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header4.xml" ContentType="application/vnd.openxmlformats-officedocument.wordprocessingml.header+xml"/>
  <Override PartName="/word/footer3.xml" ContentType="application/vnd.openxmlformats-officedocument.wordprocessingml.footer+xml"/>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99C38A" w14:textId="1079CD94" w:rsidR="00AB2B30" w:rsidRPr="00AC4FBC" w:rsidRDefault="006A7121">
      <w:pPr>
        <w:pStyle w:val="ZA"/>
        <w:framePr w:wrap="notBeside"/>
        <w:ind w:firstLine="284"/>
        <w:rPr>
          <w:noProof w:val="0"/>
        </w:rPr>
      </w:pPr>
      <w:r w:rsidRPr="00AC4FBC">
        <w:rPr>
          <w:noProof w:val="0"/>
          <w:sz w:val="64"/>
        </w:rPr>
        <w:t xml:space="preserve">3GPP TS 38.521-3 </w:t>
      </w:r>
      <w:r w:rsidR="005773CF" w:rsidRPr="00AC4FBC">
        <w:rPr>
          <w:noProof w:val="0"/>
        </w:rPr>
        <w:t>V1</w:t>
      </w:r>
      <w:r w:rsidR="005773CF">
        <w:rPr>
          <w:noProof w:val="0"/>
        </w:rPr>
        <w:t>8</w:t>
      </w:r>
      <w:r w:rsidRPr="00AC4FBC">
        <w:rPr>
          <w:noProof w:val="0"/>
        </w:rPr>
        <w:t>.</w:t>
      </w:r>
      <w:r w:rsidR="00C11331">
        <w:rPr>
          <w:noProof w:val="0"/>
        </w:rPr>
        <w:t>2</w:t>
      </w:r>
      <w:r w:rsidR="00EB3AED" w:rsidRPr="00AC4FBC">
        <w:rPr>
          <w:noProof w:val="0"/>
        </w:rPr>
        <w:t>.0</w:t>
      </w:r>
      <w:r w:rsidRPr="00AC4FBC">
        <w:rPr>
          <w:noProof w:val="0"/>
        </w:rPr>
        <w:t xml:space="preserve"> </w:t>
      </w:r>
      <w:r w:rsidRPr="00AC4FBC">
        <w:rPr>
          <w:noProof w:val="0"/>
          <w:sz w:val="32"/>
        </w:rPr>
        <w:t>(202</w:t>
      </w:r>
      <w:r w:rsidR="00C11331">
        <w:rPr>
          <w:noProof w:val="0"/>
          <w:sz w:val="32"/>
        </w:rPr>
        <w:t>4</w:t>
      </w:r>
      <w:r w:rsidRPr="00AC4FBC">
        <w:rPr>
          <w:noProof w:val="0"/>
          <w:sz w:val="32"/>
        </w:rPr>
        <w:t>-</w:t>
      </w:r>
      <w:r w:rsidR="00C11331">
        <w:rPr>
          <w:noProof w:val="0"/>
          <w:sz w:val="32"/>
        </w:rPr>
        <w:t>03</w:t>
      </w:r>
      <w:r w:rsidRPr="00AC4FBC">
        <w:rPr>
          <w:noProof w:val="0"/>
          <w:sz w:val="32"/>
        </w:rPr>
        <w:t>)</w:t>
      </w:r>
    </w:p>
    <w:p w14:paraId="19EF2B6C" w14:textId="77777777" w:rsidR="00AB2B30" w:rsidRPr="00AC4FBC" w:rsidRDefault="006A7121">
      <w:pPr>
        <w:pStyle w:val="ZB"/>
        <w:framePr w:wrap="notBeside"/>
        <w:rPr>
          <w:noProof w:val="0"/>
        </w:rPr>
      </w:pPr>
      <w:r w:rsidRPr="00AC4FBC">
        <w:rPr>
          <w:noProof w:val="0"/>
        </w:rPr>
        <w:t>Technical Specification</w:t>
      </w:r>
    </w:p>
    <w:p w14:paraId="0761A11C" w14:textId="77777777" w:rsidR="00AB2B30" w:rsidRPr="00AC4FBC" w:rsidRDefault="006A7121" w:rsidP="00914F26">
      <w:pPr>
        <w:pStyle w:val="ZT"/>
        <w:framePr w:wrap="notBeside"/>
      </w:pPr>
      <w:r w:rsidRPr="00AC4FBC">
        <w:t>3rd Generation Partnership Project;</w:t>
      </w:r>
    </w:p>
    <w:p w14:paraId="476E5E9A" w14:textId="77777777" w:rsidR="00AB2B30" w:rsidRPr="00AC4FBC" w:rsidRDefault="006A7121" w:rsidP="00914F26">
      <w:pPr>
        <w:pStyle w:val="ZT"/>
        <w:framePr w:wrap="notBeside"/>
      </w:pPr>
      <w:r w:rsidRPr="00AC4FBC">
        <w:t>Technical Specification Group Radio Access Network;</w:t>
      </w:r>
    </w:p>
    <w:p w14:paraId="6A8A5D7F" w14:textId="25888011" w:rsidR="00AB2B30" w:rsidRPr="00AC4FBC" w:rsidRDefault="006A7121" w:rsidP="00914F26">
      <w:pPr>
        <w:pStyle w:val="ZT"/>
        <w:framePr w:wrap="notBeside"/>
      </w:pPr>
      <w:r w:rsidRPr="00AC4FBC">
        <w:t>NR;</w:t>
      </w:r>
      <w:r w:rsidR="00537A77">
        <w:br/>
      </w:r>
      <w:r w:rsidRPr="00AC4FBC">
        <w:t>User Equipment (UE) conformance specification;</w:t>
      </w:r>
      <w:r w:rsidR="00914F26">
        <w:br/>
      </w:r>
      <w:r w:rsidRPr="00AC4FBC">
        <w:t>Radio transmission and reception;</w:t>
      </w:r>
      <w:r w:rsidR="00537A77">
        <w:br/>
      </w:r>
      <w:r w:rsidRPr="00AC4FBC">
        <w:t>Part 3: Range 1 and Range 2 Interworking operation</w:t>
      </w:r>
      <w:r w:rsidR="00914F26">
        <w:br/>
      </w:r>
      <w:r w:rsidRPr="00AC4FBC">
        <w:t>with other radios</w:t>
      </w:r>
    </w:p>
    <w:p w14:paraId="5931BC35" w14:textId="21673CF0" w:rsidR="00AB2B30" w:rsidRPr="00AC4FBC" w:rsidRDefault="006A7121" w:rsidP="00914F26">
      <w:pPr>
        <w:pStyle w:val="ZT"/>
        <w:framePr w:wrap="notBeside"/>
        <w:rPr>
          <w:i/>
          <w:sz w:val="28"/>
        </w:rPr>
      </w:pPr>
      <w:r w:rsidRPr="00AC4FBC">
        <w:t>(</w:t>
      </w:r>
      <w:r w:rsidRPr="00AC4FBC">
        <w:rPr>
          <w:rStyle w:val="ZGSM"/>
        </w:rPr>
        <w:t xml:space="preserve">Release </w:t>
      </w:r>
      <w:r w:rsidR="005773CF" w:rsidRPr="00AC4FBC">
        <w:rPr>
          <w:rStyle w:val="ZGSM"/>
        </w:rPr>
        <w:t>1</w:t>
      </w:r>
      <w:r w:rsidR="005773CF">
        <w:rPr>
          <w:rStyle w:val="ZGSM"/>
        </w:rPr>
        <w:t>8</w:t>
      </w:r>
      <w:r w:rsidRPr="00AC4FBC">
        <w:t>)</w:t>
      </w:r>
    </w:p>
    <w:p w14:paraId="640E2CBF" w14:textId="77777777" w:rsidR="00AB2B30" w:rsidRPr="00AC4FBC" w:rsidRDefault="00AB2B30">
      <w:pPr>
        <w:pStyle w:val="ZU"/>
        <w:framePr w:h="4929" w:hRule="exact" w:wrap="notBeside"/>
        <w:tabs>
          <w:tab w:val="right" w:pos="10206"/>
        </w:tabs>
        <w:jc w:val="left"/>
        <w:rPr>
          <w:noProof w:val="0"/>
        </w:rPr>
      </w:pPr>
    </w:p>
    <w:p w14:paraId="0ED78005" w14:textId="619E47FD" w:rsidR="00AB2B30" w:rsidRPr="00AC4FBC" w:rsidRDefault="009040B9">
      <w:pPr>
        <w:pStyle w:val="ZU"/>
        <w:framePr w:h="4929" w:hRule="exact" w:wrap="notBeside"/>
        <w:tabs>
          <w:tab w:val="right" w:pos="10206"/>
        </w:tabs>
        <w:jc w:val="left"/>
        <w:rPr>
          <w:noProof w:val="0"/>
        </w:rPr>
      </w:pPr>
      <w:r w:rsidRPr="00AC4FBC">
        <w:rPr>
          <w:i/>
          <w:lang w:eastAsia="zh-TW"/>
        </w:rPr>
        <w:drawing>
          <wp:inline distT="0" distB="0" distL="0" distR="0" wp14:anchorId="5AEE65F5" wp14:editId="4CE7546A">
            <wp:extent cx="1213485" cy="8394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3485" cy="839470"/>
                    </a:xfrm>
                    <a:prstGeom prst="rect">
                      <a:avLst/>
                    </a:prstGeom>
                    <a:noFill/>
                    <a:ln>
                      <a:noFill/>
                    </a:ln>
                  </pic:spPr>
                </pic:pic>
              </a:graphicData>
            </a:graphic>
          </wp:inline>
        </w:drawing>
      </w:r>
      <w:r w:rsidR="006A7121" w:rsidRPr="00AC4FBC">
        <w:rPr>
          <w:noProof w:val="0"/>
          <w:color w:val="0000FF"/>
        </w:rPr>
        <w:tab/>
      </w:r>
      <w:r w:rsidRPr="00AC4FBC">
        <w:rPr>
          <w:lang w:eastAsia="zh-TW"/>
        </w:rPr>
        <w:drawing>
          <wp:inline distT="0" distB="0" distL="0" distR="0" wp14:anchorId="06CA4B83" wp14:editId="288A3A9C">
            <wp:extent cx="1629410" cy="9474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9410" cy="947420"/>
                    </a:xfrm>
                    <a:prstGeom prst="rect">
                      <a:avLst/>
                    </a:prstGeom>
                    <a:noFill/>
                    <a:ln>
                      <a:noFill/>
                    </a:ln>
                  </pic:spPr>
                </pic:pic>
              </a:graphicData>
            </a:graphic>
          </wp:inline>
        </w:drawing>
      </w:r>
    </w:p>
    <w:p w14:paraId="7C56F11E" w14:textId="77777777" w:rsidR="00AB2B30" w:rsidRPr="00AC4FBC" w:rsidRDefault="00AB2B30">
      <w:pPr>
        <w:pStyle w:val="ZU"/>
        <w:framePr w:h="4929" w:hRule="exact" w:wrap="notBeside"/>
        <w:tabs>
          <w:tab w:val="right" w:pos="10206"/>
        </w:tabs>
        <w:jc w:val="left"/>
        <w:rPr>
          <w:noProof w:val="0"/>
        </w:rPr>
      </w:pPr>
    </w:p>
    <w:p w14:paraId="2E6CF9AB" w14:textId="77777777" w:rsidR="00AB2B30" w:rsidRPr="00AC4FBC" w:rsidRDefault="006A7121">
      <w:pPr>
        <w:framePr w:h="1377" w:hRule="exact" w:wrap="notBeside" w:vAnchor="page" w:hAnchor="margin" w:y="15305"/>
        <w:rPr>
          <w:sz w:val="16"/>
        </w:rPr>
      </w:pPr>
      <w:r w:rsidRPr="00AC4FBC">
        <w:rPr>
          <w:sz w:val="16"/>
        </w:rPr>
        <w:t>The present document has been developed within the 3rd Generation Partnership Project (3GPP</w:t>
      </w:r>
      <w:r w:rsidRPr="00AC4FBC">
        <w:rPr>
          <w:sz w:val="16"/>
          <w:vertAlign w:val="superscript"/>
        </w:rPr>
        <w:t xml:space="preserve"> TM</w:t>
      </w:r>
      <w:r w:rsidRPr="00AC4FBC">
        <w:rPr>
          <w:sz w:val="16"/>
        </w:rPr>
        <w:t>) and may be further elaborated for the purposes of 3GPP..</w:t>
      </w:r>
      <w:r w:rsidRPr="00AC4FBC">
        <w:rPr>
          <w:sz w:val="16"/>
        </w:rPr>
        <w:br/>
        <w:t>The present document has not been subject to any approval process by the 3GPP</w:t>
      </w:r>
      <w:r w:rsidRPr="00AC4FBC">
        <w:rPr>
          <w:sz w:val="16"/>
          <w:vertAlign w:val="superscript"/>
        </w:rPr>
        <w:t xml:space="preserve"> </w:t>
      </w:r>
      <w:r w:rsidRPr="00AC4FBC">
        <w:rPr>
          <w:sz w:val="16"/>
        </w:rPr>
        <w:t>Organizational Partners and shall not be implemented.</w:t>
      </w:r>
      <w:r w:rsidRPr="00AC4FBC">
        <w:rPr>
          <w:sz w:val="16"/>
        </w:rPr>
        <w:br/>
        <w:t>This Specification is provided for future development work within 3GPP</w:t>
      </w:r>
      <w:r w:rsidRPr="00AC4FBC">
        <w:rPr>
          <w:sz w:val="16"/>
          <w:vertAlign w:val="superscript"/>
        </w:rPr>
        <w:t xml:space="preserve"> </w:t>
      </w:r>
      <w:r w:rsidRPr="00AC4FBC">
        <w:rPr>
          <w:sz w:val="16"/>
        </w:rPr>
        <w:t>only. The Organizational Partners accept no liability for any use of this Specification.</w:t>
      </w:r>
      <w:r w:rsidRPr="00AC4FBC">
        <w:rPr>
          <w:sz w:val="16"/>
        </w:rPr>
        <w:br/>
        <w:t>Specifications and Reports for implementation of the 3GPP</w:t>
      </w:r>
      <w:r w:rsidRPr="00AC4FBC">
        <w:rPr>
          <w:sz w:val="16"/>
          <w:vertAlign w:val="superscript"/>
        </w:rPr>
        <w:t xml:space="preserve"> TM</w:t>
      </w:r>
      <w:r w:rsidRPr="00AC4FBC">
        <w:rPr>
          <w:sz w:val="16"/>
        </w:rPr>
        <w:t xml:space="preserve"> system should be obtained via the 3GPP Organizational Partners' Publications Offices.</w:t>
      </w:r>
    </w:p>
    <w:p w14:paraId="25B2F302" w14:textId="77777777" w:rsidR="00AB2B30" w:rsidRPr="00AC4FBC" w:rsidRDefault="00AB2B30">
      <w:pPr>
        <w:pStyle w:val="ZV"/>
        <w:framePr w:wrap="notBeside"/>
        <w:rPr>
          <w:noProof w:val="0"/>
        </w:rPr>
      </w:pPr>
    </w:p>
    <w:p w14:paraId="5D215E0E" w14:textId="77777777" w:rsidR="00AB2B30" w:rsidRPr="00AC4FBC" w:rsidRDefault="00AB2B30">
      <w:pPr>
        <w:sectPr w:rsidR="00AB2B30" w:rsidRPr="00AC4FBC" w:rsidSect="00CE7306">
          <w:footnotePr>
            <w:numRestart w:val="eachSect"/>
          </w:footnotePr>
          <w:pgSz w:w="11907" w:h="16840"/>
          <w:pgMar w:top="2268" w:right="851" w:bottom="10773" w:left="851" w:header="0" w:footer="0" w:gutter="0"/>
          <w:cols w:space="720"/>
        </w:sectPr>
      </w:pPr>
    </w:p>
    <w:p w14:paraId="6422201E" w14:textId="77777777" w:rsidR="00AB2B30" w:rsidRPr="00AC4FBC" w:rsidRDefault="00AB2B30">
      <w:bookmarkStart w:id="0" w:name="page2"/>
    </w:p>
    <w:p w14:paraId="0C37015C" w14:textId="77777777" w:rsidR="00AB2B30" w:rsidRPr="00AC4FBC" w:rsidRDefault="006A7121">
      <w:pPr>
        <w:pStyle w:val="FP"/>
        <w:framePr w:wrap="notBeside" w:hAnchor="margin" w:yAlign="center"/>
        <w:spacing w:after="240"/>
        <w:ind w:left="2835" w:right="2835"/>
        <w:jc w:val="center"/>
        <w:rPr>
          <w:rFonts w:ascii="Arial" w:hAnsi="Arial"/>
          <w:b/>
          <w:i/>
        </w:rPr>
      </w:pPr>
      <w:r w:rsidRPr="00AC4FBC">
        <w:rPr>
          <w:rFonts w:ascii="Arial" w:hAnsi="Arial"/>
          <w:b/>
          <w:i/>
        </w:rPr>
        <w:t>3GPP</w:t>
      </w:r>
    </w:p>
    <w:p w14:paraId="353BCD76" w14:textId="77777777" w:rsidR="00AB2B30" w:rsidRPr="00AC4FBC" w:rsidRDefault="006A7121">
      <w:pPr>
        <w:pStyle w:val="FP"/>
        <w:framePr w:wrap="notBeside" w:hAnchor="margin" w:yAlign="center"/>
        <w:pBdr>
          <w:bottom w:val="single" w:sz="6" w:space="1" w:color="auto"/>
        </w:pBdr>
        <w:ind w:left="2835" w:right="2835"/>
        <w:jc w:val="center"/>
      </w:pPr>
      <w:r w:rsidRPr="00AC4FBC">
        <w:t>Postal address</w:t>
      </w:r>
    </w:p>
    <w:p w14:paraId="5245F3B2" w14:textId="77777777" w:rsidR="00AB2B30" w:rsidRPr="00AC4FBC" w:rsidRDefault="00AB2B30">
      <w:pPr>
        <w:pStyle w:val="FP"/>
        <w:framePr w:wrap="notBeside" w:hAnchor="margin" w:yAlign="center"/>
        <w:ind w:left="2835" w:right="2835"/>
        <w:jc w:val="center"/>
        <w:rPr>
          <w:rFonts w:ascii="Arial" w:hAnsi="Arial"/>
          <w:sz w:val="18"/>
        </w:rPr>
      </w:pPr>
    </w:p>
    <w:p w14:paraId="60A2C69C" w14:textId="77777777" w:rsidR="00AB2B30" w:rsidRPr="00AC4FBC" w:rsidRDefault="006A7121">
      <w:pPr>
        <w:pStyle w:val="FP"/>
        <w:framePr w:wrap="notBeside" w:hAnchor="margin" w:yAlign="center"/>
        <w:pBdr>
          <w:bottom w:val="single" w:sz="6" w:space="1" w:color="auto"/>
        </w:pBdr>
        <w:spacing w:before="240"/>
        <w:ind w:left="2835" w:right="2835"/>
        <w:jc w:val="center"/>
      </w:pPr>
      <w:r w:rsidRPr="00AC4FBC">
        <w:t>3GPP support office address</w:t>
      </w:r>
    </w:p>
    <w:p w14:paraId="5FAA2B6E" w14:textId="77777777" w:rsidR="00AB2B30" w:rsidRPr="00034AFF" w:rsidRDefault="006A7121">
      <w:pPr>
        <w:pStyle w:val="FP"/>
        <w:framePr w:wrap="notBeside" w:hAnchor="margin" w:yAlign="center"/>
        <w:ind w:left="2835" w:right="2835"/>
        <w:jc w:val="center"/>
        <w:rPr>
          <w:rFonts w:ascii="Arial" w:hAnsi="Arial"/>
          <w:sz w:val="18"/>
          <w:lang w:val="fr-FR"/>
        </w:rPr>
      </w:pPr>
      <w:r w:rsidRPr="00034AFF">
        <w:rPr>
          <w:rFonts w:ascii="Arial" w:hAnsi="Arial"/>
          <w:sz w:val="18"/>
          <w:lang w:val="fr-FR"/>
        </w:rPr>
        <w:t>650 Route des Lucioles - Sophia Antipolis</w:t>
      </w:r>
    </w:p>
    <w:p w14:paraId="1E511638" w14:textId="77777777" w:rsidR="00AB2B30" w:rsidRPr="00034AFF" w:rsidRDefault="006A7121">
      <w:pPr>
        <w:pStyle w:val="FP"/>
        <w:framePr w:wrap="notBeside" w:hAnchor="margin" w:yAlign="center"/>
        <w:ind w:left="2835" w:right="2835"/>
        <w:jc w:val="center"/>
        <w:rPr>
          <w:rFonts w:ascii="Arial" w:hAnsi="Arial"/>
          <w:sz w:val="18"/>
          <w:lang w:val="fr-FR"/>
        </w:rPr>
      </w:pPr>
      <w:r w:rsidRPr="00034AFF">
        <w:rPr>
          <w:rFonts w:ascii="Arial" w:hAnsi="Arial"/>
          <w:sz w:val="18"/>
          <w:lang w:val="fr-FR"/>
        </w:rPr>
        <w:t>Valbonne - FRANCE</w:t>
      </w:r>
    </w:p>
    <w:p w14:paraId="27CE3478" w14:textId="77777777" w:rsidR="00AB2B30" w:rsidRPr="00AC4FBC" w:rsidRDefault="006A7121">
      <w:pPr>
        <w:pStyle w:val="FP"/>
        <w:framePr w:wrap="notBeside" w:hAnchor="margin" w:yAlign="center"/>
        <w:spacing w:after="20"/>
        <w:ind w:left="2835" w:right="2835"/>
        <w:jc w:val="center"/>
        <w:rPr>
          <w:rFonts w:ascii="Arial" w:hAnsi="Arial"/>
          <w:sz w:val="18"/>
        </w:rPr>
      </w:pPr>
      <w:r w:rsidRPr="00AC4FBC">
        <w:rPr>
          <w:rFonts w:ascii="Arial" w:hAnsi="Arial"/>
          <w:sz w:val="18"/>
        </w:rPr>
        <w:t>Tel.: +33 4 92 94 42 00 Fax: +33 4 93 65 47 16</w:t>
      </w:r>
    </w:p>
    <w:p w14:paraId="2CBF9611" w14:textId="77777777" w:rsidR="00AB2B30" w:rsidRPr="00AC4FBC" w:rsidRDefault="006A7121">
      <w:pPr>
        <w:pStyle w:val="FP"/>
        <w:framePr w:wrap="notBeside" w:hAnchor="margin" w:yAlign="center"/>
        <w:pBdr>
          <w:bottom w:val="single" w:sz="6" w:space="1" w:color="auto"/>
        </w:pBdr>
        <w:spacing w:before="240"/>
        <w:ind w:left="2835" w:right="2835"/>
        <w:jc w:val="center"/>
      </w:pPr>
      <w:r w:rsidRPr="00AC4FBC">
        <w:t>Internet</w:t>
      </w:r>
    </w:p>
    <w:p w14:paraId="4CECE60A" w14:textId="77777777" w:rsidR="00AB2B30" w:rsidRPr="00AC4FBC" w:rsidRDefault="006A7121">
      <w:pPr>
        <w:pStyle w:val="FP"/>
        <w:framePr w:wrap="notBeside" w:hAnchor="margin" w:yAlign="center"/>
        <w:ind w:left="2835" w:right="2835"/>
        <w:jc w:val="center"/>
        <w:rPr>
          <w:rFonts w:ascii="Arial" w:hAnsi="Arial"/>
          <w:sz w:val="18"/>
        </w:rPr>
      </w:pPr>
      <w:r w:rsidRPr="00AC4FBC">
        <w:rPr>
          <w:rFonts w:ascii="Arial" w:hAnsi="Arial"/>
          <w:sz w:val="18"/>
        </w:rPr>
        <w:t>http://www.3gpp.org</w:t>
      </w:r>
    </w:p>
    <w:p w14:paraId="3741DBA2" w14:textId="77777777" w:rsidR="00AB2B30" w:rsidRPr="00AC4FBC" w:rsidRDefault="00AB2B30"/>
    <w:p w14:paraId="7493B30F" w14:textId="77777777" w:rsidR="00AB2B30" w:rsidRPr="00AC4FBC" w:rsidRDefault="006A7121">
      <w:pPr>
        <w:pStyle w:val="FP"/>
        <w:framePr w:h="3057" w:hRule="exact" w:wrap="notBeside" w:vAnchor="page" w:hAnchor="margin" w:y="12605"/>
        <w:pBdr>
          <w:bottom w:val="single" w:sz="6" w:space="1" w:color="auto"/>
        </w:pBdr>
        <w:spacing w:after="240"/>
        <w:jc w:val="center"/>
        <w:rPr>
          <w:rFonts w:ascii="Arial" w:hAnsi="Arial"/>
          <w:b/>
          <w:i/>
        </w:rPr>
      </w:pPr>
      <w:r w:rsidRPr="00AC4FBC">
        <w:rPr>
          <w:rFonts w:ascii="Arial" w:hAnsi="Arial"/>
          <w:b/>
          <w:i/>
        </w:rPr>
        <w:t>Copyright Notification</w:t>
      </w:r>
    </w:p>
    <w:p w14:paraId="61494527" w14:textId="77777777" w:rsidR="00AB2B30" w:rsidRPr="00AC4FBC" w:rsidRDefault="006A7121">
      <w:pPr>
        <w:pStyle w:val="FP"/>
        <w:framePr w:h="3057" w:hRule="exact" w:wrap="notBeside" w:vAnchor="page" w:hAnchor="margin" w:y="12605"/>
        <w:jc w:val="center"/>
      </w:pPr>
      <w:r w:rsidRPr="00AC4FBC">
        <w:t>No part may be reproduced except as authorized by written permission.</w:t>
      </w:r>
      <w:r w:rsidRPr="00AC4FBC">
        <w:br/>
        <w:t>The copyright and the foregoing restriction extend to reproduction in all media.</w:t>
      </w:r>
    </w:p>
    <w:p w14:paraId="52EEC900" w14:textId="77777777" w:rsidR="00AB2B30" w:rsidRPr="00AC4FBC" w:rsidRDefault="00AB2B30">
      <w:pPr>
        <w:pStyle w:val="FP"/>
        <w:framePr w:h="3057" w:hRule="exact" w:wrap="notBeside" w:vAnchor="page" w:hAnchor="margin" w:y="12605"/>
        <w:jc w:val="center"/>
      </w:pPr>
    </w:p>
    <w:p w14:paraId="2DA1EB0E" w14:textId="57F1EBBF" w:rsidR="00AB2B30" w:rsidRPr="00AC4FBC" w:rsidRDefault="006A7121">
      <w:pPr>
        <w:pStyle w:val="FP"/>
        <w:framePr w:h="3057" w:hRule="exact" w:wrap="notBeside" w:vAnchor="page" w:hAnchor="margin" w:y="12605"/>
        <w:jc w:val="center"/>
        <w:rPr>
          <w:sz w:val="18"/>
        </w:rPr>
      </w:pPr>
      <w:r w:rsidRPr="00AC4FBC">
        <w:rPr>
          <w:sz w:val="18"/>
        </w:rPr>
        <w:t>© 202</w:t>
      </w:r>
      <w:r w:rsidR="00C11331">
        <w:rPr>
          <w:sz w:val="18"/>
        </w:rPr>
        <w:t>4</w:t>
      </w:r>
      <w:r w:rsidRPr="00AC4FBC">
        <w:rPr>
          <w:sz w:val="18"/>
        </w:rPr>
        <w:t>, 3GPP Organizational Partners (ARIB, ATIS, CCSA, ETSI, TSDSI, TTA, TTC).</w:t>
      </w:r>
      <w:bookmarkStart w:id="1" w:name="copyrightaddon"/>
      <w:bookmarkEnd w:id="1"/>
    </w:p>
    <w:p w14:paraId="37C33AB3" w14:textId="77777777" w:rsidR="00AB2B30" w:rsidRPr="00AC4FBC" w:rsidRDefault="006A7121">
      <w:pPr>
        <w:pStyle w:val="FP"/>
        <w:framePr w:h="3057" w:hRule="exact" w:wrap="notBeside" w:vAnchor="page" w:hAnchor="margin" w:y="12605"/>
        <w:jc w:val="center"/>
        <w:rPr>
          <w:sz w:val="18"/>
        </w:rPr>
      </w:pPr>
      <w:r w:rsidRPr="00AC4FBC">
        <w:rPr>
          <w:sz w:val="18"/>
        </w:rPr>
        <w:t>All rights reserved.</w:t>
      </w:r>
    </w:p>
    <w:p w14:paraId="57AFAADC" w14:textId="77777777" w:rsidR="00AB2B30" w:rsidRPr="00AC4FBC" w:rsidRDefault="00AB2B30">
      <w:pPr>
        <w:pStyle w:val="FP"/>
        <w:framePr w:h="3057" w:hRule="exact" w:wrap="notBeside" w:vAnchor="page" w:hAnchor="margin" w:y="12605"/>
        <w:rPr>
          <w:sz w:val="18"/>
        </w:rPr>
      </w:pPr>
    </w:p>
    <w:p w14:paraId="093A9EDB" w14:textId="77777777" w:rsidR="00AB2B30" w:rsidRPr="00AC4FBC" w:rsidRDefault="006A7121">
      <w:pPr>
        <w:pStyle w:val="FP"/>
        <w:framePr w:h="3057" w:hRule="exact" w:wrap="notBeside" w:vAnchor="page" w:hAnchor="margin" w:y="12605"/>
        <w:rPr>
          <w:sz w:val="18"/>
        </w:rPr>
      </w:pPr>
      <w:r w:rsidRPr="00AC4FBC">
        <w:rPr>
          <w:sz w:val="18"/>
        </w:rPr>
        <w:t>UMTS™ is a Trade Mark of ETSI registered for the benefit of its members</w:t>
      </w:r>
    </w:p>
    <w:p w14:paraId="28ECDE60" w14:textId="77777777" w:rsidR="00AB2B30" w:rsidRPr="00AC4FBC" w:rsidRDefault="006A7121">
      <w:pPr>
        <w:pStyle w:val="FP"/>
        <w:framePr w:h="3057" w:hRule="exact" w:wrap="notBeside" w:vAnchor="page" w:hAnchor="margin" w:y="12605"/>
        <w:rPr>
          <w:sz w:val="18"/>
        </w:rPr>
      </w:pPr>
      <w:r w:rsidRPr="00AC4FBC">
        <w:rPr>
          <w:sz w:val="18"/>
        </w:rPr>
        <w:t>3GPP™ is a Trade Mark of ETSI registered for the benefit of its Members and of the 3GPP Organizational Partners</w:t>
      </w:r>
      <w:r w:rsidRPr="00AC4FBC">
        <w:rPr>
          <w:sz w:val="18"/>
        </w:rPr>
        <w:br/>
        <w:t>LTE™ is a Trade Mark of ETSI registered for the benefit of its Members and of the 3GPP Organizational Partners</w:t>
      </w:r>
    </w:p>
    <w:p w14:paraId="221BBFCD" w14:textId="77777777" w:rsidR="00AB2B30" w:rsidRPr="00AC4FBC" w:rsidRDefault="006A7121">
      <w:pPr>
        <w:pStyle w:val="FP"/>
        <w:framePr w:h="3057" w:hRule="exact" w:wrap="notBeside" w:vAnchor="page" w:hAnchor="margin" w:y="12605"/>
        <w:rPr>
          <w:sz w:val="18"/>
        </w:rPr>
      </w:pPr>
      <w:r w:rsidRPr="00AC4FBC">
        <w:rPr>
          <w:sz w:val="18"/>
        </w:rPr>
        <w:t>GSM® and the GSM logo are registered and owned by the GSM Association</w:t>
      </w:r>
    </w:p>
    <w:bookmarkEnd w:id="0"/>
    <w:p w14:paraId="1D99D46C" w14:textId="77777777" w:rsidR="00AB2B30" w:rsidRPr="00AC4FBC" w:rsidRDefault="006A7121">
      <w:pPr>
        <w:pStyle w:val="FP"/>
        <w:framePr w:wrap="notBeside" w:hAnchor="margin" w:y="1419"/>
        <w:pBdr>
          <w:bottom w:val="single" w:sz="6" w:space="1" w:color="auto"/>
        </w:pBdr>
        <w:spacing w:before="240"/>
        <w:ind w:left="2835" w:right="2835"/>
        <w:jc w:val="center"/>
      </w:pPr>
      <w:r w:rsidRPr="00AC4FBC">
        <w:t>Keywords</w:t>
      </w:r>
    </w:p>
    <w:p w14:paraId="3176E882" w14:textId="77777777" w:rsidR="00AB2B30" w:rsidRPr="00AC4FBC" w:rsidRDefault="006A7121">
      <w:pPr>
        <w:pStyle w:val="FP"/>
        <w:framePr w:wrap="notBeside" w:hAnchor="margin" w:y="1419"/>
        <w:ind w:left="2835" w:right="2835"/>
        <w:jc w:val="center"/>
        <w:rPr>
          <w:rFonts w:ascii="Arial" w:hAnsi="Arial"/>
          <w:sz w:val="18"/>
        </w:rPr>
      </w:pPr>
      <w:r w:rsidRPr="00AC4FBC">
        <w:rPr>
          <w:rFonts w:ascii="Arial" w:hAnsi="Arial"/>
          <w:sz w:val="18"/>
        </w:rPr>
        <w:t>3GPP, New Radio</w:t>
      </w:r>
    </w:p>
    <w:p w14:paraId="39C2A2B0" w14:textId="77777777" w:rsidR="00AB2B30" w:rsidRPr="00AC4FBC" w:rsidRDefault="006A7121">
      <w:pPr>
        <w:pStyle w:val="TT"/>
      </w:pPr>
      <w:r w:rsidRPr="00AC4FBC">
        <w:br w:type="page"/>
      </w:r>
      <w:r w:rsidRPr="00AC4FBC">
        <w:lastRenderedPageBreak/>
        <w:t>Contents</w:t>
      </w:r>
    </w:p>
    <w:p w14:paraId="4107D3F8" w14:textId="0294EB0E" w:rsidR="00B370A1" w:rsidRDefault="00777E5E">
      <w:pPr>
        <w:pStyle w:val="TOC1"/>
        <w:rPr>
          <w:rFonts w:asciiTheme="minorHAnsi" w:eastAsiaTheme="minorEastAsia" w:hAnsiTheme="minorHAnsi" w:cstheme="minorBidi"/>
          <w:kern w:val="2"/>
          <w:szCs w:val="22"/>
          <w14:ligatures w14:val="standardContextual"/>
        </w:rPr>
      </w:pPr>
      <w:r w:rsidRPr="00AC4FBC">
        <w:rPr>
          <w:noProof w:val="0"/>
        </w:rPr>
        <w:fldChar w:fldCharType="begin" w:fldLock="1"/>
      </w:r>
      <w:r w:rsidRPr="00AC4FBC">
        <w:rPr>
          <w:noProof w:val="0"/>
        </w:rPr>
        <w:instrText xml:space="preserve"> TOC \o "1-9" </w:instrText>
      </w:r>
      <w:r w:rsidRPr="00AC4FBC">
        <w:rPr>
          <w:noProof w:val="0"/>
        </w:rPr>
        <w:fldChar w:fldCharType="separate"/>
      </w:r>
      <w:r w:rsidR="00B370A1">
        <w:t>Foreword</w:t>
      </w:r>
      <w:r w:rsidR="00B370A1">
        <w:tab/>
      </w:r>
      <w:r w:rsidR="00B370A1">
        <w:fldChar w:fldCharType="begin" w:fldLock="1"/>
      </w:r>
      <w:r w:rsidR="00B370A1">
        <w:instrText xml:space="preserve"> PAGEREF _Toc155208451 \h </w:instrText>
      </w:r>
      <w:r w:rsidR="00B370A1">
        <w:fldChar w:fldCharType="separate"/>
      </w:r>
      <w:r w:rsidR="00B370A1">
        <w:t>17</w:t>
      </w:r>
      <w:r w:rsidR="00B370A1">
        <w:fldChar w:fldCharType="end"/>
      </w:r>
    </w:p>
    <w:p w14:paraId="645BAD54" w14:textId="3D5EB13A" w:rsidR="00B370A1" w:rsidRDefault="00B370A1">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55208452 \h </w:instrText>
      </w:r>
      <w:r>
        <w:fldChar w:fldCharType="separate"/>
      </w:r>
      <w:r>
        <w:t>18</w:t>
      </w:r>
      <w:r>
        <w:fldChar w:fldCharType="end"/>
      </w:r>
    </w:p>
    <w:p w14:paraId="2C15605C" w14:textId="40DAA854" w:rsidR="00B370A1" w:rsidRDefault="00B370A1">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55208453 \h </w:instrText>
      </w:r>
      <w:r>
        <w:fldChar w:fldCharType="separate"/>
      </w:r>
      <w:r>
        <w:t>18</w:t>
      </w:r>
      <w:r>
        <w:fldChar w:fldCharType="end"/>
      </w:r>
    </w:p>
    <w:p w14:paraId="4B1E7207" w14:textId="091937D0" w:rsidR="00B370A1" w:rsidRDefault="00B370A1">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55208454 \h </w:instrText>
      </w:r>
      <w:r>
        <w:fldChar w:fldCharType="separate"/>
      </w:r>
      <w:r>
        <w:t>19</w:t>
      </w:r>
      <w:r>
        <w:fldChar w:fldCharType="end"/>
      </w:r>
    </w:p>
    <w:p w14:paraId="6A0950C1" w14:textId="7BE0F21C" w:rsidR="00B370A1" w:rsidRDefault="00B370A1">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55208455 \h </w:instrText>
      </w:r>
      <w:r>
        <w:fldChar w:fldCharType="separate"/>
      </w:r>
      <w:r>
        <w:t>19</w:t>
      </w:r>
      <w:r>
        <w:fldChar w:fldCharType="end"/>
      </w:r>
    </w:p>
    <w:p w14:paraId="026BF0A1" w14:textId="02905625" w:rsidR="00B370A1" w:rsidRDefault="00B370A1">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55208456 \h </w:instrText>
      </w:r>
      <w:r>
        <w:fldChar w:fldCharType="separate"/>
      </w:r>
      <w:r>
        <w:t>19</w:t>
      </w:r>
      <w:r>
        <w:fldChar w:fldCharType="end"/>
      </w:r>
    </w:p>
    <w:p w14:paraId="01FB1547" w14:textId="792C134F" w:rsidR="00B370A1" w:rsidRDefault="00B370A1">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55208457 \h </w:instrText>
      </w:r>
      <w:r>
        <w:fldChar w:fldCharType="separate"/>
      </w:r>
      <w:r>
        <w:t>20</w:t>
      </w:r>
      <w:r>
        <w:fldChar w:fldCharType="end"/>
      </w:r>
    </w:p>
    <w:p w14:paraId="186BEE88" w14:textId="4A4813C7" w:rsidR="00B370A1" w:rsidRDefault="00B370A1">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55208458 \h </w:instrText>
      </w:r>
      <w:r>
        <w:fldChar w:fldCharType="separate"/>
      </w:r>
      <w:r>
        <w:t>22</w:t>
      </w:r>
      <w:r>
        <w:fldChar w:fldCharType="end"/>
      </w:r>
    </w:p>
    <w:p w14:paraId="7FAAA88C" w14:textId="266D9C51" w:rsidR="00B370A1" w:rsidRDefault="00B370A1">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Relationship between minimum requirements and test requirements</w:t>
      </w:r>
      <w:r>
        <w:tab/>
      </w:r>
      <w:r>
        <w:fldChar w:fldCharType="begin" w:fldLock="1"/>
      </w:r>
      <w:r>
        <w:instrText xml:space="preserve"> PAGEREF _Toc155208459 \h </w:instrText>
      </w:r>
      <w:r>
        <w:fldChar w:fldCharType="separate"/>
      </w:r>
      <w:r>
        <w:t>22</w:t>
      </w:r>
      <w:r>
        <w:fldChar w:fldCharType="end"/>
      </w:r>
    </w:p>
    <w:p w14:paraId="5110F093" w14:textId="74C8F93F" w:rsidR="00B370A1" w:rsidRDefault="00B370A1">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pplicability of minimum requirements</w:t>
      </w:r>
      <w:r>
        <w:tab/>
      </w:r>
      <w:r>
        <w:fldChar w:fldCharType="begin" w:fldLock="1"/>
      </w:r>
      <w:r>
        <w:instrText xml:space="preserve"> PAGEREF _Toc155208460 \h </w:instrText>
      </w:r>
      <w:r>
        <w:fldChar w:fldCharType="separate"/>
      </w:r>
      <w:r>
        <w:t>22</w:t>
      </w:r>
      <w:r>
        <w:fldChar w:fldCharType="end"/>
      </w:r>
    </w:p>
    <w:p w14:paraId="11EA0674" w14:textId="5B0A0033" w:rsidR="00B370A1" w:rsidRDefault="00B370A1">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suffix information</w:t>
      </w:r>
      <w:r>
        <w:tab/>
      </w:r>
      <w:r>
        <w:fldChar w:fldCharType="begin" w:fldLock="1"/>
      </w:r>
      <w:r>
        <w:instrText xml:space="preserve"> PAGEREF _Toc155208461 \h </w:instrText>
      </w:r>
      <w:r>
        <w:fldChar w:fldCharType="separate"/>
      </w:r>
      <w:r>
        <w:t>23</w:t>
      </w:r>
      <w:r>
        <w:fldChar w:fldCharType="end"/>
      </w:r>
    </w:p>
    <w:p w14:paraId="5A065BD1" w14:textId="5B4F1EF8" w:rsidR="00B370A1" w:rsidRDefault="00B370A1">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Test points analysis</w:t>
      </w:r>
      <w:r>
        <w:tab/>
      </w:r>
      <w:r>
        <w:fldChar w:fldCharType="begin" w:fldLock="1"/>
      </w:r>
      <w:r>
        <w:instrText xml:space="preserve"> PAGEREF _Toc155208462 \h </w:instrText>
      </w:r>
      <w:r>
        <w:fldChar w:fldCharType="separate"/>
      </w:r>
      <w:r>
        <w:t>24</w:t>
      </w:r>
      <w:r>
        <w:fldChar w:fldCharType="end"/>
      </w:r>
    </w:p>
    <w:p w14:paraId="40FD4C4C" w14:textId="45D7C4E5" w:rsidR="00B370A1" w:rsidRDefault="00B370A1">
      <w:pPr>
        <w:pStyle w:val="TOC2"/>
        <w:rPr>
          <w:rFonts w:asciiTheme="minorHAnsi" w:eastAsiaTheme="minorEastAsia" w:hAnsiTheme="minorHAnsi" w:cstheme="minorBidi"/>
          <w:kern w:val="2"/>
          <w:sz w:val="22"/>
          <w:szCs w:val="22"/>
          <w14:ligatures w14:val="standardContextual"/>
        </w:rPr>
      </w:pPr>
      <w:r>
        <w:t>4.5</w:t>
      </w:r>
      <w:r>
        <w:rPr>
          <w:rFonts w:asciiTheme="minorHAnsi" w:eastAsiaTheme="minorEastAsia" w:hAnsiTheme="minorHAnsi" w:cstheme="minorBidi"/>
          <w:kern w:val="2"/>
          <w:sz w:val="22"/>
          <w:szCs w:val="22"/>
          <w14:ligatures w14:val="standardContextual"/>
        </w:rPr>
        <w:tab/>
      </w:r>
      <w:r>
        <w:t>Applicability and test coverage rules</w:t>
      </w:r>
      <w:r>
        <w:tab/>
      </w:r>
      <w:r>
        <w:fldChar w:fldCharType="begin" w:fldLock="1"/>
      </w:r>
      <w:r>
        <w:instrText xml:space="preserve"> PAGEREF _Toc155208463 \h </w:instrText>
      </w:r>
      <w:r>
        <w:fldChar w:fldCharType="separate"/>
      </w:r>
      <w:r>
        <w:t>24</w:t>
      </w:r>
      <w:r>
        <w:fldChar w:fldCharType="end"/>
      </w:r>
    </w:p>
    <w:p w14:paraId="5064E49D" w14:textId="0E59DEEB" w:rsidR="00B370A1" w:rsidRDefault="00B370A1">
      <w:pPr>
        <w:pStyle w:val="TOC2"/>
        <w:rPr>
          <w:rFonts w:asciiTheme="minorHAnsi" w:eastAsiaTheme="minorEastAsia" w:hAnsiTheme="minorHAnsi" w:cstheme="minorBidi"/>
          <w:kern w:val="2"/>
          <w:sz w:val="22"/>
          <w:szCs w:val="22"/>
          <w14:ligatures w14:val="standardContextual"/>
        </w:rPr>
      </w:pPr>
      <w:r>
        <w:t>4.5.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64 \h </w:instrText>
      </w:r>
      <w:r>
        <w:fldChar w:fldCharType="separate"/>
      </w:r>
      <w:r>
        <w:t>24</w:t>
      </w:r>
      <w:r>
        <w:fldChar w:fldCharType="end"/>
      </w:r>
    </w:p>
    <w:p w14:paraId="49A32F2E" w14:textId="16C61838"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4.5.1</w:t>
      </w:r>
      <w:r>
        <w:rPr>
          <w:rFonts w:asciiTheme="minorHAnsi" w:eastAsiaTheme="minorEastAsia" w:hAnsiTheme="minorHAnsi" w:cstheme="minorBidi"/>
          <w:kern w:val="2"/>
          <w:sz w:val="22"/>
          <w:szCs w:val="22"/>
          <w14:ligatures w14:val="standardContextual"/>
        </w:rPr>
        <w:tab/>
      </w:r>
      <w:r w:rsidRPr="00D40EFB">
        <w:rPr>
          <w:rFonts w:eastAsiaTheme="minorEastAsia"/>
        </w:rPr>
        <w:t xml:space="preserve">Test coverage across 5G NR </w:t>
      </w:r>
      <w:r w:rsidRPr="00D40EFB">
        <w:rPr>
          <w:rFonts w:eastAsiaTheme="minorEastAsia"/>
          <w:lang w:eastAsia="zh-CN"/>
        </w:rPr>
        <w:t>connectivity</w:t>
      </w:r>
      <w:r w:rsidRPr="00D40EFB">
        <w:rPr>
          <w:rFonts w:eastAsiaTheme="minorEastAsia"/>
        </w:rPr>
        <w:t xml:space="preserve"> options</w:t>
      </w:r>
      <w:r>
        <w:tab/>
      </w:r>
      <w:r>
        <w:fldChar w:fldCharType="begin" w:fldLock="1"/>
      </w:r>
      <w:r>
        <w:instrText xml:space="preserve"> PAGEREF _Toc155208465 \h </w:instrText>
      </w:r>
      <w:r>
        <w:fldChar w:fldCharType="separate"/>
      </w:r>
      <w:r>
        <w:t>25</w:t>
      </w:r>
      <w:r>
        <w:fldChar w:fldCharType="end"/>
      </w:r>
    </w:p>
    <w:p w14:paraId="1455D0E1" w14:textId="6882418F" w:rsidR="00B370A1" w:rsidRDefault="00B370A1">
      <w:pPr>
        <w:pStyle w:val="TOC2"/>
        <w:rPr>
          <w:rFonts w:asciiTheme="minorHAnsi" w:eastAsiaTheme="minorEastAsia" w:hAnsiTheme="minorHAnsi" w:cstheme="minorBidi"/>
          <w:kern w:val="2"/>
          <w:sz w:val="22"/>
          <w:szCs w:val="22"/>
          <w14:ligatures w14:val="standardContextual"/>
        </w:rPr>
      </w:pPr>
      <w:r>
        <w:t>4.6</w:t>
      </w:r>
      <w:r>
        <w:rPr>
          <w:rFonts w:asciiTheme="minorHAnsi" w:eastAsiaTheme="minorEastAsia" w:hAnsiTheme="minorHAnsi" w:cstheme="minorBidi"/>
          <w:kern w:val="2"/>
          <w:sz w:val="22"/>
          <w:szCs w:val="22"/>
          <w14:ligatures w14:val="standardContextual"/>
        </w:rPr>
        <w:tab/>
      </w:r>
      <w:r>
        <w:t>E-UTRA configuration for EN-DC FR1 tests applying the E-UTRA anchor-agnostic approach</w:t>
      </w:r>
      <w:r>
        <w:tab/>
      </w:r>
      <w:r>
        <w:fldChar w:fldCharType="begin" w:fldLock="1"/>
      </w:r>
      <w:r>
        <w:instrText xml:space="preserve"> PAGEREF _Toc155208466 \h </w:instrText>
      </w:r>
      <w:r>
        <w:fldChar w:fldCharType="separate"/>
      </w:r>
      <w:r>
        <w:t>25</w:t>
      </w:r>
      <w:r>
        <w:fldChar w:fldCharType="end"/>
      </w:r>
    </w:p>
    <w:p w14:paraId="3B3B010F" w14:textId="647BE669" w:rsidR="00B370A1" w:rsidRDefault="00B370A1">
      <w:pPr>
        <w:pStyle w:val="TOC2"/>
        <w:rPr>
          <w:rFonts w:asciiTheme="minorHAnsi" w:eastAsiaTheme="minorEastAsia" w:hAnsiTheme="minorHAnsi" w:cstheme="minorBidi"/>
          <w:kern w:val="2"/>
          <w:sz w:val="22"/>
          <w:szCs w:val="22"/>
          <w14:ligatures w14:val="standardContextual"/>
        </w:rPr>
      </w:pPr>
      <w:r>
        <w:t>4.7</w:t>
      </w:r>
      <w:r>
        <w:rPr>
          <w:rFonts w:asciiTheme="minorHAnsi" w:eastAsiaTheme="minorEastAsia" w:hAnsiTheme="minorHAnsi" w:cstheme="minorBidi"/>
          <w:kern w:val="2"/>
          <w:sz w:val="22"/>
          <w:szCs w:val="22"/>
          <w14:ligatures w14:val="standardContextual"/>
        </w:rPr>
        <w:tab/>
      </w:r>
      <w:r>
        <w:t>E-UTRA configuration for EN-DC FR2 tests applying the E-UTRA anchor-agnostic approach</w:t>
      </w:r>
      <w:r>
        <w:tab/>
      </w:r>
      <w:r>
        <w:fldChar w:fldCharType="begin" w:fldLock="1"/>
      </w:r>
      <w:r>
        <w:instrText xml:space="preserve"> PAGEREF _Toc155208467 \h </w:instrText>
      </w:r>
      <w:r>
        <w:fldChar w:fldCharType="separate"/>
      </w:r>
      <w:r>
        <w:t>27</w:t>
      </w:r>
      <w:r>
        <w:fldChar w:fldCharType="end"/>
      </w:r>
    </w:p>
    <w:p w14:paraId="61A47490" w14:textId="77D46D64" w:rsidR="00B370A1" w:rsidRDefault="00B370A1">
      <w:pPr>
        <w:pStyle w:val="TOC2"/>
        <w:rPr>
          <w:rFonts w:asciiTheme="minorHAnsi" w:eastAsiaTheme="minorEastAsia" w:hAnsiTheme="minorHAnsi" w:cstheme="minorBidi"/>
          <w:kern w:val="2"/>
          <w:sz w:val="22"/>
          <w:szCs w:val="22"/>
          <w14:ligatures w14:val="standardContextual"/>
        </w:rPr>
      </w:pPr>
      <w:r>
        <w:t>4.8</w:t>
      </w:r>
      <w:r>
        <w:rPr>
          <w:rFonts w:asciiTheme="minorHAnsi" w:eastAsiaTheme="minorEastAsia" w:hAnsiTheme="minorHAnsi" w:cstheme="minorBidi"/>
          <w:kern w:val="2"/>
          <w:sz w:val="22"/>
          <w:szCs w:val="22"/>
          <w14:ligatures w14:val="standardContextual"/>
        </w:rPr>
        <w:tab/>
      </w:r>
      <w:r>
        <w:t>E-UTRA configuration for EN-DC FR1 tests not applying the E-UTRA anchor-agnostic approach</w:t>
      </w:r>
      <w:r>
        <w:tab/>
      </w:r>
      <w:r>
        <w:fldChar w:fldCharType="begin" w:fldLock="1"/>
      </w:r>
      <w:r>
        <w:instrText xml:space="preserve"> PAGEREF _Toc155208468 \h </w:instrText>
      </w:r>
      <w:r>
        <w:fldChar w:fldCharType="separate"/>
      </w:r>
      <w:r>
        <w:t>29</w:t>
      </w:r>
      <w:r>
        <w:fldChar w:fldCharType="end"/>
      </w:r>
    </w:p>
    <w:p w14:paraId="7D18A987" w14:textId="1E9384AF" w:rsidR="00B370A1" w:rsidRDefault="00B370A1">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erating bands and channel arrangement</w:t>
      </w:r>
      <w:r>
        <w:tab/>
      </w:r>
      <w:r>
        <w:fldChar w:fldCharType="begin" w:fldLock="1"/>
      </w:r>
      <w:r>
        <w:instrText xml:space="preserve"> PAGEREF _Toc155208469 \h </w:instrText>
      </w:r>
      <w:r>
        <w:fldChar w:fldCharType="separate"/>
      </w:r>
      <w:r>
        <w:t>29</w:t>
      </w:r>
      <w:r>
        <w:fldChar w:fldCharType="end"/>
      </w:r>
    </w:p>
    <w:p w14:paraId="362C8B7E" w14:textId="64EA2CD5" w:rsidR="00B370A1" w:rsidRDefault="00B370A1">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70 \h </w:instrText>
      </w:r>
      <w:r>
        <w:fldChar w:fldCharType="separate"/>
      </w:r>
      <w:r>
        <w:t>29</w:t>
      </w:r>
      <w:r>
        <w:fldChar w:fldCharType="end"/>
      </w:r>
    </w:p>
    <w:p w14:paraId="65F02688" w14:textId="1AB61F90" w:rsidR="00B370A1" w:rsidRDefault="00B370A1">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Operating bands</w:t>
      </w:r>
      <w:r>
        <w:tab/>
      </w:r>
      <w:r>
        <w:fldChar w:fldCharType="begin" w:fldLock="1"/>
      </w:r>
      <w:r>
        <w:instrText xml:space="preserve"> PAGEREF _Toc155208471 \h </w:instrText>
      </w:r>
      <w:r>
        <w:fldChar w:fldCharType="separate"/>
      </w:r>
      <w:r>
        <w:t>30</w:t>
      </w:r>
      <w:r>
        <w:fldChar w:fldCharType="end"/>
      </w:r>
    </w:p>
    <w:p w14:paraId="49030D5E" w14:textId="2F19CEF5" w:rsidR="00B370A1" w:rsidRDefault="00B370A1">
      <w:pPr>
        <w:pStyle w:val="TOC2"/>
        <w:rPr>
          <w:rFonts w:asciiTheme="minorHAnsi" w:eastAsiaTheme="minorEastAsia" w:hAnsiTheme="minorHAnsi" w:cstheme="minorBidi"/>
          <w:kern w:val="2"/>
          <w:sz w:val="22"/>
          <w:szCs w:val="22"/>
          <w14:ligatures w14:val="standardContextual"/>
        </w:rPr>
      </w:pPr>
      <w:r>
        <w:t>5.2A</w:t>
      </w:r>
      <w:r>
        <w:rPr>
          <w:rFonts w:asciiTheme="minorHAnsi" w:eastAsiaTheme="minorEastAsia" w:hAnsiTheme="minorHAnsi" w:cstheme="minorBidi"/>
          <w:kern w:val="2"/>
          <w:sz w:val="22"/>
          <w:szCs w:val="22"/>
          <w14:ligatures w14:val="standardContextual"/>
        </w:rPr>
        <w:tab/>
      </w:r>
      <w:r>
        <w:t>Operating bands for CA</w:t>
      </w:r>
      <w:r>
        <w:tab/>
      </w:r>
      <w:r>
        <w:fldChar w:fldCharType="begin" w:fldLock="1"/>
      </w:r>
      <w:r>
        <w:instrText xml:space="preserve"> PAGEREF _Toc155208472 \h </w:instrText>
      </w:r>
      <w:r>
        <w:fldChar w:fldCharType="separate"/>
      </w:r>
      <w:r>
        <w:t>30</w:t>
      </w:r>
      <w:r>
        <w:fldChar w:fldCharType="end"/>
      </w:r>
    </w:p>
    <w:p w14:paraId="1524A073" w14:textId="638114C3" w:rsidR="00B370A1" w:rsidRDefault="00B370A1">
      <w:pPr>
        <w:pStyle w:val="TOC3"/>
        <w:rPr>
          <w:rFonts w:asciiTheme="minorHAnsi" w:eastAsiaTheme="minorEastAsia" w:hAnsiTheme="minorHAnsi" w:cstheme="minorBidi"/>
          <w:kern w:val="2"/>
          <w:sz w:val="22"/>
          <w:szCs w:val="22"/>
          <w14:ligatures w14:val="standardContextual"/>
        </w:rPr>
      </w:pPr>
      <w:r>
        <w:t>5.2A.1</w:t>
      </w:r>
      <w:r>
        <w:rPr>
          <w:rFonts w:asciiTheme="minorHAnsi" w:eastAsiaTheme="minorEastAsia" w:hAnsiTheme="minorHAnsi" w:cstheme="minorBidi"/>
          <w:kern w:val="2"/>
          <w:sz w:val="22"/>
          <w:szCs w:val="22"/>
          <w14:ligatures w14:val="standardContextual"/>
        </w:rPr>
        <w:tab/>
      </w:r>
      <w:r>
        <w:t>Inter-band CA between FR1 and FR2</w:t>
      </w:r>
      <w:r>
        <w:tab/>
      </w:r>
      <w:r>
        <w:fldChar w:fldCharType="begin" w:fldLock="1"/>
      </w:r>
      <w:r>
        <w:instrText xml:space="preserve"> PAGEREF _Toc155208473 \h </w:instrText>
      </w:r>
      <w:r>
        <w:fldChar w:fldCharType="separate"/>
      </w:r>
      <w:r>
        <w:t>30</w:t>
      </w:r>
      <w:r>
        <w:fldChar w:fldCharType="end"/>
      </w:r>
    </w:p>
    <w:p w14:paraId="392C1253" w14:textId="61EF4DF0" w:rsidR="00B370A1" w:rsidRDefault="00B370A1">
      <w:pPr>
        <w:pStyle w:val="TOC2"/>
        <w:rPr>
          <w:rFonts w:asciiTheme="minorHAnsi" w:eastAsiaTheme="minorEastAsia" w:hAnsiTheme="minorHAnsi" w:cstheme="minorBidi"/>
          <w:kern w:val="2"/>
          <w:sz w:val="22"/>
          <w:szCs w:val="22"/>
          <w14:ligatures w14:val="standardContextual"/>
        </w:rPr>
      </w:pPr>
      <w:r>
        <w:t>5.2B</w:t>
      </w:r>
      <w:r>
        <w:rPr>
          <w:rFonts w:asciiTheme="minorHAnsi" w:eastAsiaTheme="minorEastAsia" w:hAnsiTheme="minorHAnsi" w:cstheme="minorBidi"/>
          <w:kern w:val="2"/>
          <w:sz w:val="22"/>
          <w:szCs w:val="22"/>
          <w14:ligatures w14:val="standardContextual"/>
        </w:rPr>
        <w:tab/>
      </w:r>
      <w:r>
        <w:t>Operating bands for DC</w:t>
      </w:r>
      <w:r>
        <w:tab/>
      </w:r>
      <w:r>
        <w:fldChar w:fldCharType="begin" w:fldLock="1"/>
      </w:r>
      <w:r>
        <w:instrText xml:space="preserve"> PAGEREF _Toc155208474 \h </w:instrText>
      </w:r>
      <w:r>
        <w:fldChar w:fldCharType="separate"/>
      </w:r>
      <w:r>
        <w:t>30</w:t>
      </w:r>
      <w:r>
        <w:fldChar w:fldCharType="end"/>
      </w:r>
    </w:p>
    <w:p w14:paraId="6AC7DCFB" w14:textId="09CFD884" w:rsidR="00B370A1" w:rsidRDefault="00B370A1">
      <w:pPr>
        <w:pStyle w:val="TOC3"/>
        <w:rPr>
          <w:rFonts w:asciiTheme="minorHAnsi" w:eastAsiaTheme="minorEastAsia" w:hAnsiTheme="minorHAnsi" w:cstheme="minorBidi"/>
          <w:kern w:val="2"/>
          <w:sz w:val="22"/>
          <w:szCs w:val="22"/>
          <w14:ligatures w14:val="standardContextual"/>
        </w:rPr>
      </w:pPr>
      <w:r>
        <w:t>5.2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75 \h </w:instrText>
      </w:r>
      <w:r>
        <w:fldChar w:fldCharType="separate"/>
      </w:r>
      <w:r>
        <w:t>30</w:t>
      </w:r>
      <w:r>
        <w:fldChar w:fldCharType="end"/>
      </w:r>
    </w:p>
    <w:p w14:paraId="1075796E" w14:textId="251A4CE9" w:rsidR="00B370A1" w:rsidRDefault="00B370A1">
      <w:pPr>
        <w:pStyle w:val="TOC3"/>
        <w:tabs>
          <w:tab w:val="left" w:pos="1701"/>
        </w:tabs>
        <w:rPr>
          <w:rFonts w:asciiTheme="minorHAnsi" w:eastAsiaTheme="minorEastAsia" w:hAnsiTheme="minorHAnsi" w:cstheme="minorBidi"/>
          <w:kern w:val="2"/>
          <w:sz w:val="22"/>
          <w:szCs w:val="22"/>
          <w14:ligatures w14:val="standardContextual"/>
        </w:rPr>
      </w:pPr>
      <w:r>
        <w:t>5.2B.2 to 5.2B.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476 \h </w:instrText>
      </w:r>
      <w:r>
        <w:fldChar w:fldCharType="separate"/>
      </w:r>
      <w:r>
        <w:t>30</w:t>
      </w:r>
      <w:r>
        <w:fldChar w:fldCharType="end"/>
      </w:r>
    </w:p>
    <w:p w14:paraId="05C02856" w14:textId="68807086" w:rsidR="00B370A1" w:rsidRDefault="00B370A1">
      <w:pPr>
        <w:pStyle w:val="TOC2"/>
        <w:rPr>
          <w:rFonts w:asciiTheme="minorHAnsi" w:eastAsiaTheme="minorEastAsia" w:hAnsiTheme="minorHAnsi" w:cstheme="minorBidi"/>
          <w:kern w:val="2"/>
          <w:sz w:val="22"/>
          <w:szCs w:val="22"/>
          <w14:ligatures w14:val="standardContextual"/>
        </w:rPr>
      </w:pPr>
      <w:r>
        <w:t>5.2E</w:t>
      </w:r>
      <w:r>
        <w:rPr>
          <w:rFonts w:asciiTheme="minorHAnsi" w:eastAsiaTheme="minorEastAsia" w:hAnsiTheme="minorHAnsi" w:cstheme="minorBidi"/>
          <w:kern w:val="2"/>
          <w:sz w:val="22"/>
          <w:szCs w:val="22"/>
          <w14:ligatures w14:val="standardContextual"/>
        </w:rPr>
        <w:tab/>
      </w:r>
      <w:r>
        <w:t>Operating bands for V2X</w:t>
      </w:r>
      <w:r>
        <w:tab/>
      </w:r>
      <w:r>
        <w:fldChar w:fldCharType="begin" w:fldLock="1"/>
      </w:r>
      <w:r>
        <w:instrText xml:space="preserve"> PAGEREF _Toc155208477 \h </w:instrText>
      </w:r>
      <w:r>
        <w:fldChar w:fldCharType="separate"/>
      </w:r>
      <w:r>
        <w:t>30</w:t>
      </w:r>
      <w:r>
        <w:fldChar w:fldCharType="end"/>
      </w:r>
    </w:p>
    <w:p w14:paraId="37D827A3" w14:textId="699C6643" w:rsidR="00B370A1" w:rsidRDefault="00B370A1">
      <w:pPr>
        <w:pStyle w:val="TOC3"/>
        <w:rPr>
          <w:rFonts w:asciiTheme="minorHAnsi" w:eastAsiaTheme="minorEastAsia" w:hAnsiTheme="minorHAnsi" w:cstheme="minorBidi"/>
          <w:kern w:val="2"/>
          <w:sz w:val="22"/>
          <w:szCs w:val="22"/>
          <w14:ligatures w14:val="standardContextual"/>
        </w:rPr>
      </w:pPr>
      <w:r>
        <w:t>5.2E.1</w:t>
      </w:r>
      <w:r>
        <w:rPr>
          <w:rFonts w:asciiTheme="minorHAnsi" w:eastAsiaTheme="minorEastAsia" w:hAnsiTheme="minorHAnsi" w:cstheme="minorBidi"/>
          <w:kern w:val="2"/>
          <w:sz w:val="22"/>
          <w:szCs w:val="22"/>
          <w14:ligatures w14:val="standardContextual"/>
        </w:rPr>
        <w:tab/>
      </w:r>
      <w:r>
        <w:t>Intra-band V2X bands</w:t>
      </w:r>
      <w:r>
        <w:tab/>
      </w:r>
      <w:r>
        <w:fldChar w:fldCharType="begin" w:fldLock="1"/>
      </w:r>
      <w:r>
        <w:instrText xml:space="preserve"> PAGEREF _Toc155208478 \h </w:instrText>
      </w:r>
      <w:r>
        <w:fldChar w:fldCharType="separate"/>
      </w:r>
      <w:r>
        <w:t>30</w:t>
      </w:r>
      <w:r>
        <w:fldChar w:fldCharType="end"/>
      </w:r>
    </w:p>
    <w:p w14:paraId="7A755B1F" w14:textId="29FDF5B9" w:rsidR="00B370A1" w:rsidRDefault="00B370A1">
      <w:pPr>
        <w:pStyle w:val="TOC3"/>
        <w:rPr>
          <w:rFonts w:asciiTheme="minorHAnsi" w:eastAsiaTheme="minorEastAsia" w:hAnsiTheme="minorHAnsi" w:cstheme="minorBidi"/>
          <w:kern w:val="2"/>
          <w:sz w:val="22"/>
          <w:szCs w:val="22"/>
          <w14:ligatures w14:val="standardContextual"/>
        </w:rPr>
      </w:pPr>
      <w:r>
        <w:t>5.2E.2</w:t>
      </w:r>
      <w:r>
        <w:rPr>
          <w:rFonts w:asciiTheme="minorHAnsi" w:eastAsiaTheme="minorEastAsia" w:hAnsiTheme="minorHAnsi" w:cstheme="minorBidi"/>
          <w:kern w:val="2"/>
          <w:sz w:val="22"/>
          <w:szCs w:val="22"/>
          <w14:ligatures w14:val="standardContextual"/>
        </w:rPr>
        <w:tab/>
      </w:r>
      <w:r>
        <w:t>Inter-band V2X bands</w:t>
      </w:r>
      <w:r>
        <w:tab/>
      </w:r>
      <w:r>
        <w:fldChar w:fldCharType="begin" w:fldLock="1"/>
      </w:r>
      <w:r>
        <w:instrText xml:space="preserve"> PAGEREF _Toc155208479 \h </w:instrText>
      </w:r>
      <w:r>
        <w:fldChar w:fldCharType="separate"/>
      </w:r>
      <w:r>
        <w:t>30</w:t>
      </w:r>
      <w:r>
        <w:fldChar w:fldCharType="end"/>
      </w:r>
    </w:p>
    <w:p w14:paraId="0335BC56" w14:textId="49C7B0D5" w:rsidR="00B370A1" w:rsidRDefault="00B370A1">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rsidRPr="00D40EFB">
        <w:rPr>
          <w:rFonts w:eastAsia="PMingLiU"/>
          <w:lang w:eastAsia="zh-TW"/>
        </w:rPr>
        <w:t xml:space="preserve">UE </w:t>
      </w:r>
      <w:r>
        <w:t>Channel bandwidth</w:t>
      </w:r>
      <w:r>
        <w:tab/>
      </w:r>
      <w:r>
        <w:fldChar w:fldCharType="begin" w:fldLock="1"/>
      </w:r>
      <w:r>
        <w:instrText xml:space="preserve"> PAGEREF _Toc155208480 \h </w:instrText>
      </w:r>
      <w:r>
        <w:fldChar w:fldCharType="separate"/>
      </w:r>
      <w:r>
        <w:t>31</w:t>
      </w:r>
      <w:r>
        <w:fldChar w:fldCharType="end"/>
      </w:r>
    </w:p>
    <w:p w14:paraId="3F86DD53" w14:textId="35AB9D89" w:rsidR="00B370A1" w:rsidRDefault="00B370A1">
      <w:pPr>
        <w:pStyle w:val="TOC2"/>
        <w:rPr>
          <w:rFonts w:asciiTheme="minorHAnsi" w:eastAsiaTheme="minorEastAsia" w:hAnsiTheme="minorHAnsi" w:cstheme="minorBidi"/>
          <w:kern w:val="2"/>
          <w:sz w:val="22"/>
          <w:szCs w:val="22"/>
          <w14:ligatures w14:val="standardContextual"/>
        </w:rPr>
      </w:pPr>
      <w:r>
        <w:t>5.3A</w:t>
      </w:r>
      <w:r>
        <w:rPr>
          <w:rFonts w:asciiTheme="minorHAnsi" w:eastAsiaTheme="minorEastAsia" w:hAnsiTheme="minorHAnsi" w:cstheme="minorBidi"/>
          <w:kern w:val="2"/>
          <w:sz w:val="22"/>
          <w:szCs w:val="22"/>
          <w14:ligatures w14:val="standardContextual"/>
        </w:rPr>
        <w:tab/>
      </w:r>
      <w:r>
        <w:t>UE Channel bandwidth for CA</w:t>
      </w:r>
      <w:r>
        <w:tab/>
      </w:r>
      <w:r>
        <w:fldChar w:fldCharType="begin" w:fldLock="1"/>
      </w:r>
      <w:r>
        <w:instrText xml:space="preserve"> PAGEREF _Toc155208481 \h </w:instrText>
      </w:r>
      <w:r>
        <w:fldChar w:fldCharType="separate"/>
      </w:r>
      <w:r>
        <w:t>31</w:t>
      </w:r>
      <w:r>
        <w:fldChar w:fldCharType="end"/>
      </w:r>
    </w:p>
    <w:p w14:paraId="33E587D5" w14:textId="0C8FB6BE" w:rsidR="00B370A1" w:rsidRDefault="00B370A1">
      <w:pPr>
        <w:pStyle w:val="TOC3"/>
        <w:rPr>
          <w:rFonts w:asciiTheme="minorHAnsi" w:eastAsiaTheme="minorEastAsia" w:hAnsiTheme="minorHAnsi" w:cstheme="minorBidi"/>
          <w:kern w:val="2"/>
          <w:sz w:val="22"/>
          <w:szCs w:val="22"/>
          <w14:ligatures w14:val="standardContextual"/>
        </w:rPr>
      </w:pPr>
      <w:r>
        <w:t>5.3A.1</w:t>
      </w:r>
      <w:r>
        <w:rPr>
          <w:rFonts w:asciiTheme="minorHAnsi" w:eastAsiaTheme="minorEastAsia" w:hAnsiTheme="minorHAnsi" w:cstheme="minorBidi"/>
          <w:kern w:val="2"/>
          <w:sz w:val="22"/>
          <w:szCs w:val="22"/>
          <w14:ligatures w14:val="standardContextual"/>
        </w:rPr>
        <w:tab/>
      </w:r>
      <w:r>
        <w:t>Inter-band CA between FR1 and FR2</w:t>
      </w:r>
      <w:r>
        <w:tab/>
      </w:r>
      <w:r>
        <w:fldChar w:fldCharType="begin" w:fldLock="1"/>
      </w:r>
      <w:r>
        <w:instrText xml:space="preserve"> PAGEREF _Toc155208482 \h </w:instrText>
      </w:r>
      <w:r>
        <w:fldChar w:fldCharType="separate"/>
      </w:r>
      <w:r>
        <w:t>31</w:t>
      </w:r>
      <w:r>
        <w:fldChar w:fldCharType="end"/>
      </w:r>
    </w:p>
    <w:p w14:paraId="0798B639" w14:textId="06A73549" w:rsidR="00B370A1" w:rsidRDefault="00B370A1">
      <w:pPr>
        <w:pStyle w:val="TOC2"/>
        <w:rPr>
          <w:rFonts w:asciiTheme="minorHAnsi" w:eastAsiaTheme="minorEastAsia" w:hAnsiTheme="minorHAnsi" w:cstheme="minorBidi"/>
          <w:kern w:val="2"/>
          <w:sz w:val="22"/>
          <w:szCs w:val="22"/>
          <w14:ligatures w14:val="standardContextual"/>
        </w:rPr>
      </w:pPr>
      <w:r>
        <w:t>5.3B</w:t>
      </w:r>
      <w:r>
        <w:rPr>
          <w:rFonts w:asciiTheme="minorHAnsi" w:eastAsiaTheme="minorEastAsia" w:hAnsiTheme="minorHAnsi" w:cstheme="minorBidi"/>
          <w:kern w:val="2"/>
          <w:sz w:val="22"/>
          <w:szCs w:val="22"/>
          <w14:ligatures w14:val="standardContextual"/>
        </w:rPr>
        <w:tab/>
      </w:r>
      <w:r>
        <w:t>UE Channel bandwidth for DC</w:t>
      </w:r>
      <w:r>
        <w:tab/>
      </w:r>
      <w:r>
        <w:fldChar w:fldCharType="begin" w:fldLock="1"/>
      </w:r>
      <w:r>
        <w:instrText xml:space="preserve"> PAGEREF _Toc155208483 \h </w:instrText>
      </w:r>
      <w:r>
        <w:fldChar w:fldCharType="separate"/>
      </w:r>
      <w:r>
        <w:t>31</w:t>
      </w:r>
      <w:r>
        <w:fldChar w:fldCharType="end"/>
      </w:r>
    </w:p>
    <w:p w14:paraId="089352E5" w14:textId="794E3B90" w:rsidR="00B370A1" w:rsidRDefault="00B370A1">
      <w:pPr>
        <w:pStyle w:val="TOC3"/>
        <w:rPr>
          <w:rFonts w:asciiTheme="minorHAnsi" w:eastAsiaTheme="minorEastAsia" w:hAnsiTheme="minorHAnsi" w:cstheme="minorBidi"/>
          <w:kern w:val="2"/>
          <w:sz w:val="22"/>
          <w:szCs w:val="22"/>
          <w14:ligatures w14:val="standardContextual"/>
        </w:rPr>
      </w:pPr>
      <w:r>
        <w:t>5.3B.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84 \h </w:instrText>
      </w:r>
      <w:r>
        <w:fldChar w:fldCharType="separate"/>
      </w:r>
      <w:r>
        <w:t>31</w:t>
      </w:r>
      <w:r>
        <w:fldChar w:fldCharType="end"/>
      </w:r>
    </w:p>
    <w:p w14:paraId="16DFD8C9" w14:textId="2A5433C0" w:rsidR="00B370A1" w:rsidRDefault="00B370A1">
      <w:pPr>
        <w:pStyle w:val="TOC3"/>
        <w:rPr>
          <w:rFonts w:asciiTheme="minorHAnsi" w:eastAsiaTheme="minorEastAsia" w:hAnsiTheme="minorHAnsi" w:cstheme="minorBidi"/>
          <w:kern w:val="2"/>
          <w:sz w:val="22"/>
          <w:szCs w:val="22"/>
          <w14:ligatures w14:val="standardContextual"/>
        </w:rPr>
      </w:pPr>
      <w:r>
        <w:t>5.3B.1</w:t>
      </w:r>
      <w:r>
        <w:rPr>
          <w:rFonts w:asciiTheme="minorHAnsi" w:eastAsiaTheme="minorEastAsia" w:hAnsiTheme="minorHAnsi" w:cstheme="minorBidi"/>
          <w:kern w:val="2"/>
          <w:sz w:val="22"/>
          <w:szCs w:val="22"/>
          <w14:ligatures w14:val="standardContextual"/>
        </w:rPr>
        <w:tab/>
      </w:r>
      <w:r>
        <w:t>Intra-band EN-DC in FR1</w:t>
      </w:r>
      <w:r>
        <w:tab/>
      </w:r>
      <w:r>
        <w:fldChar w:fldCharType="begin" w:fldLock="1"/>
      </w:r>
      <w:r>
        <w:instrText xml:space="preserve"> PAGEREF _Toc155208485 \h </w:instrText>
      </w:r>
      <w:r>
        <w:fldChar w:fldCharType="separate"/>
      </w:r>
      <w:r>
        <w:t>32</w:t>
      </w:r>
      <w:r>
        <w:fldChar w:fldCharType="end"/>
      </w:r>
    </w:p>
    <w:p w14:paraId="248C5656" w14:textId="371FA145" w:rsidR="00B370A1" w:rsidRDefault="00B370A1">
      <w:pPr>
        <w:pStyle w:val="TOC4"/>
        <w:rPr>
          <w:rFonts w:asciiTheme="minorHAnsi" w:eastAsiaTheme="minorEastAsia" w:hAnsiTheme="minorHAnsi" w:cstheme="minorBidi"/>
          <w:kern w:val="2"/>
          <w:sz w:val="22"/>
          <w:szCs w:val="22"/>
          <w14:ligatures w14:val="standardContextual"/>
        </w:rPr>
      </w:pPr>
      <w:r>
        <w:t>5.3B.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86 \h </w:instrText>
      </w:r>
      <w:r>
        <w:fldChar w:fldCharType="separate"/>
      </w:r>
      <w:r>
        <w:t>32</w:t>
      </w:r>
      <w:r>
        <w:fldChar w:fldCharType="end"/>
      </w:r>
    </w:p>
    <w:p w14:paraId="36D8E760" w14:textId="60DE5334" w:rsidR="00B370A1" w:rsidRDefault="00B370A1">
      <w:pPr>
        <w:pStyle w:val="TOC4"/>
        <w:rPr>
          <w:rFonts w:asciiTheme="minorHAnsi" w:eastAsiaTheme="minorEastAsia" w:hAnsiTheme="minorHAnsi" w:cstheme="minorBidi"/>
          <w:kern w:val="2"/>
          <w:sz w:val="22"/>
          <w:szCs w:val="22"/>
          <w14:ligatures w14:val="standardContextual"/>
        </w:rPr>
      </w:pPr>
      <w:r>
        <w:t>5.3B.1.2</w:t>
      </w:r>
      <w:r>
        <w:rPr>
          <w:rFonts w:asciiTheme="minorHAnsi" w:eastAsiaTheme="minorEastAsia" w:hAnsiTheme="minorHAnsi" w:cstheme="minorBidi"/>
          <w:kern w:val="2"/>
          <w:sz w:val="22"/>
          <w:szCs w:val="22"/>
          <w14:ligatures w14:val="standardContextual"/>
        </w:rPr>
        <w:tab/>
      </w:r>
      <w:r>
        <w:t>BCS for Intra-band contiguous EN-DC</w:t>
      </w:r>
      <w:r>
        <w:tab/>
      </w:r>
      <w:r>
        <w:fldChar w:fldCharType="begin" w:fldLock="1"/>
      </w:r>
      <w:r>
        <w:instrText xml:space="preserve"> PAGEREF _Toc155208487 \h </w:instrText>
      </w:r>
      <w:r>
        <w:fldChar w:fldCharType="separate"/>
      </w:r>
      <w:r>
        <w:t>32</w:t>
      </w:r>
      <w:r>
        <w:fldChar w:fldCharType="end"/>
      </w:r>
    </w:p>
    <w:p w14:paraId="3A312850" w14:textId="58E13486" w:rsidR="00B370A1" w:rsidRDefault="00B370A1">
      <w:pPr>
        <w:pStyle w:val="TOC4"/>
        <w:rPr>
          <w:rFonts w:asciiTheme="minorHAnsi" w:eastAsiaTheme="minorEastAsia" w:hAnsiTheme="minorHAnsi" w:cstheme="minorBidi"/>
          <w:kern w:val="2"/>
          <w:sz w:val="22"/>
          <w:szCs w:val="22"/>
          <w14:ligatures w14:val="standardContextual"/>
        </w:rPr>
      </w:pPr>
      <w:r>
        <w:t>5.3B.1.3</w:t>
      </w:r>
      <w:r>
        <w:rPr>
          <w:rFonts w:asciiTheme="minorHAnsi" w:eastAsiaTheme="minorEastAsia" w:hAnsiTheme="minorHAnsi" w:cstheme="minorBidi"/>
          <w:kern w:val="2"/>
          <w:sz w:val="22"/>
          <w:szCs w:val="22"/>
          <w14:ligatures w14:val="standardContextual"/>
        </w:rPr>
        <w:tab/>
      </w:r>
      <w:r>
        <w:t>BCS for Intra-band non-contiguous EN-DC</w:t>
      </w:r>
      <w:r>
        <w:tab/>
      </w:r>
      <w:r>
        <w:fldChar w:fldCharType="begin" w:fldLock="1"/>
      </w:r>
      <w:r>
        <w:instrText xml:space="preserve"> PAGEREF _Toc155208488 \h </w:instrText>
      </w:r>
      <w:r>
        <w:fldChar w:fldCharType="separate"/>
      </w:r>
      <w:r>
        <w:t>32</w:t>
      </w:r>
      <w:r>
        <w:fldChar w:fldCharType="end"/>
      </w:r>
    </w:p>
    <w:p w14:paraId="0AE4681F" w14:textId="6A82C150" w:rsidR="00B370A1" w:rsidRDefault="00B370A1">
      <w:pPr>
        <w:pStyle w:val="TOC2"/>
        <w:rPr>
          <w:rFonts w:asciiTheme="minorHAnsi" w:eastAsiaTheme="minorEastAsia" w:hAnsiTheme="minorHAnsi" w:cstheme="minorBidi"/>
          <w:kern w:val="2"/>
          <w:sz w:val="22"/>
          <w:szCs w:val="22"/>
          <w14:ligatures w14:val="standardContextual"/>
        </w:rPr>
      </w:pPr>
      <w:r>
        <w:t>5.3E</w:t>
      </w:r>
      <w:r>
        <w:rPr>
          <w:rFonts w:asciiTheme="minorHAnsi" w:eastAsiaTheme="minorEastAsia" w:hAnsiTheme="minorHAnsi" w:cstheme="minorBidi"/>
          <w:kern w:val="2"/>
          <w:sz w:val="22"/>
          <w:szCs w:val="22"/>
          <w14:ligatures w14:val="standardContextual"/>
        </w:rPr>
        <w:tab/>
      </w:r>
      <w:r>
        <w:t>UE Channel bandwidth for V2X</w:t>
      </w:r>
      <w:r>
        <w:tab/>
      </w:r>
      <w:r>
        <w:fldChar w:fldCharType="begin" w:fldLock="1"/>
      </w:r>
      <w:r>
        <w:instrText xml:space="preserve"> PAGEREF _Toc155208489 \h </w:instrText>
      </w:r>
      <w:r>
        <w:fldChar w:fldCharType="separate"/>
      </w:r>
      <w:r>
        <w:t>33</w:t>
      </w:r>
      <w:r>
        <w:fldChar w:fldCharType="end"/>
      </w:r>
    </w:p>
    <w:p w14:paraId="777B25AE" w14:textId="453EE04B"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5.3E.0</w:t>
      </w:r>
      <w:r>
        <w:rPr>
          <w:rFonts w:asciiTheme="minorHAnsi" w:eastAsiaTheme="minorEastAsia" w:hAnsiTheme="minorHAnsi" w:cstheme="minorBidi"/>
          <w:kern w:val="2"/>
          <w:sz w:val="22"/>
          <w:szCs w:val="22"/>
          <w14:ligatures w14:val="standardContextual"/>
        </w:rPr>
        <w:tab/>
      </w:r>
      <w:r w:rsidRPr="00D40EFB">
        <w:rPr>
          <w:rFonts w:eastAsiaTheme="minorEastAsia"/>
        </w:rPr>
        <w:t>General</w:t>
      </w:r>
      <w:r>
        <w:tab/>
      </w:r>
      <w:r>
        <w:fldChar w:fldCharType="begin" w:fldLock="1"/>
      </w:r>
      <w:r>
        <w:instrText xml:space="preserve"> PAGEREF _Toc155208490 \h </w:instrText>
      </w:r>
      <w:r>
        <w:fldChar w:fldCharType="separate"/>
      </w:r>
      <w:r>
        <w:t>33</w:t>
      </w:r>
      <w:r>
        <w:fldChar w:fldCharType="end"/>
      </w:r>
    </w:p>
    <w:p w14:paraId="4A617BCC" w14:textId="02587641" w:rsidR="00B370A1" w:rsidRDefault="00B370A1">
      <w:pPr>
        <w:pStyle w:val="TOC3"/>
        <w:rPr>
          <w:rFonts w:asciiTheme="minorHAnsi" w:eastAsiaTheme="minorEastAsia" w:hAnsiTheme="minorHAnsi" w:cstheme="minorBidi"/>
          <w:kern w:val="2"/>
          <w:sz w:val="22"/>
          <w:szCs w:val="22"/>
          <w14:ligatures w14:val="standardContextual"/>
        </w:rPr>
      </w:pPr>
      <w:r>
        <w:t>5.3E.1</w:t>
      </w:r>
      <w:r>
        <w:rPr>
          <w:rFonts w:asciiTheme="minorHAnsi" w:eastAsiaTheme="minorEastAsia" w:hAnsiTheme="minorHAnsi" w:cstheme="minorBidi"/>
          <w:kern w:val="2"/>
          <w:sz w:val="22"/>
          <w:szCs w:val="22"/>
          <w14:ligatures w14:val="standardContextual"/>
        </w:rPr>
        <w:tab/>
      </w:r>
      <w:r>
        <w:t>Intra-band contiguous V2X in FR1</w:t>
      </w:r>
      <w:r>
        <w:tab/>
      </w:r>
      <w:r>
        <w:fldChar w:fldCharType="begin" w:fldLock="1"/>
      </w:r>
      <w:r>
        <w:instrText xml:space="preserve"> PAGEREF _Toc155208491 \h </w:instrText>
      </w:r>
      <w:r>
        <w:fldChar w:fldCharType="separate"/>
      </w:r>
      <w:r>
        <w:t>33</w:t>
      </w:r>
      <w:r>
        <w:fldChar w:fldCharType="end"/>
      </w:r>
    </w:p>
    <w:p w14:paraId="18D7170E" w14:textId="0E9D026F" w:rsidR="00B370A1" w:rsidRDefault="00B370A1">
      <w:pPr>
        <w:pStyle w:val="TOC3"/>
        <w:rPr>
          <w:rFonts w:asciiTheme="minorHAnsi" w:eastAsiaTheme="minorEastAsia" w:hAnsiTheme="minorHAnsi" w:cstheme="minorBidi"/>
          <w:kern w:val="2"/>
          <w:sz w:val="22"/>
          <w:szCs w:val="22"/>
          <w14:ligatures w14:val="standardContextual"/>
        </w:rPr>
      </w:pPr>
      <w:r>
        <w:t>5.3E.2</w:t>
      </w:r>
      <w:r>
        <w:rPr>
          <w:rFonts w:asciiTheme="minorHAnsi" w:eastAsiaTheme="minorEastAsia" w:hAnsiTheme="minorHAnsi" w:cstheme="minorBidi"/>
          <w:kern w:val="2"/>
          <w:sz w:val="22"/>
          <w:szCs w:val="22"/>
          <w14:ligatures w14:val="standardContextual"/>
        </w:rPr>
        <w:tab/>
      </w:r>
      <w:r>
        <w:t>Intra-band non-contiguous V2X in FR1</w:t>
      </w:r>
      <w:r>
        <w:tab/>
      </w:r>
      <w:r>
        <w:fldChar w:fldCharType="begin" w:fldLock="1"/>
      </w:r>
      <w:r>
        <w:instrText xml:space="preserve"> PAGEREF _Toc155208492 \h </w:instrText>
      </w:r>
      <w:r>
        <w:fldChar w:fldCharType="separate"/>
      </w:r>
      <w:r>
        <w:t>34</w:t>
      </w:r>
      <w:r>
        <w:fldChar w:fldCharType="end"/>
      </w:r>
    </w:p>
    <w:p w14:paraId="0E9C34AD" w14:textId="57802887" w:rsidR="00B370A1" w:rsidRDefault="00B370A1">
      <w:pPr>
        <w:pStyle w:val="TOC3"/>
        <w:rPr>
          <w:rFonts w:asciiTheme="minorHAnsi" w:eastAsiaTheme="minorEastAsia" w:hAnsiTheme="minorHAnsi" w:cstheme="minorBidi"/>
          <w:kern w:val="2"/>
          <w:sz w:val="22"/>
          <w:szCs w:val="22"/>
          <w14:ligatures w14:val="standardContextual"/>
        </w:rPr>
      </w:pPr>
      <w:r>
        <w:t>5.3E.3</w:t>
      </w:r>
      <w:r>
        <w:rPr>
          <w:rFonts w:asciiTheme="minorHAnsi" w:eastAsiaTheme="minorEastAsia" w:hAnsiTheme="minorHAnsi" w:cstheme="minorBidi"/>
          <w:kern w:val="2"/>
          <w:sz w:val="22"/>
          <w:szCs w:val="22"/>
          <w14:ligatures w14:val="standardContextual"/>
        </w:rPr>
        <w:tab/>
      </w:r>
      <w:r>
        <w:t>Inter-band V2X in FR1</w:t>
      </w:r>
      <w:r>
        <w:tab/>
      </w:r>
      <w:r>
        <w:fldChar w:fldCharType="begin" w:fldLock="1"/>
      </w:r>
      <w:r>
        <w:instrText xml:space="preserve"> PAGEREF _Toc155208493 \h </w:instrText>
      </w:r>
      <w:r>
        <w:fldChar w:fldCharType="separate"/>
      </w:r>
      <w:r>
        <w:t>34</w:t>
      </w:r>
      <w:r>
        <w:fldChar w:fldCharType="end"/>
      </w:r>
    </w:p>
    <w:p w14:paraId="199D9A5B" w14:textId="34E02CB8" w:rsidR="00B370A1" w:rsidRDefault="00B370A1">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494 \h </w:instrText>
      </w:r>
      <w:r>
        <w:fldChar w:fldCharType="separate"/>
      </w:r>
      <w:r>
        <w:t>34</w:t>
      </w:r>
      <w:r>
        <w:fldChar w:fldCharType="end"/>
      </w:r>
    </w:p>
    <w:p w14:paraId="4E374FCD" w14:textId="56423E2B" w:rsidR="00B370A1" w:rsidRDefault="00B370A1">
      <w:pPr>
        <w:pStyle w:val="TOC2"/>
        <w:rPr>
          <w:rFonts w:asciiTheme="minorHAnsi" w:eastAsiaTheme="minorEastAsia" w:hAnsiTheme="minorHAnsi" w:cstheme="minorBidi"/>
          <w:kern w:val="2"/>
          <w:sz w:val="22"/>
          <w:szCs w:val="22"/>
          <w14:ligatures w14:val="standardContextual"/>
        </w:rPr>
      </w:pPr>
      <w:r>
        <w:t>5.4A</w:t>
      </w:r>
      <w:r>
        <w:rPr>
          <w:rFonts w:asciiTheme="minorHAnsi" w:eastAsiaTheme="minorEastAsia" w:hAnsiTheme="minorHAnsi" w:cstheme="minorBidi"/>
          <w:kern w:val="2"/>
          <w:sz w:val="22"/>
          <w:szCs w:val="22"/>
          <w14:ligatures w14:val="standardContextual"/>
        </w:rPr>
        <w:tab/>
      </w:r>
      <w:r>
        <w:t>Channel arrangement for CA</w:t>
      </w:r>
      <w:r>
        <w:tab/>
      </w:r>
      <w:r>
        <w:fldChar w:fldCharType="begin" w:fldLock="1"/>
      </w:r>
      <w:r>
        <w:instrText xml:space="preserve"> PAGEREF _Toc155208495 \h </w:instrText>
      </w:r>
      <w:r>
        <w:fldChar w:fldCharType="separate"/>
      </w:r>
      <w:r>
        <w:t>34</w:t>
      </w:r>
      <w:r>
        <w:fldChar w:fldCharType="end"/>
      </w:r>
    </w:p>
    <w:p w14:paraId="3AFD54E6" w14:textId="63C9A401" w:rsidR="00B370A1" w:rsidRDefault="00B370A1">
      <w:pPr>
        <w:pStyle w:val="TOC2"/>
        <w:rPr>
          <w:rFonts w:asciiTheme="minorHAnsi" w:eastAsiaTheme="minorEastAsia" w:hAnsiTheme="minorHAnsi" w:cstheme="minorBidi"/>
          <w:kern w:val="2"/>
          <w:sz w:val="22"/>
          <w:szCs w:val="22"/>
          <w14:ligatures w14:val="standardContextual"/>
        </w:rPr>
      </w:pPr>
      <w:r>
        <w:t>5.4B</w:t>
      </w:r>
      <w:r>
        <w:rPr>
          <w:rFonts w:asciiTheme="minorHAnsi" w:eastAsiaTheme="minorEastAsia" w:hAnsiTheme="minorHAnsi" w:cstheme="minorBidi"/>
          <w:kern w:val="2"/>
          <w:sz w:val="22"/>
          <w:szCs w:val="22"/>
          <w14:ligatures w14:val="standardContextual"/>
        </w:rPr>
        <w:tab/>
      </w:r>
      <w:r>
        <w:t>Channel arrangement for DC</w:t>
      </w:r>
      <w:r>
        <w:tab/>
      </w:r>
      <w:r>
        <w:fldChar w:fldCharType="begin" w:fldLock="1"/>
      </w:r>
      <w:r>
        <w:instrText xml:space="preserve"> PAGEREF _Toc155208496 \h </w:instrText>
      </w:r>
      <w:r>
        <w:fldChar w:fldCharType="separate"/>
      </w:r>
      <w:r>
        <w:t>34</w:t>
      </w:r>
      <w:r>
        <w:fldChar w:fldCharType="end"/>
      </w:r>
    </w:p>
    <w:p w14:paraId="23AEC4D6" w14:textId="4FDF8A18" w:rsidR="00B370A1" w:rsidRDefault="00B370A1">
      <w:pPr>
        <w:pStyle w:val="TOC3"/>
        <w:rPr>
          <w:rFonts w:asciiTheme="minorHAnsi" w:eastAsiaTheme="minorEastAsia" w:hAnsiTheme="minorHAnsi" w:cstheme="minorBidi"/>
          <w:kern w:val="2"/>
          <w:sz w:val="22"/>
          <w:szCs w:val="22"/>
          <w14:ligatures w14:val="standardContextual"/>
        </w:rPr>
      </w:pPr>
      <w:r>
        <w:t>5.4B.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497 \h </w:instrText>
      </w:r>
      <w:r>
        <w:fldChar w:fldCharType="separate"/>
      </w:r>
      <w:r>
        <w:t>34</w:t>
      </w:r>
      <w:r>
        <w:fldChar w:fldCharType="end"/>
      </w:r>
    </w:p>
    <w:p w14:paraId="02C211F3" w14:textId="7EA61EDF" w:rsidR="00B370A1" w:rsidRDefault="00B370A1">
      <w:pPr>
        <w:pStyle w:val="TOC3"/>
        <w:rPr>
          <w:rFonts w:asciiTheme="minorHAnsi" w:eastAsiaTheme="minorEastAsia" w:hAnsiTheme="minorHAnsi" w:cstheme="minorBidi"/>
          <w:kern w:val="2"/>
          <w:sz w:val="22"/>
          <w:szCs w:val="22"/>
          <w14:ligatures w14:val="standardContextual"/>
        </w:rPr>
      </w:pPr>
      <w:r>
        <w:t>5.4B.1</w:t>
      </w:r>
      <w:r>
        <w:rPr>
          <w:rFonts w:asciiTheme="minorHAnsi" w:eastAsiaTheme="minorEastAsia" w:hAnsiTheme="minorHAnsi" w:cstheme="minorBidi"/>
          <w:kern w:val="2"/>
          <w:sz w:val="22"/>
          <w:szCs w:val="22"/>
          <w14:ligatures w14:val="standardContextual"/>
        </w:rPr>
        <w:tab/>
      </w:r>
      <w:r>
        <w:t>Channel spacing for intra-band EN-DC carriers</w:t>
      </w:r>
      <w:r>
        <w:tab/>
      </w:r>
      <w:r>
        <w:fldChar w:fldCharType="begin" w:fldLock="1"/>
      </w:r>
      <w:r>
        <w:instrText xml:space="preserve"> PAGEREF _Toc155208498 \h </w:instrText>
      </w:r>
      <w:r>
        <w:fldChar w:fldCharType="separate"/>
      </w:r>
      <w:r>
        <w:t>34</w:t>
      </w:r>
      <w:r>
        <w:fldChar w:fldCharType="end"/>
      </w:r>
    </w:p>
    <w:p w14:paraId="6A374056" w14:textId="7A008C59" w:rsidR="00B370A1" w:rsidRDefault="00B370A1">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Configuration</w:t>
      </w:r>
      <w:r>
        <w:tab/>
      </w:r>
      <w:r>
        <w:fldChar w:fldCharType="begin" w:fldLock="1"/>
      </w:r>
      <w:r>
        <w:instrText xml:space="preserve"> PAGEREF _Toc155208499 \h </w:instrText>
      </w:r>
      <w:r>
        <w:fldChar w:fldCharType="separate"/>
      </w:r>
      <w:r>
        <w:t>35</w:t>
      </w:r>
      <w:r>
        <w:fldChar w:fldCharType="end"/>
      </w:r>
    </w:p>
    <w:p w14:paraId="64AC11C3" w14:textId="37733D07" w:rsidR="00B370A1" w:rsidRDefault="00B370A1">
      <w:pPr>
        <w:pStyle w:val="TOC2"/>
        <w:rPr>
          <w:rFonts w:asciiTheme="minorHAnsi" w:eastAsiaTheme="minorEastAsia" w:hAnsiTheme="minorHAnsi" w:cstheme="minorBidi"/>
          <w:kern w:val="2"/>
          <w:sz w:val="22"/>
          <w:szCs w:val="22"/>
          <w14:ligatures w14:val="standardContextual"/>
        </w:rPr>
      </w:pPr>
      <w:r>
        <w:t>5.5A</w:t>
      </w:r>
      <w:r>
        <w:rPr>
          <w:rFonts w:asciiTheme="minorHAnsi" w:eastAsiaTheme="minorEastAsia" w:hAnsiTheme="minorHAnsi" w:cstheme="minorBidi"/>
          <w:kern w:val="2"/>
          <w:sz w:val="22"/>
          <w:szCs w:val="22"/>
          <w14:ligatures w14:val="standardContextual"/>
        </w:rPr>
        <w:tab/>
      </w:r>
      <w:r>
        <w:t>Configuration for CA</w:t>
      </w:r>
      <w:r>
        <w:tab/>
      </w:r>
      <w:r>
        <w:fldChar w:fldCharType="begin" w:fldLock="1"/>
      </w:r>
      <w:r>
        <w:instrText xml:space="preserve"> PAGEREF _Toc155208500 \h </w:instrText>
      </w:r>
      <w:r>
        <w:fldChar w:fldCharType="separate"/>
      </w:r>
      <w:r>
        <w:t>35</w:t>
      </w:r>
      <w:r>
        <w:fldChar w:fldCharType="end"/>
      </w:r>
    </w:p>
    <w:p w14:paraId="3832539C" w14:textId="69F519FD" w:rsidR="00B370A1" w:rsidRDefault="00B370A1">
      <w:pPr>
        <w:pStyle w:val="TOC3"/>
        <w:rPr>
          <w:rFonts w:asciiTheme="minorHAnsi" w:eastAsiaTheme="minorEastAsia" w:hAnsiTheme="minorHAnsi" w:cstheme="minorBidi"/>
          <w:kern w:val="2"/>
          <w:sz w:val="22"/>
          <w:szCs w:val="22"/>
          <w14:ligatures w14:val="standardContextual"/>
        </w:rPr>
      </w:pPr>
      <w:r>
        <w:t>5.5A.1</w:t>
      </w:r>
      <w:r>
        <w:rPr>
          <w:rFonts w:asciiTheme="minorHAnsi" w:eastAsiaTheme="minorEastAsia" w:hAnsiTheme="minorHAnsi" w:cstheme="minorBidi"/>
          <w:kern w:val="2"/>
          <w:sz w:val="22"/>
          <w:szCs w:val="22"/>
          <w14:ligatures w14:val="standardContextual"/>
        </w:rPr>
        <w:tab/>
      </w:r>
      <w:r>
        <w:t>Inter-band CA configurations between FR1 and FR2</w:t>
      </w:r>
      <w:r>
        <w:tab/>
      </w:r>
      <w:r>
        <w:fldChar w:fldCharType="begin" w:fldLock="1"/>
      </w:r>
      <w:r>
        <w:instrText xml:space="preserve"> PAGEREF _Toc155208501 \h </w:instrText>
      </w:r>
      <w:r>
        <w:fldChar w:fldCharType="separate"/>
      </w:r>
      <w:r>
        <w:t>35</w:t>
      </w:r>
      <w:r>
        <w:fldChar w:fldCharType="end"/>
      </w:r>
    </w:p>
    <w:p w14:paraId="7DBE657B" w14:textId="1FA75E98" w:rsidR="00B370A1" w:rsidRDefault="00B370A1">
      <w:pPr>
        <w:pStyle w:val="TOC2"/>
        <w:rPr>
          <w:rFonts w:asciiTheme="minorHAnsi" w:eastAsiaTheme="minorEastAsia" w:hAnsiTheme="minorHAnsi" w:cstheme="minorBidi"/>
          <w:kern w:val="2"/>
          <w:sz w:val="22"/>
          <w:szCs w:val="22"/>
          <w14:ligatures w14:val="standardContextual"/>
        </w:rPr>
      </w:pPr>
      <w:r>
        <w:t>5.5B</w:t>
      </w:r>
      <w:r>
        <w:rPr>
          <w:rFonts w:asciiTheme="minorHAnsi" w:eastAsiaTheme="minorEastAsia" w:hAnsiTheme="minorHAnsi" w:cstheme="minorBidi"/>
          <w:kern w:val="2"/>
          <w:sz w:val="22"/>
          <w:szCs w:val="22"/>
          <w14:ligatures w14:val="standardContextual"/>
        </w:rPr>
        <w:tab/>
      </w:r>
      <w:r>
        <w:t>Configuration for DC</w:t>
      </w:r>
      <w:r>
        <w:tab/>
      </w:r>
      <w:r>
        <w:fldChar w:fldCharType="begin" w:fldLock="1"/>
      </w:r>
      <w:r>
        <w:instrText xml:space="preserve"> PAGEREF _Toc155208502 \h </w:instrText>
      </w:r>
      <w:r>
        <w:fldChar w:fldCharType="separate"/>
      </w:r>
      <w:r>
        <w:t>37</w:t>
      </w:r>
      <w:r>
        <w:fldChar w:fldCharType="end"/>
      </w:r>
    </w:p>
    <w:p w14:paraId="0C480969" w14:textId="7F1EEBF3" w:rsidR="00B370A1" w:rsidRDefault="00B370A1">
      <w:pPr>
        <w:pStyle w:val="TOC3"/>
        <w:rPr>
          <w:rFonts w:asciiTheme="minorHAnsi" w:eastAsiaTheme="minorEastAsia" w:hAnsiTheme="minorHAnsi" w:cstheme="minorBidi"/>
          <w:kern w:val="2"/>
          <w:sz w:val="22"/>
          <w:szCs w:val="22"/>
          <w14:ligatures w14:val="standardContextual"/>
        </w:rPr>
      </w:pPr>
      <w:r>
        <w:t>5.5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03 \h </w:instrText>
      </w:r>
      <w:r>
        <w:fldChar w:fldCharType="separate"/>
      </w:r>
      <w:r>
        <w:t>37</w:t>
      </w:r>
      <w:r>
        <w:fldChar w:fldCharType="end"/>
      </w:r>
    </w:p>
    <w:p w14:paraId="429DC002" w14:textId="705E7E63" w:rsidR="00B370A1" w:rsidRPr="004C15DE" w:rsidRDefault="00B370A1">
      <w:pPr>
        <w:pStyle w:val="TOC3"/>
        <w:rPr>
          <w:rFonts w:asciiTheme="minorHAnsi" w:eastAsiaTheme="minorEastAsia" w:hAnsiTheme="minorHAnsi" w:cstheme="minorBidi"/>
          <w:kern w:val="2"/>
          <w:sz w:val="22"/>
          <w:szCs w:val="22"/>
          <w:lang w:val="fr-FR"/>
          <w14:ligatures w14:val="standardContextual"/>
        </w:rPr>
      </w:pPr>
      <w:r w:rsidRPr="004C15DE">
        <w:rPr>
          <w:lang w:val="fr-FR"/>
        </w:rPr>
        <w:t>5.5B.2</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8504 \h </w:instrText>
      </w:r>
      <w:r>
        <w:fldChar w:fldCharType="separate"/>
      </w:r>
      <w:r w:rsidRPr="004C15DE">
        <w:rPr>
          <w:lang w:val="fr-FR"/>
        </w:rPr>
        <w:t>37</w:t>
      </w:r>
      <w:r>
        <w:fldChar w:fldCharType="end"/>
      </w:r>
    </w:p>
    <w:p w14:paraId="38DBF5C7" w14:textId="05D3B94D" w:rsidR="00B370A1" w:rsidRPr="004C15DE" w:rsidRDefault="00B370A1">
      <w:pPr>
        <w:pStyle w:val="TOC3"/>
        <w:rPr>
          <w:rFonts w:asciiTheme="minorHAnsi" w:eastAsiaTheme="minorEastAsia" w:hAnsiTheme="minorHAnsi" w:cstheme="minorBidi"/>
          <w:kern w:val="2"/>
          <w:sz w:val="22"/>
          <w:szCs w:val="22"/>
          <w:lang w:val="fr-FR"/>
          <w14:ligatures w14:val="standardContextual"/>
        </w:rPr>
      </w:pPr>
      <w:r w:rsidRPr="00D40EFB">
        <w:rPr>
          <w:lang w:val="fr-FR"/>
        </w:rPr>
        <w:t>5.5B.3</w:t>
      </w:r>
      <w:r w:rsidRPr="004C15DE">
        <w:rPr>
          <w:rFonts w:asciiTheme="minorHAnsi" w:eastAsiaTheme="minorEastAsia" w:hAnsiTheme="minorHAnsi" w:cstheme="minorBidi"/>
          <w:kern w:val="2"/>
          <w:sz w:val="22"/>
          <w:szCs w:val="22"/>
          <w:lang w:val="fr-FR"/>
          <w14:ligatures w14:val="standardContextual"/>
        </w:rPr>
        <w:tab/>
      </w:r>
      <w:r w:rsidRPr="00D40EFB">
        <w:rPr>
          <w:lang w:val="fr-FR"/>
        </w:rPr>
        <w:t>Intra-band non-contiguous EN-DC</w:t>
      </w:r>
      <w:r w:rsidRPr="004C15DE">
        <w:rPr>
          <w:lang w:val="fr-FR"/>
        </w:rPr>
        <w:tab/>
      </w:r>
      <w:r>
        <w:fldChar w:fldCharType="begin" w:fldLock="1"/>
      </w:r>
      <w:r w:rsidRPr="004C15DE">
        <w:rPr>
          <w:lang w:val="fr-FR"/>
        </w:rPr>
        <w:instrText xml:space="preserve"> PAGEREF _Toc155208505 \h </w:instrText>
      </w:r>
      <w:r>
        <w:fldChar w:fldCharType="separate"/>
      </w:r>
      <w:r w:rsidRPr="004C15DE">
        <w:rPr>
          <w:lang w:val="fr-FR"/>
        </w:rPr>
        <w:t>38</w:t>
      </w:r>
      <w:r>
        <w:fldChar w:fldCharType="end"/>
      </w:r>
    </w:p>
    <w:p w14:paraId="6970A018" w14:textId="05956192" w:rsidR="00B370A1" w:rsidRDefault="00B370A1">
      <w:pPr>
        <w:pStyle w:val="TOC3"/>
        <w:rPr>
          <w:rFonts w:asciiTheme="minorHAnsi" w:eastAsiaTheme="minorEastAsia" w:hAnsiTheme="minorHAnsi" w:cstheme="minorBidi"/>
          <w:kern w:val="2"/>
          <w:sz w:val="22"/>
          <w:szCs w:val="22"/>
          <w14:ligatures w14:val="standardContextual"/>
        </w:rPr>
      </w:pPr>
      <w:r>
        <w:lastRenderedPageBreak/>
        <w:t>5.5B.4</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506 \h </w:instrText>
      </w:r>
      <w:r>
        <w:fldChar w:fldCharType="separate"/>
      </w:r>
      <w:r>
        <w:t>38</w:t>
      </w:r>
      <w:r>
        <w:fldChar w:fldCharType="end"/>
      </w:r>
    </w:p>
    <w:p w14:paraId="20BA9987" w14:textId="6A81FF33" w:rsidR="00B370A1" w:rsidRDefault="00B370A1">
      <w:pPr>
        <w:pStyle w:val="TOC4"/>
        <w:rPr>
          <w:rFonts w:asciiTheme="minorHAnsi" w:eastAsiaTheme="minorEastAsia" w:hAnsiTheme="minorHAnsi" w:cstheme="minorBidi"/>
          <w:kern w:val="2"/>
          <w:sz w:val="22"/>
          <w:szCs w:val="22"/>
          <w14:ligatures w14:val="standardContextual"/>
        </w:rPr>
      </w:pPr>
      <w:r>
        <w:t>5.5B.4.1</w:t>
      </w:r>
      <w:r>
        <w:rPr>
          <w:rFonts w:asciiTheme="minorHAnsi" w:eastAsiaTheme="minorEastAsia" w:hAnsiTheme="minorHAnsi" w:cstheme="minorBidi"/>
          <w:kern w:val="2"/>
          <w:sz w:val="22"/>
          <w:szCs w:val="22"/>
          <w14:ligatures w14:val="standardContextual"/>
        </w:rPr>
        <w:tab/>
      </w:r>
      <w:r>
        <w:t>Inter-band EN-DC configurations within FR1 (two bands)</w:t>
      </w:r>
      <w:r>
        <w:tab/>
      </w:r>
      <w:r>
        <w:fldChar w:fldCharType="begin" w:fldLock="1"/>
      </w:r>
      <w:r>
        <w:instrText xml:space="preserve"> PAGEREF _Toc155208507 \h </w:instrText>
      </w:r>
      <w:r>
        <w:fldChar w:fldCharType="separate"/>
      </w:r>
      <w:r>
        <w:t>39</w:t>
      </w:r>
      <w:r>
        <w:fldChar w:fldCharType="end"/>
      </w:r>
    </w:p>
    <w:p w14:paraId="31A09D98" w14:textId="71C94512" w:rsidR="00B370A1" w:rsidRDefault="00B370A1">
      <w:pPr>
        <w:pStyle w:val="TOC4"/>
        <w:rPr>
          <w:rFonts w:asciiTheme="minorHAnsi" w:eastAsiaTheme="minorEastAsia" w:hAnsiTheme="minorHAnsi" w:cstheme="minorBidi"/>
          <w:kern w:val="2"/>
          <w:sz w:val="22"/>
          <w:szCs w:val="22"/>
          <w14:ligatures w14:val="standardContextual"/>
        </w:rPr>
      </w:pPr>
      <w:r>
        <w:t>5.5B.4.2</w:t>
      </w:r>
      <w:r>
        <w:rPr>
          <w:rFonts w:asciiTheme="minorHAnsi" w:eastAsiaTheme="minorEastAsia" w:hAnsiTheme="minorHAnsi" w:cstheme="minorBidi"/>
          <w:kern w:val="2"/>
          <w:sz w:val="22"/>
          <w:szCs w:val="22"/>
          <w14:ligatures w14:val="standardContextual"/>
        </w:rPr>
        <w:tab/>
      </w:r>
      <w:r>
        <w:t>Inter-band EN-DC configurations within FR1 (three bands)</w:t>
      </w:r>
      <w:r>
        <w:tab/>
      </w:r>
      <w:r>
        <w:fldChar w:fldCharType="begin" w:fldLock="1"/>
      </w:r>
      <w:r>
        <w:instrText xml:space="preserve"> PAGEREF _Toc155208508 \h </w:instrText>
      </w:r>
      <w:r>
        <w:fldChar w:fldCharType="separate"/>
      </w:r>
      <w:r>
        <w:t>44</w:t>
      </w:r>
      <w:r>
        <w:fldChar w:fldCharType="end"/>
      </w:r>
    </w:p>
    <w:p w14:paraId="79CAA9FB" w14:textId="2DAA1AD3" w:rsidR="00B370A1" w:rsidRDefault="00B370A1">
      <w:pPr>
        <w:pStyle w:val="TOC4"/>
        <w:rPr>
          <w:rFonts w:asciiTheme="minorHAnsi" w:eastAsiaTheme="minorEastAsia" w:hAnsiTheme="minorHAnsi" w:cstheme="minorBidi"/>
          <w:kern w:val="2"/>
          <w:sz w:val="22"/>
          <w:szCs w:val="22"/>
          <w14:ligatures w14:val="standardContextual"/>
        </w:rPr>
      </w:pPr>
      <w:r>
        <w:t>5.5B.4.3</w:t>
      </w:r>
      <w:r>
        <w:rPr>
          <w:rFonts w:asciiTheme="minorHAnsi" w:eastAsiaTheme="minorEastAsia" w:hAnsiTheme="minorHAnsi" w:cstheme="minorBidi"/>
          <w:kern w:val="2"/>
          <w:sz w:val="22"/>
          <w:szCs w:val="22"/>
          <w14:ligatures w14:val="standardContextual"/>
        </w:rPr>
        <w:tab/>
      </w:r>
      <w:r>
        <w:t>Inter-band EN-DC configurations within FR1 (four bands)</w:t>
      </w:r>
      <w:r>
        <w:tab/>
      </w:r>
      <w:r>
        <w:fldChar w:fldCharType="begin" w:fldLock="1"/>
      </w:r>
      <w:r>
        <w:instrText xml:space="preserve"> PAGEREF _Toc155208509 \h </w:instrText>
      </w:r>
      <w:r>
        <w:fldChar w:fldCharType="separate"/>
      </w:r>
      <w:r>
        <w:t>51</w:t>
      </w:r>
      <w:r>
        <w:fldChar w:fldCharType="end"/>
      </w:r>
    </w:p>
    <w:p w14:paraId="6EE7F33F" w14:textId="38F0FA73" w:rsidR="00B370A1" w:rsidRDefault="00B370A1">
      <w:pPr>
        <w:pStyle w:val="TOC4"/>
        <w:rPr>
          <w:rFonts w:asciiTheme="minorHAnsi" w:eastAsiaTheme="minorEastAsia" w:hAnsiTheme="minorHAnsi" w:cstheme="minorBidi"/>
          <w:kern w:val="2"/>
          <w:sz w:val="22"/>
          <w:szCs w:val="22"/>
          <w14:ligatures w14:val="standardContextual"/>
        </w:rPr>
      </w:pPr>
      <w:r>
        <w:t>5.5B.4.4</w:t>
      </w:r>
      <w:r>
        <w:rPr>
          <w:rFonts w:asciiTheme="minorHAnsi" w:eastAsiaTheme="minorEastAsia" w:hAnsiTheme="minorHAnsi" w:cstheme="minorBidi"/>
          <w:kern w:val="2"/>
          <w:sz w:val="22"/>
          <w:szCs w:val="22"/>
          <w14:ligatures w14:val="standardContextual"/>
        </w:rPr>
        <w:tab/>
      </w:r>
      <w:r>
        <w:t>Inter-band EN-DC configurations within FR1 (five bands)</w:t>
      </w:r>
      <w:r>
        <w:tab/>
      </w:r>
      <w:r>
        <w:fldChar w:fldCharType="begin" w:fldLock="1"/>
      </w:r>
      <w:r>
        <w:instrText xml:space="preserve"> PAGEREF _Toc155208510 \h </w:instrText>
      </w:r>
      <w:r>
        <w:fldChar w:fldCharType="separate"/>
      </w:r>
      <w:r>
        <w:t>56</w:t>
      </w:r>
      <w:r>
        <w:fldChar w:fldCharType="end"/>
      </w:r>
    </w:p>
    <w:p w14:paraId="536BBBD6" w14:textId="1EA41D0B" w:rsidR="00B370A1" w:rsidRDefault="00B370A1">
      <w:pPr>
        <w:pStyle w:val="TOC4"/>
        <w:rPr>
          <w:rFonts w:asciiTheme="minorHAnsi" w:eastAsiaTheme="minorEastAsia" w:hAnsiTheme="minorHAnsi" w:cstheme="minorBidi"/>
          <w:kern w:val="2"/>
          <w:sz w:val="22"/>
          <w:szCs w:val="22"/>
          <w14:ligatures w14:val="standardContextual"/>
        </w:rPr>
      </w:pPr>
      <w:r>
        <w:t>5.5B.4.5</w:t>
      </w:r>
      <w:r>
        <w:rPr>
          <w:rFonts w:asciiTheme="minorHAnsi" w:eastAsiaTheme="minorEastAsia" w:hAnsiTheme="minorHAnsi" w:cstheme="minorBidi"/>
          <w:kern w:val="2"/>
          <w:sz w:val="22"/>
          <w:szCs w:val="22"/>
          <w14:ligatures w14:val="standardContextual"/>
        </w:rPr>
        <w:tab/>
      </w:r>
      <w:r>
        <w:t>Inter-band EN-DC configurations within FR1 (six bands)</w:t>
      </w:r>
      <w:r>
        <w:tab/>
      </w:r>
      <w:r>
        <w:fldChar w:fldCharType="begin" w:fldLock="1"/>
      </w:r>
      <w:r>
        <w:instrText xml:space="preserve"> PAGEREF _Toc155208511 \h </w:instrText>
      </w:r>
      <w:r>
        <w:fldChar w:fldCharType="separate"/>
      </w:r>
      <w:r>
        <w:t>58</w:t>
      </w:r>
      <w:r>
        <w:fldChar w:fldCharType="end"/>
      </w:r>
    </w:p>
    <w:p w14:paraId="6711D5A2" w14:textId="6D4CE162" w:rsidR="00B370A1" w:rsidRDefault="00B370A1">
      <w:pPr>
        <w:pStyle w:val="TOC3"/>
        <w:rPr>
          <w:rFonts w:asciiTheme="minorHAnsi" w:eastAsiaTheme="minorEastAsia" w:hAnsiTheme="minorHAnsi" w:cstheme="minorBidi"/>
          <w:kern w:val="2"/>
          <w:sz w:val="22"/>
          <w:szCs w:val="22"/>
          <w14:ligatures w14:val="standardContextual"/>
        </w:rPr>
      </w:pPr>
      <w:r>
        <w:t>5.5B.4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512 \h </w:instrText>
      </w:r>
      <w:r>
        <w:fldChar w:fldCharType="separate"/>
      </w:r>
      <w:r>
        <w:t>59</w:t>
      </w:r>
      <w:r>
        <w:fldChar w:fldCharType="end"/>
      </w:r>
    </w:p>
    <w:p w14:paraId="323DA056" w14:textId="116195D2" w:rsidR="00B370A1" w:rsidRDefault="00B370A1">
      <w:pPr>
        <w:pStyle w:val="TOC4"/>
        <w:rPr>
          <w:rFonts w:asciiTheme="minorHAnsi" w:eastAsiaTheme="minorEastAsia" w:hAnsiTheme="minorHAnsi" w:cstheme="minorBidi"/>
          <w:kern w:val="2"/>
          <w:sz w:val="22"/>
          <w:szCs w:val="22"/>
          <w14:ligatures w14:val="standardContextual"/>
        </w:rPr>
      </w:pPr>
      <w:r>
        <w:t>5.5B.4a.1</w:t>
      </w:r>
      <w:r>
        <w:rPr>
          <w:rFonts w:asciiTheme="minorHAnsi" w:eastAsiaTheme="minorEastAsia" w:hAnsiTheme="minorHAnsi" w:cstheme="minorBidi"/>
          <w:kern w:val="2"/>
          <w:sz w:val="22"/>
          <w:szCs w:val="22"/>
          <w14:ligatures w14:val="standardContextual"/>
        </w:rPr>
        <w:tab/>
      </w:r>
      <w:r>
        <w:t>Inter-band NE-DC configurations within FR1 (two bands)</w:t>
      </w:r>
      <w:r>
        <w:tab/>
      </w:r>
      <w:r>
        <w:fldChar w:fldCharType="begin" w:fldLock="1"/>
      </w:r>
      <w:r>
        <w:instrText xml:space="preserve"> PAGEREF _Toc155208513 \h </w:instrText>
      </w:r>
      <w:r>
        <w:fldChar w:fldCharType="separate"/>
      </w:r>
      <w:r>
        <w:t>59</w:t>
      </w:r>
      <w:r>
        <w:fldChar w:fldCharType="end"/>
      </w:r>
    </w:p>
    <w:p w14:paraId="013CE015" w14:textId="3F110473" w:rsidR="00B370A1" w:rsidRDefault="00B370A1">
      <w:pPr>
        <w:pStyle w:val="TOC3"/>
        <w:rPr>
          <w:rFonts w:asciiTheme="minorHAnsi" w:eastAsiaTheme="minorEastAsia" w:hAnsiTheme="minorHAnsi" w:cstheme="minorBidi"/>
          <w:kern w:val="2"/>
          <w:sz w:val="22"/>
          <w:szCs w:val="22"/>
          <w14:ligatures w14:val="standardContextual"/>
        </w:rPr>
      </w:pPr>
      <w:r>
        <w:t>5.5B.5</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514 \h </w:instrText>
      </w:r>
      <w:r>
        <w:fldChar w:fldCharType="separate"/>
      </w:r>
      <w:r>
        <w:t>59</w:t>
      </w:r>
      <w:r>
        <w:fldChar w:fldCharType="end"/>
      </w:r>
    </w:p>
    <w:p w14:paraId="176D3B21" w14:textId="286E5F53" w:rsidR="00B370A1" w:rsidRDefault="00B370A1">
      <w:pPr>
        <w:pStyle w:val="TOC4"/>
        <w:rPr>
          <w:rFonts w:asciiTheme="minorHAnsi" w:eastAsiaTheme="minorEastAsia" w:hAnsiTheme="minorHAnsi" w:cstheme="minorBidi"/>
          <w:kern w:val="2"/>
          <w:sz w:val="22"/>
          <w:szCs w:val="22"/>
          <w14:ligatures w14:val="standardContextual"/>
        </w:rPr>
      </w:pPr>
      <w:r>
        <w:t>5.5B.5.1</w:t>
      </w:r>
      <w:r>
        <w:rPr>
          <w:rFonts w:asciiTheme="minorHAnsi" w:eastAsiaTheme="minorEastAsia" w:hAnsiTheme="minorHAnsi" w:cstheme="minorBidi"/>
          <w:kern w:val="2"/>
          <w:sz w:val="22"/>
          <w:szCs w:val="22"/>
          <w14:ligatures w14:val="standardContextual"/>
        </w:rPr>
        <w:tab/>
      </w:r>
      <w:r>
        <w:t>Inter-band EN-DC configurations including FR2 (two bands)</w:t>
      </w:r>
      <w:r>
        <w:tab/>
      </w:r>
      <w:r>
        <w:fldChar w:fldCharType="begin" w:fldLock="1"/>
      </w:r>
      <w:r>
        <w:instrText xml:space="preserve"> PAGEREF _Toc155208515 \h </w:instrText>
      </w:r>
      <w:r>
        <w:fldChar w:fldCharType="separate"/>
      </w:r>
      <w:r>
        <w:t>60</w:t>
      </w:r>
      <w:r>
        <w:fldChar w:fldCharType="end"/>
      </w:r>
    </w:p>
    <w:p w14:paraId="54822EFD" w14:textId="3AAF91FC" w:rsidR="00B370A1" w:rsidRDefault="00B370A1">
      <w:pPr>
        <w:pStyle w:val="TOC4"/>
        <w:rPr>
          <w:rFonts w:asciiTheme="minorHAnsi" w:eastAsiaTheme="minorEastAsia" w:hAnsiTheme="minorHAnsi" w:cstheme="minorBidi"/>
          <w:kern w:val="2"/>
          <w:sz w:val="22"/>
          <w:szCs w:val="22"/>
          <w14:ligatures w14:val="standardContextual"/>
        </w:rPr>
      </w:pPr>
      <w:r>
        <w:t>5.5B.5.2</w:t>
      </w:r>
      <w:r>
        <w:rPr>
          <w:rFonts w:asciiTheme="minorHAnsi" w:eastAsiaTheme="minorEastAsia" w:hAnsiTheme="minorHAnsi" w:cstheme="minorBidi"/>
          <w:kern w:val="2"/>
          <w:sz w:val="22"/>
          <w:szCs w:val="22"/>
          <w14:ligatures w14:val="standardContextual"/>
        </w:rPr>
        <w:tab/>
      </w:r>
      <w:r>
        <w:t>Inter-band EN-DC configurations including FR2 (three bands)</w:t>
      </w:r>
      <w:r>
        <w:tab/>
      </w:r>
      <w:r>
        <w:fldChar w:fldCharType="begin" w:fldLock="1"/>
      </w:r>
      <w:r>
        <w:instrText xml:space="preserve"> PAGEREF _Toc155208516 \h </w:instrText>
      </w:r>
      <w:r>
        <w:fldChar w:fldCharType="separate"/>
      </w:r>
      <w:r>
        <w:t>63</w:t>
      </w:r>
      <w:r>
        <w:fldChar w:fldCharType="end"/>
      </w:r>
    </w:p>
    <w:p w14:paraId="215188A0" w14:textId="61D03911" w:rsidR="00B370A1" w:rsidRDefault="00B370A1">
      <w:pPr>
        <w:pStyle w:val="TOC4"/>
        <w:rPr>
          <w:rFonts w:asciiTheme="minorHAnsi" w:eastAsiaTheme="minorEastAsia" w:hAnsiTheme="minorHAnsi" w:cstheme="minorBidi"/>
          <w:kern w:val="2"/>
          <w:sz w:val="22"/>
          <w:szCs w:val="22"/>
          <w14:ligatures w14:val="standardContextual"/>
        </w:rPr>
      </w:pPr>
      <w:r>
        <w:t>5.5B.5.3</w:t>
      </w:r>
      <w:r>
        <w:rPr>
          <w:rFonts w:asciiTheme="minorHAnsi" w:eastAsiaTheme="minorEastAsia" w:hAnsiTheme="minorHAnsi" w:cstheme="minorBidi"/>
          <w:kern w:val="2"/>
          <w:sz w:val="22"/>
          <w:szCs w:val="22"/>
          <w14:ligatures w14:val="standardContextual"/>
        </w:rPr>
        <w:tab/>
      </w:r>
      <w:r>
        <w:t>Inter-band EN-DC configurations including FR2 (four bands)</w:t>
      </w:r>
      <w:r>
        <w:tab/>
      </w:r>
      <w:r>
        <w:fldChar w:fldCharType="begin" w:fldLock="1"/>
      </w:r>
      <w:r>
        <w:instrText xml:space="preserve"> PAGEREF _Toc155208517 \h </w:instrText>
      </w:r>
      <w:r>
        <w:fldChar w:fldCharType="separate"/>
      </w:r>
      <w:r>
        <w:t>69</w:t>
      </w:r>
      <w:r>
        <w:fldChar w:fldCharType="end"/>
      </w:r>
    </w:p>
    <w:p w14:paraId="4FF322B6" w14:textId="47F5BCC3" w:rsidR="00B370A1" w:rsidRDefault="00B370A1">
      <w:pPr>
        <w:pStyle w:val="TOC4"/>
        <w:rPr>
          <w:rFonts w:asciiTheme="minorHAnsi" w:eastAsiaTheme="minorEastAsia" w:hAnsiTheme="minorHAnsi" w:cstheme="minorBidi"/>
          <w:kern w:val="2"/>
          <w:sz w:val="22"/>
          <w:szCs w:val="22"/>
          <w14:ligatures w14:val="standardContextual"/>
        </w:rPr>
      </w:pPr>
      <w:r>
        <w:t>5.5B.5.4</w:t>
      </w:r>
      <w:r>
        <w:rPr>
          <w:rFonts w:asciiTheme="minorHAnsi" w:eastAsiaTheme="minorEastAsia" w:hAnsiTheme="minorHAnsi" w:cstheme="minorBidi"/>
          <w:kern w:val="2"/>
          <w:sz w:val="22"/>
          <w:szCs w:val="22"/>
          <w14:ligatures w14:val="standardContextual"/>
        </w:rPr>
        <w:tab/>
      </w:r>
      <w:r>
        <w:t>Inter-band EN-DC configurations including FR2 (five bands)</w:t>
      </w:r>
      <w:r>
        <w:tab/>
      </w:r>
      <w:r>
        <w:fldChar w:fldCharType="begin" w:fldLock="1"/>
      </w:r>
      <w:r>
        <w:instrText xml:space="preserve"> PAGEREF _Toc155208518 \h </w:instrText>
      </w:r>
      <w:r>
        <w:fldChar w:fldCharType="separate"/>
      </w:r>
      <w:r>
        <w:t>73</w:t>
      </w:r>
      <w:r>
        <w:fldChar w:fldCharType="end"/>
      </w:r>
    </w:p>
    <w:p w14:paraId="3D878FFC" w14:textId="5ABD011B" w:rsidR="00B370A1" w:rsidRDefault="00B370A1">
      <w:pPr>
        <w:pStyle w:val="TOC4"/>
        <w:rPr>
          <w:rFonts w:asciiTheme="minorHAnsi" w:eastAsiaTheme="minorEastAsia" w:hAnsiTheme="minorHAnsi" w:cstheme="minorBidi"/>
          <w:kern w:val="2"/>
          <w:sz w:val="22"/>
          <w:szCs w:val="22"/>
          <w14:ligatures w14:val="standardContextual"/>
        </w:rPr>
      </w:pPr>
      <w:r>
        <w:t>5.5B.5.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519 \h </w:instrText>
      </w:r>
      <w:r>
        <w:fldChar w:fldCharType="separate"/>
      </w:r>
      <w:r>
        <w:t>73</w:t>
      </w:r>
      <w:r>
        <w:fldChar w:fldCharType="end"/>
      </w:r>
    </w:p>
    <w:p w14:paraId="14AB97A8" w14:textId="0EC1F04D" w:rsidR="00B370A1" w:rsidRDefault="00B370A1">
      <w:pPr>
        <w:pStyle w:val="TOC3"/>
        <w:rPr>
          <w:rFonts w:asciiTheme="minorHAnsi" w:eastAsiaTheme="minorEastAsia" w:hAnsiTheme="minorHAnsi" w:cstheme="minorBidi"/>
          <w:kern w:val="2"/>
          <w:sz w:val="22"/>
          <w:szCs w:val="22"/>
          <w14:ligatures w14:val="standardContextual"/>
        </w:rPr>
      </w:pPr>
      <w:r>
        <w:t>5.5B.6</w:t>
      </w:r>
      <w:r>
        <w:rPr>
          <w:rFonts w:asciiTheme="minorHAnsi" w:eastAsiaTheme="minorEastAsia" w:hAnsiTheme="minorHAnsi" w:cstheme="minorBidi"/>
          <w:kern w:val="2"/>
          <w:sz w:val="22"/>
          <w:szCs w:val="22"/>
          <w14:ligatures w14:val="standardContextual"/>
        </w:rPr>
        <w:tab/>
      </w:r>
      <w:r>
        <w:t>Inter-band EN-DC including FR1 and FR2</w:t>
      </w:r>
      <w:r>
        <w:tab/>
      </w:r>
      <w:r>
        <w:fldChar w:fldCharType="begin" w:fldLock="1"/>
      </w:r>
      <w:r>
        <w:instrText xml:space="preserve"> PAGEREF _Toc155208520 \h </w:instrText>
      </w:r>
      <w:r>
        <w:fldChar w:fldCharType="separate"/>
      </w:r>
      <w:r>
        <w:t>73</w:t>
      </w:r>
      <w:r>
        <w:fldChar w:fldCharType="end"/>
      </w:r>
    </w:p>
    <w:p w14:paraId="15E5CB18" w14:textId="00890F4F" w:rsidR="00B370A1" w:rsidRDefault="00B370A1">
      <w:pPr>
        <w:pStyle w:val="TOC4"/>
        <w:rPr>
          <w:rFonts w:asciiTheme="minorHAnsi" w:eastAsiaTheme="minorEastAsia" w:hAnsiTheme="minorHAnsi" w:cstheme="minorBidi"/>
          <w:kern w:val="2"/>
          <w:sz w:val="22"/>
          <w:szCs w:val="22"/>
          <w14:ligatures w14:val="standardContextual"/>
        </w:rPr>
      </w:pPr>
      <w:r>
        <w:t>5.5B.6.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521 \h </w:instrText>
      </w:r>
      <w:r>
        <w:fldChar w:fldCharType="separate"/>
      </w:r>
      <w:r>
        <w:t>74</w:t>
      </w:r>
      <w:r>
        <w:fldChar w:fldCharType="end"/>
      </w:r>
    </w:p>
    <w:p w14:paraId="2BAD2100" w14:textId="2E0D8149" w:rsidR="00B370A1" w:rsidRDefault="00B370A1">
      <w:pPr>
        <w:pStyle w:val="TOC4"/>
        <w:rPr>
          <w:rFonts w:asciiTheme="minorHAnsi" w:eastAsiaTheme="minorEastAsia" w:hAnsiTheme="minorHAnsi" w:cstheme="minorBidi"/>
          <w:kern w:val="2"/>
          <w:sz w:val="22"/>
          <w:szCs w:val="22"/>
          <w14:ligatures w14:val="standardContextual"/>
        </w:rPr>
      </w:pPr>
      <w:r>
        <w:t>5.5B.6.2</w:t>
      </w:r>
      <w:r>
        <w:rPr>
          <w:rFonts w:asciiTheme="minorHAnsi" w:eastAsiaTheme="minorEastAsia" w:hAnsiTheme="minorHAnsi" w:cstheme="minorBidi"/>
          <w:kern w:val="2"/>
          <w:sz w:val="22"/>
          <w:szCs w:val="22"/>
          <w14:ligatures w14:val="standardContextual"/>
        </w:rPr>
        <w:tab/>
      </w:r>
      <w:r>
        <w:t>Inter-band EN-DC configurations including FR1 and FR2 (three bands)</w:t>
      </w:r>
      <w:r>
        <w:tab/>
      </w:r>
      <w:r>
        <w:fldChar w:fldCharType="begin" w:fldLock="1"/>
      </w:r>
      <w:r>
        <w:instrText xml:space="preserve"> PAGEREF _Toc155208522 \h </w:instrText>
      </w:r>
      <w:r>
        <w:fldChar w:fldCharType="separate"/>
      </w:r>
      <w:r>
        <w:t>74</w:t>
      </w:r>
      <w:r>
        <w:fldChar w:fldCharType="end"/>
      </w:r>
    </w:p>
    <w:p w14:paraId="2BD7C934" w14:textId="1B74F19E" w:rsidR="00B370A1" w:rsidRDefault="00B370A1">
      <w:pPr>
        <w:pStyle w:val="TOC4"/>
        <w:rPr>
          <w:rFonts w:asciiTheme="minorHAnsi" w:eastAsiaTheme="minorEastAsia" w:hAnsiTheme="minorHAnsi" w:cstheme="minorBidi"/>
          <w:kern w:val="2"/>
          <w:sz w:val="22"/>
          <w:szCs w:val="22"/>
          <w14:ligatures w14:val="standardContextual"/>
        </w:rPr>
      </w:pPr>
      <w:r>
        <w:t>5.5B.6.</w:t>
      </w:r>
      <w:r w:rsidRPr="00D40EFB">
        <w:rPr>
          <w:rFonts w:eastAsia="PMingLiU"/>
          <w:lang w:eastAsia="zh-TW"/>
        </w:rPr>
        <w:t>3</w:t>
      </w:r>
      <w:r>
        <w:rPr>
          <w:rFonts w:asciiTheme="minorHAnsi" w:eastAsiaTheme="minorEastAsia" w:hAnsiTheme="minorHAnsi" w:cstheme="minorBidi"/>
          <w:kern w:val="2"/>
          <w:sz w:val="22"/>
          <w:szCs w:val="22"/>
          <w14:ligatures w14:val="standardContextual"/>
        </w:rPr>
        <w:tab/>
      </w:r>
      <w:r>
        <w:t xml:space="preserve">Inter-band EN-DC configurations </w:t>
      </w:r>
      <w:r>
        <w:rPr>
          <w:lang w:eastAsia="zh-TW"/>
        </w:rPr>
        <w:t>including FR1 and FR2</w:t>
      </w:r>
      <w:r>
        <w:t xml:space="preserve"> (four bands)</w:t>
      </w:r>
      <w:r>
        <w:tab/>
      </w:r>
      <w:r>
        <w:fldChar w:fldCharType="begin" w:fldLock="1"/>
      </w:r>
      <w:r>
        <w:instrText xml:space="preserve"> PAGEREF _Toc155208523 \h </w:instrText>
      </w:r>
      <w:r>
        <w:fldChar w:fldCharType="separate"/>
      </w:r>
      <w:r>
        <w:t>74</w:t>
      </w:r>
      <w:r>
        <w:fldChar w:fldCharType="end"/>
      </w:r>
    </w:p>
    <w:p w14:paraId="104E9F51" w14:textId="00C5444C" w:rsidR="00B370A1" w:rsidRDefault="00B370A1">
      <w:pPr>
        <w:pStyle w:val="TOC4"/>
        <w:rPr>
          <w:rFonts w:asciiTheme="minorHAnsi" w:eastAsiaTheme="minorEastAsia" w:hAnsiTheme="minorHAnsi" w:cstheme="minorBidi"/>
          <w:kern w:val="2"/>
          <w:sz w:val="22"/>
          <w:szCs w:val="22"/>
          <w14:ligatures w14:val="standardContextual"/>
        </w:rPr>
      </w:pPr>
      <w:r>
        <w:t>5.5B.6.</w:t>
      </w:r>
      <w:r w:rsidRPr="00D40EFB">
        <w:rPr>
          <w:rFonts w:eastAsia="PMingLiU"/>
          <w:lang w:eastAsia="zh-TW"/>
        </w:rPr>
        <w:t>4</w:t>
      </w:r>
      <w:r>
        <w:rPr>
          <w:rFonts w:asciiTheme="minorHAnsi" w:eastAsiaTheme="minorEastAsia" w:hAnsiTheme="minorHAnsi" w:cstheme="minorBidi"/>
          <w:kern w:val="2"/>
          <w:sz w:val="22"/>
          <w:szCs w:val="22"/>
          <w14:ligatures w14:val="standardContextual"/>
        </w:rPr>
        <w:tab/>
      </w:r>
      <w:r>
        <w:t xml:space="preserve">Inter-band EN-DC configurations </w:t>
      </w:r>
      <w:r>
        <w:rPr>
          <w:lang w:eastAsia="zh-TW"/>
        </w:rPr>
        <w:t>including FR1 and FR2</w:t>
      </w:r>
      <w:r>
        <w:t xml:space="preserve"> (five bands)</w:t>
      </w:r>
      <w:r>
        <w:tab/>
      </w:r>
      <w:r>
        <w:fldChar w:fldCharType="begin" w:fldLock="1"/>
      </w:r>
      <w:r>
        <w:instrText xml:space="preserve"> PAGEREF _Toc155208524 \h </w:instrText>
      </w:r>
      <w:r>
        <w:fldChar w:fldCharType="separate"/>
      </w:r>
      <w:r>
        <w:t>74</w:t>
      </w:r>
      <w:r>
        <w:fldChar w:fldCharType="end"/>
      </w:r>
    </w:p>
    <w:p w14:paraId="3342AE95" w14:textId="5EE5B240"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algun Gothic"/>
        </w:rPr>
        <w:t>5.5B.6.5</w:t>
      </w:r>
      <w:r>
        <w:rPr>
          <w:rFonts w:asciiTheme="minorHAnsi" w:eastAsiaTheme="minorEastAsia" w:hAnsiTheme="minorHAnsi" w:cstheme="minorBidi"/>
          <w:kern w:val="2"/>
          <w:sz w:val="22"/>
          <w:szCs w:val="22"/>
          <w14:ligatures w14:val="standardContextual"/>
        </w:rPr>
        <w:tab/>
      </w:r>
      <w:r w:rsidRPr="00D40EFB">
        <w:rPr>
          <w:rFonts w:eastAsia="Malgun Gothic"/>
        </w:rPr>
        <w:t>Inter-band EN-DC configurations</w:t>
      </w:r>
      <w:r>
        <w:rPr>
          <w:lang w:eastAsia="zh-TW"/>
        </w:rPr>
        <w:t xml:space="preserve"> including FR1 and FR2</w:t>
      </w:r>
      <w:r w:rsidRPr="00D40EFB">
        <w:rPr>
          <w:rFonts w:eastAsia="Malgun Gothic"/>
        </w:rPr>
        <w:t xml:space="preserve"> (six bands)</w:t>
      </w:r>
      <w:r>
        <w:tab/>
      </w:r>
      <w:r>
        <w:fldChar w:fldCharType="begin" w:fldLock="1"/>
      </w:r>
      <w:r>
        <w:instrText xml:space="preserve"> PAGEREF _Toc155208525 \h </w:instrText>
      </w:r>
      <w:r>
        <w:fldChar w:fldCharType="separate"/>
      </w:r>
      <w:r>
        <w:t>74</w:t>
      </w:r>
      <w:r>
        <w:fldChar w:fldCharType="end"/>
      </w:r>
    </w:p>
    <w:p w14:paraId="203060E6" w14:textId="022A5882" w:rsidR="00B370A1" w:rsidRDefault="00B370A1">
      <w:pPr>
        <w:pStyle w:val="TOC3"/>
        <w:rPr>
          <w:rFonts w:asciiTheme="minorHAnsi" w:eastAsiaTheme="minorEastAsia" w:hAnsiTheme="minorHAnsi" w:cstheme="minorBidi"/>
          <w:kern w:val="2"/>
          <w:sz w:val="22"/>
          <w:szCs w:val="22"/>
          <w14:ligatures w14:val="standardContextual"/>
        </w:rPr>
      </w:pPr>
      <w:r>
        <w:t>5.5B.7</w:t>
      </w:r>
      <w:r>
        <w:rPr>
          <w:rFonts w:asciiTheme="minorHAnsi" w:eastAsiaTheme="minorEastAsia" w:hAnsiTheme="minorHAnsi" w:cstheme="minorBidi"/>
          <w:kern w:val="2"/>
          <w:sz w:val="22"/>
          <w:szCs w:val="22"/>
          <w14:ligatures w14:val="standardContextual"/>
        </w:rPr>
        <w:tab/>
      </w:r>
      <w:r>
        <w:t>Inter-band NR-DC between FR1 and FR2</w:t>
      </w:r>
      <w:r>
        <w:tab/>
      </w:r>
      <w:r>
        <w:fldChar w:fldCharType="begin" w:fldLock="1"/>
      </w:r>
      <w:r>
        <w:instrText xml:space="preserve"> PAGEREF _Toc155208526 \h </w:instrText>
      </w:r>
      <w:r>
        <w:fldChar w:fldCharType="separate"/>
      </w:r>
      <w:r>
        <w:t>74</w:t>
      </w:r>
      <w:r>
        <w:fldChar w:fldCharType="end"/>
      </w:r>
    </w:p>
    <w:p w14:paraId="7B021811" w14:textId="07BBF7FB" w:rsidR="00B370A1" w:rsidRDefault="00B370A1">
      <w:pPr>
        <w:pStyle w:val="TOC4"/>
        <w:rPr>
          <w:rFonts w:asciiTheme="minorHAnsi" w:eastAsiaTheme="minorEastAsia" w:hAnsiTheme="minorHAnsi" w:cstheme="minorBidi"/>
          <w:kern w:val="2"/>
          <w:sz w:val="22"/>
          <w:szCs w:val="22"/>
          <w14:ligatures w14:val="standardContextual"/>
        </w:rPr>
      </w:pPr>
      <w:r>
        <w:t>5.5B.7.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27 \h </w:instrText>
      </w:r>
      <w:r>
        <w:fldChar w:fldCharType="separate"/>
      </w:r>
      <w:r>
        <w:t>74</w:t>
      </w:r>
      <w:r>
        <w:fldChar w:fldCharType="end"/>
      </w:r>
    </w:p>
    <w:p w14:paraId="1A622D14" w14:textId="1147C794" w:rsidR="00B370A1" w:rsidRDefault="00B370A1">
      <w:pPr>
        <w:pStyle w:val="TOC4"/>
        <w:rPr>
          <w:rFonts w:asciiTheme="minorHAnsi" w:eastAsiaTheme="minorEastAsia" w:hAnsiTheme="minorHAnsi" w:cstheme="minorBidi"/>
          <w:kern w:val="2"/>
          <w:sz w:val="22"/>
          <w:szCs w:val="22"/>
          <w14:ligatures w14:val="standardContextual"/>
        </w:rPr>
      </w:pPr>
      <w:r>
        <w:t>5.5B.7.1</w:t>
      </w:r>
      <w:r>
        <w:rPr>
          <w:rFonts w:asciiTheme="minorHAnsi" w:eastAsiaTheme="minorEastAsia" w:hAnsiTheme="minorHAnsi" w:cstheme="minorBidi"/>
          <w:kern w:val="2"/>
          <w:sz w:val="22"/>
          <w:szCs w:val="22"/>
          <w14:ligatures w14:val="standardContextual"/>
        </w:rPr>
        <w:tab/>
      </w:r>
      <w:r>
        <w:t xml:space="preserve">Inter-band NR-DC configurations </w:t>
      </w:r>
      <w:r>
        <w:rPr>
          <w:lang w:eastAsia="zh-TW"/>
        </w:rPr>
        <w:t>between FR1 and FR2</w:t>
      </w:r>
      <w:r>
        <w:t xml:space="preserve"> (two bands)</w:t>
      </w:r>
      <w:r>
        <w:tab/>
      </w:r>
      <w:r>
        <w:fldChar w:fldCharType="begin" w:fldLock="1"/>
      </w:r>
      <w:r>
        <w:instrText xml:space="preserve"> PAGEREF _Toc155208528 \h </w:instrText>
      </w:r>
      <w:r>
        <w:fldChar w:fldCharType="separate"/>
      </w:r>
      <w:r>
        <w:t>74</w:t>
      </w:r>
      <w:r>
        <w:fldChar w:fldCharType="end"/>
      </w:r>
    </w:p>
    <w:p w14:paraId="43681721" w14:textId="45FC0895" w:rsidR="00B370A1" w:rsidRDefault="00B370A1">
      <w:pPr>
        <w:pStyle w:val="TOC2"/>
        <w:rPr>
          <w:rFonts w:asciiTheme="minorHAnsi" w:eastAsiaTheme="minorEastAsia" w:hAnsiTheme="minorHAnsi" w:cstheme="minorBidi"/>
          <w:kern w:val="2"/>
          <w:sz w:val="22"/>
          <w:szCs w:val="22"/>
          <w14:ligatures w14:val="standardContextual"/>
        </w:rPr>
      </w:pPr>
      <w:r>
        <w:t>5.5E</w:t>
      </w:r>
      <w:r>
        <w:rPr>
          <w:rFonts w:asciiTheme="minorHAnsi" w:eastAsiaTheme="minorEastAsia" w:hAnsiTheme="minorHAnsi" w:cstheme="minorBidi"/>
          <w:kern w:val="2"/>
          <w:sz w:val="22"/>
          <w:szCs w:val="22"/>
          <w14:ligatures w14:val="standardContextual"/>
        </w:rPr>
        <w:tab/>
      </w:r>
      <w:r>
        <w:t>Configuration for V2X operation</w:t>
      </w:r>
      <w:r>
        <w:tab/>
      </w:r>
      <w:r>
        <w:fldChar w:fldCharType="begin" w:fldLock="1"/>
      </w:r>
      <w:r>
        <w:instrText xml:space="preserve"> PAGEREF _Toc155208529 \h </w:instrText>
      </w:r>
      <w:r>
        <w:fldChar w:fldCharType="separate"/>
      </w:r>
      <w:r>
        <w:t>74</w:t>
      </w:r>
      <w:r>
        <w:fldChar w:fldCharType="end"/>
      </w:r>
    </w:p>
    <w:p w14:paraId="0B4C360B" w14:textId="52866CC8" w:rsidR="00B370A1" w:rsidRDefault="00B370A1">
      <w:pPr>
        <w:pStyle w:val="TOC3"/>
        <w:rPr>
          <w:rFonts w:asciiTheme="minorHAnsi" w:eastAsiaTheme="minorEastAsia" w:hAnsiTheme="minorHAnsi" w:cstheme="minorBidi"/>
          <w:kern w:val="2"/>
          <w:sz w:val="22"/>
          <w:szCs w:val="22"/>
          <w14:ligatures w14:val="standardContextual"/>
        </w:rPr>
      </w:pPr>
      <w:r>
        <w:t>5.5E.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30 \h </w:instrText>
      </w:r>
      <w:r>
        <w:fldChar w:fldCharType="separate"/>
      </w:r>
      <w:r>
        <w:t>74</w:t>
      </w:r>
      <w:r>
        <w:fldChar w:fldCharType="end"/>
      </w:r>
    </w:p>
    <w:p w14:paraId="05C1EA70" w14:textId="3B63ECEB" w:rsidR="00B370A1" w:rsidRDefault="00B370A1">
      <w:pPr>
        <w:pStyle w:val="TOC3"/>
        <w:rPr>
          <w:rFonts w:asciiTheme="minorHAnsi" w:eastAsiaTheme="minorEastAsia" w:hAnsiTheme="minorHAnsi" w:cstheme="minorBidi"/>
          <w:kern w:val="2"/>
          <w:sz w:val="22"/>
          <w:szCs w:val="22"/>
          <w14:ligatures w14:val="standardContextual"/>
        </w:rPr>
      </w:pPr>
      <w:r>
        <w:t>5.5E.2</w:t>
      </w:r>
      <w:r>
        <w:rPr>
          <w:rFonts w:asciiTheme="minorHAnsi" w:eastAsiaTheme="minorEastAsia" w:hAnsiTheme="minorHAnsi" w:cstheme="minorBidi"/>
          <w:kern w:val="2"/>
          <w:sz w:val="22"/>
          <w:szCs w:val="22"/>
          <w14:ligatures w14:val="standardContextual"/>
        </w:rPr>
        <w:tab/>
      </w:r>
      <w:r>
        <w:t>Intra-band contiguous V2X operation in FR1</w:t>
      </w:r>
      <w:r>
        <w:tab/>
      </w:r>
      <w:r>
        <w:fldChar w:fldCharType="begin" w:fldLock="1"/>
      </w:r>
      <w:r>
        <w:instrText xml:space="preserve"> PAGEREF _Toc155208531 \h </w:instrText>
      </w:r>
      <w:r>
        <w:fldChar w:fldCharType="separate"/>
      </w:r>
      <w:r>
        <w:t>75</w:t>
      </w:r>
      <w:r>
        <w:fldChar w:fldCharType="end"/>
      </w:r>
    </w:p>
    <w:p w14:paraId="7B4B8521" w14:textId="47B369A7" w:rsidR="00B370A1" w:rsidRDefault="00B370A1">
      <w:pPr>
        <w:pStyle w:val="TOC3"/>
        <w:rPr>
          <w:rFonts w:asciiTheme="minorHAnsi" w:eastAsiaTheme="minorEastAsia" w:hAnsiTheme="minorHAnsi" w:cstheme="minorBidi"/>
          <w:kern w:val="2"/>
          <w:sz w:val="22"/>
          <w:szCs w:val="22"/>
          <w14:ligatures w14:val="standardContextual"/>
        </w:rPr>
      </w:pPr>
      <w:r>
        <w:t>5.5E.3</w:t>
      </w:r>
      <w:r>
        <w:rPr>
          <w:rFonts w:asciiTheme="minorHAnsi" w:eastAsiaTheme="minorEastAsia" w:hAnsiTheme="minorHAnsi" w:cstheme="minorBidi"/>
          <w:kern w:val="2"/>
          <w:sz w:val="22"/>
          <w:szCs w:val="22"/>
          <w14:ligatures w14:val="standardContextual"/>
        </w:rPr>
        <w:tab/>
      </w:r>
      <w:r>
        <w:t>Intra-band non-contiguous V2X operation in FR1</w:t>
      </w:r>
      <w:r>
        <w:tab/>
      </w:r>
      <w:r>
        <w:fldChar w:fldCharType="begin" w:fldLock="1"/>
      </w:r>
      <w:r>
        <w:instrText xml:space="preserve"> PAGEREF _Toc155208532 \h </w:instrText>
      </w:r>
      <w:r>
        <w:fldChar w:fldCharType="separate"/>
      </w:r>
      <w:r>
        <w:t>75</w:t>
      </w:r>
      <w:r>
        <w:fldChar w:fldCharType="end"/>
      </w:r>
    </w:p>
    <w:p w14:paraId="1B3F36E8" w14:textId="536D51C6" w:rsidR="00B370A1" w:rsidRDefault="00B370A1">
      <w:pPr>
        <w:pStyle w:val="TOC3"/>
        <w:rPr>
          <w:rFonts w:asciiTheme="minorHAnsi" w:eastAsiaTheme="minorEastAsia" w:hAnsiTheme="minorHAnsi" w:cstheme="minorBidi"/>
          <w:kern w:val="2"/>
          <w:sz w:val="22"/>
          <w:szCs w:val="22"/>
          <w14:ligatures w14:val="standardContextual"/>
        </w:rPr>
      </w:pPr>
      <w:r>
        <w:t>5.5E.4</w:t>
      </w:r>
      <w:r>
        <w:rPr>
          <w:rFonts w:asciiTheme="minorHAnsi" w:eastAsiaTheme="minorEastAsia" w:hAnsiTheme="minorHAnsi" w:cstheme="minorBidi"/>
          <w:kern w:val="2"/>
          <w:sz w:val="22"/>
          <w:szCs w:val="22"/>
          <w14:ligatures w14:val="standardContextual"/>
        </w:rPr>
        <w:tab/>
      </w:r>
      <w:r>
        <w:t>Inter-band V2X operation in FR1</w:t>
      </w:r>
      <w:r>
        <w:tab/>
      </w:r>
      <w:r>
        <w:fldChar w:fldCharType="begin" w:fldLock="1"/>
      </w:r>
      <w:r>
        <w:instrText xml:space="preserve"> PAGEREF _Toc155208533 \h </w:instrText>
      </w:r>
      <w:r>
        <w:fldChar w:fldCharType="separate"/>
      </w:r>
      <w:r>
        <w:t>75</w:t>
      </w:r>
      <w:r>
        <w:fldChar w:fldCharType="end"/>
      </w:r>
    </w:p>
    <w:p w14:paraId="632A15C1" w14:textId="0AA3D4A9" w:rsidR="00B370A1" w:rsidRDefault="00B370A1">
      <w:pPr>
        <w:pStyle w:val="TOC4"/>
        <w:rPr>
          <w:rFonts w:asciiTheme="minorHAnsi" w:eastAsiaTheme="minorEastAsia" w:hAnsiTheme="minorHAnsi" w:cstheme="minorBidi"/>
          <w:kern w:val="2"/>
          <w:sz w:val="22"/>
          <w:szCs w:val="22"/>
          <w14:ligatures w14:val="standardContextual"/>
        </w:rPr>
      </w:pPr>
      <w:r>
        <w:t>5.5E.4.1</w:t>
      </w:r>
      <w:r>
        <w:rPr>
          <w:rFonts w:asciiTheme="minorHAnsi" w:eastAsiaTheme="minorEastAsia" w:hAnsiTheme="minorHAnsi" w:cstheme="minorBidi"/>
          <w:kern w:val="2"/>
          <w:sz w:val="22"/>
          <w:szCs w:val="22"/>
          <w14:ligatures w14:val="standardContextual"/>
        </w:rPr>
        <w:tab/>
      </w:r>
      <w:r>
        <w:t>Inter-band V2X configurations within FR1 (two bands)</w:t>
      </w:r>
      <w:r>
        <w:tab/>
      </w:r>
      <w:r>
        <w:fldChar w:fldCharType="begin" w:fldLock="1"/>
      </w:r>
      <w:r>
        <w:instrText xml:space="preserve"> PAGEREF _Toc155208534 \h </w:instrText>
      </w:r>
      <w:r>
        <w:fldChar w:fldCharType="separate"/>
      </w:r>
      <w:r>
        <w:t>75</w:t>
      </w:r>
      <w:r>
        <w:fldChar w:fldCharType="end"/>
      </w:r>
    </w:p>
    <w:p w14:paraId="60918526" w14:textId="5574D045" w:rsidR="00B370A1" w:rsidRDefault="00B370A1">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Transmitter characteristics</w:t>
      </w:r>
      <w:r>
        <w:tab/>
      </w:r>
      <w:r>
        <w:fldChar w:fldCharType="begin" w:fldLock="1"/>
      </w:r>
      <w:r>
        <w:instrText xml:space="preserve"> PAGEREF _Toc155208535 \h </w:instrText>
      </w:r>
      <w:r>
        <w:fldChar w:fldCharType="separate"/>
      </w:r>
      <w:r>
        <w:t>75</w:t>
      </w:r>
      <w:r>
        <w:fldChar w:fldCharType="end"/>
      </w:r>
    </w:p>
    <w:p w14:paraId="49ADDC32" w14:textId="698132A0" w:rsidR="00B370A1" w:rsidRDefault="00B370A1">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36 \h </w:instrText>
      </w:r>
      <w:r>
        <w:fldChar w:fldCharType="separate"/>
      </w:r>
      <w:r>
        <w:t>75</w:t>
      </w:r>
      <w:r>
        <w:fldChar w:fldCharType="end"/>
      </w:r>
    </w:p>
    <w:p w14:paraId="2DE53864" w14:textId="2DEBD112" w:rsidR="00B370A1" w:rsidRDefault="00B370A1">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Transmitter power</w:t>
      </w:r>
      <w:r>
        <w:tab/>
      </w:r>
      <w:r>
        <w:fldChar w:fldCharType="begin" w:fldLock="1"/>
      </w:r>
      <w:r>
        <w:instrText xml:space="preserve"> PAGEREF _Toc155208537 \h </w:instrText>
      </w:r>
      <w:r>
        <w:fldChar w:fldCharType="separate"/>
      </w:r>
      <w:r>
        <w:t>77</w:t>
      </w:r>
      <w:r>
        <w:fldChar w:fldCharType="end"/>
      </w:r>
    </w:p>
    <w:p w14:paraId="4DB12015" w14:textId="6E2AF71D" w:rsidR="00B370A1" w:rsidRDefault="00B370A1">
      <w:pPr>
        <w:pStyle w:val="TOC2"/>
        <w:rPr>
          <w:rFonts w:asciiTheme="minorHAnsi" w:eastAsiaTheme="minorEastAsia" w:hAnsiTheme="minorHAnsi" w:cstheme="minorBidi"/>
          <w:kern w:val="2"/>
          <w:sz w:val="22"/>
          <w:szCs w:val="22"/>
          <w14:ligatures w14:val="standardContextual"/>
        </w:rPr>
      </w:pPr>
      <w:r>
        <w:t>6.2A</w:t>
      </w:r>
      <w:r>
        <w:rPr>
          <w:rFonts w:asciiTheme="minorHAnsi" w:eastAsiaTheme="minorEastAsia" w:hAnsiTheme="minorHAnsi" w:cstheme="minorBidi"/>
          <w:kern w:val="2"/>
          <w:sz w:val="22"/>
          <w:szCs w:val="22"/>
          <w14:ligatures w14:val="standardContextual"/>
        </w:rPr>
        <w:tab/>
      </w:r>
      <w:r>
        <w:t>Transmitter power for CA without EN-DC</w:t>
      </w:r>
      <w:r>
        <w:tab/>
      </w:r>
      <w:r>
        <w:fldChar w:fldCharType="begin" w:fldLock="1"/>
      </w:r>
      <w:r>
        <w:instrText xml:space="preserve"> PAGEREF _Toc155208538 \h </w:instrText>
      </w:r>
      <w:r>
        <w:fldChar w:fldCharType="separate"/>
      </w:r>
      <w:r>
        <w:t>77</w:t>
      </w:r>
      <w:r>
        <w:fldChar w:fldCharType="end"/>
      </w:r>
    </w:p>
    <w:p w14:paraId="1F28919C" w14:textId="37D1106C" w:rsidR="00B370A1" w:rsidRDefault="00B370A1">
      <w:pPr>
        <w:pStyle w:val="TOC3"/>
        <w:rPr>
          <w:rFonts w:asciiTheme="minorHAnsi" w:eastAsiaTheme="minorEastAsia" w:hAnsiTheme="minorHAnsi" w:cstheme="minorBidi"/>
          <w:kern w:val="2"/>
          <w:sz w:val="22"/>
          <w:szCs w:val="22"/>
          <w14:ligatures w14:val="standardContextual"/>
        </w:rPr>
      </w:pPr>
      <w:r>
        <w:t>6.2A.1</w:t>
      </w:r>
      <w:r>
        <w:rPr>
          <w:rFonts w:asciiTheme="minorHAnsi" w:eastAsiaTheme="minorEastAsia" w:hAnsiTheme="minorHAnsi" w:cstheme="minorBidi"/>
          <w:kern w:val="2"/>
          <w:sz w:val="22"/>
          <w:szCs w:val="22"/>
          <w14:ligatures w14:val="standardContextual"/>
        </w:rPr>
        <w:tab/>
      </w:r>
      <w:r>
        <w:t>UE maximum output power for CA</w:t>
      </w:r>
      <w:r>
        <w:tab/>
      </w:r>
      <w:r>
        <w:fldChar w:fldCharType="begin" w:fldLock="1"/>
      </w:r>
      <w:r>
        <w:instrText xml:space="preserve"> PAGEREF _Toc155208539 \h </w:instrText>
      </w:r>
      <w:r>
        <w:fldChar w:fldCharType="separate"/>
      </w:r>
      <w:r>
        <w:t>77</w:t>
      </w:r>
      <w:r>
        <w:fldChar w:fldCharType="end"/>
      </w:r>
    </w:p>
    <w:p w14:paraId="7266C830" w14:textId="0A82DDBE" w:rsidR="00B370A1" w:rsidRDefault="00B370A1">
      <w:pPr>
        <w:pStyle w:val="TOC4"/>
        <w:rPr>
          <w:rFonts w:asciiTheme="minorHAnsi" w:eastAsiaTheme="minorEastAsia" w:hAnsiTheme="minorHAnsi" w:cstheme="minorBidi"/>
          <w:kern w:val="2"/>
          <w:sz w:val="22"/>
          <w:szCs w:val="22"/>
          <w14:ligatures w14:val="standardContextual"/>
        </w:rPr>
      </w:pPr>
      <w:r>
        <w:t>6.2A.1.1</w:t>
      </w:r>
      <w:r>
        <w:rPr>
          <w:rFonts w:asciiTheme="minorHAnsi" w:eastAsiaTheme="minorEastAsia" w:hAnsiTheme="minorHAnsi" w:cstheme="minorBidi"/>
          <w:kern w:val="2"/>
          <w:sz w:val="22"/>
          <w:szCs w:val="22"/>
          <w14:ligatures w14:val="standardContextual"/>
        </w:rPr>
        <w:tab/>
      </w:r>
      <w:r>
        <w:t>UE maximum output power for inter-band NR CA between FR 1 and FR 2 without EN-DC</w:t>
      </w:r>
      <w:r>
        <w:tab/>
      </w:r>
      <w:r>
        <w:fldChar w:fldCharType="begin" w:fldLock="1"/>
      </w:r>
      <w:r>
        <w:instrText xml:space="preserve"> PAGEREF _Toc155208540 \h </w:instrText>
      </w:r>
      <w:r>
        <w:fldChar w:fldCharType="separate"/>
      </w:r>
      <w:r>
        <w:t>77</w:t>
      </w:r>
      <w:r>
        <w:fldChar w:fldCharType="end"/>
      </w:r>
    </w:p>
    <w:p w14:paraId="6C1AD451" w14:textId="746BCC0E" w:rsidR="00B370A1" w:rsidRDefault="00B370A1">
      <w:pPr>
        <w:pStyle w:val="TOC3"/>
        <w:rPr>
          <w:rFonts w:asciiTheme="minorHAnsi" w:eastAsiaTheme="minorEastAsia" w:hAnsiTheme="minorHAnsi" w:cstheme="minorBidi"/>
          <w:kern w:val="2"/>
          <w:sz w:val="22"/>
          <w:szCs w:val="22"/>
          <w14:ligatures w14:val="standardContextual"/>
        </w:rPr>
      </w:pPr>
      <w:r>
        <w:t>6.2A.2</w:t>
      </w:r>
      <w:r>
        <w:rPr>
          <w:rFonts w:asciiTheme="minorHAnsi" w:eastAsiaTheme="minorEastAsia" w:hAnsiTheme="minorHAnsi" w:cstheme="minorBidi"/>
          <w:kern w:val="2"/>
          <w:sz w:val="22"/>
          <w:szCs w:val="22"/>
          <w14:ligatures w14:val="standardContextual"/>
        </w:rPr>
        <w:tab/>
      </w:r>
      <w:r>
        <w:t>UE maximum output power reduction for CA</w:t>
      </w:r>
      <w:r>
        <w:tab/>
      </w:r>
      <w:r>
        <w:fldChar w:fldCharType="begin" w:fldLock="1"/>
      </w:r>
      <w:r>
        <w:instrText xml:space="preserve"> PAGEREF _Toc155208541 \h </w:instrText>
      </w:r>
      <w:r>
        <w:fldChar w:fldCharType="separate"/>
      </w:r>
      <w:r>
        <w:t>77</w:t>
      </w:r>
      <w:r>
        <w:fldChar w:fldCharType="end"/>
      </w:r>
    </w:p>
    <w:p w14:paraId="5C50236E" w14:textId="74BA255E" w:rsidR="00B370A1" w:rsidRDefault="00B370A1">
      <w:pPr>
        <w:pStyle w:val="TOC4"/>
        <w:rPr>
          <w:rFonts w:asciiTheme="minorHAnsi" w:eastAsiaTheme="minorEastAsia" w:hAnsiTheme="minorHAnsi" w:cstheme="minorBidi"/>
          <w:kern w:val="2"/>
          <w:sz w:val="22"/>
          <w:szCs w:val="22"/>
          <w14:ligatures w14:val="standardContextual"/>
        </w:rPr>
      </w:pPr>
      <w:r>
        <w:t>6.2A.2.1</w:t>
      </w:r>
      <w:r>
        <w:rPr>
          <w:rFonts w:asciiTheme="minorHAnsi" w:eastAsiaTheme="minorEastAsia" w:hAnsiTheme="minorHAnsi" w:cstheme="minorBidi"/>
          <w:kern w:val="2"/>
          <w:sz w:val="22"/>
          <w:szCs w:val="22"/>
          <w14:ligatures w14:val="standardContextual"/>
        </w:rPr>
        <w:tab/>
      </w:r>
      <w:r>
        <w:t>UE maximum output power reduction for inter-band NR CA between FR 1 and FR 2 without EN-DC</w:t>
      </w:r>
      <w:r>
        <w:tab/>
      </w:r>
      <w:r>
        <w:fldChar w:fldCharType="begin" w:fldLock="1"/>
      </w:r>
      <w:r>
        <w:instrText xml:space="preserve"> PAGEREF _Toc155208542 \h </w:instrText>
      </w:r>
      <w:r>
        <w:fldChar w:fldCharType="separate"/>
      </w:r>
      <w:r>
        <w:t>77</w:t>
      </w:r>
      <w:r>
        <w:fldChar w:fldCharType="end"/>
      </w:r>
    </w:p>
    <w:p w14:paraId="096C247B" w14:textId="5A3DDC4E" w:rsidR="00B370A1" w:rsidRDefault="00B370A1">
      <w:pPr>
        <w:pStyle w:val="TOC3"/>
        <w:rPr>
          <w:rFonts w:asciiTheme="minorHAnsi" w:eastAsiaTheme="minorEastAsia" w:hAnsiTheme="minorHAnsi" w:cstheme="minorBidi"/>
          <w:kern w:val="2"/>
          <w:sz w:val="22"/>
          <w:szCs w:val="22"/>
          <w14:ligatures w14:val="standardContextual"/>
        </w:rPr>
      </w:pPr>
      <w:r>
        <w:t>6.2A.3</w:t>
      </w:r>
      <w:r>
        <w:rPr>
          <w:rFonts w:asciiTheme="minorHAnsi" w:eastAsiaTheme="minorEastAsia" w:hAnsiTheme="minorHAnsi" w:cstheme="minorBidi"/>
          <w:kern w:val="2"/>
          <w:sz w:val="22"/>
          <w:szCs w:val="22"/>
          <w14:ligatures w14:val="standardContextual"/>
        </w:rPr>
        <w:tab/>
      </w:r>
      <w:r>
        <w:t>UE additional maximum output power reduction for CA</w:t>
      </w:r>
      <w:r>
        <w:tab/>
      </w:r>
      <w:r>
        <w:fldChar w:fldCharType="begin" w:fldLock="1"/>
      </w:r>
      <w:r>
        <w:instrText xml:space="preserve"> PAGEREF _Toc155208543 \h </w:instrText>
      </w:r>
      <w:r>
        <w:fldChar w:fldCharType="separate"/>
      </w:r>
      <w:r>
        <w:t>77</w:t>
      </w:r>
      <w:r>
        <w:fldChar w:fldCharType="end"/>
      </w:r>
    </w:p>
    <w:p w14:paraId="14C03D48" w14:textId="5030A1B9" w:rsidR="00B370A1" w:rsidRDefault="00B370A1">
      <w:pPr>
        <w:pStyle w:val="TOC4"/>
        <w:rPr>
          <w:rFonts w:asciiTheme="minorHAnsi" w:eastAsiaTheme="minorEastAsia" w:hAnsiTheme="minorHAnsi" w:cstheme="minorBidi"/>
          <w:kern w:val="2"/>
          <w:sz w:val="22"/>
          <w:szCs w:val="22"/>
          <w14:ligatures w14:val="standardContextual"/>
        </w:rPr>
      </w:pPr>
      <w:r>
        <w:t>6.2A.3.1</w:t>
      </w:r>
      <w:r>
        <w:rPr>
          <w:rFonts w:asciiTheme="minorHAnsi" w:eastAsiaTheme="minorEastAsia" w:hAnsiTheme="minorHAnsi" w:cstheme="minorBidi"/>
          <w:kern w:val="2"/>
          <w:sz w:val="22"/>
          <w:szCs w:val="22"/>
          <w14:ligatures w14:val="standardContextual"/>
        </w:rPr>
        <w:tab/>
      </w:r>
      <w:r>
        <w:t>UE additional maximum output power reduction for inter-band NR CA between FR 1 and FR 2 without EN-DC</w:t>
      </w:r>
      <w:r>
        <w:tab/>
      </w:r>
      <w:r>
        <w:fldChar w:fldCharType="begin" w:fldLock="1"/>
      </w:r>
      <w:r>
        <w:instrText xml:space="preserve"> PAGEREF _Toc155208544 \h </w:instrText>
      </w:r>
      <w:r>
        <w:fldChar w:fldCharType="separate"/>
      </w:r>
      <w:r>
        <w:t>77</w:t>
      </w:r>
      <w:r>
        <w:fldChar w:fldCharType="end"/>
      </w:r>
    </w:p>
    <w:p w14:paraId="2DFBA848" w14:textId="551A21D1" w:rsidR="00B370A1" w:rsidRDefault="00B370A1">
      <w:pPr>
        <w:pStyle w:val="TOC3"/>
        <w:rPr>
          <w:rFonts w:asciiTheme="minorHAnsi" w:eastAsiaTheme="minorEastAsia" w:hAnsiTheme="minorHAnsi" w:cstheme="minorBidi"/>
          <w:kern w:val="2"/>
          <w:sz w:val="22"/>
          <w:szCs w:val="22"/>
          <w14:ligatures w14:val="standardContextual"/>
        </w:rPr>
      </w:pPr>
      <w:r>
        <w:t>6.2A.4</w:t>
      </w:r>
      <w:r>
        <w:rPr>
          <w:rFonts w:asciiTheme="minorHAnsi" w:eastAsiaTheme="minorEastAsia" w:hAnsiTheme="minorHAnsi" w:cstheme="minorBidi"/>
          <w:kern w:val="2"/>
          <w:sz w:val="22"/>
          <w:szCs w:val="22"/>
          <w14:ligatures w14:val="standardContextual"/>
        </w:rPr>
        <w:tab/>
      </w:r>
      <w:r>
        <w:t>Configured output power level for CA</w:t>
      </w:r>
      <w:r>
        <w:tab/>
      </w:r>
      <w:r>
        <w:fldChar w:fldCharType="begin" w:fldLock="1"/>
      </w:r>
      <w:r>
        <w:instrText xml:space="preserve"> PAGEREF _Toc155208545 \h </w:instrText>
      </w:r>
      <w:r>
        <w:fldChar w:fldCharType="separate"/>
      </w:r>
      <w:r>
        <w:t>78</w:t>
      </w:r>
      <w:r>
        <w:fldChar w:fldCharType="end"/>
      </w:r>
    </w:p>
    <w:p w14:paraId="2A73A3AE" w14:textId="711134B6" w:rsidR="00B370A1" w:rsidRDefault="00B370A1">
      <w:pPr>
        <w:pStyle w:val="TOC4"/>
        <w:rPr>
          <w:rFonts w:asciiTheme="minorHAnsi" w:eastAsiaTheme="minorEastAsia" w:hAnsiTheme="minorHAnsi" w:cstheme="minorBidi"/>
          <w:kern w:val="2"/>
          <w:sz w:val="22"/>
          <w:szCs w:val="22"/>
          <w14:ligatures w14:val="standardContextual"/>
        </w:rPr>
      </w:pPr>
      <w:r>
        <w:t>6.2A.4.1</w:t>
      </w:r>
      <w:r>
        <w:rPr>
          <w:rFonts w:asciiTheme="minorHAnsi" w:eastAsiaTheme="minorEastAsia" w:hAnsiTheme="minorHAnsi" w:cstheme="minorBidi"/>
          <w:kern w:val="2"/>
          <w:sz w:val="22"/>
          <w:szCs w:val="22"/>
          <w14:ligatures w14:val="standardContextual"/>
        </w:rPr>
        <w:tab/>
      </w:r>
      <w:r>
        <w:t>Configured output power level for inter-band NR CA between FR 1 and FR 2 without EN-DC</w:t>
      </w:r>
      <w:r>
        <w:tab/>
      </w:r>
      <w:r>
        <w:fldChar w:fldCharType="begin" w:fldLock="1"/>
      </w:r>
      <w:r>
        <w:instrText xml:space="preserve"> PAGEREF _Toc155208546 \h </w:instrText>
      </w:r>
      <w:r>
        <w:fldChar w:fldCharType="separate"/>
      </w:r>
      <w:r>
        <w:t>78</w:t>
      </w:r>
      <w:r>
        <w:fldChar w:fldCharType="end"/>
      </w:r>
    </w:p>
    <w:p w14:paraId="315B15AA" w14:textId="12FC95E7" w:rsidR="00B370A1" w:rsidRDefault="00B370A1">
      <w:pPr>
        <w:pStyle w:val="TOC4"/>
        <w:rPr>
          <w:rFonts w:asciiTheme="minorHAnsi" w:eastAsiaTheme="minorEastAsia" w:hAnsiTheme="minorHAnsi" w:cstheme="minorBidi"/>
          <w:kern w:val="2"/>
          <w:sz w:val="22"/>
          <w:szCs w:val="22"/>
          <w14:ligatures w14:val="standardContextual"/>
        </w:rPr>
      </w:pPr>
      <w:r>
        <w:t>6.2A.4.2</w:t>
      </w:r>
      <w:r>
        <w:rPr>
          <w:rFonts w:asciiTheme="minorHAnsi" w:eastAsiaTheme="minorEastAsia" w:hAnsiTheme="minorHAnsi" w:cstheme="minorBidi"/>
          <w:kern w:val="2"/>
          <w:sz w:val="22"/>
          <w:szCs w:val="22"/>
          <w14:ligatures w14:val="standardContextual"/>
        </w:rPr>
        <w:tab/>
      </w:r>
      <w:r>
        <w:t>ΔT</w:t>
      </w:r>
      <w:r w:rsidRPr="00D40EFB">
        <w:rPr>
          <w:vertAlign w:val="subscript"/>
        </w:rPr>
        <w:t>IB,c</w:t>
      </w:r>
      <w:r>
        <w:t xml:space="preserve"> for CA</w:t>
      </w:r>
      <w:r>
        <w:tab/>
      </w:r>
      <w:r>
        <w:fldChar w:fldCharType="begin" w:fldLock="1"/>
      </w:r>
      <w:r>
        <w:instrText xml:space="preserve"> PAGEREF _Toc155208547 \h </w:instrText>
      </w:r>
      <w:r>
        <w:fldChar w:fldCharType="separate"/>
      </w:r>
      <w:r>
        <w:t>78</w:t>
      </w:r>
      <w:r>
        <w:fldChar w:fldCharType="end"/>
      </w:r>
    </w:p>
    <w:p w14:paraId="0E5AF13A" w14:textId="17862956" w:rsidR="00B370A1" w:rsidRDefault="00B370A1">
      <w:pPr>
        <w:pStyle w:val="TOC5"/>
        <w:rPr>
          <w:rFonts w:asciiTheme="minorHAnsi" w:eastAsiaTheme="minorEastAsia" w:hAnsiTheme="minorHAnsi" w:cstheme="minorBidi"/>
          <w:kern w:val="2"/>
          <w:sz w:val="22"/>
          <w:szCs w:val="22"/>
          <w14:ligatures w14:val="standardContextual"/>
        </w:rPr>
      </w:pPr>
      <w:r>
        <w:t>6.2A.4.2.1</w:t>
      </w:r>
      <w:r>
        <w:rPr>
          <w:rFonts w:asciiTheme="minorHAnsi" w:eastAsiaTheme="minorEastAsia" w:hAnsiTheme="minorHAnsi" w:cstheme="minorBidi"/>
          <w:kern w:val="2"/>
          <w:sz w:val="22"/>
          <w:szCs w:val="22"/>
          <w14:ligatures w14:val="standardContextual"/>
        </w:rPr>
        <w:tab/>
      </w:r>
      <w:r>
        <w:t>ΔT</w:t>
      </w:r>
      <w:r w:rsidRPr="00D40EFB">
        <w:rPr>
          <w:vertAlign w:val="subscript"/>
        </w:rPr>
        <w:t>IB,c</w:t>
      </w:r>
      <w:r>
        <w:t xml:space="preserve"> for inter-band CA between FR 1 and FR 2</w:t>
      </w:r>
      <w:r>
        <w:tab/>
      </w:r>
      <w:r>
        <w:fldChar w:fldCharType="begin" w:fldLock="1"/>
      </w:r>
      <w:r>
        <w:instrText xml:space="preserve"> PAGEREF _Toc155208548 \h </w:instrText>
      </w:r>
      <w:r>
        <w:fldChar w:fldCharType="separate"/>
      </w:r>
      <w:r>
        <w:t>78</w:t>
      </w:r>
      <w:r>
        <w:fldChar w:fldCharType="end"/>
      </w:r>
    </w:p>
    <w:p w14:paraId="51E50913" w14:textId="30448E17" w:rsidR="00B370A1" w:rsidRDefault="00B370A1">
      <w:pPr>
        <w:pStyle w:val="TOC2"/>
        <w:rPr>
          <w:rFonts w:asciiTheme="minorHAnsi" w:eastAsiaTheme="minorEastAsia" w:hAnsiTheme="minorHAnsi" w:cstheme="minorBidi"/>
          <w:kern w:val="2"/>
          <w:sz w:val="22"/>
          <w:szCs w:val="22"/>
          <w14:ligatures w14:val="standardContextual"/>
        </w:rPr>
      </w:pPr>
      <w:r>
        <w:t>6.2B</w:t>
      </w:r>
      <w:r>
        <w:rPr>
          <w:rFonts w:asciiTheme="minorHAnsi" w:eastAsiaTheme="minorEastAsia" w:hAnsiTheme="minorHAnsi" w:cstheme="minorBidi"/>
          <w:kern w:val="2"/>
          <w:sz w:val="22"/>
          <w:szCs w:val="22"/>
          <w14:ligatures w14:val="standardContextual"/>
        </w:rPr>
        <w:tab/>
      </w:r>
      <w:r>
        <w:t>Transmitter power for DC</w:t>
      </w:r>
      <w:r>
        <w:tab/>
      </w:r>
      <w:r>
        <w:fldChar w:fldCharType="begin" w:fldLock="1"/>
      </w:r>
      <w:r>
        <w:instrText xml:space="preserve"> PAGEREF _Toc155208549 \h </w:instrText>
      </w:r>
      <w:r>
        <w:fldChar w:fldCharType="separate"/>
      </w:r>
      <w:r>
        <w:t>78</w:t>
      </w:r>
      <w:r>
        <w:fldChar w:fldCharType="end"/>
      </w:r>
    </w:p>
    <w:p w14:paraId="5A99F0EC" w14:textId="700CB7BF" w:rsidR="00B370A1" w:rsidRDefault="00B370A1">
      <w:pPr>
        <w:pStyle w:val="TOC3"/>
        <w:rPr>
          <w:rFonts w:asciiTheme="minorHAnsi" w:eastAsiaTheme="minorEastAsia" w:hAnsiTheme="minorHAnsi" w:cstheme="minorBidi"/>
          <w:kern w:val="2"/>
          <w:sz w:val="22"/>
          <w:szCs w:val="22"/>
          <w14:ligatures w14:val="standardContextual"/>
        </w:rPr>
      </w:pPr>
      <w:r>
        <w:t>6.2B.1</w:t>
      </w:r>
      <w:r>
        <w:rPr>
          <w:rFonts w:asciiTheme="minorHAnsi" w:eastAsiaTheme="minorEastAsia" w:hAnsiTheme="minorHAnsi" w:cstheme="minorBidi"/>
          <w:kern w:val="2"/>
          <w:sz w:val="22"/>
          <w:szCs w:val="22"/>
          <w14:ligatures w14:val="standardContextual"/>
        </w:rPr>
        <w:tab/>
      </w:r>
      <w:r>
        <w:t>UE Maximum Output Power for DC</w:t>
      </w:r>
      <w:r>
        <w:tab/>
      </w:r>
      <w:r>
        <w:fldChar w:fldCharType="begin" w:fldLock="1"/>
      </w:r>
      <w:r>
        <w:instrText xml:space="preserve"> PAGEREF _Toc155208550 \h </w:instrText>
      </w:r>
      <w:r>
        <w:fldChar w:fldCharType="separate"/>
      </w:r>
      <w:r>
        <w:t>78</w:t>
      </w:r>
      <w:r>
        <w:fldChar w:fldCharType="end"/>
      </w:r>
    </w:p>
    <w:p w14:paraId="5EBC7176" w14:textId="792CA180" w:rsidR="00B370A1" w:rsidRDefault="00B370A1">
      <w:pPr>
        <w:pStyle w:val="TOC4"/>
        <w:rPr>
          <w:rFonts w:asciiTheme="minorHAnsi" w:eastAsiaTheme="minorEastAsia" w:hAnsiTheme="minorHAnsi" w:cstheme="minorBidi"/>
          <w:kern w:val="2"/>
          <w:sz w:val="22"/>
          <w:szCs w:val="22"/>
          <w14:ligatures w14:val="standardContextual"/>
        </w:rPr>
      </w:pPr>
      <w:r>
        <w:t>6.2B.1.1</w:t>
      </w:r>
      <w:r>
        <w:rPr>
          <w:rFonts w:asciiTheme="minorHAnsi" w:eastAsiaTheme="minorEastAsia" w:hAnsiTheme="minorHAnsi" w:cstheme="minorBidi"/>
          <w:kern w:val="2"/>
          <w:sz w:val="22"/>
          <w:szCs w:val="22"/>
          <w14:ligatures w14:val="standardContextual"/>
        </w:rPr>
        <w:tab/>
      </w:r>
      <w:r>
        <w:t>UE Maximum Output Power for Intra-Band Contiguous EN-DC</w:t>
      </w:r>
      <w:r>
        <w:tab/>
      </w:r>
      <w:r>
        <w:fldChar w:fldCharType="begin" w:fldLock="1"/>
      </w:r>
      <w:r>
        <w:instrText xml:space="preserve"> PAGEREF _Toc155208551 \h </w:instrText>
      </w:r>
      <w:r>
        <w:fldChar w:fldCharType="separate"/>
      </w:r>
      <w:r>
        <w:t>78</w:t>
      </w:r>
      <w:r>
        <w:fldChar w:fldCharType="end"/>
      </w:r>
    </w:p>
    <w:p w14:paraId="7E59B300" w14:textId="1061316A" w:rsidR="00B370A1" w:rsidRDefault="00B370A1">
      <w:pPr>
        <w:pStyle w:val="TOC4"/>
        <w:rPr>
          <w:rFonts w:asciiTheme="minorHAnsi" w:eastAsiaTheme="minorEastAsia" w:hAnsiTheme="minorHAnsi" w:cstheme="minorBidi"/>
          <w:kern w:val="2"/>
          <w:sz w:val="22"/>
          <w:szCs w:val="22"/>
          <w14:ligatures w14:val="standardContextual"/>
        </w:rPr>
      </w:pPr>
      <w:r>
        <w:t>6.2B.1.2</w:t>
      </w:r>
      <w:r>
        <w:rPr>
          <w:rFonts w:asciiTheme="minorHAnsi" w:eastAsiaTheme="minorEastAsia" w:hAnsiTheme="minorHAnsi" w:cstheme="minorBidi"/>
          <w:kern w:val="2"/>
          <w:sz w:val="22"/>
          <w:szCs w:val="22"/>
          <w14:ligatures w14:val="standardContextual"/>
        </w:rPr>
        <w:tab/>
      </w:r>
      <w:r>
        <w:t>UE Maximum Output Power for Intra-Band Non-Contiguous EN-DC</w:t>
      </w:r>
      <w:r>
        <w:tab/>
      </w:r>
      <w:r>
        <w:fldChar w:fldCharType="begin" w:fldLock="1"/>
      </w:r>
      <w:r>
        <w:instrText xml:space="preserve"> PAGEREF _Toc155208552 \h </w:instrText>
      </w:r>
      <w:r>
        <w:fldChar w:fldCharType="separate"/>
      </w:r>
      <w:r>
        <w:t>83</w:t>
      </w:r>
      <w:r>
        <w:fldChar w:fldCharType="end"/>
      </w:r>
    </w:p>
    <w:p w14:paraId="5234FFDC" w14:textId="384B5591" w:rsidR="00B370A1" w:rsidRDefault="00B370A1">
      <w:pPr>
        <w:pStyle w:val="TOC4"/>
        <w:rPr>
          <w:rFonts w:asciiTheme="minorHAnsi" w:eastAsiaTheme="minorEastAsia" w:hAnsiTheme="minorHAnsi" w:cstheme="minorBidi"/>
          <w:kern w:val="2"/>
          <w:sz w:val="22"/>
          <w:szCs w:val="22"/>
          <w14:ligatures w14:val="standardContextual"/>
        </w:rPr>
      </w:pPr>
      <w:r>
        <w:t>6.2B.1.3</w:t>
      </w:r>
      <w:r>
        <w:rPr>
          <w:rFonts w:asciiTheme="minorHAnsi" w:eastAsiaTheme="minorEastAsia" w:hAnsiTheme="minorHAnsi" w:cstheme="minorBidi"/>
          <w:kern w:val="2"/>
          <w:sz w:val="22"/>
          <w:szCs w:val="22"/>
          <w14:ligatures w14:val="standardContextual"/>
        </w:rPr>
        <w:tab/>
      </w:r>
      <w:r>
        <w:t>UE Maximum Output Power for Inter-Band EN-DC within FR1 (1 E-UTRA CC, 1 NR CC)</w:t>
      </w:r>
      <w:r>
        <w:tab/>
      </w:r>
      <w:r>
        <w:fldChar w:fldCharType="begin" w:fldLock="1"/>
      </w:r>
      <w:r>
        <w:instrText xml:space="preserve"> PAGEREF _Toc155208553 \h </w:instrText>
      </w:r>
      <w:r>
        <w:fldChar w:fldCharType="separate"/>
      </w:r>
      <w:r>
        <w:t>87</w:t>
      </w:r>
      <w:r>
        <w:fldChar w:fldCharType="end"/>
      </w:r>
    </w:p>
    <w:p w14:paraId="5648744F" w14:textId="20CFF790"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B.1.3_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er-Band EN-DC within FR1 (2 E-UTRA CCs, 1 NR CC)</w:t>
      </w:r>
      <w:r>
        <w:tab/>
      </w:r>
      <w:r>
        <w:fldChar w:fldCharType="begin" w:fldLock="1"/>
      </w:r>
      <w:r>
        <w:instrText xml:space="preserve"> PAGEREF _Toc155208554 \h </w:instrText>
      </w:r>
      <w:r>
        <w:fldChar w:fldCharType="separate"/>
      </w:r>
      <w:r>
        <w:t>110</w:t>
      </w:r>
      <w:r>
        <w:fldChar w:fldCharType="end"/>
      </w:r>
    </w:p>
    <w:p w14:paraId="34A2EF4A" w14:textId="3DCC04AB"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B.1.3</w:t>
      </w:r>
      <w:r w:rsidRPr="00D40EFB">
        <w:rPr>
          <w:rFonts w:eastAsiaTheme="minorEastAsia"/>
          <w:lang w:eastAsia="zh-CN"/>
        </w:rPr>
        <w:t>a</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er-Band NE-DC within FR1</w:t>
      </w:r>
      <w:r>
        <w:tab/>
      </w:r>
      <w:r>
        <w:fldChar w:fldCharType="begin" w:fldLock="1"/>
      </w:r>
      <w:r>
        <w:instrText xml:space="preserve"> PAGEREF _Toc155208555 \h </w:instrText>
      </w:r>
      <w:r>
        <w:fldChar w:fldCharType="separate"/>
      </w:r>
      <w:r>
        <w:t>115</w:t>
      </w:r>
      <w:r>
        <w:fldChar w:fldCharType="end"/>
      </w:r>
    </w:p>
    <w:p w14:paraId="69C2B5A2" w14:textId="62D0D5EB" w:rsidR="00B370A1" w:rsidRDefault="00B370A1">
      <w:pPr>
        <w:pStyle w:val="TOC4"/>
        <w:rPr>
          <w:rFonts w:asciiTheme="minorHAnsi" w:eastAsiaTheme="minorEastAsia" w:hAnsiTheme="minorHAnsi" w:cstheme="minorBidi"/>
          <w:kern w:val="2"/>
          <w:sz w:val="22"/>
          <w:szCs w:val="22"/>
          <w14:ligatures w14:val="standardContextual"/>
        </w:rPr>
      </w:pPr>
      <w:r>
        <w:t>6.2B.1.4</w:t>
      </w:r>
      <w:r>
        <w:rPr>
          <w:rFonts w:asciiTheme="minorHAnsi" w:eastAsiaTheme="minorEastAsia" w:hAnsiTheme="minorHAnsi" w:cstheme="minorBidi"/>
          <w:kern w:val="2"/>
          <w:sz w:val="22"/>
          <w:szCs w:val="22"/>
          <w14:ligatures w14:val="standardContextual"/>
        </w:rPr>
        <w:tab/>
      </w:r>
      <w:r>
        <w:t>UE Maximum Output Power for Inter-Band EN-DC including FR2</w:t>
      </w:r>
      <w:r>
        <w:tab/>
      </w:r>
      <w:r>
        <w:fldChar w:fldCharType="begin" w:fldLock="1"/>
      </w:r>
      <w:r>
        <w:instrText xml:space="preserve"> PAGEREF _Toc155208556 \h </w:instrText>
      </w:r>
      <w:r>
        <w:fldChar w:fldCharType="separate"/>
      </w:r>
      <w:r>
        <w:t>116</w:t>
      </w:r>
      <w:r>
        <w:fldChar w:fldCharType="end"/>
      </w:r>
    </w:p>
    <w:p w14:paraId="6DBEFA31" w14:textId="12045AB2" w:rsidR="00B370A1" w:rsidRDefault="00B370A1">
      <w:pPr>
        <w:pStyle w:val="TOC5"/>
        <w:rPr>
          <w:rFonts w:asciiTheme="minorHAnsi" w:eastAsiaTheme="minorEastAsia" w:hAnsiTheme="minorHAnsi" w:cstheme="minorBidi"/>
          <w:kern w:val="2"/>
          <w:sz w:val="22"/>
          <w:szCs w:val="22"/>
          <w14:ligatures w14:val="standardContextual"/>
        </w:rPr>
      </w:pPr>
      <w:r>
        <w:t>6.2B.1.4.1</w:t>
      </w:r>
      <w:r>
        <w:rPr>
          <w:rFonts w:asciiTheme="minorHAnsi" w:eastAsiaTheme="minorEastAsia" w:hAnsiTheme="minorHAnsi" w:cstheme="minorBidi"/>
          <w:kern w:val="2"/>
          <w:sz w:val="22"/>
          <w:szCs w:val="22"/>
          <w14:ligatures w14:val="standardContextual"/>
        </w:rPr>
        <w:tab/>
      </w:r>
      <w:r>
        <w:t>UE Maximum Output Power for Inter-Band EN-DC including FR2 (1 NR CC) - EIRP and TRP</w:t>
      </w:r>
      <w:r>
        <w:tab/>
      </w:r>
      <w:r>
        <w:fldChar w:fldCharType="begin" w:fldLock="1"/>
      </w:r>
      <w:r>
        <w:instrText xml:space="preserve"> PAGEREF _Toc155208557 \h </w:instrText>
      </w:r>
      <w:r>
        <w:fldChar w:fldCharType="separate"/>
      </w:r>
      <w:r>
        <w:t>116</w:t>
      </w:r>
      <w:r>
        <w:fldChar w:fldCharType="end"/>
      </w:r>
    </w:p>
    <w:p w14:paraId="52910AAF" w14:textId="69C78463" w:rsidR="00B370A1" w:rsidRDefault="00B370A1">
      <w:pPr>
        <w:pStyle w:val="TOC5"/>
        <w:rPr>
          <w:rFonts w:asciiTheme="minorHAnsi" w:eastAsiaTheme="minorEastAsia" w:hAnsiTheme="minorHAnsi" w:cstheme="minorBidi"/>
          <w:kern w:val="2"/>
          <w:sz w:val="22"/>
          <w:szCs w:val="22"/>
          <w14:ligatures w14:val="standardContextual"/>
        </w:rPr>
      </w:pPr>
      <w:r>
        <w:t>6.2B.1.4.2</w:t>
      </w:r>
      <w:r>
        <w:rPr>
          <w:rFonts w:asciiTheme="minorHAnsi" w:eastAsiaTheme="minorEastAsia" w:hAnsiTheme="minorHAnsi" w:cstheme="minorBidi"/>
          <w:kern w:val="2"/>
          <w:sz w:val="22"/>
          <w:szCs w:val="22"/>
          <w14:ligatures w14:val="standardContextual"/>
        </w:rPr>
        <w:tab/>
      </w:r>
      <w:r>
        <w:t xml:space="preserve">UE Maximum Output Power for Inter-Band EN-DC including FR2 </w:t>
      </w:r>
      <w:r>
        <w:rPr>
          <w:lang w:eastAsia="zh-CN"/>
        </w:rPr>
        <w:t xml:space="preserve">(1 NR CC) </w:t>
      </w:r>
      <w:r>
        <w:t>- Spherical Coverage</w:t>
      </w:r>
      <w:r>
        <w:tab/>
      </w:r>
      <w:r>
        <w:fldChar w:fldCharType="begin" w:fldLock="1"/>
      </w:r>
      <w:r>
        <w:instrText xml:space="preserve"> PAGEREF _Toc155208558 \h </w:instrText>
      </w:r>
      <w:r>
        <w:fldChar w:fldCharType="separate"/>
      </w:r>
      <w:r>
        <w:t>117</w:t>
      </w:r>
      <w:r>
        <w:fldChar w:fldCharType="end"/>
      </w:r>
    </w:p>
    <w:p w14:paraId="2153B02C" w14:textId="6242A4D2" w:rsidR="00B370A1" w:rsidRDefault="00B370A1">
      <w:pPr>
        <w:pStyle w:val="TOC4"/>
        <w:rPr>
          <w:rFonts w:asciiTheme="minorHAnsi" w:eastAsiaTheme="minorEastAsia" w:hAnsiTheme="minorHAnsi" w:cstheme="minorBidi"/>
          <w:kern w:val="2"/>
          <w:sz w:val="22"/>
          <w:szCs w:val="22"/>
          <w14:ligatures w14:val="standardContextual"/>
        </w:rPr>
      </w:pPr>
      <w:r>
        <w:t>6.2B.1.4</w:t>
      </w:r>
      <w:r>
        <w:rPr>
          <w:lang w:eastAsia="ja-JP"/>
        </w:rPr>
        <w:t>_1</w:t>
      </w:r>
      <w:r>
        <w:rPr>
          <w:rFonts w:asciiTheme="minorHAnsi" w:eastAsiaTheme="minorEastAsia" w:hAnsiTheme="minorHAnsi" w:cstheme="minorBidi"/>
          <w:kern w:val="2"/>
          <w:sz w:val="22"/>
          <w:szCs w:val="22"/>
          <w14:ligatures w14:val="standardContextual"/>
        </w:rPr>
        <w:tab/>
      </w:r>
      <w:r>
        <w:t>UE Maximum Output Power for Inter-Band EN-DC including FR2 (&gt;1 NR CC)</w:t>
      </w:r>
      <w:r>
        <w:tab/>
      </w:r>
      <w:r>
        <w:fldChar w:fldCharType="begin" w:fldLock="1"/>
      </w:r>
      <w:r>
        <w:instrText xml:space="preserve"> PAGEREF _Toc155208559 \h </w:instrText>
      </w:r>
      <w:r>
        <w:fldChar w:fldCharType="separate"/>
      </w:r>
      <w:r>
        <w:t>118</w:t>
      </w:r>
      <w:r>
        <w:fldChar w:fldCharType="end"/>
      </w:r>
    </w:p>
    <w:p w14:paraId="229A3E3C" w14:textId="319576C5" w:rsidR="00B370A1" w:rsidRDefault="00B370A1">
      <w:pPr>
        <w:pStyle w:val="TOC5"/>
        <w:rPr>
          <w:rFonts w:asciiTheme="minorHAnsi" w:eastAsiaTheme="minorEastAsia" w:hAnsiTheme="minorHAnsi" w:cstheme="minorBidi"/>
          <w:kern w:val="2"/>
          <w:sz w:val="22"/>
          <w:szCs w:val="22"/>
          <w14:ligatures w14:val="standardContextual"/>
        </w:rPr>
      </w:pPr>
      <w:r>
        <w:t>6.2B.1.4_1.1</w:t>
      </w:r>
      <w:r>
        <w:rPr>
          <w:rFonts w:asciiTheme="minorHAnsi" w:eastAsiaTheme="minorEastAsia" w:hAnsiTheme="minorHAnsi" w:cstheme="minorBidi"/>
          <w:kern w:val="2"/>
          <w:sz w:val="22"/>
          <w:szCs w:val="22"/>
          <w14:ligatures w14:val="standardContextual"/>
        </w:rPr>
        <w:tab/>
      </w:r>
      <w:r>
        <w:t>UE Maximum Output Power for Inter-Band EN-DC including FR2 (2 NR CCs)</w:t>
      </w:r>
      <w:r>
        <w:tab/>
      </w:r>
      <w:r>
        <w:fldChar w:fldCharType="begin" w:fldLock="1"/>
      </w:r>
      <w:r>
        <w:instrText xml:space="preserve"> PAGEREF _Toc155208560 \h </w:instrText>
      </w:r>
      <w:r>
        <w:fldChar w:fldCharType="separate"/>
      </w:r>
      <w:r>
        <w:t>118</w:t>
      </w:r>
      <w:r>
        <w:fldChar w:fldCharType="end"/>
      </w:r>
    </w:p>
    <w:p w14:paraId="12524AC2" w14:textId="52A89F53" w:rsidR="00B370A1" w:rsidRDefault="00B370A1">
      <w:pPr>
        <w:pStyle w:val="TOC6"/>
        <w:rPr>
          <w:rFonts w:asciiTheme="minorHAnsi" w:eastAsiaTheme="minorEastAsia" w:hAnsiTheme="minorHAnsi" w:cstheme="minorBidi"/>
          <w:kern w:val="2"/>
          <w:sz w:val="22"/>
          <w:szCs w:val="22"/>
          <w14:ligatures w14:val="standardContextual"/>
        </w:rPr>
      </w:pPr>
      <w:r>
        <w:t>6.2B.1.4_1.1.1</w:t>
      </w:r>
      <w:r>
        <w:rPr>
          <w:rFonts w:asciiTheme="minorHAnsi" w:eastAsiaTheme="minorEastAsia" w:hAnsiTheme="minorHAnsi" w:cstheme="minorBidi"/>
          <w:kern w:val="2"/>
          <w:sz w:val="22"/>
          <w:szCs w:val="22"/>
          <w14:ligatures w14:val="standardContextual"/>
        </w:rPr>
        <w:tab/>
      </w:r>
      <w:r>
        <w:t>UE Maximum Output Power for Inter-Band EN-DC including FR2 (2 NR CCs) - EIRP and TRP</w:t>
      </w:r>
      <w:r>
        <w:tab/>
      </w:r>
      <w:r>
        <w:fldChar w:fldCharType="begin" w:fldLock="1"/>
      </w:r>
      <w:r>
        <w:instrText xml:space="preserve"> PAGEREF _Toc155208561 \h </w:instrText>
      </w:r>
      <w:r>
        <w:fldChar w:fldCharType="separate"/>
      </w:r>
      <w:r>
        <w:t>118</w:t>
      </w:r>
      <w:r>
        <w:fldChar w:fldCharType="end"/>
      </w:r>
    </w:p>
    <w:p w14:paraId="7A0AA879" w14:textId="7AA3543E"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MS Mincho"/>
        </w:rPr>
        <w:lastRenderedPageBreak/>
        <w:t>6.2B.1.4_1.1.2</w:t>
      </w:r>
      <w:r>
        <w:rPr>
          <w:rFonts w:asciiTheme="minorHAnsi" w:eastAsiaTheme="minorEastAsia" w:hAnsiTheme="minorHAnsi" w:cstheme="minorBidi"/>
          <w:kern w:val="2"/>
          <w:sz w:val="22"/>
          <w:szCs w:val="22"/>
          <w14:ligatures w14:val="standardContextual"/>
        </w:rPr>
        <w:tab/>
      </w:r>
      <w:r w:rsidRPr="00D40EFB">
        <w:rPr>
          <w:rFonts w:eastAsia="MS Mincho"/>
        </w:rPr>
        <w:t>UE Maximum Output Power for Inter-Band EN-DC including FR2 (2 NR CCs) - Spherical Coverage</w:t>
      </w:r>
      <w:r>
        <w:tab/>
      </w:r>
      <w:r>
        <w:fldChar w:fldCharType="begin" w:fldLock="1"/>
      </w:r>
      <w:r>
        <w:instrText xml:space="preserve"> PAGEREF _Toc155208562 \h </w:instrText>
      </w:r>
      <w:r>
        <w:fldChar w:fldCharType="separate"/>
      </w:r>
      <w:r>
        <w:t>119</w:t>
      </w:r>
      <w:r>
        <w:fldChar w:fldCharType="end"/>
      </w:r>
    </w:p>
    <w:p w14:paraId="05EE2C69" w14:textId="02278F8D" w:rsidR="00B370A1" w:rsidRDefault="00B370A1">
      <w:pPr>
        <w:pStyle w:val="TOC5"/>
        <w:rPr>
          <w:rFonts w:asciiTheme="minorHAnsi" w:eastAsiaTheme="minorEastAsia" w:hAnsiTheme="minorHAnsi" w:cstheme="minorBidi"/>
          <w:kern w:val="2"/>
          <w:sz w:val="22"/>
          <w:szCs w:val="22"/>
          <w14:ligatures w14:val="standardContextual"/>
        </w:rPr>
      </w:pPr>
      <w:r>
        <w:t>6.2B.1.4_1.2</w:t>
      </w:r>
      <w:r>
        <w:rPr>
          <w:rFonts w:asciiTheme="minorHAnsi" w:eastAsiaTheme="minorEastAsia" w:hAnsiTheme="minorHAnsi" w:cstheme="minorBidi"/>
          <w:kern w:val="2"/>
          <w:sz w:val="22"/>
          <w:szCs w:val="22"/>
          <w14:ligatures w14:val="standardContextual"/>
        </w:rPr>
        <w:tab/>
      </w:r>
      <w:r>
        <w:t>UE Maximum Output Power for Inter-Band EN-DC including FR2 (3 NR CCs)</w:t>
      </w:r>
      <w:r>
        <w:tab/>
      </w:r>
      <w:r>
        <w:fldChar w:fldCharType="begin" w:fldLock="1"/>
      </w:r>
      <w:r>
        <w:instrText xml:space="preserve"> PAGEREF _Toc155208563 \h </w:instrText>
      </w:r>
      <w:r>
        <w:fldChar w:fldCharType="separate"/>
      </w:r>
      <w:r>
        <w:t>120</w:t>
      </w:r>
      <w:r>
        <w:fldChar w:fldCharType="end"/>
      </w:r>
    </w:p>
    <w:p w14:paraId="1D2A74C4" w14:textId="1BCEEC92" w:rsidR="00B370A1" w:rsidRDefault="00B370A1">
      <w:pPr>
        <w:pStyle w:val="TOC6"/>
        <w:rPr>
          <w:rFonts w:asciiTheme="minorHAnsi" w:eastAsiaTheme="minorEastAsia" w:hAnsiTheme="minorHAnsi" w:cstheme="minorBidi"/>
          <w:kern w:val="2"/>
          <w:sz w:val="22"/>
          <w:szCs w:val="22"/>
          <w14:ligatures w14:val="standardContextual"/>
        </w:rPr>
      </w:pPr>
      <w:r>
        <w:t>6.2B.1.4_1.2.1</w:t>
      </w:r>
      <w:r>
        <w:rPr>
          <w:rFonts w:asciiTheme="minorHAnsi" w:eastAsiaTheme="minorEastAsia" w:hAnsiTheme="minorHAnsi" w:cstheme="minorBidi"/>
          <w:kern w:val="2"/>
          <w:sz w:val="22"/>
          <w:szCs w:val="22"/>
          <w14:ligatures w14:val="standardContextual"/>
        </w:rPr>
        <w:tab/>
      </w:r>
      <w:r>
        <w:t>UE Maximum Output Power for Inter-Band EN-DC including FR2 (3 NR CCs) - EIRP and TRP</w:t>
      </w:r>
      <w:r>
        <w:tab/>
      </w:r>
      <w:r>
        <w:fldChar w:fldCharType="begin" w:fldLock="1"/>
      </w:r>
      <w:r>
        <w:instrText xml:space="preserve"> PAGEREF _Toc155208564 \h </w:instrText>
      </w:r>
      <w:r>
        <w:fldChar w:fldCharType="separate"/>
      </w:r>
      <w:r>
        <w:t>120</w:t>
      </w:r>
      <w:r>
        <w:fldChar w:fldCharType="end"/>
      </w:r>
    </w:p>
    <w:p w14:paraId="00CE34A9" w14:textId="7FCD157F" w:rsidR="00B370A1" w:rsidRDefault="00B370A1">
      <w:pPr>
        <w:pStyle w:val="TOC6"/>
        <w:rPr>
          <w:rFonts w:asciiTheme="minorHAnsi" w:eastAsiaTheme="minorEastAsia" w:hAnsiTheme="minorHAnsi" w:cstheme="minorBidi"/>
          <w:kern w:val="2"/>
          <w:sz w:val="22"/>
          <w:szCs w:val="22"/>
          <w14:ligatures w14:val="standardContextual"/>
        </w:rPr>
      </w:pPr>
      <w:r>
        <w:t>6.2B.1.4_1.2.2</w:t>
      </w:r>
      <w:r>
        <w:rPr>
          <w:rFonts w:asciiTheme="minorHAnsi" w:eastAsiaTheme="minorEastAsia" w:hAnsiTheme="minorHAnsi" w:cstheme="minorBidi"/>
          <w:kern w:val="2"/>
          <w:sz w:val="22"/>
          <w:szCs w:val="22"/>
          <w14:ligatures w14:val="standardContextual"/>
        </w:rPr>
        <w:tab/>
      </w:r>
      <w:r>
        <w:t>UE Maximum Output Power for Inter-Band EN-DC including FR2 (3 NR CCs) - Spherical Coverage</w:t>
      </w:r>
      <w:r>
        <w:tab/>
      </w:r>
      <w:r>
        <w:fldChar w:fldCharType="begin" w:fldLock="1"/>
      </w:r>
      <w:r>
        <w:instrText xml:space="preserve"> PAGEREF _Toc155208565 \h </w:instrText>
      </w:r>
      <w:r>
        <w:fldChar w:fldCharType="separate"/>
      </w:r>
      <w:r>
        <w:t>121</w:t>
      </w:r>
      <w:r>
        <w:fldChar w:fldCharType="end"/>
      </w:r>
    </w:p>
    <w:p w14:paraId="01C6E661" w14:textId="65E790CB" w:rsidR="00B370A1" w:rsidRDefault="00B370A1">
      <w:pPr>
        <w:pStyle w:val="TOC5"/>
        <w:rPr>
          <w:rFonts w:asciiTheme="minorHAnsi" w:eastAsiaTheme="minorEastAsia" w:hAnsiTheme="minorHAnsi" w:cstheme="minorBidi"/>
          <w:kern w:val="2"/>
          <w:sz w:val="22"/>
          <w:szCs w:val="22"/>
          <w14:ligatures w14:val="standardContextual"/>
        </w:rPr>
      </w:pPr>
      <w:r>
        <w:t>6.2B.1.4_1.3</w:t>
      </w:r>
      <w:r>
        <w:rPr>
          <w:rFonts w:asciiTheme="minorHAnsi" w:eastAsiaTheme="minorEastAsia" w:hAnsiTheme="minorHAnsi" w:cstheme="minorBidi"/>
          <w:kern w:val="2"/>
          <w:sz w:val="22"/>
          <w:szCs w:val="22"/>
          <w14:ligatures w14:val="standardContextual"/>
        </w:rPr>
        <w:tab/>
      </w:r>
      <w:r>
        <w:t>UE Maximum Output Power for Inter-Band EN-DC including FR2 (4 NR CCs)</w:t>
      </w:r>
      <w:r>
        <w:tab/>
      </w:r>
      <w:r>
        <w:fldChar w:fldCharType="begin" w:fldLock="1"/>
      </w:r>
      <w:r>
        <w:instrText xml:space="preserve"> PAGEREF _Toc155208566 \h </w:instrText>
      </w:r>
      <w:r>
        <w:fldChar w:fldCharType="separate"/>
      </w:r>
      <w:r>
        <w:t>122</w:t>
      </w:r>
      <w:r>
        <w:fldChar w:fldCharType="end"/>
      </w:r>
    </w:p>
    <w:p w14:paraId="4680C672" w14:textId="5ABEC385" w:rsidR="00B370A1" w:rsidRDefault="00B370A1">
      <w:pPr>
        <w:pStyle w:val="TOC6"/>
        <w:rPr>
          <w:rFonts w:asciiTheme="minorHAnsi" w:eastAsiaTheme="minorEastAsia" w:hAnsiTheme="minorHAnsi" w:cstheme="minorBidi"/>
          <w:kern w:val="2"/>
          <w:sz w:val="22"/>
          <w:szCs w:val="22"/>
          <w14:ligatures w14:val="standardContextual"/>
        </w:rPr>
      </w:pPr>
      <w:r>
        <w:t>6.2B.1.4_1.3.1</w:t>
      </w:r>
      <w:r>
        <w:rPr>
          <w:rFonts w:asciiTheme="minorHAnsi" w:eastAsiaTheme="minorEastAsia" w:hAnsiTheme="minorHAnsi" w:cstheme="minorBidi"/>
          <w:kern w:val="2"/>
          <w:sz w:val="22"/>
          <w:szCs w:val="22"/>
          <w14:ligatures w14:val="standardContextual"/>
        </w:rPr>
        <w:tab/>
      </w:r>
      <w:r>
        <w:t>UE Maximum Output Power for Inter-Band EN-DC including FR2 (4 NR CCs) - EIRP and TRP</w:t>
      </w:r>
      <w:r>
        <w:tab/>
      </w:r>
      <w:r>
        <w:fldChar w:fldCharType="begin" w:fldLock="1"/>
      </w:r>
      <w:r>
        <w:instrText xml:space="preserve"> PAGEREF _Toc155208567 \h </w:instrText>
      </w:r>
      <w:r>
        <w:fldChar w:fldCharType="separate"/>
      </w:r>
      <w:r>
        <w:t>122</w:t>
      </w:r>
      <w:r>
        <w:fldChar w:fldCharType="end"/>
      </w:r>
    </w:p>
    <w:p w14:paraId="5549D306" w14:textId="4F58830F" w:rsidR="00B370A1" w:rsidRDefault="00B370A1">
      <w:pPr>
        <w:pStyle w:val="TOC6"/>
        <w:rPr>
          <w:rFonts w:asciiTheme="minorHAnsi" w:eastAsiaTheme="minorEastAsia" w:hAnsiTheme="minorHAnsi" w:cstheme="minorBidi"/>
          <w:kern w:val="2"/>
          <w:sz w:val="22"/>
          <w:szCs w:val="22"/>
          <w14:ligatures w14:val="standardContextual"/>
        </w:rPr>
      </w:pPr>
      <w:r>
        <w:t>6.2B.1.4_1.3.2</w:t>
      </w:r>
      <w:r>
        <w:rPr>
          <w:rFonts w:asciiTheme="minorHAnsi" w:eastAsiaTheme="minorEastAsia" w:hAnsiTheme="minorHAnsi" w:cstheme="minorBidi"/>
          <w:kern w:val="2"/>
          <w:sz w:val="22"/>
          <w:szCs w:val="22"/>
          <w14:ligatures w14:val="standardContextual"/>
        </w:rPr>
        <w:tab/>
      </w:r>
      <w:r>
        <w:t>UE Maximum Output Power for Inter-Band EN-DC including FR2 (4 NR CCs) – Spherical Coverage</w:t>
      </w:r>
      <w:r>
        <w:tab/>
      </w:r>
      <w:r>
        <w:fldChar w:fldCharType="begin" w:fldLock="1"/>
      </w:r>
      <w:r>
        <w:instrText xml:space="preserve"> PAGEREF _Toc155208568 \h </w:instrText>
      </w:r>
      <w:r>
        <w:fldChar w:fldCharType="separate"/>
      </w:r>
      <w:r>
        <w:t>123</w:t>
      </w:r>
      <w:r>
        <w:fldChar w:fldCharType="end"/>
      </w:r>
    </w:p>
    <w:p w14:paraId="0C3162FA" w14:textId="6FFB7AC0"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PMingLiU"/>
        </w:rPr>
        <w:t>6.2B.1.4_1.4</w:t>
      </w:r>
      <w:r>
        <w:rPr>
          <w:rFonts w:asciiTheme="minorHAnsi" w:eastAsiaTheme="minorEastAsia" w:hAnsiTheme="minorHAnsi" w:cstheme="minorBidi"/>
          <w:kern w:val="2"/>
          <w:sz w:val="22"/>
          <w:szCs w:val="22"/>
          <w14:ligatures w14:val="standardContextual"/>
        </w:rPr>
        <w:tab/>
      </w:r>
      <w:r w:rsidRPr="00D40EFB">
        <w:rPr>
          <w:rFonts w:eastAsia="PMingLiU"/>
        </w:rPr>
        <w:t>UE Maximum Output Power for Inter-Band EN-DC including FR2 (5 NR CCs)</w:t>
      </w:r>
      <w:r>
        <w:tab/>
      </w:r>
      <w:r>
        <w:fldChar w:fldCharType="begin" w:fldLock="1"/>
      </w:r>
      <w:r>
        <w:instrText xml:space="preserve"> PAGEREF _Toc155208569 \h </w:instrText>
      </w:r>
      <w:r>
        <w:fldChar w:fldCharType="separate"/>
      </w:r>
      <w:r>
        <w:t>124</w:t>
      </w:r>
      <w:r>
        <w:fldChar w:fldCharType="end"/>
      </w:r>
    </w:p>
    <w:p w14:paraId="5DAEC378" w14:textId="11FA530C"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PMingLiU"/>
        </w:rPr>
        <w:t>6.2B.1.4_1.4.1</w:t>
      </w:r>
      <w:r>
        <w:rPr>
          <w:rFonts w:asciiTheme="minorHAnsi" w:eastAsiaTheme="minorEastAsia" w:hAnsiTheme="minorHAnsi" w:cstheme="minorBidi"/>
          <w:kern w:val="2"/>
          <w:sz w:val="22"/>
          <w:szCs w:val="22"/>
          <w14:ligatures w14:val="standardContextual"/>
        </w:rPr>
        <w:tab/>
      </w:r>
      <w:r w:rsidRPr="00D40EFB">
        <w:rPr>
          <w:rFonts w:eastAsia="PMingLiU"/>
        </w:rPr>
        <w:t>UE Maximum Output Power for Inter-Band EN-DC including FR2 (5 NR CCs) - EIRP and TRP</w:t>
      </w:r>
      <w:r>
        <w:tab/>
      </w:r>
      <w:r>
        <w:fldChar w:fldCharType="begin" w:fldLock="1"/>
      </w:r>
      <w:r>
        <w:instrText xml:space="preserve"> PAGEREF _Toc155208570 \h </w:instrText>
      </w:r>
      <w:r>
        <w:fldChar w:fldCharType="separate"/>
      </w:r>
      <w:r>
        <w:t>124</w:t>
      </w:r>
      <w:r>
        <w:fldChar w:fldCharType="end"/>
      </w:r>
    </w:p>
    <w:p w14:paraId="148DCAB5" w14:textId="2D22A72D"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PMingLiU"/>
        </w:rPr>
        <w:t>6.2B.1.4_1.4.2</w:t>
      </w:r>
      <w:r>
        <w:rPr>
          <w:rFonts w:asciiTheme="minorHAnsi" w:eastAsiaTheme="minorEastAsia" w:hAnsiTheme="minorHAnsi" w:cstheme="minorBidi"/>
          <w:kern w:val="2"/>
          <w:sz w:val="22"/>
          <w:szCs w:val="22"/>
          <w14:ligatures w14:val="standardContextual"/>
        </w:rPr>
        <w:tab/>
      </w:r>
      <w:r w:rsidRPr="00D40EFB">
        <w:rPr>
          <w:rFonts w:eastAsia="PMingLiU"/>
        </w:rPr>
        <w:t>UE Maximum Output Power for Inter-Band EN-DC including FR2 (5 NR CCs) – Spherical Coverage</w:t>
      </w:r>
      <w:r>
        <w:tab/>
      </w:r>
      <w:r>
        <w:fldChar w:fldCharType="begin" w:fldLock="1"/>
      </w:r>
      <w:r>
        <w:instrText xml:space="preserve"> PAGEREF _Toc155208571 \h </w:instrText>
      </w:r>
      <w:r>
        <w:fldChar w:fldCharType="separate"/>
      </w:r>
      <w:r>
        <w:t>124</w:t>
      </w:r>
      <w:r>
        <w:fldChar w:fldCharType="end"/>
      </w:r>
    </w:p>
    <w:p w14:paraId="1EA63BC0" w14:textId="65B969CE" w:rsidR="00B370A1" w:rsidRDefault="00B370A1">
      <w:pPr>
        <w:pStyle w:val="TOC5"/>
        <w:rPr>
          <w:rFonts w:asciiTheme="minorHAnsi" w:eastAsiaTheme="minorEastAsia" w:hAnsiTheme="minorHAnsi" w:cstheme="minorBidi"/>
          <w:kern w:val="2"/>
          <w:sz w:val="22"/>
          <w:szCs w:val="22"/>
          <w14:ligatures w14:val="standardContextual"/>
        </w:rPr>
      </w:pPr>
      <w:r>
        <w:t>6.2B.1.4_1.5</w:t>
      </w:r>
      <w:r>
        <w:rPr>
          <w:rFonts w:asciiTheme="minorHAnsi" w:eastAsiaTheme="minorEastAsia" w:hAnsiTheme="minorHAnsi" w:cstheme="minorBidi"/>
          <w:kern w:val="2"/>
          <w:sz w:val="22"/>
          <w:szCs w:val="22"/>
          <w14:ligatures w14:val="standardContextual"/>
        </w:rPr>
        <w:tab/>
      </w:r>
      <w:r>
        <w:t>UE Maximum Output Power for Inter-Band EN-DC including FR2 (6 NR CCs)</w:t>
      </w:r>
      <w:r>
        <w:tab/>
      </w:r>
      <w:r>
        <w:fldChar w:fldCharType="begin" w:fldLock="1"/>
      </w:r>
      <w:r>
        <w:instrText xml:space="preserve"> PAGEREF _Toc155208572 \h </w:instrText>
      </w:r>
      <w:r>
        <w:fldChar w:fldCharType="separate"/>
      </w:r>
      <w:r>
        <w:t>124</w:t>
      </w:r>
      <w:r>
        <w:fldChar w:fldCharType="end"/>
      </w:r>
    </w:p>
    <w:p w14:paraId="6A4EFEDA" w14:textId="077E8CD1" w:rsidR="00B370A1" w:rsidRDefault="00B370A1">
      <w:pPr>
        <w:pStyle w:val="TOC6"/>
        <w:rPr>
          <w:rFonts w:asciiTheme="minorHAnsi" w:eastAsiaTheme="minorEastAsia" w:hAnsiTheme="minorHAnsi" w:cstheme="minorBidi"/>
          <w:kern w:val="2"/>
          <w:sz w:val="22"/>
          <w:szCs w:val="22"/>
          <w14:ligatures w14:val="standardContextual"/>
        </w:rPr>
      </w:pPr>
      <w:r>
        <w:t>6.2B.1.4_1.5.1</w:t>
      </w:r>
      <w:r>
        <w:rPr>
          <w:rFonts w:asciiTheme="minorHAnsi" w:eastAsiaTheme="minorEastAsia" w:hAnsiTheme="minorHAnsi" w:cstheme="minorBidi"/>
          <w:kern w:val="2"/>
          <w:sz w:val="22"/>
          <w:szCs w:val="22"/>
          <w14:ligatures w14:val="standardContextual"/>
        </w:rPr>
        <w:tab/>
      </w:r>
      <w:r>
        <w:t>UE Maximum Output Power for Inter-Band EN-DC including FR2 (6 NR CCs) - EIRP and TRP</w:t>
      </w:r>
      <w:r>
        <w:tab/>
      </w:r>
      <w:r>
        <w:fldChar w:fldCharType="begin" w:fldLock="1"/>
      </w:r>
      <w:r>
        <w:instrText xml:space="preserve"> PAGEREF _Toc155208573 \h </w:instrText>
      </w:r>
      <w:r>
        <w:fldChar w:fldCharType="separate"/>
      </w:r>
      <w:r>
        <w:t>124</w:t>
      </w:r>
      <w:r>
        <w:fldChar w:fldCharType="end"/>
      </w:r>
    </w:p>
    <w:p w14:paraId="7393E3AF" w14:textId="604B3F29" w:rsidR="00B370A1" w:rsidRDefault="00B370A1">
      <w:pPr>
        <w:pStyle w:val="TOC6"/>
        <w:rPr>
          <w:rFonts w:asciiTheme="minorHAnsi" w:eastAsiaTheme="minorEastAsia" w:hAnsiTheme="minorHAnsi" w:cstheme="minorBidi"/>
          <w:kern w:val="2"/>
          <w:sz w:val="22"/>
          <w:szCs w:val="22"/>
          <w14:ligatures w14:val="standardContextual"/>
        </w:rPr>
      </w:pPr>
      <w:r>
        <w:t>6.2B.1.4_1.5.2</w:t>
      </w:r>
      <w:r>
        <w:rPr>
          <w:rFonts w:asciiTheme="minorHAnsi" w:eastAsiaTheme="minorEastAsia" w:hAnsiTheme="minorHAnsi" w:cstheme="minorBidi"/>
          <w:kern w:val="2"/>
          <w:sz w:val="22"/>
          <w:szCs w:val="22"/>
          <w14:ligatures w14:val="standardContextual"/>
        </w:rPr>
        <w:tab/>
      </w:r>
      <w:r>
        <w:t>UE Maximum Output Power for Inter-Band EN-DC including FR2 (6 NR CCs) – Spherical Coverage</w:t>
      </w:r>
      <w:r>
        <w:tab/>
      </w:r>
      <w:r>
        <w:fldChar w:fldCharType="begin" w:fldLock="1"/>
      </w:r>
      <w:r>
        <w:instrText xml:space="preserve"> PAGEREF _Toc155208574 \h </w:instrText>
      </w:r>
      <w:r>
        <w:fldChar w:fldCharType="separate"/>
      </w:r>
      <w:r>
        <w:t>125</w:t>
      </w:r>
      <w:r>
        <w:fldChar w:fldCharType="end"/>
      </w:r>
    </w:p>
    <w:p w14:paraId="0B929F66" w14:textId="14DF6B8E" w:rsidR="00B370A1" w:rsidRDefault="00B370A1">
      <w:pPr>
        <w:pStyle w:val="TOC5"/>
        <w:rPr>
          <w:rFonts w:asciiTheme="minorHAnsi" w:eastAsiaTheme="minorEastAsia" w:hAnsiTheme="minorHAnsi" w:cstheme="minorBidi"/>
          <w:kern w:val="2"/>
          <w:sz w:val="22"/>
          <w:szCs w:val="22"/>
          <w14:ligatures w14:val="standardContextual"/>
        </w:rPr>
      </w:pPr>
      <w:r>
        <w:t>6.2B.1.4_1.6</w:t>
      </w:r>
      <w:r>
        <w:rPr>
          <w:rFonts w:asciiTheme="minorHAnsi" w:eastAsiaTheme="minorEastAsia" w:hAnsiTheme="minorHAnsi" w:cstheme="minorBidi"/>
          <w:kern w:val="2"/>
          <w:sz w:val="22"/>
          <w:szCs w:val="22"/>
          <w14:ligatures w14:val="standardContextual"/>
        </w:rPr>
        <w:tab/>
      </w:r>
      <w:r>
        <w:t>UE Maximum Output Power for Inter-Band EN-DC including FR2 (7 NR CCs)</w:t>
      </w:r>
      <w:r>
        <w:tab/>
      </w:r>
      <w:r>
        <w:fldChar w:fldCharType="begin" w:fldLock="1"/>
      </w:r>
      <w:r>
        <w:instrText xml:space="preserve"> PAGEREF _Toc155208575 \h </w:instrText>
      </w:r>
      <w:r>
        <w:fldChar w:fldCharType="separate"/>
      </w:r>
      <w:r>
        <w:t>125</w:t>
      </w:r>
      <w:r>
        <w:fldChar w:fldCharType="end"/>
      </w:r>
    </w:p>
    <w:p w14:paraId="12F9B20C" w14:textId="561E4699" w:rsidR="00B370A1" w:rsidRDefault="00B370A1">
      <w:pPr>
        <w:pStyle w:val="TOC6"/>
        <w:rPr>
          <w:rFonts w:asciiTheme="minorHAnsi" w:eastAsiaTheme="minorEastAsia" w:hAnsiTheme="minorHAnsi" w:cstheme="minorBidi"/>
          <w:kern w:val="2"/>
          <w:sz w:val="22"/>
          <w:szCs w:val="22"/>
          <w14:ligatures w14:val="standardContextual"/>
        </w:rPr>
      </w:pPr>
      <w:r>
        <w:t>6.2B.1.4_1.6.1</w:t>
      </w:r>
      <w:r>
        <w:rPr>
          <w:rFonts w:asciiTheme="minorHAnsi" w:eastAsiaTheme="minorEastAsia" w:hAnsiTheme="minorHAnsi" w:cstheme="minorBidi"/>
          <w:kern w:val="2"/>
          <w:sz w:val="22"/>
          <w:szCs w:val="22"/>
          <w14:ligatures w14:val="standardContextual"/>
        </w:rPr>
        <w:tab/>
      </w:r>
      <w:r>
        <w:t>UE Maximum Output Power for Inter-Band EN-DC including FR2 (7 NR CCs) - EIRP and TRP</w:t>
      </w:r>
      <w:r>
        <w:tab/>
      </w:r>
      <w:r>
        <w:fldChar w:fldCharType="begin" w:fldLock="1"/>
      </w:r>
      <w:r>
        <w:instrText xml:space="preserve"> PAGEREF _Toc155208576 \h </w:instrText>
      </w:r>
      <w:r>
        <w:fldChar w:fldCharType="separate"/>
      </w:r>
      <w:r>
        <w:t>125</w:t>
      </w:r>
      <w:r>
        <w:fldChar w:fldCharType="end"/>
      </w:r>
    </w:p>
    <w:p w14:paraId="10302D5C" w14:textId="5A56D568" w:rsidR="00B370A1" w:rsidRDefault="00B370A1">
      <w:pPr>
        <w:pStyle w:val="TOC6"/>
        <w:rPr>
          <w:rFonts w:asciiTheme="minorHAnsi" w:eastAsiaTheme="minorEastAsia" w:hAnsiTheme="minorHAnsi" w:cstheme="minorBidi"/>
          <w:kern w:val="2"/>
          <w:sz w:val="22"/>
          <w:szCs w:val="22"/>
          <w14:ligatures w14:val="standardContextual"/>
        </w:rPr>
      </w:pPr>
      <w:r>
        <w:t>6.2B.1.4_1.6.2</w:t>
      </w:r>
      <w:r>
        <w:rPr>
          <w:rFonts w:asciiTheme="minorHAnsi" w:eastAsiaTheme="minorEastAsia" w:hAnsiTheme="minorHAnsi" w:cstheme="minorBidi"/>
          <w:kern w:val="2"/>
          <w:sz w:val="22"/>
          <w:szCs w:val="22"/>
          <w14:ligatures w14:val="standardContextual"/>
        </w:rPr>
        <w:tab/>
      </w:r>
      <w:r>
        <w:t>UE Maximum Output Power for Inter-Band EN-DC including FR2 (7 NR CCs) – Spherical Coverage</w:t>
      </w:r>
      <w:r>
        <w:tab/>
      </w:r>
      <w:r>
        <w:fldChar w:fldCharType="begin" w:fldLock="1"/>
      </w:r>
      <w:r>
        <w:instrText xml:space="preserve"> PAGEREF _Toc155208577 \h </w:instrText>
      </w:r>
      <w:r>
        <w:fldChar w:fldCharType="separate"/>
      </w:r>
      <w:r>
        <w:t>125</w:t>
      </w:r>
      <w:r>
        <w:fldChar w:fldCharType="end"/>
      </w:r>
    </w:p>
    <w:p w14:paraId="2348E256" w14:textId="3C50A55A" w:rsidR="00B370A1" w:rsidRDefault="00B370A1">
      <w:pPr>
        <w:pStyle w:val="TOC5"/>
        <w:rPr>
          <w:rFonts w:asciiTheme="minorHAnsi" w:eastAsiaTheme="minorEastAsia" w:hAnsiTheme="minorHAnsi" w:cstheme="minorBidi"/>
          <w:kern w:val="2"/>
          <w:sz w:val="22"/>
          <w:szCs w:val="22"/>
          <w14:ligatures w14:val="standardContextual"/>
        </w:rPr>
      </w:pPr>
      <w:r>
        <w:t>6.2B.1.4_1.</w:t>
      </w:r>
      <w:r w:rsidRPr="00D40EFB">
        <w:rPr>
          <w:lang w:val="en-US"/>
        </w:rPr>
        <w:t>7</w:t>
      </w:r>
      <w:r>
        <w:rPr>
          <w:rFonts w:asciiTheme="minorHAnsi" w:eastAsiaTheme="minorEastAsia" w:hAnsiTheme="minorHAnsi" w:cstheme="minorBidi"/>
          <w:kern w:val="2"/>
          <w:sz w:val="22"/>
          <w:szCs w:val="22"/>
          <w14:ligatures w14:val="standardContextual"/>
        </w:rPr>
        <w:tab/>
      </w:r>
      <w:r>
        <w:t>UE Maximum Output Power for Inter-Band EN-DC including FR2 (8 NR CCs)</w:t>
      </w:r>
      <w:r>
        <w:tab/>
      </w:r>
      <w:r>
        <w:fldChar w:fldCharType="begin" w:fldLock="1"/>
      </w:r>
      <w:r>
        <w:instrText xml:space="preserve"> PAGEREF _Toc155208578 \h </w:instrText>
      </w:r>
      <w:r>
        <w:fldChar w:fldCharType="separate"/>
      </w:r>
      <w:r>
        <w:t>125</w:t>
      </w:r>
      <w:r>
        <w:fldChar w:fldCharType="end"/>
      </w:r>
    </w:p>
    <w:p w14:paraId="3E1FD4C2" w14:textId="6E12F298" w:rsidR="00B370A1" w:rsidRDefault="00B370A1">
      <w:pPr>
        <w:pStyle w:val="TOC6"/>
        <w:rPr>
          <w:rFonts w:asciiTheme="minorHAnsi" w:eastAsiaTheme="minorEastAsia" w:hAnsiTheme="minorHAnsi" w:cstheme="minorBidi"/>
          <w:kern w:val="2"/>
          <w:sz w:val="22"/>
          <w:szCs w:val="22"/>
          <w14:ligatures w14:val="standardContextual"/>
        </w:rPr>
      </w:pPr>
      <w:r>
        <w:t>6.2B.1.4_1.7.1</w:t>
      </w:r>
      <w:r>
        <w:rPr>
          <w:rFonts w:asciiTheme="minorHAnsi" w:eastAsiaTheme="minorEastAsia" w:hAnsiTheme="minorHAnsi" w:cstheme="minorBidi"/>
          <w:kern w:val="2"/>
          <w:sz w:val="22"/>
          <w:szCs w:val="22"/>
          <w14:ligatures w14:val="standardContextual"/>
        </w:rPr>
        <w:tab/>
      </w:r>
      <w:r>
        <w:t>UE Maximum Output Power for Inter-Band EN-DC including FR2 (8 NR CCs) - EIRP and TRP</w:t>
      </w:r>
      <w:r>
        <w:tab/>
      </w:r>
      <w:r>
        <w:fldChar w:fldCharType="begin" w:fldLock="1"/>
      </w:r>
      <w:r>
        <w:instrText xml:space="preserve"> PAGEREF _Toc155208579 \h </w:instrText>
      </w:r>
      <w:r>
        <w:fldChar w:fldCharType="separate"/>
      </w:r>
      <w:r>
        <w:t>125</w:t>
      </w:r>
      <w:r>
        <w:fldChar w:fldCharType="end"/>
      </w:r>
    </w:p>
    <w:p w14:paraId="6631F64F" w14:textId="60355795" w:rsidR="00B370A1" w:rsidRDefault="00B370A1">
      <w:pPr>
        <w:pStyle w:val="TOC6"/>
        <w:rPr>
          <w:rFonts w:asciiTheme="minorHAnsi" w:eastAsiaTheme="minorEastAsia" w:hAnsiTheme="minorHAnsi" w:cstheme="minorBidi"/>
          <w:kern w:val="2"/>
          <w:sz w:val="22"/>
          <w:szCs w:val="22"/>
          <w14:ligatures w14:val="standardContextual"/>
        </w:rPr>
      </w:pPr>
      <w:r>
        <w:t>6.2B.1.4_1.7.2</w:t>
      </w:r>
      <w:r>
        <w:rPr>
          <w:rFonts w:asciiTheme="minorHAnsi" w:eastAsiaTheme="minorEastAsia" w:hAnsiTheme="minorHAnsi" w:cstheme="minorBidi"/>
          <w:kern w:val="2"/>
          <w:sz w:val="22"/>
          <w:szCs w:val="22"/>
          <w14:ligatures w14:val="standardContextual"/>
        </w:rPr>
        <w:tab/>
      </w:r>
      <w:r>
        <w:t>UE Maximum Output Power for Inter-Band EN-DC including FR2 (8 NR CCs) – Spherical Coverage</w:t>
      </w:r>
      <w:r>
        <w:tab/>
      </w:r>
      <w:r>
        <w:fldChar w:fldCharType="begin" w:fldLock="1"/>
      </w:r>
      <w:r>
        <w:instrText xml:space="preserve"> PAGEREF _Toc155208580 \h </w:instrText>
      </w:r>
      <w:r>
        <w:fldChar w:fldCharType="separate"/>
      </w:r>
      <w:r>
        <w:t>126</w:t>
      </w:r>
      <w:r>
        <w:fldChar w:fldCharType="end"/>
      </w:r>
    </w:p>
    <w:p w14:paraId="25C31AC1" w14:textId="737CA070" w:rsidR="00B370A1" w:rsidRDefault="00B370A1">
      <w:pPr>
        <w:pStyle w:val="TOC4"/>
        <w:rPr>
          <w:rFonts w:asciiTheme="minorHAnsi" w:eastAsiaTheme="minorEastAsia" w:hAnsiTheme="minorHAnsi" w:cstheme="minorBidi"/>
          <w:kern w:val="2"/>
          <w:sz w:val="22"/>
          <w:szCs w:val="22"/>
          <w14:ligatures w14:val="standardContextual"/>
        </w:rPr>
      </w:pPr>
      <w:r>
        <w:t>6.2B.1.4D</w:t>
      </w:r>
      <w:r>
        <w:rPr>
          <w:rFonts w:asciiTheme="minorHAnsi" w:eastAsiaTheme="minorEastAsia" w:hAnsiTheme="minorHAnsi" w:cstheme="minorBidi"/>
          <w:kern w:val="2"/>
          <w:sz w:val="22"/>
          <w:szCs w:val="22"/>
          <w14:ligatures w14:val="standardContextual"/>
        </w:rPr>
        <w:tab/>
      </w:r>
      <w:r>
        <w:t>UE Maximum Output Power for Inter-Band EN-DC including FR2 for UL MIMO - EIRP and TRP</w:t>
      </w:r>
      <w:r>
        <w:tab/>
      </w:r>
      <w:r>
        <w:fldChar w:fldCharType="begin" w:fldLock="1"/>
      </w:r>
      <w:r>
        <w:instrText xml:space="preserve"> PAGEREF _Toc155208581 \h </w:instrText>
      </w:r>
      <w:r>
        <w:fldChar w:fldCharType="separate"/>
      </w:r>
      <w:r>
        <w:t>126</w:t>
      </w:r>
      <w:r>
        <w:fldChar w:fldCharType="end"/>
      </w:r>
    </w:p>
    <w:p w14:paraId="48E620B9" w14:textId="50E98ACC" w:rsidR="00B370A1" w:rsidRDefault="00B370A1">
      <w:pPr>
        <w:pStyle w:val="TOC5"/>
        <w:rPr>
          <w:rFonts w:asciiTheme="minorHAnsi" w:eastAsiaTheme="minorEastAsia" w:hAnsiTheme="minorHAnsi" w:cstheme="minorBidi"/>
          <w:kern w:val="2"/>
          <w:sz w:val="22"/>
          <w:szCs w:val="22"/>
          <w14:ligatures w14:val="standardContextual"/>
        </w:rPr>
      </w:pPr>
      <w:r>
        <w:t>6.2B.1.4D</w:t>
      </w:r>
      <w:r>
        <w:rPr>
          <w:lang w:eastAsia="zh-CN"/>
        </w:rPr>
        <w:t>.1</w:t>
      </w:r>
      <w:r>
        <w:rPr>
          <w:rFonts w:asciiTheme="minorHAnsi" w:eastAsiaTheme="minorEastAsia" w:hAnsiTheme="minorHAnsi" w:cstheme="minorBidi"/>
          <w:kern w:val="2"/>
          <w:sz w:val="22"/>
          <w:szCs w:val="22"/>
          <w14:ligatures w14:val="standardContextual"/>
        </w:rPr>
        <w:tab/>
      </w:r>
      <w:r>
        <w:t>UE Maximum Output Power for Inter-Band EN-DC including FR2 for UL MIMO</w:t>
      </w:r>
      <w:r>
        <w:tab/>
      </w:r>
      <w:r>
        <w:fldChar w:fldCharType="begin" w:fldLock="1"/>
      </w:r>
      <w:r>
        <w:instrText xml:space="preserve"> PAGEREF _Toc155208582 \h </w:instrText>
      </w:r>
      <w:r>
        <w:fldChar w:fldCharType="separate"/>
      </w:r>
      <w:r>
        <w:t>126</w:t>
      </w:r>
      <w:r>
        <w:fldChar w:fldCharType="end"/>
      </w:r>
    </w:p>
    <w:p w14:paraId="3F824567" w14:textId="72B17A4A" w:rsidR="00B370A1" w:rsidRDefault="00B370A1">
      <w:pPr>
        <w:pStyle w:val="TOC5"/>
        <w:rPr>
          <w:rFonts w:asciiTheme="minorHAnsi" w:eastAsiaTheme="minorEastAsia" w:hAnsiTheme="minorHAnsi" w:cstheme="minorBidi"/>
          <w:kern w:val="2"/>
          <w:sz w:val="22"/>
          <w:szCs w:val="22"/>
          <w14:ligatures w14:val="standardContextual"/>
        </w:rPr>
      </w:pPr>
      <w:r>
        <w:t>6.2B.1.4D.2</w:t>
      </w:r>
      <w:r>
        <w:rPr>
          <w:rFonts w:asciiTheme="minorHAnsi" w:eastAsiaTheme="minorEastAsia" w:hAnsiTheme="minorHAnsi" w:cstheme="minorBidi"/>
          <w:kern w:val="2"/>
          <w:sz w:val="22"/>
          <w:szCs w:val="22"/>
          <w14:ligatures w14:val="standardContextual"/>
        </w:rPr>
        <w:tab/>
      </w:r>
      <w:r>
        <w:t>UE Maximum Output Power for Inter-Band EN-DC including FR2 for UL MIMO- Spherical coverage</w:t>
      </w:r>
      <w:r>
        <w:tab/>
      </w:r>
      <w:r>
        <w:fldChar w:fldCharType="begin" w:fldLock="1"/>
      </w:r>
      <w:r>
        <w:instrText xml:space="preserve"> PAGEREF _Toc155208583 \h </w:instrText>
      </w:r>
      <w:r>
        <w:fldChar w:fldCharType="separate"/>
      </w:r>
      <w:r>
        <w:t>127</w:t>
      </w:r>
      <w:r>
        <w:fldChar w:fldCharType="end"/>
      </w:r>
    </w:p>
    <w:p w14:paraId="03AD655A" w14:textId="09578D38" w:rsidR="00B370A1" w:rsidRDefault="00B370A1">
      <w:pPr>
        <w:pStyle w:val="TOC4"/>
        <w:rPr>
          <w:rFonts w:asciiTheme="minorHAnsi" w:eastAsiaTheme="minorEastAsia" w:hAnsiTheme="minorHAnsi" w:cstheme="minorBidi"/>
          <w:kern w:val="2"/>
          <w:sz w:val="22"/>
          <w:szCs w:val="22"/>
          <w14:ligatures w14:val="standardContextual"/>
        </w:rPr>
      </w:pPr>
      <w:r>
        <w:t>6.2B.1.5</w:t>
      </w:r>
      <w:r>
        <w:rPr>
          <w:rFonts w:asciiTheme="minorHAnsi" w:eastAsiaTheme="minorEastAsia" w:hAnsiTheme="minorHAnsi" w:cstheme="minorBidi"/>
          <w:kern w:val="2"/>
          <w:sz w:val="22"/>
          <w:szCs w:val="22"/>
          <w14:ligatures w14:val="standardContextual"/>
        </w:rPr>
        <w:tab/>
      </w:r>
      <w:r>
        <w:t>UE Maximum Output Power for Inter-Band EN-DC including both FR1 and FR2</w:t>
      </w:r>
      <w:r>
        <w:tab/>
      </w:r>
      <w:r>
        <w:fldChar w:fldCharType="begin" w:fldLock="1"/>
      </w:r>
      <w:r>
        <w:instrText xml:space="preserve"> PAGEREF _Toc155208584 \h </w:instrText>
      </w:r>
      <w:r>
        <w:fldChar w:fldCharType="separate"/>
      </w:r>
      <w:r>
        <w:t>128</w:t>
      </w:r>
      <w:r>
        <w:fldChar w:fldCharType="end"/>
      </w:r>
    </w:p>
    <w:p w14:paraId="2E15D482" w14:textId="6D2C8719" w:rsidR="00B370A1" w:rsidRDefault="00B370A1">
      <w:pPr>
        <w:pStyle w:val="TOC4"/>
        <w:rPr>
          <w:rFonts w:asciiTheme="minorHAnsi" w:eastAsiaTheme="minorEastAsia" w:hAnsiTheme="minorHAnsi" w:cstheme="minorBidi"/>
          <w:kern w:val="2"/>
          <w:sz w:val="22"/>
          <w:szCs w:val="22"/>
          <w14:ligatures w14:val="standardContextual"/>
        </w:rPr>
      </w:pPr>
      <w:r>
        <w:t>6.2B.1.5D</w:t>
      </w:r>
      <w:r>
        <w:rPr>
          <w:rFonts w:asciiTheme="minorHAnsi" w:eastAsiaTheme="minorEastAsia" w:hAnsiTheme="minorHAnsi" w:cstheme="minorBidi"/>
          <w:kern w:val="2"/>
          <w:sz w:val="22"/>
          <w:szCs w:val="22"/>
          <w14:ligatures w14:val="standardContextual"/>
        </w:rPr>
        <w:tab/>
      </w:r>
      <w:r>
        <w:t>UE Maximum Output Power for Inter-Band EN-DC including both FR1 and FR2 for UL MIMO</w:t>
      </w:r>
      <w:r>
        <w:tab/>
      </w:r>
      <w:r>
        <w:fldChar w:fldCharType="begin" w:fldLock="1"/>
      </w:r>
      <w:r>
        <w:instrText xml:space="preserve"> PAGEREF _Toc155208585 \h </w:instrText>
      </w:r>
      <w:r>
        <w:fldChar w:fldCharType="separate"/>
      </w:r>
      <w:r>
        <w:t>128</w:t>
      </w:r>
      <w:r>
        <w:fldChar w:fldCharType="end"/>
      </w:r>
    </w:p>
    <w:p w14:paraId="16865C84" w14:textId="6FA55099" w:rsidR="00B370A1" w:rsidRDefault="00B370A1">
      <w:pPr>
        <w:pStyle w:val="TOC3"/>
        <w:rPr>
          <w:rFonts w:asciiTheme="minorHAnsi" w:eastAsiaTheme="minorEastAsia" w:hAnsiTheme="minorHAnsi" w:cstheme="minorBidi"/>
          <w:kern w:val="2"/>
          <w:sz w:val="22"/>
          <w:szCs w:val="22"/>
          <w14:ligatures w14:val="standardContextual"/>
        </w:rPr>
      </w:pPr>
      <w:r>
        <w:t>6.2B.1.6</w:t>
      </w:r>
      <w:r>
        <w:rPr>
          <w:rFonts w:asciiTheme="minorHAnsi" w:eastAsiaTheme="minorEastAsia" w:hAnsiTheme="minorHAnsi" w:cstheme="minorBidi"/>
          <w:kern w:val="2"/>
          <w:sz w:val="22"/>
          <w:szCs w:val="22"/>
          <w14:ligatures w14:val="standardContextual"/>
        </w:rPr>
        <w:tab/>
      </w:r>
      <w:r>
        <w:t>UE Maximum Output Power for Inter-Band EN-DC including FR2 (1 NR CC) - EIRP with UL Gaps</w:t>
      </w:r>
      <w:r>
        <w:tab/>
      </w:r>
      <w:r>
        <w:fldChar w:fldCharType="begin" w:fldLock="1"/>
      </w:r>
      <w:r>
        <w:instrText xml:space="preserve"> PAGEREF _Toc155208586 \h </w:instrText>
      </w:r>
      <w:r>
        <w:fldChar w:fldCharType="separate"/>
      </w:r>
      <w:r>
        <w:t>128</w:t>
      </w:r>
      <w:r>
        <w:fldChar w:fldCharType="end"/>
      </w:r>
    </w:p>
    <w:p w14:paraId="3B97ECE6" w14:textId="7253B9E3" w:rsidR="00B370A1" w:rsidRDefault="00B370A1">
      <w:pPr>
        <w:pStyle w:val="TOC3"/>
        <w:rPr>
          <w:rFonts w:asciiTheme="minorHAnsi" w:eastAsiaTheme="minorEastAsia" w:hAnsiTheme="minorHAnsi" w:cstheme="minorBidi"/>
          <w:kern w:val="2"/>
          <w:sz w:val="22"/>
          <w:szCs w:val="22"/>
          <w14:ligatures w14:val="standardContextual"/>
        </w:rPr>
      </w:pPr>
      <w:r>
        <w:t>6.2B.2</w:t>
      </w:r>
      <w:r>
        <w:rPr>
          <w:rFonts w:asciiTheme="minorHAnsi" w:eastAsiaTheme="minorEastAsia" w:hAnsiTheme="minorHAnsi" w:cstheme="minorBidi"/>
          <w:kern w:val="2"/>
          <w:sz w:val="22"/>
          <w:szCs w:val="22"/>
          <w14:ligatures w14:val="standardContextual"/>
        </w:rPr>
        <w:tab/>
      </w:r>
      <w:r>
        <w:t>UE Maximum Output Power reduction for EN-DC</w:t>
      </w:r>
      <w:r>
        <w:tab/>
      </w:r>
      <w:r>
        <w:fldChar w:fldCharType="begin" w:fldLock="1"/>
      </w:r>
      <w:r>
        <w:instrText xml:space="preserve"> PAGEREF _Toc155208587 \h </w:instrText>
      </w:r>
      <w:r>
        <w:fldChar w:fldCharType="separate"/>
      </w:r>
      <w:r>
        <w:t>129</w:t>
      </w:r>
      <w:r>
        <w:fldChar w:fldCharType="end"/>
      </w:r>
    </w:p>
    <w:p w14:paraId="4E680F31" w14:textId="6FA670B0" w:rsidR="00B370A1" w:rsidRDefault="00B370A1">
      <w:pPr>
        <w:pStyle w:val="TOC4"/>
        <w:rPr>
          <w:rFonts w:asciiTheme="minorHAnsi" w:eastAsiaTheme="minorEastAsia" w:hAnsiTheme="minorHAnsi" w:cstheme="minorBidi"/>
          <w:kern w:val="2"/>
          <w:sz w:val="22"/>
          <w:szCs w:val="22"/>
          <w14:ligatures w14:val="standardContextual"/>
        </w:rPr>
      </w:pPr>
      <w:r>
        <w:t>6.2B.2.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588 \h </w:instrText>
      </w:r>
      <w:r>
        <w:fldChar w:fldCharType="separate"/>
      </w:r>
      <w:r>
        <w:t>129</w:t>
      </w:r>
      <w:r>
        <w:fldChar w:fldCharType="end"/>
      </w:r>
    </w:p>
    <w:p w14:paraId="091BAA43" w14:textId="45E60C6B" w:rsidR="00B370A1" w:rsidRDefault="00B370A1">
      <w:pPr>
        <w:pStyle w:val="TOC4"/>
        <w:rPr>
          <w:rFonts w:asciiTheme="minorHAnsi" w:eastAsiaTheme="minorEastAsia" w:hAnsiTheme="minorHAnsi" w:cstheme="minorBidi"/>
          <w:kern w:val="2"/>
          <w:sz w:val="22"/>
          <w:szCs w:val="22"/>
          <w14:ligatures w14:val="standardContextual"/>
        </w:rPr>
      </w:pPr>
      <w:r>
        <w:t>6.2B.2.1</w:t>
      </w:r>
      <w:r>
        <w:rPr>
          <w:rFonts w:asciiTheme="minorHAnsi" w:eastAsiaTheme="minorEastAsia" w:hAnsiTheme="minorHAnsi" w:cstheme="minorBidi"/>
          <w:kern w:val="2"/>
          <w:sz w:val="22"/>
          <w:szCs w:val="22"/>
          <w14:ligatures w14:val="standardContextual"/>
        </w:rPr>
        <w:tab/>
      </w:r>
      <w:r>
        <w:t>UE Maximum Output Power reduction for Intra-Band Contiguous EN-DC</w:t>
      </w:r>
      <w:r>
        <w:tab/>
      </w:r>
      <w:r>
        <w:fldChar w:fldCharType="begin" w:fldLock="1"/>
      </w:r>
      <w:r>
        <w:instrText xml:space="preserve"> PAGEREF _Toc155208589 \h </w:instrText>
      </w:r>
      <w:r>
        <w:fldChar w:fldCharType="separate"/>
      </w:r>
      <w:r>
        <w:t>129</w:t>
      </w:r>
      <w:r>
        <w:fldChar w:fldCharType="end"/>
      </w:r>
    </w:p>
    <w:p w14:paraId="055F8F8E" w14:textId="218B27C6" w:rsidR="00B370A1" w:rsidRDefault="00B370A1">
      <w:pPr>
        <w:pStyle w:val="TOC4"/>
        <w:rPr>
          <w:rFonts w:asciiTheme="minorHAnsi" w:eastAsiaTheme="minorEastAsia" w:hAnsiTheme="minorHAnsi" w:cstheme="minorBidi"/>
          <w:kern w:val="2"/>
          <w:sz w:val="22"/>
          <w:szCs w:val="22"/>
          <w14:ligatures w14:val="standardContextual"/>
        </w:rPr>
      </w:pPr>
      <w:r>
        <w:t>6.2B.2.2</w:t>
      </w:r>
      <w:r>
        <w:rPr>
          <w:rFonts w:asciiTheme="minorHAnsi" w:eastAsiaTheme="minorEastAsia" w:hAnsiTheme="minorHAnsi" w:cstheme="minorBidi"/>
          <w:kern w:val="2"/>
          <w:sz w:val="22"/>
          <w:szCs w:val="22"/>
          <w14:ligatures w14:val="standardContextual"/>
        </w:rPr>
        <w:tab/>
      </w:r>
      <w:r>
        <w:t>UE Maximum Output Power reduction for Intra-Band Non-Contiguous EN-DC</w:t>
      </w:r>
      <w:r>
        <w:tab/>
      </w:r>
      <w:r>
        <w:fldChar w:fldCharType="begin" w:fldLock="1"/>
      </w:r>
      <w:r>
        <w:instrText xml:space="preserve"> PAGEREF _Toc155208590 \h </w:instrText>
      </w:r>
      <w:r>
        <w:fldChar w:fldCharType="separate"/>
      </w:r>
      <w:r>
        <w:t>142</w:t>
      </w:r>
      <w:r>
        <w:fldChar w:fldCharType="end"/>
      </w:r>
    </w:p>
    <w:p w14:paraId="3E12EB71" w14:textId="7482AB92" w:rsidR="00B370A1" w:rsidRDefault="00B370A1">
      <w:pPr>
        <w:pStyle w:val="TOC4"/>
        <w:rPr>
          <w:rFonts w:asciiTheme="minorHAnsi" w:eastAsiaTheme="minorEastAsia" w:hAnsiTheme="minorHAnsi" w:cstheme="minorBidi"/>
          <w:kern w:val="2"/>
          <w:sz w:val="22"/>
          <w:szCs w:val="22"/>
          <w14:ligatures w14:val="standardContextual"/>
        </w:rPr>
      </w:pPr>
      <w:r>
        <w:t>6.2B.2.3</w:t>
      </w:r>
      <w:r>
        <w:rPr>
          <w:rFonts w:asciiTheme="minorHAnsi" w:eastAsiaTheme="minorEastAsia" w:hAnsiTheme="minorHAnsi" w:cstheme="minorBidi"/>
          <w:kern w:val="2"/>
          <w:sz w:val="22"/>
          <w:szCs w:val="22"/>
          <w14:ligatures w14:val="standardContextual"/>
        </w:rPr>
        <w:tab/>
      </w:r>
      <w:r>
        <w:t>UE Maximum Output Power reduction for Inter-Band EN-DC within FR1 (1 NR CC)</w:t>
      </w:r>
      <w:r>
        <w:tab/>
      </w:r>
      <w:r>
        <w:fldChar w:fldCharType="begin" w:fldLock="1"/>
      </w:r>
      <w:r>
        <w:instrText xml:space="preserve"> PAGEREF _Toc155208591 \h </w:instrText>
      </w:r>
      <w:r>
        <w:fldChar w:fldCharType="separate"/>
      </w:r>
      <w:r>
        <w:t>152</w:t>
      </w:r>
      <w:r>
        <w:fldChar w:fldCharType="end"/>
      </w:r>
    </w:p>
    <w:p w14:paraId="76DF1202" w14:textId="63CE5ED9" w:rsidR="00B370A1" w:rsidRDefault="00B370A1">
      <w:pPr>
        <w:pStyle w:val="TOC4"/>
        <w:rPr>
          <w:rFonts w:asciiTheme="minorHAnsi" w:eastAsiaTheme="minorEastAsia" w:hAnsiTheme="minorHAnsi" w:cstheme="minorBidi"/>
          <w:kern w:val="2"/>
          <w:sz w:val="22"/>
          <w:szCs w:val="22"/>
          <w14:ligatures w14:val="standardContextual"/>
        </w:rPr>
      </w:pPr>
      <w:r>
        <w:t>6.2B.2.3a</w:t>
      </w:r>
      <w:r>
        <w:rPr>
          <w:rFonts w:asciiTheme="minorHAnsi" w:eastAsiaTheme="minorEastAsia" w:hAnsiTheme="minorHAnsi" w:cstheme="minorBidi"/>
          <w:kern w:val="2"/>
          <w:sz w:val="22"/>
          <w:szCs w:val="22"/>
          <w14:ligatures w14:val="standardContextual"/>
        </w:rPr>
        <w:tab/>
      </w:r>
      <w:r>
        <w:t>UE Maximum Output Power reduction for Inter-Band NE-DC within FR1</w:t>
      </w:r>
      <w:r>
        <w:rPr>
          <w:lang w:eastAsia="zh-CN"/>
        </w:rPr>
        <w:t xml:space="preserve"> (1 NR CC)</w:t>
      </w:r>
      <w:r>
        <w:tab/>
      </w:r>
      <w:r>
        <w:fldChar w:fldCharType="begin" w:fldLock="1"/>
      </w:r>
      <w:r>
        <w:instrText xml:space="preserve"> PAGEREF _Toc155208592 \h </w:instrText>
      </w:r>
      <w:r>
        <w:fldChar w:fldCharType="separate"/>
      </w:r>
      <w:r>
        <w:t>153</w:t>
      </w:r>
      <w:r>
        <w:fldChar w:fldCharType="end"/>
      </w:r>
    </w:p>
    <w:p w14:paraId="66C2CD43" w14:textId="381AE016" w:rsidR="00B370A1" w:rsidRDefault="00B370A1">
      <w:pPr>
        <w:pStyle w:val="TOC4"/>
        <w:rPr>
          <w:rFonts w:asciiTheme="minorHAnsi" w:eastAsiaTheme="minorEastAsia" w:hAnsiTheme="minorHAnsi" w:cstheme="minorBidi"/>
          <w:kern w:val="2"/>
          <w:sz w:val="22"/>
          <w:szCs w:val="22"/>
          <w14:ligatures w14:val="standardContextual"/>
        </w:rPr>
      </w:pPr>
      <w:r>
        <w:t>6.2B.2.4</w:t>
      </w:r>
      <w:r>
        <w:rPr>
          <w:rFonts w:asciiTheme="minorHAnsi" w:eastAsiaTheme="minorEastAsia" w:hAnsiTheme="minorHAnsi" w:cstheme="minorBidi"/>
          <w:kern w:val="2"/>
          <w:sz w:val="22"/>
          <w:szCs w:val="22"/>
          <w14:ligatures w14:val="standardContextual"/>
        </w:rPr>
        <w:tab/>
      </w:r>
      <w:r>
        <w:t>UE Maximum Output Power reduction for Inter-Band EN-DC including FR2</w:t>
      </w:r>
      <w:r>
        <w:rPr>
          <w:lang w:eastAsia="zh-CN"/>
        </w:rPr>
        <w:t xml:space="preserve"> (1 NR CC)</w:t>
      </w:r>
      <w:r>
        <w:tab/>
      </w:r>
      <w:r>
        <w:fldChar w:fldCharType="begin" w:fldLock="1"/>
      </w:r>
      <w:r>
        <w:instrText xml:space="preserve"> PAGEREF _Toc155208593 \h </w:instrText>
      </w:r>
      <w:r>
        <w:fldChar w:fldCharType="separate"/>
      </w:r>
      <w:r>
        <w:t>153</w:t>
      </w:r>
      <w:r>
        <w:fldChar w:fldCharType="end"/>
      </w:r>
    </w:p>
    <w:p w14:paraId="5A496AF7" w14:textId="456711EB" w:rsidR="00B370A1" w:rsidRDefault="00B370A1">
      <w:pPr>
        <w:pStyle w:val="TOC4"/>
        <w:rPr>
          <w:rFonts w:asciiTheme="minorHAnsi" w:eastAsiaTheme="minorEastAsia" w:hAnsiTheme="minorHAnsi" w:cstheme="minorBidi"/>
          <w:kern w:val="2"/>
          <w:sz w:val="22"/>
          <w:szCs w:val="22"/>
          <w14:ligatures w14:val="standardContextual"/>
        </w:rPr>
      </w:pPr>
      <w:r>
        <w:t>6.2B.2.4a</w:t>
      </w:r>
      <w:r>
        <w:rPr>
          <w:rFonts w:asciiTheme="minorHAnsi" w:eastAsiaTheme="minorEastAsia" w:hAnsiTheme="minorHAnsi" w:cstheme="minorBidi"/>
          <w:kern w:val="2"/>
          <w:sz w:val="22"/>
          <w:szCs w:val="22"/>
          <w14:ligatures w14:val="standardContextual"/>
        </w:rPr>
        <w:tab/>
      </w:r>
      <w:r>
        <w:t>UE Maximum Output Power reduction enhancements for Inter-Band EN-DC including FR2 (1 NR CC)</w:t>
      </w:r>
      <w:r>
        <w:tab/>
      </w:r>
      <w:r>
        <w:fldChar w:fldCharType="begin" w:fldLock="1"/>
      </w:r>
      <w:r>
        <w:instrText xml:space="preserve"> PAGEREF _Toc155208594 \h </w:instrText>
      </w:r>
      <w:r>
        <w:fldChar w:fldCharType="separate"/>
      </w:r>
      <w:r>
        <w:t>154</w:t>
      </w:r>
      <w:r>
        <w:fldChar w:fldCharType="end"/>
      </w:r>
    </w:p>
    <w:p w14:paraId="4D996796" w14:textId="1B3C54BA" w:rsidR="00B370A1" w:rsidRDefault="00B370A1">
      <w:pPr>
        <w:pStyle w:val="TOC4"/>
        <w:rPr>
          <w:rFonts w:asciiTheme="minorHAnsi" w:eastAsiaTheme="minorEastAsia" w:hAnsiTheme="minorHAnsi" w:cstheme="minorBidi"/>
          <w:kern w:val="2"/>
          <w:sz w:val="22"/>
          <w:szCs w:val="22"/>
          <w14:ligatures w14:val="standardContextual"/>
        </w:rPr>
      </w:pPr>
      <w:r>
        <w:t>6.2B.2.4D</w:t>
      </w:r>
      <w:r>
        <w:rPr>
          <w:rFonts w:asciiTheme="minorHAnsi" w:eastAsiaTheme="minorEastAsia" w:hAnsiTheme="minorHAnsi" w:cstheme="minorBidi"/>
          <w:kern w:val="2"/>
          <w:sz w:val="22"/>
          <w:szCs w:val="22"/>
          <w14:ligatures w14:val="standardContextual"/>
        </w:rPr>
        <w:tab/>
      </w:r>
      <w:r>
        <w:t>UE Maximum Output Power reduction for Inter-Band EN-DC including FR2</w:t>
      </w:r>
      <w:r>
        <w:rPr>
          <w:lang w:eastAsia="zh-CN"/>
        </w:rPr>
        <w:t xml:space="preserve"> (1 NR CC)</w:t>
      </w:r>
      <w:r>
        <w:tab/>
      </w:r>
      <w:r>
        <w:fldChar w:fldCharType="begin" w:fldLock="1"/>
      </w:r>
      <w:r>
        <w:instrText xml:space="preserve"> PAGEREF _Toc155208595 \h </w:instrText>
      </w:r>
      <w:r>
        <w:fldChar w:fldCharType="separate"/>
      </w:r>
      <w:r>
        <w:t>155</w:t>
      </w:r>
      <w:r>
        <w:fldChar w:fldCharType="end"/>
      </w:r>
    </w:p>
    <w:p w14:paraId="1127C7E0" w14:textId="02138388" w:rsidR="00B370A1" w:rsidRDefault="00B370A1">
      <w:pPr>
        <w:pStyle w:val="TOC4"/>
        <w:rPr>
          <w:rFonts w:asciiTheme="minorHAnsi" w:eastAsiaTheme="minorEastAsia" w:hAnsiTheme="minorHAnsi" w:cstheme="minorBidi"/>
          <w:kern w:val="2"/>
          <w:sz w:val="22"/>
          <w:szCs w:val="22"/>
          <w14:ligatures w14:val="standardContextual"/>
        </w:rPr>
      </w:pPr>
      <w:r>
        <w:t>6.2B.2.4</w:t>
      </w:r>
      <w:r>
        <w:rPr>
          <w:lang w:eastAsia="ja-JP"/>
        </w:rPr>
        <w:t>_1</w:t>
      </w:r>
      <w:r>
        <w:rPr>
          <w:rFonts w:asciiTheme="minorHAnsi" w:eastAsiaTheme="minorEastAsia" w:hAnsiTheme="minorHAnsi" w:cstheme="minorBidi"/>
          <w:kern w:val="2"/>
          <w:sz w:val="22"/>
          <w:szCs w:val="22"/>
          <w14:ligatures w14:val="standardContextual"/>
        </w:rPr>
        <w:tab/>
      </w:r>
      <w:r>
        <w:t>UE Maximum Output Power reduction for Inter-Band EN-DC including FR2 (&gt;1 NR CC)</w:t>
      </w:r>
      <w:r>
        <w:tab/>
      </w:r>
      <w:r>
        <w:fldChar w:fldCharType="begin" w:fldLock="1"/>
      </w:r>
      <w:r>
        <w:instrText xml:space="preserve"> PAGEREF _Toc155208596 \h </w:instrText>
      </w:r>
      <w:r>
        <w:fldChar w:fldCharType="separate"/>
      </w:r>
      <w:r>
        <w:t>156</w:t>
      </w:r>
      <w:r>
        <w:fldChar w:fldCharType="end"/>
      </w:r>
    </w:p>
    <w:p w14:paraId="3E2BA2CF" w14:textId="25CD0861" w:rsidR="00B370A1" w:rsidRDefault="00B370A1">
      <w:pPr>
        <w:pStyle w:val="TOC5"/>
        <w:rPr>
          <w:rFonts w:asciiTheme="minorHAnsi" w:eastAsiaTheme="minorEastAsia" w:hAnsiTheme="minorHAnsi" w:cstheme="minorBidi"/>
          <w:kern w:val="2"/>
          <w:sz w:val="22"/>
          <w:szCs w:val="22"/>
          <w14:ligatures w14:val="standardContextual"/>
        </w:rPr>
      </w:pPr>
      <w:r>
        <w:t>6.2B.2.4_1.1</w:t>
      </w:r>
      <w:r>
        <w:rPr>
          <w:rFonts w:asciiTheme="minorHAnsi" w:eastAsiaTheme="minorEastAsia" w:hAnsiTheme="minorHAnsi" w:cstheme="minorBidi"/>
          <w:kern w:val="2"/>
          <w:sz w:val="22"/>
          <w:szCs w:val="22"/>
          <w14:ligatures w14:val="standardContextual"/>
        </w:rPr>
        <w:tab/>
      </w:r>
      <w:r>
        <w:t>UE Maximum Output Power reduction for Inter-Band EN-DC including FR2 (2 NR CCs)</w:t>
      </w:r>
      <w:r>
        <w:tab/>
      </w:r>
      <w:r>
        <w:fldChar w:fldCharType="begin" w:fldLock="1"/>
      </w:r>
      <w:r>
        <w:instrText xml:space="preserve"> PAGEREF _Toc155208597 \h </w:instrText>
      </w:r>
      <w:r>
        <w:fldChar w:fldCharType="separate"/>
      </w:r>
      <w:r>
        <w:t>156</w:t>
      </w:r>
      <w:r>
        <w:fldChar w:fldCharType="end"/>
      </w:r>
    </w:p>
    <w:p w14:paraId="2B11AF26" w14:textId="5B4577FD" w:rsidR="00B370A1" w:rsidRDefault="00B370A1">
      <w:pPr>
        <w:pStyle w:val="TOC5"/>
        <w:rPr>
          <w:rFonts w:asciiTheme="minorHAnsi" w:eastAsiaTheme="minorEastAsia" w:hAnsiTheme="minorHAnsi" w:cstheme="minorBidi"/>
          <w:kern w:val="2"/>
          <w:sz w:val="22"/>
          <w:szCs w:val="22"/>
          <w14:ligatures w14:val="standardContextual"/>
        </w:rPr>
      </w:pPr>
      <w:r>
        <w:t>6.2B.2.4_1.2</w:t>
      </w:r>
      <w:r>
        <w:rPr>
          <w:rFonts w:asciiTheme="minorHAnsi" w:eastAsiaTheme="minorEastAsia" w:hAnsiTheme="minorHAnsi" w:cstheme="minorBidi"/>
          <w:kern w:val="2"/>
          <w:sz w:val="22"/>
          <w:szCs w:val="22"/>
          <w14:ligatures w14:val="standardContextual"/>
        </w:rPr>
        <w:tab/>
      </w:r>
      <w:r>
        <w:t>UE Maximum Output Power reduction for Inter-Band EN-DC including FR2 (3 NR CCs)</w:t>
      </w:r>
      <w:r>
        <w:tab/>
      </w:r>
      <w:r>
        <w:fldChar w:fldCharType="begin" w:fldLock="1"/>
      </w:r>
      <w:r>
        <w:instrText xml:space="preserve"> PAGEREF _Toc155208598 \h </w:instrText>
      </w:r>
      <w:r>
        <w:fldChar w:fldCharType="separate"/>
      </w:r>
      <w:r>
        <w:t>157</w:t>
      </w:r>
      <w:r>
        <w:fldChar w:fldCharType="end"/>
      </w:r>
    </w:p>
    <w:p w14:paraId="60791760" w14:textId="73B392B2" w:rsidR="00B370A1" w:rsidRDefault="00B370A1">
      <w:pPr>
        <w:pStyle w:val="TOC5"/>
        <w:rPr>
          <w:rFonts w:asciiTheme="minorHAnsi" w:eastAsiaTheme="minorEastAsia" w:hAnsiTheme="minorHAnsi" w:cstheme="minorBidi"/>
          <w:kern w:val="2"/>
          <w:sz w:val="22"/>
          <w:szCs w:val="22"/>
          <w14:ligatures w14:val="standardContextual"/>
        </w:rPr>
      </w:pPr>
      <w:r>
        <w:t>6.2B.2.4_1.3</w:t>
      </w:r>
      <w:r>
        <w:rPr>
          <w:rFonts w:asciiTheme="minorHAnsi" w:eastAsiaTheme="minorEastAsia" w:hAnsiTheme="minorHAnsi" w:cstheme="minorBidi"/>
          <w:kern w:val="2"/>
          <w:sz w:val="22"/>
          <w:szCs w:val="22"/>
          <w14:ligatures w14:val="standardContextual"/>
        </w:rPr>
        <w:tab/>
      </w:r>
      <w:r>
        <w:t>UE Maximum Output Power reduction for Inter-Band EN-DC including FR2 (4 NR CCs)</w:t>
      </w:r>
      <w:r>
        <w:tab/>
      </w:r>
      <w:r>
        <w:fldChar w:fldCharType="begin" w:fldLock="1"/>
      </w:r>
      <w:r>
        <w:instrText xml:space="preserve"> PAGEREF _Toc155208599 \h </w:instrText>
      </w:r>
      <w:r>
        <w:fldChar w:fldCharType="separate"/>
      </w:r>
      <w:r>
        <w:t>158</w:t>
      </w:r>
      <w:r>
        <w:fldChar w:fldCharType="end"/>
      </w:r>
    </w:p>
    <w:p w14:paraId="20829E29" w14:textId="7B49D772" w:rsidR="00B370A1" w:rsidRDefault="00B370A1">
      <w:pPr>
        <w:pStyle w:val="TOC4"/>
        <w:rPr>
          <w:rFonts w:asciiTheme="minorHAnsi" w:eastAsiaTheme="minorEastAsia" w:hAnsiTheme="minorHAnsi" w:cstheme="minorBidi"/>
          <w:kern w:val="2"/>
          <w:sz w:val="22"/>
          <w:szCs w:val="22"/>
          <w14:ligatures w14:val="standardContextual"/>
        </w:rPr>
      </w:pPr>
      <w:r>
        <w:t>6.2B.2.5</w:t>
      </w:r>
      <w:r>
        <w:rPr>
          <w:rFonts w:asciiTheme="minorHAnsi" w:eastAsiaTheme="minorEastAsia" w:hAnsiTheme="minorHAnsi" w:cstheme="minorBidi"/>
          <w:kern w:val="2"/>
          <w:sz w:val="22"/>
          <w:szCs w:val="22"/>
          <w14:ligatures w14:val="standardContextual"/>
        </w:rPr>
        <w:tab/>
      </w:r>
      <w:r>
        <w:t>UE Maximum Output power reduction for inter-band EN-DC including both FR1 and FR2</w:t>
      </w:r>
      <w:r>
        <w:tab/>
      </w:r>
      <w:r>
        <w:fldChar w:fldCharType="begin" w:fldLock="1"/>
      </w:r>
      <w:r>
        <w:instrText xml:space="preserve"> PAGEREF _Toc155208600 \h </w:instrText>
      </w:r>
      <w:r>
        <w:fldChar w:fldCharType="separate"/>
      </w:r>
      <w:r>
        <w:t>159</w:t>
      </w:r>
      <w:r>
        <w:fldChar w:fldCharType="end"/>
      </w:r>
    </w:p>
    <w:p w14:paraId="4DFA4E08" w14:textId="39A76B13" w:rsidR="00B370A1" w:rsidRDefault="00B370A1">
      <w:pPr>
        <w:pStyle w:val="TOC4"/>
        <w:rPr>
          <w:rFonts w:asciiTheme="minorHAnsi" w:eastAsiaTheme="minorEastAsia" w:hAnsiTheme="minorHAnsi" w:cstheme="minorBidi"/>
          <w:kern w:val="2"/>
          <w:sz w:val="22"/>
          <w:szCs w:val="22"/>
          <w14:ligatures w14:val="standardContextual"/>
        </w:rPr>
      </w:pPr>
      <w:r>
        <w:t>6.2B.2.5D</w:t>
      </w:r>
      <w:r>
        <w:rPr>
          <w:rFonts w:asciiTheme="minorHAnsi" w:eastAsiaTheme="minorEastAsia" w:hAnsiTheme="minorHAnsi" w:cstheme="minorBidi"/>
          <w:kern w:val="2"/>
          <w:sz w:val="22"/>
          <w:szCs w:val="22"/>
          <w14:ligatures w14:val="standardContextual"/>
        </w:rPr>
        <w:tab/>
      </w:r>
      <w:r>
        <w:t>UE Maximum Output power reduction for inter-band EN-DC including both FR1 and FR2 for UL MIMO</w:t>
      </w:r>
      <w:r>
        <w:tab/>
      </w:r>
      <w:r>
        <w:fldChar w:fldCharType="begin" w:fldLock="1"/>
      </w:r>
      <w:r>
        <w:instrText xml:space="preserve"> PAGEREF _Toc155208601 \h </w:instrText>
      </w:r>
      <w:r>
        <w:fldChar w:fldCharType="separate"/>
      </w:r>
      <w:r>
        <w:t>159</w:t>
      </w:r>
      <w:r>
        <w:fldChar w:fldCharType="end"/>
      </w:r>
    </w:p>
    <w:p w14:paraId="16905928" w14:textId="5952D16A" w:rsidR="00B370A1" w:rsidRDefault="00B370A1">
      <w:pPr>
        <w:pStyle w:val="TOC3"/>
        <w:rPr>
          <w:rFonts w:asciiTheme="minorHAnsi" w:eastAsiaTheme="minorEastAsia" w:hAnsiTheme="minorHAnsi" w:cstheme="minorBidi"/>
          <w:kern w:val="2"/>
          <w:sz w:val="22"/>
          <w:szCs w:val="22"/>
          <w14:ligatures w14:val="standardContextual"/>
        </w:rPr>
      </w:pPr>
      <w:r>
        <w:t>6.2B.3</w:t>
      </w:r>
      <w:r>
        <w:rPr>
          <w:rFonts w:asciiTheme="minorHAnsi" w:eastAsiaTheme="minorEastAsia" w:hAnsiTheme="minorHAnsi" w:cstheme="minorBidi"/>
          <w:kern w:val="2"/>
          <w:sz w:val="22"/>
          <w:szCs w:val="22"/>
          <w14:ligatures w14:val="standardContextual"/>
        </w:rPr>
        <w:tab/>
      </w:r>
      <w:r>
        <w:t>UE additional maximum output power reduction for EN-DC</w:t>
      </w:r>
      <w:r>
        <w:tab/>
      </w:r>
      <w:r>
        <w:fldChar w:fldCharType="begin" w:fldLock="1"/>
      </w:r>
      <w:r>
        <w:instrText xml:space="preserve"> PAGEREF _Toc155208602 \h </w:instrText>
      </w:r>
      <w:r>
        <w:fldChar w:fldCharType="separate"/>
      </w:r>
      <w:r>
        <w:t>159</w:t>
      </w:r>
      <w:r>
        <w:fldChar w:fldCharType="end"/>
      </w:r>
    </w:p>
    <w:p w14:paraId="3AB91B9D" w14:textId="249E777D" w:rsidR="00B370A1" w:rsidRDefault="00B370A1">
      <w:pPr>
        <w:pStyle w:val="TOC4"/>
        <w:rPr>
          <w:rFonts w:asciiTheme="minorHAnsi" w:eastAsiaTheme="minorEastAsia" w:hAnsiTheme="minorHAnsi" w:cstheme="minorBidi"/>
          <w:kern w:val="2"/>
          <w:sz w:val="22"/>
          <w:szCs w:val="22"/>
          <w14:ligatures w14:val="standardContextual"/>
        </w:rPr>
      </w:pPr>
      <w:r>
        <w:t>6.2B.3.1</w:t>
      </w:r>
      <w:r>
        <w:rPr>
          <w:rFonts w:asciiTheme="minorHAnsi" w:eastAsiaTheme="minorEastAsia" w:hAnsiTheme="minorHAnsi" w:cstheme="minorBidi"/>
          <w:kern w:val="2"/>
          <w:sz w:val="22"/>
          <w:szCs w:val="22"/>
          <w14:ligatures w14:val="standardContextual"/>
        </w:rPr>
        <w:tab/>
      </w:r>
      <w:r>
        <w:t>UE Additional Maximum Output Power reduction for Intra-band contiguous EN-DC</w:t>
      </w:r>
      <w:r>
        <w:tab/>
      </w:r>
      <w:r>
        <w:fldChar w:fldCharType="begin" w:fldLock="1"/>
      </w:r>
      <w:r>
        <w:instrText xml:space="preserve"> PAGEREF _Toc155208603 \h </w:instrText>
      </w:r>
      <w:r>
        <w:fldChar w:fldCharType="separate"/>
      </w:r>
      <w:r>
        <w:t>159</w:t>
      </w:r>
      <w:r>
        <w:fldChar w:fldCharType="end"/>
      </w:r>
    </w:p>
    <w:p w14:paraId="6A6525D5" w14:textId="4A52B5B5" w:rsidR="00B370A1" w:rsidRDefault="00B370A1">
      <w:pPr>
        <w:pStyle w:val="TOC4"/>
        <w:rPr>
          <w:rFonts w:asciiTheme="minorHAnsi" w:eastAsiaTheme="minorEastAsia" w:hAnsiTheme="minorHAnsi" w:cstheme="minorBidi"/>
          <w:kern w:val="2"/>
          <w:sz w:val="22"/>
          <w:szCs w:val="22"/>
          <w14:ligatures w14:val="standardContextual"/>
        </w:rPr>
      </w:pPr>
      <w:r>
        <w:t>6.2B.3.2</w:t>
      </w:r>
      <w:r>
        <w:rPr>
          <w:rFonts w:asciiTheme="minorHAnsi" w:eastAsiaTheme="minorEastAsia" w:hAnsiTheme="minorHAnsi" w:cstheme="minorBidi"/>
          <w:kern w:val="2"/>
          <w:sz w:val="22"/>
          <w:szCs w:val="22"/>
          <w14:ligatures w14:val="standardContextual"/>
        </w:rPr>
        <w:tab/>
      </w:r>
      <w:r>
        <w:t>UE Additional Maximum Output Power reduction for Intra-Band Non-Contiguous EN-DC</w:t>
      </w:r>
      <w:r>
        <w:tab/>
      </w:r>
      <w:r>
        <w:fldChar w:fldCharType="begin" w:fldLock="1"/>
      </w:r>
      <w:r>
        <w:instrText xml:space="preserve"> PAGEREF _Toc155208604 \h </w:instrText>
      </w:r>
      <w:r>
        <w:fldChar w:fldCharType="separate"/>
      </w:r>
      <w:r>
        <w:t>184</w:t>
      </w:r>
      <w:r>
        <w:fldChar w:fldCharType="end"/>
      </w:r>
    </w:p>
    <w:p w14:paraId="45694760" w14:textId="35BBE103" w:rsidR="00B370A1" w:rsidRDefault="00B370A1">
      <w:pPr>
        <w:pStyle w:val="TOC4"/>
        <w:rPr>
          <w:rFonts w:asciiTheme="minorHAnsi" w:eastAsiaTheme="minorEastAsia" w:hAnsiTheme="minorHAnsi" w:cstheme="minorBidi"/>
          <w:kern w:val="2"/>
          <w:sz w:val="22"/>
          <w:szCs w:val="22"/>
          <w14:ligatures w14:val="standardContextual"/>
        </w:rPr>
      </w:pPr>
      <w:r>
        <w:t>6.2B.3.3</w:t>
      </w:r>
      <w:r>
        <w:rPr>
          <w:rFonts w:asciiTheme="minorHAnsi" w:eastAsiaTheme="minorEastAsia" w:hAnsiTheme="minorHAnsi" w:cstheme="minorBidi"/>
          <w:kern w:val="2"/>
          <w:sz w:val="22"/>
          <w:szCs w:val="22"/>
          <w14:ligatures w14:val="standardContextual"/>
        </w:rPr>
        <w:tab/>
      </w:r>
      <w:r>
        <w:t>UE Additional Maximum Output Power reduction for Inter-Band EN-DC within FR1 (1 NR CC)</w:t>
      </w:r>
      <w:r>
        <w:tab/>
      </w:r>
      <w:r>
        <w:fldChar w:fldCharType="begin" w:fldLock="1"/>
      </w:r>
      <w:r>
        <w:instrText xml:space="preserve"> PAGEREF _Toc155208605 \h </w:instrText>
      </w:r>
      <w:r>
        <w:fldChar w:fldCharType="separate"/>
      </w:r>
      <w:r>
        <w:t>202</w:t>
      </w:r>
      <w:r>
        <w:fldChar w:fldCharType="end"/>
      </w:r>
    </w:p>
    <w:p w14:paraId="72E41666" w14:textId="0160BFAD" w:rsidR="00B370A1" w:rsidRDefault="00B370A1">
      <w:pPr>
        <w:pStyle w:val="TOC4"/>
        <w:rPr>
          <w:rFonts w:asciiTheme="minorHAnsi" w:eastAsiaTheme="minorEastAsia" w:hAnsiTheme="minorHAnsi" w:cstheme="minorBidi"/>
          <w:kern w:val="2"/>
          <w:sz w:val="22"/>
          <w:szCs w:val="22"/>
          <w14:ligatures w14:val="standardContextual"/>
        </w:rPr>
      </w:pPr>
      <w:r>
        <w:lastRenderedPageBreak/>
        <w:t>6.2B.3.4</w:t>
      </w:r>
      <w:r>
        <w:rPr>
          <w:rFonts w:asciiTheme="minorHAnsi" w:eastAsiaTheme="minorEastAsia" w:hAnsiTheme="minorHAnsi" w:cstheme="minorBidi"/>
          <w:kern w:val="2"/>
          <w:sz w:val="22"/>
          <w:szCs w:val="22"/>
          <w14:ligatures w14:val="standardContextual"/>
        </w:rPr>
        <w:tab/>
      </w:r>
      <w:r>
        <w:t>UE Additional Maximum Output Power reduction for Inter-Band EN-DC including FR2</w:t>
      </w:r>
      <w:r>
        <w:rPr>
          <w:lang w:eastAsia="zh-CN"/>
        </w:rPr>
        <w:t xml:space="preserve"> </w:t>
      </w:r>
      <w:r>
        <w:t>(1 NR CC)</w:t>
      </w:r>
      <w:r>
        <w:tab/>
      </w:r>
      <w:r>
        <w:fldChar w:fldCharType="begin" w:fldLock="1"/>
      </w:r>
      <w:r>
        <w:instrText xml:space="preserve"> PAGEREF _Toc155208606 \h </w:instrText>
      </w:r>
      <w:r>
        <w:fldChar w:fldCharType="separate"/>
      </w:r>
      <w:r>
        <w:t>203</w:t>
      </w:r>
      <w:r>
        <w:fldChar w:fldCharType="end"/>
      </w:r>
    </w:p>
    <w:p w14:paraId="333C2FCE" w14:textId="35046349" w:rsidR="00B370A1" w:rsidRDefault="00B370A1">
      <w:pPr>
        <w:pStyle w:val="TOC4"/>
        <w:rPr>
          <w:rFonts w:asciiTheme="minorHAnsi" w:eastAsiaTheme="minorEastAsia" w:hAnsiTheme="minorHAnsi" w:cstheme="minorBidi"/>
          <w:kern w:val="2"/>
          <w:sz w:val="22"/>
          <w:szCs w:val="22"/>
          <w14:ligatures w14:val="standardContextual"/>
        </w:rPr>
      </w:pPr>
      <w:r>
        <w:t>6.2B.3.4D</w:t>
      </w:r>
      <w:r>
        <w:rPr>
          <w:rFonts w:asciiTheme="minorHAnsi" w:eastAsiaTheme="minorEastAsia" w:hAnsiTheme="minorHAnsi" w:cstheme="minorBidi"/>
          <w:kern w:val="2"/>
          <w:sz w:val="22"/>
          <w:szCs w:val="22"/>
          <w14:ligatures w14:val="standardContextual"/>
        </w:rPr>
        <w:tab/>
      </w:r>
      <w:r>
        <w:t>UE Additional Maximum Output Power reduction for Inter-Band EN-DC including FR2</w:t>
      </w:r>
      <w:r>
        <w:rPr>
          <w:lang w:eastAsia="zh-CN"/>
        </w:rPr>
        <w:t xml:space="preserve"> </w:t>
      </w:r>
      <w:r>
        <w:t>(1 NR CC) for UL MIMO</w:t>
      </w:r>
      <w:r>
        <w:tab/>
      </w:r>
      <w:r>
        <w:fldChar w:fldCharType="begin" w:fldLock="1"/>
      </w:r>
      <w:r>
        <w:instrText xml:space="preserve"> PAGEREF _Toc155208607 \h </w:instrText>
      </w:r>
      <w:r>
        <w:fldChar w:fldCharType="separate"/>
      </w:r>
      <w:r>
        <w:t>205</w:t>
      </w:r>
      <w:r>
        <w:fldChar w:fldCharType="end"/>
      </w:r>
    </w:p>
    <w:p w14:paraId="2702C947" w14:textId="3CDBB8A1" w:rsidR="00B370A1" w:rsidRDefault="00B370A1">
      <w:pPr>
        <w:pStyle w:val="TOC4"/>
        <w:rPr>
          <w:rFonts w:asciiTheme="minorHAnsi" w:eastAsiaTheme="minorEastAsia" w:hAnsiTheme="minorHAnsi" w:cstheme="minorBidi"/>
          <w:kern w:val="2"/>
          <w:sz w:val="22"/>
          <w:szCs w:val="22"/>
          <w14:ligatures w14:val="standardContextual"/>
        </w:rPr>
      </w:pPr>
      <w:r>
        <w:t>6.2B.3.5</w:t>
      </w:r>
      <w:r>
        <w:rPr>
          <w:rFonts w:asciiTheme="minorHAnsi" w:eastAsiaTheme="minorEastAsia" w:hAnsiTheme="minorHAnsi" w:cstheme="minorBidi"/>
          <w:kern w:val="2"/>
          <w:sz w:val="22"/>
          <w:szCs w:val="22"/>
          <w14:ligatures w14:val="standardContextual"/>
        </w:rPr>
        <w:tab/>
      </w:r>
      <w:r>
        <w:t>UE Additional Maximum Output power reduction for inter-band EN-DC including both FR1 and FR2</w:t>
      </w:r>
      <w:r>
        <w:tab/>
      </w:r>
      <w:r>
        <w:fldChar w:fldCharType="begin" w:fldLock="1"/>
      </w:r>
      <w:r>
        <w:instrText xml:space="preserve"> PAGEREF _Toc155208608 \h </w:instrText>
      </w:r>
      <w:r>
        <w:fldChar w:fldCharType="separate"/>
      </w:r>
      <w:r>
        <w:t>206</w:t>
      </w:r>
      <w:r>
        <w:fldChar w:fldCharType="end"/>
      </w:r>
    </w:p>
    <w:p w14:paraId="30F081A9" w14:textId="3054F85B" w:rsidR="00B370A1" w:rsidRDefault="00B370A1">
      <w:pPr>
        <w:pStyle w:val="TOC4"/>
        <w:rPr>
          <w:rFonts w:asciiTheme="minorHAnsi" w:eastAsiaTheme="minorEastAsia" w:hAnsiTheme="minorHAnsi" w:cstheme="minorBidi"/>
          <w:kern w:val="2"/>
          <w:sz w:val="22"/>
          <w:szCs w:val="22"/>
          <w14:ligatures w14:val="standardContextual"/>
        </w:rPr>
      </w:pPr>
      <w:r>
        <w:t>6.2B.3.5D</w:t>
      </w:r>
      <w:r>
        <w:rPr>
          <w:rFonts w:asciiTheme="minorHAnsi" w:eastAsiaTheme="minorEastAsia" w:hAnsiTheme="minorHAnsi" w:cstheme="minorBidi"/>
          <w:kern w:val="2"/>
          <w:sz w:val="22"/>
          <w:szCs w:val="22"/>
          <w14:ligatures w14:val="standardContextual"/>
        </w:rPr>
        <w:tab/>
      </w:r>
      <w:r>
        <w:t>UE Additional Maximum Output power reduction for inter-band EN-DC including both FR1 and FR2 for UL MIMO</w:t>
      </w:r>
      <w:r>
        <w:tab/>
      </w:r>
      <w:r>
        <w:fldChar w:fldCharType="begin" w:fldLock="1"/>
      </w:r>
      <w:r>
        <w:instrText xml:space="preserve"> PAGEREF _Toc155208609 \h </w:instrText>
      </w:r>
      <w:r>
        <w:fldChar w:fldCharType="separate"/>
      </w:r>
      <w:r>
        <w:t>206</w:t>
      </w:r>
      <w:r>
        <w:fldChar w:fldCharType="end"/>
      </w:r>
    </w:p>
    <w:p w14:paraId="15AAF435" w14:textId="05C1400F" w:rsidR="00B370A1" w:rsidRDefault="00B370A1">
      <w:pPr>
        <w:pStyle w:val="TOC3"/>
        <w:rPr>
          <w:rFonts w:asciiTheme="minorHAnsi" w:eastAsiaTheme="minorEastAsia" w:hAnsiTheme="minorHAnsi" w:cstheme="minorBidi"/>
          <w:kern w:val="2"/>
          <w:sz w:val="22"/>
          <w:szCs w:val="22"/>
          <w14:ligatures w14:val="standardContextual"/>
        </w:rPr>
      </w:pPr>
      <w:r>
        <w:t>6.2B.4</w:t>
      </w:r>
      <w:r>
        <w:rPr>
          <w:rFonts w:asciiTheme="minorHAnsi" w:eastAsiaTheme="minorEastAsia" w:hAnsiTheme="minorHAnsi" w:cstheme="minorBidi"/>
          <w:kern w:val="2"/>
          <w:sz w:val="22"/>
          <w:szCs w:val="22"/>
          <w14:ligatures w14:val="standardContextual"/>
        </w:rPr>
        <w:tab/>
      </w:r>
      <w:r>
        <w:t>Configured Output Power for EN-DC</w:t>
      </w:r>
      <w:r>
        <w:tab/>
      </w:r>
      <w:r>
        <w:fldChar w:fldCharType="begin" w:fldLock="1"/>
      </w:r>
      <w:r>
        <w:instrText xml:space="preserve"> PAGEREF _Toc155208610 \h </w:instrText>
      </w:r>
      <w:r>
        <w:fldChar w:fldCharType="separate"/>
      </w:r>
      <w:r>
        <w:t>206</w:t>
      </w:r>
      <w:r>
        <w:fldChar w:fldCharType="end"/>
      </w:r>
    </w:p>
    <w:p w14:paraId="5A67577D" w14:textId="77B873F5" w:rsidR="00B370A1" w:rsidRDefault="00B370A1">
      <w:pPr>
        <w:pStyle w:val="TOC4"/>
        <w:rPr>
          <w:rFonts w:asciiTheme="minorHAnsi" w:eastAsiaTheme="minorEastAsia" w:hAnsiTheme="minorHAnsi" w:cstheme="minorBidi"/>
          <w:kern w:val="2"/>
          <w:sz w:val="22"/>
          <w:szCs w:val="22"/>
          <w14:ligatures w14:val="standardContextual"/>
        </w:rPr>
      </w:pPr>
      <w:r>
        <w:t>6.2B.4.1</w:t>
      </w:r>
      <w:r>
        <w:rPr>
          <w:rFonts w:asciiTheme="minorHAnsi" w:eastAsiaTheme="minorEastAsia" w:hAnsiTheme="minorHAnsi" w:cstheme="minorBidi"/>
          <w:kern w:val="2"/>
          <w:sz w:val="22"/>
          <w:szCs w:val="22"/>
          <w14:ligatures w14:val="standardContextual"/>
        </w:rPr>
        <w:tab/>
      </w:r>
      <w:r>
        <w:t>Configured Output Power Level for EN-DC</w:t>
      </w:r>
      <w:r>
        <w:tab/>
      </w:r>
      <w:r>
        <w:fldChar w:fldCharType="begin" w:fldLock="1"/>
      </w:r>
      <w:r>
        <w:instrText xml:space="preserve"> PAGEREF _Toc155208611 \h </w:instrText>
      </w:r>
      <w:r>
        <w:fldChar w:fldCharType="separate"/>
      </w:r>
      <w:r>
        <w:t>206</w:t>
      </w:r>
      <w:r>
        <w:fldChar w:fldCharType="end"/>
      </w:r>
    </w:p>
    <w:p w14:paraId="49944621" w14:textId="35AF9A84" w:rsidR="00B370A1" w:rsidRDefault="00B370A1">
      <w:pPr>
        <w:pStyle w:val="TOC5"/>
        <w:rPr>
          <w:rFonts w:asciiTheme="minorHAnsi" w:eastAsiaTheme="minorEastAsia" w:hAnsiTheme="minorHAnsi" w:cstheme="minorBidi"/>
          <w:kern w:val="2"/>
          <w:sz w:val="22"/>
          <w:szCs w:val="22"/>
          <w14:ligatures w14:val="standardContextual"/>
        </w:rPr>
      </w:pPr>
      <w:r>
        <w:t>6.2B.4.1.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612 \h </w:instrText>
      </w:r>
      <w:r>
        <w:fldChar w:fldCharType="separate"/>
      </w:r>
      <w:r>
        <w:t>206</w:t>
      </w:r>
      <w:r>
        <w:fldChar w:fldCharType="end"/>
      </w:r>
    </w:p>
    <w:p w14:paraId="58533328" w14:textId="35E9F9CD" w:rsidR="00B370A1" w:rsidRDefault="00B370A1">
      <w:pPr>
        <w:pStyle w:val="TOC5"/>
        <w:rPr>
          <w:rFonts w:asciiTheme="minorHAnsi" w:eastAsiaTheme="minorEastAsia" w:hAnsiTheme="minorHAnsi" w:cstheme="minorBidi"/>
          <w:kern w:val="2"/>
          <w:sz w:val="22"/>
          <w:szCs w:val="22"/>
          <w14:ligatures w14:val="standardContextual"/>
        </w:rPr>
      </w:pPr>
      <w:r>
        <w:t>6.2B.4.1.1</w:t>
      </w:r>
      <w:r>
        <w:rPr>
          <w:rFonts w:asciiTheme="minorHAnsi" w:eastAsiaTheme="minorEastAsia" w:hAnsiTheme="minorHAnsi" w:cstheme="minorBidi"/>
          <w:kern w:val="2"/>
          <w:sz w:val="22"/>
          <w:szCs w:val="22"/>
          <w14:ligatures w14:val="standardContextual"/>
        </w:rPr>
        <w:tab/>
      </w:r>
      <w:r>
        <w:t>Configured Output Power Level for Intra-Band Contiguous EN-DC</w:t>
      </w:r>
      <w:r>
        <w:tab/>
      </w:r>
      <w:r>
        <w:fldChar w:fldCharType="begin" w:fldLock="1"/>
      </w:r>
      <w:r>
        <w:instrText xml:space="preserve"> PAGEREF _Toc155208613 \h </w:instrText>
      </w:r>
      <w:r>
        <w:fldChar w:fldCharType="separate"/>
      </w:r>
      <w:r>
        <w:t>216</w:t>
      </w:r>
      <w:r>
        <w:fldChar w:fldCharType="end"/>
      </w:r>
    </w:p>
    <w:p w14:paraId="0ADE7733" w14:textId="2AF15F85" w:rsidR="00B370A1" w:rsidRDefault="00B370A1">
      <w:pPr>
        <w:pStyle w:val="TOC5"/>
        <w:rPr>
          <w:rFonts w:asciiTheme="minorHAnsi" w:eastAsiaTheme="minorEastAsia" w:hAnsiTheme="minorHAnsi" w:cstheme="minorBidi"/>
          <w:kern w:val="2"/>
          <w:sz w:val="22"/>
          <w:szCs w:val="22"/>
          <w14:ligatures w14:val="standardContextual"/>
        </w:rPr>
      </w:pPr>
      <w:r>
        <w:t>6.2B.4.1.2</w:t>
      </w:r>
      <w:r>
        <w:rPr>
          <w:rFonts w:asciiTheme="minorHAnsi" w:eastAsiaTheme="minorEastAsia" w:hAnsiTheme="minorHAnsi" w:cstheme="minorBidi"/>
          <w:kern w:val="2"/>
          <w:sz w:val="22"/>
          <w:szCs w:val="22"/>
          <w14:ligatures w14:val="standardContextual"/>
        </w:rPr>
        <w:tab/>
      </w:r>
      <w:r>
        <w:t>Configured Output Power for Intra-Band Non-Contiguous EN-DC</w:t>
      </w:r>
      <w:r>
        <w:tab/>
      </w:r>
      <w:r>
        <w:fldChar w:fldCharType="begin" w:fldLock="1"/>
      </w:r>
      <w:r>
        <w:instrText xml:space="preserve"> PAGEREF _Toc155208614 \h </w:instrText>
      </w:r>
      <w:r>
        <w:fldChar w:fldCharType="separate"/>
      </w:r>
      <w:r>
        <w:t>221</w:t>
      </w:r>
      <w:r>
        <w:fldChar w:fldCharType="end"/>
      </w:r>
    </w:p>
    <w:p w14:paraId="138FA810" w14:textId="39F0C954" w:rsidR="00B370A1" w:rsidRDefault="00B370A1">
      <w:pPr>
        <w:pStyle w:val="TOC5"/>
        <w:rPr>
          <w:rFonts w:asciiTheme="minorHAnsi" w:eastAsiaTheme="minorEastAsia" w:hAnsiTheme="minorHAnsi" w:cstheme="minorBidi"/>
          <w:kern w:val="2"/>
          <w:sz w:val="22"/>
          <w:szCs w:val="22"/>
          <w14:ligatures w14:val="standardContextual"/>
        </w:rPr>
      </w:pPr>
      <w:r>
        <w:t>6.2B.4.1.3</w:t>
      </w:r>
      <w:r>
        <w:rPr>
          <w:rFonts w:asciiTheme="minorHAnsi" w:eastAsiaTheme="minorEastAsia" w:hAnsiTheme="minorHAnsi" w:cstheme="minorBidi"/>
          <w:kern w:val="2"/>
          <w:sz w:val="22"/>
          <w:szCs w:val="22"/>
          <w14:ligatures w14:val="standardContextual"/>
        </w:rPr>
        <w:tab/>
      </w:r>
      <w:r>
        <w:t>Configured Output Power for Inter-Band EN-DC within FR1 (1 E-UTRA CC, 1 NR CC)</w:t>
      </w:r>
      <w:r>
        <w:tab/>
      </w:r>
      <w:r>
        <w:fldChar w:fldCharType="begin" w:fldLock="1"/>
      </w:r>
      <w:r>
        <w:instrText xml:space="preserve"> PAGEREF _Toc155208615 \h </w:instrText>
      </w:r>
      <w:r>
        <w:fldChar w:fldCharType="separate"/>
      </w:r>
      <w:r>
        <w:t>226</w:t>
      </w:r>
      <w:r>
        <w:fldChar w:fldCharType="end"/>
      </w:r>
    </w:p>
    <w:p w14:paraId="092F1AB3" w14:textId="73DD3D7F"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rPr>
        <w:t>6.2B.4.1.3_1</w:t>
      </w:r>
      <w:r>
        <w:rPr>
          <w:rFonts w:asciiTheme="minorHAnsi" w:eastAsiaTheme="minorEastAsia" w:hAnsiTheme="minorHAnsi" w:cstheme="minorBidi"/>
          <w:kern w:val="2"/>
          <w:sz w:val="22"/>
          <w:szCs w:val="22"/>
          <w14:ligatures w14:val="standardContextual"/>
        </w:rPr>
        <w:tab/>
      </w:r>
      <w:r w:rsidRPr="00D40EFB">
        <w:rPr>
          <w:rFonts w:eastAsiaTheme="minorEastAsia"/>
        </w:rPr>
        <w:t>Configured Output Power for Inter-Band EN-DC within FR1 (2 E-UTRA CCs, 1 NR CC)</w:t>
      </w:r>
      <w:r>
        <w:tab/>
      </w:r>
      <w:r>
        <w:fldChar w:fldCharType="begin" w:fldLock="1"/>
      </w:r>
      <w:r>
        <w:instrText xml:space="preserve"> PAGEREF _Toc155208616 \h </w:instrText>
      </w:r>
      <w:r>
        <w:fldChar w:fldCharType="separate"/>
      </w:r>
      <w:r>
        <w:t>233</w:t>
      </w:r>
      <w:r>
        <w:fldChar w:fldCharType="end"/>
      </w:r>
    </w:p>
    <w:p w14:paraId="6F1FF0EF" w14:textId="1A91DBD3" w:rsidR="00B370A1" w:rsidRDefault="00B370A1">
      <w:pPr>
        <w:pStyle w:val="TOC5"/>
        <w:rPr>
          <w:rFonts w:asciiTheme="minorHAnsi" w:eastAsiaTheme="minorEastAsia" w:hAnsiTheme="minorHAnsi" w:cstheme="minorBidi"/>
          <w:kern w:val="2"/>
          <w:sz w:val="22"/>
          <w:szCs w:val="22"/>
          <w14:ligatures w14:val="standardContextual"/>
        </w:rPr>
      </w:pPr>
      <w:r>
        <w:t>6.2B.4.1.4</w:t>
      </w:r>
      <w:r>
        <w:rPr>
          <w:rFonts w:asciiTheme="minorHAnsi" w:eastAsiaTheme="minorEastAsia" w:hAnsiTheme="minorHAnsi" w:cstheme="minorBidi"/>
          <w:kern w:val="2"/>
          <w:sz w:val="22"/>
          <w:szCs w:val="22"/>
          <w14:ligatures w14:val="standardContextual"/>
        </w:rPr>
        <w:tab/>
      </w:r>
      <w:r>
        <w:t>Configured Output Power for Inter-Band EN-DC including FR2</w:t>
      </w:r>
      <w:r>
        <w:rPr>
          <w:lang w:eastAsia="zh-CN"/>
        </w:rPr>
        <w:t xml:space="preserve"> (1 NR CC)</w:t>
      </w:r>
      <w:r>
        <w:tab/>
      </w:r>
      <w:r>
        <w:fldChar w:fldCharType="begin" w:fldLock="1"/>
      </w:r>
      <w:r>
        <w:instrText xml:space="preserve"> PAGEREF _Toc155208617 \h </w:instrText>
      </w:r>
      <w:r>
        <w:fldChar w:fldCharType="separate"/>
      </w:r>
      <w:r>
        <w:t>238</w:t>
      </w:r>
      <w:r>
        <w:fldChar w:fldCharType="end"/>
      </w:r>
    </w:p>
    <w:p w14:paraId="376AEB99" w14:textId="1D0A41AC" w:rsidR="00B370A1" w:rsidRDefault="00B370A1">
      <w:pPr>
        <w:pStyle w:val="TOC5"/>
        <w:rPr>
          <w:rFonts w:asciiTheme="minorHAnsi" w:eastAsiaTheme="minorEastAsia" w:hAnsiTheme="minorHAnsi" w:cstheme="minorBidi"/>
          <w:kern w:val="2"/>
          <w:sz w:val="22"/>
          <w:szCs w:val="22"/>
          <w14:ligatures w14:val="standardContextual"/>
        </w:rPr>
      </w:pPr>
      <w:r>
        <w:t>6.2B.4.1.4_1</w:t>
      </w:r>
      <w:r>
        <w:rPr>
          <w:rFonts w:asciiTheme="minorHAnsi" w:eastAsiaTheme="minorEastAsia" w:hAnsiTheme="minorHAnsi" w:cstheme="minorBidi"/>
          <w:kern w:val="2"/>
          <w:sz w:val="22"/>
          <w:szCs w:val="22"/>
          <w14:ligatures w14:val="standardContextual"/>
        </w:rPr>
        <w:tab/>
      </w:r>
      <w:r>
        <w:t>Configured Output Power with Power Boost for Inter-Band EN-DC including FR2</w:t>
      </w:r>
      <w:r>
        <w:rPr>
          <w:lang w:eastAsia="zh-CN"/>
        </w:rPr>
        <w:t xml:space="preserve"> (1 NR CC)</w:t>
      </w:r>
      <w:r>
        <w:tab/>
      </w:r>
      <w:r>
        <w:fldChar w:fldCharType="begin" w:fldLock="1"/>
      </w:r>
      <w:r>
        <w:instrText xml:space="preserve"> PAGEREF _Toc155208618 \h </w:instrText>
      </w:r>
      <w:r>
        <w:fldChar w:fldCharType="separate"/>
      </w:r>
      <w:r>
        <w:t>239</w:t>
      </w:r>
      <w:r>
        <w:fldChar w:fldCharType="end"/>
      </w:r>
    </w:p>
    <w:p w14:paraId="1BDD2048" w14:textId="4B1AA980" w:rsidR="00B370A1" w:rsidRDefault="00B370A1">
      <w:pPr>
        <w:pStyle w:val="TOC5"/>
        <w:rPr>
          <w:rFonts w:asciiTheme="minorHAnsi" w:eastAsiaTheme="minorEastAsia" w:hAnsiTheme="minorHAnsi" w:cstheme="minorBidi"/>
          <w:kern w:val="2"/>
          <w:sz w:val="22"/>
          <w:szCs w:val="22"/>
          <w14:ligatures w14:val="standardContextual"/>
        </w:rPr>
      </w:pPr>
      <w:r>
        <w:t>6.2B.4.1.5</w:t>
      </w:r>
      <w:r>
        <w:rPr>
          <w:rFonts w:asciiTheme="minorHAnsi" w:eastAsiaTheme="minorEastAsia" w:hAnsiTheme="minorHAnsi" w:cstheme="minorBidi"/>
          <w:kern w:val="2"/>
          <w:sz w:val="22"/>
          <w:szCs w:val="22"/>
          <w14:ligatures w14:val="standardContextual"/>
        </w:rPr>
        <w:tab/>
      </w:r>
      <w:r>
        <w:t>Configured Output Power for Inter-Band EN-DC including both FR1 and FR2</w:t>
      </w:r>
      <w:r>
        <w:tab/>
      </w:r>
      <w:r>
        <w:fldChar w:fldCharType="begin" w:fldLock="1"/>
      </w:r>
      <w:r>
        <w:instrText xml:space="preserve"> PAGEREF _Toc155208619 \h </w:instrText>
      </w:r>
      <w:r>
        <w:fldChar w:fldCharType="separate"/>
      </w:r>
      <w:r>
        <w:t>240</w:t>
      </w:r>
      <w:r>
        <w:fldChar w:fldCharType="end"/>
      </w:r>
    </w:p>
    <w:p w14:paraId="0D2C1984" w14:textId="4660631E"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6.2B.4.2</w:t>
      </w:r>
      <w:r w:rsidRPr="004C15DE">
        <w:rPr>
          <w:rFonts w:asciiTheme="minorHAnsi" w:eastAsiaTheme="minorEastAsia" w:hAnsiTheme="minorHAnsi" w:cstheme="minorBidi"/>
          <w:kern w:val="2"/>
          <w:sz w:val="22"/>
          <w:szCs w:val="22"/>
          <w:lang w:val="fr-FR"/>
          <w14:ligatures w14:val="standardContextual"/>
        </w:rPr>
        <w:tab/>
      </w:r>
      <w:r>
        <w:t>Δ</w:t>
      </w:r>
      <w:r w:rsidRPr="004C15DE">
        <w:rPr>
          <w:lang w:val="fr-FR"/>
        </w:rPr>
        <w:t>T</w:t>
      </w:r>
      <w:r w:rsidRPr="004C15DE">
        <w:rPr>
          <w:vertAlign w:val="subscript"/>
          <w:lang w:val="fr-FR"/>
        </w:rPr>
        <w:t>IB,c</w:t>
      </w:r>
      <w:r w:rsidRPr="004C15DE">
        <w:rPr>
          <w:lang w:val="fr-FR"/>
        </w:rPr>
        <w:t xml:space="preserve"> for EN-DC</w:t>
      </w:r>
      <w:r w:rsidRPr="004C15DE">
        <w:rPr>
          <w:lang w:val="fr-FR"/>
        </w:rPr>
        <w:tab/>
      </w:r>
      <w:r>
        <w:fldChar w:fldCharType="begin" w:fldLock="1"/>
      </w:r>
      <w:r w:rsidRPr="004C15DE">
        <w:rPr>
          <w:lang w:val="fr-FR"/>
        </w:rPr>
        <w:instrText xml:space="preserve"> PAGEREF _Toc155208620 \h </w:instrText>
      </w:r>
      <w:r>
        <w:fldChar w:fldCharType="separate"/>
      </w:r>
      <w:r w:rsidRPr="004C15DE">
        <w:rPr>
          <w:lang w:val="fr-FR"/>
        </w:rPr>
        <w:t>240</w:t>
      </w:r>
      <w:r>
        <w:fldChar w:fldCharType="end"/>
      </w:r>
    </w:p>
    <w:p w14:paraId="6FDB88A2" w14:textId="79E48C39"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6.2B.4.2.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8621 \h </w:instrText>
      </w:r>
      <w:r>
        <w:fldChar w:fldCharType="separate"/>
      </w:r>
      <w:r w:rsidRPr="004C15DE">
        <w:rPr>
          <w:lang w:val="fr-FR"/>
        </w:rPr>
        <w:t>240</w:t>
      </w:r>
      <w:r>
        <w:fldChar w:fldCharType="end"/>
      </w:r>
    </w:p>
    <w:p w14:paraId="5415AB15" w14:textId="77CEFF37"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6.2B.4.2.2</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non-Contiguous EN-DC</w:t>
      </w:r>
      <w:r w:rsidRPr="004C15DE">
        <w:rPr>
          <w:lang w:val="fr-FR"/>
        </w:rPr>
        <w:tab/>
      </w:r>
      <w:r>
        <w:fldChar w:fldCharType="begin" w:fldLock="1"/>
      </w:r>
      <w:r w:rsidRPr="004C15DE">
        <w:rPr>
          <w:lang w:val="fr-FR"/>
        </w:rPr>
        <w:instrText xml:space="preserve"> PAGEREF _Toc155208622 \h </w:instrText>
      </w:r>
      <w:r>
        <w:fldChar w:fldCharType="separate"/>
      </w:r>
      <w:r w:rsidRPr="004C15DE">
        <w:rPr>
          <w:lang w:val="fr-FR"/>
        </w:rPr>
        <w:t>240</w:t>
      </w:r>
      <w:r>
        <w:fldChar w:fldCharType="end"/>
      </w:r>
    </w:p>
    <w:p w14:paraId="5E5124C3" w14:textId="11640BFB" w:rsidR="00B370A1" w:rsidRDefault="00B370A1">
      <w:pPr>
        <w:pStyle w:val="TOC5"/>
        <w:rPr>
          <w:rFonts w:asciiTheme="minorHAnsi" w:eastAsiaTheme="minorEastAsia" w:hAnsiTheme="minorHAnsi" w:cstheme="minorBidi"/>
          <w:kern w:val="2"/>
          <w:sz w:val="22"/>
          <w:szCs w:val="22"/>
          <w14:ligatures w14:val="standardContextual"/>
        </w:rPr>
      </w:pPr>
      <w:r>
        <w:t>6.2B.4.2.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623 \h </w:instrText>
      </w:r>
      <w:r>
        <w:fldChar w:fldCharType="separate"/>
      </w:r>
      <w:r>
        <w:t>241</w:t>
      </w:r>
      <w:r>
        <w:fldChar w:fldCharType="end"/>
      </w:r>
    </w:p>
    <w:p w14:paraId="69FC2866" w14:textId="533CB843" w:rsidR="00B370A1" w:rsidRDefault="00B370A1">
      <w:pPr>
        <w:pStyle w:val="TOC5"/>
        <w:rPr>
          <w:rFonts w:asciiTheme="minorHAnsi" w:eastAsiaTheme="minorEastAsia" w:hAnsiTheme="minorHAnsi" w:cstheme="minorBidi"/>
          <w:kern w:val="2"/>
          <w:sz w:val="22"/>
          <w:szCs w:val="22"/>
          <w14:ligatures w14:val="standardContextual"/>
        </w:rPr>
      </w:pPr>
      <w:r>
        <w:t>6.2B.4.2.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624 \h </w:instrText>
      </w:r>
      <w:r>
        <w:fldChar w:fldCharType="separate"/>
      </w:r>
      <w:r>
        <w:t>260</w:t>
      </w:r>
      <w:r>
        <w:fldChar w:fldCharType="end"/>
      </w:r>
    </w:p>
    <w:p w14:paraId="09A6CFE9" w14:textId="37CDDB63" w:rsidR="00B370A1" w:rsidRDefault="00B370A1">
      <w:pPr>
        <w:pStyle w:val="TOC5"/>
        <w:rPr>
          <w:rFonts w:asciiTheme="minorHAnsi" w:eastAsiaTheme="minorEastAsia" w:hAnsiTheme="minorHAnsi" w:cstheme="minorBidi"/>
          <w:kern w:val="2"/>
          <w:sz w:val="22"/>
          <w:szCs w:val="22"/>
          <w14:ligatures w14:val="standardContextual"/>
        </w:rPr>
      </w:pPr>
      <w:r>
        <w:t>6.2B.4.2.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625 \h </w:instrText>
      </w:r>
      <w:r>
        <w:fldChar w:fldCharType="separate"/>
      </w:r>
      <w:r>
        <w:t>260</w:t>
      </w:r>
      <w:r>
        <w:fldChar w:fldCharType="end"/>
      </w:r>
    </w:p>
    <w:p w14:paraId="5F82E4FA" w14:textId="1D210788" w:rsidR="00B370A1" w:rsidRDefault="00B370A1">
      <w:pPr>
        <w:pStyle w:val="TOC5"/>
        <w:rPr>
          <w:rFonts w:asciiTheme="minorHAnsi" w:eastAsiaTheme="minorEastAsia" w:hAnsiTheme="minorHAnsi" w:cstheme="minorBidi"/>
          <w:kern w:val="2"/>
          <w:sz w:val="22"/>
          <w:szCs w:val="22"/>
          <w14:ligatures w14:val="standardContextual"/>
        </w:rPr>
      </w:pPr>
      <w:r>
        <w:t>6.2B.4.2.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8626 \h </w:instrText>
      </w:r>
      <w:r>
        <w:fldChar w:fldCharType="separate"/>
      </w:r>
      <w:r>
        <w:t>261</w:t>
      </w:r>
      <w:r>
        <w:fldChar w:fldCharType="end"/>
      </w:r>
    </w:p>
    <w:p w14:paraId="3B9721AA" w14:textId="1A4772C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cs="Arial"/>
        </w:rPr>
        <w:t>6.2B.5</w:t>
      </w:r>
      <w:r>
        <w:rPr>
          <w:rFonts w:asciiTheme="minorHAnsi" w:eastAsiaTheme="minorEastAsia" w:hAnsiTheme="minorHAnsi" w:cstheme="minorBidi"/>
          <w:kern w:val="2"/>
          <w:sz w:val="22"/>
          <w:szCs w:val="22"/>
          <w14:ligatures w14:val="standardContextual"/>
        </w:rPr>
        <w:tab/>
      </w:r>
      <w:r w:rsidRPr="00D40EFB">
        <w:rPr>
          <w:rFonts w:cs="Arial"/>
        </w:rPr>
        <w:t>Configured Output Power for NR-DC</w:t>
      </w:r>
      <w:r>
        <w:tab/>
      </w:r>
      <w:r>
        <w:fldChar w:fldCharType="begin" w:fldLock="1"/>
      </w:r>
      <w:r>
        <w:instrText xml:space="preserve"> PAGEREF _Toc155208627 \h </w:instrText>
      </w:r>
      <w:r>
        <w:fldChar w:fldCharType="separate"/>
      </w:r>
      <w:r>
        <w:t>261</w:t>
      </w:r>
      <w:r>
        <w:fldChar w:fldCharType="end"/>
      </w:r>
    </w:p>
    <w:p w14:paraId="2FF33E3E" w14:textId="2C07F415" w:rsidR="00B370A1" w:rsidRDefault="00B370A1">
      <w:pPr>
        <w:pStyle w:val="TOC4"/>
        <w:rPr>
          <w:rFonts w:asciiTheme="minorHAnsi" w:eastAsiaTheme="minorEastAsia" w:hAnsiTheme="minorHAnsi" w:cstheme="minorBidi"/>
          <w:kern w:val="2"/>
          <w:sz w:val="22"/>
          <w:szCs w:val="22"/>
          <w14:ligatures w14:val="standardContextual"/>
        </w:rPr>
      </w:pPr>
      <w:r>
        <w:t>6.2B.5.1</w:t>
      </w:r>
      <w:r>
        <w:rPr>
          <w:rFonts w:asciiTheme="minorHAnsi" w:eastAsiaTheme="minorEastAsia" w:hAnsiTheme="minorHAnsi" w:cstheme="minorBidi"/>
          <w:kern w:val="2"/>
          <w:sz w:val="22"/>
          <w:szCs w:val="22"/>
          <w14:ligatures w14:val="standardContextual"/>
        </w:rPr>
        <w:tab/>
      </w:r>
      <w:r>
        <w:t>Configured Output power Level</w:t>
      </w:r>
      <w:r>
        <w:tab/>
      </w:r>
      <w:r>
        <w:fldChar w:fldCharType="begin" w:fldLock="1"/>
      </w:r>
      <w:r>
        <w:instrText xml:space="preserve"> PAGEREF _Toc155208628 \h </w:instrText>
      </w:r>
      <w:r>
        <w:fldChar w:fldCharType="separate"/>
      </w:r>
      <w:r>
        <w:t>261</w:t>
      </w:r>
      <w:r>
        <w:fldChar w:fldCharType="end"/>
      </w:r>
    </w:p>
    <w:p w14:paraId="21A78EF1" w14:textId="1AAAA6E9"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cs="Arial"/>
        </w:rPr>
        <w:t>6.2B.5.1.1</w:t>
      </w:r>
      <w:r>
        <w:rPr>
          <w:rFonts w:asciiTheme="minorHAnsi" w:eastAsiaTheme="minorEastAsia" w:hAnsiTheme="minorHAnsi" w:cstheme="minorBidi"/>
          <w:kern w:val="2"/>
          <w:sz w:val="22"/>
          <w:szCs w:val="22"/>
          <w14:ligatures w14:val="standardContextual"/>
        </w:rPr>
        <w:tab/>
      </w:r>
      <w:r w:rsidRPr="00D40EFB">
        <w:rPr>
          <w:rFonts w:cs="Arial"/>
        </w:rPr>
        <w:t>Configured Output Power Level for Inter-band NR-DC between FR1 and FR2</w:t>
      </w:r>
      <w:r>
        <w:tab/>
      </w:r>
      <w:r>
        <w:fldChar w:fldCharType="begin" w:fldLock="1"/>
      </w:r>
      <w:r>
        <w:instrText xml:space="preserve"> PAGEREF _Toc155208629 \h </w:instrText>
      </w:r>
      <w:r>
        <w:fldChar w:fldCharType="separate"/>
      </w:r>
      <w:r>
        <w:t>261</w:t>
      </w:r>
      <w:r>
        <w:fldChar w:fldCharType="end"/>
      </w:r>
    </w:p>
    <w:p w14:paraId="342372CB" w14:textId="678FA34F"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6.2E</w:t>
      </w:r>
      <w:r>
        <w:rPr>
          <w:rFonts w:asciiTheme="minorHAnsi" w:eastAsiaTheme="minorEastAsia" w:hAnsiTheme="minorHAnsi" w:cstheme="minorBidi"/>
          <w:kern w:val="2"/>
          <w:sz w:val="22"/>
          <w:szCs w:val="22"/>
          <w14:ligatures w14:val="standardContextual"/>
        </w:rPr>
        <w:tab/>
      </w:r>
      <w:r w:rsidRPr="00D40EFB">
        <w:rPr>
          <w:rFonts w:eastAsiaTheme="minorEastAsia"/>
        </w:rPr>
        <w:t>Transmitter power for V2X in FR1</w:t>
      </w:r>
      <w:r>
        <w:tab/>
      </w:r>
      <w:r>
        <w:fldChar w:fldCharType="begin" w:fldLock="1"/>
      </w:r>
      <w:r>
        <w:instrText xml:space="preserve"> PAGEREF _Toc155208630 \h </w:instrText>
      </w:r>
      <w:r>
        <w:fldChar w:fldCharType="separate"/>
      </w:r>
      <w:r>
        <w:t>262</w:t>
      </w:r>
      <w:r>
        <w:fldChar w:fldCharType="end"/>
      </w:r>
    </w:p>
    <w:p w14:paraId="4EF794E9" w14:textId="374F28AA"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2E.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V2X</w:t>
      </w:r>
      <w:r>
        <w:tab/>
      </w:r>
      <w:r>
        <w:fldChar w:fldCharType="begin" w:fldLock="1"/>
      </w:r>
      <w:r>
        <w:instrText xml:space="preserve"> PAGEREF _Toc155208631 \h </w:instrText>
      </w:r>
      <w:r>
        <w:fldChar w:fldCharType="separate"/>
      </w:r>
      <w:r>
        <w:t>262</w:t>
      </w:r>
      <w:r>
        <w:fldChar w:fldCharType="end"/>
      </w:r>
    </w:p>
    <w:p w14:paraId="0B188D35" w14:textId="22E35837"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8632 \h </w:instrText>
      </w:r>
      <w:r>
        <w:fldChar w:fldCharType="separate"/>
      </w:r>
      <w:r>
        <w:t>262</w:t>
      </w:r>
      <w:r>
        <w:fldChar w:fldCharType="end"/>
      </w:r>
    </w:p>
    <w:p w14:paraId="47EDE692" w14:textId="6ADDECAC"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ra-band contiguous V2X</w:t>
      </w:r>
      <w:r>
        <w:tab/>
      </w:r>
      <w:r>
        <w:fldChar w:fldCharType="begin" w:fldLock="1"/>
      </w:r>
      <w:r>
        <w:instrText xml:space="preserve"> PAGEREF _Toc155208633 \h </w:instrText>
      </w:r>
      <w:r>
        <w:fldChar w:fldCharType="separate"/>
      </w:r>
      <w:r>
        <w:t>263</w:t>
      </w:r>
      <w:r>
        <w:fldChar w:fldCharType="end"/>
      </w:r>
    </w:p>
    <w:p w14:paraId="0CB35159" w14:textId="7449357C"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2</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ra-band non-contiguous V2X</w:t>
      </w:r>
      <w:r>
        <w:tab/>
      </w:r>
      <w:r>
        <w:fldChar w:fldCharType="begin" w:fldLock="1"/>
      </w:r>
      <w:r>
        <w:instrText xml:space="preserve"> PAGEREF _Toc155208634 \h </w:instrText>
      </w:r>
      <w:r>
        <w:fldChar w:fldCharType="separate"/>
      </w:r>
      <w:r>
        <w:t>263</w:t>
      </w:r>
      <w:r>
        <w:fldChar w:fldCharType="end"/>
      </w:r>
    </w:p>
    <w:p w14:paraId="564482CC" w14:textId="6CC1C6C5"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1.3</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for Inter-band V2X</w:t>
      </w:r>
      <w:r>
        <w:tab/>
      </w:r>
      <w:r>
        <w:fldChar w:fldCharType="begin" w:fldLock="1"/>
      </w:r>
      <w:r>
        <w:instrText xml:space="preserve"> PAGEREF _Toc155208635 \h </w:instrText>
      </w:r>
      <w:r>
        <w:fldChar w:fldCharType="separate"/>
      </w:r>
      <w:r>
        <w:t>263</w:t>
      </w:r>
      <w:r>
        <w:fldChar w:fldCharType="end"/>
      </w:r>
    </w:p>
    <w:p w14:paraId="1D5AA02E" w14:textId="20391749"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1.3.1</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for Inter-band V2X with E-UTRA Uu and NR Sidelink</w:t>
      </w:r>
      <w:r>
        <w:tab/>
      </w:r>
      <w:r>
        <w:fldChar w:fldCharType="begin" w:fldLock="1"/>
      </w:r>
      <w:r>
        <w:instrText xml:space="preserve"> PAGEREF _Toc155208636 \h </w:instrText>
      </w:r>
      <w:r>
        <w:fldChar w:fldCharType="separate"/>
      </w:r>
      <w:r>
        <w:t>263</w:t>
      </w:r>
      <w:r>
        <w:fldChar w:fldCharType="end"/>
      </w:r>
    </w:p>
    <w:p w14:paraId="38BFD6E8" w14:textId="3CD0C039"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1.3.2</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reduction for Inter-band V2X with NR Uu and E-UTRA V2X</w:t>
      </w:r>
      <w:r>
        <w:tab/>
      </w:r>
      <w:r>
        <w:fldChar w:fldCharType="begin" w:fldLock="1"/>
      </w:r>
      <w:r>
        <w:instrText xml:space="preserve"> PAGEREF _Toc155208637 \h </w:instrText>
      </w:r>
      <w:r>
        <w:fldChar w:fldCharType="separate"/>
      </w:r>
      <w:r>
        <w:t>265</w:t>
      </w:r>
      <w:r>
        <w:fldChar w:fldCharType="end"/>
      </w:r>
    </w:p>
    <w:p w14:paraId="32A46616" w14:textId="1027905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2E.2</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reduction for V2X</w:t>
      </w:r>
      <w:r>
        <w:tab/>
      </w:r>
      <w:r>
        <w:fldChar w:fldCharType="begin" w:fldLock="1"/>
      </w:r>
      <w:r>
        <w:instrText xml:space="preserve"> PAGEREF _Toc155208638 \h </w:instrText>
      </w:r>
      <w:r>
        <w:fldChar w:fldCharType="separate"/>
      </w:r>
      <w:r>
        <w:t>267</w:t>
      </w:r>
      <w:r>
        <w:fldChar w:fldCharType="end"/>
      </w:r>
    </w:p>
    <w:p w14:paraId="67ED31BB" w14:textId="360AD25D"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2.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8639 \h </w:instrText>
      </w:r>
      <w:r>
        <w:fldChar w:fldCharType="separate"/>
      </w:r>
      <w:r>
        <w:t>267</w:t>
      </w:r>
      <w:r>
        <w:fldChar w:fldCharType="end"/>
      </w:r>
    </w:p>
    <w:p w14:paraId="1199C7AD" w14:textId="46FA32A9"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2.1</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reduction for Intra-band V2X</w:t>
      </w:r>
      <w:r>
        <w:tab/>
      </w:r>
      <w:r>
        <w:fldChar w:fldCharType="begin" w:fldLock="1"/>
      </w:r>
      <w:r>
        <w:instrText xml:space="preserve"> PAGEREF _Toc155208640 \h </w:instrText>
      </w:r>
      <w:r>
        <w:fldChar w:fldCharType="separate"/>
      </w:r>
      <w:r>
        <w:t>267</w:t>
      </w:r>
      <w:r>
        <w:fldChar w:fldCharType="end"/>
      </w:r>
    </w:p>
    <w:p w14:paraId="538DEB2C" w14:textId="5DD023CB"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Theme="minorEastAsia"/>
        </w:rPr>
        <w:t>6.2E.2.2</w:t>
      </w:r>
      <w:r>
        <w:rPr>
          <w:rFonts w:asciiTheme="minorHAnsi" w:eastAsiaTheme="minorEastAsia" w:hAnsiTheme="minorHAnsi" w:cstheme="minorBidi"/>
          <w:kern w:val="2"/>
          <w:sz w:val="22"/>
          <w:szCs w:val="22"/>
          <w14:ligatures w14:val="standardContextual"/>
        </w:rPr>
        <w:tab/>
      </w:r>
      <w:r w:rsidRPr="00D40EFB">
        <w:rPr>
          <w:rFonts w:eastAsiaTheme="minorEastAsia"/>
        </w:rPr>
        <w:t>UE maximum output power reduction for Inter-band V2X</w:t>
      </w:r>
      <w:r>
        <w:tab/>
      </w:r>
      <w:r>
        <w:fldChar w:fldCharType="begin" w:fldLock="1"/>
      </w:r>
      <w:r>
        <w:instrText xml:space="preserve"> PAGEREF _Toc155208641 \h </w:instrText>
      </w:r>
      <w:r>
        <w:fldChar w:fldCharType="separate"/>
      </w:r>
      <w:r>
        <w:t>267</w:t>
      </w:r>
      <w:r>
        <w:fldChar w:fldCharType="end"/>
      </w:r>
    </w:p>
    <w:p w14:paraId="0683E116" w14:textId="432F47AB"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2.2.1</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reduction for Inter-band V2X with E-UTRA Uu and NR Sidelink</w:t>
      </w:r>
      <w:r>
        <w:tab/>
      </w:r>
      <w:r>
        <w:fldChar w:fldCharType="begin" w:fldLock="1"/>
      </w:r>
      <w:r>
        <w:instrText xml:space="preserve"> PAGEREF _Toc155208642 \h </w:instrText>
      </w:r>
      <w:r>
        <w:fldChar w:fldCharType="separate"/>
      </w:r>
      <w:r>
        <w:t>267</w:t>
      </w:r>
      <w:r>
        <w:fldChar w:fldCharType="end"/>
      </w:r>
    </w:p>
    <w:p w14:paraId="0C5EC444" w14:textId="60F6C20D"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Theme="minorEastAsia" w:cs="Arial"/>
        </w:rPr>
        <w:t>6.2E.2.2.2</w:t>
      </w:r>
      <w:r>
        <w:rPr>
          <w:rFonts w:asciiTheme="minorHAnsi" w:eastAsiaTheme="minorEastAsia" w:hAnsiTheme="minorHAnsi" w:cstheme="minorBidi"/>
          <w:kern w:val="2"/>
          <w:sz w:val="22"/>
          <w:szCs w:val="22"/>
          <w14:ligatures w14:val="standardContextual"/>
        </w:rPr>
        <w:tab/>
      </w:r>
      <w:r w:rsidRPr="00D40EFB">
        <w:rPr>
          <w:rFonts w:eastAsiaTheme="minorEastAsia" w:cs="Arial"/>
        </w:rPr>
        <w:t>UE maximum output power reduction for Inter-band V2X with NR Uu and E-UTRA V2X</w:t>
      </w:r>
      <w:r>
        <w:tab/>
      </w:r>
      <w:r>
        <w:fldChar w:fldCharType="begin" w:fldLock="1"/>
      </w:r>
      <w:r>
        <w:instrText xml:space="preserve"> PAGEREF _Toc155208643 \h </w:instrText>
      </w:r>
      <w:r>
        <w:fldChar w:fldCharType="separate"/>
      </w:r>
      <w:r>
        <w:t>269</w:t>
      </w:r>
      <w:r>
        <w:fldChar w:fldCharType="end"/>
      </w:r>
    </w:p>
    <w:p w14:paraId="2A9C0BD1" w14:textId="103E2924" w:rsidR="00B370A1" w:rsidRDefault="00B370A1">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Output power dynamics</w:t>
      </w:r>
      <w:r>
        <w:tab/>
      </w:r>
      <w:r>
        <w:fldChar w:fldCharType="begin" w:fldLock="1"/>
      </w:r>
      <w:r>
        <w:instrText xml:space="preserve"> PAGEREF _Toc155208644 \h </w:instrText>
      </w:r>
      <w:r>
        <w:fldChar w:fldCharType="separate"/>
      </w:r>
      <w:r>
        <w:t>271</w:t>
      </w:r>
      <w:r>
        <w:fldChar w:fldCharType="end"/>
      </w:r>
    </w:p>
    <w:p w14:paraId="3F7E23B9" w14:textId="0FBD2BB4" w:rsidR="00B370A1" w:rsidRDefault="00B370A1">
      <w:pPr>
        <w:pStyle w:val="TOC2"/>
        <w:rPr>
          <w:rFonts w:asciiTheme="minorHAnsi" w:eastAsiaTheme="minorEastAsia" w:hAnsiTheme="minorHAnsi" w:cstheme="minorBidi"/>
          <w:kern w:val="2"/>
          <w:sz w:val="22"/>
          <w:szCs w:val="22"/>
          <w14:ligatures w14:val="standardContextual"/>
        </w:rPr>
      </w:pPr>
      <w:r>
        <w:t>6.3A</w:t>
      </w:r>
      <w:r>
        <w:rPr>
          <w:rFonts w:asciiTheme="minorHAnsi" w:eastAsiaTheme="minorEastAsia" w:hAnsiTheme="minorHAnsi" w:cstheme="minorBidi"/>
          <w:kern w:val="2"/>
          <w:sz w:val="22"/>
          <w:szCs w:val="22"/>
          <w14:ligatures w14:val="standardContextual"/>
        </w:rPr>
        <w:tab/>
      </w:r>
      <w:r>
        <w:t>Output Power Dynamics for CA without EN-DC</w:t>
      </w:r>
      <w:r>
        <w:tab/>
      </w:r>
      <w:r>
        <w:fldChar w:fldCharType="begin" w:fldLock="1"/>
      </w:r>
      <w:r>
        <w:instrText xml:space="preserve"> PAGEREF _Toc155208645 \h </w:instrText>
      </w:r>
      <w:r>
        <w:fldChar w:fldCharType="separate"/>
      </w:r>
      <w:r>
        <w:t>271</w:t>
      </w:r>
      <w:r>
        <w:fldChar w:fldCharType="end"/>
      </w:r>
    </w:p>
    <w:p w14:paraId="652D3F08" w14:textId="33F9A4C6" w:rsidR="00B370A1" w:rsidRDefault="00B370A1">
      <w:pPr>
        <w:pStyle w:val="TOC3"/>
        <w:rPr>
          <w:rFonts w:asciiTheme="minorHAnsi" w:eastAsiaTheme="minorEastAsia" w:hAnsiTheme="minorHAnsi" w:cstheme="minorBidi"/>
          <w:kern w:val="2"/>
          <w:sz w:val="22"/>
          <w:szCs w:val="22"/>
          <w14:ligatures w14:val="standardContextual"/>
        </w:rPr>
      </w:pPr>
      <w:r>
        <w:t>6.3A.1</w:t>
      </w:r>
      <w:r>
        <w:rPr>
          <w:rFonts w:asciiTheme="minorHAnsi" w:eastAsiaTheme="minorEastAsia" w:hAnsiTheme="minorHAnsi" w:cstheme="minorBidi"/>
          <w:kern w:val="2"/>
          <w:sz w:val="22"/>
          <w:szCs w:val="22"/>
          <w14:ligatures w14:val="standardContextual"/>
        </w:rPr>
        <w:tab/>
      </w:r>
      <w:r>
        <w:t>UE Output Power Dynamics for CA</w:t>
      </w:r>
      <w:r>
        <w:tab/>
      </w:r>
      <w:r>
        <w:fldChar w:fldCharType="begin" w:fldLock="1"/>
      </w:r>
      <w:r>
        <w:instrText xml:space="preserve"> PAGEREF _Toc155208646 \h </w:instrText>
      </w:r>
      <w:r>
        <w:fldChar w:fldCharType="separate"/>
      </w:r>
      <w:r>
        <w:t>271</w:t>
      </w:r>
      <w:r>
        <w:fldChar w:fldCharType="end"/>
      </w:r>
    </w:p>
    <w:p w14:paraId="13D7F30C" w14:textId="21D6A95A" w:rsidR="00B370A1" w:rsidRDefault="00B370A1">
      <w:pPr>
        <w:pStyle w:val="TOC4"/>
        <w:rPr>
          <w:rFonts w:asciiTheme="minorHAnsi" w:eastAsiaTheme="minorEastAsia" w:hAnsiTheme="minorHAnsi" w:cstheme="minorBidi"/>
          <w:kern w:val="2"/>
          <w:sz w:val="22"/>
          <w:szCs w:val="22"/>
          <w14:ligatures w14:val="standardContextual"/>
        </w:rPr>
      </w:pPr>
      <w:r>
        <w:t>6.3A.1.1</w:t>
      </w:r>
      <w:r>
        <w:rPr>
          <w:rFonts w:asciiTheme="minorHAnsi" w:eastAsiaTheme="minorEastAsia" w:hAnsiTheme="minorHAnsi" w:cstheme="minorBidi"/>
          <w:kern w:val="2"/>
          <w:sz w:val="22"/>
          <w:szCs w:val="22"/>
          <w14:ligatures w14:val="standardContextual"/>
        </w:rPr>
        <w:tab/>
      </w:r>
      <w:r>
        <w:t>UE Output Power Dynamics for NR CA between FR 1 and FR 2 without EN-DC</w:t>
      </w:r>
      <w:r>
        <w:tab/>
      </w:r>
      <w:r>
        <w:fldChar w:fldCharType="begin" w:fldLock="1"/>
      </w:r>
      <w:r>
        <w:instrText xml:space="preserve"> PAGEREF _Toc155208647 \h </w:instrText>
      </w:r>
      <w:r>
        <w:fldChar w:fldCharType="separate"/>
      </w:r>
      <w:r>
        <w:t>271</w:t>
      </w:r>
      <w:r>
        <w:fldChar w:fldCharType="end"/>
      </w:r>
    </w:p>
    <w:p w14:paraId="5E93BE5E" w14:textId="5A165A70" w:rsidR="00B370A1" w:rsidRDefault="00B370A1">
      <w:pPr>
        <w:pStyle w:val="TOC2"/>
        <w:rPr>
          <w:rFonts w:asciiTheme="minorHAnsi" w:eastAsiaTheme="minorEastAsia" w:hAnsiTheme="minorHAnsi" w:cstheme="minorBidi"/>
          <w:kern w:val="2"/>
          <w:sz w:val="22"/>
          <w:szCs w:val="22"/>
          <w14:ligatures w14:val="standardContextual"/>
        </w:rPr>
      </w:pPr>
      <w:r>
        <w:t>6.3B</w:t>
      </w:r>
      <w:r>
        <w:rPr>
          <w:rFonts w:asciiTheme="minorHAnsi" w:eastAsiaTheme="minorEastAsia" w:hAnsiTheme="minorHAnsi" w:cstheme="minorBidi"/>
          <w:kern w:val="2"/>
          <w:sz w:val="22"/>
          <w:szCs w:val="22"/>
          <w14:ligatures w14:val="standardContextual"/>
        </w:rPr>
        <w:tab/>
      </w:r>
      <w:r>
        <w:t>Output power dynamics for DC</w:t>
      </w:r>
      <w:r>
        <w:tab/>
      </w:r>
      <w:r>
        <w:fldChar w:fldCharType="begin" w:fldLock="1"/>
      </w:r>
      <w:r>
        <w:instrText xml:space="preserve"> PAGEREF _Toc155208648 \h </w:instrText>
      </w:r>
      <w:r>
        <w:fldChar w:fldCharType="separate"/>
      </w:r>
      <w:r>
        <w:t>272</w:t>
      </w:r>
      <w:r>
        <w:fldChar w:fldCharType="end"/>
      </w:r>
    </w:p>
    <w:p w14:paraId="64FB0007" w14:textId="1FDF46B1" w:rsidR="00B370A1" w:rsidRDefault="00B370A1">
      <w:pPr>
        <w:pStyle w:val="TOC3"/>
        <w:rPr>
          <w:rFonts w:asciiTheme="minorHAnsi" w:eastAsiaTheme="minorEastAsia" w:hAnsiTheme="minorHAnsi" w:cstheme="minorBidi"/>
          <w:kern w:val="2"/>
          <w:sz w:val="22"/>
          <w:szCs w:val="22"/>
          <w14:ligatures w14:val="standardContextual"/>
        </w:rPr>
      </w:pPr>
      <w:r>
        <w:t>6.3B.1</w:t>
      </w:r>
      <w:r>
        <w:rPr>
          <w:rFonts w:asciiTheme="minorHAnsi" w:eastAsiaTheme="minorEastAsia" w:hAnsiTheme="minorHAnsi" w:cstheme="minorBidi"/>
          <w:kern w:val="2"/>
          <w:sz w:val="22"/>
          <w:szCs w:val="22"/>
          <w14:ligatures w14:val="standardContextual"/>
        </w:rPr>
        <w:tab/>
      </w:r>
      <w:r>
        <w:t>Minimum Output Power for EN-DC</w:t>
      </w:r>
      <w:r>
        <w:tab/>
      </w:r>
      <w:r>
        <w:fldChar w:fldCharType="begin" w:fldLock="1"/>
      </w:r>
      <w:r>
        <w:instrText xml:space="preserve"> PAGEREF _Toc155208649 \h </w:instrText>
      </w:r>
      <w:r>
        <w:fldChar w:fldCharType="separate"/>
      </w:r>
      <w:r>
        <w:t>272</w:t>
      </w:r>
      <w:r>
        <w:fldChar w:fldCharType="end"/>
      </w:r>
    </w:p>
    <w:p w14:paraId="0C3CEB41" w14:textId="25E6C227" w:rsidR="00B370A1" w:rsidRDefault="00B370A1">
      <w:pPr>
        <w:pStyle w:val="TOC4"/>
        <w:rPr>
          <w:rFonts w:asciiTheme="minorHAnsi" w:eastAsiaTheme="minorEastAsia" w:hAnsiTheme="minorHAnsi" w:cstheme="minorBidi"/>
          <w:kern w:val="2"/>
          <w:sz w:val="22"/>
          <w:szCs w:val="22"/>
          <w14:ligatures w14:val="standardContextual"/>
        </w:rPr>
      </w:pPr>
      <w:r>
        <w:t>6.3B.1.1</w:t>
      </w:r>
      <w:r>
        <w:rPr>
          <w:rFonts w:asciiTheme="minorHAnsi" w:eastAsiaTheme="minorEastAsia" w:hAnsiTheme="minorHAnsi" w:cstheme="minorBidi"/>
          <w:kern w:val="2"/>
          <w:sz w:val="22"/>
          <w:szCs w:val="22"/>
          <w14:ligatures w14:val="standardContextual"/>
        </w:rPr>
        <w:tab/>
      </w:r>
      <w:r>
        <w:t>Minimum Output Power for intra-band contiguous EN-DC</w:t>
      </w:r>
      <w:r>
        <w:tab/>
      </w:r>
      <w:r>
        <w:fldChar w:fldCharType="begin" w:fldLock="1"/>
      </w:r>
      <w:r>
        <w:instrText xml:space="preserve"> PAGEREF _Toc155208650 \h </w:instrText>
      </w:r>
      <w:r>
        <w:fldChar w:fldCharType="separate"/>
      </w:r>
      <w:r>
        <w:t>272</w:t>
      </w:r>
      <w:r>
        <w:fldChar w:fldCharType="end"/>
      </w:r>
    </w:p>
    <w:p w14:paraId="1819E6DF" w14:textId="24072278" w:rsidR="00B370A1" w:rsidRDefault="00B370A1">
      <w:pPr>
        <w:pStyle w:val="TOC4"/>
        <w:rPr>
          <w:rFonts w:asciiTheme="minorHAnsi" w:eastAsiaTheme="minorEastAsia" w:hAnsiTheme="minorHAnsi" w:cstheme="minorBidi"/>
          <w:kern w:val="2"/>
          <w:sz w:val="22"/>
          <w:szCs w:val="22"/>
          <w14:ligatures w14:val="standardContextual"/>
        </w:rPr>
      </w:pPr>
      <w:r>
        <w:t>6.3B.1.2</w:t>
      </w:r>
      <w:r>
        <w:rPr>
          <w:rFonts w:asciiTheme="minorHAnsi" w:eastAsiaTheme="minorEastAsia" w:hAnsiTheme="minorHAnsi" w:cstheme="minorBidi"/>
          <w:kern w:val="2"/>
          <w:sz w:val="22"/>
          <w:szCs w:val="22"/>
          <w14:ligatures w14:val="standardContextual"/>
        </w:rPr>
        <w:tab/>
      </w:r>
      <w:r>
        <w:t>Minimum output power for intra-band non-contiguous EN-DC</w:t>
      </w:r>
      <w:r>
        <w:tab/>
      </w:r>
      <w:r>
        <w:fldChar w:fldCharType="begin" w:fldLock="1"/>
      </w:r>
      <w:r>
        <w:instrText xml:space="preserve"> PAGEREF _Toc155208651 \h </w:instrText>
      </w:r>
      <w:r>
        <w:fldChar w:fldCharType="separate"/>
      </w:r>
      <w:r>
        <w:t>273</w:t>
      </w:r>
      <w:r>
        <w:fldChar w:fldCharType="end"/>
      </w:r>
    </w:p>
    <w:p w14:paraId="34BAACB7" w14:textId="53D6F71F" w:rsidR="00B370A1" w:rsidRDefault="00B370A1">
      <w:pPr>
        <w:pStyle w:val="TOC4"/>
        <w:rPr>
          <w:rFonts w:asciiTheme="minorHAnsi" w:eastAsiaTheme="minorEastAsia" w:hAnsiTheme="minorHAnsi" w:cstheme="minorBidi"/>
          <w:kern w:val="2"/>
          <w:sz w:val="22"/>
          <w:szCs w:val="22"/>
          <w14:ligatures w14:val="standardContextual"/>
        </w:rPr>
      </w:pPr>
      <w:r>
        <w:t>6.3B.1.3</w:t>
      </w:r>
      <w:r>
        <w:rPr>
          <w:rFonts w:asciiTheme="minorHAnsi" w:eastAsiaTheme="minorEastAsia" w:hAnsiTheme="minorHAnsi" w:cstheme="minorBidi"/>
          <w:kern w:val="2"/>
          <w:sz w:val="22"/>
          <w:szCs w:val="22"/>
          <w14:ligatures w14:val="standardContextual"/>
        </w:rPr>
        <w:tab/>
      </w:r>
      <w:r>
        <w:t>Minimum output power for inter-band EN-DC within FR1 (1 NR CC)</w:t>
      </w:r>
      <w:r>
        <w:tab/>
      </w:r>
      <w:r>
        <w:fldChar w:fldCharType="begin" w:fldLock="1"/>
      </w:r>
      <w:r>
        <w:instrText xml:space="preserve"> PAGEREF _Toc155208652 \h </w:instrText>
      </w:r>
      <w:r>
        <w:fldChar w:fldCharType="separate"/>
      </w:r>
      <w:r>
        <w:t>274</w:t>
      </w:r>
      <w:r>
        <w:fldChar w:fldCharType="end"/>
      </w:r>
    </w:p>
    <w:p w14:paraId="7880A8B1" w14:textId="102F7DF4" w:rsidR="00B370A1" w:rsidRDefault="00B370A1">
      <w:pPr>
        <w:pStyle w:val="TOC4"/>
        <w:rPr>
          <w:rFonts w:asciiTheme="minorHAnsi" w:eastAsiaTheme="minorEastAsia" w:hAnsiTheme="minorHAnsi" w:cstheme="minorBidi"/>
          <w:kern w:val="2"/>
          <w:sz w:val="22"/>
          <w:szCs w:val="22"/>
          <w14:ligatures w14:val="standardContextual"/>
        </w:rPr>
      </w:pPr>
      <w:r>
        <w:t>6.3B.1.4</w:t>
      </w:r>
      <w:r>
        <w:rPr>
          <w:rFonts w:asciiTheme="minorHAnsi" w:eastAsiaTheme="minorEastAsia" w:hAnsiTheme="minorHAnsi" w:cstheme="minorBidi"/>
          <w:kern w:val="2"/>
          <w:sz w:val="22"/>
          <w:szCs w:val="22"/>
          <w14:ligatures w14:val="standardContextual"/>
        </w:rPr>
        <w:tab/>
      </w:r>
      <w:r>
        <w:t>Minimum Output Power for EN-DC Interband including FR2</w:t>
      </w:r>
      <w:r>
        <w:rPr>
          <w:lang w:eastAsia="zh-CN"/>
        </w:rPr>
        <w:t xml:space="preserve"> (1 NR CC)</w:t>
      </w:r>
      <w:r>
        <w:tab/>
      </w:r>
      <w:r>
        <w:fldChar w:fldCharType="begin" w:fldLock="1"/>
      </w:r>
      <w:r>
        <w:instrText xml:space="preserve"> PAGEREF _Toc155208653 \h </w:instrText>
      </w:r>
      <w:r>
        <w:fldChar w:fldCharType="separate"/>
      </w:r>
      <w:r>
        <w:t>275</w:t>
      </w:r>
      <w:r>
        <w:fldChar w:fldCharType="end"/>
      </w:r>
    </w:p>
    <w:p w14:paraId="7AD481B0" w14:textId="68E3BC89"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algun Gothic"/>
        </w:rPr>
        <w:t>6.3B.1.4_1</w:t>
      </w:r>
      <w:r>
        <w:rPr>
          <w:rFonts w:asciiTheme="minorHAnsi" w:eastAsiaTheme="minorEastAsia" w:hAnsiTheme="minorHAnsi" w:cstheme="minorBidi"/>
          <w:kern w:val="2"/>
          <w:sz w:val="22"/>
          <w:szCs w:val="22"/>
          <w14:ligatures w14:val="standardContextual"/>
        </w:rPr>
        <w:tab/>
      </w:r>
      <w:r w:rsidRPr="00D40EFB">
        <w:rPr>
          <w:rFonts w:eastAsia="Malgun Gothic"/>
        </w:rPr>
        <w:t>Minimum output power for inter-band EN-DC including FR2 (&gt;1 NR CC)</w:t>
      </w:r>
      <w:r>
        <w:tab/>
      </w:r>
      <w:r>
        <w:fldChar w:fldCharType="begin" w:fldLock="1"/>
      </w:r>
      <w:r>
        <w:instrText xml:space="preserve"> PAGEREF _Toc155208654 \h </w:instrText>
      </w:r>
      <w:r>
        <w:fldChar w:fldCharType="separate"/>
      </w:r>
      <w:r>
        <w:t>275</w:t>
      </w:r>
      <w:r>
        <w:fldChar w:fldCharType="end"/>
      </w:r>
    </w:p>
    <w:p w14:paraId="458032A6" w14:textId="5B9E44DC" w:rsidR="00B370A1" w:rsidRDefault="00B370A1">
      <w:pPr>
        <w:pStyle w:val="TOC5"/>
        <w:rPr>
          <w:rFonts w:asciiTheme="minorHAnsi" w:eastAsiaTheme="minorEastAsia" w:hAnsiTheme="minorHAnsi" w:cstheme="minorBidi"/>
          <w:kern w:val="2"/>
          <w:sz w:val="22"/>
          <w:szCs w:val="22"/>
          <w14:ligatures w14:val="standardContextual"/>
        </w:rPr>
      </w:pPr>
      <w:r>
        <w:t>6.3B.1.4_1.1</w:t>
      </w:r>
      <w:r>
        <w:rPr>
          <w:rFonts w:asciiTheme="minorHAnsi" w:eastAsiaTheme="minorEastAsia" w:hAnsiTheme="minorHAnsi" w:cstheme="minorBidi"/>
          <w:kern w:val="2"/>
          <w:sz w:val="22"/>
          <w:szCs w:val="22"/>
          <w14:ligatures w14:val="standardContextual"/>
        </w:rPr>
        <w:tab/>
      </w:r>
      <w:r>
        <w:t>Minimum output power for inter-band EN-DC including FR2 (2 NR CCs)</w:t>
      </w:r>
      <w:r>
        <w:tab/>
      </w:r>
      <w:r>
        <w:fldChar w:fldCharType="begin" w:fldLock="1"/>
      </w:r>
      <w:r>
        <w:instrText xml:space="preserve"> PAGEREF _Toc155208655 \h </w:instrText>
      </w:r>
      <w:r>
        <w:fldChar w:fldCharType="separate"/>
      </w:r>
      <w:r>
        <w:t>275</w:t>
      </w:r>
      <w:r>
        <w:fldChar w:fldCharType="end"/>
      </w:r>
    </w:p>
    <w:p w14:paraId="6223F1EE" w14:textId="72BF9B6E" w:rsidR="00B370A1" w:rsidRDefault="00B370A1">
      <w:pPr>
        <w:pStyle w:val="TOC5"/>
        <w:rPr>
          <w:rFonts w:asciiTheme="minorHAnsi" w:eastAsiaTheme="minorEastAsia" w:hAnsiTheme="minorHAnsi" w:cstheme="minorBidi"/>
          <w:kern w:val="2"/>
          <w:sz w:val="22"/>
          <w:szCs w:val="22"/>
          <w14:ligatures w14:val="standardContextual"/>
        </w:rPr>
      </w:pPr>
      <w:r>
        <w:t>6.3B.1.4_1.2</w:t>
      </w:r>
      <w:r>
        <w:rPr>
          <w:rFonts w:asciiTheme="minorHAnsi" w:eastAsiaTheme="minorEastAsia" w:hAnsiTheme="minorHAnsi" w:cstheme="minorBidi"/>
          <w:kern w:val="2"/>
          <w:sz w:val="22"/>
          <w:szCs w:val="22"/>
          <w14:ligatures w14:val="standardContextual"/>
        </w:rPr>
        <w:tab/>
      </w:r>
      <w:r>
        <w:t>Minimum output power for inter-band EN-DC including FR2 (3 NR CCs)</w:t>
      </w:r>
      <w:r>
        <w:tab/>
      </w:r>
      <w:r>
        <w:fldChar w:fldCharType="begin" w:fldLock="1"/>
      </w:r>
      <w:r>
        <w:instrText xml:space="preserve"> PAGEREF _Toc155208656 \h </w:instrText>
      </w:r>
      <w:r>
        <w:fldChar w:fldCharType="separate"/>
      </w:r>
      <w:r>
        <w:t>276</w:t>
      </w:r>
      <w:r>
        <w:fldChar w:fldCharType="end"/>
      </w:r>
    </w:p>
    <w:p w14:paraId="18051952" w14:textId="0A132CF0" w:rsidR="00B370A1" w:rsidRDefault="00B370A1">
      <w:pPr>
        <w:pStyle w:val="TOC5"/>
        <w:rPr>
          <w:rFonts w:asciiTheme="minorHAnsi" w:eastAsiaTheme="minorEastAsia" w:hAnsiTheme="minorHAnsi" w:cstheme="minorBidi"/>
          <w:kern w:val="2"/>
          <w:sz w:val="22"/>
          <w:szCs w:val="22"/>
          <w14:ligatures w14:val="standardContextual"/>
        </w:rPr>
      </w:pPr>
      <w:r>
        <w:t>6.3B.1.4_1.3</w:t>
      </w:r>
      <w:r>
        <w:rPr>
          <w:rFonts w:asciiTheme="minorHAnsi" w:eastAsiaTheme="minorEastAsia" w:hAnsiTheme="minorHAnsi" w:cstheme="minorBidi"/>
          <w:kern w:val="2"/>
          <w:sz w:val="22"/>
          <w:szCs w:val="22"/>
          <w14:ligatures w14:val="standardContextual"/>
        </w:rPr>
        <w:tab/>
      </w:r>
      <w:r>
        <w:t>Minimum output power for inter-band EN-DC including FR2 (4 NR CCs)</w:t>
      </w:r>
      <w:r>
        <w:tab/>
      </w:r>
      <w:r>
        <w:fldChar w:fldCharType="begin" w:fldLock="1"/>
      </w:r>
      <w:r>
        <w:instrText xml:space="preserve"> PAGEREF _Toc155208657 \h </w:instrText>
      </w:r>
      <w:r>
        <w:fldChar w:fldCharType="separate"/>
      </w:r>
      <w:r>
        <w:t>277</w:t>
      </w:r>
      <w:r>
        <w:fldChar w:fldCharType="end"/>
      </w:r>
    </w:p>
    <w:p w14:paraId="16A91ACF" w14:textId="59BBC06B" w:rsidR="00B370A1" w:rsidRDefault="00B370A1">
      <w:pPr>
        <w:pStyle w:val="TOC5"/>
        <w:rPr>
          <w:rFonts w:asciiTheme="minorHAnsi" w:eastAsiaTheme="minorEastAsia" w:hAnsiTheme="minorHAnsi" w:cstheme="minorBidi"/>
          <w:kern w:val="2"/>
          <w:sz w:val="22"/>
          <w:szCs w:val="22"/>
          <w14:ligatures w14:val="standardContextual"/>
        </w:rPr>
      </w:pPr>
      <w:r>
        <w:t>6.3B.1.4_1.4</w:t>
      </w:r>
      <w:r>
        <w:rPr>
          <w:rFonts w:asciiTheme="minorHAnsi" w:eastAsiaTheme="minorEastAsia" w:hAnsiTheme="minorHAnsi" w:cstheme="minorBidi"/>
          <w:kern w:val="2"/>
          <w:sz w:val="22"/>
          <w:szCs w:val="22"/>
          <w14:ligatures w14:val="standardContextual"/>
        </w:rPr>
        <w:tab/>
      </w:r>
      <w:r>
        <w:t>Minimum output power for inter-band EN-DC including FR2 (5 NR CCs)</w:t>
      </w:r>
      <w:r>
        <w:tab/>
      </w:r>
      <w:r>
        <w:fldChar w:fldCharType="begin" w:fldLock="1"/>
      </w:r>
      <w:r>
        <w:instrText xml:space="preserve"> PAGEREF _Toc155208658 \h </w:instrText>
      </w:r>
      <w:r>
        <w:fldChar w:fldCharType="separate"/>
      </w:r>
      <w:r>
        <w:t>278</w:t>
      </w:r>
      <w:r>
        <w:fldChar w:fldCharType="end"/>
      </w:r>
    </w:p>
    <w:p w14:paraId="70763DA1" w14:textId="3D6CF50B" w:rsidR="00B370A1" w:rsidRDefault="00B370A1">
      <w:pPr>
        <w:pStyle w:val="TOC5"/>
        <w:rPr>
          <w:rFonts w:asciiTheme="minorHAnsi" w:eastAsiaTheme="minorEastAsia" w:hAnsiTheme="minorHAnsi" w:cstheme="minorBidi"/>
          <w:kern w:val="2"/>
          <w:sz w:val="22"/>
          <w:szCs w:val="22"/>
          <w14:ligatures w14:val="standardContextual"/>
        </w:rPr>
      </w:pPr>
      <w:r>
        <w:t>6.3B.1.4_1.5</w:t>
      </w:r>
      <w:r>
        <w:rPr>
          <w:rFonts w:asciiTheme="minorHAnsi" w:eastAsiaTheme="minorEastAsia" w:hAnsiTheme="minorHAnsi" w:cstheme="minorBidi"/>
          <w:kern w:val="2"/>
          <w:sz w:val="22"/>
          <w:szCs w:val="22"/>
          <w14:ligatures w14:val="standardContextual"/>
        </w:rPr>
        <w:tab/>
      </w:r>
      <w:r>
        <w:t>Minimum output power for inter-band EN-DC including FR2 (6 NR CCs)</w:t>
      </w:r>
      <w:r>
        <w:tab/>
      </w:r>
      <w:r>
        <w:fldChar w:fldCharType="begin" w:fldLock="1"/>
      </w:r>
      <w:r>
        <w:instrText xml:space="preserve"> PAGEREF _Toc155208659 \h </w:instrText>
      </w:r>
      <w:r>
        <w:fldChar w:fldCharType="separate"/>
      </w:r>
      <w:r>
        <w:t>279</w:t>
      </w:r>
      <w:r>
        <w:fldChar w:fldCharType="end"/>
      </w:r>
    </w:p>
    <w:p w14:paraId="03273FCE" w14:textId="4FBF3C2E" w:rsidR="00B370A1" w:rsidRDefault="00B370A1">
      <w:pPr>
        <w:pStyle w:val="TOC5"/>
        <w:rPr>
          <w:rFonts w:asciiTheme="minorHAnsi" w:eastAsiaTheme="minorEastAsia" w:hAnsiTheme="minorHAnsi" w:cstheme="minorBidi"/>
          <w:kern w:val="2"/>
          <w:sz w:val="22"/>
          <w:szCs w:val="22"/>
          <w14:ligatures w14:val="standardContextual"/>
        </w:rPr>
      </w:pPr>
      <w:r>
        <w:t>6.3B.1.4_1.6</w:t>
      </w:r>
      <w:r>
        <w:rPr>
          <w:rFonts w:asciiTheme="minorHAnsi" w:eastAsiaTheme="minorEastAsia" w:hAnsiTheme="minorHAnsi" w:cstheme="minorBidi"/>
          <w:kern w:val="2"/>
          <w:sz w:val="22"/>
          <w:szCs w:val="22"/>
          <w14:ligatures w14:val="standardContextual"/>
        </w:rPr>
        <w:tab/>
      </w:r>
      <w:r>
        <w:t>Minimum output power for inter-band EN-DC including FR2 (7 NR CCs)</w:t>
      </w:r>
      <w:r>
        <w:tab/>
      </w:r>
      <w:r>
        <w:fldChar w:fldCharType="begin" w:fldLock="1"/>
      </w:r>
      <w:r>
        <w:instrText xml:space="preserve"> PAGEREF _Toc155208660 \h </w:instrText>
      </w:r>
      <w:r>
        <w:fldChar w:fldCharType="separate"/>
      </w:r>
      <w:r>
        <w:t>280</w:t>
      </w:r>
      <w:r>
        <w:fldChar w:fldCharType="end"/>
      </w:r>
    </w:p>
    <w:p w14:paraId="13C76E1F" w14:textId="4FF70007" w:rsidR="00B370A1" w:rsidRDefault="00B370A1">
      <w:pPr>
        <w:pStyle w:val="TOC5"/>
        <w:rPr>
          <w:rFonts w:asciiTheme="minorHAnsi" w:eastAsiaTheme="minorEastAsia" w:hAnsiTheme="minorHAnsi" w:cstheme="minorBidi"/>
          <w:kern w:val="2"/>
          <w:sz w:val="22"/>
          <w:szCs w:val="22"/>
          <w14:ligatures w14:val="standardContextual"/>
        </w:rPr>
      </w:pPr>
      <w:r>
        <w:t>6.3B.1.4_1.7</w:t>
      </w:r>
      <w:r>
        <w:rPr>
          <w:rFonts w:asciiTheme="minorHAnsi" w:eastAsiaTheme="minorEastAsia" w:hAnsiTheme="minorHAnsi" w:cstheme="minorBidi"/>
          <w:kern w:val="2"/>
          <w:sz w:val="22"/>
          <w:szCs w:val="22"/>
          <w14:ligatures w14:val="standardContextual"/>
        </w:rPr>
        <w:tab/>
      </w:r>
      <w:r>
        <w:t>Minimum output power for inter-band EN-DC including FR2 (8 NR CCs)</w:t>
      </w:r>
      <w:r>
        <w:tab/>
      </w:r>
      <w:r>
        <w:fldChar w:fldCharType="begin" w:fldLock="1"/>
      </w:r>
      <w:r>
        <w:instrText xml:space="preserve"> PAGEREF _Toc155208661 \h </w:instrText>
      </w:r>
      <w:r>
        <w:fldChar w:fldCharType="separate"/>
      </w:r>
      <w:r>
        <w:t>281</w:t>
      </w:r>
      <w:r>
        <w:fldChar w:fldCharType="end"/>
      </w:r>
    </w:p>
    <w:p w14:paraId="64D85C26" w14:textId="453A0D4A" w:rsidR="00B370A1" w:rsidRDefault="00B370A1">
      <w:pPr>
        <w:pStyle w:val="TOC4"/>
        <w:rPr>
          <w:rFonts w:asciiTheme="minorHAnsi" w:eastAsiaTheme="minorEastAsia" w:hAnsiTheme="minorHAnsi" w:cstheme="minorBidi"/>
          <w:kern w:val="2"/>
          <w:sz w:val="22"/>
          <w:szCs w:val="22"/>
          <w14:ligatures w14:val="standardContextual"/>
        </w:rPr>
      </w:pPr>
      <w:r>
        <w:lastRenderedPageBreak/>
        <w:t>6.3B.1.4D</w:t>
      </w:r>
      <w:r>
        <w:rPr>
          <w:rFonts w:asciiTheme="minorHAnsi" w:eastAsiaTheme="minorEastAsia" w:hAnsiTheme="minorHAnsi" w:cstheme="minorBidi"/>
          <w:kern w:val="2"/>
          <w:sz w:val="22"/>
          <w:szCs w:val="22"/>
          <w14:ligatures w14:val="standardContextual"/>
        </w:rPr>
        <w:tab/>
      </w:r>
      <w:r>
        <w:t>Minimum output power for inter-band EN-DC including FR2 for UL MIMO</w:t>
      </w:r>
      <w:r>
        <w:tab/>
      </w:r>
      <w:r>
        <w:fldChar w:fldCharType="begin" w:fldLock="1"/>
      </w:r>
      <w:r>
        <w:instrText xml:space="preserve"> PAGEREF _Toc155208662 \h </w:instrText>
      </w:r>
      <w:r>
        <w:fldChar w:fldCharType="separate"/>
      </w:r>
      <w:r>
        <w:t>282</w:t>
      </w:r>
      <w:r>
        <w:fldChar w:fldCharType="end"/>
      </w:r>
    </w:p>
    <w:p w14:paraId="5B541A2F" w14:textId="254D986F" w:rsidR="00B370A1" w:rsidRDefault="00B370A1">
      <w:pPr>
        <w:pStyle w:val="TOC3"/>
        <w:rPr>
          <w:rFonts w:asciiTheme="minorHAnsi" w:eastAsiaTheme="minorEastAsia" w:hAnsiTheme="minorHAnsi" w:cstheme="minorBidi"/>
          <w:kern w:val="2"/>
          <w:sz w:val="22"/>
          <w:szCs w:val="22"/>
          <w14:ligatures w14:val="standardContextual"/>
        </w:rPr>
      </w:pPr>
      <w:r>
        <w:t>6.3B.2</w:t>
      </w:r>
      <w:r>
        <w:rPr>
          <w:rFonts w:asciiTheme="minorHAnsi" w:eastAsiaTheme="minorEastAsia" w:hAnsiTheme="minorHAnsi" w:cstheme="minorBidi"/>
          <w:kern w:val="2"/>
          <w:sz w:val="22"/>
          <w:szCs w:val="22"/>
          <w14:ligatures w14:val="standardContextual"/>
        </w:rPr>
        <w:tab/>
      </w:r>
      <w:r>
        <w:t>Transmit OFF Power for EN-DC</w:t>
      </w:r>
      <w:r>
        <w:tab/>
      </w:r>
      <w:r>
        <w:fldChar w:fldCharType="begin" w:fldLock="1"/>
      </w:r>
      <w:r>
        <w:instrText xml:space="preserve"> PAGEREF _Toc155208663 \h </w:instrText>
      </w:r>
      <w:r>
        <w:fldChar w:fldCharType="separate"/>
      </w:r>
      <w:r>
        <w:t>283</w:t>
      </w:r>
      <w:r>
        <w:fldChar w:fldCharType="end"/>
      </w:r>
    </w:p>
    <w:p w14:paraId="447D6AFE" w14:textId="42265C4A" w:rsidR="00B370A1" w:rsidRDefault="00B370A1">
      <w:pPr>
        <w:pStyle w:val="TOC4"/>
        <w:rPr>
          <w:rFonts w:asciiTheme="minorHAnsi" w:eastAsiaTheme="minorEastAsia" w:hAnsiTheme="minorHAnsi" w:cstheme="minorBidi"/>
          <w:kern w:val="2"/>
          <w:sz w:val="22"/>
          <w:szCs w:val="22"/>
          <w14:ligatures w14:val="standardContextual"/>
        </w:rPr>
      </w:pPr>
      <w:r>
        <w:t>6.3B.2.1</w:t>
      </w:r>
      <w:r>
        <w:rPr>
          <w:rFonts w:asciiTheme="minorHAnsi" w:eastAsiaTheme="minorEastAsia" w:hAnsiTheme="minorHAnsi" w:cstheme="minorBidi"/>
          <w:kern w:val="2"/>
          <w:sz w:val="22"/>
          <w:szCs w:val="22"/>
          <w14:ligatures w14:val="standardContextual"/>
        </w:rPr>
        <w:tab/>
      </w:r>
      <w:r>
        <w:t>Transmit OFF Power for intra-band contiguous EN-DC</w:t>
      </w:r>
      <w:r>
        <w:tab/>
      </w:r>
      <w:r>
        <w:fldChar w:fldCharType="begin" w:fldLock="1"/>
      </w:r>
      <w:r>
        <w:instrText xml:space="preserve"> PAGEREF _Toc155208664 \h </w:instrText>
      </w:r>
      <w:r>
        <w:fldChar w:fldCharType="separate"/>
      </w:r>
      <w:r>
        <w:t>283</w:t>
      </w:r>
      <w:r>
        <w:fldChar w:fldCharType="end"/>
      </w:r>
    </w:p>
    <w:p w14:paraId="1A7E7E06" w14:textId="33DD8C43" w:rsidR="00B370A1" w:rsidRDefault="00B370A1">
      <w:pPr>
        <w:pStyle w:val="TOC4"/>
        <w:rPr>
          <w:rFonts w:asciiTheme="minorHAnsi" w:eastAsiaTheme="minorEastAsia" w:hAnsiTheme="minorHAnsi" w:cstheme="minorBidi"/>
          <w:kern w:val="2"/>
          <w:sz w:val="22"/>
          <w:szCs w:val="22"/>
          <w14:ligatures w14:val="standardContextual"/>
        </w:rPr>
      </w:pPr>
      <w:r>
        <w:t>6.3B.2.2</w:t>
      </w:r>
      <w:r>
        <w:rPr>
          <w:rFonts w:asciiTheme="minorHAnsi" w:eastAsiaTheme="minorEastAsia" w:hAnsiTheme="minorHAnsi" w:cstheme="minorBidi"/>
          <w:kern w:val="2"/>
          <w:sz w:val="22"/>
          <w:szCs w:val="22"/>
          <w14:ligatures w14:val="standardContextual"/>
        </w:rPr>
        <w:tab/>
      </w:r>
      <w:r>
        <w:t xml:space="preserve">Transmit OFF Power for </w:t>
      </w:r>
      <w:r w:rsidRPr="00D40EFB">
        <w:rPr>
          <w:rFonts w:cs="Arial"/>
          <w:lang w:eastAsia="zh-TW"/>
        </w:rPr>
        <w:t>intra-band non-contiguous</w:t>
      </w:r>
      <w:r>
        <w:t xml:space="preserve"> EN-DC</w:t>
      </w:r>
      <w:r>
        <w:tab/>
      </w:r>
      <w:r>
        <w:fldChar w:fldCharType="begin" w:fldLock="1"/>
      </w:r>
      <w:r>
        <w:instrText xml:space="preserve"> PAGEREF _Toc155208665 \h </w:instrText>
      </w:r>
      <w:r>
        <w:fldChar w:fldCharType="separate"/>
      </w:r>
      <w:r>
        <w:t>283</w:t>
      </w:r>
      <w:r>
        <w:fldChar w:fldCharType="end"/>
      </w:r>
    </w:p>
    <w:p w14:paraId="01B5674D" w14:textId="0CA2EBA7" w:rsidR="00B370A1" w:rsidRDefault="00B370A1">
      <w:pPr>
        <w:pStyle w:val="TOC4"/>
        <w:rPr>
          <w:rFonts w:asciiTheme="minorHAnsi" w:eastAsiaTheme="minorEastAsia" w:hAnsiTheme="minorHAnsi" w:cstheme="minorBidi"/>
          <w:kern w:val="2"/>
          <w:sz w:val="22"/>
          <w:szCs w:val="22"/>
          <w14:ligatures w14:val="standardContextual"/>
        </w:rPr>
      </w:pPr>
      <w:r>
        <w:t>6.3B.2.3</w:t>
      </w:r>
      <w:r>
        <w:rPr>
          <w:rFonts w:asciiTheme="minorHAnsi" w:eastAsiaTheme="minorEastAsia" w:hAnsiTheme="minorHAnsi" w:cstheme="minorBidi"/>
          <w:kern w:val="2"/>
          <w:sz w:val="22"/>
          <w:szCs w:val="22"/>
          <w14:ligatures w14:val="standardContextual"/>
        </w:rPr>
        <w:tab/>
      </w:r>
      <w:r>
        <w:t>Transmit OFF Power for inter-band EN-DC within FR1 (1 NR CC)</w:t>
      </w:r>
      <w:r>
        <w:tab/>
      </w:r>
      <w:r>
        <w:fldChar w:fldCharType="begin" w:fldLock="1"/>
      </w:r>
      <w:r>
        <w:instrText xml:space="preserve"> PAGEREF _Toc155208666 \h </w:instrText>
      </w:r>
      <w:r>
        <w:fldChar w:fldCharType="separate"/>
      </w:r>
      <w:r>
        <w:t>284</w:t>
      </w:r>
      <w:r>
        <w:fldChar w:fldCharType="end"/>
      </w:r>
    </w:p>
    <w:p w14:paraId="2748B484" w14:textId="22601627" w:rsidR="00B370A1" w:rsidRDefault="00B370A1">
      <w:pPr>
        <w:pStyle w:val="TOC4"/>
        <w:rPr>
          <w:rFonts w:asciiTheme="minorHAnsi" w:eastAsiaTheme="minorEastAsia" w:hAnsiTheme="minorHAnsi" w:cstheme="minorBidi"/>
          <w:kern w:val="2"/>
          <w:sz w:val="22"/>
          <w:szCs w:val="22"/>
          <w14:ligatures w14:val="standardContextual"/>
        </w:rPr>
      </w:pPr>
      <w:r>
        <w:t>6.3B.2.4</w:t>
      </w:r>
      <w:r>
        <w:rPr>
          <w:rFonts w:asciiTheme="minorHAnsi" w:eastAsiaTheme="minorEastAsia" w:hAnsiTheme="minorHAnsi" w:cstheme="minorBidi"/>
          <w:kern w:val="2"/>
          <w:sz w:val="22"/>
          <w:szCs w:val="22"/>
          <w14:ligatures w14:val="standardContextual"/>
        </w:rPr>
        <w:tab/>
      </w:r>
      <w:r>
        <w:t xml:space="preserve">Transmit OFF Power for inter-band EN-DC </w:t>
      </w:r>
      <w:r>
        <w:rPr>
          <w:lang w:eastAsia="ja-JP"/>
        </w:rPr>
        <w:t>including FR2</w:t>
      </w:r>
      <w:r>
        <w:rPr>
          <w:lang w:eastAsia="zh-CN"/>
        </w:rPr>
        <w:t xml:space="preserve"> (1 NR CC)</w:t>
      </w:r>
      <w:r>
        <w:tab/>
      </w:r>
      <w:r>
        <w:fldChar w:fldCharType="begin" w:fldLock="1"/>
      </w:r>
      <w:r>
        <w:instrText xml:space="preserve"> PAGEREF _Toc155208667 \h </w:instrText>
      </w:r>
      <w:r>
        <w:fldChar w:fldCharType="separate"/>
      </w:r>
      <w:r>
        <w:t>284</w:t>
      </w:r>
      <w:r>
        <w:fldChar w:fldCharType="end"/>
      </w:r>
    </w:p>
    <w:p w14:paraId="2B41E0A2" w14:textId="7E150E90" w:rsidR="00B370A1" w:rsidRDefault="00B370A1">
      <w:pPr>
        <w:pStyle w:val="TOC4"/>
        <w:rPr>
          <w:rFonts w:asciiTheme="minorHAnsi" w:eastAsiaTheme="minorEastAsia" w:hAnsiTheme="minorHAnsi" w:cstheme="minorBidi"/>
          <w:kern w:val="2"/>
          <w:sz w:val="22"/>
          <w:szCs w:val="22"/>
          <w14:ligatures w14:val="standardContextual"/>
        </w:rPr>
      </w:pPr>
      <w:r>
        <w:t>6.3B.2.4_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668 \h </w:instrText>
      </w:r>
      <w:r>
        <w:fldChar w:fldCharType="separate"/>
      </w:r>
      <w:r>
        <w:t>285</w:t>
      </w:r>
      <w:r>
        <w:fldChar w:fldCharType="end"/>
      </w:r>
    </w:p>
    <w:p w14:paraId="19536592" w14:textId="2CA3BC19"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PMingLiU"/>
        </w:rPr>
        <w:t>6.3B.2.4D</w:t>
      </w:r>
      <w:r>
        <w:rPr>
          <w:rFonts w:asciiTheme="minorHAnsi" w:eastAsiaTheme="minorEastAsia" w:hAnsiTheme="minorHAnsi" w:cstheme="minorBidi"/>
          <w:kern w:val="2"/>
          <w:sz w:val="22"/>
          <w:szCs w:val="22"/>
          <w14:ligatures w14:val="standardContextual"/>
        </w:rPr>
        <w:tab/>
      </w:r>
      <w:r w:rsidRPr="00D40EFB">
        <w:rPr>
          <w:rFonts w:eastAsia="PMingLiU"/>
        </w:rPr>
        <w:t>Transmit OFF Power for inter-band EN-DC including FR2 for UL-MIMO</w:t>
      </w:r>
      <w:r>
        <w:tab/>
      </w:r>
      <w:r>
        <w:fldChar w:fldCharType="begin" w:fldLock="1"/>
      </w:r>
      <w:r>
        <w:instrText xml:space="preserve"> PAGEREF _Toc155208669 \h </w:instrText>
      </w:r>
      <w:r>
        <w:fldChar w:fldCharType="separate"/>
      </w:r>
      <w:r>
        <w:t>285</w:t>
      </w:r>
      <w:r>
        <w:fldChar w:fldCharType="end"/>
      </w:r>
    </w:p>
    <w:p w14:paraId="2F6C46CA" w14:textId="4F58E101" w:rsidR="00B370A1" w:rsidRDefault="00B370A1">
      <w:pPr>
        <w:pStyle w:val="TOC3"/>
        <w:rPr>
          <w:rFonts w:asciiTheme="minorHAnsi" w:eastAsiaTheme="minorEastAsia" w:hAnsiTheme="minorHAnsi" w:cstheme="minorBidi"/>
          <w:kern w:val="2"/>
          <w:sz w:val="22"/>
          <w:szCs w:val="22"/>
          <w14:ligatures w14:val="standardContextual"/>
        </w:rPr>
      </w:pPr>
      <w:r>
        <w:t>6.3B.3</w:t>
      </w:r>
      <w:r>
        <w:rPr>
          <w:rFonts w:asciiTheme="minorHAnsi" w:eastAsiaTheme="minorEastAsia" w:hAnsiTheme="minorHAnsi" w:cstheme="minorBidi"/>
          <w:kern w:val="2"/>
          <w:sz w:val="22"/>
          <w:szCs w:val="22"/>
          <w14:ligatures w14:val="standardContextual"/>
        </w:rPr>
        <w:tab/>
      </w:r>
      <w:r>
        <w:t>Transmit ON/OFF time mask/PUCCH time mask for EN-DC</w:t>
      </w:r>
      <w:r>
        <w:tab/>
      </w:r>
      <w:r>
        <w:fldChar w:fldCharType="begin" w:fldLock="1"/>
      </w:r>
      <w:r>
        <w:instrText xml:space="preserve"> PAGEREF _Toc155208670 \h </w:instrText>
      </w:r>
      <w:r>
        <w:fldChar w:fldCharType="separate"/>
      </w:r>
      <w:r>
        <w:t>286</w:t>
      </w:r>
      <w:r>
        <w:fldChar w:fldCharType="end"/>
      </w:r>
    </w:p>
    <w:p w14:paraId="67E4886D" w14:textId="48867FDF" w:rsidR="00B370A1" w:rsidRDefault="00B370A1">
      <w:pPr>
        <w:pStyle w:val="TOC4"/>
        <w:rPr>
          <w:rFonts w:asciiTheme="minorHAnsi" w:eastAsiaTheme="minorEastAsia" w:hAnsiTheme="minorHAnsi" w:cstheme="minorBidi"/>
          <w:kern w:val="2"/>
          <w:sz w:val="22"/>
          <w:szCs w:val="22"/>
          <w14:ligatures w14:val="standardContextual"/>
        </w:rPr>
      </w:pPr>
      <w:r>
        <w:t>6.3B.3.1</w:t>
      </w:r>
      <w:r>
        <w:rPr>
          <w:rFonts w:asciiTheme="minorHAnsi" w:eastAsiaTheme="minorEastAsia" w:hAnsiTheme="minorHAnsi" w:cstheme="minorBidi"/>
          <w:kern w:val="2"/>
          <w:sz w:val="22"/>
          <w:szCs w:val="22"/>
          <w14:ligatures w14:val="standardContextual"/>
        </w:rPr>
        <w:tab/>
      </w:r>
      <w:r>
        <w:t>Transmit ON/OFF time mask for intra-band contiguous EN-DC</w:t>
      </w:r>
      <w:r>
        <w:tab/>
      </w:r>
      <w:r>
        <w:fldChar w:fldCharType="begin" w:fldLock="1"/>
      </w:r>
      <w:r>
        <w:instrText xml:space="preserve"> PAGEREF _Toc155208671 \h </w:instrText>
      </w:r>
      <w:r>
        <w:fldChar w:fldCharType="separate"/>
      </w:r>
      <w:r>
        <w:t>286</w:t>
      </w:r>
      <w:r>
        <w:fldChar w:fldCharType="end"/>
      </w:r>
    </w:p>
    <w:p w14:paraId="45529DA8" w14:textId="73CBBA01" w:rsidR="00B370A1" w:rsidRDefault="00B370A1">
      <w:pPr>
        <w:pStyle w:val="TOC4"/>
        <w:rPr>
          <w:rFonts w:asciiTheme="minorHAnsi" w:eastAsiaTheme="minorEastAsia" w:hAnsiTheme="minorHAnsi" w:cstheme="minorBidi"/>
          <w:kern w:val="2"/>
          <w:sz w:val="22"/>
          <w:szCs w:val="22"/>
          <w14:ligatures w14:val="standardContextual"/>
        </w:rPr>
      </w:pPr>
      <w:r>
        <w:t>6.3B.3.2</w:t>
      </w:r>
      <w:r>
        <w:rPr>
          <w:rFonts w:asciiTheme="minorHAnsi" w:eastAsiaTheme="minorEastAsia" w:hAnsiTheme="minorHAnsi" w:cstheme="minorBidi"/>
          <w:kern w:val="2"/>
          <w:sz w:val="22"/>
          <w:szCs w:val="22"/>
          <w14:ligatures w14:val="standardContextual"/>
        </w:rPr>
        <w:tab/>
      </w:r>
      <w:r>
        <w:t>Transmit ON/OFF time mask for intra-band non-contiguous EN-DC</w:t>
      </w:r>
      <w:r>
        <w:tab/>
      </w:r>
      <w:r>
        <w:fldChar w:fldCharType="begin" w:fldLock="1"/>
      </w:r>
      <w:r>
        <w:instrText xml:space="preserve"> PAGEREF _Toc155208672 \h </w:instrText>
      </w:r>
      <w:r>
        <w:fldChar w:fldCharType="separate"/>
      </w:r>
      <w:r>
        <w:t>287</w:t>
      </w:r>
      <w:r>
        <w:fldChar w:fldCharType="end"/>
      </w:r>
    </w:p>
    <w:p w14:paraId="0D770AA1" w14:textId="7A8DFA22" w:rsidR="00B370A1" w:rsidRDefault="00B370A1">
      <w:pPr>
        <w:pStyle w:val="TOC4"/>
        <w:rPr>
          <w:rFonts w:asciiTheme="minorHAnsi" w:eastAsiaTheme="minorEastAsia" w:hAnsiTheme="minorHAnsi" w:cstheme="minorBidi"/>
          <w:kern w:val="2"/>
          <w:sz w:val="22"/>
          <w:szCs w:val="22"/>
          <w14:ligatures w14:val="standardContextual"/>
        </w:rPr>
      </w:pPr>
      <w:r>
        <w:t>6.3B.3.3</w:t>
      </w:r>
      <w:r>
        <w:rPr>
          <w:rFonts w:asciiTheme="minorHAnsi" w:eastAsiaTheme="minorEastAsia" w:hAnsiTheme="minorHAnsi" w:cstheme="minorBidi"/>
          <w:kern w:val="2"/>
          <w:sz w:val="22"/>
          <w:szCs w:val="22"/>
          <w14:ligatures w14:val="standardContextual"/>
        </w:rPr>
        <w:tab/>
      </w:r>
      <w:r>
        <w:t>Transmit ON/OFF time mask for inter-band EN-DC within FR1 (1 NR CC)</w:t>
      </w:r>
      <w:r>
        <w:tab/>
      </w:r>
      <w:r>
        <w:fldChar w:fldCharType="begin" w:fldLock="1"/>
      </w:r>
      <w:r>
        <w:instrText xml:space="preserve"> PAGEREF _Toc155208673 \h </w:instrText>
      </w:r>
      <w:r>
        <w:fldChar w:fldCharType="separate"/>
      </w:r>
      <w:r>
        <w:t>288</w:t>
      </w:r>
      <w:r>
        <w:fldChar w:fldCharType="end"/>
      </w:r>
    </w:p>
    <w:p w14:paraId="2ADF78BD" w14:textId="6D03345D" w:rsidR="00B370A1" w:rsidRDefault="00B370A1">
      <w:pPr>
        <w:pStyle w:val="TOC4"/>
        <w:rPr>
          <w:rFonts w:asciiTheme="minorHAnsi" w:eastAsiaTheme="minorEastAsia" w:hAnsiTheme="minorHAnsi" w:cstheme="minorBidi"/>
          <w:kern w:val="2"/>
          <w:sz w:val="22"/>
          <w:szCs w:val="22"/>
          <w14:ligatures w14:val="standardContextual"/>
        </w:rPr>
      </w:pPr>
      <w:r>
        <w:t>6.3B.3.4</w:t>
      </w:r>
      <w:r>
        <w:rPr>
          <w:rFonts w:asciiTheme="minorHAnsi" w:eastAsiaTheme="minorEastAsia" w:hAnsiTheme="minorHAnsi" w:cstheme="minorBidi"/>
          <w:kern w:val="2"/>
          <w:sz w:val="22"/>
          <w:szCs w:val="22"/>
          <w14:ligatures w14:val="standardContextual"/>
        </w:rPr>
        <w:tab/>
      </w:r>
      <w:r>
        <w:t>Transmit ON/OFF time mask for inter-band EN-DC including FR2</w:t>
      </w:r>
      <w:r>
        <w:rPr>
          <w:lang w:eastAsia="zh-CN"/>
        </w:rPr>
        <w:t xml:space="preserve"> (1 NR CC)</w:t>
      </w:r>
      <w:r>
        <w:tab/>
      </w:r>
      <w:r>
        <w:fldChar w:fldCharType="begin" w:fldLock="1"/>
      </w:r>
      <w:r>
        <w:instrText xml:space="preserve"> PAGEREF _Toc155208674 \h </w:instrText>
      </w:r>
      <w:r>
        <w:fldChar w:fldCharType="separate"/>
      </w:r>
      <w:r>
        <w:t>288</w:t>
      </w:r>
      <w:r>
        <w:fldChar w:fldCharType="end"/>
      </w:r>
    </w:p>
    <w:p w14:paraId="5A27B19E" w14:textId="0E0CEAF9" w:rsidR="00B370A1" w:rsidRDefault="00B370A1">
      <w:pPr>
        <w:pStyle w:val="TOC4"/>
        <w:rPr>
          <w:rFonts w:asciiTheme="minorHAnsi" w:eastAsiaTheme="minorEastAsia" w:hAnsiTheme="minorHAnsi" w:cstheme="minorBidi"/>
          <w:kern w:val="2"/>
          <w:sz w:val="22"/>
          <w:szCs w:val="22"/>
          <w14:ligatures w14:val="standardContextual"/>
        </w:rPr>
      </w:pPr>
      <w:r>
        <w:t>6.3B.3.4</w:t>
      </w:r>
      <w:r>
        <w:rPr>
          <w:lang w:eastAsia="ja-JP"/>
        </w:rPr>
        <w:t>_1</w:t>
      </w:r>
      <w:r>
        <w:rPr>
          <w:rFonts w:asciiTheme="minorHAnsi" w:eastAsiaTheme="minorEastAsia" w:hAnsiTheme="minorHAnsi" w:cstheme="minorBidi"/>
          <w:kern w:val="2"/>
          <w:sz w:val="22"/>
          <w:szCs w:val="22"/>
          <w14:ligatures w14:val="standardContextual"/>
        </w:rPr>
        <w:tab/>
      </w:r>
      <w:r>
        <w:t>Transmit ON/OFF time mask for Inter-Band EN-DC including FR2 (&gt;1 NR CC)</w:t>
      </w:r>
      <w:r>
        <w:tab/>
      </w:r>
      <w:r>
        <w:fldChar w:fldCharType="begin" w:fldLock="1"/>
      </w:r>
      <w:r>
        <w:instrText xml:space="preserve"> PAGEREF _Toc155208675 \h </w:instrText>
      </w:r>
      <w:r>
        <w:fldChar w:fldCharType="separate"/>
      </w:r>
      <w:r>
        <w:t>289</w:t>
      </w:r>
      <w:r>
        <w:fldChar w:fldCharType="end"/>
      </w:r>
    </w:p>
    <w:p w14:paraId="3FD5D4C3" w14:textId="02163D78" w:rsidR="00B370A1" w:rsidRDefault="00B370A1">
      <w:pPr>
        <w:pStyle w:val="TOC5"/>
        <w:rPr>
          <w:rFonts w:asciiTheme="minorHAnsi" w:eastAsiaTheme="minorEastAsia" w:hAnsiTheme="minorHAnsi" w:cstheme="minorBidi"/>
          <w:kern w:val="2"/>
          <w:sz w:val="22"/>
          <w:szCs w:val="22"/>
          <w14:ligatures w14:val="standardContextual"/>
        </w:rPr>
      </w:pPr>
      <w:r>
        <w:t>6.3B.3.4_1.1</w:t>
      </w:r>
      <w:r>
        <w:rPr>
          <w:rFonts w:asciiTheme="minorHAnsi" w:eastAsiaTheme="minorEastAsia" w:hAnsiTheme="minorHAnsi" w:cstheme="minorBidi"/>
          <w:kern w:val="2"/>
          <w:sz w:val="22"/>
          <w:szCs w:val="22"/>
          <w14:ligatures w14:val="standardContextual"/>
        </w:rPr>
        <w:tab/>
      </w:r>
      <w:r>
        <w:t>Transmit ON/OFF time mask for Inter-Band EN-DC including FR2 (2 NR CCs)</w:t>
      </w:r>
      <w:r>
        <w:tab/>
      </w:r>
      <w:r>
        <w:fldChar w:fldCharType="begin" w:fldLock="1"/>
      </w:r>
      <w:r>
        <w:instrText xml:space="preserve"> PAGEREF _Toc155208676 \h </w:instrText>
      </w:r>
      <w:r>
        <w:fldChar w:fldCharType="separate"/>
      </w:r>
      <w:r>
        <w:t>289</w:t>
      </w:r>
      <w:r>
        <w:fldChar w:fldCharType="end"/>
      </w:r>
    </w:p>
    <w:p w14:paraId="095018EE" w14:textId="7B915FA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PMingLiU"/>
        </w:rPr>
        <w:t>6.3B.3.4D</w:t>
      </w:r>
      <w:r>
        <w:rPr>
          <w:rFonts w:asciiTheme="minorHAnsi" w:eastAsiaTheme="minorEastAsia" w:hAnsiTheme="minorHAnsi" w:cstheme="minorBidi"/>
          <w:kern w:val="2"/>
          <w:sz w:val="22"/>
          <w:szCs w:val="22"/>
          <w14:ligatures w14:val="standardContextual"/>
        </w:rPr>
        <w:tab/>
      </w:r>
      <w:r w:rsidRPr="00D40EFB">
        <w:rPr>
          <w:rFonts w:eastAsia="PMingLiU"/>
        </w:rPr>
        <w:t>Transmit ON/OFF time mask for inter-band EN-DC including FR2 for UL-MIMO</w:t>
      </w:r>
      <w:r>
        <w:tab/>
      </w:r>
      <w:r>
        <w:fldChar w:fldCharType="begin" w:fldLock="1"/>
      </w:r>
      <w:r>
        <w:instrText xml:space="preserve"> PAGEREF _Toc155208677 \h </w:instrText>
      </w:r>
      <w:r>
        <w:fldChar w:fldCharType="separate"/>
      </w:r>
      <w:r>
        <w:t>290</w:t>
      </w:r>
      <w:r>
        <w:fldChar w:fldCharType="end"/>
      </w:r>
    </w:p>
    <w:p w14:paraId="60D91F00" w14:textId="3ED37852"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B.3_1</w:t>
      </w:r>
      <w:r>
        <w:rPr>
          <w:rFonts w:asciiTheme="minorHAnsi" w:eastAsiaTheme="minorEastAsia" w:hAnsiTheme="minorHAnsi" w:cstheme="minorBidi"/>
          <w:kern w:val="2"/>
          <w:sz w:val="22"/>
          <w:szCs w:val="22"/>
          <w14:ligatures w14:val="standardContextual"/>
        </w:rPr>
        <w:tab/>
      </w:r>
      <w:r w:rsidRPr="00D40EFB">
        <w:rPr>
          <w:rFonts w:eastAsiaTheme="minorEastAsia"/>
        </w:rPr>
        <w:t>E-UTRA and NR switching time mask for switching between two uplink carriers</w:t>
      </w:r>
      <w:r>
        <w:tab/>
      </w:r>
      <w:r>
        <w:fldChar w:fldCharType="begin" w:fldLock="1"/>
      </w:r>
      <w:r>
        <w:instrText xml:space="preserve"> PAGEREF _Toc155208678 \h </w:instrText>
      </w:r>
      <w:r>
        <w:fldChar w:fldCharType="separate"/>
      </w:r>
      <w:r>
        <w:t>291</w:t>
      </w:r>
      <w:r>
        <w:fldChar w:fldCharType="end"/>
      </w:r>
    </w:p>
    <w:p w14:paraId="04873A37" w14:textId="2FD4D032"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PMingLiU"/>
        </w:rPr>
        <w:t>6.3B.3_1.1</w:t>
      </w:r>
      <w:r>
        <w:rPr>
          <w:rFonts w:asciiTheme="minorHAnsi" w:eastAsiaTheme="minorEastAsia" w:hAnsiTheme="minorHAnsi" w:cstheme="minorBidi"/>
          <w:kern w:val="2"/>
          <w:sz w:val="22"/>
          <w:szCs w:val="22"/>
          <w14:ligatures w14:val="standardContextual"/>
        </w:rPr>
        <w:tab/>
      </w:r>
      <w:r w:rsidRPr="00D40EFB">
        <w:rPr>
          <w:rFonts w:eastAsia="PMingLiU"/>
        </w:rPr>
        <w:t>E-UTRA and NR switching time mask for switching between two uplink carriers for inter-ba</w:t>
      </w:r>
      <w:r w:rsidRPr="00D40EFB">
        <w:rPr>
          <w:rFonts w:eastAsiaTheme="minorEastAsia"/>
        </w:rPr>
        <w:t>nd EN-DC</w:t>
      </w:r>
      <w:r>
        <w:tab/>
      </w:r>
      <w:r>
        <w:fldChar w:fldCharType="begin" w:fldLock="1"/>
      </w:r>
      <w:r>
        <w:instrText xml:space="preserve"> PAGEREF _Toc155208679 \h </w:instrText>
      </w:r>
      <w:r>
        <w:fldChar w:fldCharType="separate"/>
      </w:r>
      <w:r>
        <w:t>291</w:t>
      </w:r>
      <w:r>
        <w:fldChar w:fldCharType="end"/>
      </w:r>
    </w:p>
    <w:p w14:paraId="52D10315" w14:textId="5580F625" w:rsidR="00B370A1" w:rsidRDefault="00B370A1">
      <w:pPr>
        <w:pStyle w:val="TOC3"/>
        <w:rPr>
          <w:rFonts w:asciiTheme="minorHAnsi" w:eastAsiaTheme="minorEastAsia" w:hAnsiTheme="minorHAnsi" w:cstheme="minorBidi"/>
          <w:kern w:val="2"/>
          <w:sz w:val="22"/>
          <w:szCs w:val="22"/>
          <w14:ligatures w14:val="standardContextual"/>
        </w:rPr>
      </w:pPr>
      <w:r>
        <w:t>6.3B.4</w:t>
      </w:r>
      <w:r>
        <w:rPr>
          <w:rFonts w:asciiTheme="minorHAnsi" w:eastAsiaTheme="minorEastAsia" w:hAnsiTheme="minorHAnsi" w:cstheme="minorBidi"/>
          <w:kern w:val="2"/>
          <w:sz w:val="22"/>
          <w:szCs w:val="22"/>
          <w14:ligatures w14:val="standardContextual"/>
        </w:rPr>
        <w:tab/>
      </w:r>
      <w:r>
        <w:t>PRACH time mask for EN-DC</w:t>
      </w:r>
      <w:r>
        <w:tab/>
      </w:r>
      <w:r>
        <w:fldChar w:fldCharType="begin" w:fldLock="1"/>
      </w:r>
      <w:r>
        <w:instrText xml:space="preserve"> PAGEREF _Toc155208680 \h </w:instrText>
      </w:r>
      <w:r>
        <w:fldChar w:fldCharType="separate"/>
      </w:r>
      <w:r>
        <w:t>294</w:t>
      </w:r>
      <w:r>
        <w:fldChar w:fldCharType="end"/>
      </w:r>
    </w:p>
    <w:p w14:paraId="377011D3" w14:textId="17787CC8" w:rsidR="00B370A1" w:rsidRDefault="00B370A1">
      <w:pPr>
        <w:pStyle w:val="TOC4"/>
        <w:rPr>
          <w:rFonts w:asciiTheme="minorHAnsi" w:eastAsiaTheme="minorEastAsia" w:hAnsiTheme="minorHAnsi" w:cstheme="minorBidi"/>
          <w:kern w:val="2"/>
          <w:sz w:val="22"/>
          <w:szCs w:val="22"/>
          <w14:ligatures w14:val="standardContextual"/>
        </w:rPr>
      </w:pPr>
      <w:r>
        <w:t>6.3B.4.1</w:t>
      </w:r>
      <w:r>
        <w:rPr>
          <w:rFonts w:asciiTheme="minorHAnsi" w:eastAsiaTheme="minorEastAsia" w:hAnsiTheme="minorHAnsi" w:cstheme="minorBidi"/>
          <w:kern w:val="2"/>
          <w:sz w:val="22"/>
          <w:szCs w:val="22"/>
          <w14:ligatures w14:val="standardContextual"/>
        </w:rPr>
        <w:tab/>
      </w:r>
      <w:r>
        <w:t>PRACH time mask for intra-band contiguous EN-DC</w:t>
      </w:r>
      <w:r>
        <w:tab/>
      </w:r>
      <w:r>
        <w:fldChar w:fldCharType="begin" w:fldLock="1"/>
      </w:r>
      <w:r>
        <w:instrText xml:space="preserve"> PAGEREF _Toc155208681 \h </w:instrText>
      </w:r>
      <w:r>
        <w:fldChar w:fldCharType="separate"/>
      </w:r>
      <w:r>
        <w:t>294</w:t>
      </w:r>
      <w:r>
        <w:fldChar w:fldCharType="end"/>
      </w:r>
    </w:p>
    <w:p w14:paraId="61689348" w14:textId="2E322A68" w:rsidR="00B370A1" w:rsidRDefault="00B370A1">
      <w:pPr>
        <w:pStyle w:val="TOC4"/>
        <w:rPr>
          <w:rFonts w:asciiTheme="minorHAnsi" w:eastAsiaTheme="minorEastAsia" w:hAnsiTheme="minorHAnsi" w:cstheme="minorBidi"/>
          <w:kern w:val="2"/>
          <w:sz w:val="22"/>
          <w:szCs w:val="22"/>
          <w14:ligatures w14:val="standardContextual"/>
        </w:rPr>
      </w:pPr>
      <w:r>
        <w:t>6.3B.4.2</w:t>
      </w:r>
      <w:r>
        <w:rPr>
          <w:rFonts w:asciiTheme="minorHAnsi" w:eastAsiaTheme="minorEastAsia" w:hAnsiTheme="minorHAnsi" w:cstheme="minorBidi"/>
          <w:kern w:val="2"/>
          <w:sz w:val="22"/>
          <w:szCs w:val="22"/>
          <w14:ligatures w14:val="standardContextual"/>
        </w:rPr>
        <w:tab/>
      </w:r>
      <w:r>
        <w:rPr>
          <w:lang w:eastAsia="zh-TW"/>
        </w:rPr>
        <w:t>PRACH Time Mask for intra-band non-contiguous EN-DC</w:t>
      </w:r>
      <w:r>
        <w:tab/>
      </w:r>
      <w:r>
        <w:fldChar w:fldCharType="begin" w:fldLock="1"/>
      </w:r>
      <w:r>
        <w:instrText xml:space="preserve"> PAGEREF _Toc155208682 \h </w:instrText>
      </w:r>
      <w:r>
        <w:fldChar w:fldCharType="separate"/>
      </w:r>
      <w:r>
        <w:t>296</w:t>
      </w:r>
      <w:r>
        <w:fldChar w:fldCharType="end"/>
      </w:r>
    </w:p>
    <w:p w14:paraId="03E723E0" w14:textId="7D9D6CCA" w:rsidR="00B370A1" w:rsidRDefault="00B370A1">
      <w:pPr>
        <w:pStyle w:val="TOC4"/>
        <w:rPr>
          <w:rFonts w:asciiTheme="minorHAnsi" w:eastAsiaTheme="minorEastAsia" w:hAnsiTheme="minorHAnsi" w:cstheme="minorBidi"/>
          <w:kern w:val="2"/>
          <w:sz w:val="22"/>
          <w:szCs w:val="22"/>
          <w14:ligatures w14:val="standardContextual"/>
        </w:rPr>
      </w:pPr>
      <w:r>
        <w:t>6.3B.4.3</w:t>
      </w:r>
      <w:r>
        <w:rPr>
          <w:rFonts w:asciiTheme="minorHAnsi" w:eastAsiaTheme="minorEastAsia" w:hAnsiTheme="minorHAnsi" w:cstheme="minorBidi"/>
          <w:kern w:val="2"/>
          <w:sz w:val="22"/>
          <w:szCs w:val="22"/>
          <w14:ligatures w14:val="standardContextual"/>
        </w:rPr>
        <w:tab/>
      </w:r>
      <w:r>
        <w:t>PRACH Time Mask for inter-band EN-DC within FR1 (1 NR CC)</w:t>
      </w:r>
      <w:r>
        <w:tab/>
      </w:r>
      <w:r>
        <w:fldChar w:fldCharType="begin" w:fldLock="1"/>
      </w:r>
      <w:r>
        <w:instrText xml:space="preserve"> PAGEREF _Toc155208683 \h </w:instrText>
      </w:r>
      <w:r>
        <w:fldChar w:fldCharType="separate"/>
      </w:r>
      <w:r>
        <w:t>297</w:t>
      </w:r>
      <w:r>
        <w:fldChar w:fldCharType="end"/>
      </w:r>
    </w:p>
    <w:p w14:paraId="5557FF5F" w14:textId="3F62EFC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PMingLiU"/>
        </w:rPr>
        <w:t>6.3B.4.4</w:t>
      </w:r>
      <w:r>
        <w:rPr>
          <w:rFonts w:asciiTheme="minorHAnsi" w:eastAsiaTheme="minorEastAsia" w:hAnsiTheme="minorHAnsi" w:cstheme="minorBidi"/>
          <w:kern w:val="2"/>
          <w:sz w:val="22"/>
          <w:szCs w:val="22"/>
          <w14:ligatures w14:val="standardContextual"/>
        </w:rPr>
        <w:tab/>
      </w:r>
      <w:r w:rsidRPr="00D40EFB">
        <w:rPr>
          <w:rFonts w:eastAsia="PMingLiU"/>
        </w:rPr>
        <w:t xml:space="preserve">PRACH Time Mask for inter-band EN-DC including FR2 </w:t>
      </w:r>
      <w:r>
        <w:t>(1 NR CC)</w:t>
      </w:r>
      <w:r>
        <w:tab/>
      </w:r>
      <w:r>
        <w:fldChar w:fldCharType="begin" w:fldLock="1"/>
      </w:r>
      <w:r>
        <w:instrText xml:space="preserve"> PAGEREF _Toc155208684 \h </w:instrText>
      </w:r>
      <w:r>
        <w:fldChar w:fldCharType="separate"/>
      </w:r>
      <w:r>
        <w:t>298</w:t>
      </w:r>
      <w:r>
        <w:fldChar w:fldCharType="end"/>
      </w:r>
    </w:p>
    <w:p w14:paraId="2BECC5CA" w14:textId="3C18A3D0" w:rsidR="00B370A1" w:rsidRDefault="00B370A1">
      <w:pPr>
        <w:pStyle w:val="TOC3"/>
        <w:rPr>
          <w:rFonts w:asciiTheme="minorHAnsi" w:eastAsiaTheme="minorEastAsia" w:hAnsiTheme="minorHAnsi" w:cstheme="minorBidi"/>
          <w:kern w:val="2"/>
          <w:sz w:val="22"/>
          <w:szCs w:val="22"/>
          <w14:ligatures w14:val="standardContextual"/>
        </w:rPr>
      </w:pPr>
      <w:r>
        <w:t>6.3B.5</w:t>
      </w:r>
      <w:r>
        <w:rPr>
          <w:rFonts w:asciiTheme="minorHAnsi" w:eastAsiaTheme="minorEastAsia" w:hAnsiTheme="minorHAnsi" w:cstheme="minorBidi"/>
          <w:kern w:val="2"/>
          <w:sz w:val="22"/>
          <w:szCs w:val="22"/>
          <w14:ligatures w14:val="standardContextual"/>
        </w:rPr>
        <w:tab/>
      </w:r>
      <w:r>
        <w:t>Output power dynamics for EN-DC with UL sharing from UE perspective</w:t>
      </w:r>
      <w:r>
        <w:tab/>
      </w:r>
      <w:r>
        <w:fldChar w:fldCharType="begin" w:fldLock="1"/>
      </w:r>
      <w:r>
        <w:instrText xml:space="preserve"> PAGEREF _Toc155208685 \h </w:instrText>
      </w:r>
      <w:r>
        <w:fldChar w:fldCharType="separate"/>
      </w:r>
      <w:r>
        <w:t>298</w:t>
      </w:r>
      <w:r>
        <w:fldChar w:fldCharType="end"/>
      </w:r>
    </w:p>
    <w:p w14:paraId="356CADE6" w14:textId="164A0F2D" w:rsidR="00B370A1" w:rsidRDefault="00B370A1">
      <w:pPr>
        <w:pStyle w:val="TOC4"/>
        <w:rPr>
          <w:rFonts w:asciiTheme="minorHAnsi" w:eastAsiaTheme="minorEastAsia" w:hAnsiTheme="minorHAnsi" w:cstheme="minorBidi"/>
          <w:kern w:val="2"/>
          <w:sz w:val="22"/>
          <w:szCs w:val="22"/>
          <w14:ligatures w14:val="standardContextual"/>
        </w:rPr>
      </w:pPr>
      <w:r>
        <w:t>6.3B.5.1</w:t>
      </w:r>
      <w:r>
        <w:rPr>
          <w:rFonts w:asciiTheme="minorHAnsi" w:eastAsiaTheme="minorEastAsia" w:hAnsiTheme="minorHAnsi" w:cstheme="minorBidi"/>
          <w:kern w:val="2"/>
          <w:sz w:val="22"/>
          <w:szCs w:val="22"/>
          <w14:ligatures w14:val="standardContextual"/>
        </w:rPr>
        <w:tab/>
      </w:r>
      <w:r>
        <w:t>E-UTRA and NR switching time mask for TDM based UL sharing from UE perspective</w:t>
      </w:r>
      <w:r>
        <w:tab/>
      </w:r>
      <w:r>
        <w:fldChar w:fldCharType="begin" w:fldLock="1"/>
      </w:r>
      <w:r>
        <w:instrText xml:space="preserve"> PAGEREF _Toc155208686 \h </w:instrText>
      </w:r>
      <w:r>
        <w:fldChar w:fldCharType="separate"/>
      </w:r>
      <w:r>
        <w:t>298</w:t>
      </w:r>
      <w:r>
        <w:fldChar w:fldCharType="end"/>
      </w:r>
    </w:p>
    <w:p w14:paraId="25583064" w14:textId="5F2888C3" w:rsidR="00B370A1" w:rsidRDefault="00B370A1">
      <w:pPr>
        <w:pStyle w:val="TOC3"/>
        <w:rPr>
          <w:rFonts w:asciiTheme="minorHAnsi" w:eastAsiaTheme="minorEastAsia" w:hAnsiTheme="minorHAnsi" w:cstheme="minorBidi"/>
          <w:kern w:val="2"/>
          <w:sz w:val="22"/>
          <w:szCs w:val="22"/>
          <w14:ligatures w14:val="standardContextual"/>
        </w:rPr>
      </w:pPr>
      <w:r>
        <w:t>6.3B.6</w:t>
      </w:r>
      <w:r>
        <w:rPr>
          <w:rFonts w:asciiTheme="minorHAnsi" w:eastAsiaTheme="minorEastAsia" w:hAnsiTheme="minorHAnsi" w:cstheme="minorBidi"/>
          <w:kern w:val="2"/>
          <w:sz w:val="22"/>
          <w:szCs w:val="22"/>
          <w14:ligatures w14:val="standardContextual"/>
        </w:rPr>
        <w:tab/>
      </w:r>
      <w:r>
        <w:t xml:space="preserve">Output power dynamics for </w:t>
      </w:r>
      <w:r w:rsidRPr="00D40EFB">
        <w:rPr>
          <w:rFonts w:eastAsia="PMingLiU"/>
          <w:lang w:eastAsia="zh-TW"/>
        </w:rPr>
        <w:t>intra-band EN-DC without dual PA capability</w:t>
      </w:r>
      <w:r>
        <w:tab/>
      </w:r>
      <w:r>
        <w:fldChar w:fldCharType="begin" w:fldLock="1"/>
      </w:r>
      <w:r>
        <w:instrText xml:space="preserve"> PAGEREF _Toc155208687 \h </w:instrText>
      </w:r>
      <w:r>
        <w:fldChar w:fldCharType="separate"/>
      </w:r>
      <w:r>
        <w:t>299</w:t>
      </w:r>
      <w:r>
        <w:fldChar w:fldCharType="end"/>
      </w:r>
    </w:p>
    <w:p w14:paraId="43452C04" w14:textId="3F4C0A38" w:rsidR="00B370A1" w:rsidRDefault="00B370A1">
      <w:pPr>
        <w:pStyle w:val="TOC3"/>
        <w:rPr>
          <w:rFonts w:asciiTheme="minorHAnsi" w:eastAsiaTheme="minorEastAsia" w:hAnsiTheme="minorHAnsi" w:cstheme="minorBidi"/>
          <w:kern w:val="2"/>
          <w:sz w:val="22"/>
          <w:szCs w:val="22"/>
          <w14:ligatures w14:val="standardContextual"/>
        </w:rPr>
      </w:pPr>
      <w:r>
        <w:t>6.3B.7</w:t>
      </w:r>
      <w:r>
        <w:rPr>
          <w:rFonts w:asciiTheme="minorHAnsi" w:eastAsiaTheme="minorEastAsia" w:hAnsiTheme="minorHAnsi" w:cstheme="minorBidi"/>
          <w:kern w:val="2"/>
          <w:sz w:val="22"/>
          <w:szCs w:val="22"/>
          <w14:ligatures w14:val="standardContextual"/>
        </w:rPr>
        <w:tab/>
      </w:r>
      <w:r>
        <w:t>Output power dynamics for intra-band EN-DC with dual PA capability</w:t>
      </w:r>
      <w:r>
        <w:tab/>
      </w:r>
      <w:r>
        <w:fldChar w:fldCharType="begin" w:fldLock="1"/>
      </w:r>
      <w:r>
        <w:instrText xml:space="preserve"> PAGEREF _Toc155208688 \h </w:instrText>
      </w:r>
      <w:r>
        <w:fldChar w:fldCharType="separate"/>
      </w:r>
      <w:r>
        <w:t>299</w:t>
      </w:r>
      <w:r>
        <w:fldChar w:fldCharType="end"/>
      </w:r>
    </w:p>
    <w:p w14:paraId="4FB67E6D" w14:textId="2E0E230B" w:rsidR="00B370A1" w:rsidRDefault="00B370A1">
      <w:pPr>
        <w:pStyle w:val="TOC3"/>
        <w:rPr>
          <w:rFonts w:asciiTheme="minorHAnsi" w:eastAsiaTheme="minorEastAsia" w:hAnsiTheme="minorHAnsi" w:cstheme="minorBidi"/>
          <w:kern w:val="2"/>
          <w:sz w:val="22"/>
          <w:szCs w:val="22"/>
          <w14:ligatures w14:val="standardContextual"/>
        </w:rPr>
      </w:pPr>
      <w:r>
        <w:t>6.3B.8</w:t>
      </w:r>
      <w:r>
        <w:rPr>
          <w:rFonts w:asciiTheme="minorHAnsi" w:eastAsiaTheme="minorEastAsia" w:hAnsiTheme="minorHAnsi" w:cstheme="minorBidi"/>
          <w:kern w:val="2"/>
          <w:sz w:val="22"/>
          <w:szCs w:val="22"/>
          <w14:ligatures w14:val="standardContextual"/>
        </w:rPr>
        <w:tab/>
      </w:r>
      <w:r>
        <w:t>Power control for EN-DC</w:t>
      </w:r>
      <w:r>
        <w:tab/>
      </w:r>
      <w:r>
        <w:fldChar w:fldCharType="begin" w:fldLock="1"/>
      </w:r>
      <w:r>
        <w:instrText xml:space="preserve"> PAGEREF _Toc155208689 \h </w:instrText>
      </w:r>
      <w:r>
        <w:fldChar w:fldCharType="separate"/>
      </w:r>
      <w:r>
        <w:t>299</w:t>
      </w:r>
      <w:r>
        <w:fldChar w:fldCharType="end"/>
      </w:r>
    </w:p>
    <w:p w14:paraId="271D07CC" w14:textId="5D9BD32A" w:rsidR="00B370A1" w:rsidRDefault="00B370A1">
      <w:pPr>
        <w:pStyle w:val="TOC4"/>
        <w:rPr>
          <w:rFonts w:asciiTheme="minorHAnsi" w:eastAsiaTheme="minorEastAsia" w:hAnsiTheme="minorHAnsi" w:cstheme="minorBidi"/>
          <w:kern w:val="2"/>
          <w:sz w:val="22"/>
          <w:szCs w:val="22"/>
          <w14:ligatures w14:val="standardContextual"/>
        </w:rPr>
      </w:pPr>
      <w:r>
        <w:t>6.3B.8.1</w:t>
      </w:r>
      <w:r>
        <w:rPr>
          <w:rFonts w:asciiTheme="minorHAnsi" w:eastAsiaTheme="minorEastAsia" w:hAnsiTheme="minorHAnsi" w:cstheme="minorBidi"/>
          <w:kern w:val="2"/>
          <w:sz w:val="22"/>
          <w:szCs w:val="22"/>
          <w14:ligatures w14:val="standardContextual"/>
        </w:rPr>
        <w:tab/>
      </w:r>
      <w:r>
        <w:t>Absolute power tolerance for EN-DC</w:t>
      </w:r>
      <w:r>
        <w:tab/>
      </w:r>
      <w:r>
        <w:fldChar w:fldCharType="begin" w:fldLock="1"/>
      </w:r>
      <w:r>
        <w:instrText xml:space="preserve"> PAGEREF _Toc155208690 \h </w:instrText>
      </w:r>
      <w:r>
        <w:fldChar w:fldCharType="separate"/>
      </w:r>
      <w:r>
        <w:t>299</w:t>
      </w:r>
      <w:r>
        <w:fldChar w:fldCharType="end"/>
      </w:r>
    </w:p>
    <w:p w14:paraId="1FC0DBAD" w14:textId="781F67DD" w:rsidR="00B370A1" w:rsidRDefault="00B370A1">
      <w:pPr>
        <w:pStyle w:val="TOC5"/>
        <w:rPr>
          <w:rFonts w:asciiTheme="minorHAnsi" w:eastAsiaTheme="minorEastAsia" w:hAnsiTheme="minorHAnsi" w:cstheme="minorBidi"/>
          <w:kern w:val="2"/>
          <w:sz w:val="22"/>
          <w:szCs w:val="22"/>
          <w14:ligatures w14:val="standardContextual"/>
        </w:rPr>
      </w:pPr>
      <w:r>
        <w:t>6.3B.8.1.1</w:t>
      </w:r>
      <w:r>
        <w:rPr>
          <w:rFonts w:asciiTheme="minorHAnsi" w:eastAsiaTheme="minorEastAsia" w:hAnsiTheme="minorHAnsi" w:cstheme="minorBidi"/>
          <w:kern w:val="2"/>
          <w:sz w:val="22"/>
          <w:szCs w:val="22"/>
          <w14:ligatures w14:val="standardContextual"/>
        </w:rPr>
        <w:tab/>
      </w:r>
      <w:r>
        <w:t>Absolute power tolerance for intra-band contiguous EN-DC</w:t>
      </w:r>
      <w:r>
        <w:tab/>
      </w:r>
      <w:r>
        <w:fldChar w:fldCharType="begin" w:fldLock="1"/>
      </w:r>
      <w:r>
        <w:instrText xml:space="preserve"> PAGEREF _Toc155208691 \h </w:instrText>
      </w:r>
      <w:r>
        <w:fldChar w:fldCharType="separate"/>
      </w:r>
      <w:r>
        <w:t>299</w:t>
      </w:r>
      <w:r>
        <w:fldChar w:fldCharType="end"/>
      </w:r>
    </w:p>
    <w:p w14:paraId="44B84906" w14:textId="5D1B83A4" w:rsidR="00B370A1" w:rsidRDefault="00B370A1">
      <w:pPr>
        <w:pStyle w:val="TOC5"/>
        <w:rPr>
          <w:rFonts w:asciiTheme="minorHAnsi" w:eastAsiaTheme="minorEastAsia" w:hAnsiTheme="minorHAnsi" w:cstheme="minorBidi"/>
          <w:kern w:val="2"/>
          <w:sz w:val="22"/>
          <w:szCs w:val="22"/>
          <w14:ligatures w14:val="standardContextual"/>
        </w:rPr>
      </w:pPr>
      <w:r>
        <w:t>6.3B.8.1.2</w:t>
      </w:r>
      <w:r>
        <w:rPr>
          <w:rFonts w:asciiTheme="minorHAnsi" w:eastAsiaTheme="minorEastAsia" w:hAnsiTheme="minorHAnsi" w:cstheme="minorBidi"/>
          <w:kern w:val="2"/>
          <w:sz w:val="22"/>
          <w:szCs w:val="22"/>
          <w14:ligatures w14:val="standardContextual"/>
        </w:rPr>
        <w:tab/>
      </w:r>
      <w:r>
        <w:t>Absolute power tolerance for intra-band non-contiguous EN-DC</w:t>
      </w:r>
      <w:r>
        <w:tab/>
      </w:r>
      <w:r>
        <w:fldChar w:fldCharType="begin" w:fldLock="1"/>
      </w:r>
      <w:r>
        <w:instrText xml:space="preserve"> PAGEREF _Toc155208692 \h </w:instrText>
      </w:r>
      <w:r>
        <w:fldChar w:fldCharType="separate"/>
      </w:r>
      <w:r>
        <w:t>300</w:t>
      </w:r>
      <w:r>
        <w:fldChar w:fldCharType="end"/>
      </w:r>
    </w:p>
    <w:p w14:paraId="6CD64877" w14:textId="36F66C9B" w:rsidR="00B370A1" w:rsidRDefault="00B370A1">
      <w:pPr>
        <w:pStyle w:val="TOC5"/>
        <w:rPr>
          <w:rFonts w:asciiTheme="minorHAnsi" w:eastAsiaTheme="minorEastAsia" w:hAnsiTheme="minorHAnsi" w:cstheme="minorBidi"/>
          <w:kern w:val="2"/>
          <w:sz w:val="22"/>
          <w:szCs w:val="22"/>
          <w14:ligatures w14:val="standardContextual"/>
        </w:rPr>
      </w:pPr>
      <w:r>
        <w:t>6.3B.8.1.3</w:t>
      </w:r>
      <w:r>
        <w:rPr>
          <w:rFonts w:asciiTheme="minorHAnsi" w:eastAsiaTheme="minorEastAsia" w:hAnsiTheme="minorHAnsi" w:cstheme="minorBidi"/>
          <w:kern w:val="2"/>
          <w:sz w:val="22"/>
          <w:szCs w:val="22"/>
          <w14:ligatures w14:val="standardContextual"/>
        </w:rPr>
        <w:tab/>
      </w:r>
      <w:r>
        <w:t>Absolute power tolerance for inter-band EN-DC within FR1 (1 NR CC)</w:t>
      </w:r>
      <w:r>
        <w:tab/>
      </w:r>
      <w:r>
        <w:fldChar w:fldCharType="begin" w:fldLock="1"/>
      </w:r>
      <w:r>
        <w:instrText xml:space="preserve"> PAGEREF _Toc155208693 \h </w:instrText>
      </w:r>
      <w:r>
        <w:fldChar w:fldCharType="separate"/>
      </w:r>
      <w:r>
        <w:t>300</w:t>
      </w:r>
      <w:r>
        <w:fldChar w:fldCharType="end"/>
      </w:r>
    </w:p>
    <w:p w14:paraId="73A6DC89" w14:textId="02327743" w:rsidR="00B370A1" w:rsidRDefault="00B370A1">
      <w:pPr>
        <w:pStyle w:val="TOC5"/>
        <w:rPr>
          <w:rFonts w:asciiTheme="minorHAnsi" w:eastAsiaTheme="minorEastAsia" w:hAnsiTheme="minorHAnsi" w:cstheme="minorBidi"/>
          <w:kern w:val="2"/>
          <w:sz w:val="22"/>
          <w:szCs w:val="22"/>
          <w14:ligatures w14:val="standardContextual"/>
        </w:rPr>
      </w:pPr>
      <w:r>
        <w:t>6.3B.8.1.4</w:t>
      </w:r>
      <w:r>
        <w:rPr>
          <w:rFonts w:asciiTheme="minorHAnsi" w:eastAsiaTheme="minorEastAsia" w:hAnsiTheme="minorHAnsi" w:cstheme="minorBidi"/>
          <w:kern w:val="2"/>
          <w:sz w:val="22"/>
          <w:szCs w:val="22"/>
          <w14:ligatures w14:val="standardContextual"/>
        </w:rPr>
        <w:tab/>
      </w:r>
      <w:r>
        <w:t>Absolute power tolerance for inter-band EN-DC including FR2</w:t>
      </w:r>
      <w:r>
        <w:rPr>
          <w:lang w:eastAsia="zh-CN"/>
        </w:rPr>
        <w:t xml:space="preserve"> (1 NR CC)</w:t>
      </w:r>
      <w:r>
        <w:tab/>
      </w:r>
      <w:r>
        <w:fldChar w:fldCharType="begin" w:fldLock="1"/>
      </w:r>
      <w:r>
        <w:instrText xml:space="preserve"> PAGEREF _Toc155208694 \h </w:instrText>
      </w:r>
      <w:r>
        <w:fldChar w:fldCharType="separate"/>
      </w:r>
      <w:r>
        <w:t>301</w:t>
      </w:r>
      <w:r>
        <w:fldChar w:fldCharType="end"/>
      </w:r>
    </w:p>
    <w:p w14:paraId="636775C5" w14:textId="1C33D8A8" w:rsidR="00B370A1" w:rsidRDefault="00B370A1">
      <w:pPr>
        <w:pStyle w:val="TOC4"/>
        <w:rPr>
          <w:rFonts w:asciiTheme="minorHAnsi" w:eastAsiaTheme="minorEastAsia" w:hAnsiTheme="minorHAnsi" w:cstheme="minorBidi"/>
          <w:kern w:val="2"/>
          <w:sz w:val="22"/>
          <w:szCs w:val="22"/>
          <w14:ligatures w14:val="standardContextual"/>
        </w:rPr>
      </w:pPr>
      <w:r>
        <w:t>6.3B.8.2</w:t>
      </w:r>
      <w:r>
        <w:rPr>
          <w:rFonts w:asciiTheme="minorHAnsi" w:eastAsiaTheme="minorEastAsia" w:hAnsiTheme="minorHAnsi" w:cstheme="minorBidi"/>
          <w:kern w:val="2"/>
          <w:sz w:val="22"/>
          <w:szCs w:val="22"/>
          <w14:ligatures w14:val="standardContextual"/>
        </w:rPr>
        <w:tab/>
      </w:r>
      <w:r>
        <w:t>Relative power tolerance for EN-DC</w:t>
      </w:r>
      <w:r>
        <w:tab/>
      </w:r>
      <w:r>
        <w:fldChar w:fldCharType="begin" w:fldLock="1"/>
      </w:r>
      <w:r>
        <w:instrText xml:space="preserve"> PAGEREF _Toc155208695 \h </w:instrText>
      </w:r>
      <w:r>
        <w:fldChar w:fldCharType="separate"/>
      </w:r>
      <w:r>
        <w:t>302</w:t>
      </w:r>
      <w:r>
        <w:fldChar w:fldCharType="end"/>
      </w:r>
    </w:p>
    <w:p w14:paraId="131DE61A" w14:textId="5117ED95" w:rsidR="00B370A1" w:rsidRDefault="00B370A1">
      <w:pPr>
        <w:pStyle w:val="TOC5"/>
        <w:rPr>
          <w:rFonts w:asciiTheme="minorHAnsi" w:eastAsiaTheme="minorEastAsia" w:hAnsiTheme="minorHAnsi" w:cstheme="minorBidi"/>
          <w:kern w:val="2"/>
          <w:sz w:val="22"/>
          <w:szCs w:val="22"/>
          <w14:ligatures w14:val="standardContextual"/>
        </w:rPr>
      </w:pPr>
      <w:r>
        <w:t>6.3B.8.2.1</w:t>
      </w:r>
      <w:r>
        <w:rPr>
          <w:rFonts w:asciiTheme="minorHAnsi" w:eastAsiaTheme="minorEastAsia" w:hAnsiTheme="minorHAnsi" w:cstheme="minorBidi"/>
          <w:kern w:val="2"/>
          <w:sz w:val="22"/>
          <w:szCs w:val="22"/>
          <w14:ligatures w14:val="standardContextual"/>
        </w:rPr>
        <w:tab/>
      </w:r>
      <w:r>
        <w:t>Relative power tolerance for intra-band contiguous EN-DC</w:t>
      </w:r>
      <w:r>
        <w:tab/>
      </w:r>
      <w:r>
        <w:fldChar w:fldCharType="begin" w:fldLock="1"/>
      </w:r>
      <w:r>
        <w:instrText xml:space="preserve"> PAGEREF _Toc155208696 \h </w:instrText>
      </w:r>
      <w:r>
        <w:fldChar w:fldCharType="separate"/>
      </w:r>
      <w:r>
        <w:t>302</w:t>
      </w:r>
      <w:r>
        <w:fldChar w:fldCharType="end"/>
      </w:r>
    </w:p>
    <w:p w14:paraId="7D113D9F" w14:textId="530673AD" w:rsidR="00B370A1" w:rsidRDefault="00B370A1">
      <w:pPr>
        <w:pStyle w:val="TOC5"/>
        <w:rPr>
          <w:rFonts w:asciiTheme="minorHAnsi" w:eastAsiaTheme="minorEastAsia" w:hAnsiTheme="minorHAnsi" w:cstheme="minorBidi"/>
          <w:kern w:val="2"/>
          <w:sz w:val="22"/>
          <w:szCs w:val="22"/>
          <w14:ligatures w14:val="standardContextual"/>
        </w:rPr>
      </w:pPr>
      <w:r>
        <w:t>6.3B.8.2.2</w:t>
      </w:r>
      <w:r>
        <w:rPr>
          <w:rFonts w:asciiTheme="minorHAnsi" w:eastAsiaTheme="minorEastAsia" w:hAnsiTheme="minorHAnsi" w:cstheme="minorBidi"/>
          <w:kern w:val="2"/>
          <w:sz w:val="22"/>
          <w:szCs w:val="22"/>
          <w14:ligatures w14:val="standardContextual"/>
        </w:rPr>
        <w:tab/>
      </w:r>
      <w:r>
        <w:t>Relative power tolerance for intra-band non-contiguous EN-DC</w:t>
      </w:r>
      <w:r>
        <w:tab/>
      </w:r>
      <w:r>
        <w:fldChar w:fldCharType="begin" w:fldLock="1"/>
      </w:r>
      <w:r>
        <w:instrText xml:space="preserve"> PAGEREF _Toc155208697 \h </w:instrText>
      </w:r>
      <w:r>
        <w:fldChar w:fldCharType="separate"/>
      </w:r>
      <w:r>
        <w:t>303</w:t>
      </w:r>
      <w:r>
        <w:fldChar w:fldCharType="end"/>
      </w:r>
    </w:p>
    <w:p w14:paraId="1975F639" w14:textId="59B04566" w:rsidR="00B370A1" w:rsidRDefault="00B370A1">
      <w:pPr>
        <w:pStyle w:val="TOC5"/>
        <w:rPr>
          <w:rFonts w:asciiTheme="minorHAnsi" w:eastAsiaTheme="minorEastAsia" w:hAnsiTheme="minorHAnsi" w:cstheme="minorBidi"/>
          <w:kern w:val="2"/>
          <w:sz w:val="22"/>
          <w:szCs w:val="22"/>
          <w14:ligatures w14:val="standardContextual"/>
        </w:rPr>
      </w:pPr>
      <w:r>
        <w:t>6.3B.8.2.3</w:t>
      </w:r>
      <w:r>
        <w:rPr>
          <w:rFonts w:asciiTheme="minorHAnsi" w:eastAsiaTheme="minorEastAsia" w:hAnsiTheme="minorHAnsi" w:cstheme="minorBidi"/>
          <w:kern w:val="2"/>
          <w:sz w:val="22"/>
          <w:szCs w:val="22"/>
          <w14:ligatures w14:val="standardContextual"/>
        </w:rPr>
        <w:tab/>
      </w:r>
      <w:r>
        <w:t>Relative power tolerance for inter-band EN-DC within FR1 (1 NR CC)</w:t>
      </w:r>
      <w:r>
        <w:tab/>
      </w:r>
      <w:r>
        <w:fldChar w:fldCharType="begin" w:fldLock="1"/>
      </w:r>
      <w:r>
        <w:instrText xml:space="preserve"> PAGEREF _Toc155208698 \h </w:instrText>
      </w:r>
      <w:r>
        <w:fldChar w:fldCharType="separate"/>
      </w:r>
      <w:r>
        <w:t>304</w:t>
      </w:r>
      <w:r>
        <w:fldChar w:fldCharType="end"/>
      </w:r>
    </w:p>
    <w:p w14:paraId="5D73AD1D" w14:textId="3B66E83F" w:rsidR="00B370A1" w:rsidRDefault="00B370A1">
      <w:pPr>
        <w:pStyle w:val="TOC5"/>
        <w:rPr>
          <w:rFonts w:asciiTheme="minorHAnsi" w:eastAsiaTheme="minorEastAsia" w:hAnsiTheme="minorHAnsi" w:cstheme="minorBidi"/>
          <w:kern w:val="2"/>
          <w:sz w:val="22"/>
          <w:szCs w:val="22"/>
          <w14:ligatures w14:val="standardContextual"/>
        </w:rPr>
      </w:pPr>
      <w:r>
        <w:t>6.3B.8.2.4</w:t>
      </w:r>
      <w:r>
        <w:rPr>
          <w:rFonts w:asciiTheme="minorHAnsi" w:eastAsiaTheme="minorEastAsia" w:hAnsiTheme="minorHAnsi" w:cstheme="minorBidi"/>
          <w:kern w:val="2"/>
          <w:sz w:val="22"/>
          <w:szCs w:val="22"/>
          <w14:ligatures w14:val="standardContextual"/>
        </w:rPr>
        <w:tab/>
      </w:r>
      <w:r>
        <w:t>Relative power tolerance for inter-band EN-DC including FR2</w:t>
      </w:r>
      <w:r>
        <w:rPr>
          <w:lang w:eastAsia="zh-CN"/>
        </w:rPr>
        <w:t xml:space="preserve"> (1 NR CC)</w:t>
      </w:r>
      <w:r>
        <w:tab/>
      </w:r>
      <w:r>
        <w:fldChar w:fldCharType="begin" w:fldLock="1"/>
      </w:r>
      <w:r>
        <w:instrText xml:space="preserve"> PAGEREF _Toc155208699 \h </w:instrText>
      </w:r>
      <w:r>
        <w:fldChar w:fldCharType="separate"/>
      </w:r>
      <w:r>
        <w:t>304</w:t>
      </w:r>
      <w:r>
        <w:fldChar w:fldCharType="end"/>
      </w:r>
    </w:p>
    <w:p w14:paraId="39C52B85" w14:textId="57D11FC2" w:rsidR="00B370A1" w:rsidRDefault="00B370A1">
      <w:pPr>
        <w:pStyle w:val="TOC4"/>
        <w:rPr>
          <w:rFonts w:asciiTheme="minorHAnsi" w:eastAsiaTheme="minorEastAsia" w:hAnsiTheme="minorHAnsi" w:cstheme="minorBidi"/>
          <w:kern w:val="2"/>
          <w:sz w:val="22"/>
          <w:szCs w:val="22"/>
          <w14:ligatures w14:val="standardContextual"/>
        </w:rPr>
      </w:pPr>
      <w:r>
        <w:t>6.3B.8.3</w:t>
      </w:r>
      <w:r>
        <w:rPr>
          <w:rFonts w:asciiTheme="minorHAnsi" w:eastAsiaTheme="minorEastAsia" w:hAnsiTheme="minorHAnsi" w:cstheme="minorBidi"/>
          <w:kern w:val="2"/>
          <w:sz w:val="22"/>
          <w:szCs w:val="22"/>
          <w14:ligatures w14:val="standardContextual"/>
        </w:rPr>
        <w:tab/>
      </w:r>
      <w:r>
        <w:t>Aggregate power tolerance for EN-DC</w:t>
      </w:r>
      <w:r>
        <w:tab/>
      </w:r>
      <w:r>
        <w:fldChar w:fldCharType="begin" w:fldLock="1"/>
      </w:r>
      <w:r>
        <w:instrText xml:space="preserve"> PAGEREF _Toc155208700 \h </w:instrText>
      </w:r>
      <w:r>
        <w:fldChar w:fldCharType="separate"/>
      </w:r>
      <w:r>
        <w:t>305</w:t>
      </w:r>
      <w:r>
        <w:fldChar w:fldCharType="end"/>
      </w:r>
    </w:p>
    <w:p w14:paraId="5C235C11" w14:textId="6FC0BCF8" w:rsidR="00B370A1" w:rsidRDefault="00B370A1">
      <w:pPr>
        <w:pStyle w:val="TOC5"/>
        <w:rPr>
          <w:rFonts w:asciiTheme="minorHAnsi" w:eastAsiaTheme="minorEastAsia" w:hAnsiTheme="minorHAnsi" w:cstheme="minorBidi"/>
          <w:kern w:val="2"/>
          <w:sz w:val="22"/>
          <w:szCs w:val="22"/>
          <w14:ligatures w14:val="standardContextual"/>
        </w:rPr>
      </w:pPr>
      <w:r>
        <w:t>6.3B.8.3.1</w:t>
      </w:r>
      <w:r>
        <w:rPr>
          <w:rFonts w:asciiTheme="minorHAnsi" w:eastAsiaTheme="minorEastAsia" w:hAnsiTheme="minorHAnsi" w:cstheme="minorBidi"/>
          <w:kern w:val="2"/>
          <w:sz w:val="22"/>
          <w:szCs w:val="22"/>
          <w14:ligatures w14:val="standardContextual"/>
        </w:rPr>
        <w:tab/>
      </w:r>
      <w:r>
        <w:t>Aggregate power tolerance for intra-band contiguous EN-DC</w:t>
      </w:r>
      <w:r>
        <w:tab/>
      </w:r>
      <w:r>
        <w:fldChar w:fldCharType="begin" w:fldLock="1"/>
      </w:r>
      <w:r>
        <w:instrText xml:space="preserve"> PAGEREF _Toc155208701 \h </w:instrText>
      </w:r>
      <w:r>
        <w:fldChar w:fldCharType="separate"/>
      </w:r>
      <w:r>
        <w:t>305</w:t>
      </w:r>
      <w:r>
        <w:fldChar w:fldCharType="end"/>
      </w:r>
    </w:p>
    <w:p w14:paraId="538FCE58" w14:textId="21299C00" w:rsidR="00B370A1" w:rsidRDefault="00B370A1">
      <w:pPr>
        <w:pStyle w:val="TOC5"/>
        <w:rPr>
          <w:rFonts w:asciiTheme="minorHAnsi" w:eastAsiaTheme="minorEastAsia" w:hAnsiTheme="minorHAnsi" w:cstheme="minorBidi"/>
          <w:kern w:val="2"/>
          <w:sz w:val="22"/>
          <w:szCs w:val="22"/>
          <w14:ligatures w14:val="standardContextual"/>
        </w:rPr>
      </w:pPr>
      <w:r>
        <w:t>6.3B.8.3.2</w:t>
      </w:r>
      <w:r>
        <w:rPr>
          <w:rFonts w:asciiTheme="minorHAnsi" w:eastAsiaTheme="minorEastAsia" w:hAnsiTheme="minorHAnsi" w:cstheme="minorBidi"/>
          <w:kern w:val="2"/>
          <w:sz w:val="22"/>
          <w:szCs w:val="22"/>
          <w14:ligatures w14:val="standardContextual"/>
        </w:rPr>
        <w:tab/>
      </w:r>
      <w:r>
        <w:t>Aggregate power tolerance for intra-band non-contiguous EN-DC</w:t>
      </w:r>
      <w:r>
        <w:tab/>
      </w:r>
      <w:r>
        <w:fldChar w:fldCharType="begin" w:fldLock="1"/>
      </w:r>
      <w:r>
        <w:instrText xml:space="preserve"> PAGEREF _Toc155208702 \h </w:instrText>
      </w:r>
      <w:r>
        <w:fldChar w:fldCharType="separate"/>
      </w:r>
      <w:r>
        <w:t>306</w:t>
      </w:r>
      <w:r>
        <w:fldChar w:fldCharType="end"/>
      </w:r>
    </w:p>
    <w:p w14:paraId="4EEBDB76" w14:textId="061697E6" w:rsidR="00B370A1" w:rsidRDefault="00B370A1">
      <w:pPr>
        <w:pStyle w:val="TOC5"/>
        <w:rPr>
          <w:rFonts w:asciiTheme="minorHAnsi" w:eastAsiaTheme="minorEastAsia" w:hAnsiTheme="minorHAnsi" w:cstheme="minorBidi"/>
          <w:kern w:val="2"/>
          <w:sz w:val="22"/>
          <w:szCs w:val="22"/>
          <w14:ligatures w14:val="standardContextual"/>
        </w:rPr>
      </w:pPr>
      <w:r>
        <w:t>6.3B.8.3.3</w:t>
      </w:r>
      <w:r>
        <w:rPr>
          <w:rFonts w:asciiTheme="minorHAnsi" w:eastAsiaTheme="minorEastAsia" w:hAnsiTheme="minorHAnsi" w:cstheme="minorBidi"/>
          <w:kern w:val="2"/>
          <w:sz w:val="22"/>
          <w:szCs w:val="22"/>
          <w14:ligatures w14:val="standardContextual"/>
        </w:rPr>
        <w:tab/>
      </w:r>
      <w:r>
        <w:t>Aggregate power tolerance for inter-band EN-DC within FR1 (1 NR CC)</w:t>
      </w:r>
      <w:r>
        <w:tab/>
      </w:r>
      <w:r>
        <w:fldChar w:fldCharType="begin" w:fldLock="1"/>
      </w:r>
      <w:r>
        <w:instrText xml:space="preserve"> PAGEREF _Toc155208703 \h </w:instrText>
      </w:r>
      <w:r>
        <w:fldChar w:fldCharType="separate"/>
      </w:r>
      <w:r>
        <w:t>307</w:t>
      </w:r>
      <w:r>
        <w:fldChar w:fldCharType="end"/>
      </w:r>
    </w:p>
    <w:p w14:paraId="494F215F" w14:textId="4186311A" w:rsidR="00B370A1" w:rsidRDefault="00B370A1">
      <w:pPr>
        <w:pStyle w:val="TOC5"/>
        <w:rPr>
          <w:rFonts w:asciiTheme="minorHAnsi" w:eastAsiaTheme="minorEastAsia" w:hAnsiTheme="minorHAnsi" w:cstheme="minorBidi"/>
          <w:kern w:val="2"/>
          <w:sz w:val="22"/>
          <w:szCs w:val="22"/>
          <w14:ligatures w14:val="standardContextual"/>
        </w:rPr>
      </w:pPr>
      <w:r>
        <w:t>6.3B.8.3.4</w:t>
      </w:r>
      <w:r>
        <w:rPr>
          <w:rFonts w:asciiTheme="minorHAnsi" w:eastAsiaTheme="minorEastAsia" w:hAnsiTheme="minorHAnsi" w:cstheme="minorBidi"/>
          <w:kern w:val="2"/>
          <w:sz w:val="22"/>
          <w:szCs w:val="22"/>
          <w14:ligatures w14:val="standardContextual"/>
        </w:rPr>
        <w:tab/>
      </w:r>
      <w:r>
        <w:t>Aggregate power tolerance for inter-band EN-DC including FR2 (1 NR CC)</w:t>
      </w:r>
      <w:r>
        <w:tab/>
      </w:r>
      <w:r>
        <w:fldChar w:fldCharType="begin" w:fldLock="1"/>
      </w:r>
      <w:r>
        <w:instrText xml:space="preserve"> PAGEREF _Toc155208704 \h </w:instrText>
      </w:r>
      <w:r>
        <w:fldChar w:fldCharType="separate"/>
      </w:r>
      <w:r>
        <w:t>307</w:t>
      </w:r>
      <w:r>
        <w:fldChar w:fldCharType="end"/>
      </w:r>
    </w:p>
    <w:p w14:paraId="7BC01BBD" w14:textId="10D6E9D5"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6.3E</w:t>
      </w:r>
      <w:r>
        <w:rPr>
          <w:rFonts w:asciiTheme="minorHAnsi" w:eastAsiaTheme="minorEastAsia" w:hAnsiTheme="minorHAnsi" w:cstheme="minorBidi"/>
          <w:kern w:val="2"/>
          <w:sz w:val="22"/>
          <w:szCs w:val="22"/>
          <w14:ligatures w14:val="standardContextual"/>
        </w:rPr>
        <w:tab/>
      </w:r>
      <w:r w:rsidRPr="00D40EFB">
        <w:rPr>
          <w:rFonts w:eastAsiaTheme="minorEastAsia"/>
        </w:rPr>
        <w:t>Output power dynamics for V2X</w:t>
      </w:r>
      <w:r>
        <w:tab/>
      </w:r>
      <w:r>
        <w:fldChar w:fldCharType="begin" w:fldLock="1"/>
      </w:r>
      <w:r>
        <w:instrText xml:space="preserve"> PAGEREF _Toc155208705 \h </w:instrText>
      </w:r>
      <w:r>
        <w:fldChar w:fldCharType="separate"/>
      </w:r>
      <w:r>
        <w:t>308</w:t>
      </w:r>
      <w:r>
        <w:fldChar w:fldCharType="end"/>
      </w:r>
    </w:p>
    <w:p w14:paraId="13F526E3" w14:textId="2CDD9EC3"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E.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8706 \h </w:instrText>
      </w:r>
      <w:r>
        <w:fldChar w:fldCharType="separate"/>
      </w:r>
      <w:r>
        <w:t>308</w:t>
      </w:r>
      <w:r>
        <w:fldChar w:fldCharType="end"/>
      </w:r>
    </w:p>
    <w:p w14:paraId="3EE18471" w14:textId="7F19321E"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E.1</w:t>
      </w:r>
      <w:r>
        <w:rPr>
          <w:rFonts w:asciiTheme="minorHAnsi" w:eastAsiaTheme="minorEastAsia" w:hAnsiTheme="minorHAnsi" w:cstheme="minorBidi"/>
          <w:kern w:val="2"/>
          <w:sz w:val="22"/>
          <w:szCs w:val="22"/>
          <w14:ligatures w14:val="standardContextual"/>
        </w:rPr>
        <w:tab/>
      </w:r>
      <w:r w:rsidRPr="00D40EFB">
        <w:rPr>
          <w:rFonts w:eastAsiaTheme="minorEastAsia"/>
        </w:rPr>
        <w:t xml:space="preserve">Output power dynamics for intra-band </w:t>
      </w:r>
      <w:r w:rsidRPr="00D40EFB">
        <w:rPr>
          <w:rFonts w:eastAsia="PMingLiU"/>
          <w:lang w:eastAsia="zh-TW"/>
        </w:rPr>
        <w:t>V2X operation</w:t>
      </w:r>
      <w:r>
        <w:tab/>
      </w:r>
      <w:r>
        <w:fldChar w:fldCharType="begin" w:fldLock="1"/>
      </w:r>
      <w:r>
        <w:instrText xml:space="preserve"> PAGEREF _Toc155208707 \h </w:instrText>
      </w:r>
      <w:r>
        <w:fldChar w:fldCharType="separate"/>
      </w:r>
      <w:r>
        <w:t>309</w:t>
      </w:r>
      <w:r>
        <w:fldChar w:fldCharType="end"/>
      </w:r>
    </w:p>
    <w:p w14:paraId="6CA2C2CF" w14:textId="700D9C1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6.3E.2</w:t>
      </w:r>
      <w:r>
        <w:rPr>
          <w:rFonts w:asciiTheme="minorHAnsi" w:eastAsiaTheme="minorEastAsia" w:hAnsiTheme="minorHAnsi" w:cstheme="minorBidi"/>
          <w:kern w:val="2"/>
          <w:sz w:val="22"/>
          <w:szCs w:val="22"/>
          <w14:ligatures w14:val="standardContextual"/>
        </w:rPr>
        <w:tab/>
      </w:r>
      <w:r w:rsidRPr="00D40EFB">
        <w:rPr>
          <w:rFonts w:eastAsiaTheme="minorEastAsia"/>
        </w:rPr>
        <w:t xml:space="preserve">Output power dynamics for inter-band </w:t>
      </w:r>
      <w:r w:rsidRPr="00D40EFB">
        <w:rPr>
          <w:rFonts w:eastAsia="PMingLiU"/>
          <w:lang w:eastAsia="zh-TW"/>
        </w:rPr>
        <w:t>V2X operation</w:t>
      </w:r>
      <w:r>
        <w:tab/>
      </w:r>
      <w:r>
        <w:fldChar w:fldCharType="begin" w:fldLock="1"/>
      </w:r>
      <w:r>
        <w:instrText xml:space="preserve"> PAGEREF _Toc155208708 \h </w:instrText>
      </w:r>
      <w:r>
        <w:fldChar w:fldCharType="separate"/>
      </w:r>
      <w:r>
        <w:t>309</w:t>
      </w:r>
      <w:r>
        <w:fldChar w:fldCharType="end"/>
      </w:r>
    </w:p>
    <w:p w14:paraId="3B185E49" w14:textId="11A700A3" w:rsidR="00B370A1" w:rsidRDefault="00B370A1">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Transmit signal quality</w:t>
      </w:r>
      <w:r>
        <w:tab/>
      </w:r>
      <w:r>
        <w:fldChar w:fldCharType="begin" w:fldLock="1"/>
      </w:r>
      <w:r>
        <w:instrText xml:space="preserve"> PAGEREF _Toc155208709 \h </w:instrText>
      </w:r>
      <w:r>
        <w:fldChar w:fldCharType="separate"/>
      </w:r>
      <w:r>
        <w:t>309</w:t>
      </w:r>
      <w:r>
        <w:fldChar w:fldCharType="end"/>
      </w:r>
    </w:p>
    <w:p w14:paraId="30E5DD54" w14:textId="400B751A" w:rsidR="00B370A1" w:rsidRDefault="00B370A1">
      <w:pPr>
        <w:pStyle w:val="TOC3"/>
        <w:rPr>
          <w:rFonts w:asciiTheme="minorHAnsi" w:eastAsiaTheme="minorEastAsia" w:hAnsiTheme="minorHAnsi" w:cstheme="minorBidi"/>
          <w:kern w:val="2"/>
          <w:sz w:val="22"/>
          <w:szCs w:val="22"/>
          <w14:ligatures w14:val="standardContextual"/>
        </w:rPr>
      </w:pPr>
      <w:r>
        <w:t>6.4A</w:t>
      </w:r>
      <w:r>
        <w:rPr>
          <w:rFonts w:asciiTheme="minorHAnsi" w:eastAsiaTheme="minorEastAsia" w:hAnsiTheme="minorHAnsi" w:cstheme="minorBidi"/>
          <w:kern w:val="2"/>
          <w:sz w:val="22"/>
          <w:szCs w:val="22"/>
          <w14:ligatures w14:val="standardContextual"/>
        </w:rPr>
        <w:tab/>
      </w:r>
      <w:r>
        <w:t>Transmit Signal Quality for inter-band NR CA between FR and FR2 without EN-DC</w:t>
      </w:r>
      <w:r>
        <w:tab/>
      </w:r>
      <w:r>
        <w:fldChar w:fldCharType="begin" w:fldLock="1"/>
      </w:r>
      <w:r>
        <w:instrText xml:space="preserve"> PAGEREF _Toc155208710 \h </w:instrText>
      </w:r>
      <w:r>
        <w:fldChar w:fldCharType="separate"/>
      </w:r>
      <w:r>
        <w:t>309</w:t>
      </w:r>
      <w:r>
        <w:fldChar w:fldCharType="end"/>
      </w:r>
    </w:p>
    <w:p w14:paraId="7D68ABF0" w14:textId="0EDFD766" w:rsidR="00B370A1" w:rsidRDefault="00B370A1">
      <w:pPr>
        <w:pStyle w:val="TOC4"/>
        <w:rPr>
          <w:rFonts w:asciiTheme="minorHAnsi" w:eastAsiaTheme="minorEastAsia" w:hAnsiTheme="minorHAnsi" w:cstheme="minorBidi"/>
          <w:kern w:val="2"/>
          <w:sz w:val="22"/>
          <w:szCs w:val="22"/>
          <w14:ligatures w14:val="standardContextual"/>
        </w:rPr>
      </w:pPr>
      <w:r>
        <w:t>6.4A.1</w:t>
      </w:r>
      <w:r>
        <w:rPr>
          <w:rFonts w:asciiTheme="minorHAnsi" w:eastAsiaTheme="minorEastAsia" w:hAnsiTheme="minorHAnsi" w:cstheme="minorBidi"/>
          <w:kern w:val="2"/>
          <w:sz w:val="22"/>
          <w:szCs w:val="22"/>
          <w14:ligatures w14:val="standardContextual"/>
        </w:rPr>
        <w:tab/>
      </w:r>
      <w:r>
        <w:t>Frequency error for inter-band NR CA between FR 1 and FR 2 without EN-DC</w:t>
      </w:r>
      <w:r>
        <w:tab/>
      </w:r>
      <w:r>
        <w:fldChar w:fldCharType="begin" w:fldLock="1"/>
      </w:r>
      <w:r>
        <w:instrText xml:space="preserve"> PAGEREF _Toc155208711 \h </w:instrText>
      </w:r>
      <w:r>
        <w:fldChar w:fldCharType="separate"/>
      </w:r>
      <w:r>
        <w:t>309</w:t>
      </w:r>
      <w:r>
        <w:fldChar w:fldCharType="end"/>
      </w:r>
    </w:p>
    <w:p w14:paraId="339920E1" w14:textId="77DBC268"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cs="Arial"/>
        </w:rPr>
        <w:t>6.4A.2</w:t>
      </w:r>
      <w:r>
        <w:rPr>
          <w:rFonts w:asciiTheme="minorHAnsi" w:eastAsiaTheme="minorEastAsia" w:hAnsiTheme="minorHAnsi" w:cstheme="minorBidi"/>
          <w:kern w:val="2"/>
          <w:sz w:val="22"/>
          <w:szCs w:val="22"/>
          <w14:ligatures w14:val="standardContextual"/>
        </w:rPr>
        <w:tab/>
      </w:r>
      <w:r w:rsidRPr="00D40EFB">
        <w:rPr>
          <w:rFonts w:cs="Arial"/>
        </w:rPr>
        <w:t>Transmit Modulation Quality for inter-band NR CA without EN-DC</w:t>
      </w:r>
      <w:r>
        <w:tab/>
      </w:r>
      <w:r>
        <w:fldChar w:fldCharType="begin" w:fldLock="1"/>
      </w:r>
      <w:r>
        <w:instrText xml:space="preserve"> PAGEREF _Toc155208712 \h </w:instrText>
      </w:r>
      <w:r>
        <w:fldChar w:fldCharType="separate"/>
      </w:r>
      <w:r>
        <w:t>310</w:t>
      </w:r>
      <w:r>
        <w:fldChar w:fldCharType="end"/>
      </w:r>
    </w:p>
    <w:p w14:paraId="148F39F9" w14:textId="50BB2D31" w:rsidR="00B370A1" w:rsidRDefault="00B370A1">
      <w:pPr>
        <w:pStyle w:val="TOC4"/>
        <w:rPr>
          <w:rFonts w:asciiTheme="minorHAnsi" w:eastAsiaTheme="minorEastAsia" w:hAnsiTheme="minorHAnsi" w:cstheme="minorBidi"/>
          <w:kern w:val="2"/>
          <w:sz w:val="22"/>
          <w:szCs w:val="22"/>
          <w14:ligatures w14:val="standardContextual"/>
        </w:rPr>
      </w:pPr>
      <w:r>
        <w:t>6.4A.2.1</w:t>
      </w:r>
      <w:r>
        <w:rPr>
          <w:rFonts w:asciiTheme="minorHAnsi" w:eastAsiaTheme="minorEastAsia" w:hAnsiTheme="minorHAnsi" w:cstheme="minorBidi"/>
          <w:kern w:val="2"/>
          <w:sz w:val="22"/>
          <w:szCs w:val="22"/>
          <w14:ligatures w14:val="standardContextual"/>
        </w:rPr>
        <w:tab/>
      </w:r>
      <w:r>
        <w:t>Error Vector Magnitude for inter-band NR CA between FR 1 and FR 2 without EN-DC</w:t>
      </w:r>
      <w:r>
        <w:tab/>
      </w:r>
      <w:r>
        <w:fldChar w:fldCharType="begin" w:fldLock="1"/>
      </w:r>
      <w:r>
        <w:instrText xml:space="preserve"> PAGEREF _Toc155208713 \h </w:instrText>
      </w:r>
      <w:r>
        <w:fldChar w:fldCharType="separate"/>
      </w:r>
      <w:r>
        <w:t>310</w:t>
      </w:r>
      <w:r>
        <w:fldChar w:fldCharType="end"/>
      </w:r>
    </w:p>
    <w:p w14:paraId="55AFBDF4" w14:textId="7A9EF496" w:rsidR="00B370A1" w:rsidRDefault="00B370A1">
      <w:pPr>
        <w:pStyle w:val="TOC4"/>
        <w:rPr>
          <w:rFonts w:asciiTheme="minorHAnsi" w:eastAsiaTheme="minorEastAsia" w:hAnsiTheme="minorHAnsi" w:cstheme="minorBidi"/>
          <w:kern w:val="2"/>
          <w:sz w:val="22"/>
          <w:szCs w:val="22"/>
          <w14:ligatures w14:val="standardContextual"/>
        </w:rPr>
      </w:pPr>
      <w:r>
        <w:t>6.4A.2.2</w:t>
      </w:r>
      <w:r>
        <w:rPr>
          <w:rFonts w:asciiTheme="minorHAnsi" w:eastAsiaTheme="minorEastAsia" w:hAnsiTheme="minorHAnsi" w:cstheme="minorBidi"/>
          <w:kern w:val="2"/>
          <w:sz w:val="22"/>
          <w:szCs w:val="22"/>
          <w14:ligatures w14:val="standardContextual"/>
        </w:rPr>
        <w:tab/>
      </w:r>
      <w:r>
        <w:t>Carrier Leakage for inter-band NR CA between FR 1 and FR 2 without EN-DC</w:t>
      </w:r>
      <w:r>
        <w:tab/>
      </w:r>
      <w:r>
        <w:fldChar w:fldCharType="begin" w:fldLock="1"/>
      </w:r>
      <w:r>
        <w:instrText xml:space="preserve"> PAGEREF _Toc155208714 \h </w:instrText>
      </w:r>
      <w:r>
        <w:fldChar w:fldCharType="separate"/>
      </w:r>
      <w:r>
        <w:t>310</w:t>
      </w:r>
      <w:r>
        <w:fldChar w:fldCharType="end"/>
      </w:r>
    </w:p>
    <w:p w14:paraId="521711D5" w14:textId="4E43F843" w:rsidR="00B370A1" w:rsidRDefault="00B370A1">
      <w:pPr>
        <w:pStyle w:val="TOC4"/>
        <w:rPr>
          <w:rFonts w:asciiTheme="minorHAnsi" w:eastAsiaTheme="minorEastAsia" w:hAnsiTheme="minorHAnsi" w:cstheme="minorBidi"/>
          <w:kern w:val="2"/>
          <w:sz w:val="22"/>
          <w:szCs w:val="22"/>
          <w14:ligatures w14:val="standardContextual"/>
        </w:rPr>
      </w:pPr>
      <w:r>
        <w:t>6.4A.2.3</w:t>
      </w:r>
      <w:r>
        <w:rPr>
          <w:rFonts w:asciiTheme="minorHAnsi" w:eastAsiaTheme="minorEastAsia" w:hAnsiTheme="minorHAnsi" w:cstheme="minorBidi"/>
          <w:kern w:val="2"/>
          <w:sz w:val="22"/>
          <w:szCs w:val="22"/>
          <w14:ligatures w14:val="standardContextual"/>
        </w:rPr>
        <w:tab/>
      </w:r>
      <w:r>
        <w:t>In-band Emissions for inter-band NR CA between FR 1 and FR 2 without EN-DC</w:t>
      </w:r>
      <w:r>
        <w:tab/>
      </w:r>
      <w:r>
        <w:fldChar w:fldCharType="begin" w:fldLock="1"/>
      </w:r>
      <w:r>
        <w:instrText xml:space="preserve"> PAGEREF _Toc155208715 \h </w:instrText>
      </w:r>
      <w:r>
        <w:fldChar w:fldCharType="separate"/>
      </w:r>
      <w:r>
        <w:t>310</w:t>
      </w:r>
      <w:r>
        <w:fldChar w:fldCharType="end"/>
      </w:r>
    </w:p>
    <w:p w14:paraId="5A13EA33" w14:textId="61D04426" w:rsidR="00B370A1" w:rsidRDefault="00B370A1">
      <w:pPr>
        <w:pStyle w:val="TOC4"/>
        <w:rPr>
          <w:rFonts w:asciiTheme="minorHAnsi" w:eastAsiaTheme="minorEastAsia" w:hAnsiTheme="minorHAnsi" w:cstheme="minorBidi"/>
          <w:kern w:val="2"/>
          <w:sz w:val="22"/>
          <w:szCs w:val="22"/>
          <w14:ligatures w14:val="standardContextual"/>
        </w:rPr>
      </w:pPr>
      <w:r>
        <w:t>6.4A.2.4</w:t>
      </w:r>
      <w:r>
        <w:rPr>
          <w:rFonts w:asciiTheme="minorHAnsi" w:eastAsiaTheme="minorEastAsia" w:hAnsiTheme="minorHAnsi" w:cstheme="minorBidi"/>
          <w:kern w:val="2"/>
          <w:sz w:val="22"/>
          <w:szCs w:val="22"/>
          <w14:ligatures w14:val="standardContextual"/>
        </w:rPr>
        <w:tab/>
      </w:r>
      <w:r>
        <w:t>EVM Equalizer Spectral Flatness for inter-band NR CA between FR 1 and FR 2 without EN-DC</w:t>
      </w:r>
      <w:r>
        <w:tab/>
      </w:r>
      <w:r>
        <w:fldChar w:fldCharType="begin" w:fldLock="1"/>
      </w:r>
      <w:r>
        <w:instrText xml:space="preserve"> PAGEREF _Toc155208716 \h </w:instrText>
      </w:r>
      <w:r>
        <w:fldChar w:fldCharType="separate"/>
      </w:r>
      <w:r>
        <w:t>311</w:t>
      </w:r>
      <w:r>
        <w:fldChar w:fldCharType="end"/>
      </w:r>
    </w:p>
    <w:p w14:paraId="490C8DDA" w14:textId="1A5B7775" w:rsidR="00B370A1" w:rsidRDefault="00B370A1">
      <w:pPr>
        <w:pStyle w:val="TOC2"/>
        <w:rPr>
          <w:rFonts w:asciiTheme="minorHAnsi" w:eastAsiaTheme="minorEastAsia" w:hAnsiTheme="minorHAnsi" w:cstheme="minorBidi"/>
          <w:kern w:val="2"/>
          <w:sz w:val="22"/>
          <w:szCs w:val="22"/>
          <w14:ligatures w14:val="standardContextual"/>
        </w:rPr>
      </w:pPr>
      <w:r>
        <w:t>6.4B</w:t>
      </w:r>
      <w:r>
        <w:rPr>
          <w:rFonts w:asciiTheme="minorHAnsi" w:eastAsiaTheme="minorEastAsia" w:hAnsiTheme="minorHAnsi" w:cstheme="minorBidi"/>
          <w:kern w:val="2"/>
          <w:sz w:val="22"/>
          <w:szCs w:val="22"/>
          <w14:ligatures w14:val="standardContextual"/>
        </w:rPr>
        <w:tab/>
      </w:r>
      <w:r>
        <w:t>Transmit Signal Quality for DC</w:t>
      </w:r>
      <w:r>
        <w:tab/>
      </w:r>
      <w:r>
        <w:fldChar w:fldCharType="begin" w:fldLock="1"/>
      </w:r>
      <w:r>
        <w:instrText xml:space="preserve"> PAGEREF _Toc155208717 \h </w:instrText>
      </w:r>
      <w:r>
        <w:fldChar w:fldCharType="separate"/>
      </w:r>
      <w:r>
        <w:t>311</w:t>
      </w:r>
      <w:r>
        <w:fldChar w:fldCharType="end"/>
      </w:r>
    </w:p>
    <w:p w14:paraId="01AAD08C" w14:textId="42FD3445" w:rsidR="00B370A1" w:rsidRDefault="00B370A1">
      <w:pPr>
        <w:pStyle w:val="TOC3"/>
        <w:rPr>
          <w:rFonts w:asciiTheme="minorHAnsi" w:eastAsiaTheme="minorEastAsia" w:hAnsiTheme="minorHAnsi" w:cstheme="minorBidi"/>
          <w:kern w:val="2"/>
          <w:sz w:val="22"/>
          <w:szCs w:val="22"/>
          <w14:ligatures w14:val="standardContextual"/>
        </w:rPr>
      </w:pPr>
      <w:r>
        <w:t>6.4B.1</w:t>
      </w:r>
      <w:r>
        <w:rPr>
          <w:rFonts w:asciiTheme="minorHAnsi" w:eastAsiaTheme="minorEastAsia" w:hAnsiTheme="minorHAnsi" w:cstheme="minorBidi"/>
          <w:kern w:val="2"/>
          <w:sz w:val="22"/>
          <w:szCs w:val="22"/>
          <w14:ligatures w14:val="standardContextual"/>
        </w:rPr>
        <w:tab/>
      </w:r>
      <w:r>
        <w:t>Frequency error</w:t>
      </w:r>
      <w:r>
        <w:tab/>
      </w:r>
      <w:r>
        <w:fldChar w:fldCharType="begin" w:fldLock="1"/>
      </w:r>
      <w:r>
        <w:instrText xml:space="preserve"> PAGEREF _Toc155208718 \h </w:instrText>
      </w:r>
      <w:r>
        <w:fldChar w:fldCharType="separate"/>
      </w:r>
      <w:r>
        <w:t>311</w:t>
      </w:r>
      <w:r>
        <w:fldChar w:fldCharType="end"/>
      </w:r>
    </w:p>
    <w:p w14:paraId="110F3100" w14:textId="525C9E70" w:rsidR="00B370A1" w:rsidRDefault="00B370A1">
      <w:pPr>
        <w:pStyle w:val="TOC4"/>
        <w:rPr>
          <w:rFonts w:asciiTheme="minorHAnsi" w:eastAsiaTheme="minorEastAsia" w:hAnsiTheme="minorHAnsi" w:cstheme="minorBidi"/>
          <w:kern w:val="2"/>
          <w:sz w:val="22"/>
          <w:szCs w:val="22"/>
          <w14:ligatures w14:val="standardContextual"/>
        </w:rPr>
      </w:pPr>
      <w:r>
        <w:t>6.4B.1.1</w:t>
      </w:r>
      <w:r>
        <w:rPr>
          <w:rFonts w:asciiTheme="minorHAnsi" w:eastAsiaTheme="minorEastAsia" w:hAnsiTheme="minorHAnsi" w:cstheme="minorBidi"/>
          <w:kern w:val="2"/>
          <w:sz w:val="22"/>
          <w:szCs w:val="22"/>
          <w14:ligatures w14:val="standardContextual"/>
        </w:rPr>
        <w:tab/>
      </w:r>
      <w:r>
        <w:t>Frequency error for Intra-band contiguous EN-DC</w:t>
      </w:r>
      <w:r>
        <w:tab/>
      </w:r>
      <w:r>
        <w:fldChar w:fldCharType="begin" w:fldLock="1"/>
      </w:r>
      <w:r>
        <w:instrText xml:space="preserve"> PAGEREF _Toc155208719 \h </w:instrText>
      </w:r>
      <w:r>
        <w:fldChar w:fldCharType="separate"/>
      </w:r>
      <w:r>
        <w:t>311</w:t>
      </w:r>
      <w:r>
        <w:fldChar w:fldCharType="end"/>
      </w:r>
    </w:p>
    <w:p w14:paraId="0ED791F1" w14:textId="492FA9DB" w:rsidR="00B370A1" w:rsidRDefault="00B370A1">
      <w:pPr>
        <w:pStyle w:val="TOC4"/>
        <w:rPr>
          <w:rFonts w:asciiTheme="minorHAnsi" w:eastAsiaTheme="minorEastAsia" w:hAnsiTheme="minorHAnsi" w:cstheme="minorBidi"/>
          <w:kern w:val="2"/>
          <w:sz w:val="22"/>
          <w:szCs w:val="22"/>
          <w14:ligatures w14:val="standardContextual"/>
        </w:rPr>
      </w:pPr>
      <w:r>
        <w:t>6.4B.1.2</w:t>
      </w:r>
      <w:r>
        <w:rPr>
          <w:rFonts w:asciiTheme="minorHAnsi" w:eastAsiaTheme="minorEastAsia" w:hAnsiTheme="minorHAnsi" w:cstheme="minorBidi"/>
          <w:kern w:val="2"/>
          <w:sz w:val="22"/>
          <w:szCs w:val="22"/>
          <w14:ligatures w14:val="standardContextual"/>
        </w:rPr>
        <w:tab/>
      </w:r>
      <w:r>
        <w:t>Frequency error for Intra-band non-contiguous EN-DC</w:t>
      </w:r>
      <w:r>
        <w:tab/>
      </w:r>
      <w:r>
        <w:fldChar w:fldCharType="begin" w:fldLock="1"/>
      </w:r>
      <w:r>
        <w:instrText xml:space="preserve"> PAGEREF _Toc155208720 \h </w:instrText>
      </w:r>
      <w:r>
        <w:fldChar w:fldCharType="separate"/>
      </w:r>
      <w:r>
        <w:t>312</w:t>
      </w:r>
      <w:r>
        <w:fldChar w:fldCharType="end"/>
      </w:r>
    </w:p>
    <w:p w14:paraId="7F0672DC" w14:textId="694C5DD6" w:rsidR="00B370A1" w:rsidRDefault="00B370A1">
      <w:pPr>
        <w:pStyle w:val="TOC4"/>
        <w:rPr>
          <w:rFonts w:asciiTheme="minorHAnsi" w:eastAsiaTheme="minorEastAsia" w:hAnsiTheme="minorHAnsi" w:cstheme="minorBidi"/>
          <w:kern w:val="2"/>
          <w:sz w:val="22"/>
          <w:szCs w:val="22"/>
          <w14:ligatures w14:val="standardContextual"/>
        </w:rPr>
      </w:pPr>
      <w:r>
        <w:t>6.4B.1.3</w:t>
      </w:r>
      <w:r>
        <w:rPr>
          <w:rFonts w:asciiTheme="minorHAnsi" w:eastAsiaTheme="minorEastAsia" w:hAnsiTheme="minorHAnsi" w:cstheme="minorBidi"/>
          <w:kern w:val="2"/>
          <w:sz w:val="22"/>
          <w:szCs w:val="22"/>
          <w14:ligatures w14:val="standardContextual"/>
        </w:rPr>
        <w:tab/>
      </w:r>
      <w:r>
        <w:t>Frequency error for Inter-band EN-DC within FR1 (1 NR CC)</w:t>
      </w:r>
      <w:r>
        <w:tab/>
      </w:r>
      <w:r>
        <w:fldChar w:fldCharType="begin" w:fldLock="1"/>
      </w:r>
      <w:r>
        <w:instrText xml:space="preserve"> PAGEREF _Toc155208721 \h </w:instrText>
      </w:r>
      <w:r>
        <w:fldChar w:fldCharType="separate"/>
      </w:r>
      <w:r>
        <w:t>313</w:t>
      </w:r>
      <w:r>
        <w:fldChar w:fldCharType="end"/>
      </w:r>
    </w:p>
    <w:p w14:paraId="3571577C" w14:textId="1375346C"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6.4B.1.3a</w:t>
      </w:r>
      <w:r>
        <w:rPr>
          <w:rFonts w:asciiTheme="minorHAnsi" w:eastAsiaTheme="minorEastAsia" w:hAnsiTheme="minorHAnsi" w:cstheme="minorBidi"/>
          <w:kern w:val="2"/>
          <w:sz w:val="22"/>
          <w:szCs w:val="22"/>
          <w14:ligatures w14:val="standardContextual"/>
        </w:rPr>
        <w:tab/>
      </w:r>
      <w:r>
        <w:rPr>
          <w:lang w:eastAsia="zh-CN"/>
        </w:rPr>
        <w:t>Frequency Error for inter-band NE-DC within FR1</w:t>
      </w:r>
      <w:r>
        <w:tab/>
      </w:r>
      <w:r>
        <w:fldChar w:fldCharType="begin" w:fldLock="1"/>
      </w:r>
      <w:r>
        <w:instrText xml:space="preserve"> PAGEREF _Toc155208722 \h </w:instrText>
      </w:r>
      <w:r>
        <w:fldChar w:fldCharType="separate"/>
      </w:r>
      <w:r>
        <w:t>314</w:t>
      </w:r>
      <w:r>
        <w:fldChar w:fldCharType="end"/>
      </w:r>
    </w:p>
    <w:p w14:paraId="583609BC" w14:textId="6C2193C4" w:rsidR="00B370A1" w:rsidRDefault="00B370A1">
      <w:pPr>
        <w:pStyle w:val="TOC4"/>
        <w:rPr>
          <w:rFonts w:asciiTheme="minorHAnsi" w:eastAsiaTheme="minorEastAsia" w:hAnsiTheme="minorHAnsi" w:cstheme="minorBidi"/>
          <w:kern w:val="2"/>
          <w:sz w:val="22"/>
          <w:szCs w:val="22"/>
          <w14:ligatures w14:val="standardContextual"/>
        </w:rPr>
      </w:pPr>
      <w:r>
        <w:lastRenderedPageBreak/>
        <w:t>6.4B.1.4</w:t>
      </w:r>
      <w:r>
        <w:rPr>
          <w:rFonts w:asciiTheme="minorHAnsi" w:eastAsiaTheme="minorEastAsia" w:hAnsiTheme="minorHAnsi" w:cstheme="minorBidi"/>
          <w:kern w:val="2"/>
          <w:sz w:val="22"/>
          <w:szCs w:val="22"/>
          <w14:ligatures w14:val="standardContextual"/>
        </w:rPr>
        <w:tab/>
      </w:r>
      <w:r>
        <w:t>Frequency Error for inter-band EN-DC including FR2</w:t>
      </w:r>
      <w:r>
        <w:rPr>
          <w:lang w:eastAsia="zh-CN"/>
        </w:rPr>
        <w:t xml:space="preserve"> (1 NR CC)</w:t>
      </w:r>
      <w:r>
        <w:tab/>
      </w:r>
      <w:r>
        <w:fldChar w:fldCharType="begin" w:fldLock="1"/>
      </w:r>
      <w:r>
        <w:instrText xml:space="preserve"> PAGEREF _Toc155208723 \h </w:instrText>
      </w:r>
      <w:r>
        <w:fldChar w:fldCharType="separate"/>
      </w:r>
      <w:r>
        <w:t>314</w:t>
      </w:r>
      <w:r>
        <w:fldChar w:fldCharType="end"/>
      </w:r>
    </w:p>
    <w:p w14:paraId="2C205B66" w14:textId="143BBB46" w:rsidR="00B370A1" w:rsidRDefault="00B370A1">
      <w:pPr>
        <w:pStyle w:val="TOC4"/>
        <w:rPr>
          <w:rFonts w:asciiTheme="minorHAnsi" w:eastAsiaTheme="minorEastAsia" w:hAnsiTheme="minorHAnsi" w:cstheme="minorBidi"/>
          <w:kern w:val="2"/>
          <w:sz w:val="22"/>
          <w:szCs w:val="22"/>
          <w14:ligatures w14:val="standardContextual"/>
        </w:rPr>
      </w:pPr>
      <w:r>
        <w:t>6.4B.1.4_1</w:t>
      </w:r>
      <w:r>
        <w:rPr>
          <w:rFonts w:asciiTheme="minorHAnsi" w:eastAsiaTheme="minorEastAsia" w:hAnsiTheme="minorHAnsi" w:cstheme="minorBidi"/>
          <w:kern w:val="2"/>
          <w:sz w:val="22"/>
          <w:szCs w:val="22"/>
          <w14:ligatures w14:val="standardContextual"/>
        </w:rPr>
        <w:tab/>
      </w:r>
      <w:r>
        <w:t>Frequency Error for Inter-band EN-DC including FR2 (&gt;1 NR CC)</w:t>
      </w:r>
      <w:r>
        <w:tab/>
      </w:r>
      <w:r>
        <w:fldChar w:fldCharType="begin" w:fldLock="1"/>
      </w:r>
      <w:r>
        <w:instrText xml:space="preserve"> PAGEREF _Toc155208724 \h </w:instrText>
      </w:r>
      <w:r>
        <w:fldChar w:fldCharType="separate"/>
      </w:r>
      <w:r>
        <w:t>315</w:t>
      </w:r>
      <w:r>
        <w:fldChar w:fldCharType="end"/>
      </w:r>
    </w:p>
    <w:p w14:paraId="705F1352" w14:textId="285B4F61" w:rsidR="00B370A1" w:rsidRDefault="00B370A1">
      <w:pPr>
        <w:pStyle w:val="TOC5"/>
        <w:rPr>
          <w:rFonts w:asciiTheme="minorHAnsi" w:eastAsiaTheme="minorEastAsia" w:hAnsiTheme="minorHAnsi" w:cstheme="minorBidi"/>
          <w:kern w:val="2"/>
          <w:sz w:val="22"/>
          <w:szCs w:val="22"/>
          <w14:ligatures w14:val="standardContextual"/>
        </w:rPr>
      </w:pPr>
      <w:r>
        <w:t>6.4B.1.4_1.1</w:t>
      </w:r>
      <w:r>
        <w:rPr>
          <w:rFonts w:asciiTheme="minorHAnsi" w:eastAsiaTheme="minorEastAsia" w:hAnsiTheme="minorHAnsi" w:cstheme="minorBidi"/>
          <w:kern w:val="2"/>
          <w:sz w:val="22"/>
          <w:szCs w:val="22"/>
          <w14:ligatures w14:val="standardContextual"/>
        </w:rPr>
        <w:tab/>
      </w:r>
      <w:r>
        <w:t>Frequency Error for Inter-band EN-DC including FR2 (2 NR CCs)</w:t>
      </w:r>
      <w:r>
        <w:tab/>
      </w:r>
      <w:r>
        <w:fldChar w:fldCharType="begin" w:fldLock="1"/>
      </w:r>
      <w:r>
        <w:instrText xml:space="preserve"> PAGEREF _Toc155208725 \h </w:instrText>
      </w:r>
      <w:r>
        <w:fldChar w:fldCharType="separate"/>
      </w:r>
      <w:r>
        <w:t>315</w:t>
      </w:r>
      <w:r>
        <w:fldChar w:fldCharType="end"/>
      </w:r>
    </w:p>
    <w:p w14:paraId="0A7524A2" w14:textId="2DBAE440" w:rsidR="00B370A1" w:rsidRDefault="00B370A1">
      <w:pPr>
        <w:pStyle w:val="TOC5"/>
        <w:rPr>
          <w:rFonts w:asciiTheme="minorHAnsi" w:eastAsiaTheme="minorEastAsia" w:hAnsiTheme="minorHAnsi" w:cstheme="minorBidi"/>
          <w:kern w:val="2"/>
          <w:sz w:val="22"/>
          <w:szCs w:val="22"/>
          <w14:ligatures w14:val="standardContextual"/>
        </w:rPr>
      </w:pPr>
      <w:r>
        <w:t>6.4B.1.4_1.2</w:t>
      </w:r>
      <w:r>
        <w:rPr>
          <w:rFonts w:asciiTheme="minorHAnsi" w:eastAsiaTheme="minorEastAsia" w:hAnsiTheme="minorHAnsi" w:cstheme="minorBidi"/>
          <w:kern w:val="2"/>
          <w:sz w:val="22"/>
          <w:szCs w:val="22"/>
          <w14:ligatures w14:val="standardContextual"/>
        </w:rPr>
        <w:tab/>
      </w:r>
      <w:r>
        <w:t>Frequency Error for Inter-band EN-DC including FR2 (3 NR CCs)</w:t>
      </w:r>
      <w:r>
        <w:tab/>
      </w:r>
      <w:r>
        <w:fldChar w:fldCharType="begin" w:fldLock="1"/>
      </w:r>
      <w:r>
        <w:instrText xml:space="preserve"> PAGEREF _Toc155208726 \h </w:instrText>
      </w:r>
      <w:r>
        <w:fldChar w:fldCharType="separate"/>
      </w:r>
      <w:r>
        <w:t>316</w:t>
      </w:r>
      <w:r>
        <w:fldChar w:fldCharType="end"/>
      </w:r>
    </w:p>
    <w:p w14:paraId="4B0B076F" w14:textId="035EDE65" w:rsidR="00B370A1" w:rsidRDefault="00B370A1">
      <w:pPr>
        <w:pStyle w:val="TOC5"/>
        <w:rPr>
          <w:rFonts w:asciiTheme="minorHAnsi" w:eastAsiaTheme="minorEastAsia" w:hAnsiTheme="minorHAnsi" w:cstheme="minorBidi"/>
          <w:kern w:val="2"/>
          <w:sz w:val="22"/>
          <w:szCs w:val="22"/>
          <w14:ligatures w14:val="standardContextual"/>
        </w:rPr>
      </w:pPr>
      <w:r>
        <w:t>6.4B.1.4_1.3</w:t>
      </w:r>
      <w:r>
        <w:rPr>
          <w:rFonts w:asciiTheme="minorHAnsi" w:eastAsiaTheme="minorEastAsia" w:hAnsiTheme="minorHAnsi" w:cstheme="minorBidi"/>
          <w:kern w:val="2"/>
          <w:sz w:val="22"/>
          <w:szCs w:val="22"/>
          <w14:ligatures w14:val="standardContextual"/>
        </w:rPr>
        <w:tab/>
      </w:r>
      <w:r>
        <w:t>Frequency Error for Inter-band EN-DC including FR2 (4 NR CCs)</w:t>
      </w:r>
      <w:r>
        <w:tab/>
      </w:r>
      <w:r>
        <w:fldChar w:fldCharType="begin" w:fldLock="1"/>
      </w:r>
      <w:r>
        <w:instrText xml:space="preserve"> PAGEREF _Toc155208727 \h </w:instrText>
      </w:r>
      <w:r>
        <w:fldChar w:fldCharType="separate"/>
      </w:r>
      <w:r>
        <w:t>317</w:t>
      </w:r>
      <w:r>
        <w:fldChar w:fldCharType="end"/>
      </w:r>
    </w:p>
    <w:p w14:paraId="01290A17" w14:textId="53FDD8CD"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SimSun"/>
        </w:rPr>
        <w:t>6.4B.1.4D</w:t>
      </w:r>
      <w:r>
        <w:rPr>
          <w:rFonts w:asciiTheme="minorHAnsi" w:eastAsiaTheme="minorEastAsia" w:hAnsiTheme="minorHAnsi" w:cstheme="minorBidi"/>
          <w:kern w:val="2"/>
          <w:sz w:val="22"/>
          <w:szCs w:val="22"/>
          <w14:ligatures w14:val="standardContextual"/>
        </w:rPr>
        <w:tab/>
      </w:r>
      <w:r w:rsidRPr="00D40EFB">
        <w:rPr>
          <w:rFonts w:eastAsia="SimSun"/>
        </w:rPr>
        <w:t>Frequency error for inter-band EN-DC including FR2 for UL-MIMO</w:t>
      </w:r>
      <w:r>
        <w:tab/>
      </w:r>
      <w:r>
        <w:fldChar w:fldCharType="begin" w:fldLock="1"/>
      </w:r>
      <w:r>
        <w:instrText xml:space="preserve"> PAGEREF _Toc155208728 \h </w:instrText>
      </w:r>
      <w:r>
        <w:fldChar w:fldCharType="separate"/>
      </w:r>
      <w:r>
        <w:t>318</w:t>
      </w:r>
      <w:r>
        <w:fldChar w:fldCharType="end"/>
      </w:r>
    </w:p>
    <w:p w14:paraId="1E74C2E3" w14:textId="3B8F7481" w:rsidR="00B370A1" w:rsidRDefault="00B370A1">
      <w:pPr>
        <w:pStyle w:val="TOC3"/>
        <w:rPr>
          <w:rFonts w:asciiTheme="minorHAnsi" w:eastAsiaTheme="minorEastAsia" w:hAnsiTheme="minorHAnsi" w:cstheme="minorBidi"/>
          <w:kern w:val="2"/>
          <w:sz w:val="22"/>
          <w:szCs w:val="22"/>
          <w14:ligatures w14:val="standardContextual"/>
        </w:rPr>
      </w:pPr>
      <w:r>
        <w:t>6.4B.2</w:t>
      </w:r>
      <w:r>
        <w:rPr>
          <w:rFonts w:asciiTheme="minorHAnsi" w:eastAsiaTheme="minorEastAsia" w:hAnsiTheme="minorHAnsi" w:cstheme="minorBidi"/>
          <w:kern w:val="2"/>
          <w:sz w:val="22"/>
          <w:szCs w:val="22"/>
          <w14:ligatures w14:val="standardContextual"/>
        </w:rPr>
        <w:tab/>
      </w:r>
      <w:r>
        <w:t>Transmit Modulation Quality for DC</w:t>
      </w:r>
      <w:r>
        <w:tab/>
      </w:r>
      <w:r>
        <w:fldChar w:fldCharType="begin" w:fldLock="1"/>
      </w:r>
      <w:r>
        <w:instrText xml:space="preserve"> PAGEREF _Toc155208729 \h </w:instrText>
      </w:r>
      <w:r>
        <w:fldChar w:fldCharType="separate"/>
      </w:r>
      <w:r>
        <w:t>319</w:t>
      </w:r>
      <w:r>
        <w:fldChar w:fldCharType="end"/>
      </w:r>
    </w:p>
    <w:p w14:paraId="00655097" w14:textId="21A39F1A" w:rsidR="00B370A1" w:rsidRDefault="00B370A1">
      <w:pPr>
        <w:pStyle w:val="TOC4"/>
        <w:rPr>
          <w:rFonts w:asciiTheme="minorHAnsi" w:eastAsiaTheme="minorEastAsia" w:hAnsiTheme="minorHAnsi" w:cstheme="minorBidi"/>
          <w:kern w:val="2"/>
          <w:sz w:val="22"/>
          <w:szCs w:val="22"/>
          <w14:ligatures w14:val="standardContextual"/>
        </w:rPr>
      </w:pPr>
      <w:r>
        <w:t>6.4B.2.1</w:t>
      </w:r>
      <w:r>
        <w:rPr>
          <w:rFonts w:asciiTheme="minorHAnsi" w:eastAsiaTheme="minorEastAsia" w:hAnsiTheme="minorHAnsi" w:cstheme="minorBidi"/>
          <w:kern w:val="2"/>
          <w:sz w:val="22"/>
          <w:szCs w:val="22"/>
          <w14:ligatures w14:val="standardContextual"/>
        </w:rPr>
        <w:tab/>
      </w:r>
      <w:r>
        <w:t>Transmit Modulation Quality for intra-band contiguous EN-DC</w:t>
      </w:r>
      <w:r>
        <w:tab/>
      </w:r>
      <w:r>
        <w:fldChar w:fldCharType="begin" w:fldLock="1"/>
      </w:r>
      <w:r>
        <w:instrText xml:space="preserve"> PAGEREF _Toc155208730 \h </w:instrText>
      </w:r>
      <w:r>
        <w:fldChar w:fldCharType="separate"/>
      </w:r>
      <w:r>
        <w:t>319</w:t>
      </w:r>
      <w:r>
        <w:fldChar w:fldCharType="end"/>
      </w:r>
    </w:p>
    <w:p w14:paraId="49D172D4" w14:textId="0E0FD48E" w:rsidR="00B370A1" w:rsidRDefault="00B370A1">
      <w:pPr>
        <w:pStyle w:val="TOC5"/>
        <w:rPr>
          <w:rFonts w:asciiTheme="minorHAnsi" w:eastAsiaTheme="minorEastAsia" w:hAnsiTheme="minorHAnsi" w:cstheme="minorBidi"/>
          <w:kern w:val="2"/>
          <w:sz w:val="22"/>
          <w:szCs w:val="22"/>
          <w14:ligatures w14:val="standardContextual"/>
        </w:rPr>
      </w:pPr>
      <w:r>
        <w:t>6.4B.2.1.1</w:t>
      </w:r>
      <w:r>
        <w:rPr>
          <w:rFonts w:asciiTheme="minorHAnsi" w:eastAsiaTheme="minorEastAsia" w:hAnsiTheme="minorHAnsi" w:cstheme="minorBidi"/>
          <w:kern w:val="2"/>
          <w:sz w:val="22"/>
          <w:szCs w:val="22"/>
          <w14:ligatures w14:val="standardContextual"/>
        </w:rPr>
        <w:tab/>
      </w:r>
      <w:r>
        <w:t>Error Vector Magnitude for intra-band contiguous EN-DC</w:t>
      </w:r>
      <w:r>
        <w:tab/>
      </w:r>
      <w:r>
        <w:fldChar w:fldCharType="begin" w:fldLock="1"/>
      </w:r>
      <w:r>
        <w:instrText xml:space="preserve"> PAGEREF _Toc155208731 \h </w:instrText>
      </w:r>
      <w:r>
        <w:fldChar w:fldCharType="separate"/>
      </w:r>
      <w:r>
        <w:t>319</w:t>
      </w:r>
      <w:r>
        <w:fldChar w:fldCharType="end"/>
      </w:r>
    </w:p>
    <w:p w14:paraId="032F1988" w14:textId="4A511845" w:rsidR="00B370A1" w:rsidRDefault="00B370A1">
      <w:pPr>
        <w:pStyle w:val="TOC5"/>
        <w:rPr>
          <w:rFonts w:asciiTheme="minorHAnsi" w:eastAsiaTheme="minorEastAsia" w:hAnsiTheme="minorHAnsi" w:cstheme="minorBidi"/>
          <w:kern w:val="2"/>
          <w:sz w:val="22"/>
          <w:szCs w:val="22"/>
          <w14:ligatures w14:val="standardContextual"/>
        </w:rPr>
      </w:pPr>
      <w:r>
        <w:t>6.4B.2.1.</w:t>
      </w:r>
      <w:r w:rsidRPr="00D40EFB">
        <w:rPr>
          <w:rFonts w:eastAsia="Malgun Gothic"/>
        </w:rPr>
        <w:t>2</w:t>
      </w:r>
      <w:r>
        <w:rPr>
          <w:rFonts w:asciiTheme="minorHAnsi" w:eastAsiaTheme="minorEastAsia" w:hAnsiTheme="minorHAnsi" w:cstheme="minorBidi"/>
          <w:kern w:val="2"/>
          <w:sz w:val="22"/>
          <w:szCs w:val="22"/>
          <w14:ligatures w14:val="standardContextual"/>
        </w:rPr>
        <w:tab/>
      </w:r>
      <w:r>
        <w:t>Carrier Leakage for intra-band contiguous EN-DC</w:t>
      </w:r>
      <w:r>
        <w:tab/>
      </w:r>
      <w:r>
        <w:fldChar w:fldCharType="begin" w:fldLock="1"/>
      </w:r>
      <w:r>
        <w:instrText xml:space="preserve"> PAGEREF _Toc155208732 \h </w:instrText>
      </w:r>
      <w:r>
        <w:fldChar w:fldCharType="separate"/>
      </w:r>
      <w:r>
        <w:t>320</w:t>
      </w:r>
      <w:r>
        <w:fldChar w:fldCharType="end"/>
      </w:r>
    </w:p>
    <w:p w14:paraId="40F32CCE" w14:textId="5203251E" w:rsidR="00B370A1" w:rsidRDefault="00B370A1">
      <w:pPr>
        <w:pStyle w:val="TOC5"/>
        <w:rPr>
          <w:rFonts w:asciiTheme="minorHAnsi" w:eastAsiaTheme="minorEastAsia" w:hAnsiTheme="minorHAnsi" w:cstheme="minorBidi"/>
          <w:kern w:val="2"/>
          <w:sz w:val="22"/>
          <w:szCs w:val="22"/>
          <w14:ligatures w14:val="standardContextual"/>
        </w:rPr>
      </w:pPr>
      <w:r>
        <w:t>6.4B.2.1.3</w:t>
      </w:r>
      <w:r>
        <w:rPr>
          <w:rFonts w:asciiTheme="minorHAnsi" w:eastAsiaTheme="minorEastAsia" w:hAnsiTheme="minorHAnsi" w:cstheme="minorBidi"/>
          <w:kern w:val="2"/>
          <w:sz w:val="22"/>
          <w:szCs w:val="22"/>
          <w14:ligatures w14:val="standardContextual"/>
        </w:rPr>
        <w:tab/>
      </w:r>
      <w:r>
        <w:t>In-band Emissions for intra-band contiguous EN-DC</w:t>
      </w:r>
      <w:r>
        <w:tab/>
      </w:r>
      <w:r>
        <w:fldChar w:fldCharType="begin" w:fldLock="1"/>
      </w:r>
      <w:r>
        <w:instrText xml:space="preserve"> PAGEREF _Toc155208733 \h </w:instrText>
      </w:r>
      <w:r>
        <w:fldChar w:fldCharType="separate"/>
      </w:r>
      <w:r>
        <w:t>321</w:t>
      </w:r>
      <w:r>
        <w:fldChar w:fldCharType="end"/>
      </w:r>
    </w:p>
    <w:p w14:paraId="4C0AAFBB" w14:textId="1F9BA0FC" w:rsidR="00B370A1" w:rsidRDefault="00B370A1">
      <w:pPr>
        <w:pStyle w:val="TOC5"/>
        <w:rPr>
          <w:rFonts w:asciiTheme="minorHAnsi" w:eastAsiaTheme="minorEastAsia" w:hAnsiTheme="minorHAnsi" w:cstheme="minorBidi"/>
          <w:kern w:val="2"/>
          <w:sz w:val="22"/>
          <w:szCs w:val="22"/>
          <w14:ligatures w14:val="standardContextual"/>
        </w:rPr>
      </w:pPr>
      <w:r>
        <w:t>6.4B.2.1.4</w:t>
      </w:r>
      <w:r>
        <w:rPr>
          <w:rFonts w:asciiTheme="minorHAnsi" w:eastAsiaTheme="minorEastAsia" w:hAnsiTheme="minorHAnsi" w:cstheme="minorBidi"/>
          <w:kern w:val="2"/>
          <w:sz w:val="22"/>
          <w:szCs w:val="22"/>
          <w14:ligatures w14:val="standardContextual"/>
        </w:rPr>
        <w:tab/>
      </w:r>
      <w:r>
        <w:t>EVM Equalizer Flatness for intra-band contiguous EN-DC</w:t>
      </w:r>
      <w:r>
        <w:tab/>
      </w:r>
      <w:r>
        <w:fldChar w:fldCharType="begin" w:fldLock="1"/>
      </w:r>
      <w:r>
        <w:instrText xml:space="preserve"> PAGEREF _Toc155208734 \h </w:instrText>
      </w:r>
      <w:r>
        <w:fldChar w:fldCharType="separate"/>
      </w:r>
      <w:r>
        <w:t>326</w:t>
      </w:r>
      <w:r>
        <w:fldChar w:fldCharType="end"/>
      </w:r>
    </w:p>
    <w:p w14:paraId="5104820F" w14:textId="52F9F173" w:rsidR="00B370A1" w:rsidRDefault="00B370A1">
      <w:pPr>
        <w:pStyle w:val="TOC4"/>
        <w:rPr>
          <w:rFonts w:asciiTheme="minorHAnsi" w:eastAsiaTheme="minorEastAsia" w:hAnsiTheme="minorHAnsi" w:cstheme="minorBidi"/>
          <w:kern w:val="2"/>
          <w:sz w:val="22"/>
          <w:szCs w:val="22"/>
          <w14:ligatures w14:val="standardContextual"/>
        </w:rPr>
      </w:pPr>
      <w:r>
        <w:t>6.4B.2.2</w:t>
      </w:r>
      <w:r>
        <w:rPr>
          <w:rFonts w:asciiTheme="minorHAnsi" w:eastAsiaTheme="minorEastAsia" w:hAnsiTheme="minorHAnsi" w:cstheme="minorBidi"/>
          <w:kern w:val="2"/>
          <w:sz w:val="22"/>
          <w:szCs w:val="22"/>
          <w14:ligatures w14:val="standardContextual"/>
        </w:rPr>
        <w:tab/>
      </w:r>
      <w:r>
        <w:t>Transmit Modulation Quality for intra-band non-contiguous EN-DC</w:t>
      </w:r>
      <w:r>
        <w:tab/>
      </w:r>
      <w:r>
        <w:fldChar w:fldCharType="begin" w:fldLock="1"/>
      </w:r>
      <w:r>
        <w:instrText xml:space="preserve"> PAGEREF _Toc155208735 \h </w:instrText>
      </w:r>
      <w:r>
        <w:fldChar w:fldCharType="separate"/>
      </w:r>
      <w:r>
        <w:t>327</w:t>
      </w:r>
      <w:r>
        <w:fldChar w:fldCharType="end"/>
      </w:r>
    </w:p>
    <w:p w14:paraId="34FE4D38" w14:textId="2CAAEA30" w:rsidR="00B370A1" w:rsidRDefault="00B370A1">
      <w:pPr>
        <w:pStyle w:val="TOC5"/>
        <w:rPr>
          <w:rFonts w:asciiTheme="minorHAnsi" w:eastAsiaTheme="minorEastAsia" w:hAnsiTheme="minorHAnsi" w:cstheme="minorBidi"/>
          <w:kern w:val="2"/>
          <w:sz w:val="22"/>
          <w:szCs w:val="22"/>
          <w14:ligatures w14:val="standardContextual"/>
        </w:rPr>
      </w:pPr>
      <w:r>
        <w:t>6.4B.2.2.1</w:t>
      </w:r>
      <w:r>
        <w:rPr>
          <w:rFonts w:asciiTheme="minorHAnsi" w:eastAsiaTheme="minorEastAsia" w:hAnsiTheme="minorHAnsi" w:cstheme="minorBidi"/>
          <w:kern w:val="2"/>
          <w:sz w:val="22"/>
          <w:szCs w:val="22"/>
          <w14:ligatures w14:val="standardContextual"/>
        </w:rPr>
        <w:tab/>
      </w:r>
      <w:r>
        <w:t>Error Vector Magnitude for intra-band non-contiguous EN-DC</w:t>
      </w:r>
      <w:r>
        <w:tab/>
      </w:r>
      <w:r>
        <w:fldChar w:fldCharType="begin" w:fldLock="1"/>
      </w:r>
      <w:r>
        <w:instrText xml:space="preserve"> PAGEREF _Toc155208736 \h </w:instrText>
      </w:r>
      <w:r>
        <w:fldChar w:fldCharType="separate"/>
      </w:r>
      <w:r>
        <w:t>327</w:t>
      </w:r>
      <w:r>
        <w:fldChar w:fldCharType="end"/>
      </w:r>
    </w:p>
    <w:p w14:paraId="1AE53A08" w14:textId="15C8E5D2" w:rsidR="00B370A1" w:rsidRDefault="00B370A1">
      <w:pPr>
        <w:pStyle w:val="TOC5"/>
        <w:rPr>
          <w:rFonts w:asciiTheme="minorHAnsi" w:eastAsiaTheme="minorEastAsia" w:hAnsiTheme="minorHAnsi" w:cstheme="minorBidi"/>
          <w:kern w:val="2"/>
          <w:sz w:val="22"/>
          <w:szCs w:val="22"/>
          <w14:ligatures w14:val="standardContextual"/>
        </w:rPr>
      </w:pPr>
      <w:r>
        <w:t>6.4B.2.2.2</w:t>
      </w:r>
      <w:r>
        <w:rPr>
          <w:rFonts w:asciiTheme="minorHAnsi" w:eastAsiaTheme="minorEastAsia" w:hAnsiTheme="minorHAnsi" w:cstheme="minorBidi"/>
          <w:kern w:val="2"/>
          <w:sz w:val="22"/>
          <w:szCs w:val="22"/>
          <w14:ligatures w14:val="standardContextual"/>
        </w:rPr>
        <w:tab/>
      </w:r>
      <w:r>
        <w:t>Carrier Leakage for intra-band non-contiguous EN-DC</w:t>
      </w:r>
      <w:r>
        <w:tab/>
      </w:r>
      <w:r>
        <w:fldChar w:fldCharType="begin" w:fldLock="1"/>
      </w:r>
      <w:r>
        <w:instrText xml:space="preserve"> PAGEREF _Toc155208737 \h </w:instrText>
      </w:r>
      <w:r>
        <w:fldChar w:fldCharType="separate"/>
      </w:r>
      <w:r>
        <w:t>329</w:t>
      </w:r>
      <w:r>
        <w:fldChar w:fldCharType="end"/>
      </w:r>
    </w:p>
    <w:p w14:paraId="66F012D4" w14:textId="55BF0FBD" w:rsidR="00B370A1" w:rsidRDefault="00B370A1">
      <w:pPr>
        <w:pStyle w:val="TOC5"/>
        <w:rPr>
          <w:rFonts w:asciiTheme="minorHAnsi" w:eastAsiaTheme="minorEastAsia" w:hAnsiTheme="minorHAnsi" w:cstheme="minorBidi"/>
          <w:kern w:val="2"/>
          <w:sz w:val="22"/>
          <w:szCs w:val="22"/>
          <w14:ligatures w14:val="standardContextual"/>
        </w:rPr>
      </w:pPr>
      <w:r>
        <w:t>6.4B.2.2.3</w:t>
      </w:r>
      <w:r>
        <w:rPr>
          <w:rFonts w:asciiTheme="minorHAnsi" w:eastAsiaTheme="minorEastAsia" w:hAnsiTheme="minorHAnsi" w:cstheme="minorBidi"/>
          <w:kern w:val="2"/>
          <w:sz w:val="22"/>
          <w:szCs w:val="22"/>
          <w14:ligatures w14:val="standardContextual"/>
        </w:rPr>
        <w:tab/>
      </w:r>
      <w:r>
        <w:t>In-band Emissions for intra-band non-contiguous EN-DC</w:t>
      </w:r>
      <w:r>
        <w:tab/>
      </w:r>
      <w:r>
        <w:fldChar w:fldCharType="begin" w:fldLock="1"/>
      </w:r>
      <w:r>
        <w:instrText xml:space="preserve"> PAGEREF _Toc155208738 \h </w:instrText>
      </w:r>
      <w:r>
        <w:fldChar w:fldCharType="separate"/>
      </w:r>
      <w:r>
        <w:t>330</w:t>
      </w:r>
      <w:r>
        <w:fldChar w:fldCharType="end"/>
      </w:r>
    </w:p>
    <w:p w14:paraId="230F4BA0" w14:textId="01CC402F"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Malgun Gothic"/>
        </w:rPr>
        <w:t>6.4B.2.2.4</w:t>
      </w:r>
      <w:r>
        <w:rPr>
          <w:rFonts w:asciiTheme="minorHAnsi" w:eastAsiaTheme="minorEastAsia" w:hAnsiTheme="minorHAnsi" w:cstheme="minorBidi"/>
          <w:kern w:val="2"/>
          <w:sz w:val="22"/>
          <w:szCs w:val="22"/>
          <w14:ligatures w14:val="standardContextual"/>
        </w:rPr>
        <w:tab/>
      </w:r>
      <w:r w:rsidRPr="00D40EFB">
        <w:rPr>
          <w:rFonts w:eastAsia="Malgun Gothic"/>
        </w:rPr>
        <w:t>EVM Equalizer Flatness for intra-band non-contiguous EN-DC</w:t>
      </w:r>
      <w:r>
        <w:tab/>
      </w:r>
      <w:r>
        <w:fldChar w:fldCharType="begin" w:fldLock="1"/>
      </w:r>
      <w:r>
        <w:instrText xml:space="preserve"> PAGEREF _Toc155208739 \h </w:instrText>
      </w:r>
      <w:r>
        <w:fldChar w:fldCharType="separate"/>
      </w:r>
      <w:r>
        <w:t>331</w:t>
      </w:r>
      <w:r>
        <w:fldChar w:fldCharType="end"/>
      </w:r>
    </w:p>
    <w:p w14:paraId="1CD4EF3A" w14:textId="4E17C384" w:rsidR="00B370A1" w:rsidRDefault="00B370A1">
      <w:pPr>
        <w:pStyle w:val="TOC4"/>
        <w:rPr>
          <w:rFonts w:asciiTheme="minorHAnsi" w:eastAsiaTheme="minorEastAsia" w:hAnsiTheme="minorHAnsi" w:cstheme="minorBidi"/>
          <w:kern w:val="2"/>
          <w:sz w:val="22"/>
          <w:szCs w:val="22"/>
          <w14:ligatures w14:val="standardContextual"/>
        </w:rPr>
      </w:pPr>
      <w:r>
        <w:t>6.4B.2.3</w:t>
      </w:r>
      <w:r>
        <w:rPr>
          <w:rFonts w:asciiTheme="minorHAnsi" w:eastAsiaTheme="minorEastAsia" w:hAnsiTheme="minorHAnsi" w:cstheme="minorBidi"/>
          <w:kern w:val="2"/>
          <w:sz w:val="22"/>
          <w:szCs w:val="22"/>
          <w14:ligatures w14:val="standardContextual"/>
        </w:rPr>
        <w:tab/>
      </w:r>
      <w:r>
        <w:t>Transmit Modulation Quality for inter-band EN-DC within FR1</w:t>
      </w:r>
      <w:r>
        <w:tab/>
      </w:r>
      <w:r>
        <w:fldChar w:fldCharType="begin" w:fldLock="1"/>
      </w:r>
      <w:r>
        <w:instrText xml:space="preserve"> PAGEREF _Toc155208740 \h </w:instrText>
      </w:r>
      <w:r>
        <w:fldChar w:fldCharType="separate"/>
      </w:r>
      <w:r>
        <w:t>332</w:t>
      </w:r>
      <w:r>
        <w:fldChar w:fldCharType="end"/>
      </w:r>
    </w:p>
    <w:p w14:paraId="2FEA3D18" w14:textId="335C7B23" w:rsidR="00B370A1" w:rsidRDefault="00B370A1">
      <w:pPr>
        <w:pStyle w:val="TOC5"/>
        <w:rPr>
          <w:rFonts w:asciiTheme="minorHAnsi" w:eastAsiaTheme="minorEastAsia" w:hAnsiTheme="minorHAnsi" w:cstheme="minorBidi"/>
          <w:kern w:val="2"/>
          <w:sz w:val="22"/>
          <w:szCs w:val="22"/>
          <w14:ligatures w14:val="standardContextual"/>
        </w:rPr>
      </w:pPr>
      <w:r>
        <w:t>6.4B.2.3.1</w:t>
      </w:r>
      <w:r>
        <w:rPr>
          <w:rFonts w:asciiTheme="minorHAnsi" w:eastAsiaTheme="minorEastAsia" w:hAnsiTheme="minorHAnsi" w:cstheme="minorBidi"/>
          <w:kern w:val="2"/>
          <w:sz w:val="22"/>
          <w:szCs w:val="22"/>
          <w14:ligatures w14:val="standardContextual"/>
        </w:rPr>
        <w:tab/>
      </w:r>
      <w:r>
        <w:t>Error Vector Magnitude for inter-band EN-DC within FR1 (1 NR CC)</w:t>
      </w:r>
      <w:r>
        <w:tab/>
      </w:r>
      <w:r>
        <w:fldChar w:fldCharType="begin" w:fldLock="1"/>
      </w:r>
      <w:r>
        <w:instrText xml:space="preserve"> PAGEREF _Toc155208741 \h </w:instrText>
      </w:r>
      <w:r>
        <w:fldChar w:fldCharType="separate"/>
      </w:r>
      <w:r>
        <w:t>332</w:t>
      </w:r>
      <w:r>
        <w:fldChar w:fldCharType="end"/>
      </w:r>
    </w:p>
    <w:p w14:paraId="48367DF6" w14:textId="74948A00" w:rsidR="00B370A1" w:rsidRDefault="00B370A1">
      <w:pPr>
        <w:pStyle w:val="TOC5"/>
        <w:rPr>
          <w:rFonts w:asciiTheme="minorHAnsi" w:eastAsiaTheme="minorEastAsia" w:hAnsiTheme="minorHAnsi" w:cstheme="minorBidi"/>
          <w:kern w:val="2"/>
          <w:sz w:val="22"/>
          <w:szCs w:val="22"/>
          <w14:ligatures w14:val="standardContextual"/>
        </w:rPr>
      </w:pPr>
      <w:r>
        <w:t>6.4B.2.3.2</w:t>
      </w:r>
      <w:r>
        <w:rPr>
          <w:rFonts w:asciiTheme="minorHAnsi" w:eastAsiaTheme="minorEastAsia" w:hAnsiTheme="minorHAnsi" w:cstheme="minorBidi"/>
          <w:kern w:val="2"/>
          <w:sz w:val="22"/>
          <w:szCs w:val="22"/>
          <w14:ligatures w14:val="standardContextual"/>
        </w:rPr>
        <w:tab/>
      </w:r>
      <w:r>
        <w:t>Carrier Leakage for inter-band EN-DC within FR1 (1 NR CC)</w:t>
      </w:r>
      <w:r>
        <w:tab/>
      </w:r>
      <w:r>
        <w:fldChar w:fldCharType="begin" w:fldLock="1"/>
      </w:r>
      <w:r>
        <w:instrText xml:space="preserve"> PAGEREF _Toc155208742 \h </w:instrText>
      </w:r>
      <w:r>
        <w:fldChar w:fldCharType="separate"/>
      </w:r>
      <w:r>
        <w:t>333</w:t>
      </w:r>
      <w:r>
        <w:fldChar w:fldCharType="end"/>
      </w:r>
    </w:p>
    <w:p w14:paraId="6D8B21B4" w14:textId="7B7542DA" w:rsidR="00B370A1" w:rsidRDefault="00B370A1">
      <w:pPr>
        <w:pStyle w:val="TOC5"/>
        <w:rPr>
          <w:rFonts w:asciiTheme="minorHAnsi" w:eastAsiaTheme="minorEastAsia" w:hAnsiTheme="minorHAnsi" w:cstheme="minorBidi"/>
          <w:kern w:val="2"/>
          <w:sz w:val="22"/>
          <w:szCs w:val="22"/>
          <w14:ligatures w14:val="standardContextual"/>
        </w:rPr>
      </w:pPr>
      <w:r>
        <w:t>6.4B.2.3.3</w:t>
      </w:r>
      <w:r>
        <w:rPr>
          <w:rFonts w:asciiTheme="minorHAnsi" w:eastAsiaTheme="minorEastAsia" w:hAnsiTheme="minorHAnsi" w:cstheme="minorBidi"/>
          <w:kern w:val="2"/>
          <w:sz w:val="22"/>
          <w:szCs w:val="22"/>
          <w14:ligatures w14:val="standardContextual"/>
        </w:rPr>
        <w:tab/>
      </w:r>
      <w:r>
        <w:t>In-band Emissions for inter-band EN-DC within FR1 (1 NR CC)</w:t>
      </w:r>
      <w:r>
        <w:tab/>
      </w:r>
      <w:r>
        <w:fldChar w:fldCharType="begin" w:fldLock="1"/>
      </w:r>
      <w:r>
        <w:instrText xml:space="preserve"> PAGEREF _Toc155208743 \h </w:instrText>
      </w:r>
      <w:r>
        <w:fldChar w:fldCharType="separate"/>
      </w:r>
      <w:r>
        <w:t>334</w:t>
      </w:r>
      <w:r>
        <w:fldChar w:fldCharType="end"/>
      </w:r>
    </w:p>
    <w:p w14:paraId="0D98E058" w14:textId="3381ACC0" w:rsidR="00B370A1" w:rsidRDefault="00B370A1">
      <w:pPr>
        <w:pStyle w:val="TOC5"/>
        <w:rPr>
          <w:rFonts w:asciiTheme="minorHAnsi" w:eastAsiaTheme="minorEastAsia" w:hAnsiTheme="minorHAnsi" w:cstheme="minorBidi"/>
          <w:kern w:val="2"/>
          <w:sz w:val="22"/>
          <w:szCs w:val="22"/>
          <w14:ligatures w14:val="standardContextual"/>
        </w:rPr>
      </w:pPr>
      <w:r>
        <w:t>6.4B.2.3.4</w:t>
      </w:r>
      <w:r>
        <w:rPr>
          <w:rFonts w:asciiTheme="minorHAnsi" w:eastAsiaTheme="minorEastAsia" w:hAnsiTheme="minorHAnsi" w:cstheme="minorBidi"/>
          <w:kern w:val="2"/>
          <w:sz w:val="22"/>
          <w:szCs w:val="22"/>
          <w14:ligatures w14:val="standardContextual"/>
        </w:rPr>
        <w:tab/>
      </w:r>
      <w:r>
        <w:t>EVM Equalizer Flatness for inter-band EN-DC within FR1 (1 NR CC)</w:t>
      </w:r>
      <w:r>
        <w:tab/>
      </w:r>
      <w:r>
        <w:fldChar w:fldCharType="begin" w:fldLock="1"/>
      </w:r>
      <w:r>
        <w:instrText xml:space="preserve"> PAGEREF _Toc155208744 \h </w:instrText>
      </w:r>
      <w:r>
        <w:fldChar w:fldCharType="separate"/>
      </w:r>
      <w:r>
        <w:t>334</w:t>
      </w:r>
      <w:r>
        <w:fldChar w:fldCharType="end"/>
      </w:r>
    </w:p>
    <w:p w14:paraId="3CE33D73" w14:textId="5199BABE" w:rsidR="00B370A1" w:rsidRDefault="00B370A1">
      <w:pPr>
        <w:pStyle w:val="TOC4"/>
        <w:rPr>
          <w:rFonts w:asciiTheme="minorHAnsi" w:eastAsiaTheme="minorEastAsia" w:hAnsiTheme="minorHAnsi" w:cstheme="minorBidi"/>
          <w:kern w:val="2"/>
          <w:sz w:val="22"/>
          <w:szCs w:val="22"/>
          <w14:ligatures w14:val="standardContextual"/>
        </w:rPr>
      </w:pPr>
      <w:r>
        <w:t>6.4B.2.3a</w:t>
      </w:r>
      <w:r>
        <w:rPr>
          <w:rFonts w:asciiTheme="minorHAnsi" w:eastAsiaTheme="minorEastAsia" w:hAnsiTheme="minorHAnsi" w:cstheme="minorBidi"/>
          <w:kern w:val="2"/>
          <w:sz w:val="22"/>
          <w:szCs w:val="22"/>
          <w14:ligatures w14:val="standardContextual"/>
        </w:rPr>
        <w:tab/>
      </w:r>
      <w:r>
        <w:t>Transmit Modulation Quality for inter-band NE-DC within FR1</w:t>
      </w:r>
      <w:r>
        <w:tab/>
      </w:r>
      <w:r>
        <w:fldChar w:fldCharType="begin" w:fldLock="1"/>
      </w:r>
      <w:r>
        <w:instrText xml:space="preserve"> PAGEREF _Toc155208745 \h </w:instrText>
      </w:r>
      <w:r>
        <w:fldChar w:fldCharType="separate"/>
      </w:r>
      <w:r>
        <w:t>335</w:t>
      </w:r>
      <w:r>
        <w:fldChar w:fldCharType="end"/>
      </w:r>
    </w:p>
    <w:p w14:paraId="74B9486E" w14:textId="3E5840EC"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4B.2.3a.1</w:t>
      </w:r>
      <w:r>
        <w:rPr>
          <w:rFonts w:asciiTheme="minorHAnsi" w:eastAsiaTheme="minorEastAsia" w:hAnsiTheme="minorHAnsi" w:cstheme="minorBidi"/>
          <w:kern w:val="2"/>
          <w:sz w:val="22"/>
          <w:szCs w:val="22"/>
          <w14:ligatures w14:val="standardContextual"/>
        </w:rPr>
        <w:tab/>
      </w:r>
      <w:r>
        <w:rPr>
          <w:lang w:eastAsia="zh-CN"/>
        </w:rPr>
        <w:t>Error Vector Magnitude for inter-band NE-DC within FR1</w:t>
      </w:r>
      <w:r>
        <w:tab/>
      </w:r>
      <w:r>
        <w:fldChar w:fldCharType="begin" w:fldLock="1"/>
      </w:r>
      <w:r>
        <w:instrText xml:space="preserve"> PAGEREF _Toc155208746 \h </w:instrText>
      </w:r>
      <w:r>
        <w:fldChar w:fldCharType="separate"/>
      </w:r>
      <w:r>
        <w:t>335</w:t>
      </w:r>
      <w:r>
        <w:fldChar w:fldCharType="end"/>
      </w:r>
    </w:p>
    <w:p w14:paraId="031C9422" w14:textId="27019499"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4B.2.3a.2</w:t>
      </w:r>
      <w:r>
        <w:rPr>
          <w:rFonts w:asciiTheme="minorHAnsi" w:eastAsiaTheme="minorEastAsia" w:hAnsiTheme="minorHAnsi" w:cstheme="minorBidi"/>
          <w:kern w:val="2"/>
          <w:sz w:val="22"/>
          <w:szCs w:val="22"/>
          <w14:ligatures w14:val="standardContextual"/>
        </w:rPr>
        <w:tab/>
      </w:r>
      <w:r>
        <w:rPr>
          <w:lang w:eastAsia="zh-CN"/>
        </w:rPr>
        <w:t>Carrier Leakage for inter-band NE-DC within FR1</w:t>
      </w:r>
      <w:r>
        <w:tab/>
      </w:r>
      <w:r>
        <w:fldChar w:fldCharType="begin" w:fldLock="1"/>
      </w:r>
      <w:r>
        <w:instrText xml:space="preserve"> PAGEREF _Toc155208747 \h </w:instrText>
      </w:r>
      <w:r>
        <w:fldChar w:fldCharType="separate"/>
      </w:r>
      <w:r>
        <w:t>335</w:t>
      </w:r>
      <w:r>
        <w:fldChar w:fldCharType="end"/>
      </w:r>
    </w:p>
    <w:p w14:paraId="7A6B8CAD" w14:textId="5220B513"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4B.2.3a.3</w:t>
      </w:r>
      <w:r>
        <w:rPr>
          <w:rFonts w:asciiTheme="minorHAnsi" w:eastAsiaTheme="minorEastAsia" w:hAnsiTheme="minorHAnsi" w:cstheme="minorBidi"/>
          <w:kern w:val="2"/>
          <w:sz w:val="22"/>
          <w:szCs w:val="22"/>
          <w14:ligatures w14:val="standardContextual"/>
        </w:rPr>
        <w:tab/>
      </w:r>
      <w:r>
        <w:rPr>
          <w:lang w:eastAsia="zh-CN"/>
        </w:rPr>
        <w:t>In-band Emissions for inter-band NE-DC within FR1</w:t>
      </w:r>
      <w:r>
        <w:tab/>
      </w:r>
      <w:r>
        <w:fldChar w:fldCharType="begin" w:fldLock="1"/>
      </w:r>
      <w:r>
        <w:instrText xml:space="preserve"> PAGEREF _Toc155208748 \h </w:instrText>
      </w:r>
      <w:r>
        <w:fldChar w:fldCharType="separate"/>
      </w:r>
      <w:r>
        <w:t>335</w:t>
      </w:r>
      <w:r>
        <w:fldChar w:fldCharType="end"/>
      </w:r>
    </w:p>
    <w:p w14:paraId="0B00CF20" w14:textId="09442076" w:rsidR="00B370A1" w:rsidRDefault="00B370A1">
      <w:pPr>
        <w:pStyle w:val="TOC5"/>
        <w:rPr>
          <w:rFonts w:asciiTheme="minorHAnsi" w:eastAsiaTheme="minorEastAsia" w:hAnsiTheme="minorHAnsi" w:cstheme="minorBidi"/>
          <w:kern w:val="2"/>
          <w:sz w:val="22"/>
          <w:szCs w:val="22"/>
          <w14:ligatures w14:val="standardContextual"/>
        </w:rPr>
      </w:pPr>
      <w:r>
        <w:t>6.4B.2.3a.4</w:t>
      </w:r>
      <w:r>
        <w:rPr>
          <w:rFonts w:asciiTheme="minorHAnsi" w:eastAsiaTheme="minorEastAsia" w:hAnsiTheme="minorHAnsi" w:cstheme="minorBidi"/>
          <w:kern w:val="2"/>
          <w:sz w:val="22"/>
          <w:szCs w:val="22"/>
          <w14:ligatures w14:val="standardContextual"/>
        </w:rPr>
        <w:tab/>
      </w:r>
      <w:r>
        <w:t>EVM Equalizer Flatness for inter-band NE-DC within FR1 (1 NR CC)</w:t>
      </w:r>
      <w:r>
        <w:tab/>
      </w:r>
      <w:r>
        <w:fldChar w:fldCharType="begin" w:fldLock="1"/>
      </w:r>
      <w:r>
        <w:instrText xml:space="preserve"> PAGEREF _Toc155208749 \h </w:instrText>
      </w:r>
      <w:r>
        <w:fldChar w:fldCharType="separate"/>
      </w:r>
      <w:r>
        <w:t>335</w:t>
      </w:r>
      <w:r>
        <w:fldChar w:fldCharType="end"/>
      </w:r>
    </w:p>
    <w:p w14:paraId="3916B5FF" w14:textId="6A7993D6"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S Mincho"/>
        </w:rPr>
        <w:t>6.4B.2.4</w:t>
      </w:r>
      <w:r>
        <w:rPr>
          <w:rFonts w:asciiTheme="minorHAnsi" w:eastAsiaTheme="minorEastAsia" w:hAnsiTheme="minorHAnsi" w:cstheme="minorBidi"/>
          <w:kern w:val="2"/>
          <w:sz w:val="22"/>
          <w:szCs w:val="22"/>
          <w14:ligatures w14:val="standardContextual"/>
        </w:rPr>
        <w:tab/>
      </w:r>
      <w:r w:rsidRPr="00D40EFB">
        <w:rPr>
          <w:rFonts w:eastAsia="MS Mincho"/>
        </w:rPr>
        <w:t>Transmit Modulation Quality for inter-band EN-DC including FR2</w:t>
      </w:r>
      <w:r>
        <w:tab/>
      </w:r>
      <w:r>
        <w:fldChar w:fldCharType="begin" w:fldLock="1"/>
      </w:r>
      <w:r>
        <w:instrText xml:space="preserve"> PAGEREF _Toc155208750 \h </w:instrText>
      </w:r>
      <w:r>
        <w:fldChar w:fldCharType="separate"/>
      </w:r>
      <w:r>
        <w:t>336</w:t>
      </w:r>
      <w:r>
        <w:fldChar w:fldCharType="end"/>
      </w:r>
    </w:p>
    <w:p w14:paraId="3750DA65" w14:textId="7D69EF35" w:rsidR="00B370A1" w:rsidRDefault="00B370A1">
      <w:pPr>
        <w:pStyle w:val="TOC5"/>
        <w:rPr>
          <w:rFonts w:asciiTheme="minorHAnsi" w:eastAsiaTheme="minorEastAsia" w:hAnsiTheme="minorHAnsi" w:cstheme="minorBidi"/>
          <w:kern w:val="2"/>
          <w:sz w:val="22"/>
          <w:szCs w:val="22"/>
          <w14:ligatures w14:val="standardContextual"/>
        </w:rPr>
      </w:pPr>
      <w:r>
        <w:t>6.4B.2.4.1</w:t>
      </w:r>
      <w:r>
        <w:rPr>
          <w:rFonts w:asciiTheme="minorHAnsi" w:eastAsiaTheme="minorEastAsia" w:hAnsiTheme="minorHAnsi" w:cstheme="minorBidi"/>
          <w:kern w:val="2"/>
          <w:sz w:val="22"/>
          <w:szCs w:val="22"/>
          <w14:ligatures w14:val="standardContextual"/>
        </w:rPr>
        <w:tab/>
      </w:r>
      <w:r>
        <w:t>Error Vector Magnitude for inter-band EN-DC including FR2</w:t>
      </w:r>
      <w:r>
        <w:rPr>
          <w:lang w:eastAsia="zh-CN"/>
        </w:rPr>
        <w:t xml:space="preserve"> (1 NR CC)</w:t>
      </w:r>
      <w:r>
        <w:tab/>
      </w:r>
      <w:r>
        <w:fldChar w:fldCharType="begin" w:fldLock="1"/>
      </w:r>
      <w:r>
        <w:instrText xml:space="preserve"> PAGEREF _Toc155208751 \h </w:instrText>
      </w:r>
      <w:r>
        <w:fldChar w:fldCharType="separate"/>
      </w:r>
      <w:r>
        <w:t>336</w:t>
      </w:r>
      <w:r>
        <w:fldChar w:fldCharType="end"/>
      </w:r>
    </w:p>
    <w:p w14:paraId="33D7179A" w14:textId="76DEBC31" w:rsidR="00B370A1" w:rsidRDefault="00B370A1">
      <w:pPr>
        <w:pStyle w:val="TOC5"/>
        <w:rPr>
          <w:rFonts w:asciiTheme="minorHAnsi" w:eastAsiaTheme="minorEastAsia" w:hAnsiTheme="minorHAnsi" w:cstheme="minorBidi"/>
          <w:kern w:val="2"/>
          <w:sz w:val="22"/>
          <w:szCs w:val="22"/>
          <w14:ligatures w14:val="standardContextual"/>
        </w:rPr>
      </w:pPr>
      <w:r>
        <w:t>6.4B.2.4.1a</w:t>
      </w:r>
      <w:r>
        <w:rPr>
          <w:rFonts w:asciiTheme="minorHAnsi" w:eastAsiaTheme="minorEastAsia" w:hAnsiTheme="minorHAnsi" w:cstheme="minorBidi"/>
          <w:kern w:val="2"/>
          <w:sz w:val="22"/>
          <w:szCs w:val="22"/>
          <w14:ligatures w14:val="standardContextual"/>
        </w:rPr>
        <w:tab/>
      </w:r>
      <w:r>
        <w:t xml:space="preserve">Error Vector Magnitude </w:t>
      </w:r>
      <w:r>
        <w:rPr>
          <w:lang w:eastAsia="zh-CN"/>
        </w:rPr>
        <w:t xml:space="preserve">with Power Boost </w:t>
      </w:r>
      <w:r>
        <w:t>for inter-band EN-DC including FR2</w:t>
      </w:r>
      <w:r>
        <w:rPr>
          <w:lang w:eastAsia="zh-CN"/>
        </w:rPr>
        <w:t xml:space="preserve"> (1 NR CC)</w:t>
      </w:r>
      <w:r>
        <w:tab/>
      </w:r>
      <w:r>
        <w:fldChar w:fldCharType="begin" w:fldLock="1"/>
      </w:r>
      <w:r>
        <w:instrText xml:space="preserve"> PAGEREF _Toc155208752 \h </w:instrText>
      </w:r>
      <w:r>
        <w:fldChar w:fldCharType="separate"/>
      </w:r>
      <w:r>
        <w:t>337</w:t>
      </w:r>
      <w:r>
        <w:fldChar w:fldCharType="end"/>
      </w:r>
    </w:p>
    <w:p w14:paraId="5DB150A6" w14:textId="12DB0A78" w:rsidR="00B370A1" w:rsidRDefault="00B370A1">
      <w:pPr>
        <w:pStyle w:val="TOC5"/>
        <w:rPr>
          <w:rFonts w:asciiTheme="minorHAnsi" w:eastAsiaTheme="minorEastAsia" w:hAnsiTheme="minorHAnsi" w:cstheme="minorBidi"/>
          <w:kern w:val="2"/>
          <w:sz w:val="22"/>
          <w:szCs w:val="22"/>
          <w14:ligatures w14:val="standardContextual"/>
        </w:rPr>
      </w:pPr>
      <w:r>
        <w:t>6.4B.2.4.1_1</w:t>
      </w:r>
      <w:r>
        <w:rPr>
          <w:rFonts w:asciiTheme="minorHAnsi" w:eastAsiaTheme="minorEastAsia" w:hAnsiTheme="minorHAnsi" w:cstheme="minorBidi"/>
          <w:kern w:val="2"/>
          <w:sz w:val="22"/>
          <w:szCs w:val="22"/>
          <w14:ligatures w14:val="standardContextual"/>
        </w:rPr>
        <w:tab/>
      </w:r>
      <w:r>
        <w:t>Error Vector Magnitude for inter-band EN-DC including FR2 (&gt;1 NR CC)</w:t>
      </w:r>
      <w:r>
        <w:tab/>
      </w:r>
      <w:r>
        <w:fldChar w:fldCharType="begin" w:fldLock="1"/>
      </w:r>
      <w:r>
        <w:instrText xml:space="preserve"> PAGEREF _Toc155208753 \h </w:instrText>
      </w:r>
      <w:r>
        <w:fldChar w:fldCharType="separate"/>
      </w:r>
      <w:r>
        <w:t>338</w:t>
      </w:r>
      <w:r>
        <w:fldChar w:fldCharType="end"/>
      </w:r>
    </w:p>
    <w:p w14:paraId="766FEB1C" w14:textId="66CCC899" w:rsidR="00B370A1" w:rsidRDefault="00B370A1">
      <w:pPr>
        <w:pStyle w:val="TOC6"/>
        <w:rPr>
          <w:rFonts w:asciiTheme="minorHAnsi" w:eastAsiaTheme="minorEastAsia" w:hAnsiTheme="minorHAnsi" w:cstheme="minorBidi"/>
          <w:kern w:val="2"/>
          <w:sz w:val="22"/>
          <w:szCs w:val="22"/>
          <w14:ligatures w14:val="standardContextual"/>
        </w:rPr>
      </w:pPr>
      <w:r>
        <w:t>6.4B.2.4.1_1.1</w:t>
      </w:r>
      <w:r>
        <w:rPr>
          <w:rFonts w:asciiTheme="minorHAnsi" w:eastAsiaTheme="minorEastAsia" w:hAnsiTheme="minorHAnsi" w:cstheme="minorBidi"/>
          <w:kern w:val="2"/>
          <w:sz w:val="22"/>
          <w:szCs w:val="22"/>
          <w14:ligatures w14:val="standardContextual"/>
        </w:rPr>
        <w:tab/>
      </w:r>
      <w:r>
        <w:t>Error Vector Magnitude for inter-band EN-DC including FR2 (2 NR CCs)</w:t>
      </w:r>
      <w:r>
        <w:tab/>
      </w:r>
      <w:r>
        <w:fldChar w:fldCharType="begin" w:fldLock="1"/>
      </w:r>
      <w:r>
        <w:instrText xml:space="preserve"> PAGEREF _Toc155208754 \h </w:instrText>
      </w:r>
      <w:r>
        <w:fldChar w:fldCharType="separate"/>
      </w:r>
      <w:r>
        <w:t>338</w:t>
      </w:r>
      <w:r>
        <w:fldChar w:fldCharType="end"/>
      </w:r>
    </w:p>
    <w:p w14:paraId="3E9B8636" w14:textId="197CAD5E"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2</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3 NR CCs)</w:t>
      </w:r>
      <w:r>
        <w:tab/>
      </w:r>
      <w:r>
        <w:fldChar w:fldCharType="begin" w:fldLock="1"/>
      </w:r>
      <w:r>
        <w:instrText xml:space="preserve"> PAGEREF _Toc155208755 \h </w:instrText>
      </w:r>
      <w:r>
        <w:fldChar w:fldCharType="separate"/>
      </w:r>
      <w:r>
        <w:t>339</w:t>
      </w:r>
      <w:r>
        <w:fldChar w:fldCharType="end"/>
      </w:r>
    </w:p>
    <w:p w14:paraId="6F7894F7" w14:textId="27C302E4"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3</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4 NR CCs)</w:t>
      </w:r>
      <w:r>
        <w:tab/>
      </w:r>
      <w:r>
        <w:fldChar w:fldCharType="begin" w:fldLock="1"/>
      </w:r>
      <w:r>
        <w:instrText xml:space="preserve"> PAGEREF _Toc155208756 \h </w:instrText>
      </w:r>
      <w:r>
        <w:fldChar w:fldCharType="separate"/>
      </w:r>
      <w:r>
        <w:t>339</w:t>
      </w:r>
      <w:r>
        <w:fldChar w:fldCharType="end"/>
      </w:r>
    </w:p>
    <w:p w14:paraId="7FF7AF47" w14:textId="4BE5A30B"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4</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5 NR CCs)</w:t>
      </w:r>
      <w:r>
        <w:tab/>
      </w:r>
      <w:r>
        <w:fldChar w:fldCharType="begin" w:fldLock="1"/>
      </w:r>
      <w:r>
        <w:instrText xml:space="preserve"> PAGEREF _Toc155208757 \h </w:instrText>
      </w:r>
      <w:r>
        <w:fldChar w:fldCharType="separate"/>
      </w:r>
      <w:r>
        <w:t>340</w:t>
      </w:r>
      <w:r>
        <w:fldChar w:fldCharType="end"/>
      </w:r>
    </w:p>
    <w:p w14:paraId="5C0C3831" w14:textId="5834AA60"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5</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6 NR CCs)</w:t>
      </w:r>
      <w:r>
        <w:tab/>
      </w:r>
      <w:r>
        <w:fldChar w:fldCharType="begin" w:fldLock="1"/>
      </w:r>
      <w:r>
        <w:instrText xml:space="preserve"> PAGEREF _Toc155208758 \h </w:instrText>
      </w:r>
      <w:r>
        <w:fldChar w:fldCharType="separate"/>
      </w:r>
      <w:r>
        <w:t>341</w:t>
      </w:r>
      <w:r>
        <w:fldChar w:fldCharType="end"/>
      </w:r>
    </w:p>
    <w:p w14:paraId="5BD4A450" w14:textId="4408F018"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cs="Arial"/>
          <w:lang w:eastAsia="ko-KR"/>
        </w:rPr>
        <w:t>6.4B.2.4.1_1.6</w:t>
      </w:r>
      <w:r>
        <w:rPr>
          <w:rFonts w:asciiTheme="minorHAnsi" w:eastAsiaTheme="minorEastAsia" w:hAnsiTheme="minorHAnsi" w:cstheme="minorBidi"/>
          <w:kern w:val="2"/>
          <w:sz w:val="22"/>
          <w:szCs w:val="22"/>
          <w14:ligatures w14:val="standardContextual"/>
        </w:rPr>
        <w:tab/>
      </w:r>
      <w:r w:rsidRPr="00D40EFB">
        <w:rPr>
          <w:rFonts w:eastAsiaTheme="minorEastAsia" w:cs="Arial"/>
          <w:lang w:eastAsia="ko-KR"/>
        </w:rPr>
        <w:t>Error Vector Magnitude for inter-band EN-DC including FR2 (7 NR CCs)</w:t>
      </w:r>
      <w:r>
        <w:tab/>
      </w:r>
      <w:r>
        <w:fldChar w:fldCharType="begin" w:fldLock="1"/>
      </w:r>
      <w:r>
        <w:instrText xml:space="preserve"> PAGEREF _Toc155208759 \h </w:instrText>
      </w:r>
      <w:r>
        <w:fldChar w:fldCharType="separate"/>
      </w:r>
      <w:r>
        <w:t>342</w:t>
      </w:r>
      <w:r>
        <w:fldChar w:fldCharType="end"/>
      </w:r>
    </w:p>
    <w:p w14:paraId="07B07C37" w14:textId="29191A89"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cs="Arial"/>
          <w:lang w:eastAsia="ko-KR"/>
        </w:rPr>
        <w:t>6.4B.2.4.1_1.7</w:t>
      </w:r>
      <w:r>
        <w:rPr>
          <w:rFonts w:asciiTheme="minorHAnsi" w:eastAsiaTheme="minorEastAsia" w:hAnsiTheme="minorHAnsi" w:cstheme="minorBidi"/>
          <w:kern w:val="2"/>
          <w:sz w:val="22"/>
          <w:szCs w:val="22"/>
          <w14:ligatures w14:val="standardContextual"/>
        </w:rPr>
        <w:tab/>
      </w:r>
      <w:r w:rsidRPr="00D40EFB">
        <w:rPr>
          <w:rFonts w:cs="Arial"/>
          <w:lang w:eastAsia="ko-KR"/>
        </w:rPr>
        <w:t>Error Vector Magnitude for inter-band EN-DC including FR2 (8 NR CCs)</w:t>
      </w:r>
      <w:r>
        <w:tab/>
      </w:r>
      <w:r>
        <w:fldChar w:fldCharType="begin" w:fldLock="1"/>
      </w:r>
      <w:r>
        <w:instrText xml:space="preserve"> PAGEREF _Toc155208760 \h </w:instrText>
      </w:r>
      <w:r>
        <w:fldChar w:fldCharType="separate"/>
      </w:r>
      <w:r>
        <w:t>343</w:t>
      </w:r>
      <w:r>
        <w:fldChar w:fldCharType="end"/>
      </w:r>
    </w:p>
    <w:p w14:paraId="1899F3B8" w14:textId="48575513"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SimSun"/>
        </w:rPr>
        <w:t>6.4B.2.4.1D</w:t>
      </w:r>
      <w:r>
        <w:rPr>
          <w:rFonts w:asciiTheme="minorHAnsi" w:eastAsiaTheme="minorEastAsia" w:hAnsiTheme="minorHAnsi" w:cstheme="minorBidi"/>
          <w:kern w:val="2"/>
          <w:sz w:val="22"/>
          <w:szCs w:val="22"/>
          <w14:ligatures w14:val="standardContextual"/>
        </w:rPr>
        <w:tab/>
      </w:r>
      <w:r w:rsidRPr="00D40EFB">
        <w:rPr>
          <w:rFonts w:eastAsia="SimSun"/>
        </w:rPr>
        <w:t>Error Vector Magnitude for inter-band EN-DC including FR2 for UL MIMO</w:t>
      </w:r>
      <w:r>
        <w:tab/>
      </w:r>
      <w:r>
        <w:fldChar w:fldCharType="begin" w:fldLock="1"/>
      </w:r>
      <w:r>
        <w:instrText xml:space="preserve"> PAGEREF _Toc155208761 \h </w:instrText>
      </w:r>
      <w:r>
        <w:fldChar w:fldCharType="separate"/>
      </w:r>
      <w:r>
        <w:t>344</w:t>
      </w:r>
      <w:r>
        <w:fldChar w:fldCharType="end"/>
      </w:r>
    </w:p>
    <w:p w14:paraId="652793FC" w14:textId="2667CF99" w:rsidR="00B370A1" w:rsidRDefault="00B370A1">
      <w:pPr>
        <w:pStyle w:val="TOC5"/>
        <w:rPr>
          <w:rFonts w:asciiTheme="minorHAnsi" w:eastAsiaTheme="minorEastAsia" w:hAnsiTheme="minorHAnsi" w:cstheme="minorBidi"/>
          <w:kern w:val="2"/>
          <w:sz w:val="22"/>
          <w:szCs w:val="22"/>
          <w14:ligatures w14:val="standardContextual"/>
        </w:rPr>
      </w:pPr>
      <w:r>
        <w:t>6.4B.2.4.2</w:t>
      </w:r>
      <w:r>
        <w:rPr>
          <w:rFonts w:asciiTheme="minorHAnsi" w:eastAsiaTheme="minorEastAsia" w:hAnsiTheme="minorHAnsi" w:cstheme="minorBidi"/>
          <w:kern w:val="2"/>
          <w:sz w:val="22"/>
          <w:szCs w:val="22"/>
          <w14:ligatures w14:val="standardContextual"/>
        </w:rPr>
        <w:tab/>
      </w:r>
      <w:r>
        <w:t>Carrier Leakage for inter-band EN-DC including FR2</w:t>
      </w:r>
      <w:r>
        <w:rPr>
          <w:lang w:eastAsia="zh-CN"/>
        </w:rPr>
        <w:t xml:space="preserve"> (1 NR CC)</w:t>
      </w:r>
      <w:r>
        <w:tab/>
      </w:r>
      <w:r>
        <w:fldChar w:fldCharType="begin" w:fldLock="1"/>
      </w:r>
      <w:r>
        <w:instrText xml:space="preserve"> PAGEREF _Toc155208762 \h </w:instrText>
      </w:r>
      <w:r>
        <w:fldChar w:fldCharType="separate"/>
      </w:r>
      <w:r>
        <w:t>345</w:t>
      </w:r>
      <w:r>
        <w:fldChar w:fldCharType="end"/>
      </w:r>
    </w:p>
    <w:p w14:paraId="3A6528F4" w14:textId="3EC2817F" w:rsidR="00B370A1" w:rsidRDefault="00B370A1">
      <w:pPr>
        <w:pStyle w:val="TOC5"/>
        <w:rPr>
          <w:rFonts w:asciiTheme="minorHAnsi" w:eastAsiaTheme="minorEastAsia" w:hAnsiTheme="minorHAnsi" w:cstheme="minorBidi"/>
          <w:kern w:val="2"/>
          <w:sz w:val="22"/>
          <w:szCs w:val="22"/>
          <w14:ligatures w14:val="standardContextual"/>
        </w:rPr>
      </w:pPr>
      <w:r>
        <w:t>6.4B.2.4.2D</w:t>
      </w:r>
      <w:r>
        <w:rPr>
          <w:rFonts w:asciiTheme="minorHAnsi" w:eastAsiaTheme="minorEastAsia" w:hAnsiTheme="minorHAnsi" w:cstheme="minorBidi"/>
          <w:kern w:val="2"/>
          <w:sz w:val="22"/>
          <w:szCs w:val="22"/>
          <w14:ligatures w14:val="standardContextual"/>
        </w:rPr>
        <w:tab/>
      </w:r>
      <w:r>
        <w:t>Carrier Leakage for inter-band EN-DC including FR2 for UL MIMO</w:t>
      </w:r>
      <w:r>
        <w:tab/>
      </w:r>
      <w:r>
        <w:fldChar w:fldCharType="begin" w:fldLock="1"/>
      </w:r>
      <w:r>
        <w:instrText xml:space="preserve"> PAGEREF _Toc155208763 \h </w:instrText>
      </w:r>
      <w:r>
        <w:fldChar w:fldCharType="separate"/>
      </w:r>
      <w:r>
        <w:t>346</w:t>
      </w:r>
      <w:r>
        <w:fldChar w:fldCharType="end"/>
      </w:r>
    </w:p>
    <w:p w14:paraId="55E0DC86" w14:textId="3880A61A" w:rsidR="00B370A1" w:rsidRDefault="00B370A1">
      <w:pPr>
        <w:pStyle w:val="TOC5"/>
        <w:rPr>
          <w:rFonts w:asciiTheme="minorHAnsi" w:eastAsiaTheme="minorEastAsia" w:hAnsiTheme="minorHAnsi" w:cstheme="minorBidi"/>
          <w:kern w:val="2"/>
          <w:sz w:val="22"/>
          <w:szCs w:val="22"/>
          <w14:ligatures w14:val="standardContextual"/>
        </w:rPr>
      </w:pPr>
      <w:r>
        <w:t>6.4B.2.4.2_1</w:t>
      </w:r>
      <w:r>
        <w:rPr>
          <w:rFonts w:asciiTheme="minorHAnsi" w:eastAsiaTheme="minorEastAsia" w:hAnsiTheme="minorHAnsi" w:cstheme="minorBidi"/>
          <w:kern w:val="2"/>
          <w:sz w:val="22"/>
          <w:szCs w:val="22"/>
          <w14:ligatures w14:val="standardContextual"/>
        </w:rPr>
        <w:tab/>
      </w:r>
      <w:r>
        <w:t>Carrier Leakage for inter-band EN-DC including FR2 (&gt;1 NR CC)</w:t>
      </w:r>
      <w:r>
        <w:tab/>
      </w:r>
      <w:r>
        <w:fldChar w:fldCharType="begin" w:fldLock="1"/>
      </w:r>
      <w:r>
        <w:instrText xml:space="preserve"> PAGEREF _Toc155208764 \h </w:instrText>
      </w:r>
      <w:r>
        <w:fldChar w:fldCharType="separate"/>
      </w:r>
      <w:r>
        <w:t>347</w:t>
      </w:r>
      <w:r>
        <w:fldChar w:fldCharType="end"/>
      </w:r>
    </w:p>
    <w:p w14:paraId="2E78F040" w14:textId="0FBDABD5" w:rsidR="00B370A1" w:rsidRDefault="00B370A1">
      <w:pPr>
        <w:pStyle w:val="TOC6"/>
        <w:rPr>
          <w:rFonts w:asciiTheme="minorHAnsi" w:eastAsiaTheme="minorEastAsia" w:hAnsiTheme="minorHAnsi" w:cstheme="minorBidi"/>
          <w:kern w:val="2"/>
          <w:sz w:val="22"/>
          <w:szCs w:val="22"/>
          <w14:ligatures w14:val="standardContextual"/>
        </w:rPr>
      </w:pPr>
      <w:r>
        <w:t>6.4B.2.4.2_1.1</w:t>
      </w:r>
      <w:r>
        <w:rPr>
          <w:rFonts w:asciiTheme="minorHAnsi" w:eastAsiaTheme="minorEastAsia" w:hAnsiTheme="minorHAnsi" w:cstheme="minorBidi"/>
          <w:kern w:val="2"/>
          <w:sz w:val="22"/>
          <w:szCs w:val="22"/>
          <w14:ligatures w14:val="standardContextual"/>
        </w:rPr>
        <w:tab/>
      </w:r>
      <w:r>
        <w:t>Carrier Leakage for inter-band EN-DC including FR2 (2 NR CCs)</w:t>
      </w:r>
      <w:r>
        <w:tab/>
      </w:r>
      <w:r>
        <w:fldChar w:fldCharType="begin" w:fldLock="1"/>
      </w:r>
      <w:r>
        <w:instrText xml:space="preserve"> PAGEREF _Toc155208765 \h </w:instrText>
      </w:r>
      <w:r>
        <w:fldChar w:fldCharType="separate"/>
      </w:r>
      <w:r>
        <w:t>347</w:t>
      </w:r>
      <w:r>
        <w:fldChar w:fldCharType="end"/>
      </w:r>
    </w:p>
    <w:p w14:paraId="70A58C7B" w14:textId="5066F1FD" w:rsidR="00B370A1" w:rsidRDefault="00B370A1">
      <w:pPr>
        <w:pStyle w:val="TOC6"/>
        <w:rPr>
          <w:rFonts w:asciiTheme="minorHAnsi" w:eastAsiaTheme="minorEastAsia" w:hAnsiTheme="minorHAnsi" w:cstheme="minorBidi"/>
          <w:kern w:val="2"/>
          <w:sz w:val="22"/>
          <w:szCs w:val="22"/>
          <w14:ligatures w14:val="standardContextual"/>
        </w:rPr>
      </w:pPr>
      <w:r>
        <w:t>6.4B.2.4.2_1.2</w:t>
      </w:r>
      <w:r>
        <w:rPr>
          <w:rFonts w:asciiTheme="minorHAnsi" w:eastAsiaTheme="minorEastAsia" w:hAnsiTheme="minorHAnsi" w:cstheme="minorBidi"/>
          <w:kern w:val="2"/>
          <w:sz w:val="22"/>
          <w:szCs w:val="22"/>
          <w14:ligatures w14:val="standardContextual"/>
        </w:rPr>
        <w:tab/>
      </w:r>
      <w:r>
        <w:t>Carrier Leakage for inter-band EN-DC including FR2 (3 NR CCs)</w:t>
      </w:r>
      <w:r>
        <w:tab/>
      </w:r>
      <w:r>
        <w:fldChar w:fldCharType="begin" w:fldLock="1"/>
      </w:r>
      <w:r>
        <w:instrText xml:space="preserve"> PAGEREF _Toc155208766 \h </w:instrText>
      </w:r>
      <w:r>
        <w:fldChar w:fldCharType="separate"/>
      </w:r>
      <w:r>
        <w:t>348</w:t>
      </w:r>
      <w:r>
        <w:fldChar w:fldCharType="end"/>
      </w:r>
    </w:p>
    <w:p w14:paraId="1A0B4498" w14:textId="1A49405F" w:rsidR="00B370A1" w:rsidRDefault="00B370A1">
      <w:pPr>
        <w:pStyle w:val="TOC6"/>
        <w:rPr>
          <w:rFonts w:asciiTheme="minorHAnsi" w:eastAsiaTheme="minorEastAsia" w:hAnsiTheme="minorHAnsi" w:cstheme="minorBidi"/>
          <w:kern w:val="2"/>
          <w:sz w:val="22"/>
          <w:szCs w:val="22"/>
          <w14:ligatures w14:val="standardContextual"/>
        </w:rPr>
      </w:pPr>
      <w:r>
        <w:t>6.4B.2.4.2_1.3</w:t>
      </w:r>
      <w:r>
        <w:rPr>
          <w:rFonts w:asciiTheme="minorHAnsi" w:eastAsiaTheme="minorEastAsia" w:hAnsiTheme="minorHAnsi" w:cstheme="minorBidi"/>
          <w:kern w:val="2"/>
          <w:sz w:val="22"/>
          <w:szCs w:val="22"/>
          <w14:ligatures w14:val="standardContextual"/>
        </w:rPr>
        <w:tab/>
      </w:r>
      <w:r>
        <w:t>Carrier Leakage for inter-band EN-DC including FR2 (4 NR CCs)</w:t>
      </w:r>
      <w:r>
        <w:tab/>
      </w:r>
      <w:r>
        <w:fldChar w:fldCharType="begin" w:fldLock="1"/>
      </w:r>
      <w:r>
        <w:instrText xml:space="preserve"> PAGEREF _Toc155208767 \h </w:instrText>
      </w:r>
      <w:r>
        <w:fldChar w:fldCharType="separate"/>
      </w:r>
      <w:r>
        <w:t>349</w:t>
      </w:r>
      <w:r>
        <w:fldChar w:fldCharType="end"/>
      </w:r>
    </w:p>
    <w:p w14:paraId="3D534313" w14:textId="26C01625"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4B.2.4.2_1.4</w:t>
      </w:r>
      <w:r>
        <w:rPr>
          <w:rFonts w:asciiTheme="minorHAnsi" w:eastAsiaTheme="minorEastAsia" w:hAnsiTheme="minorHAnsi" w:cstheme="minorBidi"/>
          <w:kern w:val="2"/>
          <w:sz w:val="22"/>
          <w:szCs w:val="22"/>
          <w14:ligatures w14:val="standardContextual"/>
        </w:rPr>
        <w:tab/>
      </w:r>
      <w:r w:rsidRPr="00D40EFB">
        <w:rPr>
          <w:rFonts w:eastAsiaTheme="minorEastAsia"/>
        </w:rPr>
        <w:t>Carrier Leakage for inter-band EN-DC including FR2 (5 NR CCs)</w:t>
      </w:r>
      <w:r>
        <w:tab/>
      </w:r>
      <w:r>
        <w:fldChar w:fldCharType="begin" w:fldLock="1"/>
      </w:r>
      <w:r>
        <w:instrText xml:space="preserve"> PAGEREF _Toc155208768 \h </w:instrText>
      </w:r>
      <w:r>
        <w:fldChar w:fldCharType="separate"/>
      </w:r>
      <w:r>
        <w:t>349</w:t>
      </w:r>
      <w:r>
        <w:fldChar w:fldCharType="end"/>
      </w:r>
    </w:p>
    <w:p w14:paraId="3E411129" w14:textId="1257525E"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4B.2.4.2_1.5</w:t>
      </w:r>
      <w:r>
        <w:rPr>
          <w:rFonts w:asciiTheme="minorHAnsi" w:eastAsiaTheme="minorEastAsia" w:hAnsiTheme="minorHAnsi" w:cstheme="minorBidi"/>
          <w:kern w:val="2"/>
          <w:sz w:val="22"/>
          <w:szCs w:val="22"/>
          <w14:ligatures w14:val="standardContextual"/>
        </w:rPr>
        <w:tab/>
      </w:r>
      <w:r w:rsidRPr="00D40EFB">
        <w:rPr>
          <w:rFonts w:eastAsiaTheme="minorEastAsia"/>
        </w:rPr>
        <w:t>Carrier Leakage for inter-band EN-DC including FR2 (6 NR CCs)</w:t>
      </w:r>
      <w:r>
        <w:tab/>
      </w:r>
      <w:r>
        <w:fldChar w:fldCharType="begin" w:fldLock="1"/>
      </w:r>
      <w:r>
        <w:instrText xml:space="preserve"> PAGEREF _Toc155208769 \h </w:instrText>
      </w:r>
      <w:r>
        <w:fldChar w:fldCharType="separate"/>
      </w:r>
      <w:r>
        <w:t>350</w:t>
      </w:r>
      <w:r>
        <w:fldChar w:fldCharType="end"/>
      </w:r>
    </w:p>
    <w:p w14:paraId="613C22E4" w14:textId="59E3224B"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4B.2.4.2_1.6</w:t>
      </w:r>
      <w:r>
        <w:rPr>
          <w:rFonts w:asciiTheme="minorHAnsi" w:eastAsiaTheme="minorEastAsia" w:hAnsiTheme="minorHAnsi" w:cstheme="minorBidi"/>
          <w:kern w:val="2"/>
          <w:sz w:val="22"/>
          <w:szCs w:val="22"/>
          <w14:ligatures w14:val="standardContextual"/>
        </w:rPr>
        <w:tab/>
      </w:r>
      <w:r w:rsidRPr="00D40EFB">
        <w:rPr>
          <w:rFonts w:eastAsiaTheme="minorEastAsia"/>
        </w:rPr>
        <w:t>Carrier Leakage for inter-band EN-DC including FR2 (7 NR CCs)</w:t>
      </w:r>
      <w:r>
        <w:tab/>
      </w:r>
      <w:r>
        <w:fldChar w:fldCharType="begin" w:fldLock="1"/>
      </w:r>
      <w:r>
        <w:instrText xml:space="preserve"> PAGEREF _Toc155208770 \h </w:instrText>
      </w:r>
      <w:r>
        <w:fldChar w:fldCharType="separate"/>
      </w:r>
      <w:r>
        <w:t>351</w:t>
      </w:r>
      <w:r>
        <w:fldChar w:fldCharType="end"/>
      </w:r>
    </w:p>
    <w:p w14:paraId="5B136C3A" w14:textId="3F860040" w:rsidR="00B370A1" w:rsidRDefault="00B370A1">
      <w:pPr>
        <w:pStyle w:val="TOC6"/>
        <w:rPr>
          <w:rFonts w:asciiTheme="minorHAnsi" w:eastAsiaTheme="minorEastAsia" w:hAnsiTheme="minorHAnsi" w:cstheme="minorBidi"/>
          <w:kern w:val="2"/>
          <w:sz w:val="22"/>
          <w:szCs w:val="22"/>
          <w14:ligatures w14:val="standardContextual"/>
        </w:rPr>
      </w:pPr>
      <w:r>
        <w:t>6.4B.2.4.2_1.7</w:t>
      </w:r>
      <w:r>
        <w:rPr>
          <w:rFonts w:asciiTheme="minorHAnsi" w:eastAsiaTheme="minorEastAsia" w:hAnsiTheme="minorHAnsi" w:cstheme="minorBidi"/>
          <w:kern w:val="2"/>
          <w:sz w:val="22"/>
          <w:szCs w:val="22"/>
          <w14:ligatures w14:val="standardContextual"/>
        </w:rPr>
        <w:tab/>
      </w:r>
      <w:r>
        <w:t>Carrier Leakage for inter-band EN-DC including FR2 (8 NR CCs)</w:t>
      </w:r>
      <w:r>
        <w:tab/>
      </w:r>
      <w:r>
        <w:fldChar w:fldCharType="begin" w:fldLock="1"/>
      </w:r>
      <w:r>
        <w:instrText xml:space="preserve"> PAGEREF _Toc155208771 \h </w:instrText>
      </w:r>
      <w:r>
        <w:fldChar w:fldCharType="separate"/>
      </w:r>
      <w:r>
        <w:t>352</w:t>
      </w:r>
      <w:r>
        <w:fldChar w:fldCharType="end"/>
      </w:r>
    </w:p>
    <w:p w14:paraId="132BE063" w14:textId="728C1C3A" w:rsidR="00B370A1" w:rsidRDefault="00B370A1">
      <w:pPr>
        <w:pStyle w:val="TOC5"/>
        <w:rPr>
          <w:rFonts w:asciiTheme="minorHAnsi" w:eastAsiaTheme="minorEastAsia" w:hAnsiTheme="minorHAnsi" w:cstheme="minorBidi"/>
          <w:kern w:val="2"/>
          <w:sz w:val="22"/>
          <w:szCs w:val="22"/>
          <w14:ligatures w14:val="standardContextual"/>
        </w:rPr>
      </w:pPr>
      <w:r>
        <w:t>6.4B.2.4.3</w:t>
      </w:r>
      <w:r>
        <w:rPr>
          <w:rFonts w:asciiTheme="minorHAnsi" w:eastAsiaTheme="minorEastAsia" w:hAnsiTheme="minorHAnsi" w:cstheme="minorBidi"/>
          <w:kern w:val="2"/>
          <w:sz w:val="22"/>
          <w:szCs w:val="22"/>
          <w14:ligatures w14:val="standardContextual"/>
        </w:rPr>
        <w:tab/>
      </w:r>
      <w:r>
        <w:t>In-band Emissions for inter-band EN-DC including FR2</w:t>
      </w:r>
      <w:r>
        <w:rPr>
          <w:lang w:eastAsia="zh-CN"/>
        </w:rPr>
        <w:t xml:space="preserve"> (1 NR CC)</w:t>
      </w:r>
      <w:r>
        <w:tab/>
      </w:r>
      <w:r>
        <w:fldChar w:fldCharType="begin" w:fldLock="1"/>
      </w:r>
      <w:r>
        <w:instrText xml:space="preserve"> PAGEREF _Toc155208772 \h </w:instrText>
      </w:r>
      <w:r>
        <w:fldChar w:fldCharType="separate"/>
      </w:r>
      <w:r>
        <w:t>353</w:t>
      </w:r>
      <w:r>
        <w:fldChar w:fldCharType="end"/>
      </w:r>
    </w:p>
    <w:p w14:paraId="154BFE59" w14:textId="5E17A825" w:rsidR="00B370A1" w:rsidRDefault="00B370A1">
      <w:pPr>
        <w:pStyle w:val="TOC5"/>
        <w:rPr>
          <w:rFonts w:asciiTheme="minorHAnsi" w:eastAsiaTheme="minorEastAsia" w:hAnsiTheme="minorHAnsi" w:cstheme="minorBidi"/>
          <w:kern w:val="2"/>
          <w:sz w:val="22"/>
          <w:szCs w:val="22"/>
          <w14:ligatures w14:val="standardContextual"/>
        </w:rPr>
      </w:pPr>
      <w:r>
        <w:t>6.4B.2.4.3D</w:t>
      </w:r>
      <w:r>
        <w:rPr>
          <w:rFonts w:asciiTheme="minorHAnsi" w:eastAsiaTheme="minorEastAsia" w:hAnsiTheme="minorHAnsi" w:cstheme="minorBidi"/>
          <w:kern w:val="2"/>
          <w:sz w:val="22"/>
          <w:szCs w:val="22"/>
          <w14:ligatures w14:val="standardContextual"/>
        </w:rPr>
        <w:tab/>
      </w:r>
      <w:r>
        <w:t>In-band Emissions for inter-band EN-DC including FR2 for UL MIMO</w:t>
      </w:r>
      <w:r>
        <w:tab/>
      </w:r>
      <w:r>
        <w:fldChar w:fldCharType="begin" w:fldLock="1"/>
      </w:r>
      <w:r>
        <w:instrText xml:space="preserve"> PAGEREF _Toc155208773 \h </w:instrText>
      </w:r>
      <w:r>
        <w:fldChar w:fldCharType="separate"/>
      </w:r>
      <w:r>
        <w:t>354</w:t>
      </w:r>
      <w:r>
        <w:fldChar w:fldCharType="end"/>
      </w:r>
    </w:p>
    <w:p w14:paraId="1F6961A5" w14:textId="0FC89059" w:rsidR="00B370A1" w:rsidRDefault="00B370A1">
      <w:pPr>
        <w:pStyle w:val="TOC5"/>
        <w:rPr>
          <w:rFonts w:asciiTheme="minorHAnsi" w:eastAsiaTheme="minorEastAsia" w:hAnsiTheme="minorHAnsi" w:cstheme="minorBidi"/>
          <w:kern w:val="2"/>
          <w:sz w:val="22"/>
          <w:szCs w:val="22"/>
          <w14:ligatures w14:val="standardContextual"/>
        </w:rPr>
      </w:pPr>
      <w:r>
        <w:t>6.4B.2.4.3_1</w:t>
      </w:r>
      <w:r>
        <w:rPr>
          <w:rFonts w:asciiTheme="minorHAnsi" w:eastAsiaTheme="minorEastAsia" w:hAnsiTheme="minorHAnsi" w:cstheme="minorBidi"/>
          <w:kern w:val="2"/>
          <w:sz w:val="22"/>
          <w:szCs w:val="22"/>
          <w14:ligatures w14:val="standardContextual"/>
        </w:rPr>
        <w:tab/>
      </w:r>
      <w:r>
        <w:t>In-band Emissions for inter-band EN-DC including FR2 (&gt;1 NR CC)</w:t>
      </w:r>
      <w:r>
        <w:tab/>
      </w:r>
      <w:r>
        <w:fldChar w:fldCharType="begin" w:fldLock="1"/>
      </w:r>
      <w:r>
        <w:instrText xml:space="preserve"> PAGEREF _Toc155208774 \h </w:instrText>
      </w:r>
      <w:r>
        <w:fldChar w:fldCharType="separate"/>
      </w:r>
      <w:r>
        <w:t>355</w:t>
      </w:r>
      <w:r>
        <w:fldChar w:fldCharType="end"/>
      </w:r>
    </w:p>
    <w:p w14:paraId="28D3AB18" w14:textId="44440C0E" w:rsidR="00B370A1" w:rsidRDefault="00B370A1">
      <w:pPr>
        <w:pStyle w:val="TOC6"/>
        <w:rPr>
          <w:rFonts w:asciiTheme="minorHAnsi" w:eastAsiaTheme="minorEastAsia" w:hAnsiTheme="minorHAnsi" w:cstheme="minorBidi"/>
          <w:kern w:val="2"/>
          <w:sz w:val="22"/>
          <w:szCs w:val="22"/>
          <w14:ligatures w14:val="standardContextual"/>
        </w:rPr>
      </w:pPr>
      <w:r>
        <w:t>6.4B.2.4.3_1.1</w:t>
      </w:r>
      <w:r>
        <w:rPr>
          <w:rFonts w:asciiTheme="minorHAnsi" w:eastAsiaTheme="minorEastAsia" w:hAnsiTheme="minorHAnsi" w:cstheme="minorBidi"/>
          <w:kern w:val="2"/>
          <w:sz w:val="22"/>
          <w:szCs w:val="22"/>
          <w14:ligatures w14:val="standardContextual"/>
        </w:rPr>
        <w:tab/>
      </w:r>
      <w:r>
        <w:t>In-band Emissions for inter-band EN-DC including FR2 (2 NR CCs)</w:t>
      </w:r>
      <w:r>
        <w:tab/>
      </w:r>
      <w:r>
        <w:fldChar w:fldCharType="begin" w:fldLock="1"/>
      </w:r>
      <w:r>
        <w:instrText xml:space="preserve"> PAGEREF _Toc155208775 \h </w:instrText>
      </w:r>
      <w:r>
        <w:fldChar w:fldCharType="separate"/>
      </w:r>
      <w:r>
        <w:t>355</w:t>
      </w:r>
      <w:r>
        <w:fldChar w:fldCharType="end"/>
      </w:r>
    </w:p>
    <w:p w14:paraId="5B577B61" w14:textId="5EC8D41B" w:rsidR="00B370A1" w:rsidRDefault="00B370A1">
      <w:pPr>
        <w:pStyle w:val="TOC6"/>
        <w:rPr>
          <w:rFonts w:asciiTheme="minorHAnsi" w:eastAsiaTheme="minorEastAsia" w:hAnsiTheme="minorHAnsi" w:cstheme="minorBidi"/>
          <w:kern w:val="2"/>
          <w:sz w:val="22"/>
          <w:szCs w:val="22"/>
          <w14:ligatures w14:val="standardContextual"/>
        </w:rPr>
      </w:pPr>
      <w:r>
        <w:t>6.4B.2.4.3_1.2</w:t>
      </w:r>
      <w:r>
        <w:rPr>
          <w:rFonts w:asciiTheme="minorHAnsi" w:eastAsiaTheme="minorEastAsia" w:hAnsiTheme="minorHAnsi" w:cstheme="minorBidi"/>
          <w:kern w:val="2"/>
          <w:sz w:val="22"/>
          <w:szCs w:val="22"/>
          <w14:ligatures w14:val="standardContextual"/>
        </w:rPr>
        <w:tab/>
      </w:r>
      <w:r>
        <w:t>In-band Emissions for inter-band EN-DC including FR2 (3 NR CCs)</w:t>
      </w:r>
      <w:r>
        <w:tab/>
      </w:r>
      <w:r>
        <w:fldChar w:fldCharType="begin" w:fldLock="1"/>
      </w:r>
      <w:r>
        <w:instrText xml:space="preserve"> PAGEREF _Toc155208776 \h </w:instrText>
      </w:r>
      <w:r>
        <w:fldChar w:fldCharType="separate"/>
      </w:r>
      <w:r>
        <w:t>356</w:t>
      </w:r>
      <w:r>
        <w:fldChar w:fldCharType="end"/>
      </w:r>
    </w:p>
    <w:p w14:paraId="462512E7" w14:textId="3166CD00" w:rsidR="00B370A1" w:rsidRDefault="00B370A1">
      <w:pPr>
        <w:pStyle w:val="TOC6"/>
        <w:rPr>
          <w:rFonts w:asciiTheme="minorHAnsi" w:eastAsiaTheme="minorEastAsia" w:hAnsiTheme="minorHAnsi" w:cstheme="minorBidi"/>
          <w:kern w:val="2"/>
          <w:sz w:val="22"/>
          <w:szCs w:val="22"/>
          <w14:ligatures w14:val="standardContextual"/>
        </w:rPr>
      </w:pPr>
      <w:r>
        <w:t>6.4B.2.4.3_1.3</w:t>
      </w:r>
      <w:r>
        <w:rPr>
          <w:rFonts w:asciiTheme="minorHAnsi" w:eastAsiaTheme="minorEastAsia" w:hAnsiTheme="minorHAnsi" w:cstheme="minorBidi"/>
          <w:kern w:val="2"/>
          <w:sz w:val="22"/>
          <w:szCs w:val="22"/>
          <w14:ligatures w14:val="standardContextual"/>
        </w:rPr>
        <w:tab/>
      </w:r>
      <w:r>
        <w:t>In-band Emissions for inter-band EN-DC including FR2 (4 NR CCs)</w:t>
      </w:r>
      <w:r>
        <w:tab/>
      </w:r>
      <w:r>
        <w:fldChar w:fldCharType="begin" w:fldLock="1"/>
      </w:r>
      <w:r>
        <w:instrText xml:space="preserve"> PAGEREF _Toc155208777 \h </w:instrText>
      </w:r>
      <w:r>
        <w:fldChar w:fldCharType="separate"/>
      </w:r>
      <w:r>
        <w:t>356</w:t>
      </w:r>
      <w:r>
        <w:fldChar w:fldCharType="end"/>
      </w:r>
    </w:p>
    <w:p w14:paraId="1752F985" w14:textId="00D5DF8A" w:rsidR="00B370A1" w:rsidRDefault="00B370A1">
      <w:pPr>
        <w:pStyle w:val="TOC6"/>
        <w:rPr>
          <w:rFonts w:asciiTheme="minorHAnsi" w:eastAsiaTheme="minorEastAsia" w:hAnsiTheme="minorHAnsi" w:cstheme="minorBidi"/>
          <w:kern w:val="2"/>
          <w:sz w:val="22"/>
          <w:szCs w:val="22"/>
          <w14:ligatures w14:val="standardContextual"/>
        </w:rPr>
      </w:pPr>
      <w:r>
        <w:t>6.4B.2.4.3_1.4</w:t>
      </w:r>
      <w:r>
        <w:rPr>
          <w:rFonts w:asciiTheme="minorHAnsi" w:eastAsiaTheme="minorEastAsia" w:hAnsiTheme="minorHAnsi" w:cstheme="minorBidi"/>
          <w:kern w:val="2"/>
          <w:sz w:val="22"/>
          <w:szCs w:val="22"/>
          <w14:ligatures w14:val="standardContextual"/>
        </w:rPr>
        <w:tab/>
      </w:r>
      <w:r>
        <w:t>In-band Emissions for inter-band EN-DC including FR2 (5 NR CCs)</w:t>
      </w:r>
      <w:r>
        <w:tab/>
      </w:r>
      <w:r>
        <w:fldChar w:fldCharType="begin" w:fldLock="1"/>
      </w:r>
      <w:r>
        <w:instrText xml:space="preserve"> PAGEREF _Toc155208778 \h </w:instrText>
      </w:r>
      <w:r>
        <w:fldChar w:fldCharType="separate"/>
      </w:r>
      <w:r>
        <w:t>357</w:t>
      </w:r>
      <w:r>
        <w:fldChar w:fldCharType="end"/>
      </w:r>
    </w:p>
    <w:p w14:paraId="653B0F5F" w14:textId="3E7AF61A" w:rsidR="00B370A1" w:rsidRDefault="00B370A1">
      <w:pPr>
        <w:pStyle w:val="TOC6"/>
        <w:rPr>
          <w:rFonts w:asciiTheme="minorHAnsi" w:eastAsiaTheme="minorEastAsia" w:hAnsiTheme="minorHAnsi" w:cstheme="minorBidi"/>
          <w:kern w:val="2"/>
          <w:sz w:val="22"/>
          <w:szCs w:val="22"/>
          <w14:ligatures w14:val="standardContextual"/>
        </w:rPr>
      </w:pPr>
      <w:r>
        <w:t>6.4B.2.4.3_1.5</w:t>
      </w:r>
      <w:r>
        <w:rPr>
          <w:rFonts w:asciiTheme="minorHAnsi" w:eastAsiaTheme="minorEastAsia" w:hAnsiTheme="minorHAnsi" w:cstheme="minorBidi"/>
          <w:kern w:val="2"/>
          <w:sz w:val="22"/>
          <w:szCs w:val="22"/>
          <w14:ligatures w14:val="standardContextual"/>
        </w:rPr>
        <w:tab/>
      </w:r>
      <w:r>
        <w:t>In-band Emissions for inter-band EN-DC including FR2 (6 NR CCs)</w:t>
      </w:r>
      <w:r>
        <w:tab/>
      </w:r>
      <w:r>
        <w:fldChar w:fldCharType="begin" w:fldLock="1"/>
      </w:r>
      <w:r>
        <w:instrText xml:space="preserve"> PAGEREF _Toc155208779 \h </w:instrText>
      </w:r>
      <w:r>
        <w:fldChar w:fldCharType="separate"/>
      </w:r>
      <w:r>
        <w:t>358</w:t>
      </w:r>
      <w:r>
        <w:fldChar w:fldCharType="end"/>
      </w:r>
    </w:p>
    <w:p w14:paraId="25C9A839" w14:textId="5323F5F6" w:rsidR="00B370A1" w:rsidRDefault="00B370A1">
      <w:pPr>
        <w:pStyle w:val="TOC6"/>
        <w:rPr>
          <w:rFonts w:asciiTheme="minorHAnsi" w:eastAsiaTheme="minorEastAsia" w:hAnsiTheme="minorHAnsi" w:cstheme="minorBidi"/>
          <w:kern w:val="2"/>
          <w:sz w:val="22"/>
          <w:szCs w:val="22"/>
          <w14:ligatures w14:val="standardContextual"/>
        </w:rPr>
      </w:pPr>
      <w:r>
        <w:t>6.4B.2.4.3_1.6</w:t>
      </w:r>
      <w:r>
        <w:rPr>
          <w:rFonts w:asciiTheme="minorHAnsi" w:eastAsiaTheme="minorEastAsia" w:hAnsiTheme="minorHAnsi" w:cstheme="minorBidi"/>
          <w:kern w:val="2"/>
          <w:sz w:val="22"/>
          <w:szCs w:val="22"/>
          <w14:ligatures w14:val="standardContextual"/>
        </w:rPr>
        <w:tab/>
      </w:r>
      <w:r>
        <w:t>In-band Emissions for inter-band EN-DC including FR2 (7 NR CCs)</w:t>
      </w:r>
      <w:r>
        <w:tab/>
      </w:r>
      <w:r>
        <w:fldChar w:fldCharType="begin" w:fldLock="1"/>
      </w:r>
      <w:r>
        <w:instrText xml:space="preserve"> PAGEREF _Toc155208780 \h </w:instrText>
      </w:r>
      <w:r>
        <w:fldChar w:fldCharType="separate"/>
      </w:r>
      <w:r>
        <w:t>359</w:t>
      </w:r>
      <w:r>
        <w:fldChar w:fldCharType="end"/>
      </w:r>
    </w:p>
    <w:p w14:paraId="44475E16" w14:textId="66BD0747" w:rsidR="00B370A1" w:rsidRDefault="00B370A1">
      <w:pPr>
        <w:pStyle w:val="TOC6"/>
        <w:rPr>
          <w:rFonts w:asciiTheme="minorHAnsi" w:eastAsiaTheme="minorEastAsia" w:hAnsiTheme="minorHAnsi" w:cstheme="minorBidi"/>
          <w:kern w:val="2"/>
          <w:sz w:val="22"/>
          <w:szCs w:val="22"/>
          <w14:ligatures w14:val="standardContextual"/>
        </w:rPr>
      </w:pPr>
      <w:r>
        <w:t>6.4B.2.4.3_1.7</w:t>
      </w:r>
      <w:r>
        <w:rPr>
          <w:rFonts w:asciiTheme="minorHAnsi" w:eastAsiaTheme="minorEastAsia" w:hAnsiTheme="minorHAnsi" w:cstheme="minorBidi"/>
          <w:kern w:val="2"/>
          <w:sz w:val="22"/>
          <w:szCs w:val="22"/>
          <w14:ligatures w14:val="standardContextual"/>
        </w:rPr>
        <w:tab/>
      </w:r>
      <w:r>
        <w:t>In-band Emissions for inter-band EN-DC including FR2 (</w:t>
      </w:r>
      <w:r>
        <w:rPr>
          <w:lang w:eastAsia="ko-KR"/>
        </w:rPr>
        <w:t>8</w:t>
      </w:r>
      <w:r>
        <w:t xml:space="preserve"> NR CCs)</w:t>
      </w:r>
      <w:r>
        <w:tab/>
      </w:r>
      <w:r>
        <w:fldChar w:fldCharType="begin" w:fldLock="1"/>
      </w:r>
      <w:r>
        <w:instrText xml:space="preserve"> PAGEREF _Toc155208781 \h </w:instrText>
      </w:r>
      <w:r>
        <w:fldChar w:fldCharType="separate"/>
      </w:r>
      <w:r>
        <w:t>360</w:t>
      </w:r>
      <w:r>
        <w:fldChar w:fldCharType="end"/>
      </w:r>
    </w:p>
    <w:p w14:paraId="00F1417F" w14:textId="0BDC41FA" w:rsidR="00B370A1" w:rsidRDefault="00B370A1">
      <w:pPr>
        <w:pStyle w:val="TOC5"/>
        <w:rPr>
          <w:rFonts w:asciiTheme="minorHAnsi" w:eastAsiaTheme="minorEastAsia" w:hAnsiTheme="minorHAnsi" w:cstheme="minorBidi"/>
          <w:kern w:val="2"/>
          <w:sz w:val="22"/>
          <w:szCs w:val="22"/>
          <w14:ligatures w14:val="standardContextual"/>
        </w:rPr>
      </w:pPr>
      <w:r>
        <w:t>6.4B.2.4.4</w:t>
      </w:r>
      <w:r>
        <w:rPr>
          <w:rFonts w:asciiTheme="minorHAnsi" w:eastAsiaTheme="minorEastAsia" w:hAnsiTheme="minorHAnsi" w:cstheme="minorBidi"/>
          <w:kern w:val="2"/>
          <w:sz w:val="22"/>
          <w:szCs w:val="22"/>
          <w14:ligatures w14:val="standardContextual"/>
        </w:rPr>
        <w:tab/>
      </w:r>
      <w:r>
        <w:t>EVM Equalizer Flatness for inter-band EN-DC including FR2</w:t>
      </w:r>
      <w:r>
        <w:rPr>
          <w:lang w:eastAsia="zh-CN"/>
        </w:rPr>
        <w:t xml:space="preserve"> (1 NR CC)</w:t>
      </w:r>
      <w:r>
        <w:tab/>
      </w:r>
      <w:r>
        <w:fldChar w:fldCharType="begin" w:fldLock="1"/>
      </w:r>
      <w:r>
        <w:instrText xml:space="preserve"> PAGEREF _Toc155208782 \h </w:instrText>
      </w:r>
      <w:r>
        <w:fldChar w:fldCharType="separate"/>
      </w:r>
      <w:r>
        <w:t>361</w:t>
      </w:r>
      <w:r>
        <w:fldChar w:fldCharType="end"/>
      </w:r>
    </w:p>
    <w:p w14:paraId="426A4DE6" w14:textId="2CF5D0E9" w:rsidR="00B370A1" w:rsidRDefault="00B370A1">
      <w:pPr>
        <w:pStyle w:val="TOC5"/>
        <w:rPr>
          <w:rFonts w:asciiTheme="minorHAnsi" w:eastAsiaTheme="minorEastAsia" w:hAnsiTheme="minorHAnsi" w:cstheme="minorBidi"/>
          <w:kern w:val="2"/>
          <w:sz w:val="22"/>
          <w:szCs w:val="22"/>
          <w14:ligatures w14:val="standardContextual"/>
        </w:rPr>
      </w:pPr>
      <w:r>
        <w:t>6.4B.2.4.4D</w:t>
      </w:r>
      <w:r>
        <w:rPr>
          <w:rFonts w:asciiTheme="minorHAnsi" w:eastAsiaTheme="minorEastAsia" w:hAnsiTheme="minorHAnsi" w:cstheme="minorBidi"/>
          <w:kern w:val="2"/>
          <w:sz w:val="22"/>
          <w:szCs w:val="22"/>
          <w14:ligatures w14:val="standardContextual"/>
        </w:rPr>
        <w:tab/>
      </w:r>
      <w:r>
        <w:t>EVM Equalizer Flatness for inter-band EN-DC including FR2 for UL MIMO</w:t>
      </w:r>
      <w:r>
        <w:tab/>
      </w:r>
      <w:r>
        <w:fldChar w:fldCharType="begin" w:fldLock="1"/>
      </w:r>
      <w:r>
        <w:instrText xml:space="preserve"> PAGEREF _Toc155208783 \h </w:instrText>
      </w:r>
      <w:r>
        <w:fldChar w:fldCharType="separate"/>
      </w:r>
      <w:r>
        <w:t>362</w:t>
      </w:r>
      <w:r>
        <w:fldChar w:fldCharType="end"/>
      </w:r>
    </w:p>
    <w:p w14:paraId="033B4335" w14:textId="2765EC20" w:rsidR="00B370A1" w:rsidRDefault="00B370A1">
      <w:pPr>
        <w:pStyle w:val="TOC5"/>
        <w:rPr>
          <w:rFonts w:asciiTheme="minorHAnsi" w:eastAsiaTheme="minorEastAsia" w:hAnsiTheme="minorHAnsi" w:cstheme="minorBidi"/>
          <w:kern w:val="2"/>
          <w:sz w:val="22"/>
          <w:szCs w:val="22"/>
          <w14:ligatures w14:val="standardContextual"/>
        </w:rPr>
      </w:pPr>
      <w:r>
        <w:lastRenderedPageBreak/>
        <w:t>6.4B.2.4.5</w:t>
      </w:r>
      <w:r>
        <w:rPr>
          <w:rFonts w:asciiTheme="minorHAnsi" w:eastAsiaTheme="minorEastAsia" w:hAnsiTheme="minorHAnsi" w:cstheme="minorBidi"/>
          <w:kern w:val="2"/>
          <w:sz w:val="22"/>
          <w:szCs w:val="22"/>
          <w14:ligatures w14:val="standardContextual"/>
        </w:rPr>
        <w:tab/>
      </w:r>
      <w:r>
        <w:t>EVM spectral flatness for pi/2 BPSK modulation for inter-band EN-DC including FR2 (1 NR CC)</w:t>
      </w:r>
      <w:r>
        <w:tab/>
      </w:r>
      <w:r>
        <w:fldChar w:fldCharType="begin" w:fldLock="1"/>
      </w:r>
      <w:r>
        <w:instrText xml:space="preserve"> PAGEREF _Toc155208784 \h </w:instrText>
      </w:r>
      <w:r>
        <w:fldChar w:fldCharType="separate"/>
      </w:r>
      <w:r>
        <w:t>363</w:t>
      </w:r>
      <w:r>
        <w:fldChar w:fldCharType="end"/>
      </w:r>
    </w:p>
    <w:p w14:paraId="138DEE3F" w14:textId="6C1AC5A7" w:rsidR="00B370A1" w:rsidRDefault="00B370A1">
      <w:pPr>
        <w:pStyle w:val="TOC2"/>
        <w:rPr>
          <w:rFonts w:asciiTheme="minorHAnsi" w:eastAsiaTheme="minorEastAsia" w:hAnsiTheme="minorHAnsi" w:cstheme="minorBidi"/>
          <w:kern w:val="2"/>
          <w:sz w:val="22"/>
          <w:szCs w:val="22"/>
          <w14:ligatures w14:val="standardContextual"/>
        </w:rPr>
      </w:pPr>
      <w:r>
        <w:t>6.4E</w:t>
      </w:r>
      <w:r>
        <w:rPr>
          <w:rFonts w:asciiTheme="minorHAnsi" w:eastAsiaTheme="minorEastAsia" w:hAnsiTheme="minorHAnsi" w:cstheme="minorBidi"/>
          <w:kern w:val="2"/>
          <w:sz w:val="22"/>
          <w:szCs w:val="22"/>
          <w14:ligatures w14:val="standardContextual"/>
        </w:rPr>
        <w:tab/>
      </w:r>
      <w:r>
        <w:t>Transmit signal quality for V2X operation in FR1</w:t>
      </w:r>
      <w:r>
        <w:tab/>
      </w:r>
      <w:r>
        <w:fldChar w:fldCharType="begin" w:fldLock="1"/>
      </w:r>
      <w:r>
        <w:instrText xml:space="preserve"> PAGEREF _Toc155208785 \h </w:instrText>
      </w:r>
      <w:r>
        <w:fldChar w:fldCharType="separate"/>
      </w:r>
      <w:r>
        <w:t>364</w:t>
      </w:r>
      <w:r>
        <w:fldChar w:fldCharType="end"/>
      </w:r>
    </w:p>
    <w:p w14:paraId="46F99DE3" w14:textId="12F8BD95" w:rsidR="00B370A1" w:rsidRDefault="00B370A1">
      <w:pPr>
        <w:pStyle w:val="TOC3"/>
        <w:rPr>
          <w:rFonts w:asciiTheme="minorHAnsi" w:eastAsiaTheme="minorEastAsia" w:hAnsiTheme="minorHAnsi" w:cstheme="minorBidi"/>
          <w:kern w:val="2"/>
          <w:sz w:val="22"/>
          <w:szCs w:val="22"/>
          <w14:ligatures w14:val="standardContextual"/>
        </w:rPr>
      </w:pPr>
      <w:r>
        <w:t>6.4E.1</w:t>
      </w:r>
      <w:r>
        <w:rPr>
          <w:rFonts w:asciiTheme="minorHAnsi" w:eastAsiaTheme="minorEastAsia" w:hAnsiTheme="minorHAnsi" w:cstheme="minorBidi"/>
          <w:kern w:val="2"/>
          <w:sz w:val="22"/>
          <w:szCs w:val="22"/>
          <w14:ligatures w14:val="standardContextual"/>
        </w:rPr>
        <w:tab/>
      </w:r>
      <w:r>
        <w:t>Frequency error for V2X</w:t>
      </w:r>
      <w:r>
        <w:tab/>
      </w:r>
      <w:r>
        <w:fldChar w:fldCharType="begin" w:fldLock="1"/>
      </w:r>
      <w:r>
        <w:instrText xml:space="preserve"> PAGEREF _Toc155208786 \h </w:instrText>
      </w:r>
      <w:r>
        <w:fldChar w:fldCharType="separate"/>
      </w:r>
      <w:r>
        <w:t>364</w:t>
      </w:r>
      <w:r>
        <w:fldChar w:fldCharType="end"/>
      </w:r>
    </w:p>
    <w:p w14:paraId="712AE461" w14:textId="2BF6874C" w:rsidR="00B370A1" w:rsidRDefault="00B370A1">
      <w:pPr>
        <w:pStyle w:val="TOC4"/>
        <w:rPr>
          <w:rFonts w:asciiTheme="minorHAnsi" w:eastAsiaTheme="minorEastAsia" w:hAnsiTheme="minorHAnsi" w:cstheme="minorBidi"/>
          <w:kern w:val="2"/>
          <w:sz w:val="22"/>
          <w:szCs w:val="22"/>
          <w14:ligatures w14:val="standardContextual"/>
        </w:rPr>
      </w:pPr>
      <w:r>
        <w:t>6.4E.1.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787 \h </w:instrText>
      </w:r>
      <w:r>
        <w:fldChar w:fldCharType="separate"/>
      </w:r>
      <w:r>
        <w:t>364</w:t>
      </w:r>
      <w:r>
        <w:fldChar w:fldCharType="end"/>
      </w:r>
    </w:p>
    <w:p w14:paraId="1588520E" w14:textId="7720D9B4" w:rsidR="00B370A1" w:rsidRDefault="00B370A1">
      <w:pPr>
        <w:pStyle w:val="TOC4"/>
        <w:rPr>
          <w:rFonts w:asciiTheme="minorHAnsi" w:eastAsiaTheme="minorEastAsia" w:hAnsiTheme="minorHAnsi" w:cstheme="minorBidi"/>
          <w:kern w:val="2"/>
          <w:sz w:val="22"/>
          <w:szCs w:val="22"/>
          <w14:ligatures w14:val="standardContextual"/>
        </w:rPr>
      </w:pPr>
      <w:r>
        <w:t>6.4E.1.1</w:t>
      </w:r>
      <w:r>
        <w:rPr>
          <w:rFonts w:asciiTheme="minorHAnsi" w:eastAsiaTheme="minorEastAsia" w:hAnsiTheme="minorHAnsi" w:cstheme="minorBidi"/>
          <w:kern w:val="2"/>
          <w:sz w:val="22"/>
          <w:szCs w:val="22"/>
          <w14:ligatures w14:val="standardContextual"/>
        </w:rPr>
        <w:tab/>
      </w:r>
      <w:r>
        <w:t>Frequency error for Intra-band V2X</w:t>
      </w:r>
      <w:r>
        <w:tab/>
      </w:r>
      <w:r>
        <w:fldChar w:fldCharType="begin" w:fldLock="1"/>
      </w:r>
      <w:r>
        <w:instrText xml:space="preserve"> PAGEREF _Toc155208788 \h </w:instrText>
      </w:r>
      <w:r>
        <w:fldChar w:fldCharType="separate"/>
      </w:r>
      <w:r>
        <w:t>364</w:t>
      </w:r>
      <w:r>
        <w:fldChar w:fldCharType="end"/>
      </w:r>
    </w:p>
    <w:p w14:paraId="29C09D75" w14:textId="3C2BDEC6" w:rsidR="00B370A1" w:rsidRDefault="00B370A1">
      <w:pPr>
        <w:pStyle w:val="TOC4"/>
        <w:rPr>
          <w:rFonts w:asciiTheme="minorHAnsi" w:eastAsiaTheme="minorEastAsia" w:hAnsiTheme="minorHAnsi" w:cstheme="minorBidi"/>
          <w:kern w:val="2"/>
          <w:sz w:val="22"/>
          <w:szCs w:val="22"/>
          <w14:ligatures w14:val="standardContextual"/>
        </w:rPr>
      </w:pPr>
      <w:r>
        <w:t>6.4E.1.2</w:t>
      </w:r>
      <w:r>
        <w:rPr>
          <w:rFonts w:asciiTheme="minorHAnsi" w:eastAsiaTheme="minorEastAsia" w:hAnsiTheme="minorHAnsi" w:cstheme="minorBidi"/>
          <w:kern w:val="2"/>
          <w:sz w:val="22"/>
          <w:szCs w:val="22"/>
          <w14:ligatures w14:val="standardContextual"/>
        </w:rPr>
        <w:tab/>
      </w:r>
      <w:r>
        <w:t>Frequency error for Inter-band V2X</w:t>
      </w:r>
      <w:r>
        <w:tab/>
      </w:r>
      <w:r>
        <w:fldChar w:fldCharType="begin" w:fldLock="1"/>
      </w:r>
      <w:r>
        <w:instrText xml:space="preserve"> PAGEREF _Toc155208789 \h </w:instrText>
      </w:r>
      <w:r>
        <w:fldChar w:fldCharType="separate"/>
      </w:r>
      <w:r>
        <w:t>364</w:t>
      </w:r>
      <w:r>
        <w:fldChar w:fldCharType="end"/>
      </w:r>
    </w:p>
    <w:p w14:paraId="5D655816" w14:textId="61C95DF2" w:rsidR="00B370A1" w:rsidRDefault="00B370A1">
      <w:pPr>
        <w:pStyle w:val="TOC3"/>
        <w:rPr>
          <w:rFonts w:asciiTheme="minorHAnsi" w:eastAsiaTheme="minorEastAsia" w:hAnsiTheme="minorHAnsi" w:cstheme="minorBidi"/>
          <w:kern w:val="2"/>
          <w:sz w:val="22"/>
          <w:szCs w:val="22"/>
          <w14:ligatures w14:val="standardContextual"/>
        </w:rPr>
      </w:pPr>
      <w:r>
        <w:t>6.4E.2</w:t>
      </w:r>
      <w:r>
        <w:rPr>
          <w:rFonts w:asciiTheme="minorHAnsi" w:eastAsiaTheme="minorEastAsia" w:hAnsiTheme="minorHAnsi" w:cstheme="minorBidi"/>
          <w:kern w:val="2"/>
          <w:sz w:val="22"/>
          <w:szCs w:val="22"/>
          <w14:ligatures w14:val="standardContextual"/>
        </w:rPr>
        <w:tab/>
      </w:r>
      <w:r>
        <w:t>Transmit modulation quality for V2X</w:t>
      </w:r>
      <w:r>
        <w:tab/>
      </w:r>
      <w:r>
        <w:fldChar w:fldCharType="begin" w:fldLock="1"/>
      </w:r>
      <w:r>
        <w:instrText xml:space="preserve"> PAGEREF _Toc155208790 \h </w:instrText>
      </w:r>
      <w:r>
        <w:fldChar w:fldCharType="separate"/>
      </w:r>
      <w:r>
        <w:t>364</w:t>
      </w:r>
      <w:r>
        <w:fldChar w:fldCharType="end"/>
      </w:r>
    </w:p>
    <w:p w14:paraId="13F121E1" w14:textId="6A787E64" w:rsidR="00B370A1" w:rsidRDefault="00B370A1">
      <w:pPr>
        <w:pStyle w:val="TOC4"/>
        <w:rPr>
          <w:rFonts w:asciiTheme="minorHAnsi" w:eastAsiaTheme="minorEastAsia" w:hAnsiTheme="minorHAnsi" w:cstheme="minorBidi"/>
          <w:kern w:val="2"/>
          <w:sz w:val="22"/>
          <w:szCs w:val="22"/>
          <w14:ligatures w14:val="standardContextual"/>
        </w:rPr>
      </w:pPr>
      <w:r>
        <w:t>6.4E.2.1</w:t>
      </w:r>
      <w:r>
        <w:rPr>
          <w:rFonts w:asciiTheme="minorHAnsi" w:eastAsiaTheme="minorEastAsia" w:hAnsiTheme="minorHAnsi" w:cstheme="minorBidi"/>
          <w:kern w:val="2"/>
          <w:sz w:val="22"/>
          <w:szCs w:val="22"/>
          <w14:ligatures w14:val="standardContextual"/>
        </w:rPr>
        <w:tab/>
      </w:r>
      <w:r>
        <w:t>Error Vector Magnitude for V2X</w:t>
      </w:r>
      <w:r>
        <w:tab/>
      </w:r>
      <w:r>
        <w:fldChar w:fldCharType="begin" w:fldLock="1"/>
      </w:r>
      <w:r>
        <w:instrText xml:space="preserve"> PAGEREF _Toc155208791 \h </w:instrText>
      </w:r>
      <w:r>
        <w:fldChar w:fldCharType="separate"/>
      </w:r>
      <w:r>
        <w:t>364</w:t>
      </w:r>
      <w:r>
        <w:fldChar w:fldCharType="end"/>
      </w:r>
    </w:p>
    <w:p w14:paraId="24AD7F12" w14:textId="437DF786" w:rsidR="00B370A1" w:rsidRDefault="00B370A1">
      <w:pPr>
        <w:pStyle w:val="TOC5"/>
        <w:rPr>
          <w:rFonts w:asciiTheme="minorHAnsi" w:eastAsiaTheme="minorEastAsia" w:hAnsiTheme="minorHAnsi" w:cstheme="minorBidi"/>
          <w:kern w:val="2"/>
          <w:sz w:val="22"/>
          <w:szCs w:val="22"/>
          <w14:ligatures w14:val="standardContextual"/>
        </w:rPr>
      </w:pPr>
      <w:r>
        <w:t>6.4E.2.1.1</w:t>
      </w:r>
      <w:r>
        <w:rPr>
          <w:rFonts w:asciiTheme="minorHAnsi" w:eastAsiaTheme="minorEastAsia" w:hAnsiTheme="minorHAnsi" w:cstheme="minorBidi"/>
          <w:kern w:val="2"/>
          <w:sz w:val="22"/>
          <w:szCs w:val="22"/>
          <w14:ligatures w14:val="standardContextual"/>
        </w:rPr>
        <w:tab/>
      </w:r>
      <w:r>
        <w:t>Error Vector Magnitude for intra-band V2X</w:t>
      </w:r>
      <w:r>
        <w:tab/>
      </w:r>
      <w:r>
        <w:fldChar w:fldCharType="begin" w:fldLock="1"/>
      </w:r>
      <w:r>
        <w:instrText xml:space="preserve"> PAGEREF _Toc155208792 \h </w:instrText>
      </w:r>
      <w:r>
        <w:fldChar w:fldCharType="separate"/>
      </w:r>
      <w:r>
        <w:t>365</w:t>
      </w:r>
      <w:r>
        <w:fldChar w:fldCharType="end"/>
      </w:r>
    </w:p>
    <w:p w14:paraId="2EF09036" w14:textId="6268A79F" w:rsidR="00B370A1" w:rsidRDefault="00B370A1">
      <w:pPr>
        <w:pStyle w:val="TOC5"/>
        <w:rPr>
          <w:rFonts w:asciiTheme="minorHAnsi" w:eastAsiaTheme="minorEastAsia" w:hAnsiTheme="minorHAnsi" w:cstheme="minorBidi"/>
          <w:kern w:val="2"/>
          <w:sz w:val="22"/>
          <w:szCs w:val="22"/>
          <w14:ligatures w14:val="standardContextual"/>
        </w:rPr>
      </w:pPr>
      <w:r>
        <w:t>6.4E.2.1.2</w:t>
      </w:r>
      <w:r>
        <w:rPr>
          <w:rFonts w:asciiTheme="minorHAnsi" w:eastAsiaTheme="minorEastAsia" w:hAnsiTheme="minorHAnsi" w:cstheme="minorBidi"/>
          <w:kern w:val="2"/>
          <w:sz w:val="22"/>
          <w:szCs w:val="22"/>
          <w14:ligatures w14:val="standardContextual"/>
        </w:rPr>
        <w:tab/>
      </w:r>
      <w:r>
        <w:t>Error Vector Magnitude for Inter-band V2X</w:t>
      </w:r>
      <w:r>
        <w:tab/>
      </w:r>
      <w:r>
        <w:fldChar w:fldCharType="begin" w:fldLock="1"/>
      </w:r>
      <w:r>
        <w:instrText xml:space="preserve"> PAGEREF _Toc155208793 \h </w:instrText>
      </w:r>
      <w:r>
        <w:fldChar w:fldCharType="separate"/>
      </w:r>
      <w:r>
        <w:t>365</w:t>
      </w:r>
      <w:r>
        <w:fldChar w:fldCharType="end"/>
      </w:r>
    </w:p>
    <w:p w14:paraId="5DD923B5" w14:textId="44115464" w:rsidR="00B370A1" w:rsidRDefault="00B370A1">
      <w:pPr>
        <w:pStyle w:val="TOC4"/>
        <w:rPr>
          <w:rFonts w:asciiTheme="minorHAnsi" w:eastAsiaTheme="minorEastAsia" w:hAnsiTheme="minorHAnsi" w:cstheme="minorBidi"/>
          <w:kern w:val="2"/>
          <w:sz w:val="22"/>
          <w:szCs w:val="22"/>
          <w14:ligatures w14:val="standardContextual"/>
        </w:rPr>
      </w:pPr>
      <w:r>
        <w:t>6.4E.2.2</w:t>
      </w:r>
      <w:r>
        <w:rPr>
          <w:rFonts w:asciiTheme="minorHAnsi" w:eastAsiaTheme="minorEastAsia" w:hAnsiTheme="minorHAnsi" w:cstheme="minorBidi"/>
          <w:kern w:val="2"/>
          <w:sz w:val="22"/>
          <w:szCs w:val="22"/>
          <w14:ligatures w14:val="standardContextual"/>
        </w:rPr>
        <w:tab/>
      </w:r>
      <w:r>
        <w:t>Carrier leakage for V2X</w:t>
      </w:r>
      <w:r>
        <w:tab/>
      </w:r>
      <w:r>
        <w:fldChar w:fldCharType="begin" w:fldLock="1"/>
      </w:r>
      <w:r>
        <w:instrText xml:space="preserve"> PAGEREF _Toc155208794 \h </w:instrText>
      </w:r>
      <w:r>
        <w:fldChar w:fldCharType="separate"/>
      </w:r>
      <w:r>
        <w:t>365</w:t>
      </w:r>
      <w:r>
        <w:fldChar w:fldCharType="end"/>
      </w:r>
    </w:p>
    <w:p w14:paraId="6E3BCA84" w14:textId="72DE018D" w:rsidR="00B370A1" w:rsidRDefault="00B370A1">
      <w:pPr>
        <w:pStyle w:val="TOC5"/>
        <w:rPr>
          <w:rFonts w:asciiTheme="minorHAnsi" w:eastAsiaTheme="minorEastAsia" w:hAnsiTheme="minorHAnsi" w:cstheme="minorBidi"/>
          <w:kern w:val="2"/>
          <w:sz w:val="22"/>
          <w:szCs w:val="22"/>
          <w14:ligatures w14:val="standardContextual"/>
        </w:rPr>
      </w:pPr>
      <w:r>
        <w:t>6.4E.2.2.1</w:t>
      </w:r>
      <w:r>
        <w:rPr>
          <w:rFonts w:asciiTheme="minorHAnsi" w:eastAsiaTheme="minorEastAsia" w:hAnsiTheme="minorHAnsi" w:cstheme="minorBidi"/>
          <w:kern w:val="2"/>
          <w:sz w:val="22"/>
          <w:szCs w:val="22"/>
          <w14:ligatures w14:val="standardContextual"/>
        </w:rPr>
        <w:tab/>
      </w:r>
      <w:r>
        <w:t>Carrier leakage for intra-band V2X</w:t>
      </w:r>
      <w:r>
        <w:tab/>
      </w:r>
      <w:r>
        <w:fldChar w:fldCharType="begin" w:fldLock="1"/>
      </w:r>
      <w:r>
        <w:instrText xml:space="preserve"> PAGEREF _Toc155208795 \h </w:instrText>
      </w:r>
      <w:r>
        <w:fldChar w:fldCharType="separate"/>
      </w:r>
      <w:r>
        <w:t>365</w:t>
      </w:r>
      <w:r>
        <w:fldChar w:fldCharType="end"/>
      </w:r>
    </w:p>
    <w:p w14:paraId="06D51C26" w14:textId="6E0C65E1" w:rsidR="00B370A1" w:rsidRDefault="00B370A1">
      <w:pPr>
        <w:pStyle w:val="TOC4"/>
        <w:rPr>
          <w:rFonts w:asciiTheme="minorHAnsi" w:eastAsiaTheme="minorEastAsia" w:hAnsiTheme="minorHAnsi" w:cstheme="minorBidi"/>
          <w:kern w:val="2"/>
          <w:sz w:val="22"/>
          <w:szCs w:val="22"/>
          <w14:ligatures w14:val="standardContextual"/>
        </w:rPr>
      </w:pPr>
      <w:r>
        <w:t>6.4E.2.3</w:t>
      </w:r>
      <w:r>
        <w:rPr>
          <w:rFonts w:asciiTheme="minorHAnsi" w:eastAsiaTheme="minorEastAsia" w:hAnsiTheme="minorHAnsi" w:cstheme="minorBidi"/>
          <w:kern w:val="2"/>
          <w:sz w:val="22"/>
          <w:szCs w:val="22"/>
          <w14:ligatures w14:val="standardContextual"/>
        </w:rPr>
        <w:tab/>
      </w:r>
      <w:r>
        <w:t>In-band emissions for V2X</w:t>
      </w:r>
      <w:r>
        <w:tab/>
      </w:r>
      <w:r>
        <w:fldChar w:fldCharType="begin" w:fldLock="1"/>
      </w:r>
      <w:r>
        <w:instrText xml:space="preserve"> PAGEREF _Toc155208796 \h </w:instrText>
      </w:r>
      <w:r>
        <w:fldChar w:fldCharType="separate"/>
      </w:r>
      <w:r>
        <w:t>365</w:t>
      </w:r>
      <w:r>
        <w:fldChar w:fldCharType="end"/>
      </w:r>
    </w:p>
    <w:p w14:paraId="38A58A63" w14:textId="6A9FA0D1" w:rsidR="00B370A1" w:rsidRDefault="00B370A1">
      <w:pPr>
        <w:pStyle w:val="TOC5"/>
        <w:rPr>
          <w:rFonts w:asciiTheme="minorHAnsi" w:eastAsiaTheme="minorEastAsia" w:hAnsiTheme="minorHAnsi" w:cstheme="minorBidi"/>
          <w:kern w:val="2"/>
          <w:sz w:val="22"/>
          <w:szCs w:val="22"/>
          <w14:ligatures w14:val="standardContextual"/>
        </w:rPr>
      </w:pPr>
      <w:r>
        <w:t>6.4E.2.3.1</w:t>
      </w:r>
      <w:r>
        <w:rPr>
          <w:rFonts w:asciiTheme="minorHAnsi" w:eastAsiaTheme="minorEastAsia" w:hAnsiTheme="minorHAnsi" w:cstheme="minorBidi"/>
          <w:kern w:val="2"/>
          <w:sz w:val="22"/>
          <w:szCs w:val="22"/>
          <w14:ligatures w14:val="standardContextual"/>
        </w:rPr>
        <w:tab/>
      </w:r>
      <w:r>
        <w:t>In-band emissions for intra-band V2X</w:t>
      </w:r>
      <w:r>
        <w:tab/>
      </w:r>
      <w:r>
        <w:fldChar w:fldCharType="begin" w:fldLock="1"/>
      </w:r>
      <w:r>
        <w:instrText xml:space="preserve"> PAGEREF _Toc155208797 \h </w:instrText>
      </w:r>
      <w:r>
        <w:fldChar w:fldCharType="separate"/>
      </w:r>
      <w:r>
        <w:t>366</w:t>
      </w:r>
      <w:r>
        <w:fldChar w:fldCharType="end"/>
      </w:r>
    </w:p>
    <w:p w14:paraId="41BAD4BA" w14:textId="3F5D517B" w:rsidR="00B370A1" w:rsidRDefault="00B370A1">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Output RF spectrum emissions</w:t>
      </w:r>
      <w:r>
        <w:tab/>
      </w:r>
      <w:r>
        <w:fldChar w:fldCharType="begin" w:fldLock="1"/>
      </w:r>
      <w:r>
        <w:instrText xml:space="preserve"> PAGEREF _Toc155208798 \h </w:instrText>
      </w:r>
      <w:r>
        <w:fldChar w:fldCharType="separate"/>
      </w:r>
      <w:r>
        <w:t>366</w:t>
      </w:r>
      <w:r>
        <w:fldChar w:fldCharType="end"/>
      </w:r>
    </w:p>
    <w:p w14:paraId="377FB877" w14:textId="67664279" w:rsidR="00B370A1" w:rsidRDefault="00B370A1">
      <w:pPr>
        <w:pStyle w:val="TOC2"/>
        <w:rPr>
          <w:rFonts w:asciiTheme="minorHAnsi" w:eastAsiaTheme="minorEastAsia" w:hAnsiTheme="minorHAnsi" w:cstheme="minorBidi"/>
          <w:kern w:val="2"/>
          <w:sz w:val="22"/>
          <w:szCs w:val="22"/>
          <w14:ligatures w14:val="standardContextual"/>
        </w:rPr>
      </w:pPr>
      <w:r>
        <w:t>6.5A</w:t>
      </w:r>
      <w:r>
        <w:rPr>
          <w:rFonts w:asciiTheme="minorHAnsi" w:eastAsiaTheme="minorEastAsia" w:hAnsiTheme="minorHAnsi" w:cstheme="minorBidi"/>
          <w:kern w:val="2"/>
          <w:sz w:val="22"/>
          <w:szCs w:val="22"/>
          <w14:ligatures w14:val="standardContextual"/>
        </w:rPr>
        <w:tab/>
      </w:r>
      <w:r>
        <w:t>Output RF spectrum emissions for CA</w:t>
      </w:r>
      <w:r>
        <w:tab/>
      </w:r>
      <w:r>
        <w:fldChar w:fldCharType="begin" w:fldLock="1"/>
      </w:r>
      <w:r>
        <w:instrText xml:space="preserve"> PAGEREF _Toc155208799 \h </w:instrText>
      </w:r>
      <w:r>
        <w:fldChar w:fldCharType="separate"/>
      </w:r>
      <w:r>
        <w:t>366</w:t>
      </w:r>
      <w:r>
        <w:fldChar w:fldCharType="end"/>
      </w:r>
    </w:p>
    <w:p w14:paraId="39D47F5A" w14:textId="67BE96E8" w:rsidR="00B370A1" w:rsidRDefault="00B370A1">
      <w:pPr>
        <w:pStyle w:val="TOC3"/>
        <w:rPr>
          <w:rFonts w:asciiTheme="minorHAnsi" w:eastAsiaTheme="minorEastAsia" w:hAnsiTheme="minorHAnsi" w:cstheme="minorBidi"/>
          <w:kern w:val="2"/>
          <w:sz w:val="22"/>
          <w:szCs w:val="22"/>
          <w14:ligatures w14:val="standardContextual"/>
        </w:rPr>
      </w:pPr>
      <w:r>
        <w:t>6.5A.1</w:t>
      </w:r>
      <w:r>
        <w:rPr>
          <w:rFonts w:asciiTheme="minorHAnsi" w:eastAsiaTheme="minorEastAsia" w:hAnsiTheme="minorHAnsi" w:cstheme="minorBidi"/>
          <w:kern w:val="2"/>
          <w:sz w:val="22"/>
          <w:szCs w:val="22"/>
          <w14:ligatures w14:val="standardContextual"/>
        </w:rPr>
        <w:tab/>
      </w:r>
      <w:r>
        <w:t>Occupied bandwidth for CA without EN-DC</w:t>
      </w:r>
      <w:r>
        <w:tab/>
      </w:r>
      <w:r>
        <w:fldChar w:fldCharType="begin" w:fldLock="1"/>
      </w:r>
      <w:r>
        <w:instrText xml:space="preserve"> PAGEREF _Toc155208800 \h </w:instrText>
      </w:r>
      <w:r>
        <w:fldChar w:fldCharType="separate"/>
      </w:r>
      <w:r>
        <w:t>366</w:t>
      </w:r>
      <w:r>
        <w:fldChar w:fldCharType="end"/>
      </w:r>
    </w:p>
    <w:p w14:paraId="28267C89" w14:textId="6DFF9B77" w:rsidR="00B370A1" w:rsidRDefault="00B370A1">
      <w:pPr>
        <w:pStyle w:val="TOC3"/>
        <w:rPr>
          <w:rFonts w:asciiTheme="minorHAnsi" w:eastAsiaTheme="minorEastAsia" w:hAnsiTheme="minorHAnsi" w:cstheme="minorBidi"/>
          <w:kern w:val="2"/>
          <w:sz w:val="22"/>
          <w:szCs w:val="22"/>
          <w14:ligatures w14:val="standardContextual"/>
        </w:rPr>
      </w:pPr>
      <w:r>
        <w:t>6.5A.2</w:t>
      </w:r>
      <w:r>
        <w:rPr>
          <w:rFonts w:asciiTheme="minorHAnsi" w:eastAsiaTheme="minorEastAsia" w:hAnsiTheme="minorHAnsi" w:cstheme="minorBidi"/>
          <w:kern w:val="2"/>
          <w:sz w:val="22"/>
          <w:szCs w:val="22"/>
          <w14:ligatures w14:val="standardContextual"/>
        </w:rPr>
        <w:tab/>
      </w:r>
      <w:r>
        <w:t>Out-of-band emissions for CA without EN-DC</w:t>
      </w:r>
      <w:r>
        <w:tab/>
      </w:r>
      <w:r>
        <w:fldChar w:fldCharType="begin" w:fldLock="1"/>
      </w:r>
      <w:r>
        <w:instrText xml:space="preserve"> PAGEREF _Toc155208801 \h </w:instrText>
      </w:r>
      <w:r>
        <w:fldChar w:fldCharType="separate"/>
      </w:r>
      <w:r>
        <w:t>366</w:t>
      </w:r>
      <w:r>
        <w:fldChar w:fldCharType="end"/>
      </w:r>
    </w:p>
    <w:p w14:paraId="67844944" w14:textId="6213AA38" w:rsidR="00B370A1" w:rsidRDefault="00B370A1">
      <w:pPr>
        <w:pStyle w:val="TOC4"/>
        <w:rPr>
          <w:rFonts w:asciiTheme="minorHAnsi" w:eastAsiaTheme="minorEastAsia" w:hAnsiTheme="minorHAnsi" w:cstheme="minorBidi"/>
          <w:kern w:val="2"/>
          <w:sz w:val="22"/>
          <w:szCs w:val="22"/>
          <w14:ligatures w14:val="standardContextual"/>
        </w:rPr>
      </w:pPr>
      <w:r>
        <w:t>6.5A.2.1</w:t>
      </w:r>
      <w:r>
        <w:rPr>
          <w:rFonts w:asciiTheme="minorHAnsi" w:eastAsiaTheme="minorEastAsia" w:hAnsiTheme="minorHAnsi" w:cstheme="minorBidi"/>
          <w:kern w:val="2"/>
          <w:sz w:val="22"/>
          <w:szCs w:val="22"/>
          <w14:ligatures w14:val="standardContextual"/>
        </w:rPr>
        <w:tab/>
      </w:r>
      <w:r>
        <w:t>Spectrum emissions mask for CA without EN-DC</w:t>
      </w:r>
      <w:r>
        <w:tab/>
      </w:r>
      <w:r>
        <w:fldChar w:fldCharType="begin" w:fldLock="1"/>
      </w:r>
      <w:r>
        <w:instrText xml:space="preserve"> PAGEREF _Toc155208802 \h </w:instrText>
      </w:r>
      <w:r>
        <w:fldChar w:fldCharType="separate"/>
      </w:r>
      <w:r>
        <w:t>366</w:t>
      </w:r>
      <w:r>
        <w:fldChar w:fldCharType="end"/>
      </w:r>
    </w:p>
    <w:p w14:paraId="58FBAA11" w14:textId="0CC6682F" w:rsidR="00B370A1" w:rsidRDefault="00B370A1">
      <w:pPr>
        <w:pStyle w:val="TOC4"/>
        <w:rPr>
          <w:rFonts w:asciiTheme="minorHAnsi" w:eastAsiaTheme="minorEastAsia" w:hAnsiTheme="minorHAnsi" w:cstheme="minorBidi"/>
          <w:kern w:val="2"/>
          <w:sz w:val="22"/>
          <w:szCs w:val="22"/>
          <w14:ligatures w14:val="standardContextual"/>
        </w:rPr>
      </w:pPr>
      <w:r>
        <w:t>6.5A.2.2</w:t>
      </w:r>
      <w:r>
        <w:rPr>
          <w:rFonts w:asciiTheme="minorHAnsi" w:eastAsiaTheme="minorEastAsia" w:hAnsiTheme="minorHAnsi" w:cstheme="minorBidi"/>
          <w:kern w:val="2"/>
          <w:sz w:val="22"/>
          <w:szCs w:val="22"/>
          <w14:ligatures w14:val="standardContextual"/>
        </w:rPr>
        <w:tab/>
      </w:r>
      <w:r>
        <w:t>Additional Spectrum emissions mask for CA without EN-DC</w:t>
      </w:r>
      <w:r>
        <w:tab/>
      </w:r>
      <w:r>
        <w:fldChar w:fldCharType="begin" w:fldLock="1"/>
      </w:r>
      <w:r>
        <w:instrText xml:space="preserve"> PAGEREF _Toc155208803 \h </w:instrText>
      </w:r>
      <w:r>
        <w:fldChar w:fldCharType="separate"/>
      </w:r>
      <w:r>
        <w:t>366</w:t>
      </w:r>
      <w:r>
        <w:fldChar w:fldCharType="end"/>
      </w:r>
    </w:p>
    <w:p w14:paraId="49B82B63" w14:textId="4E3DBA45" w:rsidR="00B370A1" w:rsidRDefault="00B370A1">
      <w:pPr>
        <w:pStyle w:val="TOC4"/>
        <w:rPr>
          <w:rFonts w:asciiTheme="minorHAnsi" w:eastAsiaTheme="minorEastAsia" w:hAnsiTheme="minorHAnsi" w:cstheme="minorBidi"/>
          <w:kern w:val="2"/>
          <w:sz w:val="22"/>
          <w:szCs w:val="22"/>
          <w14:ligatures w14:val="standardContextual"/>
        </w:rPr>
      </w:pPr>
      <w:r>
        <w:t>6.5A.2.3</w:t>
      </w:r>
      <w:r>
        <w:rPr>
          <w:rFonts w:asciiTheme="minorHAnsi" w:eastAsiaTheme="minorEastAsia" w:hAnsiTheme="minorHAnsi" w:cstheme="minorBidi"/>
          <w:kern w:val="2"/>
          <w:sz w:val="22"/>
          <w:szCs w:val="22"/>
          <w14:ligatures w14:val="standardContextual"/>
        </w:rPr>
        <w:tab/>
      </w:r>
      <w:r>
        <w:t>Adjacent channel leakage ratio for CA without EN-DC</w:t>
      </w:r>
      <w:r>
        <w:tab/>
      </w:r>
      <w:r>
        <w:fldChar w:fldCharType="begin" w:fldLock="1"/>
      </w:r>
      <w:r>
        <w:instrText xml:space="preserve"> PAGEREF _Toc155208804 \h </w:instrText>
      </w:r>
      <w:r>
        <w:fldChar w:fldCharType="separate"/>
      </w:r>
      <w:r>
        <w:t>367</w:t>
      </w:r>
      <w:r>
        <w:fldChar w:fldCharType="end"/>
      </w:r>
    </w:p>
    <w:p w14:paraId="39654D4E" w14:textId="27EB5852" w:rsidR="00B370A1" w:rsidRDefault="00B370A1">
      <w:pPr>
        <w:pStyle w:val="TOC3"/>
        <w:rPr>
          <w:rFonts w:asciiTheme="minorHAnsi" w:eastAsiaTheme="minorEastAsia" w:hAnsiTheme="minorHAnsi" w:cstheme="minorBidi"/>
          <w:kern w:val="2"/>
          <w:sz w:val="22"/>
          <w:szCs w:val="22"/>
          <w14:ligatures w14:val="standardContextual"/>
        </w:rPr>
      </w:pPr>
      <w:r>
        <w:t>6.5A.3</w:t>
      </w:r>
      <w:r>
        <w:rPr>
          <w:rFonts w:asciiTheme="minorHAnsi" w:eastAsiaTheme="minorEastAsia" w:hAnsiTheme="minorHAnsi" w:cstheme="minorBidi"/>
          <w:kern w:val="2"/>
          <w:sz w:val="22"/>
          <w:szCs w:val="22"/>
          <w14:ligatures w14:val="standardContextual"/>
        </w:rPr>
        <w:tab/>
      </w:r>
      <w:r>
        <w:t>Spurious emissions for CA without EN-DC</w:t>
      </w:r>
      <w:r>
        <w:tab/>
      </w:r>
      <w:r>
        <w:fldChar w:fldCharType="begin" w:fldLock="1"/>
      </w:r>
      <w:r>
        <w:instrText xml:space="preserve"> PAGEREF _Toc155208805 \h </w:instrText>
      </w:r>
      <w:r>
        <w:fldChar w:fldCharType="separate"/>
      </w:r>
      <w:r>
        <w:t>367</w:t>
      </w:r>
      <w:r>
        <w:fldChar w:fldCharType="end"/>
      </w:r>
    </w:p>
    <w:p w14:paraId="7E538917" w14:textId="76DCD6A3" w:rsidR="00B370A1" w:rsidRDefault="00B370A1">
      <w:pPr>
        <w:pStyle w:val="TOC4"/>
        <w:rPr>
          <w:rFonts w:asciiTheme="minorHAnsi" w:eastAsiaTheme="minorEastAsia" w:hAnsiTheme="minorHAnsi" w:cstheme="minorBidi"/>
          <w:kern w:val="2"/>
          <w:sz w:val="22"/>
          <w:szCs w:val="22"/>
          <w14:ligatures w14:val="standardContextual"/>
        </w:rPr>
      </w:pPr>
      <w:r>
        <w:t>6.5A.3.1</w:t>
      </w:r>
      <w:r>
        <w:rPr>
          <w:rFonts w:asciiTheme="minorHAnsi" w:eastAsiaTheme="minorEastAsia" w:hAnsiTheme="minorHAnsi" w:cstheme="minorBidi"/>
          <w:kern w:val="2"/>
          <w:sz w:val="22"/>
          <w:szCs w:val="22"/>
          <w14:ligatures w14:val="standardContextual"/>
        </w:rPr>
        <w:tab/>
      </w:r>
      <w:r>
        <w:t>Inter-band CA between FR1 and FR2</w:t>
      </w:r>
      <w:r>
        <w:tab/>
      </w:r>
      <w:r>
        <w:fldChar w:fldCharType="begin" w:fldLock="1"/>
      </w:r>
      <w:r>
        <w:instrText xml:space="preserve"> PAGEREF _Toc155208806 \h </w:instrText>
      </w:r>
      <w:r>
        <w:fldChar w:fldCharType="separate"/>
      </w:r>
      <w:r>
        <w:t>367</w:t>
      </w:r>
      <w:r>
        <w:fldChar w:fldCharType="end"/>
      </w:r>
    </w:p>
    <w:p w14:paraId="65BF3CCD" w14:textId="7C25D682" w:rsidR="00B370A1" w:rsidRDefault="00B370A1">
      <w:pPr>
        <w:pStyle w:val="TOC2"/>
        <w:rPr>
          <w:rFonts w:asciiTheme="minorHAnsi" w:eastAsiaTheme="minorEastAsia" w:hAnsiTheme="minorHAnsi" w:cstheme="minorBidi"/>
          <w:kern w:val="2"/>
          <w:sz w:val="22"/>
          <w:szCs w:val="22"/>
          <w14:ligatures w14:val="standardContextual"/>
        </w:rPr>
      </w:pPr>
      <w:r>
        <w:t>6.5B</w:t>
      </w:r>
      <w:r>
        <w:rPr>
          <w:rFonts w:asciiTheme="minorHAnsi" w:eastAsiaTheme="minorEastAsia" w:hAnsiTheme="minorHAnsi" w:cstheme="minorBidi"/>
          <w:kern w:val="2"/>
          <w:sz w:val="22"/>
          <w:szCs w:val="22"/>
          <w14:ligatures w14:val="standardContextual"/>
        </w:rPr>
        <w:tab/>
      </w:r>
      <w:r>
        <w:t>Output RF spectrum emissions for DC</w:t>
      </w:r>
      <w:r>
        <w:tab/>
      </w:r>
      <w:r>
        <w:fldChar w:fldCharType="begin" w:fldLock="1"/>
      </w:r>
      <w:r>
        <w:instrText xml:space="preserve"> PAGEREF _Toc155208807 \h </w:instrText>
      </w:r>
      <w:r>
        <w:fldChar w:fldCharType="separate"/>
      </w:r>
      <w:r>
        <w:t>367</w:t>
      </w:r>
      <w:r>
        <w:fldChar w:fldCharType="end"/>
      </w:r>
    </w:p>
    <w:p w14:paraId="748C71A4" w14:textId="6FE8B7D2" w:rsidR="00B370A1" w:rsidRDefault="00B370A1">
      <w:pPr>
        <w:pStyle w:val="TOC3"/>
        <w:rPr>
          <w:rFonts w:asciiTheme="minorHAnsi" w:eastAsiaTheme="minorEastAsia" w:hAnsiTheme="minorHAnsi" w:cstheme="minorBidi"/>
          <w:kern w:val="2"/>
          <w:sz w:val="22"/>
          <w:szCs w:val="22"/>
          <w14:ligatures w14:val="standardContextual"/>
        </w:rPr>
      </w:pPr>
      <w:r>
        <w:t>6.5B.1</w:t>
      </w:r>
      <w:r>
        <w:rPr>
          <w:rFonts w:asciiTheme="minorHAnsi" w:eastAsiaTheme="minorEastAsia" w:hAnsiTheme="minorHAnsi" w:cstheme="minorBidi"/>
          <w:kern w:val="2"/>
          <w:sz w:val="22"/>
          <w:szCs w:val="22"/>
          <w14:ligatures w14:val="standardContextual"/>
        </w:rPr>
        <w:tab/>
      </w:r>
      <w:r>
        <w:t>Occupied bandwidth for EN-DC</w:t>
      </w:r>
      <w:r>
        <w:tab/>
      </w:r>
      <w:r>
        <w:fldChar w:fldCharType="begin" w:fldLock="1"/>
      </w:r>
      <w:r>
        <w:instrText xml:space="preserve"> PAGEREF _Toc155208808 \h </w:instrText>
      </w:r>
      <w:r>
        <w:fldChar w:fldCharType="separate"/>
      </w:r>
      <w:r>
        <w:t>367</w:t>
      </w:r>
      <w:r>
        <w:fldChar w:fldCharType="end"/>
      </w:r>
    </w:p>
    <w:p w14:paraId="4AF0935E" w14:textId="6956483C" w:rsidR="00B370A1" w:rsidRDefault="00B370A1">
      <w:pPr>
        <w:pStyle w:val="TOC4"/>
        <w:rPr>
          <w:rFonts w:asciiTheme="minorHAnsi" w:eastAsiaTheme="minorEastAsia" w:hAnsiTheme="minorHAnsi" w:cstheme="minorBidi"/>
          <w:kern w:val="2"/>
          <w:sz w:val="22"/>
          <w:szCs w:val="22"/>
          <w14:ligatures w14:val="standardContextual"/>
        </w:rPr>
      </w:pPr>
      <w:r>
        <w:t>6.5B.1.1</w:t>
      </w:r>
      <w:r>
        <w:rPr>
          <w:rFonts w:asciiTheme="minorHAnsi" w:eastAsiaTheme="minorEastAsia" w:hAnsiTheme="minorHAnsi" w:cstheme="minorBidi"/>
          <w:kern w:val="2"/>
          <w:sz w:val="22"/>
          <w:szCs w:val="22"/>
          <w14:ligatures w14:val="standardContextual"/>
        </w:rPr>
        <w:tab/>
      </w:r>
      <w:r>
        <w:t>Occupied bandwidth for Intra-Band Contiguous EN-DC</w:t>
      </w:r>
      <w:r>
        <w:tab/>
      </w:r>
      <w:r>
        <w:fldChar w:fldCharType="begin" w:fldLock="1"/>
      </w:r>
      <w:r>
        <w:instrText xml:space="preserve"> PAGEREF _Toc155208809 \h </w:instrText>
      </w:r>
      <w:r>
        <w:fldChar w:fldCharType="separate"/>
      </w:r>
      <w:r>
        <w:t>367</w:t>
      </w:r>
      <w:r>
        <w:fldChar w:fldCharType="end"/>
      </w:r>
    </w:p>
    <w:p w14:paraId="0A52617B" w14:textId="4F4BCBA6" w:rsidR="00B370A1" w:rsidRDefault="00B370A1">
      <w:pPr>
        <w:pStyle w:val="TOC4"/>
        <w:rPr>
          <w:rFonts w:asciiTheme="minorHAnsi" w:eastAsiaTheme="minorEastAsia" w:hAnsiTheme="minorHAnsi" w:cstheme="minorBidi"/>
          <w:kern w:val="2"/>
          <w:sz w:val="22"/>
          <w:szCs w:val="22"/>
          <w14:ligatures w14:val="standardContextual"/>
        </w:rPr>
      </w:pPr>
      <w:r>
        <w:t>6.5B.1.2</w:t>
      </w:r>
      <w:r>
        <w:rPr>
          <w:rFonts w:asciiTheme="minorHAnsi" w:eastAsiaTheme="minorEastAsia" w:hAnsiTheme="minorHAnsi" w:cstheme="minorBidi"/>
          <w:kern w:val="2"/>
          <w:sz w:val="22"/>
          <w:szCs w:val="22"/>
          <w14:ligatures w14:val="standardContextual"/>
        </w:rPr>
        <w:tab/>
      </w:r>
      <w:r>
        <w:t>Occupied bandwidth for Intra-Band Non-Contiguous EN-DC</w:t>
      </w:r>
      <w:r>
        <w:tab/>
      </w:r>
      <w:r>
        <w:fldChar w:fldCharType="begin" w:fldLock="1"/>
      </w:r>
      <w:r>
        <w:instrText xml:space="preserve"> PAGEREF _Toc155208810 \h </w:instrText>
      </w:r>
      <w:r>
        <w:fldChar w:fldCharType="separate"/>
      </w:r>
      <w:r>
        <w:t>370</w:t>
      </w:r>
      <w:r>
        <w:fldChar w:fldCharType="end"/>
      </w:r>
    </w:p>
    <w:p w14:paraId="1572677B" w14:textId="4B477AC8" w:rsidR="00B370A1" w:rsidRDefault="00B370A1">
      <w:pPr>
        <w:pStyle w:val="TOC4"/>
        <w:rPr>
          <w:rFonts w:asciiTheme="minorHAnsi" w:eastAsiaTheme="minorEastAsia" w:hAnsiTheme="minorHAnsi" w:cstheme="minorBidi"/>
          <w:kern w:val="2"/>
          <w:sz w:val="22"/>
          <w:szCs w:val="22"/>
          <w14:ligatures w14:val="standardContextual"/>
        </w:rPr>
      </w:pPr>
      <w:r>
        <w:t>6.5B.1.3</w:t>
      </w:r>
      <w:r>
        <w:rPr>
          <w:rFonts w:asciiTheme="minorHAnsi" w:eastAsiaTheme="minorEastAsia" w:hAnsiTheme="minorHAnsi" w:cstheme="minorBidi"/>
          <w:kern w:val="2"/>
          <w:sz w:val="22"/>
          <w:szCs w:val="22"/>
          <w14:ligatures w14:val="standardContextual"/>
        </w:rPr>
        <w:tab/>
      </w:r>
      <w:r>
        <w:t>Occupied bandwidth for Inter-Band EN-DC within FR1 (1 NR CC)</w:t>
      </w:r>
      <w:r>
        <w:tab/>
      </w:r>
      <w:r>
        <w:fldChar w:fldCharType="begin" w:fldLock="1"/>
      </w:r>
      <w:r>
        <w:instrText xml:space="preserve"> PAGEREF _Toc155208811 \h </w:instrText>
      </w:r>
      <w:r>
        <w:fldChar w:fldCharType="separate"/>
      </w:r>
      <w:r>
        <w:t>371</w:t>
      </w:r>
      <w:r>
        <w:fldChar w:fldCharType="end"/>
      </w:r>
    </w:p>
    <w:p w14:paraId="60F88B36" w14:textId="001E1CD7" w:rsidR="00B370A1" w:rsidRDefault="00B370A1">
      <w:pPr>
        <w:pStyle w:val="TOC4"/>
        <w:rPr>
          <w:rFonts w:asciiTheme="minorHAnsi" w:eastAsiaTheme="minorEastAsia" w:hAnsiTheme="minorHAnsi" w:cstheme="minorBidi"/>
          <w:kern w:val="2"/>
          <w:sz w:val="22"/>
          <w:szCs w:val="22"/>
          <w14:ligatures w14:val="standardContextual"/>
        </w:rPr>
      </w:pPr>
      <w:r>
        <w:t>6.5B.1.4</w:t>
      </w:r>
      <w:r>
        <w:rPr>
          <w:rFonts w:asciiTheme="minorHAnsi" w:eastAsiaTheme="minorEastAsia" w:hAnsiTheme="minorHAnsi" w:cstheme="minorBidi"/>
          <w:kern w:val="2"/>
          <w:sz w:val="22"/>
          <w:szCs w:val="22"/>
          <w14:ligatures w14:val="standardContextual"/>
        </w:rPr>
        <w:tab/>
      </w:r>
      <w:r>
        <w:t>Occupied bandwidth for Inter-Band EN-DC including FR2 (1 NR CC)</w:t>
      </w:r>
      <w:r>
        <w:tab/>
      </w:r>
      <w:r>
        <w:fldChar w:fldCharType="begin" w:fldLock="1"/>
      </w:r>
      <w:r>
        <w:instrText xml:space="preserve"> PAGEREF _Toc155208812 \h </w:instrText>
      </w:r>
      <w:r>
        <w:fldChar w:fldCharType="separate"/>
      </w:r>
      <w:r>
        <w:t>371</w:t>
      </w:r>
      <w:r>
        <w:fldChar w:fldCharType="end"/>
      </w:r>
    </w:p>
    <w:p w14:paraId="3A0172EE" w14:textId="03D68576" w:rsidR="00B370A1" w:rsidRDefault="00B370A1">
      <w:pPr>
        <w:pStyle w:val="TOC4"/>
        <w:rPr>
          <w:rFonts w:asciiTheme="minorHAnsi" w:eastAsiaTheme="minorEastAsia" w:hAnsiTheme="minorHAnsi" w:cstheme="minorBidi"/>
          <w:kern w:val="2"/>
          <w:sz w:val="22"/>
          <w:szCs w:val="22"/>
          <w14:ligatures w14:val="standardContextual"/>
        </w:rPr>
      </w:pPr>
      <w:r>
        <w:t>6.5B.1.4_1</w:t>
      </w:r>
      <w:r>
        <w:rPr>
          <w:rFonts w:asciiTheme="minorHAnsi" w:eastAsiaTheme="minorEastAsia" w:hAnsiTheme="minorHAnsi" w:cstheme="minorBidi"/>
          <w:kern w:val="2"/>
          <w:sz w:val="22"/>
          <w:szCs w:val="22"/>
          <w14:ligatures w14:val="standardContextual"/>
        </w:rPr>
        <w:tab/>
      </w:r>
      <w:r>
        <w:t>Occupied bandwidth for Inter-band EN-DC including FR2 (&gt;1 NR CC)</w:t>
      </w:r>
      <w:r>
        <w:tab/>
      </w:r>
      <w:r>
        <w:fldChar w:fldCharType="begin" w:fldLock="1"/>
      </w:r>
      <w:r>
        <w:instrText xml:space="preserve"> PAGEREF _Toc155208813 \h </w:instrText>
      </w:r>
      <w:r>
        <w:fldChar w:fldCharType="separate"/>
      </w:r>
      <w:r>
        <w:t>372</w:t>
      </w:r>
      <w:r>
        <w:fldChar w:fldCharType="end"/>
      </w:r>
    </w:p>
    <w:p w14:paraId="64A2E5E8" w14:textId="0CE2F0EF" w:rsidR="00B370A1" w:rsidRDefault="00B370A1">
      <w:pPr>
        <w:pStyle w:val="TOC5"/>
        <w:rPr>
          <w:rFonts w:asciiTheme="minorHAnsi" w:eastAsiaTheme="minorEastAsia" w:hAnsiTheme="minorHAnsi" w:cstheme="minorBidi"/>
          <w:kern w:val="2"/>
          <w:sz w:val="22"/>
          <w:szCs w:val="22"/>
          <w14:ligatures w14:val="standardContextual"/>
        </w:rPr>
      </w:pPr>
      <w:r>
        <w:t>6.5B.1.4_1.1</w:t>
      </w:r>
      <w:r>
        <w:rPr>
          <w:rFonts w:asciiTheme="minorHAnsi" w:eastAsiaTheme="minorEastAsia" w:hAnsiTheme="minorHAnsi" w:cstheme="minorBidi"/>
          <w:kern w:val="2"/>
          <w:sz w:val="22"/>
          <w:szCs w:val="22"/>
          <w14:ligatures w14:val="standardContextual"/>
        </w:rPr>
        <w:tab/>
      </w:r>
      <w:r>
        <w:t>Occupied bandwidth for Inter-band EN-DC including FR2 (2 NR CCs)</w:t>
      </w:r>
      <w:r>
        <w:tab/>
      </w:r>
      <w:r>
        <w:fldChar w:fldCharType="begin" w:fldLock="1"/>
      </w:r>
      <w:r>
        <w:instrText xml:space="preserve"> PAGEREF _Toc155208814 \h </w:instrText>
      </w:r>
      <w:r>
        <w:fldChar w:fldCharType="separate"/>
      </w:r>
      <w:r>
        <w:t>372</w:t>
      </w:r>
      <w:r>
        <w:fldChar w:fldCharType="end"/>
      </w:r>
    </w:p>
    <w:p w14:paraId="585AE021" w14:textId="73367535" w:rsidR="00B370A1" w:rsidRDefault="00B370A1">
      <w:pPr>
        <w:pStyle w:val="TOC5"/>
        <w:rPr>
          <w:rFonts w:asciiTheme="minorHAnsi" w:eastAsiaTheme="minorEastAsia" w:hAnsiTheme="minorHAnsi" w:cstheme="minorBidi"/>
          <w:kern w:val="2"/>
          <w:sz w:val="22"/>
          <w:szCs w:val="22"/>
          <w14:ligatures w14:val="standardContextual"/>
        </w:rPr>
      </w:pPr>
      <w:r>
        <w:t>6.5B.1.4_1.2</w:t>
      </w:r>
      <w:r>
        <w:rPr>
          <w:rFonts w:asciiTheme="minorHAnsi" w:eastAsiaTheme="minorEastAsia" w:hAnsiTheme="minorHAnsi" w:cstheme="minorBidi"/>
          <w:kern w:val="2"/>
          <w:sz w:val="22"/>
          <w:szCs w:val="22"/>
          <w14:ligatures w14:val="standardContextual"/>
        </w:rPr>
        <w:tab/>
      </w:r>
      <w:r>
        <w:t>Occupied bandwidth for Inter-band EN-DC including FR2 (3 NR CCs)</w:t>
      </w:r>
      <w:r>
        <w:tab/>
      </w:r>
      <w:r>
        <w:fldChar w:fldCharType="begin" w:fldLock="1"/>
      </w:r>
      <w:r>
        <w:instrText xml:space="preserve"> PAGEREF _Toc155208815 \h </w:instrText>
      </w:r>
      <w:r>
        <w:fldChar w:fldCharType="separate"/>
      </w:r>
      <w:r>
        <w:t>373</w:t>
      </w:r>
      <w:r>
        <w:fldChar w:fldCharType="end"/>
      </w:r>
    </w:p>
    <w:p w14:paraId="31552C94" w14:textId="4BC1107D" w:rsidR="00B370A1" w:rsidRDefault="00B370A1">
      <w:pPr>
        <w:pStyle w:val="TOC5"/>
        <w:rPr>
          <w:rFonts w:asciiTheme="minorHAnsi" w:eastAsiaTheme="minorEastAsia" w:hAnsiTheme="minorHAnsi" w:cstheme="minorBidi"/>
          <w:kern w:val="2"/>
          <w:sz w:val="22"/>
          <w:szCs w:val="22"/>
          <w14:ligatures w14:val="standardContextual"/>
        </w:rPr>
      </w:pPr>
      <w:r>
        <w:t>6.5B.1.4_1.3</w:t>
      </w:r>
      <w:r>
        <w:rPr>
          <w:rFonts w:asciiTheme="minorHAnsi" w:eastAsiaTheme="minorEastAsia" w:hAnsiTheme="minorHAnsi" w:cstheme="minorBidi"/>
          <w:kern w:val="2"/>
          <w:sz w:val="22"/>
          <w:szCs w:val="22"/>
          <w14:ligatures w14:val="standardContextual"/>
        </w:rPr>
        <w:tab/>
      </w:r>
      <w:r>
        <w:t>Occupied bandwidth for Inter-band EN-DC including FR2 (4 NR CCs)</w:t>
      </w:r>
      <w:r>
        <w:tab/>
      </w:r>
      <w:r>
        <w:fldChar w:fldCharType="begin" w:fldLock="1"/>
      </w:r>
      <w:r>
        <w:instrText xml:space="preserve"> PAGEREF _Toc155208816 \h </w:instrText>
      </w:r>
      <w:r>
        <w:fldChar w:fldCharType="separate"/>
      </w:r>
      <w:r>
        <w:t>374</w:t>
      </w:r>
      <w:r>
        <w:fldChar w:fldCharType="end"/>
      </w:r>
    </w:p>
    <w:p w14:paraId="2B9BF465" w14:textId="34557AAF" w:rsidR="00B370A1" w:rsidRDefault="00B370A1">
      <w:pPr>
        <w:pStyle w:val="TOC4"/>
        <w:rPr>
          <w:rFonts w:asciiTheme="minorHAnsi" w:eastAsiaTheme="minorEastAsia" w:hAnsiTheme="minorHAnsi" w:cstheme="minorBidi"/>
          <w:kern w:val="2"/>
          <w:sz w:val="22"/>
          <w:szCs w:val="22"/>
          <w14:ligatures w14:val="standardContextual"/>
        </w:rPr>
      </w:pPr>
      <w:r>
        <w:t>6.5B.1.4D</w:t>
      </w:r>
      <w:r>
        <w:rPr>
          <w:rFonts w:asciiTheme="minorHAnsi" w:eastAsiaTheme="minorEastAsia" w:hAnsiTheme="minorHAnsi" w:cstheme="minorBidi"/>
          <w:kern w:val="2"/>
          <w:sz w:val="22"/>
          <w:szCs w:val="22"/>
          <w14:ligatures w14:val="standardContextual"/>
        </w:rPr>
        <w:tab/>
      </w:r>
      <w:r>
        <w:t>Occupied bandwidth for inter-band EN-DC including FR2 for UL MIMO</w:t>
      </w:r>
      <w:r>
        <w:tab/>
      </w:r>
      <w:r>
        <w:fldChar w:fldCharType="begin" w:fldLock="1"/>
      </w:r>
      <w:r>
        <w:instrText xml:space="preserve"> PAGEREF _Toc155208817 \h </w:instrText>
      </w:r>
      <w:r>
        <w:fldChar w:fldCharType="separate"/>
      </w:r>
      <w:r>
        <w:t>375</w:t>
      </w:r>
      <w:r>
        <w:fldChar w:fldCharType="end"/>
      </w:r>
    </w:p>
    <w:p w14:paraId="18FB9D3C" w14:textId="779702DD" w:rsidR="00B370A1" w:rsidRDefault="00B370A1">
      <w:pPr>
        <w:pStyle w:val="TOC3"/>
        <w:rPr>
          <w:rFonts w:asciiTheme="minorHAnsi" w:eastAsiaTheme="minorEastAsia" w:hAnsiTheme="minorHAnsi" w:cstheme="minorBidi"/>
          <w:kern w:val="2"/>
          <w:sz w:val="22"/>
          <w:szCs w:val="22"/>
          <w14:ligatures w14:val="standardContextual"/>
        </w:rPr>
      </w:pPr>
      <w:r>
        <w:t>6.5B.2</w:t>
      </w:r>
      <w:r>
        <w:rPr>
          <w:rFonts w:asciiTheme="minorHAnsi" w:eastAsiaTheme="minorEastAsia" w:hAnsiTheme="minorHAnsi" w:cstheme="minorBidi"/>
          <w:kern w:val="2"/>
          <w:sz w:val="22"/>
          <w:szCs w:val="22"/>
          <w14:ligatures w14:val="standardContextual"/>
        </w:rPr>
        <w:tab/>
      </w:r>
      <w:r>
        <w:t>Out-of-band emissions for EN-DC</w:t>
      </w:r>
      <w:r>
        <w:tab/>
      </w:r>
      <w:r>
        <w:fldChar w:fldCharType="begin" w:fldLock="1"/>
      </w:r>
      <w:r>
        <w:instrText xml:space="preserve"> PAGEREF _Toc155208818 \h </w:instrText>
      </w:r>
      <w:r>
        <w:fldChar w:fldCharType="separate"/>
      </w:r>
      <w:r>
        <w:t>376</w:t>
      </w:r>
      <w:r>
        <w:fldChar w:fldCharType="end"/>
      </w:r>
    </w:p>
    <w:p w14:paraId="07CBD8C6" w14:textId="3BA44988" w:rsidR="00B370A1" w:rsidRDefault="00B370A1">
      <w:pPr>
        <w:pStyle w:val="TOC4"/>
        <w:rPr>
          <w:rFonts w:asciiTheme="minorHAnsi" w:eastAsiaTheme="minorEastAsia" w:hAnsiTheme="minorHAnsi" w:cstheme="minorBidi"/>
          <w:kern w:val="2"/>
          <w:sz w:val="22"/>
          <w:szCs w:val="22"/>
          <w14:ligatures w14:val="standardContextual"/>
        </w:rPr>
      </w:pPr>
      <w:r>
        <w:t>6.5B.2.1</w:t>
      </w:r>
      <w:r>
        <w:rPr>
          <w:rFonts w:asciiTheme="minorHAnsi" w:eastAsiaTheme="minorEastAsia" w:hAnsiTheme="minorHAnsi" w:cstheme="minorBidi"/>
          <w:kern w:val="2"/>
          <w:sz w:val="22"/>
          <w:szCs w:val="22"/>
          <w14:ligatures w14:val="standardContextual"/>
        </w:rPr>
        <w:tab/>
      </w:r>
      <w:r>
        <w:t>Out-of-band emissions for Intra-band contiguous EN-DC</w:t>
      </w:r>
      <w:r>
        <w:tab/>
      </w:r>
      <w:r>
        <w:fldChar w:fldCharType="begin" w:fldLock="1"/>
      </w:r>
      <w:r>
        <w:instrText xml:space="preserve"> PAGEREF _Toc155208819 \h </w:instrText>
      </w:r>
      <w:r>
        <w:fldChar w:fldCharType="separate"/>
      </w:r>
      <w:r>
        <w:t>376</w:t>
      </w:r>
      <w:r>
        <w:fldChar w:fldCharType="end"/>
      </w:r>
    </w:p>
    <w:p w14:paraId="3247CC78" w14:textId="236ED3F4" w:rsidR="00B370A1" w:rsidRDefault="00B370A1">
      <w:pPr>
        <w:pStyle w:val="TOC5"/>
        <w:rPr>
          <w:rFonts w:asciiTheme="minorHAnsi" w:eastAsiaTheme="minorEastAsia" w:hAnsiTheme="minorHAnsi" w:cstheme="minorBidi"/>
          <w:kern w:val="2"/>
          <w:sz w:val="22"/>
          <w:szCs w:val="22"/>
          <w14:ligatures w14:val="standardContextual"/>
        </w:rPr>
      </w:pPr>
      <w:r>
        <w:t>6.5B.2.1.1</w:t>
      </w:r>
      <w:r>
        <w:rPr>
          <w:rFonts w:asciiTheme="minorHAnsi" w:eastAsiaTheme="minorEastAsia" w:hAnsiTheme="minorHAnsi" w:cstheme="minorBidi"/>
          <w:kern w:val="2"/>
          <w:sz w:val="22"/>
          <w:szCs w:val="22"/>
          <w14:ligatures w14:val="standardContextual"/>
        </w:rPr>
        <w:tab/>
      </w:r>
      <w:r>
        <w:t>Spectrum emissions mask for intra-band contiguous EN-DC</w:t>
      </w:r>
      <w:r>
        <w:tab/>
      </w:r>
      <w:r>
        <w:fldChar w:fldCharType="begin" w:fldLock="1"/>
      </w:r>
      <w:r>
        <w:instrText xml:space="preserve"> PAGEREF _Toc155208820 \h </w:instrText>
      </w:r>
      <w:r>
        <w:fldChar w:fldCharType="separate"/>
      </w:r>
      <w:r>
        <w:t>376</w:t>
      </w:r>
      <w:r>
        <w:fldChar w:fldCharType="end"/>
      </w:r>
    </w:p>
    <w:p w14:paraId="077BD557" w14:textId="26314D95" w:rsidR="00B370A1" w:rsidRDefault="00B370A1">
      <w:pPr>
        <w:pStyle w:val="TOC5"/>
        <w:rPr>
          <w:rFonts w:asciiTheme="minorHAnsi" w:eastAsiaTheme="minorEastAsia" w:hAnsiTheme="minorHAnsi" w:cstheme="minorBidi"/>
          <w:kern w:val="2"/>
          <w:sz w:val="22"/>
          <w:szCs w:val="22"/>
          <w14:ligatures w14:val="standardContextual"/>
        </w:rPr>
      </w:pPr>
      <w:r>
        <w:t>6.5B.2.1.2</w:t>
      </w:r>
      <w:r>
        <w:rPr>
          <w:rFonts w:asciiTheme="minorHAnsi" w:eastAsiaTheme="minorEastAsia" w:hAnsiTheme="minorHAnsi" w:cstheme="minorBidi"/>
          <w:kern w:val="2"/>
          <w:sz w:val="22"/>
          <w:szCs w:val="22"/>
          <w14:ligatures w14:val="standardContextual"/>
        </w:rPr>
        <w:tab/>
      </w:r>
      <w:r>
        <w:t>Additional spectrum emissions mask for intra-band contiguous EN-DC</w:t>
      </w:r>
      <w:r>
        <w:tab/>
      </w:r>
      <w:r>
        <w:fldChar w:fldCharType="begin" w:fldLock="1"/>
      </w:r>
      <w:r>
        <w:instrText xml:space="preserve"> PAGEREF _Toc155208821 \h </w:instrText>
      </w:r>
      <w:r>
        <w:fldChar w:fldCharType="separate"/>
      </w:r>
      <w:r>
        <w:t>384</w:t>
      </w:r>
      <w:r>
        <w:fldChar w:fldCharType="end"/>
      </w:r>
    </w:p>
    <w:p w14:paraId="34B4117F" w14:textId="493D482F" w:rsidR="00B370A1" w:rsidRDefault="00B370A1">
      <w:pPr>
        <w:pStyle w:val="TOC5"/>
        <w:rPr>
          <w:rFonts w:asciiTheme="minorHAnsi" w:eastAsiaTheme="minorEastAsia" w:hAnsiTheme="minorHAnsi" w:cstheme="minorBidi"/>
          <w:kern w:val="2"/>
          <w:sz w:val="22"/>
          <w:szCs w:val="22"/>
          <w14:ligatures w14:val="standardContextual"/>
        </w:rPr>
      </w:pPr>
      <w:r>
        <w:t>6.5B.2.1.3</w:t>
      </w:r>
      <w:r>
        <w:rPr>
          <w:rFonts w:asciiTheme="minorHAnsi" w:eastAsiaTheme="minorEastAsia" w:hAnsiTheme="minorHAnsi" w:cstheme="minorBidi"/>
          <w:kern w:val="2"/>
          <w:sz w:val="22"/>
          <w:szCs w:val="22"/>
          <w14:ligatures w14:val="standardContextual"/>
        </w:rPr>
        <w:tab/>
      </w:r>
      <w:r>
        <w:t>Adjacent channel leakage ratio for intra-band contiguous EN-DC</w:t>
      </w:r>
      <w:r>
        <w:tab/>
      </w:r>
      <w:r>
        <w:fldChar w:fldCharType="begin" w:fldLock="1"/>
      </w:r>
      <w:r>
        <w:instrText xml:space="preserve"> PAGEREF _Toc155208822 \h </w:instrText>
      </w:r>
      <w:r>
        <w:fldChar w:fldCharType="separate"/>
      </w:r>
      <w:r>
        <w:t>389</w:t>
      </w:r>
      <w:r>
        <w:fldChar w:fldCharType="end"/>
      </w:r>
    </w:p>
    <w:p w14:paraId="7B0FF306" w14:textId="4B7C729A" w:rsidR="00B370A1" w:rsidRDefault="00B370A1">
      <w:pPr>
        <w:pStyle w:val="TOC4"/>
        <w:rPr>
          <w:rFonts w:asciiTheme="minorHAnsi" w:eastAsiaTheme="minorEastAsia" w:hAnsiTheme="minorHAnsi" w:cstheme="minorBidi"/>
          <w:kern w:val="2"/>
          <w:sz w:val="22"/>
          <w:szCs w:val="22"/>
          <w14:ligatures w14:val="standardContextual"/>
        </w:rPr>
      </w:pPr>
      <w:r>
        <w:t>6.5B.2.2</w:t>
      </w:r>
      <w:r>
        <w:rPr>
          <w:rFonts w:asciiTheme="minorHAnsi" w:eastAsiaTheme="minorEastAsia" w:hAnsiTheme="minorHAnsi" w:cstheme="minorBidi"/>
          <w:kern w:val="2"/>
          <w:sz w:val="22"/>
          <w:szCs w:val="22"/>
          <w14:ligatures w14:val="standardContextual"/>
        </w:rPr>
        <w:tab/>
      </w:r>
      <w:r>
        <w:t>Out-of-band emissions for Intra-band non-contiguous EN-DC</w:t>
      </w:r>
      <w:r>
        <w:tab/>
      </w:r>
      <w:r>
        <w:fldChar w:fldCharType="begin" w:fldLock="1"/>
      </w:r>
      <w:r>
        <w:instrText xml:space="preserve"> PAGEREF _Toc155208823 \h </w:instrText>
      </w:r>
      <w:r>
        <w:fldChar w:fldCharType="separate"/>
      </w:r>
      <w:r>
        <w:t>391</w:t>
      </w:r>
      <w:r>
        <w:fldChar w:fldCharType="end"/>
      </w:r>
    </w:p>
    <w:p w14:paraId="2DEB2EBB" w14:textId="656AC1A3" w:rsidR="00B370A1" w:rsidRDefault="00B370A1">
      <w:pPr>
        <w:pStyle w:val="TOC5"/>
        <w:rPr>
          <w:rFonts w:asciiTheme="minorHAnsi" w:eastAsiaTheme="minorEastAsia" w:hAnsiTheme="minorHAnsi" w:cstheme="minorBidi"/>
          <w:kern w:val="2"/>
          <w:sz w:val="22"/>
          <w:szCs w:val="22"/>
          <w14:ligatures w14:val="standardContextual"/>
        </w:rPr>
      </w:pPr>
      <w:r>
        <w:t>6.5B.2.2.1</w:t>
      </w:r>
      <w:r>
        <w:rPr>
          <w:rFonts w:asciiTheme="minorHAnsi" w:eastAsiaTheme="minorEastAsia" w:hAnsiTheme="minorHAnsi" w:cstheme="minorBidi"/>
          <w:kern w:val="2"/>
          <w:sz w:val="22"/>
          <w:szCs w:val="22"/>
          <w14:ligatures w14:val="standardContextual"/>
        </w:rPr>
        <w:tab/>
      </w:r>
      <w:r>
        <w:t>Spectrum emissions mask for intra-band non-contiguous EN-DC</w:t>
      </w:r>
      <w:r>
        <w:tab/>
      </w:r>
      <w:r>
        <w:fldChar w:fldCharType="begin" w:fldLock="1"/>
      </w:r>
      <w:r>
        <w:instrText xml:space="preserve"> PAGEREF _Toc155208824 \h </w:instrText>
      </w:r>
      <w:r>
        <w:fldChar w:fldCharType="separate"/>
      </w:r>
      <w:r>
        <w:t>391</w:t>
      </w:r>
      <w:r>
        <w:fldChar w:fldCharType="end"/>
      </w:r>
    </w:p>
    <w:p w14:paraId="326C9806" w14:textId="1C88BE99" w:rsidR="00B370A1" w:rsidRDefault="00B370A1">
      <w:pPr>
        <w:pStyle w:val="TOC5"/>
        <w:rPr>
          <w:rFonts w:asciiTheme="minorHAnsi" w:eastAsiaTheme="minorEastAsia" w:hAnsiTheme="minorHAnsi" w:cstheme="minorBidi"/>
          <w:kern w:val="2"/>
          <w:sz w:val="22"/>
          <w:szCs w:val="22"/>
          <w14:ligatures w14:val="standardContextual"/>
        </w:rPr>
      </w:pPr>
      <w:r>
        <w:t>6.5B.2.2.2</w:t>
      </w:r>
      <w:r>
        <w:rPr>
          <w:rFonts w:asciiTheme="minorHAnsi" w:eastAsiaTheme="minorEastAsia" w:hAnsiTheme="minorHAnsi" w:cstheme="minorBidi"/>
          <w:kern w:val="2"/>
          <w:sz w:val="22"/>
          <w:szCs w:val="22"/>
          <w14:ligatures w14:val="standardContextual"/>
        </w:rPr>
        <w:tab/>
      </w:r>
      <w:r>
        <w:t>Additional Spectrum emissions mask for intra-band non-contiguous EN-DC</w:t>
      </w:r>
      <w:r>
        <w:tab/>
      </w:r>
      <w:r>
        <w:fldChar w:fldCharType="begin" w:fldLock="1"/>
      </w:r>
      <w:r>
        <w:instrText xml:space="preserve"> PAGEREF _Toc155208825 \h </w:instrText>
      </w:r>
      <w:r>
        <w:fldChar w:fldCharType="separate"/>
      </w:r>
      <w:r>
        <w:t>393</w:t>
      </w:r>
      <w:r>
        <w:fldChar w:fldCharType="end"/>
      </w:r>
    </w:p>
    <w:p w14:paraId="0B10DABA" w14:textId="72530718" w:rsidR="00B370A1" w:rsidRDefault="00B370A1">
      <w:pPr>
        <w:pStyle w:val="TOC5"/>
        <w:rPr>
          <w:rFonts w:asciiTheme="minorHAnsi" w:eastAsiaTheme="minorEastAsia" w:hAnsiTheme="minorHAnsi" w:cstheme="minorBidi"/>
          <w:kern w:val="2"/>
          <w:sz w:val="22"/>
          <w:szCs w:val="22"/>
          <w14:ligatures w14:val="standardContextual"/>
        </w:rPr>
      </w:pPr>
      <w:r>
        <w:t>6.5B.2.2.3</w:t>
      </w:r>
      <w:r>
        <w:rPr>
          <w:rFonts w:asciiTheme="minorHAnsi" w:eastAsiaTheme="minorEastAsia" w:hAnsiTheme="minorHAnsi" w:cstheme="minorBidi"/>
          <w:kern w:val="2"/>
          <w:sz w:val="22"/>
          <w:szCs w:val="22"/>
          <w14:ligatures w14:val="standardContextual"/>
        </w:rPr>
        <w:tab/>
      </w:r>
      <w:r>
        <w:t>Adjacent channel leakage ratio for intra-band non-contiguous EN-DC</w:t>
      </w:r>
      <w:r>
        <w:tab/>
      </w:r>
      <w:r>
        <w:fldChar w:fldCharType="begin" w:fldLock="1"/>
      </w:r>
      <w:r>
        <w:instrText xml:space="preserve"> PAGEREF _Toc155208826 \h </w:instrText>
      </w:r>
      <w:r>
        <w:fldChar w:fldCharType="separate"/>
      </w:r>
      <w:r>
        <w:t>395</w:t>
      </w:r>
      <w:r>
        <w:fldChar w:fldCharType="end"/>
      </w:r>
    </w:p>
    <w:p w14:paraId="20A3BC0F" w14:textId="4D357E64" w:rsidR="00B370A1" w:rsidRDefault="00B370A1">
      <w:pPr>
        <w:pStyle w:val="TOC4"/>
        <w:rPr>
          <w:rFonts w:asciiTheme="minorHAnsi" w:eastAsiaTheme="minorEastAsia" w:hAnsiTheme="minorHAnsi" w:cstheme="minorBidi"/>
          <w:kern w:val="2"/>
          <w:sz w:val="22"/>
          <w:szCs w:val="22"/>
          <w14:ligatures w14:val="standardContextual"/>
        </w:rPr>
      </w:pPr>
      <w:r>
        <w:t>6.5B.2.3</w:t>
      </w:r>
      <w:r>
        <w:rPr>
          <w:rFonts w:asciiTheme="minorHAnsi" w:eastAsiaTheme="minorEastAsia" w:hAnsiTheme="minorHAnsi" w:cstheme="minorBidi"/>
          <w:kern w:val="2"/>
          <w:sz w:val="22"/>
          <w:szCs w:val="22"/>
          <w14:ligatures w14:val="standardContextual"/>
        </w:rPr>
        <w:tab/>
      </w:r>
      <w:r>
        <w:t>Out-of-band emissions for Inter-band EN-DC within FR1</w:t>
      </w:r>
      <w:r>
        <w:tab/>
      </w:r>
      <w:r>
        <w:fldChar w:fldCharType="begin" w:fldLock="1"/>
      </w:r>
      <w:r>
        <w:instrText xml:space="preserve"> PAGEREF _Toc155208827 \h </w:instrText>
      </w:r>
      <w:r>
        <w:fldChar w:fldCharType="separate"/>
      </w:r>
      <w:r>
        <w:t>397</w:t>
      </w:r>
      <w:r>
        <w:fldChar w:fldCharType="end"/>
      </w:r>
    </w:p>
    <w:p w14:paraId="44723E8D" w14:textId="26E2021E" w:rsidR="00B370A1" w:rsidRDefault="00B370A1">
      <w:pPr>
        <w:pStyle w:val="TOC5"/>
        <w:rPr>
          <w:rFonts w:asciiTheme="minorHAnsi" w:eastAsiaTheme="minorEastAsia" w:hAnsiTheme="minorHAnsi" w:cstheme="minorBidi"/>
          <w:kern w:val="2"/>
          <w:sz w:val="22"/>
          <w:szCs w:val="22"/>
          <w14:ligatures w14:val="standardContextual"/>
        </w:rPr>
      </w:pPr>
      <w:r>
        <w:t>6.5B.2.3.1</w:t>
      </w:r>
      <w:r>
        <w:rPr>
          <w:rFonts w:asciiTheme="minorHAnsi" w:eastAsiaTheme="minorEastAsia" w:hAnsiTheme="minorHAnsi" w:cstheme="minorBidi"/>
          <w:kern w:val="2"/>
          <w:sz w:val="22"/>
          <w:szCs w:val="22"/>
          <w14:ligatures w14:val="standardContextual"/>
        </w:rPr>
        <w:tab/>
      </w:r>
      <w:r>
        <w:t>Spectrum emissions mask for Inter-band EN-DC within FR1 (1 NR CC)</w:t>
      </w:r>
      <w:r>
        <w:tab/>
      </w:r>
      <w:r>
        <w:fldChar w:fldCharType="begin" w:fldLock="1"/>
      </w:r>
      <w:r>
        <w:instrText xml:space="preserve"> PAGEREF _Toc155208828 \h </w:instrText>
      </w:r>
      <w:r>
        <w:fldChar w:fldCharType="separate"/>
      </w:r>
      <w:r>
        <w:t>397</w:t>
      </w:r>
      <w:r>
        <w:fldChar w:fldCharType="end"/>
      </w:r>
    </w:p>
    <w:p w14:paraId="6DD67C6A" w14:textId="0EB9F1A1" w:rsidR="00B370A1" w:rsidRDefault="00B370A1">
      <w:pPr>
        <w:pStyle w:val="TOC5"/>
        <w:rPr>
          <w:rFonts w:asciiTheme="minorHAnsi" w:eastAsiaTheme="minorEastAsia" w:hAnsiTheme="minorHAnsi" w:cstheme="minorBidi"/>
          <w:kern w:val="2"/>
          <w:sz w:val="22"/>
          <w:szCs w:val="22"/>
          <w14:ligatures w14:val="standardContextual"/>
        </w:rPr>
      </w:pPr>
      <w:r>
        <w:t>6.5B.2.3.2</w:t>
      </w:r>
      <w:r>
        <w:rPr>
          <w:rFonts w:asciiTheme="minorHAnsi" w:eastAsiaTheme="minorEastAsia" w:hAnsiTheme="minorHAnsi" w:cstheme="minorBidi"/>
          <w:kern w:val="2"/>
          <w:sz w:val="22"/>
          <w:szCs w:val="22"/>
          <w14:ligatures w14:val="standardContextual"/>
        </w:rPr>
        <w:tab/>
      </w:r>
      <w:r>
        <w:t>Additional Spectrum emissions mask for Inter-band EN-DC within FR1 (1 NR CC)</w:t>
      </w:r>
      <w:r>
        <w:tab/>
      </w:r>
      <w:r>
        <w:fldChar w:fldCharType="begin" w:fldLock="1"/>
      </w:r>
      <w:r>
        <w:instrText xml:space="preserve"> PAGEREF _Toc155208829 \h </w:instrText>
      </w:r>
      <w:r>
        <w:fldChar w:fldCharType="separate"/>
      </w:r>
      <w:r>
        <w:t>397</w:t>
      </w:r>
      <w:r>
        <w:fldChar w:fldCharType="end"/>
      </w:r>
    </w:p>
    <w:p w14:paraId="586FDC80" w14:textId="6BCE8FA2" w:rsidR="00B370A1" w:rsidRDefault="00B370A1">
      <w:pPr>
        <w:pStyle w:val="TOC5"/>
        <w:rPr>
          <w:rFonts w:asciiTheme="minorHAnsi" w:eastAsiaTheme="minorEastAsia" w:hAnsiTheme="minorHAnsi" w:cstheme="minorBidi"/>
          <w:kern w:val="2"/>
          <w:sz w:val="22"/>
          <w:szCs w:val="22"/>
          <w14:ligatures w14:val="standardContextual"/>
        </w:rPr>
      </w:pPr>
      <w:r>
        <w:t>6.5B.2.3.3</w:t>
      </w:r>
      <w:r>
        <w:rPr>
          <w:rFonts w:asciiTheme="minorHAnsi" w:eastAsiaTheme="minorEastAsia" w:hAnsiTheme="minorHAnsi" w:cstheme="minorBidi"/>
          <w:kern w:val="2"/>
          <w:sz w:val="22"/>
          <w:szCs w:val="22"/>
          <w14:ligatures w14:val="standardContextual"/>
        </w:rPr>
        <w:tab/>
      </w:r>
      <w:r>
        <w:t>Adjacent channel leakage ratio for inter-band EN-DC within FR1 (1 NR CC)</w:t>
      </w:r>
      <w:r>
        <w:tab/>
      </w:r>
      <w:r>
        <w:fldChar w:fldCharType="begin" w:fldLock="1"/>
      </w:r>
      <w:r>
        <w:instrText xml:space="preserve"> PAGEREF _Toc155208830 \h </w:instrText>
      </w:r>
      <w:r>
        <w:fldChar w:fldCharType="separate"/>
      </w:r>
      <w:r>
        <w:t>398</w:t>
      </w:r>
      <w:r>
        <w:fldChar w:fldCharType="end"/>
      </w:r>
    </w:p>
    <w:p w14:paraId="566B0D37" w14:textId="25FFD7E5" w:rsidR="00B370A1" w:rsidRDefault="00B370A1">
      <w:pPr>
        <w:pStyle w:val="TOC6"/>
        <w:rPr>
          <w:rFonts w:asciiTheme="minorHAnsi" w:eastAsiaTheme="minorEastAsia" w:hAnsiTheme="minorHAnsi" w:cstheme="minorBidi"/>
          <w:kern w:val="2"/>
          <w:sz w:val="22"/>
          <w:szCs w:val="22"/>
          <w14:ligatures w14:val="standardContextual"/>
        </w:rPr>
      </w:pPr>
      <w:r>
        <w:t>6.5B.2.3.3.1</w:t>
      </w:r>
      <w:r>
        <w:rPr>
          <w:rFonts w:asciiTheme="minorHAnsi" w:eastAsiaTheme="minorEastAsia" w:hAnsiTheme="minorHAnsi" w:cstheme="minorBidi"/>
          <w:kern w:val="2"/>
          <w:sz w:val="22"/>
          <w:szCs w:val="22"/>
          <w14:ligatures w14:val="standardContextual"/>
        </w:rPr>
        <w:tab/>
      </w:r>
      <w:r>
        <w:t>NR - Adjacent channel leakage ratio for inter-band EN-DC within FR1 (1 NR CC)</w:t>
      </w:r>
      <w:r>
        <w:tab/>
      </w:r>
      <w:r>
        <w:fldChar w:fldCharType="begin" w:fldLock="1"/>
      </w:r>
      <w:r>
        <w:instrText xml:space="preserve"> PAGEREF _Toc155208831 \h </w:instrText>
      </w:r>
      <w:r>
        <w:fldChar w:fldCharType="separate"/>
      </w:r>
      <w:r>
        <w:t>398</w:t>
      </w:r>
      <w:r>
        <w:fldChar w:fldCharType="end"/>
      </w:r>
    </w:p>
    <w:p w14:paraId="63E6D457" w14:textId="1507E46A" w:rsidR="00B370A1" w:rsidRDefault="00B370A1">
      <w:pPr>
        <w:pStyle w:val="TOC6"/>
        <w:rPr>
          <w:rFonts w:asciiTheme="minorHAnsi" w:eastAsiaTheme="minorEastAsia" w:hAnsiTheme="minorHAnsi" w:cstheme="minorBidi"/>
          <w:kern w:val="2"/>
          <w:sz w:val="22"/>
          <w:szCs w:val="22"/>
          <w14:ligatures w14:val="standardContextual"/>
        </w:rPr>
      </w:pPr>
      <w:r>
        <w:t>6.5B.2.3.3</w:t>
      </w:r>
      <w:r>
        <w:rPr>
          <w:lang w:eastAsia="zh-CN"/>
        </w:rPr>
        <w:t>.2</w:t>
      </w:r>
      <w:r>
        <w:rPr>
          <w:rFonts w:asciiTheme="minorHAnsi" w:eastAsiaTheme="minorEastAsia" w:hAnsiTheme="minorHAnsi" w:cstheme="minorBidi"/>
          <w:kern w:val="2"/>
          <w:sz w:val="22"/>
          <w:szCs w:val="22"/>
          <w14:ligatures w14:val="standardContextual"/>
        </w:rPr>
        <w:tab/>
      </w:r>
      <w:r>
        <w:t>UTRA - Adjacent channel leakage ratio for inter-band EN-DC within FR1 (1 NR CC)</w:t>
      </w:r>
      <w:r>
        <w:tab/>
      </w:r>
      <w:r>
        <w:fldChar w:fldCharType="begin" w:fldLock="1"/>
      </w:r>
      <w:r>
        <w:instrText xml:space="preserve"> PAGEREF _Toc155208832 \h </w:instrText>
      </w:r>
      <w:r>
        <w:fldChar w:fldCharType="separate"/>
      </w:r>
      <w:r>
        <w:t>399</w:t>
      </w:r>
      <w:r>
        <w:fldChar w:fldCharType="end"/>
      </w:r>
    </w:p>
    <w:p w14:paraId="296CF3E2" w14:textId="66764B05" w:rsidR="00B370A1" w:rsidRDefault="00B370A1">
      <w:pPr>
        <w:pStyle w:val="TOC4"/>
        <w:rPr>
          <w:rFonts w:asciiTheme="minorHAnsi" w:eastAsiaTheme="minorEastAsia" w:hAnsiTheme="minorHAnsi" w:cstheme="minorBidi"/>
          <w:kern w:val="2"/>
          <w:sz w:val="22"/>
          <w:szCs w:val="22"/>
          <w14:ligatures w14:val="standardContextual"/>
        </w:rPr>
      </w:pPr>
      <w:r>
        <w:t>6.5B.2.3a</w:t>
      </w:r>
      <w:r>
        <w:rPr>
          <w:rFonts w:asciiTheme="minorHAnsi" w:eastAsiaTheme="minorEastAsia" w:hAnsiTheme="minorHAnsi" w:cstheme="minorBidi"/>
          <w:kern w:val="2"/>
          <w:sz w:val="22"/>
          <w:szCs w:val="22"/>
          <w14:ligatures w14:val="standardContextual"/>
        </w:rPr>
        <w:tab/>
      </w:r>
      <w:r>
        <w:t>Out-of-band emissions for Inter-band NE-DC within FR1</w:t>
      </w:r>
      <w:r>
        <w:tab/>
      </w:r>
      <w:r>
        <w:fldChar w:fldCharType="begin" w:fldLock="1"/>
      </w:r>
      <w:r>
        <w:instrText xml:space="preserve"> PAGEREF _Toc155208833 \h </w:instrText>
      </w:r>
      <w:r>
        <w:fldChar w:fldCharType="separate"/>
      </w:r>
      <w:r>
        <w:t>400</w:t>
      </w:r>
      <w:r>
        <w:fldChar w:fldCharType="end"/>
      </w:r>
    </w:p>
    <w:p w14:paraId="53D4FC9E" w14:textId="378C3428"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2.3a.1</w:t>
      </w:r>
      <w:r>
        <w:rPr>
          <w:rFonts w:asciiTheme="minorHAnsi" w:eastAsiaTheme="minorEastAsia" w:hAnsiTheme="minorHAnsi" w:cstheme="minorBidi"/>
          <w:kern w:val="2"/>
          <w:sz w:val="22"/>
          <w:szCs w:val="22"/>
          <w14:ligatures w14:val="standardContextual"/>
        </w:rPr>
        <w:tab/>
      </w:r>
      <w:r>
        <w:rPr>
          <w:lang w:eastAsia="zh-CN"/>
        </w:rPr>
        <w:t>Spectrum emissions mask for Inter-band NE-DC within FR1</w:t>
      </w:r>
      <w:r>
        <w:tab/>
      </w:r>
      <w:r>
        <w:fldChar w:fldCharType="begin" w:fldLock="1"/>
      </w:r>
      <w:r>
        <w:instrText xml:space="preserve"> PAGEREF _Toc155208834 \h </w:instrText>
      </w:r>
      <w:r>
        <w:fldChar w:fldCharType="separate"/>
      </w:r>
      <w:r>
        <w:t>400</w:t>
      </w:r>
      <w:r>
        <w:fldChar w:fldCharType="end"/>
      </w:r>
    </w:p>
    <w:p w14:paraId="2CEC193C" w14:textId="046AEA39"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2.3a.2</w:t>
      </w:r>
      <w:r>
        <w:rPr>
          <w:rFonts w:asciiTheme="minorHAnsi" w:eastAsiaTheme="minorEastAsia" w:hAnsiTheme="minorHAnsi" w:cstheme="minorBidi"/>
          <w:kern w:val="2"/>
          <w:sz w:val="22"/>
          <w:szCs w:val="22"/>
          <w14:ligatures w14:val="standardContextual"/>
        </w:rPr>
        <w:tab/>
      </w:r>
      <w:r>
        <w:rPr>
          <w:lang w:eastAsia="zh-CN"/>
        </w:rPr>
        <w:t>Additional Spectrum emissions mask for Inter-band NE-DC within FR1</w:t>
      </w:r>
      <w:r>
        <w:tab/>
      </w:r>
      <w:r>
        <w:fldChar w:fldCharType="begin" w:fldLock="1"/>
      </w:r>
      <w:r>
        <w:instrText xml:space="preserve"> PAGEREF _Toc155208835 \h </w:instrText>
      </w:r>
      <w:r>
        <w:fldChar w:fldCharType="separate"/>
      </w:r>
      <w:r>
        <w:t>400</w:t>
      </w:r>
      <w:r>
        <w:fldChar w:fldCharType="end"/>
      </w:r>
    </w:p>
    <w:p w14:paraId="7890D27C" w14:textId="7BF46279"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2.3a.3</w:t>
      </w:r>
      <w:r>
        <w:rPr>
          <w:rFonts w:asciiTheme="minorHAnsi" w:eastAsiaTheme="minorEastAsia" w:hAnsiTheme="minorHAnsi" w:cstheme="minorBidi"/>
          <w:kern w:val="2"/>
          <w:sz w:val="22"/>
          <w:szCs w:val="22"/>
          <w14:ligatures w14:val="standardContextual"/>
        </w:rPr>
        <w:tab/>
      </w:r>
      <w:r>
        <w:rPr>
          <w:lang w:eastAsia="zh-CN"/>
        </w:rPr>
        <w:t>Adjacent channel leakage ratio for inter-band NE-DC within FR1</w:t>
      </w:r>
      <w:r>
        <w:tab/>
      </w:r>
      <w:r>
        <w:fldChar w:fldCharType="begin" w:fldLock="1"/>
      </w:r>
      <w:r>
        <w:instrText xml:space="preserve"> PAGEREF _Toc155208836 \h </w:instrText>
      </w:r>
      <w:r>
        <w:fldChar w:fldCharType="separate"/>
      </w:r>
      <w:r>
        <w:t>400</w:t>
      </w:r>
      <w:r>
        <w:fldChar w:fldCharType="end"/>
      </w:r>
    </w:p>
    <w:p w14:paraId="66E7C805" w14:textId="5878CD66" w:rsidR="00B370A1" w:rsidRDefault="00B370A1">
      <w:pPr>
        <w:pStyle w:val="TOC4"/>
        <w:rPr>
          <w:rFonts w:asciiTheme="minorHAnsi" w:eastAsiaTheme="minorEastAsia" w:hAnsiTheme="minorHAnsi" w:cstheme="minorBidi"/>
          <w:kern w:val="2"/>
          <w:sz w:val="22"/>
          <w:szCs w:val="22"/>
          <w14:ligatures w14:val="standardContextual"/>
        </w:rPr>
      </w:pPr>
      <w:r>
        <w:t>6.5B.2.4</w:t>
      </w:r>
      <w:r>
        <w:rPr>
          <w:rFonts w:asciiTheme="minorHAnsi" w:eastAsiaTheme="minorEastAsia" w:hAnsiTheme="minorHAnsi" w:cstheme="minorBidi"/>
          <w:kern w:val="2"/>
          <w:sz w:val="22"/>
          <w:szCs w:val="22"/>
          <w14:ligatures w14:val="standardContextual"/>
        </w:rPr>
        <w:tab/>
      </w:r>
      <w:r>
        <w:t>Out-of-band emissions for Inter-band EN-DC including FR2</w:t>
      </w:r>
      <w:r>
        <w:tab/>
      </w:r>
      <w:r>
        <w:fldChar w:fldCharType="begin" w:fldLock="1"/>
      </w:r>
      <w:r>
        <w:instrText xml:space="preserve"> PAGEREF _Toc155208837 \h </w:instrText>
      </w:r>
      <w:r>
        <w:fldChar w:fldCharType="separate"/>
      </w:r>
      <w:r>
        <w:t>400</w:t>
      </w:r>
      <w:r>
        <w:fldChar w:fldCharType="end"/>
      </w:r>
    </w:p>
    <w:p w14:paraId="64F15416" w14:textId="3B2694FC" w:rsidR="00B370A1" w:rsidRDefault="00B370A1">
      <w:pPr>
        <w:pStyle w:val="TOC5"/>
        <w:rPr>
          <w:rFonts w:asciiTheme="minorHAnsi" w:eastAsiaTheme="minorEastAsia" w:hAnsiTheme="minorHAnsi" w:cstheme="minorBidi"/>
          <w:kern w:val="2"/>
          <w:sz w:val="22"/>
          <w:szCs w:val="22"/>
          <w14:ligatures w14:val="standardContextual"/>
        </w:rPr>
      </w:pPr>
      <w:r>
        <w:t>6.5B.2.4.1</w:t>
      </w:r>
      <w:r>
        <w:rPr>
          <w:rFonts w:asciiTheme="minorHAnsi" w:eastAsiaTheme="minorEastAsia" w:hAnsiTheme="minorHAnsi" w:cstheme="minorBidi"/>
          <w:kern w:val="2"/>
          <w:sz w:val="22"/>
          <w:szCs w:val="22"/>
          <w14:ligatures w14:val="standardContextual"/>
        </w:rPr>
        <w:tab/>
      </w:r>
      <w:r>
        <w:t>Spectrum emissions mask for Inter-band EN-DC including FR2 (1 NR CC)</w:t>
      </w:r>
      <w:r>
        <w:tab/>
      </w:r>
      <w:r>
        <w:fldChar w:fldCharType="begin" w:fldLock="1"/>
      </w:r>
      <w:r>
        <w:instrText xml:space="preserve"> PAGEREF _Toc155208838 \h </w:instrText>
      </w:r>
      <w:r>
        <w:fldChar w:fldCharType="separate"/>
      </w:r>
      <w:r>
        <w:t>400</w:t>
      </w:r>
      <w:r>
        <w:fldChar w:fldCharType="end"/>
      </w:r>
    </w:p>
    <w:p w14:paraId="1933BBE4" w14:textId="49AE971E" w:rsidR="00B370A1" w:rsidRDefault="00B370A1">
      <w:pPr>
        <w:pStyle w:val="TOC5"/>
        <w:rPr>
          <w:rFonts w:asciiTheme="minorHAnsi" w:eastAsiaTheme="minorEastAsia" w:hAnsiTheme="minorHAnsi" w:cstheme="minorBidi"/>
          <w:kern w:val="2"/>
          <w:sz w:val="22"/>
          <w:szCs w:val="22"/>
          <w14:ligatures w14:val="standardContextual"/>
        </w:rPr>
      </w:pPr>
      <w:r>
        <w:t>6.5B.2.4.1a</w:t>
      </w:r>
      <w:r>
        <w:rPr>
          <w:rFonts w:asciiTheme="minorHAnsi" w:eastAsiaTheme="minorEastAsia" w:hAnsiTheme="minorHAnsi" w:cstheme="minorBidi"/>
          <w:kern w:val="2"/>
          <w:sz w:val="22"/>
          <w:szCs w:val="22"/>
          <w14:ligatures w14:val="standardContextual"/>
        </w:rPr>
        <w:tab/>
      </w:r>
      <w:r>
        <w:t>Spectrum emissions mask with Power Boost for Inter-band EN-DC including FR2 (1 NR CC)</w:t>
      </w:r>
      <w:r>
        <w:tab/>
      </w:r>
      <w:r>
        <w:fldChar w:fldCharType="begin" w:fldLock="1"/>
      </w:r>
      <w:r>
        <w:instrText xml:space="preserve"> PAGEREF _Toc155208839 \h </w:instrText>
      </w:r>
      <w:r>
        <w:fldChar w:fldCharType="separate"/>
      </w:r>
      <w:r>
        <w:t>401</w:t>
      </w:r>
      <w:r>
        <w:fldChar w:fldCharType="end"/>
      </w:r>
    </w:p>
    <w:p w14:paraId="70BBE2E1" w14:textId="54EACECF" w:rsidR="00B370A1" w:rsidRDefault="00B370A1">
      <w:pPr>
        <w:pStyle w:val="TOC5"/>
        <w:rPr>
          <w:rFonts w:asciiTheme="minorHAnsi" w:eastAsiaTheme="minorEastAsia" w:hAnsiTheme="minorHAnsi" w:cstheme="minorBidi"/>
          <w:kern w:val="2"/>
          <w:sz w:val="22"/>
          <w:szCs w:val="22"/>
          <w14:ligatures w14:val="standardContextual"/>
        </w:rPr>
      </w:pPr>
      <w:r>
        <w:t>6.5B.2.4.1_1</w:t>
      </w:r>
      <w:r>
        <w:rPr>
          <w:rFonts w:asciiTheme="minorHAnsi" w:eastAsiaTheme="minorEastAsia" w:hAnsiTheme="minorHAnsi" w:cstheme="minorBidi"/>
          <w:kern w:val="2"/>
          <w:sz w:val="22"/>
          <w:szCs w:val="22"/>
          <w14:ligatures w14:val="standardContextual"/>
        </w:rPr>
        <w:tab/>
      </w:r>
      <w:r>
        <w:t>Spectrum emissions mask for Inter-band EN-DC including FR2 (&gt;1 NR CC)</w:t>
      </w:r>
      <w:r>
        <w:tab/>
      </w:r>
      <w:r>
        <w:fldChar w:fldCharType="begin" w:fldLock="1"/>
      </w:r>
      <w:r>
        <w:instrText xml:space="preserve"> PAGEREF _Toc155208840 \h </w:instrText>
      </w:r>
      <w:r>
        <w:fldChar w:fldCharType="separate"/>
      </w:r>
      <w:r>
        <w:t>402</w:t>
      </w:r>
      <w:r>
        <w:fldChar w:fldCharType="end"/>
      </w:r>
    </w:p>
    <w:p w14:paraId="72FBD5C2" w14:textId="55BA503A" w:rsidR="00B370A1" w:rsidRDefault="00B370A1">
      <w:pPr>
        <w:pStyle w:val="TOC6"/>
        <w:rPr>
          <w:rFonts w:asciiTheme="minorHAnsi" w:eastAsiaTheme="minorEastAsia" w:hAnsiTheme="minorHAnsi" w:cstheme="minorBidi"/>
          <w:kern w:val="2"/>
          <w:sz w:val="22"/>
          <w:szCs w:val="22"/>
          <w14:ligatures w14:val="standardContextual"/>
        </w:rPr>
      </w:pPr>
      <w:r>
        <w:t>6.5B.2.4.1_1.1</w:t>
      </w:r>
      <w:r>
        <w:rPr>
          <w:rFonts w:asciiTheme="minorHAnsi" w:eastAsiaTheme="minorEastAsia" w:hAnsiTheme="minorHAnsi" w:cstheme="minorBidi"/>
          <w:kern w:val="2"/>
          <w:sz w:val="22"/>
          <w:szCs w:val="22"/>
          <w14:ligatures w14:val="standardContextual"/>
        </w:rPr>
        <w:tab/>
      </w:r>
      <w:r>
        <w:t>Spectrum emissions mask for Inter-band EN-DC including FR2 (2 NR CCs)</w:t>
      </w:r>
      <w:r>
        <w:tab/>
      </w:r>
      <w:r>
        <w:fldChar w:fldCharType="begin" w:fldLock="1"/>
      </w:r>
      <w:r>
        <w:instrText xml:space="preserve"> PAGEREF _Toc155208841 \h </w:instrText>
      </w:r>
      <w:r>
        <w:fldChar w:fldCharType="separate"/>
      </w:r>
      <w:r>
        <w:t>402</w:t>
      </w:r>
      <w:r>
        <w:fldChar w:fldCharType="end"/>
      </w:r>
    </w:p>
    <w:p w14:paraId="424475C7" w14:textId="04A74446" w:rsidR="00B370A1" w:rsidRDefault="00B370A1">
      <w:pPr>
        <w:pStyle w:val="TOC6"/>
        <w:rPr>
          <w:rFonts w:asciiTheme="minorHAnsi" w:eastAsiaTheme="minorEastAsia" w:hAnsiTheme="minorHAnsi" w:cstheme="minorBidi"/>
          <w:kern w:val="2"/>
          <w:sz w:val="22"/>
          <w:szCs w:val="22"/>
          <w14:ligatures w14:val="standardContextual"/>
        </w:rPr>
      </w:pPr>
      <w:r>
        <w:t>6.5B.2.4.1_1.2</w:t>
      </w:r>
      <w:r>
        <w:rPr>
          <w:rFonts w:asciiTheme="minorHAnsi" w:eastAsiaTheme="minorEastAsia" w:hAnsiTheme="minorHAnsi" w:cstheme="minorBidi"/>
          <w:kern w:val="2"/>
          <w:sz w:val="22"/>
          <w:szCs w:val="22"/>
          <w14:ligatures w14:val="standardContextual"/>
        </w:rPr>
        <w:tab/>
      </w:r>
      <w:r>
        <w:t>Spectrum emissions mask for Inter-band EN-DC including FR2 (3 NR CCs)</w:t>
      </w:r>
      <w:r>
        <w:tab/>
      </w:r>
      <w:r>
        <w:fldChar w:fldCharType="begin" w:fldLock="1"/>
      </w:r>
      <w:r>
        <w:instrText xml:space="preserve"> PAGEREF _Toc155208842 \h </w:instrText>
      </w:r>
      <w:r>
        <w:fldChar w:fldCharType="separate"/>
      </w:r>
      <w:r>
        <w:t>403</w:t>
      </w:r>
      <w:r>
        <w:fldChar w:fldCharType="end"/>
      </w:r>
    </w:p>
    <w:p w14:paraId="57672856" w14:textId="0FDFC93F" w:rsidR="00B370A1" w:rsidRDefault="00B370A1">
      <w:pPr>
        <w:pStyle w:val="TOC6"/>
        <w:rPr>
          <w:rFonts w:asciiTheme="minorHAnsi" w:eastAsiaTheme="minorEastAsia" w:hAnsiTheme="minorHAnsi" w:cstheme="minorBidi"/>
          <w:kern w:val="2"/>
          <w:sz w:val="22"/>
          <w:szCs w:val="22"/>
          <w14:ligatures w14:val="standardContextual"/>
        </w:rPr>
      </w:pPr>
      <w:r>
        <w:t>6.5B.2.4.1_1.3</w:t>
      </w:r>
      <w:r>
        <w:rPr>
          <w:rFonts w:asciiTheme="minorHAnsi" w:eastAsiaTheme="minorEastAsia" w:hAnsiTheme="minorHAnsi" w:cstheme="minorBidi"/>
          <w:kern w:val="2"/>
          <w:sz w:val="22"/>
          <w:szCs w:val="22"/>
          <w14:ligatures w14:val="standardContextual"/>
        </w:rPr>
        <w:tab/>
      </w:r>
      <w:r>
        <w:t>Spectrum emissions mask for Inter-band EN-DC including FR2 (4 NR CCs)</w:t>
      </w:r>
      <w:r>
        <w:tab/>
      </w:r>
      <w:r>
        <w:fldChar w:fldCharType="begin" w:fldLock="1"/>
      </w:r>
      <w:r>
        <w:instrText xml:space="preserve"> PAGEREF _Toc155208843 \h </w:instrText>
      </w:r>
      <w:r>
        <w:fldChar w:fldCharType="separate"/>
      </w:r>
      <w:r>
        <w:t>404</w:t>
      </w:r>
      <w:r>
        <w:fldChar w:fldCharType="end"/>
      </w:r>
    </w:p>
    <w:p w14:paraId="2B834B4D" w14:textId="0B1645F4" w:rsidR="00B370A1" w:rsidRDefault="00B370A1">
      <w:pPr>
        <w:pStyle w:val="TOC5"/>
        <w:rPr>
          <w:rFonts w:asciiTheme="minorHAnsi" w:eastAsiaTheme="minorEastAsia" w:hAnsiTheme="minorHAnsi" w:cstheme="minorBidi"/>
          <w:kern w:val="2"/>
          <w:sz w:val="22"/>
          <w:szCs w:val="22"/>
          <w14:ligatures w14:val="standardContextual"/>
        </w:rPr>
      </w:pPr>
      <w:r>
        <w:lastRenderedPageBreak/>
        <w:t>6.5B.2.4.1D</w:t>
      </w:r>
      <w:r>
        <w:rPr>
          <w:rFonts w:asciiTheme="minorHAnsi" w:eastAsiaTheme="minorEastAsia" w:hAnsiTheme="minorHAnsi" w:cstheme="minorBidi"/>
          <w:kern w:val="2"/>
          <w:sz w:val="22"/>
          <w:szCs w:val="22"/>
          <w14:ligatures w14:val="standardContextual"/>
        </w:rPr>
        <w:tab/>
      </w:r>
      <w:r>
        <w:t>Spectrum emissions mask for inter-band EN-DC including FR2 for UL MIMO</w:t>
      </w:r>
      <w:r>
        <w:tab/>
      </w:r>
      <w:r>
        <w:fldChar w:fldCharType="begin" w:fldLock="1"/>
      </w:r>
      <w:r>
        <w:instrText xml:space="preserve"> PAGEREF _Toc155208844 \h </w:instrText>
      </w:r>
      <w:r>
        <w:fldChar w:fldCharType="separate"/>
      </w:r>
      <w:r>
        <w:t>405</w:t>
      </w:r>
      <w:r>
        <w:fldChar w:fldCharType="end"/>
      </w:r>
    </w:p>
    <w:p w14:paraId="66EC9D91" w14:textId="446BC8C3" w:rsidR="00B370A1" w:rsidRDefault="00B370A1">
      <w:pPr>
        <w:pStyle w:val="TOC5"/>
        <w:rPr>
          <w:rFonts w:asciiTheme="minorHAnsi" w:eastAsiaTheme="minorEastAsia" w:hAnsiTheme="minorHAnsi" w:cstheme="minorBidi"/>
          <w:kern w:val="2"/>
          <w:sz w:val="22"/>
          <w:szCs w:val="22"/>
          <w14:ligatures w14:val="standardContextual"/>
        </w:rPr>
      </w:pPr>
      <w:r>
        <w:t>6.5B.2.4.3</w:t>
      </w:r>
      <w:r>
        <w:rPr>
          <w:rFonts w:asciiTheme="minorHAnsi" w:eastAsiaTheme="minorEastAsia" w:hAnsiTheme="minorHAnsi" w:cstheme="minorBidi"/>
          <w:kern w:val="2"/>
          <w:sz w:val="22"/>
          <w:szCs w:val="22"/>
          <w14:ligatures w14:val="standardContextual"/>
        </w:rPr>
        <w:tab/>
      </w:r>
      <w:r>
        <w:t>Adjacent channel leakage ratio for Inter-band EN-DC including FR2 (1 NR CC)</w:t>
      </w:r>
      <w:r>
        <w:tab/>
      </w:r>
      <w:r>
        <w:fldChar w:fldCharType="begin" w:fldLock="1"/>
      </w:r>
      <w:r>
        <w:instrText xml:space="preserve"> PAGEREF _Toc155208845 \h </w:instrText>
      </w:r>
      <w:r>
        <w:fldChar w:fldCharType="separate"/>
      </w:r>
      <w:r>
        <w:t>405</w:t>
      </w:r>
      <w:r>
        <w:fldChar w:fldCharType="end"/>
      </w:r>
    </w:p>
    <w:p w14:paraId="1E65A04A" w14:textId="5BEFE015" w:rsidR="00B370A1" w:rsidRDefault="00B370A1">
      <w:pPr>
        <w:pStyle w:val="TOC5"/>
        <w:rPr>
          <w:rFonts w:asciiTheme="minorHAnsi" w:eastAsiaTheme="minorEastAsia" w:hAnsiTheme="minorHAnsi" w:cstheme="minorBidi"/>
          <w:kern w:val="2"/>
          <w:sz w:val="22"/>
          <w:szCs w:val="22"/>
          <w14:ligatures w14:val="standardContextual"/>
        </w:rPr>
      </w:pPr>
      <w:r>
        <w:t>6.5B.2.4.3_1</w:t>
      </w:r>
      <w:r>
        <w:rPr>
          <w:rFonts w:asciiTheme="minorHAnsi" w:eastAsiaTheme="minorEastAsia" w:hAnsiTheme="minorHAnsi" w:cstheme="minorBidi"/>
          <w:kern w:val="2"/>
          <w:sz w:val="22"/>
          <w:szCs w:val="22"/>
          <w14:ligatures w14:val="standardContextual"/>
        </w:rPr>
        <w:tab/>
      </w:r>
      <w:r>
        <w:t>Adjacent channel leakage ratio for Inter-band EN-DC including FR2 (&gt;1 NR CC)</w:t>
      </w:r>
      <w:r>
        <w:tab/>
      </w:r>
      <w:r>
        <w:fldChar w:fldCharType="begin" w:fldLock="1"/>
      </w:r>
      <w:r>
        <w:instrText xml:space="preserve"> PAGEREF _Toc155208846 \h </w:instrText>
      </w:r>
      <w:r>
        <w:fldChar w:fldCharType="separate"/>
      </w:r>
      <w:r>
        <w:t>406</w:t>
      </w:r>
      <w:r>
        <w:fldChar w:fldCharType="end"/>
      </w:r>
    </w:p>
    <w:p w14:paraId="3BC2FDD7" w14:textId="0A7298E6" w:rsidR="00B370A1" w:rsidRDefault="00B370A1">
      <w:pPr>
        <w:pStyle w:val="TOC6"/>
        <w:rPr>
          <w:rFonts w:asciiTheme="minorHAnsi" w:eastAsiaTheme="minorEastAsia" w:hAnsiTheme="minorHAnsi" w:cstheme="minorBidi"/>
          <w:kern w:val="2"/>
          <w:sz w:val="22"/>
          <w:szCs w:val="22"/>
          <w14:ligatures w14:val="standardContextual"/>
        </w:rPr>
      </w:pPr>
      <w:r>
        <w:t>6.5B.2.4.3_1.1</w:t>
      </w:r>
      <w:r>
        <w:rPr>
          <w:rFonts w:asciiTheme="minorHAnsi" w:eastAsiaTheme="minorEastAsia" w:hAnsiTheme="minorHAnsi" w:cstheme="minorBidi"/>
          <w:kern w:val="2"/>
          <w:sz w:val="22"/>
          <w:szCs w:val="22"/>
          <w14:ligatures w14:val="standardContextual"/>
        </w:rPr>
        <w:tab/>
      </w:r>
      <w:r>
        <w:t>Adjacent channel leakage ratio for Inter-band EN-DC including FR2 (2 NR CCs)</w:t>
      </w:r>
      <w:r>
        <w:tab/>
      </w:r>
      <w:r>
        <w:fldChar w:fldCharType="begin" w:fldLock="1"/>
      </w:r>
      <w:r>
        <w:instrText xml:space="preserve"> PAGEREF _Toc155208847 \h </w:instrText>
      </w:r>
      <w:r>
        <w:fldChar w:fldCharType="separate"/>
      </w:r>
      <w:r>
        <w:t>406</w:t>
      </w:r>
      <w:r>
        <w:fldChar w:fldCharType="end"/>
      </w:r>
    </w:p>
    <w:p w14:paraId="4290FB78" w14:textId="564ACB18" w:rsidR="00B370A1" w:rsidRDefault="00B370A1">
      <w:pPr>
        <w:pStyle w:val="TOC6"/>
        <w:rPr>
          <w:rFonts w:asciiTheme="minorHAnsi" w:eastAsiaTheme="minorEastAsia" w:hAnsiTheme="minorHAnsi" w:cstheme="minorBidi"/>
          <w:kern w:val="2"/>
          <w:sz w:val="22"/>
          <w:szCs w:val="22"/>
          <w14:ligatures w14:val="standardContextual"/>
        </w:rPr>
      </w:pPr>
      <w:r>
        <w:t>6.5B.2.4.3_1.2</w:t>
      </w:r>
      <w:r>
        <w:rPr>
          <w:rFonts w:asciiTheme="minorHAnsi" w:eastAsiaTheme="minorEastAsia" w:hAnsiTheme="minorHAnsi" w:cstheme="minorBidi"/>
          <w:kern w:val="2"/>
          <w:sz w:val="22"/>
          <w:szCs w:val="22"/>
          <w14:ligatures w14:val="standardContextual"/>
        </w:rPr>
        <w:tab/>
      </w:r>
      <w:r>
        <w:t>Adjacent channel leakage ratio for Inter-band EN-DC including FR2 (3 NR CCs)</w:t>
      </w:r>
      <w:r>
        <w:tab/>
      </w:r>
      <w:r>
        <w:fldChar w:fldCharType="begin" w:fldLock="1"/>
      </w:r>
      <w:r>
        <w:instrText xml:space="preserve"> PAGEREF _Toc155208848 \h </w:instrText>
      </w:r>
      <w:r>
        <w:fldChar w:fldCharType="separate"/>
      </w:r>
      <w:r>
        <w:t>407</w:t>
      </w:r>
      <w:r>
        <w:fldChar w:fldCharType="end"/>
      </w:r>
    </w:p>
    <w:p w14:paraId="4F0C06AE" w14:textId="76F0D4CA" w:rsidR="00B370A1" w:rsidRDefault="00B370A1">
      <w:pPr>
        <w:pStyle w:val="TOC6"/>
        <w:rPr>
          <w:rFonts w:asciiTheme="minorHAnsi" w:eastAsiaTheme="minorEastAsia" w:hAnsiTheme="minorHAnsi" w:cstheme="minorBidi"/>
          <w:kern w:val="2"/>
          <w:sz w:val="22"/>
          <w:szCs w:val="22"/>
          <w14:ligatures w14:val="standardContextual"/>
        </w:rPr>
      </w:pPr>
      <w:r>
        <w:t>6.5B.2.4.3_1.3</w:t>
      </w:r>
      <w:r>
        <w:rPr>
          <w:rFonts w:asciiTheme="minorHAnsi" w:eastAsiaTheme="minorEastAsia" w:hAnsiTheme="minorHAnsi" w:cstheme="minorBidi"/>
          <w:kern w:val="2"/>
          <w:sz w:val="22"/>
          <w:szCs w:val="22"/>
          <w14:ligatures w14:val="standardContextual"/>
        </w:rPr>
        <w:tab/>
      </w:r>
      <w:r>
        <w:t>Adjacent channel leakage ratio for Inter-band EN-DC including FR2 (4 NR CCs)</w:t>
      </w:r>
      <w:r>
        <w:tab/>
      </w:r>
      <w:r>
        <w:fldChar w:fldCharType="begin" w:fldLock="1"/>
      </w:r>
      <w:r>
        <w:instrText xml:space="preserve"> PAGEREF _Toc155208849 \h </w:instrText>
      </w:r>
      <w:r>
        <w:fldChar w:fldCharType="separate"/>
      </w:r>
      <w:r>
        <w:t>408</w:t>
      </w:r>
      <w:r>
        <w:fldChar w:fldCharType="end"/>
      </w:r>
    </w:p>
    <w:p w14:paraId="1B69241E" w14:textId="172BCEAB"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4</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5</w:t>
      </w:r>
      <w:r w:rsidRPr="00D40EFB">
        <w:rPr>
          <w:rFonts w:eastAsiaTheme="minorEastAsia"/>
        </w:rPr>
        <w:t xml:space="preserve"> NR CCs)</w:t>
      </w:r>
      <w:r>
        <w:tab/>
      </w:r>
      <w:r>
        <w:fldChar w:fldCharType="begin" w:fldLock="1"/>
      </w:r>
      <w:r>
        <w:instrText xml:space="preserve"> PAGEREF _Toc155208850 \h </w:instrText>
      </w:r>
      <w:r>
        <w:fldChar w:fldCharType="separate"/>
      </w:r>
      <w:r>
        <w:t>409</w:t>
      </w:r>
      <w:r>
        <w:fldChar w:fldCharType="end"/>
      </w:r>
    </w:p>
    <w:p w14:paraId="2B9B63BF" w14:textId="15FEF7C3"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5</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6</w:t>
      </w:r>
      <w:r w:rsidRPr="00D40EFB">
        <w:rPr>
          <w:rFonts w:eastAsiaTheme="minorEastAsia"/>
        </w:rPr>
        <w:t xml:space="preserve"> NR CCs)</w:t>
      </w:r>
      <w:r>
        <w:tab/>
      </w:r>
      <w:r>
        <w:fldChar w:fldCharType="begin" w:fldLock="1"/>
      </w:r>
      <w:r>
        <w:instrText xml:space="preserve"> PAGEREF _Toc155208851 \h </w:instrText>
      </w:r>
      <w:r>
        <w:fldChar w:fldCharType="separate"/>
      </w:r>
      <w:r>
        <w:t>410</w:t>
      </w:r>
      <w:r>
        <w:fldChar w:fldCharType="end"/>
      </w:r>
    </w:p>
    <w:p w14:paraId="034E6FDB" w14:textId="772ED341"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6</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7</w:t>
      </w:r>
      <w:r w:rsidRPr="00D40EFB">
        <w:rPr>
          <w:rFonts w:eastAsiaTheme="minorEastAsia"/>
        </w:rPr>
        <w:t xml:space="preserve"> NR CCs)</w:t>
      </w:r>
      <w:r>
        <w:tab/>
      </w:r>
      <w:r>
        <w:fldChar w:fldCharType="begin" w:fldLock="1"/>
      </w:r>
      <w:r>
        <w:instrText xml:space="preserve"> PAGEREF _Toc155208852 \h </w:instrText>
      </w:r>
      <w:r>
        <w:fldChar w:fldCharType="separate"/>
      </w:r>
      <w:r>
        <w:t>411</w:t>
      </w:r>
      <w:r>
        <w:fldChar w:fldCharType="end"/>
      </w:r>
    </w:p>
    <w:p w14:paraId="7325D363" w14:textId="4D069C07"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2.4.3_1.</w:t>
      </w:r>
      <w:r w:rsidRPr="00D40EFB">
        <w:rPr>
          <w:rFonts w:eastAsia="PMingLiU"/>
          <w:lang w:eastAsia="zh-TW"/>
        </w:rPr>
        <w:t>7</w:t>
      </w:r>
      <w:r>
        <w:rPr>
          <w:rFonts w:asciiTheme="minorHAnsi" w:eastAsiaTheme="minorEastAsia" w:hAnsiTheme="minorHAnsi" w:cstheme="minorBidi"/>
          <w:kern w:val="2"/>
          <w:sz w:val="22"/>
          <w:szCs w:val="22"/>
          <w14:ligatures w14:val="standardContextual"/>
        </w:rPr>
        <w:tab/>
      </w:r>
      <w:r w:rsidRPr="00D40EFB">
        <w:rPr>
          <w:rFonts w:eastAsiaTheme="minorEastAsia"/>
        </w:rPr>
        <w:t>Adjacent channel leakage ratio for Inter-band EN-DC including FR2 (</w:t>
      </w:r>
      <w:r w:rsidRPr="00D40EFB">
        <w:rPr>
          <w:rFonts w:eastAsia="PMingLiU"/>
          <w:lang w:eastAsia="zh-TW"/>
        </w:rPr>
        <w:t>8</w:t>
      </w:r>
      <w:r w:rsidRPr="00D40EFB">
        <w:rPr>
          <w:rFonts w:eastAsiaTheme="minorEastAsia"/>
        </w:rPr>
        <w:t xml:space="preserve"> NR CCs)</w:t>
      </w:r>
      <w:r>
        <w:tab/>
      </w:r>
      <w:r>
        <w:fldChar w:fldCharType="begin" w:fldLock="1"/>
      </w:r>
      <w:r>
        <w:instrText xml:space="preserve"> PAGEREF _Toc155208853 \h </w:instrText>
      </w:r>
      <w:r>
        <w:fldChar w:fldCharType="separate"/>
      </w:r>
      <w:r>
        <w:t>412</w:t>
      </w:r>
      <w:r>
        <w:fldChar w:fldCharType="end"/>
      </w:r>
    </w:p>
    <w:p w14:paraId="0D2B6AF7" w14:textId="668363BB" w:rsidR="00B370A1" w:rsidRDefault="00B370A1">
      <w:pPr>
        <w:pStyle w:val="TOC5"/>
        <w:rPr>
          <w:rFonts w:asciiTheme="minorHAnsi" w:eastAsiaTheme="minorEastAsia" w:hAnsiTheme="minorHAnsi" w:cstheme="minorBidi"/>
          <w:kern w:val="2"/>
          <w:sz w:val="22"/>
          <w:szCs w:val="22"/>
          <w14:ligatures w14:val="standardContextual"/>
        </w:rPr>
      </w:pPr>
      <w:r>
        <w:t>6.5B.2.</w:t>
      </w:r>
      <w:r>
        <w:rPr>
          <w:lang w:eastAsia="zh-TW"/>
        </w:rPr>
        <w:t>4D</w:t>
      </w:r>
      <w:r>
        <w:t>.</w:t>
      </w:r>
      <w:r>
        <w:rPr>
          <w:lang w:eastAsia="zh-TW"/>
        </w:rPr>
        <w:t>3</w:t>
      </w:r>
      <w:r>
        <w:rPr>
          <w:rFonts w:asciiTheme="minorHAnsi" w:eastAsiaTheme="minorEastAsia" w:hAnsiTheme="minorHAnsi" w:cstheme="minorBidi"/>
          <w:kern w:val="2"/>
          <w:sz w:val="22"/>
          <w:szCs w:val="22"/>
          <w14:ligatures w14:val="standardContextual"/>
        </w:rPr>
        <w:tab/>
      </w:r>
      <w:r>
        <w:rPr>
          <w:lang w:eastAsia="zh-TW"/>
        </w:rPr>
        <w:t>Adjacent channel leakage ratio for inter-band EN-DC including FR2 for UL MIMO</w:t>
      </w:r>
      <w:r>
        <w:tab/>
      </w:r>
      <w:r>
        <w:fldChar w:fldCharType="begin" w:fldLock="1"/>
      </w:r>
      <w:r>
        <w:instrText xml:space="preserve"> PAGEREF _Toc155208854 \h </w:instrText>
      </w:r>
      <w:r>
        <w:fldChar w:fldCharType="separate"/>
      </w:r>
      <w:r>
        <w:t>413</w:t>
      </w:r>
      <w:r>
        <w:fldChar w:fldCharType="end"/>
      </w:r>
    </w:p>
    <w:p w14:paraId="55B342CC" w14:textId="281C3CD6" w:rsidR="00B370A1" w:rsidRDefault="00B370A1">
      <w:pPr>
        <w:pStyle w:val="TOC3"/>
        <w:rPr>
          <w:rFonts w:asciiTheme="minorHAnsi" w:eastAsiaTheme="minorEastAsia" w:hAnsiTheme="minorHAnsi" w:cstheme="minorBidi"/>
          <w:kern w:val="2"/>
          <w:sz w:val="22"/>
          <w:szCs w:val="22"/>
          <w14:ligatures w14:val="standardContextual"/>
        </w:rPr>
      </w:pPr>
      <w:r>
        <w:t>6.5B.3</w:t>
      </w:r>
      <w:r>
        <w:rPr>
          <w:rFonts w:asciiTheme="minorHAnsi" w:eastAsiaTheme="minorEastAsia" w:hAnsiTheme="minorHAnsi" w:cstheme="minorBidi"/>
          <w:kern w:val="2"/>
          <w:sz w:val="22"/>
          <w:szCs w:val="22"/>
          <w14:ligatures w14:val="standardContextual"/>
        </w:rPr>
        <w:tab/>
      </w:r>
      <w:r>
        <w:t>Spurious emissions for EN-DC</w:t>
      </w:r>
      <w:r>
        <w:tab/>
      </w:r>
      <w:r>
        <w:fldChar w:fldCharType="begin" w:fldLock="1"/>
      </w:r>
      <w:r>
        <w:instrText xml:space="preserve"> PAGEREF _Toc155208855 \h </w:instrText>
      </w:r>
      <w:r>
        <w:fldChar w:fldCharType="separate"/>
      </w:r>
      <w:r>
        <w:t>414</w:t>
      </w:r>
      <w:r>
        <w:fldChar w:fldCharType="end"/>
      </w:r>
    </w:p>
    <w:p w14:paraId="5916675F" w14:textId="1864D739" w:rsidR="00B370A1" w:rsidRDefault="00B370A1">
      <w:pPr>
        <w:pStyle w:val="TOC4"/>
        <w:rPr>
          <w:rFonts w:asciiTheme="minorHAnsi" w:eastAsiaTheme="minorEastAsia" w:hAnsiTheme="minorHAnsi" w:cstheme="minorBidi"/>
          <w:kern w:val="2"/>
          <w:sz w:val="22"/>
          <w:szCs w:val="22"/>
          <w14:ligatures w14:val="standardContextual"/>
        </w:rPr>
      </w:pPr>
      <w:r>
        <w:t>6.5B.3.1</w:t>
      </w:r>
      <w:r>
        <w:rPr>
          <w:rFonts w:asciiTheme="minorHAnsi" w:eastAsiaTheme="minorEastAsia" w:hAnsiTheme="minorHAnsi" w:cstheme="minorBidi"/>
          <w:kern w:val="2"/>
          <w:sz w:val="22"/>
          <w:szCs w:val="22"/>
          <w14:ligatures w14:val="standardContextual"/>
        </w:rPr>
        <w:tab/>
      </w:r>
      <w:r>
        <w:t>Spurious Emissions for intra-band contiguous EN-DC</w:t>
      </w:r>
      <w:r>
        <w:tab/>
      </w:r>
      <w:r>
        <w:fldChar w:fldCharType="begin" w:fldLock="1"/>
      </w:r>
      <w:r>
        <w:instrText xml:space="preserve"> PAGEREF _Toc155208856 \h </w:instrText>
      </w:r>
      <w:r>
        <w:fldChar w:fldCharType="separate"/>
      </w:r>
      <w:r>
        <w:t>414</w:t>
      </w:r>
      <w:r>
        <w:fldChar w:fldCharType="end"/>
      </w:r>
    </w:p>
    <w:p w14:paraId="4B888A7E" w14:textId="7BCBCBAD" w:rsidR="00B370A1" w:rsidRDefault="00B370A1">
      <w:pPr>
        <w:pStyle w:val="TOC5"/>
        <w:rPr>
          <w:rFonts w:asciiTheme="minorHAnsi" w:eastAsiaTheme="minorEastAsia" w:hAnsiTheme="minorHAnsi" w:cstheme="minorBidi"/>
          <w:kern w:val="2"/>
          <w:sz w:val="22"/>
          <w:szCs w:val="22"/>
          <w14:ligatures w14:val="standardContextual"/>
        </w:rPr>
      </w:pPr>
      <w:r>
        <w:t>6.5B.3.1.1</w:t>
      </w:r>
      <w:r>
        <w:rPr>
          <w:rFonts w:asciiTheme="minorHAnsi" w:eastAsiaTheme="minorEastAsia" w:hAnsiTheme="minorHAnsi" w:cstheme="minorBidi"/>
          <w:kern w:val="2"/>
          <w:sz w:val="22"/>
          <w:szCs w:val="22"/>
          <w14:ligatures w14:val="standardContextual"/>
        </w:rPr>
        <w:tab/>
      </w:r>
      <w:r>
        <w:t>General spurious emissions for intra-band contiguous EN-DC</w:t>
      </w:r>
      <w:r>
        <w:tab/>
      </w:r>
      <w:r>
        <w:fldChar w:fldCharType="begin" w:fldLock="1"/>
      </w:r>
      <w:r>
        <w:instrText xml:space="preserve"> PAGEREF _Toc155208857 \h </w:instrText>
      </w:r>
      <w:r>
        <w:fldChar w:fldCharType="separate"/>
      </w:r>
      <w:r>
        <w:t>414</w:t>
      </w:r>
      <w:r>
        <w:fldChar w:fldCharType="end"/>
      </w:r>
    </w:p>
    <w:p w14:paraId="5035DB97" w14:textId="5D82F3BC" w:rsidR="00B370A1" w:rsidRDefault="00B370A1">
      <w:pPr>
        <w:pStyle w:val="TOC5"/>
        <w:rPr>
          <w:rFonts w:asciiTheme="minorHAnsi" w:eastAsiaTheme="minorEastAsia" w:hAnsiTheme="minorHAnsi" w:cstheme="minorBidi"/>
          <w:kern w:val="2"/>
          <w:sz w:val="22"/>
          <w:szCs w:val="22"/>
          <w14:ligatures w14:val="standardContextual"/>
        </w:rPr>
      </w:pPr>
      <w:r>
        <w:t>6.5B.3.1.2</w:t>
      </w:r>
      <w:r>
        <w:rPr>
          <w:rFonts w:asciiTheme="minorHAnsi" w:eastAsiaTheme="minorEastAsia" w:hAnsiTheme="minorHAnsi" w:cstheme="minorBidi"/>
          <w:kern w:val="2"/>
          <w:sz w:val="22"/>
          <w:szCs w:val="22"/>
          <w14:ligatures w14:val="standardContextual"/>
        </w:rPr>
        <w:tab/>
      </w:r>
      <w:r>
        <w:t>Spurious emission band UE co-existence for intra-band contiguous EN-DC</w:t>
      </w:r>
      <w:r>
        <w:tab/>
      </w:r>
      <w:r>
        <w:fldChar w:fldCharType="begin" w:fldLock="1"/>
      </w:r>
      <w:r>
        <w:instrText xml:space="preserve"> PAGEREF _Toc155208858 \h </w:instrText>
      </w:r>
      <w:r>
        <w:fldChar w:fldCharType="separate"/>
      </w:r>
      <w:r>
        <w:t>416</w:t>
      </w:r>
      <w:r>
        <w:fldChar w:fldCharType="end"/>
      </w:r>
    </w:p>
    <w:p w14:paraId="3D360533" w14:textId="2BBD86F4" w:rsidR="00B370A1" w:rsidRDefault="00B370A1">
      <w:pPr>
        <w:pStyle w:val="TOC4"/>
        <w:rPr>
          <w:rFonts w:asciiTheme="minorHAnsi" w:eastAsiaTheme="minorEastAsia" w:hAnsiTheme="minorHAnsi" w:cstheme="minorBidi"/>
          <w:kern w:val="2"/>
          <w:sz w:val="22"/>
          <w:szCs w:val="22"/>
          <w14:ligatures w14:val="standardContextual"/>
        </w:rPr>
      </w:pPr>
      <w:r>
        <w:t>6.5B.3.2</w:t>
      </w:r>
      <w:r>
        <w:rPr>
          <w:rFonts w:asciiTheme="minorHAnsi" w:eastAsiaTheme="minorEastAsia" w:hAnsiTheme="minorHAnsi" w:cstheme="minorBidi"/>
          <w:kern w:val="2"/>
          <w:sz w:val="22"/>
          <w:szCs w:val="22"/>
          <w14:ligatures w14:val="standardContextual"/>
        </w:rPr>
        <w:tab/>
      </w:r>
      <w:r>
        <w:t>Spurious Emissions for intra-band non-contiguous EN-DC</w:t>
      </w:r>
      <w:r>
        <w:tab/>
      </w:r>
      <w:r>
        <w:fldChar w:fldCharType="begin" w:fldLock="1"/>
      </w:r>
      <w:r>
        <w:instrText xml:space="preserve"> PAGEREF _Toc155208859 \h </w:instrText>
      </w:r>
      <w:r>
        <w:fldChar w:fldCharType="separate"/>
      </w:r>
      <w:r>
        <w:t>419</w:t>
      </w:r>
      <w:r>
        <w:fldChar w:fldCharType="end"/>
      </w:r>
    </w:p>
    <w:p w14:paraId="5C724B18" w14:textId="387CF641" w:rsidR="00B370A1" w:rsidRDefault="00B370A1">
      <w:pPr>
        <w:pStyle w:val="TOC5"/>
        <w:rPr>
          <w:rFonts w:asciiTheme="minorHAnsi" w:eastAsiaTheme="minorEastAsia" w:hAnsiTheme="minorHAnsi" w:cstheme="minorBidi"/>
          <w:kern w:val="2"/>
          <w:sz w:val="22"/>
          <w:szCs w:val="22"/>
          <w14:ligatures w14:val="standardContextual"/>
        </w:rPr>
      </w:pPr>
      <w:r>
        <w:t>6.5B.3.2.1</w:t>
      </w:r>
      <w:r>
        <w:rPr>
          <w:rFonts w:asciiTheme="minorHAnsi" w:eastAsiaTheme="minorEastAsia" w:hAnsiTheme="minorHAnsi" w:cstheme="minorBidi"/>
          <w:kern w:val="2"/>
          <w:sz w:val="22"/>
          <w:szCs w:val="22"/>
          <w14:ligatures w14:val="standardContextual"/>
        </w:rPr>
        <w:tab/>
      </w:r>
      <w:r>
        <w:t>General spurious emissions for Intra-band non-contiguous EN-DC</w:t>
      </w:r>
      <w:r>
        <w:tab/>
      </w:r>
      <w:r>
        <w:fldChar w:fldCharType="begin" w:fldLock="1"/>
      </w:r>
      <w:r>
        <w:instrText xml:space="preserve"> PAGEREF _Toc155208860 \h </w:instrText>
      </w:r>
      <w:r>
        <w:fldChar w:fldCharType="separate"/>
      </w:r>
      <w:r>
        <w:t>419</w:t>
      </w:r>
      <w:r>
        <w:fldChar w:fldCharType="end"/>
      </w:r>
    </w:p>
    <w:p w14:paraId="27B7C232" w14:textId="110444F5" w:rsidR="00B370A1" w:rsidRDefault="00B370A1">
      <w:pPr>
        <w:pStyle w:val="TOC5"/>
        <w:rPr>
          <w:rFonts w:asciiTheme="minorHAnsi" w:eastAsiaTheme="minorEastAsia" w:hAnsiTheme="minorHAnsi" w:cstheme="minorBidi"/>
          <w:kern w:val="2"/>
          <w:sz w:val="22"/>
          <w:szCs w:val="22"/>
          <w14:ligatures w14:val="standardContextual"/>
        </w:rPr>
      </w:pPr>
      <w:r>
        <w:t>6.5B.3.2.2</w:t>
      </w:r>
      <w:r>
        <w:rPr>
          <w:rFonts w:asciiTheme="minorHAnsi" w:eastAsiaTheme="minorEastAsia" w:hAnsiTheme="minorHAnsi" w:cstheme="minorBidi"/>
          <w:kern w:val="2"/>
          <w:sz w:val="22"/>
          <w:szCs w:val="22"/>
          <w14:ligatures w14:val="standardContextual"/>
        </w:rPr>
        <w:tab/>
      </w:r>
      <w:r>
        <w:t>Spurious emission band UE co-existence for intra-band non-contiguous EN-DC</w:t>
      </w:r>
      <w:r>
        <w:tab/>
      </w:r>
      <w:r>
        <w:fldChar w:fldCharType="begin" w:fldLock="1"/>
      </w:r>
      <w:r>
        <w:instrText xml:space="preserve"> PAGEREF _Toc155208861 \h </w:instrText>
      </w:r>
      <w:r>
        <w:fldChar w:fldCharType="separate"/>
      </w:r>
      <w:r>
        <w:t>421</w:t>
      </w:r>
      <w:r>
        <w:fldChar w:fldCharType="end"/>
      </w:r>
    </w:p>
    <w:p w14:paraId="4FA1AFE9" w14:textId="2FBCED6D" w:rsidR="00B370A1" w:rsidRDefault="00B370A1">
      <w:pPr>
        <w:pStyle w:val="TOC4"/>
        <w:rPr>
          <w:rFonts w:asciiTheme="minorHAnsi" w:eastAsiaTheme="minorEastAsia" w:hAnsiTheme="minorHAnsi" w:cstheme="minorBidi"/>
          <w:kern w:val="2"/>
          <w:sz w:val="22"/>
          <w:szCs w:val="22"/>
          <w14:ligatures w14:val="standardContextual"/>
        </w:rPr>
      </w:pPr>
      <w:r>
        <w:t>6.5B.3.3</w:t>
      </w:r>
      <w:r>
        <w:rPr>
          <w:rFonts w:asciiTheme="minorHAnsi" w:eastAsiaTheme="minorEastAsia" w:hAnsiTheme="minorHAnsi" w:cstheme="minorBidi"/>
          <w:kern w:val="2"/>
          <w:sz w:val="22"/>
          <w:szCs w:val="22"/>
          <w14:ligatures w14:val="standardContextual"/>
        </w:rPr>
        <w:tab/>
      </w:r>
      <w:r>
        <w:t>Spurious Emissions for Inter-band EN-DC within FR1</w:t>
      </w:r>
      <w:r>
        <w:tab/>
      </w:r>
      <w:r>
        <w:fldChar w:fldCharType="begin" w:fldLock="1"/>
      </w:r>
      <w:r>
        <w:instrText xml:space="preserve"> PAGEREF _Toc155208862 \h </w:instrText>
      </w:r>
      <w:r>
        <w:fldChar w:fldCharType="separate"/>
      </w:r>
      <w:r>
        <w:t>424</w:t>
      </w:r>
      <w:r>
        <w:fldChar w:fldCharType="end"/>
      </w:r>
    </w:p>
    <w:p w14:paraId="08E65CE2" w14:textId="11FBFD8D" w:rsidR="00B370A1" w:rsidRDefault="00B370A1">
      <w:pPr>
        <w:pStyle w:val="TOC5"/>
        <w:rPr>
          <w:rFonts w:asciiTheme="minorHAnsi" w:eastAsiaTheme="minorEastAsia" w:hAnsiTheme="minorHAnsi" w:cstheme="minorBidi"/>
          <w:kern w:val="2"/>
          <w:sz w:val="22"/>
          <w:szCs w:val="22"/>
          <w14:ligatures w14:val="standardContextual"/>
        </w:rPr>
      </w:pPr>
      <w:r>
        <w:t>6.5B.3.3.1</w:t>
      </w:r>
      <w:r>
        <w:rPr>
          <w:rFonts w:asciiTheme="minorHAnsi" w:eastAsiaTheme="minorEastAsia" w:hAnsiTheme="minorHAnsi" w:cstheme="minorBidi"/>
          <w:kern w:val="2"/>
          <w:sz w:val="22"/>
          <w:szCs w:val="22"/>
          <w14:ligatures w14:val="standardContextual"/>
        </w:rPr>
        <w:tab/>
      </w:r>
      <w:r>
        <w:t>General spurious emissions for Inter-band EN-DC within FR1</w:t>
      </w:r>
      <w:r>
        <w:tab/>
      </w:r>
      <w:r>
        <w:fldChar w:fldCharType="begin" w:fldLock="1"/>
      </w:r>
      <w:r>
        <w:instrText xml:space="preserve"> PAGEREF _Toc155208863 \h </w:instrText>
      </w:r>
      <w:r>
        <w:fldChar w:fldCharType="separate"/>
      </w:r>
      <w:r>
        <w:t>424</w:t>
      </w:r>
      <w:r>
        <w:fldChar w:fldCharType="end"/>
      </w:r>
    </w:p>
    <w:p w14:paraId="0885F869" w14:textId="3C05BB8E" w:rsidR="00B370A1" w:rsidRDefault="00B370A1">
      <w:pPr>
        <w:pStyle w:val="TOC5"/>
        <w:rPr>
          <w:rFonts w:asciiTheme="minorHAnsi" w:eastAsiaTheme="minorEastAsia" w:hAnsiTheme="minorHAnsi" w:cstheme="minorBidi"/>
          <w:kern w:val="2"/>
          <w:sz w:val="22"/>
          <w:szCs w:val="22"/>
          <w14:ligatures w14:val="standardContextual"/>
        </w:rPr>
      </w:pPr>
      <w:r>
        <w:t>6.5B.3.3.2</w:t>
      </w:r>
      <w:r>
        <w:rPr>
          <w:rFonts w:asciiTheme="minorHAnsi" w:eastAsiaTheme="minorEastAsia" w:hAnsiTheme="minorHAnsi" w:cstheme="minorBidi"/>
          <w:kern w:val="2"/>
          <w:sz w:val="22"/>
          <w:szCs w:val="22"/>
          <w14:ligatures w14:val="standardContextual"/>
        </w:rPr>
        <w:tab/>
      </w:r>
      <w:r>
        <w:t>Spurious emission band UE co-existence for Inter-band within FR1</w:t>
      </w:r>
      <w:r>
        <w:tab/>
      </w:r>
      <w:r>
        <w:fldChar w:fldCharType="begin" w:fldLock="1"/>
      </w:r>
      <w:r>
        <w:instrText xml:space="preserve"> PAGEREF _Toc155208864 \h </w:instrText>
      </w:r>
      <w:r>
        <w:fldChar w:fldCharType="separate"/>
      </w:r>
      <w:r>
        <w:t>440</w:t>
      </w:r>
      <w:r>
        <w:fldChar w:fldCharType="end"/>
      </w:r>
    </w:p>
    <w:p w14:paraId="1697915D" w14:textId="6460051A" w:rsidR="00B370A1" w:rsidRDefault="00B370A1">
      <w:pPr>
        <w:pStyle w:val="TOC4"/>
        <w:rPr>
          <w:rFonts w:asciiTheme="minorHAnsi" w:eastAsiaTheme="minorEastAsia" w:hAnsiTheme="minorHAnsi" w:cstheme="minorBidi"/>
          <w:kern w:val="2"/>
          <w:sz w:val="22"/>
          <w:szCs w:val="22"/>
          <w14:ligatures w14:val="standardContextual"/>
        </w:rPr>
      </w:pPr>
      <w:r>
        <w:t>6.5B.3.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865 \h </w:instrText>
      </w:r>
      <w:r>
        <w:fldChar w:fldCharType="separate"/>
      </w:r>
      <w:r>
        <w:t>507</w:t>
      </w:r>
      <w:r>
        <w:fldChar w:fldCharType="end"/>
      </w:r>
    </w:p>
    <w:p w14:paraId="4FB05F9F" w14:textId="1DFE7671" w:rsidR="00B370A1" w:rsidRDefault="00B370A1">
      <w:pPr>
        <w:pStyle w:val="TOC5"/>
        <w:rPr>
          <w:rFonts w:asciiTheme="minorHAnsi" w:eastAsiaTheme="minorEastAsia" w:hAnsiTheme="minorHAnsi" w:cstheme="minorBidi"/>
          <w:kern w:val="2"/>
          <w:sz w:val="22"/>
          <w:szCs w:val="22"/>
          <w14:ligatures w14:val="standardContextual"/>
        </w:rPr>
      </w:pPr>
      <w:r>
        <w:rPr>
          <w:lang w:eastAsia="zh-CN"/>
        </w:rPr>
        <w:t>6.5B.3.3a.1</w:t>
      </w:r>
      <w:r>
        <w:rPr>
          <w:rFonts w:asciiTheme="minorHAnsi" w:eastAsiaTheme="minorEastAsia" w:hAnsiTheme="minorHAnsi" w:cstheme="minorBidi"/>
          <w:kern w:val="2"/>
          <w:sz w:val="22"/>
          <w:szCs w:val="22"/>
          <w14:ligatures w14:val="standardContextual"/>
        </w:rPr>
        <w:tab/>
      </w:r>
      <w:r>
        <w:rPr>
          <w:lang w:eastAsia="zh-CN"/>
        </w:rPr>
        <w:t>General Spurious Emissions for Inter-band NE-DC within FR1</w:t>
      </w:r>
      <w:r>
        <w:tab/>
      </w:r>
      <w:r>
        <w:fldChar w:fldCharType="begin" w:fldLock="1"/>
      </w:r>
      <w:r>
        <w:instrText xml:space="preserve"> PAGEREF _Toc155208866 \h </w:instrText>
      </w:r>
      <w:r>
        <w:fldChar w:fldCharType="separate"/>
      </w:r>
      <w:r>
        <w:t>507</w:t>
      </w:r>
      <w:r>
        <w:fldChar w:fldCharType="end"/>
      </w:r>
    </w:p>
    <w:p w14:paraId="3C513180" w14:textId="43955501" w:rsidR="00B370A1" w:rsidRDefault="00B370A1">
      <w:pPr>
        <w:pStyle w:val="TOC5"/>
        <w:rPr>
          <w:rFonts w:asciiTheme="minorHAnsi" w:eastAsiaTheme="minorEastAsia" w:hAnsiTheme="minorHAnsi" w:cstheme="minorBidi"/>
          <w:kern w:val="2"/>
          <w:sz w:val="22"/>
          <w:szCs w:val="22"/>
          <w14:ligatures w14:val="standardContextual"/>
        </w:rPr>
      </w:pPr>
      <w:r>
        <w:t>6.5B.3.3a.2</w:t>
      </w:r>
      <w:r>
        <w:rPr>
          <w:rFonts w:asciiTheme="minorHAnsi" w:eastAsiaTheme="minorEastAsia" w:hAnsiTheme="minorHAnsi" w:cstheme="minorBidi"/>
          <w:kern w:val="2"/>
          <w:sz w:val="22"/>
          <w:szCs w:val="22"/>
          <w14:ligatures w14:val="standardContextual"/>
        </w:rPr>
        <w:tab/>
      </w:r>
      <w:r>
        <w:t>Spurious emission band UE co-existence for Inter-band NE-DC within FR1</w:t>
      </w:r>
      <w:r>
        <w:tab/>
      </w:r>
      <w:r>
        <w:fldChar w:fldCharType="begin" w:fldLock="1"/>
      </w:r>
      <w:r>
        <w:instrText xml:space="preserve"> PAGEREF _Toc155208867 \h </w:instrText>
      </w:r>
      <w:r>
        <w:fldChar w:fldCharType="separate"/>
      </w:r>
      <w:r>
        <w:t>507</w:t>
      </w:r>
      <w:r>
        <w:fldChar w:fldCharType="end"/>
      </w:r>
    </w:p>
    <w:p w14:paraId="11E4D412" w14:textId="1F17154A" w:rsidR="00B370A1" w:rsidRDefault="00B370A1">
      <w:pPr>
        <w:pStyle w:val="TOC4"/>
        <w:rPr>
          <w:rFonts w:asciiTheme="minorHAnsi" w:eastAsiaTheme="minorEastAsia" w:hAnsiTheme="minorHAnsi" w:cstheme="minorBidi"/>
          <w:kern w:val="2"/>
          <w:sz w:val="22"/>
          <w:szCs w:val="22"/>
          <w14:ligatures w14:val="standardContextual"/>
        </w:rPr>
      </w:pPr>
      <w:r>
        <w:t>6.5B.3.4</w:t>
      </w:r>
      <w:r>
        <w:rPr>
          <w:rFonts w:asciiTheme="minorHAnsi" w:eastAsiaTheme="minorEastAsia" w:hAnsiTheme="minorHAnsi" w:cstheme="minorBidi"/>
          <w:kern w:val="2"/>
          <w:sz w:val="22"/>
          <w:szCs w:val="22"/>
          <w14:ligatures w14:val="standardContextual"/>
        </w:rPr>
        <w:tab/>
      </w:r>
      <w:r>
        <w:t>Spurious Emissions for Inter-band including FR2</w:t>
      </w:r>
      <w:r>
        <w:tab/>
      </w:r>
      <w:r>
        <w:fldChar w:fldCharType="begin" w:fldLock="1"/>
      </w:r>
      <w:r>
        <w:instrText xml:space="preserve"> PAGEREF _Toc155208868 \h </w:instrText>
      </w:r>
      <w:r>
        <w:fldChar w:fldCharType="separate"/>
      </w:r>
      <w:r>
        <w:t>507</w:t>
      </w:r>
      <w:r>
        <w:fldChar w:fldCharType="end"/>
      </w:r>
    </w:p>
    <w:p w14:paraId="12A85E7B" w14:textId="43DB7BF4" w:rsidR="00B370A1" w:rsidRDefault="00B370A1">
      <w:pPr>
        <w:pStyle w:val="TOC5"/>
        <w:rPr>
          <w:rFonts w:asciiTheme="minorHAnsi" w:eastAsiaTheme="minorEastAsia" w:hAnsiTheme="minorHAnsi" w:cstheme="minorBidi"/>
          <w:kern w:val="2"/>
          <w:sz w:val="22"/>
          <w:szCs w:val="22"/>
          <w14:ligatures w14:val="standardContextual"/>
        </w:rPr>
      </w:pPr>
      <w:r>
        <w:t>6.5B.3.4.1</w:t>
      </w:r>
      <w:r>
        <w:rPr>
          <w:rFonts w:asciiTheme="minorHAnsi" w:eastAsiaTheme="minorEastAsia" w:hAnsiTheme="minorHAnsi" w:cstheme="minorBidi"/>
          <w:kern w:val="2"/>
          <w:sz w:val="22"/>
          <w:szCs w:val="22"/>
          <w14:ligatures w14:val="standardContextual"/>
        </w:rPr>
        <w:tab/>
      </w:r>
      <w:r>
        <w:t>General Spurious Emissions for Inter-band including FR2 (1 NR CC)</w:t>
      </w:r>
      <w:r>
        <w:tab/>
      </w:r>
      <w:r>
        <w:fldChar w:fldCharType="begin" w:fldLock="1"/>
      </w:r>
      <w:r>
        <w:instrText xml:space="preserve"> PAGEREF _Toc155208869 \h </w:instrText>
      </w:r>
      <w:r>
        <w:fldChar w:fldCharType="separate"/>
      </w:r>
      <w:r>
        <w:t>507</w:t>
      </w:r>
      <w:r>
        <w:fldChar w:fldCharType="end"/>
      </w:r>
    </w:p>
    <w:p w14:paraId="603D410A" w14:textId="4404D79F" w:rsidR="00B370A1" w:rsidRDefault="00B370A1">
      <w:pPr>
        <w:pStyle w:val="TOC5"/>
        <w:rPr>
          <w:rFonts w:asciiTheme="minorHAnsi" w:eastAsiaTheme="minorEastAsia" w:hAnsiTheme="minorHAnsi" w:cstheme="minorBidi"/>
          <w:kern w:val="2"/>
          <w:sz w:val="22"/>
          <w:szCs w:val="22"/>
          <w14:ligatures w14:val="standardContextual"/>
        </w:rPr>
      </w:pPr>
      <w:r>
        <w:t>6.5B.3.4.1a</w:t>
      </w:r>
      <w:r>
        <w:rPr>
          <w:rFonts w:asciiTheme="minorHAnsi" w:eastAsiaTheme="minorEastAsia" w:hAnsiTheme="minorHAnsi" w:cstheme="minorBidi"/>
          <w:kern w:val="2"/>
          <w:sz w:val="22"/>
          <w:szCs w:val="22"/>
          <w14:ligatures w14:val="standardContextual"/>
        </w:rPr>
        <w:tab/>
      </w:r>
      <w:r>
        <w:t>General Spurious Emissions with Power Boost for Inter-band including FR2 (1 NR CC)</w:t>
      </w:r>
      <w:r>
        <w:tab/>
      </w:r>
      <w:r>
        <w:fldChar w:fldCharType="begin" w:fldLock="1"/>
      </w:r>
      <w:r>
        <w:instrText xml:space="preserve"> PAGEREF _Toc155208870 \h </w:instrText>
      </w:r>
      <w:r>
        <w:fldChar w:fldCharType="separate"/>
      </w:r>
      <w:r>
        <w:t>508</w:t>
      </w:r>
      <w:r>
        <w:fldChar w:fldCharType="end"/>
      </w:r>
    </w:p>
    <w:p w14:paraId="28F50ADB" w14:textId="3042059A" w:rsidR="00B370A1" w:rsidRDefault="00B370A1">
      <w:pPr>
        <w:pStyle w:val="TOC5"/>
        <w:rPr>
          <w:rFonts w:asciiTheme="minorHAnsi" w:eastAsiaTheme="minorEastAsia" w:hAnsiTheme="minorHAnsi" w:cstheme="minorBidi"/>
          <w:kern w:val="2"/>
          <w:sz w:val="22"/>
          <w:szCs w:val="22"/>
          <w14:ligatures w14:val="standardContextual"/>
        </w:rPr>
      </w:pPr>
      <w:r>
        <w:t>6.5B.3.4.1_1</w:t>
      </w:r>
      <w:r>
        <w:rPr>
          <w:rFonts w:asciiTheme="minorHAnsi" w:eastAsiaTheme="minorEastAsia" w:hAnsiTheme="minorHAnsi" w:cstheme="minorBidi"/>
          <w:kern w:val="2"/>
          <w:sz w:val="22"/>
          <w:szCs w:val="22"/>
          <w14:ligatures w14:val="standardContextual"/>
        </w:rPr>
        <w:tab/>
      </w:r>
      <w:r>
        <w:t>General Spurious emissions for Inter-band EN-DC including FR2 (&gt;1 NR CC)</w:t>
      </w:r>
      <w:r>
        <w:tab/>
      </w:r>
      <w:r>
        <w:fldChar w:fldCharType="begin" w:fldLock="1"/>
      </w:r>
      <w:r>
        <w:instrText xml:space="preserve"> PAGEREF _Toc155208871 \h </w:instrText>
      </w:r>
      <w:r>
        <w:fldChar w:fldCharType="separate"/>
      </w:r>
      <w:r>
        <w:t>509</w:t>
      </w:r>
      <w:r>
        <w:fldChar w:fldCharType="end"/>
      </w:r>
    </w:p>
    <w:p w14:paraId="5BAE2E73" w14:textId="749FFDC7" w:rsidR="00B370A1" w:rsidRDefault="00B370A1">
      <w:pPr>
        <w:pStyle w:val="TOC6"/>
        <w:rPr>
          <w:rFonts w:asciiTheme="minorHAnsi" w:eastAsiaTheme="minorEastAsia" w:hAnsiTheme="minorHAnsi" w:cstheme="minorBidi"/>
          <w:kern w:val="2"/>
          <w:sz w:val="22"/>
          <w:szCs w:val="22"/>
          <w14:ligatures w14:val="standardContextual"/>
        </w:rPr>
      </w:pPr>
      <w:r>
        <w:t>6.5B.3.4.1_1.1</w:t>
      </w:r>
      <w:r>
        <w:rPr>
          <w:rFonts w:asciiTheme="minorHAnsi" w:eastAsiaTheme="minorEastAsia" w:hAnsiTheme="minorHAnsi" w:cstheme="minorBidi"/>
          <w:kern w:val="2"/>
          <w:sz w:val="22"/>
          <w:szCs w:val="22"/>
          <w14:ligatures w14:val="standardContextual"/>
        </w:rPr>
        <w:tab/>
      </w:r>
      <w:r>
        <w:t>General Spurious emissions for Inter-band EN-DC including FR2 (2 NR CCs)</w:t>
      </w:r>
      <w:r>
        <w:tab/>
      </w:r>
      <w:r>
        <w:fldChar w:fldCharType="begin" w:fldLock="1"/>
      </w:r>
      <w:r>
        <w:instrText xml:space="preserve"> PAGEREF _Toc155208872 \h </w:instrText>
      </w:r>
      <w:r>
        <w:fldChar w:fldCharType="separate"/>
      </w:r>
      <w:r>
        <w:t>509</w:t>
      </w:r>
      <w:r>
        <w:fldChar w:fldCharType="end"/>
      </w:r>
    </w:p>
    <w:p w14:paraId="4438E923" w14:textId="70B8E12D" w:rsidR="00B370A1" w:rsidRDefault="00B370A1">
      <w:pPr>
        <w:pStyle w:val="TOC6"/>
        <w:rPr>
          <w:rFonts w:asciiTheme="minorHAnsi" w:eastAsiaTheme="minorEastAsia" w:hAnsiTheme="minorHAnsi" w:cstheme="minorBidi"/>
          <w:kern w:val="2"/>
          <w:sz w:val="22"/>
          <w:szCs w:val="22"/>
          <w14:ligatures w14:val="standardContextual"/>
        </w:rPr>
      </w:pPr>
      <w:r>
        <w:t>6.5B.3.4.1_1.2</w:t>
      </w:r>
      <w:r>
        <w:rPr>
          <w:rFonts w:asciiTheme="minorHAnsi" w:eastAsiaTheme="minorEastAsia" w:hAnsiTheme="minorHAnsi" w:cstheme="minorBidi"/>
          <w:kern w:val="2"/>
          <w:sz w:val="22"/>
          <w:szCs w:val="22"/>
          <w14:ligatures w14:val="standardContextual"/>
        </w:rPr>
        <w:tab/>
      </w:r>
      <w:r>
        <w:t>General Spurious emissions for Inter-band EN-DC including FR2 (3 NR CCs)</w:t>
      </w:r>
      <w:r>
        <w:tab/>
      </w:r>
      <w:r>
        <w:fldChar w:fldCharType="begin" w:fldLock="1"/>
      </w:r>
      <w:r>
        <w:instrText xml:space="preserve"> PAGEREF _Toc155208873 \h </w:instrText>
      </w:r>
      <w:r>
        <w:fldChar w:fldCharType="separate"/>
      </w:r>
      <w:r>
        <w:t>510</w:t>
      </w:r>
      <w:r>
        <w:fldChar w:fldCharType="end"/>
      </w:r>
    </w:p>
    <w:p w14:paraId="5654CB1D" w14:textId="58BE48CA" w:rsidR="00B370A1" w:rsidRDefault="00B370A1">
      <w:pPr>
        <w:pStyle w:val="TOC6"/>
        <w:rPr>
          <w:rFonts w:asciiTheme="minorHAnsi" w:eastAsiaTheme="minorEastAsia" w:hAnsiTheme="minorHAnsi" w:cstheme="minorBidi"/>
          <w:kern w:val="2"/>
          <w:sz w:val="22"/>
          <w:szCs w:val="22"/>
          <w14:ligatures w14:val="standardContextual"/>
        </w:rPr>
      </w:pPr>
      <w:r>
        <w:t>6.5B.3.4.1_1.3</w:t>
      </w:r>
      <w:r>
        <w:rPr>
          <w:rFonts w:asciiTheme="minorHAnsi" w:eastAsiaTheme="minorEastAsia" w:hAnsiTheme="minorHAnsi" w:cstheme="minorBidi"/>
          <w:kern w:val="2"/>
          <w:sz w:val="22"/>
          <w:szCs w:val="22"/>
          <w14:ligatures w14:val="standardContextual"/>
        </w:rPr>
        <w:tab/>
      </w:r>
      <w:r>
        <w:t>General Spurious emissions for Inter-band EN-DC including FR2 (4 NR CCs)</w:t>
      </w:r>
      <w:r>
        <w:tab/>
      </w:r>
      <w:r>
        <w:fldChar w:fldCharType="begin" w:fldLock="1"/>
      </w:r>
      <w:r>
        <w:instrText xml:space="preserve"> PAGEREF _Toc155208874 \h </w:instrText>
      </w:r>
      <w:r>
        <w:fldChar w:fldCharType="separate"/>
      </w:r>
      <w:r>
        <w:t>511</w:t>
      </w:r>
      <w:r>
        <w:fldChar w:fldCharType="end"/>
      </w:r>
    </w:p>
    <w:p w14:paraId="0E010ADA" w14:textId="51D3D6D8"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4</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5</w:t>
      </w:r>
      <w:r w:rsidRPr="00D40EFB">
        <w:rPr>
          <w:rFonts w:eastAsiaTheme="minorEastAsia"/>
        </w:rPr>
        <w:t xml:space="preserve"> NR CCs)</w:t>
      </w:r>
      <w:r>
        <w:tab/>
      </w:r>
      <w:r>
        <w:fldChar w:fldCharType="begin" w:fldLock="1"/>
      </w:r>
      <w:r>
        <w:instrText xml:space="preserve"> PAGEREF _Toc155208875 \h </w:instrText>
      </w:r>
      <w:r>
        <w:fldChar w:fldCharType="separate"/>
      </w:r>
      <w:r>
        <w:t>512</w:t>
      </w:r>
      <w:r>
        <w:fldChar w:fldCharType="end"/>
      </w:r>
    </w:p>
    <w:p w14:paraId="590A1593" w14:textId="0B083CE1"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5</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6</w:t>
      </w:r>
      <w:r w:rsidRPr="00D40EFB">
        <w:rPr>
          <w:rFonts w:eastAsiaTheme="minorEastAsia"/>
        </w:rPr>
        <w:t xml:space="preserve"> NR CCs)</w:t>
      </w:r>
      <w:r>
        <w:tab/>
      </w:r>
      <w:r>
        <w:fldChar w:fldCharType="begin" w:fldLock="1"/>
      </w:r>
      <w:r>
        <w:instrText xml:space="preserve"> PAGEREF _Toc155208876 \h </w:instrText>
      </w:r>
      <w:r>
        <w:fldChar w:fldCharType="separate"/>
      </w:r>
      <w:r>
        <w:t>513</w:t>
      </w:r>
      <w:r>
        <w:fldChar w:fldCharType="end"/>
      </w:r>
    </w:p>
    <w:p w14:paraId="72EA9412" w14:textId="110FB60D"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6</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7</w:t>
      </w:r>
      <w:r w:rsidRPr="00D40EFB">
        <w:rPr>
          <w:rFonts w:eastAsiaTheme="minorEastAsia"/>
        </w:rPr>
        <w:t xml:space="preserve"> NR CCs)</w:t>
      </w:r>
      <w:r>
        <w:tab/>
      </w:r>
      <w:r>
        <w:fldChar w:fldCharType="begin" w:fldLock="1"/>
      </w:r>
      <w:r>
        <w:instrText xml:space="preserve"> PAGEREF _Toc155208877 \h </w:instrText>
      </w:r>
      <w:r>
        <w:fldChar w:fldCharType="separate"/>
      </w:r>
      <w:r>
        <w:t>514</w:t>
      </w:r>
      <w:r>
        <w:fldChar w:fldCharType="end"/>
      </w:r>
    </w:p>
    <w:p w14:paraId="2C3F776B" w14:textId="092FD02D" w:rsidR="00B370A1" w:rsidRDefault="00B370A1">
      <w:pPr>
        <w:pStyle w:val="TOC6"/>
        <w:rPr>
          <w:rFonts w:asciiTheme="minorHAnsi" w:eastAsiaTheme="minorEastAsia" w:hAnsiTheme="minorHAnsi" w:cstheme="minorBidi"/>
          <w:kern w:val="2"/>
          <w:sz w:val="22"/>
          <w:szCs w:val="22"/>
          <w14:ligatures w14:val="standardContextual"/>
        </w:rPr>
      </w:pPr>
      <w:r w:rsidRPr="00D40EFB">
        <w:rPr>
          <w:rFonts w:eastAsiaTheme="minorEastAsia"/>
        </w:rPr>
        <w:t>6.5B.3.4.1_1.</w:t>
      </w:r>
      <w:r w:rsidRPr="00D40EFB">
        <w:rPr>
          <w:rFonts w:eastAsia="PMingLiU"/>
          <w:lang w:eastAsia="zh-TW"/>
        </w:rPr>
        <w:t>7</w:t>
      </w:r>
      <w:r>
        <w:rPr>
          <w:rFonts w:asciiTheme="minorHAnsi" w:eastAsiaTheme="minorEastAsia" w:hAnsiTheme="minorHAnsi" w:cstheme="minorBidi"/>
          <w:kern w:val="2"/>
          <w:sz w:val="22"/>
          <w:szCs w:val="22"/>
          <w14:ligatures w14:val="standardContextual"/>
        </w:rPr>
        <w:tab/>
      </w:r>
      <w:r w:rsidRPr="00D40EFB">
        <w:rPr>
          <w:rFonts w:eastAsiaTheme="minorEastAsia"/>
        </w:rPr>
        <w:t>General Spurious emissions for Inter-band EN-DC including FR2 (</w:t>
      </w:r>
      <w:r w:rsidRPr="00D40EFB">
        <w:rPr>
          <w:rFonts w:eastAsia="PMingLiU"/>
          <w:lang w:eastAsia="zh-TW"/>
        </w:rPr>
        <w:t>8</w:t>
      </w:r>
      <w:r w:rsidRPr="00D40EFB">
        <w:rPr>
          <w:rFonts w:eastAsiaTheme="minorEastAsia"/>
        </w:rPr>
        <w:t xml:space="preserve"> NR CCs)</w:t>
      </w:r>
      <w:r>
        <w:tab/>
      </w:r>
      <w:r>
        <w:fldChar w:fldCharType="begin" w:fldLock="1"/>
      </w:r>
      <w:r>
        <w:instrText xml:space="preserve"> PAGEREF _Toc155208878 \h </w:instrText>
      </w:r>
      <w:r>
        <w:fldChar w:fldCharType="separate"/>
      </w:r>
      <w:r>
        <w:t>515</w:t>
      </w:r>
      <w:r>
        <w:fldChar w:fldCharType="end"/>
      </w:r>
    </w:p>
    <w:p w14:paraId="19D50789" w14:textId="4B91AEBF" w:rsidR="00B370A1" w:rsidRDefault="00B370A1">
      <w:pPr>
        <w:pStyle w:val="TOC5"/>
        <w:rPr>
          <w:rFonts w:asciiTheme="minorHAnsi" w:eastAsiaTheme="minorEastAsia" w:hAnsiTheme="minorHAnsi" w:cstheme="minorBidi"/>
          <w:kern w:val="2"/>
          <w:sz w:val="22"/>
          <w:szCs w:val="22"/>
          <w14:ligatures w14:val="standardContextual"/>
        </w:rPr>
      </w:pPr>
      <w:r>
        <w:t>6.5B.3.4.1D</w:t>
      </w:r>
      <w:r>
        <w:rPr>
          <w:rFonts w:asciiTheme="minorHAnsi" w:eastAsiaTheme="minorEastAsia" w:hAnsiTheme="minorHAnsi" w:cstheme="minorBidi"/>
          <w:kern w:val="2"/>
          <w:sz w:val="22"/>
          <w:szCs w:val="22"/>
          <w14:ligatures w14:val="standardContextual"/>
        </w:rPr>
        <w:tab/>
      </w:r>
      <w:r>
        <w:t>General Spurious Emissions for inter-band EN-DC including FR2 for UL MIMO</w:t>
      </w:r>
      <w:r>
        <w:tab/>
      </w:r>
      <w:r>
        <w:fldChar w:fldCharType="begin" w:fldLock="1"/>
      </w:r>
      <w:r>
        <w:instrText xml:space="preserve"> PAGEREF _Toc155208879 \h </w:instrText>
      </w:r>
      <w:r>
        <w:fldChar w:fldCharType="separate"/>
      </w:r>
      <w:r>
        <w:t>516</w:t>
      </w:r>
      <w:r>
        <w:fldChar w:fldCharType="end"/>
      </w:r>
    </w:p>
    <w:p w14:paraId="1C8EC712" w14:textId="72347362" w:rsidR="00B370A1" w:rsidRDefault="00B370A1">
      <w:pPr>
        <w:pStyle w:val="TOC5"/>
        <w:rPr>
          <w:rFonts w:asciiTheme="minorHAnsi" w:eastAsiaTheme="minorEastAsia" w:hAnsiTheme="minorHAnsi" w:cstheme="minorBidi"/>
          <w:kern w:val="2"/>
          <w:sz w:val="22"/>
          <w:szCs w:val="22"/>
          <w14:ligatures w14:val="standardContextual"/>
        </w:rPr>
      </w:pPr>
      <w:r>
        <w:t>6.5B.3.4.2</w:t>
      </w:r>
      <w:r>
        <w:rPr>
          <w:rFonts w:asciiTheme="minorHAnsi" w:eastAsiaTheme="minorEastAsia" w:hAnsiTheme="minorHAnsi" w:cstheme="minorBidi"/>
          <w:kern w:val="2"/>
          <w:sz w:val="22"/>
          <w:szCs w:val="22"/>
          <w14:ligatures w14:val="standardContextual"/>
        </w:rPr>
        <w:tab/>
      </w:r>
      <w:r>
        <w:t>Spurious emission band UE co-existence for Inter-band including FR2 (1 NR CC)</w:t>
      </w:r>
      <w:r>
        <w:tab/>
      </w:r>
      <w:r>
        <w:fldChar w:fldCharType="begin" w:fldLock="1"/>
      </w:r>
      <w:r>
        <w:instrText xml:space="preserve"> PAGEREF _Toc155208880 \h </w:instrText>
      </w:r>
      <w:r>
        <w:fldChar w:fldCharType="separate"/>
      </w:r>
      <w:r>
        <w:t>516</w:t>
      </w:r>
      <w:r>
        <w:fldChar w:fldCharType="end"/>
      </w:r>
    </w:p>
    <w:p w14:paraId="2C77CF23" w14:textId="57C44526" w:rsidR="00B370A1" w:rsidRDefault="00B370A1">
      <w:pPr>
        <w:pStyle w:val="TOC5"/>
        <w:rPr>
          <w:rFonts w:asciiTheme="minorHAnsi" w:eastAsiaTheme="minorEastAsia" w:hAnsiTheme="minorHAnsi" w:cstheme="minorBidi"/>
          <w:kern w:val="2"/>
          <w:sz w:val="22"/>
          <w:szCs w:val="22"/>
          <w14:ligatures w14:val="standardContextual"/>
        </w:rPr>
      </w:pPr>
      <w:r>
        <w:t>6.5B.3.4.2a</w:t>
      </w:r>
      <w:r>
        <w:rPr>
          <w:rFonts w:asciiTheme="minorHAnsi" w:eastAsiaTheme="minorEastAsia" w:hAnsiTheme="minorHAnsi" w:cstheme="minorBidi"/>
          <w:kern w:val="2"/>
          <w:sz w:val="22"/>
          <w:szCs w:val="22"/>
          <w14:ligatures w14:val="standardContextual"/>
        </w:rPr>
        <w:tab/>
      </w:r>
      <w:r>
        <w:t>Spurious emission band UE co-existence with Power Boost for Inter-band including FR2 (1 NR CC)</w:t>
      </w:r>
      <w:r>
        <w:tab/>
      </w:r>
      <w:r>
        <w:fldChar w:fldCharType="begin" w:fldLock="1"/>
      </w:r>
      <w:r>
        <w:instrText xml:space="preserve"> PAGEREF _Toc155208881 \h </w:instrText>
      </w:r>
      <w:r>
        <w:fldChar w:fldCharType="separate"/>
      </w:r>
      <w:r>
        <w:t>517</w:t>
      </w:r>
      <w:r>
        <w:fldChar w:fldCharType="end"/>
      </w:r>
    </w:p>
    <w:p w14:paraId="0B524424" w14:textId="11315467" w:rsidR="00B370A1" w:rsidRDefault="00B370A1">
      <w:pPr>
        <w:pStyle w:val="TOC5"/>
        <w:rPr>
          <w:rFonts w:asciiTheme="minorHAnsi" w:eastAsiaTheme="minorEastAsia" w:hAnsiTheme="minorHAnsi" w:cstheme="minorBidi"/>
          <w:kern w:val="2"/>
          <w:sz w:val="22"/>
          <w:szCs w:val="22"/>
          <w14:ligatures w14:val="standardContextual"/>
        </w:rPr>
      </w:pPr>
      <w:r>
        <w:t>6.5B.3.4.2_1</w:t>
      </w:r>
      <w:r>
        <w:rPr>
          <w:rFonts w:asciiTheme="minorHAnsi" w:eastAsiaTheme="minorEastAsia" w:hAnsiTheme="minorHAnsi" w:cstheme="minorBidi"/>
          <w:kern w:val="2"/>
          <w:sz w:val="22"/>
          <w:szCs w:val="22"/>
          <w14:ligatures w14:val="standardContextual"/>
        </w:rPr>
        <w:tab/>
      </w:r>
      <w:r>
        <w:t>Spurious emission band UE co-existence for Inter-band EN-DC including FR2 (&gt;1 NR CC)</w:t>
      </w:r>
      <w:r>
        <w:tab/>
      </w:r>
      <w:r>
        <w:fldChar w:fldCharType="begin" w:fldLock="1"/>
      </w:r>
      <w:r>
        <w:instrText xml:space="preserve"> PAGEREF _Toc155208882 \h </w:instrText>
      </w:r>
      <w:r>
        <w:fldChar w:fldCharType="separate"/>
      </w:r>
      <w:r>
        <w:t>518</w:t>
      </w:r>
      <w:r>
        <w:fldChar w:fldCharType="end"/>
      </w:r>
    </w:p>
    <w:p w14:paraId="6E0CC50F" w14:textId="623D095E" w:rsidR="00B370A1" w:rsidRDefault="00B370A1">
      <w:pPr>
        <w:pStyle w:val="TOC6"/>
        <w:rPr>
          <w:rFonts w:asciiTheme="minorHAnsi" w:eastAsiaTheme="minorEastAsia" w:hAnsiTheme="minorHAnsi" w:cstheme="minorBidi"/>
          <w:kern w:val="2"/>
          <w:sz w:val="22"/>
          <w:szCs w:val="22"/>
          <w14:ligatures w14:val="standardContextual"/>
        </w:rPr>
      </w:pPr>
      <w:r>
        <w:t>6.5B.3.4.2_1.1</w:t>
      </w:r>
      <w:r>
        <w:rPr>
          <w:rFonts w:asciiTheme="minorHAnsi" w:eastAsiaTheme="minorEastAsia" w:hAnsiTheme="minorHAnsi" w:cstheme="minorBidi"/>
          <w:kern w:val="2"/>
          <w:sz w:val="22"/>
          <w:szCs w:val="22"/>
          <w14:ligatures w14:val="standardContextual"/>
        </w:rPr>
        <w:tab/>
      </w:r>
      <w:r>
        <w:t>Spurious emission band UE co-existence for Inter-band EN-DC including FR2 (2 NR CCs)</w:t>
      </w:r>
      <w:r>
        <w:tab/>
      </w:r>
      <w:r>
        <w:fldChar w:fldCharType="begin" w:fldLock="1"/>
      </w:r>
      <w:r>
        <w:instrText xml:space="preserve"> PAGEREF _Toc155208883 \h </w:instrText>
      </w:r>
      <w:r>
        <w:fldChar w:fldCharType="separate"/>
      </w:r>
      <w:r>
        <w:t>518</w:t>
      </w:r>
      <w:r>
        <w:fldChar w:fldCharType="end"/>
      </w:r>
    </w:p>
    <w:p w14:paraId="7AF0C230" w14:textId="143CF3ED" w:rsidR="00B370A1" w:rsidRDefault="00B370A1">
      <w:pPr>
        <w:pStyle w:val="TOC6"/>
        <w:rPr>
          <w:rFonts w:asciiTheme="minorHAnsi" w:eastAsiaTheme="minorEastAsia" w:hAnsiTheme="minorHAnsi" w:cstheme="minorBidi"/>
          <w:kern w:val="2"/>
          <w:sz w:val="22"/>
          <w:szCs w:val="22"/>
          <w14:ligatures w14:val="standardContextual"/>
        </w:rPr>
      </w:pPr>
      <w:r>
        <w:t>6.5B.3.4.2_1.2</w:t>
      </w:r>
      <w:r>
        <w:rPr>
          <w:rFonts w:asciiTheme="minorHAnsi" w:eastAsiaTheme="minorEastAsia" w:hAnsiTheme="minorHAnsi" w:cstheme="minorBidi"/>
          <w:kern w:val="2"/>
          <w:sz w:val="22"/>
          <w:szCs w:val="22"/>
          <w14:ligatures w14:val="standardContextual"/>
        </w:rPr>
        <w:tab/>
      </w:r>
      <w:r>
        <w:t>Spurious emission band UE co-existence for Inter-band EN-DC including FR2 (3 NR CCs)</w:t>
      </w:r>
      <w:r>
        <w:tab/>
      </w:r>
      <w:r>
        <w:fldChar w:fldCharType="begin" w:fldLock="1"/>
      </w:r>
      <w:r>
        <w:instrText xml:space="preserve"> PAGEREF _Toc155208884 \h </w:instrText>
      </w:r>
      <w:r>
        <w:fldChar w:fldCharType="separate"/>
      </w:r>
      <w:r>
        <w:t>519</w:t>
      </w:r>
      <w:r>
        <w:fldChar w:fldCharType="end"/>
      </w:r>
    </w:p>
    <w:p w14:paraId="0156A174" w14:textId="49C81134" w:rsidR="00B370A1" w:rsidRDefault="00B370A1">
      <w:pPr>
        <w:pStyle w:val="TOC6"/>
        <w:rPr>
          <w:rFonts w:asciiTheme="minorHAnsi" w:eastAsiaTheme="minorEastAsia" w:hAnsiTheme="minorHAnsi" w:cstheme="minorBidi"/>
          <w:kern w:val="2"/>
          <w:sz w:val="22"/>
          <w:szCs w:val="22"/>
          <w14:ligatures w14:val="standardContextual"/>
        </w:rPr>
      </w:pPr>
      <w:r>
        <w:t>6.5B.3.4.2_1.3</w:t>
      </w:r>
      <w:r>
        <w:rPr>
          <w:rFonts w:asciiTheme="minorHAnsi" w:eastAsiaTheme="minorEastAsia" w:hAnsiTheme="minorHAnsi" w:cstheme="minorBidi"/>
          <w:kern w:val="2"/>
          <w:sz w:val="22"/>
          <w:szCs w:val="22"/>
          <w14:ligatures w14:val="standardContextual"/>
        </w:rPr>
        <w:tab/>
      </w:r>
      <w:r>
        <w:t>Spurious emission band UE co-existence for Inter-band EN-DC including FR2 (4 NR CCs)</w:t>
      </w:r>
      <w:r>
        <w:tab/>
      </w:r>
      <w:r>
        <w:fldChar w:fldCharType="begin" w:fldLock="1"/>
      </w:r>
      <w:r>
        <w:instrText xml:space="preserve"> PAGEREF _Toc155208885 \h </w:instrText>
      </w:r>
      <w:r>
        <w:fldChar w:fldCharType="separate"/>
      </w:r>
      <w:r>
        <w:t>520</w:t>
      </w:r>
      <w:r>
        <w:fldChar w:fldCharType="end"/>
      </w:r>
    </w:p>
    <w:p w14:paraId="737C95E9" w14:textId="1EC1B772" w:rsidR="00B370A1" w:rsidRDefault="00B370A1">
      <w:pPr>
        <w:pStyle w:val="TOC6"/>
        <w:rPr>
          <w:rFonts w:asciiTheme="minorHAnsi" w:eastAsiaTheme="minorEastAsia" w:hAnsiTheme="minorHAnsi" w:cstheme="minorBidi"/>
          <w:kern w:val="2"/>
          <w:sz w:val="22"/>
          <w:szCs w:val="22"/>
          <w14:ligatures w14:val="standardContextual"/>
        </w:rPr>
      </w:pPr>
      <w:r>
        <w:t>6.5B.3.4.2_1.4</w:t>
      </w:r>
      <w:r>
        <w:rPr>
          <w:rFonts w:asciiTheme="minorHAnsi" w:eastAsiaTheme="minorEastAsia" w:hAnsiTheme="minorHAnsi" w:cstheme="minorBidi"/>
          <w:kern w:val="2"/>
          <w:sz w:val="22"/>
          <w:szCs w:val="22"/>
          <w14:ligatures w14:val="standardContextual"/>
        </w:rPr>
        <w:tab/>
      </w:r>
      <w:r>
        <w:t>Spurious emission band UE co-existence for Inter-band EN-DC including FR2 (5 NR CCs)</w:t>
      </w:r>
      <w:r>
        <w:tab/>
      </w:r>
      <w:r>
        <w:fldChar w:fldCharType="begin" w:fldLock="1"/>
      </w:r>
      <w:r>
        <w:instrText xml:space="preserve"> PAGEREF _Toc155208886 \h </w:instrText>
      </w:r>
      <w:r>
        <w:fldChar w:fldCharType="separate"/>
      </w:r>
      <w:r>
        <w:t>521</w:t>
      </w:r>
      <w:r>
        <w:fldChar w:fldCharType="end"/>
      </w:r>
    </w:p>
    <w:p w14:paraId="0D900362" w14:textId="685FD099" w:rsidR="00B370A1" w:rsidRDefault="00B370A1">
      <w:pPr>
        <w:pStyle w:val="TOC6"/>
        <w:rPr>
          <w:rFonts w:asciiTheme="minorHAnsi" w:eastAsiaTheme="minorEastAsia" w:hAnsiTheme="minorHAnsi" w:cstheme="minorBidi"/>
          <w:kern w:val="2"/>
          <w:sz w:val="22"/>
          <w:szCs w:val="22"/>
          <w14:ligatures w14:val="standardContextual"/>
        </w:rPr>
      </w:pPr>
      <w:r>
        <w:t>6.5B.3.4.2_1.5</w:t>
      </w:r>
      <w:r>
        <w:rPr>
          <w:rFonts w:asciiTheme="minorHAnsi" w:eastAsiaTheme="minorEastAsia" w:hAnsiTheme="minorHAnsi" w:cstheme="minorBidi"/>
          <w:kern w:val="2"/>
          <w:sz w:val="22"/>
          <w:szCs w:val="22"/>
          <w14:ligatures w14:val="standardContextual"/>
        </w:rPr>
        <w:tab/>
      </w:r>
      <w:r>
        <w:t>Spurious emission band UE co-existence for Inter-band EN-DC including FR2 (6 NR CCs)</w:t>
      </w:r>
      <w:r>
        <w:tab/>
      </w:r>
      <w:r>
        <w:fldChar w:fldCharType="begin" w:fldLock="1"/>
      </w:r>
      <w:r>
        <w:instrText xml:space="preserve"> PAGEREF _Toc155208887 \h </w:instrText>
      </w:r>
      <w:r>
        <w:fldChar w:fldCharType="separate"/>
      </w:r>
      <w:r>
        <w:t>522</w:t>
      </w:r>
      <w:r>
        <w:fldChar w:fldCharType="end"/>
      </w:r>
    </w:p>
    <w:p w14:paraId="68DE8FA8" w14:textId="628E3024" w:rsidR="00B370A1" w:rsidRDefault="00B370A1">
      <w:pPr>
        <w:pStyle w:val="TOC6"/>
        <w:rPr>
          <w:rFonts w:asciiTheme="minorHAnsi" w:eastAsiaTheme="minorEastAsia" w:hAnsiTheme="minorHAnsi" w:cstheme="minorBidi"/>
          <w:kern w:val="2"/>
          <w:sz w:val="22"/>
          <w:szCs w:val="22"/>
          <w14:ligatures w14:val="standardContextual"/>
        </w:rPr>
      </w:pPr>
      <w:r>
        <w:t>6.5B.3.4.2_1.6</w:t>
      </w:r>
      <w:r>
        <w:rPr>
          <w:rFonts w:asciiTheme="minorHAnsi" w:eastAsiaTheme="minorEastAsia" w:hAnsiTheme="minorHAnsi" w:cstheme="minorBidi"/>
          <w:kern w:val="2"/>
          <w:sz w:val="22"/>
          <w:szCs w:val="22"/>
          <w14:ligatures w14:val="standardContextual"/>
        </w:rPr>
        <w:tab/>
      </w:r>
      <w:r>
        <w:t>Spurious emission band UE co-existence for Inter-band EN-DC including FR2 (6 NR CCs)</w:t>
      </w:r>
      <w:r>
        <w:tab/>
      </w:r>
      <w:r>
        <w:fldChar w:fldCharType="begin" w:fldLock="1"/>
      </w:r>
      <w:r>
        <w:instrText xml:space="preserve"> PAGEREF _Toc155208888 \h </w:instrText>
      </w:r>
      <w:r>
        <w:fldChar w:fldCharType="separate"/>
      </w:r>
      <w:r>
        <w:t>523</w:t>
      </w:r>
      <w:r>
        <w:fldChar w:fldCharType="end"/>
      </w:r>
    </w:p>
    <w:p w14:paraId="3D39FDB1" w14:textId="64DA96B1" w:rsidR="00B370A1" w:rsidRDefault="00B370A1">
      <w:pPr>
        <w:pStyle w:val="TOC6"/>
        <w:rPr>
          <w:rFonts w:asciiTheme="minorHAnsi" w:eastAsiaTheme="minorEastAsia" w:hAnsiTheme="minorHAnsi" w:cstheme="minorBidi"/>
          <w:kern w:val="2"/>
          <w:sz w:val="22"/>
          <w:szCs w:val="22"/>
          <w14:ligatures w14:val="standardContextual"/>
        </w:rPr>
      </w:pPr>
      <w:r>
        <w:t>6.5B.3.4.2_1.7</w:t>
      </w:r>
      <w:r>
        <w:rPr>
          <w:rFonts w:asciiTheme="minorHAnsi" w:eastAsiaTheme="minorEastAsia" w:hAnsiTheme="minorHAnsi" w:cstheme="minorBidi"/>
          <w:kern w:val="2"/>
          <w:sz w:val="22"/>
          <w:szCs w:val="22"/>
          <w14:ligatures w14:val="standardContextual"/>
        </w:rPr>
        <w:tab/>
      </w:r>
      <w:r>
        <w:t>Spurious emission band UE co-existence for Inter-band EN-DC including FR2 (8 NR CCs)</w:t>
      </w:r>
      <w:r>
        <w:tab/>
      </w:r>
      <w:r>
        <w:fldChar w:fldCharType="begin" w:fldLock="1"/>
      </w:r>
      <w:r>
        <w:instrText xml:space="preserve"> PAGEREF _Toc155208889 \h </w:instrText>
      </w:r>
      <w:r>
        <w:fldChar w:fldCharType="separate"/>
      </w:r>
      <w:r>
        <w:t>524</w:t>
      </w:r>
      <w:r>
        <w:fldChar w:fldCharType="end"/>
      </w:r>
    </w:p>
    <w:p w14:paraId="74C64B16" w14:textId="4EF0E394" w:rsidR="00B370A1" w:rsidRDefault="00B370A1">
      <w:pPr>
        <w:pStyle w:val="TOC5"/>
        <w:rPr>
          <w:rFonts w:asciiTheme="minorHAnsi" w:eastAsiaTheme="minorEastAsia" w:hAnsiTheme="minorHAnsi" w:cstheme="minorBidi"/>
          <w:kern w:val="2"/>
          <w:sz w:val="22"/>
          <w:szCs w:val="22"/>
          <w14:ligatures w14:val="standardContextual"/>
        </w:rPr>
      </w:pPr>
      <w:r>
        <w:t>6.5B.3.4.2D</w:t>
      </w:r>
      <w:r>
        <w:rPr>
          <w:rFonts w:asciiTheme="minorHAnsi" w:eastAsiaTheme="minorEastAsia" w:hAnsiTheme="minorHAnsi" w:cstheme="minorBidi"/>
          <w:kern w:val="2"/>
          <w:sz w:val="22"/>
          <w:szCs w:val="22"/>
          <w14:ligatures w14:val="standardContextual"/>
        </w:rPr>
        <w:tab/>
      </w:r>
      <w:r>
        <w:t>Spurious emission band UE co-existence for inter-band EN-DC including FR2 for UL MIMO</w:t>
      </w:r>
      <w:r>
        <w:tab/>
      </w:r>
      <w:r>
        <w:fldChar w:fldCharType="begin" w:fldLock="1"/>
      </w:r>
      <w:r>
        <w:instrText xml:space="preserve"> PAGEREF _Toc155208890 \h </w:instrText>
      </w:r>
      <w:r>
        <w:fldChar w:fldCharType="separate"/>
      </w:r>
      <w:r>
        <w:t>525</w:t>
      </w:r>
      <w:r>
        <w:fldChar w:fldCharType="end"/>
      </w:r>
    </w:p>
    <w:p w14:paraId="763B7862" w14:textId="278200B5" w:rsidR="00B370A1" w:rsidRDefault="00B370A1">
      <w:pPr>
        <w:pStyle w:val="TOC4"/>
        <w:rPr>
          <w:rFonts w:asciiTheme="minorHAnsi" w:eastAsiaTheme="minorEastAsia" w:hAnsiTheme="minorHAnsi" w:cstheme="minorBidi"/>
          <w:kern w:val="2"/>
          <w:sz w:val="22"/>
          <w:szCs w:val="22"/>
          <w14:ligatures w14:val="standardContextual"/>
        </w:rPr>
      </w:pPr>
      <w:r>
        <w:t>6.5B.3.5</w:t>
      </w:r>
      <w:r>
        <w:rPr>
          <w:rFonts w:asciiTheme="minorHAnsi" w:eastAsiaTheme="minorEastAsia" w:hAnsiTheme="minorHAnsi" w:cstheme="minorBidi"/>
          <w:kern w:val="2"/>
          <w:sz w:val="22"/>
          <w:szCs w:val="22"/>
          <w14:ligatures w14:val="standardContextual"/>
        </w:rPr>
        <w:tab/>
      </w:r>
      <w:r>
        <w:t>Spurious emissions for Inter-band including FR1 and FR2</w:t>
      </w:r>
      <w:r>
        <w:tab/>
      </w:r>
      <w:r>
        <w:fldChar w:fldCharType="begin" w:fldLock="1"/>
      </w:r>
      <w:r>
        <w:instrText xml:space="preserve"> PAGEREF _Toc155208891 \h </w:instrText>
      </w:r>
      <w:r>
        <w:fldChar w:fldCharType="separate"/>
      </w:r>
      <w:r>
        <w:t>526</w:t>
      </w:r>
      <w:r>
        <w:fldChar w:fldCharType="end"/>
      </w:r>
    </w:p>
    <w:p w14:paraId="62864F4B" w14:textId="1BC841E0" w:rsidR="00B370A1" w:rsidRDefault="00B370A1">
      <w:pPr>
        <w:pStyle w:val="TOC5"/>
        <w:rPr>
          <w:rFonts w:asciiTheme="minorHAnsi" w:eastAsiaTheme="minorEastAsia" w:hAnsiTheme="minorHAnsi" w:cstheme="minorBidi"/>
          <w:kern w:val="2"/>
          <w:sz w:val="22"/>
          <w:szCs w:val="22"/>
          <w14:ligatures w14:val="standardContextual"/>
        </w:rPr>
      </w:pPr>
      <w:r>
        <w:t>6.5B.3.5.1</w:t>
      </w:r>
      <w:r>
        <w:rPr>
          <w:rFonts w:asciiTheme="minorHAnsi" w:eastAsiaTheme="minorEastAsia" w:hAnsiTheme="minorHAnsi" w:cstheme="minorBidi"/>
          <w:kern w:val="2"/>
          <w:sz w:val="22"/>
          <w:szCs w:val="22"/>
          <w14:ligatures w14:val="standardContextual"/>
        </w:rPr>
        <w:tab/>
      </w:r>
      <w:r>
        <w:t>General Spurious Emissions for Inter-band including FR1 and FR2</w:t>
      </w:r>
      <w:r>
        <w:tab/>
      </w:r>
      <w:r>
        <w:fldChar w:fldCharType="begin" w:fldLock="1"/>
      </w:r>
      <w:r>
        <w:instrText xml:space="preserve"> PAGEREF _Toc155208892 \h </w:instrText>
      </w:r>
      <w:r>
        <w:fldChar w:fldCharType="separate"/>
      </w:r>
      <w:r>
        <w:t>526</w:t>
      </w:r>
      <w:r>
        <w:fldChar w:fldCharType="end"/>
      </w:r>
    </w:p>
    <w:p w14:paraId="559CEEA6" w14:textId="6346155C" w:rsidR="00B370A1" w:rsidRDefault="00B370A1">
      <w:pPr>
        <w:pStyle w:val="TOC5"/>
        <w:rPr>
          <w:rFonts w:asciiTheme="minorHAnsi" w:eastAsiaTheme="minorEastAsia" w:hAnsiTheme="minorHAnsi" w:cstheme="minorBidi"/>
          <w:kern w:val="2"/>
          <w:sz w:val="22"/>
          <w:szCs w:val="22"/>
          <w14:ligatures w14:val="standardContextual"/>
        </w:rPr>
      </w:pPr>
      <w:r>
        <w:t>6.5B.3.5.2</w:t>
      </w:r>
      <w:r>
        <w:rPr>
          <w:rFonts w:asciiTheme="minorHAnsi" w:eastAsiaTheme="minorEastAsia" w:hAnsiTheme="minorHAnsi" w:cstheme="minorBidi"/>
          <w:kern w:val="2"/>
          <w:sz w:val="22"/>
          <w:szCs w:val="22"/>
          <w14:ligatures w14:val="standardContextual"/>
        </w:rPr>
        <w:tab/>
      </w:r>
      <w:r>
        <w:t>Spurious emission band UE co-existence for Inter-band including FR1 and FR2</w:t>
      </w:r>
      <w:r>
        <w:tab/>
      </w:r>
      <w:r>
        <w:fldChar w:fldCharType="begin" w:fldLock="1"/>
      </w:r>
      <w:r>
        <w:instrText xml:space="preserve"> PAGEREF _Toc155208893 \h </w:instrText>
      </w:r>
      <w:r>
        <w:fldChar w:fldCharType="separate"/>
      </w:r>
      <w:r>
        <w:t>526</w:t>
      </w:r>
      <w:r>
        <w:fldChar w:fldCharType="end"/>
      </w:r>
    </w:p>
    <w:p w14:paraId="007C408F" w14:textId="5637EA6F" w:rsidR="00B370A1" w:rsidRDefault="00B370A1">
      <w:pPr>
        <w:pStyle w:val="TOC3"/>
        <w:rPr>
          <w:rFonts w:asciiTheme="minorHAnsi" w:eastAsiaTheme="minorEastAsia" w:hAnsiTheme="minorHAnsi" w:cstheme="minorBidi"/>
          <w:kern w:val="2"/>
          <w:sz w:val="22"/>
          <w:szCs w:val="22"/>
          <w14:ligatures w14:val="standardContextual"/>
        </w:rPr>
      </w:pPr>
      <w:r>
        <w:t>6.5B.4</w:t>
      </w:r>
      <w:r>
        <w:rPr>
          <w:rFonts w:asciiTheme="minorHAnsi" w:eastAsiaTheme="minorEastAsia" w:hAnsiTheme="minorHAnsi" w:cstheme="minorBidi"/>
          <w:kern w:val="2"/>
          <w:sz w:val="22"/>
          <w:szCs w:val="22"/>
          <w14:ligatures w14:val="standardContextual"/>
        </w:rPr>
        <w:tab/>
      </w:r>
      <w:r>
        <w:t>Additional Spurious Emissions for EN-DC</w:t>
      </w:r>
      <w:r>
        <w:tab/>
      </w:r>
      <w:r>
        <w:fldChar w:fldCharType="begin" w:fldLock="1"/>
      </w:r>
      <w:r>
        <w:instrText xml:space="preserve"> PAGEREF _Toc155208894 \h </w:instrText>
      </w:r>
      <w:r>
        <w:fldChar w:fldCharType="separate"/>
      </w:r>
      <w:r>
        <w:t>527</w:t>
      </w:r>
      <w:r>
        <w:fldChar w:fldCharType="end"/>
      </w:r>
    </w:p>
    <w:p w14:paraId="39C550CB" w14:textId="02240693" w:rsidR="00B370A1" w:rsidRDefault="00B370A1">
      <w:pPr>
        <w:pStyle w:val="TOC4"/>
        <w:rPr>
          <w:rFonts w:asciiTheme="minorHAnsi" w:eastAsiaTheme="minorEastAsia" w:hAnsiTheme="minorHAnsi" w:cstheme="minorBidi"/>
          <w:kern w:val="2"/>
          <w:sz w:val="22"/>
          <w:szCs w:val="22"/>
          <w14:ligatures w14:val="standardContextual"/>
        </w:rPr>
      </w:pPr>
      <w:r>
        <w:t>6.5B.4.1</w:t>
      </w:r>
      <w:r>
        <w:rPr>
          <w:rFonts w:asciiTheme="minorHAnsi" w:eastAsiaTheme="minorEastAsia" w:hAnsiTheme="minorHAnsi" w:cstheme="minorBidi"/>
          <w:kern w:val="2"/>
          <w:sz w:val="22"/>
          <w:szCs w:val="22"/>
          <w14:ligatures w14:val="standardContextual"/>
        </w:rPr>
        <w:tab/>
      </w:r>
      <w:r>
        <w:t>Additional Spurious Emissions for Intra-band contiguous EN-DC</w:t>
      </w:r>
      <w:r>
        <w:tab/>
      </w:r>
      <w:r>
        <w:fldChar w:fldCharType="begin" w:fldLock="1"/>
      </w:r>
      <w:r>
        <w:instrText xml:space="preserve"> PAGEREF _Toc155208895 \h </w:instrText>
      </w:r>
      <w:r>
        <w:fldChar w:fldCharType="separate"/>
      </w:r>
      <w:r>
        <w:t>527</w:t>
      </w:r>
      <w:r>
        <w:fldChar w:fldCharType="end"/>
      </w:r>
    </w:p>
    <w:p w14:paraId="61B940FB" w14:textId="14F48816" w:rsidR="00B370A1" w:rsidRDefault="00B370A1">
      <w:pPr>
        <w:pStyle w:val="TOC4"/>
        <w:rPr>
          <w:rFonts w:asciiTheme="minorHAnsi" w:eastAsiaTheme="minorEastAsia" w:hAnsiTheme="minorHAnsi" w:cstheme="minorBidi"/>
          <w:kern w:val="2"/>
          <w:sz w:val="22"/>
          <w:szCs w:val="22"/>
          <w14:ligatures w14:val="standardContextual"/>
        </w:rPr>
      </w:pPr>
      <w:r>
        <w:t>6.5B.4.2</w:t>
      </w:r>
      <w:r>
        <w:rPr>
          <w:rFonts w:asciiTheme="minorHAnsi" w:eastAsiaTheme="minorEastAsia" w:hAnsiTheme="minorHAnsi" w:cstheme="minorBidi"/>
          <w:kern w:val="2"/>
          <w:sz w:val="22"/>
          <w:szCs w:val="22"/>
          <w14:ligatures w14:val="standardContextual"/>
        </w:rPr>
        <w:tab/>
      </w:r>
      <w:r>
        <w:t>Additional Spurious Emissions for Intra-band non-contiguous EN-DC</w:t>
      </w:r>
      <w:r>
        <w:tab/>
      </w:r>
      <w:r>
        <w:fldChar w:fldCharType="begin" w:fldLock="1"/>
      </w:r>
      <w:r>
        <w:instrText xml:space="preserve"> PAGEREF _Toc155208896 \h </w:instrText>
      </w:r>
      <w:r>
        <w:fldChar w:fldCharType="separate"/>
      </w:r>
      <w:r>
        <w:t>530</w:t>
      </w:r>
      <w:r>
        <w:fldChar w:fldCharType="end"/>
      </w:r>
    </w:p>
    <w:p w14:paraId="1AFEBC32" w14:textId="4697A906" w:rsidR="00B370A1" w:rsidRDefault="00B370A1">
      <w:pPr>
        <w:pStyle w:val="TOC4"/>
        <w:rPr>
          <w:rFonts w:asciiTheme="minorHAnsi" w:eastAsiaTheme="minorEastAsia" w:hAnsiTheme="minorHAnsi" w:cstheme="minorBidi"/>
          <w:kern w:val="2"/>
          <w:sz w:val="22"/>
          <w:szCs w:val="22"/>
          <w14:ligatures w14:val="standardContextual"/>
        </w:rPr>
      </w:pPr>
      <w:r>
        <w:t>6.5B.4.3</w:t>
      </w:r>
      <w:r>
        <w:rPr>
          <w:rFonts w:asciiTheme="minorHAnsi" w:eastAsiaTheme="minorEastAsia" w:hAnsiTheme="minorHAnsi" w:cstheme="minorBidi"/>
          <w:kern w:val="2"/>
          <w:sz w:val="22"/>
          <w:szCs w:val="22"/>
          <w14:ligatures w14:val="standardContextual"/>
        </w:rPr>
        <w:tab/>
      </w:r>
      <w:r>
        <w:t>Additional Spurious Emissions for Inter-band EN-DC within FR1 (1 NR CC)</w:t>
      </w:r>
      <w:r>
        <w:tab/>
      </w:r>
      <w:r>
        <w:fldChar w:fldCharType="begin" w:fldLock="1"/>
      </w:r>
      <w:r>
        <w:instrText xml:space="preserve"> PAGEREF _Toc155208897 \h </w:instrText>
      </w:r>
      <w:r>
        <w:fldChar w:fldCharType="separate"/>
      </w:r>
      <w:r>
        <w:t>531</w:t>
      </w:r>
      <w:r>
        <w:fldChar w:fldCharType="end"/>
      </w:r>
    </w:p>
    <w:p w14:paraId="398689EE" w14:textId="5502045B" w:rsidR="00B370A1" w:rsidRDefault="00B370A1">
      <w:pPr>
        <w:pStyle w:val="TOC4"/>
        <w:rPr>
          <w:rFonts w:asciiTheme="minorHAnsi" w:eastAsiaTheme="minorEastAsia" w:hAnsiTheme="minorHAnsi" w:cstheme="minorBidi"/>
          <w:kern w:val="2"/>
          <w:sz w:val="22"/>
          <w:szCs w:val="22"/>
          <w14:ligatures w14:val="standardContextual"/>
        </w:rPr>
      </w:pPr>
      <w:r>
        <w:lastRenderedPageBreak/>
        <w:t>6.5B.4.4</w:t>
      </w:r>
      <w:r>
        <w:rPr>
          <w:rFonts w:asciiTheme="minorHAnsi" w:eastAsiaTheme="minorEastAsia" w:hAnsiTheme="minorHAnsi" w:cstheme="minorBidi"/>
          <w:kern w:val="2"/>
          <w:sz w:val="22"/>
          <w:szCs w:val="22"/>
          <w14:ligatures w14:val="standardContextual"/>
        </w:rPr>
        <w:tab/>
      </w:r>
      <w:r>
        <w:t>Additional Spurious Emissions for Inter-band including FR2 (1 NR CC)</w:t>
      </w:r>
      <w:r>
        <w:tab/>
      </w:r>
      <w:r>
        <w:fldChar w:fldCharType="begin" w:fldLock="1"/>
      </w:r>
      <w:r>
        <w:instrText xml:space="preserve"> PAGEREF _Toc155208898 \h </w:instrText>
      </w:r>
      <w:r>
        <w:fldChar w:fldCharType="separate"/>
      </w:r>
      <w:r>
        <w:t>532</w:t>
      </w:r>
      <w:r>
        <w:fldChar w:fldCharType="end"/>
      </w:r>
    </w:p>
    <w:p w14:paraId="7966390A" w14:textId="125DE821" w:rsidR="00B370A1" w:rsidRDefault="00B370A1">
      <w:pPr>
        <w:pStyle w:val="TOC5"/>
        <w:rPr>
          <w:rFonts w:asciiTheme="minorHAnsi" w:eastAsiaTheme="minorEastAsia" w:hAnsiTheme="minorHAnsi" w:cstheme="minorBidi"/>
          <w:kern w:val="2"/>
          <w:sz w:val="22"/>
          <w:szCs w:val="22"/>
          <w14:ligatures w14:val="standardContextual"/>
        </w:rPr>
      </w:pPr>
      <w:r>
        <w:t>6.5B.4.4a</w:t>
      </w:r>
      <w:r>
        <w:rPr>
          <w:rFonts w:asciiTheme="minorHAnsi" w:eastAsiaTheme="minorEastAsia" w:hAnsiTheme="minorHAnsi" w:cstheme="minorBidi"/>
          <w:kern w:val="2"/>
          <w:sz w:val="22"/>
          <w:szCs w:val="22"/>
          <w14:ligatures w14:val="standardContextual"/>
        </w:rPr>
        <w:tab/>
      </w:r>
      <w:r>
        <w:t>Additional Spurious Emissions with Power Boost for Inter-band including FR2 (1 NR CC)</w:t>
      </w:r>
      <w:r>
        <w:tab/>
      </w:r>
      <w:r>
        <w:fldChar w:fldCharType="begin" w:fldLock="1"/>
      </w:r>
      <w:r>
        <w:instrText xml:space="preserve"> PAGEREF _Toc155208899 \h </w:instrText>
      </w:r>
      <w:r>
        <w:fldChar w:fldCharType="separate"/>
      </w:r>
      <w:r>
        <w:t>532</w:t>
      </w:r>
      <w:r>
        <w:fldChar w:fldCharType="end"/>
      </w:r>
    </w:p>
    <w:p w14:paraId="61A71CB5" w14:textId="6B3E388B" w:rsidR="00B370A1" w:rsidRDefault="00B370A1">
      <w:pPr>
        <w:pStyle w:val="TOC4"/>
        <w:rPr>
          <w:rFonts w:asciiTheme="minorHAnsi" w:eastAsiaTheme="minorEastAsia" w:hAnsiTheme="minorHAnsi" w:cstheme="minorBidi"/>
          <w:kern w:val="2"/>
          <w:sz w:val="22"/>
          <w:szCs w:val="22"/>
          <w14:ligatures w14:val="standardContextual"/>
        </w:rPr>
      </w:pPr>
      <w:r>
        <w:t>6.5B.4.4_1</w:t>
      </w:r>
      <w:r>
        <w:rPr>
          <w:rFonts w:asciiTheme="minorHAnsi" w:eastAsiaTheme="minorEastAsia" w:hAnsiTheme="minorHAnsi" w:cstheme="minorBidi"/>
          <w:kern w:val="2"/>
          <w:sz w:val="22"/>
          <w:szCs w:val="22"/>
          <w14:ligatures w14:val="standardContextual"/>
        </w:rPr>
        <w:tab/>
      </w:r>
      <w:r>
        <w:t>Additional Spurious Emissions for Inter-band including FR2 (&gt;1 NR CC)</w:t>
      </w:r>
      <w:r>
        <w:tab/>
      </w:r>
      <w:r>
        <w:fldChar w:fldCharType="begin" w:fldLock="1"/>
      </w:r>
      <w:r>
        <w:instrText xml:space="preserve"> PAGEREF _Toc155208900 \h </w:instrText>
      </w:r>
      <w:r>
        <w:fldChar w:fldCharType="separate"/>
      </w:r>
      <w:r>
        <w:t>533</w:t>
      </w:r>
      <w:r>
        <w:fldChar w:fldCharType="end"/>
      </w:r>
    </w:p>
    <w:p w14:paraId="63053121" w14:textId="44229E67" w:rsidR="00B370A1" w:rsidRDefault="00B370A1">
      <w:pPr>
        <w:pStyle w:val="TOC5"/>
        <w:rPr>
          <w:rFonts w:asciiTheme="minorHAnsi" w:eastAsiaTheme="minorEastAsia" w:hAnsiTheme="minorHAnsi" w:cstheme="minorBidi"/>
          <w:kern w:val="2"/>
          <w:sz w:val="22"/>
          <w:szCs w:val="22"/>
          <w14:ligatures w14:val="standardContextual"/>
        </w:rPr>
      </w:pPr>
      <w:r>
        <w:t>6.5B.4.4_1.1</w:t>
      </w:r>
      <w:r>
        <w:rPr>
          <w:rFonts w:asciiTheme="minorHAnsi" w:eastAsiaTheme="minorEastAsia" w:hAnsiTheme="minorHAnsi" w:cstheme="minorBidi"/>
          <w:kern w:val="2"/>
          <w:sz w:val="22"/>
          <w:szCs w:val="22"/>
          <w14:ligatures w14:val="standardContextual"/>
        </w:rPr>
        <w:tab/>
      </w:r>
      <w:r>
        <w:t>Additional Spurious Emissions for Inter-band including FR2 (2 NR CC)</w:t>
      </w:r>
      <w:r>
        <w:tab/>
      </w:r>
      <w:r>
        <w:fldChar w:fldCharType="begin" w:fldLock="1"/>
      </w:r>
      <w:r>
        <w:instrText xml:space="preserve"> PAGEREF _Toc155208901 \h </w:instrText>
      </w:r>
      <w:r>
        <w:fldChar w:fldCharType="separate"/>
      </w:r>
      <w:r>
        <w:t>533</w:t>
      </w:r>
      <w:r>
        <w:fldChar w:fldCharType="end"/>
      </w:r>
    </w:p>
    <w:p w14:paraId="593AB5F9" w14:textId="411E1747" w:rsidR="00B370A1" w:rsidRDefault="00B370A1">
      <w:pPr>
        <w:pStyle w:val="TOC5"/>
        <w:rPr>
          <w:rFonts w:asciiTheme="minorHAnsi" w:eastAsiaTheme="minorEastAsia" w:hAnsiTheme="minorHAnsi" w:cstheme="minorBidi"/>
          <w:kern w:val="2"/>
          <w:sz w:val="22"/>
          <w:szCs w:val="22"/>
          <w14:ligatures w14:val="standardContextual"/>
        </w:rPr>
      </w:pPr>
      <w:r>
        <w:t>6.5B.4.4_1.2</w:t>
      </w:r>
      <w:r>
        <w:rPr>
          <w:rFonts w:asciiTheme="minorHAnsi" w:eastAsiaTheme="minorEastAsia" w:hAnsiTheme="minorHAnsi" w:cstheme="minorBidi"/>
          <w:kern w:val="2"/>
          <w:sz w:val="22"/>
          <w:szCs w:val="22"/>
          <w14:ligatures w14:val="standardContextual"/>
        </w:rPr>
        <w:tab/>
      </w:r>
      <w:r>
        <w:t>Additional Spurious Emissions for Inter-band including FR2 (3 NR CC)</w:t>
      </w:r>
      <w:r>
        <w:tab/>
      </w:r>
      <w:r>
        <w:fldChar w:fldCharType="begin" w:fldLock="1"/>
      </w:r>
      <w:r>
        <w:instrText xml:space="preserve"> PAGEREF _Toc155208902 \h </w:instrText>
      </w:r>
      <w:r>
        <w:fldChar w:fldCharType="separate"/>
      </w:r>
      <w:r>
        <w:t>534</w:t>
      </w:r>
      <w:r>
        <w:fldChar w:fldCharType="end"/>
      </w:r>
    </w:p>
    <w:p w14:paraId="3C63FC61" w14:textId="797C84FF" w:rsidR="00B370A1" w:rsidRDefault="00B370A1">
      <w:pPr>
        <w:pStyle w:val="TOC5"/>
        <w:rPr>
          <w:rFonts w:asciiTheme="minorHAnsi" w:eastAsiaTheme="minorEastAsia" w:hAnsiTheme="minorHAnsi" w:cstheme="minorBidi"/>
          <w:kern w:val="2"/>
          <w:sz w:val="22"/>
          <w:szCs w:val="22"/>
          <w14:ligatures w14:val="standardContextual"/>
        </w:rPr>
      </w:pPr>
      <w:r>
        <w:t>6.5B.4.4_1.3</w:t>
      </w:r>
      <w:r>
        <w:rPr>
          <w:rFonts w:asciiTheme="minorHAnsi" w:eastAsiaTheme="minorEastAsia" w:hAnsiTheme="minorHAnsi" w:cstheme="minorBidi"/>
          <w:kern w:val="2"/>
          <w:sz w:val="22"/>
          <w:szCs w:val="22"/>
          <w14:ligatures w14:val="standardContextual"/>
        </w:rPr>
        <w:tab/>
      </w:r>
      <w:r>
        <w:t>Additional Spurious Emissions for Inter-band including FR2 (4 NR CC)</w:t>
      </w:r>
      <w:r>
        <w:tab/>
      </w:r>
      <w:r>
        <w:fldChar w:fldCharType="begin" w:fldLock="1"/>
      </w:r>
      <w:r>
        <w:instrText xml:space="preserve"> PAGEREF _Toc155208903 \h </w:instrText>
      </w:r>
      <w:r>
        <w:fldChar w:fldCharType="separate"/>
      </w:r>
      <w:r>
        <w:t>535</w:t>
      </w:r>
      <w:r>
        <w:fldChar w:fldCharType="end"/>
      </w:r>
    </w:p>
    <w:p w14:paraId="62D5F6CB" w14:textId="2666801D" w:rsidR="00B370A1" w:rsidRDefault="00B370A1">
      <w:pPr>
        <w:pStyle w:val="TOC3"/>
        <w:rPr>
          <w:rFonts w:asciiTheme="minorHAnsi" w:eastAsiaTheme="minorEastAsia" w:hAnsiTheme="minorHAnsi" w:cstheme="minorBidi"/>
          <w:kern w:val="2"/>
          <w:sz w:val="22"/>
          <w:szCs w:val="22"/>
          <w14:ligatures w14:val="standardContextual"/>
        </w:rPr>
      </w:pPr>
      <w:r>
        <w:t>6.5B.5</w:t>
      </w:r>
      <w:r>
        <w:rPr>
          <w:rFonts w:asciiTheme="minorHAnsi" w:eastAsiaTheme="minorEastAsia" w:hAnsiTheme="minorHAnsi" w:cstheme="minorBidi"/>
          <w:kern w:val="2"/>
          <w:sz w:val="22"/>
          <w:szCs w:val="22"/>
          <w14:ligatures w14:val="standardContextual"/>
        </w:rPr>
        <w:tab/>
      </w:r>
      <w:r>
        <w:t>Transmit intermodulation</w:t>
      </w:r>
      <w:r>
        <w:tab/>
      </w:r>
      <w:r>
        <w:fldChar w:fldCharType="begin" w:fldLock="1"/>
      </w:r>
      <w:r>
        <w:instrText xml:space="preserve"> PAGEREF _Toc155208904 \h </w:instrText>
      </w:r>
      <w:r>
        <w:fldChar w:fldCharType="separate"/>
      </w:r>
      <w:r>
        <w:t>536</w:t>
      </w:r>
      <w:r>
        <w:fldChar w:fldCharType="end"/>
      </w:r>
    </w:p>
    <w:p w14:paraId="4569B69E" w14:textId="16AEF105" w:rsidR="00B370A1" w:rsidRDefault="00B370A1">
      <w:pPr>
        <w:pStyle w:val="TOC3"/>
        <w:rPr>
          <w:rFonts w:asciiTheme="minorHAnsi" w:eastAsiaTheme="minorEastAsia" w:hAnsiTheme="minorHAnsi" w:cstheme="minorBidi"/>
          <w:kern w:val="2"/>
          <w:sz w:val="22"/>
          <w:szCs w:val="22"/>
          <w14:ligatures w14:val="standardContextual"/>
        </w:rPr>
      </w:pPr>
      <w:r>
        <w:t>6.5B.5.1</w:t>
      </w:r>
      <w:r>
        <w:rPr>
          <w:rFonts w:asciiTheme="minorHAnsi" w:eastAsiaTheme="minorEastAsia" w:hAnsiTheme="minorHAnsi" w:cstheme="minorBidi"/>
          <w:kern w:val="2"/>
          <w:sz w:val="22"/>
          <w:szCs w:val="22"/>
          <w14:ligatures w14:val="standardContextual"/>
        </w:rPr>
        <w:tab/>
      </w:r>
      <w:r>
        <w:t>Transmit intermodulation for Intra-band contiguous EN-DC</w:t>
      </w:r>
      <w:r>
        <w:tab/>
      </w:r>
      <w:r>
        <w:fldChar w:fldCharType="begin" w:fldLock="1"/>
      </w:r>
      <w:r>
        <w:instrText xml:space="preserve"> PAGEREF _Toc155208905 \h </w:instrText>
      </w:r>
      <w:r>
        <w:fldChar w:fldCharType="separate"/>
      </w:r>
      <w:r>
        <w:t>536</w:t>
      </w:r>
      <w:r>
        <w:fldChar w:fldCharType="end"/>
      </w:r>
    </w:p>
    <w:p w14:paraId="038FA252" w14:textId="43817BA2" w:rsidR="00B370A1" w:rsidRDefault="00B370A1">
      <w:pPr>
        <w:pStyle w:val="TOC4"/>
        <w:rPr>
          <w:rFonts w:asciiTheme="minorHAnsi" w:eastAsiaTheme="minorEastAsia" w:hAnsiTheme="minorHAnsi" w:cstheme="minorBidi"/>
          <w:kern w:val="2"/>
          <w:sz w:val="22"/>
          <w:szCs w:val="22"/>
          <w14:ligatures w14:val="standardContextual"/>
        </w:rPr>
      </w:pPr>
      <w:r>
        <w:t>6.5B.5.2</w:t>
      </w:r>
      <w:r>
        <w:rPr>
          <w:rFonts w:asciiTheme="minorHAnsi" w:eastAsiaTheme="minorEastAsia" w:hAnsiTheme="minorHAnsi" w:cstheme="minorBidi"/>
          <w:kern w:val="2"/>
          <w:sz w:val="22"/>
          <w:szCs w:val="22"/>
          <w14:ligatures w14:val="standardContextual"/>
        </w:rPr>
        <w:tab/>
      </w:r>
      <w:r>
        <w:t>Transmit intermodulation for Intra-band non-contiguous EN-DC</w:t>
      </w:r>
      <w:r>
        <w:tab/>
      </w:r>
      <w:r>
        <w:fldChar w:fldCharType="begin" w:fldLock="1"/>
      </w:r>
      <w:r>
        <w:instrText xml:space="preserve"> PAGEREF _Toc155208906 \h </w:instrText>
      </w:r>
      <w:r>
        <w:fldChar w:fldCharType="separate"/>
      </w:r>
      <w:r>
        <w:t>536</w:t>
      </w:r>
      <w:r>
        <w:fldChar w:fldCharType="end"/>
      </w:r>
    </w:p>
    <w:p w14:paraId="3852CBE0" w14:textId="72637F16" w:rsidR="00B370A1" w:rsidRDefault="00B370A1">
      <w:pPr>
        <w:pStyle w:val="TOC4"/>
        <w:rPr>
          <w:rFonts w:asciiTheme="minorHAnsi" w:eastAsiaTheme="minorEastAsia" w:hAnsiTheme="minorHAnsi" w:cstheme="minorBidi"/>
          <w:kern w:val="2"/>
          <w:sz w:val="22"/>
          <w:szCs w:val="22"/>
          <w14:ligatures w14:val="standardContextual"/>
        </w:rPr>
      </w:pPr>
      <w:r>
        <w:t>6.5B.5.3</w:t>
      </w:r>
      <w:r>
        <w:rPr>
          <w:rFonts w:asciiTheme="minorHAnsi" w:eastAsiaTheme="minorEastAsia" w:hAnsiTheme="minorHAnsi" w:cstheme="minorBidi"/>
          <w:kern w:val="2"/>
          <w:sz w:val="22"/>
          <w:szCs w:val="22"/>
          <w14:ligatures w14:val="standardContextual"/>
        </w:rPr>
        <w:tab/>
      </w:r>
      <w:r>
        <w:t>Transmit intermodulation for Inter-band EN-DC within FR1 (1 NR CC)</w:t>
      </w:r>
      <w:r>
        <w:tab/>
      </w:r>
      <w:r>
        <w:fldChar w:fldCharType="begin" w:fldLock="1"/>
      </w:r>
      <w:r>
        <w:instrText xml:space="preserve"> PAGEREF _Toc155208907 \h </w:instrText>
      </w:r>
      <w:r>
        <w:fldChar w:fldCharType="separate"/>
      </w:r>
      <w:r>
        <w:t>537</w:t>
      </w:r>
      <w:r>
        <w:fldChar w:fldCharType="end"/>
      </w:r>
    </w:p>
    <w:p w14:paraId="5B643108" w14:textId="58523868"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6.5B.5.3a</w:t>
      </w:r>
      <w:r>
        <w:rPr>
          <w:rFonts w:asciiTheme="minorHAnsi" w:eastAsiaTheme="minorEastAsia" w:hAnsiTheme="minorHAnsi" w:cstheme="minorBidi"/>
          <w:kern w:val="2"/>
          <w:sz w:val="22"/>
          <w:szCs w:val="22"/>
          <w14:ligatures w14:val="standardContextual"/>
        </w:rPr>
        <w:tab/>
      </w:r>
      <w:r>
        <w:rPr>
          <w:lang w:eastAsia="zh-CN"/>
        </w:rPr>
        <w:t>Transmit Intermodulation for Inter-band NE-DC within FR1</w:t>
      </w:r>
      <w:r>
        <w:tab/>
      </w:r>
      <w:r>
        <w:fldChar w:fldCharType="begin" w:fldLock="1"/>
      </w:r>
      <w:r>
        <w:instrText xml:space="preserve"> PAGEREF _Toc155208908 \h </w:instrText>
      </w:r>
      <w:r>
        <w:fldChar w:fldCharType="separate"/>
      </w:r>
      <w:r>
        <w:t>537</w:t>
      </w:r>
      <w:r>
        <w:fldChar w:fldCharType="end"/>
      </w:r>
    </w:p>
    <w:p w14:paraId="2DB9E5E3" w14:textId="44320E87" w:rsidR="00B370A1" w:rsidRDefault="00B370A1">
      <w:pPr>
        <w:pStyle w:val="TOC4"/>
        <w:rPr>
          <w:rFonts w:asciiTheme="minorHAnsi" w:eastAsiaTheme="minorEastAsia" w:hAnsiTheme="minorHAnsi" w:cstheme="minorBidi"/>
          <w:kern w:val="2"/>
          <w:sz w:val="22"/>
          <w:szCs w:val="22"/>
          <w14:ligatures w14:val="standardContextual"/>
        </w:rPr>
      </w:pPr>
      <w:r>
        <w:t>6.5B.5.4</w:t>
      </w:r>
      <w:r>
        <w:rPr>
          <w:rFonts w:asciiTheme="minorHAnsi" w:eastAsiaTheme="minorEastAsia" w:hAnsiTheme="minorHAnsi" w:cstheme="minorBidi"/>
          <w:kern w:val="2"/>
          <w:sz w:val="22"/>
          <w:szCs w:val="22"/>
          <w14:ligatures w14:val="standardContextual"/>
        </w:rPr>
        <w:tab/>
      </w:r>
      <w:r>
        <w:t>Transmit intermodulation for Inter-band EN-DC including FR2</w:t>
      </w:r>
      <w:r>
        <w:tab/>
      </w:r>
      <w:r>
        <w:fldChar w:fldCharType="begin" w:fldLock="1"/>
      </w:r>
      <w:r>
        <w:instrText xml:space="preserve"> PAGEREF _Toc155208909 \h </w:instrText>
      </w:r>
      <w:r>
        <w:fldChar w:fldCharType="separate"/>
      </w:r>
      <w:r>
        <w:t>538</w:t>
      </w:r>
      <w:r>
        <w:fldChar w:fldCharType="end"/>
      </w:r>
    </w:p>
    <w:p w14:paraId="4FB4F11B" w14:textId="510AC33F" w:rsidR="00B370A1" w:rsidRDefault="00B370A1">
      <w:pPr>
        <w:pStyle w:val="TOC4"/>
        <w:rPr>
          <w:rFonts w:asciiTheme="minorHAnsi" w:eastAsiaTheme="minorEastAsia" w:hAnsiTheme="minorHAnsi" w:cstheme="minorBidi"/>
          <w:kern w:val="2"/>
          <w:sz w:val="22"/>
          <w:szCs w:val="22"/>
          <w14:ligatures w14:val="standardContextual"/>
        </w:rPr>
      </w:pPr>
      <w:r>
        <w:t>6.5B.5.5</w:t>
      </w:r>
      <w:r>
        <w:rPr>
          <w:rFonts w:asciiTheme="minorHAnsi" w:eastAsiaTheme="minorEastAsia" w:hAnsiTheme="minorHAnsi" w:cstheme="minorBidi"/>
          <w:kern w:val="2"/>
          <w:sz w:val="22"/>
          <w:szCs w:val="22"/>
          <w14:ligatures w14:val="standardContextual"/>
        </w:rPr>
        <w:tab/>
      </w:r>
      <w:r>
        <w:t>Transmit intermodulation for Inter-band EN-DC including both FR1 and FR2</w:t>
      </w:r>
      <w:r>
        <w:tab/>
      </w:r>
      <w:r>
        <w:fldChar w:fldCharType="begin" w:fldLock="1"/>
      </w:r>
      <w:r>
        <w:instrText xml:space="preserve"> PAGEREF _Toc155208910 \h </w:instrText>
      </w:r>
      <w:r>
        <w:fldChar w:fldCharType="separate"/>
      </w:r>
      <w:r>
        <w:t>538</w:t>
      </w:r>
      <w:r>
        <w:fldChar w:fldCharType="end"/>
      </w:r>
    </w:p>
    <w:p w14:paraId="6B928920" w14:textId="791E098F" w:rsidR="00B370A1" w:rsidRDefault="00B370A1">
      <w:pPr>
        <w:pStyle w:val="TOC2"/>
        <w:rPr>
          <w:rFonts w:asciiTheme="minorHAnsi" w:eastAsiaTheme="minorEastAsia" w:hAnsiTheme="minorHAnsi" w:cstheme="minorBidi"/>
          <w:kern w:val="2"/>
          <w:sz w:val="22"/>
          <w:szCs w:val="22"/>
          <w14:ligatures w14:val="standardContextual"/>
        </w:rPr>
      </w:pPr>
      <w:r>
        <w:t>6.</w:t>
      </w:r>
      <w:r>
        <w:rPr>
          <w:lang w:eastAsia="ko-KR"/>
        </w:rPr>
        <w:t>5</w:t>
      </w:r>
      <w:r>
        <w:t>E</w:t>
      </w:r>
      <w:r>
        <w:rPr>
          <w:rFonts w:asciiTheme="minorHAnsi" w:eastAsiaTheme="minorEastAsia" w:hAnsiTheme="minorHAnsi" w:cstheme="minorBidi"/>
          <w:kern w:val="2"/>
          <w:sz w:val="22"/>
          <w:szCs w:val="22"/>
          <w14:ligatures w14:val="standardContextual"/>
        </w:rPr>
        <w:tab/>
      </w:r>
      <w:r>
        <w:rPr>
          <w:lang w:eastAsia="ko-KR"/>
        </w:rPr>
        <w:t xml:space="preserve">Output RF spectrum emissions for </w:t>
      </w:r>
      <w:r>
        <w:t>V2X operation in FR1</w:t>
      </w:r>
      <w:r>
        <w:tab/>
      </w:r>
      <w:r>
        <w:fldChar w:fldCharType="begin" w:fldLock="1"/>
      </w:r>
      <w:r>
        <w:instrText xml:space="preserve"> PAGEREF _Toc155208911 \h </w:instrText>
      </w:r>
      <w:r>
        <w:fldChar w:fldCharType="separate"/>
      </w:r>
      <w:r>
        <w:t>538</w:t>
      </w:r>
      <w:r>
        <w:fldChar w:fldCharType="end"/>
      </w:r>
    </w:p>
    <w:p w14:paraId="6FA3752D" w14:textId="7410A285" w:rsidR="00B370A1" w:rsidRDefault="00B370A1">
      <w:pPr>
        <w:pStyle w:val="TOC3"/>
        <w:rPr>
          <w:rFonts w:asciiTheme="minorHAnsi" w:eastAsiaTheme="minorEastAsia" w:hAnsiTheme="minorHAnsi" w:cstheme="minorBidi"/>
          <w:kern w:val="2"/>
          <w:sz w:val="22"/>
          <w:szCs w:val="22"/>
          <w14:ligatures w14:val="standardContextual"/>
        </w:rPr>
      </w:pPr>
      <w:r>
        <w:t>6.</w:t>
      </w:r>
      <w:r>
        <w:rPr>
          <w:lang w:eastAsia="ko-KR"/>
        </w:rPr>
        <w:t>5</w:t>
      </w:r>
      <w:r>
        <w:t>E.1</w:t>
      </w:r>
      <w:r>
        <w:rPr>
          <w:rFonts w:asciiTheme="minorHAnsi" w:eastAsiaTheme="minorEastAsia" w:hAnsiTheme="minorHAnsi" w:cstheme="minorBidi"/>
          <w:kern w:val="2"/>
          <w:sz w:val="22"/>
          <w:szCs w:val="22"/>
          <w14:ligatures w14:val="standardContextual"/>
        </w:rPr>
        <w:tab/>
      </w:r>
      <w:r>
        <w:rPr>
          <w:lang w:eastAsia="ko-KR"/>
        </w:rPr>
        <w:t>Occupied</w:t>
      </w:r>
      <w:r>
        <w:t xml:space="preserve"> </w:t>
      </w:r>
      <w:r>
        <w:rPr>
          <w:lang w:eastAsia="ko-KR"/>
        </w:rPr>
        <w:t>bandwidth</w:t>
      </w:r>
      <w:r>
        <w:t xml:space="preserve"> for V2X</w:t>
      </w:r>
      <w:r>
        <w:tab/>
      </w:r>
      <w:r>
        <w:fldChar w:fldCharType="begin" w:fldLock="1"/>
      </w:r>
      <w:r>
        <w:instrText xml:space="preserve"> PAGEREF _Toc155208912 \h </w:instrText>
      </w:r>
      <w:r>
        <w:fldChar w:fldCharType="separate"/>
      </w:r>
      <w:r>
        <w:t>538</w:t>
      </w:r>
      <w:r>
        <w:fldChar w:fldCharType="end"/>
      </w:r>
    </w:p>
    <w:p w14:paraId="6CD3368E" w14:textId="53E7F6EB" w:rsidR="00B370A1" w:rsidRDefault="00B370A1">
      <w:pPr>
        <w:pStyle w:val="TOC4"/>
        <w:rPr>
          <w:rFonts w:asciiTheme="minorHAnsi" w:eastAsiaTheme="minorEastAsia" w:hAnsiTheme="minorHAnsi" w:cstheme="minorBidi"/>
          <w:kern w:val="2"/>
          <w:sz w:val="22"/>
          <w:szCs w:val="22"/>
          <w14:ligatures w14:val="standardContextual"/>
        </w:rPr>
      </w:pPr>
      <w:r>
        <w:t>6.</w:t>
      </w:r>
      <w:r>
        <w:rPr>
          <w:lang w:eastAsia="ko-KR"/>
        </w:rPr>
        <w:t>5</w:t>
      </w:r>
      <w:r>
        <w:t>E.1.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913 \h </w:instrText>
      </w:r>
      <w:r>
        <w:fldChar w:fldCharType="separate"/>
      </w:r>
      <w:r>
        <w:t>538</w:t>
      </w:r>
      <w:r>
        <w:fldChar w:fldCharType="end"/>
      </w:r>
    </w:p>
    <w:p w14:paraId="7DE0E57C" w14:textId="775432FC" w:rsidR="00B370A1" w:rsidRDefault="00B370A1">
      <w:pPr>
        <w:pStyle w:val="TOC4"/>
        <w:rPr>
          <w:rFonts w:asciiTheme="minorHAnsi" w:eastAsiaTheme="minorEastAsia" w:hAnsiTheme="minorHAnsi" w:cstheme="minorBidi"/>
          <w:kern w:val="2"/>
          <w:sz w:val="22"/>
          <w:szCs w:val="22"/>
          <w14:ligatures w14:val="standardContextual"/>
        </w:rPr>
      </w:pPr>
      <w:r>
        <w:t>6.</w:t>
      </w:r>
      <w:r>
        <w:rPr>
          <w:lang w:eastAsia="ko-KR"/>
        </w:rPr>
        <w:t>5</w:t>
      </w:r>
      <w:r>
        <w:t>E.1.1</w:t>
      </w:r>
      <w:r>
        <w:rPr>
          <w:rFonts w:asciiTheme="minorHAnsi" w:eastAsiaTheme="minorEastAsia" w:hAnsiTheme="minorHAnsi" w:cstheme="minorBidi"/>
          <w:kern w:val="2"/>
          <w:sz w:val="22"/>
          <w:szCs w:val="22"/>
          <w14:ligatures w14:val="standardContextual"/>
        </w:rPr>
        <w:tab/>
      </w:r>
      <w:r>
        <w:rPr>
          <w:lang w:eastAsia="ko-KR"/>
        </w:rPr>
        <w:t>Occupied</w:t>
      </w:r>
      <w:r>
        <w:t xml:space="preserve"> </w:t>
      </w:r>
      <w:r>
        <w:rPr>
          <w:lang w:eastAsia="ko-KR"/>
        </w:rPr>
        <w:t>bandwidth</w:t>
      </w:r>
      <w:r>
        <w:t xml:space="preserve"> for </w:t>
      </w:r>
      <w:r>
        <w:rPr>
          <w:lang w:eastAsia="ko-KR"/>
        </w:rPr>
        <w:t>i</w:t>
      </w:r>
      <w:r>
        <w:t>ntra-band V2X</w:t>
      </w:r>
      <w:r>
        <w:tab/>
      </w:r>
      <w:r>
        <w:fldChar w:fldCharType="begin" w:fldLock="1"/>
      </w:r>
      <w:r>
        <w:instrText xml:space="preserve"> PAGEREF _Toc155208914 \h </w:instrText>
      </w:r>
      <w:r>
        <w:fldChar w:fldCharType="separate"/>
      </w:r>
      <w:r>
        <w:t>538</w:t>
      </w:r>
      <w:r>
        <w:fldChar w:fldCharType="end"/>
      </w:r>
    </w:p>
    <w:p w14:paraId="37D0C8A6" w14:textId="7E9AB4FA" w:rsidR="00B370A1" w:rsidRDefault="00B370A1">
      <w:pPr>
        <w:pStyle w:val="TOC4"/>
        <w:rPr>
          <w:rFonts w:asciiTheme="minorHAnsi" w:eastAsiaTheme="minorEastAsia" w:hAnsiTheme="minorHAnsi" w:cstheme="minorBidi"/>
          <w:kern w:val="2"/>
          <w:sz w:val="22"/>
          <w:szCs w:val="22"/>
          <w14:ligatures w14:val="standardContextual"/>
        </w:rPr>
      </w:pPr>
      <w:r>
        <w:t>6.</w:t>
      </w:r>
      <w:r>
        <w:rPr>
          <w:lang w:eastAsia="ko-KR"/>
        </w:rPr>
        <w:t>5</w:t>
      </w:r>
      <w:r>
        <w:t>E.1.2</w:t>
      </w:r>
      <w:r>
        <w:rPr>
          <w:rFonts w:asciiTheme="minorHAnsi" w:eastAsiaTheme="minorEastAsia" w:hAnsiTheme="minorHAnsi" w:cstheme="minorBidi"/>
          <w:kern w:val="2"/>
          <w:sz w:val="22"/>
          <w:szCs w:val="22"/>
          <w14:ligatures w14:val="standardContextual"/>
        </w:rPr>
        <w:tab/>
      </w:r>
      <w:r>
        <w:rPr>
          <w:lang w:eastAsia="ko-KR"/>
        </w:rPr>
        <w:t>Occupied</w:t>
      </w:r>
      <w:r>
        <w:t xml:space="preserve"> </w:t>
      </w:r>
      <w:r>
        <w:rPr>
          <w:lang w:eastAsia="ko-KR"/>
        </w:rPr>
        <w:t>bandwidth</w:t>
      </w:r>
      <w:r>
        <w:t xml:space="preserve"> for </w:t>
      </w:r>
      <w:r>
        <w:rPr>
          <w:lang w:eastAsia="ko-KR"/>
        </w:rPr>
        <w:t>i</w:t>
      </w:r>
      <w:r>
        <w:t>nter-band V2X</w:t>
      </w:r>
      <w:r>
        <w:tab/>
      </w:r>
      <w:r>
        <w:fldChar w:fldCharType="begin" w:fldLock="1"/>
      </w:r>
      <w:r>
        <w:instrText xml:space="preserve"> PAGEREF _Toc155208915 \h </w:instrText>
      </w:r>
      <w:r>
        <w:fldChar w:fldCharType="separate"/>
      </w:r>
      <w:r>
        <w:t>538</w:t>
      </w:r>
      <w:r>
        <w:fldChar w:fldCharType="end"/>
      </w:r>
    </w:p>
    <w:p w14:paraId="5FAE52DB" w14:textId="1CE80BE2" w:rsidR="00B370A1" w:rsidRDefault="00B370A1">
      <w:pPr>
        <w:pStyle w:val="TOC3"/>
        <w:rPr>
          <w:rFonts w:asciiTheme="minorHAnsi" w:eastAsiaTheme="minorEastAsia" w:hAnsiTheme="minorHAnsi" w:cstheme="minorBidi"/>
          <w:kern w:val="2"/>
          <w:sz w:val="22"/>
          <w:szCs w:val="22"/>
          <w14:ligatures w14:val="standardContextual"/>
        </w:rPr>
      </w:pPr>
      <w:r>
        <w:t>6.</w:t>
      </w:r>
      <w:r>
        <w:rPr>
          <w:lang w:eastAsia="ko-KR"/>
        </w:rPr>
        <w:t>5</w:t>
      </w:r>
      <w:r>
        <w:t>E.</w:t>
      </w:r>
      <w:r>
        <w:rPr>
          <w:lang w:eastAsia="ko-KR"/>
        </w:rPr>
        <w:t>2</w:t>
      </w:r>
      <w:r>
        <w:rPr>
          <w:rFonts w:asciiTheme="minorHAnsi" w:eastAsiaTheme="minorEastAsia" w:hAnsiTheme="minorHAnsi" w:cstheme="minorBidi"/>
          <w:kern w:val="2"/>
          <w:sz w:val="22"/>
          <w:szCs w:val="22"/>
          <w14:ligatures w14:val="standardContextual"/>
        </w:rPr>
        <w:tab/>
      </w:r>
      <w:r>
        <w:rPr>
          <w:lang w:eastAsia="ko-KR"/>
        </w:rPr>
        <w:t>Out of band emission</w:t>
      </w:r>
      <w:r>
        <w:t xml:space="preserve"> for V2X</w:t>
      </w:r>
      <w:r>
        <w:tab/>
      </w:r>
      <w:r>
        <w:fldChar w:fldCharType="begin" w:fldLock="1"/>
      </w:r>
      <w:r>
        <w:instrText xml:space="preserve"> PAGEREF _Toc155208916 \h </w:instrText>
      </w:r>
      <w:r>
        <w:fldChar w:fldCharType="separate"/>
      </w:r>
      <w:r>
        <w:t>538</w:t>
      </w:r>
      <w:r>
        <w:fldChar w:fldCharType="end"/>
      </w:r>
    </w:p>
    <w:p w14:paraId="3DAD917F" w14:textId="09E0AFCE"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2</w:t>
      </w:r>
      <w:r>
        <w:t>.0</w:t>
      </w:r>
      <w:r>
        <w:rPr>
          <w:rFonts w:asciiTheme="minorHAnsi" w:eastAsiaTheme="minorEastAsia" w:hAnsiTheme="minorHAnsi" w:cstheme="minorBidi"/>
          <w:kern w:val="2"/>
          <w:sz w:val="22"/>
          <w:szCs w:val="22"/>
          <w14:ligatures w14:val="standardContextual"/>
        </w:rPr>
        <w:tab/>
      </w:r>
      <w:r>
        <w:t>Minimum conformance requirements</w:t>
      </w:r>
      <w:r>
        <w:tab/>
      </w:r>
      <w:r>
        <w:fldChar w:fldCharType="begin" w:fldLock="1"/>
      </w:r>
      <w:r>
        <w:instrText xml:space="preserve"> PAGEREF _Toc155208917 \h </w:instrText>
      </w:r>
      <w:r>
        <w:fldChar w:fldCharType="separate"/>
      </w:r>
      <w:r>
        <w:t>538</w:t>
      </w:r>
      <w:r>
        <w:fldChar w:fldCharType="end"/>
      </w:r>
    </w:p>
    <w:p w14:paraId="46B38B3B" w14:textId="02AFC93E"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2</w:t>
      </w:r>
      <w:r>
        <w:t>.1</w:t>
      </w:r>
      <w:r>
        <w:rPr>
          <w:rFonts w:asciiTheme="minorHAnsi" w:eastAsiaTheme="minorEastAsia" w:hAnsiTheme="minorHAnsi" w:cstheme="minorBidi"/>
          <w:kern w:val="2"/>
          <w:sz w:val="22"/>
          <w:szCs w:val="22"/>
          <w14:ligatures w14:val="standardContextual"/>
        </w:rPr>
        <w:tab/>
      </w:r>
      <w:r>
        <w:t>O</w:t>
      </w:r>
      <w:r>
        <w:rPr>
          <w:lang w:eastAsia="ko-KR"/>
        </w:rPr>
        <w:t>ut</w:t>
      </w:r>
      <w:r>
        <w:t xml:space="preserve"> </w:t>
      </w:r>
      <w:r>
        <w:rPr>
          <w:lang w:eastAsia="ko-KR"/>
        </w:rPr>
        <w:t>of</w:t>
      </w:r>
      <w:r>
        <w:t xml:space="preserve"> </w:t>
      </w:r>
      <w:r>
        <w:rPr>
          <w:lang w:eastAsia="ko-KR"/>
        </w:rPr>
        <w:t>band</w:t>
      </w:r>
      <w:r>
        <w:t xml:space="preserve"> </w:t>
      </w:r>
      <w:r>
        <w:rPr>
          <w:lang w:eastAsia="ko-KR"/>
        </w:rPr>
        <w:t>emission</w:t>
      </w:r>
      <w:r>
        <w:t xml:space="preserve"> for intra-band V2X</w:t>
      </w:r>
      <w:r>
        <w:tab/>
      </w:r>
      <w:r>
        <w:fldChar w:fldCharType="begin" w:fldLock="1"/>
      </w:r>
      <w:r>
        <w:instrText xml:space="preserve"> PAGEREF _Toc155208918 \h </w:instrText>
      </w:r>
      <w:r>
        <w:fldChar w:fldCharType="separate"/>
      </w:r>
      <w:r>
        <w:t>539</w:t>
      </w:r>
      <w:r>
        <w:fldChar w:fldCharType="end"/>
      </w:r>
    </w:p>
    <w:p w14:paraId="70F124F5" w14:textId="7FC87C8F"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2</w:t>
      </w:r>
      <w:r>
        <w:t>.2</w:t>
      </w:r>
      <w:r>
        <w:rPr>
          <w:rFonts w:asciiTheme="minorHAnsi" w:eastAsiaTheme="minorEastAsia" w:hAnsiTheme="minorHAnsi" w:cstheme="minorBidi"/>
          <w:kern w:val="2"/>
          <w:sz w:val="22"/>
          <w:szCs w:val="22"/>
          <w14:ligatures w14:val="standardContextual"/>
        </w:rPr>
        <w:tab/>
      </w:r>
      <w:r>
        <w:t>O</w:t>
      </w:r>
      <w:r>
        <w:rPr>
          <w:lang w:eastAsia="ko-KR"/>
        </w:rPr>
        <w:t>ut</w:t>
      </w:r>
      <w:r>
        <w:t xml:space="preserve"> </w:t>
      </w:r>
      <w:r>
        <w:rPr>
          <w:lang w:eastAsia="ko-KR"/>
        </w:rPr>
        <w:t>of</w:t>
      </w:r>
      <w:r>
        <w:t xml:space="preserve"> </w:t>
      </w:r>
      <w:r>
        <w:rPr>
          <w:lang w:eastAsia="ko-KR"/>
        </w:rPr>
        <w:t>band</w:t>
      </w:r>
      <w:r>
        <w:t xml:space="preserve"> </w:t>
      </w:r>
      <w:r>
        <w:rPr>
          <w:lang w:eastAsia="ko-KR"/>
        </w:rPr>
        <w:t>emission</w:t>
      </w:r>
      <w:r>
        <w:t xml:space="preserve"> </w:t>
      </w:r>
      <w:r>
        <w:rPr>
          <w:lang w:eastAsia="ko-KR"/>
        </w:rPr>
        <w:t>for</w:t>
      </w:r>
      <w:r>
        <w:t xml:space="preserve"> inter-band V2X</w:t>
      </w:r>
      <w:r>
        <w:tab/>
      </w:r>
      <w:r>
        <w:fldChar w:fldCharType="begin" w:fldLock="1"/>
      </w:r>
      <w:r>
        <w:instrText xml:space="preserve"> PAGEREF _Toc155208919 \h </w:instrText>
      </w:r>
      <w:r>
        <w:fldChar w:fldCharType="separate"/>
      </w:r>
      <w:r>
        <w:t>539</w:t>
      </w:r>
      <w:r>
        <w:fldChar w:fldCharType="end"/>
      </w:r>
    </w:p>
    <w:p w14:paraId="6E23B2A1" w14:textId="7E7C32FC" w:rsidR="00B370A1" w:rsidRDefault="00B370A1">
      <w:pPr>
        <w:pStyle w:val="TOC3"/>
        <w:rPr>
          <w:rFonts w:asciiTheme="minorHAnsi" w:eastAsiaTheme="minorEastAsia" w:hAnsiTheme="minorHAnsi" w:cstheme="minorBidi"/>
          <w:kern w:val="2"/>
          <w:sz w:val="22"/>
          <w:szCs w:val="22"/>
          <w14:ligatures w14:val="standardContextual"/>
        </w:rPr>
      </w:pPr>
      <w:r>
        <w:t>6.5E.3</w:t>
      </w:r>
      <w:r>
        <w:rPr>
          <w:rFonts w:asciiTheme="minorHAnsi" w:eastAsiaTheme="minorEastAsia" w:hAnsiTheme="minorHAnsi" w:cstheme="minorBidi"/>
          <w:kern w:val="2"/>
          <w:sz w:val="22"/>
          <w:szCs w:val="22"/>
          <w14:ligatures w14:val="standardContextual"/>
        </w:rPr>
        <w:tab/>
      </w:r>
      <w:r>
        <w:t>Spurious emissions for V2X</w:t>
      </w:r>
      <w:r>
        <w:tab/>
      </w:r>
      <w:r>
        <w:fldChar w:fldCharType="begin" w:fldLock="1"/>
      </w:r>
      <w:r>
        <w:instrText xml:space="preserve"> PAGEREF _Toc155208920 \h </w:instrText>
      </w:r>
      <w:r>
        <w:fldChar w:fldCharType="separate"/>
      </w:r>
      <w:r>
        <w:t>539</w:t>
      </w:r>
      <w:r>
        <w:fldChar w:fldCharType="end"/>
      </w:r>
    </w:p>
    <w:p w14:paraId="6A88AC6B" w14:textId="6F90F473" w:rsidR="00B370A1" w:rsidRDefault="00B370A1">
      <w:pPr>
        <w:pStyle w:val="TOC4"/>
        <w:rPr>
          <w:rFonts w:asciiTheme="minorHAnsi" w:eastAsiaTheme="minorEastAsia" w:hAnsiTheme="minorHAnsi" w:cstheme="minorBidi"/>
          <w:kern w:val="2"/>
          <w:sz w:val="22"/>
          <w:szCs w:val="22"/>
          <w14:ligatures w14:val="standardContextual"/>
        </w:rPr>
      </w:pPr>
      <w:r>
        <w:t>6.5E.3.1</w:t>
      </w:r>
      <w:r>
        <w:rPr>
          <w:rFonts w:asciiTheme="minorHAnsi" w:eastAsiaTheme="minorEastAsia" w:hAnsiTheme="minorHAnsi" w:cstheme="minorBidi"/>
          <w:kern w:val="2"/>
          <w:sz w:val="22"/>
          <w:szCs w:val="22"/>
          <w14:ligatures w14:val="standardContextual"/>
        </w:rPr>
        <w:tab/>
      </w:r>
      <w:r>
        <w:t>General spurious emissions for V2X</w:t>
      </w:r>
      <w:r>
        <w:tab/>
      </w:r>
      <w:r>
        <w:fldChar w:fldCharType="begin" w:fldLock="1"/>
      </w:r>
      <w:r>
        <w:instrText xml:space="preserve"> PAGEREF _Toc155208921 \h </w:instrText>
      </w:r>
      <w:r>
        <w:fldChar w:fldCharType="separate"/>
      </w:r>
      <w:r>
        <w:t>539</w:t>
      </w:r>
      <w:r>
        <w:fldChar w:fldCharType="end"/>
      </w:r>
    </w:p>
    <w:p w14:paraId="184B6E4C" w14:textId="6FD00DDA" w:rsidR="00B370A1" w:rsidRDefault="00B370A1">
      <w:pPr>
        <w:pStyle w:val="TOC5"/>
        <w:rPr>
          <w:rFonts w:asciiTheme="minorHAnsi" w:eastAsiaTheme="minorEastAsia" w:hAnsiTheme="minorHAnsi" w:cstheme="minorBidi"/>
          <w:kern w:val="2"/>
          <w:sz w:val="22"/>
          <w:szCs w:val="22"/>
          <w14:ligatures w14:val="standardContextual"/>
        </w:rPr>
      </w:pPr>
      <w:r>
        <w:t>6.5E.3.1.1</w:t>
      </w:r>
      <w:r>
        <w:rPr>
          <w:rFonts w:asciiTheme="minorHAnsi" w:eastAsiaTheme="minorEastAsia" w:hAnsiTheme="minorHAnsi" w:cstheme="minorBidi"/>
          <w:kern w:val="2"/>
          <w:sz w:val="22"/>
          <w:szCs w:val="22"/>
          <w14:ligatures w14:val="standardContextual"/>
        </w:rPr>
        <w:tab/>
      </w:r>
      <w:r>
        <w:t>General spurious emissions for intra-band V2X</w:t>
      </w:r>
      <w:r>
        <w:tab/>
      </w:r>
      <w:r>
        <w:fldChar w:fldCharType="begin" w:fldLock="1"/>
      </w:r>
      <w:r>
        <w:instrText xml:space="preserve"> PAGEREF _Toc155208922 \h </w:instrText>
      </w:r>
      <w:r>
        <w:fldChar w:fldCharType="separate"/>
      </w:r>
      <w:r>
        <w:t>539</w:t>
      </w:r>
      <w:r>
        <w:fldChar w:fldCharType="end"/>
      </w:r>
    </w:p>
    <w:p w14:paraId="20D322E4" w14:textId="286470AA" w:rsidR="00B370A1" w:rsidRDefault="00B370A1">
      <w:pPr>
        <w:pStyle w:val="TOC5"/>
        <w:rPr>
          <w:rFonts w:asciiTheme="minorHAnsi" w:eastAsiaTheme="minorEastAsia" w:hAnsiTheme="minorHAnsi" w:cstheme="minorBidi"/>
          <w:kern w:val="2"/>
          <w:sz w:val="22"/>
          <w:szCs w:val="22"/>
          <w14:ligatures w14:val="standardContextual"/>
        </w:rPr>
      </w:pPr>
      <w:r>
        <w:t>6.5E.3.1.2</w:t>
      </w:r>
      <w:r>
        <w:rPr>
          <w:rFonts w:asciiTheme="minorHAnsi" w:eastAsiaTheme="minorEastAsia" w:hAnsiTheme="minorHAnsi" w:cstheme="minorBidi"/>
          <w:kern w:val="2"/>
          <w:sz w:val="22"/>
          <w:szCs w:val="22"/>
          <w14:ligatures w14:val="standardContextual"/>
        </w:rPr>
        <w:tab/>
      </w:r>
      <w:r>
        <w:t>General spurious emissions for inter-band V2X</w:t>
      </w:r>
      <w:r>
        <w:tab/>
      </w:r>
      <w:r>
        <w:fldChar w:fldCharType="begin" w:fldLock="1"/>
      </w:r>
      <w:r>
        <w:instrText xml:space="preserve"> PAGEREF _Toc155208923 \h </w:instrText>
      </w:r>
      <w:r>
        <w:fldChar w:fldCharType="separate"/>
      </w:r>
      <w:r>
        <w:t>540</w:t>
      </w:r>
      <w:r>
        <w:fldChar w:fldCharType="end"/>
      </w:r>
    </w:p>
    <w:p w14:paraId="5EEE5107" w14:textId="5922392C" w:rsidR="00B370A1" w:rsidRDefault="00B370A1">
      <w:pPr>
        <w:pStyle w:val="TOC3"/>
        <w:rPr>
          <w:rFonts w:asciiTheme="minorHAnsi" w:eastAsiaTheme="minorEastAsia" w:hAnsiTheme="minorHAnsi" w:cstheme="minorBidi"/>
          <w:kern w:val="2"/>
          <w:sz w:val="22"/>
          <w:szCs w:val="22"/>
          <w14:ligatures w14:val="standardContextual"/>
        </w:rPr>
      </w:pPr>
      <w:r>
        <w:t>6.5E.</w:t>
      </w:r>
      <w:r>
        <w:rPr>
          <w:lang w:eastAsia="ko-KR"/>
        </w:rPr>
        <w:t>4</w:t>
      </w:r>
      <w:r>
        <w:rPr>
          <w:rFonts w:asciiTheme="minorHAnsi" w:eastAsiaTheme="minorEastAsia" w:hAnsiTheme="minorHAnsi" w:cstheme="minorBidi"/>
          <w:kern w:val="2"/>
          <w:sz w:val="22"/>
          <w:szCs w:val="22"/>
          <w14:ligatures w14:val="standardContextual"/>
        </w:rPr>
        <w:tab/>
      </w:r>
      <w:r>
        <w:rPr>
          <w:lang w:eastAsia="ko-KR"/>
        </w:rPr>
        <w:t>Transmit</w:t>
      </w:r>
      <w:r>
        <w:t xml:space="preserve"> </w:t>
      </w:r>
      <w:r>
        <w:rPr>
          <w:lang w:eastAsia="ko-KR"/>
        </w:rPr>
        <w:t>intermodulation</w:t>
      </w:r>
      <w:r>
        <w:t xml:space="preserve"> for V2X</w:t>
      </w:r>
      <w:r>
        <w:tab/>
      </w:r>
      <w:r>
        <w:fldChar w:fldCharType="begin" w:fldLock="1"/>
      </w:r>
      <w:r>
        <w:instrText xml:space="preserve"> PAGEREF _Toc155208924 \h </w:instrText>
      </w:r>
      <w:r>
        <w:fldChar w:fldCharType="separate"/>
      </w:r>
      <w:r>
        <w:t>540</w:t>
      </w:r>
      <w:r>
        <w:fldChar w:fldCharType="end"/>
      </w:r>
    </w:p>
    <w:p w14:paraId="77A76F54" w14:textId="4BA70F72" w:rsidR="00B370A1" w:rsidRDefault="00B370A1">
      <w:pPr>
        <w:pStyle w:val="TOC4"/>
        <w:rPr>
          <w:rFonts w:asciiTheme="minorHAnsi" w:eastAsiaTheme="minorEastAsia" w:hAnsiTheme="minorHAnsi" w:cstheme="minorBidi"/>
          <w:kern w:val="2"/>
          <w:sz w:val="22"/>
          <w:szCs w:val="22"/>
          <w14:ligatures w14:val="standardContextual"/>
        </w:rPr>
      </w:pPr>
      <w:r>
        <w:t>6.5E.</w:t>
      </w:r>
      <w:r>
        <w:rPr>
          <w:lang w:eastAsia="ko-KR"/>
        </w:rPr>
        <w:t>4</w:t>
      </w:r>
      <w:r>
        <w:t>.</w:t>
      </w:r>
      <w:r>
        <w:rPr>
          <w:lang w:eastAsia="ko-KR"/>
        </w:rPr>
        <w:t>0</w:t>
      </w:r>
      <w:r>
        <w:rPr>
          <w:rFonts w:asciiTheme="minorHAnsi" w:eastAsiaTheme="minorEastAsia" w:hAnsiTheme="minorHAnsi" w:cstheme="minorBidi"/>
          <w:kern w:val="2"/>
          <w:sz w:val="22"/>
          <w:szCs w:val="22"/>
          <w14:ligatures w14:val="standardContextual"/>
        </w:rPr>
        <w:tab/>
      </w:r>
      <w:r>
        <w:rPr>
          <w:lang w:eastAsia="ko-KR"/>
        </w:rPr>
        <w:t>Minimum</w:t>
      </w:r>
      <w:r>
        <w:t xml:space="preserve"> </w:t>
      </w:r>
      <w:r>
        <w:rPr>
          <w:lang w:eastAsia="ko-KR"/>
        </w:rPr>
        <w:t>conformance</w:t>
      </w:r>
      <w:r>
        <w:t xml:space="preserve"> </w:t>
      </w:r>
      <w:r>
        <w:rPr>
          <w:lang w:eastAsia="ko-KR"/>
        </w:rPr>
        <w:t>requirements</w:t>
      </w:r>
      <w:r>
        <w:tab/>
      </w:r>
      <w:r>
        <w:fldChar w:fldCharType="begin" w:fldLock="1"/>
      </w:r>
      <w:r>
        <w:instrText xml:space="preserve"> PAGEREF _Toc155208925 \h </w:instrText>
      </w:r>
      <w:r>
        <w:fldChar w:fldCharType="separate"/>
      </w:r>
      <w:r>
        <w:t>540</w:t>
      </w:r>
      <w:r>
        <w:fldChar w:fldCharType="end"/>
      </w:r>
    </w:p>
    <w:p w14:paraId="6D66D808" w14:textId="27CF7953" w:rsidR="00B370A1" w:rsidRDefault="00B370A1">
      <w:pPr>
        <w:pStyle w:val="TOC4"/>
        <w:rPr>
          <w:rFonts w:asciiTheme="minorHAnsi" w:eastAsiaTheme="minorEastAsia" w:hAnsiTheme="minorHAnsi" w:cstheme="minorBidi"/>
          <w:kern w:val="2"/>
          <w:sz w:val="22"/>
          <w:szCs w:val="22"/>
          <w14:ligatures w14:val="standardContextual"/>
        </w:rPr>
      </w:pPr>
      <w:r>
        <w:t>6.5E.4.1</w:t>
      </w:r>
      <w:r>
        <w:rPr>
          <w:rFonts w:asciiTheme="minorHAnsi" w:eastAsiaTheme="minorEastAsia" w:hAnsiTheme="minorHAnsi" w:cstheme="minorBidi"/>
          <w:kern w:val="2"/>
          <w:sz w:val="22"/>
          <w:szCs w:val="22"/>
          <w14:ligatures w14:val="standardContextual"/>
        </w:rPr>
        <w:tab/>
      </w:r>
      <w:r>
        <w:t>Transmit intermodulation for intra-band V2X</w:t>
      </w:r>
      <w:r>
        <w:tab/>
      </w:r>
      <w:r>
        <w:fldChar w:fldCharType="begin" w:fldLock="1"/>
      </w:r>
      <w:r>
        <w:instrText xml:space="preserve"> PAGEREF _Toc155208926 \h </w:instrText>
      </w:r>
      <w:r>
        <w:fldChar w:fldCharType="separate"/>
      </w:r>
      <w:r>
        <w:t>540</w:t>
      </w:r>
      <w:r>
        <w:fldChar w:fldCharType="end"/>
      </w:r>
    </w:p>
    <w:p w14:paraId="1D7AA81D" w14:textId="2AEDCF4A" w:rsidR="00B370A1" w:rsidRDefault="00B370A1">
      <w:pPr>
        <w:pStyle w:val="TOC4"/>
        <w:rPr>
          <w:rFonts w:asciiTheme="minorHAnsi" w:eastAsiaTheme="minorEastAsia" w:hAnsiTheme="minorHAnsi" w:cstheme="minorBidi"/>
          <w:kern w:val="2"/>
          <w:sz w:val="22"/>
          <w:szCs w:val="22"/>
          <w14:ligatures w14:val="standardContextual"/>
        </w:rPr>
      </w:pPr>
      <w:r>
        <w:t>6.5E.4.2</w:t>
      </w:r>
      <w:r>
        <w:rPr>
          <w:rFonts w:asciiTheme="minorHAnsi" w:eastAsiaTheme="minorEastAsia" w:hAnsiTheme="minorHAnsi" w:cstheme="minorBidi"/>
          <w:kern w:val="2"/>
          <w:sz w:val="22"/>
          <w:szCs w:val="22"/>
          <w14:ligatures w14:val="standardContextual"/>
        </w:rPr>
        <w:tab/>
      </w:r>
      <w:r>
        <w:t>Transmit intermodulation for inter-band V2X</w:t>
      </w:r>
      <w:r>
        <w:tab/>
      </w:r>
      <w:r>
        <w:fldChar w:fldCharType="begin" w:fldLock="1"/>
      </w:r>
      <w:r>
        <w:instrText xml:space="preserve"> PAGEREF _Toc155208927 \h </w:instrText>
      </w:r>
      <w:r>
        <w:fldChar w:fldCharType="separate"/>
      </w:r>
      <w:r>
        <w:t>540</w:t>
      </w:r>
      <w:r>
        <w:fldChar w:fldCharType="end"/>
      </w:r>
    </w:p>
    <w:p w14:paraId="05902818" w14:textId="15BA7400" w:rsidR="00B370A1" w:rsidRDefault="00B370A1">
      <w:pPr>
        <w:pStyle w:val="TOC2"/>
        <w:rPr>
          <w:rFonts w:asciiTheme="minorHAnsi" w:eastAsiaTheme="minorEastAsia" w:hAnsiTheme="minorHAnsi" w:cstheme="minorBidi"/>
          <w:kern w:val="2"/>
          <w:sz w:val="22"/>
          <w:szCs w:val="22"/>
          <w14:ligatures w14:val="standardContextual"/>
        </w:rPr>
      </w:pPr>
      <w:r>
        <w:t>6.6B</w:t>
      </w:r>
      <w:r>
        <w:rPr>
          <w:rFonts w:asciiTheme="minorHAnsi" w:eastAsiaTheme="minorEastAsia" w:hAnsiTheme="minorHAnsi" w:cstheme="minorBidi"/>
          <w:kern w:val="2"/>
          <w:sz w:val="22"/>
          <w:szCs w:val="22"/>
          <w14:ligatures w14:val="standardContextual"/>
        </w:rPr>
        <w:tab/>
      </w:r>
      <w:r>
        <w:t>Beam Correspondence for EN-DC</w:t>
      </w:r>
      <w:r>
        <w:tab/>
      </w:r>
      <w:r>
        <w:fldChar w:fldCharType="begin" w:fldLock="1"/>
      </w:r>
      <w:r>
        <w:instrText xml:space="preserve"> PAGEREF _Toc155208928 \h </w:instrText>
      </w:r>
      <w:r>
        <w:fldChar w:fldCharType="separate"/>
      </w:r>
      <w:r>
        <w:t>541</w:t>
      </w:r>
      <w:r>
        <w:fldChar w:fldCharType="end"/>
      </w:r>
    </w:p>
    <w:p w14:paraId="065EE61B" w14:textId="376008FF" w:rsidR="00B370A1" w:rsidRDefault="00B370A1">
      <w:pPr>
        <w:pStyle w:val="TOC3"/>
        <w:rPr>
          <w:rFonts w:asciiTheme="minorHAnsi" w:eastAsiaTheme="minorEastAsia" w:hAnsiTheme="minorHAnsi" w:cstheme="minorBidi"/>
          <w:kern w:val="2"/>
          <w:sz w:val="22"/>
          <w:szCs w:val="22"/>
          <w14:ligatures w14:val="standardContextual"/>
        </w:rPr>
      </w:pPr>
      <w:r>
        <w:t>6.6B.4</w:t>
      </w:r>
      <w:r>
        <w:rPr>
          <w:rFonts w:asciiTheme="minorHAnsi" w:eastAsiaTheme="minorEastAsia" w:hAnsiTheme="minorHAnsi" w:cstheme="minorBidi"/>
          <w:kern w:val="2"/>
          <w:sz w:val="22"/>
          <w:szCs w:val="22"/>
          <w14:ligatures w14:val="standardContextual"/>
        </w:rPr>
        <w:tab/>
      </w:r>
      <w:r>
        <w:t>Beam Correspondence for inter-band EN-DC including FR2 (1 NR CC) - EIRP</w:t>
      </w:r>
      <w:r>
        <w:tab/>
      </w:r>
      <w:r>
        <w:fldChar w:fldCharType="begin" w:fldLock="1"/>
      </w:r>
      <w:r>
        <w:instrText xml:space="preserve"> PAGEREF _Toc155208929 \h </w:instrText>
      </w:r>
      <w:r>
        <w:fldChar w:fldCharType="separate"/>
      </w:r>
      <w:r>
        <w:t>541</w:t>
      </w:r>
      <w:r>
        <w:fldChar w:fldCharType="end"/>
      </w:r>
    </w:p>
    <w:p w14:paraId="01AE54EE" w14:textId="54AAFA3E" w:rsidR="00B370A1" w:rsidRDefault="00B370A1">
      <w:pPr>
        <w:pStyle w:val="TOC3"/>
        <w:rPr>
          <w:rFonts w:asciiTheme="minorHAnsi" w:eastAsiaTheme="minorEastAsia" w:hAnsiTheme="minorHAnsi" w:cstheme="minorBidi"/>
          <w:kern w:val="2"/>
          <w:sz w:val="22"/>
          <w:szCs w:val="22"/>
          <w14:ligatures w14:val="standardContextual"/>
        </w:rPr>
      </w:pPr>
      <w:r>
        <w:t>6.6B.5</w:t>
      </w:r>
      <w:r>
        <w:rPr>
          <w:rFonts w:asciiTheme="minorHAnsi" w:eastAsiaTheme="minorEastAsia" w:hAnsiTheme="minorHAnsi" w:cstheme="minorBidi"/>
          <w:kern w:val="2"/>
          <w:sz w:val="22"/>
          <w:szCs w:val="22"/>
          <w14:ligatures w14:val="standardContextual"/>
        </w:rPr>
        <w:tab/>
      </w:r>
      <w:r>
        <w:t>Enhanced Beam Correspondence for inter-band EN-DC including FR2 (1 NR CC) - EIRP</w:t>
      </w:r>
      <w:r>
        <w:tab/>
      </w:r>
      <w:r>
        <w:fldChar w:fldCharType="begin" w:fldLock="1"/>
      </w:r>
      <w:r>
        <w:instrText xml:space="preserve"> PAGEREF _Toc155208930 \h </w:instrText>
      </w:r>
      <w:r>
        <w:fldChar w:fldCharType="separate"/>
      </w:r>
      <w:r>
        <w:t>542</w:t>
      </w:r>
      <w:r>
        <w:fldChar w:fldCharType="end"/>
      </w:r>
    </w:p>
    <w:p w14:paraId="17FCEE01" w14:textId="6EEDF9D1" w:rsidR="00B370A1" w:rsidRDefault="00B370A1">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Receiver characteristics</w:t>
      </w:r>
      <w:r>
        <w:tab/>
      </w:r>
      <w:r>
        <w:fldChar w:fldCharType="begin" w:fldLock="1"/>
      </w:r>
      <w:r>
        <w:instrText xml:space="preserve"> PAGEREF _Toc155208931 \h </w:instrText>
      </w:r>
      <w:r>
        <w:fldChar w:fldCharType="separate"/>
      </w:r>
      <w:r>
        <w:t>543</w:t>
      </w:r>
      <w:r>
        <w:fldChar w:fldCharType="end"/>
      </w:r>
    </w:p>
    <w:p w14:paraId="5D43510A" w14:textId="12C2E636" w:rsidR="00B370A1" w:rsidRDefault="00B370A1">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32 \h </w:instrText>
      </w:r>
      <w:r>
        <w:fldChar w:fldCharType="separate"/>
      </w:r>
      <w:r>
        <w:t>543</w:t>
      </w:r>
      <w:r>
        <w:fldChar w:fldCharType="end"/>
      </w:r>
    </w:p>
    <w:p w14:paraId="7A88D1B5" w14:textId="13A68581" w:rsidR="00B370A1" w:rsidRDefault="00B370A1">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933 \h </w:instrText>
      </w:r>
      <w:r>
        <w:fldChar w:fldCharType="separate"/>
      </w:r>
      <w:r>
        <w:t>544</w:t>
      </w:r>
      <w:r>
        <w:fldChar w:fldCharType="end"/>
      </w:r>
    </w:p>
    <w:p w14:paraId="6DE20E3A" w14:textId="2F575020" w:rsidR="00B370A1" w:rsidRDefault="00B370A1">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934 \h </w:instrText>
      </w:r>
      <w:r>
        <w:fldChar w:fldCharType="separate"/>
      </w:r>
      <w:r>
        <w:t>544</w:t>
      </w:r>
      <w:r>
        <w:fldChar w:fldCharType="end"/>
      </w:r>
    </w:p>
    <w:p w14:paraId="1448C27B" w14:textId="13CC9B61" w:rsidR="00B370A1" w:rsidRDefault="00B370A1">
      <w:pPr>
        <w:pStyle w:val="TOC2"/>
        <w:rPr>
          <w:rFonts w:asciiTheme="minorHAnsi" w:eastAsiaTheme="minorEastAsia" w:hAnsiTheme="minorHAnsi" w:cstheme="minorBidi"/>
          <w:kern w:val="2"/>
          <w:sz w:val="22"/>
          <w:szCs w:val="22"/>
          <w14:ligatures w14:val="standardContextual"/>
        </w:rPr>
      </w:pPr>
      <w:r>
        <w:t>7.3A</w:t>
      </w:r>
      <w:r>
        <w:rPr>
          <w:rFonts w:asciiTheme="minorHAnsi" w:eastAsiaTheme="minorEastAsia" w:hAnsiTheme="minorHAnsi" w:cstheme="minorBidi"/>
          <w:kern w:val="2"/>
          <w:sz w:val="22"/>
          <w:szCs w:val="22"/>
          <w14:ligatures w14:val="standardContextual"/>
        </w:rPr>
        <w:tab/>
      </w:r>
      <w:r>
        <w:t>Reference sensitivity for CA without EN-DC</w:t>
      </w:r>
      <w:r>
        <w:tab/>
      </w:r>
      <w:r>
        <w:fldChar w:fldCharType="begin" w:fldLock="1"/>
      </w:r>
      <w:r>
        <w:instrText xml:space="preserve"> PAGEREF _Toc155208935 \h </w:instrText>
      </w:r>
      <w:r>
        <w:fldChar w:fldCharType="separate"/>
      </w:r>
      <w:r>
        <w:t>544</w:t>
      </w:r>
      <w:r>
        <w:fldChar w:fldCharType="end"/>
      </w:r>
    </w:p>
    <w:p w14:paraId="4659A274" w14:textId="045532EB" w:rsidR="00B370A1" w:rsidRDefault="00B370A1">
      <w:pPr>
        <w:pStyle w:val="TOC3"/>
        <w:rPr>
          <w:rFonts w:asciiTheme="minorHAnsi" w:eastAsiaTheme="minorEastAsia" w:hAnsiTheme="minorHAnsi" w:cstheme="minorBidi"/>
          <w:kern w:val="2"/>
          <w:sz w:val="22"/>
          <w:szCs w:val="22"/>
          <w14:ligatures w14:val="standardContextual"/>
        </w:rPr>
      </w:pPr>
      <w:r>
        <w:t>7.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36 \h </w:instrText>
      </w:r>
      <w:r>
        <w:fldChar w:fldCharType="separate"/>
      </w:r>
      <w:r>
        <w:t>544</w:t>
      </w:r>
      <w:r>
        <w:fldChar w:fldCharType="end"/>
      </w:r>
    </w:p>
    <w:p w14:paraId="77BA17B3" w14:textId="17AFE4ED" w:rsidR="00B370A1" w:rsidRDefault="00B370A1">
      <w:pPr>
        <w:pStyle w:val="TOC3"/>
        <w:rPr>
          <w:rFonts w:asciiTheme="minorHAnsi" w:eastAsiaTheme="minorEastAsia" w:hAnsiTheme="minorHAnsi" w:cstheme="minorBidi"/>
          <w:kern w:val="2"/>
          <w:sz w:val="22"/>
          <w:szCs w:val="22"/>
          <w14:ligatures w14:val="standardContextual"/>
        </w:rPr>
      </w:pPr>
      <w:r>
        <w:t>7.3A.2</w:t>
      </w:r>
      <w:r>
        <w:rPr>
          <w:rFonts w:asciiTheme="minorHAnsi" w:eastAsiaTheme="minorEastAsia" w:hAnsiTheme="minorHAnsi" w:cstheme="minorBidi"/>
          <w:kern w:val="2"/>
          <w:sz w:val="22"/>
          <w:szCs w:val="22"/>
          <w14:ligatures w14:val="standardContextual"/>
        </w:rPr>
        <w:tab/>
      </w:r>
      <w:r>
        <w:t>Reference sensitivity power level for CA without EN-DC</w:t>
      </w:r>
      <w:r>
        <w:tab/>
      </w:r>
      <w:r>
        <w:fldChar w:fldCharType="begin" w:fldLock="1"/>
      </w:r>
      <w:r>
        <w:instrText xml:space="preserve"> PAGEREF _Toc155208937 \h </w:instrText>
      </w:r>
      <w:r>
        <w:fldChar w:fldCharType="separate"/>
      </w:r>
      <w:r>
        <w:t>544</w:t>
      </w:r>
      <w:r>
        <w:fldChar w:fldCharType="end"/>
      </w:r>
    </w:p>
    <w:p w14:paraId="392C2CE2" w14:textId="5041AC9B" w:rsidR="00B370A1" w:rsidRDefault="00B370A1">
      <w:pPr>
        <w:pStyle w:val="TOC3"/>
        <w:rPr>
          <w:rFonts w:asciiTheme="minorHAnsi" w:eastAsiaTheme="minorEastAsia" w:hAnsiTheme="minorHAnsi" w:cstheme="minorBidi"/>
          <w:kern w:val="2"/>
          <w:sz w:val="22"/>
          <w:szCs w:val="22"/>
          <w14:ligatures w14:val="standardContextual"/>
        </w:rPr>
      </w:pPr>
      <w:r>
        <w:t>7.3A.3</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CA without EN-DC</w:t>
      </w:r>
      <w:r>
        <w:tab/>
      </w:r>
      <w:r>
        <w:fldChar w:fldCharType="begin" w:fldLock="1"/>
      </w:r>
      <w:r>
        <w:instrText xml:space="preserve"> PAGEREF _Toc155208938 \h </w:instrText>
      </w:r>
      <w:r>
        <w:fldChar w:fldCharType="separate"/>
      </w:r>
      <w:r>
        <w:t>544</w:t>
      </w:r>
      <w:r>
        <w:fldChar w:fldCharType="end"/>
      </w:r>
    </w:p>
    <w:p w14:paraId="6EC2A181" w14:textId="6CEC373B" w:rsidR="00B370A1" w:rsidRDefault="00B370A1">
      <w:pPr>
        <w:pStyle w:val="TOC4"/>
        <w:rPr>
          <w:rFonts w:asciiTheme="minorHAnsi" w:eastAsiaTheme="minorEastAsia" w:hAnsiTheme="minorHAnsi" w:cstheme="minorBidi"/>
          <w:kern w:val="2"/>
          <w:sz w:val="22"/>
          <w:szCs w:val="22"/>
          <w14:ligatures w14:val="standardContextual"/>
        </w:rPr>
      </w:pPr>
      <w:r>
        <w:t>7.3A.3.1</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Inter-band CA between FR1 and FR2 without EN-DC</w:t>
      </w:r>
      <w:r>
        <w:tab/>
      </w:r>
      <w:r>
        <w:fldChar w:fldCharType="begin" w:fldLock="1"/>
      </w:r>
      <w:r>
        <w:instrText xml:space="preserve"> PAGEREF _Toc155208939 \h </w:instrText>
      </w:r>
      <w:r>
        <w:fldChar w:fldCharType="separate"/>
      </w:r>
      <w:r>
        <w:t>545</w:t>
      </w:r>
      <w:r>
        <w:fldChar w:fldCharType="end"/>
      </w:r>
    </w:p>
    <w:p w14:paraId="3BBAD60A" w14:textId="52EEBDCB"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3A.4</w:t>
      </w:r>
      <w:r>
        <w:rPr>
          <w:rFonts w:asciiTheme="minorHAnsi" w:eastAsiaTheme="minorEastAsia" w:hAnsiTheme="minorHAnsi" w:cstheme="minorBidi"/>
          <w:kern w:val="2"/>
          <w:sz w:val="22"/>
          <w:szCs w:val="22"/>
          <w14:ligatures w14:val="standardContextual"/>
        </w:rPr>
        <w:tab/>
      </w:r>
      <w:r w:rsidRPr="00D40EFB">
        <w:rPr>
          <w:rFonts w:eastAsia="MS Mincho"/>
        </w:rPr>
        <w:t>Void</w:t>
      </w:r>
      <w:r>
        <w:tab/>
      </w:r>
      <w:r>
        <w:fldChar w:fldCharType="begin" w:fldLock="1"/>
      </w:r>
      <w:r>
        <w:instrText xml:space="preserve"> PAGEREF _Toc155208940 \h </w:instrText>
      </w:r>
      <w:r>
        <w:fldChar w:fldCharType="separate"/>
      </w:r>
      <w:r>
        <w:t>545</w:t>
      </w:r>
      <w:r>
        <w:fldChar w:fldCharType="end"/>
      </w:r>
    </w:p>
    <w:p w14:paraId="09B200FF" w14:textId="6EDEF95F" w:rsidR="00B370A1" w:rsidRDefault="00B370A1">
      <w:pPr>
        <w:pStyle w:val="TOC2"/>
        <w:rPr>
          <w:rFonts w:asciiTheme="minorHAnsi" w:eastAsiaTheme="minorEastAsia" w:hAnsiTheme="minorHAnsi" w:cstheme="minorBidi"/>
          <w:kern w:val="2"/>
          <w:sz w:val="22"/>
          <w:szCs w:val="22"/>
          <w14:ligatures w14:val="standardContextual"/>
        </w:rPr>
      </w:pPr>
      <w:r>
        <w:t>7.3B</w:t>
      </w:r>
      <w:r>
        <w:rPr>
          <w:rFonts w:asciiTheme="minorHAnsi" w:eastAsiaTheme="minorEastAsia" w:hAnsiTheme="minorHAnsi" w:cstheme="minorBidi"/>
          <w:kern w:val="2"/>
          <w:sz w:val="22"/>
          <w:szCs w:val="22"/>
          <w14:ligatures w14:val="standardContextual"/>
        </w:rPr>
        <w:tab/>
      </w:r>
      <w:r>
        <w:t>Reference sensitivity level for DC</w:t>
      </w:r>
      <w:r>
        <w:tab/>
      </w:r>
      <w:r>
        <w:fldChar w:fldCharType="begin" w:fldLock="1"/>
      </w:r>
      <w:r>
        <w:instrText xml:space="preserve"> PAGEREF _Toc155208941 \h </w:instrText>
      </w:r>
      <w:r>
        <w:fldChar w:fldCharType="separate"/>
      </w:r>
      <w:r>
        <w:t>545</w:t>
      </w:r>
      <w:r>
        <w:fldChar w:fldCharType="end"/>
      </w:r>
    </w:p>
    <w:p w14:paraId="0CDCF56E" w14:textId="207D08E8" w:rsidR="00B370A1" w:rsidRDefault="00B370A1">
      <w:pPr>
        <w:pStyle w:val="TOC3"/>
        <w:rPr>
          <w:rFonts w:asciiTheme="minorHAnsi" w:eastAsiaTheme="minorEastAsia" w:hAnsiTheme="minorHAnsi" w:cstheme="minorBidi"/>
          <w:kern w:val="2"/>
          <w:sz w:val="22"/>
          <w:szCs w:val="22"/>
          <w14:ligatures w14:val="standardContextual"/>
        </w:rPr>
      </w:pPr>
      <w:r>
        <w:t>7.3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42 \h </w:instrText>
      </w:r>
      <w:r>
        <w:fldChar w:fldCharType="separate"/>
      </w:r>
      <w:r>
        <w:t>545</w:t>
      </w:r>
      <w:r>
        <w:fldChar w:fldCharType="end"/>
      </w:r>
    </w:p>
    <w:p w14:paraId="13C038AF" w14:textId="08129DCD" w:rsidR="00B370A1" w:rsidRDefault="00B370A1">
      <w:pPr>
        <w:pStyle w:val="TOC3"/>
        <w:rPr>
          <w:rFonts w:asciiTheme="minorHAnsi" w:eastAsiaTheme="minorEastAsia" w:hAnsiTheme="minorHAnsi" w:cstheme="minorBidi"/>
          <w:kern w:val="2"/>
          <w:sz w:val="22"/>
          <w:szCs w:val="22"/>
          <w14:ligatures w14:val="standardContextual"/>
        </w:rPr>
      </w:pPr>
      <w:r>
        <w:t>7.3B.2</w:t>
      </w:r>
      <w:r>
        <w:rPr>
          <w:rFonts w:asciiTheme="minorHAnsi" w:eastAsiaTheme="minorEastAsia" w:hAnsiTheme="minorHAnsi" w:cstheme="minorBidi"/>
          <w:kern w:val="2"/>
          <w:sz w:val="22"/>
          <w:szCs w:val="22"/>
          <w14:ligatures w14:val="standardContextual"/>
        </w:rPr>
        <w:tab/>
      </w:r>
      <w:r>
        <w:t>Reference sensitivity for EN-DC</w:t>
      </w:r>
      <w:r>
        <w:tab/>
      </w:r>
      <w:r>
        <w:fldChar w:fldCharType="begin" w:fldLock="1"/>
      </w:r>
      <w:r>
        <w:instrText xml:space="preserve"> PAGEREF _Toc155208943 \h </w:instrText>
      </w:r>
      <w:r>
        <w:fldChar w:fldCharType="separate"/>
      </w:r>
      <w:r>
        <w:t>545</w:t>
      </w:r>
      <w:r>
        <w:fldChar w:fldCharType="end"/>
      </w:r>
    </w:p>
    <w:p w14:paraId="504B3C22" w14:textId="0EC6BE7A" w:rsidR="00B370A1" w:rsidRDefault="00B370A1">
      <w:pPr>
        <w:pStyle w:val="TOC4"/>
        <w:rPr>
          <w:rFonts w:asciiTheme="minorHAnsi" w:eastAsiaTheme="minorEastAsia" w:hAnsiTheme="minorHAnsi" w:cstheme="minorBidi"/>
          <w:kern w:val="2"/>
          <w:sz w:val="22"/>
          <w:szCs w:val="22"/>
          <w14:ligatures w14:val="standardContextual"/>
        </w:rPr>
      </w:pPr>
      <w:r>
        <w:t>7.3B.2.0</w:t>
      </w:r>
      <w:r>
        <w:rPr>
          <w:rFonts w:asciiTheme="minorHAnsi" w:eastAsiaTheme="minorEastAsia" w:hAnsiTheme="minorHAnsi" w:cstheme="minorBidi"/>
          <w:kern w:val="2"/>
          <w:sz w:val="22"/>
          <w:szCs w:val="22"/>
          <w14:ligatures w14:val="standardContextual"/>
        </w:rPr>
        <w:tab/>
      </w:r>
      <w:r>
        <w:t>Minimum Conformance Requirements of Reference sensitivity for EN-DC</w:t>
      </w:r>
      <w:r>
        <w:tab/>
      </w:r>
      <w:r>
        <w:fldChar w:fldCharType="begin" w:fldLock="1"/>
      </w:r>
      <w:r>
        <w:instrText xml:space="preserve"> PAGEREF _Toc155208944 \h </w:instrText>
      </w:r>
      <w:r>
        <w:fldChar w:fldCharType="separate"/>
      </w:r>
      <w:r>
        <w:t>545</w:t>
      </w:r>
      <w:r>
        <w:fldChar w:fldCharType="end"/>
      </w:r>
    </w:p>
    <w:p w14:paraId="714EC4C8" w14:textId="5D77BC20"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7.3B.2.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8945 \h </w:instrText>
      </w:r>
      <w:r>
        <w:fldChar w:fldCharType="separate"/>
      </w:r>
      <w:r w:rsidRPr="004C15DE">
        <w:rPr>
          <w:lang w:val="fr-FR"/>
        </w:rPr>
        <w:t>545</w:t>
      </w:r>
      <w:r>
        <w:fldChar w:fldCharType="end"/>
      </w:r>
    </w:p>
    <w:p w14:paraId="75E02417" w14:textId="717B329C"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7.3B.2.0.2</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non-contiguous EN-DC</w:t>
      </w:r>
      <w:r w:rsidRPr="004C15DE">
        <w:rPr>
          <w:lang w:val="fr-FR"/>
        </w:rPr>
        <w:tab/>
      </w:r>
      <w:r>
        <w:fldChar w:fldCharType="begin" w:fldLock="1"/>
      </w:r>
      <w:r w:rsidRPr="004C15DE">
        <w:rPr>
          <w:lang w:val="fr-FR"/>
        </w:rPr>
        <w:instrText xml:space="preserve"> PAGEREF _Toc155208946 \h </w:instrText>
      </w:r>
      <w:r>
        <w:fldChar w:fldCharType="separate"/>
      </w:r>
      <w:r w:rsidRPr="004C15DE">
        <w:rPr>
          <w:lang w:val="fr-FR"/>
        </w:rPr>
        <w:t>546</w:t>
      </w:r>
      <w:r>
        <w:fldChar w:fldCharType="end"/>
      </w:r>
    </w:p>
    <w:p w14:paraId="32D574E0" w14:textId="1B6B2F0F" w:rsidR="00B370A1" w:rsidRDefault="00B370A1">
      <w:pPr>
        <w:pStyle w:val="TOC5"/>
        <w:rPr>
          <w:rFonts w:asciiTheme="minorHAnsi" w:eastAsiaTheme="minorEastAsia" w:hAnsiTheme="minorHAnsi" w:cstheme="minorBidi"/>
          <w:kern w:val="2"/>
          <w:sz w:val="22"/>
          <w:szCs w:val="22"/>
          <w14:ligatures w14:val="standardContextual"/>
        </w:rPr>
      </w:pPr>
      <w:r>
        <w:t>7.3B.2.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947 \h </w:instrText>
      </w:r>
      <w:r>
        <w:fldChar w:fldCharType="separate"/>
      </w:r>
      <w:r>
        <w:t>546</w:t>
      </w:r>
      <w:r>
        <w:fldChar w:fldCharType="end"/>
      </w:r>
    </w:p>
    <w:p w14:paraId="41F18C38" w14:textId="7A1DD21F" w:rsidR="00B370A1" w:rsidRDefault="00B370A1">
      <w:pPr>
        <w:pStyle w:val="TOC5"/>
        <w:rPr>
          <w:rFonts w:asciiTheme="minorHAnsi" w:eastAsiaTheme="minorEastAsia" w:hAnsiTheme="minorHAnsi" w:cstheme="minorBidi"/>
          <w:kern w:val="2"/>
          <w:sz w:val="22"/>
          <w:szCs w:val="22"/>
          <w14:ligatures w14:val="standardContextual"/>
        </w:rPr>
      </w:pPr>
      <w:r>
        <w:t>7.3B.2.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8948 \h </w:instrText>
      </w:r>
      <w:r>
        <w:fldChar w:fldCharType="separate"/>
      </w:r>
      <w:r>
        <w:t>574</w:t>
      </w:r>
      <w:r>
        <w:fldChar w:fldCharType="end"/>
      </w:r>
    </w:p>
    <w:p w14:paraId="6A9D07D3" w14:textId="1E01F0C6" w:rsidR="00B370A1" w:rsidRDefault="00B370A1">
      <w:pPr>
        <w:pStyle w:val="TOC5"/>
        <w:rPr>
          <w:rFonts w:asciiTheme="minorHAnsi" w:eastAsiaTheme="minorEastAsia" w:hAnsiTheme="minorHAnsi" w:cstheme="minorBidi"/>
          <w:kern w:val="2"/>
          <w:sz w:val="22"/>
          <w:szCs w:val="22"/>
          <w14:ligatures w14:val="standardContextual"/>
        </w:rPr>
      </w:pPr>
      <w:r>
        <w:t>7.3B.2.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949 \h </w:instrText>
      </w:r>
      <w:r>
        <w:fldChar w:fldCharType="separate"/>
      </w:r>
      <w:r>
        <w:t>574</w:t>
      </w:r>
      <w:r>
        <w:fldChar w:fldCharType="end"/>
      </w:r>
    </w:p>
    <w:p w14:paraId="25420E6F" w14:textId="66A34833" w:rsidR="00B370A1" w:rsidRDefault="00B370A1">
      <w:pPr>
        <w:pStyle w:val="TOC5"/>
        <w:rPr>
          <w:rFonts w:asciiTheme="minorHAnsi" w:eastAsiaTheme="minorEastAsia" w:hAnsiTheme="minorHAnsi" w:cstheme="minorBidi"/>
          <w:kern w:val="2"/>
          <w:sz w:val="22"/>
          <w:szCs w:val="22"/>
          <w14:ligatures w14:val="standardContextual"/>
        </w:rPr>
      </w:pPr>
      <w:r>
        <w:t>7.3B.2.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8950 \h </w:instrText>
      </w:r>
      <w:r>
        <w:fldChar w:fldCharType="separate"/>
      </w:r>
      <w:r>
        <w:t>574</w:t>
      </w:r>
      <w:r>
        <w:fldChar w:fldCharType="end"/>
      </w:r>
    </w:p>
    <w:p w14:paraId="72307790" w14:textId="7A85E2EB" w:rsidR="00B370A1" w:rsidRDefault="00B370A1">
      <w:pPr>
        <w:pStyle w:val="TOC4"/>
        <w:rPr>
          <w:rFonts w:asciiTheme="minorHAnsi" w:eastAsiaTheme="minorEastAsia" w:hAnsiTheme="minorHAnsi" w:cstheme="minorBidi"/>
          <w:kern w:val="2"/>
          <w:sz w:val="22"/>
          <w:szCs w:val="22"/>
          <w14:ligatures w14:val="standardContextual"/>
        </w:rPr>
      </w:pPr>
      <w:r>
        <w:t>7.3B.2.1</w:t>
      </w:r>
      <w:r>
        <w:rPr>
          <w:rFonts w:asciiTheme="minorHAnsi" w:eastAsiaTheme="minorEastAsia" w:hAnsiTheme="minorHAnsi" w:cstheme="minorBidi"/>
          <w:kern w:val="2"/>
          <w:sz w:val="22"/>
          <w:szCs w:val="22"/>
          <w14:ligatures w14:val="standardContextual"/>
        </w:rPr>
        <w:tab/>
      </w:r>
      <w:r>
        <w:t>Reference sensitivity for Intra-band Contiguous EN-DC (2 CCs)</w:t>
      </w:r>
      <w:r>
        <w:tab/>
      </w:r>
      <w:r>
        <w:fldChar w:fldCharType="begin" w:fldLock="1"/>
      </w:r>
      <w:r>
        <w:instrText xml:space="preserve"> PAGEREF _Toc155208951 \h </w:instrText>
      </w:r>
      <w:r>
        <w:fldChar w:fldCharType="separate"/>
      </w:r>
      <w:r>
        <w:t>575</w:t>
      </w:r>
      <w:r>
        <w:fldChar w:fldCharType="end"/>
      </w:r>
    </w:p>
    <w:p w14:paraId="4867B4D7" w14:textId="1DF8E45C" w:rsidR="00B370A1" w:rsidRDefault="00B370A1">
      <w:pPr>
        <w:pStyle w:val="TOC4"/>
        <w:rPr>
          <w:rFonts w:asciiTheme="minorHAnsi" w:eastAsiaTheme="minorEastAsia" w:hAnsiTheme="minorHAnsi" w:cstheme="minorBidi"/>
          <w:kern w:val="2"/>
          <w:sz w:val="22"/>
          <w:szCs w:val="22"/>
          <w14:ligatures w14:val="standardContextual"/>
        </w:rPr>
      </w:pPr>
      <w:r>
        <w:t>7.3B.2.2</w:t>
      </w:r>
      <w:r>
        <w:rPr>
          <w:rFonts w:asciiTheme="minorHAnsi" w:eastAsiaTheme="minorEastAsia" w:hAnsiTheme="minorHAnsi" w:cstheme="minorBidi"/>
          <w:kern w:val="2"/>
          <w:sz w:val="22"/>
          <w:szCs w:val="22"/>
          <w14:ligatures w14:val="standardContextual"/>
        </w:rPr>
        <w:tab/>
      </w:r>
      <w:r>
        <w:t>Reference sensitivity for Intra-band non-contiguous EN-DC (2 CCs)</w:t>
      </w:r>
      <w:r>
        <w:tab/>
      </w:r>
      <w:r>
        <w:fldChar w:fldCharType="begin" w:fldLock="1"/>
      </w:r>
      <w:r>
        <w:instrText xml:space="preserve"> PAGEREF _Toc155208952 \h </w:instrText>
      </w:r>
      <w:r>
        <w:fldChar w:fldCharType="separate"/>
      </w:r>
      <w:r>
        <w:t>580</w:t>
      </w:r>
      <w:r>
        <w:fldChar w:fldCharType="end"/>
      </w:r>
    </w:p>
    <w:p w14:paraId="4D917ABD" w14:textId="33D97EF5" w:rsidR="00B370A1" w:rsidRDefault="00B370A1">
      <w:pPr>
        <w:pStyle w:val="TOC4"/>
        <w:rPr>
          <w:rFonts w:asciiTheme="minorHAnsi" w:eastAsiaTheme="minorEastAsia" w:hAnsiTheme="minorHAnsi" w:cstheme="minorBidi"/>
          <w:kern w:val="2"/>
          <w:sz w:val="22"/>
          <w:szCs w:val="22"/>
          <w14:ligatures w14:val="standardContextual"/>
        </w:rPr>
      </w:pPr>
      <w:r>
        <w:t>7.3B.2.3</w:t>
      </w:r>
      <w:r>
        <w:rPr>
          <w:rFonts w:asciiTheme="minorHAnsi" w:eastAsiaTheme="minorEastAsia" w:hAnsiTheme="minorHAnsi" w:cstheme="minorBidi"/>
          <w:kern w:val="2"/>
          <w:sz w:val="22"/>
          <w:szCs w:val="22"/>
          <w14:ligatures w14:val="standardContextual"/>
        </w:rPr>
        <w:tab/>
      </w:r>
      <w:r>
        <w:t>Reference sensitivity for Inter-band EN-DC within FR1 (2 CCs)</w:t>
      </w:r>
      <w:r>
        <w:tab/>
      </w:r>
      <w:r>
        <w:fldChar w:fldCharType="begin" w:fldLock="1"/>
      </w:r>
      <w:r>
        <w:instrText xml:space="preserve"> PAGEREF _Toc155208953 \h </w:instrText>
      </w:r>
      <w:r>
        <w:fldChar w:fldCharType="separate"/>
      </w:r>
      <w:r>
        <w:t>580</w:t>
      </w:r>
      <w:r>
        <w:fldChar w:fldCharType="end"/>
      </w:r>
    </w:p>
    <w:p w14:paraId="611E8E4F" w14:textId="2397AC5B" w:rsidR="00B370A1" w:rsidRDefault="00B370A1">
      <w:pPr>
        <w:pStyle w:val="TOC4"/>
        <w:rPr>
          <w:rFonts w:asciiTheme="minorHAnsi" w:eastAsiaTheme="minorEastAsia" w:hAnsiTheme="minorHAnsi" w:cstheme="minorBidi"/>
          <w:kern w:val="2"/>
          <w:sz w:val="22"/>
          <w:szCs w:val="22"/>
          <w14:ligatures w14:val="standardContextual"/>
        </w:rPr>
      </w:pPr>
      <w:r>
        <w:rPr>
          <w:lang w:eastAsia="en-US"/>
        </w:rPr>
        <w:t>7.3B.2.3_1</w:t>
      </w:r>
      <w:r>
        <w:rPr>
          <w:rFonts w:asciiTheme="minorHAnsi" w:eastAsiaTheme="minorEastAsia" w:hAnsiTheme="minorHAnsi" w:cstheme="minorBidi"/>
          <w:kern w:val="2"/>
          <w:sz w:val="22"/>
          <w:szCs w:val="22"/>
          <w14:ligatures w14:val="standardContextual"/>
        </w:rPr>
        <w:tab/>
      </w:r>
      <w:r>
        <w:rPr>
          <w:lang w:eastAsia="en-US"/>
        </w:rPr>
        <w:t>Reference sensitivity for EN-DC within FR1 (&gt;2 CCs)</w:t>
      </w:r>
      <w:r>
        <w:tab/>
      </w:r>
      <w:r>
        <w:fldChar w:fldCharType="begin" w:fldLock="1"/>
      </w:r>
      <w:r>
        <w:instrText xml:space="preserve"> PAGEREF _Toc155208954 \h </w:instrText>
      </w:r>
      <w:r>
        <w:fldChar w:fldCharType="separate"/>
      </w:r>
      <w:r>
        <w:t>615</w:t>
      </w:r>
      <w:r>
        <w:fldChar w:fldCharType="end"/>
      </w:r>
    </w:p>
    <w:p w14:paraId="6C464AE2" w14:textId="0D4FC9DC" w:rsidR="00B370A1" w:rsidRDefault="00B370A1">
      <w:pPr>
        <w:pStyle w:val="TOC5"/>
        <w:rPr>
          <w:rFonts w:asciiTheme="minorHAnsi" w:eastAsiaTheme="minorEastAsia" w:hAnsiTheme="minorHAnsi" w:cstheme="minorBidi"/>
          <w:kern w:val="2"/>
          <w:sz w:val="22"/>
          <w:szCs w:val="22"/>
          <w14:ligatures w14:val="standardContextual"/>
        </w:rPr>
      </w:pPr>
      <w:r>
        <w:t>7.3B.2.3_1.1</w:t>
      </w:r>
      <w:r>
        <w:rPr>
          <w:rFonts w:asciiTheme="minorHAnsi" w:eastAsiaTheme="minorEastAsia" w:hAnsiTheme="minorHAnsi" w:cstheme="minorBidi"/>
          <w:kern w:val="2"/>
          <w:sz w:val="22"/>
          <w:szCs w:val="22"/>
          <w14:ligatures w14:val="standardContextual"/>
        </w:rPr>
        <w:tab/>
      </w:r>
      <w:r>
        <w:t>Reference sensitivity for EN-DC within FR1 (3 CCs)</w:t>
      </w:r>
      <w:r>
        <w:tab/>
      </w:r>
      <w:r>
        <w:fldChar w:fldCharType="begin" w:fldLock="1"/>
      </w:r>
      <w:r>
        <w:instrText xml:space="preserve"> PAGEREF _Toc155208955 \h </w:instrText>
      </w:r>
      <w:r>
        <w:fldChar w:fldCharType="separate"/>
      </w:r>
      <w:r>
        <w:t>615</w:t>
      </w:r>
      <w:r>
        <w:fldChar w:fldCharType="end"/>
      </w:r>
    </w:p>
    <w:p w14:paraId="5FB3A64D" w14:textId="2571A1F2" w:rsidR="00B370A1" w:rsidRDefault="00B370A1">
      <w:pPr>
        <w:pStyle w:val="TOC5"/>
        <w:rPr>
          <w:rFonts w:asciiTheme="minorHAnsi" w:eastAsiaTheme="minorEastAsia" w:hAnsiTheme="minorHAnsi" w:cstheme="minorBidi"/>
          <w:kern w:val="2"/>
          <w:sz w:val="22"/>
          <w:szCs w:val="22"/>
          <w14:ligatures w14:val="standardContextual"/>
        </w:rPr>
      </w:pPr>
      <w:r>
        <w:t>7.3B.2.3_1.2</w:t>
      </w:r>
      <w:r>
        <w:rPr>
          <w:rFonts w:asciiTheme="minorHAnsi" w:eastAsiaTheme="minorEastAsia" w:hAnsiTheme="minorHAnsi" w:cstheme="minorBidi"/>
          <w:kern w:val="2"/>
          <w:sz w:val="22"/>
          <w:szCs w:val="22"/>
          <w14:ligatures w14:val="standardContextual"/>
        </w:rPr>
        <w:tab/>
      </w:r>
      <w:r>
        <w:t>Reference sensitivity for EN-DC within FR1 (4 CCs)</w:t>
      </w:r>
      <w:r>
        <w:tab/>
      </w:r>
      <w:r>
        <w:fldChar w:fldCharType="begin" w:fldLock="1"/>
      </w:r>
      <w:r>
        <w:instrText xml:space="preserve"> PAGEREF _Toc155208956 \h </w:instrText>
      </w:r>
      <w:r>
        <w:fldChar w:fldCharType="separate"/>
      </w:r>
      <w:r>
        <w:t>650</w:t>
      </w:r>
      <w:r>
        <w:fldChar w:fldCharType="end"/>
      </w:r>
    </w:p>
    <w:p w14:paraId="09FFCEE3" w14:textId="7758D146" w:rsidR="00B370A1" w:rsidRDefault="00B370A1">
      <w:pPr>
        <w:pStyle w:val="TOC5"/>
        <w:rPr>
          <w:rFonts w:asciiTheme="minorHAnsi" w:eastAsiaTheme="minorEastAsia" w:hAnsiTheme="minorHAnsi" w:cstheme="minorBidi"/>
          <w:kern w:val="2"/>
          <w:sz w:val="22"/>
          <w:szCs w:val="22"/>
          <w14:ligatures w14:val="standardContextual"/>
        </w:rPr>
      </w:pPr>
      <w:r>
        <w:t>7.3B.2.3_1.3</w:t>
      </w:r>
      <w:r>
        <w:rPr>
          <w:rFonts w:asciiTheme="minorHAnsi" w:eastAsiaTheme="minorEastAsia" w:hAnsiTheme="minorHAnsi" w:cstheme="minorBidi"/>
          <w:kern w:val="2"/>
          <w:sz w:val="22"/>
          <w:szCs w:val="22"/>
          <w14:ligatures w14:val="standardContextual"/>
        </w:rPr>
        <w:tab/>
      </w:r>
      <w:r>
        <w:t>Reference sensitivity for EN-DC within FR1 (5 CCs)</w:t>
      </w:r>
      <w:r>
        <w:tab/>
      </w:r>
      <w:r>
        <w:fldChar w:fldCharType="begin" w:fldLock="1"/>
      </w:r>
      <w:r>
        <w:instrText xml:space="preserve"> PAGEREF _Toc155208957 \h </w:instrText>
      </w:r>
      <w:r>
        <w:fldChar w:fldCharType="separate"/>
      </w:r>
      <w:r>
        <w:t>655</w:t>
      </w:r>
      <w:r>
        <w:fldChar w:fldCharType="end"/>
      </w:r>
    </w:p>
    <w:p w14:paraId="35B0980F" w14:textId="65E0B064" w:rsidR="00B370A1" w:rsidRDefault="00B370A1">
      <w:pPr>
        <w:pStyle w:val="TOC5"/>
        <w:rPr>
          <w:rFonts w:asciiTheme="minorHAnsi" w:eastAsiaTheme="minorEastAsia" w:hAnsiTheme="minorHAnsi" w:cstheme="minorBidi"/>
          <w:kern w:val="2"/>
          <w:sz w:val="22"/>
          <w:szCs w:val="22"/>
          <w14:ligatures w14:val="standardContextual"/>
        </w:rPr>
      </w:pPr>
      <w:r>
        <w:t>7.3B.2.3_1.4</w:t>
      </w:r>
      <w:r>
        <w:rPr>
          <w:rFonts w:asciiTheme="minorHAnsi" w:eastAsiaTheme="minorEastAsia" w:hAnsiTheme="minorHAnsi" w:cstheme="minorBidi"/>
          <w:kern w:val="2"/>
          <w:sz w:val="22"/>
          <w:szCs w:val="22"/>
          <w14:ligatures w14:val="standardContextual"/>
        </w:rPr>
        <w:tab/>
      </w:r>
      <w:r>
        <w:t>Reference sensitivity for EN-DC within FR1 (6 CCs)</w:t>
      </w:r>
      <w:r>
        <w:tab/>
      </w:r>
      <w:r>
        <w:fldChar w:fldCharType="begin" w:fldLock="1"/>
      </w:r>
      <w:r>
        <w:instrText xml:space="preserve"> PAGEREF _Toc155208958 \h </w:instrText>
      </w:r>
      <w:r>
        <w:fldChar w:fldCharType="separate"/>
      </w:r>
      <w:r>
        <w:t>658</w:t>
      </w:r>
      <w:r>
        <w:fldChar w:fldCharType="end"/>
      </w:r>
    </w:p>
    <w:p w14:paraId="52C636C3" w14:textId="12A2683E" w:rsidR="00B370A1" w:rsidRDefault="00B370A1">
      <w:pPr>
        <w:pStyle w:val="TOC4"/>
        <w:rPr>
          <w:rFonts w:asciiTheme="minorHAnsi" w:eastAsiaTheme="minorEastAsia" w:hAnsiTheme="minorHAnsi" w:cstheme="minorBidi"/>
          <w:kern w:val="2"/>
          <w:sz w:val="22"/>
          <w:szCs w:val="22"/>
          <w14:ligatures w14:val="standardContextual"/>
        </w:rPr>
      </w:pPr>
      <w:r>
        <w:lastRenderedPageBreak/>
        <w:t>7.3B.2.4</w:t>
      </w:r>
      <w:r>
        <w:rPr>
          <w:rFonts w:asciiTheme="minorHAnsi" w:eastAsiaTheme="minorEastAsia" w:hAnsiTheme="minorHAnsi" w:cstheme="minorBidi"/>
          <w:kern w:val="2"/>
          <w:sz w:val="22"/>
          <w:szCs w:val="22"/>
          <w14:ligatures w14:val="standardContextual"/>
        </w:rPr>
        <w:tab/>
      </w:r>
      <w:r>
        <w:t>Reference sensitivity for Inter-band EN-DC including FR2 (1 NR CC)</w:t>
      </w:r>
      <w:r>
        <w:tab/>
      </w:r>
      <w:r>
        <w:fldChar w:fldCharType="begin" w:fldLock="1"/>
      </w:r>
      <w:r>
        <w:instrText xml:space="preserve"> PAGEREF _Toc155208959 \h </w:instrText>
      </w:r>
      <w:r>
        <w:fldChar w:fldCharType="separate"/>
      </w:r>
      <w:r>
        <w:t>658</w:t>
      </w:r>
      <w:r>
        <w:fldChar w:fldCharType="end"/>
      </w:r>
    </w:p>
    <w:p w14:paraId="192FC357" w14:textId="5B0FECDD" w:rsidR="00B370A1" w:rsidRDefault="00B370A1">
      <w:pPr>
        <w:pStyle w:val="TOC4"/>
        <w:rPr>
          <w:rFonts w:asciiTheme="minorHAnsi" w:eastAsiaTheme="minorEastAsia" w:hAnsiTheme="minorHAnsi" w:cstheme="minorBidi"/>
          <w:kern w:val="2"/>
          <w:sz w:val="22"/>
          <w:szCs w:val="22"/>
          <w14:ligatures w14:val="standardContextual"/>
        </w:rPr>
      </w:pPr>
      <w:r>
        <w:t>7.3B.2.4_1</w:t>
      </w:r>
      <w:r>
        <w:rPr>
          <w:rFonts w:asciiTheme="minorHAnsi" w:eastAsiaTheme="minorEastAsia" w:hAnsiTheme="minorHAnsi" w:cstheme="minorBidi"/>
          <w:kern w:val="2"/>
          <w:sz w:val="22"/>
          <w:szCs w:val="22"/>
          <w14:ligatures w14:val="standardContextual"/>
        </w:rPr>
        <w:tab/>
      </w:r>
      <w:r>
        <w:t>Reference sensitivity for Inter-band EN-DC including FR2 (&gt;1 NR CC)</w:t>
      </w:r>
      <w:r>
        <w:tab/>
      </w:r>
      <w:r>
        <w:fldChar w:fldCharType="begin" w:fldLock="1"/>
      </w:r>
      <w:r>
        <w:instrText xml:space="preserve"> PAGEREF _Toc155208960 \h </w:instrText>
      </w:r>
      <w:r>
        <w:fldChar w:fldCharType="separate"/>
      </w:r>
      <w:r>
        <w:t>659</w:t>
      </w:r>
      <w:r>
        <w:fldChar w:fldCharType="end"/>
      </w:r>
    </w:p>
    <w:p w14:paraId="586594AE" w14:textId="395E1668" w:rsidR="00B370A1" w:rsidRDefault="00B370A1">
      <w:pPr>
        <w:pStyle w:val="TOC5"/>
        <w:rPr>
          <w:rFonts w:asciiTheme="minorHAnsi" w:eastAsiaTheme="minorEastAsia" w:hAnsiTheme="minorHAnsi" w:cstheme="minorBidi"/>
          <w:kern w:val="2"/>
          <w:sz w:val="22"/>
          <w:szCs w:val="22"/>
          <w14:ligatures w14:val="standardContextual"/>
        </w:rPr>
      </w:pPr>
      <w:r>
        <w:t>7.3B.2.4_1.1</w:t>
      </w:r>
      <w:r>
        <w:rPr>
          <w:rFonts w:asciiTheme="minorHAnsi" w:eastAsiaTheme="minorEastAsia" w:hAnsiTheme="minorHAnsi" w:cstheme="minorBidi"/>
          <w:kern w:val="2"/>
          <w:sz w:val="22"/>
          <w:szCs w:val="22"/>
          <w14:ligatures w14:val="standardContextual"/>
        </w:rPr>
        <w:tab/>
      </w:r>
      <w:r>
        <w:t>Reference sensitivity for Inter-band EN-DC including FR2 (2 NR CCs)</w:t>
      </w:r>
      <w:r>
        <w:tab/>
      </w:r>
      <w:r>
        <w:fldChar w:fldCharType="begin" w:fldLock="1"/>
      </w:r>
      <w:r>
        <w:instrText xml:space="preserve"> PAGEREF _Toc155208961 \h </w:instrText>
      </w:r>
      <w:r>
        <w:fldChar w:fldCharType="separate"/>
      </w:r>
      <w:r>
        <w:t>659</w:t>
      </w:r>
      <w:r>
        <w:fldChar w:fldCharType="end"/>
      </w:r>
    </w:p>
    <w:p w14:paraId="4C05BA44" w14:textId="6DC3329D" w:rsidR="00B370A1" w:rsidRDefault="00B370A1">
      <w:pPr>
        <w:pStyle w:val="TOC5"/>
        <w:rPr>
          <w:rFonts w:asciiTheme="minorHAnsi" w:eastAsiaTheme="minorEastAsia" w:hAnsiTheme="minorHAnsi" w:cstheme="minorBidi"/>
          <w:kern w:val="2"/>
          <w:sz w:val="22"/>
          <w:szCs w:val="22"/>
          <w14:ligatures w14:val="standardContextual"/>
        </w:rPr>
      </w:pPr>
      <w:r>
        <w:t>7.3B.2.4_1.2</w:t>
      </w:r>
      <w:r>
        <w:rPr>
          <w:rFonts w:asciiTheme="minorHAnsi" w:eastAsiaTheme="minorEastAsia" w:hAnsiTheme="minorHAnsi" w:cstheme="minorBidi"/>
          <w:kern w:val="2"/>
          <w:sz w:val="22"/>
          <w:szCs w:val="22"/>
          <w14:ligatures w14:val="standardContextual"/>
        </w:rPr>
        <w:tab/>
      </w:r>
      <w:r>
        <w:t>Reference sensitivity for Inter-band EN-DC including FR2 (3 NR CCs)</w:t>
      </w:r>
      <w:r>
        <w:tab/>
      </w:r>
      <w:r>
        <w:fldChar w:fldCharType="begin" w:fldLock="1"/>
      </w:r>
      <w:r>
        <w:instrText xml:space="preserve"> PAGEREF _Toc155208962 \h </w:instrText>
      </w:r>
      <w:r>
        <w:fldChar w:fldCharType="separate"/>
      </w:r>
      <w:r>
        <w:t>660</w:t>
      </w:r>
      <w:r>
        <w:fldChar w:fldCharType="end"/>
      </w:r>
    </w:p>
    <w:p w14:paraId="12C7A17E" w14:textId="30AD1E10" w:rsidR="00B370A1" w:rsidRDefault="00B370A1">
      <w:pPr>
        <w:pStyle w:val="TOC5"/>
        <w:rPr>
          <w:rFonts w:asciiTheme="minorHAnsi" w:eastAsiaTheme="minorEastAsia" w:hAnsiTheme="minorHAnsi" w:cstheme="minorBidi"/>
          <w:kern w:val="2"/>
          <w:sz w:val="22"/>
          <w:szCs w:val="22"/>
          <w14:ligatures w14:val="standardContextual"/>
        </w:rPr>
      </w:pPr>
      <w:r>
        <w:t>7.3B.2.4_1.3</w:t>
      </w:r>
      <w:r>
        <w:rPr>
          <w:rFonts w:asciiTheme="minorHAnsi" w:eastAsiaTheme="minorEastAsia" w:hAnsiTheme="minorHAnsi" w:cstheme="minorBidi"/>
          <w:kern w:val="2"/>
          <w:sz w:val="22"/>
          <w:szCs w:val="22"/>
          <w14:ligatures w14:val="standardContextual"/>
        </w:rPr>
        <w:tab/>
      </w:r>
      <w:r>
        <w:t>Reference sensitivity for Inter-band EN-DC including FR2 (4 NR CCs)</w:t>
      </w:r>
      <w:r>
        <w:tab/>
      </w:r>
      <w:r>
        <w:fldChar w:fldCharType="begin" w:fldLock="1"/>
      </w:r>
      <w:r>
        <w:instrText xml:space="preserve"> PAGEREF _Toc155208963 \h </w:instrText>
      </w:r>
      <w:r>
        <w:fldChar w:fldCharType="separate"/>
      </w:r>
      <w:r>
        <w:t>661</w:t>
      </w:r>
      <w:r>
        <w:fldChar w:fldCharType="end"/>
      </w:r>
    </w:p>
    <w:p w14:paraId="0F8B09A3" w14:textId="1E655A43" w:rsidR="00B370A1" w:rsidRDefault="00B370A1">
      <w:pPr>
        <w:pStyle w:val="TOC5"/>
        <w:rPr>
          <w:rFonts w:asciiTheme="minorHAnsi" w:eastAsiaTheme="minorEastAsia" w:hAnsiTheme="minorHAnsi" w:cstheme="minorBidi"/>
          <w:kern w:val="2"/>
          <w:sz w:val="22"/>
          <w:szCs w:val="22"/>
          <w14:ligatures w14:val="standardContextual"/>
        </w:rPr>
      </w:pPr>
      <w:r>
        <w:t>7.3B.2.4_1.4</w:t>
      </w:r>
      <w:r>
        <w:rPr>
          <w:rFonts w:asciiTheme="minorHAnsi" w:eastAsiaTheme="minorEastAsia" w:hAnsiTheme="minorHAnsi" w:cstheme="minorBidi"/>
          <w:kern w:val="2"/>
          <w:sz w:val="22"/>
          <w:szCs w:val="22"/>
          <w14:ligatures w14:val="standardContextual"/>
        </w:rPr>
        <w:tab/>
      </w:r>
      <w:r>
        <w:t>Reference sensitivity for Inter-band EN-DC including FR2 (5 NR CCs)</w:t>
      </w:r>
      <w:r>
        <w:tab/>
      </w:r>
      <w:r>
        <w:fldChar w:fldCharType="begin" w:fldLock="1"/>
      </w:r>
      <w:r>
        <w:instrText xml:space="preserve"> PAGEREF _Toc155208964 \h </w:instrText>
      </w:r>
      <w:r>
        <w:fldChar w:fldCharType="separate"/>
      </w:r>
      <w:r>
        <w:t>661</w:t>
      </w:r>
      <w:r>
        <w:fldChar w:fldCharType="end"/>
      </w:r>
    </w:p>
    <w:p w14:paraId="63FD61CB" w14:textId="10F98A36"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Batang"/>
        </w:rPr>
        <w:t>7.3B.2.4_1.5</w:t>
      </w:r>
      <w:r>
        <w:rPr>
          <w:rFonts w:asciiTheme="minorHAnsi" w:eastAsiaTheme="minorEastAsia" w:hAnsiTheme="minorHAnsi" w:cstheme="minorBidi"/>
          <w:kern w:val="2"/>
          <w:sz w:val="22"/>
          <w:szCs w:val="22"/>
          <w14:ligatures w14:val="standardContextual"/>
        </w:rPr>
        <w:tab/>
      </w:r>
      <w:r w:rsidRPr="00D40EFB">
        <w:rPr>
          <w:rFonts w:eastAsia="Batang"/>
        </w:rPr>
        <w:t>Reference sensitivity for Inter-band EN-DC including FR2 (6 NR CCs)</w:t>
      </w:r>
      <w:r>
        <w:tab/>
      </w:r>
      <w:r>
        <w:fldChar w:fldCharType="begin" w:fldLock="1"/>
      </w:r>
      <w:r>
        <w:instrText xml:space="preserve"> PAGEREF _Toc155208965 \h </w:instrText>
      </w:r>
      <w:r>
        <w:fldChar w:fldCharType="separate"/>
      </w:r>
      <w:r>
        <w:t>662</w:t>
      </w:r>
      <w:r>
        <w:fldChar w:fldCharType="end"/>
      </w:r>
    </w:p>
    <w:p w14:paraId="0A9D8FB3" w14:textId="47AEC9D6"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Batang"/>
        </w:rPr>
        <w:t>7.3B.2.4_1.6</w:t>
      </w:r>
      <w:r>
        <w:rPr>
          <w:rFonts w:asciiTheme="minorHAnsi" w:eastAsiaTheme="minorEastAsia" w:hAnsiTheme="minorHAnsi" w:cstheme="minorBidi"/>
          <w:kern w:val="2"/>
          <w:sz w:val="22"/>
          <w:szCs w:val="22"/>
          <w14:ligatures w14:val="standardContextual"/>
        </w:rPr>
        <w:tab/>
      </w:r>
      <w:r w:rsidRPr="00D40EFB">
        <w:rPr>
          <w:rFonts w:eastAsia="Batang"/>
        </w:rPr>
        <w:t>Reference sensitivity for Inter-band EN-DC including FR2 (7 NR CCs)</w:t>
      </w:r>
      <w:r>
        <w:tab/>
      </w:r>
      <w:r>
        <w:fldChar w:fldCharType="begin" w:fldLock="1"/>
      </w:r>
      <w:r>
        <w:instrText xml:space="preserve"> PAGEREF _Toc155208966 \h </w:instrText>
      </w:r>
      <w:r>
        <w:fldChar w:fldCharType="separate"/>
      </w:r>
      <w:r>
        <w:t>663</w:t>
      </w:r>
      <w:r>
        <w:fldChar w:fldCharType="end"/>
      </w:r>
    </w:p>
    <w:p w14:paraId="599E8F88" w14:textId="01A0B774" w:rsidR="00B370A1" w:rsidRDefault="00B370A1">
      <w:pPr>
        <w:pStyle w:val="TOC5"/>
        <w:rPr>
          <w:rFonts w:asciiTheme="minorHAnsi" w:eastAsiaTheme="minorEastAsia" w:hAnsiTheme="minorHAnsi" w:cstheme="minorBidi"/>
          <w:kern w:val="2"/>
          <w:sz w:val="22"/>
          <w:szCs w:val="22"/>
          <w14:ligatures w14:val="standardContextual"/>
        </w:rPr>
      </w:pPr>
      <w:r w:rsidRPr="00D40EFB">
        <w:rPr>
          <w:rFonts w:eastAsia="Batang"/>
        </w:rPr>
        <w:t>7.3B.2.4_1.7</w:t>
      </w:r>
      <w:r>
        <w:rPr>
          <w:rFonts w:asciiTheme="minorHAnsi" w:eastAsiaTheme="minorEastAsia" w:hAnsiTheme="minorHAnsi" w:cstheme="minorBidi"/>
          <w:kern w:val="2"/>
          <w:sz w:val="22"/>
          <w:szCs w:val="22"/>
          <w14:ligatures w14:val="standardContextual"/>
        </w:rPr>
        <w:tab/>
      </w:r>
      <w:r w:rsidRPr="00D40EFB">
        <w:rPr>
          <w:rFonts w:eastAsia="Batang"/>
        </w:rPr>
        <w:t>Reference sensitivity for Inter-band EN-DC including FR2 (8 NR CCs)</w:t>
      </w:r>
      <w:r>
        <w:tab/>
      </w:r>
      <w:r>
        <w:fldChar w:fldCharType="begin" w:fldLock="1"/>
      </w:r>
      <w:r>
        <w:instrText xml:space="preserve"> PAGEREF _Toc155208967 \h </w:instrText>
      </w:r>
      <w:r>
        <w:fldChar w:fldCharType="separate"/>
      </w:r>
      <w:r>
        <w:t>663</w:t>
      </w:r>
      <w:r>
        <w:fldChar w:fldCharType="end"/>
      </w:r>
    </w:p>
    <w:p w14:paraId="32F53584" w14:textId="579C480F" w:rsidR="00B370A1" w:rsidRDefault="00B370A1">
      <w:pPr>
        <w:pStyle w:val="TOC3"/>
        <w:rPr>
          <w:rFonts w:asciiTheme="minorHAnsi" w:eastAsiaTheme="minorEastAsia" w:hAnsiTheme="minorHAnsi" w:cstheme="minorBidi"/>
          <w:kern w:val="2"/>
          <w:sz w:val="22"/>
          <w:szCs w:val="22"/>
          <w14:ligatures w14:val="standardContextual"/>
        </w:rPr>
      </w:pPr>
      <w:r>
        <w:t>7.3B.2.4D</w:t>
      </w:r>
      <w:r>
        <w:rPr>
          <w:rFonts w:asciiTheme="minorHAnsi" w:eastAsiaTheme="minorEastAsia" w:hAnsiTheme="minorHAnsi" w:cstheme="minorBidi"/>
          <w:kern w:val="2"/>
          <w:sz w:val="22"/>
          <w:szCs w:val="22"/>
          <w14:ligatures w14:val="standardContextual"/>
        </w:rPr>
        <w:tab/>
      </w:r>
      <w:r>
        <w:t>Reference sensitivity for inter-band EN-DC including FR2 for UL MIMO</w:t>
      </w:r>
      <w:r>
        <w:tab/>
      </w:r>
      <w:r>
        <w:fldChar w:fldCharType="begin" w:fldLock="1"/>
      </w:r>
      <w:r>
        <w:instrText xml:space="preserve"> PAGEREF _Toc155208968 \h </w:instrText>
      </w:r>
      <w:r>
        <w:fldChar w:fldCharType="separate"/>
      </w:r>
      <w:r>
        <w:t>664</w:t>
      </w:r>
      <w:r>
        <w:fldChar w:fldCharType="end"/>
      </w:r>
    </w:p>
    <w:p w14:paraId="0412CC05" w14:textId="245D13A2" w:rsidR="00B370A1" w:rsidRDefault="00B370A1">
      <w:pPr>
        <w:pStyle w:val="TOC4"/>
        <w:rPr>
          <w:rFonts w:asciiTheme="minorHAnsi" w:eastAsiaTheme="minorEastAsia" w:hAnsiTheme="minorHAnsi" w:cstheme="minorBidi"/>
          <w:kern w:val="2"/>
          <w:sz w:val="22"/>
          <w:szCs w:val="22"/>
          <w14:ligatures w14:val="standardContextual"/>
        </w:rPr>
      </w:pPr>
      <w:r>
        <w:t>7.3B.2.5</w:t>
      </w:r>
      <w:r>
        <w:rPr>
          <w:rFonts w:asciiTheme="minorHAnsi" w:eastAsiaTheme="minorEastAsia" w:hAnsiTheme="minorHAnsi" w:cstheme="minorBidi"/>
          <w:kern w:val="2"/>
          <w:sz w:val="22"/>
          <w:szCs w:val="22"/>
          <w14:ligatures w14:val="standardContextual"/>
        </w:rPr>
        <w:tab/>
      </w:r>
      <w:r>
        <w:t>Reference sensitivity for Inter-band EN-DC including FR1 and FR2 (3 CCs)</w:t>
      </w:r>
      <w:r>
        <w:tab/>
      </w:r>
      <w:r>
        <w:fldChar w:fldCharType="begin" w:fldLock="1"/>
      </w:r>
      <w:r>
        <w:instrText xml:space="preserve"> PAGEREF _Toc155208969 \h </w:instrText>
      </w:r>
      <w:r>
        <w:fldChar w:fldCharType="separate"/>
      </w:r>
      <w:r>
        <w:t>664</w:t>
      </w:r>
      <w:r>
        <w:fldChar w:fldCharType="end"/>
      </w:r>
    </w:p>
    <w:p w14:paraId="60297EBB" w14:textId="475E2EFD" w:rsidR="00B370A1" w:rsidRDefault="00B370A1">
      <w:pPr>
        <w:pStyle w:val="TOC4"/>
        <w:rPr>
          <w:rFonts w:asciiTheme="minorHAnsi" w:eastAsiaTheme="minorEastAsia" w:hAnsiTheme="minorHAnsi" w:cstheme="minorBidi"/>
          <w:kern w:val="2"/>
          <w:sz w:val="22"/>
          <w:szCs w:val="22"/>
          <w14:ligatures w14:val="standardContextual"/>
        </w:rPr>
      </w:pPr>
      <w:r>
        <w:t>7.3B.2.5D</w:t>
      </w:r>
      <w:r>
        <w:rPr>
          <w:rFonts w:asciiTheme="minorHAnsi" w:eastAsiaTheme="minorEastAsia" w:hAnsiTheme="minorHAnsi" w:cstheme="minorBidi"/>
          <w:kern w:val="2"/>
          <w:sz w:val="22"/>
          <w:szCs w:val="22"/>
          <w14:ligatures w14:val="standardContextual"/>
        </w:rPr>
        <w:tab/>
      </w:r>
      <w:r>
        <w:t>Reference sensitivity for inter-band EN-DC including FR1 and FR2 for UL MIMO</w:t>
      </w:r>
      <w:r>
        <w:tab/>
      </w:r>
      <w:r>
        <w:fldChar w:fldCharType="begin" w:fldLock="1"/>
      </w:r>
      <w:r>
        <w:instrText xml:space="preserve"> PAGEREF _Toc155208970 \h </w:instrText>
      </w:r>
      <w:r>
        <w:fldChar w:fldCharType="separate"/>
      </w:r>
      <w:r>
        <w:t>664</w:t>
      </w:r>
      <w:r>
        <w:fldChar w:fldCharType="end"/>
      </w:r>
    </w:p>
    <w:p w14:paraId="32EFBE80" w14:textId="38907F5E"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D40EFB">
        <w:rPr>
          <w:lang w:val="fr-FR"/>
        </w:rPr>
        <w:t>7.3B.2.6</w:t>
      </w:r>
      <w:r w:rsidRPr="004C15DE">
        <w:rPr>
          <w:rFonts w:asciiTheme="minorHAnsi" w:eastAsiaTheme="minorEastAsia" w:hAnsiTheme="minorHAnsi" w:cstheme="minorBidi"/>
          <w:kern w:val="2"/>
          <w:sz w:val="22"/>
          <w:szCs w:val="22"/>
          <w:lang w:val="fr-FR"/>
          <w14:ligatures w14:val="standardContextual"/>
        </w:rPr>
        <w:tab/>
      </w:r>
      <w:r w:rsidRPr="00D40EFB">
        <w:rPr>
          <w:lang w:val="fr-FR"/>
        </w:rPr>
        <w:t>Void</w:t>
      </w:r>
      <w:r w:rsidRPr="004C15DE">
        <w:rPr>
          <w:lang w:val="fr-FR"/>
        </w:rPr>
        <w:tab/>
      </w:r>
      <w:r>
        <w:fldChar w:fldCharType="begin" w:fldLock="1"/>
      </w:r>
      <w:r w:rsidRPr="004C15DE">
        <w:rPr>
          <w:lang w:val="fr-FR"/>
        </w:rPr>
        <w:instrText xml:space="preserve"> PAGEREF _Toc155208971 \h </w:instrText>
      </w:r>
      <w:r>
        <w:fldChar w:fldCharType="separate"/>
      </w:r>
      <w:r w:rsidRPr="004C15DE">
        <w:rPr>
          <w:lang w:val="fr-FR"/>
        </w:rPr>
        <w:t>665</w:t>
      </w:r>
      <w:r>
        <w:fldChar w:fldCharType="end"/>
      </w:r>
    </w:p>
    <w:p w14:paraId="326C03ED" w14:textId="62C4938D" w:rsidR="00B370A1" w:rsidRPr="004C15DE" w:rsidRDefault="00B370A1">
      <w:pPr>
        <w:pStyle w:val="TOC3"/>
        <w:rPr>
          <w:rFonts w:asciiTheme="minorHAnsi" w:eastAsiaTheme="minorEastAsia" w:hAnsiTheme="minorHAnsi" w:cstheme="minorBidi"/>
          <w:kern w:val="2"/>
          <w:sz w:val="22"/>
          <w:szCs w:val="22"/>
          <w:lang w:val="fr-FR"/>
          <w14:ligatures w14:val="standardContextual"/>
        </w:rPr>
      </w:pPr>
      <w:r w:rsidRPr="00D40EFB">
        <w:rPr>
          <w:lang w:val="fr-FR"/>
        </w:rPr>
        <w:t>7.3B.3</w:t>
      </w:r>
      <w:r w:rsidRPr="004C15DE">
        <w:rPr>
          <w:rFonts w:asciiTheme="minorHAnsi" w:eastAsiaTheme="minorEastAsia" w:hAnsiTheme="minorHAnsi" w:cstheme="minorBidi"/>
          <w:kern w:val="2"/>
          <w:sz w:val="22"/>
          <w:szCs w:val="22"/>
          <w:lang w:val="fr-FR"/>
          <w14:ligatures w14:val="standardContextual"/>
        </w:rPr>
        <w:tab/>
      </w:r>
      <w:r>
        <w:t>Δ</w:t>
      </w:r>
      <w:r w:rsidRPr="00D40EFB">
        <w:rPr>
          <w:lang w:val="fr-FR"/>
        </w:rPr>
        <w:t>R</w:t>
      </w:r>
      <w:r w:rsidRPr="00D40EFB">
        <w:rPr>
          <w:vertAlign w:val="subscript"/>
          <w:lang w:val="fr-FR"/>
        </w:rPr>
        <w:t>IB,c</w:t>
      </w:r>
      <w:r w:rsidRPr="00D40EFB">
        <w:rPr>
          <w:lang w:val="fr-FR"/>
        </w:rPr>
        <w:t xml:space="preserve"> </w:t>
      </w:r>
      <w:r>
        <w:t>Δ</w:t>
      </w:r>
      <w:r w:rsidRPr="00D40EFB">
        <w:rPr>
          <w:lang w:val="fr-FR"/>
        </w:rPr>
        <w:t>R</w:t>
      </w:r>
      <w:r w:rsidRPr="00D40EFB">
        <w:rPr>
          <w:vertAlign w:val="subscript"/>
          <w:lang w:val="fr-FR"/>
        </w:rPr>
        <w:t>IBNC</w:t>
      </w:r>
      <w:r w:rsidRPr="00D40EFB">
        <w:rPr>
          <w:lang w:val="fr-FR"/>
        </w:rPr>
        <w:t xml:space="preserve"> for EN-DC</w:t>
      </w:r>
      <w:r w:rsidRPr="004C15DE">
        <w:rPr>
          <w:lang w:val="fr-FR"/>
        </w:rPr>
        <w:tab/>
      </w:r>
      <w:r>
        <w:fldChar w:fldCharType="begin" w:fldLock="1"/>
      </w:r>
      <w:r w:rsidRPr="004C15DE">
        <w:rPr>
          <w:lang w:val="fr-FR"/>
        </w:rPr>
        <w:instrText xml:space="preserve"> PAGEREF _Toc155208972 \h </w:instrText>
      </w:r>
      <w:r>
        <w:fldChar w:fldCharType="separate"/>
      </w:r>
      <w:r w:rsidRPr="004C15DE">
        <w:rPr>
          <w:lang w:val="fr-FR"/>
        </w:rPr>
        <w:t>665</w:t>
      </w:r>
      <w:r>
        <w:fldChar w:fldCharType="end"/>
      </w:r>
    </w:p>
    <w:p w14:paraId="74DF6340" w14:textId="0A3107A2" w:rsidR="00B370A1" w:rsidRDefault="00B370A1">
      <w:pPr>
        <w:pStyle w:val="TOC4"/>
        <w:rPr>
          <w:rFonts w:asciiTheme="minorHAnsi" w:eastAsiaTheme="minorEastAsia" w:hAnsiTheme="minorHAnsi" w:cstheme="minorBidi"/>
          <w:kern w:val="2"/>
          <w:sz w:val="22"/>
          <w:szCs w:val="22"/>
          <w14:ligatures w14:val="standardContextual"/>
        </w:rPr>
      </w:pPr>
      <w:r>
        <w:t>7.3B.3.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8973 \h </w:instrText>
      </w:r>
      <w:r>
        <w:fldChar w:fldCharType="separate"/>
      </w:r>
      <w:r>
        <w:t>665</w:t>
      </w:r>
      <w:r>
        <w:fldChar w:fldCharType="end"/>
      </w:r>
    </w:p>
    <w:p w14:paraId="38EF8B62" w14:textId="6BD7B7B6" w:rsidR="00B370A1" w:rsidRDefault="00B370A1">
      <w:pPr>
        <w:pStyle w:val="TOC4"/>
        <w:rPr>
          <w:rFonts w:asciiTheme="minorHAnsi" w:eastAsiaTheme="minorEastAsia" w:hAnsiTheme="minorHAnsi" w:cstheme="minorBidi"/>
          <w:kern w:val="2"/>
          <w:sz w:val="22"/>
          <w:szCs w:val="22"/>
          <w14:ligatures w14:val="standardContextual"/>
        </w:rPr>
      </w:pPr>
      <w:r>
        <w:t>7.3B.3.1</w:t>
      </w:r>
      <w:r>
        <w:rPr>
          <w:rFonts w:asciiTheme="minorHAnsi" w:eastAsiaTheme="minorEastAsia" w:hAnsiTheme="minorHAnsi" w:cstheme="minorBidi"/>
          <w:kern w:val="2"/>
          <w:sz w:val="22"/>
          <w:szCs w:val="22"/>
          <w14:ligatures w14:val="standardContextual"/>
        </w:rPr>
        <w:tab/>
      </w:r>
      <w:r>
        <w:t>Reference sensitivity ΔR</w:t>
      </w:r>
      <w:r w:rsidRPr="00D40EFB">
        <w:rPr>
          <w:vertAlign w:val="subscript"/>
        </w:rPr>
        <w:t>IB,c</w:t>
      </w:r>
      <w:r>
        <w:t xml:space="preserve"> for Intra-band Contiguous EN-DC</w:t>
      </w:r>
      <w:r>
        <w:tab/>
      </w:r>
      <w:r>
        <w:fldChar w:fldCharType="begin" w:fldLock="1"/>
      </w:r>
      <w:r>
        <w:instrText xml:space="preserve"> PAGEREF _Toc155208974 \h </w:instrText>
      </w:r>
      <w:r>
        <w:fldChar w:fldCharType="separate"/>
      </w:r>
      <w:r>
        <w:t>665</w:t>
      </w:r>
      <w:r>
        <w:fldChar w:fldCharType="end"/>
      </w:r>
    </w:p>
    <w:p w14:paraId="58C2EF43" w14:textId="2C46C286" w:rsidR="00B370A1" w:rsidRDefault="00B370A1">
      <w:pPr>
        <w:pStyle w:val="TOC4"/>
        <w:rPr>
          <w:rFonts w:asciiTheme="minorHAnsi" w:eastAsiaTheme="minorEastAsia" w:hAnsiTheme="minorHAnsi" w:cstheme="minorBidi"/>
          <w:kern w:val="2"/>
          <w:sz w:val="22"/>
          <w:szCs w:val="22"/>
          <w14:ligatures w14:val="standardContextual"/>
        </w:rPr>
      </w:pPr>
      <w:r>
        <w:t>7.3B.3.2</w:t>
      </w:r>
      <w:r>
        <w:rPr>
          <w:rFonts w:asciiTheme="minorHAnsi" w:eastAsiaTheme="minorEastAsia" w:hAnsiTheme="minorHAnsi" w:cstheme="minorBidi"/>
          <w:kern w:val="2"/>
          <w:sz w:val="22"/>
          <w:szCs w:val="22"/>
          <w14:ligatures w14:val="standardContextual"/>
        </w:rPr>
        <w:tab/>
      </w:r>
      <w:r>
        <w:t>Reference sensitivity ΔR</w:t>
      </w:r>
      <w:r w:rsidRPr="00D40EFB">
        <w:rPr>
          <w:vertAlign w:val="subscript"/>
        </w:rPr>
        <w:t>IB,c</w:t>
      </w:r>
      <w:r>
        <w:t xml:space="preserve"> for Intra-band non-contiguous EN-DC</w:t>
      </w:r>
      <w:r>
        <w:tab/>
      </w:r>
      <w:r>
        <w:fldChar w:fldCharType="begin" w:fldLock="1"/>
      </w:r>
      <w:r>
        <w:instrText xml:space="preserve"> PAGEREF _Toc155208975 \h </w:instrText>
      </w:r>
      <w:r>
        <w:fldChar w:fldCharType="separate"/>
      </w:r>
      <w:r>
        <w:t>665</w:t>
      </w:r>
      <w:r>
        <w:fldChar w:fldCharType="end"/>
      </w:r>
    </w:p>
    <w:p w14:paraId="4961D42D" w14:textId="7A5A554B" w:rsidR="00B370A1" w:rsidRDefault="00B370A1">
      <w:pPr>
        <w:pStyle w:val="TOC4"/>
        <w:rPr>
          <w:rFonts w:asciiTheme="minorHAnsi" w:eastAsiaTheme="minorEastAsia" w:hAnsiTheme="minorHAnsi" w:cstheme="minorBidi"/>
          <w:kern w:val="2"/>
          <w:sz w:val="22"/>
          <w:szCs w:val="22"/>
          <w14:ligatures w14:val="standardContextual"/>
        </w:rPr>
      </w:pPr>
      <w:r>
        <w:t>7.3B.3.3</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Inter-band EN-DC within FR1</w:t>
      </w:r>
      <w:r>
        <w:tab/>
      </w:r>
      <w:r>
        <w:fldChar w:fldCharType="begin" w:fldLock="1"/>
      </w:r>
      <w:r>
        <w:instrText xml:space="preserve"> PAGEREF _Toc155208976 \h </w:instrText>
      </w:r>
      <w:r>
        <w:fldChar w:fldCharType="separate"/>
      </w:r>
      <w:r>
        <w:t>666</w:t>
      </w:r>
      <w:r>
        <w:fldChar w:fldCharType="end"/>
      </w:r>
    </w:p>
    <w:p w14:paraId="49159F55" w14:textId="0E60AA33" w:rsidR="00B370A1" w:rsidRDefault="00B370A1">
      <w:pPr>
        <w:pStyle w:val="TOC5"/>
        <w:rPr>
          <w:rFonts w:asciiTheme="minorHAnsi" w:eastAsiaTheme="minorEastAsia" w:hAnsiTheme="minorHAnsi" w:cstheme="minorBidi"/>
          <w:kern w:val="2"/>
          <w:sz w:val="22"/>
          <w:szCs w:val="22"/>
          <w14:ligatures w14:val="standardContextual"/>
        </w:rPr>
      </w:pPr>
      <w:r>
        <w:t>7.3B.3.3.1</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two bands</w:t>
      </w:r>
      <w:r>
        <w:tab/>
      </w:r>
      <w:r>
        <w:fldChar w:fldCharType="begin" w:fldLock="1"/>
      </w:r>
      <w:r>
        <w:instrText xml:space="preserve"> PAGEREF _Toc155208977 \h </w:instrText>
      </w:r>
      <w:r>
        <w:fldChar w:fldCharType="separate"/>
      </w:r>
      <w:r>
        <w:t>666</w:t>
      </w:r>
      <w:r>
        <w:fldChar w:fldCharType="end"/>
      </w:r>
    </w:p>
    <w:p w14:paraId="5D8E69AD" w14:textId="320D9536" w:rsidR="00B370A1" w:rsidRDefault="00B370A1">
      <w:pPr>
        <w:pStyle w:val="TOC5"/>
        <w:rPr>
          <w:rFonts w:asciiTheme="minorHAnsi" w:eastAsiaTheme="minorEastAsia" w:hAnsiTheme="minorHAnsi" w:cstheme="minorBidi"/>
          <w:kern w:val="2"/>
          <w:sz w:val="22"/>
          <w:szCs w:val="22"/>
          <w14:ligatures w14:val="standardContextual"/>
        </w:rPr>
      </w:pPr>
      <w:r>
        <w:t>7.3B.3.3.2</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three bands</w:t>
      </w:r>
      <w:r>
        <w:tab/>
      </w:r>
      <w:r>
        <w:fldChar w:fldCharType="begin" w:fldLock="1"/>
      </w:r>
      <w:r>
        <w:instrText xml:space="preserve"> PAGEREF _Toc155208978 \h </w:instrText>
      </w:r>
      <w:r>
        <w:fldChar w:fldCharType="separate"/>
      </w:r>
      <w:r>
        <w:t>669</w:t>
      </w:r>
      <w:r>
        <w:fldChar w:fldCharType="end"/>
      </w:r>
    </w:p>
    <w:p w14:paraId="3B78FDF8" w14:textId="7E32E96B" w:rsidR="00B370A1" w:rsidRDefault="00B370A1">
      <w:pPr>
        <w:pStyle w:val="TOC5"/>
        <w:rPr>
          <w:rFonts w:asciiTheme="minorHAnsi" w:eastAsiaTheme="minorEastAsia" w:hAnsiTheme="minorHAnsi" w:cstheme="minorBidi"/>
          <w:kern w:val="2"/>
          <w:sz w:val="22"/>
          <w:szCs w:val="22"/>
          <w14:ligatures w14:val="standardContextual"/>
        </w:rPr>
      </w:pPr>
      <w:r>
        <w:t>7.3B.3.3.3</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four bands</w:t>
      </w:r>
      <w:r>
        <w:tab/>
      </w:r>
      <w:r>
        <w:fldChar w:fldCharType="begin" w:fldLock="1"/>
      </w:r>
      <w:r>
        <w:instrText xml:space="preserve"> PAGEREF _Toc155208979 \h </w:instrText>
      </w:r>
      <w:r>
        <w:fldChar w:fldCharType="separate"/>
      </w:r>
      <w:r>
        <w:t>674</w:t>
      </w:r>
      <w:r>
        <w:fldChar w:fldCharType="end"/>
      </w:r>
    </w:p>
    <w:p w14:paraId="2BB3F10E" w14:textId="44356030" w:rsidR="00B370A1" w:rsidRDefault="00B370A1">
      <w:pPr>
        <w:pStyle w:val="TOC5"/>
        <w:rPr>
          <w:rFonts w:asciiTheme="minorHAnsi" w:eastAsiaTheme="minorEastAsia" w:hAnsiTheme="minorHAnsi" w:cstheme="minorBidi"/>
          <w:kern w:val="2"/>
          <w:sz w:val="22"/>
          <w:szCs w:val="22"/>
          <w14:ligatures w14:val="standardContextual"/>
        </w:rPr>
      </w:pPr>
      <w:r>
        <w:t>7.3B.3.3.4</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in five bands</w:t>
      </w:r>
      <w:r>
        <w:tab/>
      </w:r>
      <w:r>
        <w:fldChar w:fldCharType="begin" w:fldLock="1"/>
      </w:r>
      <w:r>
        <w:instrText xml:space="preserve"> PAGEREF _Toc155208980 \h </w:instrText>
      </w:r>
      <w:r>
        <w:fldChar w:fldCharType="separate"/>
      </w:r>
      <w:r>
        <w:t>678</w:t>
      </w:r>
      <w:r>
        <w:fldChar w:fldCharType="end"/>
      </w:r>
    </w:p>
    <w:p w14:paraId="31337762" w14:textId="324A66F4" w:rsidR="00B370A1" w:rsidRDefault="00B370A1">
      <w:pPr>
        <w:pStyle w:val="TOC5"/>
        <w:rPr>
          <w:rFonts w:asciiTheme="minorHAnsi" w:eastAsiaTheme="minorEastAsia" w:hAnsiTheme="minorHAnsi" w:cstheme="minorBidi"/>
          <w:kern w:val="2"/>
          <w:sz w:val="22"/>
          <w:szCs w:val="22"/>
          <w14:ligatures w14:val="standardContextual"/>
        </w:rPr>
      </w:pPr>
      <w:r>
        <w:t>7.3B.3.3.5</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EN-DC six bands</w:t>
      </w:r>
      <w:r>
        <w:tab/>
      </w:r>
      <w:r>
        <w:fldChar w:fldCharType="begin" w:fldLock="1"/>
      </w:r>
      <w:r>
        <w:instrText xml:space="preserve"> PAGEREF _Toc155208981 \h </w:instrText>
      </w:r>
      <w:r>
        <w:fldChar w:fldCharType="separate"/>
      </w:r>
      <w:r>
        <w:t>680</w:t>
      </w:r>
      <w:r>
        <w:fldChar w:fldCharType="end"/>
      </w:r>
    </w:p>
    <w:p w14:paraId="1E77C784" w14:textId="1D0C0D6A"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S Mincho"/>
        </w:rPr>
        <w:t>7.3B.3.3a</w:t>
      </w:r>
      <w:r>
        <w:rPr>
          <w:rFonts w:asciiTheme="minorHAnsi" w:eastAsiaTheme="minorEastAsia" w:hAnsiTheme="minorHAnsi" w:cstheme="minorBidi"/>
          <w:kern w:val="2"/>
          <w:sz w:val="22"/>
          <w:szCs w:val="22"/>
          <w14:ligatures w14:val="standardContextual"/>
        </w:rPr>
        <w:tab/>
      </w:r>
      <w:r>
        <w:t>ΔR</w:t>
      </w:r>
      <w:r w:rsidRPr="00D40EFB">
        <w:rPr>
          <w:vertAlign w:val="subscript"/>
        </w:rPr>
        <w:t>IB,c</w:t>
      </w:r>
      <w:r>
        <w:t xml:space="preserve"> for </w:t>
      </w:r>
      <w:r w:rsidRPr="00D40EFB">
        <w:rPr>
          <w:rFonts w:eastAsia="MS Mincho"/>
        </w:rPr>
        <w:t>Inter-band NE-DC within FR1</w:t>
      </w:r>
      <w:r>
        <w:tab/>
      </w:r>
      <w:r>
        <w:fldChar w:fldCharType="begin" w:fldLock="1"/>
      </w:r>
      <w:r>
        <w:instrText xml:space="preserve"> PAGEREF _Toc155208982 \h </w:instrText>
      </w:r>
      <w:r>
        <w:fldChar w:fldCharType="separate"/>
      </w:r>
      <w:r>
        <w:t>680</w:t>
      </w:r>
      <w:r>
        <w:fldChar w:fldCharType="end"/>
      </w:r>
    </w:p>
    <w:p w14:paraId="742DCF6B" w14:textId="5E736F5D" w:rsidR="00B370A1" w:rsidRDefault="00B370A1">
      <w:pPr>
        <w:pStyle w:val="TOC4"/>
        <w:rPr>
          <w:rFonts w:asciiTheme="minorHAnsi" w:eastAsiaTheme="minorEastAsia" w:hAnsiTheme="minorHAnsi" w:cstheme="minorBidi"/>
          <w:kern w:val="2"/>
          <w:sz w:val="22"/>
          <w:szCs w:val="22"/>
          <w14:ligatures w14:val="standardContextual"/>
        </w:rPr>
      </w:pPr>
      <w:r>
        <w:t>7.3B.3.4</w:t>
      </w:r>
      <w:r>
        <w:rPr>
          <w:rFonts w:asciiTheme="minorHAnsi" w:eastAsiaTheme="minorEastAsia" w:hAnsiTheme="minorHAnsi" w:cstheme="minorBidi"/>
          <w:kern w:val="2"/>
          <w:sz w:val="22"/>
          <w:szCs w:val="22"/>
          <w14:ligatures w14:val="standardContextual"/>
        </w:rPr>
        <w:tab/>
      </w:r>
      <w:r>
        <w:t>Reference sensitivity for ΔR</w:t>
      </w:r>
      <w:r w:rsidRPr="00D40EFB">
        <w:rPr>
          <w:bCs/>
          <w:vertAlign w:val="subscript"/>
        </w:rPr>
        <w:t>IB,c</w:t>
      </w:r>
      <w:r>
        <w:t xml:space="preserve"> Inter-band EN-DC including FR2</w:t>
      </w:r>
      <w:r>
        <w:tab/>
      </w:r>
      <w:r>
        <w:fldChar w:fldCharType="begin" w:fldLock="1"/>
      </w:r>
      <w:r>
        <w:instrText xml:space="preserve"> PAGEREF _Toc155208983 \h </w:instrText>
      </w:r>
      <w:r>
        <w:fldChar w:fldCharType="separate"/>
      </w:r>
      <w:r>
        <w:t>680</w:t>
      </w:r>
      <w:r>
        <w:fldChar w:fldCharType="end"/>
      </w:r>
    </w:p>
    <w:p w14:paraId="1C7B2C1E" w14:textId="438D0E05" w:rsidR="00B370A1" w:rsidRDefault="00B370A1">
      <w:pPr>
        <w:pStyle w:val="TOC4"/>
        <w:rPr>
          <w:rFonts w:asciiTheme="minorHAnsi" w:eastAsiaTheme="minorEastAsia" w:hAnsiTheme="minorHAnsi" w:cstheme="minorBidi"/>
          <w:kern w:val="2"/>
          <w:sz w:val="22"/>
          <w:szCs w:val="22"/>
          <w14:ligatures w14:val="standardContextual"/>
        </w:rPr>
      </w:pPr>
      <w:r>
        <w:t>7.3B.3.5</w:t>
      </w:r>
      <w:r>
        <w:rPr>
          <w:rFonts w:asciiTheme="minorHAnsi" w:eastAsiaTheme="minorEastAsia" w:hAnsiTheme="minorHAnsi" w:cstheme="minorBidi"/>
          <w:kern w:val="2"/>
          <w:sz w:val="22"/>
          <w:szCs w:val="22"/>
          <w14:ligatures w14:val="standardContextual"/>
        </w:rPr>
        <w:tab/>
      </w:r>
      <w:r>
        <w:t>Reference sensitivity for ΔR</w:t>
      </w:r>
      <w:r w:rsidRPr="00D40EFB">
        <w:rPr>
          <w:bCs/>
          <w:vertAlign w:val="subscript"/>
        </w:rPr>
        <w:t>IB,c</w:t>
      </w:r>
      <w:r>
        <w:t xml:space="preserve"> Inter-band EN-DC including both FR1 and FR2</w:t>
      </w:r>
      <w:r>
        <w:tab/>
      </w:r>
      <w:r>
        <w:fldChar w:fldCharType="begin" w:fldLock="1"/>
      </w:r>
      <w:r>
        <w:instrText xml:space="preserve"> PAGEREF _Toc155208984 \h </w:instrText>
      </w:r>
      <w:r>
        <w:fldChar w:fldCharType="separate"/>
      </w:r>
      <w:r>
        <w:t>680</w:t>
      </w:r>
      <w:r>
        <w:fldChar w:fldCharType="end"/>
      </w:r>
    </w:p>
    <w:p w14:paraId="3C583245" w14:textId="45F22051" w:rsidR="00B370A1" w:rsidRDefault="00B370A1">
      <w:pPr>
        <w:pStyle w:val="TOC3"/>
        <w:rPr>
          <w:rFonts w:asciiTheme="minorHAnsi" w:eastAsiaTheme="minorEastAsia" w:hAnsiTheme="minorHAnsi" w:cstheme="minorBidi"/>
          <w:kern w:val="2"/>
          <w:sz w:val="22"/>
          <w:szCs w:val="22"/>
          <w14:ligatures w14:val="standardContextual"/>
        </w:rPr>
      </w:pPr>
      <w:r>
        <w:t>7.3B.4</w:t>
      </w:r>
      <w:r>
        <w:rPr>
          <w:rFonts w:asciiTheme="minorHAnsi" w:eastAsiaTheme="minorEastAsia" w:hAnsiTheme="minorHAnsi" w:cstheme="minorBidi"/>
          <w:kern w:val="2"/>
          <w:sz w:val="22"/>
          <w:szCs w:val="22"/>
          <w14:ligatures w14:val="standardContextual"/>
        </w:rPr>
        <w:tab/>
      </w:r>
      <w:r w:rsidRPr="00D40EFB">
        <w:rPr>
          <w:rFonts w:cs="Arial"/>
        </w:rPr>
        <w:t>EIS Spherical Coverage for Inter-band EN-DC including FR2 (1 NR CC)</w:t>
      </w:r>
      <w:r>
        <w:tab/>
      </w:r>
      <w:r>
        <w:fldChar w:fldCharType="begin" w:fldLock="1"/>
      </w:r>
      <w:r>
        <w:instrText xml:space="preserve"> PAGEREF _Toc155208985 \h </w:instrText>
      </w:r>
      <w:r>
        <w:fldChar w:fldCharType="separate"/>
      </w:r>
      <w:r>
        <w:t>680</w:t>
      </w:r>
      <w:r>
        <w:fldChar w:fldCharType="end"/>
      </w:r>
    </w:p>
    <w:p w14:paraId="1E8D63D3" w14:textId="4F3B78F5" w:rsidR="00B370A1" w:rsidRDefault="00B370A1">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8986 \h </w:instrText>
      </w:r>
      <w:r>
        <w:fldChar w:fldCharType="separate"/>
      </w:r>
      <w:r>
        <w:t>681</w:t>
      </w:r>
      <w:r>
        <w:fldChar w:fldCharType="end"/>
      </w:r>
    </w:p>
    <w:p w14:paraId="313B5891" w14:textId="78BA154B" w:rsidR="00B370A1" w:rsidRDefault="00B370A1">
      <w:pPr>
        <w:pStyle w:val="TOC2"/>
        <w:rPr>
          <w:rFonts w:asciiTheme="minorHAnsi" w:eastAsiaTheme="minorEastAsia" w:hAnsiTheme="minorHAnsi" w:cstheme="minorBidi"/>
          <w:kern w:val="2"/>
          <w:sz w:val="22"/>
          <w:szCs w:val="22"/>
          <w14:ligatures w14:val="standardContextual"/>
        </w:rPr>
      </w:pPr>
      <w:r>
        <w:t>7.4A</w:t>
      </w:r>
      <w:r>
        <w:rPr>
          <w:rFonts w:asciiTheme="minorHAnsi" w:eastAsiaTheme="minorEastAsia" w:hAnsiTheme="minorHAnsi" w:cstheme="minorBidi"/>
          <w:kern w:val="2"/>
          <w:sz w:val="22"/>
          <w:szCs w:val="22"/>
          <w14:ligatures w14:val="standardContextual"/>
        </w:rPr>
        <w:tab/>
      </w:r>
      <w:r>
        <w:t>Maximum Input Level for CA</w:t>
      </w:r>
      <w:r>
        <w:tab/>
      </w:r>
      <w:r>
        <w:fldChar w:fldCharType="begin" w:fldLock="1"/>
      </w:r>
      <w:r>
        <w:instrText xml:space="preserve"> PAGEREF _Toc155208987 \h </w:instrText>
      </w:r>
      <w:r>
        <w:fldChar w:fldCharType="separate"/>
      </w:r>
      <w:r>
        <w:t>681</w:t>
      </w:r>
      <w:r>
        <w:fldChar w:fldCharType="end"/>
      </w:r>
    </w:p>
    <w:p w14:paraId="4CC16E05" w14:textId="31E1ACEA" w:rsidR="00B370A1" w:rsidRDefault="00B370A1">
      <w:pPr>
        <w:pStyle w:val="TOC2"/>
        <w:rPr>
          <w:rFonts w:asciiTheme="minorHAnsi" w:eastAsiaTheme="minorEastAsia" w:hAnsiTheme="minorHAnsi" w:cstheme="minorBidi"/>
          <w:kern w:val="2"/>
          <w:sz w:val="22"/>
          <w:szCs w:val="22"/>
          <w14:ligatures w14:val="standardContextual"/>
        </w:rPr>
      </w:pPr>
      <w:r>
        <w:t>7.4B</w:t>
      </w:r>
      <w:r>
        <w:rPr>
          <w:rFonts w:asciiTheme="minorHAnsi" w:eastAsiaTheme="minorEastAsia" w:hAnsiTheme="minorHAnsi" w:cstheme="minorBidi"/>
          <w:kern w:val="2"/>
          <w:sz w:val="22"/>
          <w:szCs w:val="22"/>
          <w14:ligatures w14:val="standardContextual"/>
        </w:rPr>
        <w:tab/>
      </w:r>
      <w:r>
        <w:t>Maximum Input Level for DC</w:t>
      </w:r>
      <w:r>
        <w:tab/>
      </w:r>
      <w:r>
        <w:fldChar w:fldCharType="begin" w:fldLock="1"/>
      </w:r>
      <w:r>
        <w:instrText xml:space="preserve"> PAGEREF _Toc155208988 \h </w:instrText>
      </w:r>
      <w:r>
        <w:fldChar w:fldCharType="separate"/>
      </w:r>
      <w:r>
        <w:t>681</w:t>
      </w:r>
      <w:r>
        <w:fldChar w:fldCharType="end"/>
      </w:r>
    </w:p>
    <w:p w14:paraId="33A68A43" w14:textId="5EC21996" w:rsidR="00B370A1" w:rsidRPr="004C15DE" w:rsidRDefault="00B370A1">
      <w:pPr>
        <w:pStyle w:val="TOC3"/>
        <w:rPr>
          <w:rFonts w:asciiTheme="minorHAnsi" w:eastAsiaTheme="minorEastAsia" w:hAnsiTheme="minorHAnsi" w:cstheme="minorBidi"/>
          <w:kern w:val="2"/>
          <w:sz w:val="22"/>
          <w:szCs w:val="22"/>
          <w:lang w:val="fr-FR"/>
          <w14:ligatures w14:val="standardContextual"/>
        </w:rPr>
      </w:pPr>
      <w:r w:rsidRPr="004C15DE">
        <w:rPr>
          <w:lang w:val="fr-FR"/>
        </w:rPr>
        <w:t>7.4B.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w:t>
      </w:r>
      <w:r w:rsidRPr="004C15DE">
        <w:rPr>
          <w:lang w:val="fr-FR"/>
        </w:rPr>
        <w:tab/>
      </w:r>
      <w:r>
        <w:fldChar w:fldCharType="begin" w:fldLock="1"/>
      </w:r>
      <w:r w:rsidRPr="004C15DE">
        <w:rPr>
          <w:lang w:val="fr-FR"/>
        </w:rPr>
        <w:instrText xml:space="preserve"> PAGEREF _Toc155208989 \h </w:instrText>
      </w:r>
      <w:r>
        <w:fldChar w:fldCharType="separate"/>
      </w:r>
      <w:r w:rsidRPr="004C15DE">
        <w:rPr>
          <w:lang w:val="fr-FR"/>
        </w:rPr>
        <w:t>681</w:t>
      </w:r>
      <w:r>
        <w:fldChar w:fldCharType="end"/>
      </w:r>
    </w:p>
    <w:p w14:paraId="1712FB04" w14:textId="549A314A"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4B.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8990 \h </w:instrText>
      </w:r>
      <w:r>
        <w:fldChar w:fldCharType="separate"/>
      </w:r>
      <w:r w:rsidRPr="004C15DE">
        <w:rPr>
          <w:lang w:val="fr-FR"/>
        </w:rPr>
        <w:t>681</w:t>
      </w:r>
      <w:r>
        <w:fldChar w:fldCharType="end"/>
      </w:r>
    </w:p>
    <w:p w14:paraId="4E3497A7" w14:textId="545E2170"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4B.0.2</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non-contiguous EN-DC</w:t>
      </w:r>
      <w:r w:rsidRPr="004C15DE">
        <w:rPr>
          <w:lang w:val="fr-FR"/>
        </w:rPr>
        <w:tab/>
      </w:r>
      <w:r>
        <w:fldChar w:fldCharType="begin" w:fldLock="1"/>
      </w:r>
      <w:r w:rsidRPr="004C15DE">
        <w:rPr>
          <w:lang w:val="fr-FR"/>
        </w:rPr>
        <w:instrText xml:space="preserve"> PAGEREF _Toc155208991 \h </w:instrText>
      </w:r>
      <w:r>
        <w:fldChar w:fldCharType="separate"/>
      </w:r>
      <w:r w:rsidRPr="004C15DE">
        <w:rPr>
          <w:lang w:val="fr-FR"/>
        </w:rPr>
        <w:t>682</w:t>
      </w:r>
      <w:r>
        <w:fldChar w:fldCharType="end"/>
      </w:r>
    </w:p>
    <w:p w14:paraId="52AABB48" w14:textId="391F5266"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MS Mincho"/>
        </w:rPr>
        <w:t>7.4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8992 \h </w:instrText>
      </w:r>
      <w:r>
        <w:fldChar w:fldCharType="separate"/>
      </w:r>
      <w:r>
        <w:t>682</w:t>
      </w:r>
      <w:r>
        <w:fldChar w:fldCharType="end"/>
      </w:r>
    </w:p>
    <w:p w14:paraId="7ADF9C48" w14:textId="558D6833" w:rsidR="00B370A1" w:rsidRDefault="00B370A1">
      <w:pPr>
        <w:pStyle w:val="TOC4"/>
        <w:rPr>
          <w:rFonts w:asciiTheme="minorHAnsi" w:eastAsiaTheme="minorEastAsia" w:hAnsiTheme="minorHAnsi" w:cstheme="minorBidi"/>
          <w:kern w:val="2"/>
          <w:sz w:val="22"/>
          <w:szCs w:val="22"/>
          <w14:ligatures w14:val="standardContextual"/>
        </w:rPr>
      </w:pPr>
      <w:r>
        <w:t>7.4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8993 \h </w:instrText>
      </w:r>
      <w:r>
        <w:fldChar w:fldCharType="separate"/>
      </w:r>
      <w:r>
        <w:t>682</w:t>
      </w:r>
      <w:r>
        <w:fldChar w:fldCharType="end"/>
      </w:r>
    </w:p>
    <w:p w14:paraId="6F7B8245" w14:textId="4328E38E" w:rsidR="00B370A1" w:rsidRDefault="00B370A1">
      <w:pPr>
        <w:pStyle w:val="TOC4"/>
        <w:rPr>
          <w:rFonts w:asciiTheme="minorHAnsi" w:eastAsiaTheme="minorEastAsia" w:hAnsiTheme="minorHAnsi" w:cstheme="minorBidi"/>
          <w:kern w:val="2"/>
          <w:sz w:val="22"/>
          <w:szCs w:val="22"/>
          <w14:ligatures w14:val="standardContextual"/>
        </w:rPr>
      </w:pPr>
      <w:r>
        <w:t>7.4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8994 \h </w:instrText>
      </w:r>
      <w:r>
        <w:fldChar w:fldCharType="separate"/>
      </w:r>
      <w:r>
        <w:t>682</w:t>
      </w:r>
      <w:r>
        <w:fldChar w:fldCharType="end"/>
      </w:r>
    </w:p>
    <w:p w14:paraId="704184AE" w14:textId="42230AC7" w:rsidR="00B370A1" w:rsidRDefault="00B370A1">
      <w:pPr>
        <w:pStyle w:val="TOC3"/>
        <w:rPr>
          <w:rFonts w:asciiTheme="minorHAnsi" w:eastAsiaTheme="minorEastAsia" w:hAnsiTheme="minorHAnsi" w:cstheme="minorBidi"/>
          <w:kern w:val="2"/>
          <w:sz w:val="22"/>
          <w:szCs w:val="22"/>
          <w14:ligatures w14:val="standardContextual"/>
        </w:rPr>
      </w:pPr>
      <w:r>
        <w:t>7.4B.1</w:t>
      </w:r>
      <w:r>
        <w:rPr>
          <w:rFonts w:asciiTheme="minorHAnsi" w:eastAsiaTheme="minorEastAsia" w:hAnsiTheme="minorHAnsi" w:cstheme="minorBidi"/>
          <w:kern w:val="2"/>
          <w:sz w:val="22"/>
          <w:szCs w:val="22"/>
          <w14:ligatures w14:val="standardContextual"/>
        </w:rPr>
        <w:tab/>
      </w:r>
      <w:r>
        <w:t>Maximum Input Level for Intra-Band Contiguous EN-DC (2 CCs)</w:t>
      </w:r>
      <w:r>
        <w:tab/>
      </w:r>
      <w:r>
        <w:fldChar w:fldCharType="begin" w:fldLock="1"/>
      </w:r>
      <w:r>
        <w:instrText xml:space="preserve"> PAGEREF _Toc155208995 \h </w:instrText>
      </w:r>
      <w:r>
        <w:fldChar w:fldCharType="separate"/>
      </w:r>
      <w:r>
        <w:t>682</w:t>
      </w:r>
      <w:r>
        <w:fldChar w:fldCharType="end"/>
      </w:r>
    </w:p>
    <w:p w14:paraId="1C8BEB8B" w14:textId="0220272A" w:rsidR="00B370A1" w:rsidRDefault="00B370A1">
      <w:pPr>
        <w:pStyle w:val="TOC3"/>
        <w:rPr>
          <w:rFonts w:asciiTheme="minorHAnsi" w:eastAsiaTheme="minorEastAsia" w:hAnsiTheme="minorHAnsi" w:cstheme="minorBidi"/>
          <w:kern w:val="2"/>
          <w:sz w:val="22"/>
          <w:szCs w:val="22"/>
          <w14:ligatures w14:val="standardContextual"/>
        </w:rPr>
      </w:pPr>
      <w:r>
        <w:t>7.4B.2</w:t>
      </w:r>
      <w:r>
        <w:rPr>
          <w:rFonts w:asciiTheme="minorHAnsi" w:eastAsiaTheme="minorEastAsia" w:hAnsiTheme="minorHAnsi" w:cstheme="minorBidi"/>
          <w:kern w:val="2"/>
          <w:sz w:val="22"/>
          <w:szCs w:val="22"/>
          <w14:ligatures w14:val="standardContextual"/>
        </w:rPr>
        <w:tab/>
      </w:r>
      <w:r>
        <w:t>Maximum Input Level for Intra-Band Non-Contiguous EN-DC (2 CCs)</w:t>
      </w:r>
      <w:r>
        <w:tab/>
      </w:r>
      <w:r>
        <w:fldChar w:fldCharType="begin" w:fldLock="1"/>
      </w:r>
      <w:r>
        <w:instrText xml:space="preserve"> PAGEREF _Toc155208996 \h </w:instrText>
      </w:r>
      <w:r>
        <w:fldChar w:fldCharType="separate"/>
      </w:r>
      <w:r>
        <w:t>685</w:t>
      </w:r>
      <w:r>
        <w:fldChar w:fldCharType="end"/>
      </w:r>
    </w:p>
    <w:p w14:paraId="3ED7EF5D" w14:textId="2096A567" w:rsidR="00B370A1" w:rsidRDefault="00B370A1">
      <w:pPr>
        <w:pStyle w:val="TOC3"/>
        <w:rPr>
          <w:rFonts w:asciiTheme="minorHAnsi" w:eastAsiaTheme="minorEastAsia" w:hAnsiTheme="minorHAnsi" w:cstheme="minorBidi"/>
          <w:kern w:val="2"/>
          <w:sz w:val="22"/>
          <w:szCs w:val="22"/>
          <w14:ligatures w14:val="standardContextual"/>
        </w:rPr>
      </w:pPr>
      <w:r>
        <w:t>7.4B.3</w:t>
      </w:r>
      <w:r>
        <w:rPr>
          <w:rFonts w:asciiTheme="minorHAnsi" w:eastAsiaTheme="minorEastAsia" w:hAnsiTheme="minorHAnsi" w:cstheme="minorBidi"/>
          <w:kern w:val="2"/>
          <w:sz w:val="22"/>
          <w:szCs w:val="22"/>
          <w14:ligatures w14:val="standardContextual"/>
        </w:rPr>
        <w:tab/>
      </w:r>
      <w:r>
        <w:t>Maximum Input Level for Inter-band EN-DC within FR1 (1 NR CC)</w:t>
      </w:r>
      <w:r>
        <w:tab/>
      </w:r>
      <w:r>
        <w:fldChar w:fldCharType="begin" w:fldLock="1"/>
      </w:r>
      <w:r>
        <w:instrText xml:space="preserve"> PAGEREF _Toc155208997 \h </w:instrText>
      </w:r>
      <w:r>
        <w:fldChar w:fldCharType="separate"/>
      </w:r>
      <w:r>
        <w:t>687</w:t>
      </w:r>
      <w:r>
        <w:fldChar w:fldCharType="end"/>
      </w:r>
    </w:p>
    <w:p w14:paraId="7D06A1A4" w14:textId="60089F7C" w:rsidR="00B370A1" w:rsidRDefault="00B370A1">
      <w:pPr>
        <w:pStyle w:val="TOC3"/>
        <w:rPr>
          <w:rFonts w:asciiTheme="minorHAnsi" w:eastAsiaTheme="minorEastAsia" w:hAnsiTheme="minorHAnsi" w:cstheme="minorBidi"/>
          <w:kern w:val="2"/>
          <w:sz w:val="22"/>
          <w:szCs w:val="22"/>
          <w14:ligatures w14:val="standardContextual"/>
        </w:rPr>
      </w:pPr>
      <w:r>
        <w:t>7.4B.3_1</w:t>
      </w:r>
      <w:r>
        <w:rPr>
          <w:rFonts w:asciiTheme="minorHAnsi" w:eastAsiaTheme="minorEastAsia" w:hAnsiTheme="minorHAnsi" w:cstheme="minorBidi"/>
          <w:kern w:val="2"/>
          <w:sz w:val="22"/>
          <w:szCs w:val="22"/>
          <w14:ligatures w14:val="standardContextual"/>
        </w:rPr>
        <w:tab/>
      </w:r>
      <w:r>
        <w:t>Maximum Input Level for EN-DC within FR1 (&gt;2 CCs)</w:t>
      </w:r>
      <w:r>
        <w:tab/>
      </w:r>
      <w:r>
        <w:fldChar w:fldCharType="begin" w:fldLock="1"/>
      </w:r>
      <w:r>
        <w:instrText xml:space="preserve"> PAGEREF _Toc155208998 \h </w:instrText>
      </w:r>
      <w:r>
        <w:fldChar w:fldCharType="separate"/>
      </w:r>
      <w:r>
        <w:t>688</w:t>
      </w:r>
      <w:r>
        <w:fldChar w:fldCharType="end"/>
      </w:r>
    </w:p>
    <w:p w14:paraId="02740F23" w14:textId="003DC80F" w:rsidR="00B370A1" w:rsidRDefault="00B370A1">
      <w:pPr>
        <w:pStyle w:val="TOC4"/>
        <w:rPr>
          <w:rFonts w:asciiTheme="minorHAnsi" w:eastAsiaTheme="minorEastAsia" w:hAnsiTheme="minorHAnsi" w:cstheme="minorBidi"/>
          <w:kern w:val="2"/>
          <w:sz w:val="22"/>
          <w:szCs w:val="22"/>
          <w14:ligatures w14:val="standardContextual"/>
        </w:rPr>
      </w:pPr>
      <w:r>
        <w:t>7.4B.3_1.1</w:t>
      </w:r>
      <w:r>
        <w:rPr>
          <w:rFonts w:asciiTheme="minorHAnsi" w:eastAsiaTheme="minorEastAsia" w:hAnsiTheme="minorHAnsi" w:cstheme="minorBidi"/>
          <w:kern w:val="2"/>
          <w:sz w:val="22"/>
          <w:szCs w:val="22"/>
          <w14:ligatures w14:val="standardContextual"/>
        </w:rPr>
        <w:tab/>
      </w:r>
      <w:r>
        <w:t>Maximum Input Level for EN-DC within FR1 (3 CCs)</w:t>
      </w:r>
      <w:r>
        <w:tab/>
      </w:r>
      <w:r>
        <w:fldChar w:fldCharType="begin" w:fldLock="1"/>
      </w:r>
      <w:r>
        <w:instrText xml:space="preserve"> PAGEREF _Toc155208999 \h </w:instrText>
      </w:r>
      <w:r>
        <w:fldChar w:fldCharType="separate"/>
      </w:r>
      <w:r>
        <w:t>688</w:t>
      </w:r>
      <w:r>
        <w:fldChar w:fldCharType="end"/>
      </w:r>
    </w:p>
    <w:p w14:paraId="39755D40" w14:textId="5EA81FF9" w:rsidR="00B370A1" w:rsidRDefault="00B370A1">
      <w:pPr>
        <w:pStyle w:val="TOC4"/>
        <w:rPr>
          <w:rFonts w:asciiTheme="minorHAnsi" w:eastAsiaTheme="minorEastAsia" w:hAnsiTheme="minorHAnsi" w:cstheme="minorBidi"/>
          <w:kern w:val="2"/>
          <w:sz w:val="22"/>
          <w:szCs w:val="22"/>
          <w14:ligatures w14:val="standardContextual"/>
        </w:rPr>
      </w:pPr>
      <w:r>
        <w:t>7.4B.3_1.2</w:t>
      </w:r>
      <w:r>
        <w:rPr>
          <w:rFonts w:asciiTheme="minorHAnsi" w:eastAsiaTheme="minorEastAsia" w:hAnsiTheme="minorHAnsi" w:cstheme="minorBidi"/>
          <w:kern w:val="2"/>
          <w:sz w:val="22"/>
          <w:szCs w:val="22"/>
          <w14:ligatures w14:val="standardContextual"/>
        </w:rPr>
        <w:tab/>
      </w:r>
      <w:r>
        <w:t>Maximum Input Level for EN-DC within FR1 (4 CCs)</w:t>
      </w:r>
      <w:r>
        <w:tab/>
      </w:r>
      <w:r>
        <w:fldChar w:fldCharType="begin" w:fldLock="1"/>
      </w:r>
      <w:r>
        <w:instrText xml:space="preserve"> PAGEREF _Toc155209000 \h </w:instrText>
      </w:r>
      <w:r>
        <w:fldChar w:fldCharType="separate"/>
      </w:r>
      <w:r>
        <w:t>688</w:t>
      </w:r>
      <w:r>
        <w:fldChar w:fldCharType="end"/>
      </w:r>
    </w:p>
    <w:p w14:paraId="6687282E" w14:textId="2432C1B4" w:rsidR="00B370A1" w:rsidRDefault="00B370A1">
      <w:pPr>
        <w:pStyle w:val="TOC4"/>
        <w:rPr>
          <w:rFonts w:asciiTheme="minorHAnsi" w:eastAsiaTheme="minorEastAsia" w:hAnsiTheme="minorHAnsi" w:cstheme="minorBidi"/>
          <w:kern w:val="2"/>
          <w:sz w:val="22"/>
          <w:szCs w:val="22"/>
          <w14:ligatures w14:val="standardContextual"/>
        </w:rPr>
      </w:pPr>
      <w:r>
        <w:t>7.4B.3_1.3</w:t>
      </w:r>
      <w:r>
        <w:rPr>
          <w:rFonts w:asciiTheme="minorHAnsi" w:eastAsiaTheme="minorEastAsia" w:hAnsiTheme="minorHAnsi" w:cstheme="minorBidi"/>
          <w:kern w:val="2"/>
          <w:sz w:val="22"/>
          <w:szCs w:val="22"/>
          <w14:ligatures w14:val="standardContextual"/>
        </w:rPr>
        <w:tab/>
      </w:r>
      <w:r>
        <w:t>Maximum Input Level for EN-DC within FR1 (5 CCs)</w:t>
      </w:r>
      <w:r>
        <w:tab/>
      </w:r>
      <w:r>
        <w:fldChar w:fldCharType="begin" w:fldLock="1"/>
      </w:r>
      <w:r>
        <w:instrText xml:space="preserve"> PAGEREF _Toc155209001 \h </w:instrText>
      </w:r>
      <w:r>
        <w:fldChar w:fldCharType="separate"/>
      </w:r>
      <w:r>
        <w:t>689</w:t>
      </w:r>
      <w:r>
        <w:fldChar w:fldCharType="end"/>
      </w:r>
    </w:p>
    <w:p w14:paraId="6A1D6BF0" w14:textId="23045E06" w:rsidR="00B370A1" w:rsidRDefault="00B370A1">
      <w:pPr>
        <w:pStyle w:val="TOC4"/>
        <w:rPr>
          <w:rFonts w:asciiTheme="minorHAnsi" w:eastAsiaTheme="minorEastAsia" w:hAnsiTheme="minorHAnsi" w:cstheme="minorBidi"/>
          <w:kern w:val="2"/>
          <w:sz w:val="22"/>
          <w:szCs w:val="22"/>
          <w14:ligatures w14:val="standardContextual"/>
        </w:rPr>
      </w:pPr>
      <w:r>
        <w:t>7.4B.3_1.4</w:t>
      </w:r>
      <w:r>
        <w:rPr>
          <w:rFonts w:asciiTheme="minorHAnsi" w:eastAsiaTheme="minorEastAsia" w:hAnsiTheme="minorHAnsi" w:cstheme="minorBidi"/>
          <w:kern w:val="2"/>
          <w:sz w:val="22"/>
          <w:szCs w:val="22"/>
          <w14:ligatures w14:val="standardContextual"/>
        </w:rPr>
        <w:tab/>
      </w:r>
      <w:r>
        <w:t>Maximum Input Level for EN-DC within FR1 (6 CCs)</w:t>
      </w:r>
      <w:r>
        <w:tab/>
      </w:r>
      <w:r>
        <w:fldChar w:fldCharType="begin" w:fldLock="1"/>
      </w:r>
      <w:r>
        <w:instrText xml:space="preserve"> PAGEREF _Toc155209002 \h </w:instrText>
      </w:r>
      <w:r>
        <w:fldChar w:fldCharType="separate"/>
      </w:r>
      <w:r>
        <w:t>690</w:t>
      </w:r>
      <w:r>
        <w:fldChar w:fldCharType="end"/>
      </w:r>
    </w:p>
    <w:p w14:paraId="05C2C05D" w14:textId="4BAD9462" w:rsidR="00B370A1" w:rsidRDefault="00B370A1">
      <w:pPr>
        <w:pStyle w:val="TOC3"/>
        <w:rPr>
          <w:rFonts w:asciiTheme="minorHAnsi" w:eastAsiaTheme="minorEastAsia" w:hAnsiTheme="minorHAnsi" w:cstheme="minorBidi"/>
          <w:kern w:val="2"/>
          <w:sz w:val="22"/>
          <w:szCs w:val="22"/>
          <w14:ligatures w14:val="standardContextual"/>
        </w:rPr>
      </w:pPr>
      <w:r>
        <w:t>7.</w:t>
      </w:r>
      <w:r>
        <w:rPr>
          <w:lang w:eastAsia="zh-CN"/>
        </w:rPr>
        <w:t>4</w:t>
      </w:r>
      <w:r>
        <w:t>B.3</w:t>
      </w:r>
      <w:r>
        <w:rPr>
          <w:lang w:eastAsia="zh-CN"/>
        </w:rPr>
        <w:t>a</w:t>
      </w:r>
      <w:r>
        <w:rPr>
          <w:rFonts w:asciiTheme="minorHAnsi" w:eastAsiaTheme="minorEastAsia" w:hAnsiTheme="minorHAnsi" w:cstheme="minorBidi"/>
          <w:kern w:val="2"/>
          <w:sz w:val="22"/>
          <w:szCs w:val="22"/>
          <w14:ligatures w14:val="standardContextual"/>
        </w:rPr>
        <w:tab/>
      </w:r>
      <w:r>
        <w:rPr>
          <w:lang w:eastAsia="zh-CN"/>
        </w:rPr>
        <w:t xml:space="preserve">Maximum Input Level for inter-band NE-DC within FR1 </w:t>
      </w:r>
      <w:r>
        <w:t>(</w:t>
      </w:r>
      <w:r>
        <w:rPr>
          <w:lang w:eastAsia="zh-CN"/>
        </w:rPr>
        <w:t>2</w:t>
      </w:r>
      <w:r>
        <w:t xml:space="preserve"> CC</w:t>
      </w:r>
      <w:r>
        <w:rPr>
          <w:lang w:eastAsia="zh-CN"/>
        </w:rPr>
        <w:t>s</w:t>
      </w:r>
      <w:r>
        <w:t>)</w:t>
      </w:r>
      <w:r>
        <w:tab/>
      </w:r>
      <w:r>
        <w:fldChar w:fldCharType="begin" w:fldLock="1"/>
      </w:r>
      <w:r>
        <w:instrText xml:space="preserve"> PAGEREF _Toc155209003 \h </w:instrText>
      </w:r>
      <w:r>
        <w:fldChar w:fldCharType="separate"/>
      </w:r>
      <w:r>
        <w:t>691</w:t>
      </w:r>
      <w:r>
        <w:fldChar w:fldCharType="end"/>
      </w:r>
    </w:p>
    <w:p w14:paraId="1B5A7206" w14:textId="5143B183" w:rsidR="00B370A1" w:rsidRDefault="00B370A1">
      <w:pPr>
        <w:pStyle w:val="TOC3"/>
        <w:rPr>
          <w:rFonts w:asciiTheme="minorHAnsi" w:eastAsiaTheme="minorEastAsia" w:hAnsiTheme="minorHAnsi" w:cstheme="minorBidi"/>
          <w:kern w:val="2"/>
          <w:sz w:val="22"/>
          <w:szCs w:val="22"/>
          <w14:ligatures w14:val="standardContextual"/>
        </w:rPr>
      </w:pPr>
      <w:r>
        <w:t>7.4B.4</w:t>
      </w:r>
      <w:r>
        <w:rPr>
          <w:rFonts w:asciiTheme="minorHAnsi" w:eastAsiaTheme="minorEastAsia" w:hAnsiTheme="minorHAnsi" w:cstheme="minorBidi"/>
          <w:kern w:val="2"/>
          <w:sz w:val="22"/>
          <w:szCs w:val="22"/>
          <w14:ligatures w14:val="standardContextual"/>
        </w:rPr>
        <w:tab/>
      </w:r>
      <w:r>
        <w:t>Maximum Input Level for inter-band EN-DC including FR2 (1 NR CC)</w:t>
      </w:r>
      <w:r>
        <w:tab/>
      </w:r>
      <w:r>
        <w:fldChar w:fldCharType="begin" w:fldLock="1"/>
      </w:r>
      <w:r>
        <w:instrText xml:space="preserve"> PAGEREF _Toc155209004 \h </w:instrText>
      </w:r>
      <w:r>
        <w:fldChar w:fldCharType="separate"/>
      </w:r>
      <w:r>
        <w:t>691</w:t>
      </w:r>
      <w:r>
        <w:fldChar w:fldCharType="end"/>
      </w:r>
    </w:p>
    <w:p w14:paraId="77D51988" w14:textId="474025D1"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cs="Arial"/>
        </w:rPr>
        <w:t>7.4B.4_1</w:t>
      </w:r>
      <w:r>
        <w:rPr>
          <w:rFonts w:asciiTheme="minorHAnsi" w:eastAsiaTheme="minorEastAsia" w:hAnsiTheme="minorHAnsi" w:cstheme="minorBidi"/>
          <w:kern w:val="2"/>
          <w:sz w:val="22"/>
          <w:szCs w:val="22"/>
          <w14:ligatures w14:val="standardContextual"/>
        </w:rPr>
        <w:tab/>
      </w:r>
      <w:r w:rsidRPr="00D40EFB">
        <w:rPr>
          <w:rFonts w:cs="Arial"/>
        </w:rPr>
        <w:t>Maximum Input Level for inter-band EN-DC including FR2 (&gt;1 NR CC)</w:t>
      </w:r>
      <w:r>
        <w:tab/>
      </w:r>
      <w:r>
        <w:fldChar w:fldCharType="begin" w:fldLock="1"/>
      </w:r>
      <w:r>
        <w:instrText xml:space="preserve"> PAGEREF _Toc155209005 \h </w:instrText>
      </w:r>
      <w:r>
        <w:fldChar w:fldCharType="separate"/>
      </w:r>
      <w:r>
        <w:t>692</w:t>
      </w:r>
      <w:r>
        <w:fldChar w:fldCharType="end"/>
      </w:r>
    </w:p>
    <w:p w14:paraId="45416FF1" w14:textId="2DAFF888" w:rsidR="00B370A1" w:rsidRDefault="00B370A1">
      <w:pPr>
        <w:pStyle w:val="TOC4"/>
        <w:rPr>
          <w:rFonts w:asciiTheme="minorHAnsi" w:eastAsiaTheme="minorEastAsia" w:hAnsiTheme="minorHAnsi" w:cstheme="minorBidi"/>
          <w:kern w:val="2"/>
          <w:sz w:val="22"/>
          <w:szCs w:val="22"/>
          <w14:ligatures w14:val="standardContextual"/>
        </w:rPr>
      </w:pPr>
      <w:r>
        <w:t>7.4B.4_1.1</w:t>
      </w:r>
      <w:r>
        <w:rPr>
          <w:rFonts w:asciiTheme="minorHAnsi" w:eastAsiaTheme="minorEastAsia" w:hAnsiTheme="minorHAnsi" w:cstheme="minorBidi"/>
          <w:kern w:val="2"/>
          <w:sz w:val="22"/>
          <w:szCs w:val="22"/>
          <w14:ligatures w14:val="standardContextual"/>
        </w:rPr>
        <w:tab/>
      </w:r>
      <w:r>
        <w:t>Maximum Input Level for Inter-Band EN-DC including FR2 (2 NR CCs)</w:t>
      </w:r>
      <w:r>
        <w:tab/>
      </w:r>
      <w:r>
        <w:fldChar w:fldCharType="begin" w:fldLock="1"/>
      </w:r>
      <w:r>
        <w:instrText xml:space="preserve"> PAGEREF _Toc155209006 \h </w:instrText>
      </w:r>
      <w:r>
        <w:fldChar w:fldCharType="separate"/>
      </w:r>
      <w:r>
        <w:t>692</w:t>
      </w:r>
      <w:r>
        <w:fldChar w:fldCharType="end"/>
      </w:r>
    </w:p>
    <w:p w14:paraId="7A703C00" w14:textId="5D4ADE6C" w:rsidR="00B370A1" w:rsidRDefault="00B370A1">
      <w:pPr>
        <w:pStyle w:val="TOC4"/>
        <w:rPr>
          <w:rFonts w:asciiTheme="minorHAnsi" w:eastAsiaTheme="minorEastAsia" w:hAnsiTheme="minorHAnsi" w:cstheme="minorBidi"/>
          <w:kern w:val="2"/>
          <w:sz w:val="22"/>
          <w:szCs w:val="22"/>
          <w14:ligatures w14:val="standardContextual"/>
        </w:rPr>
      </w:pPr>
      <w:r>
        <w:t>7.4B.4_1.2</w:t>
      </w:r>
      <w:r>
        <w:rPr>
          <w:rFonts w:asciiTheme="minorHAnsi" w:eastAsiaTheme="minorEastAsia" w:hAnsiTheme="minorHAnsi" w:cstheme="minorBidi"/>
          <w:kern w:val="2"/>
          <w:sz w:val="22"/>
          <w:szCs w:val="22"/>
          <w14:ligatures w14:val="standardContextual"/>
        </w:rPr>
        <w:tab/>
      </w:r>
      <w:r>
        <w:t>Maximum Input Level for Inter-Band EN-DC including FR2 (3 NR CCs)</w:t>
      </w:r>
      <w:r>
        <w:tab/>
      </w:r>
      <w:r>
        <w:fldChar w:fldCharType="begin" w:fldLock="1"/>
      </w:r>
      <w:r>
        <w:instrText xml:space="preserve"> PAGEREF _Toc155209007 \h </w:instrText>
      </w:r>
      <w:r>
        <w:fldChar w:fldCharType="separate"/>
      </w:r>
      <w:r>
        <w:t>693</w:t>
      </w:r>
      <w:r>
        <w:fldChar w:fldCharType="end"/>
      </w:r>
    </w:p>
    <w:p w14:paraId="3EBAC8D5" w14:textId="4D727F3A" w:rsidR="00B370A1" w:rsidRDefault="00B370A1">
      <w:pPr>
        <w:pStyle w:val="TOC4"/>
        <w:rPr>
          <w:rFonts w:asciiTheme="minorHAnsi" w:eastAsiaTheme="minorEastAsia" w:hAnsiTheme="minorHAnsi" w:cstheme="minorBidi"/>
          <w:kern w:val="2"/>
          <w:sz w:val="22"/>
          <w:szCs w:val="22"/>
          <w14:ligatures w14:val="standardContextual"/>
        </w:rPr>
      </w:pPr>
      <w:r>
        <w:t>7.4B.4_1.3</w:t>
      </w:r>
      <w:r>
        <w:rPr>
          <w:rFonts w:asciiTheme="minorHAnsi" w:eastAsiaTheme="minorEastAsia" w:hAnsiTheme="minorHAnsi" w:cstheme="minorBidi"/>
          <w:kern w:val="2"/>
          <w:sz w:val="22"/>
          <w:szCs w:val="22"/>
          <w14:ligatures w14:val="standardContextual"/>
        </w:rPr>
        <w:tab/>
      </w:r>
      <w:r>
        <w:t>Maximum Input Level for Inter-Band EN-DC including FR2 (4 NR CCs)</w:t>
      </w:r>
      <w:r>
        <w:tab/>
      </w:r>
      <w:r>
        <w:fldChar w:fldCharType="begin" w:fldLock="1"/>
      </w:r>
      <w:r>
        <w:instrText xml:space="preserve"> PAGEREF _Toc155209008 \h </w:instrText>
      </w:r>
      <w:r>
        <w:fldChar w:fldCharType="separate"/>
      </w:r>
      <w:r>
        <w:t>694</w:t>
      </w:r>
      <w:r>
        <w:fldChar w:fldCharType="end"/>
      </w:r>
    </w:p>
    <w:p w14:paraId="1EB75E89" w14:textId="7AB3F3E1" w:rsidR="00B370A1" w:rsidRDefault="00B370A1">
      <w:pPr>
        <w:pStyle w:val="TOC4"/>
        <w:rPr>
          <w:rFonts w:asciiTheme="minorHAnsi" w:eastAsiaTheme="minorEastAsia" w:hAnsiTheme="minorHAnsi" w:cstheme="minorBidi"/>
          <w:kern w:val="2"/>
          <w:sz w:val="22"/>
          <w:szCs w:val="22"/>
          <w14:ligatures w14:val="standardContextual"/>
        </w:rPr>
      </w:pPr>
      <w:r>
        <w:t>7.4B.4_1.4</w:t>
      </w:r>
      <w:r>
        <w:rPr>
          <w:rFonts w:asciiTheme="minorHAnsi" w:eastAsiaTheme="minorEastAsia" w:hAnsiTheme="minorHAnsi" w:cstheme="minorBidi"/>
          <w:kern w:val="2"/>
          <w:sz w:val="22"/>
          <w:szCs w:val="22"/>
          <w14:ligatures w14:val="standardContextual"/>
        </w:rPr>
        <w:tab/>
      </w:r>
      <w:r>
        <w:t>Maximum Input Level for Inter-Band EN-DC including FR2 (5 NR CCs)</w:t>
      </w:r>
      <w:r>
        <w:tab/>
      </w:r>
      <w:r>
        <w:fldChar w:fldCharType="begin" w:fldLock="1"/>
      </w:r>
      <w:r>
        <w:instrText xml:space="preserve"> PAGEREF _Toc155209009 \h </w:instrText>
      </w:r>
      <w:r>
        <w:fldChar w:fldCharType="separate"/>
      </w:r>
      <w:r>
        <w:t>695</w:t>
      </w:r>
      <w:r>
        <w:fldChar w:fldCharType="end"/>
      </w:r>
    </w:p>
    <w:p w14:paraId="7BB2685C" w14:textId="498FEE5E" w:rsidR="00B370A1" w:rsidRDefault="00B370A1">
      <w:pPr>
        <w:pStyle w:val="TOC3"/>
        <w:rPr>
          <w:rFonts w:asciiTheme="minorHAnsi" w:eastAsiaTheme="minorEastAsia" w:hAnsiTheme="minorHAnsi" w:cstheme="minorBidi"/>
          <w:kern w:val="2"/>
          <w:sz w:val="22"/>
          <w:szCs w:val="22"/>
          <w14:ligatures w14:val="standardContextual"/>
        </w:rPr>
      </w:pPr>
      <w:r>
        <w:t>7.4B.4D</w:t>
      </w:r>
      <w:r>
        <w:rPr>
          <w:rFonts w:asciiTheme="minorHAnsi" w:eastAsiaTheme="minorEastAsia" w:hAnsiTheme="minorHAnsi" w:cstheme="minorBidi"/>
          <w:kern w:val="2"/>
          <w:sz w:val="22"/>
          <w:szCs w:val="22"/>
          <w14:ligatures w14:val="standardContextual"/>
        </w:rPr>
        <w:tab/>
      </w:r>
      <w:r>
        <w:t>Maximum Input Level for inter-band EN-DC including FR2 for UL MIMO</w:t>
      </w:r>
      <w:r>
        <w:tab/>
      </w:r>
      <w:r>
        <w:fldChar w:fldCharType="begin" w:fldLock="1"/>
      </w:r>
      <w:r>
        <w:instrText xml:space="preserve"> PAGEREF _Toc155209010 \h </w:instrText>
      </w:r>
      <w:r>
        <w:fldChar w:fldCharType="separate"/>
      </w:r>
      <w:r>
        <w:t>696</w:t>
      </w:r>
      <w:r>
        <w:fldChar w:fldCharType="end"/>
      </w:r>
    </w:p>
    <w:p w14:paraId="065A9347" w14:textId="429FF2CE" w:rsidR="00B370A1" w:rsidRDefault="00B370A1">
      <w:pPr>
        <w:pStyle w:val="TOC3"/>
        <w:rPr>
          <w:rFonts w:asciiTheme="minorHAnsi" w:eastAsiaTheme="minorEastAsia" w:hAnsiTheme="minorHAnsi" w:cstheme="minorBidi"/>
          <w:kern w:val="2"/>
          <w:sz w:val="22"/>
          <w:szCs w:val="22"/>
          <w14:ligatures w14:val="standardContextual"/>
        </w:rPr>
      </w:pPr>
      <w:r>
        <w:t>7.4B.5</w:t>
      </w:r>
      <w:r>
        <w:rPr>
          <w:rFonts w:asciiTheme="minorHAnsi" w:eastAsiaTheme="minorEastAsia" w:hAnsiTheme="minorHAnsi" w:cstheme="minorBidi"/>
          <w:kern w:val="2"/>
          <w:sz w:val="22"/>
          <w:szCs w:val="22"/>
          <w14:ligatures w14:val="standardContextual"/>
        </w:rPr>
        <w:tab/>
      </w:r>
      <w:r>
        <w:t>Maximum Input Level for inter-band EN-DC including both FR1 and FR2</w:t>
      </w:r>
      <w:r>
        <w:tab/>
      </w:r>
      <w:r>
        <w:fldChar w:fldCharType="begin" w:fldLock="1"/>
      </w:r>
      <w:r>
        <w:instrText xml:space="preserve"> PAGEREF _Toc155209011 \h </w:instrText>
      </w:r>
      <w:r>
        <w:fldChar w:fldCharType="separate"/>
      </w:r>
      <w:r>
        <w:t>696</w:t>
      </w:r>
      <w:r>
        <w:fldChar w:fldCharType="end"/>
      </w:r>
    </w:p>
    <w:p w14:paraId="5BD0B606" w14:textId="1613C910" w:rsidR="00B370A1" w:rsidRDefault="00B370A1">
      <w:pPr>
        <w:pStyle w:val="TOC3"/>
        <w:rPr>
          <w:rFonts w:asciiTheme="minorHAnsi" w:eastAsiaTheme="minorEastAsia" w:hAnsiTheme="minorHAnsi" w:cstheme="minorBidi"/>
          <w:kern w:val="2"/>
          <w:sz w:val="22"/>
          <w:szCs w:val="22"/>
          <w14:ligatures w14:val="standardContextual"/>
        </w:rPr>
      </w:pPr>
      <w:r>
        <w:t>7.4B.5D</w:t>
      </w:r>
      <w:r>
        <w:rPr>
          <w:rFonts w:asciiTheme="minorHAnsi" w:eastAsiaTheme="minorEastAsia" w:hAnsiTheme="minorHAnsi" w:cstheme="minorBidi"/>
          <w:kern w:val="2"/>
          <w:sz w:val="22"/>
          <w:szCs w:val="22"/>
          <w14:ligatures w14:val="standardContextual"/>
        </w:rPr>
        <w:tab/>
      </w:r>
      <w:r>
        <w:t>Maximum Input Level for inter-band EN-DC including FR1 and FR2 for UL MIMO</w:t>
      </w:r>
      <w:r>
        <w:tab/>
      </w:r>
      <w:r>
        <w:fldChar w:fldCharType="begin" w:fldLock="1"/>
      </w:r>
      <w:r>
        <w:instrText xml:space="preserve"> PAGEREF _Toc155209012 \h </w:instrText>
      </w:r>
      <w:r>
        <w:fldChar w:fldCharType="separate"/>
      </w:r>
      <w:r>
        <w:t>696</w:t>
      </w:r>
      <w:r>
        <w:fldChar w:fldCharType="end"/>
      </w:r>
    </w:p>
    <w:p w14:paraId="70E3FCF6" w14:textId="349558BA" w:rsidR="00B370A1" w:rsidRDefault="00B370A1">
      <w:pPr>
        <w:pStyle w:val="TOC2"/>
        <w:rPr>
          <w:rFonts w:asciiTheme="minorHAnsi" w:eastAsiaTheme="minorEastAsia" w:hAnsiTheme="minorHAnsi" w:cstheme="minorBidi"/>
          <w:kern w:val="2"/>
          <w:sz w:val="22"/>
          <w:szCs w:val="22"/>
          <w14:ligatures w14:val="standardContextual"/>
        </w:rPr>
      </w:pPr>
      <w:r>
        <w:t>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13 \h </w:instrText>
      </w:r>
      <w:r>
        <w:fldChar w:fldCharType="separate"/>
      </w:r>
      <w:r>
        <w:t>697</w:t>
      </w:r>
      <w:r>
        <w:fldChar w:fldCharType="end"/>
      </w:r>
    </w:p>
    <w:p w14:paraId="756C6213" w14:textId="1D0F2903" w:rsidR="00B370A1" w:rsidRDefault="00B370A1">
      <w:pPr>
        <w:pStyle w:val="TOC2"/>
        <w:rPr>
          <w:rFonts w:asciiTheme="minorHAnsi" w:eastAsiaTheme="minorEastAsia" w:hAnsiTheme="minorHAnsi" w:cstheme="minorBidi"/>
          <w:kern w:val="2"/>
          <w:sz w:val="22"/>
          <w:szCs w:val="22"/>
          <w14:ligatures w14:val="standardContextual"/>
        </w:rPr>
      </w:pPr>
      <w:r>
        <w:t>7.5A</w:t>
      </w:r>
      <w:r>
        <w:rPr>
          <w:rFonts w:asciiTheme="minorHAnsi" w:eastAsiaTheme="minorEastAsia" w:hAnsiTheme="minorHAnsi" w:cstheme="minorBidi"/>
          <w:kern w:val="2"/>
          <w:sz w:val="22"/>
          <w:szCs w:val="22"/>
          <w14:ligatures w14:val="standardContextual"/>
        </w:rPr>
        <w:tab/>
      </w:r>
      <w:r>
        <w:t>Adjacent Channel Selectivity for CA</w:t>
      </w:r>
      <w:r>
        <w:tab/>
      </w:r>
      <w:r>
        <w:fldChar w:fldCharType="begin" w:fldLock="1"/>
      </w:r>
      <w:r>
        <w:instrText xml:space="preserve"> PAGEREF _Toc155209014 \h </w:instrText>
      </w:r>
      <w:r>
        <w:fldChar w:fldCharType="separate"/>
      </w:r>
      <w:r>
        <w:t>697</w:t>
      </w:r>
      <w:r>
        <w:fldChar w:fldCharType="end"/>
      </w:r>
    </w:p>
    <w:p w14:paraId="59FB64B8" w14:textId="54CCE432" w:rsidR="00B370A1" w:rsidRDefault="00B370A1">
      <w:pPr>
        <w:pStyle w:val="TOC2"/>
        <w:rPr>
          <w:rFonts w:asciiTheme="minorHAnsi" w:eastAsiaTheme="minorEastAsia" w:hAnsiTheme="minorHAnsi" w:cstheme="minorBidi"/>
          <w:kern w:val="2"/>
          <w:sz w:val="22"/>
          <w:szCs w:val="22"/>
          <w14:ligatures w14:val="standardContextual"/>
        </w:rPr>
      </w:pPr>
      <w:r>
        <w:t>7.5B</w:t>
      </w:r>
      <w:r>
        <w:rPr>
          <w:rFonts w:asciiTheme="minorHAnsi" w:eastAsiaTheme="minorEastAsia" w:hAnsiTheme="minorHAnsi" w:cstheme="minorBidi"/>
          <w:kern w:val="2"/>
          <w:sz w:val="22"/>
          <w:szCs w:val="22"/>
          <w14:ligatures w14:val="standardContextual"/>
        </w:rPr>
        <w:tab/>
      </w:r>
      <w:r>
        <w:t>Adjacent channel selectivity for DC</w:t>
      </w:r>
      <w:r>
        <w:tab/>
      </w:r>
      <w:r>
        <w:fldChar w:fldCharType="begin" w:fldLock="1"/>
      </w:r>
      <w:r>
        <w:instrText xml:space="preserve"> PAGEREF _Toc155209015 \h </w:instrText>
      </w:r>
      <w:r>
        <w:fldChar w:fldCharType="separate"/>
      </w:r>
      <w:r>
        <w:t>697</w:t>
      </w:r>
      <w:r>
        <w:fldChar w:fldCharType="end"/>
      </w:r>
    </w:p>
    <w:p w14:paraId="1C53BD63" w14:textId="3DC466DC" w:rsidR="00B370A1" w:rsidRPr="004C15DE" w:rsidRDefault="00B370A1">
      <w:pPr>
        <w:pStyle w:val="TOC3"/>
        <w:rPr>
          <w:rFonts w:asciiTheme="minorHAnsi" w:eastAsiaTheme="minorEastAsia" w:hAnsiTheme="minorHAnsi" w:cstheme="minorBidi"/>
          <w:kern w:val="2"/>
          <w:sz w:val="22"/>
          <w:szCs w:val="22"/>
          <w:lang w:val="fr-FR"/>
          <w14:ligatures w14:val="standardContextual"/>
        </w:rPr>
      </w:pPr>
      <w:r w:rsidRPr="004C15DE">
        <w:rPr>
          <w:lang w:val="fr-FR"/>
        </w:rPr>
        <w:t>7.5B.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s</w:t>
      </w:r>
      <w:r w:rsidRPr="004C15DE">
        <w:rPr>
          <w:lang w:val="fr-FR"/>
        </w:rPr>
        <w:tab/>
      </w:r>
      <w:r>
        <w:fldChar w:fldCharType="begin" w:fldLock="1"/>
      </w:r>
      <w:r w:rsidRPr="004C15DE">
        <w:rPr>
          <w:lang w:val="fr-FR"/>
        </w:rPr>
        <w:instrText xml:space="preserve"> PAGEREF _Toc155209016 \h </w:instrText>
      </w:r>
      <w:r>
        <w:fldChar w:fldCharType="separate"/>
      </w:r>
      <w:r w:rsidRPr="004C15DE">
        <w:rPr>
          <w:lang w:val="fr-FR"/>
        </w:rPr>
        <w:t>697</w:t>
      </w:r>
      <w:r>
        <w:fldChar w:fldCharType="end"/>
      </w:r>
    </w:p>
    <w:p w14:paraId="539550EF" w14:textId="066FF9C5"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5B.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9017 \h </w:instrText>
      </w:r>
      <w:r>
        <w:fldChar w:fldCharType="separate"/>
      </w:r>
      <w:r w:rsidRPr="004C15DE">
        <w:rPr>
          <w:lang w:val="fr-FR"/>
        </w:rPr>
        <w:t>697</w:t>
      </w:r>
      <w:r>
        <w:fldChar w:fldCharType="end"/>
      </w:r>
    </w:p>
    <w:p w14:paraId="224ED617" w14:textId="1F584A5F"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5B.0.2</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non-contiguous EN-DC</w:t>
      </w:r>
      <w:r w:rsidRPr="004C15DE">
        <w:rPr>
          <w:lang w:val="fr-FR"/>
        </w:rPr>
        <w:tab/>
      </w:r>
      <w:r>
        <w:fldChar w:fldCharType="begin" w:fldLock="1"/>
      </w:r>
      <w:r w:rsidRPr="004C15DE">
        <w:rPr>
          <w:lang w:val="fr-FR"/>
        </w:rPr>
        <w:instrText xml:space="preserve"> PAGEREF _Toc155209018 \h </w:instrText>
      </w:r>
      <w:r>
        <w:fldChar w:fldCharType="separate"/>
      </w:r>
      <w:r w:rsidRPr="004C15DE">
        <w:rPr>
          <w:lang w:val="fr-FR"/>
        </w:rPr>
        <w:t>698</w:t>
      </w:r>
      <w:r>
        <w:fldChar w:fldCharType="end"/>
      </w:r>
    </w:p>
    <w:p w14:paraId="4577EE19" w14:textId="3F45B7C7" w:rsidR="00B370A1" w:rsidRDefault="00B370A1">
      <w:pPr>
        <w:pStyle w:val="TOC4"/>
        <w:rPr>
          <w:rFonts w:asciiTheme="minorHAnsi" w:eastAsiaTheme="minorEastAsia" w:hAnsiTheme="minorHAnsi" w:cstheme="minorBidi"/>
          <w:kern w:val="2"/>
          <w:sz w:val="22"/>
          <w:szCs w:val="22"/>
          <w14:ligatures w14:val="standardContextual"/>
        </w:rPr>
      </w:pPr>
      <w:r>
        <w:t>7.5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19 \h </w:instrText>
      </w:r>
      <w:r>
        <w:fldChar w:fldCharType="separate"/>
      </w:r>
      <w:r>
        <w:t>698</w:t>
      </w:r>
      <w:r>
        <w:fldChar w:fldCharType="end"/>
      </w:r>
    </w:p>
    <w:p w14:paraId="24F60256" w14:textId="312CA8AC" w:rsidR="00B370A1" w:rsidRDefault="00B370A1">
      <w:pPr>
        <w:pStyle w:val="TOC4"/>
        <w:rPr>
          <w:rFonts w:asciiTheme="minorHAnsi" w:eastAsiaTheme="minorEastAsia" w:hAnsiTheme="minorHAnsi" w:cstheme="minorBidi"/>
          <w:kern w:val="2"/>
          <w:sz w:val="22"/>
          <w:szCs w:val="22"/>
          <w14:ligatures w14:val="standardContextual"/>
        </w:rPr>
      </w:pPr>
      <w:r>
        <w:t>7.5B.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20 \h </w:instrText>
      </w:r>
      <w:r>
        <w:fldChar w:fldCharType="separate"/>
      </w:r>
      <w:r>
        <w:t>698</w:t>
      </w:r>
      <w:r>
        <w:fldChar w:fldCharType="end"/>
      </w:r>
    </w:p>
    <w:p w14:paraId="0CC45B23" w14:textId="47DB2258" w:rsidR="00B370A1" w:rsidRDefault="00B370A1">
      <w:pPr>
        <w:pStyle w:val="TOC4"/>
        <w:rPr>
          <w:rFonts w:asciiTheme="minorHAnsi" w:eastAsiaTheme="minorEastAsia" w:hAnsiTheme="minorHAnsi" w:cstheme="minorBidi"/>
          <w:kern w:val="2"/>
          <w:sz w:val="22"/>
          <w:szCs w:val="22"/>
          <w14:ligatures w14:val="standardContextual"/>
        </w:rPr>
      </w:pPr>
      <w:r>
        <w:lastRenderedPageBreak/>
        <w:t>7.5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21 \h </w:instrText>
      </w:r>
      <w:r>
        <w:fldChar w:fldCharType="separate"/>
      </w:r>
      <w:r>
        <w:t>698</w:t>
      </w:r>
      <w:r>
        <w:fldChar w:fldCharType="end"/>
      </w:r>
    </w:p>
    <w:p w14:paraId="63E9028A" w14:textId="7C13B2EA" w:rsidR="00B370A1" w:rsidRDefault="00B370A1">
      <w:pPr>
        <w:pStyle w:val="TOC4"/>
        <w:rPr>
          <w:rFonts w:asciiTheme="minorHAnsi" w:eastAsiaTheme="minorEastAsia" w:hAnsiTheme="minorHAnsi" w:cstheme="minorBidi"/>
          <w:kern w:val="2"/>
          <w:sz w:val="22"/>
          <w:szCs w:val="22"/>
          <w14:ligatures w14:val="standardContextual"/>
        </w:rPr>
      </w:pPr>
      <w:r>
        <w:t>7.5B.0.4</w:t>
      </w:r>
      <w:r>
        <w:rPr>
          <w:lang w:eastAsia="zh-CN"/>
        </w:rPr>
        <w:t>a</w:t>
      </w:r>
      <w:r>
        <w:rPr>
          <w:rFonts w:asciiTheme="minorHAnsi" w:eastAsiaTheme="minorEastAsia" w:hAnsiTheme="minorHAnsi" w:cstheme="minorBidi"/>
          <w:kern w:val="2"/>
          <w:sz w:val="22"/>
          <w:szCs w:val="22"/>
          <w14:ligatures w14:val="standardContextual"/>
        </w:rPr>
        <w:tab/>
      </w:r>
      <w:r>
        <w:t>Inter-band NE-DC including FR2</w:t>
      </w:r>
      <w:r>
        <w:tab/>
      </w:r>
      <w:r>
        <w:fldChar w:fldCharType="begin" w:fldLock="1"/>
      </w:r>
      <w:r>
        <w:instrText xml:space="preserve"> PAGEREF _Toc155209022 \h </w:instrText>
      </w:r>
      <w:r>
        <w:fldChar w:fldCharType="separate"/>
      </w:r>
      <w:r>
        <w:t>698</w:t>
      </w:r>
      <w:r>
        <w:fldChar w:fldCharType="end"/>
      </w:r>
    </w:p>
    <w:p w14:paraId="7D134424" w14:textId="1FC6F6AE" w:rsidR="00B370A1" w:rsidRDefault="00B370A1">
      <w:pPr>
        <w:pStyle w:val="TOC4"/>
        <w:rPr>
          <w:rFonts w:asciiTheme="minorHAnsi" w:eastAsiaTheme="minorEastAsia" w:hAnsiTheme="minorHAnsi" w:cstheme="minorBidi"/>
          <w:kern w:val="2"/>
          <w:sz w:val="22"/>
          <w:szCs w:val="22"/>
          <w14:ligatures w14:val="standardContextual"/>
        </w:rPr>
      </w:pPr>
      <w:r>
        <w:t>7.5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23 \h </w:instrText>
      </w:r>
      <w:r>
        <w:fldChar w:fldCharType="separate"/>
      </w:r>
      <w:r>
        <w:t>698</w:t>
      </w:r>
      <w:r>
        <w:fldChar w:fldCharType="end"/>
      </w:r>
    </w:p>
    <w:p w14:paraId="672A1B60" w14:textId="0159D6B1" w:rsidR="00B370A1" w:rsidRDefault="00B370A1">
      <w:pPr>
        <w:pStyle w:val="TOC3"/>
        <w:rPr>
          <w:rFonts w:asciiTheme="minorHAnsi" w:eastAsiaTheme="minorEastAsia" w:hAnsiTheme="minorHAnsi" w:cstheme="minorBidi"/>
          <w:kern w:val="2"/>
          <w:sz w:val="22"/>
          <w:szCs w:val="22"/>
          <w14:ligatures w14:val="standardContextual"/>
        </w:rPr>
      </w:pPr>
      <w:r>
        <w:t>7.5B.1</w:t>
      </w:r>
      <w:r>
        <w:rPr>
          <w:rFonts w:asciiTheme="minorHAnsi" w:eastAsiaTheme="minorEastAsia" w:hAnsiTheme="minorHAnsi" w:cstheme="minorBidi"/>
          <w:kern w:val="2"/>
          <w:sz w:val="22"/>
          <w:szCs w:val="22"/>
          <w14:ligatures w14:val="standardContextual"/>
        </w:rPr>
        <w:tab/>
      </w:r>
      <w:r>
        <w:t>Adjacent Channel Selectivity for intra-band contiguous EN-DC (2 CCs)</w:t>
      </w:r>
      <w:r>
        <w:tab/>
      </w:r>
      <w:r>
        <w:fldChar w:fldCharType="begin" w:fldLock="1"/>
      </w:r>
      <w:r>
        <w:instrText xml:space="preserve"> PAGEREF _Toc155209024 \h </w:instrText>
      </w:r>
      <w:r>
        <w:fldChar w:fldCharType="separate"/>
      </w:r>
      <w:r>
        <w:t>699</w:t>
      </w:r>
      <w:r>
        <w:fldChar w:fldCharType="end"/>
      </w:r>
    </w:p>
    <w:p w14:paraId="55692D48" w14:textId="1613ABD1" w:rsidR="00B370A1" w:rsidRDefault="00B370A1">
      <w:pPr>
        <w:pStyle w:val="TOC3"/>
        <w:rPr>
          <w:rFonts w:asciiTheme="minorHAnsi" w:eastAsiaTheme="minorEastAsia" w:hAnsiTheme="minorHAnsi" w:cstheme="minorBidi"/>
          <w:kern w:val="2"/>
          <w:sz w:val="22"/>
          <w:szCs w:val="22"/>
          <w14:ligatures w14:val="standardContextual"/>
        </w:rPr>
      </w:pPr>
      <w:r>
        <w:t>7.5B.2</w:t>
      </w:r>
      <w:r>
        <w:rPr>
          <w:rFonts w:asciiTheme="minorHAnsi" w:eastAsiaTheme="minorEastAsia" w:hAnsiTheme="minorHAnsi" w:cstheme="minorBidi"/>
          <w:kern w:val="2"/>
          <w:sz w:val="22"/>
          <w:szCs w:val="22"/>
          <w14:ligatures w14:val="standardContextual"/>
        </w:rPr>
        <w:tab/>
      </w:r>
      <w:r>
        <w:t>Adjacent Channel Selectivity for intra-band non-contiguous EN-DC (2 CCs)</w:t>
      </w:r>
      <w:r>
        <w:tab/>
      </w:r>
      <w:r>
        <w:fldChar w:fldCharType="begin" w:fldLock="1"/>
      </w:r>
      <w:r>
        <w:instrText xml:space="preserve"> PAGEREF _Toc155209025 \h </w:instrText>
      </w:r>
      <w:r>
        <w:fldChar w:fldCharType="separate"/>
      </w:r>
      <w:r>
        <w:t>702</w:t>
      </w:r>
      <w:r>
        <w:fldChar w:fldCharType="end"/>
      </w:r>
    </w:p>
    <w:p w14:paraId="3EFB0337" w14:textId="2230CE75" w:rsidR="00B370A1" w:rsidRDefault="00B370A1">
      <w:pPr>
        <w:pStyle w:val="TOC3"/>
        <w:rPr>
          <w:rFonts w:asciiTheme="minorHAnsi" w:eastAsiaTheme="minorEastAsia" w:hAnsiTheme="minorHAnsi" w:cstheme="minorBidi"/>
          <w:kern w:val="2"/>
          <w:sz w:val="22"/>
          <w:szCs w:val="22"/>
          <w14:ligatures w14:val="standardContextual"/>
        </w:rPr>
      </w:pPr>
      <w:r>
        <w:t>7.5B.3</w:t>
      </w:r>
      <w:r>
        <w:rPr>
          <w:rFonts w:asciiTheme="minorHAnsi" w:eastAsiaTheme="minorEastAsia" w:hAnsiTheme="minorHAnsi" w:cstheme="minorBidi"/>
          <w:kern w:val="2"/>
          <w:sz w:val="22"/>
          <w:szCs w:val="22"/>
          <w14:ligatures w14:val="standardContextual"/>
        </w:rPr>
        <w:tab/>
      </w:r>
      <w:r>
        <w:t>Adjacent Channel Selectivity for inter-band EN-DC within FR1 (1 NR CC)</w:t>
      </w:r>
      <w:r>
        <w:tab/>
      </w:r>
      <w:r>
        <w:fldChar w:fldCharType="begin" w:fldLock="1"/>
      </w:r>
      <w:r>
        <w:instrText xml:space="preserve"> PAGEREF _Toc155209026 \h </w:instrText>
      </w:r>
      <w:r>
        <w:fldChar w:fldCharType="separate"/>
      </w:r>
      <w:r>
        <w:t>703</w:t>
      </w:r>
      <w:r>
        <w:fldChar w:fldCharType="end"/>
      </w:r>
    </w:p>
    <w:p w14:paraId="3EB72993" w14:textId="26041134" w:rsidR="00B370A1" w:rsidRDefault="00B370A1">
      <w:pPr>
        <w:pStyle w:val="TOC3"/>
        <w:rPr>
          <w:rFonts w:asciiTheme="minorHAnsi" w:eastAsiaTheme="minorEastAsia" w:hAnsiTheme="minorHAnsi" w:cstheme="minorBidi"/>
          <w:kern w:val="2"/>
          <w:sz w:val="22"/>
          <w:szCs w:val="22"/>
          <w14:ligatures w14:val="standardContextual"/>
        </w:rPr>
      </w:pPr>
      <w:r>
        <w:t>7.5B.3</w:t>
      </w:r>
      <w:r>
        <w:rPr>
          <w:lang w:eastAsia="ja-JP"/>
        </w:rPr>
        <w:t>_1</w:t>
      </w:r>
      <w:r>
        <w:rPr>
          <w:rFonts w:asciiTheme="minorHAnsi" w:eastAsiaTheme="minorEastAsia" w:hAnsiTheme="minorHAnsi" w:cstheme="minorBidi"/>
          <w:kern w:val="2"/>
          <w:sz w:val="22"/>
          <w:szCs w:val="22"/>
          <w14:ligatures w14:val="standardContextual"/>
        </w:rPr>
        <w:tab/>
      </w:r>
      <w:r>
        <w:t>Adjacent Channel Selectivity for EN-DC within FR1 (&gt;2 CCs)</w:t>
      </w:r>
      <w:r>
        <w:tab/>
      </w:r>
      <w:r>
        <w:fldChar w:fldCharType="begin" w:fldLock="1"/>
      </w:r>
      <w:r>
        <w:instrText xml:space="preserve"> PAGEREF _Toc155209027 \h </w:instrText>
      </w:r>
      <w:r>
        <w:fldChar w:fldCharType="separate"/>
      </w:r>
      <w:r>
        <w:t>703</w:t>
      </w:r>
      <w:r>
        <w:fldChar w:fldCharType="end"/>
      </w:r>
    </w:p>
    <w:p w14:paraId="13C2C904" w14:textId="5018D6E4"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1</w:t>
      </w:r>
      <w:r>
        <w:rPr>
          <w:rFonts w:asciiTheme="minorHAnsi" w:eastAsiaTheme="minorEastAsia" w:hAnsiTheme="minorHAnsi" w:cstheme="minorBidi"/>
          <w:kern w:val="2"/>
          <w:sz w:val="22"/>
          <w:szCs w:val="22"/>
          <w14:ligatures w14:val="standardContextual"/>
        </w:rPr>
        <w:tab/>
      </w:r>
      <w:r>
        <w:t>Adjacent Channel Selectivity for EN-DC within FR1 (2 NR CCs)</w:t>
      </w:r>
      <w:r>
        <w:tab/>
      </w:r>
      <w:r>
        <w:fldChar w:fldCharType="begin" w:fldLock="1"/>
      </w:r>
      <w:r>
        <w:instrText xml:space="preserve"> PAGEREF _Toc155209028 \h </w:instrText>
      </w:r>
      <w:r>
        <w:fldChar w:fldCharType="separate"/>
      </w:r>
      <w:r>
        <w:t>704</w:t>
      </w:r>
      <w:r>
        <w:fldChar w:fldCharType="end"/>
      </w:r>
    </w:p>
    <w:p w14:paraId="32A66569" w14:textId="6119AB1B"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2</w:t>
      </w:r>
      <w:r>
        <w:rPr>
          <w:rFonts w:asciiTheme="minorHAnsi" w:eastAsiaTheme="minorEastAsia" w:hAnsiTheme="minorHAnsi" w:cstheme="minorBidi"/>
          <w:kern w:val="2"/>
          <w:sz w:val="22"/>
          <w:szCs w:val="22"/>
          <w14:ligatures w14:val="standardContextual"/>
        </w:rPr>
        <w:tab/>
      </w:r>
      <w:r>
        <w:t>Adjacent Channel Selectivity for EN-DC within FR1 (3 NR CCs)</w:t>
      </w:r>
      <w:r>
        <w:tab/>
      </w:r>
      <w:r>
        <w:fldChar w:fldCharType="begin" w:fldLock="1"/>
      </w:r>
      <w:r>
        <w:instrText xml:space="preserve"> PAGEREF _Toc155209029 \h </w:instrText>
      </w:r>
      <w:r>
        <w:fldChar w:fldCharType="separate"/>
      </w:r>
      <w:r>
        <w:t>704</w:t>
      </w:r>
      <w:r>
        <w:fldChar w:fldCharType="end"/>
      </w:r>
    </w:p>
    <w:p w14:paraId="348D4782" w14:textId="5737C702"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w:t>
      </w:r>
      <w:r>
        <w:rPr>
          <w:lang w:eastAsia="zh-CN"/>
        </w:rPr>
        <w:t>3</w:t>
      </w:r>
      <w:r>
        <w:rPr>
          <w:rFonts w:asciiTheme="minorHAnsi" w:eastAsiaTheme="minorEastAsia" w:hAnsiTheme="minorHAnsi" w:cstheme="minorBidi"/>
          <w:kern w:val="2"/>
          <w:sz w:val="22"/>
          <w:szCs w:val="22"/>
          <w14:ligatures w14:val="standardContextual"/>
        </w:rPr>
        <w:tab/>
      </w:r>
      <w:r>
        <w:t>Adjacent Channel Selectivity for EN-DC within FR1 (4 NR CCs)</w:t>
      </w:r>
      <w:r>
        <w:tab/>
      </w:r>
      <w:r>
        <w:fldChar w:fldCharType="begin" w:fldLock="1"/>
      </w:r>
      <w:r>
        <w:instrText xml:space="preserve"> PAGEREF _Toc155209030 \h </w:instrText>
      </w:r>
      <w:r>
        <w:fldChar w:fldCharType="separate"/>
      </w:r>
      <w:r>
        <w:t>705</w:t>
      </w:r>
      <w:r>
        <w:fldChar w:fldCharType="end"/>
      </w:r>
    </w:p>
    <w:p w14:paraId="2AFD2251" w14:textId="74E1C4AA" w:rsidR="00B370A1" w:rsidRDefault="00B370A1">
      <w:pPr>
        <w:pStyle w:val="TOC4"/>
        <w:rPr>
          <w:rFonts w:asciiTheme="minorHAnsi" w:eastAsiaTheme="minorEastAsia" w:hAnsiTheme="minorHAnsi" w:cstheme="minorBidi"/>
          <w:kern w:val="2"/>
          <w:sz w:val="22"/>
          <w:szCs w:val="22"/>
          <w14:ligatures w14:val="standardContextual"/>
        </w:rPr>
      </w:pPr>
      <w:r>
        <w:t>7.</w:t>
      </w:r>
      <w:r>
        <w:rPr>
          <w:lang w:eastAsia="ja-JP"/>
        </w:rPr>
        <w:t>5</w:t>
      </w:r>
      <w:r>
        <w:t>B.3</w:t>
      </w:r>
      <w:r>
        <w:rPr>
          <w:lang w:eastAsia="ja-JP"/>
        </w:rPr>
        <w:t>_</w:t>
      </w:r>
      <w:r>
        <w:t>1.</w:t>
      </w:r>
      <w:r>
        <w:rPr>
          <w:lang w:eastAsia="zh-CN"/>
        </w:rPr>
        <w:t>4</w:t>
      </w:r>
      <w:r>
        <w:rPr>
          <w:rFonts w:asciiTheme="minorHAnsi" w:eastAsiaTheme="minorEastAsia" w:hAnsiTheme="minorHAnsi" w:cstheme="minorBidi"/>
          <w:kern w:val="2"/>
          <w:sz w:val="22"/>
          <w:szCs w:val="22"/>
          <w14:ligatures w14:val="standardContextual"/>
        </w:rPr>
        <w:tab/>
      </w:r>
      <w:r>
        <w:t>Adjacent Channel Selectivity for EN-DC within FR1 (5 NR CCs)</w:t>
      </w:r>
      <w:r>
        <w:tab/>
      </w:r>
      <w:r>
        <w:fldChar w:fldCharType="begin" w:fldLock="1"/>
      </w:r>
      <w:r>
        <w:instrText xml:space="preserve"> PAGEREF _Toc155209031 \h </w:instrText>
      </w:r>
      <w:r>
        <w:fldChar w:fldCharType="separate"/>
      </w:r>
      <w:r>
        <w:t>706</w:t>
      </w:r>
      <w:r>
        <w:fldChar w:fldCharType="end"/>
      </w:r>
    </w:p>
    <w:p w14:paraId="4C1A39F8" w14:textId="096D13AA" w:rsidR="00B370A1" w:rsidRDefault="00B370A1">
      <w:pPr>
        <w:pStyle w:val="TOC3"/>
        <w:rPr>
          <w:rFonts w:asciiTheme="minorHAnsi" w:eastAsiaTheme="minorEastAsia" w:hAnsiTheme="minorHAnsi" w:cstheme="minorBidi"/>
          <w:kern w:val="2"/>
          <w:sz w:val="22"/>
          <w:szCs w:val="22"/>
          <w14:ligatures w14:val="standardContextual"/>
        </w:rPr>
      </w:pPr>
      <w:r>
        <w:t>7.5B.3</w:t>
      </w:r>
      <w:r>
        <w:rPr>
          <w:lang w:eastAsia="zh-CN"/>
        </w:rPr>
        <w:t>a</w:t>
      </w:r>
      <w:r>
        <w:rPr>
          <w:rFonts w:asciiTheme="minorHAnsi" w:eastAsiaTheme="minorEastAsia" w:hAnsiTheme="minorHAnsi" w:cstheme="minorBidi"/>
          <w:kern w:val="2"/>
          <w:sz w:val="22"/>
          <w:szCs w:val="22"/>
          <w14:ligatures w14:val="standardContextual"/>
        </w:rPr>
        <w:tab/>
      </w:r>
      <w:r>
        <w:t>Adjacent Channel Selectivity for inter-band NE-DC within FR1 (</w:t>
      </w:r>
      <w:r>
        <w:rPr>
          <w:lang w:eastAsia="zh-CN"/>
        </w:rPr>
        <w:t>2</w:t>
      </w:r>
      <w:r>
        <w:t xml:space="preserve"> CC</w:t>
      </w:r>
      <w:r>
        <w:rPr>
          <w:lang w:eastAsia="zh-CN"/>
        </w:rPr>
        <w:t>s</w:t>
      </w:r>
      <w:r>
        <w:t>)</w:t>
      </w:r>
      <w:r>
        <w:tab/>
      </w:r>
      <w:r>
        <w:fldChar w:fldCharType="begin" w:fldLock="1"/>
      </w:r>
      <w:r>
        <w:instrText xml:space="preserve"> PAGEREF _Toc155209032 \h </w:instrText>
      </w:r>
      <w:r>
        <w:fldChar w:fldCharType="separate"/>
      </w:r>
      <w:r>
        <w:t>707</w:t>
      </w:r>
      <w:r>
        <w:fldChar w:fldCharType="end"/>
      </w:r>
    </w:p>
    <w:p w14:paraId="252EAFF1" w14:textId="727D0423" w:rsidR="00B370A1" w:rsidRDefault="00B370A1">
      <w:pPr>
        <w:pStyle w:val="TOC3"/>
        <w:rPr>
          <w:rFonts w:asciiTheme="minorHAnsi" w:eastAsiaTheme="minorEastAsia" w:hAnsiTheme="minorHAnsi" w:cstheme="minorBidi"/>
          <w:kern w:val="2"/>
          <w:sz w:val="22"/>
          <w:szCs w:val="22"/>
          <w14:ligatures w14:val="standardContextual"/>
        </w:rPr>
      </w:pPr>
      <w:r>
        <w:t>7.5B.4</w:t>
      </w:r>
      <w:r>
        <w:rPr>
          <w:rFonts w:asciiTheme="minorHAnsi" w:eastAsiaTheme="minorEastAsia" w:hAnsiTheme="minorHAnsi" w:cstheme="minorBidi"/>
          <w:kern w:val="2"/>
          <w:sz w:val="22"/>
          <w:szCs w:val="22"/>
          <w14:ligatures w14:val="standardContextual"/>
        </w:rPr>
        <w:tab/>
      </w:r>
      <w:r>
        <w:t>Adjacent Channel Selectivity for inter-band EN-DC including FR2 (1 NR CC)</w:t>
      </w:r>
      <w:r>
        <w:tab/>
      </w:r>
      <w:r>
        <w:fldChar w:fldCharType="begin" w:fldLock="1"/>
      </w:r>
      <w:r>
        <w:instrText xml:space="preserve"> PAGEREF _Toc155209033 \h </w:instrText>
      </w:r>
      <w:r>
        <w:fldChar w:fldCharType="separate"/>
      </w:r>
      <w:r>
        <w:t>707</w:t>
      </w:r>
      <w:r>
        <w:fldChar w:fldCharType="end"/>
      </w:r>
    </w:p>
    <w:p w14:paraId="0B208A05" w14:textId="2EA291D9" w:rsidR="00B370A1" w:rsidRDefault="00B370A1">
      <w:pPr>
        <w:pStyle w:val="TOC3"/>
        <w:rPr>
          <w:rFonts w:asciiTheme="minorHAnsi" w:eastAsiaTheme="minorEastAsia" w:hAnsiTheme="minorHAnsi" w:cstheme="minorBidi"/>
          <w:kern w:val="2"/>
          <w:sz w:val="22"/>
          <w:szCs w:val="22"/>
          <w14:ligatures w14:val="standardContextual"/>
        </w:rPr>
      </w:pPr>
      <w:r>
        <w:t>7.5B.4_1</w:t>
      </w:r>
      <w:r>
        <w:rPr>
          <w:rFonts w:asciiTheme="minorHAnsi" w:eastAsiaTheme="minorEastAsia" w:hAnsiTheme="minorHAnsi" w:cstheme="minorBidi"/>
          <w:kern w:val="2"/>
          <w:sz w:val="22"/>
          <w:szCs w:val="22"/>
          <w14:ligatures w14:val="standardContextual"/>
        </w:rPr>
        <w:tab/>
      </w:r>
      <w:r>
        <w:t>Adjacent Channel Selectivity for inter-band EN-DC including FR2 (&gt;1 NR CC)</w:t>
      </w:r>
      <w:r>
        <w:tab/>
      </w:r>
      <w:r>
        <w:fldChar w:fldCharType="begin" w:fldLock="1"/>
      </w:r>
      <w:r>
        <w:instrText xml:space="preserve"> PAGEREF _Toc155209034 \h </w:instrText>
      </w:r>
      <w:r>
        <w:fldChar w:fldCharType="separate"/>
      </w:r>
      <w:r>
        <w:t>708</w:t>
      </w:r>
      <w:r>
        <w:fldChar w:fldCharType="end"/>
      </w:r>
    </w:p>
    <w:p w14:paraId="7A5B90A5" w14:textId="1315B095" w:rsidR="00B370A1" w:rsidRDefault="00B370A1">
      <w:pPr>
        <w:pStyle w:val="TOC4"/>
        <w:rPr>
          <w:rFonts w:asciiTheme="minorHAnsi" w:eastAsiaTheme="minorEastAsia" w:hAnsiTheme="minorHAnsi" w:cstheme="minorBidi"/>
          <w:kern w:val="2"/>
          <w:sz w:val="22"/>
          <w:szCs w:val="22"/>
          <w14:ligatures w14:val="standardContextual"/>
        </w:rPr>
      </w:pPr>
      <w:r>
        <w:t>7.5B.4_1.1</w:t>
      </w:r>
      <w:r>
        <w:rPr>
          <w:rFonts w:asciiTheme="minorHAnsi" w:eastAsiaTheme="minorEastAsia" w:hAnsiTheme="minorHAnsi" w:cstheme="minorBidi"/>
          <w:kern w:val="2"/>
          <w:sz w:val="22"/>
          <w:szCs w:val="22"/>
          <w14:ligatures w14:val="standardContextual"/>
        </w:rPr>
        <w:tab/>
      </w:r>
      <w:r>
        <w:t>Adjacent Channel Selectivity for inter-band EN-DC including FR2 (2 NR CCs)</w:t>
      </w:r>
      <w:r>
        <w:tab/>
      </w:r>
      <w:r>
        <w:fldChar w:fldCharType="begin" w:fldLock="1"/>
      </w:r>
      <w:r>
        <w:instrText xml:space="preserve"> PAGEREF _Toc155209035 \h </w:instrText>
      </w:r>
      <w:r>
        <w:fldChar w:fldCharType="separate"/>
      </w:r>
      <w:r>
        <w:t>708</w:t>
      </w:r>
      <w:r>
        <w:fldChar w:fldCharType="end"/>
      </w:r>
    </w:p>
    <w:p w14:paraId="25C8F7F0" w14:textId="3CA63BD0" w:rsidR="00B370A1" w:rsidRDefault="00B370A1">
      <w:pPr>
        <w:pStyle w:val="TOC4"/>
        <w:rPr>
          <w:rFonts w:asciiTheme="minorHAnsi" w:eastAsiaTheme="minorEastAsia" w:hAnsiTheme="minorHAnsi" w:cstheme="minorBidi"/>
          <w:kern w:val="2"/>
          <w:sz w:val="22"/>
          <w:szCs w:val="22"/>
          <w14:ligatures w14:val="standardContextual"/>
        </w:rPr>
      </w:pPr>
      <w:r>
        <w:t>7.5B.4_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36 \h </w:instrText>
      </w:r>
      <w:r>
        <w:fldChar w:fldCharType="separate"/>
      </w:r>
      <w:r>
        <w:t>710</w:t>
      </w:r>
      <w:r>
        <w:fldChar w:fldCharType="end"/>
      </w:r>
    </w:p>
    <w:p w14:paraId="29DC7E8B" w14:textId="56C54BDF" w:rsidR="00B370A1" w:rsidRDefault="00B370A1">
      <w:pPr>
        <w:pStyle w:val="TOC4"/>
        <w:rPr>
          <w:rFonts w:asciiTheme="minorHAnsi" w:eastAsiaTheme="minorEastAsia" w:hAnsiTheme="minorHAnsi" w:cstheme="minorBidi"/>
          <w:kern w:val="2"/>
          <w:sz w:val="22"/>
          <w:szCs w:val="22"/>
          <w14:ligatures w14:val="standardContextual"/>
        </w:rPr>
      </w:pPr>
      <w:r>
        <w:t>7.5B.4_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37 \h </w:instrText>
      </w:r>
      <w:r>
        <w:fldChar w:fldCharType="separate"/>
      </w:r>
      <w:r>
        <w:t>710</w:t>
      </w:r>
      <w:r>
        <w:fldChar w:fldCharType="end"/>
      </w:r>
    </w:p>
    <w:p w14:paraId="0AEF517F" w14:textId="1274739D" w:rsidR="00B370A1" w:rsidRDefault="00B370A1">
      <w:pPr>
        <w:pStyle w:val="TOC4"/>
        <w:rPr>
          <w:rFonts w:asciiTheme="minorHAnsi" w:eastAsiaTheme="minorEastAsia" w:hAnsiTheme="minorHAnsi" w:cstheme="minorBidi"/>
          <w:kern w:val="2"/>
          <w:sz w:val="22"/>
          <w:szCs w:val="22"/>
          <w14:ligatures w14:val="standardContextual"/>
        </w:rPr>
      </w:pPr>
      <w:r>
        <w:t>7.5B.4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38 \h </w:instrText>
      </w:r>
      <w:r>
        <w:fldChar w:fldCharType="separate"/>
      </w:r>
      <w:r>
        <w:t>710</w:t>
      </w:r>
      <w:r>
        <w:fldChar w:fldCharType="end"/>
      </w:r>
    </w:p>
    <w:p w14:paraId="1A16350E" w14:textId="5F320F95" w:rsidR="00B370A1" w:rsidRDefault="00B370A1">
      <w:pPr>
        <w:pStyle w:val="TOC3"/>
        <w:rPr>
          <w:rFonts w:asciiTheme="minorHAnsi" w:eastAsiaTheme="minorEastAsia" w:hAnsiTheme="minorHAnsi" w:cstheme="minorBidi"/>
          <w:kern w:val="2"/>
          <w:sz w:val="22"/>
          <w:szCs w:val="22"/>
          <w14:ligatures w14:val="standardContextual"/>
        </w:rPr>
      </w:pPr>
      <w:r>
        <w:t>7.5B.4D</w:t>
      </w:r>
      <w:r>
        <w:rPr>
          <w:rFonts w:asciiTheme="minorHAnsi" w:eastAsiaTheme="minorEastAsia" w:hAnsiTheme="minorHAnsi" w:cstheme="minorBidi"/>
          <w:kern w:val="2"/>
          <w:sz w:val="22"/>
          <w:szCs w:val="22"/>
          <w14:ligatures w14:val="standardContextual"/>
        </w:rPr>
        <w:tab/>
      </w:r>
      <w:r>
        <w:t>Adjacent Channel Selectivity for inter-band EN-DC including FR2 for UL MIMO</w:t>
      </w:r>
      <w:r>
        <w:tab/>
      </w:r>
      <w:r>
        <w:fldChar w:fldCharType="begin" w:fldLock="1"/>
      </w:r>
      <w:r>
        <w:instrText xml:space="preserve"> PAGEREF _Toc155209039 \h </w:instrText>
      </w:r>
      <w:r>
        <w:fldChar w:fldCharType="separate"/>
      </w:r>
      <w:r>
        <w:t>710</w:t>
      </w:r>
      <w:r>
        <w:fldChar w:fldCharType="end"/>
      </w:r>
    </w:p>
    <w:p w14:paraId="60FE0B3D" w14:textId="702865C6" w:rsidR="00B370A1" w:rsidRDefault="00B370A1">
      <w:pPr>
        <w:pStyle w:val="TOC3"/>
        <w:rPr>
          <w:rFonts w:asciiTheme="minorHAnsi" w:eastAsiaTheme="minorEastAsia" w:hAnsiTheme="minorHAnsi" w:cstheme="minorBidi"/>
          <w:kern w:val="2"/>
          <w:sz w:val="22"/>
          <w:szCs w:val="22"/>
          <w14:ligatures w14:val="standardContextual"/>
        </w:rPr>
      </w:pPr>
      <w:r>
        <w:t>7.5B.5</w:t>
      </w:r>
      <w:r>
        <w:rPr>
          <w:rFonts w:asciiTheme="minorHAnsi" w:eastAsiaTheme="minorEastAsia" w:hAnsiTheme="minorHAnsi" w:cstheme="minorBidi"/>
          <w:kern w:val="2"/>
          <w:sz w:val="22"/>
          <w:szCs w:val="22"/>
          <w14:ligatures w14:val="standardContextual"/>
        </w:rPr>
        <w:tab/>
      </w:r>
      <w:r>
        <w:t>Adjacent Channel Selectivity for inter-band EN-DC including both FR1 and FR2</w:t>
      </w:r>
      <w:r>
        <w:tab/>
      </w:r>
      <w:r>
        <w:fldChar w:fldCharType="begin" w:fldLock="1"/>
      </w:r>
      <w:r>
        <w:instrText xml:space="preserve"> PAGEREF _Toc155209040 \h </w:instrText>
      </w:r>
      <w:r>
        <w:fldChar w:fldCharType="separate"/>
      </w:r>
      <w:r>
        <w:t>710</w:t>
      </w:r>
      <w:r>
        <w:fldChar w:fldCharType="end"/>
      </w:r>
    </w:p>
    <w:p w14:paraId="0D0202FF" w14:textId="1894083F" w:rsidR="00B370A1" w:rsidRDefault="00B370A1">
      <w:pPr>
        <w:pStyle w:val="TOC3"/>
        <w:rPr>
          <w:rFonts w:asciiTheme="minorHAnsi" w:eastAsiaTheme="minorEastAsia" w:hAnsiTheme="minorHAnsi" w:cstheme="minorBidi"/>
          <w:kern w:val="2"/>
          <w:sz w:val="22"/>
          <w:szCs w:val="22"/>
          <w14:ligatures w14:val="standardContextual"/>
        </w:rPr>
      </w:pPr>
      <w:r>
        <w:t>7.5B.5D</w:t>
      </w:r>
      <w:r>
        <w:rPr>
          <w:rFonts w:asciiTheme="minorHAnsi" w:eastAsiaTheme="minorEastAsia" w:hAnsiTheme="minorHAnsi" w:cstheme="minorBidi"/>
          <w:kern w:val="2"/>
          <w:sz w:val="22"/>
          <w:szCs w:val="22"/>
          <w14:ligatures w14:val="standardContextual"/>
        </w:rPr>
        <w:tab/>
      </w:r>
      <w:r>
        <w:t>Adjacent Channel Selectivity for inter-band EN-DC including FR1 and FR2 for UL MIMO</w:t>
      </w:r>
      <w:r>
        <w:tab/>
      </w:r>
      <w:r>
        <w:fldChar w:fldCharType="begin" w:fldLock="1"/>
      </w:r>
      <w:r>
        <w:instrText xml:space="preserve"> PAGEREF _Toc155209041 \h </w:instrText>
      </w:r>
      <w:r>
        <w:fldChar w:fldCharType="separate"/>
      </w:r>
      <w:r>
        <w:t>710</w:t>
      </w:r>
      <w:r>
        <w:fldChar w:fldCharType="end"/>
      </w:r>
    </w:p>
    <w:p w14:paraId="2139B054" w14:textId="02BF4EF0" w:rsidR="00B370A1" w:rsidRDefault="00B370A1">
      <w:pPr>
        <w:pStyle w:val="TOC2"/>
        <w:rPr>
          <w:rFonts w:asciiTheme="minorHAnsi" w:eastAsiaTheme="minorEastAsia" w:hAnsiTheme="minorHAnsi" w:cstheme="minorBidi"/>
          <w:kern w:val="2"/>
          <w:sz w:val="22"/>
          <w:szCs w:val="22"/>
          <w14:ligatures w14:val="standardContextual"/>
        </w:rPr>
      </w:pPr>
      <w:r>
        <w:t>7.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42 \h </w:instrText>
      </w:r>
      <w:r>
        <w:fldChar w:fldCharType="separate"/>
      </w:r>
      <w:r>
        <w:t>710</w:t>
      </w:r>
      <w:r>
        <w:fldChar w:fldCharType="end"/>
      </w:r>
    </w:p>
    <w:p w14:paraId="3D2E4921" w14:textId="657DEEDF" w:rsidR="00B370A1" w:rsidRDefault="00B370A1">
      <w:pPr>
        <w:pStyle w:val="TOC2"/>
        <w:rPr>
          <w:rFonts w:asciiTheme="minorHAnsi" w:eastAsiaTheme="minorEastAsia" w:hAnsiTheme="minorHAnsi" w:cstheme="minorBidi"/>
          <w:kern w:val="2"/>
          <w:sz w:val="22"/>
          <w:szCs w:val="22"/>
          <w14:ligatures w14:val="standardContextual"/>
        </w:rPr>
      </w:pPr>
      <w:r>
        <w:t>7.6A</w:t>
      </w:r>
      <w:r>
        <w:rPr>
          <w:rFonts w:asciiTheme="minorHAnsi" w:eastAsiaTheme="minorEastAsia" w:hAnsiTheme="minorHAnsi" w:cstheme="minorBidi"/>
          <w:kern w:val="2"/>
          <w:sz w:val="22"/>
          <w:szCs w:val="22"/>
          <w14:ligatures w14:val="standardContextual"/>
        </w:rPr>
        <w:tab/>
      </w:r>
      <w:r>
        <w:t>Blocking characteristics for CA</w:t>
      </w:r>
      <w:r>
        <w:tab/>
      </w:r>
      <w:r>
        <w:fldChar w:fldCharType="begin" w:fldLock="1"/>
      </w:r>
      <w:r>
        <w:instrText xml:space="preserve"> PAGEREF _Toc155209043 \h </w:instrText>
      </w:r>
      <w:r>
        <w:fldChar w:fldCharType="separate"/>
      </w:r>
      <w:r>
        <w:t>710</w:t>
      </w:r>
      <w:r>
        <w:fldChar w:fldCharType="end"/>
      </w:r>
    </w:p>
    <w:p w14:paraId="33B83CD3" w14:textId="6FA0F1A0" w:rsidR="00B370A1" w:rsidRDefault="00B370A1">
      <w:pPr>
        <w:pStyle w:val="TOC2"/>
        <w:rPr>
          <w:rFonts w:asciiTheme="minorHAnsi" w:eastAsiaTheme="minorEastAsia" w:hAnsiTheme="minorHAnsi" w:cstheme="minorBidi"/>
          <w:kern w:val="2"/>
          <w:sz w:val="22"/>
          <w:szCs w:val="22"/>
          <w14:ligatures w14:val="standardContextual"/>
        </w:rPr>
      </w:pPr>
      <w:r>
        <w:t>7.6B</w:t>
      </w:r>
      <w:r>
        <w:rPr>
          <w:rFonts w:asciiTheme="minorHAnsi" w:eastAsiaTheme="minorEastAsia" w:hAnsiTheme="minorHAnsi" w:cstheme="minorBidi"/>
          <w:kern w:val="2"/>
          <w:sz w:val="22"/>
          <w:szCs w:val="22"/>
          <w14:ligatures w14:val="standardContextual"/>
        </w:rPr>
        <w:tab/>
      </w:r>
      <w:r>
        <w:t>Blocking characteristics for DC</w:t>
      </w:r>
      <w:r>
        <w:tab/>
      </w:r>
      <w:r>
        <w:fldChar w:fldCharType="begin" w:fldLock="1"/>
      </w:r>
      <w:r>
        <w:instrText xml:space="preserve"> PAGEREF _Toc155209044 \h </w:instrText>
      </w:r>
      <w:r>
        <w:fldChar w:fldCharType="separate"/>
      </w:r>
      <w:r>
        <w:t>711</w:t>
      </w:r>
      <w:r>
        <w:fldChar w:fldCharType="end"/>
      </w:r>
    </w:p>
    <w:p w14:paraId="3E022938" w14:textId="35A1F08B"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045 \h </w:instrText>
      </w:r>
      <w:r>
        <w:fldChar w:fldCharType="separate"/>
      </w:r>
      <w:r>
        <w:t>711</w:t>
      </w:r>
      <w:r>
        <w:fldChar w:fldCharType="end"/>
      </w:r>
    </w:p>
    <w:p w14:paraId="73F41684" w14:textId="2B4AF993"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2</w:t>
      </w:r>
      <w:r>
        <w:rPr>
          <w:rFonts w:asciiTheme="minorHAnsi" w:eastAsiaTheme="minorEastAsia" w:hAnsiTheme="minorHAnsi" w:cstheme="minorBidi"/>
          <w:kern w:val="2"/>
          <w:sz w:val="22"/>
          <w:szCs w:val="22"/>
          <w14:ligatures w14:val="standardContextual"/>
        </w:rPr>
        <w:tab/>
      </w:r>
      <w:r>
        <w:t>Inband blocking for DC</w:t>
      </w:r>
      <w:r>
        <w:tab/>
      </w:r>
      <w:r>
        <w:fldChar w:fldCharType="begin" w:fldLock="1"/>
      </w:r>
      <w:r>
        <w:instrText xml:space="preserve"> PAGEREF _Toc155209046 \h </w:instrText>
      </w:r>
      <w:r>
        <w:fldChar w:fldCharType="separate"/>
      </w:r>
      <w:r>
        <w:t>711</w:t>
      </w:r>
      <w:r>
        <w:fldChar w:fldCharType="end"/>
      </w:r>
    </w:p>
    <w:p w14:paraId="7610C999" w14:textId="64051681"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6B.2.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s</w:t>
      </w:r>
      <w:r w:rsidRPr="004C15DE">
        <w:rPr>
          <w:lang w:val="fr-FR"/>
        </w:rPr>
        <w:tab/>
      </w:r>
      <w:r>
        <w:fldChar w:fldCharType="begin" w:fldLock="1"/>
      </w:r>
      <w:r w:rsidRPr="004C15DE">
        <w:rPr>
          <w:lang w:val="fr-FR"/>
        </w:rPr>
        <w:instrText xml:space="preserve"> PAGEREF _Toc155209047 \h </w:instrText>
      </w:r>
      <w:r>
        <w:fldChar w:fldCharType="separate"/>
      </w:r>
      <w:r w:rsidRPr="004C15DE">
        <w:rPr>
          <w:lang w:val="fr-FR"/>
        </w:rPr>
        <w:t>711</w:t>
      </w:r>
      <w:r>
        <w:fldChar w:fldCharType="end"/>
      </w:r>
    </w:p>
    <w:p w14:paraId="7D12F853" w14:textId="3DB54574"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7.6B.2.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9048 \h </w:instrText>
      </w:r>
      <w:r>
        <w:fldChar w:fldCharType="separate"/>
      </w:r>
      <w:r w:rsidRPr="004C15DE">
        <w:rPr>
          <w:lang w:val="fr-FR"/>
        </w:rPr>
        <w:t>711</w:t>
      </w:r>
      <w:r>
        <w:fldChar w:fldCharType="end"/>
      </w:r>
    </w:p>
    <w:p w14:paraId="5BCD9132" w14:textId="775AB836"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7.6B.2.0.2</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non-contiguous EN-DC</w:t>
      </w:r>
      <w:r w:rsidRPr="004C15DE">
        <w:rPr>
          <w:lang w:val="fr-FR"/>
        </w:rPr>
        <w:tab/>
      </w:r>
      <w:r>
        <w:fldChar w:fldCharType="begin" w:fldLock="1"/>
      </w:r>
      <w:r w:rsidRPr="004C15DE">
        <w:rPr>
          <w:lang w:val="fr-FR"/>
        </w:rPr>
        <w:instrText xml:space="preserve"> PAGEREF _Toc155209049 \h </w:instrText>
      </w:r>
      <w:r>
        <w:fldChar w:fldCharType="separate"/>
      </w:r>
      <w:r w:rsidRPr="004C15DE">
        <w:rPr>
          <w:lang w:val="fr-FR"/>
        </w:rPr>
        <w:t>711</w:t>
      </w:r>
      <w:r>
        <w:fldChar w:fldCharType="end"/>
      </w:r>
    </w:p>
    <w:p w14:paraId="78480D8B" w14:textId="37511CCD" w:rsidR="00B370A1" w:rsidRDefault="00B370A1">
      <w:pPr>
        <w:pStyle w:val="TOC5"/>
        <w:rPr>
          <w:rFonts w:asciiTheme="minorHAnsi" w:eastAsiaTheme="minorEastAsia" w:hAnsiTheme="minorHAnsi" w:cstheme="minorBidi"/>
          <w:kern w:val="2"/>
          <w:sz w:val="22"/>
          <w:szCs w:val="22"/>
          <w14:ligatures w14:val="standardContextual"/>
        </w:rPr>
      </w:pPr>
      <w:r>
        <w:t>7.6B.2.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50 \h </w:instrText>
      </w:r>
      <w:r>
        <w:fldChar w:fldCharType="separate"/>
      </w:r>
      <w:r>
        <w:t>712</w:t>
      </w:r>
      <w:r>
        <w:fldChar w:fldCharType="end"/>
      </w:r>
    </w:p>
    <w:p w14:paraId="7F3C7A4A" w14:textId="2420D7AC" w:rsidR="00B370A1" w:rsidRDefault="00B370A1">
      <w:pPr>
        <w:pStyle w:val="TOC5"/>
        <w:rPr>
          <w:rFonts w:asciiTheme="minorHAnsi" w:eastAsiaTheme="minorEastAsia" w:hAnsiTheme="minorHAnsi" w:cstheme="minorBidi"/>
          <w:kern w:val="2"/>
          <w:sz w:val="22"/>
          <w:szCs w:val="22"/>
          <w14:ligatures w14:val="standardContextual"/>
        </w:rPr>
      </w:pPr>
      <w:r>
        <w:t>7.6B.2.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51 \h </w:instrText>
      </w:r>
      <w:r>
        <w:fldChar w:fldCharType="separate"/>
      </w:r>
      <w:r>
        <w:t>712</w:t>
      </w:r>
      <w:r>
        <w:fldChar w:fldCharType="end"/>
      </w:r>
    </w:p>
    <w:p w14:paraId="4E2C5F32" w14:textId="7B07D0E5" w:rsidR="00B370A1" w:rsidRDefault="00B370A1">
      <w:pPr>
        <w:pStyle w:val="TOC5"/>
        <w:rPr>
          <w:rFonts w:asciiTheme="minorHAnsi" w:eastAsiaTheme="minorEastAsia" w:hAnsiTheme="minorHAnsi" w:cstheme="minorBidi"/>
          <w:kern w:val="2"/>
          <w:sz w:val="22"/>
          <w:szCs w:val="22"/>
          <w14:ligatures w14:val="standardContextual"/>
        </w:rPr>
      </w:pPr>
      <w:r>
        <w:t>7.6B.2.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52 \h </w:instrText>
      </w:r>
      <w:r>
        <w:fldChar w:fldCharType="separate"/>
      </w:r>
      <w:r>
        <w:t>712</w:t>
      </w:r>
      <w:r>
        <w:fldChar w:fldCharType="end"/>
      </w:r>
    </w:p>
    <w:p w14:paraId="174CD3D0" w14:textId="42726D92" w:rsidR="00B370A1" w:rsidRDefault="00B370A1">
      <w:pPr>
        <w:pStyle w:val="TOC5"/>
        <w:rPr>
          <w:rFonts w:asciiTheme="minorHAnsi" w:eastAsiaTheme="minorEastAsia" w:hAnsiTheme="minorHAnsi" w:cstheme="minorBidi"/>
          <w:kern w:val="2"/>
          <w:sz w:val="22"/>
          <w:szCs w:val="22"/>
          <w14:ligatures w14:val="standardContextual"/>
        </w:rPr>
      </w:pPr>
      <w:r>
        <w:t>7.6B.2.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53 \h </w:instrText>
      </w:r>
      <w:r>
        <w:fldChar w:fldCharType="separate"/>
      </w:r>
      <w:r>
        <w:t>712</w:t>
      </w:r>
      <w:r>
        <w:fldChar w:fldCharType="end"/>
      </w:r>
    </w:p>
    <w:p w14:paraId="79669372" w14:textId="09C124F6" w:rsidR="00B370A1" w:rsidRDefault="00B370A1">
      <w:pPr>
        <w:pStyle w:val="TOC4"/>
        <w:rPr>
          <w:rFonts w:asciiTheme="minorHAnsi" w:eastAsiaTheme="minorEastAsia" w:hAnsiTheme="minorHAnsi" w:cstheme="minorBidi"/>
          <w:kern w:val="2"/>
          <w:sz w:val="22"/>
          <w:szCs w:val="22"/>
          <w14:ligatures w14:val="standardContextual"/>
        </w:rPr>
      </w:pPr>
      <w:r>
        <w:t>7.6B.2.1</w:t>
      </w:r>
      <w:r>
        <w:rPr>
          <w:rFonts w:asciiTheme="minorHAnsi" w:eastAsiaTheme="minorEastAsia" w:hAnsiTheme="minorHAnsi" w:cstheme="minorBidi"/>
          <w:kern w:val="2"/>
          <w:sz w:val="22"/>
          <w:szCs w:val="22"/>
          <w14:ligatures w14:val="standardContextual"/>
        </w:rPr>
        <w:tab/>
      </w:r>
      <w:r>
        <w:t>Inband blocking for intra-band contiguous EN-DC (2 CCs)</w:t>
      </w:r>
      <w:r>
        <w:tab/>
      </w:r>
      <w:r>
        <w:fldChar w:fldCharType="begin" w:fldLock="1"/>
      </w:r>
      <w:r>
        <w:instrText xml:space="preserve"> PAGEREF _Toc155209054 \h </w:instrText>
      </w:r>
      <w:r>
        <w:fldChar w:fldCharType="separate"/>
      </w:r>
      <w:r>
        <w:t>712</w:t>
      </w:r>
      <w:r>
        <w:fldChar w:fldCharType="end"/>
      </w:r>
    </w:p>
    <w:p w14:paraId="6F338827" w14:textId="0D397286" w:rsidR="00B370A1" w:rsidRDefault="00B370A1">
      <w:pPr>
        <w:pStyle w:val="TOC4"/>
        <w:rPr>
          <w:rFonts w:asciiTheme="minorHAnsi" w:eastAsiaTheme="minorEastAsia" w:hAnsiTheme="minorHAnsi" w:cstheme="minorBidi"/>
          <w:kern w:val="2"/>
          <w:sz w:val="22"/>
          <w:szCs w:val="22"/>
          <w14:ligatures w14:val="standardContextual"/>
        </w:rPr>
      </w:pPr>
      <w:r>
        <w:t>7.6B.2.2</w:t>
      </w:r>
      <w:r>
        <w:rPr>
          <w:rFonts w:asciiTheme="minorHAnsi" w:eastAsiaTheme="minorEastAsia" w:hAnsiTheme="minorHAnsi" w:cstheme="minorBidi"/>
          <w:kern w:val="2"/>
          <w:sz w:val="22"/>
          <w:szCs w:val="22"/>
          <w14:ligatures w14:val="standardContextual"/>
        </w:rPr>
        <w:tab/>
      </w:r>
      <w:r>
        <w:t>Inband blocking for intra-band non-contiguous EN-DC (2 CCs)</w:t>
      </w:r>
      <w:r>
        <w:tab/>
      </w:r>
      <w:r>
        <w:fldChar w:fldCharType="begin" w:fldLock="1"/>
      </w:r>
      <w:r>
        <w:instrText xml:space="preserve"> PAGEREF _Toc155209055 \h </w:instrText>
      </w:r>
      <w:r>
        <w:fldChar w:fldCharType="separate"/>
      </w:r>
      <w:r>
        <w:t>715</w:t>
      </w:r>
      <w:r>
        <w:fldChar w:fldCharType="end"/>
      </w:r>
    </w:p>
    <w:p w14:paraId="26FB373B" w14:textId="06EF1B73" w:rsidR="00B370A1" w:rsidRDefault="00B370A1">
      <w:pPr>
        <w:pStyle w:val="TOC4"/>
        <w:rPr>
          <w:rFonts w:asciiTheme="minorHAnsi" w:eastAsiaTheme="minorEastAsia" w:hAnsiTheme="minorHAnsi" w:cstheme="minorBidi"/>
          <w:kern w:val="2"/>
          <w:sz w:val="22"/>
          <w:szCs w:val="22"/>
          <w14:ligatures w14:val="standardContextual"/>
        </w:rPr>
      </w:pPr>
      <w:r>
        <w:t>7.6B.2.3</w:t>
      </w:r>
      <w:r>
        <w:rPr>
          <w:rFonts w:asciiTheme="minorHAnsi" w:eastAsiaTheme="minorEastAsia" w:hAnsiTheme="minorHAnsi" w:cstheme="minorBidi"/>
          <w:kern w:val="2"/>
          <w:sz w:val="22"/>
          <w:szCs w:val="22"/>
          <w14:ligatures w14:val="standardContextual"/>
        </w:rPr>
        <w:tab/>
      </w:r>
      <w:r>
        <w:t>Inband blocking for inter-band EN-DC within FR1 (1 NR CC)</w:t>
      </w:r>
      <w:r>
        <w:tab/>
      </w:r>
      <w:r>
        <w:fldChar w:fldCharType="begin" w:fldLock="1"/>
      </w:r>
      <w:r>
        <w:instrText xml:space="preserve"> PAGEREF _Toc155209056 \h </w:instrText>
      </w:r>
      <w:r>
        <w:fldChar w:fldCharType="separate"/>
      </w:r>
      <w:r>
        <w:t>716</w:t>
      </w:r>
      <w:r>
        <w:fldChar w:fldCharType="end"/>
      </w:r>
    </w:p>
    <w:p w14:paraId="0E829E0A" w14:textId="32C477A7" w:rsidR="00B370A1" w:rsidRDefault="00B370A1">
      <w:pPr>
        <w:pStyle w:val="TOC4"/>
        <w:rPr>
          <w:rFonts w:asciiTheme="minorHAnsi" w:eastAsiaTheme="minorEastAsia" w:hAnsiTheme="minorHAnsi" w:cstheme="minorBidi"/>
          <w:kern w:val="2"/>
          <w:sz w:val="22"/>
          <w:szCs w:val="22"/>
          <w14:ligatures w14:val="standardContextual"/>
        </w:rPr>
      </w:pPr>
      <w:r>
        <w:t>7.6B.2.3_1</w:t>
      </w:r>
      <w:r>
        <w:rPr>
          <w:rFonts w:asciiTheme="minorHAnsi" w:eastAsiaTheme="minorEastAsia" w:hAnsiTheme="minorHAnsi" w:cstheme="minorBidi"/>
          <w:kern w:val="2"/>
          <w:sz w:val="22"/>
          <w:szCs w:val="22"/>
          <w14:ligatures w14:val="standardContextual"/>
        </w:rPr>
        <w:tab/>
      </w:r>
      <w:r>
        <w:t>Inband blocking for EN-DC within FR1 (&gt;2 CCs)</w:t>
      </w:r>
      <w:r>
        <w:tab/>
      </w:r>
      <w:r>
        <w:fldChar w:fldCharType="begin" w:fldLock="1"/>
      </w:r>
      <w:r>
        <w:instrText xml:space="preserve"> PAGEREF _Toc155209057 \h </w:instrText>
      </w:r>
      <w:r>
        <w:fldChar w:fldCharType="separate"/>
      </w:r>
      <w:r>
        <w:t>717</w:t>
      </w:r>
      <w:r>
        <w:fldChar w:fldCharType="end"/>
      </w:r>
    </w:p>
    <w:p w14:paraId="43F5A3AC" w14:textId="61843291" w:rsidR="00B370A1" w:rsidRDefault="00B370A1">
      <w:pPr>
        <w:pStyle w:val="TOC5"/>
        <w:rPr>
          <w:rFonts w:asciiTheme="minorHAnsi" w:eastAsiaTheme="minorEastAsia" w:hAnsiTheme="minorHAnsi" w:cstheme="minorBidi"/>
          <w:kern w:val="2"/>
          <w:sz w:val="22"/>
          <w:szCs w:val="22"/>
          <w14:ligatures w14:val="standardContextual"/>
        </w:rPr>
      </w:pPr>
      <w:r>
        <w:t>7.6B.2.3_1.1</w:t>
      </w:r>
      <w:r>
        <w:rPr>
          <w:rFonts w:asciiTheme="minorHAnsi" w:eastAsiaTheme="minorEastAsia" w:hAnsiTheme="minorHAnsi" w:cstheme="minorBidi"/>
          <w:kern w:val="2"/>
          <w:sz w:val="22"/>
          <w:szCs w:val="22"/>
          <w14:ligatures w14:val="standardContextual"/>
        </w:rPr>
        <w:tab/>
      </w:r>
      <w:r>
        <w:t>Inband blocking for EN-DC within FR1 (3 CCs)</w:t>
      </w:r>
      <w:r>
        <w:tab/>
      </w:r>
      <w:r>
        <w:fldChar w:fldCharType="begin" w:fldLock="1"/>
      </w:r>
      <w:r>
        <w:instrText xml:space="preserve"> PAGEREF _Toc155209058 \h </w:instrText>
      </w:r>
      <w:r>
        <w:fldChar w:fldCharType="separate"/>
      </w:r>
      <w:r>
        <w:t>717</w:t>
      </w:r>
      <w:r>
        <w:fldChar w:fldCharType="end"/>
      </w:r>
    </w:p>
    <w:p w14:paraId="4194E69C" w14:textId="09F19E9B" w:rsidR="00B370A1" w:rsidRDefault="00B370A1">
      <w:pPr>
        <w:pStyle w:val="TOC5"/>
        <w:rPr>
          <w:rFonts w:asciiTheme="minorHAnsi" w:eastAsiaTheme="minorEastAsia" w:hAnsiTheme="minorHAnsi" w:cstheme="minorBidi"/>
          <w:kern w:val="2"/>
          <w:sz w:val="22"/>
          <w:szCs w:val="22"/>
          <w14:ligatures w14:val="standardContextual"/>
        </w:rPr>
      </w:pPr>
      <w:r>
        <w:t>7.6B.2.3_1.2</w:t>
      </w:r>
      <w:r>
        <w:rPr>
          <w:rFonts w:asciiTheme="minorHAnsi" w:eastAsiaTheme="minorEastAsia" w:hAnsiTheme="minorHAnsi" w:cstheme="minorBidi"/>
          <w:kern w:val="2"/>
          <w:sz w:val="22"/>
          <w:szCs w:val="22"/>
          <w14:ligatures w14:val="standardContextual"/>
        </w:rPr>
        <w:tab/>
      </w:r>
      <w:r>
        <w:t>Inband blocking for EN-DC within FR1 (4 CCs)</w:t>
      </w:r>
      <w:r>
        <w:tab/>
      </w:r>
      <w:r>
        <w:fldChar w:fldCharType="begin" w:fldLock="1"/>
      </w:r>
      <w:r>
        <w:instrText xml:space="preserve"> PAGEREF _Toc155209059 \h </w:instrText>
      </w:r>
      <w:r>
        <w:fldChar w:fldCharType="separate"/>
      </w:r>
      <w:r>
        <w:t>720</w:t>
      </w:r>
      <w:r>
        <w:fldChar w:fldCharType="end"/>
      </w:r>
    </w:p>
    <w:p w14:paraId="085FC272" w14:textId="465D3609" w:rsidR="00B370A1" w:rsidRDefault="00B370A1">
      <w:pPr>
        <w:pStyle w:val="TOC5"/>
        <w:rPr>
          <w:rFonts w:asciiTheme="minorHAnsi" w:eastAsiaTheme="minorEastAsia" w:hAnsiTheme="minorHAnsi" w:cstheme="minorBidi"/>
          <w:kern w:val="2"/>
          <w:sz w:val="22"/>
          <w:szCs w:val="22"/>
          <w14:ligatures w14:val="standardContextual"/>
        </w:rPr>
      </w:pPr>
      <w:r>
        <w:t>7.6B.2.3_1.3</w:t>
      </w:r>
      <w:r>
        <w:rPr>
          <w:rFonts w:asciiTheme="minorHAnsi" w:eastAsiaTheme="minorEastAsia" w:hAnsiTheme="minorHAnsi" w:cstheme="minorBidi"/>
          <w:kern w:val="2"/>
          <w:sz w:val="22"/>
          <w:szCs w:val="22"/>
          <w14:ligatures w14:val="standardContextual"/>
        </w:rPr>
        <w:tab/>
      </w:r>
      <w:r>
        <w:t>Inband blocking for EN-DC within FR1 (5 CCs)</w:t>
      </w:r>
      <w:r>
        <w:tab/>
      </w:r>
      <w:r>
        <w:fldChar w:fldCharType="begin" w:fldLock="1"/>
      </w:r>
      <w:r>
        <w:instrText xml:space="preserve"> PAGEREF _Toc155209060 \h </w:instrText>
      </w:r>
      <w:r>
        <w:fldChar w:fldCharType="separate"/>
      </w:r>
      <w:r>
        <w:t>723</w:t>
      </w:r>
      <w:r>
        <w:fldChar w:fldCharType="end"/>
      </w:r>
    </w:p>
    <w:p w14:paraId="5CB345BC" w14:textId="193AB387" w:rsidR="00B370A1" w:rsidRDefault="00B370A1">
      <w:pPr>
        <w:pStyle w:val="TOC5"/>
        <w:rPr>
          <w:rFonts w:asciiTheme="minorHAnsi" w:eastAsiaTheme="minorEastAsia" w:hAnsiTheme="minorHAnsi" w:cstheme="minorBidi"/>
          <w:kern w:val="2"/>
          <w:sz w:val="22"/>
          <w:szCs w:val="22"/>
          <w14:ligatures w14:val="standardContextual"/>
        </w:rPr>
      </w:pPr>
      <w:r>
        <w:t>7.6B.2.3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1 \h </w:instrText>
      </w:r>
      <w:r>
        <w:fldChar w:fldCharType="separate"/>
      </w:r>
      <w:r>
        <w:t>724</w:t>
      </w:r>
      <w:r>
        <w:fldChar w:fldCharType="end"/>
      </w:r>
    </w:p>
    <w:p w14:paraId="64873195" w14:textId="6732B9F7"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6B.2.3a</w:t>
      </w:r>
      <w:r>
        <w:rPr>
          <w:rFonts w:asciiTheme="minorHAnsi" w:eastAsiaTheme="minorEastAsia" w:hAnsiTheme="minorHAnsi" w:cstheme="minorBidi"/>
          <w:kern w:val="2"/>
          <w:sz w:val="22"/>
          <w:szCs w:val="22"/>
          <w14:ligatures w14:val="standardContextual"/>
        </w:rPr>
        <w:tab/>
      </w:r>
      <w:r>
        <w:rPr>
          <w:lang w:eastAsia="zh-CN"/>
        </w:rPr>
        <w:t>In-band blocking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55209062 \h </w:instrText>
      </w:r>
      <w:r>
        <w:fldChar w:fldCharType="separate"/>
      </w:r>
      <w:r>
        <w:t>724</w:t>
      </w:r>
      <w:r>
        <w:fldChar w:fldCharType="end"/>
      </w:r>
    </w:p>
    <w:p w14:paraId="31861DBC" w14:textId="7E75FF31" w:rsidR="00B370A1" w:rsidRDefault="00B370A1">
      <w:pPr>
        <w:pStyle w:val="TOC4"/>
        <w:rPr>
          <w:rFonts w:asciiTheme="minorHAnsi" w:eastAsiaTheme="minorEastAsia" w:hAnsiTheme="minorHAnsi" w:cstheme="minorBidi"/>
          <w:kern w:val="2"/>
          <w:sz w:val="22"/>
          <w:szCs w:val="22"/>
          <w14:ligatures w14:val="standardContextual"/>
        </w:rPr>
      </w:pPr>
      <w:r>
        <w:t>7.6B.2.4</w:t>
      </w:r>
      <w:r>
        <w:rPr>
          <w:rFonts w:asciiTheme="minorHAnsi" w:eastAsiaTheme="minorEastAsia" w:hAnsiTheme="minorHAnsi" w:cstheme="minorBidi"/>
          <w:kern w:val="2"/>
          <w:sz w:val="22"/>
          <w:szCs w:val="22"/>
          <w14:ligatures w14:val="standardContextual"/>
        </w:rPr>
        <w:tab/>
      </w:r>
      <w:r>
        <w:t>Inband blocking for inter-band EN-DC including FR2 (1 NR CC)</w:t>
      </w:r>
      <w:r>
        <w:tab/>
      </w:r>
      <w:r>
        <w:fldChar w:fldCharType="begin" w:fldLock="1"/>
      </w:r>
      <w:r>
        <w:instrText xml:space="preserve"> PAGEREF _Toc155209063 \h </w:instrText>
      </w:r>
      <w:r>
        <w:fldChar w:fldCharType="separate"/>
      </w:r>
      <w:r>
        <w:t>724</w:t>
      </w:r>
      <w:r>
        <w:fldChar w:fldCharType="end"/>
      </w:r>
    </w:p>
    <w:p w14:paraId="012F91C3" w14:textId="2E5762D5" w:rsidR="00B370A1" w:rsidRDefault="00B370A1">
      <w:pPr>
        <w:pStyle w:val="TOC4"/>
        <w:rPr>
          <w:rFonts w:asciiTheme="minorHAnsi" w:eastAsiaTheme="minorEastAsia" w:hAnsiTheme="minorHAnsi" w:cstheme="minorBidi"/>
          <w:kern w:val="2"/>
          <w:sz w:val="22"/>
          <w:szCs w:val="22"/>
          <w14:ligatures w14:val="standardContextual"/>
        </w:rPr>
      </w:pPr>
      <w:r>
        <w:t>7.6B.2.4_1</w:t>
      </w:r>
      <w:r>
        <w:rPr>
          <w:rFonts w:asciiTheme="minorHAnsi" w:eastAsiaTheme="minorEastAsia" w:hAnsiTheme="minorHAnsi" w:cstheme="minorBidi"/>
          <w:kern w:val="2"/>
          <w:sz w:val="22"/>
          <w:szCs w:val="22"/>
          <w14:ligatures w14:val="standardContextual"/>
        </w:rPr>
        <w:tab/>
      </w:r>
      <w:r>
        <w:t>Inband blocking for inter-band EN-DC including FR2 (&gt;1 NR CC)</w:t>
      </w:r>
      <w:r>
        <w:tab/>
      </w:r>
      <w:r>
        <w:fldChar w:fldCharType="begin" w:fldLock="1"/>
      </w:r>
      <w:r>
        <w:instrText xml:space="preserve"> PAGEREF _Toc155209064 \h </w:instrText>
      </w:r>
      <w:r>
        <w:fldChar w:fldCharType="separate"/>
      </w:r>
      <w:r>
        <w:t>725</w:t>
      </w:r>
      <w:r>
        <w:fldChar w:fldCharType="end"/>
      </w:r>
    </w:p>
    <w:p w14:paraId="18F79EDD" w14:textId="60C8DD5F" w:rsidR="00B370A1" w:rsidRDefault="00B370A1">
      <w:pPr>
        <w:pStyle w:val="TOC5"/>
        <w:rPr>
          <w:rFonts w:asciiTheme="minorHAnsi" w:eastAsiaTheme="minorEastAsia" w:hAnsiTheme="minorHAnsi" w:cstheme="minorBidi"/>
          <w:kern w:val="2"/>
          <w:sz w:val="22"/>
          <w:szCs w:val="22"/>
          <w14:ligatures w14:val="standardContextual"/>
        </w:rPr>
      </w:pPr>
      <w:r>
        <w:t>7.6B.2.4_1.1</w:t>
      </w:r>
      <w:r>
        <w:rPr>
          <w:rFonts w:asciiTheme="minorHAnsi" w:eastAsiaTheme="minorEastAsia" w:hAnsiTheme="minorHAnsi" w:cstheme="minorBidi"/>
          <w:kern w:val="2"/>
          <w:sz w:val="22"/>
          <w:szCs w:val="22"/>
          <w14:ligatures w14:val="standardContextual"/>
        </w:rPr>
        <w:tab/>
      </w:r>
      <w:r>
        <w:t>Inband blocking for inter-band EN-DC including FR2 (2 NR CCs)</w:t>
      </w:r>
      <w:r>
        <w:tab/>
      </w:r>
      <w:r>
        <w:fldChar w:fldCharType="begin" w:fldLock="1"/>
      </w:r>
      <w:r>
        <w:instrText xml:space="preserve"> PAGEREF _Toc155209065 \h </w:instrText>
      </w:r>
      <w:r>
        <w:fldChar w:fldCharType="separate"/>
      </w:r>
      <w:r>
        <w:t>725</w:t>
      </w:r>
      <w:r>
        <w:fldChar w:fldCharType="end"/>
      </w:r>
    </w:p>
    <w:p w14:paraId="6E964087" w14:textId="25449329" w:rsidR="00B370A1" w:rsidRDefault="00B370A1">
      <w:pPr>
        <w:pStyle w:val="TOC5"/>
        <w:rPr>
          <w:rFonts w:asciiTheme="minorHAnsi" w:eastAsiaTheme="minorEastAsia" w:hAnsiTheme="minorHAnsi" w:cstheme="minorBidi"/>
          <w:kern w:val="2"/>
          <w:sz w:val="22"/>
          <w:szCs w:val="22"/>
          <w14:ligatures w14:val="standardContextual"/>
        </w:rPr>
      </w:pPr>
      <w:r>
        <w:t>7.6B.2.4_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6 \h </w:instrText>
      </w:r>
      <w:r>
        <w:fldChar w:fldCharType="separate"/>
      </w:r>
      <w:r>
        <w:t>725</w:t>
      </w:r>
      <w:r>
        <w:fldChar w:fldCharType="end"/>
      </w:r>
    </w:p>
    <w:p w14:paraId="153661E3" w14:textId="07D8557A" w:rsidR="00B370A1" w:rsidRDefault="00B370A1">
      <w:pPr>
        <w:pStyle w:val="TOC5"/>
        <w:rPr>
          <w:rFonts w:asciiTheme="minorHAnsi" w:eastAsiaTheme="minorEastAsia" w:hAnsiTheme="minorHAnsi" w:cstheme="minorBidi"/>
          <w:kern w:val="2"/>
          <w:sz w:val="22"/>
          <w:szCs w:val="22"/>
          <w14:ligatures w14:val="standardContextual"/>
        </w:rPr>
      </w:pPr>
      <w:r>
        <w:t>7.6B.2.4_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7 \h </w:instrText>
      </w:r>
      <w:r>
        <w:fldChar w:fldCharType="separate"/>
      </w:r>
      <w:r>
        <w:t>725</w:t>
      </w:r>
      <w:r>
        <w:fldChar w:fldCharType="end"/>
      </w:r>
    </w:p>
    <w:p w14:paraId="6255ED72" w14:textId="14AB4C01" w:rsidR="00B370A1" w:rsidRDefault="00B370A1">
      <w:pPr>
        <w:pStyle w:val="TOC5"/>
        <w:rPr>
          <w:rFonts w:asciiTheme="minorHAnsi" w:eastAsiaTheme="minorEastAsia" w:hAnsiTheme="minorHAnsi" w:cstheme="minorBidi"/>
          <w:kern w:val="2"/>
          <w:sz w:val="22"/>
          <w:szCs w:val="22"/>
          <w14:ligatures w14:val="standardContextual"/>
        </w:rPr>
      </w:pPr>
      <w:r>
        <w:t>7.6B.2.4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068 \h </w:instrText>
      </w:r>
      <w:r>
        <w:fldChar w:fldCharType="separate"/>
      </w:r>
      <w:r>
        <w:t>725</w:t>
      </w:r>
      <w:r>
        <w:fldChar w:fldCharType="end"/>
      </w:r>
    </w:p>
    <w:p w14:paraId="15832028" w14:textId="6D259369" w:rsidR="00B370A1" w:rsidRDefault="00B370A1">
      <w:pPr>
        <w:pStyle w:val="TOC4"/>
        <w:rPr>
          <w:rFonts w:asciiTheme="minorHAnsi" w:eastAsiaTheme="minorEastAsia" w:hAnsiTheme="minorHAnsi" w:cstheme="minorBidi"/>
          <w:kern w:val="2"/>
          <w:sz w:val="22"/>
          <w:szCs w:val="22"/>
          <w14:ligatures w14:val="standardContextual"/>
        </w:rPr>
      </w:pPr>
      <w:r>
        <w:t>7.6B.2.4D</w:t>
      </w:r>
      <w:r>
        <w:rPr>
          <w:rFonts w:asciiTheme="minorHAnsi" w:eastAsiaTheme="minorEastAsia" w:hAnsiTheme="minorHAnsi" w:cstheme="minorBidi"/>
          <w:kern w:val="2"/>
          <w:sz w:val="22"/>
          <w:szCs w:val="22"/>
          <w14:ligatures w14:val="standardContextual"/>
        </w:rPr>
        <w:tab/>
      </w:r>
      <w:r>
        <w:t>Inband blocking for inter-band EN-DC including FR2 for UL MIMO</w:t>
      </w:r>
      <w:r>
        <w:tab/>
      </w:r>
      <w:r>
        <w:fldChar w:fldCharType="begin" w:fldLock="1"/>
      </w:r>
      <w:r>
        <w:instrText xml:space="preserve"> PAGEREF _Toc155209069 \h </w:instrText>
      </w:r>
      <w:r>
        <w:fldChar w:fldCharType="separate"/>
      </w:r>
      <w:r>
        <w:t>726</w:t>
      </w:r>
      <w:r>
        <w:fldChar w:fldCharType="end"/>
      </w:r>
    </w:p>
    <w:p w14:paraId="62756E07" w14:textId="29AD2A0B" w:rsidR="00B370A1" w:rsidRDefault="00B370A1">
      <w:pPr>
        <w:pStyle w:val="TOC4"/>
        <w:rPr>
          <w:rFonts w:asciiTheme="minorHAnsi" w:eastAsiaTheme="minorEastAsia" w:hAnsiTheme="minorHAnsi" w:cstheme="minorBidi"/>
          <w:kern w:val="2"/>
          <w:sz w:val="22"/>
          <w:szCs w:val="22"/>
          <w14:ligatures w14:val="standardContextual"/>
        </w:rPr>
      </w:pPr>
      <w:r>
        <w:t>7.6B.2.5</w:t>
      </w:r>
      <w:r>
        <w:rPr>
          <w:rFonts w:asciiTheme="minorHAnsi" w:eastAsiaTheme="minorEastAsia" w:hAnsiTheme="minorHAnsi" w:cstheme="minorBidi"/>
          <w:kern w:val="2"/>
          <w:sz w:val="22"/>
          <w:szCs w:val="22"/>
          <w14:ligatures w14:val="standardContextual"/>
        </w:rPr>
        <w:tab/>
      </w:r>
      <w:r>
        <w:t>Inband blocking for inter-band EN-DC including both FR1 and FR2</w:t>
      </w:r>
      <w:r>
        <w:tab/>
      </w:r>
      <w:r>
        <w:fldChar w:fldCharType="begin" w:fldLock="1"/>
      </w:r>
      <w:r>
        <w:instrText xml:space="preserve"> PAGEREF _Toc155209070 \h </w:instrText>
      </w:r>
      <w:r>
        <w:fldChar w:fldCharType="separate"/>
      </w:r>
      <w:r>
        <w:t>726</w:t>
      </w:r>
      <w:r>
        <w:fldChar w:fldCharType="end"/>
      </w:r>
    </w:p>
    <w:p w14:paraId="4E0AF808" w14:textId="7AB4249D" w:rsidR="00B370A1" w:rsidRDefault="00B370A1">
      <w:pPr>
        <w:pStyle w:val="TOC4"/>
        <w:rPr>
          <w:rFonts w:asciiTheme="minorHAnsi" w:eastAsiaTheme="minorEastAsia" w:hAnsiTheme="minorHAnsi" w:cstheme="minorBidi"/>
          <w:kern w:val="2"/>
          <w:sz w:val="22"/>
          <w:szCs w:val="22"/>
          <w14:ligatures w14:val="standardContextual"/>
        </w:rPr>
      </w:pPr>
      <w:r>
        <w:t>7.6B.2.5D</w:t>
      </w:r>
      <w:r>
        <w:rPr>
          <w:rFonts w:asciiTheme="minorHAnsi" w:eastAsiaTheme="minorEastAsia" w:hAnsiTheme="minorHAnsi" w:cstheme="minorBidi"/>
          <w:kern w:val="2"/>
          <w:sz w:val="22"/>
          <w:szCs w:val="22"/>
          <w14:ligatures w14:val="standardContextual"/>
        </w:rPr>
        <w:tab/>
      </w:r>
      <w:r>
        <w:t>Inband blocking for inter-band EN-DC including FR1 and FR2 for UL MIMO</w:t>
      </w:r>
      <w:r>
        <w:tab/>
      </w:r>
      <w:r>
        <w:fldChar w:fldCharType="begin" w:fldLock="1"/>
      </w:r>
      <w:r>
        <w:instrText xml:space="preserve"> PAGEREF _Toc155209071 \h </w:instrText>
      </w:r>
      <w:r>
        <w:fldChar w:fldCharType="separate"/>
      </w:r>
      <w:r>
        <w:t>726</w:t>
      </w:r>
      <w:r>
        <w:fldChar w:fldCharType="end"/>
      </w:r>
    </w:p>
    <w:p w14:paraId="15DA1D8E" w14:textId="496BB127"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3</w:t>
      </w:r>
      <w:r>
        <w:rPr>
          <w:rFonts w:asciiTheme="minorHAnsi" w:eastAsiaTheme="minorEastAsia" w:hAnsiTheme="minorHAnsi" w:cstheme="minorBidi"/>
          <w:kern w:val="2"/>
          <w:sz w:val="22"/>
          <w:szCs w:val="22"/>
          <w14:ligatures w14:val="standardContextual"/>
        </w:rPr>
        <w:tab/>
      </w:r>
      <w:r>
        <w:t>Out-of-band blocking for DC</w:t>
      </w:r>
      <w:r>
        <w:tab/>
      </w:r>
      <w:r>
        <w:fldChar w:fldCharType="begin" w:fldLock="1"/>
      </w:r>
      <w:r>
        <w:instrText xml:space="preserve"> PAGEREF _Toc155209072 \h </w:instrText>
      </w:r>
      <w:r>
        <w:fldChar w:fldCharType="separate"/>
      </w:r>
      <w:r>
        <w:t>726</w:t>
      </w:r>
      <w:r>
        <w:fldChar w:fldCharType="end"/>
      </w:r>
    </w:p>
    <w:p w14:paraId="6BAC9179" w14:textId="2F1F946D"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6B.3.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s</w:t>
      </w:r>
      <w:r w:rsidRPr="004C15DE">
        <w:rPr>
          <w:lang w:val="fr-FR"/>
        </w:rPr>
        <w:tab/>
      </w:r>
      <w:r>
        <w:fldChar w:fldCharType="begin" w:fldLock="1"/>
      </w:r>
      <w:r w:rsidRPr="004C15DE">
        <w:rPr>
          <w:lang w:val="fr-FR"/>
        </w:rPr>
        <w:instrText xml:space="preserve"> PAGEREF _Toc155209073 \h </w:instrText>
      </w:r>
      <w:r>
        <w:fldChar w:fldCharType="separate"/>
      </w:r>
      <w:r w:rsidRPr="004C15DE">
        <w:rPr>
          <w:lang w:val="fr-FR"/>
        </w:rPr>
        <w:t>726</w:t>
      </w:r>
      <w:r>
        <w:fldChar w:fldCharType="end"/>
      </w:r>
    </w:p>
    <w:p w14:paraId="5655B455" w14:textId="095AB3AD"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7.6B.3.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9074 \h </w:instrText>
      </w:r>
      <w:r>
        <w:fldChar w:fldCharType="separate"/>
      </w:r>
      <w:r w:rsidRPr="004C15DE">
        <w:rPr>
          <w:lang w:val="fr-FR"/>
        </w:rPr>
        <w:t>726</w:t>
      </w:r>
      <w:r>
        <w:fldChar w:fldCharType="end"/>
      </w:r>
    </w:p>
    <w:p w14:paraId="30F417F1" w14:textId="7B18F6D0"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D40EFB">
        <w:rPr>
          <w:lang w:val="fr-FR"/>
        </w:rPr>
        <w:t>7.6B.3.0.2</w:t>
      </w:r>
      <w:r w:rsidRPr="004C15DE">
        <w:rPr>
          <w:rFonts w:asciiTheme="minorHAnsi" w:eastAsiaTheme="minorEastAsia" w:hAnsiTheme="minorHAnsi" w:cstheme="minorBidi"/>
          <w:kern w:val="2"/>
          <w:sz w:val="22"/>
          <w:szCs w:val="22"/>
          <w:lang w:val="fr-FR"/>
          <w14:ligatures w14:val="standardContextual"/>
        </w:rPr>
        <w:tab/>
      </w:r>
      <w:r w:rsidRPr="00D40EFB">
        <w:rPr>
          <w:lang w:val="fr-FR"/>
        </w:rPr>
        <w:t>Intra-band non-contiguous EN-DC</w:t>
      </w:r>
      <w:r w:rsidRPr="004C15DE">
        <w:rPr>
          <w:lang w:val="fr-FR"/>
        </w:rPr>
        <w:tab/>
      </w:r>
      <w:r>
        <w:fldChar w:fldCharType="begin" w:fldLock="1"/>
      </w:r>
      <w:r w:rsidRPr="004C15DE">
        <w:rPr>
          <w:lang w:val="fr-FR"/>
        </w:rPr>
        <w:instrText xml:space="preserve"> PAGEREF _Toc155209075 \h </w:instrText>
      </w:r>
      <w:r>
        <w:fldChar w:fldCharType="separate"/>
      </w:r>
      <w:r w:rsidRPr="004C15DE">
        <w:rPr>
          <w:lang w:val="fr-FR"/>
        </w:rPr>
        <w:t>727</w:t>
      </w:r>
      <w:r>
        <w:fldChar w:fldCharType="end"/>
      </w:r>
    </w:p>
    <w:p w14:paraId="1F474415" w14:textId="3810DD9B" w:rsidR="00B370A1" w:rsidRDefault="00B370A1">
      <w:pPr>
        <w:pStyle w:val="TOC5"/>
        <w:rPr>
          <w:rFonts w:asciiTheme="minorHAnsi" w:eastAsiaTheme="minorEastAsia" w:hAnsiTheme="minorHAnsi" w:cstheme="minorBidi"/>
          <w:kern w:val="2"/>
          <w:sz w:val="22"/>
          <w:szCs w:val="22"/>
          <w14:ligatures w14:val="standardContextual"/>
        </w:rPr>
      </w:pPr>
      <w:r>
        <w:t>7.6B.3.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76 \h </w:instrText>
      </w:r>
      <w:r>
        <w:fldChar w:fldCharType="separate"/>
      </w:r>
      <w:r>
        <w:t>727</w:t>
      </w:r>
      <w:r>
        <w:fldChar w:fldCharType="end"/>
      </w:r>
    </w:p>
    <w:p w14:paraId="0C0B90B4" w14:textId="7284F33D" w:rsidR="00B370A1" w:rsidRDefault="00B370A1">
      <w:pPr>
        <w:pStyle w:val="TOC5"/>
        <w:rPr>
          <w:rFonts w:asciiTheme="minorHAnsi" w:eastAsiaTheme="minorEastAsia" w:hAnsiTheme="minorHAnsi" w:cstheme="minorBidi"/>
          <w:kern w:val="2"/>
          <w:sz w:val="22"/>
          <w:szCs w:val="22"/>
          <w14:ligatures w14:val="standardContextual"/>
        </w:rPr>
      </w:pPr>
      <w:r>
        <w:t>7.6B.3.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77 \h </w:instrText>
      </w:r>
      <w:r>
        <w:fldChar w:fldCharType="separate"/>
      </w:r>
      <w:r>
        <w:t>728</w:t>
      </w:r>
      <w:r>
        <w:fldChar w:fldCharType="end"/>
      </w:r>
    </w:p>
    <w:p w14:paraId="32BB1046" w14:textId="5D06304F" w:rsidR="00B370A1" w:rsidRDefault="00B370A1">
      <w:pPr>
        <w:pStyle w:val="TOC5"/>
        <w:rPr>
          <w:rFonts w:asciiTheme="minorHAnsi" w:eastAsiaTheme="minorEastAsia" w:hAnsiTheme="minorHAnsi" w:cstheme="minorBidi"/>
          <w:kern w:val="2"/>
          <w:sz w:val="22"/>
          <w:szCs w:val="22"/>
          <w14:ligatures w14:val="standardContextual"/>
        </w:rPr>
      </w:pPr>
      <w:r>
        <w:t>7.6B.3.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78 \h </w:instrText>
      </w:r>
      <w:r>
        <w:fldChar w:fldCharType="separate"/>
      </w:r>
      <w:r>
        <w:t>729</w:t>
      </w:r>
      <w:r>
        <w:fldChar w:fldCharType="end"/>
      </w:r>
    </w:p>
    <w:p w14:paraId="4D6C20D3" w14:textId="69DED717" w:rsidR="00B370A1" w:rsidRDefault="00B370A1">
      <w:pPr>
        <w:pStyle w:val="TOC5"/>
        <w:rPr>
          <w:rFonts w:asciiTheme="minorHAnsi" w:eastAsiaTheme="minorEastAsia" w:hAnsiTheme="minorHAnsi" w:cstheme="minorBidi"/>
          <w:kern w:val="2"/>
          <w:sz w:val="22"/>
          <w:szCs w:val="22"/>
          <w14:ligatures w14:val="standardContextual"/>
        </w:rPr>
      </w:pPr>
      <w:r>
        <w:t>7.6B.3.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79 \h </w:instrText>
      </w:r>
      <w:r>
        <w:fldChar w:fldCharType="separate"/>
      </w:r>
      <w:r>
        <w:t>729</w:t>
      </w:r>
      <w:r>
        <w:fldChar w:fldCharType="end"/>
      </w:r>
    </w:p>
    <w:p w14:paraId="48341EDC" w14:textId="40BBE367" w:rsidR="00B370A1" w:rsidRDefault="00B370A1">
      <w:pPr>
        <w:pStyle w:val="TOC4"/>
        <w:rPr>
          <w:rFonts w:asciiTheme="minorHAnsi" w:eastAsiaTheme="minorEastAsia" w:hAnsiTheme="minorHAnsi" w:cstheme="minorBidi"/>
          <w:kern w:val="2"/>
          <w:sz w:val="22"/>
          <w:szCs w:val="22"/>
          <w14:ligatures w14:val="standardContextual"/>
        </w:rPr>
      </w:pPr>
      <w:r>
        <w:t>7.6B.3.1</w:t>
      </w:r>
      <w:r>
        <w:rPr>
          <w:rFonts w:asciiTheme="minorHAnsi" w:eastAsiaTheme="minorEastAsia" w:hAnsiTheme="minorHAnsi" w:cstheme="minorBidi"/>
          <w:kern w:val="2"/>
          <w:sz w:val="22"/>
          <w:szCs w:val="22"/>
          <w14:ligatures w14:val="standardContextual"/>
        </w:rPr>
        <w:tab/>
      </w:r>
      <w:r>
        <w:t>Out-of-band blocking for intra-band contiguous EN-DC (2 CCs)</w:t>
      </w:r>
      <w:r>
        <w:tab/>
      </w:r>
      <w:r>
        <w:fldChar w:fldCharType="begin" w:fldLock="1"/>
      </w:r>
      <w:r>
        <w:instrText xml:space="preserve"> PAGEREF _Toc155209080 \h </w:instrText>
      </w:r>
      <w:r>
        <w:fldChar w:fldCharType="separate"/>
      </w:r>
      <w:r>
        <w:t>729</w:t>
      </w:r>
      <w:r>
        <w:fldChar w:fldCharType="end"/>
      </w:r>
    </w:p>
    <w:p w14:paraId="1290C075" w14:textId="39069ECA" w:rsidR="00B370A1" w:rsidRDefault="00B370A1">
      <w:pPr>
        <w:pStyle w:val="TOC4"/>
        <w:rPr>
          <w:rFonts w:asciiTheme="minorHAnsi" w:eastAsiaTheme="minorEastAsia" w:hAnsiTheme="minorHAnsi" w:cstheme="minorBidi"/>
          <w:kern w:val="2"/>
          <w:sz w:val="22"/>
          <w:szCs w:val="22"/>
          <w14:ligatures w14:val="standardContextual"/>
        </w:rPr>
      </w:pPr>
      <w:r>
        <w:t>7.6B.3.2</w:t>
      </w:r>
      <w:r>
        <w:rPr>
          <w:rFonts w:asciiTheme="minorHAnsi" w:eastAsiaTheme="minorEastAsia" w:hAnsiTheme="minorHAnsi" w:cstheme="minorBidi"/>
          <w:kern w:val="2"/>
          <w:sz w:val="22"/>
          <w:szCs w:val="22"/>
          <w14:ligatures w14:val="standardContextual"/>
        </w:rPr>
        <w:tab/>
      </w:r>
      <w:r>
        <w:t>Out-of-band blocking for intra-band non-contiguous EN-DC (2 CCs)</w:t>
      </w:r>
      <w:r>
        <w:tab/>
      </w:r>
      <w:r>
        <w:fldChar w:fldCharType="begin" w:fldLock="1"/>
      </w:r>
      <w:r>
        <w:instrText xml:space="preserve"> PAGEREF _Toc155209081 \h </w:instrText>
      </w:r>
      <w:r>
        <w:fldChar w:fldCharType="separate"/>
      </w:r>
      <w:r>
        <w:t>732</w:t>
      </w:r>
      <w:r>
        <w:fldChar w:fldCharType="end"/>
      </w:r>
    </w:p>
    <w:p w14:paraId="5633F682" w14:textId="03DF0F78" w:rsidR="00B370A1" w:rsidRDefault="00B370A1">
      <w:pPr>
        <w:pStyle w:val="TOC4"/>
        <w:rPr>
          <w:rFonts w:asciiTheme="minorHAnsi" w:eastAsiaTheme="minorEastAsia" w:hAnsiTheme="minorHAnsi" w:cstheme="minorBidi"/>
          <w:kern w:val="2"/>
          <w:sz w:val="22"/>
          <w:szCs w:val="22"/>
          <w14:ligatures w14:val="standardContextual"/>
        </w:rPr>
      </w:pPr>
      <w:r>
        <w:t>7.6B.3.3</w:t>
      </w:r>
      <w:r>
        <w:rPr>
          <w:rFonts w:asciiTheme="minorHAnsi" w:eastAsiaTheme="minorEastAsia" w:hAnsiTheme="minorHAnsi" w:cstheme="minorBidi"/>
          <w:kern w:val="2"/>
          <w:sz w:val="22"/>
          <w:szCs w:val="22"/>
          <w14:ligatures w14:val="standardContextual"/>
        </w:rPr>
        <w:tab/>
      </w:r>
      <w:r>
        <w:t>Out-of-band blocking for inter-band EN-DC within FR1 (2 CCs)</w:t>
      </w:r>
      <w:r>
        <w:tab/>
      </w:r>
      <w:r>
        <w:fldChar w:fldCharType="begin" w:fldLock="1"/>
      </w:r>
      <w:r>
        <w:instrText xml:space="preserve"> PAGEREF _Toc155209082 \h </w:instrText>
      </w:r>
      <w:r>
        <w:fldChar w:fldCharType="separate"/>
      </w:r>
      <w:r>
        <w:t>733</w:t>
      </w:r>
      <w:r>
        <w:fldChar w:fldCharType="end"/>
      </w:r>
    </w:p>
    <w:p w14:paraId="2284C74C" w14:textId="41E42D2C" w:rsidR="00B370A1" w:rsidRDefault="00B370A1">
      <w:pPr>
        <w:pStyle w:val="TOC4"/>
        <w:rPr>
          <w:rFonts w:asciiTheme="minorHAnsi" w:eastAsiaTheme="minorEastAsia" w:hAnsiTheme="minorHAnsi" w:cstheme="minorBidi"/>
          <w:kern w:val="2"/>
          <w:sz w:val="22"/>
          <w:szCs w:val="22"/>
          <w14:ligatures w14:val="standardContextual"/>
        </w:rPr>
      </w:pPr>
      <w:r>
        <w:lastRenderedPageBreak/>
        <w:t>7.6B.</w:t>
      </w:r>
      <w:r w:rsidRPr="00D40EFB">
        <w:rPr>
          <w:rFonts w:eastAsia="SimSun"/>
        </w:rPr>
        <w:t>3</w:t>
      </w:r>
      <w:r>
        <w:t>.3_1</w:t>
      </w:r>
      <w:r>
        <w:rPr>
          <w:rFonts w:asciiTheme="minorHAnsi" w:eastAsiaTheme="minorEastAsia" w:hAnsiTheme="minorHAnsi" w:cstheme="minorBidi"/>
          <w:kern w:val="2"/>
          <w:sz w:val="22"/>
          <w:szCs w:val="22"/>
          <w14:ligatures w14:val="standardContextual"/>
        </w:rPr>
        <w:tab/>
      </w:r>
      <w:r>
        <w:t>Out-of-band blocking for EN-DC within FR1 (&gt;2 CCs)</w:t>
      </w:r>
      <w:r>
        <w:tab/>
      </w:r>
      <w:r>
        <w:fldChar w:fldCharType="begin" w:fldLock="1"/>
      </w:r>
      <w:r>
        <w:instrText xml:space="preserve"> PAGEREF _Toc155209083 \h </w:instrText>
      </w:r>
      <w:r>
        <w:fldChar w:fldCharType="separate"/>
      </w:r>
      <w:r>
        <w:t>741</w:t>
      </w:r>
      <w:r>
        <w:fldChar w:fldCharType="end"/>
      </w:r>
    </w:p>
    <w:p w14:paraId="5ADE81EE" w14:textId="7941F558" w:rsidR="00B370A1" w:rsidRDefault="00B370A1">
      <w:pPr>
        <w:pStyle w:val="TOC5"/>
        <w:rPr>
          <w:rFonts w:asciiTheme="minorHAnsi" w:eastAsiaTheme="minorEastAsia" w:hAnsiTheme="minorHAnsi" w:cstheme="minorBidi"/>
          <w:kern w:val="2"/>
          <w:sz w:val="22"/>
          <w:szCs w:val="22"/>
          <w14:ligatures w14:val="standardContextual"/>
        </w:rPr>
      </w:pPr>
      <w:r>
        <w:t>7.6B.</w:t>
      </w:r>
      <w:r w:rsidRPr="00D40EFB">
        <w:rPr>
          <w:rFonts w:eastAsia="SimSun"/>
        </w:rPr>
        <w:t>3</w:t>
      </w:r>
      <w:r>
        <w:t>.3_1.1</w:t>
      </w:r>
      <w:r>
        <w:rPr>
          <w:rFonts w:asciiTheme="minorHAnsi" w:eastAsiaTheme="minorEastAsia" w:hAnsiTheme="minorHAnsi" w:cstheme="minorBidi"/>
          <w:kern w:val="2"/>
          <w:sz w:val="22"/>
          <w:szCs w:val="22"/>
          <w14:ligatures w14:val="standardContextual"/>
        </w:rPr>
        <w:tab/>
      </w:r>
      <w:r>
        <w:t>Out-of-band blocking for EN-DC within FR1 (3 CCs)</w:t>
      </w:r>
      <w:r>
        <w:tab/>
      </w:r>
      <w:r>
        <w:fldChar w:fldCharType="begin" w:fldLock="1"/>
      </w:r>
      <w:r>
        <w:instrText xml:space="preserve"> PAGEREF _Toc155209084 \h </w:instrText>
      </w:r>
      <w:r>
        <w:fldChar w:fldCharType="separate"/>
      </w:r>
      <w:r>
        <w:t>741</w:t>
      </w:r>
      <w:r>
        <w:fldChar w:fldCharType="end"/>
      </w:r>
    </w:p>
    <w:p w14:paraId="252B60B4" w14:textId="1CF00080" w:rsidR="00B370A1" w:rsidRDefault="00B370A1">
      <w:pPr>
        <w:pStyle w:val="TOC5"/>
        <w:rPr>
          <w:rFonts w:asciiTheme="minorHAnsi" w:eastAsiaTheme="minorEastAsia" w:hAnsiTheme="minorHAnsi" w:cstheme="minorBidi"/>
          <w:kern w:val="2"/>
          <w:sz w:val="22"/>
          <w:szCs w:val="22"/>
          <w14:ligatures w14:val="standardContextual"/>
        </w:rPr>
      </w:pPr>
      <w:r>
        <w:t>7.6B.3.3_1.2</w:t>
      </w:r>
      <w:r>
        <w:rPr>
          <w:rFonts w:asciiTheme="minorHAnsi" w:eastAsiaTheme="minorEastAsia" w:hAnsiTheme="minorHAnsi" w:cstheme="minorBidi"/>
          <w:kern w:val="2"/>
          <w:sz w:val="22"/>
          <w:szCs w:val="22"/>
          <w14:ligatures w14:val="standardContextual"/>
        </w:rPr>
        <w:tab/>
      </w:r>
      <w:r>
        <w:t>Out-of-band blocking for EN-DC within FR1 (</w:t>
      </w:r>
      <w:r w:rsidRPr="00D40EFB">
        <w:rPr>
          <w:rFonts w:eastAsia="SimSun"/>
        </w:rPr>
        <w:t>4</w:t>
      </w:r>
      <w:r>
        <w:t xml:space="preserve"> CCs)</w:t>
      </w:r>
      <w:r>
        <w:tab/>
      </w:r>
      <w:r>
        <w:fldChar w:fldCharType="begin" w:fldLock="1"/>
      </w:r>
      <w:r>
        <w:instrText xml:space="preserve"> PAGEREF _Toc155209085 \h </w:instrText>
      </w:r>
      <w:r>
        <w:fldChar w:fldCharType="separate"/>
      </w:r>
      <w:r>
        <w:t>744</w:t>
      </w:r>
      <w:r>
        <w:fldChar w:fldCharType="end"/>
      </w:r>
    </w:p>
    <w:p w14:paraId="0C2999AF" w14:textId="6074D309"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6B.4</w:t>
      </w:r>
      <w:r>
        <w:rPr>
          <w:rFonts w:asciiTheme="minorHAnsi" w:eastAsiaTheme="minorEastAsia" w:hAnsiTheme="minorHAnsi" w:cstheme="minorBidi"/>
          <w:kern w:val="2"/>
          <w:sz w:val="22"/>
          <w:szCs w:val="22"/>
          <w14:ligatures w14:val="standardContextual"/>
        </w:rPr>
        <w:tab/>
      </w:r>
      <w:r>
        <w:t>Narrow band blocking for DC</w:t>
      </w:r>
      <w:r>
        <w:tab/>
      </w:r>
      <w:r>
        <w:fldChar w:fldCharType="begin" w:fldLock="1"/>
      </w:r>
      <w:r>
        <w:instrText xml:space="preserve"> PAGEREF _Toc155209086 \h </w:instrText>
      </w:r>
      <w:r>
        <w:fldChar w:fldCharType="separate"/>
      </w:r>
      <w:r>
        <w:t>748</w:t>
      </w:r>
      <w:r>
        <w:fldChar w:fldCharType="end"/>
      </w:r>
    </w:p>
    <w:p w14:paraId="32F97C35" w14:textId="2D5A6647"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6B.4.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s</w:t>
      </w:r>
      <w:r w:rsidRPr="004C15DE">
        <w:rPr>
          <w:lang w:val="fr-FR"/>
        </w:rPr>
        <w:tab/>
      </w:r>
      <w:r>
        <w:fldChar w:fldCharType="begin" w:fldLock="1"/>
      </w:r>
      <w:r w:rsidRPr="004C15DE">
        <w:rPr>
          <w:lang w:val="fr-FR"/>
        </w:rPr>
        <w:instrText xml:space="preserve"> PAGEREF _Toc155209087 \h </w:instrText>
      </w:r>
      <w:r>
        <w:fldChar w:fldCharType="separate"/>
      </w:r>
      <w:r w:rsidRPr="004C15DE">
        <w:rPr>
          <w:lang w:val="fr-FR"/>
        </w:rPr>
        <w:t>748</w:t>
      </w:r>
      <w:r>
        <w:fldChar w:fldCharType="end"/>
      </w:r>
    </w:p>
    <w:p w14:paraId="281EC87C" w14:textId="5422BFD0"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7.6B.4.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9088 \h </w:instrText>
      </w:r>
      <w:r>
        <w:fldChar w:fldCharType="separate"/>
      </w:r>
      <w:r w:rsidRPr="004C15DE">
        <w:rPr>
          <w:lang w:val="fr-FR"/>
        </w:rPr>
        <w:t>748</w:t>
      </w:r>
      <w:r>
        <w:fldChar w:fldCharType="end"/>
      </w:r>
    </w:p>
    <w:p w14:paraId="3FFDFE9C" w14:textId="2A271D8B"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D40EFB">
        <w:rPr>
          <w:lang w:val="fr-FR"/>
        </w:rPr>
        <w:t>7.6B.4.0.2</w:t>
      </w:r>
      <w:r w:rsidRPr="004C15DE">
        <w:rPr>
          <w:rFonts w:asciiTheme="minorHAnsi" w:eastAsiaTheme="minorEastAsia" w:hAnsiTheme="minorHAnsi" w:cstheme="minorBidi"/>
          <w:kern w:val="2"/>
          <w:sz w:val="22"/>
          <w:szCs w:val="22"/>
          <w:lang w:val="fr-FR"/>
          <w14:ligatures w14:val="standardContextual"/>
        </w:rPr>
        <w:tab/>
      </w:r>
      <w:r w:rsidRPr="00D40EFB">
        <w:rPr>
          <w:lang w:val="fr-FR"/>
        </w:rPr>
        <w:t>Intra-band non-contiguous EN-DC</w:t>
      </w:r>
      <w:r w:rsidRPr="004C15DE">
        <w:rPr>
          <w:lang w:val="fr-FR"/>
        </w:rPr>
        <w:tab/>
      </w:r>
      <w:r>
        <w:fldChar w:fldCharType="begin" w:fldLock="1"/>
      </w:r>
      <w:r w:rsidRPr="004C15DE">
        <w:rPr>
          <w:lang w:val="fr-FR"/>
        </w:rPr>
        <w:instrText xml:space="preserve"> PAGEREF _Toc155209089 \h </w:instrText>
      </w:r>
      <w:r>
        <w:fldChar w:fldCharType="separate"/>
      </w:r>
      <w:r w:rsidRPr="004C15DE">
        <w:rPr>
          <w:lang w:val="fr-FR"/>
        </w:rPr>
        <w:t>749</w:t>
      </w:r>
      <w:r>
        <w:fldChar w:fldCharType="end"/>
      </w:r>
    </w:p>
    <w:p w14:paraId="0E1D7E0B" w14:textId="76102054" w:rsidR="00B370A1" w:rsidRDefault="00B370A1">
      <w:pPr>
        <w:pStyle w:val="TOC5"/>
        <w:rPr>
          <w:rFonts w:asciiTheme="minorHAnsi" w:eastAsiaTheme="minorEastAsia" w:hAnsiTheme="minorHAnsi" w:cstheme="minorBidi"/>
          <w:kern w:val="2"/>
          <w:sz w:val="22"/>
          <w:szCs w:val="22"/>
          <w14:ligatures w14:val="standardContextual"/>
        </w:rPr>
      </w:pPr>
      <w:r>
        <w:t>7.6B.4.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090 \h </w:instrText>
      </w:r>
      <w:r>
        <w:fldChar w:fldCharType="separate"/>
      </w:r>
      <w:r>
        <w:t>749</w:t>
      </w:r>
      <w:r>
        <w:fldChar w:fldCharType="end"/>
      </w:r>
    </w:p>
    <w:p w14:paraId="1C791788" w14:textId="3A7534FA" w:rsidR="00B370A1" w:rsidRDefault="00B370A1">
      <w:pPr>
        <w:pStyle w:val="TOC5"/>
        <w:rPr>
          <w:rFonts w:asciiTheme="minorHAnsi" w:eastAsiaTheme="minorEastAsia" w:hAnsiTheme="minorHAnsi" w:cstheme="minorBidi"/>
          <w:kern w:val="2"/>
          <w:sz w:val="22"/>
          <w:szCs w:val="22"/>
          <w14:ligatures w14:val="standardContextual"/>
        </w:rPr>
      </w:pPr>
      <w:r>
        <w:t>7.6B.4.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091 \h </w:instrText>
      </w:r>
      <w:r>
        <w:fldChar w:fldCharType="separate"/>
      </w:r>
      <w:r>
        <w:t>749</w:t>
      </w:r>
      <w:r>
        <w:fldChar w:fldCharType="end"/>
      </w:r>
    </w:p>
    <w:p w14:paraId="6C888456" w14:textId="383F5DBA" w:rsidR="00B370A1" w:rsidRDefault="00B370A1">
      <w:pPr>
        <w:pStyle w:val="TOC5"/>
        <w:rPr>
          <w:rFonts w:asciiTheme="minorHAnsi" w:eastAsiaTheme="minorEastAsia" w:hAnsiTheme="minorHAnsi" w:cstheme="minorBidi"/>
          <w:kern w:val="2"/>
          <w:sz w:val="22"/>
          <w:szCs w:val="22"/>
          <w14:ligatures w14:val="standardContextual"/>
        </w:rPr>
      </w:pPr>
      <w:r>
        <w:t>7.6B.4.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092 \h </w:instrText>
      </w:r>
      <w:r>
        <w:fldChar w:fldCharType="separate"/>
      </w:r>
      <w:r>
        <w:t>749</w:t>
      </w:r>
      <w:r>
        <w:fldChar w:fldCharType="end"/>
      </w:r>
    </w:p>
    <w:p w14:paraId="4C49BF78" w14:textId="3B411121" w:rsidR="00B370A1" w:rsidRDefault="00B370A1">
      <w:pPr>
        <w:pStyle w:val="TOC5"/>
        <w:rPr>
          <w:rFonts w:asciiTheme="minorHAnsi" w:eastAsiaTheme="minorEastAsia" w:hAnsiTheme="minorHAnsi" w:cstheme="minorBidi"/>
          <w:kern w:val="2"/>
          <w:sz w:val="22"/>
          <w:szCs w:val="22"/>
          <w14:ligatures w14:val="standardContextual"/>
        </w:rPr>
      </w:pPr>
      <w:r>
        <w:t>7.6B.4.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093 \h </w:instrText>
      </w:r>
      <w:r>
        <w:fldChar w:fldCharType="separate"/>
      </w:r>
      <w:r>
        <w:t>749</w:t>
      </w:r>
      <w:r>
        <w:fldChar w:fldCharType="end"/>
      </w:r>
    </w:p>
    <w:p w14:paraId="44432B8C" w14:textId="07C807C8" w:rsidR="00B370A1" w:rsidRDefault="00B370A1">
      <w:pPr>
        <w:pStyle w:val="TOC4"/>
        <w:rPr>
          <w:rFonts w:asciiTheme="minorHAnsi" w:eastAsiaTheme="minorEastAsia" w:hAnsiTheme="minorHAnsi" w:cstheme="minorBidi"/>
          <w:kern w:val="2"/>
          <w:sz w:val="22"/>
          <w:szCs w:val="22"/>
          <w14:ligatures w14:val="standardContextual"/>
        </w:rPr>
      </w:pPr>
      <w:r>
        <w:t>7.6B.4.1</w:t>
      </w:r>
      <w:r>
        <w:rPr>
          <w:rFonts w:asciiTheme="minorHAnsi" w:eastAsiaTheme="minorEastAsia" w:hAnsiTheme="minorHAnsi" w:cstheme="minorBidi"/>
          <w:kern w:val="2"/>
          <w:sz w:val="22"/>
          <w:szCs w:val="22"/>
          <w14:ligatures w14:val="standardContextual"/>
        </w:rPr>
        <w:tab/>
      </w:r>
      <w:r>
        <w:t>Narrow band blocking for intra-band contiguous EN-DC (2 CCs)</w:t>
      </w:r>
      <w:r>
        <w:tab/>
      </w:r>
      <w:r>
        <w:fldChar w:fldCharType="begin" w:fldLock="1"/>
      </w:r>
      <w:r>
        <w:instrText xml:space="preserve"> PAGEREF _Toc155209094 \h </w:instrText>
      </w:r>
      <w:r>
        <w:fldChar w:fldCharType="separate"/>
      </w:r>
      <w:r>
        <w:t>750</w:t>
      </w:r>
      <w:r>
        <w:fldChar w:fldCharType="end"/>
      </w:r>
    </w:p>
    <w:p w14:paraId="5FEA623D" w14:textId="293695CB" w:rsidR="00B370A1" w:rsidRDefault="00B370A1">
      <w:pPr>
        <w:pStyle w:val="TOC4"/>
        <w:rPr>
          <w:rFonts w:asciiTheme="minorHAnsi" w:eastAsiaTheme="minorEastAsia" w:hAnsiTheme="minorHAnsi" w:cstheme="minorBidi"/>
          <w:kern w:val="2"/>
          <w:sz w:val="22"/>
          <w:szCs w:val="22"/>
          <w14:ligatures w14:val="standardContextual"/>
        </w:rPr>
      </w:pPr>
      <w:r>
        <w:t>7.6B.4.2</w:t>
      </w:r>
      <w:r>
        <w:rPr>
          <w:rFonts w:asciiTheme="minorHAnsi" w:eastAsiaTheme="minorEastAsia" w:hAnsiTheme="minorHAnsi" w:cstheme="minorBidi"/>
          <w:kern w:val="2"/>
          <w:sz w:val="22"/>
          <w:szCs w:val="22"/>
          <w14:ligatures w14:val="standardContextual"/>
        </w:rPr>
        <w:tab/>
      </w:r>
      <w:r>
        <w:t>Narrow band blocking for intra-band non-contiguous EN-DC (2 CCs)</w:t>
      </w:r>
      <w:r>
        <w:tab/>
      </w:r>
      <w:r>
        <w:fldChar w:fldCharType="begin" w:fldLock="1"/>
      </w:r>
      <w:r>
        <w:instrText xml:space="preserve"> PAGEREF _Toc155209095 \h </w:instrText>
      </w:r>
      <w:r>
        <w:fldChar w:fldCharType="separate"/>
      </w:r>
      <w:r>
        <w:t>753</w:t>
      </w:r>
      <w:r>
        <w:fldChar w:fldCharType="end"/>
      </w:r>
    </w:p>
    <w:p w14:paraId="3DC7A9D5" w14:textId="6F5F2BAE" w:rsidR="00B370A1" w:rsidRDefault="00B370A1">
      <w:pPr>
        <w:pStyle w:val="TOC4"/>
        <w:rPr>
          <w:rFonts w:asciiTheme="minorHAnsi" w:eastAsiaTheme="minorEastAsia" w:hAnsiTheme="minorHAnsi" w:cstheme="minorBidi"/>
          <w:kern w:val="2"/>
          <w:sz w:val="22"/>
          <w:szCs w:val="22"/>
          <w14:ligatures w14:val="standardContextual"/>
        </w:rPr>
      </w:pPr>
      <w:r>
        <w:t>7.6B.4.3</w:t>
      </w:r>
      <w:r>
        <w:rPr>
          <w:rFonts w:asciiTheme="minorHAnsi" w:eastAsiaTheme="minorEastAsia" w:hAnsiTheme="minorHAnsi" w:cstheme="minorBidi"/>
          <w:kern w:val="2"/>
          <w:sz w:val="22"/>
          <w:szCs w:val="22"/>
          <w14:ligatures w14:val="standardContextual"/>
        </w:rPr>
        <w:tab/>
      </w:r>
      <w:r>
        <w:t>Narrow band blocking for inter-band EN-DC within FR1 (1 NR CC)</w:t>
      </w:r>
      <w:r>
        <w:tab/>
      </w:r>
      <w:r>
        <w:fldChar w:fldCharType="begin" w:fldLock="1"/>
      </w:r>
      <w:r>
        <w:instrText xml:space="preserve"> PAGEREF _Toc155209096 \h </w:instrText>
      </w:r>
      <w:r>
        <w:fldChar w:fldCharType="separate"/>
      </w:r>
      <w:r>
        <w:t>754</w:t>
      </w:r>
      <w:r>
        <w:fldChar w:fldCharType="end"/>
      </w:r>
    </w:p>
    <w:p w14:paraId="2FCB2AE5" w14:textId="7F45A824" w:rsidR="00B370A1" w:rsidRDefault="00B370A1">
      <w:pPr>
        <w:pStyle w:val="TOC4"/>
        <w:rPr>
          <w:rFonts w:asciiTheme="minorHAnsi" w:eastAsiaTheme="minorEastAsia" w:hAnsiTheme="minorHAnsi" w:cstheme="minorBidi"/>
          <w:kern w:val="2"/>
          <w:sz w:val="22"/>
          <w:szCs w:val="22"/>
          <w14:ligatures w14:val="standardContextual"/>
        </w:rPr>
      </w:pPr>
      <w:r>
        <w:t>7.6B.4.3_1</w:t>
      </w:r>
      <w:r>
        <w:rPr>
          <w:rFonts w:asciiTheme="minorHAnsi" w:eastAsiaTheme="minorEastAsia" w:hAnsiTheme="minorHAnsi" w:cstheme="minorBidi"/>
          <w:kern w:val="2"/>
          <w:sz w:val="22"/>
          <w:szCs w:val="22"/>
          <w14:ligatures w14:val="standardContextual"/>
        </w:rPr>
        <w:tab/>
      </w:r>
      <w:r>
        <w:t>Narrow band blocking for EN-DC within FR1 (&gt;2 CCs)</w:t>
      </w:r>
      <w:r>
        <w:tab/>
      </w:r>
      <w:r>
        <w:fldChar w:fldCharType="begin" w:fldLock="1"/>
      </w:r>
      <w:r>
        <w:instrText xml:space="preserve"> PAGEREF _Toc155209097 \h </w:instrText>
      </w:r>
      <w:r>
        <w:fldChar w:fldCharType="separate"/>
      </w:r>
      <w:r>
        <w:t>755</w:t>
      </w:r>
      <w:r>
        <w:fldChar w:fldCharType="end"/>
      </w:r>
    </w:p>
    <w:p w14:paraId="203956DB" w14:textId="1E541A2D" w:rsidR="00B370A1" w:rsidRDefault="00B370A1">
      <w:pPr>
        <w:pStyle w:val="TOC5"/>
        <w:rPr>
          <w:rFonts w:asciiTheme="minorHAnsi" w:eastAsiaTheme="minorEastAsia" w:hAnsiTheme="minorHAnsi" w:cstheme="minorBidi"/>
          <w:kern w:val="2"/>
          <w:sz w:val="22"/>
          <w:szCs w:val="22"/>
          <w14:ligatures w14:val="standardContextual"/>
        </w:rPr>
      </w:pPr>
      <w:r>
        <w:t>7.6B.4.3_1.1</w:t>
      </w:r>
      <w:r>
        <w:rPr>
          <w:rFonts w:asciiTheme="minorHAnsi" w:eastAsiaTheme="minorEastAsia" w:hAnsiTheme="minorHAnsi" w:cstheme="minorBidi"/>
          <w:kern w:val="2"/>
          <w:sz w:val="22"/>
          <w:szCs w:val="22"/>
          <w14:ligatures w14:val="standardContextual"/>
        </w:rPr>
        <w:tab/>
      </w:r>
      <w:r>
        <w:t>Narrow band blocking for EN-DC within FR1 (3 CCs)</w:t>
      </w:r>
      <w:r>
        <w:tab/>
      </w:r>
      <w:r>
        <w:fldChar w:fldCharType="begin" w:fldLock="1"/>
      </w:r>
      <w:r>
        <w:instrText xml:space="preserve"> PAGEREF _Toc155209098 \h </w:instrText>
      </w:r>
      <w:r>
        <w:fldChar w:fldCharType="separate"/>
      </w:r>
      <w:r>
        <w:t>755</w:t>
      </w:r>
      <w:r>
        <w:fldChar w:fldCharType="end"/>
      </w:r>
    </w:p>
    <w:p w14:paraId="52C5C3DC" w14:textId="6AEF470E" w:rsidR="00B370A1" w:rsidRDefault="00B370A1">
      <w:pPr>
        <w:pStyle w:val="TOC5"/>
        <w:rPr>
          <w:rFonts w:asciiTheme="minorHAnsi" w:eastAsiaTheme="minorEastAsia" w:hAnsiTheme="minorHAnsi" w:cstheme="minorBidi"/>
          <w:kern w:val="2"/>
          <w:sz w:val="22"/>
          <w:szCs w:val="22"/>
          <w14:ligatures w14:val="standardContextual"/>
        </w:rPr>
      </w:pPr>
      <w:r>
        <w:t>7.6B.4.3_1.2</w:t>
      </w:r>
      <w:r>
        <w:rPr>
          <w:rFonts w:asciiTheme="minorHAnsi" w:eastAsiaTheme="minorEastAsia" w:hAnsiTheme="minorHAnsi" w:cstheme="minorBidi"/>
          <w:kern w:val="2"/>
          <w:sz w:val="22"/>
          <w:szCs w:val="22"/>
          <w14:ligatures w14:val="standardContextual"/>
        </w:rPr>
        <w:tab/>
      </w:r>
      <w:r>
        <w:t>Narrow band blocking for EN-DC within FR1 (4 CCs)</w:t>
      </w:r>
      <w:r>
        <w:tab/>
      </w:r>
      <w:r>
        <w:fldChar w:fldCharType="begin" w:fldLock="1"/>
      </w:r>
      <w:r>
        <w:instrText xml:space="preserve"> PAGEREF _Toc155209099 \h </w:instrText>
      </w:r>
      <w:r>
        <w:fldChar w:fldCharType="separate"/>
      </w:r>
      <w:r>
        <w:t>758</w:t>
      </w:r>
      <w:r>
        <w:fldChar w:fldCharType="end"/>
      </w:r>
    </w:p>
    <w:p w14:paraId="07F7A086" w14:textId="19E08C80" w:rsidR="00B370A1" w:rsidRDefault="00B370A1">
      <w:pPr>
        <w:pStyle w:val="TOC5"/>
        <w:rPr>
          <w:rFonts w:asciiTheme="minorHAnsi" w:eastAsiaTheme="minorEastAsia" w:hAnsiTheme="minorHAnsi" w:cstheme="minorBidi"/>
          <w:kern w:val="2"/>
          <w:sz w:val="22"/>
          <w:szCs w:val="22"/>
          <w14:ligatures w14:val="standardContextual"/>
        </w:rPr>
      </w:pPr>
      <w:r>
        <w:t>7.6B.4.3_1.3</w:t>
      </w:r>
      <w:r>
        <w:rPr>
          <w:rFonts w:asciiTheme="minorHAnsi" w:eastAsiaTheme="minorEastAsia" w:hAnsiTheme="minorHAnsi" w:cstheme="minorBidi"/>
          <w:kern w:val="2"/>
          <w:sz w:val="22"/>
          <w:szCs w:val="22"/>
          <w14:ligatures w14:val="standardContextual"/>
        </w:rPr>
        <w:tab/>
      </w:r>
      <w:r>
        <w:t>Narrow band blocking for EN-DC within FR1 (5 CCs)</w:t>
      </w:r>
      <w:r>
        <w:tab/>
      </w:r>
      <w:r>
        <w:fldChar w:fldCharType="begin" w:fldLock="1"/>
      </w:r>
      <w:r>
        <w:instrText xml:space="preserve"> PAGEREF _Toc155209100 \h </w:instrText>
      </w:r>
      <w:r>
        <w:fldChar w:fldCharType="separate"/>
      </w:r>
      <w:r>
        <w:t>761</w:t>
      </w:r>
      <w:r>
        <w:fldChar w:fldCharType="end"/>
      </w:r>
    </w:p>
    <w:p w14:paraId="41D5E0BD" w14:textId="736CD038" w:rsidR="00B370A1" w:rsidRDefault="00B370A1">
      <w:pPr>
        <w:pStyle w:val="TOC5"/>
        <w:rPr>
          <w:rFonts w:asciiTheme="minorHAnsi" w:eastAsiaTheme="minorEastAsia" w:hAnsiTheme="minorHAnsi" w:cstheme="minorBidi"/>
          <w:kern w:val="2"/>
          <w:sz w:val="22"/>
          <w:szCs w:val="22"/>
          <w14:ligatures w14:val="standardContextual"/>
        </w:rPr>
      </w:pPr>
      <w:r>
        <w:t>7.6B.4.3_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01 \h </w:instrText>
      </w:r>
      <w:r>
        <w:fldChar w:fldCharType="separate"/>
      </w:r>
      <w:r>
        <w:t>762</w:t>
      </w:r>
      <w:r>
        <w:fldChar w:fldCharType="end"/>
      </w:r>
    </w:p>
    <w:p w14:paraId="451B8502" w14:textId="4D0CFDDB"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6B.4.3a</w:t>
      </w:r>
      <w:r>
        <w:rPr>
          <w:rFonts w:asciiTheme="minorHAnsi" w:eastAsiaTheme="minorEastAsia" w:hAnsiTheme="minorHAnsi" w:cstheme="minorBidi"/>
          <w:kern w:val="2"/>
          <w:sz w:val="22"/>
          <w:szCs w:val="22"/>
          <w14:ligatures w14:val="standardContextual"/>
        </w:rPr>
        <w:tab/>
      </w:r>
      <w:r>
        <w:rPr>
          <w:lang w:eastAsia="zh-CN"/>
        </w:rPr>
        <w:t>Narrow band blocking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55209102 \h </w:instrText>
      </w:r>
      <w:r>
        <w:fldChar w:fldCharType="separate"/>
      </w:r>
      <w:r>
        <w:t>762</w:t>
      </w:r>
      <w:r>
        <w:fldChar w:fldCharType="end"/>
      </w:r>
    </w:p>
    <w:p w14:paraId="4BCA691B" w14:textId="3FFD81DE"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7.6E</w:t>
      </w:r>
      <w:r>
        <w:rPr>
          <w:rFonts w:asciiTheme="minorHAnsi" w:eastAsiaTheme="minorEastAsia" w:hAnsiTheme="minorHAnsi" w:cstheme="minorBidi"/>
          <w:kern w:val="2"/>
          <w:sz w:val="22"/>
          <w:szCs w:val="22"/>
          <w14:ligatures w14:val="standardContextual"/>
        </w:rPr>
        <w:tab/>
      </w:r>
      <w:r w:rsidRPr="00D40EFB">
        <w:rPr>
          <w:rFonts w:eastAsiaTheme="minorEastAsia"/>
        </w:rPr>
        <w:t>Blocking characteristics for V2X in FR1</w:t>
      </w:r>
      <w:r>
        <w:tab/>
      </w:r>
      <w:r>
        <w:fldChar w:fldCharType="begin" w:fldLock="1"/>
      </w:r>
      <w:r>
        <w:instrText xml:space="preserve"> PAGEREF _Toc155209103 \h </w:instrText>
      </w:r>
      <w:r>
        <w:fldChar w:fldCharType="separate"/>
      </w:r>
      <w:r>
        <w:t>762</w:t>
      </w:r>
      <w:r>
        <w:fldChar w:fldCharType="end"/>
      </w:r>
    </w:p>
    <w:p w14:paraId="2F2F004F" w14:textId="4EA9DC93"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6E.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9104 \h </w:instrText>
      </w:r>
      <w:r>
        <w:fldChar w:fldCharType="separate"/>
      </w:r>
      <w:r>
        <w:t>762</w:t>
      </w:r>
      <w:r>
        <w:fldChar w:fldCharType="end"/>
      </w:r>
    </w:p>
    <w:p w14:paraId="392BA5D3" w14:textId="589ADCA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6E.</w:t>
      </w:r>
      <w:r w:rsidRPr="00D40EFB">
        <w:rPr>
          <w:rFonts w:eastAsiaTheme="minorEastAsia"/>
          <w:lang w:eastAsia="zh-CN"/>
        </w:rPr>
        <w:t>1</w:t>
      </w:r>
      <w:r>
        <w:rPr>
          <w:rFonts w:asciiTheme="minorHAnsi" w:eastAsiaTheme="minorEastAsia" w:hAnsiTheme="minorHAnsi" w:cstheme="minorBidi"/>
          <w:kern w:val="2"/>
          <w:sz w:val="22"/>
          <w:szCs w:val="22"/>
          <w14:ligatures w14:val="standardContextual"/>
        </w:rPr>
        <w:tab/>
      </w:r>
      <w:r w:rsidRPr="00D40EFB">
        <w:rPr>
          <w:rFonts w:eastAsiaTheme="minorEastAsia"/>
        </w:rPr>
        <w:t>In-band blocking for V2X</w:t>
      </w:r>
      <w:r w:rsidRPr="00D40EFB">
        <w:rPr>
          <w:rFonts w:eastAsiaTheme="minorEastAsia"/>
          <w:lang w:eastAsia="zh-CN"/>
        </w:rPr>
        <w:t xml:space="preserve"> operation</w:t>
      </w:r>
      <w:r>
        <w:tab/>
      </w:r>
      <w:r>
        <w:fldChar w:fldCharType="begin" w:fldLock="1"/>
      </w:r>
      <w:r>
        <w:instrText xml:space="preserve"> PAGEREF _Toc155209105 \h </w:instrText>
      </w:r>
      <w:r>
        <w:fldChar w:fldCharType="separate"/>
      </w:r>
      <w:r>
        <w:t>762</w:t>
      </w:r>
      <w:r>
        <w:fldChar w:fldCharType="end"/>
      </w:r>
    </w:p>
    <w:p w14:paraId="5A85624C" w14:textId="6E419237"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6E.</w:t>
      </w:r>
      <w:r w:rsidRPr="00D40EFB">
        <w:rPr>
          <w:rFonts w:eastAsiaTheme="minorEastAsia"/>
          <w:lang w:eastAsia="zh-CN"/>
        </w:rPr>
        <w:t>2</w:t>
      </w:r>
      <w:r>
        <w:rPr>
          <w:rFonts w:asciiTheme="minorHAnsi" w:eastAsiaTheme="minorEastAsia" w:hAnsiTheme="minorHAnsi" w:cstheme="minorBidi"/>
          <w:kern w:val="2"/>
          <w:sz w:val="22"/>
          <w:szCs w:val="22"/>
          <w14:ligatures w14:val="standardContextual"/>
        </w:rPr>
        <w:tab/>
      </w:r>
      <w:r w:rsidRPr="00D40EFB">
        <w:rPr>
          <w:rFonts w:eastAsiaTheme="minorEastAsia"/>
        </w:rPr>
        <w:t>Out-of-band blocking for V2X</w:t>
      </w:r>
      <w:r w:rsidRPr="00D40EFB">
        <w:rPr>
          <w:rFonts w:eastAsiaTheme="minorEastAsia"/>
          <w:lang w:eastAsia="zh-CN"/>
        </w:rPr>
        <w:t xml:space="preserve"> operation</w:t>
      </w:r>
      <w:r>
        <w:tab/>
      </w:r>
      <w:r>
        <w:fldChar w:fldCharType="begin" w:fldLock="1"/>
      </w:r>
      <w:r>
        <w:instrText xml:space="preserve"> PAGEREF _Toc155209106 \h </w:instrText>
      </w:r>
      <w:r>
        <w:fldChar w:fldCharType="separate"/>
      </w:r>
      <w:r>
        <w:t>762</w:t>
      </w:r>
      <w:r>
        <w:fldChar w:fldCharType="end"/>
      </w:r>
    </w:p>
    <w:p w14:paraId="4A18E4DC" w14:textId="32B0FE49" w:rsidR="00B370A1" w:rsidRDefault="00B370A1">
      <w:pPr>
        <w:pStyle w:val="TOC2"/>
        <w:rPr>
          <w:rFonts w:asciiTheme="minorHAnsi" w:eastAsiaTheme="minorEastAsia" w:hAnsiTheme="minorHAnsi" w:cstheme="minorBidi"/>
          <w:kern w:val="2"/>
          <w:sz w:val="22"/>
          <w:szCs w:val="22"/>
          <w14:ligatures w14:val="standardContextual"/>
        </w:rPr>
      </w:pPr>
      <w:r>
        <w:t>7.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07 \h </w:instrText>
      </w:r>
      <w:r>
        <w:fldChar w:fldCharType="separate"/>
      </w:r>
      <w:r>
        <w:t>763</w:t>
      </w:r>
      <w:r>
        <w:fldChar w:fldCharType="end"/>
      </w:r>
    </w:p>
    <w:p w14:paraId="3810B14D" w14:textId="3054EF6A" w:rsidR="00B370A1" w:rsidRDefault="00B370A1">
      <w:pPr>
        <w:pStyle w:val="TOC2"/>
        <w:rPr>
          <w:rFonts w:asciiTheme="minorHAnsi" w:eastAsiaTheme="minorEastAsia" w:hAnsiTheme="minorHAnsi" w:cstheme="minorBidi"/>
          <w:kern w:val="2"/>
          <w:sz w:val="22"/>
          <w:szCs w:val="22"/>
          <w14:ligatures w14:val="standardContextual"/>
        </w:rPr>
      </w:pPr>
      <w:r>
        <w:t>7.7A</w:t>
      </w:r>
      <w:r>
        <w:rPr>
          <w:rFonts w:asciiTheme="minorHAnsi" w:eastAsiaTheme="minorEastAsia" w:hAnsiTheme="minorHAnsi" w:cstheme="minorBidi"/>
          <w:kern w:val="2"/>
          <w:sz w:val="22"/>
          <w:szCs w:val="22"/>
          <w14:ligatures w14:val="standardContextual"/>
        </w:rPr>
        <w:tab/>
      </w:r>
      <w:r>
        <w:t>Spurious response for CA</w:t>
      </w:r>
      <w:r>
        <w:tab/>
      </w:r>
      <w:r>
        <w:fldChar w:fldCharType="begin" w:fldLock="1"/>
      </w:r>
      <w:r>
        <w:instrText xml:space="preserve"> PAGEREF _Toc155209108 \h </w:instrText>
      </w:r>
      <w:r>
        <w:fldChar w:fldCharType="separate"/>
      </w:r>
      <w:r>
        <w:t>763</w:t>
      </w:r>
      <w:r>
        <w:fldChar w:fldCharType="end"/>
      </w:r>
    </w:p>
    <w:p w14:paraId="736EA798" w14:textId="45F7C327" w:rsidR="00B370A1" w:rsidRDefault="00B370A1">
      <w:pPr>
        <w:pStyle w:val="TOC2"/>
        <w:rPr>
          <w:rFonts w:asciiTheme="minorHAnsi" w:eastAsiaTheme="minorEastAsia" w:hAnsiTheme="minorHAnsi" w:cstheme="minorBidi"/>
          <w:kern w:val="2"/>
          <w:sz w:val="22"/>
          <w:szCs w:val="22"/>
          <w14:ligatures w14:val="standardContextual"/>
        </w:rPr>
      </w:pPr>
      <w:r>
        <w:t>7.7B</w:t>
      </w:r>
      <w:r>
        <w:rPr>
          <w:rFonts w:asciiTheme="minorHAnsi" w:eastAsiaTheme="minorEastAsia" w:hAnsiTheme="minorHAnsi" w:cstheme="minorBidi"/>
          <w:kern w:val="2"/>
          <w:sz w:val="22"/>
          <w:szCs w:val="22"/>
          <w14:ligatures w14:val="standardContextual"/>
        </w:rPr>
        <w:tab/>
      </w:r>
      <w:r>
        <w:t>Spurious response for DC</w:t>
      </w:r>
      <w:r>
        <w:tab/>
      </w:r>
      <w:r>
        <w:fldChar w:fldCharType="begin" w:fldLock="1"/>
      </w:r>
      <w:r>
        <w:instrText xml:space="preserve"> PAGEREF _Toc155209109 \h </w:instrText>
      </w:r>
      <w:r>
        <w:fldChar w:fldCharType="separate"/>
      </w:r>
      <w:r>
        <w:t>763</w:t>
      </w:r>
      <w:r>
        <w:fldChar w:fldCharType="end"/>
      </w:r>
    </w:p>
    <w:p w14:paraId="77205D23" w14:textId="2855D26F" w:rsidR="00B370A1" w:rsidRPr="004C15DE" w:rsidRDefault="00B370A1">
      <w:pPr>
        <w:pStyle w:val="TOC3"/>
        <w:rPr>
          <w:rFonts w:asciiTheme="minorHAnsi" w:eastAsiaTheme="minorEastAsia" w:hAnsiTheme="minorHAnsi" w:cstheme="minorBidi"/>
          <w:kern w:val="2"/>
          <w:sz w:val="22"/>
          <w:szCs w:val="22"/>
          <w:lang w:val="fr-FR"/>
          <w14:ligatures w14:val="standardContextual"/>
        </w:rPr>
      </w:pPr>
      <w:r w:rsidRPr="004C15DE">
        <w:rPr>
          <w:lang w:val="fr-FR"/>
        </w:rPr>
        <w:t>7.7B.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s</w:t>
      </w:r>
      <w:r w:rsidRPr="004C15DE">
        <w:rPr>
          <w:lang w:val="fr-FR"/>
        </w:rPr>
        <w:tab/>
      </w:r>
      <w:r>
        <w:fldChar w:fldCharType="begin" w:fldLock="1"/>
      </w:r>
      <w:r w:rsidRPr="004C15DE">
        <w:rPr>
          <w:lang w:val="fr-FR"/>
        </w:rPr>
        <w:instrText xml:space="preserve"> PAGEREF _Toc155209110 \h </w:instrText>
      </w:r>
      <w:r>
        <w:fldChar w:fldCharType="separate"/>
      </w:r>
      <w:r w:rsidRPr="004C15DE">
        <w:rPr>
          <w:lang w:val="fr-FR"/>
        </w:rPr>
        <w:t>763</w:t>
      </w:r>
      <w:r>
        <w:fldChar w:fldCharType="end"/>
      </w:r>
    </w:p>
    <w:p w14:paraId="2FA20FB6" w14:textId="41EB5DDF"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7B.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9111 \h </w:instrText>
      </w:r>
      <w:r>
        <w:fldChar w:fldCharType="separate"/>
      </w:r>
      <w:r w:rsidRPr="004C15DE">
        <w:rPr>
          <w:lang w:val="fr-FR"/>
        </w:rPr>
        <w:t>763</w:t>
      </w:r>
      <w:r>
        <w:fldChar w:fldCharType="end"/>
      </w:r>
    </w:p>
    <w:p w14:paraId="774186AA" w14:textId="1C3A111B"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D40EFB">
        <w:rPr>
          <w:lang w:val="fr-FR"/>
        </w:rPr>
        <w:t>7.7B.0.2</w:t>
      </w:r>
      <w:r w:rsidRPr="004C15DE">
        <w:rPr>
          <w:rFonts w:asciiTheme="minorHAnsi" w:eastAsiaTheme="minorEastAsia" w:hAnsiTheme="minorHAnsi" w:cstheme="minorBidi"/>
          <w:kern w:val="2"/>
          <w:sz w:val="22"/>
          <w:szCs w:val="22"/>
          <w:lang w:val="fr-FR"/>
          <w14:ligatures w14:val="standardContextual"/>
        </w:rPr>
        <w:tab/>
      </w:r>
      <w:r w:rsidRPr="00D40EFB">
        <w:rPr>
          <w:lang w:val="fr-FR"/>
        </w:rPr>
        <w:t>Intra-band non-contiguous EN-DC</w:t>
      </w:r>
      <w:r w:rsidRPr="004C15DE">
        <w:rPr>
          <w:lang w:val="fr-FR"/>
        </w:rPr>
        <w:tab/>
      </w:r>
      <w:r>
        <w:fldChar w:fldCharType="begin" w:fldLock="1"/>
      </w:r>
      <w:r w:rsidRPr="004C15DE">
        <w:rPr>
          <w:lang w:val="fr-FR"/>
        </w:rPr>
        <w:instrText xml:space="preserve"> PAGEREF _Toc155209112 \h </w:instrText>
      </w:r>
      <w:r>
        <w:fldChar w:fldCharType="separate"/>
      </w:r>
      <w:r w:rsidRPr="004C15DE">
        <w:rPr>
          <w:lang w:val="fr-FR"/>
        </w:rPr>
        <w:t>763</w:t>
      </w:r>
      <w:r>
        <w:fldChar w:fldCharType="end"/>
      </w:r>
    </w:p>
    <w:p w14:paraId="27D827E3" w14:textId="68E003FB" w:rsidR="00B370A1" w:rsidRDefault="00B370A1">
      <w:pPr>
        <w:pStyle w:val="TOC4"/>
        <w:rPr>
          <w:rFonts w:asciiTheme="minorHAnsi" w:eastAsiaTheme="minorEastAsia" w:hAnsiTheme="minorHAnsi" w:cstheme="minorBidi"/>
          <w:kern w:val="2"/>
          <w:sz w:val="22"/>
          <w:szCs w:val="22"/>
          <w14:ligatures w14:val="standardContextual"/>
        </w:rPr>
      </w:pPr>
      <w:r>
        <w:t>7.7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113 \h </w:instrText>
      </w:r>
      <w:r>
        <w:fldChar w:fldCharType="separate"/>
      </w:r>
      <w:r>
        <w:t>764</w:t>
      </w:r>
      <w:r>
        <w:fldChar w:fldCharType="end"/>
      </w:r>
    </w:p>
    <w:p w14:paraId="2A7EFA52" w14:textId="7CF3BFF5" w:rsidR="00B370A1" w:rsidRDefault="00B370A1">
      <w:pPr>
        <w:pStyle w:val="TOC4"/>
        <w:rPr>
          <w:rFonts w:asciiTheme="minorHAnsi" w:eastAsiaTheme="minorEastAsia" w:hAnsiTheme="minorHAnsi" w:cstheme="minorBidi"/>
          <w:kern w:val="2"/>
          <w:sz w:val="22"/>
          <w:szCs w:val="22"/>
          <w14:ligatures w14:val="standardContextual"/>
        </w:rPr>
      </w:pPr>
      <w:r>
        <w:t>7.7B.0.3a</w:t>
      </w:r>
      <w:r>
        <w:rPr>
          <w:rFonts w:asciiTheme="minorHAnsi" w:eastAsiaTheme="minorEastAsia" w:hAnsiTheme="minorHAnsi" w:cstheme="minorBidi"/>
          <w:kern w:val="2"/>
          <w:sz w:val="22"/>
          <w:szCs w:val="22"/>
          <w14:ligatures w14:val="standardContextual"/>
        </w:rPr>
        <w:tab/>
      </w:r>
      <w:r>
        <w:t>Inter-band NE-DC within FR1</w:t>
      </w:r>
      <w:r>
        <w:tab/>
      </w:r>
      <w:r>
        <w:fldChar w:fldCharType="begin" w:fldLock="1"/>
      </w:r>
      <w:r>
        <w:instrText xml:space="preserve"> PAGEREF _Toc155209114 \h </w:instrText>
      </w:r>
      <w:r>
        <w:fldChar w:fldCharType="separate"/>
      </w:r>
      <w:r>
        <w:t>764</w:t>
      </w:r>
      <w:r>
        <w:fldChar w:fldCharType="end"/>
      </w:r>
    </w:p>
    <w:p w14:paraId="6455E0DF" w14:textId="0A346984" w:rsidR="00B370A1" w:rsidRDefault="00B370A1">
      <w:pPr>
        <w:pStyle w:val="TOC4"/>
        <w:rPr>
          <w:rFonts w:asciiTheme="minorHAnsi" w:eastAsiaTheme="minorEastAsia" w:hAnsiTheme="minorHAnsi" w:cstheme="minorBidi"/>
          <w:kern w:val="2"/>
          <w:sz w:val="22"/>
          <w:szCs w:val="22"/>
          <w14:ligatures w14:val="standardContextual"/>
        </w:rPr>
      </w:pPr>
      <w:r>
        <w:t>7.7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115 \h </w:instrText>
      </w:r>
      <w:r>
        <w:fldChar w:fldCharType="separate"/>
      </w:r>
      <w:r>
        <w:t>764</w:t>
      </w:r>
      <w:r>
        <w:fldChar w:fldCharType="end"/>
      </w:r>
    </w:p>
    <w:p w14:paraId="4DA0B6FC" w14:textId="49640CFF" w:rsidR="00B370A1" w:rsidRDefault="00B370A1">
      <w:pPr>
        <w:pStyle w:val="TOC4"/>
        <w:rPr>
          <w:rFonts w:asciiTheme="minorHAnsi" w:eastAsiaTheme="minorEastAsia" w:hAnsiTheme="minorHAnsi" w:cstheme="minorBidi"/>
          <w:kern w:val="2"/>
          <w:sz w:val="22"/>
          <w:szCs w:val="22"/>
          <w14:ligatures w14:val="standardContextual"/>
        </w:rPr>
      </w:pPr>
      <w:r>
        <w:t>7.7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116 \h </w:instrText>
      </w:r>
      <w:r>
        <w:fldChar w:fldCharType="separate"/>
      </w:r>
      <w:r>
        <w:t>764</w:t>
      </w:r>
      <w:r>
        <w:fldChar w:fldCharType="end"/>
      </w:r>
    </w:p>
    <w:p w14:paraId="2998B192" w14:textId="7602885C" w:rsidR="00B370A1" w:rsidRDefault="00B370A1">
      <w:pPr>
        <w:pStyle w:val="TOC3"/>
        <w:rPr>
          <w:rFonts w:asciiTheme="minorHAnsi" w:eastAsiaTheme="minorEastAsia" w:hAnsiTheme="minorHAnsi" w:cstheme="minorBidi"/>
          <w:kern w:val="2"/>
          <w:sz w:val="22"/>
          <w:szCs w:val="22"/>
          <w14:ligatures w14:val="standardContextual"/>
        </w:rPr>
      </w:pPr>
      <w:r>
        <w:t>7.7B.1</w:t>
      </w:r>
      <w:r>
        <w:rPr>
          <w:rFonts w:asciiTheme="minorHAnsi" w:eastAsiaTheme="minorEastAsia" w:hAnsiTheme="minorHAnsi" w:cstheme="minorBidi"/>
          <w:kern w:val="2"/>
          <w:sz w:val="22"/>
          <w:szCs w:val="22"/>
          <w14:ligatures w14:val="standardContextual"/>
        </w:rPr>
        <w:tab/>
      </w:r>
      <w:r>
        <w:t>Spurious Response for intra-band contiguous EN-DC (2 CCs)</w:t>
      </w:r>
      <w:r>
        <w:tab/>
      </w:r>
      <w:r>
        <w:fldChar w:fldCharType="begin" w:fldLock="1"/>
      </w:r>
      <w:r>
        <w:instrText xml:space="preserve"> PAGEREF _Toc155209117 \h </w:instrText>
      </w:r>
      <w:r>
        <w:fldChar w:fldCharType="separate"/>
      </w:r>
      <w:r>
        <w:t>764</w:t>
      </w:r>
      <w:r>
        <w:fldChar w:fldCharType="end"/>
      </w:r>
    </w:p>
    <w:p w14:paraId="61E10794" w14:textId="2899CA01" w:rsidR="00B370A1" w:rsidRDefault="00B370A1">
      <w:pPr>
        <w:pStyle w:val="TOC3"/>
        <w:rPr>
          <w:rFonts w:asciiTheme="minorHAnsi" w:eastAsiaTheme="minorEastAsia" w:hAnsiTheme="minorHAnsi" w:cstheme="minorBidi"/>
          <w:kern w:val="2"/>
          <w:sz w:val="22"/>
          <w:szCs w:val="22"/>
          <w14:ligatures w14:val="standardContextual"/>
        </w:rPr>
      </w:pPr>
      <w:r>
        <w:t>7.7B.2</w:t>
      </w:r>
      <w:r>
        <w:rPr>
          <w:rFonts w:asciiTheme="minorHAnsi" w:eastAsiaTheme="minorEastAsia" w:hAnsiTheme="minorHAnsi" w:cstheme="minorBidi"/>
          <w:kern w:val="2"/>
          <w:sz w:val="22"/>
          <w:szCs w:val="22"/>
          <w14:ligatures w14:val="standardContextual"/>
        </w:rPr>
        <w:tab/>
      </w:r>
      <w:r>
        <w:t>Spurious Response for intra-band non-contiguous EN-DC (2 CCs)</w:t>
      </w:r>
      <w:r>
        <w:tab/>
      </w:r>
      <w:r>
        <w:fldChar w:fldCharType="begin" w:fldLock="1"/>
      </w:r>
      <w:r>
        <w:instrText xml:space="preserve"> PAGEREF _Toc155209118 \h </w:instrText>
      </w:r>
      <w:r>
        <w:fldChar w:fldCharType="separate"/>
      </w:r>
      <w:r>
        <w:t>766</w:t>
      </w:r>
      <w:r>
        <w:fldChar w:fldCharType="end"/>
      </w:r>
    </w:p>
    <w:p w14:paraId="10EC94EE" w14:textId="30E13F00" w:rsidR="00B370A1" w:rsidRDefault="00B370A1">
      <w:pPr>
        <w:pStyle w:val="TOC3"/>
        <w:rPr>
          <w:rFonts w:asciiTheme="minorHAnsi" w:eastAsiaTheme="minorEastAsia" w:hAnsiTheme="minorHAnsi" w:cstheme="minorBidi"/>
          <w:kern w:val="2"/>
          <w:sz w:val="22"/>
          <w:szCs w:val="22"/>
          <w14:ligatures w14:val="standardContextual"/>
        </w:rPr>
      </w:pPr>
      <w:r>
        <w:t>7.7B.3</w:t>
      </w:r>
      <w:r>
        <w:rPr>
          <w:rFonts w:asciiTheme="minorHAnsi" w:eastAsiaTheme="minorEastAsia" w:hAnsiTheme="minorHAnsi" w:cstheme="minorBidi"/>
          <w:kern w:val="2"/>
          <w:sz w:val="22"/>
          <w:szCs w:val="22"/>
          <w14:ligatures w14:val="standardContextual"/>
        </w:rPr>
        <w:tab/>
      </w:r>
      <w:r>
        <w:t>Spurious Response for inter-band EN-DC within FR1 (2 CCs)</w:t>
      </w:r>
      <w:r>
        <w:tab/>
      </w:r>
      <w:r>
        <w:fldChar w:fldCharType="begin" w:fldLock="1"/>
      </w:r>
      <w:r>
        <w:instrText xml:space="preserve"> PAGEREF _Toc155209119 \h </w:instrText>
      </w:r>
      <w:r>
        <w:fldChar w:fldCharType="separate"/>
      </w:r>
      <w:r>
        <w:t>767</w:t>
      </w:r>
      <w:r>
        <w:fldChar w:fldCharType="end"/>
      </w:r>
    </w:p>
    <w:p w14:paraId="5F1A31F8" w14:textId="191EFA17"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7B.3_1</w:t>
      </w:r>
      <w:r>
        <w:rPr>
          <w:rFonts w:asciiTheme="minorHAnsi" w:eastAsiaTheme="minorEastAsia" w:hAnsiTheme="minorHAnsi" w:cstheme="minorBidi"/>
          <w:kern w:val="2"/>
          <w:sz w:val="22"/>
          <w:szCs w:val="22"/>
          <w14:ligatures w14:val="standardContextual"/>
        </w:rPr>
        <w:tab/>
      </w:r>
      <w:r w:rsidRPr="00D40EFB">
        <w:rPr>
          <w:rFonts w:eastAsia="MS Mincho"/>
        </w:rPr>
        <w:t>Spurious Response for EN-DC within FR1 (&gt;2 CCs)</w:t>
      </w:r>
      <w:r>
        <w:tab/>
      </w:r>
      <w:r>
        <w:fldChar w:fldCharType="begin" w:fldLock="1"/>
      </w:r>
      <w:r>
        <w:instrText xml:space="preserve"> PAGEREF _Toc155209120 \h </w:instrText>
      </w:r>
      <w:r>
        <w:fldChar w:fldCharType="separate"/>
      </w:r>
      <w:r>
        <w:t>771</w:t>
      </w:r>
      <w:r>
        <w:fldChar w:fldCharType="end"/>
      </w:r>
    </w:p>
    <w:p w14:paraId="0AFBEA30" w14:textId="31323218" w:rsidR="00B370A1" w:rsidRDefault="00B370A1">
      <w:pPr>
        <w:pStyle w:val="TOC4"/>
        <w:rPr>
          <w:rFonts w:asciiTheme="minorHAnsi" w:eastAsiaTheme="minorEastAsia" w:hAnsiTheme="minorHAnsi" w:cstheme="minorBidi"/>
          <w:kern w:val="2"/>
          <w:sz w:val="22"/>
          <w:szCs w:val="22"/>
          <w14:ligatures w14:val="standardContextual"/>
        </w:rPr>
      </w:pPr>
      <w:r>
        <w:t>7.7B.3_1.1</w:t>
      </w:r>
      <w:r>
        <w:rPr>
          <w:rFonts w:asciiTheme="minorHAnsi" w:eastAsiaTheme="minorEastAsia" w:hAnsiTheme="minorHAnsi" w:cstheme="minorBidi"/>
          <w:kern w:val="2"/>
          <w:sz w:val="22"/>
          <w:szCs w:val="22"/>
          <w14:ligatures w14:val="standardContextual"/>
        </w:rPr>
        <w:tab/>
      </w:r>
      <w:r>
        <w:t>Spurious Response for EN-DC within FR1 (3 CCs)</w:t>
      </w:r>
      <w:r>
        <w:tab/>
      </w:r>
      <w:r>
        <w:fldChar w:fldCharType="begin" w:fldLock="1"/>
      </w:r>
      <w:r>
        <w:instrText xml:space="preserve"> PAGEREF _Toc155209121 \h </w:instrText>
      </w:r>
      <w:r>
        <w:fldChar w:fldCharType="separate"/>
      </w:r>
      <w:r>
        <w:t>771</w:t>
      </w:r>
      <w:r>
        <w:fldChar w:fldCharType="end"/>
      </w:r>
    </w:p>
    <w:p w14:paraId="7D53E6E9" w14:textId="6EDABD2C" w:rsidR="00B370A1" w:rsidRDefault="00B370A1">
      <w:pPr>
        <w:pStyle w:val="TOC4"/>
        <w:rPr>
          <w:rFonts w:asciiTheme="minorHAnsi" w:eastAsiaTheme="minorEastAsia" w:hAnsiTheme="minorHAnsi" w:cstheme="minorBidi"/>
          <w:kern w:val="2"/>
          <w:sz w:val="22"/>
          <w:szCs w:val="22"/>
          <w14:ligatures w14:val="standardContextual"/>
        </w:rPr>
      </w:pPr>
      <w:r>
        <w:t>7.7B.3_1.2</w:t>
      </w:r>
      <w:r>
        <w:rPr>
          <w:rFonts w:asciiTheme="minorHAnsi" w:eastAsiaTheme="minorEastAsia" w:hAnsiTheme="minorHAnsi" w:cstheme="minorBidi"/>
          <w:kern w:val="2"/>
          <w:sz w:val="22"/>
          <w:szCs w:val="22"/>
          <w14:ligatures w14:val="standardContextual"/>
        </w:rPr>
        <w:tab/>
      </w:r>
      <w:r>
        <w:t>Spurious Response for EN-DC within FR1 (4 CCs)</w:t>
      </w:r>
      <w:r>
        <w:tab/>
      </w:r>
      <w:r>
        <w:fldChar w:fldCharType="begin" w:fldLock="1"/>
      </w:r>
      <w:r>
        <w:instrText xml:space="preserve"> PAGEREF _Toc155209122 \h </w:instrText>
      </w:r>
      <w:r>
        <w:fldChar w:fldCharType="separate"/>
      </w:r>
      <w:r>
        <w:t>773</w:t>
      </w:r>
      <w:r>
        <w:fldChar w:fldCharType="end"/>
      </w:r>
    </w:p>
    <w:p w14:paraId="16CE70AF" w14:textId="7FDC3248" w:rsidR="00B370A1" w:rsidRDefault="00B370A1">
      <w:pPr>
        <w:pStyle w:val="TOC2"/>
        <w:rPr>
          <w:rFonts w:asciiTheme="minorHAnsi" w:eastAsiaTheme="minorEastAsia" w:hAnsiTheme="minorHAnsi" w:cstheme="minorBidi"/>
          <w:kern w:val="2"/>
          <w:sz w:val="22"/>
          <w:szCs w:val="22"/>
          <w14:ligatures w14:val="standardContextual"/>
        </w:rPr>
      </w:pPr>
      <w:r w:rsidRPr="00D40EFB">
        <w:rPr>
          <w:rFonts w:eastAsiaTheme="minorEastAsia"/>
        </w:rPr>
        <w:t>7.7E</w:t>
      </w:r>
      <w:r>
        <w:rPr>
          <w:rFonts w:asciiTheme="minorHAnsi" w:eastAsiaTheme="minorEastAsia" w:hAnsiTheme="minorHAnsi" w:cstheme="minorBidi"/>
          <w:kern w:val="2"/>
          <w:sz w:val="22"/>
          <w:szCs w:val="22"/>
          <w14:ligatures w14:val="standardContextual"/>
        </w:rPr>
        <w:tab/>
      </w:r>
      <w:r w:rsidRPr="00D40EFB">
        <w:rPr>
          <w:rFonts w:eastAsiaTheme="minorEastAsia"/>
        </w:rPr>
        <w:t>Spurious response for V2X in FR1</w:t>
      </w:r>
      <w:r>
        <w:tab/>
      </w:r>
      <w:r>
        <w:fldChar w:fldCharType="begin" w:fldLock="1"/>
      </w:r>
      <w:r>
        <w:instrText xml:space="preserve"> PAGEREF _Toc155209123 \h </w:instrText>
      </w:r>
      <w:r>
        <w:fldChar w:fldCharType="separate"/>
      </w:r>
      <w:r>
        <w:t>775</w:t>
      </w:r>
      <w:r>
        <w:fldChar w:fldCharType="end"/>
      </w:r>
    </w:p>
    <w:p w14:paraId="08C59CC1" w14:textId="327BC2E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w:t>
      </w:r>
      <w:r w:rsidRPr="00D40EFB">
        <w:rPr>
          <w:rFonts w:eastAsiaTheme="minorEastAsia"/>
          <w:lang w:eastAsia="zh-CN"/>
        </w:rPr>
        <w:t>7</w:t>
      </w:r>
      <w:r w:rsidRPr="00D40EFB">
        <w:rPr>
          <w:rFonts w:eastAsiaTheme="minorEastAsia"/>
        </w:rPr>
        <w:t>E.0</w:t>
      </w:r>
      <w:r>
        <w:rPr>
          <w:rFonts w:asciiTheme="minorHAnsi" w:eastAsiaTheme="minorEastAsia" w:hAnsiTheme="minorHAnsi" w:cstheme="minorBidi"/>
          <w:kern w:val="2"/>
          <w:sz w:val="22"/>
          <w:szCs w:val="22"/>
          <w14:ligatures w14:val="standardContextual"/>
        </w:rPr>
        <w:tab/>
      </w:r>
      <w:r w:rsidRPr="00D40EFB">
        <w:rPr>
          <w:rFonts w:eastAsiaTheme="minorEastAsia"/>
        </w:rPr>
        <w:t>Minimum conformance requirements</w:t>
      </w:r>
      <w:r>
        <w:tab/>
      </w:r>
      <w:r>
        <w:fldChar w:fldCharType="begin" w:fldLock="1"/>
      </w:r>
      <w:r>
        <w:instrText xml:space="preserve"> PAGEREF _Toc155209124 \h </w:instrText>
      </w:r>
      <w:r>
        <w:fldChar w:fldCharType="separate"/>
      </w:r>
      <w:r>
        <w:t>775</w:t>
      </w:r>
      <w:r>
        <w:fldChar w:fldCharType="end"/>
      </w:r>
    </w:p>
    <w:p w14:paraId="201B4DEA" w14:textId="57F860A5"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Theme="minorEastAsia"/>
        </w:rPr>
        <w:t>7.</w:t>
      </w:r>
      <w:r w:rsidRPr="00D40EFB">
        <w:rPr>
          <w:rFonts w:eastAsiaTheme="minorEastAsia"/>
          <w:lang w:eastAsia="zh-CN"/>
        </w:rPr>
        <w:t>7</w:t>
      </w:r>
      <w:r w:rsidRPr="00D40EFB">
        <w:rPr>
          <w:rFonts w:eastAsiaTheme="minorEastAsia"/>
        </w:rPr>
        <w:t>E.</w:t>
      </w:r>
      <w:r w:rsidRPr="00D40EFB">
        <w:rPr>
          <w:rFonts w:eastAsiaTheme="minorEastAsia"/>
          <w:lang w:eastAsia="zh-CN"/>
        </w:rPr>
        <w:t>1</w:t>
      </w:r>
      <w:r>
        <w:rPr>
          <w:rFonts w:asciiTheme="minorHAnsi" w:eastAsiaTheme="minorEastAsia" w:hAnsiTheme="minorHAnsi" w:cstheme="minorBidi"/>
          <w:kern w:val="2"/>
          <w:sz w:val="22"/>
          <w:szCs w:val="22"/>
          <w14:ligatures w14:val="standardContextual"/>
        </w:rPr>
        <w:tab/>
      </w:r>
      <w:r w:rsidRPr="00D40EFB">
        <w:rPr>
          <w:rFonts w:eastAsiaTheme="minorEastAsia"/>
        </w:rPr>
        <w:t>Spurious response for V2X operation</w:t>
      </w:r>
      <w:r>
        <w:tab/>
      </w:r>
      <w:r>
        <w:fldChar w:fldCharType="begin" w:fldLock="1"/>
      </w:r>
      <w:r>
        <w:instrText xml:space="preserve"> PAGEREF _Toc155209125 \h </w:instrText>
      </w:r>
      <w:r>
        <w:fldChar w:fldCharType="separate"/>
      </w:r>
      <w:r>
        <w:t>776</w:t>
      </w:r>
      <w:r>
        <w:fldChar w:fldCharType="end"/>
      </w:r>
    </w:p>
    <w:p w14:paraId="5288CD84" w14:textId="5F4C1271" w:rsidR="00B370A1" w:rsidRDefault="00B370A1">
      <w:pPr>
        <w:pStyle w:val="TOC2"/>
        <w:rPr>
          <w:rFonts w:asciiTheme="minorHAnsi" w:eastAsiaTheme="minorEastAsia" w:hAnsiTheme="minorHAnsi" w:cstheme="minorBidi"/>
          <w:kern w:val="2"/>
          <w:sz w:val="22"/>
          <w:szCs w:val="22"/>
          <w14:ligatures w14:val="standardContextual"/>
        </w:rPr>
      </w:pPr>
      <w:r>
        <w:t>7.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26 \h </w:instrText>
      </w:r>
      <w:r>
        <w:fldChar w:fldCharType="separate"/>
      </w:r>
      <w:r>
        <w:t>776</w:t>
      </w:r>
      <w:r>
        <w:fldChar w:fldCharType="end"/>
      </w:r>
    </w:p>
    <w:p w14:paraId="6541340B" w14:textId="6A6C8BF1" w:rsidR="00B370A1" w:rsidRDefault="00B370A1">
      <w:pPr>
        <w:pStyle w:val="TOC2"/>
        <w:rPr>
          <w:rFonts w:asciiTheme="minorHAnsi" w:eastAsiaTheme="minorEastAsia" w:hAnsiTheme="minorHAnsi" w:cstheme="minorBidi"/>
          <w:kern w:val="2"/>
          <w:sz w:val="22"/>
          <w:szCs w:val="22"/>
          <w14:ligatures w14:val="standardContextual"/>
        </w:rPr>
      </w:pPr>
      <w:r>
        <w:t>7.8B</w:t>
      </w:r>
      <w:r>
        <w:rPr>
          <w:rFonts w:asciiTheme="minorHAnsi" w:eastAsiaTheme="minorEastAsia" w:hAnsiTheme="minorHAnsi" w:cstheme="minorBidi"/>
          <w:kern w:val="2"/>
          <w:sz w:val="22"/>
          <w:szCs w:val="22"/>
          <w14:ligatures w14:val="standardContextual"/>
        </w:rPr>
        <w:tab/>
      </w:r>
      <w:r>
        <w:t>Intermodulation characteristics for DC</w:t>
      </w:r>
      <w:r>
        <w:tab/>
      </w:r>
      <w:r>
        <w:fldChar w:fldCharType="begin" w:fldLock="1"/>
      </w:r>
      <w:r>
        <w:instrText xml:space="preserve"> PAGEREF _Toc155209127 \h </w:instrText>
      </w:r>
      <w:r>
        <w:fldChar w:fldCharType="separate"/>
      </w:r>
      <w:r>
        <w:t>776</w:t>
      </w:r>
      <w:r>
        <w:fldChar w:fldCharType="end"/>
      </w:r>
    </w:p>
    <w:p w14:paraId="117663D7" w14:textId="2CF75E98"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8B.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128 \h </w:instrText>
      </w:r>
      <w:r>
        <w:fldChar w:fldCharType="separate"/>
      </w:r>
      <w:r>
        <w:t>776</w:t>
      </w:r>
      <w:r>
        <w:fldChar w:fldCharType="end"/>
      </w:r>
    </w:p>
    <w:p w14:paraId="05E0DA6B" w14:textId="60D7DB8A"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8B.2</w:t>
      </w:r>
      <w:r>
        <w:rPr>
          <w:rFonts w:asciiTheme="minorHAnsi" w:eastAsiaTheme="minorEastAsia" w:hAnsiTheme="minorHAnsi" w:cstheme="minorBidi"/>
          <w:kern w:val="2"/>
          <w:sz w:val="22"/>
          <w:szCs w:val="22"/>
          <w14:ligatures w14:val="standardContextual"/>
        </w:rPr>
        <w:tab/>
      </w:r>
      <w:r>
        <w:t>Wide band Intermodulation</w:t>
      </w:r>
      <w:r>
        <w:tab/>
      </w:r>
      <w:r>
        <w:fldChar w:fldCharType="begin" w:fldLock="1"/>
      </w:r>
      <w:r>
        <w:instrText xml:space="preserve"> PAGEREF _Toc155209129 \h </w:instrText>
      </w:r>
      <w:r>
        <w:fldChar w:fldCharType="separate"/>
      </w:r>
      <w:r>
        <w:t>776</w:t>
      </w:r>
      <w:r>
        <w:fldChar w:fldCharType="end"/>
      </w:r>
    </w:p>
    <w:p w14:paraId="1E27EDE6" w14:textId="542ECAC9"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8B.2.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s</w:t>
      </w:r>
      <w:r w:rsidRPr="004C15DE">
        <w:rPr>
          <w:lang w:val="fr-FR"/>
        </w:rPr>
        <w:tab/>
      </w:r>
      <w:r>
        <w:fldChar w:fldCharType="begin" w:fldLock="1"/>
      </w:r>
      <w:r w:rsidRPr="004C15DE">
        <w:rPr>
          <w:lang w:val="fr-FR"/>
        </w:rPr>
        <w:instrText xml:space="preserve"> PAGEREF _Toc155209130 \h </w:instrText>
      </w:r>
      <w:r>
        <w:fldChar w:fldCharType="separate"/>
      </w:r>
      <w:r w:rsidRPr="004C15DE">
        <w:rPr>
          <w:lang w:val="fr-FR"/>
        </w:rPr>
        <w:t>776</w:t>
      </w:r>
      <w:r>
        <w:fldChar w:fldCharType="end"/>
      </w:r>
    </w:p>
    <w:p w14:paraId="7CDE5EC7" w14:textId="3E4B0F98"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4C15DE">
        <w:rPr>
          <w:lang w:val="fr-FR"/>
        </w:rPr>
        <w:t>7.8B.2.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9131 \h </w:instrText>
      </w:r>
      <w:r>
        <w:fldChar w:fldCharType="separate"/>
      </w:r>
      <w:r w:rsidRPr="004C15DE">
        <w:rPr>
          <w:lang w:val="fr-FR"/>
        </w:rPr>
        <w:t>776</w:t>
      </w:r>
      <w:r>
        <w:fldChar w:fldCharType="end"/>
      </w:r>
    </w:p>
    <w:p w14:paraId="79E6EA68" w14:textId="51180288" w:rsidR="00B370A1" w:rsidRPr="004C15DE" w:rsidRDefault="00B370A1">
      <w:pPr>
        <w:pStyle w:val="TOC5"/>
        <w:rPr>
          <w:rFonts w:asciiTheme="minorHAnsi" w:eastAsiaTheme="minorEastAsia" w:hAnsiTheme="minorHAnsi" w:cstheme="minorBidi"/>
          <w:kern w:val="2"/>
          <w:sz w:val="22"/>
          <w:szCs w:val="22"/>
          <w:lang w:val="fr-FR"/>
          <w14:ligatures w14:val="standardContextual"/>
        </w:rPr>
      </w:pPr>
      <w:r w:rsidRPr="00D40EFB">
        <w:rPr>
          <w:lang w:val="fr-FR"/>
        </w:rPr>
        <w:t>7.8B.2.0.2</w:t>
      </w:r>
      <w:r w:rsidRPr="004C15DE">
        <w:rPr>
          <w:rFonts w:asciiTheme="minorHAnsi" w:eastAsiaTheme="minorEastAsia" w:hAnsiTheme="minorHAnsi" w:cstheme="minorBidi"/>
          <w:kern w:val="2"/>
          <w:sz w:val="22"/>
          <w:szCs w:val="22"/>
          <w:lang w:val="fr-FR"/>
          <w14:ligatures w14:val="standardContextual"/>
        </w:rPr>
        <w:tab/>
      </w:r>
      <w:r w:rsidRPr="00D40EFB">
        <w:rPr>
          <w:lang w:val="fr-FR"/>
        </w:rPr>
        <w:t>Intra-band non-contiguous EN-DC</w:t>
      </w:r>
      <w:r w:rsidRPr="004C15DE">
        <w:rPr>
          <w:lang w:val="fr-FR"/>
        </w:rPr>
        <w:tab/>
      </w:r>
      <w:r>
        <w:fldChar w:fldCharType="begin" w:fldLock="1"/>
      </w:r>
      <w:r w:rsidRPr="004C15DE">
        <w:rPr>
          <w:lang w:val="fr-FR"/>
        </w:rPr>
        <w:instrText xml:space="preserve"> PAGEREF _Toc155209132 \h </w:instrText>
      </w:r>
      <w:r>
        <w:fldChar w:fldCharType="separate"/>
      </w:r>
      <w:r w:rsidRPr="004C15DE">
        <w:rPr>
          <w:lang w:val="fr-FR"/>
        </w:rPr>
        <w:t>776</w:t>
      </w:r>
      <w:r>
        <w:fldChar w:fldCharType="end"/>
      </w:r>
    </w:p>
    <w:p w14:paraId="2ABB8A33" w14:textId="3B44E7AA" w:rsidR="00B370A1" w:rsidRDefault="00B370A1">
      <w:pPr>
        <w:pStyle w:val="TOC5"/>
        <w:rPr>
          <w:rFonts w:asciiTheme="minorHAnsi" w:eastAsiaTheme="minorEastAsia" w:hAnsiTheme="minorHAnsi" w:cstheme="minorBidi"/>
          <w:kern w:val="2"/>
          <w:sz w:val="22"/>
          <w:szCs w:val="22"/>
          <w14:ligatures w14:val="standardContextual"/>
        </w:rPr>
      </w:pPr>
      <w:r>
        <w:t>7.8B.2.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133 \h </w:instrText>
      </w:r>
      <w:r>
        <w:fldChar w:fldCharType="separate"/>
      </w:r>
      <w:r>
        <w:t>777</w:t>
      </w:r>
      <w:r>
        <w:fldChar w:fldCharType="end"/>
      </w:r>
    </w:p>
    <w:p w14:paraId="77B18816" w14:textId="2AA8C199" w:rsidR="00B370A1" w:rsidRDefault="00B370A1">
      <w:pPr>
        <w:pStyle w:val="TOC5"/>
        <w:rPr>
          <w:rFonts w:asciiTheme="minorHAnsi" w:eastAsiaTheme="minorEastAsia" w:hAnsiTheme="minorHAnsi" w:cstheme="minorBidi"/>
          <w:kern w:val="2"/>
          <w:sz w:val="22"/>
          <w:szCs w:val="22"/>
          <w14:ligatures w14:val="standardContextual"/>
        </w:rPr>
      </w:pPr>
      <w:r>
        <w:t>7.8B.2.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134 \h </w:instrText>
      </w:r>
      <w:r>
        <w:fldChar w:fldCharType="separate"/>
      </w:r>
      <w:r>
        <w:t>777</w:t>
      </w:r>
      <w:r>
        <w:fldChar w:fldCharType="end"/>
      </w:r>
    </w:p>
    <w:p w14:paraId="70BEB1B8" w14:textId="516E0497" w:rsidR="00B370A1" w:rsidRDefault="00B370A1">
      <w:pPr>
        <w:pStyle w:val="TOC5"/>
        <w:rPr>
          <w:rFonts w:asciiTheme="minorHAnsi" w:eastAsiaTheme="minorEastAsia" w:hAnsiTheme="minorHAnsi" w:cstheme="minorBidi"/>
          <w:kern w:val="2"/>
          <w:sz w:val="22"/>
          <w:szCs w:val="22"/>
          <w14:ligatures w14:val="standardContextual"/>
        </w:rPr>
      </w:pPr>
      <w:r>
        <w:t>7.8B.2.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135 \h </w:instrText>
      </w:r>
      <w:r>
        <w:fldChar w:fldCharType="separate"/>
      </w:r>
      <w:r>
        <w:t>777</w:t>
      </w:r>
      <w:r>
        <w:fldChar w:fldCharType="end"/>
      </w:r>
    </w:p>
    <w:p w14:paraId="5EB4D841" w14:textId="0DA7FA34" w:rsidR="00B370A1" w:rsidRDefault="00B370A1">
      <w:pPr>
        <w:pStyle w:val="TOC4"/>
        <w:rPr>
          <w:rFonts w:asciiTheme="minorHAnsi" w:eastAsiaTheme="minorEastAsia" w:hAnsiTheme="minorHAnsi" w:cstheme="minorBidi"/>
          <w:kern w:val="2"/>
          <w:sz w:val="22"/>
          <w:szCs w:val="22"/>
          <w14:ligatures w14:val="standardContextual"/>
        </w:rPr>
      </w:pPr>
      <w:r>
        <w:t>7.8B.2.1</w:t>
      </w:r>
      <w:r>
        <w:rPr>
          <w:rFonts w:asciiTheme="minorHAnsi" w:eastAsiaTheme="minorEastAsia" w:hAnsiTheme="minorHAnsi" w:cstheme="minorBidi"/>
          <w:kern w:val="2"/>
          <w:sz w:val="22"/>
          <w:szCs w:val="22"/>
          <w14:ligatures w14:val="standardContextual"/>
        </w:rPr>
        <w:tab/>
      </w:r>
      <w:r>
        <w:t>Wideband Intermodulation for intra-band contiguous EN-DC (2 CCs)</w:t>
      </w:r>
      <w:r>
        <w:tab/>
      </w:r>
      <w:r>
        <w:fldChar w:fldCharType="begin" w:fldLock="1"/>
      </w:r>
      <w:r>
        <w:instrText xml:space="preserve"> PAGEREF _Toc155209136 \h </w:instrText>
      </w:r>
      <w:r>
        <w:fldChar w:fldCharType="separate"/>
      </w:r>
      <w:r>
        <w:t>777</w:t>
      </w:r>
      <w:r>
        <w:fldChar w:fldCharType="end"/>
      </w:r>
    </w:p>
    <w:p w14:paraId="5AD90B8E" w14:textId="62042772" w:rsidR="00B370A1" w:rsidRDefault="00B370A1">
      <w:pPr>
        <w:pStyle w:val="TOC4"/>
        <w:rPr>
          <w:rFonts w:asciiTheme="minorHAnsi" w:eastAsiaTheme="minorEastAsia" w:hAnsiTheme="minorHAnsi" w:cstheme="minorBidi"/>
          <w:kern w:val="2"/>
          <w:sz w:val="22"/>
          <w:szCs w:val="22"/>
          <w14:ligatures w14:val="standardContextual"/>
        </w:rPr>
      </w:pPr>
      <w:r>
        <w:t>7.8B.2.2</w:t>
      </w:r>
      <w:r>
        <w:rPr>
          <w:rFonts w:asciiTheme="minorHAnsi" w:eastAsiaTheme="minorEastAsia" w:hAnsiTheme="minorHAnsi" w:cstheme="minorBidi"/>
          <w:kern w:val="2"/>
          <w:sz w:val="22"/>
          <w:szCs w:val="22"/>
          <w14:ligatures w14:val="standardContextual"/>
        </w:rPr>
        <w:tab/>
      </w:r>
      <w:r>
        <w:t>Wideband Intermodulation for intra-band non-contiguous EN-DC (2 CCs)</w:t>
      </w:r>
      <w:r>
        <w:tab/>
      </w:r>
      <w:r>
        <w:fldChar w:fldCharType="begin" w:fldLock="1"/>
      </w:r>
      <w:r>
        <w:instrText xml:space="preserve"> PAGEREF _Toc155209137 \h </w:instrText>
      </w:r>
      <w:r>
        <w:fldChar w:fldCharType="separate"/>
      </w:r>
      <w:r>
        <w:t>780</w:t>
      </w:r>
      <w:r>
        <w:fldChar w:fldCharType="end"/>
      </w:r>
    </w:p>
    <w:p w14:paraId="539D2D89" w14:textId="2A90FAB1" w:rsidR="00B370A1" w:rsidRDefault="00B370A1">
      <w:pPr>
        <w:pStyle w:val="TOC4"/>
        <w:rPr>
          <w:rFonts w:asciiTheme="minorHAnsi" w:eastAsiaTheme="minorEastAsia" w:hAnsiTheme="minorHAnsi" w:cstheme="minorBidi"/>
          <w:kern w:val="2"/>
          <w:sz w:val="22"/>
          <w:szCs w:val="22"/>
          <w14:ligatures w14:val="standardContextual"/>
        </w:rPr>
      </w:pPr>
      <w:r>
        <w:t>7.8B.2.3</w:t>
      </w:r>
      <w:r>
        <w:rPr>
          <w:rFonts w:asciiTheme="minorHAnsi" w:eastAsiaTheme="minorEastAsia" w:hAnsiTheme="minorHAnsi" w:cstheme="minorBidi"/>
          <w:kern w:val="2"/>
          <w:sz w:val="22"/>
          <w:szCs w:val="22"/>
          <w14:ligatures w14:val="standardContextual"/>
        </w:rPr>
        <w:tab/>
      </w:r>
      <w:r>
        <w:t>Wideband Intermodulation for inter-band EN-DC within FR1 (2 CCs)</w:t>
      </w:r>
      <w:r>
        <w:tab/>
      </w:r>
      <w:r>
        <w:fldChar w:fldCharType="begin" w:fldLock="1"/>
      </w:r>
      <w:r>
        <w:instrText xml:space="preserve"> PAGEREF _Toc155209138 \h </w:instrText>
      </w:r>
      <w:r>
        <w:fldChar w:fldCharType="separate"/>
      </w:r>
      <w:r>
        <w:t>781</w:t>
      </w:r>
      <w:r>
        <w:fldChar w:fldCharType="end"/>
      </w:r>
    </w:p>
    <w:p w14:paraId="4FE8D0A3" w14:textId="58D884FE" w:rsidR="00B370A1" w:rsidRDefault="00B370A1">
      <w:pPr>
        <w:pStyle w:val="TOC4"/>
        <w:rPr>
          <w:rFonts w:asciiTheme="minorHAnsi" w:eastAsiaTheme="minorEastAsia" w:hAnsiTheme="minorHAnsi" w:cstheme="minorBidi"/>
          <w:kern w:val="2"/>
          <w:sz w:val="22"/>
          <w:szCs w:val="22"/>
          <w14:ligatures w14:val="standardContextual"/>
        </w:rPr>
      </w:pPr>
      <w:r>
        <w:t>7.8B.2.3_1</w:t>
      </w:r>
      <w:r>
        <w:rPr>
          <w:rFonts w:asciiTheme="minorHAnsi" w:eastAsiaTheme="minorEastAsia" w:hAnsiTheme="minorHAnsi" w:cstheme="minorBidi"/>
          <w:kern w:val="2"/>
          <w:sz w:val="22"/>
          <w:szCs w:val="22"/>
          <w14:ligatures w14:val="standardContextual"/>
        </w:rPr>
        <w:tab/>
      </w:r>
      <w:r>
        <w:t>Wideband Intermodulation for EN-DC within FR1 (&gt;2 CCs)</w:t>
      </w:r>
      <w:r>
        <w:tab/>
      </w:r>
      <w:r>
        <w:fldChar w:fldCharType="begin" w:fldLock="1"/>
      </w:r>
      <w:r>
        <w:instrText xml:space="preserve"> PAGEREF _Toc155209139 \h </w:instrText>
      </w:r>
      <w:r>
        <w:fldChar w:fldCharType="separate"/>
      </w:r>
      <w:r>
        <w:t>782</w:t>
      </w:r>
      <w:r>
        <w:fldChar w:fldCharType="end"/>
      </w:r>
    </w:p>
    <w:p w14:paraId="3198DE53" w14:textId="3B3EEAE6" w:rsidR="00B370A1" w:rsidRDefault="00B370A1">
      <w:pPr>
        <w:pStyle w:val="TOC5"/>
        <w:rPr>
          <w:rFonts w:asciiTheme="minorHAnsi" w:eastAsiaTheme="minorEastAsia" w:hAnsiTheme="minorHAnsi" w:cstheme="minorBidi"/>
          <w:kern w:val="2"/>
          <w:sz w:val="22"/>
          <w:szCs w:val="22"/>
          <w14:ligatures w14:val="standardContextual"/>
        </w:rPr>
      </w:pPr>
      <w:r>
        <w:t>7.8B.2.3_1.1</w:t>
      </w:r>
      <w:r>
        <w:rPr>
          <w:rFonts w:asciiTheme="minorHAnsi" w:eastAsiaTheme="minorEastAsia" w:hAnsiTheme="minorHAnsi" w:cstheme="minorBidi"/>
          <w:kern w:val="2"/>
          <w:sz w:val="22"/>
          <w:szCs w:val="22"/>
          <w14:ligatures w14:val="standardContextual"/>
        </w:rPr>
        <w:tab/>
      </w:r>
      <w:r>
        <w:t>Wideband Intermodulation for EN-DC within FR1 (3 CCs)</w:t>
      </w:r>
      <w:r>
        <w:tab/>
      </w:r>
      <w:r>
        <w:fldChar w:fldCharType="begin" w:fldLock="1"/>
      </w:r>
      <w:r>
        <w:instrText xml:space="preserve"> PAGEREF _Toc155209140 \h </w:instrText>
      </w:r>
      <w:r>
        <w:fldChar w:fldCharType="separate"/>
      </w:r>
      <w:r>
        <w:t>782</w:t>
      </w:r>
      <w:r>
        <w:fldChar w:fldCharType="end"/>
      </w:r>
    </w:p>
    <w:p w14:paraId="5095D936" w14:textId="520C8474" w:rsidR="00B370A1" w:rsidRDefault="00B370A1">
      <w:pPr>
        <w:pStyle w:val="TOC5"/>
        <w:rPr>
          <w:rFonts w:asciiTheme="minorHAnsi" w:eastAsiaTheme="minorEastAsia" w:hAnsiTheme="minorHAnsi" w:cstheme="minorBidi"/>
          <w:kern w:val="2"/>
          <w:sz w:val="22"/>
          <w:szCs w:val="22"/>
          <w14:ligatures w14:val="standardContextual"/>
        </w:rPr>
      </w:pPr>
      <w:r>
        <w:t>7.8B.2.3_1.2</w:t>
      </w:r>
      <w:r>
        <w:rPr>
          <w:rFonts w:asciiTheme="minorHAnsi" w:eastAsiaTheme="minorEastAsia" w:hAnsiTheme="minorHAnsi" w:cstheme="minorBidi"/>
          <w:kern w:val="2"/>
          <w:sz w:val="22"/>
          <w:szCs w:val="22"/>
          <w14:ligatures w14:val="standardContextual"/>
        </w:rPr>
        <w:tab/>
      </w:r>
      <w:r>
        <w:t>Wideband Intermodulation for EN-DC within FR1 (4 CCs)</w:t>
      </w:r>
      <w:r>
        <w:tab/>
      </w:r>
      <w:r>
        <w:fldChar w:fldCharType="begin" w:fldLock="1"/>
      </w:r>
      <w:r>
        <w:instrText xml:space="preserve"> PAGEREF _Toc155209141 \h </w:instrText>
      </w:r>
      <w:r>
        <w:fldChar w:fldCharType="separate"/>
      </w:r>
      <w:r>
        <w:t>785</w:t>
      </w:r>
      <w:r>
        <w:fldChar w:fldCharType="end"/>
      </w:r>
    </w:p>
    <w:p w14:paraId="1FBADC43" w14:textId="39537FC1" w:rsidR="00B370A1" w:rsidRDefault="00B370A1">
      <w:pPr>
        <w:pStyle w:val="TOC5"/>
        <w:rPr>
          <w:rFonts w:asciiTheme="minorHAnsi" w:eastAsiaTheme="minorEastAsia" w:hAnsiTheme="minorHAnsi" w:cstheme="minorBidi"/>
          <w:kern w:val="2"/>
          <w:sz w:val="22"/>
          <w:szCs w:val="22"/>
          <w14:ligatures w14:val="standardContextual"/>
        </w:rPr>
      </w:pPr>
      <w:r>
        <w:t>7.8B.2.3_1.3</w:t>
      </w:r>
      <w:r>
        <w:rPr>
          <w:rFonts w:asciiTheme="minorHAnsi" w:eastAsiaTheme="minorEastAsia" w:hAnsiTheme="minorHAnsi" w:cstheme="minorBidi"/>
          <w:kern w:val="2"/>
          <w:sz w:val="22"/>
          <w:szCs w:val="22"/>
          <w14:ligatures w14:val="standardContextual"/>
        </w:rPr>
        <w:tab/>
      </w:r>
      <w:r>
        <w:t>Wideband Intermodulation for EN-DC within FR1 (5 CCs)</w:t>
      </w:r>
      <w:r>
        <w:tab/>
      </w:r>
      <w:r>
        <w:fldChar w:fldCharType="begin" w:fldLock="1"/>
      </w:r>
      <w:r>
        <w:instrText xml:space="preserve"> PAGEREF _Toc155209142 \h </w:instrText>
      </w:r>
      <w:r>
        <w:fldChar w:fldCharType="separate"/>
      </w:r>
      <w:r>
        <w:t>788</w:t>
      </w:r>
      <w:r>
        <w:fldChar w:fldCharType="end"/>
      </w:r>
    </w:p>
    <w:p w14:paraId="5EA0C28A" w14:textId="578FC262" w:rsidR="00B370A1" w:rsidRDefault="00B370A1">
      <w:pPr>
        <w:pStyle w:val="TOC5"/>
        <w:rPr>
          <w:rFonts w:asciiTheme="minorHAnsi" w:eastAsiaTheme="minorEastAsia" w:hAnsiTheme="minorHAnsi" w:cstheme="minorBidi"/>
          <w:kern w:val="2"/>
          <w:sz w:val="22"/>
          <w:szCs w:val="22"/>
          <w14:ligatures w14:val="standardContextual"/>
        </w:rPr>
      </w:pPr>
      <w:r>
        <w:t>7.8B.2.3_1.4</w:t>
      </w:r>
      <w:r>
        <w:rPr>
          <w:rFonts w:asciiTheme="minorHAnsi" w:eastAsiaTheme="minorEastAsia" w:hAnsiTheme="minorHAnsi" w:cstheme="minorBidi"/>
          <w:kern w:val="2"/>
          <w:sz w:val="22"/>
          <w:szCs w:val="22"/>
          <w14:ligatures w14:val="standardContextual"/>
        </w:rPr>
        <w:tab/>
      </w:r>
      <w:r>
        <w:t>Wideband Intermodulation for EN-DC within FR1 (6 CCs)</w:t>
      </w:r>
      <w:r>
        <w:tab/>
      </w:r>
      <w:r>
        <w:fldChar w:fldCharType="begin" w:fldLock="1"/>
      </w:r>
      <w:r>
        <w:instrText xml:space="preserve"> PAGEREF _Toc155209143 \h </w:instrText>
      </w:r>
      <w:r>
        <w:fldChar w:fldCharType="separate"/>
      </w:r>
      <w:r>
        <w:t>790</w:t>
      </w:r>
      <w:r>
        <w:fldChar w:fldCharType="end"/>
      </w:r>
    </w:p>
    <w:p w14:paraId="58541DEB" w14:textId="3A13F23D" w:rsidR="00B370A1" w:rsidRDefault="00B370A1">
      <w:pPr>
        <w:pStyle w:val="TOC4"/>
        <w:rPr>
          <w:rFonts w:asciiTheme="minorHAnsi" w:eastAsiaTheme="minorEastAsia" w:hAnsiTheme="minorHAnsi" w:cstheme="minorBidi"/>
          <w:kern w:val="2"/>
          <w:sz w:val="22"/>
          <w:szCs w:val="22"/>
          <w14:ligatures w14:val="standardContextual"/>
        </w:rPr>
      </w:pPr>
      <w:r>
        <w:t>7.8B.2.3a</w:t>
      </w:r>
      <w:r>
        <w:rPr>
          <w:rFonts w:asciiTheme="minorHAnsi" w:eastAsiaTheme="minorEastAsia" w:hAnsiTheme="minorHAnsi" w:cstheme="minorBidi"/>
          <w:kern w:val="2"/>
          <w:sz w:val="22"/>
          <w:szCs w:val="22"/>
          <w14:ligatures w14:val="standardContextual"/>
        </w:rPr>
        <w:tab/>
      </w:r>
      <w:r>
        <w:t>Wideband Intermodulation for inter-band NE-DC within FR1 (2 CCs)</w:t>
      </w:r>
      <w:r>
        <w:tab/>
      </w:r>
      <w:r>
        <w:fldChar w:fldCharType="begin" w:fldLock="1"/>
      </w:r>
      <w:r>
        <w:instrText xml:space="preserve"> PAGEREF _Toc155209144 \h </w:instrText>
      </w:r>
      <w:r>
        <w:fldChar w:fldCharType="separate"/>
      </w:r>
      <w:r>
        <w:t>790</w:t>
      </w:r>
      <w:r>
        <w:fldChar w:fldCharType="end"/>
      </w:r>
    </w:p>
    <w:p w14:paraId="2E0CAEE4" w14:textId="4AD3EF08" w:rsidR="00B370A1" w:rsidRDefault="00B370A1">
      <w:pPr>
        <w:pStyle w:val="TOC4"/>
        <w:tabs>
          <w:tab w:val="left" w:pos="1985"/>
        </w:tabs>
        <w:rPr>
          <w:rFonts w:asciiTheme="minorHAnsi" w:eastAsiaTheme="minorEastAsia" w:hAnsiTheme="minorHAnsi" w:cstheme="minorBidi"/>
          <w:kern w:val="2"/>
          <w:sz w:val="22"/>
          <w:szCs w:val="22"/>
          <w14:ligatures w14:val="standardContextual"/>
        </w:rPr>
      </w:pPr>
      <w:r>
        <w:lastRenderedPageBreak/>
        <w:t>7.8B.2.4 to 7.8B.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45 \h </w:instrText>
      </w:r>
      <w:r>
        <w:fldChar w:fldCharType="separate"/>
      </w:r>
      <w:r>
        <w:t>791</w:t>
      </w:r>
      <w:r>
        <w:fldChar w:fldCharType="end"/>
      </w:r>
    </w:p>
    <w:p w14:paraId="379E3799" w14:textId="49C64296" w:rsidR="00B370A1" w:rsidRDefault="00B370A1">
      <w:pPr>
        <w:pStyle w:val="TOC2"/>
        <w:rPr>
          <w:rFonts w:asciiTheme="minorHAnsi" w:eastAsiaTheme="minorEastAsia" w:hAnsiTheme="minorHAnsi" w:cstheme="minorBidi"/>
          <w:kern w:val="2"/>
          <w:sz w:val="22"/>
          <w:szCs w:val="22"/>
          <w14:ligatures w14:val="standardContextual"/>
        </w:rPr>
      </w:pPr>
      <w:r>
        <w:t>7.8E</w:t>
      </w:r>
      <w:r>
        <w:rPr>
          <w:rFonts w:asciiTheme="minorHAnsi" w:eastAsiaTheme="minorEastAsia" w:hAnsiTheme="minorHAnsi" w:cstheme="minorBidi"/>
          <w:kern w:val="2"/>
          <w:sz w:val="22"/>
          <w:szCs w:val="22"/>
          <w14:ligatures w14:val="standardContextual"/>
        </w:rPr>
        <w:tab/>
      </w:r>
      <w:r>
        <w:t>Intermodulation characteristics for V2X operation in FR1</w:t>
      </w:r>
      <w:r>
        <w:tab/>
      </w:r>
      <w:r>
        <w:fldChar w:fldCharType="begin" w:fldLock="1"/>
      </w:r>
      <w:r>
        <w:instrText xml:space="preserve"> PAGEREF _Toc155209146 \h </w:instrText>
      </w:r>
      <w:r>
        <w:fldChar w:fldCharType="separate"/>
      </w:r>
      <w:r>
        <w:t>791</w:t>
      </w:r>
      <w:r>
        <w:fldChar w:fldCharType="end"/>
      </w:r>
    </w:p>
    <w:p w14:paraId="4BC7A918" w14:textId="7D45763A" w:rsidR="00B370A1" w:rsidRDefault="00B370A1">
      <w:pPr>
        <w:pStyle w:val="TOC3"/>
        <w:rPr>
          <w:rFonts w:asciiTheme="minorHAnsi" w:eastAsiaTheme="minorEastAsia" w:hAnsiTheme="minorHAnsi" w:cstheme="minorBidi"/>
          <w:kern w:val="2"/>
          <w:sz w:val="22"/>
          <w:szCs w:val="22"/>
          <w14:ligatures w14:val="standardContextual"/>
        </w:rPr>
      </w:pPr>
      <w:r>
        <w:t>7.</w:t>
      </w:r>
      <w:r>
        <w:rPr>
          <w:lang w:eastAsia="zh-CN"/>
        </w:rPr>
        <w:t>8</w:t>
      </w:r>
      <w:r>
        <w:t>E.</w:t>
      </w:r>
      <w:r>
        <w:rPr>
          <w:lang w:eastAsia="zh-CN"/>
        </w:rPr>
        <w:t>1</w:t>
      </w:r>
      <w:r>
        <w:rPr>
          <w:rFonts w:asciiTheme="minorHAnsi" w:eastAsiaTheme="minorEastAsia" w:hAnsiTheme="minorHAnsi" w:cstheme="minorBidi"/>
          <w:kern w:val="2"/>
          <w:sz w:val="22"/>
          <w:szCs w:val="22"/>
          <w14:ligatures w14:val="standardContextual"/>
        </w:rPr>
        <w:tab/>
      </w:r>
      <w:r>
        <w:t>Wide band Intermodulation for V2X</w:t>
      </w:r>
      <w:r>
        <w:tab/>
      </w:r>
      <w:r>
        <w:fldChar w:fldCharType="begin" w:fldLock="1"/>
      </w:r>
      <w:r>
        <w:instrText xml:space="preserve"> PAGEREF _Toc155209147 \h </w:instrText>
      </w:r>
      <w:r>
        <w:fldChar w:fldCharType="separate"/>
      </w:r>
      <w:r>
        <w:t>791</w:t>
      </w:r>
      <w:r>
        <w:fldChar w:fldCharType="end"/>
      </w:r>
    </w:p>
    <w:p w14:paraId="45AEE69E" w14:textId="537971FB"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8E.1.0</w:t>
      </w:r>
      <w:r>
        <w:rPr>
          <w:rFonts w:asciiTheme="minorHAnsi" w:eastAsiaTheme="minorEastAsia" w:hAnsiTheme="minorHAnsi" w:cstheme="minorBidi"/>
          <w:kern w:val="2"/>
          <w:sz w:val="22"/>
          <w:szCs w:val="22"/>
          <w14:ligatures w14:val="standardContextual"/>
        </w:rPr>
        <w:tab/>
      </w:r>
      <w:r>
        <w:rPr>
          <w:lang w:eastAsia="zh-CN"/>
        </w:rPr>
        <w:t>Minimum conformance requirements</w:t>
      </w:r>
      <w:r>
        <w:tab/>
      </w:r>
      <w:r>
        <w:fldChar w:fldCharType="begin" w:fldLock="1"/>
      </w:r>
      <w:r>
        <w:instrText xml:space="preserve"> PAGEREF _Toc155209148 \h </w:instrText>
      </w:r>
      <w:r>
        <w:fldChar w:fldCharType="separate"/>
      </w:r>
      <w:r>
        <w:t>791</w:t>
      </w:r>
      <w:r>
        <w:fldChar w:fldCharType="end"/>
      </w:r>
    </w:p>
    <w:p w14:paraId="61D220A0" w14:textId="72E02BD3" w:rsidR="00B370A1" w:rsidRDefault="00B370A1">
      <w:pPr>
        <w:pStyle w:val="TOC4"/>
        <w:rPr>
          <w:rFonts w:asciiTheme="minorHAnsi" w:eastAsiaTheme="minorEastAsia" w:hAnsiTheme="minorHAnsi" w:cstheme="minorBidi"/>
          <w:kern w:val="2"/>
          <w:sz w:val="22"/>
          <w:szCs w:val="22"/>
          <w14:ligatures w14:val="standardContextual"/>
        </w:rPr>
      </w:pPr>
      <w:r>
        <w:rPr>
          <w:lang w:eastAsia="zh-CN"/>
        </w:rPr>
        <w:t>7.8E.1.1</w:t>
      </w:r>
      <w:r>
        <w:rPr>
          <w:rFonts w:asciiTheme="minorHAnsi" w:eastAsiaTheme="minorEastAsia" w:hAnsiTheme="minorHAnsi" w:cstheme="minorBidi"/>
          <w:kern w:val="2"/>
          <w:sz w:val="22"/>
          <w:szCs w:val="22"/>
          <w14:ligatures w14:val="standardContextual"/>
        </w:rPr>
        <w:tab/>
      </w:r>
      <w:r>
        <w:rPr>
          <w:lang w:eastAsia="zh-CN"/>
        </w:rPr>
        <w:t>Wide band Intermodulation for V2X operation</w:t>
      </w:r>
      <w:r>
        <w:tab/>
      </w:r>
      <w:r>
        <w:fldChar w:fldCharType="begin" w:fldLock="1"/>
      </w:r>
      <w:r>
        <w:instrText xml:space="preserve"> PAGEREF _Toc155209149 \h </w:instrText>
      </w:r>
      <w:r>
        <w:fldChar w:fldCharType="separate"/>
      </w:r>
      <w:r>
        <w:t>791</w:t>
      </w:r>
      <w:r>
        <w:fldChar w:fldCharType="end"/>
      </w:r>
    </w:p>
    <w:p w14:paraId="553A832C" w14:textId="32ABE23A" w:rsidR="00B370A1" w:rsidRDefault="00B370A1">
      <w:pPr>
        <w:pStyle w:val="TOC2"/>
        <w:rPr>
          <w:rFonts w:asciiTheme="minorHAnsi" w:eastAsiaTheme="minorEastAsia" w:hAnsiTheme="minorHAnsi" w:cstheme="minorBidi"/>
          <w:kern w:val="2"/>
          <w:sz w:val="22"/>
          <w:szCs w:val="22"/>
          <w14:ligatures w14:val="standardContextual"/>
        </w:rPr>
      </w:pPr>
      <w:r>
        <w:t>7.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55209150 \h </w:instrText>
      </w:r>
      <w:r>
        <w:fldChar w:fldCharType="separate"/>
      </w:r>
      <w:r>
        <w:t>791</w:t>
      </w:r>
      <w:r>
        <w:fldChar w:fldCharType="end"/>
      </w:r>
    </w:p>
    <w:p w14:paraId="40C72226" w14:textId="210B3B6F" w:rsidR="00B370A1" w:rsidRDefault="00B370A1">
      <w:pPr>
        <w:pStyle w:val="TOC2"/>
        <w:rPr>
          <w:rFonts w:asciiTheme="minorHAnsi" w:eastAsiaTheme="minorEastAsia" w:hAnsiTheme="minorHAnsi" w:cstheme="minorBidi"/>
          <w:kern w:val="2"/>
          <w:sz w:val="22"/>
          <w:szCs w:val="22"/>
          <w14:ligatures w14:val="standardContextual"/>
        </w:rPr>
      </w:pPr>
      <w:r>
        <w:t>7.9B</w:t>
      </w:r>
      <w:r>
        <w:rPr>
          <w:rFonts w:asciiTheme="minorHAnsi" w:eastAsiaTheme="minorEastAsia" w:hAnsiTheme="minorHAnsi" w:cstheme="minorBidi"/>
          <w:kern w:val="2"/>
          <w:sz w:val="22"/>
          <w:szCs w:val="22"/>
          <w14:ligatures w14:val="standardContextual"/>
        </w:rPr>
        <w:tab/>
      </w:r>
      <w:r>
        <w:t>Spurious emissions for DC</w:t>
      </w:r>
      <w:r>
        <w:tab/>
      </w:r>
      <w:r>
        <w:fldChar w:fldCharType="begin" w:fldLock="1"/>
      </w:r>
      <w:r>
        <w:instrText xml:space="preserve"> PAGEREF _Toc155209151 \h </w:instrText>
      </w:r>
      <w:r>
        <w:fldChar w:fldCharType="separate"/>
      </w:r>
      <w:r>
        <w:t>791</w:t>
      </w:r>
      <w:r>
        <w:fldChar w:fldCharType="end"/>
      </w:r>
    </w:p>
    <w:p w14:paraId="3275EC9D" w14:textId="1884F8CD" w:rsidR="00B370A1" w:rsidRPr="004C15DE" w:rsidRDefault="00B370A1">
      <w:pPr>
        <w:pStyle w:val="TOC3"/>
        <w:rPr>
          <w:rFonts w:asciiTheme="minorHAnsi" w:eastAsiaTheme="minorEastAsia" w:hAnsiTheme="minorHAnsi" w:cstheme="minorBidi"/>
          <w:kern w:val="2"/>
          <w:sz w:val="22"/>
          <w:szCs w:val="22"/>
          <w:lang w:val="fr-FR"/>
          <w14:ligatures w14:val="standardContextual"/>
        </w:rPr>
      </w:pPr>
      <w:r w:rsidRPr="004C15DE">
        <w:rPr>
          <w:lang w:val="fr-FR"/>
        </w:rPr>
        <w:t>7.9B.0</w:t>
      </w:r>
      <w:r w:rsidRPr="004C15DE">
        <w:rPr>
          <w:rFonts w:asciiTheme="minorHAnsi" w:eastAsiaTheme="minorEastAsia" w:hAnsiTheme="minorHAnsi" w:cstheme="minorBidi"/>
          <w:kern w:val="2"/>
          <w:sz w:val="22"/>
          <w:szCs w:val="22"/>
          <w:lang w:val="fr-FR"/>
          <w14:ligatures w14:val="standardContextual"/>
        </w:rPr>
        <w:tab/>
      </w:r>
      <w:r w:rsidRPr="004C15DE">
        <w:rPr>
          <w:lang w:val="fr-FR"/>
        </w:rPr>
        <w:t>Minimum Conformance Requirements</w:t>
      </w:r>
      <w:r w:rsidRPr="004C15DE">
        <w:rPr>
          <w:lang w:val="fr-FR"/>
        </w:rPr>
        <w:tab/>
      </w:r>
      <w:r>
        <w:fldChar w:fldCharType="begin" w:fldLock="1"/>
      </w:r>
      <w:r w:rsidRPr="004C15DE">
        <w:rPr>
          <w:lang w:val="fr-FR"/>
        </w:rPr>
        <w:instrText xml:space="preserve"> PAGEREF _Toc155209152 \h </w:instrText>
      </w:r>
      <w:r>
        <w:fldChar w:fldCharType="separate"/>
      </w:r>
      <w:r w:rsidRPr="004C15DE">
        <w:rPr>
          <w:lang w:val="fr-FR"/>
        </w:rPr>
        <w:t>791</w:t>
      </w:r>
      <w:r>
        <w:fldChar w:fldCharType="end"/>
      </w:r>
    </w:p>
    <w:p w14:paraId="71031095" w14:textId="4AB4FE79"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4C15DE">
        <w:rPr>
          <w:lang w:val="fr-FR"/>
        </w:rPr>
        <w:t>7.9B.0.1</w:t>
      </w:r>
      <w:r w:rsidRPr="004C15DE">
        <w:rPr>
          <w:rFonts w:asciiTheme="minorHAnsi" w:eastAsiaTheme="minorEastAsia" w:hAnsiTheme="minorHAnsi" w:cstheme="minorBidi"/>
          <w:kern w:val="2"/>
          <w:sz w:val="22"/>
          <w:szCs w:val="22"/>
          <w:lang w:val="fr-FR"/>
          <w14:ligatures w14:val="standardContextual"/>
        </w:rPr>
        <w:tab/>
      </w:r>
      <w:r w:rsidRPr="004C15DE">
        <w:rPr>
          <w:lang w:val="fr-FR"/>
        </w:rPr>
        <w:t>Intra-band contiguous EN-DC</w:t>
      </w:r>
      <w:r w:rsidRPr="004C15DE">
        <w:rPr>
          <w:lang w:val="fr-FR"/>
        </w:rPr>
        <w:tab/>
      </w:r>
      <w:r>
        <w:fldChar w:fldCharType="begin" w:fldLock="1"/>
      </w:r>
      <w:r w:rsidRPr="004C15DE">
        <w:rPr>
          <w:lang w:val="fr-FR"/>
        </w:rPr>
        <w:instrText xml:space="preserve"> PAGEREF _Toc155209153 \h </w:instrText>
      </w:r>
      <w:r>
        <w:fldChar w:fldCharType="separate"/>
      </w:r>
      <w:r w:rsidRPr="004C15DE">
        <w:rPr>
          <w:lang w:val="fr-FR"/>
        </w:rPr>
        <w:t>791</w:t>
      </w:r>
      <w:r>
        <w:fldChar w:fldCharType="end"/>
      </w:r>
    </w:p>
    <w:p w14:paraId="1DA02442" w14:textId="432358FD" w:rsidR="00B370A1" w:rsidRPr="004C15DE" w:rsidRDefault="00B370A1">
      <w:pPr>
        <w:pStyle w:val="TOC4"/>
        <w:rPr>
          <w:rFonts w:asciiTheme="minorHAnsi" w:eastAsiaTheme="minorEastAsia" w:hAnsiTheme="minorHAnsi" w:cstheme="minorBidi"/>
          <w:kern w:val="2"/>
          <w:sz w:val="22"/>
          <w:szCs w:val="22"/>
          <w:lang w:val="fr-FR"/>
          <w14:ligatures w14:val="standardContextual"/>
        </w:rPr>
      </w:pPr>
      <w:r w:rsidRPr="00D40EFB">
        <w:rPr>
          <w:lang w:val="fr-FR"/>
        </w:rPr>
        <w:t>7.9B.0.2</w:t>
      </w:r>
      <w:r w:rsidRPr="004C15DE">
        <w:rPr>
          <w:rFonts w:asciiTheme="minorHAnsi" w:eastAsiaTheme="minorEastAsia" w:hAnsiTheme="minorHAnsi" w:cstheme="minorBidi"/>
          <w:kern w:val="2"/>
          <w:sz w:val="22"/>
          <w:szCs w:val="22"/>
          <w:lang w:val="fr-FR"/>
          <w14:ligatures w14:val="standardContextual"/>
        </w:rPr>
        <w:tab/>
      </w:r>
      <w:r w:rsidRPr="00D40EFB">
        <w:rPr>
          <w:lang w:val="fr-FR"/>
        </w:rPr>
        <w:t>Intra-band non-contiguous EN-DC</w:t>
      </w:r>
      <w:r w:rsidRPr="004C15DE">
        <w:rPr>
          <w:lang w:val="fr-FR"/>
        </w:rPr>
        <w:tab/>
      </w:r>
      <w:r>
        <w:fldChar w:fldCharType="begin" w:fldLock="1"/>
      </w:r>
      <w:r w:rsidRPr="004C15DE">
        <w:rPr>
          <w:lang w:val="fr-FR"/>
        </w:rPr>
        <w:instrText xml:space="preserve"> PAGEREF _Toc155209154 \h </w:instrText>
      </w:r>
      <w:r>
        <w:fldChar w:fldCharType="separate"/>
      </w:r>
      <w:r w:rsidRPr="004C15DE">
        <w:rPr>
          <w:lang w:val="fr-FR"/>
        </w:rPr>
        <w:t>791</w:t>
      </w:r>
      <w:r>
        <w:fldChar w:fldCharType="end"/>
      </w:r>
    </w:p>
    <w:p w14:paraId="239BC2D5" w14:textId="18FA7446" w:rsidR="00B370A1" w:rsidRDefault="00B370A1">
      <w:pPr>
        <w:pStyle w:val="TOC4"/>
        <w:rPr>
          <w:rFonts w:asciiTheme="minorHAnsi" w:eastAsiaTheme="minorEastAsia" w:hAnsiTheme="minorHAnsi" w:cstheme="minorBidi"/>
          <w:kern w:val="2"/>
          <w:sz w:val="22"/>
          <w:szCs w:val="22"/>
          <w14:ligatures w14:val="standardContextual"/>
        </w:rPr>
      </w:pPr>
      <w:r>
        <w:t>7.9B.0.3</w:t>
      </w:r>
      <w:r>
        <w:rPr>
          <w:rFonts w:asciiTheme="minorHAnsi" w:eastAsiaTheme="minorEastAsia" w:hAnsiTheme="minorHAnsi" w:cstheme="minorBidi"/>
          <w:kern w:val="2"/>
          <w:sz w:val="22"/>
          <w:szCs w:val="22"/>
          <w14:ligatures w14:val="standardContextual"/>
        </w:rPr>
        <w:tab/>
      </w:r>
      <w:r>
        <w:t>Inter-band EN-DC within FR1</w:t>
      </w:r>
      <w:r>
        <w:tab/>
      </w:r>
      <w:r>
        <w:fldChar w:fldCharType="begin" w:fldLock="1"/>
      </w:r>
      <w:r>
        <w:instrText xml:space="preserve"> PAGEREF _Toc155209155 \h </w:instrText>
      </w:r>
      <w:r>
        <w:fldChar w:fldCharType="separate"/>
      </w:r>
      <w:r>
        <w:t>792</w:t>
      </w:r>
      <w:r>
        <w:fldChar w:fldCharType="end"/>
      </w:r>
    </w:p>
    <w:p w14:paraId="298E2A77" w14:textId="6F4021F6" w:rsidR="00B370A1" w:rsidRDefault="00B370A1">
      <w:pPr>
        <w:pStyle w:val="TOC4"/>
        <w:rPr>
          <w:rFonts w:asciiTheme="minorHAnsi" w:eastAsiaTheme="minorEastAsia" w:hAnsiTheme="minorHAnsi" w:cstheme="minorBidi"/>
          <w:kern w:val="2"/>
          <w:sz w:val="22"/>
          <w:szCs w:val="22"/>
          <w14:ligatures w14:val="standardContextual"/>
        </w:rPr>
      </w:pPr>
      <w:r>
        <w:t>7.9B.0.4</w:t>
      </w:r>
      <w:r>
        <w:rPr>
          <w:rFonts w:asciiTheme="minorHAnsi" w:eastAsiaTheme="minorEastAsia" w:hAnsiTheme="minorHAnsi" w:cstheme="minorBidi"/>
          <w:kern w:val="2"/>
          <w:sz w:val="22"/>
          <w:szCs w:val="22"/>
          <w14:ligatures w14:val="standardContextual"/>
        </w:rPr>
        <w:tab/>
      </w:r>
      <w:r>
        <w:t>Inter-band EN-DC including FR2</w:t>
      </w:r>
      <w:r>
        <w:tab/>
      </w:r>
      <w:r>
        <w:fldChar w:fldCharType="begin" w:fldLock="1"/>
      </w:r>
      <w:r>
        <w:instrText xml:space="preserve"> PAGEREF _Toc155209156 \h </w:instrText>
      </w:r>
      <w:r>
        <w:fldChar w:fldCharType="separate"/>
      </w:r>
      <w:r>
        <w:t>792</w:t>
      </w:r>
      <w:r>
        <w:fldChar w:fldCharType="end"/>
      </w:r>
    </w:p>
    <w:p w14:paraId="4DFFDCD7" w14:textId="787B16E6" w:rsidR="00B370A1" w:rsidRDefault="00B370A1">
      <w:pPr>
        <w:pStyle w:val="TOC4"/>
        <w:rPr>
          <w:rFonts w:asciiTheme="minorHAnsi" w:eastAsiaTheme="minorEastAsia" w:hAnsiTheme="minorHAnsi" w:cstheme="minorBidi"/>
          <w:kern w:val="2"/>
          <w:sz w:val="22"/>
          <w:szCs w:val="22"/>
          <w14:ligatures w14:val="standardContextual"/>
        </w:rPr>
      </w:pPr>
      <w:r>
        <w:t>7.9B.0.5</w:t>
      </w:r>
      <w:r>
        <w:rPr>
          <w:rFonts w:asciiTheme="minorHAnsi" w:eastAsiaTheme="minorEastAsia" w:hAnsiTheme="minorHAnsi" w:cstheme="minorBidi"/>
          <w:kern w:val="2"/>
          <w:sz w:val="22"/>
          <w:szCs w:val="22"/>
          <w14:ligatures w14:val="standardContextual"/>
        </w:rPr>
        <w:tab/>
      </w:r>
      <w:r>
        <w:t>Inter-band EN-DC including both FR1 and FR2</w:t>
      </w:r>
      <w:r>
        <w:tab/>
      </w:r>
      <w:r>
        <w:fldChar w:fldCharType="begin" w:fldLock="1"/>
      </w:r>
      <w:r>
        <w:instrText xml:space="preserve"> PAGEREF _Toc155209157 \h </w:instrText>
      </w:r>
      <w:r>
        <w:fldChar w:fldCharType="separate"/>
      </w:r>
      <w:r>
        <w:t>792</w:t>
      </w:r>
      <w:r>
        <w:fldChar w:fldCharType="end"/>
      </w:r>
    </w:p>
    <w:p w14:paraId="6BC7F420" w14:textId="4F7720B1"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9B.1</w:t>
      </w:r>
      <w:r>
        <w:rPr>
          <w:rFonts w:asciiTheme="minorHAnsi" w:eastAsiaTheme="minorEastAsia" w:hAnsiTheme="minorHAnsi" w:cstheme="minorBidi"/>
          <w:kern w:val="2"/>
          <w:sz w:val="22"/>
          <w:szCs w:val="22"/>
          <w14:ligatures w14:val="standardContextual"/>
        </w:rPr>
        <w:tab/>
      </w:r>
      <w:r>
        <w:t>Spurious Emissions for intra-band contiguous EN-DC (2 CCs)</w:t>
      </w:r>
      <w:r>
        <w:tab/>
      </w:r>
      <w:r>
        <w:fldChar w:fldCharType="begin" w:fldLock="1"/>
      </w:r>
      <w:r>
        <w:instrText xml:space="preserve"> PAGEREF _Toc155209158 \h </w:instrText>
      </w:r>
      <w:r>
        <w:fldChar w:fldCharType="separate"/>
      </w:r>
      <w:r>
        <w:t>792</w:t>
      </w:r>
      <w:r>
        <w:fldChar w:fldCharType="end"/>
      </w:r>
    </w:p>
    <w:p w14:paraId="70ED6F86" w14:textId="302D773F"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9B.2</w:t>
      </w:r>
      <w:r>
        <w:rPr>
          <w:rFonts w:asciiTheme="minorHAnsi" w:eastAsiaTheme="minorEastAsia" w:hAnsiTheme="minorHAnsi" w:cstheme="minorBidi"/>
          <w:kern w:val="2"/>
          <w:sz w:val="22"/>
          <w:szCs w:val="22"/>
          <w14:ligatures w14:val="standardContextual"/>
        </w:rPr>
        <w:tab/>
      </w:r>
      <w:r>
        <w:t>Spurious Emissions for intra-band non-contiguous EN-DC (2 CCs)</w:t>
      </w:r>
      <w:r>
        <w:tab/>
      </w:r>
      <w:r>
        <w:fldChar w:fldCharType="begin" w:fldLock="1"/>
      </w:r>
      <w:r>
        <w:instrText xml:space="preserve"> PAGEREF _Toc155209159 \h </w:instrText>
      </w:r>
      <w:r>
        <w:fldChar w:fldCharType="separate"/>
      </w:r>
      <w:r>
        <w:t>793</w:t>
      </w:r>
      <w:r>
        <w:fldChar w:fldCharType="end"/>
      </w:r>
    </w:p>
    <w:p w14:paraId="5FDC6A47" w14:textId="40598B54"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MS Mincho"/>
        </w:rPr>
        <w:t>7.9B.3</w:t>
      </w:r>
      <w:r>
        <w:rPr>
          <w:rFonts w:asciiTheme="minorHAnsi" w:eastAsiaTheme="minorEastAsia" w:hAnsiTheme="minorHAnsi" w:cstheme="minorBidi"/>
          <w:kern w:val="2"/>
          <w:sz w:val="22"/>
          <w:szCs w:val="22"/>
          <w14:ligatures w14:val="standardContextual"/>
        </w:rPr>
        <w:tab/>
      </w:r>
      <w:r w:rsidRPr="00D40EFB">
        <w:rPr>
          <w:rFonts w:eastAsia="MS Mincho"/>
        </w:rPr>
        <w:t>Spurious Emissions for inter-band EN-DC within FR1 (1 NR CC)</w:t>
      </w:r>
      <w:r>
        <w:tab/>
      </w:r>
      <w:r>
        <w:fldChar w:fldCharType="begin" w:fldLock="1"/>
      </w:r>
      <w:r>
        <w:instrText xml:space="preserve"> PAGEREF _Toc155209160 \h </w:instrText>
      </w:r>
      <w:r>
        <w:fldChar w:fldCharType="separate"/>
      </w:r>
      <w:r>
        <w:t>794</w:t>
      </w:r>
      <w:r>
        <w:fldChar w:fldCharType="end"/>
      </w:r>
    </w:p>
    <w:p w14:paraId="25E616B6" w14:textId="6C198064" w:rsidR="00B370A1" w:rsidRDefault="00B370A1">
      <w:pPr>
        <w:pStyle w:val="TOC3"/>
        <w:rPr>
          <w:rFonts w:asciiTheme="minorHAnsi" w:eastAsiaTheme="minorEastAsia" w:hAnsiTheme="minorHAnsi" w:cstheme="minorBidi"/>
          <w:kern w:val="2"/>
          <w:sz w:val="22"/>
          <w:szCs w:val="22"/>
          <w14:ligatures w14:val="standardContextual"/>
        </w:rPr>
      </w:pPr>
      <w:r>
        <w:t>7.9B.3_1</w:t>
      </w:r>
      <w:r>
        <w:rPr>
          <w:rFonts w:asciiTheme="minorHAnsi" w:eastAsiaTheme="minorEastAsia" w:hAnsiTheme="minorHAnsi" w:cstheme="minorBidi"/>
          <w:kern w:val="2"/>
          <w:sz w:val="22"/>
          <w:szCs w:val="22"/>
          <w14:ligatures w14:val="standardContextual"/>
        </w:rPr>
        <w:tab/>
      </w:r>
      <w:r>
        <w:t>Spurious Emissions for EN-DC within FR1 (&gt;2 CCs)</w:t>
      </w:r>
      <w:r>
        <w:tab/>
      </w:r>
      <w:r>
        <w:fldChar w:fldCharType="begin" w:fldLock="1"/>
      </w:r>
      <w:r>
        <w:instrText xml:space="preserve"> PAGEREF _Toc155209161 \h </w:instrText>
      </w:r>
      <w:r>
        <w:fldChar w:fldCharType="separate"/>
      </w:r>
      <w:r>
        <w:t>795</w:t>
      </w:r>
      <w:r>
        <w:fldChar w:fldCharType="end"/>
      </w:r>
    </w:p>
    <w:p w14:paraId="070213B2" w14:textId="3D773CE8" w:rsidR="00B370A1" w:rsidRDefault="00B370A1">
      <w:pPr>
        <w:pStyle w:val="TOC4"/>
        <w:rPr>
          <w:rFonts w:asciiTheme="minorHAnsi" w:eastAsiaTheme="minorEastAsia" w:hAnsiTheme="minorHAnsi" w:cstheme="minorBidi"/>
          <w:kern w:val="2"/>
          <w:sz w:val="22"/>
          <w:szCs w:val="22"/>
          <w14:ligatures w14:val="standardContextual"/>
        </w:rPr>
      </w:pPr>
      <w:r>
        <w:t>7.9B.3_1.1</w:t>
      </w:r>
      <w:r>
        <w:rPr>
          <w:rFonts w:asciiTheme="minorHAnsi" w:eastAsiaTheme="minorEastAsia" w:hAnsiTheme="minorHAnsi" w:cstheme="minorBidi"/>
          <w:kern w:val="2"/>
          <w:sz w:val="22"/>
          <w:szCs w:val="22"/>
          <w14:ligatures w14:val="standardContextual"/>
        </w:rPr>
        <w:tab/>
      </w:r>
      <w:r>
        <w:t>Spurious Emissions for EN-DC within FR1 (3 CCs)</w:t>
      </w:r>
      <w:r>
        <w:tab/>
      </w:r>
      <w:r>
        <w:fldChar w:fldCharType="begin" w:fldLock="1"/>
      </w:r>
      <w:r>
        <w:instrText xml:space="preserve"> PAGEREF _Toc155209162 \h </w:instrText>
      </w:r>
      <w:r>
        <w:fldChar w:fldCharType="separate"/>
      </w:r>
      <w:r>
        <w:t>795</w:t>
      </w:r>
      <w:r>
        <w:fldChar w:fldCharType="end"/>
      </w:r>
    </w:p>
    <w:p w14:paraId="75BA4364" w14:textId="6F3E4B7F" w:rsidR="00B370A1" w:rsidRDefault="00B370A1">
      <w:pPr>
        <w:pStyle w:val="TOC3"/>
        <w:rPr>
          <w:rFonts w:asciiTheme="minorHAnsi" w:eastAsiaTheme="minorEastAsia" w:hAnsiTheme="minorHAnsi" w:cstheme="minorBidi"/>
          <w:kern w:val="2"/>
          <w:sz w:val="22"/>
          <w:szCs w:val="22"/>
          <w14:ligatures w14:val="standardContextual"/>
        </w:rPr>
      </w:pPr>
      <w:r>
        <w:rPr>
          <w:lang w:eastAsia="zh-CN"/>
        </w:rPr>
        <w:t>7.9B.3a</w:t>
      </w:r>
      <w:r>
        <w:rPr>
          <w:rFonts w:asciiTheme="minorHAnsi" w:eastAsiaTheme="minorEastAsia" w:hAnsiTheme="minorHAnsi" w:cstheme="minorBidi"/>
          <w:kern w:val="2"/>
          <w:sz w:val="22"/>
          <w:szCs w:val="22"/>
          <w14:ligatures w14:val="standardContextual"/>
        </w:rPr>
        <w:tab/>
      </w:r>
      <w:r>
        <w:rPr>
          <w:lang w:eastAsia="zh-CN"/>
        </w:rPr>
        <w:t>Spurious Emissions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55209163 \h </w:instrText>
      </w:r>
      <w:r>
        <w:fldChar w:fldCharType="separate"/>
      </w:r>
      <w:r>
        <w:t>795</w:t>
      </w:r>
      <w:r>
        <w:fldChar w:fldCharType="end"/>
      </w:r>
    </w:p>
    <w:p w14:paraId="05B84838" w14:textId="1D325447" w:rsidR="00B370A1" w:rsidRDefault="00B370A1">
      <w:pPr>
        <w:pStyle w:val="TOC3"/>
        <w:rPr>
          <w:rFonts w:asciiTheme="minorHAnsi" w:eastAsiaTheme="minorEastAsia" w:hAnsiTheme="minorHAnsi" w:cstheme="minorBidi"/>
          <w:kern w:val="2"/>
          <w:sz w:val="22"/>
          <w:szCs w:val="22"/>
          <w14:ligatures w14:val="standardContextual"/>
        </w:rPr>
      </w:pPr>
      <w:r>
        <w:t>7.9B.4</w:t>
      </w:r>
      <w:r>
        <w:rPr>
          <w:rFonts w:asciiTheme="minorHAnsi" w:eastAsiaTheme="minorEastAsia" w:hAnsiTheme="minorHAnsi" w:cstheme="minorBidi"/>
          <w:kern w:val="2"/>
          <w:sz w:val="22"/>
          <w:szCs w:val="22"/>
          <w14:ligatures w14:val="standardContextual"/>
        </w:rPr>
        <w:tab/>
      </w:r>
      <w:r>
        <w:t>Spurious Emissions for inter-band EN-DC including FR2 (1 NR CC)</w:t>
      </w:r>
      <w:r>
        <w:tab/>
      </w:r>
      <w:r>
        <w:fldChar w:fldCharType="begin" w:fldLock="1"/>
      </w:r>
      <w:r>
        <w:instrText xml:space="preserve"> PAGEREF _Toc155209164 \h </w:instrText>
      </w:r>
      <w:r>
        <w:fldChar w:fldCharType="separate"/>
      </w:r>
      <w:r>
        <w:t>796</w:t>
      </w:r>
      <w:r>
        <w:fldChar w:fldCharType="end"/>
      </w:r>
    </w:p>
    <w:p w14:paraId="09B74D9C" w14:textId="0E6524A1" w:rsidR="00B370A1" w:rsidRDefault="00B370A1">
      <w:pPr>
        <w:pStyle w:val="TOC3"/>
        <w:rPr>
          <w:rFonts w:asciiTheme="minorHAnsi" w:eastAsiaTheme="minorEastAsia" w:hAnsiTheme="minorHAnsi" w:cstheme="minorBidi"/>
          <w:kern w:val="2"/>
          <w:sz w:val="22"/>
          <w:szCs w:val="22"/>
          <w14:ligatures w14:val="standardContextual"/>
        </w:rPr>
      </w:pPr>
      <w:r>
        <w:t>7.9B.5</w:t>
      </w:r>
      <w:r>
        <w:rPr>
          <w:rFonts w:asciiTheme="minorHAnsi" w:eastAsiaTheme="minorEastAsia" w:hAnsiTheme="minorHAnsi" w:cstheme="minorBidi"/>
          <w:kern w:val="2"/>
          <w:sz w:val="22"/>
          <w:szCs w:val="22"/>
          <w14:ligatures w14:val="standardContextual"/>
        </w:rPr>
        <w:tab/>
      </w:r>
      <w:r>
        <w:t>Spurious Emissions for inter-band EN-DC including both FR1 and FR2 (3 CCs)</w:t>
      </w:r>
      <w:r>
        <w:tab/>
      </w:r>
      <w:r>
        <w:fldChar w:fldCharType="begin" w:fldLock="1"/>
      </w:r>
      <w:r>
        <w:instrText xml:space="preserve"> PAGEREF _Toc155209165 \h </w:instrText>
      </w:r>
      <w:r>
        <w:fldChar w:fldCharType="separate"/>
      </w:r>
      <w:r>
        <w:t>797</w:t>
      </w:r>
      <w:r>
        <w:fldChar w:fldCharType="end"/>
      </w:r>
    </w:p>
    <w:p w14:paraId="5829152A" w14:textId="091C0796" w:rsidR="00B370A1" w:rsidRDefault="00B370A1">
      <w:pPr>
        <w:pStyle w:val="TOC8"/>
        <w:rPr>
          <w:rFonts w:asciiTheme="minorHAnsi" w:eastAsiaTheme="minorEastAsia" w:hAnsiTheme="minorHAnsi" w:cstheme="minorBidi"/>
          <w:b w:val="0"/>
          <w:kern w:val="2"/>
          <w:szCs w:val="22"/>
          <w14:ligatures w14:val="standardContextual"/>
        </w:rPr>
      </w:pPr>
      <w:r>
        <w:t>Annex A (normative): Measurement Channels</w:t>
      </w:r>
      <w:r>
        <w:tab/>
      </w:r>
      <w:r>
        <w:fldChar w:fldCharType="begin" w:fldLock="1"/>
      </w:r>
      <w:r>
        <w:instrText xml:space="preserve"> PAGEREF _Toc155209166 \h </w:instrText>
      </w:r>
      <w:r>
        <w:fldChar w:fldCharType="separate"/>
      </w:r>
      <w:r>
        <w:t>798</w:t>
      </w:r>
      <w:r>
        <w:fldChar w:fldCharType="end"/>
      </w:r>
    </w:p>
    <w:p w14:paraId="3B1DCEA4" w14:textId="07972C61" w:rsidR="00B370A1" w:rsidRDefault="00B370A1">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55209167 \h </w:instrText>
      </w:r>
      <w:r>
        <w:fldChar w:fldCharType="separate"/>
      </w:r>
      <w:r>
        <w:t>798</w:t>
      </w:r>
      <w:r>
        <w:fldChar w:fldCharType="end"/>
      </w:r>
    </w:p>
    <w:p w14:paraId="018D3004" w14:textId="0009926D" w:rsidR="00B370A1" w:rsidRDefault="00B370A1">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UL reference measurement channels for E-UTRA TDD Config 2</w:t>
      </w:r>
      <w:r>
        <w:tab/>
      </w:r>
      <w:r>
        <w:fldChar w:fldCharType="begin" w:fldLock="1"/>
      </w:r>
      <w:r>
        <w:instrText xml:space="preserve"> PAGEREF _Toc155209168 \h </w:instrText>
      </w:r>
      <w:r>
        <w:fldChar w:fldCharType="separate"/>
      </w:r>
      <w:r>
        <w:t>798</w:t>
      </w:r>
      <w:r>
        <w:fldChar w:fldCharType="end"/>
      </w:r>
    </w:p>
    <w:p w14:paraId="2077B30A" w14:textId="1CF6A4B5" w:rsidR="00B370A1" w:rsidRDefault="00B370A1">
      <w:pPr>
        <w:pStyle w:val="TOC2"/>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169 \h </w:instrText>
      </w:r>
      <w:r>
        <w:fldChar w:fldCharType="separate"/>
      </w:r>
      <w:r>
        <w:t>798</w:t>
      </w:r>
      <w:r>
        <w:fldChar w:fldCharType="end"/>
      </w:r>
    </w:p>
    <w:p w14:paraId="2B1C5935" w14:textId="19F96C9E" w:rsidR="00B370A1" w:rsidRDefault="00B370A1">
      <w:pPr>
        <w:pStyle w:val="TOC2"/>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Reference measurement channels for E-UTRA</w:t>
      </w:r>
      <w:r>
        <w:tab/>
      </w:r>
      <w:r>
        <w:fldChar w:fldCharType="begin" w:fldLock="1"/>
      </w:r>
      <w:r>
        <w:instrText xml:space="preserve"> PAGEREF _Toc155209170 \h </w:instrText>
      </w:r>
      <w:r>
        <w:fldChar w:fldCharType="separate"/>
      </w:r>
      <w:r>
        <w:t>799</w:t>
      </w:r>
      <w:r>
        <w:fldChar w:fldCharType="end"/>
      </w:r>
    </w:p>
    <w:p w14:paraId="79970BAC" w14:textId="01D3BCC0" w:rsidR="00B370A1" w:rsidRDefault="00B370A1">
      <w:pPr>
        <w:pStyle w:val="TOC3"/>
        <w:rPr>
          <w:rFonts w:asciiTheme="minorHAnsi" w:eastAsiaTheme="minorEastAsia" w:hAnsiTheme="minorHAnsi" w:cstheme="minorBidi"/>
          <w:kern w:val="2"/>
          <w:sz w:val="22"/>
          <w:szCs w:val="22"/>
          <w14:ligatures w14:val="standardContextual"/>
        </w:rPr>
      </w:pPr>
      <w:r w:rsidRPr="00D40EFB">
        <w:rPr>
          <w:rFonts w:eastAsia="Batang"/>
          <w:snapToGrid w:val="0"/>
        </w:rPr>
        <w:t>A.2.2.1</w:t>
      </w:r>
      <w:r>
        <w:rPr>
          <w:rFonts w:asciiTheme="minorHAnsi" w:eastAsiaTheme="minorEastAsia" w:hAnsiTheme="minorHAnsi" w:cstheme="minorBidi"/>
          <w:kern w:val="2"/>
          <w:sz w:val="22"/>
          <w:szCs w:val="22"/>
          <w14:ligatures w14:val="standardContextual"/>
        </w:rPr>
        <w:tab/>
      </w:r>
      <w:r w:rsidRPr="00D40EFB">
        <w:rPr>
          <w:rFonts w:eastAsia="Batang"/>
          <w:snapToGrid w:val="0"/>
        </w:rPr>
        <w:t>Full RB allocation</w:t>
      </w:r>
      <w:r>
        <w:tab/>
      </w:r>
      <w:r>
        <w:fldChar w:fldCharType="begin" w:fldLock="1"/>
      </w:r>
      <w:r>
        <w:instrText xml:space="preserve"> PAGEREF _Toc155209171 \h </w:instrText>
      </w:r>
      <w:r>
        <w:fldChar w:fldCharType="separate"/>
      </w:r>
      <w:r>
        <w:t>799</w:t>
      </w:r>
      <w:r>
        <w:fldChar w:fldCharType="end"/>
      </w:r>
    </w:p>
    <w:p w14:paraId="32A7BDA2" w14:textId="2EC50F49" w:rsidR="00B370A1" w:rsidRDefault="00B370A1">
      <w:pPr>
        <w:pStyle w:val="TOC4"/>
        <w:rPr>
          <w:rFonts w:asciiTheme="minorHAnsi" w:eastAsiaTheme="minorEastAsia" w:hAnsiTheme="minorHAnsi" w:cstheme="minorBidi"/>
          <w:kern w:val="2"/>
          <w:sz w:val="22"/>
          <w:szCs w:val="22"/>
          <w14:ligatures w14:val="standardContextual"/>
        </w:rPr>
      </w:pPr>
      <w:r w:rsidRPr="00D40EFB">
        <w:rPr>
          <w:rFonts w:eastAsia="Batang"/>
        </w:rPr>
        <w:t>A.2.2.1.1</w:t>
      </w:r>
      <w:r>
        <w:rPr>
          <w:rFonts w:asciiTheme="minorHAnsi" w:eastAsiaTheme="minorEastAsia" w:hAnsiTheme="minorHAnsi" w:cstheme="minorBidi"/>
          <w:kern w:val="2"/>
          <w:sz w:val="22"/>
          <w:szCs w:val="22"/>
          <w14:ligatures w14:val="standardContextual"/>
        </w:rPr>
        <w:tab/>
      </w:r>
      <w:r w:rsidRPr="00D40EFB">
        <w:rPr>
          <w:rFonts w:eastAsia="Batang"/>
        </w:rPr>
        <w:t>QPSK</w:t>
      </w:r>
      <w:r>
        <w:tab/>
      </w:r>
      <w:r>
        <w:fldChar w:fldCharType="begin" w:fldLock="1"/>
      </w:r>
      <w:r>
        <w:instrText xml:space="preserve"> PAGEREF _Toc155209172 \h </w:instrText>
      </w:r>
      <w:r>
        <w:fldChar w:fldCharType="separate"/>
      </w:r>
      <w:r>
        <w:t>799</w:t>
      </w:r>
      <w:r>
        <w:fldChar w:fldCharType="end"/>
      </w:r>
    </w:p>
    <w:p w14:paraId="6822C08C" w14:textId="77D1C6AC" w:rsidR="00B370A1" w:rsidRDefault="00B370A1">
      <w:pPr>
        <w:pStyle w:val="TOC4"/>
        <w:rPr>
          <w:rFonts w:asciiTheme="minorHAnsi" w:eastAsiaTheme="minorEastAsia" w:hAnsiTheme="minorHAnsi" w:cstheme="minorBidi"/>
          <w:kern w:val="2"/>
          <w:sz w:val="22"/>
          <w:szCs w:val="22"/>
          <w14:ligatures w14:val="standardContextual"/>
        </w:rPr>
      </w:pPr>
      <w:r>
        <w:t>A.2.2.1.2</w:t>
      </w:r>
      <w:r>
        <w:rPr>
          <w:rFonts w:asciiTheme="minorHAnsi" w:eastAsiaTheme="minorEastAsia" w:hAnsiTheme="minorHAnsi" w:cstheme="minorBidi"/>
          <w:kern w:val="2"/>
          <w:sz w:val="22"/>
          <w:szCs w:val="22"/>
          <w14:ligatures w14:val="standardContextual"/>
        </w:rPr>
        <w:tab/>
      </w:r>
      <w:r>
        <w:t>16-QAM</w:t>
      </w:r>
      <w:r>
        <w:tab/>
      </w:r>
      <w:r>
        <w:fldChar w:fldCharType="begin" w:fldLock="1"/>
      </w:r>
      <w:r>
        <w:instrText xml:space="preserve"> PAGEREF _Toc155209173 \h </w:instrText>
      </w:r>
      <w:r>
        <w:fldChar w:fldCharType="separate"/>
      </w:r>
      <w:r>
        <w:t>799</w:t>
      </w:r>
      <w:r>
        <w:fldChar w:fldCharType="end"/>
      </w:r>
    </w:p>
    <w:p w14:paraId="1841ACC1" w14:textId="051E18D2" w:rsidR="00B370A1" w:rsidRDefault="00B370A1">
      <w:pPr>
        <w:pStyle w:val="TOC4"/>
        <w:rPr>
          <w:rFonts w:asciiTheme="minorHAnsi" w:eastAsiaTheme="minorEastAsia" w:hAnsiTheme="minorHAnsi" w:cstheme="minorBidi"/>
          <w:kern w:val="2"/>
          <w:sz w:val="22"/>
          <w:szCs w:val="22"/>
          <w14:ligatures w14:val="standardContextual"/>
        </w:rPr>
      </w:pPr>
      <w:r>
        <w:t>A.2.2.1.3</w:t>
      </w:r>
      <w:r>
        <w:rPr>
          <w:rFonts w:asciiTheme="minorHAnsi" w:eastAsiaTheme="minorEastAsia" w:hAnsiTheme="minorHAnsi" w:cstheme="minorBidi"/>
          <w:kern w:val="2"/>
          <w:sz w:val="22"/>
          <w:szCs w:val="22"/>
          <w14:ligatures w14:val="standardContextual"/>
        </w:rPr>
        <w:tab/>
      </w:r>
      <w:r>
        <w:t>64-QAM</w:t>
      </w:r>
      <w:r>
        <w:tab/>
      </w:r>
      <w:r>
        <w:fldChar w:fldCharType="begin" w:fldLock="1"/>
      </w:r>
      <w:r>
        <w:instrText xml:space="preserve"> PAGEREF _Toc155209174 \h </w:instrText>
      </w:r>
      <w:r>
        <w:fldChar w:fldCharType="separate"/>
      </w:r>
      <w:r>
        <w:t>800</w:t>
      </w:r>
      <w:r>
        <w:fldChar w:fldCharType="end"/>
      </w:r>
    </w:p>
    <w:p w14:paraId="2A8D1F30" w14:textId="3D880589" w:rsidR="00B370A1" w:rsidRDefault="00B370A1">
      <w:pPr>
        <w:pStyle w:val="TOC4"/>
        <w:rPr>
          <w:rFonts w:asciiTheme="minorHAnsi" w:eastAsiaTheme="minorEastAsia" w:hAnsiTheme="minorHAnsi" w:cstheme="minorBidi"/>
          <w:kern w:val="2"/>
          <w:sz w:val="22"/>
          <w:szCs w:val="22"/>
          <w14:ligatures w14:val="standardContextual"/>
        </w:rPr>
      </w:pPr>
      <w:r>
        <w:t>A.2.2.1.4</w:t>
      </w:r>
      <w:r>
        <w:rPr>
          <w:rFonts w:asciiTheme="minorHAnsi" w:eastAsiaTheme="minorEastAsia" w:hAnsiTheme="minorHAnsi" w:cstheme="minorBidi"/>
          <w:kern w:val="2"/>
          <w:sz w:val="22"/>
          <w:szCs w:val="22"/>
          <w14:ligatures w14:val="standardContextual"/>
        </w:rPr>
        <w:tab/>
      </w:r>
      <w:r>
        <w:t>256 QAM</w:t>
      </w:r>
      <w:r>
        <w:tab/>
      </w:r>
      <w:r>
        <w:fldChar w:fldCharType="begin" w:fldLock="1"/>
      </w:r>
      <w:r>
        <w:instrText xml:space="preserve"> PAGEREF _Toc155209175 \h </w:instrText>
      </w:r>
      <w:r>
        <w:fldChar w:fldCharType="separate"/>
      </w:r>
      <w:r>
        <w:t>801</w:t>
      </w:r>
      <w:r>
        <w:fldChar w:fldCharType="end"/>
      </w:r>
    </w:p>
    <w:p w14:paraId="02F23B53" w14:textId="0E965F3A" w:rsidR="00B370A1" w:rsidRDefault="00B370A1">
      <w:pPr>
        <w:pStyle w:val="TOC3"/>
        <w:rPr>
          <w:rFonts w:asciiTheme="minorHAnsi" w:eastAsiaTheme="minorEastAsia" w:hAnsiTheme="minorHAnsi" w:cstheme="minorBidi"/>
          <w:kern w:val="2"/>
          <w:sz w:val="22"/>
          <w:szCs w:val="22"/>
          <w14:ligatures w14:val="standardContextual"/>
        </w:rPr>
      </w:pPr>
      <w:r w:rsidRPr="00D40EFB">
        <w:rPr>
          <w:snapToGrid w:val="0"/>
        </w:rPr>
        <w:t>A.2.2.2</w:t>
      </w:r>
      <w:r>
        <w:rPr>
          <w:rFonts w:asciiTheme="minorHAnsi" w:eastAsiaTheme="minorEastAsia" w:hAnsiTheme="minorHAnsi" w:cstheme="minorBidi"/>
          <w:kern w:val="2"/>
          <w:sz w:val="22"/>
          <w:szCs w:val="22"/>
          <w14:ligatures w14:val="standardContextual"/>
        </w:rPr>
        <w:tab/>
      </w:r>
      <w:r w:rsidRPr="00D40EFB">
        <w:rPr>
          <w:snapToGrid w:val="0"/>
        </w:rPr>
        <w:t>Partial RB allocation</w:t>
      </w:r>
      <w:r>
        <w:tab/>
      </w:r>
      <w:r>
        <w:fldChar w:fldCharType="begin" w:fldLock="1"/>
      </w:r>
      <w:r>
        <w:instrText xml:space="preserve"> PAGEREF _Toc155209176 \h </w:instrText>
      </w:r>
      <w:r>
        <w:fldChar w:fldCharType="separate"/>
      </w:r>
      <w:r>
        <w:t>802</w:t>
      </w:r>
      <w:r>
        <w:fldChar w:fldCharType="end"/>
      </w:r>
    </w:p>
    <w:p w14:paraId="21DA8C30" w14:textId="76A9620A" w:rsidR="00B370A1" w:rsidRDefault="00B370A1">
      <w:pPr>
        <w:pStyle w:val="TOC4"/>
        <w:rPr>
          <w:rFonts w:asciiTheme="minorHAnsi" w:eastAsiaTheme="minorEastAsia" w:hAnsiTheme="minorHAnsi" w:cstheme="minorBidi"/>
          <w:kern w:val="2"/>
          <w:sz w:val="22"/>
          <w:szCs w:val="22"/>
          <w14:ligatures w14:val="standardContextual"/>
        </w:rPr>
      </w:pPr>
      <w:r>
        <w:t>A.2.2.2.1</w:t>
      </w:r>
      <w:r>
        <w:rPr>
          <w:rFonts w:asciiTheme="minorHAnsi" w:eastAsiaTheme="minorEastAsia" w:hAnsiTheme="minorHAnsi" w:cstheme="minorBidi"/>
          <w:kern w:val="2"/>
          <w:sz w:val="22"/>
          <w:szCs w:val="22"/>
          <w14:ligatures w14:val="standardContextual"/>
        </w:rPr>
        <w:tab/>
      </w:r>
      <w:r>
        <w:t>QPSK</w:t>
      </w:r>
      <w:r>
        <w:tab/>
      </w:r>
      <w:r>
        <w:fldChar w:fldCharType="begin" w:fldLock="1"/>
      </w:r>
      <w:r>
        <w:instrText xml:space="preserve"> PAGEREF _Toc155209177 \h </w:instrText>
      </w:r>
      <w:r>
        <w:fldChar w:fldCharType="separate"/>
      </w:r>
      <w:r>
        <w:t>802</w:t>
      </w:r>
      <w:r>
        <w:fldChar w:fldCharType="end"/>
      </w:r>
    </w:p>
    <w:p w14:paraId="5840C749" w14:textId="3F9425DB" w:rsidR="00B370A1" w:rsidRDefault="00B370A1">
      <w:pPr>
        <w:pStyle w:val="TOC4"/>
        <w:rPr>
          <w:rFonts w:asciiTheme="minorHAnsi" w:eastAsiaTheme="minorEastAsia" w:hAnsiTheme="minorHAnsi" w:cstheme="minorBidi"/>
          <w:kern w:val="2"/>
          <w:sz w:val="22"/>
          <w:szCs w:val="22"/>
          <w14:ligatures w14:val="standardContextual"/>
        </w:rPr>
      </w:pPr>
      <w:r>
        <w:t>A.2.2.2.2</w:t>
      </w:r>
      <w:r>
        <w:rPr>
          <w:rFonts w:asciiTheme="minorHAnsi" w:eastAsiaTheme="minorEastAsia" w:hAnsiTheme="minorHAnsi" w:cstheme="minorBidi"/>
          <w:kern w:val="2"/>
          <w:sz w:val="22"/>
          <w:szCs w:val="22"/>
          <w14:ligatures w14:val="standardContextual"/>
        </w:rPr>
        <w:tab/>
      </w:r>
      <w:r>
        <w:t>16-QAM</w:t>
      </w:r>
      <w:r>
        <w:tab/>
      </w:r>
      <w:r>
        <w:fldChar w:fldCharType="begin" w:fldLock="1"/>
      </w:r>
      <w:r>
        <w:instrText xml:space="preserve"> PAGEREF _Toc155209178 \h </w:instrText>
      </w:r>
      <w:r>
        <w:fldChar w:fldCharType="separate"/>
      </w:r>
      <w:r>
        <w:t>804</w:t>
      </w:r>
      <w:r>
        <w:fldChar w:fldCharType="end"/>
      </w:r>
    </w:p>
    <w:p w14:paraId="482A0EB1" w14:textId="4F381464" w:rsidR="00B370A1" w:rsidRDefault="00B370A1">
      <w:pPr>
        <w:pStyle w:val="TOC4"/>
        <w:rPr>
          <w:rFonts w:asciiTheme="minorHAnsi" w:eastAsiaTheme="minorEastAsia" w:hAnsiTheme="minorHAnsi" w:cstheme="minorBidi"/>
          <w:kern w:val="2"/>
          <w:sz w:val="22"/>
          <w:szCs w:val="22"/>
          <w14:ligatures w14:val="standardContextual"/>
        </w:rPr>
      </w:pPr>
      <w:r>
        <w:t>A.2.2.2.3</w:t>
      </w:r>
      <w:r>
        <w:rPr>
          <w:rFonts w:asciiTheme="minorHAnsi" w:eastAsiaTheme="minorEastAsia" w:hAnsiTheme="minorHAnsi" w:cstheme="minorBidi"/>
          <w:kern w:val="2"/>
          <w:sz w:val="22"/>
          <w:szCs w:val="22"/>
          <w14:ligatures w14:val="standardContextual"/>
        </w:rPr>
        <w:tab/>
      </w:r>
      <w:r>
        <w:t>64-QAM</w:t>
      </w:r>
      <w:r>
        <w:tab/>
      </w:r>
      <w:r>
        <w:fldChar w:fldCharType="begin" w:fldLock="1"/>
      </w:r>
      <w:r>
        <w:instrText xml:space="preserve"> PAGEREF _Toc155209179 \h </w:instrText>
      </w:r>
      <w:r>
        <w:fldChar w:fldCharType="separate"/>
      </w:r>
      <w:r>
        <w:t>807</w:t>
      </w:r>
      <w:r>
        <w:fldChar w:fldCharType="end"/>
      </w:r>
    </w:p>
    <w:p w14:paraId="1082679B" w14:textId="5412EDC5" w:rsidR="00B370A1" w:rsidRDefault="00B370A1">
      <w:pPr>
        <w:pStyle w:val="TOC4"/>
        <w:rPr>
          <w:rFonts w:asciiTheme="minorHAnsi" w:eastAsiaTheme="minorEastAsia" w:hAnsiTheme="minorHAnsi" w:cstheme="minorBidi"/>
          <w:kern w:val="2"/>
          <w:sz w:val="22"/>
          <w:szCs w:val="22"/>
          <w14:ligatures w14:val="standardContextual"/>
        </w:rPr>
      </w:pPr>
      <w:r>
        <w:t>A.2.2.2.4</w:t>
      </w:r>
      <w:r>
        <w:rPr>
          <w:rFonts w:asciiTheme="minorHAnsi" w:eastAsiaTheme="minorEastAsia" w:hAnsiTheme="minorHAnsi" w:cstheme="minorBidi"/>
          <w:kern w:val="2"/>
          <w:sz w:val="22"/>
          <w:szCs w:val="22"/>
          <w14:ligatures w14:val="standardContextual"/>
        </w:rPr>
        <w:tab/>
      </w:r>
      <w:r>
        <w:t>256 QAM</w:t>
      </w:r>
      <w:r>
        <w:tab/>
      </w:r>
      <w:r>
        <w:fldChar w:fldCharType="begin" w:fldLock="1"/>
      </w:r>
      <w:r>
        <w:instrText xml:space="preserve"> PAGEREF _Toc155209180 \h </w:instrText>
      </w:r>
      <w:r>
        <w:fldChar w:fldCharType="separate"/>
      </w:r>
      <w:r>
        <w:t>810</w:t>
      </w:r>
      <w:r>
        <w:fldChar w:fldCharType="end"/>
      </w:r>
    </w:p>
    <w:p w14:paraId="75CD6DD6" w14:textId="3005C033" w:rsidR="00B370A1" w:rsidRDefault="00B370A1">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DL reference measurement channels for E-UTRA</w:t>
      </w:r>
      <w:r>
        <w:tab/>
      </w:r>
      <w:r>
        <w:fldChar w:fldCharType="begin" w:fldLock="1"/>
      </w:r>
      <w:r>
        <w:instrText xml:space="preserve"> PAGEREF _Toc155209181 \h </w:instrText>
      </w:r>
      <w:r>
        <w:fldChar w:fldCharType="separate"/>
      </w:r>
      <w:r>
        <w:t>811</w:t>
      </w:r>
      <w:r>
        <w:fldChar w:fldCharType="end"/>
      </w:r>
    </w:p>
    <w:p w14:paraId="64FBA459" w14:textId="672DDDE8" w:rsidR="00B370A1" w:rsidRDefault="00B370A1">
      <w:pPr>
        <w:pStyle w:val="TOC2"/>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182 \h </w:instrText>
      </w:r>
      <w:r>
        <w:fldChar w:fldCharType="separate"/>
      </w:r>
      <w:r>
        <w:t>811</w:t>
      </w:r>
      <w:r>
        <w:fldChar w:fldCharType="end"/>
      </w:r>
    </w:p>
    <w:p w14:paraId="24DCE30B" w14:textId="22401A5A" w:rsidR="00B370A1" w:rsidRDefault="00B370A1">
      <w:pPr>
        <w:pStyle w:val="TOC8"/>
        <w:rPr>
          <w:rFonts w:asciiTheme="minorHAnsi" w:eastAsiaTheme="minorEastAsia" w:hAnsiTheme="minorHAnsi" w:cstheme="minorBidi"/>
          <w:b w:val="0"/>
          <w:kern w:val="2"/>
          <w:szCs w:val="22"/>
          <w14:ligatures w14:val="standardContextual"/>
        </w:rPr>
      </w:pPr>
      <w:r>
        <w:t>Annex B (normative): Propagation Conditions</w:t>
      </w:r>
      <w:r>
        <w:tab/>
      </w:r>
      <w:r>
        <w:fldChar w:fldCharType="begin" w:fldLock="1"/>
      </w:r>
      <w:r>
        <w:instrText xml:space="preserve"> PAGEREF _Toc155209183 \h </w:instrText>
      </w:r>
      <w:r>
        <w:fldChar w:fldCharType="separate"/>
      </w:r>
      <w:r>
        <w:t>816</w:t>
      </w:r>
      <w:r>
        <w:fldChar w:fldCharType="end"/>
      </w:r>
    </w:p>
    <w:p w14:paraId="48FEE860" w14:textId="2A21B002" w:rsidR="00B370A1" w:rsidRDefault="00B370A1">
      <w:pPr>
        <w:pStyle w:val="TOC8"/>
        <w:rPr>
          <w:rFonts w:asciiTheme="minorHAnsi" w:eastAsiaTheme="minorEastAsia" w:hAnsiTheme="minorHAnsi" w:cstheme="minorBidi"/>
          <w:b w:val="0"/>
          <w:kern w:val="2"/>
          <w:szCs w:val="22"/>
          <w14:ligatures w14:val="standardContextual"/>
        </w:rPr>
      </w:pPr>
      <w:r>
        <w:t>Annex C (normative): Downlink Physical Channels</w:t>
      </w:r>
      <w:r>
        <w:tab/>
      </w:r>
      <w:r>
        <w:fldChar w:fldCharType="begin" w:fldLock="1"/>
      </w:r>
      <w:r>
        <w:instrText xml:space="preserve"> PAGEREF _Toc155209184 \h </w:instrText>
      </w:r>
      <w:r>
        <w:fldChar w:fldCharType="separate"/>
      </w:r>
      <w:r>
        <w:t>817</w:t>
      </w:r>
      <w:r>
        <w:fldChar w:fldCharType="end"/>
      </w:r>
    </w:p>
    <w:p w14:paraId="76257A5F" w14:textId="46251554" w:rsidR="00B370A1" w:rsidRDefault="00B370A1">
      <w:pPr>
        <w:pStyle w:val="TOC8"/>
        <w:rPr>
          <w:rFonts w:asciiTheme="minorHAnsi" w:eastAsiaTheme="minorEastAsia" w:hAnsiTheme="minorHAnsi" w:cstheme="minorBidi"/>
          <w:b w:val="0"/>
          <w:kern w:val="2"/>
          <w:szCs w:val="22"/>
          <w14:ligatures w14:val="standardContextual"/>
        </w:rPr>
      </w:pPr>
      <w:r>
        <w:t>Annex D (normative): Characteristics of the Interfering Signal</w:t>
      </w:r>
      <w:r>
        <w:tab/>
      </w:r>
      <w:r>
        <w:fldChar w:fldCharType="begin" w:fldLock="1"/>
      </w:r>
      <w:r>
        <w:instrText xml:space="preserve"> PAGEREF _Toc155209185 \h </w:instrText>
      </w:r>
      <w:r>
        <w:fldChar w:fldCharType="separate"/>
      </w:r>
      <w:r>
        <w:t>818</w:t>
      </w:r>
      <w:r>
        <w:fldChar w:fldCharType="end"/>
      </w:r>
    </w:p>
    <w:p w14:paraId="16D48401" w14:textId="0827F968" w:rsidR="00B370A1" w:rsidRDefault="00B370A1">
      <w:pPr>
        <w:pStyle w:val="TOC8"/>
        <w:rPr>
          <w:rFonts w:asciiTheme="minorHAnsi" w:eastAsiaTheme="minorEastAsia" w:hAnsiTheme="minorHAnsi" w:cstheme="minorBidi"/>
          <w:b w:val="0"/>
          <w:kern w:val="2"/>
          <w:szCs w:val="22"/>
          <w14:ligatures w14:val="standardContextual"/>
        </w:rPr>
      </w:pPr>
      <w:r>
        <w:t>Annex E (normative): Global In-Channel Tx Test</w:t>
      </w:r>
      <w:r>
        <w:tab/>
      </w:r>
      <w:r>
        <w:fldChar w:fldCharType="begin" w:fldLock="1"/>
      </w:r>
      <w:r>
        <w:instrText xml:space="preserve"> PAGEREF _Toc155209186 \h </w:instrText>
      </w:r>
      <w:r>
        <w:fldChar w:fldCharType="separate"/>
      </w:r>
      <w:r>
        <w:t>818</w:t>
      </w:r>
      <w:r>
        <w:fldChar w:fldCharType="end"/>
      </w:r>
    </w:p>
    <w:p w14:paraId="71D8C6A5" w14:textId="38EE9D0B" w:rsidR="00B370A1" w:rsidRDefault="00B370A1">
      <w:pPr>
        <w:pStyle w:val="TOC8"/>
        <w:rPr>
          <w:rFonts w:asciiTheme="minorHAnsi" w:eastAsiaTheme="minorEastAsia" w:hAnsiTheme="minorHAnsi" w:cstheme="minorBidi"/>
          <w:b w:val="0"/>
          <w:kern w:val="2"/>
          <w:szCs w:val="22"/>
          <w14:ligatures w14:val="standardContextual"/>
        </w:rPr>
      </w:pPr>
      <w:r>
        <w:t>Annex F (informative): Measurement uncertainties and Test Tolerances</w:t>
      </w:r>
      <w:r>
        <w:tab/>
      </w:r>
      <w:r>
        <w:fldChar w:fldCharType="begin" w:fldLock="1"/>
      </w:r>
      <w:r>
        <w:instrText xml:space="preserve"> PAGEREF _Toc155209187 \h </w:instrText>
      </w:r>
      <w:r>
        <w:fldChar w:fldCharType="separate"/>
      </w:r>
      <w:r>
        <w:t>819</w:t>
      </w:r>
      <w:r>
        <w:fldChar w:fldCharType="end"/>
      </w:r>
    </w:p>
    <w:p w14:paraId="24498F32" w14:textId="207724D5" w:rsidR="00B370A1" w:rsidRDefault="00B370A1">
      <w:pPr>
        <w:pStyle w:val="TOC1"/>
        <w:rPr>
          <w:rFonts w:asciiTheme="minorHAnsi" w:eastAsiaTheme="minorEastAsia" w:hAnsiTheme="minorHAnsi" w:cstheme="minorBidi"/>
          <w:kern w:val="2"/>
          <w:szCs w:val="22"/>
          <w14:ligatures w14:val="standardContextual"/>
        </w:rPr>
      </w:pPr>
      <w:r>
        <w:t>F.1</w:t>
      </w:r>
      <w:r>
        <w:rPr>
          <w:rFonts w:asciiTheme="minorHAnsi" w:eastAsiaTheme="minorEastAsia" w:hAnsiTheme="minorHAnsi" w:cstheme="minorBidi"/>
          <w:kern w:val="2"/>
          <w:szCs w:val="22"/>
          <w14:ligatures w14:val="standardContextual"/>
        </w:rPr>
        <w:tab/>
      </w:r>
      <w:r>
        <w:t>Acceptable uncertainty of Test System (normative)</w:t>
      </w:r>
      <w:r>
        <w:tab/>
      </w:r>
      <w:r>
        <w:fldChar w:fldCharType="begin" w:fldLock="1"/>
      </w:r>
      <w:r>
        <w:instrText xml:space="preserve"> PAGEREF _Toc155209188 \h </w:instrText>
      </w:r>
      <w:r>
        <w:fldChar w:fldCharType="separate"/>
      </w:r>
      <w:r>
        <w:t>819</w:t>
      </w:r>
      <w:r>
        <w:fldChar w:fldCharType="end"/>
      </w:r>
    </w:p>
    <w:p w14:paraId="35073054" w14:textId="6777EE77" w:rsidR="00B370A1" w:rsidRDefault="00B370A1">
      <w:pPr>
        <w:pStyle w:val="TOC2"/>
        <w:rPr>
          <w:rFonts w:asciiTheme="minorHAnsi" w:eastAsiaTheme="minorEastAsia" w:hAnsiTheme="minorHAnsi" w:cstheme="minorBidi"/>
          <w:kern w:val="2"/>
          <w:sz w:val="22"/>
          <w:szCs w:val="22"/>
          <w14:ligatures w14:val="standardContextual"/>
        </w:rPr>
      </w:pPr>
      <w:r>
        <w:t>F.1.0</w:t>
      </w:r>
      <w:r>
        <w:rPr>
          <w:rFonts w:asciiTheme="minorHAnsi" w:eastAsiaTheme="minorEastAsia" w:hAnsiTheme="minorHAnsi" w:cstheme="minorBidi"/>
          <w:kern w:val="2"/>
          <w:sz w:val="22"/>
          <w:szCs w:val="22"/>
          <w14:ligatures w14:val="standardContextual"/>
        </w:rPr>
        <w:tab/>
      </w:r>
      <w:r>
        <w:rPr>
          <w:lang w:eastAsia="sv-SE"/>
        </w:rPr>
        <w:t>General</w:t>
      </w:r>
      <w:r>
        <w:tab/>
      </w:r>
      <w:r>
        <w:fldChar w:fldCharType="begin" w:fldLock="1"/>
      </w:r>
      <w:r>
        <w:instrText xml:space="preserve"> PAGEREF _Toc155209189 \h </w:instrText>
      </w:r>
      <w:r>
        <w:fldChar w:fldCharType="separate"/>
      </w:r>
      <w:r>
        <w:t>819</w:t>
      </w:r>
      <w:r>
        <w:fldChar w:fldCharType="end"/>
      </w:r>
    </w:p>
    <w:p w14:paraId="6FD5E513" w14:textId="66A32C2A" w:rsidR="00B370A1" w:rsidRDefault="00B370A1">
      <w:pPr>
        <w:pStyle w:val="TOC3"/>
        <w:rPr>
          <w:rFonts w:asciiTheme="minorHAnsi" w:eastAsiaTheme="minorEastAsia" w:hAnsiTheme="minorHAnsi" w:cstheme="minorBidi"/>
          <w:kern w:val="2"/>
          <w:sz w:val="22"/>
          <w:szCs w:val="22"/>
          <w14:ligatures w14:val="standardContextual"/>
        </w:rPr>
      </w:pPr>
      <w:r>
        <w:t>F.1.0.1</w:t>
      </w:r>
      <w:r>
        <w:rPr>
          <w:rFonts w:asciiTheme="minorHAnsi" w:eastAsiaTheme="minorEastAsia" w:hAnsiTheme="minorHAnsi" w:cstheme="minorBidi"/>
          <w:kern w:val="2"/>
          <w:sz w:val="22"/>
          <w:szCs w:val="22"/>
          <w14:ligatures w14:val="standardContextual"/>
        </w:rPr>
        <w:tab/>
      </w:r>
      <w:r>
        <w:t>Conducted Measurements</w:t>
      </w:r>
      <w:r>
        <w:tab/>
      </w:r>
      <w:r>
        <w:fldChar w:fldCharType="begin" w:fldLock="1"/>
      </w:r>
      <w:r>
        <w:instrText xml:space="preserve"> PAGEREF _Toc155209190 \h </w:instrText>
      </w:r>
      <w:r>
        <w:fldChar w:fldCharType="separate"/>
      </w:r>
      <w:r>
        <w:t>819</w:t>
      </w:r>
      <w:r>
        <w:fldChar w:fldCharType="end"/>
      </w:r>
    </w:p>
    <w:p w14:paraId="7BC1EC94" w14:textId="379B0440" w:rsidR="00B370A1" w:rsidRDefault="00B370A1">
      <w:pPr>
        <w:pStyle w:val="TOC3"/>
        <w:rPr>
          <w:rFonts w:asciiTheme="minorHAnsi" w:eastAsiaTheme="minorEastAsia" w:hAnsiTheme="minorHAnsi" w:cstheme="minorBidi"/>
          <w:kern w:val="2"/>
          <w:sz w:val="22"/>
          <w:szCs w:val="22"/>
          <w14:ligatures w14:val="standardContextual"/>
        </w:rPr>
      </w:pPr>
      <w:r>
        <w:t>F.1.0.2</w:t>
      </w:r>
      <w:r>
        <w:rPr>
          <w:rFonts w:asciiTheme="minorHAnsi" w:eastAsiaTheme="minorEastAsia" w:hAnsiTheme="minorHAnsi" w:cstheme="minorBidi"/>
          <w:kern w:val="2"/>
          <w:sz w:val="22"/>
          <w:szCs w:val="22"/>
          <w14:ligatures w14:val="standardContextual"/>
        </w:rPr>
        <w:tab/>
      </w:r>
      <w:r>
        <w:t>Radiated Measurements</w:t>
      </w:r>
      <w:r>
        <w:tab/>
      </w:r>
      <w:r>
        <w:fldChar w:fldCharType="begin" w:fldLock="1"/>
      </w:r>
      <w:r>
        <w:instrText xml:space="preserve"> PAGEREF _Toc155209191 \h </w:instrText>
      </w:r>
      <w:r>
        <w:fldChar w:fldCharType="separate"/>
      </w:r>
      <w:r>
        <w:t>819</w:t>
      </w:r>
      <w:r>
        <w:fldChar w:fldCharType="end"/>
      </w:r>
    </w:p>
    <w:p w14:paraId="599DF282" w14:textId="70D80E8C" w:rsidR="00B370A1" w:rsidRDefault="00B370A1">
      <w:pPr>
        <w:pStyle w:val="TOC2"/>
        <w:rPr>
          <w:rFonts w:asciiTheme="minorHAnsi" w:eastAsiaTheme="minorEastAsia" w:hAnsiTheme="minorHAnsi" w:cstheme="minorBidi"/>
          <w:kern w:val="2"/>
          <w:sz w:val="22"/>
          <w:szCs w:val="22"/>
          <w14:ligatures w14:val="standardContextual"/>
        </w:rPr>
      </w:pPr>
      <w:r>
        <w:t>F.1.1</w:t>
      </w:r>
      <w:r>
        <w:rPr>
          <w:rFonts w:asciiTheme="minorHAnsi" w:eastAsiaTheme="minorEastAsia" w:hAnsiTheme="minorHAnsi" w:cstheme="minorBidi"/>
          <w:kern w:val="2"/>
          <w:sz w:val="22"/>
          <w:szCs w:val="22"/>
          <w14:ligatures w14:val="standardContextual"/>
        </w:rPr>
        <w:tab/>
      </w:r>
      <w:r>
        <w:rPr>
          <w:lang w:eastAsia="sv-SE"/>
        </w:rPr>
        <w:t>Measurement of test environments</w:t>
      </w:r>
      <w:r>
        <w:tab/>
      </w:r>
      <w:r>
        <w:fldChar w:fldCharType="begin" w:fldLock="1"/>
      </w:r>
      <w:r>
        <w:instrText xml:space="preserve"> PAGEREF _Toc155209192 \h </w:instrText>
      </w:r>
      <w:r>
        <w:fldChar w:fldCharType="separate"/>
      </w:r>
      <w:r>
        <w:t>819</w:t>
      </w:r>
      <w:r>
        <w:fldChar w:fldCharType="end"/>
      </w:r>
    </w:p>
    <w:p w14:paraId="1B6D521A" w14:textId="7FEC7B81" w:rsidR="00B370A1" w:rsidRDefault="00B370A1">
      <w:pPr>
        <w:pStyle w:val="TOC3"/>
        <w:rPr>
          <w:rFonts w:asciiTheme="minorHAnsi" w:eastAsiaTheme="minorEastAsia" w:hAnsiTheme="minorHAnsi" w:cstheme="minorBidi"/>
          <w:kern w:val="2"/>
          <w:sz w:val="22"/>
          <w:szCs w:val="22"/>
          <w14:ligatures w14:val="standardContextual"/>
        </w:rPr>
      </w:pPr>
      <w:r>
        <w:t>F.1.1.1</w:t>
      </w:r>
      <w:r>
        <w:rPr>
          <w:rFonts w:asciiTheme="minorHAnsi" w:eastAsiaTheme="minorEastAsia" w:hAnsiTheme="minorHAnsi" w:cstheme="minorBidi"/>
          <w:kern w:val="2"/>
          <w:sz w:val="22"/>
          <w:szCs w:val="22"/>
          <w14:ligatures w14:val="standardContextual"/>
        </w:rPr>
        <w:tab/>
      </w:r>
      <w:r>
        <w:t>Conducted Measurements</w:t>
      </w:r>
      <w:r>
        <w:tab/>
      </w:r>
      <w:r>
        <w:fldChar w:fldCharType="begin" w:fldLock="1"/>
      </w:r>
      <w:r>
        <w:instrText xml:space="preserve"> PAGEREF _Toc155209193 \h </w:instrText>
      </w:r>
      <w:r>
        <w:fldChar w:fldCharType="separate"/>
      </w:r>
      <w:r>
        <w:t>819</w:t>
      </w:r>
      <w:r>
        <w:fldChar w:fldCharType="end"/>
      </w:r>
    </w:p>
    <w:p w14:paraId="4BF36000" w14:textId="4F443B6E" w:rsidR="00B370A1" w:rsidRDefault="00B370A1">
      <w:pPr>
        <w:pStyle w:val="TOC3"/>
        <w:rPr>
          <w:rFonts w:asciiTheme="minorHAnsi" w:eastAsiaTheme="minorEastAsia" w:hAnsiTheme="minorHAnsi" w:cstheme="minorBidi"/>
          <w:kern w:val="2"/>
          <w:sz w:val="22"/>
          <w:szCs w:val="22"/>
          <w14:ligatures w14:val="standardContextual"/>
        </w:rPr>
      </w:pPr>
      <w:r>
        <w:t>F.1.1.2</w:t>
      </w:r>
      <w:r>
        <w:rPr>
          <w:rFonts w:asciiTheme="minorHAnsi" w:eastAsiaTheme="minorEastAsia" w:hAnsiTheme="minorHAnsi" w:cstheme="minorBidi"/>
          <w:kern w:val="2"/>
          <w:sz w:val="22"/>
          <w:szCs w:val="22"/>
          <w14:ligatures w14:val="standardContextual"/>
        </w:rPr>
        <w:tab/>
      </w:r>
      <w:r>
        <w:t>Radiated Measurements</w:t>
      </w:r>
      <w:r>
        <w:tab/>
      </w:r>
      <w:r>
        <w:fldChar w:fldCharType="begin" w:fldLock="1"/>
      </w:r>
      <w:r>
        <w:instrText xml:space="preserve"> PAGEREF _Toc155209194 \h </w:instrText>
      </w:r>
      <w:r>
        <w:fldChar w:fldCharType="separate"/>
      </w:r>
      <w:r>
        <w:t>819</w:t>
      </w:r>
      <w:r>
        <w:fldChar w:fldCharType="end"/>
      </w:r>
    </w:p>
    <w:p w14:paraId="52B6AE73" w14:textId="50AD6F83" w:rsidR="00B370A1" w:rsidRDefault="00B370A1">
      <w:pPr>
        <w:pStyle w:val="TOC2"/>
        <w:rPr>
          <w:rFonts w:asciiTheme="minorHAnsi" w:eastAsiaTheme="minorEastAsia" w:hAnsiTheme="minorHAnsi" w:cstheme="minorBidi"/>
          <w:kern w:val="2"/>
          <w:sz w:val="22"/>
          <w:szCs w:val="22"/>
          <w14:ligatures w14:val="standardContextual"/>
        </w:rPr>
      </w:pPr>
      <w:r>
        <w:t>F.1.2</w:t>
      </w:r>
      <w:r>
        <w:rPr>
          <w:rFonts w:asciiTheme="minorHAnsi" w:eastAsiaTheme="minorEastAsia" w:hAnsiTheme="minorHAnsi" w:cstheme="minorBidi"/>
          <w:kern w:val="2"/>
          <w:sz w:val="22"/>
          <w:szCs w:val="22"/>
          <w14:ligatures w14:val="standardContextual"/>
        </w:rPr>
        <w:tab/>
      </w:r>
      <w:r>
        <w:rPr>
          <w:lang w:eastAsia="sv-SE"/>
        </w:rPr>
        <w:t xml:space="preserve">Measurement of </w:t>
      </w:r>
      <w:r>
        <w:t>transmitter</w:t>
      </w:r>
      <w:r>
        <w:tab/>
      </w:r>
      <w:r>
        <w:fldChar w:fldCharType="begin" w:fldLock="1"/>
      </w:r>
      <w:r>
        <w:instrText xml:space="preserve"> PAGEREF _Toc155209195 \h </w:instrText>
      </w:r>
      <w:r>
        <w:fldChar w:fldCharType="separate"/>
      </w:r>
      <w:r>
        <w:t>820</w:t>
      </w:r>
      <w:r>
        <w:fldChar w:fldCharType="end"/>
      </w:r>
    </w:p>
    <w:p w14:paraId="454F526F" w14:textId="5566CB88" w:rsidR="00B370A1" w:rsidRDefault="00B370A1">
      <w:pPr>
        <w:pStyle w:val="TOC2"/>
        <w:rPr>
          <w:rFonts w:asciiTheme="minorHAnsi" w:eastAsiaTheme="minorEastAsia" w:hAnsiTheme="minorHAnsi" w:cstheme="minorBidi"/>
          <w:kern w:val="2"/>
          <w:sz w:val="22"/>
          <w:szCs w:val="22"/>
          <w14:ligatures w14:val="standardContextual"/>
        </w:rPr>
      </w:pPr>
      <w:r>
        <w:t>F.1.3</w:t>
      </w:r>
      <w:r>
        <w:rPr>
          <w:rFonts w:asciiTheme="minorHAnsi" w:eastAsiaTheme="minorEastAsia" w:hAnsiTheme="minorHAnsi" w:cstheme="minorBidi"/>
          <w:kern w:val="2"/>
          <w:sz w:val="22"/>
          <w:szCs w:val="22"/>
          <w14:ligatures w14:val="standardContextual"/>
        </w:rPr>
        <w:tab/>
      </w:r>
      <w:r>
        <w:rPr>
          <w:lang w:eastAsia="sv-SE"/>
        </w:rPr>
        <w:t xml:space="preserve">Measurement of </w:t>
      </w:r>
      <w:r>
        <w:t>receiver</w:t>
      </w:r>
      <w:r>
        <w:tab/>
      </w:r>
      <w:r>
        <w:fldChar w:fldCharType="begin" w:fldLock="1"/>
      </w:r>
      <w:r>
        <w:instrText xml:space="preserve"> PAGEREF _Toc155209196 \h </w:instrText>
      </w:r>
      <w:r>
        <w:fldChar w:fldCharType="separate"/>
      </w:r>
      <w:r>
        <w:t>831</w:t>
      </w:r>
      <w:r>
        <w:fldChar w:fldCharType="end"/>
      </w:r>
    </w:p>
    <w:p w14:paraId="0F1A524E" w14:textId="10150D9A" w:rsidR="00B370A1" w:rsidRDefault="00B370A1">
      <w:pPr>
        <w:pStyle w:val="TOC1"/>
        <w:rPr>
          <w:rFonts w:asciiTheme="minorHAnsi" w:eastAsiaTheme="minorEastAsia" w:hAnsiTheme="minorHAnsi" w:cstheme="minorBidi"/>
          <w:kern w:val="2"/>
          <w:szCs w:val="22"/>
          <w14:ligatures w14:val="standardContextual"/>
        </w:rPr>
      </w:pPr>
      <w:r>
        <w:lastRenderedPageBreak/>
        <w:t>F.2</w:t>
      </w:r>
      <w:r>
        <w:rPr>
          <w:rFonts w:asciiTheme="minorHAnsi" w:eastAsiaTheme="minorEastAsia" w:hAnsiTheme="minorHAnsi" w:cstheme="minorBidi"/>
          <w:kern w:val="2"/>
          <w:szCs w:val="22"/>
          <w14:ligatures w14:val="standardContextual"/>
        </w:rPr>
        <w:tab/>
      </w:r>
      <w:r>
        <w:t>Interpretation of measurement results (normative)</w:t>
      </w:r>
      <w:r>
        <w:tab/>
      </w:r>
      <w:r>
        <w:fldChar w:fldCharType="begin" w:fldLock="1"/>
      </w:r>
      <w:r>
        <w:instrText xml:space="preserve"> PAGEREF _Toc155209197 \h </w:instrText>
      </w:r>
      <w:r>
        <w:fldChar w:fldCharType="separate"/>
      </w:r>
      <w:r>
        <w:t>835</w:t>
      </w:r>
      <w:r>
        <w:fldChar w:fldCharType="end"/>
      </w:r>
    </w:p>
    <w:p w14:paraId="7FD435FA" w14:textId="6614FBE1" w:rsidR="00B370A1" w:rsidRDefault="00B370A1">
      <w:pPr>
        <w:pStyle w:val="TOC1"/>
        <w:rPr>
          <w:rFonts w:asciiTheme="minorHAnsi" w:eastAsiaTheme="minorEastAsia" w:hAnsiTheme="minorHAnsi" w:cstheme="minorBidi"/>
          <w:kern w:val="2"/>
          <w:szCs w:val="22"/>
          <w14:ligatures w14:val="standardContextual"/>
        </w:rPr>
      </w:pPr>
      <w:r>
        <w:t>F.3</w:t>
      </w:r>
      <w:r>
        <w:rPr>
          <w:rFonts w:asciiTheme="minorHAnsi" w:eastAsiaTheme="minorEastAsia" w:hAnsiTheme="minorHAnsi" w:cstheme="minorBidi"/>
          <w:kern w:val="2"/>
          <w:szCs w:val="22"/>
          <w14:ligatures w14:val="standardContextual"/>
        </w:rPr>
        <w:tab/>
      </w:r>
      <w:r>
        <w:t>Test Tolerance and Derivation of Test Requirements (informative)</w:t>
      </w:r>
      <w:r>
        <w:tab/>
      </w:r>
      <w:r>
        <w:fldChar w:fldCharType="begin" w:fldLock="1"/>
      </w:r>
      <w:r>
        <w:instrText xml:space="preserve"> PAGEREF _Toc155209198 \h </w:instrText>
      </w:r>
      <w:r>
        <w:fldChar w:fldCharType="separate"/>
      </w:r>
      <w:r>
        <w:t>835</w:t>
      </w:r>
      <w:r>
        <w:fldChar w:fldCharType="end"/>
      </w:r>
    </w:p>
    <w:p w14:paraId="0B27A824" w14:textId="5942770E" w:rsidR="00B370A1" w:rsidRDefault="00B370A1">
      <w:pPr>
        <w:pStyle w:val="TOC2"/>
        <w:rPr>
          <w:rFonts w:asciiTheme="minorHAnsi" w:eastAsiaTheme="minorEastAsia" w:hAnsiTheme="minorHAnsi" w:cstheme="minorBidi"/>
          <w:kern w:val="2"/>
          <w:sz w:val="22"/>
          <w:szCs w:val="22"/>
          <w14:ligatures w14:val="standardContextual"/>
        </w:rPr>
      </w:pPr>
      <w:r>
        <w:t>F.3.1</w:t>
      </w:r>
      <w:r>
        <w:rPr>
          <w:rFonts w:asciiTheme="minorHAnsi" w:eastAsiaTheme="minorEastAsia" w:hAnsiTheme="minorHAnsi" w:cstheme="minorBidi"/>
          <w:kern w:val="2"/>
          <w:sz w:val="22"/>
          <w:szCs w:val="22"/>
          <w14:ligatures w14:val="standardContextual"/>
        </w:rPr>
        <w:tab/>
      </w:r>
      <w:r>
        <w:rPr>
          <w:lang w:eastAsia="sv-SE"/>
        </w:rPr>
        <w:t>Measurement of test environments</w:t>
      </w:r>
      <w:r>
        <w:tab/>
      </w:r>
      <w:r>
        <w:fldChar w:fldCharType="begin" w:fldLock="1"/>
      </w:r>
      <w:r>
        <w:instrText xml:space="preserve"> PAGEREF _Toc155209199 \h </w:instrText>
      </w:r>
      <w:r>
        <w:fldChar w:fldCharType="separate"/>
      </w:r>
      <w:r>
        <w:t>835</w:t>
      </w:r>
      <w:r>
        <w:fldChar w:fldCharType="end"/>
      </w:r>
    </w:p>
    <w:p w14:paraId="0B6A2B59" w14:textId="7B0821C0" w:rsidR="00B370A1" w:rsidRDefault="00B370A1">
      <w:pPr>
        <w:pStyle w:val="TOC2"/>
        <w:rPr>
          <w:rFonts w:asciiTheme="minorHAnsi" w:eastAsiaTheme="minorEastAsia" w:hAnsiTheme="minorHAnsi" w:cstheme="minorBidi"/>
          <w:kern w:val="2"/>
          <w:sz w:val="22"/>
          <w:szCs w:val="22"/>
          <w14:ligatures w14:val="standardContextual"/>
        </w:rPr>
      </w:pPr>
      <w:r>
        <w:t>F.3.2</w:t>
      </w:r>
      <w:r>
        <w:rPr>
          <w:rFonts w:asciiTheme="minorHAnsi" w:eastAsiaTheme="minorEastAsia" w:hAnsiTheme="minorHAnsi" w:cstheme="minorBidi"/>
          <w:kern w:val="2"/>
          <w:sz w:val="22"/>
          <w:szCs w:val="22"/>
          <w14:ligatures w14:val="standardContextual"/>
        </w:rPr>
        <w:tab/>
      </w:r>
      <w:r>
        <w:rPr>
          <w:lang w:eastAsia="sv-SE"/>
        </w:rPr>
        <w:t xml:space="preserve">Measurement of </w:t>
      </w:r>
      <w:r>
        <w:t>transmitter</w:t>
      </w:r>
      <w:r>
        <w:tab/>
      </w:r>
      <w:r>
        <w:fldChar w:fldCharType="begin" w:fldLock="1"/>
      </w:r>
      <w:r>
        <w:instrText xml:space="preserve"> PAGEREF _Toc155209200 \h </w:instrText>
      </w:r>
      <w:r>
        <w:fldChar w:fldCharType="separate"/>
      </w:r>
      <w:r>
        <w:t>836</w:t>
      </w:r>
      <w:r>
        <w:fldChar w:fldCharType="end"/>
      </w:r>
    </w:p>
    <w:p w14:paraId="030DA6A4" w14:textId="56444542" w:rsidR="00B370A1" w:rsidRDefault="00B370A1">
      <w:pPr>
        <w:pStyle w:val="TOC2"/>
        <w:rPr>
          <w:rFonts w:asciiTheme="minorHAnsi" w:eastAsiaTheme="minorEastAsia" w:hAnsiTheme="minorHAnsi" w:cstheme="minorBidi"/>
          <w:kern w:val="2"/>
          <w:sz w:val="22"/>
          <w:szCs w:val="22"/>
          <w14:ligatures w14:val="standardContextual"/>
        </w:rPr>
      </w:pPr>
      <w:r>
        <w:t>F.3.3</w:t>
      </w:r>
      <w:r>
        <w:rPr>
          <w:rFonts w:asciiTheme="minorHAnsi" w:eastAsiaTheme="minorEastAsia" w:hAnsiTheme="minorHAnsi" w:cstheme="minorBidi"/>
          <w:kern w:val="2"/>
          <w:sz w:val="22"/>
          <w:szCs w:val="22"/>
          <w14:ligatures w14:val="standardContextual"/>
        </w:rPr>
        <w:tab/>
      </w:r>
      <w:r>
        <w:rPr>
          <w:lang w:eastAsia="sv-SE"/>
        </w:rPr>
        <w:t>Measurement of receiver</w:t>
      </w:r>
      <w:r>
        <w:tab/>
      </w:r>
      <w:r>
        <w:fldChar w:fldCharType="begin" w:fldLock="1"/>
      </w:r>
      <w:r>
        <w:instrText xml:space="preserve"> PAGEREF _Toc155209201 \h </w:instrText>
      </w:r>
      <w:r>
        <w:fldChar w:fldCharType="separate"/>
      </w:r>
      <w:r>
        <w:t>846</w:t>
      </w:r>
      <w:r>
        <w:fldChar w:fldCharType="end"/>
      </w:r>
    </w:p>
    <w:p w14:paraId="3DBE829F" w14:textId="70FA520D" w:rsidR="00B370A1" w:rsidRDefault="00B370A1">
      <w:pPr>
        <w:pStyle w:val="TOC1"/>
        <w:rPr>
          <w:rFonts w:asciiTheme="minorHAnsi" w:eastAsiaTheme="minorEastAsia" w:hAnsiTheme="minorHAnsi" w:cstheme="minorBidi"/>
          <w:kern w:val="2"/>
          <w:szCs w:val="22"/>
          <w14:ligatures w14:val="standardContextual"/>
        </w:rPr>
      </w:pPr>
      <w:r>
        <w:t>F.4</w:t>
      </w:r>
      <w:r>
        <w:rPr>
          <w:rFonts w:asciiTheme="minorHAnsi" w:eastAsiaTheme="minorEastAsia" w:hAnsiTheme="minorHAnsi" w:cstheme="minorBidi"/>
          <w:kern w:val="2"/>
          <w:szCs w:val="22"/>
          <w14:ligatures w14:val="standardContextual"/>
        </w:rPr>
        <w:tab/>
      </w:r>
      <w:r>
        <w:t>Uplink power window</w:t>
      </w:r>
      <w:r>
        <w:tab/>
      </w:r>
      <w:r>
        <w:fldChar w:fldCharType="begin" w:fldLock="1"/>
      </w:r>
      <w:r>
        <w:instrText xml:space="preserve"> PAGEREF _Toc155209202 \h </w:instrText>
      </w:r>
      <w:r>
        <w:fldChar w:fldCharType="separate"/>
      </w:r>
      <w:r>
        <w:t>849</w:t>
      </w:r>
      <w:r>
        <w:fldChar w:fldCharType="end"/>
      </w:r>
    </w:p>
    <w:p w14:paraId="50A5EB93" w14:textId="27B218F3" w:rsidR="00B370A1" w:rsidRDefault="00B370A1">
      <w:pPr>
        <w:pStyle w:val="TOC2"/>
        <w:rPr>
          <w:rFonts w:asciiTheme="minorHAnsi" w:eastAsiaTheme="minorEastAsia" w:hAnsiTheme="minorHAnsi" w:cstheme="minorBidi"/>
          <w:kern w:val="2"/>
          <w:sz w:val="22"/>
          <w:szCs w:val="22"/>
          <w14:ligatures w14:val="standardContextual"/>
        </w:rPr>
      </w:pPr>
      <w:r>
        <w:t>F.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55209203 \h </w:instrText>
      </w:r>
      <w:r>
        <w:fldChar w:fldCharType="separate"/>
      </w:r>
      <w:r>
        <w:t>849</w:t>
      </w:r>
      <w:r>
        <w:fldChar w:fldCharType="end"/>
      </w:r>
    </w:p>
    <w:p w14:paraId="084B40C5" w14:textId="4A726303" w:rsidR="00B370A1" w:rsidRDefault="00B370A1">
      <w:pPr>
        <w:pStyle w:val="TOC2"/>
        <w:rPr>
          <w:rFonts w:asciiTheme="minorHAnsi" w:eastAsiaTheme="minorEastAsia" w:hAnsiTheme="minorHAnsi" w:cstheme="minorBidi"/>
          <w:kern w:val="2"/>
          <w:sz w:val="22"/>
          <w:szCs w:val="22"/>
          <w14:ligatures w14:val="standardContextual"/>
        </w:rPr>
      </w:pPr>
      <w:r>
        <w:t>F.4.2</w:t>
      </w:r>
      <w:r>
        <w:rPr>
          <w:rFonts w:asciiTheme="minorHAnsi" w:eastAsiaTheme="minorEastAsia" w:hAnsiTheme="minorHAnsi" w:cstheme="minorBidi"/>
          <w:kern w:val="2"/>
          <w:sz w:val="22"/>
          <w:szCs w:val="22"/>
          <w14:ligatures w14:val="standardContextual"/>
        </w:rPr>
        <w:tab/>
      </w:r>
      <w:r>
        <w:t>Setting the power window above a requirement</w:t>
      </w:r>
      <w:r>
        <w:tab/>
      </w:r>
      <w:r>
        <w:fldChar w:fldCharType="begin" w:fldLock="1"/>
      </w:r>
      <w:r>
        <w:instrText xml:space="preserve"> PAGEREF _Toc155209204 \h </w:instrText>
      </w:r>
      <w:r>
        <w:fldChar w:fldCharType="separate"/>
      </w:r>
      <w:r>
        <w:t>850</w:t>
      </w:r>
      <w:r>
        <w:fldChar w:fldCharType="end"/>
      </w:r>
    </w:p>
    <w:p w14:paraId="4A007B4A" w14:textId="673C82A8" w:rsidR="00B370A1" w:rsidRDefault="00B370A1">
      <w:pPr>
        <w:pStyle w:val="TOC3"/>
        <w:rPr>
          <w:rFonts w:asciiTheme="minorHAnsi" w:eastAsiaTheme="minorEastAsia" w:hAnsiTheme="minorHAnsi" w:cstheme="minorBidi"/>
          <w:kern w:val="2"/>
          <w:sz w:val="22"/>
          <w:szCs w:val="22"/>
          <w14:ligatures w14:val="standardContextual"/>
        </w:rPr>
      </w:pPr>
      <w:r>
        <w:t>F.4.2.1</w:t>
      </w:r>
      <w:r>
        <w:rPr>
          <w:rFonts w:asciiTheme="minorHAnsi" w:eastAsiaTheme="minorEastAsia" w:hAnsiTheme="minorHAnsi" w:cstheme="minorBidi"/>
          <w:kern w:val="2"/>
          <w:sz w:val="22"/>
          <w:szCs w:val="22"/>
          <w14:ligatures w14:val="standardContextual"/>
        </w:rPr>
        <w:tab/>
      </w:r>
      <w:r>
        <w:t>NR FR1</w:t>
      </w:r>
      <w:r>
        <w:tab/>
      </w:r>
      <w:r>
        <w:fldChar w:fldCharType="begin" w:fldLock="1"/>
      </w:r>
      <w:r>
        <w:instrText xml:space="preserve"> PAGEREF _Toc155209205 \h </w:instrText>
      </w:r>
      <w:r>
        <w:fldChar w:fldCharType="separate"/>
      </w:r>
      <w:r>
        <w:t>850</w:t>
      </w:r>
      <w:r>
        <w:fldChar w:fldCharType="end"/>
      </w:r>
    </w:p>
    <w:p w14:paraId="0F86A8CB" w14:textId="3600238A" w:rsidR="00B370A1" w:rsidRDefault="00B370A1">
      <w:pPr>
        <w:pStyle w:val="TOC3"/>
        <w:rPr>
          <w:rFonts w:asciiTheme="minorHAnsi" w:eastAsiaTheme="minorEastAsia" w:hAnsiTheme="minorHAnsi" w:cstheme="minorBidi"/>
          <w:kern w:val="2"/>
          <w:sz w:val="22"/>
          <w:szCs w:val="22"/>
          <w14:ligatures w14:val="standardContextual"/>
        </w:rPr>
      </w:pPr>
      <w:r>
        <w:t>F.4.2.2</w:t>
      </w:r>
      <w:r>
        <w:rPr>
          <w:rFonts w:asciiTheme="minorHAnsi" w:eastAsiaTheme="minorEastAsia" w:hAnsiTheme="minorHAnsi" w:cstheme="minorBidi"/>
          <w:kern w:val="2"/>
          <w:sz w:val="22"/>
          <w:szCs w:val="22"/>
          <w14:ligatures w14:val="standardContextual"/>
        </w:rPr>
        <w:tab/>
      </w:r>
      <w:r>
        <w:t>NR FR2</w:t>
      </w:r>
      <w:r>
        <w:tab/>
      </w:r>
      <w:r>
        <w:fldChar w:fldCharType="begin" w:fldLock="1"/>
      </w:r>
      <w:r>
        <w:instrText xml:space="preserve"> PAGEREF _Toc155209206 \h </w:instrText>
      </w:r>
      <w:r>
        <w:fldChar w:fldCharType="separate"/>
      </w:r>
      <w:r>
        <w:t>851</w:t>
      </w:r>
      <w:r>
        <w:fldChar w:fldCharType="end"/>
      </w:r>
    </w:p>
    <w:p w14:paraId="3C061E3B" w14:textId="21237525" w:rsidR="00B370A1" w:rsidRDefault="00B370A1">
      <w:pPr>
        <w:pStyle w:val="TOC3"/>
        <w:rPr>
          <w:rFonts w:asciiTheme="minorHAnsi" w:eastAsiaTheme="minorEastAsia" w:hAnsiTheme="minorHAnsi" w:cstheme="minorBidi"/>
          <w:kern w:val="2"/>
          <w:sz w:val="22"/>
          <w:szCs w:val="22"/>
          <w14:ligatures w14:val="standardContextual"/>
        </w:rPr>
      </w:pPr>
      <w:r>
        <w:t>F.4.2.3</w:t>
      </w:r>
      <w:r>
        <w:rPr>
          <w:rFonts w:asciiTheme="minorHAnsi" w:eastAsiaTheme="minorEastAsia" w:hAnsiTheme="minorHAnsi" w:cstheme="minorBidi"/>
          <w:kern w:val="2"/>
          <w:sz w:val="22"/>
          <w:szCs w:val="22"/>
          <w14:ligatures w14:val="standardContextual"/>
        </w:rPr>
        <w:tab/>
      </w:r>
      <w:r>
        <w:t>E-UTRA</w:t>
      </w:r>
      <w:r>
        <w:tab/>
      </w:r>
      <w:r>
        <w:fldChar w:fldCharType="begin" w:fldLock="1"/>
      </w:r>
      <w:r>
        <w:instrText xml:space="preserve"> PAGEREF _Toc155209207 \h </w:instrText>
      </w:r>
      <w:r>
        <w:fldChar w:fldCharType="separate"/>
      </w:r>
      <w:r>
        <w:t>852</w:t>
      </w:r>
      <w:r>
        <w:fldChar w:fldCharType="end"/>
      </w:r>
    </w:p>
    <w:p w14:paraId="51C296E6" w14:textId="3C968F2B" w:rsidR="00B370A1" w:rsidRDefault="00B370A1">
      <w:pPr>
        <w:pStyle w:val="TOC2"/>
        <w:rPr>
          <w:rFonts w:asciiTheme="minorHAnsi" w:eastAsiaTheme="minorEastAsia" w:hAnsiTheme="minorHAnsi" w:cstheme="minorBidi"/>
          <w:kern w:val="2"/>
          <w:sz w:val="22"/>
          <w:szCs w:val="22"/>
          <w14:ligatures w14:val="standardContextual"/>
        </w:rPr>
      </w:pPr>
      <w:r>
        <w:t>F.4.3</w:t>
      </w:r>
      <w:r>
        <w:rPr>
          <w:rFonts w:asciiTheme="minorHAnsi" w:eastAsiaTheme="minorEastAsia" w:hAnsiTheme="minorHAnsi" w:cstheme="minorBidi"/>
          <w:kern w:val="2"/>
          <w:sz w:val="22"/>
          <w:szCs w:val="22"/>
          <w14:ligatures w14:val="standardContextual"/>
        </w:rPr>
        <w:tab/>
      </w:r>
      <w:r>
        <w:t>Setting the power window below a requirement</w:t>
      </w:r>
      <w:r>
        <w:tab/>
      </w:r>
      <w:r>
        <w:fldChar w:fldCharType="begin" w:fldLock="1"/>
      </w:r>
      <w:r>
        <w:instrText xml:space="preserve"> PAGEREF _Toc155209208 \h </w:instrText>
      </w:r>
      <w:r>
        <w:fldChar w:fldCharType="separate"/>
      </w:r>
      <w:r>
        <w:t>853</w:t>
      </w:r>
      <w:r>
        <w:fldChar w:fldCharType="end"/>
      </w:r>
    </w:p>
    <w:p w14:paraId="3123CAC0" w14:textId="2781BB74" w:rsidR="00B370A1" w:rsidRDefault="00B370A1">
      <w:pPr>
        <w:pStyle w:val="TOC3"/>
        <w:rPr>
          <w:rFonts w:asciiTheme="minorHAnsi" w:eastAsiaTheme="minorEastAsia" w:hAnsiTheme="minorHAnsi" w:cstheme="minorBidi"/>
          <w:kern w:val="2"/>
          <w:sz w:val="22"/>
          <w:szCs w:val="22"/>
          <w14:ligatures w14:val="standardContextual"/>
        </w:rPr>
      </w:pPr>
      <w:r>
        <w:t>F.4.3.1</w:t>
      </w:r>
      <w:r>
        <w:rPr>
          <w:rFonts w:asciiTheme="minorHAnsi" w:eastAsiaTheme="minorEastAsia" w:hAnsiTheme="minorHAnsi" w:cstheme="minorBidi"/>
          <w:kern w:val="2"/>
          <w:sz w:val="22"/>
          <w:szCs w:val="22"/>
          <w14:ligatures w14:val="standardContextual"/>
        </w:rPr>
        <w:tab/>
      </w:r>
      <w:r>
        <w:t>NR FR1</w:t>
      </w:r>
      <w:r>
        <w:tab/>
      </w:r>
      <w:r>
        <w:fldChar w:fldCharType="begin" w:fldLock="1"/>
      </w:r>
      <w:r>
        <w:instrText xml:space="preserve"> PAGEREF _Toc155209209 \h </w:instrText>
      </w:r>
      <w:r>
        <w:fldChar w:fldCharType="separate"/>
      </w:r>
      <w:r>
        <w:t>853</w:t>
      </w:r>
      <w:r>
        <w:fldChar w:fldCharType="end"/>
      </w:r>
    </w:p>
    <w:p w14:paraId="4525EF62" w14:textId="651BDB04" w:rsidR="00B370A1" w:rsidRDefault="00B370A1">
      <w:pPr>
        <w:pStyle w:val="TOC3"/>
        <w:rPr>
          <w:rFonts w:asciiTheme="minorHAnsi" w:eastAsiaTheme="minorEastAsia" w:hAnsiTheme="minorHAnsi" w:cstheme="minorBidi"/>
          <w:kern w:val="2"/>
          <w:sz w:val="22"/>
          <w:szCs w:val="22"/>
          <w14:ligatures w14:val="standardContextual"/>
        </w:rPr>
      </w:pPr>
      <w:r>
        <w:t>F.4.3.2</w:t>
      </w:r>
      <w:r>
        <w:rPr>
          <w:rFonts w:asciiTheme="minorHAnsi" w:eastAsiaTheme="minorEastAsia" w:hAnsiTheme="minorHAnsi" w:cstheme="minorBidi"/>
          <w:kern w:val="2"/>
          <w:sz w:val="22"/>
          <w:szCs w:val="22"/>
          <w14:ligatures w14:val="standardContextual"/>
        </w:rPr>
        <w:tab/>
      </w:r>
      <w:r>
        <w:t>NR FR2</w:t>
      </w:r>
      <w:r>
        <w:tab/>
      </w:r>
      <w:r>
        <w:fldChar w:fldCharType="begin" w:fldLock="1"/>
      </w:r>
      <w:r>
        <w:instrText xml:space="preserve"> PAGEREF _Toc155209210 \h </w:instrText>
      </w:r>
      <w:r>
        <w:fldChar w:fldCharType="separate"/>
      </w:r>
      <w:r>
        <w:t>854</w:t>
      </w:r>
      <w:r>
        <w:fldChar w:fldCharType="end"/>
      </w:r>
    </w:p>
    <w:p w14:paraId="5B5D4EF4" w14:textId="50C1341B" w:rsidR="00B370A1" w:rsidRDefault="00B370A1">
      <w:pPr>
        <w:pStyle w:val="TOC3"/>
        <w:rPr>
          <w:rFonts w:asciiTheme="minorHAnsi" w:eastAsiaTheme="minorEastAsia" w:hAnsiTheme="minorHAnsi" w:cstheme="minorBidi"/>
          <w:kern w:val="2"/>
          <w:sz w:val="22"/>
          <w:szCs w:val="22"/>
          <w14:ligatures w14:val="standardContextual"/>
        </w:rPr>
      </w:pPr>
      <w:r>
        <w:t>F.4.3.3</w:t>
      </w:r>
      <w:r>
        <w:rPr>
          <w:rFonts w:asciiTheme="minorHAnsi" w:eastAsiaTheme="minorEastAsia" w:hAnsiTheme="minorHAnsi" w:cstheme="minorBidi"/>
          <w:kern w:val="2"/>
          <w:sz w:val="22"/>
          <w:szCs w:val="22"/>
          <w14:ligatures w14:val="standardContextual"/>
        </w:rPr>
        <w:tab/>
      </w:r>
      <w:r>
        <w:t>E-UTRA</w:t>
      </w:r>
      <w:r>
        <w:tab/>
      </w:r>
      <w:r>
        <w:fldChar w:fldCharType="begin" w:fldLock="1"/>
      </w:r>
      <w:r>
        <w:instrText xml:space="preserve"> PAGEREF _Toc155209211 \h </w:instrText>
      </w:r>
      <w:r>
        <w:fldChar w:fldCharType="separate"/>
      </w:r>
      <w:r>
        <w:t>855</w:t>
      </w:r>
      <w:r>
        <w:fldChar w:fldCharType="end"/>
      </w:r>
    </w:p>
    <w:p w14:paraId="25AAC401" w14:textId="2C82B9E1" w:rsidR="00B370A1" w:rsidRDefault="00B370A1">
      <w:pPr>
        <w:pStyle w:val="TOC2"/>
        <w:rPr>
          <w:rFonts w:asciiTheme="minorHAnsi" w:eastAsiaTheme="minorEastAsia" w:hAnsiTheme="minorHAnsi" w:cstheme="minorBidi"/>
          <w:kern w:val="2"/>
          <w:sz w:val="22"/>
          <w:szCs w:val="22"/>
          <w14:ligatures w14:val="standardContextual"/>
        </w:rPr>
      </w:pPr>
      <w:r>
        <w:t>F.4.4</w:t>
      </w:r>
      <w:r>
        <w:rPr>
          <w:rFonts w:asciiTheme="minorHAnsi" w:eastAsiaTheme="minorEastAsia" w:hAnsiTheme="minorHAnsi" w:cstheme="minorBidi"/>
          <w:kern w:val="2"/>
          <w:sz w:val="22"/>
          <w:szCs w:val="22"/>
          <w14:ligatures w14:val="standardContextual"/>
        </w:rPr>
        <w:tab/>
      </w:r>
      <w:r>
        <w:t>Setting the power window centred on a target value</w:t>
      </w:r>
      <w:r>
        <w:tab/>
      </w:r>
      <w:r>
        <w:fldChar w:fldCharType="begin" w:fldLock="1"/>
      </w:r>
      <w:r>
        <w:instrText xml:space="preserve"> PAGEREF _Toc155209212 \h </w:instrText>
      </w:r>
      <w:r>
        <w:fldChar w:fldCharType="separate"/>
      </w:r>
      <w:r>
        <w:t>856</w:t>
      </w:r>
      <w:r>
        <w:fldChar w:fldCharType="end"/>
      </w:r>
    </w:p>
    <w:p w14:paraId="232E1A47" w14:textId="18A9E062" w:rsidR="00B370A1" w:rsidRDefault="00B370A1">
      <w:pPr>
        <w:pStyle w:val="TOC3"/>
        <w:rPr>
          <w:rFonts w:asciiTheme="minorHAnsi" w:eastAsiaTheme="minorEastAsia" w:hAnsiTheme="minorHAnsi" w:cstheme="minorBidi"/>
          <w:kern w:val="2"/>
          <w:sz w:val="22"/>
          <w:szCs w:val="22"/>
          <w14:ligatures w14:val="standardContextual"/>
        </w:rPr>
      </w:pPr>
      <w:r>
        <w:t>F.4.4.1</w:t>
      </w:r>
      <w:r>
        <w:rPr>
          <w:rFonts w:asciiTheme="minorHAnsi" w:eastAsiaTheme="minorEastAsia" w:hAnsiTheme="minorHAnsi" w:cstheme="minorBidi"/>
          <w:kern w:val="2"/>
          <w:sz w:val="22"/>
          <w:szCs w:val="22"/>
          <w14:ligatures w14:val="standardContextual"/>
        </w:rPr>
        <w:tab/>
      </w:r>
      <w:r>
        <w:t>NR FR1</w:t>
      </w:r>
      <w:r>
        <w:tab/>
      </w:r>
      <w:r>
        <w:fldChar w:fldCharType="begin" w:fldLock="1"/>
      </w:r>
      <w:r>
        <w:instrText xml:space="preserve"> PAGEREF _Toc155209213 \h </w:instrText>
      </w:r>
      <w:r>
        <w:fldChar w:fldCharType="separate"/>
      </w:r>
      <w:r>
        <w:t>856</w:t>
      </w:r>
      <w:r>
        <w:fldChar w:fldCharType="end"/>
      </w:r>
    </w:p>
    <w:p w14:paraId="3AB2ED4F" w14:textId="21FF7119" w:rsidR="00B370A1" w:rsidRDefault="00B370A1">
      <w:pPr>
        <w:pStyle w:val="TOC3"/>
        <w:rPr>
          <w:rFonts w:asciiTheme="minorHAnsi" w:eastAsiaTheme="minorEastAsia" w:hAnsiTheme="minorHAnsi" w:cstheme="minorBidi"/>
          <w:kern w:val="2"/>
          <w:sz w:val="22"/>
          <w:szCs w:val="22"/>
          <w14:ligatures w14:val="standardContextual"/>
        </w:rPr>
      </w:pPr>
      <w:r>
        <w:t>F.4.4.2</w:t>
      </w:r>
      <w:r>
        <w:rPr>
          <w:rFonts w:asciiTheme="minorHAnsi" w:eastAsiaTheme="minorEastAsia" w:hAnsiTheme="minorHAnsi" w:cstheme="minorBidi"/>
          <w:kern w:val="2"/>
          <w:sz w:val="22"/>
          <w:szCs w:val="22"/>
          <w14:ligatures w14:val="standardContextual"/>
        </w:rPr>
        <w:tab/>
      </w:r>
      <w:r>
        <w:t>NR FR2</w:t>
      </w:r>
      <w:r>
        <w:tab/>
      </w:r>
      <w:r>
        <w:fldChar w:fldCharType="begin" w:fldLock="1"/>
      </w:r>
      <w:r>
        <w:instrText xml:space="preserve"> PAGEREF _Toc155209214 \h </w:instrText>
      </w:r>
      <w:r>
        <w:fldChar w:fldCharType="separate"/>
      </w:r>
      <w:r>
        <w:t>857</w:t>
      </w:r>
      <w:r>
        <w:fldChar w:fldCharType="end"/>
      </w:r>
    </w:p>
    <w:p w14:paraId="7D46CF87" w14:textId="4195C977" w:rsidR="00B370A1" w:rsidRDefault="00B370A1">
      <w:pPr>
        <w:pStyle w:val="TOC3"/>
        <w:rPr>
          <w:rFonts w:asciiTheme="minorHAnsi" w:eastAsiaTheme="minorEastAsia" w:hAnsiTheme="minorHAnsi" w:cstheme="minorBidi"/>
          <w:kern w:val="2"/>
          <w:sz w:val="22"/>
          <w:szCs w:val="22"/>
          <w14:ligatures w14:val="standardContextual"/>
        </w:rPr>
      </w:pPr>
      <w:r>
        <w:t>F.4.4.3</w:t>
      </w:r>
      <w:r>
        <w:rPr>
          <w:rFonts w:asciiTheme="minorHAnsi" w:eastAsiaTheme="minorEastAsia" w:hAnsiTheme="minorHAnsi" w:cstheme="minorBidi"/>
          <w:kern w:val="2"/>
          <w:sz w:val="22"/>
          <w:szCs w:val="22"/>
          <w14:ligatures w14:val="standardContextual"/>
        </w:rPr>
        <w:tab/>
      </w:r>
      <w:r>
        <w:t>E-UTRA</w:t>
      </w:r>
      <w:r>
        <w:tab/>
      </w:r>
      <w:r>
        <w:fldChar w:fldCharType="begin" w:fldLock="1"/>
      </w:r>
      <w:r>
        <w:instrText xml:space="preserve"> PAGEREF _Toc155209215 \h </w:instrText>
      </w:r>
      <w:r>
        <w:fldChar w:fldCharType="separate"/>
      </w:r>
      <w:r>
        <w:t>858</w:t>
      </w:r>
      <w:r>
        <w:fldChar w:fldCharType="end"/>
      </w:r>
    </w:p>
    <w:p w14:paraId="20947A76" w14:textId="61B7116A" w:rsidR="00B370A1" w:rsidRDefault="00B370A1">
      <w:pPr>
        <w:pStyle w:val="TOC8"/>
        <w:rPr>
          <w:rFonts w:asciiTheme="minorHAnsi" w:eastAsiaTheme="minorEastAsia" w:hAnsiTheme="minorHAnsi" w:cstheme="minorBidi"/>
          <w:b w:val="0"/>
          <w:kern w:val="2"/>
          <w:szCs w:val="22"/>
          <w14:ligatures w14:val="standardContextual"/>
        </w:rPr>
      </w:pPr>
      <w:r>
        <w:t>Annex G (normative): Uplink Physical Channels</w:t>
      </w:r>
      <w:r>
        <w:tab/>
      </w:r>
      <w:r>
        <w:fldChar w:fldCharType="begin" w:fldLock="1"/>
      </w:r>
      <w:r>
        <w:instrText xml:space="preserve"> PAGEREF _Toc155209216 \h </w:instrText>
      </w:r>
      <w:r>
        <w:fldChar w:fldCharType="separate"/>
      </w:r>
      <w:r>
        <w:t>860</w:t>
      </w:r>
      <w:r>
        <w:fldChar w:fldCharType="end"/>
      </w:r>
    </w:p>
    <w:p w14:paraId="7B2AC3A0" w14:textId="13D995C1" w:rsidR="00B370A1" w:rsidRDefault="00B370A1">
      <w:pPr>
        <w:pStyle w:val="TOC8"/>
        <w:rPr>
          <w:rFonts w:asciiTheme="minorHAnsi" w:eastAsiaTheme="minorEastAsia" w:hAnsiTheme="minorHAnsi" w:cstheme="minorBidi"/>
          <w:b w:val="0"/>
          <w:kern w:val="2"/>
          <w:szCs w:val="22"/>
          <w14:ligatures w14:val="standardContextual"/>
        </w:rPr>
      </w:pPr>
      <w:r>
        <w:t xml:space="preserve">Annex H (normative): </w:t>
      </w:r>
      <w:r w:rsidRPr="00D40EFB">
        <w:rPr>
          <w:rFonts w:cs="v4.2.0"/>
        </w:rPr>
        <w:t>Statistical Testing</w:t>
      </w:r>
      <w:r>
        <w:tab/>
      </w:r>
      <w:r>
        <w:fldChar w:fldCharType="begin" w:fldLock="1"/>
      </w:r>
      <w:r>
        <w:instrText xml:space="preserve"> PAGEREF _Toc155209217 \h </w:instrText>
      </w:r>
      <w:r>
        <w:fldChar w:fldCharType="separate"/>
      </w:r>
      <w:r>
        <w:t>861</w:t>
      </w:r>
      <w:r>
        <w:fldChar w:fldCharType="end"/>
      </w:r>
    </w:p>
    <w:p w14:paraId="329FCB42" w14:textId="5A425A50" w:rsidR="00B370A1" w:rsidRDefault="00B370A1">
      <w:pPr>
        <w:pStyle w:val="TOC2"/>
        <w:rPr>
          <w:rFonts w:asciiTheme="minorHAnsi" w:eastAsiaTheme="minorEastAsia" w:hAnsiTheme="minorHAnsi" w:cstheme="minorBidi"/>
          <w:kern w:val="2"/>
          <w:sz w:val="22"/>
          <w:szCs w:val="22"/>
          <w14:ligatures w14:val="standardContextual"/>
        </w:rPr>
      </w:pPr>
      <w:r>
        <w:t>H.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218 \h </w:instrText>
      </w:r>
      <w:r>
        <w:fldChar w:fldCharType="separate"/>
      </w:r>
      <w:r>
        <w:t>861</w:t>
      </w:r>
      <w:r>
        <w:fldChar w:fldCharType="end"/>
      </w:r>
    </w:p>
    <w:p w14:paraId="37457FD0" w14:textId="0F893B96" w:rsidR="00B370A1" w:rsidRDefault="00B370A1">
      <w:pPr>
        <w:pStyle w:val="TOC2"/>
        <w:rPr>
          <w:rFonts w:asciiTheme="minorHAnsi" w:eastAsiaTheme="minorEastAsia" w:hAnsiTheme="minorHAnsi" w:cstheme="minorBidi"/>
          <w:kern w:val="2"/>
          <w:sz w:val="22"/>
          <w:szCs w:val="22"/>
          <w14:ligatures w14:val="standardContextual"/>
        </w:rPr>
      </w:pPr>
      <w:r>
        <w:t>H.2</w:t>
      </w:r>
      <w:r>
        <w:rPr>
          <w:rFonts w:asciiTheme="minorHAnsi" w:eastAsiaTheme="minorEastAsia" w:hAnsiTheme="minorHAnsi" w:cstheme="minorBidi"/>
          <w:kern w:val="2"/>
          <w:sz w:val="22"/>
          <w:szCs w:val="22"/>
          <w14:ligatures w14:val="standardContextual"/>
        </w:rPr>
        <w:tab/>
      </w:r>
      <w:r>
        <w:t>Statistical testing of receiver characteristics</w:t>
      </w:r>
      <w:r>
        <w:tab/>
      </w:r>
      <w:r>
        <w:fldChar w:fldCharType="begin" w:fldLock="1"/>
      </w:r>
      <w:r>
        <w:instrText xml:space="preserve"> PAGEREF _Toc155209219 \h </w:instrText>
      </w:r>
      <w:r>
        <w:fldChar w:fldCharType="separate"/>
      </w:r>
      <w:r>
        <w:t>861</w:t>
      </w:r>
      <w:r>
        <w:fldChar w:fldCharType="end"/>
      </w:r>
    </w:p>
    <w:p w14:paraId="00452A6E" w14:textId="71D97630" w:rsidR="00B370A1" w:rsidRDefault="00B370A1">
      <w:pPr>
        <w:pStyle w:val="TOC3"/>
        <w:rPr>
          <w:rFonts w:asciiTheme="minorHAnsi" w:eastAsiaTheme="minorEastAsia" w:hAnsiTheme="minorHAnsi" w:cstheme="minorBidi"/>
          <w:kern w:val="2"/>
          <w:sz w:val="22"/>
          <w:szCs w:val="22"/>
          <w14:ligatures w14:val="standardContextual"/>
        </w:rPr>
      </w:pPr>
      <w:r>
        <w:t>H.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55209220 \h </w:instrText>
      </w:r>
      <w:r>
        <w:fldChar w:fldCharType="separate"/>
      </w:r>
      <w:r>
        <w:t>861</w:t>
      </w:r>
      <w:r>
        <w:fldChar w:fldCharType="end"/>
      </w:r>
    </w:p>
    <w:p w14:paraId="78796598" w14:textId="06F6A04C" w:rsidR="00B370A1" w:rsidRDefault="00B370A1">
      <w:pPr>
        <w:pStyle w:val="TOC3"/>
        <w:rPr>
          <w:rFonts w:asciiTheme="minorHAnsi" w:eastAsiaTheme="minorEastAsia" w:hAnsiTheme="minorHAnsi" w:cstheme="minorBidi"/>
          <w:kern w:val="2"/>
          <w:sz w:val="22"/>
          <w:szCs w:val="22"/>
          <w14:ligatures w14:val="standardContextual"/>
        </w:rPr>
      </w:pPr>
      <w:r>
        <w:t>H.2.2</w:t>
      </w:r>
      <w:r>
        <w:rPr>
          <w:rFonts w:asciiTheme="minorHAnsi" w:eastAsiaTheme="minorEastAsia" w:hAnsiTheme="minorHAnsi" w:cstheme="minorBidi"/>
          <w:kern w:val="2"/>
          <w:sz w:val="22"/>
          <w:szCs w:val="22"/>
          <w14:ligatures w14:val="standardContextual"/>
        </w:rPr>
        <w:tab/>
      </w:r>
      <w:r>
        <w:t>Mapping throughput to error ratio</w:t>
      </w:r>
      <w:r>
        <w:tab/>
      </w:r>
      <w:r>
        <w:fldChar w:fldCharType="begin" w:fldLock="1"/>
      </w:r>
      <w:r>
        <w:instrText xml:space="preserve"> PAGEREF _Toc155209221 \h </w:instrText>
      </w:r>
      <w:r>
        <w:fldChar w:fldCharType="separate"/>
      </w:r>
      <w:r>
        <w:t>861</w:t>
      </w:r>
      <w:r>
        <w:fldChar w:fldCharType="end"/>
      </w:r>
    </w:p>
    <w:p w14:paraId="643B7BCB" w14:textId="47AC9DBF" w:rsidR="00B370A1" w:rsidRDefault="00B370A1">
      <w:pPr>
        <w:pStyle w:val="TOC3"/>
        <w:rPr>
          <w:rFonts w:asciiTheme="minorHAnsi" w:eastAsiaTheme="minorEastAsia" w:hAnsiTheme="minorHAnsi" w:cstheme="minorBidi"/>
          <w:kern w:val="2"/>
          <w:sz w:val="22"/>
          <w:szCs w:val="22"/>
          <w14:ligatures w14:val="standardContextual"/>
        </w:rPr>
      </w:pPr>
      <w:r>
        <w:t>H.2.3</w:t>
      </w:r>
      <w:r>
        <w:rPr>
          <w:rFonts w:asciiTheme="minorHAnsi" w:eastAsiaTheme="minorEastAsia" w:hAnsiTheme="minorHAnsi" w:cstheme="minorBidi"/>
          <w:kern w:val="2"/>
          <w:sz w:val="22"/>
          <w:szCs w:val="22"/>
          <w14:ligatures w14:val="standardContextual"/>
        </w:rPr>
        <w:tab/>
      </w:r>
      <w:r>
        <w:t>Design of the test</w:t>
      </w:r>
      <w:r>
        <w:tab/>
      </w:r>
      <w:r>
        <w:fldChar w:fldCharType="begin" w:fldLock="1"/>
      </w:r>
      <w:r>
        <w:instrText xml:space="preserve"> PAGEREF _Toc155209222 \h </w:instrText>
      </w:r>
      <w:r>
        <w:fldChar w:fldCharType="separate"/>
      </w:r>
      <w:r>
        <w:t>862</w:t>
      </w:r>
      <w:r>
        <w:fldChar w:fldCharType="end"/>
      </w:r>
    </w:p>
    <w:p w14:paraId="59090179" w14:textId="5B480037" w:rsidR="00B370A1" w:rsidRDefault="00B370A1">
      <w:pPr>
        <w:pStyle w:val="TOC3"/>
        <w:rPr>
          <w:rFonts w:asciiTheme="minorHAnsi" w:eastAsiaTheme="minorEastAsia" w:hAnsiTheme="minorHAnsi" w:cstheme="minorBidi"/>
          <w:kern w:val="2"/>
          <w:sz w:val="22"/>
          <w:szCs w:val="22"/>
          <w14:ligatures w14:val="standardContextual"/>
        </w:rPr>
      </w:pPr>
      <w:r>
        <w:t>H.2.4</w:t>
      </w:r>
      <w:r>
        <w:rPr>
          <w:rFonts w:asciiTheme="minorHAnsi" w:eastAsiaTheme="minorEastAsia" w:hAnsiTheme="minorHAnsi" w:cstheme="minorBidi"/>
          <w:kern w:val="2"/>
          <w:sz w:val="22"/>
          <w:szCs w:val="22"/>
          <w14:ligatures w14:val="standardContextual"/>
        </w:rPr>
        <w:tab/>
      </w:r>
      <w:r>
        <w:t>Numerical definition of the pass fail limits</w:t>
      </w:r>
      <w:r>
        <w:tab/>
      </w:r>
      <w:r>
        <w:fldChar w:fldCharType="begin" w:fldLock="1"/>
      </w:r>
      <w:r>
        <w:instrText xml:space="preserve"> PAGEREF _Toc155209223 \h </w:instrText>
      </w:r>
      <w:r>
        <w:fldChar w:fldCharType="separate"/>
      </w:r>
      <w:r>
        <w:t>863</w:t>
      </w:r>
      <w:r>
        <w:fldChar w:fldCharType="end"/>
      </w:r>
    </w:p>
    <w:p w14:paraId="498A59EB" w14:textId="179FD8AC" w:rsidR="00B370A1" w:rsidRDefault="00B370A1">
      <w:pPr>
        <w:pStyle w:val="TOC3"/>
        <w:rPr>
          <w:rFonts w:asciiTheme="minorHAnsi" w:eastAsiaTheme="minorEastAsia" w:hAnsiTheme="minorHAnsi" w:cstheme="minorBidi"/>
          <w:kern w:val="2"/>
          <w:sz w:val="22"/>
          <w:szCs w:val="22"/>
          <w14:ligatures w14:val="standardContextual"/>
        </w:rPr>
      </w:pPr>
      <w:r>
        <w:t>H.2.5</w:t>
      </w:r>
      <w:r>
        <w:rPr>
          <w:rFonts w:asciiTheme="minorHAnsi" w:eastAsiaTheme="minorEastAsia" w:hAnsiTheme="minorHAnsi" w:cstheme="minorBidi"/>
          <w:kern w:val="2"/>
          <w:sz w:val="22"/>
          <w:szCs w:val="22"/>
          <w14:ligatures w14:val="standardContextual"/>
        </w:rPr>
        <w:tab/>
      </w:r>
      <w:r>
        <w:t>Pass fail decision rules</w:t>
      </w:r>
      <w:r>
        <w:tab/>
      </w:r>
      <w:r>
        <w:fldChar w:fldCharType="begin" w:fldLock="1"/>
      </w:r>
      <w:r>
        <w:instrText xml:space="preserve"> PAGEREF _Toc155209224 \h </w:instrText>
      </w:r>
      <w:r>
        <w:fldChar w:fldCharType="separate"/>
      </w:r>
      <w:r>
        <w:t>864</w:t>
      </w:r>
      <w:r>
        <w:fldChar w:fldCharType="end"/>
      </w:r>
    </w:p>
    <w:p w14:paraId="5BA879D7" w14:textId="7AD60584" w:rsidR="00B370A1" w:rsidRDefault="00B370A1">
      <w:pPr>
        <w:pStyle w:val="TOC8"/>
        <w:rPr>
          <w:rFonts w:asciiTheme="minorHAnsi" w:eastAsiaTheme="minorEastAsia" w:hAnsiTheme="minorHAnsi" w:cstheme="minorBidi"/>
          <w:b w:val="0"/>
          <w:kern w:val="2"/>
          <w:szCs w:val="22"/>
          <w14:ligatures w14:val="standardContextual"/>
        </w:rPr>
      </w:pPr>
      <w:r>
        <w:t>Annex I (normative): Void</w:t>
      </w:r>
      <w:r>
        <w:tab/>
      </w:r>
      <w:r>
        <w:fldChar w:fldCharType="begin" w:fldLock="1"/>
      </w:r>
      <w:r>
        <w:instrText xml:space="preserve"> PAGEREF _Toc155209225 \h </w:instrText>
      </w:r>
      <w:r>
        <w:fldChar w:fldCharType="separate"/>
      </w:r>
      <w:r>
        <w:t>865</w:t>
      </w:r>
      <w:r>
        <w:fldChar w:fldCharType="end"/>
      </w:r>
    </w:p>
    <w:p w14:paraId="69571567" w14:textId="03E2229B" w:rsidR="00B370A1" w:rsidRDefault="00B370A1">
      <w:pPr>
        <w:pStyle w:val="TOC8"/>
        <w:rPr>
          <w:rFonts w:asciiTheme="minorHAnsi" w:eastAsiaTheme="minorEastAsia" w:hAnsiTheme="minorHAnsi" w:cstheme="minorBidi"/>
          <w:b w:val="0"/>
          <w:kern w:val="2"/>
          <w:szCs w:val="22"/>
          <w14:ligatures w14:val="standardContextual"/>
        </w:rPr>
      </w:pPr>
      <w:r>
        <w:t>Annex J (normative): Test applicability per permitted test method</w:t>
      </w:r>
      <w:r>
        <w:tab/>
      </w:r>
      <w:r>
        <w:fldChar w:fldCharType="begin" w:fldLock="1"/>
      </w:r>
      <w:r>
        <w:instrText xml:space="preserve"> PAGEREF _Toc155209226 \h </w:instrText>
      </w:r>
      <w:r>
        <w:fldChar w:fldCharType="separate"/>
      </w:r>
      <w:r>
        <w:t>866</w:t>
      </w:r>
      <w:r>
        <w:fldChar w:fldCharType="end"/>
      </w:r>
    </w:p>
    <w:p w14:paraId="4CDD0AA0" w14:textId="13CEA8B0" w:rsidR="00B370A1" w:rsidRDefault="00B370A1">
      <w:pPr>
        <w:pStyle w:val="TOC8"/>
        <w:rPr>
          <w:rFonts w:asciiTheme="minorHAnsi" w:eastAsiaTheme="minorEastAsia" w:hAnsiTheme="minorHAnsi" w:cstheme="minorBidi"/>
          <w:b w:val="0"/>
          <w:kern w:val="2"/>
          <w:szCs w:val="22"/>
          <w14:ligatures w14:val="standardContextual"/>
        </w:rPr>
      </w:pPr>
      <w:r>
        <w:t>Annex K (normative): EIRP, TRP, and EIS measurement procedures</w:t>
      </w:r>
      <w:r>
        <w:tab/>
      </w:r>
      <w:r>
        <w:fldChar w:fldCharType="begin" w:fldLock="1"/>
      </w:r>
      <w:r>
        <w:instrText xml:space="preserve"> PAGEREF _Toc155209227 \h </w:instrText>
      </w:r>
      <w:r>
        <w:fldChar w:fldCharType="separate"/>
      </w:r>
      <w:r>
        <w:t>867</w:t>
      </w:r>
      <w:r>
        <w:fldChar w:fldCharType="end"/>
      </w:r>
    </w:p>
    <w:p w14:paraId="56ED7FC7" w14:textId="0A3C843C" w:rsidR="00B370A1" w:rsidRDefault="00B370A1">
      <w:pPr>
        <w:pStyle w:val="TOC8"/>
        <w:rPr>
          <w:rFonts w:asciiTheme="minorHAnsi" w:eastAsiaTheme="minorEastAsia" w:hAnsiTheme="minorHAnsi" w:cstheme="minorBidi"/>
          <w:b w:val="0"/>
          <w:kern w:val="2"/>
          <w:szCs w:val="22"/>
          <w14:ligatures w14:val="standardContextual"/>
        </w:rPr>
      </w:pPr>
      <w:r>
        <w:t>Annex L (normative): Void</w:t>
      </w:r>
      <w:r>
        <w:tab/>
      </w:r>
      <w:r>
        <w:fldChar w:fldCharType="begin" w:fldLock="1"/>
      </w:r>
      <w:r>
        <w:instrText xml:space="preserve"> PAGEREF _Toc155209228 \h </w:instrText>
      </w:r>
      <w:r>
        <w:fldChar w:fldCharType="separate"/>
      </w:r>
      <w:r>
        <w:t>868</w:t>
      </w:r>
      <w:r>
        <w:fldChar w:fldCharType="end"/>
      </w:r>
    </w:p>
    <w:p w14:paraId="704BE575" w14:textId="564A5D20" w:rsidR="00B370A1" w:rsidRDefault="00B370A1">
      <w:pPr>
        <w:pStyle w:val="TOC8"/>
        <w:rPr>
          <w:rFonts w:asciiTheme="minorHAnsi" w:eastAsiaTheme="minorEastAsia" w:hAnsiTheme="minorHAnsi" w:cstheme="minorBidi"/>
          <w:b w:val="0"/>
          <w:kern w:val="2"/>
          <w:szCs w:val="22"/>
          <w14:ligatures w14:val="standardContextual"/>
        </w:rPr>
      </w:pPr>
      <w:r>
        <w:t>Annex M (normative): Dual uplink interferer</w:t>
      </w:r>
      <w:r>
        <w:tab/>
      </w:r>
      <w:r>
        <w:fldChar w:fldCharType="begin" w:fldLock="1"/>
      </w:r>
      <w:r>
        <w:instrText xml:space="preserve"> PAGEREF _Toc155209229 \h </w:instrText>
      </w:r>
      <w:r>
        <w:fldChar w:fldCharType="separate"/>
      </w:r>
      <w:r>
        <w:t>869</w:t>
      </w:r>
      <w:r>
        <w:fldChar w:fldCharType="end"/>
      </w:r>
    </w:p>
    <w:p w14:paraId="2AAEB67C" w14:textId="3DD86DE6" w:rsidR="00B370A1" w:rsidRDefault="00B370A1">
      <w:pPr>
        <w:pStyle w:val="TOC8"/>
        <w:rPr>
          <w:rFonts w:asciiTheme="minorHAnsi" w:eastAsiaTheme="minorEastAsia" w:hAnsiTheme="minorHAnsi" w:cstheme="minorBidi"/>
          <w:b w:val="0"/>
          <w:kern w:val="2"/>
          <w:szCs w:val="22"/>
          <w14:ligatures w14:val="standardContextual"/>
        </w:rPr>
      </w:pPr>
      <w:r>
        <w:t xml:space="preserve">Annex N (normative): </w:t>
      </w:r>
      <w:r>
        <w:rPr>
          <w:lang w:eastAsia="x-none"/>
        </w:rPr>
        <w:t>Modified MPR behaviour</w:t>
      </w:r>
      <w:r>
        <w:tab/>
      </w:r>
      <w:r>
        <w:fldChar w:fldCharType="begin" w:fldLock="1"/>
      </w:r>
      <w:r>
        <w:instrText xml:space="preserve"> PAGEREF _Toc155209230 \h </w:instrText>
      </w:r>
      <w:r>
        <w:fldChar w:fldCharType="separate"/>
      </w:r>
      <w:r>
        <w:t>870</w:t>
      </w:r>
      <w:r>
        <w:fldChar w:fldCharType="end"/>
      </w:r>
    </w:p>
    <w:p w14:paraId="0B9B8BFE" w14:textId="520BA5FA" w:rsidR="00B370A1" w:rsidRDefault="00B370A1">
      <w:pPr>
        <w:pStyle w:val="TOC1"/>
        <w:rPr>
          <w:rFonts w:asciiTheme="minorHAnsi" w:eastAsiaTheme="minorEastAsia" w:hAnsiTheme="minorHAnsi" w:cstheme="minorBidi"/>
          <w:kern w:val="2"/>
          <w:szCs w:val="22"/>
          <w14:ligatures w14:val="standardContextual"/>
        </w:rPr>
      </w:pPr>
      <w:r>
        <w:t>N.1</w:t>
      </w:r>
      <w:r>
        <w:rPr>
          <w:rFonts w:asciiTheme="minorHAnsi" w:eastAsiaTheme="minorEastAsia" w:hAnsiTheme="minorHAnsi" w:cstheme="minorBidi"/>
          <w:kern w:val="2"/>
          <w:szCs w:val="22"/>
          <w14:ligatures w14:val="standardContextual"/>
        </w:rPr>
        <w:tab/>
      </w:r>
      <w:r>
        <w:t>Indication of modified MPR behaviour</w:t>
      </w:r>
      <w:r>
        <w:tab/>
      </w:r>
      <w:r>
        <w:fldChar w:fldCharType="begin" w:fldLock="1"/>
      </w:r>
      <w:r>
        <w:instrText xml:space="preserve"> PAGEREF _Toc155209231 \h </w:instrText>
      </w:r>
      <w:r>
        <w:fldChar w:fldCharType="separate"/>
      </w:r>
      <w:r>
        <w:t>870</w:t>
      </w:r>
      <w:r>
        <w:fldChar w:fldCharType="end"/>
      </w:r>
    </w:p>
    <w:p w14:paraId="695633B0" w14:textId="12CF7482" w:rsidR="00B370A1" w:rsidRDefault="00B370A1">
      <w:pPr>
        <w:pStyle w:val="TOC8"/>
        <w:rPr>
          <w:rFonts w:asciiTheme="minorHAnsi" w:eastAsiaTheme="minorEastAsia" w:hAnsiTheme="minorHAnsi" w:cstheme="minorBidi"/>
          <w:b w:val="0"/>
          <w:kern w:val="2"/>
          <w:szCs w:val="22"/>
          <w14:ligatures w14:val="standardContextual"/>
        </w:rPr>
      </w:pPr>
      <w:r>
        <w:t>Annex O (informative): Change history</w:t>
      </w:r>
      <w:r>
        <w:tab/>
      </w:r>
      <w:r>
        <w:fldChar w:fldCharType="begin" w:fldLock="1"/>
      </w:r>
      <w:r>
        <w:instrText xml:space="preserve"> PAGEREF _Toc155209232 \h </w:instrText>
      </w:r>
      <w:r>
        <w:fldChar w:fldCharType="separate"/>
      </w:r>
      <w:r>
        <w:t>871</w:t>
      </w:r>
      <w:r>
        <w:fldChar w:fldCharType="end"/>
      </w:r>
    </w:p>
    <w:p w14:paraId="7753F090" w14:textId="2B09CB6B" w:rsidR="00AB2B30" w:rsidRPr="00AC4FBC" w:rsidRDefault="00777E5E">
      <w:r w:rsidRPr="00AC4FBC">
        <w:rPr>
          <w:sz w:val="22"/>
        </w:rPr>
        <w:fldChar w:fldCharType="end"/>
      </w:r>
    </w:p>
    <w:p w14:paraId="6A40C5F0" w14:textId="77777777" w:rsidR="00AB2B30" w:rsidRPr="00AC4FBC" w:rsidRDefault="006A7121">
      <w:pPr>
        <w:pStyle w:val="Heading1"/>
      </w:pPr>
      <w:bookmarkStart w:id="2" w:name="_CRForeword"/>
      <w:bookmarkEnd w:id="2"/>
      <w:r w:rsidRPr="00AC4FBC">
        <w:br w:type="page"/>
      </w:r>
      <w:bookmarkStart w:id="3" w:name="_Toc27475523"/>
      <w:bookmarkStart w:id="4" w:name="_Toc29495114"/>
      <w:bookmarkStart w:id="5" w:name="_Toc36116160"/>
      <w:bookmarkStart w:id="6" w:name="_Toc36118209"/>
      <w:bookmarkStart w:id="7" w:name="_Toc36560322"/>
      <w:bookmarkStart w:id="8" w:name="_Toc43976819"/>
      <w:bookmarkStart w:id="9" w:name="_Toc52213379"/>
      <w:bookmarkStart w:id="10" w:name="_Toc60742835"/>
      <w:bookmarkStart w:id="11" w:name="_Toc68206013"/>
      <w:bookmarkStart w:id="12" w:name="_Toc75971809"/>
      <w:bookmarkStart w:id="13" w:name="_Toc85051232"/>
      <w:bookmarkStart w:id="14" w:name="_Toc90493228"/>
      <w:bookmarkStart w:id="15" w:name="_Toc90493868"/>
      <w:bookmarkStart w:id="16" w:name="_Toc100093891"/>
      <w:bookmarkStart w:id="17" w:name="_Toc106872535"/>
      <w:bookmarkStart w:id="18" w:name="_Toc155208451"/>
      <w:r w:rsidRPr="00AC4FBC">
        <w:lastRenderedPageBreak/>
        <w:t>Foreword</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p>
    <w:p w14:paraId="51F66B51" w14:textId="77777777" w:rsidR="00AB2B30" w:rsidRPr="00AC4FBC" w:rsidRDefault="006A7121">
      <w:r w:rsidRPr="00AC4FBC">
        <w:t>This Technical Specification has been produced by the 3rd Generation Partnership Project (3GPP).</w:t>
      </w:r>
    </w:p>
    <w:p w14:paraId="757FE82D" w14:textId="77777777" w:rsidR="00AB2B30" w:rsidRPr="00AC4FBC" w:rsidRDefault="006A7121">
      <w:r w:rsidRPr="00AC4FB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6FAF9D0" w14:textId="77777777" w:rsidR="00AB2B30" w:rsidRPr="00AC4FBC" w:rsidRDefault="006A7121">
      <w:pPr>
        <w:pStyle w:val="B10"/>
      </w:pPr>
      <w:r w:rsidRPr="00AC4FBC">
        <w:t>Version x.y.z</w:t>
      </w:r>
    </w:p>
    <w:p w14:paraId="254E76F5" w14:textId="77777777" w:rsidR="00AB2B30" w:rsidRPr="00AC4FBC" w:rsidRDefault="006A7121">
      <w:pPr>
        <w:pStyle w:val="B10"/>
      </w:pPr>
      <w:r w:rsidRPr="00AC4FBC">
        <w:t>where:</w:t>
      </w:r>
    </w:p>
    <w:p w14:paraId="4E36590A" w14:textId="77777777" w:rsidR="00AB2B30" w:rsidRPr="00AC4FBC" w:rsidRDefault="006A7121">
      <w:pPr>
        <w:pStyle w:val="B20"/>
      </w:pPr>
      <w:r w:rsidRPr="00AC4FBC">
        <w:t>x</w:t>
      </w:r>
      <w:r w:rsidRPr="00AC4FBC">
        <w:tab/>
        <w:t>the first digit:</w:t>
      </w:r>
    </w:p>
    <w:p w14:paraId="1602ABC7" w14:textId="77777777" w:rsidR="00AB2B30" w:rsidRPr="00AC4FBC" w:rsidRDefault="006A7121">
      <w:pPr>
        <w:pStyle w:val="B30"/>
      </w:pPr>
      <w:r w:rsidRPr="00AC4FBC">
        <w:t>1</w:t>
      </w:r>
      <w:r w:rsidRPr="00AC4FBC">
        <w:tab/>
        <w:t>presented to TSG for information;</w:t>
      </w:r>
    </w:p>
    <w:p w14:paraId="7F84AE48" w14:textId="77777777" w:rsidR="00AB2B30" w:rsidRPr="00AC4FBC" w:rsidRDefault="006A7121">
      <w:pPr>
        <w:pStyle w:val="B30"/>
      </w:pPr>
      <w:r w:rsidRPr="00AC4FBC">
        <w:t>2</w:t>
      </w:r>
      <w:r w:rsidRPr="00AC4FBC">
        <w:tab/>
        <w:t>presented to TSG for approval;</w:t>
      </w:r>
    </w:p>
    <w:p w14:paraId="201EFAD1" w14:textId="77777777" w:rsidR="00AB2B30" w:rsidRPr="00AC4FBC" w:rsidRDefault="006A7121">
      <w:pPr>
        <w:pStyle w:val="B30"/>
      </w:pPr>
      <w:r w:rsidRPr="00AC4FBC">
        <w:t>3</w:t>
      </w:r>
      <w:r w:rsidRPr="00AC4FBC">
        <w:tab/>
        <w:t>or greater indicates TSG approved document under change control.</w:t>
      </w:r>
    </w:p>
    <w:p w14:paraId="5F88E4BD" w14:textId="77777777" w:rsidR="00AB2B30" w:rsidRPr="00AC4FBC" w:rsidRDefault="006A7121">
      <w:pPr>
        <w:pStyle w:val="B20"/>
      </w:pPr>
      <w:r w:rsidRPr="00AC4FBC">
        <w:t>y</w:t>
      </w:r>
      <w:r w:rsidRPr="00AC4FBC">
        <w:tab/>
        <w:t>the second digit is incremented for all changes of substance, i.e. technical enhancements, corrections, updates, etc.</w:t>
      </w:r>
    </w:p>
    <w:p w14:paraId="21BC0512" w14:textId="77777777" w:rsidR="00AB2B30" w:rsidRPr="00AC4FBC" w:rsidRDefault="006A7121">
      <w:pPr>
        <w:pStyle w:val="B20"/>
      </w:pPr>
      <w:r w:rsidRPr="00AC4FBC">
        <w:t>z</w:t>
      </w:r>
      <w:r w:rsidRPr="00AC4FBC">
        <w:tab/>
        <w:t>the third digit is incremented when editorial only changes have been incorporated in the document.</w:t>
      </w:r>
    </w:p>
    <w:p w14:paraId="451B5848" w14:textId="77777777" w:rsidR="00AB2B30" w:rsidRPr="00AC4FBC" w:rsidRDefault="006A7121">
      <w:r w:rsidRPr="00AC4FBC">
        <w:t>The present document is part 3 of a multi-part Technical Specification (TS) covering the New Radio (NR) User Equipment (UE) conformance specification, which is divided in the following parts:</w:t>
      </w:r>
    </w:p>
    <w:p w14:paraId="4516ACB4" w14:textId="77777777" w:rsidR="00AB2B30" w:rsidRPr="00AC4FBC" w:rsidRDefault="006A7121">
      <w:pPr>
        <w:pStyle w:val="B10"/>
      </w:pPr>
      <w:r w:rsidRPr="00AC4FBC">
        <w:t>-</w:t>
      </w:r>
      <w:r w:rsidRPr="00AC4FBC">
        <w:tab/>
        <w:t>TS 38.521-1 [8]: "NR; User Equipment (UE) conformance specification; Radio transmission and reception; Part 1: Range 1 Standalone" (the present document).</w:t>
      </w:r>
    </w:p>
    <w:p w14:paraId="11EC5A79" w14:textId="77777777" w:rsidR="00AB2B30" w:rsidRPr="00AC4FBC" w:rsidRDefault="006A7121">
      <w:pPr>
        <w:pStyle w:val="B10"/>
      </w:pPr>
      <w:r w:rsidRPr="00AC4FBC">
        <w:t>-</w:t>
      </w:r>
      <w:r w:rsidRPr="00AC4FBC">
        <w:tab/>
        <w:t>TS 38.521-2 [9]: "NR; User Equipment (UE) conformance specification; Radio transmission and reception; Part 2: Range 2 Standalone".</w:t>
      </w:r>
    </w:p>
    <w:p w14:paraId="335788B5" w14:textId="77777777" w:rsidR="00AB2B30" w:rsidRPr="00AC4FBC" w:rsidRDefault="006A7121">
      <w:pPr>
        <w:pStyle w:val="B10"/>
      </w:pPr>
      <w:r w:rsidRPr="00AC4FBC">
        <w:t>-</w:t>
      </w:r>
      <w:r w:rsidRPr="00AC4FBC">
        <w:tab/>
        <w:t>TS 38.521-3: "NR; User Equipment (UE) conformance specification; Radio transmission and reception; Part 3: Range 1 and Range 2 Interworking operation with other radios".</w:t>
      </w:r>
    </w:p>
    <w:p w14:paraId="40245CCC" w14:textId="77777777" w:rsidR="00AB2B30" w:rsidRPr="00AC4FBC" w:rsidRDefault="006A7121">
      <w:pPr>
        <w:pStyle w:val="B10"/>
      </w:pPr>
      <w:r w:rsidRPr="00AC4FBC">
        <w:t>-</w:t>
      </w:r>
      <w:r w:rsidRPr="00AC4FBC">
        <w:tab/>
        <w:t>TS 38.521-4 [22]: "NR; User Equipment (UE) conformance specification; Radio transmission and reception; Part 4: Performance".</w:t>
      </w:r>
    </w:p>
    <w:p w14:paraId="4E08DE2B" w14:textId="77777777" w:rsidR="00AB2B30" w:rsidRPr="00AC4FBC" w:rsidRDefault="006A7121">
      <w:pPr>
        <w:pStyle w:val="B10"/>
      </w:pPr>
      <w:r w:rsidRPr="00AC4FBC">
        <w:t>-</w:t>
      </w:r>
      <w:r w:rsidRPr="00AC4FBC">
        <w:tab/>
        <w:t>TS 38.522 [14]: "NR; User Equipment (UE) conformance specification; Applicability of RF and RRM test cases".</w:t>
      </w:r>
    </w:p>
    <w:p w14:paraId="453FEC37" w14:textId="77777777" w:rsidR="00AB2B30" w:rsidRPr="00AC4FBC" w:rsidRDefault="006A7121">
      <w:pPr>
        <w:pStyle w:val="B10"/>
      </w:pPr>
      <w:r w:rsidRPr="00AC4FBC">
        <w:t>-</w:t>
      </w:r>
      <w:r w:rsidRPr="00AC4FBC">
        <w:tab/>
        <w:t>TS 38.533 [23]: "NR; User Equipment (UE) conformance specification; Radio resource management (RRM)".</w:t>
      </w:r>
    </w:p>
    <w:p w14:paraId="4055D698" w14:textId="77777777" w:rsidR="00AB2B30" w:rsidRPr="00AC4FBC" w:rsidRDefault="006A7121">
      <w:pPr>
        <w:pStyle w:val="Heading1"/>
      </w:pPr>
      <w:bookmarkStart w:id="19" w:name="_CR1"/>
      <w:bookmarkEnd w:id="19"/>
      <w:r w:rsidRPr="00AC4FBC">
        <w:br w:type="page"/>
      </w:r>
      <w:bookmarkStart w:id="20" w:name="_Toc27475524"/>
      <w:bookmarkStart w:id="21" w:name="_Toc29495115"/>
      <w:bookmarkStart w:id="22" w:name="_Toc36116161"/>
      <w:bookmarkStart w:id="23" w:name="_Toc36118210"/>
      <w:bookmarkStart w:id="24" w:name="_Toc36560323"/>
      <w:bookmarkStart w:id="25" w:name="_Toc43976820"/>
      <w:bookmarkStart w:id="26" w:name="_Toc52213380"/>
      <w:bookmarkStart w:id="27" w:name="_Toc60742836"/>
      <w:bookmarkStart w:id="28" w:name="_Toc68206014"/>
      <w:bookmarkStart w:id="29" w:name="_Toc75971810"/>
      <w:bookmarkStart w:id="30" w:name="_Toc85051233"/>
      <w:bookmarkStart w:id="31" w:name="_Toc90493229"/>
      <w:bookmarkStart w:id="32" w:name="_Toc90493869"/>
      <w:bookmarkStart w:id="33" w:name="_Toc100093892"/>
      <w:bookmarkStart w:id="34" w:name="_Toc106872536"/>
      <w:bookmarkStart w:id="35" w:name="_Toc155208452"/>
      <w:r w:rsidRPr="00AC4FBC">
        <w:lastRenderedPageBreak/>
        <w:t>1</w:t>
      </w:r>
      <w:r w:rsidRPr="00AC4FBC">
        <w:tab/>
        <w:t>Scope</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38164C2D" w14:textId="251394E2" w:rsidR="00AB2B30" w:rsidRPr="00AC4FBC" w:rsidRDefault="006A7121">
      <w:r w:rsidRPr="00AC4FBC">
        <w:t xml:space="preserve">The present document specifies the measurement procedures for the conformance test of the user equipment (UE) that contain RF characteristics for carrier aggregation between Range 1 and Range 2 and additional requirements </w:t>
      </w:r>
      <w:r w:rsidR="00FB40A9" w:rsidRPr="00AC4FBC">
        <w:t>for EN-DC, NE-DC and NGEN-DC</w:t>
      </w:r>
      <w:r w:rsidRPr="00AC4FBC">
        <w:t xml:space="preserve">. </w:t>
      </w:r>
    </w:p>
    <w:p w14:paraId="4A7534B6" w14:textId="77777777" w:rsidR="00AB2B30" w:rsidRPr="00AC4FBC" w:rsidRDefault="006A7121">
      <w:r w:rsidRPr="00AC4FBC">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AC4FBC">
        <w:rPr>
          <w:i/>
        </w:rPr>
        <w:t>definition and applicability</w:t>
      </w:r>
      <w:r w:rsidRPr="00AC4FBC">
        <w:t>" part of the test.</w:t>
      </w:r>
    </w:p>
    <w:p w14:paraId="0D740635" w14:textId="77777777" w:rsidR="00AB2B30" w:rsidRPr="00AC4FBC" w:rsidRDefault="006A7121">
      <w:r w:rsidRPr="00AC4FBC">
        <w:t>For example only Release 15 and later UE declared to support 5G-NR shall be tested for this functionality. In the event that for some tests different conditions apply for different releases, this is indicated within the text of the test itself.</w:t>
      </w:r>
    </w:p>
    <w:p w14:paraId="371EDBCC" w14:textId="77777777" w:rsidR="00AB2B30" w:rsidRPr="00AC4FBC" w:rsidRDefault="006A7121">
      <w:pPr>
        <w:pStyle w:val="Heading1"/>
      </w:pPr>
      <w:bookmarkStart w:id="36" w:name="_Toc27475525"/>
      <w:bookmarkStart w:id="37" w:name="_Toc29495116"/>
      <w:bookmarkStart w:id="38" w:name="_Toc36116162"/>
      <w:bookmarkStart w:id="39" w:name="_Toc36118211"/>
      <w:bookmarkStart w:id="40" w:name="_Toc36560324"/>
      <w:bookmarkStart w:id="41" w:name="_Toc43976821"/>
      <w:bookmarkStart w:id="42" w:name="_Toc52213381"/>
      <w:bookmarkStart w:id="43" w:name="_Toc60742837"/>
      <w:bookmarkStart w:id="44" w:name="_Toc68206015"/>
      <w:bookmarkStart w:id="45" w:name="_Toc75971811"/>
      <w:bookmarkStart w:id="46" w:name="_Toc85051234"/>
      <w:bookmarkStart w:id="47" w:name="_Toc90493230"/>
      <w:bookmarkStart w:id="48" w:name="_Toc90493870"/>
      <w:bookmarkStart w:id="49" w:name="_Toc100093893"/>
      <w:bookmarkStart w:id="50" w:name="_Toc106872537"/>
      <w:bookmarkStart w:id="51" w:name="_Toc155208453"/>
      <w:bookmarkStart w:id="52" w:name="_CR2"/>
      <w:bookmarkEnd w:id="52"/>
      <w:r w:rsidRPr="00AC4FBC">
        <w:t>2</w:t>
      </w:r>
      <w:r w:rsidRPr="00AC4FBC">
        <w:tab/>
        <w:t>References</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p>
    <w:p w14:paraId="35E2F1F5" w14:textId="77777777" w:rsidR="00AB2B30" w:rsidRPr="00AC4FBC" w:rsidRDefault="006A7121">
      <w:r w:rsidRPr="00AC4FBC">
        <w:t>The following documents contain provisions which, through reference in this text, constitute provisions of the present document.</w:t>
      </w:r>
    </w:p>
    <w:p w14:paraId="5E691D77" w14:textId="77777777" w:rsidR="00AB2B30" w:rsidRPr="00AC4FBC" w:rsidRDefault="006A7121">
      <w:pPr>
        <w:pStyle w:val="B10"/>
      </w:pPr>
      <w:r w:rsidRPr="00AC4FBC">
        <w:t>-</w:t>
      </w:r>
      <w:r w:rsidRPr="00AC4FBC">
        <w:tab/>
        <w:t>References are either specific (identified by date of publication, edition number, version number, etc.) or non</w:t>
      </w:r>
      <w:r w:rsidRPr="00AC4FBC">
        <w:noBreakHyphen/>
        <w:t>specific.</w:t>
      </w:r>
    </w:p>
    <w:p w14:paraId="019C59CB" w14:textId="77777777" w:rsidR="00AB2B30" w:rsidRPr="00AC4FBC" w:rsidRDefault="006A7121">
      <w:pPr>
        <w:pStyle w:val="B10"/>
      </w:pPr>
      <w:r w:rsidRPr="00AC4FBC">
        <w:t>-</w:t>
      </w:r>
      <w:r w:rsidRPr="00AC4FBC">
        <w:tab/>
        <w:t>For a specific reference, subsequent revisions do not apply.</w:t>
      </w:r>
    </w:p>
    <w:p w14:paraId="662D6203" w14:textId="77777777" w:rsidR="00AB2B30" w:rsidRPr="00AC4FBC" w:rsidRDefault="006A7121">
      <w:pPr>
        <w:pStyle w:val="B10"/>
      </w:pPr>
      <w:r w:rsidRPr="00AC4FBC">
        <w:t>-</w:t>
      </w:r>
      <w:r w:rsidRPr="00AC4FBC">
        <w:tab/>
        <w:t>For a non-specific reference, the latest version applies. In the case of a reference to a 3GPP document (including a GSM document), a non-specific reference implicitly refers to the latest version of that document</w:t>
      </w:r>
      <w:r w:rsidRPr="00AC4FBC">
        <w:rPr>
          <w:i/>
        </w:rPr>
        <w:t xml:space="preserve"> in the same Release as the present document</w:t>
      </w:r>
      <w:r w:rsidRPr="00AC4FBC">
        <w:t>.</w:t>
      </w:r>
    </w:p>
    <w:p w14:paraId="7615FFCE" w14:textId="39164099" w:rsidR="00AB2B30" w:rsidRPr="00AC4FBC" w:rsidRDefault="006A7121">
      <w:pPr>
        <w:pStyle w:val="EX"/>
        <w:rPr>
          <w:rFonts w:eastAsia="Batang"/>
        </w:rPr>
      </w:pPr>
      <w:r w:rsidRPr="00AC4FBC">
        <w:rPr>
          <w:rFonts w:eastAsia="Batang"/>
        </w:rPr>
        <w:t>[1]</w:t>
      </w:r>
      <w:r w:rsidRPr="00AC4FBC">
        <w:rPr>
          <w:rFonts w:eastAsia="Batang"/>
        </w:rPr>
        <w:tab/>
        <w:t>3GPP TR 21.905: "Vocabulary for 3GPP Specifications"</w:t>
      </w:r>
    </w:p>
    <w:p w14:paraId="45036AA9" w14:textId="77777777" w:rsidR="00AB2B30" w:rsidRPr="00AC4FBC" w:rsidRDefault="006A7121">
      <w:pPr>
        <w:pStyle w:val="EX"/>
      </w:pPr>
      <w:r w:rsidRPr="00AC4FBC">
        <w:t>[2]</w:t>
      </w:r>
      <w:r w:rsidRPr="00AC4FBC">
        <w:tab/>
        <w:t>3GPP TS 38.101-1: "NR; User Equipment (UE) radio transmission and reception; Part 1: Range 1 Standalone".</w:t>
      </w:r>
    </w:p>
    <w:p w14:paraId="2F1FB3BB" w14:textId="77777777" w:rsidR="00AB2B30" w:rsidRPr="00AC4FBC" w:rsidRDefault="006A7121">
      <w:pPr>
        <w:pStyle w:val="EX"/>
      </w:pPr>
      <w:r w:rsidRPr="00AC4FBC">
        <w:t>[3]</w:t>
      </w:r>
      <w:r w:rsidRPr="00AC4FBC">
        <w:tab/>
        <w:t>3GPP TS 38.101-2: "NR; User Equipment (UE) radio transmission and reception; Part 2: Range 2 Standalone".</w:t>
      </w:r>
    </w:p>
    <w:p w14:paraId="6E3EDAB5" w14:textId="77777777" w:rsidR="00AB2B30" w:rsidRPr="00AC4FBC" w:rsidRDefault="006A7121">
      <w:pPr>
        <w:pStyle w:val="EX"/>
      </w:pPr>
      <w:r w:rsidRPr="00AC4FBC">
        <w:t>[4]</w:t>
      </w:r>
      <w:r w:rsidRPr="00AC4FBC">
        <w:tab/>
        <w:t>3GPP TS 38.101-3: "NR; User Equipment (UE) radio transmission and reception; Part 3: Range 1 and Range 2 Interworking operation with other radios".</w:t>
      </w:r>
    </w:p>
    <w:p w14:paraId="7C59406B" w14:textId="77777777" w:rsidR="00AB2B30" w:rsidRPr="00AC4FBC" w:rsidRDefault="006A7121">
      <w:pPr>
        <w:pStyle w:val="EX"/>
        <w:rPr>
          <w:lang w:eastAsia="zh-TW"/>
        </w:rPr>
      </w:pPr>
      <w:r w:rsidRPr="00AC4FBC">
        <w:rPr>
          <w:lang w:eastAsia="zh-TW"/>
        </w:rPr>
        <w:t>[5]</w:t>
      </w:r>
      <w:r w:rsidRPr="00AC4FBC">
        <w:rPr>
          <w:lang w:eastAsia="zh-TW"/>
        </w:rPr>
        <w:tab/>
        <w:t>3GPP TS 36.101: "Evolved Universal Terrestrial Radio Access (E-UTRA); User Equipment (UE) radio transmission and reception".</w:t>
      </w:r>
    </w:p>
    <w:p w14:paraId="07095404" w14:textId="77777777" w:rsidR="00AB2B30" w:rsidRPr="00AC4FBC" w:rsidRDefault="006A7121">
      <w:pPr>
        <w:pStyle w:val="EX"/>
      </w:pPr>
      <w:r w:rsidRPr="00AC4FBC">
        <w:t>[6]</w:t>
      </w:r>
      <w:r w:rsidRPr="00AC4FBC">
        <w:tab/>
        <w:t>3GPP TS 38.508-1: "5GS; User Equipment (UE) conformance specification; Part 1: Common test environment".</w:t>
      </w:r>
    </w:p>
    <w:p w14:paraId="0BE8DCC5" w14:textId="77777777" w:rsidR="00AB2B30" w:rsidRPr="00AC4FBC" w:rsidRDefault="006A7121">
      <w:pPr>
        <w:pStyle w:val="EX"/>
      </w:pPr>
      <w:r w:rsidRPr="00AC4FBC">
        <w:t>[7]</w:t>
      </w:r>
      <w:r w:rsidRPr="00AC4FBC">
        <w:tab/>
      </w:r>
      <w:r w:rsidRPr="00AC4FBC">
        <w:rPr>
          <w:lang w:eastAsia="zh-TW"/>
        </w:rPr>
        <w:t>3GPP TR 38.905: "NR; Derivation of test points for radio transmission and reception conformance test cases".</w:t>
      </w:r>
    </w:p>
    <w:p w14:paraId="7F6A37B2" w14:textId="77777777" w:rsidR="00AB2B30" w:rsidRPr="00AC4FBC" w:rsidRDefault="006A7121">
      <w:pPr>
        <w:pStyle w:val="EX"/>
      </w:pPr>
      <w:r w:rsidRPr="00AC4FBC">
        <w:t>[8]</w:t>
      </w:r>
      <w:r w:rsidRPr="00AC4FBC">
        <w:tab/>
        <w:t>3GPP TS 38.521-1:" User Equipment (UE) conformance specification; Radio transmission and reception; Part 1: Range 1 Standalone.</w:t>
      </w:r>
    </w:p>
    <w:p w14:paraId="28E7A878" w14:textId="77777777" w:rsidR="00AB2B30" w:rsidRPr="00AC4FBC" w:rsidRDefault="006A7121">
      <w:pPr>
        <w:pStyle w:val="EX"/>
      </w:pPr>
      <w:r w:rsidRPr="00AC4FBC">
        <w:t>[9]</w:t>
      </w:r>
      <w:r w:rsidRPr="00AC4FBC">
        <w:tab/>
        <w:t>3GPP TS 38.521-2:"NR; User Equipment (UE) conformance specification; Radio transmission and reception; Part 2: Range 2 Standalone".</w:t>
      </w:r>
    </w:p>
    <w:p w14:paraId="5A36C05C" w14:textId="77777777" w:rsidR="00AB2B30" w:rsidRPr="00AC4FBC" w:rsidRDefault="006A7121">
      <w:pPr>
        <w:pStyle w:val="EX"/>
      </w:pPr>
      <w:r w:rsidRPr="00AC4FBC">
        <w:t>[10]</w:t>
      </w:r>
      <w:r w:rsidRPr="00AC4FBC">
        <w:tab/>
        <w:t>3GPP TS 36.521-1:"Evolved Universal Terrestrial Radio Access (E-UTRA); User Equipment (UE) conformance specification; Radio transmission and reception; Part 1: Conformance testing"</w:t>
      </w:r>
    </w:p>
    <w:p w14:paraId="017E6F2E" w14:textId="77777777" w:rsidR="00AB2B30" w:rsidRPr="00AC4FBC" w:rsidRDefault="006A7121">
      <w:pPr>
        <w:pStyle w:val="EX"/>
      </w:pPr>
      <w:r w:rsidRPr="00AC4FBC">
        <w:t>[11]</w:t>
      </w:r>
      <w:r w:rsidRPr="00AC4FBC">
        <w:tab/>
        <w:t>3GPP TS 36.508:"Evolved Universal Terrestrial Radio Access (E-UTRA) and Evolved Packet Core (EPC); Common test environments for User Equipment (UE) conformance testing".</w:t>
      </w:r>
    </w:p>
    <w:p w14:paraId="6A7BDE72" w14:textId="77777777" w:rsidR="00AB2B30" w:rsidRPr="00AC4FBC" w:rsidRDefault="006A7121">
      <w:pPr>
        <w:pStyle w:val="EX"/>
      </w:pPr>
      <w:r w:rsidRPr="00AC4FBC">
        <w:t>[12]</w:t>
      </w:r>
      <w:r w:rsidRPr="00AC4FBC">
        <w:tab/>
        <w:t>3GPP TS 36.133:"Evolved Universal Terrestrial Radio Access (E-UTRA); Requirements for support of radio resource management".</w:t>
      </w:r>
    </w:p>
    <w:p w14:paraId="2D11B819" w14:textId="77777777" w:rsidR="00AB2B30" w:rsidRPr="00AC4FBC" w:rsidRDefault="006A7121">
      <w:pPr>
        <w:pStyle w:val="EX"/>
      </w:pPr>
      <w:r w:rsidRPr="00AC4FBC">
        <w:t>[13]</w:t>
      </w:r>
      <w:r w:rsidRPr="00AC4FBC">
        <w:tab/>
        <w:t>3GPP TS 36.211: "E-UTRA; Physical channels and modulation".</w:t>
      </w:r>
    </w:p>
    <w:p w14:paraId="1BD05F9D" w14:textId="77777777" w:rsidR="00AB2B30" w:rsidRPr="00AC4FBC" w:rsidRDefault="006A7121">
      <w:pPr>
        <w:pStyle w:val="EX"/>
      </w:pPr>
      <w:r w:rsidRPr="00AC4FBC">
        <w:lastRenderedPageBreak/>
        <w:t>[14]</w:t>
      </w:r>
      <w:r w:rsidRPr="00AC4FBC">
        <w:tab/>
        <w:t>3GPP TS 38.522: "NR; User Equipment (UE) conformance specification; Applicability of radio transmission, radio reception and radio resource management test cases".</w:t>
      </w:r>
    </w:p>
    <w:p w14:paraId="23F0DD48" w14:textId="77777777" w:rsidR="00AB2B30" w:rsidRPr="00AC4FBC" w:rsidRDefault="006A7121">
      <w:pPr>
        <w:pStyle w:val="EX"/>
      </w:pPr>
      <w:r w:rsidRPr="00AC4FBC">
        <w:t>[15]</w:t>
      </w:r>
      <w:r w:rsidRPr="00AC4FBC">
        <w:tab/>
        <w:t>Void.</w:t>
      </w:r>
    </w:p>
    <w:p w14:paraId="6A65E56D" w14:textId="77777777" w:rsidR="00AB2B30" w:rsidRPr="00AC4FBC" w:rsidRDefault="006A7121">
      <w:pPr>
        <w:pStyle w:val="EX"/>
      </w:pPr>
      <w:r w:rsidRPr="00AC4FBC">
        <w:t>[16]</w:t>
      </w:r>
      <w:r w:rsidRPr="00AC4FBC">
        <w:tab/>
        <w:t>3GPP TS 38.306: "NR: User Equipment (UE) radio access capabilities".</w:t>
      </w:r>
    </w:p>
    <w:p w14:paraId="621F715E" w14:textId="77777777" w:rsidR="00AB2B30" w:rsidRPr="00AC4FBC" w:rsidRDefault="006A7121">
      <w:pPr>
        <w:pStyle w:val="EX"/>
      </w:pPr>
      <w:r w:rsidRPr="00AC4FBC">
        <w:t>[17]</w:t>
      </w:r>
      <w:r w:rsidRPr="00AC4FBC">
        <w:tab/>
        <w:t>3GPP TS 36.331: "Evolved Universal Terrestrial Radio Access (E-UTRA); Radio Resource Control (RRC); Protocol specification".</w:t>
      </w:r>
    </w:p>
    <w:p w14:paraId="6B4D1D21" w14:textId="77777777" w:rsidR="00AB2B30" w:rsidRPr="00AC4FBC" w:rsidRDefault="006A7121">
      <w:pPr>
        <w:pStyle w:val="EX"/>
      </w:pPr>
      <w:r w:rsidRPr="00AC4FBC">
        <w:t>[18]</w:t>
      </w:r>
      <w:r w:rsidRPr="00AC4FBC">
        <w:tab/>
        <w:t>3GPP TS 38.331: "NR; Radio Resource Control (RRC) protocol specification".</w:t>
      </w:r>
    </w:p>
    <w:p w14:paraId="0863701B" w14:textId="77777777" w:rsidR="00AB2B30" w:rsidRPr="00AC4FBC" w:rsidRDefault="006A7121">
      <w:pPr>
        <w:pStyle w:val="EX"/>
      </w:pPr>
      <w:r w:rsidRPr="00AC4FBC">
        <w:t>[19]</w:t>
      </w:r>
      <w:r w:rsidRPr="00AC4FBC">
        <w:tab/>
        <w:t>3GPP TS 38.213: "NR; Physical layer procedures for control".</w:t>
      </w:r>
    </w:p>
    <w:p w14:paraId="69D06BB0" w14:textId="77777777" w:rsidR="00AB2B30" w:rsidRPr="00AC4FBC" w:rsidRDefault="006A7121">
      <w:pPr>
        <w:pStyle w:val="EX"/>
      </w:pPr>
      <w:r w:rsidRPr="00AC4FBC">
        <w:t>[20]</w:t>
      </w:r>
      <w:r w:rsidRPr="00AC4FBC">
        <w:tab/>
        <w:t>3GPP TS 36.213: "E-UTRA Physical layer procedures".</w:t>
      </w:r>
    </w:p>
    <w:p w14:paraId="7BC01B65" w14:textId="77777777" w:rsidR="00AB2B30" w:rsidRPr="00AC4FBC" w:rsidRDefault="006A7121">
      <w:pPr>
        <w:pStyle w:val="EX"/>
      </w:pPr>
      <w:r w:rsidRPr="00AC4FBC">
        <w:t>[21]</w:t>
      </w:r>
      <w:r w:rsidRPr="00AC4FBC">
        <w:tab/>
        <w:t>Recommendation ITU-R M.1545: "Measurement uncertainty as it applies to test limits for the terrestrial component of International Mobile Telecommunications-2000".</w:t>
      </w:r>
    </w:p>
    <w:p w14:paraId="13E7F771" w14:textId="77777777" w:rsidR="00AB2B30" w:rsidRPr="00AC4FBC" w:rsidRDefault="006A7121">
      <w:pPr>
        <w:pStyle w:val="EX"/>
      </w:pPr>
      <w:r w:rsidRPr="00AC4FBC">
        <w:t>[22]</w:t>
      </w:r>
      <w:r w:rsidRPr="00AC4FBC">
        <w:tab/>
        <w:t>3GPP TS 38.521-4: "NR; User Equipment (UE) conformance specification; Radio transmission and reception; Part 4: Performance".</w:t>
      </w:r>
    </w:p>
    <w:p w14:paraId="450C665E" w14:textId="77777777" w:rsidR="00AB2B30" w:rsidRPr="00AC4FBC" w:rsidRDefault="006A7121">
      <w:pPr>
        <w:pStyle w:val="EX"/>
      </w:pPr>
      <w:r w:rsidRPr="00AC4FBC">
        <w:t>[23]</w:t>
      </w:r>
      <w:r w:rsidRPr="00AC4FBC">
        <w:tab/>
        <w:t>3GPP TS 38.533: "NR; User Equipment (UE) conformance specification; Radio resource management (RRM)".</w:t>
      </w:r>
    </w:p>
    <w:p w14:paraId="07630362" w14:textId="77777777" w:rsidR="00864D1B" w:rsidRPr="00AC4FBC" w:rsidRDefault="006A7121" w:rsidP="00864D1B">
      <w:pPr>
        <w:pStyle w:val="EX"/>
      </w:pPr>
      <w:r w:rsidRPr="00AC4FBC">
        <w:t>[24]</w:t>
      </w:r>
      <w:r w:rsidRPr="00AC4FBC">
        <w:tab/>
        <w:t>3GPP TS 36.214: "E-UTRA; Physical layer; Measurements".</w:t>
      </w:r>
    </w:p>
    <w:p w14:paraId="07C00675" w14:textId="7C857E45" w:rsidR="00AB2B30" w:rsidRPr="00AC4FBC" w:rsidRDefault="00864D1B" w:rsidP="00864D1B">
      <w:pPr>
        <w:pStyle w:val="EX"/>
      </w:pPr>
      <w:r w:rsidRPr="00AC4FBC">
        <w:t>[25]</w:t>
      </w:r>
      <w:r w:rsidRPr="00AC4FBC">
        <w:tab/>
        <w:t xml:space="preserve">3GPP TS 38.133: "NR; </w:t>
      </w:r>
      <w:r w:rsidRPr="00AC4FBC">
        <w:rPr>
          <w:rFonts w:cs="v4.2.0"/>
        </w:rPr>
        <w:t>Requirements for support of radio resource management</w:t>
      </w:r>
      <w:r w:rsidRPr="00AC4FBC">
        <w:t>".</w:t>
      </w:r>
    </w:p>
    <w:p w14:paraId="6CC475F7" w14:textId="77777777" w:rsidR="00AB2B30" w:rsidRPr="00AC4FBC" w:rsidRDefault="006A7121">
      <w:pPr>
        <w:pStyle w:val="Heading1"/>
      </w:pPr>
      <w:bookmarkStart w:id="53" w:name="_Toc27475526"/>
      <w:bookmarkStart w:id="54" w:name="_Toc29495117"/>
      <w:bookmarkStart w:id="55" w:name="_Toc36116163"/>
      <w:bookmarkStart w:id="56" w:name="_Toc36118212"/>
      <w:bookmarkStart w:id="57" w:name="_Toc36560325"/>
      <w:bookmarkStart w:id="58" w:name="_Toc43976822"/>
      <w:bookmarkStart w:id="59" w:name="_Toc52213382"/>
      <w:bookmarkStart w:id="60" w:name="_Toc60742838"/>
      <w:bookmarkStart w:id="61" w:name="_Toc68206016"/>
      <w:bookmarkStart w:id="62" w:name="_Toc75971812"/>
      <w:bookmarkStart w:id="63" w:name="_Toc85051235"/>
      <w:bookmarkStart w:id="64" w:name="_Toc90493231"/>
      <w:bookmarkStart w:id="65" w:name="_Toc90493871"/>
      <w:bookmarkStart w:id="66" w:name="_Toc100093894"/>
      <w:bookmarkStart w:id="67" w:name="_Toc106872538"/>
      <w:bookmarkStart w:id="68" w:name="_Toc155208454"/>
      <w:bookmarkStart w:id="69" w:name="_CR3"/>
      <w:bookmarkEnd w:id="69"/>
      <w:r w:rsidRPr="00AC4FBC">
        <w:t>3</w:t>
      </w:r>
      <w:r w:rsidRPr="00AC4FBC">
        <w:tab/>
        <w:t>Definitions, symbols and abbreviations</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p>
    <w:p w14:paraId="47EE7F2A" w14:textId="77777777" w:rsidR="00AB2B30" w:rsidRPr="00AC4FBC" w:rsidRDefault="006A7121">
      <w:pPr>
        <w:pStyle w:val="Heading2"/>
      </w:pPr>
      <w:bookmarkStart w:id="70" w:name="_Toc27475527"/>
      <w:bookmarkStart w:id="71" w:name="_Toc29495118"/>
      <w:bookmarkStart w:id="72" w:name="_Toc36116164"/>
      <w:bookmarkStart w:id="73" w:name="_Toc36118213"/>
      <w:bookmarkStart w:id="74" w:name="_Toc36560326"/>
      <w:bookmarkStart w:id="75" w:name="_Toc43976823"/>
      <w:bookmarkStart w:id="76" w:name="_Toc52213383"/>
      <w:bookmarkStart w:id="77" w:name="_Toc60742839"/>
      <w:bookmarkStart w:id="78" w:name="_Toc68206017"/>
      <w:bookmarkStart w:id="79" w:name="_Toc75971813"/>
      <w:bookmarkStart w:id="80" w:name="_Toc85051236"/>
      <w:bookmarkStart w:id="81" w:name="_Toc90493232"/>
      <w:bookmarkStart w:id="82" w:name="_Toc90493872"/>
      <w:bookmarkStart w:id="83" w:name="_Toc100093895"/>
      <w:bookmarkStart w:id="84" w:name="_Toc106872539"/>
      <w:bookmarkStart w:id="85" w:name="_Toc155208455"/>
      <w:bookmarkStart w:id="86" w:name="_CR3_1"/>
      <w:bookmarkEnd w:id="86"/>
      <w:r w:rsidRPr="00AC4FBC">
        <w:t>3.1</w:t>
      </w:r>
      <w:r w:rsidRPr="00AC4FBC">
        <w:tab/>
        <w:t>Definition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14:paraId="2391409B" w14:textId="77777777" w:rsidR="00AB2B30" w:rsidRPr="00AC4FBC" w:rsidRDefault="006A7121">
      <w:r w:rsidRPr="00AC4FBC">
        <w:t>For the purposes of the present document, the terms and definitions given in TR 21.905 [1] and the following apply. A term defined in the present document takes precedence over the definition of the same term, if any, in TR 21.905 [1].</w:t>
      </w:r>
    </w:p>
    <w:p w14:paraId="166845B0" w14:textId="77777777" w:rsidR="00AB2B30" w:rsidRPr="00AC4FBC" w:rsidRDefault="006A7121">
      <w:bookmarkStart w:id="87" w:name="_Toc27475528"/>
      <w:bookmarkStart w:id="88" w:name="_Toc29495119"/>
      <w:bookmarkStart w:id="89" w:name="_Toc36116165"/>
      <w:bookmarkStart w:id="90" w:name="_Toc36118214"/>
      <w:bookmarkStart w:id="91" w:name="_Toc36560327"/>
      <w:bookmarkStart w:id="92" w:name="_Toc43976824"/>
      <w:r w:rsidRPr="00AC4FBC">
        <w:rPr>
          <w:b/>
        </w:rPr>
        <w:t>Con-current operation</w:t>
      </w:r>
      <w:r w:rsidRPr="00AC4FBC">
        <w:t>: The simultaneous transmission and reception of sidelink and Uu interfaces while operation is agnostic of the service used on each interface.</w:t>
      </w:r>
    </w:p>
    <w:p w14:paraId="39464070" w14:textId="77777777" w:rsidR="00AB2B30" w:rsidRPr="00AC4FBC" w:rsidRDefault="006A7121">
      <w:pPr>
        <w:pStyle w:val="Heading2"/>
      </w:pPr>
      <w:bookmarkStart w:id="93" w:name="_Toc52213384"/>
      <w:bookmarkStart w:id="94" w:name="_Toc60742840"/>
      <w:bookmarkStart w:id="95" w:name="_Toc68206018"/>
      <w:bookmarkStart w:id="96" w:name="_Toc75971814"/>
      <w:bookmarkStart w:id="97" w:name="_Toc85051237"/>
      <w:bookmarkStart w:id="98" w:name="_Toc90493233"/>
      <w:bookmarkStart w:id="99" w:name="_Toc90493873"/>
      <w:bookmarkStart w:id="100" w:name="_Toc100093896"/>
      <w:bookmarkStart w:id="101" w:name="_Toc106872540"/>
      <w:bookmarkStart w:id="102" w:name="_Toc155208456"/>
      <w:bookmarkStart w:id="103" w:name="_CR3_2"/>
      <w:bookmarkEnd w:id="103"/>
      <w:r w:rsidRPr="00AC4FBC">
        <w:t>3.2</w:t>
      </w:r>
      <w:r w:rsidRPr="00AC4FBC">
        <w:tab/>
        <w:t>Symbols</w:t>
      </w:r>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p>
    <w:p w14:paraId="5722D7D0" w14:textId="77777777" w:rsidR="00AB2B30" w:rsidRPr="00AC4FBC" w:rsidRDefault="006A7121">
      <w:r w:rsidRPr="00AC4FBC">
        <w:t>For the purposes of the present document, the following symbols apply:</w:t>
      </w:r>
    </w:p>
    <w:p w14:paraId="6EBE1935" w14:textId="7B4377AB" w:rsidR="00AB2B30" w:rsidRPr="00AC4FBC" w:rsidRDefault="006A7121">
      <w:pPr>
        <w:pStyle w:val="EW"/>
      </w:pPr>
      <w:r w:rsidRPr="00AC4FBC">
        <w:t>ΔR</w:t>
      </w:r>
      <w:r w:rsidRPr="00AC4FBC">
        <w:rPr>
          <w:vertAlign w:val="subscript"/>
        </w:rPr>
        <w:t>IB,c</w:t>
      </w:r>
      <w:r w:rsidRPr="00AC4FBC">
        <w:rPr>
          <w:vertAlign w:val="subscript"/>
        </w:rPr>
        <w:tab/>
      </w:r>
      <w:r w:rsidRPr="00AC4FBC">
        <w:t xml:space="preserve">Allowed reference sensitivity relaxation due to support for CA or DC operation, for serving cell </w:t>
      </w:r>
      <w:r w:rsidRPr="00AC4FBC">
        <w:rPr>
          <w:i/>
        </w:rPr>
        <w:t>c</w:t>
      </w:r>
    </w:p>
    <w:p w14:paraId="0DD9ED82" w14:textId="77777777" w:rsidR="00AB2B30" w:rsidRPr="00AC4FBC" w:rsidRDefault="006A7121">
      <w:pPr>
        <w:pStyle w:val="EW"/>
      </w:pPr>
      <w:r w:rsidRPr="00AC4FBC">
        <w:t>ΔT</w:t>
      </w:r>
      <w:r w:rsidRPr="00AC4FBC">
        <w:rPr>
          <w:vertAlign w:val="subscript"/>
        </w:rPr>
        <w:t>IB,c</w:t>
      </w:r>
      <w:r w:rsidRPr="00AC4FBC">
        <w:rPr>
          <w:vertAlign w:val="subscript"/>
        </w:rPr>
        <w:tab/>
      </w:r>
      <w:r w:rsidRPr="00AC4FBC">
        <w:t xml:space="preserve">Allowed maximum configured output power relaxation due to support for CA or DC operation, for serving cell </w:t>
      </w:r>
      <w:r w:rsidRPr="00AC4FBC">
        <w:rPr>
          <w:i/>
        </w:rPr>
        <w:t>c</w:t>
      </w:r>
    </w:p>
    <w:p w14:paraId="7C795363" w14:textId="77777777" w:rsidR="00AB2B30" w:rsidRPr="00AC4FBC" w:rsidRDefault="006A7121">
      <w:pPr>
        <w:pStyle w:val="EW"/>
      </w:pPr>
      <w:r w:rsidRPr="00AC4FBC">
        <w:t>BW</w:t>
      </w:r>
      <w:r w:rsidRPr="00AC4FBC">
        <w:rPr>
          <w:vertAlign w:val="subscript"/>
        </w:rPr>
        <w:t>E-UTRA_Channel</w:t>
      </w:r>
      <w:r w:rsidRPr="00AC4FBC">
        <w:tab/>
        <w:t>Channel bandwidth of E-UTRA carrier</w:t>
      </w:r>
    </w:p>
    <w:p w14:paraId="558101E3" w14:textId="77777777" w:rsidR="00AB2B30" w:rsidRPr="00AC4FBC" w:rsidRDefault="006A7121">
      <w:pPr>
        <w:pStyle w:val="EW"/>
      </w:pPr>
      <w:r w:rsidRPr="00AC4FBC">
        <w:t>BW</w:t>
      </w:r>
      <w:r w:rsidRPr="00AC4FBC">
        <w:rPr>
          <w:vertAlign w:val="subscript"/>
        </w:rPr>
        <w:t>E-UTRA_Channel_CA</w:t>
      </w:r>
      <w:r w:rsidRPr="00AC4FBC">
        <w:tab/>
        <w:t>Channel bandwidth of E-UTRA sub-block which is composed of intra-band contiguous CA E-UTRA carriers</w:t>
      </w:r>
    </w:p>
    <w:p w14:paraId="5132444B" w14:textId="77777777" w:rsidR="00AB2B30" w:rsidRPr="00AC4FBC" w:rsidRDefault="006A7121">
      <w:pPr>
        <w:pStyle w:val="EW"/>
      </w:pPr>
      <w:r w:rsidRPr="00AC4FBC">
        <w:t>BW</w:t>
      </w:r>
      <w:r w:rsidRPr="00AC4FBC">
        <w:rPr>
          <w:vertAlign w:val="subscript"/>
        </w:rPr>
        <w:t>NR_Channel</w:t>
      </w:r>
      <w:r w:rsidRPr="00AC4FBC">
        <w:tab/>
        <w:t>Channel bandwidth of NR carrier</w:t>
      </w:r>
    </w:p>
    <w:p w14:paraId="1072E17E" w14:textId="77777777" w:rsidR="00AB2B30" w:rsidRPr="00AC4FBC" w:rsidRDefault="006A7121">
      <w:pPr>
        <w:pStyle w:val="EW"/>
      </w:pPr>
      <w:r w:rsidRPr="00AC4FBC">
        <w:t>BW</w:t>
      </w:r>
      <w:r w:rsidRPr="00AC4FBC">
        <w:rPr>
          <w:vertAlign w:val="subscript"/>
        </w:rPr>
        <w:t>NR_Channel_CA</w:t>
      </w:r>
      <w:r w:rsidRPr="00AC4FBC">
        <w:tab/>
        <w:t>Channel bandwidth of NR sub-block which is composed of intra-band contiguous CA NR carriers</w:t>
      </w:r>
    </w:p>
    <w:p w14:paraId="224155FF" w14:textId="77777777" w:rsidR="00AB2B30" w:rsidRPr="00AC4FBC" w:rsidRDefault="006A7121">
      <w:pPr>
        <w:pStyle w:val="EW"/>
      </w:pPr>
      <w:r w:rsidRPr="00AC4FBC">
        <w:t>Ceil(x)</w:t>
      </w:r>
      <w:r w:rsidRPr="00AC4FBC">
        <w:tab/>
        <w:t>Rounding upwards; ceil(x) is the smallest integer such that ceil(x) ≥ x</w:t>
      </w:r>
    </w:p>
    <w:p w14:paraId="3F8CEC75" w14:textId="77777777" w:rsidR="00AB2B30" w:rsidRPr="00AC4FBC" w:rsidRDefault="006A7121">
      <w:pPr>
        <w:pStyle w:val="EW"/>
      </w:pPr>
      <w:r w:rsidRPr="00AC4FBC">
        <w:t>EN-DC</w:t>
      </w:r>
      <w:r w:rsidRPr="00AC4FBC">
        <w:rPr>
          <w:vertAlign w:val="subscript"/>
        </w:rPr>
        <w:t>ACLR</w:t>
      </w:r>
      <w:r w:rsidRPr="00AC4FBC">
        <w:tab/>
        <w:t>The ratio of the filtered mean power centred on the aggregated sub-block bandwidth ENBW to the filtered mean power centred on an adjacent bandwidth of the same size ENBW</w:t>
      </w:r>
    </w:p>
    <w:p w14:paraId="1C580FA9" w14:textId="77777777" w:rsidR="00AB2B30" w:rsidRPr="00AC4FBC" w:rsidRDefault="006A7121">
      <w:pPr>
        <w:pStyle w:val="EW"/>
      </w:pPr>
      <w:r w:rsidRPr="00AC4FBC">
        <w:t>E-UTRA</w:t>
      </w:r>
      <w:r w:rsidRPr="00AC4FBC">
        <w:rPr>
          <w:vertAlign w:val="subscript"/>
        </w:rPr>
        <w:t>ACLR</w:t>
      </w:r>
      <w:r w:rsidRPr="00AC4FBC">
        <w:rPr>
          <w:vertAlign w:val="subscript"/>
        </w:rPr>
        <w:tab/>
      </w:r>
      <w:r w:rsidRPr="00AC4FBC">
        <w:t>E-UTRA ACLR</w:t>
      </w:r>
    </w:p>
    <w:p w14:paraId="795D80FC" w14:textId="77777777" w:rsidR="00AB2B30" w:rsidRPr="00AC4FBC" w:rsidRDefault="006A7121">
      <w:pPr>
        <w:pStyle w:val="EW"/>
      </w:pPr>
      <w:r w:rsidRPr="00AC4FBC">
        <w:t>F</w:t>
      </w:r>
      <w:r w:rsidRPr="00AC4FBC">
        <w:rPr>
          <w:vertAlign w:val="subscript"/>
        </w:rPr>
        <w:t>C</w:t>
      </w:r>
      <w:r w:rsidRPr="00AC4FBC">
        <w:rPr>
          <w:vertAlign w:val="subscript"/>
        </w:rPr>
        <w:tab/>
      </w:r>
      <w:r w:rsidRPr="00AC4FBC">
        <w:rPr>
          <w:i/>
        </w:rPr>
        <w:t xml:space="preserve">RF reference frequency </w:t>
      </w:r>
      <w:r w:rsidRPr="00AC4FBC">
        <w:t>for the carrier centre on the channel raster</w:t>
      </w:r>
    </w:p>
    <w:p w14:paraId="132A4567" w14:textId="77777777" w:rsidR="00AB2B30" w:rsidRPr="00AC4FBC" w:rsidRDefault="006A7121">
      <w:pPr>
        <w:pStyle w:val="EW"/>
      </w:pPr>
      <w:r w:rsidRPr="00AC4FBC">
        <w:t>F</w:t>
      </w:r>
      <w:r w:rsidRPr="00AC4FBC">
        <w:rPr>
          <w:vertAlign w:val="subscript"/>
        </w:rPr>
        <w:t>DL_low</w:t>
      </w:r>
      <w:r w:rsidRPr="00AC4FBC">
        <w:rPr>
          <w:vertAlign w:val="subscript"/>
        </w:rPr>
        <w:tab/>
      </w:r>
      <w:r w:rsidRPr="00AC4FBC">
        <w:t xml:space="preserve">The lowest frequency of the downlink </w:t>
      </w:r>
      <w:r w:rsidRPr="00AC4FBC">
        <w:rPr>
          <w:i/>
        </w:rPr>
        <w:t>operating band</w:t>
      </w:r>
    </w:p>
    <w:p w14:paraId="57B52BA7" w14:textId="77777777" w:rsidR="00AB2B30" w:rsidRPr="00AC4FBC" w:rsidRDefault="006A7121">
      <w:pPr>
        <w:pStyle w:val="EW"/>
      </w:pPr>
      <w:r w:rsidRPr="00AC4FBC">
        <w:t>F</w:t>
      </w:r>
      <w:r w:rsidRPr="00AC4FBC">
        <w:rPr>
          <w:vertAlign w:val="subscript"/>
        </w:rPr>
        <w:t>DL_high</w:t>
      </w:r>
      <w:r w:rsidRPr="00AC4FBC">
        <w:rPr>
          <w:vertAlign w:val="subscript"/>
        </w:rPr>
        <w:tab/>
      </w:r>
      <w:r w:rsidRPr="00AC4FBC">
        <w:t xml:space="preserve">The highest frequency of the downlink </w:t>
      </w:r>
      <w:r w:rsidRPr="00AC4FBC">
        <w:rPr>
          <w:i/>
        </w:rPr>
        <w:t>operating band</w:t>
      </w:r>
    </w:p>
    <w:p w14:paraId="72F38CD1" w14:textId="77777777" w:rsidR="00DA016C" w:rsidRPr="00AC4FBC" w:rsidRDefault="00DA016C" w:rsidP="00DA016C">
      <w:pPr>
        <w:pStyle w:val="EW"/>
        <w:rPr>
          <w:i/>
        </w:rPr>
      </w:pPr>
    </w:p>
    <w:p w14:paraId="046E2883" w14:textId="77777777" w:rsidR="00DA016C" w:rsidRPr="00AC4FBC" w:rsidRDefault="00DA016C" w:rsidP="00DA016C">
      <w:pPr>
        <w:pStyle w:val="EW"/>
      </w:pPr>
      <w:r w:rsidRPr="00AC4FBC">
        <w:t>F</w:t>
      </w:r>
      <w:r w:rsidRPr="00AC4FBC">
        <w:rPr>
          <w:vertAlign w:val="subscript"/>
        </w:rPr>
        <w:t>Interferer</w:t>
      </w:r>
      <w:r w:rsidRPr="00AC4FBC">
        <w:rPr>
          <w:vertAlign w:val="subscript"/>
        </w:rPr>
        <w:tab/>
      </w:r>
      <w:r w:rsidRPr="00AC4FBC">
        <w:t>Frequency of the interferer</w:t>
      </w:r>
    </w:p>
    <w:p w14:paraId="66B54B92" w14:textId="77777777" w:rsidR="00DA016C" w:rsidRPr="00AC4FBC" w:rsidRDefault="00DA016C" w:rsidP="00DA016C">
      <w:pPr>
        <w:pStyle w:val="EW"/>
      </w:pPr>
      <w:r w:rsidRPr="00AC4FBC">
        <w:lastRenderedPageBreak/>
        <w:t>F</w:t>
      </w:r>
      <w:r w:rsidRPr="00AC4FBC">
        <w:rPr>
          <w:vertAlign w:val="subscript"/>
        </w:rPr>
        <w:t xml:space="preserve">Interferer </w:t>
      </w:r>
      <w:r w:rsidRPr="00AC4FBC">
        <w:t>(offset)</w:t>
      </w:r>
      <w:r w:rsidRPr="00AC4FBC">
        <w:tab/>
        <w:t>Frequency offset of the interferer (between the center frequency of the interferer and the carrier frequency of the carrier measured)</w:t>
      </w:r>
    </w:p>
    <w:p w14:paraId="5C587816" w14:textId="0E5825F8" w:rsidR="00AB2B30" w:rsidRPr="00AC4FBC" w:rsidRDefault="006A7121" w:rsidP="00DA016C">
      <w:pPr>
        <w:pStyle w:val="EW"/>
        <w:rPr>
          <w:rFonts w:cs="Arial"/>
        </w:rPr>
      </w:pPr>
      <w:r w:rsidRPr="00AC4FBC">
        <w:t>F</w:t>
      </w:r>
      <w:r w:rsidRPr="00AC4FBC">
        <w:rPr>
          <w:vertAlign w:val="subscript"/>
        </w:rPr>
        <w:t>UL_low</w:t>
      </w:r>
      <w:r w:rsidRPr="00AC4FBC">
        <w:rPr>
          <w:vertAlign w:val="subscript"/>
        </w:rPr>
        <w:tab/>
      </w:r>
      <w:r w:rsidRPr="00AC4FBC">
        <w:t xml:space="preserve">The lowest frequency of the uplink </w:t>
      </w:r>
      <w:r w:rsidRPr="00AC4FBC">
        <w:rPr>
          <w:i/>
        </w:rPr>
        <w:t>operating band</w:t>
      </w:r>
    </w:p>
    <w:p w14:paraId="4903DCB4" w14:textId="77777777" w:rsidR="00AB2B30" w:rsidRPr="00AC4FBC" w:rsidRDefault="006A7121">
      <w:pPr>
        <w:pStyle w:val="EW"/>
        <w:rPr>
          <w:i/>
        </w:rPr>
      </w:pPr>
      <w:r w:rsidRPr="00AC4FBC">
        <w:rPr>
          <w:rFonts w:cs="Arial"/>
        </w:rPr>
        <w:t>F</w:t>
      </w:r>
      <w:r w:rsidRPr="00AC4FBC">
        <w:rPr>
          <w:rFonts w:cs="Arial"/>
          <w:vertAlign w:val="subscript"/>
        </w:rPr>
        <w:t>UL_high</w:t>
      </w:r>
      <w:r w:rsidRPr="00AC4FBC">
        <w:rPr>
          <w:rFonts w:cs="Arial"/>
          <w:vertAlign w:val="subscript"/>
        </w:rPr>
        <w:tab/>
      </w:r>
      <w:r w:rsidRPr="00AC4FBC">
        <w:t xml:space="preserve">The highest frequency of the uplink </w:t>
      </w:r>
      <w:r w:rsidRPr="00AC4FBC">
        <w:rPr>
          <w:i/>
        </w:rPr>
        <w:t>operating band</w:t>
      </w:r>
    </w:p>
    <w:p w14:paraId="3436B0C5" w14:textId="77777777" w:rsidR="00AB2B30" w:rsidRPr="00AC4FBC" w:rsidRDefault="006A7121">
      <w:pPr>
        <w:pStyle w:val="EW"/>
      </w:pPr>
      <w:r w:rsidRPr="00AC4FBC">
        <w:t>F</w:t>
      </w:r>
      <w:r w:rsidRPr="00AC4FBC">
        <w:rPr>
          <w:vertAlign w:val="subscript"/>
        </w:rPr>
        <w:t>OOB</w:t>
      </w:r>
      <w:r w:rsidRPr="00AC4FBC">
        <w:tab/>
        <w:t>The boundary between the NR out of band emission and spurious emission domains</w:t>
      </w:r>
    </w:p>
    <w:p w14:paraId="70EE6C4C" w14:textId="729EAFAA" w:rsidR="00AB2B30" w:rsidRPr="00AC4FBC" w:rsidRDefault="00DA016C">
      <w:pPr>
        <w:pStyle w:val="EW"/>
        <w:rPr>
          <w:rFonts w:eastAsia="Yu Mincho"/>
        </w:rPr>
      </w:pPr>
      <w:r w:rsidRPr="00AC4FBC">
        <w:rPr>
          <w:rFonts w:eastAsia="Yu Mincho"/>
        </w:rPr>
        <w:t>L</w:t>
      </w:r>
      <w:r w:rsidRPr="00AC4FBC">
        <w:rPr>
          <w:rFonts w:eastAsia="Yu Mincho"/>
          <w:vertAlign w:val="subscript"/>
        </w:rPr>
        <w:t>CRB</w:t>
      </w:r>
      <w:r w:rsidRPr="00AC4FBC">
        <w:rPr>
          <w:rFonts w:eastAsia="Yu Mincho"/>
        </w:rPr>
        <w:tab/>
        <w:t>Transmission bandwidth which represents the length of a contiguous resource block allocation expressed in units of resources blocks</w:t>
      </w:r>
    </w:p>
    <w:p w14:paraId="05BD989F" w14:textId="77777777" w:rsidR="00AB2B30" w:rsidRPr="00AC4FBC" w:rsidRDefault="006A7121">
      <w:pPr>
        <w:pStyle w:val="EW"/>
        <w:rPr>
          <w:rFonts w:eastAsia="Yu Mincho"/>
        </w:rPr>
      </w:pPr>
      <w:r w:rsidRPr="00AC4FBC">
        <w:rPr>
          <w:rFonts w:eastAsia="Yu Mincho"/>
        </w:rPr>
        <w:t>Max()</w:t>
      </w:r>
      <w:r w:rsidRPr="00AC4FBC">
        <w:rPr>
          <w:rFonts w:eastAsia="Yu Mincho"/>
        </w:rPr>
        <w:tab/>
        <w:t>The largest of given numbers</w:t>
      </w:r>
    </w:p>
    <w:p w14:paraId="5594CCB9" w14:textId="77777777" w:rsidR="00AB2B30" w:rsidRPr="00AC4FBC" w:rsidRDefault="006A7121">
      <w:pPr>
        <w:pStyle w:val="EW"/>
      </w:pPr>
      <w:r w:rsidRPr="00AC4FBC">
        <w:rPr>
          <w:rFonts w:eastAsia="Yu Mincho"/>
        </w:rPr>
        <w:t>Min()</w:t>
      </w:r>
      <w:r w:rsidRPr="00AC4FBC">
        <w:rPr>
          <w:rFonts w:eastAsia="Yu Mincho"/>
        </w:rPr>
        <w:tab/>
        <w:t>The smallest of given numbers</w:t>
      </w:r>
    </w:p>
    <w:p w14:paraId="487EC18E" w14:textId="77777777" w:rsidR="00AB2B30" w:rsidRPr="00AC4FBC" w:rsidRDefault="006A7121">
      <w:pPr>
        <w:pStyle w:val="EW"/>
      </w:pPr>
      <w:r w:rsidRPr="00AC4FBC">
        <w:t>NR</w:t>
      </w:r>
      <w:r w:rsidRPr="00AC4FBC">
        <w:rPr>
          <w:vertAlign w:val="subscript"/>
        </w:rPr>
        <w:t>ACLR</w:t>
      </w:r>
      <w:r w:rsidRPr="00AC4FBC">
        <w:rPr>
          <w:vertAlign w:val="subscript"/>
        </w:rPr>
        <w:tab/>
      </w:r>
      <w:r w:rsidRPr="00AC4FBC">
        <w:t>NR ACLR</w:t>
      </w:r>
    </w:p>
    <w:p w14:paraId="41D43117" w14:textId="77777777" w:rsidR="00AB2B30" w:rsidRPr="00AC4FBC" w:rsidRDefault="006A7121">
      <w:pPr>
        <w:pStyle w:val="EW"/>
      </w:pPr>
      <w:r w:rsidRPr="00AC4FBC">
        <w:t>N</w:t>
      </w:r>
      <w:r w:rsidRPr="00AC4FBC">
        <w:rPr>
          <w:vertAlign w:val="subscript"/>
        </w:rPr>
        <w:t>RB</w:t>
      </w:r>
      <w:r w:rsidRPr="00AC4FBC">
        <w:tab/>
        <w:t>Transmission bandwidth configuration, expressed in units of resource blocks</w:t>
      </w:r>
    </w:p>
    <w:p w14:paraId="19FB0588" w14:textId="77777777" w:rsidR="00DA016C" w:rsidRPr="00AC4FBC" w:rsidRDefault="00DA016C" w:rsidP="00A573EF">
      <w:pPr>
        <w:pStyle w:val="EW"/>
      </w:pPr>
      <w:r w:rsidRPr="00AC4FBC">
        <w:t>N</w:t>
      </w:r>
      <w:r w:rsidRPr="00AC4FBC">
        <w:rPr>
          <w:vertAlign w:val="subscript"/>
        </w:rPr>
        <w:t>RB_agg</w:t>
      </w:r>
      <w:r w:rsidRPr="00AC4FBC">
        <w:tab/>
        <w:t>The number of the aggregated RBs within the fully allocated aggregated channel bandwidth</w:t>
      </w:r>
      <w:r w:rsidRPr="00AC4FBC">
        <w:br/>
      </w:r>
      <m:oMath>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_</m:t>
                </m:r>
              </m:e>
              <m:sub>
                <m:r>
                  <w:rPr>
                    <w:rFonts w:ascii="Cambria Math" w:hAnsi="Cambria Math"/>
                  </w:rPr>
                  <m:t>agg</m:t>
                </m:r>
              </m:sub>
            </m:sSub>
          </m:sub>
        </m:sSub>
        <m:r>
          <w:rPr>
            <w:rFonts w:ascii="Cambria Math" w:hAnsi="Cambria Math"/>
          </w:rPr>
          <m:t>=</m:t>
        </m:r>
        <m:nary>
          <m:naryPr>
            <m:chr m:val="∑"/>
            <m:limLoc m:val="subSup"/>
            <m:ctrlPr>
              <w:rPr>
                <w:rFonts w:ascii="Cambria Math" w:hAnsi="Cambria Math"/>
                <w:i/>
              </w:rPr>
            </m:ctrlPr>
          </m:naryPr>
          <m:sub>
            <m:r>
              <w:rPr>
                <w:rFonts w:ascii="Cambria Math" w:hAnsi="Cambria Math"/>
              </w:rPr>
              <m:t>1</m:t>
            </m:r>
          </m:sub>
          <m:sup>
            <m:r>
              <w:rPr>
                <w:rFonts w:ascii="Cambria Math" w:hAnsi="Cambria Math"/>
              </w:rPr>
              <m:t>j</m:t>
            </m:r>
          </m:sup>
          <m:e>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m:t>
                    </m:r>
                  </m:e>
                  <m:sub>
                    <m:r>
                      <w:rPr>
                        <w:rFonts w:ascii="Cambria Math" w:hAnsi="Cambria Math"/>
                      </w:rPr>
                      <m:t>j</m:t>
                    </m:r>
                  </m:sub>
                </m:sSub>
              </m:sub>
            </m:sSub>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j</m:t>
                    </m:r>
                  </m:sub>
                </m:sSub>
              </m:sup>
            </m:sSup>
          </m:e>
        </m:nary>
      </m:oMath>
      <w:r w:rsidRPr="00AC4FBC">
        <w:t xml:space="preserve">  for carrier 1 to j, where </w:t>
      </w:r>
      <w:r w:rsidRPr="00AC4FBC">
        <w:rPr>
          <w:i/>
        </w:rPr>
        <w:t>μ</w:t>
      </w:r>
      <w:r w:rsidRPr="00AC4FBC">
        <w:t xml:space="preserve"> is defined in TS 38.211 [13]</w:t>
      </w:r>
    </w:p>
    <w:p w14:paraId="0C7EEC13" w14:textId="77777777" w:rsidR="00DA016C" w:rsidRPr="00AC4FBC" w:rsidRDefault="00DA016C" w:rsidP="00DA016C">
      <w:pPr>
        <w:pStyle w:val="EW"/>
      </w:pPr>
      <w:r w:rsidRPr="00AC4FBC">
        <w:t>N</w:t>
      </w:r>
      <w:r w:rsidRPr="00AC4FBC">
        <w:rPr>
          <w:vertAlign w:val="subscript"/>
        </w:rPr>
        <w:t>RB,c</w:t>
      </w:r>
      <w:r w:rsidRPr="00AC4FBC">
        <w:tab/>
        <w:t>The transmission bandwidth configuration of component carrier c, expressed in units of resource blocks</w:t>
      </w:r>
      <w:r w:rsidRPr="00AC4FBC">
        <w:br/>
      </w:r>
      <m:oMath>
        <m:sSub>
          <m:sSubPr>
            <m:ctrlPr>
              <w:rPr>
                <w:rFonts w:ascii="Cambria Math" w:hAnsi="Cambria Math"/>
                <w:i/>
              </w:rPr>
            </m:ctrlPr>
          </m:sSubPr>
          <m:e>
            <m:r>
              <w:rPr>
                <w:rFonts w:ascii="Cambria Math" w:hAnsi="Cambria Math"/>
              </w:rPr>
              <m:t>N</m:t>
            </m:r>
          </m:e>
          <m:sub>
            <m:r>
              <w:rPr>
                <w:rFonts w:ascii="Cambria Math" w:hAnsi="Cambria Math"/>
              </w:rPr>
              <m:t>RB,cj</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m:t>
                </m:r>
              </m:e>
              <m:sub>
                <m:r>
                  <w:rPr>
                    <w:rFonts w:ascii="Cambria Math" w:hAnsi="Cambria Math"/>
                  </w:rPr>
                  <m:t>j</m:t>
                </m:r>
              </m:sub>
            </m:sSub>
          </m:sub>
        </m:sSub>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j</m:t>
                </m:r>
              </m:sub>
            </m:sSub>
          </m:sup>
        </m:sSup>
      </m:oMath>
      <w:r w:rsidRPr="00AC4FBC">
        <w:t xml:space="preserve">  for carrier j, where </w:t>
      </w:r>
      <w:r w:rsidRPr="00AC4FBC">
        <w:rPr>
          <w:i/>
        </w:rPr>
        <w:t>μ</w:t>
      </w:r>
      <w:r w:rsidRPr="00AC4FBC">
        <w:t xml:space="preserve"> is defined in TS 38.211 [13]</w:t>
      </w:r>
    </w:p>
    <w:p w14:paraId="046C044B" w14:textId="2E83AC8A" w:rsidR="00AB2B30" w:rsidRPr="00AC4FBC" w:rsidRDefault="006A7121" w:rsidP="00DA016C">
      <w:pPr>
        <w:pStyle w:val="EW"/>
      </w:pPr>
      <w:r w:rsidRPr="00AC4FBC">
        <w:t>P</w:t>
      </w:r>
      <w:r w:rsidRPr="00AC4FBC">
        <w:rPr>
          <w:vertAlign w:val="subscript"/>
        </w:rPr>
        <w:t>CMAX</w:t>
      </w:r>
      <w:r w:rsidRPr="00AC4FBC">
        <w:rPr>
          <w:vertAlign w:val="subscript"/>
        </w:rPr>
        <w:tab/>
      </w:r>
      <w:r w:rsidRPr="00AC4FBC">
        <w:t>The configured maximum UE output power</w:t>
      </w:r>
    </w:p>
    <w:p w14:paraId="499B5C9F" w14:textId="77777777" w:rsidR="00DA016C" w:rsidRPr="00AC4FBC" w:rsidRDefault="00DA016C" w:rsidP="00DA016C">
      <w:pPr>
        <w:pStyle w:val="EW"/>
      </w:pPr>
      <w:r w:rsidRPr="00AC4FBC">
        <w:t>P</w:t>
      </w:r>
      <w:r w:rsidRPr="00AC4FBC">
        <w:rPr>
          <w:vertAlign w:val="subscript"/>
        </w:rPr>
        <w:t>EMAX</w:t>
      </w:r>
      <w:r w:rsidRPr="00AC4FBC">
        <w:tab/>
        <w:t>Maximum allowed UE output power signalled by higher layers</w:t>
      </w:r>
    </w:p>
    <w:p w14:paraId="683D2EBA" w14:textId="77777777" w:rsidR="00DA016C" w:rsidRPr="00AC4FBC" w:rsidRDefault="00DA016C" w:rsidP="00DA016C">
      <w:pPr>
        <w:pStyle w:val="EW"/>
      </w:pPr>
      <w:r w:rsidRPr="00AC4FBC">
        <w:t>P</w:t>
      </w:r>
      <w:r w:rsidRPr="00AC4FBC">
        <w:rPr>
          <w:vertAlign w:val="subscript"/>
        </w:rPr>
        <w:t>Interferer</w:t>
      </w:r>
      <w:r w:rsidRPr="00AC4FBC">
        <w:tab/>
        <w:t>Modulated mean power of the interferer</w:t>
      </w:r>
    </w:p>
    <w:p w14:paraId="0E369627" w14:textId="77777777" w:rsidR="00DA016C" w:rsidRPr="00AC4FBC" w:rsidRDefault="00DA016C" w:rsidP="00DA016C">
      <w:pPr>
        <w:pStyle w:val="EW"/>
      </w:pPr>
      <w:r w:rsidRPr="00AC4FBC">
        <w:t>P</w:t>
      </w:r>
      <w:r w:rsidRPr="00AC4FBC">
        <w:rPr>
          <w:vertAlign w:val="subscript"/>
        </w:rPr>
        <w:t>PowerClass</w:t>
      </w:r>
      <w:r w:rsidRPr="00AC4FBC">
        <w:tab/>
        <w:t>The nominal UE power (i.e. no tolerance)</w:t>
      </w:r>
    </w:p>
    <w:p w14:paraId="5F2AFDF4" w14:textId="77777777" w:rsidR="00DA016C" w:rsidRPr="00AC4FBC" w:rsidRDefault="00DA016C" w:rsidP="00DA016C">
      <w:pPr>
        <w:pStyle w:val="EW"/>
      </w:pPr>
      <w:r w:rsidRPr="00AC4FBC">
        <w:t>P</w:t>
      </w:r>
      <w:r w:rsidRPr="00AC4FBC">
        <w:rPr>
          <w:vertAlign w:val="subscript"/>
        </w:rPr>
        <w:t>UMAX</w:t>
      </w:r>
      <w:r w:rsidRPr="00AC4FBC">
        <w:tab/>
        <w:t>The measured configured maximum UE output power</w:t>
      </w:r>
    </w:p>
    <w:p w14:paraId="0F5D64CB" w14:textId="77777777" w:rsidR="00DA016C" w:rsidRPr="00AC4FBC" w:rsidRDefault="00DA016C" w:rsidP="00DA016C">
      <w:pPr>
        <w:pStyle w:val="EW"/>
      </w:pPr>
      <w:r w:rsidRPr="00AC4FBC">
        <w:t>P</w:t>
      </w:r>
      <w:r w:rsidRPr="00AC4FBC">
        <w:rPr>
          <w:vertAlign w:val="subscript"/>
        </w:rPr>
        <w:t>uw</w:t>
      </w:r>
      <w:r w:rsidRPr="00AC4FBC">
        <w:tab/>
        <w:t>Power of an unwanted DL signal</w:t>
      </w:r>
    </w:p>
    <w:p w14:paraId="24C602C3" w14:textId="77777777" w:rsidR="00DA016C" w:rsidRPr="00AC4FBC" w:rsidRDefault="00DA016C" w:rsidP="00DA016C">
      <w:pPr>
        <w:pStyle w:val="EW"/>
      </w:pPr>
      <w:r w:rsidRPr="00AC4FBC">
        <w:t>P</w:t>
      </w:r>
      <w:r w:rsidRPr="00AC4FBC">
        <w:rPr>
          <w:vertAlign w:val="subscript"/>
        </w:rPr>
        <w:t>w</w:t>
      </w:r>
      <w:r w:rsidRPr="00AC4FBC">
        <w:tab/>
        <w:t>Power of a wanted DL signal</w:t>
      </w:r>
    </w:p>
    <w:p w14:paraId="3EED68EB" w14:textId="5B64BE4B" w:rsidR="00AB2B30" w:rsidRPr="00AC4FBC" w:rsidRDefault="006A7121" w:rsidP="00DA016C">
      <w:pPr>
        <w:pStyle w:val="EW"/>
      </w:pPr>
      <w:r w:rsidRPr="00AC4FBC">
        <w:t>RB</w:t>
      </w:r>
      <w:r w:rsidRPr="00AC4FBC">
        <w:rPr>
          <w:vertAlign w:val="subscript"/>
        </w:rPr>
        <w:t>start</w:t>
      </w:r>
      <w:r w:rsidRPr="00AC4FBC">
        <w:tab/>
        <w:t>Indicates the lowest RB index of transmitted resource blocks</w:t>
      </w:r>
    </w:p>
    <w:p w14:paraId="34DED7A3" w14:textId="77777777" w:rsidR="00AB2B30" w:rsidRPr="00AC4FBC" w:rsidRDefault="006A7121">
      <w:pPr>
        <w:pStyle w:val="EW"/>
      </w:pPr>
      <w:r w:rsidRPr="00AC4FBC">
        <w:t>W</w:t>
      </w:r>
      <w:r w:rsidRPr="00AC4FBC">
        <w:rPr>
          <w:vertAlign w:val="subscript"/>
        </w:rPr>
        <w:t>gap</w:t>
      </w:r>
      <w:r w:rsidRPr="00AC4FBC">
        <w:tab/>
        <w:t>The sub-block gap between the two sub-blocks</w:t>
      </w:r>
    </w:p>
    <w:p w14:paraId="64036101" w14:textId="77777777" w:rsidR="00AB2B30" w:rsidRPr="00AC4FBC" w:rsidRDefault="00AB2B30">
      <w:pPr>
        <w:pStyle w:val="EW"/>
      </w:pPr>
    </w:p>
    <w:p w14:paraId="70AD4691" w14:textId="77777777" w:rsidR="00AB2B30" w:rsidRPr="00AC4FBC" w:rsidRDefault="006A7121">
      <w:pPr>
        <w:pStyle w:val="Heading2"/>
      </w:pPr>
      <w:bookmarkStart w:id="104" w:name="_Toc27475529"/>
      <w:bookmarkStart w:id="105" w:name="_Toc29495120"/>
      <w:bookmarkStart w:id="106" w:name="_Toc36116166"/>
      <w:bookmarkStart w:id="107" w:name="_Toc36118215"/>
      <w:bookmarkStart w:id="108" w:name="_Toc36560328"/>
      <w:bookmarkStart w:id="109" w:name="_Toc43976825"/>
      <w:bookmarkStart w:id="110" w:name="_Toc52213385"/>
      <w:bookmarkStart w:id="111" w:name="_Toc60742841"/>
      <w:bookmarkStart w:id="112" w:name="_Toc68206019"/>
      <w:bookmarkStart w:id="113" w:name="_Toc75971815"/>
      <w:bookmarkStart w:id="114" w:name="_Toc85051238"/>
      <w:bookmarkStart w:id="115" w:name="_Toc90493234"/>
      <w:bookmarkStart w:id="116" w:name="_Toc90493874"/>
      <w:bookmarkStart w:id="117" w:name="_Toc100093897"/>
      <w:bookmarkStart w:id="118" w:name="_Toc106872541"/>
      <w:bookmarkStart w:id="119" w:name="_Toc155208457"/>
      <w:bookmarkStart w:id="120" w:name="_CR3_3"/>
      <w:bookmarkEnd w:id="120"/>
      <w:r w:rsidRPr="00AC4FBC">
        <w:t>3.3</w:t>
      </w:r>
      <w:r w:rsidRPr="00AC4FBC">
        <w:tab/>
        <w:t>Abbreviations</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14:paraId="42791566" w14:textId="77777777" w:rsidR="00AB2B30" w:rsidRPr="00AC4FBC" w:rsidRDefault="006A7121">
      <w:r w:rsidRPr="00AC4FBC">
        <w:t>For the purposes of the present document, the abbreviations given in TR 21.905 [1] and the following apply. An abbreviation defined in the present document takes precedence over the definition of the same abbreviation, if any, in TR 21.905 [1].</w:t>
      </w:r>
    </w:p>
    <w:p w14:paraId="3A36B31C" w14:textId="77777777" w:rsidR="00AB2B30" w:rsidRPr="00AC4FBC" w:rsidRDefault="006A7121">
      <w:pPr>
        <w:pStyle w:val="EW"/>
      </w:pPr>
      <w:r w:rsidRPr="00AC4FBC">
        <w:t>ACLR</w:t>
      </w:r>
      <w:r w:rsidRPr="00AC4FBC">
        <w:tab/>
        <w:t>Adjacent Channel Leakage Ratio</w:t>
      </w:r>
    </w:p>
    <w:p w14:paraId="5F8216D5" w14:textId="77777777" w:rsidR="00AB2B30" w:rsidRPr="00AC4FBC" w:rsidRDefault="006A7121">
      <w:pPr>
        <w:pStyle w:val="EW"/>
      </w:pPr>
      <w:r w:rsidRPr="00AC4FBC">
        <w:t>ACS</w:t>
      </w:r>
      <w:r w:rsidRPr="00AC4FBC">
        <w:tab/>
        <w:t>Adjacent Channel Selectivity</w:t>
      </w:r>
    </w:p>
    <w:p w14:paraId="1CB2C52B" w14:textId="77777777" w:rsidR="00AB2B30" w:rsidRPr="00AC4FBC" w:rsidRDefault="006A7121">
      <w:pPr>
        <w:pStyle w:val="EW"/>
      </w:pPr>
      <w:r w:rsidRPr="00AC4FBC">
        <w:t>A-MPR</w:t>
      </w:r>
      <w:r w:rsidRPr="00AC4FBC">
        <w:tab/>
        <w:t>Additional Maximum Power Reduction</w:t>
      </w:r>
    </w:p>
    <w:p w14:paraId="1142C9A8" w14:textId="77777777" w:rsidR="00AB2B30" w:rsidRPr="00AC4FBC" w:rsidRDefault="006A7121">
      <w:pPr>
        <w:pStyle w:val="EW"/>
      </w:pPr>
      <w:r w:rsidRPr="00AC4FBC">
        <w:t>BCS</w:t>
      </w:r>
      <w:r w:rsidRPr="00AC4FBC">
        <w:tab/>
        <w:t>Bandwidth Combination Set</w:t>
      </w:r>
    </w:p>
    <w:p w14:paraId="2DCE4795" w14:textId="77777777" w:rsidR="00DA016C" w:rsidRPr="00AC4FBC" w:rsidRDefault="00DA016C" w:rsidP="00DA016C">
      <w:pPr>
        <w:pStyle w:val="EW"/>
      </w:pPr>
      <w:r w:rsidRPr="00AC4FBC">
        <w:t>BPSK</w:t>
      </w:r>
      <w:r w:rsidRPr="00AC4FBC">
        <w:tab/>
        <w:t>Binary Phase Shift Keying</w:t>
      </w:r>
    </w:p>
    <w:p w14:paraId="2F9619A2" w14:textId="77777777" w:rsidR="00E17F4D" w:rsidRPr="00AC4FBC" w:rsidRDefault="00DA016C" w:rsidP="00DA016C">
      <w:pPr>
        <w:pStyle w:val="EW"/>
      </w:pPr>
      <w:r w:rsidRPr="00AC4FBC">
        <w:t>BW</w:t>
      </w:r>
      <w:r w:rsidRPr="00AC4FBC">
        <w:tab/>
        <w:t>Bandwidth</w:t>
      </w:r>
    </w:p>
    <w:p w14:paraId="4A3EED00" w14:textId="4EAEDF91" w:rsidR="00AB2B30" w:rsidRPr="00AC4FBC" w:rsidRDefault="006A7121" w:rsidP="00DA016C">
      <w:pPr>
        <w:pStyle w:val="EW"/>
      </w:pPr>
      <w:r w:rsidRPr="00AC4FBC">
        <w:t>CA</w:t>
      </w:r>
      <w:r w:rsidRPr="00AC4FBC">
        <w:tab/>
        <w:t>Carrier Aggregation</w:t>
      </w:r>
    </w:p>
    <w:p w14:paraId="6B16F0F7" w14:textId="77777777" w:rsidR="00AB2B30" w:rsidRPr="00AC4FBC" w:rsidRDefault="006A7121">
      <w:pPr>
        <w:pStyle w:val="EW"/>
      </w:pPr>
      <w:r w:rsidRPr="00AC4FBC">
        <w:t>CC</w:t>
      </w:r>
      <w:r w:rsidRPr="00AC4FBC">
        <w:tab/>
        <w:t>Component Carrier</w:t>
      </w:r>
    </w:p>
    <w:p w14:paraId="372C9976" w14:textId="77777777" w:rsidR="00E17F4D" w:rsidRPr="00AC4FBC" w:rsidRDefault="00E17F4D" w:rsidP="00E17F4D">
      <w:pPr>
        <w:pStyle w:val="EW"/>
      </w:pPr>
      <w:r w:rsidRPr="00AC4FBC">
        <w:t>CG</w:t>
      </w:r>
      <w:r w:rsidRPr="00AC4FBC">
        <w:tab/>
        <w:t>Carrier Group</w:t>
      </w:r>
    </w:p>
    <w:p w14:paraId="450824AD" w14:textId="77777777" w:rsidR="00E17F4D" w:rsidRPr="00AC4FBC" w:rsidRDefault="00E17F4D" w:rsidP="00E17F4D">
      <w:pPr>
        <w:pStyle w:val="EW"/>
      </w:pPr>
      <w:r w:rsidRPr="00AC4FBC">
        <w:t>CP-OFDM</w:t>
      </w:r>
      <w:r w:rsidRPr="00AC4FBC">
        <w:tab/>
        <w:t>Cyclic Prefix-OFDM</w:t>
      </w:r>
    </w:p>
    <w:p w14:paraId="6473CE66" w14:textId="77777777" w:rsidR="00E17F4D" w:rsidRPr="00AC4FBC" w:rsidRDefault="00E17F4D" w:rsidP="00E17F4D">
      <w:pPr>
        <w:pStyle w:val="EW"/>
      </w:pPr>
      <w:r w:rsidRPr="00AC4FBC">
        <w:t>CQI</w:t>
      </w:r>
      <w:r w:rsidRPr="00AC4FBC">
        <w:tab/>
        <w:t>Channel quality indicator</w:t>
      </w:r>
    </w:p>
    <w:p w14:paraId="6BFFB17A" w14:textId="77777777" w:rsidR="00F31F99" w:rsidRPr="00AC4FBC" w:rsidRDefault="00E17F4D" w:rsidP="00E17F4D">
      <w:pPr>
        <w:pStyle w:val="EW"/>
      </w:pPr>
      <w:r w:rsidRPr="00AC4FBC">
        <w:t>CW</w:t>
      </w:r>
      <w:r w:rsidRPr="00AC4FBC">
        <w:tab/>
        <w:t>Continuous Wave</w:t>
      </w:r>
    </w:p>
    <w:p w14:paraId="6A271702" w14:textId="40D66EC2" w:rsidR="00AB2B30" w:rsidRPr="00AC4FBC" w:rsidRDefault="006A7121" w:rsidP="00E17F4D">
      <w:pPr>
        <w:pStyle w:val="EW"/>
      </w:pPr>
      <w:r w:rsidRPr="00AC4FBC">
        <w:t>DC</w:t>
      </w:r>
      <w:r w:rsidRPr="00AC4FBC">
        <w:tab/>
        <w:t>Dual Connectivity</w:t>
      </w:r>
    </w:p>
    <w:p w14:paraId="35E09826" w14:textId="77777777" w:rsidR="00F31F99" w:rsidRPr="00AC4FBC" w:rsidRDefault="00F31F99" w:rsidP="00F31F99">
      <w:pPr>
        <w:pStyle w:val="EW"/>
      </w:pPr>
      <w:r w:rsidRPr="00AC4FBC">
        <w:t>DCI</w:t>
      </w:r>
      <w:r w:rsidRPr="00AC4FBC">
        <w:tab/>
        <w:t>Downlink Control Information</w:t>
      </w:r>
    </w:p>
    <w:p w14:paraId="0439B197" w14:textId="77777777" w:rsidR="00F31F99" w:rsidRPr="00AC4FBC" w:rsidRDefault="00F31F99" w:rsidP="00F31F99">
      <w:pPr>
        <w:pStyle w:val="EW"/>
      </w:pPr>
      <w:r w:rsidRPr="00AC4FBC">
        <w:t>DFT-s-</w:t>
      </w:r>
      <w:r w:rsidRPr="00AC4FBC">
        <w:rPr>
          <w:lang w:eastAsia="zh-CN"/>
        </w:rPr>
        <w:t>OFDM</w:t>
      </w:r>
      <w:r w:rsidRPr="00AC4FBC">
        <w:rPr>
          <w:lang w:eastAsia="zh-CN"/>
        </w:rPr>
        <w:tab/>
        <w:t>Discrete Fourier Transform-spread-OFDM</w:t>
      </w:r>
    </w:p>
    <w:p w14:paraId="345EA1C8" w14:textId="77777777" w:rsidR="00F31F99" w:rsidRPr="00AC4FBC" w:rsidRDefault="00F31F99" w:rsidP="00F31F99">
      <w:pPr>
        <w:pStyle w:val="EW"/>
      </w:pPr>
      <w:r w:rsidRPr="00AC4FBC">
        <w:t>DL</w:t>
      </w:r>
      <w:r w:rsidRPr="00AC4FBC">
        <w:tab/>
        <w:t>Downlink</w:t>
      </w:r>
    </w:p>
    <w:p w14:paraId="2D714AC7" w14:textId="77777777" w:rsidR="00F31F99" w:rsidRPr="00AC4FBC" w:rsidRDefault="00F31F99" w:rsidP="00F31F99">
      <w:pPr>
        <w:pStyle w:val="EW"/>
      </w:pPr>
      <w:r w:rsidRPr="00AC4FBC">
        <w:t>DTX</w:t>
      </w:r>
      <w:r w:rsidRPr="00AC4FBC">
        <w:tab/>
        <w:t>Discontinuous Transmission</w:t>
      </w:r>
    </w:p>
    <w:p w14:paraId="6E4E74F4" w14:textId="77777777" w:rsidR="00F31F99" w:rsidRPr="00AC4FBC" w:rsidRDefault="00F31F99" w:rsidP="00F31F99">
      <w:pPr>
        <w:pStyle w:val="EW"/>
        <w:rPr>
          <w:rFonts w:cs="v4.2.0"/>
        </w:rPr>
      </w:pPr>
      <w:r w:rsidRPr="00AC4FBC">
        <w:rPr>
          <w:rFonts w:cs="v4.2.0"/>
        </w:rPr>
        <w:t>EIRP</w:t>
      </w:r>
      <w:r w:rsidRPr="00AC4FBC">
        <w:rPr>
          <w:rFonts w:cs="v4.2.0"/>
        </w:rPr>
        <w:tab/>
        <w:t>Equivalent Isotropically Radiated Power</w:t>
      </w:r>
    </w:p>
    <w:p w14:paraId="26FFC477" w14:textId="77777777" w:rsidR="00F31F99" w:rsidRPr="00AC4FBC" w:rsidRDefault="00F31F99" w:rsidP="00F31F99">
      <w:pPr>
        <w:pStyle w:val="EW"/>
        <w:rPr>
          <w:rFonts w:cs="v4.2.0"/>
        </w:rPr>
      </w:pPr>
      <w:r w:rsidRPr="00AC4FBC">
        <w:rPr>
          <w:rFonts w:cs="v4.2.0"/>
        </w:rPr>
        <w:t>EIS</w:t>
      </w:r>
      <w:r w:rsidRPr="00AC4FBC">
        <w:rPr>
          <w:rFonts w:cs="v4.2.0"/>
        </w:rPr>
        <w:tab/>
        <w:t>Effective Isotropic Sensitivity</w:t>
      </w:r>
    </w:p>
    <w:p w14:paraId="78AA9B7D" w14:textId="6B63D5AC" w:rsidR="00AB2B30" w:rsidRPr="00AC4FBC" w:rsidRDefault="006A7121" w:rsidP="00F31F99">
      <w:pPr>
        <w:pStyle w:val="EW"/>
        <w:rPr>
          <w:rFonts w:cs="v4.2.0"/>
        </w:rPr>
      </w:pPr>
      <w:r w:rsidRPr="00AC4FBC">
        <w:t>EN-DC</w:t>
      </w:r>
      <w:r w:rsidRPr="00AC4FBC">
        <w:tab/>
        <w:t>E-UTRA/NR DC</w:t>
      </w:r>
    </w:p>
    <w:p w14:paraId="53093A63" w14:textId="77777777" w:rsidR="00F31F99" w:rsidRPr="00AC4FBC" w:rsidRDefault="00F31F99" w:rsidP="00F31F99">
      <w:pPr>
        <w:pStyle w:val="EW"/>
        <w:rPr>
          <w:rFonts w:cs="v4.2.0"/>
        </w:rPr>
      </w:pPr>
      <w:r w:rsidRPr="00AC4FBC">
        <w:rPr>
          <w:rFonts w:cs="v4.2.0"/>
        </w:rPr>
        <w:t>E-UTRA</w:t>
      </w:r>
      <w:r w:rsidRPr="00AC4FBC">
        <w:rPr>
          <w:rFonts w:cs="v4.2.0"/>
        </w:rPr>
        <w:tab/>
        <w:t>Evolved UTRA</w:t>
      </w:r>
    </w:p>
    <w:p w14:paraId="00B672E5" w14:textId="77777777" w:rsidR="00AB2B30" w:rsidRPr="00AC4FBC" w:rsidRDefault="006A7121">
      <w:pPr>
        <w:pStyle w:val="EW"/>
      </w:pPr>
      <w:r w:rsidRPr="00AC4FBC">
        <w:t>EVM</w:t>
      </w:r>
      <w:r w:rsidRPr="00AC4FBC">
        <w:tab/>
        <w:t>Error Vector Magnitude</w:t>
      </w:r>
    </w:p>
    <w:p w14:paraId="400C29F0" w14:textId="77777777" w:rsidR="00F31F99" w:rsidRPr="00AC4FBC" w:rsidRDefault="00F31F99" w:rsidP="00F31F99">
      <w:pPr>
        <w:pStyle w:val="EW"/>
      </w:pPr>
      <w:r w:rsidRPr="00AC4FBC">
        <w:t>FDM</w:t>
      </w:r>
      <w:r w:rsidRPr="00AC4FBC">
        <w:tab/>
        <w:t>Frequency Division Multiplexing</w:t>
      </w:r>
    </w:p>
    <w:p w14:paraId="2DB1C5EA" w14:textId="77777777" w:rsidR="00F31F99" w:rsidRPr="00AC4FBC" w:rsidRDefault="00F31F99" w:rsidP="00F31F99">
      <w:pPr>
        <w:pStyle w:val="EW"/>
      </w:pPr>
      <w:r w:rsidRPr="00AC4FBC">
        <w:t>FFT</w:t>
      </w:r>
      <w:r w:rsidRPr="00AC4FBC">
        <w:tab/>
        <w:t>Fast Fourier Transformation</w:t>
      </w:r>
    </w:p>
    <w:p w14:paraId="72627196" w14:textId="77777777" w:rsidR="00AB2B30" w:rsidRPr="00AC4FBC" w:rsidRDefault="006A7121">
      <w:pPr>
        <w:pStyle w:val="EW"/>
      </w:pPr>
      <w:r w:rsidRPr="00AC4FBC">
        <w:t>FR</w:t>
      </w:r>
      <w:r w:rsidRPr="00AC4FBC">
        <w:tab/>
        <w:t>Frequency Range</w:t>
      </w:r>
    </w:p>
    <w:p w14:paraId="45AC82C0" w14:textId="77777777" w:rsidR="00AB2B30" w:rsidRPr="00AC4FBC" w:rsidRDefault="006A7121">
      <w:pPr>
        <w:pStyle w:val="EW"/>
      </w:pPr>
      <w:r w:rsidRPr="00AC4FBC">
        <w:t>ENBW</w:t>
      </w:r>
      <w:r w:rsidRPr="00AC4FBC">
        <w:tab/>
        <w:t>The aggregated bandwidth of an E-UTRA sub-block and an adjacent NR sub-block</w:t>
      </w:r>
    </w:p>
    <w:p w14:paraId="78050CEF" w14:textId="77777777" w:rsidR="00F31F99" w:rsidRPr="00AC4FBC" w:rsidRDefault="00F31F99" w:rsidP="00F31F99">
      <w:pPr>
        <w:pStyle w:val="EW"/>
      </w:pPr>
      <w:r w:rsidRPr="00AC4FBC">
        <w:t>HARQ</w:t>
      </w:r>
      <w:r w:rsidRPr="00AC4FBC">
        <w:tab/>
        <w:t>Hybrid automatic repeat request</w:t>
      </w:r>
    </w:p>
    <w:p w14:paraId="61473BE5" w14:textId="77777777" w:rsidR="00F31F99" w:rsidRPr="00AC4FBC" w:rsidRDefault="00F31F99" w:rsidP="00F31F99">
      <w:pPr>
        <w:pStyle w:val="EW"/>
      </w:pPr>
      <w:r w:rsidRPr="00AC4FBC">
        <w:t>IDFT</w:t>
      </w:r>
      <w:r w:rsidRPr="00AC4FBC">
        <w:tab/>
        <w:t>Inverse Discrete Fourier Transformation</w:t>
      </w:r>
    </w:p>
    <w:p w14:paraId="0620DD7D" w14:textId="52AB9856" w:rsidR="00AB2B30" w:rsidRPr="00AC4FBC" w:rsidRDefault="006A7121" w:rsidP="00F31F99">
      <w:pPr>
        <w:pStyle w:val="EW"/>
      </w:pPr>
      <w:r w:rsidRPr="00AC4FBC">
        <w:lastRenderedPageBreak/>
        <w:t>ITS</w:t>
      </w:r>
      <w:r w:rsidRPr="00AC4FBC">
        <w:tab/>
        <w:t>Intelligent Transportation System</w:t>
      </w:r>
    </w:p>
    <w:p w14:paraId="35DDC0CE" w14:textId="77777777" w:rsidR="00AB2B30" w:rsidRPr="00AC4FBC" w:rsidRDefault="006A7121">
      <w:pPr>
        <w:pStyle w:val="EW"/>
      </w:pPr>
      <w:r w:rsidRPr="00AC4FBC">
        <w:t>ITU</w:t>
      </w:r>
      <w:r w:rsidRPr="00AC4FBC">
        <w:noBreakHyphen/>
        <w:t>R</w:t>
      </w:r>
      <w:r w:rsidRPr="00AC4FBC">
        <w:tab/>
        <w:t>Radio communication Sector of the International Telecommunication Union</w:t>
      </w:r>
    </w:p>
    <w:p w14:paraId="173A61C0" w14:textId="77777777" w:rsidR="00AB2B30" w:rsidRPr="00AC4FBC" w:rsidRDefault="006A7121">
      <w:pPr>
        <w:pStyle w:val="EW"/>
      </w:pPr>
      <w:r w:rsidRPr="00AC4FBC">
        <w:t>MBW</w:t>
      </w:r>
      <w:r w:rsidRPr="00AC4FBC">
        <w:tab/>
        <w:t>Measurement bandwidth defined for the protected band</w:t>
      </w:r>
    </w:p>
    <w:p w14:paraId="0ADB4F72" w14:textId="77777777" w:rsidR="00F31F99" w:rsidRPr="00AC4FBC" w:rsidRDefault="00F31F99" w:rsidP="00F31F99">
      <w:pPr>
        <w:pStyle w:val="EW"/>
      </w:pPr>
      <w:r w:rsidRPr="00AC4FBC">
        <w:t>MCG</w:t>
      </w:r>
      <w:r w:rsidRPr="00AC4FBC">
        <w:tab/>
        <w:t>Master Cell Group</w:t>
      </w:r>
    </w:p>
    <w:p w14:paraId="35C4BE18" w14:textId="77777777" w:rsidR="00AB2B30" w:rsidRPr="00AC4FBC" w:rsidRDefault="006A7121">
      <w:pPr>
        <w:pStyle w:val="EW"/>
      </w:pPr>
      <w:r w:rsidRPr="00AC4FBC">
        <w:t>MPR</w:t>
      </w:r>
      <w:r w:rsidRPr="00AC4FBC">
        <w:tab/>
        <w:t>Allowed maximum power reduction</w:t>
      </w:r>
    </w:p>
    <w:p w14:paraId="57BD7329" w14:textId="77777777" w:rsidR="00AB2B30" w:rsidRPr="00AC4FBC" w:rsidRDefault="006A7121">
      <w:pPr>
        <w:pStyle w:val="EW"/>
      </w:pPr>
      <w:r w:rsidRPr="00AC4FBC">
        <w:t>MSD</w:t>
      </w:r>
      <w:r w:rsidRPr="00AC4FBC">
        <w:tab/>
        <w:t>Maximum Sensitivity Degradation</w:t>
      </w:r>
    </w:p>
    <w:p w14:paraId="6CEF25CC" w14:textId="77777777" w:rsidR="00F31F99" w:rsidRPr="00AC4FBC" w:rsidRDefault="00F31F99" w:rsidP="00F31F99">
      <w:pPr>
        <w:pStyle w:val="EW"/>
      </w:pPr>
      <w:r w:rsidRPr="00AC4FBC">
        <w:t>MU</w:t>
      </w:r>
      <w:r w:rsidRPr="00AC4FBC">
        <w:tab/>
        <w:t>Measurement Uncertainty</w:t>
      </w:r>
    </w:p>
    <w:p w14:paraId="5415281F" w14:textId="77777777" w:rsidR="00FB40A9" w:rsidRPr="00AC4FBC" w:rsidRDefault="00FB40A9" w:rsidP="00FB40A9">
      <w:pPr>
        <w:pStyle w:val="EW"/>
      </w:pPr>
      <w:r w:rsidRPr="00AC4FBC">
        <w:t>MR-DC</w:t>
      </w:r>
      <w:r w:rsidRPr="00AC4FBC">
        <w:tab/>
        <w:t>Multi-Radio Dual Connectivity</w:t>
      </w:r>
    </w:p>
    <w:p w14:paraId="4AB10D78" w14:textId="77777777" w:rsidR="00FB40A9" w:rsidRPr="00AC4FBC" w:rsidRDefault="00FB40A9" w:rsidP="00FB40A9">
      <w:pPr>
        <w:pStyle w:val="EW"/>
      </w:pPr>
      <w:r w:rsidRPr="00AC4FBC">
        <w:t>NE-DC</w:t>
      </w:r>
      <w:r w:rsidRPr="00AC4FBC">
        <w:tab/>
        <w:t>NR-E-UTRA Dual Connectivity</w:t>
      </w:r>
    </w:p>
    <w:p w14:paraId="59B2E941" w14:textId="77777777" w:rsidR="00FB40A9" w:rsidRPr="00AC4FBC" w:rsidRDefault="00FB40A9" w:rsidP="00FB40A9">
      <w:pPr>
        <w:pStyle w:val="EW"/>
      </w:pPr>
      <w:r w:rsidRPr="00AC4FBC">
        <w:t>NGEN-DC</w:t>
      </w:r>
      <w:r w:rsidRPr="00AC4FBC">
        <w:tab/>
        <w:t>NG-RAN E-UTRA-NR Dual Connectivity</w:t>
      </w:r>
    </w:p>
    <w:p w14:paraId="557D0006" w14:textId="275A97E8" w:rsidR="00AB2B30" w:rsidRPr="00AC4FBC" w:rsidRDefault="006A7121" w:rsidP="00FB40A9">
      <w:pPr>
        <w:pStyle w:val="EW"/>
      </w:pPr>
      <w:r w:rsidRPr="00AC4FBC">
        <w:t>NR</w:t>
      </w:r>
      <w:r w:rsidRPr="00AC4FBC">
        <w:tab/>
        <w:t>New Radio</w:t>
      </w:r>
    </w:p>
    <w:p w14:paraId="151CB9DD" w14:textId="52EDB219" w:rsidR="00F31F99" w:rsidRPr="00AC4FBC" w:rsidRDefault="00F31F99" w:rsidP="00F31F99">
      <w:pPr>
        <w:pStyle w:val="EW"/>
        <w:rPr>
          <w:lang w:eastAsia="zh-CN"/>
        </w:rPr>
      </w:pPr>
      <w:r w:rsidRPr="00AC4FBC">
        <w:t>NR-ARFCN</w:t>
      </w:r>
      <w:r w:rsidRPr="00AC4FBC">
        <w:tab/>
        <w:t>NR Absolute Radio Frequency Channel Number</w:t>
      </w:r>
    </w:p>
    <w:p w14:paraId="2C23C116" w14:textId="3E09B2CA" w:rsidR="00FB40A9" w:rsidRPr="00AC4FBC" w:rsidRDefault="00FB40A9" w:rsidP="00F31F99">
      <w:pPr>
        <w:pStyle w:val="EW"/>
        <w:rPr>
          <w:lang w:eastAsia="zh-CN"/>
        </w:rPr>
      </w:pPr>
      <w:r w:rsidRPr="00AC4FBC">
        <w:rPr>
          <w:lang w:eastAsia="zh-CN"/>
        </w:rPr>
        <w:t>NR/5GC</w:t>
      </w:r>
      <w:r w:rsidRPr="00AC4FBC">
        <w:rPr>
          <w:lang w:eastAsia="zh-CN"/>
        </w:rPr>
        <w:tab/>
        <w:t>NR connected to 5GC</w:t>
      </w:r>
    </w:p>
    <w:p w14:paraId="3776BFCB" w14:textId="0E58B35F" w:rsidR="00AB2B30" w:rsidRPr="00AC4FBC" w:rsidRDefault="006A7121" w:rsidP="00FB40A9">
      <w:pPr>
        <w:pStyle w:val="EW"/>
      </w:pPr>
      <w:r w:rsidRPr="00AC4FBC">
        <w:t>NS</w:t>
      </w:r>
      <w:r w:rsidRPr="00AC4FBC">
        <w:tab/>
        <w:t>Network Signalling</w:t>
      </w:r>
    </w:p>
    <w:p w14:paraId="5EF25A2F" w14:textId="2CE6EFBD" w:rsidR="00F31F99" w:rsidRPr="00AC4FBC" w:rsidRDefault="006A7121" w:rsidP="00F31F99">
      <w:pPr>
        <w:pStyle w:val="EW"/>
      </w:pPr>
      <w:r w:rsidRPr="00AC4FBC">
        <w:t>NSA</w:t>
      </w:r>
      <w:r w:rsidRPr="00AC4FBC">
        <w:tab/>
        <w:t xml:space="preserve">Non-Standalone, a mode of operation where operation of </w:t>
      </w:r>
      <w:r w:rsidR="00F31F99" w:rsidRPr="00AC4FBC">
        <w:t>a</w:t>
      </w:r>
      <w:r w:rsidRPr="00AC4FBC">
        <w:t xml:space="preserve"> radio is assisted with another radio</w:t>
      </w:r>
    </w:p>
    <w:p w14:paraId="127AAB39" w14:textId="77777777" w:rsidR="00F31F99" w:rsidRPr="00AC4FBC" w:rsidRDefault="00F31F99" w:rsidP="00F31F99">
      <w:pPr>
        <w:pStyle w:val="EW"/>
        <w:rPr>
          <w:lang w:eastAsia="zh-CN"/>
        </w:rPr>
      </w:pPr>
      <w:r w:rsidRPr="00AC4FBC">
        <w:rPr>
          <w:lang w:eastAsia="zh-CN"/>
        </w:rPr>
        <w:t>OCNG</w:t>
      </w:r>
      <w:r w:rsidRPr="00AC4FBC">
        <w:rPr>
          <w:lang w:eastAsia="zh-CN"/>
        </w:rPr>
        <w:tab/>
        <w:t>OFDMA Channel Noise Generator</w:t>
      </w:r>
    </w:p>
    <w:p w14:paraId="61A8B1E0" w14:textId="07075DA3" w:rsidR="00AB2B30" w:rsidRPr="00AC4FBC" w:rsidRDefault="00F31F99" w:rsidP="00F31F99">
      <w:pPr>
        <w:pStyle w:val="EW"/>
      </w:pPr>
      <w:r w:rsidRPr="00AC4FBC">
        <w:t>OFDM</w:t>
      </w:r>
      <w:r w:rsidRPr="00AC4FBC">
        <w:tab/>
        <w:t>Orthogonal frequency division multiplex</w:t>
      </w:r>
    </w:p>
    <w:p w14:paraId="1FBCC421" w14:textId="77777777" w:rsidR="00AB2B30" w:rsidRPr="00AC4FBC" w:rsidRDefault="006A7121">
      <w:pPr>
        <w:pStyle w:val="EW"/>
      </w:pPr>
      <w:r w:rsidRPr="00AC4FBC">
        <w:t>OOB</w:t>
      </w:r>
      <w:r w:rsidRPr="00AC4FBC">
        <w:tab/>
        <w:t>Out-of-band</w:t>
      </w:r>
    </w:p>
    <w:p w14:paraId="27BCF317" w14:textId="77777777" w:rsidR="00AB2B30" w:rsidRPr="00AC4FBC" w:rsidRDefault="006A7121">
      <w:pPr>
        <w:pStyle w:val="EW"/>
      </w:pPr>
      <w:r w:rsidRPr="00AC4FBC">
        <w:t>OOBE</w:t>
      </w:r>
      <w:r w:rsidRPr="00AC4FBC">
        <w:tab/>
        <w:t>Out-of-band emission</w:t>
      </w:r>
    </w:p>
    <w:p w14:paraId="16C68FAD" w14:textId="77777777" w:rsidR="00AB2B30" w:rsidRPr="00AC4FBC" w:rsidRDefault="006A7121">
      <w:pPr>
        <w:pStyle w:val="EW"/>
      </w:pPr>
      <w:r w:rsidRPr="00AC4FBC">
        <w:t>OTA</w:t>
      </w:r>
      <w:r w:rsidRPr="00AC4FBC">
        <w:tab/>
        <w:t>Over The Air</w:t>
      </w:r>
    </w:p>
    <w:p w14:paraId="4B82400C" w14:textId="77777777" w:rsidR="00F31F99" w:rsidRPr="00AC4FBC" w:rsidRDefault="00F31F99" w:rsidP="00F31F99">
      <w:pPr>
        <w:pStyle w:val="EW"/>
      </w:pPr>
      <w:r w:rsidRPr="00AC4FBC">
        <w:t>PBCH</w:t>
      </w:r>
      <w:r w:rsidRPr="00AC4FBC">
        <w:tab/>
        <w:t>Physical broadcast channel</w:t>
      </w:r>
    </w:p>
    <w:p w14:paraId="5EDFE9F1" w14:textId="77777777" w:rsidR="00F31F99" w:rsidRPr="00AC4FBC" w:rsidRDefault="00F31F99" w:rsidP="00F31F99">
      <w:pPr>
        <w:pStyle w:val="EW"/>
      </w:pPr>
      <w:r w:rsidRPr="00AC4FBC">
        <w:t>PDCCH</w:t>
      </w:r>
      <w:r w:rsidRPr="00AC4FBC">
        <w:tab/>
        <w:t>Physical downlink control channel</w:t>
      </w:r>
    </w:p>
    <w:p w14:paraId="4F1EBDBB" w14:textId="77777777" w:rsidR="00F31F99" w:rsidRPr="00AC4FBC" w:rsidRDefault="00F31F99" w:rsidP="00F31F99">
      <w:pPr>
        <w:pStyle w:val="EW"/>
      </w:pPr>
      <w:r w:rsidRPr="00AC4FBC">
        <w:t>PDSCH</w:t>
      </w:r>
      <w:r w:rsidRPr="00AC4FBC">
        <w:tab/>
        <w:t>Physical downlink shared channel</w:t>
      </w:r>
    </w:p>
    <w:p w14:paraId="6961A073" w14:textId="77777777" w:rsidR="00F31F99" w:rsidRPr="00AC4FBC" w:rsidRDefault="00F31F99" w:rsidP="00F31F99">
      <w:pPr>
        <w:pStyle w:val="EW"/>
      </w:pPr>
      <w:r w:rsidRPr="00AC4FBC">
        <w:t>P-MPR</w:t>
      </w:r>
      <w:r w:rsidRPr="00AC4FBC">
        <w:tab/>
        <w:t>Power Management Maximum Power Reduction</w:t>
      </w:r>
    </w:p>
    <w:p w14:paraId="79F57463" w14:textId="77777777" w:rsidR="00F31F99" w:rsidRPr="00AC4FBC" w:rsidRDefault="00F31F99" w:rsidP="00F31F99">
      <w:pPr>
        <w:pStyle w:val="EW"/>
      </w:pPr>
      <w:r w:rsidRPr="00AC4FBC">
        <w:t>PRACH</w:t>
      </w:r>
      <w:r w:rsidRPr="00AC4FBC">
        <w:tab/>
        <w:t>Physical random-access channel</w:t>
      </w:r>
    </w:p>
    <w:p w14:paraId="5A829CEA" w14:textId="587EF359" w:rsidR="00AB2B30" w:rsidRPr="00AC4FBC" w:rsidRDefault="006A7121" w:rsidP="00F31F99">
      <w:pPr>
        <w:pStyle w:val="EW"/>
      </w:pPr>
      <w:r w:rsidRPr="00AC4FBC">
        <w:t>PRB</w:t>
      </w:r>
      <w:r w:rsidRPr="00AC4FBC">
        <w:tab/>
        <w:t>Physical Resource Block</w:t>
      </w:r>
    </w:p>
    <w:p w14:paraId="5FCA9845" w14:textId="77777777" w:rsidR="00AB2B30" w:rsidRPr="00AC4FBC" w:rsidRDefault="006A7121">
      <w:pPr>
        <w:pStyle w:val="EW"/>
      </w:pPr>
      <w:r w:rsidRPr="00AC4FBC">
        <w:t>PSCCH</w:t>
      </w:r>
      <w:r w:rsidRPr="00AC4FBC">
        <w:tab/>
        <w:t>Physical Sidelink Control CHannel</w:t>
      </w:r>
    </w:p>
    <w:p w14:paraId="0B37BDDE" w14:textId="3287FE00" w:rsidR="00F31F99" w:rsidRPr="00AC4FBC" w:rsidRDefault="006A7121" w:rsidP="00F31F99">
      <w:pPr>
        <w:pStyle w:val="EW"/>
      </w:pPr>
      <w:r w:rsidRPr="00AC4FBC">
        <w:t>PSSCH</w:t>
      </w:r>
      <w:r w:rsidRPr="00AC4FBC">
        <w:tab/>
        <w:t>Physical Sidelink Shared CHannel</w:t>
      </w:r>
    </w:p>
    <w:p w14:paraId="747BA04C" w14:textId="77777777" w:rsidR="00F31F99" w:rsidRPr="00AC4FBC" w:rsidRDefault="00F31F99" w:rsidP="00F31F99">
      <w:pPr>
        <w:pStyle w:val="EW"/>
        <w:rPr>
          <w:lang w:eastAsia="zh-CN"/>
        </w:rPr>
      </w:pPr>
      <w:r w:rsidRPr="00AC4FBC">
        <w:t>PUCCH</w:t>
      </w:r>
      <w:r w:rsidRPr="00AC4FBC">
        <w:tab/>
        <w:t>Physical uplink control channel</w:t>
      </w:r>
    </w:p>
    <w:p w14:paraId="45C17BB8" w14:textId="77777777" w:rsidR="00F31F99" w:rsidRPr="00AC4FBC" w:rsidRDefault="00F31F99" w:rsidP="00F31F99">
      <w:pPr>
        <w:pStyle w:val="EW"/>
      </w:pPr>
      <w:r w:rsidRPr="00AC4FBC">
        <w:t>PUSCH</w:t>
      </w:r>
      <w:r w:rsidRPr="00AC4FBC">
        <w:tab/>
        <w:t>Physical uplink shared channel</w:t>
      </w:r>
    </w:p>
    <w:p w14:paraId="2AB42247" w14:textId="77777777" w:rsidR="00F31F99" w:rsidRPr="00AC4FBC" w:rsidRDefault="00F31F99" w:rsidP="00F31F99">
      <w:pPr>
        <w:pStyle w:val="EW"/>
      </w:pPr>
      <w:r w:rsidRPr="00AC4FBC">
        <w:t>QAM</w:t>
      </w:r>
      <w:r w:rsidRPr="00AC4FBC">
        <w:tab/>
        <w:t>Quadrature Amplitude Modulation</w:t>
      </w:r>
    </w:p>
    <w:p w14:paraId="7A40720B" w14:textId="5B93CEDD" w:rsidR="00AB2B30" w:rsidRPr="00AC4FBC" w:rsidRDefault="00F31F99" w:rsidP="00F31F99">
      <w:pPr>
        <w:pStyle w:val="EW"/>
      </w:pPr>
      <w:r w:rsidRPr="00AC4FBC">
        <w:t>QPSK</w:t>
      </w:r>
      <w:r w:rsidRPr="00AC4FBC">
        <w:tab/>
        <w:t>Quadrature Phase Shift Keying</w:t>
      </w:r>
    </w:p>
    <w:p w14:paraId="15640E2E" w14:textId="77777777" w:rsidR="00AB2B30" w:rsidRPr="00AC4FBC" w:rsidRDefault="006A7121">
      <w:pPr>
        <w:pStyle w:val="EW"/>
      </w:pPr>
      <w:r w:rsidRPr="00AC4FBC">
        <w:t>RE</w:t>
      </w:r>
      <w:r w:rsidRPr="00AC4FBC">
        <w:tab/>
        <w:t>Resource Element</w:t>
      </w:r>
    </w:p>
    <w:p w14:paraId="3A80A9B1" w14:textId="77777777" w:rsidR="00AB2B30" w:rsidRPr="00AC4FBC" w:rsidRDefault="006A7121">
      <w:pPr>
        <w:pStyle w:val="EW"/>
      </w:pPr>
      <w:r w:rsidRPr="00AC4FBC">
        <w:t>REFSENS</w:t>
      </w:r>
      <w:r w:rsidRPr="00AC4FBC">
        <w:tab/>
        <w:t>Reference Sensitivity</w:t>
      </w:r>
    </w:p>
    <w:p w14:paraId="74FAC0DE" w14:textId="77777777" w:rsidR="00AB2B30" w:rsidRPr="00AC4FBC" w:rsidRDefault="006A7121">
      <w:pPr>
        <w:pStyle w:val="EW"/>
      </w:pPr>
      <w:r w:rsidRPr="00AC4FBC">
        <w:t>RF</w:t>
      </w:r>
      <w:r w:rsidRPr="00AC4FBC">
        <w:tab/>
        <w:t>Radio Frequency</w:t>
      </w:r>
    </w:p>
    <w:p w14:paraId="3D6BAB5E" w14:textId="77777777" w:rsidR="00F31F99" w:rsidRPr="00AC4FBC" w:rsidRDefault="00F31F99" w:rsidP="00F31F99">
      <w:pPr>
        <w:pStyle w:val="EW"/>
        <w:rPr>
          <w:lang w:eastAsia="zh-CN"/>
        </w:rPr>
      </w:pPr>
      <w:r w:rsidRPr="00AC4FBC">
        <w:rPr>
          <w:lang w:eastAsia="zh-CN"/>
        </w:rPr>
        <w:t>RMC</w:t>
      </w:r>
      <w:r w:rsidRPr="00AC4FBC">
        <w:rPr>
          <w:lang w:eastAsia="zh-CN"/>
        </w:rPr>
        <w:tab/>
        <w:t>Reference Measurement Channel</w:t>
      </w:r>
    </w:p>
    <w:p w14:paraId="10FA0474" w14:textId="77777777" w:rsidR="00F31F99" w:rsidRPr="00AC4FBC" w:rsidRDefault="00F31F99" w:rsidP="00F31F99">
      <w:pPr>
        <w:pStyle w:val="EW"/>
      </w:pPr>
      <w:r w:rsidRPr="00AC4FBC">
        <w:rPr>
          <w:lang w:eastAsia="zh-CN"/>
        </w:rPr>
        <w:t>RNTI</w:t>
      </w:r>
      <w:r w:rsidRPr="00AC4FBC">
        <w:rPr>
          <w:lang w:eastAsia="zh-CN"/>
        </w:rPr>
        <w:tab/>
        <w:t>Radio Network Temporary Identifier</w:t>
      </w:r>
    </w:p>
    <w:p w14:paraId="52C5EF1F" w14:textId="2EC9DB97" w:rsidR="00AB2B30" w:rsidRPr="00AC4FBC" w:rsidRDefault="006A7121" w:rsidP="00F31F99">
      <w:pPr>
        <w:pStyle w:val="EW"/>
      </w:pPr>
      <w:r w:rsidRPr="00AC4FBC">
        <w:t>Rx</w:t>
      </w:r>
      <w:r w:rsidRPr="00AC4FBC">
        <w:tab/>
        <w:t>Receiver</w:t>
      </w:r>
    </w:p>
    <w:p w14:paraId="0E735673" w14:textId="77777777" w:rsidR="00AB2B30" w:rsidRPr="00AC4FBC" w:rsidRDefault="006A7121">
      <w:pPr>
        <w:pStyle w:val="EW"/>
      </w:pPr>
      <w:r w:rsidRPr="00AC4FBC">
        <w:t>SCG</w:t>
      </w:r>
      <w:r w:rsidRPr="00AC4FBC">
        <w:tab/>
        <w:t>Secondary Cell Group</w:t>
      </w:r>
    </w:p>
    <w:p w14:paraId="79C8399D" w14:textId="77777777" w:rsidR="00AB2B30" w:rsidRPr="00AC4FBC" w:rsidRDefault="006A7121">
      <w:pPr>
        <w:pStyle w:val="EW"/>
      </w:pPr>
      <w:r w:rsidRPr="00AC4FBC">
        <w:t>SCS</w:t>
      </w:r>
      <w:r w:rsidRPr="00AC4FBC">
        <w:tab/>
        <w:t>Subcarrier spacing</w:t>
      </w:r>
    </w:p>
    <w:p w14:paraId="115732F3" w14:textId="77777777" w:rsidR="00AB2B30" w:rsidRPr="00AC4FBC" w:rsidRDefault="006A7121">
      <w:pPr>
        <w:pStyle w:val="EW"/>
      </w:pPr>
      <w:r w:rsidRPr="00AC4FBC">
        <w:t>SEM</w:t>
      </w:r>
      <w:r w:rsidRPr="00AC4FBC">
        <w:tab/>
        <w:t>Spectrum Emission Mask</w:t>
      </w:r>
    </w:p>
    <w:p w14:paraId="30FB5B6B" w14:textId="77777777" w:rsidR="00F31F99" w:rsidRPr="00AC4FBC" w:rsidRDefault="006A7121" w:rsidP="00F31F99">
      <w:pPr>
        <w:pStyle w:val="EW"/>
      </w:pPr>
      <w:r w:rsidRPr="00AC4FBC">
        <w:t>SL</w:t>
      </w:r>
      <w:r w:rsidRPr="00AC4FBC">
        <w:tab/>
        <w:t>Sidelink</w:t>
      </w:r>
    </w:p>
    <w:p w14:paraId="35EEEFB0" w14:textId="77777777" w:rsidR="00F31F99" w:rsidRPr="00AC4FBC" w:rsidRDefault="00F31F99" w:rsidP="00F31F99">
      <w:pPr>
        <w:pStyle w:val="EW"/>
      </w:pPr>
      <w:r w:rsidRPr="00AC4FBC">
        <w:t>SRS</w:t>
      </w:r>
      <w:r w:rsidRPr="00AC4FBC">
        <w:tab/>
        <w:t>Sounding Reference Symbol</w:t>
      </w:r>
    </w:p>
    <w:p w14:paraId="594A51F1" w14:textId="2A6E0848" w:rsidR="00AB2B30" w:rsidRPr="00AC4FBC" w:rsidRDefault="00F31F99" w:rsidP="00F31F99">
      <w:pPr>
        <w:pStyle w:val="EW"/>
      </w:pPr>
      <w:r w:rsidRPr="00AC4FBC">
        <w:t>SS</w:t>
      </w:r>
      <w:r w:rsidRPr="00AC4FBC">
        <w:tab/>
        <w:t>Synchronization Symbol / System Simulator</w:t>
      </w:r>
    </w:p>
    <w:p w14:paraId="13367733" w14:textId="77777777" w:rsidR="00AB2B30" w:rsidRPr="00AC4FBC" w:rsidRDefault="006A7121">
      <w:pPr>
        <w:pStyle w:val="EW"/>
      </w:pPr>
      <w:r w:rsidRPr="00AC4FBC">
        <w:t>SUL</w:t>
      </w:r>
      <w:r w:rsidRPr="00AC4FBC">
        <w:tab/>
        <w:t>Supplementary uplink</w:t>
      </w:r>
    </w:p>
    <w:p w14:paraId="4C71D9B5" w14:textId="77777777" w:rsidR="00F31F99" w:rsidRPr="00AC4FBC" w:rsidRDefault="006A7121" w:rsidP="00F31F99">
      <w:pPr>
        <w:pStyle w:val="EW"/>
      </w:pPr>
      <w:r w:rsidRPr="00AC4FBC">
        <w:t>TDM</w:t>
      </w:r>
      <w:r w:rsidRPr="00AC4FBC">
        <w:tab/>
        <w:t>Time Division Multiplex</w:t>
      </w:r>
    </w:p>
    <w:p w14:paraId="46B9CD65" w14:textId="77777777" w:rsidR="00F31F99" w:rsidRPr="00AC4FBC" w:rsidRDefault="00F31F99" w:rsidP="00F31F99">
      <w:pPr>
        <w:pStyle w:val="EW"/>
      </w:pPr>
      <w:r w:rsidRPr="00AC4FBC">
        <w:t>TPC</w:t>
      </w:r>
      <w:r w:rsidRPr="00AC4FBC">
        <w:tab/>
        <w:t>Transmit Power Control</w:t>
      </w:r>
    </w:p>
    <w:p w14:paraId="610970F5" w14:textId="77777777" w:rsidR="00F31F99" w:rsidRPr="00AC4FBC" w:rsidRDefault="00F31F99" w:rsidP="00F31F99">
      <w:pPr>
        <w:pStyle w:val="EW"/>
      </w:pPr>
      <w:r w:rsidRPr="00AC4FBC">
        <w:t>TRP</w:t>
      </w:r>
      <w:r w:rsidRPr="00AC4FBC">
        <w:tab/>
        <w:t>Total Radiated Power</w:t>
      </w:r>
    </w:p>
    <w:p w14:paraId="2B87A18A" w14:textId="423F5BF8" w:rsidR="00AB2B30" w:rsidRPr="00AC4FBC" w:rsidRDefault="00F31F99" w:rsidP="00F31F99">
      <w:pPr>
        <w:pStyle w:val="EW"/>
      </w:pPr>
      <w:r w:rsidRPr="00AC4FBC">
        <w:t>TT</w:t>
      </w:r>
      <w:r w:rsidRPr="00AC4FBC">
        <w:tab/>
        <w:t>Test Tolerance</w:t>
      </w:r>
    </w:p>
    <w:p w14:paraId="0D4D05F3" w14:textId="77777777" w:rsidR="00AB2B30" w:rsidRPr="00AC4FBC" w:rsidRDefault="006A7121">
      <w:pPr>
        <w:pStyle w:val="EW"/>
      </w:pPr>
      <w:r w:rsidRPr="00AC4FBC">
        <w:t>Tx</w:t>
      </w:r>
      <w:r w:rsidRPr="00AC4FBC">
        <w:tab/>
        <w:t>Transmitter</w:t>
      </w:r>
    </w:p>
    <w:p w14:paraId="643F9540" w14:textId="77777777" w:rsidR="00F31F99" w:rsidRPr="00AC4FBC" w:rsidRDefault="006A7121" w:rsidP="00F31F99">
      <w:pPr>
        <w:pStyle w:val="EW"/>
      </w:pPr>
      <w:r w:rsidRPr="00AC4FBC">
        <w:t>UE</w:t>
      </w:r>
      <w:r w:rsidRPr="00AC4FBC">
        <w:tab/>
        <w:t>User Equipment</w:t>
      </w:r>
    </w:p>
    <w:p w14:paraId="5EE9F472" w14:textId="764DAD5C" w:rsidR="00AB2B30" w:rsidRPr="00AC4FBC" w:rsidRDefault="00F31F99" w:rsidP="00F31F99">
      <w:pPr>
        <w:pStyle w:val="EW"/>
      </w:pPr>
      <w:r w:rsidRPr="00AC4FBC">
        <w:t>UL</w:t>
      </w:r>
      <w:r w:rsidRPr="00AC4FBC">
        <w:tab/>
        <w:t>Uplink</w:t>
      </w:r>
    </w:p>
    <w:p w14:paraId="5053A9F5" w14:textId="3ACD9564" w:rsidR="00AB2B30" w:rsidRPr="00AC4FBC" w:rsidRDefault="006A7121">
      <w:pPr>
        <w:pStyle w:val="EW"/>
      </w:pPr>
      <w:r w:rsidRPr="00AC4FBC">
        <w:t>UL</w:t>
      </w:r>
      <w:r w:rsidR="008C1431" w:rsidRPr="00AC4FBC">
        <w:t xml:space="preserve"> </w:t>
      </w:r>
      <w:r w:rsidRPr="00AC4FBC">
        <w:t>MIMO</w:t>
      </w:r>
      <w:r w:rsidRPr="00AC4FBC">
        <w:tab/>
        <w:t>Up Link Multiple Antenna transmission</w:t>
      </w:r>
    </w:p>
    <w:p w14:paraId="34ABEF1A" w14:textId="77777777" w:rsidR="00AB2B30" w:rsidRPr="00AC4FBC" w:rsidRDefault="006A7121">
      <w:pPr>
        <w:pStyle w:val="EW"/>
      </w:pPr>
      <w:r w:rsidRPr="00AC4FBC">
        <w:t>ULSUP</w:t>
      </w:r>
      <w:r w:rsidRPr="00AC4FBC">
        <w:tab/>
        <w:t>Uplink sharing from UE perspective</w:t>
      </w:r>
    </w:p>
    <w:p w14:paraId="43007CC8" w14:textId="77777777" w:rsidR="00AB2B30" w:rsidRPr="00AC4FBC" w:rsidRDefault="006A7121">
      <w:pPr>
        <w:pStyle w:val="EW"/>
      </w:pPr>
      <w:r w:rsidRPr="00AC4FBC">
        <w:t>V2X</w:t>
      </w:r>
      <w:r w:rsidRPr="00AC4FBC">
        <w:tab/>
        <w:t>Vehicle to Everything</w:t>
      </w:r>
    </w:p>
    <w:p w14:paraId="04BFD150" w14:textId="77777777" w:rsidR="00AB2B30" w:rsidRPr="00AC4FBC" w:rsidRDefault="00AB2B30">
      <w:pPr>
        <w:pStyle w:val="EW"/>
      </w:pPr>
    </w:p>
    <w:p w14:paraId="4DCD9692" w14:textId="77777777" w:rsidR="00AB2B30" w:rsidRPr="00AC4FBC" w:rsidRDefault="006A7121">
      <w:pPr>
        <w:pStyle w:val="Heading1"/>
      </w:pPr>
      <w:bookmarkStart w:id="121" w:name="_Toc27475530"/>
      <w:bookmarkStart w:id="122" w:name="_Toc29495121"/>
      <w:bookmarkStart w:id="123" w:name="_Toc36116167"/>
      <w:bookmarkStart w:id="124" w:name="_Toc36118216"/>
      <w:bookmarkStart w:id="125" w:name="_Toc36560329"/>
      <w:bookmarkStart w:id="126" w:name="_Toc43976826"/>
      <w:bookmarkStart w:id="127" w:name="_Toc52213386"/>
      <w:bookmarkStart w:id="128" w:name="_Toc60742842"/>
      <w:bookmarkStart w:id="129" w:name="_Toc68206020"/>
      <w:bookmarkStart w:id="130" w:name="_Toc75971816"/>
      <w:bookmarkStart w:id="131" w:name="_Toc85051239"/>
      <w:bookmarkStart w:id="132" w:name="_Toc90493235"/>
      <w:bookmarkStart w:id="133" w:name="_Toc90493875"/>
      <w:bookmarkStart w:id="134" w:name="_Toc100093898"/>
      <w:bookmarkStart w:id="135" w:name="_Toc106872542"/>
      <w:bookmarkStart w:id="136" w:name="_Toc155208458"/>
      <w:bookmarkStart w:id="137" w:name="_CR4"/>
      <w:bookmarkEnd w:id="137"/>
      <w:r w:rsidRPr="00AC4FBC">
        <w:lastRenderedPageBreak/>
        <w:t>4</w:t>
      </w:r>
      <w:r w:rsidRPr="00AC4FBC">
        <w:tab/>
        <w:t>General</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14:paraId="631634D5" w14:textId="77777777" w:rsidR="00AB2B30" w:rsidRPr="00AC4FBC" w:rsidRDefault="006A7121">
      <w:pPr>
        <w:pStyle w:val="Heading2"/>
      </w:pPr>
      <w:bookmarkStart w:id="138" w:name="_Toc27475531"/>
      <w:bookmarkStart w:id="139" w:name="_Toc29495122"/>
      <w:bookmarkStart w:id="140" w:name="_Toc36116168"/>
      <w:bookmarkStart w:id="141" w:name="_Toc36118217"/>
      <w:bookmarkStart w:id="142" w:name="_Toc36560330"/>
      <w:bookmarkStart w:id="143" w:name="_Toc43976827"/>
      <w:bookmarkStart w:id="144" w:name="_Toc52213387"/>
      <w:bookmarkStart w:id="145" w:name="_Toc60742843"/>
      <w:bookmarkStart w:id="146" w:name="_Toc68206021"/>
      <w:bookmarkStart w:id="147" w:name="_Toc75971817"/>
      <w:bookmarkStart w:id="148" w:name="_Toc85051240"/>
      <w:bookmarkStart w:id="149" w:name="_Toc90493236"/>
      <w:bookmarkStart w:id="150" w:name="_Toc90493876"/>
      <w:bookmarkStart w:id="151" w:name="_Toc100093899"/>
      <w:bookmarkStart w:id="152" w:name="_Toc106872543"/>
      <w:bookmarkStart w:id="153" w:name="_Toc155208459"/>
      <w:bookmarkStart w:id="154" w:name="_CR4_1"/>
      <w:bookmarkEnd w:id="154"/>
      <w:r w:rsidRPr="00AC4FBC">
        <w:t>4.1</w:t>
      </w:r>
      <w:r w:rsidRPr="00AC4FBC">
        <w:tab/>
        <w:t>Relationship between minimum requirements and test requirements</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14:paraId="65F5A864" w14:textId="77777777" w:rsidR="00AB2B30" w:rsidRPr="00AC4FBC" w:rsidRDefault="006A7121">
      <w:pPr>
        <w:rPr>
          <w:rFonts w:eastAsia="Calibri"/>
        </w:rPr>
      </w:pPr>
      <w:r w:rsidRPr="00AC4FBC">
        <w:t xml:space="preserve">TS 38.101-3 [4] is interwork specification for NR UE, covering </w:t>
      </w:r>
      <w:r w:rsidRPr="00AC4FBC">
        <w:rPr>
          <w:rFonts w:cs="v5.0.0"/>
        </w:rPr>
        <w:t xml:space="preserve">RF characteristics and minimum performance requirements. </w:t>
      </w:r>
      <w:r w:rsidRPr="00AC4FBC">
        <w:t>Conformance to TS 38.101-3 [4] is demonstrated by fulfilling the test requirements specified in the present document.</w:t>
      </w:r>
    </w:p>
    <w:p w14:paraId="1C49FC71" w14:textId="6ED8FB44" w:rsidR="00AB2B30" w:rsidRPr="00AC4FBC" w:rsidRDefault="006A7121">
      <w:pPr>
        <w:rPr>
          <w:snapToGrid w:val="0"/>
        </w:rPr>
      </w:pPr>
      <w:r w:rsidRPr="00AC4FBC">
        <w:rPr>
          <w:snapToGrid w:val="0"/>
        </w:rPr>
        <w:t xml:space="preserve">The Minimum Requirements given in </w:t>
      </w:r>
      <w:r w:rsidR="00821402" w:rsidRPr="00AC4FBC">
        <w:rPr>
          <w:snapToGrid w:val="0"/>
        </w:rPr>
        <w:t>TS 38.101-3 [4]</w:t>
      </w:r>
      <w:r w:rsidRPr="00AC4FBC">
        <w:rPr>
          <w:snapToGrid w:val="0"/>
        </w:rPr>
        <w:t xml:space="preserve"> make no allowance for measurement uncertainty (MU). The present document defines test tolerances (TT). These test tolerances are individually calculated for each test. The test tolerances are used to relax the minimum requirements in TS 38.101-3 [4] to create test requirements. For some requirements, including regulatory requirements, the test tolerance is set to zero.</w:t>
      </w:r>
    </w:p>
    <w:p w14:paraId="192BB01F" w14:textId="60545107" w:rsidR="00821402" w:rsidRPr="00AC4FBC" w:rsidRDefault="006A7121" w:rsidP="00527373">
      <w:pPr>
        <w:rPr>
          <w:snapToGrid w:val="0"/>
        </w:rPr>
      </w:pPr>
      <w:r w:rsidRPr="00AC4FBC">
        <w:rPr>
          <w:snapToGrid w:val="0"/>
        </w:rPr>
        <w:t>The measurement results returned by the test system are compared - without any modification - against the test requirements as defined by various levels of "Shared Risk" principle as described below.</w:t>
      </w:r>
    </w:p>
    <w:p w14:paraId="5D66350B" w14:textId="3C104584" w:rsidR="00AB2B30" w:rsidRPr="00AC4FBC" w:rsidRDefault="00821402" w:rsidP="00527373">
      <w:pPr>
        <w:pStyle w:val="B10"/>
        <w:rPr>
          <w:snapToGrid w:val="0"/>
        </w:rPr>
      </w:pPr>
      <w:r w:rsidRPr="00AC4FBC">
        <w:rPr>
          <w:snapToGrid w:val="0"/>
        </w:rPr>
        <w:t>a)</w:t>
      </w:r>
      <w:r w:rsidRPr="00AC4FBC">
        <w:rPr>
          <w:snapToGrid w:val="0"/>
        </w:rPr>
        <w:tab/>
        <w:t>Core specification value is not relaxed by any relaxation value (TT=0). For each single measurement, the probability of a borderline good UE being judged as FAIL equals the probability of a borderline bad UE being judged as PASS.</w:t>
      </w:r>
    </w:p>
    <w:p w14:paraId="350DD777" w14:textId="77777777" w:rsidR="00AB2B30" w:rsidRPr="00AC4FBC" w:rsidRDefault="006A7121">
      <w:pPr>
        <w:pStyle w:val="B10"/>
        <w:overflowPunct/>
        <w:autoSpaceDE/>
        <w:autoSpaceDN/>
        <w:adjustRightInd/>
        <w:ind w:left="704" w:firstLine="0"/>
        <w:textAlignment w:val="auto"/>
      </w:pPr>
      <w:r w:rsidRPr="00AC4FBC">
        <w:rPr>
          <w:snapToGrid w:val="0"/>
        </w:rPr>
        <w:t>-</w:t>
      </w:r>
      <w:r w:rsidRPr="00AC4FBC">
        <w:rPr>
          <w:snapToGrid w:val="0"/>
        </w:rPr>
        <w:tab/>
        <w:t>Test tolerances equal to 0 (TT=0) are considered in this specification.</w:t>
      </w:r>
    </w:p>
    <w:p w14:paraId="6F0FBC5B" w14:textId="77777777" w:rsidR="00AB2B30" w:rsidRPr="00AC4FBC" w:rsidRDefault="006A7121" w:rsidP="00527373">
      <w:pPr>
        <w:pStyle w:val="B10"/>
        <w:rPr>
          <w:snapToGrid w:val="0"/>
        </w:rPr>
      </w:pPr>
      <w:r w:rsidRPr="00AC4FBC">
        <w:rPr>
          <w:snapToGrid w:val="0"/>
        </w:rPr>
        <w:t>b)</w:t>
      </w:r>
      <w:r w:rsidRPr="00AC4FBC">
        <w:rPr>
          <w:snapToGrid w:val="0"/>
        </w:rPr>
        <w:tab/>
        <w:t>Core specification value is relaxed by a relaxation value (TT&gt;0). For each single measurement, the probability of a borderline bad UE being judged as PASS is greater than the probability of a borderline good UE being judged as FAIL.</w:t>
      </w:r>
    </w:p>
    <w:p w14:paraId="49B9DDE1" w14:textId="77777777" w:rsidR="00AB2B30" w:rsidRPr="00AC4FBC" w:rsidRDefault="006A7121">
      <w:pPr>
        <w:pStyle w:val="B10"/>
        <w:overflowPunct/>
        <w:autoSpaceDE/>
        <w:autoSpaceDN/>
        <w:adjustRightInd/>
        <w:ind w:left="704" w:firstLine="0"/>
        <w:textAlignment w:val="auto"/>
      </w:pPr>
      <w:r w:rsidRPr="00AC4FBC">
        <w:rPr>
          <w:snapToGrid w:val="0"/>
        </w:rPr>
        <w:t>-</w:t>
      </w:r>
      <w:r w:rsidRPr="00AC4FBC">
        <w:rPr>
          <w:snapToGrid w:val="0"/>
        </w:rPr>
        <w:tab/>
        <w:t>Test tolerances lower than measurement uncertainty and greater than 0 (0 &lt; TT &lt; MU) are considered in this specification.</w:t>
      </w:r>
    </w:p>
    <w:p w14:paraId="7A81CD16" w14:textId="77777777" w:rsidR="00AB2B30" w:rsidRPr="00AC4FBC" w:rsidRDefault="006A7121">
      <w:pPr>
        <w:pStyle w:val="B10"/>
        <w:overflowPunct/>
        <w:autoSpaceDE/>
        <w:autoSpaceDN/>
        <w:adjustRightInd/>
        <w:ind w:left="704" w:firstLine="0"/>
        <w:textAlignment w:val="auto"/>
      </w:pPr>
      <w:r w:rsidRPr="00AC4FBC">
        <w:rPr>
          <w:snapToGrid w:val="0"/>
        </w:rPr>
        <w:t>-</w:t>
      </w:r>
      <w:r w:rsidRPr="00AC4FBC">
        <w:rPr>
          <w:snapToGrid w:val="0"/>
        </w:rPr>
        <w:tab/>
        <w:t xml:space="preserve">Test tolerances high up to measurement uncertainty (TT = MU) are considered in this specification which is also known as </w:t>
      </w:r>
      <w:r w:rsidRPr="00AC4FBC">
        <w:t>"</w:t>
      </w:r>
      <w:r w:rsidRPr="00AC4FBC">
        <w:rPr>
          <w:snapToGrid w:val="0"/>
        </w:rPr>
        <w:t>Never fail a good DUT</w:t>
      </w:r>
      <w:r w:rsidRPr="00AC4FBC">
        <w:t>"</w:t>
      </w:r>
      <w:r w:rsidRPr="00AC4FBC">
        <w:rPr>
          <w:snapToGrid w:val="0"/>
        </w:rPr>
        <w:t xml:space="preserve"> principle.</w:t>
      </w:r>
    </w:p>
    <w:p w14:paraId="60A5C8B7" w14:textId="77777777" w:rsidR="00AB2B30" w:rsidRPr="00AC4FBC" w:rsidRDefault="006A7121" w:rsidP="00527373">
      <w:pPr>
        <w:pStyle w:val="B10"/>
        <w:rPr>
          <w:snapToGrid w:val="0"/>
        </w:rPr>
      </w:pPr>
      <w:r w:rsidRPr="00AC4FBC">
        <w:rPr>
          <w:snapToGrid w:val="0"/>
        </w:rPr>
        <w:t>c)</w:t>
      </w:r>
      <w:r w:rsidRPr="00AC4FBC">
        <w:rPr>
          <w:snapToGrid w:val="0"/>
        </w:rPr>
        <w:tab/>
        <w:t>Core specification value is tightened by a stringent value (TT&lt;0). For each single measurement, the probability of a borderline good UE being judged as FAIL is greater than the probability of a borderline bad UE being judged as PASS.</w:t>
      </w:r>
    </w:p>
    <w:p w14:paraId="5311FAE8" w14:textId="77777777" w:rsidR="00AB2B30" w:rsidRPr="00AC4FBC" w:rsidRDefault="006A7121">
      <w:pPr>
        <w:pStyle w:val="B10"/>
        <w:overflowPunct/>
        <w:autoSpaceDE/>
        <w:autoSpaceDN/>
        <w:adjustRightInd/>
        <w:ind w:left="704" w:firstLine="0"/>
        <w:textAlignment w:val="auto"/>
        <w:rPr>
          <w:snapToGrid w:val="0"/>
        </w:rPr>
      </w:pPr>
      <w:r w:rsidRPr="00AC4FBC">
        <w:rPr>
          <w:snapToGrid w:val="0"/>
        </w:rPr>
        <w:t>-</w:t>
      </w:r>
      <w:r w:rsidRPr="00AC4FBC">
        <w:rPr>
          <w:snapToGrid w:val="0"/>
        </w:rPr>
        <w:tab/>
        <w:t>Test tolerances lower than 0 (TT&lt;0) are not considered in this specification.</w:t>
      </w:r>
    </w:p>
    <w:p w14:paraId="73D37BBB" w14:textId="77777777" w:rsidR="00AB2B30" w:rsidRPr="00AC4FBC" w:rsidRDefault="006A7121">
      <w:r w:rsidRPr="00AC4FBC">
        <w:rPr>
          <w:snapToGrid w:val="0"/>
        </w:rPr>
        <w:t>The "Never fail a good DUT" and the "Shared Risk" principles are defined in Recommendation ITU</w:t>
      </w:r>
      <w:r w:rsidRPr="00AC4FBC">
        <w:rPr>
          <w:snapToGrid w:val="0"/>
        </w:rPr>
        <w:noBreakHyphen/>
        <w:t>R M.1545 [21].</w:t>
      </w:r>
    </w:p>
    <w:p w14:paraId="133EB2E4" w14:textId="77777777" w:rsidR="00AB2B30" w:rsidRPr="00AC4FBC" w:rsidRDefault="006A7121">
      <w:pPr>
        <w:pStyle w:val="Heading2"/>
      </w:pPr>
      <w:bookmarkStart w:id="155" w:name="_Toc27475532"/>
      <w:bookmarkStart w:id="156" w:name="_Toc29495123"/>
      <w:bookmarkStart w:id="157" w:name="_Toc36116169"/>
      <w:bookmarkStart w:id="158" w:name="_Toc36118218"/>
      <w:bookmarkStart w:id="159" w:name="_Toc36560331"/>
      <w:bookmarkStart w:id="160" w:name="_Toc43976828"/>
      <w:bookmarkStart w:id="161" w:name="_Toc52213388"/>
      <w:bookmarkStart w:id="162" w:name="_Toc60742844"/>
      <w:bookmarkStart w:id="163" w:name="_Toc68206022"/>
      <w:bookmarkStart w:id="164" w:name="_Toc75971818"/>
      <w:bookmarkStart w:id="165" w:name="_Toc85051241"/>
      <w:bookmarkStart w:id="166" w:name="_Toc90493237"/>
      <w:bookmarkStart w:id="167" w:name="_Toc90493877"/>
      <w:bookmarkStart w:id="168" w:name="_Toc100093900"/>
      <w:bookmarkStart w:id="169" w:name="_Toc106872544"/>
      <w:bookmarkStart w:id="170" w:name="_Toc155208460"/>
      <w:bookmarkStart w:id="171" w:name="_CR4_2"/>
      <w:bookmarkEnd w:id="171"/>
      <w:r w:rsidRPr="00AC4FBC">
        <w:t>4.2</w:t>
      </w:r>
      <w:r w:rsidRPr="00AC4FBC">
        <w:tab/>
        <w:t>Applicability of minimum requirements</w:t>
      </w:r>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67619557" w14:textId="77777777" w:rsidR="00AB2B30" w:rsidRPr="00AC4FBC" w:rsidRDefault="006A7121">
      <w:pPr>
        <w:pStyle w:val="B10"/>
      </w:pPr>
      <w:r w:rsidRPr="00AC4FBC">
        <w:t>a)</w:t>
      </w:r>
      <w:r w:rsidRPr="00AC4FBC">
        <w:tab/>
        <w:t>In TS 38.101-3 [4] the Minimum Requirements are specified as general requirements and additional requirements. Where the Requirement is specified as a general requirement, the requirement is mandated to be met in all scenarios</w:t>
      </w:r>
    </w:p>
    <w:p w14:paraId="25AB1382" w14:textId="77777777" w:rsidR="00AB2B30" w:rsidRPr="00AC4FBC" w:rsidRDefault="006A7121">
      <w:pPr>
        <w:pStyle w:val="B10"/>
      </w:pPr>
      <w:r w:rsidRPr="00AC4FBC">
        <w:t>b)</w:t>
      </w:r>
      <w:r w:rsidRPr="00AC4FBC">
        <w:tab/>
        <w:t>For specific scenarios for which an additional requirement is specified, in addition to meeting the general requirement, the UE is mandated to meet the additional requirements.</w:t>
      </w:r>
    </w:p>
    <w:p w14:paraId="2F182118" w14:textId="77777777" w:rsidR="00AB2B30" w:rsidRPr="00AC4FBC" w:rsidRDefault="006A7121">
      <w:pPr>
        <w:pStyle w:val="B10"/>
      </w:pPr>
      <w:r w:rsidRPr="00AC4FBC">
        <w:t>c)</w:t>
      </w:r>
      <w:r w:rsidRPr="00AC4FBC">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4BBA5868" w14:textId="2D7162A1" w:rsidR="00AB2B30" w:rsidRPr="00AC4FBC" w:rsidRDefault="006A7121">
      <w:pPr>
        <w:pStyle w:val="B10"/>
      </w:pPr>
      <w:r w:rsidRPr="00AC4FBC">
        <w:t>d)</w:t>
      </w:r>
      <w:r w:rsidRPr="00AC4FBC">
        <w:tab/>
        <w:t xml:space="preserve">Terminal that supports EN-DC </w:t>
      </w:r>
      <w:r w:rsidR="00C602D4" w:rsidRPr="00AC4FBC">
        <w:t xml:space="preserve">or NE-DC </w:t>
      </w:r>
      <w:r w:rsidRPr="00AC4FBC">
        <w:t>configuration shall meet E-UTRA requirements as specified in TS 36.101 [5] and NR requirements as in TS 38.101-1 [2] and TS 38.101-2 [3] unless otherwise specified in TS 38.101-3 [4].</w:t>
      </w:r>
      <w:bookmarkStart w:id="172" w:name="_Hlk507568886"/>
    </w:p>
    <w:p w14:paraId="46DE5A95" w14:textId="07E66CB9" w:rsidR="00AB2B30" w:rsidRPr="00AC4FBC" w:rsidRDefault="006A7121">
      <w:pPr>
        <w:pStyle w:val="B10"/>
      </w:pPr>
      <w:r w:rsidRPr="00AC4FBC">
        <w:t>e)</w:t>
      </w:r>
      <w:r w:rsidRPr="00AC4FBC">
        <w:tab/>
        <w:t xml:space="preserve">All the requirements for intra-band contiguous and non-contiguous EN-DC </w:t>
      </w:r>
      <w:r w:rsidR="00F95311" w:rsidRPr="00AC4FBC">
        <w:t xml:space="preserve">or NE-DC </w:t>
      </w:r>
      <w:r w:rsidRPr="00AC4FBC">
        <w:t xml:space="preserve">apply under the assumption of the same uplink-downlink and special subframe configurations in the E-UTRA and slot format </w:t>
      </w:r>
      <w:r w:rsidRPr="00AC4FBC">
        <w:lastRenderedPageBreak/>
        <w:t>indicated by UL-DL-configurationCommon and UL-DL-configurationDedicated in the NR for the EN-DC</w:t>
      </w:r>
      <w:r w:rsidR="00F95311" w:rsidRPr="00AC4FBC">
        <w:t xml:space="preserve"> or NE-DC</w:t>
      </w:r>
      <w:r w:rsidR="00BB0F9B" w:rsidRPr="00AC4FBC">
        <w:t>, a time offset between the two RATs configurations may be required</w:t>
      </w:r>
      <w:r w:rsidRPr="00AC4FBC">
        <w:t>.</w:t>
      </w:r>
    </w:p>
    <w:p w14:paraId="5B45E6EF" w14:textId="0B72BB5C" w:rsidR="00AB2B30" w:rsidRPr="00AC4FBC" w:rsidRDefault="006A7121">
      <w:pPr>
        <w:pStyle w:val="B10"/>
      </w:pPr>
      <w:r w:rsidRPr="00AC4FBC">
        <w:t>f)</w:t>
      </w:r>
      <w:r w:rsidRPr="00AC4FBC">
        <w:tab/>
        <w:t xml:space="preserve">For EN-DC </w:t>
      </w:r>
      <w:r w:rsidR="00F95311" w:rsidRPr="00AC4FBC">
        <w:t xml:space="preserve">or NE-DC </w:t>
      </w:r>
      <w:r w:rsidRPr="00AC4FBC">
        <w:t>combinations with CA configurations for E-UTRA and/or NR, all the requirements for E-UTRA and/or NR all the requirements for E-UTRA and/or NR intra-band contiguous and non-contiguous CA apply under the assumption of the same slot format indicated by UL-DL-configurationCommon and UL-DL-configurationDedicated in the PSCell and SCells for NR and the same uplink-downlink and special subframe configurations in PCell and SCells for E-UTRA.</w:t>
      </w:r>
    </w:p>
    <w:p w14:paraId="23B952BE" w14:textId="0FDE5F79" w:rsidR="00AB2B30" w:rsidRPr="00AC4FBC" w:rsidRDefault="006A7121">
      <w:pPr>
        <w:rPr>
          <w:rFonts w:eastAsia="MS Mincho"/>
        </w:rPr>
      </w:pPr>
      <w:r w:rsidRPr="00AC4FBC">
        <w:rPr>
          <w:rFonts w:eastAsia="MS Mincho"/>
        </w:rPr>
        <w:t xml:space="preserve">A terminal which supports an EN-DC </w:t>
      </w:r>
      <w:r w:rsidR="00A04E90" w:rsidRPr="00AC4FBC">
        <w:t>or NE-DC</w:t>
      </w:r>
      <w:r w:rsidR="00A04E90" w:rsidRPr="00AC4FBC">
        <w:rPr>
          <w:rFonts w:eastAsia="MS Mincho"/>
        </w:rPr>
        <w:t xml:space="preserve"> </w:t>
      </w:r>
      <w:r w:rsidRPr="00AC4FBC">
        <w:rPr>
          <w:rFonts w:eastAsia="MS Mincho"/>
        </w:rPr>
        <w:t>configuration shall support:</w:t>
      </w:r>
    </w:p>
    <w:p w14:paraId="17A7F66D" w14:textId="0A0EBBAA" w:rsidR="00AB2B30" w:rsidRPr="00AC4FBC" w:rsidRDefault="006A7121">
      <w:r w:rsidRPr="00AC4FBC">
        <w:t>-</w:t>
      </w:r>
      <w:r w:rsidRPr="00AC4FBC">
        <w:tab/>
        <w:t xml:space="preserve">If any subsets of the EN-DC </w:t>
      </w:r>
      <w:r w:rsidR="00A04E90" w:rsidRPr="00AC4FBC">
        <w:t xml:space="preserve">or NE-DC </w:t>
      </w:r>
      <w:r w:rsidRPr="00AC4FBC">
        <w:t>configuration do not specify its own bandwidth combination sets in 5.3B, then the terminal shall support the same E-UTRA bandwidth combination sets it signals the support for in E-UTRA CA configuration part of E-UTRA – NR DC and shall support the same NR bandwidth combination sets it signals the support for in NR CA configuration part of E-UTRA – NR DC.</w:t>
      </w:r>
    </w:p>
    <w:p w14:paraId="21A57E4E" w14:textId="258A434D" w:rsidR="00AB2B30" w:rsidRPr="00AC4FBC" w:rsidRDefault="006A7121">
      <w:pPr>
        <w:rPr>
          <w:rFonts w:eastAsia="MS Mincho"/>
        </w:rPr>
      </w:pPr>
      <w:r w:rsidRPr="00AC4FBC">
        <w:t>-</w:t>
      </w:r>
      <w:r w:rsidRPr="00AC4FBC">
        <w:tab/>
        <w:t xml:space="preserve">Else if one of the subsets of the EN-DC </w:t>
      </w:r>
      <w:r w:rsidR="00A04E90" w:rsidRPr="00AC4FBC">
        <w:t xml:space="preserve">or NE-DC </w:t>
      </w:r>
      <w:r w:rsidRPr="00AC4FBC">
        <w:t xml:space="preserve">configuration specify its own bandwidth combination sets in 5.3B, then the terminal shall support a product set of channel bandwidth for each band specified by E-UTRA bandwidth combination sets, NR bandwidth combination sets, and EN-DC </w:t>
      </w:r>
      <w:r w:rsidR="00A04E90" w:rsidRPr="00AC4FBC">
        <w:t xml:space="preserve">or NE-DC </w:t>
      </w:r>
      <w:r w:rsidRPr="00AC4FBC">
        <w:t>bandwidth combination sets it signals the support.</w:t>
      </w:r>
    </w:p>
    <w:p w14:paraId="7D72AB34" w14:textId="77777777" w:rsidR="00A04E90" w:rsidRPr="00AC4FBC" w:rsidRDefault="006A7121" w:rsidP="00A04E90">
      <w:pPr>
        <w:rPr>
          <w:rFonts w:eastAsia="MS Mincho"/>
        </w:rPr>
      </w:pPr>
      <w:r w:rsidRPr="00AC4FBC">
        <w:rPr>
          <w:rFonts w:eastAsia="MS Mincho"/>
        </w:rPr>
        <w:t xml:space="preserve">A terminal which supports an inter-band EN-DC </w:t>
      </w:r>
      <w:r w:rsidR="00A04E90" w:rsidRPr="00AC4FBC">
        <w:rPr>
          <w:rFonts w:eastAsia="MS Mincho"/>
        </w:rPr>
        <w:t xml:space="preserve">or NE-DC </w:t>
      </w:r>
      <w:r w:rsidRPr="00AC4FBC">
        <w:rPr>
          <w:rFonts w:eastAsia="MS Mincho"/>
        </w:rPr>
        <w:t xml:space="preserve">configuration with a certain UL configuration shall support the all lower order DL configurations of the lower order EN-DC </w:t>
      </w:r>
      <w:r w:rsidR="00A04E90" w:rsidRPr="00AC4FBC">
        <w:rPr>
          <w:rFonts w:eastAsia="MS Mincho"/>
        </w:rPr>
        <w:t xml:space="preserve">or NE-DC </w:t>
      </w:r>
      <w:r w:rsidRPr="00AC4FBC">
        <w:rPr>
          <w:rFonts w:eastAsia="MS Mincho"/>
        </w:rPr>
        <w:t>combinations, which have this certain UL configuration and the fallbacks of this UL configuration.</w:t>
      </w:r>
    </w:p>
    <w:p w14:paraId="64EB2D7B" w14:textId="5CE308C2" w:rsidR="00AB2B30" w:rsidRPr="00AC4FBC" w:rsidRDefault="00A04E90">
      <w:pPr>
        <w:rPr>
          <w:rFonts w:eastAsia="MS Mincho"/>
        </w:rPr>
      </w:pPr>
      <w:r w:rsidRPr="00AC4FBC">
        <w:rPr>
          <w:rFonts w:eastAsia="MS Mincho"/>
        </w:rPr>
        <w:t>A terminal which supports NE-DC configurations shall meet the minimum requirements for corresponding EN-DC configuration, unless otherwise specified.</w:t>
      </w:r>
    </w:p>
    <w:p w14:paraId="6E27534B" w14:textId="60EA73D5" w:rsidR="00A04E90" w:rsidRPr="00AC4FBC" w:rsidRDefault="00A04E90" w:rsidP="00A04E90">
      <w:pPr>
        <w:rPr>
          <w:rFonts w:eastAsia="MS Mincho"/>
        </w:rPr>
      </w:pPr>
      <w:r w:rsidRPr="00AC4FBC">
        <w:rPr>
          <w:rFonts w:eastAsia="MS Mincho"/>
        </w:rPr>
        <w:t>For</w:t>
      </w:r>
      <w:r w:rsidR="006A7121" w:rsidRPr="00AC4FBC">
        <w:rPr>
          <w:rFonts w:eastAsia="MS Mincho"/>
        </w:rPr>
        <w:t xml:space="preserve"> CA or DC configurations, which include FR2 intra-band CA combinations with multiple </w:t>
      </w:r>
      <w:r w:rsidRPr="00AC4FBC">
        <w:rPr>
          <w:rFonts w:eastAsia="MS Mincho"/>
        </w:rPr>
        <w:t xml:space="preserve">FR2 </w:t>
      </w:r>
      <w:r w:rsidR="006A7121" w:rsidRPr="00AC4FBC">
        <w:rPr>
          <w:rFonts w:eastAsia="MS Mincho"/>
        </w:rPr>
        <w:t xml:space="preserve">subblocks, where at least one of the subblocks </w:t>
      </w:r>
      <w:r w:rsidRPr="00AC4FBC">
        <w:rPr>
          <w:rFonts w:eastAsia="MS Mincho"/>
        </w:rPr>
        <w:t xml:space="preserve">is </w:t>
      </w:r>
      <w:r w:rsidR="006A7121" w:rsidRPr="00AC4FBC">
        <w:rPr>
          <w:rFonts w:eastAsia="MS Mincho"/>
        </w:rPr>
        <w:t>contiguous CA combination</w:t>
      </w:r>
      <w:r w:rsidRPr="00AC4FBC">
        <w:rPr>
          <w:rFonts w:eastAsia="MS Mincho"/>
        </w:rPr>
        <w:t>.</w:t>
      </w:r>
    </w:p>
    <w:p w14:paraId="75B3578F" w14:textId="77777777" w:rsidR="00A04E90" w:rsidRPr="00AC4FBC" w:rsidRDefault="00A04E90" w:rsidP="00A04E90">
      <w:pPr>
        <w:pStyle w:val="B10"/>
      </w:pPr>
      <w:r w:rsidRPr="00AC4FBC">
        <w:t>-</w:t>
      </w:r>
      <w:r w:rsidRPr="00AC4FBC">
        <w:tab/>
        <w:t xml:space="preserve">if the field </w:t>
      </w:r>
      <w:r w:rsidRPr="00AC4FBC">
        <w:rPr>
          <w:i/>
        </w:rPr>
        <w:t xml:space="preserve">partialFR2-FallbackRX-Req </w:t>
      </w:r>
      <w:r w:rsidRPr="00AC4FBC">
        <w:t>is not present, the UE shall meet all applicable UE RF requirements for the highest order CA configuration and all associated fallback CA configurations;</w:t>
      </w:r>
    </w:p>
    <w:p w14:paraId="7C32F7C4" w14:textId="77777777" w:rsidR="00A04E90" w:rsidRPr="00AC4FBC" w:rsidRDefault="00A04E90" w:rsidP="00A04E90">
      <w:pPr>
        <w:pStyle w:val="B10"/>
      </w:pPr>
      <w:r w:rsidRPr="00AC4FBC">
        <w:t>-</w:t>
      </w:r>
      <w:r w:rsidRPr="00AC4FBC">
        <w:tab/>
        <w:t xml:space="preserve">if the field </w:t>
      </w:r>
      <w:r w:rsidRPr="00AC4FBC">
        <w:rPr>
          <w:i/>
        </w:rPr>
        <w:t>partialFR2-FallbackRX-Req</w:t>
      </w:r>
      <w:r w:rsidRPr="00AC4FBC">
        <w:t xml:space="preserve"> is present, for each FR2 intra-band CA configuration with multiple sub-blocks that the UE indicates support for explicitly in UE capability signalling: the in-gap UE RF requirements in clauses 7.5A, 7.5B, 7.6A, 7.6B apply as the equivalent requirements for the associated fallback FR2 intra-band CA configurations with the same number of sub-blocks, where at least one of the sub-blocks consists of a contiguous CA configuration. The UE shall meet all applicable UE RF requirements for fallback CA configurations with a lesser number of sub-blocks; </w:t>
      </w:r>
    </w:p>
    <w:p w14:paraId="2D3CBBE6" w14:textId="4A580CEB" w:rsidR="00AB2B30" w:rsidRPr="00AC4FBC" w:rsidRDefault="00A04E90" w:rsidP="00527373">
      <w:pPr>
        <w:pStyle w:val="B10"/>
        <w:rPr>
          <w:rFonts w:eastAsia="MS Mincho"/>
        </w:rPr>
      </w:pPr>
      <w:r w:rsidRPr="00AC4FBC">
        <w:t>-</w:t>
      </w:r>
      <w:r w:rsidRPr="00AC4FBC">
        <w:tab/>
        <w:t xml:space="preserve">regardless of the field </w:t>
      </w:r>
      <w:r w:rsidRPr="00AC4FBC">
        <w:rPr>
          <w:i/>
        </w:rPr>
        <w:t>partialFR2-FallbackRX-Req</w:t>
      </w:r>
      <w:r w:rsidRPr="00AC4FBC">
        <w:t>, the UE shall meet all DL out-of-gap requirements for all lower order fallback CA configurations.</w:t>
      </w:r>
    </w:p>
    <w:p w14:paraId="0E0135D5" w14:textId="77777777" w:rsidR="00AB2B30" w:rsidRPr="00AC4FBC" w:rsidRDefault="006A7121">
      <w:r w:rsidRPr="00AC4FBC">
        <w:rPr>
          <w:rFonts w:eastAsia="MS Mincho"/>
        </w:rPr>
        <w:t>Terminal that supports inter-band NR-DC between FR1 and FR2 configuration shall meet the requirements for corresponding CA configuration (suffix A), unless otherwise specified.</w:t>
      </w:r>
    </w:p>
    <w:p w14:paraId="5F7AE699" w14:textId="77777777" w:rsidR="00AB2B30" w:rsidRPr="00AC4FBC" w:rsidRDefault="006A7121">
      <w:pPr>
        <w:pStyle w:val="Heading2"/>
      </w:pPr>
      <w:bookmarkStart w:id="173" w:name="_Toc27475533"/>
      <w:bookmarkStart w:id="174" w:name="_Toc29495124"/>
      <w:bookmarkStart w:id="175" w:name="_Toc36116170"/>
      <w:bookmarkStart w:id="176" w:name="_Toc36118219"/>
      <w:bookmarkStart w:id="177" w:name="_Toc36560332"/>
      <w:bookmarkStart w:id="178" w:name="_Toc43976829"/>
      <w:bookmarkStart w:id="179" w:name="_Toc52213389"/>
      <w:bookmarkStart w:id="180" w:name="_Toc60742845"/>
      <w:bookmarkStart w:id="181" w:name="_Toc68206023"/>
      <w:bookmarkStart w:id="182" w:name="_Toc75971819"/>
      <w:bookmarkStart w:id="183" w:name="_Toc85051242"/>
      <w:bookmarkStart w:id="184" w:name="_Toc90493238"/>
      <w:bookmarkStart w:id="185" w:name="_Toc90493878"/>
      <w:bookmarkStart w:id="186" w:name="_Toc100093901"/>
      <w:bookmarkStart w:id="187" w:name="_Toc106872545"/>
      <w:bookmarkStart w:id="188" w:name="_Toc155208461"/>
      <w:bookmarkStart w:id="189" w:name="_CR4_3"/>
      <w:bookmarkEnd w:id="189"/>
      <w:r w:rsidRPr="00AC4FBC">
        <w:t>4.3</w:t>
      </w:r>
      <w:r w:rsidRPr="00AC4FBC">
        <w:tab/>
        <w:t>Specification suffix information</w:t>
      </w:r>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08ED5A98" w14:textId="77777777" w:rsidR="00AB2B30" w:rsidRPr="00AC4FBC" w:rsidRDefault="006A7121">
      <w:r w:rsidRPr="00AC4FBC">
        <w:t>Unless stated otherwise the following suffixes are used for indicating at 2</w:t>
      </w:r>
      <w:r w:rsidRPr="00AC4FBC">
        <w:rPr>
          <w:vertAlign w:val="superscript"/>
        </w:rPr>
        <w:t>nd</w:t>
      </w:r>
      <w:r w:rsidRPr="00AC4FBC">
        <w:t xml:space="preserve"> level clause, shown in Table 4.3-1.</w:t>
      </w:r>
    </w:p>
    <w:p w14:paraId="14B938FC" w14:textId="77777777" w:rsidR="00AB2B30" w:rsidRPr="00AC4FBC" w:rsidRDefault="006A7121">
      <w:pPr>
        <w:pStyle w:val="TH"/>
      </w:pPr>
      <w:bookmarkStart w:id="190" w:name="_CRTable4_31"/>
      <w:r w:rsidRPr="00AC4FBC">
        <w:lastRenderedPageBreak/>
        <w:t xml:space="preserve">Table </w:t>
      </w:r>
      <w:bookmarkEnd w:id="190"/>
      <w:r w:rsidRPr="00AC4FBC">
        <w:t>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AB2B30" w:rsidRPr="00AC4FBC" w14:paraId="344F8C55" w14:textId="77777777">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20CBE521" w14:textId="77777777" w:rsidR="00AB2B30" w:rsidRPr="00AC4FBC" w:rsidRDefault="006A7121">
            <w:pPr>
              <w:pStyle w:val="TAH"/>
            </w:pPr>
            <w:r w:rsidRPr="00AC4FBC">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4921E4B3" w14:textId="77777777" w:rsidR="00AB2B30" w:rsidRPr="00AC4FBC" w:rsidRDefault="006A7121">
            <w:pPr>
              <w:pStyle w:val="TAH"/>
            </w:pPr>
            <w:r w:rsidRPr="00AC4FBC">
              <w:t>Variant</w:t>
            </w:r>
          </w:p>
        </w:tc>
      </w:tr>
      <w:tr w:rsidR="00AB2B30" w:rsidRPr="00AC4FBC" w14:paraId="0FFE1F1D"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6AC76288" w14:textId="77777777" w:rsidR="00AB2B30" w:rsidRPr="00AC4FBC" w:rsidRDefault="006A7121">
            <w:pPr>
              <w:pStyle w:val="TAC"/>
            </w:pPr>
            <w:r w:rsidRPr="00AC4FBC">
              <w:t>None</w:t>
            </w:r>
          </w:p>
        </w:tc>
        <w:tc>
          <w:tcPr>
            <w:tcW w:w="2551" w:type="dxa"/>
            <w:tcBorders>
              <w:top w:val="single" w:sz="4" w:space="0" w:color="auto"/>
              <w:left w:val="single" w:sz="4" w:space="0" w:color="auto"/>
              <w:bottom w:val="single" w:sz="4" w:space="0" w:color="auto"/>
              <w:right w:val="single" w:sz="4" w:space="0" w:color="auto"/>
            </w:tcBorders>
            <w:hideMark/>
          </w:tcPr>
          <w:p w14:paraId="7E1BEA72" w14:textId="77777777" w:rsidR="00AB2B30" w:rsidRPr="00AC4FBC" w:rsidRDefault="006A7121">
            <w:pPr>
              <w:pStyle w:val="TAL"/>
            </w:pPr>
            <w:r w:rsidRPr="00AC4FBC">
              <w:t>Single Carrier</w:t>
            </w:r>
          </w:p>
        </w:tc>
      </w:tr>
      <w:tr w:rsidR="00AB2B30" w:rsidRPr="00AC4FBC" w14:paraId="3FE6DFDB"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22FC4D37" w14:textId="77777777" w:rsidR="00AB2B30" w:rsidRPr="00AC4FBC" w:rsidRDefault="006A7121">
            <w:pPr>
              <w:pStyle w:val="TAC"/>
            </w:pPr>
            <w:r w:rsidRPr="00AC4FBC">
              <w:t>A</w:t>
            </w:r>
          </w:p>
        </w:tc>
        <w:tc>
          <w:tcPr>
            <w:tcW w:w="2551" w:type="dxa"/>
            <w:tcBorders>
              <w:top w:val="single" w:sz="4" w:space="0" w:color="auto"/>
              <w:left w:val="single" w:sz="4" w:space="0" w:color="auto"/>
              <w:bottom w:val="single" w:sz="4" w:space="0" w:color="auto"/>
              <w:right w:val="single" w:sz="4" w:space="0" w:color="auto"/>
            </w:tcBorders>
            <w:hideMark/>
          </w:tcPr>
          <w:p w14:paraId="442AFADE" w14:textId="77777777" w:rsidR="00AB2B30" w:rsidRPr="00AC4FBC" w:rsidRDefault="006A7121">
            <w:pPr>
              <w:pStyle w:val="TAL"/>
            </w:pPr>
            <w:r w:rsidRPr="00AC4FBC">
              <w:t>Carrier Aggregation (CA) between FR1 and FR2</w:t>
            </w:r>
          </w:p>
        </w:tc>
      </w:tr>
      <w:tr w:rsidR="00AB2B30" w:rsidRPr="00AC4FBC" w14:paraId="386B0907"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172699CC" w14:textId="77777777" w:rsidR="00AB2B30" w:rsidRPr="00AC4FBC" w:rsidRDefault="006A7121">
            <w:pPr>
              <w:pStyle w:val="TAC"/>
            </w:pPr>
            <w:r w:rsidRPr="00AC4FBC">
              <w:t>B</w:t>
            </w:r>
          </w:p>
        </w:tc>
        <w:tc>
          <w:tcPr>
            <w:tcW w:w="2551" w:type="dxa"/>
            <w:tcBorders>
              <w:top w:val="single" w:sz="4" w:space="0" w:color="auto"/>
              <w:left w:val="single" w:sz="4" w:space="0" w:color="auto"/>
              <w:bottom w:val="single" w:sz="4" w:space="0" w:color="auto"/>
              <w:right w:val="single" w:sz="4" w:space="0" w:color="auto"/>
            </w:tcBorders>
            <w:hideMark/>
          </w:tcPr>
          <w:p w14:paraId="3EE6D44B" w14:textId="77777777" w:rsidR="00AB2B30" w:rsidRPr="00AC4FBC" w:rsidRDefault="006A7121">
            <w:pPr>
              <w:pStyle w:val="TAL"/>
            </w:pPr>
            <w:r w:rsidRPr="00AC4FBC">
              <w:t>Dual-Connectivity (DC) with and without SUL including UL sharing from UE perspective, inter-band NR DC between FR1 and FR2</w:t>
            </w:r>
          </w:p>
        </w:tc>
      </w:tr>
      <w:tr w:rsidR="00AB2B30" w:rsidRPr="00AC4FBC" w14:paraId="5DB87229"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7D462BD4" w14:textId="77777777" w:rsidR="00AB2B30" w:rsidRPr="00AC4FBC" w:rsidRDefault="006A7121">
            <w:pPr>
              <w:pStyle w:val="TAC"/>
            </w:pPr>
            <w:r w:rsidRPr="00AC4FBC">
              <w:t>D</w:t>
            </w:r>
          </w:p>
        </w:tc>
        <w:tc>
          <w:tcPr>
            <w:tcW w:w="2551" w:type="dxa"/>
            <w:tcBorders>
              <w:top w:val="single" w:sz="4" w:space="0" w:color="auto"/>
              <w:left w:val="single" w:sz="4" w:space="0" w:color="auto"/>
              <w:bottom w:val="single" w:sz="4" w:space="0" w:color="auto"/>
              <w:right w:val="single" w:sz="4" w:space="0" w:color="auto"/>
            </w:tcBorders>
            <w:hideMark/>
          </w:tcPr>
          <w:p w14:paraId="080C5F80" w14:textId="77777777" w:rsidR="00AB2B30" w:rsidRPr="00AC4FBC" w:rsidRDefault="006A7121">
            <w:pPr>
              <w:pStyle w:val="TAL"/>
            </w:pPr>
            <w:r w:rsidRPr="00AC4FBC">
              <w:t>UL MIMO</w:t>
            </w:r>
          </w:p>
        </w:tc>
      </w:tr>
      <w:tr w:rsidR="00AB2B30" w:rsidRPr="00AC4FBC" w14:paraId="702FA82B"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080085BC" w14:textId="77777777" w:rsidR="00AB2B30" w:rsidRPr="00AC4FBC" w:rsidRDefault="006A7121">
            <w:pPr>
              <w:pStyle w:val="TAC"/>
            </w:pPr>
            <w:r w:rsidRPr="00AC4FBC">
              <w:t>E</w:t>
            </w:r>
          </w:p>
        </w:tc>
        <w:tc>
          <w:tcPr>
            <w:tcW w:w="2551" w:type="dxa"/>
            <w:tcBorders>
              <w:top w:val="single" w:sz="4" w:space="0" w:color="auto"/>
              <w:left w:val="single" w:sz="4" w:space="0" w:color="auto"/>
              <w:bottom w:val="single" w:sz="4" w:space="0" w:color="auto"/>
              <w:right w:val="single" w:sz="4" w:space="0" w:color="auto"/>
            </w:tcBorders>
          </w:tcPr>
          <w:p w14:paraId="171733EC" w14:textId="77777777" w:rsidR="00AB2B30" w:rsidRPr="00AC4FBC" w:rsidRDefault="006A7121">
            <w:pPr>
              <w:pStyle w:val="TAL"/>
            </w:pPr>
            <w:r w:rsidRPr="00AC4FBC">
              <w:t>V2X</w:t>
            </w:r>
          </w:p>
        </w:tc>
      </w:tr>
      <w:tr w:rsidR="00821402" w:rsidRPr="00AC4FBC" w14:paraId="55A4836B"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70B0DE66" w14:textId="1664D66F" w:rsidR="00821402" w:rsidRPr="00AC4FBC" w:rsidRDefault="00821402" w:rsidP="00821402">
            <w:pPr>
              <w:pStyle w:val="TAC"/>
            </w:pPr>
            <w:r w:rsidRPr="00AC4FBC">
              <w:rPr>
                <w:lang w:eastAsia="zh-CN"/>
              </w:rPr>
              <w:t>F</w:t>
            </w:r>
          </w:p>
        </w:tc>
        <w:tc>
          <w:tcPr>
            <w:tcW w:w="2551" w:type="dxa"/>
            <w:tcBorders>
              <w:top w:val="single" w:sz="4" w:space="0" w:color="auto"/>
              <w:left w:val="single" w:sz="4" w:space="0" w:color="auto"/>
              <w:bottom w:val="single" w:sz="4" w:space="0" w:color="auto"/>
              <w:right w:val="single" w:sz="4" w:space="0" w:color="auto"/>
            </w:tcBorders>
          </w:tcPr>
          <w:p w14:paraId="4C50DFBF" w14:textId="358315F9" w:rsidR="00821402" w:rsidRPr="00AC4FBC" w:rsidRDefault="00821402" w:rsidP="00821402">
            <w:pPr>
              <w:pStyle w:val="TAL"/>
            </w:pPr>
            <w:r w:rsidRPr="00AC4FBC">
              <w:rPr>
                <w:lang w:eastAsia="zh-CN"/>
              </w:rPr>
              <w:t>Shared spectrum channel access</w:t>
            </w:r>
          </w:p>
        </w:tc>
      </w:tr>
      <w:bookmarkEnd w:id="172"/>
    </w:tbl>
    <w:p w14:paraId="6F5365BD" w14:textId="77777777" w:rsidR="00AB2B30" w:rsidRPr="00AC4FBC" w:rsidRDefault="00AB2B30"/>
    <w:p w14:paraId="6D73080E" w14:textId="77777777" w:rsidR="00AB2B30" w:rsidRPr="00AC4FBC" w:rsidRDefault="006A7121">
      <w:pPr>
        <w:pStyle w:val="Heading2"/>
      </w:pPr>
      <w:bookmarkStart w:id="191" w:name="_Toc27475534"/>
      <w:bookmarkStart w:id="192" w:name="_Toc29495125"/>
      <w:bookmarkStart w:id="193" w:name="_Toc36116171"/>
      <w:bookmarkStart w:id="194" w:name="_Toc36118220"/>
      <w:bookmarkStart w:id="195" w:name="_Toc36560333"/>
      <w:bookmarkStart w:id="196" w:name="_Toc43976830"/>
      <w:bookmarkStart w:id="197" w:name="_Toc52213390"/>
      <w:bookmarkStart w:id="198" w:name="_Toc60742846"/>
      <w:bookmarkStart w:id="199" w:name="_Toc68206024"/>
      <w:bookmarkStart w:id="200" w:name="_Toc75971820"/>
      <w:bookmarkStart w:id="201" w:name="_Toc85051243"/>
      <w:bookmarkStart w:id="202" w:name="_Toc90493239"/>
      <w:bookmarkStart w:id="203" w:name="_Toc90493879"/>
      <w:bookmarkStart w:id="204" w:name="_Toc100093902"/>
      <w:bookmarkStart w:id="205" w:name="_Toc106872546"/>
      <w:bookmarkStart w:id="206" w:name="_Toc155208462"/>
      <w:bookmarkStart w:id="207" w:name="_CR4_4"/>
      <w:bookmarkEnd w:id="207"/>
      <w:r w:rsidRPr="00AC4FBC">
        <w:t>4.4</w:t>
      </w:r>
      <w:r w:rsidRPr="00AC4FBC">
        <w:tab/>
        <w:t>Test points analysis</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p>
    <w:p w14:paraId="7108FFC9" w14:textId="77777777" w:rsidR="00AB2B30" w:rsidRPr="00AC4FBC" w:rsidRDefault="006A7121">
      <w:r w:rsidRPr="00AC4FBC">
        <w:t>The information on test point analysis and test point selection including number of test points for each test case is shown in TR 38.905 [7] clause 4.3.</w:t>
      </w:r>
    </w:p>
    <w:p w14:paraId="53697938" w14:textId="77777777" w:rsidR="00821402" w:rsidRPr="00AC4FBC" w:rsidRDefault="006A7121" w:rsidP="00821402">
      <w:pPr>
        <w:pStyle w:val="Heading2"/>
      </w:pPr>
      <w:bookmarkStart w:id="208" w:name="_Toc27475535"/>
      <w:bookmarkStart w:id="209" w:name="_Toc29495126"/>
      <w:bookmarkStart w:id="210" w:name="_Toc36116172"/>
      <w:bookmarkStart w:id="211" w:name="_Toc36118221"/>
      <w:bookmarkStart w:id="212" w:name="_Toc36560334"/>
      <w:bookmarkStart w:id="213" w:name="_Toc43976831"/>
      <w:bookmarkStart w:id="214" w:name="_Toc52213391"/>
      <w:bookmarkStart w:id="215" w:name="_Toc60742847"/>
      <w:bookmarkStart w:id="216" w:name="_Toc68206025"/>
      <w:bookmarkStart w:id="217" w:name="_Toc75971821"/>
      <w:bookmarkStart w:id="218" w:name="_Toc85051244"/>
      <w:bookmarkStart w:id="219" w:name="_Toc90493240"/>
      <w:bookmarkStart w:id="220" w:name="_Toc90493880"/>
      <w:bookmarkStart w:id="221" w:name="_Toc100093903"/>
      <w:bookmarkStart w:id="222" w:name="_Toc106872547"/>
      <w:bookmarkStart w:id="223" w:name="_Toc155208463"/>
      <w:bookmarkStart w:id="224" w:name="_CR4_5"/>
      <w:bookmarkEnd w:id="224"/>
      <w:r w:rsidRPr="00AC4FBC">
        <w:t>4.5</w:t>
      </w:r>
      <w:r w:rsidRPr="00AC4FBC">
        <w:tab/>
        <w:t>Applicability and test coverage rules</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p>
    <w:p w14:paraId="0149C838" w14:textId="105C46AB" w:rsidR="00AB2B30" w:rsidRPr="00AC4FBC" w:rsidRDefault="00821402" w:rsidP="00821402">
      <w:pPr>
        <w:pStyle w:val="Heading2"/>
      </w:pPr>
      <w:bookmarkStart w:id="225" w:name="_Toc90493241"/>
      <w:bookmarkStart w:id="226" w:name="_Toc90493881"/>
      <w:bookmarkStart w:id="227" w:name="_Toc100093904"/>
      <w:bookmarkStart w:id="228" w:name="_Toc106872548"/>
      <w:bookmarkStart w:id="229" w:name="_Toc155208464"/>
      <w:bookmarkStart w:id="230" w:name="_CR4_5_0"/>
      <w:bookmarkEnd w:id="230"/>
      <w:r w:rsidRPr="00AC4FBC">
        <w:t>4.5.0</w:t>
      </w:r>
      <w:r w:rsidRPr="00AC4FBC">
        <w:tab/>
        <w:t>General</w:t>
      </w:r>
      <w:bookmarkEnd w:id="225"/>
      <w:bookmarkEnd w:id="226"/>
      <w:bookmarkEnd w:id="227"/>
      <w:bookmarkEnd w:id="228"/>
      <w:bookmarkEnd w:id="229"/>
    </w:p>
    <w:p w14:paraId="0692CC1D" w14:textId="2179A449" w:rsidR="00AB2B30" w:rsidRPr="00AC4FBC" w:rsidRDefault="006A7121">
      <w:pPr>
        <w:pStyle w:val="B10"/>
      </w:pPr>
      <w:r w:rsidRPr="00AC4FBC">
        <w:t>(1</w:t>
      </w:r>
      <w:r w:rsidR="00931ECD" w:rsidRPr="00AC4FBC">
        <w:t>)</w:t>
      </w:r>
      <w:r w:rsidR="00931ECD" w:rsidRPr="00AC4FBC">
        <w:tab/>
      </w:r>
      <w:r w:rsidRPr="00AC4FBC">
        <w:t>The applicability and test coverage rules for Non-Standalone (NSA) only capable devices shall include the following:</w:t>
      </w:r>
    </w:p>
    <w:p w14:paraId="48AD17C1" w14:textId="52A04661" w:rsidR="00AB2B30" w:rsidRPr="00AC4FBC" w:rsidRDefault="006A7121">
      <w:pPr>
        <w:pStyle w:val="B20"/>
      </w:pPr>
      <w:r w:rsidRPr="00AC4FBC">
        <w:t>a</w:t>
      </w:r>
      <w:r w:rsidR="00931ECD" w:rsidRPr="00AC4FBC">
        <w:t>)</w:t>
      </w:r>
      <w:r w:rsidR="00931ECD" w:rsidRPr="00AC4FBC">
        <w:tab/>
      </w:r>
      <w:r w:rsidRPr="00AC4FBC">
        <w:t xml:space="preserve">For each NR band in a device; test all the EN-DC </w:t>
      </w:r>
      <w:r w:rsidR="00821402" w:rsidRPr="00AC4FBC">
        <w:t xml:space="preserve">or NE-DC </w:t>
      </w:r>
      <w:r w:rsidRPr="00AC4FBC">
        <w:t xml:space="preserve">exception test requirements as per test procedures in </w:t>
      </w:r>
      <w:r w:rsidR="00821402" w:rsidRPr="00AC4FBC">
        <w:t>this specification</w:t>
      </w:r>
      <w:r w:rsidRPr="00AC4FBC">
        <w:t>.</w:t>
      </w:r>
    </w:p>
    <w:p w14:paraId="33751453" w14:textId="69B8EA7A" w:rsidR="00AB2B30" w:rsidRPr="00EC431A" w:rsidRDefault="006A7121">
      <w:pPr>
        <w:pStyle w:val="B20"/>
        <w:rPr>
          <w:rFonts w:eastAsia="Malgun Gothic" w:hint="eastAsia"/>
          <w:lang w:eastAsia="ko-KR"/>
        </w:rPr>
      </w:pPr>
      <w:r w:rsidRPr="00AC4FBC">
        <w:t>b</w:t>
      </w:r>
      <w:r w:rsidR="00931ECD" w:rsidRPr="00AC4FBC">
        <w:t>)</w:t>
      </w:r>
      <w:r w:rsidR="00931ECD" w:rsidRPr="00AC4FBC">
        <w:tab/>
      </w:r>
      <w:r w:rsidRPr="00AC4FBC">
        <w:t xml:space="preserve">Test all the EN-DC </w:t>
      </w:r>
      <w:r w:rsidR="00821402" w:rsidRPr="00AC4FBC">
        <w:t xml:space="preserve">or NE-DC </w:t>
      </w:r>
      <w:r w:rsidRPr="00AC4FBC">
        <w:t xml:space="preserve">FR2 non-exception test requirements in </w:t>
      </w:r>
      <w:r w:rsidR="00821402" w:rsidRPr="00AC4FBC">
        <w:t>this specification</w:t>
      </w:r>
      <w:r w:rsidRPr="00AC4FBC">
        <w:t xml:space="preserve"> with test procedures which refer appropriately back to TS 38.521-2 [9] for each NR band. Test only one EN-DC </w:t>
      </w:r>
      <w:r w:rsidR="00821402" w:rsidRPr="00AC4FBC">
        <w:t xml:space="preserve">or NE-DC </w:t>
      </w:r>
      <w:r w:rsidRPr="00AC4FBC">
        <w:t xml:space="preserve">combination per FR2 band for each EN-DC </w:t>
      </w:r>
      <w:r w:rsidR="00821402" w:rsidRPr="00AC4FBC">
        <w:t xml:space="preserve">or NE-DC </w:t>
      </w:r>
      <w:r w:rsidRPr="00AC4FBC">
        <w:t>configuration as defined in clause 5.5B of TS 38.101-3 [4] using LTE anchor agnostic approach.</w:t>
      </w:r>
    </w:p>
    <w:p w14:paraId="2D997A23" w14:textId="76083218" w:rsidR="00AB2B30" w:rsidRPr="00AC4FBC" w:rsidRDefault="006A7121">
      <w:pPr>
        <w:pStyle w:val="B20"/>
      </w:pPr>
      <w:r w:rsidRPr="00AC4FBC">
        <w:t>c</w:t>
      </w:r>
      <w:r w:rsidR="00931ECD" w:rsidRPr="00AC4FBC">
        <w:t>)</w:t>
      </w:r>
      <w:r w:rsidR="00931ECD" w:rsidRPr="00AC4FBC">
        <w:tab/>
      </w:r>
      <w:r w:rsidRPr="00AC4FBC">
        <w:t xml:space="preserve">Test all the EN-DC </w:t>
      </w:r>
      <w:r w:rsidR="00821402" w:rsidRPr="00AC4FBC">
        <w:t xml:space="preserve">or NE-DC </w:t>
      </w:r>
      <w:r w:rsidRPr="00AC4FBC">
        <w:t xml:space="preserve">FR1 non-exception test requirements in </w:t>
      </w:r>
      <w:r w:rsidR="00821402" w:rsidRPr="00AC4FBC">
        <w:t>this specification</w:t>
      </w:r>
      <w:r w:rsidRPr="00AC4FBC">
        <w:t xml:space="preserve"> with test procedures which refer appropriately back to TS 38.521-1 [8] for each NR band. Test only one EN-DC </w:t>
      </w:r>
      <w:r w:rsidR="00821402" w:rsidRPr="00AC4FBC">
        <w:t xml:space="preserve">or NE-DC </w:t>
      </w:r>
      <w:r w:rsidRPr="00AC4FBC">
        <w:t>combination per FR1 band for each EN-DC</w:t>
      </w:r>
      <w:r w:rsidR="00821402" w:rsidRPr="00AC4FBC">
        <w:t xml:space="preserve"> or NE-DC</w:t>
      </w:r>
      <w:r w:rsidRPr="00AC4FBC">
        <w:t xml:space="preserve"> configuration as defined in clause 5.5B of 38.101-3 [4] using LTE anchor agnostic approach.</w:t>
      </w:r>
    </w:p>
    <w:p w14:paraId="73EF5D37" w14:textId="3376B283" w:rsidR="00AB2B30" w:rsidRPr="00AC4FBC" w:rsidRDefault="006A7121">
      <w:pPr>
        <w:pStyle w:val="B10"/>
      </w:pPr>
      <w:r w:rsidRPr="00AC4FBC">
        <w:t>(2</w:t>
      </w:r>
      <w:r w:rsidR="00931ECD" w:rsidRPr="00AC4FBC">
        <w:t>)</w:t>
      </w:r>
      <w:r w:rsidR="00931ECD" w:rsidRPr="00AC4FBC">
        <w:tab/>
      </w:r>
      <w:r w:rsidRPr="00AC4FBC">
        <w:t>The applicability and test coverage rules for Standalone (SA) and NSA capable devices shall include the following:</w:t>
      </w:r>
    </w:p>
    <w:p w14:paraId="40D7F247" w14:textId="6BAB25BA" w:rsidR="00AB2B30" w:rsidRPr="00AC4FBC" w:rsidRDefault="006A7121">
      <w:pPr>
        <w:pStyle w:val="B20"/>
      </w:pPr>
      <w:r w:rsidRPr="00AC4FBC">
        <w:t>a</w:t>
      </w:r>
      <w:r w:rsidR="00931ECD" w:rsidRPr="00AC4FBC">
        <w:t>)</w:t>
      </w:r>
      <w:r w:rsidR="00931ECD" w:rsidRPr="00AC4FBC">
        <w:tab/>
      </w:r>
      <w:r w:rsidRPr="00AC4FBC">
        <w:t xml:space="preserve">For each NR band in a device, test all the EN-DC </w:t>
      </w:r>
      <w:r w:rsidR="00821402" w:rsidRPr="00AC4FBC">
        <w:t xml:space="preserve">or NE-DC </w:t>
      </w:r>
      <w:r w:rsidRPr="00AC4FBC">
        <w:t xml:space="preserve">exception test requirements as per test procedures in </w:t>
      </w:r>
      <w:r w:rsidR="00821402" w:rsidRPr="00AC4FBC">
        <w:t>this specification</w:t>
      </w:r>
      <w:r w:rsidRPr="00AC4FBC">
        <w:t>.</w:t>
      </w:r>
    </w:p>
    <w:p w14:paraId="09ED8B06" w14:textId="77777777" w:rsidR="004C15DE" w:rsidRPr="00AC4FBC" w:rsidRDefault="006A7121" w:rsidP="004C15DE">
      <w:pPr>
        <w:pStyle w:val="B20"/>
      </w:pPr>
      <w:r w:rsidRPr="00AC4FBC">
        <w:t>b</w:t>
      </w:r>
      <w:r w:rsidR="00931ECD" w:rsidRPr="00AC4FBC">
        <w:t>)</w:t>
      </w:r>
      <w:r w:rsidR="00931ECD" w:rsidRPr="00AC4FBC">
        <w:tab/>
      </w:r>
      <w:r w:rsidR="004C15DE" w:rsidRPr="00AC4FBC">
        <w:t xml:space="preserve">Test all the Standalone FR2 test requirements as per test procedures in TS 38.521-2 [9] for each NR band. This also fulfils coverage for all non-exception EN-DC or NE-DC FR2 test requirements for that NR band and need not be retested. </w:t>
      </w:r>
      <w:del w:id="231" w:author="1905" w:date="2024-03-27T13:57:00Z">
        <w:r w:rsidR="004C15DE" w:rsidRPr="00AC4FBC" w:rsidDel="00DC1E27">
          <w:delText>If Standalone FR2 cannot be tested (due to test case not being complete), then</w:delText>
        </w:r>
      </w:del>
      <w:ins w:id="232" w:author="1905" w:date="2024-03-27T13:57:00Z">
        <w:r w:rsidR="004C15DE">
          <w:t>A</w:t>
        </w:r>
        <w:r w:rsidR="004C15DE">
          <w:rPr>
            <w:rFonts w:hint="eastAsia"/>
          </w:rPr>
          <w:t>lternatively</w:t>
        </w:r>
      </w:ins>
      <w:r w:rsidR="004C15DE" w:rsidRPr="00AC4FBC">
        <w:t xml:space="preserve"> test in EN-DC or NE-DC mode following (1)</w:t>
      </w:r>
      <w:r w:rsidR="004C15DE" w:rsidRPr="00AC4FBC" w:rsidDel="0047012E">
        <w:t xml:space="preserve"> </w:t>
      </w:r>
      <w:r w:rsidR="004C15DE" w:rsidRPr="00AC4FBC">
        <w:t>b) above.</w:t>
      </w:r>
    </w:p>
    <w:p w14:paraId="55137C48" w14:textId="78FB23E4" w:rsidR="00AB2B30" w:rsidRPr="00AC4FBC" w:rsidRDefault="004C15DE" w:rsidP="004C15DE">
      <w:pPr>
        <w:pStyle w:val="B20"/>
      </w:pPr>
      <w:r w:rsidRPr="00AC4FBC">
        <w:t>c)</w:t>
      </w:r>
      <w:r w:rsidRPr="00AC4FBC">
        <w:tab/>
        <w:t xml:space="preserve">Test all the Standalone FR1 test requirements as per test procedures in TS 38.521-1 [8] for each NR band. This also fulfils coverage for all non-exception EN-DC or NE-DC FR1 test requirements for that NR band and need not be retested. </w:t>
      </w:r>
      <w:del w:id="233" w:author="1905" w:date="2024-03-27T13:57:00Z">
        <w:r w:rsidRPr="00AC4FBC" w:rsidDel="00F86427">
          <w:delText>If Standalone FR1 cannot be tested (due to test case not being complete or if the UE does not support the band in SA mode), then</w:delText>
        </w:r>
      </w:del>
      <w:ins w:id="234" w:author="1905" w:date="2024-03-27T13:57:00Z">
        <w:r>
          <w:t>A</w:t>
        </w:r>
        <w:r>
          <w:rPr>
            <w:rFonts w:hint="eastAsia"/>
          </w:rPr>
          <w:t>lternatively</w:t>
        </w:r>
      </w:ins>
      <w:r w:rsidRPr="00AC4FBC">
        <w:t xml:space="preserve"> test in EN-DC or NE-DC mode following (1)c) above.</w:t>
      </w:r>
    </w:p>
    <w:p w14:paraId="62C34358" w14:textId="77777777" w:rsidR="00676B78" w:rsidRPr="00AC4FBC" w:rsidRDefault="00676B78" w:rsidP="00676B78">
      <w:pPr>
        <w:pStyle w:val="Heading3"/>
        <w:rPr>
          <w:rFonts w:eastAsiaTheme="minorEastAsia"/>
        </w:rPr>
      </w:pPr>
      <w:bookmarkStart w:id="235" w:name="_Toc90493242"/>
      <w:bookmarkStart w:id="236" w:name="_Toc90493882"/>
      <w:bookmarkStart w:id="237" w:name="_Toc100093905"/>
      <w:bookmarkStart w:id="238" w:name="_Toc106872549"/>
      <w:bookmarkStart w:id="239" w:name="_Toc155208465"/>
      <w:bookmarkStart w:id="240" w:name="_Toc27475536"/>
      <w:bookmarkStart w:id="241" w:name="_Toc29495127"/>
      <w:bookmarkStart w:id="242" w:name="_Toc36116173"/>
      <w:bookmarkStart w:id="243" w:name="_Toc36118222"/>
      <w:bookmarkStart w:id="244" w:name="_Toc36560335"/>
      <w:bookmarkStart w:id="245" w:name="_Toc43976832"/>
      <w:bookmarkStart w:id="246" w:name="_Toc52213392"/>
      <w:bookmarkStart w:id="247" w:name="_Toc60742848"/>
      <w:bookmarkStart w:id="248" w:name="_Toc68206026"/>
      <w:bookmarkStart w:id="249" w:name="_Toc75971822"/>
      <w:bookmarkStart w:id="250" w:name="_Toc85051245"/>
      <w:bookmarkStart w:id="251" w:name="_CR4_5_1"/>
      <w:bookmarkEnd w:id="251"/>
      <w:r w:rsidRPr="00AC4FBC">
        <w:rPr>
          <w:rFonts w:eastAsiaTheme="minorEastAsia"/>
        </w:rPr>
        <w:lastRenderedPageBreak/>
        <w:t>4.5.1</w:t>
      </w:r>
      <w:r w:rsidRPr="00AC4FBC">
        <w:rPr>
          <w:rFonts w:eastAsiaTheme="minorEastAsia"/>
        </w:rPr>
        <w:tab/>
        <w:t xml:space="preserve">Test coverage across 5G NR </w:t>
      </w:r>
      <w:r w:rsidRPr="00AC4FBC">
        <w:rPr>
          <w:rFonts w:eastAsiaTheme="minorEastAsia"/>
          <w:lang w:eastAsia="zh-CN"/>
        </w:rPr>
        <w:t>connectivity</w:t>
      </w:r>
      <w:r w:rsidRPr="00AC4FBC">
        <w:rPr>
          <w:rFonts w:eastAsiaTheme="minorEastAsia"/>
        </w:rPr>
        <w:t xml:space="preserve"> options</w:t>
      </w:r>
      <w:bookmarkEnd w:id="235"/>
      <w:bookmarkEnd w:id="236"/>
      <w:bookmarkEnd w:id="237"/>
      <w:bookmarkEnd w:id="238"/>
      <w:bookmarkEnd w:id="239"/>
    </w:p>
    <w:p w14:paraId="77FB84C5" w14:textId="77777777" w:rsidR="00676B78" w:rsidRPr="00AC4FBC" w:rsidRDefault="00676B78" w:rsidP="00676B78">
      <w:pPr>
        <w:rPr>
          <w:rFonts w:eastAsiaTheme="minorEastAsia"/>
        </w:rPr>
      </w:pPr>
      <w:r w:rsidRPr="00AC4FBC">
        <w:t xml:space="preserve">The test cases in this specification cover both </w:t>
      </w:r>
      <w:r w:rsidRPr="00AC4FBC">
        <w:rPr>
          <w:lang w:eastAsia="zh-CN"/>
        </w:rPr>
        <w:t xml:space="preserve">NR/5GC </w:t>
      </w:r>
      <w:r w:rsidRPr="00AC4FBC">
        <w:t>(</w:t>
      </w:r>
      <w:r w:rsidRPr="00AC4FBC">
        <w:rPr>
          <w:lang w:eastAsia="zh-CN"/>
        </w:rPr>
        <w:t xml:space="preserve">including </w:t>
      </w:r>
      <w:r w:rsidRPr="00AC4FBC">
        <w:t xml:space="preserve">FR1+FR2 CA </w:t>
      </w:r>
      <w:r w:rsidRPr="00AC4FBC">
        <w:rPr>
          <w:lang w:eastAsia="zh-CN"/>
        </w:rPr>
        <w:t>or FR1+FR2 NR-DC</w:t>
      </w:r>
      <w:r w:rsidRPr="00AC4FBC">
        <w:t xml:space="preserve">) as well as </w:t>
      </w:r>
      <w:r w:rsidRPr="00AC4FBC">
        <w:rPr>
          <w:lang w:eastAsia="zh-CN"/>
        </w:rPr>
        <w:t>EN-DC, NE-DC and NGEN-DC</w:t>
      </w:r>
      <w:r w:rsidRPr="00AC4FBC">
        <w:t xml:space="preserve"> testing. Below shall be the understanding with respect to coverage across 5G NR </w:t>
      </w:r>
      <w:r w:rsidRPr="00AC4FBC">
        <w:rPr>
          <w:lang w:eastAsia="zh-CN"/>
        </w:rPr>
        <w:t>connectivity</w:t>
      </w:r>
      <w:r w:rsidRPr="00AC4FBC">
        <w:t xml:space="preserve"> options:</w:t>
      </w:r>
    </w:p>
    <w:p w14:paraId="072178CC" w14:textId="77777777" w:rsidR="00676B78" w:rsidRPr="00AC4FBC" w:rsidRDefault="00676B78" w:rsidP="00676B78">
      <w:pPr>
        <w:pStyle w:val="B10"/>
        <w:rPr>
          <w:lang w:eastAsia="zh-CN"/>
        </w:rPr>
      </w:pPr>
      <w:r w:rsidRPr="00AC4FBC">
        <w:t>1)</w:t>
      </w:r>
      <w:r w:rsidRPr="00AC4FBC">
        <w:tab/>
        <w:t xml:space="preserve">Unless otherwise stated within the test case, it shall be understood that test requirements are agnostic of the </w:t>
      </w:r>
      <w:r w:rsidRPr="00AC4FBC">
        <w:rPr>
          <w:lang w:eastAsia="zh-CN"/>
        </w:rPr>
        <w:t>EN-DC, NE-DC and NGEN-DC</w:t>
      </w:r>
      <w:r w:rsidRPr="00AC4FBC">
        <w:t xml:space="preserve"> </w:t>
      </w:r>
      <w:r w:rsidRPr="00AC4FBC">
        <w:rPr>
          <w:lang w:eastAsia="zh-CN"/>
        </w:rPr>
        <w:t>connectivity</w:t>
      </w:r>
      <w:r w:rsidRPr="00AC4FBC">
        <w:t xml:space="preserve"> option</w:t>
      </w:r>
      <w:r w:rsidRPr="00AC4FBC">
        <w:rPr>
          <w:lang w:eastAsia="zh-CN"/>
        </w:rPr>
        <w:t>s</w:t>
      </w:r>
      <w:r w:rsidRPr="00AC4FBC">
        <w:t xml:space="preserve"> configured within the test. The test coverage across </w:t>
      </w:r>
      <w:r w:rsidRPr="00AC4FBC">
        <w:rPr>
          <w:lang w:eastAsia="zh-CN"/>
        </w:rPr>
        <w:t>the EN-DC, NE-DC and NGEN-DC</w:t>
      </w:r>
      <w:r w:rsidRPr="00AC4FBC">
        <w:t xml:space="preserve"> </w:t>
      </w:r>
      <w:r w:rsidRPr="00AC4FBC">
        <w:rPr>
          <w:lang w:eastAsia="zh-CN"/>
        </w:rPr>
        <w:t>connectivity</w:t>
      </w:r>
      <w:r w:rsidRPr="00AC4FBC">
        <w:t xml:space="preserve"> options shall be considered fulfilled by executi</w:t>
      </w:r>
      <w:r w:rsidRPr="00AC4FBC">
        <w:rPr>
          <w:lang w:eastAsia="zh-CN"/>
        </w:rPr>
        <w:t>ng</w:t>
      </w:r>
      <w:r w:rsidRPr="00AC4FBC">
        <w:t xml:space="preserve"> </w:t>
      </w:r>
      <w:r w:rsidRPr="00AC4FBC">
        <w:rPr>
          <w:lang w:eastAsia="zh-CN"/>
        </w:rPr>
        <w:t>the test case in one of these connectivity options</w:t>
      </w:r>
      <w:r w:rsidRPr="00AC4FBC">
        <w:t xml:space="preserve">. </w:t>
      </w:r>
      <w:r w:rsidRPr="00AC4FBC">
        <w:rPr>
          <w:lang w:eastAsia="zh-CN"/>
        </w:rPr>
        <w:t>In the case of non-exception requirements, test coverage of NE-DC is fulfilled by execution of NR/5GC connectivity option test cases.</w:t>
      </w:r>
    </w:p>
    <w:p w14:paraId="2A23EE12" w14:textId="77777777" w:rsidR="00676B78" w:rsidRPr="00AC4FBC" w:rsidRDefault="00676B78" w:rsidP="00676B78">
      <w:pPr>
        <w:pStyle w:val="B10"/>
        <w:rPr>
          <w:lang w:eastAsia="en-US"/>
        </w:rPr>
      </w:pPr>
      <w:r w:rsidRPr="00AC4FBC">
        <w:t>2)</w:t>
      </w:r>
      <w:r w:rsidRPr="00AC4FBC">
        <w:tab/>
      </w:r>
      <w:r w:rsidRPr="00AC4FBC">
        <w:rPr>
          <w:lang w:eastAsia="zh-CN"/>
        </w:rPr>
        <w:t>EN-DC is</w:t>
      </w:r>
      <w:r w:rsidRPr="00AC4FBC">
        <w:t xml:space="preserve"> the default </w:t>
      </w:r>
      <w:r w:rsidRPr="00AC4FBC">
        <w:rPr>
          <w:lang w:eastAsia="zh-CN"/>
        </w:rPr>
        <w:t>connectivity</w:t>
      </w:r>
      <w:r w:rsidRPr="00AC4FBC">
        <w:t xml:space="preserve"> option used for EN-DC, NE-DC and NGEN-DC test cases</w:t>
      </w:r>
      <w:r w:rsidRPr="00AC4FBC">
        <w:rPr>
          <w:lang w:eastAsia="zh-CN"/>
        </w:rPr>
        <w:t>.</w:t>
      </w:r>
    </w:p>
    <w:p w14:paraId="3F70F8B6" w14:textId="77777777" w:rsidR="00676B78" w:rsidRPr="00AC4FBC" w:rsidRDefault="00676B78" w:rsidP="00676B78">
      <w:pPr>
        <w:pStyle w:val="B10"/>
      </w:pPr>
      <w:r w:rsidRPr="00AC4FBC">
        <w:t>3)</w:t>
      </w:r>
      <w:r w:rsidRPr="00AC4FBC">
        <w:tab/>
        <w:t xml:space="preserve">If a UE does not support </w:t>
      </w:r>
      <w:r w:rsidRPr="00AC4FBC">
        <w:rPr>
          <w:lang w:eastAsia="zh-CN"/>
        </w:rPr>
        <w:t>EN-DC</w:t>
      </w:r>
      <w:r w:rsidRPr="00AC4FBC">
        <w:t>, any other supported connectivity</w:t>
      </w:r>
      <w:r w:rsidRPr="00AC4FBC">
        <w:rPr>
          <w:lang w:eastAsia="zh-CN"/>
        </w:rPr>
        <w:t xml:space="preserve"> </w:t>
      </w:r>
      <w:r w:rsidRPr="00AC4FBC">
        <w:t xml:space="preserve">option </w:t>
      </w:r>
      <w:r w:rsidRPr="00AC4FBC">
        <w:rPr>
          <w:lang w:eastAsia="zh-CN"/>
        </w:rPr>
        <w:t xml:space="preserve">of NE-DC or NGEN-DC </w:t>
      </w:r>
      <w:r w:rsidRPr="00AC4FBC">
        <w:t>can be configured to execute the test. The leverage rule detailed in (1) would apply.</w:t>
      </w:r>
    </w:p>
    <w:p w14:paraId="6C024597" w14:textId="77777777" w:rsidR="00676B78" w:rsidRPr="00AC4FBC" w:rsidRDefault="00676B78" w:rsidP="00676B78">
      <w:pPr>
        <w:pStyle w:val="TH"/>
      </w:pPr>
      <w:bookmarkStart w:id="252" w:name="_CRTable4_5_11"/>
      <w:r w:rsidRPr="00AC4FBC">
        <w:t xml:space="preserve">Table </w:t>
      </w:r>
      <w:bookmarkEnd w:id="252"/>
      <w:r w:rsidRPr="00AC4FBC">
        <w:t>4.5.1-1: Void</w:t>
      </w:r>
    </w:p>
    <w:p w14:paraId="35BCA557" w14:textId="77777777" w:rsidR="00676B78" w:rsidRPr="00AC4FBC" w:rsidRDefault="00676B78" w:rsidP="00676B78">
      <w:pPr>
        <w:pStyle w:val="TH"/>
      </w:pPr>
      <w:bookmarkStart w:id="253" w:name="_CRTable4_5_12"/>
      <w:r w:rsidRPr="00AC4FBC">
        <w:t xml:space="preserve">Table </w:t>
      </w:r>
      <w:bookmarkEnd w:id="253"/>
      <w:r w:rsidRPr="00AC4FBC">
        <w:t xml:space="preserve">4.5.1-2: </w:t>
      </w:r>
      <w:r w:rsidRPr="00AC4FBC">
        <w:rPr>
          <w:lang w:eastAsia="zh-CN"/>
        </w:rPr>
        <w:t>Void</w:t>
      </w:r>
    </w:p>
    <w:p w14:paraId="63A13CBB" w14:textId="77777777" w:rsidR="00AB2B30" w:rsidRPr="00AC4FBC" w:rsidRDefault="006A7121">
      <w:pPr>
        <w:pStyle w:val="Heading2"/>
      </w:pPr>
      <w:bookmarkStart w:id="254" w:name="_Toc27475537"/>
      <w:bookmarkStart w:id="255" w:name="_Toc29495128"/>
      <w:bookmarkStart w:id="256" w:name="_Toc36116174"/>
      <w:bookmarkStart w:id="257" w:name="_Toc36118223"/>
      <w:bookmarkStart w:id="258" w:name="_Toc36560336"/>
      <w:bookmarkStart w:id="259" w:name="_Toc43976833"/>
      <w:bookmarkStart w:id="260" w:name="_Toc52213393"/>
      <w:bookmarkStart w:id="261" w:name="_Toc60742849"/>
      <w:bookmarkStart w:id="262" w:name="_Toc68206027"/>
      <w:bookmarkStart w:id="263" w:name="_Toc75971823"/>
      <w:bookmarkStart w:id="264" w:name="_Toc85051246"/>
      <w:bookmarkStart w:id="265" w:name="_Toc90493243"/>
      <w:bookmarkStart w:id="266" w:name="_Toc90493883"/>
      <w:bookmarkStart w:id="267" w:name="_Toc100093906"/>
      <w:bookmarkStart w:id="268" w:name="_Toc106872550"/>
      <w:bookmarkStart w:id="269" w:name="_Toc155208466"/>
      <w:bookmarkStart w:id="270" w:name="_CR4_6"/>
      <w:bookmarkEnd w:id="240"/>
      <w:bookmarkEnd w:id="241"/>
      <w:bookmarkEnd w:id="242"/>
      <w:bookmarkEnd w:id="243"/>
      <w:bookmarkEnd w:id="244"/>
      <w:bookmarkEnd w:id="245"/>
      <w:bookmarkEnd w:id="246"/>
      <w:bookmarkEnd w:id="247"/>
      <w:bookmarkEnd w:id="248"/>
      <w:bookmarkEnd w:id="249"/>
      <w:bookmarkEnd w:id="250"/>
      <w:bookmarkEnd w:id="270"/>
      <w:r w:rsidRPr="00AC4FBC">
        <w:t>4.6</w:t>
      </w:r>
      <w:r w:rsidRPr="00AC4FBC">
        <w:tab/>
        <w:t>E-UTRA configuration for EN-DC FR1 tests applying the E-UTRA anchor-agnostic approach</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p>
    <w:p w14:paraId="3BA3CF10" w14:textId="77777777" w:rsidR="00AB2B30" w:rsidRPr="00AC4FBC" w:rsidRDefault="006A7121">
      <w:r w:rsidRPr="00AC4FBC">
        <w:t>This clause applies to EN-DC test cases where E-UTRA anchor needs to be configured as per the anchor-agnostic approach outlined in clauses 6.1 and 7.1 of TS 38.101-3 [4].The LTE anchor-agnostic approach is defined as measurements on the NR carrier under conditions where the LTE anchor resources do not interfere with NR operation. The configuration defined in this clause ensures establishment of such conditions.</w:t>
      </w:r>
    </w:p>
    <w:p w14:paraId="164B7FB1" w14:textId="77777777" w:rsidR="00AB2B30" w:rsidRPr="00AC4FBC" w:rsidRDefault="006A7121">
      <w:r w:rsidRPr="00AC4FBC">
        <w:t>For baseline configuration, the E-UTRA carrier will be configured for each test case in clauses 6 and 7 as defined in the equivalent standalone E-UTRA test in TS 36.521-1 [10]. However, the below exceptions defined in Table 4.6-1, 4.6-2, 4.6-3, 4.6-4 and 4.6-5 are applied to ensure that the E-UTRA anchor resources do not interfere with NR operation.</w:t>
      </w:r>
    </w:p>
    <w:p w14:paraId="696E6BD6" w14:textId="77777777" w:rsidR="00AB2B30" w:rsidRPr="00AC4FBC" w:rsidRDefault="006A7121">
      <w:r w:rsidRPr="00AC4FBC">
        <w:t>For EN-DC within FR1 band combinations with multiple E-UTRA component carriers, it is sufficient to configure any one E-UTRA carrier from the carrier group whenever it is determined that anchor agnostic approach can be applied. Unless otherwise stated, the number of component carriers (CCs) listed in the test case titles of Clause 6 and clause 7 shall refer to the number of component carriers configured within the test case.</w:t>
      </w:r>
    </w:p>
    <w:p w14:paraId="4C2BD5F8" w14:textId="77777777" w:rsidR="00AB2B30" w:rsidRPr="00AC4FBC" w:rsidRDefault="006A7121">
      <w:pPr>
        <w:pStyle w:val="TH"/>
      </w:pPr>
      <w:bookmarkStart w:id="271" w:name="_CRTable4_61"/>
      <w:r w:rsidRPr="00AC4FBC">
        <w:lastRenderedPageBreak/>
        <w:t xml:space="preserve">Table </w:t>
      </w:r>
      <w:bookmarkEnd w:id="271"/>
      <w:r w:rsidRPr="00AC4FBC">
        <w:t>4.6-1: E-UTRA configuration for EN-DC FR1 tests applying anchor agnostic approach</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02"/>
        <w:gridCol w:w="2168"/>
        <w:gridCol w:w="5649"/>
      </w:tblGrid>
      <w:tr w:rsidR="00AB2B30" w:rsidRPr="00AC4FBC" w14:paraId="7336856E" w14:textId="77777777">
        <w:trPr>
          <w:trHeight w:val="432"/>
        </w:trPr>
        <w:tc>
          <w:tcPr>
            <w:tcW w:w="2002" w:type="dxa"/>
            <w:tcMar>
              <w:top w:w="0" w:type="dxa"/>
              <w:left w:w="108" w:type="dxa"/>
              <w:bottom w:w="0" w:type="dxa"/>
              <w:right w:w="108" w:type="dxa"/>
            </w:tcMar>
            <w:hideMark/>
          </w:tcPr>
          <w:p w14:paraId="48BC7425" w14:textId="77777777" w:rsidR="00AB2B30" w:rsidRPr="00AC4FBC" w:rsidRDefault="006A7121">
            <w:pPr>
              <w:pStyle w:val="TAH"/>
            </w:pPr>
            <w:r w:rsidRPr="00AC4FBC">
              <w:t>Parameter</w:t>
            </w:r>
          </w:p>
        </w:tc>
        <w:tc>
          <w:tcPr>
            <w:tcW w:w="2168" w:type="dxa"/>
            <w:tcMar>
              <w:top w:w="0" w:type="dxa"/>
              <w:left w:w="108" w:type="dxa"/>
              <w:bottom w:w="0" w:type="dxa"/>
              <w:right w:w="108" w:type="dxa"/>
            </w:tcMar>
            <w:hideMark/>
          </w:tcPr>
          <w:p w14:paraId="00C07C3F" w14:textId="77777777" w:rsidR="00AB2B30" w:rsidRPr="00AC4FBC" w:rsidRDefault="006A7121">
            <w:pPr>
              <w:pStyle w:val="TAH"/>
            </w:pPr>
            <w:r w:rsidRPr="00AC4FBC">
              <w:t>Value</w:t>
            </w:r>
          </w:p>
        </w:tc>
        <w:tc>
          <w:tcPr>
            <w:tcW w:w="5649" w:type="dxa"/>
            <w:tcMar>
              <w:top w:w="0" w:type="dxa"/>
              <w:left w:w="108" w:type="dxa"/>
              <w:bottom w:w="0" w:type="dxa"/>
              <w:right w:w="108" w:type="dxa"/>
            </w:tcMar>
            <w:hideMark/>
          </w:tcPr>
          <w:p w14:paraId="736B3754" w14:textId="77777777" w:rsidR="00AB2B30" w:rsidRPr="00AC4FBC" w:rsidRDefault="006A7121">
            <w:pPr>
              <w:pStyle w:val="TAH"/>
            </w:pPr>
            <w:r w:rsidRPr="00AC4FBC">
              <w:t>Comments</w:t>
            </w:r>
          </w:p>
        </w:tc>
      </w:tr>
      <w:tr w:rsidR="00AB2B30" w:rsidRPr="00AC4FBC" w14:paraId="25F34EB9" w14:textId="77777777">
        <w:trPr>
          <w:trHeight w:val="792"/>
        </w:trPr>
        <w:tc>
          <w:tcPr>
            <w:tcW w:w="2002" w:type="dxa"/>
            <w:tcMar>
              <w:top w:w="0" w:type="dxa"/>
              <w:left w:w="108" w:type="dxa"/>
              <w:bottom w:w="0" w:type="dxa"/>
              <w:right w:w="108" w:type="dxa"/>
            </w:tcMar>
          </w:tcPr>
          <w:p w14:paraId="0DA9B258" w14:textId="77777777" w:rsidR="00AB2B30" w:rsidRPr="00AC4FBC" w:rsidRDefault="006A7121">
            <w:pPr>
              <w:pStyle w:val="TAC"/>
            </w:pPr>
            <w:r w:rsidRPr="00AC4FBC">
              <w:t>Test Frequency during and after connection setup</w:t>
            </w:r>
          </w:p>
        </w:tc>
        <w:tc>
          <w:tcPr>
            <w:tcW w:w="2168" w:type="dxa"/>
            <w:tcMar>
              <w:top w:w="0" w:type="dxa"/>
              <w:left w:w="108" w:type="dxa"/>
              <w:bottom w:w="0" w:type="dxa"/>
              <w:right w:w="108" w:type="dxa"/>
            </w:tcMar>
          </w:tcPr>
          <w:p w14:paraId="422B844E" w14:textId="77777777" w:rsidR="00AB2B30" w:rsidRPr="00AC4FBC" w:rsidRDefault="006A7121">
            <w:pPr>
              <w:pStyle w:val="TAC"/>
            </w:pPr>
            <w:r w:rsidRPr="00AC4FBC">
              <w:t>Mid (See Table 4.6-2)</w:t>
            </w:r>
          </w:p>
        </w:tc>
        <w:tc>
          <w:tcPr>
            <w:tcW w:w="5649" w:type="dxa"/>
            <w:tcMar>
              <w:top w:w="0" w:type="dxa"/>
              <w:left w:w="108" w:type="dxa"/>
              <w:bottom w:w="0" w:type="dxa"/>
              <w:right w:w="108" w:type="dxa"/>
            </w:tcMar>
          </w:tcPr>
          <w:p w14:paraId="1A7F6FDE" w14:textId="77777777" w:rsidR="00AB2B30" w:rsidRPr="00AC4FBC" w:rsidRDefault="006A7121">
            <w:pPr>
              <w:pStyle w:val="TAL"/>
            </w:pPr>
            <w:r w:rsidRPr="00AC4FBC">
              <w:t>As defined in TS 36.508 for the LTE band under test</w:t>
            </w:r>
          </w:p>
        </w:tc>
      </w:tr>
      <w:tr w:rsidR="00AB2B30" w:rsidRPr="00AC4FBC" w14:paraId="3156FC8A" w14:textId="77777777">
        <w:trPr>
          <w:trHeight w:val="548"/>
        </w:trPr>
        <w:tc>
          <w:tcPr>
            <w:tcW w:w="2002" w:type="dxa"/>
            <w:tcMar>
              <w:top w:w="0" w:type="dxa"/>
              <w:left w:w="108" w:type="dxa"/>
              <w:bottom w:w="0" w:type="dxa"/>
              <w:right w:w="108" w:type="dxa"/>
            </w:tcMar>
          </w:tcPr>
          <w:p w14:paraId="021FD618" w14:textId="77777777" w:rsidR="00AB2B30" w:rsidRPr="00AC4FBC" w:rsidRDefault="006A7121">
            <w:pPr>
              <w:pStyle w:val="TAC"/>
            </w:pPr>
            <w:r w:rsidRPr="00AC4FBC">
              <w:t>Bandwidth during and after connection setup</w:t>
            </w:r>
          </w:p>
        </w:tc>
        <w:tc>
          <w:tcPr>
            <w:tcW w:w="2168" w:type="dxa"/>
            <w:tcMar>
              <w:top w:w="0" w:type="dxa"/>
              <w:left w:w="108" w:type="dxa"/>
              <w:bottom w:w="0" w:type="dxa"/>
              <w:right w:w="108" w:type="dxa"/>
            </w:tcMar>
          </w:tcPr>
          <w:p w14:paraId="1A6503C1" w14:textId="77777777" w:rsidR="00AB2B30" w:rsidRPr="00AC4FBC" w:rsidRDefault="006A7121">
            <w:pPr>
              <w:pStyle w:val="TAC"/>
            </w:pPr>
            <w:r w:rsidRPr="00AC4FBC">
              <w:t>5 MHz (See Table 4.6-2)</w:t>
            </w:r>
          </w:p>
        </w:tc>
        <w:tc>
          <w:tcPr>
            <w:tcW w:w="5649" w:type="dxa"/>
            <w:tcMar>
              <w:top w:w="0" w:type="dxa"/>
              <w:left w:w="108" w:type="dxa"/>
              <w:bottom w:w="0" w:type="dxa"/>
              <w:right w:w="108" w:type="dxa"/>
            </w:tcMar>
          </w:tcPr>
          <w:p w14:paraId="304DBCF6" w14:textId="77777777" w:rsidR="00AB2B30" w:rsidRPr="00AC4FBC" w:rsidRDefault="006A7121">
            <w:pPr>
              <w:pStyle w:val="TAL"/>
            </w:pPr>
            <w:r w:rsidRPr="00AC4FBC">
              <w:t>Supported by all LTE bands.</w:t>
            </w:r>
          </w:p>
        </w:tc>
      </w:tr>
      <w:tr w:rsidR="00AB2B30" w:rsidRPr="00AC4FBC" w14:paraId="68BD9665" w14:textId="77777777">
        <w:trPr>
          <w:trHeight w:val="996"/>
        </w:trPr>
        <w:tc>
          <w:tcPr>
            <w:tcW w:w="2002" w:type="dxa"/>
            <w:tcMar>
              <w:top w:w="0" w:type="dxa"/>
              <w:left w:w="108" w:type="dxa"/>
              <w:bottom w:w="0" w:type="dxa"/>
              <w:right w:w="108" w:type="dxa"/>
            </w:tcMar>
            <w:hideMark/>
          </w:tcPr>
          <w:p w14:paraId="7123056F" w14:textId="77777777" w:rsidR="00AB2B30" w:rsidRPr="00AC4FBC" w:rsidRDefault="006A7121">
            <w:pPr>
              <w:pStyle w:val="TAC"/>
            </w:pPr>
            <w:r w:rsidRPr="00AC4FBC">
              <w:t>DL signal levels during connection setup</w:t>
            </w:r>
          </w:p>
        </w:tc>
        <w:tc>
          <w:tcPr>
            <w:tcW w:w="2168" w:type="dxa"/>
            <w:tcMar>
              <w:top w:w="0" w:type="dxa"/>
              <w:left w:w="108" w:type="dxa"/>
              <w:bottom w:w="0" w:type="dxa"/>
              <w:right w:w="108" w:type="dxa"/>
            </w:tcMar>
            <w:hideMark/>
          </w:tcPr>
          <w:p w14:paraId="67946237" w14:textId="77777777" w:rsidR="00AB2B30" w:rsidRPr="00AC4FBC" w:rsidRDefault="006A7121">
            <w:pPr>
              <w:pStyle w:val="TAC"/>
            </w:pPr>
            <w:r w:rsidRPr="00AC4FBC">
              <w:t>RS EPRE -85.0 dBm/15kHz</w:t>
            </w:r>
          </w:p>
        </w:tc>
        <w:tc>
          <w:tcPr>
            <w:tcW w:w="5649" w:type="dxa"/>
            <w:tcMar>
              <w:top w:w="0" w:type="dxa"/>
              <w:left w:w="108" w:type="dxa"/>
              <w:bottom w:w="0" w:type="dxa"/>
              <w:right w:w="108" w:type="dxa"/>
            </w:tcMar>
            <w:hideMark/>
          </w:tcPr>
          <w:p w14:paraId="4288D197" w14:textId="77777777" w:rsidR="00AB2B30" w:rsidRPr="00AC4FBC" w:rsidRDefault="006A7121">
            <w:pPr>
              <w:pStyle w:val="TAL"/>
            </w:pPr>
            <w:r w:rsidRPr="00AC4FBC">
              <w:t>DL physical channels as defined in Annex C0, C.1, C.2 and Annex C.3 of TS 36.521-1 [10].</w:t>
            </w:r>
          </w:p>
          <w:p w14:paraId="15DD6021" w14:textId="77777777" w:rsidR="00AB2B30" w:rsidRPr="00AC4FBC" w:rsidRDefault="006A7121">
            <w:pPr>
              <w:pStyle w:val="TAL"/>
            </w:pPr>
            <w:r w:rsidRPr="00AC4FBC">
              <w:t>TS 36.521-1 [10] annex C.0 defines the default DL power level of RS EPRE to be -85dBm/15kHz.</w:t>
            </w:r>
          </w:p>
        </w:tc>
      </w:tr>
      <w:tr w:rsidR="00AB2B30" w:rsidRPr="00AC4FBC" w14:paraId="501F473E" w14:textId="77777777">
        <w:trPr>
          <w:trHeight w:val="913"/>
        </w:trPr>
        <w:tc>
          <w:tcPr>
            <w:tcW w:w="2002" w:type="dxa"/>
            <w:tcMar>
              <w:top w:w="0" w:type="dxa"/>
              <w:left w:w="108" w:type="dxa"/>
              <w:bottom w:w="0" w:type="dxa"/>
              <w:right w:w="108" w:type="dxa"/>
            </w:tcMar>
          </w:tcPr>
          <w:p w14:paraId="4C3F9AAD" w14:textId="77777777" w:rsidR="00AB2B30" w:rsidRPr="00AC4FBC" w:rsidRDefault="006A7121">
            <w:pPr>
              <w:pStyle w:val="TAC"/>
            </w:pPr>
            <w:r w:rsidRPr="00AC4FBC">
              <w:t>UL Signal levels during connection setup</w:t>
            </w:r>
          </w:p>
        </w:tc>
        <w:tc>
          <w:tcPr>
            <w:tcW w:w="2168" w:type="dxa"/>
            <w:tcMar>
              <w:top w:w="0" w:type="dxa"/>
              <w:left w:w="108" w:type="dxa"/>
              <w:bottom w:w="0" w:type="dxa"/>
              <w:right w:w="108" w:type="dxa"/>
            </w:tcMar>
          </w:tcPr>
          <w:p w14:paraId="3F1DAD99" w14:textId="77777777" w:rsidR="00AB2B30" w:rsidRPr="00AC4FBC" w:rsidRDefault="006A7121">
            <w:pPr>
              <w:pStyle w:val="TAC"/>
            </w:pPr>
            <w:r w:rsidRPr="00AC4FBC">
              <w:t>PUSCH Power</w:t>
            </w:r>
          </w:p>
        </w:tc>
        <w:tc>
          <w:tcPr>
            <w:tcW w:w="5649" w:type="dxa"/>
            <w:tcMar>
              <w:top w:w="0" w:type="dxa"/>
              <w:left w:w="108" w:type="dxa"/>
              <w:bottom w:w="0" w:type="dxa"/>
              <w:right w:w="108" w:type="dxa"/>
            </w:tcMar>
          </w:tcPr>
          <w:p w14:paraId="70999CBF" w14:textId="77777777" w:rsidR="00AB2B30" w:rsidRPr="00AC4FBC" w:rsidRDefault="006A7121">
            <w:pPr>
              <w:pStyle w:val="TAL"/>
            </w:pPr>
            <w:r w:rsidRPr="00AC4FBC">
              <w:t>Attained by enabling open loop power control and setting up UL signal levels according to Annex H.0, H.2 and H.3 of TS 36.521-1 [10].</w:t>
            </w:r>
          </w:p>
        </w:tc>
      </w:tr>
      <w:tr w:rsidR="00AB2B30" w:rsidRPr="00AC4FBC" w14:paraId="5CEF8297" w14:textId="77777777">
        <w:trPr>
          <w:trHeight w:val="1128"/>
        </w:trPr>
        <w:tc>
          <w:tcPr>
            <w:tcW w:w="2002" w:type="dxa"/>
            <w:tcMar>
              <w:top w:w="0" w:type="dxa"/>
              <w:left w:w="108" w:type="dxa"/>
              <w:bottom w:w="0" w:type="dxa"/>
              <w:right w:w="108" w:type="dxa"/>
            </w:tcMar>
          </w:tcPr>
          <w:p w14:paraId="5AFCF91A" w14:textId="77777777" w:rsidR="00AB2B30" w:rsidRPr="00AC4FBC" w:rsidRDefault="006A7121">
            <w:pPr>
              <w:pStyle w:val="TAC"/>
            </w:pPr>
            <w:r w:rsidRPr="00AC4FBC">
              <w:t>DL/UL RMC after connection setup</w:t>
            </w:r>
          </w:p>
        </w:tc>
        <w:tc>
          <w:tcPr>
            <w:tcW w:w="2168" w:type="dxa"/>
            <w:tcMar>
              <w:top w:w="0" w:type="dxa"/>
              <w:left w:w="108" w:type="dxa"/>
              <w:bottom w:w="0" w:type="dxa"/>
              <w:right w:w="108" w:type="dxa"/>
            </w:tcMar>
          </w:tcPr>
          <w:p w14:paraId="35ED43A5" w14:textId="77777777" w:rsidR="00AB2B30" w:rsidRPr="00AC4FBC" w:rsidRDefault="006A7121">
            <w:pPr>
              <w:pStyle w:val="TAC"/>
            </w:pPr>
            <w:r w:rsidRPr="00AC4FBC">
              <w:t>0 RB allocation on both DL and UL (see Table 4.6-2)</w:t>
            </w:r>
          </w:p>
        </w:tc>
        <w:tc>
          <w:tcPr>
            <w:tcW w:w="5649" w:type="dxa"/>
            <w:tcMar>
              <w:top w:w="0" w:type="dxa"/>
              <w:left w:w="108" w:type="dxa"/>
              <w:bottom w:w="0" w:type="dxa"/>
              <w:right w:w="108" w:type="dxa"/>
            </w:tcMar>
          </w:tcPr>
          <w:p w14:paraId="6A48EBAD" w14:textId="77777777" w:rsidR="00AB2B30" w:rsidRPr="00AC4FBC" w:rsidRDefault="006A7121">
            <w:pPr>
              <w:pStyle w:val="TAL"/>
            </w:pPr>
            <w:r w:rsidRPr="00AC4FBC">
              <w:t>Once the LTE link is established, then LTE Tx can be restricted by configuring 0 RB allocation on DL and UL.</w:t>
            </w:r>
          </w:p>
          <w:p w14:paraId="0A864AC8" w14:textId="77777777" w:rsidR="00AB2B30" w:rsidRPr="00AC4FBC" w:rsidRDefault="006A7121">
            <w:pPr>
              <w:pStyle w:val="TAL"/>
            </w:pPr>
            <w:bookmarkStart w:id="272" w:name="_Hlk526983556"/>
            <w:r w:rsidRPr="00AC4FBC">
              <w:rPr>
                <w:i/>
              </w:rPr>
              <w:t>TimeAlignmentTimerDedicated</w:t>
            </w:r>
            <w:r w:rsidRPr="00AC4FBC">
              <w:t xml:space="preserve"> IE to be set to infinity</w:t>
            </w:r>
            <w:bookmarkEnd w:id="272"/>
            <w:r w:rsidRPr="00AC4FBC">
              <w:t xml:space="preserve"> to ensure UE doesn't look for TA adjustments (See Table 4.6-5)</w:t>
            </w:r>
          </w:p>
        </w:tc>
      </w:tr>
      <w:tr w:rsidR="00AB2B30" w:rsidRPr="00AC4FBC" w14:paraId="7161ACC7" w14:textId="77777777">
        <w:trPr>
          <w:trHeight w:val="697"/>
        </w:trPr>
        <w:tc>
          <w:tcPr>
            <w:tcW w:w="2002" w:type="dxa"/>
            <w:tcMar>
              <w:top w:w="0" w:type="dxa"/>
              <w:left w:w="108" w:type="dxa"/>
              <w:bottom w:w="0" w:type="dxa"/>
              <w:right w:w="108" w:type="dxa"/>
            </w:tcMar>
          </w:tcPr>
          <w:p w14:paraId="6B71D3F0" w14:textId="77777777" w:rsidR="00AB2B30" w:rsidRPr="00AC4FBC" w:rsidRDefault="006A7121">
            <w:pPr>
              <w:pStyle w:val="TAC"/>
            </w:pPr>
            <w:r w:rsidRPr="00AC4FBC">
              <w:t>CQI Reports and SRS after connection setup</w:t>
            </w:r>
          </w:p>
        </w:tc>
        <w:tc>
          <w:tcPr>
            <w:tcW w:w="2168" w:type="dxa"/>
            <w:tcMar>
              <w:top w:w="0" w:type="dxa"/>
              <w:left w:w="108" w:type="dxa"/>
              <w:bottom w:w="0" w:type="dxa"/>
              <w:right w:w="108" w:type="dxa"/>
            </w:tcMar>
          </w:tcPr>
          <w:p w14:paraId="08DC8C69" w14:textId="77777777" w:rsidR="00AB2B30" w:rsidRPr="00AC4FBC" w:rsidRDefault="006A7121">
            <w:pPr>
              <w:pStyle w:val="TAC"/>
            </w:pPr>
            <w:r w:rsidRPr="00AC4FBC">
              <w:t>Disabled (See Table 4.6-3 and 4.6-4)</w:t>
            </w:r>
          </w:p>
        </w:tc>
        <w:tc>
          <w:tcPr>
            <w:tcW w:w="5649" w:type="dxa"/>
            <w:tcMar>
              <w:top w:w="0" w:type="dxa"/>
              <w:left w:w="108" w:type="dxa"/>
              <w:bottom w:w="0" w:type="dxa"/>
              <w:right w:w="108" w:type="dxa"/>
            </w:tcMar>
          </w:tcPr>
          <w:p w14:paraId="1003531E" w14:textId="77777777" w:rsidR="00AB2B30" w:rsidRPr="00AC4FBC" w:rsidRDefault="006A7121">
            <w:pPr>
              <w:pStyle w:val="TAL"/>
            </w:pPr>
            <w:r w:rsidRPr="00AC4FBC">
              <w:t>Disable periodic and aperiodic CQI reports to ensure none of these transmissions occur on the LTE uplink.</w:t>
            </w:r>
          </w:p>
          <w:p w14:paraId="6A985780" w14:textId="77777777" w:rsidR="00AB2B30" w:rsidRPr="00AC4FBC" w:rsidRDefault="006A7121">
            <w:pPr>
              <w:pStyle w:val="TAL"/>
            </w:pPr>
            <w:r w:rsidRPr="00AC4FBC">
              <w:t>Since LTE transmissions could easily exceed spurious emissions limits, tests that are intended to measure RF parameters on the NR should simply avoid LTE transmit altogether.</w:t>
            </w:r>
          </w:p>
        </w:tc>
      </w:tr>
      <w:tr w:rsidR="0069391A" w:rsidRPr="00AC4FBC" w14:paraId="6189158F" w14:textId="77777777">
        <w:trPr>
          <w:trHeight w:val="697"/>
        </w:trPr>
        <w:tc>
          <w:tcPr>
            <w:tcW w:w="2002" w:type="dxa"/>
            <w:tcMar>
              <w:top w:w="0" w:type="dxa"/>
              <w:left w:w="108" w:type="dxa"/>
              <w:bottom w:w="0" w:type="dxa"/>
              <w:right w:w="108" w:type="dxa"/>
            </w:tcMar>
          </w:tcPr>
          <w:p w14:paraId="789AA4F1" w14:textId="280A5CED" w:rsidR="0069391A" w:rsidRPr="00AC4FBC" w:rsidRDefault="0069391A" w:rsidP="0069391A">
            <w:pPr>
              <w:pStyle w:val="TAC"/>
            </w:pPr>
            <w:r w:rsidRPr="00AC4FBC">
              <w:t>Number of OFDM symbols for PDCCH</w:t>
            </w:r>
          </w:p>
        </w:tc>
        <w:tc>
          <w:tcPr>
            <w:tcW w:w="2168" w:type="dxa"/>
            <w:tcMar>
              <w:top w:w="0" w:type="dxa"/>
              <w:left w:w="108" w:type="dxa"/>
              <w:bottom w:w="0" w:type="dxa"/>
              <w:right w:w="108" w:type="dxa"/>
            </w:tcMar>
          </w:tcPr>
          <w:p w14:paraId="5FB69D99" w14:textId="309BACA4" w:rsidR="0069391A" w:rsidRPr="00AC4FBC" w:rsidRDefault="0069391A" w:rsidP="0069391A">
            <w:pPr>
              <w:pStyle w:val="TAC"/>
            </w:pPr>
            <w:r w:rsidRPr="00AC4FBC">
              <w:t>3</w:t>
            </w:r>
          </w:p>
        </w:tc>
        <w:tc>
          <w:tcPr>
            <w:tcW w:w="5649" w:type="dxa"/>
            <w:tcMar>
              <w:top w:w="0" w:type="dxa"/>
              <w:left w:w="108" w:type="dxa"/>
              <w:bottom w:w="0" w:type="dxa"/>
              <w:right w:w="108" w:type="dxa"/>
            </w:tcMar>
          </w:tcPr>
          <w:p w14:paraId="7BC8CDB8" w14:textId="5F3AE06D" w:rsidR="0069391A" w:rsidRPr="00AC4FBC" w:rsidRDefault="0069391A" w:rsidP="0069391A">
            <w:pPr>
              <w:pStyle w:val="TAL"/>
            </w:pPr>
            <w:r w:rsidRPr="00AC4FBC">
              <w:t>The PCFICH carries information about the number of OFDM symbols used for transmission of PDCCHs in a subframe, as specified in TS 36.211 [8] clause 6.7</w:t>
            </w:r>
          </w:p>
        </w:tc>
      </w:tr>
    </w:tbl>
    <w:p w14:paraId="4B2E41FB" w14:textId="77777777" w:rsidR="00AB2B30" w:rsidRPr="00AC4FBC" w:rsidRDefault="00AB2B30"/>
    <w:p w14:paraId="48A62568" w14:textId="77777777" w:rsidR="00AB2B30" w:rsidRPr="00AC4FBC" w:rsidRDefault="006A7121">
      <w:pPr>
        <w:pStyle w:val="TH"/>
      </w:pPr>
      <w:bookmarkStart w:id="273" w:name="_CRTable4_62"/>
      <w:r w:rsidRPr="00AC4FBC">
        <w:t xml:space="preserve">Table </w:t>
      </w:r>
      <w:bookmarkEnd w:id="273"/>
      <w:r w:rsidRPr="00AC4FBC">
        <w:t>4.6-2: E-UTRA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1390"/>
        <w:gridCol w:w="1391"/>
        <w:gridCol w:w="1188"/>
        <w:gridCol w:w="1261"/>
      </w:tblGrid>
      <w:tr w:rsidR="00AB2B30" w:rsidRPr="00AC4FBC" w14:paraId="7B4CAA37"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8F5DDDA" w14:textId="77777777" w:rsidR="00AB2B30" w:rsidRPr="00AC4FBC" w:rsidRDefault="006A7121">
            <w:pPr>
              <w:pStyle w:val="TAH"/>
            </w:pPr>
            <w:bookmarkStart w:id="274" w:name="_Hlk526840846"/>
            <w:r w:rsidRPr="00AC4FBC">
              <w:t>E-UTRA Test Parameters</w:t>
            </w:r>
          </w:p>
        </w:tc>
      </w:tr>
      <w:tr w:rsidR="00AB2B30" w:rsidRPr="00AC4FBC" w14:paraId="0EF26210" w14:textId="77777777">
        <w:trPr>
          <w:jc w:val="center"/>
        </w:trPr>
        <w:tc>
          <w:tcPr>
            <w:tcW w:w="1686" w:type="dxa"/>
            <w:vMerge w:val="restart"/>
            <w:tcBorders>
              <w:top w:val="single" w:sz="4" w:space="0" w:color="auto"/>
              <w:left w:val="single" w:sz="4" w:space="0" w:color="auto"/>
              <w:bottom w:val="single" w:sz="4" w:space="0" w:color="auto"/>
              <w:right w:val="single" w:sz="4" w:space="0" w:color="auto"/>
            </w:tcBorders>
            <w:hideMark/>
          </w:tcPr>
          <w:p w14:paraId="472AFEC2" w14:textId="77777777" w:rsidR="00AB2B30" w:rsidRPr="00AC4FBC" w:rsidRDefault="006A7121">
            <w:pPr>
              <w:pStyle w:val="TAH"/>
            </w:pPr>
            <w:r w:rsidRPr="00AC4FBC">
              <w:t>E-UTRA Channel Bandwidth</w:t>
            </w:r>
          </w:p>
        </w:tc>
        <w:tc>
          <w:tcPr>
            <w:tcW w:w="1844" w:type="dxa"/>
            <w:vMerge w:val="restart"/>
            <w:tcBorders>
              <w:top w:val="single" w:sz="4" w:space="0" w:color="auto"/>
              <w:left w:val="single" w:sz="4" w:space="0" w:color="auto"/>
              <w:bottom w:val="single" w:sz="4" w:space="0" w:color="auto"/>
              <w:right w:val="single" w:sz="4" w:space="0" w:color="auto"/>
            </w:tcBorders>
            <w:hideMark/>
          </w:tcPr>
          <w:p w14:paraId="577C3F34" w14:textId="77777777" w:rsidR="00AB2B30" w:rsidRPr="00AC4FBC" w:rsidRDefault="006A7121">
            <w:pPr>
              <w:pStyle w:val="TAH"/>
            </w:pPr>
            <w:r w:rsidRPr="00AC4FBC">
              <w:t>E-UTRA Test Frequency</w:t>
            </w:r>
          </w:p>
        </w:tc>
        <w:tc>
          <w:tcPr>
            <w:tcW w:w="2781" w:type="dxa"/>
            <w:gridSpan w:val="2"/>
            <w:tcBorders>
              <w:top w:val="single" w:sz="4" w:space="0" w:color="auto"/>
              <w:left w:val="single" w:sz="4" w:space="0" w:color="auto"/>
              <w:bottom w:val="single" w:sz="4" w:space="0" w:color="auto"/>
              <w:right w:val="single" w:sz="4" w:space="0" w:color="auto"/>
            </w:tcBorders>
            <w:hideMark/>
          </w:tcPr>
          <w:p w14:paraId="549188DA" w14:textId="77777777" w:rsidR="00AB2B30" w:rsidRPr="00AC4FBC" w:rsidRDefault="006A7121">
            <w:pPr>
              <w:pStyle w:val="TAH"/>
            </w:pPr>
            <w:r w:rsidRPr="00AC4FBC">
              <w:t>Downlink</w:t>
            </w:r>
          </w:p>
        </w:tc>
        <w:tc>
          <w:tcPr>
            <w:tcW w:w="2449" w:type="dxa"/>
            <w:gridSpan w:val="2"/>
            <w:tcBorders>
              <w:top w:val="single" w:sz="4" w:space="0" w:color="auto"/>
              <w:left w:val="single" w:sz="4" w:space="0" w:color="auto"/>
              <w:bottom w:val="single" w:sz="4" w:space="0" w:color="auto"/>
              <w:right w:val="single" w:sz="4" w:space="0" w:color="auto"/>
            </w:tcBorders>
            <w:hideMark/>
          </w:tcPr>
          <w:p w14:paraId="6E3C00AA" w14:textId="77777777" w:rsidR="00AB2B30" w:rsidRPr="00AC4FBC" w:rsidRDefault="006A7121">
            <w:pPr>
              <w:pStyle w:val="TAH"/>
            </w:pPr>
            <w:r w:rsidRPr="00AC4FBC">
              <w:t>Uplink</w:t>
            </w:r>
          </w:p>
        </w:tc>
      </w:tr>
      <w:tr w:rsidR="00AB2B30" w:rsidRPr="00AC4FBC" w14:paraId="46AD669D" w14:textId="77777777">
        <w:trPr>
          <w:cantSplit/>
          <w:trHeight w:val="176"/>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03A8AD4C" w14:textId="77777777" w:rsidR="00AB2B30" w:rsidRPr="00AC4FBC" w:rsidRDefault="00AB2B30"/>
        </w:tc>
        <w:tc>
          <w:tcPr>
            <w:tcW w:w="1844" w:type="dxa"/>
            <w:vMerge/>
            <w:tcBorders>
              <w:top w:val="single" w:sz="4" w:space="0" w:color="auto"/>
              <w:left w:val="single" w:sz="4" w:space="0" w:color="auto"/>
              <w:bottom w:val="single" w:sz="4" w:space="0" w:color="auto"/>
              <w:right w:val="single" w:sz="4" w:space="0" w:color="auto"/>
            </w:tcBorders>
            <w:vAlign w:val="center"/>
            <w:hideMark/>
          </w:tcPr>
          <w:p w14:paraId="790CF9E6" w14:textId="77777777" w:rsidR="00AB2B30" w:rsidRPr="00AC4FBC" w:rsidRDefault="00AB2B30"/>
        </w:tc>
        <w:tc>
          <w:tcPr>
            <w:tcW w:w="1390" w:type="dxa"/>
            <w:tcBorders>
              <w:top w:val="single" w:sz="4" w:space="0" w:color="auto"/>
              <w:left w:val="single" w:sz="4" w:space="0" w:color="auto"/>
              <w:bottom w:val="single" w:sz="4" w:space="0" w:color="auto"/>
              <w:right w:val="single" w:sz="4" w:space="0" w:color="auto"/>
            </w:tcBorders>
          </w:tcPr>
          <w:p w14:paraId="01DBDCBA" w14:textId="77777777" w:rsidR="00AB2B30" w:rsidRPr="00AC4FBC" w:rsidRDefault="006A7121" w:rsidP="006910BE">
            <w:pPr>
              <w:pStyle w:val="TAH"/>
            </w:pPr>
            <w:r w:rsidRPr="00AC4FBC">
              <w:t>Modulation</w:t>
            </w:r>
          </w:p>
        </w:tc>
        <w:tc>
          <w:tcPr>
            <w:tcW w:w="1391" w:type="dxa"/>
            <w:tcBorders>
              <w:top w:val="single" w:sz="4" w:space="0" w:color="auto"/>
              <w:left w:val="single" w:sz="4" w:space="0" w:color="auto"/>
              <w:bottom w:val="single" w:sz="4" w:space="0" w:color="auto"/>
              <w:right w:val="single" w:sz="4" w:space="0" w:color="auto"/>
            </w:tcBorders>
          </w:tcPr>
          <w:p w14:paraId="6AAF7BE6" w14:textId="77777777" w:rsidR="00AB2B30" w:rsidRPr="00AC4FBC" w:rsidRDefault="006A7121" w:rsidP="006910BE">
            <w:pPr>
              <w:pStyle w:val="TAH"/>
            </w:pPr>
            <w:r w:rsidRPr="00AC4FBC">
              <w:t>RB allocation</w:t>
            </w:r>
          </w:p>
        </w:tc>
        <w:tc>
          <w:tcPr>
            <w:tcW w:w="1188" w:type="dxa"/>
            <w:tcBorders>
              <w:top w:val="single" w:sz="4" w:space="0" w:color="auto"/>
              <w:left w:val="single" w:sz="4" w:space="0" w:color="auto"/>
              <w:bottom w:val="single" w:sz="4" w:space="0" w:color="auto"/>
              <w:right w:val="single" w:sz="4" w:space="0" w:color="auto"/>
            </w:tcBorders>
            <w:hideMark/>
          </w:tcPr>
          <w:p w14:paraId="69310677"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18D1E0E5" w14:textId="77777777" w:rsidR="00AB2B30" w:rsidRPr="00AC4FBC" w:rsidRDefault="006A7121">
            <w:pPr>
              <w:pStyle w:val="TAH"/>
            </w:pPr>
            <w:r w:rsidRPr="00AC4FBC">
              <w:t xml:space="preserve">RB allocation </w:t>
            </w:r>
          </w:p>
        </w:tc>
      </w:tr>
      <w:tr w:rsidR="00AB2B30" w:rsidRPr="00AC4FBC" w14:paraId="08A2310E"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0546826F" w14:textId="77777777" w:rsidR="00AB2B30" w:rsidRPr="00AC4FBC" w:rsidRDefault="006A7121">
            <w:pPr>
              <w:pStyle w:val="TAC"/>
            </w:pPr>
            <w:r w:rsidRPr="00AC4FBC">
              <w:t>5 MHz</w:t>
            </w:r>
            <w:r w:rsidRPr="00AC4FBC">
              <w:rPr>
                <w:vertAlign w:val="superscript"/>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D06974A" w14:textId="77777777" w:rsidR="00AB2B30" w:rsidRPr="00AC4FBC" w:rsidRDefault="006A7121">
            <w:pPr>
              <w:pStyle w:val="TAC"/>
            </w:pPr>
            <w:r w:rsidRPr="00AC4FBC">
              <w:t>MidRange</w:t>
            </w:r>
            <w:r w:rsidRPr="00AC4FBC">
              <w:rPr>
                <w:vertAlign w:val="superscript"/>
              </w:rPr>
              <w:t>1</w:t>
            </w:r>
          </w:p>
        </w:tc>
        <w:tc>
          <w:tcPr>
            <w:tcW w:w="1390" w:type="dxa"/>
            <w:tcBorders>
              <w:top w:val="single" w:sz="4" w:space="0" w:color="auto"/>
              <w:left w:val="single" w:sz="4" w:space="0" w:color="auto"/>
              <w:bottom w:val="single" w:sz="4" w:space="0" w:color="auto"/>
              <w:right w:val="single" w:sz="4" w:space="0" w:color="auto"/>
            </w:tcBorders>
            <w:vAlign w:val="center"/>
            <w:hideMark/>
          </w:tcPr>
          <w:p w14:paraId="00E6F037" w14:textId="77777777" w:rsidR="00AB2B30" w:rsidRPr="00AC4FBC" w:rsidRDefault="006A7121">
            <w:pPr>
              <w:pStyle w:val="TAC"/>
            </w:pPr>
            <w:r w:rsidRPr="00AC4FBC">
              <w:t>N/A</w:t>
            </w:r>
          </w:p>
        </w:tc>
        <w:tc>
          <w:tcPr>
            <w:tcW w:w="1391" w:type="dxa"/>
            <w:tcBorders>
              <w:top w:val="single" w:sz="4" w:space="0" w:color="auto"/>
              <w:left w:val="single" w:sz="4" w:space="0" w:color="auto"/>
              <w:bottom w:val="single" w:sz="4" w:space="0" w:color="auto"/>
              <w:right w:val="single" w:sz="4" w:space="0" w:color="auto"/>
            </w:tcBorders>
            <w:vAlign w:val="center"/>
          </w:tcPr>
          <w:p w14:paraId="369A2B0C" w14:textId="77777777" w:rsidR="00AB2B30" w:rsidRPr="00AC4FBC" w:rsidRDefault="006A7121">
            <w:pPr>
              <w:pStyle w:val="TAC"/>
            </w:pPr>
            <w:r w:rsidRPr="00AC4FBC">
              <w:t>0</w:t>
            </w:r>
          </w:p>
        </w:tc>
        <w:tc>
          <w:tcPr>
            <w:tcW w:w="1188" w:type="dxa"/>
            <w:tcBorders>
              <w:top w:val="single" w:sz="4" w:space="0" w:color="auto"/>
              <w:left w:val="single" w:sz="4" w:space="0" w:color="auto"/>
              <w:bottom w:val="single" w:sz="4" w:space="0" w:color="auto"/>
              <w:right w:val="single" w:sz="4" w:space="0" w:color="auto"/>
            </w:tcBorders>
            <w:hideMark/>
          </w:tcPr>
          <w:p w14:paraId="5372469F"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vAlign w:val="center"/>
            <w:hideMark/>
          </w:tcPr>
          <w:p w14:paraId="620C3034" w14:textId="77777777" w:rsidR="00AB2B30" w:rsidRPr="00AC4FBC" w:rsidRDefault="006A7121">
            <w:pPr>
              <w:pStyle w:val="TAC"/>
            </w:pPr>
            <w:r w:rsidRPr="00AC4FBC">
              <w:t>0</w:t>
            </w:r>
          </w:p>
        </w:tc>
      </w:tr>
      <w:tr w:rsidR="00AB2B30" w:rsidRPr="00AC4FBC" w14:paraId="5A5927E6"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140AAB8" w14:textId="77777777" w:rsidR="00AB2B30" w:rsidRPr="00AC4FBC" w:rsidRDefault="006A7121">
            <w:pPr>
              <w:pStyle w:val="TAN"/>
            </w:pPr>
            <w:r w:rsidRPr="00AC4FBC">
              <w:t>NOTE 1:</w:t>
            </w:r>
            <w:r w:rsidRPr="00AC4FBC">
              <w:tab/>
              <w:t>E-UTRA Test Frequency as specified in TS 36.508 [11] clause 4.3.1.</w:t>
            </w:r>
          </w:p>
          <w:p w14:paraId="38E23D5F" w14:textId="77777777" w:rsidR="00AB2B30" w:rsidRPr="00AC4FBC" w:rsidRDefault="006A7121">
            <w:pPr>
              <w:pStyle w:val="TAN"/>
            </w:pPr>
            <w:r w:rsidRPr="00AC4FBC">
              <w:t>NOTE 2:</w:t>
            </w:r>
            <w:r w:rsidRPr="00AC4FBC">
              <w:tab/>
            </w:r>
            <w:bookmarkStart w:id="275" w:name="_Hlk526948998"/>
            <w:r w:rsidRPr="00AC4FBC">
              <w:t>For EN-DC Intra-band tests that need to apply E-UTRA anchor agnostic approach, refer to and pick applicable E-UTRA channel bandwidth from clause 5.3B.1 and indicate within test case if it is different than 5 MHz.</w:t>
            </w:r>
            <w:bookmarkEnd w:id="275"/>
          </w:p>
        </w:tc>
      </w:tr>
      <w:bookmarkEnd w:id="274"/>
    </w:tbl>
    <w:p w14:paraId="295C79D9" w14:textId="77777777" w:rsidR="00AB2B30" w:rsidRPr="00AC4FBC" w:rsidRDefault="00AB2B30"/>
    <w:p w14:paraId="5BBB44C2" w14:textId="77777777" w:rsidR="00AB2B30" w:rsidRPr="00AC4FBC" w:rsidRDefault="006A7121">
      <w:pPr>
        <w:pStyle w:val="TH"/>
      </w:pPr>
      <w:bookmarkStart w:id="276" w:name="_CRTable4_63"/>
      <w:r w:rsidRPr="00AC4FBC">
        <w:t xml:space="preserve">Table </w:t>
      </w:r>
      <w:bookmarkEnd w:id="276"/>
      <w:r w:rsidRPr="00AC4FBC">
        <w:t xml:space="preserve">4.6-3: </w:t>
      </w:r>
      <w:r w:rsidRPr="00AC4FBC">
        <w:rPr>
          <w:i/>
        </w:rPr>
        <w:t xml:space="preserve">CQI-ReportConfig-DEFAULT: </w:t>
      </w:r>
      <w:r w:rsidRPr="00AC4FBC">
        <w:t>Additional</w:t>
      </w:r>
      <w:r w:rsidRPr="00AC4FBC">
        <w:rPr>
          <w:i/>
        </w:rPr>
        <w:t xml:space="preserve"> </w:t>
      </w:r>
      <w:r w:rsidRPr="00AC4FBC">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41"/>
        <w:gridCol w:w="2270"/>
        <w:gridCol w:w="1703"/>
        <w:gridCol w:w="1276"/>
      </w:tblGrid>
      <w:tr w:rsidR="00AB2B30" w:rsidRPr="00AC4FBC" w14:paraId="3946EAAE" w14:textId="77777777">
        <w:trPr>
          <w:jc w:val="center"/>
        </w:trPr>
        <w:tc>
          <w:tcPr>
            <w:tcW w:w="9781" w:type="dxa"/>
            <w:gridSpan w:val="4"/>
          </w:tcPr>
          <w:p w14:paraId="3A49B8E5" w14:textId="77777777" w:rsidR="00AB2B30" w:rsidRPr="00AC4FBC" w:rsidRDefault="006A7121">
            <w:pPr>
              <w:pStyle w:val="TAL"/>
            </w:pPr>
            <w:r w:rsidRPr="00AC4FBC">
              <w:t>Derivation Path: TS 36.508 [7] clause 4.6.3, Table 4.6.3-2 CQI-ReportConfig-DEFAULT</w:t>
            </w:r>
          </w:p>
        </w:tc>
      </w:tr>
      <w:tr w:rsidR="00AB2B30" w:rsidRPr="00AC4FBC" w14:paraId="37F0B2D2" w14:textId="77777777">
        <w:tblPrEx>
          <w:tblCellMar>
            <w:right w:w="108" w:type="dxa"/>
          </w:tblCellMar>
        </w:tblPrEx>
        <w:trPr>
          <w:jc w:val="center"/>
        </w:trPr>
        <w:tc>
          <w:tcPr>
            <w:tcW w:w="4537" w:type="dxa"/>
          </w:tcPr>
          <w:p w14:paraId="70A5E59B" w14:textId="77777777" w:rsidR="00AB2B30" w:rsidRPr="00AC4FBC" w:rsidRDefault="006A7121">
            <w:pPr>
              <w:pStyle w:val="TAH"/>
            </w:pPr>
            <w:r w:rsidRPr="00AC4FBC">
              <w:t>Information Element</w:t>
            </w:r>
          </w:p>
        </w:tc>
        <w:tc>
          <w:tcPr>
            <w:tcW w:w="2268" w:type="dxa"/>
          </w:tcPr>
          <w:p w14:paraId="276667B1" w14:textId="77777777" w:rsidR="00AB2B30" w:rsidRPr="00AC4FBC" w:rsidRDefault="006A7121">
            <w:pPr>
              <w:pStyle w:val="TAH"/>
            </w:pPr>
            <w:r w:rsidRPr="00AC4FBC">
              <w:t>Value/remark</w:t>
            </w:r>
          </w:p>
        </w:tc>
        <w:tc>
          <w:tcPr>
            <w:tcW w:w="1701" w:type="dxa"/>
          </w:tcPr>
          <w:p w14:paraId="1EA4B8DC" w14:textId="77777777" w:rsidR="00AB2B30" w:rsidRPr="00AC4FBC" w:rsidRDefault="006A7121">
            <w:pPr>
              <w:pStyle w:val="TAH"/>
            </w:pPr>
            <w:r w:rsidRPr="00AC4FBC">
              <w:t>Comment</w:t>
            </w:r>
          </w:p>
        </w:tc>
        <w:tc>
          <w:tcPr>
            <w:tcW w:w="1275" w:type="dxa"/>
          </w:tcPr>
          <w:p w14:paraId="3054954F" w14:textId="77777777" w:rsidR="00AB2B30" w:rsidRPr="00AC4FBC" w:rsidRDefault="006A7121">
            <w:pPr>
              <w:pStyle w:val="TAH"/>
            </w:pPr>
            <w:r w:rsidRPr="00AC4FBC">
              <w:t>Condition</w:t>
            </w:r>
          </w:p>
        </w:tc>
      </w:tr>
      <w:tr w:rsidR="00AB2B30" w:rsidRPr="00AC4FBC" w14:paraId="0339E1F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2808E1D4" w14:textId="77777777" w:rsidR="00AB2B30" w:rsidRPr="00AC4FBC" w:rsidRDefault="006A7121">
            <w:pPr>
              <w:pStyle w:val="TAL"/>
            </w:pPr>
            <w:r w:rsidRPr="00AC4FBC">
              <w:t>CQI-ReportConfig-DEFAULT ::= SEQUENCE {</w:t>
            </w:r>
          </w:p>
        </w:tc>
        <w:tc>
          <w:tcPr>
            <w:tcW w:w="2268" w:type="dxa"/>
            <w:shd w:val="clear" w:color="auto" w:fill="auto"/>
          </w:tcPr>
          <w:p w14:paraId="77CC5D0D" w14:textId="77777777" w:rsidR="00AB2B30" w:rsidRPr="00AC4FBC" w:rsidRDefault="00AB2B30">
            <w:pPr>
              <w:pStyle w:val="TAL"/>
            </w:pPr>
          </w:p>
        </w:tc>
        <w:tc>
          <w:tcPr>
            <w:tcW w:w="1701" w:type="dxa"/>
            <w:shd w:val="clear" w:color="auto" w:fill="auto"/>
          </w:tcPr>
          <w:p w14:paraId="761AB029" w14:textId="77777777" w:rsidR="00AB2B30" w:rsidRPr="00AC4FBC" w:rsidRDefault="00AB2B30">
            <w:pPr>
              <w:pStyle w:val="TAL"/>
            </w:pPr>
          </w:p>
        </w:tc>
        <w:tc>
          <w:tcPr>
            <w:tcW w:w="1275" w:type="dxa"/>
            <w:shd w:val="clear" w:color="auto" w:fill="auto"/>
          </w:tcPr>
          <w:p w14:paraId="78E4F938" w14:textId="77777777" w:rsidR="00AB2B30" w:rsidRPr="00AC4FBC" w:rsidRDefault="00AB2B30">
            <w:pPr>
              <w:pStyle w:val="TAL"/>
            </w:pPr>
          </w:p>
        </w:tc>
      </w:tr>
      <w:tr w:rsidR="00AB2B30" w:rsidRPr="00AC4FBC" w14:paraId="30A444F0"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E9D931F" w14:textId="77777777" w:rsidR="00AB2B30" w:rsidRPr="00AC4FBC" w:rsidRDefault="006A7121">
            <w:pPr>
              <w:pStyle w:val="TAL"/>
            </w:pPr>
            <w:r w:rsidRPr="00AC4FBC">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5E21EB6C"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565172F0"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0DB33FD3" w14:textId="77777777" w:rsidR="00AB2B30" w:rsidRPr="00AC4FBC" w:rsidRDefault="00AB2B30">
            <w:pPr>
              <w:pStyle w:val="TAL"/>
            </w:pPr>
          </w:p>
        </w:tc>
      </w:tr>
      <w:tr w:rsidR="00AB2B30" w:rsidRPr="00AC4FBC" w14:paraId="261F65B0"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28F58960" w14:textId="77777777" w:rsidR="00AB2B30" w:rsidRPr="00AC4FBC" w:rsidRDefault="006A7121">
            <w:pPr>
              <w:pStyle w:val="TAL"/>
            </w:pPr>
            <w:r w:rsidRPr="00AC4FBC">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6EA3E7B6"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20FD2808"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2AF57893" w14:textId="77777777" w:rsidR="00AB2B30" w:rsidRPr="00AC4FBC" w:rsidRDefault="00AB2B30">
            <w:pPr>
              <w:pStyle w:val="TAL"/>
            </w:pPr>
          </w:p>
        </w:tc>
      </w:tr>
      <w:tr w:rsidR="00AB2B30" w:rsidRPr="00AC4FBC" w14:paraId="1B6A84D3"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D8CD2F4"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E858F17"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4CF44E4"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E92A902" w14:textId="77777777" w:rsidR="00AB2B30" w:rsidRPr="00AC4FBC" w:rsidRDefault="00AB2B30">
            <w:pPr>
              <w:pStyle w:val="TAL"/>
            </w:pPr>
          </w:p>
        </w:tc>
      </w:tr>
    </w:tbl>
    <w:p w14:paraId="607656FC" w14:textId="77777777" w:rsidR="00AB2B30" w:rsidRPr="00AC4FBC" w:rsidRDefault="00AB2B30"/>
    <w:p w14:paraId="36F3F490" w14:textId="77777777" w:rsidR="00AB2B30" w:rsidRPr="00AC4FBC" w:rsidRDefault="006A7121">
      <w:pPr>
        <w:pStyle w:val="TH"/>
      </w:pPr>
      <w:bookmarkStart w:id="277" w:name="_CRTable4_64"/>
      <w:r w:rsidRPr="00AC4FBC">
        <w:t xml:space="preserve">Table </w:t>
      </w:r>
      <w:bookmarkEnd w:id="277"/>
      <w:r w:rsidRPr="00AC4FBC">
        <w:t xml:space="preserve">4.6-4: </w:t>
      </w:r>
      <w:r w:rsidRPr="00AC4FBC">
        <w:rPr>
          <w:i/>
        </w:rPr>
        <w:t xml:space="preserve">PhysicalConfigDedicated-DEFAULT: </w:t>
      </w:r>
      <w:r w:rsidRPr="00AC4FBC">
        <w:rPr>
          <w:iCs/>
        </w:rPr>
        <w:t xml:space="preserve">Additional </w:t>
      </w:r>
      <w:r w:rsidRPr="00AC4FBC">
        <w:t>E</w:t>
      </w:r>
      <w:r w:rsidRPr="00AC4FBC">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B2B30" w:rsidRPr="00AC4FBC" w14:paraId="5E8BDFDE" w14:textId="77777777">
        <w:tc>
          <w:tcPr>
            <w:tcW w:w="9738" w:type="dxa"/>
            <w:gridSpan w:val="4"/>
          </w:tcPr>
          <w:p w14:paraId="47FA0B2F" w14:textId="77777777" w:rsidR="00AB2B30" w:rsidRPr="00AC4FBC" w:rsidRDefault="006A7121">
            <w:pPr>
              <w:pStyle w:val="TAL"/>
            </w:pPr>
            <w:r w:rsidRPr="00AC4FBC">
              <w:t>Derivation Path: TS 36.508 [7] clause 4.8.2, Table 4.8.2.1.6-1 PhysicalConfigDedicated-DEFAULT</w:t>
            </w:r>
          </w:p>
        </w:tc>
      </w:tr>
      <w:tr w:rsidR="00AB2B30" w:rsidRPr="00AC4FBC" w14:paraId="2DB7AFB1" w14:textId="77777777">
        <w:tblPrEx>
          <w:tblCellMar>
            <w:left w:w="108" w:type="dxa"/>
            <w:right w:w="108" w:type="dxa"/>
          </w:tblCellMar>
        </w:tblPrEx>
        <w:tc>
          <w:tcPr>
            <w:tcW w:w="4535" w:type="dxa"/>
          </w:tcPr>
          <w:p w14:paraId="371820AA" w14:textId="77777777" w:rsidR="00AB2B30" w:rsidRPr="00AC4FBC" w:rsidRDefault="006A7121">
            <w:pPr>
              <w:pStyle w:val="TAH"/>
            </w:pPr>
            <w:r w:rsidRPr="00AC4FBC">
              <w:t>Information Element</w:t>
            </w:r>
          </w:p>
        </w:tc>
        <w:tc>
          <w:tcPr>
            <w:tcW w:w="2267" w:type="dxa"/>
          </w:tcPr>
          <w:p w14:paraId="33A9EB81" w14:textId="77777777" w:rsidR="00AB2B30" w:rsidRPr="00AC4FBC" w:rsidRDefault="006A7121">
            <w:pPr>
              <w:pStyle w:val="TAH"/>
            </w:pPr>
            <w:r w:rsidRPr="00AC4FBC">
              <w:t>Value/remark</w:t>
            </w:r>
          </w:p>
        </w:tc>
        <w:tc>
          <w:tcPr>
            <w:tcW w:w="1700" w:type="dxa"/>
          </w:tcPr>
          <w:p w14:paraId="18BC9439" w14:textId="77777777" w:rsidR="00AB2B30" w:rsidRPr="00AC4FBC" w:rsidRDefault="006A7121">
            <w:pPr>
              <w:pStyle w:val="TAH"/>
            </w:pPr>
            <w:r w:rsidRPr="00AC4FBC">
              <w:t>Comment</w:t>
            </w:r>
          </w:p>
        </w:tc>
        <w:tc>
          <w:tcPr>
            <w:tcW w:w="1245" w:type="dxa"/>
          </w:tcPr>
          <w:p w14:paraId="158F18D0" w14:textId="77777777" w:rsidR="00AB2B30" w:rsidRPr="00AC4FBC" w:rsidRDefault="006A7121">
            <w:pPr>
              <w:pStyle w:val="TAH"/>
            </w:pPr>
            <w:r w:rsidRPr="00AC4FBC">
              <w:t>Condition</w:t>
            </w:r>
          </w:p>
        </w:tc>
      </w:tr>
      <w:tr w:rsidR="00AB2B30" w:rsidRPr="00AC4FBC" w14:paraId="1E02F144" w14:textId="77777777">
        <w:tblPrEx>
          <w:tblCellMar>
            <w:left w:w="108" w:type="dxa"/>
            <w:right w:w="108" w:type="dxa"/>
          </w:tblCellMar>
        </w:tblPrEx>
        <w:tc>
          <w:tcPr>
            <w:tcW w:w="4535" w:type="dxa"/>
            <w:tcBorders>
              <w:bottom w:val="single" w:sz="4" w:space="0" w:color="000000"/>
            </w:tcBorders>
          </w:tcPr>
          <w:p w14:paraId="7ADBE1C1" w14:textId="77777777" w:rsidR="00AB2B30" w:rsidRPr="00AC4FBC" w:rsidRDefault="006A7121">
            <w:pPr>
              <w:pStyle w:val="TAL"/>
            </w:pPr>
            <w:r w:rsidRPr="00AC4FBC">
              <w:t>PhysicalConfigDedicated-DEFAULT ::= SEQUENCE {</w:t>
            </w:r>
          </w:p>
        </w:tc>
        <w:tc>
          <w:tcPr>
            <w:tcW w:w="2267" w:type="dxa"/>
          </w:tcPr>
          <w:p w14:paraId="60709BC0" w14:textId="77777777" w:rsidR="00AB2B30" w:rsidRPr="00AC4FBC" w:rsidRDefault="00AB2B30">
            <w:pPr>
              <w:pStyle w:val="TAL"/>
            </w:pPr>
          </w:p>
        </w:tc>
        <w:tc>
          <w:tcPr>
            <w:tcW w:w="1700" w:type="dxa"/>
          </w:tcPr>
          <w:p w14:paraId="5B1411A7" w14:textId="77777777" w:rsidR="00AB2B30" w:rsidRPr="00AC4FBC" w:rsidRDefault="00AB2B30">
            <w:pPr>
              <w:pStyle w:val="TAL"/>
            </w:pPr>
          </w:p>
        </w:tc>
        <w:tc>
          <w:tcPr>
            <w:tcW w:w="1245" w:type="dxa"/>
          </w:tcPr>
          <w:p w14:paraId="2BF62C01" w14:textId="77777777" w:rsidR="00AB2B30" w:rsidRPr="00AC4FBC" w:rsidRDefault="00AB2B30">
            <w:pPr>
              <w:pStyle w:val="TAL"/>
            </w:pPr>
          </w:p>
        </w:tc>
      </w:tr>
      <w:tr w:rsidR="00AB2B30" w:rsidRPr="00AC4FBC" w14:paraId="1AA1E2B3" w14:textId="77777777">
        <w:tblPrEx>
          <w:tblCellMar>
            <w:left w:w="108" w:type="dxa"/>
            <w:right w:w="108" w:type="dxa"/>
          </w:tblCellMar>
        </w:tblPrEx>
        <w:tc>
          <w:tcPr>
            <w:tcW w:w="4535" w:type="dxa"/>
          </w:tcPr>
          <w:p w14:paraId="71EE7B71" w14:textId="77777777" w:rsidR="00AB2B30" w:rsidRPr="00AC4FBC" w:rsidRDefault="006A7121">
            <w:pPr>
              <w:pStyle w:val="TAL"/>
            </w:pPr>
            <w:r w:rsidRPr="00AC4FBC">
              <w:t xml:space="preserve">  soundingRS-UL-ConfigDedicated</w:t>
            </w:r>
          </w:p>
        </w:tc>
        <w:tc>
          <w:tcPr>
            <w:tcW w:w="2267" w:type="dxa"/>
          </w:tcPr>
          <w:p w14:paraId="650291AA" w14:textId="77777777" w:rsidR="00AB2B30" w:rsidRPr="00AC4FBC" w:rsidRDefault="006A7121">
            <w:pPr>
              <w:pStyle w:val="TAL"/>
            </w:pPr>
            <w:r w:rsidRPr="00AC4FBC">
              <w:t>Not present</w:t>
            </w:r>
          </w:p>
        </w:tc>
        <w:tc>
          <w:tcPr>
            <w:tcW w:w="1700" w:type="dxa"/>
          </w:tcPr>
          <w:p w14:paraId="2E9B0B17" w14:textId="77777777" w:rsidR="00AB2B30" w:rsidRPr="00AC4FBC" w:rsidRDefault="00AB2B30">
            <w:pPr>
              <w:pStyle w:val="TAL"/>
            </w:pPr>
          </w:p>
        </w:tc>
        <w:tc>
          <w:tcPr>
            <w:tcW w:w="1245" w:type="dxa"/>
          </w:tcPr>
          <w:p w14:paraId="0D052D27" w14:textId="77777777" w:rsidR="00AB2B30" w:rsidRPr="00AC4FBC" w:rsidRDefault="006A7121">
            <w:pPr>
              <w:pStyle w:val="TAL"/>
            </w:pPr>
            <w:r w:rsidRPr="00AC4FBC">
              <w:t>RBC</w:t>
            </w:r>
          </w:p>
        </w:tc>
      </w:tr>
      <w:tr w:rsidR="00AB2B30" w:rsidRPr="00AC4FBC" w14:paraId="5BE90231" w14:textId="77777777">
        <w:tblPrEx>
          <w:tblCellMar>
            <w:left w:w="108" w:type="dxa"/>
            <w:right w:w="108" w:type="dxa"/>
          </w:tblCellMar>
        </w:tblPrEx>
        <w:tc>
          <w:tcPr>
            <w:tcW w:w="4535" w:type="dxa"/>
          </w:tcPr>
          <w:p w14:paraId="4F82A2FA" w14:textId="77777777" w:rsidR="00AB2B30" w:rsidRPr="00AC4FBC" w:rsidRDefault="006A7121">
            <w:pPr>
              <w:pStyle w:val="TAL"/>
            </w:pPr>
            <w:r w:rsidRPr="00AC4FBC">
              <w:t>}</w:t>
            </w:r>
          </w:p>
        </w:tc>
        <w:tc>
          <w:tcPr>
            <w:tcW w:w="2267" w:type="dxa"/>
          </w:tcPr>
          <w:p w14:paraId="61B32244" w14:textId="77777777" w:rsidR="00AB2B30" w:rsidRPr="00AC4FBC" w:rsidRDefault="00AB2B30">
            <w:pPr>
              <w:pStyle w:val="TAL"/>
            </w:pPr>
          </w:p>
        </w:tc>
        <w:tc>
          <w:tcPr>
            <w:tcW w:w="1700" w:type="dxa"/>
          </w:tcPr>
          <w:p w14:paraId="3036758D" w14:textId="77777777" w:rsidR="00AB2B30" w:rsidRPr="00AC4FBC" w:rsidRDefault="00AB2B30">
            <w:pPr>
              <w:pStyle w:val="TAL"/>
            </w:pPr>
          </w:p>
        </w:tc>
        <w:tc>
          <w:tcPr>
            <w:tcW w:w="1245" w:type="dxa"/>
          </w:tcPr>
          <w:p w14:paraId="34487CD0" w14:textId="77777777" w:rsidR="00AB2B30" w:rsidRPr="00AC4FBC" w:rsidRDefault="00AB2B30">
            <w:pPr>
              <w:pStyle w:val="TAL"/>
            </w:pPr>
          </w:p>
        </w:tc>
      </w:tr>
    </w:tbl>
    <w:p w14:paraId="1505E859" w14:textId="77777777" w:rsidR="00AB2B30" w:rsidRPr="00AC4FBC" w:rsidRDefault="00AB2B30"/>
    <w:p w14:paraId="1EAF49F1" w14:textId="77777777" w:rsidR="00AB2B30" w:rsidRPr="00AC4FBC" w:rsidRDefault="006A7121">
      <w:pPr>
        <w:pStyle w:val="TH"/>
      </w:pPr>
      <w:bookmarkStart w:id="278" w:name="_CRTable4_65"/>
      <w:r w:rsidRPr="00AC4FBC">
        <w:lastRenderedPageBreak/>
        <w:t xml:space="preserve">Table </w:t>
      </w:r>
      <w:bookmarkEnd w:id="278"/>
      <w:r w:rsidRPr="00AC4FBC">
        <w:t xml:space="preserve">4.6-5: </w:t>
      </w:r>
      <w:r w:rsidRPr="00AC4FBC">
        <w:rPr>
          <w:i/>
        </w:rPr>
        <w:t>MAC-MainConfig-RBC</w:t>
      </w:r>
      <w:r w:rsidRPr="00AC4FBC">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AB2B30" w:rsidRPr="00AC4FBC" w14:paraId="36712CE2" w14:textId="77777777">
        <w:trPr>
          <w:jc w:val="center"/>
        </w:trPr>
        <w:tc>
          <w:tcPr>
            <w:tcW w:w="9738" w:type="dxa"/>
            <w:gridSpan w:val="4"/>
          </w:tcPr>
          <w:p w14:paraId="45B47173" w14:textId="77777777" w:rsidR="00AB2B30" w:rsidRPr="00AC4FBC" w:rsidRDefault="006A7121">
            <w:pPr>
              <w:pStyle w:val="TAL"/>
            </w:pPr>
            <w:r w:rsidRPr="00AC4FBC">
              <w:t>Derivation Path: TS 36.508 [7] clause 4.8.2.1.5, Table 4.8.2.1.5-1 MAC-MainConfig-RBC</w:t>
            </w:r>
          </w:p>
        </w:tc>
      </w:tr>
      <w:tr w:rsidR="00AB2B30" w:rsidRPr="00AC4FBC" w14:paraId="3DA2D776" w14:textId="77777777">
        <w:tblPrEx>
          <w:tblCellMar>
            <w:right w:w="108" w:type="dxa"/>
          </w:tblCellMar>
        </w:tblPrEx>
        <w:trPr>
          <w:jc w:val="center"/>
        </w:trPr>
        <w:tc>
          <w:tcPr>
            <w:tcW w:w="4535" w:type="dxa"/>
            <w:shd w:val="clear" w:color="auto" w:fill="auto"/>
          </w:tcPr>
          <w:p w14:paraId="2ED3A75B" w14:textId="77777777" w:rsidR="00AB2B30" w:rsidRPr="00AC4FBC" w:rsidRDefault="006A7121">
            <w:pPr>
              <w:pStyle w:val="TAH"/>
            </w:pPr>
            <w:r w:rsidRPr="00AC4FBC">
              <w:t>Information Element</w:t>
            </w:r>
          </w:p>
        </w:tc>
        <w:tc>
          <w:tcPr>
            <w:tcW w:w="2267" w:type="dxa"/>
            <w:shd w:val="clear" w:color="auto" w:fill="auto"/>
          </w:tcPr>
          <w:p w14:paraId="08C80BF4" w14:textId="77777777" w:rsidR="00AB2B30" w:rsidRPr="00AC4FBC" w:rsidRDefault="006A7121">
            <w:pPr>
              <w:pStyle w:val="TAH"/>
            </w:pPr>
            <w:r w:rsidRPr="00AC4FBC">
              <w:t>Value/remark</w:t>
            </w:r>
          </w:p>
        </w:tc>
        <w:tc>
          <w:tcPr>
            <w:tcW w:w="1700" w:type="dxa"/>
            <w:shd w:val="clear" w:color="auto" w:fill="auto"/>
          </w:tcPr>
          <w:p w14:paraId="7D7F4476" w14:textId="77777777" w:rsidR="00AB2B30" w:rsidRPr="00AC4FBC" w:rsidRDefault="006A7121">
            <w:pPr>
              <w:pStyle w:val="TAH"/>
            </w:pPr>
            <w:r w:rsidRPr="00AC4FBC">
              <w:t>Comment</w:t>
            </w:r>
          </w:p>
        </w:tc>
        <w:tc>
          <w:tcPr>
            <w:tcW w:w="1245" w:type="dxa"/>
            <w:shd w:val="clear" w:color="auto" w:fill="auto"/>
          </w:tcPr>
          <w:p w14:paraId="1672653F" w14:textId="77777777" w:rsidR="00AB2B30" w:rsidRPr="00AC4FBC" w:rsidRDefault="006A7121">
            <w:pPr>
              <w:pStyle w:val="TAH"/>
            </w:pPr>
            <w:r w:rsidRPr="00AC4FBC">
              <w:t>Condition</w:t>
            </w:r>
          </w:p>
        </w:tc>
      </w:tr>
      <w:tr w:rsidR="00AB2B30" w:rsidRPr="00AC4FBC" w14:paraId="0F31307D" w14:textId="77777777">
        <w:tblPrEx>
          <w:tblCellMar>
            <w:right w:w="108" w:type="dxa"/>
          </w:tblCellMar>
        </w:tblPrEx>
        <w:trPr>
          <w:jc w:val="center"/>
        </w:trPr>
        <w:tc>
          <w:tcPr>
            <w:tcW w:w="4535" w:type="dxa"/>
            <w:shd w:val="clear" w:color="auto" w:fill="auto"/>
          </w:tcPr>
          <w:p w14:paraId="2B309ED6" w14:textId="77777777" w:rsidR="00AB2B30" w:rsidRPr="00AC4FBC" w:rsidRDefault="006A7121">
            <w:pPr>
              <w:pStyle w:val="TAL"/>
              <w:rPr>
                <w:i/>
                <w:iCs/>
              </w:rPr>
            </w:pPr>
            <w:r w:rsidRPr="00AC4FBC">
              <w:t xml:space="preserve">  </w:t>
            </w:r>
            <w:bookmarkStart w:id="279" w:name="_Hlk522384728"/>
            <w:r w:rsidRPr="00AC4FBC">
              <w:rPr>
                <w:i/>
                <w:iCs/>
              </w:rPr>
              <w:t>timeAlignmentTimerDedicated</w:t>
            </w:r>
            <w:bookmarkEnd w:id="279"/>
          </w:p>
        </w:tc>
        <w:tc>
          <w:tcPr>
            <w:tcW w:w="2267" w:type="dxa"/>
            <w:shd w:val="clear" w:color="auto" w:fill="auto"/>
          </w:tcPr>
          <w:p w14:paraId="034A50D6" w14:textId="77777777" w:rsidR="00AB2B30" w:rsidRPr="00AC4FBC" w:rsidRDefault="006A7121">
            <w:pPr>
              <w:pStyle w:val="TAL"/>
            </w:pPr>
            <w:r w:rsidRPr="00AC4FBC">
              <w:t>Infinity</w:t>
            </w:r>
          </w:p>
        </w:tc>
        <w:tc>
          <w:tcPr>
            <w:tcW w:w="1700" w:type="dxa"/>
            <w:shd w:val="clear" w:color="auto" w:fill="auto"/>
          </w:tcPr>
          <w:p w14:paraId="550BD418" w14:textId="77777777" w:rsidR="00AB2B30" w:rsidRPr="00AC4FBC" w:rsidRDefault="00AB2B30">
            <w:pPr>
              <w:pStyle w:val="TAL"/>
            </w:pPr>
          </w:p>
        </w:tc>
        <w:tc>
          <w:tcPr>
            <w:tcW w:w="1245" w:type="dxa"/>
            <w:shd w:val="clear" w:color="auto" w:fill="auto"/>
          </w:tcPr>
          <w:p w14:paraId="41D478F5" w14:textId="77777777" w:rsidR="00AB2B30" w:rsidRPr="00AC4FBC" w:rsidRDefault="00AB2B30">
            <w:pPr>
              <w:pStyle w:val="TAL"/>
            </w:pPr>
          </w:p>
        </w:tc>
      </w:tr>
    </w:tbl>
    <w:p w14:paraId="6D1DEAF2" w14:textId="77777777" w:rsidR="00AB2B30" w:rsidRPr="00AC4FBC" w:rsidRDefault="00AB2B30"/>
    <w:p w14:paraId="2FCB4751" w14:textId="77777777" w:rsidR="00AB2B30" w:rsidRPr="00AC4FBC" w:rsidRDefault="006A7121">
      <w:pPr>
        <w:pStyle w:val="Heading2"/>
      </w:pPr>
      <w:bookmarkStart w:id="280" w:name="_Toc27475538"/>
      <w:bookmarkStart w:id="281" w:name="_Toc29495129"/>
      <w:bookmarkStart w:id="282" w:name="_Toc36116175"/>
      <w:bookmarkStart w:id="283" w:name="_Toc36118224"/>
      <w:bookmarkStart w:id="284" w:name="_Toc36560337"/>
      <w:bookmarkStart w:id="285" w:name="_Toc43976834"/>
      <w:bookmarkStart w:id="286" w:name="_Toc52213394"/>
      <w:bookmarkStart w:id="287" w:name="_Toc60742850"/>
      <w:bookmarkStart w:id="288" w:name="_Toc68206028"/>
      <w:bookmarkStart w:id="289" w:name="_Toc75971824"/>
      <w:bookmarkStart w:id="290" w:name="_Toc85051247"/>
      <w:bookmarkStart w:id="291" w:name="_Toc90493244"/>
      <w:bookmarkStart w:id="292" w:name="_Toc90493884"/>
      <w:bookmarkStart w:id="293" w:name="_Toc100093907"/>
      <w:bookmarkStart w:id="294" w:name="_Toc106872551"/>
      <w:bookmarkStart w:id="295" w:name="_Toc155208467"/>
      <w:bookmarkStart w:id="296" w:name="_CR4_7"/>
      <w:bookmarkEnd w:id="296"/>
      <w:r w:rsidRPr="00AC4FBC">
        <w:t>4.7</w:t>
      </w:r>
      <w:r w:rsidRPr="00AC4FBC">
        <w:tab/>
        <w:t>E-UTRA configuration for EN-DC FR2 tests applying the E-UTRA anchor-agnostic approach</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p>
    <w:p w14:paraId="247BBC94" w14:textId="77777777" w:rsidR="00AB2B30" w:rsidRPr="00AC4FBC" w:rsidRDefault="006A7121">
      <w:r w:rsidRPr="00AC4FBC">
        <w:t>This clause applies to EN-DC test cases where E-UTRA anchor needs to be configured as per the anchor-agnostic approach outlined in clauses 6.1 and 7.1 of TS 38.101-3 [4].The LTE anchor-agnostic approach is defined as measurements on the NR carrier under conditions where the LTE anchor resources do not interfere with NR operation. The configuration defined in this clause ensures establishment of such conditions.</w:t>
      </w:r>
    </w:p>
    <w:p w14:paraId="39FE3E8D" w14:textId="77777777" w:rsidR="00AB2B30" w:rsidRPr="00AC4FBC" w:rsidRDefault="006A7121">
      <w:r w:rsidRPr="00AC4FBC">
        <w:t>For baseline configuration, the E-UTRA carrier will be configured for each test case in clauses 6 and 7 as defined in the equivalent standalone E-UTRA test in TS 36.521-1 [10]. However, the below exceptions defined in Table 4.7-1 to 4.7-7 are applied to ensure that the E-UTRA anchor resources do not interfere with NR operation.</w:t>
      </w:r>
    </w:p>
    <w:p w14:paraId="69B27752" w14:textId="77777777" w:rsidR="00AB2B30" w:rsidRPr="00AC4FBC" w:rsidRDefault="006A7121">
      <w:r w:rsidRPr="00AC4FBC">
        <w:t>Since the E-UTRA link is always a functional link when testing EN-DC including FR2 band combinations, it is sufficient to configure any one E-UTRA carrier from the carrier group, irrespective of the number of E-UTRA carriers in the EN-DC combination under test. Unless otherwise stated, the number of component carriers (CCs) listed in the test case titles of Clause 6 and clause 7 shall refer to the number of component carriers configured within the test case.</w:t>
      </w:r>
    </w:p>
    <w:p w14:paraId="7E98654B" w14:textId="77777777" w:rsidR="00AB2B30" w:rsidRPr="00AC4FBC" w:rsidRDefault="006A7121">
      <w:pPr>
        <w:pStyle w:val="TH"/>
      </w:pPr>
      <w:bookmarkStart w:id="297" w:name="_CRTable4_71"/>
      <w:r w:rsidRPr="00AC4FBC">
        <w:t xml:space="preserve">Table </w:t>
      </w:r>
      <w:bookmarkEnd w:id="297"/>
      <w:r w:rsidRPr="00AC4FBC">
        <w:t>4.7-1: E-UTRA configuration for EN-DC FR2 tests applying anchor agnostic approach</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02"/>
        <w:gridCol w:w="2168"/>
        <w:gridCol w:w="5649"/>
      </w:tblGrid>
      <w:tr w:rsidR="00AB2B30" w:rsidRPr="00AC4FBC" w14:paraId="419DA0DF" w14:textId="77777777">
        <w:trPr>
          <w:trHeight w:val="432"/>
        </w:trPr>
        <w:tc>
          <w:tcPr>
            <w:tcW w:w="2002" w:type="dxa"/>
            <w:tcMar>
              <w:top w:w="0" w:type="dxa"/>
              <w:left w:w="108" w:type="dxa"/>
              <w:bottom w:w="0" w:type="dxa"/>
              <w:right w:w="108" w:type="dxa"/>
            </w:tcMar>
            <w:hideMark/>
          </w:tcPr>
          <w:p w14:paraId="3772ECA7" w14:textId="77777777" w:rsidR="00AB2B30" w:rsidRPr="00AC4FBC" w:rsidRDefault="006A7121">
            <w:pPr>
              <w:pStyle w:val="TAH"/>
            </w:pPr>
            <w:r w:rsidRPr="00AC4FBC">
              <w:t>Parameter</w:t>
            </w:r>
          </w:p>
        </w:tc>
        <w:tc>
          <w:tcPr>
            <w:tcW w:w="2168" w:type="dxa"/>
            <w:tcMar>
              <w:top w:w="0" w:type="dxa"/>
              <w:left w:w="108" w:type="dxa"/>
              <w:bottom w:w="0" w:type="dxa"/>
              <w:right w:w="108" w:type="dxa"/>
            </w:tcMar>
            <w:hideMark/>
          </w:tcPr>
          <w:p w14:paraId="4EED86A1" w14:textId="77777777" w:rsidR="00AB2B30" w:rsidRPr="00AC4FBC" w:rsidRDefault="006A7121">
            <w:pPr>
              <w:pStyle w:val="TAH"/>
            </w:pPr>
            <w:r w:rsidRPr="00AC4FBC">
              <w:t>Value</w:t>
            </w:r>
          </w:p>
        </w:tc>
        <w:tc>
          <w:tcPr>
            <w:tcW w:w="5649" w:type="dxa"/>
            <w:tcMar>
              <w:top w:w="0" w:type="dxa"/>
              <w:left w:w="108" w:type="dxa"/>
              <w:bottom w:w="0" w:type="dxa"/>
              <w:right w:w="108" w:type="dxa"/>
            </w:tcMar>
            <w:hideMark/>
          </w:tcPr>
          <w:p w14:paraId="09529EAA" w14:textId="77777777" w:rsidR="00AB2B30" w:rsidRPr="00AC4FBC" w:rsidRDefault="006A7121">
            <w:pPr>
              <w:pStyle w:val="TAH"/>
            </w:pPr>
            <w:r w:rsidRPr="00AC4FBC">
              <w:t>Comments</w:t>
            </w:r>
          </w:p>
        </w:tc>
      </w:tr>
      <w:tr w:rsidR="00AB2B30" w:rsidRPr="00AC4FBC" w14:paraId="740FC3D6" w14:textId="77777777">
        <w:trPr>
          <w:trHeight w:val="792"/>
        </w:trPr>
        <w:tc>
          <w:tcPr>
            <w:tcW w:w="2002" w:type="dxa"/>
            <w:tcMar>
              <w:top w:w="0" w:type="dxa"/>
              <w:left w:w="108" w:type="dxa"/>
              <w:bottom w:w="0" w:type="dxa"/>
              <w:right w:w="108" w:type="dxa"/>
            </w:tcMar>
          </w:tcPr>
          <w:p w14:paraId="57315EEE" w14:textId="77777777" w:rsidR="00AB2B30" w:rsidRPr="00AC4FBC" w:rsidRDefault="006A7121">
            <w:pPr>
              <w:pStyle w:val="TAC"/>
            </w:pPr>
            <w:r w:rsidRPr="00AC4FBC">
              <w:t>Test Frequency during and after connection setup</w:t>
            </w:r>
          </w:p>
        </w:tc>
        <w:tc>
          <w:tcPr>
            <w:tcW w:w="2168" w:type="dxa"/>
            <w:tcMar>
              <w:top w:w="0" w:type="dxa"/>
              <w:left w:w="108" w:type="dxa"/>
              <w:bottom w:w="0" w:type="dxa"/>
              <w:right w:w="108" w:type="dxa"/>
            </w:tcMar>
          </w:tcPr>
          <w:p w14:paraId="1C13BB16" w14:textId="77777777" w:rsidR="00AB2B30" w:rsidRPr="00AC4FBC" w:rsidRDefault="006A7121">
            <w:pPr>
              <w:pStyle w:val="TAC"/>
            </w:pPr>
            <w:r w:rsidRPr="00AC4FBC">
              <w:t>Mid (See Table 4.7-2)</w:t>
            </w:r>
          </w:p>
        </w:tc>
        <w:tc>
          <w:tcPr>
            <w:tcW w:w="5649" w:type="dxa"/>
            <w:tcMar>
              <w:top w:w="0" w:type="dxa"/>
              <w:left w:w="108" w:type="dxa"/>
              <w:bottom w:w="0" w:type="dxa"/>
              <w:right w:w="108" w:type="dxa"/>
            </w:tcMar>
          </w:tcPr>
          <w:p w14:paraId="3BFD00AD" w14:textId="77777777" w:rsidR="00AB2B30" w:rsidRPr="00AC4FBC" w:rsidRDefault="006A7121">
            <w:pPr>
              <w:pStyle w:val="TAL"/>
            </w:pPr>
            <w:r w:rsidRPr="00AC4FBC">
              <w:t>As defined in TS 36.508 for the LTE band under test</w:t>
            </w:r>
          </w:p>
        </w:tc>
      </w:tr>
      <w:tr w:rsidR="00AB2B30" w:rsidRPr="00AC4FBC" w14:paraId="6C465C5C" w14:textId="77777777">
        <w:trPr>
          <w:trHeight w:val="548"/>
        </w:trPr>
        <w:tc>
          <w:tcPr>
            <w:tcW w:w="2002" w:type="dxa"/>
            <w:tcMar>
              <w:top w:w="0" w:type="dxa"/>
              <w:left w:w="108" w:type="dxa"/>
              <w:bottom w:w="0" w:type="dxa"/>
              <w:right w:w="108" w:type="dxa"/>
            </w:tcMar>
          </w:tcPr>
          <w:p w14:paraId="1BD8E487" w14:textId="77777777" w:rsidR="00AB2B30" w:rsidRPr="00AC4FBC" w:rsidRDefault="006A7121">
            <w:pPr>
              <w:pStyle w:val="TAC"/>
            </w:pPr>
            <w:r w:rsidRPr="00AC4FBC">
              <w:t>Bandwidth during and after connection setup</w:t>
            </w:r>
          </w:p>
        </w:tc>
        <w:tc>
          <w:tcPr>
            <w:tcW w:w="2168" w:type="dxa"/>
            <w:tcMar>
              <w:top w:w="0" w:type="dxa"/>
              <w:left w:w="108" w:type="dxa"/>
              <w:bottom w:w="0" w:type="dxa"/>
              <w:right w:w="108" w:type="dxa"/>
            </w:tcMar>
          </w:tcPr>
          <w:p w14:paraId="6AC3C537" w14:textId="77777777" w:rsidR="00AB2B30" w:rsidRPr="00AC4FBC" w:rsidRDefault="006A7121">
            <w:pPr>
              <w:pStyle w:val="TAC"/>
            </w:pPr>
            <w:r w:rsidRPr="00AC4FBC">
              <w:t>5 MHz (See Table 4.7-2)</w:t>
            </w:r>
          </w:p>
        </w:tc>
        <w:tc>
          <w:tcPr>
            <w:tcW w:w="5649" w:type="dxa"/>
            <w:tcMar>
              <w:top w:w="0" w:type="dxa"/>
              <w:left w:w="108" w:type="dxa"/>
              <w:bottom w:w="0" w:type="dxa"/>
              <w:right w:w="108" w:type="dxa"/>
            </w:tcMar>
          </w:tcPr>
          <w:p w14:paraId="7371B554" w14:textId="77777777" w:rsidR="00AB2B30" w:rsidRPr="00AC4FBC" w:rsidRDefault="006A7121">
            <w:pPr>
              <w:pStyle w:val="TAL"/>
            </w:pPr>
            <w:r w:rsidRPr="00AC4FBC">
              <w:t>Supported by all LTE bands.</w:t>
            </w:r>
          </w:p>
        </w:tc>
      </w:tr>
      <w:tr w:rsidR="00AB2B30" w:rsidRPr="00AC4FBC" w14:paraId="7293D6E3" w14:textId="77777777">
        <w:trPr>
          <w:trHeight w:val="996"/>
        </w:trPr>
        <w:tc>
          <w:tcPr>
            <w:tcW w:w="2002" w:type="dxa"/>
            <w:tcMar>
              <w:top w:w="0" w:type="dxa"/>
              <w:left w:w="108" w:type="dxa"/>
              <w:bottom w:w="0" w:type="dxa"/>
              <w:right w:w="108" w:type="dxa"/>
            </w:tcMar>
            <w:hideMark/>
          </w:tcPr>
          <w:p w14:paraId="62523792" w14:textId="77777777" w:rsidR="00AB2B30" w:rsidRPr="00AC4FBC" w:rsidRDefault="006A7121">
            <w:pPr>
              <w:pStyle w:val="TAC"/>
            </w:pPr>
            <w:r w:rsidRPr="00AC4FBC">
              <w:t>DL signal levels</w:t>
            </w:r>
          </w:p>
        </w:tc>
        <w:tc>
          <w:tcPr>
            <w:tcW w:w="2168" w:type="dxa"/>
            <w:tcMar>
              <w:top w:w="0" w:type="dxa"/>
              <w:left w:w="108" w:type="dxa"/>
              <w:bottom w:w="0" w:type="dxa"/>
              <w:right w:w="108" w:type="dxa"/>
            </w:tcMar>
            <w:hideMark/>
          </w:tcPr>
          <w:p w14:paraId="072AC983" w14:textId="77777777" w:rsidR="00AB2B30" w:rsidRPr="00AC4FBC" w:rsidRDefault="006A7121">
            <w:pPr>
              <w:pStyle w:val="TAC"/>
            </w:pPr>
            <w:r w:rsidRPr="00AC4FBC">
              <w:t>See table 4.7-3</w:t>
            </w:r>
          </w:p>
        </w:tc>
        <w:tc>
          <w:tcPr>
            <w:tcW w:w="5649" w:type="dxa"/>
            <w:tcMar>
              <w:top w:w="0" w:type="dxa"/>
              <w:left w:w="108" w:type="dxa"/>
              <w:bottom w:w="0" w:type="dxa"/>
              <w:right w:w="108" w:type="dxa"/>
            </w:tcMar>
            <w:hideMark/>
          </w:tcPr>
          <w:p w14:paraId="0F816888" w14:textId="77777777" w:rsidR="00AB2B30" w:rsidRPr="00AC4FBC" w:rsidRDefault="006A7121">
            <w:pPr>
              <w:pStyle w:val="TAL"/>
            </w:pPr>
            <w:r w:rsidRPr="00AC4FBC">
              <w:t>DL physical channels as defined in Annex C0, C.1, C.2 and Annex C.3 of TS 36.521-1 [10].</w:t>
            </w:r>
          </w:p>
        </w:tc>
      </w:tr>
      <w:tr w:rsidR="00AB2B30" w:rsidRPr="00AC4FBC" w14:paraId="30741778" w14:textId="77777777">
        <w:trPr>
          <w:trHeight w:val="913"/>
        </w:trPr>
        <w:tc>
          <w:tcPr>
            <w:tcW w:w="2002" w:type="dxa"/>
            <w:tcMar>
              <w:top w:w="0" w:type="dxa"/>
              <w:left w:w="108" w:type="dxa"/>
              <w:bottom w:w="0" w:type="dxa"/>
              <w:right w:w="108" w:type="dxa"/>
            </w:tcMar>
          </w:tcPr>
          <w:p w14:paraId="2CA7A61F" w14:textId="77777777" w:rsidR="00AB2B30" w:rsidRPr="00AC4FBC" w:rsidRDefault="006A7121">
            <w:pPr>
              <w:pStyle w:val="TAC"/>
            </w:pPr>
            <w:r w:rsidRPr="00AC4FBC">
              <w:t>UL Signal levels for connection setup and UBF transmission</w:t>
            </w:r>
          </w:p>
        </w:tc>
        <w:tc>
          <w:tcPr>
            <w:tcW w:w="2168" w:type="dxa"/>
            <w:tcMar>
              <w:top w:w="0" w:type="dxa"/>
              <w:left w:w="108" w:type="dxa"/>
              <w:bottom w:w="0" w:type="dxa"/>
              <w:right w:w="108" w:type="dxa"/>
            </w:tcMar>
          </w:tcPr>
          <w:p w14:paraId="369CBD38" w14:textId="77777777" w:rsidR="00AB2B30" w:rsidRPr="00AC4FBC" w:rsidRDefault="006A7121">
            <w:pPr>
              <w:pStyle w:val="TAC"/>
            </w:pPr>
            <w:r w:rsidRPr="00AC4FBC">
              <w:t>PUSCH Power</w:t>
            </w:r>
          </w:p>
        </w:tc>
        <w:tc>
          <w:tcPr>
            <w:tcW w:w="5649" w:type="dxa"/>
            <w:tcMar>
              <w:top w:w="0" w:type="dxa"/>
              <w:left w:w="108" w:type="dxa"/>
              <w:bottom w:w="0" w:type="dxa"/>
              <w:right w:w="108" w:type="dxa"/>
            </w:tcMar>
          </w:tcPr>
          <w:p w14:paraId="3613CB89" w14:textId="77777777" w:rsidR="00AB2B30" w:rsidRPr="00AC4FBC" w:rsidRDefault="006A7121">
            <w:pPr>
              <w:pStyle w:val="TAL"/>
            </w:pPr>
            <w:r w:rsidRPr="00AC4FBC">
              <w:t>Attained by enabling open loop power control and setting up UL signal levels according to Annex H.0, H.2 and H.3 of TS 36.521-1 [10] with the exception for power control message exception defined in Table 4.7-5</w:t>
            </w:r>
          </w:p>
        </w:tc>
      </w:tr>
      <w:tr w:rsidR="00AB2B30" w:rsidRPr="00AC4FBC" w14:paraId="34661C9A" w14:textId="77777777">
        <w:trPr>
          <w:trHeight w:val="1128"/>
        </w:trPr>
        <w:tc>
          <w:tcPr>
            <w:tcW w:w="2002" w:type="dxa"/>
            <w:tcMar>
              <w:top w:w="0" w:type="dxa"/>
              <w:left w:w="108" w:type="dxa"/>
              <w:bottom w:w="0" w:type="dxa"/>
              <w:right w:w="108" w:type="dxa"/>
            </w:tcMar>
          </w:tcPr>
          <w:p w14:paraId="70B5221E" w14:textId="77777777" w:rsidR="00AB2B30" w:rsidRPr="00AC4FBC" w:rsidRDefault="006A7121">
            <w:pPr>
              <w:pStyle w:val="TAC"/>
            </w:pPr>
            <w:r w:rsidRPr="00AC4FBC">
              <w:t>DL/UL RMC after connection setup except for UBF transmission</w:t>
            </w:r>
          </w:p>
        </w:tc>
        <w:tc>
          <w:tcPr>
            <w:tcW w:w="2168" w:type="dxa"/>
            <w:tcMar>
              <w:top w:w="0" w:type="dxa"/>
              <w:left w:w="108" w:type="dxa"/>
              <w:bottom w:w="0" w:type="dxa"/>
              <w:right w:w="108" w:type="dxa"/>
            </w:tcMar>
          </w:tcPr>
          <w:p w14:paraId="6FEADCB2" w14:textId="77777777" w:rsidR="00AB2B30" w:rsidRPr="00AC4FBC" w:rsidRDefault="006A7121">
            <w:pPr>
              <w:pStyle w:val="TAC"/>
            </w:pPr>
            <w:r w:rsidRPr="00AC4FBC">
              <w:t>0 RB allocation on both DL and UL (see Table 4.7-2)</w:t>
            </w:r>
          </w:p>
        </w:tc>
        <w:tc>
          <w:tcPr>
            <w:tcW w:w="5649" w:type="dxa"/>
            <w:tcMar>
              <w:top w:w="0" w:type="dxa"/>
              <w:left w:w="108" w:type="dxa"/>
              <w:bottom w:w="0" w:type="dxa"/>
              <w:right w:w="108" w:type="dxa"/>
            </w:tcMar>
          </w:tcPr>
          <w:p w14:paraId="202185FD" w14:textId="77777777" w:rsidR="00AB2B30" w:rsidRPr="00AC4FBC" w:rsidRDefault="006A7121">
            <w:pPr>
              <w:pStyle w:val="TAL"/>
            </w:pPr>
            <w:r w:rsidRPr="00AC4FBC">
              <w:t>Once the LTE link is established, then LTE Tx can be restricted by configuring 0 RB allocation on DL and UL.</w:t>
            </w:r>
          </w:p>
          <w:p w14:paraId="411DEEFC" w14:textId="77777777" w:rsidR="00AB2B30" w:rsidRPr="00AC4FBC" w:rsidRDefault="006A7121">
            <w:pPr>
              <w:pStyle w:val="TAL"/>
            </w:pPr>
            <w:r w:rsidRPr="00AC4FBC">
              <w:rPr>
                <w:i/>
              </w:rPr>
              <w:t>TimeAlignmentTimerDedicated</w:t>
            </w:r>
            <w:r w:rsidRPr="00AC4FBC">
              <w:t xml:space="preserve"> IE to be set to infinity to ensure UE doesn't look for TA adjustments (See Table 4.7-7)</w:t>
            </w:r>
          </w:p>
        </w:tc>
      </w:tr>
      <w:tr w:rsidR="00AB2B30" w:rsidRPr="00AC4FBC" w14:paraId="6F84C126" w14:textId="77777777">
        <w:trPr>
          <w:trHeight w:val="697"/>
        </w:trPr>
        <w:tc>
          <w:tcPr>
            <w:tcW w:w="2002" w:type="dxa"/>
            <w:tcMar>
              <w:top w:w="0" w:type="dxa"/>
              <w:left w:w="108" w:type="dxa"/>
              <w:bottom w:w="0" w:type="dxa"/>
              <w:right w:w="108" w:type="dxa"/>
            </w:tcMar>
          </w:tcPr>
          <w:p w14:paraId="4C641EBB" w14:textId="77777777" w:rsidR="00AB2B30" w:rsidRPr="00AC4FBC" w:rsidRDefault="006A7121">
            <w:pPr>
              <w:pStyle w:val="TAC"/>
            </w:pPr>
            <w:r w:rsidRPr="00AC4FBC">
              <w:t>CQI Reports and SRS after connection setup</w:t>
            </w:r>
          </w:p>
        </w:tc>
        <w:tc>
          <w:tcPr>
            <w:tcW w:w="2168" w:type="dxa"/>
            <w:tcMar>
              <w:top w:w="0" w:type="dxa"/>
              <w:left w:w="108" w:type="dxa"/>
              <w:bottom w:w="0" w:type="dxa"/>
              <w:right w:w="108" w:type="dxa"/>
            </w:tcMar>
          </w:tcPr>
          <w:p w14:paraId="37FBBD28" w14:textId="77777777" w:rsidR="00AB2B30" w:rsidRPr="00AC4FBC" w:rsidRDefault="006A7121">
            <w:pPr>
              <w:pStyle w:val="TAC"/>
            </w:pPr>
            <w:r w:rsidRPr="00AC4FBC">
              <w:t>Disabled (See Table 4.7-4 and 4.7-6)</w:t>
            </w:r>
          </w:p>
        </w:tc>
        <w:tc>
          <w:tcPr>
            <w:tcW w:w="5649" w:type="dxa"/>
            <w:tcMar>
              <w:top w:w="0" w:type="dxa"/>
              <w:left w:w="108" w:type="dxa"/>
              <w:bottom w:w="0" w:type="dxa"/>
              <w:right w:w="108" w:type="dxa"/>
            </w:tcMar>
          </w:tcPr>
          <w:p w14:paraId="4F947D79" w14:textId="77777777" w:rsidR="00AB2B30" w:rsidRPr="00AC4FBC" w:rsidRDefault="006A7121">
            <w:pPr>
              <w:pStyle w:val="TAL"/>
            </w:pPr>
            <w:r w:rsidRPr="00AC4FBC">
              <w:t>Disable periodic and aperiodic CQI reports to ensure none of these transmissions occur on the LTE uplink.</w:t>
            </w:r>
          </w:p>
          <w:p w14:paraId="0E9E71E9" w14:textId="77777777" w:rsidR="00AB2B30" w:rsidRPr="00AC4FBC" w:rsidRDefault="006A7121">
            <w:pPr>
              <w:pStyle w:val="TAL"/>
            </w:pPr>
            <w:r w:rsidRPr="00AC4FBC">
              <w:t>Since LTE transmissions could easily exceed spurious emissions limits, tests that are intended to measure RF parametrics on the NR should simply avoid LTE transmit altogether.</w:t>
            </w:r>
          </w:p>
        </w:tc>
      </w:tr>
      <w:tr w:rsidR="0069391A" w:rsidRPr="00AC4FBC" w14:paraId="079520C9" w14:textId="77777777">
        <w:trPr>
          <w:trHeight w:val="697"/>
        </w:trPr>
        <w:tc>
          <w:tcPr>
            <w:tcW w:w="2002" w:type="dxa"/>
            <w:tcMar>
              <w:top w:w="0" w:type="dxa"/>
              <w:left w:w="108" w:type="dxa"/>
              <w:bottom w:w="0" w:type="dxa"/>
              <w:right w:w="108" w:type="dxa"/>
            </w:tcMar>
          </w:tcPr>
          <w:p w14:paraId="62D4D7A5" w14:textId="3B856846" w:rsidR="0069391A" w:rsidRPr="00AC4FBC" w:rsidRDefault="0069391A" w:rsidP="0069391A">
            <w:pPr>
              <w:pStyle w:val="TAC"/>
            </w:pPr>
            <w:r w:rsidRPr="00AC4FBC">
              <w:t>Number of OFDM symbols for PDCCH</w:t>
            </w:r>
          </w:p>
        </w:tc>
        <w:tc>
          <w:tcPr>
            <w:tcW w:w="2168" w:type="dxa"/>
            <w:tcMar>
              <w:top w:w="0" w:type="dxa"/>
              <w:left w:w="108" w:type="dxa"/>
              <w:bottom w:w="0" w:type="dxa"/>
              <w:right w:w="108" w:type="dxa"/>
            </w:tcMar>
          </w:tcPr>
          <w:p w14:paraId="1A61AE2F" w14:textId="07FE2A70" w:rsidR="0069391A" w:rsidRPr="00AC4FBC" w:rsidRDefault="0069391A" w:rsidP="0069391A">
            <w:pPr>
              <w:pStyle w:val="TAC"/>
            </w:pPr>
            <w:r w:rsidRPr="00AC4FBC">
              <w:t>3</w:t>
            </w:r>
          </w:p>
        </w:tc>
        <w:tc>
          <w:tcPr>
            <w:tcW w:w="5649" w:type="dxa"/>
            <w:tcMar>
              <w:top w:w="0" w:type="dxa"/>
              <w:left w:w="108" w:type="dxa"/>
              <w:bottom w:w="0" w:type="dxa"/>
              <w:right w:w="108" w:type="dxa"/>
            </w:tcMar>
          </w:tcPr>
          <w:p w14:paraId="3064015D" w14:textId="3CAEB878" w:rsidR="0069391A" w:rsidRPr="00AC4FBC" w:rsidRDefault="0069391A" w:rsidP="0069391A">
            <w:pPr>
              <w:pStyle w:val="TAL"/>
            </w:pPr>
            <w:r w:rsidRPr="00AC4FBC">
              <w:t>The PCFICH carries information about the number of OFDM symbols used for transmission of PDCCHs in a subframe, as specified in TS 36.211 [8] clause 6.7</w:t>
            </w:r>
          </w:p>
        </w:tc>
      </w:tr>
    </w:tbl>
    <w:p w14:paraId="52F2AFE9" w14:textId="77777777" w:rsidR="00AB2B30" w:rsidRPr="00AC4FBC" w:rsidRDefault="00AB2B30"/>
    <w:p w14:paraId="43536712" w14:textId="77777777" w:rsidR="00AB2B30" w:rsidRPr="00AC4FBC" w:rsidRDefault="006A7121">
      <w:pPr>
        <w:pStyle w:val="TH"/>
      </w:pPr>
      <w:bookmarkStart w:id="298" w:name="_CRTable4_72"/>
      <w:r w:rsidRPr="00AC4FBC">
        <w:lastRenderedPageBreak/>
        <w:t xml:space="preserve">Table </w:t>
      </w:r>
      <w:bookmarkEnd w:id="298"/>
      <w:r w:rsidRPr="00AC4FBC">
        <w:t>4.7-2: E-UTRA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1390"/>
        <w:gridCol w:w="1391"/>
        <w:gridCol w:w="1188"/>
        <w:gridCol w:w="1261"/>
      </w:tblGrid>
      <w:tr w:rsidR="00AB2B30" w:rsidRPr="00AC4FBC" w14:paraId="0494D27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1A5E6D1" w14:textId="77777777" w:rsidR="00AB2B30" w:rsidRPr="00AC4FBC" w:rsidRDefault="006A7121">
            <w:pPr>
              <w:pStyle w:val="TAH"/>
            </w:pPr>
            <w:r w:rsidRPr="00AC4FBC">
              <w:t>E-UTRA Test Parameters</w:t>
            </w:r>
          </w:p>
        </w:tc>
      </w:tr>
      <w:tr w:rsidR="00AB2B30" w:rsidRPr="00AC4FBC" w14:paraId="3522F5F4" w14:textId="77777777">
        <w:trPr>
          <w:jc w:val="center"/>
        </w:trPr>
        <w:tc>
          <w:tcPr>
            <w:tcW w:w="1686" w:type="dxa"/>
            <w:vMerge w:val="restart"/>
            <w:tcBorders>
              <w:top w:val="single" w:sz="4" w:space="0" w:color="auto"/>
              <w:left w:val="single" w:sz="4" w:space="0" w:color="auto"/>
              <w:bottom w:val="single" w:sz="4" w:space="0" w:color="auto"/>
              <w:right w:val="single" w:sz="4" w:space="0" w:color="auto"/>
            </w:tcBorders>
            <w:hideMark/>
          </w:tcPr>
          <w:p w14:paraId="5C5BFB45" w14:textId="77777777" w:rsidR="00AB2B30" w:rsidRPr="00AC4FBC" w:rsidRDefault="006A7121">
            <w:pPr>
              <w:pStyle w:val="TAH"/>
            </w:pPr>
            <w:r w:rsidRPr="00AC4FBC">
              <w:t>E-UTRA Channel Bandwidth</w:t>
            </w:r>
          </w:p>
        </w:tc>
        <w:tc>
          <w:tcPr>
            <w:tcW w:w="1844" w:type="dxa"/>
            <w:vMerge w:val="restart"/>
            <w:tcBorders>
              <w:top w:val="single" w:sz="4" w:space="0" w:color="auto"/>
              <w:left w:val="single" w:sz="4" w:space="0" w:color="auto"/>
              <w:bottom w:val="single" w:sz="4" w:space="0" w:color="auto"/>
              <w:right w:val="single" w:sz="4" w:space="0" w:color="auto"/>
            </w:tcBorders>
            <w:hideMark/>
          </w:tcPr>
          <w:p w14:paraId="4FC37B8E" w14:textId="77777777" w:rsidR="00AB2B30" w:rsidRPr="00AC4FBC" w:rsidRDefault="006A7121">
            <w:pPr>
              <w:pStyle w:val="TAH"/>
            </w:pPr>
            <w:r w:rsidRPr="00AC4FBC">
              <w:t>E-UTRA Test Frequency</w:t>
            </w:r>
          </w:p>
        </w:tc>
        <w:tc>
          <w:tcPr>
            <w:tcW w:w="2781" w:type="dxa"/>
            <w:gridSpan w:val="2"/>
            <w:tcBorders>
              <w:top w:val="single" w:sz="4" w:space="0" w:color="auto"/>
              <w:left w:val="single" w:sz="4" w:space="0" w:color="auto"/>
              <w:bottom w:val="single" w:sz="4" w:space="0" w:color="auto"/>
              <w:right w:val="single" w:sz="4" w:space="0" w:color="auto"/>
            </w:tcBorders>
            <w:hideMark/>
          </w:tcPr>
          <w:p w14:paraId="1967C93C" w14:textId="77777777" w:rsidR="00AB2B30" w:rsidRPr="00AC4FBC" w:rsidRDefault="006A7121">
            <w:pPr>
              <w:pStyle w:val="TAH"/>
            </w:pPr>
            <w:r w:rsidRPr="00AC4FBC">
              <w:t>Downlink</w:t>
            </w:r>
          </w:p>
        </w:tc>
        <w:tc>
          <w:tcPr>
            <w:tcW w:w="2449" w:type="dxa"/>
            <w:gridSpan w:val="2"/>
            <w:tcBorders>
              <w:top w:val="single" w:sz="4" w:space="0" w:color="auto"/>
              <w:left w:val="single" w:sz="4" w:space="0" w:color="auto"/>
              <w:bottom w:val="single" w:sz="4" w:space="0" w:color="auto"/>
              <w:right w:val="single" w:sz="4" w:space="0" w:color="auto"/>
            </w:tcBorders>
            <w:hideMark/>
          </w:tcPr>
          <w:p w14:paraId="3D9FC3AF" w14:textId="77777777" w:rsidR="00AB2B30" w:rsidRPr="00AC4FBC" w:rsidRDefault="006A7121">
            <w:pPr>
              <w:pStyle w:val="TAH"/>
            </w:pPr>
            <w:r w:rsidRPr="00AC4FBC">
              <w:t>Uplink</w:t>
            </w:r>
          </w:p>
        </w:tc>
      </w:tr>
      <w:tr w:rsidR="00AB2B30" w:rsidRPr="00AC4FBC" w14:paraId="52922455" w14:textId="77777777">
        <w:trPr>
          <w:cantSplit/>
          <w:trHeight w:val="176"/>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19426244" w14:textId="77777777" w:rsidR="00AB2B30" w:rsidRPr="00AC4FBC" w:rsidRDefault="00AB2B30"/>
        </w:tc>
        <w:tc>
          <w:tcPr>
            <w:tcW w:w="1844" w:type="dxa"/>
            <w:vMerge/>
            <w:tcBorders>
              <w:top w:val="single" w:sz="4" w:space="0" w:color="auto"/>
              <w:left w:val="single" w:sz="4" w:space="0" w:color="auto"/>
              <w:bottom w:val="single" w:sz="4" w:space="0" w:color="auto"/>
              <w:right w:val="single" w:sz="4" w:space="0" w:color="auto"/>
            </w:tcBorders>
            <w:vAlign w:val="center"/>
            <w:hideMark/>
          </w:tcPr>
          <w:p w14:paraId="22C08F44" w14:textId="77777777" w:rsidR="00AB2B30" w:rsidRPr="00AC4FBC" w:rsidRDefault="00AB2B30"/>
        </w:tc>
        <w:tc>
          <w:tcPr>
            <w:tcW w:w="1390" w:type="dxa"/>
            <w:tcBorders>
              <w:top w:val="single" w:sz="4" w:space="0" w:color="auto"/>
              <w:left w:val="single" w:sz="4" w:space="0" w:color="auto"/>
              <w:bottom w:val="single" w:sz="4" w:space="0" w:color="auto"/>
              <w:right w:val="single" w:sz="4" w:space="0" w:color="auto"/>
            </w:tcBorders>
          </w:tcPr>
          <w:p w14:paraId="5044DEE5" w14:textId="77777777" w:rsidR="00AB2B30" w:rsidRPr="00AC4FBC" w:rsidRDefault="006A7121" w:rsidP="006910BE">
            <w:pPr>
              <w:pStyle w:val="TAH"/>
            </w:pPr>
            <w:r w:rsidRPr="00AC4FBC">
              <w:t>Modulation</w:t>
            </w:r>
          </w:p>
        </w:tc>
        <w:tc>
          <w:tcPr>
            <w:tcW w:w="1391" w:type="dxa"/>
            <w:tcBorders>
              <w:top w:val="single" w:sz="4" w:space="0" w:color="auto"/>
              <w:left w:val="single" w:sz="4" w:space="0" w:color="auto"/>
              <w:bottom w:val="single" w:sz="4" w:space="0" w:color="auto"/>
              <w:right w:val="single" w:sz="4" w:space="0" w:color="auto"/>
            </w:tcBorders>
          </w:tcPr>
          <w:p w14:paraId="7D27E40F" w14:textId="77777777" w:rsidR="00AB2B30" w:rsidRPr="00AC4FBC" w:rsidRDefault="006A7121" w:rsidP="006910BE">
            <w:pPr>
              <w:pStyle w:val="TAH"/>
            </w:pPr>
            <w:r w:rsidRPr="00AC4FBC">
              <w:t>RB allocation</w:t>
            </w:r>
          </w:p>
        </w:tc>
        <w:tc>
          <w:tcPr>
            <w:tcW w:w="1188" w:type="dxa"/>
            <w:tcBorders>
              <w:top w:val="single" w:sz="4" w:space="0" w:color="auto"/>
              <w:left w:val="single" w:sz="4" w:space="0" w:color="auto"/>
              <w:bottom w:val="single" w:sz="4" w:space="0" w:color="auto"/>
              <w:right w:val="single" w:sz="4" w:space="0" w:color="auto"/>
            </w:tcBorders>
            <w:hideMark/>
          </w:tcPr>
          <w:p w14:paraId="7E6510BA"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063FA463" w14:textId="77777777" w:rsidR="00AB2B30" w:rsidRPr="00AC4FBC" w:rsidRDefault="006A7121">
            <w:pPr>
              <w:pStyle w:val="TAH"/>
            </w:pPr>
            <w:r w:rsidRPr="00AC4FBC">
              <w:t xml:space="preserve">RB allocation </w:t>
            </w:r>
          </w:p>
        </w:tc>
      </w:tr>
      <w:tr w:rsidR="00AB2B30" w:rsidRPr="00AC4FBC" w14:paraId="02249B9B"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4B88BDD3" w14:textId="77777777" w:rsidR="00AB2B30" w:rsidRPr="00AC4FBC" w:rsidRDefault="006A7121">
            <w:pPr>
              <w:pStyle w:val="TAC"/>
            </w:pPr>
            <w:r w:rsidRPr="00AC4FBC">
              <w:t>5 MHz</w:t>
            </w:r>
            <w:r w:rsidRPr="00AC4FBC">
              <w:rPr>
                <w:vertAlign w:val="superscript"/>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7E72589" w14:textId="77777777" w:rsidR="00AB2B30" w:rsidRPr="00AC4FBC" w:rsidRDefault="006A7121">
            <w:pPr>
              <w:pStyle w:val="TAC"/>
            </w:pPr>
            <w:r w:rsidRPr="00AC4FBC">
              <w:t>MidRange</w:t>
            </w:r>
            <w:r w:rsidRPr="00AC4FBC">
              <w:rPr>
                <w:vertAlign w:val="superscript"/>
              </w:rPr>
              <w:t>1</w:t>
            </w:r>
          </w:p>
        </w:tc>
        <w:tc>
          <w:tcPr>
            <w:tcW w:w="1390" w:type="dxa"/>
            <w:tcBorders>
              <w:top w:val="single" w:sz="4" w:space="0" w:color="auto"/>
              <w:left w:val="single" w:sz="4" w:space="0" w:color="auto"/>
              <w:bottom w:val="single" w:sz="4" w:space="0" w:color="auto"/>
              <w:right w:val="single" w:sz="4" w:space="0" w:color="auto"/>
            </w:tcBorders>
            <w:vAlign w:val="center"/>
            <w:hideMark/>
          </w:tcPr>
          <w:p w14:paraId="5997E976" w14:textId="77777777" w:rsidR="00AB2B30" w:rsidRPr="00AC4FBC" w:rsidRDefault="006A7121">
            <w:pPr>
              <w:pStyle w:val="TAC"/>
            </w:pPr>
            <w:r w:rsidRPr="00AC4FBC">
              <w:t>N/A</w:t>
            </w:r>
          </w:p>
        </w:tc>
        <w:tc>
          <w:tcPr>
            <w:tcW w:w="1391" w:type="dxa"/>
            <w:tcBorders>
              <w:top w:val="single" w:sz="4" w:space="0" w:color="auto"/>
              <w:left w:val="single" w:sz="4" w:space="0" w:color="auto"/>
              <w:bottom w:val="single" w:sz="4" w:space="0" w:color="auto"/>
              <w:right w:val="single" w:sz="4" w:space="0" w:color="auto"/>
            </w:tcBorders>
            <w:vAlign w:val="center"/>
          </w:tcPr>
          <w:p w14:paraId="33E434E6" w14:textId="77777777" w:rsidR="00AB2B30" w:rsidRPr="00AC4FBC" w:rsidRDefault="006A7121">
            <w:pPr>
              <w:pStyle w:val="TAC"/>
            </w:pPr>
            <w:r w:rsidRPr="00AC4FBC">
              <w:t>0</w:t>
            </w:r>
          </w:p>
        </w:tc>
        <w:tc>
          <w:tcPr>
            <w:tcW w:w="1188" w:type="dxa"/>
            <w:tcBorders>
              <w:top w:val="single" w:sz="4" w:space="0" w:color="auto"/>
              <w:left w:val="single" w:sz="4" w:space="0" w:color="auto"/>
              <w:bottom w:val="single" w:sz="4" w:space="0" w:color="auto"/>
              <w:right w:val="single" w:sz="4" w:space="0" w:color="auto"/>
            </w:tcBorders>
            <w:hideMark/>
          </w:tcPr>
          <w:p w14:paraId="54CE3E02"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vAlign w:val="center"/>
            <w:hideMark/>
          </w:tcPr>
          <w:p w14:paraId="072DC67F" w14:textId="77777777" w:rsidR="00AB2B30" w:rsidRPr="00AC4FBC" w:rsidRDefault="006A7121">
            <w:pPr>
              <w:pStyle w:val="TAC"/>
            </w:pPr>
            <w:r w:rsidRPr="00AC4FBC">
              <w:t>0</w:t>
            </w:r>
          </w:p>
        </w:tc>
      </w:tr>
      <w:tr w:rsidR="00AB2B30" w:rsidRPr="00AC4FBC" w14:paraId="450FB4C1"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17235E4" w14:textId="77777777" w:rsidR="00AB2B30" w:rsidRPr="00AC4FBC" w:rsidRDefault="006A7121">
            <w:pPr>
              <w:pStyle w:val="TAN"/>
            </w:pPr>
            <w:r w:rsidRPr="00AC4FBC">
              <w:t>NOTE 1:</w:t>
            </w:r>
            <w:r w:rsidRPr="00AC4FBC">
              <w:tab/>
              <w:t>E-UTRA Test Frequency as specified in TS 36.508 [11] clause 4.3.1</w:t>
            </w:r>
          </w:p>
          <w:p w14:paraId="258A4898" w14:textId="77777777" w:rsidR="00AB2B30" w:rsidRPr="00AC4FBC" w:rsidRDefault="006A7121">
            <w:pPr>
              <w:pStyle w:val="TAN"/>
            </w:pPr>
            <w:r w:rsidRPr="00AC4FBC">
              <w:t>NOTE 2:</w:t>
            </w:r>
            <w:r w:rsidRPr="00AC4FBC">
              <w:tab/>
              <w:t>For EN-DC Intra-band tests that need to apply E-UTRA anchor agnostic approach, refer to and pick applicable E-UTRA channel bandwidth from clause 5.3B.1 and indicate within test case if it is different than 5 MHz.</w:t>
            </w:r>
          </w:p>
        </w:tc>
      </w:tr>
    </w:tbl>
    <w:p w14:paraId="0696192C" w14:textId="77777777" w:rsidR="00AB2B30" w:rsidRPr="00AC4FBC" w:rsidRDefault="00AB2B30"/>
    <w:p w14:paraId="47506448" w14:textId="77777777" w:rsidR="00AB2B30" w:rsidRPr="00AC4FBC" w:rsidRDefault="006A7121">
      <w:pPr>
        <w:pStyle w:val="TH"/>
      </w:pPr>
      <w:bookmarkStart w:id="299" w:name="_CRTable4_73"/>
      <w:r w:rsidRPr="00AC4FBC">
        <w:t xml:space="preserve">Table </w:t>
      </w:r>
      <w:bookmarkEnd w:id="299"/>
      <w:r w:rsidRPr="00AC4FBC">
        <w:t>4.7-3: Default Downlink power levels for E-UTRA anchor</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276"/>
        <w:gridCol w:w="1559"/>
        <w:gridCol w:w="878"/>
        <w:gridCol w:w="907"/>
        <w:gridCol w:w="907"/>
        <w:gridCol w:w="907"/>
        <w:gridCol w:w="907"/>
        <w:gridCol w:w="907"/>
      </w:tblGrid>
      <w:tr w:rsidR="00AB2B30" w:rsidRPr="00AC4FBC" w14:paraId="5C2F3E79" w14:textId="77777777">
        <w:trPr>
          <w:trHeight w:val="221"/>
          <w:jc w:val="center"/>
        </w:trPr>
        <w:tc>
          <w:tcPr>
            <w:tcW w:w="1162" w:type="dxa"/>
          </w:tcPr>
          <w:p w14:paraId="7223F9F1" w14:textId="77777777" w:rsidR="00AB2B30" w:rsidRPr="00AC4FBC" w:rsidRDefault="00AB2B30">
            <w:pPr>
              <w:pStyle w:val="TAH"/>
            </w:pPr>
          </w:p>
        </w:tc>
        <w:tc>
          <w:tcPr>
            <w:tcW w:w="1276" w:type="dxa"/>
          </w:tcPr>
          <w:p w14:paraId="69387FF2" w14:textId="77777777" w:rsidR="00AB2B30" w:rsidRPr="00AC4FBC" w:rsidRDefault="006A7121">
            <w:pPr>
              <w:pStyle w:val="TAH"/>
            </w:pPr>
            <w:r w:rsidRPr="00AC4FBC">
              <w:t>Unit</w:t>
            </w:r>
          </w:p>
        </w:tc>
        <w:tc>
          <w:tcPr>
            <w:tcW w:w="1559" w:type="dxa"/>
          </w:tcPr>
          <w:p w14:paraId="3791483F" w14:textId="77777777" w:rsidR="00AB2B30" w:rsidRPr="00AC4FBC" w:rsidRDefault="006A7121">
            <w:pPr>
              <w:pStyle w:val="TAH"/>
            </w:pPr>
            <w:r w:rsidRPr="00AC4FBC">
              <w:t>Band Group</w:t>
            </w:r>
          </w:p>
        </w:tc>
        <w:tc>
          <w:tcPr>
            <w:tcW w:w="5413" w:type="dxa"/>
            <w:gridSpan w:val="6"/>
          </w:tcPr>
          <w:p w14:paraId="5B8D70DA" w14:textId="77777777" w:rsidR="00AB2B30" w:rsidRPr="00AC4FBC" w:rsidRDefault="006A7121">
            <w:pPr>
              <w:pStyle w:val="TAH"/>
            </w:pPr>
            <w:r w:rsidRPr="00AC4FBC">
              <w:t>Channel Bandwidth</w:t>
            </w:r>
          </w:p>
        </w:tc>
      </w:tr>
      <w:tr w:rsidR="00AB2B30" w:rsidRPr="00AC4FBC" w14:paraId="32F5654E" w14:textId="77777777">
        <w:trPr>
          <w:trHeight w:val="221"/>
          <w:jc w:val="center"/>
        </w:trPr>
        <w:tc>
          <w:tcPr>
            <w:tcW w:w="1162" w:type="dxa"/>
            <w:tcBorders>
              <w:bottom w:val="single" w:sz="4" w:space="0" w:color="auto"/>
            </w:tcBorders>
          </w:tcPr>
          <w:p w14:paraId="1B7C9BA6" w14:textId="77777777" w:rsidR="00AB2B30" w:rsidRPr="00AC4FBC" w:rsidRDefault="00AB2B30">
            <w:pPr>
              <w:pStyle w:val="TAH"/>
            </w:pPr>
          </w:p>
        </w:tc>
        <w:tc>
          <w:tcPr>
            <w:tcW w:w="1276" w:type="dxa"/>
            <w:tcBorders>
              <w:bottom w:val="single" w:sz="4" w:space="0" w:color="auto"/>
            </w:tcBorders>
          </w:tcPr>
          <w:p w14:paraId="166BF42B" w14:textId="77777777" w:rsidR="00AB2B30" w:rsidRPr="00AC4FBC" w:rsidRDefault="00AB2B30">
            <w:pPr>
              <w:pStyle w:val="TAH"/>
            </w:pPr>
          </w:p>
        </w:tc>
        <w:tc>
          <w:tcPr>
            <w:tcW w:w="1559" w:type="dxa"/>
          </w:tcPr>
          <w:p w14:paraId="4682C653" w14:textId="77777777" w:rsidR="00AB2B30" w:rsidRPr="00AC4FBC" w:rsidRDefault="00AB2B30">
            <w:pPr>
              <w:pStyle w:val="TAH"/>
            </w:pPr>
          </w:p>
        </w:tc>
        <w:tc>
          <w:tcPr>
            <w:tcW w:w="878" w:type="dxa"/>
          </w:tcPr>
          <w:p w14:paraId="21FF3A8B" w14:textId="77777777" w:rsidR="00AB2B30" w:rsidRPr="00AC4FBC" w:rsidRDefault="006A7121">
            <w:pPr>
              <w:pStyle w:val="TAH"/>
            </w:pPr>
            <w:r w:rsidRPr="00AC4FBC">
              <w:t>1.4 MHz</w:t>
            </w:r>
          </w:p>
        </w:tc>
        <w:tc>
          <w:tcPr>
            <w:tcW w:w="907" w:type="dxa"/>
          </w:tcPr>
          <w:p w14:paraId="5775988C" w14:textId="77777777" w:rsidR="00AB2B30" w:rsidRPr="00AC4FBC" w:rsidRDefault="006A7121">
            <w:pPr>
              <w:pStyle w:val="TAH"/>
            </w:pPr>
            <w:r w:rsidRPr="00AC4FBC">
              <w:t>3 MHz</w:t>
            </w:r>
          </w:p>
        </w:tc>
        <w:tc>
          <w:tcPr>
            <w:tcW w:w="907" w:type="dxa"/>
          </w:tcPr>
          <w:p w14:paraId="556A1996" w14:textId="77777777" w:rsidR="00AB2B30" w:rsidRPr="00AC4FBC" w:rsidRDefault="006A7121">
            <w:pPr>
              <w:pStyle w:val="TAH"/>
            </w:pPr>
            <w:r w:rsidRPr="00AC4FBC">
              <w:t>5MHz</w:t>
            </w:r>
          </w:p>
        </w:tc>
        <w:tc>
          <w:tcPr>
            <w:tcW w:w="907" w:type="dxa"/>
          </w:tcPr>
          <w:p w14:paraId="62646A74" w14:textId="77777777" w:rsidR="00AB2B30" w:rsidRPr="00AC4FBC" w:rsidRDefault="006A7121">
            <w:pPr>
              <w:pStyle w:val="TAH"/>
            </w:pPr>
            <w:r w:rsidRPr="00AC4FBC">
              <w:t>10MHz</w:t>
            </w:r>
          </w:p>
        </w:tc>
        <w:tc>
          <w:tcPr>
            <w:tcW w:w="907" w:type="dxa"/>
          </w:tcPr>
          <w:p w14:paraId="4154D19C" w14:textId="77777777" w:rsidR="00AB2B30" w:rsidRPr="00AC4FBC" w:rsidRDefault="006A7121">
            <w:pPr>
              <w:pStyle w:val="TAH"/>
            </w:pPr>
            <w:r w:rsidRPr="00AC4FBC">
              <w:t>15 MHz</w:t>
            </w:r>
          </w:p>
        </w:tc>
        <w:tc>
          <w:tcPr>
            <w:tcW w:w="907" w:type="dxa"/>
          </w:tcPr>
          <w:p w14:paraId="6DFA35F8" w14:textId="77777777" w:rsidR="00AB2B30" w:rsidRPr="00AC4FBC" w:rsidRDefault="006A7121">
            <w:pPr>
              <w:pStyle w:val="TAH"/>
            </w:pPr>
            <w:r w:rsidRPr="00AC4FBC">
              <w:t>20 MHz</w:t>
            </w:r>
          </w:p>
        </w:tc>
      </w:tr>
      <w:tr w:rsidR="00AB2B30" w:rsidRPr="00AC4FBC" w14:paraId="25156CFF" w14:textId="77777777">
        <w:trPr>
          <w:trHeight w:val="221"/>
          <w:jc w:val="center"/>
        </w:trPr>
        <w:tc>
          <w:tcPr>
            <w:tcW w:w="1162" w:type="dxa"/>
            <w:tcBorders>
              <w:bottom w:val="nil"/>
            </w:tcBorders>
          </w:tcPr>
          <w:p w14:paraId="0B3C1EB5" w14:textId="77777777" w:rsidR="00AB2B30" w:rsidRPr="00AC4FBC" w:rsidRDefault="006A7121">
            <w:pPr>
              <w:pStyle w:val="TAC"/>
            </w:pPr>
            <w:r w:rsidRPr="00AC4FBC">
              <w:t>RS EPRE</w:t>
            </w:r>
          </w:p>
        </w:tc>
        <w:tc>
          <w:tcPr>
            <w:tcW w:w="1276" w:type="dxa"/>
            <w:tcBorders>
              <w:bottom w:val="nil"/>
            </w:tcBorders>
          </w:tcPr>
          <w:p w14:paraId="1C72B02A" w14:textId="77777777" w:rsidR="00AB2B30" w:rsidRPr="00AC4FBC" w:rsidRDefault="006A7121">
            <w:pPr>
              <w:pStyle w:val="TAC"/>
            </w:pPr>
            <w:r w:rsidRPr="00AC4FBC">
              <w:t>dBm/15kHz</w:t>
            </w:r>
          </w:p>
        </w:tc>
        <w:tc>
          <w:tcPr>
            <w:tcW w:w="1559" w:type="dxa"/>
          </w:tcPr>
          <w:p w14:paraId="76DD0DC0" w14:textId="77777777" w:rsidR="00AB2B30" w:rsidRPr="00AC4FBC" w:rsidRDefault="006A7121">
            <w:pPr>
              <w:pStyle w:val="TAC"/>
            </w:pPr>
            <w:r w:rsidRPr="00AC4FBC">
              <w:t>FDD_A, TDD_A</w:t>
            </w:r>
          </w:p>
        </w:tc>
        <w:tc>
          <w:tcPr>
            <w:tcW w:w="878" w:type="dxa"/>
          </w:tcPr>
          <w:p w14:paraId="19657E6E" w14:textId="77777777" w:rsidR="00AB2B30" w:rsidRPr="00AC4FBC" w:rsidRDefault="006A7121">
            <w:pPr>
              <w:pStyle w:val="TAC"/>
            </w:pPr>
            <w:r w:rsidRPr="00AC4FBC">
              <w:t>N/A</w:t>
            </w:r>
          </w:p>
        </w:tc>
        <w:tc>
          <w:tcPr>
            <w:tcW w:w="907" w:type="dxa"/>
          </w:tcPr>
          <w:p w14:paraId="65B00937" w14:textId="77777777" w:rsidR="00AB2B30" w:rsidRPr="00AC4FBC" w:rsidRDefault="006A7121">
            <w:pPr>
              <w:pStyle w:val="TAC"/>
            </w:pPr>
            <w:r w:rsidRPr="00AC4FBC">
              <w:t>N/A</w:t>
            </w:r>
          </w:p>
        </w:tc>
        <w:tc>
          <w:tcPr>
            <w:tcW w:w="907" w:type="dxa"/>
          </w:tcPr>
          <w:p w14:paraId="2D5E7938" w14:textId="77777777" w:rsidR="00AB2B30" w:rsidRPr="00AC4FBC" w:rsidRDefault="006A7121">
            <w:pPr>
              <w:pStyle w:val="TAC"/>
            </w:pPr>
            <w:r w:rsidRPr="00AC4FBC">
              <w:t>≥ -120.0</w:t>
            </w:r>
          </w:p>
        </w:tc>
        <w:tc>
          <w:tcPr>
            <w:tcW w:w="907" w:type="dxa"/>
          </w:tcPr>
          <w:p w14:paraId="1C5D24F3" w14:textId="77777777" w:rsidR="00AB2B30" w:rsidRPr="00AC4FBC" w:rsidRDefault="006A7121">
            <w:pPr>
              <w:pStyle w:val="TAC"/>
            </w:pPr>
            <w:r w:rsidRPr="00AC4FBC">
              <w:t>N/A</w:t>
            </w:r>
          </w:p>
        </w:tc>
        <w:tc>
          <w:tcPr>
            <w:tcW w:w="907" w:type="dxa"/>
          </w:tcPr>
          <w:p w14:paraId="3C5F3C52" w14:textId="77777777" w:rsidR="00AB2B30" w:rsidRPr="00AC4FBC" w:rsidRDefault="006A7121">
            <w:pPr>
              <w:pStyle w:val="TAC"/>
            </w:pPr>
            <w:r w:rsidRPr="00AC4FBC">
              <w:t>N/A</w:t>
            </w:r>
          </w:p>
        </w:tc>
        <w:tc>
          <w:tcPr>
            <w:tcW w:w="907" w:type="dxa"/>
          </w:tcPr>
          <w:p w14:paraId="2C99D88D" w14:textId="77777777" w:rsidR="00AB2B30" w:rsidRPr="00AC4FBC" w:rsidRDefault="006A7121">
            <w:pPr>
              <w:pStyle w:val="TAC"/>
            </w:pPr>
            <w:r w:rsidRPr="00AC4FBC">
              <w:t>N/A</w:t>
            </w:r>
          </w:p>
        </w:tc>
      </w:tr>
      <w:tr w:rsidR="00AB2B30" w:rsidRPr="00AC4FBC" w14:paraId="48E882E7" w14:textId="77777777">
        <w:trPr>
          <w:trHeight w:val="221"/>
          <w:jc w:val="center"/>
        </w:trPr>
        <w:tc>
          <w:tcPr>
            <w:tcW w:w="1162" w:type="dxa"/>
            <w:tcBorders>
              <w:top w:val="nil"/>
              <w:bottom w:val="nil"/>
            </w:tcBorders>
          </w:tcPr>
          <w:p w14:paraId="420328F6" w14:textId="77777777" w:rsidR="00AB2B30" w:rsidRPr="00AC4FBC" w:rsidRDefault="00AB2B30">
            <w:pPr>
              <w:pStyle w:val="TAC"/>
            </w:pPr>
          </w:p>
        </w:tc>
        <w:tc>
          <w:tcPr>
            <w:tcW w:w="1276" w:type="dxa"/>
            <w:tcBorders>
              <w:top w:val="nil"/>
              <w:bottom w:val="nil"/>
            </w:tcBorders>
          </w:tcPr>
          <w:p w14:paraId="0E47334C" w14:textId="77777777" w:rsidR="00AB2B30" w:rsidRPr="00AC4FBC" w:rsidRDefault="00AB2B30">
            <w:pPr>
              <w:pStyle w:val="TAC"/>
            </w:pPr>
          </w:p>
        </w:tc>
        <w:tc>
          <w:tcPr>
            <w:tcW w:w="1559" w:type="dxa"/>
          </w:tcPr>
          <w:p w14:paraId="5C879A7D" w14:textId="77777777" w:rsidR="00AB2B30" w:rsidRPr="00AC4FBC" w:rsidRDefault="006A7121">
            <w:pPr>
              <w:pStyle w:val="TAC"/>
            </w:pPr>
            <w:r w:rsidRPr="00AC4FBC">
              <w:t>FDD_B1, TDD_B1</w:t>
            </w:r>
          </w:p>
        </w:tc>
        <w:tc>
          <w:tcPr>
            <w:tcW w:w="878" w:type="dxa"/>
          </w:tcPr>
          <w:p w14:paraId="593E89DF" w14:textId="77777777" w:rsidR="00AB2B30" w:rsidRPr="00AC4FBC" w:rsidRDefault="006A7121">
            <w:pPr>
              <w:pStyle w:val="TAC"/>
            </w:pPr>
            <w:r w:rsidRPr="00AC4FBC">
              <w:t>N/A</w:t>
            </w:r>
          </w:p>
        </w:tc>
        <w:tc>
          <w:tcPr>
            <w:tcW w:w="907" w:type="dxa"/>
          </w:tcPr>
          <w:p w14:paraId="4F3C0F65" w14:textId="77777777" w:rsidR="00AB2B30" w:rsidRPr="00AC4FBC" w:rsidRDefault="006A7121">
            <w:pPr>
              <w:pStyle w:val="TAC"/>
            </w:pPr>
            <w:r w:rsidRPr="00AC4FBC">
              <w:t>N/A</w:t>
            </w:r>
          </w:p>
        </w:tc>
        <w:tc>
          <w:tcPr>
            <w:tcW w:w="907" w:type="dxa"/>
          </w:tcPr>
          <w:p w14:paraId="4E27784C" w14:textId="77777777" w:rsidR="00AB2B30" w:rsidRPr="00AC4FBC" w:rsidRDefault="006A7121">
            <w:pPr>
              <w:pStyle w:val="TAC"/>
            </w:pPr>
            <w:r w:rsidRPr="00AC4FBC">
              <w:t>≥ -119.5</w:t>
            </w:r>
          </w:p>
        </w:tc>
        <w:tc>
          <w:tcPr>
            <w:tcW w:w="907" w:type="dxa"/>
          </w:tcPr>
          <w:p w14:paraId="5B3ED6F2" w14:textId="77777777" w:rsidR="00AB2B30" w:rsidRPr="00AC4FBC" w:rsidRDefault="006A7121">
            <w:pPr>
              <w:pStyle w:val="TAC"/>
            </w:pPr>
            <w:r w:rsidRPr="00AC4FBC">
              <w:t>N/A</w:t>
            </w:r>
          </w:p>
        </w:tc>
        <w:tc>
          <w:tcPr>
            <w:tcW w:w="907" w:type="dxa"/>
          </w:tcPr>
          <w:p w14:paraId="14C8EBDE" w14:textId="77777777" w:rsidR="00AB2B30" w:rsidRPr="00AC4FBC" w:rsidRDefault="006A7121">
            <w:pPr>
              <w:pStyle w:val="TAC"/>
            </w:pPr>
            <w:r w:rsidRPr="00AC4FBC">
              <w:t>N/A</w:t>
            </w:r>
          </w:p>
        </w:tc>
        <w:tc>
          <w:tcPr>
            <w:tcW w:w="907" w:type="dxa"/>
          </w:tcPr>
          <w:p w14:paraId="7B0D50FA" w14:textId="77777777" w:rsidR="00AB2B30" w:rsidRPr="00AC4FBC" w:rsidRDefault="006A7121">
            <w:pPr>
              <w:pStyle w:val="TAC"/>
            </w:pPr>
            <w:r w:rsidRPr="00AC4FBC">
              <w:t>N/A</w:t>
            </w:r>
          </w:p>
        </w:tc>
      </w:tr>
      <w:tr w:rsidR="00AB2B30" w:rsidRPr="00AC4FBC" w14:paraId="05B53EF7" w14:textId="77777777">
        <w:trPr>
          <w:trHeight w:val="221"/>
          <w:jc w:val="center"/>
        </w:trPr>
        <w:tc>
          <w:tcPr>
            <w:tcW w:w="1162" w:type="dxa"/>
            <w:tcBorders>
              <w:top w:val="nil"/>
              <w:bottom w:val="nil"/>
            </w:tcBorders>
          </w:tcPr>
          <w:p w14:paraId="1AF2A9F8" w14:textId="77777777" w:rsidR="00AB2B30" w:rsidRPr="00AC4FBC" w:rsidRDefault="00AB2B30">
            <w:pPr>
              <w:pStyle w:val="TAC"/>
            </w:pPr>
          </w:p>
        </w:tc>
        <w:tc>
          <w:tcPr>
            <w:tcW w:w="1276" w:type="dxa"/>
            <w:tcBorders>
              <w:top w:val="nil"/>
              <w:bottom w:val="nil"/>
            </w:tcBorders>
          </w:tcPr>
          <w:p w14:paraId="6A6F3E99" w14:textId="77777777" w:rsidR="00AB2B30" w:rsidRPr="00AC4FBC" w:rsidRDefault="00AB2B30">
            <w:pPr>
              <w:pStyle w:val="TAC"/>
            </w:pPr>
          </w:p>
        </w:tc>
        <w:tc>
          <w:tcPr>
            <w:tcW w:w="1559" w:type="dxa"/>
          </w:tcPr>
          <w:p w14:paraId="48C15391" w14:textId="77777777" w:rsidR="00AB2B30" w:rsidRPr="00AC4FBC" w:rsidRDefault="006A7121">
            <w:pPr>
              <w:pStyle w:val="TAC"/>
            </w:pPr>
            <w:r w:rsidRPr="00AC4FBC">
              <w:t>FDD_C, TDD_C</w:t>
            </w:r>
          </w:p>
        </w:tc>
        <w:tc>
          <w:tcPr>
            <w:tcW w:w="878" w:type="dxa"/>
          </w:tcPr>
          <w:p w14:paraId="3BAFAF4D" w14:textId="77777777" w:rsidR="00AB2B30" w:rsidRPr="00AC4FBC" w:rsidRDefault="006A7121">
            <w:pPr>
              <w:pStyle w:val="TAC"/>
            </w:pPr>
            <w:r w:rsidRPr="00AC4FBC">
              <w:t>N/A</w:t>
            </w:r>
          </w:p>
        </w:tc>
        <w:tc>
          <w:tcPr>
            <w:tcW w:w="907" w:type="dxa"/>
          </w:tcPr>
          <w:p w14:paraId="5DE4FDB4" w14:textId="77777777" w:rsidR="00AB2B30" w:rsidRPr="00AC4FBC" w:rsidRDefault="006A7121">
            <w:pPr>
              <w:pStyle w:val="TAC"/>
            </w:pPr>
            <w:r w:rsidRPr="00AC4FBC">
              <w:t>N/A</w:t>
            </w:r>
          </w:p>
        </w:tc>
        <w:tc>
          <w:tcPr>
            <w:tcW w:w="907" w:type="dxa"/>
          </w:tcPr>
          <w:p w14:paraId="34E5CF56" w14:textId="77777777" w:rsidR="00AB2B30" w:rsidRPr="00AC4FBC" w:rsidRDefault="006A7121">
            <w:pPr>
              <w:pStyle w:val="TAC"/>
            </w:pPr>
            <w:r w:rsidRPr="00AC4FBC">
              <w:t>≥ -119.0</w:t>
            </w:r>
          </w:p>
        </w:tc>
        <w:tc>
          <w:tcPr>
            <w:tcW w:w="907" w:type="dxa"/>
          </w:tcPr>
          <w:p w14:paraId="6F4FF420" w14:textId="77777777" w:rsidR="00AB2B30" w:rsidRPr="00AC4FBC" w:rsidRDefault="006A7121">
            <w:pPr>
              <w:pStyle w:val="TAC"/>
            </w:pPr>
            <w:r w:rsidRPr="00AC4FBC">
              <w:t>N/A</w:t>
            </w:r>
          </w:p>
        </w:tc>
        <w:tc>
          <w:tcPr>
            <w:tcW w:w="907" w:type="dxa"/>
          </w:tcPr>
          <w:p w14:paraId="69556051" w14:textId="77777777" w:rsidR="00AB2B30" w:rsidRPr="00AC4FBC" w:rsidRDefault="006A7121">
            <w:pPr>
              <w:pStyle w:val="TAC"/>
            </w:pPr>
            <w:r w:rsidRPr="00AC4FBC">
              <w:t>N/A</w:t>
            </w:r>
          </w:p>
        </w:tc>
        <w:tc>
          <w:tcPr>
            <w:tcW w:w="907" w:type="dxa"/>
          </w:tcPr>
          <w:p w14:paraId="0B5CE476" w14:textId="77777777" w:rsidR="00AB2B30" w:rsidRPr="00AC4FBC" w:rsidRDefault="006A7121">
            <w:pPr>
              <w:pStyle w:val="TAC"/>
            </w:pPr>
            <w:r w:rsidRPr="00AC4FBC">
              <w:t>N/A</w:t>
            </w:r>
          </w:p>
        </w:tc>
      </w:tr>
      <w:tr w:rsidR="00AB2B30" w:rsidRPr="00AC4FBC" w14:paraId="0FA99E87" w14:textId="77777777">
        <w:trPr>
          <w:trHeight w:val="221"/>
          <w:jc w:val="center"/>
        </w:trPr>
        <w:tc>
          <w:tcPr>
            <w:tcW w:w="1162" w:type="dxa"/>
            <w:tcBorders>
              <w:top w:val="nil"/>
              <w:bottom w:val="nil"/>
            </w:tcBorders>
          </w:tcPr>
          <w:p w14:paraId="153D30C5" w14:textId="77777777" w:rsidR="00AB2B30" w:rsidRPr="00AC4FBC" w:rsidRDefault="00AB2B30">
            <w:pPr>
              <w:pStyle w:val="TAC"/>
            </w:pPr>
          </w:p>
        </w:tc>
        <w:tc>
          <w:tcPr>
            <w:tcW w:w="1276" w:type="dxa"/>
            <w:tcBorders>
              <w:top w:val="nil"/>
              <w:bottom w:val="nil"/>
            </w:tcBorders>
          </w:tcPr>
          <w:p w14:paraId="6784C164" w14:textId="77777777" w:rsidR="00AB2B30" w:rsidRPr="00AC4FBC" w:rsidRDefault="00AB2B30">
            <w:pPr>
              <w:pStyle w:val="TAC"/>
            </w:pPr>
          </w:p>
        </w:tc>
        <w:tc>
          <w:tcPr>
            <w:tcW w:w="1559" w:type="dxa"/>
          </w:tcPr>
          <w:p w14:paraId="6AFC12A2" w14:textId="77777777" w:rsidR="00AB2B30" w:rsidRPr="00AC4FBC" w:rsidRDefault="006A7121">
            <w:pPr>
              <w:pStyle w:val="TAC"/>
            </w:pPr>
            <w:r w:rsidRPr="00AC4FBC">
              <w:t>FDD_D, TDD_D</w:t>
            </w:r>
          </w:p>
        </w:tc>
        <w:tc>
          <w:tcPr>
            <w:tcW w:w="878" w:type="dxa"/>
          </w:tcPr>
          <w:p w14:paraId="6363D3F9" w14:textId="77777777" w:rsidR="00AB2B30" w:rsidRPr="00AC4FBC" w:rsidRDefault="006A7121">
            <w:pPr>
              <w:pStyle w:val="TAC"/>
            </w:pPr>
            <w:r w:rsidRPr="00AC4FBC">
              <w:t>N/A</w:t>
            </w:r>
          </w:p>
        </w:tc>
        <w:tc>
          <w:tcPr>
            <w:tcW w:w="907" w:type="dxa"/>
          </w:tcPr>
          <w:p w14:paraId="07C7F2DE" w14:textId="77777777" w:rsidR="00AB2B30" w:rsidRPr="00AC4FBC" w:rsidRDefault="006A7121">
            <w:pPr>
              <w:pStyle w:val="TAC"/>
            </w:pPr>
            <w:r w:rsidRPr="00AC4FBC">
              <w:t>N/A</w:t>
            </w:r>
          </w:p>
        </w:tc>
        <w:tc>
          <w:tcPr>
            <w:tcW w:w="907" w:type="dxa"/>
          </w:tcPr>
          <w:p w14:paraId="1CBCE859" w14:textId="77777777" w:rsidR="00AB2B30" w:rsidRPr="00AC4FBC" w:rsidRDefault="006A7121">
            <w:pPr>
              <w:pStyle w:val="TAC"/>
            </w:pPr>
            <w:r w:rsidRPr="00AC4FBC">
              <w:t>≥ -118.5</w:t>
            </w:r>
          </w:p>
        </w:tc>
        <w:tc>
          <w:tcPr>
            <w:tcW w:w="907" w:type="dxa"/>
          </w:tcPr>
          <w:p w14:paraId="162A4C91" w14:textId="77777777" w:rsidR="00AB2B30" w:rsidRPr="00AC4FBC" w:rsidRDefault="006A7121">
            <w:pPr>
              <w:pStyle w:val="TAC"/>
            </w:pPr>
            <w:r w:rsidRPr="00AC4FBC">
              <w:t>N/A</w:t>
            </w:r>
          </w:p>
        </w:tc>
        <w:tc>
          <w:tcPr>
            <w:tcW w:w="907" w:type="dxa"/>
          </w:tcPr>
          <w:p w14:paraId="6FC80CEC" w14:textId="77777777" w:rsidR="00AB2B30" w:rsidRPr="00AC4FBC" w:rsidRDefault="006A7121">
            <w:pPr>
              <w:pStyle w:val="TAC"/>
            </w:pPr>
            <w:r w:rsidRPr="00AC4FBC">
              <w:t>N/A</w:t>
            </w:r>
          </w:p>
        </w:tc>
        <w:tc>
          <w:tcPr>
            <w:tcW w:w="907" w:type="dxa"/>
          </w:tcPr>
          <w:p w14:paraId="68A4A70D" w14:textId="77777777" w:rsidR="00AB2B30" w:rsidRPr="00AC4FBC" w:rsidRDefault="006A7121">
            <w:pPr>
              <w:pStyle w:val="TAC"/>
            </w:pPr>
            <w:r w:rsidRPr="00AC4FBC">
              <w:t>N/A</w:t>
            </w:r>
          </w:p>
        </w:tc>
      </w:tr>
      <w:tr w:rsidR="00AB2B30" w:rsidRPr="00AC4FBC" w14:paraId="7E7F7D03" w14:textId="77777777">
        <w:trPr>
          <w:trHeight w:val="221"/>
          <w:jc w:val="center"/>
        </w:trPr>
        <w:tc>
          <w:tcPr>
            <w:tcW w:w="1162" w:type="dxa"/>
            <w:tcBorders>
              <w:top w:val="nil"/>
              <w:bottom w:val="nil"/>
            </w:tcBorders>
          </w:tcPr>
          <w:p w14:paraId="79335DBB" w14:textId="77777777" w:rsidR="00AB2B30" w:rsidRPr="00AC4FBC" w:rsidRDefault="00AB2B30">
            <w:pPr>
              <w:pStyle w:val="TAC"/>
            </w:pPr>
          </w:p>
        </w:tc>
        <w:tc>
          <w:tcPr>
            <w:tcW w:w="1276" w:type="dxa"/>
            <w:tcBorders>
              <w:top w:val="nil"/>
              <w:bottom w:val="nil"/>
            </w:tcBorders>
          </w:tcPr>
          <w:p w14:paraId="429FD415" w14:textId="77777777" w:rsidR="00AB2B30" w:rsidRPr="00AC4FBC" w:rsidRDefault="00AB2B30">
            <w:pPr>
              <w:pStyle w:val="TAC"/>
            </w:pPr>
          </w:p>
        </w:tc>
        <w:tc>
          <w:tcPr>
            <w:tcW w:w="1559" w:type="dxa"/>
          </w:tcPr>
          <w:p w14:paraId="0897FAEE" w14:textId="77777777" w:rsidR="00AB2B30" w:rsidRPr="00AC4FBC" w:rsidRDefault="006A7121">
            <w:pPr>
              <w:pStyle w:val="TAC"/>
            </w:pPr>
            <w:r w:rsidRPr="00AC4FBC">
              <w:t>FDD_E, TDD_E</w:t>
            </w:r>
          </w:p>
        </w:tc>
        <w:tc>
          <w:tcPr>
            <w:tcW w:w="878" w:type="dxa"/>
          </w:tcPr>
          <w:p w14:paraId="49823302" w14:textId="77777777" w:rsidR="00AB2B30" w:rsidRPr="00AC4FBC" w:rsidRDefault="006A7121">
            <w:pPr>
              <w:pStyle w:val="TAC"/>
            </w:pPr>
            <w:r w:rsidRPr="00AC4FBC">
              <w:t>N/A</w:t>
            </w:r>
          </w:p>
        </w:tc>
        <w:tc>
          <w:tcPr>
            <w:tcW w:w="907" w:type="dxa"/>
          </w:tcPr>
          <w:p w14:paraId="22EBB68F" w14:textId="77777777" w:rsidR="00AB2B30" w:rsidRPr="00AC4FBC" w:rsidRDefault="006A7121">
            <w:pPr>
              <w:pStyle w:val="TAC"/>
            </w:pPr>
            <w:r w:rsidRPr="00AC4FBC">
              <w:t>N/A</w:t>
            </w:r>
          </w:p>
        </w:tc>
        <w:tc>
          <w:tcPr>
            <w:tcW w:w="907" w:type="dxa"/>
          </w:tcPr>
          <w:p w14:paraId="47C755D4" w14:textId="77777777" w:rsidR="00AB2B30" w:rsidRPr="00AC4FBC" w:rsidRDefault="006A7121">
            <w:pPr>
              <w:pStyle w:val="TAC"/>
            </w:pPr>
            <w:r w:rsidRPr="00AC4FBC">
              <w:t>≥ -118.0</w:t>
            </w:r>
          </w:p>
        </w:tc>
        <w:tc>
          <w:tcPr>
            <w:tcW w:w="907" w:type="dxa"/>
          </w:tcPr>
          <w:p w14:paraId="4534839A" w14:textId="77777777" w:rsidR="00AB2B30" w:rsidRPr="00AC4FBC" w:rsidRDefault="006A7121">
            <w:pPr>
              <w:pStyle w:val="TAC"/>
            </w:pPr>
            <w:r w:rsidRPr="00AC4FBC">
              <w:t>N/A</w:t>
            </w:r>
          </w:p>
        </w:tc>
        <w:tc>
          <w:tcPr>
            <w:tcW w:w="907" w:type="dxa"/>
          </w:tcPr>
          <w:p w14:paraId="0AA97FC5" w14:textId="77777777" w:rsidR="00AB2B30" w:rsidRPr="00AC4FBC" w:rsidRDefault="006A7121">
            <w:pPr>
              <w:pStyle w:val="TAC"/>
            </w:pPr>
            <w:r w:rsidRPr="00AC4FBC">
              <w:t>N/A</w:t>
            </w:r>
          </w:p>
        </w:tc>
        <w:tc>
          <w:tcPr>
            <w:tcW w:w="907" w:type="dxa"/>
          </w:tcPr>
          <w:p w14:paraId="23974D5C" w14:textId="77777777" w:rsidR="00AB2B30" w:rsidRPr="00AC4FBC" w:rsidRDefault="006A7121">
            <w:pPr>
              <w:pStyle w:val="TAC"/>
            </w:pPr>
            <w:r w:rsidRPr="00AC4FBC">
              <w:t>N/A</w:t>
            </w:r>
          </w:p>
        </w:tc>
      </w:tr>
      <w:tr w:rsidR="00AB2B30" w:rsidRPr="00AC4FBC" w14:paraId="1C7749E3" w14:textId="77777777">
        <w:trPr>
          <w:trHeight w:val="221"/>
          <w:jc w:val="center"/>
        </w:trPr>
        <w:tc>
          <w:tcPr>
            <w:tcW w:w="1162" w:type="dxa"/>
            <w:tcBorders>
              <w:top w:val="nil"/>
              <w:bottom w:val="nil"/>
            </w:tcBorders>
          </w:tcPr>
          <w:p w14:paraId="7BEBDDF0" w14:textId="77777777" w:rsidR="00AB2B30" w:rsidRPr="00AC4FBC" w:rsidRDefault="00AB2B30">
            <w:pPr>
              <w:pStyle w:val="TAC"/>
            </w:pPr>
          </w:p>
        </w:tc>
        <w:tc>
          <w:tcPr>
            <w:tcW w:w="1276" w:type="dxa"/>
            <w:tcBorders>
              <w:top w:val="nil"/>
              <w:bottom w:val="nil"/>
            </w:tcBorders>
          </w:tcPr>
          <w:p w14:paraId="22AE3826" w14:textId="77777777" w:rsidR="00AB2B30" w:rsidRPr="00AC4FBC" w:rsidRDefault="00AB2B30">
            <w:pPr>
              <w:pStyle w:val="TAC"/>
            </w:pPr>
          </w:p>
        </w:tc>
        <w:tc>
          <w:tcPr>
            <w:tcW w:w="1559" w:type="dxa"/>
          </w:tcPr>
          <w:p w14:paraId="10ACDC4E" w14:textId="77777777" w:rsidR="00AB2B30" w:rsidRPr="00AC4FBC" w:rsidRDefault="006A7121">
            <w:pPr>
              <w:pStyle w:val="TAC"/>
            </w:pPr>
            <w:r w:rsidRPr="00AC4FBC">
              <w:t>FDD_G, TDD_G</w:t>
            </w:r>
          </w:p>
        </w:tc>
        <w:tc>
          <w:tcPr>
            <w:tcW w:w="878" w:type="dxa"/>
          </w:tcPr>
          <w:p w14:paraId="528C4F49" w14:textId="77777777" w:rsidR="00AB2B30" w:rsidRPr="00AC4FBC" w:rsidRDefault="006A7121">
            <w:pPr>
              <w:pStyle w:val="TAC"/>
            </w:pPr>
            <w:r w:rsidRPr="00AC4FBC">
              <w:t>N/A</w:t>
            </w:r>
          </w:p>
        </w:tc>
        <w:tc>
          <w:tcPr>
            <w:tcW w:w="907" w:type="dxa"/>
          </w:tcPr>
          <w:p w14:paraId="6BCA9123" w14:textId="77777777" w:rsidR="00AB2B30" w:rsidRPr="00AC4FBC" w:rsidRDefault="006A7121">
            <w:pPr>
              <w:pStyle w:val="TAC"/>
            </w:pPr>
            <w:r w:rsidRPr="00AC4FBC">
              <w:t>N/A</w:t>
            </w:r>
          </w:p>
        </w:tc>
        <w:tc>
          <w:tcPr>
            <w:tcW w:w="907" w:type="dxa"/>
          </w:tcPr>
          <w:p w14:paraId="552EE1F3" w14:textId="77777777" w:rsidR="00AB2B30" w:rsidRPr="00AC4FBC" w:rsidRDefault="006A7121">
            <w:pPr>
              <w:pStyle w:val="TAC"/>
            </w:pPr>
            <w:r w:rsidRPr="00AC4FBC">
              <w:t>≥ -117.0</w:t>
            </w:r>
          </w:p>
        </w:tc>
        <w:tc>
          <w:tcPr>
            <w:tcW w:w="907" w:type="dxa"/>
          </w:tcPr>
          <w:p w14:paraId="029F1966" w14:textId="77777777" w:rsidR="00AB2B30" w:rsidRPr="00AC4FBC" w:rsidRDefault="006A7121">
            <w:pPr>
              <w:pStyle w:val="TAC"/>
            </w:pPr>
            <w:r w:rsidRPr="00AC4FBC">
              <w:t>N/A</w:t>
            </w:r>
          </w:p>
        </w:tc>
        <w:tc>
          <w:tcPr>
            <w:tcW w:w="907" w:type="dxa"/>
          </w:tcPr>
          <w:p w14:paraId="2C9E03AC" w14:textId="77777777" w:rsidR="00AB2B30" w:rsidRPr="00AC4FBC" w:rsidRDefault="006A7121">
            <w:pPr>
              <w:pStyle w:val="TAC"/>
            </w:pPr>
            <w:r w:rsidRPr="00AC4FBC">
              <w:t>N/A</w:t>
            </w:r>
          </w:p>
        </w:tc>
        <w:tc>
          <w:tcPr>
            <w:tcW w:w="907" w:type="dxa"/>
          </w:tcPr>
          <w:p w14:paraId="44FF9801" w14:textId="77777777" w:rsidR="00AB2B30" w:rsidRPr="00AC4FBC" w:rsidRDefault="006A7121">
            <w:pPr>
              <w:pStyle w:val="TAC"/>
            </w:pPr>
            <w:r w:rsidRPr="00AC4FBC">
              <w:t>N/A</w:t>
            </w:r>
          </w:p>
        </w:tc>
      </w:tr>
      <w:tr w:rsidR="00AB2B30" w:rsidRPr="00AC4FBC" w14:paraId="4BE74422" w14:textId="77777777">
        <w:trPr>
          <w:trHeight w:val="221"/>
          <w:jc w:val="center"/>
        </w:trPr>
        <w:tc>
          <w:tcPr>
            <w:tcW w:w="1162" w:type="dxa"/>
            <w:tcBorders>
              <w:top w:val="nil"/>
              <w:bottom w:val="nil"/>
            </w:tcBorders>
          </w:tcPr>
          <w:p w14:paraId="275A560B" w14:textId="77777777" w:rsidR="00AB2B30" w:rsidRPr="00AC4FBC" w:rsidRDefault="00AB2B30">
            <w:pPr>
              <w:pStyle w:val="TAC"/>
            </w:pPr>
          </w:p>
        </w:tc>
        <w:tc>
          <w:tcPr>
            <w:tcW w:w="1276" w:type="dxa"/>
            <w:tcBorders>
              <w:top w:val="nil"/>
              <w:bottom w:val="nil"/>
            </w:tcBorders>
          </w:tcPr>
          <w:p w14:paraId="4FA3AFE6" w14:textId="77777777" w:rsidR="00AB2B30" w:rsidRPr="00AC4FBC" w:rsidRDefault="00AB2B30">
            <w:pPr>
              <w:pStyle w:val="TAC"/>
            </w:pPr>
          </w:p>
        </w:tc>
        <w:tc>
          <w:tcPr>
            <w:tcW w:w="1559" w:type="dxa"/>
          </w:tcPr>
          <w:p w14:paraId="559FE478" w14:textId="77777777" w:rsidR="00AB2B30" w:rsidRPr="00AC4FBC" w:rsidRDefault="006A7121">
            <w:pPr>
              <w:pStyle w:val="TAC"/>
            </w:pPr>
            <w:r w:rsidRPr="00AC4FBC">
              <w:t>FDD_H, TDD_H</w:t>
            </w:r>
          </w:p>
        </w:tc>
        <w:tc>
          <w:tcPr>
            <w:tcW w:w="878" w:type="dxa"/>
          </w:tcPr>
          <w:p w14:paraId="720CA83B" w14:textId="77777777" w:rsidR="00AB2B30" w:rsidRPr="00AC4FBC" w:rsidRDefault="006A7121">
            <w:pPr>
              <w:pStyle w:val="TAC"/>
            </w:pPr>
            <w:r w:rsidRPr="00AC4FBC">
              <w:t>N/A</w:t>
            </w:r>
          </w:p>
        </w:tc>
        <w:tc>
          <w:tcPr>
            <w:tcW w:w="907" w:type="dxa"/>
          </w:tcPr>
          <w:p w14:paraId="6A9EDB10" w14:textId="77777777" w:rsidR="00AB2B30" w:rsidRPr="00AC4FBC" w:rsidRDefault="006A7121">
            <w:pPr>
              <w:pStyle w:val="TAC"/>
            </w:pPr>
            <w:r w:rsidRPr="00AC4FBC">
              <w:t>N/A</w:t>
            </w:r>
          </w:p>
        </w:tc>
        <w:tc>
          <w:tcPr>
            <w:tcW w:w="907" w:type="dxa"/>
          </w:tcPr>
          <w:p w14:paraId="6B46E9EC" w14:textId="77777777" w:rsidR="00AB2B30" w:rsidRPr="00AC4FBC" w:rsidRDefault="006A7121">
            <w:pPr>
              <w:pStyle w:val="TAC"/>
            </w:pPr>
            <w:r w:rsidRPr="00AC4FBC">
              <w:t>≥ -116.5</w:t>
            </w:r>
          </w:p>
        </w:tc>
        <w:tc>
          <w:tcPr>
            <w:tcW w:w="907" w:type="dxa"/>
          </w:tcPr>
          <w:p w14:paraId="1A88FF45" w14:textId="77777777" w:rsidR="00AB2B30" w:rsidRPr="00AC4FBC" w:rsidRDefault="006A7121">
            <w:pPr>
              <w:pStyle w:val="TAC"/>
            </w:pPr>
            <w:r w:rsidRPr="00AC4FBC">
              <w:t>N/A</w:t>
            </w:r>
          </w:p>
        </w:tc>
        <w:tc>
          <w:tcPr>
            <w:tcW w:w="907" w:type="dxa"/>
          </w:tcPr>
          <w:p w14:paraId="14B5A959" w14:textId="77777777" w:rsidR="00AB2B30" w:rsidRPr="00AC4FBC" w:rsidRDefault="006A7121">
            <w:pPr>
              <w:pStyle w:val="TAC"/>
            </w:pPr>
            <w:r w:rsidRPr="00AC4FBC">
              <w:t>N/A</w:t>
            </w:r>
          </w:p>
        </w:tc>
        <w:tc>
          <w:tcPr>
            <w:tcW w:w="907" w:type="dxa"/>
          </w:tcPr>
          <w:p w14:paraId="182E866A" w14:textId="77777777" w:rsidR="00AB2B30" w:rsidRPr="00AC4FBC" w:rsidRDefault="006A7121">
            <w:pPr>
              <w:pStyle w:val="TAC"/>
            </w:pPr>
            <w:r w:rsidRPr="00AC4FBC">
              <w:t>N/A</w:t>
            </w:r>
          </w:p>
        </w:tc>
      </w:tr>
      <w:tr w:rsidR="00AB2B30" w:rsidRPr="00AC4FBC" w14:paraId="6DEF82A0" w14:textId="77777777">
        <w:trPr>
          <w:trHeight w:val="221"/>
          <w:jc w:val="center"/>
        </w:trPr>
        <w:tc>
          <w:tcPr>
            <w:tcW w:w="1162" w:type="dxa"/>
            <w:tcBorders>
              <w:top w:val="nil"/>
            </w:tcBorders>
          </w:tcPr>
          <w:p w14:paraId="022DABF7" w14:textId="77777777" w:rsidR="00AB2B30" w:rsidRPr="00AC4FBC" w:rsidRDefault="00AB2B30">
            <w:pPr>
              <w:pStyle w:val="TAC"/>
            </w:pPr>
          </w:p>
        </w:tc>
        <w:tc>
          <w:tcPr>
            <w:tcW w:w="1276" w:type="dxa"/>
            <w:tcBorders>
              <w:top w:val="nil"/>
            </w:tcBorders>
          </w:tcPr>
          <w:p w14:paraId="2D2ACD84" w14:textId="77777777" w:rsidR="00AB2B30" w:rsidRPr="00AC4FBC" w:rsidRDefault="00AB2B30">
            <w:pPr>
              <w:pStyle w:val="TAC"/>
            </w:pPr>
          </w:p>
        </w:tc>
        <w:tc>
          <w:tcPr>
            <w:tcW w:w="1559" w:type="dxa"/>
          </w:tcPr>
          <w:p w14:paraId="5E1B0FEE" w14:textId="77777777" w:rsidR="00AB2B30" w:rsidRPr="00AC4FBC" w:rsidRDefault="006A7121">
            <w:pPr>
              <w:pStyle w:val="TAC"/>
            </w:pPr>
            <w:r w:rsidRPr="00AC4FBC">
              <w:t>FDD_N, TDD_N</w:t>
            </w:r>
          </w:p>
        </w:tc>
        <w:tc>
          <w:tcPr>
            <w:tcW w:w="878" w:type="dxa"/>
          </w:tcPr>
          <w:p w14:paraId="4F3EF92C" w14:textId="77777777" w:rsidR="00AB2B30" w:rsidRPr="00AC4FBC" w:rsidRDefault="006A7121">
            <w:pPr>
              <w:pStyle w:val="TAC"/>
            </w:pPr>
            <w:r w:rsidRPr="00AC4FBC">
              <w:t>N/A</w:t>
            </w:r>
          </w:p>
        </w:tc>
        <w:tc>
          <w:tcPr>
            <w:tcW w:w="907" w:type="dxa"/>
          </w:tcPr>
          <w:p w14:paraId="3DE9F369" w14:textId="77777777" w:rsidR="00AB2B30" w:rsidRPr="00AC4FBC" w:rsidRDefault="006A7121">
            <w:pPr>
              <w:pStyle w:val="TAC"/>
            </w:pPr>
            <w:r w:rsidRPr="00AC4FBC">
              <w:t>N/A</w:t>
            </w:r>
          </w:p>
        </w:tc>
        <w:tc>
          <w:tcPr>
            <w:tcW w:w="907" w:type="dxa"/>
          </w:tcPr>
          <w:p w14:paraId="532BE899" w14:textId="77777777" w:rsidR="00AB2B30" w:rsidRPr="00AC4FBC" w:rsidRDefault="006A7121">
            <w:pPr>
              <w:pStyle w:val="TAC"/>
            </w:pPr>
            <w:r w:rsidRPr="00AC4FBC">
              <w:t>≥ -113.5</w:t>
            </w:r>
          </w:p>
        </w:tc>
        <w:tc>
          <w:tcPr>
            <w:tcW w:w="907" w:type="dxa"/>
          </w:tcPr>
          <w:p w14:paraId="56870D2C" w14:textId="77777777" w:rsidR="00AB2B30" w:rsidRPr="00AC4FBC" w:rsidRDefault="006A7121">
            <w:pPr>
              <w:pStyle w:val="TAC"/>
            </w:pPr>
            <w:r w:rsidRPr="00AC4FBC">
              <w:t>N/A</w:t>
            </w:r>
          </w:p>
        </w:tc>
        <w:tc>
          <w:tcPr>
            <w:tcW w:w="907" w:type="dxa"/>
          </w:tcPr>
          <w:p w14:paraId="161137CA" w14:textId="77777777" w:rsidR="00AB2B30" w:rsidRPr="00AC4FBC" w:rsidRDefault="006A7121">
            <w:pPr>
              <w:pStyle w:val="TAC"/>
            </w:pPr>
            <w:r w:rsidRPr="00AC4FBC">
              <w:t>N/A</w:t>
            </w:r>
          </w:p>
        </w:tc>
        <w:tc>
          <w:tcPr>
            <w:tcW w:w="907" w:type="dxa"/>
          </w:tcPr>
          <w:p w14:paraId="2D95FBF4" w14:textId="77777777" w:rsidR="00AB2B30" w:rsidRPr="00AC4FBC" w:rsidRDefault="006A7121">
            <w:pPr>
              <w:pStyle w:val="TAC"/>
            </w:pPr>
            <w:r w:rsidRPr="00AC4FBC">
              <w:t>N/A</w:t>
            </w:r>
          </w:p>
        </w:tc>
      </w:tr>
      <w:tr w:rsidR="00AB2B30" w:rsidRPr="00AC4FBC" w14:paraId="1324B4E0" w14:textId="77777777">
        <w:trPr>
          <w:trHeight w:val="221"/>
          <w:jc w:val="center"/>
        </w:trPr>
        <w:tc>
          <w:tcPr>
            <w:tcW w:w="9410" w:type="dxa"/>
            <w:gridSpan w:val="9"/>
          </w:tcPr>
          <w:p w14:paraId="6F93FB27" w14:textId="51ADBF58" w:rsidR="00931ECD" w:rsidRPr="00AC4FBC" w:rsidRDefault="006A7121" w:rsidP="00931ECD">
            <w:pPr>
              <w:pStyle w:val="TAN"/>
            </w:pPr>
            <w:r w:rsidRPr="00AC4FBC">
              <w:t>NOTE 1:</w:t>
            </w:r>
            <w:r w:rsidRPr="00AC4FBC">
              <w:tab/>
              <w:t>The power level is specified at RSRP reference point as defined in TS 36.214 [24]</w:t>
            </w:r>
          </w:p>
          <w:p w14:paraId="18731CCD" w14:textId="1B16F71D" w:rsidR="00AB2B30" w:rsidRPr="00AC4FBC" w:rsidRDefault="006A7121" w:rsidP="00931ECD">
            <w:pPr>
              <w:pStyle w:val="TAN"/>
            </w:pPr>
            <w:r w:rsidRPr="00AC4FBC">
              <w:t>NOTE 2:</w:t>
            </w:r>
            <w:r w:rsidRPr="00AC4FBC">
              <w:tab/>
              <w:t>E-UTRA Band groups are defined in TS 36.133 [12] clause 3.5.1.</w:t>
            </w:r>
          </w:p>
        </w:tc>
      </w:tr>
    </w:tbl>
    <w:p w14:paraId="023BA509" w14:textId="77777777" w:rsidR="00AB2B30" w:rsidRPr="00AC4FBC" w:rsidRDefault="00AB2B30"/>
    <w:p w14:paraId="4536EB76" w14:textId="77777777" w:rsidR="00AB2B30" w:rsidRPr="00AC4FBC" w:rsidRDefault="006A7121">
      <w:pPr>
        <w:pStyle w:val="TH"/>
      </w:pPr>
      <w:bookmarkStart w:id="300" w:name="_CRTable4_74"/>
      <w:r w:rsidRPr="00AC4FBC">
        <w:t xml:space="preserve">Table </w:t>
      </w:r>
      <w:bookmarkEnd w:id="300"/>
      <w:r w:rsidRPr="00AC4FBC">
        <w:t xml:space="preserve">4.7-4: </w:t>
      </w:r>
      <w:r w:rsidRPr="00AC4FBC">
        <w:rPr>
          <w:i/>
        </w:rPr>
        <w:t xml:space="preserve">CQI-ReportConfig-DEFAULT: </w:t>
      </w:r>
      <w:r w:rsidRPr="00AC4FBC">
        <w:t>Additional</w:t>
      </w:r>
      <w:r w:rsidRPr="00AC4FBC">
        <w:rPr>
          <w:i/>
        </w:rPr>
        <w:t xml:space="preserve"> </w:t>
      </w:r>
      <w:r w:rsidRPr="00AC4FBC">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41"/>
        <w:gridCol w:w="2270"/>
        <w:gridCol w:w="1703"/>
        <w:gridCol w:w="1276"/>
      </w:tblGrid>
      <w:tr w:rsidR="00AB2B30" w:rsidRPr="00AC4FBC" w14:paraId="38BBF485" w14:textId="77777777">
        <w:trPr>
          <w:jc w:val="center"/>
        </w:trPr>
        <w:tc>
          <w:tcPr>
            <w:tcW w:w="9781" w:type="dxa"/>
            <w:gridSpan w:val="4"/>
          </w:tcPr>
          <w:p w14:paraId="66F3F99D" w14:textId="77777777" w:rsidR="00AB2B30" w:rsidRPr="00AC4FBC" w:rsidRDefault="006A7121">
            <w:pPr>
              <w:pStyle w:val="TAL"/>
            </w:pPr>
            <w:r w:rsidRPr="00AC4FBC">
              <w:t>Derivation Path: TS 36.508 [7] clause 4.6.3, Table 4.6.3-2 CQI-ReportConfig-DEFAULT</w:t>
            </w:r>
          </w:p>
        </w:tc>
      </w:tr>
      <w:tr w:rsidR="00AB2B30" w:rsidRPr="00AC4FBC" w14:paraId="3DF25A1D" w14:textId="77777777">
        <w:tblPrEx>
          <w:tblCellMar>
            <w:right w:w="108" w:type="dxa"/>
          </w:tblCellMar>
        </w:tblPrEx>
        <w:trPr>
          <w:jc w:val="center"/>
        </w:trPr>
        <w:tc>
          <w:tcPr>
            <w:tcW w:w="4537" w:type="dxa"/>
          </w:tcPr>
          <w:p w14:paraId="1DA06F28" w14:textId="77777777" w:rsidR="00AB2B30" w:rsidRPr="00AC4FBC" w:rsidRDefault="006A7121">
            <w:pPr>
              <w:pStyle w:val="TAH"/>
            </w:pPr>
            <w:r w:rsidRPr="00AC4FBC">
              <w:t>Information Element</w:t>
            </w:r>
          </w:p>
        </w:tc>
        <w:tc>
          <w:tcPr>
            <w:tcW w:w="2268" w:type="dxa"/>
          </w:tcPr>
          <w:p w14:paraId="2ED50708" w14:textId="77777777" w:rsidR="00AB2B30" w:rsidRPr="00AC4FBC" w:rsidRDefault="006A7121">
            <w:pPr>
              <w:pStyle w:val="TAH"/>
            </w:pPr>
            <w:r w:rsidRPr="00AC4FBC">
              <w:t>Value/remark</w:t>
            </w:r>
          </w:p>
        </w:tc>
        <w:tc>
          <w:tcPr>
            <w:tcW w:w="1701" w:type="dxa"/>
          </w:tcPr>
          <w:p w14:paraId="3D7B8BE8" w14:textId="77777777" w:rsidR="00AB2B30" w:rsidRPr="00AC4FBC" w:rsidRDefault="006A7121">
            <w:pPr>
              <w:pStyle w:val="TAH"/>
            </w:pPr>
            <w:r w:rsidRPr="00AC4FBC">
              <w:t>Comment</w:t>
            </w:r>
          </w:p>
        </w:tc>
        <w:tc>
          <w:tcPr>
            <w:tcW w:w="1275" w:type="dxa"/>
          </w:tcPr>
          <w:p w14:paraId="47B3207E" w14:textId="77777777" w:rsidR="00AB2B30" w:rsidRPr="00AC4FBC" w:rsidRDefault="006A7121">
            <w:pPr>
              <w:pStyle w:val="TAH"/>
            </w:pPr>
            <w:r w:rsidRPr="00AC4FBC">
              <w:t>Condition</w:t>
            </w:r>
          </w:p>
        </w:tc>
      </w:tr>
      <w:tr w:rsidR="00AB2B30" w:rsidRPr="00AC4FBC" w14:paraId="2BBAD74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1577EA4C" w14:textId="77777777" w:rsidR="00AB2B30" w:rsidRPr="00AC4FBC" w:rsidRDefault="006A7121">
            <w:pPr>
              <w:pStyle w:val="TAL"/>
            </w:pPr>
            <w:r w:rsidRPr="00AC4FBC">
              <w:t>CQI-ReportConfig-DEFAULT ::= SEQUENCE {</w:t>
            </w:r>
          </w:p>
        </w:tc>
        <w:tc>
          <w:tcPr>
            <w:tcW w:w="2268" w:type="dxa"/>
            <w:shd w:val="clear" w:color="auto" w:fill="auto"/>
          </w:tcPr>
          <w:p w14:paraId="34641E55" w14:textId="77777777" w:rsidR="00AB2B30" w:rsidRPr="00AC4FBC" w:rsidRDefault="00AB2B30">
            <w:pPr>
              <w:pStyle w:val="TAL"/>
            </w:pPr>
          </w:p>
        </w:tc>
        <w:tc>
          <w:tcPr>
            <w:tcW w:w="1701" w:type="dxa"/>
            <w:shd w:val="clear" w:color="auto" w:fill="auto"/>
          </w:tcPr>
          <w:p w14:paraId="7FEC699C" w14:textId="77777777" w:rsidR="00AB2B30" w:rsidRPr="00AC4FBC" w:rsidRDefault="00AB2B30">
            <w:pPr>
              <w:pStyle w:val="TAL"/>
            </w:pPr>
          </w:p>
        </w:tc>
        <w:tc>
          <w:tcPr>
            <w:tcW w:w="1275" w:type="dxa"/>
            <w:shd w:val="clear" w:color="auto" w:fill="auto"/>
          </w:tcPr>
          <w:p w14:paraId="2B9C717F" w14:textId="77777777" w:rsidR="00AB2B30" w:rsidRPr="00AC4FBC" w:rsidRDefault="00AB2B30">
            <w:pPr>
              <w:pStyle w:val="TAL"/>
            </w:pPr>
          </w:p>
        </w:tc>
      </w:tr>
      <w:tr w:rsidR="00AB2B30" w:rsidRPr="00AC4FBC" w14:paraId="2A9C3404"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39E2675C" w14:textId="77777777" w:rsidR="00AB2B30" w:rsidRPr="00AC4FBC" w:rsidRDefault="006A7121">
            <w:pPr>
              <w:pStyle w:val="TAL"/>
            </w:pPr>
            <w:r w:rsidRPr="00AC4FBC">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3DA40BB7"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59623668"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27CE2633" w14:textId="77777777" w:rsidR="00AB2B30" w:rsidRPr="00AC4FBC" w:rsidRDefault="00AB2B30">
            <w:pPr>
              <w:pStyle w:val="TAL"/>
            </w:pPr>
          </w:p>
        </w:tc>
      </w:tr>
      <w:tr w:rsidR="00AB2B30" w:rsidRPr="00AC4FBC" w14:paraId="74379F61"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45844DDA" w14:textId="77777777" w:rsidR="00AB2B30" w:rsidRPr="00AC4FBC" w:rsidRDefault="006A7121">
            <w:pPr>
              <w:pStyle w:val="TAL"/>
            </w:pPr>
            <w:r w:rsidRPr="00AC4FBC">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7FAB7A36"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707C5789"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D370E97" w14:textId="77777777" w:rsidR="00AB2B30" w:rsidRPr="00AC4FBC" w:rsidRDefault="00AB2B30">
            <w:pPr>
              <w:pStyle w:val="TAL"/>
            </w:pPr>
          </w:p>
        </w:tc>
      </w:tr>
      <w:tr w:rsidR="00AB2B30" w:rsidRPr="00AC4FBC" w14:paraId="4649C2C5"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4EA3511"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78028525"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13BAD095"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00E0AC97" w14:textId="77777777" w:rsidR="00AB2B30" w:rsidRPr="00AC4FBC" w:rsidRDefault="00AB2B30">
            <w:pPr>
              <w:pStyle w:val="TAL"/>
            </w:pPr>
          </w:p>
        </w:tc>
      </w:tr>
    </w:tbl>
    <w:p w14:paraId="16C1D5F6" w14:textId="77777777" w:rsidR="00AB2B30" w:rsidRPr="00AC4FBC" w:rsidRDefault="00AB2B30"/>
    <w:p w14:paraId="253A0DDE" w14:textId="77777777" w:rsidR="00AB2B30" w:rsidRPr="00AC4FBC" w:rsidRDefault="006A7121">
      <w:pPr>
        <w:pStyle w:val="TH"/>
      </w:pPr>
      <w:bookmarkStart w:id="301" w:name="_CRTable4_75"/>
      <w:r w:rsidRPr="00AC4FBC">
        <w:t xml:space="preserve">Table </w:t>
      </w:r>
      <w:bookmarkEnd w:id="301"/>
      <w:r w:rsidRPr="00AC4FBC">
        <w:t>4.7-5: UplinkPowerControlCommon-DEFAULT : Additional E-UTRA Anchor Configuration</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1AE69A94" w14:textId="77777777">
        <w:tc>
          <w:tcPr>
            <w:tcW w:w="9781" w:type="dxa"/>
            <w:gridSpan w:val="4"/>
          </w:tcPr>
          <w:p w14:paraId="3F32CCC6" w14:textId="77777777" w:rsidR="00AB2B30" w:rsidRPr="00AC4FBC" w:rsidRDefault="006A7121">
            <w:pPr>
              <w:pStyle w:val="TAL"/>
            </w:pPr>
            <w:r w:rsidRPr="00AC4FBC">
              <w:t>Derivation Path: TS 36.508 [7] clause 4.6.3, UplinkPowerControlCommon-DEFAULT</w:t>
            </w:r>
          </w:p>
        </w:tc>
      </w:tr>
      <w:tr w:rsidR="00AB2B30" w:rsidRPr="00AC4FBC" w14:paraId="76394D5D" w14:textId="77777777">
        <w:tblPrEx>
          <w:tblCellMar>
            <w:left w:w="108" w:type="dxa"/>
            <w:right w:w="108" w:type="dxa"/>
          </w:tblCellMar>
        </w:tblPrEx>
        <w:tc>
          <w:tcPr>
            <w:tcW w:w="4537" w:type="dxa"/>
          </w:tcPr>
          <w:p w14:paraId="1BC4E0A8" w14:textId="77777777" w:rsidR="00AB2B30" w:rsidRPr="00AC4FBC" w:rsidRDefault="006A7121">
            <w:pPr>
              <w:pStyle w:val="TAH"/>
            </w:pPr>
            <w:r w:rsidRPr="00AC4FBC">
              <w:t>Information Element</w:t>
            </w:r>
          </w:p>
        </w:tc>
        <w:tc>
          <w:tcPr>
            <w:tcW w:w="2268" w:type="dxa"/>
          </w:tcPr>
          <w:p w14:paraId="6AEB4C0B" w14:textId="77777777" w:rsidR="00AB2B30" w:rsidRPr="00AC4FBC" w:rsidRDefault="006A7121">
            <w:pPr>
              <w:pStyle w:val="TAH"/>
            </w:pPr>
            <w:r w:rsidRPr="00AC4FBC">
              <w:t>Value/remark</w:t>
            </w:r>
          </w:p>
        </w:tc>
        <w:tc>
          <w:tcPr>
            <w:tcW w:w="1701" w:type="dxa"/>
          </w:tcPr>
          <w:p w14:paraId="5FD138FB" w14:textId="77777777" w:rsidR="00AB2B30" w:rsidRPr="00AC4FBC" w:rsidRDefault="006A7121">
            <w:pPr>
              <w:pStyle w:val="TAH"/>
            </w:pPr>
            <w:r w:rsidRPr="00AC4FBC">
              <w:t>Comment</w:t>
            </w:r>
          </w:p>
        </w:tc>
        <w:tc>
          <w:tcPr>
            <w:tcW w:w="1275" w:type="dxa"/>
          </w:tcPr>
          <w:p w14:paraId="7883E01A" w14:textId="77777777" w:rsidR="00AB2B30" w:rsidRPr="00AC4FBC" w:rsidRDefault="006A7121">
            <w:pPr>
              <w:pStyle w:val="TAH"/>
            </w:pPr>
            <w:r w:rsidRPr="00AC4FBC">
              <w:t>Condition</w:t>
            </w:r>
          </w:p>
        </w:tc>
      </w:tr>
      <w:tr w:rsidR="00AB2B30" w:rsidRPr="00AC4FBC" w14:paraId="0E0E41F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59D5CF" w14:textId="77777777" w:rsidR="00AB2B30" w:rsidRPr="00AC4FBC" w:rsidRDefault="006A7121">
            <w:pPr>
              <w:pStyle w:val="TAL"/>
            </w:pPr>
            <w:r w:rsidRPr="00AC4FBC">
              <w:t>UplinkPowerControlCommon-DEFAULT ::= SEQUENCE {</w:t>
            </w:r>
          </w:p>
        </w:tc>
        <w:tc>
          <w:tcPr>
            <w:tcW w:w="2268" w:type="dxa"/>
            <w:tcBorders>
              <w:top w:val="single" w:sz="4" w:space="0" w:color="auto"/>
              <w:left w:val="single" w:sz="4" w:space="0" w:color="auto"/>
              <w:bottom w:val="single" w:sz="4" w:space="0" w:color="auto"/>
              <w:right w:val="single" w:sz="4" w:space="0" w:color="auto"/>
            </w:tcBorders>
          </w:tcPr>
          <w:p w14:paraId="046C24C5"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3CB4061"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771A686" w14:textId="77777777" w:rsidR="00AB2B30" w:rsidRPr="00AC4FBC" w:rsidRDefault="00AB2B30">
            <w:pPr>
              <w:pStyle w:val="TAL"/>
            </w:pPr>
          </w:p>
        </w:tc>
      </w:tr>
      <w:tr w:rsidR="00AB2B30" w:rsidRPr="00AC4FBC" w14:paraId="618ABC4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06628C" w14:textId="77777777" w:rsidR="00AB2B30" w:rsidRPr="00AC4FBC" w:rsidRDefault="006A7121">
            <w:pPr>
              <w:pStyle w:val="TAL"/>
            </w:pPr>
            <w:r w:rsidRPr="00AC4FBC">
              <w:t xml:space="preserve">  p0-NominalPUSCH</w:t>
            </w:r>
          </w:p>
        </w:tc>
        <w:tc>
          <w:tcPr>
            <w:tcW w:w="2268" w:type="dxa"/>
            <w:tcBorders>
              <w:top w:val="single" w:sz="4" w:space="0" w:color="auto"/>
              <w:left w:val="single" w:sz="4" w:space="0" w:color="auto"/>
              <w:bottom w:val="single" w:sz="4" w:space="0" w:color="auto"/>
              <w:right w:val="single" w:sz="4" w:space="0" w:color="auto"/>
            </w:tcBorders>
          </w:tcPr>
          <w:p w14:paraId="13FF7452" w14:textId="77777777" w:rsidR="00AB2B30" w:rsidRPr="00AC4FBC" w:rsidRDefault="006A7121">
            <w:pPr>
              <w:pStyle w:val="TAL"/>
            </w:pPr>
            <w:r w:rsidRPr="00AC4FBC">
              <w:t>-60 (-60 dBm)</w:t>
            </w:r>
          </w:p>
        </w:tc>
        <w:tc>
          <w:tcPr>
            <w:tcW w:w="1701" w:type="dxa"/>
            <w:tcBorders>
              <w:top w:val="single" w:sz="4" w:space="0" w:color="auto"/>
              <w:left w:val="single" w:sz="4" w:space="0" w:color="auto"/>
              <w:bottom w:val="single" w:sz="4" w:space="0" w:color="auto"/>
              <w:right w:val="single" w:sz="4" w:space="0" w:color="auto"/>
            </w:tcBorders>
          </w:tcPr>
          <w:p w14:paraId="4A1E3100" w14:textId="77777777" w:rsidR="00AB2B30" w:rsidRPr="00AC4FBC" w:rsidRDefault="006A7121">
            <w:pPr>
              <w:pStyle w:val="TAL"/>
            </w:pPr>
            <w:r w:rsidRPr="00AC4FBC">
              <w:t>To attain maximum power from the DUT</w:t>
            </w:r>
          </w:p>
        </w:tc>
        <w:tc>
          <w:tcPr>
            <w:tcW w:w="1275" w:type="dxa"/>
            <w:tcBorders>
              <w:top w:val="single" w:sz="4" w:space="0" w:color="auto"/>
              <w:left w:val="single" w:sz="4" w:space="0" w:color="auto"/>
              <w:bottom w:val="single" w:sz="4" w:space="0" w:color="auto"/>
              <w:right w:val="single" w:sz="4" w:space="0" w:color="auto"/>
            </w:tcBorders>
          </w:tcPr>
          <w:p w14:paraId="034AA438" w14:textId="77777777" w:rsidR="00AB2B30" w:rsidRPr="00AC4FBC" w:rsidRDefault="00AB2B30">
            <w:pPr>
              <w:pStyle w:val="TAL"/>
            </w:pPr>
          </w:p>
        </w:tc>
      </w:tr>
      <w:tr w:rsidR="00AB2B30" w:rsidRPr="00AC4FBC" w14:paraId="480CEC16"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266CC84"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5CC095B4"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33C0B9B"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19624C2" w14:textId="77777777" w:rsidR="00AB2B30" w:rsidRPr="00AC4FBC" w:rsidRDefault="00AB2B30">
            <w:pPr>
              <w:pStyle w:val="TAL"/>
            </w:pPr>
          </w:p>
        </w:tc>
      </w:tr>
    </w:tbl>
    <w:p w14:paraId="32C9D804" w14:textId="77777777" w:rsidR="00AB2B30" w:rsidRPr="00AC4FBC" w:rsidRDefault="00AB2B30"/>
    <w:p w14:paraId="0470EAFF" w14:textId="77777777" w:rsidR="00AB2B30" w:rsidRPr="00AC4FBC" w:rsidRDefault="006A7121">
      <w:pPr>
        <w:pStyle w:val="TH"/>
      </w:pPr>
      <w:bookmarkStart w:id="302" w:name="_CRTable4_76"/>
      <w:r w:rsidRPr="00AC4FBC">
        <w:t xml:space="preserve">Table </w:t>
      </w:r>
      <w:bookmarkEnd w:id="302"/>
      <w:r w:rsidRPr="00AC4FBC">
        <w:t xml:space="preserve">4.7-6: </w:t>
      </w:r>
      <w:r w:rsidRPr="00AC4FBC">
        <w:rPr>
          <w:i/>
        </w:rPr>
        <w:t xml:space="preserve">PhysicalConfigDedicated-DEFAULT: </w:t>
      </w:r>
      <w:r w:rsidRPr="00AC4FBC">
        <w:rPr>
          <w:iCs/>
        </w:rPr>
        <w:t xml:space="preserve">Additional </w:t>
      </w:r>
      <w:r w:rsidRPr="00AC4FBC">
        <w:t>E</w:t>
      </w:r>
      <w:r w:rsidRPr="00AC4FBC">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B2B30" w:rsidRPr="00AC4FBC" w14:paraId="7B0F0232" w14:textId="77777777">
        <w:tc>
          <w:tcPr>
            <w:tcW w:w="9738" w:type="dxa"/>
            <w:gridSpan w:val="4"/>
          </w:tcPr>
          <w:p w14:paraId="7AF3EE6F" w14:textId="77777777" w:rsidR="00AB2B30" w:rsidRPr="00AC4FBC" w:rsidRDefault="006A7121">
            <w:pPr>
              <w:pStyle w:val="TAL"/>
            </w:pPr>
            <w:r w:rsidRPr="00AC4FBC">
              <w:t>Derivation Path: TS 36.508 [7] clause 4.8.2, Table 4.8.2.1.6-1 PhysicalConfigDedicated-DEFAULT</w:t>
            </w:r>
          </w:p>
        </w:tc>
      </w:tr>
      <w:tr w:rsidR="00AB2B30" w:rsidRPr="00AC4FBC" w14:paraId="15FE1371" w14:textId="77777777">
        <w:tblPrEx>
          <w:tblCellMar>
            <w:left w:w="108" w:type="dxa"/>
            <w:right w:w="108" w:type="dxa"/>
          </w:tblCellMar>
        </w:tblPrEx>
        <w:tc>
          <w:tcPr>
            <w:tcW w:w="4535" w:type="dxa"/>
          </w:tcPr>
          <w:p w14:paraId="09D42B55" w14:textId="77777777" w:rsidR="00AB2B30" w:rsidRPr="00AC4FBC" w:rsidRDefault="006A7121">
            <w:pPr>
              <w:pStyle w:val="TAH"/>
            </w:pPr>
            <w:r w:rsidRPr="00AC4FBC">
              <w:t>Information Element</w:t>
            </w:r>
          </w:p>
        </w:tc>
        <w:tc>
          <w:tcPr>
            <w:tcW w:w="2267" w:type="dxa"/>
          </w:tcPr>
          <w:p w14:paraId="2B8F1666" w14:textId="77777777" w:rsidR="00AB2B30" w:rsidRPr="00AC4FBC" w:rsidRDefault="006A7121">
            <w:pPr>
              <w:pStyle w:val="TAH"/>
            </w:pPr>
            <w:r w:rsidRPr="00AC4FBC">
              <w:t>Value/remark</w:t>
            </w:r>
          </w:p>
        </w:tc>
        <w:tc>
          <w:tcPr>
            <w:tcW w:w="1700" w:type="dxa"/>
          </w:tcPr>
          <w:p w14:paraId="2B5B1B93" w14:textId="77777777" w:rsidR="00AB2B30" w:rsidRPr="00AC4FBC" w:rsidRDefault="006A7121">
            <w:pPr>
              <w:pStyle w:val="TAH"/>
            </w:pPr>
            <w:r w:rsidRPr="00AC4FBC">
              <w:t>Comment</w:t>
            </w:r>
          </w:p>
        </w:tc>
        <w:tc>
          <w:tcPr>
            <w:tcW w:w="1245" w:type="dxa"/>
          </w:tcPr>
          <w:p w14:paraId="613DAC0B" w14:textId="77777777" w:rsidR="00AB2B30" w:rsidRPr="00AC4FBC" w:rsidRDefault="006A7121">
            <w:pPr>
              <w:pStyle w:val="TAH"/>
            </w:pPr>
            <w:r w:rsidRPr="00AC4FBC">
              <w:t>Condition</w:t>
            </w:r>
          </w:p>
        </w:tc>
      </w:tr>
      <w:tr w:rsidR="00AB2B30" w:rsidRPr="00AC4FBC" w14:paraId="55B795A6" w14:textId="77777777">
        <w:tblPrEx>
          <w:tblCellMar>
            <w:left w:w="108" w:type="dxa"/>
            <w:right w:w="108" w:type="dxa"/>
          </w:tblCellMar>
        </w:tblPrEx>
        <w:tc>
          <w:tcPr>
            <w:tcW w:w="4535" w:type="dxa"/>
            <w:tcBorders>
              <w:bottom w:val="single" w:sz="4" w:space="0" w:color="000000"/>
            </w:tcBorders>
          </w:tcPr>
          <w:p w14:paraId="4F3C89AD" w14:textId="77777777" w:rsidR="00AB2B30" w:rsidRPr="00AC4FBC" w:rsidRDefault="006A7121">
            <w:pPr>
              <w:pStyle w:val="TAL"/>
            </w:pPr>
            <w:r w:rsidRPr="00AC4FBC">
              <w:t>PhysicalConfigDedicated-DEFAULT ::= SEQUENCE {</w:t>
            </w:r>
          </w:p>
        </w:tc>
        <w:tc>
          <w:tcPr>
            <w:tcW w:w="2267" w:type="dxa"/>
          </w:tcPr>
          <w:p w14:paraId="607A9174" w14:textId="77777777" w:rsidR="00AB2B30" w:rsidRPr="00AC4FBC" w:rsidRDefault="00AB2B30">
            <w:pPr>
              <w:pStyle w:val="TAL"/>
            </w:pPr>
          </w:p>
        </w:tc>
        <w:tc>
          <w:tcPr>
            <w:tcW w:w="1700" w:type="dxa"/>
          </w:tcPr>
          <w:p w14:paraId="592B06A6" w14:textId="77777777" w:rsidR="00AB2B30" w:rsidRPr="00AC4FBC" w:rsidRDefault="00AB2B30">
            <w:pPr>
              <w:pStyle w:val="TAL"/>
            </w:pPr>
          </w:p>
        </w:tc>
        <w:tc>
          <w:tcPr>
            <w:tcW w:w="1245" w:type="dxa"/>
          </w:tcPr>
          <w:p w14:paraId="62AB03A4" w14:textId="77777777" w:rsidR="00AB2B30" w:rsidRPr="00AC4FBC" w:rsidRDefault="00AB2B30">
            <w:pPr>
              <w:pStyle w:val="TAL"/>
            </w:pPr>
          </w:p>
        </w:tc>
      </w:tr>
      <w:tr w:rsidR="00AB2B30" w:rsidRPr="00AC4FBC" w14:paraId="2360A670" w14:textId="77777777">
        <w:tblPrEx>
          <w:tblCellMar>
            <w:left w:w="108" w:type="dxa"/>
            <w:right w:w="108" w:type="dxa"/>
          </w:tblCellMar>
        </w:tblPrEx>
        <w:tc>
          <w:tcPr>
            <w:tcW w:w="4535" w:type="dxa"/>
          </w:tcPr>
          <w:p w14:paraId="7EF4F0CB" w14:textId="77777777" w:rsidR="00AB2B30" w:rsidRPr="00AC4FBC" w:rsidRDefault="006A7121">
            <w:pPr>
              <w:pStyle w:val="TAL"/>
            </w:pPr>
            <w:r w:rsidRPr="00AC4FBC">
              <w:t xml:space="preserve">  soundingRS-UL-ConfigDedicated</w:t>
            </w:r>
          </w:p>
        </w:tc>
        <w:tc>
          <w:tcPr>
            <w:tcW w:w="2267" w:type="dxa"/>
          </w:tcPr>
          <w:p w14:paraId="15C6A6BE" w14:textId="77777777" w:rsidR="00AB2B30" w:rsidRPr="00AC4FBC" w:rsidRDefault="006A7121">
            <w:pPr>
              <w:pStyle w:val="TAL"/>
            </w:pPr>
            <w:r w:rsidRPr="00AC4FBC">
              <w:t>Not present</w:t>
            </w:r>
          </w:p>
        </w:tc>
        <w:tc>
          <w:tcPr>
            <w:tcW w:w="1700" w:type="dxa"/>
          </w:tcPr>
          <w:p w14:paraId="00F77868" w14:textId="77777777" w:rsidR="00AB2B30" w:rsidRPr="00AC4FBC" w:rsidRDefault="00AB2B30">
            <w:pPr>
              <w:pStyle w:val="TAL"/>
            </w:pPr>
          </w:p>
        </w:tc>
        <w:tc>
          <w:tcPr>
            <w:tcW w:w="1245" w:type="dxa"/>
          </w:tcPr>
          <w:p w14:paraId="30D2D5CB" w14:textId="77777777" w:rsidR="00AB2B30" w:rsidRPr="00AC4FBC" w:rsidRDefault="006A7121">
            <w:pPr>
              <w:pStyle w:val="TAL"/>
            </w:pPr>
            <w:r w:rsidRPr="00AC4FBC">
              <w:t>RBC</w:t>
            </w:r>
          </w:p>
        </w:tc>
      </w:tr>
      <w:tr w:rsidR="00AB2B30" w:rsidRPr="00AC4FBC" w14:paraId="07E82839" w14:textId="77777777">
        <w:tblPrEx>
          <w:tblCellMar>
            <w:left w:w="108" w:type="dxa"/>
            <w:right w:w="108" w:type="dxa"/>
          </w:tblCellMar>
        </w:tblPrEx>
        <w:tc>
          <w:tcPr>
            <w:tcW w:w="4535" w:type="dxa"/>
          </w:tcPr>
          <w:p w14:paraId="4DDDE5EC" w14:textId="77777777" w:rsidR="00AB2B30" w:rsidRPr="00AC4FBC" w:rsidRDefault="006A7121">
            <w:pPr>
              <w:pStyle w:val="TAL"/>
            </w:pPr>
            <w:r w:rsidRPr="00AC4FBC">
              <w:t>}</w:t>
            </w:r>
          </w:p>
        </w:tc>
        <w:tc>
          <w:tcPr>
            <w:tcW w:w="2267" w:type="dxa"/>
          </w:tcPr>
          <w:p w14:paraId="54CA7F03" w14:textId="77777777" w:rsidR="00AB2B30" w:rsidRPr="00AC4FBC" w:rsidRDefault="00AB2B30">
            <w:pPr>
              <w:pStyle w:val="TAL"/>
            </w:pPr>
          </w:p>
        </w:tc>
        <w:tc>
          <w:tcPr>
            <w:tcW w:w="1700" w:type="dxa"/>
          </w:tcPr>
          <w:p w14:paraId="77778A60" w14:textId="77777777" w:rsidR="00AB2B30" w:rsidRPr="00AC4FBC" w:rsidRDefault="00AB2B30">
            <w:pPr>
              <w:pStyle w:val="TAL"/>
            </w:pPr>
          </w:p>
        </w:tc>
        <w:tc>
          <w:tcPr>
            <w:tcW w:w="1245" w:type="dxa"/>
          </w:tcPr>
          <w:p w14:paraId="4004817B" w14:textId="77777777" w:rsidR="00AB2B30" w:rsidRPr="00AC4FBC" w:rsidRDefault="00AB2B30">
            <w:pPr>
              <w:pStyle w:val="TAL"/>
            </w:pPr>
          </w:p>
        </w:tc>
      </w:tr>
    </w:tbl>
    <w:p w14:paraId="705BD2B1" w14:textId="77777777" w:rsidR="00AB2B30" w:rsidRPr="00AC4FBC" w:rsidRDefault="00AB2B30"/>
    <w:p w14:paraId="0DAED527" w14:textId="77777777" w:rsidR="00AB2B30" w:rsidRPr="00AC4FBC" w:rsidRDefault="006A7121">
      <w:pPr>
        <w:pStyle w:val="TH"/>
      </w:pPr>
      <w:bookmarkStart w:id="303" w:name="_CRTable4_77"/>
      <w:r w:rsidRPr="00AC4FBC">
        <w:lastRenderedPageBreak/>
        <w:t xml:space="preserve">Table </w:t>
      </w:r>
      <w:bookmarkEnd w:id="303"/>
      <w:r w:rsidRPr="00AC4FBC">
        <w:t xml:space="preserve">4.7-7: </w:t>
      </w:r>
      <w:r w:rsidRPr="00AC4FBC">
        <w:rPr>
          <w:i/>
        </w:rPr>
        <w:t>MAC-MainConfig-RBC</w:t>
      </w:r>
      <w:r w:rsidRPr="00AC4FBC">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AB2B30" w:rsidRPr="00AC4FBC" w14:paraId="6E550440" w14:textId="77777777">
        <w:trPr>
          <w:jc w:val="center"/>
        </w:trPr>
        <w:tc>
          <w:tcPr>
            <w:tcW w:w="9738" w:type="dxa"/>
            <w:gridSpan w:val="4"/>
          </w:tcPr>
          <w:p w14:paraId="0733EE98" w14:textId="77777777" w:rsidR="00AB2B30" w:rsidRPr="00AC4FBC" w:rsidRDefault="006A7121">
            <w:pPr>
              <w:pStyle w:val="TAL"/>
            </w:pPr>
            <w:r w:rsidRPr="00AC4FBC">
              <w:t>Derivation Path: TS 36.508 [7] clause 4.8.2.1.5, Table 4.8.2.1.5-1 MAC-MainConfig-RBC</w:t>
            </w:r>
          </w:p>
        </w:tc>
      </w:tr>
      <w:tr w:rsidR="00AB2B30" w:rsidRPr="00AC4FBC" w14:paraId="014C08A8" w14:textId="77777777">
        <w:tblPrEx>
          <w:tblCellMar>
            <w:right w:w="108" w:type="dxa"/>
          </w:tblCellMar>
        </w:tblPrEx>
        <w:trPr>
          <w:jc w:val="center"/>
        </w:trPr>
        <w:tc>
          <w:tcPr>
            <w:tcW w:w="4535" w:type="dxa"/>
            <w:shd w:val="clear" w:color="auto" w:fill="auto"/>
          </w:tcPr>
          <w:p w14:paraId="4E90EC95" w14:textId="77777777" w:rsidR="00AB2B30" w:rsidRPr="00AC4FBC" w:rsidRDefault="006A7121">
            <w:pPr>
              <w:pStyle w:val="TAH"/>
            </w:pPr>
            <w:r w:rsidRPr="00AC4FBC">
              <w:t>Information Element</w:t>
            </w:r>
          </w:p>
        </w:tc>
        <w:tc>
          <w:tcPr>
            <w:tcW w:w="2267" w:type="dxa"/>
            <w:shd w:val="clear" w:color="auto" w:fill="auto"/>
          </w:tcPr>
          <w:p w14:paraId="28D0E82C" w14:textId="77777777" w:rsidR="00AB2B30" w:rsidRPr="00AC4FBC" w:rsidRDefault="006A7121">
            <w:pPr>
              <w:pStyle w:val="TAH"/>
            </w:pPr>
            <w:r w:rsidRPr="00AC4FBC">
              <w:t>Value/remark</w:t>
            </w:r>
          </w:p>
        </w:tc>
        <w:tc>
          <w:tcPr>
            <w:tcW w:w="1700" w:type="dxa"/>
            <w:shd w:val="clear" w:color="auto" w:fill="auto"/>
          </w:tcPr>
          <w:p w14:paraId="7167A3DE" w14:textId="77777777" w:rsidR="00AB2B30" w:rsidRPr="00AC4FBC" w:rsidRDefault="006A7121">
            <w:pPr>
              <w:pStyle w:val="TAH"/>
            </w:pPr>
            <w:r w:rsidRPr="00AC4FBC">
              <w:t>Comment</w:t>
            </w:r>
          </w:p>
        </w:tc>
        <w:tc>
          <w:tcPr>
            <w:tcW w:w="1245" w:type="dxa"/>
            <w:shd w:val="clear" w:color="auto" w:fill="auto"/>
          </w:tcPr>
          <w:p w14:paraId="30066B38" w14:textId="77777777" w:rsidR="00AB2B30" w:rsidRPr="00AC4FBC" w:rsidRDefault="006A7121">
            <w:pPr>
              <w:pStyle w:val="TAH"/>
            </w:pPr>
            <w:r w:rsidRPr="00AC4FBC">
              <w:t>Condition</w:t>
            </w:r>
          </w:p>
        </w:tc>
      </w:tr>
      <w:tr w:rsidR="00AB2B30" w:rsidRPr="00AC4FBC" w14:paraId="25D52A6D" w14:textId="77777777">
        <w:tblPrEx>
          <w:tblCellMar>
            <w:right w:w="108" w:type="dxa"/>
          </w:tblCellMar>
        </w:tblPrEx>
        <w:trPr>
          <w:jc w:val="center"/>
        </w:trPr>
        <w:tc>
          <w:tcPr>
            <w:tcW w:w="4535" w:type="dxa"/>
            <w:shd w:val="clear" w:color="auto" w:fill="auto"/>
          </w:tcPr>
          <w:p w14:paraId="5CF4C92E" w14:textId="77777777" w:rsidR="00AB2B30" w:rsidRPr="00AC4FBC" w:rsidRDefault="006A7121">
            <w:pPr>
              <w:pStyle w:val="TAL"/>
              <w:rPr>
                <w:i/>
                <w:iCs/>
              </w:rPr>
            </w:pPr>
            <w:r w:rsidRPr="00AC4FBC">
              <w:t xml:space="preserve">  </w:t>
            </w:r>
            <w:r w:rsidRPr="00AC4FBC">
              <w:rPr>
                <w:i/>
                <w:iCs/>
              </w:rPr>
              <w:t>timeAlignmentTimerDedicated</w:t>
            </w:r>
          </w:p>
        </w:tc>
        <w:tc>
          <w:tcPr>
            <w:tcW w:w="2267" w:type="dxa"/>
            <w:shd w:val="clear" w:color="auto" w:fill="auto"/>
          </w:tcPr>
          <w:p w14:paraId="35D6D3BD" w14:textId="77777777" w:rsidR="00AB2B30" w:rsidRPr="00AC4FBC" w:rsidRDefault="006A7121">
            <w:pPr>
              <w:pStyle w:val="TAL"/>
            </w:pPr>
            <w:r w:rsidRPr="00AC4FBC">
              <w:t>Infinity</w:t>
            </w:r>
          </w:p>
        </w:tc>
        <w:tc>
          <w:tcPr>
            <w:tcW w:w="1700" w:type="dxa"/>
            <w:shd w:val="clear" w:color="auto" w:fill="auto"/>
          </w:tcPr>
          <w:p w14:paraId="0D85B96D" w14:textId="77777777" w:rsidR="00AB2B30" w:rsidRPr="00AC4FBC" w:rsidRDefault="00AB2B30">
            <w:pPr>
              <w:pStyle w:val="TAL"/>
            </w:pPr>
          </w:p>
        </w:tc>
        <w:tc>
          <w:tcPr>
            <w:tcW w:w="1245" w:type="dxa"/>
            <w:shd w:val="clear" w:color="auto" w:fill="auto"/>
          </w:tcPr>
          <w:p w14:paraId="5E27542D" w14:textId="77777777" w:rsidR="00AB2B30" w:rsidRPr="00AC4FBC" w:rsidRDefault="00AB2B30">
            <w:pPr>
              <w:pStyle w:val="TAL"/>
            </w:pPr>
          </w:p>
        </w:tc>
      </w:tr>
    </w:tbl>
    <w:p w14:paraId="7DC95689" w14:textId="77777777" w:rsidR="00AB2B30" w:rsidRPr="00AC4FBC" w:rsidRDefault="00AB2B30"/>
    <w:p w14:paraId="3009B5CA" w14:textId="77777777" w:rsidR="00AB2B30" w:rsidRPr="00AC4FBC" w:rsidRDefault="006A7121">
      <w:pPr>
        <w:pStyle w:val="Heading2"/>
      </w:pPr>
      <w:bookmarkStart w:id="304" w:name="_Toc68206029"/>
      <w:bookmarkStart w:id="305" w:name="_Toc75971825"/>
      <w:bookmarkStart w:id="306" w:name="_Toc85051248"/>
      <w:bookmarkStart w:id="307" w:name="_Toc90493245"/>
      <w:bookmarkStart w:id="308" w:name="_Toc90493885"/>
      <w:bookmarkStart w:id="309" w:name="_Toc100093908"/>
      <w:bookmarkStart w:id="310" w:name="_Toc106872552"/>
      <w:bookmarkStart w:id="311" w:name="_Toc155208468"/>
      <w:bookmarkStart w:id="312" w:name="_Toc27475539"/>
      <w:bookmarkStart w:id="313" w:name="_Toc29495130"/>
      <w:bookmarkStart w:id="314" w:name="_Toc36116176"/>
      <w:bookmarkStart w:id="315" w:name="_Toc36118225"/>
      <w:bookmarkStart w:id="316" w:name="_Toc36560338"/>
      <w:bookmarkStart w:id="317" w:name="_Toc43976835"/>
      <w:bookmarkStart w:id="318" w:name="_Toc52213395"/>
      <w:bookmarkStart w:id="319" w:name="_Toc60742851"/>
      <w:bookmarkStart w:id="320" w:name="_CR4_8"/>
      <w:bookmarkEnd w:id="320"/>
      <w:r w:rsidRPr="00AC4FBC">
        <w:t>4.8</w:t>
      </w:r>
      <w:r w:rsidRPr="00AC4FBC">
        <w:tab/>
        <w:t>E-UTRA configuration for EN-DC FR1 tests not applying the E-UTRA anchor-agnostic approach</w:t>
      </w:r>
      <w:bookmarkEnd w:id="304"/>
      <w:bookmarkEnd w:id="305"/>
      <w:bookmarkEnd w:id="306"/>
      <w:bookmarkEnd w:id="307"/>
      <w:bookmarkEnd w:id="308"/>
      <w:bookmarkEnd w:id="309"/>
      <w:bookmarkEnd w:id="310"/>
      <w:bookmarkEnd w:id="311"/>
    </w:p>
    <w:p w14:paraId="7F8FCF22" w14:textId="77777777" w:rsidR="00AB2B30" w:rsidRPr="00AC4FBC" w:rsidRDefault="006A7121">
      <w:r w:rsidRPr="00AC4FBC">
        <w:t>Unless otherwise stated, the following message exception defined in tables 4.8-1, 4.8-2 and 4.8-3 apply for EN-DC FR1 tests not applying the E-UTRA anchor-agnostic approach.</w:t>
      </w:r>
    </w:p>
    <w:p w14:paraId="4B0A59DD" w14:textId="77777777" w:rsidR="00AB2B30" w:rsidRPr="00AC4FBC" w:rsidRDefault="006A7121">
      <w:pPr>
        <w:pStyle w:val="TH"/>
      </w:pPr>
      <w:bookmarkStart w:id="321" w:name="_CRTable4_81"/>
      <w:r w:rsidRPr="00AC4FBC">
        <w:t xml:space="preserve">Table </w:t>
      </w:r>
      <w:bookmarkEnd w:id="321"/>
      <w:r w:rsidRPr="00AC4FBC">
        <w:t xml:space="preserve">4.8-1: </w:t>
      </w:r>
      <w:r w:rsidRPr="00AC4FBC">
        <w:rPr>
          <w:i/>
        </w:rPr>
        <w:t xml:space="preserve">CQI-ReportConfig-DEFAULT: </w:t>
      </w:r>
      <w:r w:rsidRPr="00AC4FBC">
        <w:t>Additional</w:t>
      </w:r>
      <w:r w:rsidRPr="00AC4FBC">
        <w:rPr>
          <w:i/>
        </w:rPr>
        <w:t xml:space="preserve"> </w:t>
      </w:r>
      <w:r w:rsidRPr="00AC4FBC">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4541"/>
        <w:gridCol w:w="2270"/>
        <w:gridCol w:w="1703"/>
        <w:gridCol w:w="1276"/>
      </w:tblGrid>
      <w:tr w:rsidR="00AB2B30" w:rsidRPr="00AC4FBC" w14:paraId="46327639" w14:textId="77777777">
        <w:trPr>
          <w:jc w:val="center"/>
        </w:trPr>
        <w:tc>
          <w:tcPr>
            <w:tcW w:w="9781" w:type="dxa"/>
            <w:gridSpan w:val="4"/>
          </w:tcPr>
          <w:p w14:paraId="67265FB4" w14:textId="77777777" w:rsidR="00AB2B30" w:rsidRPr="00AC4FBC" w:rsidRDefault="006A7121">
            <w:pPr>
              <w:pStyle w:val="TAL"/>
            </w:pPr>
            <w:r w:rsidRPr="00AC4FBC">
              <w:t>Derivation Path: TS 36.508 [7] clause 4.6.3, Table 4.6.3-2 CQI-ReportConfig-DEFAULT</w:t>
            </w:r>
          </w:p>
        </w:tc>
      </w:tr>
      <w:tr w:rsidR="00AB2B30" w:rsidRPr="00AC4FBC" w14:paraId="2AF4B6AD" w14:textId="77777777">
        <w:tblPrEx>
          <w:tblCellMar>
            <w:right w:w="108" w:type="dxa"/>
          </w:tblCellMar>
        </w:tblPrEx>
        <w:trPr>
          <w:jc w:val="center"/>
        </w:trPr>
        <w:tc>
          <w:tcPr>
            <w:tcW w:w="4537" w:type="dxa"/>
          </w:tcPr>
          <w:p w14:paraId="18EE4FE3" w14:textId="77777777" w:rsidR="00AB2B30" w:rsidRPr="00AC4FBC" w:rsidRDefault="006A7121">
            <w:pPr>
              <w:pStyle w:val="TAH"/>
            </w:pPr>
            <w:r w:rsidRPr="00AC4FBC">
              <w:t>Information Element</w:t>
            </w:r>
          </w:p>
        </w:tc>
        <w:tc>
          <w:tcPr>
            <w:tcW w:w="2268" w:type="dxa"/>
          </w:tcPr>
          <w:p w14:paraId="097B6F84" w14:textId="77777777" w:rsidR="00AB2B30" w:rsidRPr="00AC4FBC" w:rsidRDefault="006A7121">
            <w:pPr>
              <w:pStyle w:val="TAH"/>
            </w:pPr>
            <w:r w:rsidRPr="00AC4FBC">
              <w:t>Value/remark</w:t>
            </w:r>
          </w:p>
        </w:tc>
        <w:tc>
          <w:tcPr>
            <w:tcW w:w="1701" w:type="dxa"/>
          </w:tcPr>
          <w:p w14:paraId="5F71C955" w14:textId="77777777" w:rsidR="00AB2B30" w:rsidRPr="00AC4FBC" w:rsidRDefault="006A7121">
            <w:pPr>
              <w:pStyle w:val="TAH"/>
            </w:pPr>
            <w:r w:rsidRPr="00AC4FBC">
              <w:t>Comment</w:t>
            </w:r>
          </w:p>
        </w:tc>
        <w:tc>
          <w:tcPr>
            <w:tcW w:w="1275" w:type="dxa"/>
          </w:tcPr>
          <w:p w14:paraId="2B45AC6E" w14:textId="77777777" w:rsidR="00AB2B30" w:rsidRPr="00AC4FBC" w:rsidRDefault="006A7121">
            <w:pPr>
              <w:pStyle w:val="TAH"/>
            </w:pPr>
            <w:r w:rsidRPr="00AC4FBC">
              <w:t>Condition</w:t>
            </w:r>
          </w:p>
        </w:tc>
      </w:tr>
      <w:tr w:rsidR="00AB2B30" w:rsidRPr="00AC4FBC" w14:paraId="31D01FA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jc w:val="center"/>
        </w:trPr>
        <w:tc>
          <w:tcPr>
            <w:tcW w:w="4537" w:type="dxa"/>
            <w:shd w:val="clear" w:color="auto" w:fill="auto"/>
          </w:tcPr>
          <w:p w14:paraId="0910E5F7" w14:textId="77777777" w:rsidR="00AB2B30" w:rsidRPr="00AC4FBC" w:rsidRDefault="006A7121">
            <w:pPr>
              <w:pStyle w:val="TAL"/>
            </w:pPr>
            <w:r w:rsidRPr="00AC4FBC">
              <w:t>CQI-ReportConfig-DEFAULT ::= SEQUENCE {</w:t>
            </w:r>
          </w:p>
        </w:tc>
        <w:tc>
          <w:tcPr>
            <w:tcW w:w="2268" w:type="dxa"/>
            <w:shd w:val="clear" w:color="auto" w:fill="auto"/>
          </w:tcPr>
          <w:p w14:paraId="6852E369" w14:textId="77777777" w:rsidR="00AB2B30" w:rsidRPr="00AC4FBC" w:rsidRDefault="00AB2B30">
            <w:pPr>
              <w:pStyle w:val="TAL"/>
            </w:pPr>
          </w:p>
        </w:tc>
        <w:tc>
          <w:tcPr>
            <w:tcW w:w="1701" w:type="dxa"/>
            <w:shd w:val="clear" w:color="auto" w:fill="auto"/>
          </w:tcPr>
          <w:p w14:paraId="4EEB1334" w14:textId="77777777" w:rsidR="00AB2B30" w:rsidRPr="00AC4FBC" w:rsidRDefault="00AB2B30">
            <w:pPr>
              <w:pStyle w:val="TAL"/>
            </w:pPr>
          </w:p>
        </w:tc>
        <w:tc>
          <w:tcPr>
            <w:tcW w:w="1275" w:type="dxa"/>
            <w:shd w:val="clear" w:color="auto" w:fill="auto"/>
          </w:tcPr>
          <w:p w14:paraId="2B4C867C" w14:textId="77777777" w:rsidR="00AB2B30" w:rsidRPr="00AC4FBC" w:rsidRDefault="00AB2B30">
            <w:pPr>
              <w:pStyle w:val="TAL"/>
            </w:pPr>
          </w:p>
        </w:tc>
      </w:tr>
      <w:tr w:rsidR="00AB2B30" w:rsidRPr="00AC4FBC" w14:paraId="0C4F12B3"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85B5D5B" w14:textId="77777777" w:rsidR="00AB2B30" w:rsidRPr="00AC4FBC" w:rsidRDefault="006A7121">
            <w:pPr>
              <w:pStyle w:val="TAL"/>
            </w:pPr>
            <w:r w:rsidRPr="00AC4FBC">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04192010"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52EFBB89"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51FA59AD" w14:textId="77777777" w:rsidR="00AB2B30" w:rsidRPr="00AC4FBC" w:rsidRDefault="00AB2B30">
            <w:pPr>
              <w:pStyle w:val="TAL"/>
            </w:pPr>
          </w:p>
        </w:tc>
      </w:tr>
      <w:tr w:rsidR="00AB2B30" w:rsidRPr="00AC4FBC" w14:paraId="6C9E7A2B"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508D1021" w14:textId="77777777" w:rsidR="00AB2B30" w:rsidRPr="00AC4FBC" w:rsidRDefault="006A7121">
            <w:pPr>
              <w:pStyle w:val="TAL"/>
            </w:pPr>
            <w:r w:rsidRPr="00AC4FBC">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4EB0972E" w14:textId="77777777" w:rsidR="00AB2B30" w:rsidRPr="00AC4FBC" w:rsidRDefault="006A7121">
            <w:pPr>
              <w:pStyle w:val="TAL"/>
            </w:pPr>
            <w:r w:rsidRPr="00AC4FBC">
              <w:t>NOT PRESENT</w:t>
            </w:r>
          </w:p>
        </w:tc>
        <w:tc>
          <w:tcPr>
            <w:tcW w:w="1701" w:type="dxa"/>
            <w:tcBorders>
              <w:top w:val="single" w:sz="4" w:space="0" w:color="auto"/>
              <w:left w:val="single" w:sz="4" w:space="0" w:color="auto"/>
              <w:bottom w:val="single" w:sz="4" w:space="0" w:color="auto"/>
              <w:right w:val="single" w:sz="4" w:space="0" w:color="auto"/>
            </w:tcBorders>
          </w:tcPr>
          <w:p w14:paraId="67A4ADB4"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3A8C51B" w14:textId="77777777" w:rsidR="00AB2B30" w:rsidRPr="00AC4FBC" w:rsidRDefault="00AB2B30">
            <w:pPr>
              <w:pStyle w:val="TAL"/>
            </w:pPr>
          </w:p>
        </w:tc>
      </w:tr>
      <w:tr w:rsidR="00AB2B30" w:rsidRPr="00AC4FBC" w14:paraId="64184D90" w14:textId="77777777">
        <w:tblPrEx>
          <w:tblCellMar>
            <w:right w:w="108" w:type="dxa"/>
          </w:tblCellMar>
        </w:tblPrEx>
        <w:trPr>
          <w:jc w:val="center"/>
        </w:trPr>
        <w:tc>
          <w:tcPr>
            <w:tcW w:w="4537" w:type="dxa"/>
            <w:tcBorders>
              <w:top w:val="single" w:sz="4" w:space="0" w:color="auto"/>
              <w:left w:val="single" w:sz="4" w:space="0" w:color="auto"/>
              <w:bottom w:val="single" w:sz="4" w:space="0" w:color="auto"/>
              <w:right w:val="single" w:sz="4" w:space="0" w:color="auto"/>
            </w:tcBorders>
          </w:tcPr>
          <w:p w14:paraId="16C1A9E7"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1E9FB426"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FCED63E"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CFDEA74" w14:textId="77777777" w:rsidR="00AB2B30" w:rsidRPr="00AC4FBC" w:rsidRDefault="00AB2B30">
            <w:pPr>
              <w:pStyle w:val="TAL"/>
            </w:pPr>
          </w:p>
        </w:tc>
      </w:tr>
    </w:tbl>
    <w:p w14:paraId="13647D09" w14:textId="77777777" w:rsidR="00AB2B30" w:rsidRPr="00AC4FBC" w:rsidRDefault="00AB2B30"/>
    <w:p w14:paraId="111D6F14" w14:textId="77777777" w:rsidR="00AB2B30" w:rsidRPr="00AC4FBC" w:rsidRDefault="006A7121">
      <w:pPr>
        <w:pStyle w:val="TH"/>
      </w:pPr>
      <w:bookmarkStart w:id="322" w:name="_CRTable4_82"/>
      <w:r w:rsidRPr="00AC4FBC">
        <w:t xml:space="preserve">Table </w:t>
      </w:r>
      <w:bookmarkEnd w:id="322"/>
      <w:r w:rsidRPr="00AC4FBC">
        <w:t xml:space="preserve">4.8-2: </w:t>
      </w:r>
      <w:r w:rsidRPr="00AC4FBC">
        <w:rPr>
          <w:i/>
        </w:rPr>
        <w:t xml:space="preserve">PhysicalConfigDedicated-DEFAULT: </w:t>
      </w:r>
      <w:r w:rsidRPr="00AC4FBC">
        <w:rPr>
          <w:iCs/>
        </w:rPr>
        <w:t xml:space="preserve">Additional </w:t>
      </w:r>
      <w:r w:rsidRPr="00AC4FBC">
        <w:t>E</w:t>
      </w:r>
      <w:r w:rsidRPr="00AC4FBC">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B2B30" w:rsidRPr="00AC4FBC" w14:paraId="43EA3292" w14:textId="77777777">
        <w:tc>
          <w:tcPr>
            <w:tcW w:w="9738" w:type="dxa"/>
            <w:gridSpan w:val="4"/>
          </w:tcPr>
          <w:p w14:paraId="313B1D92" w14:textId="77777777" w:rsidR="00AB2B30" w:rsidRPr="00AC4FBC" w:rsidRDefault="006A7121">
            <w:pPr>
              <w:pStyle w:val="TAL"/>
            </w:pPr>
            <w:r w:rsidRPr="00AC4FBC">
              <w:t>Derivation Path: TS 36.508 [7] clause 4.8.2, Table 4.8.2.1.6-1 PhysicalConfigDedicated-DEFAULT</w:t>
            </w:r>
          </w:p>
        </w:tc>
      </w:tr>
      <w:tr w:rsidR="00AB2B30" w:rsidRPr="00AC4FBC" w14:paraId="36BDA8EB" w14:textId="77777777">
        <w:tblPrEx>
          <w:tblCellMar>
            <w:left w:w="108" w:type="dxa"/>
            <w:right w:w="108" w:type="dxa"/>
          </w:tblCellMar>
        </w:tblPrEx>
        <w:tc>
          <w:tcPr>
            <w:tcW w:w="4535" w:type="dxa"/>
          </w:tcPr>
          <w:p w14:paraId="0AA2DE4A" w14:textId="77777777" w:rsidR="00AB2B30" w:rsidRPr="00AC4FBC" w:rsidRDefault="006A7121">
            <w:pPr>
              <w:pStyle w:val="TAH"/>
            </w:pPr>
            <w:r w:rsidRPr="00AC4FBC">
              <w:t>Information Element</w:t>
            </w:r>
          </w:p>
        </w:tc>
        <w:tc>
          <w:tcPr>
            <w:tcW w:w="2267" w:type="dxa"/>
          </w:tcPr>
          <w:p w14:paraId="253668CB" w14:textId="77777777" w:rsidR="00AB2B30" w:rsidRPr="00AC4FBC" w:rsidRDefault="006A7121">
            <w:pPr>
              <w:pStyle w:val="TAH"/>
            </w:pPr>
            <w:r w:rsidRPr="00AC4FBC">
              <w:t>Value/remark</w:t>
            </w:r>
          </w:p>
        </w:tc>
        <w:tc>
          <w:tcPr>
            <w:tcW w:w="1700" w:type="dxa"/>
          </w:tcPr>
          <w:p w14:paraId="335EF828" w14:textId="77777777" w:rsidR="00AB2B30" w:rsidRPr="00AC4FBC" w:rsidRDefault="006A7121">
            <w:pPr>
              <w:pStyle w:val="TAH"/>
            </w:pPr>
            <w:r w:rsidRPr="00AC4FBC">
              <w:t>Comment</w:t>
            </w:r>
          </w:p>
        </w:tc>
        <w:tc>
          <w:tcPr>
            <w:tcW w:w="1245" w:type="dxa"/>
          </w:tcPr>
          <w:p w14:paraId="5D62EA26" w14:textId="77777777" w:rsidR="00AB2B30" w:rsidRPr="00AC4FBC" w:rsidRDefault="006A7121">
            <w:pPr>
              <w:pStyle w:val="TAH"/>
            </w:pPr>
            <w:r w:rsidRPr="00AC4FBC">
              <w:t>Condition</w:t>
            </w:r>
          </w:p>
        </w:tc>
      </w:tr>
      <w:tr w:rsidR="00AB2B30" w:rsidRPr="00AC4FBC" w14:paraId="5B6A64B4" w14:textId="77777777">
        <w:tblPrEx>
          <w:tblCellMar>
            <w:left w:w="108" w:type="dxa"/>
            <w:right w:w="108" w:type="dxa"/>
          </w:tblCellMar>
        </w:tblPrEx>
        <w:tc>
          <w:tcPr>
            <w:tcW w:w="4535" w:type="dxa"/>
            <w:tcBorders>
              <w:bottom w:val="single" w:sz="4" w:space="0" w:color="000000"/>
            </w:tcBorders>
          </w:tcPr>
          <w:p w14:paraId="2506158A" w14:textId="77777777" w:rsidR="00AB2B30" w:rsidRPr="00AC4FBC" w:rsidRDefault="006A7121">
            <w:pPr>
              <w:pStyle w:val="TAL"/>
            </w:pPr>
            <w:r w:rsidRPr="00AC4FBC">
              <w:t>PhysicalConfigDedicated-DEFAULT ::= SEQUENCE {</w:t>
            </w:r>
          </w:p>
        </w:tc>
        <w:tc>
          <w:tcPr>
            <w:tcW w:w="2267" w:type="dxa"/>
          </w:tcPr>
          <w:p w14:paraId="757524A0" w14:textId="77777777" w:rsidR="00AB2B30" w:rsidRPr="00AC4FBC" w:rsidRDefault="00AB2B30">
            <w:pPr>
              <w:pStyle w:val="TAL"/>
            </w:pPr>
          </w:p>
        </w:tc>
        <w:tc>
          <w:tcPr>
            <w:tcW w:w="1700" w:type="dxa"/>
          </w:tcPr>
          <w:p w14:paraId="2A0AF1A2" w14:textId="77777777" w:rsidR="00AB2B30" w:rsidRPr="00AC4FBC" w:rsidRDefault="00AB2B30">
            <w:pPr>
              <w:pStyle w:val="TAL"/>
            </w:pPr>
          </w:p>
        </w:tc>
        <w:tc>
          <w:tcPr>
            <w:tcW w:w="1245" w:type="dxa"/>
          </w:tcPr>
          <w:p w14:paraId="00E48FB9" w14:textId="77777777" w:rsidR="00AB2B30" w:rsidRPr="00AC4FBC" w:rsidRDefault="00AB2B30">
            <w:pPr>
              <w:pStyle w:val="TAL"/>
            </w:pPr>
          </w:p>
        </w:tc>
      </w:tr>
      <w:tr w:rsidR="00AB2B30" w:rsidRPr="00AC4FBC" w14:paraId="006C7FC6" w14:textId="77777777">
        <w:tblPrEx>
          <w:tblCellMar>
            <w:left w:w="108" w:type="dxa"/>
            <w:right w:w="108" w:type="dxa"/>
          </w:tblCellMar>
        </w:tblPrEx>
        <w:tc>
          <w:tcPr>
            <w:tcW w:w="4535" w:type="dxa"/>
          </w:tcPr>
          <w:p w14:paraId="1BA62596" w14:textId="77777777" w:rsidR="00AB2B30" w:rsidRPr="00AC4FBC" w:rsidRDefault="006A7121">
            <w:pPr>
              <w:pStyle w:val="TAL"/>
            </w:pPr>
            <w:r w:rsidRPr="00AC4FBC">
              <w:t xml:space="preserve">  soundingRS-UL-ConfigDedicated</w:t>
            </w:r>
          </w:p>
        </w:tc>
        <w:tc>
          <w:tcPr>
            <w:tcW w:w="2267" w:type="dxa"/>
          </w:tcPr>
          <w:p w14:paraId="4FFCA26A" w14:textId="77777777" w:rsidR="00AB2B30" w:rsidRPr="00AC4FBC" w:rsidRDefault="006A7121">
            <w:pPr>
              <w:pStyle w:val="TAL"/>
            </w:pPr>
            <w:r w:rsidRPr="00AC4FBC">
              <w:t>Not present</w:t>
            </w:r>
          </w:p>
        </w:tc>
        <w:tc>
          <w:tcPr>
            <w:tcW w:w="1700" w:type="dxa"/>
          </w:tcPr>
          <w:p w14:paraId="29EF9BD1" w14:textId="77777777" w:rsidR="00AB2B30" w:rsidRPr="00AC4FBC" w:rsidRDefault="00AB2B30">
            <w:pPr>
              <w:pStyle w:val="TAL"/>
            </w:pPr>
          </w:p>
        </w:tc>
        <w:tc>
          <w:tcPr>
            <w:tcW w:w="1245" w:type="dxa"/>
          </w:tcPr>
          <w:p w14:paraId="68397C90" w14:textId="77777777" w:rsidR="00AB2B30" w:rsidRPr="00AC4FBC" w:rsidRDefault="006A7121">
            <w:pPr>
              <w:pStyle w:val="TAL"/>
            </w:pPr>
            <w:r w:rsidRPr="00AC4FBC">
              <w:t>RBC</w:t>
            </w:r>
          </w:p>
        </w:tc>
      </w:tr>
      <w:tr w:rsidR="00AB2B30" w:rsidRPr="00AC4FBC" w14:paraId="770A925D" w14:textId="77777777">
        <w:tblPrEx>
          <w:tblCellMar>
            <w:left w:w="108" w:type="dxa"/>
            <w:right w:w="108" w:type="dxa"/>
          </w:tblCellMar>
        </w:tblPrEx>
        <w:tc>
          <w:tcPr>
            <w:tcW w:w="4535" w:type="dxa"/>
          </w:tcPr>
          <w:p w14:paraId="5D6E9224" w14:textId="77777777" w:rsidR="00AB2B30" w:rsidRPr="00AC4FBC" w:rsidRDefault="006A7121">
            <w:pPr>
              <w:pStyle w:val="TAL"/>
            </w:pPr>
            <w:r w:rsidRPr="00AC4FBC">
              <w:t>}</w:t>
            </w:r>
          </w:p>
        </w:tc>
        <w:tc>
          <w:tcPr>
            <w:tcW w:w="2267" w:type="dxa"/>
          </w:tcPr>
          <w:p w14:paraId="75E9464B" w14:textId="77777777" w:rsidR="00AB2B30" w:rsidRPr="00AC4FBC" w:rsidRDefault="00AB2B30">
            <w:pPr>
              <w:pStyle w:val="TAL"/>
            </w:pPr>
          </w:p>
        </w:tc>
        <w:tc>
          <w:tcPr>
            <w:tcW w:w="1700" w:type="dxa"/>
          </w:tcPr>
          <w:p w14:paraId="113AA109" w14:textId="77777777" w:rsidR="00AB2B30" w:rsidRPr="00AC4FBC" w:rsidRDefault="00AB2B30">
            <w:pPr>
              <w:pStyle w:val="TAL"/>
            </w:pPr>
          </w:p>
        </w:tc>
        <w:tc>
          <w:tcPr>
            <w:tcW w:w="1245" w:type="dxa"/>
          </w:tcPr>
          <w:p w14:paraId="11409E6E" w14:textId="77777777" w:rsidR="00AB2B30" w:rsidRPr="00AC4FBC" w:rsidRDefault="00AB2B30">
            <w:pPr>
              <w:pStyle w:val="TAL"/>
            </w:pPr>
          </w:p>
        </w:tc>
      </w:tr>
    </w:tbl>
    <w:p w14:paraId="6B9DE0A9" w14:textId="77777777" w:rsidR="00AB2B30" w:rsidRPr="00AC4FBC" w:rsidRDefault="00AB2B30"/>
    <w:p w14:paraId="22C09C5F" w14:textId="77777777" w:rsidR="00AB2B30" w:rsidRPr="00AC4FBC" w:rsidRDefault="006A7121">
      <w:pPr>
        <w:pStyle w:val="TH"/>
      </w:pPr>
      <w:bookmarkStart w:id="323" w:name="_CRTable4_83"/>
      <w:r w:rsidRPr="00AC4FBC">
        <w:t xml:space="preserve">Table </w:t>
      </w:r>
      <w:bookmarkEnd w:id="323"/>
      <w:r w:rsidRPr="00AC4FBC">
        <w:t xml:space="preserve">4.8-3: </w:t>
      </w:r>
      <w:r w:rsidRPr="00AC4FBC">
        <w:rPr>
          <w:i/>
        </w:rPr>
        <w:t>MAC-MainConfig-RBC</w:t>
      </w:r>
      <w:r w:rsidRPr="00AC4FBC">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4535"/>
        <w:gridCol w:w="2267"/>
        <w:gridCol w:w="1700"/>
        <w:gridCol w:w="1245"/>
      </w:tblGrid>
      <w:tr w:rsidR="00AB2B30" w:rsidRPr="00AC4FBC" w14:paraId="569F2AC4" w14:textId="77777777">
        <w:trPr>
          <w:jc w:val="center"/>
        </w:trPr>
        <w:tc>
          <w:tcPr>
            <w:tcW w:w="9738" w:type="dxa"/>
            <w:gridSpan w:val="4"/>
          </w:tcPr>
          <w:p w14:paraId="523BAE6B" w14:textId="77777777" w:rsidR="00AB2B30" w:rsidRPr="00AC4FBC" w:rsidRDefault="006A7121">
            <w:pPr>
              <w:pStyle w:val="TAL"/>
            </w:pPr>
            <w:r w:rsidRPr="00AC4FBC">
              <w:t>Derivation Path: TS 36.508 [7] clause 4.8.2.1.5, Table 4.8.2.1.5-1 MAC-MainConfig-RBC</w:t>
            </w:r>
          </w:p>
        </w:tc>
      </w:tr>
      <w:tr w:rsidR="00AB2B30" w:rsidRPr="00AC4FBC" w14:paraId="0EC479F4" w14:textId="77777777">
        <w:tblPrEx>
          <w:tblCellMar>
            <w:right w:w="108" w:type="dxa"/>
          </w:tblCellMar>
        </w:tblPrEx>
        <w:trPr>
          <w:jc w:val="center"/>
        </w:trPr>
        <w:tc>
          <w:tcPr>
            <w:tcW w:w="4535" w:type="dxa"/>
            <w:shd w:val="clear" w:color="auto" w:fill="auto"/>
          </w:tcPr>
          <w:p w14:paraId="3338909F" w14:textId="77777777" w:rsidR="00AB2B30" w:rsidRPr="00AC4FBC" w:rsidRDefault="006A7121">
            <w:pPr>
              <w:pStyle w:val="TAH"/>
            </w:pPr>
            <w:r w:rsidRPr="00AC4FBC">
              <w:t>Information Element</w:t>
            </w:r>
          </w:p>
        </w:tc>
        <w:tc>
          <w:tcPr>
            <w:tcW w:w="2267" w:type="dxa"/>
            <w:shd w:val="clear" w:color="auto" w:fill="auto"/>
          </w:tcPr>
          <w:p w14:paraId="1C11016D" w14:textId="77777777" w:rsidR="00AB2B30" w:rsidRPr="00AC4FBC" w:rsidRDefault="006A7121">
            <w:pPr>
              <w:pStyle w:val="TAH"/>
            </w:pPr>
            <w:r w:rsidRPr="00AC4FBC">
              <w:t>Value/remark</w:t>
            </w:r>
          </w:p>
        </w:tc>
        <w:tc>
          <w:tcPr>
            <w:tcW w:w="1700" w:type="dxa"/>
            <w:shd w:val="clear" w:color="auto" w:fill="auto"/>
          </w:tcPr>
          <w:p w14:paraId="53706805" w14:textId="77777777" w:rsidR="00AB2B30" w:rsidRPr="00AC4FBC" w:rsidRDefault="006A7121">
            <w:pPr>
              <w:pStyle w:val="TAH"/>
            </w:pPr>
            <w:r w:rsidRPr="00AC4FBC">
              <w:t>Comment</w:t>
            </w:r>
          </w:p>
        </w:tc>
        <w:tc>
          <w:tcPr>
            <w:tcW w:w="1245" w:type="dxa"/>
            <w:shd w:val="clear" w:color="auto" w:fill="auto"/>
          </w:tcPr>
          <w:p w14:paraId="1A537537" w14:textId="77777777" w:rsidR="00AB2B30" w:rsidRPr="00AC4FBC" w:rsidRDefault="006A7121">
            <w:pPr>
              <w:pStyle w:val="TAH"/>
            </w:pPr>
            <w:r w:rsidRPr="00AC4FBC">
              <w:t>Condition</w:t>
            </w:r>
          </w:p>
        </w:tc>
      </w:tr>
      <w:tr w:rsidR="00AB2B30" w:rsidRPr="00AC4FBC" w14:paraId="15BFF9F8" w14:textId="77777777">
        <w:tblPrEx>
          <w:tblCellMar>
            <w:right w:w="108" w:type="dxa"/>
          </w:tblCellMar>
        </w:tblPrEx>
        <w:trPr>
          <w:jc w:val="center"/>
        </w:trPr>
        <w:tc>
          <w:tcPr>
            <w:tcW w:w="4535" w:type="dxa"/>
            <w:shd w:val="clear" w:color="auto" w:fill="auto"/>
          </w:tcPr>
          <w:p w14:paraId="2287373F" w14:textId="77777777" w:rsidR="00AB2B30" w:rsidRPr="00AC4FBC" w:rsidRDefault="006A7121">
            <w:pPr>
              <w:pStyle w:val="TAL"/>
              <w:rPr>
                <w:i/>
                <w:iCs/>
              </w:rPr>
            </w:pPr>
            <w:r w:rsidRPr="00AC4FBC">
              <w:t xml:space="preserve">  </w:t>
            </w:r>
            <w:r w:rsidRPr="00AC4FBC">
              <w:rPr>
                <w:i/>
                <w:iCs/>
              </w:rPr>
              <w:t>timeAlignmentTimerDedicated</w:t>
            </w:r>
          </w:p>
        </w:tc>
        <w:tc>
          <w:tcPr>
            <w:tcW w:w="2267" w:type="dxa"/>
            <w:shd w:val="clear" w:color="auto" w:fill="auto"/>
          </w:tcPr>
          <w:p w14:paraId="385F28CE" w14:textId="77777777" w:rsidR="00AB2B30" w:rsidRPr="00AC4FBC" w:rsidRDefault="006A7121">
            <w:pPr>
              <w:pStyle w:val="TAL"/>
            </w:pPr>
            <w:r w:rsidRPr="00AC4FBC">
              <w:t>Infinity</w:t>
            </w:r>
          </w:p>
        </w:tc>
        <w:tc>
          <w:tcPr>
            <w:tcW w:w="1700" w:type="dxa"/>
            <w:shd w:val="clear" w:color="auto" w:fill="auto"/>
          </w:tcPr>
          <w:p w14:paraId="35AD342A" w14:textId="77777777" w:rsidR="00AB2B30" w:rsidRPr="00AC4FBC" w:rsidRDefault="00AB2B30">
            <w:pPr>
              <w:pStyle w:val="TAL"/>
            </w:pPr>
          </w:p>
        </w:tc>
        <w:tc>
          <w:tcPr>
            <w:tcW w:w="1245" w:type="dxa"/>
            <w:shd w:val="clear" w:color="auto" w:fill="auto"/>
          </w:tcPr>
          <w:p w14:paraId="50B6F41E" w14:textId="77777777" w:rsidR="00AB2B30" w:rsidRPr="00AC4FBC" w:rsidRDefault="00AB2B30">
            <w:pPr>
              <w:pStyle w:val="TAL"/>
            </w:pPr>
          </w:p>
        </w:tc>
      </w:tr>
    </w:tbl>
    <w:p w14:paraId="00E5551F" w14:textId="77777777" w:rsidR="00AB2B30" w:rsidRPr="00AC4FBC" w:rsidRDefault="00AB2B30"/>
    <w:p w14:paraId="78FF3850" w14:textId="77777777" w:rsidR="00AB2B30" w:rsidRPr="00AC4FBC" w:rsidRDefault="006A7121">
      <w:pPr>
        <w:pStyle w:val="Heading1"/>
      </w:pPr>
      <w:bookmarkStart w:id="324" w:name="_Toc68206030"/>
      <w:bookmarkStart w:id="325" w:name="_Toc75971826"/>
      <w:bookmarkStart w:id="326" w:name="_Toc85051249"/>
      <w:bookmarkStart w:id="327" w:name="_Toc90493246"/>
      <w:bookmarkStart w:id="328" w:name="_Toc90493886"/>
      <w:bookmarkStart w:id="329" w:name="_Toc100093909"/>
      <w:bookmarkStart w:id="330" w:name="_Toc106872553"/>
      <w:bookmarkStart w:id="331" w:name="_Toc155208469"/>
      <w:bookmarkStart w:id="332" w:name="_CR5"/>
      <w:bookmarkEnd w:id="332"/>
      <w:r w:rsidRPr="00AC4FBC">
        <w:t>5</w:t>
      </w:r>
      <w:r w:rsidRPr="00AC4FBC">
        <w:tab/>
        <w:t>Operating bands and channel arrangement</w:t>
      </w:r>
      <w:bookmarkEnd w:id="312"/>
      <w:bookmarkEnd w:id="313"/>
      <w:bookmarkEnd w:id="314"/>
      <w:bookmarkEnd w:id="315"/>
      <w:bookmarkEnd w:id="316"/>
      <w:bookmarkEnd w:id="317"/>
      <w:bookmarkEnd w:id="318"/>
      <w:bookmarkEnd w:id="319"/>
      <w:bookmarkEnd w:id="324"/>
      <w:bookmarkEnd w:id="325"/>
      <w:bookmarkEnd w:id="326"/>
      <w:bookmarkEnd w:id="327"/>
      <w:bookmarkEnd w:id="328"/>
      <w:bookmarkEnd w:id="329"/>
      <w:bookmarkEnd w:id="330"/>
      <w:bookmarkEnd w:id="331"/>
    </w:p>
    <w:p w14:paraId="72203BCA" w14:textId="77777777" w:rsidR="00AB2B30" w:rsidRPr="00AC4FBC" w:rsidRDefault="006A7121">
      <w:pPr>
        <w:pStyle w:val="Heading2"/>
      </w:pPr>
      <w:bookmarkStart w:id="333" w:name="_Toc27475540"/>
      <w:bookmarkStart w:id="334" w:name="_Toc29495131"/>
      <w:bookmarkStart w:id="335" w:name="_Toc36116177"/>
      <w:bookmarkStart w:id="336" w:name="_Toc36118226"/>
      <w:bookmarkStart w:id="337" w:name="_Toc36560339"/>
      <w:bookmarkStart w:id="338" w:name="_Toc43976836"/>
      <w:bookmarkStart w:id="339" w:name="_Toc52213396"/>
      <w:bookmarkStart w:id="340" w:name="_Toc60742852"/>
      <w:bookmarkStart w:id="341" w:name="_Toc68206031"/>
      <w:bookmarkStart w:id="342" w:name="_Toc75971827"/>
      <w:bookmarkStart w:id="343" w:name="_Toc85051250"/>
      <w:bookmarkStart w:id="344" w:name="_Toc90493247"/>
      <w:bookmarkStart w:id="345" w:name="_Toc90493887"/>
      <w:bookmarkStart w:id="346" w:name="_Toc100093910"/>
      <w:bookmarkStart w:id="347" w:name="_Toc106872554"/>
      <w:bookmarkStart w:id="348" w:name="_Toc155208470"/>
      <w:bookmarkStart w:id="349" w:name="_CR5_1"/>
      <w:bookmarkEnd w:id="349"/>
      <w:r w:rsidRPr="00AC4FBC">
        <w:t>5.1</w:t>
      </w:r>
      <w:r w:rsidRPr="00AC4FBC">
        <w:tab/>
        <w:t>General</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59A29AF5" w14:textId="77777777" w:rsidR="00AB2B30" w:rsidRPr="00AC4FBC" w:rsidRDefault="006A7121">
      <w:r w:rsidRPr="00AC4FBC">
        <w:t>The channel arrangements presented in this clause are based on the operating bands and channel bandwidths defined in the present release of specifications.</w:t>
      </w:r>
    </w:p>
    <w:p w14:paraId="4E1F9C78" w14:textId="77777777" w:rsidR="00AB2B30" w:rsidRPr="00AC4FBC" w:rsidRDefault="006A7121">
      <w:pPr>
        <w:pStyle w:val="NO"/>
      </w:pPr>
      <w:r w:rsidRPr="00AC4FBC">
        <w:t>NOTE:</w:t>
      </w:r>
      <w:r w:rsidRPr="00AC4FBC">
        <w:tab/>
        <w:t>Other operating bands and channel bandwidths may be considered in future releases.</w:t>
      </w:r>
    </w:p>
    <w:p w14:paraId="2DC27DEA" w14:textId="77777777" w:rsidR="00AB2B30" w:rsidRPr="00AC4FBC" w:rsidRDefault="006A7121">
      <w:r w:rsidRPr="00AC4FBC">
        <w:t>Requirements throughout the RF specifications are in many cases defined separately for different frequency ranges (FR). The frequency ranges in which NR can operate according to this version of the specifications are identified as described in Table 5.1-1.</w:t>
      </w:r>
    </w:p>
    <w:p w14:paraId="19653714" w14:textId="77777777" w:rsidR="00AB2B30" w:rsidRPr="00AC4FBC" w:rsidRDefault="006A7121">
      <w:pPr>
        <w:pStyle w:val="TH"/>
      </w:pPr>
      <w:bookmarkStart w:id="350" w:name="_CRTable5_11"/>
      <w:r w:rsidRPr="00AC4FBC">
        <w:t xml:space="preserve">Table </w:t>
      </w:r>
      <w:bookmarkEnd w:id="350"/>
      <w:r w:rsidRPr="00AC4FBC">
        <w:t>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AB2B30" w:rsidRPr="00AC4FBC" w14:paraId="540C18FA"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5AFEAF2A" w14:textId="77777777" w:rsidR="00AB2B30" w:rsidRPr="00AC4FBC" w:rsidRDefault="006A7121">
            <w:pPr>
              <w:pStyle w:val="TAH"/>
            </w:pPr>
            <w:r w:rsidRPr="00AC4FBC">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7792C13C" w14:textId="77777777" w:rsidR="00AB2B30" w:rsidRPr="00AC4FBC" w:rsidRDefault="006A7121">
            <w:pPr>
              <w:pStyle w:val="TAH"/>
            </w:pPr>
            <w:r w:rsidRPr="00AC4FBC">
              <w:t xml:space="preserve">Corresponding frequency range </w:t>
            </w:r>
          </w:p>
        </w:tc>
      </w:tr>
      <w:tr w:rsidR="00AB2B30" w:rsidRPr="00AC4FBC" w14:paraId="57754D46"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6F270429" w14:textId="77777777" w:rsidR="00AB2B30" w:rsidRPr="00AC4FBC" w:rsidRDefault="006A7121">
            <w:pPr>
              <w:pStyle w:val="TAC"/>
            </w:pPr>
            <w:r w:rsidRPr="00AC4FBC">
              <w:t>FR1</w:t>
            </w:r>
          </w:p>
        </w:tc>
        <w:tc>
          <w:tcPr>
            <w:tcW w:w="2977" w:type="dxa"/>
            <w:tcBorders>
              <w:top w:val="single" w:sz="4" w:space="0" w:color="auto"/>
              <w:left w:val="single" w:sz="4" w:space="0" w:color="auto"/>
              <w:bottom w:val="single" w:sz="4" w:space="0" w:color="auto"/>
              <w:right w:val="single" w:sz="4" w:space="0" w:color="auto"/>
            </w:tcBorders>
            <w:hideMark/>
          </w:tcPr>
          <w:p w14:paraId="46D794D3" w14:textId="77777777" w:rsidR="00AB2B30" w:rsidRPr="00AC4FBC" w:rsidRDefault="006A7121">
            <w:pPr>
              <w:pStyle w:val="TAC"/>
            </w:pPr>
            <w:r w:rsidRPr="00AC4FBC">
              <w:t>410 MHz – 7125 MHz</w:t>
            </w:r>
          </w:p>
        </w:tc>
      </w:tr>
      <w:tr w:rsidR="00AB2B30" w:rsidRPr="00AC4FBC" w14:paraId="495A077B"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4A22627A" w14:textId="77777777" w:rsidR="00AB2B30" w:rsidRPr="00AC4FBC" w:rsidRDefault="006A7121">
            <w:pPr>
              <w:pStyle w:val="TAC"/>
            </w:pPr>
            <w:r w:rsidRPr="00AC4FBC">
              <w:t>FR2</w:t>
            </w:r>
          </w:p>
        </w:tc>
        <w:tc>
          <w:tcPr>
            <w:tcW w:w="2977" w:type="dxa"/>
            <w:tcBorders>
              <w:top w:val="single" w:sz="4" w:space="0" w:color="auto"/>
              <w:left w:val="single" w:sz="4" w:space="0" w:color="auto"/>
              <w:bottom w:val="single" w:sz="4" w:space="0" w:color="auto"/>
              <w:right w:val="single" w:sz="4" w:space="0" w:color="auto"/>
            </w:tcBorders>
            <w:hideMark/>
          </w:tcPr>
          <w:p w14:paraId="2428B950" w14:textId="77777777" w:rsidR="00AB2B30" w:rsidRPr="00AC4FBC" w:rsidRDefault="006A7121">
            <w:pPr>
              <w:pStyle w:val="TAC"/>
            </w:pPr>
            <w:r w:rsidRPr="00AC4FBC">
              <w:t>24250 MHz – 52600 MHz</w:t>
            </w:r>
          </w:p>
        </w:tc>
      </w:tr>
    </w:tbl>
    <w:p w14:paraId="1DDDD639" w14:textId="77777777" w:rsidR="00AB2B30" w:rsidRPr="00AC4FBC" w:rsidRDefault="00AB2B30"/>
    <w:p w14:paraId="627008B2" w14:textId="77777777" w:rsidR="00AB2B30" w:rsidRPr="00AC4FBC" w:rsidRDefault="006A7121">
      <w:r w:rsidRPr="00AC4FBC">
        <w:lastRenderedPageBreak/>
        <w:t>The present specification covers band combinations including</w:t>
      </w:r>
    </w:p>
    <w:p w14:paraId="7F0A7325" w14:textId="77777777" w:rsidR="00AB2B30" w:rsidRPr="00AC4FBC" w:rsidRDefault="006A7121">
      <w:pPr>
        <w:pStyle w:val="B10"/>
      </w:pPr>
      <w:r w:rsidRPr="00AC4FBC">
        <w:t>-</w:t>
      </w:r>
      <w:r w:rsidRPr="00AC4FBC">
        <w:tab/>
        <w:t>at least one FR1 operating band and one FR2 operating band for carrier aggregation and dual connectivity operations;</w:t>
      </w:r>
    </w:p>
    <w:p w14:paraId="4EF05484" w14:textId="77777777" w:rsidR="00AB2B30" w:rsidRPr="00AC4FBC" w:rsidRDefault="006A7121">
      <w:pPr>
        <w:pStyle w:val="B10"/>
        <w:rPr>
          <w:i/>
        </w:rPr>
      </w:pPr>
      <w:r w:rsidRPr="00AC4FBC">
        <w:t>-</w:t>
      </w:r>
      <w:r w:rsidRPr="00AC4FBC">
        <w:tab/>
        <w:t>at least one E-UTRA operating band for dual connectivity operations.</w:t>
      </w:r>
    </w:p>
    <w:p w14:paraId="74E73261" w14:textId="77777777" w:rsidR="00AB2B30" w:rsidRPr="00AC4FBC" w:rsidRDefault="006A7121">
      <w:pPr>
        <w:pStyle w:val="Heading2"/>
      </w:pPr>
      <w:bookmarkStart w:id="351" w:name="_Toc27475541"/>
      <w:bookmarkStart w:id="352" w:name="_Toc29495132"/>
      <w:bookmarkStart w:id="353" w:name="_Toc36116178"/>
      <w:bookmarkStart w:id="354" w:name="_Toc36118227"/>
      <w:bookmarkStart w:id="355" w:name="_Toc36560340"/>
      <w:bookmarkStart w:id="356" w:name="_Toc43976837"/>
      <w:bookmarkStart w:id="357" w:name="_Toc52213397"/>
      <w:bookmarkStart w:id="358" w:name="_Toc60742853"/>
      <w:bookmarkStart w:id="359" w:name="_Toc68206032"/>
      <w:bookmarkStart w:id="360" w:name="_Toc75971828"/>
      <w:bookmarkStart w:id="361" w:name="_Toc85051251"/>
      <w:bookmarkStart w:id="362" w:name="_Toc90493248"/>
      <w:bookmarkStart w:id="363" w:name="_Toc90493888"/>
      <w:bookmarkStart w:id="364" w:name="_Toc100093911"/>
      <w:bookmarkStart w:id="365" w:name="_Toc106872555"/>
      <w:bookmarkStart w:id="366" w:name="_Toc155208471"/>
      <w:bookmarkStart w:id="367" w:name="_CR5_2"/>
      <w:bookmarkEnd w:id="367"/>
      <w:r w:rsidRPr="00AC4FBC">
        <w:t>5.2</w:t>
      </w:r>
      <w:r w:rsidRPr="00AC4FBC">
        <w:tab/>
        <w:t>Operating bands</w:t>
      </w:r>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p>
    <w:p w14:paraId="648498B0" w14:textId="77777777" w:rsidR="00AB2B30" w:rsidRPr="00AC4FBC" w:rsidRDefault="006A7121">
      <w:r w:rsidRPr="00AC4FBC">
        <w:t>NR is designed to operate in FR1 operating bands defined in TS 38.101-1 [2] and FR2 operating bands defined in TS 38.101-2 [3]. E-UTRA is designed to operate in operating bands defined in TS 36.101 [4].</w:t>
      </w:r>
    </w:p>
    <w:p w14:paraId="4DE2960B" w14:textId="77777777" w:rsidR="00AB2B30" w:rsidRPr="00AC4FBC" w:rsidRDefault="006A7121">
      <w:pPr>
        <w:pStyle w:val="Heading2"/>
      </w:pPr>
      <w:bookmarkStart w:id="368" w:name="_Toc27475542"/>
      <w:bookmarkStart w:id="369" w:name="_Toc29495133"/>
      <w:bookmarkStart w:id="370" w:name="_Toc36116179"/>
      <w:bookmarkStart w:id="371" w:name="_Toc36118228"/>
      <w:bookmarkStart w:id="372" w:name="_Toc36560341"/>
      <w:bookmarkStart w:id="373" w:name="_Toc43976838"/>
      <w:bookmarkStart w:id="374" w:name="_Toc52213398"/>
      <w:bookmarkStart w:id="375" w:name="_Toc60742854"/>
      <w:bookmarkStart w:id="376" w:name="_Toc68206033"/>
      <w:bookmarkStart w:id="377" w:name="_Toc75971829"/>
      <w:bookmarkStart w:id="378" w:name="_Toc85051252"/>
      <w:bookmarkStart w:id="379" w:name="_Toc90493249"/>
      <w:bookmarkStart w:id="380" w:name="_Toc90493889"/>
      <w:bookmarkStart w:id="381" w:name="_Toc100093912"/>
      <w:bookmarkStart w:id="382" w:name="_Toc106872556"/>
      <w:bookmarkStart w:id="383" w:name="_Toc155208472"/>
      <w:bookmarkStart w:id="384" w:name="_CR5_2A"/>
      <w:bookmarkEnd w:id="384"/>
      <w:r w:rsidRPr="00AC4FBC">
        <w:t>5.2A</w:t>
      </w:r>
      <w:r w:rsidRPr="00AC4FBC">
        <w:tab/>
        <w:t>Operating bands for CA</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14:paraId="08A2F260" w14:textId="77777777" w:rsidR="00AB2B30" w:rsidRPr="00AC4FBC" w:rsidRDefault="006A7121">
      <w:pPr>
        <w:pStyle w:val="Heading3"/>
      </w:pPr>
      <w:bookmarkStart w:id="385" w:name="_Toc27475543"/>
      <w:bookmarkStart w:id="386" w:name="_Toc29495134"/>
      <w:bookmarkStart w:id="387" w:name="_Toc36116180"/>
      <w:bookmarkStart w:id="388" w:name="_Toc36118229"/>
      <w:bookmarkStart w:id="389" w:name="_Toc36560342"/>
      <w:bookmarkStart w:id="390" w:name="_Toc43976839"/>
      <w:bookmarkStart w:id="391" w:name="_Toc52213399"/>
      <w:bookmarkStart w:id="392" w:name="_Toc60742855"/>
      <w:bookmarkStart w:id="393" w:name="_Toc68206034"/>
      <w:bookmarkStart w:id="394" w:name="_Toc75971830"/>
      <w:bookmarkStart w:id="395" w:name="_Toc85051253"/>
      <w:bookmarkStart w:id="396" w:name="_Toc90493250"/>
      <w:bookmarkStart w:id="397" w:name="_Toc90493890"/>
      <w:bookmarkStart w:id="398" w:name="_Toc100093913"/>
      <w:bookmarkStart w:id="399" w:name="_Toc106872557"/>
      <w:bookmarkStart w:id="400" w:name="_Toc155208473"/>
      <w:bookmarkStart w:id="401" w:name="_CR5_2A_1"/>
      <w:bookmarkEnd w:id="401"/>
      <w:r w:rsidRPr="00AC4FBC">
        <w:t>5.2A.1</w:t>
      </w:r>
      <w:r w:rsidRPr="00AC4FBC">
        <w:tab/>
        <w:t>Inter-band CA between FR1 and FR2</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6E390033" w14:textId="77777777" w:rsidR="00AB2B30" w:rsidRPr="00AC4FBC" w:rsidRDefault="006A7121">
      <w:r w:rsidRPr="00AC4FBC">
        <w:t>NR carrier aggregation is designed to operate in the operating bands defined in Table 5.2A.1</w:t>
      </w:r>
      <w:r w:rsidRPr="00AC4FBC">
        <w:noBreakHyphen/>
        <w:t>1. The band combinations include at least one FR1 operating band and one FR2 operating band.</w:t>
      </w:r>
    </w:p>
    <w:p w14:paraId="396FC501" w14:textId="28D9E703" w:rsidR="00AD5097" w:rsidRPr="00AC4FBC" w:rsidRDefault="00AD5097" w:rsidP="00AD5097">
      <w:r w:rsidRPr="00AC4FBC">
        <w:t xml:space="preserve">If the mandatory simultaneous Rx/Tx capability applies for a </w:t>
      </w:r>
      <w:r w:rsidR="004165BC" w:rsidRPr="00AC4FBC">
        <w:t xml:space="preserve">lower order </w:t>
      </w:r>
      <w:r w:rsidRPr="00AC4FBC">
        <w:t xml:space="preserve">band combination, </w:t>
      </w:r>
      <w:r w:rsidR="004165BC" w:rsidRPr="00AC4FBC">
        <w:t xml:space="preserve">when the applicable lower order band combination is a band pair in a higher order band combination, </w:t>
      </w:r>
      <w:r w:rsidRPr="00AC4FBC">
        <w:t xml:space="preserve">the mandatory simultaneous Rx/Tx capability also applies for the band </w:t>
      </w:r>
      <w:r w:rsidR="004165BC" w:rsidRPr="00AC4FBC">
        <w:t>pair in the</w:t>
      </w:r>
      <w:r w:rsidRPr="00AC4FBC">
        <w:t xml:space="preserve"> higher order band combination.</w:t>
      </w:r>
    </w:p>
    <w:p w14:paraId="1BC98EA1" w14:textId="77777777" w:rsidR="00AB2B30" w:rsidRPr="00AC4FBC" w:rsidRDefault="006A7121">
      <w:pPr>
        <w:pStyle w:val="TH"/>
      </w:pPr>
      <w:bookmarkStart w:id="402" w:name="_CRTable5_2A_11"/>
      <w:r w:rsidRPr="00AC4FBC">
        <w:t xml:space="preserve">Table </w:t>
      </w:r>
      <w:bookmarkEnd w:id="402"/>
      <w:r w:rsidRPr="00AC4FBC">
        <w:t>5.2A.1-1: Band combinations for inter-band NR CA between FR1 and FR2</w:t>
      </w:r>
    </w:p>
    <w:p w14:paraId="6B13DF6C" w14:textId="7B438A17" w:rsidR="00AB2B30" w:rsidRPr="00AC4FBC" w:rsidRDefault="004165BC">
      <w:r w:rsidRPr="00AC4FBC">
        <w:t>Editor’s note: No band combinations for inter-band NR CA between FR1 and FR2 specified due to the testability issues that combined testing of NR FR1 in conducted mode and NR FR2 in radiated mode.</w:t>
      </w:r>
    </w:p>
    <w:p w14:paraId="746F12F7" w14:textId="77777777" w:rsidR="00AB2B30" w:rsidRPr="00AC4FBC" w:rsidRDefault="006A7121">
      <w:pPr>
        <w:pStyle w:val="Heading2"/>
      </w:pPr>
      <w:bookmarkStart w:id="403" w:name="_Toc27475544"/>
      <w:bookmarkStart w:id="404" w:name="_Toc29495135"/>
      <w:bookmarkStart w:id="405" w:name="_Toc36116181"/>
      <w:bookmarkStart w:id="406" w:name="_Toc36118230"/>
      <w:bookmarkStart w:id="407" w:name="_Toc36560343"/>
      <w:bookmarkStart w:id="408" w:name="_Toc43976840"/>
      <w:bookmarkStart w:id="409" w:name="_Toc52213400"/>
      <w:bookmarkStart w:id="410" w:name="_Toc60742856"/>
      <w:bookmarkStart w:id="411" w:name="_Toc68206035"/>
      <w:bookmarkStart w:id="412" w:name="_Toc75971831"/>
      <w:bookmarkStart w:id="413" w:name="_Toc85051254"/>
      <w:bookmarkStart w:id="414" w:name="_Toc90493251"/>
      <w:bookmarkStart w:id="415" w:name="_Toc90493891"/>
      <w:bookmarkStart w:id="416" w:name="_Toc100093914"/>
      <w:bookmarkStart w:id="417" w:name="_Toc106872558"/>
      <w:bookmarkStart w:id="418" w:name="_Toc155208474"/>
      <w:bookmarkStart w:id="419" w:name="_CR5_2B"/>
      <w:bookmarkEnd w:id="419"/>
      <w:r w:rsidRPr="00AC4FBC">
        <w:t>5.2B</w:t>
      </w:r>
      <w:r w:rsidRPr="00AC4FBC">
        <w:tab/>
        <w:t>Operating bands for DC</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64377AC0" w14:textId="77777777" w:rsidR="00AB2B30" w:rsidRPr="00AC4FBC" w:rsidRDefault="006A7121">
      <w:pPr>
        <w:pStyle w:val="Heading3"/>
      </w:pPr>
      <w:bookmarkStart w:id="420" w:name="_Toc27475545"/>
      <w:bookmarkStart w:id="421" w:name="_Toc29495136"/>
      <w:bookmarkStart w:id="422" w:name="_Toc36116182"/>
      <w:bookmarkStart w:id="423" w:name="_Toc36118231"/>
      <w:bookmarkStart w:id="424" w:name="_Toc36560344"/>
      <w:bookmarkStart w:id="425" w:name="_Toc43976841"/>
      <w:bookmarkStart w:id="426" w:name="_Toc52213401"/>
      <w:bookmarkStart w:id="427" w:name="_Toc60742857"/>
      <w:bookmarkStart w:id="428" w:name="_Toc68206036"/>
      <w:bookmarkStart w:id="429" w:name="_Toc75971832"/>
      <w:bookmarkStart w:id="430" w:name="_Toc85051255"/>
      <w:bookmarkStart w:id="431" w:name="_Toc90493252"/>
      <w:bookmarkStart w:id="432" w:name="_Toc90493892"/>
      <w:bookmarkStart w:id="433" w:name="_Toc100093915"/>
      <w:bookmarkStart w:id="434" w:name="_Toc106872559"/>
      <w:bookmarkStart w:id="435" w:name="_Toc155208475"/>
      <w:bookmarkStart w:id="436" w:name="_CR5_2B_1"/>
      <w:bookmarkEnd w:id="436"/>
      <w:r w:rsidRPr="00AC4FBC">
        <w:t>5.2B.1</w:t>
      </w:r>
      <w:r w:rsidRPr="00AC4FBC">
        <w:tab/>
        <w:t>General</w:t>
      </w:r>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3F6CFCAE" w14:textId="77777777" w:rsidR="00AB2B30" w:rsidRPr="00AC4FBC" w:rsidRDefault="006A7121">
      <w:r w:rsidRPr="00AC4FBC">
        <w:t>The operating bands are specified in clause 5.5B for operation with EN-DC, NGEN-DC, NE-DC or NR-DC configured.</w:t>
      </w:r>
    </w:p>
    <w:p w14:paraId="53266C63" w14:textId="77777777" w:rsidR="00AB2B30" w:rsidRPr="00AC4FBC" w:rsidRDefault="006A7121">
      <w:pPr>
        <w:pStyle w:val="Heading3"/>
      </w:pPr>
      <w:bookmarkStart w:id="437" w:name="_Toc27475546"/>
      <w:bookmarkStart w:id="438" w:name="_Toc29495137"/>
      <w:bookmarkStart w:id="439" w:name="_Toc36116183"/>
      <w:bookmarkStart w:id="440" w:name="_Toc36118232"/>
      <w:bookmarkStart w:id="441" w:name="_Toc36560345"/>
      <w:bookmarkStart w:id="442" w:name="_Toc43976842"/>
      <w:bookmarkStart w:id="443" w:name="_Toc52213402"/>
      <w:bookmarkStart w:id="444" w:name="_Toc60742858"/>
      <w:bookmarkStart w:id="445" w:name="_Toc68206037"/>
      <w:bookmarkStart w:id="446" w:name="_Toc75971833"/>
      <w:bookmarkStart w:id="447" w:name="_Toc85051256"/>
      <w:bookmarkStart w:id="448" w:name="_Toc90493253"/>
      <w:bookmarkStart w:id="449" w:name="_Toc90493893"/>
      <w:bookmarkStart w:id="450" w:name="_Toc100093916"/>
      <w:bookmarkStart w:id="451" w:name="_Toc106872560"/>
      <w:bookmarkStart w:id="452" w:name="_Toc155208476"/>
      <w:bookmarkStart w:id="453" w:name="_Hlk523874996"/>
      <w:bookmarkStart w:id="454" w:name="_CR5_2B_2to5_2B_7"/>
      <w:bookmarkEnd w:id="454"/>
      <w:r w:rsidRPr="00AC4FBC">
        <w:t>5.2B.2 to 5.2B.7</w:t>
      </w:r>
      <w:r w:rsidRPr="00AC4FBC">
        <w:tab/>
        <w:t>Void</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0418EF41" w14:textId="77777777" w:rsidR="00AB2B30" w:rsidRPr="00AC4FBC" w:rsidRDefault="006A7121">
      <w:pPr>
        <w:pStyle w:val="Heading2"/>
      </w:pPr>
      <w:bookmarkStart w:id="455" w:name="_Toc45890486"/>
      <w:bookmarkStart w:id="456" w:name="_Toc45891710"/>
      <w:bookmarkStart w:id="457" w:name="_Toc45892120"/>
      <w:bookmarkStart w:id="458" w:name="_Toc45892530"/>
      <w:bookmarkStart w:id="459" w:name="_Toc52213403"/>
      <w:bookmarkStart w:id="460" w:name="_Toc60742859"/>
      <w:bookmarkStart w:id="461" w:name="_Toc68206038"/>
      <w:bookmarkStart w:id="462" w:name="_Toc75971834"/>
      <w:bookmarkStart w:id="463" w:name="_Toc85051257"/>
      <w:bookmarkStart w:id="464" w:name="_Toc90493254"/>
      <w:bookmarkStart w:id="465" w:name="_Toc90493894"/>
      <w:bookmarkStart w:id="466" w:name="_Toc100093917"/>
      <w:bookmarkStart w:id="467" w:name="_Toc106872561"/>
      <w:bookmarkStart w:id="468" w:name="_Toc155208477"/>
      <w:bookmarkStart w:id="469" w:name="_Toc27475547"/>
      <w:bookmarkStart w:id="470" w:name="_Toc29495138"/>
      <w:bookmarkStart w:id="471" w:name="_Toc36116184"/>
      <w:bookmarkStart w:id="472" w:name="_Toc36118233"/>
      <w:bookmarkStart w:id="473" w:name="_Toc36560346"/>
      <w:bookmarkStart w:id="474" w:name="_Toc43976843"/>
      <w:bookmarkStart w:id="475" w:name="_CR5_2E"/>
      <w:bookmarkEnd w:id="453"/>
      <w:bookmarkEnd w:id="475"/>
      <w:r w:rsidRPr="00AC4FBC">
        <w:t>5.2E</w:t>
      </w:r>
      <w:r w:rsidRPr="00AC4FBC">
        <w:tab/>
        <w:t>Operating bands for V2X</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p>
    <w:p w14:paraId="4B9F498F" w14:textId="77777777" w:rsidR="00AB2B30" w:rsidRPr="00AC4FBC" w:rsidRDefault="006A7121">
      <w:pPr>
        <w:pStyle w:val="Heading3"/>
      </w:pPr>
      <w:bookmarkStart w:id="476" w:name="_Toc45890487"/>
      <w:bookmarkStart w:id="477" w:name="_Toc45891711"/>
      <w:bookmarkStart w:id="478" w:name="_Toc45892121"/>
      <w:bookmarkStart w:id="479" w:name="_Toc45892531"/>
      <w:bookmarkStart w:id="480" w:name="_Toc52213404"/>
      <w:bookmarkStart w:id="481" w:name="_Toc60742860"/>
      <w:bookmarkStart w:id="482" w:name="_Toc68206039"/>
      <w:bookmarkStart w:id="483" w:name="_Toc75971835"/>
      <w:bookmarkStart w:id="484" w:name="_Toc85051258"/>
      <w:bookmarkStart w:id="485" w:name="_Toc90493255"/>
      <w:bookmarkStart w:id="486" w:name="_Toc90493895"/>
      <w:bookmarkStart w:id="487" w:name="_Toc100093918"/>
      <w:bookmarkStart w:id="488" w:name="_Toc106872562"/>
      <w:bookmarkStart w:id="489" w:name="_Toc155208478"/>
      <w:bookmarkStart w:id="490" w:name="_CR5_2E_1"/>
      <w:bookmarkEnd w:id="490"/>
      <w:r w:rsidRPr="00AC4FBC">
        <w:t>5.2E.1</w:t>
      </w:r>
      <w:r w:rsidRPr="00AC4FBC">
        <w:tab/>
        <w:t>Intra-band V2X bands</w:t>
      </w:r>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38D5CE96" w14:textId="39C04CB1" w:rsidR="00AB2B30" w:rsidRPr="00AC4FBC" w:rsidRDefault="006A7121">
      <w:r w:rsidRPr="00AC4FBC">
        <w:t xml:space="preserve">NR V2X operation is designed to operate with E-UTRA sidelink </w:t>
      </w:r>
      <w:r w:rsidR="00E23ACB" w:rsidRPr="00AC4FBC">
        <w:t xml:space="preserve">in TDM mode </w:t>
      </w:r>
      <w:r w:rsidRPr="00AC4FBC">
        <w:t xml:space="preserve">on the operating bands combinations listed in Table 5.2E.1-1. </w:t>
      </w:r>
    </w:p>
    <w:p w14:paraId="7D632FF3" w14:textId="77777777" w:rsidR="00AB2B30" w:rsidRPr="00AC4FBC" w:rsidRDefault="006A7121">
      <w:pPr>
        <w:pStyle w:val="TH"/>
      </w:pPr>
      <w:bookmarkStart w:id="491" w:name="_CRTable5_2E_11"/>
      <w:r w:rsidRPr="00AC4FBC">
        <w:t xml:space="preserve">Table </w:t>
      </w:r>
      <w:bookmarkEnd w:id="491"/>
      <w:r w:rsidRPr="00AC4FBC">
        <w:t>5.2E.1-1: Intra-band V2X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gridCol w:w="2578"/>
      </w:tblGrid>
      <w:tr w:rsidR="00AB2B30" w:rsidRPr="00AC4FBC" w14:paraId="30D793A9" w14:textId="77777777">
        <w:trPr>
          <w:trHeight w:val="20"/>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14:paraId="613366DA" w14:textId="214B00F0" w:rsidR="00AB2B30" w:rsidRPr="00AC4FBC" w:rsidRDefault="00E23ACB">
            <w:pPr>
              <w:pStyle w:val="TAH"/>
            </w:pPr>
            <w:r w:rsidRPr="00AC4FBC">
              <w:t>E-UTRA V2X-NR V2X Band combination</w:t>
            </w:r>
          </w:p>
        </w:tc>
        <w:tc>
          <w:tcPr>
            <w:tcW w:w="2578" w:type="dxa"/>
            <w:tcBorders>
              <w:top w:val="single" w:sz="4" w:space="0" w:color="auto"/>
              <w:left w:val="single" w:sz="4" w:space="0" w:color="auto"/>
              <w:bottom w:val="single" w:sz="4" w:space="0" w:color="auto"/>
              <w:right w:val="single" w:sz="4" w:space="0" w:color="auto"/>
            </w:tcBorders>
          </w:tcPr>
          <w:p w14:paraId="0BFD907E" w14:textId="77777777" w:rsidR="00AB2B30" w:rsidRPr="00AC4FBC" w:rsidRDefault="006A7121">
            <w:pPr>
              <w:pStyle w:val="TAH"/>
              <w:rPr>
                <w:rFonts w:eastAsia="Malgun Gothic"/>
              </w:rPr>
            </w:pPr>
            <w:r w:rsidRPr="00AC4FBC">
              <w:rPr>
                <w:rFonts w:eastAsia="Malgun Gothic"/>
              </w:rPr>
              <w:t>E-UTRA or NR Band</w:t>
            </w:r>
          </w:p>
        </w:tc>
        <w:tc>
          <w:tcPr>
            <w:tcW w:w="2578" w:type="dxa"/>
            <w:tcBorders>
              <w:top w:val="single" w:sz="4" w:space="0" w:color="auto"/>
              <w:left w:val="single" w:sz="4" w:space="0" w:color="auto"/>
              <w:bottom w:val="single" w:sz="4" w:space="0" w:color="auto"/>
              <w:right w:val="single" w:sz="4" w:space="0" w:color="auto"/>
            </w:tcBorders>
            <w:vAlign w:val="center"/>
            <w:hideMark/>
          </w:tcPr>
          <w:p w14:paraId="199CD657" w14:textId="77777777" w:rsidR="00AB2B30" w:rsidRPr="00AC4FBC" w:rsidRDefault="006A7121">
            <w:pPr>
              <w:pStyle w:val="TAH"/>
            </w:pPr>
            <w:r w:rsidRPr="00AC4FBC">
              <w:t>Interface</w:t>
            </w:r>
          </w:p>
        </w:tc>
      </w:tr>
      <w:tr w:rsidR="00AB2B30" w:rsidRPr="00AC4FBC" w14:paraId="15F92EE0"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59487BE1" w14:textId="77777777" w:rsidR="00AB2B30" w:rsidRPr="00AC4FBC" w:rsidRDefault="006A7121">
            <w:pPr>
              <w:pStyle w:val="TAC"/>
            </w:pPr>
            <w:r w:rsidRPr="00AC4FBC">
              <w:t>V2X_47_n47</w:t>
            </w:r>
            <w:r w:rsidRPr="00AC4FBC">
              <w:rPr>
                <w:vertAlign w:val="superscript"/>
              </w:rPr>
              <w:t>1</w:t>
            </w:r>
          </w:p>
        </w:tc>
        <w:tc>
          <w:tcPr>
            <w:tcW w:w="2578" w:type="dxa"/>
            <w:tcBorders>
              <w:top w:val="single" w:sz="4" w:space="0" w:color="auto"/>
              <w:left w:val="single" w:sz="4" w:space="0" w:color="auto"/>
              <w:bottom w:val="single" w:sz="4" w:space="0" w:color="auto"/>
              <w:right w:val="single" w:sz="4" w:space="0" w:color="auto"/>
            </w:tcBorders>
          </w:tcPr>
          <w:p w14:paraId="4CC55D80" w14:textId="77777777" w:rsidR="00AB2B30" w:rsidRPr="00AC4FBC" w:rsidRDefault="006A7121">
            <w:pPr>
              <w:pStyle w:val="TAC"/>
              <w:rPr>
                <w:rFonts w:eastAsia="Malgun Gothic"/>
              </w:rPr>
            </w:pPr>
            <w:r w:rsidRPr="00AC4FBC">
              <w:rPr>
                <w:rFonts w:eastAsia="Malgun Gothic"/>
              </w:rPr>
              <w:t>47</w:t>
            </w:r>
          </w:p>
        </w:tc>
        <w:tc>
          <w:tcPr>
            <w:tcW w:w="2578" w:type="dxa"/>
            <w:tcBorders>
              <w:top w:val="single" w:sz="4" w:space="0" w:color="auto"/>
              <w:left w:val="single" w:sz="4" w:space="0" w:color="auto"/>
              <w:bottom w:val="single" w:sz="4" w:space="0" w:color="auto"/>
              <w:right w:val="single" w:sz="4" w:space="0" w:color="auto"/>
            </w:tcBorders>
            <w:vAlign w:val="center"/>
          </w:tcPr>
          <w:p w14:paraId="4AA0CD84" w14:textId="77777777" w:rsidR="00AB2B30" w:rsidRPr="00AC4FBC" w:rsidRDefault="006A7121">
            <w:pPr>
              <w:pStyle w:val="TAC"/>
            </w:pPr>
            <w:r w:rsidRPr="00AC4FBC">
              <w:t>PC5</w:t>
            </w:r>
          </w:p>
        </w:tc>
      </w:tr>
      <w:tr w:rsidR="00AB2B30" w:rsidRPr="00AC4FBC" w14:paraId="01BC5253"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13880CC3"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tcPr>
          <w:p w14:paraId="655E4FF5" w14:textId="77777777" w:rsidR="00AB2B30" w:rsidRPr="00AC4FBC" w:rsidRDefault="006A7121">
            <w:pPr>
              <w:pStyle w:val="TAC"/>
              <w:rPr>
                <w:rFonts w:eastAsia="Malgun Gothic"/>
              </w:rPr>
            </w:pPr>
            <w:r w:rsidRPr="00AC4FBC">
              <w:rPr>
                <w:rFonts w:eastAsia="Malgun Gothic"/>
              </w:rPr>
              <w:t>n47</w:t>
            </w:r>
          </w:p>
        </w:tc>
        <w:tc>
          <w:tcPr>
            <w:tcW w:w="2578" w:type="dxa"/>
            <w:tcBorders>
              <w:top w:val="single" w:sz="4" w:space="0" w:color="auto"/>
              <w:left w:val="single" w:sz="4" w:space="0" w:color="auto"/>
              <w:bottom w:val="single" w:sz="4" w:space="0" w:color="auto"/>
              <w:right w:val="single" w:sz="4" w:space="0" w:color="auto"/>
            </w:tcBorders>
            <w:vAlign w:val="center"/>
          </w:tcPr>
          <w:p w14:paraId="6E2E4FE7" w14:textId="77777777" w:rsidR="00AB2B30" w:rsidRPr="00AC4FBC" w:rsidRDefault="006A7121">
            <w:pPr>
              <w:pStyle w:val="TAC"/>
              <w:rPr>
                <w:rFonts w:eastAsia="Malgun Gothic"/>
              </w:rPr>
            </w:pPr>
            <w:r w:rsidRPr="00AC4FBC">
              <w:rPr>
                <w:rFonts w:eastAsia="Malgun Gothic"/>
              </w:rPr>
              <w:t>PC5</w:t>
            </w:r>
          </w:p>
        </w:tc>
      </w:tr>
      <w:tr w:rsidR="00AB2B30" w:rsidRPr="00AC4FBC" w14:paraId="401E9F56" w14:textId="77777777">
        <w:trPr>
          <w:trHeight w:val="20"/>
          <w:jc w:val="center"/>
        </w:trPr>
        <w:tc>
          <w:tcPr>
            <w:tcW w:w="8612" w:type="dxa"/>
            <w:gridSpan w:val="3"/>
            <w:tcBorders>
              <w:top w:val="single" w:sz="4" w:space="0" w:color="auto"/>
              <w:left w:val="single" w:sz="4" w:space="0" w:color="auto"/>
              <w:bottom w:val="single" w:sz="4" w:space="0" w:color="auto"/>
              <w:right w:val="single" w:sz="4" w:space="0" w:color="auto"/>
            </w:tcBorders>
          </w:tcPr>
          <w:p w14:paraId="30AEE1F1" w14:textId="77777777" w:rsidR="00AB2B30" w:rsidRPr="00AC4FBC" w:rsidRDefault="006A7121">
            <w:pPr>
              <w:pStyle w:val="TAN"/>
            </w:pPr>
            <w:r w:rsidRPr="00AC4FBC">
              <w:t>NOTE 1:</w:t>
            </w:r>
            <w:r w:rsidRPr="00AC4FBC">
              <w:tab/>
              <w:t>Only single switched SL is supported.</w:t>
            </w:r>
          </w:p>
        </w:tc>
      </w:tr>
    </w:tbl>
    <w:p w14:paraId="71D38D57" w14:textId="77777777" w:rsidR="00AB2B30" w:rsidRPr="00AC4FBC" w:rsidRDefault="00AB2B30"/>
    <w:p w14:paraId="5BE24069" w14:textId="77777777" w:rsidR="00AB2B30" w:rsidRPr="00AC4FBC" w:rsidRDefault="006A7121">
      <w:pPr>
        <w:pStyle w:val="Heading3"/>
      </w:pPr>
      <w:bookmarkStart w:id="492" w:name="_Toc45890488"/>
      <w:bookmarkStart w:id="493" w:name="_Toc45891712"/>
      <w:bookmarkStart w:id="494" w:name="_Toc45892122"/>
      <w:bookmarkStart w:id="495" w:name="_Toc45892532"/>
      <w:bookmarkStart w:id="496" w:name="_Toc52213405"/>
      <w:bookmarkStart w:id="497" w:name="_Toc60742861"/>
      <w:bookmarkStart w:id="498" w:name="_Toc68206040"/>
      <w:bookmarkStart w:id="499" w:name="_Toc75971836"/>
      <w:bookmarkStart w:id="500" w:name="_Toc85051259"/>
      <w:bookmarkStart w:id="501" w:name="_Toc90493256"/>
      <w:bookmarkStart w:id="502" w:name="_Toc90493896"/>
      <w:bookmarkStart w:id="503" w:name="_Toc100093919"/>
      <w:bookmarkStart w:id="504" w:name="_Toc106872563"/>
      <w:bookmarkStart w:id="505" w:name="_Toc155208479"/>
      <w:bookmarkStart w:id="506" w:name="_CR5_2E_2"/>
      <w:bookmarkEnd w:id="506"/>
      <w:r w:rsidRPr="00AC4FBC">
        <w:t>5.2E.2</w:t>
      </w:r>
      <w:r w:rsidRPr="00AC4FBC">
        <w:tab/>
        <w:t>Inter-band V2X bands</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p>
    <w:p w14:paraId="11CDD516" w14:textId="77777777" w:rsidR="00AB2B30" w:rsidRPr="00AC4FBC" w:rsidRDefault="006A7121">
      <w:r w:rsidRPr="00AC4FBC">
        <w:t>NR V2X operation is designed to operate concurrent with E-UTRA uplink/downlink on the operating bands combinations listed in Table 5.2E.2-1.</w:t>
      </w:r>
    </w:p>
    <w:p w14:paraId="207477C6" w14:textId="77777777" w:rsidR="00AB2B30" w:rsidRPr="00AC4FBC" w:rsidRDefault="006A7121">
      <w:pPr>
        <w:pStyle w:val="TH"/>
      </w:pPr>
      <w:bookmarkStart w:id="507" w:name="_CRTable5_2E_21"/>
      <w:r w:rsidRPr="00AC4FBC">
        <w:lastRenderedPageBreak/>
        <w:t xml:space="preserve">Table </w:t>
      </w:r>
      <w:bookmarkEnd w:id="507"/>
      <w:r w:rsidRPr="00AC4FBC">
        <w:t>5.2E.2-1: Inter-band con-current V2X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gridCol w:w="2578"/>
      </w:tblGrid>
      <w:tr w:rsidR="00AB2B30" w:rsidRPr="00AC4FBC" w14:paraId="0A8CFC6E" w14:textId="77777777">
        <w:trPr>
          <w:trHeight w:val="20"/>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14:paraId="2F23A50C" w14:textId="77777777" w:rsidR="00AB2B30" w:rsidRPr="00AC4FBC" w:rsidRDefault="006A7121">
            <w:pPr>
              <w:pStyle w:val="TAH"/>
            </w:pPr>
            <w:bookmarkStart w:id="508" w:name="OLE_LINK11"/>
            <w:r w:rsidRPr="00AC4FBC">
              <w:t>E-UTRA-NR V2X Band Combination</w:t>
            </w:r>
          </w:p>
        </w:tc>
        <w:tc>
          <w:tcPr>
            <w:tcW w:w="2578" w:type="dxa"/>
            <w:tcBorders>
              <w:top w:val="single" w:sz="4" w:space="0" w:color="auto"/>
              <w:left w:val="single" w:sz="4" w:space="0" w:color="auto"/>
              <w:bottom w:val="single" w:sz="4" w:space="0" w:color="auto"/>
              <w:right w:val="single" w:sz="4" w:space="0" w:color="auto"/>
            </w:tcBorders>
            <w:vAlign w:val="center"/>
          </w:tcPr>
          <w:p w14:paraId="057F8718" w14:textId="77777777" w:rsidR="00AB2B30" w:rsidRPr="00AC4FBC" w:rsidRDefault="006A7121">
            <w:pPr>
              <w:pStyle w:val="TAH"/>
              <w:rPr>
                <w:rFonts w:eastAsia="Malgun Gothic"/>
              </w:rPr>
            </w:pPr>
            <w:r w:rsidRPr="00AC4FBC">
              <w:rPr>
                <w:rFonts w:eastAsia="Malgun Gothic"/>
              </w:rPr>
              <w:t>E-UTRA or NR Band</w:t>
            </w:r>
          </w:p>
        </w:tc>
        <w:tc>
          <w:tcPr>
            <w:tcW w:w="2578" w:type="dxa"/>
            <w:tcBorders>
              <w:top w:val="single" w:sz="4" w:space="0" w:color="auto"/>
              <w:left w:val="single" w:sz="4" w:space="0" w:color="auto"/>
              <w:bottom w:val="single" w:sz="4" w:space="0" w:color="auto"/>
              <w:right w:val="single" w:sz="4" w:space="0" w:color="auto"/>
            </w:tcBorders>
            <w:vAlign w:val="center"/>
            <w:hideMark/>
          </w:tcPr>
          <w:p w14:paraId="086E4D02" w14:textId="77777777" w:rsidR="00AB2B30" w:rsidRPr="00AC4FBC" w:rsidRDefault="006A7121">
            <w:pPr>
              <w:pStyle w:val="TAH"/>
            </w:pPr>
            <w:r w:rsidRPr="00AC4FBC">
              <w:t>Interface</w:t>
            </w:r>
          </w:p>
        </w:tc>
      </w:tr>
      <w:tr w:rsidR="00AB2B30" w:rsidRPr="00AC4FBC" w14:paraId="3333DB05"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5DBCAC00" w14:textId="77777777" w:rsidR="00AB2B30" w:rsidRPr="00AC4FBC" w:rsidRDefault="006A7121">
            <w:pPr>
              <w:pStyle w:val="TAH"/>
              <w:rPr>
                <w:rFonts w:eastAsia="Malgun Gothic"/>
                <w:b w:val="0"/>
              </w:rPr>
            </w:pPr>
            <w:r w:rsidRPr="00AC4FBC">
              <w:rPr>
                <w:rFonts w:eastAsia="Malgun Gothic"/>
                <w:b w:val="0"/>
              </w:rPr>
              <w:t>V2X_20_n38</w:t>
            </w:r>
          </w:p>
        </w:tc>
        <w:tc>
          <w:tcPr>
            <w:tcW w:w="2578" w:type="dxa"/>
            <w:tcBorders>
              <w:top w:val="single" w:sz="4" w:space="0" w:color="auto"/>
              <w:left w:val="single" w:sz="4" w:space="0" w:color="auto"/>
              <w:bottom w:val="single" w:sz="4" w:space="0" w:color="auto"/>
              <w:right w:val="single" w:sz="4" w:space="0" w:color="auto"/>
            </w:tcBorders>
            <w:vAlign w:val="center"/>
          </w:tcPr>
          <w:p w14:paraId="2A1F6401" w14:textId="77777777" w:rsidR="00AB2B30" w:rsidRPr="00AC4FBC" w:rsidRDefault="006A7121">
            <w:pPr>
              <w:pStyle w:val="TAH"/>
              <w:rPr>
                <w:rFonts w:eastAsia="Malgun Gothic"/>
                <w:b w:val="0"/>
              </w:rPr>
            </w:pPr>
            <w:r w:rsidRPr="00AC4FBC">
              <w:rPr>
                <w:rFonts w:eastAsia="Malgun Gothic"/>
                <w:b w:val="0"/>
              </w:rPr>
              <w:t>20</w:t>
            </w:r>
          </w:p>
        </w:tc>
        <w:tc>
          <w:tcPr>
            <w:tcW w:w="2578" w:type="dxa"/>
            <w:tcBorders>
              <w:top w:val="single" w:sz="4" w:space="0" w:color="auto"/>
              <w:left w:val="single" w:sz="4" w:space="0" w:color="auto"/>
              <w:bottom w:val="single" w:sz="4" w:space="0" w:color="auto"/>
              <w:right w:val="single" w:sz="4" w:space="0" w:color="auto"/>
            </w:tcBorders>
            <w:vAlign w:val="center"/>
          </w:tcPr>
          <w:p w14:paraId="114C3257" w14:textId="77777777" w:rsidR="00AB2B30" w:rsidRPr="00AC4FBC" w:rsidRDefault="006A7121">
            <w:pPr>
              <w:pStyle w:val="TAH"/>
              <w:rPr>
                <w:rFonts w:eastAsia="Malgun Gothic"/>
                <w:b w:val="0"/>
              </w:rPr>
            </w:pPr>
            <w:r w:rsidRPr="00AC4FBC">
              <w:rPr>
                <w:rFonts w:eastAsia="Malgun Gothic"/>
                <w:b w:val="0"/>
              </w:rPr>
              <w:t>Uu</w:t>
            </w:r>
          </w:p>
        </w:tc>
      </w:tr>
      <w:tr w:rsidR="00AB2B30" w:rsidRPr="00AC4FBC" w14:paraId="09A5F770"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6766171F" w14:textId="77777777" w:rsidR="00AB2B30" w:rsidRPr="00AC4FBC" w:rsidRDefault="00AB2B30">
            <w:pPr>
              <w:pStyle w:val="TAH"/>
              <w:rPr>
                <w:rFonts w:eastAsia="Malgun Gothic"/>
                <w:b w:val="0"/>
              </w:rPr>
            </w:pPr>
          </w:p>
        </w:tc>
        <w:tc>
          <w:tcPr>
            <w:tcW w:w="2578" w:type="dxa"/>
            <w:tcBorders>
              <w:top w:val="single" w:sz="4" w:space="0" w:color="auto"/>
              <w:left w:val="single" w:sz="4" w:space="0" w:color="auto"/>
              <w:bottom w:val="single" w:sz="4" w:space="0" w:color="auto"/>
              <w:right w:val="single" w:sz="4" w:space="0" w:color="auto"/>
            </w:tcBorders>
            <w:vAlign w:val="center"/>
          </w:tcPr>
          <w:p w14:paraId="5291E4F7" w14:textId="77777777" w:rsidR="00AB2B30" w:rsidRPr="00AC4FBC" w:rsidRDefault="006A7121">
            <w:pPr>
              <w:pStyle w:val="TAH"/>
              <w:rPr>
                <w:rFonts w:eastAsia="Malgun Gothic"/>
                <w:b w:val="0"/>
              </w:rPr>
            </w:pPr>
            <w:r w:rsidRPr="00AC4FBC">
              <w:rPr>
                <w:rFonts w:eastAsia="Malgun Gothic"/>
                <w:b w:val="0"/>
              </w:rPr>
              <w:t>n38</w:t>
            </w:r>
          </w:p>
        </w:tc>
        <w:tc>
          <w:tcPr>
            <w:tcW w:w="2578" w:type="dxa"/>
            <w:tcBorders>
              <w:top w:val="single" w:sz="4" w:space="0" w:color="auto"/>
              <w:left w:val="single" w:sz="4" w:space="0" w:color="auto"/>
              <w:bottom w:val="single" w:sz="4" w:space="0" w:color="auto"/>
              <w:right w:val="single" w:sz="4" w:space="0" w:color="auto"/>
            </w:tcBorders>
            <w:vAlign w:val="center"/>
          </w:tcPr>
          <w:p w14:paraId="4209B65D"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7B894B2D"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3F123B82" w14:textId="77777777" w:rsidR="00AB2B30" w:rsidRPr="00AC4FBC" w:rsidRDefault="006A7121">
            <w:pPr>
              <w:pStyle w:val="TAC"/>
            </w:pPr>
            <w:r w:rsidRPr="00AC4FBC">
              <w:t>V2X_n71_47</w:t>
            </w:r>
          </w:p>
        </w:tc>
        <w:tc>
          <w:tcPr>
            <w:tcW w:w="2578" w:type="dxa"/>
            <w:tcBorders>
              <w:top w:val="single" w:sz="4" w:space="0" w:color="auto"/>
              <w:left w:val="single" w:sz="4" w:space="0" w:color="auto"/>
              <w:bottom w:val="single" w:sz="4" w:space="0" w:color="auto"/>
              <w:right w:val="single" w:sz="4" w:space="0" w:color="auto"/>
            </w:tcBorders>
            <w:vAlign w:val="center"/>
          </w:tcPr>
          <w:p w14:paraId="3981D06E" w14:textId="77777777" w:rsidR="00AB2B30" w:rsidRPr="00AC4FBC" w:rsidRDefault="006A7121">
            <w:pPr>
              <w:pStyle w:val="TAH"/>
              <w:rPr>
                <w:rFonts w:eastAsia="Malgun Gothic"/>
                <w:b w:val="0"/>
              </w:rPr>
            </w:pPr>
            <w:r w:rsidRPr="00AC4FBC">
              <w:rPr>
                <w:rFonts w:eastAsia="Malgun Gothic"/>
                <w:b w:val="0"/>
              </w:rPr>
              <w:t>47</w:t>
            </w:r>
          </w:p>
        </w:tc>
        <w:tc>
          <w:tcPr>
            <w:tcW w:w="2578" w:type="dxa"/>
            <w:tcBorders>
              <w:top w:val="single" w:sz="4" w:space="0" w:color="auto"/>
              <w:left w:val="single" w:sz="4" w:space="0" w:color="auto"/>
              <w:bottom w:val="single" w:sz="4" w:space="0" w:color="auto"/>
              <w:right w:val="single" w:sz="4" w:space="0" w:color="auto"/>
            </w:tcBorders>
            <w:vAlign w:val="center"/>
          </w:tcPr>
          <w:p w14:paraId="4425DC82"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64484148" w14:textId="77777777">
        <w:trPr>
          <w:trHeight w:val="20"/>
          <w:jc w:val="center"/>
        </w:trPr>
        <w:tc>
          <w:tcPr>
            <w:tcW w:w="3456" w:type="dxa"/>
            <w:vMerge/>
            <w:tcBorders>
              <w:left w:val="single" w:sz="4" w:space="0" w:color="auto"/>
              <w:right w:val="single" w:sz="4" w:space="0" w:color="auto"/>
            </w:tcBorders>
            <w:vAlign w:val="center"/>
          </w:tcPr>
          <w:p w14:paraId="5D160963"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3173078A" w14:textId="77777777" w:rsidR="00AB2B30" w:rsidRPr="00AC4FBC" w:rsidRDefault="006A7121">
            <w:pPr>
              <w:pStyle w:val="TAH"/>
              <w:rPr>
                <w:rFonts w:eastAsia="Malgun Gothic"/>
                <w:b w:val="0"/>
              </w:rPr>
            </w:pPr>
            <w:r w:rsidRPr="00AC4FBC">
              <w:rPr>
                <w:rFonts w:eastAsia="Malgun Gothic"/>
                <w:b w:val="0"/>
              </w:rPr>
              <w:t>n71</w:t>
            </w:r>
          </w:p>
        </w:tc>
        <w:tc>
          <w:tcPr>
            <w:tcW w:w="2578" w:type="dxa"/>
            <w:tcBorders>
              <w:top w:val="single" w:sz="4" w:space="0" w:color="auto"/>
              <w:left w:val="single" w:sz="4" w:space="0" w:color="auto"/>
              <w:bottom w:val="single" w:sz="4" w:space="0" w:color="auto"/>
              <w:right w:val="single" w:sz="4" w:space="0" w:color="auto"/>
            </w:tcBorders>
            <w:vAlign w:val="center"/>
          </w:tcPr>
          <w:p w14:paraId="24F4F42E" w14:textId="77777777" w:rsidR="00AB2B30" w:rsidRPr="00AC4FBC" w:rsidRDefault="006A7121">
            <w:pPr>
              <w:pStyle w:val="TAH"/>
              <w:rPr>
                <w:rFonts w:eastAsia="Malgun Gothic"/>
                <w:b w:val="0"/>
              </w:rPr>
            </w:pPr>
            <w:r w:rsidRPr="00AC4FBC">
              <w:rPr>
                <w:rFonts w:eastAsia="Malgun Gothic"/>
                <w:b w:val="0"/>
              </w:rPr>
              <w:t>Uu</w:t>
            </w:r>
          </w:p>
        </w:tc>
      </w:tr>
      <w:tr w:rsidR="00AB2B30" w:rsidRPr="00AC4FBC" w14:paraId="703DF6F9"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42FD4651" w14:textId="77777777" w:rsidR="00AB2B30" w:rsidRPr="00AC4FBC" w:rsidRDefault="006A7121">
            <w:pPr>
              <w:pStyle w:val="TAC"/>
            </w:pPr>
            <w:r w:rsidRPr="00AC4FBC">
              <w:t>V2X_n71_(n) 47</w:t>
            </w:r>
            <w:r w:rsidRPr="00AC4FBC">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14:paraId="097F5F21" w14:textId="77777777" w:rsidR="00AB2B30" w:rsidRPr="00AC4FBC" w:rsidRDefault="006A7121">
            <w:pPr>
              <w:pStyle w:val="TAH"/>
              <w:rPr>
                <w:rFonts w:eastAsia="Malgun Gothic"/>
                <w:b w:val="0"/>
              </w:rPr>
            </w:pPr>
            <w:r w:rsidRPr="00AC4FBC">
              <w:rPr>
                <w:rFonts w:eastAsia="Malgun Gothic"/>
                <w:b w:val="0"/>
              </w:rPr>
              <w:t>47</w:t>
            </w:r>
          </w:p>
        </w:tc>
        <w:tc>
          <w:tcPr>
            <w:tcW w:w="2578" w:type="dxa"/>
            <w:tcBorders>
              <w:top w:val="single" w:sz="4" w:space="0" w:color="auto"/>
              <w:left w:val="single" w:sz="4" w:space="0" w:color="auto"/>
              <w:bottom w:val="single" w:sz="4" w:space="0" w:color="auto"/>
              <w:right w:val="single" w:sz="4" w:space="0" w:color="auto"/>
            </w:tcBorders>
            <w:vAlign w:val="center"/>
          </w:tcPr>
          <w:p w14:paraId="76713653"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1930E2F6" w14:textId="77777777">
        <w:trPr>
          <w:trHeight w:val="20"/>
          <w:jc w:val="center"/>
        </w:trPr>
        <w:tc>
          <w:tcPr>
            <w:tcW w:w="3456" w:type="dxa"/>
            <w:vMerge/>
            <w:tcBorders>
              <w:left w:val="single" w:sz="4" w:space="0" w:color="auto"/>
              <w:right w:val="single" w:sz="4" w:space="0" w:color="auto"/>
            </w:tcBorders>
            <w:vAlign w:val="center"/>
          </w:tcPr>
          <w:p w14:paraId="1438B328"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5E3DD361" w14:textId="77777777" w:rsidR="00AB2B30" w:rsidRPr="00AC4FBC" w:rsidRDefault="006A7121">
            <w:pPr>
              <w:pStyle w:val="TAH"/>
              <w:rPr>
                <w:rFonts w:eastAsia="Malgun Gothic"/>
                <w:b w:val="0"/>
              </w:rPr>
            </w:pPr>
            <w:r w:rsidRPr="00AC4FBC">
              <w:rPr>
                <w:rFonts w:eastAsia="Malgun Gothic"/>
                <w:b w:val="0"/>
              </w:rPr>
              <w:t>n47</w:t>
            </w:r>
          </w:p>
        </w:tc>
        <w:tc>
          <w:tcPr>
            <w:tcW w:w="2578" w:type="dxa"/>
            <w:tcBorders>
              <w:top w:val="single" w:sz="4" w:space="0" w:color="auto"/>
              <w:left w:val="single" w:sz="4" w:space="0" w:color="auto"/>
              <w:bottom w:val="single" w:sz="4" w:space="0" w:color="auto"/>
              <w:right w:val="single" w:sz="4" w:space="0" w:color="auto"/>
            </w:tcBorders>
            <w:vAlign w:val="center"/>
          </w:tcPr>
          <w:p w14:paraId="04E325E1" w14:textId="77777777" w:rsidR="00AB2B30" w:rsidRPr="00AC4FBC" w:rsidRDefault="006A7121">
            <w:pPr>
              <w:pStyle w:val="TAH"/>
              <w:rPr>
                <w:rFonts w:eastAsia="Malgun Gothic"/>
                <w:b w:val="0"/>
              </w:rPr>
            </w:pPr>
            <w:r w:rsidRPr="00AC4FBC">
              <w:rPr>
                <w:rFonts w:eastAsia="Malgun Gothic"/>
                <w:b w:val="0"/>
              </w:rPr>
              <w:t>PC5</w:t>
            </w:r>
          </w:p>
        </w:tc>
      </w:tr>
      <w:tr w:rsidR="00AB2B30" w:rsidRPr="00AC4FBC" w14:paraId="78BDEFCE"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037FB004" w14:textId="77777777" w:rsidR="00AB2B30" w:rsidRPr="00AC4FBC"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54904937" w14:textId="77777777" w:rsidR="00AB2B30" w:rsidRPr="00AC4FBC" w:rsidRDefault="006A7121">
            <w:pPr>
              <w:pStyle w:val="TAH"/>
              <w:rPr>
                <w:rFonts w:eastAsia="Malgun Gothic"/>
                <w:b w:val="0"/>
              </w:rPr>
            </w:pPr>
            <w:r w:rsidRPr="00AC4FBC">
              <w:rPr>
                <w:rFonts w:eastAsia="Malgun Gothic"/>
                <w:b w:val="0"/>
              </w:rPr>
              <w:t>n71</w:t>
            </w:r>
          </w:p>
        </w:tc>
        <w:tc>
          <w:tcPr>
            <w:tcW w:w="2578" w:type="dxa"/>
            <w:tcBorders>
              <w:top w:val="single" w:sz="4" w:space="0" w:color="auto"/>
              <w:left w:val="single" w:sz="4" w:space="0" w:color="auto"/>
              <w:bottom w:val="single" w:sz="4" w:space="0" w:color="auto"/>
              <w:right w:val="single" w:sz="4" w:space="0" w:color="auto"/>
            </w:tcBorders>
            <w:vAlign w:val="center"/>
          </w:tcPr>
          <w:p w14:paraId="3E55B2EC" w14:textId="77777777" w:rsidR="00AB2B30" w:rsidRPr="00AC4FBC" w:rsidRDefault="006A7121">
            <w:pPr>
              <w:pStyle w:val="TAH"/>
              <w:rPr>
                <w:rFonts w:eastAsia="Malgun Gothic"/>
                <w:b w:val="0"/>
              </w:rPr>
            </w:pPr>
            <w:r w:rsidRPr="00AC4FBC">
              <w:rPr>
                <w:rFonts w:eastAsia="Malgun Gothic"/>
                <w:b w:val="0"/>
              </w:rPr>
              <w:t>Uu</w:t>
            </w:r>
          </w:p>
        </w:tc>
      </w:tr>
      <w:tr w:rsidR="00AB2B30" w:rsidRPr="00AC4FBC" w14:paraId="5663C784" w14:textId="77777777">
        <w:trPr>
          <w:trHeight w:val="20"/>
          <w:jc w:val="center"/>
        </w:trPr>
        <w:tc>
          <w:tcPr>
            <w:tcW w:w="8612" w:type="dxa"/>
            <w:gridSpan w:val="3"/>
            <w:tcBorders>
              <w:top w:val="single" w:sz="4" w:space="0" w:color="auto"/>
              <w:left w:val="single" w:sz="4" w:space="0" w:color="auto"/>
              <w:bottom w:val="single" w:sz="4" w:space="0" w:color="auto"/>
              <w:right w:val="single" w:sz="4" w:space="0" w:color="auto"/>
            </w:tcBorders>
          </w:tcPr>
          <w:p w14:paraId="29A5BD81" w14:textId="77777777" w:rsidR="00AB2B30" w:rsidRPr="00AC4FBC" w:rsidRDefault="006A7121">
            <w:pPr>
              <w:pStyle w:val="TAN"/>
            </w:pPr>
            <w:r w:rsidRPr="00AC4FBC">
              <w:t>NOTE 1:</w:t>
            </w:r>
            <w:r w:rsidRPr="00AC4FBC">
              <w:tab/>
              <w:t>Only single switched SL in ITS band is supported.</w:t>
            </w:r>
          </w:p>
        </w:tc>
      </w:tr>
      <w:bookmarkEnd w:id="508"/>
    </w:tbl>
    <w:p w14:paraId="4CEA01FF" w14:textId="77777777" w:rsidR="00AB2B30" w:rsidRPr="00AC4FBC" w:rsidRDefault="00AB2B30"/>
    <w:p w14:paraId="485B74D2" w14:textId="77777777" w:rsidR="00AB2B30" w:rsidRPr="00AC4FBC" w:rsidRDefault="006A7121">
      <w:pPr>
        <w:pStyle w:val="Heading2"/>
      </w:pPr>
      <w:bookmarkStart w:id="509" w:name="_Toc52213406"/>
      <w:bookmarkStart w:id="510" w:name="_Toc60742862"/>
      <w:bookmarkStart w:id="511" w:name="_Toc68206041"/>
      <w:bookmarkStart w:id="512" w:name="_Toc75971837"/>
      <w:bookmarkStart w:id="513" w:name="_Toc85051260"/>
      <w:bookmarkStart w:id="514" w:name="_Toc90493257"/>
      <w:bookmarkStart w:id="515" w:name="_Toc90493897"/>
      <w:bookmarkStart w:id="516" w:name="_Toc100093920"/>
      <w:bookmarkStart w:id="517" w:name="_Toc106872564"/>
      <w:bookmarkStart w:id="518" w:name="_Toc155208480"/>
      <w:bookmarkStart w:id="519" w:name="_CR5_3"/>
      <w:bookmarkEnd w:id="519"/>
      <w:r w:rsidRPr="00AC4FBC">
        <w:t>5.3</w:t>
      </w:r>
      <w:r w:rsidRPr="00AC4FBC">
        <w:tab/>
      </w:r>
      <w:r w:rsidRPr="00AC4FBC">
        <w:rPr>
          <w:rFonts w:eastAsia="PMingLiU"/>
          <w:lang w:eastAsia="zh-TW"/>
        </w:rPr>
        <w:t xml:space="preserve">UE </w:t>
      </w:r>
      <w:r w:rsidRPr="00AC4FBC">
        <w:t>Channel bandwidth</w:t>
      </w:r>
      <w:bookmarkEnd w:id="469"/>
      <w:bookmarkEnd w:id="470"/>
      <w:bookmarkEnd w:id="471"/>
      <w:bookmarkEnd w:id="472"/>
      <w:bookmarkEnd w:id="473"/>
      <w:bookmarkEnd w:id="474"/>
      <w:bookmarkEnd w:id="509"/>
      <w:bookmarkEnd w:id="510"/>
      <w:bookmarkEnd w:id="511"/>
      <w:bookmarkEnd w:id="512"/>
      <w:bookmarkEnd w:id="513"/>
      <w:bookmarkEnd w:id="514"/>
      <w:bookmarkEnd w:id="515"/>
      <w:bookmarkEnd w:id="516"/>
      <w:bookmarkEnd w:id="517"/>
      <w:bookmarkEnd w:id="518"/>
    </w:p>
    <w:p w14:paraId="779D6651" w14:textId="77777777" w:rsidR="00AB2B30" w:rsidRPr="00AC4FBC" w:rsidRDefault="006A7121">
      <w:pPr>
        <w:pStyle w:val="Heading2"/>
      </w:pPr>
      <w:bookmarkStart w:id="520" w:name="_Toc27475548"/>
      <w:bookmarkStart w:id="521" w:name="_Toc29495139"/>
      <w:bookmarkStart w:id="522" w:name="_Toc36116185"/>
      <w:bookmarkStart w:id="523" w:name="_Toc36118234"/>
      <w:bookmarkStart w:id="524" w:name="_Toc36560347"/>
      <w:bookmarkStart w:id="525" w:name="_Toc43976844"/>
      <w:bookmarkStart w:id="526" w:name="_Toc52213407"/>
      <w:bookmarkStart w:id="527" w:name="_Toc60742863"/>
      <w:bookmarkStart w:id="528" w:name="_Toc68206042"/>
      <w:bookmarkStart w:id="529" w:name="_Toc75971838"/>
      <w:bookmarkStart w:id="530" w:name="_Toc85051261"/>
      <w:bookmarkStart w:id="531" w:name="_Toc90493258"/>
      <w:bookmarkStart w:id="532" w:name="_Toc90493898"/>
      <w:bookmarkStart w:id="533" w:name="_Toc100093921"/>
      <w:bookmarkStart w:id="534" w:name="_Toc106872565"/>
      <w:bookmarkStart w:id="535" w:name="_Toc155208481"/>
      <w:bookmarkStart w:id="536" w:name="_CR5_3A"/>
      <w:bookmarkEnd w:id="536"/>
      <w:r w:rsidRPr="00AC4FBC">
        <w:t>5.3A</w:t>
      </w:r>
      <w:r w:rsidRPr="00AC4FBC">
        <w:tab/>
        <w:t>UE Channel bandwidth for CA</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6C6B1CF2" w14:textId="77777777" w:rsidR="00AB2B30" w:rsidRPr="00AC4FBC" w:rsidRDefault="006A7121">
      <w:pPr>
        <w:pStyle w:val="Heading3"/>
        <w:rPr>
          <w:rFonts w:eastAsia="PMingLiU"/>
          <w:lang w:eastAsia="zh-TW"/>
        </w:rPr>
      </w:pPr>
      <w:bookmarkStart w:id="537" w:name="_Toc27475549"/>
      <w:bookmarkStart w:id="538" w:name="_Toc29495140"/>
      <w:bookmarkStart w:id="539" w:name="_Toc36116186"/>
      <w:bookmarkStart w:id="540" w:name="_Toc36118235"/>
      <w:bookmarkStart w:id="541" w:name="_Toc36560348"/>
      <w:bookmarkStart w:id="542" w:name="_Toc43976845"/>
      <w:bookmarkStart w:id="543" w:name="_Toc52213408"/>
      <w:bookmarkStart w:id="544" w:name="_Toc60742864"/>
      <w:bookmarkStart w:id="545" w:name="_Toc68206043"/>
      <w:bookmarkStart w:id="546" w:name="_Toc75971839"/>
      <w:bookmarkStart w:id="547" w:name="_Toc85051262"/>
      <w:bookmarkStart w:id="548" w:name="_Toc90493259"/>
      <w:bookmarkStart w:id="549" w:name="_Toc90493899"/>
      <w:bookmarkStart w:id="550" w:name="_Toc100093922"/>
      <w:bookmarkStart w:id="551" w:name="_Toc106872566"/>
      <w:bookmarkStart w:id="552" w:name="_Toc155208482"/>
      <w:bookmarkStart w:id="553" w:name="_CR5_3A_1"/>
      <w:bookmarkEnd w:id="553"/>
      <w:r w:rsidRPr="00AC4FBC">
        <w:t>5.3A.1</w:t>
      </w:r>
      <w:r w:rsidRPr="00AC4FBC">
        <w:tab/>
        <w:t>Inter-band CA between FR1 and FR2</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14:paraId="644262ED" w14:textId="77777777" w:rsidR="00AB2B30" w:rsidRPr="00AC4FBC" w:rsidRDefault="006A7121">
      <w:r w:rsidRPr="00AC4FBC">
        <w:rPr>
          <w:rFonts w:eastAsia="PMingLiU"/>
          <w:lang w:eastAsia="zh-TW"/>
        </w:rPr>
        <w:t>For inter-band NR CA between FR1 and FR2, a carrier aggregation configuration is a combination of operating bands, each supporting a carrier aggregation bandwidth class as specified in clause 5.3A.5 of TS 38.101-1 [2] and clause 5.3A.4 of TS 38.101-2 [3] independently.</w:t>
      </w:r>
    </w:p>
    <w:p w14:paraId="61DA1768" w14:textId="53EAEE62" w:rsidR="00AB2B30" w:rsidRPr="00AC4FBC" w:rsidRDefault="006A7121">
      <w:pPr>
        <w:pStyle w:val="Heading2"/>
      </w:pPr>
      <w:bookmarkStart w:id="554" w:name="_Toc27475550"/>
      <w:bookmarkStart w:id="555" w:name="_Toc29495141"/>
      <w:bookmarkStart w:id="556" w:name="_Toc36116187"/>
      <w:bookmarkStart w:id="557" w:name="_Toc36118236"/>
      <w:bookmarkStart w:id="558" w:name="_Toc36560349"/>
      <w:bookmarkStart w:id="559" w:name="_Toc43976846"/>
      <w:bookmarkStart w:id="560" w:name="_Toc52213409"/>
      <w:bookmarkStart w:id="561" w:name="_Toc60742865"/>
      <w:bookmarkStart w:id="562" w:name="_Toc68206044"/>
      <w:bookmarkStart w:id="563" w:name="_Toc75971840"/>
      <w:bookmarkStart w:id="564" w:name="_Toc85051263"/>
      <w:bookmarkStart w:id="565" w:name="_Toc90493260"/>
      <w:bookmarkStart w:id="566" w:name="_Toc90493900"/>
      <w:bookmarkStart w:id="567" w:name="_Toc100093923"/>
      <w:bookmarkStart w:id="568" w:name="_Toc106872567"/>
      <w:bookmarkStart w:id="569" w:name="_Toc155208483"/>
      <w:bookmarkStart w:id="570" w:name="_CR5_3B"/>
      <w:bookmarkEnd w:id="570"/>
      <w:r w:rsidRPr="00AC4FBC">
        <w:t>5.3B</w:t>
      </w:r>
      <w:r w:rsidRPr="00AC4FBC">
        <w:tab/>
        <w:t xml:space="preserve">UE Channel bandwidth for </w:t>
      </w:r>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r w:rsidR="00057E90" w:rsidRPr="00AC4FBC">
        <w:t>DC</w:t>
      </w:r>
      <w:bookmarkEnd w:id="569"/>
    </w:p>
    <w:p w14:paraId="06C0CD8C" w14:textId="77777777" w:rsidR="00AB2B30" w:rsidRPr="00AC4FBC" w:rsidRDefault="006A7121" w:rsidP="001550BB">
      <w:pPr>
        <w:pStyle w:val="Heading3"/>
      </w:pPr>
      <w:bookmarkStart w:id="571" w:name="_Toc68206045"/>
      <w:bookmarkStart w:id="572" w:name="_Toc75971841"/>
      <w:bookmarkStart w:id="573" w:name="_Toc85051264"/>
      <w:bookmarkStart w:id="574" w:name="_Toc90493261"/>
      <w:bookmarkStart w:id="575" w:name="_Toc90493901"/>
      <w:bookmarkStart w:id="576" w:name="_Toc100093924"/>
      <w:bookmarkStart w:id="577" w:name="_Toc106872568"/>
      <w:bookmarkStart w:id="578" w:name="_Toc155208484"/>
      <w:bookmarkStart w:id="579" w:name="_CR5_3B_0"/>
      <w:bookmarkEnd w:id="579"/>
      <w:r w:rsidRPr="00AC4FBC">
        <w:t>5.3B.0</w:t>
      </w:r>
      <w:r w:rsidRPr="00AC4FBC">
        <w:tab/>
        <w:t>General</w:t>
      </w:r>
      <w:bookmarkEnd w:id="571"/>
      <w:bookmarkEnd w:id="572"/>
      <w:bookmarkEnd w:id="573"/>
      <w:bookmarkEnd w:id="574"/>
      <w:bookmarkEnd w:id="575"/>
      <w:bookmarkEnd w:id="576"/>
      <w:bookmarkEnd w:id="577"/>
      <w:bookmarkEnd w:id="578"/>
    </w:p>
    <w:p w14:paraId="2D9A2264" w14:textId="77777777" w:rsidR="00AB2B30" w:rsidRPr="00AC4FBC" w:rsidRDefault="006A7121">
      <w:r w:rsidRPr="00AC4FBC">
        <w:t>For intra-band contiguous EN-DC, the aggregated channel bandwidth is sum of the individual NR and E-UTRA channel bandwidths assuming nominal EN-DC channel with 0 kHz offset spacing as specified in clause 5.4.</w:t>
      </w:r>
    </w:p>
    <w:p w14:paraId="0D262874" w14:textId="77777777" w:rsidR="00AB2B30" w:rsidRPr="00AC4FBC" w:rsidRDefault="006A7121">
      <w:pPr>
        <w:pStyle w:val="EQ"/>
        <w:rPr>
          <w:noProof w:val="0"/>
          <w:vertAlign w:val="subscript"/>
        </w:rPr>
      </w:pPr>
      <w:r w:rsidRPr="00AC4FBC">
        <w:rPr>
          <w:noProof w:val="0"/>
        </w:rPr>
        <w:tab/>
        <w:t>ENBW = BW</w:t>
      </w:r>
      <w:r w:rsidRPr="00AC4FBC">
        <w:rPr>
          <w:noProof w:val="0"/>
          <w:vertAlign w:val="subscript"/>
        </w:rPr>
        <w:t xml:space="preserve">NR_Channel </w:t>
      </w:r>
      <w:r w:rsidRPr="00AC4FBC">
        <w:rPr>
          <w:noProof w:val="0"/>
        </w:rPr>
        <w:t>+ BW</w:t>
      </w:r>
      <w:r w:rsidRPr="00AC4FBC">
        <w:rPr>
          <w:noProof w:val="0"/>
          <w:vertAlign w:val="subscript"/>
        </w:rPr>
        <w:t>E-UTRA_Channel</w:t>
      </w:r>
    </w:p>
    <w:p w14:paraId="0BEAA09E" w14:textId="77777777" w:rsidR="00AB2B30" w:rsidRPr="00AC4FBC" w:rsidRDefault="006A7121">
      <w:r w:rsidRPr="00AC4FBC">
        <w:t>In the case where the NR sub-block and/or the E-UTRA sub-block itself is composed of intra-band contiguous CA carriers, the EN-DC aggregated channel bandwidth is the sum of the aggregated channel bandwidths of the NR and E-UTRA sub-blocks assuming nominal EN-DC channel spacing between the NR sub-block and E-UTRA sub-block.</w:t>
      </w:r>
    </w:p>
    <w:p w14:paraId="432082E6" w14:textId="77777777" w:rsidR="00AB2B30" w:rsidRPr="00AC4FBC" w:rsidRDefault="006A7121">
      <w:pPr>
        <w:pStyle w:val="EQ"/>
        <w:rPr>
          <w:noProof w:val="0"/>
          <w:vertAlign w:val="subscript"/>
        </w:rPr>
      </w:pPr>
      <w:r w:rsidRPr="00AC4FBC">
        <w:rPr>
          <w:noProof w:val="0"/>
        </w:rPr>
        <w:tab/>
        <w:t>ENBW = BW</w:t>
      </w:r>
      <w:r w:rsidRPr="00AC4FBC">
        <w:rPr>
          <w:noProof w:val="0"/>
          <w:vertAlign w:val="subscript"/>
        </w:rPr>
        <w:t xml:space="preserve">NR_Channel_CA </w:t>
      </w:r>
      <w:r w:rsidRPr="00AC4FBC">
        <w:rPr>
          <w:noProof w:val="0"/>
        </w:rPr>
        <w:t>+ BW</w:t>
      </w:r>
      <w:r w:rsidRPr="00AC4FBC">
        <w:rPr>
          <w:noProof w:val="0"/>
          <w:vertAlign w:val="subscript"/>
        </w:rPr>
        <w:t>E-UTRA_Channel_CA</w:t>
      </w:r>
    </w:p>
    <w:p w14:paraId="320C47CC" w14:textId="70D62CC6" w:rsidR="00AB2B30" w:rsidRPr="00AC4FBC" w:rsidRDefault="00AB2B30" w:rsidP="00057E90">
      <w:pPr>
        <w:pStyle w:val="NO"/>
        <w:rPr>
          <w:rFonts w:eastAsia="PMingLiU"/>
          <w:lang w:eastAsia="zh-TW"/>
        </w:rPr>
      </w:pPr>
    </w:p>
    <w:p w14:paraId="1C2B3574" w14:textId="77777777" w:rsidR="00AB2B30" w:rsidRPr="00AC4FBC" w:rsidRDefault="006A7121">
      <w:pPr>
        <w:rPr>
          <w:rFonts w:eastAsia="PMingLiU"/>
          <w:lang w:eastAsia="zh-TW"/>
        </w:rPr>
      </w:pPr>
      <w:r w:rsidRPr="00AC4FBC">
        <w:t>Intra-band contiguous EN-DC configurations are defined using intra-band contiguous EN-DC bandwidth class notation DC_(n)Xyz where the first EN-DC bandwidth class letter indicates the number of contiguous E-UTRA carriers and the second EN-DC bandwidth class letter indicates the number of contiguous NR carriers for the EN-DC combination of E-UTRA Band X and NR Band nX. Applicable contiguous intraband EN-DC bandwidth classes are listed in Table 5.3B.0-1</w:t>
      </w:r>
    </w:p>
    <w:p w14:paraId="57430B1E" w14:textId="77777777" w:rsidR="00864D1B" w:rsidRPr="00AC4FBC" w:rsidRDefault="006A7121" w:rsidP="00864D1B">
      <w:pPr>
        <w:pStyle w:val="TH"/>
        <w:rPr>
          <w:lang w:eastAsia="zh-TW"/>
        </w:rPr>
      </w:pPr>
      <w:bookmarkStart w:id="580" w:name="_CRTable5_3B_01"/>
      <w:r w:rsidRPr="00AC4FBC">
        <w:rPr>
          <w:lang w:eastAsia="zh-TW"/>
        </w:rPr>
        <w:t xml:space="preserve">Table </w:t>
      </w:r>
      <w:bookmarkEnd w:id="580"/>
      <w:r w:rsidRPr="00AC4FBC">
        <w:rPr>
          <w:lang w:eastAsia="zh-TW"/>
        </w:rPr>
        <w:t>5.3B.0-1: Intra-band contiguous EN-DC bandwidth classes</w:t>
      </w:r>
    </w:p>
    <w:tbl>
      <w:tblPr>
        <w:tblW w:w="5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872"/>
        <w:gridCol w:w="1154"/>
        <w:gridCol w:w="1150"/>
      </w:tblGrid>
      <w:tr w:rsidR="00864D1B" w:rsidRPr="00AC4FBC" w14:paraId="0687749E" w14:textId="77777777" w:rsidTr="00864D1B">
        <w:trPr>
          <w:trHeight w:val="20"/>
          <w:jc w:val="center"/>
        </w:trPr>
        <w:tc>
          <w:tcPr>
            <w:tcW w:w="2872" w:type="dxa"/>
            <w:vMerge w:val="restart"/>
            <w:tcBorders>
              <w:top w:val="single" w:sz="4" w:space="0" w:color="auto"/>
              <w:left w:val="single" w:sz="4" w:space="0" w:color="auto"/>
              <w:bottom w:val="single" w:sz="4" w:space="0" w:color="auto"/>
              <w:right w:val="single" w:sz="4" w:space="0" w:color="auto"/>
            </w:tcBorders>
            <w:vAlign w:val="center"/>
            <w:hideMark/>
          </w:tcPr>
          <w:p w14:paraId="420E5830" w14:textId="77777777" w:rsidR="00864D1B" w:rsidRPr="00AC4FBC" w:rsidRDefault="00864D1B">
            <w:pPr>
              <w:pStyle w:val="TAH"/>
              <w:rPr>
                <w:lang w:eastAsia="fi-FI"/>
              </w:rPr>
            </w:pPr>
            <w:r w:rsidRPr="00AC4FBC">
              <w:rPr>
                <w:lang w:eastAsia="fi-FI"/>
              </w:rPr>
              <w:t>Intra-band contiguous EN-DC bandwidth class</w:t>
            </w:r>
          </w:p>
        </w:tc>
        <w:tc>
          <w:tcPr>
            <w:tcW w:w="2304" w:type="dxa"/>
            <w:gridSpan w:val="2"/>
            <w:tcBorders>
              <w:top w:val="single" w:sz="4" w:space="0" w:color="auto"/>
              <w:left w:val="single" w:sz="4" w:space="0" w:color="auto"/>
              <w:bottom w:val="single" w:sz="4" w:space="0" w:color="auto"/>
              <w:right w:val="single" w:sz="4" w:space="0" w:color="auto"/>
            </w:tcBorders>
            <w:vAlign w:val="center"/>
            <w:hideMark/>
          </w:tcPr>
          <w:p w14:paraId="3B59FE8F" w14:textId="77777777" w:rsidR="00864D1B" w:rsidRPr="00AC4FBC" w:rsidRDefault="00864D1B">
            <w:pPr>
              <w:pStyle w:val="TAH"/>
              <w:rPr>
                <w:lang w:eastAsia="fi-FI"/>
              </w:rPr>
            </w:pPr>
            <w:r w:rsidRPr="00AC4FBC">
              <w:rPr>
                <w:lang w:eastAsia="fi-FI"/>
              </w:rPr>
              <w:t>Number of contiguous CC</w:t>
            </w:r>
          </w:p>
        </w:tc>
      </w:tr>
      <w:tr w:rsidR="00864D1B" w:rsidRPr="00AC4FBC" w14:paraId="5A30AAA1" w14:textId="77777777" w:rsidTr="00864D1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17B83" w14:textId="77777777" w:rsidR="00864D1B" w:rsidRPr="00AC4FBC" w:rsidRDefault="00864D1B">
            <w:pPr>
              <w:spacing w:after="0"/>
              <w:rPr>
                <w:rFonts w:ascii="Arial" w:hAnsi="Arial"/>
                <w:b/>
                <w:sz w:val="18"/>
                <w:lang w:eastAsia="fi-FI"/>
              </w:rPr>
            </w:pPr>
          </w:p>
        </w:tc>
        <w:tc>
          <w:tcPr>
            <w:tcW w:w="1154" w:type="dxa"/>
            <w:tcBorders>
              <w:top w:val="single" w:sz="4" w:space="0" w:color="auto"/>
              <w:left w:val="single" w:sz="4" w:space="0" w:color="auto"/>
              <w:bottom w:val="single" w:sz="4" w:space="0" w:color="auto"/>
              <w:right w:val="single" w:sz="4" w:space="0" w:color="auto"/>
            </w:tcBorders>
            <w:vAlign w:val="center"/>
            <w:hideMark/>
          </w:tcPr>
          <w:p w14:paraId="093C0737" w14:textId="77777777" w:rsidR="00864D1B" w:rsidRPr="00AC4FBC" w:rsidRDefault="00864D1B">
            <w:pPr>
              <w:pStyle w:val="TAH"/>
              <w:rPr>
                <w:lang w:eastAsia="fi-FI"/>
              </w:rPr>
            </w:pPr>
            <w:r w:rsidRPr="00AC4FBC">
              <w:rPr>
                <w:lang w:eastAsia="fi-FI"/>
              </w:rPr>
              <w:t>E-UTRA</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EED8C6A" w14:textId="77777777" w:rsidR="00864D1B" w:rsidRPr="00AC4FBC" w:rsidRDefault="00864D1B">
            <w:pPr>
              <w:pStyle w:val="TAH"/>
              <w:rPr>
                <w:lang w:eastAsia="fi-FI"/>
              </w:rPr>
            </w:pPr>
            <w:r w:rsidRPr="00AC4FBC">
              <w:rPr>
                <w:lang w:eastAsia="fi-FI"/>
              </w:rPr>
              <w:t>NR</w:t>
            </w:r>
          </w:p>
        </w:tc>
      </w:tr>
      <w:tr w:rsidR="00864D1B" w:rsidRPr="00AC4FBC" w14:paraId="3039C465"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180EC073" w14:textId="77777777" w:rsidR="00864D1B" w:rsidRPr="00AC4FBC" w:rsidRDefault="00864D1B">
            <w:pPr>
              <w:pStyle w:val="TAC"/>
              <w:rPr>
                <w:lang w:eastAsia="fi-FI"/>
              </w:rPr>
            </w:pPr>
            <w:r w:rsidRPr="00AC4FBC">
              <w:rPr>
                <w:lang w:eastAsia="fi-FI"/>
              </w:rPr>
              <w:t>A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08F9CD14" w14:textId="77777777" w:rsidR="00864D1B" w:rsidRPr="00AC4FBC" w:rsidRDefault="00864D1B">
            <w:pPr>
              <w:pStyle w:val="TAC"/>
              <w:rPr>
                <w:lang w:eastAsia="fi-FI"/>
              </w:rPr>
            </w:pPr>
            <w:r w:rsidRPr="00AC4FBC">
              <w:rPr>
                <w:lang w:eastAsia="fi-FI"/>
              </w:rPr>
              <w:t>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23D2ED0" w14:textId="77777777" w:rsidR="00864D1B" w:rsidRPr="00AC4FBC" w:rsidRDefault="00864D1B">
            <w:pPr>
              <w:pStyle w:val="TAC"/>
              <w:rPr>
                <w:lang w:eastAsia="fi-FI"/>
              </w:rPr>
            </w:pPr>
            <w:r w:rsidRPr="00AC4FBC">
              <w:rPr>
                <w:lang w:eastAsia="fi-FI"/>
              </w:rPr>
              <w:t>1</w:t>
            </w:r>
          </w:p>
        </w:tc>
      </w:tr>
      <w:tr w:rsidR="00864D1B" w:rsidRPr="00AC4FBC" w14:paraId="20EE0346"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333020A6" w14:textId="77777777" w:rsidR="00864D1B" w:rsidRPr="00AC4FBC" w:rsidRDefault="00864D1B">
            <w:pPr>
              <w:pStyle w:val="TAC"/>
              <w:rPr>
                <w:lang w:eastAsia="fi-FI"/>
              </w:rPr>
            </w:pPr>
            <w:r w:rsidRPr="00AC4FBC">
              <w:rPr>
                <w:lang w:eastAsia="fi-FI"/>
              </w:rPr>
              <w:t>AB</w:t>
            </w:r>
          </w:p>
        </w:tc>
        <w:tc>
          <w:tcPr>
            <w:tcW w:w="1154" w:type="dxa"/>
            <w:tcBorders>
              <w:top w:val="single" w:sz="4" w:space="0" w:color="auto"/>
              <w:left w:val="single" w:sz="4" w:space="0" w:color="auto"/>
              <w:bottom w:val="single" w:sz="4" w:space="0" w:color="auto"/>
              <w:right w:val="single" w:sz="4" w:space="0" w:color="auto"/>
            </w:tcBorders>
            <w:vAlign w:val="center"/>
            <w:hideMark/>
          </w:tcPr>
          <w:p w14:paraId="58613E7E" w14:textId="77777777" w:rsidR="00864D1B" w:rsidRPr="00AC4FBC" w:rsidRDefault="00864D1B">
            <w:pPr>
              <w:pStyle w:val="TAC"/>
              <w:rPr>
                <w:lang w:eastAsia="fi-FI"/>
              </w:rPr>
            </w:pPr>
            <w:r w:rsidRPr="00AC4FBC">
              <w:rPr>
                <w:lang w:eastAsia="fi-FI"/>
              </w:rPr>
              <w:t>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5A75ED6" w14:textId="77777777" w:rsidR="00864D1B" w:rsidRPr="00AC4FBC" w:rsidRDefault="00864D1B">
            <w:pPr>
              <w:pStyle w:val="TAC"/>
              <w:rPr>
                <w:lang w:eastAsia="fi-FI"/>
              </w:rPr>
            </w:pPr>
            <w:r w:rsidRPr="00AC4FBC">
              <w:rPr>
                <w:lang w:eastAsia="fi-FI"/>
              </w:rPr>
              <w:t>2</w:t>
            </w:r>
          </w:p>
        </w:tc>
      </w:tr>
      <w:tr w:rsidR="00864D1B" w:rsidRPr="00AC4FBC" w14:paraId="4EE2ECDD"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66004B80" w14:textId="77777777" w:rsidR="00864D1B" w:rsidRPr="00AC4FBC" w:rsidRDefault="00864D1B">
            <w:pPr>
              <w:pStyle w:val="TAC"/>
              <w:rPr>
                <w:lang w:eastAsia="fi-FI"/>
              </w:rPr>
            </w:pPr>
            <w:r w:rsidRPr="00AC4FBC">
              <w:rPr>
                <w:lang w:eastAsia="fi-FI"/>
              </w:rPr>
              <w:t>C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345D5ABF" w14:textId="77777777" w:rsidR="00864D1B" w:rsidRPr="00AC4FBC" w:rsidRDefault="00864D1B">
            <w:pPr>
              <w:pStyle w:val="TAC"/>
              <w:rPr>
                <w:lang w:eastAsia="fi-FI"/>
              </w:rPr>
            </w:pPr>
            <w:r w:rsidRPr="00AC4FBC">
              <w:rPr>
                <w:lang w:eastAsia="fi-FI"/>
              </w:rPr>
              <w:t>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C6F24C7" w14:textId="77777777" w:rsidR="00864D1B" w:rsidRPr="00AC4FBC" w:rsidRDefault="00864D1B">
            <w:pPr>
              <w:pStyle w:val="TAC"/>
              <w:rPr>
                <w:lang w:eastAsia="fi-FI"/>
              </w:rPr>
            </w:pPr>
            <w:r w:rsidRPr="00AC4FBC">
              <w:rPr>
                <w:lang w:eastAsia="fi-FI"/>
              </w:rPr>
              <w:t>1</w:t>
            </w:r>
          </w:p>
        </w:tc>
      </w:tr>
      <w:tr w:rsidR="00864D1B" w:rsidRPr="00AC4FBC" w14:paraId="7D1CD77C"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72A5BCD0" w14:textId="77777777" w:rsidR="00864D1B" w:rsidRPr="00AC4FBC" w:rsidRDefault="00864D1B">
            <w:pPr>
              <w:pStyle w:val="TAC"/>
              <w:rPr>
                <w:lang w:eastAsia="fi-FI"/>
              </w:rPr>
            </w:pPr>
            <w:r w:rsidRPr="00AC4FBC">
              <w:rPr>
                <w:lang w:eastAsia="fi-FI"/>
              </w:rPr>
              <w:t>D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5B49724B" w14:textId="77777777" w:rsidR="00864D1B" w:rsidRPr="00AC4FBC" w:rsidRDefault="00864D1B">
            <w:pPr>
              <w:pStyle w:val="TAC"/>
              <w:rPr>
                <w:lang w:eastAsia="fi-FI"/>
              </w:rPr>
            </w:pPr>
            <w:r w:rsidRPr="00AC4FBC">
              <w:rPr>
                <w:lang w:eastAsia="fi-FI"/>
              </w:rPr>
              <w:t>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BB29578" w14:textId="77777777" w:rsidR="00864D1B" w:rsidRPr="00AC4FBC" w:rsidRDefault="00864D1B">
            <w:pPr>
              <w:pStyle w:val="TAC"/>
              <w:rPr>
                <w:lang w:eastAsia="fi-FI"/>
              </w:rPr>
            </w:pPr>
            <w:r w:rsidRPr="00AC4FBC">
              <w:rPr>
                <w:lang w:eastAsia="fi-FI"/>
              </w:rPr>
              <w:t>1</w:t>
            </w:r>
          </w:p>
        </w:tc>
      </w:tr>
    </w:tbl>
    <w:p w14:paraId="5A9A43A7" w14:textId="77777777" w:rsidR="00BF220C" w:rsidRPr="00AC4FBC" w:rsidRDefault="00BF220C" w:rsidP="00BF220C">
      <w:bookmarkStart w:id="581" w:name="_Toc27475551"/>
      <w:bookmarkStart w:id="582" w:name="_Toc29495142"/>
      <w:bookmarkStart w:id="583" w:name="_Toc36116188"/>
      <w:bookmarkStart w:id="584" w:name="_Toc36118237"/>
      <w:bookmarkStart w:id="585" w:name="_Toc36560350"/>
      <w:bookmarkStart w:id="586" w:name="_Toc43976847"/>
      <w:bookmarkStart w:id="587" w:name="_Toc52213410"/>
      <w:bookmarkStart w:id="588" w:name="_Toc60742866"/>
      <w:bookmarkStart w:id="589" w:name="_Toc68206046"/>
      <w:bookmarkStart w:id="590" w:name="_Toc75971842"/>
    </w:p>
    <w:p w14:paraId="29AFF4ED" w14:textId="4F430EC4" w:rsidR="00AB2B30" w:rsidRPr="00AC4FBC" w:rsidRDefault="006A7121">
      <w:pPr>
        <w:pStyle w:val="Heading3"/>
      </w:pPr>
      <w:bookmarkStart w:id="591" w:name="_Toc85051265"/>
      <w:bookmarkStart w:id="592" w:name="_Toc90493262"/>
      <w:bookmarkStart w:id="593" w:name="_Toc90493902"/>
      <w:bookmarkStart w:id="594" w:name="_Toc100093925"/>
      <w:bookmarkStart w:id="595" w:name="_Toc106872569"/>
      <w:bookmarkStart w:id="596" w:name="_Toc155208485"/>
      <w:bookmarkStart w:id="597" w:name="_CR5_3B_1"/>
      <w:bookmarkEnd w:id="597"/>
      <w:r w:rsidRPr="00AC4FBC">
        <w:lastRenderedPageBreak/>
        <w:t>5.3B.1</w:t>
      </w:r>
      <w:r w:rsidRPr="00AC4FBC">
        <w:tab/>
        <w:t>Intra-band EN-DC in FR1</w:t>
      </w:r>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p>
    <w:p w14:paraId="5E53E4B7" w14:textId="77777777" w:rsidR="00AB2B30" w:rsidRPr="00AC4FBC" w:rsidRDefault="006A7121">
      <w:pPr>
        <w:pStyle w:val="Heading4"/>
      </w:pPr>
      <w:bookmarkStart w:id="598" w:name="_Toc27475552"/>
      <w:bookmarkStart w:id="599" w:name="_Toc29495143"/>
      <w:bookmarkStart w:id="600" w:name="_Toc36116189"/>
      <w:bookmarkStart w:id="601" w:name="_Toc36118238"/>
      <w:bookmarkStart w:id="602" w:name="_Toc36560351"/>
      <w:bookmarkStart w:id="603" w:name="_Toc43976848"/>
      <w:bookmarkStart w:id="604" w:name="_Toc52213411"/>
      <w:bookmarkStart w:id="605" w:name="_Toc60742867"/>
      <w:bookmarkStart w:id="606" w:name="_Toc68206047"/>
      <w:bookmarkStart w:id="607" w:name="_Toc75971843"/>
      <w:bookmarkStart w:id="608" w:name="_Toc85051266"/>
      <w:bookmarkStart w:id="609" w:name="_Toc90493263"/>
      <w:bookmarkStart w:id="610" w:name="_Toc90493903"/>
      <w:bookmarkStart w:id="611" w:name="_Toc100093926"/>
      <w:bookmarkStart w:id="612" w:name="_Toc106872570"/>
      <w:bookmarkStart w:id="613" w:name="_Toc155208486"/>
      <w:bookmarkStart w:id="614" w:name="_CR5_3B_1_1"/>
      <w:bookmarkEnd w:id="614"/>
      <w:r w:rsidRPr="00AC4FBC">
        <w:t>5.3B.1.1</w:t>
      </w:r>
      <w:r w:rsidRPr="00AC4FBC">
        <w:tab/>
        <w:t>General</w:t>
      </w:r>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p>
    <w:p w14:paraId="537A184C" w14:textId="77777777" w:rsidR="00AB2B30" w:rsidRPr="00AC4FBC" w:rsidRDefault="006A7121">
      <w:r w:rsidRPr="00AC4FBC">
        <w:t>The requirements for intra-band EN-DC in this specification are defined for EN-DC configurations with associated bandwidth combination sets.</w:t>
      </w:r>
    </w:p>
    <w:p w14:paraId="0E02F0F5" w14:textId="77777777" w:rsidR="00AB2B30" w:rsidRPr="00AC4FBC" w:rsidRDefault="006A7121">
      <w:r w:rsidRPr="00AC4FBC">
        <w:t xml:space="preserve">For each EN-DC configuration, requirements are specified for all bandwidth combinations contained in a </w:t>
      </w:r>
      <w:r w:rsidRPr="00AC4FBC">
        <w:rPr>
          <w:i/>
          <w:iCs/>
        </w:rPr>
        <w:t>bandwidth combination set</w:t>
      </w:r>
      <w:r w:rsidRPr="00AC4FBC">
        <w:t>, which is indicated per supported band combination in the UE radio access capability. A UE can indicate support of several bandwidth combination sets per band combination.</w:t>
      </w:r>
    </w:p>
    <w:p w14:paraId="21E29636" w14:textId="77777777" w:rsidR="00AB2B30" w:rsidRPr="00AC4FBC" w:rsidRDefault="006A7121">
      <w:pPr>
        <w:pStyle w:val="Heading4"/>
      </w:pPr>
      <w:bookmarkStart w:id="615" w:name="_Toc27475553"/>
      <w:bookmarkStart w:id="616" w:name="_Toc29495144"/>
      <w:bookmarkStart w:id="617" w:name="_Toc36116190"/>
      <w:bookmarkStart w:id="618" w:name="_Toc36118239"/>
      <w:bookmarkStart w:id="619" w:name="_Toc36560352"/>
      <w:bookmarkStart w:id="620" w:name="_Toc43976849"/>
      <w:bookmarkStart w:id="621" w:name="_Toc52213412"/>
      <w:bookmarkStart w:id="622" w:name="_Toc60742868"/>
      <w:bookmarkStart w:id="623" w:name="_Toc68206048"/>
      <w:bookmarkStart w:id="624" w:name="_Toc75971844"/>
      <w:bookmarkStart w:id="625" w:name="_Toc85051267"/>
      <w:bookmarkStart w:id="626" w:name="_Toc90493264"/>
      <w:bookmarkStart w:id="627" w:name="_Toc90493904"/>
      <w:bookmarkStart w:id="628" w:name="_Toc100093927"/>
      <w:bookmarkStart w:id="629" w:name="_Toc106872571"/>
      <w:bookmarkStart w:id="630" w:name="_Toc155208487"/>
      <w:bookmarkStart w:id="631" w:name="_CR5_3B_1_2"/>
      <w:bookmarkEnd w:id="631"/>
      <w:r w:rsidRPr="00AC4FBC">
        <w:t>5.3B.1.2</w:t>
      </w:r>
      <w:r w:rsidRPr="00AC4FBC">
        <w:tab/>
        <w:t>BCS for Intra-band contiguous EN-DC</w:t>
      </w:r>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0CA959BB" w14:textId="4A802A24" w:rsidR="00AB2B30" w:rsidRPr="00AC4FBC" w:rsidRDefault="006A7121">
      <w:r w:rsidRPr="00AC4FBC">
        <w:t xml:space="preserve">For intra-band contiguous EN-DC, an EN-DC configuration is </w:t>
      </w:r>
      <w:r w:rsidR="004165BC" w:rsidRPr="00AC4FBC">
        <w:t xml:space="preserve">consisting of an E-UTRA band and a corresponding NR band having the same frequency range which supports </w:t>
      </w:r>
      <w:r w:rsidRPr="00AC4FBC">
        <w:t>a</w:t>
      </w:r>
      <w:r w:rsidRPr="00AC4FBC">
        <w:rPr>
          <w:rFonts w:eastAsia="PMingLiU"/>
          <w:lang w:eastAsia="zh-TW"/>
        </w:rPr>
        <w:t>n intra-band contiguous EN-DC</w:t>
      </w:r>
      <w:r w:rsidRPr="00AC4FBC">
        <w:t xml:space="preserve"> bandwidth class.</w:t>
      </w:r>
    </w:p>
    <w:p w14:paraId="57E412AE" w14:textId="134F70C5" w:rsidR="00AB2B30" w:rsidRPr="00AC4FBC" w:rsidRDefault="006A7121">
      <w:r w:rsidRPr="00AC4FBC">
        <w:rPr>
          <w:rFonts w:eastAsia="PMingLiU"/>
          <w:lang w:eastAsia="zh-TW"/>
        </w:rPr>
        <w:t>B</w:t>
      </w:r>
      <w:r w:rsidRPr="00AC4FBC">
        <w:t xml:space="preserve">andwidth combination sets </w:t>
      </w:r>
      <w:r w:rsidRPr="00AC4FBC">
        <w:rPr>
          <w:rFonts w:eastAsia="PMingLiU"/>
          <w:lang w:eastAsia="zh-TW"/>
        </w:rPr>
        <w:t xml:space="preserve">for intra-band contiguous EN-DC are </w:t>
      </w:r>
      <w:r w:rsidRPr="00AC4FBC">
        <w:t>specified in Table 5.3B.1.2-1.</w:t>
      </w:r>
      <w:r w:rsidR="001638A6" w:rsidRPr="00AC4FBC">
        <w:rPr>
          <w:lang w:eastAsia="ko-KR"/>
        </w:rPr>
        <w:t xml:space="preserve"> The EN-DC configurations and bandwidth combination sets in Table 5.3B.1.2-1 also apply to higher order EN-DC combinations that include inter-band and intra-band EN-DC on the downlink and inter-band EN-DC on the uplink. If no BCS is reported in the UE capabilities for an intra-band combination the default is that the UE supports BCS0.</w:t>
      </w:r>
    </w:p>
    <w:p w14:paraId="63AD7C71" w14:textId="77777777" w:rsidR="00AB2B30" w:rsidRPr="00AC4FBC" w:rsidRDefault="006A7121">
      <w:pPr>
        <w:pStyle w:val="TH"/>
      </w:pPr>
      <w:bookmarkStart w:id="632" w:name="_CRTable5_3B_1_21"/>
      <w:r w:rsidRPr="00AC4FBC">
        <w:t xml:space="preserve">Table </w:t>
      </w:r>
      <w:bookmarkEnd w:id="632"/>
      <w:r w:rsidRPr="00AC4FBC">
        <w:t>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AB2B30" w:rsidRPr="00AC4FBC" w14:paraId="416C6735" w14:textId="77777777">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8BF616" w14:textId="77777777" w:rsidR="00AB2B30" w:rsidRPr="00AC4FBC" w:rsidRDefault="006A7121">
            <w:pPr>
              <w:pStyle w:val="TAH"/>
              <w:rPr>
                <w:rFonts w:eastAsia="PMingLiU"/>
              </w:rPr>
            </w:pPr>
            <w:r w:rsidRPr="00AC4FBC">
              <w:rPr>
                <w:rFonts w:eastAsia="PMingLiU"/>
              </w:rPr>
              <w:t>E-UTRA – NR configuration / Bandwidth combination set</w:t>
            </w:r>
          </w:p>
        </w:tc>
      </w:tr>
      <w:tr w:rsidR="00AB2B30" w:rsidRPr="00AC4FBC" w14:paraId="4142879F" w14:textId="77777777">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C04573" w14:textId="77777777" w:rsidR="00AB2B30" w:rsidRPr="00AC4FBC" w:rsidRDefault="006A7121">
            <w:pPr>
              <w:pStyle w:val="TAH"/>
            </w:pPr>
            <w:r w:rsidRPr="00AC4FBC">
              <w:t>Downlink</w:t>
            </w:r>
          </w:p>
          <w:p w14:paraId="49354DE1" w14:textId="77777777" w:rsidR="00AB2B30" w:rsidRPr="00AC4FBC" w:rsidRDefault="006A7121">
            <w:pPr>
              <w:pStyle w:val="TAH"/>
              <w:rPr>
                <w:rFonts w:ascii="Calibri" w:hAnsi="Calibri" w:cs="Calibri"/>
                <w:sz w:val="22"/>
                <w:szCs w:val="22"/>
              </w:rPr>
            </w:pPr>
            <w:r w:rsidRPr="00AC4FBC">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F98962" w14:textId="77777777" w:rsidR="00AB2B30" w:rsidRPr="00AC4FBC" w:rsidRDefault="006A7121">
            <w:pPr>
              <w:pStyle w:val="TAH"/>
              <w:rPr>
                <w:rFonts w:ascii="Calibri" w:hAnsi="Calibri" w:cs="Calibri"/>
                <w:sz w:val="22"/>
                <w:szCs w:val="22"/>
              </w:rPr>
            </w:pPr>
            <w:r w:rsidRPr="00AC4FBC">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82382" w14:textId="77777777" w:rsidR="00AB2B30" w:rsidRPr="00AC4FBC" w:rsidRDefault="006A7121">
            <w:pPr>
              <w:pStyle w:val="TAH"/>
              <w:rPr>
                <w:rFonts w:ascii="Calibri" w:hAnsi="Calibri" w:cs="Calibri"/>
                <w:sz w:val="22"/>
                <w:szCs w:val="22"/>
              </w:rPr>
            </w:pPr>
            <w:r w:rsidRPr="00AC4FBC">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1700D4" w14:textId="77777777" w:rsidR="00AB2B30" w:rsidRPr="00AC4FBC" w:rsidRDefault="006A7121">
            <w:pPr>
              <w:pStyle w:val="TAH"/>
              <w:rPr>
                <w:rFonts w:ascii="Calibri" w:hAnsi="Calibri" w:cs="Calibri"/>
                <w:sz w:val="22"/>
                <w:szCs w:val="22"/>
              </w:rPr>
            </w:pPr>
            <w:r w:rsidRPr="00AC4FBC">
              <w:t xml:space="preserve">Maximum aggregated </w:t>
            </w:r>
            <w:r w:rsidRPr="00AC4FBC">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878D3F" w14:textId="77777777" w:rsidR="00AB2B30" w:rsidRPr="00AC4FBC" w:rsidRDefault="006A7121">
            <w:pPr>
              <w:pStyle w:val="TAH"/>
              <w:rPr>
                <w:rFonts w:ascii="Calibri" w:hAnsi="Calibri" w:cs="Calibri"/>
                <w:sz w:val="22"/>
                <w:szCs w:val="22"/>
              </w:rPr>
            </w:pPr>
            <w:r w:rsidRPr="00AC4FBC">
              <w:t>Bandwidth combination set</w:t>
            </w:r>
          </w:p>
        </w:tc>
      </w:tr>
      <w:tr w:rsidR="00AB2B30" w:rsidRPr="00AC4FBC" w14:paraId="5C8D39E3" w14:textId="77777777">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9C185"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1CE39" w14:textId="77777777" w:rsidR="00AB2B30" w:rsidRPr="00AC4FBC" w:rsidRDefault="00AB2B30">
            <w:pPr>
              <w:rPr>
                <w:rFonts w:eastAsia="Calibri"/>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3168C8" w14:textId="77777777" w:rsidR="00AB2B30" w:rsidRPr="00AC4FBC" w:rsidRDefault="006A7121">
            <w:pPr>
              <w:pStyle w:val="TAH"/>
              <w:rPr>
                <w:rFonts w:ascii="Calibri" w:hAnsi="Calibri" w:cs="Calibri"/>
                <w:sz w:val="22"/>
                <w:szCs w:val="22"/>
              </w:rPr>
            </w:pPr>
            <w:r w:rsidRPr="00AC4FBC">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8D6EBD" w14:textId="77777777" w:rsidR="00AB2B30" w:rsidRPr="00AC4FBC" w:rsidRDefault="006A7121">
            <w:pPr>
              <w:pStyle w:val="TAH"/>
              <w:rPr>
                <w:rFonts w:ascii="Calibri" w:hAnsi="Calibri" w:cs="Calibri"/>
                <w:sz w:val="22"/>
                <w:szCs w:val="22"/>
              </w:rPr>
            </w:pPr>
            <w:r w:rsidRPr="00AC4FBC">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E1756" w14:textId="77777777" w:rsidR="00AB2B30" w:rsidRPr="00AC4FBC" w:rsidRDefault="006A7121">
            <w:pPr>
              <w:pStyle w:val="TAH"/>
              <w:rPr>
                <w:rFonts w:ascii="Calibri" w:hAnsi="Calibri" w:cs="Calibri"/>
                <w:sz w:val="22"/>
                <w:szCs w:val="22"/>
              </w:rPr>
            </w:pPr>
            <w:r w:rsidRPr="00AC4FBC">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20D71"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A81AB" w14:textId="77777777" w:rsidR="00AB2B30" w:rsidRPr="00AC4FBC" w:rsidRDefault="00AB2B30">
            <w:pPr>
              <w:rPr>
                <w:rFonts w:eastAsia="Calibri"/>
              </w:rPr>
            </w:pPr>
          </w:p>
        </w:tc>
      </w:tr>
      <w:tr w:rsidR="00AB2B30" w:rsidRPr="00AC4FBC" w14:paraId="59948F5C"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0F29F38" w14:textId="77777777" w:rsidR="00AB2B30" w:rsidRPr="00AC4FBC" w:rsidRDefault="006A7121">
            <w:pPr>
              <w:pStyle w:val="TAC"/>
            </w:pPr>
            <w:r w:rsidRPr="00AC4FBC">
              <w:t>DC_(n)41A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6D2F471" w14:textId="77777777" w:rsidR="00AB2B30" w:rsidRPr="00AC4FBC" w:rsidRDefault="006A7121">
            <w:pPr>
              <w:pStyle w:val="TAC"/>
            </w:pPr>
            <w:r w:rsidRPr="00AC4FBC">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F88FBB" w14:textId="77777777" w:rsidR="00AB2B30" w:rsidRPr="00AC4FBC" w:rsidRDefault="006A7121">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AEDC5C"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48B70D"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6A32A7E" w14:textId="77777777" w:rsidR="00AB2B30" w:rsidRPr="00AC4FBC" w:rsidRDefault="006A7121">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CA1E32A"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46366EAA"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334C92BE"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BA64018"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F58D9E"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46C962"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A8660E" w14:textId="77777777" w:rsidR="00AB2B30" w:rsidRPr="00AC4FBC" w:rsidRDefault="006A7121">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5FFC6D"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63DD87" w14:textId="77777777" w:rsidR="00AB2B30" w:rsidRPr="00AC4FBC" w:rsidRDefault="00AB2B30">
            <w:pPr>
              <w:pStyle w:val="TAC"/>
            </w:pPr>
          </w:p>
        </w:tc>
      </w:tr>
      <w:tr w:rsidR="00AB2B30" w:rsidRPr="00AC4FBC" w14:paraId="24DA660E"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31405BCE"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0D0EC4D5"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A1CE70" w14:textId="77777777" w:rsidR="00AB2B30" w:rsidRPr="00AC4FBC" w:rsidRDefault="006A7121">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7954DB"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B96246"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3FBF610" w14:textId="77777777" w:rsidR="00AB2B30" w:rsidRPr="00AC4FBC" w:rsidRDefault="006A7121">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1BAD76" w14:textId="77777777" w:rsidR="00AB2B30" w:rsidRPr="00AC4FBC" w:rsidRDefault="006A7121">
            <w:pPr>
              <w:pStyle w:val="TAC"/>
              <w:rPr>
                <w:rFonts w:eastAsia="PMingLiU"/>
                <w:lang w:eastAsia="zh-TW"/>
              </w:rPr>
            </w:pPr>
            <w:r w:rsidRPr="00AC4FBC">
              <w:rPr>
                <w:rFonts w:eastAsia="PMingLiU"/>
                <w:lang w:eastAsia="zh-TW"/>
              </w:rPr>
              <w:t>1</w:t>
            </w:r>
          </w:p>
        </w:tc>
      </w:tr>
      <w:tr w:rsidR="00AB2B30" w:rsidRPr="00AC4FBC" w14:paraId="49184FBC"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89E6EC" w14:textId="77777777" w:rsidR="00AB2B30" w:rsidRPr="00AC4FBC"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CE2A5"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3FB7E5"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7EB1DF"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07A7E39" w14:textId="77777777" w:rsidR="00AB2B30" w:rsidRPr="00AC4FBC" w:rsidRDefault="006A7121">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490BC1"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54A3B0" w14:textId="77777777" w:rsidR="00AB2B30" w:rsidRPr="00AC4FBC" w:rsidRDefault="00AB2B30">
            <w:pPr>
              <w:pStyle w:val="TAC"/>
            </w:pPr>
          </w:p>
        </w:tc>
      </w:tr>
      <w:tr w:rsidR="00AB2B30" w:rsidRPr="00AC4FBC" w14:paraId="62571CE1"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4B7ACFF" w14:textId="77777777" w:rsidR="00AB2B30" w:rsidRPr="00AC4FBC" w:rsidRDefault="006A7121">
            <w:pPr>
              <w:pStyle w:val="TAC"/>
            </w:pPr>
            <w:r w:rsidRPr="00AC4FBC">
              <w:t>DC_(n)41C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5749A56" w14:textId="48A2524C" w:rsidR="00AB2B30" w:rsidRPr="00AC4FBC" w:rsidRDefault="006A7121">
            <w:pPr>
              <w:pStyle w:val="TAC"/>
            </w:pPr>
            <w:r w:rsidRPr="00AC4FBC">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51BE10" w14:textId="77777777" w:rsidR="00AB2B30" w:rsidRPr="00AC4FBC" w:rsidRDefault="006A7121">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F5706F"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E73FA4"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F81774E" w14:textId="77777777" w:rsidR="00AB2B30" w:rsidRPr="00AC4FBC" w:rsidRDefault="006A7121">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CAC793"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355BE2F0"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2FBD2B5"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51CF43F8"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6F4F3F"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3FE8AC" w14:textId="77777777" w:rsidR="00AB2B30" w:rsidRPr="00AC4FBC" w:rsidRDefault="006A7121">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CDDE95" w14:textId="77777777" w:rsidR="00AB2B30" w:rsidRPr="00AC4FBC" w:rsidRDefault="006A7121">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E0DAA2"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307741" w14:textId="77777777" w:rsidR="00AB2B30" w:rsidRPr="00AC4FBC" w:rsidRDefault="00AB2B30">
            <w:pPr>
              <w:pStyle w:val="TAC"/>
            </w:pPr>
          </w:p>
        </w:tc>
      </w:tr>
      <w:tr w:rsidR="00AB2B30" w:rsidRPr="00AC4FBC" w14:paraId="1C857AE7"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211DE15D" w14:textId="77777777" w:rsidR="00AB2B30" w:rsidRPr="00AC4FBC"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25B6DE7"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93E479" w14:textId="77777777" w:rsidR="00AB2B30" w:rsidRPr="00AC4FBC" w:rsidRDefault="006A7121">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B0E095"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A479CF" w14:textId="77777777" w:rsidR="00AB2B30" w:rsidRPr="00AC4FBC"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8E1F78F" w14:textId="77777777" w:rsidR="00AB2B30" w:rsidRPr="00AC4FBC" w:rsidRDefault="006A7121">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FE2D801" w14:textId="77777777" w:rsidR="00AB2B30" w:rsidRPr="00AC4FBC" w:rsidRDefault="006A7121">
            <w:pPr>
              <w:pStyle w:val="TAC"/>
              <w:rPr>
                <w:rFonts w:eastAsia="PMingLiU"/>
                <w:lang w:eastAsia="zh-TW"/>
              </w:rPr>
            </w:pPr>
            <w:r w:rsidRPr="00AC4FBC">
              <w:rPr>
                <w:rFonts w:eastAsia="PMingLiU"/>
                <w:lang w:eastAsia="zh-TW"/>
              </w:rPr>
              <w:t>1</w:t>
            </w:r>
          </w:p>
        </w:tc>
      </w:tr>
      <w:tr w:rsidR="00AB2B30" w:rsidRPr="00AC4FBC" w14:paraId="7E8B8DD9"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C8AFE8" w14:textId="77777777" w:rsidR="00AB2B30" w:rsidRPr="00AC4FBC"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1135C3"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487BEB"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C6A670" w14:textId="77777777" w:rsidR="00AB2B30" w:rsidRPr="00AC4FBC" w:rsidRDefault="006A7121">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EBD5C7" w14:textId="77777777" w:rsidR="00AB2B30" w:rsidRPr="00AC4FBC" w:rsidRDefault="006A7121">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750AE3" w14:textId="77777777" w:rsidR="00AB2B30" w:rsidRPr="00AC4FBC"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2F66E7" w14:textId="77777777" w:rsidR="00AB2B30" w:rsidRPr="00AC4FBC" w:rsidRDefault="00AB2B30">
            <w:pPr>
              <w:pStyle w:val="TAC"/>
            </w:pPr>
          </w:p>
        </w:tc>
      </w:tr>
      <w:tr w:rsidR="00AB2B30" w:rsidRPr="00AC4FBC" w14:paraId="430C78B1" w14:textId="77777777">
        <w:trPr>
          <w:trHeight w:val="290"/>
        </w:trPr>
        <w:tc>
          <w:tcPr>
            <w:tcW w:w="0" w:type="auto"/>
            <w:tcBorders>
              <w:top w:val="single" w:sz="4" w:space="0" w:color="auto"/>
              <w:left w:val="single" w:sz="4" w:space="0" w:color="auto"/>
              <w:right w:val="single" w:sz="4" w:space="0" w:color="auto"/>
            </w:tcBorders>
            <w:vAlign w:val="center"/>
          </w:tcPr>
          <w:p w14:paraId="1CED7BC4" w14:textId="77777777" w:rsidR="00AB2B30" w:rsidRPr="00AC4FBC" w:rsidRDefault="006A7121">
            <w:pPr>
              <w:pStyle w:val="TAC"/>
              <w:rPr>
                <w:rFonts w:eastAsia="PMingLiU"/>
                <w:lang w:eastAsia="zh-TW"/>
              </w:rPr>
            </w:pPr>
            <w:r w:rsidRPr="00AC4FBC">
              <w:t>DC_(n)71</w:t>
            </w:r>
            <w:r w:rsidRPr="00AC4FBC">
              <w:rPr>
                <w:rFonts w:eastAsia="PMingLiU"/>
                <w:lang w:eastAsia="zh-TW"/>
              </w:rPr>
              <w:t>AA</w:t>
            </w:r>
          </w:p>
        </w:tc>
        <w:tc>
          <w:tcPr>
            <w:tcW w:w="0" w:type="auto"/>
            <w:tcBorders>
              <w:top w:val="single" w:sz="4" w:space="0" w:color="auto"/>
              <w:left w:val="single" w:sz="4" w:space="0" w:color="auto"/>
              <w:right w:val="single" w:sz="4" w:space="0" w:color="auto"/>
            </w:tcBorders>
            <w:vAlign w:val="center"/>
          </w:tcPr>
          <w:p w14:paraId="5DB1D442" w14:textId="77777777" w:rsidR="00AB2B30" w:rsidRPr="00AC4FBC" w:rsidRDefault="006A7121">
            <w:pPr>
              <w:pStyle w:val="TAC"/>
              <w:rPr>
                <w:rFonts w:eastAsia="PMingLiU"/>
                <w:lang w:eastAsia="zh-TW"/>
              </w:rPr>
            </w:pPr>
            <w:r w:rsidRPr="00AC4FBC">
              <w:t>DC_(n)71</w:t>
            </w:r>
            <w:r w:rsidRPr="00AC4FBC">
              <w:rPr>
                <w:rFonts w:eastAsia="PMingLiU"/>
                <w:lang w:eastAsia="zh-TW"/>
              </w:rPr>
              <w:t>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28E1D0" w14:textId="77777777" w:rsidR="00AB2B30" w:rsidRPr="00AC4FBC" w:rsidRDefault="006A7121">
            <w:pPr>
              <w:pStyle w:val="TAC"/>
            </w:pPr>
            <w:r w:rsidRPr="00AC4FBC">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6BA960" w14:textId="77777777" w:rsidR="00AB2B30" w:rsidRPr="00AC4FBC" w:rsidRDefault="006A7121">
            <w:pPr>
              <w:pStyle w:val="TAC"/>
            </w:pPr>
            <w:r w:rsidRPr="00AC4FBC">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4DA64A" w14:textId="77777777" w:rsidR="00AB2B30" w:rsidRPr="00AC4FBC" w:rsidRDefault="00AB2B30">
            <w:pPr>
              <w:pStyle w:val="TAC"/>
            </w:pPr>
          </w:p>
        </w:tc>
        <w:tc>
          <w:tcPr>
            <w:tcW w:w="0" w:type="auto"/>
            <w:tcBorders>
              <w:top w:val="single" w:sz="4" w:space="0" w:color="auto"/>
              <w:left w:val="single" w:sz="4" w:space="0" w:color="auto"/>
              <w:right w:val="single" w:sz="4" w:space="0" w:color="auto"/>
            </w:tcBorders>
            <w:vAlign w:val="center"/>
          </w:tcPr>
          <w:p w14:paraId="6BF11343" w14:textId="77777777" w:rsidR="00AB2B30" w:rsidRPr="00AC4FBC" w:rsidRDefault="006A7121">
            <w:pPr>
              <w:pStyle w:val="TAC"/>
              <w:rPr>
                <w:rFonts w:eastAsia="PMingLiU"/>
                <w:lang w:eastAsia="zh-TW"/>
              </w:rPr>
            </w:pPr>
            <w:r w:rsidRPr="00AC4FBC">
              <w:rPr>
                <w:rFonts w:eastAsia="PMingLiU"/>
                <w:lang w:eastAsia="zh-TW"/>
              </w:rPr>
              <w:t>20</w:t>
            </w:r>
          </w:p>
        </w:tc>
        <w:tc>
          <w:tcPr>
            <w:tcW w:w="0" w:type="auto"/>
            <w:tcBorders>
              <w:top w:val="single" w:sz="4" w:space="0" w:color="auto"/>
              <w:left w:val="single" w:sz="4" w:space="0" w:color="auto"/>
              <w:right w:val="single" w:sz="4" w:space="0" w:color="auto"/>
            </w:tcBorders>
            <w:vAlign w:val="center"/>
          </w:tcPr>
          <w:p w14:paraId="1A7CDBE4" w14:textId="77777777" w:rsidR="00AB2B30" w:rsidRPr="00AC4FBC" w:rsidRDefault="006A7121">
            <w:pPr>
              <w:pStyle w:val="TAC"/>
              <w:rPr>
                <w:rFonts w:eastAsia="PMingLiU"/>
                <w:lang w:eastAsia="zh-TW"/>
              </w:rPr>
            </w:pPr>
            <w:r w:rsidRPr="00AC4FBC">
              <w:rPr>
                <w:rFonts w:eastAsia="PMingLiU"/>
                <w:lang w:eastAsia="zh-TW"/>
              </w:rPr>
              <w:t>0</w:t>
            </w:r>
          </w:p>
        </w:tc>
      </w:tr>
      <w:tr w:rsidR="00AB2B30" w:rsidRPr="00AC4FBC" w14:paraId="5AE89787" w14:textId="77777777">
        <w:trPr>
          <w:trHeight w:val="290"/>
        </w:trPr>
        <w:tc>
          <w:tcPr>
            <w:tcW w:w="0" w:type="auto"/>
            <w:tcBorders>
              <w:left w:val="single" w:sz="4" w:space="0" w:color="auto"/>
              <w:right w:val="single" w:sz="4" w:space="0" w:color="auto"/>
            </w:tcBorders>
            <w:vAlign w:val="center"/>
          </w:tcPr>
          <w:p w14:paraId="507F0759" w14:textId="77777777" w:rsidR="00AB2B30" w:rsidRPr="00AC4FBC" w:rsidRDefault="00AB2B30">
            <w:pPr>
              <w:pStyle w:val="TAC"/>
            </w:pPr>
          </w:p>
        </w:tc>
        <w:tc>
          <w:tcPr>
            <w:tcW w:w="0" w:type="auto"/>
            <w:tcBorders>
              <w:left w:val="single" w:sz="4" w:space="0" w:color="auto"/>
              <w:right w:val="single" w:sz="4" w:space="0" w:color="auto"/>
            </w:tcBorders>
            <w:vAlign w:val="center"/>
          </w:tcPr>
          <w:p w14:paraId="3449D47F"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69ECF3" w14:textId="77777777" w:rsidR="00AB2B30" w:rsidRPr="00AC4FBC" w:rsidRDefault="006A7121">
            <w:pPr>
              <w:pStyle w:val="TAC"/>
            </w:pPr>
            <w:r w:rsidRPr="00AC4FBC">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B3CD76" w14:textId="77777777" w:rsidR="00AB2B30" w:rsidRPr="00AC4FBC" w:rsidRDefault="006A7121">
            <w:pPr>
              <w:pStyle w:val="TAC"/>
            </w:pPr>
            <w:r w:rsidRPr="00AC4FBC">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E27FF" w14:textId="77777777" w:rsidR="00AB2B30" w:rsidRPr="00AC4FBC" w:rsidRDefault="00AB2B30">
            <w:pPr>
              <w:pStyle w:val="TAC"/>
            </w:pPr>
          </w:p>
        </w:tc>
        <w:tc>
          <w:tcPr>
            <w:tcW w:w="0" w:type="auto"/>
            <w:tcBorders>
              <w:left w:val="single" w:sz="4" w:space="0" w:color="auto"/>
              <w:right w:val="single" w:sz="4" w:space="0" w:color="auto"/>
            </w:tcBorders>
            <w:vAlign w:val="center"/>
          </w:tcPr>
          <w:p w14:paraId="56B12C7D" w14:textId="77777777" w:rsidR="00AB2B30" w:rsidRPr="00AC4FBC" w:rsidRDefault="00AB2B30">
            <w:pPr>
              <w:pStyle w:val="TAC"/>
            </w:pPr>
          </w:p>
        </w:tc>
        <w:tc>
          <w:tcPr>
            <w:tcW w:w="0" w:type="auto"/>
            <w:tcBorders>
              <w:left w:val="single" w:sz="4" w:space="0" w:color="auto"/>
              <w:right w:val="single" w:sz="4" w:space="0" w:color="auto"/>
            </w:tcBorders>
            <w:vAlign w:val="center"/>
          </w:tcPr>
          <w:p w14:paraId="6604A2DB" w14:textId="77777777" w:rsidR="00AB2B30" w:rsidRPr="00AC4FBC" w:rsidRDefault="00AB2B30">
            <w:pPr>
              <w:pStyle w:val="TAC"/>
            </w:pPr>
          </w:p>
        </w:tc>
      </w:tr>
      <w:tr w:rsidR="00AB2B30" w:rsidRPr="00AC4FBC" w14:paraId="0D1BF4A7" w14:textId="77777777">
        <w:trPr>
          <w:trHeight w:val="290"/>
        </w:trPr>
        <w:tc>
          <w:tcPr>
            <w:tcW w:w="0" w:type="auto"/>
            <w:tcBorders>
              <w:left w:val="single" w:sz="4" w:space="0" w:color="auto"/>
              <w:right w:val="single" w:sz="4" w:space="0" w:color="auto"/>
            </w:tcBorders>
            <w:vAlign w:val="center"/>
          </w:tcPr>
          <w:p w14:paraId="280A0C6E" w14:textId="77777777" w:rsidR="00AB2B30" w:rsidRPr="00AC4FBC" w:rsidRDefault="00AB2B30">
            <w:pPr>
              <w:pStyle w:val="TAC"/>
            </w:pPr>
          </w:p>
        </w:tc>
        <w:tc>
          <w:tcPr>
            <w:tcW w:w="0" w:type="auto"/>
            <w:tcBorders>
              <w:left w:val="single" w:sz="4" w:space="0" w:color="auto"/>
              <w:right w:val="single" w:sz="4" w:space="0" w:color="auto"/>
            </w:tcBorders>
            <w:vAlign w:val="center"/>
          </w:tcPr>
          <w:p w14:paraId="248BB181"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2557AA" w14:textId="77777777" w:rsidR="00AB2B30" w:rsidRPr="00AC4FBC" w:rsidRDefault="006A7121">
            <w:pPr>
              <w:pStyle w:val="TAC"/>
            </w:pPr>
            <w:r w:rsidRPr="00AC4FBC">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A0D845" w14:textId="77777777" w:rsidR="00AB2B30" w:rsidRPr="00AC4FBC" w:rsidRDefault="006A7121">
            <w:pPr>
              <w:pStyle w:val="TAC"/>
            </w:pPr>
            <w:r w:rsidRPr="00AC4FBC">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959BCB" w14:textId="77777777" w:rsidR="00AB2B30" w:rsidRPr="00AC4FBC" w:rsidRDefault="00AB2B30">
            <w:pPr>
              <w:pStyle w:val="TAC"/>
            </w:pPr>
          </w:p>
        </w:tc>
        <w:tc>
          <w:tcPr>
            <w:tcW w:w="0" w:type="auto"/>
            <w:tcBorders>
              <w:left w:val="single" w:sz="4" w:space="0" w:color="auto"/>
              <w:right w:val="single" w:sz="4" w:space="0" w:color="auto"/>
            </w:tcBorders>
            <w:vAlign w:val="center"/>
          </w:tcPr>
          <w:p w14:paraId="68869495" w14:textId="77777777" w:rsidR="00AB2B30" w:rsidRPr="00AC4FBC" w:rsidRDefault="00AB2B30">
            <w:pPr>
              <w:pStyle w:val="TAC"/>
            </w:pPr>
          </w:p>
        </w:tc>
        <w:tc>
          <w:tcPr>
            <w:tcW w:w="0" w:type="auto"/>
            <w:tcBorders>
              <w:left w:val="single" w:sz="4" w:space="0" w:color="auto"/>
              <w:right w:val="single" w:sz="4" w:space="0" w:color="auto"/>
            </w:tcBorders>
            <w:vAlign w:val="center"/>
          </w:tcPr>
          <w:p w14:paraId="0DFF102B" w14:textId="77777777" w:rsidR="00AB2B30" w:rsidRPr="00AC4FBC" w:rsidRDefault="00AB2B30">
            <w:pPr>
              <w:pStyle w:val="TAC"/>
            </w:pPr>
          </w:p>
        </w:tc>
      </w:tr>
      <w:tr w:rsidR="00AB2B30" w:rsidRPr="00AC4FBC" w14:paraId="6DF09E5C" w14:textId="77777777">
        <w:trPr>
          <w:trHeight w:val="290"/>
        </w:trPr>
        <w:tc>
          <w:tcPr>
            <w:tcW w:w="0" w:type="auto"/>
            <w:tcBorders>
              <w:left w:val="single" w:sz="4" w:space="0" w:color="auto"/>
              <w:right w:val="single" w:sz="4" w:space="0" w:color="auto"/>
            </w:tcBorders>
            <w:vAlign w:val="center"/>
          </w:tcPr>
          <w:p w14:paraId="04855289" w14:textId="77777777" w:rsidR="00AB2B30" w:rsidRPr="00AC4FBC" w:rsidRDefault="00AB2B30">
            <w:pPr>
              <w:pStyle w:val="TAC"/>
            </w:pPr>
          </w:p>
        </w:tc>
        <w:tc>
          <w:tcPr>
            <w:tcW w:w="0" w:type="auto"/>
            <w:tcBorders>
              <w:left w:val="single" w:sz="4" w:space="0" w:color="auto"/>
              <w:right w:val="single" w:sz="4" w:space="0" w:color="auto"/>
            </w:tcBorders>
            <w:vAlign w:val="center"/>
          </w:tcPr>
          <w:p w14:paraId="09BBF72A"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05ABE0"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39F6AE4" w14:textId="77777777" w:rsidR="00AB2B30" w:rsidRPr="00AC4FBC" w:rsidRDefault="006A7121">
            <w:pPr>
              <w:pStyle w:val="TAC"/>
            </w:pPr>
            <w:r w:rsidRPr="00AC4FBC">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D4A7B6" w14:textId="77777777" w:rsidR="00AB2B30" w:rsidRPr="00AC4FBC" w:rsidRDefault="006A7121">
            <w:pPr>
              <w:pStyle w:val="TAC"/>
            </w:pPr>
            <w:r w:rsidRPr="00AC4FBC">
              <w:t>15</w:t>
            </w:r>
          </w:p>
        </w:tc>
        <w:tc>
          <w:tcPr>
            <w:tcW w:w="0" w:type="auto"/>
            <w:tcBorders>
              <w:left w:val="single" w:sz="4" w:space="0" w:color="auto"/>
              <w:right w:val="single" w:sz="4" w:space="0" w:color="auto"/>
            </w:tcBorders>
            <w:vAlign w:val="center"/>
          </w:tcPr>
          <w:p w14:paraId="0A32C6C4" w14:textId="77777777" w:rsidR="00AB2B30" w:rsidRPr="00AC4FBC" w:rsidRDefault="00AB2B30">
            <w:pPr>
              <w:pStyle w:val="TAC"/>
            </w:pPr>
          </w:p>
        </w:tc>
        <w:tc>
          <w:tcPr>
            <w:tcW w:w="0" w:type="auto"/>
            <w:tcBorders>
              <w:left w:val="single" w:sz="4" w:space="0" w:color="auto"/>
              <w:right w:val="single" w:sz="4" w:space="0" w:color="auto"/>
            </w:tcBorders>
            <w:vAlign w:val="center"/>
          </w:tcPr>
          <w:p w14:paraId="58FFF1EB" w14:textId="77777777" w:rsidR="00AB2B30" w:rsidRPr="00AC4FBC" w:rsidRDefault="00AB2B30">
            <w:pPr>
              <w:pStyle w:val="TAC"/>
            </w:pPr>
          </w:p>
        </w:tc>
      </w:tr>
      <w:tr w:rsidR="00AB2B30" w:rsidRPr="00AC4FBC" w14:paraId="56A7F02F" w14:textId="77777777">
        <w:trPr>
          <w:trHeight w:val="290"/>
        </w:trPr>
        <w:tc>
          <w:tcPr>
            <w:tcW w:w="0" w:type="auto"/>
            <w:tcBorders>
              <w:left w:val="single" w:sz="4" w:space="0" w:color="auto"/>
              <w:right w:val="single" w:sz="4" w:space="0" w:color="auto"/>
            </w:tcBorders>
            <w:vAlign w:val="center"/>
          </w:tcPr>
          <w:p w14:paraId="42F80F08" w14:textId="77777777" w:rsidR="00AB2B30" w:rsidRPr="00AC4FBC" w:rsidRDefault="00AB2B30">
            <w:pPr>
              <w:pStyle w:val="TAC"/>
            </w:pPr>
          </w:p>
        </w:tc>
        <w:tc>
          <w:tcPr>
            <w:tcW w:w="0" w:type="auto"/>
            <w:tcBorders>
              <w:left w:val="single" w:sz="4" w:space="0" w:color="auto"/>
              <w:right w:val="single" w:sz="4" w:space="0" w:color="auto"/>
            </w:tcBorders>
            <w:vAlign w:val="center"/>
          </w:tcPr>
          <w:p w14:paraId="4165770E"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95230F"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06EE186" w14:textId="77777777" w:rsidR="00AB2B30" w:rsidRPr="00AC4FBC" w:rsidRDefault="006A7121">
            <w:pPr>
              <w:pStyle w:val="TAC"/>
            </w:pPr>
            <w:r w:rsidRPr="00AC4FBC">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CE9AE3" w14:textId="77777777" w:rsidR="00AB2B30" w:rsidRPr="00AC4FBC" w:rsidRDefault="006A7121">
            <w:pPr>
              <w:pStyle w:val="TAC"/>
            </w:pPr>
            <w:r w:rsidRPr="00AC4FBC">
              <w:t>10</w:t>
            </w:r>
          </w:p>
        </w:tc>
        <w:tc>
          <w:tcPr>
            <w:tcW w:w="0" w:type="auto"/>
            <w:tcBorders>
              <w:left w:val="single" w:sz="4" w:space="0" w:color="auto"/>
              <w:right w:val="single" w:sz="4" w:space="0" w:color="auto"/>
            </w:tcBorders>
            <w:vAlign w:val="center"/>
          </w:tcPr>
          <w:p w14:paraId="1918BBB4" w14:textId="77777777" w:rsidR="00AB2B30" w:rsidRPr="00AC4FBC" w:rsidRDefault="00AB2B30">
            <w:pPr>
              <w:pStyle w:val="TAC"/>
            </w:pPr>
          </w:p>
        </w:tc>
        <w:tc>
          <w:tcPr>
            <w:tcW w:w="0" w:type="auto"/>
            <w:tcBorders>
              <w:left w:val="single" w:sz="4" w:space="0" w:color="auto"/>
              <w:right w:val="single" w:sz="4" w:space="0" w:color="auto"/>
            </w:tcBorders>
            <w:vAlign w:val="center"/>
          </w:tcPr>
          <w:p w14:paraId="64E59592" w14:textId="77777777" w:rsidR="00AB2B30" w:rsidRPr="00AC4FBC" w:rsidRDefault="00AB2B30">
            <w:pPr>
              <w:pStyle w:val="TAC"/>
            </w:pPr>
          </w:p>
        </w:tc>
      </w:tr>
      <w:tr w:rsidR="00AB2B30" w:rsidRPr="00AC4FBC" w14:paraId="01E5B99B" w14:textId="77777777">
        <w:trPr>
          <w:trHeight w:val="290"/>
        </w:trPr>
        <w:tc>
          <w:tcPr>
            <w:tcW w:w="0" w:type="auto"/>
            <w:tcBorders>
              <w:left w:val="single" w:sz="4" w:space="0" w:color="auto"/>
              <w:right w:val="single" w:sz="4" w:space="0" w:color="auto"/>
            </w:tcBorders>
            <w:vAlign w:val="center"/>
          </w:tcPr>
          <w:p w14:paraId="03B6155E" w14:textId="77777777" w:rsidR="00AB2B30" w:rsidRPr="00AC4FBC" w:rsidRDefault="00AB2B30">
            <w:pPr>
              <w:pStyle w:val="TAC"/>
            </w:pPr>
          </w:p>
        </w:tc>
        <w:tc>
          <w:tcPr>
            <w:tcW w:w="0" w:type="auto"/>
            <w:tcBorders>
              <w:left w:val="single" w:sz="4" w:space="0" w:color="auto"/>
              <w:right w:val="single" w:sz="4" w:space="0" w:color="auto"/>
            </w:tcBorders>
            <w:vAlign w:val="center"/>
          </w:tcPr>
          <w:p w14:paraId="7B5E65E7" w14:textId="77777777" w:rsidR="00AB2B30" w:rsidRPr="00AC4FBC"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7835F1" w14:textId="77777777" w:rsidR="00AB2B30" w:rsidRPr="00AC4FBC"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BA5576" w14:textId="77777777" w:rsidR="00AB2B30" w:rsidRPr="00AC4FBC" w:rsidRDefault="006A7121">
            <w:pPr>
              <w:pStyle w:val="TAC"/>
            </w:pPr>
            <w:r w:rsidRPr="00AC4FBC">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46D73E6" w14:textId="77777777" w:rsidR="00AB2B30" w:rsidRPr="00AC4FBC" w:rsidRDefault="006A7121">
            <w:pPr>
              <w:pStyle w:val="TAC"/>
            </w:pPr>
            <w:r w:rsidRPr="00AC4FBC">
              <w:t>5</w:t>
            </w:r>
          </w:p>
        </w:tc>
        <w:tc>
          <w:tcPr>
            <w:tcW w:w="0" w:type="auto"/>
            <w:tcBorders>
              <w:left w:val="single" w:sz="4" w:space="0" w:color="auto"/>
              <w:bottom w:val="single" w:sz="4" w:space="0" w:color="auto"/>
              <w:right w:val="single" w:sz="4" w:space="0" w:color="auto"/>
            </w:tcBorders>
            <w:vAlign w:val="center"/>
          </w:tcPr>
          <w:p w14:paraId="460404EA" w14:textId="77777777" w:rsidR="00AB2B30" w:rsidRPr="00AC4FBC" w:rsidRDefault="00AB2B30">
            <w:pPr>
              <w:pStyle w:val="TAC"/>
            </w:pPr>
          </w:p>
        </w:tc>
        <w:tc>
          <w:tcPr>
            <w:tcW w:w="0" w:type="auto"/>
            <w:tcBorders>
              <w:left w:val="single" w:sz="4" w:space="0" w:color="auto"/>
              <w:bottom w:val="single" w:sz="4" w:space="0" w:color="auto"/>
              <w:right w:val="single" w:sz="4" w:space="0" w:color="auto"/>
            </w:tcBorders>
            <w:vAlign w:val="center"/>
          </w:tcPr>
          <w:p w14:paraId="233D4DFD" w14:textId="77777777" w:rsidR="00AB2B30" w:rsidRPr="00AC4FBC" w:rsidRDefault="00AB2B30">
            <w:pPr>
              <w:pStyle w:val="TAC"/>
            </w:pPr>
          </w:p>
        </w:tc>
      </w:tr>
      <w:tr w:rsidR="00AB2B30" w:rsidRPr="00AC4FBC" w14:paraId="3DD594FD" w14:textId="77777777">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14:paraId="650E28DA" w14:textId="77777777" w:rsidR="00AB2B30" w:rsidRPr="00F452E9" w:rsidRDefault="006A7121">
            <w:pPr>
              <w:pStyle w:val="TAN"/>
              <w:rPr>
                <w:lang w:val="fr-FR"/>
              </w:rPr>
            </w:pPr>
            <w:r w:rsidRPr="00F452E9">
              <w:rPr>
                <w:lang w:val="fr-FR"/>
              </w:rPr>
              <w:t>NOTE 1:</w:t>
            </w:r>
            <w:r w:rsidRPr="00F452E9">
              <w:rPr>
                <w:lang w:val="fr-FR"/>
              </w:rPr>
              <w:tab/>
              <w:t>Void</w:t>
            </w:r>
          </w:p>
          <w:p w14:paraId="6B422037" w14:textId="77777777" w:rsidR="00AB2B30" w:rsidRPr="00F452E9" w:rsidRDefault="006A7121">
            <w:pPr>
              <w:pStyle w:val="TAN"/>
              <w:rPr>
                <w:lang w:val="fr-FR"/>
              </w:rPr>
            </w:pPr>
            <w:r w:rsidRPr="00F452E9">
              <w:rPr>
                <w:lang w:val="fr-FR"/>
              </w:rPr>
              <w:t>NOTE 2:</w:t>
            </w:r>
            <w:r w:rsidRPr="00F452E9">
              <w:rPr>
                <w:lang w:val="fr-FR"/>
              </w:rPr>
              <w:tab/>
              <w:t>Void</w:t>
            </w:r>
          </w:p>
          <w:p w14:paraId="62DAD9D6" w14:textId="77777777" w:rsidR="00AB2B30" w:rsidRPr="00F452E9" w:rsidRDefault="006A7121">
            <w:pPr>
              <w:pStyle w:val="TAN"/>
              <w:rPr>
                <w:lang w:val="fr-FR"/>
              </w:rPr>
            </w:pPr>
            <w:r w:rsidRPr="00F452E9">
              <w:rPr>
                <w:lang w:val="fr-FR"/>
              </w:rPr>
              <w:t>NOTE 3:</w:t>
            </w:r>
            <w:r w:rsidRPr="00F452E9">
              <w:rPr>
                <w:lang w:val="fr-FR"/>
              </w:rPr>
              <w:tab/>
              <w:t>Void</w:t>
            </w:r>
          </w:p>
          <w:p w14:paraId="00E3CA53" w14:textId="77777777" w:rsidR="00AB2B30" w:rsidRPr="00AC4FBC" w:rsidRDefault="006A7121">
            <w:pPr>
              <w:pStyle w:val="TAN"/>
              <w:rPr>
                <w:rFonts w:eastAsia="PMingLiU"/>
                <w:lang w:eastAsia="zh-TW"/>
              </w:rPr>
            </w:pPr>
            <w:r w:rsidRPr="00AC4FBC">
              <w:t>NOTE 4:</w:t>
            </w:r>
            <w:r w:rsidRPr="00AC4FBC">
              <w:tab/>
              <w:t>The channel bandwidths for E-UTRA or NR carrier should be at least supported in one of the BCS indicated in E-UTRA bandwidth combination sets or NR bandwidth combination sets if reported.</w:t>
            </w:r>
          </w:p>
        </w:tc>
      </w:tr>
    </w:tbl>
    <w:p w14:paraId="45C188A6" w14:textId="77777777" w:rsidR="00AB2B30" w:rsidRPr="00AC4FBC" w:rsidRDefault="00AB2B30"/>
    <w:p w14:paraId="2CA42C56" w14:textId="77777777" w:rsidR="00AB2B30" w:rsidRPr="00AC4FBC" w:rsidRDefault="006A7121">
      <w:pPr>
        <w:pStyle w:val="Heading4"/>
      </w:pPr>
      <w:bookmarkStart w:id="633" w:name="_Toc27475554"/>
      <w:bookmarkStart w:id="634" w:name="_Toc29495145"/>
      <w:bookmarkStart w:id="635" w:name="_Toc36116191"/>
      <w:bookmarkStart w:id="636" w:name="_Toc36118240"/>
      <w:bookmarkStart w:id="637" w:name="_Toc36560353"/>
      <w:bookmarkStart w:id="638" w:name="_Toc43976850"/>
      <w:bookmarkStart w:id="639" w:name="_Toc52213413"/>
      <w:bookmarkStart w:id="640" w:name="_Toc60742869"/>
      <w:bookmarkStart w:id="641" w:name="_Toc68206049"/>
      <w:bookmarkStart w:id="642" w:name="_Toc75971845"/>
      <w:bookmarkStart w:id="643" w:name="_Toc85051268"/>
      <w:bookmarkStart w:id="644" w:name="_Toc90493265"/>
      <w:bookmarkStart w:id="645" w:name="_Toc90493905"/>
      <w:bookmarkStart w:id="646" w:name="_Toc100093928"/>
      <w:bookmarkStart w:id="647" w:name="_Toc106872572"/>
      <w:bookmarkStart w:id="648" w:name="_Toc155208488"/>
      <w:bookmarkStart w:id="649" w:name="_CR5_3B_1_3"/>
      <w:bookmarkEnd w:id="649"/>
      <w:r w:rsidRPr="00AC4FBC">
        <w:t>5.3B.1.3</w:t>
      </w:r>
      <w:r w:rsidRPr="00AC4FBC">
        <w:tab/>
        <w:t>BCS for Intra-band non-contiguous EN-DC</w:t>
      </w:r>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p>
    <w:p w14:paraId="3145A587" w14:textId="31DD8EEE" w:rsidR="00AB2B30" w:rsidRPr="00AC4FBC" w:rsidRDefault="006A7121">
      <w:r w:rsidRPr="00AC4FBC">
        <w:t xml:space="preserve">For intra-band non-contiguous EN-DC, an EN-DC configuration is </w:t>
      </w:r>
      <w:r w:rsidR="004165BC" w:rsidRPr="00AC4FBC">
        <w:t xml:space="preserve">consisting of an E-UTRA band and a corresponding NR band having the same frequency range which supports </w:t>
      </w:r>
      <w:r w:rsidRPr="00AC4FBC">
        <w:t xml:space="preserve">E-UTRA and NR carriers, where E-UTRA configuration is </w:t>
      </w:r>
      <w:r w:rsidRPr="00AC4FBC">
        <w:lastRenderedPageBreak/>
        <w:t>indicated by using E-UTRA CA bandwidth class as defined in TS 36.101 [5] and NR configuration is indicated by using NR CA bandwidth class as defined in TS 38.101-1 [2].</w:t>
      </w:r>
    </w:p>
    <w:p w14:paraId="57EBEE0E" w14:textId="4D8B979B" w:rsidR="00AB2B30" w:rsidRPr="00AC4FBC" w:rsidRDefault="006A7121">
      <w:r w:rsidRPr="00AC4FBC">
        <w:t>Requirements for intra-band non-contiguous EN-DC are defined for the EN-DC configurations and bandwidth combination sets specified in Table 5.3B.1.3-1.</w:t>
      </w:r>
      <w:r w:rsidR="00372D76" w:rsidRPr="00AC4FBC">
        <w:rPr>
          <w:lang w:eastAsia="ko-KR"/>
        </w:rPr>
        <w:t xml:space="preserve"> The EN-DC configurations and bandwidth combination sets in Table 5.3B.1.3-1 also apply to higher order EN-DC combinations that include inter-band and intra-band EN-DC on the downlink and inter-band EN-DC on the uplink.  If no BCS is reported in the UE capabilities for an intra-band combination the default is that the UE supports BCS0.</w:t>
      </w:r>
    </w:p>
    <w:p w14:paraId="111869E7" w14:textId="77777777" w:rsidR="00AB2B30" w:rsidRPr="00AC4FBC" w:rsidRDefault="006A7121">
      <w:pPr>
        <w:pStyle w:val="TH"/>
      </w:pPr>
      <w:bookmarkStart w:id="650" w:name="_CRTable5_3B_1_31"/>
      <w:r w:rsidRPr="00AC4FBC">
        <w:t xml:space="preserve">Table </w:t>
      </w:r>
      <w:bookmarkEnd w:id="650"/>
      <w:r w:rsidRPr="00AC4FBC">
        <w:t>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AB2B30" w:rsidRPr="00AC4FBC" w14:paraId="4ADC4889" w14:textId="77777777">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A37C16" w14:textId="77777777" w:rsidR="00AB2B30" w:rsidRPr="00AC4FBC" w:rsidRDefault="006A7121">
            <w:pPr>
              <w:pStyle w:val="TAH"/>
              <w:rPr>
                <w:rFonts w:eastAsia="PMingLiU"/>
              </w:rPr>
            </w:pPr>
            <w:r w:rsidRPr="00AC4FBC">
              <w:rPr>
                <w:rFonts w:eastAsia="PMingLiU"/>
              </w:rPr>
              <w:t>E-UTRA – NR configuration / Bandwidth combination set</w:t>
            </w:r>
          </w:p>
        </w:tc>
      </w:tr>
      <w:tr w:rsidR="00AB2B30" w:rsidRPr="00AC4FBC" w14:paraId="53D9D9A0" w14:textId="77777777">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D78303" w14:textId="77777777" w:rsidR="00AB2B30" w:rsidRPr="00AC4FBC" w:rsidRDefault="006A7121">
            <w:pPr>
              <w:pStyle w:val="TAH"/>
            </w:pPr>
            <w:r w:rsidRPr="00AC4FBC">
              <w:t>Downlink</w:t>
            </w:r>
          </w:p>
          <w:p w14:paraId="09CA02BA" w14:textId="77777777" w:rsidR="00AB2B30" w:rsidRPr="00AC4FBC" w:rsidRDefault="006A7121">
            <w:pPr>
              <w:pStyle w:val="TAH"/>
              <w:rPr>
                <w:rFonts w:ascii="Calibri" w:hAnsi="Calibri" w:cs="Calibri"/>
                <w:sz w:val="22"/>
                <w:szCs w:val="22"/>
              </w:rPr>
            </w:pPr>
            <w:r w:rsidRPr="00AC4FBC">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5D75E22" w14:textId="77777777" w:rsidR="00AB2B30" w:rsidRPr="00AC4FBC" w:rsidRDefault="006A7121">
            <w:pPr>
              <w:pStyle w:val="TAH"/>
              <w:rPr>
                <w:rFonts w:ascii="Calibri" w:hAnsi="Calibri" w:cs="Calibri"/>
                <w:sz w:val="22"/>
                <w:szCs w:val="22"/>
              </w:rPr>
            </w:pPr>
            <w:r w:rsidRPr="00AC4FBC">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42F98B" w14:textId="77777777" w:rsidR="00AB2B30" w:rsidRPr="00AC4FBC" w:rsidRDefault="006A7121">
            <w:pPr>
              <w:pStyle w:val="TAH"/>
              <w:rPr>
                <w:rFonts w:ascii="Calibri" w:hAnsi="Calibri" w:cs="Calibri"/>
                <w:sz w:val="22"/>
                <w:szCs w:val="22"/>
              </w:rPr>
            </w:pPr>
            <w:r w:rsidRPr="00AC4FBC">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6C365D" w14:textId="77777777" w:rsidR="00AB2B30" w:rsidRPr="00AC4FBC" w:rsidRDefault="006A7121">
            <w:pPr>
              <w:pStyle w:val="TAH"/>
              <w:rPr>
                <w:rFonts w:ascii="Calibri" w:hAnsi="Calibri" w:cs="Calibri"/>
                <w:sz w:val="22"/>
                <w:szCs w:val="22"/>
              </w:rPr>
            </w:pPr>
            <w:r w:rsidRPr="00AC4FBC">
              <w:t xml:space="preserve">Maximum aggregated </w:t>
            </w:r>
            <w:r w:rsidRPr="00AC4FBC">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6E8B11" w14:textId="77777777" w:rsidR="00AB2B30" w:rsidRPr="00AC4FBC" w:rsidRDefault="006A7121">
            <w:pPr>
              <w:pStyle w:val="TAH"/>
              <w:rPr>
                <w:rFonts w:ascii="Calibri" w:hAnsi="Calibri" w:cs="Calibri"/>
                <w:sz w:val="22"/>
                <w:szCs w:val="22"/>
              </w:rPr>
            </w:pPr>
            <w:r w:rsidRPr="00AC4FBC">
              <w:t>Bandwidth combination set</w:t>
            </w:r>
          </w:p>
        </w:tc>
      </w:tr>
      <w:tr w:rsidR="00AB2B30" w:rsidRPr="00AC4FBC" w14:paraId="1B0EE8EC" w14:textId="77777777">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EAFC8"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71A3" w14:textId="77777777" w:rsidR="00AB2B30" w:rsidRPr="00AC4FBC" w:rsidRDefault="00AB2B30">
            <w:pPr>
              <w:rPr>
                <w:rFonts w:eastAsia="Calibri"/>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5635DC" w14:textId="77777777" w:rsidR="00AB2B30" w:rsidRPr="00AC4FBC" w:rsidRDefault="006A7121">
            <w:pPr>
              <w:pStyle w:val="TAH"/>
              <w:rPr>
                <w:rFonts w:ascii="Calibri" w:hAnsi="Calibri" w:cs="Calibri"/>
                <w:sz w:val="22"/>
                <w:szCs w:val="22"/>
              </w:rPr>
            </w:pPr>
            <w:r w:rsidRPr="00AC4FBC">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5D02E1" w14:textId="77777777" w:rsidR="00AB2B30" w:rsidRPr="00AC4FBC" w:rsidRDefault="006A7121">
            <w:pPr>
              <w:pStyle w:val="TAH"/>
              <w:rPr>
                <w:rFonts w:ascii="Calibri" w:hAnsi="Calibri" w:cs="Calibri"/>
                <w:sz w:val="22"/>
                <w:szCs w:val="22"/>
              </w:rPr>
            </w:pPr>
            <w:r w:rsidRPr="00AC4FBC">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4446EF" w14:textId="77777777" w:rsidR="00AB2B30" w:rsidRPr="00AC4FBC" w:rsidRDefault="006A7121">
            <w:pPr>
              <w:pStyle w:val="TAH"/>
              <w:rPr>
                <w:rFonts w:ascii="Calibri" w:hAnsi="Calibri" w:cs="Calibri"/>
                <w:sz w:val="22"/>
                <w:szCs w:val="22"/>
              </w:rPr>
            </w:pPr>
            <w:r w:rsidRPr="00AC4FBC">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20676" w14:textId="77777777" w:rsidR="00AB2B30" w:rsidRPr="00AC4FBC"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E82DB" w14:textId="77777777" w:rsidR="00AB2B30" w:rsidRPr="00AC4FBC" w:rsidRDefault="00AB2B30">
            <w:pPr>
              <w:rPr>
                <w:rFonts w:eastAsia="Calibri"/>
              </w:rPr>
            </w:pPr>
          </w:p>
        </w:tc>
      </w:tr>
      <w:tr w:rsidR="00AD6E26" w:rsidRPr="00AC4FBC" w14:paraId="0BF933B4" w14:textId="77777777">
        <w:trPr>
          <w:trHeight w:val="290"/>
          <w:ins w:id="651" w:author="0934" w:date="2024-03-27T19:58:00Z"/>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E61E3EB" w14:textId="16570F93" w:rsidR="00AD6E26" w:rsidRPr="00AC4FBC" w:rsidRDefault="00AD6E26" w:rsidP="00AD6E26">
            <w:pPr>
              <w:pStyle w:val="TAC"/>
              <w:rPr>
                <w:ins w:id="652" w:author="0934" w:date="2024-03-27T19:58:00Z"/>
              </w:rPr>
            </w:pPr>
            <w:ins w:id="653" w:author="0934" w:date="2024-03-27T19:58:00Z">
              <w:r>
                <w:rPr>
                  <w:lang w:eastAsia="zh-CN"/>
                </w:rPr>
                <w:t>DC_2A_n2A</w:t>
              </w:r>
            </w:ins>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C717301" w14:textId="24FD3E70" w:rsidR="00AD6E26" w:rsidRPr="00AC4FBC" w:rsidRDefault="00AD6E26" w:rsidP="00AD6E26">
            <w:pPr>
              <w:pStyle w:val="TAC"/>
              <w:rPr>
                <w:ins w:id="654" w:author="0934" w:date="2024-03-27T19:58:00Z"/>
              </w:rPr>
            </w:pPr>
            <w:ins w:id="655" w:author="0934" w:date="2024-03-27T19:58:00Z">
              <w:r>
                <w:rPr>
                  <w:lang w:eastAsia="zh-CN"/>
                </w:rPr>
                <w:t>DC_2A_n2A</w:t>
              </w:r>
              <w:r>
                <w:rPr>
                  <w:vertAlign w:val="superscript"/>
                  <w:lang w:eastAsia="zh-TW"/>
                </w:rPr>
                <w:t>2</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55D5E4" w14:textId="225125D5" w:rsidR="00AD6E26" w:rsidRPr="00AC4FBC" w:rsidRDefault="00AD6E26" w:rsidP="00AD6E26">
            <w:pPr>
              <w:pStyle w:val="TAC"/>
              <w:rPr>
                <w:ins w:id="656" w:author="0934" w:date="2024-03-27T19:58:00Z"/>
              </w:rPr>
            </w:pPr>
            <w:ins w:id="657" w:author="0934" w:date="2024-03-27T19:58:00Z">
              <w:r>
                <w:rPr>
                  <w:lang w:eastAsia="zh-CN"/>
                </w:rPr>
                <w:t>5, 10, 15, 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FB4E36" w14:textId="1E25195F" w:rsidR="00AD6E26" w:rsidRPr="00AC4FBC" w:rsidRDefault="00AD6E26" w:rsidP="00AD6E26">
            <w:pPr>
              <w:pStyle w:val="TAC"/>
              <w:rPr>
                <w:ins w:id="658" w:author="0934" w:date="2024-03-27T19:58:00Z"/>
              </w:rPr>
            </w:pPr>
            <w:ins w:id="659" w:author="0934" w:date="2024-03-27T19:58:00Z">
              <w:r>
                <w:rPr>
                  <w:lang w:eastAsia="zh-CN"/>
                </w:rPr>
                <w:t>5, 10, 15, 2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46B46" w14:textId="77777777" w:rsidR="00AD6E26" w:rsidRPr="00AC4FBC" w:rsidRDefault="00AD6E26" w:rsidP="00AD6E26">
            <w:pPr>
              <w:pStyle w:val="TAC"/>
              <w:rPr>
                <w:ins w:id="660" w:author="0934" w:date="2024-03-27T19:58:00Z"/>
              </w:rPr>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14:paraId="14C42770" w14:textId="104B25CF" w:rsidR="00AD6E26" w:rsidRPr="00AC4FBC" w:rsidRDefault="00AD6E26" w:rsidP="00AD6E26">
            <w:pPr>
              <w:pStyle w:val="TAC"/>
              <w:rPr>
                <w:ins w:id="661" w:author="0934" w:date="2024-03-27T19:58:00Z"/>
                <w:rFonts w:eastAsia="PMingLiU"/>
                <w:lang w:eastAsia="zh-TW"/>
              </w:rPr>
            </w:pPr>
            <w:ins w:id="662" w:author="0934" w:date="2024-03-27T19:58:00Z">
              <w:r>
                <w:rPr>
                  <w:rFonts w:eastAsia="PMingLiU"/>
                  <w:lang w:eastAsia="zh-TW"/>
                </w:rPr>
                <w:t>40</w:t>
              </w:r>
            </w:ins>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429A058" w14:textId="2DF636F0" w:rsidR="00AD6E26" w:rsidRPr="00AC4FBC" w:rsidRDefault="00AD6E26" w:rsidP="00AD6E26">
            <w:pPr>
              <w:pStyle w:val="TAC"/>
              <w:rPr>
                <w:ins w:id="663" w:author="0934" w:date="2024-03-27T19:58:00Z"/>
                <w:rFonts w:eastAsia="PMingLiU"/>
                <w:lang w:eastAsia="zh-TW"/>
              </w:rPr>
            </w:pPr>
            <w:ins w:id="664" w:author="0934" w:date="2024-03-27T19:58:00Z">
              <w:r>
                <w:rPr>
                  <w:rFonts w:eastAsia="PMingLiU"/>
                  <w:lang w:eastAsia="zh-TW"/>
                </w:rPr>
                <w:t>0</w:t>
              </w:r>
            </w:ins>
          </w:p>
        </w:tc>
      </w:tr>
      <w:tr w:rsidR="00AD6E26" w:rsidRPr="00AC4FBC" w14:paraId="351CD062"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C2E77CD" w14:textId="77777777" w:rsidR="00AD6E26" w:rsidRPr="00AC4FBC" w:rsidRDefault="00AD6E26" w:rsidP="00AD6E26">
            <w:pPr>
              <w:pStyle w:val="TAC"/>
            </w:pPr>
            <w:r w:rsidRPr="00AC4FBC">
              <w:t>DC_41A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DB6F699" w14:textId="77777777" w:rsidR="00AD6E26" w:rsidRPr="00AC4FBC" w:rsidRDefault="00AD6E26" w:rsidP="00AD6E26">
            <w:pPr>
              <w:pStyle w:val="TAC"/>
            </w:pPr>
            <w:r w:rsidRPr="00AC4FBC">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1F209F" w14:textId="77777777" w:rsidR="00AD6E26" w:rsidRPr="00AC4FBC" w:rsidRDefault="00AD6E26" w:rsidP="00AD6E26">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337A2E" w14:textId="77777777" w:rsidR="00AD6E26" w:rsidRPr="00AC4FBC" w:rsidRDefault="00AD6E26" w:rsidP="00AD6E26">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331D2" w14:textId="77777777" w:rsidR="00AD6E26" w:rsidRPr="00AC4FBC" w:rsidRDefault="00AD6E26" w:rsidP="00AD6E26">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BFB0979" w14:textId="77777777" w:rsidR="00AD6E26" w:rsidRPr="00AC4FBC" w:rsidRDefault="00AD6E26" w:rsidP="00AD6E26">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8A74C09" w14:textId="77777777" w:rsidR="00AD6E26" w:rsidRPr="00AC4FBC" w:rsidRDefault="00AD6E26" w:rsidP="00AD6E26">
            <w:pPr>
              <w:pStyle w:val="TAC"/>
              <w:rPr>
                <w:rFonts w:eastAsia="PMingLiU"/>
                <w:lang w:eastAsia="zh-TW"/>
              </w:rPr>
            </w:pPr>
            <w:r w:rsidRPr="00AC4FBC">
              <w:rPr>
                <w:rFonts w:eastAsia="PMingLiU"/>
                <w:lang w:eastAsia="zh-TW"/>
              </w:rPr>
              <w:t>0</w:t>
            </w:r>
          </w:p>
        </w:tc>
      </w:tr>
      <w:tr w:rsidR="00AD6E26" w:rsidRPr="00AC4FBC" w14:paraId="26CFE799"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2D7314A6" w14:textId="77777777" w:rsidR="00AD6E26" w:rsidRPr="00AC4FBC" w:rsidRDefault="00AD6E26" w:rsidP="00AD6E26">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32EBDE00"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B07A99" w14:textId="77777777" w:rsidR="00AD6E26" w:rsidRPr="00AC4FBC" w:rsidRDefault="00AD6E26" w:rsidP="00AD6E26">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5BF5D5" w14:textId="77777777" w:rsidR="00AD6E26" w:rsidRPr="00AC4FBC" w:rsidRDefault="00AD6E26" w:rsidP="00AD6E26">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2B356" w14:textId="77777777" w:rsidR="00AD6E26" w:rsidRPr="00AC4FBC" w:rsidRDefault="00AD6E26" w:rsidP="00AD6E26">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D6C49B" w14:textId="77777777" w:rsidR="00AD6E26" w:rsidRPr="00AC4FBC" w:rsidRDefault="00AD6E26" w:rsidP="00AD6E26">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414A66" w14:textId="77777777" w:rsidR="00AD6E26" w:rsidRPr="00AC4FBC" w:rsidRDefault="00AD6E26" w:rsidP="00AD6E26">
            <w:pPr>
              <w:pStyle w:val="TAC"/>
            </w:pPr>
          </w:p>
        </w:tc>
      </w:tr>
      <w:tr w:rsidR="00AD6E26" w:rsidRPr="00AC4FBC" w14:paraId="13BED53D"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10F4A96F" w14:textId="77777777" w:rsidR="00AD6E26" w:rsidRPr="00AC4FBC" w:rsidRDefault="00AD6E26" w:rsidP="00AD6E26">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514BA6E"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40BCCA" w14:textId="77777777" w:rsidR="00AD6E26" w:rsidRPr="00AC4FBC" w:rsidRDefault="00AD6E26" w:rsidP="00AD6E26">
            <w:pPr>
              <w:pStyle w:val="TAC"/>
            </w:pPr>
            <w:r w:rsidRPr="00AC4FBC">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977F60" w14:textId="77777777" w:rsidR="00AD6E26" w:rsidRPr="00AC4FBC" w:rsidRDefault="00AD6E26" w:rsidP="00AD6E26">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FE7896" w14:textId="77777777" w:rsidR="00AD6E26" w:rsidRPr="00AC4FBC" w:rsidRDefault="00AD6E26" w:rsidP="00AD6E26">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4651638" w14:textId="77777777" w:rsidR="00AD6E26" w:rsidRPr="00AC4FBC" w:rsidRDefault="00AD6E26" w:rsidP="00AD6E26">
            <w:pPr>
              <w:pStyle w:val="TAC"/>
              <w:rPr>
                <w:rFonts w:eastAsia="PMingLiU"/>
                <w:lang w:eastAsia="zh-TW"/>
              </w:rPr>
            </w:pPr>
            <w:r w:rsidRPr="00AC4FBC">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5122269" w14:textId="77777777" w:rsidR="00AD6E26" w:rsidRPr="00AC4FBC" w:rsidRDefault="00AD6E26" w:rsidP="00AD6E26">
            <w:pPr>
              <w:pStyle w:val="TAC"/>
              <w:rPr>
                <w:rFonts w:eastAsia="PMingLiU"/>
                <w:lang w:eastAsia="zh-TW"/>
              </w:rPr>
            </w:pPr>
            <w:r w:rsidRPr="00AC4FBC">
              <w:rPr>
                <w:rFonts w:eastAsia="PMingLiU"/>
                <w:lang w:eastAsia="zh-TW"/>
              </w:rPr>
              <w:t>1</w:t>
            </w:r>
          </w:p>
        </w:tc>
      </w:tr>
      <w:tr w:rsidR="00AD6E26" w:rsidRPr="00AC4FBC" w14:paraId="4FD994E4"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B073664" w14:textId="77777777" w:rsidR="00AD6E26" w:rsidRPr="00AC4FBC" w:rsidRDefault="00AD6E26" w:rsidP="00AD6E26">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BE5AC3"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7ACF322" w14:textId="77777777" w:rsidR="00AD6E26" w:rsidRPr="00AC4FBC" w:rsidRDefault="00AD6E26" w:rsidP="00AD6E26">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F848C6" w14:textId="77777777" w:rsidR="00AD6E26" w:rsidRPr="00AC4FBC" w:rsidRDefault="00AD6E26" w:rsidP="00AD6E26">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0CC394" w14:textId="77777777" w:rsidR="00AD6E26" w:rsidRPr="00AC4FBC" w:rsidRDefault="00AD6E26" w:rsidP="00AD6E26">
            <w:pPr>
              <w:pStyle w:val="TAC"/>
              <w:rPr>
                <w:rFonts w:ascii="Calibri" w:hAnsi="Calibri" w:cs="Calibri"/>
                <w:sz w:val="22"/>
                <w:szCs w:val="22"/>
              </w:rPr>
            </w:pPr>
            <w:r w:rsidRPr="00AC4FBC">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B7AAC2" w14:textId="77777777" w:rsidR="00AD6E26" w:rsidRPr="00AC4FBC" w:rsidRDefault="00AD6E26" w:rsidP="00AD6E26">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51E8B7A" w14:textId="77777777" w:rsidR="00AD6E26" w:rsidRPr="00AC4FBC" w:rsidRDefault="00AD6E26" w:rsidP="00AD6E26">
            <w:pPr>
              <w:pStyle w:val="TAC"/>
            </w:pPr>
          </w:p>
        </w:tc>
      </w:tr>
      <w:tr w:rsidR="00AD6E26" w:rsidRPr="00AC4FBC" w14:paraId="4FF389C7"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931C0BE" w14:textId="77777777" w:rsidR="00AD6E26" w:rsidRPr="00AC4FBC" w:rsidRDefault="00AD6E26" w:rsidP="00AD6E26">
            <w:pPr>
              <w:pStyle w:val="TAC"/>
            </w:pPr>
            <w:r w:rsidRPr="00AC4FBC">
              <w:t>DC_41C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BC1F74" w14:textId="77777777" w:rsidR="00AD6E26" w:rsidRPr="00AC4FBC" w:rsidRDefault="00AD6E26" w:rsidP="00AD6E26">
            <w:pPr>
              <w:pStyle w:val="TAC"/>
            </w:pPr>
            <w:r w:rsidRPr="00AC4FBC">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0F643B" w14:textId="77777777" w:rsidR="00AD6E26" w:rsidRPr="00AC4FBC" w:rsidRDefault="00AD6E26" w:rsidP="00AD6E26">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850306" w14:textId="77777777" w:rsidR="00AD6E26" w:rsidRPr="00AC4FBC" w:rsidRDefault="00AD6E26" w:rsidP="00AD6E26">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1E3FB" w14:textId="77777777" w:rsidR="00AD6E26" w:rsidRPr="00AC4FBC" w:rsidRDefault="00AD6E26" w:rsidP="00AD6E26">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523F61E" w14:textId="77777777" w:rsidR="00AD6E26" w:rsidRPr="00AC4FBC" w:rsidRDefault="00AD6E26" w:rsidP="00AD6E26">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FA59FE2" w14:textId="77777777" w:rsidR="00AD6E26" w:rsidRPr="00AC4FBC" w:rsidRDefault="00AD6E26" w:rsidP="00AD6E26">
            <w:pPr>
              <w:pStyle w:val="TAC"/>
              <w:rPr>
                <w:rFonts w:eastAsia="PMingLiU"/>
                <w:lang w:eastAsia="zh-TW"/>
              </w:rPr>
            </w:pPr>
            <w:r w:rsidRPr="00AC4FBC">
              <w:rPr>
                <w:rFonts w:eastAsia="PMingLiU"/>
                <w:lang w:eastAsia="zh-TW"/>
              </w:rPr>
              <w:t>0</w:t>
            </w:r>
          </w:p>
        </w:tc>
      </w:tr>
      <w:tr w:rsidR="00AD6E26" w:rsidRPr="00AC4FBC" w14:paraId="6A8C09E7"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CF9679E" w14:textId="77777777" w:rsidR="00AD6E26" w:rsidRPr="00AC4FBC" w:rsidRDefault="00AD6E26" w:rsidP="00AD6E26">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708E773"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A3F274" w14:textId="77777777" w:rsidR="00AD6E26" w:rsidRPr="00AC4FBC" w:rsidRDefault="00AD6E26" w:rsidP="00AD6E26">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993783" w14:textId="77777777" w:rsidR="00AD6E26" w:rsidRPr="00AC4FBC" w:rsidRDefault="00AD6E26" w:rsidP="00AD6E26">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38197" w14:textId="77777777" w:rsidR="00AD6E26" w:rsidRPr="00AC4FBC" w:rsidRDefault="00AD6E26" w:rsidP="00AD6E26">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BF785C" w14:textId="77777777" w:rsidR="00AD6E26" w:rsidRPr="00AC4FBC" w:rsidRDefault="00AD6E26" w:rsidP="00AD6E26">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796107" w14:textId="77777777" w:rsidR="00AD6E26" w:rsidRPr="00AC4FBC" w:rsidRDefault="00AD6E26" w:rsidP="00AD6E26">
            <w:pPr>
              <w:pStyle w:val="TAC"/>
            </w:pPr>
          </w:p>
        </w:tc>
      </w:tr>
      <w:tr w:rsidR="00AD6E26" w:rsidRPr="00AC4FBC" w14:paraId="5A4555BA"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1964E43F" w14:textId="77777777" w:rsidR="00AD6E26" w:rsidRPr="00AC4FBC" w:rsidRDefault="00AD6E26" w:rsidP="00AD6E26">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4E950BFE"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F9F793" w14:textId="77777777" w:rsidR="00AD6E26" w:rsidRPr="00AC4FBC" w:rsidRDefault="00AD6E26" w:rsidP="00AD6E26">
            <w:pPr>
              <w:pStyle w:val="TAC"/>
            </w:pPr>
            <w:r w:rsidRPr="00AC4FBC">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9B963E" w14:textId="77777777" w:rsidR="00AD6E26" w:rsidRPr="00AC4FBC" w:rsidRDefault="00AD6E26" w:rsidP="00AD6E26">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DFD28B" w14:textId="77777777" w:rsidR="00AD6E26" w:rsidRPr="00AC4FBC" w:rsidRDefault="00AD6E26" w:rsidP="00AD6E26">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29CE873" w14:textId="77777777" w:rsidR="00AD6E26" w:rsidRPr="00AC4FBC" w:rsidRDefault="00AD6E26" w:rsidP="00AD6E26">
            <w:pPr>
              <w:pStyle w:val="TAC"/>
              <w:rPr>
                <w:rFonts w:eastAsia="PMingLiU"/>
                <w:lang w:eastAsia="zh-TW"/>
              </w:rPr>
            </w:pPr>
            <w:r w:rsidRPr="00AC4FBC">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88E6856" w14:textId="77777777" w:rsidR="00AD6E26" w:rsidRPr="00AC4FBC" w:rsidRDefault="00AD6E26" w:rsidP="00AD6E26">
            <w:pPr>
              <w:pStyle w:val="TAC"/>
              <w:rPr>
                <w:rFonts w:eastAsia="PMingLiU"/>
                <w:lang w:eastAsia="zh-TW"/>
              </w:rPr>
            </w:pPr>
            <w:r w:rsidRPr="00AC4FBC">
              <w:rPr>
                <w:rFonts w:eastAsia="PMingLiU"/>
                <w:lang w:eastAsia="zh-TW"/>
              </w:rPr>
              <w:t>1</w:t>
            </w:r>
          </w:p>
        </w:tc>
      </w:tr>
      <w:tr w:rsidR="00AD6E26" w:rsidRPr="00AC4FBC" w14:paraId="094F2EAF"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F69A09" w14:textId="77777777" w:rsidR="00AD6E26" w:rsidRPr="00AC4FBC" w:rsidRDefault="00AD6E26" w:rsidP="00AD6E26">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802076"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6A3CDC" w14:textId="77777777" w:rsidR="00AD6E26" w:rsidRPr="00AC4FBC" w:rsidRDefault="00AD6E26" w:rsidP="00AD6E26">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ADB6A4" w14:textId="77777777" w:rsidR="00AD6E26" w:rsidRPr="00AC4FBC" w:rsidRDefault="00AD6E26" w:rsidP="00AD6E26">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4468A7" w14:textId="77777777" w:rsidR="00AD6E26" w:rsidRPr="00AC4FBC" w:rsidRDefault="00AD6E26" w:rsidP="00AD6E26">
            <w:pPr>
              <w:pStyle w:val="TAC"/>
              <w:rPr>
                <w:rFonts w:ascii="Calibri" w:hAnsi="Calibri" w:cs="Calibri"/>
                <w:sz w:val="22"/>
                <w:szCs w:val="22"/>
              </w:rPr>
            </w:pPr>
            <w:r w:rsidRPr="00AC4FBC">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6F958C" w14:textId="77777777" w:rsidR="00AD6E26" w:rsidRPr="00AC4FBC" w:rsidRDefault="00AD6E26" w:rsidP="00AD6E26">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C9159E" w14:textId="77777777" w:rsidR="00AD6E26" w:rsidRPr="00AC4FBC" w:rsidRDefault="00AD6E26" w:rsidP="00AD6E26">
            <w:pPr>
              <w:pStyle w:val="TAC"/>
            </w:pPr>
          </w:p>
        </w:tc>
      </w:tr>
      <w:tr w:rsidR="00AD6E26" w:rsidRPr="00AC4FBC" w14:paraId="257D0D9B"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DBEB2B6" w14:textId="77777777" w:rsidR="00AD6E26" w:rsidRPr="00AC4FBC" w:rsidRDefault="00AD6E26" w:rsidP="00AD6E26">
            <w:pPr>
              <w:pStyle w:val="TAC"/>
            </w:pPr>
            <w:r w:rsidRPr="00AC4FBC">
              <w:t>DC_41</w:t>
            </w:r>
            <w:r w:rsidRPr="00AC4FBC">
              <w:rPr>
                <w:rFonts w:eastAsia="PMingLiU"/>
                <w:lang w:eastAsia="zh-TW"/>
              </w:rPr>
              <w:t>D</w:t>
            </w:r>
            <w:r w:rsidRPr="00AC4FBC">
              <w:t>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7DAC05D" w14:textId="77777777" w:rsidR="00AD6E26" w:rsidRPr="00AC4FBC" w:rsidRDefault="00AD6E26" w:rsidP="00AD6E26">
            <w:pPr>
              <w:pStyle w:val="TAC"/>
            </w:pPr>
            <w:r w:rsidRPr="00AC4FBC">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129E3A" w14:textId="77777777" w:rsidR="00AD6E26" w:rsidRPr="00AC4FBC" w:rsidRDefault="00AD6E26" w:rsidP="00AD6E26">
            <w:pPr>
              <w:pStyle w:val="TAC"/>
            </w:pPr>
            <w:r w:rsidRPr="00AC4FBC">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4D0D3C" w14:textId="77777777" w:rsidR="00AD6E26" w:rsidRPr="00AC4FBC" w:rsidRDefault="00AD6E26" w:rsidP="00AD6E26">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017B82" w14:textId="77777777" w:rsidR="00AD6E26" w:rsidRPr="00AC4FBC" w:rsidRDefault="00AD6E26" w:rsidP="00AD6E26">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1EBF35B" w14:textId="77777777" w:rsidR="00AD6E26" w:rsidRPr="00AC4FBC" w:rsidRDefault="00AD6E26" w:rsidP="00AD6E26">
            <w:pPr>
              <w:pStyle w:val="TAC"/>
              <w:rPr>
                <w:rFonts w:eastAsia="PMingLiU"/>
                <w:lang w:eastAsia="zh-TW"/>
              </w:rPr>
            </w:pPr>
            <w:r w:rsidRPr="00AC4FBC">
              <w:rPr>
                <w:rFonts w:eastAsia="PMingLiU"/>
                <w:lang w:eastAsia="zh-TW"/>
              </w:rPr>
              <w:t>16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3E3CEB1" w14:textId="77777777" w:rsidR="00AD6E26" w:rsidRPr="00AC4FBC" w:rsidRDefault="00AD6E26" w:rsidP="00AD6E26">
            <w:pPr>
              <w:pStyle w:val="TAC"/>
              <w:rPr>
                <w:rFonts w:eastAsia="PMingLiU"/>
                <w:lang w:eastAsia="zh-TW"/>
              </w:rPr>
            </w:pPr>
            <w:r w:rsidRPr="00AC4FBC">
              <w:rPr>
                <w:rFonts w:eastAsia="PMingLiU"/>
                <w:lang w:eastAsia="zh-TW"/>
              </w:rPr>
              <w:t>0</w:t>
            </w:r>
          </w:p>
        </w:tc>
      </w:tr>
      <w:tr w:rsidR="00AD6E26" w:rsidRPr="00AC4FBC" w14:paraId="59AA9070"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97FBAB7" w14:textId="77777777" w:rsidR="00AD6E26" w:rsidRPr="00AC4FBC" w:rsidRDefault="00AD6E26" w:rsidP="00AD6E26">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442ADC4A"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51EC9B" w14:textId="77777777" w:rsidR="00AD6E26" w:rsidRPr="00AC4FBC" w:rsidRDefault="00AD6E26" w:rsidP="00AD6E26">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EEDB76" w14:textId="77777777" w:rsidR="00AD6E26" w:rsidRPr="00AC4FBC" w:rsidRDefault="00AD6E26" w:rsidP="00AD6E26">
            <w:pPr>
              <w:pStyle w:val="TAC"/>
            </w:pPr>
            <w:r w:rsidRPr="00AC4FBC">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61FF2" w14:textId="77777777" w:rsidR="00AD6E26" w:rsidRPr="00AC4FBC" w:rsidRDefault="00AD6E26" w:rsidP="00AD6E26">
            <w:pPr>
              <w:pStyle w:val="TAC"/>
              <w:rPr>
                <w:rFonts w:ascii="Calibri" w:hAnsi="Calibri" w:cs="Calibri"/>
                <w:sz w:val="22"/>
                <w:szCs w:val="22"/>
              </w:rPr>
            </w:pPr>
            <w:r w:rsidRPr="00AC4FBC">
              <w:t>20+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E47E33" w14:textId="77777777" w:rsidR="00AD6E26" w:rsidRPr="00AC4FBC" w:rsidRDefault="00AD6E26" w:rsidP="00AD6E26">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CA4AF6" w14:textId="77777777" w:rsidR="00AD6E26" w:rsidRPr="00AC4FBC" w:rsidRDefault="00AD6E26" w:rsidP="00AD6E26">
            <w:pPr>
              <w:pStyle w:val="TAC"/>
            </w:pPr>
          </w:p>
        </w:tc>
      </w:tr>
      <w:tr w:rsidR="00AD6E26" w:rsidRPr="00AC4FBC" w14:paraId="4F91D069"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7F74070E" w14:textId="77777777" w:rsidR="00AD6E26" w:rsidRPr="00AC4FBC" w:rsidRDefault="00AD6E26" w:rsidP="00AD6E26">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213F9348"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01F9EA" w14:textId="77777777" w:rsidR="00AD6E26" w:rsidRPr="00AC4FBC" w:rsidRDefault="00AD6E26" w:rsidP="00AD6E26">
            <w:pPr>
              <w:pStyle w:val="TAC"/>
            </w:pPr>
            <w:r w:rsidRPr="00AC4FBC">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DD47CC" w14:textId="77777777" w:rsidR="00AD6E26" w:rsidRPr="00AC4FBC" w:rsidRDefault="00AD6E26" w:rsidP="00AD6E26">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182305" w14:textId="77777777" w:rsidR="00AD6E26" w:rsidRPr="00AC4FBC" w:rsidRDefault="00AD6E26" w:rsidP="00AD6E26">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E043C5A" w14:textId="77777777" w:rsidR="00AD6E26" w:rsidRPr="00AC4FBC" w:rsidRDefault="00AD6E26" w:rsidP="00AD6E26">
            <w:pPr>
              <w:pStyle w:val="TAC"/>
              <w:rPr>
                <w:rFonts w:eastAsia="PMingLiU"/>
                <w:lang w:eastAsia="zh-TW"/>
              </w:rPr>
            </w:pPr>
            <w:r w:rsidRPr="00AC4FBC">
              <w:rPr>
                <w:rFonts w:eastAsia="PMingLiU"/>
                <w:lang w:eastAsia="zh-TW"/>
              </w:rPr>
              <w:t>16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38C11C1" w14:textId="77777777" w:rsidR="00AD6E26" w:rsidRPr="00AC4FBC" w:rsidRDefault="00AD6E26" w:rsidP="00AD6E26">
            <w:pPr>
              <w:pStyle w:val="TAC"/>
              <w:rPr>
                <w:rFonts w:eastAsia="PMingLiU"/>
                <w:lang w:eastAsia="zh-TW"/>
              </w:rPr>
            </w:pPr>
            <w:r w:rsidRPr="00AC4FBC">
              <w:rPr>
                <w:rFonts w:eastAsia="PMingLiU"/>
                <w:lang w:eastAsia="zh-TW"/>
              </w:rPr>
              <w:t>1</w:t>
            </w:r>
          </w:p>
        </w:tc>
      </w:tr>
      <w:tr w:rsidR="00AD6E26" w:rsidRPr="00AC4FBC" w14:paraId="35E3AD33"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F527EF" w14:textId="77777777" w:rsidR="00AD6E26" w:rsidRPr="00AC4FBC" w:rsidRDefault="00AD6E26" w:rsidP="00AD6E26">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09C2DC" w14:textId="77777777" w:rsidR="00AD6E26" w:rsidRPr="00AC4FBC" w:rsidRDefault="00AD6E26" w:rsidP="00AD6E26">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8852CE4" w14:textId="77777777" w:rsidR="00AD6E26" w:rsidRPr="00AC4FBC" w:rsidRDefault="00AD6E26" w:rsidP="00AD6E26">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17FECD" w14:textId="77777777" w:rsidR="00AD6E26" w:rsidRPr="00AC4FBC" w:rsidRDefault="00AD6E26" w:rsidP="00AD6E26">
            <w:pPr>
              <w:pStyle w:val="TAC"/>
            </w:pPr>
            <w:r w:rsidRPr="00AC4FBC">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96AC07" w14:textId="77777777" w:rsidR="00AD6E26" w:rsidRPr="00AC4FBC" w:rsidRDefault="00AD6E26" w:rsidP="00AD6E26">
            <w:pPr>
              <w:pStyle w:val="TAC"/>
              <w:rPr>
                <w:rFonts w:ascii="Calibri" w:hAnsi="Calibri" w:cs="Calibri"/>
                <w:sz w:val="22"/>
                <w:szCs w:val="22"/>
              </w:rPr>
            </w:pPr>
            <w:r w:rsidRPr="00AC4FBC">
              <w:t>20+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52732B" w14:textId="77777777" w:rsidR="00AD6E26" w:rsidRPr="00AC4FBC" w:rsidRDefault="00AD6E26" w:rsidP="00AD6E26">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18FE62" w14:textId="77777777" w:rsidR="00AD6E26" w:rsidRPr="00AC4FBC" w:rsidRDefault="00AD6E26" w:rsidP="00AD6E26">
            <w:pPr>
              <w:pStyle w:val="TAC"/>
            </w:pPr>
          </w:p>
        </w:tc>
      </w:tr>
      <w:tr w:rsidR="00AD6E26" w:rsidRPr="00AC4FBC" w14:paraId="6E7DCE8A" w14:textId="77777777">
        <w:trPr>
          <w:trHeight w:val="290"/>
          <w:ins w:id="665" w:author="0934" w:date="2024-03-27T19:58:00Z"/>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A4F65B2" w14:textId="6D92ACDB" w:rsidR="00AD6E26" w:rsidRPr="00AC4FBC" w:rsidRDefault="00AD6E26" w:rsidP="00AD6E26">
            <w:pPr>
              <w:pStyle w:val="TAC"/>
              <w:rPr>
                <w:ins w:id="666" w:author="0934" w:date="2024-03-27T19:58:00Z"/>
              </w:rPr>
            </w:pPr>
            <w:ins w:id="667" w:author="0934" w:date="2024-03-27T19:59:00Z">
              <w:r>
                <w:t>DC_66A_n66A</w:t>
              </w:r>
            </w:ins>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72FD15C8" w14:textId="2EFE2D05" w:rsidR="00AD6E26" w:rsidRPr="00AC4FBC" w:rsidRDefault="00AD6E26" w:rsidP="00AD6E26">
            <w:pPr>
              <w:pStyle w:val="TAC"/>
              <w:rPr>
                <w:ins w:id="668" w:author="0934" w:date="2024-03-27T19:58:00Z"/>
              </w:rPr>
            </w:pPr>
            <w:ins w:id="669" w:author="0934" w:date="2024-03-27T19:59:00Z">
              <w:r>
                <w:t>DC_66A_n66A</w:t>
              </w:r>
              <w:r>
                <w:rPr>
                  <w:vertAlign w:val="superscript"/>
                </w:rPr>
                <w:t>2</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399BBB" w14:textId="6811DC2D" w:rsidR="00AD6E26" w:rsidRPr="00AC4FBC" w:rsidRDefault="00AD6E26" w:rsidP="00AD6E26">
            <w:pPr>
              <w:pStyle w:val="TAC"/>
              <w:rPr>
                <w:ins w:id="670" w:author="0934" w:date="2024-03-27T19:58:00Z"/>
              </w:rPr>
            </w:pPr>
            <w:ins w:id="671" w:author="0934" w:date="2024-03-27T19:59:00Z">
              <w:r>
                <w:t>5, 10, 15, 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183B5D" w14:textId="10388F81" w:rsidR="00AD6E26" w:rsidRPr="00AC4FBC" w:rsidRDefault="00AD6E26" w:rsidP="00AD6E26">
            <w:pPr>
              <w:pStyle w:val="TAC"/>
              <w:rPr>
                <w:ins w:id="672" w:author="0934" w:date="2024-03-27T19:58:00Z"/>
              </w:rPr>
            </w:pPr>
            <w:ins w:id="673" w:author="0934" w:date="2024-03-27T19:59:00Z">
              <w:r>
                <w:t>5, 10, 15, 20, 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AA1DF3" w14:textId="77777777" w:rsidR="00AD6E26" w:rsidRPr="00AC4FBC" w:rsidRDefault="00AD6E26" w:rsidP="00AD6E26">
            <w:pPr>
              <w:pStyle w:val="TAC"/>
              <w:rPr>
                <w:ins w:id="674" w:author="0934" w:date="2024-03-27T19:58:00Z"/>
              </w:rPr>
            </w:pP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44BD1D7" w14:textId="64E60394" w:rsidR="00AD6E26" w:rsidRPr="00AC4FBC" w:rsidRDefault="00AD6E26" w:rsidP="00AD6E26">
            <w:pPr>
              <w:pStyle w:val="TAC"/>
              <w:rPr>
                <w:ins w:id="675" w:author="0934" w:date="2024-03-27T19:58:00Z"/>
              </w:rPr>
            </w:pPr>
            <w:ins w:id="676" w:author="0934" w:date="2024-03-27T19:59:00Z">
              <w:r>
                <w:t>50</w:t>
              </w:r>
            </w:ins>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BBDE16C" w14:textId="67243C0D" w:rsidR="00AD6E26" w:rsidRPr="00AC4FBC" w:rsidRDefault="00AD6E26" w:rsidP="00AD6E26">
            <w:pPr>
              <w:pStyle w:val="TAC"/>
              <w:rPr>
                <w:ins w:id="677" w:author="0934" w:date="2024-03-27T19:58:00Z"/>
              </w:rPr>
            </w:pPr>
            <w:ins w:id="678" w:author="0934" w:date="2024-03-27T19:59:00Z">
              <w:r>
                <w:t>0</w:t>
              </w:r>
            </w:ins>
          </w:p>
        </w:tc>
      </w:tr>
      <w:tr w:rsidR="00AD6E26" w:rsidRPr="00AC4FBC" w14:paraId="7474D190" w14:textId="77777777">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14:paraId="71A09637" w14:textId="77777777" w:rsidR="00AD6E26" w:rsidRDefault="00AD6E26" w:rsidP="00AD6E26">
            <w:pPr>
              <w:pStyle w:val="TAN"/>
              <w:rPr>
                <w:ins w:id="679" w:author="0934" w:date="2024-03-27T19:59:00Z"/>
                <w:rFonts w:eastAsia="PMingLiU"/>
                <w:lang w:eastAsia="zh-TW"/>
              </w:rPr>
            </w:pPr>
            <w:r w:rsidRPr="00AC4FBC">
              <w:t>NOTE 1:</w:t>
            </w:r>
            <w:r w:rsidRPr="00AC4FBC">
              <w:tab/>
              <w:t>Only single switched UL is supported in Rel-15</w:t>
            </w:r>
            <w:r w:rsidRPr="00AC4FBC">
              <w:rPr>
                <w:rFonts w:eastAsia="PMingLiU"/>
                <w:lang w:eastAsia="zh-TW"/>
              </w:rPr>
              <w:t>.</w:t>
            </w:r>
          </w:p>
          <w:p w14:paraId="38AFB0CC" w14:textId="77777777" w:rsidR="00AD6E26" w:rsidRDefault="00AD6E26" w:rsidP="00AD6E26">
            <w:pPr>
              <w:pStyle w:val="TAN"/>
              <w:rPr>
                <w:ins w:id="680" w:author="0934" w:date="2024-03-27T19:59:00Z"/>
                <w:rFonts w:eastAsia="PMingLiU"/>
                <w:lang w:eastAsia="zh-TW"/>
              </w:rPr>
            </w:pPr>
            <w:ins w:id="681" w:author="0934" w:date="2024-03-27T19:59:00Z">
              <w:r>
                <w:t>NOTE 2</w:t>
              </w:r>
              <w:r w:rsidRPr="003E6E7F">
                <w:rPr>
                  <w:rFonts w:eastAsia="PMingLiU"/>
                  <w:lang w:eastAsia="zh-TW"/>
                </w:rPr>
                <w:t>:</w:t>
              </w:r>
              <w:r>
                <w:rPr>
                  <w:rFonts w:eastAsia="PMingLiU"/>
                  <w:lang w:eastAsia="zh-TW"/>
                </w:rPr>
                <w:tab/>
                <w:t>Only single switched UL is supported.</w:t>
              </w:r>
            </w:ins>
          </w:p>
          <w:p w14:paraId="471E4804" w14:textId="77777777" w:rsidR="00AD6E26" w:rsidRDefault="00AD6E26" w:rsidP="00AD6E26">
            <w:pPr>
              <w:pStyle w:val="TAN"/>
              <w:rPr>
                <w:ins w:id="682" w:author="0934" w:date="2024-03-27T19:59:00Z"/>
                <w:rFonts w:eastAsia="PMingLiU"/>
                <w:lang w:eastAsia="zh-TW"/>
              </w:rPr>
            </w:pPr>
            <w:ins w:id="683" w:author="0934" w:date="2024-03-27T19:59:00Z">
              <w:r>
                <w:t>NOTE 3</w:t>
              </w:r>
              <w:r w:rsidRPr="003E6E7F">
                <w:rPr>
                  <w:rFonts w:eastAsia="PMingLiU"/>
                  <w:lang w:eastAsia="zh-TW"/>
                </w:rPr>
                <w:t>:</w:t>
              </w:r>
              <w:r>
                <w:rPr>
                  <w:rFonts w:eastAsia="PMingLiU"/>
                  <w:lang w:eastAsia="zh-TW"/>
                </w:rPr>
                <w:tab/>
                <w:t>TBD</w:t>
              </w:r>
            </w:ins>
          </w:p>
          <w:p w14:paraId="6FBDAD59" w14:textId="77777777" w:rsidR="00AD6E26" w:rsidRDefault="00AD6E26" w:rsidP="00AD6E26">
            <w:pPr>
              <w:pStyle w:val="TAN"/>
              <w:rPr>
                <w:ins w:id="684" w:author="0934" w:date="2024-03-27T19:59:00Z"/>
                <w:rFonts w:eastAsia="PMingLiU"/>
                <w:lang w:eastAsia="zh-TW"/>
              </w:rPr>
            </w:pPr>
            <w:ins w:id="685" w:author="0934" w:date="2024-03-27T19:59:00Z">
              <w:r>
                <w:t>NOTE 4</w:t>
              </w:r>
              <w:r w:rsidRPr="003E6E7F">
                <w:rPr>
                  <w:rFonts w:eastAsia="PMingLiU"/>
                  <w:lang w:eastAsia="zh-TW"/>
                </w:rPr>
                <w:t>:</w:t>
              </w:r>
              <w:r>
                <w:rPr>
                  <w:rFonts w:eastAsia="PMingLiU"/>
                  <w:lang w:eastAsia="zh-TW"/>
                </w:rPr>
                <w:tab/>
                <w:t>TBD</w:t>
              </w:r>
            </w:ins>
          </w:p>
          <w:p w14:paraId="7A784ED2" w14:textId="5AB01EC0" w:rsidR="00AD6E26" w:rsidRPr="00AC4FBC" w:rsidRDefault="00AD6E26" w:rsidP="00AD6E26">
            <w:pPr>
              <w:pStyle w:val="TAN"/>
              <w:rPr>
                <w:rFonts w:eastAsia="PMingLiU"/>
                <w:lang w:eastAsia="zh-TW"/>
              </w:rPr>
            </w:pPr>
            <w:ins w:id="686" w:author="0934" w:date="2024-03-27T19:59:00Z">
              <w:r>
                <w:t>NOTE 5</w:t>
              </w:r>
              <w:r w:rsidRPr="003E6E7F">
                <w:rPr>
                  <w:rFonts w:eastAsia="PMingLiU"/>
                  <w:lang w:eastAsia="zh-TW"/>
                </w:rPr>
                <w:t>:</w:t>
              </w:r>
              <w:r>
                <w:rPr>
                  <w:rFonts w:eastAsia="PMingLiU"/>
                  <w:lang w:eastAsia="zh-TW"/>
                </w:rPr>
                <w:tab/>
              </w:r>
              <w:r>
                <w:rPr>
                  <w:lang w:eastAsia="zh-TW"/>
                </w:rPr>
                <w:t>The UE supporting the configurations indicates intraBandENDC-Support = ‘non-contiguous’ with intraBandENDC-Support-UL absent.</w:t>
              </w:r>
            </w:ins>
          </w:p>
        </w:tc>
      </w:tr>
    </w:tbl>
    <w:p w14:paraId="40986425" w14:textId="77777777" w:rsidR="00AB2B30" w:rsidRPr="00AC4FBC" w:rsidRDefault="00AB2B30"/>
    <w:p w14:paraId="3146A966" w14:textId="77777777" w:rsidR="00AB2B30" w:rsidRPr="00AC4FBC" w:rsidRDefault="006A7121">
      <w:pPr>
        <w:pStyle w:val="Heading2"/>
      </w:pPr>
      <w:bookmarkStart w:id="687" w:name="_Toc21340736"/>
      <w:bookmarkStart w:id="688" w:name="_Toc29805183"/>
      <w:bookmarkStart w:id="689" w:name="_Toc45890499"/>
      <w:bookmarkStart w:id="690" w:name="_Toc45891723"/>
      <w:bookmarkStart w:id="691" w:name="_Toc45892133"/>
      <w:bookmarkStart w:id="692" w:name="_Toc45892543"/>
      <w:bookmarkStart w:id="693" w:name="_Toc52213414"/>
      <w:bookmarkStart w:id="694" w:name="_Toc60742870"/>
      <w:bookmarkStart w:id="695" w:name="_Toc68206050"/>
      <w:bookmarkStart w:id="696" w:name="_Toc75971846"/>
      <w:bookmarkStart w:id="697" w:name="_Toc85051269"/>
      <w:bookmarkStart w:id="698" w:name="_Toc90493266"/>
      <w:bookmarkStart w:id="699" w:name="_Toc90493906"/>
      <w:bookmarkStart w:id="700" w:name="_Toc100093929"/>
      <w:bookmarkStart w:id="701" w:name="_Toc106872573"/>
      <w:bookmarkStart w:id="702" w:name="_Toc155208489"/>
      <w:bookmarkStart w:id="703" w:name="_Toc27475555"/>
      <w:bookmarkStart w:id="704" w:name="_Toc29495146"/>
      <w:bookmarkStart w:id="705" w:name="_Toc36116192"/>
      <w:bookmarkStart w:id="706" w:name="_Toc36118241"/>
      <w:bookmarkStart w:id="707" w:name="_Toc36560354"/>
      <w:bookmarkStart w:id="708" w:name="_Toc43976851"/>
      <w:bookmarkStart w:id="709" w:name="_CR5_3E"/>
      <w:bookmarkEnd w:id="709"/>
      <w:r w:rsidRPr="00AC4FBC">
        <w:t>5.3E</w:t>
      </w:r>
      <w:r w:rsidRPr="00AC4FBC">
        <w:tab/>
        <w:t xml:space="preserve">UE Channel bandwidth for </w:t>
      </w:r>
      <w:bookmarkEnd w:id="687"/>
      <w:bookmarkEnd w:id="688"/>
      <w:r w:rsidRPr="00AC4FBC">
        <w:t>V2X</w:t>
      </w:r>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p>
    <w:p w14:paraId="6C571ACB" w14:textId="77777777" w:rsidR="00E23ACB" w:rsidRPr="00AC4FBC" w:rsidRDefault="00E23ACB" w:rsidP="00E23ACB">
      <w:pPr>
        <w:pStyle w:val="Heading3"/>
        <w:rPr>
          <w:rFonts w:eastAsiaTheme="minorEastAsia"/>
        </w:rPr>
      </w:pPr>
      <w:bookmarkStart w:id="710" w:name="_Toc90493267"/>
      <w:bookmarkStart w:id="711" w:name="_Toc90493907"/>
      <w:bookmarkStart w:id="712" w:name="_Toc100093930"/>
      <w:bookmarkStart w:id="713" w:name="_Toc106872574"/>
      <w:bookmarkStart w:id="714" w:name="_Toc155208490"/>
      <w:bookmarkStart w:id="715" w:name="_CR5_3E_0"/>
      <w:bookmarkEnd w:id="715"/>
      <w:r w:rsidRPr="00AC4FBC">
        <w:rPr>
          <w:rFonts w:eastAsiaTheme="minorEastAsia"/>
        </w:rPr>
        <w:t>5.3E.0</w:t>
      </w:r>
      <w:r w:rsidRPr="00AC4FBC">
        <w:rPr>
          <w:rFonts w:eastAsiaTheme="minorEastAsia"/>
        </w:rPr>
        <w:tab/>
        <w:t>General</w:t>
      </w:r>
      <w:bookmarkEnd w:id="710"/>
      <w:bookmarkEnd w:id="711"/>
      <w:bookmarkEnd w:id="712"/>
      <w:bookmarkEnd w:id="713"/>
      <w:bookmarkEnd w:id="714"/>
    </w:p>
    <w:p w14:paraId="7EDD6C3E" w14:textId="77777777" w:rsidR="00AB2B30" w:rsidRPr="00AC4FBC" w:rsidRDefault="006A7121">
      <w:r w:rsidRPr="00AC4FBC">
        <w:t xml:space="preserve">The requirements specified in clause 5.3B are applicable to NR V2X UE. </w:t>
      </w:r>
    </w:p>
    <w:p w14:paraId="0F8E7D96" w14:textId="77777777" w:rsidR="00AB2B30" w:rsidRPr="00AC4FBC" w:rsidRDefault="006A7121">
      <w:pPr>
        <w:pStyle w:val="Heading3"/>
      </w:pPr>
      <w:bookmarkStart w:id="716" w:name="_Toc45890500"/>
      <w:bookmarkStart w:id="717" w:name="_Toc45891724"/>
      <w:bookmarkStart w:id="718" w:name="_Toc45892134"/>
      <w:bookmarkStart w:id="719" w:name="_Toc45892544"/>
      <w:bookmarkStart w:id="720" w:name="_Toc52213415"/>
      <w:bookmarkStart w:id="721" w:name="_Toc60742871"/>
      <w:bookmarkStart w:id="722" w:name="_Toc68206051"/>
      <w:bookmarkStart w:id="723" w:name="_Toc75971847"/>
      <w:bookmarkStart w:id="724" w:name="_Toc85051270"/>
      <w:bookmarkStart w:id="725" w:name="_Toc90493268"/>
      <w:bookmarkStart w:id="726" w:name="_Toc90493908"/>
      <w:bookmarkStart w:id="727" w:name="_Toc100093931"/>
      <w:bookmarkStart w:id="728" w:name="_Toc106872575"/>
      <w:bookmarkStart w:id="729" w:name="_Toc155208491"/>
      <w:bookmarkStart w:id="730" w:name="_CR5_3E_1"/>
      <w:bookmarkEnd w:id="730"/>
      <w:r w:rsidRPr="00AC4FBC">
        <w:t>5.3E.1</w:t>
      </w:r>
      <w:r w:rsidRPr="00AC4FBC">
        <w:tab/>
        <w:t>Intra-band contiguous V2X in FR1</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p>
    <w:p w14:paraId="6874AF18" w14:textId="4CE6F1A5" w:rsidR="00AB2B30" w:rsidRPr="00AC4FBC" w:rsidRDefault="006A7121">
      <w:r w:rsidRPr="00AC4FBC">
        <w:t>For intra-band contiguous E-UTRA NR V2X UE, an EN-DC bandwidth class in Table 5.3B</w:t>
      </w:r>
      <w:r w:rsidR="00E23ACB" w:rsidRPr="00AC4FBC">
        <w:t>.0</w:t>
      </w:r>
      <w:r w:rsidRPr="00AC4FBC">
        <w:t>-1 are considered to specify the V2X transmission/reception configurations.</w:t>
      </w:r>
    </w:p>
    <w:p w14:paraId="5F6E101F" w14:textId="77777777" w:rsidR="00AB2B30" w:rsidRPr="00AC4FBC" w:rsidRDefault="006A7121">
      <w:r w:rsidRPr="00AC4FBC">
        <w:lastRenderedPageBreak/>
        <w:t>Bandwidth combination sets and V2X transmission/reception configurations for intra-band contiguous V2X UE are specified in Table 5.3E.1-1.</w:t>
      </w:r>
    </w:p>
    <w:p w14:paraId="1C6D5E63" w14:textId="77777777" w:rsidR="00AB2B30" w:rsidRPr="00AC4FBC" w:rsidRDefault="006A7121">
      <w:pPr>
        <w:pStyle w:val="TH"/>
      </w:pPr>
      <w:bookmarkStart w:id="731" w:name="_CRTable5_3E_11"/>
      <w:r w:rsidRPr="00AC4FBC">
        <w:t xml:space="preserve">Table </w:t>
      </w:r>
      <w:bookmarkEnd w:id="731"/>
      <w:r w:rsidRPr="00AC4FBC">
        <w:t xml:space="preserve">5.3E.1-1: E-UTRA-NR V2X configurations and bandwidth combination sets for intra-band contiguous V2X UE </w:t>
      </w:r>
    </w:p>
    <w:tbl>
      <w:tblPr>
        <w:tblW w:w="8471" w:type="dxa"/>
        <w:jc w:val="center"/>
        <w:tblCellMar>
          <w:left w:w="0" w:type="dxa"/>
          <w:right w:w="0" w:type="dxa"/>
        </w:tblCellMar>
        <w:tblLook w:val="04A0" w:firstRow="1" w:lastRow="0" w:firstColumn="1" w:lastColumn="0" w:noHBand="0" w:noVBand="1"/>
      </w:tblPr>
      <w:tblGrid>
        <w:gridCol w:w="1558"/>
        <w:gridCol w:w="1395"/>
        <w:gridCol w:w="1218"/>
        <w:gridCol w:w="1244"/>
        <w:gridCol w:w="1413"/>
        <w:gridCol w:w="1643"/>
      </w:tblGrid>
      <w:tr w:rsidR="00AB2B30" w:rsidRPr="00AC4FBC" w14:paraId="71D43C97" w14:textId="77777777">
        <w:trPr>
          <w:trHeight w:val="20"/>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2ACACFBC" w14:textId="77777777" w:rsidR="00AB2B30" w:rsidRPr="00AC4FBC" w:rsidRDefault="006A7121">
            <w:pPr>
              <w:spacing w:after="0"/>
              <w:jc w:val="center"/>
              <w:rPr>
                <w:rFonts w:ascii="Arial" w:hAnsi="Arial"/>
                <w:b/>
                <w:sz w:val="18"/>
              </w:rPr>
            </w:pPr>
            <w:r w:rsidRPr="00AC4FBC">
              <w:rPr>
                <w:rFonts w:ascii="Arial" w:hAnsi="Arial"/>
                <w:b/>
                <w:sz w:val="18"/>
              </w:rPr>
              <w:t>V2X configuration</w:t>
            </w:r>
          </w:p>
        </w:tc>
        <w:tc>
          <w:tcPr>
            <w:tcW w:w="1395" w:type="dxa"/>
            <w:tcBorders>
              <w:top w:val="single" w:sz="4" w:space="0" w:color="auto"/>
              <w:left w:val="single" w:sz="4" w:space="0" w:color="auto"/>
              <w:bottom w:val="single" w:sz="4" w:space="0" w:color="auto"/>
              <w:right w:val="single" w:sz="4" w:space="0" w:color="auto"/>
            </w:tcBorders>
            <w:vAlign w:val="center"/>
          </w:tcPr>
          <w:p w14:paraId="41903BFC" w14:textId="77777777" w:rsidR="00AB2B30" w:rsidRPr="00AC4FBC" w:rsidRDefault="006A7121">
            <w:pPr>
              <w:spacing w:after="0"/>
              <w:jc w:val="center"/>
              <w:rPr>
                <w:rFonts w:ascii="Arial" w:hAnsi="Arial"/>
                <w:b/>
                <w:sz w:val="18"/>
              </w:rPr>
            </w:pPr>
            <w:r w:rsidRPr="00AC4FBC">
              <w:rPr>
                <w:rFonts w:ascii="Arial" w:hAnsi="Arial"/>
                <w:b/>
                <w:sz w:val="18"/>
              </w:rPr>
              <w:t>SL transmission band</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5A0079" w14:textId="77777777" w:rsidR="00AB2B30" w:rsidRPr="00AC4FBC" w:rsidRDefault="006A7121">
            <w:pPr>
              <w:pStyle w:val="TAH"/>
              <w:keepNext w:val="0"/>
            </w:pPr>
            <w:r w:rsidRPr="00AC4FBC">
              <w:t>Channel bandwidths for E-UTRA carrier (MHz)</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8D0F832" w14:textId="77777777" w:rsidR="00AB2B30" w:rsidRPr="00AC4FBC" w:rsidRDefault="006A7121">
            <w:pPr>
              <w:pStyle w:val="TAH"/>
              <w:keepNext w:val="0"/>
            </w:pPr>
            <w:r w:rsidRPr="00AC4FBC">
              <w:t>Channel bandwidths for NR carrier (MHz)</w:t>
            </w:r>
          </w:p>
        </w:tc>
        <w:tc>
          <w:tcPr>
            <w:tcW w:w="0" w:type="auto"/>
            <w:tcBorders>
              <w:top w:val="single" w:sz="4" w:space="0" w:color="auto"/>
              <w:left w:val="single" w:sz="4" w:space="0" w:color="auto"/>
              <w:bottom w:val="single" w:sz="4" w:space="0" w:color="auto"/>
              <w:right w:val="single" w:sz="4" w:space="0" w:color="auto"/>
            </w:tcBorders>
            <w:vAlign w:val="center"/>
          </w:tcPr>
          <w:p w14:paraId="03CE98FE" w14:textId="77777777" w:rsidR="00AB2B30" w:rsidRPr="00AC4FBC" w:rsidRDefault="006A7121">
            <w:pPr>
              <w:spacing w:after="0"/>
              <w:jc w:val="center"/>
              <w:rPr>
                <w:rFonts w:ascii="Arial" w:hAnsi="Arial"/>
                <w:b/>
                <w:sz w:val="18"/>
              </w:rPr>
            </w:pPr>
            <w:r w:rsidRPr="00AC4FBC">
              <w:rPr>
                <w:rFonts w:ascii="Arial" w:hAnsi="Arial"/>
                <w:b/>
                <w:sz w:val="18"/>
              </w:rPr>
              <w:t xml:space="preserve">Maximum aggregated </w:t>
            </w:r>
            <w:r w:rsidRPr="00AC4FBC">
              <w:rPr>
                <w:rFonts w:ascii="Arial" w:hAnsi="Arial"/>
                <w:b/>
                <w:sz w:val="18"/>
              </w:rPr>
              <w:br/>
              <w:t>bandwidth (MHz)</w:t>
            </w:r>
          </w:p>
        </w:tc>
        <w:tc>
          <w:tcPr>
            <w:tcW w:w="0" w:type="auto"/>
            <w:tcBorders>
              <w:top w:val="single" w:sz="4" w:space="0" w:color="auto"/>
              <w:left w:val="single" w:sz="4" w:space="0" w:color="auto"/>
              <w:bottom w:val="single" w:sz="4" w:space="0" w:color="auto"/>
              <w:right w:val="single" w:sz="4" w:space="0" w:color="auto"/>
            </w:tcBorders>
            <w:vAlign w:val="center"/>
          </w:tcPr>
          <w:p w14:paraId="27D00172" w14:textId="77777777" w:rsidR="00AB2B30" w:rsidRPr="00AC4FBC" w:rsidRDefault="006A7121">
            <w:pPr>
              <w:spacing w:after="0"/>
              <w:jc w:val="center"/>
              <w:rPr>
                <w:rFonts w:ascii="Arial" w:hAnsi="Arial"/>
                <w:b/>
                <w:sz w:val="18"/>
              </w:rPr>
            </w:pPr>
            <w:r w:rsidRPr="00AC4FBC">
              <w:rPr>
                <w:rFonts w:ascii="Arial" w:hAnsi="Arial"/>
                <w:b/>
                <w:sz w:val="18"/>
              </w:rPr>
              <w:t>Bandwidth combination set</w:t>
            </w:r>
          </w:p>
        </w:tc>
      </w:tr>
      <w:tr w:rsidR="00AB2B30" w:rsidRPr="00AC4FBC" w14:paraId="449D6B16" w14:textId="77777777">
        <w:trPr>
          <w:trHeight w:val="290"/>
          <w:jc w:val="center"/>
        </w:trPr>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256650" w14:textId="77777777" w:rsidR="00AB2B30" w:rsidRPr="00AC4FBC" w:rsidRDefault="006A7121">
            <w:pPr>
              <w:pStyle w:val="TAC"/>
              <w:keepNext w:val="0"/>
            </w:pPr>
            <w:r w:rsidRPr="00AC4FBC">
              <w:t>V2X_(n)47AA</w:t>
            </w:r>
          </w:p>
        </w:tc>
        <w:tc>
          <w:tcPr>
            <w:tcW w:w="139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2F5D7" w14:textId="77777777" w:rsidR="00AB2B30" w:rsidRPr="00AC4FBC" w:rsidRDefault="006A7121">
            <w:pPr>
              <w:pStyle w:val="TAC"/>
              <w:keepNext w:val="0"/>
            </w:pPr>
            <w:r w:rsidRPr="00AC4FBC">
              <w:rPr>
                <w:lang w:eastAsia="ja-JP"/>
              </w:rPr>
              <w:t>E-UTRA Band 47 or NR band n47</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2DE670" w14:textId="77777777" w:rsidR="00AB2B30" w:rsidRPr="00AC4FBC" w:rsidRDefault="006A7121">
            <w:pPr>
              <w:pStyle w:val="TAC"/>
              <w:keepNext w:val="0"/>
            </w:pPr>
            <w:r w:rsidRPr="00AC4FBC">
              <w:t>1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E2C68" w14:textId="77777777" w:rsidR="00AB2B30" w:rsidRPr="00AC4FBC" w:rsidRDefault="006A7121">
            <w:pPr>
              <w:pStyle w:val="TAC"/>
              <w:keepNext w:val="0"/>
            </w:pPr>
            <w:r w:rsidRPr="00AC4FBC">
              <w:t>10,20,30,40</w:t>
            </w:r>
          </w:p>
        </w:tc>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2A63D4" w14:textId="77777777" w:rsidR="00AB2B30" w:rsidRPr="00AC4FBC" w:rsidRDefault="006A7121">
            <w:pPr>
              <w:pStyle w:val="TAC"/>
              <w:keepNext w:val="0"/>
            </w:pPr>
            <w:r w:rsidRPr="00AC4FBC">
              <w:t>60</w:t>
            </w:r>
          </w:p>
        </w:tc>
        <w:tc>
          <w:tcPr>
            <w:tcW w:w="16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4491E2" w14:textId="77777777" w:rsidR="00AB2B30" w:rsidRPr="00AC4FBC" w:rsidRDefault="006A7121">
            <w:pPr>
              <w:pStyle w:val="TAC"/>
              <w:keepNext w:val="0"/>
            </w:pPr>
            <w:r w:rsidRPr="00AC4FBC">
              <w:t>0</w:t>
            </w:r>
          </w:p>
        </w:tc>
      </w:tr>
      <w:tr w:rsidR="00AB2B30" w:rsidRPr="00AC4FBC" w14:paraId="298537F2" w14:textId="77777777">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21F89E" w14:textId="77777777" w:rsidR="00AB2B30" w:rsidRPr="00AC4FBC" w:rsidRDefault="00AB2B30">
            <w:pPr>
              <w:pStyle w:val="TAC"/>
              <w:keepNext w:val="0"/>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404BA622" w14:textId="77777777" w:rsidR="00AB2B30" w:rsidRPr="00AC4FBC" w:rsidRDefault="00AB2B30">
            <w:pPr>
              <w:pStyle w:val="TAC"/>
              <w:keepNext w:val="0"/>
            </w:pP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312CEF" w14:textId="77777777" w:rsidR="00AB2B30" w:rsidRPr="00AC4FBC" w:rsidRDefault="006A7121">
            <w:pPr>
              <w:pStyle w:val="TAC"/>
              <w:keepNext w:val="0"/>
              <w:rPr>
                <w:rFonts w:eastAsia="Malgun Gothic"/>
              </w:rPr>
            </w:pPr>
            <w:r w:rsidRPr="00AC4FBC">
              <w:rPr>
                <w:rFonts w:eastAsia="Malgun Gothic"/>
              </w:rPr>
              <w:t>2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95AAB6" w14:textId="77777777" w:rsidR="00AB2B30" w:rsidRPr="00AC4FBC" w:rsidRDefault="006A7121">
            <w:pPr>
              <w:pStyle w:val="TAC"/>
              <w:keepNext w:val="0"/>
            </w:pPr>
            <w:r w:rsidRPr="00AC4FBC">
              <w:t>10,20,30,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2D271" w14:textId="77777777" w:rsidR="00AB2B30" w:rsidRPr="00AC4FBC" w:rsidRDefault="00AB2B30">
            <w:pPr>
              <w:pStyle w:val="TAC"/>
              <w:keepNext w:val="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4073" w14:textId="77777777" w:rsidR="00AB2B30" w:rsidRPr="00AC4FBC" w:rsidRDefault="00AB2B30">
            <w:pPr>
              <w:pStyle w:val="TAC"/>
              <w:keepNext w:val="0"/>
            </w:pPr>
          </w:p>
        </w:tc>
      </w:tr>
    </w:tbl>
    <w:p w14:paraId="76C01348" w14:textId="77777777" w:rsidR="00AB2B30" w:rsidRPr="00AC4FBC" w:rsidRDefault="00AB2B30"/>
    <w:p w14:paraId="41B09F3A" w14:textId="77777777" w:rsidR="00AB2B30" w:rsidRPr="00AC4FBC" w:rsidRDefault="006A7121">
      <w:pPr>
        <w:pStyle w:val="Heading3"/>
      </w:pPr>
      <w:bookmarkStart w:id="732" w:name="_Toc45890501"/>
      <w:bookmarkStart w:id="733" w:name="_Toc45891725"/>
      <w:bookmarkStart w:id="734" w:name="_Toc45892135"/>
      <w:bookmarkStart w:id="735" w:name="_Toc45892545"/>
      <w:bookmarkStart w:id="736" w:name="_Toc52213416"/>
      <w:bookmarkStart w:id="737" w:name="_Toc60742872"/>
      <w:bookmarkStart w:id="738" w:name="_Toc68206052"/>
      <w:bookmarkStart w:id="739" w:name="_Toc75971848"/>
      <w:bookmarkStart w:id="740" w:name="_Toc85051271"/>
      <w:bookmarkStart w:id="741" w:name="_Toc90493269"/>
      <w:bookmarkStart w:id="742" w:name="_Toc90493909"/>
      <w:bookmarkStart w:id="743" w:name="_Toc100093932"/>
      <w:bookmarkStart w:id="744" w:name="_Toc106872576"/>
      <w:bookmarkStart w:id="745" w:name="_Toc155208492"/>
      <w:bookmarkStart w:id="746" w:name="_CR5_3E_2"/>
      <w:bookmarkEnd w:id="746"/>
      <w:r w:rsidRPr="00AC4FBC">
        <w:t>5.3E.2</w:t>
      </w:r>
      <w:r w:rsidRPr="00AC4FBC">
        <w:tab/>
        <w:t>Intra-band non-contiguous V2X in FR1</w:t>
      </w:r>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p>
    <w:p w14:paraId="2FD94778" w14:textId="52D13370" w:rsidR="00AB2B30" w:rsidRPr="00AC4FBC" w:rsidRDefault="006A7121">
      <w:r w:rsidRPr="00AC4FBC">
        <w:t>For intra-band non-contiguous E-UTRA NR V2X UE, an EN-DC bandwidth class in Table 5.3B</w:t>
      </w:r>
      <w:r w:rsidR="00E23ACB" w:rsidRPr="00AC4FBC">
        <w:t>.0</w:t>
      </w:r>
      <w:r w:rsidRPr="00AC4FBC">
        <w:t xml:space="preserve">-1 are considered to specify the V2X transmission/reception configurations. </w:t>
      </w:r>
    </w:p>
    <w:p w14:paraId="3D978070" w14:textId="77777777" w:rsidR="00AB2B30" w:rsidRPr="00AC4FBC" w:rsidRDefault="006A7121">
      <w:r w:rsidRPr="00AC4FBC">
        <w:t>Bandwidth combination sets and SL transmission/reception configurations for intra-band non-contiguous V2X are specified in Table 5.3E.2-1.</w:t>
      </w:r>
    </w:p>
    <w:p w14:paraId="78272B37" w14:textId="77777777" w:rsidR="00AB2B30" w:rsidRPr="00AC4FBC" w:rsidRDefault="006A7121">
      <w:pPr>
        <w:pStyle w:val="TH"/>
      </w:pPr>
      <w:bookmarkStart w:id="747" w:name="_CRTable5_3E_21"/>
      <w:r w:rsidRPr="00AC4FBC">
        <w:t xml:space="preserve">Table </w:t>
      </w:r>
      <w:bookmarkEnd w:id="747"/>
      <w:r w:rsidRPr="00AC4FBC">
        <w:t>5.3E.2-1: E-UTRA-NR V2X configurations and bandwidth combination sets for intra-band non-contiguous V2X UE</w:t>
      </w:r>
    </w:p>
    <w:tbl>
      <w:tblPr>
        <w:tblW w:w="8471" w:type="dxa"/>
        <w:jc w:val="center"/>
        <w:tblCellMar>
          <w:left w:w="0" w:type="dxa"/>
          <w:right w:w="0" w:type="dxa"/>
        </w:tblCellMar>
        <w:tblLook w:val="04A0" w:firstRow="1" w:lastRow="0" w:firstColumn="1" w:lastColumn="0" w:noHBand="0" w:noVBand="1"/>
      </w:tblPr>
      <w:tblGrid>
        <w:gridCol w:w="1558"/>
        <w:gridCol w:w="1395"/>
        <w:gridCol w:w="1218"/>
        <w:gridCol w:w="1244"/>
        <w:gridCol w:w="1413"/>
        <w:gridCol w:w="1643"/>
      </w:tblGrid>
      <w:tr w:rsidR="00AB2B30" w:rsidRPr="00AC4FBC" w14:paraId="45CD2CC7" w14:textId="77777777">
        <w:trPr>
          <w:trHeight w:val="20"/>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11B1D7B7" w14:textId="77777777" w:rsidR="00AB2B30" w:rsidRPr="00AC4FBC" w:rsidRDefault="006A7121">
            <w:pPr>
              <w:pStyle w:val="TAH"/>
            </w:pPr>
            <w:r w:rsidRPr="00AC4FBC">
              <w:t>V2X configuration</w:t>
            </w:r>
          </w:p>
        </w:tc>
        <w:tc>
          <w:tcPr>
            <w:tcW w:w="1395" w:type="dxa"/>
            <w:tcBorders>
              <w:top w:val="single" w:sz="4" w:space="0" w:color="auto"/>
              <w:left w:val="single" w:sz="4" w:space="0" w:color="auto"/>
              <w:bottom w:val="single" w:sz="4" w:space="0" w:color="auto"/>
              <w:right w:val="single" w:sz="4" w:space="0" w:color="auto"/>
            </w:tcBorders>
            <w:vAlign w:val="center"/>
          </w:tcPr>
          <w:p w14:paraId="6EAD4F56" w14:textId="77777777" w:rsidR="00AB2B30" w:rsidRPr="00AC4FBC" w:rsidRDefault="006A7121">
            <w:pPr>
              <w:pStyle w:val="TAH"/>
            </w:pPr>
            <w:r w:rsidRPr="00AC4FBC">
              <w:t>SL transmission band</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C97781" w14:textId="77777777" w:rsidR="00AB2B30" w:rsidRPr="00AC4FBC" w:rsidRDefault="006A7121">
            <w:pPr>
              <w:pStyle w:val="TAH"/>
            </w:pPr>
            <w:r w:rsidRPr="00AC4FBC">
              <w:t>Channel bandwidths for E-UTRA carrier (MHz)</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0FA3AA7" w14:textId="77777777" w:rsidR="00AB2B30" w:rsidRPr="00AC4FBC" w:rsidRDefault="006A7121">
            <w:pPr>
              <w:pStyle w:val="TAH"/>
            </w:pPr>
            <w:r w:rsidRPr="00AC4FBC">
              <w:t>Channel bandwidths for NR carrier (MHz)</w:t>
            </w:r>
          </w:p>
        </w:tc>
        <w:tc>
          <w:tcPr>
            <w:tcW w:w="0" w:type="auto"/>
            <w:tcBorders>
              <w:top w:val="single" w:sz="4" w:space="0" w:color="auto"/>
              <w:left w:val="single" w:sz="4" w:space="0" w:color="auto"/>
              <w:bottom w:val="single" w:sz="4" w:space="0" w:color="auto"/>
              <w:right w:val="single" w:sz="4" w:space="0" w:color="auto"/>
            </w:tcBorders>
            <w:vAlign w:val="center"/>
          </w:tcPr>
          <w:p w14:paraId="6AA8C147" w14:textId="77777777" w:rsidR="00AB2B30" w:rsidRPr="00AC4FBC" w:rsidRDefault="006A7121">
            <w:pPr>
              <w:pStyle w:val="TAH"/>
            </w:pPr>
            <w:r w:rsidRPr="00AC4FBC">
              <w:t xml:space="preserve">Maximum aggregated </w:t>
            </w:r>
            <w:r w:rsidRPr="00AC4FBC">
              <w:br/>
              <w:t>bandwidth (MHz)</w:t>
            </w:r>
          </w:p>
        </w:tc>
        <w:tc>
          <w:tcPr>
            <w:tcW w:w="0" w:type="auto"/>
            <w:tcBorders>
              <w:top w:val="single" w:sz="4" w:space="0" w:color="auto"/>
              <w:left w:val="single" w:sz="4" w:space="0" w:color="auto"/>
              <w:bottom w:val="single" w:sz="4" w:space="0" w:color="auto"/>
              <w:right w:val="single" w:sz="4" w:space="0" w:color="auto"/>
            </w:tcBorders>
            <w:vAlign w:val="center"/>
          </w:tcPr>
          <w:p w14:paraId="670BABDD" w14:textId="77777777" w:rsidR="00AB2B30" w:rsidRPr="00AC4FBC" w:rsidRDefault="006A7121">
            <w:pPr>
              <w:pStyle w:val="TAH"/>
            </w:pPr>
            <w:r w:rsidRPr="00AC4FBC">
              <w:t>Bandwidth combination set</w:t>
            </w:r>
          </w:p>
        </w:tc>
      </w:tr>
      <w:tr w:rsidR="00AB2B30" w:rsidRPr="00AC4FBC" w14:paraId="5B2628BF" w14:textId="77777777">
        <w:trPr>
          <w:trHeight w:val="290"/>
          <w:jc w:val="center"/>
        </w:trPr>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3BB2EB" w14:textId="77777777" w:rsidR="00AB2B30" w:rsidRPr="00AC4FBC" w:rsidRDefault="006A7121">
            <w:pPr>
              <w:pStyle w:val="TAC"/>
              <w:keepNext w:val="0"/>
            </w:pPr>
            <w:r w:rsidRPr="00AC4FBC">
              <w:t>V2X_47A_n47A</w:t>
            </w:r>
          </w:p>
        </w:tc>
        <w:tc>
          <w:tcPr>
            <w:tcW w:w="139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4BDF66" w14:textId="77777777" w:rsidR="00AB2B30" w:rsidRPr="00AC4FBC" w:rsidRDefault="006A7121">
            <w:pPr>
              <w:pStyle w:val="TAC"/>
              <w:keepNext w:val="0"/>
            </w:pPr>
            <w:r w:rsidRPr="00AC4FBC">
              <w:rPr>
                <w:lang w:eastAsia="ja-JP"/>
              </w:rPr>
              <w:t>E-UTRA Band 47 or NR band n47</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C639FA" w14:textId="77777777" w:rsidR="00AB2B30" w:rsidRPr="00AC4FBC" w:rsidRDefault="006A7121">
            <w:pPr>
              <w:pStyle w:val="TAC"/>
              <w:keepNext w:val="0"/>
            </w:pPr>
            <w:r w:rsidRPr="00AC4FBC">
              <w:t>1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0AAF148" w14:textId="77777777" w:rsidR="00AB2B30" w:rsidRPr="00AC4FBC" w:rsidRDefault="006A7121">
            <w:pPr>
              <w:pStyle w:val="TAC"/>
              <w:keepNext w:val="0"/>
            </w:pPr>
            <w:r w:rsidRPr="00AC4FBC">
              <w:t>10,20,30,40</w:t>
            </w:r>
          </w:p>
        </w:tc>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F7193F" w14:textId="77777777" w:rsidR="00AB2B30" w:rsidRPr="00AC4FBC" w:rsidRDefault="006A7121">
            <w:pPr>
              <w:pStyle w:val="TAC"/>
              <w:keepNext w:val="0"/>
            </w:pPr>
            <w:r w:rsidRPr="00AC4FBC">
              <w:t>60</w:t>
            </w:r>
          </w:p>
        </w:tc>
        <w:tc>
          <w:tcPr>
            <w:tcW w:w="16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90414F" w14:textId="77777777" w:rsidR="00AB2B30" w:rsidRPr="00AC4FBC" w:rsidRDefault="006A7121">
            <w:pPr>
              <w:pStyle w:val="TAC"/>
              <w:keepNext w:val="0"/>
            </w:pPr>
            <w:r w:rsidRPr="00AC4FBC">
              <w:t>0</w:t>
            </w:r>
          </w:p>
        </w:tc>
      </w:tr>
      <w:tr w:rsidR="00AB2B30" w:rsidRPr="00AC4FBC" w14:paraId="0DF1767C" w14:textId="77777777">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6184D" w14:textId="77777777" w:rsidR="00AB2B30" w:rsidRPr="00AC4FBC" w:rsidRDefault="00AB2B30">
            <w:pPr>
              <w:pStyle w:val="TAC"/>
              <w:keepNext w:val="0"/>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390F37E9" w14:textId="77777777" w:rsidR="00AB2B30" w:rsidRPr="00AC4FBC" w:rsidRDefault="00AB2B30">
            <w:pPr>
              <w:pStyle w:val="TAC"/>
              <w:keepNext w:val="0"/>
            </w:pP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E0BBBD" w14:textId="77777777" w:rsidR="00AB2B30" w:rsidRPr="00AC4FBC" w:rsidRDefault="006A7121">
            <w:pPr>
              <w:pStyle w:val="TAC"/>
              <w:keepNext w:val="0"/>
              <w:rPr>
                <w:rFonts w:eastAsia="Malgun Gothic"/>
              </w:rPr>
            </w:pPr>
            <w:r w:rsidRPr="00AC4FBC">
              <w:rPr>
                <w:rFonts w:eastAsia="Malgun Gothic"/>
              </w:rPr>
              <w:t>2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8F1030" w14:textId="77777777" w:rsidR="00AB2B30" w:rsidRPr="00AC4FBC" w:rsidRDefault="006A7121">
            <w:pPr>
              <w:pStyle w:val="TAC"/>
              <w:keepNext w:val="0"/>
            </w:pPr>
            <w:r w:rsidRPr="00AC4FBC">
              <w:t>10,20,30,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CC2B3" w14:textId="77777777" w:rsidR="00AB2B30" w:rsidRPr="00AC4FBC" w:rsidRDefault="00AB2B30">
            <w:pPr>
              <w:pStyle w:val="TAC"/>
              <w:keepNext w:val="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62EE2" w14:textId="77777777" w:rsidR="00AB2B30" w:rsidRPr="00AC4FBC" w:rsidRDefault="00AB2B30">
            <w:pPr>
              <w:pStyle w:val="TAC"/>
              <w:keepNext w:val="0"/>
            </w:pPr>
          </w:p>
        </w:tc>
      </w:tr>
    </w:tbl>
    <w:p w14:paraId="035B397C" w14:textId="77777777" w:rsidR="00AB2B30" w:rsidRPr="00AC4FBC" w:rsidRDefault="00AB2B30"/>
    <w:p w14:paraId="5DB8F3A1" w14:textId="77777777" w:rsidR="00AB2B30" w:rsidRPr="00AC4FBC" w:rsidRDefault="006A7121">
      <w:pPr>
        <w:pStyle w:val="Heading3"/>
      </w:pPr>
      <w:bookmarkStart w:id="748" w:name="_Toc45890502"/>
      <w:bookmarkStart w:id="749" w:name="_Toc45891726"/>
      <w:bookmarkStart w:id="750" w:name="_Toc45892136"/>
      <w:bookmarkStart w:id="751" w:name="_Toc45892546"/>
      <w:bookmarkStart w:id="752" w:name="_Toc52213417"/>
      <w:bookmarkStart w:id="753" w:name="_Toc60742873"/>
      <w:bookmarkStart w:id="754" w:name="_Toc68206053"/>
      <w:bookmarkStart w:id="755" w:name="_Toc75971849"/>
      <w:bookmarkStart w:id="756" w:name="_Toc85051272"/>
      <w:bookmarkStart w:id="757" w:name="_Toc90493270"/>
      <w:bookmarkStart w:id="758" w:name="_Toc90493910"/>
      <w:bookmarkStart w:id="759" w:name="_Toc100093933"/>
      <w:bookmarkStart w:id="760" w:name="_Toc106872577"/>
      <w:bookmarkStart w:id="761" w:name="_Toc155208493"/>
      <w:bookmarkStart w:id="762" w:name="_CR5_3E_3"/>
      <w:bookmarkEnd w:id="762"/>
      <w:r w:rsidRPr="00AC4FBC">
        <w:t>5.3E.3</w:t>
      </w:r>
      <w:r w:rsidRPr="00AC4FBC">
        <w:tab/>
        <w:t>Inter-band V2X in FR1</w:t>
      </w:r>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p>
    <w:p w14:paraId="1B67606D" w14:textId="77777777" w:rsidR="00AB2B30" w:rsidRPr="00AC4FBC" w:rsidRDefault="006A7121">
      <w:r w:rsidRPr="00AC4FBC">
        <w:t>For inter-band E-UTRA NR V2X UE, the each channel bandwidth for inter-band V2X operations in FR1 is specified in TS 36.101 [4] and TS 38.101-1 [2], respectively.</w:t>
      </w:r>
    </w:p>
    <w:p w14:paraId="67EAEF84" w14:textId="77777777" w:rsidR="00AB2B30" w:rsidRPr="00AC4FBC" w:rsidRDefault="006A7121">
      <w:pPr>
        <w:pStyle w:val="Heading2"/>
      </w:pPr>
      <w:bookmarkStart w:id="763" w:name="_Toc52213418"/>
      <w:bookmarkStart w:id="764" w:name="_Toc60742874"/>
      <w:bookmarkStart w:id="765" w:name="_Toc68206054"/>
      <w:bookmarkStart w:id="766" w:name="_Toc75971850"/>
      <w:bookmarkStart w:id="767" w:name="_Toc85051273"/>
      <w:bookmarkStart w:id="768" w:name="_Toc90493271"/>
      <w:bookmarkStart w:id="769" w:name="_Toc90493911"/>
      <w:bookmarkStart w:id="770" w:name="_Toc100093934"/>
      <w:bookmarkStart w:id="771" w:name="_Toc106872578"/>
      <w:bookmarkStart w:id="772" w:name="_Toc155208494"/>
      <w:bookmarkStart w:id="773" w:name="_CR5_4"/>
      <w:bookmarkEnd w:id="773"/>
      <w:r w:rsidRPr="00AC4FBC">
        <w:t>5.4</w:t>
      </w:r>
      <w:r w:rsidRPr="00AC4FBC">
        <w:tab/>
        <w:t>Void</w:t>
      </w:r>
      <w:bookmarkEnd w:id="703"/>
      <w:bookmarkEnd w:id="704"/>
      <w:bookmarkEnd w:id="705"/>
      <w:bookmarkEnd w:id="706"/>
      <w:bookmarkEnd w:id="707"/>
      <w:bookmarkEnd w:id="708"/>
      <w:bookmarkEnd w:id="763"/>
      <w:bookmarkEnd w:id="764"/>
      <w:bookmarkEnd w:id="765"/>
      <w:bookmarkEnd w:id="766"/>
      <w:bookmarkEnd w:id="767"/>
      <w:bookmarkEnd w:id="768"/>
      <w:bookmarkEnd w:id="769"/>
      <w:bookmarkEnd w:id="770"/>
      <w:bookmarkEnd w:id="771"/>
      <w:bookmarkEnd w:id="772"/>
    </w:p>
    <w:p w14:paraId="3AF38474" w14:textId="77777777" w:rsidR="00AB2B30" w:rsidRPr="00AC4FBC" w:rsidRDefault="006A7121">
      <w:pPr>
        <w:pStyle w:val="Heading2"/>
      </w:pPr>
      <w:bookmarkStart w:id="774" w:name="_Toc27475556"/>
      <w:bookmarkStart w:id="775" w:name="_Toc29495147"/>
      <w:bookmarkStart w:id="776" w:name="_Toc36116193"/>
      <w:bookmarkStart w:id="777" w:name="_Toc36118242"/>
      <w:bookmarkStart w:id="778" w:name="_Toc36560355"/>
      <w:bookmarkStart w:id="779" w:name="_Toc43976852"/>
      <w:bookmarkStart w:id="780" w:name="_Toc52213419"/>
      <w:bookmarkStart w:id="781" w:name="_Toc60742875"/>
      <w:bookmarkStart w:id="782" w:name="_Toc68206055"/>
      <w:bookmarkStart w:id="783" w:name="_Toc75971851"/>
      <w:bookmarkStart w:id="784" w:name="_Toc85051274"/>
      <w:bookmarkStart w:id="785" w:name="_Toc90493272"/>
      <w:bookmarkStart w:id="786" w:name="_Toc90493912"/>
      <w:bookmarkStart w:id="787" w:name="_Toc100093935"/>
      <w:bookmarkStart w:id="788" w:name="_Toc106872579"/>
      <w:bookmarkStart w:id="789" w:name="_Toc155208495"/>
      <w:bookmarkStart w:id="790" w:name="_CR5_4A"/>
      <w:bookmarkEnd w:id="790"/>
      <w:r w:rsidRPr="00AC4FBC">
        <w:t>5.4A</w:t>
      </w:r>
      <w:r w:rsidRPr="00AC4FBC">
        <w:tab/>
        <w:t>Channel arrangement for CA</w:t>
      </w:r>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p>
    <w:p w14:paraId="2B2D2664" w14:textId="77777777" w:rsidR="00AB2B30" w:rsidRPr="00AC4FBC" w:rsidRDefault="006A7121">
      <w:r w:rsidRPr="00AC4FBC">
        <w:t>The channel arrangement for CA operations in FR1 and FR2 as specified in TS 38.101-1 [2] and TS 38.101-2 [3], respectively.</w:t>
      </w:r>
    </w:p>
    <w:p w14:paraId="7E269268" w14:textId="77777777" w:rsidR="00AB2B30" w:rsidRPr="00AC4FBC" w:rsidRDefault="006A7121">
      <w:pPr>
        <w:pStyle w:val="Heading2"/>
      </w:pPr>
      <w:bookmarkStart w:id="791" w:name="_Toc27475557"/>
      <w:bookmarkStart w:id="792" w:name="_Toc29495148"/>
      <w:bookmarkStart w:id="793" w:name="_Toc36116194"/>
      <w:bookmarkStart w:id="794" w:name="_Toc36118243"/>
      <w:bookmarkStart w:id="795" w:name="_Toc36560356"/>
      <w:bookmarkStart w:id="796" w:name="_Toc43976853"/>
      <w:bookmarkStart w:id="797" w:name="_Toc52213420"/>
      <w:bookmarkStart w:id="798" w:name="_Toc60742876"/>
      <w:bookmarkStart w:id="799" w:name="_Toc68206056"/>
      <w:bookmarkStart w:id="800" w:name="_Toc75971852"/>
      <w:bookmarkStart w:id="801" w:name="_Toc85051275"/>
      <w:bookmarkStart w:id="802" w:name="_Toc90493273"/>
      <w:bookmarkStart w:id="803" w:name="_Toc90493913"/>
      <w:bookmarkStart w:id="804" w:name="_Toc100093936"/>
      <w:bookmarkStart w:id="805" w:name="_Toc106872580"/>
      <w:bookmarkStart w:id="806" w:name="_Toc155208496"/>
      <w:bookmarkStart w:id="807" w:name="_CR5_4B"/>
      <w:bookmarkEnd w:id="807"/>
      <w:r w:rsidRPr="00AC4FBC">
        <w:t>5.4B</w:t>
      </w:r>
      <w:r w:rsidRPr="00AC4FBC">
        <w:tab/>
        <w:t>Channel arrangement for DC</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p>
    <w:p w14:paraId="0DF22D15" w14:textId="77777777" w:rsidR="00C96494" w:rsidRPr="00AC4FBC" w:rsidRDefault="00C96494" w:rsidP="00C96494">
      <w:pPr>
        <w:pStyle w:val="Heading3"/>
      </w:pPr>
      <w:bookmarkStart w:id="808" w:name="_Toc75971853"/>
      <w:bookmarkStart w:id="809" w:name="_Toc85051276"/>
      <w:bookmarkStart w:id="810" w:name="_Toc90493274"/>
      <w:bookmarkStart w:id="811" w:name="_Toc90493914"/>
      <w:bookmarkStart w:id="812" w:name="_Toc100093937"/>
      <w:bookmarkStart w:id="813" w:name="_Toc106872581"/>
      <w:bookmarkStart w:id="814" w:name="_Toc155208497"/>
      <w:bookmarkStart w:id="815" w:name="_CR5_4B_0"/>
      <w:bookmarkEnd w:id="815"/>
      <w:r w:rsidRPr="00AC4FBC">
        <w:t>5.4B.0</w:t>
      </w:r>
      <w:r w:rsidRPr="00AC4FBC">
        <w:tab/>
        <w:t>General</w:t>
      </w:r>
      <w:bookmarkEnd w:id="808"/>
      <w:bookmarkEnd w:id="809"/>
      <w:bookmarkEnd w:id="810"/>
      <w:bookmarkEnd w:id="811"/>
      <w:bookmarkEnd w:id="812"/>
      <w:bookmarkEnd w:id="813"/>
      <w:bookmarkEnd w:id="814"/>
    </w:p>
    <w:p w14:paraId="28CB95F2" w14:textId="77777777" w:rsidR="00AB2B30" w:rsidRPr="00AC4FBC" w:rsidRDefault="006A7121">
      <w:r w:rsidRPr="00AC4FBC">
        <w:t>The channel arrangement for intra-band EN-DC operations in FR1 is specified in TS 36.101 [5] and TS 38.101-1 [2], respectively.</w:t>
      </w:r>
    </w:p>
    <w:p w14:paraId="254429A0" w14:textId="77777777" w:rsidR="00AB2B30" w:rsidRPr="00AC4FBC" w:rsidRDefault="006A7121">
      <w:pPr>
        <w:pStyle w:val="Heading3"/>
      </w:pPr>
      <w:bookmarkStart w:id="816" w:name="_Toc27475558"/>
      <w:bookmarkStart w:id="817" w:name="_Toc29495149"/>
      <w:bookmarkStart w:id="818" w:name="_Toc36116195"/>
      <w:bookmarkStart w:id="819" w:name="_Toc36118244"/>
      <w:bookmarkStart w:id="820" w:name="_Toc36560357"/>
      <w:bookmarkStart w:id="821" w:name="_Toc43976854"/>
      <w:bookmarkStart w:id="822" w:name="_Toc52213421"/>
      <w:bookmarkStart w:id="823" w:name="_Toc60742877"/>
      <w:bookmarkStart w:id="824" w:name="_Toc68206057"/>
      <w:bookmarkStart w:id="825" w:name="_Toc75971854"/>
      <w:bookmarkStart w:id="826" w:name="_Toc85051277"/>
      <w:bookmarkStart w:id="827" w:name="_Toc90493275"/>
      <w:bookmarkStart w:id="828" w:name="_Toc90493915"/>
      <w:bookmarkStart w:id="829" w:name="_Toc100093938"/>
      <w:bookmarkStart w:id="830" w:name="_Toc106872582"/>
      <w:bookmarkStart w:id="831" w:name="_Toc155208498"/>
      <w:bookmarkStart w:id="832" w:name="_CR5_4B_1"/>
      <w:bookmarkEnd w:id="832"/>
      <w:r w:rsidRPr="00AC4FBC">
        <w:lastRenderedPageBreak/>
        <w:t>5.4B.1</w:t>
      </w:r>
      <w:r w:rsidRPr="00AC4FBC">
        <w:tab/>
        <w:t>Channel spacing for intra-band EN-DC carriers</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42FDA841" w14:textId="7BE8EF60" w:rsidR="00AB2B30" w:rsidRPr="00AC4FBC" w:rsidRDefault="006A7121">
      <w:pPr>
        <w:rPr>
          <w:rFonts w:eastAsia="Yu Mincho"/>
        </w:rPr>
      </w:pPr>
      <w:r w:rsidRPr="00AC4FBC">
        <w:rPr>
          <w:rFonts w:eastAsia="Yu Mincho"/>
        </w:rPr>
        <w:t>The spacing between carriers will depend on the deployment scenario, the size of the frequency block available and the channel bandwidths. The nominal channel spacing between E-UTRA carrier and an adjacent NR carrier for intra-band contiguous EN-DC is defined as following:</w:t>
      </w:r>
    </w:p>
    <w:p w14:paraId="182CAA3F" w14:textId="77777777" w:rsidR="00AB2B30" w:rsidRPr="00AC4FBC" w:rsidRDefault="006A7121">
      <w:pPr>
        <w:pStyle w:val="B10"/>
        <w:rPr>
          <w:rFonts w:eastAsia="Yu Mincho"/>
        </w:rPr>
      </w:pPr>
      <w:r w:rsidRPr="00AC4FBC">
        <w:rPr>
          <w:rFonts w:eastAsia="Yu Mincho"/>
        </w:rPr>
        <w:t>-</w:t>
      </w:r>
      <w:r w:rsidRPr="00AC4FBC">
        <w:rPr>
          <w:rFonts w:eastAsia="Yu Mincho"/>
        </w:rPr>
        <w:tab/>
        <w:t>For NR operating bands with 100 kHz channel raster,</w:t>
      </w:r>
    </w:p>
    <w:p w14:paraId="048BE432" w14:textId="77777777" w:rsidR="00AB2B30" w:rsidRPr="00AC4FBC" w:rsidRDefault="006A7121">
      <w:pPr>
        <w:pStyle w:val="B10"/>
        <w:rPr>
          <w:rFonts w:eastAsia="Yu Mincho"/>
        </w:rPr>
      </w:pPr>
      <w:r w:rsidRPr="00AC4FBC">
        <w:rPr>
          <w:rFonts w:eastAsia="Yu Mincho"/>
        </w:rPr>
        <w:tab/>
        <w:t>Nominal Channel spacing = (BW</w:t>
      </w:r>
      <w:r w:rsidRPr="00AC4FBC">
        <w:rPr>
          <w:rFonts w:eastAsia="Yu Mincho"/>
          <w:vertAlign w:val="subscript"/>
        </w:rPr>
        <w:t>E-UTRA_Channel</w:t>
      </w:r>
      <w:r w:rsidRPr="00AC4FBC">
        <w:rPr>
          <w:rFonts w:eastAsia="Yu Mincho"/>
        </w:rPr>
        <w:t xml:space="preserve"> + BW</w:t>
      </w:r>
      <w:r w:rsidRPr="00AC4FBC">
        <w:rPr>
          <w:rFonts w:eastAsia="Yu Mincho"/>
          <w:vertAlign w:val="subscript"/>
        </w:rPr>
        <w:t>NR_Channel</w:t>
      </w:r>
      <w:r w:rsidRPr="00AC4FBC">
        <w:rPr>
          <w:rFonts w:eastAsia="Yu Mincho"/>
        </w:rPr>
        <w:t>)/2</w:t>
      </w:r>
    </w:p>
    <w:p w14:paraId="05BDF336" w14:textId="77777777" w:rsidR="00AB2B30" w:rsidRPr="00AC4FBC" w:rsidRDefault="006A7121">
      <w:pPr>
        <w:pStyle w:val="B10"/>
        <w:rPr>
          <w:rFonts w:eastAsia="Yu Mincho"/>
        </w:rPr>
      </w:pPr>
      <w:r w:rsidRPr="00AC4FBC">
        <w:rPr>
          <w:rFonts w:eastAsia="Yu Mincho"/>
        </w:rPr>
        <w:t>-</w:t>
      </w:r>
      <w:r w:rsidRPr="00AC4FBC">
        <w:rPr>
          <w:rFonts w:eastAsia="Yu Mincho"/>
        </w:rPr>
        <w:tab/>
        <w:t>For NR operating bands with 15 kHz channel raster,</w:t>
      </w:r>
    </w:p>
    <w:p w14:paraId="63281610" w14:textId="116CF373" w:rsidR="00AB2B30" w:rsidRPr="00AC4FBC" w:rsidRDefault="006A7121">
      <w:pPr>
        <w:pStyle w:val="B10"/>
        <w:rPr>
          <w:rFonts w:eastAsia="Yu Mincho"/>
        </w:rPr>
      </w:pPr>
      <w:r w:rsidRPr="00AC4FBC">
        <w:rPr>
          <w:rFonts w:eastAsia="Yu Mincho"/>
        </w:rPr>
        <w:tab/>
        <w:t>Nominal Channel spacing = (BW</w:t>
      </w:r>
      <w:r w:rsidRPr="00AC4FBC">
        <w:rPr>
          <w:vertAlign w:val="subscript"/>
        </w:rPr>
        <w:t>E-UTRA</w:t>
      </w:r>
      <w:r w:rsidRPr="00AC4FBC">
        <w:rPr>
          <w:rFonts w:eastAsia="Yu Mincho"/>
          <w:vertAlign w:val="subscript"/>
        </w:rPr>
        <w:t>_Channel</w:t>
      </w:r>
      <w:r w:rsidRPr="00AC4FBC">
        <w:rPr>
          <w:rFonts w:eastAsia="Yu Mincho"/>
        </w:rPr>
        <w:t xml:space="preserve"> + BW</w:t>
      </w:r>
      <w:r w:rsidRPr="00AC4FBC">
        <w:rPr>
          <w:rFonts w:eastAsia="Yu Mincho"/>
          <w:vertAlign w:val="subscript"/>
        </w:rPr>
        <w:t>NR_Channel</w:t>
      </w:r>
      <w:r w:rsidRPr="00AC4FBC">
        <w:rPr>
          <w:rFonts w:eastAsia="Yu Mincho"/>
        </w:rPr>
        <w:t>)/2+{-5kHz, 0kHz, 5kHz}</w:t>
      </w:r>
      <w:r w:rsidR="002D5855" w:rsidRPr="00AC4FBC">
        <w:rPr>
          <w:rFonts w:eastAsia="Yu Mincho"/>
        </w:rPr>
        <w:t xml:space="preserve"> for ∆F</w:t>
      </w:r>
      <w:r w:rsidR="002D5855" w:rsidRPr="00AC4FBC">
        <w:rPr>
          <w:rFonts w:eastAsia="Yu Mincho"/>
          <w:vertAlign w:val="subscript"/>
        </w:rPr>
        <w:t>Raster</w:t>
      </w:r>
      <w:r w:rsidR="002D5855" w:rsidRPr="00AC4FBC">
        <w:rPr>
          <w:rFonts w:eastAsia="Yu Mincho"/>
        </w:rPr>
        <w:t xml:space="preserve"> equals </w:t>
      </w:r>
      <w:r w:rsidR="002D5855" w:rsidRPr="00AC4FBC">
        <w:rPr>
          <w:lang w:eastAsia="zh-CN"/>
        </w:rPr>
        <w:t xml:space="preserve">to </w:t>
      </w:r>
      <w:r w:rsidR="002D5855" w:rsidRPr="00AC4FBC">
        <w:rPr>
          <w:rFonts w:eastAsia="Yu Mincho"/>
        </w:rPr>
        <w:t>15 kHz</w:t>
      </w:r>
    </w:p>
    <w:p w14:paraId="122265ED" w14:textId="7C1B3D84" w:rsidR="00AB2B30" w:rsidRPr="00AC4FBC" w:rsidRDefault="006A7121">
      <w:pPr>
        <w:pStyle w:val="B10"/>
        <w:rPr>
          <w:rFonts w:eastAsia="Yu Mincho"/>
        </w:rPr>
      </w:pPr>
      <w:r w:rsidRPr="00AC4FBC">
        <w:rPr>
          <w:rFonts w:eastAsia="Yu Mincho"/>
        </w:rPr>
        <w:tab/>
        <w:t>Nominal Channel spacing = (BW</w:t>
      </w:r>
      <w:r w:rsidRPr="00AC4FBC">
        <w:rPr>
          <w:vertAlign w:val="subscript"/>
        </w:rPr>
        <w:t>E-UTRA</w:t>
      </w:r>
      <w:r w:rsidRPr="00AC4FBC">
        <w:rPr>
          <w:rFonts w:eastAsia="Yu Mincho"/>
          <w:vertAlign w:val="subscript"/>
        </w:rPr>
        <w:t>_Channel</w:t>
      </w:r>
      <w:r w:rsidRPr="00AC4FBC">
        <w:rPr>
          <w:rFonts w:eastAsia="Yu Mincho"/>
        </w:rPr>
        <w:t xml:space="preserve"> + BW</w:t>
      </w:r>
      <w:r w:rsidRPr="00AC4FBC">
        <w:rPr>
          <w:rFonts w:eastAsia="Yu Mincho"/>
          <w:vertAlign w:val="subscript"/>
        </w:rPr>
        <w:t>NR_Channel</w:t>
      </w:r>
      <w:r w:rsidRPr="00AC4FBC">
        <w:rPr>
          <w:rFonts w:eastAsia="Yu Mincho"/>
        </w:rPr>
        <w:t>)/2+{-10kHz, 0kHz, 10kHz}</w:t>
      </w:r>
      <w:r w:rsidR="002D5855" w:rsidRPr="00AC4FBC">
        <w:t xml:space="preserve"> for ∆F</w:t>
      </w:r>
      <w:r w:rsidR="002D5855" w:rsidRPr="00AC4FBC">
        <w:rPr>
          <w:vertAlign w:val="subscript"/>
        </w:rPr>
        <w:t>Raster</w:t>
      </w:r>
      <w:r w:rsidR="002D5855" w:rsidRPr="00AC4FBC">
        <w:t xml:space="preserve"> equals </w:t>
      </w:r>
      <w:r w:rsidR="002D5855" w:rsidRPr="00AC4FBC">
        <w:rPr>
          <w:lang w:eastAsia="zh-CN"/>
        </w:rPr>
        <w:t xml:space="preserve">to </w:t>
      </w:r>
      <w:r w:rsidR="002D5855" w:rsidRPr="00AC4FBC">
        <w:t>30 kHz</w:t>
      </w:r>
    </w:p>
    <w:p w14:paraId="4CACF0D1" w14:textId="4D31A62C" w:rsidR="00AB2B30" w:rsidRPr="00AC4FBC" w:rsidRDefault="006A7121">
      <w:pPr>
        <w:rPr>
          <w:rFonts w:eastAsia="Yu Mincho"/>
        </w:rPr>
      </w:pPr>
      <w:r w:rsidRPr="00AC4FBC">
        <w:rPr>
          <w:rFonts w:eastAsia="Yu Mincho"/>
        </w:rPr>
        <w:t>where BW</w:t>
      </w:r>
      <w:r w:rsidRPr="00AC4FBC">
        <w:rPr>
          <w:rFonts w:eastAsia="Yu Mincho"/>
          <w:vertAlign w:val="subscript"/>
        </w:rPr>
        <w:t>E-UTRA_Channel</w:t>
      </w:r>
      <w:r w:rsidRPr="00AC4FBC">
        <w:rPr>
          <w:rFonts w:eastAsia="Yu Mincho"/>
        </w:rPr>
        <w:t xml:space="preserve"> and BW</w:t>
      </w:r>
      <w:r w:rsidRPr="00AC4FBC">
        <w:rPr>
          <w:rFonts w:eastAsia="Yu Mincho"/>
          <w:vertAlign w:val="subscript"/>
        </w:rPr>
        <w:t>NR_Channel</w:t>
      </w:r>
      <w:r w:rsidRPr="00AC4FBC">
        <w:rPr>
          <w:rFonts w:eastAsia="Yu Mincho"/>
        </w:rPr>
        <w:t xml:space="preserve"> are the channel bandwidths of the E-UTRA and NR carriers</w:t>
      </w:r>
      <w:r w:rsidR="002D5855" w:rsidRPr="00AC4FBC">
        <w:rPr>
          <w:lang w:eastAsia="zh-CN"/>
        </w:rPr>
        <w:t xml:space="preserve">, </w:t>
      </w:r>
      <w:r w:rsidR="002D5855" w:rsidRPr="00AC4FBC">
        <w:t>∆F</w:t>
      </w:r>
      <w:r w:rsidR="002D5855" w:rsidRPr="00AC4FBC">
        <w:rPr>
          <w:vertAlign w:val="subscript"/>
        </w:rPr>
        <w:t>Raster</w:t>
      </w:r>
      <w:r w:rsidR="002D5855" w:rsidRPr="00AC4FBC">
        <w:rPr>
          <w:lang w:eastAsia="zh-CN"/>
        </w:rPr>
        <w:t xml:space="preserve"> is the </w:t>
      </w:r>
      <w:r w:rsidR="002D5855" w:rsidRPr="00AC4FBC">
        <w:rPr>
          <w:vertAlign w:val="subscript"/>
          <w:lang w:eastAsia="zh-CN"/>
        </w:rPr>
        <w:t xml:space="preserve"> </w:t>
      </w:r>
      <w:r w:rsidR="002D5855" w:rsidRPr="00AC4FBC">
        <w:rPr>
          <w:lang w:eastAsia="zh-CN"/>
        </w:rPr>
        <w:t>b</w:t>
      </w:r>
      <w:r w:rsidR="002D5855" w:rsidRPr="00AC4FBC">
        <w:t>and dependent channel raster granularity</w:t>
      </w:r>
      <w:r w:rsidR="002D5855" w:rsidRPr="00AC4FBC">
        <w:rPr>
          <w:lang w:eastAsia="zh-CN"/>
        </w:rPr>
        <w:t xml:space="preserve"> defined in TS38.101-1[2]</w:t>
      </w:r>
      <w:r w:rsidRPr="00AC4FBC">
        <w:rPr>
          <w:rFonts w:eastAsia="Yu Mincho"/>
        </w:rPr>
        <w:t>. The channel spacing can be adjusted depending on the channel raster to optimize performance in a particular deployment scenario.</w:t>
      </w:r>
    </w:p>
    <w:p w14:paraId="219F52DA" w14:textId="77777777" w:rsidR="00AB2B30" w:rsidRPr="00AC4FBC" w:rsidRDefault="006A7121">
      <w:pPr>
        <w:rPr>
          <w:rFonts w:eastAsia="Yu Mincho"/>
        </w:rPr>
      </w:pPr>
      <w:r w:rsidRPr="00AC4FBC">
        <w:rPr>
          <w:rFonts w:eastAsia="Yu Mincho"/>
        </w:rPr>
        <w:t>For intra-band non-contiguous EN-DC the channel spacing between E-UTRA and NR carriers shall be larger than the nominal channel spacing defined in this clause.</w:t>
      </w:r>
    </w:p>
    <w:p w14:paraId="783A2F43" w14:textId="77777777" w:rsidR="00AB2B30" w:rsidRPr="00AC4FBC" w:rsidRDefault="006A7121">
      <w:pPr>
        <w:pStyle w:val="Heading2"/>
      </w:pPr>
      <w:bookmarkStart w:id="833" w:name="_Toc27475559"/>
      <w:bookmarkStart w:id="834" w:name="_Toc29495150"/>
      <w:bookmarkStart w:id="835" w:name="_Toc36116196"/>
      <w:bookmarkStart w:id="836" w:name="_Toc36118245"/>
      <w:bookmarkStart w:id="837" w:name="_Toc36560358"/>
      <w:bookmarkStart w:id="838" w:name="_Toc43976855"/>
      <w:bookmarkStart w:id="839" w:name="_Toc52213422"/>
      <w:bookmarkStart w:id="840" w:name="_Toc60742878"/>
      <w:bookmarkStart w:id="841" w:name="_Toc68206058"/>
      <w:bookmarkStart w:id="842" w:name="_Toc75971855"/>
      <w:bookmarkStart w:id="843" w:name="_Toc85051278"/>
      <w:bookmarkStart w:id="844" w:name="_Toc90493276"/>
      <w:bookmarkStart w:id="845" w:name="_Toc90493916"/>
      <w:bookmarkStart w:id="846" w:name="_Toc100093939"/>
      <w:bookmarkStart w:id="847" w:name="_Toc106872583"/>
      <w:bookmarkStart w:id="848" w:name="_Toc155208499"/>
      <w:bookmarkStart w:id="849" w:name="_CR5_5"/>
      <w:bookmarkEnd w:id="849"/>
      <w:r w:rsidRPr="00AC4FBC">
        <w:t>5.5</w:t>
      </w:r>
      <w:r w:rsidRPr="00AC4FBC">
        <w:tab/>
        <w:t>Configuration</w:t>
      </w:r>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6B3414C6" w14:textId="77777777" w:rsidR="00AB2B30" w:rsidRPr="00AC4FBC" w:rsidRDefault="006A7121">
      <w:pPr>
        <w:pStyle w:val="Heading2"/>
      </w:pPr>
      <w:bookmarkStart w:id="850" w:name="_Toc27475560"/>
      <w:bookmarkStart w:id="851" w:name="_Toc29495151"/>
      <w:bookmarkStart w:id="852" w:name="_Toc36116197"/>
      <w:bookmarkStart w:id="853" w:name="_Toc36118246"/>
      <w:bookmarkStart w:id="854" w:name="_Toc36560359"/>
      <w:bookmarkStart w:id="855" w:name="_Toc43976856"/>
      <w:bookmarkStart w:id="856" w:name="_Toc52213423"/>
      <w:bookmarkStart w:id="857" w:name="_Toc60742879"/>
      <w:bookmarkStart w:id="858" w:name="_Toc68206059"/>
      <w:bookmarkStart w:id="859" w:name="_Toc75971856"/>
      <w:bookmarkStart w:id="860" w:name="_Toc85051279"/>
      <w:bookmarkStart w:id="861" w:name="_Toc90493277"/>
      <w:bookmarkStart w:id="862" w:name="_Toc90493917"/>
      <w:bookmarkStart w:id="863" w:name="_Toc100093940"/>
      <w:bookmarkStart w:id="864" w:name="_Toc106872584"/>
      <w:bookmarkStart w:id="865" w:name="_Toc155208500"/>
      <w:bookmarkStart w:id="866" w:name="_CR5_5A"/>
      <w:bookmarkEnd w:id="866"/>
      <w:r w:rsidRPr="00AC4FBC">
        <w:t>5.5A</w:t>
      </w:r>
      <w:r w:rsidRPr="00AC4FBC">
        <w:tab/>
        <w:t>Configuration for CA</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6C22DA0B" w14:textId="77777777" w:rsidR="00AD5097" w:rsidRPr="00AC4FBC" w:rsidRDefault="006A7121" w:rsidP="006910BE">
      <w:pPr>
        <w:pStyle w:val="Heading3"/>
      </w:pPr>
      <w:bookmarkStart w:id="867" w:name="_Toc27475561"/>
      <w:bookmarkStart w:id="868" w:name="_Toc29495152"/>
      <w:bookmarkStart w:id="869" w:name="_Toc36116198"/>
      <w:bookmarkStart w:id="870" w:name="_Toc36118247"/>
      <w:bookmarkStart w:id="871" w:name="_Toc36560360"/>
      <w:bookmarkStart w:id="872" w:name="_Toc43976857"/>
      <w:bookmarkStart w:id="873" w:name="_Toc52213424"/>
      <w:bookmarkStart w:id="874" w:name="_Toc60742880"/>
      <w:bookmarkStart w:id="875" w:name="_Toc68206060"/>
      <w:bookmarkStart w:id="876" w:name="_Toc75971857"/>
      <w:bookmarkStart w:id="877" w:name="_Toc85051280"/>
      <w:bookmarkStart w:id="878" w:name="_Toc90493278"/>
      <w:bookmarkStart w:id="879" w:name="_Toc90493918"/>
      <w:bookmarkStart w:id="880" w:name="_Toc100093941"/>
      <w:bookmarkStart w:id="881" w:name="_Toc106872585"/>
      <w:bookmarkStart w:id="882" w:name="_Toc155208501"/>
      <w:bookmarkStart w:id="883" w:name="_CR5_5A_1"/>
      <w:bookmarkEnd w:id="883"/>
      <w:r w:rsidRPr="00AC4FBC">
        <w:t>5.5A.1</w:t>
      </w:r>
      <w:r w:rsidRPr="00AC4FBC">
        <w:tab/>
        <w:t>Inter-band CA configurations between FR1 and FR2</w:t>
      </w:r>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p>
    <w:p w14:paraId="56A461F1" w14:textId="6500D61C" w:rsidR="00B2546A" w:rsidRPr="00AC4FBC" w:rsidRDefault="00B2546A" w:rsidP="00B2546A">
      <w:pPr>
        <w:sectPr w:rsidR="00B2546A" w:rsidRPr="00AC4FBC" w:rsidSect="00CE7306">
          <w:headerReference w:type="default" r:id="rId11"/>
          <w:footerReference w:type="default" r:id="rId12"/>
          <w:footnotePr>
            <w:numRestart w:val="eachSect"/>
          </w:footnotePr>
          <w:pgSz w:w="11907" w:h="16840" w:code="9"/>
          <w:pgMar w:top="1416" w:right="1133" w:bottom="1133" w:left="1133" w:header="850" w:footer="340" w:gutter="0"/>
          <w:cols w:space="720"/>
          <w:formProt w:val="0"/>
        </w:sectPr>
      </w:pPr>
    </w:p>
    <w:p w14:paraId="1B5C94C7" w14:textId="77777777" w:rsidR="00D753C6" w:rsidRPr="00AC4FBC" w:rsidRDefault="006A7121" w:rsidP="00D753C6">
      <w:pPr>
        <w:pStyle w:val="TH"/>
      </w:pPr>
      <w:bookmarkStart w:id="884" w:name="_CRTable5_5A_11"/>
      <w:r w:rsidRPr="00AC4FBC">
        <w:lastRenderedPageBreak/>
        <w:t xml:space="preserve">Table </w:t>
      </w:r>
      <w:bookmarkEnd w:id="884"/>
      <w:r w:rsidRPr="00AC4FBC">
        <w:t xml:space="preserve">5.5A.1-1: Inter-band CA configurations and bandwidth combinations sets </w:t>
      </w:r>
      <w:r w:rsidRPr="00AC4FBC">
        <w:rPr>
          <w:lang w:eastAsia="zh-TW"/>
        </w:rPr>
        <w:t>between FR1 and FR2</w:t>
      </w:r>
      <w:r w:rsidRPr="00AC4FBC">
        <w:t xml:space="preserve"> (two bands)</w:t>
      </w:r>
    </w:p>
    <w:p w14:paraId="49C4698A" w14:textId="77777777" w:rsidR="00D753C6" w:rsidRPr="00AC4FBC" w:rsidRDefault="00D753C6" w:rsidP="00D753C6">
      <w:pPr>
        <w:pStyle w:val="EditorsNote"/>
      </w:pPr>
      <w:r w:rsidRPr="00AC4FBC">
        <w:t>Editor’s note: No Inter-band CA configurations between FR1 and FR2 (two bands) specified due to the testability issues that combined testing of NR FR1 in conducted mode and NR FR2 in radiated mode.</w:t>
      </w:r>
    </w:p>
    <w:p w14:paraId="544A27E7" w14:textId="77777777" w:rsidR="00AD5097" w:rsidRPr="00AC4FBC" w:rsidRDefault="00AD5097">
      <w:pPr>
        <w:pStyle w:val="Heading2"/>
        <w:sectPr w:rsidR="00AD5097" w:rsidRPr="00AC4FBC" w:rsidSect="00CE7306">
          <w:footnotePr>
            <w:numRestart w:val="eachSect"/>
          </w:footnotePr>
          <w:pgSz w:w="16840" w:h="11907" w:orient="landscape" w:code="9"/>
          <w:pgMar w:top="1133" w:right="1416" w:bottom="1133" w:left="1133" w:header="850" w:footer="340" w:gutter="0"/>
          <w:cols w:space="720"/>
          <w:formProt w:val="0"/>
          <w:docGrid w:linePitch="272"/>
        </w:sectPr>
      </w:pPr>
      <w:bookmarkStart w:id="885" w:name="_Toc27475562"/>
      <w:bookmarkStart w:id="886" w:name="_Toc29495153"/>
      <w:bookmarkStart w:id="887" w:name="_Toc36116199"/>
      <w:bookmarkStart w:id="888" w:name="_Toc36118248"/>
      <w:bookmarkStart w:id="889" w:name="_Toc36560361"/>
      <w:bookmarkStart w:id="890" w:name="_Toc43976858"/>
      <w:bookmarkStart w:id="891" w:name="_Toc52213425"/>
      <w:bookmarkStart w:id="892" w:name="_Toc60742881"/>
      <w:bookmarkStart w:id="893" w:name="_Toc68206061"/>
      <w:bookmarkStart w:id="894" w:name="_Toc75971858"/>
      <w:bookmarkStart w:id="895" w:name="_Toc85051281"/>
      <w:bookmarkStart w:id="896" w:name="_Toc90493279"/>
      <w:bookmarkStart w:id="897" w:name="_Toc90493919"/>
      <w:bookmarkStart w:id="898" w:name="_Toc100093942"/>
    </w:p>
    <w:p w14:paraId="40379FC5" w14:textId="0B54EE64" w:rsidR="00AB2B30" w:rsidRPr="00AC4FBC" w:rsidRDefault="006A7121">
      <w:pPr>
        <w:pStyle w:val="Heading2"/>
      </w:pPr>
      <w:bookmarkStart w:id="899" w:name="_Toc106872586"/>
      <w:bookmarkStart w:id="900" w:name="_Toc155208502"/>
      <w:bookmarkStart w:id="901" w:name="_CR5_5B"/>
      <w:bookmarkEnd w:id="901"/>
      <w:r w:rsidRPr="00AC4FBC">
        <w:lastRenderedPageBreak/>
        <w:t>5.5B</w:t>
      </w:r>
      <w:r w:rsidRPr="00AC4FBC">
        <w:tab/>
        <w:t>Configuration for DC</w:t>
      </w:r>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p>
    <w:p w14:paraId="30F90D21" w14:textId="77777777" w:rsidR="00AB2B30" w:rsidRPr="00AC4FBC" w:rsidRDefault="006A7121">
      <w:pPr>
        <w:pStyle w:val="Heading3"/>
      </w:pPr>
      <w:bookmarkStart w:id="902" w:name="_Toc27475563"/>
      <w:bookmarkStart w:id="903" w:name="_Toc29495154"/>
      <w:bookmarkStart w:id="904" w:name="_Toc36116200"/>
      <w:bookmarkStart w:id="905" w:name="_Toc36118249"/>
      <w:bookmarkStart w:id="906" w:name="_Toc36560362"/>
      <w:bookmarkStart w:id="907" w:name="_Toc43976859"/>
      <w:bookmarkStart w:id="908" w:name="_Toc52213426"/>
      <w:bookmarkStart w:id="909" w:name="_Toc60742882"/>
      <w:bookmarkStart w:id="910" w:name="_Toc68206062"/>
      <w:bookmarkStart w:id="911" w:name="_Toc75971859"/>
      <w:bookmarkStart w:id="912" w:name="_Toc85051282"/>
      <w:bookmarkStart w:id="913" w:name="_Toc90493280"/>
      <w:bookmarkStart w:id="914" w:name="_Toc90493920"/>
      <w:bookmarkStart w:id="915" w:name="_Toc100093943"/>
      <w:bookmarkStart w:id="916" w:name="_Toc106872587"/>
      <w:bookmarkStart w:id="917" w:name="_Toc155208503"/>
      <w:bookmarkStart w:id="918" w:name="_CR5_5B_1"/>
      <w:bookmarkEnd w:id="918"/>
      <w:r w:rsidRPr="00AC4FBC">
        <w:t>5.5B.1</w:t>
      </w:r>
      <w:r w:rsidRPr="00AC4FBC">
        <w:tab/>
        <w:t>General</w:t>
      </w:r>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5D79662E" w14:textId="77777777" w:rsidR="00AB2B30" w:rsidRPr="00AC4FBC" w:rsidRDefault="006A7121">
      <w:r w:rsidRPr="00AC4FBC">
        <w:t>The operating bands and bandwidth classes are specified for operation with EN-DC</w:t>
      </w:r>
      <w:r w:rsidRPr="00AC4FBC">
        <w:rPr>
          <w:rFonts w:eastAsia="PMingLiU"/>
          <w:lang w:eastAsia="zh-TW"/>
        </w:rPr>
        <w:t>,</w:t>
      </w:r>
      <w:r w:rsidRPr="00AC4FBC">
        <w:t xml:space="preserve"> NGEN-DC, NE-DC</w:t>
      </w:r>
      <w:r w:rsidRPr="00AC4FBC">
        <w:rPr>
          <w:rFonts w:eastAsia="PMingLiU"/>
          <w:lang w:eastAsia="zh-TW"/>
        </w:rPr>
        <w:t xml:space="preserve"> or NR-DC</w:t>
      </w:r>
      <w:r w:rsidRPr="00AC4FBC">
        <w:t xml:space="preserve"> configured. The EN-DC, NE-DC or NGEN-DC band combinations include at least one E-UTRA operating band.</w:t>
      </w:r>
    </w:p>
    <w:p w14:paraId="1551DF96" w14:textId="77777777" w:rsidR="00AB2B30" w:rsidRPr="00AC4FBC" w:rsidRDefault="006A7121">
      <w:r w:rsidRPr="00AC4FBC">
        <w:t>For EN-DC or NE-DC configurations indicated by column "Single Uplink allowed" (e.g., problematic band combinations as defined in TS 38.306 [16]) in tables in this clause the UE may indicate capability of not supporting simultaneous dual and triple uplink operation due to possible intermodulation interference to its own primary downlink channel bandwidth of PCell or PSCell if the intermodulation order is 2 or if the intermodulation order is 3 for the combinations when both operating bands are between 450 MHz – 960 MHz or between 1427 MHz – 2690 MHz.</w:t>
      </w:r>
    </w:p>
    <w:p w14:paraId="00FB2E0D" w14:textId="77777777" w:rsidR="00AB2B30" w:rsidRPr="00AC4FBC" w:rsidRDefault="006A7121">
      <w:r w:rsidRPr="00AC4FBC">
        <w:t>In the case for EN-DC or NE-DC configurations listed in tables in this clause for which the intermodulation products caused by the dual and triple uplink operation fall into the receive band but do not interfere with its own primary downlink channel bandwidth of PCell or PSCell as defined in Annex I the UE is mandated to operate in dual and triple uplink mode. Single Uplink is also allowed for certain band combinations where intermodulation or reverse intermodulation products could create difficulty for meeting emission requirements.</w:t>
      </w:r>
    </w:p>
    <w:p w14:paraId="3F2250CF" w14:textId="77777777" w:rsidR="00AB2B30" w:rsidRPr="00AC4FBC" w:rsidRDefault="006A7121">
      <w:r w:rsidRPr="00AC4FBC">
        <w:t>For EN-DC combinations of order 3 or higher, "Single Uplink allowed" UL configurations captured in Table 5.5B.2-1, Table 5.5B.3-1, and Table 5.5B.4-1 apply.</w:t>
      </w:r>
    </w:p>
    <w:p w14:paraId="151EC401" w14:textId="77777777" w:rsidR="00AB2B30" w:rsidRPr="00AC4FBC" w:rsidRDefault="006A7121">
      <w:r w:rsidRPr="00AC4FBC">
        <w:t xml:space="preserve">If multiple UL DC configurations are listed for multiple DL DC configurations, valid uplink configurations are such that uplink does not have more carriers than downlink. </w:t>
      </w:r>
    </w:p>
    <w:p w14:paraId="58520DFD" w14:textId="77777777" w:rsidR="00AB2B30" w:rsidRPr="00AC4FBC" w:rsidRDefault="006A7121">
      <w:r w:rsidRPr="00AC4FBC">
        <w:t>Non</w:t>
      </w:r>
      <w:r w:rsidRPr="00AC4FBC">
        <w:noBreakHyphen/>
        <w:t>contiguous resource allocation and almost contiguous allocation are not applicable for E</w:t>
      </w:r>
      <w:r w:rsidRPr="00AC4FBC">
        <w:noBreakHyphen/>
        <w:t>UTRA or NR carrier part of intra</w:t>
      </w:r>
      <w:r w:rsidRPr="00AC4FBC">
        <w:noBreakHyphen/>
        <w:t>band EN</w:t>
      </w:r>
      <w:r w:rsidRPr="00AC4FBC">
        <w:noBreakHyphen/>
        <w:t>DC configuration.</w:t>
      </w:r>
    </w:p>
    <w:p w14:paraId="0ECBF9CC" w14:textId="58B09DF0" w:rsidR="00AD5097" w:rsidRDefault="00AD5097" w:rsidP="00AD5097">
      <w:bookmarkStart w:id="919" w:name="_Toc27475564"/>
      <w:bookmarkStart w:id="920" w:name="_Toc29495155"/>
      <w:bookmarkStart w:id="921" w:name="_Toc36116201"/>
      <w:bookmarkStart w:id="922" w:name="_Toc36118250"/>
      <w:bookmarkStart w:id="923" w:name="_Toc36560363"/>
      <w:bookmarkStart w:id="924" w:name="_Toc43976860"/>
      <w:bookmarkStart w:id="925" w:name="_Toc52213427"/>
      <w:bookmarkStart w:id="926" w:name="_Toc60742883"/>
      <w:bookmarkStart w:id="927" w:name="_Toc68206063"/>
      <w:bookmarkStart w:id="928" w:name="_Toc75971860"/>
      <w:bookmarkStart w:id="929" w:name="_Toc85051283"/>
      <w:bookmarkStart w:id="930" w:name="_Toc90493281"/>
      <w:bookmarkStart w:id="931" w:name="_Toc90493921"/>
      <w:bookmarkStart w:id="932" w:name="_Toc100093944"/>
      <w:r w:rsidRPr="00AC4FBC">
        <w:t xml:space="preserve">If the mandatory simultaneous Rx/Tx capability applies for a </w:t>
      </w:r>
      <w:r w:rsidR="004165BC" w:rsidRPr="00AC4FBC">
        <w:t xml:space="preserve">lower order </w:t>
      </w:r>
      <w:r w:rsidRPr="00AC4FBC">
        <w:t xml:space="preserve">DC configuration, </w:t>
      </w:r>
      <w:r w:rsidR="004165BC" w:rsidRPr="00AC4FBC">
        <w:t xml:space="preserve">when the applicable lower order DC configuration is a band pair in a higher order DC configuration, </w:t>
      </w:r>
      <w:r w:rsidRPr="00AC4FBC">
        <w:t xml:space="preserve">the mandatory simultaneous Rx/Tx capability also applies for the </w:t>
      </w:r>
      <w:r w:rsidR="004165BC" w:rsidRPr="00AC4FBC">
        <w:t>band pair in the</w:t>
      </w:r>
      <w:r w:rsidRPr="00AC4FBC">
        <w:t xml:space="preserve"> higher order DC configuration.</w:t>
      </w:r>
    </w:p>
    <w:p w14:paraId="11402BD8" w14:textId="77777777" w:rsidR="00057E90" w:rsidRDefault="00057E90" w:rsidP="00057E90">
      <w:pPr>
        <w:rPr>
          <w:noProof/>
          <w:lang w:eastAsia="zh-CN"/>
        </w:rPr>
      </w:pPr>
      <w:r>
        <w:rPr>
          <w:rFonts w:hint="eastAsia"/>
          <w:noProof/>
          <w:lang w:eastAsia="zh-CN"/>
        </w:rPr>
        <w:t>F</w:t>
      </w:r>
      <w:r>
        <w:rPr>
          <w:noProof/>
          <w:lang w:eastAsia="zh-CN"/>
        </w:rPr>
        <w:t xml:space="preserve">or a higher order EN-DC band combination of which </w:t>
      </w:r>
      <w:r w:rsidRPr="000E3241">
        <w:rPr>
          <w:noProof/>
          <w:lang w:eastAsia="zh-CN"/>
        </w:rPr>
        <w:t>DC_20_n28/ DC_28_n20/ CA_20-28/ CA_n20-n28</w:t>
      </w:r>
      <w:r w:rsidRPr="003A44EC">
        <w:rPr>
          <w:noProof/>
          <w:lang w:eastAsia="zh-CN"/>
        </w:rPr>
        <w:t xml:space="preserve"> is a subset</w:t>
      </w:r>
      <w:r>
        <w:rPr>
          <w:noProof/>
          <w:lang w:eastAsia="zh-CN"/>
        </w:rPr>
        <w:t>, t</w:t>
      </w:r>
      <w:r w:rsidRPr="003A44EC">
        <w:rPr>
          <w:noProof/>
          <w:lang w:eastAsia="zh-CN"/>
        </w:rPr>
        <w:t>he frequency range in band n28</w:t>
      </w:r>
      <w:r>
        <w:rPr>
          <w:noProof/>
          <w:lang w:eastAsia="zh-CN"/>
        </w:rPr>
        <w:t>/28</w:t>
      </w:r>
      <w:r w:rsidRPr="003A44EC">
        <w:rPr>
          <w:noProof/>
          <w:lang w:eastAsia="zh-CN"/>
        </w:rPr>
        <w:t xml:space="preserve"> is restricted for th</w:t>
      </w:r>
      <w:r>
        <w:rPr>
          <w:noProof/>
          <w:lang w:eastAsia="zh-CN"/>
        </w:rPr>
        <w:t>e higher order</w:t>
      </w:r>
      <w:r w:rsidRPr="003A44EC">
        <w:rPr>
          <w:noProof/>
          <w:lang w:eastAsia="zh-CN"/>
        </w:rPr>
        <w:t xml:space="preserve"> band combination to 703-733 MHz for the UL and 758-788 MHz for the DL.</w:t>
      </w:r>
    </w:p>
    <w:p w14:paraId="65DEABB3" w14:textId="77777777" w:rsidR="00057E90" w:rsidRPr="00DF6DD6" w:rsidRDefault="00057E90" w:rsidP="00057E90">
      <w:pPr>
        <w:jc w:val="both"/>
      </w:pPr>
      <w:r w:rsidRPr="00DF6DD6">
        <w:rPr>
          <w:rFonts w:hint="eastAsia"/>
        </w:rPr>
        <w:t xml:space="preserve">For </w:t>
      </w:r>
      <w:r w:rsidRPr="00DF6DD6">
        <w:rPr>
          <w:rFonts w:hint="eastAsia"/>
          <w:lang w:eastAsia="zh-CN"/>
        </w:rPr>
        <w:t xml:space="preserve">NR </w:t>
      </w:r>
      <w:r w:rsidRPr="00DF6DD6">
        <w:t>inter-band dual connectivity</w:t>
      </w:r>
      <w:r w:rsidRPr="00DF6DD6">
        <w:rPr>
          <w:rFonts w:hint="eastAsia"/>
        </w:rPr>
        <w:t xml:space="preserve"> specified in </w:t>
      </w:r>
      <w:r w:rsidRPr="00DF6DD6">
        <w:rPr>
          <w:lang w:eastAsia="zh-CN"/>
        </w:rPr>
        <w:t>5.5B.7</w:t>
      </w:r>
      <w:r w:rsidRPr="00DF6DD6">
        <w:rPr>
          <w:rFonts w:hint="eastAsia"/>
        </w:rPr>
        <w:t xml:space="preserve">, the corresponding </w:t>
      </w:r>
      <w:r w:rsidRPr="00DF6DD6">
        <w:rPr>
          <w:rFonts w:hint="eastAsia"/>
          <w:lang w:eastAsia="zh-CN"/>
        </w:rPr>
        <w:t>NR</w:t>
      </w:r>
      <w:r w:rsidRPr="00DF6DD6">
        <w:rPr>
          <w:rFonts w:hint="eastAsia"/>
        </w:rPr>
        <w:t xml:space="preserve"> CA configurations in 5.</w:t>
      </w:r>
      <w:r w:rsidRPr="00DF6DD6">
        <w:rPr>
          <w:rFonts w:hint="eastAsia"/>
          <w:lang w:eastAsia="zh-CN"/>
        </w:rPr>
        <w:t>5</w:t>
      </w:r>
      <w:r w:rsidRPr="00DF6DD6">
        <w:rPr>
          <w:rFonts w:hint="eastAsia"/>
        </w:rPr>
        <w:t xml:space="preserve">A.1, i.e., </w:t>
      </w:r>
      <w:r w:rsidRPr="00DF6DD6">
        <w:t>dual uplink inter-band carrier aggregation between FR1 and FR2</w:t>
      </w:r>
      <w:r w:rsidRPr="00DF6DD6">
        <w:rPr>
          <w:rFonts w:hint="eastAsia"/>
          <w:lang w:eastAsia="zh-CN"/>
        </w:rPr>
        <w:t xml:space="preserve"> </w:t>
      </w:r>
      <w:r w:rsidRPr="00DF6DD6">
        <w:t xml:space="preserve">with uplink assigned to two </w:t>
      </w:r>
      <w:r w:rsidRPr="00DF6DD6">
        <w:rPr>
          <w:rFonts w:hint="eastAsia"/>
          <w:lang w:eastAsia="zh-CN"/>
        </w:rPr>
        <w:t>NR</w:t>
      </w:r>
      <w:r w:rsidRPr="00DF6DD6">
        <w:t xml:space="preserve"> bands</w:t>
      </w:r>
      <w:r w:rsidRPr="00DF6DD6">
        <w:rPr>
          <w:rFonts w:hint="eastAsia"/>
        </w:rPr>
        <w:t xml:space="preserve">, are </w:t>
      </w:r>
      <w:r w:rsidRPr="00DF6DD6">
        <w:t>applicable</w:t>
      </w:r>
      <w:r w:rsidRPr="00DF6DD6">
        <w:rPr>
          <w:rFonts w:hint="eastAsia"/>
        </w:rPr>
        <w:t xml:space="preserve"> to Dual Connectivity.</w:t>
      </w:r>
    </w:p>
    <w:p w14:paraId="09624FA0" w14:textId="6C6013C4" w:rsidR="00057E90" w:rsidRPr="00AC4FBC" w:rsidRDefault="00057E90" w:rsidP="00057E90">
      <w:pPr>
        <w:pStyle w:val="NO"/>
      </w:pPr>
      <w:r w:rsidRPr="00DF6DD6">
        <w:t>NOTE 1:</w:t>
      </w:r>
      <w:r w:rsidRPr="00DF6DD6">
        <w:tab/>
        <w:t xml:space="preserve">Requirements for the dual connectivity configurations are defined in the </w:t>
      </w:r>
      <w:r>
        <w:t>clause</w:t>
      </w:r>
      <w:r w:rsidRPr="00DF6DD6">
        <w:t xml:space="preserve"> corresponding </w:t>
      </w:r>
      <w:r w:rsidRPr="00DF6DD6">
        <w:rPr>
          <w:rFonts w:hint="eastAsia"/>
          <w:lang w:eastAsia="zh-CN"/>
        </w:rPr>
        <w:t>NR</w:t>
      </w:r>
      <w:r w:rsidRPr="00DF6DD6">
        <w:t xml:space="preserve"> uplink CA between FR1 and FR2</w:t>
      </w:r>
      <w:r w:rsidRPr="00DF6DD6">
        <w:rPr>
          <w:rFonts w:hint="eastAsia"/>
          <w:lang w:eastAsia="zh-CN"/>
        </w:rPr>
        <w:t xml:space="preserve"> </w:t>
      </w:r>
      <w:r w:rsidRPr="00DF6DD6">
        <w:t>configurations, unless otherwise specified.</w:t>
      </w:r>
    </w:p>
    <w:p w14:paraId="5EEF8284" w14:textId="77777777" w:rsidR="00AB2B30" w:rsidRPr="00AC4FBC" w:rsidRDefault="006A7121">
      <w:pPr>
        <w:pStyle w:val="Heading3"/>
        <w:rPr>
          <w:lang w:eastAsia="zh-TW"/>
        </w:rPr>
      </w:pPr>
      <w:bookmarkStart w:id="933" w:name="_Toc106872588"/>
      <w:bookmarkStart w:id="934" w:name="_Toc155208504"/>
      <w:bookmarkStart w:id="935" w:name="_CR5_5B_2"/>
      <w:bookmarkEnd w:id="935"/>
      <w:r w:rsidRPr="00AC4FBC">
        <w:t>5.5B.2</w:t>
      </w:r>
      <w:r w:rsidRPr="00AC4FBC">
        <w:tab/>
        <w:t>Intra-band contiguous EN-DC</w:t>
      </w:r>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256EF977" w14:textId="77777777" w:rsidR="00AB2B30" w:rsidRPr="00AC4FBC" w:rsidRDefault="006A7121">
      <w:pPr>
        <w:rPr>
          <w:lang w:eastAsia="zh-TW"/>
        </w:rPr>
      </w:pPr>
      <w:r w:rsidRPr="00AC4FBC">
        <w:t>Supported channel bandwidths for E-UTRA operating bands are defined in TS 36.</w:t>
      </w:r>
      <w:r w:rsidRPr="00AC4FBC">
        <w:rPr>
          <w:lang w:eastAsia="zh-TW"/>
        </w:rPr>
        <w:t>521-</w:t>
      </w:r>
      <w:r w:rsidRPr="00AC4FBC">
        <w:t>1 </w:t>
      </w:r>
      <w:r w:rsidRPr="00AC4FBC">
        <w:rPr>
          <w:lang w:eastAsia="zh-TW"/>
        </w:rPr>
        <w:t>[10]</w:t>
      </w:r>
      <w:r w:rsidRPr="00AC4FBC">
        <w:t xml:space="preserve"> and for NR operating bands in TS 38.</w:t>
      </w:r>
      <w:r w:rsidRPr="00AC4FBC">
        <w:rPr>
          <w:lang w:eastAsia="zh-TW"/>
        </w:rPr>
        <w:t>52</w:t>
      </w:r>
      <w:r w:rsidRPr="00AC4FBC">
        <w:t>1-1 </w:t>
      </w:r>
      <w:r w:rsidRPr="00AC4FBC">
        <w:rPr>
          <w:lang w:eastAsia="zh-TW"/>
        </w:rPr>
        <w:t>[8].</w:t>
      </w:r>
    </w:p>
    <w:p w14:paraId="2D651935" w14:textId="77777777" w:rsidR="00AB2B30" w:rsidRPr="00AC4FBC" w:rsidRDefault="006A7121">
      <w:pPr>
        <w:pStyle w:val="TH"/>
      </w:pPr>
      <w:bookmarkStart w:id="936" w:name="_CRTable5_5B_21"/>
      <w:r w:rsidRPr="00AC4FBC">
        <w:lastRenderedPageBreak/>
        <w:t xml:space="preserve">Table </w:t>
      </w:r>
      <w:bookmarkEnd w:id="936"/>
      <w:r w:rsidRPr="00AC4FBC">
        <w:t>5.5B.2-1: Intra-band 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9"/>
        <w:gridCol w:w="3402"/>
        <w:gridCol w:w="1985"/>
      </w:tblGrid>
      <w:tr w:rsidR="00AB2B30" w:rsidRPr="00AC4FBC" w14:paraId="5B9002F6" w14:textId="77777777">
        <w:trPr>
          <w:trHeight w:val="227"/>
          <w:jc w:val="center"/>
        </w:trPr>
        <w:tc>
          <w:tcPr>
            <w:tcW w:w="3119" w:type="dxa"/>
            <w:shd w:val="clear" w:color="auto" w:fill="auto"/>
            <w:tcMar>
              <w:top w:w="28" w:type="dxa"/>
              <w:left w:w="28" w:type="dxa"/>
              <w:bottom w:w="28" w:type="dxa"/>
              <w:right w:w="28" w:type="dxa"/>
            </w:tcMar>
            <w:vAlign w:val="center"/>
            <w:hideMark/>
          </w:tcPr>
          <w:p w14:paraId="1A84CAF7"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402" w:type="dxa"/>
            <w:tcMar>
              <w:top w:w="28" w:type="dxa"/>
              <w:left w:w="28" w:type="dxa"/>
              <w:bottom w:w="28" w:type="dxa"/>
              <w:right w:w="28" w:type="dxa"/>
            </w:tcMar>
            <w:vAlign w:val="center"/>
          </w:tcPr>
          <w:p w14:paraId="736B2EDC"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w:t>
            </w:r>
            <w:r w:rsidRPr="00F452E9">
              <w:rPr>
                <w:lang w:val="fr-FR"/>
              </w:rPr>
              <w:t>OTE</w:t>
            </w:r>
            <w:r w:rsidRPr="00F452E9">
              <w:rPr>
                <w:lang w:val="fr-FR" w:eastAsia="fi-FI"/>
              </w:rPr>
              <w:t xml:space="preserve"> 1)</w:t>
            </w:r>
          </w:p>
        </w:tc>
        <w:tc>
          <w:tcPr>
            <w:tcW w:w="1985" w:type="dxa"/>
            <w:shd w:val="clear" w:color="auto" w:fill="auto"/>
            <w:tcMar>
              <w:top w:w="28" w:type="dxa"/>
              <w:left w:w="28" w:type="dxa"/>
              <w:bottom w:w="28" w:type="dxa"/>
              <w:right w:w="28" w:type="dxa"/>
            </w:tcMar>
            <w:vAlign w:val="center"/>
          </w:tcPr>
          <w:p w14:paraId="71F1928C" w14:textId="77777777" w:rsidR="00AB2B30" w:rsidRPr="00AC4FBC" w:rsidRDefault="006A7121">
            <w:pPr>
              <w:pStyle w:val="TAH"/>
              <w:rPr>
                <w:lang w:eastAsia="fi-FI"/>
              </w:rPr>
            </w:pPr>
            <w:r w:rsidRPr="00AC4FBC">
              <w:t>Single UL allowed</w:t>
            </w:r>
          </w:p>
        </w:tc>
      </w:tr>
      <w:tr w:rsidR="00AB2B30" w:rsidRPr="00AC4FBC" w14:paraId="5471C564" w14:textId="77777777">
        <w:trPr>
          <w:trHeight w:val="227"/>
          <w:jc w:val="center"/>
        </w:trPr>
        <w:tc>
          <w:tcPr>
            <w:tcW w:w="3119" w:type="dxa"/>
            <w:shd w:val="clear" w:color="auto" w:fill="auto"/>
            <w:noWrap/>
            <w:tcMar>
              <w:top w:w="28" w:type="dxa"/>
              <w:left w:w="28" w:type="dxa"/>
              <w:bottom w:w="28" w:type="dxa"/>
              <w:right w:w="28" w:type="dxa"/>
            </w:tcMar>
            <w:vAlign w:val="center"/>
          </w:tcPr>
          <w:p w14:paraId="3ECE8C2E" w14:textId="77777777" w:rsidR="00AB2B30" w:rsidRPr="00AC4FBC" w:rsidRDefault="006A7121">
            <w:pPr>
              <w:pStyle w:val="TAC"/>
            </w:pPr>
            <w:r w:rsidRPr="00AC4FBC">
              <w:rPr>
                <w:lang w:eastAsia="fi-FI"/>
              </w:rPr>
              <w:t>DC_(n)41AA</w:t>
            </w:r>
            <w:r w:rsidRPr="00AC4FBC">
              <w:rPr>
                <w:vertAlign w:val="superscript"/>
              </w:rPr>
              <w:t>5</w:t>
            </w:r>
          </w:p>
          <w:p w14:paraId="220F7921" w14:textId="0E598A5B" w:rsidR="00AB2B30" w:rsidRPr="00AC4FBC" w:rsidRDefault="006A7121">
            <w:pPr>
              <w:pStyle w:val="TAC"/>
            </w:pPr>
            <w:r w:rsidRPr="00AC4FBC">
              <w:rPr>
                <w:lang w:eastAsia="fi-FI"/>
              </w:rPr>
              <w:t>DC_(n)41CA</w:t>
            </w:r>
            <w:r w:rsidRPr="00AC4FBC">
              <w:rPr>
                <w:vertAlign w:val="superscript"/>
              </w:rPr>
              <w:t>5</w:t>
            </w:r>
          </w:p>
        </w:tc>
        <w:tc>
          <w:tcPr>
            <w:tcW w:w="3402" w:type="dxa"/>
            <w:tcMar>
              <w:top w:w="28" w:type="dxa"/>
              <w:left w:w="28" w:type="dxa"/>
              <w:bottom w:w="28" w:type="dxa"/>
              <w:right w:w="28" w:type="dxa"/>
            </w:tcMar>
            <w:vAlign w:val="center"/>
          </w:tcPr>
          <w:p w14:paraId="46A6A2A2" w14:textId="77777777" w:rsidR="00AB2B30" w:rsidRPr="00AC4FBC" w:rsidRDefault="006A7121">
            <w:pPr>
              <w:pStyle w:val="TAC"/>
              <w:rPr>
                <w:lang w:eastAsia="fi-FI"/>
              </w:rPr>
            </w:pPr>
            <w:r w:rsidRPr="00AC4FBC">
              <w:rPr>
                <w:lang w:eastAsia="fi-FI"/>
              </w:rPr>
              <w:t>DC_(n)41AA</w:t>
            </w:r>
          </w:p>
        </w:tc>
        <w:tc>
          <w:tcPr>
            <w:tcW w:w="1985" w:type="dxa"/>
            <w:shd w:val="clear" w:color="auto" w:fill="auto"/>
            <w:noWrap/>
            <w:tcMar>
              <w:top w:w="28" w:type="dxa"/>
              <w:left w:w="28" w:type="dxa"/>
              <w:bottom w:w="28" w:type="dxa"/>
              <w:right w:w="28" w:type="dxa"/>
            </w:tcMar>
            <w:vAlign w:val="center"/>
          </w:tcPr>
          <w:p w14:paraId="01B9EACF" w14:textId="77777777" w:rsidR="00AB2B30" w:rsidRPr="00AC4FBC" w:rsidRDefault="006A7121">
            <w:pPr>
              <w:pStyle w:val="TAC"/>
              <w:rPr>
                <w:lang w:eastAsia="fi-FI"/>
              </w:rPr>
            </w:pPr>
            <w:r w:rsidRPr="00AC4FBC">
              <w:rPr>
                <w:rFonts w:eastAsia="MS Mincho"/>
              </w:rPr>
              <w:t>Yes</w:t>
            </w:r>
            <w:r w:rsidRPr="00AC4FBC">
              <w:rPr>
                <w:vertAlign w:val="superscript"/>
              </w:rPr>
              <w:t>3</w:t>
            </w:r>
          </w:p>
        </w:tc>
      </w:tr>
      <w:tr w:rsidR="00AB2B30" w:rsidRPr="00AC4FBC" w14:paraId="083FCA87" w14:textId="77777777">
        <w:trPr>
          <w:trHeight w:val="227"/>
          <w:jc w:val="center"/>
        </w:trPr>
        <w:tc>
          <w:tcPr>
            <w:tcW w:w="3119" w:type="dxa"/>
            <w:shd w:val="clear" w:color="auto" w:fill="auto"/>
            <w:noWrap/>
            <w:tcMar>
              <w:top w:w="28" w:type="dxa"/>
              <w:left w:w="28" w:type="dxa"/>
              <w:bottom w:w="28" w:type="dxa"/>
              <w:right w:w="28" w:type="dxa"/>
            </w:tcMar>
            <w:vAlign w:val="center"/>
          </w:tcPr>
          <w:p w14:paraId="5DF56F82" w14:textId="77777777" w:rsidR="00AB2B30" w:rsidRPr="00AC4FBC" w:rsidRDefault="006A7121">
            <w:pPr>
              <w:pStyle w:val="TAC"/>
              <w:rPr>
                <w:lang w:eastAsia="fi-FI"/>
              </w:rPr>
            </w:pPr>
            <w:r w:rsidRPr="00AC4FBC">
              <w:rPr>
                <w:lang w:eastAsia="fi-FI"/>
              </w:rPr>
              <w:t>DC_(n)71AA</w:t>
            </w:r>
            <w:r w:rsidRPr="00AC4FBC">
              <w:rPr>
                <w:vertAlign w:val="superscript"/>
              </w:rPr>
              <w:t>2</w:t>
            </w:r>
          </w:p>
        </w:tc>
        <w:tc>
          <w:tcPr>
            <w:tcW w:w="3402" w:type="dxa"/>
            <w:tcMar>
              <w:top w:w="28" w:type="dxa"/>
              <w:left w:w="28" w:type="dxa"/>
              <w:bottom w:w="28" w:type="dxa"/>
              <w:right w:w="28" w:type="dxa"/>
            </w:tcMar>
            <w:vAlign w:val="center"/>
          </w:tcPr>
          <w:p w14:paraId="2BC3B4E1" w14:textId="77777777" w:rsidR="00AB2B30" w:rsidRPr="00AC4FBC" w:rsidRDefault="006A7121">
            <w:pPr>
              <w:pStyle w:val="TAC"/>
              <w:rPr>
                <w:lang w:eastAsia="fi-FI"/>
              </w:rPr>
            </w:pPr>
            <w:r w:rsidRPr="00AC4FBC">
              <w:rPr>
                <w:lang w:eastAsia="fi-FI"/>
              </w:rPr>
              <w:t>DC_(n)71AA</w:t>
            </w:r>
          </w:p>
        </w:tc>
        <w:tc>
          <w:tcPr>
            <w:tcW w:w="1985" w:type="dxa"/>
            <w:shd w:val="clear" w:color="auto" w:fill="auto"/>
            <w:noWrap/>
            <w:tcMar>
              <w:top w:w="28" w:type="dxa"/>
              <w:left w:w="28" w:type="dxa"/>
              <w:bottom w:w="28" w:type="dxa"/>
              <w:right w:w="28" w:type="dxa"/>
            </w:tcMar>
            <w:vAlign w:val="center"/>
          </w:tcPr>
          <w:p w14:paraId="0DFEEFBC" w14:textId="77777777" w:rsidR="00AB2B30" w:rsidRPr="00AC4FBC" w:rsidRDefault="006A7121">
            <w:pPr>
              <w:pStyle w:val="TAC"/>
              <w:rPr>
                <w:lang w:eastAsia="fi-FI"/>
              </w:rPr>
            </w:pPr>
            <w:r w:rsidRPr="00AC4FBC">
              <w:rPr>
                <w:rFonts w:eastAsia="MS Mincho"/>
              </w:rPr>
              <w:t>No</w:t>
            </w:r>
            <w:r w:rsidRPr="00AC4FBC">
              <w:rPr>
                <w:vertAlign w:val="superscript"/>
              </w:rPr>
              <w:t>4</w:t>
            </w:r>
          </w:p>
        </w:tc>
      </w:tr>
      <w:tr w:rsidR="00AB2B30" w:rsidRPr="00AC4FBC" w14:paraId="4CDC4E9E" w14:textId="77777777" w:rsidTr="00A80846">
        <w:trPr>
          <w:trHeight w:val="227"/>
          <w:jc w:val="center"/>
        </w:trPr>
        <w:tc>
          <w:tcPr>
            <w:tcW w:w="8506" w:type="dxa"/>
            <w:gridSpan w:val="3"/>
            <w:shd w:val="clear" w:color="auto" w:fill="auto"/>
            <w:noWrap/>
            <w:tcMar>
              <w:top w:w="28" w:type="dxa"/>
              <w:left w:w="28" w:type="dxa"/>
              <w:bottom w:w="28" w:type="dxa"/>
              <w:right w:w="28" w:type="dxa"/>
            </w:tcMar>
            <w:vAlign w:val="center"/>
          </w:tcPr>
          <w:p w14:paraId="12495E9C" w14:textId="77777777" w:rsidR="00AB2B30" w:rsidRPr="00AC4FBC" w:rsidRDefault="006A7121">
            <w:pPr>
              <w:pStyle w:val="TAN"/>
            </w:pPr>
            <w:r w:rsidRPr="00AC4FBC">
              <w:t>NOTE 1:</w:t>
            </w:r>
            <w:r w:rsidRPr="00AC4FBC">
              <w:tab/>
              <w:t>Uplink EN-DC configurations are the configurations supported by the present release of specifications.</w:t>
            </w:r>
          </w:p>
          <w:p w14:paraId="23BF37AD" w14:textId="77777777" w:rsidR="00AB2B30" w:rsidRPr="00AC4FBC" w:rsidRDefault="006A7121">
            <w:pPr>
              <w:pStyle w:val="TAN"/>
            </w:pPr>
            <w:r w:rsidRPr="00AC4FBC">
              <w:t>NOTE 2:</w:t>
            </w:r>
            <w:r w:rsidRPr="00AC4FBC">
              <w:tab/>
              <w:t>Requirements in this specification apply for NR SCS of 15 kHz only.</w:t>
            </w:r>
          </w:p>
          <w:p w14:paraId="79C7B9BE" w14:textId="77777777" w:rsidR="00AB2B30" w:rsidRPr="00AC4FBC" w:rsidRDefault="006A7121">
            <w:pPr>
              <w:pStyle w:val="TAN"/>
            </w:pPr>
            <w:r w:rsidRPr="00AC4FBC">
              <w:t>NOTE 3:</w:t>
            </w:r>
            <w:r w:rsidRPr="00AC4FBC">
              <w:tab/>
              <w:t>Single UL allowed due to potential emission issues, not self-interference.</w:t>
            </w:r>
          </w:p>
          <w:p w14:paraId="7E2D9C50" w14:textId="77777777" w:rsidR="00AB2B30" w:rsidRPr="00AC4FBC" w:rsidRDefault="006A7121">
            <w:pPr>
              <w:pStyle w:val="TAN"/>
            </w:pPr>
            <w:r w:rsidRPr="00AC4FBC">
              <w:t>NOTE 4:</w:t>
            </w:r>
            <w:r w:rsidRPr="00AC4FBC">
              <w:tab/>
              <w:t>For UE(s) supporting dynamic power sharing it is mandatory to do dual simultaneous UL. For UE(s) not supporting dynamic power sharing single UL is allowed.</w:t>
            </w:r>
          </w:p>
          <w:p w14:paraId="36D2B7A7" w14:textId="77777777" w:rsidR="00AB2B30" w:rsidRPr="00AC4FBC" w:rsidRDefault="006A7121">
            <w:pPr>
              <w:pStyle w:val="TAN"/>
              <w:rPr>
                <w:rFonts w:cs="Arial"/>
              </w:rPr>
            </w:pPr>
            <w:r w:rsidRPr="00AC4FBC">
              <w:rPr>
                <w:rFonts w:eastAsia="MS Mincho"/>
              </w:rPr>
              <w:t xml:space="preserve">NOTE </w:t>
            </w:r>
            <w:r w:rsidRPr="00AC4FBC">
              <w:t>5</w:t>
            </w:r>
            <w:r w:rsidRPr="00AC4FBC">
              <w:rPr>
                <w:rFonts w:eastAsia="MS Mincho"/>
              </w:rPr>
              <w:t>:</w:t>
            </w:r>
            <w:r w:rsidRPr="00AC4FBC">
              <w:rPr>
                <w:rFonts w:eastAsia="MS Mincho"/>
              </w:rPr>
              <w:tab/>
              <w:t>The minimum requirements only apply for non-simultaneous Tx/Rx between all carriers.</w:t>
            </w:r>
          </w:p>
        </w:tc>
      </w:tr>
    </w:tbl>
    <w:p w14:paraId="3AC0F225" w14:textId="77777777" w:rsidR="00AB2B30" w:rsidRPr="00AC4FBC" w:rsidRDefault="00AB2B30"/>
    <w:p w14:paraId="17163AC1" w14:textId="77777777" w:rsidR="00AB2B30" w:rsidRPr="00F452E9" w:rsidRDefault="006A7121">
      <w:pPr>
        <w:pStyle w:val="Heading3"/>
        <w:rPr>
          <w:lang w:val="fr-FR"/>
        </w:rPr>
      </w:pPr>
      <w:bookmarkStart w:id="937" w:name="_Toc27475565"/>
      <w:bookmarkStart w:id="938" w:name="_Toc29495156"/>
      <w:bookmarkStart w:id="939" w:name="_Toc36116202"/>
      <w:bookmarkStart w:id="940" w:name="_Toc36118251"/>
      <w:bookmarkStart w:id="941" w:name="_Toc36560364"/>
      <w:bookmarkStart w:id="942" w:name="_Toc43976861"/>
      <w:bookmarkStart w:id="943" w:name="_Toc52213428"/>
      <w:bookmarkStart w:id="944" w:name="_Toc60742884"/>
      <w:bookmarkStart w:id="945" w:name="_Toc68206064"/>
      <w:bookmarkStart w:id="946" w:name="_Toc75971861"/>
      <w:bookmarkStart w:id="947" w:name="_Toc85051284"/>
      <w:bookmarkStart w:id="948" w:name="_Toc90493282"/>
      <w:bookmarkStart w:id="949" w:name="_Toc90493922"/>
      <w:bookmarkStart w:id="950" w:name="_Toc100093945"/>
      <w:bookmarkStart w:id="951" w:name="_Toc106872589"/>
      <w:bookmarkStart w:id="952" w:name="_Toc155208505"/>
      <w:bookmarkStart w:id="953" w:name="_CR5_5B_3"/>
      <w:bookmarkEnd w:id="953"/>
      <w:r w:rsidRPr="00F452E9">
        <w:rPr>
          <w:lang w:val="fr-FR"/>
        </w:rPr>
        <w:t>5.5B.3</w:t>
      </w:r>
      <w:r w:rsidRPr="00F452E9">
        <w:rPr>
          <w:lang w:val="fr-FR"/>
        </w:rPr>
        <w:tab/>
        <w:t>Intra-band non-contiguous EN-DC</w:t>
      </w:r>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4AD8B243" w14:textId="77777777" w:rsidR="00AB2B30" w:rsidRPr="00AC4FBC" w:rsidRDefault="006A7121">
      <w:r w:rsidRPr="00AC4FBC">
        <w:t>Supported channel bandwidths for E-UTRA operating bands are defined in TS 36.</w:t>
      </w:r>
      <w:r w:rsidRPr="00AC4FBC">
        <w:rPr>
          <w:lang w:eastAsia="zh-TW"/>
        </w:rPr>
        <w:t>521-1 [10]</w:t>
      </w:r>
      <w:r w:rsidRPr="00AC4FBC">
        <w:t xml:space="preserve"> and for NR operating bands in TS 38.</w:t>
      </w:r>
      <w:r w:rsidRPr="00AC4FBC">
        <w:rPr>
          <w:lang w:eastAsia="zh-TW"/>
        </w:rPr>
        <w:t>52</w:t>
      </w:r>
      <w:r w:rsidRPr="00AC4FBC">
        <w:t>1-1 </w:t>
      </w:r>
      <w:r w:rsidRPr="00AC4FBC">
        <w:rPr>
          <w:lang w:eastAsia="zh-TW"/>
        </w:rPr>
        <w:t>[8]</w:t>
      </w:r>
      <w:r w:rsidRPr="00AC4FBC">
        <w:t>.</w:t>
      </w:r>
    </w:p>
    <w:p w14:paraId="763B9E5C" w14:textId="77777777" w:rsidR="00AB2B30" w:rsidRPr="00F452E9" w:rsidRDefault="006A7121">
      <w:pPr>
        <w:pStyle w:val="TH"/>
        <w:rPr>
          <w:lang w:val="fr-FR"/>
        </w:rPr>
      </w:pPr>
      <w:bookmarkStart w:id="954" w:name="_CRTable5_5B_31"/>
      <w:r w:rsidRPr="00F452E9">
        <w:rPr>
          <w:lang w:val="fr-FR"/>
        </w:rPr>
        <w:t xml:space="preserve">Table </w:t>
      </w:r>
      <w:bookmarkEnd w:id="954"/>
      <w:r w:rsidRPr="00F452E9">
        <w:rPr>
          <w:lang w:val="fr-FR"/>
        </w:rPr>
        <w:t>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AB2B30" w:rsidRPr="00AC4FBC" w14:paraId="3E2A6FBD" w14:textId="77777777">
        <w:trPr>
          <w:trHeight w:val="227"/>
          <w:jc w:val="center"/>
        </w:trPr>
        <w:tc>
          <w:tcPr>
            <w:tcW w:w="3119" w:type="dxa"/>
            <w:shd w:val="clear" w:color="auto" w:fill="auto"/>
            <w:tcMar>
              <w:top w:w="28" w:type="dxa"/>
              <w:left w:w="28" w:type="dxa"/>
              <w:bottom w:w="28" w:type="dxa"/>
              <w:right w:w="28" w:type="dxa"/>
            </w:tcMar>
            <w:vAlign w:val="center"/>
            <w:hideMark/>
          </w:tcPr>
          <w:p w14:paraId="68373072"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402" w:type="dxa"/>
            <w:tcMar>
              <w:top w:w="28" w:type="dxa"/>
              <w:left w:w="28" w:type="dxa"/>
              <w:bottom w:w="28" w:type="dxa"/>
              <w:right w:w="28" w:type="dxa"/>
            </w:tcMar>
            <w:vAlign w:val="center"/>
          </w:tcPr>
          <w:p w14:paraId="284A7D87"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w:t>
            </w:r>
            <w:r w:rsidRPr="00F452E9">
              <w:rPr>
                <w:lang w:val="fr-FR"/>
              </w:rPr>
              <w:t>OTE</w:t>
            </w:r>
            <w:r w:rsidRPr="00F452E9">
              <w:rPr>
                <w:lang w:val="fr-FR" w:eastAsia="fi-FI"/>
              </w:rPr>
              <w:t xml:space="preserve"> 1)</w:t>
            </w:r>
          </w:p>
        </w:tc>
        <w:tc>
          <w:tcPr>
            <w:tcW w:w="1985" w:type="dxa"/>
            <w:shd w:val="clear" w:color="auto" w:fill="auto"/>
            <w:tcMar>
              <w:top w:w="28" w:type="dxa"/>
              <w:left w:w="28" w:type="dxa"/>
              <w:bottom w:w="28" w:type="dxa"/>
              <w:right w:w="28" w:type="dxa"/>
            </w:tcMar>
            <w:vAlign w:val="center"/>
          </w:tcPr>
          <w:p w14:paraId="4CBE5E09" w14:textId="77777777" w:rsidR="00AB2B30" w:rsidRPr="00AC4FBC" w:rsidRDefault="006A7121">
            <w:pPr>
              <w:pStyle w:val="TAH"/>
              <w:rPr>
                <w:lang w:eastAsia="fi-FI"/>
              </w:rPr>
            </w:pPr>
            <w:r w:rsidRPr="00AC4FBC">
              <w:t>Single UL allowed</w:t>
            </w:r>
          </w:p>
        </w:tc>
      </w:tr>
      <w:tr w:rsidR="00165697" w:rsidRPr="00AC4FBC" w14:paraId="21F24081" w14:textId="77777777">
        <w:trPr>
          <w:trHeight w:val="227"/>
          <w:jc w:val="center"/>
          <w:ins w:id="955" w:author="0934" w:date="2024-03-27T19:59:00Z"/>
        </w:trPr>
        <w:tc>
          <w:tcPr>
            <w:tcW w:w="3119" w:type="dxa"/>
            <w:shd w:val="clear" w:color="auto" w:fill="auto"/>
            <w:noWrap/>
            <w:tcMar>
              <w:top w:w="28" w:type="dxa"/>
              <w:left w:w="28" w:type="dxa"/>
              <w:bottom w:w="28" w:type="dxa"/>
              <w:right w:w="28" w:type="dxa"/>
            </w:tcMar>
            <w:vAlign w:val="center"/>
          </w:tcPr>
          <w:p w14:paraId="4EB28B00" w14:textId="2CEB93A4" w:rsidR="00165697" w:rsidRPr="00AC4FBC" w:rsidRDefault="00165697" w:rsidP="00165697">
            <w:pPr>
              <w:pStyle w:val="TAC"/>
              <w:rPr>
                <w:ins w:id="956" w:author="0934" w:date="2024-03-27T19:59:00Z"/>
                <w:lang w:eastAsia="fi-FI"/>
              </w:rPr>
            </w:pPr>
            <w:ins w:id="957" w:author="0934" w:date="2024-03-27T19:59:00Z">
              <w:r>
                <w:rPr>
                  <w:lang w:eastAsia="fi-FI"/>
                </w:rPr>
                <w:t>DC_</w:t>
              </w:r>
              <w:r>
                <w:rPr>
                  <w:lang w:eastAsia="zh-TW"/>
                </w:rPr>
                <w:t>2</w:t>
              </w:r>
              <w:r>
                <w:rPr>
                  <w:lang w:eastAsia="fi-FI"/>
                </w:rPr>
                <w:t>A_n</w:t>
              </w:r>
              <w:r>
                <w:rPr>
                  <w:lang w:eastAsia="zh-TW"/>
                </w:rPr>
                <w:t>2A</w:t>
              </w:r>
            </w:ins>
          </w:p>
        </w:tc>
        <w:tc>
          <w:tcPr>
            <w:tcW w:w="3402" w:type="dxa"/>
            <w:tcMar>
              <w:top w:w="28" w:type="dxa"/>
              <w:left w:w="28" w:type="dxa"/>
              <w:bottom w:w="28" w:type="dxa"/>
              <w:right w:w="28" w:type="dxa"/>
            </w:tcMar>
            <w:vAlign w:val="center"/>
          </w:tcPr>
          <w:p w14:paraId="328B63EE" w14:textId="648BD025" w:rsidR="00165697" w:rsidRPr="00AC4FBC" w:rsidRDefault="00165697" w:rsidP="00165697">
            <w:pPr>
              <w:pStyle w:val="TAC"/>
              <w:rPr>
                <w:ins w:id="958" w:author="0934" w:date="2024-03-27T19:59:00Z"/>
                <w:lang w:eastAsia="fi-FI"/>
              </w:rPr>
            </w:pPr>
            <w:ins w:id="959" w:author="0934" w:date="2024-03-27T19:59:00Z">
              <w:r>
                <w:rPr>
                  <w:lang w:eastAsia="fi-FI"/>
                </w:rPr>
                <w:t>DC_</w:t>
              </w:r>
              <w:r>
                <w:rPr>
                  <w:lang w:eastAsia="zh-TW"/>
                </w:rPr>
                <w:t>2</w:t>
              </w:r>
              <w:r>
                <w:rPr>
                  <w:lang w:eastAsia="fi-FI"/>
                </w:rPr>
                <w:t>A_n</w:t>
              </w:r>
              <w:r>
                <w:rPr>
                  <w:lang w:eastAsia="zh-TW"/>
                </w:rPr>
                <w:t>2A</w:t>
              </w:r>
              <w:r>
                <w:rPr>
                  <w:vertAlign w:val="superscript"/>
                  <w:lang w:eastAsia="zh-TW"/>
                </w:rPr>
                <w:t>5</w:t>
              </w:r>
            </w:ins>
          </w:p>
        </w:tc>
        <w:tc>
          <w:tcPr>
            <w:tcW w:w="1985" w:type="dxa"/>
            <w:shd w:val="clear" w:color="auto" w:fill="auto"/>
            <w:noWrap/>
            <w:tcMar>
              <w:top w:w="28" w:type="dxa"/>
              <w:left w:w="28" w:type="dxa"/>
              <w:bottom w:w="28" w:type="dxa"/>
              <w:right w:w="28" w:type="dxa"/>
            </w:tcMar>
            <w:vAlign w:val="center"/>
          </w:tcPr>
          <w:p w14:paraId="28856EA4" w14:textId="62BD05EA" w:rsidR="00165697" w:rsidRPr="00AC4FBC" w:rsidRDefault="00165697" w:rsidP="00165697">
            <w:pPr>
              <w:pStyle w:val="TAC"/>
              <w:rPr>
                <w:ins w:id="960" w:author="0934" w:date="2024-03-27T19:59:00Z"/>
                <w:lang w:eastAsia="zh-TW"/>
              </w:rPr>
            </w:pPr>
            <w:ins w:id="961" w:author="0934" w:date="2024-03-27T19:59:00Z">
              <w:r w:rsidRPr="00AC4FBC">
                <w:rPr>
                  <w:lang w:eastAsia="zh-TW"/>
                </w:rPr>
                <w:t>Yes</w:t>
              </w:r>
              <w:r w:rsidRPr="00AC4FBC">
                <w:rPr>
                  <w:vertAlign w:val="superscript"/>
                  <w:lang w:eastAsia="zh-TW"/>
                </w:rPr>
                <w:t>5</w:t>
              </w:r>
            </w:ins>
          </w:p>
        </w:tc>
      </w:tr>
      <w:tr w:rsidR="00165697" w:rsidRPr="00AC4FBC" w14:paraId="732081FD" w14:textId="77777777">
        <w:trPr>
          <w:trHeight w:val="227"/>
          <w:jc w:val="center"/>
        </w:trPr>
        <w:tc>
          <w:tcPr>
            <w:tcW w:w="3119" w:type="dxa"/>
            <w:shd w:val="clear" w:color="auto" w:fill="auto"/>
            <w:noWrap/>
            <w:tcMar>
              <w:top w:w="28" w:type="dxa"/>
              <w:left w:w="28" w:type="dxa"/>
              <w:bottom w:w="28" w:type="dxa"/>
              <w:right w:w="28" w:type="dxa"/>
            </w:tcMar>
            <w:vAlign w:val="center"/>
          </w:tcPr>
          <w:p w14:paraId="07F25B91" w14:textId="77777777" w:rsidR="00165697" w:rsidRPr="00AC4FBC" w:rsidRDefault="00165697" w:rsidP="00165697">
            <w:pPr>
              <w:pStyle w:val="TAC"/>
            </w:pPr>
            <w:r w:rsidRPr="00AC4FBC">
              <w:rPr>
                <w:lang w:eastAsia="fi-FI"/>
              </w:rPr>
              <w:t>DC_41A_n41A</w:t>
            </w:r>
            <w:r w:rsidRPr="00AC4FBC">
              <w:rPr>
                <w:vertAlign w:val="superscript"/>
              </w:rPr>
              <w:t>3</w:t>
            </w:r>
          </w:p>
          <w:p w14:paraId="77AF7AD3" w14:textId="77777777" w:rsidR="00165697" w:rsidRPr="00AC4FBC" w:rsidRDefault="00165697" w:rsidP="00165697">
            <w:pPr>
              <w:pStyle w:val="TAC"/>
            </w:pPr>
            <w:r w:rsidRPr="00AC4FBC">
              <w:rPr>
                <w:lang w:eastAsia="fi-FI"/>
              </w:rPr>
              <w:t>DC_41C_n41A</w:t>
            </w:r>
            <w:r w:rsidRPr="00AC4FBC">
              <w:rPr>
                <w:vertAlign w:val="superscript"/>
              </w:rPr>
              <w:t>3</w:t>
            </w:r>
          </w:p>
          <w:p w14:paraId="2207F6DA" w14:textId="77777777" w:rsidR="00165697" w:rsidRPr="00AC4FBC" w:rsidRDefault="00165697" w:rsidP="00165697">
            <w:pPr>
              <w:pStyle w:val="TAC"/>
            </w:pPr>
            <w:r w:rsidRPr="00AC4FBC">
              <w:rPr>
                <w:lang w:eastAsia="fi-FI"/>
              </w:rPr>
              <w:t>DC_41D_n41A</w:t>
            </w:r>
            <w:r w:rsidRPr="00AC4FBC">
              <w:rPr>
                <w:vertAlign w:val="superscript"/>
              </w:rPr>
              <w:t>3</w:t>
            </w:r>
          </w:p>
        </w:tc>
        <w:tc>
          <w:tcPr>
            <w:tcW w:w="3402" w:type="dxa"/>
            <w:tcMar>
              <w:top w:w="28" w:type="dxa"/>
              <w:left w:w="28" w:type="dxa"/>
              <w:bottom w:w="28" w:type="dxa"/>
              <w:right w:w="28" w:type="dxa"/>
            </w:tcMar>
            <w:vAlign w:val="center"/>
          </w:tcPr>
          <w:p w14:paraId="2695C8F6" w14:textId="77777777" w:rsidR="00165697" w:rsidRPr="00AC4FBC" w:rsidRDefault="00165697" w:rsidP="00165697">
            <w:pPr>
              <w:pStyle w:val="TAC"/>
              <w:rPr>
                <w:lang w:eastAsia="fi-FI"/>
              </w:rPr>
            </w:pPr>
            <w:r w:rsidRPr="00AC4FBC">
              <w:rPr>
                <w:lang w:eastAsia="fi-FI"/>
              </w:rPr>
              <w:t>DC_41A_n41A</w:t>
            </w:r>
          </w:p>
        </w:tc>
        <w:tc>
          <w:tcPr>
            <w:tcW w:w="1985" w:type="dxa"/>
            <w:shd w:val="clear" w:color="auto" w:fill="auto"/>
            <w:noWrap/>
            <w:tcMar>
              <w:top w:w="28" w:type="dxa"/>
              <w:left w:w="28" w:type="dxa"/>
              <w:bottom w:w="28" w:type="dxa"/>
              <w:right w:w="28" w:type="dxa"/>
            </w:tcMar>
            <w:vAlign w:val="center"/>
          </w:tcPr>
          <w:p w14:paraId="5B4B4EF2" w14:textId="77777777" w:rsidR="00165697" w:rsidRPr="00AC4FBC" w:rsidRDefault="00165697" w:rsidP="00165697">
            <w:pPr>
              <w:pStyle w:val="TAC"/>
              <w:rPr>
                <w:lang w:eastAsia="fi-FI"/>
              </w:rPr>
            </w:pPr>
            <w:r w:rsidRPr="00AC4FBC">
              <w:rPr>
                <w:lang w:eastAsia="zh-TW"/>
              </w:rPr>
              <w:t>Ye</w:t>
            </w:r>
            <w:r w:rsidRPr="00AC4FBC">
              <w:t>s</w:t>
            </w:r>
            <w:r w:rsidRPr="00AC4FBC">
              <w:rPr>
                <w:vertAlign w:val="superscript"/>
              </w:rPr>
              <w:t>4</w:t>
            </w:r>
          </w:p>
        </w:tc>
      </w:tr>
      <w:tr w:rsidR="00165697" w:rsidRPr="00AC4FBC" w14:paraId="08654E61" w14:textId="77777777">
        <w:trPr>
          <w:trHeight w:val="227"/>
          <w:jc w:val="center"/>
        </w:trPr>
        <w:tc>
          <w:tcPr>
            <w:tcW w:w="3119" w:type="dxa"/>
            <w:shd w:val="clear" w:color="auto" w:fill="auto"/>
            <w:noWrap/>
            <w:tcMar>
              <w:top w:w="28" w:type="dxa"/>
              <w:left w:w="28" w:type="dxa"/>
              <w:bottom w:w="28" w:type="dxa"/>
              <w:right w:w="28" w:type="dxa"/>
            </w:tcMar>
            <w:vAlign w:val="center"/>
          </w:tcPr>
          <w:p w14:paraId="4127AC37" w14:textId="77777777" w:rsidR="00165697" w:rsidRPr="00AC4FBC" w:rsidRDefault="00165697" w:rsidP="00165697">
            <w:pPr>
              <w:pStyle w:val="TAC"/>
              <w:rPr>
                <w:lang w:eastAsia="fi-FI"/>
              </w:rPr>
            </w:pPr>
            <w:r w:rsidRPr="00AC4FBC">
              <w:rPr>
                <w:lang w:eastAsia="zh-TW"/>
              </w:rPr>
              <w:t>DC_</w:t>
            </w:r>
            <w:r w:rsidRPr="00AC4FBC">
              <w:t>66A</w:t>
            </w:r>
            <w:r w:rsidRPr="00AC4FBC">
              <w:rPr>
                <w:lang w:eastAsia="zh-TW"/>
              </w:rPr>
              <w:t>_n</w:t>
            </w:r>
            <w:r w:rsidRPr="00AC4FBC">
              <w:t>66A</w:t>
            </w:r>
          </w:p>
        </w:tc>
        <w:tc>
          <w:tcPr>
            <w:tcW w:w="3402" w:type="dxa"/>
            <w:tcMar>
              <w:top w:w="28" w:type="dxa"/>
              <w:left w:w="28" w:type="dxa"/>
              <w:bottom w:w="28" w:type="dxa"/>
              <w:right w:w="28" w:type="dxa"/>
            </w:tcMar>
            <w:vAlign w:val="center"/>
          </w:tcPr>
          <w:p w14:paraId="2A0683A3" w14:textId="77777777" w:rsidR="00165697" w:rsidRPr="00AC4FBC" w:rsidRDefault="00165697" w:rsidP="00165697">
            <w:pPr>
              <w:pStyle w:val="TAC"/>
              <w:rPr>
                <w:lang w:eastAsia="fi-FI"/>
              </w:rPr>
            </w:pPr>
            <w:r w:rsidRPr="00AC4FBC">
              <w:rPr>
                <w:lang w:eastAsia="zh-TW"/>
              </w:rPr>
              <w:t>DC_</w:t>
            </w:r>
            <w:r w:rsidRPr="00AC4FBC">
              <w:t>66A</w:t>
            </w:r>
            <w:r w:rsidRPr="00AC4FBC">
              <w:rPr>
                <w:lang w:eastAsia="zh-TW"/>
              </w:rPr>
              <w:t>_n</w:t>
            </w:r>
            <w:r w:rsidRPr="00AC4FBC">
              <w:t>66A</w:t>
            </w:r>
            <w:r w:rsidRPr="00AC4FBC">
              <w:rPr>
                <w:vertAlign w:val="superscript"/>
              </w:rPr>
              <w:t>5</w:t>
            </w:r>
          </w:p>
        </w:tc>
        <w:tc>
          <w:tcPr>
            <w:tcW w:w="1985" w:type="dxa"/>
            <w:shd w:val="clear" w:color="auto" w:fill="auto"/>
            <w:noWrap/>
            <w:tcMar>
              <w:top w:w="28" w:type="dxa"/>
              <w:left w:w="28" w:type="dxa"/>
              <w:bottom w:w="28" w:type="dxa"/>
              <w:right w:w="28" w:type="dxa"/>
            </w:tcMar>
            <w:vAlign w:val="center"/>
          </w:tcPr>
          <w:p w14:paraId="56F4CCE5" w14:textId="77777777" w:rsidR="00165697" w:rsidRPr="00AC4FBC" w:rsidRDefault="00165697" w:rsidP="00165697">
            <w:pPr>
              <w:pStyle w:val="TAC"/>
              <w:rPr>
                <w:lang w:eastAsia="zh-TW"/>
              </w:rPr>
            </w:pPr>
            <w:r w:rsidRPr="00AC4FBC">
              <w:rPr>
                <w:lang w:eastAsia="zh-TW"/>
              </w:rPr>
              <w:t>Yes</w:t>
            </w:r>
            <w:r w:rsidRPr="00AC4FBC">
              <w:rPr>
                <w:vertAlign w:val="superscript"/>
                <w:lang w:eastAsia="zh-TW"/>
              </w:rPr>
              <w:t>5</w:t>
            </w:r>
          </w:p>
        </w:tc>
      </w:tr>
      <w:tr w:rsidR="00165697" w:rsidRPr="00AC4FBC" w14:paraId="2C87072A" w14:textId="77777777">
        <w:trPr>
          <w:trHeight w:val="227"/>
          <w:jc w:val="center"/>
        </w:trPr>
        <w:tc>
          <w:tcPr>
            <w:tcW w:w="8506" w:type="dxa"/>
            <w:gridSpan w:val="3"/>
            <w:shd w:val="clear" w:color="auto" w:fill="auto"/>
            <w:noWrap/>
            <w:tcMar>
              <w:top w:w="28" w:type="dxa"/>
              <w:left w:w="28" w:type="dxa"/>
              <w:bottom w:w="28" w:type="dxa"/>
              <w:right w:w="28" w:type="dxa"/>
            </w:tcMar>
            <w:vAlign w:val="center"/>
          </w:tcPr>
          <w:p w14:paraId="317C82E8" w14:textId="77777777" w:rsidR="00165697" w:rsidRPr="00AC4FBC" w:rsidRDefault="00165697" w:rsidP="00165697">
            <w:pPr>
              <w:pStyle w:val="TAN"/>
            </w:pPr>
            <w:r w:rsidRPr="00AC4FBC">
              <w:t>NOTE 1:</w:t>
            </w:r>
            <w:r w:rsidRPr="00AC4FBC">
              <w:tab/>
              <w:t>Uplink EN-DC configurations are the configurations supported by the present release of specifications.</w:t>
            </w:r>
          </w:p>
          <w:p w14:paraId="10B6C371" w14:textId="77777777" w:rsidR="00165697" w:rsidRPr="00AC4FBC" w:rsidRDefault="00165697" w:rsidP="00165697">
            <w:pPr>
              <w:pStyle w:val="TAN"/>
            </w:pPr>
            <w:r w:rsidRPr="00AC4FBC">
              <w:rPr>
                <w:lang w:eastAsia="zh-TW"/>
              </w:rPr>
              <w:t>NOTE 2:</w:t>
            </w:r>
            <w:r w:rsidRPr="00AC4FBC">
              <w:tab/>
            </w:r>
            <w:r w:rsidRPr="00AC4FBC">
              <w:rPr>
                <w:lang w:eastAsia="zh-TW"/>
              </w:rPr>
              <w:t>Only single switched UL is supported in Rel-15</w:t>
            </w:r>
          </w:p>
          <w:p w14:paraId="4E7492A0" w14:textId="77777777" w:rsidR="00165697" w:rsidRPr="00AC4FBC" w:rsidRDefault="00165697" w:rsidP="00165697">
            <w:pPr>
              <w:pStyle w:val="TAN"/>
              <w:rPr>
                <w:rFonts w:eastAsia="MS Mincho"/>
              </w:rPr>
            </w:pPr>
            <w:r w:rsidRPr="00AC4FBC">
              <w:rPr>
                <w:rFonts w:eastAsia="MS Mincho"/>
              </w:rPr>
              <w:t xml:space="preserve">NOTE </w:t>
            </w:r>
            <w:r w:rsidRPr="00AC4FBC">
              <w:t>3</w:t>
            </w:r>
            <w:r w:rsidRPr="00AC4FBC">
              <w:rPr>
                <w:rFonts w:eastAsia="MS Mincho"/>
              </w:rPr>
              <w:t>:</w:t>
            </w:r>
            <w:r w:rsidRPr="00AC4FBC">
              <w:rPr>
                <w:rFonts w:eastAsia="MS Mincho"/>
              </w:rPr>
              <w:tab/>
              <w:t>The minimum requirements only apply for non-simultaneous Tx/Rx between all carriers.</w:t>
            </w:r>
          </w:p>
          <w:p w14:paraId="6929F663" w14:textId="77777777" w:rsidR="00165697" w:rsidRPr="00AC4FBC" w:rsidRDefault="00165697" w:rsidP="00165697">
            <w:pPr>
              <w:pStyle w:val="TAN"/>
            </w:pPr>
            <w:r w:rsidRPr="00AC4FBC">
              <w:t>NOTE 4:</w:t>
            </w:r>
            <w:r w:rsidRPr="00AC4FBC">
              <w:tab/>
              <w:t>Single UL allowed due to potential emission issues, not self-interference.</w:t>
            </w:r>
          </w:p>
          <w:p w14:paraId="12426E3B" w14:textId="77777777" w:rsidR="00165697" w:rsidRPr="00AC4FBC" w:rsidRDefault="00165697" w:rsidP="00165697">
            <w:pPr>
              <w:pStyle w:val="TAN"/>
            </w:pPr>
            <w:r w:rsidRPr="00AC4FBC">
              <w:t>NOTE 5:</w:t>
            </w:r>
            <w:r w:rsidRPr="00AC4FBC">
              <w:tab/>
              <w:t>Only single switched UL is supported.</w:t>
            </w:r>
          </w:p>
          <w:p w14:paraId="0540688F" w14:textId="77777777" w:rsidR="00165697" w:rsidRPr="00AC4FBC" w:rsidRDefault="00165697" w:rsidP="00165697">
            <w:pPr>
              <w:pStyle w:val="TAN"/>
            </w:pPr>
            <w:r w:rsidRPr="00AC4FBC">
              <w:t>NOTE 6:</w:t>
            </w:r>
            <w:r w:rsidRPr="00AC4FBC">
              <w:tab/>
              <w:t>Reserve</w:t>
            </w:r>
            <w:r w:rsidRPr="00AC4FBC">
              <w:rPr>
                <w:rFonts w:eastAsia="PMingLiU"/>
                <w:lang w:eastAsia="zh-TW"/>
              </w:rPr>
              <w:t>.</w:t>
            </w:r>
          </w:p>
          <w:p w14:paraId="09DE343F" w14:textId="12F7FAD0" w:rsidR="00165697" w:rsidRPr="00AC4FBC" w:rsidRDefault="00165697" w:rsidP="00165697">
            <w:pPr>
              <w:pStyle w:val="TAN"/>
            </w:pPr>
            <w:r w:rsidRPr="00AC4FBC">
              <w:t>NOTE 7:</w:t>
            </w:r>
            <w:r w:rsidRPr="00AC4FBC">
              <w:tab/>
            </w:r>
            <w:r w:rsidRPr="00AC4FBC">
              <w:rPr>
                <w:lang w:eastAsia="fi-FI"/>
              </w:rPr>
              <w:t>Single UL allowed due to potential emission issues</w:t>
            </w:r>
            <w:r w:rsidRPr="00AC4FBC">
              <w:rPr>
                <w:rFonts w:eastAsia="PMingLiU"/>
                <w:lang w:eastAsia="zh-TW"/>
              </w:rPr>
              <w:t xml:space="preserve"> and</w:t>
            </w:r>
            <w:r w:rsidRPr="00AC4FBC">
              <w:rPr>
                <w:lang w:eastAsia="fi-FI"/>
              </w:rPr>
              <w:t xml:space="preserve"> self-interference.</w:t>
            </w:r>
          </w:p>
        </w:tc>
      </w:tr>
    </w:tbl>
    <w:p w14:paraId="532AAB86" w14:textId="77777777" w:rsidR="00AB2B30" w:rsidRPr="00AC4FBC" w:rsidRDefault="00AB2B30"/>
    <w:p w14:paraId="270328A5" w14:textId="77777777" w:rsidR="00AB2B30" w:rsidRPr="00AC4FBC" w:rsidRDefault="006A7121">
      <w:pPr>
        <w:pStyle w:val="Heading3"/>
      </w:pPr>
      <w:bookmarkStart w:id="962" w:name="_Toc27475566"/>
      <w:bookmarkStart w:id="963" w:name="_Toc29495157"/>
      <w:bookmarkStart w:id="964" w:name="_Toc36116203"/>
      <w:bookmarkStart w:id="965" w:name="_Toc36118252"/>
      <w:bookmarkStart w:id="966" w:name="_Toc36560365"/>
      <w:bookmarkStart w:id="967" w:name="_Toc43976862"/>
      <w:bookmarkStart w:id="968" w:name="_Toc52213429"/>
      <w:bookmarkStart w:id="969" w:name="_Toc60742885"/>
      <w:bookmarkStart w:id="970" w:name="_Toc68206065"/>
      <w:bookmarkStart w:id="971" w:name="_Toc75971862"/>
      <w:bookmarkStart w:id="972" w:name="_Toc85051285"/>
      <w:bookmarkStart w:id="973" w:name="_Toc90493283"/>
      <w:bookmarkStart w:id="974" w:name="_Toc90493923"/>
      <w:bookmarkStart w:id="975" w:name="_Toc100093946"/>
      <w:bookmarkStart w:id="976" w:name="_Toc106872590"/>
      <w:bookmarkStart w:id="977" w:name="_Toc155208506"/>
      <w:bookmarkStart w:id="978" w:name="_Hlk518513337"/>
      <w:bookmarkStart w:id="979" w:name="_CR5_5B_4"/>
      <w:bookmarkEnd w:id="979"/>
      <w:r w:rsidRPr="00AC4FBC">
        <w:t>5.5B.4</w:t>
      </w:r>
      <w:r w:rsidRPr="00AC4FBC">
        <w:tab/>
        <w:t>Inter-band EN-DC within FR1</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p>
    <w:p w14:paraId="3F3B0A2C"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xml:space="preserve"> and </w:t>
      </w:r>
      <w:r w:rsidRPr="00AC4FBC">
        <w:rPr>
          <w:lang w:eastAsia="zh-TW"/>
        </w:rPr>
        <w:t>present document</w:t>
      </w:r>
      <w:r w:rsidRPr="00AC4FBC">
        <w:t>.</w:t>
      </w:r>
    </w:p>
    <w:p w14:paraId="570217B8" w14:textId="77777777" w:rsidR="00AB2B30" w:rsidRPr="00AC4FBC" w:rsidRDefault="006A7121">
      <w:pPr>
        <w:pStyle w:val="Heading4"/>
      </w:pPr>
      <w:bookmarkStart w:id="980" w:name="_Toc27475567"/>
      <w:bookmarkStart w:id="981" w:name="_Toc29495158"/>
      <w:bookmarkStart w:id="982" w:name="_Toc36116204"/>
      <w:bookmarkStart w:id="983" w:name="_Toc36118253"/>
      <w:bookmarkStart w:id="984" w:name="_Toc36560366"/>
      <w:bookmarkStart w:id="985" w:name="_Toc43976863"/>
      <w:bookmarkStart w:id="986" w:name="_Toc52213430"/>
      <w:bookmarkStart w:id="987" w:name="_Toc60742886"/>
      <w:bookmarkStart w:id="988" w:name="_Toc68206066"/>
      <w:bookmarkStart w:id="989" w:name="_Toc75971863"/>
      <w:bookmarkStart w:id="990" w:name="_Toc85051286"/>
      <w:bookmarkStart w:id="991" w:name="_Toc90493284"/>
      <w:bookmarkStart w:id="992" w:name="_Toc90493924"/>
      <w:bookmarkStart w:id="993" w:name="_Toc100093947"/>
      <w:bookmarkStart w:id="994" w:name="_Toc106872591"/>
      <w:bookmarkStart w:id="995" w:name="_Toc155208507"/>
      <w:bookmarkStart w:id="996" w:name="_CR5_5B_4_1"/>
      <w:bookmarkEnd w:id="996"/>
      <w:r w:rsidRPr="00AC4FBC">
        <w:lastRenderedPageBreak/>
        <w:t>5.5B.4.1</w:t>
      </w:r>
      <w:r w:rsidRPr="00AC4FBC">
        <w:tab/>
        <w:t>Inter-band EN-DC configurations within FR1 (two bands)</w:t>
      </w:r>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p>
    <w:p w14:paraId="768AF295" w14:textId="77777777" w:rsidR="00864D1B" w:rsidRPr="00AC4FBC" w:rsidRDefault="006A7121" w:rsidP="00864D1B">
      <w:pPr>
        <w:pStyle w:val="TH"/>
      </w:pPr>
      <w:bookmarkStart w:id="997" w:name="_CRTable5_5B_4_11"/>
      <w:r w:rsidRPr="00AC4FBC">
        <w:t xml:space="preserve">Table </w:t>
      </w:r>
      <w:bookmarkEnd w:id="997"/>
      <w:r w:rsidRPr="00AC4FBC">
        <w:t>5.5B.4.1-1: Inter-band EN-DC configurations within FR1 (two bands)</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79"/>
        <w:gridCol w:w="2737"/>
        <w:gridCol w:w="2737"/>
      </w:tblGrid>
      <w:tr w:rsidR="00864D1B" w:rsidRPr="00AC4FBC" w14:paraId="44B0240C" w14:textId="77777777" w:rsidTr="00864D1B">
        <w:trPr>
          <w:trHeight w:val="187"/>
          <w:tblHeader/>
          <w:jc w:val="center"/>
        </w:trPr>
        <w:tc>
          <w:tcPr>
            <w:tcW w:w="2537" w:type="dxa"/>
            <w:tcBorders>
              <w:top w:val="single" w:sz="4" w:space="0" w:color="auto"/>
              <w:left w:val="single" w:sz="4" w:space="0" w:color="auto"/>
              <w:bottom w:val="single" w:sz="4" w:space="0" w:color="auto"/>
              <w:right w:val="single" w:sz="4" w:space="0" w:color="auto"/>
            </w:tcBorders>
            <w:hideMark/>
          </w:tcPr>
          <w:p w14:paraId="4B892382" w14:textId="77777777" w:rsidR="00864D1B" w:rsidRPr="00AC4FBC" w:rsidRDefault="00864D1B">
            <w:pPr>
              <w:pStyle w:val="TAH"/>
              <w:rPr>
                <w:lang w:eastAsia="fi-FI"/>
              </w:rPr>
            </w:pPr>
            <w:bookmarkStart w:id="998" w:name="_Hlk516090533"/>
            <w:r w:rsidRPr="00AC4FBC">
              <w:rPr>
                <w:lang w:eastAsia="fi-FI"/>
              </w:rPr>
              <w:lastRenderedPageBreak/>
              <w:t>EN-DC configuration</w:t>
            </w:r>
          </w:p>
        </w:tc>
        <w:tc>
          <w:tcPr>
            <w:tcW w:w="2279" w:type="dxa"/>
            <w:tcBorders>
              <w:top w:val="single" w:sz="4" w:space="0" w:color="auto"/>
              <w:left w:val="single" w:sz="4" w:space="0" w:color="auto"/>
              <w:bottom w:val="single" w:sz="4" w:space="0" w:color="auto"/>
              <w:right w:val="single" w:sz="4" w:space="0" w:color="auto"/>
            </w:tcBorders>
            <w:hideMark/>
          </w:tcPr>
          <w:p w14:paraId="672402EC" w14:textId="77777777" w:rsidR="00864D1B" w:rsidRPr="00F452E9" w:rsidRDefault="00864D1B">
            <w:pPr>
              <w:pStyle w:val="TAH"/>
              <w:rPr>
                <w:lang w:val="fr-FR" w:eastAsia="fi-FI"/>
              </w:rPr>
            </w:pPr>
            <w:r w:rsidRPr="00F452E9">
              <w:rPr>
                <w:lang w:val="fr-FR" w:eastAsia="fi-FI"/>
              </w:rPr>
              <w:t>Uplink EN-DC configuration</w:t>
            </w:r>
          </w:p>
          <w:p w14:paraId="6B91099F" w14:textId="77777777" w:rsidR="00864D1B" w:rsidRPr="00F452E9" w:rsidRDefault="00864D1B">
            <w:pPr>
              <w:pStyle w:val="TAH"/>
              <w:rPr>
                <w:lang w:val="fr-FR" w:eastAsia="fi-FI"/>
              </w:rPr>
            </w:pPr>
            <w:r w:rsidRPr="00F452E9">
              <w:rPr>
                <w:lang w:val="fr-FR" w:eastAsia="fi-FI"/>
              </w:rPr>
              <w:t>(NOTE 1)</w:t>
            </w:r>
          </w:p>
        </w:tc>
        <w:tc>
          <w:tcPr>
            <w:tcW w:w="2737" w:type="dxa"/>
            <w:tcBorders>
              <w:top w:val="single" w:sz="4" w:space="0" w:color="auto"/>
              <w:left w:val="single" w:sz="4" w:space="0" w:color="auto"/>
              <w:bottom w:val="single" w:sz="4" w:space="0" w:color="auto"/>
              <w:right w:val="single" w:sz="4" w:space="0" w:color="auto"/>
            </w:tcBorders>
            <w:hideMark/>
          </w:tcPr>
          <w:p w14:paraId="362B1C90" w14:textId="77777777" w:rsidR="00864D1B" w:rsidRPr="00AC4FBC" w:rsidRDefault="00864D1B">
            <w:pPr>
              <w:pStyle w:val="TAH"/>
              <w:rPr>
                <w:lang w:eastAsia="fi-FI"/>
              </w:rPr>
            </w:pPr>
            <w:r w:rsidRPr="00AC4FBC">
              <w:rPr>
                <w:lang w:eastAsia="fi-FI"/>
              </w:rPr>
              <w:t>Single UL allowed</w:t>
            </w:r>
          </w:p>
        </w:tc>
        <w:tc>
          <w:tcPr>
            <w:tcW w:w="2737" w:type="dxa"/>
            <w:tcBorders>
              <w:top w:val="single" w:sz="4" w:space="0" w:color="auto"/>
              <w:left w:val="single" w:sz="4" w:space="0" w:color="auto"/>
              <w:bottom w:val="single" w:sz="4" w:space="0" w:color="auto"/>
              <w:right w:val="single" w:sz="4" w:space="0" w:color="auto"/>
            </w:tcBorders>
            <w:hideMark/>
          </w:tcPr>
          <w:p w14:paraId="2EF38745" w14:textId="77777777" w:rsidR="00864D1B" w:rsidRPr="00AC4FBC" w:rsidRDefault="00864D1B">
            <w:pPr>
              <w:pStyle w:val="TAH"/>
              <w:rPr>
                <w:lang w:eastAsia="fi-FI"/>
              </w:rPr>
            </w:pPr>
            <w:r w:rsidRPr="00AC4FBC">
              <w:rPr>
                <w:lang w:eastAsia="fi-FI"/>
              </w:rPr>
              <w:t>DL interruption allowed</w:t>
            </w:r>
          </w:p>
          <w:p w14:paraId="4F993C6E" w14:textId="77777777" w:rsidR="00864D1B" w:rsidRPr="00AC4FBC" w:rsidRDefault="00864D1B">
            <w:pPr>
              <w:pStyle w:val="TAH"/>
              <w:rPr>
                <w:lang w:eastAsia="fi-FI"/>
              </w:rPr>
            </w:pPr>
            <w:r w:rsidRPr="00AC4FBC">
              <w:rPr>
                <w:lang w:eastAsia="fi-FI"/>
              </w:rPr>
              <w:t xml:space="preserve">(Note </w:t>
            </w:r>
            <w:r w:rsidRPr="00AC4FBC">
              <w:rPr>
                <w:lang w:eastAsia="zh-CN"/>
              </w:rPr>
              <w:t>14</w:t>
            </w:r>
            <w:r w:rsidRPr="00AC4FBC">
              <w:rPr>
                <w:lang w:eastAsia="fi-FI"/>
              </w:rPr>
              <w:t>)</w:t>
            </w:r>
          </w:p>
        </w:tc>
        <w:bookmarkEnd w:id="998"/>
      </w:tr>
      <w:tr w:rsidR="00864D1B" w:rsidRPr="00AC4FBC" w14:paraId="4F9562B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hideMark/>
          </w:tcPr>
          <w:p w14:paraId="3463C344" w14:textId="77777777" w:rsidR="00864D1B" w:rsidRPr="00AC4FBC" w:rsidRDefault="00864D1B">
            <w:pPr>
              <w:pStyle w:val="TAC"/>
              <w:rPr>
                <w:lang w:eastAsia="fi-FI"/>
              </w:rPr>
            </w:pPr>
            <w:r w:rsidRPr="00AC4FBC">
              <w:rPr>
                <w:lang w:eastAsia="fi-FI"/>
              </w:rPr>
              <w:t>DC_</w:t>
            </w:r>
            <w:r w:rsidRPr="00AC4FBC">
              <w:rPr>
                <w:lang w:eastAsia="zh-CN"/>
              </w:rPr>
              <w:t>1A_n3A</w:t>
            </w:r>
          </w:p>
        </w:tc>
        <w:tc>
          <w:tcPr>
            <w:tcW w:w="2279" w:type="dxa"/>
            <w:tcBorders>
              <w:top w:val="single" w:sz="4" w:space="0" w:color="auto"/>
              <w:left w:val="single" w:sz="4" w:space="0" w:color="auto"/>
              <w:bottom w:val="single" w:sz="4" w:space="0" w:color="auto"/>
              <w:right w:val="single" w:sz="4" w:space="0" w:color="auto"/>
            </w:tcBorders>
            <w:hideMark/>
          </w:tcPr>
          <w:p w14:paraId="7246D88C" w14:textId="77777777" w:rsidR="00864D1B" w:rsidRPr="00AC4FBC" w:rsidRDefault="00864D1B">
            <w:pPr>
              <w:pStyle w:val="TAC"/>
              <w:rPr>
                <w:lang w:eastAsia="fi-FI"/>
              </w:rPr>
            </w:pPr>
            <w:r w:rsidRPr="00AC4FBC">
              <w:rPr>
                <w:lang w:eastAsia="fi-FI"/>
              </w:rPr>
              <w:t>DC_</w:t>
            </w:r>
            <w:r w:rsidRPr="00AC4FBC">
              <w:rPr>
                <w:lang w:eastAsia="zh-CN"/>
              </w:rPr>
              <w:t>1A_n3A</w:t>
            </w:r>
          </w:p>
        </w:tc>
        <w:tc>
          <w:tcPr>
            <w:tcW w:w="2737" w:type="dxa"/>
            <w:tcBorders>
              <w:top w:val="single" w:sz="4" w:space="0" w:color="auto"/>
              <w:left w:val="single" w:sz="4" w:space="0" w:color="auto"/>
              <w:bottom w:val="single" w:sz="4" w:space="0" w:color="auto"/>
              <w:right w:val="single" w:sz="4" w:space="0" w:color="auto"/>
            </w:tcBorders>
            <w:hideMark/>
          </w:tcPr>
          <w:p w14:paraId="22EE72B0" w14:textId="77777777" w:rsidR="00864D1B" w:rsidRPr="00AC4FBC" w:rsidRDefault="00864D1B">
            <w:pPr>
              <w:pStyle w:val="TAC"/>
              <w:rPr>
                <w:lang w:eastAsia="fi-FI"/>
              </w:rPr>
            </w:pPr>
            <w:r w:rsidRPr="00AC4FBC">
              <w:rPr>
                <w:lang w:eastAsia="fi-FI"/>
              </w:rPr>
              <w:t>DC_1_n3</w:t>
            </w:r>
          </w:p>
        </w:tc>
        <w:tc>
          <w:tcPr>
            <w:tcW w:w="2737" w:type="dxa"/>
            <w:tcBorders>
              <w:top w:val="single" w:sz="4" w:space="0" w:color="auto"/>
              <w:left w:val="single" w:sz="4" w:space="0" w:color="auto"/>
              <w:bottom w:val="single" w:sz="4" w:space="0" w:color="auto"/>
              <w:right w:val="single" w:sz="4" w:space="0" w:color="auto"/>
            </w:tcBorders>
          </w:tcPr>
          <w:p w14:paraId="30B29F48" w14:textId="77777777" w:rsidR="00864D1B" w:rsidRPr="00AC4FBC" w:rsidRDefault="00864D1B">
            <w:pPr>
              <w:pStyle w:val="TAC"/>
              <w:rPr>
                <w:lang w:eastAsia="fi-FI"/>
              </w:rPr>
            </w:pPr>
          </w:p>
        </w:tc>
      </w:tr>
      <w:tr w:rsidR="004B205D" w:rsidRPr="00AC4FBC" w14:paraId="40EDBD1F"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236CD3F0" w14:textId="77777777" w:rsidR="004B205D" w:rsidRPr="00AC4FBC" w:rsidRDefault="004B205D" w:rsidP="00931ECD">
            <w:pPr>
              <w:pStyle w:val="TAC"/>
              <w:rPr>
                <w:lang w:eastAsia="fi-FI"/>
              </w:rPr>
            </w:pPr>
            <w:r w:rsidRPr="00AC4FBC">
              <w:rPr>
                <w:lang w:eastAsia="fi-FI"/>
              </w:rPr>
              <w:t>DC_</w:t>
            </w:r>
            <w:r w:rsidRPr="00AC4FBC">
              <w:rPr>
                <w:lang w:eastAsia="zh-CN"/>
              </w:rPr>
              <w:t>1A_n5A</w:t>
            </w:r>
          </w:p>
        </w:tc>
        <w:tc>
          <w:tcPr>
            <w:tcW w:w="2279" w:type="dxa"/>
            <w:tcBorders>
              <w:top w:val="single" w:sz="4" w:space="0" w:color="auto"/>
              <w:left w:val="single" w:sz="4" w:space="0" w:color="auto"/>
              <w:bottom w:val="single" w:sz="4" w:space="0" w:color="auto"/>
              <w:right w:val="single" w:sz="4" w:space="0" w:color="auto"/>
            </w:tcBorders>
          </w:tcPr>
          <w:p w14:paraId="210B6CB7" w14:textId="77777777" w:rsidR="004B205D" w:rsidRPr="00AC4FBC" w:rsidRDefault="004B205D" w:rsidP="00931ECD">
            <w:pPr>
              <w:pStyle w:val="TAC"/>
              <w:rPr>
                <w:lang w:eastAsia="fi-FI"/>
              </w:rPr>
            </w:pPr>
            <w:r w:rsidRPr="00AC4FBC">
              <w:rPr>
                <w:lang w:eastAsia="fi-FI"/>
              </w:rPr>
              <w:t>DC_</w:t>
            </w:r>
            <w:r w:rsidRPr="00AC4FBC">
              <w:rPr>
                <w:lang w:eastAsia="zh-CN"/>
              </w:rPr>
              <w:t>1A_n5A</w:t>
            </w:r>
          </w:p>
        </w:tc>
        <w:tc>
          <w:tcPr>
            <w:tcW w:w="2737" w:type="dxa"/>
            <w:tcBorders>
              <w:top w:val="single" w:sz="4" w:space="0" w:color="auto"/>
              <w:left w:val="single" w:sz="4" w:space="0" w:color="auto"/>
              <w:bottom w:val="single" w:sz="4" w:space="0" w:color="auto"/>
              <w:right w:val="single" w:sz="4" w:space="0" w:color="auto"/>
            </w:tcBorders>
          </w:tcPr>
          <w:p w14:paraId="4E5669BE" w14:textId="77777777" w:rsidR="004B205D" w:rsidRPr="00AC4FBC" w:rsidRDefault="004B205D" w:rsidP="00931ECD">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4237FE1" w14:textId="77777777" w:rsidR="004B205D" w:rsidRPr="00AC4FBC" w:rsidRDefault="004B205D" w:rsidP="00931ECD">
            <w:pPr>
              <w:pStyle w:val="TAC"/>
              <w:rPr>
                <w:lang w:eastAsia="fi-FI"/>
              </w:rPr>
            </w:pPr>
          </w:p>
        </w:tc>
      </w:tr>
      <w:tr w:rsidR="004B205D" w:rsidRPr="00AC4FBC" w14:paraId="0671074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7B7D14B1" w14:textId="77777777" w:rsidR="004B205D" w:rsidRPr="00AC4FBC" w:rsidRDefault="004B205D" w:rsidP="00931ECD">
            <w:pPr>
              <w:pStyle w:val="TAC"/>
              <w:rPr>
                <w:lang w:eastAsia="fi-FI"/>
              </w:rPr>
            </w:pPr>
            <w:r w:rsidRPr="00AC4FBC">
              <w:rPr>
                <w:lang w:eastAsia="fi-FI"/>
              </w:rPr>
              <w:t>DC_</w:t>
            </w:r>
            <w:r w:rsidRPr="00AC4FBC">
              <w:rPr>
                <w:lang w:eastAsia="zh-CN"/>
              </w:rPr>
              <w:t>1</w:t>
            </w:r>
            <w:r w:rsidRPr="00AC4FBC">
              <w:rPr>
                <w:lang w:eastAsia="fi-FI"/>
              </w:rPr>
              <w:t>A_n</w:t>
            </w:r>
            <w:r w:rsidRPr="00AC4FBC">
              <w:rPr>
                <w:lang w:eastAsia="zh-CN"/>
              </w:rPr>
              <w:t>7</w:t>
            </w:r>
            <w:r w:rsidRPr="00AC4FBC">
              <w:rPr>
                <w:lang w:eastAsia="fi-FI"/>
              </w:rPr>
              <w:t>A</w:t>
            </w:r>
          </w:p>
        </w:tc>
        <w:tc>
          <w:tcPr>
            <w:tcW w:w="2279" w:type="dxa"/>
            <w:tcBorders>
              <w:top w:val="single" w:sz="4" w:space="0" w:color="auto"/>
              <w:left w:val="single" w:sz="4" w:space="0" w:color="auto"/>
              <w:bottom w:val="single" w:sz="4" w:space="0" w:color="auto"/>
              <w:right w:val="single" w:sz="4" w:space="0" w:color="auto"/>
            </w:tcBorders>
          </w:tcPr>
          <w:p w14:paraId="088FC09E" w14:textId="77777777" w:rsidR="004B205D" w:rsidRPr="00AC4FBC" w:rsidRDefault="004B205D" w:rsidP="00931ECD">
            <w:pPr>
              <w:pStyle w:val="TAC"/>
              <w:rPr>
                <w:lang w:eastAsia="fi-FI"/>
              </w:rPr>
            </w:pPr>
            <w:r w:rsidRPr="00AC4FBC">
              <w:rPr>
                <w:lang w:eastAsia="fi-FI"/>
              </w:rPr>
              <w:t>DC_</w:t>
            </w:r>
            <w:r w:rsidRPr="00AC4FBC">
              <w:rPr>
                <w:lang w:eastAsia="zh-CN"/>
              </w:rPr>
              <w:t>1</w:t>
            </w:r>
            <w:r w:rsidRPr="00AC4FBC">
              <w:rPr>
                <w:lang w:eastAsia="fi-FI"/>
              </w:rPr>
              <w:t>A_n</w:t>
            </w:r>
            <w:r w:rsidRPr="00AC4FBC">
              <w:rPr>
                <w:lang w:eastAsia="zh-CN"/>
              </w:rPr>
              <w:t>7</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tcPr>
          <w:p w14:paraId="0DDD19AF" w14:textId="77777777" w:rsidR="004B205D" w:rsidRPr="00AC4FBC" w:rsidRDefault="004B205D" w:rsidP="00931ECD">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62F0F76" w14:textId="77777777" w:rsidR="004B205D" w:rsidRPr="00AC4FBC" w:rsidRDefault="004B205D" w:rsidP="00931ECD">
            <w:pPr>
              <w:pStyle w:val="TAC"/>
              <w:rPr>
                <w:lang w:eastAsia="fi-FI"/>
              </w:rPr>
            </w:pPr>
          </w:p>
        </w:tc>
      </w:tr>
      <w:tr w:rsidR="00864D1B" w:rsidRPr="00AC4FBC" w14:paraId="63DCAD6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hideMark/>
          </w:tcPr>
          <w:p w14:paraId="30F93DAE" w14:textId="77777777" w:rsidR="00864D1B" w:rsidRPr="00AC4FBC" w:rsidRDefault="00864D1B">
            <w:pPr>
              <w:pStyle w:val="TAC"/>
              <w:rPr>
                <w:lang w:eastAsia="fi-FI"/>
              </w:rPr>
            </w:pPr>
            <w:r w:rsidRPr="00AC4FBC">
              <w:rPr>
                <w:lang w:eastAsia="fi-FI"/>
              </w:rPr>
              <w:t>DC_1A_n28A</w:t>
            </w:r>
          </w:p>
        </w:tc>
        <w:tc>
          <w:tcPr>
            <w:tcW w:w="2279" w:type="dxa"/>
            <w:tcBorders>
              <w:top w:val="single" w:sz="4" w:space="0" w:color="auto"/>
              <w:left w:val="single" w:sz="4" w:space="0" w:color="auto"/>
              <w:bottom w:val="single" w:sz="4" w:space="0" w:color="auto"/>
              <w:right w:val="single" w:sz="4" w:space="0" w:color="auto"/>
            </w:tcBorders>
            <w:hideMark/>
          </w:tcPr>
          <w:p w14:paraId="64C01A52" w14:textId="77777777" w:rsidR="00864D1B" w:rsidRPr="00AC4FBC" w:rsidRDefault="00864D1B">
            <w:pPr>
              <w:pStyle w:val="TAC"/>
              <w:rPr>
                <w:lang w:eastAsia="fi-FI"/>
              </w:rPr>
            </w:pPr>
            <w:r w:rsidRPr="00AC4FBC">
              <w:rPr>
                <w:lang w:eastAsia="fi-FI"/>
              </w:rPr>
              <w:t>DC_1A_n28A</w:t>
            </w:r>
          </w:p>
        </w:tc>
        <w:tc>
          <w:tcPr>
            <w:tcW w:w="2737" w:type="dxa"/>
            <w:tcBorders>
              <w:top w:val="single" w:sz="4" w:space="0" w:color="auto"/>
              <w:left w:val="single" w:sz="4" w:space="0" w:color="auto"/>
              <w:bottom w:val="single" w:sz="4" w:space="0" w:color="auto"/>
              <w:right w:val="single" w:sz="4" w:space="0" w:color="auto"/>
            </w:tcBorders>
            <w:hideMark/>
          </w:tcPr>
          <w:p w14:paraId="38BE9B06" w14:textId="77777777" w:rsidR="00864D1B" w:rsidRPr="00AC4FBC" w:rsidRDefault="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34E09DA" w14:textId="77777777" w:rsidR="00864D1B" w:rsidRPr="00AC4FBC" w:rsidRDefault="00864D1B">
            <w:pPr>
              <w:pStyle w:val="TAC"/>
              <w:rPr>
                <w:lang w:eastAsia="fi-FI"/>
              </w:rPr>
            </w:pPr>
          </w:p>
        </w:tc>
      </w:tr>
      <w:tr w:rsidR="007C5E20" w:rsidRPr="00AC4FBC" w14:paraId="4359B97C"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7E22100C" w14:textId="77777777" w:rsidR="007C5E20" w:rsidRPr="00AC4FBC" w:rsidRDefault="007C5E20" w:rsidP="000E5E74">
            <w:pPr>
              <w:pStyle w:val="TAC"/>
              <w:rPr>
                <w:lang w:eastAsia="fi-FI"/>
              </w:rPr>
            </w:pPr>
            <w:r w:rsidRPr="00AC4FBC">
              <w:rPr>
                <w:lang w:eastAsia="fi-FI"/>
              </w:rPr>
              <w:t>DC_1A_n4</w:t>
            </w:r>
            <w:r w:rsidRPr="00AC4FBC">
              <w:rPr>
                <w:lang w:eastAsia="ja-JP"/>
              </w:rPr>
              <w:t>1</w:t>
            </w:r>
            <w:r w:rsidRPr="00AC4FBC">
              <w:rPr>
                <w:lang w:eastAsia="fi-FI"/>
              </w:rPr>
              <w:t>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tcPr>
          <w:p w14:paraId="7BCEAA58" w14:textId="77777777" w:rsidR="007C5E20" w:rsidRPr="00AC4FBC" w:rsidRDefault="007C5E20" w:rsidP="000E5E74">
            <w:pPr>
              <w:pStyle w:val="TAC"/>
              <w:rPr>
                <w:lang w:eastAsia="fi-FI"/>
              </w:rPr>
            </w:pPr>
            <w:r w:rsidRPr="00AC4FBC">
              <w:rPr>
                <w:lang w:eastAsia="fi-FI"/>
              </w:rPr>
              <w:t>DC_1A_n41A</w:t>
            </w:r>
          </w:p>
        </w:tc>
        <w:tc>
          <w:tcPr>
            <w:tcW w:w="2737" w:type="dxa"/>
            <w:tcBorders>
              <w:top w:val="single" w:sz="4" w:space="0" w:color="auto"/>
              <w:left w:val="single" w:sz="4" w:space="0" w:color="auto"/>
              <w:bottom w:val="single" w:sz="4" w:space="0" w:color="auto"/>
              <w:right w:val="single" w:sz="4" w:space="0" w:color="auto"/>
            </w:tcBorders>
          </w:tcPr>
          <w:p w14:paraId="4269FA43" w14:textId="77777777" w:rsidR="007C5E20" w:rsidRPr="00AC4FBC" w:rsidRDefault="007C5E20" w:rsidP="000E5E74">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76B2C5C3" w14:textId="77777777" w:rsidR="007C5E20" w:rsidRPr="00AC4FBC" w:rsidRDefault="007C5E20" w:rsidP="000E5E74">
            <w:pPr>
              <w:pStyle w:val="TAC"/>
              <w:rPr>
                <w:lang w:eastAsia="fi-FI"/>
              </w:rPr>
            </w:pPr>
          </w:p>
        </w:tc>
      </w:tr>
      <w:tr w:rsidR="00864D1B" w:rsidRPr="00AC4FBC" w14:paraId="3257987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F8D902A" w14:textId="312549EA" w:rsidR="00864D1B" w:rsidRPr="00AC4FBC" w:rsidRDefault="00864D1B" w:rsidP="00FB5E9D">
            <w:pPr>
              <w:pStyle w:val="TAC"/>
              <w:rPr>
                <w:lang w:eastAsia="fi-FI"/>
              </w:rPr>
            </w:pPr>
            <w:r w:rsidRPr="00AC4FBC">
              <w:rPr>
                <w:lang w:eastAsia="fi-FI"/>
              </w:rPr>
              <w:t>DC_1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4E0794C" w14:textId="77777777" w:rsidR="00864D1B" w:rsidRPr="00AC4FBC" w:rsidRDefault="00864D1B">
            <w:pPr>
              <w:pStyle w:val="TAC"/>
              <w:rPr>
                <w:lang w:eastAsia="fi-FI"/>
              </w:rPr>
            </w:pPr>
            <w:r w:rsidRPr="00AC4FBC">
              <w:rPr>
                <w:lang w:eastAsia="fi-FI"/>
              </w:rPr>
              <w:t>DC_1A_n77A</w:t>
            </w:r>
          </w:p>
        </w:tc>
        <w:tc>
          <w:tcPr>
            <w:tcW w:w="2737" w:type="dxa"/>
            <w:tcBorders>
              <w:top w:val="single" w:sz="4" w:space="0" w:color="auto"/>
              <w:left w:val="single" w:sz="4" w:space="0" w:color="auto"/>
              <w:bottom w:val="single" w:sz="4" w:space="0" w:color="auto"/>
              <w:right w:val="single" w:sz="4" w:space="0" w:color="auto"/>
            </w:tcBorders>
            <w:noWrap/>
            <w:hideMark/>
          </w:tcPr>
          <w:p w14:paraId="329A0A83" w14:textId="77777777" w:rsidR="00864D1B" w:rsidRPr="00AC4FBC" w:rsidRDefault="00864D1B">
            <w:pPr>
              <w:pStyle w:val="TAC"/>
              <w:rPr>
                <w:lang w:eastAsia="fi-FI"/>
              </w:rPr>
            </w:pPr>
            <w:r w:rsidRPr="00AC4FBC">
              <w:rPr>
                <w:lang w:eastAsia="fi-FI"/>
              </w:rPr>
              <w:t>DC_1_n77</w:t>
            </w:r>
          </w:p>
        </w:tc>
        <w:tc>
          <w:tcPr>
            <w:tcW w:w="2737" w:type="dxa"/>
            <w:tcBorders>
              <w:top w:val="single" w:sz="4" w:space="0" w:color="auto"/>
              <w:left w:val="single" w:sz="4" w:space="0" w:color="auto"/>
              <w:bottom w:val="single" w:sz="4" w:space="0" w:color="auto"/>
              <w:right w:val="single" w:sz="4" w:space="0" w:color="auto"/>
            </w:tcBorders>
            <w:hideMark/>
          </w:tcPr>
          <w:p w14:paraId="5A921C61" w14:textId="77777777" w:rsidR="00864D1B" w:rsidRPr="00AC4FBC" w:rsidRDefault="00864D1B">
            <w:pPr>
              <w:pStyle w:val="TAC"/>
              <w:rPr>
                <w:lang w:eastAsia="fi-FI"/>
              </w:rPr>
            </w:pPr>
            <w:r w:rsidRPr="00AC4FBC">
              <w:rPr>
                <w:lang w:eastAsia="zh-CN"/>
              </w:rPr>
              <w:t>No</w:t>
            </w:r>
          </w:p>
        </w:tc>
      </w:tr>
      <w:tr w:rsidR="00864D1B" w:rsidRPr="00AC4FBC" w14:paraId="076C7E6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58013C5" w14:textId="77777777" w:rsidR="00864D1B" w:rsidRPr="00AC4FBC" w:rsidRDefault="00864D1B">
            <w:pPr>
              <w:pStyle w:val="TAC"/>
              <w:rPr>
                <w:lang w:eastAsia="fi-FI"/>
              </w:rPr>
            </w:pPr>
            <w:r w:rsidRPr="00AC4FBC">
              <w:rPr>
                <w:lang w:eastAsia="fi-FI"/>
              </w:rPr>
              <w:t>DC_1A_n78A</w:t>
            </w:r>
            <w:r w:rsidRPr="00AC4FBC">
              <w:rPr>
                <w:vertAlign w:val="superscript"/>
                <w:lang w:eastAsia="fi-FI"/>
              </w:rPr>
              <w:t>7</w:t>
            </w:r>
          </w:p>
          <w:p w14:paraId="7D835BE8" w14:textId="77777777" w:rsidR="00864D1B" w:rsidRPr="00AC4FBC" w:rsidRDefault="00864D1B">
            <w:pPr>
              <w:pStyle w:val="TAC"/>
              <w:rPr>
                <w:lang w:eastAsia="fi-FI"/>
              </w:rPr>
            </w:pPr>
            <w:r w:rsidRPr="00AC4FBC">
              <w:rPr>
                <w:lang w:eastAsia="fi-FI"/>
              </w:rPr>
              <w:t>DC_1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369D056" w14:textId="77777777" w:rsidR="00864D1B" w:rsidRPr="00AC4FBC" w:rsidRDefault="00864D1B">
            <w:pPr>
              <w:pStyle w:val="TAC"/>
              <w:rPr>
                <w:lang w:eastAsia="fi-FI"/>
              </w:rPr>
            </w:pPr>
            <w:r w:rsidRPr="00AC4FBC">
              <w:rPr>
                <w:lang w:eastAsia="fi-FI"/>
              </w:rPr>
              <w:t>DC_1A_n78A</w:t>
            </w:r>
          </w:p>
        </w:tc>
        <w:tc>
          <w:tcPr>
            <w:tcW w:w="2737" w:type="dxa"/>
            <w:tcBorders>
              <w:top w:val="single" w:sz="4" w:space="0" w:color="auto"/>
              <w:left w:val="single" w:sz="4" w:space="0" w:color="auto"/>
              <w:bottom w:val="single" w:sz="4" w:space="0" w:color="auto"/>
              <w:right w:val="single" w:sz="4" w:space="0" w:color="auto"/>
            </w:tcBorders>
            <w:noWrap/>
            <w:hideMark/>
          </w:tcPr>
          <w:p w14:paraId="7D6A5339" w14:textId="77777777" w:rsidR="00864D1B" w:rsidRPr="00AC4FBC" w:rsidRDefault="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7307A5B1" w14:textId="77777777" w:rsidR="00864D1B" w:rsidRPr="00AC4FBC" w:rsidRDefault="00864D1B">
            <w:pPr>
              <w:pStyle w:val="TAC"/>
              <w:rPr>
                <w:lang w:eastAsia="fi-FI"/>
              </w:rPr>
            </w:pPr>
            <w:r w:rsidRPr="00AC4FBC">
              <w:rPr>
                <w:lang w:eastAsia="zh-CN"/>
              </w:rPr>
              <w:t>No</w:t>
            </w:r>
          </w:p>
        </w:tc>
      </w:tr>
      <w:tr w:rsidR="00864D1B" w:rsidRPr="00AC4FBC" w14:paraId="37B11DC7" w14:textId="77777777" w:rsidTr="00BF220C">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2AC3A0DF" w14:textId="02CC5C84" w:rsidR="00864D1B" w:rsidRPr="00AC4FBC" w:rsidRDefault="00864D1B" w:rsidP="00864D1B">
            <w:pPr>
              <w:pStyle w:val="TAC"/>
              <w:rPr>
                <w:lang w:eastAsia="fi-FI"/>
              </w:rPr>
            </w:pPr>
            <w:r w:rsidRPr="00AC4FBC">
              <w:rPr>
                <w:lang w:eastAsia="fi-FI"/>
              </w:rPr>
              <w:t>DC_1A-1A_n78A</w:t>
            </w:r>
          </w:p>
        </w:tc>
        <w:tc>
          <w:tcPr>
            <w:tcW w:w="2279" w:type="dxa"/>
            <w:tcBorders>
              <w:top w:val="single" w:sz="4" w:space="0" w:color="auto"/>
              <w:left w:val="single" w:sz="4" w:space="0" w:color="auto"/>
              <w:bottom w:val="single" w:sz="4" w:space="0" w:color="auto"/>
              <w:right w:val="single" w:sz="4" w:space="0" w:color="auto"/>
            </w:tcBorders>
            <w:vAlign w:val="center"/>
          </w:tcPr>
          <w:p w14:paraId="2DFF629B" w14:textId="7505F7D6" w:rsidR="00864D1B" w:rsidRPr="00AC4FBC" w:rsidRDefault="00864D1B" w:rsidP="00864D1B">
            <w:pPr>
              <w:pStyle w:val="TAC"/>
              <w:rPr>
                <w:lang w:eastAsia="fi-FI"/>
              </w:rPr>
            </w:pPr>
            <w:r w:rsidRPr="00AC4FBC">
              <w:rPr>
                <w:lang w:eastAsia="fi-FI"/>
              </w:rPr>
              <w:t>DC_1A_n78A</w:t>
            </w:r>
          </w:p>
        </w:tc>
        <w:tc>
          <w:tcPr>
            <w:tcW w:w="2737" w:type="dxa"/>
            <w:tcBorders>
              <w:top w:val="single" w:sz="4" w:space="0" w:color="auto"/>
              <w:left w:val="single" w:sz="4" w:space="0" w:color="auto"/>
              <w:bottom w:val="single" w:sz="4" w:space="0" w:color="auto"/>
              <w:right w:val="single" w:sz="4" w:space="0" w:color="auto"/>
            </w:tcBorders>
            <w:noWrap/>
            <w:vAlign w:val="center"/>
          </w:tcPr>
          <w:p w14:paraId="397694BF" w14:textId="0101BC51" w:rsidR="00864D1B" w:rsidRPr="00AC4FBC" w:rsidRDefault="00864D1B" w:rsidP="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5354552" w14:textId="77777777" w:rsidR="00864D1B" w:rsidRPr="00AC4FBC" w:rsidRDefault="00864D1B" w:rsidP="00864D1B">
            <w:pPr>
              <w:pStyle w:val="TAC"/>
              <w:rPr>
                <w:lang w:eastAsia="zh-CN"/>
              </w:rPr>
            </w:pPr>
          </w:p>
        </w:tc>
      </w:tr>
      <w:tr w:rsidR="00864D1B" w:rsidRPr="00AC4FBC" w14:paraId="6C63D4F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839D5B6" w14:textId="77777777" w:rsidR="00864D1B" w:rsidRPr="00AC4FBC" w:rsidRDefault="00864D1B" w:rsidP="00864D1B">
            <w:pPr>
              <w:pStyle w:val="TAC"/>
              <w:rPr>
                <w:lang w:eastAsia="fi-FI"/>
              </w:rPr>
            </w:pPr>
            <w:r w:rsidRPr="00AC4FBC">
              <w:rPr>
                <w:lang w:eastAsia="fi-FI"/>
              </w:rPr>
              <w:t>DC_1A_n79A</w:t>
            </w:r>
            <w:r w:rsidRPr="00AC4FBC">
              <w:rPr>
                <w:vertAlign w:val="superscript"/>
                <w:lang w:eastAsia="fi-FI"/>
              </w:rPr>
              <w:t>7</w:t>
            </w:r>
          </w:p>
          <w:p w14:paraId="0DC88BF9" w14:textId="77777777" w:rsidR="00864D1B" w:rsidRPr="00AC4FBC" w:rsidRDefault="00864D1B" w:rsidP="00864D1B">
            <w:pPr>
              <w:pStyle w:val="TAC"/>
              <w:rPr>
                <w:lang w:eastAsia="fi-FI"/>
              </w:rPr>
            </w:pPr>
            <w:r w:rsidRPr="00AC4FBC">
              <w:rPr>
                <w:lang w:eastAsia="fi-FI"/>
              </w:rPr>
              <w:t>DC_1A_n79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1AE95AA" w14:textId="77777777" w:rsidR="00864D1B" w:rsidRPr="00AC4FBC" w:rsidRDefault="00864D1B" w:rsidP="00864D1B">
            <w:pPr>
              <w:pStyle w:val="TAC"/>
              <w:rPr>
                <w:lang w:eastAsia="fi-FI"/>
              </w:rPr>
            </w:pPr>
            <w:r w:rsidRPr="00AC4FBC">
              <w:rPr>
                <w:lang w:eastAsia="fi-FI"/>
              </w:rPr>
              <w:t>DC_1A_n79A</w:t>
            </w:r>
          </w:p>
        </w:tc>
        <w:tc>
          <w:tcPr>
            <w:tcW w:w="2737" w:type="dxa"/>
            <w:tcBorders>
              <w:top w:val="single" w:sz="4" w:space="0" w:color="auto"/>
              <w:left w:val="single" w:sz="4" w:space="0" w:color="auto"/>
              <w:bottom w:val="single" w:sz="4" w:space="0" w:color="auto"/>
              <w:right w:val="single" w:sz="4" w:space="0" w:color="auto"/>
            </w:tcBorders>
            <w:noWrap/>
            <w:hideMark/>
          </w:tcPr>
          <w:p w14:paraId="01B07C2B" w14:textId="77777777" w:rsidR="00864D1B" w:rsidRPr="00AC4FBC" w:rsidRDefault="00864D1B" w:rsidP="00864D1B">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6A983631" w14:textId="77777777" w:rsidR="00864D1B" w:rsidRPr="00AC4FBC" w:rsidRDefault="00864D1B" w:rsidP="00864D1B">
            <w:pPr>
              <w:pStyle w:val="TAC"/>
              <w:rPr>
                <w:lang w:eastAsia="fi-FI"/>
              </w:rPr>
            </w:pPr>
            <w:r w:rsidRPr="00AC4FBC">
              <w:rPr>
                <w:lang w:eastAsia="zh-CN"/>
              </w:rPr>
              <w:t>No</w:t>
            </w:r>
          </w:p>
        </w:tc>
      </w:tr>
      <w:tr w:rsidR="00864D1B" w:rsidRPr="00AC4FBC" w14:paraId="4EF6748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CEDC612" w14:textId="77777777" w:rsidR="00864D1B" w:rsidRPr="00AC4FBC" w:rsidRDefault="00864D1B" w:rsidP="00864D1B">
            <w:pPr>
              <w:pStyle w:val="TAC"/>
              <w:rPr>
                <w:lang w:eastAsia="fi-FI"/>
              </w:rPr>
            </w:pPr>
            <w:r w:rsidRPr="00AC4FBC">
              <w:rPr>
                <w:lang w:eastAsia="fi-FI"/>
              </w:rPr>
              <w:t>DC_2A_n5A</w:t>
            </w:r>
          </w:p>
        </w:tc>
        <w:tc>
          <w:tcPr>
            <w:tcW w:w="2279" w:type="dxa"/>
            <w:tcBorders>
              <w:top w:val="single" w:sz="4" w:space="0" w:color="auto"/>
              <w:left w:val="single" w:sz="4" w:space="0" w:color="auto"/>
              <w:bottom w:val="single" w:sz="4" w:space="0" w:color="auto"/>
              <w:right w:val="single" w:sz="4" w:space="0" w:color="auto"/>
            </w:tcBorders>
            <w:hideMark/>
          </w:tcPr>
          <w:p w14:paraId="58D47F2C" w14:textId="77777777" w:rsidR="00864D1B" w:rsidRPr="00AC4FBC" w:rsidRDefault="00864D1B" w:rsidP="00864D1B">
            <w:pPr>
              <w:pStyle w:val="TAC"/>
              <w:rPr>
                <w:lang w:eastAsia="fi-FI"/>
              </w:rPr>
            </w:pPr>
            <w:r w:rsidRPr="00AC4FBC">
              <w:rPr>
                <w:lang w:eastAsia="fi-FI"/>
              </w:rPr>
              <w:t>DC_2A_n5A</w:t>
            </w:r>
          </w:p>
        </w:tc>
        <w:tc>
          <w:tcPr>
            <w:tcW w:w="2737" w:type="dxa"/>
            <w:tcBorders>
              <w:top w:val="single" w:sz="4" w:space="0" w:color="auto"/>
              <w:left w:val="single" w:sz="4" w:space="0" w:color="auto"/>
              <w:bottom w:val="single" w:sz="4" w:space="0" w:color="auto"/>
              <w:right w:val="single" w:sz="4" w:space="0" w:color="auto"/>
            </w:tcBorders>
            <w:noWrap/>
            <w:hideMark/>
          </w:tcPr>
          <w:p w14:paraId="6B1FA4A2" w14:textId="77777777" w:rsidR="00864D1B" w:rsidRPr="00AC4FBC" w:rsidRDefault="00864D1B" w:rsidP="00864D1B">
            <w:pPr>
              <w:pStyle w:val="TAC"/>
              <w:rPr>
                <w:lang w:eastAsia="ja-JP"/>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37FBB90A" w14:textId="77777777" w:rsidR="00864D1B" w:rsidRPr="00AC4FBC" w:rsidRDefault="00864D1B" w:rsidP="00864D1B">
            <w:pPr>
              <w:pStyle w:val="TAC"/>
              <w:rPr>
                <w:rFonts w:eastAsia="Yu Mincho"/>
                <w:lang w:eastAsia="ja-JP"/>
              </w:rPr>
            </w:pPr>
          </w:p>
        </w:tc>
      </w:tr>
      <w:tr w:rsidR="00057E90" w:rsidRPr="00AC4FBC" w14:paraId="693D225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1B47243" w14:textId="42687B11" w:rsidR="00057E90" w:rsidRPr="00AC4FBC" w:rsidRDefault="00057E90" w:rsidP="00057E90">
            <w:pPr>
              <w:pStyle w:val="TAC"/>
              <w:rPr>
                <w:lang w:eastAsia="fi-FI"/>
              </w:rPr>
            </w:pPr>
            <w:r w:rsidRPr="00A82655">
              <w:rPr>
                <w:lang w:eastAsia="fi-FI"/>
              </w:rPr>
              <w:t>DC_2A-2A_n5A</w:t>
            </w:r>
          </w:p>
        </w:tc>
        <w:tc>
          <w:tcPr>
            <w:tcW w:w="2279" w:type="dxa"/>
            <w:tcBorders>
              <w:top w:val="single" w:sz="4" w:space="0" w:color="auto"/>
              <w:left w:val="single" w:sz="4" w:space="0" w:color="auto"/>
              <w:bottom w:val="single" w:sz="4" w:space="0" w:color="auto"/>
              <w:right w:val="single" w:sz="4" w:space="0" w:color="auto"/>
            </w:tcBorders>
          </w:tcPr>
          <w:p w14:paraId="72905405" w14:textId="3D460F2C" w:rsidR="00057E90" w:rsidRPr="00AC4FBC" w:rsidRDefault="00057E90" w:rsidP="00057E90">
            <w:pPr>
              <w:pStyle w:val="TAC"/>
              <w:rPr>
                <w:lang w:eastAsia="fi-FI"/>
              </w:rPr>
            </w:pPr>
            <w:r w:rsidRPr="00A82655">
              <w:rPr>
                <w:lang w:eastAsia="fi-FI"/>
              </w:rPr>
              <w:t>DC_2A_n5A</w:t>
            </w:r>
          </w:p>
        </w:tc>
        <w:tc>
          <w:tcPr>
            <w:tcW w:w="2737" w:type="dxa"/>
            <w:tcBorders>
              <w:top w:val="single" w:sz="4" w:space="0" w:color="auto"/>
              <w:left w:val="single" w:sz="4" w:space="0" w:color="auto"/>
              <w:bottom w:val="single" w:sz="4" w:space="0" w:color="auto"/>
              <w:right w:val="single" w:sz="4" w:space="0" w:color="auto"/>
            </w:tcBorders>
            <w:noWrap/>
          </w:tcPr>
          <w:p w14:paraId="25F4424C" w14:textId="43C0D636" w:rsidR="00057E90" w:rsidRPr="00AC4FBC" w:rsidRDefault="00057E90" w:rsidP="00057E90">
            <w:pPr>
              <w:pStyle w:val="TAC"/>
              <w:rPr>
                <w:rFonts w:eastAsia="Yu Mincho"/>
                <w:lang w:eastAsia="ja-JP"/>
              </w:rPr>
            </w:pPr>
            <w:r w:rsidRPr="00A82655">
              <w:rPr>
                <w:lang w:eastAsia="zh-CN"/>
              </w:rPr>
              <w:t>No</w:t>
            </w:r>
          </w:p>
        </w:tc>
        <w:tc>
          <w:tcPr>
            <w:tcW w:w="2737" w:type="dxa"/>
            <w:tcBorders>
              <w:top w:val="single" w:sz="4" w:space="0" w:color="auto"/>
              <w:left w:val="single" w:sz="4" w:space="0" w:color="auto"/>
              <w:bottom w:val="single" w:sz="4" w:space="0" w:color="auto"/>
              <w:right w:val="single" w:sz="4" w:space="0" w:color="auto"/>
            </w:tcBorders>
          </w:tcPr>
          <w:p w14:paraId="26A02877" w14:textId="77777777" w:rsidR="00057E90" w:rsidRPr="00AC4FBC" w:rsidRDefault="00057E90" w:rsidP="00057E90">
            <w:pPr>
              <w:pStyle w:val="TAC"/>
              <w:rPr>
                <w:rFonts w:eastAsia="Yu Mincho"/>
                <w:lang w:eastAsia="ja-JP"/>
              </w:rPr>
            </w:pPr>
          </w:p>
        </w:tc>
      </w:tr>
      <w:tr w:rsidR="00057E90" w:rsidRPr="00AC4FBC" w14:paraId="1B0A1D5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FE1F660" w14:textId="77777777" w:rsidR="00057E90" w:rsidRPr="00AC4FBC" w:rsidRDefault="00057E90" w:rsidP="00057E90">
            <w:pPr>
              <w:pStyle w:val="TAC"/>
              <w:rPr>
                <w:rFonts w:eastAsiaTheme="minorEastAsia"/>
                <w:lang w:eastAsia="zh-TW"/>
              </w:rPr>
            </w:pPr>
            <w:r w:rsidRPr="00AC4FBC">
              <w:rPr>
                <w:lang w:eastAsia="fi-FI"/>
              </w:rPr>
              <w:t>DC_2A_n41A</w:t>
            </w:r>
          </w:p>
          <w:p w14:paraId="7AB5A0B4" w14:textId="77777777" w:rsidR="00057E90" w:rsidRPr="00AC4FBC" w:rsidRDefault="00057E90" w:rsidP="00057E90">
            <w:pPr>
              <w:pStyle w:val="TAC"/>
              <w:rPr>
                <w:szCs w:val="18"/>
                <w:lang w:eastAsia="en-US"/>
              </w:rPr>
            </w:pPr>
            <w:r w:rsidRPr="00AC4FBC">
              <w:rPr>
                <w:lang w:eastAsia="fi-FI"/>
              </w:rPr>
              <w:t>DC_2C_n41A</w:t>
            </w:r>
          </w:p>
        </w:tc>
        <w:tc>
          <w:tcPr>
            <w:tcW w:w="2279" w:type="dxa"/>
            <w:tcBorders>
              <w:top w:val="single" w:sz="4" w:space="0" w:color="auto"/>
              <w:left w:val="single" w:sz="4" w:space="0" w:color="auto"/>
              <w:bottom w:val="single" w:sz="4" w:space="0" w:color="auto"/>
              <w:right w:val="single" w:sz="4" w:space="0" w:color="auto"/>
            </w:tcBorders>
            <w:hideMark/>
          </w:tcPr>
          <w:p w14:paraId="24E325CF" w14:textId="77777777" w:rsidR="00057E90" w:rsidRPr="00AC4FBC" w:rsidRDefault="00057E90" w:rsidP="00057E90">
            <w:pPr>
              <w:pStyle w:val="TAC"/>
              <w:rPr>
                <w:lang w:eastAsia="fi-FI"/>
              </w:rPr>
            </w:pPr>
            <w:r w:rsidRPr="00AC4FBC">
              <w:rPr>
                <w:lang w:eastAsia="fi-FI"/>
              </w:rPr>
              <w:t>DC_2A_n41A</w:t>
            </w:r>
          </w:p>
          <w:p w14:paraId="392E38F6" w14:textId="77777777" w:rsidR="00057E90" w:rsidRPr="00AC4FBC" w:rsidRDefault="00057E90" w:rsidP="00057E90">
            <w:pPr>
              <w:pStyle w:val="TAC"/>
              <w:rPr>
                <w:szCs w:val="18"/>
                <w:lang w:eastAsia="fi-FI"/>
              </w:rPr>
            </w:pPr>
            <w:r w:rsidRPr="00AC4FBC">
              <w:rPr>
                <w:lang w:eastAsia="fi-FI"/>
              </w:rPr>
              <w:t>DC_2C_n41A</w:t>
            </w:r>
          </w:p>
        </w:tc>
        <w:tc>
          <w:tcPr>
            <w:tcW w:w="2737" w:type="dxa"/>
            <w:tcBorders>
              <w:top w:val="single" w:sz="4" w:space="0" w:color="auto"/>
              <w:left w:val="single" w:sz="4" w:space="0" w:color="auto"/>
              <w:bottom w:val="single" w:sz="4" w:space="0" w:color="auto"/>
              <w:right w:val="single" w:sz="4" w:space="0" w:color="auto"/>
            </w:tcBorders>
            <w:noWrap/>
            <w:hideMark/>
          </w:tcPr>
          <w:p w14:paraId="3D4C0923" w14:textId="77777777" w:rsidR="00057E90" w:rsidRPr="00AC4FBC" w:rsidRDefault="00057E90" w:rsidP="00057E90">
            <w:pPr>
              <w:pStyle w:val="TAC"/>
              <w:rPr>
                <w:rFonts w:eastAsia="MS Mincho"/>
                <w:szCs w:val="18"/>
                <w:lang w:eastAsia="en-US"/>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29076067" w14:textId="77777777" w:rsidR="00057E90" w:rsidRPr="00AC4FBC" w:rsidRDefault="00057E90" w:rsidP="00057E90">
            <w:pPr>
              <w:pStyle w:val="TAC"/>
              <w:rPr>
                <w:rFonts w:eastAsia="Yu Mincho"/>
                <w:lang w:eastAsia="ja-JP"/>
              </w:rPr>
            </w:pPr>
          </w:p>
        </w:tc>
      </w:tr>
      <w:tr w:rsidR="00057E90" w:rsidRPr="00AC4FBC" w14:paraId="0DF5E4C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E148F35" w14:textId="77777777" w:rsidR="00057E90" w:rsidRPr="00AC4FBC" w:rsidRDefault="00057E90" w:rsidP="00057E90">
            <w:pPr>
              <w:pStyle w:val="TAC"/>
              <w:rPr>
                <w:rFonts w:eastAsiaTheme="minorEastAsia"/>
                <w:szCs w:val="18"/>
                <w:lang w:eastAsia="en-US"/>
              </w:rPr>
            </w:pPr>
            <w:r w:rsidRPr="00AC4FBC">
              <w:rPr>
                <w:lang w:eastAsia="fi-FI"/>
              </w:rPr>
              <w:t>DC_2A_n66A</w:t>
            </w:r>
          </w:p>
        </w:tc>
        <w:tc>
          <w:tcPr>
            <w:tcW w:w="2279" w:type="dxa"/>
            <w:tcBorders>
              <w:top w:val="single" w:sz="4" w:space="0" w:color="auto"/>
              <w:left w:val="single" w:sz="4" w:space="0" w:color="auto"/>
              <w:bottom w:val="single" w:sz="4" w:space="0" w:color="auto"/>
              <w:right w:val="single" w:sz="4" w:space="0" w:color="auto"/>
            </w:tcBorders>
            <w:hideMark/>
          </w:tcPr>
          <w:p w14:paraId="25C6E715" w14:textId="77777777" w:rsidR="00057E90" w:rsidRPr="00AC4FBC" w:rsidRDefault="00057E90" w:rsidP="00057E90">
            <w:pPr>
              <w:pStyle w:val="TAC"/>
              <w:rPr>
                <w:szCs w:val="18"/>
                <w:lang w:eastAsia="fi-FI"/>
              </w:rPr>
            </w:pPr>
            <w:r w:rsidRPr="00AC4FBC">
              <w:rPr>
                <w:lang w:eastAsia="fi-FI"/>
              </w:rPr>
              <w:t>DC_2A_n66A</w:t>
            </w:r>
          </w:p>
        </w:tc>
        <w:tc>
          <w:tcPr>
            <w:tcW w:w="2737" w:type="dxa"/>
            <w:tcBorders>
              <w:top w:val="single" w:sz="4" w:space="0" w:color="auto"/>
              <w:left w:val="single" w:sz="4" w:space="0" w:color="auto"/>
              <w:bottom w:val="single" w:sz="4" w:space="0" w:color="auto"/>
              <w:right w:val="single" w:sz="4" w:space="0" w:color="auto"/>
            </w:tcBorders>
            <w:noWrap/>
            <w:hideMark/>
          </w:tcPr>
          <w:p w14:paraId="5A9BC9CC" w14:textId="77777777" w:rsidR="00057E90" w:rsidRPr="00AC4FBC" w:rsidRDefault="00057E90" w:rsidP="00057E90">
            <w:pPr>
              <w:pStyle w:val="TAC"/>
              <w:rPr>
                <w:rFonts w:eastAsia="MS Mincho"/>
                <w:szCs w:val="18"/>
                <w:lang w:eastAsia="en-US"/>
              </w:rPr>
            </w:pPr>
            <w:r w:rsidRPr="00AC4FBC">
              <w:rPr>
                <w:rFonts w:eastAsia="Yu Mincho"/>
                <w:lang w:eastAsia="ja-JP"/>
              </w:rPr>
              <w:t>DC_2_n66</w:t>
            </w:r>
          </w:p>
        </w:tc>
        <w:tc>
          <w:tcPr>
            <w:tcW w:w="2737" w:type="dxa"/>
            <w:tcBorders>
              <w:top w:val="single" w:sz="4" w:space="0" w:color="auto"/>
              <w:left w:val="single" w:sz="4" w:space="0" w:color="auto"/>
              <w:bottom w:val="single" w:sz="4" w:space="0" w:color="auto"/>
              <w:right w:val="single" w:sz="4" w:space="0" w:color="auto"/>
            </w:tcBorders>
          </w:tcPr>
          <w:p w14:paraId="259987A7" w14:textId="77777777" w:rsidR="00057E90" w:rsidRPr="00AC4FBC" w:rsidRDefault="00057E90" w:rsidP="00057E90">
            <w:pPr>
              <w:pStyle w:val="TAC"/>
              <w:rPr>
                <w:rFonts w:eastAsia="Yu Mincho"/>
                <w:lang w:eastAsia="ja-JP"/>
              </w:rPr>
            </w:pPr>
          </w:p>
        </w:tc>
      </w:tr>
      <w:tr w:rsidR="00057E90" w:rsidRPr="00AC4FBC" w14:paraId="0362EEC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D55F78A" w14:textId="77777777" w:rsidR="00057E90" w:rsidRPr="00AC4FBC" w:rsidRDefault="00057E90" w:rsidP="00057E90">
            <w:pPr>
              <w:pStyle w:val="TAC"/>
              <w:rPr>
                <w:rFonts w:eastAsiaTheme="minorEastAsia"/>
                <w:szCs w:val="18"/>
                <w:lang w:eastAsia="en-US"/>
              </w:rPr>
            </w:pPr>
            <w:r w:rsidRPr="00AC4FBC">
              <w:rPr>
                <w:lang w:eastAsia="fi-FI"/>
              </w:rPr>
              <w:t>DC_2A_n71A</w:t>
            </w:r>
          </w:p>
        </w:tc>
        <w:tc>
          <w:tcPr>
            <w:tcW w:w="2279" w:type="dxa"/>
            <w:tcBorders>
              <w:top w:val="single" w:sz="4" w:space="0" w:color="auto"/>
              <w:left w:val="single" w:sz="4" w:space="0" w:color="auto"/>
              <w:bottom w:val="single" w:sz="4" w:space="0" w:color="auto"/>
              <w:right w:val="single" w:sz="4" w:space="0" w:color="auto"/>
            </w:tcBorders>
            <w:hideMark/>
          </w:tcPr>
          <w:p w14:paraId="560635C9" w14:textId="77777777" w:rsidR="00057E90" w:rsidRPr="00AC4FBC" w:rsidRDefault="00057E90" w:rsidP="00057E90">
            <w:pPr>
              <w:pStyle w:val="TAC"/>
              <w:rPr>
                <w:szCs w:val="18"/>
                <w:lang w:eastAsia="fi-FI"/>
              </w:rPr>
            </w:pPr>
            <w:r w:rsidRPr="00AC4FBC">
              <w:rPr>
                <w:lang w:eastAsia="fi-FI"/>
              </w:rPr>
              <w:t>DC_2A_n71A</w:t>
            </w:r>
          </w:p>
        </w:tc>
        <w:tc>
          <w:tcPr>
            <w:tcW w:w="2737" w:type="dxa"/>
            <w:tcBorders>
              <w:top w:val="single" w:sz="4" w:space="0" w:color="auto"/>
              <w:left w:val="single" w:sz="4" w:space="0" w:color="auto"/>
              <w:bottom w:val="single" w:sz="4" w:space="0" w:color="auto"/>
              <w:right w:val="single" w:sz="4" w:space="0" w:color="auto"/>
            </w:tcBorders>
            <w:noWrap/>
            <w:hideMark/>
          </w:tcPr>
          <w:p w14:paraId="474A32E4" w14:textId="77777777" w:rsidR="00057E90" w:rsidRPr="00AC4FBC" w:rsidRDefault="00057E90" w:rsidP="00057E90">
            <w:pPr>
              <w:pStyle w:val="TAC"/>
              <w:rPr>
                <w:rFonts w:eastAsia="MS Mincho"/>
                <w:szCs w:val="18"/>
                <w:lang w:eastAsia="en-US"/>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48F2AA0" w14:textId="77777777" w:rsidR="00057E90" w:rsidRPr="00AC4FBC" w:rsidRDefault="00057E90" w:rsidP="00057E90">
            <w:pPr>
              <w:pStyle w:val="TAC"/>
              <w:rPr>
                <w:rFonts w:eastAsiaTheme="minorEastAsia"/>
                <w:lang w:eastAsia="ja-JP"/>
              </w:rPr>
            </w:pPr>
          </w:p>
        </w:tc>
      </w:tr>
      <w:tr w:rsidR="00C902FE" w:rsidRPr="00AC4FBC" w14:paraId="1F3FB7E5"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A4F0F65" w14:textId="13E98E41" w:rsidR="00C902FE" w:rsidRPr="00AC4FBC" w:rsidRDefault="00C902FE" w:rsidP="00C902FE">
            <w:pPr>
              <w:pStyle w:val="TAC"/>
              <w:rPr>
                <w:lang w:eastAsia="fi-FI"/>
              </w:rPr>
            </w:pPr>
            <w:r w:rsidRPr="00AC4FBC">
              <w:rPr>
                <w:lang w:eastAsia="fi-FI"/>
              </w:rPr>
              <w:t>DC_2A_n77A</w:t>
            </w:r>
            <w:ins w:id="999"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260E80C4" w14:textId="4AC07D2E" w:rsidR="00C902FE" w:rsidRPr="00AC4FBC" w:rsidRDefault="00C902FE" w:rsidP="00C902FE">
            <w:pPr>
              <w:pStyle w:val="TAC"/>
              <w:rPr>
                <w:lang w:eastAsia="fi-FI"/>
              </w:rPr>
            </w:pPr>
            <w:r w:rsidRPr="00AC4FBC">
              <w:rPr>
                <w:lang w:eastAsia="fi-FI"/>
              </w:rPr>
              <w:t>DC_2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156EA856" w14:textId="70DEAA08" w:rsidR="00C902FE" w:rsidRPr="00AC4FBC" w:rsidRDefault="00C902FE" w:rsidP="00C902FE">
            <w:pPr>
              <w:pStyle w:val="TAC"/>
              <w:rPr>
                <w:lang w:eastAsia="ja-JP"/>
              </w:rPr>
            </w:pPr>
            <w:r w:rsidRPr="00AC4FBC">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513CA982" w14:textId="77777777" w:rsidR="00C902FE" w:rsidRPr="00AC4FBC" w:rsidRDefault="00C902FE" w:rsidP="00C902FE">
            <w:pPr>
              <w:pStyle w:val="TAC"/>
              <w:rPr>
                <w:lang w:eastAsia="ja-JP"/>
              </w:rPr>
            </w:pPr>
          </w:p>
        </w:tc>
      </w:tr>
      <w:tr w:rsidR="00C902FE" w:rsidRPr="00AC4FBC" w14:paraId="35F4B4EE"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6DD82D2" w14:textId="619176D1" w:rsidR="00C902FE" w:rsidRPr="00AC4FBC" w:rsidRDefault="00C902FE" w:rsidP="00C902FE">
            <w:pPr>
              <w:pStyle w:val="TAC"/>
              <w:rPr>
                <w:lang w:eastAsia="fi-FI"/>
              </w:rPr>
            </w:pPr>
            <w:r w:rsidRPr="00DE04F0">
              <w:rPr>
                <w:lang w:eastAsia="fi-FI"/>
              </w:rPr>
              <w:t>DC_2A_n77(2A)</w:t>
            </w:r>
            <w:ins w:id="1000" w:author="0884" w:date="2024-03-27T13:57:00Z">
              <w:r w:rsidRPr="00DE04F0">
                <w:rPr>
                  <w:vertAlign w:val="superscript"/>
                  <w:lang w:eastAsia="fi-FI"/>
                </w:rPr>
                <w:t xml:space="preserve"> 21</w:t>
              </w:r>
            </w:ins>
          </w:p>
        </w:tc>
        <w:tc>
          <w:tcPr>
            <w:tcW w:w="2279" w:type="dxa"/>
            <w:tcBorders>
              <w:top w:val="single" w:sz="4" w:space="0" w:color="auto"/>
              <w:left w:val="single" w:sz="4" w:space="0" w:color="auto"/>
              <w:bottom w:val="single" w:sz="4" w:space="0" w:color="auto"/>
              <w:right w:val="single" w:sz="4" w:space="0" w:color="auto"/>
            </w:tcBorders>
          </w:tcPr>
          <w:p w14:paraId="6AF093C5" w14:textId="173558F7" w:rsidR="00C902FE" w:rsidRPr="00AC4FBC" w:rsidRDefault="00C902FE" w:rsidP="00C902FE">
            <w:pPr>
              <w:pStyle w:val="TAC"/>
              <w:rPr>
                <w:lang w:eastAsia="fi-FI"/>
              </w:rPr>
            </w:pPr>
            <w:r w:rsidRPr="00DE04F0">
              <w:rPr>
                <w:lang w:eastAsia="fi-FI"/>
              </w:rPr>
              <w:t>DC_2A_n77A</w:t>
            </w:r>
            <w:ins w:id="1001"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2A61D278" w14:textId="226A1BEF" w:rsidR="00C902FE" w:rsidRPr="00AC4FBC" w:rsidRDefault="00C902FE" w:rsidP="00C902FE">
            <w:pPr>
              <w:pStyle w:val="TAC"/>
              <w:rPr>
                <w:lang w:eastAsia="zh-TW"/>
              </w:rPr>
            </w:pPr>
            <w:r w:rsidRPr="00DE04F0">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05D420A3" w14:textId="77777777" w:rsidR="00C902FE" w:rsidRPr="00AC4FBC" w:rsidRDefault="00C902FE" w:rsidP="00C902FE">
            <w:pPr>
              <w:pStyle w:val="TAC"/>
              <w:rPr>
                <w:lang w:eastAsia="ja-JP"/>
              </w:rPr>
            </w:pPr>
          </w:p>
        </w:tc>
      </w:tr>
      <w:tr w:rsidR="00C902FE" w:rsidRPr="00AC4FBC" w14:paraId="2189CDF7"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66BDA99" w14:textId="31D8E843" w:rsidR="00C902FE" w:rsidRPr="00AC4FBC" w:rsidRDefault="00C902FE" w:rsidP="00C902FE">
            <w:pPr>
              <w:pStyle w:val="TAC"/>
              <w:rPr>
                <w:lang w:eastAsia="fi-FI"/>
              </w:rPr>
            </w:pPr>
            <w:r w:rsidRPr="00AC4FBC">
              <w:rPr>
                <w:lang w:eastAsia="fi-FI"/>
              </w:rPr>
              <w:t>DC_2A</w:t>
            </w:r>
            <w:r>
              <w:rPr>
                <w:lang w:eastAsia="fi-FI"/>
              </w:rPr>
              <w:t>-2A</w:t>
            </w:r>
            <w:r w:rsidRPr="00AC4FBC">
              <w:rPr>
                <w:lang w:eastAsia="fi-FI"/>
              </w:rPr>
              <w:t>_n77A</w:t>
            </w:r>
            <w:r w:rsidRPr="00DE04F0">
              <w:rPr>
                <w:vertAlign w:val="superscript"/>
                <w:lang w:eastAsia="fi-FI"/>
              </w:rPr>
              <w:t>21</w:t>
            </w:r>
          </w:p>
        </w:tc>
        <w:tc>
          <w:tcPr>
            <w:tcW w:w="2279" w:type="dxa"/>
            <w:tcBorders>
              <w:top w:val="single" w:sz="4" w:space="0" w:color="auto"/>
              <w:left w:val="single" w:sz="4" w:space="0" w:color="auto"/>
              <w:bottom w:val="single" w:sz="4" w:space="0" w:color="auto"/>
              <w:right w:val="single" w:sz="4" w:space="0" w:color="auto"/>
            </w:tcBorders>
          </w:tcPr>
          <w:p w14:paraId="22AE08B5" w14:textId="373FED78" w:rsidR="00C902FE" w:rsidRPr="00AC4FBC" w:rsidRDefault="00C902FE" w:rsidP="00C902FE">
            <w:pPr>
              <w:pStyle w:val="TAC"/>
              <w:rPr>
                <w:lang w:eastAsia="fi-FI"/>
              </w:rPr>
            </w:pPr>
            <w:r w:rsidRPr="00AC4FBC">
              <w:rPr>
                <w:lang w:eastAsia="fi-FI"/>
              </w:rPr>
              <w:t>DC_2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0990DB9A" w14:textId="6E8EF034" w:rsidR="00C902FE" w:rsidRPr="00AC4FBC" w:rsidRDefault="00C902FE" w:rsidP="00C902FE">
            <w:pPr>
              <w:pStyle w:val="TAC"/>
              <w:rPr>
                <w:lang w:eastAsia="zh-TW"/>
              </w:rPr>
            </w:pPr>
            <w:r w:rsidRPr="00AC4FBC">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1545603D" w14:textId="77777777" w:rsidR="00C902FE" w:rsidRPr="00AC4FBC" w:rsidRDefault="00C902FE" w:rsidP="00C902FE">
            <w:pPr>
              <w:pStyle w:val="TAC"/>
              <w:rPr>
                <w:lang w:eastAsia="ja-JP"/>
              </w:rPr>
            </w:pPr>
          </w:p>
        </w:tc>
      </w:tr>
      <w:tr w:rsidR="00C902FE" w:rsidRPr="00AC4FBC" w14:paraId="27602745"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7BC69A8" w14:textId="683F921C" w:rsidR="00C902FE" w:rsidRPr="00AC4FBC" w:rsidRDefault="00C902FE" w:rsidP="00C902FE">
            <w:pPr>
              <w:pStyle w:val="TAC"/>
              <w:rPr>
                <w:lang w:eastAsia="fi-FI"/>
              </w:rPr>
            </w:pPr>
            <w:r w:rsidRPr="00AC4FBC">
              <w:rPr>
                <w:lang w:eastAsia="fi-FI"/>
              </w:rPr>
              <w:t>DC_2A</w:t>
            </w:r>
            <w:r>
              <w:rPr>
                <w:lang w:eastAsia="fi-FI"/>
              </w:rPr>
              <w:t>-2A</w:t>
            </w:r>
            <w:r w:rsidRPr="00AC4FBC">
              <w:rPr>
                <w:lang w:eastAsia="fi-FI"/>
              </w:rPr>
              <w:t>_n77</w:t>
            </w:r>
            <w:r>
              <w:rPr>
                <w:lang w:eastAsia="fi-FI"/>
              </w:rPr>
              <w:t>(2</w:t>
            </w:r>
            <w:r w:rsidRPr="00AC4FBC">
              <w:rPr>
                <w:lang w:eastAsia="fi-FI"/>
              </w:rPr>
              <w:t>A</w:t>
            </w:r>
            <w:r>
              <w:rPr>
                <w:lang w:eastAsia="fi-FI"/>
              </w:rPr>
              <w:t>)</w:t>
            </w:r>
            <w:ins w:id="1002" w:author="0884" w:date="2024-03-27T13:57:00Z">
              <w:r w:rsidRPr="00DE04F0">
                <w:rPr>
                  <w:vertAlign w:val="superscript"/>
                  <w:lang w:eastAsia="fi-FI"/>
                </w:rPr>
                <w:t xml:space="preserve"> 21</w:t>
              </w:r>
            </w:ins>
          </w:p>
        </w:tc>
        <w:tc>
          <w:tcPr>
            <w:tcW w:w="2279" w:type="dxa"/>
            <w:tcBorders>
              <w:top w:val="single" w:sz="4" w:space="0" w:color="auto"/>
              <w:left w:val="single" w:sz="4" w:space="0" w:color="auto"/>
              <w:bottom w:val="single" w:sz="4" w:space="0" w:color="auto"/>
              <w:right w:val="single" w:sz="4" w:space="0" w:color="auto"/>
            </w:tcBorders>
          </w:tcPr>
          <w:p w14:paraId="522E2EF1" w14:textId="3001F405" w:rsidR="00C902FE" w:rsidRPr="00AC4FBC" w:rsidRDefault="00C902FE" w:rsidP="00C902FE">
            <w:pPr>
              <w:pStyle w:val="TAC"/>
              <w:rPr>
                <w:lang w:eastAsia="fi-FI"/>
              </w:rPr>
            </w:pPr>
            <w:r w:rsidRPr="00AC4FBC">
              <w:rPr>
                <w:lang w:eastAsia="fi-FI"/>
              </w:rPr>
              <w:t>DC_2A_n77A</w:t>
            </w:r>
            <w:ins w:id="1003"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50CBB661" w14:textId="20FDB8C7" w:rsidR="00C902FE" w:rsidRPr="00AC4FBC" w:rsidRDefault="00C902FE" w:rsidP="00C902FE">
            <w:pPr>
              <w:pStyle w:val="TAC"/>
              <w:rPr>
                <w:lang w:eastAsia="zh-TW"/>
              </w:rPr>
            </w:pPr>
            <w:r w:rsidRPr="00AC4FBC">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3220977B" w14:textId="77777777" w:rsidR="00C902FE" w:rsidRPr="00AC4FBC" w:rsidRDefault="00C902FE" w:rsidP="00C902FE">
            <w:pPr>
              <w:pStyle w:val="TAC"/>
              <w:rPr>
                <w:lang w:eastAsia="ja-JP"/>
              </w:rPr>
            </w:pPr>
          </w:p>
        </w:tc>
      </w:tr>
      <w:tr w:rsidR="00C902FE" w:rsidRPr="00AC4FBC" w14:paraId="002FFE9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56F1A0B" w14:textId="245DA475" w:rsidR="00C902FE" w:rsidRPr="00AC4FBC" w:rsidRDefault="00C902FE" w:rsidP="00C902FE">
            <w:pPr>
              <w:pStyle w:val="TAC"/>
              <w:rPr>
                <w:szCs w:val="18"/>
                <w:lang w:eastAsia="en-US"/>
              </w:rPr>
            </w:pPr>
            <w:r w:rsidRPr="00AC4FBC">
              <w:rPr>
                <w:lang w:eastAsia="fi-FI"/>
              </w:rPr>
              <w:t>DC_2A_n78A</w:t>
            </w:r>
          </w:p>
        </w:tc>
        <w:tc>
          <w:tcPr>
            <w:tcW w:w="2279" w:type="dxa"/>
            <w:tcBorders>
              <w:top w:val="single" w:sz="4" w:space="0" w:color="auto"/>
              <w:left w:val="single" w:sz="4" w:space="0" w:color="auto"/>
              <w:bottom w:val="single" w:sz="4" w:space="0" w:color="auto"/>
              <w:right w:val="single" w:sz="4" w:space="0" w:color="auto"/>
            </w:tcBorders>
            <w:hideMark/>
          </w:tcPr>
          <w:p w14:paraId="1246D1FE" w14:textId="77777777" w:rsidR="00C902FE" w:rsidRPr="00AC4FBC" w:rsidRDefault="00C902FE" w:rsidP="00C902FE">
            <w:pPr>
              <w:pStyle w:val="TAC"/>
              <w:rPr>
                <w:szCs w:val="18"/>
                <w:lang w:eastAsia="fi-FI"/>
              </w:rPr>
            </w:pPr>
            <w:r w:rsidRPr="00AC4FBC">
              <w:rPr>
                <w:lang w:eastAsia="fi-FI"/>
              </w:rPr>
              <w:t>DC_2A_n78A</w:t>
            </w:r>
          </w:p>
        </w:tc>
        <w:tc>
          <w:tcPr>
            <w:tcW w:w="2737" w:type="dxa"/>
            <w:tcBorders>
              <w:top w:val="single" w:sz="4" w:space="0" w:color="auto"/>
              <w:left w:val="single" w:sz="4" w:space="0" w:color="auto"/>
              <w:bottom w:val="single" w:sz="4" w:space="0" w:color="auto"/>
              <w:right w:val="single" w:sz="4" w:space="0" w:color="auto"/>
            </w:tcBorders>
            <w:noWrap/>
            <w:hideMark/>
          </w:tcPr>
          <w:p w14:paraId="41F2C761" w14:textId="77777777" w:rsidR="00C902FE" w:rsidRPr="00AC4FBC" w:rsidRDefault="00C902FE" w:rsidP="00C902FE">
            <w:pPr>
              <w:pStyle w:val="TAC"/>
              <w:rPr>
                <w:rFonts w:eastAsia="MS Mincho"/>
                <w:szCs w:val="18"/>
                <w:lang w:eastAsia="en-US"/>
              </w:rPr>
            </w:pPr>
            <w:r w:rsidRPr="00AC4FBC">
              <w:rPr>
                <w:lang w:eastAsia="ja-JP"/>
              </w:rPr>
              <w:t>DC_2_n78</w:t>
            </w:r>
          </w:p>
        </w:tc>
        <w:tc>
          <w:tcPr>
            <w:tcW w:w="2737" w:type="dxa"/>
            <w:tcBorders>
              <w:top w:val="single" w:sz="4" w:space="0" w:color="auto"/>
              <w:left w:val="single" w:sz="4" w:space="0" w:color="auto"/>
              <w:bottom w:val="single" w:sz="4" w:space="0" w:color="auto"/>
              <w:right w:val="single" w:sz="4" w:space="0" w:color="auto"/>
            </w:tcBorders>
          </w:tcPr>
          <w:p w14:paraId="19D7A05E" w14:textId="77777777" w:rsidR="00C902FE" w:rsidRPr="00AC4FBC" w:rsidRDefault="00C902FE" w:rsidP="00C902FE">
            <w:pPr>
              <w:pStyle w:val="TAC"/>
              <w:rPr>
                <w:rFonts w:eastAsiaTheme="minorEastAsia"/>
                <w:lang w:eastAsia="ja-JP"/>
              </w:rPr>
            </w:pPr>
          </w:p>
        </w:tc>
      </w:tr>
      <w:tr w:rsidR="00C902FE" w:rsidRPr="00AC4FBC" w14:paraId="08B1570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C474C96" w14:textId="77777777" w:rsidR="00C902FE" w:rsidRPr="00AC4FBC" w:rsidRDefault="00C902FE" w:rsidP="00C902FE">
            <w:pPr>
              <w:pStyle w:val="TAC"/>
              <w:rPr>
                <w:szCs w:val="18"/>
                <w:lang w:eastAsia="en-US"/>
              </w:rPr>
            </w:pPr>
            <w:r w:rsidRPr="00AC4FBC">
              <w:t>DC_3A_n1A</w:t>
            </w:r>
          </w:p>
        </w:tc>
        <w:tc>
          <w:tcPr>
            <w:tcW w:w="2279" w:type="dxa"/>
            <w:tcBorders>
              <w:top w:val="single" w:sz="4" w:space="0" w:color="auto"/>
              <w:left w:val="single" w:sz="4" w:space="0" w:color="auto"/>
              <w:bottom w:val="single" w:sz="4" w:space="0" w:color="auto"/>
              <w:right w:val="single" w:sz="4" w:space="0" w:color="auto"/>
            </w:tcBorders>
            <w:hideMark/>
          </w:tcPr>
          <w:p w14:paraId="6651ECE2" w14:textId="77777777" w:rsidR="00C902FE" w:rsidRPr="00AC4FBC" w:rsidRDefault="00C902FE" w:rsidP="00C902FE">
            <w:pPr>
              <w:pStyle w:val="TAC"/>
              <w:rPr>
                <w:szCs w:val="18"/>
                <w:lang w:eastAsia="fi-FI"/>
              </w:rPr>
            </w:pPr>
            <w:r w:rsidRPr="00AC4FBC">
              <w:t>DC_3A_n1A</w:t>
            </w:r>
          </w:p>
        </w:tc>
        <w:tc>
          <w:tcPr>
            <w:tcW w:w="2737" w:type="dxa"/>
            <w:tcBorders>
              <w:top w:val="single" w:sz="4" w:space="0" w:color="auto"/>
              <w:left w:val="single" w:sz="4" w:space="0" w:color="auto"/>
              <w:bottom w:val="single" w:sz="4" w:space="0" w:color="auto"/>
              <w:right w:val="single" w:sz="4" w:space="0" w:color="auto"/>
            </w:tcBorders>
            <w:noWrap/>
            <w:hideMark/>
          </w:tcPr>
          <w:p w14:paraId="6FF992E2" w14:textId="77777777" w:rsidR="00C902FE" w:rsidRPr="00AC4FBC" w:rsidRDefault="00C902FE" w:rsidP="00C902FE">
            <w:pPr>
              <w:pStyle w:val="TAC"/>
              <w:rPr>
                <w:rFonts w:eastAsia="MS Mincho"/>
                <w:szCs w:val="18"/>
                <w:lang w:eastAsia="en-US"/>
              </w:rPr>
            </w:pPr>
            <w:r w:rsidRPr="00AC4FBC">
              <w:rPr>
                <w:lang w:eastAsia="zh-TW"/>
              </w:rPr>
              <w:t>DC_3_n1</w:t>
            </w:r>
          </w:p>
        </w:tc>
        <w:tc>
          <w:tcPr>
            <w:tcW w:w="2737" w:type="dxa"/>
            <w:tcBorders>
              <w:top w:val="single" w:sz="4" w:space="0" w:color="auto"/>
              <w:left w:val="single" w:sz="4" w:space="0" w:color="auto"/>
              <w:bottom w:val="single" w:sz="4" w:space="0" w:color="auto"/>
              <w:right w:val="single" w:sz="4" w:space="0" w:color="auto"/>
            </w:tcBorders>
          </w:tcPr>
          <w:p w14:paraId="5484E0CF" w14:textId="77777777" w:rsidR="00C902FE" w:rsidRPr="00AC4FBC" w:rsidRDefault="00C902FE" w:rsidP="00C902FE">
            <w:pPr>
              <w:pStyle w:val="TAC"/>
              <w:rPr>
                <w:rFonts w:eastAsiaTheme="minorEastAsia"/>
                <w:lang w:eastAsia="zh-TW"/>
              </w:rPr>
            </w:pPr>
          </w:p>
        </w:tc>
      </w:tr>
      <w:tr w:rsidR="00C902FE" w:rsidRPr="00AC4FBC" w14:paraId="417F2FAB"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F8647DD" w14:textId="77777777" w:rsidR="00C902FE" w:rsidRPr="00AC4FBC" w:rsidRDefault="00C902FE" w:rsidP="00C902FE">
            <w:pPr>
              <w:pStyle w:val="TAC"/>
            </w:pPr>
            <w:r w:rsidRPr="00AC4FBC">
              <w:rPr>
                <w:lang w:eastAsia="fi-FI"/>
              </w:rPr>
              <w:t>DC_</w:t>
            </w:r>
            <w:r w:rsidRPr="00AC4FBC">
              <w:rPr>
                <w:lang w:eastAsia="zh-CN"/>
              </w:rPr>
              <w:t>3A_n5A</w:t>
            </w:r>
          </w:p>
        </w:tc>
        <w:tc>
          <w:tcPr>
            <w:tcW w:w="2279" w:type="dxa"/>
            <w:tcBorders>
              <w:top w:val="single" w:sz="4" w:space="0" w:color="auto"/>
              <w:left w:val="single" w:sz="4" w:space="0" w:color="auto"/>
              <w:bottom w:val="single" w:sz="4" w:space="0" w:color="auto"/>
              <w:right w:val="single" w:sz="4" w:space="0" w:color="auto"/>
            </w:tcBorders>
          </w:tcPr>
          <w:p w14:paraId="4D7FBEDA" w14:textId="77777777" w:rsidR="00C902FE" w:rsidRPr="00AC4FBC" w:rsidRDefault="00C902FE" w:rsidP="00C902FE">
            <w:pPr>
              <w:pStyle w:val="TAC"/>
            </w:pPr>
            <w:r w:rsidRPr="00AC4FBC">
              <w:rPr>
                <w:lang w:eastAsia="fi-FI"/>
              </w:rPr>
              <w:t>DC_</w:t>
            </w:r>
            <w:r w:rsidRPr="00AC4FBC">
              <w:rPr>
                <w:lang w:eastAsia="zh-CN"/>
              </w:rPr>
              <w:t>3A_n5A</w:t>
            </w:r>
          </w:p>
        </w:tc>
        <w:tc>
          <w:tcPr>
            <w:tcW w:w="2737" w:type="dxa"/>
            <w:tcBorders>
              <w:top w:val="single" w:sz="4" w:space="0" w:color="auto"/>
              <w:left w:val="single" w:sz="4" w:space="0" w:color="auto"/>
              <w:bottom w:val="single" w:sz="4" w:space="0" w:color="auto"/>
              <w:right w:val="single" w:sz="4" w:space="0" w:color="auto"/>
            </w:tcBorders>
            <w:noWrap/>
          </w:tcPr>
          <w:p w14:paraId="38C99BAB" w14:textId="77777777" w:rsidR="00C902FE" w:rsidRPr="00AC4FBC" w:rsidRDefault="00C902FE" w:rsidP="00C902FE">
            <w:pPr>
              <w:pStyle w:val="TAC"/>
              <w:rPr>
                <w:lang w:eastAsia="zh-TW"/>
              </w:rPr>
            </w:pPr>
            <w:r w:rsidRPr="00AC4FBC">
              <w:t>DC_</w:t>
            </w:r>
            <w:r w:rsidRPr="00AC4FBC">
              <w:rPr>
                <w:lang w:eastAsia="zh-CN"/>
              </w:rPr>
              <w:t>3_n5</w:t>
            </w:r>
          </w:p>
        </w:tc>
        <w:tc>
          <w:tcPr>
            <w:tcW w:w="2737" w:type="dxa"/>
            <w:tcBorders>
              <w:top w:val="single" w:sz="4" w:space="0" w:color="auto"/>
              <w:left w:val="single" w:sz="4" w:space="0" w:color="auto"/>
              <w:bottom w:val="single" w:sz="4" w:space="0" w:color="auto"/>
              <w:right w:val="single" w:sz="4" w:space="0" w:color="auto"/>
            </w:tcBorders>
          </w:tcPr>
          <w:p w14:paraId="2965CD3C" w14:textId="77777777" w:rsidR="00C902FE" w:rsidRPr="00AC4FBC" w:rsidRDefault="00C902FE" w:rsidP="00C902FE">
            <w:pPr>
              <w:pStyle w:val="TAC"/>
              <w:rPr>
                <w:lang w:eastAsia="zh-TW"/>
              </w:rPr>
            </w:pPr>
          </w:p>
        </w:tc>
      </w:tr>
      <w:tr w:rsidR="00C902FE" w:rsidRPr="00AC4FBC" w14:paraId="765E4B5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6640AEC" w14:textId="77777777" w:rsidR="00C902FE" w:rsidRPr="00AC4FBC" w:rsidRDefault="00C902FE" w:rsidP="00C902FE">
            <w:pPr>
              <w:pStyle w:val="TAC"/>
              <w:rPr>
                <w:szCs w:val="18"/>
                <w:lang w:eastAsia="en-US"/>
              </w:rPr>
            </w:pPr>
            <w:r w:rsidRPr="00AC4FBC">
              <w:rPr>
                <w:lang w:eastAsia="fi-FI"/>
              </w:rPr>
              <w:t>DC_3A_n7A</w:t>
            </w:r>
          </w:p>
        </w:tc>
        <w:tc>
          <w:tcPr>
            <w:tcW w:w="2279" w:type="dxa"/>
            <w:tcBorders>
              <w:top w:val="single" w:sz="4" w:space="0" w:color="auto"/>
              <w:left w:val="single" w:sz="4" w:space="0" w:color="auto"/>
              <w:bottom w:val="single" w:sz="4" w:space="0" w:color="auto"/>
              <w:right w:val="single" w:sz="4" w:space="0" w:color="auto"/>
            </w:tcBorders>
            <w:hideMark/>
          </w:tcPr>
          <w:p w14:paraId="1703CABE" w14:textId="77777777" w:rsidR="00C902FE" w:rsidRPr="00AC4FBC" w:rsidRDefault="00C902FE" w:rsidP="00C902FE">
            <w:pPr>
              <w:pStyle w:val="TAC"/>
              <w:rPr>
                <w:szCs w:val="18"/>
                <w:lang w:eastAsia="fi-FI"/>
              </w:rPr>
            </w:pPr>
            <w:r w:rsidRPr="00AC4FBC">
              <w:rPr>
                <w:lang w:eastAsia="fi-FI"/>
              </w:rPr>
              <w:t>DC_3A_n7A</w:t>
            </w:r>
          </w:p>
        </w:tc>
        <w:tc>
          <w:tcPr>
            <w:tcW w:w="2737" w:type="dxa"/>
            <w:tcBorders>
              <w:top w:val="single" w:sz="4" w:space="0" w:color="auto"/>
              <w:left w:val="single" w:sz="4" w:space="0" w:color="auto"/>
              <w:bottom w:val="single" w:sz="4" w:space="0" w:color="auto"/>
              <w:right w:val="single" w:sz="4" w:space="0" w:color="auto"/>
            </w:tcBorders>
            <w:noWrap/>
            <w:hideMark/>
          </w:tcPr>
          <w:p w14:paraId="078587AF" w14:textId="77777777" w:rsidR="00C902FE" w:rsidRPr="00AC4FBC" w:rsidRDefault="00C902FE" w:rsidP="00C902FE">
            <w:pPr>
              <w:pStyle w:val="TAC"/>
              <w:rPr>
                <w:rFonts w:eastAsia="MS Mincho"/>
                <w:szCs w:val="18"/>
                <w:lang w:eastAsia="en-US"/>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8B301F1" w14:textId="77777777" w:rsidR="00C902FE" w:rsidRPr="00AC4FBC" w:rsidRDefault="00C902FE" w:rsidP="00C902FE">
            <w:pPr>
              <w:pStyle w:val="TAC"/>
              <w:rPr>
                <w:rFonts w:eastAsiaTheme="minorEastAsia"/>
                <w:lang w:eastAsia="fi-FI"/>
              </w:rPr>
            </w:pPr>
          </w:p>
        </w:tc>
      </w:tr>
      <w:tr w:rsidR="00C902FE" w:rsidRPr="00AC4FBC" w14:paraId="4398361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A7C81A7" w14:textId="77777777" w:rsidR="00C902FE" w:rsidRPr="00AC4FBC" w:rsidRDefault="00C902FE" w:rsidP="00C902FE">
            <w:pPr>
              <w:pStyle w:val="TAC"/>
              <w:rPr>
                <w:lang w:eastAsia="fi-FI"/>
              </w:rPr>
            </w:pPr>
            <w:r w:rsidRPr="00AC4FBC">
              <w:rPr>
                <w:lang w:eastAsia="fi-FI"/>
              </w:rPr>
              <w:t>DC_3A_n28A</w:t>
            </w:r>
          </w:p>
        </w:tc>
        <w:tc>
          <w:tcPr>
            <w:tcW w:w="2279" w:type="dxa"/>
            <w:tcBorders>
              <w:top w:val="single" w:sz="4" w:space="0" w:color="auto"/>
              <w:left w:val="single" w:sz="4" w:space="0" w:color="auto"/>
              <w:bottom w:val="single" w:sz="4" w:space="0" w:color="auto"/>
              <w:right w:val="single" w:sz="4" w:space="0" w:color="auto"/>
            </w:tcBorders>
            <w:hideMark/>
          </w:tcPr>
          <w:p w14:paraId="358696B2" w14:textId="77777777" w:rsidR="00C902FE" w:rsidRPr="00AC4FBC" w:rsidRDefault="00C902FE" w:rsidP="00C902FE">
            <w:pPr>
              <w:pStyle w:val="TAC"/>
              <w:rPr>
                <w:lang w:eastAsia="fi-FI"/>
              </w:rPr>
            </w:pPr>
            <w:r w:rsidRPr="00AC4FBC">
              <w:rPr>
                <w:lang w:eastAsia="fi-FI"/>
              </w:rPr>
              <w:t>DC_3A_n28A</w:t>
            </w:r>
          </w:p>
        </w:tc>
        <w:tc>
          <w:tcPr>
            <w:tcW w:w="2737" w:type="dxa"/>
            <w:tcBorders>
              <w:top w:val="single" w:sz="4" w:space="0" w:color="auto"/>
              <w:left w:val="single" w:sz="4" w:space="0" w:color="auto"/>
              <w:bottom w:val="single" w:sz="4" w:space="0" w:color="auto"/>
              <w:right w:val="single" w:sz="4" w:space="0" w:color="auto"/>
            </w:tcBorders>
            <w:noWrap/>
            <w:hideMark/>
          </w:tcPr>
          <w:p w14:paraId="074FF8E5"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20C0E95" w14:textId="77777777" w:rsidR="00C902FE" w:rsidRPr="00AC4FBC" w:rsidRDefault="00C902FE" w:rsidP="00C902FE">
            <w:pPr>
              <w:pStyle w:val="TAC"/>
              <w:rPr>
                <w:lang w:eastAsia="fi-FI"/>
              </w:rPr>
            </w:pPr>
          </w:p>
        </w:tc>
      </w:tr>
      <w:tr w:rsidR="00C902FE" w:rsidRPr="00AC4FBC" w14:paraId="3DEDD35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81351F9" w14:textId="2C93A879" w:rsidR="00C902FE" w:rsidRPr="00AC4FBC" w:rsidRDefault="00C902FE" w:rsidP="00C902FE">
            <w:pPr>
              <w:pStyle w:val="TAC"/>
              <w:rPr>
                <w:lang w:eastAsia="fi-FI"/>
              </w:rPr>
            </w:pPr>
            <w:r w:rsidRPr="00AC4FBC">
              <w:t>DC_3A_n41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4BA6E0B0" w14:textId="64A93433" w:rsidR="00C902FE" w:rsidRPr="00AC4FBC" w:rsidRDefault="00C902FE" w:rsidP="00C902FE">
            <w:pPr>
              <w:pStyle w:val="TAC"/>
              <w:rPr>
                <w:lang w:eastAsia="fi-FI"/>
              </w:rPr>
            </w:pPr>
            <w:r w:rsidRPr="00AC4FBC">
              <w:t>DC_3A_n41A</w:t>
            </w:r>
          </w:p>
        </w:tc>
        <w:tc>
          <w:tcPr>
            <w:tcW w:w="2737" w:type="dxa"/>
            <w:tcBorders>
              <w:top w:val="single" w:sz="4" w:space="0" w:color="auto"/>
              <w:left w:val="single" w:sz="4" w:space="0" w:color="auto"/>
              <w:bottom w:val="single" w:sz="4" w:space="0" w:color="auto"/>
              <w:right w:val="single" w:sz="4" w:space="0" w:color="auto"/>
            </w:tcBorders>
            <w:noWrap/>
            <w:hideMark/>
          </w:tcPr>
          <w:p w14:paraId="5C06AB75" w14:textId="77777777" w:rsidR="00C902FE" w:rsidRPr="00AC4FBC" w:rsidRDefault="00C902FE" w:rsidP="00C902FE">
            <w:pPr>
              <w:pStyle w:val="TAC"/>
              <w:rPr>
                <w:lang w:eastAsia="fi-FI"/>
              </w:rPr>
            </w:pPr>
            <w:r w:rsidRPr="00AC4FBC">
              <w:rPr>
                <w:lang w:eastAsia="zh-CN"/>
              </w:rPr>
              <w:t>DC_3_n41</w:t>
            </w:r>
          </w:p>
        </w:tc>
        <w:tc>
          <w:tcPr>
            <w:tcW w:w="2737" w:type="dxa"/>
            <w:tcBorders>
              <w:top w:val="single" w:sz="4" w:space="0" w:color="auto"/>
              <w:left w:val="single" w:sz="4" w:space="0" w:color="auto"/>
              <w:bottom w:val="single" w:sz="4" w:space="0" w:color="auto"/>
              <w:right w:val="single" w:sz="4" w:space="0" w:color="auto"/>
            </w:tcBorders>
            <w:hideMark/>
          </w:tcPr>
          <w:p w14:paraId="06EC9A73" w14:textId="77777777" w:rsidR="00C902FE" w:rsidRPr="00AC4FBC" w:rsidRDefault="00C902FE" w:rsidP="00C902FE">
            <w:pPr>
              <w:pStyle w:val="TAC"/>
              <w:rPr>
                <w:lang w:eastAsia="zh-CN"/>
              </w:rPr>
            </w:pPr>
            <w:r w:rsidRPr="00AC4FBC">
              <w:rPr>
                <w:lang w:eastAsia="zh-CN"/>
              </w:rPr>
              <w:t>No</w:t>
            </w:r>
          </w:p>
        </w:tc>
      </w:tr>
      <w:tr w:rsidR="00C902FE" w:rsidRPr="00AC4FBC" w14:paraId="48B68FB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713130A" w14:textId="208BF46A" w:rsidR="00C902FE" w:rsidRPr="00AC4FBC" w:rsidRDefault="00C902FE" w:rsidP="00C902FE">
            <w:pPr>
              <w:pStyle w:val="TAC"/>
              <w:rPr>
                <w:lang w:eastAsia="fi-FI"/>
              </w:rPr>
            </w:pPr>
            <w:r w:rsidRPr="00AC4FBC">
              <w:rPr>
                <w:lang w:eastAsia="fi-FI"/>
              </w:rPr>
              <w:t>DC_3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CE4FE9" w14:textId="77777777" w:rsidR="00C902FE" w:rsidRPr="00AC4FBC" w:rsidRDefault="00C902FE" w:rsidP="00C902FE">
            <w:pPr>
              <w:pStyle w:val="TAC"/>
              <w:rPr>
                <w:lang w:eastAsia="fi-FI"/>
              </w:rPr>
            </w:pPr>
            <w:r w:rsidRPr="00AC4FBC">
              <w:rPr>
                <w:lang w:eastAsia="fi-FI"/>
              </w:rPr>
              <w:t>DC_3A_n77A</w:t>
            </w:r>
          </w:p>
        </w:tc>
        <w:tc>
          <w:tcPr>
            <w:tcW w:w="2737" w:type="dxa"/>
            <w:tcBorders>
              <w:top w:val="single" w:sz="4" w:space="0" w:color="auto"/>
              <w:left w:val="single" w:sz="4" w:space="0" w:color="auto"/>
              <w:bottom w:val="single" w:sz="4" w:space="0" w:color="auto"/>
              <w:right w:val="single" w:sz="4" w:space="0" w:color="auto"/>
            </w:tcBorders>
            <w:noWrap/>
            <w:hideMark/>
          </w:tcPr>
          <w:p w14:paraId="32DC58FD" w14:textId="77777777" w:rsidR="00C902FE" w:rsidRPr="00AC4FBC" w:rsidRDefault="00C902FE" w:rsidP="00C902FE">
            <w:pPr>
              <w:pStyle w:val="TAC"/>
              <w:rPr>
                <w:lang w:eastAsia="fi-FI"/>
              </w:rPr>
            </w:pPr>
            <w:r w:rsidRPr="00AC4FBC">
              <w:rPr>
                <w:lang w:eastAsia="fi-FI"/>
              </w:rPr>
              <w:t>DC_3_n77</w:t>
            </w:r>
          </w:p>
        </w:tc>
        <w:tc>
          <w:tcPr>
            <w:tcW w:w="2737" w:type="dxa"/>
            <w:tcBorders>
              <w:top w:val="single" w:sz="4" w:space="0" w:color="auto"/>
              <w:left w:val="single" w:sz="4" w:space="0" w:color="auto"/>
              <w:bottom w:val="single" w:sz="4" w:space="0" w:color="auto"/>
              <w:right w:val="single" w:sz="4" w:space="0" w:color="auto"/>
            </w:tcBorders>
            <w:hideMark/>
          </w:tcPr>
          <w:p w14:paraId="4A4EB65B" w14:textId="77777777" w:rsidR="00C902FE" w:rsidRPr="00AC4FBC" w:rsidRDefault="00C902FE" w:rsidP="00C902FE">
            <w:pPr>
              <w:pStyle w:val="TAC"/>
              <w:rPr>
                <w:lang w:eastAsia="fi-FI"/>
              </w:rPr>
            </w:pPr>
            <w:r w:rsidRPr="00AC4FBC">
              <w:rPr>
                <w:lang w:eastAsia="zh-CN"/>
              </w:rPr>
              <w:t>No</w:t>
            </w:r>
          </w:p>
        </w:tc>
      </w:tr>
      <w:tr w:rsidR="00C902FE" w:rsidRPr="00AC4FBC" w14:paraId="2027EA6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B4EE80" w14:textId="77777777" w:rsidR="00C902FE" w:rsidRPr="00AC4FBC" w:rsidRDefault="00C902FE" w:rsidP="00C902FE">
            <w:pPr>
              <w:pStyle w:val="TAC"/>
              <w:rPr>
                <w:lang w:eastAsia="fi-FI"/>
              </w:rPr>
            </w:pPr>
            <w:r w:rsidRPr="00AC4FBC">
              <w:rPr>
                <w:lang w:eastAsia="fi-FI"/>
              </w:rPr>
              <w:t>DC_3A_n78A</w:t>
            </w:r>
            <w:r w:rsidRPr="00AC4FBC">
              <w:rPr>
                <w:vertAlign w:val="superscript"/>
                <w:lang w:eastAsia="fi-FI"/>
              </w:rPr>
              <w:t>7</w:t>
            </w:r>
          </w:p>
          <w:p w14:paraId="1E2E57C1" w14:textId="77777777" w:rsidR="00C902FE" w:rsidRPr="00AC4FBC" w:rsidRDefault="00C902FE" w:rsidP="00C902FE">
            <w:pPr>
              <w:pStyle w:val="TAC"/>
              <w:rPr>
                <w:vertAlign w:val="superscript"/>
                <w:lang w:eastAsia="fi-FI"/>
              </w:rPr>
            </w:pPr>
            <w:r w:rsidRPr="00AC4FBC">
              <w:rPr>
                <w:lang w:eastAsia="fi-FI"/>
              </w:rPr>
              <w:t>DC_3A_n78C</w:t>
            </w:r>
            <w:r w:rsidRPr="00AC4FBC">
              <w:rPr>
                <w:vertAlign w:val="superscript"/>
                <w:lang w:eastAsia="fi-FI"/>
              </w:rPr>
              <w:t>7</w:t>
            </w:r>
          </w:p>
          <w:p w14:paraId="72E943E1" w14:textId="77777777" w:rsidR="00C902FE" w:rsidRPr="00AC4FBC" w:rsidRDefault="00C902FE" w:rsidP="00C902FE">
            <w:pPr>
              <w:pStyle w:val="TAC"/>
              <w:rPr>
                <w:lang w:eastAsia="fi-FI"/>
              </w:rPr>
            </w:pPr>
            <w:r w:rsidRPr="00AC4FBC">
              <w:rPr>
                <w:lang w:eastAsia="fi-FI"/>
              </w:rPr>
              <w:t>DC_3C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9DDF47D" w14:textId="77777777" w:rsidR="00C902FE" w:rsidRPr="00AC4FBC" w:rsidRDefault="00C902FE" w:rsidP="00C902FE">
            <w:pPr>
              <w:pStyle w:val="TAC"/>
              <w:rPr>
                <w:lang w:eastAsia="fi-FI"/>
              </w:rPr>
            </w:pPr>
            <w:r w:rsidRPr="00AC4FBC">
              <w:rPr>
                <w:lang w:eastAsia="fi-FI"/>
              </w:rPr>
              <w:t>DC_3A_n78A</w:t>
            </w:r>
          </w:p>
        </w:tc>
        <w:tc>
          <w:tcPr>
            <w:tcW w:w="2737" w:type="dxa"/>
            <w:tcBorders>
              <w:top w:val="single" w:sz="4" w:space="0" w:color="auto"/>
              <w:left w:val="single" w:sz="4" w:space="0" w:color="auto"/>
              <w:bottom w:val="single" w:sz="4" w:space="0" w:color="auto"/>
              <w:right w:val="single" w:sz="4" w:space="0" w:color="auto"/>
            </w:tcBorders>
            <w:noWrap/>
            <w:hideMark/>
          </w:tcPr>
          <w:p w14:paraId="52F95306" w14:textId="77777777" w:rsidR="00C902FE" w:rsidRPr="00AC4FBC" w:rsidRDefault="00C902FE" w:rsidP="00C902FE">
            <w:pPr>
              <w:pStyle w:val="TAC"/>
              <w:rPr>
                <w:lang w:eastAsia="fi-FI"/>
              </w:rPr>
            </w:pPr>
            <w:r w:rsidRPr="00AC4FBC">
              <w:rPr>
                <w:rFonts w:eastAsia="MS Mincho"/>
              </w:rPr>
              <w:t>DC_3_n78</w:t>
            </w:r>
          </w:p>
        </w:tc>
        <w:tc>
          <w:tcPr>
            <w:tcW w:w="2737" w:type="dxa"/>
            <w:tcBorders>
              <w:top w:val="single" w:sz="4" w:space="0" w:color="auto"/>
              <w:left w:val="single" w:sz="4" w:space="0" w:color="auto"/>
              <w:bottom w:val="single" w:sz="4" w:space="0" w:color="auto"/>
              <w:right w:val="single" w:sz="4" w:space="0" w:color="auto"/>
            </w:tcBorders>
            <w:hideMark/>
          </w:tcPr>
          <w:p w14:paraId="41F2F182" w14:textId="77777777" w:rsidR="00C902FE" w:rsidRPr="00AC4FBC" w:rsidRDefault="00C902FE" w:rsidP="00C902FE">
            <w:pPr>
              <w:pStyle w:val="TAC"/>
              <w:rPr>
                <w:rFonts w:eastAsia="MS Mincho"/>
                <w:lang w:eastAsia="en-US"/>
              </w:rPr>
            </w:pPr>
            <w:r w:rsidRPr="00AC4FBC">
              <w:rPr>
                <w:lang w:eastAsia="zh-CN"/>
              </w:rPr>
              <w:t>No</w:t>
            </w:r>
          </w:p>
        </w:tc>
      </w:tr>
      <w:tr w:rsidR="00C902FE" w:rsidRPr="00AC4FBC" w14:paraId="143A3D0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657897E" w14:textId="77777777" w:rsidR="00C902FE" w:rsidRPr="00AC4FBC" w:rsidRDefault="00C902FE" w:rsidP="00C902FE">
            <w:pPr>
              <w:pStyle w:val="TAC"/>
              <w:rPr>
                <w:rFonts w:eastAsiaTheme="minorEastAsia"/>
                <w:lang w:eastAsia="fi-FI"/>
              </w:rPr>
            </w:pPr>
            <w:r w:rsidRPr="00AC4FBC">
              <w:rPr>
                <w:lang w:eastAsia="fi-FI"/>
              </w:rPr>
              <w:t>DC_3A_n79A</w:t>
            </w:r>
            <w:r w:rsidRPr="00AC4FBC">
              <w:rPr>
                <w:vertAlign w:val="superscript"/>
                <w:lang w:eastAsia="fi-FI"/>
              </w:rPr>
              <w:t>7</w:t>
            </w:r>
          </w:p>
          <w:p w14:paraId="57428316" w14:textId="77777777" w:rsidR="00C902FE" w:rsidRPr="00AC4FBC" w:rsidRDefault="00C902FE" w:rsidP="00C902FE">
            <w:pPr>
              <w:pStyle w:val="TAC"/>
              <w:rPr>
                <w:lang w:eastAsia="fi-FI"/>
              </w:rPr>
            </w:pPr>
            <w:r w:rsidRPr="00AC4FBC">
              <w:rPr>
                <w:lang w:eastAsia="fi-FI"/>
              </w:rPr>
              <w:t>DC_3A_n79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DABB471" w14:textId="77777777" w:rsidR="00C902FE" w:rsidRPr="00AC4FBC" w:rsidRDefault="00C902FE" w:rsidP="00C902FE">
            <w:pPr>
              <w:pStyle w:val="TAC"/>
              <w:rPr>
                <w:lang w:eastAsia="fi-FI"/>
              </w:rPr>
            </w:pPr>
            <w:r w:rsidRPr="00AC4FBC">
              <w:rPr>
                <w:lang w:eastAsia="fi-FI"/>
              </w:rPr>
              <w:t>DC_3A_n79A</w:t>
            </w:r>
          </w:p>
        </w:tc>
        <w:tc>
          <w:tcPr>
            <w:tcW w:w="2737" w:type="dxa"/>
            <w:tcBorders>
              <w:top w:val="single" w:sz="4" w:space="0" w:color="auto"/>
              <w:left w:val="single" w:sz="4" w:space="0" w:color="auto"/>
              <w:bottom w:val="single" w:sz="4" w:space="0" w:color="auto"/>
              <w:right w:val="single" w:sz="4" w:space="0" w:color="auto"/>
            </w:tcBorders>
            <w:noWrap/>
            <w:hideMark/>
          </w:tcPr>
          <w:p w14:paraId="2F361789"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4931BD5C" w14:textId="77777777" w:rsidR="00C902FE" w:rsidRPr="00AC4FBC" w:rsidRDefault="00C902FE" w:rsidP="00C902FE">
            <w:pPr>
              <w:pStyle w:val="TAC"/>
              <w:rPr>
                <w:lang w:eastAsia="fi-FI"/>
              </w:rPr>
            </w:pPr>
            <w:r w:rsidRPr="00AC4FBC">
              <w:rPr>
                <w:lang w:eastAsia="zh-CN"/>
              </w:rPr>
              <w:t>No</w:t>
            </w:r>
          </w:p>
        </w:tc>
      </w:tr>
      <w:tr w:rsidR="00C902FE" w:rsidRPr="00AC4FBC" w14:paraId="56C8B50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944F244" w14:textId="77777777" w:rsidR="00C902FE" w:rsidRPr="00AC4FBC" w:rsidRDefault="00C902FE" w:rsidP="00C902FE">
            <w:pPr>
              <w:pStyle w:val="TAC"/>
              <w:rPr>
                <w:lang w:eastAsia="fi-FI"/>
              </w:rPr>
            </w:pPr>
            <w:r w:rsidRPr="00AC4FBC">
              <w:rPr>
                <w:lang w:eastAsia="fi-FI"/>
              </w:rPr>
              <w:t>DC_</w:t>
            </w:r>
            <w:r w:rsidRPr="00AC4FBC">
              <w:rPr>
                <w:lang w:eastAsia="zh-CN"/>
              </w:rPr>
              <w:t>5A_n2A</w:t>
            </w:r>
          </w:p>
        </w:tc>
        <w:tc>
          <w:tcPr>
            <w:tcW w:w="2279" w:type="dxa"/>
            <w:tcBorders>
              <w:top w:val="single" w:sz="4" w:space="0" w:color="auto"/>
              <w:left w:val="single" w:sz="4" w:space="0" w:color="auto"/>
              <w:bottom w:val="single" w:sz="4" w:space="0" w:color="auto"/>
              <w:right w:val="single" w:sz="4" w:space="0" w:color="auto"/>
            </w:tcBorders>
            <w:hideMark/>
          </w:tcPr>
          <w:p w14:paraId="050EECAE" w14:textId="77777777" w:rsidR="00C902FE" w:rsidRPr="00AC4FBC" w:rsidRDefault="00C902FE" w:rsidP="00C902FE">
            <w:pPr>
              <w:pStyle w:val="TAC"/>
              <w:rPr>
                <w:lang w:eastAsia="fi-FI"/>
              </w:rPr>
            </w:pPr>
            <w:r w:rsidRPr="00AC4FBC">
              <w:rPr>
                <w:lang w:eastAsia="fi-FI"/>
              </w:rPr>
              <w:t>DC_</w:t>
            </w:r>
            <w:r w:rsidRPr="00AC4FBC">
              <w:rPr>
                <w:lang w:eastAsia="zh-CN"/>
              </w:rPr>
              <w:t>5A_n2A</w:t>
            </w:r>
          </w:p>
        </w:tc>
        <w:tc>
          <w:tcPr>
            <w:tcW w:w="2737" w:type="dxa"/>
            <w:tcBorders>
              <w:top w:val="single" w:sz="4" w:space="0" w:color="auto"/>
              <w:left w:val="single" w:sz="4" w:space="0" w:color="auto"/>
              <w:bottom w:val="single" w:sz="4" w:space="0" w:color="auto"/>
              <w:right w:val="single" w:sz="4" w:space="0" w:color="auto"/>
            </w:tcBorders>
            <w:noWrap/>
            <w:hideMark/>
          </w:tcPr>
          <w:p w14:paraId="289A77C0"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48F0BE7E" w14:textId="77777777" w:rsidR="00C902FE" w:rsidRPr="00AC4FBC" w:rsidRDefault="00C902FE" w:rsidP="00C902FE">
            <w:pPr>
              <w:pStyle w:val="TAC"/>
              <w:rPr>
                <w:lang w:eastAsia="fi-FI"/>
              </w:rPr>
            </w:pPr>
          </w:p>
        </w:tc>
      </w:tr>
      <w:tr w:rsidR="00C902FE" w:rsidRPr="00AC4FBC" w14:paraId="4657FF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2FCB6D5" w14:textId="77777777" w:rsidR="00C902FE" w:rsidRPr="00AC4FBC" w:rsidRDefault="00C902FE" w:rsidP="00C902FE">
            <w:pPr>
              <w:pStyle w:val="TAC"/>
              <w:rPr>
                <w:lang w:eastAsia="fi-FI"/>
              </w:rPr>
            </w:pPr>
            <w:r w:rsidRPr="00AC4FBC">
              <w:rPr>
                <w:lang w:eastAsia="fi-FI"/>
              </w:rPr>
              <w:t>DC_5A_n66A</w:t>
            </w:r>
          </w:p>
        </w:tc>
        <w:tc>
          <w:tcPr>
            <w:tcW w:w="2279" w:type="dxa"/>
            <w:tcBorders>
              <w:top w:val="single" w:sz="4" w:space="0" w:color="auto"/>
              <w:left w:val="single" w:sz="4" w:space="0" w:color="auto"/>
              <w:bottom w:val="single" w:sz="4" w:space="0" w:color="auto"/>
              <w:right w:val="single" w:sz="4" w:space="0" w:color="auto"/>
            </w:tcBorders>
            <w:hideMark/>
          </w:tcPr>
          <w:p w14:paraId="23FEDE93" w14:textId="77777777" w:rsidR="00C902FE" w:rsidRPr="00AC4FBC" w:rsidRDefault="00C902FE" w:rsidP="00C902FE">
            <w:pPr>
              <w:pStyle w:val="TAC"/>
              <w:rPr>
                <w:lang w:eastAsia="fi-FI"/>
              </w:rPr>
            </w:pPr>
            <w:r w:rsidRPr="00AC4FBC">
              <w:rPr>
                <w:lang w:eastAsia="fi-FI"/>
              </w:rPr>
              <w:t>DC_5A_n66A</w:t>
            </w:r>
          </w:p>
        </w:tc>
        <w:tc>
          <w:tcPr>
            <w:tcW w:w="2737" w:type="dxa"/>
            <w:tcBorders>
              <w:top w:val="single" w:sz="4" w:space="0" w:color="auto"/>
              <w:left w:val="single" w:sz="4" w:space="0" w:color="auto"/>
              <w:bottom w:val="single" w:sz="4" w:space="0" w:color="auto"/>
              <w:right w:val="single" w:sz="4" w:space="0" w:color="auto"/>
            </w:tcBorders>
            <w:noWrap/>
            <w:hideMark/>
          </w:tcPr>
          <w:p w14:paraId="03AD750A" w14:textId="77777777" w:rsidR="00C902FE" w:rsidRPr="00AC4FBC" w:rsidRDefault="00C902FE" w:rsidP="00C902FE">
            <w:pPr>
              <w:pStyle w:val="TAC"/>
              <w:rPr>
                <w:lang w:eastAsia="fi-FI"/>
              </w:rPr>
            </w:pPr>
            <w:r w:rsidRPr="00AC4FBC">
              <w:rPr>
                <w:lang w:eastAsia="fi-FI"/>
              </w:rPr>
              <w:t>DC_5_n66</w:t>
            </w:r>
          </w:p>
        </w:tc>
        <w:tc>
          <w:tcPr>
            <w:tcW w:w="2737" w:type="dxa"/>
            <w:tcBorders>
              <w:top w:val="single" w:sz="4" w:space="0" w:color="auto"/>
              <w:left w:val="single" w:sz="4" w:space="0" w:color="auto"/>
              <w:bottom w:val="single" w:sz="4" w:space="0" w:color="auto"/>
              <w:right w:val="single" w:sz="4" w:space="0" w:color="auto"/>
            </w:tcBorders>
          </w:tcPr>
          <w:p w14:paraId="306FA69F" w14:textId="77777777" w:rsidR="00C902FE" w:rsidRPr="00AC4FBC" w:rsidRDefault="00C902FE" w:rsidP="00C902FE">
            <w:pPr>
              <w:pStyle w:val="TAC"/>
              <w:rPr>
                <w:lang w:eastAsia="fi-FI"/>
              </w:rPr>
            </w:pPr>
          </w:p>
        </w:tc>
      </w:tr>
      <w:tr w:rsidR="00C902FE" w:rsidRPr="00AC4FBC" w14:paraId="3C197CB8"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70217F9" w14:textId="7DB87EDE" w:rsidR="00C902FE" w:rsidRPr="00AC4FBC" w:rsidRDefault="00C902FE" w:rsidP="00C902FE">
            <w:pPr>
              <w:pStyle w:val="TAC"/>
              <w:rPr>
                <w:lang w:eastAsia="fi-FI"/>
              </w:rPr>
            </w:pPr>
            <w:r w:rsidRPr="00AC4FBC">
              <w:rPr>
                <w:lang w:eastAsia="fi-FI"/>
              </w:rPr>
              <w:t>DC_5A_n77A</w:t>
            </w:r>
            <w:ins w:id="1004"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765E5E68" w14:textId="46C415A1" w:rsidR="00C902FE" w:rsidRPr="00AC4FBC" w:rsidRDefault="00C902FE" w:rsidP="00C902FE">
            <w:pPr>
              <w:pStyle w:val="TAC"/>
              <w:rPr>
                <w:lang w:eastAsia="fi-FI"/>
              </w:rPr>
            </w:pPr>
            <w:r w:rsidRPr="00AC4FBC">
              <w:rPr>
                <w:lang w:eastAsia="fi-FI"/>
              </w:rPr>
              <w:t>DC_5A_n77A</w:t>
            </w:r>
            <w:ins w:id="1005"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1D58A967" w14:textId="759ABA58"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D67A45D" w14:textId="77777777" w:rsidR="00C902FE" w:rsidRPr="00AC4FBC" w:rsidRDefault="00C902FE" w:rsidP="00C902FE">
            <w:pPr>
              <w:pStyle w:val="TAC"/>
              <w:rPr>
                <w:lang w:eastAsia="fi-FI"/>
              </w:rPr>
            </w:pPr>
          </w:p>
        </w:tc>
      </w:tr>
      <w:tr w:rsidR="00C902FE" w:rsidRPr="00AC4FBC" w14:paraId="66B2881A"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9001FAC" w14:textId="2EB8A168" w:rsidR="00C902FE" w:rsidRPr="00AC4FBC" w:rsidRDefault="00C902FE" w:rsidP="00C902FE">
            <w:pPr>
              <w:pStyle w:val="TAC"/>
              <w:rPr>
                <w:lang w:eastAsia="fi-FI"/>
              </w:rPr>
            </w:pPr>
            <w:r w:rsidRPr="00AC4FBC">
              <w:rPr>
                <w:lang w:eastAsia="fi-FI"/>
              </w:rPr>
              <w:t>DC_5A_n77</w:t>
            </w:r>
            <w:r>
              <w:rPr>
                <w:lang w:eastAsia="fi-FI"/>
              </w:rPr>
              <w:t>(2</w:t>
            </w:r>
            <w:r w:rsidRPr="00AC4FBC">
              <w:rPr>
                <w:lang w:eastAsia="fi-FI"/>
              </w:rPr>
              <w:t>A</w:t>
            </w:r>
            <w:r>
              <w:rPr>
                <w:lang w:eastAsia="fi-FI"/>
              </w:rPr>
              <w:t>)</w:t>
            </w:r>
            <w:ins w:id="1006" w:author="0884" w:date="2024-03-27T13:57:00Z">
              <w:r w:rsidRPr="00DE04F0">
                <w:rPr>
                  <w:vertAlign w:val="superscript"/>
                  <w:lang w:eastAsia="fi-FI"/>
                </w:rPr>
                <w:t xml:space="preserve"> 21</w:t>
              </w:r>
            </w:ins>
          </w:p>
        </w:tc>
        <w:tc>
          <w:tcPr>
            <w:tcW w:w="2279" w:type="dxa"/>
            <w:tcBorders>
              <w:top w:val="single" w:sz="4" w:space="0" w:color="auto"/>
              <w:left w:val="single" w:sz="4" w:space="0" w:color="auto"/>
              <w:bottom w:val="single" w:sz="4" w:space="0" w:color="auto"/>
              <w:right w:val="single" w:sz="4" w:space="0" w:color="auto"/>
            </w:tcBorders>
          </w:tcPr>
          <w:p w14:paraId="14CBF8C1" w14:textId="45627400" w:rsidR="00C902FE" w:rsidRPr="00AC4FBC" w:rsidRDefault="00C902FE" w:rsidP="00C902FE">
            <w:pPr>
              <w:pStyle w:val="TAC"/>
              <w:rPr>
                <w:lang w:eastAsia="fi-FI"/>
              </w:rPr>
            </w:pPr>
            <w:r w:rsidRPr="00AC4FBC">
              <w:rPr>
                <w:lang w:eastAsia="fi-FI"/>
              </w:rPr>
              <w:t>DC_5A_n77A</w:t>
            </w:r>
            <w:ins w:id="1007"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7012D3E9" w14:textId="0CF3734C"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D587CA5" w14:textId="77777777" w:rsidR="00C902FE" w:rsidRPr="00AC4FBC" w:rsidRDefault="00C902FE" w:rsidP="00C902FE">
            <w:pPr>
              <w:pStyle w:val="TAC"/>
              <w:rPr>
                <w:lang w:eastAsia="fi-FI"/>
              </w:rPr>
            </w:pPr>
          </w:p>
        </w:tc>
      </w:tr>
      <w:tr w:rsidR="00C902FE" w:rsidRPr="00AC4FBC" w14:paraId="010A230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CB3A7BB" w14:textId="77777777" w:rsidR="00C902FE" w:rsidRPr="00AC4FBC" w:rsidRDefault="00C902FE" w:rsidP="00C902FE">
            <w:pPr>
              <w:pStyle w:val="TAC"/>
              <w:rPr>
                <w:vertAlign w:val="superscript"/>
              </w:rPr>
            </w:pPr>
            <w:r w:rsidRPr="00AC4FBC">
              <w:rPr>
                <w:lang w:eastAsia="fi-FI"/>
              </w:rPr>
              <w:t>DC_5A_n78A</w:t>
            </w:r>
            <w:r w:rsidRPr="00AC4FBC">
              <w:rPr>
                <w:vertAlign w:val="superscript"/>
                <w:lang w:eastAsia="fi-FI"/>
              </w:rPr>
              <w:t>7</w:t>
            </w:r>
          </w:p>
          <w:p w14:paraId="38E32E8A" w14:textId="533682AE" w:rsidR="00C902FE" w:rsidRPr="00AC4FBC" w:rsidRDefault="00C902FE" w:rsidP="00C902FE">
            <w:pPr>
              <w:pStyle w:val="TAC"/>
              <w:rPr>
                <w:lang w:eastAsia="fi-FI"/>
              </w:rPr>
            </w:pPr>
            <w:r w:rsidRPr="00AC4FBC">
              <w:rPr>
                <w:lang w:eastAsia="zh-CN"/>
              </w:rPr>
              <w:t>DC_5A_n78C</w:t>
            </w:r>
            <w:r w:rsidRPr="00AC4FBC">
              <w:rPr>
                <w:vertAlign w:val="superscript"/>
                <w:lang w:eastAsia="zh-CN"/>
              </w:rPr>
              <w:t>7</w:t>
            </w:r>
          </w:p>
        </w:tc>
        <w:tc>
          <w:tcPr>
            <w:tcW w:w="2279" w:type="dxa"/>
            <w:tcBorders>
              <w:top w:val="single" w:sz="4" w:space="0" w:color="auto"/>
              <w:left w:val="single" w:sz="4" w:space="0" w:color="auto"/>
              <w:bottom w:val="single" w:sz="4" w:space="0" w:color="auto"/>
              <w:right w:val="single" w:sz="4" w:space="0" w:color="auto"/>
            </w:tcBorders>
            <w:hideMark/>
          </w:tcPr>
          <w:p w14:paraId="7E7D3BA5" w14:textId="52210424" w:rsidR="00C902FE" w:rsidRPr="00AC4FBC" w:rsidRDefault="00C902FE" w:rsidP="00C902FE">
            <w:pPr>
              <w:pStyle w:val="TAC"/>
              <w:rPr>
                <w:lang w:eastAsia="fi-FI"/>
              </w:rPr>
            </w:pPr>
            <w:r w:rsidRPr="00AC4FBC">
              <w:rPr>
                <w:lang w:eastAsia="fi-FI"/>
              </w:rPr>
              <w:t>DC_5A_n78A</w:t>
            </w:r>
          </w:p>
        </w:tc>
        <w:tc>
          <w:tcPr>
            <w:tcW w:w="2737" w:type="dxa"/>
            <w:tcBorders>
              <w:top w:val="single" w:sz="4" w:space="0" w:color="auto"/>
              <w:left w:val="single" w:sz="4" w:space="0" w:color="auto"/>
              <w:bottom w:val="single" w:sz="4" w:space="0" w:color="auto"/>
              <w:right w:val="single" w:sz="4" w:space="0" w:color="auto"/>
            </w:tcBorders>
            <w:noWrap/>
            <w:hideMark/>
          </w:tcPr>
          <w:p w14:paraId="25662F24" w14:textId="0199485F"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C2B37D7" w14:textId="1450B51B" w:rsidR="00C902FE" w:rsidRPr="00AC4FBC" w:rsidRDefault="00C902FE" w:rsidP="00C902FE">
            <w:pPr>
              <w:pStyle w:val="TAC"/>
              <w:rPr>
                <w:lang w:eastAsia="fi-FI"/>
              </w:rPr>
            </w:pPr>
            <w:r w:rsidRPr="00AC4FBC">
              <w:rPr>
                <w:lang w:eastAsia="zh-CN"/>
              </w:rPr>
              <w:t>No</w:t>
            </w:r>
          </w:p>
        </w:tc>
      </w:tr>
      <w:tr w:rsidR="00C902FE" w:rsidRPr="00AC4FBC" w14:paraId="37DA759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CEF6B6E" w14:textId="77777777" w:rsidR="00C902FE" w:rsidRPr="00AC4FBC" w:rsidRDefault="00C902FE" w:rsidP="00C902FE">
            <w:pPr>
              <w:pStyle w:val="TAC"/>
              <w:rPr>
                <w:lang w:eastAsia="fi-FI"/>
              </w:rPr>
            </w:pPr>
            <w:r w:rsidRPr="00AC4FBC">
              <w:t>DC_7A_n1A</w:t>
            </w:r>
          </w:p>
        </w:tc>
        <w:tc>
          <w:tcPr>
            <w:tcW w:w="2279" w:type="dxa"/>
            <w:tcBorders>
              <w:top w:val="single" w:sz="4" w:space="0" w:color="auto"/>
              <w:left w:val="single" w:sz="4" w:space="0" w:color="auto"/>
              <w:bottom w:val="single" w:sz="4" w:space="0" w:color="auto"/>
              <w:right w:val="single" w:sz="4" w:space="0" w:color="auto"/>
            </w:tcBorders>
            <w:hideMark/>
          </w:tcPr>
          <w:p w14:paraId="07F966A2" w14:textId="77777777" w:rsidR="00C902FE" w:rsidRPr="00AC4FBC" w:rsidRDefault="00C902FE" w:rsidP="00C902FE">
            <w:pPr>
              <w:pStyle w:val="TAC"/>
              <w:rPr>
                <w:lang w:eastAsia="fi-FI"/>
              </w:rPr>
            </w:pPr>
            <w:r w:rsidRPr="00AC4FBC">
              <w:t>DC_7A_n1A</w:t>
            </w:r>
          </w:p>
        </w:tc>
        <w:tc>
          <w:tcPr>
            <w:tcW w:w="2737" w:type="dxa"/>
            <w:tcBorders>
              <w:top w:val="single" w:sz="4" w:space="0" w:color="auto"/>
              <w:left w:val="single" w:sz="4" w:space="0" w:color="auto"/>
              <w:bottom w:val="single" w:sz="4" w:space="0" w:color="auto"/>
              <w:right w:val="single" w:sz="4" w:space="0" w:color="auto"/>
            </w:tcBorders>
            <w:noWrap/>
            <w:hideMark/>
          </w:tcPr>
          <w:p w14:paraId="05E303B0" w14:textId="77777777" w:rsidR="00C902FE" w:rsidRPr="00AC4FBC" w:rsidRDefault="00C902FE" w:rsidP="00C902FE">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1111834" w14:textId="77777777" w:rsidR="00C902FE" w:rsidRPr="00AC4FBC" w:rsidRDefault="00C902FE" w:rsidP="00C902FE">
            <w:pPr>
              <w:pStyle w:val="TAC"/>
              <w:rPr>
                <w:lang w:eastAsia="zh-TW"/>
              </w:rPr>
            </w:pPr>
          </w:p>
        </w:tc>
      </w:tr>
      <w:tr w:rsidR="00C902FE" w:rsidRPr="00AC4FBC" w14:paraId="5BF6BE6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2DE98BE" w14:textId="77777777" w:rsidR="00C902FE" w:rsidRPr="00AC4FBC" w:rsidRDefault="00C902FE" w:rsidP="00C902FE">
            <w:pPr>
              <w:pStyle w:val="TAC"/>
              <w:rPr>
                <w:lang w:eastAsia="en-US"/>
              </w:rPr>
            </w:pPr>
            <w:r w:rsidRPr="00AC4FBC">
              <w:rPr>
                <w:lang w:eastAsia="fi-FI"/>
              </w:rPr>
              <w:t>DC_</w:t>
            </w:r>
            <w:r w:rsidRPr="00AC4FBC">
              <w:rPr>
                <w:lang w:eastAsia="zh-CN"/>
              </w:rPr>
              <w:t>7A_n3A</w:t>
            </w:r>
          </w:p>
        </w:tc>
        <w:tc>
          <w:tcPr>
            <w:tcW w:w="2279" w:type="dxa"/>
            <w:tcBorders>
              <w:top w:val="single" w:sz="4" w:space="0" w:color="auto"/>
              <w:left w:val="single" w:sz="4" w:space="0" w:color="auto"/>
              <w:bottom w:val="single" w:sz="4" w:space="0" w:color="auto"/>
              <w:right w:val="single" w:sz="4" w:space="0" w:color="auto"/>
            </w:tcBorders>
            <w:hideMark/>
          </w:tcPr>
          <w:p w14:paraId="40969E45" w14:textId="77777777" w:rsidR="00C902FE" w:rsidRPr="00AC4FBC" w:rsidRDefault="00C902FE" w:rsidP="00C902FE">
            <w:pPr>
              <w:pStyle w:val="TAC"/>
            </w:pPr>
            <w:r w:rsidRPr="00AC4FBC">
              <w:rPr>
                <w:lang w:eastAsia="fi-FI"/>
              </w:rPr>
              <w:t>DC_</w:t>
            </w:r>
            <w:r w:rsidRPr="00AC4FBC">
              <w:rPr>
                <w:lang w:eastAsia="zh-CN"/>
              </w:rPr>
              <w:t>7A_n3A</w:t>
            </w:r>
          </w:p>
        </w:tc>
        <w:tc>
          <w:tcPr>
            <w:tcW w:w="2737" w:type="dxa"/>
            <w:tcBorders>
              <w:top w:val="single" w:sz="4" w:space="0" w:color="auto"/>
              <w:left w:val="single" w:sz="4" w:space="0" w:color="auto"/>
              <w:bottom w:val="single" w:sz="4" w:space="0" w:color="auto"/>
              <w:right w:val="single" w:sz="4" w:space="0" w:color="auto"/>
            </w:tcBorders>
            <w:noWrap/>
            <w:hideMark/>
          </w:tcPr>
          <w:p w14:paraId="6D429076" w14:textId="77777777" w:rsidR="00C902FE" w:rsidRPr="00AC4FBC" w:rsidRDefault="00C902FE" w:rsidP="00C902FE">
            <w:pPr>
              <w:pStyle w:val="TAC"/>
              <w:rPr>
                <w:lang w:eastAsia="zh-TW"/>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2DACDF14" w14:textId="77777777" w:rsidR="00C902FE" w:rsidRPr="00AC4FBC" w:rsidRDefault="00C902FE" w:rsidP="00C902FE">
            <w:pPr>
              <w:pStyle w:val="TAC"/>
              <w:rPr>
                <w:lang w:eastAsia="en-US"/>
              </w:rPr>
            </w:pPr>
          </w:p>
        </w:tc>
      </w:tr>
      <w:tr w:rsidR="00C902FE" w:rsidRPr="00AC4FBC" w14:paraId="73E48B67"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BA30B29" w14:textId="77777777" w:rsidR="00C902FE" w:rsidRPr="00AC4FBC" w:rsidRDefault="00C902FE" w:rsidP="00C902FE">
            <w:pPr>
              <w:pStyle w:val="TAC"/>
              <w:rPr>
                <w:lang w:eastAsia="fi-FI"/>
              </w:rPr>
            </w:pPr>
            <w:r w:rsidRPr="00AC4FBC">
              <w:rPr>
                <w:lang w:eastAsia="fi-FI"/>
              </w:rPr>
              <w:t>DC_</w:t>
            </w:r>
            <w:r w:rsidRPr="00AC4FBC">
              <w:rPr>
                <w:lang w:eastAsia="zh-CN"/>
              </w:rPr>
              <w:t>7A_n5A</w:t>
            </w:r>
          </w:p>
        </w:tc>
        <w:tc>
          <w:tcPr>
            <w:tcW w:w="2279" w:type="dxa"/>
            <w:tcBorders>
              <w:top w:val="single" w:sz="4" w:space="0" w:color="auto"/>
              <w:left w:val="single" w:sz="4" w:space="0" w:color="auto"/>
              <w:bottom w:val="single" w:sz="4" w:space="0" w:color="auto"/>
              <w:right w:val="single" w:sz="4" w:space="0" w:color="auto"/>
            </w:tcBorders>
          </w:tcPr>
          <w:p w14:paraId="18EFFBF0" w14:textId="77777777" w:rsidR="00C902FE" w:rsidRPr="00AC4FBC" w:rsidRDefault="00C902FE" w:rsidP="00C902FE">
            <w:pPr>
              <w:pStyle w:val="TAC"/>
              <w:rPr>
                <w:lang w:eastAsia="fi-FI"/>
              </w:rPr>
            </w:pPr>
            <w:r w:rsidRPr="00AC4FBC">
              <w:rPr>
                <w:lang w:eastAsia="fi-FI"/>
              </w:rPr>
              <w:t>DC_</w:t>
            </w:r>
            <w:r w:rsidRPr="00AC4FBC">
              <w:rPr>
                <w:lang w:eastAsia="zh-CN"/>
              </w:rPr>
              <w:t>7A_n5A</w:t>
            </w:r>
          </w:p>
        </w:tc>
        <w:tc>
          <w:tcPr>
            <w:tcW w:w="2737" w:type="dxa"/>
            <w:tcBorders>
              <w:top w:val="single" w:sz="4" w:space="0" w:color="auto"/>
              <w:left w:val="single" w:sz="4" w:space="0" w:color="auto"/>
              <w:bottom w:val="single" w:sz="4" w:space="0" w:color="auto"/>
              <w:right w:val="single" w:sz="4" w:space="0" w:color="auto"/>
            </w:tcBorders>
            <w:noWrap/>
          </w:tcPr>
          <w:p w14:paraId="49A0EA13" w14:textId="77777777" w:rsidR="00C902FE" w:rsidRPr="00AC4FBC" w:rsidRDefault="00C902FE" w:rsidP="00C902FE">
            <w:pPr>
              <w:pStyle w:val="TAC"/>
            </w:pPr>
            <w:r w:rsidRPr="00AC4FBC">
              <w:t>DC_</w:t>
            </w:r>
            <w:r w:rsidRPr="00AC4FBC">
              <w:rPr>
                <w:lang w:eastAsia="zh-CN"/>
              </w:rPr>
              <w:t>7_n5</w:t>
            </w:r>
          </w:p>
        </w:tc>
        <w:tc>
          <w:tcPr>
            <w:tcW w:w="2737" w:type="dxa"/>
            <w:tcBorders>
              <w:top w:val="single" w:sz="4" w:space="0" w:color="auto"/>
              <w:left w:val="single" w:sz="4" w:space="0" w:color="auto"/>
              <w:bottom w:val="single" w:sz="4" w:space="0" w:color="auto"/>
              <w:right w:val="single" w:sz="4" w:space="0" w:color="auto"/>
            </w:tcBorders>
          </w:tcPr>
          <w:p w14:paraId="3D40A41C" w14:textId="77777777" w:rsidR="00C902FE" w:rsidRPr="00AC4FBC" w:rsidRDefault="00C902FE" w:rsidP="00C902FE">
            <w:pPr>
              <w:pStyle w:val="TAC"/>
            </w:pPr>
          </w:p>
        </w:tc>
      </w:tr>
      <w:tr w:rsidR="00C902FE" w:rsidRPr="00AC4FBC" w14:paraId="41B40F0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3F47CB2" w14:textId="77777777" w:rsidR="00C902FE" w:rsidRPr="00AC4FBC" w:rsidRDefault="00C902FE" w:rsidP="00C902FE">
            <w:pPr>
              <w:pStyle w:val="TAC"/>
              <w:rPr>
                <w:lang w:eastAsia="fi-FI"/>
              </w:rPr>
            </w:pPr>
            <w:r w:rsidRPr="00AC4FBC">
              <w:rPr>
                <w:lang w:eastAsia="fi-FI"/>
              </w:rPr>
              <w:t>DC_7A_n28A</w:t>
            </w:r>
          </w:p>
        </w:tc>
        <w:tc>
          <w:tcPr>
            <w:tcW w:w="2279" w:type="dxa"/>
            <w:tcBorders>
              <w:top w:val="single" w:sz="4" w:space="0" w:color="auto"/>
              <w:left w:val="single" w:sz="4" w:space="0" w:color="auto"/>
              <w:bottom w:val="single" w:sz="4" w:space="0" w:color="auto"/>
              <w:right w:val="single" w:sz="4" w:space="0" w:color="auto"/>
            </w:tcBorders>
            <w:hideMark/>
          </w:tcPr>
          <w:p w14:paraId="7560805E" w14:textId="77777777" w:rsidR="00C902FE" w:rsidRPr="00AC4FBC" w:rsidRDefault="00C902FE" w:rsidP="00C902FE">
            <w:pPr>
              <w:pStyle w:val="TAC"/>
              <w:rPr>
                <w:lang w:eastAsia="fi-FI"/>
              </w:rPr>
            </w:pPr>
            <w:r w:rsidRPr="00AC4FBC">
              <w:rPr>
                <w:lang w:eastAsia="fi-FI"/>
              </w:rPr>
              <w:t>DC_7A_n28A</w:t>
            </w:r>
          </w:p>
        </w:tc>
        <w:tc>
          <w:tcPr>
            <w:tcW w:w="2737" w:type="dxa"/>
            <w:tcBorders>
              <w:top w:val="single" w:sz="4" w:space="0" w:color="auto"/>
              <w:left w:val="single" w:sz="4" w:space="0" w:color="auto"/>
              <w:bottom w:val="single" w:sz="4" w:space="0" w:color="auto"/>
              <w:right w:val="single" w:sz="4" w:space="0" w:color="auto"/>
            </w:tcBorders>
            <w:noWrap/>
            <w:hideMark/>
          </w:tcPr>
          <w:p w14:paraId="12298FD6"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5F7FB79E" w14:textId="77777777" w:rsidR="00C902FE" w:rsidRPr="00AC4FBC" w:rsidRDefault="00C902FE" w:rsidP="00C902FE">
            <w:pPr>
              <w:pStyle w:val="TAC"/>
              <w:rPr>
                <w:lang w:eastAsia="fi-FI"/>
              </w:rPr>
            </w:pPr>
          </w:p>
        </w:tc>
      </w:tr>
      <w:tr w:rsidR="00C902FE" w:rsidRPr="00AC4FBC" w14:paraId="7EEFEE6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4C62A9D" w14:textId="77777777" w:rsidR="00C902FE" w:rsidRPr="00AC4FBC" w:rsidRDefault="00C902FE" w:rsidP="00C902FE">
            <w:pPr>
              <w:pStyle w:val="TAC"/>
              <w:rPr>
                <w:lang w:eastAsia="zh-TW"/>
              </w:rPr>
            </w:pPr>
            <w:r w:rsidRPr="00AC4FBC">
              <w:rPr>
                <w:lang w:eastAsia="fi-FI"/>
              </w:rPr>
              <w:t>DC_</w:t>
            </w:r>
            <w:r w:rsidRPr="00AC4FBC">
              <w:rPr>
                <w:lang w:eastAsia="zh-CN"/>
              </w:rPr>
              <w:t>7</w:t>
            </w:r>
            <w:r w:rsidRPr="00AC4FBC">
              <w:rPr>
                <w:lang w:eastAsia="fi-FI"/>
              </w:rPr>
              <w:t>A_n</w:t>
            </w:r>
            <w:r w:rsidRPr="00AC4FBC">
              <w:rPr>
                <w:lang w:eastAsia="zh-CN"/>
              </w:rPr>
              <w:t>66</w:t>
            </w:r>
            <w:r w:rsidRPr="00AC4FBC">
              <w:rPr>
                <w:lang w:eastAsia="zh-TW"/>
              </w:rPr>
              <w:t>A</w:t>
            </w:r>
          </w:p>
          <w:p w14:paraId="515DB142" w14:textId="77777777" w:rsidR="00C902FE" w:rsidRPr="00AC4FBC" w:rsidRDefault="00C902FE" w:rsidP="00C902FE">
            <w:pPr>
              <w:pStyle w:val="TAC"/>
              <w:rPr>
                <w:lang w:eastAsia="fi-FI"/>
              </w:rPr>
            </w:pPr>
            <w:r w:rsidRPr="00AC4FBC">
              <w:rPr>
                <w:lang w:eastAsia="fi-FI"/>
              </w:rPr>
              <w:t>DC_</w:t>
            </w:r>
            <w:r w:rsidRPr="00AC4FBC">
              <w:rPr>
                <w:lang w:eastAsia="zh-CN"/>
              </w:rPr>
              <w:t>7</w:t>
            </w:r>
            <w:r w:rsidRPr="00AC4FBC">
              <w:rPr>
                <w:lang w:eastAsia="fi-FI"/>
              </w:rPr>
              <w:t>C_n</w:t>
            </w:r>
            <w:r w:rsidRPr="00AC4FBC">
              <w:rPr>
                <w:lang w:eastAsia="zh-CN"/>
              </w:rPr>
              <w:t>66</w:t>
            </w:r>
            <w:r w:rsidRPr="00AC4FBC">
              <w:rPr>
                <w:lang w:eastAsia="zh-TW"/>
              </w:rPr>
              <w:t>A</w:t>
            </w:r>
          </w:p>
        </w:tc>
        <w:tc>
          <w:tcPr>
            <w:tcW w:w="2279" w:type="dxa"/>
            <w:tcBorders>
              <w:top w:val="single" w:sz="4" w:space="0" w:color="auto"/>
              <w:left w:val="single" w:sz="4" w:space="0" w:color="auto"/>
              <w:bottom w:val="single" w:sz="4" w:space="0" w:color="auto"/>
              <w:right w:val="single" w:sz="4" w:space="0" w:color="auto"/>
            </w:tcBorders>
            <w:hideMark/>
          </w:tcPr>
          <w:p w14:paraId="12662438" w14:textId="77777777" w:rsidR="00C902FE" w:rsidRPr="00AC4FBC" w:rsidRDefault="00C902FE" w:rsidP="00C902FE">
            <w:pPr>
              <w:pStyle w:val="TAC"/>
              <w:rPr>
                <w:lang w:eastAsia="fi-FI"/>
              </w:rPr>
            </w:pPr>
            <w:r w:rsidRPr="00AC4FBC">
              <w:rPr>
                <w:lang w:eastAsia="fi-FI"/>
              </w:rPr>
              <w:t>DC_</w:t>
            </w:r>
            <w:r w:rsidRPr="00AC4FBC">
              <w:rPr>
                <w:lang w:eastAsia="zh-CN"/>
              </w:rPr>
              <w:t>7</w:t>
            </w:r>
            <w:r w:rsidRPr="00AC4FBC">
              <w:rPr>
                <w:lang w:eastAsia="fi-FI"/>
              </w:rPr>
              <w:t>A_n</w:t>
            </w:r>
            <w:r w:rsidRPr="00AC4FBC">
              <w:rPr>
                <w:lang w:eastAsia="zh-CN"/>
              </w:rPr>
              <w:t>66</w:t>
            </w:r>
            <w:r w:rsidRPr="00AC4FBC">
              <w:rPr>
                <w:lang w:eastAsia="zh-TW"/>
              </w:rPr>
              <w:t>A</w:t>
            </w:r>
          </w:p>
        </w:tc>
        <w:tc>
          <w:tcPr>
            <w:tcW w:w="2737" w:type="dxa"/>
            <w:tcBorders>
              <w:top w:val="single" w:sz="4" w:space="0" w:color="auto"/>
              <w:left w:val="single" w:sz="4" w:space="0" w:color="auto"/>
              <w:bottom w:val="single" w:sz="4" w:space="0" w:color="auto"/>
              <w:right w:val="single" w:sz="4" w:space="0" w:color="auto"/>
            </w:tcBorders>
            <w:noWrap/>
            <w:hideMark/>
          </w:tcPr>
          <w:p w14:paraId="738839C1" w14:textId="77777777" w:rsidR="00C902FE" w:rsidRPr="00AC4FBC" w:rsidRDefault="00C902FE" w:rsidP="00C902FE">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4C1C90E8" w14:textId="77777777" w:rsidR="00C902FE" w:rsidRPr="00AC4FBC" w:rsidRDefault="00C902FE" w:rsidP="00C902FE">
            <w:pPr>
              <w:pStyle w:val="TAC"/>
              <w:rPr>
                <w:lang w:eastAsia="ja-JP"/>
              </w:rPr>
            </w:pPr>
          </w:p>
        </w:tc>
      </w:tr>
      <w:tr w:rsidR="00C902FE" w:rsidRPr="00AC4FBC" w14:paraId="4DE4B5B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F44DDDC" w14:textId="2ECCEED2" w:rsidR="00C902FE" w:rsidRPr="00AC4FBC" w:rsidRDefault="00C902FE" w:rsidP="00C902FE">
            <w:pPr>
              <w:pStyle w:val="TAC"/>
              <w:rPr>
                <w:lang w:eastAsia="fi-FI"/>
              </w:rPr>
            </w:pPr>
            <w:r w:rsidRPr="00A82655">
              <w:rPr>
                <w:lang w:eastAsia="fi-FI"/>
              </w:rPr>
              <w:t>DC_7A_n71A</w:t>
            </w:r>
          </w:p>
        </w:tc>
        <w:tc>
          <w:tcPr>
            <w:tcW w:w="2279" w:type="dxa"/>
            <w:tcBorders>
              <w:top w:val="single" w:sz="4" w:space="0" w:color="auto"/>
              <w:left w:val="single" w:sz="4" w:space="0" w:color="auto"/>
              <w:bottom w:val="single" w:sz="4" w:space="0" w:color="auto"/>
              <w:right w:val="single" w:sz="4" w:space="0" w:color="auto"/>
            </w:tcBorders>
          </w:tcPr>
          <w:p w14:paraId="3000137F" w14:textId="06F2C3A3" w:rsidR="00C902FE" w:rsidRPr="00AC4FBC" w:rsidRDefault="00C902FE" w:rsidP="00C902FE">
            <w:pPr>
              <w:pStyle w:val="TAC"/>
              <w:rPr>
                <w:lang w:eastAsia="fi-FI"/>
              </w:rPr>
            </w:pPr>
            <w:r w:rsidRPr="00A82655">
              <w:rPr>
                <w:lang w:eastAsia="fi-FI"/>
              </w:rPr>
              <w:t>DC_7A_n71A</w:t>
            </w:r>
          </w:p>
        </w:tc>
        <w:tc>
          <w:tcPr>
            <w:tcW w:w="2737" w:type="dxa"/>
            <w:tcBorders>
              <w:top w:val="single" w:sz="4" w:space="0" w:color="auto"/>
              <w:left w:val="single" w:sz="4" w:space="0" w:color="auto"/>
              <w:bottom w:val="single" w:sz="4" w:space="0" w:color="auto"/>
              <w:right w:val="single" w:sz="4" w:space="0" w:color="auto"/>
            </w:tcBorders>
            <w:noWrap/>
          </w:tcPr>
          <w:p w14:paraId="0DF8A90F" w14:textId="2A47F36C" w:rsidR="00C902FE" w:rsidRPr="00AC4FBC" w:rsidRDefault="00C902FE" w:rsidP="00C902FE">
            <w:pPr>
              <w:pStyle w:val="TAC"/>
              <w:rPr>
                <w:lang w:eastAsia="ja-JP"/>
              </w:rPr>
            </w:pPr>
            <w:r w:rsidRPr="00A82655">
              <w:t>No</w:t>
            </w:r>
          </w:p>
        </w:tc>
        <w:tc>
          <w:tcPr>
            <w:tcW w:w="2737" w:type="dxa"/>
            <w:tcBorders>
              <w:top w:val="single" w:sz="4" w:space="0" w:color="auto"/>
              <w:left w:val="single" w:sz="4" w:space="0" w:color="auto"/>
              <w:bottom w:val="single" w:sz="4" w:space="0" w:color="auto"/>
              <w:right w:val="single" w:sz="4" w:space="0" w:color="auto"/>
            </w:tcBorders>
          </w:tcPr>
          <w:p w14:paraId="177A6796" w14:textId="77777777" w:rsidR="00C902FE" w:rsidRPr="00AC4FBC" w:rsidRDefault="00C902FE" w:rsidP="00C902FE">
            <w:pPr>
              <w:pStyle w:val="TAC"/>
              <w:rPr>
                <w:lang w:eastAsia="ja-JP"/>
              </w:rPr>
            </w:pPr>
          </w:p>
        </w:tc>
      </w:tr>
      <w:tr w:rsidR="00C902FE" w:rsidRPr="00AC4FBC" w14:paraId="203560B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63F36ED0" w14:textId="193C7D91" w:rsidR="00C902FE" w:rsidRPr="00AC4FBC" w:rsidRDefault="00C902FE" w:rsidP="00C902FE">
            <w:pPr>
              <w:pStyle w:val="TAC"/>
              <w:rPr>
                <w:lang w:eastAsia="fi-FI"/>
              </w:rPr>
            </w:pPr>
            <w:r w:rsidRPr="00711B96">
              <w:rPr>
                <w:lang w:eastAsia="fi-FI"/>
              </w:rPr>
              <w:t>DC_7A_n77A</w:t>
            </w:r>
            <w:r w:rsidRPr="00711B96">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tcPr>
          <w:p w14:paraId="0CEF08BE" w14:textId="40A9E05E" w:rsidR="00C902FE" w:rsidRPr="00AC4FBC" w:rsidRDefault="00C902FE" w:rsidP="00C902FE">
            <w:pPr>
              <w:pStyle w:val="TAC"/>
              <w:rPr>
                <w:lang w:eastAsia="fi-FI"/>
              </w:rPr>
            </w:pPr>
            <w:r w:rsidRPr="00711B96">
              <w:rPr>
                <w:lang w:eastAsia="fi-FI"/>
              </w:rPr>
              <w:t>DC_7A_n77A</w:t>
            </w:r>
          </w:p>
        </w:tc>
        <w:tc>
          <w:tcPr>
            <w:tcW w:w="2737" w:type="dxa"/>
            <w:tcBorders>
              <w:top w:val="single" w:sz="4" w:space="0" w:color="auto"/>
              <w:left w:val="single" w:sz="4" w:space="0" w:color="auto"/>
              <w:bottom w:val="single" w:sz="4" w:space="0" w:color="auto"/>
              <w:right w:val="single" w:sz="4" w:space="0" w:color="auto"/>
            </w:tcBorders>
            <w:noWrap/>
          </w:tcPr>
          <w:p w14:paraId="492F1912" w14:textId="501154EF" w:rsidR="00C902FE" w:rsidRPr="00AC4FBC" w:rsidRDefault="00C902FE" w:rsidP="00C902FE">
            <w:pPr>
              <w:pStyle w:val="TAC"/>
              <w:rPr>
                <w:lang w:eastAsia="ja-JP"/>
              </w:rPr>
            </w:pPr>
            <w:r w:rsidRPr="00711B96">
              <w:rPr>
                <w:rFonts w:eastAsia="MS Mincho"/>
              </w:rPr>
              <w:t>No</w:t>
            </w:r>
          </w:p>
        </w:tc>
        <w:tc>
          <w:tcPr>
            <w:tcW w:w="2737" w:type="dxa"/>
            <w:tcBorders>
              <w:top w:val="single" w:sz="4" w:space="0" w:color="auto"/>
              <w:left w:val="single" w:sz="4" w:space="0" w:color="auto"/>
              <w:bottom w:val="single" w:sz="4" w:space="0" w:color="auto"/>
              <w:right w:val="single" w:sz="4" w:space="0" w:color="auto"/>
            </w:tcBorders>
          </w:tcPr>
          <w:p w14:paraId="2EE19C49" w14:textId="77777777" w:rsidR="00C902FE" w:rsidRPr="00AC4FBC" w:rsidRDefault="00C902FE" w:rsidP="00C902FE">
            <w:pPr>
              <w:pStyle w:val="TAC"/>
              <w:rPr>
                <w:lang w:eastAsia="ja-JP"/>
              </w:rPr>
            </w:pPr>
          </w:p>
        </w:tc>
      </w:tr>
      <w:tr w:rsidR="00C902FE" w:rsidRPr="00AC4FBC" w14:paraId="666A28A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59A6C6A" w14:textId="77777777" w:rsidR="00C902FE" w:rsidRPr="00AC4FBC" w:rsidRDefault="00C902FE" w:rsidP="00C902FE">
            <w:pPr>
              <w:pStyle w:val="TAC"/>
              <w:rPr>
                <w:lang w:eastAsia="fi-FI"/>
              </w:rPr>
            </w:pPr>
            <w:r w:rsidRPr="00AC4FBC">
              <w:rPr>
                <w:lang w:eastAsia="fi-FI"/>
              </w:rPr>
              <w:t>DC_7A_n78A</w:t>
            </w:r>
            <w:r w:rsidRPr="00AC4FBC">
              <w:rPr>
                <w:vertAlign w:val="superscript"/>
                <w:lang w:eastAsia="fi-FI"/>
              </w:rPr>
              <w:t>7</w:t>
            </w:r>
          </w:p>
          <w:p w14:paraId="203E0DEE" w14:textId="77777777" w:rsidR="00C902FE" w:rsidRPr="00AC4FBC" w:rsidRDefault="00C902FE" w:rsidP="00C902FE">
            <w:pPr>
              <w:pStyle w:val="TAC"/>
              <w:rPr>
                <w:lang w:eastAsia="fi-FI"/>
              </w:rPr>
            </w:pPr>
            <w:r w:rsidRPr="00AC4FBC">
              <w:t>DC_7C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7A91AC3" w14:textId="77777777" w:rsidR="00C902FE" w:rsidRPr="00AC4FBC" w:rsidRDefault="00C902FE" w:rsidP="00C902FE">
            <w:pPr>
              <w:pStyle w:val="TAC"/>
              <w:rPr>
                <w:lang w:eastAsia="fi-FI"/>
              </w:rPr>
            </w:pPr>
            <w:r w:rsidRPr="00AC4FBC">
              <w:t>DC_7A_n78A</w:t>
            </w:r>
          </w:p>
        </w:tc>
        <w:tc>
          <w:tcPr>
            <w:tcW w:w="2737" w:type="dxa"/>
            <w:tcBorders>
              <w:top w:val="single" w:sz="4" w:space="0" w:color="auto"/>
              <w:left w:val="single" w:sz="4" w:space="0" w:color="auto"/>
              <w:bottom w:val="single" w:sz="4" w:space="0" w:color="auto"/>
              <w:right w:val="single" w:sz="4" w:space="0" w:color="auto"/>
            </w:tcBorders>
            <w:noWrap/>
            <w:hideMark/>
          </w:tcPr>
          <w:p w14:paraId="7D746043"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49DD7BB" w14:textId="77777777" w:rsidR="00C902FE" w:rsidRPr="00AC4FBC" w:rsidRDefault="00C902FE" w:rsidP="00C902FE">
            <w:pPr>
              <w:pStyle w:val="TAC"/>
              <w:rPr>
                <w:lang w:eastAsia="fi-FI"/>
              </w:rPr>
            </w:pPr>
          </w:p>
        </w:tc>
      </w:tr>
      <w:tr w:rsidR="00C902FE" w:rsidRPr="00AC4FBC" w14:paraId="554F506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1A58088" w14:textId="04122676" w:rsidR="00C902FE" w:rsidRPr="00AC4FBC" w:rsidRDefault="00C902FE" w:rsidP="00C902FE">
            <w:pPr>
              <w:pStyle w:val="TAC"/>
              <w:rPr>
                <w:lang w:eastAsia="fi-FI"/>
              </w:rPr>
            </w:pPr>
            <w:r w:rsidRPr="00AC4FBC">
              <w:t>DC_7A-7A_n78A</w:t>
            </w:r>
            <w:r w:rsidRPr="00AC4FBC">
              <w:rPr>
                <w:vertAlign w:val="superscript"/>
                <w:lang w:eastAsia="fi-FI"/>
              </w:rPr>
              <w:t>7, 21</w:t>
            </w:r>
          </w:p>
        </w:tc>
        <w:tc>
          <w:tcPr>
            <w:tcW w:w="2279" w:type="dxa"/>
            <w:tcBorders>
              <w:top w:val="single" w:sz="4" w:space="0" w:color="auto"/>
              <w:left w:val="single" w:sz="4" w:space="0" w:color="auto"/>
              <w:bottom w:val="single" w:sz="4" w:space="0" w:color="auto"/>
              <w:right w:val="single" w:sz="4" w:space="0" w:color="auto"/>
            </w:tcBorders>
            <w:hideMark/>
          </w:tcPr>
          <w:p w14:paraId="1540A54B" w14:textId="4310BC08" w:rsidR="00C902FE" w:rsidRPr="00AC4FBC" w:rsidRDefault="00C902FE" w:rsidP="00C902FE">
            <w:pPr>
              <w:pStyle w:val="TAC"/>
              <w:rPr>
                <w:lang w:eastAsia="fi-FI"/>
              </w:rPr>
            </w:pPr>
            <w:r w:rsidRPr="00AC4FBC">
              <w:t>DC_7A_n78A</w:t>
            </w:r>
            <w:r w:rsidRPr="00AC4FBC">
              <w:rPr>
                <w:vertAlign w:val="superscript"/>
              </w:rPr>
              <w:t>21</w:t>
            </w:r>
          </w:p>
        </w:tc>
        <w:tc>
          <w:tcPr>
            <w:tcW w:w="2737" w:type="dxa"/>
            <w:tcBorders>
              <w:top w:val="single" w:sz="4" w:space="0" w:color="auto"/>
              <w:left w:val="single" w:sz="4" w:space="0" w:color="auto"/>
              <w:bottom w:val="single" w:sz="4" w:space="0" w:color="auto"/>
              <w:right w:val="single" w:sz="4" w:space="0" w:color="auto"/>
            </w:tcBorders>
            <w:noWrap/>
            <w:hideMark/>
          </w:tcPr>
          <w:p w14:paraId="6C11F773" w14:textId="77777777" w:rsidR="00C902FE" w:rsidRPr="00AC4FBC" w:rsidRDefault="00C902FE" w:rsidP="00C902FE">
            <w:pPr>
              <w:pStyle w:val="TAC"/>
              <w:rPr>
                <w:lang w:eastAsia="en-US"/>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84EE261" w14:textId="77777777" w:rsidR="00C902FE" w:rsidRPr="00AC4FBC" w:rsidRDefault="00C902FE" w:rsidP="00C902FE">
            <w:pPr>
              <w:pStyle w:val="TAC"/>
            </w:pPr>
          </w:p>
        </w:tc>
      </w:tr>
      <w:tr w:rsidR="00C902FE" w:rsidRPr="00AC4FBC" w14:paraId="4151AC5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ECD0704" w14:textId="77777777" w:rsidR="00C902FE" w:rsidRPr="00AC4FBC" w:rsidRDefault="00C902FE" w:rsidP="00C902FE">
            <w:pPr>
              <w:pStyle w:val="TAC"/>
            </w:pPr>
            <w:r w:rsidRPr="00AC4FBC">
              <w:rPr>
                <w:lang w:eastAsia="fi-FI"/>
              </w:rPr>
              <w:t>DC_8A_n1A</w:t>
            </w:r>
          </w:p>
        </w:tc>
        <w:tc>
          <w:tcPr>
            <w:tcW w:w="2279" w:type="dxa"/>
            <w:tcBorders>
              <w:top w:val="single" w:sz="4" w:space="0" w:color="auto"/>
              <w:left w:val="single" w:sz="4" w:space="0" w:color="auto"/>
              <w:bottom w:val="single" w:sz="4" w:space="0" w:color="auto"/>
              <w:right w:val="single" w:sz="4" w:space="0" w:color="auto"/>
            </w:tcBorders>
            <w:hideMark/>
          </w:tcPr>
          <w:p w14:paraId="7A92FEBD" w14:textId="77777777" w:rsidR="00C902FE" w:rsidRPr="00AC4FBC" w:rsidRDefault="00C902FE" w:rsidP="00C902FE">
            <w:pPr>
              <w:pStyle w:val="TAC"/>
            </w:pPr>
            <w:r w:rsidRPr="00AC4FBC">
              <w:rPr>
                <w:lang w:eastAsia="fi-FI"/>
              </w:rPr>
              <w:t>DC_8A_n1A</w:t>
            </w:r>
          </w:p>
        </w:tc>
        <w:tc>
          <w:tcPr>
            <w:tcW w:w="2737" w:type="dxa"/>
            <w:tcBorders>
              <w:top w:val="single" w:sz="4" w:space="0" w:color="auto"/>
              <w:left w:val="single" w:sz="4" w:space="0" w:color="auto"/>
              <w:bottom w:val="single" w:sz="4" w:space="0" w:color="auto"/>
              <w:right w:val="single" w:sz="4" w:space="0" w:color="auto"/>
            </w:tcBorders>
            <w:noWrap/>
            <w:hideMark/>
          </w:tcPr>
          <w:p w14:paraId="74439424" w14:textId="77777777" w:rsidR="00C902FE" w:rsidRPr="00AC4FBC" w:rsidRDefault="00C902FE" w:rsidP="00C902FE">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5F97101A" w14:textId="77777777" w:rsidR="00C902FE" w:rsidRPr="00AC4FBC" w:rsidRDefault="00C902FE" w:rsidP="00C902FE">
            <w:pPr>
              <w:pStyle w:val="TAC"/>
              <w:rPr>
                <w:lang w:eastAsia="en-US"/>
              </w:rPr>
            </w:pPr>
          </w:p>
        </w:tc>
      </w:tr>
      <w:tr w:rsidR="00C902FE" w:rsidRPr="00AC4FBC" w14:paraId="50F9092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54E0303" w14:textId="77777777" w:rsidR="00C902FE" w:rsidRPr="00AC4FBC" w:rsidRDefault="00C902FE" w:rsidP="00C902FE">
            <w:pPr>
              <w:pStyle w:val="TAC"/>
            </w:pPr>
            <w:r w:rsidRPr="00AC4FBC">
              <w:rPr>
                <w:lang w:eastAsia="fi-FI"/>
              </w:rPr>
              <w:t>DC_8A_n3A</w:t>
            </w:r>
          </w:p>
        </w:tc>
        <w:tc>
          <w:tcPr>
            <w:tcW w:w="2279" w:type="dxa"/>
            <w:tcBorders>
              <w:top w:val="single" w:sz="4" w:space="0" w:color="auto"/>
              <w:left w:val="single" w:sz="4" w:space="0" w:color="auto"/>
              <w:bottom w:val="single" w:sz="4" w:space="0" w:color="auto"/>
              <w:right w:val="single" w:sz="4" w:space="0" w:color="auto"/>
            </w:tcBorders>
            <w:hideMark/>
          </w:tcPr>
          <w:p w14:paraId="4CD66FC4" w14:textId="77777777" w:rsidR="00C902FE" w:rsidRPr="00AC4FBC" w:rsidRDefault="00C902FE" w:rsidP="00C902FE">
            <w:pPr>
              <w:pStyle w:val="TAC"/>
            </w:pPr>
            <w:r w:rsidRPr="00AC4FBC">
              <w:rPr>
                <w:lang w:eastAsia="fi-FI"/>
              </w:rPr>
              <w:t>DC_8A_n3A</w:t>
            </w:r>
          </w:p>
        </w:tc>
        <w:tc>
          <w:tcPr>
            <w:tcW w:w="2737" w:type="dxa"/>
            <w:tcBorders>
              <w:top w:val="single" w:sz="4" w:space="0" w:color="auto"/>
              <w:left w:val="single" w:sz="4" w:space="0" w:color="auto"/>
              <w:bottom w:val="single" w:sz="4" w:space="0" w:color="auto"/>
              <w:right w:val="single" w:sz="4" w:space="0" w:color="auto"/>
            </w:tcBorders>
            <w:noWrap/>
            <w:hideMark/>
          </w:tcPr>
          <w:p w14:paraId="598A9EC6" w14:textId="77777777" w:rsidR="00C902FE" w:rsidRPr="00AC4FBC" w:rsidRDefault="00C902FE" w:rsidP="00C902FE">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35F9F356" w14:textId="77777777" w:rsidR="00C902FE" w:rsidRPr="00AC4FBC" w:rsidRDefault="00C902FE" w:rsidP="00C902FE">
            <w:pPr>
              <w:pStyle w:val="TAC"/>
              <w:rPr>
                <w:lang w:eastAsia="en-US"/>
              </w:rPr>
            </w:pPr>
          </w:p>
        </w:tc>
      </w:tr>
      <w:tr w:rsidR="00C902FE" w:rsidRPr="00AC4FBC" w14:paraId="5AC14D5B"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7164453" w14:textId="77777777" w:rsidR="00C902FE" w:rsidRPr="00AC4FBC" w:rsidRDefault="00C902FE" w:rsidP="00C902FE">
            <w:pPr>
              <w:pStyle w:val="TAC"/>
              <w:rPr>
                <w:lang w:eastAsia="fi-FI"/>
              </w:rPr>
            </w:pPr>
            <w:r w:rsidRPr="00AC4FBC">
              <w:rPr>
                <w:lang w:eastAsia="fi-FI"/>
              </w:rPr>
              <w:t>DC_8A_n20A</w:t>
            </w:r>
          </w:p>
        </w:tc>
        <w:tc>
          <w:tcPr>
            <w:tcW w:w="2279" w:type="dxa"/>
            <w:tcBorders>
              <w:top w:val="single" w:sz="4" w:space="0" w:color="auto"/>
              <w:left w:val="single" w:sz="4" w:space="0" w:color="auto"/>
              <w:bottom w:val="single" w:sz="4" w:space="0" w:color="auto"/>
              <w:right w:val="single" w:sz="4" w:space="0" w:color="auto"/>
            </w:tcBorders>
          </w:tcPr>
          <w:p w14:paraId="0C480E2E" w14:textId="77777777" w:rsidR="00C902FE" w:rsidRPr="00AC4FBC" w:rsidRDefault="00C902FE" w:rsidP="00C902FE">
            <w:pPr>
              <w:pStyle w:val="TAC"/>
              <w:rPr>
                <w:lang w:eastAsia="fi-FI"/>
              </w:rPr>
            </w:pPr>
            <w:r w:rsidRPr="00AC4FBC">
              <w:rPr>
                <w:lang w:eastAsia="fi-FI"/>
              </w:rPr>
              <w:t>DC_8A_n20A</w:t>
            </w:r>
          </w:p>
        </w:tc>
        <w:tc>
          <w:tcPr>
            <w:tcW w:w="2737" w:type="dxa"/>
            <w:tcBorders>
              <w:top w:val="single" w:sz="4" w:space="0" w:color="auto"/>
              <w:left w:val="single" w:sz="4" w:space="0" w:color="auto"/>
              <w:bottom w:val="single" w:sz="4" w:space="0" w:color="auto"/>
              <w:right w:val="single" w:sz="4" w:space="0" w:color="auto"/>
            </w:tcBorders>
            <w:noWrap/>
          </w:tcPr>
          <w:p w14:paraId="4354AF03" w14:textId="77777777" w:rsidR="00C902FE" w:rsidRPr="00AC4FBC" w:rsidRDefault="00C902FE" w:rsidP="00C902FE">
            <w:pPr>
              <w:pStyle w:val="TAC"/>
            </w:pPr>
            <w:r w:rsidRPr="00AC4FBC">
              <w:rPr>
                <w:lang w:eastAsia="zh-TW"/>
              </w:rPr>
              <w:t>Yes</w:t>
            </w:r>
          </w:p>
        </w:tc>
        <w:tc>
          <w:tcPr>
            <w:tcW w:w="2737" w:type="dxa"/>
            <w:tcBorders>
              <w:top w:val="single" w:sz="4" w:space="0" w:color="auto"/>
              <w:left w:val="single" w:sz="4" w:space="0" w:color="auto"/>
              <w:bottom w:val="single" w:sz="4" w:space="0" w:color="auto"/>
              <w:right w:val="single" w:sz="4" w:space="0" w:color="auto"/>
            </w:tcBorders>
          </w:tcPr>
          <w:p w14:paraId="22CAD7B0" w14:textId="77777777" w:rsidR="00C902FE" w:rsidRPr="00AC4FBC" w:rsidRDefault="00C902FE" w:rsidP="00C902FE">
            <w:pPr>
              <w:pStyle w:val="TAC"/>
            </w:pPr>
          </w:p>
        </w:tc>
      </w:tr>
      <w:tr w:rsidR="00C902FE" w:rsidRPr="00AC4FBC" w14:paraId="69E41C5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4234286" w14:textId="2062E297" w:rsidR="00C902FE" w:rsidRPr="00AC4FBC" w:rsidRDefault="00C902FE" w:rsidP="00C902FE">
            <w:pPr>
              <w:pStyle w:val="TAC"/>
              <w:rPr>
                <w:lang w:eastAsia="fi-FI"/>
              </w:rPr>
            </w:pPr>
            <w:r w:rsidRPr="00AC4FBC">
              <w:rPr>
                <w:lang w:eastAsia="fi-FI"/>
              </w:rPr>
              <w:t>DC_</w:t>
            </w:r>
            <w:r w:rsidRPr="00AC4FBC">
              <w:rPr>
                <w:lang w:eastAsia="zh-CN"/>
              </w:rPr>
              <w:t>8</w:t>
            </w:r>
            <w:r w:rsidRPr="00AC4FBC">
              <w:rPr>
                <w:lang w:eastAsia="fi-FI"/>
              </w:rPr>
              <w:t>A_n</w:t>
            </w:r>
            <w:r w:rsidRPr="00AC4FBC">
              <w:rPr>
                <w:lang w:eastAsia="zh-CN"/>
              </w:rPr>
              <w:t>41</w:t>
            </w:r>
            <w:r w:rsidRPr="00AC4FBC">
              <w:rPr>
                <w:lang w:eastAsia="fi-FI"/>
              </w:rPr>
              <w:t>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7BBE1EC" w14:textId="77777777" w:rsidR="00C902FE" w:rsidRPr="00AC4FBC" w:rsidRDefault="00C902FE" w:rsidP="00C902FE">
            <w:pPr>
              <w:pStyle w:val="TAC"/>
              <w:rPr>
                <w:lang w:eastAsia="fi-FI"/>
              </w:rPr>
            </w:pPr>
            <w:r w:rsidRPr="00AC4FBC">
              <w:rPr>
                <w:lang w:eastAsia="fi-FI"/>
              </w:rPr>
              <w:t>DC_</w:t>
            </w:r>
            <w:r w:rsidRPr="00AC4FBC">
              <w:rPr>
                <w:lang w:eastAsia="zh-CN"/>
              </w:rPr>
              <w:t>8</w:t>
            </w:r>
            <w:r w:rsidRPr="00AC4FBC">
              <w:rPr>
                <w:lang w:eastAsia="fi-FI"/>
              </w:rPr>
              <w:t>A_n</w:t>
            </w:r>
            <w:r w:rsidRPr="00AC4FBC">
              <w:rPr>
                <w:lang w:eastAsia="zh-CN"/>
              </w:rPr>
              <w:t>41</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2DD7135F" w14:textId="77777777" w:rsidR="00C902FE" w:rsidRPr="00AC4FBC" w:rsidRDefault="00C902FE" w:rsidP="00C902FE">
            <w:pPr>
              <w:pStyle w:val="TAC"/>
              <w:rPr>
                <w:lang w:eastAsia="fi-FI"/>
              </w:rPr>
            </w:pPr>
            <w:r w:rsidRPr="00AC4FBC">
              <w:rPr>
                <w:rFonts w:eastAsia="MS Mincho"/>
              </w:rPr>
              <w:t>No</w:t>
            </w:r>
          </w:p>
        </w:tc>
        <w:tc>
          <w:tcPr>
            <w:tcW w:w="2737" w:type="dxa"/>
            <w:tcBorders>
              <w:top w:val="single" w:sz="4" w:space="0" w:color="auto"/>
              <w:left w:val="single" w:sz="4" w:space="0" w:color="auto"/>
              <w:bottom w:val="single" w:sz="4" w:space="0" w:color="auto"/>
              <w:right w:val="single" w:sz="4" w:space="0" w:color="auto"/>
            </w:tcBorders>
            <w:hideMark/>
          </w:tcPr>
          <w:p w14:paraId="2F0EE7EC" w14:textId="77777777" w:rsidR="00C902FE" w:rsidRPr="00AC4FBC" w:rsidRDefault="00C902FE" w:rsidP="00C902FE">
            <w:pPr>
              <w:pStyle w:val="TAC"/>
              <w:rPr>
                <w:rFonts w:eastAsia="MS Mincho"/>
                <w:lang w:eastAsia="en-US"/>
              </w:rPr>
            </w:pPr>
            <w:r w:rsidRPr="00AC4FBC">
              <w:rPr>
                <w:lang w:eastAsia="zh-CN"/>
              </w:rPr>
              <w:t>No</w:t>
            </w:r>
          </w:p>
        </w:tc>
      </w:tr>
      <w:tr w:rsidR="00C902FE" w:rsidRPr="00AC4FBC" w14:paraId="6595064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874EBEE" w14:textId="77777777" w:rsidR="00C902FE" w:rsidRPr="00AC4FBC" w:rsidRDefault="00C902FE" w:rsidP="00C902FE">
            <w:pPr>
              <w:pStyle w:val="TAC"/>
              <w:rPr>
                <w:rFonts w:eastAsiaTheme="minorEastAsia"/>
                <w:lang w:eastAsia="fi-FI"/>
              </w:rPr>
            </w:pPr>
            <w:r w:rsidRPr="00AC4FBC">
              <w:rPr>
                <w:lang w:eastAsia="fi-FI"/>
              </w:rPr>
              <w:t>DC_8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588BD25D" w14:textId="77777777" w:rsidR="00C902FE" w:rsidRPr="00AC4FBC" w:rsidRDefault="00C902FE" w:rsidP="00C902FE">
            <w:pPr>
              <w:pStyle w:val="TAC"/>
              <w:rPr>
                <w:lang w:eastAsia="fi-FI"/>
              </w:rPr>
            </w:pPr>
            <w:r w:rsidRPr="00AC4FBC">
              <w:rPr>
                <w:lang w:eastAsia="fi-FI"/>
              </w:rPr>
              <w:t>DC_8A_n77A</w:t>
            </w:r>
          </w:p>
        </w:tc>
        <w:tc>
          <w:tcPr>
            <w:tcW w:w="2737" w:type="dxa"/>
            <w:tcBorders>
              <w:top w:val="single" w:sz="4" w:space="0" w:color="auto"/>
              <w:left w:val="single" w:sz="4" w:space="0" w:color="auto"/>
              <w:bottom w:val="single" w:sz="4" w:space="0" w:color="auto"/>
              <w:right w:val="single" w:sz="4" w:space="0" w:color="auto"/>
            </w:tcBorders>
            <w:noWrap/>
            <w:hideMark/>
          </w:tcPr>
          <w:p w14:paraId="07122FE0"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FC3620A" w14:textId="77777777" w:rsidR="00C902FE" w:rsidRPr="00AC4FBC" w:rsidRDefault="00C902FE" w:rsidP="00C902FE">
            <w:pPr>
              <w:pStyle w:val="TAC"/>
              <w:rPr>
                <w:lang w:eastAsia="fi-FI"/>
              </w:rPr>
            </w:pPr>
            <w:r w:rsidRPr="00AC4FBC">
              <w:rPr>
                <w:lang w:eastAsia="zh-CN"/>
              </w:rPr>
              <w:t>No</w:t>
            </w:r>
          </w:p>
        </w:tc>
      </w:tr>
      <w:tr w:rsidR="00C902FE" w:rsidRPr="00AC4FBC" w14:paraId="7C8FD18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11EBA2C" w14:textId="77777777" w:rsidR="00C902FE" w:rsidRPr="00AC4FBC" w:rsidRDefault="00C902FE" w:rsidP="00C902FE">
            <w:pPr>
              <w:pStyle w:val="TAC"/>
              <w:rPr>
                <w:lang w:eastAsia="fi-FI"/>
              </w:rPr>
            </w:pPr>
            <w:r w:rsidRPr="00AC4FBC">
              <w:rPr>
                <w:lang w:eastAsia="fi-FI"/>
              </w:rPr>
              <w:t>DC_8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2D8DE6F" w14:textId="77777777" w:rsidR="00C902FE" w:rsidRPr="00AC4FBC" w:rsidRDefault="00C902FE" w:rsidP="00C902FE">
            <w:pPr>
              <w:pStyle w:val="TAC"/>
              <w:rPr>
                <w:lang w:eastAsia="fi-FI"/>
              </w:rPr>
            </w:pPr>
            <w:r w:rsidRPr="00AC4FBC">
              <w:rPr>
                <w:lang w:eastAsia="fi-FI"/>
              </w:rPr>
              <w:t>DC_8A_n78A</w:t>
            </w:r>
          </w:p>
        </w:tc>
        <w:tc>
          <w:tcPr>
            <w:tcW w:w="2737" w:type="dxa"/>
            <w:tcBorders>
              <w:top w:val="single" w:sz="4" w:space="0" w:color="auto"/>
              <w:left w:val="single" w:sz="4" w:space="0" w:color="auto"/>
              <w:bottom w:val="single" w:sz="4" w:space="0" w:color="auto"/>
              <w:right w:val="single" w:sz="4" w:space="0" w:color="auto"/>
            </w:tcBorders>
            <w:noWrap/>
            <w:hideMark/>
          </w:tcPr>
          <w:p w14:paraId="44DA27DC"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0037ED1B" w14:textId="77777777" w:rsidR="00C902FE" w:rsidRPr="00AC4FBC" w:rsidRDefault="00C902FE" w:rsidP="00C902FE">
            <w:pPr>
              <w:pStyle w:val="TAC"/>
              <w:rPr>
                <w:lang w:eastAsia="fi-FI"/>
              </w:rPr>
            </w:pPr>
            <w:r w:rsidRPr="00AC4FBC">
              <w:rPr>
                <w:lang w:eastAsia="zh-CN"/>
              </w:rPr>
              <w:t>No</w:t>
            </w:r>
          </w:p>
        </w:tc>
      </w:tr>
      <w:tr w:rsidR="00C902FE" w:rsidRPr="00AC4FBC" w14:paraId="64657C56"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3352CDF" w14:textId="77777777" w:rsidR="00C902FE" w:rsidRPr="00AC4FBC" w:rsidRDefault="00C902FE" w:rsidP="00C902FE">
            <w:pPr>
              <w:pStyle w:val="TAC"/>
              <w:rPr>
                <w:lang w:eastAsia="ja-JP"/>
              </w:rPr>
            </w:pPr>
            <w:r w:rsidRPr="00AC4FBC">
              <w:rPr>
                <w:lang w:eastAsia="fi-FI"/>
              </w:rPr>
              <w:t>DC_8A_n94A</w:t>
            </w:r>
          </w:p>
        </w:tc>
        <w:tc>
          <w:tcPr>
            <w:tcW w:w="2279" w:type="dxa"/>
            <w:tcBorders>
              <w:top w:val="single" w:sz="4" w:space="0" w:color="auto"/>
              <w:left w:val="single" w:sz="4" w:space="0" w:color="auto"/>
              <w:bottom w:val="single" w:sz="4" w:space="0" w:color="auto"/>
              <w:right w:val="single" w:sz="4" w:space="0" w:color="auto"/>
            </w:tcBorders>
          </w:tcPr>
          <w:p w14:paraId="1A0727E7" w14:textId="77777777" w:rsidR="00C902FE" w:rsidRPr="00AC4FBC" w:rsidRDefault="00C902FE" w:rsidP="00C902FE">
            <w:pPr>
              <w:pStyle w:val="TAC"/>
              <w:rPr>
                <w:lang w:eastAsia="ja-JP"/>
              </w:rPr>
            </w:pPr>
            <w:r w:rsidRPr="00AC4FBC">
              <w:rPr>
                <w:lang w:eastAsia="fi-FI"/>
              </w:rPr>
              <w:t>DC_8A_n94A_ULSUP-TDM</w:t>
            </w:r>
          </w:p>
        </w:tc>
        <w:tc>
          <w:tcPr>
            <w:tcW w:w="2737" w:type="dxa"/>
            <w:tcBorders>
              <w:top w:val="single" w:sz="4" w:space="0" w:color="auto"/>
              <w:left w:val="single" w:sz="4" w:space="0" w:color="auto"/>
              <w:bottom w:val="single" w:sz="4" w:space="0" w:color="auto"/>
              <w:right w:val="single" w:sz="4" w:space="0" w:color="auto"/>
            </w:tcBorders>
            <w:noWrap/>
          </w:tcPr>
          <w:p w14:paraId="1F9287EF" w14:textId="77777777" w:rsidR="00C902FE" w:rsidRPr="00AC4FBC" w:rsidRDefault="00C902FE" w:rsidP="00C902FE">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5375AC72" w14:textId="77777777" w:rsidR="00C902FE" w:rsidRPr="00AC4FBC" w:rsidRDefault="00C902FE" w:rsidP="00C902FE">
            <w:pPr>
              <w:pStyle w:val="TAC"/>
              <w:rPr>
                <w:lang w:eastAsia="zh-CN"/>
              </w:rPr>
            </w:pPr>
          </w:p>
        </w:tc>
      </w:tr>
      <w:tr w:rsidR="00C902FE" w:rsidRPr="00AC4FBC" w14:paraId="72742E3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2DD7051" w14:textId="77777777" w:rsidR="00C902FE" w:rsidRPr="00AC4FBC" w:rsidRDefault="00C902FE" w:rsidP="00C902FE">
            <w:pPr>
              <w:pStyle w:val="TAC"/>
              <w:rPr>
                <w:lang w:eastAsia="fi-FI"/>
              </w:rPr>
            </w:pPr>
            <w:r w:rsidRPr="00AC4FBC">
              <w:rPr>
                <w:lang w:eastAsia="ja-JP"/>
              </w:rPr>
              <w:t>DC_11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42AD55A" w14:textId="77777777" w:rsidR="00C902FE" w:rsidRPr="00AC4FBC" w:rsidRDefault="00C902FE" w:rsidP="00C902FE">
            <w:pPr>
              <w:pStyle w:val="TAC"/>
              <w:rPr>
                <w:lang w:eastAsia="fi-FI"/>
              </w:rPr>
            </w:pPr>
            <w:r w:rsidRPr="00AC4FBC">
              <w:rPr>
                <w:lang w:eastAsia="ja-JP"/>
              </w:rPr>
              <w:t>DC_11A_n77A</w:t>
            </w:r>
          </w:p>
        </w:tc>
        <w:tc>
          <w:tcPr>
            <w:tcW w:w="2737" w:type="dxa"/>
            <w:tcBorders>
              <w:top w:val="single" w:sz="4" w:space="0" w:color="auto"/>
              <w:left w:val="single" w:sz="4" w:space="0" w:color="auto"/>
              <w:bottom w:val="single" w:sz="4" w:space="0" w:color="auto"/>
              <w:right w:val="single" w:sz="4" w:space="0" w:color="auto"/>
            </w:tcBorders>
            <w:noWrap/>
            <w:hideMark/>
          </w:tcPr>
          <w:p w14:paraId="6A47B655"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C2AD682" w14:textId="77777777" w:rsidR="00C902FE" w:rsidRPr="00AC4FBC" w:rsidRDefault="00C902FE" w:rsidP="00C902FE">
            <w:pPr>
              <w:pStyle w:val="TAC"/>
              <w:rPr>
                <w:lang w:eastAsia="fi-FI"/>
              </w:rPr>
            </w:pPr>
            <w:r w:rsidRPr="00AC4FBC">
              <w:rPr>
                <w:lang w:eastAsia="zh-CN"/>
              </w:rPr>
              <w:t>No</w:t>
            </w:r>
          </w:p>
        </w:tc>
      </w:tr>
      <w:tr w:rsidR="00C902FE" w:rsidRPr="00AC4FBC" w14:paraId="26411DE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E1CD607" w14:textId="77777777" w:rsidR="00C902FE" w:rsidRPr="00AC4FBC" w:rsidRDefault="00C902FE" w:rsidP="00C902FE">
            <w:pPr>
              <w:pStyle w:val="TAC"/>
              <w:rPr>
                <w:lang w:eastAsia="fi-FI"/>
              </w:rPr>
            </w:pPr>
            <w:r w:rsidRPr="00AC4FBC">
              <w:rPr>
                <w:lang w:eastAsia="ja-JP"/>
              </w:rPr>
              <w:t>DC_11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34BCEA4" w14:textId="77777777" w:rsidR="00C902FE" w:rsidRPr="00AC4FBC" w:rsidRDefault="00C902FE" w:rsidP="00C902FE">
            <w:pPr>
              <w:pStyle w:val="TAC"/>
              <w:rPr>
                <w:lang w:eastAsia="fi-FI"/>
              </w:rPr>
            </w:pPr>
            <w:r w:rsidRPr="00AC4FBC">
              <w:rPr>
                <w:lang w:eastAsia="ja-JP"/>
              </w:rPr>
              <w:t>DC_11A_n78A</w:t>
            </w:r>
          </w:p>
        </w:tc>
        <w:tc>
          <w:tcPr>
            <w:tcW w:w="2737" w:type="dxa"/>
            <w:tcBorders>
              <w:top w:val="single" w:sz="4" w:space="0" w:color="auto"/>
              <w:left w:val="single" w:sz="4" w:space="0" w:color="auto"/>
              <w:bottom w:val="single" w:sz="4" w:space="0" w:color="auto"/>
              <w:right w:val="single" w:sz="4" w:space="0" w:color="auto"/>
            </w:tcBorders>
            <w:noWrap/>
            <w:hideMark/>
          </w:tcPr>
          <w:p w14:paraId="6E434C68"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6D72207" w14:textId="77777777" w:rsidR="00C902FE" w:rsidRPr="00AC4FBC" w:rsidRDefault="00C902FE" w:rsidP="00C902FE">
            <w:pPr>
              <w:pStyle w:val="TAC"/>
              <w:rPr>
                <w:lang w:eastAsia="fi-FI"/>
              </w:rPr>
            </w:pPr>
            <w:r w:rsidRPr="00AC4FBC">
              <w:rPr>
                <w:lang w:eastAsia="zh-CN"/>
              </w:rPr>
              <w:t>No</w:t>
            </w:r>
          </w:p>
        </w:tc>
      </w:tr>
      <w:tr w:rsidR="00C902FE" w:rsidRPr="00AC4FBC" w14:paraId="3FE84EC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257CC4" w14:textId="77777777" w:rsidR="00C902FE" w:rsidRPr="00AC4FBC" w:rsidRDefault="00C902FE" w:rsidP="00C902FE">
            <w:pPr>
              <w:pStyle w:val="TAC"/>
              <w:rPr>
                <w:lang w:eastAsia="fi-FI"/>
              </w:rPr>
            </w:pPr>
            <w:r w:rsidRPr="00AC4FBC">
              <w:rPr>
                <w:lang w:eastAsia="ja-JP"/>
              </w:rPr>
              <w:t>DC_11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58302E1D" w14:textId="77777777" w:rsidR="00C902FE" w:rsidRPr="00AC4FBC" w:rsidRDefault="00C902FE" w:rsidP="00C902FE">
            <w:pPr>
              <w:pStyle w:val="TAC"/>
              <w:rPr>
                <w:lang w:eastAsia="fi-FI"/>
              </w:rPr>
            </w:pPr>
            <w:r w:rsidRPr="00AC4FBC">
              <w:rPr>
                <w:lang w:eastAsia="ja-JP"/>
              </w:rPr>
              <w:t>DC_11A_n79A</w:t>
            </w:r>
          </w:p>
        </w:tc>
        <w:tc>
          <w:tcPr>
            <w:tcW w:w="2737" w:type="dxa"/>
            <w:tcBorders>
              <w:top w:val="single" w:sz="4" w:space="0" w:color="auto"/>
              <w:left w:val="single" w:sz="4" w:space="0" w:color="auto"/>
              <w:bottom w:val="single" w:sz="4" w:space="0" w:color="auto"/>
              <w:right w:val="single" w:sz="4" w:space="0" w:color="auto"/>
            </w:tcBorders>
            <w:noWrap/>
            <w:hideMark/>
          </w:tcPr>
          <w:p w14:paraId="4B65F03E"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0BE4EF8" w14:textId="77777777" w:rsidR="00C902FE" w:rsidRPr="00AC4FBC" w:rsidRDefault="00C902FE" w:rsidP="00C902FE">
            <w:pPr>
              <w:pStyle w:val="TAC"/>
              <w:rPr>
                <w:lang w:eastAsia="fi-FI"/>
              </w:rPr>
            </w:pPr>
          </w:p>
        </w:tc>
      </w:tr>
      <w:tr w:rsidR="00C902FE" w:rsidRPr="00AC4FBC" w14:paraId="323EFE92"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4EA737A2" w14:textId="77777777" w:rsidR="00C902FE" w:rsidRPr="00AC4FBC" w:rsidRDefault="00C902FE" w:rsidP="00C902FE">
            <w:pPr>
              <w:pStyle w:val="TAC"/>
              <w:rPr>
                <w:lang w:eastAsia="ja-JP"/>
              </w:rPr>
            </w:pPr>
            <w:r w:rsidRPr="00AC4FBC">
              <w:rPr>
                <w:lang w:eastAsia="fi-FI"/>
              </w:rPr>
              <w:t>DC_</w:t>
            </w:r>
            <w:r w:rsidRPr="00AC4FBC">
              <w:rPr>
                <w:lang w:eastAsia="zh-CN"/>
              </w:rPr>
              <w:t>12A_n2A</w:t>
            </w:r>
          </w:p>
        </w:tc>
        <w:tc>
          <w:tcPr>
            <w:tcW w:w="2279" w:type="dxa"/>
            <w:tcBorders>
              <w:top w:val="single" w:sz="4" w:space="0" w:color="auto"/>
              <w:left w:val="single" w:sz="4" w:space="0" w:color="auto"/>
              <w:bottom w:val="single" w:sz="4" w:space="0" w:color="auto"/>
              <w:right w:val="single" w:sz="4" w:space="0" w:color="auto"/>
            </w:tcBorders>
          </w:tcPr>
          <w:p w14:paraId="000E2895" w14:textId="77777777" w:rsidR="00C902FE" w:rsidRPr="00AC4FBC" w:rsidRDefault="00C902FE" w:rsidP="00C902FE">
            <w:pPr>
              <w:pStyle w:val="TAC"/>
              <w:rPr>
                <w:lang w:eastAsia="ja-JP"/>
              </w:rPr>
            </w:pPr>
            <w:r w:rsidRPr="00AC4FBC">
              <w:rPr>
                <w:lang w:eastAsia="fi-FI"/>
              </w:rPr>
              <w:t>DC_</w:t>
            </w:r>
            <w:r w:rsidRPr="00AC4FBC">
              <w:rPr>
                <w:lang w:eastAsia="zh-CN"/>
              </w:rPr>
              <w:t>12A_n2A</w:t>
            </w:r>
          </w:p>
        </w:tc>
        <w:tc>
          <w:tcPr>
            <w:tcW w:w="2737" w:type="dxa"/>
            <w:tcBorders>
              <w:top w:val="single" w:sz="4" w:space="0" w:color="auto"/>
              <w:left w:val="single" w:sz="4" w:space="0" w:color="auto"/>
              <w:bottom w:val="single" w:sz="4" w:space="0" w:color="auto"/>
              <w:right w:val="single" w:sz="4" w:space="0" w:color="auto"/>
            </w:tcBorders>
            <w:noWrap/>
          </w:tcPr>
          <w:p w14:paraId="3A3790BB"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0B81D0C" w14:textId="77777777" w:rsidR="00C902FE" w:rsidRPr="00AC4FBC" w:rsidRDefault="00C902FE" w:rsidP="00C902FE">
            <w:pPr>
              <w:pStyle w:val="TAC"/>
              <w:rPr>
                <w:lang w:eastAsia="fi-FI"/>
              </w:rPr>
            </w:pPr>
          </w:p>
        </w:tc>
      </w:tr>
      <w:tr w:rsidR="00C902FE" w:rsidRPr="00AC4FBC" w14:paraId="556FCA3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E22AAC4" w14:textId="77777777" w:rsidR="00C902FE" w:rsidRPr="00AC4FBC" w:rsidRDefault="00C902FE" w:rsidP="00C902FE">
            <w:pPr>
              <w:pStyle w:val="TAC"/>
              <w:rPr>
                <w:lang w:eastAsia="ja-JP"/>
              </w:rPr>
            </w:pPr>
            <w:r w:rsidRPr="00AC4FBC">
              <w:rPr>
                <w:lang w:eastAsia="fi-FI"/>
              </w:rPr>
              <w:t>DC_12A_n5A</w:t>
            </w:r>
          </w:p>
        </w:tc>
        <w:tc>
          <w:tcPr>
            <w:tcW w:w="2279" w:type="dxa"/>
            <w:tcBorders>
              <w:top w:val="single" w:sz="4" w:space="0" w:color="auto"/>
              <w:left w:val="single" w:sz="4" w:space="0" w:color="auto"/>
              <w:bottom w:val="single" w:sz="4" w:space="0" w:color="auto"/>
              <w:right w:val="single" w:sz="4" w:space="0" w:color="auto"/>
            </w:tcBorders>
            <w:hideMark/>
          </w:tcPr>
          <w:p w14:paraId="22FDFAD2" w14:textId="77777777" w:rsidR="00C902FE" w:rsidRPr="00AC4FBC" w:rsidRDefault="00C902FE" w:rsidP="00C902FE">
            <w:pPr>
              <w:pStyle w:val="TAC"/>
              <w:rPr>
                <w:lang w:eastAsia="ja-JP"/>
              </w:rPr>
            </w:pPr>
            <w:r w:rsidRPr="00AC4FBC">
              <w:rPr>
                <w:lang w:eastAsia="fi-FI"/>
              </w:rPr>
              <w:t>DC_12A_n5A</w:t>
            </w:r>
          </w:p>
        </w:tc>
        <w:tc>
          <w:tcPr>
            <w:tcW w:w="2737" w:type="dxa"/>
            <w:tcBorders>
              <w:top w:val="single" w:sz="4" w:space="0" w:color="auto"/>
              <w:left w:val="single" w:sz="4" w:space="0" w:color="auto"/>
              <w:bottom w:val="single" w:sz="4" w:space="0" w:color="auto"/>
              <w:right w:val="single" w:sz="4" w:space="0" w:color="auto"/>
            </w:tcBorders>
            <w:noWrap/>
            <w:hideMark/>
          </w:tcPr>
          <w:p w14:paraId="048C070F" w14:textId="77777777" w:rsidR="00C902FE" w:rsidRPr="00AC4FBC" w:rsidRDefault="00C902FE" w:rsidP="00C902FE">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AF789D8" w14:textId="77777777" w:rsidR="00C902FE" w:rsidRPr="00AC4FBC" w:rsidRDefault="00C902FE" w:rsidP="00C902FE">
            <w:pPr>
              <w:pStyle w:val="TAC"/>
              <w:rPr>
                <w:lang w:eastAsia="fi-FI"/>
              </w:rPr>
            </w:pPr>
          </w:p>
        </w:tc>
      </w:tr>
      <w:tr w:rsidR="00C902FE" w:rsidRPr="00AC4FBC" w14:paraId="0E533CF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CAD2992" w14:textId="77777777" w:rsidR="00C902FE" w:rsidRPr="00AC4FBC" w:rsidRDefault="00C902FE" w:rsidP="00C902FE">
            <w:pPr>
              <w:pStyle w:val="TAC"/>
              <w:rPr>
                <w:lang w:eastAsia="ja-JP"/>
              </w:rPr>
            </w:pPr>
            <w:r w:rsidRPr="00AC4FBC">
              <w:rPr>
                <w:lang w:eastAsia="fi-FI"/>
              </w:rPr>
              <w:lastRenderedPageBreak/>
              <w:t>DC_12A_n66A</w:t>
            </w:r>
          </w:p>
        </w:tc>
        <w:tc>
          <w:tcPr>
            <w:tcW w:w="2279" w:type="dxa"/>
            <w:tcBorders>
              <w:top w:val="single" w:sz="4" w:space="0" w:color="auto"/>
              <w:left w:val="single" w:sz="4" w:space="0" w:color="auto"/>
              <w:bottom w:val="single" w:sz="4" w:space="0" w:color="auto"/>
              <w:right w:val="single" w:sz="4" w:space="0" w:color="auto"/>
            </w:tcBorders>
            <w:hideMark/>
          </w:tcPr>
          <w:p w14:paraId="5A20A978" w14:textId="77777777" w:rsidR="00C902FE" w:rsidRPr="00AC4FBC" w:rsidRDefault="00C902FE" w:rsidP="00C902FE">
            <w:pPr>
              <w:pStyle w:val="TAC"/>
              <w:rPr>
                <w:lang w:eastAsia="ja-JP"/>
              </w:rPr>
            </w:pPr>
            <w:r w:rsidRPr="00AC4FBC">
              <w:rPr>
                <w:lang w:eastAsia="fi-FI"/>
              </w:rPr>
              <w:t>DC_12A_n66A</w:t>
            </w:r>
          </w:p>
        </w:tc>
        <w:tc>
          <w:tcPr>
            <w:tcW w:w="2737" w:type="dxa"/>
            <w:tcBorders>
              <w:top w:val="single" w:sz="4" w:space="0" w:color="auto"/>
              <w:left w:val="single" w:sz="4" w:space="0" w:color="auto"/>
              <w:bottom w:val="single" w:sz="4" w:space="0" w:color="auto"/>
              <w:right w:val="single" w:sz="4" w:space="0" w:color="auto"/>
            </w:tcBorders>
            <w:noWrap/>
            <w:hideMark/>
          </w:tcPr>
          <w:p w14:paraId="32123BDC" w14:textId="77777777" w:rsidR="00C902FE" w:rsidRPr="00AC4FBC" w:rsidRDefault="00C902FE" w:rsidP="00C902FE">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08F238B" w14:textId="77777777" w:rsidR="00C902FE" w:rsidRPr="00AC4FBC" w:rsidRDefault="00C902FE" w:rsidP="00C902FE">
            <w:pPr>
              <w:pStyle w:val="TAC"/>
              <w:rPr>
                <w:lang w:eastAsia="fi-FI"/>
              </w:rPr>
            </w:pPr>
          </w:p>
        </w:tc>
      </w:tr>
      <w:tr w:rsidR="00C902FE" w:rsidRPr="00AC4FBC" w14:paraId="292ED80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D8FE588" w14:textId="5E6AD15A" w:rsidR="00C902FE" w:rsidRPr="00AC4FBC" w:rsidRDefault="00C902FE" w:rsidP="00C902FE">
            <w:pPr>
              <w:pStyle w:val="TAC"/>
              <w:rPr>
                <w:lang w:eastAsia="fi-FI"/>
              </w:rPr>
            </w:pPr>
            <w:r w:rsidRPr="00DE04F0">
              <w:t>DC_12A_n77A</w:t>
            </w:r>
            <w:ins w:id="1008"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34655744" w14:textId="4A0EEB87" w:rsidR="00C902FE" w:rsidRPr="00AC4FBC" w:rsidRDefault="00C902FE" w:rsidP="00C902FE">
            <w:pPr>
              <w:pStyle w:val="TAC"/>
              <w:rPr>
                <w:lang w:eastAsia="fi-FI"/>
              </w:rPr>
            </w:pPr>
            <w:r w:rsidRPr="00DE04F0">
              <w:t>DC_12A_n77A</w:t>
            </w:r>
            <w:ins w:id="1009"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2ED1A2C5" w14:textId="5CD67CFB" w:rsidR="00C902FE" w:rsidRPr="00AC4FBC" w:rsidRDefault="00C902FE" w:rsidP="00C902FE">
            <w:pPr>
              <w:pStyle w:val="TAC"/>
              <w:rPr>
                <w:lang w:eastAsia="fi-FI"/>
              </w:rPr>
            </w:pPr>
            <w:r w:rsidRPr="00DE04F0">
              <w:t>DC_12_n77</w:t>
            </w:r>
          </w:p>
        </w:tc>
        <w:tc>
          <w:tcPr>
            <w:tcW w:w="2737" w:type="dxa"/>
            <w:tcBorders>
              <w:top w:val="single" w:sz="4" w:space="0" w:color="auto"/>
              <w:left w:val="single" w:sz="4" w:space="0" w:color="auto"/>
              <w:bottom w:val="single" w:sz="4" w:space="0" w:color="auto"/>
              <w:right w:val="single" w:sz="4" w:space="0" w:color="auto"/>
            </w:tcBorders>
          </w:tcPr>
          <w:p w14:paraId="3B5E3BF4" w14:textId="77777777" w:rsidR="00C902FE" w:rsidRPr="00AC4FBC" w:rsidRDefault="00C902FE" w:rsidP="00C902FE">
            <w:pPr>
              <w:pStyle w:val="TAC"/>
              <w:rPr>
                <w:lang w:eastAsia="fi-FI"/>
              </w:rPr>
            </w:pPr>
          </w:p>
        </w:tc>
      </w:tr>
      <w:tr w:rsidR="00C902FE" w:rsidRPr="00AC4FBC" w14:paraId="15C7147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9AA28F0" w14:textId="3CD50548" w:rsidR="00C902FE" w:rsidRPr="00AC4FBC" w:rsidRDefault="00C902FE" w:rsidP="00C902FE">
            <w:pPr>
              <w:pStyle w:val="TAC"/>
              <w:rPr>
                <w:lang w:eastAsia="fi-FI"/>
              </w:rPr>
            </w:pPr>
            <w:r w:rsidRPr="00DE04F0">
              <w:rPr>
                <w:lang w:eastAsia="fi-FI"/>
              </w:rPr>
              <w:t>DC_12A_n77(2A)</w:t>
            </w:r>
            <w:r w:rsidRPr="00DE04F0">
              <w:rPr>
                <w:vertAlign w:val="superscript"/>
                <w:lang w:eastAsia="fi-FI"/>
              </w:rPr>
              <w:t xml:space="preserve"> </w:t>
            </w:r>
            <w:ins w:id="1010"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6FF1720D" w14:textId="3826A9B9" w:rsidR="00C902FE" w:rsidRPr="00AC4FBC" w:rsidRDefault="00C902FE" w:rsidP="00C902FE">
            <w:pPr>
              <w:pStyle w:val="TAC"/>
              <w:rPr>
                <w:lang w:eastAsia="fi-FI"/>
              </w:rPr>
            </w:pPr>
            <w:r w:rsidRPr="00DE04F0">
              <w:rPr>
                <w:lang w:eastAsia="fi-FI"/>
              </w:rPr>
              <w:t>DC_12A_n77A</w:t>
            </w:r>
            <w:ins w:id="1011"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1CB14806" w14:textId="35D200A3" w:rsidR="00C902FE" w:rsidRPr="00AC4FBC" w:rsidRDefault="00C902FE" w:rsidP="00C902FE">
            <w:pPr>
              <w:pStyle w:val="TAC"/>
              <w:rPr>
                <w:lang w:eastAsia="fi-FI"/>
              </w:rPr>
            </w:pPr>
            <w:r w:rsidRPr="00DE04F0">
              <w:rPr>
                <w:lang w:eastAsia="zh-TW"/>
              </w:rPr>
              <w:t>DC_12_n77</w:t>
            </w:r>
          </w:p>
        </w:tc>
        <w:tc>
          <w:tcPr>
            <w:tcW w:w="2737" w:type="dxa"/>
            <w:tcBorders>
              <w:top w:val="single" w:sz="4" w:space="0" w:color="auto"/>
              <w:left w:val="single" w:sz="4" w:space="0" w:color="auto"/>
              <w:bottom w:val="single" w:sz="4" w:space="0" w:color="auto"/>
              <w:right w:val="single" w:sz="4" w:space="0" w:color="auto"/>
            </w:tcBorders>
          </w:tcPr>
          <w:p w14:paraId="5824C5DA" w14:textId="77777777" w:rsidR="00C902FE" w:rsidRPr="00AC4FBC" w:rsidRDefault="00C902FE" w:rsidP="00C902FE">
            <w:pPr>
              <w:pStyle w:val="TAC"/>
              <w:rPr>
                <w:lang w:eastAsia="fi-FI"/>
              </w:rPr>
            </w:pPr>
          </w:p>
        </w:tc>
      </w:tr>
      <w:tr w:rsidR="00C902FE" w:rsidRPr="00AC4FBC" w14:paraId="6064961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A560BA0" w14:textId="4ADAC335" w:rsidR="00C902FE" w:rsidRPr="00AC4FBC" w:rsidRDefault="00C902FE" w:rsidP="00C902FE">
            <w:pPr>
              <w:pStyle w:val="TAC"/>
              <w:rPr>
                <w:lang w:eastAsia="fi-FI"/>
              </w:rPr>
            </w:pPr>
            <w:r w:rsidRPr="00AC4FBC">
              <w:rPr>
                <w:lang w:eastAsia="zh-CN"/>
              </w:rPr>
              <w:t>DC_12A_n78A</w:t>
            </w:r>
          </w:p>
        </w:tc>
        <w:tc>
          <w:tcPr>
            <w:tcW w:w="2279" w:type="dxa"/>
            <w:tcBorders>
              <w:top w:val="single" w:sz="4" w:space="0" w:color="auto"/>
              <w:left w:val="single" w:sz="4" w:space="0" w:color="auto"/>
              <w:bottom w:val="single" w:sz="4" w:space="0" w:color="auto"/>
              <w:right w:val="single" w:sz="4" w:space="0" w:color="auto"/>
            </w:tcBorders>
            <w:hideMark/>
          </w:tcPr>
          <w:p w14:paraId="4208B3D5" w14:textId="4D65F9C9" w:rsidR="00C902FE" w:rsidRPr="00AC4FBC" w:rsidRDefault="00C902FE" w:rsidP="00C902FE">
            <w:pPr>
              <w:pStyle w:val="TAC"/>
              <w:rPr>
                <w:lang w:eastAsia="fi-FI"/>
              </w:rPr>
            </w:pPr>
            <w:r w:rsidRPr="00AC4FBC">
              <w:rPr>
                <w:lang w:eastAsia="fi-FI"/>
              </w:rPr>
              <w:t>DC_</w:t>
            </w:r>
            <w:r w:rsidRPr="00AC4FBC">
              <w:rPr>
                <w:lang w:eastAsia="zh-CN"/>
              </w:rPr>
              <w:t>12A_n78A</w:t>
            </w:r>
          </w:p>
        </w:tc>
        <w:tc>
          <w:tcPr>
            <w:tcW w:w="2737" w:type="dxa"/>
            <w:tcBorders>
              <w:top w:val="single" w:sz="4" w:space="0" w:color="auto"/>
              <w:left w:val="single" w:sz="4" w:space="0" w:color="auto"/>
              <w:bottom w:val="single" w:sz="4" w:space="0" w:color="auto"/>
              <w:right w:val="single" w:sz="4" w:space="0" w:color="auto"/>
            </w:tcBorders>
            <w:noWrap/>
            <w:hideMark/>
          </w:tcPr>
          <w:p w14:paraId="62E7C523" w14:textId="3087D6B2" w:rsidR="00C902FE" w:rsidRPr="00AC4FBC" w:rsidRDefault="00C902FE" w:rsidP="00C902FE">
            <w:pPr>
              <w:pStyle w:val="TAC"/>
              <w:rPr>
                <w:lang w:eastAsia="fi-FI"/>
              </w:rPr>
            </w:pPr>
            <w:r w:rsidRPr="00AC4FBC">
              <w:rPr>
                <w:lang w:eastAsia="fi-FI"/>
              </w:rPr>
              <w:t>DC_</w:t>
            </w:r>
            <w:r w:rsidRPr="00AC4FBC">
              <w:rPr>
                <w:lang w:eastAsia="zh-CN"/>
              </w:rPr>
              <w:t>12_n78</w:t>
            </w:r>
          </w:p>
        </w:tc>
        <w:tc>
          <w:tcPr>
            <w:tcW w:w="2737" w:type="dxa"/>
            <w:tcBorders>
              <w:top w:val="single" w:sz="4" w:space="0" w:color="auto"/>
              <w:left w:val="single" w:sz="4" w:space="0" w:color="auto"/>
              <w:bottom w:val="single" w:sz="4" w:space="0" w:color="auto"/>
              <w:right w:val="single" w:sz="4" w:space="0" w:color="auto"/>
            </w:tcBorders>
          </w:tcPr>
          <w:p w14:paraId="7082AE46" w14:textId="77777777" w:rsidR="00C902FE" w:rsidRPr="00AC4FBC" w:rsidRDefault="00C902FE" w:rsidP="00C902FE">
            <w:pPr>
              <w:pStyle w:val="TAC"/>
              <w:rPr>
                <w:lang w:eastAsia="fi-FI"/>
              </w:rPr>
            </w:pPr>
          </w:p>
        </w:tc>
      </w:tr>
      <w:tr w:rsidR="00C902FE" w:rsidRPr="00AC4FBC" w14:paraId="61DB183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DDF928E" w14:textId="77777777" w:rsidR="00C902FE" w:rsidRPr="00AC4FBC" w:rsidRDefault="00C902FE" w:rsidP="00C902FE">
            <w:pPr>
              <w:pStyle w:val="TAC"/>
              <w:rPr>
                <w:lang w:eastAsia="zh-CN"/>
              </w:rPr>
            </w:pPr>
            <w:r w:rsidRPr="00AC4FBC">
              <w:rPr>
                <w:lang w:eastAsia="fi-FI"/>
              </w:rPr>
              <w:t>DC_</w:t>
            </w:r>
            <w:r w:rsidRPr="00AC4FBC">
              <w:rPr>
                <w:lang w:eastAsia="zh-CN"/>
              </w:rPr>
              <w:t>13</w:t>
            </w:r>
            <w:r w:rsidRPr="00AC4FBC">
              <w:rPr>
                <w:lang w:eastAsia="fi-FI"/>
              </w:rPr>
              <w:t>A_n</w:t>
            </w:r>
            <w:r w:rsidRPr="00AC4FBC">
              <w:rPr>
                <w:lang w:eastAsia="zh-CN"/>
              </w:rPr>
              <w:t>2</w:t>
            </w:r>
            <w:r w:rsidRPr="00AC4FBC">
              <w:rPr>
                <w:lang w:eastAsia="fi-FI"/>
              </w:rPr>
              <w:t>A</w:t>
            </w:r>
          </w:p>
        </w:tc>
        <w:tc>
          <w:tcPr>
            <w:tcW w:w="2279" w:type="dxa"/>
            <w:tcBorders>
              <w:top w:val="single" w:sz="4" w:space="0" w:color="auto"/>
              <w:left w:val="single" w:sz="4" w:space="0" w:color="auto"/>
              <w:bottom w:val="single" w:sz="4" w:space="0" w:color="auto"/>
              <w:right w:val="single" w:sz="4" w:space="0" w:color="auto"/>
            </w:tcBorders>
            <w:hideMark/>
          </w:tcPr>
          <w:p w14:paraId="55061804" w14:textId="77777777" w:rsidR="00C902FE" w:rsidRPr="00AC4FBC" w:rsidRDefault="00C902FE" w:rsidP="00C902FE">
            <w:pPr>
              <w:pStyle w:val="TAC"/>
              <w:rPr>
                <w:lang w:eastAsia="fi-FI"/>
              </w:rPr>
            </w:pPr>
            <w:r w:rsidRPr="00AC4FBC">
              <w:rPr>
                <w:lang w:eastAsia="zh-CN"/>
              </w:rPr>
              <w:t>DC_13A_n2A</w:t>
            </w:r>
          </w:p>
        </w:tc>
        <w:tc>
          <w:tcPr>
            <w:tcW w:w="2737" w:type="dxa"/>
            <w:tcBorders>
              <w:top w:val="single" w:sz="4" w:space="0" w:color="auto"/>
              <w:left w:val="single" w:sz="4" w:space="0" w:color="auto"/>
              <w:bottom w:val="single" w:sz="4" w:space="0" w:color="auto"/>
              <w:right w:val="single" w:sz="4" w:space="0" w:color="auto"/>
            </w:tcBorders>
            <w:noWrap/>
            <w:hideMark/>
          </w:tcPr>
          <w:p w14:paraId="65D447C3" w14:textId="77777777" w:rsidR="00C902FE" w:rsidRPr="00AC4FBC" w:rsidRDefault="00C902FE" w:rsidP="00C902FE">
            <w:pPr>
              <w:pStyle w:val="TAC"/>
              <w:rPr>
                <w:lang w:eastAsia="fi-FI"/>
              </w:rPr>
            </w:pPr>
            <w:r w:rsidRPr="00AC4FBC">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1BD1FCC7" w14:textId="77777777" w:rsidR="00C902FE" w:rsidRPr="00AC4FBC" w:rsidRDefault="00C902FE" w:rsidP="00C902FE">
            <w:pPr>
              <w:pStyle w:val="TAC"/>
              <w:rPr>
                <w:rFonts w:cs="Arial"/>
                <w:lang w:eastAsia="zh-TW"/>
              </w:rPr>
            </w:pPr>
          </w:p>
        </w:tc>
      </w:tr>
      <w:tr w:rsidR="00C902FE" w:rsidRPr="00AC4FBC" w14:paraId="41788E5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D3CB91E" w14:textId="77777777" w:rsidR="00C902FE" w:rsidRPr="00AC4FBC" w:rsidRDefault="00C902FE" w:rsidP="00C902FE">
            <w:pPr>
              <w:pStyle w:val="TAC"/>
              <w:rPr>
                <w:lang w:eastAsia="fi-FI"/>
              </w:rPr>
            </w:pPr>
            <w:r w:rsidRPr="00AC4FBC">
              <w:rPr>
                <w:lang w:eastAsia="fi-FI"/>
              </w:rPr>
              <w:t>DC_</w:t>
            </w:r>
            <w:r w:rsidRPr="00AC4FBC">
              <w:rPr>
                <w:lang w:eastAsia="zh-CN"/>
              </w:rPr>
              <w:t>13</w:t>
            </w:r>
            <w:r w:rsidRPr="00AC4FBC">
              <w:rPr>
                <w:lang w:eastAsia="fi-FI"/>
              </w:rPr>
              <w:t>A_n</w:t>
            </w:r>
            <w:r w:rsidRPr="00AC4FBC">
              <w:rPr>
                <w:lang w:eastAsia="zh-CN"/>
              </w:rPr>
              <w:t>66</w:t>
            </w:r>
            <w:r w:rsidRPr="00AC4FBC">
              <w:rPr>
                <w:lang w:eastAsia="fi-FI"/>
              </w:rPr>
              <w:t>A</w:t>
            </w:r>
          </w:p>
        </w:tc>
        <w:tc>
          <w:tcPr>
            <w:tcW w:w="2279" w:type="dxa"/>
            <w:tcBorders>
              <w:top w:val="single" w:sz="4" w:space="0" w:color="auto"/>
              <w:left w:val="single" w:sz="4" w:space="0" w:color="auto"/>
              <w:bottom w:val="single" w:sz="4" w:space="0" w:color="auto"/>
              <w:right w:val="single" w:sz="4" w:space="0" w:color="auto"/>
            </w:tcBorders>
            <w:hideMark/>
          </w:tcPr>
          <w:p w14:paraId="0D968426" w14:textId="77777777" w:rsidR="00C902FE" w:rsidRPr="00AC4FBC" w:rsidRDefault="00C902FE" w:rsidP="00C902FE">
            <w:pPr>
              <w:pStyle w:val="TAC"/>
              <w:rPr>
                <w:lang w:eastAsia="fi-FI"/>
              </w:rPr>
            </w:pPr>
            <w:r w:rsidRPr="00AC4FBC">
              <w:rPr>
                <w:lang w:eastAsia="fi-FI"/>
              </w:rPr>
              <w:t>DC_</w:t>
            </w:r>
            <w:r w:rsidRPr="00AC4FBC">
              <w:rPr>
                <w:lang w:eastAsia="zh-CN"/>
              </w:rPr>
              <w:t>13A</w:t>
            </w:r>
            <w:r w:rsidRPr="00AC4FBC">
              <w:rPr>
                <w:lang w:eastAsia="fi-FI"/>
              </w:rPr>
              <w:t>_n</w:t>
            </w:r>
            <w:r w:rsidRPr="00AC4FBC">
              <w:rPr>
                <w:lang w:eastAsia="zh-CN"/>
              </w:rPr>
              <w:t>66</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62586DE2"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57C6D43" w14:textId="77777777" w:rsidR="00C902FE" w:rsidRPr="00AC4FBC" w:rsidRDefault="00C902FE" w:rsidP="00C902FE">
            <w:pPr>
              <w:pStyle w:val="TAC"/>
              <w:rPr>
                <w:lang w:eastAsia="fi-FI"/>
              </w:rPr>
            </w:pPr>
          </w:p>
        </w:tc>
      </w:tr>
      <w:tr w:rsidR="00C902FE" w:rsidRPr="00AC4FBC" w14:paraId="1DCAA2FD"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D00F393" w14:textId="77777777" w:rsidR="00C902FE" w:rsidRPr="00AC4FBC" w:rsidRDefault="00C902FE" w:rsidP="00C902FE">
            <w:pPr>
              <w:pStyle w:val="TAC"/>
              <w:rPr>
                <w:lang w:eastAsia="fi-FI"/>
              </w:rPr>
            </w:pPr>
            <w:r w:rsidRPr="00AC4FBC">
              <w:rPr>
                <w:lang w:eastAsia="fi-FI"/>
              </w:rPr>
              <w:t>DC_13A_n77A</w:t>
            </w:r>
          </w:p>
        </w:tc>
        <w:tc>
          <w:tcPr>
            <w:tcW w:w="2279" w:type="dxa"/>
            <w:tcBorders>
              <w:top w:val="single" w:sz="4" w:space="0" w:color="auto"/>
              <w:left w:val="single" w:sz="4" w:space="0" w:color="auto"/>
              <w:bottom w:val="single" w:sz="4" w:space="0" w:color="auto"/>
              <w:right w:val="single" w:sz="4" w:space="0" w:color="auto"/>
            </w:tcBorders>
          </w:tcPr>
          <w:p w14:paraId="688D2791" w14:textId="77777777" w:rsidR="00C902FE" w:rsidRPr="00AC4FBC" w:rsidRDefault="00C902FE" w:rsidP="00C902FE">
            <w:pPr>
              <w:pStyle w:val="TAC"/>
              <w:rPr>
                <w:lang w:eastAsia="fi-FI"/>
              </w:rPr>
            </w:pPr>
            <w:r w:rsidRPr="00AC4FBC">
              <w:rPr>
                <w:lang w:eastAsia="fi-FI"/>
              </w:rPr>
              <w:t>DC_13A_n77A</w:t>
            </w:r>
          </w:p>
        </w:tc>
        <w:tc>
          <w:tcPr>
            <w:tcW w:w="2737" w:type="dxa"/>
            <w:tcBorders>
              <w:top w:val="single" w:sz="4" w:space="0" w:color="auto"/>
              <w:left w:val="single" w:sz="4" w:space="0" w:color="auto"/>
              <w:bottom w:val="single" w:sz="4" w:space="0" w:color="auto"/>
              <w:right w:val="single" w:sz="4" w:space="0" w:color="auto"/>
            </w:tcBorders>
            <w:noWrap/>
          </w:tcPr>
          <w:p w14:paraId="0A33C55D"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F273289" w14:textId="77777777" w:rsidR="00C902FE" w:rsidRPr="00AC4FBC" w:rsidRDefault="00C902FE" w:rsidP="00C902FE">
            <w:pPr>
              <w:pStyle w:val="TAC"/>
              <w:rPr>
                <w:lang w:eastAsia="fi-FI"/>
              </w:rPr>
            </w:pPr>
          </w:p>
        </w:tc>
      </w:tr>
      <w:tr w:rsidR="00C902FE" w:rsidRPr="00AC4FBC" w14:paraId="7C937A2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8F961C4" w14:textId="77777777" w:rsidR="00C902FE" w:rsidRPr="00AC4FBC" w:rsidRDefault="00C902FE" w:rsidP="00C902FE">
            <w:pPr>
              <w:pStyle w:val="TAC"/>
              <w:rPr>
                <w:lang w:eastAsia="fi-FI"/>
              </w:rPr>
            </w:pPr>
            <w:r w:rsidRPr="00AC4FBC">
              <w:rPr>
                <w:lang w:eastAsia="fi-FI"/>
              </w:rPr>
              <w:t>DC_14A_n2A</w:t>
            </w:r>
          </w:p>
        </w:tc>
        <w:tc>
          <w:tcPr>
            <w:tcW w:w="2279" w:type="dxa"/>
            <w:tcBorders>
              <w:top w:val="single" w:sz="4" w:space="0" w:color="auto"/>
              <w:left w:val="single" w:sz="4" w:space="0" w:color="auto"/>
              <w:bottom w:val="single" w:sz="4" w:space="0" w:color="auto"/>
              <w:right w:val="single" w:sz="4" w:space="0" w:color="auto"/>
            </w:tcBorders>
            <w:hideMark/>
          </w:tcPr>
          <w:p w14:paraId="222884F4" w14:textId="77777777" w:rsidR="00C902FE" w:rsidRPr="00AC4FBC" w:rsidRDefault="00C902FE" w:rsidP="00C902FE">
            <w:pPr>
              <w:pStyle w:val="TAC"/>
              <w:rPr>
                <w:lang w:eastAsia="fi-FI"/>
              </w:rPr>
            </w:pPr>
            <w:r w:rsidRPr="00AC4FBC">
              <w:rPr>
                <w:lang w:eastAsia="fi-FI"/>
              </w:rPr>
              <w:t>DC_14A_n2A</w:t>
            </w:r>
          </w:p>
        </w:tc>
        <w:tc>
          <w:tcPr>
            <w:tcW w:w="2737" w:type="dxa"/>
            <w:tcBorders>
              <w:top w:val="single" w:sz="4" w:space="0" w:color="auto"/>
              <w:left w:val="single" w:sz="4" w:space="0" w:color="auto"/>
              <w:bottom w:val="single" w:sz="4" w:space="0" w:color="auto"/>
              <w:right w:val="single" w:sz="4" w:space="0" w:color="auto"/>
            </w:tcBorders>
            <w:noWrap/>
            <w:hideMark/>
          </w:tcPr>
          <w:p w14:paraId="07815BF0" w14:textId="77777777" w:rsidR="00C902FE" w:rsidRPr="00AC4FBC" w:rsidRDefault="00C902FE" w:rsidP="00C902FE">
            <w:pPr>
              <w:pStyle w:val="TAC"/>
              <w:rPr>
                <w:rFonts w:cs="Arial"/>
                <w:lang w:eastAsia="zh-TW"/>
              </w:rPr>
            </w:pPr>
            <w:r w:rsidRPr="00AC4FBC">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8B0AAC2" w14:textId="77777777" w:rsidR="00C902FE" w:rsidRPr="00AC4FBC" w:rsidRDefault="00C902FE" w:rsidP="00C902FE">
            <w:pPr>
              <w:pStyle w:val="TAC"/>
              <w:rPr>
                <w:rFonts w:cs="Arial"/>
                <w:lang w:eastAsia="zh-TW"/>
              </w:rPr>
            </w:pPr>
          </w:p>
        </w:tc>
      </w:tr>
      <w:tr w:rsidR="00C902FE" w:rsidRPr="00AC4FBC" w14:paraId="62B8970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C2851C" w14:textId="77777777" w:rsidR="00C902FE" w:rsidRPr="00AC4FBC" w:rsidRDefault="00C902FE" w:rsidP="00C902FE">
            <w:pPr>
              <w:pStyle w:val="TAC"/>
              <w:rPr>
                <w:rFonts w:cs="Arial"/>
                <w:lang w:eastAsia="zh-CN"/>
              </w:rPr>
            </w:pPr>
            <w:r w:rsidRPr="00AC4FBC">
              <w:rPr>
                <w:lang w:eastAsia="fi-FI"/>
              </w:rPr>
              <w:t>DC_14A_n66A</w:t>
            </w:r>
          </w:p>
        </w:tc>
        <w:tc>
          <w:tcPr>
            <w:tcW w:w="2279" w:type="dxa"/>
            <w:tcBorders>
              <w:top w:val="single" w:sz="4" w:space="0" w:color="auto"/>
              <w:left w:val="single" w:sz="4" w:space="0" w:color="auto"/>
              <w:bottom w:val="single" w:sz="4" w:space="0" w:color="auto"/>
              <w:right w:val="single" w:sz="4" w:space="0" w:color="auto"/>
            </w:tcBorders>
            <w:hideMark/>
          </w:tcPr>
          <w:p w14:paraId="017953B9" w14:textId="77777777" w:rsidR="00C902FE" w:rsidRPr="00AC4FBC" w:rsidRDefault="00C902FE" w:rsidP="00C902FE">
            <w:pPr>
              <w:pStyle w:val="TAC"/>
              <w:rPr>
                <w:rFonts w:cs="Arial"/>
                <w:lang w:eastAsia="fi-FI"/>
              </w:rPr>
            </w:pPr>
            <w:r w:rsidRPr="00AC4FBC">
              <w:rPr>
                <w:lang w:eastAsia="fi-FI"/>
              </w:rPr>
              <w:t>DC_14A_n66A</w:t>
            </w:r>
          </w:p>
        </w:tc>
        <w:tc>
          <w:tcPr>
            <w:tcW w:w="2737" w:type="dxa"/>
            <w:tcBorders>
              <w:top w:val="single" w:sz="4" w:space="0" w:color="auto"/>
              <w:left w:val="single" w:sz="4" w:space="0" w:color="auto"/>
              <w:bottom w:val="single" w:sz="4" w:space="0" w:color="auto"/>
              <w:right w:val="single" w:sz="4" w:space="0" w:color="auto"/>
            </w:tcBorders>
            <w:noWrap/>
            <w:hideMark/>
          </w:tcPr>
          <w:p w14:paraId="268D9DCD" w14:textId="77777777" w:rsidR="00C902FE" w:rsidRPr="00AC4FBC" w:rsidRDefault="00C902FE" w:rsidP="00C902FE">
            <w:pPr>
              <w:pStyle w:val="TAC"/>
              <w:rPr>
                <w:rFonts w:cs="Arial"/>
                <w:lang w:eastAsia="zh-TW"/>
              </w:rPr>
            </w:pPr>
            <w:r w:rsidRPr="00AC4FBC">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1EB80CA" w14:textId="77777777" w:rsidR="00C902FE" w:rsidRPr="00AC4FBC" w:rsidRDefault="00C902FE" w:rsidP="00C902FE">
            <w:pPr>
              <w:pStyle w:val="TAC"/>
              <w:rPr>
                <w:rFonts w:cs="Arial"/>
                <w:lang w:eastAsia="zh-TW"/>
              </w:rPr>
            </w:pPr>
          </w:p>
        </w:tc>
      </w:tr>
      <w:tr w:rsidR="00C902FE" w:rsidRPr="00AC4FBC" w14:paraId="764E47C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284A566" w14:textId="1C297D1B" w:rsidR="00C902FE" w:rsidRPr="00AC4FBC" w:rsidRDefault="00C902FE" w:rsidP="00C902FE">
            <w:pPr>
              <w:pStyle w:val="TAC"/>
              <w:rPr>
                <w:lang w:eastAsia="fi-FI"/>
              </w:rPr>
            </w:pPr>
            <w:r w:rsidRPr="00DE04F0">
              <w:t>DC_14A_n77A</w:t>
            </w:r>
            <w:ins w:id="1012"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55C9F0AD" w14:textId="717C7AFC" w:rsidR="00C902FE" w:rsidRPr="00AC4FBC" w:rsidRDefault="00C902FE" w:rsidP="00C902FE">
            <w:pPr>
              <w:pStyle w:val="TAC"/>
              <w:rPr>
                <w:lang w:eastAsia="fi-FI"/>
              </w:rPr>
            </w:pPr>
            <w:r w:rsidRPr="00DE04F0">
              <w:t>DC_14A_n77A</w:t>
            </w:r>
            <w:ins w:id="1013"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3F2306A6" w14:textId="0B1846FC" w:rsidR="00C902FE" w:rsidRPr="00AC4FBC" w:rsidRDefault="00C902FE" w:rsidP="00C902FE">
            <w:pPr>
              <w:pStyle w:val="TAC"/>
              <w:rPr>
                <w:rFonts w:cs="Arial"/>
                <w:lang w:eastAsia="zh-TW"/>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3DC2D410" w14:textId="77777777" w:rsidR="00C902FE" w:rsidRPr="00AC4FBC" w:rsidRDefault="00C902FE" w:rsidP="00C902FE">
            <w:pPr>
              <w:pStyle w:val="TAC"/>
              <w:rPr>
                <w:rFonts w:cs="Arial"/>
                <w:lang w:eastAsia="zh-TW"/>
              </w:rPr>
            </w:pPr>
          </w:p>
        </w:tc>
      </w:tr>
      <w:tr w:rsidR="00C902FE" w:rsidRPr="00AC4FBC" w14:paraId="61B192D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0CA7DB0" w14:textId="56F1FB88" w:rsidR="00C902FE" w:rsidRPr="00AC4FBC" w:rsidRDefault="00C902FE" w:rsidP="00C902FE">
            <w:pPr>
              <w:pStyle w:val="TAC"/>
              <w:rPr>
                <w:lang w:eastAsia="fi-FI"/>
              </w:rPr>
            </w:pPr>
            <w:r w:rsidRPr="00DE04F0">
              <w:rPr>
                <w:lang w:eastAsia="fi-FI"/>
              </w:rPr>
              <w:t>DC_14A_n77(2A)</w:t>
            </w:r>
            <w:r w:rsidRPr="00DE04F0">
              <w:rPr>
                <w:vertAlign w:val="superscript"/>
                <w:lang w:eastAsia="fi-FI"/>
              </w:rPr>
              <w:t xml:space="preserve"> </w:t>
            </w:r>
            <w:ins w:id="1014"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13449777" w14:textId="13C7A99B" w:rsidR="00C902FE" w:rsidRPr="00AC4FBC" w:rsidRDefault="00C902FE" w:rsidP="00C902FE">
            <w:pPr>
              <w:pStyle w:val="TAC"/>
              <w:rPr>
                <w:lang w:eastAsia="fi-FI"/>
              </w:rPr>
            </w:pPr>
            <w:r w:rsidRPr="00DE04F0">
              <w:rPr>
                <w:lang w:eastAsia="fi-FI"/>
              </w:rPr>
              <w:t>DC_14A_n77A</w:t>
            </w:r>
            <w:ins w:id="1015"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4973717E" w14:textId="53F44EEC" w:rsidR="00C902FE" w:rsidRPr="00AC4FBC" w:rsidRDefault="00C902FE" w:rsidP="00C902FE">
            <w:pPr>
              <w:pStyle w:val="TAC"/>
              <w:rPr>
                <w:rFonts w:cs="Arial"/>
                <w:lang w:eastAsia="zh-TW"/>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6CD5D0A1" w14:textId="77777777" w:rsidR="00C902FE" w:rsidRPr="00AC4FBC" w:rsidRDefault="00C902FE" w:rsidP="00C902FE">
            <w:pPr>
              <w:pStyle w:val="TAC"/>
              <w:rPr>
                <w:rFonts w:cs="Arial"/>
                <w:lang w:eastAsia="zh-TW"/>
              </w:rPr>
            </w:pPr>
          </w:p>
        </w:tc>
      </w:tr>
      <w:tr w:rsidR="00C902FE" w:rsidRPr="00AC4FBC" w14:paraId="52DBC29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E865D8A" w14:textId="77777777" w:rsidR="00C902FE" w:rsidRPr="00AC4FBC" w:rsidRDefault="00C902FE" w:rsidP="00C902FE">
            <w:pPr>
              <w:pStyle w:val="TAC"/>
              <w:rPr>
                <w:lang w:eastAsia="ja-JP"/>
              </w:rPr>
            </w:pPr>
            <w:r w:rsidRPr="00AC4FBC">
              <w:rPr>
                <w:lang w:eastAsia="ja-JP"/>
              </w:rPr>
              <w:t>DC_18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3BF5AA3" w14:textId="77777777" w:rsidR="00C902FE" w:rsidRPr="00AC4FBC" w:rsidRDefault="00C902FE" w:rsidP="00C902FE">
            <w:pPr>
              <w:pStyle w:val="TAC"/>
              <w:rPr>
                <w:lang w:eastAsia="ja-JP"/>
              </w:rPr>
            </w:pPr>
            <w:r w:rsidRPr="00AC4FBC">
              <w:rPr>
                <w:lang w:eastAsia="ja-JP"/>
              </w:rPr>
              <w:t>DC_18A_n77A</w:t>
            </w:r>
          </w:p>
        </w:tc>
        <w:tc>
          <w:tcPr>
            <w:tcW w:w="2737" w:type="dxa"/>
            <w:tcBorders>
              <w:top w:val="single" w:sz="4" w:space="0" w:color="auto"/>
              <w:left w:val="single" w:sz="4" w:space="0" w:color="auto"/>
              <w:bottom w:val="single" w:sz="4" w:space="0" w:color="auto"/>
              <w:right w:val="single" w:sz="4" w:space="0" w:color="auto"/>
            </w:tcBorders>
            <w:noWrap/>
            <w:hideMark/>
          </w:tcPr>
          <w:p w14:paraId="3F050172" w14:textId="77777777" w:rsidR="00C902FE" w:rsidRPr="00AC4FBC" w:rsidRDefault="00C902FE" w:rsidP="00C902FE">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3E155146" w14:textId="77777777" w:rsidR="00C902FE" w:rsidRPr="00AC4FBC" w:rsidRDefault="00C902FE" w:rsidP="00C902FE">
            <w:pPr>
              <w:pStyle w:val="TAC"/>
              <w:rPr>
                <w:lang w:eastAsia="fi-FI"/>
              </w:rPr>
            </w:pPr>
            <w:r w:rsidRPr="00AC4FBC">
              <w:rPr>
                <w:lang w:eastAsia="zh-CN"/>
              </w:rPr>
              <w:t>No</w:t>
            </w:r>
          </w:p>
        </w:tc>
      </w:tr>
      <w:tr w:rsidR="00C902FE" w:rsidRPr="00AC4FBC" w14:paraId="2A1554A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3C61F95" w14:textId="77777777" w:rsidR="00C902FE" w:rsidRPr="00AC4FBC" w:rsidRDefault="00C902FE" w:rsidP="00C902FE">
            <w:pPr>
              <w:pStyle w:val="TAC"/>
              <w:rPr>
                <w:lang w:eastAsia="ja-JP"/>
              </w:rPr>
            </w:pPr>
            <w:r w:rsidRPr="00AC4FBC">
              <w:rPr>
                <w:lang w:eastAsia="ja-JP"/>
              </w:rPr>
              <w:t>DC_18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2B67E74" w14:textId="77777777" w:rsidR="00C902FE" w:rsidRPr="00AC4FBC" w:rsidRDefault="00C902FE" w:rsidP="00C902FE">
            <w:pPr>
              <w:pStyle w:val="TAC"/>
              <w:rPr>
                <w:lang w:eastAsia="ja-JP"/>
              </w:rPr>
            </w:pPr>
            <w:r w:rsidRPr="00AC4FBC">
              <w:rPr>
                <w:lang w:eastAsia="ja-JP"/>
              </w:rPr>
              <w:t>DC_18A_n78A</w:t>
            </w:r>
          </w:p>
        </w:tc>
        <w:tc>
          <w:tcPr>
            <w:tcW w:w="2737" w:type="dxa"/>
            <w:tcBorders>
              <w:top w:val="single" w:sz="4" w:space="0" w:color="auto"/>
              <w:left w:val="single" w:sz="4" w:space="0" w:color="auto"/>
              <w:bottom w:val="single" w:sz="4" w:space="0" w:color="auto"/>
              <w:right w:val="single" w:sz="4" w:space="0" w:color="auto"/>
            </w:tcBorders>
            <w:noWrap/>
            <w:hideMark/>
          </w:tcPr>
          <w:p w14:paraId="5E1E147C" w14:textId="77777777" w:rsidR="00C902FE" w:rsidRPr="00AC4FBC" w:rsidRDefault="00C902FE" w:rsidP="00C902FE">
            <w:pPr>
              <w:pStyle w:val="TAC"/>
              <w:rPr>
                <w:lang w:eastAsia="ja-JP"/>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4304CC10" w14:textId="77777777" w:rsidR="00C902FE" w:rsidRPr="00AC4FBC" w:rsidRDefault="00C902FE" w:rsidP="00C902FE">
            <w:pPr>
              <w:pStyle w:val="TAC"/>
              <w:rPr>
                <w:lang w:eastAsia="fi-FI"/>
              </w:rPr>
            </w:pPr>
            <w:r w:rsidRPr="00AC4FBC">
              <w:rPr>
                <w:lang w:eastAsia="zh-CN"/>
              </w:rPr>
              <w:t>No</w:t>
            </w:r>
          </w:p>
        </w:tc>
      </w:tr>
      <w:tr w:rsidR="00C902FE" w:rsidRPr="00AC4FBC" w14:paraId="67CC244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F5E935F" w14:textId="77777777" w:rsidR="00C902FE" w:rsidRPr="00AC4FBC" w:rsidRDefault="00C902FE" w:rsidP="00C902FE">
            <w:pPr>
              <w:pStyle w:val="TAC"/>
              <w:rPr>
                <w:lang w:eastAsia="ja-JP"/>
              </w:rPr>
            </w:pPr>
            <w:r w:rsidRPr="00AC4FBC">
              <w:rPr>
                <w:lang w:eastAsia="ja-JP"/>
              </w:rPr>
              <w:t>DC_18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A48562A" w14:textId="77777777" w:rsidR="00C902FE" w:rsidRPr="00AC4FBC" w:rsidRDefault="00C902FE" w:rsidP="00C902FE">
            <w:pPr>
              <w:pStyle w:val="TAC"/>
              <w:rPr>
                <w:lang w:eastAsia="ja-JP"/>
              </w:rPr>
            </w:pPr>
            <w:r w:rsidRPr="00AC4FBC">
              <w:rPr>
                <w:lang w:eastAsia="ja-JP"/>
              </w:rPr>
              <w:t>DC_18A_n79A</w:t>
            </w:r>
          </w:p>
        </w:tc>
        <w:tc>
          <w:tcPr>
            <w:tcW w:w="2737" w:type="dxa"/>
            <w:tcBorders>
              <w:top w:val="single" w:sz="4" w:space="0" w:color="auto"/>
              <w:left w:val="single" w:sz="4" w:space="0" w:color="auto"/>
              <w:bottom w:val="single" w:sz="4" w:space="0" w:color="auto"/>
              <w:right w:val="single" w:sz="4" w:space="0" w:color="auto"/>
            </w:tcBorders>
            <w:noWrap/>
            <w:hideMark/>
          </w:tcPr>
          <w:p w14:paraId="041E5B02"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B9615B9" w14:textId="77777777" w:rsidR="00C902FE" w:rsidRPr="00AC4FBC" w:rsidRDefault="00C902FE" w:rsidP="00C902FE">
            <w:pPr>
              <w:pStyle w:val="TAC"/>
              <w:rPr>
                <w:lang w:eastAsia="zh-CN"/>
              </w:rPr>
            </w:pPr>
          </w:p>
        </w:tc>
      </w:tr>
      <w:tr w:rsidR="00C902FE" w:rsidRPr="00AC4FBC" w14:paraId="2ADF7747"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790F4BBB" w14:textId="202BD421" w:rsidR="00C902FE" w:rsidRPr="00AC4FBC" w:rsidRDefault="00C902FE" w:rsidP="00C902FE">
            <w:pPr>
              <w:pStyle w:val="TAC"/>
              <w:rPr>
                <w:lang w:eastAsia="ja-JP"/>
              </w:rPr>
            </w:pPr>
            <w:r w:rsidRPr="00AC4FBC">
              <w:t>DC_19A_n1A</w:t>
            </w:r>
          </w:p>
        </w:tc>
        <w:tc>
          <w:tcPr>
            <w:tcW w:w="2279" w:type="dxa"/>
            <w:tcBorders>
              <w:top w:val="single" w:sz="4" w:space="0" w:color="auto"/>
              <w:left w:val="single" w:sz="4" w:space="0" w:color="auto"/>
              <w:bottom w:val="single" w:sz="4" w:space="0" w:color="auto"/>
              <w:right w:val="single" w:sz="4" w:space="0" w:color="auto"/>
            </w:tcBorders>
          </w:tcPr>
          <w:p w14:paraId="5AD92FC8" w14:textId="4C75B8AD" w:rsidR="00C902FE" w:rsidRPr="00AC4FBC" w:rsidRDefault="00C902FE" w:rsidP="00C902FE">
            <w:pPr>
              <w:pStyle w:val="TAC"/>
              <w:rPr>
                <w:lang w:eastAsia="ja-JP"/>
              </w:rPr>
            </w:pPr>
            <w:r w:rsidRPr="00AC4FBC">
              <w:rPr>
                <w:lang w:eastAsia="fi-FI"/>
              </w:rPr>
              <w:t>DC_19A_n1A</w:t>
            </w:r>
          </w:p>
        </w:tc>
        <w:tc>
          <w:tcPr>
            <w:tcW w:w="2737" w:type="dxa"/>
            <w:tcBorders>
              <w:top w:val="single" w:sz="4" w:space="0" w:color="auto"/>
              <w:left w:val="single" w:sz="4" w:space="0" w:color="auto"/>
              <w:bottom w:val="single" w:sz="4" w:space="0" w:color="auto"/>
              <w:right w:val="single" w:sz="4" w:space="0" w:color="auto"/>
            </w:tcBorders>
            <w:noWrap/>
          </w:tcPr>
          <w:p w14:paraId="590AE665" w14:textId="5B3A91A6" w:rsidR="00C902FE" w:rsidRPr="00AC4FBC" w:rsidRDefault="00C902FE" w:rsidP="00C902FE">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2358943" w14:textId="77777777" w:rsidR="00C902FE" w:rsidRPr="00AC4FBC" w:rsidRDefault="00C902FE" w:rsidP="00C902FE">
            <w:pPr>
              <w:pStyle w:val="TAC"/>
              <w:rPr>
                <w:lang w:eastAsia="zh-CN"/>
              </w:rPr>
            </w:pPr>
          </w:p>
        </w:tc>
      </w:tr>
      <w:tr w:rsidR="00C902FE" w:rsidRPr="00AC4FBC" w14:paraId="5C443C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D99DD31" w14:textId="77777777" w:rsidR="00C902FE" w:rsidRPr="00AC4FBC" w:rsidRDefault="00C902FE" w:rsidP="00C902FE">
            <w:pPr>
              <w:pStyle w:val="TAC"/>
              <w:rPr>
                <w:lang w:eastAsia="fi-FI"/>
              </w:rPr>
            </w:pPr>
            <w:r w:rsidRPr="00AC4FBC">
              <w:rPr>
                <w:lang w:eastAsia="fi-FI"/>
              </w:rPr>
              <w:t>DC_19A_n77A</w:t>
            </w:r>
            <w:r w:rsidRPr="00AC4FBC">
              <w:rPr>
                <w:vertAlign w:val="superscript"/>
                <w:lang w:eastAsia="fi-FI"/>
              </w:rPr>
              <w:t>7</w:t>
            </w:r>
          </w:p>
          <w:p w14:paraId="32C76942" w14:textId="77777777" w:rsidR="00C902FE" w:rsidRPr="00AC4FBC" w:rsidRDefault="00C902FE" w:rsidP="00C902FE">
            <w:pPr>
              <w:pStyle w:val="TAC"/>
              <w:rPr>
                <w:lang w:eastAsia="fi-FI"/>
              </w:rPr>
            </w:pPr>
            <w:r w:rsidRPr="00AC4FBC">
              <w:rPr>
                <w:lang w:eastAsia="fi-FI"/>
              </w:rPr>
              <w:t>DC_19A_n77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71DD541" w14:textId="77777777" w:rsidR="00C902FE" w:rsidRPr="00AC4FBC" w:rsidRDefault="00C902FE" w:rsidP="00C902FE">
            <w:pPr>
              <w:pStyle w:val="TAC"/>
              <w:rPr>
                <w:lang w:eastAsia="fi-FI"/>
              </w:rPr>
            </w:pPr>
            <w:r w:rsidRPr="00AC4FBC">
              <w:rPr>
                <w:lang w:eastAsia="fi-FI"/>
              </w:rPr>
              <w:t>DC_19A_n77A</w:t>
            </w:r>
          </w:p>
        </w:tc>
        <w:tc>
          <w:tcPr>
            <w:tcW w:w="2737" w:type="dxa"/>
            <w:tcBorders>
              <w:top w:val="single" w:sz="4" w:space="0" w:color="auto"/>
              <w:left w:val="single" w:sz="4" w:space="0" w:color="auto"/>
              <w:bottom w:val="single" w:sz="4" w:space="0" w:color="auto"/>
              <w:right w:val="single" w:sz="4" w:space="0" w:color="auto"/>
            </w:tcBorders>
            <w:noWrap/>
            <w:hideMark/>
          </w:tcPr>
          <w:p w14:paraId="3E8AF502"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3E611C2" w14:textId="77777777" w:rsidR="00C902FE" w:rsidRPr="00AC4FBC" w:rsidRDefault="00C902FE" w:rsidP="00C902FE">
            <w:pPr>
              <w:pStyle w:val="TAC"/>
              <w:rPr>
                <w:lang w:eastAsia="fi-FI"/>
              </w:rPr>
            </w:pPr>
          </w:p>
        </w:tc>
      </w:tr>
      <w:tr w:rsidR="00C902FE" w:rsidRPr="00AC4FBC" w14:paraId="591BDD9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E44C9D" w14:textId="77777777" w:rsidR="00C902FE" w:rsidRPr="00AC4FBC" w:rsidRDefault="00C902FE" w:rsidP="00C902FE">
            <w:pPr>
              <w:pStyle w:val="TAC"/>
              <w:rPr>
                <w:lang w:eastAsia="fi-FI"/>
              </w:rPr>
            </w:pPr>
            <w:r w:rsidRPr="00AC4FBC">
              <w:rPr>
                <w:lang w:eastAsia="fi-FI"/>
              </w:rPr>
              <w:t>DC_19A_n78A</w:t>
            </w:r>
            <w:r w:rsidRPr="00AC4FBC">
              <w:rPr>
                <w:vertAlign w:val="superscript"/>
                <w:lang w:eastAsia="fi-FI"/>
              </w:rPr>
              <w:t>7</w:t>
            </w:r>
          </w:p>
          <w:p w14:paraId="115BFE4D" w14:textId="77777777" w:rsidR="00C902FE" w:rsidRPr="00AC4FBC" w:rsidRDefault="00C902FE" w:rsidP="00C902FE">
            <w:pPr>
              <w:pStyle w:val="TAC"/>
              <w:rPr>
                <w:lang w:eastAsia="fi-FI"/>
              </w:rPr>
            </w:pPr>
            <w:r w:rsidRPr="00AC4FBC">
              <w:rPr>
                <w:lang w:eastAsia="fi-FI"/>
              </w:rPr>
              <w:t>DC_19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378C98" w14:textId="77777777" w:rsidR="00C902FE" w:rsidRPr="00AC4FBC" w:rsidRDefault="00C902FE" w:rsidP="00C902FE">
            <w:pPr>
              <w:pStyle w:val="TAC"/>
              <w:rPr>
                <w:lang w:eastAsia="fi-FI"/>
              </w:rPr>
            </w:pPr>
            <w:r w:rsidRPr="00AC4FBC">
              <w:rPr>
                <w:lang w:eastAsia="fi-FI"/>
              </w:rPr>
              <w:t>DC_19A_n78A</w:t>
            </w:r>
          </w:p>
        </w:tc>
        <w:tc>
          <w:tcPr>
            <w:tcW w:w="2737" w:type="dxa"/>
            <w:tcBorders>
              <w:top w:val="single" w:sz="4" w:space="0" w:color="auto"/>
              <w:left w:val="single" w:sz="4" w:space="0" w:color="auto"/>
              <w:bottom w:val="single" w:sz="4" w:space="0" w:color="auto"/>
              <w:right w:val="single" w:sz="4" w:space="0" w:color="auto"/>
            </w:tcBorders>
            <w:noWrap/>
            <w:hideMark/>
          </w:tcPr>
          <w:p w14:paraId="1B1954AD"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35D21FD4" w14:textId="77777777" w:rsidR="00C902FE" w:rsidRPr="00AC4FBC" w:rsidRDefault="00C902FE" w:rsidP="00C902FE">
            <w:pPr>
              <w:pStyle w:val="TAC"/>
              <w:rPr>
                <w:lang w:eastAsia="fi-FI"/>
              </w:rPr>
            </w:pPr>
            <w:r w:rsidRPr="00AC4FBC">
              <w:rPr>
                <w:lang w:eastAsia="zh-CN"/>
              </w:rPr>
              <w:t>No</w:t>
            </w:r>
          </w:p>
        </w:tc>
      </w:tr>
      <w:tr w:rsidR="00C902FE" w:rsidRPr="00AC4FBC" w14:paraId="7A363DD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2EFD0F" w14:textId="6855AC33" w:rsidR="00C902FE" w:rsidRPr="00AC4FBC" w:rsidRDefault="00C902FE" w:rsidP="00C902FE">
            <w:pPr>
              <w:pStyle w:val="TAC"/>
              <w:rPr>
                <w:lang w:eastAsia="fi-FI"/>
              </w:rPr>
            </w:pPr>
            <w:r w:rsidRPr="00AC4FBC">
              <w:rPr>
                <w:lang w:eastAsia="fi-FI"/>
              </w:rPr>
              <w:t>DC_19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BAEE153" w14:textId="77777777" w:rsidR="00C902FE" w:rsidRPr="00AC4FBC" w:rsidRDefault="00C902FE" w:rsidP="00C902FE">
            <w:pPr>
              <w:pStyle w:val="TAC"/>
              <w:rPr>
                <w:lang w:eastAsia="fi-FI"/>
              </w:rPr>
            </w:pPr>
            <w:r w:rsidRPr="00AC4FBC">
              <w:rPr>
                <w:lang w:eastAsia="fi-FI"/>
              </w:rPr>
              <w:t>DC_19A_n79A</w:t>
            </w:r>
          </w:p>
        </w:tc>
        <w:tc>
          <w:tcPr>
            <w:tcW w:w="2737" w:type="dxa"/>
            <w:tcBorders>
              <w:top w:val="single" w:sz="4" w:space="0" w:color="auto"/>
              <w:left w:val="single" w:sz="4" w:space="0" w:color="auto"/>
              <w:bottom w:val="single" w:sz="4" w:space="0" w:color="auto"/>
              <w:right w:val="single" w:sz="4" w:space="0" w:color="auto"/>
            </w:tcBorders>
            <w:noWrap/>
            <w:hideMark/>
          </w:tcPr>
          <w:p w14:paraId="4F06DB75"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51DFB15" w14:textId="77777777" w:rsidR="00C902FE" w:rsidRPr="00AC4FBC" w:rsidRDefault="00C902FE" w:rsidP="00C902FE">
            <w:pPr>
              <w:pStyle w:val="TAC"/>
              <w:rPr>
                <w:lang w:eastAsia="fi-FI"/>
              </w:rPr>
            </w:pPr>
            <w:r w:rsidRPr="00AC4FBC">
              <w:rPr>
                <w:lang w:eastAsia="zh-CN"/>
              </w:rPr>
              <w:t>No</w:t>
            </w:r>
          </w:p>
        </w:tc>
      </w:tr>
      <w:tr w:rsidR="00C902FE" w:rsidRPr="00AC4FBC" w14:paraId="5664FE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DEEC8C2" w14:textId="77777777" w:rsidR="00C902FE" w:rsidRPr="00AC4FBC" w:rsidRDefault="00C902FE" w:rsidP="00C902FE">
            <w:pPr>
              <w:pStyle w:val="TAC"/>
              <w:rPr>
                <w:lang w:eastAsia="fi-FI"/>
              </w:rPr>
            </w:pPr>
            <w:r w:rsidRPr="00AC4FBC">
              <w:rPr>
                <w:lang w:eastAsia="fi-FI"/>
              </w:rPr>
              <w:t>DC_20A_n1A</w:t>
            </w:r>
          </w:p>
        </w:tc>
        <w:tc>
          <w:tcPr>
            <w:tcW w:w="2279" w:type="dxa"/>
            <w:tcBorders>
              <w:top w:val="single" w:sz="4" w:space="0" w:color="auto"/>
              <w:left w:val="single" w:sz="4" w:space="0" w:color="auto"/>
              <w:bottom w:val="single" w:sz="4" w:space="0" w:color="auto"/>
              <w:right w:val="single" w:sz="4" w:space="0" w:color="auto"/>
            </w:tcBorders>
            <w:hideMark/>
          </w:tcPr>
          <w:p w14:paraId="1C986CC2" w14:textId="77777777" w:rsidR="00C902FE" w:rsidRPr="00AC4FBC" w:rsidRDefault="00C902FE" w:rsidP="00C902FE">
            <w:pPr>
              <w:pStyle w:val="TAC"/>
              <w:rPr>
                <w:lang w:eastAsia="fi-FI"/>
              </w:rPr>
            </w:pPr>
            <w:r w:rsidRPr="00AC4FBC">
              <w:rPr>
                <w:lang w:eastAsia="fi-FI"/>
              </w:rPr>
              <w:t>DC_20A_n1A</w:t>
            </w:r>
          </w:p>
        </w:tc>
        <w:tc>
          <w:tcPr>
            <w:tcW w:w="2737" w:type="dxa"/>
            <w:tcBorders>
              <w:top w:val="single" w:sz="4" w:space="0" w:color="auto"/>
              <w:left w:val="single" w:sz="4" w:space="0" w:color="auto"/>
              <w:bottom w:val="single" w:sz="4" w:space="0" w:color="auto"/>
              <w:right w:val="single" w:sz="4" w:space="0" w:color="auto"/>
            </w:tcBorders>
            <w:noWrap/>
            <w:hideMark/>
          </w:tcPr>
          <w:p w14:paraId="1E90FD62" w14:textId="77777777" w:rsidR="00C902FE" w:rsidRPr="00AC4FBC" w:rsidRDefault="00C902FE" w:rsidP="00C902FE">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3B556734" w14:textId="77777777" w:rsidR="00C902FE" w:rsidRPr="00AC4FBC" w:rsidRDefault="00C902FE" w:rsidP="00C902FE">
            <w:pPr>
              <w:pStyle w:val="TAC"/>
              <w:rPr>
                <w:lang w:eastAsia="en-US"/>
              </w:rPr>
            </w:pPr>
          </w:p>
        </w:tc>
      </w:tr>
      <w:tr w:rsidR="00C902FE" w:rsidRPr="00AC4FBC" w14:paraId="234321C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B75C8FE" w14:textId="77777777" w:rsidR="00C902FE" w:rsidRPr="00AC4FBC" w:rsidRDefault="00C902FE" w:rsidP="00C902FE">
            <w:pPr>
              <w:pStyle w:val="TAC"/>
              <w:rPr>
                <w:lang w:eastAsia="fi-FI"/>
              </w:rPr>
            </w:pPr>
            <w:r w:rsidRPr="00AC4FBC">
              <w:rPr>
                <w:lang w:eastAsia="fi-FI"/>
              </w:rPr>
              <w:t>DC_20A_n3A</w:t>
            </w:r>
          </w:p>
        </w:tc>
        <w:tc>
          <w:tcPr>
            <w:tcW w:w="2279" w:type="dxa"/>
            <w:tcBorders>
              <w:top w:val="single" w:sz="4" w:space="0" w:color="auto"/>
              <w:left w:val="single" w:sz="4" w:space="0" w:color="auto"/>
              <w:bottom w:val="single" w:sz="4" w:space="0" w:color="auto"/>
              <w:right w:val="single" w:sz="4" w:space="0" w:color="auto"/>
            </w:tcBorders>
            <w:hideMark/>
          </w:tcPr>
          <w:p w14:paraId="70ACC164" w14:textId="77777777" w:rsidR="00C902FE" w:rsidRPr="00AC4FBC" w:rsidRDefault="00C902FE" w:rsidP="00C902FE">
            <w:pPr>
              <w:pStyle w:val="TAC"/>
              <w:rPr>
                <w:lang w:eastAsia="fi-FI"/>
              </w:rPr>
            </w:pPr>
            <w:r w:rsidRPr="00AC4FBC">
              <w:rPr>
                <w:lang w:eastAsia="fi-FI"/>
              </w:rPr>
              <w:t>DC_20A_n3A</w:t>
            </w:r>
          </w:p>
        </w:tc>
        <w:tc>
          <w:tcPr>
            <w:tcW w:w="2737" w:type="dxa"/>
            <w:tcBorders>
              <w:top w:val="single" w:sz="4" w:space="0" w:color="auto"/>
              <w:left w:val="single" w:sz="4" w:space="0" w:color="auto"/>
              <w:bottom w:val="single" w:sz="4" w:space="0" w:color="auto"/>
              <w:right w:val="single" w:sz="4" w:space="0" w:color="auto"/>
            </w:tcBorders>
            <w:noWrap/>
            <w:hideMark/>
          </w:tcPr>
          <w:p w14:paraId="2E8402C1" w14:textId="77777777" w:rsidR="00C902FE" w:rsidRPr="00AC4FBC" w:rsidRDefault="00C902FE" w:rsidP="00C902FE">
            <w:pPr>
              <w:pStyle w:val="TAC"/>
              <w:rPr>
                <w:lang w:eastAsia="fi-FI"/>
              </w:rPr>
            </w:pPr>
            <w:r w:rsidRPr="00AC4FBC">
              <w:t>No</w:t>
            </w:r>
          </w:p>
        </w:tc>
        <w:tc>
          <w:tcPr>
            <w:tcW w:w="2737" w:type="dxa"/>
            <w:tcBorders>
              <w:top w:val="single" w:sz="4" w:space="0" w:color="auto"/>
              <w:left w:val="single" w:sz="4" w:space="0" w:color="auto"/>
              <w:bottom w:val="single" w:sz="4" w:space="0" w:color="auto"/>
              <w:right w:val="single" w:sz="4" w:space="0" w:color="auto"/>
            </w:tcBorders>
          </w:tcPr>
          <w:p w14:paraId="196A6F79" w14:textId="77777777" w:rsidR="00C902FE" w:rsidRPr="00AC4FBC" w:rsidRDefault="00C902FE" w:rsidP="00C902FE">
            <w:pPr>
              <w:pStyle w:val="TAC"/>
              <w:rPr>
                <w:lang w:eastAsia="en-US"/>
              </w:rPr>
            </w:pPr>
          </w:p>
        </w:tc>
      </w:tr>
      <w:tr w:rsidR="00C902FE" w:rsidRPr="00AC4FBC" w14:paraId="7101415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71A4712" w14:textId="77777777" w:rsidR="00C902FE" w:rsidRPr="00AC4FBC" w:rsidRDefault="00C902FE" w:rsidP="00C902FE">
            <w:pPr>
              <w:pStyle w:val="TAC"/>
              <w:rPr>
                <w:lang w:eastAsia="fi-FI"/>
              </w:rPr>
            </w:pPr>
            <w:r w:rsidRPr="00AC4FBC">
              <w:rPr>
                <w:lang w:eastAsia="fi-FI"/>
              </w:rPr>
              <w:t>DC_</w:t>
            </w:r>
            <w:r w:rsidRPr="00AC4FBC">
              <w:rPr>
                <w:lang w:eastAsia="zh-CN"/>
              </w:rPr>
              <w:t>20A_n7A</w:t>
            </w:r>
          </w:p>
        </w:tc>
        <w:tc>
          <w:tcPr>
            <w:tcW w:w="2279" w:type="dxa"/>
            <w:tcBorders>
              <w:top w:val="single" w:sz="4" w:space="0" w:color="auto"/>
              <w:left w:val="single" w:sz="4" w:space="0" w:color="auto"/>
              <w:bottom w:val="single" w:sz="4" w:space="0" w:color="auto"/>
              <w:right w:val="single" w:sz="4" w:space="0" w:color="auto"/>
            </w:tcBorders>
          </w:tcPr>
          <w:p w14:paraId="46258648" w14:textId="77777777" w:rsidR="00C902FE" w:rsidRPr="00AC4FBC" w:rsidRDefault="00C902FE" w:rsidP="00C902FE">
            <w:pPr>
              <w:pStyle w:val="TAC"/>
              <w:rPr>
                <w:lang w:eastAsia="fi-FI"/>
              </w:rPr>
            </w:pPr>
            <w:r w:rsidRPr="00AC4FBC">
              <w:rPr>
                <w:lang w:eastAsia="fi-FI"/>
              </w:rPr>
              <w:t>DC_</w:t>
            </w:r>
            <w:r w:rsidRPr="00AC4FBC">
              <w:rPr>
                <w:lang w:eastAsia="zh-CN"/>
              </w:rPr>
              <w:t>20A_n7A</w:t>
            </w:r>
          </w:p>
        </w:tc>
        <w:tc>
          <w:tcPr>
            <w:tcW w:w="2737" w:type="dxa"/>
            <w:tcBorders>
              <w:top w:val="single" w:sz="4" w:space="0" w:color="auto"/>
              <w:left w:val="single" w:sz="4" w:space="0" w:color="auto"/>
              <w:bottom w:val="single" w:sz="4" w:space="0" w:color="auto"/>
              <w:right w:val="single" w:sz="4" w:space="0" w:color="auto"/>
            </w:tcBorders>
            <w:noWrap/>
          </w:tcPr>
          <w:p w14:paraId="289D6507" w14:textId="77777777" w:rsidR="00C902FE" w:rsidRPr="00AC4FBC" w:rsidRDefault="00C902FE" w:rsidP="00C902FE">
            <w:pPr>
              <w:pStyle w:val="TAC"/>
            </w:pPr>
            <w:r w:rsidRPr="00AC4FBC">
              <w:t>DC_20_n7</w:t>
            </w:r>
          </w:p>
        </w:tc>
        <w:tc>
          <w:tcPr>
            <w:tcW w:w="2737" w:type="dxa"/>
            <w:tcBorders>
              <w:top w:val="single" w:sz="4" w:space="0" w:color="auto"/>
              <w:left w:val="single" w:sz="4" w:space="0" w:color="auto"/>
              <w:bottom w:val="single" w:sz="4" w:space="0" w:color="auto"/>
              <w:right w:val="single" w:sz="4" w:space="0" w:color="auto"/>
            </w:tcBorders>
          </w:tcPr>
          <w:p w14:paraId="39399476" w14:textId="77777777" w:rsidR="00C902FE" w:rsidRPr="00AC4FBC" w:rsidRDefault="00C902FE" w:rsidP="00C902FE">
            <w:pPr>
              <w:pStyle w:val="TAC"/>
            </w:pPr>
          </w:p>
        </w:tc>
      </w:tr>
      <w:tr w:rsidR="00C902FE" w:rsidRPr="00AC4FBC" w14:paraId="531EA51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1732781" w14:textId="77777777" w:rsidR="00C902FE" w:rsidRPr="00AC4FBC" w:rsidRDefault="00C902FE" w:rsidP="00C902FE">
            <w:pPr>
              <w:pStyle w:val="TAC"/>
              <w:rPr>
                <w:lang w:eastAsia="fi-FI"/>
              </w:rPr>
            </w:pPr>
            <w:r w:rsidRPr="00AC4FBC">
              <w:rPr>
                <w:lang w:eastAsia="ja-JP"/>
              </w:rPr>
              <w:t>DC_20A_n8A</w:t>
            </w:r>
          </w:p>
        </w:tc>
        <w:tc>
          <w:tcPr>
            <w:tcW w:w="2279" w:type="dxa"/>
            <w:tcBorders>
              <w:top w:val="single" w:sz="4" w:space="0" w:color="auto"/>
              <w:left w:val="single" w:sz="4" w:space="0" w:color="auto"/>
              <w:bottom w:val="single" w:sz="4" w:space="0" w:color="auto"/>
              <w:right w:val="single" w:sz="4" w:space="0" w:color="auto"/>
            </w:tcBorders>
            <w:hideMark/>
          </w:tcPr>
          <w:p w14:paraId="19BF6EC3" w14:textId="77777777" w:rsidR="00C902FE" w:rsidRPr="00AC4FBC" w:rsidRDefault="00C902FE" w:rsidP="00C902FE">
            <w:pPr>
              <w:pStyle w:val="TAC"/>
              <w:rPr>
                <w:lang w:eastAsia="fi-FI"/>
              </w:rPr>
            </w:pPr>
            <w:r w:rsidRPr="00AC4FBC">
              <w:rPr>
                <w:lang w:eastAsia="ja-JP"/>
              </w:rPr>
              <w:t>DC_20A_n8A</w:t>
            </w:r>
          </w:p>
        </w:tc>
        <w:tc>
          <w:tcPr>
            <w:tcW w:w="2737" w:type="dxa"/>
            <w:tcBorders>
              <w:top w:val="single" w:sz="4" w:space="0" w:color="auto"/>
              <w:left w:val="single" w:sz="4" w:space="0" w:color="auto"/>
              <w:bottom w:val="single" w:sz="4" w:space="0" w:color="auto"/>
              <w:right w:val="single" w:sz="4" w:space="0" w:color="auto"/>
            </w:tcBorders>
            <w:noWrap/>
            <w:hideMark/>
          </w:tcPr>
          <w:p w14:paraId="6008DBB8" w14:textId="77777777" w:rsidR="00C902FE" w:rsidRPr="00AC4FBC" w:rsidRDefault="00C902FE" w:rsidP="00C902FE">
            <w:pPr>
              <w:pStyle w:val="TAC"/>
              <w:rPr>
                <w:lang w:eastAsia="fi-FI"/>
              </w:rPr>
            </w:pPr>
            <w:r w:rsidRPr="00AC4FBC">
              <w:rPr>
                <w:lang w:eastAsia="ja-JP"/>
              </w:rPr>
              <w:t>DC_20_n8</w:t>
            </w:r>
          </w:p>
        </w:tc>
        <w:tc>
          <w:tcPr>
            <w:tcW w:w="2737" w:type="dxa"/>
            <w:tcBorders>
              <w:top w:val="single" w:sz="4" w:space="0" w:color="auto"/>
              <w:left w:val="single" w:sz="4" w:space="0" w:color="auto"/>
              <w:bottom w:val="single" w:sz="4" w:space="0" w:color="auto"/>
              <w:right w:val="single" w:sz="4" w:space="0" w:color="auto"/>
            </w:tcBorders>
          </w:tcPr>
          <w:p w14:paraId="4EE21A7A" w14:textId="77777777" w:rsidR="00C902FE" w:rsidRPr="00AC4FBC" w:rsidRDefault="00C902FE" w:rsidP="00C902FE">
            <w:pPr>
              <w:pStyle w:val="TAC"/>
              <w:rPr>
                <w:lang w:eastAsia="ja-JP"/>
              </w:rPr>
            </w:pPr>
          </w:p>
        </w:tc>
      </w:tr>
      <w:tr w:rsidR="00C902FE" w:rsidRPr="00AC4FBC" w14:paraId="4C9E4BD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9B05D56" w14:textId="4EDEB796" w:rsidR="00C902FE" w:rsidRPr="00AC4FBC" w:rsidRDefault="00C902FE" w:rsidP="00C902FE">
            <w:pPr>
              <w:pStyle w:val="TAC"/>
              <w:rPr>
                <w:lang w:eastAsia="fi-FI"/>
              </w:rPr>
            </w:pPr>
            <w:r w:rsidRPr="00AC4FBC">
              <w:rPr>
                <w:lang w:eastAsia="ja-JP"/>
              </w:rPr>
              <w:t>DC_20A_n28A</w:t>
            </w:r>
            <w:r w:rsidRPr="00AC4FBC">
              <w:rPr>
                <w:vertAlign w:val="superscript"/>
                <w:lang w:eastAsia="ja-JP"/>
              </w:rPr>
              <w:t>8,11,13</w:t>
            </w:r>
          </w:p>
        </w:tc>
        <w:tc>
          <w:tcPr>
            <w:tcW w:w="2279" w:type="dxa"/>
            <w:tcBorders>
              <w:top w:val="single" w:sz="4" w:space="0" w:color="auto"/>
              <w:left w:val="single" w:sz="4" w:space="0" w:color="auto"/>
              <w:bottom w:val="single" w:sz="4" w:space="0" w:color="auto"/>
              <w:right w:val="single" w:sz="4" w:space="0" w:color="auto"/>
            </w:tcBorders>
            <w:hideMark/>
          </w:tcPr>
          <w:p w14:paraId="5DF9A15B" w14:textId="77777777" w:rsidR="00C902FE" w:rsidRPr="00AC4FBC" w:rsidRDefault="00C902FE" w:rsidP="00C902FE">
            <w:pPr>
              <w:pStyle w:val="TAC"/>
              <w:rPr>
                <w:lang w:eastAsia="fi-FI"/>
              </w:rPr>
            </w:pPr>
            <w:r w:rsidRPr="00AC4FBC">
              <w:rPr>
                <w:lang w:eastAsia="ja-JP"/>
              </w:rPr>
              <w:t>DC_20A_n28A</w:t>
            </w:r>
          </w:p>
        </w:tc>
        <w:tc>
          <w:tcPr>
            <w:tcW w:w="2737" w:type="dxa"/>
            <w:tcBorders>
              <w:top w:val="single" w:sz="4" w:space="0" w:color="auto"/>
              <w:left w:val="single" w:sz="4" w:space="0" w:color="auto"/>
              <w:bottom w:val="single" w:sz="4" w:space="0" w:color="auto"/>
              <w:right w:val="single" w:sz="4" w:space="0" w:color="auto"/>
            </w:tcBorders>
            <w:noWrap/>
            <w:hideMark/>
          </w:tcPr>
          <w:p w14:paraId="4CAFF63A" w14:textId="77777777" w:rsidR="00C902FE" w:rsidRPr="00AC4FBC" w:rsidRDefault="00C902FE" w:rsidP="00C902FE">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585E491" w14:textId="77777777" w:rsidR="00C902FE" w:rsidRPr="00AC4FBC" w:rsidRDefault="00C902FE" w:rsidP="00C902FE">
            <w:pPr>
              <w:pStyle w:val="TAC"/>
              <w:rPr>
                <w:lang w:eastAsia="ja-JP"/>
              </w:rPr>
            </w:pPr>
          </w:p>
        </w:tc>
      </w:tr>
      <w:tr w:rsidR="00C902FE" w:rsidRPr="00AC4FBC" w14:paraId="4B14C7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8C85DD1" w14:textId="77777777" w:rsidR="00C902FE" w:rsidRPr="00AC4FBC" w:rsidRDefault="00C902FE" w:rsidP="00C902FE">
            <w:pPr>
              <w:pStyle w:val="TAC"/>
              <w:rPr>
                <w:rFonts w:eastAsiaTheme="minorEastAsia"/>
                <w:lang w:eastAsia="fi-FI"/>
              </w:rPr>
            </w:pPr>
            <w:r w:rsidRPr="00AC4FBC">
              <w:rPr>
                <w:lang w:eastAsia="fi-FI"/>
              </w:rPr>
              <w:t>DC_20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9C41402" w14:textId="77777777" w:rsidR="00C902FE" w:rsidRPr="00AC4FBC" w:rsidRDefault="00C902FE" w:rsidP="00C902FE">
            <w:pPr>
              <w:pStyle w:val="TAC"/>
              <w:rPr>
                <w:lang w:eastAsia="fi-FI"/>
              </w:rPr>
            </w:pPr>
            <w:r w:rsidRPr="00AC4FBC">
              <w:rPr>
                <w:lang w:eastAsia="fi-FI"/>
              </w:rPr>
              <w:t>DC_20A_n78A</w:t>
            </w:r>
          </w:p>
        </w:tc>
        <w:tc>
          <w:tcPr>
            <w:tcW w:w="2737" w:type="dxa"/>
            <w:tcBorders>
              <w:top w:val="single" w:sz="4" w:space="0" w:color="auto"/>
              <w:left w:val="single" w:sz="4" w:space="0" w:color="auto"/>
              <w:bottom w:val="single" w:sz="4" w:space="0" w:color="auto"/>
              <w:right w:val="single" w:sz="4" w:space="0" w:color="auto"/>
            </w:tcBorders>
            <w:noWrap/>
            <w:hideMark/>
          </w:tcPr>
          <w:p w14:paraId="22407EF3" w14:textId="77777777" w:rsidR="00C902FE" w:rsidRPr="00AC4FBC" w:rsidRDefault="00C902FE" w:rsidP="00C902FE">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F52EB2C" w14:textId="77777777" w:rsidR="00C902FE" w:rsidRPr="00AC4FBC" w:rsidRDefault="00C902FE" w:rsidP="00C902FE">
            <w:pPr>
              <w:pStyle w:val="TAC"/>
              <w:rPr>
                <w:rFonts w:eastAsia="Yu Mincho"/>
                <w:lang w:eastAsia="ja-JP"/>
              </w:rPr>
            </w:pPr>
          </w:p>
        </w:tc>
      </w:tr>
      <w:tr w:rsidR="00C902FE" w:rsidRPr="00AC4FBC" w14:paraId="78557D52"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E48D294" w14:textId="77777777" w:rsidR="00C902FE" w:rsidRPr="00AC4FBC" w:rsidRDefault="00C902FE" w:rsidP="00C902FE">
            <w:pPr>
              <w:pStyle w:val="TAC"/>
              <w:rPr>
                <w:lang w:eastAsia="fi-FI"/>
              </w:rPr>
            </w:pPr>
            <w:r w:rsidRPr="00AC4FBC">
              <w:rPr>
                <w:lang w:eastAsia="fi-FI"/>
              </w:rPr>
              <w:t>DC_20A_n92A</w:t>
            </w:r>
          </w:p>
        </w:tc>
        <w:tc>
          <w:tcPr>
            <w:tcW w:w="2279" w:type="dxa"/>
            <w:tcBorders>
              <w:top w:val="single" w:sz="4" w:space="0" w:color="auto"/>
              <w:left w:val="single" w:sz="4" w:space="0" w:color="auto"/>
              <w:bottom w:val="single" w:sz="4" w:space="0" w:color="auto"/>
              <w:right w:val="single" w:sz="4" w:space="0" w:color="auto"/>
            </w:tcBorders>
          </w:tcPr>
          <w:p w14:paraId="1AC328D9" w14:textId="77777777" w:rsidR="00C902FE" w:rsidRPr="00AC4FBC" w:rsidRDefault="00C902FE" w:rsidP="00C902FE">
            <w:pPr>
              <w:pStyle w:val="TAC"/>
              <w:rPr>
                <w:lang w:eastAsia="fi-FI"/>
              </w:rPr>
            </w:pPr>
            <w:r w:rsidRPr="00AC4FBC">
              <w:rPr>
                <w:lang w:eastAsia="fi-FI"/>
              </w:rPr>
              <w:t>DC_20A_n92A_ULSUP-TDM</w:t>
            </w:r>
          </w:p>
        </w:tc>
        <w:tc>
          <w:tcPr>
            <w:tcW w:w="2737" w:type="dxa"/>
            <w:tcBorders>
              <w:top w:val="single" w:sz="4" w:space="0" w:color="auto"/>
              <w:left w:val="single" w:sz="4" w:space="0" w:color="auto"/>
              <w:bottom w:val="single" w:sz="4" w:space="0" w:color="auto"/>
              <w:right w:val="single" w:sz="4" w:space="0" w:color="auto"/>
            </w:tcBorders>
            <w:noWrap/>
          </w:tcPr>
          <w:p w14:paraId="4C02BF55" w14:textId="77777777" w:rsidR="00C902FE" w:rsidRPr="00AC4FBC" w:rsidRDefault="00C902FE" w:rsidP="00C902FE">
            <w:pPr>
              <w:pStyle w:val="TAC"/>
              <w:rPr>
                <w:rFonts w:eastAsia="Yu Mincho"/>
                <w:lang w:eastAsia="ja-JP"/>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20730A0E" w14:textId="77777777" w:rsidR="00C902FE" w:rsidRPr="00AC4FBC" w:rsidRDefault="00C902FE" w:rsidP="00C902FE">
            <w:pPr>
              <w:pStyle w:val="TAC"/>
              <w:rPr>
                <w:rFonts w:eastAsia="Yu Mincho"/>
                <w:lang w:eastAsia="ja-JP"/>
              </w:rPr>
            </w:pPr>
          </w:p>
        </w:tc>
      </w:tr>
      <w:tr w:rsidR="00C902FE" w:rsidRPr="00AC4FBC" w14:paraId="456C285A"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29B48957" w14:textId="5425069B" w:rsidR="00C902FE" w:rsidRPr="00AC4FBC" w:rsidRDefault="00C902FE" w:rsidP="00C902FE">
            <w:pPr>
              <w:pStyle w:val="TAC"/>
              <w:rPr>
                <w:lang w:eastAsia="fi-FI"/>
              </w:rPr>
            </w:pPr>
            <w:r w:rsidRPr="00AC4FBC">
              <w:rPr>
                <w:lang w:eastAsia="fi-FI"/>
              </w:rPr>
              <w:t>DC_21A_n1A</w:t>
            </w:r>
          </w:p>
        </w:tc>
        <w:tc>
          <w:tcPr>
            <w:tcW w:w="2279" w:type="dxa"/>
            <w:tcBorders>
              <w:top w:val="single" w:sz="4" w:space="0" w:color="auto"/>
              <w:left w:val="single" w:sz="4" w:space="0" w:color="auto"/>
              <w:bottom w:val="single" w:sz="4" w:space="0" w:color="auto"/>
              <w:right w:val="single" w:sz="4" w:space="0" w:color="auto"/>
            </w:tcBorders>
          </w:tcPr>
          <w:p w14:paraId="0E0585E8" w14:textId="2B7B472B" w:rsidR="00C902FE" w:rsidRPr="00AC4FBC" w:rsidRDefault="00C902FE" w:rsidP="00C902FE">
            <w:pPr>
              <w:pStyle w:val="TAC"/>
              <w:rPr>
                <w:lang w:eastAsia="fi-FI"/>
              </w:rPr>
            </w:pPr>
            <w:r w:rsidRPr="00AC4FBC">
              <w:rPr>
                <w:lang w:eastAsia="fi-FI"/>
              </w:rPr>
              <w:t>DC_21A_n1A</w:t>
            </w:r>
          </w:p>
        </w:tc>
        <w:tc>
          <w:tcPr>
            <w:tcW w:w="2737" w:type="dxa"/>
            <w:tcBorders>
              <w:top w:val="single" w:sz="4" w:space="0" w:color="auto"/>
              <w:left w:val="single" w:sz="4" w:space="0" w:color="auto"/>
              <w:bottom w:val="single" w:sz="4" w:space="0" w:color="auto"/>
              <w:right w:val="single" w:sz="4" w:space="0" w:color="auto"/>
            </w:tcBorders>
            <w:noWrap/>
          </w:tcPr>
          <w:p w14:paraId="04EECAB6" w14:textId="336614D0" w:rsidR="00C902FE" w:rsidRPr="00AC4FBC" w:rsidRDefault="00C902FE" w:rsidP="00C902FE">
            <w:pPr>
              <w:pStyle w:val="TAC"/>
              <w:rPr>
                <w:rFonts w:eastAsia="Yu Mincho"/>
                <w:lang w:eastAsia="ja-JP"/>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7E348C9" w14:textId="77777777" w:rsidR="00C902FE" w:rsidRPr="00AC4FBC" w:rsidRDefault="00C902FE" w:rsidP="00C902FE">
            <w:pPr>
              <w:pStyle w:val="TAC"/>
              <w:rPr>
                <w:rFonts w:eastAsia="Yu Mincho"/>
                <w:lang w:eastAsia="ja-JP"/>
              </w:rPr>
            </w:pPr>
          </w:p>
        </w:tc>
      </w:tr>
      <w:tr w:rsidR="00C902FE" w:rsidRPr="00AC4FBC" w14:paraId="42C60974"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0719535C" w14:textId="6E394162" w:rsidR="00C902FE" w:rsidRPr="00AC4FBC" w:rsidRDefault="00C902FE" w:rsidP="00C902FE">
            <w:pPr>
              <w:pStyle w:val="TAC"/>
              <w:rPr>
                <w:lang w:eastAsia="fi-FI"/>
              </w:rPr>
            </w:pPr>
            <w:r w:rsidRPr="00AC4FBC">
              <w:rPr>
                <w:lang w:eastAsia="fi-FI"/>
              </w:rPr>
              <w:t>DC_21A_n28A</w:t>
            </w:r>
            <w:r w:rsidRPr="00AC4FBC">
              <w:rPr>
                <w:vertAlign w:val="superscript"/>
                <w:lang w:eastAsia="fi-FI"/>
              </w:rPr>
              <w:t>1</w:t>
            </w:r>
            <w:r w:rsidRPr="00AC4FBC">
              <w:rPr>
                <w:vertAlign w:val="superscript"/>
                <w:lang w:eastAsia="zh-TW"/>
              </w:rPr>
              <w:t>7</w:t>
            </w:r>
          </w:p>
        </w:tc>
        <w:tc>
          <w:tcPr>
            <w:tcW w:w="2279" w:type="dxa"/>
            <w:tcBorders>
              <w:top w:val="single" w:sz="4" w:space="0" w:color="auto"/>
              <w:left w:val="single" w:sz="4" w:space="0" w:color="auto"/>
              <w:bottom w:val="single" w:sz="4" w:space="0" w:color="auto"/>
              <w:right w:val="single" w:sz="4" w:space="0" w:color="auto"/>
            </w:tcBorders>
            <w:vAlign w:val="center"/>
          </w:tcPr>
          <w:p w14:paraId="719F9608" w14:textId="258E33EE" w:rsidR="00C902FE" w:rsidRPr="00AC4FBC" w:rsidRDefault="00C902FE" w:rsidP="00C902FE">
            <w:pPr>
              <w:pStyle w:val="TAC"/>
              <w:rPr>
                <w:lang w:eastAsia="fi-FI"/>
              </w:rPr>
            </w:pPr>
            <w:r w:rsidRPr="00AC4FBC">
              <w:rPr>
                <w:lang w:eastAsia="fi-FI"/>
              </w:rPr>
              <w:t>DC_21A_n28A</w:t>
            </w:r>
          </w:p>
        </w:tc>
        <w:tc>
          <w:tcPr>
            <w:tcW w:w="2737" w:type="dxa"/>
            <w:tcBorders>
              <w:top w:val="single" w:sz="4" w:space="0" w:color="auto"/>
              <w:left w:val="single" w:sz="4" w:space="0" w:color="auto"/>
              <w:bottom w:val="single" w:sz="4" w:space="0" w:color="auto"/>
              <w:right w:val="single" w:sz="4" w:space="0" w:color="auto"/>
            </w:tcBorders>
            <w:noWrap/>
            <w:vAlign w:val="center"/>
          </w:tcPr>
          <w:p w14:paraId="124BB828" w14:textId="5B6AF784" w:rsidR="00C902FE" w:rsidRPr="00AC4FBC" w:rsidRDefault="00C902FE" w:rsidP="00C902FE">
            <w:pPr>
              <w:pStyle w:val="TAC"/>
              <w:rPr>
                <w:rFonts w:eastAsia="Yu Mincho"/>
                <w:lang w:eastAsia="ja-JP"/>
              </w:rPr>
            </w:pPr>
            <w:r w:rsidRPr="00AC4FBC">
              <w:rPr>
                <w:rFonts w:eastAsia="Yu Mincho"/>
                <w:lang w:eastAsia="ja-JP"/>
              </w:rPr>
              <w:t>DC_21_n28</w:t>
            </w:r>
          </w:p>
        </w:tc>
        <w:tc>
          <w:tcPr>
            <w:tcW w:w="2737" w:type="dxa"/>
            <w:tcBorders>
              <w:top w:val="single" w:sz="4" w:space="0" w:color="auto"/>
              <w:left w:val="single" w:sz="4" w:space="0" w:color="auto"/>
              <w:bottom w:val="single" w:sz="4" w:space="0" w:color="auto"/>
              <w:right w:val="single" w:sz="4" w:space="0" w:color="auto"/>
            </w:tcBorders>
          </w:tcPr>
          <w:p w14:paraId="7DE484C2" w14:textId="77777777" w:rsidR="00C902FE" w:rsidRPr="00AC4FBC" w:rsidRDefault="00C902FE" w:rsidP="00C902FE">
            <w:pPr>
              <w:pStyle w:val="TAC"/>
              <w:rPr>
                <w:rFonts w:eastAsia="Yu Mincho"/>
                <w:lang w:eastAsia="ja-JP"/>
              </w:rPr>
            </w:pPr>
          </w:p>
        </w:tc>
      </w:tr>
      <w:tr w:rsidR="00C902FE" w:rsidRPr="00AC4FBC" w14:paraId="53E19AD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F507A72" w14:textId="6E128D8A" w:rsidR="00C902FE" w:rsidRPr="00AC4FBC" w:rsidRDefault="00C902FE" w:rsidP="00C902FE">
            <w:pPr>
              <w:pStyle w:val="TAC"/>
              <w:rPr>
                <w:lang w:eastAsia="fi-FI"/>
              </w:rPr>
            </w:pPr>
            <w:r w:rsidRPr="00AC4FBC">
              <w:rPr>
                <w:lang w:eastAsia="fi-FI"/>
              </w:rPr>
              <w:t>DC_21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D762FE0" w14:textId="77777777" w:rsidR="00C902FE" w:rsidRPr="00AC4FBC" w:rsidRDefault="00C902FE" w:rsidP="00C902FE">
            <w:pPr>
              <w:pStyle w:val="TAC"/>
              <w:rPr>
                <w:lang w:eastAsia="fi-FI"/>
              </w:rPr>
            </w:pPr>
            <w:r w:rsidRPr="00AC4FBC">
              <w:rPr>
                <w:lang w:eastAsia="fi-FI"/>
              </w:rPr>
              <w:t>DC_21A_n77A</w:t>
            </w:r>
          </w:p>
        </w:tc>
        <w:tc>
          <w:tcPr>
            <w:tcW w:w="2737" w:type="dxa"/>
            <w:tcBorders>
              <w:top w:val="single" w:sz="4" w:space="0" w:color="auto"/>
              <w:left w:val="single" w:sz="4" w:space="0" w:color="auto"/>
              <w:bottom w:val="single" w:sz="4" w:space="0" w:color="auto"/>
              <w:right w:val="single" w:sz="4" w:space="0" w:color="auto"/>
            </w:tcBorders>
            <w:noWrap/>
            <w:hideMark/>
          </w:tcPr>
          <w:p w14:paraId="0A174A4B"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3A89CF47" w14:textId="77777777" w:rsidR="00C902FE" w:rsidRPr="00AC4FBC" w:rsidRDefault="00C902FE" w:rsidP="00C902FE">
            <w:pPr>
              <w:pStyle w:val="TAC"/>
              <w:rPr>
                <w:lang w:eastAsia="fi-FI"/>
              </w:rPr>
            </w:pPr>
          </w:p>
        </w:tc>
      </w:tr>
      <w:tr w:rsidR="00C902FE" w:rsidRPr="00AC4FBC" w14:paraId="2FF47B3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0FD8E29" w14:textId="77777777" w:rsidR="00C902FE" w:rsidRPr="00AC4FBC" w:rsidRDefault="00C902FE" w:rsidP="00C902FE">
            <w:pPr>
              <w:pStyle w:val="TAC"/>
              <w:rPr>
                <w:lang w:eastAsia="fi-FI"/>
              </w:rPr>
            </w:pPr>
            <w:r w:rsidRPr="00AC4FBC">
              <w:rPr>
                <w:lang w:eastAsia="fi-FI"/>
              </w:rPr>
              <w:t>DC_21A_n78A</w:t>
            </w:r>
            <w:r w:rsidRPr="00AC4FBC">
              <w:rPr>
                <w:vertAlign w:val="superscript"/>
                <w:lang w:eastAsia="fi-FI"/>
              </w:rPr>
              <w:t>7</w:t>
            </w:r>
          </w:p>
          <w:p w14:paraId="6A4377E2" w14:textId="77777777" w:rsidR="00C902FE" w:rsidRPr="00AC4FBC" w:rsidRDefault="00C902FE" w:rsidP="00C902FE">
            <w:pPr>
              <w:pStyle w:val="TAC"/>
              <w:rPr>
                <w:lang w:eastAsia="fi-FI"/>
              </w:rPr>
            </w:pPr>
            <w:r w:rsidRPr="00AC4FBC">
              <w:rPr>
                <w:lang w:eastAsia="fi-FI"/>
              </w:rPr>
              <w:t>DC_21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95B13C3" w14:textId="77777777" w:rsidR="00C902FE" w:rsidRPr="00AC4FBC" w:rsidRDefault="00C902FE" w:rsidP="00C902FE">
            <w:pPr>
              <w:pStyle w:val="TAC"/>
              <w:rPr>
                <w:lang w:eastAsia="fi-FI"/>
              </w:rPr>
            </w:pPr>
            <w:r w:rsidRPr="00AC4FBC">
              <w:rPr>
                <w:lang w:eastAsia="fi-FI"/>
              </w:rPr>
              <w:t>DC_21A_n78A</w:t>
            </w:r>
          </w:p>
        </w:tc>
        <w:tc>
          <w:tcPr>
            <w:tcW w:w="2737" w:type="dxa"/>
            <w:tcBorders>
              <w:top w:val="single" w:sz="4" w:space="0" w:color="auto"/>
              <w:left w:val="single" w:sz="4" w:space="0" w:color="auto"/>
              <w:bottom w:val="single" w:sz="4" w:space="0" w:color="auto"/>
              <w:right w:val="single" w:sz="4" w:space="0" w:color="auto"/>
            </w:tcBorders>
            <w:noWrap/>
            <w:hideMark/>
          </w:tcPr>
          <w:p w14:paraId="7611E093"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6E16535" w14:textId="77777777" w:rsidR="00C902FE" w:rsidRPr="00AC4FBC" w:rsidRDefault="00C902FE" w:rsidP="00C902FE">
            <w:pPr>
              <w:pStyle w:val="TAC"/>
              <w:rPr>
                <w:lang w:eastAsia="fi-FI"/>
              </w:rPr>
            </w:pPr>
            <w:r w:rsidRPr="00AC4FBC">
              <w:rPr>
                <w:lang w:eastAsia="zh-CN"/>
              </w:rPr>
              <w:t>No</w:t>
            </w:r>
          </w:p>
        </w:tc>
      </w:tr>
      <w:tr w:rsidR="00C902FE" w:rsidRPr="00AC4FBC" w14:paraId="5305A4B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126F7F1" w14:textId="77777777" w:rsidR="00C902FE" w:rsidRPr="00AC4FBC" w:rsidRDefault="00C902FE" w:rsidP="00C902FE">
            <w:pPr>
              <w:pStyle w:val="TAC"/>
              <w:rPr>
                <w:lang w:eastAsia="fi-FI"/>
              </w:rPr>
            </w:pPr>
            <w:r w:rsidRPr="00AC4FBC">
              <w:rPr>
                <w:lang w:eastAsia="fi-FI"/>
              </w:rPr>
              <w:t>DC_21A_n79A</w:t>
            </w:r>
            <w:r w:rsidRPr="00AC4FBC">
              <w:rPr>
                <w:vertAlign w:val="superscript"/>
                <w:lang w:eastAsia="fi-FI"/>
              </w:rPr>
              <w:t>7</w:t>
            </w:r>
          </w:p>
          <w:p w14:paraId="5F02BD07" w14:textId="77777777" w:rsidR="00C902FE" w:rsidRPr="00AC4FBC" w:rsidRDefault="00C902FE" w:rsidP="00C902FE">
            <w:pPr>
              <w:pStyle w:val="TAC"/>
              <w:rPr>
                <w:lang w:eastAsia="fi-FI"/>
              </w:rPr>
            </w:pPr>
            <w:r w:rsidRPr="00AC4FBC">
              <w:rPr>
                <w:lang w:eastAsia="fi-FI"/>
              </w:rPr>
              <w:t>DC_21A_n79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71AA5A4" w14:textId="77777777" w:rsidR="00C902FE" w:rsidRPr="00AC4FBC" w:rsidRDefault="00C902FE" w:rsidP="00C902FE">
            <w:pPr>
              <w:pStyle w:val="TAC"/>
              <w:rPr>
                <w:lang w:eastAsia="fi-FI"/>
              </w:rPr>
            </w:pPr>
            <w:r w:rsidRPr="00AC4FBC">
              <w:rPr>
                <w:lang w:eastAsia="fi-FI"/>
              </w:rPr>
              <w:t>DC_21A_n79A</w:t>
            </w:r>
          </w:p>
        </w:tc>
        <w:tc>
          <w:tcPr>
            <w:tcW w:w="2737" w:type="dxa"/>
            <w:tcBorders>
              <w:top w:val="single" w:sz="4" w:space="0" w:color="auto"/>
              <w:left w:val="single" w:sz="4" w:space="0" w:color="auto"/>
              <w:bottom w:val="single" w:sz="4" w:space="0" w:color="auto"/>
              <w:right w:val="single" w:sz="4" w:space="0" w:color="auto"/>
            </w:tcBorders>
            <w:noWrap/>
            <w:hideMark/>
          </w:tcPr>
          <w:p w14:paraId="24512DDE"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9595458" w14:textId="77777777" w:rsidR="00C902FE" w:rsidRPr="00AC4FBC" w:rsidRDefault="00C902FE" w:rsidP="00C902FE">
            <w:pPr>
              <w:pStyle w:val="TAC"/>
              <w:rPr>
                <w:lang w:eastAsia="fi-FI"/>
              </w:rPr>
            </w:pPr>
            <w:r w:rsidRPr="00AC4FBC">
              <w:rPr>
                <w:lang w:eastAsia="zh-CN"/>
              </w:rPr>
              <w:t>No</w:t>
            </w:r>
          </w:p>
        </w:tc>
      </w:tr>
      <w:tr w:rsidR="00C902FE" w:rsidRPr="00AC4FBC" w14:paraId="49923B0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A8DA84D" w14:textId="77777777" w:rsidR="00C902FE" w:rsidRPr="00AC4FBC" w:rsidRDefault="00C902FE" w:rsidP="00C902FE">
            <w:pPr>
              <w:pStyle w:val="TAC"/>
              <w:rPr>
                <w:lang w:eastAsia="fi-FI"/>
              </w:rPr>
            </w:pPr>
            <w:r w:rsidRPr="00AC4FBC">
              <w:rPr>
                <w:lang w:eastAsia="fi-FI"/>
              </w:rPr>
              <w:t>DC_25A_n41A</w:t>
            </w:r>
          </w:p>
        </w:tc>
        <w:tc>
          <w:tcPr>
            <w:tcW w:w="2279" w:type="dxa"/>
            <w:tcBorders>
              <w:top w:val="single" w:sz="4" w:space="0" w:color="auto"/>
              <w:left w:val="single" w:sz="4" w:space="0" w:color="auto"/>
              <w:bottom w:val="single" w:sz="4" w:space="0" w:color="auto"/>
              <w:right w:val="single" w:sz="4" w:space="0" w:color="auto"/>
            </w:tcBorders>
            <w:hideMark/>
          </w:tcPr>
          <w:p w14:paraId="477E49F2" w14:textId="77777777" w:rsidR="00C902FE" w:rsidRPr="00AC4FBC" w:rsidRDefault="00C902FE" w:rsidP="00C902FE">
            <w:pPr>
              <w:pStyle w:val="TAC"/>
              <w:rPr>
                <w:lang w:eastAsia="fi-FI"/>
              </w:rPr>
            </w:pPr>
            <w:r w:rsidRPr="00AC4FBC">
              <w:rPr>
                <w:lang w:eastAsia="fi-FI"/>
              </w:rPr>
              <w:t>DC_25A_n41A</w:t>
            </w:r>
          </w:p>
        </w:tc>
        <w:tc>
          <w:tcPr>
            <w:tcW w:w="2737" w:type="dxa"/>
            <w:tcBorders>
              <w:top w:val="single" w:sz="4" w:space="0" w:color="auto"/>
              <w:left w:val="single" w:sz="4" w:space="0" w:color="auto"/>
              <w:bottom w:val="single" w:sz="4" w:space="0" w:color="auto"/>
              <w:right w:val="single" w:sz="4" w:space="0" w:color="auto"/>
            </w:tcBorders>
            <w:noWrap/>
            <w:hideMark/>
          </w:tcPr>
          <w:p w14:paraId="52E796B0"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98CCC9C" w14:textId="77777777" w:rsidR="00C902FE" w:rsidRPr="00AC4FBC" w:rsidRDefault="00C902FE" w:rsidP="00C902FE">
            <w:pPr>
              <w:pStyle w:val="TAC"/>
              <w:rPr>
                <w:lang w:eastAsia="fi-FI"/>
              </w:rPr>
            </w:pPr>
          </w:p>
        </w:tc>
      </w:tr>
      <w:tr w:rsidR="00C902FE" w:rsidRPr="00AC4FBC" w14:paraId="36CE559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9EEC0BA" w14:textId="77777777" w:rsidR="00C902FE" w:rsidRPr="00AC4FBC" w:rsidRDefault="00C902FE" w:rsidP="00C902FE">
            <w:pPr>
              <w:pStyle w:val="TAC"/>
              <w:rPr>
                <w:lang w:eastAsia="fi-FI"/>
              </w:rPr>
            </w:pPr>
            <w:r w:rsidRPr="00AC4FBC">
              <w:rPr>
                <w:lang w:eastAsia="fi-FI"/>
              </w:rPr>
              <w:t>DC_26A_n41A</w:t>
            </w:r>
          </w:p>
        </w:tc>
        <w:tc>
          <w:tcPr>
            <w:tcW w:w="2279" w:type="dxa"/>
            <w:tcBorders>
              <w:top w:val="single" w:sz="4" w:space="0" w:color="auto"/>
              <w:left w:val="single" w:sz="4" w:space="0" w:color="auto"/>
              <w:bottom w:val="single" w:sz="4" w:space="0" w:color="auto"/>
              <w:right w:val="single" w:sz="4" w:space="0" w:color="auto"/>
            </w:tcBorders>
            <w:hideMark/>
          </w:tcPr>
          <w:p w14:paraId="276462DC" w14:textId="77777777" w:rsidR="00C902FE" w:rsidRPr="00AC4FBC" w:rsidRDefault="00C902FE" w:rsidP="00C902FE">
            <w:pPr>
              <w:pStyle w:val="TAC"/>
              <w:rPr>
                <w:lang w:eastAsia="fi-FI"/>
              </w:rPr>
            </w:pPr>
            <w:r w:rsidRPr="00AC4FBC">
              <w:rPr>
                <w:lang w:eastAsia="fi-FI"/>
              </w:rPr>
              <w:t>DC_26A_n41A</w:t>
            </w:r>
          </w:p>
        </w:tc>
        <w:tc>
          <w:tcPr>
            <w:tcW w:w="2737" w:type="dxa"/>
            <w:tcBorders>
              <w:top w:val="single" w:sz="4" w:space="0" w:color="auto"/>
              <w:left w:val="single" w:sz="4" w:space="0" w:color="auto"/>
              <w:bottom w:val="single" w:sz="4" w:space="0" w:color="auto"/>
              <w:right w:val="single" w:sz="4" w:space="0" w:color="auto"/>
            </w:tcBorders>
            <w:noWrap/>
            <w:hideMark/>
          </w:tcPr>
          <w:p w14:paraId="513149BE"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AE6E439" w14:textId="77777777" w:rsidR="00C902FE" w:rsidRPr="00AC4FBC" w:rsidRDefault="00C902FE" w:rsidP="00C902FE">
            <w:pPr>
              <w:pStyle w:val="TAC"/>
              <w:rPr>
                <w:lang w:eastAsia="fi-FI"/>
              </w:rPr>
            </w:pPr>
          </w:p>
        </w:tc>
      </w:tr>
      <w:tr w:rsidR="00C902FE" w:rsidRPr="00AC4FBC" w14:paraId="48935DA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4B7726E" w14:textId="77777777" w:rsidR="00C902FE" w:rsidRPr="00AC4FBC" w:rsidRDefault="00C902FE" w:rsidP="00C902FE">
            <w:pPr>
              <w:pStyle w:val="TAC"/>
              <w:rPr>
                <w:lang w:eastAsia="fi-FI"/>
              </w:rPr>
            </w:pPr>
            <w:r w:rsidRPr="00AC4FBC">
              <w:rPr>
                <w:lang w:eastAsia="ja-JP"/>
              </w:rPr>
              <w:t>DC_26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CADAC3F" w14:textId="77777777" w:rsidR="00C902FE" w:rsidRPr="00AC4FBC" w:rsidRDefault="00C902FE" w:rsidP="00C902FE">
            <w:pPr>
              <w:pStyle w:val="TAC"/>
              <w:rPr>
                <w:lang w:eastAsia="fi-FI"/>
              </w:rPr>
            </w:pPr>
            <w:r w:rsidRPr="00AC4FBC">
              <w:rPr>
                <w:lang w:eastAsia="ja-JP"/>
              </w:rPr>
              <w:t>DC_26A_n77A</w:t>
            </w:r>
          </w:p>
        </w:tc>
        <w:tc>
          <w:tcPr>
            <w:tcW w:w="2737" w:type="dxa"/>
            <w:tcBorders>
              <w:top w:val="single" w:sz="4" w:space="0" w:color="auto"/>
              <w:left w:val="single" w:sz="4" w:space="0" w:color="auto"/>
              <w:bottom w:val="single" w:sz="4" w:space="0" w:color="auto"/>
              <w:right w:val="single" w:sz="4" w:space="0" w:color="auto"/>
            </w:tcBorders>
            <w:noWrap/>
            <w:hideMark/>
          </w:tcPr>
          <w:p w14:paraId="1DB5AEE7" w14:textId="77777777" w:rsidR="00C902FE" w:rsidRPr="00AC4FBC" w:rsidRDefault="00C902FE" w:rsidP="00C902FE">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E03885E" w14:textId="77777777" w:rsidR="00C902FE" w:rsidRPr="00AC4FBC" w:rsidRDefault="00C902FE" w:rsidP="00C902FE">
            <w:pPr>
              <w:pStyle w:val="TAC"/>
              <w:rPr>
                <w:lang w:eastAsia="ja-JP"/>
              </w:rPr>
            </w:pPr>
          </w:p>
        </w:tc>
      </w:tr>
      <w:tr w:rsidR="00C902FE" w:rsidRPr="00AC4FBC" w14:paraId="4BB4131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87DCCC1" w14:textId="77777777" w:rsidR="00C902FE" w:rsidRPr="00AC4FBC" w:rsidRDefault="00C902FE" w:rsidP="00C902FE">
            <w:pPr>
              <w:pStyle w:val="TAC"/>
              <w:rPr>
                <w:lang w:eastAsia="fi-FI"/>
              </w:rPr>
            </w:pPr>
            <w:r w:rsidRPr="00AC4FBC">
              <w:rPr>
                <w:lang w:eastAsia="ja-JP"/>
              </w:rPr>
              <w:t>DC_26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D24DB35" w14:textId="77777777" w:rsidR="00C902FE" w:rsidRPr="00AC4FBC" w:rsidRDefault="00C902FE" w:rsidP="00C902FE">
            <w:pPr>
              <w:pStyle w:val="TAC"/>
              <w:rPr>
                <w:lang w:eastAsia="fi-FI"/>
              </w:rPr>
            </w:pPr>
            <w:r w:rsidRPr="00AC4FBC">
              <w:rPr>
                <w:lang w:eastAsia="ja-JP"/>
              </w:rPr>
              <w:t>DC_26A_n78A</w:t>
            </w:r>
          </w:p>
        </w:tc>
        <w:tc>
          <w:tcPr>
            <w:tcW w:w="2737" w:type="dxa"/>
            <w:tcBorders>
              <w:top w:val="single" w:sz="4" w:space="0" w:color="auto"/>
              <w:left w:val="single" w:sz="4" w:space="0" w:color="auto"/>
              <w:bottom w:val="single" w:sz="4" w:space="0" w:color="auto"/>
              <w:right w:val="single" w:sz="4" w:space="0" w:color="auto"/>
            </w:tcBorders>
            <w:noWrap/>
            <w:hideMark/>
          </w:tcPr>
          <w:p w14:paraId="39FA6AF4" w14:textId="77777777" w:rsidR="00C902FE" w:rsidRPr="00AC4FBC" w:rsidRDefault="00C902FE" w:rsidP="00C902FE">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6E5DF4B" w14:textId="77777777" w:rsidR="00C902FE" w:rsidRPr="00AC4FBC" w:rsidRDefault="00C902FE" w:rsidP="00C902FE">
            <w:pPr>
              <w:pStyle w:val="TAC"/>
              <w:rPr>
                <w:lang w:eastAsia="ja-JP"/>
              </w:rPr>
            </w:pPr>
          </w:p>
        </w:tc>
      </w:tr>
      <w:tr w:rsidR="00C902FE" w:rsidRPr="00AC4FBC" w14:paraId="3A0DF51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64E3BB1" w14:textId="77777777" w:rsidR="00C902FE" w:rsidRPr="00AC4FBC" w:rsidRDefault="00C902FE" w:rsidP="00C902FE">
            <w:pPr>
              <w:pStyle w:val="TAC"/>
              <w:rPr>
                <w:lang w:eastAsia="fi-FI"/>
              </w:rPr>
            </w:pPr>
            <w:r w:rsidRPr="00AC4FBC">
              <w:rPr>
                <w:lang w:eastAsia="ja-JP"/>
              </w:rPr>
              <w:t>DC_26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254CE52" w14:textId="77777777" w:rsidR="00C902FE" w:rsidRPr="00AC4FBC" w:rsidRDefault="00C902FE" w:rsidP="00C902FE">
            <w:pPr>
              <w:pStyle w:val="TAC"/>
              <w:rPr>
                <w:lang w:eastAsia="fi-FI"/>
              </w:rPr>
            </w:pPr>
            <w:r w:rsidRPr="00AC4FBC">
              <w:rPr>
                <w:lang w:eastAsia="ja-JP"/>
              </w:rPr>
              <w:t>DC_26A_n79A</w:t>
            </w:r>
          </w:p>
        </w:tc>
        <w:tc>
          <w:tcPr>
            <w:tcW w:w="2737" w:type="dxa"/>
            <w:tcBorders>
              <w:top w:val="single" w:sz="4" w:space="0" w:color="auto"/>
              <w:left w:val="single" w:sz="4" w:space="0" w:color="auto"/>
              <w:bottom w:val="single" w:sz="4" w:space="0" w:color="auto"/>
              <w:right w:val="single" w:sz="4" w:space="0" w:color="auto"/>
            </w:tcBorders>
            <w:noWrap/>
            <w:hideMark/>
          </w:tcPr>
          <w:p w14:paraId="5A7BCB2C" w14:textId="77777777" w:rsidR="00C902FE" w:rsidRPr="00AC4FBC" w:rsidRDefault="00C902FE" w:rsidP="00C902FE">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A2E3757" w14:textId="77777777" w:rsidR="00C902FE" w:rsidRPr="00AC4FBC" w:rsidRDefault="00C902FE" w:rsidP="00C902FE">
            <w:pPr>
              <w:pStyle w:val="TAC"/>
              <w:rPr>
                <w:lang w:eastAsia="ja-JP"/>
              </w:rPr>
            </w:pPr>
          </w:p>
        </w:tc>
      </w:tr>
      <w:tr w:rsidR="00C902FE" w:rsidRPr="00AC4FBC" w14:paraId="57B34A0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47FA608" w14:textId="77777777" w:rsidR="00C902FE" w:rsidRPr="00AC4FBC" w:rsidRDefault="00C902FE" w:rsidP="00C902FE">
            <w:pPr>
              <w:pStyle w:val="TAC"/>
              <w:rPr>
                <w:lang w:eastAsia="ja-JP"/>
              </w:rPr>
            </w:pPr>
            <w:r w:rsidRPr="00AC4FBC">
              <w:rPr>
                <w:lang w:eastAsia="fi-FI"/>
              </w:rPr>
              <w:t>DC_28A_n3A</w:t>
            </w:r>
          </w:p>
        </w:tc>
        <w:tc>
          <w:tcPr>
            <w:tcW w:w="2279" w:type="dxa"/>
            <w:tcBorders>
              <w:top w:val="single" w:sz="4" w:space="0" w:color="auto"/>
              <w:left w:val="single" w:sz="4" w:space="0" w:color="auto"/>
              <w:bottom w:val="single" w:sz="4" w:space="0" w:color="auto"/>
              <w:right w:val="single" w:sz="4" w:space="0" w:color="auto"/>
            </w:tcBorders>
            <w:hideMark/>
          </w:tcPr>
          <w:p w14:paraId="7011495C" w14:textId="77777777" w:rsidR="00C902FE" w:rsidRPr="00AC4FBC" w:rsidRDefault="00C902FE" w:rsidP="00C902FE">
            <w:pPr>
              <w:pStyle w:val="TAC"/>
              <w:rPr>
                <w:lang w:eastAsia="ja-JP"/>
              </w:rPr>
            </w:pPr>
            <w:r w:rsidRPr="00AC4FBC">
              <w:rPr>
                <w:lang w:eastAsia="fi-FI"/>
              </w:rPr>
              <w:t>DC_28A_n3A</w:t>
            </w:r>
          </w:p>
        </w:tc>
        <w:tc>
          <w:tcPr>
            <w:tcW w:w="2737" w:type="dxa"/>
            <w:tcBorders>
              <w:top w:val="single" w:sz="4" w:space="0" w:color="auto"/>
              <w:left w:val="single" w:sz="4" w:space="0" w:color="auto"/>
              <w:bottom w:val="single" w:sz="4" w:space="0" w:color="auto"/>
              <w:right w:val="single" w:sz="4" w:space="0" w:color="auto"/>
            </w:tcBorders>
            <w:noWrap/>
            <w:hideMark/>
          </w:tcPr>
          <w:p w14:paraId="6238410F" w14:textId="77777777" w:rsidR="00C902FE" w:rsidRPr="00AC4FBC" w:rsidRDefault="00C902FE" w:rsidP="00C902FE">
            <w:pPr>
              <w:pStyle w:val="TAC"/>
              <w:rPr>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324D95B" w14:textId="77777777" w:rsidR="00C902FE" w:rsidRPr="00AC4FBC" w:rsidRDefault="00C902FE" w:rsidP="00C902FE">
            <w:pPr>
              <w:pStyle w:val="TAC"/>
              <w:rPr>
                <w:lang w:eastAsia="zh-TW"/>
              </w:rPr>
            </w:pPr>
          </w:p>
        </w:tc>
      </w:tr>
      <w:tr w:rsidR="00C902FE" w:rsidRPr="00AC4FBC" w14:paraId="373518DD"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7CAFEC7" w14:textId="4D30A8ED" w:rsidR="00C902FE" w:rsidRPr="00AC4FBC" w:rsidRDefault="00C902FE" w:rsidP="00C902FE">
            <w:pPr>
              <w:pStyle w:val="TAC"/>
              <w:rPr>
                <w:lang w:eastAsia="fi-FI"/>
              </w:rPr>
            </w:pPr>
            <w:r w:rsidRPr="00711B96">
              <w:rPr>
                <w:lang w:eastAsia="fi-FI"/>
              </w:rPr>
              <w:t>DC_28</w:t>
            </w:r>
            <w:r w:rsidRPr="00711B96">
              <w:rPr>
                <w:lang w:eastAsia="zh-CN"/>
              </w:rPr>
              <w:t>A_n5A</w:t>
            </w:r>
          </w:p>
        </w:tc>
        <w:tc>
          <w:tcPr>
            <w:tcW w:w="2279" w:type="dxa"/>
            <w:tcBorders>
              <w:top w:val="single" w:sz="4" w:space="0" w:color="auto"/>
              <w:left w:val="single" w:sz="4" w:space="0" w:color="auto"/>
              <w:bottom w:val="single" w:sz="4" w:space="0" w:color="auto"/>
              <w:right w:val="single" w:sz="4" w:space="0" w:color="auto"/>
            </w:tcBorders>
          </w:tcPr>
          <w:p w14:paraId="319CE745" w14:textId="77777777" w:rsidR="00C902FE" w:rsidRPr="00AC4FBC" w:rsidRDefault="00C902FE" w:rsidP="00C902FE">
            <w:pPr>
              <w:pStyle w:val="TAC"/>
              <w:rPr>
                <w:lang w:eastAsia="fi-FI"/>
              </w:rPr>
            </w:pPr>
            <w:r w:rsidRPr="00AC4FBC">
              <w:rPr>
                <w:lang w:eastAsia="fi-FI"/>
              </w:rPr>
              <w:t>DC_</w:t>
            </w:r>
            <w:r w:rsidRPr="00AC4FBC">
              <w:rPr>
                <w:lang w:eastAsia="zh-CN"/>
              </w:rPr>
              <w:t>28A_n5A</w:t>
            </w:r>
          </w:p>
        </w:tc>
        <w:tc>
          <w:tcPr>
            <w:tcW w:w="2737" w:type="dxa"/>
            <w:tcBorders>
              <w:top w:val="single" w:sz="4" w:space="0" w:color="auto"/>
              <w:left w:val="single" w:sz="4" w:space="0" w:color="auto"/>
              <w:bottom w:val="single" w:sz="4" w:space="0" w:color="auto"/>
              <w:right w:val="single" w:sz="4" w:space="0" w:color="auto"/>
            </w:tcBorders>
            <w:noWrap/>
          </w:tcPr>
          <w:p w14:paraId="6B6106C6" w14:textId="77777777" w:rsidR="00C902FE" w:rsidRPr="00AC4FBC" w:rsidRDefault="00C902FE" w:rsidP="00C902FE">
            <w:pPr>
              <w:pStyle w:val="TAC"/>
              <w:rPr>
                <w:lang w:eastAsia="zh-TW"/>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44DC96D" w14:textId="77777777" w:rsidR="00C902FE" w:rsidRPr="00AC4FBC" w:rsidRDefault="00C902FE" w:rsidP="00C902FE">
            <w:pPr>
              <w:pStyle w:val="TAC"/>
              <w:rPr>
                <w:lang w:eastAsia="zh-TW"/>
              </w:rPr>
            </w:pPr>
          </w:p>
        </w:tc>
      </w:tr>
      <w:tr w:rsidR="00C902FE" w:rsidRPr="00AC4FBC" w14:paraId="0D3F932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B07ADF4" w14:textId="77777777" w:rsidR="00C902FE" w:rsidRPr="00AC4FBC" w:rsidRDefault="00C902FE" w:rsidP="00C902FE">
            <w:pPr>
              <w:pStyle w:val="TAC"/>
              <w:rPr>
                <w:lang w:eastAsia="fi-FI"/>
              </w:rPr>
            </w:pPr>
            <w:r w:rsidRPr="00AC4FBC">
              <w:rPr>
                <w:lang w:eastAsia="zh-TW"/>
              </w:rPr>
              <w:t>DC_28A_n7A</w:t>
            </w:r>
          </w:p>
        </w:tc>
        <w:tc>
          <w:tcPr>
            <w:tcW w:w="2279" w:type="dxa"/>
            <w:tcBorders>
              <w:top w:val="single" w:sz="4" w:space="0" w:color="auto"/>
              <w:left w:val="single" w:sz="4" w:space="0" w:color="auto"/>
              <w:bottom w:val="single" w:sz="4" w:space="0" w:color="auto"/>
              <w:right w:val="single" w:sz="4" w:space="0" w:color="auto"/>
            </w:tcBorders>
          </w:tcPr>
          <w:p w14:paraId="40A9310C" w14:textId="77777777" w:rsidR="00C902FE" w:rsidRPr="00AC4FBC" w:rsidRDefault="00C902FE" w:rsidP="00C902FE">
            <w:pPr>
              <w:pStyle w:val="TAC"/>
              <w:rPr>
                <w:lang w:eastAsia="fi-FI"/>
              </w:rPr>
            </w:pPr>
            <w:r w:rsidRPr="00AC4FBC">
              <w:rPr>
                <w:lang w:eastAsia="fi-FI"/>
              </w:rPr>
              <w:t>DC_28A_n7A</w:t>
            </w:r>
          </w:p>
        </w:tc>
        <w:tc>
          <w:tcPr>
            <w:tcW w:w="2737" w:type="dxa"/>
            <w:tcBorders>
              <w:top w:val="single" w:sz="4" w:space="0" w:color="auto"/>
              <w:left w:val="single" w:sz="4" w:space="0" w:color="auto"/>
              <w:bottom w:val="single" w:sz="4" w:space="0" w:color="auto"/>
              <w:right w:val="single" w:sz="4" w:space="0" w:color="auto"/>
            </w:tcBorders>
            <w:noWrap/>
          </w:tcPr>
          <w:p w14:paraId="35CB772C" w14:textId="77777777" w:rsidR="00C902FE" w:rsidRPr="00AC4FBC" w:rsidRDefault="00C902FE" w:rsidP="00C902FE">
            <w:pPr>
              <w:pStyle w:val="TAC"/>
              <w:rPr>
                <w:lang w:eastAsia="zh-TW"/>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59A79658" w14:textId="77777777" w:rsidR="00C902FE" w:rsidRPr="00AC4FBC" w:rsidRDefault="00C902FE" w:rsidP="00C902FE">
            <w:pPr>
              <w:pStyle w:val="TAC"/>
              <w:rPr>
                <w:lang w:eastAsia="zh-TW"/>
              </w:rPr>
            </w:pPr>
          </w:p>
        </w:tc>
      </w:tr>
      <w:tr w:rsidR="00C902FE" w:rsidRPr="00AC4FBC" w14:paraId="10766E3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4CA428C" w14:textId="5A0176A4" w:rsidR="00C902FE" w:rsidRPr="00AC4FBC" w:rsidRDefault="00C902FE" w:rsidP="00C902FE">
            <w:pPr>
              <w:pStyle w:val="TAC"/>
              <w:rPr>
                <w:lang w:eastAsia="fi-FI"/>
              </w:rPr>
            </w:pPr>
            <w:r w:rsidRPr="00AC4FBC">
              <w:rPr>
                <w:lang w:eastAsia="fi-FI"/>
              </w:rPr>
              <w:t>DC_28A_n77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E67ECAC" w14:textId="77777777" w:rsidR="00C902FE" w:rsidRPr="00AC4FBC" w:rsidRDefault="00C902FE" w:rsidP="00C902FE">
            <w:pPr>
              <w:pStyle w:val="TAC"/>
              <w:rPr>
                <w:lang w:eastAsia="fi-FI"/>
              </w:rPr>
            </w:pPr>
            <w:r w:rsidRPr="00AC4FBC">
              <w:rPr>
                <w:lang w:eastAsia="fi-FI"/>
              </w:rPr>
              <w:t>DC_28A_n77A</w:t>
            </w:r>
          </w:p>
        </w:tc>
        <w:tc>
          <w:tcPr>
            <w:tcW w:w="2737" w:type="dxa"/>
            <w:tcBorders>
              <w:top w:val="single" w:sz="4" w:space="0" w:color="auto"/>
              <w:left w:val="single" w:sz="4" w:space="0" w:color="auto"/>
              <w:bottom w:val="single" w:sz="4" w:space="0" w:color="auto"/>
              <w:right w:val="single" w:sz="4" w:space="0" w:color="auto"/>
            </w:tcBorders>
            <w:noWrap/>
            <w:hideMark/>
          </w:tcPr>
          <w:p w14:paraId="33EF46F8"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7D8272AE" w14:textId="77777777" w:rsidR="00C902FE" w:rsidRPr="00AC4FBC" w:rsidRDefault="00C902FE" w:rsidP="00C902FE">
            <w:pPr>
              <w:pStyle w:val="TAC"/>
              <w:rPr>
                <w:lang w:eastAsia="fi-FI"/>
              </w:rPr>
            </w:pPr>
            <w:r w:rsidRPr="00AC4FBC">
              <w:rPr>
                <w:lang w:eastAsia="zh-CN"/>
              </w:rPr>
              <w:t>No</w:t>
            </w:r>
          </w:p>
        </w:tc>
      </w:tr>
      <w:tr w:rsidR="00C902FE" w:rsidRPr="00AC4FBC" w14:paraId="0232520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A6E976F" w14:textId="77777777" w:rsidR="00C902FE" w:rsidRPr="00AC4FBC" w:rsidRDefault="00C902FE" w:rsidP="00C902FE">
            <w:pPr>
              <w:pStyle w:val="TAC"/>
              <w:rPr>
                <w:lang w:eastAsia="fi-FI"/>
              </w:rPr>
            </w:pPr>
            <w:r w:rsidRPr="00AC4FBC">
              <w:rPr>
                <w:lang w:eastAsia="fi-FI"/>
              </w:rPr>
              <w:t>DC_28A_n78A</w:t>
            </w:r>
            <w:r w:rsidRPr="00AC4FBC">
              <w:rPr>
                <w:vertAlign w:val="superscript"/>
                <w:lang w:eastAsia="fi-FI"/>
              </w:rPr>
              <w:t>7</w:t>
            </w:r>
          </w:p>
          <w:p w14:paraId="6FB44F4B" w14:textId="77777777" w:rsidR="00C902FE" w:rsidRPr="00AC4FBC" w:rsidRDefault="00C902FE" w:rsidP="00C902FE">
            <w:pPr>
              <w:pStyle w:val="TAC"/>
              <w:rPr>
                <w:lang w:eastAsia="fi-FI"/>
              </w:rPr>
            </w:pPr>
            <w:r w:rsidRPr="00AC4FBC">
              <w:rPr>
                <w:lang w:eastAsia="fi-FI"/>
              </w:rPr>
              <w:t>DC_28A_n78C</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352E582" w14:textId="77777777" w:rsidR="00C902FE" w:rsidRPr="00AC4FBC" w:rsidRDefault="00C902FE" w:rsidP="00C902FE">
            <w:pPr>
              <w:pStyle w:val="TAC"/>
              <w:rPr>
                <w:lang w:eastAsia="fi-FI"/>
              </w:rPr>
            </w:pPr>
            <w:r w:rsidRPr="00AC4FBC">
              <w:rPr>
                <w:lang w:eastAsia="fi-FI"/>
              </w:rPr>
              <w:t>DC_28A_n78A</w:t>
            </w:r>
          </w:p>
        </w:tc>
        <w:tc>
          <w:tcPr>
            <w:tcW w:w="2737" w:type="dxa"/>
            <w:tcBorders>
              <w:top w:val="single" w:sz="4" w:space="0" w:color="auto"/>
              <w:left w:val="single" w:sz="4" w:space="0" w:color="auto"/>
              <w:bottom w:val="single" w:sz="4" w:space="0" w:color="auto"/>
              <w:right w:val="single" w:sz="4" w:space="0" w:color="auto"/>
            </w:tcBorders>
            <w:noWrap/>
            <w:hideMark/>
          </w:tcPr>
          <w:p w14:paraId="4E3B9068"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E1FBA13" w14:textId="77777777" w:rsidR="00C902FE" w:rsidRPr="00AC4FBC" w:rsidRDefault="00C902FE" w:rsidP="00C902FE">
            <w:pPr>
              <w:pStyle w:val="TAC"/>
              <w:rPr>
                <w:lang w:eastAsia="fi-FI"/>
              </w:rPr>
            </w:pPr>
            <w:r w:rsidRPr="00AC4FBC">
              <w:rPr>
                <w:lang w:eastAsia="zh-CN"/>
              </w:rPr>
              <w:t>No</w:t>
            </w:r>
          </w:p>
        </w:tc>
      </w:tr>
      <w:tr w:rsidR="00C902FE" w:rsidRPr="00AC4FBC" w14:paraId="672C084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A7E02B3" w14:textId="024E5A1E" w:rsidR="00C902FE" w:rsidRPr="00AC4FBC" w:rsidRDefault="00C902FE" w:rsidP="00C902FE">
            <w:pPr>
              <w:pStyle w:val="TAC"/>
              <w:rPr>
                <w:lang w:eastAsia="fi-FI"/>
              </w:rPr>
            </w:pPr>
            <w:r w:rsidRPr="00AC4FBC">
              <w:rPr>
                <w:lang w:eastAsia="fi-FI"/>
              </w:rPr>
              <w:t>DC_28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F3A8E33" w14:textId="77777777" w:rsidR="00C902FE" w:rsidRPr="00AC4FBC" w:rsidRDefault="00C902FE" w:rsidP="00C902FE">
            <w:pPr>
              <w:pStyle w:val="TAC"/>
              <w:rPr>
                <w:lang w:eastAsia="fi-FI"/>
              </w:rPr>
            </w:pPr>
            <w:r w:rsidRPr="00AC4FBC">
              <w:rPr>
                <w:lang w:eastAsia="fi-FI"/>
              </w:rPr>
              <w:t>DC_28A_n79A</w:t>
            </w:r>
          </w:p>
        </w:tc>
        <w:tc>
          <w:tcPr>
            <w:tcW w:w="2737" w:type="dxa"/>
            <w:tcBorders>
              <w:top w:val="single" w:sz="4" w:space="0" w:color="auto"/>
              <w:left w:val="single" w:sz="4" w:space="0" w:color="auto"/>
              <w:bottom w:val="single" w:sz="4" w:space="0" w:color="auto"/>
              <w:right w:val="single" w:sz="4" w:space="0" w:color="auto"/>
            </w:tcBorders>
            <w:noWrap/>
            <w:hideMark/>
          </w:tcPr>
          <w:p w14:paraId="046E406E"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4AA5FDB" w14:textId="77777777" w:rsidR="00C902FE" w:rsidRPr="00AC4FBC" w:rsidRDefault="00C902FE" w:rsidP="00C902FE">
            <w:pPr>
              <w:pStyle w:val="TAC"/>
              <w:rPr>
                <w:lang w:eastAsia="fi-FI"/>
              </w:rPr>
            </w:pPr>
          </w:p>
        </w:tc>
      </w:tr>
      <w:tr w:rsidR="00C902FE" w:rsidRPr="00AC4FBC" w14:paraId="31D6B1F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F072730" w14:textId="496F1D62" w:rsidR="00C902FE" w:rsidRPr="00AC4FBC" w:rsidRDefault="00C902FE" w:rsidP="00C902FE">
            <w:pPr>
              <w:pStyle w:val="TAC"/>
              <w:rPr>
                <w:lang w:eastAsia="fi-FI"/>
              </w:rPr>
            </w:pPr>
            <w:r w:rsidRPr="00A82655">
              <w:rPr>
                <w:lang w:eastAsia="fi-FI"/>
              </w:rPr>
              <w:t>DC_</w:t>
            </w:r>
            <w:r w:rsidRPr="00A82655">
              <w:rPr>
                <w:lang w:eastAsia="zh-CN"/>
              </w:rPr>
              <w:t>30A_n2A</w:t>
            </w:r>
          </w:p>
        </w:tc>
        <w:tc>
          <w:tcPr>
            <w:tcW w:w="2279" w:type="dxa"/>
            <w:tcBorders>
              <w:top w:val="single" w:sz="4" w:space="0" w:color="auto"/>
              <w:left w:val="single" w:sz="4" w:space="0" w:color="auto"/>
              <w:bottom w:val="single" w:sz="4" w:space="0" w:color="auto"/>
              <w:right w:val="single" w:sz="4" w:space="0" w:color="auto"/>
            </w:tcBorders>
          </w:tcPr>
          <w:p w14:paraId="40772A10" w14:textId="46C721A7" w:rsidR="00C902FE" w:rsidRPr="00AC4FBC" w:rsidRDefault="00C902FE" w:rsidP="00C902FE">
            <w:pPr>
              <w:pStyle w:val="TAC"/>
              <w:rPr>
                <w:lang w:eastAsia="fi-FI"/>
              </w:rPr>
            </w:pPr>
            <w:r w:rsidRPr="00A82655">
              <w:rPr>
                <w:lang w:eastAsia="fi-FI"/>
              </w:rPr>
              <w:t>DC_</w:t>
            </w:r>
            <w:r w:rsidRPr="00A82655">
              <w:rPr>
                <w:lang w:eastAsia="zh-CN"/>
              </w:rPr>
              <w:t>30A_n2A</w:t>
            </w:r>
          </w:p>
        </w:tc>
        <w:tc>
          <w:tcPr>
            <w:tcW w:w="2737" w:type="dxa"/>
            <w:tcBorders>
              <w:top w:val="single" w:sz="4" w:space="0" w:color="auto"/>
              <w:left w:val="single" w:sz="4" w:space="0" w:color="auto"/>
              <w:bottom w:val="single" w:sz="4" w:space="0" w:color="auto"/>
              <w:right w:val="single" w:sz="4" w:space="0" w:color="auto"/>
            </w:tcBorders>
            <w:noWrap/>
          </w:tcPr>
          <w:p w14:paraId="3695888C" w14:textId="6062DBEF" w:rsidR="00C902FE" w:rsidRPr="00AC4FBC" w:rsidRDefault="00C902FE" w:rsidP="00C902FE">
            <w:pPr>
              <w:pStyle w:val="TAC"/>
              <w:rPr>
                <w:lang w:eastAsia="fi-FI"/>
              </w:rPr>
            </w:pPr>
            <w:r w:rsidRPr="00A82655">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1A42972" w14:textId="77777777" w:rsidR="00C902FE" w:rsidRPr="00AC4FBC" w:rsidRDefault="00C902FE" w:rsidP="00C902FE">
            <w:pPr>
              <w:pStyle w:val="TAC"/>
              <w:rPr>
                <w:lang w:eastAsia="fi-FI"/>
              </w:rPr>
            </w:pPr>
          </w:p>
        </w:tc>
      </w:tr>
      <w:tr w:rsidR="00C902FE" w:rsidRPr="00AC4FBC" w14:paraId="4F56CA0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F45B28E" w14:textId="77777777" w:rsidR="00C902FE" w:rsidRPr="00AC4FBC" w:rsidRDefault="00C902FE" w:rsidP="00C902FE">
            <w:pPr>
              <w:pStyle w:val="TAC"/>
              <w:rPr>
                <w:lang w:eastAsia="fi-FI"/>
              </w:rPr>
            </w:pPr>
            <w:r w:rsidRPr="00AC4FBC">
              <w:rPr>
                <w:lang w:eastAsia="fi-FI"/>
              </w:rPr>
              <w:t>DC_30A_n5A</w:t>
            </w:r>
          </w:p>
        </w:tc>
        <w:tc>
          <w:tcPr>
            <w:tcW w:w="2279" w:type="dxa"/>
            <w:tcBorders>
              <w:top w:val="single" w:sz="4" w:space="0" w:color="auto"/>
              <w:left w:val="single" w:sz="4" w:space="0" w:color="auto"/>
              <w:bottom w:val="single" w:sz="4" w:space="0" w:color="auto"/>
              <w:right w:val="single" w:sz="4" w:space="0" w:color="auto"/>
            </w:tcBorders>
            <w:hideMark/>
          </w:tcPr>
          <w:p w14:paraId="4FDFBE9D" w14:textId="77777777" w:rsidR="00C902FE" w:rsidRPr="00AC4FBC" w:rsidRDefault="00C902FE" w:rsidP="00C902FE">
            <w:pPr>
              <w:pStyle w:val="TAC"/>
              <w:rPr>
                <w:lang w:eastAsia="fi-FI"/>
              </w:rPr>
            </w:pPr>
            <w:r w:rsidRPr="00AC4FBC">
              <w:rPr>
                <w:lang w:eastAsia="fi-FI"/>
              </w:rPr>
              <w:t>DC_30A_n5A</w:t>
            </w:r>
          </w:p>
        </w:tc>
        <w:tc>
          <w:tcPr>
            <w:tcW w:w="2737" w:type="dxa"/>
            <w:tcBorders>
              <w:top w:val="single" w:sz="4" w:space="0" w:color="auto"/>
              <w:left w:val="single" w:sz="4" w:space="0" w:color="auto"/>
              <w:bottom w:val="single" w:sz="4" w:space="0" w:color="auto"/>
              <w:right w:val="single" w:sz="4" w:space="0" w:color="auto"/>
            </w:tcBorders>
            <w:noWrap/>
            <w:hideMark/>
          </w:tcPr>
          <w:p w14:paraId="55A05C62" w14:textId="77777777" w:rsidR="00C902FE" w:rsidRPr="00AC4FBC" w:rsidRDefault="00C902FE" w:rsidP="00C902FE">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4050328" w14:textId="77777777" w:rsidR="00C902FE" w:rsidRPr="00AC4FBC" w:rsidRDefault="00C902FE" w:rsidP="00C902FE">
            <w:pPr>
              <w:pStyle w:val="TAC"/>
              <w:rPr>
                <w:rFonts w:eastAsia="Yu Mincho"/>
                <w:lang w:eastAsia="ja-JP"/>
              </w:rPr>
            </w:pPr>
          </w:p>
        </w:tc>
      </w:tr>
      <w:tr w:rsidR="00C902FE" w:rsidRPr="00AC4FBC" w14:paraId="23452C8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F926196" w14:textId="77777777" w:rsidR="00C902FE" w:rsidRPr="00AC4FBC" w:rsidRDefault="00C902FE" w:rsidP="00C902FE">
            <w:pPr>
              <w:pStyle w:val="TAC"/>
              <w:rPr>
                <w:rFonts w:eastAsiaTheme="minorEastAsia"/>
                <w:lang w:eastAsia="fi-FI"/>
              </w:rPr>
            </w:pPr>
            <w:r w:rsidRPr="00AC4FBC">
              <w:rPr>
                <w:lang w:eastAsia="fi-FI"/>
              </w:rPr>
              <w:t>DC_30A_n66A</w:t>
            </w:r>
          </w:p>
        </w:tc>
        <w:tc>
          <w:tcPr>
            <w:tcW w:w="2279" w:type="dxa"/>
            <w:tcBorders>
              <w:top w:val="single" w:sz="4" w:space="0" w:color="auto"/>
              <w:left w:val="single" w:sz="4" w:space="0" w:color="auto"/>
              <w:bottom w:val="single" w:sz="4" w:space="0" w:color="auto"/>
              <w:right w:val="single" w:sz="4" w:space="0" w:color="auto"/>
            </w:tcBorders>
            <w:hideMark/>
          </w:tcPr>
          <w:p w14:paraId="3DB6A3EA" w14:textId="77777777" w:rsidR="00C902FE" w:rsidRPr="00AC4FBC" w:rsidRDefault="00C902FE" w:rsidP="00C902FE">
            <w:pPr>
              <w:pStyle w:val="TAC"/>
              <w:rPr>
                <w:lang w:eastAsia="fi-FI"/>
              </w:rPr>
            </w:pPr>
            <w:r w:rsidRPr="00AC4FBC">
              <w:rPr>
                <w:lang w:eastAsia="fi-FI"/>
              </w:rPr>
              <w:t>DC_30A_n66A</w:t>
            </w:r>
          </w:p>
        </w:tc>
        <w:tc>
          <w:tcPr>
            <w:tcW w:w="2737" w:type="dxa"/>
            <w:tcBorders>
              <w:top w:val="single" w:sz="4" w:space="0" w:color="auto"/>
              <w:left w:val="single" w:sz="4" w:space="0" w:color="auto"/>
              <w:bottom w:val="single" w:sz="4" w:space="0" w:color="auto"/>
              <w:right w:val="single" w:sz="4" w:space="0" w:color="auto"/>
            </w:tcBorders>
            <w:noWrap/>
            <w:hideMark/>
          </w:tcPr>
          <w:p w14:paraId="22BB1B7B" w14:textId="77777777" w:rsidR="00C902FE" w:rsidRPr="00AC4FBC" w:rsidRDefault="00C902FE" w:rsidP="00C902FE">
            <w:pPr>
              <w:pStyle w:val="TAC"/>
              <w:rPr>
                <w:lang w:eastAsia="fi-FI"/>
              </w:rPr>
            </w:pPr>
            <w:r w:rsidRPr="00AC4FBC">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7F19FE7E" w14:textId="77777777" w:rsidR="00C902FE" w:rsidRPr="00AC4FBC" w:rsidRDefault="00C902FE" w:rsidP="00C902FE">
            <w:pPr>
              <w:pStyle w:val="TAC"/>
              <w:rPr>
                <w:rFonts w:eastAsia="Yu Mincho"/>
                <w:lang w:eastAsia="ja-JP"/>
              </w:rPr>
            </w:pPr>
          </w:p>
        </w:tc>
      </w:tr>
      <w:tr w:rsidR="00C902FE" w:rsidRPr="00AC4FBC" w14:paraId="33057BA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5B58346" w14:textId="51B6B31C" w:rsidR="00C902FE" w:rsidRPr="00AC4FBC" w:rsidRDefault="00C902FE" w:rsidP="00C902FE">
            <w:pPr>
              <w:pStyle w:val="TAC"/>
              <w:rPr>
                <w:lang w:eastAsia="fi-FI"/>
              </w:rPr>
            </w:pPr>
            <w:r w:rsidRPr="00DE04F0">
              <w:t>DC_30A_n77A</w:t>
            </w:r>
            <w:ins w:id="1016"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2F79F46A" w14:textId="0EBD15FB" w:rsidR="00C902FE" w:rsidRPr="00AC4FBC" w:rsidRDefault="00C902FE" w:rsidP="00C902FE">
            <w:pPr>
              <w:pStyle w:val="TAC"/>
              <w:rPr>
                <w:lang w:eastAsia="fi-FI"/>
              </w:rPr>
            </w:pPr>
            <w:r w:rsidRPr="00DE04F0">
              <w:t>DC_30A_n77A</w:t>
            </w:r>
            <w:ins w:id="1017"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74A25421" w14:textId="4CFE32A4" w:rsidR="00C902FE" w:rsidRPr="00AC4FBC" w:rsidRDefault="00C902FE" w:rsidP="00C902FE">
            <w:pPr>
              <w:pStyle w:val="TAC"/>
              <w:rPr>
                <w:rFonts w:eastAsia="Yu Mincho"/>
                <w:lang w:eastAsia="ja-JP"/>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12827D16" w14:textId="77777777" w:rsidR="00C902FE" w:rsidRPr="00AC4FBC" w:rsidRDefault="00C902FE" w:rsidP="00C902FE">
            <w:pPr>
              <w:pStyle w:val="TAC"/>
              <w:rPr>
                <w:rFonts w:eastAsia="Yu Mincho"/>
                <w:lang w:eastAsia="ja-JP"/>
              </w:rPr>
            </w:pPr>
          </w:p>
        </w:tc>
      </w:tr>
      <w:tr w:rsidR="00C902FE" w:rsidRPr="00AC4FBC" w14:paraId="028F45B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61D6A47" w14:textId="71B91D2C" w:rsidR="00C902FE" w:rsidRPr="00AC4FBC" w:rsidRDefault="00C902FE" w:rsidP="00C902FE">
            <w:pPr>
              <w:pStyle w:val="TAC"/>
              <w:rPr>
                <w:lang w:eastAsia="fi-FI"/>
              </w:rPr>
            </w:pPr>
            <w:r w:rsidRPr="00DE04F0">
              <w:rPr>
                <w:lang w:eastAsia="fi-FI"/>
              </w:rPr>
              <w:t>DC_30A_n77(2A)</w:t>
            </w:r>
            <w:r w:rsidRPr="00DE04F0">
              <w:rPr>
                <w:vertAlign w:val="superscript"/>
                <w:lang w:eastAsia="fi-FI"/>
              </w:rPr>
              <w:t xml:space="preserve"> </w:t>
            </w:r>
            <w:ins w:id="1018"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4183040E" w14:textId="6DA34CE0" w:rsidR="00C902FE" w:rsidRPr="00AC4FBC" w:rsidRDefault="00C902FE" w:rsidP="00C902FE">
            <w:pPr>
              <w:pStyle w:val="TAC"/>
              <w:rPr>
                <w:lang w:eastAsia="fi-FI"/>
              </w:rPr>
            </w:pPr>
            <w:r w:rsidRPr="00DE04F0">
              <w:rPr>
                <w:lang w:eastAsia="fi-FI"/>
              </w:rPr>
              <w:t>DC_30A_n77A</w:t>
            </w:r>
            <w:ins w:id="1019"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5A3F53E4" w14:textId="39851F84" w:rsidR="00C902FE" w:rsidRPr="00AC4FBC" w:rsidRDefault="00C902FE" w:rsidP="00C902FE">
            <w:pPr>
              <w:pStyle w:val="TAC"/>
              <w:rPr>
                <w:rFonts w:eastAsia="Yu Mincho"/>
                <w:lang w:eastAsia="ja-JP"/>
              </w:rPr>
            </w:pPr>
            <w:r w:rsidRPr="00DE04F0">
              <w:t>No</w:t>
            </w:r>
          </w:p>
        </w:tc>
        <w:tc>
          <w:tcPr>
            <w:tcW w:w="2737" w:type="dxa"/>
            <w:tcBorders>
              <w:top w:val="single" w:sz="4" w:space="0" w:color="auto"/>
              <w:left w:val="single" w:sz="4" w:space="0" w:color="auto"/>
              <w:bottom w:val="single" w:sz="4" w:space="0" w:color="auto"/>
              <w:right w:val="single" w:sz="4" w:space="0" w:color="auto"/>
            </w:tcBorders>
          </w:tcPr>
          <w:p w14:paraId="4A82449E" w14:textId="77777777" w:rsidR="00C902FE" w:rsidRPr="00AC4FBC" w:rsidRDefault="00C902FE" w:rsidP="00C902FE">
            <w:pPr>
              <w:pStyle w:val="TAC"/>
              <w:rPr>
                <w:rFonts w:eastAsia="Yu Mincho"/>
                <w:lang w:eastAsia="ja-JP"/>
              </w:rPr>
            </w:pPr>
          </w:p>
        </w:tc>
      </w:tr>
      <w:tr w:rsidR="00C902FE" w:rsidRPr="00AC4FBC" w14:paraId="340780B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FCACB9B" w14:textId="77777777" w:rsidR="00C902FE" w:rsidRPr="00AC4FBC" w:rsidRDefault="00C902FE" w:rsidP="00C902FE">
            <w:pPr>
              <w:pStyle w:val="TAC"/>
              <w:rPr>
                <w:rFonts w:eastAsiaTheme="minorEastAsia"/>
                <w:lang w:eastAsia="fi-FI"/>
              </w:rPr>
            </w:pPr>
            <w:r w:rsidRPr="00AC4FBC">
              <w:rPr>
                <w:lang w:eastAsia="fi-FI"/>
              </w:rPr>
              <w:t>DC_38A_n78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F1BD7F" w14:textId="77777777" w:rsidR="00C902FE" w:rsidRPr="00AC4FBC" w:rsidRDefault="00C902FE" w:rsidP="00C902FE">
            <w:pPr>
              <w:pStyle w:val="TAC"/>
              <w:rPr>
                <w:lang w:eastAsia="fi-FI"/>
              </w:rPr>
            </w:pPr>
            <w:r w:rsidRPr="00AC4FBC">
              <w:rPr>
                <w:lang w:eastAsia="fi-FI"/>
              </w:rPr>
              <w:t>DC_38A_n78A</w:t>
            </w:r>
          </w:p>
        </w:tc>
        <w:tc>
          <w:tcPr>
            <w:tcW w:w="2737" w:type="dxa"/>
            <w:tcBorders>
              <w:top w:val="single" w:sz="4" w:space="0" w:color="auto"/>
              <w:left w:val="single" w:sz="4" w:space="0" w:color="auto"/>
              <w:bottom w:val="single" w:sz="4" w:space="0" w:color="auto"/>
              <w:right w:val="single" w:sz="4" w:space="0" w:color="auto"/>
            </w:tcBorders>
            <w:noWrap/>
            <w:hideMark/>
          </w:tcPr>
          <w:p w14:paraId="01FF6FDB"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3F72D94F" w14:textId="77777777" w:rsidR="00C902FE" w:rsidRPr="00AC4FBC" w:rsidRDefault="00C902FE" w:rsidP="00C902FE">
            <w:pPr>
              <w:pStyle w:val="TAC"/>
              <w:rPr>
                <w:lang w:eastAsia="fi-FI"/>
              </w:rPr>
            </w:pPr>
          </w:p>
        </w:tc>
      </w:tr>
      <w:tr w:rsidR="00C902FE" w:rsidRPr="00AC4FBC" w14:paraId="642BE87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E2F016" w14:textId="77777777" w:rsidR="00C902FE" w:rsidRPr="00AC4FBC" w:rsidRDefault="00C902FE" w:rsidP="00C902FE">
            <w:pPr>
              <w:pStyle w:val="TAC"/>
              <w:rPr>
                <w:vertAlign w:val="superscript"/>
                <w:lang w:eastAsia="fi-FI"/>
              </w:rPr>
            </w:pPr>
            <w:r w:rsidRPr="00AC4FBC">
              <w:rPr>
                <w:lang w:eastAsia="fi-FI"/>
              </w:rPr>
              <w:t>DC_</w:t>
            </w:r>
            <w:r w:rsidRPr="00AC4FBC">
              <w:rPr>
                <w:lang w:eastAsia="zh-CN"/>
              </w:rPr>
              <w:t>39</w:t>
            </w:r>
            <w:r w:rsidRPr="00AC4FBC">
              <w:rPr>
                <w:lang w:eastAsia="fi-FI"/>
              </w:rPr>
              <w:t>A_n</w:t>
            </w:r>
            <w:r w:rsidRPr="00AC4FBC">
              <w:rPr>
                <w:lang w:eastAsia="zh-CN"/>
              </w:rPr>
              <w:t>41</w:t>
            </w:r>
            <w:r w:rsidRPr="00AC4FBC">
              <w:rPr>
                <w:lang w:eastAsia="fi-FI"/>
              </w:rPr>
              <w:t>A</w:t>
            </w:r>
            <w:r w:rsidRPr="00AC4FBC">
              <w:rPr>
                <w:vertAlign w:val="superscript"/>
                <w:lang w:eastAsia="fi-FI"/>
              </w:rPr>
              <w:t>3</w:t>
            </w:r>
          </w:p>
          <w:p w14:paraId="03214786" w14:textId="77777777" w:rsidR="00C902FE" w:rsidRPr="00AC4FBC" w:rsidRDefault="00C902FE" w:rsidP="00C902FE">
            <w:pPr>
              <w:pStyle w:val="TAC"/>
              <w:rPr>
                <w:lang w:eastAsia="fi-FI"/>
              </w:rPr>
            </w:pPr>
            <w:r w:rsidRPr="00AC4FBC">
              <w:rPr>
                <w:lang w:eastAsia="zh-CN"/>
              </w:rPr>
              <w:t>DC_39C_n41A</w:t>
            </w:r>
            <w:r w:rsidRPr="00AC4FBC">
              <w:rPr>
                <w:vertAlign w:val="superscript"/>
                <w:lang w:eastAsia="zh-CN"/>
              </w:rPr>
              <w:t>3</w:t>
            </w:r>
          </w:p>
        </w:tc>
        <w:tc>
          <w:tcPr>
            <w:tcW w:w="2279" w:type="dxa"/>
            <w:tcBorders>
              <w:top w:val="single" w:sz="4" w:space="0" w:color="auto"/>
              <w:left w:val="single" w:sz="4" w:space="0" w:color="auto"/>
              <w:bottom w:val="single" w:sz="4" w:space="0" w:color="auto"/>
              <w:right w:val="single" w:sz="4" w:space="0" w:color="auto"/>
            </w:tcBorders>
            <w:hideMark/>
          </w:tcPr>
          <w:p w14:paraId="2EC196C1" w14:textId="77777777" w:rsidR="00C902FE" w:rsidRPr="00AC4FBC" w:rsidRDefault="00C902FE" w:rsidP="00C902FE">
            <w:pPr>
              <w:pStyle w:val="TAC"/>
              <w:rPr>
                <w:lang w:eastAsia="fi-FI"/>
              </w:rPr>
            </w:pPr>
            <w:r w:rsidRPr="00AC4FBC">
              <w:rPr>
                <w:lang w:eastAsia="fi-FI"/>
              </w:rPr>
              <w:t>DC_</w:t>
            </w:r>
            <w:r w:rsidRPr="00AC4FBC">
              <w:rPr>
                <w:lang w:eastAsia="zh-CN"/>
              </w:rPr>
              <w:t>39A</w:t>
            </w:r>
            <w:r w:rsidRPr="00AC4FBC">
              <w:rPr>
                <w:lang w:eastAsia="fi-FI"/>
              </w:rPr>
              <w:t>_n</w:t>
            </w:r>
            <w:r w:rsidRPr="00AC4FBC">
              <w:rPr>
                <w:lang w:eastAsia="zh-CN"/>
              </w:rPr>
              <w:t>41</w:t>
            </w:r>
            <w:r w:rsidRPr="00AC4FBC">
              <w:rPr>
                <w:lang w:eastAsia="fi-FI"/>
              </w:rPr>
              <w:t>A</w:t>
            </w:r>
          </w:p>
          <w:p w14:paraId="53C130FF" w14:textId="77777777" w:rsidR="00C902FE" w:rsidRPr="00AC4FBC" w:rsidRDefault="00C902FE" w:rsidP="00C902FE">
            <w:pPr>
              <w:pStyle w:val="TAC"/>
              <w:rPr>
                <w:lang w:eastAsia="fi-FI"/>
              </w:rPr>
            </w:pPr>
            <w:r w:rsidRPr="00AC4FBC">
              <w:rPr>
                <w:lang w:eastAsia="zh-CN"/>
              </w:rPr>
              <w:t>DC_39C_n41A</w:t>
            </w:r>
          </w:p>
        </w:tc>
        <w:tc>
          <w:tcPr>
            <w:tcW w:w="2737" w:type="dxa"/>
            <w:tcBorders>
              <w:top w:val="single" w:sz="4" w:space="0" w:color="auto"/>
              <w:left w:val="single" w:sz="4" w:space="0" w:color="auto"/>
              <w:bottom w:val="single" w:sz="4" w:space="0" w:color="auto"/>
              <w:right w:val="single" w:sz="4" w:space="0" w:color="auto"/>
            </w:tcBorders>
            <w:noWrap/>
            <w:hideMark/>
          </w:tcPr>
          <w:p w14:paraId="35819109" w14:textId="77777777" w:rsidR="00C902FE" w:rsidRPr="00AC4FBC" w:rsidRDefault="00C902FE" w:rsidP="00C902FE">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hideMark/>
          </w:tcPr>
          <w:p w14:paraId="46A5DD69" w14:textId="77777777" w:rsidR="00C902FE" w:rsidRPr="00AC4FBC" w:rsidRDefault="00C902FE" w:rsidP="00C902FE">
            <w:pPr>
              <w:pStyle w:val="TAC"/>
              <w:rPr>
                <w:lang w:eastAsia="zh-TW"/>
              </w:rPr>
            </w:pPr>
            <w:r w:rsidRPr="00AC4FBC">
              <w:rPr>
                <w:lang w:eastAsia="zh-CN"/>
              </w:rPr>
              <w:t>No</w:t>
            </w:r>
          </w:p>
        </w:tc>
      </w:tr>
      <w:tr w:rsidR="00C902FE" w:rsidRPr="00AC4FBC" w14:paraId="13641B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17FE278" w14:textId="77777777" w:rsidR="00C902FE" w:rsidRPr="00AC4FBC" w:rsidRDefault="00C902FE" w:rsidP="00C902FE">
            <w:pPr>
              <w:pStyle w:val="TAC"/>
              <w:rPr>
                <w:lang w:eastAsia="zh-TW"/>
              </w:rPr>
            </w:pPr>
            <w:r w:rsidRPr="00AC4FBC">
              <w:rPr>
                <w:lang w:eastAsia="fi-FI"/>
              </w:rPr>
              <w:t>DC_39A_n79A</w:t>
            </w:r>
            <w:r w:rsidRPr="00AC4FBC">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2200550" w14:textId="77777777" w:rsidR="00C902FE" w:rsidRPr="00AC4FBC" w:rsidRDefault="00C902FE" w:rsidP="00C902FE">
            <w:pPr>
              <w:pStyle w:val="TAC"/>
              <w:rPr>
                <w:lang w:eastAsia="fi-FI"/>
              </w:rPr>
            </w:pPr>
            <w:r w:rsidRPr="00AC4FBC">
              <w:rPr>
                <w:lang w:eastAsia="fi-FI"/>
              </w:rPr>
              <w:t>DC_39A_n79A</w:t>
            </w:r>
          </w:p>
        </w:tc>
        <w:tc>
          <w:tcPr>
            <w:tcW w:w="2737" w:type="dxa"/>
            <w:tcBorders>
              <w:top w:val="single" w:sz="4" w:space="0" w:color="auto"/>
              <w:left w:val="single" w:sz="4" w:space="0" w:color="auto"/>
              <w:bottom w:val="single" w:sz="4" w:space="0" w:color="auto"/>
              <w:right w:val="single" w:sz="4" w:space="0" w:color="auto"/>
            </w:tcBorders>
            <w:noWrap/>
            <w:hideMark/>
          </w:tcPr>
          <w:p w14:paraId="1178A13C"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BCE4619" w14:textId="77777777" w:rsidR="00C902FE" w:rsidRPr="00AC4FBC" w:rsidRDefault="00C902FE" w:rsidP="00C902FE">
            <w:pPr>
              <w:pStyle w:val="TAC"/>
              <w:rPr>
                <w:lang w:eastAsia="fi-FI"/>
              </w:rPr>
            </w:pPr>
            <w:r w:rsidRPr="00AC4FBC">
              <w:rPr>
                <w:lang w:eastAsia="zh-CN"/>
              </w:rPr>
              <w:t>No</w:t>
            </w:r>
          </w:p>
        </w:tc>
      </w:tr>
      <w:tr w:rsidR="00C902FE" w:rsidRPr="00AC4FBC" w14:paraId="6225967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2921912" w14:textId="77777777" w:rsidR="00C902FE" w:rsidRPr="00AC4FBC" w:rsidRDefault="00C902FE" w:rsidP="00C902FE">
            <w:pPr>
              <w:pStyle w:val="TAC"/>
              <w:rPr>
                <w:lang w:eastAsia="fi-FI"/>
              </w:rPr>
            </w:pPr>
            <w:r w:rsidRPr="00AC4FBC">
              <w:rPr>
                <w:lang w:eastAsia="fi-FI"/>
              </w:rPr>
              <w:t>DC</w:t>
            </w:r>
            <w:r w:rsidRPr="00AC4FBC">
              <w:rPr>
                <w:lang w:eastAsia="zh-CN"/>
              </w:rPr>
              <w:t>_</w:t>
            </w:r>
            <w:r w:rsidRPr="00AC4FBC">
              <w:rPr>
                <w:lang w:eastAsia="fi-FI"/>
              </w:rPr>
              <w:t>40A</w:t>
            </w:r>
            <w:r w:rsidRPr="00AC4FBC">
              <w:rPr>
                <w:lang w:eastAsia="zh-CN"/>
              </w:rPr>
              <w:t>_</w:t>
            </w:r>
            <w:r w:rsidRPr="00AC4FBC">
              <w:rPr>
                <w:lang w:eastAsia="fi-FI"/>
              </w:rPr>
              <w:t>n1A</w:t>
            </w:r>
          </w:p>
        </w:tc>
        <w:tc>
          <w:tcPr>
            <w:tcW w:w="2279" w:type="dxa"/>
            <w:tcBorders>
              <w:top w:val="single" w:sz="4" w:space="0" w:color="auto"/>
              <w:left w:val="single" w:sz="4" w:space="0" w:color="auto"/>
              <w:bottom w:val="single" w:sz="4" w:space="0" w:color="auto"/>
              <w:right w:val="single" w:sz="4" w:space="0" w:color="auto"/>
            </w:tcBorders>
            <w:hideMark/>
          </w:tcPr>
          <w:p w14:paraId="39D87373" w14:textId="77777777" w:rsidR="00C902FE" w:rsidRPr="00AC4FBC" w:rsidRDefault="00C902FE" w:rsidP="00C902FE">
            <w:pPr>
              <w:pStyle w:val="TAC"/>
              <w:rPr>
                <w:lang w:eastAsia="fi-FI"/>
              </w:rPr>
            </w:pPr>
            <w:r w:rsidRPr="00AC4FBC">
              <w:rPr>
                <w:lang w:eastAsia="fi-FI"/>
              </w:rPr>
              <w:t>DC</w:t>
            </w:r>
            <w:r w:rsidRPr="00AC4FBC">
              <w:rPr>
                <w:lang w:eastAsia="zh-CN"/>
              </w:rPr>
              <w:t>_</w:t>
            </w:r>
            <w:r w:rsidRPr="00AC4FBC">
              <w:rPr>
                <w:lang w:eastAsia="fi-FI"/>
              </w:rPr>
              <w:t>40A</w:t>
            </w:r>
            <w:r w:rsidRPr="00AC4FBC">
              <w:rPr>
                <w:lang w:eastAsia="zh-CN"/>
              </w:rPr>
              <w:t>_</w:t>
            </w:r>
            <w:r w:rsidRPr="00AC4FBC">
              <w:rPr>
                <w:lang w:eastAsia="fi-FI"/>
              </w:rPr>
              <w:t>n1A</w:t>
            </w:r>
          </w:p>
        </w:tc>
        <w:tc>
          <w:tcPr>
            <w:tcW w:w="2737" w:type="dxa"/>
            <w:tcBorders>
              <w:top w:val="single" w:sz="4" w:space="0" w:color="auto"/>
              <w:left w:val="single" w:sz="4" w:space="0" w:color="auto"/>
              <w:bottom w:val="single" w:sz="4" w:space="0" w:color="auto"/>
              <w:right w:val="single" w:sz="4" w:space="0" w:color="auto"/>
            </w:tcBorders>
            <w:noWrap/>
            <w:hideMark/>
          </w:tcPr>
          <w:p w14:paraId="3FD1C731" w14:textId="77777777" w:rsidR="00C902FE" w:rsidRPr="00AC4FBC" w:rsidRDefault="00C902FE" w:rsidP="00C902FE">
            <w:pPr>
              <w:pStyle w:val="TAC"/>
              <w:rPr>
                <w:lang w:eastAsia="fi-FI"/>
              </w:rPr>
            </w:pPr>
            <w:r w:rsidRPr="00AC4FBC">
              <w:rPr>
                <w:rFonts w:eastAsia="MS Mincho"/>
              </w:rPr>
              <w:t>No</w:t>
            </w:r>
          </w:p>
        </w:tc>
        <w:tc>
          <w:tcPr>
            <w:tcW w:w="2737" w:type="dxa"/>
            <w:tcBorders>
              <w:top w:val="single" w:sz="4" w:space="0" w:color="auto"/>
              <w:left w:val="single" w:sz="4" w:space="0" w:color="auto"/>
              <w:bottom w:val="single" w:sz="4" w:space="0" w:color="auto"/>
              <w:right w:val="single" w:sz="4" w:space="0" w:color="auto"/>
            </w:tcBorders>
          </w:tcPr>
          <w:p w14:paraId="6DD3670F" w14:textId="77777777" w:rsidR="00C902FE" w:rsidRPr="00AC4FBC" w:rsidRDefault="00C902FE" w:rsidP="00C902FE">
            <w:pPr>
              <w:pStyle w:val="TAC"/>
              <w:rPr>
                <w:rFonts w:eastAsia="MS Mincho"/>
                <w:lang w:eastAsia="en-US"/>
              </w:rPr>
            </w:pPr>
          </w:p>
        </w:tc>
      </w:tr>
      <w:tr w:rsidR="00C902FE" w:rsidRPr="00AC4FBC" w14:paraId="41DCF68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70B5D47" w14:textId="77777777" w:rsidR="00C902FE" w:rsidRPr="00AC4FBC" w:rsidRDefault="00C902FE" w:rsidP="00C902FE">
            <w:pPr>
              <w:pStyle w:val="TAC"/>
              <w:rPr>
                <w:rFonts w:eastAsiaTheme="minorEastAsia"/>
                <w:lang w:eastAsia="fi-FI"/>
              </w:rPr>
            </w:pPr>
            <w:r w:rsidRPr="00AC4FBC">
              <w:rPr>
                <w:lang w:eastAsia="fi-FI"/>
              </w:rPr>
              <w:t>DC_</w:t>
            </w:r>
            <w:r w:rsidRPr="00AC4FBC">
              <w:rPr>
                <w:lang w:eastAsia="zh-CN"/>
              </w:rPr>
              <w:t>40</w:t>
            </w:r>
            <w:r w:rsidRPr="00AC4FBC">
              <w:rPr>
                <w:lang w:eastAsia="fi-FI"/>
              </w:rPr>
              <w:t>A_n</w:t>
            </w:r>
            <w:r w:rsidRPr="00AC4FBC">
              <w:rPr>
                <w:lang w:eastAsia="zh-CN"/>
              </w:rPr>
              <w:t>41</w:t>
            </w:r>
            <w:r w:rsidRPr="00AC4FBC">
              <w:rPr>
                <w:lang w:eastAsia="fi-FI"/>
              </w:rPr>
              <w:t>A</w:t>
            </w:r>
            <w:r w:rsidRPr="00AC4FBC">
              <w:rPr>
                <w:vertAlign w:val="superscript"/>
                <w:lang w:eastAsia="fi-FI"/>
              </w:rPr>
              <w:t>3</w:t>
            </w:r>
          </w:p>
        </w:tc>
        <w:tc>
          <w:tcPr>
            <w:tcW w:w="2279" w:type="dxa"/>
            <w:tcBorders>
              <w:top w:val="single" w:sz="4" w:space="0" w:color="auto"/>
              <w:left w:val="single" w:sz="4" w:space="0" w:color="auto"/>
              <w:bottom w:val="single" w:sz="4" w:space="0" w:color="auto"/>
              <w:right w:val="single" w:sz="4" w:space="0" w:color="auto"/>
            </w:tcBorders>
            <w:hideMark/>
          </w:tcPr>
          <w:p w14:paraId="6A065025" w14:textId="77777777" w:rsidR="00C902FE" w:rsidRPr="00AC4FBC" w:rsidRDefault="00C902FE" w:rsidP="00C902FE">
            <w:pPr>
              <w:pStyle w:val="TAC"/>
              <w:rPr>
                <w:lang w:eastAsia="fi-FI"/>
              </w:rPr>
            </w:pPr>
            <w:r w:rsidRPr="00AC4FBC">
              <w:rPr>
                <w:lang w:eastAsia="fi-FI"/>
              </w:rPr>
              <w:t>DC_</w:t>
            </w:r>
            <w:r w:rsidRPr="00AC4FBC">
              <w:rPr>
                <w:lang w:eastAsia="zh-CN"/>
              </w:rPr>
              <w:t>40</w:t>
            </w:r>
            <w:r w:rsidRPr="00AC4FBC">
              <w:rPr>
                <w:lang w:eastAsia="fi-FI"/>
              </w:rPr>
              <w:t>A_n</w:t>
            </w:r>
            <w:r w:rsidRPr="00AC4FBC">
              <w:rPr>
                <w:lang w:eastAsia="zh-CN"/>
              </w:rPr>
              <w:t>41</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0F3D961A" w14:textId="77777777" w:rsidR="00C902FE" w:rsidRPr="00AC4FBC" w:rsidRDefault="00C902FE" w:rsidP="00C902FE">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48B4242F" w14:textId="77777777" w:rsidR="00C902FE" w:rsidRPr="00AC4FBC" w:rsidRDefault="00C902FE" w:rsidP="00C902FE">
            <w:pPr>
              <w:pStyle w:val="TAC"/>
              <w:rPr>
                <w:lang w:eastAsia="zh-TW"/>
              </w:rPr>
            </w:pPr>
          </w:p>
        </w:tc>
      </w:tr>
      <w:tr w:rsidR="00C902FE" w:rsidRPr="00AC4FBC" w14:paraId="52A288D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BA2521B" w14:textId="77777777" w:rsidR="00C902FE" w:rsidRPr="00AC4FBC" w:rsidRDefault="00C902FE" w:rsidP="00C902FE">
            <w:pPr>
              <w:pStyle w:val="TAC"/>
              <w:rPr>
                <w:rFonts w:eastAsiaTheme="minorEastAsia"/>
                <w:lang w:eastAsia="zh-CN"/>
              </w:rPr>
            </w:pPr>
            <w:r w:rsidRPr="00AC4FBC">
              <w:rPr>
                <w:lang w:eastAsia="fi-FI"/>
              </w:rPr>
              <w:t>DC_</w:t>
            </w:r>
            <w:r w:rsidRPr="00AC4FBC">
              <w:rPr>
                <w:lang w:eastAsia="zh-CN"/>
              </w:rPr>
              <w:t>40A_n78A</w:t>
            </w:r>
          </w:p>
          <w:p w14:paraId="6D347AD2" w14:textId="77777777" w:rsidR="00C902FE" w:rsidRPr="00AC4FBC" w:rsidRDefault="00C902FE" w:rsidP="00C902FE">
            <w:pPr>
              <w:pStyle w:val="TAC"/>
              <w:rPr>
                <w:lang w:eastAsia="fi-FI"/>
              </w:rPr>
            </w:pPr>
            <w:r w:rsidRPr="00AC4FBC">
              <w:rPr>
                <w:lang w:eastAsia="fi-FI"/>
              </w:rPr>
              <w:t>DC_</w:t>
            </w:r>
            <w:r w:rsidRPr="00AC4FBC">
              <w:rPr>
                <w:lang w:eastAsia="zh-CN"/>
              </w:rPr>
              <w:t>40C_n78A</w:t>
            </w:r>
          </w:p>
        </w:tc>
        <w:tc>
          <w:tcPr>
            <w:tcW w:w="2279" w:type="dxa"/>
            <w:tcBorders>
              <w:top w:val="single" w:sz="4" w:space="0" w:color="auto"/>
              <w:left w:val="single" w:sz="4" w:space="0" w:color="auto"/>
              <w:bottom w:val="single" w:sz="4" w:space="0" w:color="auto"/>
              <w:right w:val="single" w:sz="4" w:space="0" w:color="auto"/>
            </w:tcBorders>
            <w:hideMark/>
          </w:tcPr>
          <w:p w14:paraId="1158C028" w14:textId="77777777" w:rsidR="00C902FE" w:rsidRPr="00AC4FBC" w:rsidRDefault="00C902FE" w:rsidP="00C902FE">
            <w:pPr>
              <w:pStyle w:val="TAC"/>
              <w:rPr>
                <w:lang w:eastAsia="zh-CN"/>
              </w:rPr>
            </w:pPr>
            <w:r w:rsidRPr="00AC4FBC">
              <w:rPr>
                <w:lang w:eastAsia="fi-FI"/>
              </w:rPr>
              <w:t>DC_</w:t>
            </w:r>
            <w:r w:rsidRPr="00AC4FBC">
              <w:rPr>
                <w:lang w:eastAsia="zh-CN"/>
              </w:rPr>
              <w:t>40A_n78A</w:t>
            </w:r>
          </w:p>
          <w:p w14:paraId="14D0675F" w14:textId="77777777" w:rsidR="00C902FE" w:rsidRPr="00AC4FBC" w:rsidRDefault="00C902FE" w:rsidP="00C902FE">
            <w:pPr>
              <w:pStyle w:val="TAC"/>
              <w:rPr>
                <w:lang w:eastAsia="fi-FI"/>
              </w:rPr>
            </w:pPr>
            <w:r w:rsidRPr="00AC4FBC">
              <w:rPr>
                <w:lang w:eastAsia="fi-FI"/>
              </w:rPr>
              <w:t>DC_</w:t>
            </w:r>
            <w:r w:rsidRPr="00AC4FBC">
              <w:rPr>
                <w:lang w:eastAsia="zh-CN"/>
              </w:rPr>
              <w:t>40C_n78A</w:t>
            </w:r>
          </w:p>
        </w:tc>
        <w:tc>
          <w:tcPr>
            <w:tcW w:w="2737" w:type="dxa"/>
            <w:tcBorders>
              <w:top w:val="single" w:sz="4" w:space="0" w:color="auto"/>
              <w:left w:val="single" w:sz="4" w:space="0" w:color="auto"/>
              <w:bottom w:val="single" w:sz="4" w:space="0" w:color="auto"/>
              <w:right w:val="single" w:sz="4" w:space="0" w:color="auto"/>
            </w:tcBorders>
            <w:noWrap/>
            <w:hideMark/>
          </w:tcPr>
          <w:p w14:paraId="1A1A5AC4" w14:textId="77777777" w:rsidR="00C902FE" w:rsidRPr="00AC4FBC" w:rsidRDefault="00C902FE" w:rsidP="00C902FE">
            <w:pPr>
              <w:pStyle w:val="TAC"/>
              <w:rPr>
                <w:rFonts w:eastAsia="Yu Mincho"/>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018CDF9" w14:textId="77777777" w:rsidR="00C902FE" w:rsidRPr="00AC4FBC" w:rsidRDefault="00C902FE" w:rsidP="00C902FE">
            <w:pPr>
              <w:pStyle w:val="TAC"/>
              <w:rPr>
                <w:rFonts w:eastAsiaTheme="minorEastAsia"/>
                <w:lang w:eastAsia="zh-TW"/>
              </w:rPr>
            </w:pPr>
          </w:p>
        </w:tc>
      </w:tr>
      <w:tr w:rsidR="00C902FE" w:rsidRPr="00AC4FBC" w14:paraId="66EBC6E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4CCFBAA" w14:textId="77777777" w:rsidR="00C902FE" w:rsidRPr="00AC4FBC" w:rsidRDefault="00C902FE" w:rsidP="00C902FE">
            <w:pPr>
              <w:pStyle w:val="TAC"/>
              <w:rPr>
                <w:lang w:eastAsia="zh-CN"/>
              </w:rPr>
            </w:pPr>
            <w:r w:rsidRPr="00AC4FBC">
              <w:rPr>
                <w:lang w:eastAsia="fi-FI"/>
              </w:rPr>
              <w:t>DC_</w:t>
            </w:r>
            <w:r w:rsidRPr="00AC4FBC">
              <w:rPr>
                <w:lang w:eastAsia="zh-CN"/>
              </w:rPr>
              <w:t>40</w:t>
            </w:r>
            <w:r w:rsidRPr="00AC4FBC">
              <w:rPr>
                <w:lang w:eastAsia="fi-FI"/>
              </w:rPr>
              <w:t>A_</w:t>
            </w:r>
            <w:r w:rsidRPr="00AC4FBC">
              <w:rPr>
                <w:lang w:eastAsia="zh-CN"/>
              </w:rPr>
              <w:t>n79</w:t>
            </w:r>
            <w:r w:rsidRPr="00AC4FBC">
              <w:rPr>
                <w:lang w:eastAsia="fi-FI"/>
              </w:rPr>
              <w:t>A</w:t>
            </w:r>
            <w:r w:rsidRPr="00AC4FBC">
              <w:rPr>
                <w:vertAlign w:val="superscript"/>
                <w:lang w:eastAsia="zh-CN"/>
              </w:rPr>
              <w:t>7,12</w:t>
            </w:r>
          </w:p>
          <w:p w14:paraId="56DF982D" w14:textId="77777777" w:rsidR="00C902FE" w:rsidRPr="00AC4FBC" w:rsidRDefault="00C902FE" w:rsidP="00C902FE">
            <w:pPr>
              <w:pStyle w:val="TAC"/>
              <w:rPr>
                <w:lang w:eastAsia="fi-FI"/>
              </w:rPr>
            </w:pPr>
            <w:r w:rsidRPr="00AC4FBC">
              <w:rPr>
                <w:lang w:eastAsia="zh-CN"/>
              </w:rPr>
              <w:t>DC_40C_n79A</w:t>
            </w:r>
            <w:r w:rsidRPr="00AC4FBC">
              <w:rPr>
                <w:vertAlign w:val="superscript"/>
                <w:lang w:eastAsia="zh-CN"/>
              </w:rPr>
              <w:t>7,12</w:t>
            </w:r>
          </w:p>
        </w:tc>
        <w:tc>
          <w:tcPr>
            <w:tcW w:w="2279" w:type="dxa"/>
            <w:tcBorders>
              <w:top w:val="single" w:sz="4" w:space="0" w:color="auto"/>
              <w:left w:val="single" w:sz="4" w:space="0" w:color="auto"/>
              <w:bottom w:val="single" w:sz="4" w:space="0" w:color="auto"/>
              <w:right w:val="single" w:sz="4" w:space="0" w:color="auto"/>
            </w:tcBorders>
          </w:tcPr>
          <w:p w14:paraId="5ADDD402" w14:textId="77777777" w:rsidR="00C902FE" w:rsidRPr="00AC4FBC" w:rsidRDefault="00C902FE" w:rsidP="00C902FE">
            <w:pPr>
              <w:pStyle w:val="TAC"/>
              <w:rPr>
                <w:lang w:eastAsia="fi-FI"/>
              </w:rPr>
            </w:pPr>
            <w:r w:rsidRPr="00AC4FBC">
              <w:rPr>
                <w:lang w:eastAsia="fi-FI"/>
              </w:rPr>
              <w:t>DC_</w:t>
            </w:r>
            <w:r w:rsidRPr="00AC4FBC">
              <w:rPr>
                <w:lang w:eastAsia="zh-CN"/>
              </w:rPr>
              <w:t>40</w:t>
            </w:r>
            <w:r w:rsidRPr="00AC4FBC">
              <w:rPr>
                <w:lang w:eastAsia="fi-FI"/>
              </w:rPr>
              <w:t>A_</w:t>
            </w:r>
            <w:r w:rsidRPr="00AC4FBC">
              <w:rPr>
                <w:lang w:eastAsia="zh-CN"/>
              </w:rPr>
              <w:t>n79</w:t>
            </w:r>
            <w:r w:rsidRPr="00AC4FBC">
              <w:rPr>
                <w:lang w:eastAsia="fi-FI"/>
              </w:rPr>
              <w:t>A</w:t>
            </w:r>
          </w:p>
        </w:tc>
        <w:tc>
          <w:tcPr>
            <w:tcW w:w="2737" w:type="dxa"/>
            <w:tcBorders>
              <w:top w:val="single" w:sz="4" w:space="0" w:color="auto"/>
              <w:left w:val="single" w:sz="4" w:space="0" w:color="auto"/>
              <w:bottom w:val="single" w:sz="4" w:space="0" w:color="auto"/>
              <w:right w:val="single" w:sz="4" w:space="0" w:color="auto"/>
            </w:tcBorders>
            <w:noWrap/>
          </w:tcPr>
          <w:p w14:paraId="0B1B2C84" w14:textId="77777777" w:rsidR="00C902FE" w:rsidRPr="00AC4FBC" w:rsidRDefault="00C902FE" w:rsidP="00C902FE">
            <w:pPr>
              <w:pStyle w:val="TAC"/>
              <w:rPr>
                <w:lang w:eastAsia="fi-FI"/>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C878AFD" w14:textId="77777777" w:rsidR="00C902FE" w:rsidRPr="00AC4FBC" w:rsidRDefault="00C902FE" w:rsidP="00C902FE">
            <w:pPr>
              <w:pStyle w:val="TAC"/>
              <w:rPr>
                <w:lang w:eastAsia="fi-FI"/>
              </w:rPr>
            </w:pPr>
            <w:r w:rsidRPr="00AC4FBC">
              <w:rPr>
                <w:lang w:eastAsia="zh-CN"/>
              </w:rPr>
              <w:t>No</w:t>
            </w:r>
          </w:p>
        </w:tc>
      </w:tr>
      <w:tr w:rsidR="00C902FE" w:rsidRPr="00AC4FBC" w14:paraId="4A5E4919"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0950480" w14:textId="77777777" w:rsidR="00C902FE" w:rsidRPr="00AC4FBC" w:rsidRDefault="00C902FE" w:rsidP="00C902FE">
            <w:pPr>
              <w:pStyle w:val="TAC"/>
              <w:rPr>
                <w:lang w:eastAsia="fi-FI"/>
              </w:rPr>
            </w:pPr>
            <w:r w:rsidRPr="00AC4FBC">
              <w:rPr>
                <w:lang w:eastAsia="fi-FI"/>
              </w:rPr>
              <w:t>DC_41A_n28A</w:t>
            </w:r>
            <w:r w:rsidRPr="00AC4FBC">
              <w:rPr>
                <w:vertAlign w:val="superscript"/>
                <w:lang w:eastAsia="zh-CN"/>
              </w:rPr>
              <w:t>7</w:t>
            </w:r>
          </w:p>
        </w:tc>
        <w:tc>
          <w:tcPr>
            <w:tcW w:w="2279" w:type="dxa"/>
            <w:tcBorders>
              <w:top w:val="single" w:sz="4" w:space="0" w:color="auto"/>
              <w:left w:val="single" w:sz="4" w:space="0" w:color="auto"/>
              <w:bottom w:val="single" w:sz="4" w:space="0" w:color="auto"/>
              <w:right w:val="single" w:sz="4" w:space="0" w:color="auto"/>
            </w:tcBorders>
          </w:tcPr>
          <w:p w14:paraId="1FDA9CC9" w14:textId="77777777" w:rsidR="00C902FE" w:rsidRPr="00AC4FBC" w:rsidRDefault="00C902FE" w:rsidP="00C902FE">
            <w:pPr>
              <w:pStyle w:val="TAC"/>
              <w:rPr>
                <w:lang w:eastAsia="fi-FI"/>
              </w:rPr>
            </w:pPr>
            <w:r w:rsidRPr="00AC4FBC">
              <w:rPr>
                <w:lang w:eastAsia="fi-FI"/>
              </w:rPr>
              <w:t>DC_41A_n28A</w:t>
            </w:r>
          </w:p>
        </w:tc>
        <w:tc>
          <w:tcPr>
            <w:tcW w:w="2737" w:type="dxa"/>
            <w:tcBorders>
              <w:top w:val="single" w:sz="4" w:space="0" w:color="auto"/>
              <w:left w:val="single" w:sz="4" w:space="0" w:color="auto"/>
              <w:bottom w:val="single" w:sz="4" w:space="0" w:color="auto"/>
              <w:right w:val="single" w:sz="4" w:space="0" w:color="auto"/>
            </w:tcBorders>
            <w:noWrap/>
          </w:tcPr>
          <w:p w14:paraId="20BD8F48" w14:textId="77777777" w:rsidR="00C902FE" w:rsidRPr="00AC4FBC" w:rsidRDefault="00C902FE" w:rsidP="00C902FE">
            <w:pPr>
              <w:pStyle w:val="TAC"/>
              <w:rPr>
                <w:lang w:eastAsia="zh-TW"/>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32E82D7" w14:textId="77777777" w:rsidR="00C902FE" w:rsidRPr="00AC4FBC" w:rsidRDefault="00C902FE" w:rsidP="00C902FE">
            <w:pPr>
              <w:pStyle w:val="TAC"/>
              <w:rPr>
                <w:lang w:eastAsia="zh-CN"/>
              </w:rPr>
            </w:pPr>
          </w:p>
        </w:tc>
      </w:tr>
      <w:tr w:rsidR="00C902FE" w:rsidRPr="00AC4FBC" w14:paraId="479AE16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68B9EF" w14:textId="77777777" w:rsidR="00C902FE" w:rsidRPr="00AC4FBC" w:rsidRDefault="00C902FE" w:rsidP="00C902FE">
            <w:pPr>
              <w:pStyle w:val="TAC"/>
              <w:rPr>
                <w:lang w:eastAsia="fi-FI"/>
              </w:rPr>
            </w:pPr>
            <w:r w:rsidRPr="00AC4FBC">
              <w:rPr>
                <w:lang w:eastAsia="fi-FI"/>
              </w:rPr>
              <w:lastRenderedPageBreak/>
              <w:t>DC_41A_n77A</w:t>
            </w:r>
          </w:p>
          <w:p w14:paraId="0CB1E9C8" w14:textId="77777777" w:rsidR="00C902FE" w:rsidRPr="00AC4FBC" w:rsidRDefault="00C902FE" w:rsidP="00C902FE">
            <w:pPr>
              <w:pStyle w:val="TAC"/>
              <w:rPr>
                <w:lang w:eastAsia="fi-FI"/>
              </w:rPr>
            </w:pPr>
            <w:r w:rsidRPr="00AC4FBC">
              <w:t>DC_41C_n77A</w:t>
            </w:r>
          </w:p>
        </w:tc>
        <w:tc>
          <w:tcPr>
            <w:tcW w:w="2279" w:type="dxa"/>
            <w:tcBorders>
              <w:top w:val="single" w:sz="4" w:space="0" w:color="auto"/>
              <w:left w:val="single" w:sz="4" w:space="0" w:color="auto"/>
              <w:bottom w:val="single" w:sz="4" w:space="0" w:color="auto"/>
              <w:right w:val="single" w:sz="4" w:space="0" w:color="auto"/>
            </w:tcBorders>
            <w:hideMark/>
          </w:tcPr>
          <w:p w14:paraId="20625CF9" w14:textId="77777777" w:rsidR="00C902FE" w:rsidRPr="00AC4FBC" w:rsidRDefault="00C902FE" w:rsidP="00C902FE">
            <w:pPr>
              <w:pStyle w:val="TAC"/>
              <w:rPr>
                <w:lang w:eastAsia="fi-FI"/>
              </w:rPr>
            </w:pPr>
            <w:r w:rsidRPr="00AC4FBC">
              <w:rPr>
                <w:lang w:eastAsia="fi-FI"/>
              </w:rPr>
              <w:t>DC_41A_n77A</w:t>
            </w:r>
          </w:p>
        </w:tc>
        <w:tc>
          <w:tcPr>
            <w:tcW w:w="2737" w:type="dxa"/>
            <w:tcBorders>
              <w:top w:val="single" w:sz="4" w:space="0" w:color="auto"/>
              <w:left w:val="single" w:sz="4" w:space="0" w:color="auto"/>
              <w:bottom w:val="single" w:sz="4" w:space="0" w:color="auto"/>
              <w:right w:val="single" w:sz="4" w:space="0" w:color="auto"/>
            </w:tcBorders>
            <w:noWrap/>
            <w:hideMark/>
          </w:tcPr>
          <w:p w14:paraId="78958296"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ABFB54C" w14:textId="77777777" w:rsidR="00C902FE" w:rsidRPr="00AC4FBC" w:rsidRDefault="00C902FE" w:rsidP="00C902FE">
            <w:pPr>
              <w:pStyle w:val="TAC"/>
              <w:rPr>
                <w:lang w:eastAsia="fi-FI"/>
              </w:rPr>
            </w:pPr>
          </w:p>
        </w:tc>
      </w:tr>
      <w:tr w:rsidR="00C902FE" w:rsidRPr="00AC4FBC" w14:paraId="6301F56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BC505A1" w14:textId="77777777" w:rsidR="00C902FE" w:rsidRPr="00AC4FBC" w:rsidRDefault="00C902FE" w:rsidP="00C902FE">
            <w:pPr>
              <w:pStyle w:val="TAC"/>
              <w:rPr>
                <w:lang w:eastAsia="fi-FI"/>
              </w:rPr>
            </w:pPr>
            <w:r w:rsidRPr="00AC4FBC">
              <w:rPr>
                <w:lang w:eastAsia="fi-FI"/>
              </w:rPr>
              <w:t>DC_41A_n78A</w:t>
            </w:r>
          </w:p>
          <w:p w14:paraId="7075BE96" w14:textId="77777777" w:rsidR="00C902FE" w:rsidRPr="00AC4FBC" w:rsidRDefault="00C902FE" w:rsidP="00C902FE">
            <w:pPr>
              <w:pStyle w:val="TAC"/>
              <w:rPr>
                <w:lang w:eastAsia="zh-TW"/>
              </w:rPr>
            </w:pPr>
            <w:r w:rsidRPr="00AC4FBC">
              <w:t>DC_41C_n78A</w:t>
            </w:r>
          </w:p>
        </w:tc>
        <w:tc>
          <w:tcPr>
            <w:tcW w:w="2279" w:type="dxa"/>
            <w:tcBorders>
              <w:top w:val="single" w:sz="4" w:space="0" w:color="auto"/>
              <w:left w:val="single" w:sz="4" w:space="0" w:color="auto"/>
              <w:bottom w:val="single" w:sz="4" w:space="0" w:color="auto"/>
              <w:right w:val="single" w:sz="4" w:space="0" w:color="auto"/>
            </w:tcBorders>
            <w:hideMark/>
          </w:tcPr>
          <w:p w14:paraId="701D7D2C" w14:textId="77777777" w:rsidR="00C902FE" w:rsidRPr="00AC4FBC" w:rsidRDefault="00C902FE" w:rsidP="00C902FE">
            <w:pPr>
              <w:pStyle w:val="TAC"/>
              <w:rPr>
                <w:lang w:eastAsia="fi-FI"/>
              </w:rPr>
            </w:pPr>
            <w:r w:rsidRPr="00AC4FBC">
              <w:rPr>
                <w:lang w:eastAsia="fi-FI"/>
              </w:rPr>
              <w:t>DC_41A_n78A</w:t>
            </w:r>
          </w:p>
        </w:tc>
        <w:tc>
          <w:tcPr>
            <w:tcW w:w="2737" w:type="dxa"/>
            <w:tcBorders>
              <w:top w:val="single" w:sz="4" w:space="0" w:color="auto"/>
              <w:left w:val="single" w:sz="4" w:space="0" w:color="auto"/>
              <w:bottom w:val="single" w:sz="4" w:space="0" w:color="auto"/>
              <w:right w:val="single" w:sz="4" w:space="0" w:color="auto"/>
            </w:tcBorders>
            <w:noWrap/>
            <w:hideMark/>
          </w:tcPr>
          <w:p w14:paraId="3657E46A"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4E291D8" w14:textId="77777777" w:rsidR="00C902FE" w:rsidRPr="00AC4FBC" w:rsidRDefault="00C902FE" w:rsidP="00C902FE">
            <w:pPr>
              <w:pStyle w:val="TAC"/>
              <w:rPr>
                <w:lang w:eastAsia="fi-FI"/>
              </w:rPr>
            </w:pPr>
          </w:p>
        </w:tc>
      </w:tr>
      <w:tr w:rsidR="00C902FE" w:rsidRPr="00AC4FBC" w14:paraId="55CAFE2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6B0D965" w14:textId="09011A4B" w:rsidR="00C902FE" w:rsidRPr="00AC4FBC" w:rsidRDefault="00C902FE" w:rsidP="00C902FE">
            <w:pPr>
              <w:pStyle w:val="TAC"/>
              <w:rPr>
                <w:lang w:eastAsia="fi-FI"/>
              </w:rPr>
            </w:pPr>
            <w:r w:rsidRPr="00AC4FBC">
              <w:rPr>
                <w:lang w:eastAsia="fi-FI"/>
              </w:rPr>
              <w:t>DC_41A_n79A</w:t>
            </w:r>
            <w:r w:rsidRPr="00AC4FBC">
              <w:rPr>
                <w:vertAlign w:val="superscript"/>
                <w:lang w:eastAsia="fi-FI"/>
              </w:rPr>
              <w:t>6,7</w:t>
            </w:r>
          </w:p>
        </w:tc>
        <w:tc>
          <w:tcPr>
            <w:tcW w:w="2279" w:type="dxa"/>
            <w:tcBorders>
              <w:top w:val="single" w:sz="4" w:space="0" w:color="auto"/>
              <w:left w:val="single" w:sz="4" w:space="0" w:color="auto"/>
              <w:bottom w:val="single" w:sz="4" w:space="0" w:color="auto"/>
              <w:right w:val="single" w:sz="4" w:space="0" w:color="auto"/>
            </w:tcBorders>
            <w:hideMark/>
          </w:tcPr>
          <w:p w14:paraId="3990C9BD" w14:textId="77777777" w:rsidR="00C902FE" w:rsidRPr="00AC4FBC" w:rsidRDefault="00C902FE" w:rsidP="00C902FE">
            <w:pPr>
              <w:pStyle w:val="TAC"/>
              <w:rPr>
                <w:lang w:eastAsia="fi-FI"/>
              </w:rPr>
            </w:pPr>
            <w:r w:rsidRPr="00AC4FBC">
              <w:rPr>
                <w:lang w:eastAsia="fi-FI"/>
              </w:rPr>
              <w:t>DC_41A_n79A</w:t>
            </w:r>
          </w:p>
        </w:tc>
        <w:tc>
          <w:tcPr>
            <w:tcW w:w="2737" w:type="dxa"/>
            <w:tcBorders>
              <w:top w:val="single" w:sz="4" w:space="0" w:color="auto"/>
              <w:left w:val="single" w:sz="4" w:space="0" w:color="auto"/>
              <w:bottom w:val="single" w:sz="4" w:space="0" w:color="auto"/>
              <w:right w:val="single" w:sz="4" w:space="0" w:color="auto"/>
            </w:tcBorders>
            <w:noWrap/>
            <w:hideMark/>
          </w:tcPr>
          <w:p w14:paraId="02982D88" w14:textId="77777777" w:rsidR="00C902FE" w:rsidRPr="00AC4FBC" w:rsidRDefault="00C902FE" w:rsidP="00C902FE">
            <w:pPr>
              <w:pStyle w:val="TAC"/>
              <w:rPr>
                <w:lang w:eastAsia="fi-FI"/>
              </w:rPr>
            </w:pPr>
            <w:r w:rsidRPr="00AC4FBC">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3177407" w14:textId="77777777" w:rsidR="00C902FE" w:rsidRPr="00AC4FBC" w:rsidRDefault="00C902FE" w:rsidP="00C902FE">
            <w:pPr>
              <w:pStyle w:val="TAC"/>
              <w:rPr>
                <w:lang w:eastAsia="fi-FI"/>
              </w:rPr>
            </w:pPr>
            <w:r w:rsidRPr="00AC4FBC">
              <w:rPr>
                <w:lang w:eastAsia="zh-CN"/>
              </w:rPr>
              <w:t>No</w:t>
            </w:r>
          </w:p>
        </w:tc>
      </w:tr>
      <w:tr w:rsidR="00C902FE" w:rsidRPr="00AC4FBC" w14:paraId="175E6DC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FA044A" w14:textId="0057368F" w:rsidR="00C902FE" w:rsidRPr="00AC4FBC" w:rsidRDefault="00C902FE" w:rsidP="00C902FE">
            <w:pPr>
              <w:pStyle w:val="TAC"/>
              <w:rPr>
                <w:vertAlign w:val="superscript"/>
                <w:lang w:eastAsia="fi-FI"/>
              </w:rPr>
            </w:pPr>
            <w:r w:rsidRPr="00AC4FBC">
              <w:rPr>
                <w:lang w:eastAsia="fi-FI"/>
              </w:rPr>
              <w:t>DC_42A_n77A</w:t>
            </w:r>
            <w:r w:rsidRPr="00AC4FBC">
              <w:rPr>
                <w:vertAlign w:val="superscript"/>
                <w:lang w:eastAsia="fi-FI"/>
              </w:rPr>
              <w:t>3,4,9,11</w:t>
            </w:r>
          </w:p>
          <w:p w14:paraId="173AB036" w14:textId="6C3752E6" w:rsidR="00C902FE" w:rsidRPr="00AC4FBC" w:rsidRDefault="00C902FE" w:rsidP="00C902FE">
            <w:pPr>
              <w:pStyle w:val="TAC"/>
              <w:rPr>
                <w:vertAlign w:val="superscript"/>
                <w:lang w:eastAsia="fi-FI"/>
              </w:rPr>
            </w:pPr>
            <w:r w:rsidRPr="00AC4FBC">
              <w:t>DC_42C_n77A</w:t>
            </w:r>
            <w:r w:rsidRPr="00AC4FBC">
              <w:rPr>
                <w:vertAlign w:val="superscript"/>
                <w:lang w:eastAsia="fi-FI"/>
              </w:rPr>
              <w:t>3,4,9,11</w:t>
            </w:r>
          </w:p>
          <w:p w14:paraId="6AF7C00A" w14:textId="36F3CC09" w:rsidR="00C902FE" w:rsidRPr="00AC4FBC" w:rsidRDefault="00C902FE" w:rsidP="00C902FE">
            <w:pPr>
              <w:pStyle w:val="TAC"/>
              <w:rPr>
                <w:lang w:eastAsia="fi-FI"/>
              </w:rPr>
            </w:pPr>
            <w:r w:rsidRPr="00AC4FBC">
              <w:rPr>
                <w:lang w:eastAsia="fi-FI"/>
              </w:rPr>
              <w:t>DC_42D_n77A</w:t>
            </w:r>
            <w:r w:rsidRPr="00AC4FBC">
              <w:rPr>
                <w:vertAlign w:val="superscript"/>
                <w:lang w:eastAsia="fi-FI"/>
              </w:rPr>
              <w:t>3,4,9,11</w:t>
            </w:r>
          </w:p>
        </w:tc>
        <w:tc>
          <w:tcPr>
            <w:tcW w:w="2279" w:type="dxa"/>
            <w:tcBorders>
              <w:top w:val="single" w:sz="4" w:space="0" w:color="auto"/>
              <w:left w:val="single" w:sz="4" w:space="0" w:color="auto"/>
              <w:bottom w:val="single" w:sz="4" w:space="0" w:color="auto"/>
              <w:right w:val="single" w:sz="4" w:space="0" w:color="auto"/>
            </w:tcBorders>
            <w:hideMark/>
          </w:tcPr>
          <w:p w14:paraId="3D8F3D4A" w14:textId="77777777" w:rsidR="00C902FE" w:rsidRPr="00AC4FBC" w:rsidRDefault="00C902FE" w:rsidP="00C902FE">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3B2F0AE3" w14:textId="77777777" w:rsidR="00C902FE" w:rsidRPr="00AC4FBC" w:rsidRDefault="00C902FE" w:rsidP="00C902FE">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16C1797D" w14:textId="77777777" w:rsidR="00C902FE" w:rsidRPr="00AC4FBC" w:rsidRDefault="00C902FE" w:rsidP="00C902FE">
            <w:pPr>
              <w:pStyle w:val="TAC"/>
              <w:rPr>
                <w:lang w:eastAsia="fi-FI"/>
              </w:rPr>
            </w:pPr>
          </w:p>
        </w:tc>
      </w:tr>
      <w:tr w:rsidR="00C902FE" w:rsidRPr="00AC4FBC" w14:paraId="556CA0C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CA63C11" w14:textId="77777777" w:rsidR="00C902FE" w:rsidRPr="00AC4FBC" w:rsidRDefault="00C902FE" w:rsidP="00C902FE">
            <w:pPr>
              <w:pStyle w:val="TAC"/>
              <w:rPr>
                <w:lang w:eastAsia="fi-FI"/>
              </w:rPr>
            </w:pPr>
            <w:r w:rsidRPr="00AC4FBC">
              <w:rPr>
                <w:lang w:eastAsia="fi-FI"/>
              </w:rPr>
              <w:t>DC_42A_n78A</w:t>
            </w:r>
            <w:r w:rsidRPr="00AC4FBC">
              <w:rPr>
                <w:vertAlign w:val="superscript"/>
                <w:lang w:eastAsia="fi-FI"/>
              </w:rPr>
              <w:t>3,4,9,11</w:t>
            </w:r>
          </w:p>
          <w:p w14:paraId="305B2AAC" w14:textId="77777777" w:rsidR="00C902FE" w:rsidRPr="00AC4FBC" w:rsidRDefault="00C902FE" w:rsidP="00C902FE">
            <w:pPr>
              <w:pStyle w:val="TAC"/>
              <w:rPr>
                <w:vertAlign w:val="superscript"/>
                <w:lang w:eastAsia="fi-FI"/>
              </w:rPr>
            </w:pPr>
            <w:r w:rsidRPr="00AC4FBC">
              <w:rPr>
                <w:lang w:eastAsia="fi-FI"/>
              </w:rPr>
              <w:t>DC_42A_n78C</w:t>
            </w:r>
            <w:r w:rsidRPr="00AC4FBC">
              <w:rPr>
                <w:vertAlign w:val="superscript"/>
                <w:lang w:eastAsia="fi-FI"/>
              </w:rPr>
              <w:t>3,4,9,11</w:t>
            </w:r>
          </w:p>
          <w:p w14:paraId="3480E1CD" w14:textId="77777777" w:rsidR="00C902FE" w:rsidRPr="00AC4FBC" w:rsidRDefault="00C902FE" w:rsidP="00C902FE">
            <w:pPr>
              <w:pStyle w:val="TAC"/>
              <w:rPr>
                <w:vertAlign w:val="superscript"/>
                <w:lang w:eastAsia="fi-FI"/>
              </w:rPr>
            </w:pPr>
            <w:r w:rsidRPr="00AC4FBC">
              <w:t>DC_42C_n78A</w:t>
            </w:r>
            <w:r w:rsidRPr="00AC4FBC">
              <w:rPr>
                <w:vertAlign w:val="superscript"/>
                <w:lang w:eastAsia="fi-FI"/>
              </w:rPr>
              <w:t>3,4,9,11</w:t>
            </w:r>
          </w:p>
          <w:p w14:paraId="4F633CBB" w14:textId="77777777" w:rsidR="00C902FE" w:rsidRPr="00AC4FBC" w:rsidRDefault="00C902FE" w:rsidP="00C902FE">
            <w:pPr>
              <w:pStyle w:val="TAC"/>
              <w:rPr>
                <w:vertAlign w:val="superscript"/>
                <w:lang w:eastAsia="fi-FI"/>
              </w:rPr>
            </w:pPr>
            <w:r w:rsidRPr="00AC4FBC">
              <w:rPr>
                <w:lang w:eastAsia="zh-CN"/>
              </w:rPr>
              <w:t>DC_42C_n78C</w:t>
            </w:r>
            <w:r w:rsidRPr="00AC4FBC">
              <w:rPr>
                <w:vertAlign w:val="superscript"/>
                <w:lang w:eastAsia="fi-FI"/>
              </w:rPr>
              <w:t>3,4,9,11</w:t>
            </w:r>
          </w:p>
          <w:p w14:paraId="2D1DA1CF" w14:textId="77777777" w:rsidR="00C902FE" w:rsidRPr="00AC4FBC" w:rsidRDefault="00C902FE" w:rsidP="00C902FE">
            <w:pPr>
              <w:pStyle w:val="TAC"/>
              <w:rPr>
                <w:vertAlign w:val="superscript"/>
                <w:lang w:eastAsia="fi-FI"/>
              </w:rPr>
            </w:pPr>
            <w:r w:rsidRPr="00AC4FBC">
              <w:rPr>
                <w:lang w:eastAsia="fi-FI"/>
              </w:rPr>
              <w:t>DC_42D_n78A</w:t>
            </w:r>
            <w:r w:rsidRPr="00AC4FBC">
              <w:rPr>
                <w:vertAlign w:val="superscript"/>
                <w:lang w:eastAsia="fi-FI"/>
              </w:rPr>
              <w:t>3,4,9,11</w:t>
            </w:r>
          </w:p>
          <w:p w14:paraId="64D54DCD" w14:textId="77777777" w:rsidR="00C902FE" w:rsidRPr="00AC4FBC" w:rsidRDefault="00C902FE" w:rsidP="00C902FE">
            <w:pPr>
              <w:pStyle w:val="TAC"/>
              <w:rPr>
                <w:lang w:eastAsia="fi-FI"/>
              </w:rPr>
            </w:pPr>
            <w:r w:rsidRPr="00AC4FBC">
              <w:rPr>
                <w:rFonts w:cs="Arial"/>
                <w:lang w:eastAsia="ja-JP"/>
              </w:rPr>
              <w:t>DC</w:t>
            </w:r>
            <w:r w:rsidRPr="00AC4FBC">
              <w:rPr>
                <w:rFonts w:cs="Arial"/>
              </w:rPr>
              <w:t>_</w:t>
            </w:r>
            <w:r w:rsidRPr="00AC4FBC">
              <w:rPr>
                <w:rFonts w:cs="Arial"/>
                <w:lang w:eastAsia="ja-JP"/>
              </w:rPr>
              <w:t>42E_n78A</w:t>
            </w:r>
            <w:r w:rsidRPr="00AC4FBC">
              <w:rPr>
                <w:vertAlign w:val="superscript"/>
                <w:lang w:eastAsia="fi-FI"/>
              </w:rPr>
              <w:t>3,4,9,11</w:t>
            </w:r>
          </w:p>
        </w:tc>
        <w:tc>
          <w:tcPr>
            <w:tcW w:w="2279" w:type="dxa"/>
            <w:tcBorders>
              <w:top w:val="single" w:sz="4" w:space="0" w:color="auto"/>
              <w:left w:val="single" w:sz="4" w:space="0" w:color="auto"/>
              <w:bottom w:val="single" w:sz="4" w:space="0" w:color="auto"/>
              <w:right w:val="single" w:sz="4" w:space="0" w:color="auto"/>
            </w:tcBorders>
            <w:hideMark/>
          </w:tcPr>
          <w:p w14:paraId="661695E0" w14:textId="77777777" w:rsidR="00C902FE" w:rsidRPr="00AC4FBC" w:rsidRDefault="00C902FE" w:rsidP="00C902FE">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0B809B81" w14:textId="77777777" w:rsidR="00C902FE" w:rsidRPr="00AC4FBC" w:rsidRDefault="00C902FE" w:rsidP="00C902FE">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5FDA5145" w14:textId="77777777" w:rsidR="00C902FE" w:rsidRPr="00AC4FBC" w:rsidRDefault="00C902FE" w:rsidP="00C902FE">
            <w:pPr>
              <w:pStyle w:val="TAC"/>
              <w:rPr>
                <w:lang w:eastAsia="fi-FI"/>
              </w:rPr>
            </w:pPr>
          </w:p>
        </w:tc>
      </w:tr>
      <w:tr w:rsidR="00C902FE" w:rsidRPr="00AC4FBC" w14:paraId="47FF510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35FDA0A" w14:textId="77777777" w:rsidR="00C902FE" w:rsidRPr="00AC4FBC" w:rsidRDefault="00C902FE" w:rsidP="00C902FE">
            <w:pPr>
              <w:pStyle w:val="TAC"/>
              <w:rPr>
                <w:lang w:eastAsia="fi-FI"/>
              </w:rPr>
            </w:pPr>
            <w:r w:rsidRPr="00AC4FBC">
              <w:rPr>
                <w:lang w:eastAsia="fi-FI"/>
              </w:rPr>
              <w:t>DC_42A_n79A</w:t>
            </w:r>
            <w:r w:rsidRPr="00AC4FBC">
              <w:rPr>
                <w:vertAlign w:val="superscript"/>
                <w:lang w:eastAsia="fi-FI"/>
              </w:rPr>
              <w:t>9,15</w:t>
            </w:r>
          </w:p>
          <w:p w14:paraId="4F3C87E0" w14:textId="77777777" w:rsidR="00C902FE" w:rsidRPr="00AC4FBC" w:rsidRDefault="00C902FE" w:rsidP="00C902FE">
            <w:pPr>
              <w:pStyle w:val="TAC"/>
              <w:rPr>
                <w:lang w:eastAsia="fi-FI"/>
              </w:rPr>
            </w:pPr>
            <w:r w:rsidRPr="00AC4FBC">
              <w:rPr>
                <w:lang w:eastAsia="fi-FI"/>
              </w:rPr>
              <w:t>DC_42A_n79C</w:t>
            </w:r>
            <w:r w:rsidRPr="00AC4FBC">
              <w:rPr>
                <w:vertAlign w:val="superscript"/>
                <w:lang w:eastAsia="fi-FI"/>
              </w:rPr>
              <w:t>9,15</w:t>
            </w:r>
          </w:p>
          <w:p w14:paraId="603578D6" w14:textId="77777777" w:rsidR="00C902FE" w:rsidRPr="00AC4FBC" w:rsidRDefault="00C902FE" w:rsidP="00C902FE">
            <w:pPr>
              <w:pStyle w:val="TAC"/>
              <w:rPr>
                <w:lang w:eastAsia="en-US"/>
              </w:rPr>
            </w:pPr>
            <w:r w:rsidRPr="00AC4FBC">
              <w:t>DC_42C_n79A</w:t>
            </w:r>
            <w:r w:rsidRPr="00AC4FBC">
              <w:rPr>
                <w:vertAlign w:val="superscript"/>
                <w:lang w:eastAsia="fi-FI"/>
              </w:rPr>
              <w:t>9,15</w:t>
            </w:r>
          </w:p>
          <w:p w14:paraId="7E69891F" w14:textId="77777777" w:rsidR="00C902FE" w:rsidRPr="00AC4FBC" w:rsidRDefault="00C902FE" w:rsidP="00C902FE">
            <w:pPr>
              <w:pStyle w:val="TAC"/>
              <w:rPr>
                <w:lang w:eastAsia="zh-CN"/>
              </w:rPr>
            </w:pPr>
            <w:r w:rsidRPr="00AC4FBC">
              <w:rPr>
                <w:lang w:eastAsia="zh-CN"/>
              </w:rPr>
              <w:t>DC_42C_n79C</w:t>
            </w:r>
            <w:r w:rsidRPr="00AC4FBC">
              <w:rPr>
                <w:vertAlign w:val="superscript"/>
                <w:lang w:eastAsia="fi-FI"/>
              </w:rPr>
              <w:t>9,15</w:t>
            </w:r>
          </w:p>
          <w:p w14:paraId="31BE733B" w14:textId="77777777" w:rsidR="00C902FE" w:rsidRPr="00AC4FBC" w:rsidRDefault="00C902FE" w:rsidP="00C902FE">
            <w:pPr>
              <w:pStyle w:val="TAC"/>
              <w:rPr>
                <w:lang w:eastAsia="fi-FI"/>
              </w:rPr>
            </w:pPr>
            <w:r w:rsidRPr="00AC4FBC">
              <w:rPr>
                <w:lang w:eastAsia="fi-FI"/>
              </w:rPr>
              <w:t>DC_42D_n79A</w:t>
            </w:r>
            <w:r w:rsidRPr="00AC4FBC">
              <w:rPr>
                <w:vertAlign w:val="superscript"/>
                <w:lang w:eastAsia="fi-FI"/>
              </w:rPr>
              <w:t>9,15</w:t>
            </w:r>
          </w:p>
          <w:p w14:paraId="725779C5" w14:textId="77777777" w:rsidR="00C902FE" w:rsidRPr="00AC4FBC" w:rsidRDefault="00C902FE" w:rsidP="00C902FE">
            <w:pPr>
              <w:pStyle w:val="TAC"/>
              <w:rPr>
                <w:lang w:eastAsia="fi-FI"/>
              </w:rPr>
            </w:pPr>
            <w:r w:rsidRPr="00AC4FBC">
              <w:rPr>
                <w:rFonts w:cs="Arial"/>
                <w:lang w:eastAsia="ja-JP"/>
              </w:rPr>
              <w:t>DC</w:t>
            </w:r>
            <w:r w:rsidRPr="00AC4FBC">
              <w:rPr>
                <w:rFonts w:cs="Arial"/>
              </w:rPr>
              <w:t>_</w:t>
            </w:r>
            <w:r w:rsidRPr="00AC4FBC">
              <w:rPr>
                <w:rFonts w:cs="Arial"/>
                <w:lang w:eastAsia="ja-JP"/>
              </w:rPr>
              <w:t>42E_n79A</w:t>
            </w:r>
            <w:r w:rsidRPr="00AC4FBC">
              <w:rPr>
                <w:vertAlign w:val="superscript"/>
                <w:lang w:eastAsia="fi-FI"/>
              </w:rPr>
              <w:t>9,15</w:t>
            </w:r>
          </w:p>
        </w:tc>
        <w:tc>
          <w:tcPr>
            <w:tcW w:w="2279" w:type="dxa"/>
            <w:tcBorders>
              <w:top w:val="single" w:sz="4" w:space="0" w:color="auto"/>
              <w:left w:val="single" w:sz="4" w:space="0" w:color="auto"/>
              <w:bottom w:val="single" w:sz="4" w:space="0" w:color="auto"/>
              <w:right w:val="single" w:sz="4" w:space="0" w:color="auto"/>
            </w:tcBorders>
            <w:hideMark/>
          </w:tcPr>
          <w:p w14:paraId="20E76484" w14:textId="77777777" w:rsidR="00C902FE" w:rsidRPr="00AC4FBC" w:rsidRDefault="00C902FE" w:rsidP="00C902FE">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6807EFCC" w14:textId="77777777" w:rsidR="00C902FE" w:rsidRPr="00AC4FBC" w:rsidRDefault="00C902FE" w:rsidP="00C902FE">
            <w:pPr>
              <w:pStyle w:val="TAC"/>
              <w:rPr>
                <w:lang w:eastAsia="fi-FI"/>
              </w:rPr>
            </w:pPr>
            <w:r w:rsidRPr="00AC4FBC">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138748C4" w14:textId="77777777" w:rsidR="00C902FE" w:rsidRPr="00AC4FBC" w:rsidRDefault="00C902FE" w:rsidP="00C902FE">
            <w:pPr>
              <w:pStyle w:val="TAC"/>
              <w:rPr>
                <w:lang w:eastAsia="fi-FI"/>
              </w:rPr>
            </w:pPr>
          </w:p>
        </w:tc>
      </w:tr>
      <w:tr w:rsidR="00C902FE" w:rsidRPr="00AC4FBC" w14:paraId="2B17088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401F4FF6" w14:textId="7154B799" w:rsidR="00C902FE" w:rsidRPr="00AC4FBC" w:rsidRDefault="00C902FE" w:rsidP="00C902FE">
            <w:pPr>
              <w:pStyle w:val="TAC"/>
              <w:rPr>
                <w:lang w:eastAsia="fi-FI"/>
              </w:rPr>
            </w:pPr>
            <w:r>
              <w:rPr>
                <w:rFonts w:cs="Arial"/>
                <w:szCs w:val="18"/>
                <w:lang w:val="en-US" w:eastAsia="fr-FR"/>
              </w:rPr>
              <w:t>DC_48A_n46A</w:t>
            </w:r>
          </w:p>
        </w:tc>
        <w:tc>
          <w:tcPr>
            <w:tcW w:w="2279" w:type="dxa"/>
            <w:tcBorders>
              <w:top w:val="single" w:sz="4" w:space="0" w:color="auto"/>
              <w:left w:val="single" w:sz="4" w:space="0" w:color="auto"/>
              <w:bottom w:val="single" w:sz="4" w:space="0" w:color="auto"/>
              <w:right w:val="single" w:sz="4" w:space="0" w:color="auto"/>
            </w:tcBorders>
          </w:tcPr>
          <w:p w14:paraId="0C4B76B9" w14:textId="5A146F4D" w:rsidR="00C902FE" w:rsidRPr="00AC4FBC" w:rsidRDefault="00C902FE" w:rsidP="00C902FE">
            <w:pPr>
              <w:pStyle w:val="TAC"/>
              <w:rPr>
                <w:lang w:eastAsia="fi-FI"/>
              </w:rPr>
            </w:pPr>
            <w:r>
              <w:rPr>
                <w:rFonts w:cs="Arial"/>
                <w:szCs w:val="18"/>
                <w:lang w:val="en-US" w:eastAsia="fr-FR"/>
              </w:rPr>
              <w:t>DC_48A_n46A</w:t>
            </w:r>
          </w:p>
        </w:tc>
        <w:tc>
          <w:tcPr>
            <w:tcW w:w="2737" w:type="dxa"/>
            <w:tcBorders>
              <w:top w:val="single" w:sz="4" w:space="0" w:color="auto"/>
              <w:left w:val="single" w:sz="4" w:space="0" w:color="auto"/>
              <w:bottom w:val="single" w:sz="4" w:space="0" w:color="auto"/>
              <w:right w:val="single" w:sz="4" w:space="0" w:color="auto"/>
            </w:tcBorders>
            <w:noWrap/>
          </w:tcPr>
          <w:p w14:paraId="46164F54" w14:textId="5CFECD97" w:rsidR="00C902FE" w:rsidRPr="00AC4FBC" w:rsidRDefault="00C902FE" w:rsidP="00C902FE">
            <w:pPr>
              <w:pStyle w:val="TAC"/>
              <w:rPr>
                <w:lang w:eastAsia="fi-FI"/>
              </w:rPr>
            </w:pPr>
            <w:r>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60EE253A" w14:textId="77777777" w:rsidR="00C902FE" w:rsidRPr="00AC4FBC" w:rsidRDefault="00C902FE" w:rsidP="00C902FE">
            <w:pPr>
              <w:pStyle w:val="TAC"/>
              <w:rPr>
                <w:lang w:eastAsia="fi-FI"/>
              </w:rPr>
            </w:pPr>
          </w:p>
        </w:tc>
      </w:tr>
      <w:tr w:rsidR="00C902FE" w:rsidRPr="00AC4FBC" w14:paraId="0CF7A29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DAD37FB" w14:textId="77777777" w:rsidR="00C902FE" w:rsidRPr="00AC4FBC" w:rsidRDefault="00C902FE" w:rsidP="00C902FE">
            <w:pPr>
              <w:pStyle w:val="TAC"/>
              <w:rPr>
                <w:lang w:eastAsia="fi-FI"/>
              </w:rPr>
            </w:pPr>
            <w:r w:rsidRPr="00AC4FBC">
              <w:rPr>
                <w:lang w:eastAsia="fi-FI"/>
              </w:rPr>
              <w:t>DC_48A_n5A</w:t>
            </w:r>
          </w:p>
        </w:tc>
        <w:tc>
          <w:tcPr>
            <w:tcW w:w="2279" w:type="dxa"/>
            <w:tcBorders>
              <w:top w:val="single" w:sz="4" w:space="0" w:color="auto"/>
              <w:left w:val="single" w:sz="4" w:space="0" w:color="auto"/>
              <w:bottom w:val="single" w:sz="4" w:space="0" w:color="auto"/>
              <w:right w:val="single" w:sz="4" w:space="0" w:color="auto"/>
            </w:tcBorders>
            <w:hideMark/>
          </w:tcPr>
          <w:p w14:paraId="59497CA9" w14:textId="77777777" w:rsidR="00C902FE" w:rsidRPr="00AC4FBC" w:rsidRDefault="00C902FE" w:rsidP="00C902FE">
            <w:pPr>
              <w:pStyle w:val="TAC"/>
              <w:rPr>
                <w:lang w:eastAsia="fi-FI"/>
              </w:rPr>
            </w:pPr>
            <w:r w:rsidRPr="00AC4FBC">
              <w:rPr>
                <w:lang w:eastAsia="fi-FI"/>
              </w:rPr>
              <w:t>DC_48A_n5A</w:t>
            </w:r>
          </w:p>
        </w:tc>
        <w:tc>
          <w:tcPr>
            <w:tcW w:w="2737" w:type="dxa"/>
            <w:tcBorders>
              <w:top w:val="single" w:sz="4" w:space="0" w:color="auto"/>
              <w:left w:val="single" w:sz="4" w:space="0" w:color="auto"/>
              <w:bottom w:val="single" w:sz="4" w:space="0" w:color="auto"/>
              <w:right w:val="single" w:sz="4" w:space="0" w:color="auto"/>
            </w:tcBorders>
            <w:noWrap/>
            <w:hideMark/>
          </w:tcPr>
          <w:p w14:paraId="73404F7C" w14:textId="77777777" w:rsidR="00C902FE" w:rsidRPr="00AC4FBC" w:rsidRDefault="00C902FE" w:rsidP="00C902FE">
            <w:pPr>
              <w:pStyle w:val="TAC"/>
              <w:rPr>
                <w:lang w:eastAsia="en-US"/>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5363E10" w14:textId="77777777" w:rsidR="00C902FE" w:rsidRPr="00AC4FBC" w:rsidRDefault="00C902FE" w:rsidP="00C902FE">
            <w:pPr>
              <w:pStyle w:val="TAC"/>
              <w:rPr>
                <w:lang w:eastAsia="zh-TW"/>
              </w:rPr>
            </w:pPr>
          </w:p>
        </w:tc>
      </w:tr>
      <w:tr w:rsidR="00C902FE" w:rsidRPr="00AC4FBC" w14:paraId="3774446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32525DE" w14:textId="77777777" w:rsidR="00C902FE" w:rsidRPr="00AC4FBC" w:rsidRDefault="00C902FE" w:rsidP="00C902FE">
            <w:pPr>
              <w:pStyle w:val="TAC"/>
              <w:rPr>
                <w:lang w:eastAsia="fi-FI"/>
              </w:rPr>
            </w:pPr>
            <w:r w:rsidRPr="00AC4FBC">
              <w:rPr>
                <w:lang w:eastAsia="fi-FI"/>
              </w:rPr>
              <w:t>DC_48A_n66A</w:t>
            </w:r>
          </w:p>
        </w:tc>
        <w:tc>
          <w:tcPr>
            <w:tcW w:w="2279" w:type="dxa"/>
            <w:tcBorders>
              <w:top w:val="single" w:sz="4" w:space="0" w:color="auto"/>
              <w:left w:val="single" w:sz="4" w:space="0" w:color="auto"/>
              <w:bottom w:val="single" w:sz="4" w:space="0" w:color="auto"/>
              <w:right w:val="single" w:sz="4" w:space="0" w:color="auto"/>
            </w:tcBorders>
            <w:hideMark/>
          </w:tcPr>
          <w:p w14:paraId="132A732B" w14:textId="77777777" w:rsidR="00C902FE" w:rsidRPr="00AC4FBC" w:rsidRDefault="00C902FE" w:rsidP="00C902FE">
            <w:pPr>
              <w:pStyle w:val="TAC"/>
              <w:rPr>
                <w:lang w:eastAsia="fi-FI"/>
              </w:rPr>
            </w:pPr>
            <w:r w:rsidRPr="00AC4FBC">
              <w:rPr>
                <w:lang w:eastAsia="fi-FI"/>
              </w:rPr>
              <w:t>DC_48A_n66A</w:t>
            </w:r>
          </w:p>
        </w:tc>
        <w:tc>
          <w:tcPr>
            <w:tcW w:w="2737" w:type="dxa"/>
            <w:tcBorders>
              <w:top w:val="single" w:sz="4" w:space="0" w:color="auto"/>
              <w:left w:val="single" w:sz="4" w:space="0" w:color="auto"/>
              <w:bottom w:val="single" w:sz="4" w:space="0" w:color="auto"/>
              <w:right w:val="single" w:sz="4" w:space="0" w:color="auto"/>
            </w:tcBorders>
            <w:noWrap/>
            <w:hideMark/>
          </w:tcPr>
          <w:p w14:paraId="5E90F0F7" w14:textId="77777777" w:rsidR="00C902FE" w:rsidRPr="00AC4FBC" w:rsidRDefault="00C902FE" w:rsidP="00C902FE">
            <w:pPr>
              <w:pStyle w:val="TAC"/>
              <w:rPr>
                <w:lang w:eastAsia="en-US"/>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9792458" w14:textId="77777777" w:rsidR="00C902FE" w:rsidRPr="00AC4FBC" w:rsidRDefault="00C902FE" w:rsidP="00C902FE">
            <w:pPr>
              <w:pStyle w:val="TAC"/>
              <w:rPr>
                <w:lang w:eastAsia="zh-TW"/>
              </w:rPr>
            </w:pPr>
          </w:p>
        </w:tc>
      </w:tr>
      <w:tr w:rsidR="00C902FE" w:rsidRPr="00AC4FBC" w14:paraId="01DE517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270BD6C" w14:textId="77777777" w:rsidR="00C902FE" w:rsidRPr="00AC4FBC" w:rsidRDefault="00C902FE" w:rsidP="00C902FE">
            <w:pPr>
              <w:pStyle w:val="TAC"/>
              <w:rPr>
                <w:rFonts w:cs="Arial"/>
                <w:lang w:eastAsia="ja-JP"/>
              </w:rPr>
            </w:pPr>
            <w:r w:rsidRPr="00AC4FBC">
              <w:rPr>
                <w:lang w:eastAsia="fi-FI"/>
              </w:rPr>
              <w:t>DC_</w:t>
            </w:r>
            <w:r w:rsidRPr="00AC4FBC">
              <w:rPr>
                <w:lang w:eastAsia="zh-CN"/>
              </w:rPr>
              <w:t>66A_n2A</w:t>
            </w:r>
          </w:p>
        </w:tc>
        <w:tc>
          <w:tcPr>
            <w:tcW w:w="2279" w:type="dxa"/>
            <w:tcBorders>
              <w:top w:val="single" w:sz="4" w:space="0" w:color="auto"/>
              <w:left w:val="single" w:sz="4" w:space="0" w:color="auto"/>
              <w:bottom w:val="single" w:sz="4" w:space="0" w:color="auto"/>
              <w:right w:val="single" w:sz="4" w:space="0" w:color="auto"/>
            </w:tcBorders>
            <w:hideMark/>
          </w:tcPr>
          <w:p w14:paraId="3A1F8CD6" w14:textId="77777777" w:rsidR="00C902FE" w:rsidRPr="00AC4FBC" w:rsidRDefault="00C902FE" w:rsidP="00C902FE">
            <w:pPr>
              <w:pStyle w:val="TAC"/>
              <w:rPr>
                <w:lang w:eastAsia="zh-CN"/>
              </w:rPr>
            </w:pPr>
            <w:r w:rsidRPr="00AC4FBC">
              <w:rPr>
                <w:lang w:eastAsia="fi-FI"/>
              </w:rPr>
              <w:t>DC_</w:t>
            </w:r>
            <w:r w:rsidRPr="00AC4FBC">
              <w:rPr>
                <w:lang w:eastAsia="zh-CN"/>
              </w:rPr>
              <w:t>66A_n2A</w:t>
            </w:r>
          </w:p>
        </w:tc>
        <w:tc>
          <w:tcPr>
            <w:tcW w:w="2737" w:type="dxa"/>
            <w:tcBorders>
              <w:top w:val="single" w:sz="4" w:space="0" w:color="auto"/>
              <w:left w:val="single" w:sz="4" w:space="0" w:color="auto"/>
              <w:bottom w:val="single" w:sz="4" w:space="0" w:color="auto"/>
              <w:right w:val="single" w:sz="4" w:space="0" w:color="auto"/>
            </w:tcBorders>
            <w:noWrap/>
            <w:hideMark/>
          </w:tcPr>
          <w:p w14:paraId="676AB4D9" w14:textId="77777777" w:rsidR="00C902FE" w:rsidRPr="00AC4FBC" w:rsidRDefault="00C902FE" w:rsidP="00C902FE">
            <w:pPr>
              <w:pStyle w:val="TAC"/>
              <w:rPr>
                <w:lang w:eastAsia="zh-CN"/>
              </w:rPr>
            </w:pPr>
            <w:r w:rsidRPr="00AC4FBC">
              <w:t>DC_</w:t>
            </w:r>
            <w:r w:rsidRPr="00AC4FBC">
              <w:rPr>
                <w:lang w:eastAsia="zh-CN"/>
              </w:rPr>
              <w:t>66_n2</w:t>
            </w:r>
          </w:p>
        </w:tc>
        <w:tc>
          <w:tcPr>
            <w:tcW w:w="2737" w:type="dxa"/>
            <w:tcBorders>
              <w:top w:val="single" w:sz="4" w:space="0" w:color="auto"/>
              <w:left w:val="single" w:sz="4" w:space="0" w:color="auto"/>
              <w:bottom w:val="single" w:sz="4" w:space="0" w:color="auto"/>
              <w:right w:val="single" w:sz="4" w:space="0" w:color="auto"/>
            </w:tcBorders>
          </w:tcPr>
          <w:p w14:paraId="03A8E824" w14:textId="77777777" w:rsidR="00C902FE" w:rsidRPr="00AC4FBC" w:rsidRDefault="00C902FE" w:rsidP="00C902FE">
            <w:pPr>
              <w:pStyle w:val="TAC"/>
              <w:rPr>
                <w:lang w:eastAsia="en-US"/>
              </w:rPr>
            </w:pPr>
          </w:p>
        </w:tc>
      </w:tr>
      <w:tr w:rsidR="00C902FE" w:rsidRPr="00AC4FBC" w14:paraId="7BCE14B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8E93341" w14:textId="77777777" w:rsidR="00C902FE" w:rsidRPr="00AC4FBC" w:rsidRDefault="00C902FE" w:rsidP="00C902FE">
            <w:pPr>
              <w:pStyle w:val="TAC"/>
              <w:rPr>
                <w:rFonts w:cs="Arial"/>
                <w:lang w:eastAsia="zh-TW"/>
              </w:rPr>
            </w:pPr>
            <w:r w:rsidRPr="00AC4FBC">
              <w:rPr>
                <w:lang w:eastAsia="ja-JP"/>
              </w:rPr>
              <w:t>DC_66A_n5A</w:t>
            </w:r>
          </w:p>
        </w:tc>
        <w:tc>
          <w:tcPr>
            <w:tcW w:w="2279" w:type="dxa"/>
            <w:tcBorders>
              <w:top w:val="single" w:sz="4" w:space="0" w:color="auto"/>
              <w:left w:val="single" w:sz="4" w:space="0" w:color="auto"/>
              <w:bottom w:val="single" w:sz="4" w:space="0" w:color="auto"/>
              <w:right w:val="single" w:sz="4" w:space="0" w:color="auto"/>
            </w:tcBorders>
            <w:hideMark/>
          </w:tcPr>
          <w:p w14:paraId="35600E59" w14:textId="77777777" w:rsidR="00C902FE" w:rsidRPr="00AC4FBC" w:rsidRDefault="00C902FE" w:rsidP="00C902FE">
            <w:pPr>
              <w:pStyle w:val="TAC"/>
              <w:rPr>
                <w:lang w:eastAsia="fi-FI"/>
              </w:rPr>
            </w:pPr>
            <w:r w:rsidRPr="00AC4FBC">
              <w:rPr>
                <w:lang w:eastAsia="ja-JP"/>
              </w:rPr>
              <w:t>DC_66A_n5A</w:t>
            </w:r>
          </w:p>
        </w:tc>
        <w:tc>
          <w:tcPr>
            <w:tcW w:w="2737" w:type="dxa"/>
            <w:tcBorders>
              <w:top w:val="single" w:sz="4" w:space="0" w:color="auto"/>
              <w:left w:val="single" w:sz="4" w:space="0" w:color="auto"/>
              <w:bottom w:val="single" w:sz="4" w:space="0" w:color="auto"/>
              <w:right w:val="single" w:sz="4" w:space="0" w:color="auto"/>
            </w:tcBorders>
            <w:noWrap/>
            <w:hideMark/>
          </w:tcPr>
          <w:p w14:paraId="41132C9F" w14:textId="77777777" w:rsidR="00C902FE" w:rsidRPr="00AC4FBC" w:rsidRDefault="00C902FE" w:rsidP="00C902FE">
            <w:pPr>
              <w:pStyle w:val="TAC"/>
              <w:rPr>
                <w:lang w:eastAsia="fi-FI"/>
              </w:rPr>
            </w:pPr>
            <w:r w:rsidRPr="00AC4FBC">
              <w:rPr>
                <w:lang w:eastAsia="ja-JP"/>
              </w:rPr>
              <w:t>DC_66_n5</w:t>
            </w:r>
          </w:p>
        </w:tc>
        <w:tc>
          <w:tcPr>
            <w:tcW w:w="2737" w:type="dxa"/>
            <w:tcBorders>
              <w:top w:val="single" w:sz="4" w:space="0" w:color="auto"/>
              <w:left w:val="single" w:sz="4" w:space="0" w:color="auto"/>
              <w:bottom w:val="single" w:sz="4" w:space="0" w:color="auto"/>
              <w:right w:val="single" w:sz="4" w:space="0" w:color="auto"/>
            </w:tcBorders>
          </w:tcPr>
          <w:p w14:paraId="17A3A3C2" w14:textId="77777777" w:rsidR="00C902FE" w:rsidRPr="00AC4FBC" w:rsidRDefault="00C902FE" w:rsidP="00C902FE">
            <w:pPr>
              <w:pStyle w:val="TAC"/>
              <w:rPr>
                <w:lang w:eastAsia="ja-JP"/>
              </w:rPr>
            </w:pPr>
          </w:p>
        </w:tc>
      </w:tr>
      <w:tr w:rsidR="00C902FE" w:rsidRPr="00AC4FBC" w14:paraId="6C92F68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12E1317" w14:textId="4DB55668" w:rsidR="00C902FE" w:rsidRPr="00AC4FBC" w:rsidRDefault="00C902FE" w:rsidP="00C902FE">
            <w:pPr>
              <w:pStyle w:val="TAC"/>
              <w:rPr>
                <w:lang w:eastAsia="ja-JP"/>
              </w:rPr>
            </w:pPr>
            <w:r w:rsidRPr="00A82655">
              <w:rPr>
                <w:lang w:eastAsia="fi-FI"/>
              </w:rPr>
              <w:t>DC_66A-66A_n5A</w:t>
            </w:r>
          </w:p>
        </w:tc>
        <w:tc>
          <w:tcPr>
            <w:tcW w:w="2279" w:type="dxa"/>
            <w:tcBorders>
              <w:top w:val="single" w:sz="4" w:space="0" w:color="auto"/>
              <w:left w:val="single" w:sz="4" w:space="0" w:color="auto"/>
              <w:bottom w:val="single" w:sz="4" w:space="0" w:color="auto"/>
              <w:right w:val="single" w:sz="4" w:space="0" w:color="auto"/>
            </w:tcBorders>
          </w:tcPr>
          <w:p w14:paraId="5F9F094F" w14:textId="40C0A5AE" w:rsidR="00C902FE" w:rsidRPr="00AC4FBC" w:rsidRDefault="00C902FE" w:rsidP="00C902FE">
            <w:pPr>
              <w:pStyle w:val="TAC"/>
              <w:rPr>
                <w:lang w:eastAsia="ja-JP"/>
              </w:rPr>
            </w:pPr>
            <w:r w:rsidRPr="00A82655">
              <w:rPr>
                <w:lang w:eastAsia="fi-FI"/>
              </w:rPr>
              <w:t>DC_66A_n5A</w:t>
            </w:r>
          </w:p>
        </w:tc>
        <w:tc>
          <w:tcPr>
            <w:tcW w:w="2737" w:type="dxa"/>
            <w:tcBorders>
              <w:top w:val="single" w:sz="4" w:space="0" w:color="auto"/>
              <w:left w:val="single" w:sz="4" w:space="0" w:color="auto"/>
              <w:bottom w:val="single" w:sz="4" w:space="0" w:color="auto"/>
              <w:right w:val="single" w:sz="4" w:space="0" w:color="auto"/>
            </w:tcBorders>
            <w:noWrap/>
          </w:tcPr>
          <w:p w14:paraId="7334FF21" w14:textId="39A0CC25" w:rsidR="00C902FE" w:rsidRPr="00AC4FBC" w:rsidRDefault="00C902FE" w:rsidP="00C902FE">
            <w:pPr>
              <w:pStyle w:val="TAC"/>
              <w:rPr>
                <w:lang w:eastAsia="ja-JP"/>
              </w:rPr>
            </w:pPr>
            <w:r w:rsidRPr="00A82655">
              <w:rPr>
                <w:lang w:eastAsia="ja-JP"/>
              </w:rPr>
              <w:t>DC_66_n5</w:t>
            </w:r>
          </w:p>
        </w:tc>
        <w:tc>
          <w:tcPr>
            <w:tcW w:w="2737" w:type="dxa"/>
            <w:tcBorders>
              <w:top w:val="single" w:sz="4" w:space="0" w:color="auto"/>
              <w:left w:val="single" w:sz="4" w:space="0" w:color="auto"/>
              <w:bottom w:val="single" w:sz="4" w:space="0" w:color="auto"/>
              <w:right w:val="single" w:sz="4" w:space="0" w:color="auto"/>
            </w:tcBorders>
          </w:tcPr>
          <w:p w14:paraId="532C7BB7" w14:textId="77777777" w:rsidR="00C902FE" w:rsidRPr="00AC4FBC" w:rsidRDefault="00C902FE" w:rsidP="00C902FE">
            <w:pPr>
              <w:pStyle w:val="TAC"/>
              <w:rPr>
                <w:lang w:eastAsia="ja-JP"/>
              </w:rPr>
            </w:pPr>
          </w:p>
        </w:tc>
      </w:tr>
      <w:tr w:rsidR="00C902FE" w:rsidRPr="00AC4FBC" w14:paraId="002D202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48DE4D7" w14:textId="68C4694D" w:rsidR="00C902FE" w:rsidRPr="00AC4FBC" w:rsidRDefault="00C902FE" w:rsidP="00C902FE">
            <w:pPr>
              <w:pStyle w:val="TAC"/>
              <w:rPr>
                <w:lang w:eastAsia="ja-JP"/>
              </w:rPr>
            </w:pPr>
            <w:r w:rsidRPr="00A82655">
              <w:rPr>
                <w:lang w:eastAsia="fi-FI"/>
              </w:rPr>
              <w:t>DC_66A_n25A</w:t>
            </w:r>
          </w:p>
        </w:tc>
        <w:tc>
          <w:tcPr>
            <w:tcW w:w="2279" w:type="dxa"/>
            <w:tcBorders>
              <w:top w:val="single" w:sz="4" w:space="0" w:color="auto"/>
              <w:left w:val="single" w:sz="4" w:space="0" w:color="auto"/>
              <w:bottom w:val="single" w:sz="4" w:space="0" w:color="auto"/>
              <w:right w:val="single" w:sz="4" w:space="0" w:color="auto"/>
            </w:tcBorders>
          </w:tcPr>
          <w:p w14:paraId="7290D23D" w14:textId="5208A236" w:rsidR="00C902FE" w:rsidRPr="00AC4FBC" w:rsidRDefault="00C902FE" w:rsidP="00C902FE">
            <w:pPr>
              <w:pStyle w:val="TAC"/>
              <w:rPr>
                <w:lang w:eastAsia="ja-JP"/>
              </w:rPr>
            </w:pPr>
            <w:r w:rsidRPr="00A82655">
              <w:rPr>
                <w:lang w:eastAsia="fi-FI"/>
              </w:rPr>
              <w:t>DC_66A_n25A</w:t>
            </w:r>
          </w:p>
        </w:tc>
        <w:tc>
          <w:tcPr>
            <w:tcW w:w="2737" w:type="dxa"/>
            <w:tcBorders>
              <w:top w:val="single" w:sz="4" w:space="0" w:color="auto"/>
              <w:left w:val="single" w:sz="4" w:space="0" w:color="auto"/>
              <w:bottom w:val="single" w:sz="4" w:space="0" w:color="auto"/>
              <w:right w:val="single" w:sz="4" w:space="0" w:color="auto"/>
            </w:tcBorders>
            <w:noWrap/>
          </w:tcPr>
          <w:p w14:paraId="38DE5F9A" w14:textId="3043D965" w:rsidR="00C902FE" w:rsidRPr="00AC4FBC" w:rsidRDefault="00C902FE" w:rsidP="00C902FE">
            <w:pPr>
              <w:pStyle w:val="TAC"/>
              <w:rPr>
                <w:lang w:eastAsia="ja-JP"/>
              </w:rPr>
            </w:pPr>
            <w:r w:rsidRPr="00A82655">
              <w:t>DC_66_n25</w:t>
            </w:r>
          </w:p>
        </w:tc>
        <w:tc>
          <w:tcPr>
            <w:tcW w:w="2737" w:type="dxa"/>
            <w:tcBorders>
              <w:top w:val="single" w:sz="4" w:space="0" w:color="auto"/>
              <w:left w:val="single" w:sz="4" w:space="0" w:color="auto"/>
              <w:bottom w:val="single" w:sz="4" w:space="0" w:color="auto"/>
              <w:right w:val="single" w:sz="4" w:space="0" w:color="auto"/>
            </w:tcBorders>
          </w:tcPr>
          <w:p w14:paraId="46067116" w14:textId="77777777" w:rsidR="00C902FE" w:rsidRPr="00AC4FBC" w:rsidRDefault="00C902FE" w:rsidP="00C902FE">
            <w:pPr>
              <w:pStyle w:val="TAC"/>
              <w:rPr>
                <w:lang w:eastAsia="ja-JP"/>
              </w:rPr>
            </w:pPr>
          </w:p>
        </w:tc>
      </w:tr>
      <w:tr w:rsidR="00C902FE" w:rsidRPr="00AC4FBC" w14:paraId="4C977C7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FD2551" w14:textId="77777777" w:rsidR="00C902FE" w:rsidRPr="00AC4FBC" w:rsidRDefault="00C902FE" w:rsidP="00C902FE">
            <w:pPr>
              <w:pStyle w:val="TAC"/>
              <w:rPr>
                <w:lang w:eastAsia="fi-FI"/>
              </w:rPr>
            </w:pPr>
            <w:r w:rsidRPr="00AC4FBC">
              <w:rPr>
                <w:lang w:eastAsia="fi-FI"/>
              </w:rPr>
              <w:t>DC_66A_n41A</w:t>
            </w:r>
          </w:p>
        </w:tc>
        <w:tc>
          <w:tcPr>
            <w:tcW w:w="2279" w:type="dxa"/>
            <w:tcBorders>
              <w:top w:val="single" w:sz="4" w:space="0" w:color="auto"/>
              <w:left w:val="single" w:sz="4" w:space="0" w:color="auto"/>
              <w:bottom w:val="single" w:sz="4" w:space="0" w:color="auto"/>
              <w:right w:val="single" w:sz="4" w:space="0" w:color="auto"/>
            </w:tcBorders>
            <w:hideMark/>
          </w:tcPr>
          <w:p w14:paraId="298D6BDE" w14:textId="77777777" w:rsidR="00C902FE" w:rsidRPr="00AC4FBC" w:rsidRDefault="00C902FE" w:rsidP="00C902FE">
            <w:pPr>
              <w:pStyle w:val="TAC"/>
              <w:rPr>
                <w:lang w:eastAsia="fi-FI"/>
              </w:rPr>
            </w:pPr>
            <w:r w:rsidRPr="00AC4FBC">
              <w:rPr>
                <w:lang w:eastAsia="fi-FI"/>
              </w:rPr>
              <w:t>DC_66A_n41A</w:t>
            </w:r>
          </w:p>
        </w:tc>
        <w:tc>
          <w:tcPr>
            <w:tcW w:w="2737" w:type="dxa"/>
            <w:tcBorders>
              <w:top w:val="single" w:sz="4" w:space="0" w:color="auto"/>
              <w:left w:val="single" w:sz="4" w:space="0" w:color="auto"/>
              <w:bottom w:val="single" w:sz="4" w:space="0" w:color="auto"/>
              <w:right w:val="single" w:sz="4" w:space="0" w:color="auto"/>
            </w:tcBorders>
            <w:noWrap/>
            <w:hideMark/>
          </w:tcPr>
          <w:p w14:paraId="316FFC84" w14:textId="77777777" w:rsidR="00C902FE" w:rsidRPr="00AC4FBC" w:rsidRDefault="00C902FE" w:rsidP="00C902FE">
            <w:pPr>
              <w:pStyle w:val="TAC"/>
              <w:rPr>
                <w:lang w:eastAsia="ja-JP"/>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303717C4" w14:textId="77777777" w:rsidR="00C902FE" w:rsidRPr="00AC4FBC" w:rsidRDefault="00C902FE" w:rsidP="00C902FE">
            <w:pPr>
              <w:pStyle w:val="TAC"/>
              <w:rPr>
                <w:lang w:eastAsia="ja-JP"/>
              </w:rPr>
            </w:pPr>
          </w:p>
        </w:tc>
      </w:tr>
      <w:tr w:rsidR="00C902FE" w:rsidRPr="00AC4FBC" w14:paraId="6B0DC3A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A8DC467" w14:textId="77777777" w:rsidR="00C902FE" w:rsidRPr="00AC4FBC" w:rsidRDefault="00C902FE" w:rsidP="00C902FE">
            <w:pPr>
              <w:pStyle w:val="TAC"/>
              <w:rPr>
                <w:lang w:eastAsia="fi-FI"/>
              </w:rPr>
            </w:pPr>
            <w:r w:rsidRPr="00AC4FBC">
              <w:rPr>
                <w:lang w:eastAsia="ja-JP"/>
              </w:rPr>
              <w:t>DC_66A_n71A</w:t>
            </w:r>
          </w:p>
        </w:tc>
        <w:tc>
          <w:tcPr>
            <w:tcW w:w="2279" w:type="dxa"/>
            <w:tcBorders>
              <w:top w:val="single" w:sz="4" w:space="0" w:color="auto"/>
              <w:left w:val="single" w:sz="4" w:space="0" w:color="auto"/>
              <w:bottom w:val="single" w:sz="4" w:space="0" w:color="auto"/>
              <w:right w:val="single" w:sz="4" w:space="0" w:color="auto"/>
            </w:tcBorders>
            <w:hideMark/>
          </w:tcPr>
          <w:p w14:paraId="5BB49CF3" w14:textId="77777777" w:rsidR="00C902FE" w:rsidRPr="00AC4FBC" w:rsidRDefault="00C902FE" w:rsidP="00C902FE">
            <w:pPr>
              <w:pStyle w:val="TAC"/>
              <w:rPr>
                <w:lang w:eastAsia="fi-FI"/>
              </w:rPr>
            </w:pPr>
            <w:r w:rsidRPr="00AC4FBC">
              <w:rPr>
                <w:lang w:eastAsia="ja-JP"/>
              </w:rPr>
              <w:t>DC_66A_n71A</w:t>
            </w:r>
          </w:p>
        </w:tc>
        <w:tc>
          <w:tcPr>
            <w:tcW w:w="2737" w:type="dxa"/>
            <w:tcBorders>
              <w:top w:val="single" w:sz="4" w:space="0" w:color="auto"/>
              <w:left w:val="single" w:sz="4" w:space="0" w:color="auto"/>
              <w:bottom w:val="single" w:sz="4" w:space="0" w:color="auto"/>
              <w:right w:val="single" w:sz="4" w:space="0" w:color="auto"/>
            </w:tcBorders>
            <w:noWrap/>
            <w:hideMark/>
          </w:tcPr>
          <w:p w14:paraId="3AF607F2" w14:textId="77777777" w:rsidR="00C902FE" w:rsidRPr="00AC4FBC" w:rsidRDefault="00C902FE" w:rsidP="00C902FE">
            <w:pPr>
              <w:pStyle w:val="TAC"/>
              <w:rPr>
                <w:lang w:eastAsia="fi-FI"/>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B9B9773" w14:textId="77777777" w:rsidR="00C902FE" w:rsidRPr="00AC4FBC" w:rsidRDefault="00C902FE" w:rsidP="00C902FE">
            <w:pPr>
              <w:pStyle w:val="TAC"/>
              <w:rPr>
                <w:lang w:eastAsia="ja-JP"/>
              </w:rPr>
            </w:pPr>
          </w:p>
        </w:tc>
      </w:tr>
      <w:tr w:rsidR="00C902FE" w:rsidRPr="00AC4FBC" w14:paraId="1577C7D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2FA9168" w14:textId="17FCF08B" w:rsidR="00C902FE" w:rsidRPr="00AC4FBC" w:rsidRDefault="00C902FE" w:rsidP="00C902FE">
            <w:pPr>
              <w:pStyle w:val="TAC"/>
              <w:rPr>
                <w:lang w:eastAsia="ja-JP"/>
              </w:rPr>
            </w:pPr>
            <w:r w:rsidRPr="00DE04F0">
              <w:rPr>
                <w:lang w:eastAsia="ko-KR"/>
              </w:rPr>
              <w:t>DC_66A_n77A</w:t>
            </w:r>
            <w:ins w:id="1020"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61A8EC24" w14:textId="15718344" w:rsidR="00C902FE" w:rsidRPr="00AC4FBC" w:rsidRDefault="00C902FE" w:rsidP="00C902FE">
            <w:pPr>
              <w:pStyle w:val="TAC"/>
              <w:rPr>
                <w:lang w:eastAsia="ja-JP"/>
              </w:rPr>
            </w:pPr>
            <w:r w:rsidRPr="00DE04F0">
              <w:rPr>
                <w:lang w:eastAsia="fi-FI"/>
              </w:rPr>
              <w:t>DC_66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2878051D" w14:textId="3BF90404" w:rsidR="00C902FE" w:rsidRPr="00AC4FBC" w:rsidRDefault="00C902FE" w:rsidP="00C902FE">
            <w:pPr>
              <w:pStyle w:val="TAC"/>
              <w:rPr>
                <w:lang w:eastAsia="ja-JP"/>
              </w:rPr>
            </w:pPr>
            <w:r w:rsidRPr="00DE04F0">
              <w:rPr>
                <w:noProof/>
                <w:szCs w:val="18"/>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1F68E076" w14:textId="77777777" w:rsidR="00C902FE" w:rsidRPr="00AC4FBC" w:rsidRDefault="00C902FE" w:rsidP="00C902FE">
            <w:pPr>
              <w:pStyle w:val="TAC"/>
              <w:rPr>
                <w:lang w:eastAsia="ja-JP"/>
              </w:rPr>
            </w:pPr>
          </w:p>
        </w:tc>
      </w:tr>
      <w:tr w:rsidR="00C902FE" w:rsidRPr="00AC4FBC" w14:paraId="70074C6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698933DD" w14:textId="5A1767D0" w:rsidR="00C902FE" w:rsidRPr="00AC4FBC" w:rsidRDefault="00C902FE" w:rsidP="00C902FE">
            <w:pPr>
              <w:pStyle w:val="TAC"/>
              <w:rPr>
                <w:lang w:eastAsia="ja-JP"/>
              </w:rPr>
            </w:pPr>
            <w:r w:rsidRPr="00DE04F0">
              <w:rPr>
                <w:lang w:eastAsia="ko-KR"/>
              </w:rPr>
              <w:t>DC_66A_n77(2A)</w:t>
            </w:r>
            <w:r w:rsidRPr="00DE04F0">
              <w:rPr>
                <w:vertAlign w:val="superscript"/>
                <w:lang w:eastAsia="fi-FI"/>
              </w:rPr>
              <w:t xml:space="preserve"> </w:t>
            </w:r>
            <w:ins w:id="1021"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4F979E98" w14:textId="5EF83473" w:rsidR="00C902FE" w:rsidRPr="00AC4FBC" w:rsidRDefault="00C902FE" w:rsidP="00C902FE">
            <w:pPr>
              <w:pStyle w:val="TAC"/>
              <w:rPr>
                <w:lang w:eastAsia="ja-JP"/>
              </w:rPr>
            </w:pPr>
            <w:r w:rsidRPr="00DE04F0">
              <w:rPr>
                <w:lang w:eastAsia="fi-FI"/>
              </w:rPr>
              <w:t>DC_66A_n77A</w:t>
            </w:r>
            <w:ins w:id="1022"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06AC09FC" w14:textId="0BF2C058" w:rsidR="00C902FE" w:rsidRPr="00AC4FBC" w:rsidRDefault="00C902FE" w:rsidP="00C902FE">
            <w:pPr>
              <w:pStyle w:val="TAC"/>
              <w:rPr>
                <w:lang w:eastAsia="ja-JP"/>
              </w:rPr>
            </w:pPr>
            <w:r w:rsidRPr="00DE04F0">
              <w:rPr>
                <w:noProof/>
                <w:szCs w:val="18"/>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1107B715" w14:textId="77777777" w:rsidR="00C902FE" w:rsidRPr="00AC4FBC" w:rsidRDefault="00C902FE" w:rsidP="00C902FE">
            <w:pPr>
              <w:pStyle w:val="TAC"/>
              <w:rPr>
                <w:lang w:eastAsia="ja-JP"/>
              </w:rPr>
            </w:pPr>
          </w:p>
        </w:tc>
      </w:tr>
      <w:tr w:rsidR="00C902FE" w:rsidRPr="00AC4FBC" w14:paraId="1C04ABD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B4B91DA" w14:textId="24B29C89" w:rsidR="00C902FE" w:rsidRPr="00AC4FBC" w:rsidRDefault="00C902FE" w:rsidP="00C902FE">
            <w:pPr>
              <w:pStyle w:val="TAC"/>
              <w:rPr>
                <w:lang w:eastAsia="ja-JP"/>
              </w:rPr>
            </w:pPr>
            <w:r w:rsidRPr="00DE04F0">
              <w:rPr>
                <w:lang w:eastAsia="ko-KR"/>
              </w:rPr>
              <w:t>DC_66A-66A_n77A</w:t>
            </w:r>
            <w:r w:rsidRPr="00DE04F0">
              <w:rPr>
                <w:vertAlign w:val="superscript"/>
                <w:lang w:eastAsia="fi-FI"/>
              </w:rPr>
              <w:t>21</w:t>
            </w:r>
          </w:p>
        </w:tc>
        <w:tc>
          <w:tcPr>
            <w:tcW w:w="2279" w:type="dxa"/>
            <w:tcBorders>
              <w:top w:val="single" w:sz="4" w:space="0" w:color="auto"/>
              <w:left w:val="single" w:sz="4" w:space="0" w:color="auto"/>
              <w:bottom w:val="single" w:sz="4" w:space="0" w:color="auto"/>
              <w:right w:val="single" w:sz="4" w:space="0" w:color="auto"/>
            </w:tcBorders>
          </w:tcPr>
          <w:p w14:paraId="3D2713C4" w14:textId="7A5DFEFF" w:rsidR="00C902FE" w:rsidRPr="00AC4FBC" w:rsidRDefault="00C902FE" w:rsidP="00C902FE">
            <w:pPr>
              <w:pStyle w:val="TAC"/>
              <w:rPr>
                <w:lang w:eastAsia="ja-JP"/>
              </w:rPr>
            </w:pPr>
            <w:r w:rsidRPr="00DE04F0">
              <w:rPr>
                <w:lang w:eastAsia="fi-FI"/>
              </w:rPr>
              <w:t>DC_66A_n77A</w:t>
            </w:r>
            <w:r w:rsidRPr="00DE04F0">
              <w:rPr>
                <w:vertAlign w:val="superscript"/>
                <w:lang w:eastAsia="fi-FI"/>
              </w:rPr>
              <w:t>21</w:t>
            </w:r>
          </w:p>
        </w:tc>
        <w:tc>
          <w:tcPr>
            <w:tcW w:w="2737" w:type="dxa"/>
            <w:tcBorders>
              <w:top w:val="single" w:sz="4" w:space="0" w:color="auto"/>
              <w:left w:val="single" w:sz="4" w:space="0" w:color="auto"/>
              <w:bottom w:val="single" w:sz="4" w:space="0" w:color="auto"/>
              <w:right w:val="single" w:sz="4" w:space="0" w:color="auto"/>
            </w:tcBorders>
            <w:noWrap/>
          </w:tcPr>
          <w:p w14:paraId="1F2E0931" w14:textId="12F580A5" w:rsidR="00C902FE" w:rsidRPr="00AC4FBC" w:rsidRDefault="00C902FE" w:rsidP="00C902FE">
            <w:pPr>
              <w:pStyle w:val="TAC"/>
              <w:rPr>
                <w:lang w:eastAsia="ja-JP"/>
              </w:rPr>
            </w:pPr>
            <w:r w:rsidRPr="00DE04F0">
              <w:rPr>
                <w:noProof/>
                <w:szCs w:val="18"/>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44235F1D" w14:textId="77777777" w:rsidR="00C902FE" w:rsidRPr="00AC4FBC" w:rsidRDefault="00C902FE" w:rsidP="00C902FE">
            <w:pPr>
              <w:pStyle w:val="TAC"/>
              <w:rPr>
                <w:lang w:eastAsia="ja-JP"/>
              </w:rPr>
            </w:pPr>
          </w:p>
        </w:tc>
      </w:tr>
      <w:tr w:rsidR="00C902FE" w:rsidRPr="00AC4FBC" w14:paraId="6EADD4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4381C3A7" w14:textId="2B5285F3" w:rsidR="00C902FE" w:rsidRPr="00AC4FBC" w:rsidRDefault="00C902FE" w:rsidP="00C902FE">
            <w:pPr>
              <w:pStyle w:val="TAC"/>
              <w:rPr>
                <w:lang w:eastAsia="ja-JP"/>
              </w:rPr>
            </w:pPr>
            <w:r w:rsidRPr="00DE04F0">
              <w:rPr>
                <w:lang w:eastAsia="fi-FI"/>
              </w:rPr>
              <w:t>DC_66A-66A_n77(2A)</w:t>
            </w:r>
            <w:r w:rsidRPr="00DE04F0">
              <w:rPr>
                <w:vertAlign w:val="superscript"/>
                <w:lang w:eastAsia="fi-FI"/>
              </w:rPr>
              <w:t xml:space="preserve"> </w:t>
            </w:r>
            <w:ins w:id="1023" w:author="0884" w:date="2024-03-27T13:57:00Z">
              <w:r w:rsidRPr="00DE04F0">
                <w:rPr>
                  <w:vertAlign w:val="superscript"/>
                  <w:lang w:eastAsia="fi-FI"/>
                </w:rPr>
                <w:t>21</w:t>
              </w:r>
            </w:ins>
          </w:p>
        </w:tc>
        <w:tc>
          <w:tcPr>
            <w:tcW w:w="2279" w:type="dxa"/>
            <w:tcBorders>
              <w:top w:val="single" w:sz="4" w:space="0" w:color="auto"/>
              <w:left w:val="single" w:sz="4" w:space="0" w:color="auto"/>
              <w:bottom w:val="single" w:sz="4" w:space="0" w:color="auto"/>
              <w:right w:val="single" w:sz="4" w:space="0" w:color="auto"/>
            </w:tcBorders>
          </w:tcPr>
          <w:p w14:paraId="643BA6DF" w14:textId="73501C81" w:rsidR="00C902FE" w:rsidRPr="00AC4FBC" w:rsidRDefault="00C902FE" w:rsidP="00C902FE">
            <w:pPr>
              <w:pStyle w:val="TAC"/>
              <w:rPr>
                <w:lang w:eastAsia="ja-JP"/>
              </w:rPr>
            </w:pPr>
            <w:r w:rsidRPr="00DE04F0">
              <w:rPr>
                <w:lang w:eastAsia="fi-FI"/>
              </w:rPr>
              <w:t>DC_66A_n77A</w:t>
            </w:r>
            <w:ins w:id="1024" w:author="0884" w:date="2024-03-27T13:57:00Z">
              <w:r w:rsidRPr="00DE04F0">
                <w:rPr>
                  <w:vertAlign w:val="superscript"/>
                  <w:lang w:eastAsia="fi-FI"/>
                </w:rPr>
                <w:t>21</w:t>
              </w:r>
            </w:ins>
          </w:p>
        </w:tc>
        <w:tc>
          <w:tcPr>
            <w:tcW w:w="2737" w:type="dxa"/>
            <w:tcBorders>
              <w:top w:val="single" w:sz="4" w:space="0" w:color="auto"/>
              <w:left w:val="single" w:sz="4" w:space="0" w:color="auto"/>
              <w:bottom w:val="single" w:sz="4" w:space="0" w:color="auto"/>
              <w:right w:val="single" w:sz="4" w:space="0" w:color="auto"/>
            </w:tcBorders>
            <w:noWrap/>
          </w:tcPr>
          <w:p w14:paraId="5F7DA49B" w14:textId="52FE91F1" w:rsidR="00C902FE" w:rsidRPr="00AC4FBC" w:rsidRDefault="00C902FE" w:rsidP="00C902FE">
            <w:pPr>
              <w:pStyle w:val="TAC"/>
              <w:rPr>
                <w:lang w:eastAsia="ja-JP"/>
              </w:rPr>
            </w:pPr>
            <w:r w:rsidRPr="00DE04F0">
              <w:rPr>
                <w:lang w:eastAsia="zh-TW"/>
              </w:rPr>
              <w:t>DC_66_n77</w:t>
            </w:r>
          </w:p>
        </w:tc>
        <w:tc>
          <w:tcPr>
            <w:tcW w:w="2737" w:type="dxa"/>
            <w:tcBorders>
              <w:top w:val="single" w:sz="4" w:space="0" w:color="auto"/>
              <w:left w:val="single" w:sz="4" w:space="0" w:color="auto"/>
              <w:bottom w:val="single" w:sz="4" w:space="0" w:color="auto"/>
              <w:right w:val="single" w:sz="4" w:space="0" w:color="auto"/>
            </w:tcBorders>
          </w:tcPr>
          <w:p w14:paraId="7220C837" w14:textId="77777777" w:rsidR="00C902FE" w:rsidRPr="00AC4FBC" w:rsidRDefault="00C902FE" w:rsidP="00C902FE">
            <w:pPr>
              <w:pStyle w:val="TAC"/>
              <w:rPr>
                <w:lang w:eastAsia="ja-JP"/>
              </w:rPr>
            </w:pPr>
          </w:p>
        </w:tc>
      </w:tr>
      <w:tr w:rsidR="00C902FE" w:rsidRPr="00AC4FBC" w14:paraId="36478FD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A17FCAB" w14:textId="0C28AEBC" w:rsidR="00C902FE" w:rsidRPr="00AC4FBC" w:rsidRDefault="00C902FE" w:rsidP="00C902FE">
            <w:pPr>
              <w:pStyle w:val="TAC"/>
              <w:rPr>
                <w:lang w:eastAsia="ja-JP"/>
              </w:rPr>
            </w:pPr>
            <w:r w:rsidRPr="00AC4FBC">
              <w:rPr>
                <w:lang w:eastAsia="ja-JP"/>
              </w:rPr>
              <w:t>DC_66A_n78A</w:t>
            </w:r>
          </w:p>
        </w:tc>
        <w:tc>
          <w:tcPr>
            <w:tcW w:w="2279" w:type="dxa"/>
            <w:tcBorders>
              <w:top w:val="single" w:sz="4" w:space="0" w:color="auto"/>
              <w:left w:val="single" w:sz="4" w:space="0" w:color="auto"/>
              <w:bottom w:val="single" w:sz="4" w:space="0" w:color="auto"/>
              <w:right w:val="single" w:sz="4" w:space="0" w:color="auto"/>
            </w:tcBorders>
            <w:hideMark/>
          </w:tcPr>
          <w:p w14:paraId="5544F0AE" w14:textId="706A3FC3" w:rsidR="00C902FE" w:rsidRPr="00AC4FBC" w:rsidRDefault="00C902FE" w:rsidP="00C902FE">
            <w:pPr>
              <w:pStyle w:val="TAC"/>
              <w:rPr>
                <w:lang w:eastAsia="ja-JP"/>
              </w:rPr>
            </w:pPr>
            <w:r w:rsidRPr="00AC4FBC">
              <w:rPr>
                <w:lang w:eastAsia="ja-JP"/>
              </w:rPr>
              <w:t>DC_66A_n78A</w:t>
            </w:r>
          </w:p>
        </w:tc>
        <w:tc>
          <w:tcPr>
            <w:tcW w:w="2737" w:type="dxa"/>
            <w:tcBorders>
              <w:top w:val="single" w:sz="4" w:space="0" w:color="auto"/>
              <w:left w:val="single" w:sz="4" w:space="0" w:color="auto"/>
              <w:bottom w:val="single" w:sz="4" w:space="0" w:color="auto"/>
              <w:right w:val="single" w:sz="4" w:space="0" w:color="auto"/>
            </w:tcBorders>
            <w:noWrap/>
            <w:hideMark/>
          </w:tcPr>
          <w:p w14:paraId="50D224C4" w14:textId="728786A4" w:rsidR="00C902FE" w:rsidRPr="00AC4FBC" w:rsidRDefault="00C902FE" w:rsidP="00C902FE">
            <w:pPr>
              <w:pStyle w:val="TAC"/>
              <w:rPr>
                <w:lang w:eastAsia="ja-JP"/>
              </w:rPr>
            </w:pPr>
            <w:r w:rsidRPr="00AC4FBC">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28D96013" w14:textId="77777777" w:rsidR="00C902FE" w:rsidRPr="00AC4FBC" w:rsidRDefault="00C902FE" w:rsidP="00C902FE">
            <w:pPr>
              <w:pStyle w:val="TAC"/>
              <w:rPr>
                <w:lang w:eastAsia="ja-JP"/>
              </w:rPr>
            </w:pPr>
          </w:p>
        </w:tc>
      </w:tr>
      <w:tr w:rsidR="00C902FE" w:rsidRPr="00AC4FBC" w14:paraId="27641EFB"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3E33EBBB" w14:textId="77777777" w:rsidR="00C902FE" w:rsidRPr="00AC4FBC" w:rsidRDefault="00C902FE" w:rsidP="00C902FE">
            <w:pPr>
              <w:pStyle w:val="TAC"/>
              <w:rPr>
                <w:lang w:eastAsia="ja-JP"/>
              </w:rPr>
            </w:pPr>
            <w:r w:rsidRPr="00AC4FBC">
              <w:rPr>
                <w:lang w:eastAsia="fi-FI"/>
              </w:rPr>
              <w:t>DC_71A_n2A</w:t>
            </w:r>
          </w:p>
        </w:tc>
        <w:tc>
          <w:tcPr>
            <w:tcW w:w="2279" w:type="dxa"/>
            <w:tcBorders>
              <w:top w:val="single" w:sz="4" w:space="0" w:color="auto"/>
              <w:left w:val="single" w:sz="4" w:space="0" w:color="auto"/>
              <w:bottom w:val="single" w:sz="4" w:space="0" w:color="auto"/>
              <w:right w:val="single" w:sz="4" w:space="0" w:color="auto"/>
            </w:tcBorders>
            <w:vAlign w:val="center"/>
          </w:tcPr>
          <w:p w14:paraId="68E73C5F" w14:textId="77777777" w:rsidR="00C902FE" w:rsidRPr="00AC4FBC" w:rsidRDefault="00C902FE" w:rsidP="00C902FE">
            <w:pPr>
              <w:pStyle w:val="TAC"/>
              <w:rPr>
                <w:lang w:eastAsia="ja-JP"/>
              </w:rPr>
            </w:pPr>
            <w:r w:rsidRPr="00AC4FBC">
              <w:rPr>
                <w:lang w:eastAsia="fi-FI"/>
              </w:rPr>
              <w:t>DC_71A_n2A</w:t>
            </w:r>
          </w:p>
        </w:tc>
        <w:tc>
          <w:tcPr>
            <w:tcW w:w="2737" w:type="dxa"/>
            <w:tcBorders>
              <w:top w:val="single" w:sz="4" w:space="0" w:color="auto"/>
              <w:left w:val="single" w:sz="4" w:space="0" w:color="auto"/>
              <w:bottom w:val="single" w:sz="4" w:space="0" w:color="auto"/>
              <w:right w:val="single" w:sz="4" w:space="0" w:color="auto"/>
            </w:tcBorders>
            <w:noWrap/>
          </w:tcPr>
          <w:p w14:paraId="0A0407BE" w14:textId="77777777" w:rsidR="00C902FE" w:rsidRPr="00AC4FBC" w:rsidRDefault="00C902FE" w:rsidP="00C902FE">
            <w:pPr>
              <w:pStyle w:val="TAC"/>
              <w:rPr>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57A9C7D5" w14:textId="77777777" w:rsidR="00C902FE" w:rsidRPr="00AC4FBC" w:rsidRDefault="00C902FE" w:rsidP="00C902FE">
            <w:pPr>
              <w:pStyle w:val="TAC"/>
              <w:rPr>
                <w:lang w:eastAsia="ja-JP"/>
              </w:rPr>
            </w:pPr>
          </w:p>
        </w:tc>
      </w:tr>
      <w:tr w:rsidR="00C902FE" w:rsidRPr="00AC4FBC" w14:paraId="2FFC273F"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B2B5E9A" w14:textId="77777777" w:rsidR="00C902FE" w:rsidRPr="00AC4FBC" w:rsidRDefault="00C902FE" w:rsidP="00C902FE">
            <w:pPr>
              <w:pStyle w:val="TAC"/>
              <w:rPr>
                <w:lang w:eastAsia="ja-JP"/>
              </w:rPr>
            </w:pPr>
            <w:r w:rsidRPr="00AC4FBC">
              <w:rPr>
                <w:lang w:eastAsia="fi-FI"/>
              </w:rPr>
              <w:t>DC_</w:t>
            </w:r>
            <w:r w:rsidRPr="00AC4FBC">
              <w:rPr>
                <w:lang w:eastAsia="zh-CN"/>
              </w:rPr>
              <w:t>71</w:t>
            </w:r>
            <w:r w:rsidRPr="00AC4FBC">
              <w:rPr>
                <w:lang w:eastAsia="fi-FI"/>
              </w:rPr>
              <w:t>A_n66A</w:t>
            </w:r>
          </w:p>
        </w:tc>
        <w:tc>
          <w:tcPr>
            <w:tcW w:w="2279" w:type="dxa"/>
            <w:tcBorders>
              <w:top w:val="single" w:sz="4" w:space="0" w:color="auto"/>
              <w:left w:val="single" w:sz="4" w:space="0" w:color="auto"/>
              <w:bottom w:val="single" w:sz="4" w:space="0" w:color="auto"/>
              <w:right w:val="single" w:sz="4" w:space="0" w:color="auto"/>
            </w:tcBorders>
          </w:tcPr>
          <w:p w14:paraId="69D8F67C" w14:textId="77777777" w:rsidR="00C902FE" w:rsidRPr="00AC4FBC" w:rsidRDefault="00C902FE" w:rsidP="00C902FE">
            <w:pPr>
              <w:pStyle w:val="TAC"/>
              <w:rPr>
                <w:lang w:eastAsia="ja-JP"/>
              </w:rPr>
            </w:pPr>
            <w:r w:rsidRPr="00AC4FBC">
              <w:rPr>
                <w:lang w:eastAsia="fi-FI"/>
              </w:rPr>
              <w:t>DC_</w:t>
            </w:r>
            <w:r w:rsidRPr="00AC4FBC">
              <w:rPr>
                <w:lang w:eastAsia="zh-CN"/>
              </w:rPr>
              <w:t>71</w:t>
            </w:r>
            <w:r w:rsidRPr="00AC4FBC">
              <w:rPr>
                <w:lang w:eastAsia="fi-FI"/>
              </w:rPr>
              <w:t>A_n66A</w:t>
            </w:r>
          </w:p>
        </w:tc>
        <w:tc>
          <w:tcPr>
            <w:tcW w:w="2737" w:type="dxa"/>
            <w:tcBorders>
              <w:top w:val="single" w:sz="4" w:space="0" w:color="auto"/>
              <w:left w:val="single" w:sz="4" w:space="0" w:color="auto"/>
              <w:bottom w:val="single" w:sz="4" w:space="0" w:color="auto"/>
              <w:right w:val="single" w:sz="4" w:space="0" w:color="auto"/>
            </w:tcBorders>
            <w:noWrap/>
          </w:tcPr>
          <w:p w14:paraId="4374EA42" w14:textId="77777777" w:rsidR="00C902FE" w:rsidRPr="00AC4FBC" w:rsidRDefault="00C902FE" w:rsidP="00C902FE">
            <w:pPr>
              <w:pStyle w:val="TAC"/>
              <w:rPr>
                <w:lang w:eastAsia="ja-JP"/>
              </w:rPr>
            </w:pPr>
            <w:r w:rsidRPr="00AC4FBC">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74BBF70" w14:textId="77777777" w:rsidR="00C902FE" w:rsidRPr="00AC4FBC" w:rsidRDefault="00C902FE" w:rsidP="00C902FE">
            <w:pPr>
              <w:pStyle w:val="TAC"/>
              <w:rPr>
                <w:lang w:eastAsia="ja-JP"/>
              </w:rPr>
            </w:pPr>
          </w:p>
        </w:tc>
      </w:tr>
      <w:tr w:rsidR="00C902FE" w:rsidRPr="00AC4FBC" w14:paraId="31301519" w14:textId="77777777" w:rsidTr="00864D1B">
        <w:trPr>
          <w:trHeight w:val="187"/>
          <w:jc w:val="center"/>
        </w:trPr>
        <w:tc>
          <w:tcPr>
            <w:tcW w:w="10290" w:type="dxa"/>
            <w:gridSpan w:val="4"/>
            <w:tcBorders>
              <w:top w:val="single" w:sz="4" w:space="0" w:color="auto"/>
              <w:left w:val="single" w:sz="4" w:space="0" w:color="auto"/>
              <w:bottom w:val="single" w:sz="4" w:space="0" w:color="auto"/>
              <w:right w:val="single" w:sz="4" w:space="0" w:color="auto"/>
            </w:tcBorders>
            <w:noWrap/>
            <w:vAlign w:val="center"/>
            <w:hideMark/>
          </w:tcPr>
          <w:p w14:paraId="726539BC" w14:textId="77777777" w:rsidR="00C902FE" w:rsidRPr="00AC4FBC" w:rsidRDefault="00C902FE" w:rsidP="00C902FE">
            <w:pPr>
              <w:pStyle w:val="TAN"/>
              <w:rPr>
                <w:lang w:eastAsia="en-US"/>
              </w:rPr>
            </w:pPr>
            <w:r w:rsidRPr="00AC4FBC">
              <w:lastRenderedPageBreak/>
              <w:t>NOTE 1:</w:t>
            </w:r>
            <w:r w:rsidRPr="00AC4FBC">
              <w:tab/>
              <w:t>Uplink EN-DC configurations are the configurations supported by the present release of specifications.</w:t>
            </w:r>
          </w:p>
          <w:p w14:paraId="3064E852" w14:textId="77777777" w:rsidR="00C902FE" w:rsidRPr="00AC4FBC" w:rsidRDefault="00C902FE" w:rsidP="00C902FE">
            <w:pPr>
              <w:pStyle w:val="TAN"/>
            </w:pPr>
            <w:r w:rsidRPr="00AC4FBC">
              <w:t>NOTE 2:</w:t>
            </w:r>
            <w:r w:rsidRPr="00AC4FBC">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2A31518E" w14:textId="4C3E6A30" w:rsidR="00C902FE" w:rsidRPr="00AC4FBC" w:rsidRDefault="00C902FE" w:rsidP="00C902FE">
            <w:pPr>
              <w:pStyle w:val="TAN"/>
            </w:pPr>
            <w:r w:rsidRPr="00AC4FBC">
              <w:t>NOTE 3:</w:t>
            </w:r>
            <w:r w:rsidRPr="00AC4FBC">
              <w:tab/>
              <w:t>The minimum requirements apply only when there is non-simultaneous Tx/Rx operation between E-UTRA and NR carriers. This restriction applies also for these carriers when applicable EN-DC configuration is part of a higher order EN-DC configuration.</w:t>
            </w:r>
          </w:p>
          <w:p w14:paraId="41127E2A" w14:textId="1779CBE6" w:rsidR="00C902FE" w:rsidRPr="00AC4FBC" w:rsidRDefault="00C902FE" w:rsidP="00C902FE">
            <w:pPr>
              <w:pStyle w:val="TAN"/>
            </w:pPr>
            <w:r w:rsidRPr="00AC4FBC">
              <w:t>NOTE 4:</w:t>
            </w:r>
            <w:r w:rsidRPr="00AC4FBC">
              <w:tab/>
              <w:t xml:space="preserve">For UEs not indicating interBandMRDC-WithOverlapDL-Bands-r16, the minimum requirements for intra-band non-contiguous EN-DC apply for the Band 42/48 and Band n77/n78 combination. For UEs not indicating </w:t>
            </w:r>
            <w:r w:rsidRPr="00AC4FBC">
              <w:rPr>
                <w:i/>
                <w:iCs/>
              </w:rPr>
              <w:t>interBandMRDC-WithOverlapDL-Bands-r16</w:t>
            </w:r>
            <w:r w:rsidRPr="00AC4FBC">
              <w:t xml:space="preserve">, </w:t>
            </w:r>
            <w:r w:rsidRPr="00AC4FBC">
              <w:rPr>
                <w:lang w:eastAsia="ja-JP"/>
              </w:rPr>
              <w:t xml:space="preserve">when UE capability </w:t>
            </w:r>
            <w:r w:rsidRPr="00AC4FBC">
              <w:rPr>
                <w:i/>
                <w:iCs/>
                <w:lang w:eastAsia="ja-JP"/>
              </w:rPr>
              <w:t>interBandContiguousMRDC</w:t>
            </w:r>
            <w:r w:rsidRPr="00AC4FBC">
              <w:rPr>
                <w:lang w:eastAsia="ja-JP"/>
              </w:rPr>
              <w:t xml:space="preserve"> is indicated, the minimum requirements for intra-band-contiguous EN-DC also should be met in addition to intra-band non-contiguous EN-DC</w:t>
            </w:r>
            <w:r w:rsidRPr="00AC4FBC">
              <w:rPr>
                <w:i/>
                <w:iCs/>
                <w:lang w:eastAsia="ja-JP"/>
              </w:rPr>
              <w:t xml:space="preserve">. </w:t>
            </w:r>
            <w:r w:rsidRPr="00AC4FBC">
              <w:t>The intra-band requirements also apply for these carriers when applicable EN-DC configuration is a subset of a higher order EN-DC configuration.</w:t>
            </w:r>
          </w:p>
          <w:p w14:paraId="7D7EF954" w14:textId="77777777" w:rsidR="00C902FE" w:rsidRPr="00AC4FBC" w:rsidRDefault="00C902FE" w:rsidP="00C902FE">
            <w:pPr>
              <w:pStyle w:val="TAN"/>
            </w:pPr>
            <w:r w:rsidRPr="00AC4FBC">
              <w:t>NOTE 5:</w:t>
            </w:r>
            <w:r w:rsidRPr="00AC4FBC">
              <w:tab/>
              <w:t>The frequency range above 3600 MHz for Band n78 is not used in this combination.</w:t>
            </w:r>
          </w:p>
          <w:p w14:paraId="0B30172F" w14:textId="77777777" w:rsidR="00C902FE" w:rsidRPr="00AC4FBC" w:rsidRDefault="00C902FE" w:rsidP="00C902FE">
            <w:pPr>
              <w:pStyle w:val="TAN"/>
            </w:pPr>
            <w:r w:rsidRPr="00AC4FBC">
              <w:t>NOTE 6:</w:t>
            </w:r>
            <w:r w:rsidRPr="00AC4FBC">
              <w:tab/>
              <w:t>The frequency range below 2506 MHz for Band 41 is not used in this combination.</w:t>
            </w:r>
          </w:p>
          <w:p w14:paraId="4EF62FBA" w14:textId="77777777" w:rsidR="00C902FE" w:rsidRPr="00AC4FBC" w:rsidRDefault="00C902FE" w:rsidP="00C902FE">
            <w:pPr>
              <w:pStyle w:val="TAN"/>
            </w:pPr>
            <w:r w:rsidRPr="00AC4FBC">
              <w:t>NOTE 7:</w:t>
            </w:r>
            <w:r w:rsidRPr="00AC4FBC">
              <w:tab/>
              <w:t>Applicable for UE supporting inter-band EN-DC with mandatory simultaneous Rx/Tx capability.</w:t>
            </w:r>
          </w:p>
          <w:p w14:paraId="58892537" w14:textId="63D5E2F4" w:rsidR="00C902FE" w:rsidRPr="00AC4FBC" w:rsidRDefault="00C902FE" w:rsidP="00C902FE">
            <w:pPr>
              <w:pStyle w:val="TAN"/>
            </w:pPr>
            <w:r w:rsidRPr="00AC4FBC">
              <w:t>NOTE 8:</w:t>
            </w:r>
            <w:r w:rsidRPr="00AC4FBC">
              <w:tab/>
              <w:t>The frequency range in band n28</w:t>
            </w:r>
            <w:r>
              <w:t xml:space="preserve"> / 28</w:t>
            </w:r>
            <w:r w:rsidRPr="00AC4FBC">
              <w:t xml:space="preserve"> is restricted for this band combination to 703 - 733 MHz for the UL and 758-788 MHz for the DL.</w:t>
            </w:r>
          </w:p>
          <w:p w14:paraId="20659F60" w14:textId="7FAD5802" w:rsidR="00C902FE" w:rsidRPr="00AC4FBC" w:rsidRDefault="00C902FE" w:rsidP="00C902FE">
            <w:pPr>
              <w:pStyle w:val="TAN"/>
            </w:pPr>
            <w:r w:rsidRPr="00AC4FBC">
              <w:t>NOTE 9:</w:t>
            </w:r>
            <w:r w:rsidRPr="00AC4FBC">
              <w:tab/>
              <w:t>The combination is not used alone as fallback mode of other band combinations in which UL in Band 42 is not used.</w:t>
            </w:r>
          </w:p>
          <w:p w14:paraId="759FEB08" w14:textId="77777777" w:rsidR="00C902FE" w:rsidRPr="00AC4FBC" w:rsidRDefault="00C902FE" w:rsidP="00C902FE">
            <w:pPr>
              <w:pStyle w:val="TAN"/>
              <w:keepNext w:val="0"/>
            </w:pPr>
            <w:r w:rsidRPr="00AC4FBC">
              <w:t>NOTE 10:</w:t>
            </w:r>
            <w:r w:rsidRPr="00AC4FBC">
              <w:tab/>
              <w:t>Void.</w:t>
            </w:r>
          </w:p>
          <w:p w14:paraId="130884D9" w14:textId="14D5521A" w:rsidR="00C902FE" w:rsidRPr="00AC4FBC" w:rsidRDefault="00C902FE" w:rsidP="00C902FE">
            <w:pPr>
              <w:pStyle w:val="TAN"/>
            </w:pPr>
            <w:r w:rsidRPr="00AC4FBC">
              <w:t>NOTE 11:</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is within 6 dB. For UEs indicating interBandMRDC-WithOverlapDL-Bands-r16, the power imbalance requirement defined in clause 7.6B.2.6 of 38.101-3 [4] apply. For these UEs, the power spectral density imbalance condition also applies for these carriers when applicable EN-DC configuration is a subset of a higher order EN-DC configuration.</w:t>
            </w:r>
          </w:p>
          <w:p w14:paraId="48DD44E2" w14:textId="262825C3" w:rsidR="00C902FE" w:rsidRPr="00AC4FBC" w:rsidRDefault="00C902FE" w:rsidP="00C902FE">
            <w:pPr>
              <w:pStyle w:val="TAN"/>
              <w:rPr>
                <w:rFonts w:cs="Arial"/>
                <w:szCs w:val="18"/>
                <w:lang w:eastAsia="zh-CN"/>
              </w:rPr>
            </w:pPr>
            <w:r w:rsidRPr="00AC4FBC">
              <w:t>NOTE 1</w:t>
            </w:r>
            <w:r w:rsidRPr="00AC4FBC">
              <w:rPr>
                <w:lang w:eastAsia="zh-CN"/>
              </w:rPr>
              <w:t>2</w:t>
            </w:r>
            <w:r w:rsidRPr="00AC4FBC">
              <w:rPr>
                <w:rStyle w:val="TANChar"/>
              </w:rPr>
              <w:t>:</w:t>
            </w:r>
            <w:r w:rsidRPr="00AC4FBC">
              <w:tab/>
            </w:r>
            <w:r w:rsidRPr="00AC4FBC">
              <w:rPr>
                <w:rFonts w:cs="Arial"/>
                <w:szCs w:val="18"/>
                <w:lang w:eastAsia="ko-KR"/>
              </w:rPr>
              <w:t>Applicable for frequency range above 4800 MHz for Band n79 in this combination</w:t>
            </w:r>
            <w:r w:rsidRPr="00AC4FBC">
              <w:rPr>
                <w:rFonts w:cs="Arial"/>
                <w:szCs w:val="18"/>
                <w:lang w:eastAsia="zh-CN"/>
              </w:rPr>
              <w:t>.</w:t>
            </w:r>
          </w:p>
          <w:p w14:paraId="6BA879F3" w14:textId="77777777" w:rsidR="00C902FE" w:rsidRPr="00AC4FBC" w:rsidRDefault="00C902FE" w:rsidP="00C902FE">
            <w:pPr>
              <w:pStyle w:val="TAN"/>
              <w:rPr>
                <w:lang w:eastAsia="zh-CN"/>
              </w:rPr>
            </w:pPr>
            <w:r w:rsidRPr="00AC4FBC">
              <w:t>NOTE 13:</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The requirements also apply for these carriers when applicable EN-DC configuration is a subset of a higher order EN-DC configuration.</w:t>
            </w:r>
          </w:p>
          <w:p w14:paraId="395B560A" w14:textId="77777777" w:rsidR="00C902FE" w:rsidRPr="00AC4FBC" w:rsidRDefault="00C902FE" w:rsidP="00C902FE">
            <w:pPr>
              <w:pStyle w:val="TAN"/>
              <w:rPr>
                <w:lang w:eastAsia="zh-CN"/>
              </w:rPr>
            </w:pPr>
            <w:r w:rsidRPr="00AC4FBC">
              <w:t xml:space="preserve">NOTE </w:t>
            </w:r>
            <w:r w:rsidRPr="00AC4FBC">
              <w:rPr>
                <w:lang w:eastAsia="zh-CN"/>
              </w:rPr>
              <w:t>14</w:t>
            </w:r>
            <w:r w:rsidRPr="00AC4FBC">
              <w:t>:</w:t>
            </w:r>
            <w:r w:rsidRPr="00AC4FBC">
              <w:tab/>
            </w:r>
            <w:r w:rsidRPr="00AC4FBC">
              <w:rPr>
                <w:lang w:eastAsia="zh-CN"/>
              </w:rPr>
              <w:t>Applicable w</w:t>
            </w:r>
            <w:r w:rsidRPr="00AC4FBC">
              <w:rPr>
                <w:rFonts w:eastAsia="MS Mincho"/>
                <w:lang w:eastAsia="zh-CN"/>
              </w:rPr>
              <w:t xml:space="preserve">hen dynamic </w:t>
            </w:r>
            <w:r w:rsidRPr="00AC4FBC">
              <w:t>switching between two uplink carriers is conducted</w:t>
            </w:r>
            <w:r w:rsidRPr="00AC4FBC">
              <w:rPr>
                <w:lang w:eastAsia="zh-CN"/>
              </w:rPr>
              <w:t>. The DL interruption requirements for NR DL carrier(s) and E-UTRA DL carrier(s) are specified in clause 8.2.1.2.14 of 38.133 [25] and clause 7.32.2.12 of 36.133 [12] respectively.</w:t>
            </w:r>
          </w:p>
          <w:p w14:paraId="6EA428F9" w14:textId="77777777" w:rsidR="00C902FE" w:rsidRPr="00AC4FBC" w:rsidRDefault="00C902FE" w:rsidP="00C902FE">
            <w:pPr>
              <w:pStyle w:val="TAN"/>
              <w:rPr>
                <w:rFonts w:cs="Arial"/>
                <w:szCs w:val="18"/>
              </w:rPr>
            </w:pPr>
            <w:r w:rsidRPr="00AC4FBC">
              <w:t>NOTE 15:</w:t>
            </w:r>
            <w:r w:rsidRPr="00AC4FBC">
              <w:tab/>
              <w:t xml:space="preserve">Simultaneous Rx/Tx capability does not apply for UEs supporting band 42 with a n77 implementation only. </w:t>
            </w:r>
            <w:r w:rsidRPr="00AC4FBC">
              <w:rPr>
                <w:lang w:eastAsia="ja-JP"/>
              </w:rPr>
              <w:t xml:space="preserve">Same restrictions are applied to related </w:t>
            </w:r>
            <w:r w:rsidRPr="00AC4FBC">
              <w:rPr>
                <w:rFonts w:cs="Arial"/>
                <w:szCs w:val="18"/>
              </w:rPr>
              <w:t>higher order configurations.</w:t>
            </w:r>
          </w:p>
          <w:p w14:paraId="2AC4D510" w14:textId="66FAF50B" w:rsidR="00C902FE" w:rsidRPr="00AC4FBC" w:rsidRDefault="00C902FE" w:rsidP="00C902FE">
            <w:pPr>
              <w:pStyle w:val="TAN"/>
              <w:rPr>
                <w:lang w:eastAsia="ja-JP"/>
              </w:rPr>
            </w:pPr>
            <w:r w:rsidRPr="00AC4FBC">
              <w:rPr>
                <w:lang w:eastAsia="zh-TW"/>
              </w:rPr>
              <w:t>NOTE 16:</w:t>
            </w:r>
            <w:r w:rsidRPr="00AC4FBC">
              <w:t xml:space="preserve"> Reserved</w:t>
            </w:r>
            <w:r w:rsidRPr="00AC4FBC">
              <w:rPr>
                <w:lang w:eastAsia="ja-JP"/>
              </w:rPr>
              <w:t>.</w:t>
            </w:r>
          </w:p>
          <w:p w14:paraId="29EE30B0" w14:textId="77777777" w:rsidR="00C902FE" w:rsidRPr="00AC4FBC" w:rsidRDefault="00C902FE" w:rsidP="00C902FE">
            <w:pPr>
              <w:pStyle w:val="TAN"/>
              <w:rPr>
                <w:rFonts w:cs="Arial"/>
                <w:szCs w:val="18"/>
                <w:lang w:eastAsia="fi-FI"/>
              </w:rPr>
            </w:pPr>
            <w:r w:rsidRPr="00AC4FBC">
              <w:rPr>
                <w:lang w:eastAsia="zh-TW"/>
              </w:rPr>
              <w:t>NOTE 17:</w:t>
            </w:r>
            <w:r w:rsidRPr="00AC4FBC">
              <w:rPr>
                <w:lang w:eastAsia="zh-TW"/>
              </w:rPr>
              <w:tab/>
            </w:r>
            <w:r w:rsidRPr="00AC4FBC">
              <w:rPr>
                <w:rFonts w:cs="Arial"/>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 Test Frequencies as specified in TS 38.508-1 [6] clause 4.3.1.</w:t>
            </w:r>
          </w:p>
          <w:p w14:paraId="31CEA3A2" w14:textId="4E5FD42F" w:rsidR="00C902FE" w:rsidRPr="00AC4FBC" w:rsidRDefault="00C902FE" w:rsidP="00C902FE">
            <w:pPr>
              <w:pStyle w:val="TAN"/>
              <w:rPr>
                <w:rFonts w:cs="Arial"/>
                <w:szCs w:val="18"/>
                <w:lang w:eastAsia="fi-FI"/>
              </w:rPr>
            </w:pPr>
            <w:r w:rsidRPr="00AC4FBC">
              <w:rPr>
                <w:rFonts w:cs="Arial"/>
                <w:szCs w:val="18"/>
                <w:lang w:eastAsia="fi-FI"/>
              </w:rPr>
              <w:t>NOTE 18:</w:t>
            </w:r>
            <w:r w:rsidRPr="00AC4FBC">
              <w:rPr>
                <w:rFonts w:cs="Arial"/>
                <w:szCs w:val="18"/>
                <w:lang w:eastAsia="fi-FI"/>
              </w:rPr>
              <w:tab/>
              <w:t>Reserved.</w:t>
            </w:r>
          </w:p>
          <w:p w14:paraId="5F685391" w14:textId="14828AB7" w:rsidR="00C902FE" w:rsidRPr="00AC4FBC" w:rsidRDefault="00C902FE" w:rsidP="00C902FE">
            <w:pPr>
              <w:pStyle w:val="TAN"/>
              <w:rPr>
                <w:rFonts w:cs="Arial"/>
                <w:szCs w:val="18"/>
                <w:lang w:eastAsia="fi-FI"/>
              </w:rPr>
            </w:pPr>
            <w:r w:rsidRPr="00AC4FBC">
              <w:rPr>
                <w:rFonts w:cs="Arial"/>
                <w:szCs w:val="18"/>
                <w:lang w:eastAsia="fi-FI"/>
              </w:rPr>
              <w:t>NOTE 19:</w:t>
            </w:r>
            <w:r w:rsidRPr="00AC4FBC">
              <w:rPr>
                <w:rFonts w:cs="Arial"/>
                <w:szCs w:val="18"/>
                <w:lang w:eastAsia="fi-FI"/>
              </w:rPr>
              <w:tab/>
              <w:t>Reserved.</w:t>
            </w:r>
          </w:p>
          <w:p w14:paraId="405ADA16" w14:textId="4EB6931C" w:rsidR="00C902FE" w:rsidRPr="00AC4FBC" w:rsidRDefault="00C902FE" w:rsidP="00C902FE">
            <w:pPr>
              <w:pStyle w:val="TAN"/>
              <w:rPr>
                <w:rFonts w:cs="Arial"/>
                <w:szCs w:val="18"/>
                <w:lang w:eastAsia="fi-FI"/>
              </w:rPr>
            </w:pPr>
            <w:r w:rsidRPr="00AC4FBC">
              <w:rPr>
                <w:rFonts w:cs="Arial"/>
                <w:szCs w:val="18"/>
                <w:lang w:eastAsia="fi-FI"/>
              </w:rPr>
              <w:t>NOTE 20:</w:t>
            </w:r>
            <w:r w:rsidRPr="00AC4FBC">
              <w:rPr>
                <w:rFonts w:cs="Arial"/>
                <w:szCs w:val="18"/>
                <w:lang w:eastAsia="fi-FI"/>
              </w:rPr>
              <w:tab/>
              <w:t>Reserved.</w:t>
            </w:r>
          </w:p>
          <w:p w14:paraId="54F5824D" w14:textId="77777777" w:rsidR="00EC431A" w:rsidRDefault="00C902FE" w:rsidP="00EC431A">
            <w:pPr>
              <w:pStyle w:val="TAN"/>
              <w:rPr>
                <w:ins w:id="1025" w:author="1072" w:date="2024-03-27T13:57:00Z"/>
                <w:rFonts w:cstheme="minorBidi"/>
              </w:rPr>
            </w:pPr>
            <w:r w:rsidRPr="00AC4FBC">
              <w:rPr>
                <w:rFonts w:cs="Arial"/>
                <w:szCs w:val="18"/>
                <w:lang w:eastAsia="fi-FI"/>
              </w:rPr>
              <w:t>NOTE 21:</w:t>
            </w:r>
            <w:r w:rsidRPr="00AC4FBC">
              <w:rPr>
                <w:rFonts w:cs="Arial"/>
                <w:szCs w:val="18"/>
                <w:lang w:eastAsia="fi-FI"/>
              </w:rPr>
              <w:tab/>
            </w:r>
            <w:r>
              <w:rPr>
                <w:lang w:eastAsia="ja-JP"/>
              </w:rPr>
              <w:t xml:space="preserve">Minimum requirements for </w:t>
            </w:r>
            <w:r w:rsidRPr="00DE04F0">
              <w:rPr>
                <w:lang w:eastAsia="ja-JP"/>
              </w:rPr>
              <w:t>P</w:t>
            </w:r>
            <w:r>
              <w:rPr>
                <w:lang w:eastAsia="ja-JP"/>
              </w:rPr>
              <w:t>C2 are applicable for this uplink EN-DC configuration in this downlink/uplink EN-DC configuration</w:t>
            </w:r>
            <w:ins w:id="1026" w:author="0884" w:date="2024-03-27T13:57:00Z">
              <w:r>
                <w:rPr>
                  <w:lang w:eastAsia="ja-JP"/>
                </w:rPr>
                <w:t xml:space="preserve"> </w:t>
              </w:r>
              <w:r w:rsidRPr="00D95264">
                <w:rPr>
                  <w:lang w:eastAsia="ja-JP"/>
                </w:rPr>
                <w:t>with 1Tx antenna connector in each band</w:t>
              </w:r>
            </w:ins>
            <w:r w:rsidRPr="00DE04F0">
              <w:rPr>
                <w:lang w:eastAsia="ja-JP"/>
              </w:rPr>
              <w:t>.</w:t>
            </w:r>
          </w:p>
          <w:p w14:paraId="000093BB" w14:textId="6994B7CF" w:rsidR="00C902FE" w:rsidRPr="00AC4FBC" w:rsidRDefault="00EC431A" w:rsidP="00EC431A">
            <w:pPr>
              <w:pStyle w:val="TAN"/>
              <w:rPr>
                <w:lang w:eastAsia="en-US"/>
              </w:rPr>
            </w:pPr>
            <w:ins w:id="1027" w:author="1072" w:date="2024-03-27T13:57:00Z">
              <w:r w:rsidRPr="18F7DBC0">
                <w:rPr>
                  <w:rFonts w:eastAsia="Arial" w:cs="Arial"/>
                  <w:szCs w:val="18"/>
                </w:rPr>
                <w:t>NOTE 22: The PC2 Uplink EN-DC configuration supported in Table 6.2B.1.3-1 is applicable to the same EN-DC configuration without additional indication of NOTE 21.</w:t>
              </w:r>
            </w:ins>
          </w:p>
        </w:tc>
      </w:tr>
    </w:tbl>
    <w:p w14:paraId="3C737139" w14:textId="77777777" w:rsidR="00BF220C" w:rsidRPr="00AC4FBC" w:rsidRDefault="00BF220C" w:rsidP="00BF220C">
      <w:bookmarkStart w:id="1028" w:name="_Toc27475568"/>
      <w:bookmarkStart w:id="1029" w:name="_Toc29495159"/>
      <w:bookmarkStart w:id="1030" w:name="_Toc36116205"/>
      <w:bookmarkStart w:id="1031" w:name="_Toc36118254"/>
      <w:bookmarkStart w:id="1032" w:name="_Toc36560367"/>
      <w:bookmarkStart w:id="1033" w:name="_Toc43976864"/>
      <w:bookmarkStart w:id="1034" w:name="_Toc52213431"/>
      <w:bookmarkStart w:id="1035" w:name="_Toc60742887"/>
      <w:bookmarkStart w:id="1036" w:name="_Toc68206067"/>
      <w:bookmarkStart w:id="1037" w:name="_Toc75971864"/>
      <w:bookmarkEnd w:id="978"/>
    </w:p>
    <w:p w14:paraId="4DD54E7E" w14:textId="326A8B6C" w:rsidR="00AB2B30" w:rsidRPr="00AC4FBC" w:rsidRDefault="006A7121">
      <w:pPr>
        <w:pStyle w:val="Heading4"/>
      </w:pPr>
      <w:bookmarkStart w:id="1038" w:name="_Toc85051287"/>
      <w:bookmarkStart w:id="1039" w:name="_Toc90493285"/>
      <w:bookmarkStart w:id="1040" w:name="_Toc90493925"/>
      <w:bookmarkStart w:id="1041" w:name="_Toc100093948"/>
      <w:bookmarkStart w:id="1042" w:name="_Toc106872592"/>
      <w:bookmarkStart w:id="1043" w:name="_Toc155208508"/>
      <w:bookmarkStart w:id="1044" w:name="_CR5_5B_4_2"/>
      <w:bookmarkEnd w:id="1044"/>
      <w:r w:rsidRPr="00AC4FBC">
        <w:lastRenderedPageBreak/>
        <w:t>5.5B.4.2</w:t>
      </w:r>
      <w:r w:rsidRPr="00AC4FBC">
        <w:tab/>
        <w:t>Inter-band EN-DC configurations within FR1 (three bands)</w:t>
      </w:r>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p>
    <w:p w14:paraId="0B3116DC" w14:textId="77777777" w:rsidR="00AB2B30" w:rsidRPr="00AC4FBC" w:rsidRDefault="006A7121">
      <w:pPr>
        <w:pStyle w:val="TH"/>
      </w:pPr>
      <w:bookmarkStart w:id="1045" w:name="_CRTable5_5B_4_21"/>
      <w:r w:rsidRPr="00AC4FBC">
        <w:t xml:space="preserve">Table </w:t>
      </w:r>
      <w:bookmarkEnd w:id="1045"/>
      <w:r w:rsidRPr="00AC4FBC">
        <w:t>5.5B.4.2-1: Inter-band EN-DC configurations within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181511" w14:paraId="2B2A29F0"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7546BCA7" w14:textId="77777777" w:rsidR="00AB2B30" w:rsidRPr="00AC4FBC" w:rsidRDefault="006A7121">
            <w:pPr>
              <w:pStyle w:val="TAH"/>
              <w:rPr>
                <w:lang w:eastAsia="fi-FI"/>
              </w:rPr>
            </w:pPr>
            <w:r w:rsidRPr="00AC4FBC">
              <w:rPr>
                <w:lang w:eastAsia="fi-FI"/>
              </w:rPr>
              <w:lastRenderedPageBreak/>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35C03E7E"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OTE 1)</w:t>
            </w:r>
          </w:p>
        </w:tc>
      </w:tr>
      <w:tr w:rsidR="00AB2B30" w:rsidRPr="00AC4FBC" w14:paraId="69D03245" w14:textId="77777777">
        <w:trPr>
          <w:trHeight w:val="227"/>
          <w:jc w:val="center"/>
        </w:trPr>
        <w:tc>
          <w:tcPr>
            <w:tcW w:w="3969" w:type="dxa"/>
            <w:shd w:val="clear" w:color="auto" w:fill="auto"/>
            <w:noWrap/>
            <w:tcMar>
              <w:top w:w="28" w:type="dxa"/>
              <w:left w:w="28" w:type="dxa"/>
              <w:bottom w:w="28" w:type="dxa"/>
              <w:right w:w="28" w:type="dxa"/>
            </w:tcMar>
            <w:vAlign w:val="center"/>
          </w:tcPr>
          <w:p w14:paraId="0B979E94" w14:textId="77777777" w:rsidR="00AB2B30" w:rsidRPr="00AC4FBC" w:rsidRDefault="006A7121">
            <w:pPr>
              <w:pStyle w:val="TAC"/>
            </w:pPr>
            <w:r w:rsidRPr="00AC4FBC">
              <w:t>DC_1A-</w:t>
            </w:r>
            <w:r w:rsidRPr="00AC4FBC">
              <w:rPr>
                <w:rFonts w:eastAsia="Malgun Gothic"/>
              </w:rPr>
              <w:t>3A_</w:t>
            </w:r>
            <w:r w:rsidRPr="00AC4FBC">
              <w:t>n</w:t>
            </w:r>
            <w:r w:rsidRPr="00AC4FBC">
              <w:rPr>
                <w:rFonts w:eastAsia="Malgun Gothic"/>
              </w:rPr>
              <w:t>28</w:t>
            </w:r>
            <w:r w:rsidRPr="00AC4FBC">
              <w:t>A</w:t>
            </w:r>
          </w:p>
        </w:tc>
        <w:tc>
          <w:tcPr>
            <w:tcW w:w="3969" w:type="dxa"/>
            <w:tcMar>
              <w:top w:w="28" w:type="dxa"/>
              <w:left w:w="28" w:type="dxa"/>
              <w:bottom w:w="28" w:type="dxa"/>
              <w:right w:w="28" w:type="dxa"/>
            </w:tcMar>
            <w:vAlign w:val="center"/>
          </w:tcPr>
          <w:p w14:paraId="52AB44B1" w14:textId="77777777" w:rsidR="00AB2B30" w:rsidRPr="00AC4FBC" w:rsidRDefault="006A7121">
            <w:pPr>
              <w:pStyle w:val="TAC"/>
            </w:pPr>
            <w:r w:rsidRPr="00AC4FBC">
              <w:t>DC_1A_n28A</w:t>
            </w:r>
          </w:p>
          <w:p w14:paraId="0F772B98" w14:textId="77777777" w:rsidR="00AB2B30" w:rsidRPr="00AC4FBC" w:rsidRDefault="006A7121">
            <w:pPr>
              <w:pStyle w:val="TAC"/>
            </w:pPr>
            <w:r w:rsidRPr="00AC4FBC">
              <w:t>DC_3A_n28A</w:t>
            </w:r>
          </w:p>
        </w:tc>
      </w:tr>
      <w:tr w:rsidR="00493316" w:rsidRPr="00AC4FBC" w14:paraId="6CA88FFB" w14:textId="77777777" w:rsidTr="000E5E74">
        <w:trPr>
          <w:trHeight w:val="227"/>
          <w:jc w:val="center"/>
        </w:trPr>
        <w:tc>
          <w:tcPr>
            <w:tcW w:w="3969" w:type="dxa"/>
            <w:shd w:val="clear" w:color="auto" w:fill="auto"/>
            <w:noWrap/>
            <w:tcMar>
              <w:top w:w="28" w:type="dxa"/>
              <w:left w:w="28" w:type="dxa"/>
              <w:bottom w:w="28" w:type="dxa"/>
              <w:right w:w="28" w:type="dxa"/>
            </w:tcMar>
            <w:vAlign w:val="center"/>
          </w:tcPr>
          <w:p w14:paraId="4F5BA470" w14:textId="77777777" w:rsidR="00493316" w:rsidRPr="00AC4FBC" w:rsidRDefault="00493316" w:rsidP="000E5E74">
            <w:pPr>
              <w:pStyle w:val="TAC"/>
            </w:pPr>
            <w:r w:rsidRPr="00AC4FBC">
              <w:rPr>
                <w:lang w:eastAsia="ja-JP"/>
              </w:rPr>
              <w:t>DC_1A-3A_n41A</w:t>
            </w:r>
            <w:r w:rsidRPr="00AC4FBC">
              <w:rPr>
                <w:vertAlign w:val="superscript"/>
                <w:lang w:eastAsia="zh-CN"/>
              </w:rPr>
              <w:t>5</w:t>
            </w:r>
          </w:p>
        </w:tc>
        <w:tc>
          <w:tcPr>
            <w:tcW w:w="3969" w:type="dxa"/>
            <w:tcMar>
              <w:top w:w="28" w:type="dxa"/>
              <w:left w:w="28" w:type="dxa"/>
              <w:bottom w:w="28" w:type="dxa"/>
              <w:right w:w="28" w:type="dxa"/>
            </w:tcMar>
            <w:vAlign w:val="center"/>
          </w:tcPr>
          <w:p w14:paraId="09C0400C" w14:textId="77777777" w:rsidR="00493316" w:rsidRPr="00AC4FBC" w:rsidRDefault="00493316" w:rsidP="000E5E74">
            <w:pPr>
              <w:pStyle w:val="TAC"/>
              <w:rPr>
                <w:lang w:eastAsia="ja-JP"/>
              </w:rPr>
            </w:pPr>
            <w:r w:rsidRPr="00AC4FBC">
              <w:rPr>
                <w:lang w:eastAsia="fi-FI"/>
              </w:rPr>
              <w:t>DC_1A_</w:t>
            </w:r>
            <w:r w:rsidRPr="00AC4FBC">
              <w:rPr>
                <w:lang w:eastAsia="ja-JP"/>
              </w:rPr>
              <w:t>n41A</w:t>
            </w:r>
          </w:p>
          <w:p w14:paraId="2F65BA4B" w14:textId="77777777" w:rsidR="00493316" w:rsidRPr="00AC4FBC" w:rsidRDefault="00493316" w:rsidP="000E5E74">
            <w:pPr>
              <w:pStyle w:val="TAC"/>
            </w:pPr>
            <w:r w:rsidRPr="00AC4FBC">
              <w:rPr>
                <w:lang w:eastAsia="fi-FI"/>
              </w:rPr>
              <w:t>DC_</w:t>
            </w:r>
            <w:r w:rsidRPr="00AC4FBC">
              <w:rPr>
                <w:lang w:eastAsia="ja-JP"/>
              </w:rPr>
              <w:t>3</w:t>
            </w:r>
            <w:r w:rsidRPr="00AC4FBC">
              <w:rPr>
                <w:lang w:eastAsia="fi-FI"/>
              </w:rPr>
              <w:t>A_</w:t>
            </w:r>
            <w:r w:rsidRPr="00AC4FBC">
              <w:rPr>
                <w:lang w:eastAsia="ja-JP"/>
              </w:rPr>
              <w:t>n41</w:t>
            </w:r>
            <w:r w:rsidRPr="00AC4FBC">
              <w:rPr>
                <w:lang w:eastAsia="fi-FI"/>
              </w:rPr>
              <w:t>A</w:t>
            </w:r>
          </w:p>
        </w:tc>
      </w:tr>
      <w:tr w:rsidR="00AB2B30" w:rsidRPr="00AC4FBC" w14:paraId="002D79DF" w14:textId="77777777">
        <w:trPr>
          <w:trHeight w:val="227"/>
          <w:jc w:val="center"/>
        </w:trPr>
        <w:tc>
          <w:tcPr>
            <w:tcW w:w="3969" w:type="dxa"/>
            <w:shd w:val="clear" w:color="auto" w:fill="auto"/>
            <w:noWrap/>
            <w:tcMar>
              <w:top w:w="28" w:type="dxa"/>
              <w:left w:w="28" w:type="dxa"/>
              <w:bottom w:w="28" w:type="dxa"/>
              <w:right w:w="28" w:type="dxa"/>
            </w:tcMar>
            <w:vAlign w:val="center"/>
          </w:tcPr>
          <w:p w14:paraId="7D36CFC4" w14:textId="37BB40B1" w:rsidR="00AB2B30" w:rsidRPr="00AC4FBC" w:rsidRDefault="006A7121">
            <w:pPr>
              <w:pStyle w:val="TAC"/>
            </w:pPr>
            <w:r w:rsidRPr="00AC4FBC">
              <w:t>DC_1A-3A_n77A</w:t>
            </w:r>
            <w:r w:rsidRPr="00AC4FBC">
              <w:rPr>
                <w:vertAlign w:val="superscript"/>
              </w:rPr>
              <w:t>5</w:t>
            </w:r>
          </w:p>
        </w:tc>
        <w:tc>
          <w:tcPr>
            <w:tcW w:w="3969" w:type="dxa"/>
            <w:tcMar>
              <w:top w:w="28" w:type="dxa"/>
              <w:left w:w="28" w:type="dxa"/>
              <w:bottom w:w="28" w:type="dxa"/>
              <w:right w:w="28" w:type="dxa"/>
            </w:tcMar>
            <w:vAlign w:val="center"/>
          </w:tcPr>
          <w:p w14:paraId="3ACD8EA9" w14:textId="77777777" w:rsidR="00AB2B30" w:rsidRPr="00AC4FBC" w:rsidRDefault="006A7121">
            <w:pPr>
              <w:pStyle w:val="TAC"/>
            </w:pPr>
            <w:r w:rsidRPr="00AC4FBC">
              <w:t>DC_1A_n77A</w:t>
            </w:r>
          </w:p>
          <w:p w14:paraId="7AE6B7FE" w14:textId="77777777" w:rsidR="00AB2B30" w:rsidRPr="00AC4FBC" w:rsidRDefault="006A7121">
            <w:pPr>
              <w:pStyle w:val="TAC"/>
              <w:rPr>
                <w:lang w:eastAsia="fi-FI"/>
              </w:rPr>
            </w:pPr>
            <w:r w:rsidRPr="00AC4FBC">
              <w:t>DC_3A_n77A</w:t>
            </w:r>
          </w:p>
        </w:tc>
      </w:tr>
      <w:tr w:rsidR="00EC431A" w:rsidRPr="00AC4FBC" w14:paraId="5D2A89CB" w14:textId="77777777">
        <w:trPr>
          <w:trHeight w:val="227"/>
          <w:jc w:val="center"/>
        </w:trPr>
        <w:tc>
          <w:tcPr>
            <w:tcW w:w="3969" w:type="dxa"/>
            <w:shd w:val="clear" w:color="auto" w:fill="auto"/>
            <w:noWrap/>
            <w:tcMar>
              <w:top w:w="28" w:type="dxa"/>
              <w:left w:w="28" w:type="dxa"/>
              <w:bottom w:w="28" w:type="dxa"/>
              <w:right w:w="28" w:type="dxa"/>
            </w:tcMar>
            <w:vAlign w:val="center"/>
          </w:tcPr>
          <w:p w14:paraId="16B95F34" w14:textId="77777777" w:rsidR="00EC431A" w:rsidRDefault="00EC431A" w:rsidP="00EC431A">
            <w:pPr>
              <w:pStyle w:val="TAC"/>
              <w:rPr>
                <w:ins w:id="1046" w:author="1072" w:date="2024-03-27T13:57:00Z"/>
                <w:vertAlign w:val="superscript"/>
              </w:rPr>
            </w:pPr>
            <w:r>
              <w:t>DC_1A-3A_n78A</w:t>
            </w:r>
            <w:r>
              <w:rPr>
                <w:vertAlign w:val="superscript"/>
              </w:rPr>
              <w:t>5</w:t>
            </w:r>
            <w:ins w:id="1047" w:author="1072" w:date="2024-03-27T13:57:00Z">
              <w:r>
                <w:rPr>
                  <w:vertAlign w:val="superscript"/>
                </w:rPr>
                <w:t>,14</w:t>
              </w:r>
            </w:ins>
          </w:p>
          <w:p w14:paraId="1288B3B9" w14:textId="60860E8D" w:rsidR="00EC431A" w:rsidRPr="00AC4FBC" w:rsidRDefault="00EC431A" w:rsidP="00EC431A">
            <w:pPr>
              <w:pStyle w:val="TAC"/>
            </w:pPr>
            <w:r>
              <w:t>DC_1A-3C_n78A</w:t>
            </w:r>
            <w:r>
              <w:rPr>
                <w:vertAlign w:val="superscript"/>
              </w:rPr>
              <w:t>5</w:t>
            </w:r>
          </w:p>
        </w:tc>
        <w:tc>
          <w:tcPr>
            <w:tcW w:w="3969" w:type="dxa"/>
            <w:tcMar>
              <w:top w:w="28" w:type="dxa"/>
              <w:left w:w="28" w:type="dxa"/>
              <w:bottom w:w="28" w:type="dxa"/>
              <w:right w:w="28" w:type="dxa"/>
            </w:tcMar>
            <w:vAlign w:val="center"/>
          </w:tcPr>
          <w:p w14:paraId="3998D270" w14:textId="77777777" w:rsidR="00EC431A" w:rsidRDefault="00EC431A" w:rsidP="00EC431A">
            <w:pPr>
              <w:pStyle w:val="TAC"/>
            </w:pPr>
            <w:r>
              <w:t>DC_1A_n78A</w:t>
            </w:r>
            <w:ins w:id="1048" w:author="1072" w:date="2024-03-27T13:57:00Z">
              <w:r>
                <w:rPr>
                  <w:vertAlign w:val="superscript"/>
                </w:rPr>
                <w:t>14</w:t>
              </w:r>
            </w:ins>
          </w:p>
          <w:p w14:paraId="36CDD620" w14:textId="77777777" w:rsidR="00EC431A" w:rsidRDefault="00EC431A" w:rsidP="00EC431A">
            <w:pPr>
              <w:pStyle w:val="TAC"/>
            </w:pPr>
            <w:r>
              <w:t>DC_3A_n78A</w:t>
            </w:r>
            <w:ins w:id="1049" w:author="1072" w:date="2024-03-27T13:57:00Z">
              <w:r>
                <w:rPr>
                  <w:vertAlign w:val="superscript"/>
                </w:rPr>
                <w:t>14</w:t>
              </w:r>
            </w:ins>
          </w:p>
          <w:p w14:paraId="7FCFACF1" w14:textId="119C4F63" w:rsidR="00EC431A" w:rsidRPr="00AC4FBC" w:rsidRDefault="00EC431A" w:rsidP="00EC431A">
            <w:pPr>
              <w:pStyle w:val="TAC"/>
            </w:pPr>
            <w:r>
              <w:t>DC_3C_n78A</w:t>
            </w:r>
          </w:p>
        </w:tc>
      </w:tr>
      <w:tr w:rsidR="00EC431A" w:rsidRPr="00AC4FBC" w14:paraId="39ADDF27" w14:textId="77777777">
        <w:trPr>
          <w:trHeight w:val="227"/>
          <w:jc w:val="center"/>
        </w:trPr>
        <w:tc>
          <w:tcPr>
            <w:tcW w:w="3969" w:type="dxa"/>
            <w:shd w:val="clear" w:color="auto" w:fill="auto"/>
            <w:noWrap/>
            <w:tcMar>
              <w:top w:w="28" w:type="dxa"/>
              <w:left w:w="28" w:type="dxa"/>
              <w:bottom w:w="28" w:type="dxa"/>
              <w:right w:w="28" w:type="dxa"/>
            </w:tcMar>
            <w:vAlign w:val="center"/>
          </w:tcPr>
          <w:p w14:paraId="361FA59C" w14:textId="77777777" w:rsidR="00EC431A" w:rsidRDefault="00EC431A" w:rsidP="00EC431A">
            <w:pPr>
              <w:pStyle w:val="TAC"/>
              <w:rPr>
                <w:lang w:eastAsia="zh-CN"/>
              </w:rPr>
            </w:pPr>
            <w:r>
              <w:rPr>
                <w:lang w:eastAsia="zh-CN"/>
              </w:rPr>
              <w:t>DC_1A-1A-3A_n78A</w:t>
            </w:r>
          </w:p>
          <w:p w14:paraId="35B89201" w14:textId="77212E94" w:rsidR="00EC431A" w:rsidRPr="00AC4FBC" w:rsidRDefault="00EC431A" w:rsidP="00EC431A">
            <w:pPr>
              <w:pStyle w:val="TAC"/>
            </w:pPr>
            <w:r>
              <w:rPr>
                <w:lang w:eastAsia="zh-CN"/>
              </w:rPr>
              <w:t>DC_1A-1A-3C_n78A</w:t>
            </w:r>
          </w:p>
        </w:tc>
        <w:tc>
          <w:tcPr>
            <w:tcW w:w="3969" w:type="dxa"/>
            <w:tcMar>
              <w:top w:w="28" w:type="dxa"/>
              <w:left w:w="28" w:type="dxa"/>
              <w:bottom w:w="28" w:type="dxa"/>
              <w:right w:w="28" w:type="dxa"/>
            </w:tcMar>
            <w:vAlign w:val="center"/>
          </w:tcPr>
          <w:p w14:paraId="0B036353" w14:textId="77777777" w:rsidR="00EC431A" w:rsidRDefault="00EC431A" w:rsidP="00EC431A">
            <w:pPr>
              <w:pStyle w:val="TAC"/>
              <w:rPr>
                <w:lang w:eastAsia="zh-CN"/>
              </w:rPr>
            </w:pPr>
            <w:r>
              <w:rPr>
                <w:lang w:eastAsia="zh-CN"/>
              </w:rPr>
              <w:t>DC_1A_n78A</w:t>
            </w:r>
          </w:p>
          <w:p w14:paraId="1C062558" w14:textId="77777777" w:rsidR="00EC431A" w:rsidRDefault="00EC431A" w:rsidP="00EC431A">
            <w:pPr>
              <w:pStyle w:val="TAC"/>
              <w:rPr>
                <w:lang w:eastAsia="zh-CN"/>
              </w:rPr>
            </w:pPr>
            <w:r>
              <w:rPr>
                <w:lang w:eastAsia="zh-CN"/>
              </w:rPr>
              <w:t>DC_3A_n78A</w:t>
            </w:r>
          </w:p>
          <w:p w14:paraId="04C5F753" w14:textId="32D371AB" w:rsidR="00EC431A" w:rsidRPr="00AC4FBC" w:rsidRDefault="00EC431A" w:rsidP="00EC431A">
            <w:pPr>
              <w:pStyle w:val="TAC"/>
            </w:pPr>
            <w:r>
              <w:rPr>
                <w:lang w:eastAsia="zh-CN"/>
              </w:rPr>
              <w:t>DC_3C_n78A</w:t>
            </w:r>
          </w:p>
        </w:tc>
      </w:tr>
      <w:tr w:rsidR="00EC431A" w:rsidRPr="00AC4FBC" w14:paraId="51F7484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129C2AC" w14:textId="7D6D55BD" w:rsidR="00EC431A" w:rsidRPr="00AC4FBC" w:rsidRDefault="00EC431A" w:rsidP="00EC431A">
            <w:pPr>
              <w:pStyle w:val="TAC"/>
              <w:rPr>
                <w:lang w:eastAsia="zh-CN"/>
              </w:rPr>
            </w:pPr>
            <w:r>
              <w:rPr>
                <w:lang w:eastAsia="zh-CN"/>
              </w:rPr>
              <w:t>DC_1A-3C_n78(2A)</w:t>
            </w:r>
            <w:r>
              <w:rPr>
                <w:vertAlign w:val="superscript"/>
                <w:lang w:eastAsia="zh-CN"/>
              </w:rPr>
              <w:t>5</w:t>
            </w:r>
          </w:p>
        </w:tc>
        <w:tc>
          <w:tcPr>
            <w:tcW w:w="3969" w:type="dxa"/>
            <w:tcMar>
              <w:top w:w="28" w:type="dxa"/>
              <w:left w:w="28" w:type="dxa"/>
              <w:bottom w:w="28" w:type="dxa"/>
              <w:right w:w="28" w:type="dxa"/>
            </w:tcMar>
            <w:vAlign w:val="center"/>
          </w:tcPr>
          <w:p w14:paraId="3621179F" w14:textId="77777777" w:rsidR="00EC431A" w:rsidRDefault="00EC431A" w:rsidP="00EC431A">
            <w:pPr>
              <w:pStyle w:val="TAC"/>
              <w:rPr>
                <w:lang w:eastAsia="zh-CN"/>
              </w:rPr>
            </w:pPr>
            <w:r>
              <w:rPr>
                <w:lang w:eastAsia="zh-CN"/>
              </w:rPr>
              <w:t>DC_1A_n78A</w:t>
            </w:r>
          </w:p>
          <w:p w14:paraId="2E9411D1" w14:textId="77777777" w:rsidR="00EC431A" w:rsidRDefault="00EC431A" w:rsidP="00EC431A">
            <w:pPr>
              <w:pStyle w:val="TAC"/>
              <w:rPr>
                <w:lang w:eastAsia="zh-CN"/>
              </w:rPr>
            </w:pPr>
            <w:r>
              <w:rPr>
                <w:lang w:eastAsia="zh-CN"/>
              </w:rPr>
              <w:t>DC_3A_n78A</w:t>
            </w:r>
          </w:p>
          <w:p w14:paraId="521A31DA" w14:textId="017C5DB7" w:rsidR="00EC431A" w:rsidRPr="00AC4FBC" w:rsidRDefault="00EC431A" w:rsidP="00EC431A">
            <w:pPr>
              <w:pStyle w:val="TAC"/>
              <w:rPr>
                <w:lang w:eastAsia="zh-CN"/>
              </w:rPr>
            </w:pPr>
            <w:r>
              <w:rPr>
                <w:lang w:eastAsia="zh-CN"/>
              </w:rPr>
              <w:t>DC_3C_n78A</w:t>
            </w:r>
          </w:p>
        </w:tc>
      </w:tr>
      <w:tr w:rsidR="00EC431A" w:rsidRPr="00AC4FBC" w14:paraId="39100C59" w14:textId="77777777">
        <w:trPr>
          <w:trHeight w:val="227"/>
          <w:jc w:val="center"/>
        </w:trPr>
        <w:tc>
          <w:tcPr>
            <w:tcW w:w="3969" w:type="dxa"/>
            <w:shd w:val="clear" w:color="auto" w:fill="auto"/>
            <w:noWrap/>
            <w:tcMar>
              <w:top w:w="28" w:type="dxa"/>
              <w:left w:w="28" w:type="dxa"/>
              <w:bottom w:w="28" w:type="dxa"/>
              <w:right w:w="28" w:type="dxa"/>
            </w:tcMar>
            <w:vAlign w:val="center"/>
          </w:tcPr>
          <w:p w14:paraId="2B396771" w14:textId="4A623F8D" w:rsidR="00EC431A" w:rsidRPr="00AC4FBC" w:rsidRDefault="00EC431A" w:rsidP="00EC431A">
            <w:pPr>
              <w:pStyle w:val="TAC"/>
            </w:pPr>
            <w:r>
              <w:t>DC_1A-3A_n79A</w:t>
            </w:r>
            <w:r>
              <w:rPr>
                <w:vertAlign w:val="superscript"/>
              </w:rPr>
              <w:t>5</w:t>
            </w:r>
            <w:ins w:id="1050" w:author="1072" w:date="2024-03-27T13:57:00Z">
              <w:r>
                <w:rPr>
                  <w:vertAlign w:val="superscript"/>
                </w:rPr>
                <w:t>,14</w:t>
              </w:r>
            </w:ins>
          </w:p>
        </w:tc>
        <w:tc>
          <w:tcPr>
            <w:tcW w:w="3969" w:type="dxa"/>
            <w:tcMar>
              <w:top w:w="28" w:type="dxa"/>
              <w:left w:w="28" w:type="dxa"/>
              <w:bottom w:w="28" w:type="dxa"/>
              <w:right w:w="28" w:type="dxa"/>
            </w:tcMar>
            <w:vAlign w:val="center"/>
          </w:tcPr>
          <w:p w14:paraId="7040652D" w14:textId="77777777" w:rsidR="00EC431A" w:rsidRDefault="00EC431A" w:rsidP="00EC431A">
            <w:pPr>
              <w:pStyle w:val="TAC"/>
            </w:pPr>
            <w:r>
              <w:t>DC_1A_n79A</w:t>
            </w:r>
            <w:ins w:id="1051" w:author="1072" w:date="2024-03-27T13:57:00Z">
              <w:r>
                <w:rPr>
                  <w:vertAlign w:val="superscript"/>
                </w:rPr>
                <w:t>14</w:t>
              </w:r>
            </w:ins>
          </w:p>
          <w:p w14:paraId="075DEB14" w14:textId="71766090" w:rsidR="00EC431A" w:rsidRPr="00AC4FBC" w:rsidRDefault="00EC431A" w:rsidP="00EC431A">
            <w:pPr>
              <w:pStyle w:val="TAC"/>
            </w:pPr>
            <w:r>
              <w:t>DC_3A_n79A</w:t>
            </w:r>
            <w:ins w:id="1052" w:author="1072" w:date="2024-03-27T13:57:00Z">
              <w:r>
                <w:rPr>
                  <w:vertAlign w:val="superscript"/>
                </w:rPr>
                <w:t>14</w:t>
              </w:r>
            </w:ins>
          </w:p>
        </w:tc>
      </w:tr>
      <w:tr w:rsidR="00EC431A" w:rsidRPr="00AC4FBC" w14:paraId="3719AA40" w14:textId="77777777">
        <w:trPr>
          <w:trHeight w:val="227"/>
          <w:jc w:val="center"/>
        </w:trPr>
        <w:tc>
          <w:tcPr>
            <w:tcW w:w="3969" w:type="dxa"/>
            <w:shd w:val="clear" w:color="auto" w:fill="auto"/>
            <w:noWrap/>
            <w:tcMar>
              <w:top w:w="28" w:type="dxa"/>
              <w:left w:w="28" w:type="dxa"/>
              <w:bottom w:w="28" w:type="dxa"/>
              <w:right w:w="28" w:type="dxa"/>
            </w:tcMar>
            <w:vAlign w:val="center"/>
          </w:tcPr>
          <w:p w14:paraId="4D5F3FA8" w14:textId="77777777" w:rsidR="00EC431A" w:rsidRPr="00AC4FBC" w:rsidRDefault="00EC431A" w:rsidP="00EC431A">
            <w:pPr>
              <w:pStyle w:val="TAC"/>
              <w:rPr>
                <w:vertAlign w:val="superscript"/>
              </w:rPr>
            </w:pPr>
            <w:r w:rsidRPr="00AC4FBC">
              <w:t>DC_1A-5A_n78A</w:t>
            </w:r>
            <w:r w:rsidRPr="00AC4FBC">
              <w:rPr>
                <w:vertAlign w:val="superscript"/>
              </w:rPr>
              <w:t>5</w:t>
            </w:r>
          </w:p>
          <w:p w14:paraId="37B68102" w14:textId="678E1CAA" w:rsidR="00EC431A" w:rsidRPr="00AC4FBC" w:rsidRDefault="00EC431A" w:rsidP="00EC431A">
            <w:pPr>
              <w:pStyle w:val="TAC"/>
            </w:pPr>
            <w:r w:rsidRPr="00AC4FBC">
              <w:rPr>
                <w:lang w:eastAsia="zh-CN"/>
              </w:rPr>
              <w:t>DC_1A-5A_n78C</w:t>
            </w:r>
            <w:r w:rsidRPr="00AC4FBC">
              <w:rPr>
                <w:vertAlign w:val="superscript"/>
                <w:lang w:eastAsia="zh-CN"/>
              </w:rPr>
              <w:t>5</w:t>
            </w:r>
          </w:p>
        </w:tc>
        <w:tc>
          <w:tcPr>
            <w:tcW w:w="3969" w:type="dxa"/>
            <w:tcMar>
              <w:top w:w="28" w:type="dxa"/>
              <w:left w:w="28" w:type="dxa"/>
              <w:bottom w:w="28" w:type="dxa"/>
              <w:right w:w="28" w:type="dxa"/>
            </w:tcMar>
            <w:vAlign w:val="center"/>
          </w:tcPr>
          <w:p w14:paraId="6F7FF8EC" w14:textId="77777777" w:rsidR="00EC431A" w:rsidRPr="00AC4FBC" w:rsidRDefault="00EC431A" w:rsidP="00EC431A">
            <w:pPr>
              <w:pStyle w:val="TAC"/>
            </w:pPr>
            <w:r w:rsidRPr="00AC4FBC">
              <w:t>DC_1A_n78A</w:t>
            </w:r>
          </w:p>
          <w:p w14:paraId="1B7D75B7" w14:textId="77777777" w:rsidR="00EC431A" w:rsidRPr="00AC4FBC" w:rsidRDefault="00EC431A" w:rsidP="00EC431A">
            <w:pPr>
              <w:pStyle w:val="TAC"/>
            </w:pPr>
            <w:r w:rsidRPr="00AC4FBC">
              <w:t>DC_5A_n78A</w:t>
            </w:r>
          </w:p>
        </w:tc>
      </w:tr>
      <w:tr w:rsidR="00EC431A" w:rsidRPr="00AC4FBC" w14:paraId="25A29442"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69FDB856" w14:textId="77777777" w:rsidR="00EC431A" w:rsidRPr="00AC4FBC" w:rsidRDefault="00EC431A" w:rsidP="00EC431A">
            <w:pPr>
              <w:pStyle w:val="TAC"/>
              <w:rPr>
                <w:lang w:eastAsia="ja-JP"/>
              </w:rPr>
            </w:pPr>
            <w:r w:rsidRPr="00AC4FBC">
              <w:rPr>
                <w:lang w:eastAsia="zh-CN"/>
              </w:rPr>
              <w:t>DC_1A-1A-5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4595BAD8" w14:textId="77777777" w:rsidR="00EC431A" w:rsidRPr="00AC4FBC" w:rsidRDefault="00EC431A" w:rsidP="00EC431A">
            <w:pPr>
              <w:pStyle w:val="TAC"/>
            </w:pPr>
            <w:r w:rsidRPr="00AC4FBC">
              <w:t>DC_1A_n78A</w:t>
            </w:r>
          </w:p>
          <w:p w14:paraId="1C2DD71F" w14:textId="77777777" w:rsidR="00EC431A" w:rsidRPr="00AC4FBC" w:rsidRDefault="00EC431A" w:rsidP="00EC431A">
            <w:pPr>
              <w:pStyle w:val="TAC"/>
              <w:rPr>
                <w:lang w:eastAsia="fi-FI"/>
              </w:rPr>
            </w:pPr>
            <w:r w:rsidRPr="00AC4FBC">
              <w:t>DC_5A_n78A</w:t>
            </w:r>
          </w:p>
        </w:tc>
      </w:tr>
      <w:tr w:rsidR="00EC431A" w:rsidRPr="00AC4FBC" w14:paraId="330E7B58" w14:textId="77777777">
        <w:trPr>
          <w:trHeight w:val="227"/>
          <w:jc w:val="center"/>
        </w:trPr>
        <w:tc>
          <w:tcPr>
            <w:tcW w:w="3969" w:type="dxa"/>
            <w:shd w:val="clear" w:color="auto" w:fill="auto"/>
            <w:noWrap/>
            <w:tcMar>
              <w:top w:w="28" w:type="dxa"/>
              <w:left w:w="28" w:type="dxa"/>
              <w:bottom w:w="28" w:type="dxa"/>
              <w:right w:w="28" w:type="dxa"/>
            </w:tcMar>
            <w:vAlign w:val="center"/>
          </w:tcPr>
          <w:p w14:paraId="6EA518A3" w14:textId="77777777" w:rsidR="00EC431A" w:rsidRPr="00AC4FBC" w:rsidRDefault="00EC431A" w:rsidP="00EC431A">
            <w:pPr>
              <w:pStyle w:val="TAC"/>
            </w:pPr>
            <w:r w:rsidRPr="00AC4FBC">
              <w:rPr>
                <w:lang w:eastAsia="ja-JP"/>
              </w:rPr>
              <w:t>DC_1A-7A_n3A</w:t>
            </w:r>
          </w:p>
        </w:tc>
        <w:tc>
          <w:tcPr>
            <w:tcW w:w="3969" w:type="dxa"/>
            <w:tcMar>
              <w:top w:w="28" w:type="dxa"/>
              <w:left w:w="28" w:type="dxa"/>
              <w:bottom w:w="28" w:type="dxa"/>
              <w:right w:w="28" w:type="dxa"/>
            </w:tcMar>
            <w:vAlign w:val="center"/>
          </w:tcPr>
          <w:p w14:paraId="4EAF18AE" w14:textId="77777777" w:rsidR="00EC431A" w:rsidRPr="00AC4FBC" w:rsidRDefault="00EC431A" w:rsidP="00EC431A">
            <w:pPr>
              <w:pStyle w:val="TAC"/>
              <w:rPr>
                <w:lang w:eastAsia="fi-FI"/>
              </w:rPr>
            </w:pPr>
            <w:r w:rsidRPr="00AC4FBC">
              <w:rPr>
                <w:lang w:eastAsia="fi-FI"/>
              </w:rPr>
              <w:t>DC_1A_n3A</w:t>
            </w:r>
          </w:p>
          <w:p w14:paraId="2E52A19B" w14:textId="77777777" w:rsidR="00EC431A" w:rsidRPr="00AC4FBC" w:rsidRDefault="00EC431A" w:rsidP="00EC431A">
            <w:pPr>
              <w:pStyle w:val="TAC"/>
            </w:pPr>
            <w:r w:rsidRPr="00AC4FBC">
              <w:rPr>
                <w:lang w:eastAsia="fi-FI"/>
              </w:rPr>
              <w:t>DC_7A_n3A</w:t>
            </w:r>
          </w:p>
        </w:tc>
      </w:tr>
      <w:tr w:rsidR="00EC431A" w:rsidRPr="00AC4FBC" w14:paraId="6A8A4857" w14:textId="77777777">
        <w:trPr>
          <w:trHeight w:val="227"/>
          <w:jc w:val="center"/>
        </w:trPr>
        <w:tc>
          <w:tcPr>
            <w:tcW w:w="3969" w:type="dxa"/>
            <w:shd w:val="clear" w:color="auto" w:fill="auto"/>
            <w:noWrap/>
            <w:tcMar>
              <w:top w:w="28" w:type="dxa"/>
              <w:left w:w="28" w:type="dxa"/>
              <w:bottom w:w="28" w:type="dxa"/>
              <w:right w:w="28" w:type="dxa"/>
            </w:tcMar>
            <w:vAlign w:val="center"/>
          </w:tcPr>
          <w:p w14:paraId="4D9EB61C" w14:textId="77777777" w:rsidR="00EC431A" w:rsidRPr="00AC4FBC" w:rsidRDefault="00EC431A" w:rsidP="00EC431A">
            <w:pPr>
              <w:pStyle w:val="TAC"/>
            </w:pPr>
            <w:r w:rsidRPr="00AC4FBC">
              <w:t>DC_1A-7A_n28A</w:t>
            </w:r>
            <w:r w:rsidRPr="00AC4FBC">
              <w:rPr>
                <w:vertAlign w:val="superscript"/>
              </w:rPr>
              <w:t>5</w:t>
            </w:r>
          </w:p>
        </w:tc>
        <w:tc>
          <w:tcPr>
            <w:tcW w:w="3969" w:type="dxa"/>
            <w:tcMar>
              <w:top w:w="28" w:type="dxa"/>
              <w:left w:w="28" w:type="dxa"/>
              <w:bottom w:w="28" w:type="dxa"/>
              <w:right w:w="28" w:type="dxa"/>
            </w:tcMar>
            <w:vAlign w:val="center"/>
          </w:tcPr>
          <w:p w14:paraId="5CBD3386" w14:textId="77777777" w:rsidR="00EC431A" w:rsidRPr="00AC4FBC" w:rsidRDefault="00EC431A" w:rsidP="00EC431A">
            <w:pPr>
              <w:pStyle w:val="TAC"/>
            </w:pPr>
            <w:r w:rsidRPr="00AC4FBC">
              <w:t>DC_1A_n28A</w:t>
            </w:r>
          </w:p>
          <w:p w14:paraId="616E9656" w14:textId="77777777" w:rsidR="00EC431A" w:rsidRPr="00AC4FBC" w:rsidRDefault="00EC431A" w:rsidP="00EC431A">
            <w:pPr>
              <w:pStyle w:val="TAC"/>
            </w:pPr>
            <w:r w:rsidRPr="00AC4FBC">
              <w:t>DC_7A_n28A</w:t>
            </w:r>
          </w:p>
        </w:tc>
      </w:tr>
      <w:tr w:rsidR="00EC431A" w:rsidRPr="00AC4FBC" w14:paraId="3348E628" w14:textId="77777777">
        <w:trPr>
          <w:trHeight w:val="227"/>
          <w:jc w:val="center"/>
        </w:trPr>
        <w:tc>
          <w:tcPr>
            <w:tcW w:w="3969" w:type="dxa"/>
            <w:shd w:val="clear" w:color="auto" w:fill="auto"/>
            <w:noWrap/>
            <w:tcMar>
              <w:top w:w="28" w:type="dxa"/>
              <w:left w:w="28" w:type="dxa"/>
              <w:bottom w:w="28" w:type="dxa"/>
              <w:right w:w="28" w:type="dxa"/>
            </w:tcMar>
            <w:vAlign w:val="center"/>
          </w:tcPr>
          <w:p w14:paraId="56062F69" w14:textId="77777777" w:rsidR="00EC431A" w:rsidRPr="00AC4FBC" w:rsidRDefault="00EC431A" w:rsidP="00EC431A">
            <w:pPr>
              <w:pStyle w:val="TAC"/>
            </w:pPr>
            <w:r w:rsidRPr="00AC4FBC">
              <w:t>DC_1A-7A_n78A</w:t>
            </w:r>
            <w:r w:rsidRPr="00AC4FBC">
              <w:rPr>
                <w:vertAlign w:val="superscript"/>
              </w:rPr>
              <w:t>5</w:t>
            </w:r>
          </w:p>
        </w:tc>
        <w:tc>
          <w:tcPr>
            <w:tcW w:w="3969" w:type="dxa"/>
            <w:tcMar>
              <w:top w:w="28" w:type="dxa"/>
              <w:left w:w="28" w:type="dxa"/>
              <w:bottom w:w="28" w:type="dxa"/>
              <w:right w:w="28" w:type="dxa"/>
            </w:tcMar>
            <w:vAlign w:val="center"/>
          </w:tcPr>
          <w:p w14:paraId="4655A802" w14:textId="77777777" w:rsidR="00EC431A" w:rsidRPr="00AC4FBC" w:rsidRDefault="00EC431A" w:rsidP="00EC431A">
            <w:pPr>
              <w:pStyle w:val="TAC"/>
            </w:pPr>
            <w:r w:rsidRPr="00AC4FBC">
              <w:t>DC_1A_n78A</w:t>
            </w:r>
          </w:p>
          <w:p w14:paraId="5F1B3EE6" w14:textId="77777777" w:rsidR="00EC431A" w:rsidRPr="00AC4FBC" w:rsidRDefault="00EC431A" w:rsidP="00EC431A">
            <w:pPr>
              <w:pStyle w:val="TAC"/>
            </w:pPr>
            <w:r w:rsidRPr="00AC4FBC">
              <w:t>DC_7A_n78A</w:t>
            </w:r>
          </w:p>
        </w:tc>
      </w:tr>
      <w:tr w:rsidR="00EC431A" w:rsidRPr="00AC4FBC" w14:paraId="6F77B327" w14:textId="77777777">
        <w:trPr>
          <w:trHeight w:val="227"/>
          <w:jc w:val="center"/>
        </w:trPr>
        <w:tc>
          <w:tcPr>
            <w:tcW w:w="3969" w:type="dxa"/>
            <w:shd w:val="clear" w:color="auto" w:fill="auto"/>
            <w:noWrap/>
            <w:tcMar>
              <w:top w:w="28" w:type="dxa"/>
              <w:left w:w="28" w:type="dxa"/>
              <w:bottom w:w="28" w:type="dxa"/>
              <w:right w:w="28" w:type="dxa"/>
            </w:tcMar>
            <w:vAlign w:val="center"/>
          </w:tcPr>
          <w:p w14:paraId="18510615" w14:textId="77777777" w:rsidR="00EC431A" w:rsidRPr="00AC4FBC" w:rsidRDefault="00EC431A" w:rsidP="00EC431A">
            <w:pPr>
              <w:pStyle w:val="TAC"/>
            </w:pPr>
            <w:r w:rsidRPr="00AC4FBC">
              <w:t>DC_1A-8</w:t>
            </w:r>
            <w:r w:rsidRPr="00AC4FBC">
              <w:rPr>
                <w:rFonts w:eastAsia="Malgun Gothic"/>
              </w:rPr>
              <w:t>A_</w:t>
            </w:r>
            <w:r w:rsidRPr="00AC4FBC">
              <w:t>n3A</w:t>
            </w:r>
          </w:p>
        </w:tc>
        <w:tc>
          <w:tcPr>
            <w:tcW w:w="3969" w:type="dxa"/>
            <w:tcMar>
              <w:top w:w="28" w:type="dxa"/>
              <w:left w:w="28" w:type="dxa"/>
              <w:bottom w:w="28" w:type="dxa"/>
              <w:right w:w="28" w:type="dxa"/>
            </w:tcMar>
            <w:vAlign w:val="center"/>
          </w:tcPr>
          <w:p w14:paraId="7762FF9C" w14:textId="77777777" w:rsidR="00EC431A" w:rsidRPr="00AC4FBC" w:rsidRDefault="00EC431A" w:rsidP="00EC431A">
            <w:pPr>
              <w:pStyle w:val="TAC"/>
            </w:pPr>
            <w:r w:rsidRPr="00AC4FBC">
              <w:t>DC_1A_n3A</w:t>
            </w:r>
          </w:p>
          <w:p w14:paraId="2BF4F56A" w14:textId="77777777" w:rsidR="00EC431A" w:rsidRPr="00AC4FBC" w:rsidRDefault="00EC431A" w:rsidP="00EC431A">
            <w:pPr>
              <w:pStyle w:val="TAC"/>
            </w:pPr>
            <w:r w:rsidRPr="00AC4FBC">
              <w:t>DC_8A_n3A</w:t>
            </w:r>
          </w:p>
        </w:tc>
      </w:tr>
      <w:tr w:rsidR="00EC431A" w:rsidRPr="00AC4FBC" w14:paraId="54FF1CF4" w14:textId="77777777">
        <w:trPr>
          <w:trHeight w:val="227"/>
          <w:jc w:val="center"/>
        </w:trPr>
        <w:tc>
          <w:tcPr>
            <w:tcW w:w="3969" w:type="dxa"/>
            <w:shd w:val="clear" w:color="auto" w:fill="auto"/>
            <w:noWrap/>
            <w:tcMar>
              <w:top w:w="28" w:type="dxa"/>
              <w:left w:w="28" w:type="dxa"/>
              <w:bottom w:w="28" w:type="dxa"/>
              <w:right w:w="28" w:type="dxa"/>
            </w:tcMar>
            <w:vAlign w:val="center"/>
          </w:tcPr>
          <w:p w14:paraId="5E20E297" w14:textId="0E58FF45" w:rsidR="00EC431A" w:rsidRPr="00AC4FBC" w:rsidRDefault="00EC431A" w:rsidP="00EC431A">
            <w:pPr>
              <w:pStyle w:val="TAC"/>
            </w:pPr>
            <w:r w:rsidRPr="00AC4FBC">
              <w:t>DC_1A-8A_n78A</w:t>
            </w:r>
            <w:r w:rsidRPr="00AC4FBC">
              <w:rPr>
                <w:vertAlign w:val="superscript"/>
              </w:rPr>
              <w:t>5</w:t>
            </w:r>
          </w:p>
        </w:tc>
        <w:tc>
          <w:tcPr>
            <w:tcW w:w="3969" w:type="dxa"/>
            <w:tcMar>
              <w:top w:w="28" w:type="dxa"/>
              <w:left w:w="28" w:type="dxa"/>
              <w:bottom w:w="28" w:type="dxa"/>
              <w:right w:w="28" w:type="dxa"/>
            </w:tcMar>
            <w:vAlign w:val="center"/>
          </w:tcPr>
          <w:p w14:paraId="2EA1ABC6" w14:textId="77777777" w:rsidR="00EC431A" w:rsidRPr="00AC4FBC" w:rsidRDefault="00EC431A" w:rsidP="00EC431A">
            <w:pPr>
              <w:pStyle w:val="TAC"/>
            </w:pPr>
            <w:r w:rsidRPr="00AC4FBC">
              <w:t>DC_1A_n78A</w:t>
            </w:r>
          </w:p>
          <w:p w14:paraId="0B479A82" w14:textId="77777777" w:rsidR="00EC431A" w:rsidRPr="00AC4FBC" w:rsidRDefault="00EC431A" w:rsidP="00EC431A">
            <w:pPr>
              <w:pStyle w:val="TAC"/>
            </w:pPr>
            <w:r w:rsidRPr="00AC4FBC">
              <w:t>DC_8A_n78A</w:t>
            </w:r>
          </w:p>
        </w:tc>
      </w:tr>
      <w:tr w:rsidR="00EC431A" w:rsidRPr="00AC4FBC" w14:paraId="7F563BBE"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A4D6317" w14:textId="77777777" w:rsidR="00EC431A" w:rsidRPr="00AC4FBC" w:rsidRDefault="00EC431A" w:rsidP="00EC431A">
            <w:pPr>
              <w:pStyle w:val="TAC"/>
            </w:pPr>
            <w:r w:rsidRPr="00AC4FBC">
              <w:rPr>
                <w:lang w:eastAsia="zh-CN"/>
              </w:rPr>
              <w:t>DC_1A-8A_n78(2A)</w:t>
            </w:r>
            <w:r w:rsidRPr="00AC4FBC">
              <w:rPr>
                <w:vertAlign w:val="superscript"/>
                <w:lang w:eastAsia="zh-CN"/>
              </w:rPr>
              <w:t>5</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5DF7566" w14:textId="77777777" w:rsidR="00EC431A" w:rsidRPr="00AC4FBC" w:rsidRDefault="00EC431A" w:rsidP="00EC431A">
            <w:pPr>
              <w:pStyle w:val="TAC"/>
            </w:pPr>
            <w:r w:rsidRPr="00AC4FBC">
              <w:t>DC_1A_n78A</w:t>
            </w:r>
          </w:p>
          <w:p w14:paraId="68A79043" w14:textId="77777777" w:rsidR="00EC431A" w:rsidRPr="00AC4FBC" w:rsidRDefault="00EC431A" w:rsidP="00EC431A">
            <w:pPr>
              <w:pStyle w:val="TAC"/>
            </w:pPr>
            <w:r w:rsidRPr="00AC4FBC">
              <w:t>DC_8A_n78A</w:t>
            </w:r>
          </w:p>
        </w:tc>
      </w:tr>
      <w:tr w:rsidR="00EC431A" w:rsidRPr="00AC4FBC" w14:paraId="285F16EB"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3F3F7987" w14:textId="256AC413" w:rsidR="00EC431A" w:rsidRPr="00AC4FBC" w:rsidRDefault="00EC431A" w:rsidP="00EC431A">
            <w:pPr>
              <w:pStyle w:val="TAC"/>
              <w:rPr>
                <w:lang w:eastAsia="zh-CN"/>
              </w:rPr>
            </w:pPr>
            <w:r w:rsidRPr="00AC4FBC">
              <w:rPr>
                <w:rFonts w:cs="Arial"/>
              </w:rPr>
              <w:t>DC_1A-18A_n77A</w:t>
            </w:r>
            <w:r w:rsidRPr="00AC4FBC">
              <w:rPr>
                <w:vertAlign w:val="superscript"/>
                <w:lang w:eastAsia="zh-CN"/>
              </w:rPr>
              <w:t>5</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BF0CBC5" w14:textId="77777777" w:rsidR="00EC431A" w:rsidRPr="00AC4FBC" w:rsidRDefault="00EC431A" w:rsidP="00EC431A">
            <w:pPr>
              <w:pStyle w:val="TAC"/>
              <w:keepNext w:val="0"/>
              <w:rPr>
                <w:lang w:eastAsia="zh-CN"/>
              </w:rPr>
            </w:pPr>
            <w:r w:rsidRPr="00AC4FBC">
              <w:rPr>
                <w:lang w:eastAsia="zh-CN"/>
              </w:rPr>
              <w:t>DC_1A_n77A</w:t>
            </w:r>
          </w:p>
          <w:p w14:paraId="0125F61B" w14:textId="2FC60741" w:rsidR="00EC431A" w:rsidRPr="00AC4FBC" w:rsidRDefault="00EC431A" w:rsidP="00EC431A">
            <w:pPr>
              <w:pStyle w:val="TAC"/>
            </w:pPr>
            <w:r w:rsidRPr="00AC4FBC">
              <w:rPr>
                <w:lang w:eastAsia="zh-CN"/>
              </w:rPr>
              <w:t>DC_18A_n77A</w:t>
            </w:r>
          </w:p>
        </w:tc>
      </w:tr>
      <w:tr w:rsidR="00EC431A" w:rsidRPr="00AC4FBC" w14:paraId="74694B2E" w14:textId="77777777">
        <w:trPr>
          <w:trHeight w:val="227"/>
          <w:jc w:val="center"/>
        </w:trPr>
        <w:tc>
          <w:tcPr>
            <w:tcW w:w="3969" w:type="dxa"/>
            <w:shd w:val="clear" w:color="auto" w:fill="auto"/>
            <w:noWrap/>
            <w:tcMar>
              <w:top w:w="28" w:type="dxa"/>
              <w:left w:w="28" w:type="dxa"/>
              <w:bottom w:w="28" w:type="dxa"/>
              <w:right w:w="28" w:type="dxa"/>
            </w:tcMar>
            <w:vAlign w:val="center"/>
          </w:tcPr>
          <w:p w14:paraId="2A9411DB" w14:textId="1D3D5645" w:rsidR="00EC431A" w:rsidRPr="00AC4FBC" w:rsidRDefault="00EC431A" w:rsidP="00EC431A">
            <w:pPr>
              <w:pStyle w:val="TAC"/>
            </w:pPr>
            <w:r w:rsidRPr="00AC4FBC">
              <w:t>DC_1A-19A_n77A</w:t>
            </w:r>
            <w:r w:rsidRPr="00AC4FBC">
              <w:rPr>
                <w:vertAlign w:val="superscript"/>
              </w:rPr>
              <w:t>5</w:t>
            </w:r>
          </w:p>
        </w:tc>
        <w:tc>
          <w:tcPr>
            <w:tcW w:w="3969" w:type="dxa"/>
            <w:tcMar>
              <w:top w:w="28" w:type="dxa"/>
              <w:left w:w="28" w:type="dxa"/>
              <w:bottom w:w="28" w:type="dxa"/>
              <w:right w:w="28" w:type="dxa"/>
            </w:tcMar>
            <w:vAlign w:val="center"/>
          </w:tcPr>
          <w:p w14:paraId="0D7DC0F3" w14:textId="77777777" w:rsidR="00EC431A" w:rsidRPr="00AC4FBC" w:rsidRDefault="00EC431A" w:rsidP="00EC431A">
            <w:pPr>
              <w:pStyle w:val="TAC"/>
            </w:pPr>
            <w:r w:rsidRPr="00AC4FBC">
              <w:t>DC_1A_n77A</w:t>
            </w:r>
          </w:p>
          <w:p w14:paraId="2C5FDB35" w14:textId="70EF609A" w:rsidR="00EC431A" w:rsidRPr="00AC4FBC" w:rsidRDefault="00EC431A" w:rsidP="00EC431A">
            <w:pPr>
              <w:pStyle w:val="TAC"/>
            </w:pPr>
            <w:r w:rsidRPr="00AC4FBC">
              <w:t>DC_19A_n77A</w:t>
            </w:r>
          </w:p>
        </w:tc>
      </w:tr>
      <w:tr w:rsidR="00EC431A" w:rsidRPr="00AC4FBC" w14:paraId="11320ACA" w14:textId="77777777">
        <w:trPr>
          <w:trHeight w:val="227"/>
          <w:jc w:val="center"/>
        </w:trPr>
        <w:tc>
          <w:tcPr>
            <w:tcW w:w="3969" w:type="dxa"/>
            <w:shd w:val="clear" w:color="auto" w:fill="auto"/>
            <w:noWrap/>
            <w:tcMar>
              <w:top w:w="28" w:type="dxa"/>
              <w:left w:w="28" w:type="dxa"/>
              <w:bottom w:w="28" w:type="dxa"/>
              <w:right w:w="28" w:type="dxa"/>
            </w:tcMar>
            <w:vAlign w:val="center"/>
          </w:tcPr>
          <w:p w14:paraId="3C27E0B1" w14:textId="77777777" w:rsidR="00EC431A" w:rsidRDefault="00EC431A" w:rsidP="00EC431A">
            <w:pPr>
              <w:pStyle w:val="TAC"/>
            </w:pPr>
            <w:r>
              <w:t>DC_1A-19A_n78A</w:t>
            </w:r>
            <w:r>
              <w:rPr>
                <w:vertAlign w:val="superscript"/>
              </w:rPr>
              <w:t>5</w:t>
            </w:r>
            <w:ins w:id="1053" w:author="1072" w:date="2024-03-27T13:57:00Z">
              <w:r>
                <w:rPr>
                  <w:vertAlign w:val="superscript"/>
                </w:rPr>
                <w:t>,14</w:t>
              </w:r>
            </w:ins>
          </w:p>
          <w:p w14:paraId="7B3BB18C" w14:textId="60E3B161" w:rsidR="00EC431A" w:rsidRPr="00AC4FBC" w:rsidRDefault="00EC431A" w:rsidP="00EC431A">
            <w:pPr>
              <w:pStyle w:val="TAC"/>
            </w:pPr>
            <w:r>
              <w:t>DC_1A-19A_n78C</w:t>
            </w:r>
            <w:r>
              <w:rPr>
                <w:vertAlign w:val="superscript"/>
              </w:rPr>
              <w:t>5</w:t>
            </w:r>
          </w:p>
        </w:tc>
        <w:tc>
          <w:tcPr>
            <w:tcW w:w="3969" w:type="dxa"/>
            <w:tcMar>
              <w:top w:w="28" w:type="dxa"/>
              <w:left w:w="28" w:type="dxa"/>
              <w:bottom w:w="28" w:type="dxa"/>
              <w:right w:w="28" w:type="dxa"/>
            </w:tcMar>
            <w:vAlign w:val="center"/>
          </w:tcPr>
          <w:p w14:paraId="402D80AE" w14:textId="77777777" w:rsidR="00EC431A" w:rsidRDefault="00EC431A" w:rsidP="00EC431A">
            <w:pPr>
              <w:pStyle w:val="TAC"/>
            </w:pPr>
            <w:r>
              <w:t>DC_1A_n78A</w:t>
            </w:r>
            <w:ins w:id="1054" w:author="1072" w:date="2024-03-27T13:57:00Z">
              <w:r>
                <w:rPr>
                  <w:vertAlign w:val="superscript"/>
                </w:rPr>
                <w:t>14</w:t>
              </w:r>
            </w:ins>
          </w:p>
          <w:p w14:paraId="63D583E6" w14:textId="2CAE645C" w:rsidR="00EC431A" w:rsidRPr="00AC4FBC" w:rsidRDefault="00EC431A" w:rsidP="00EC431A">
            <w:pPr>
              <w:pStyle w:val="TAC"/>
            </w:pPr>
            <w:r>
              <w:t>DC_19A_n78A</w:t>
            </w:r>
            <w:ins w:id="1055" w:author="1072" w:date="2024-03-27T13:57:00Z">
              <w:r>
                <w:rPr>
                  <w:vertAlign w:val="superscript"/>
                </w:rPr>
                <w:t>14</w:t>
              </w:r>
            </w:ins>
          </w:p>
        </w:tc>
      </w:tr>
      <w:tr w:rsidR="00EC431A" w:rsidRPr="00AC4FBC" w14:paraId="583A3C90" w14:textId="77777777">
        <w:trPr>
          <w:trHeight w:val="227"/>
          <w:jc w:val="center"/>
        </w:trPr>
        <w:tc>
          <w:tcPr>
            <w:tcW w:w="3969" w:type="dxa"/>
            <w:shd w:val="clear" w:color="auto" w:fill="auto"/>
            <w:noWrap/>
            <w:tcMar>
              <w:top w:w="28" w:type="dxa"/>
              <w:left w:w="28" w:type="dxa"/>
              <w:bottom w:w="28" w:type="dxa"/>
              <w:right w:w="28" w:type="dxa"/>
            </w:tcMar>
            <w:vAlign w:val="center"/>
          </w:tcPr>
          <w:p w14:paraId="5715C9C3" w14:textId="77777777" w:rsidR="00EC431A" w:rsidRDefault="00EC431A" w:rsidP="00EC431A">
            <w:pPr>
              <w:pStyle w:val="TAC"/>
            </w:pPr>
            <w:r>
              <w:t>DC_1A-19A_n79A</w:t>
            </w:r>
            <w:r>
              <w:rPr>
                <w:vertAlign w:val="superscript"/>
              </w:rPr>
              <w:t>5</w:t>
            </w:r>
            <w:ins w:id="1056" w:author="1072" w:date="2024-03-27T13:57:00Z">
              <w:r>
                <w:rPr>
                  <w:vertAlign w:val="superscript"/>
                </w:rPr>
                <w:t>,14</w:t>
              </w:r>
            </w:ins>
          </w:p>
          <w:p w14:paraId="433170FD" w14:textId="79EA2D54" w:rsidR="00EC431A" w:rsidRPr="00AC4FBC" w:rsidRDefault="00EC431A" w:rsidP="00EC431A">
            <w:pPr>
              <w:pStyle w:val="TAC"/>
            </w:pPr>
            <w:r>
              <w:t>DC_1A-19A_n79C</w:t>
            </w:r>
            <w:r>
              <w:rPr>
                <w:vertAlign w:val="superscript"/>
              </w:rPr>
              <w:t>5</w:t>
            </w:r>
          </w:p>
        </w:tc>
        <w:tc>
          <w:tcPr>
            <w:tcW w:w="3969" w:type="dxa"/>
            <w:tcMar>
              <w:top w:w="28" w:type="dxa"/>
              <w:left w:w="28" w:type="dxa"/>
              <w:bottom w:w="28" w:type="dxa"/>
              <w:right w:w="28" w:type="dxa"/>
            </w:tcMar>
            <w:vAlign w:val="center"/>
          </w:tcPr>
          <w:p w14:paraId="706C24F7" w14:textId="77777777" w:rsidR="00EC431A" w:rsidRDefault="00EC431A" w:rsidP="00EC431A">
            <w:pPr>
              <w:pStyle w:val="TAC"/>
            </w:pPr>
            <w:r>
              <w:t>DC_1A_n79A</w:t>
            </w:r>
            <w:ins w:id="1057" w:author="1072" w:date="2024-03-27T13:57:00Z">
              <w:r>
                <w:rPr>
                  <w:vertAlign w:val="superscript"/>
                </w:rPr>
                <w:t>14</w:t>
              </w:r>
            </w:ins>
          </w:p>
          <w:p w14:paraId="5815D286" w14:textId="7FD30C77" w:rsidR="00EC431A" w:rsidRPr="00AC4FBC" w:rsidRDefault="00EC431A" w:rsidP="00EC431A">
            <w:pPr>
              <w:pStyle w:val="TAC"/>
            </w:pPr>
            <w:r>
              <w:t>DC_19A_n79A</w:t>
            </w:r>
            <w:ins w:id="1058" w:author="1072" w:date="2024-03-27T13:57:00Z">
              <w:r>
                <w:rPr>
                  <w:vertAlign w:val="superscript"/>
                </w:rPr>
                <w:t>14</w:t>
              </w:r>
            </w:ins>
          </w:p>
        </w:tc>
      </w:tr>
      <w:tr w:rsidR="00EC431A" w:rsidRPr="00AC4FBC" w14:paraId="45A76435" w14:textId="77777777">
        <w:trPr>
          <w:trHeight w:val="227"/>
          <w:jc w:val="center"/>
        </w:trPr>
        <w:tc>
          <w:tcPr>
            <w:tcW w:w="3969" w:type="dxa"/>
            <w:shd w:val="clear" w:color="auto" w:fill="auto"/>
            <w:noWrap/>
            <w:tcMar>
              <w:top w:w="28" w:type="dxa"/>
              <w:left w:w="28" w:type="dxa"/>
              <w:bottom w:w="28" w:type="dxa"/>
              <w:right w:w="28" w:type="dxa"/>
            </w:tcMar>
            <w:vAlign w:val="center"/>
          </w:tcPr>
          <w:p w14:paraId="4D325101" w14:textId="297F4113" w:rsidR="00EC431A" w:rsidRPr="00AC4FBC" w:rsidRDefault="00EC431A" w:rsidP="00EC431A">
            <w:pPr>
              <w:pStyle w:val="TAC"/>
            </w:pPr>
            <w:r>
              <w:t>DC_1A-20A_n3A</w:t>
            </w:r>
          </w:p>
        </w:tc>
        <w:tc>
          <w:tcPr>
            <w:tcW w:w="3969" w:type="dxa"/>
            <w:tcMar>
              <w:top w:w="28" w:type="dxa"/>
              <w:left w:w="28" w:type="dxa"/>
              <w:bottom w:w="28" w:type="dxa"/>
              <w:right w:w="28" w:type="dxa"/>
            </w:tcMar>
            <w:vAlign w:val="center"/>
          </w:tcPr>
          <w:p w14:paraId="466A54A9" w14:textId="77777777" w:rsidR="00EC431A" w:rsidRDefault="00EC431A" w:rsidP="00EC431A">
            <w:pPr>
              <w:pStyle w:val="TAC"/>
            </w:pPr>
            <w:r>
              <w:t>DC_1A_n3A</w:t>
            </w:r>
          </w:p>
          <w:p w14:paraId="0F302927" w14:textId="783EA385" w:rsidR="00EC431A" w:rsidRPr="00AC4FBC" w:rsidRDefault="00EC431A" w:rsidP="00EC431A">
            <w:pPr>
              <w:pStyle w:val="TAC"/>
            </w:pPr>
            <w:r>
              <w:t>DC_20A_n3A</w:t>
            </w:r>
          </w:p>
        </w:tc>
      </w:tr>
      <w:tr w:rsidR="00EC431A" w:rsidRPr="00AC4FBC" w14:paraId="02BCEB65"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72CCA6F" w14:textId="1B554F12" w:rsidR="00EC431A" w:rsidRPr="00AC4FBC" w:rsidRDefault="00EC431A" w:rsidP="00EC431A">
            <w:pPr>
              <w:pStyle w:val="TAC"/>
            </w:pPr>
            <w:r>
              <w:t>DC_1A-20A_n8A</w:t>
            </w:r>
          </w:p>
        </w:tc>
        <w:tc>
          <w:tcPr>
            <w:tcW w:w="3969" w:type="dxa"/>
            <w:tcMar>
              <w:top w:w="28" w:type="dxa"/>
              <w:left w:w="28" w:type="dxa"/>
              <w:bottom w:w="28" w:type="dxa"/>
              <w:right w:w="28" w:type="dxa"/>
            </w:tcMar>
            <w:vAlign w:val="center"/>
          </w:tcPr>
          <w:p w14:paraId="1B9E9A0D" w14:textId="77777777" w:rsidR="00EC431A" w:rsidRDefault="00EC431A" w:rsidP="00EC431A">
            <w:pPr>
              <w:pStyle w:val="TAC"/>
            </w:pPr>
            <w:r>
              <w:rPr>
                <w:lang w:eastAsia="fi-FI"/>
              </w:rPr>
              <w:t>DC_1A_</w:t>
            </w:r>
            <w:r>
              <w:t>n8A</w:t>
            </w:r>
          </w:p>
          <w:p w14:paraId="3759952F" w14:textId="2E8895E1" w:rsidR="00EC431A" w:rsidRPr="00AC4FBC" w:rsidRDefault="00EC431A" w:rsidP="00EC431A">
            <w:pPr>
              <w:pStyle w:val="TAC"/>
            </w:pPr>
            <w:r>
              <w:rPr>
                <w:lang w:eastAsia="fi-FI"/>
              </w:rPr>
              <w:t>DC_</w:t>
            </w:r>
            <w:r>
              <w:t>20</w:t>
            </w:r>
            <w:r>
              <w:rPr>
                <w:lang w:eastAsia="fi-FI"/>
              </w:rPr>
              <w:t>A_</w:t>
            </w:r>
            <w:r>
              <w:t>n8</w:t>
            </w:r>
            <w:r>
              <w:rPr>
                <w:lang w:eastAsia="fi-FI"/>
              </w:rPr>
              <w:t>A</w:t>
            </w:r>
          </w:p>
        </w:tc>
      </w:tr>
      <w:tr w:rsidR="00EC431A" w:rsidRPr="00AC4FBC" w14:paraId="6F2E0126" w14:textId="77777777">
        <w:trPr>
          <w:trHeight w:val="227"/>
          <w:jc w:val="center"/>
        </w:trPr>
        <w:tc>
          <w:tcPr>
            <w:tcW w:w="3969" w:type="dxa"/>
            <w:shd w:val="clear" w:color="auto" w:fill="auto"/>
            <w:noWrap/>
            <w:tcMar>
              <w:top w:w="28" w:type="dxa"/>
              <w:left w:w="28" w:type="dxa"/>
              <w:bottom w:w="28" w:type="dxa"/>
              <w:right w:w="28" w:type="dxa"/>
            </w:tcMar>
            <w:vAlign w:val="center"/>
          </w:tcPr>
          <w:p w14:paraId="41BC1115" w14:textId="69F7E14E" w:rsidR="00EC431A" w:rsidRPr="00AC4FBC" w:rsidRDefault="00EC431A" w:rsidP="00EC431A">
            <w:pPr>
              <w:pStyle w:val="TAC"/>
            </w:pPr>
            <w:r>
              <w:t>DC_1A-20A_n28A</w:t>
            </w:r>
            <w:r>
              <w:rPr>
                <w:vertAlign w:val="superscript"/>
              </w:rPr>
              <w:t>6,11,12</w:t>
            </w:r>
          </w:p>
        </w:tc>
        <w:tc>
          <w:tcPr>
            <w:tcW w:w="3969" w:type="dxa"/>
            <w:tcMar>
              <w:top w:w="28" w:type="dxa"/>
              <w:left w:w="28" w:type="dxa"/>
              <w:bottom w:w="28" w:type="dxa"/>
              <w:right w:w="28" w:type="dxa"/>
            </w:tcMar>
            <w:vAlign w:val="center"/>
          </w:tcPr>
          <w:p w14:paraId="2D7B00E6" w14:textId="77777777" w:rsidR="00EC431A" w:rsidRDefault="00EC431A" w:rsidP="00EC431A">
            <w:pPr>
              <w:pStyle w:val="TAC"/>
            </w:pPr>
            <w:r>
              <w:t>DC_1A_n28A</w:t>
            </w:r>
          </w:p>
          <w:p w14:paraId="72F65529" w14:textId="62DE361E" w:rsidR="00EC431A" w:rsidRPr="00AC4FBC" w:rsidRDefault="00EC431A" w:rsidP="00EC431A">
            <w:pPr>
              <w:pStyle w:val="TAC"/>
            </w:pPr>
            <w:r>
              <w:t>DC_20A_n28A</w:t>
            </w:r>
          </w:p>
        </w:tc>
      </w:tr>
      <w:tr w:rsidR="00EC431A" w:rsidRPr="00AC4FBC" w14:paraId="4D168BD9" w14:textId="77777777">
        <w:trPr>
          <w:trHeight w:val="227"/>
          <w:jc w:val="center"/>
        </w:trPr>
        <w:tc>
          <w:tcPr>
            <w:tcW w:w="3969" w:type="dxa"/>
            <w:shd w:val="clear" w:color="auto" w:fill="auto"/>
            <w:noWrap/>
            <w:tcMar>
              <w:top w:w="28" w:type="dxa"/>
              <w:left w:w="28" w:type="dxa"/>
              <w:bottom w:w="28" w:type="dxa"/>
              <w:right w:w="28" w:type="dxa"/>
            </w:tcMar>
            <w:vAlign w:val="center"/>
          </w:tcPr>
          <w:p w14:paraId="52EF075D" w14:textId="7FB675F8" w:rsidR="00EC431A" w:rsidRPr="00AC4FBC" w:rsidRDefault="00EC431A" w:rsidP="00EC431A">
            <w:pPr>
              <w:pStyle w:val="TAC"/>
            </w:pPr>
            <w:r>
              <w:t>DC_1A-20A_n78A</w:t>
            </w:r>
            <w:r>
              <w:rPr>
                <w:vertAlign w:val="superscript"/>
              </w:rPr>
              <w:t>5</w:t>
            </w:r>
          </w:p>
        </w:tc>
        <w:tc>
          <w:tcPr>
            <w:tcW w:w="3969" w:type="dxa"/>
            <w:tcMar>
              <w:top w:w="28" w:type="dxa"/>
              <w:left w:w="28" w:type="dxa"/>
              <w:bottom w:w="28" w:type="dxa"/>
              <w:right w:w="28" w:type="dxa"/>
            </w:tcMar>
            <w:vAlign w:val="center"/>
          </w:tcPr>
          <w:p w14:paraId="350241EB" w14:textId="77777777" w:rsidR="00EC431A" w:rsidRDefault="00EC431A" w:rsidP="00EC431A">
            <w:pPr>
              <w:pStyle w:val="TAC"/>
            </w:pPr>
            <w:r>
              <w:t>DC_1A_n78A</w:t>
            </w:r>
          </w:p>
          <w:p w14:paraId="3E0E7E78" w14:textId="32A7B1BC" w:rsidR="00EC431A" w:rsidRPr="00AC4FBC" w:rsidRDefault="00EC431A" w:rsidP="00EC431A">
            <w:pPr>
              <w:pStyle w:val="TAC"/>
            </w:pPr>
            <w:r>
              <w:t>DC_20A_n78A</w:t>
            </w:r>
          </w:p>
        </w:tc>
      </w:tr>
      <w:tr w:rsidR="00EC431A" w:rsidRPr="00AC4FBC" w14:paraId="45116C1E" w14:textId="77777777">
        <w:trPr>
          <w:trHeight w:val="227"/>
          <w:jc w:val="center"/>
        </w:trPr>
        <w:tc>
          <w:tcPr>
            <w:tcW w:w="3969" w:type="dxa"/>
            <w:shd w:val="clear" w:color="auto" w:fill="auto"/>
            <w:noWrap/>
            <w:tcMar>
              <w:top w:w="28" w:type="dxa"/>
              <w:left w:w="28" w:type="dxa"/>
              <w:bottom w:w="28" w:type="dxa"/>
              <w:right w:w="28" w:type="dxa"/>
            </w:tcMar>
            <w:vAlign w:val="center"/>
          </w:tcPr>
          <w:p w14:paraId="16F080C5" w14:textId="2E51A423" w:rsidR="00EC431A" w:rsidRPr="00AC4FBC" w:rsidRDefault="00EC431A" w:rsidP="00EC431A">
            <w:pPr>
              <w:pStyle w:val="TAC"/>
            </w:pPr>
            <w:r>
              <w:t>DC_1A-21A_n77A</w:t>
            </w:r>
            <w:r>
              <w:rPr>
                <w:vertAlign w:val="superscript"/>
              </w:rPr>
              <w:t>5</w:t>
            </w:r>
          </w:p>
        </w:tc>
        <w:tc>
          <w:tcPr>
            <w:tcW w:w="3969" w:type="dxa"/>
            <w:tcMar>
              <w:top w:w="28" w:type="dxa"/>
              <w:left w:w="28" w:type="dxa"/>
              <w:bottom w:w="28" w:type="dxa"/>
              <w:right w:w="28" w:type="dxa"/>
            </w:tcMar>
            <w:vAlign w:val="center"/>
          </w:tcPr>
          <w:p w14:paraId="1B98CD21" w14:textId="77777777" w:rsidR="00EC431A" w:rsidRDefault="00EC431A" w:rsidP="00EC431A">
            <w:pPr>
              <w:pStyle w:val="TAC"/>
            </w:pPr>
            <w:r>
              <w:t>DC_1A_n77A</w:t>
            </w:r>
          </w:p>
          <w:p w14:paraId="5306C070" w14:textId="50022D99" w:rsidR="00EC431A" w:rsidRPr="00AC4FBC" w:rsidRDefault="00EC431A" w:rsidP="00EC431A">
            <w:pPr>
              <w:pStyle w:val="TAC"/>
            </w:pPr>
            <w:r>
              <w:t>DC_21A_n77A</w:t>
            </w:r>
          </w:p>
        </w:tc>
      </w:tr>
      <w:tr w:rsidR="00EC431A" w:rsidRPr="00AC4FBC" w14:paraId="04B2C417" w14:textId="77777777">
        <w:trPr>
          <w:trHeight w:val="227"/>
          <w:jc w:val="center"/>
        </w:trPr>
        <w:tc>
          <w:tcPr>
            <w:tcW w:w="3969" w:type="dxa"/>
            <w:shd w:val="clear" w:color="auto" w:fill="auto"/>
            <w:noWrap/>
            <w:tcMar>
              <w:top w:w="28" w:type="dxa"/>
              <w:left w:w="28" w:type="dxa"/>
              <w:bottom w:w="28" w:type="dxa"/>
              <w:right w:w="28" w:type="dxa"/>
            </w:tcMar>
            <w:vAlign w:val="center"/>
          </w:tcPr>
          <w:p w14:paraId="4954E139" w14:textId="77777777" w:rsidR="00EC431A" w:rsidRDefault="00EC431A" w:rsidP="00EC431A">
            <w:pPr>
              <w:pStyle w:val="TAC"/>
            </w:pPr>
            <w:r>
              <w:t>DC_1A-21A_n78A</w:t>
            </w:r>
            <w:r>
              <w:rPr>
                <w:vertAlign w:val="superscript"/>
              </w:rPr>
              <w:t>5</w:t>
            </w:r>
            <w:ins w:id="1059" w:author="1072" w:date="2024-03-27T13:57:00Z">
              <w:r>
                <w:rPr>
                  <w:vertAlign w:val="superscript"/>
                </w:rPr>
                <w:t>,14</w:t>
              </w:r>
            </w:ins>
          </w:p>
          <w:p w14:paraId="2F2685E0" w14:textId="585114F5" w:rsidR="00EC431A" w:rsidRPr="00AC4FBC" w:rsidRDefault="00EC431A" w:rsidP="00EC431A">
            <w:pPr>
              <w:pStyle w:val="TAC"/>
            </w:pPr>
            <w:r>
              <w:t>DC_1A-21A_n78C</w:t>
            </w:r>
            <w:r>
              <w:rPr>
                <w:vertAlign w:val="superscript"/>
              </w:rPr>
              <w:t>5</w:t>
            </w:r>
          </w:p>
        </w:tc>
        <w:tc>
          <w:tcPr>
            <w:tcW w:w="3969" w:type="dxa"/>
            <w:tcMar>
              <w:top w:w="28" w:type="dxa"/>
              <w:left w:w="28" w:type="dxa"/>
              <w:bottom w:w="28" w:type="dxa"/>
              <w:right w:w="28" w:type="dxa"/>
            </w:tcMar>
            <w:vAlign w:val="center"/>
          </w:tcPr>
          <w:p w14:paraId="788AC229" w14:textId="77777777" w:rsidR="00EC431A" w:rsidRDefault="00EC431A" w:rsidP="00EC431A">
            <w:pPr>
              <w:pStyle w:val="TAC"/>
            </w:pPr>
            <w:r>
              <w:t>DC_1A_n78A</w:t>
            </w:r>
            <w:ins w:id="1060" w:author="1072" w:date="2024-03-27T13:57:00Z">
              <w:r>
                <w:rPr>
                  <w:vertAlign w:val="superscript"/>
                </w:rPr>
                <w:t>14</w:t>
              </w:r>
            </w:ins>
          </w:p>
          <w:p w14:paraId="0EF5BF26" w14:textId="7E47A144" w:rsidR="00EC431A" w:rsidRPr="00AC4FBC" w:rsidRDefault="00EC431A" w:rsidP="00EC431A">
            <w:pPr>
              <w:pStyle w:val="TAC"/>
            </w:pPr>
            <w:r>
              <w:t>DC_21A_n78A</w:t>
            </w:r>
            <w:ins w:id="1061" w:author="1072" w:date="2024-03-27T13:57:00Z">
              <w:r>
                <w:rPr>
                  <w:vertAlign w:val="superscript"/>
                </w:rPr>
                <w:t>14</w:t>
              </w:r>
            </w:ins>
          </w:p>
        </w:tc>
      </w:tr>
      <w:tr w:rsidR="00EC431A" w:rsidRPr="00AC4FBC" w14:paraId="14859CE7" w14:textId="77777777">
        <w:trPr>
          <w:trHeight w:val="227"/>
          <w:jc w:val="center"/>
        </w:trPr>
        <w:tc>
          <w:tcPr>
            <w:tcW w:w="3969" w:type="dxa"/>
            <w:shd w:val="clear" w:color="auto" w:fill="auto"/>
            <w:noWrap/>
            <w:tcMar>
              <w:top w:w="28" w:type="dxa"/>
              <w:left w:w="28" w:type="dxa"/>
              <w:bottom w:w="28" w:type="dxa"/>
              <w:right w:w="28" w:type="dxa"/>
            </w:tcMar>
            <w:vAlign w:val="center"/>
          </w:tcPr>
          <w:p w14:paraId="0B26EB69" w14:textId="77777777" w:rsidR="00EC431A" w:rsidRDefault="00EC431A" w:rsidP="00EC431A">
            <w:pPr>
              <w:pStyle w:val="TAC"/>
            </w:pPr>
            <w:r>
              <w:t>DC_1A-21A_n79A</w:t>
            </w:r>
            <w:r>
              <w:rPr>
                <w:vertAlign w:val="superscript"/>
              </w:rPr>
              <w:t>5</w:t>
            </w:r>
            <w:ins w:id="1062" w:author="1072" w:date="2024-03-27T13:57:00Z">
              <w:r>
                <w:rPr>
                  <w:vertAlign w:val="superscript"/>
                </w:rPr>
                <w:t>,14</w:t>
              </w:r>
            </w:ins>
          </w:p>
          <w:p w14:paraId="3A61CB87" w14:textId="6F21D4D6" w:rsidR="00EC431A" w:rsidRPr="00AC4FBC" w:rsidRDefault="00EC431A" w:rsidP="00EC431A">
            <w:pPr>
              <w:pStyle w:val="TAC"/>
            </w:pPr>
            <w:r>
              <w:t>DC_1A-21A_n79C</w:t>
            </w:r>
            <w:r>
              <w:rPr>
                <w:vertAlign w:val="superscript"/>
              </w:rPr>
              <w:t>5</w:t>
            </w:r>
          </w:p>
        </w:tc>
        <w:tc>
          <w:tcPr>
            <w:tcW w:w="3969" w:type="dxa"/>
            <w:tcMar>
              <w:top w:w="28" w:type="dxa"/>
              <w:left w:w="28" w:type="dxa"/>
              <w:bottom w:w="28" w:type="dxa"/>
              <w:right w:w="28" w:type="dxa"/>
            </w:tcMar>
            <w:vAlign w:val="center"/>
          </w:tcPr>
          <w:p w14:paraId="11607FB8" w14:textId="77777777" w:rsidR="00EC431A" w:rsidRDefault="00EC431A" w:rsidP="00EC431A">
            <w:pPr>
              <w:pStyle w:val="TAC"/>
            </w:pPr>
            <w:r>
              <w:t>DC_1A_n79A</w:t>
            </w:r>
            <w:ins w:id="1063" w:author="1072" w:date="2024-03-27T13:57:00Z">
              <w:r>
                <w:rPr>
                  <w:vertAlign w:val="superscript"/>
                </w:rPr>
                <w:t>14</w:t>
              </w:r>
            </w:ins>
          </w:p>
          <w:p w14:paraId="5EAFACD0" w14:textId="3E105D7B" w:rsidR="00EC431A" w:rsidRPr="00AC4FBC" w:rsidRDefault="00EC431A" w:rsidP="00EC431A">
            <w:pPr>
              <w:pStyle w:val="TAC"/>
            </w:pPr>
            <w:r>
              <w:t>DC_21A_n79A</w:t>
            </w:r>
            <w:ins w:id="1064" w:author="1072" w:date="2024-03-27T13:57:00Z">
              <w:r>
                <w:rPr>
                  <w:vertAlign w:val="superscript"/>
                </w:rPr>
                <w:t>14</w:t>
              </w:r>
            </w:ins>
          </w:p>
        </w:tc>
      </w:tr>
      <w:tr w:rsidR="00EC431A" w:rsidRPr="00AC4FBC" w14:paraId="39471693" w14:textId="77777777">
        <w:trPr>
          <w:trHeight w:val="227"/>
          <w:jc w:val="center"/>
        </w:trPr>
        <w:tc>
          <w:tcPr>
            <w:tcW w:w="3969" w:type="dxa"/>
            <w:shd w:val="clear" w:color="auto" w:fill="auto"/>
            <w:noWrap/>
            <w:tcMar>
              <w:top w:w="28" w:type="dxa"/>
              <w:left w:w="28" w:type="dxa"/>
              <w:bottom w:w="28" w:type="dxa"/>
              <w:right w:w="28" w:type="dxa"/>
            </w:tcMar>
            <w:vAlign w:val="center"/>
          </w:tcPr>
          <w:p w14:paraId="3DD0E601" w14:textId="4D316D88" w:rsidR="00EC431A" w:rsidRPr="00AC4FBC" w:rsidRDefault="00EC431A" w:rsidP="00EC431A">
            <w:pPr>
              <w:pStyle w:val="TAC"/>
            </w:pPr>
            <w:r>
              <w:t>DC_1A-28A_n3A</w:t>
            </w:r>
          </w:p>
        </w:tc>
        <w:tc>
          <w:tcPr>
            <w:tcW w:w="3969" w:type="dxa"/>
            <w:tcMar>
              <w:top w:w="28" w:type="dxa"/>
              <w:left w:w="28" w:type="dxa"/>
              <w:bottom w:w="28" w:type="dxa"/>
              <w:right w:w="28" w:type="dxa"/>
            </w:tcMar>
            <w:vAlign w:val="center"/>
          </w:tcPr>
          <w:p w14:paraId="52155C57" w14:textId="77777777" w:rsidR="00EC431A" w:rsidRDefault="00EC431A" w:rsidP="00EC431A">
            <w:pPr>
              <w:pStyle w:val="TAC"/>
            </w:pPr>
            <w:r>
              <w:t>DC_1A_n3A</w:t>
            </w:r>
          </w:p>
          <w:p w14:paraId="12148BE2" w14:textId="188462C7" w:rsidR="00EC431A" w:rsidRPr="00AC4FBC" w:rsidRDefault="00EC431A" w:rsidP="00EC431A">
            <w:pPr>
              <w:pStyle w:val="TAC"/>
            </w:pPr>
            <w:r>
              <w:t>DC_28A_n3A</w:t>
            </w:r>
          </w:p>
        </w:tc>
      </w:tr>
      <w:tr w:rsidR="00EC431A" w:rsidRPr="00AC4FBC" w14:paraId="5A994A9E" w14:textId="77777777" w:rsidTr="00931ECD">
        <w:trPr>
          <w:trHeight w:val="227"/>
          <w:jc w:val="center"/>
        </w:trPr>
        <w:tc>
          <w:tcPr>
            <w:tcW w:w="3969" w:type="dxa"/>
            <w:shd w:val="clear" w:color="auto" w:fill="auto"/>
            <w:noWrap/>
            <w:tcMar>
              <w:top w:w="28" w:type="dxa"/>
              <w:left w:w="28" w:type="dxa"/>
              <w:bottom w:w="28" w:type="dxa"/>
              <w:right w:w="28" w:type="dxa"/>
            </w:tcMar>
          </w:tcPr>
          <w:p w14:paraId="37487580" w14:textId="6762CF2C" w:rsidR="00EC431A" w:rsidRPr="00AC4FBC" w:rsidRDefault="00EC431A" w:rsidP="00EC431A">
            <w:pPr>
              <w:pStyle w:val="TAC"/>
              <w:rPr>
                <w:lang w:eastAsia="ja-JP"/>
              </w:rPr>
            </w:pPr>
            <w:r>
              <w:lastRenderedPageBreak/>
              <w:t>DC_1A-28A_n5A</w:t>
            </w:r>
            <w:r>
              <w:rPr>
                <w:vertAlign w:val="superscript"/>
                <w:lang w:eastAsia="zh-CN"/>
              </w:rPr>
              <w:t>6</w:t>
            </w:r>
          </w:p>
        </w:tc>
        <w:tc>
          <w:tcPr>
            <w:tcW w:w="3969" w:type="dxa"/>
            <w:tcMar>
              <w:top w:w="28" w:type="dxa"/>
              <w:left w:w="28" w:type="dxa"/>
              <w:bottom w:w="28" w:type="dxa"/>
              <w:right w:w="28" w:type="dxa"/>
            </w:tcMar>
          </w:tcPr>
          <w:p w14:paraId="65A915F8" w14:textId="77777777" w:rsidR="00EC431A" w:rsidRDefault="00EC431A" w:rsidP="00EC431A">
            <w:pPr>
              <w:pStyle w:val="TAC"/>
              <w:rPr>
                <w:lang w:eastAsia="fi-FI"/>
              </w:rPr>
            </w:pPr>
            <w:r>
              <w:rPr>
                <w:lang w:eastAsia="fi-FI"/>
              </w:rPr>
              <w:t>DC_1A_n5A</w:t>
            </w:r>
          </w:p>
          <w:p w14:paraId="6914B60F" w14:textId="22BCA768" w:rsidR="00EC431A" w:rsidRPr="00AC4FBC" w:rsidRDefault="00EC431A" w:rsidP="00EC431A">
            <w:pPr>
              <w:pStyle w:val="TAC"/>
              <w:rPr>
                <w:lang w:eastAsia="ja-JP"/>
              </w:rPr>
            </w:pPr>
            <w:r>
              <w:rPr>
                <w:lang w:eastAsia="fi-FI"/>
              </w:rPr>
              <w:t>DC_28A_n5A</w:t>
            </w:r>
          </w:p>
        </w:tc>
      </w:tr>
      <w:tr w:rsidR="00EC431A" w:rsidRPr="00AC4FBC" w14:paraId="6D1DD85C" w14:textId="77777777">
        <w:trPr>
          <w:trHeight w:val="227"/>
          <w:jc w:val="center"/>
        </w:trPr>
        <w:tc>
          <w:tcPr>
            <w:tcW w:w="3969" w:type="dxa"/>
            <w:shd w:val="clear" w:color="auto" w:fill="auto"/>
            <w:noWrap/>
            <w:tcMar>
              <w:top w:w="28" w:type="dxa"/>
              <w:left w:w="28" w:type="dxa"/>
              <w:bottom w:w="28" w:type="dxa"/>
              <w:right w:w="28" w:type="dxa"/>
            </w:tcMar>
            <w:vAlign w:val="center"/>
          </w:tcPr>
          <w:p w14:paraId="42B93450" w14:textId="521B25EB" w:rsidR="00EC431A" w:rsidRPr="00AC4FBC" w:rsidRDefault="00EC431A" w:rsidP="00EC431A">
            <w:pPr>
              <w:pStyle w:val="TAC"/>
            </w:pPr>
            <w:r>
              <w:rPr>
                <w:rFonts w:eastAsia="Malgun Gothic"/>
              </w:rPr>
              <w:t>DC_1A_n28A-n78A</w:t>
            </w:r>
            <w:r>
              <w:rPr>
                <w:vertAlign w:val="superscript"/>
              </w:rPr>
              <w:t>5</w:t>
            </w:r>
          </w:p>
        </w:tc>
        <w:tc>
          <w:tcPr>
            <w:tcW w:w="3969" w:type="dxa"/>
            <w:tcMar>
              <w:top w:w="28" w:type="dxa"/>
              <w:left w:w="28" w:type="dxa"/>
              <w:bottom w:w="28" w:type="dxa"/>
              <w:right w:w="28" w:type="dxa"/>
            </w:tcMar>
            <w:vAlign w:val="center"/>
          </w:tcPr>
          <w:p w14:paraId="3ACEE1FF" w14:textId="77777777" w:rsidR="00EC431A" w:rsidRDefault="00EC431A" w:rsidP="00EC431A">
            <w:pPr>
              <w:pStyle w:val="TAC"/>
              <w:rPr>
                <w:rFonts w:eastAsia="Malgun Gothic"/>
              </w:rPr>
            </w:pPr>
            <w:r>
              <w:rPr>
                <w:rFonts w:eastAsia="Malgun Gothic"/>
              </w:rPr>
              <w:t>DC_1A_n28A</w:t>
            </w:r>
          </w:p>
          <w:p w14:paraId="0FEC08E4" w14:textId="2DC0CA2E" w:rsidR="00EC431A" w:rsidRPr="00AC4FBC" w:rsidRDefault="00EC431A" w:rsidP="00EC431A">
            <w:pPr>
              <w:pStyle w:val="TAC"/>
            </w:pPr>
            <w:r>
              <w:rPr>
                <w:rFonts w:eastAsia="Malgun Gothic"/>
              </w:rPr>
              <w:t>DC_1A_n78A</w:t>
            </w:r>
          </w:p>
        </w:tc>
      </w:tr>
      <w:tr w:rsidR="00EC431A" w:rsidRPr="00AC4FBC" w14:paraId="02231FF3" w14:textId="77777777">
        <w:trPr>
          <w:trHeight w:val="227"/>
          <w:jc w:val="center"/>
        </w:trPr>
        <w:tc>
          <w:tcPr>
            <w:tcW w:w="3969" w:type="dxa"/>
            <w:shd w:val="clear" w:color="auto" w:fill="auto"/>
            <w:noWrap/>
            <w:tcMar>
              <w:top w:w="28" w:type="dxa"/>
              <w:left w:w="28" w:type="dxa"/>
              <w:bottom w:w="28" w:type="dxa"/>
              <w:right w:w="28" w:type="dxa"/>
            </w:tcMar>
            <w:vAlign w:val="center"/>
          </w:tcPr>
          <w:p w14:paraId="55D4C079" w14:textId="77777777" w:rsidR="00EC431A" w:rsidRDefault="00EC431A" w:rsidP="00EC431A">
            <w:pPr>
              <w:pStyle w:val="TAC"/>
            </w:pPr>
            <w:r>
              <w:t>DC_1A-28A_n79A</w:t>
            </w:r>
          </w:p>
          <w:p w14:paraId="481885D7" w14:textId="5DE8C60F" w:rsidR="00EC431A" w:rsidRPr="00AC4FBC" w:rsidRDefault="00EC431A" w:rsidP="00EC431A">
            <w:pPr>
              <w:pStyle w:val="TAC"/>
            </w:pPr>
            <w:r>
              <w:t>DC_1A-28A_n79C</w:t>
            </w:r>
          </w:p>
        </w:tc>
        <w:tc>
          <w:tcPr>
            <w:tcW w:w="3969" w:type="dxa"/>
            <w:tcMar>
              <w:top w:w="28" w:type="dxa"/>
              <w:left w:w="28" w:type="dxa"/>
              <w:bottom w:w="28" w:type="dxa"/>
              <w:right w:w="28" w:type="dxa"/>
            </w:tcMar>
            <w:vAlign w:val="center"/>
          </w:tcPr>
          <w:p w14:paraId="01184712" w14:textId="77777777" w:rsidR="00EC431A" w:rsidRDefault="00EC431A" w:rsidP="00EC431A">
            <w:pPr>
              <w:pStyle w:val="TAC"/>
            </w:pPr>
            <w:r>
              <w:t>DC_1A_n79A</w:t>
            </w:r>
          </w:p>
          <w:p w14:paraId="1CDDC033" w14:textId="1B6B325E" w:rsidR="00EC431A" w:rsidRPr="00AC4FBC" w:rsidRDefault="00EC431A" w:rsidP="00EC431A">
            <w:pPr>
              <w:pStyle w:val="TAC"/>
            </w:pPr>
            <w:r>
              <w:t>DC_28A_n79A</w:t>
            </w:r>
          </w:p>
        </w:tc>
      </w:tr>
      <w:tr w:rsidR="00EC431A" w:rsidRPr="00AC4FBC" w14:paraId="3D03BEC7"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71D7A8C" w14:textId="77777777" w:rsidR="00EC431A" w:rsidRDefault="00EC431A" w:rsidP="00EC431A">
            <w:pPr>
              <w:pStyle w:val="TAC"/>
              <w:rPr>
                <w:rFonts w:eastAsia="Malgun Gothic"/>
                <w:lang w:eastAsia="ko-KR"/>
              </w:rPr>
            </w:pPr>
            <w:r>
              <w:rPr>
                <w:rFonts w:eastAsia="Malgun Gothic"/>
                <w:lang w:eastAsia="ko-KR"/>
              </w:rPr>
              <w:t>DC_1A-41A_n28A</w:t>
            </w:r>
            <w:r>
              <w:rPr>
                <w:vertAlign w:val="superscript"/>
                <w:lang w:eastAsia="zh-CN"/>
              </w:rPr>
              <w:t>5</w:t>
            </w:r>
          </w:p>
          <w:p w14:paraId="261B146E" w14:textId="70F33096" w:rsidR="00EC431A" w:rsidRPr="00AC4FBC" w:rsidRDefault="00EC431A" w:rsidP="00EC431A">
            <w:pPr>
              <w:pStyle w:val="TAC"/>
            </w:pPr>
            <w:r>
              <w:rPr>
                <w:lang w:eastAsia="fi-FI"/>
              </w:rPr>
              <w:t>DC_</w:t>
            </w:r>
            <w:r>
              <w:rPr>
                <w:lang w:eastAsia="zh-CN"/>
              </w:rPr>
              <w:t>1</w:t>
            </w:r>
            <w:r>
              <w:rPr>
                <w:lang w:eastAsia="fi-FI"/>
              </w:rPr>
              <w:t>A-</w:t>
            </w:r>
            <w:r>
              <w:rPr>
                <w:lang w:eastAsia="zh-CN"/>
              </w:rPr>
              <w:t>41C</w:t>
            </w:r>
            <w:r>
              <w:rPr>
                <w:lang w:eastAsia="fi-FI"/>
              </w:rPr>
              <w:t>_n28A</w:t>
            </w:r>
            <w:r>
              <w:rPr>
                <w:vertAlign w:val="superscript"/>
                <w:lang w:eastAsia="zh-CN"/>
              </w:rPr>
              <w:t>5</w:t>
            </w:r>
          </w:p>
        </w:tc>
        <w:tc>
          <w:tcPr>
            <w:tcW w:w="3969" w:type="dxa"/>
            <w:tcMar>
              <w:top w:w="28" w:type="dxa"/>
              <w:left w:w="28" w:type="dxa"/>
              <w:bottom w:w="28" w:type="dxa"/>
              <w:right w:w="28" w:type="dxa"/>
            </w:tcMar>
            <w:vAlign w:val="center"/>
          </w:tcPr>
          <w:p w14:paraId="432BB022" w14:textId="77777777" w:rsidR="00EC431A" w:rsidRDefault="00EC431A" w:rsidP="00EC431A">
            <w:pPr>
              <w:pStyle w:val="TAC"/>
              <w:rPr>
                <w:rFonts w:eastAsia="Malgun Gothic"/>
                <w:lang w:eastAsia="ko-KR"/>
              </w:rPr>
            </w:pPr>
            <w:r>
              <w:rPr>
                <w:rFonts w:eastAsia="Malgun Gothic"/>
                <w:lang w:eastAsia="ko-KR"/>
              </w:rPr>
              <w:t>DC_1A_n28A</w:t>
            </w:r>
          </w:p>
          <w:p w14:paraId="7E10EF99" w14:textId="77777777" w:rsidR="00EC431A" w:rsidRDefault="00EC431A" w:rsidP="00EC431A">
            <w:pPr>
              <w:pStyle w:val="TAC"/>
              <w:rPr>
                <w:rFonts w:eastAsia="Malgun Gothic"/>
                <w:lang w:eastAsia="ko-KR"/>
              </w:rPr>
            </w:pPr>
            <w:r>
              <w:rPr>
                <w:rFonts w:eastAsia="Malgun Gothic"/>
                <w:lang w:eastAsia="ko-KR"/>
              </w:rPr>
              <w:t>DC_41A_n28A</w:t>
            </w:r>
          </w:p>
          <w:p w14:paraId="17E1659C" w14:textId="6AC4CC52" w:rsidR="00EC431A" w:rsidRPr="00AC4FBC" w:rsidRDefault="00EC431A" w:rsidP="00EC431A">
            <w:pPr>
              <w:pStyle w:val="TAC"/>
            </w:pPr>
            <w:r>
              <w:rPr>
                <w:rFonts w:eastAsia="Malgun Gothic"/>
                <w:lang w:eastAsia="ko-KR"/>
              </w:rPr>
              <w:t>DC_41C_n28A</w:t>
            </w:r>
          </w:p>
        </w:tc>
      </w:tr>
      <w:tr w:rsidR="00EC431A" w:rsidRPr="00AC4FBC" w14:paraId="713E7D6E" w14:textId="77777777" w:rsidTr="000E5E74">
        <w:trPr>
          <w:trHeight w:val="227"/>
          <w:jc w:val="center"/>
        </w:trPr>
        <w:tc>
          <w:tcPr>
            <w:tcW w:w="3969" w:type="dxa"/>
            <w:shd w:val="clear" w:color="auto" w:fill="auto"/>
            <w:noWrap/>
            <w:tcMar>
              <w:top w:w="28" w:type="dxa"/>
              <w:left w:w="28" w:type="dxa"/>
              <w:bottom w:w="28" w:type="dxa"/>
              <w:right w:w="28" w:type="dxa"/>
            </w:tcMar>
            <w:vAlign w:val="center"/>
          </w:tcPr>
          <w:p w14:paraId="2A157383" w14:textId="05F9E2CD" w:rsidR="00EC431A" w:rsidRPr="00AC4FBC" w:rsidRDefault="00EC431A" w:rsidP="00EC431A">
            <w:pPr>
              <w:pStyle w:val="TAC"/>
              <w:rPr>
                <w:rFonts w:eastAsia="Malgun Gothic"/>
                <w:lang w:eastAsia="ko-KR"/>
              </w:rPr>
            </w:pPr>
            <w:r>
              <w:t>DC_1A-41A_n41A</w:t>
            </w:r>
          </w:p>
        </w:tc>
        <w:tc>
          <w:tcPr>
            <w:tcW w:w="3969" w:type="dxa"/>
            <w:tcMar>
              <w:top w:w="28" w:type="dxa"/>
              <w:left w:w="28" w:type="dxa"/>
              <w:bottom w:w="28" w:type="dxa"/>
              <w:right w:w="28" w:type="dxa"/>
            </w:tcMar>
            <w:vAlign w:val="center"/>
          </w:tcPr>
          <w:p w14:paraId="13FD2343" w14:textId="387ADAB7" w:rsidR="00EC431A" w:rsidRPr="00AC4FBC" w:rsidRDefault="00EC431A" w:rsidP="00EC431A">
            <w:pPr>
              <w:pStyle w:val="TAC"/>
              <w:rPr>
                <w:rFonts w:eastAsia="Malgun Gothic"/>
                <w:lang w:eastAsia="ko-KR"/>
              </w:rPr>
            </w:pPr>
            <w:r>
              <w:rPr>
                <w:lang w:eastAsia="fi-FI"/>
              </w:rPr>
              <w:t>DC_1A_</w:t>
            </w:r>
            <w:r>
              <w:t>n41A</w:t>
            </w:r>
          </w:p>
        </w:tc>
      </w:tr>
      <w:tr w:rsidR="00EC431A" w:rsidRPr="00AC4FBC" w14:paraId="67F0B186" w14:textId="77777777">
        <w:trPr>
          <w:trHeight w:val="227"/>
          <w:jc w:val="center"/>
        </w:trPr>
        <w:tc>
          <w:tcPr>
            <w:tcW w:w="3969" w:type="dxa"/>
            <w:shd w:val="clear" w:color="auto" w:fill="auto"/>
            <w:noWrap/>
            <w:tcMar>
              <w:top w:w="28" w:type="dxa"/>
              <w:left w:w="28" w:type="dxa"/>
              <w:bottom w:w="28" w:type="dxa"/>
              <w:right w:w="28" w:type="dxa"/>
            </w:tcMar>
            <w:vAlign w:val="center"/>
          </w:tcPr>
          <w:p w14:paraId="0301FB13" w14:textId="239CDDF0" w:rsidR="00EC431A" w:rsidRPr="00AC4FBC" w:rsidRDefault="00EC431A" w:rsidP="00EC431A">
            <w:pPr>
              <w:pStyle w:val="TAC"/>
            </w:pPr>
            <w:r>
              <w:t>DC_1A-41A_n77A</w:t>
            </w:r>
          </w:p>
        </w:tc>
        <w:tc>
          <w:tcPr>
            <w:tcW w:w="3969" w:type="dxa"/>
            <w:tcMar>
              <w:top w:w="28" w:type="dxa"/>
              <w:left w:w="28" w:type="dxa"/>
              <w:bottom w:w="28" w:type="dxa"/>
              <w:right w:w="28" w:type="dxa"/>
            </w:tcMar>
            <w:vAlign w:val="center"/>
          </w:tcPr>
          <w:p w14:paraId="615944C7" w14:textId="77777777" w:rsidR="00EC431A" w:rsidRDefault="00EC431A" w:rsidP="00EC431A">
            <w:pPr>
              <w:pStyle w:val="TAC"/>
            </w:pPr>
            <w:r>
              <w:t>DC_1A_n77A</w:t>
            </w:r>
          </w:p>
          <w:p w14:paraId="584EF3ED" w14:textId="38B062C1" w:rsidR="00EC431A" w:rsidRPr="00AC4FBC" w:rsidRDefault="00EC431A" w:rsidP="00EC431A">
            <w:pPr>
              <w:pStyle w:val="TAC"/>
            </w:pPr>
            <w:r>
              <w:t>DC_41A_n77A</w:t>
            </w:r>
          </w:p>
        </w:tc>
      </w:tr>
      <w:tr w:rsidR="00EC431A" w:rsidRPr="00AC4FBC" w14:paraId="5E80CF79" w14:textId="77777777">
        <w:trPr>
          <w:trHeight w:val="227"/>
          <w:jc w:val="center"/>
        </w:trPr>
        <w:tc>
          <w:tcPr>
            <w:tcW w:w="3969" w:type="dxa"/>
            <w:shd w:val="clear" w:color="auto" w:fill="auto"/>
            <w:noWrap/>
            <w:tcMar>
              <w:top w:w="28" w:type="dxa"/>
              <w:left w:w="28" w:type="dxa"/>
              <w:bottom w:w="28" w:type="dxa"/>
              <w:right w:w="28" w:type="dxa"/>
            </w:tcMar>
            <w:vAlign w:val="center"/>
          </w:tcPr>
          <w:p w14:paraId="38D0BAF2" w14:textId="06479BBF" w:rsidR="00EC431A" w:rsidRPr="00AC4FBC" w:rsidRDefault="00EC431A" w:rsidP="00EC431A">
            <w:pPr>
              <w:pStyle w:val="TAC"/>
            </w:pPr>
            <w:r>
              <w:t>DC_1A-41A_n78A</w:t>
            </w:r>
          </w:p>
        </w:tc>
        <w:tc>
          <w:tcPr>
            <w:tcW w:w="3969" w:type="dxa"/>
            <w:tcMar>
              <w:top w:w="28" w:type="dxa"/>
              <w:left w:w="28" w:type="dxa"/>
              <w:bottom w:w="28" w:type="dxa"/>
              <w:right w:w="28" w:type="dxa"/>
            </w:tcMar>
            <w:vAlign w:val="center"/>
          </w:tcPr>
          <w:p w14:paraId="0C3DEA60" w14:textId="77777777" w:rsidR="00EC431A" w:rsidRDefault="00EC431A" w:rsidP="00EC431A">
            <w:pPr>
              <w:pStyle w:val="TAC"/>
            </w:pPr>
            <w:r>
              <w:t>DC_1A_n78A</w:t>
            </w:r>
          </w:p>
          <w:p w14:paraId="3DB4DCA1" w14:textId="3E551235" w:rsidR="00EC431A" w:rsidRPr="00AC4FBC" w:rsidRDefault="00EC431A" w:rsidP="00EC431A">
            <w:pPr>
              <w:pStyle w:val="TAC"/>
            </w:pPr>
            <w:r>
              <w:t>DC_41A_n78A</w:t>
            </w:r>
          </w:p>
        </w:tc>
      </w:tr>
      <w:tr w:rsidR="00EC431A" w:rsidRPr="00AC4FBC" w14:paraId="253CF7BA" w14:textId="77777777">
        <w:trPr>
          <w:trHeight w:val="227"/>
          <w:jc w:val="center"/>
        </w:trPr>
        <w:tc>
          <w:tcPr>
            <w:tcW w:w="3969" w:type="dxa"/>
            <w:shd w:val="clear" w:color="auto" w:fill="auto"/>
            <w:noWrap/>
            <w:tcMar>
              <w:top w:w="28" w:type="dxa"/>
              <w:left w:w="28" w:type="dxa"/>
              <w:bottom w:w="28" w:type="dxa"/>
              <w:right w:w="28" w:type="dxa"/>
            </w:tcMar>
            <w:vAlign w:val="center"/>
          </w:tcPr>
          <w:p w14:paraId="34373281" w14:textId="77777777" w:rsidR="00EC431A" w:rsidRDefault="00EC431A" w:rsidP="00EC431A">
            <w:pPr>
              <w:pStyle w:val="TAC"/>
            </w:pPr>
            <w:r>
              <w:t>DC_1A-42A_n77A</w:t>
            </w:r>
            <w:r>
              <w:rPr>
                <w:vertAlign w:val="superscript"/>
              </w:rPr>
              <w:t>10,11</w:t>
            </w:r>
          </w:p>
          <w:p w14:paraId="449954BB" w14:textId="77777777" w:rsidR="00EC431A" w:rsidRDefault="00EC431A" w:rsidP="00EC431A">
            <w:pPr>
              <w:pStyle w:val="TAC"/>
            </w:pPr>
            <w:r>
              <w:t>DC_1A-42C_n77A</w:t>
            </w:r>
            <w:r>
              <w:rPr>
                <w:vertAlign w:val="superscript"/>
              </w:rPr>
              <w:t>10,11</w:t>
            </w:r>
          </w:p>
          <w:p w14:paraId="7B8E0EB0" w14:textId="495469EB" w:rsidR="00EC431A" w:rsidRPr="00AC4FBC" w:rsidRDefault="00EC431A" w:rsidP="00EC431A">
            <w:pPr>
              <w:pStyle w:val="TAC"/>
            </w:pPr>
            <w:r>
              <w:t>DC_1A-42D_n77A</w:t>
            </w:r>
            <w:r>
              <w:rPr>
                <w:vertAlign w:val="superscript"/>
              </w:rPr>
              <w:t>10,11</w:t>
            </w:r>
          </w:p>
        </w:tc>
        <w:tc>
          <w:tcPr>
            <w:tcW w:w="3969" w:type="dxa"/>
            <w:tcMar>
              <w:top w:w="28" w:type="dxa"/>
              <w:left w:w="28" w:type="dxa"/>
              <w:bottom w:w="28" w:type="dxa"/>
              <w:right w:w="28" w:type="dxa"/>
            </w:tcMar>
            <w:vAlign w:val="center"/>
          </w:tcPr>
          <w:p w14:paraId="13D6746B" w14:textId="5807FC5E" w:rsidR="00EC431A" w:rsidRPr="00AC4FBC" w:rsidRDefault="00EC431A" w:rsidP="00EC431A">
            <w:pPr>
              <w:pStyle w:val="TAC"/>
            </w:pPr>
            <w:r>
              <w:t>DC_1A_n77A</w:t>
            </w:r>
          </w:p>
        </w:tc>
      </w:tr>
      <w:tr w:rsidR="00EC431A" w:rsidRPr="00AC4FBC" w14:paraId="2DC80552" w14:textId="77777777">
        <w:trPr>
          <w:trHeight w:val="227"/>
          <w:jc w:val="center"/>
        </w:trPr>
        <w:tc>
          <w:tcPr>
            <w:tcW w:w="3969" w:type="dxa"/>
            <w:shd w:val="clear" w:color="auto" w:fill="auto"/>
            <w:noWrap/>
            <w:tcMar>
              <w:top w:w="28" w:type="dxa"/>
              <w:left w:w="28" w:type="dxa"/>
              <w:bottom w:w="28" w:type="dxa"/>
              <w:right w:w="28" w:type="dxa"/>
            </w:tcMar>
            <w:vAlign w:val="center"/>
          </w:tcPr>
          <w:p w14:paraId="7DA3699A" w14:textId="77777777" w:rsidR="00EC431A" w:rsidRDefault="00EC431A" w:rsidP="00EC431A">
            <w:pPr>
              <w:pStyle w:val="TAC"/>
            </w:pPr>
            <w:r>
              <w:t>DC_1A-42A_n78A</w:t>
            </w:r>
            <w:r>
              <w:rPr>
                <w:vertAlign w:val="superscript"/>
              </w:rPr>
              <w:t>10,11</w:t>
            </w:r>
            <w:ins w:id="1065" w:author="1072" w:date="2024-03-27T13:57:00Z">
              <w:r>
                <w:rPr>
                  <w:vertAlign w:val="superscript"/>
                </w:rPr>
                <w:t>,14</w:t>
              </w:r>
            </w:ins>
          </w:p>
          <w:p w14:paraId="011729A4" w14:textId="77777777" w:rsidR="00EC431A" w:rsidRDefault="00EC431A" w:rsidP="00EC431A">
            <w:pPr>
              <w:pStyle w:val="TAC"/>
            </w:pPr>
            <w:r>
              <w:t>DC_1A-42A_n78C</w:t>
            </w:r>
            <w:r>
              <w:rPr>
                <w:vertAlign w:val="superscript"/>
              </w:rPr>
              <w:t>10,11</w:t>
            </w:r>
          </w:p>
          <w:p w14:paraId="70A5333F" w14:textId="77777777" w:rsidR="00EC431A" w:rsidRDefault="00EC431A" w:rsidP="00EC431A">
            <w:pPr>
              <w:pStyle w:val="TAC"/>
            </w:pPr>
            <w:r>
              <w:t>DC_1A-42C_n78A</w:t>
            </w:r>
            <w:r>
              <w:rPr>
                <w:vertAlign w:val="superscript"/>
              </w:rPr>
              <w:t>10,11</w:t>
            </w:r>
          </w:p>
          <w:p w14:paraId="0CABDA59" w14:textId="77777777" w:rsidR="00EC431A" w:rsidRDefault="00EC431A" w:rsidP="00EC431A">
            <w:pPr>
              <w:pStyle w:val="TAC"/>
            </w:pPr>
            <w:r>
              <w:t>DC_1A-42C_n78C</w:t>
            </w:r>
            <w:r>
              <w:rPr>
                <w:vertAlign w:val="superscript"/>
              </w:rPr>
              <w:t>10,11</w:t>
            </w:r>
          </w:p>
          <w:p w14:paraId="37E43AE9" w14:textId="77777777" w:rsidR="00EC431A" w:rsidRDefault="00EC431A" w:rsidP="00EC431A">
            <w:pPr>
              <w:pStyle w:val="TAC"/>
            </w:pPr>
            <w:r>
              <w:t>DC_1A-42D_n78A</w:t>
            </w:r>
            <w:r>
              <w:rPr>
                <w:vertAlign w:val="superscript"/>
              </w:rPr>
              <w:t>10,11</w:t>
            </w:r>
          </w:p>
          <w:p w14:paraId="40947121" w14:textId="49B4C76C" w:rsidR="00EC431A" w:rsidRPr="00AC4FBC" w:rsidRDefault="00EC431A" w:rsidP="00EC431A">
            <w:pPr>
              <w:pStyle w:val="TAC"/>
            </w:pPr>
            <w:r>
              <w:t>DC_1A-42E_n78A</w:t>
            </w:r>
            <w:r>
              <w:rPr>
                <w:vertAlign w:val="superscript"/>
              </w:rPr>
              <w:t>10,11</w:t>
            </w:r>
          </w:p>
        </w:tc>
        <w:tc>
          <w:tcPr>
            <w:tcW w:w="3969" w:type="dxa"/>
            <w:tcMar>
              <w:top w:w="28" w:type="dxa"/>
              <w:left w:w="28" w:type="dxa"/>
              <w:bottom w:w="28" w:type="dxa"/>
              <w:right w:w="28" w:type="dxa"/>
            </w:tcMar>
            <w:vAlign w:val="center"/>
          </w:tcPr>
          <w:p w14:paraId="19C4CBB8" w14:textId="14655C37" w:rsidR="00EC431A" w:rsidRPr="00AC4FBC" w:rsidRDefault="00EC431A" w:rsidP="00EC431A">
            <w:pPr>
              <w:pStyle w:val="TAC"/>
            </w:pPr>
            <w:r>
              <w:t>DC_1A_n78A</w:t>
            </w:r>
            <w:ins w:id="1066" w:author="1072" w:date="2024-03-27T13:57:00Z">
              <w:r>
                <w:rPr>
                  <w:vertAlign w:val="superscript"/>
                </w:rPr>
                <w:t>14</w:t>
              </w:r>
            </w:ins>
          </w:p>
        </w:tc>
      </w:tr>
      <w:tr w:rsidR="00EC431A" w:rsidRPr="00AC4FBC" w14:paraId="7B820541" w14:textId="77777777">
        <w:trPr>
          <w:trHeight w:val="227"/>
          <w:jc w:val="center"/>
        </w:trPr>
        <w:tc>
          <w:tcPr>
            <w:tcW w:w="3969" w:type="dxa"/>
            <w:shd w:val="clear" w:color="auto" w:fill="auto"/>
            <w:noWrap/>
            <w:tcMar>
              <w:top w:w="28" w:type="dxa"/>
              <w:left w:w="28" w:type="dxa"/>
              <w:bottom w:w="28" w:type="dxa"/>
              <w:right w:w="28" w:type="dxa"/>
            </w:tcMar>
            <w:vAlign w:val="center"/>
          </w:tcPr>
          <w:p w14:paraId="087A34C5" w14:textId="77777777" w:rsidR="00EC431A" w:rsidRDefault="00EC431A" w:rsidP="00EC431A">
            <w:pPr>
              <w:pStyle w:val="TAC"/>
            </w:pPr>
            <w:r>
              <w:t>DC_1A-42A_n79A</w:t>
            </w:r>
            <w:ins w:id="1067" w:author="1072" w:date="2024-03-27T13:57:00Z">
              <w:r>
                <w:rPr>
                  <w:vertAlign w:val="superscript"/>
                </w:rPr>
                <w:t>14</w:t>
              </w:r>
            </w:ins>
          </w:p>
          <w:p w14:paraId="53470D9B" w14:textId="77777777" w:rsidR="00EC431A" w:rsidRDefault="00EC431A" w:rsidP="00EC431A">
            <w:pPr>
              <w:pStyle w:val="TAC"/>
            </w:pPr>
            <w:r>
              <w:t>DC_1A-42A_n79C</w:t>
            </w:r>
          </w:p>
          <w:p w14:paraId="67E1DB4F" w14:textId="77777777" w:rsidR="00EC431A" w:rsidRDefault="00EC431A" w:rsidP="00EC431A">
            <w:pPr>
              <w:pStyle w:val="TAC"/>
            </w:pPr>
            <w:r>
              <w:t>DC_1A-42C_n79A</w:t>
            </w:r>
          </w:p>
          <w:p w14:paraId="5EA74408" w14:textId="77777777" w:rsidR="00EC431A" w:rsidRDefault="00EC431A" w:rsidP="00EC431A">
            <w:pPr>
              <w:pStyle w:val="TAC"/>
            </w:pPr>
            <w:r>
              <w:t>DC_1A-42C_n79C</w:t>
            </w:r>
          </w:p>
          <w:p w14:paraId="51E9DB0B" w14:textId="77777777" w:rsidR="00EC431A" w:rsidRDefault="00EC431A" w:rsidP="00EC431A">
            <w:pPr>
              <w:pStyle w:val="TAC"/>
            </w:pPr>
            <w:r>
              <w:t>DC_1A-42D_n79A</w:t>
            </w:r>
          </w:p>
          <w:p w14:paraId="47947D88" w14:textId="138523AB" w:rsidR="00EC431A" w:rsidRPr="00AC4FBC" w:rsidRDefault="00EC431A" w:rsidP="00EC431A">
            <w:pPr>
              <w:pStyle w:val="TAC"/>
            </w:pPr>
            <w:r>
              <w:t>DC_1A-42E_n79A</w:t>
            </w:r>
          </w:p>
        </w:tc>
        <w:tc>
          <w:tcPr>
            <w:tcW w:w="3969" w:type="dxa"/>
            <w:tcMar>
              <w:top w:w="28" w:type="dxa"/>
              <w:left w:w="28" w:type="dxa"/>
              <w:bottom w:w="28" w:type="dxa"/>
              <w:right w:w="28" w:type="dxa"/>
            </w:tcMar>
            <w:vAlign w:val="center"/>
          </w:tcPr>
          <w:p w14:paraId="26A0A260" w14:textId="65622E80" w:rsidR="00EC431A" w:rsidRPr="00AC4FBC" w:rsidRDefault="00EC431A" w:rsidP="00EC431A">
            <w:pPr>
              <w:pStyle w:val="TAC"/>
            </w:pPr>
            <w:r>
              <w:t>DC_1A_n79A</w:t>
            </w:r>
            <w:ins w:id="1068" w:author="1072" w:date="2024-03-27T13:57:00Z">
              <w:r>
                <w:rPr>
                  <w:vertAlign w:val="superscript"/>
                </w:rPr>
                <w:t>14</w:t>
              </w:r>
            </w:ins>
          </w:p>
        </w:tc>
      </w:tr>
      <w:tr w:rsidR="00EC431A" w:rsidRPr="00AC4FBC" w14:paraId="0CEEE005" w14:textId="77777777">
        <w:trPr>
          <w:trHeight w:val="227"/>
          <w:jc w:val="center"/>
        </w:trPr>
        <w:tc>
          <w:tcPr>
            <w:tcW w:w="3969" w:type="dxa"/>
            <w:shd w:val="clear" w:color="auto" w:fill="auto"/>
            <w:noWrap/>
            <w:tcMar>
              <w:top w:w="28" w:type="dxa"/>
              <w:left w:w="28" w:type="dxa"/>
              <w:bottom w:w="28" w:type="dxa"/>
              <w:right w:w="28" w:type="dxa"/>
            </w:tcMar>
            <w:vAlign w:val="center"/>
          </w:tcPr>
          <w:p w14:paraId="46107A49" w14:textId="77777777" w:rsidR="00EC431A" w:rsidRPr="00AC4FBC" w:rsidRDefault="00EC431A" w:rsidP="00EC431A">
            <w:pPr>
              <w:pStyle w:val="TAC"/>
            </w:pPr>
            <w:r w:rsidRPr="00AC4FBC">
              <w:rPr>
                <w:rFonts w:eastAsia="Malgun Gothic"/>
              </w:rPr>
              <w:t>DC_1A_n77A-n79A</w:t>
            </w:r>
          </w:p>
        </w:tc>
        <w:tc>
          <w:tcPr>
            <w:tcW w:w="3969" w:type="dxa"/>
            <w:tcMar>
              <w:top w:w="28" w:type="dxa"/>
              <w:left w:w="28" w:type="dxa"/>
              <w:bottom w:w="28" w:type="dxa"/>
              <w:right w:w="28" w:type="dxa"/>
            </w:tcMar>
          </w:tcPr>
          <w:p w14:paraId="01301D1D" w14:textId="77777777" w:rsidR="00EC431A" w:rsidRPr="00AC4FBC" w:rsidRDefault="00EC431A" w:rsidP="00EC431A">
            <w:pPr>
              <w:pStyle w:val="TAC"/>
              <w:rPr>
                <w:rFonts w:eastAsia="Malgun Gothic"/>
              </w:rPr>
            </w:pPr>
            <w:r w:rsidRPr="00AC4FBC">
              <w:rPr>
                <w:rFonts w:eastAsia="Malgun Gothic"/>
              </w:rPr>
              <w:t>DC_1A_n77A</w:t>
            </w:r>
          </w:p>
          <w:p w14:paraId="2DD985CD" w14:textId="77777777" w:rsidR="00EC431A" w:rsidRPr="00AC4FBC" w:rsidRDefault="00EC431A" w:rsidP="00EC431A">
            <w:pPr>
              <w:pStyle w:val="TAC"/>
            </w:pPr>
            <w:r w:rsidRPr="00AC4FBC">
              <w:rPr>
                <w:rFonts w:eastAsia="Malgun Gothic"/>
              </w:rPr>
              <w:t>DC_1A_n79A</w:t>
            </w:r>
          </w:p>
        </w:tc>
      </w:tr>
      <w:tr w:rsidR="00EC431A" w:rsidRPr="00AC4FBC" w14:paraId="756F95D5" w14:textId="77777777">
        <w:trPr>
          <w:trHeight w:val="227"/>
          <w:jc w:val="center"/>
        </w:trPr>
        <w:tc>
          <w:tcPr>
            <w:tcW w:w="3969" w:type="dxa"/>
            <w:shd w:val="clear" w:color="auto" w:fill="auto"/>
            <w:noWrap/>
            <w:tcMar>
              <w:top w:w="28" w:type="dxa"/>
              <w:left w:w="28" w:type="dxa"/>
              <w:bottom w:w="28" w:type="dxa"/>
              <w:right w:w="28" w:type="dxa"/>
            </w:tcMar>
            <w:vAlign w:val="center"/>
          </w:tcPr>
          <w:p w14:paraId="4314D6ED" w14:textId="77777777" w:rsidR="00EC431A" w:rsidRPr="00AC4FBC" w:rsidRDefault="00EC431A" w:rsidP="00EC431A">
            <w:pPr>
              <w:pStyle w:val="TAC"/>
            </w:pPr>
            <w:r w:rsidRPr="00AC4FBC">
              <w:rPr>
                <w:rFonts w:eastAsia="Malgun Gothic"/>
              </w:rPr>
              <w:t>DC_1A_n78A-n79A</w:t>
            </w:r>
          </w:p>
        </w:tc>
        <w:tc>
          <w:tcPr>
            <w:tcW w:w="3969" w:type="dxa"/>
            <w:tcMar>
              <w:top w:w="28" w:type="dxa"/>
              <w:left w:w="28" w:type="dxa"/>
              <w:bottom w:w="28" w:type="dxa"/>
              <w:right w:w="28" w:type="dxa"/>
            </w:tcMar>
          </w:tcPr>
          <w:p w14:paraId="11861FA6" w14:textId="77777777" w:rsidR="00EC431A" w:rsidRPr="00AC4FBC" w:rsidRDefault="00EC431A" w:rsidP="00EC431A">
            <w:pPr>
              <w:pStyle w:val="TAC"/>
              <w:rPr>
                <w:rFonts w:eastAsia="Malgun Gothic"/>
              </w:rPr>
            </w:pPr>
            <w:r w:rsidRPr="00AC4FBC">
              <w:rPr>
                <w:rFonts w:eastAsia="Malgun Gothic"/>
              </w:rPr>
              <w:t>DC_1A_n78A</w:t>
            </w:r>
          </w:p>
          <w:p w14:paraId="6178E17E" w14:textId="77777777" w:rsidR="00EC431A" w:rsidRPr="00AC4FBC" w:rsidRDefault="00EC431A" w:rsidP="00EC431A">
            <w:pPr>
              <w:pStyle w:val="TAC"/>
            </w:pPr>
            <w:r w:rsidRPr="00AC4FBC">
              <w:rPr>
                <w:rFonts w:eastAsia="Malgun Gothic"/>
              </w:rPr>
              <w:t>DC_1A_n79A</w:t>
            </w:r>
          </w:p>
        </w:tc>
      </w:tr>
      <w:tr w:rsidR="00EC431A" w:rsidRPr="00AC4FBC" w14:paraId="2166D425" w14:textId="77777777">
        <w:trPr>
          <w:trHeight w:val="227"/>
          <w:jc w:val="center"/>
        </w:trPr>
        <w:tc>
          <w:tcPr>
            <w:tcW w:w="3969" w:type="dxa"/>
            <w:shd w:val="clear" w:color="auto" w:fill="auto"/>
            <w:noWrap/>
            <w:tcMar>
              <w:top w:w="28" w:type="dxa"/>
              <w:left w:w="28" w:type="dxa"/>
              <w:bottom w:w="28" w:type="dxa"/>
              <w:right w:w="28" w:type="dxa"/>
            </w:tcMar>
            <w:vAlign w:val="center"/>
          </w:tcPr>
          <w:p w14:paraId="7CE332CE" w14:textId="77777777" w:rsidR="00EC431A" w:rsidRPr="00AC4FBC" w:rsidRDefault="00EC431A" w:rsidP="00EC431A">
            <w:pPr>
              <w:pStyle w:val="TAC"/>
            </w:pPr>
            <w:r w:rsidRPr="00AC4FBC">
              <w:t>DC_2A-5A_n66A</w:t>
            </w:r>
          </w:p>
        </w:tc>
        <w:tc>
          <w:tcPr>
            <w:tcW w:w="3969" w:type="dxa"/>
            <w:tcMar>
              <w:top w:w="28" w:type="dxa"/>
              <w:left w:w="28" w:type="dxa"/>
              <w:bottom w:w="28" w:type="dxa"/>
              <w:right w:w="28" w:type="dxa"/>
            </w:tcMar>
            <w:vAlign w:val="center"/>
          </w:tcPr>
          <w:p w14:paraId="3321119E" w14:textId="77777777" w:rsidR="00EC431A" w:rsidRPr="00AC4FBC" w:rsidRDefault="00EC431A" w:rsidP="00EC431A">
            <w:pPr>
              <w:pStyle w:val="TAC"/>
            </w:pPr>
            <w:r w:rsidRPr="00AC4FBC">
              <w:t>DC_2A_n66A</w:t>
            </w:r>
          </w:p>
          <w:p w14:paraId="16ADB78A" w14:textId="77777777" w:rsidR="00EC431A" w:rsidRPr="00AC4FBC" w:rsidRDefault="00EC431A" w:rsidP="00EC431A">
            <w:pPr>
              <w:pStyle w:val="TAC"/>
              <w:rPr>
                <w:lang w:eastAsia="fi-FI"/>
              </w:rPr>
            </w:pPr>
            <w:r w:rsidRPr="00AC4FBC">
              <w:t>DC_5A_n66A</w:t>
            </w:r>
          </w:p>
        </w:tc>
      </w:tr>
      <w:tr w:rsidR="00EC431A" w:rsidRPr="00AC4FBC" w14:paraId="5C9228F9" w14:textId="77777777">
        <w:trPr>
          <w:trHeight w:val="227"/>
          <w:jc w:val="center"/>
        </w:trPr>
        <w:tc>
          <w:tcPr>
            <w:tcW w:w="3969" w:type="dxa"/>
            <w:shd w:val="clear" w:color="auto" w:fill="auto"/>
            <w:noWrap/>
            <w:tcMar>
              <w:top w:w="28" w:type="dxa"/>
              <w:left w:w="28" w:type="dxa"/>
              <w:bottom w:w="28" w:type="dxa"/>
              <w:right w:w="28" w:type="dxa"/>
            </w:tcMar>
            <w:vAlign w:val="center"/>
          </w:tcPr>
          <w:p w14:paraId="00E54CF6" w14:textId="77777777" w:rsidR="00EC431A" w:rsidRPr="00AC4FBC" w:rsidRDefault="00EC431A" w:rsidP="00EC431A">
            <w:pPr>
              <w:pStyle w:val="TAC"/>
            </w:pPr>
            <w:r w:rsidRPr="00AC4FBC">
              <w:t>DC_2A-12A_n66A</w:t>
            </w:r>
          </w:p>
        </w:tc>
        <w:tc>
          <w:tcPr>
            <w:tcW w:w="3969" w:type="dxa"/>
            <w:tcMar>
              <w:top w:w="28" w:type="dxa"/>
              <w:left w:w="28" w:type="dxa"/>
              <w:bottom w:w="28" w:type="dxa"/>
              <w:right w:w="28" w:type="dxa"/>
            </w:tcMar>
            <w:vAlign w:val="center"/>
          </w:tcPr>
          <w:p w14:paraId="77C631B6" w14:textId="77777777" w:rsidR="00EC431A" w:rsidRPr="00AC4FBC" w:rsidRDefault="00EC431A" w:rsidP="00EC431A">
            <w:pPr>
              <w:pStyle w:val="TAC"/>
            </w:pPr>
            <w:r w:rsidRPr="00AC4FBC">
              <w:t>DC_2A_n66A</w:t>
            </w:r>
          </w:p>
          <w:p w14:paraId="096E03BD" w14:textId="77777777" w:rsidR="00EC431A" w:rsidRPr="00AC4FBC" w:rsidRDefault="00EC431A" w:rsidP="00EC431A">
            <w:pPr>
              <w:pStyle w:val="TAC"/>
              <w:rPr>
                <w:lang w:eastAsia="fi-FI"/>
              </w:rPr>
            </w:pPr>
            <w:r w:rsidRPr="00AC4FBC">
              <w:t>DC_12A_n66A</w:t>
            </w:r>
          </w:p>
        </w:tc>
      </w:tr>
      <w:tr w:rsidR="00EC431A" w:rsidRPr="00AC4FBC" w14:paraId="0512B36F"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9BC1D9A" w14:textId="77777777" w:rsidR="00EC431A" w:rsidRPr="00AC4FBC" w:rsidRDefault="00EC431A" w:rsidP="00EC431A">
            <w:pPr>
              <w:pStyle w:val="TAC"/>
              <w:tabs>
                <w:tab w:val="left" w:pos="192"/>
              </w:tabs>
            </w:pPr>
            <w:r w:rsidRPr="00AC4FBC">
              <w:t>DC_2A-13A_n77A</w:t>
            </w:r>
          </w:p>
        </w:tc>
        <w:tc>
          <w:tcPr>
            <w:tcW w:w="3969" w:type="dxa"/>
            <w:tcMar>
              <w:top w:w="28" w:type="dxa"/>
              <w:left w:w="28" w:type="dxa"/>
              <w:bottom w:w="28" w:type="dxa"/>
              <w:right w:w="28" w:type="dxa"/>
            </w:tcMar>
            <w:vAlign w:val="center"/>
          </w:tcPr>
          <w:p w14:paraId="30C86268" w14:textId="77777777" w:rsidR="00EC431A" w:rsidRPr="00AC4FBC" w:rsidRDefault="00EC431A" w:rsidP="00EC431A">
            <w:pPr>
              <w:pStyle w:val="TAC"/>
            </w:pPr>
            <w:r w:rsidRPr="00AC4FBC">
              <w:t>DC_2A_n77A</w:t>
            </w:r>
          </w:p>
          <w:p w14:paraId="1273F1DF" w14:textId="77777777" w:rsidR="00EC431A" w:rsidRPr="00AC4FBC" w:rsidRDefault="00EC431A" w:rsidP="00EC431A">
            <w:pPr>
              <w:pStyle w:val="TAC"/>
            </w:pPr>
            <w:r w:rsidRPr="00AC4FBC">
              <w:t>DC_13A_n77A</w:t>
            </w:r>
          </w:p>
        </w:tc>
      </w:tr>
      <w:tr w:rsidR="00EC431A" w:rsidRPr="00AC4FBC" w14:paraId="7CBDA564" w14:textId="77777777">
        <w:trPr>
          <w:trHeight w:val="227"/>
          <w:jc w:val="center"/>
        </w:trPr>
        <w:tc>
          <w:tcPr>
            <w:tcW w:w="3969" w:type="dxa"/>
            <w:shd w:val="clear" w:color="auto" w:fill="auto"/>
            <w:noWrap/>
            <w:tcMar>
              <w:top w:w="28" w:type="dxa"/>
              <w:left w:w="28" w:type="dxa"/>
              <w:bottom w:w="28" w:type="dxa"/>
              <w:right w:w="28" w:type="dxa"/>
            </w:tcMar>
            <w:vAlign w:val="center"/>
          </w:tcPr>
          <w:p w14:paraId="6E3AC4F3" w14:textId="77777777" w:rsidR="00EC431A" w:rsidRPr="00AC4FBC" w:rsidRDefault="00EC431A" w:rsidP="00EC431A">
            <w:pPr>
              <w:pStyle w:val="TAC"/>
            </w:pPr>
            <w:r w:rsidRPr="00AC4FBC">
              <w:rPr>
                <w:lang w:eastAsia="ja-JP"/>
              </w:rPr>
              <w:t>DC_2A-14A_n2A</w:t>
            </w:r>
          </w:p>
        </w:tc>
        <w:tc>
          <w:tcPr>
            <w:tcW w:w="3969" w:type="dxa"/>
            <w:tcMar>
              <w:top w:w="28" w:type="dxa"/>
              <w:left w:w="28" w:type="dxa"/>
              <w:bottom w:w="28" w:type="dxa"/>
              <w:right w:w="28" w:type="dxa"/>
            </w:tcMar>
            <w:vAlign w:val="center"/>
          </w:tcPr>
          <w:p w14:paraId="033A92EC" w14:textId="77777777" w:rsidR="00EC431A" w:rsidRPr="00AC4FBC" w:rsidRDefault="00EC431A" w:rsidP="00EC431A">
            <w:pPr>
              <w:pStyle w:val="TAC"/>
            </w:pPr>
            <w:r w:rsidRPr="00AC4FBC">
              <w:rPr>
                <w:lang w:eastAsia="ja-JP"/>
              </w:rPr>
              <w:t>DC_2A_n2A</w:t>
            </w:r>
            <w:r w:rsidRPr="00AC4FBC">
              <w:rPr>
                <w:vertAlign w:val="superscript"/>
                <w:lang w:eastAsia="fi-FI"/>
              </w:rPr>
              <w:t>2</w:t>
            </w:r>
          </w:p>
          <w:p w14:paraId="5FA29F14" w14:textId="577C8D09" w:rsidR="00EC431A" w:rsidRPr="00AC4FBC" w:rsidRDefault="00EC431A" w:rsidP="00EC431A">
            <w:pPr>
              <w:pStyle w:val="TAC"/>
            </w:pPr>
            <w:r w:rsidRPr="00AC4FBC">
              <w:rPr>
                <w:lang w:eastAsia="ja-JP"/>
              </w:rPr>
              <w:t>DC_14A_n2A</w:t>
            </w:r>
          </w:p>
        </w:tc>
      </w:tr>
      <w:tr w:rsidR="00EC431A" w:rsidRPr="00AC4FBC" w14:paraId="6F13F902" w14:textId="77777777">
        <w:trPr>
          <w:trHeight w:val="227"/>
          <w:jc w:val="center"/>
        </w:trPr>
        <w:tc>
          <w:tcPr>
            <w:tcW w:w="3969" w:type="dxa"/>
            <w:shd w:val="clear" w:color="auto" w:fill="auto"/>
            <w:noWrap/>
            <w:tcMar>
              <w:top w:w="28" w:type="dxa"/>
              <w:left w:w="28" w:type="dxa"/>
              <w:bottom w:w="28" w:type="dxa"/>
              <w:right w:w="28" w:type="dxa"/>
            </w:tcMar>
            <w:vAlign w:val="center"/>
          </w:tcPr>
          <w:p w14:paraId="127EF972" w14:textId="77777777" w:rsidR="00EC431A" w:rsidRPr="00AC4FBC" w:rsidRDefault="00EC431A" w:rsidP="00EC431A">
            <w:pPr>
              <w:pStyle w:val="TAC"/>
            </w:pPr>
            <w:r w:rsidRPr="00AC4FBC">
              <w:rPr>
                <w:lang w:eastAsia="ja-JP"/>
              </w:rPr>
              <w:t>DC_2A-14A_n66A</w:t>
            </w:r>
          </w:p>
        </w:tc>
        <w:tc>
          <w:tcPr>
            <w:tcW w:w="3969" w:type="dxa"/>
            <w:tcMar>
              <w:top w:w="28" w:type="dxa"/>
              <w:left w:w="28" w:type="dxa"/>
              <w:bottom w:w="28" w:type="dxa"/>
              <w:right w:w="28" w:type="dxa"/>
            </w:tcMar>
            <w:vAlign w:val="center"/>
          </w:tcPr>
          <w:p w14:paraId="2EC6F69B" w14:textId="77777777" w:rsidR="00EC431A" w:rsidRPr="00AC4FBC" w:rsidRDefault="00EC431A" w:rsidP="00EC431A">
            <w:pPr>
              <w:pStyle w:val="TAC"/>
              <w:rPr>
                <w:lang w:eastAsia="ja-JP"/>
              </w:rPr>
            </w:pPr>
            <w:r w:rsidRPr="00AC4FBC">
              <w:rPr>
                <w:lang w:eastAsia="ja-JP"/>
              </w:rPr>
              <w:t>DC_2A_n66A</w:t>
            </w:r>
          </w:p>
          <w:p w14:paraId="2C3457AB" w14:textId="603B8369" w:rsidR="00EC431A" w:rsidRPr="00AC4FBC" w:rsidRDefault="00EC431A" w:rsidP="00EC431A">
            <w:pPr>
              <w:pStyle w:val="TAC"/>
            </w:pPr>
            <w:r w:rsidRPr="00AC4FBC">
              <w:rPr>
                <w:lang w:eastAsia="ja-JP"/>
              </w:rPr>
              <w:t>DC_14A_n66A</w:t>
            </w:r>
          </w:p>
        </w:tc>
      </w:tr>
      <w:tr w:rsidR="00EC431A" w:rsidRPr="00AC4FBC" w14:paraId="3285D8B8" w14:textId="77777777">
        <w:trPr>
          <w:trHeight w:val="227"/>
          <w:jc w:val="center"/>
        </w:trPr>
        <w:tc>
          <w:tcPr>
            <w:tcW w:w="3969" w:type="dxa"/>
            <w:shd w:val="clear" w:color="auto" w:fill="auto"/>
            <w:noWrap/>
            <w:tcMar>
              <w:top w:w="28" w:type="dxa"/>
              <w:left w:w="28" w:type="dxa"/>
              <w:bottom w:w="28" w:type="dxa"/>
              <w:right w:w="28" w:type="dxa"/>
            </w:tcMar>
            <w:vAlign w:val="center"/>
          </w:tcPr>
          <w:p w14:paraId="6C44C346" w14:textId="77777777" w:rsidR="00EC431A" w:rsidRPr="00AC4FBC" w:rsidRDefault="00EC431A" w:rsidP="00EC431A">
            <w:pPr>
              <w:pStyle w:val="TAC"/>
            </w:pPr>
            <w:r w:rsidRPr="00AC4FBC">
              <w:rPr>
                <w:lang w:eastAsia="ja-JP"/>
              </w:rPr>
              <w:t>DC_2A-2A-14A_n66A</w:t>
            </w:r>
          </w:p>
        </w:tc>
        <w:tc>
          <w:tcPr>
            <w:tcW w:w="3969" w:type="dxa"/>
            <w:tcMar>
              <w:top w:w="28" w:type="dxa"/>
              <w:left w:w="28" w:type="dxa"/>
              <w:bottom w:w="28" w:type="dxa"/>
              <w:right w:w="28" w:type="dxa"/>
            </w:tcMar>
            <w:vAlign w:val="center"/>
          </w:tcPr>
          <w:p w14:paraId="175134F8" w14:textId="77777777" w:rsidR="00EC431A" w:rsidRPr="00AC4FBC" w:rsidRDefault="00EC431A" w:rsidP="00EC431A">
            <w:pPr>
              <w:pStyle w:val="TAC"/>
              <w:rPr>
                <w:lang w:eastAsia="ja-JP"/>
              </w:rPr>
            </w:pPr>
            <w:r w:rsidRPr="00AC4FBC">
              <w:rPr>
                <w:lang w:eastAsia="ja-JP"/>
              </w:rPr>
              <w:t>DC_2A_n66A</w:t>
            </w:r>
          </w:p>
          <w:p w14:paraId="250456E2" w14:textId="662D379F" w:rsidR="00EC431A" w:rsidRPr="00AC4FBC" w:rsidRDefault="00EC431A" w:rsidP="00EC431A">
            <w:pPr>
              <w:pStyle w:val="TAC"/>
            </w:pPr>
            <w:r w:rsidRPr="00AC4FBC">
              <w:rPr>
                <w:lang w:eastAsia="ja-JP"/>
              </w:rPr>
              <w:t>DC_14A_n66A</w:t>
            </w:r>
          </w:p>
        </w:tc>
      </w:tr>
      <w:tr w:rsidR="00EC431A" w:rsidRPr="00AC4FBC" w14:paraId="7B3DF58A" w14:textId="77777777">
        <w:trPr>
          <w:trHeight w:val="227"/>
          <w:jc w:val="center"/>
        </w:trPr>
        <w:tc>
          <w:tcPr>
            <w:tcW w:w="3969" w:type="dxa"/>
            <w:shd w:val="clear" w:color="auto" w:fill="auto"/>
            <w:noWrap/>
            <w:tcMar>
              <w:top w:w="28" w:type="dxa"/>
              <w:left w:w="28" w:type="dxa"/>
              <w:bottom w:w="28" w:type="dxa"/>
              <w:right w:w="28" w:type="dxa"/>
            </w:tcMar>
            <w:vAlign w:val="center"/>
          </w:tcPr>
          <w:p w14:paraId="53D7E2A9" w14:textId="77777777" w:rsidR="00EC431A" w:rsidRPr="00AC4FBC" w:rsidRDefault="00EC431A" w:rsidP="00EC431A">
            <w:pPr>
              <w:pStyle w:val="TAC"/>
            </w:pPr>
            <w:r w:rsidRPr="00AC4FBC">
              <w:t>DC_2A-30A_n66A</w:t>
            </w:r>
          </w:p>
        </w:tc>
        <w:tc>
          <w:tcPr>
            <w:tcW w:w="3969" w:type="dxa"/>
            <w:tcMar>
              <w:top w:w="28" w:type="dxa"/>
              <w:left w:w="28" w:type="dxa"/>
              <w:bottom w:w="28" w:type="dxa"/>
              <w:right w:w="28" w:type="dxa"/>
            </w:tcMar>
            <w:vAlign w:val="center"/>
          </w:tcPr>
          <w:p w14:paraId="1C1F42BE" w14:textId="77777777" w:rsidR="00EC431A" w:rsidRPr="00AC4FBC" w:rsidRDefault="00EC431A" w:rsidP="00EC431A">
            <w:pPr>
              <w:pStyle w:val="TAC"/>
            </w:pPr>
            <w:r w:rsidRPr="00AC4FBC">
              <w:t>DC_2A_n66A</w:t>
            </w:r>
          </w:p>
          <w:p w14:paraId="7650223A" w14:textId="77777777" w:rsidR="00EC431A" w:rsidRPr="00AC4FBC" w:rsidRDefault="00EC431A" w:rsidP="00EC431A">
            <w:pPr>
              <w:pStyle w:val="TAC"/>
              <w:rPr>
                <w:lang w:eastAsia="fi-FI"/>
              </w:rPr>
            </w:pPr>
            <w:r w:rsidRPr="00AC4FBC">
              <w:t>DC_30A_n66A</w:t>
            </w:r>
          </w:p>
        </w:tc>
      </w:tr>
      <w:tr w:rsidR="00EC431A" w:rsidRPr="00AC4FBC" w14:paraId="3FA36DEE" w14:textId="77777777">
        <w:trPr>
          <w:trHeight w:val="227"/>
          <w:jc w:val="center"/>
        </w:trPr>
        <w:tc>
          <w:tcPr>
            <w:tcW w:w="3969" w:type="dxa"/>
            <w:shd w:val="clear" w:color="auto" w:fill="auto"/>
            <w:noWrap/>
            <w:tcMar>
              <w:top w:w="28" w:type="dxa"/>
              <w:left w:w="28" w:type="dxa"/>
              <w:bottom w:w="28" w:type="dxa"/>
              <w:right w:w="28" w:type="dxa"/>
            </w:tcMar>
            <w:vAlign w:val="center"/>
          </w:tcPr>
          <w:p w14:paraId="1301B3AF" w14:textId="77777777" w:rsidR="00EC431A" w:rsidRPr="00AC4FBC" w:rsidRDefault="00EC431A" w:rsidP="00EC431A">
            <w:pPr>
              <w:pStyle w:val="TAC"/>
            </w:pPr>
            <w:r w:rsidRPr="00AC4FBC">
              <w:rPr>
                <w:lang w:eastAsia="fi-FI"/>
              </w:rPr>
              <w:t>DC_2A-66A_n5A</w:t>
            </w:r>
          </w:p>
        </w:tc>
        <w:tc>
          <w:tcPr>
            <w:tcW w:w="3969" w:type="dxa"/>
            <w:tcMar>
              <w:top w:w="28" w:type="dxa"/>
              <w:left w:w="28" w:type="dxa"/>
              <w:bottom w:w="28" w:type="dxa"/>
              <w:right w:w="28" w:type="dxa"/>
            </w:tcMar>
            <w:vAlign w:val="center"/>
          </w:tcPr>
          <w:p w14:paraId="4357007D" w14:textId="77777777" w:rsidR="00EC431A" w:rsidRPr="00AC4FBC" w:rsidRDefault="00EC431A" w:rsidP="00EC431A">
            <w:pPr>
              <w:pStyle w:val="TAC"/>
              <w:rPr>
                <w:lang w:eastAsia="fi-FI"/>
              </w:rPr>
            </w:pPr>
            <w:r w:rsidRPr="00AC4FBC">
              <w:rPr>
                <w:lang w:eastAsia="fi-FI"/>
              </w:rPr>
              <w:t>DC_2A_n5A</w:t>
            </w:r>
          </w:p>
          <w:p w14:paraId="7BBA92EC" w14:textId="77777777" w:rsidR="00EC431A" w:rsidRPr="00AC4FBC" w:rsidRDefault="00EC431A" w:rsidP="00EC431A">
            <w:pPr>
              <w:pStyle w:val="TAC"/>
            </w:pPr>
            <w:r w:rsidRPr="00AC4FBC">
              <w:rPr>
                <w:lang w:eastAsia="fi-FI"/>
              </w:rPr>
              <w:t>DC_66A_n5A</w:t>
            </w:r>
          </w:p>
        </w:tc>
      </w:tr>
      <w:tr w:rsidR="00EC431A" w:rsidRPr="00AC4FBC" w14:paraId="5F231719" w14:textId="77777777">
        <w:trPr>
          <w:trHeight w:val="227"/>
          <w:jc w:val="center"/>
        </w:trPr>
        <w:tc>
          <w:tcPr>
            <w:tcW w:w="3969" w:type="dxa"/>
            <w:shd w:val="clear" w:color="auto" w:fill="auto"/>
            <w:noWrap/>
            <w:tcMar>
              <w:top w:w="28" w:type="dxa"/>
              <w:left w:w="28" w:type="dxa"/>
              <w:bottom w:w="28" w:type="dxa"/>
              <w:right w:w="28" w:type="dxa"/>
            </w:tcMar>
            <w:vAlign w:val="center"/>
          </w:tcPr>
          <w:p w14:paraId="7BBD2996" w14:textId="77777777" w:rsidR="00EC431A" w:rsidRPr="00AC4FBC" w:rsidRDefault="00EC431A" w:rsidP="00EC431A">
            <w:pPr>
              <w:pStyle w:val="TAC"/>
              <w:rPr>
                <w:lang w:eastAsia="fi-FI"/>
              </w:rPr>
            </w:pPr>
            <w:r w:rsidRPr="00AC4FBC">
              <w:rPr>
                <w:lang w:eastAsia="ja-JP"/>
              </w:rPr>
              <w:t>DC_2A-66A_n41A</w:t>
            </w:r>
          </w:p>
        </w:tc>
        <w:tc>
          <w:tcPr>
            <w:tcW w:w="3969" w:type="dxa"/>
            <w:tcMar>
              <w:top w:w="28" w:type="dxa"/>
              <w:left w:w="28" w:type="dxa"/>
              <w:bottom w:w="28" w:type="dxa"/>
              <w:right w:w="28" w:type="dxa"/>
            </w:tcMar>
            <w:vAlign w:val="center"/>
          </w:tcPr>
          <w:p w14:paraId="22F14F70" w14:textId="77777777" w:rsidR="00EC431A" w:rsidRPr="00AC4FBC" w:rsidRDefault="00EC431A" w:rsidP="00EC431A">
            <w:pPr>
              <w:pStyle w:val="TAC"/>
              <w:rPr>
                <w:lang w:eastAsia="fi-FI"/>
              </w:rPr>
            </w:pPr>
            <w:r w:rsidRPr="00AC4FBC">
              <w:rPr>
                <w:lang w:eastAsia="fi-FI"/>
              </w:rPr>
              <w:t>DC_2A_n41A</w:t>
            </w:r>
          </w:p>
          <w:p w14:paraId="1E813D8D" w14:textId="77777777" w:rsidR="00EC431A" w:rsidRPr="00AC4FBC" w:rsidRDefault="00EC431A" w:rsidP="00EC431A">
            <w:pPr>
              <w:pStyle w:val="TAC"/>
              <w:rPr>
                <w:lang w:eastAsia="fi-FI"/>
              </w:rPr>
            </w:pPr>
            <w:r w:rsidRPr="00AC4FBC">
              <w:rPr>
                <w:lang w:eastAsia="fi-FI"/>
              </w:rPr>
              <w:t>DC_66A_n41A</w:t>
            </w:r>
          </w:p>
        </w:tc>
      </w:tr>
      <w:tr w:rsidR="00EC431A" w:rsidRPr="00AC4FBC" w14:paraId="7ED5A4EC" w14:textId="77777777">
        <w:trPr>
          <w:trHeight w:val="227"/>
          <w:jc w:val="center"/>
        </w:trPr>
        <w:tc>
          <w:tcPr>
            <w:tcW w:w="3969" w:type="dxa"/>
            <w:shd w:val="clear" w:color="auto" w:fill="auto"/>
            <w:noWrap/>
            <w:tcMar>
              <w:top w:w="28" w:type="dxa"/>
              <w:left w:w="28" w:type="dxa"/>
              <w:bottom w:w="28" w:type="dxa"/>
              <w:right w:w="28" w:type="dxa"/>
            </w:tcMar>
            <w:vAlign w:val="center"/>
          </w:tcPr>
          <w:p w14:paraId="603A01DB" w14:textId="77777777" w:rsidR="00EC431A" w:rsidRPr="00AC4FBC" w:rsidRDefault="00EC431A" w:rsidP="00EC431A">
            <w:pPr>
              <w:pStyle w:val="TAC"/>
            </w:pPr>
            <w:r w:rsidRPr="00AC4FBC">
              <w:t>DC_2A-66A_n71A</w:t>
            </w:r>
          </w:p>
        </w:tc>
        <w:tc>
          <w:tcPr>
            <w:tcW w:w="3969" w:type="dxa"/>
            <w:tcMar>
              <w:top w:w="28" w:type="dxa"/>
              <w:left w:w="28" w:type="dxa"/>
              <w:bottom w:w="28" w:type="dxa"/>
              <w:right w:w="28" w:type="dxa"/>
            </w:tcMar>
            <w:vAlign w:val="center"/>
          </w:tcPr>
          <w:p w14:paraId="2C661E5A" w14:textId="77777777" w:rsidR="00EC431A" w:rsidRPr="00AC4FBC" w:rsidRDefault="00EC431A" w:rsidP="00EC431A">
            <w:pPr>
              <w:pStyle w:val="TAC"/>
            </w:pPr>
            <w:r w:rsidRPr="00AC4FBC">
              <w:t>DC_2A_n71A</w:t>
            </w:r>
          </w:p>
          <w:p w14:paraId="64A73CD5" w14:textId="77777777" w:rsidR="00EC431A" w:rsidRPr="00AC4FBC" w:rsidRDefault="00EC431A" w:rsidP="00EC431A">
            <w:pPr>
              <w:pStyle w:val="TAC"/>
            </w:pPr>
            <w:r w:rsidRPr="00AC4FBC">
              <w:t>DC_66A_n71A</w:t>
            </w:r>
          </w:p>
        </w:tc>
      </w:tr>
      <w:tr w:rsidR="00EC431A" w:rsidRPr="00AC4FBC" w14:paraId="59ED885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7663C9C" w14:textId="77777777" w:rsidR="00EC431A" w:rsidRPr="00AC4FBC" w:rsidRDefault="00EC431A" w:rsidP="00EC431A">
            <w:pPr>
              <w:pStyle w:val="TAC"/>
            </w:pPr>
            <w:r w:rsidRPr="00AC4FBC">
              <w:t>DC_2A-66A_n77A</w:t>
            </w:r>
          </w:p>
        </w:tc>
        <w:tc>
          <w:tcPr>
            <w:tcW w:w="3969" w:type="dxa"/>
            <w:tcMar>
              <w:top w:w="28" w:type="dxa"/>
              <w:left w:w="28" w:type="dxa"/>
              <w:bottom w:w="28" w:type="dxa"/>
              <w:right w:w="28" w:type="dxa"/>
            </w:tcMar>
            <w:vAlign w:val="center"/>
          </w:tcPr>
          <w:p w14:paraId="682FFE91" w14:textId="77777777" w:rsidR="00EC431A" w:rsidRPr="00AC4FBC" w:rsidRDefault="00EC431A" w:rsidP="00EC431A">
            <w:pPr>
              <w:pStyle w:val="TAC"/>
            </w:pPr>
            <w:r w:rsidRPr="00AC4FBC">
              <w:t>DC_2A_n77A</w:t>
            </w:r>
          </w:p>
          <w:p w14:paraId="1445EEF9" w14:textId="77777777" w:rsidR="00EC431A" w:rsidRPr="00AC4FBC" w:rsidRDefault="00EC431A" w:rsidP="00EC431A">
            <w:pPr>
              <w:pStyle w:val="TAC"/>
            </w:pPr>
            <w:r w:rsidRPr="00AC4FBC">
              <w:t>DC_66A_n77A</w:t>
            </w:r>
          </w:p>
        </w:tc>
      </w:tr>
      <w:tr w:rsidR="00EC431A" w:rsidRPr="00AC4FBC" w14:paraId="5AA1115A" w14:textId="77777777">
        <w:trPr>
          <w:trHeight w:val="227"/>
          <w:jc w:val="center"/>
        </w:trPr>
        <w:tc>
          <w:tcPr>
            <w:tcW w:w="3969" w:type="dxa"/>
            <w:shd w:val="clear" w:color="auto" w:fill="auto"/>
            <w:noWrap/>
            <w:tcMar>
              <w:top w:w="28" w:type="dxa"/>
              <w:left w:w="28" w:type="dxa"/>
              <w:bottom w:w="28" w:type="dxa"/>
              <w:right w:w="28" w:type="dxa"/>
            </w:tcMar>
            <w:vAlign w:val="center"/>
          </w:tcPr>
          <w:p w14:paraId="6524E100" w14:textId="77777777" w:rsidR="00EC431A" w:rsidRPr="00AC4FBC" w:rsidRDefault="00EC431A" w:rsidP="00EC431A">
            <w:pPr>
              <w:pStyle w:val="TAC"/>
            </w:pPr>
            <w:r w:rsidRPr="00AC4FBC">
              <w:t>DC_2A-(n)71AA</w:t>
            </w:r>
          </w:p>
        </w:tc>
        <w:tc>
          <w:tcPr>
            <w:tcW w:w="3969" w:type="dxa"/>
            <w:tcMar>
              <w:top w:w="28" w:type="dxa"/>
              <w:left w:w="28" w:type="dxa"/>
              <w:bottom w:w="28" w:type="dxa"/>
              <w:right w:w="28" w:type="dxa"/>
            </w:tcMar>
            <w:vAlign w:val="center"/>
          </w:tcPr>
          <w:p w14:paraId="52D8B329" w14:textId="77777777" w:rsidR="00EC431A" w:rsidRPr="00AC4FBC" w:rsidRDefault="00EC431A" w:rsidP="00EC431A">
            <w:pPr>
              <w:pStyle w:val="TAC"/>
            </w:pPr>
            <w:r w:rsidRPr="00AC4FBC">
              <w:t>DC_2A_n71A</w:t>
            </w:r>
          </w:p>
          <w:p w14:paraId="5E5E16E4" w14:textId="77777777" w:rsidR="00EC431A" w:rsidRPr="00AC4FBC" w:rsidRDefault="00EC431A" w:rsidP="00EC431A">
            <w:pPr>
              <w:pStyle w:val="TAC"/>
            </w:pPr>
            <w:r w:rsidRPr="00AC4FBC">
              <w:t>DC_(n)71AA</w:t>
            </w:r>
          </w:p>
        </w:tc>
      </w:tr>
      <w:tr w:rsidR="00EC431A" w:rsidRPr="00AC4FBC" w14:paraId="44AD3B9C" w14:textId="77777777" w:rsidTr="000E7EBA">
        <w:trPr>
          <w:trHeight w:val="227"/>
          <w:jc w:val="center"/>
        </w:trPr>
        <w:tc>
          <w:tcPr>
            <w:tcW w:w="3969" w:type="dxa"/>
            <w:shd w:val="clear" w:color="auto" w:fill="auto"/>
            <w:noWrap/>
            <w:tcMar>
              <w:top w:w="28" w:type="dxa"/>
              <w:left w:w="28" w:type="dxa"/>
              <w:bottom w:w="28" w:type="dxa"/>
              <w:right w:w="28" w:type="dxa"/>
            </w:tcMar>
            <w:vAlign w:val="center"/>
          </w:tcPr>
          <w:p w14:paraId="6342DA85" w14:textId="22A17F68" w:rsidR="00EC431A" w:rsidRPr="00AC4FBC" w:rsidRDefault="00EC431A" w:rsidP="00EC431A">
            <w:pPr>
              <w:pStyle w:val="TAC"/>
            </w:pPr>
            <w:r w:rsidRPr="00877CC8">
              <w:t>DC_2A_n5A-n77A</w:t>
            </w:r>
            <w:r w:rsidRPr="00877CC8">
              <w:rPr>
                <w:vertAlign w:val="superscript"/>
                <w:lang w:eastAsia="ja-JP"/>
              </w:rPr>
              <w:t>14</w:t>
            </w:r>
          </w:p>
        </w:tc>
        <w:tc>
          <w:tcPr>
            <w:tcW w:w="3969" w:type="dxa"/>
            <w:tcMar>
              <w:top w:w="28" w:type="dxa"/>
              <w:left w:w="28" w:type="dxa"/>
              <w:bottom w:w="28" w:type="dxa"/>
              <w:right w:w="28" w:type="dxa"/>
            </w:tcMar>
          </w:tcPr>
          <w:p w14:paraId="28A16BA9" w14:textId="77777777" w:rsidR="00EC431A" w:rsidRPr="00877CC8" w:rsidRDefault="00EC431A" w:rsidP="00EC431A">
            <w:pPr>
              <w:keepNext/>
              <w:keepLines/>
              <w:spacing w:after="0"/>
              <w:jc w:val="center"/>
              <w:rPr>
                <w:rFonts w:ascii="Arial" w:hAnsi="Arial"/>
                <w:sz w:val="18"/>
              </w:rPr>
            </w:pPr>
            <w:r w:rsidRPr="00877CC8">
              <w:rPr>
                <w:rFonts w:ascii="Arial" w:hAnsi="Arial"/>
                <w:sz w:val="18"/>
              </w:rPr>
              <w:t>DC_2A_n5A</w:t>
            </w:r>
          </w:p>
          <w:p w14:paraId="16C5FDFB" w14:textId="53ABF2AF" w:rsidR="00EC431A" w:rsidRPr="00AC4FBC" w:rsidRDefault="00EC431A" w:rsidP="00EC431A">
            <w:pPr>
              <w:pStyle w:val="TAC"/>
            </w:pPr>
            <w:r w:rsidRPr="00877CC8">
              <w:t>DC_2A_n77A</w:t>
            </w:r>
            <w:r w:rsidRPr="00877CC8">
              <w:rPr>
                <w:vertAlign w:val="superscript"/>
                <w:lang w:eastAsia="ja-JP"/>
              </w:rPr>
              <w:t>14</w:t>
            </w:r>
          </w:p>
        </w:tc>
      </w:tr>
      <w:tr w:rsidR="00EC431A" w:rsidRPr="00AC4FBC" w14:paraId="277DB87E"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FCC86F5" w14:textId="77777777" w:rsidR="00EC431A" w:rsidRPr="00AC4FBC" w:rsidRDefault="00EC431A" w:rsidP="00EC431A">
            <w:pPr>
              <w:pStyle w:val="TAC"/>
            </w:pPr>
            <w:r w:rsidRPr="00AC4FBC">
              <w:lastRenderedPageBreak/>
              <w:t>DC_3A_n1A-n78A</w:t>
            </w:r>
            <w:r w:rsidRPr="00AC4FBC">
              <w:rPr>
                <w:vertAlign w:val="superscript"/>
              </w:rPr>
              <w:t>5</w:t>
            </w:r>
          </w:p>
        </w:tc>
        <w:tc>
          <w:tcPr>
            <w:tcW w:w="3969" w:type="dxa"/>
            <w:tcMar>
              <w:top w:w="28" w:type="dxa"/>
              <w:left w:w="28" w:type="dxa"/>
              <w:bottom w:w="28" w:type="dxa"/>
              <w:right w:w="28" w:type="dxa"/>
            </w:tcMar>
            <w:vAlign w:val="center"/>
          </w:tcPr>
          <w:p w14:paraId="74623806" w14:textId="77777777" w:rsidR="00EC431A" w:rsidRPr="00AC4FBC" w:rsidRDefault="00EC431A" w:rsidP="00EC431A">
            <w:pPr>
              <w:pStyle w:val="TAC"/>
            </w:pPr>
            <w:r w:rsidRPr="00AC4FBC">
              <w:t>DC_3A_n1A</w:t>
            </w:r>
          </w:p>
          <w:p w14:paraId="770C21E8" w14:textId="77777777" w:rsidR="00EC431A" w:rsidRPr="00AC4FBC" w:rsidRDefault="00EC431A" w:rsidP="00EC431A">
            <w:pPr>
              <w:pStyle w:val="TAC"/>
            </w:pPr>
            <w:r w:rsidRPr="00AC4FBC">
              <w:t>DC_3A_n78A</w:t>
            </w:r>
          </w:p>
        </w:tc>
      </w:tr>
      <w:tr w:rsidR="00EC431A" w:rsidRPr="00AC4FBC" w14:paraId="6C3F84D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D1B9351" w14:textId="77777777" w:rsidR="00EC431A" w:rsidRPr="00AC4FBC" w:rsidRDefault="00EC431A" w:rsidP="00EC431A">
            <w:pPr>
              <w:pStyle w:val="TAC"/>
            </w:pPr>
            <w:r w:rsidRPr="00AC4FBC">
              <w:t>DC_3A_n1A-n79A</w:t>
            </w:r>
            <w:r w:rsidRPr="00AC4FBC">
              <w:rPr>
                <w:vertAlign w:val="superscript"/>
              </w:rPr>
              <w:t>5</w:t>
            </w:r>
          </w:p>
        </w:tc>
        <w:tc>
          <w:tcPr>
            <w:tcW w:w="3969" w:type="dxa"/>
            <w:tcMar>
              <w:top w:w="28" w:type="dxa"/>
              <w:left w:w="28" w:type="dxa"/>
              <w:bottom w:w="28" w:type="dxa"/>
              <w:right w:w="28" w:type="dxa"/>
            </w:tcMar>
            <w:vAlign w:val="center"/>
          </w:tcPr>
          <w:p w14:paraId="45EF4039" w14:textId="77777777" w:rsidR="00EC431A" w:rsidRPr="00AC4FBC" w:rsidRDefault="00EC431A" w:rsidP="00EC431A">
            <w:pPr>
              <w:pStyle w:val="TAC"/>
            </w:pPr>
            <w:r w:rsidRPr="00AC4FBC">
              <w:t>DC_3A_n1A</w:t>
            </w:r>
          </w:p>
          <w:p w14:paraId="067FB496" w14:textId="77777777" w:rsidR="00EC431A" w:rsidRPr="00AC4FBC" w:rsidRDefault="00EC431A" w:rsidP="00EC431A">
            <w:pPr>
              <w:pStyle w:val="TAC"/>
            </w:pPr>
            <w:r w:rsidRPr="00AC4FBC">
              <w:t>DC_3A_n79A</w:t>
            </w:r>
          </w:p>
        </w:tc>
      </w:tr>
      <w:tr w:rsidR="00EC431A" w:rsidRPr="00AC4FBC" w14:paraId="7E8133D6" w14:textId="77777777">
        <w:trPr>
          <w:trHeight w:val="227"/>
          <w:jc w:val="center"/>
        </w:trPr>
        <w:tc>
          <w:tcPr>
            <w:tcW w:w="3969" w:type="dxa"/>
            <w:shd w:val="clear" w:color="auto" w:fill="auto"/>
            <w:noWrap/>
            <w:tcMar>
              <w:top w:w="28" w:type="dxa"/>
              <w:left w:w="28" w:type="dxa"/>
              <w:bottom w:w="28" w:type="dxa"/>
              <w:right w:w="28" w:type="dxa"/>
            </w:tcMar>
            <w:vAlign w:val="center"/>
          </w:tcPr>
          <w:p w14:paraId="50949E14" w14:textId="77777777" w:rsidR="00EC431A" w:rsidRPr="00AC4FBC" w:rsidRDefault="00EC431A" w:rsidP="00EC431A">
            <w:pPr>
              <w:pStyle w:val="TAC"/>
              <w:rPr>
                <w:vertAlign w:val="superscript"/>
              </w:rPr>
            </w:pPr>
            <w:r w:rsidRPr="00AC4FBC">
              <w:t>DC_3A-5A_n78A</w:t>
            </w:r>
            <w:r w:rsidRPr="00AC4FBC">
              <w:rPr>
                <w:vertAlign w:val="superscript"/>
              </w:rPr>
              <w:t>5</w:t>
            </w:r>
          </w:p>
          <w:p w14:paraId="28487782" w14:textId="7081465F" w:rsidR="00EC431A" w:rsidRPr="00AC4FBC" w:rsidRDefault="00EC431A" w:rsidP="00EC431A">
            <w:pPr>
              <w:pStyle w:val="TAC"/>
            </w:pPr>
            <w:r w:rsidRPr="00AC4FBC">
              <w:rPr>
                <w:lang w:eastAsia="zh-CN"/>
              </w:rPr>
              <w:t>DC_3A-5A_n78C</w:t>
            </w:r>
            <w:r w:rsidRPr="00AC4FBC">
              <w:rPr>
                <w:vertAlign w:val="superscript"/>
                <w:lang w:eastAsia="zh-CN"/>
              </w:rPr>
              <w:t>5</w:t>
            </w:r>
          </w:p>
        </w:tc>
        <w:tc>
          <w:tcPr>
            <w:tcW w:w="3969" w:type="dxa"/>
            <w:tcMar>
              <w:top w:w="28" w:type="dxa"/>
              <w:left w:w="28" w:type="dxa"/>
              <w:bottom w:w="28" w:type="dxa"/>
              <w:right w:w="28" w:type="dxa"/>
            </w:tcMar>
            <w:vAlign w:val="center"/>
          </w:tcPr>
          <w:p w14:paraId="7F1D8619" w14:textId="77777777" w:rsidR="00EC431A" w:rsidRPr="00AC4FBC" w:rsidRDefault="00EC431A" w:rsidP="00EC431A">
            <w:pPr>
              <w:pStyle w:val="TAC"/>
            </w:pPr>
            <w:r w:rsidRPr="00AC4FBC">
              <w:t>DC_3A_n78A</w:t>
            </w:r>
          </w:p>
          <w:p w14:paraId="2AAE5F0D" w14:textId="77777777" w:rsidR="00EC431A" w:rsidRPr="00AC4FBC" w:rsidRDefault="00EC431A" w:rsidP="00EC431A">
            <w:pPr>
              <w:pStyle w:val="TAC"/>
            </w:pPr>
            <w:r w:rsidRPr="00AC4FBC">
              <w:t>DC_5A_n78A</w:t>
            </w:r>
          </w:p>
        </w:tc>
      </w:tr>
      <w:tr w:rsidR="00EC431A" w:rsidRPr="00AC4FBC" w14:paraId="1BD5244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DD31916" w14:textId="77777777" w:rsidR="00EC431A" w:rsidRPr="00AC4FBC" w:rsidRDefault="00EC431A" w:rsidP="00EC431A">
            <w:pPr>
              <w:pStyle w:val="TAC"/>
            </w:pPr>
            <w:r w:rsidRPr="00AC4FBC">
              <w:rPr>
                <w:lang w:eastAsia="fi-FI"/>
              </w:rPr>
              <w:t>DC_3A-7A_n5A</w:t>
            </w:r>
          </w:p>
        </w:tc>
        <w:tc>
          <w:tcPr>
            <w:tcW w:w="3969" w:type="dxa"/>
            <w:tcMar>
              <w:top w:w="28" w:type="dxa"/>
              <w:left w:w="28" w:type="dxa"/>
              <w:bottom w:w="28" w:type="dxa"/>
              <w:right w:w="28" w:type="dxa"/>
            </w:tcMar>
            <w:vAlign w:val="center"/>
          </w:tcPr>
          <w:p w14:paraId="06765835" w14:textId="77777777" w:rsidR="00EC431A" w:rsidRPr="00AC4FBC" w:rsidRDefault="00EC431A" w:rsidP="00EC431A">
            <w:pPr>
              <w:pStyle w:val="TAC"/>
              <w:rPr>
                <w:lang w:eastAsia="fi-FI"/>
              </w:rPr>
            </w:pPr>
            <w:r w:rsidRPr="00AC4FBC">
              <w:rPr>
                <w:lang w:eastAsia="fi-FI"/>
              </w:rPr>
              <w:t>DC_3A_n5A</w:t>
            </w:r>
          </w:p>
          <w:p w14:paraId="05229C5C" w14:textId="77777777" w:rsidR="00EC431A" w:rsidRPr="00AC4FBC" w:rsidRDefault="00EC431A" w:rsidP="00EC431A">
            <w:pPr>
              <w:pStyle w:val="TAC"/>
            </w:pPr>
            <w:r w:rsidRPr="00AC4FBC">
              <w:rPr>
                <w:lang w:eastAsia="fi-FI"/>
              </w:rPr>
              <w:t>DC_7A_n5A</w:t>
            </w:r>
          </w:p>
        </w:tc>
      </w:tr>
      <w:tr w:rsidR="00EC431A" w:rsidRPr="00AC4FBC" w14:paraId="1471ECE2" w14:textId="77777777">
        <w:trPr>
          <w:trHeight w:val="227"/>
          <w:jc w:val="center"/>
        </w:trPr>
        <w:tc>
          <w:tcPr>
            <w:tcW w:w="3969" w:type="dxa"/>
            <w:shd w:val="clear" w:color="auto" w:fill="auto"/>
            <w:noWrap/>
            <w:tcMar>
              <w:top w:w="28" w:type="dxa"/>
              <w:left w:w="28" w:type="dxa"/>
              <w:bottom w:w="28" w:type="dxa"/>
              <w:right w:w="28" w:type="dxa"/>
            </w:tcMar>
            <w:vAlign w:val="center"/>
          </w:tcPr>
          <w:p w14:paraId="3DAE88D6" w14:textId="77777777" w:rsidR="00EC431A" w:rsidRPr="00AC4FBC" w:rsidRDefault="00EC431A" w:rsidP="00EC431A">
            <w:pPr>
              <w:pStyle w:val="TAC"/>
            </w:pPr>
            <w:r w:rsidRPr="00AC4FBC">
              <w:t>DC_3A-7A_n28A</w:t>
            </w:r>
          </w:p>
        </w:tc>
        <w:tc>
          <w:tcPr>
            <w:tcW w:w="3969" w:type="dxa"/>
            <w:tcMar>
              <w:top w:w="28" w:type="dxa"/>
              <w:left w:w="28" w:type="dxa"/>
              <w:bottom w:w="28" w:type="dxa"/>
              <w:right w:w="28" w:type="dxa"/>
            </w:tcMar>
            <w:vAlign w:val="center"/>
          </w:tcPr>
          <w:p w14:paraId="6BC44963" w14:textId="77777777" w:rsidR="00EC431A" w:rsidRPr="00AC4FBC" w:rsidRDefault="00EC431A" w:rsidP="00EC431A">
            <w:pPr>
              <w:pStyle w:val="TAC"/>
            </w:pPr>
            <w:r w:rsidRPr="00AC4FBC">
              <w:t>DC_3A_n28A</w:t>
            </w:r>
          </w:p>
          <w:p w14:paraId="64405E63" w14:textId="77777777" w:rsidR="00EC431A" w:rsidRPr="00AC4FBC" w:rsidRDefault="00EC431A" w:rsidP="00EC431A">
            <w:pPr>
              <w:pStyle w:val="TAC"/>
            </w:pPr>
            <w:r w:rsidRPr="00AC4FBC">
              <w:t>DC_7A_n28A</w:t>
            </w:r>
          </w:p>
        </w:tc>
      </w:tr>
      <w:tr w:rsidR="00EC431A" w:rsidRPr="00AC4FBC" w14:paraId="0D1515CB" w14:textId="77777777">
        <w:trPr>
          <w:trHeight w:val="227"/>
          <w:jc w:val="center"/>
        </w:trPr>
        <w:tc>
          <w:tcPr>
            <w:tcW w:w="3969" w:type="dxa"/>
            <w:shd w:val="clear" w:color="auto" w:fill="auto"/>
            <w:noWrap/>
            <w:tcMar>
              <w:top w:w="28" w:type="dxa"/>
              <w:left w:w="28" w:type="dxa"/>
              <w:bottom w:w="28" w:type="dxa"/>
              <w:right w:w="28" w:type="dxa"/>
            </w:tcMar>
            <w:vAlign w:val="center"/>
          </w:tcPr>
          <w:p w14:paraId="719969AC" w14:textId="77777777" w:rsidR="00EC431A" w:rsidRPr="00AC4FBC" w:rsidRDefault="00EC431A" w:rsidP="00EC431A">
            <w:pPr>
              <w:pStyle w:val="TAC"/>
            </w:pPr>
            <w:r w:rsidRPr="00AC4FBC">
              <w:t>DC_3A-7A_n78A</w:t>
            </w:r>
            <w:r w:rsidRPr="00AC4FBC">
              <w:rPr>
                <w:vertAlign w:val="superscript"/>
              </w:rPr>
              <w:t>5</w:t>
            </w:r>
          </w:p>
          <w:p w14:paraId="2577E7F1" w14:textId="77777777" w:rsidR="00EC431A" w:rsidRPr="00AC4FBC" w:rsidRDefault="00EC431A" w:rsidP="00EC431A">
            <w:pPr>
              <w:pStyle w:val="TAC"/>
            </w:pPr>
            <w:r w:rsidRPr="00AC4FBC">
              <w:t>DC_3C-7A_n78A</w:t>
            </w:r>
            <w:r w:rsidRPr="00AC4FBC">
              <w:rPr>
                <w:vertAlign w:val="superscript"/>
              </w:rPr>
              <w:t>5</w:t>
            </w:r>
          </w:p>
        </w:tc>
        <w:tc>
          <w:tcPr>
            <w:tcW w:w="3969" w:type="dxa"/>
            <w:tcMar>
              <w:top w:w="28" w:type="dxa"/>
              <w:left w:w="28" w:type="dxa"/>
              <w:bottom w:w="28" w:type="dxa"/>
              <w:right w:w="28" w:type="dxa"/>
            </w:tcMar>
            <w:vAlign w:val="center"/>
          </w:tcPr>
          <w:p w14:paraId="0409D728" w14:textId="77777777" w:rsidR="00EC431A" w:rsidRPr="00AC4FBC" w:rsidRDefault="00EC431A" w:rsidP="00EC431A">
            <w:pPr>
              <w:pStyle w:val="TAC"/>
              <w:rPr>
                <w:lang w:eastAsia="fi-FI"/>
              </w:rPr>
            </w:pPr>
            <w:r w:rsidRPr="00AC4FBC">
              <w:rPr>
                <w:lang w:eastAsia="fi-FI"/>
              </w:rPr>
              <w:t>DC_3A_n78A</w:t>
            </w:r>
          </w:p>
          <w:p w14:paraId="088FBB67" w14:textId="77777777" w:rsidR="00EC431A" w:rsidRPr="00AC4FBC" w:rsidRDefault="00EC431A" w:rsidP="00EC431A">
            <w:pPr>
              <w:pStyle w:val="TAC"/>
            </w:pPr>
            <w:r w:rsidRPr="00AC4FBC">
              <w:rPr>
                <w:lang w:eastAsia="fi-FI"/>
              </w:rPr>
              <w:t>DC_7A_n78A</w:t>
            </w:r>
          </w:p>
        </w:tc>
      </w:tr>
      <w:tr w:rsidR="00EC431A" w:rsidRPr="00AC4FBC" w14:paraId="01880B3E" w14:textId="77777777">
        <w:trPr>
          <w:trHeight w:val="227"/>
          <w:jc w:val="center"/>
        </w:trPr>
        <w:tc>
          <w:tcPr>
            <w:tcW w:w="3969" w:type="dxa"/>
            <w:shd w:val="clear" w:color="auto" w:fill="auto"/>
            <w:noWrap/>
            <w:tcMar>
              <w:top w:w="28" w:type="dxa"/>
              <w:left w:w="28" w:type="dxa"/>
              <w:bottom w:w="28" w:type="dxa"/>
              <w:right w:w="28" w:type="dxa"/>
            </w:tcMar>
            <w:vAlign w:val="center"/>
          </w:tcPr>
          <w:p w14:paraId="4EB9C201" w14:textId="77777777" w:rsidR="00EC431A" w:rsidRPr="00AC4FBC" w:rsidRDefault="00EC431A" w:rsidP="00EC431A">
            <w:pPr>
              <w:pStyle w:val="TAC"/>
            </w:pPr>
            <w:r w:rsidRPr="00AC4FBC">
              <w:t>DC_3A-8A_n1A</w:t>
            </w:r>
          </w:p>
        </w:tc>
        <w:tc>
          <w:tcPr>
            <w:tcW w:w="3969" w:type="dxa"/>
            <w:tcMar>
              <w:top w:w="28" w:type="dxa"/>
              <w:left w:w="28" w:type="dxa"/>
              <w:bottom w:w="28" w:type="dxa"/>
              <w:right w:w="28" w:type="dxa"/>
            </w:tcMar>
            <w:vAlign w:val="center"/>
          </w:tcPr>
          <w:p w14:paraId="475482BE" w14:textId="77777777" w:rsidR="00EC431A" w:rsidRPr="00AC4FBC" w:rsidRDefault="00EC431A" w:rsidP="00EC431A">
            <w:pPr>
              <w:pStyle w:val="TAC"/>
            </w:pPr>
            <w:r w:rsidRPr="00AC4FBC">
              <w:t>DC_3A_n1A</w:t>
            </w:r>
          </w:p>
          <w:p w14:paraId="10289FD3" w14:textId="77777777" w:rsidR="00EC431A" w:rsidRPr="00AC4FBC" w:rsidRDefault="00EC431A" w:rsidP="00EC431A">
            <w:pPr>
              <w:pStyle w:val="TAC"/>
            </w:pPr>
            <w:r w:rsidRPr="00AC4FBC">
              <w:t>DC_8A_n1A</w:t>
            </w:r>
          </w:p>
        </w:tc>
      </w:tr>
      <w:tr w:rsidR="00EC431A" w:rsidRPr="00AC4FBC" w14:paraId="35F78D52"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ED02A7B" w14:textId="77777777" w:rsidR="00EC431A" w:rsidRPr="00AC4FBC" w:rsidRDefault="00EC431A" w:rsidP="00EC431A">
            <w:pPr>
              <w:pStyle w:val="TAC"/>
            </w:pPr>
            <w:r w:rsidRPr="00AC4FBC">
              <w:t>DC_3A-8</w:t>
            </w:r>
            <w:r w:rsidRPr="00AC4FBC">
              <w:rPr>
                <w:rFonts w:eastAsia="Malgun Gothic"/>
              </w:rPr>
              <w:t>A_</w:t>
            </w:r>
            <w:r w:rsidRPr="00AC4FBC">
              <w:t>n28A</w:t>
            </w:r>
          </w:p>
        </w:tc>
        <w:tc>
          <w:tcPr>
            <w:tcW w:w="3969" w:type="dxa"/>
            <w:tcMar>
              <w:top w:w="28" w:type="dxa"/>
              <w:left w:w="28" w:type="dxa"/>
              <w:bottom w:w="28" w:type="dxa"/>
              <w:right w:w="28" w:type="dxa"/>
            </w:tcMar>
            <w:vAlign w:val="center"/>
          </w:tcPr>
          <w:p w14:paraId="32FA6A28" w14:textId="77777777" w:rsidR="00EC431A" w:rsidRPr="00AC4FBC" w:rsidRDefault="00EC431A" w:rsidP="00EC431A">
            <w:pPr>
              <w:pStyle w:val="TAC"/>
            </w:pPr>
            <w:r w:rsidRPr="00AC4FBC">
              <w:t>DC_3A_n28A</w:t>
            </w:r>
          </w:p>
          <w:p w14:paraId="4BC74038" w14:textId="77777777" w:rsidR="00EC431A" w:rsidRPr="00AC4FBC" w:rsidRDefault="00EC431A" w:rsidP="00EC431A">
            <w:pPr>
              <w:pStyle w:val="TAC"/>
            </w:pPr>
            <w:r w:rsidRPr="00AC4FBC">
              <w:t>DC_8A_n28A</w:t>
            </w:r>
          </w:p>
        </w:tc>
      </w:tr>
      <w:tr w:rsidR="00EC431A" w:rsidRPr="00AC4FBC" w14:paraId="04569526" w14:textId="77777777">
        <w:trPr>
          <w:trHeight w:val="227"/>
          <w:jc w:val="center"/>
        </w:trPr>
        <w:tc>
          <w:tcPr>
            <w:tcW w:w="3969" w:type="dxa"/>
            <w:shd w:val="clear" w:color="auto" w:fill="auto"/>
            <w:noWrap/>
            <w:tcMar>
              <w:top w:w="28" w:type="dxa"/>
              <w:left w:w="28" w:type="dxa"/>
              <w:bottom w:w="28" w:type="dxa"/>
              <w:right w:w="28" w:type="dxa"/>
            </w:tcMar>
            <w:vAlign w:val="center"/>
          </w:tcPr>
          <w:p w14:paraId="5B23F5BB" w14:textId="186CF02B" w:rsidR="00EC431A" w:rsidRPr="00AC4FBC" w:rsidRDefault="00EC431A" w:rsidP="00EC431A">
            <w:pPr>
              <w:pStyle w:val="TAC"/>
            </w:pPr>
            <w:r w:rsidRPr="00AC4FBC">
              <w:t>DC_3A-8A_n78</w:t>
            </w:r>
            <w:r w:rsidRPr="00AC4FBC">
              <w:rPr>
                <w:lang w:eastAsia="zh-CN"/>
              </w:rPr>
              <w:t>A</w:t>
            </w:r>
            <w:r w:rsidRPr="00AC4FBC">
              <w:rPr>
                <w:vertAlign w:val="superscript"/>
                <w:lang w:eastAsia="zh-CN"/>
              </w:rPr>
              <w:t>5</w:t>
            </w:r>
          </w:p>
        </w:tc>
        <w:tc>
          <w:tcPr>
            <w:tcW w:w="3969" w:type="dxa"/>
            <w:tcMar>
              <w:top w:w="28" w:type="dxa"/>
              <w:left w:w="28" w:type="dxa"/>
              <w:bottom w:w="28" w:type="dxa"/>
              <w:right w:w="28" w:type="dxa"/>
            </w:tcMar>
            <w:vAlign w:val="center"/>
          </w:tcPr>
          <w:p w14:paraId="0D96E739" w14:textId="77777777" w:rsidR="00EC431A" w:rsidRPr="00AC4FBC" w:rsidRDefault="00EC431A" w:rsidP="00EC431A">
            <w:pPr>
              <w:pStyle w:val="TAC"/>
            </w:pPr>
            <w:r w:rsidRPr="00AC4FBC">
              <w:t>DC_3A_n78A</w:t>
            </w:r>
          </w:p>
          <w:p w14:paraId="71311DF1" w14:textId="77777777" w:rsidR="00EC431A" w:rsidRPr="00AC4FBC" w:rsidRDefault="00EC431A" w:rsidP="00EC431A">
            <w:pPr>
              <w:pStyle w:val="TAC"/>
            </w:pPr>
            <w:r w:rsidRPr="00AC4FBC">
              <w:t>DC_8A_n78A</w:t>
            </w:r>
          </w:p>
        </w:tc>
      </w:tr>
      <w:tr w:rsidR="00EC431A" w:rsidRPr="00AC4FBC" w14:paraId="3F3083E0"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91F8483" w14:textId="77777777" w:rsidR="00EC431A" w:rsidRPr="00AC4FBC" w:rsidRDefault="00EC431A" w:rsidP="00EC431A">
            <w:pPr>
              <w:pStyle w:val="TAC"/>
            </w:pPr>
            <w:r w:rsidRPr="00AC4FBC">
              <w:rPr>
                <w:rFonts w:eastAsia="MS Mincho"/>
                <w:lang w:eastAsia="ja-JP"/>
              </w:rPr>
              <w:t>DC_3A-18A_n77A</w:t>
            </w:r>
          </w:p>
        </w:tc>
        <w:tc>
          <w:tcPr>
            <w:tcW w:w="3969" w:type="dxa"/>
            <w:tcMar>
              <w:top w:w="28" w:type="dxa"/>
              <w:left w:w="28" w:type="dxa"/>
              <w:bottom w:w="28" w:type="dxa"/>
              <w:right w:w="28" w:type="dxa"/>
            </w:tcMar>
            <w:vAlign w:val="center"/>
          </w:tcPr>
          <w:p w14:paraId="192B43D3" w14:textId="77777777" w:rsidR="00EC431A" w:rsidRPr="00AC4FBC" w:rsidRDefault="00EC431A" w:rsidP="00EC431A">
            <w:pPr>
              <w:pStyle w:val="TAC"/>
              <w:rPr>
                <w:rFonts w:eastAsia="MS Mincho"/>
                <w:lang w:eastAsia="ja-JP"/>
              </w:rPr>
            </w:pPr>
            <w:r w:rsidRPr="00AC4FBC">
              <w:rPr>
                <w:rFonts w:eastAsia="MS Mincho"/>
                <w:lang w:eastAsia="ja-JP"/>
              </w:rPr>
              <w:t>DC_3A_n77A</w:t>
            </w:r>
          </w:p>
          <w:p w14:paraId="2BD5ABE7" w14:textId="77777777" w:rsidR="00EC431A" w:rsidRPr="00AC4FBC" w:rsidRDefault="00EC431A" w:rsidP="00EC431A">
            <w:pPr>
              <w:pStyle w:val="TAC"/>
              <w:rPr>
                <w:lang w:eastAsia="ja-JP"/>
              </w:rPr>
            </w:pPr>
            <w:r w:rsidRPr="00AC4FBC">
              <w:rPr>
                <w:rFonts w:eastAsia="MS Mincho"/>
                <w:lang w:eastAsia="ja-JP"/>
              </w:rPr>
              <w:t>DC_18A_n77A</w:t>
            </w:r>
          </w:p>
        </w:tc>
      </w:tr>
      <w:tr w:rsidR="00EC431A" w:rsidRPr="00AC4FBC" w14:paraId="1276AC27"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DA8A06C" w14:textId="77777777" w:rsidR="00EC431A" w:rsidRPr="00AC4FBC" w:rsidRDefault="00EC431A" w:rsidP="00EC431A">
            <w:pPr>
              <w:pStyle w:val="TAC"/>
            </w:pPr>
            <w:r w:rsidRPr="00AC4FBC">
              <w:rPr>
                <w:lang w:eastAsia="zh-CN"/>
              </w:rPr>
              <w:t>DC_3A-8A_n78(2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291F4180" w14:textId="77777777" w:rsidR="00EC431A" w:rsidRPr="00AC4FBC" w:rsidRDefault="00EC431A" w:rsidP="00EC431A">
            <w:pPr>
              <w:pStyle w:val="TAC"/>
            </w:pPr>
            <w:r w:rsidRPr="00AC4FBC">
              <w:t>DC_3A_n78A</w:t>
            </w:r>
          </w:p>
          <w:p w14:paraId="2F20A56A" w14:textId="77777777" w:rsidR="00EC431A" w:rsidRPr="00AC4FBC" w:rsidRDefault="00EC431A" w:rsidP="00EC431A">
            <w:pPr>
              <w:pStyle w:val="TAC"/>
              <w:rPr>
                <w:lang w:eastAsia="ja-JP"/>
              </w:rPr>
            </w:pPr>
            <w:r w:rsidRPr="00AC4FBC">
              <w:t>DC_8A_n78A</w:t>
            </w:r>
          </w:p>
        </w:tc>
      </w:tr>
      <w:tr w:rsidR="00EC431A" w:rsidRPr="00AC4FBC" w14:paraId="4324658D" w14:textId="77777777">
        <w:trPr>
          <w:trHeight w:val="227"/>
          <w:jc w:val="center"/>
        </w:trPr>
        <w:tc>
          <w:tcPr>
            <w:tcW w:w="3969" w:type="dxa"/>
            <w:shd w:val="clear" w:color="auto" w:fill="auto"/>
            <w:noWrap/>
            <w:tcMar>
              <w:top w:w="28" w:type="dxa"/>
              <w:left w:w="28" w:type="dxa"/>
              <w:bottom w:w="28" w:type="dxa"/>
              <w:right w:w="28" w:type="dxa"/>
            </w:tcMar>
            <w:vAlign w:val="center"/>
          </w:tcPr>
          <w:p w14:paraId="08A48A2E" w14:textId="77777777" w:rsidR="00EC431A" w:rsidRPr="00AC4FBC" w:rsidRDefault="00EC431A" w:rsidP="00EC431A">
            <w:pPr>
              <w:pStyle w:val="TAC"/>
            </w:pPr>
            <w:r w:rsidRPr="00AC4FBC">
              <w:t>DC_3A-18A_n78A</w:t>
            </w:r>
          </w:p>
        </w:tc>
        <w:tc>
          <w:tcPr>
            <w:tcW w:w="3969" w:type="dxa"/>
            <w:tcMar>
              <w:top w:w="28" w:type="dxa"/>
              <w:left w:w="28" w:type="dxa"/>
              <w:bottom w:w="28" w:type="dxa"/>
              <w:right w:w="28" w:type="dxa"/>
            </w:tcMar>
            <w:vAlign w:val="center"/>
          </w:tcPr>
          <w:p w14:paraId="2B55C31B" w14:textId="77777777" w:rsidR="00EC431A" w:rsidRPr="00AC4FBC" w:rsidRDefault="00EC431A" w:rsidP="00EC431A">
            <w:pPr>
              <w:pStyle w:val="TAC"/>
              <w:rPr>
                <w:lang w:eastAsia="ja-JP"/>
              </w:rPr>
            </w:pPr>
            <w:r w:rsidRPr="00AC4FBC">
              <w:rPr>
                <w:lang w:eastAsia="ja-JP"/>
              </w:rPr>
              <w:t>DC_3A_n78A</w:t>
            </w:r>
          </w:p>
          <w:p w14:paraId="142AA5B9" w14:textId="77777777" w:rsidR="00EC431A" w:rsidRPr="00AC4FBC" w:rsidRDefault="00EC431A" w:rsidP="00EC431A">
            <w:pPr>
              <w:pStyle w:val="TAC"/>
            </w:pPr>
            <w:r w:rsidRPr="00AC4FBC">
              <w:rPr>
                <w:lang w:eastAsia="ja-JP"/>
              </w:rPr>
              <w:t>DC_18A_n78A</w:t>
            </w:r>
          </w:p>
        </w:tc>
      </w:tr>
      <w:tr w:rsidR="00EC431A" w:rsidRPr="00AC4FBC" w14:paraId="08B98511" w14:textId="77777777">
        <w:trPr>
          <w:trHeight w:val="227"/>
          <w:jc w:val="center"/>
        </w:trPr>
        <w:tc>
          <w:tcPr>
            <w:tcW w:w="3969" w:type="dxa"/>
            <w:shd w:val="clear" w:color="auto" w:fill="auto"/>
            <w:noWrap/>
            <w:tcMar>
              <w:top w:w="28" w:type="dxa"/>
              <w:left w:w="28" w:type="dxa"/>
              <w:bottom w:w="28" w:type="dxa"/>
              <w:right w:w="28" w:type="dxa"/>
            </w:tcMar>
            <w:vAlign w:val="center"/>
          </w:tcPr>
          <w:p w14:paraId="71FEBCCB" w14:textId="6F0790D6" w:rsidR="00EC431A" w:rsidRPr="00AC4FBC" w:rsidRDefault="00EC431A" w:rsidP="00EC431A">
            <w:pPr>
              <w:pStyle w:val="TAC"/>
            </w:pPr>
            <w:r w:rsidRPr="00AC4FBC">
              <w:t>DC_3A-19A_n77A</w:t>
            </w:r>
            <w:r w:rsidRPr="00AC4FBC">
              <w:rPr>
                <w:vertAlign w:val="superscript"/>
              </w:rPr>
              <w:t>5</w:t>
            </w:r>
          </w:p>
        </w:tc>
        <w:tc>
          <w:tcPr>
            <w:tcW w:w="3969" w:type="dxa"/>
            <w:tcMar>
              <w:top w:w="28" w:type="dxa"/>
              <w:left w:w="28" w:type="dxa"/>
              <w:bottom w:w="28" w:type="dxa"/>
              <w:right w:w="28" w:type="dxa"/>
            </w:tcMar>
            <w:vAlign w:val="center"/>
          </w:tcPr>
          <w:p w14:paraId="549DAD4F" w14:textId="77777777" w:rsidR="00EC431A" w:rsidRPr="00AC4FBC" w:rsidRDefault="00EC431A" w:rsidP="00EC431A">
            <w:pPr>
              <w:pStyle w:val="TAC"/>
            </w:pPr>
            <w:r w:rsidRPr="00AC4FBC">
              <w:t>DC_3A_n77A</w:t>
            </w:r>
          </w:p>
          <w:p w14:paraId="400E8964" w14:textId="77777777" w:rsidR="00EC431A" w:rsidRPr="00AC4FBC" w:rsidRDefault="00EC431A" w:rsidP="00EC431A">
            <w:pPr>
              <w:pStyle w:val="TAC"/>
            </w:pPr>
            <w:r w:rsidRPr="00AC4FBC">
              <w:t>DC_19A_n77A</w:t>
            </w:r>
          </w:p>
        </w:tc>
      </w:tr>
      <w:tr w:rsidR="00EC431A" w:rsidRPr="00AC4FBC" w14:paraId="3387166A" w14:textId="77777777">
        <w:trPr>
          <w:trHeight w:val="227"/>
          <w:jc w:val="center"/>
        </w:trPr>
        <w:tc>
          <w:tcPr>
            <w:tcW w:w="3969" w:type="dxa"/>
            <w:shd w:val="clear" w:color="auto" w:fill="auto"/>
            <w:noWrap/>
            <w:tcMar>
              <w:top w:w="28" w:type="dxa"/>
              <w:left w:w="28" w:type="dxa"/>
              <w:bottom w:w="28" w:type="dxa"/>
              <w:right w:w="28" w:type="dxa"/>
            </w:tcMar>
            <w:vAlign w:val="center"/>
          </w:tcPr>
          <w:p w14:paraId="556E92F2" w14:textId="77777777" w:rsidR="00EC431A" w:rsidRDefault="00EC431A" w:rsidP="00EC431A">
            <w:pPr>
              <w:pStyle w:val="TAC"/>
            </w:pPr>
            <w:r>
              <w:t>DC_3A-19A_n78A</w:t>
            </w:r>
            <w:r>
              <w:rPr>
                <w:vertAlign w:val="superscript"/>
              </w:rPr>
              <w:t>5</w:t>
            </w:r>
            <w:ins w:id="1069" w:author="1072" w:date="2024-03-27T13:57:00Z">
              <w:r>
                <w:rPr>
                  <w:vertAlign w:val="superscript"/>
                </w:rPr>
                <w:t>,14</w:t>
              </w:r>
            </w:ins>
          </w:p>
          <w:p w14:paraId="400F1AE4" w14:textId="0E0833E5" w:rsidR="00EC431A" w:rsidRPr="00AC4FBC" w:rsidRDefault="00EC431A" w:rsidP="00EC431A">
            <w:pPr>
              <w:pStyle w:val="TAC"/>
            </w:pPr>
            <w:r>
              <w:t>DC_3A-19A_n78C</w:t>
            </w:r>
            <w:r>
              <w:rPr>
                <w:vertAlign w:val="superscript"/>
              </w:rPr>
              <w:t>5</w:t>
            </w:r>
          </w:p>
        </w:tc>
        <w:tc>
          <w:tcPr>
            <w:tcW w:w="3969" w:type="dxa"/>
            <w:tcMar>
              <w:top w:w="28" w:type="dxa"/>
              <w:left w:w="28" w:type="dxa"/>
              <w:bottom w:w="28" w:type="dxa"/>
              <w:right w:w="28" w:type="dxa"/>
            </w:tcMar>
            <w:vAlign w:val="center"/>
          </w:tcPr>
          <w:p w14:paraId="162342B3" w14:textId="77777777" w:rsidR="00EC431A" w:rsidRDefault="00EC431A" w:rsidP="00EC431A">
            <w:pPr>
              <w:pStyle w:val="TAC"/>
            </w:pPr>
            <w:r>
              <w:t>DC_3A_n78A</w:t>
            </w:r>
            <w:ins w:id="1070" w:author="1072" w:date="2024-03-27T13:57:00Z">
              <w:r>
                <w:rPr>
                  <w:vertAlign w:val="superscript"/>
                </w:rPr>
                <w:t>14</w:t>
              </w:r>
            </w:ins>
          </w:p>
          <w:p w14:paraId="4CD21BF3" w14:textId="61C28B4B" w:rsidR="00EC431A" w:rsidRPr="00AC4FBC" w:rsidRDefault="00EC431A" w:rsidP="00EC431A">
            <w:pPr>
              <w:pStyle w:val="TAC"/>
            </w:pPr>
            <w:r>
              <w:t>DC_19A_n78A</w:t>
            </w:r>
            <w:ins w:id="1071" w:author="1072" w:date="2024-03-27T13:57:00Z">
              <w:r>
                <w:rPr>
                  <w:vertAlign w:val="superscript"/>
                </w:rPr>
                <w:t>14</w:t>
              </w:r>
            </w:ins>
          </w:p>
        </w:tc>
      </w:tr>
      <w:tr w:rsidR="00EC431A" w:rsidRPr="00AC4FBC" w14:paraId="516A2FA9" w14:textId="77777777">
        <w:trPr>
          <w:trHeight w:val="227"/>
          <w:jc w:val="center"/>
        </w:trPr>
        <w:tc>
          <w:tcPr>
            <w:tcW w:w="3969" w:type="dxa"/>
            <w:shd w:val="clear" w:color="auto" w:fill="auto"/>
            <w:noWrap/>
            <w:tcMar>
              <w:top w:w="28" w:type="dxa"/>
              <w:left w:w="28" w:type="dxa"/>
              <w:bottom w:w="28" w:type="dxa"/>
              <w:right w:w="28" w:type="dxa"/>
            </w:tcMar>
            <w:vAlign w:val="center"/>
          </w:tcPr>
          <w:p w14:paraId="1D453F6B" w14:textId="77777777" w:rsidR="00EC431A" w:rsidRDefault="00EC431A" w:rsidP="00EC431A">
            <w:pPr>
              <w:pStyle w:val="TAC"/>
            </w:pPr>
            <w:r>
              <w:t>DC_3A-19A_n79A</w:t>
            </w:r>
            <w:r>
              <w:rPr>
                <w:vertAlign w:val="superscript"/>
              </w:rPr>
              <w:t>5</w:t>
            </w:r>
            <w:ins w:id="1072" w:author="1072" w:date="2024-03-27T13:57:00Z">
              <w:r>
                <w:rPr>
                  <w:vertAlign w:val="superscript"/>
                </w:rPr>
                <w:t>,14</w:t>
              </w:r>
            </w:ins>
          </w:p>
          <w:p w14:paraId="517BE89E" w14:textId="049EA366" w:rsidR="00EC431A" w:rsidRPr="00AC4FBC" w:rsidRDefault="00EC431A" w:rsidP="00EC431A">
            <w:pPr>
              <w:pStyle w:val="TAC"/>
            </w:pPr>
            <w:r>
              <w:t>DC_3A-19A_n79C</w:t>
            </w:r>
            <w:r>
              <w:rPr>
                <w:vertAlign w:val="superscript"/>
              </w:rPr>
              <w:t>5</w:t>
            </w:r>
          </w:p>
        </w:tc>
        <w:tc>
          <w:tcPr>
            <w:tcW w:w="3969" w:type="dxa"/>
            <w:tcMar>
              <w:top w:w="28" w:type="dxa"/>
              <w:left w:w="28" w:type="dxa"/>
              <w:bottom w:w="28" w:type="dxa"/>
              <w:right w:w="28" w:type="dxa"/>
            </w:tcMar>
            <w:vAlign w:val="center"/>
          </w:tcPr>
          <w:p w14:paraId="7545B4D8" w14:textId="77777777" w:rsidR="00EC431A" w:rsidRDefault="00EC431A" w:rsidP="00EC431A">
            <w:pPr>
              <w:pStyle w:val="TAC"/>
            </w:pPr>
            <w:r>
              <w:t>DC_3A_n79A</w:t>
            </w:r>
            <w:ins w:id="1073" w:author="1072" w:date="2024-03-27T13:57:00Z">
              <w:r>
                <w:rPr>
                  <w:vertAlign w:val="superscript"/>
                </w:rPr>
                <w:t>14</w:t>
              </w:r>
            </w:ins>
          </w:p>
          <w:p w14:paraId="70B1006C" w14:textId="0E37CB4B" w:rsidR="00EC431A" w:rsidRPr="00AC4FBC" w:rsidRDefault="00EC431A" w:rsidP="00EC431A">
            <w:pPr>
              <w:pStyle w:val="TAC"/>
            </w:pPr>
            <w:r>
              <w:t>DC_19A_n79A</w:t>
            </w:r>
          </w:p>
        </w:tc>
      </w:tr>
      <w:tr w:rsidR="00EC431A" w:rsidRPr="00AC4FBC" w14:paraId="119BFF64" w14:textId="77777777">
        <w:trPr>
          <w:trHeight w:val="227"/>
          <w:jc w:val="center"/>
        </w:trPr>
        <w:tc>
          <w:tcPr>
            <w:tcW w:w="3969" w:type="dxa"/>
            <w:shd w:val="clear" w:color="auto" w:fill="auto"/>
            <w:noWrap/>
            <w:tcMar>
              <w:top w:w="28" w:type="dxa"/>
              <w:left w:w="28" w:type="dxa"/>
              <w:bottom w:w="28" w:type="dxa"/>
              <w:right w:w="28" w:type="dxa"/>
            </w:tcMar>
            <w:vAlign w:val="center"/>
          </w:tcPr>
          <w:p w14:paraId="71B34D1E" w14:textId="4E50B316" w:rsidR="00EC431A" w:rsidRPr="00AC4FBC" w:rsidRDefault="00EC431A" w:rsidP="00EC431A">
            <w:pPr>
              <w:pStyle w:val="TAC"/>
            </w:pPr>
            <w:r>
              <w:t>DC_3A-20A_n1A</w:t>
            </w:r>
          </w:p>
        </w:tc>
        <w:tc>
          <w:tcPr>
            <w:tcW w:w="3969" w:type="dxa"/>
            <w:tcMar>
              <w:top w:w="28" w:type="dxa"/>
              <w:left w:w="28" w:type="dxa"/>
              <w:bottom w:w="28" w:type="dxa"/>
              <w:right w:w="28" w:type="dxa"/>
            </w:tcMar>
            <w:vAlign w:val="center"/>
          </w:tcPr>
          <w:p w14:paraId="7786D0F5" w14:textId="77777777" w:rsidR="00EC431A" w:rsidRDefault="00EC431A" w:rsidP="00EC431A">
            <w:pPr>
              <w:pStyle w:val="TAC"/>
              <w:rPr>
                <w:lang w:eastAsia="fi-FI"/>
              </w:rPr>
            </w:pPr>
            <w:r>
              <w:rPr>
                <w:lang w:eastAsia="fi-FI"/>
              </w:rPr>
              <w:t>DC_3A_n1A</w:t>
            </w:r>
          </w:p>
          <w:p w14:paraId="22116D54" w14:textId="0A0B3B39" w:rsidR="00EC431A" w:rsidRPr="00AC4FBC" w:rsidRDefault="00EC431A" w:rsidP="00EC431A">
            <w:pPr>
              <w:pStyle w:val="TAC"/>
            </w:pPr>
            <w:r>
              <w:rPr>
                <w:lang w:eastAsia="fi-FI"/>
              </w:rPr>
              <w:t>DC_20A_n1A</w:t>
            </w:r>
          </w:p>
        </w:tc>
      </w:tr>
      <w:tr w:rsidR="00EC431A" w:rsidRPr="00AC4FBC" w14:paraId="37CBAAEA" w14:textId="77777777">
        <w:trPr>
          <w:trHeight w:val="227"/>
          <w:jc w:val="center"/>
        </w:trPr>
        <w:tc>
          <w:tcPr>
            <w:tcW w:w="3969" w:type="dxa"/>
            <w:shd w:val="clear" w:color="auto" w:fill="auto"/>
            <w:noWrap/>
            <w:tcMar>
              <w:top w:w="28" w:type="dxa"/>
              <w:left w:w="28" w:type="dxa"/>
              <w:bottom w:w="28" w:type="dxa"/>
              <w:right w:w="28" w:type="dxa"/>
            </w:tcMar>
            <w:vAlign w:val="center"/>
          </w:tcPr>
          <w:p w14:paraId="28A16AEF" w14:textId="49CD47DA" w:rsidR="00EC431A" w:rsidRPr="00AC4FBC" w:rsidRDefault="00EC431A" w:rsidP="00EC431A">
            <w:pPr>
              <w:pStyle w:val="TAC"/>
            </w:pPr>
            <w:r>
              <w:t>DC_3A-20A_n28A</w:t>
            </w:r>
            <w:r>
              <w:rPr>
                <w:vertAlign w:val="superscript"/>
              </w:rPr>
              <w:t>5,6,11,12</w:t>
            </w:r>
          </w:p>
        </w:tc>
        <w:tc>
          <w:tcPr>
            <w:tcW w:w="3969" w:type="dxa"/>
            <w:tcMar>
              <w:top w:w="28" w:type="dxa"/>
              <w:left w:w="28" w:type="dxa"/>
              <w:bottom w:w="28" w:type="dxa"/>
              <w:right w:w="28" w:type="dxa"/>
            </w:tcMar>
            <w:vAlign w:val="center"/>
          </w:tcPr>
          <w:p w14:paraId="351B38E0" w14:textId="77777777" w:rsidR="00EC431A" w:rsidRDefault="00EC431A" w:rsidP="00EC431A">
            <w:pPr>
              <w:pStyle w:val="TAC"/>
            </w:pPr>
            <w:r>
              <w:t>DC_3A_n28A</w:t>
            </w:r>
          </w:p>
          <w:p w14:paraId="58E3D769" w14:textId="7061A730" w:rsidR="00EC431A" w:rsidRPr="00AC4FBC" w:rsidRDefault="00EC431A" w:rsidP="00EC431A">
            <w:pPr>
              <w:pStyle w:val="TAC"/>
            </w:pPr>
            <w:r>
              <w:t>DC_20A_n28A</w:t>
            </w:r>
          </w:p>
        </w:tc>
      </w:tr>
      <w:tr w:rsidR="00EC431A" w:rsidRPr="00AC4FBC" w14:paraId="79D4B2E0" w14:textId="77777777">
        <w:trPr>
          <w:trHeight w:val="227"/>
          <w:jc w:val="center"/>
        </w:trPr>
        <w:tc>
          <w:tcPr>
            <w:tcW w:w="3969" w:type="dxa"/>
            <w:shd w:val="clear" w:color="auto" w:fill="auto"/>
            <w:noWrap/>
            <w:tcMar>
              <w:top w:w="28" w:type="dxa"/>
              <w:left w:w="28" w:type="dxa"/>
              <w:bottom w:w="28" w:type="dxa"/>
              <w:right w:w="28" w:type="dxa"/>
            </w:tcMar>
            <w:vAlign w:val="center"/>
          </w:tcPr>
          <w:p w14:paraId="1A290D98" w14:textId="5DE0BAF3" w:rsidR="00EC431A" w:rsidRPr="00AC4FBC" w:rsidRDefault="00EC431A" w:rsidP="00EC431A">
            <w:pPr>
              <w:pStyle w:val="TAC"/>
            </w:pPr>
            <w:r>
              <w:t>DC_3A-20A_n78A</w:t>
            </w:r>
            <w:r>
              <w:rPr>
                <w:vertAlign w:val="superscript"/>
              </w:rPr>
              <w:t>5</w:t>
            </w:r>
          </w:p>
        </w:tc>
        <w:tc>
          <w:tcPr>
            <w:tcW w:w="3969" w:type="dxa"/>
            <w:tcMar>
              <w:top w:w="28" w:type="dxa"/>
              <w:left w:w="28" w:type="dxa"/>
              <w:bottom w:w="28" w:type="dxa"/>
              <w:right w:w="28" w:type="dxa"/>
            </w:tcMar>
            <w:vAlign w:val="center"/>
          </w:tcPr>
          <w:p w14:paraId="31180B78" w14:textId="77777777" w:rsidR="00EC431A" w:rsidRDefault="00EC431A" w:rsidP="00EC431A">
            <w:pPr>
              <w:pStyle w:val="TAC"/>
            </w:pPr>
            <w:r>
              <w:t>DC_3A_n78A</w:t>
            </w:r>
          </w:p>
          <w:p w14:paraId="46710B8B" w14:textId="027CBDCF" w:rsidR="00EC431A" w:rsidRPr="00AC4FBC" w:rsidRDefault="00EC431A" w:rsidP="00EC431A">
            <w:pPr>
              <w:pStyle w:val="TAC"/>
            </w:pPr>
            <w:r>
              <w:t>DC_20A_n78A</w:t>
            </w:r>
          </w:p>
        </w:tc>
      </w:tr>
      <w:tr w:rsidR="00EC431A" w:rsidRPr="00AC4FBC" w14:paraId="58D55697" w14:textId="77777777">
        <w:trPr>
          <w:trHeight w:val="227"/>
          <w:jc w:val="center"/>
        </w:trPr>
        <w:tc>
          <w:tcPr>
            <w:tcW w:w="3969" w:type="dxa"/>
            <w:shd w:val="clear" w:color="auto" w:fill="auto"/>
            <w:noWrap/>
            <w:tcMar>
              <w:top w:w="28" w:type="dxa"/>
              <w:left w:w="28" w:type="dxa"/>
              <w:bottom w:w="28" w:type="dxa"/>
              <w:right w:w="28" w:type="dxa"/>
            </w:tcMar>
            <w:vAlign w:val="center"/>
          </w:tcPr>
          <w:p w14:paraId="634DBF4E" w14:textId="056D600D" w:rsidR="00EC431A" w:rsidRPr="00AC4FBC" w:rsidRDefault="00EC431A" w:rsidP="00EC431A">
            <w:pPr>
              <w:pStyle w:val="TAC"/>
            </w:pPr>
            <w:r>
              <w:t>DC_3A-21A_n77A</w:t>
            </w:r>
            <w:r>
              <w:rPr>
                <w:vertAlign w:val="superscript"/>
              </w:rPr>
              <w:t>5</w:t>
            </w:r>
          </w:p>
        </w:tc>
        <w:tc>
          <w:tcPr>
            <w:tcW w:w="3969" w:type="dxa"/>
            <w:tcMar>
              <w:top w:w="28" w:type="dxa"/>
              <w:left w:w="28" w:type="dxa"/>
              <w:bottom w:w="28" w:type="dxa"/>
              <w:right w:w="28" w:type="dxa"/>
            </w:tcMar>
            <w:vAlign w:val="center"/>
          </w:tcPr>
          <w:p w14:paraId="40CA7132" w14:textId="77777777" w:rsidR="00EC431A" w:rsidRDefault="00EC431A" w:rsidP="00EC431A">
            <w:pPr>
              <w:pStyle w:val="TAC"/>
            </w:pPr>
            <w:r>
              <w:t>DC_3A_n77A</w:t>
            </w:r>
          </w:p>
          <w:p w14:paraId="78F48D15" w14:textId="3165653B" w:rsidR="00EC431A" w:rsidRPr="00AC4FBC" w:rsidRDefault="00EC431A" w:rsidP="00EC431A">
            <w:pPr>
              <w:pStyle w:val="TAC"/>
            </w:pPr>
            <w:r>
              <w:t>DC_21A_n77A</w:t>
            </w:r>
          </w:p>
        </w:tc>
      </w:tr>
      <w:tr w:rsidR="00EC431A" w:rsidRPr="00AC4FBC" w14:paraId="40FF4402" w14:textId="77777777">
        <w:trPr>
          <w:trHeight w:val="227"/>
          <w:jc w:val="center"/>
        </w:trPr>
        <w:tc>
          <w:tcPr>
            <w:tcW w:w="3969" w:type="dxa"/>
            <w:shd w:val="clear" w:color="auto" w:fill="auto"/>
            <w:noWrap/>
            <w:tcMar>
              <w:top w:w="28" w:type="dxa"/>
              <w:left w:w="28" w:type="dxa"/>
              <w:bottom w:w="28" w:type="dxa"/>
              <w:right w:w="28" w:type="dxa"/>
            </w:tcMar>
            <w:vAlign w:val="center"/>
          </w:tcPr>
          <w:p w14:paraId="2594D555" w14:textId="77777777" w:rsidR="00EC431A" w:rsidRDefault="00EC431A" w:rsidP="00EC431A">
            <w:pPr>
              <w:pStyle w:val="TAC"/>
            </w:pPr>
            <w:r>
              <w:t>DC_3A-21A_n78A</w:t>
            </w:r>
            <w:r>
              <w:rPr>
                <w:vertAlign w:val="superscript"/>
              </w:rPr>
              <w:t>5</w:t>
            </w:r>
            <w:ins w:id="1074" w:author="1072" w:date="2024-03-27T13:57:00Z">
              <w:r>
                <w:rPr>
                  <w:vertAlign w:val="superscript"/>
                </w:rPr>
                <w:t>,14</w:t>
              </w:r>
            </w:ins>
          </w:p>
          <w:p w14:paraId="240BA303" w14:textId="59C8ED3A" w:rsidR="00EC431A" w:rsidRPr="00AC4FBC" w:rsidRDefault="00EC431A" w:rsidP="00EC431A">
            <w:pPr>
              <w:pStyle w:val="TAC"/>
            </w:pPr>
            <w:r>
              <w:t>DC_3A-21A_n78C</w:t>
            </w:r>
            <w:r>
              <w:rPr>
                <w:vertAlign w:val="superscript"/>
              </w:rPr>
              <w:t>5</w:t>
            </w:r>
          </w:p>
        </w:tc>
        <w:tc>
          <w:tcPr>
            <w:tcW w:w="3969" w:type="dxa"/>
            <w:tcMar>
              <w:top w:w="28" w:type="dxa"/>
              <w:left w:w="28" w:type="dxa"/>
              <w:bottom w:w="28" w:type="dxa"/>
              <w:right w:w="28" w:type="dxa"/>
            </w:tcMar>
            <w:vAlign w:val="center"/>
          </w:tcPr>
          <w:p w14:paraId="4F47FBA6" w14:textId="77777777" w:rsidR="00EC431A" w:rsidRDefault="00EC431A" w:rsidP="00EC431A">
            <w:pPr>
              <w:pStyle w:val="TAC"/>
            </w:pPr>
            <w:r>
              <w:t>DC_3A_n78A</w:t>
            </w:r>
            <w:ins w:id="1075" w:author="1072" w:date="2024-03-27T13:57:00Z">
              <w:r>
                <w:rPr>
                  <w:vertAlign w:val="superscript"/>
                </w:rPr>
                <w:t>14</w:t>
              </w:r>
            </w:ins>
          </w:p>
          <w:p w14:paraId="66FE3334" w14:textId="178DF5CF" w:rsidR="00EC431A" w:rsidRPr="00AC4FBC" w:rsidRDefault="00EC431A" w:rsidP="00EC431A">
            <w:pPr>
              <w:pStyle w:val="TAC"/>
            </w:pPr>
            <w:r>
              <w:t>DC_21A_n78A</w:t>
            </w:r>
            <w:ins w:id="1076" w:author="1072" w:date="2024-03-27T13:57:00Z">
              <w:r>
                <w:rPr>
                  <w:vertAlign w:val="superscript"/>
                </w:rPr>
                <w:t>14</w:t>
              </w:r>
            </w:ins>
          </w:p>
        </w:tc>
      </w:tr>
      <w:tr w:rsidR="00EC431A" w:rsidRPr="00AC4FBC" w14:paraId="433B72E3" w14:textId="77777777">
        <w:trPr>
          <w:trHeight w:val="227"/>
          <w:jc w:val="center"/>
        </w:trPr>
        <w:tc>
          <w:tcPr>
            <w:tcW w:w="3969" w:type="dxa"/>
            <w:shd w:val="clear" w:color="auto" w:fill="auto"/>
            <w:noWrap/>
            <w:tcMar>
              <w:top w:w="28" w:type="dxa"/>
              <w:left w:w="28" w:type="dxa"/>
              <w:bottom w:w="28" w:type="dxa"/>
              <w:right w:w="28" w:type="dxa"/>
            </w:tcMar>
            <w:vAlign w:val="center"/>
          </w:tcPr>
          <w:p w14:paraId="1177D373" w14:textId="77777777" w:rsidR="00EC431A" w:rsidRDefault="00EC431A" w:rsidP="00EC431A">
            <w:pPr>
              <w:pStyle w:val="TAC"/>
            </w:pPr>
            <w:r>
              <w:t>DC_3A-21A_n79A</w:t>
            </w:r>
            <w:r>
              <w:rPr>
                <w:vertAlign w:val="superscript"/>
              </w:rPr>
              <w:t>5</w:t>
            </w:r>
            <w:ins w:id="1077" w:author="1072" w:date="2024-03-27T13:57:00Z">
              <w:r>
                <w:rPr>
                  <w:vertAlign w:val="superscript"/>
                </w:rPr>
                <w:t>,14</w:t>
              </w:r>
            </w:ins>
          </w:p>
          <w:p w14:paraId="1A19F647" w14:textId="3CF7A397" w:rsidR="00EC431A" w:rsidRPr="00AC4FBC" w:rsidRDefault="00EC431A" w:rsidP="00EC431A">
            <w:pPr>
              <w:pStyle w:val="TAC"/>
            </w:pPr>
            <w:r>
              <w:t>DC_3A-21A_n79C</w:t>
            </w:r>
            <w:r>
              <w:rPr>
                <w:vertAlign w:val="superscript"/>
              </w:rPr>
              <w:t>5</w:t>
            </w:r>
          </w:p>
        </w:tc>
        <w:tc>
          <w:tcPr>
            <w:tcW w:w="3969" w:type="dxa"/>
            <w:tcMar>
              <w:top w:w="28" w:type="dxa"/>
              <w:left w:w="28" w:type="dxa"/>
              <w:bottom w:w="28" w:type="dxa"/>
              <w:right w:w="28" w:type="dxa"/>
            </w:tcMar>
            <w:vAlign w:val="center"/>
          </w:tcPr>
          <w:p w14:paraId="0A9C2373" w14:textId="77777777" w:rsidR="00EC431A" w:rsidRDefault="00EC431A" w:rsidP="00EC431A">
            <w:pPr>
              <w:pStyle w:val="TAC"/>
            </w:pPr>
            <w:r>
              <w:t>DC_3A_n79A</w:t>
            </w:r>
            <w:ins w:id="1078" w:author="1072" w:date="2024-03-27T13:57:00Z">
              <w:r>
                <w:rPr>
                  <w:vertAlign w:val="superscript"/>
                </w:rPr>
                <w:t>14</w:t>
              </w:r>
            </w:ins>
          </w:p>
          <w:p w14:paraId="1BAFD2EC" w14:textId="2308B6F7" w:rsidR="00EC431A" w:rsidRPr="00AC4FBC" w:rsidRDefault="00EC431A" w:rsidP="00EC431A">
            <w:pPr>
              <w:pStyle w:val="TAC"/>
            </w:pPr>
            <w:r>
              <w:t>DC_21A_n79A</w:t>
            </w:r>
            <w:ins w:id="1079" w:author="1072" w:date="2024-03-27T13:57:00Z">
              <w:r>
                <w:rPr>
                  <w:vertAlign w:val="superscript"/>
                </w:rPr>
                <w:t>14</w:t>
              </w:r>
            </w:ins>
          </w:p>
        </w:tc>
      </w:tr>
      <w:tr w:rsidR="00EC431A" w:rsidRPr="00AC4FBC" w14:paraId="6D01D3EC" w14:textId="77777777">
        <w:trPr>
          <w:trHeight w:val="227"/>
          <w:jc w:val="center"/>
        </w:trPr>
        <w:tc>
          <w:tcPr>
            <w:tcW w:w="3969" w:type="dxa"/>
            <w:shd w:val="clear" w:color="auto" w:fill="auto"/>
            <w:noWrap/>
            <w:tcMar>
              <w:top w:w="28" w:type="dxa"/>
              <w:left w:w="28" w:type="dxa"/>
              <w:bottom w:w="28" w:type="dxa"/>
              <w:right w:w="28" w:type="dxa"/>
            </w:tcMar>
            <w:vAlign w:val="center"/>
          </w:tcPr>
          <w:p w14:paraId="174DC68A" w14:textId="1CA46CDA" w:rsidR="00EC431A" w:rsidRPr="00AC4FBC" w:rsidRDefault="00EC431A" w:rsidP="00EC431A">
            <w:pPr>
              <w:pStyle w:val="TAC"/>
            </w:pPr>
            <w:r>
              <w:t>DC_3A-28A_n78A</w:t>
            </w:r>
            <w:r>
              <w:rPr>
                <w:vertAlign w:val="superscript"/>
              </w:rPr>
              <w:t>5</w:t>
            </w:r>
          </w:p>
        </w:tc>
        <w:tc>
          <w:tcPr>
            <w:tcW w:w="3969" w:type="dxa"/>
            <w:tcMar>
              <w:top w:w="28" w:type="dxa"/>
              <w:left w:w="28" w:type="dxa"/>
              <w:bottom w:w="28" w:type="dxa"/>
              <w:right w:w="28" w:type="dxa"/>
            </w:tcMar>
            <w:vAlign w:val="center"/>
          </w:tcPr>
          <w:p w14:paraId="2DE73D83" w14:textId="77777777" w:rsidR="00EC431A" w:rsidRDefault="00EC431A" w:rsidP="00EC431A">
            <w:pPr>
              <w:pStyle w:val="TAC"/>
            </w:pPr>
            <w:r>
              <w:t>DC_3A_n78A</w:t>
            </w:r>
          </w:p>
          <w:p w14:paraId="5D645445" w14:textId="1B2F98BE" w:rsidR="00EC431A" w:rsidRPr="00AC4FBC" w:rsidRDefault="00EC431A" w:rsidP="00EC431A">
            <w:pPr>
              <w:pStyle w:val="TAC"/>
            </w:pPr>
            <w:r>
              <w:t>DC_28A_n78A</w:t>
            </w:r>
          </w:p>
        </w:tc>
      </w:tr>
      <w:tr w:rsidR="00EC431A" w:rsidRPr="00AC4FBC" w14:paraId="57A182BD" w14:textId="77777777">
        <w:trPr>
          <w:trHeight w:val="227"/>
          <w:jc w:val="center"/>
        </w:trPr>
        <w:tc>
          <w:tcPr>
            <w:tcW w:w="3969" w:type="dxa"/>
            <w:shd w:val="clear" w:color="auto" w:fill="auto"/>
            <w:noWrap/>
            <w:tcMar>
              <w:top w:w="28" w:type="dxa"/>
              <w:left w:w="28" w:type="dxa"/>
              <w:bottom w:w="28" w:type="dxa"/>
              <w:right w:w="28" w:type="dxa"/>
            </w:tcMar>
            <w:vAlign w:val="center"/>
          </w:tcPr>
          <w:p w14:paraId="7A2C0469" w14:textId="7BCB564B" w:rsidR="00EC431A" w:rsidRPr="00AC4FBC" w:rsidRDefault="00EC431A" w:rsidP="00EC431A">
            <w:pPr>
              <w:pStyle w:val="TAC"/>
            </w:pPr>
            <w:r>
              <w:rPr>
                <w:rFonts w:eastAsia="Malgun Gothic"/>
              </w:rPr>
              <w:t>DC_3A_n28A-n78A</w:t>
            </w:r>
            <w:r>
              <w:rPr>
                <w:vertAlign w:val="superscript"/>
              </w:rPr>
              <w:t>5</w:t>
            </w:r>
          </w:p>
        </w:tc>
        <w:tc>
          <w:tcPr>
            <w:tcW w:w="3969" w:type="dxa"/>
            <w:tcMar>
              <w:top w:w="28" w:type="dxa"/>
              <w:left w:w="28" w:type="dxa"/>
              <w:bottom w:w="28" w:type="dxa"/>
              <w:right w:w="28" w:type="dxa"/>
            </w:tcMar>
            <w:vAlign w:val="center"/>
          </w:tcPr>
          <w:p w14:paraId="081E90F1" w14:textId="77777777" w:rsidR="00EC431A" w:rsidRDefault="00EC431A" w:rsidP="00EC431A">
            <w:pPr>
              <w:pStyle w:val="TAC"/>
              <w:rPr>
                <w:rFonts w:eastAsia="Malgun Gothic"/>
              </w:rPr>
            </w:pPr>
            <w:r>
              <w:rPr>
                <w:rFonts w:eastAsia="Malgun Gothic"/>
              </w:rPr>
              <w:t>DC_3A_n28A</w:t>
            </w:r>
          </w:p>
          <w:p w14:paraId="1D2CB827" w14:textId="17AB3170" w:rsidR="00EC431A" w:rsidRPr="00AC4FBC" w:rsidRDefault="00EC431A" w:rsidP="00EC431A">
            <w:pPr>
              <w:pStyle w:val="TAC"/>
            </w:pPr>
            <w:r>
              <w:rPr>
                <w:rFonts w:eastAsia="Malgun Gothic"/>
              </w:rPr>
              <w:t>DC_3A_n78A</w:t>
            </w:r>
          </w:p>
        </w:tc>
      </w:tr>
      <w:tr w:rsidR="00EC431A" w:rsidRPr="00AC4FBC" w14:paraId="31F0F523" w14:textId="77777777">
        <w:trPr>
          <w:trHeight w:val="227"/>
          <w:jc w:val="center"/>
        </w:trPr>
        <w:tc>
          <w:tcPr>
            <w:tcW w:w="3969" w:type="dxa"/>
            <w:shd w:val="clear" w:color="auto" w:fill="auto"/>
            <w:noWrap/>
            <w:tcMar>
              <w:top w:w="28" w:type="dxa"/>
              <w:left w:w="28" w:type="dxa"/>
              <w:bottom w:w="28" w:type="dxa"/>
              <w:right w:w="28" w:type="dxa"/>
            </w:tcMar>
            <w:vAlign w:val="center"/>
          </w:tcPr>
          <w:p w14:paraId="2D3D6D8A" w14:textId="60093C6C" w:rsidR="00EC431A" w:rsidRPr="00AC4FBC" w:rsidRDefault="00EC431A" w:rsidP="00EC431A">
            <w:pPr>
              <w:pStyle w:val="TAC"/>
            </w:pPr>
            <w:r>
              <w:t>DC_3A-40A_n1A</w:t>
            </w:r>
          </w:p>
        </w:tc>
        <w:tc>
          <w:tcPr>
            <w:tcW w:w="3969" w:type="dxa"/>
            <w:tcMar>
              <w:top w:w="28" w:type="dxa"/>
              <w:left w:w="28" w:type="dxa"/>
              <w:bottom w:w="28" w:type="dxa"/>
              <w:right w:w="28" w:type="dxa"/>
            </w:tcMar>
            <w:vAlign w:val="center"/>
          </w:tcPr>
          <w:p w14:paraId="454C5439" w14:textId="77777777" w:rsidR="00EC431A" w:rsidRDefault="00EC431A" w:rsidP="00EC431A">
            <w:pPr>
              <w:pStyle w:val="TAC"/>
            </w:pPr>
            <w:r>
              <w:t>DC_3A_n1A</w:t>
            </w:r>
          </w:p>
          <w:p w14:paraId="1FE1BBDE" w14:textId="1C47E900" w:rsidR="00EC431A" w:rsidRPr="00AC4FBC" w:rsidRDefault="00EC431A" w:rsidP="00EC431A">
            <w:pPr>
              <w:pStyle w:val="TAC"/>
            </w:pPr>
            <w:r>
              <w:t>DC_40A_n1A</w:t>
            </w:r>
          </w:p>
        </w:tc>
      </w:tr>
      <w:tr w:rsidR="00EC431A" w:rsidRPr="00AC4FBC" w14:paraId="2BCE36A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313FA23" w14:textId="77777777" w:rsidR="00EC431A" w:rsidRDefault="00EC431A" w:rsidP="00EC431A">
            <w:pPr>
              <w:pStyle w:val="TAC"/>
              <w:rPr>
                <w:vertAlign w:val="superscript"/>
                <w:lang w:eastAsia="zh-CN"/>
              </w:rPr>
            </w:pPr>
            <w:r>
              <w:t>DC_3A-41A_n28A</w:t>
            </w:r>
            <w:r>
              <w:rPr>
                <w:vertAlign w:val="superscript"/>
                <w:lang w:eastAsia="zh-CN"/>
              </w:rPr>
              <w:t>5</w:t>
            </w:r>
          </w:p>
          <w:p w14:paraId="72359DC3" w14:textId="6070078D" w:rsidR="00EC431A" w:rsidRPr="00AC4FBC" w:rsidRDefault="00EC431A" w:rsidP="00EC431A">
            <w:pPr>
              <w:pStyle w:val="TAC"/>
            </w:pPr>
            <w:r>
              <w:t>DC_3A-41C_n28A</w:t>
            </w:r>
            <w:r>
              <w:rPr>
                <w:vertAlign w:val="superscript"/>
                <w:lang w:eastAsia="zh-CN"/>
              </w:rPr>
              <w:t>5</w:t>
            </w:r>
          </w:p>
        </w:tc>
        <w:tc>
          <w:tcPr>
            <w:tcW w:w="3969" w:type="dxa"/>
            <w:tcMar>
              <w:top w:w="28" w:type="dxa"/>
              <w:left w:w="28" w:type="dxa"/>
              <w:bottom w:w="28" w:type="dxa"/>
              <w:right w:w="28" w:type="dxa"/>
            </w:tcMar>
            <w:vAlign w:val="center"/>
          </w:tcPr>
          <w:p w14:paraId="28485FCC" w14:textId="77777777" w:rsidR="00EC431A" w:rsidRDefault="00EC431A" w:rsidP="00EC431A">
            <w:pPr>
              <w:pStyle w:val="TAC"/>
              <w:rPr>
                <w:lang w:eastAsia="zh-CN"/>
              </w:rPr>
            </w:pPr>
            <w:r>
              <w:rPr>
                <w:lang w:eastAsia="fi-FI"/>
              </w:rPr>
              <w:t>DC_3A_n28A</w:t>
            </w:r>
          </w:p>
          <w:p w14:paraId="7B8FD29F" w14:textId="77777777" w:rsidR="00EC431A" w:rsidRDefault="00EC431A" w:rsidP="00EC431A">
            <w:pPr>
              <w:pStyle w:val="TAC"/>
              <w:rPr>
                <w:lang w:eastAsia="zh-CN"/>
              </w:rPr>
            </w:pPr>
            <w:r>
              <w:rPr>
                <w:lang w:eastAsia="fi-FI"/>
              </w:rPr>
              <w:t>DC_</w:t>
            </w:r>
            <w:r>
              <w:rPr>
                <w:lang w:eastAsia="zh-CN"/>
              </w:rPr>
              <w:t>41</w:t>
            </w:r>
            <w:r>
              <w:rPr>
                <w:lang w:eastAsia="fi-FI"/>
              </w:rPr>
              <w:t>A_n28A</w:t>
            </w:r>
          </w:p>
          <w:p w14:paraId="71E9A790" w14:textId="579022D5" w:rsidR="00EC431A" w:rsidRPr="00AC4FBC" w:rsidRDefault="00EC431A" w:rsidP="00EC431A">
            <w:pPr>
              <w:pStyle w:val="TAC"/>
            </w:pPr>
            <w:r>
              <w:rPr>
                <w:lang w:eastAsia="fi-FI"/>
              </w:rPr>
              <w:t>DC_</w:t>
            </w:r>
            <w:r>
              <w:rPr>
                <w:lang w:eastAsia="zh-CN"/>
              </w:rPr>
              <w:t>41C</w:t>
            </w:r>
            <w:r>
              <w:rPr>
                <w:lang w:eastAsia="fi-FI"/>
              </w:rPr>
              <w:t>_n28A</w:t>
            </w:r>
          </w:p>
        </w:tc>
      </w:tr>
      <w:tr w:rsidR="00EC431A" w:rsidRPr="00AC4FBC" w14:paraId="45B90B24"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1144BF6" w14:textId="2A4551B4" w:rsidR="00EC431A" w:rsidRPr="00AC4FBC" w:rsidRDefault="00EC431A" w:rsidP="00EC431A">
            <w:pPr>
              <w:pStyle w:val="TAC"/>
            </w:pPr>
            <w:r>
              <w:t>DC_3A-41A_n41A</w:t>
            </w:r>
          </w:p>
        </w:tc>
        <w:tc>
          <w:tcPr>
            <w:tcW w:w="3969" w:type="dxa"/>
            <w:tcMar>
              <w:top w:w="28" w:type="dxa"/>
              <w:left w:w="28" w:type="dxa"/>
              <w:bottom w:w="28" w:type="dxa"/>
              <w:right w:w="28" w:type="dxa"/>
            </w:tcMar>
            <w:vAlign w:val="center"/>
          </w:tcPr>
          <w:p w14:paraId="22B2F04A" w14:textId="2A41D556" w:rsidR="00EC431A" w:rsidRPr="00AC4FBC" w:rsidRDefault="00EC431A" w:rsidP="00EC431A">
            <w:pPr>
              <w:pStyle w:val="TAC"/>
            </w:pPr>
            <w:r>
              <w:rPr>
                <w:lang w:eastAsia="fi-FI"/>
              </w:rPr>
              <w:t>DC_3A_</w:t>
            </w:r>
            <w:r>
              <w:t>n41A</w:t>
            </w:r>
          </w:p>
        </w:tc>
      </w:tr>
      <w:tr w:rsidR="00EC431A" w:rsidRPr="00AC4FBC" w14:paraId="2179D73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6D66F67" w14:textId="77777777" w:rsidR="00EC431A" w:rsidRDefault="00EC431A" w:rsidP="00EC431A">
            <w:pPr>
              <w:pStyle w:val="TAC"/>
            </w:pPr>
            <w:r>
              <w:t>DC_3A-41A_n77A</w:t>
            </w:r>
          </w:p>
          <w:p w14:paraId="3927B29E" w14:textId="1B7CC3AC" w:rsidR="00EC431A" w:rsidRPr="00AC4FBC" w:rsidRDefault="00EC431A" w:rsidP="00EC431A">
            <w:pPr>
              <w:pStyle w:val="TAC"/>
            </w:pPr>
            <w:r>
              <w:t>DC_3A-41C_n77A</w:t>
            </w:r>
          </w:p>
        </w:tc>
        <w:tc>
          <w:tcPr>
            <w:tcW w:w="3969" w:type="dxa"/>
            <w:tcMar>
              <w:top w:w="28" w:type="dxa"/>
              <w:left w:w="28" w:type="dxa"/>
              <w:bottom w:w="28" w:type="dxa"/>
              <w:right w:w="28" w:type="dxa"/>
            </w:tcMar>
            <w:vAlign w:val="center"/>
          </w:tcPr>
          <w:p w14:paraId="5DF6690D" w14:textId="77777777" w:rsidR="00EC431A" w:rsidRDefault="00EC431A" w:rsidP="00EC431A">
            <w:pPr>
              <w:pStyle w:val="TAC"/>
            </w:pPr>
            <w:r>
              <w:t>DC_3A_n77A</w:t>
            </w:r>
          </w:p>
          <w:p w14:paraId="5F502A76" w14:textId="51290D6F" w:rsidR="00EC431A" w:rsidRPr="00AC4FBC" w:rsidRDefault="00EC431A" w:rsidP="00EC431A">
            <w:pPr>
              <w:pStyle w:val="TAC"/>
            </w:pPr>
            <w:r>
              <w:t>DC_41A_n77A</w:t>
            </w:r>
          </w:p>
        </w:tc>
      </w:tr>
      <w:tr w:rsidR="00EC431A" w:rsidRPr="00AC4FBC" w14:paraId="715E1E1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A425DD4" w14:textId="12136644" w:rsidR="00EC431A" w:rsidRPr="00AC4FBC" w:rsidRDefault="00EC431A" w:rsidP="00EC431A">
            <w:pPr>
              <w:pStyle w:val="TAC"/>
            </w:pPr>
            <w:r>
              <w:t>DC_</w:t>
            </w:r>
            <w:r>
              <w:rPr>
                <w:lang w:eastAsia="zh-CN"/>
              </w:rPr>
              <w:t>3</w:t>
            </w:r>
            <w:r>
              <w:t>A-41A_n77</w:t>
            </w:r>
            <w:r>
              <w:rPr>
                <w:lang w:eastAsia="zh-CN"/>
              </w:rPr>
              <w:t>(2</w:t>
            </w:r>
            <w:r>
              <w:t>A</w:t>
            </w:r>
            <w:r>
              <w:rPr>
                <w:lang w:eastAsia="zh-CN"/>
              </w:rPr>
              <w:t>)</w:t>
            </w:r>
          </w:p>
        </w:tc>
        <w:tc>
          <w:tcPr>
            <w:tcW w:w="3969" w:type="dxa"/>
            <w:tcMar>
              <w:top w:w="28" w:type="dxa"/>
              <w:left w:w="28" w:type="dxa"/>
              <w:bottom w:w="28" w:type="dxa"/>
              <w:right w:w="28" w:type="dxa"/>
            </w:tcMar>
            <w:vAlign w:val="center"/>
          </w:tcPr>
          <w:p w14:paraId="77AB6A86" w14:textId="77777777" w:rsidR="00EC431A" w:rsidRDefault="00EC431A" w:rsidP="00EC431A">
            <w:pPr>
              <w:pStyle w:val="TAC"/>
            </w:pPr>
            <w:r>
              <w:t>DC_3A_n77A</w:t>
            </w:r>
          </w:p>
          <w:p w14:paraId="59E2EAFF" w14:textId="06229084" w:rsidR="00EC431A" w:rsidRPr="00AC4FBC" w:rsidRDefault="00EC431A" w:rsidP="00EC431A">
            <w:pPr>
              <w:pStyle w:val="TAC"/>
              <w:rPr>
                <w:rFonts w:eastAsia="SimSun"/>
                <w:lang w:eastAsia="zh-CN"/>
              </w:rPr>
            </w:pPr>
            <w:r>
              <w:t>DC_41A_n77A</w:t>
            </w:r>
          </w:p>
        </w:tc>
      </w:tr>
      <w:tr w:rsidR="00EC431A" w:rsidRPr="00AC4FBC" w14:paraId="379602BF" w14:textId="77777777">
        <w:trPr>
          <w:trHeight w:val="227"/>
          <w:jc w:val="center"/>
        </w:trPr>
        <w:tc>
          <w:tcPr>
            <w:tcW w:w="3969" w:type="dxa"/>
            <w:shd w:val="clear" w:color="auto" w:fill="auto"/>
            <w:noWrap/>
            <w:tcMar>
              <w:top w:w="28" w:type="dxa"/>
              <w:left w:w="28" w:type="dxa"/>
              <w:bottom w:w="28" w:type="dxa"/>
              <w:right w:w="28" w:type="dxa"/>
            </w:tcMar>
            <w:vAlign w:val="center"/>
          </w:tcPr>
          <w:p w14:paraId="0FA4755B" w14:textId="77777777" w:rsidR="00EC431A" w:rsidRDefault="00EC431A" w:rsidP="00EC431A">
            <w:pPr>
              <w:pStyle w:val="TAC"/>
              <w:rPr>
                <w:lang w:eastAsia="ja-JP"/>
              </w:rPr>
            </w:pPr>
            <w:r>
              <w:lastRenderedPageBreak/>
              <w:t>DC_3A-42A_n77A</w:t>
            </w:r>
            <w:r>
              <w:rPr>
                <w:vertAlign w:val="superscript"/>
              </w:rPr>
              <w:t>10,11</w:t>
            </w:r>
          </w:p>
          <w:p w14:paraId="3336F0B6" w14:textId="77777777" w:rsidR="00EC431A" w:rsidRDefault="00EC431A" w:rsidP="00EC431A">
            <w:pPr>
              <w:pStyle w:val="TAC"/>
            </w:pPr>
            <w:r>
              <w:t>DC_3A-42C_n77A</w:t>
            </w:r>
            <w:r>
              <w:rPr>
                <w:vertAlign w:val="superscript"/>
              </w:rPr>
              <w:t>10,11</w:t>
            </w:r>
          </w:p>
          <w:p w14:paraId="522400EC" w14:textId="5DBD48FD" w:rsidR="00EC431A" w:rsidRPr="00AC4FBC" w:rsidRDefault="00EC431A" w:rsidP="00EC431A">
            <w:pPr>
              <w:pStyle w:val="TAC"/>
            </w:pPr>
            <w:r>
              <w:t>DC_3A-42D_n77A</w:t>
            </w:r>
            <w:r>
              <w:rPr>
                <w:vertAlign w:val="superscript"/>
              </w:rPr>
              <w:t>10,11</w:t>
            </w:r>
          </w:p>
        </w:tc>
        <w:tc>
          <w:tcPr>
            <w:tcW w:w="3969" w:type="dxa"/>
            <w:tcMar>
              <w:top w:w="28" w:type="dxa"/>
              <w:left w:w="28" w:type="dxa"/>
              <w:bottom w:w="28" w:type="dxa"/>
              <w:right w:w="28" w:type="dxa"/>
            </w:tcMar>
            <w:vAlign w:val="center"/>
          </w:tcPr>
          <w:p w14:paraId="4A44419D" w14:textId="14B6BD69" w:rsidR="00EC431A" w:rsidRPr="00AC4FBC" w:rsidRDefault="00EC431A" w:rsidP="00EC431A">
            <w:pPr>
              <w:pStyle w:val="TAC"/>
            </w:pPr>
            <w:r>
              <w:t>DC_3A_n77A</w:t>
            </w:r>
          </w:p>
        </w:tc>
      </w:tr>
      <w:tr w:rsidR="00EC431A" w:rsidRPr="00AC4FBC" w14:paraId="7570133A" w14:textId="77777777">
        <w:trPr>
          <w:trHeight w:val="227"/>
          <w:jc w:val="center"/>
        </w:trPr>
        <w:tc>
          <w:tcPr>
            <w:tcW w:w="3969" w:type="dxa"/>
            <w:shd w:val="clear" w:color="auto" w:fill="auto"/>
            <w:noWrap/>
            <w:tcMar>
              <w:top w:w="28" w:type="dxa"/>
              <w:left w:w="28" w:type="dxa"/>
              <w:bottom w:w="28" w:type="dxa"/>
              <w:right w:w="28" w:type="dxa"/>
            </w:tcMar>
            <w:vAlign w:val="center"/>
          </w:tcPr>
          <w:p w14:paraId="5BBFEB66" w14:textId="77777777" w:rsidR="00EC431A" w:rsidRDefault="00EC431A" w:rsidP="00EC431A">
            <w:pPr>
              <w:pStyle w:val="TAC"/>
            </w:pPr>
            <w:r>
              <w:t>DC_3A-42A_n78A</w:t>
            </w:r>
            <w:r>
              <w:rPr>
                <w:vertAlign w:val="superscript"/>
              </w:rPr>
              <w:t>10,11</w:t>
            </w:r>
            <w:ins w:id="1080" w:author="1072" w:date="2024-03-27T13:57:00Z">
              <w:r>
                <w:rPr>
                  <w:vertAlign w:val="superscript"/>
                </w:rPr>
                <w:t>,14</w:t>
              </w:r>
            </w:ins>
          </w:p>
          <w:p w14:paraId="6CB69885" w14:textId="77777777" w:rsidR="00EC431A" w:rsidRDefault="00EC431A" w:rsidP="00EC431A">
            <w:pPr>
              <w:pStyle w:val="TAC"/>
            </w:pPr>
            <w:r>
              <w:t>DC_3A-42A_n78C</w:t>
            </w:r>
            <w:r>
              <w:rPr>
                <w:vertAlign w:val="superscript"/>
              </w:rPr>
              <w:t>10,11</w:t>
            </w:r>
          </w:p>
          <w:p w14:paraId="340618CF" w14:textId="77777777" w:rsidR="00EC431A" w:rsidRDefault="00EC431A" w:rsidP="00EC431A">
            <w:pPr>
              <w:pStyle w:val="TAC"/>
            </w:pPr>
            <w:r>
              <w:t>DC_3A-42C_n78A</w:t>
            </w:r>
            <w:r>
              <w:rPr>
                <w:vertAlign w:val="superscript"/>
              </w:rPr>
              <w:t>10,11</w:t>
            </w:r>
          </w:p>
          <w:p w14:paraId="68F285A7" w14:textId="77777777" w:rsidR="00EC431A" w:rsidRDefault="00EC431A" w:rsidP="00EC431A">
            <w:pPr>
              <w:pStyle w:val="TAC"/>
            </w:pPr>
            <w:r>
              <w:t>DC_3A-42C_n78C</w:t>
            </w:r>
            <w:r>
              <w:rPr>
                <w:vertAlign w:val="superscript"/>
              </w:rPr>
              <w:t>10,11</w:t>
            </w:r>
          </w:p>
          <w:p w14:paraId="3AFE4A4F" w14:textId="77777777" w:rsidR="00EC431A" w:rsidRDefault="00EC431A" w:rsidP="00EC431A">
            <w:pPr>
              <w:pStyle w:val="TAC"/>
            </w:pPr>
            <w:r>
              <w:t>DC_3A-42D_n78A</w:t>
            </w:r>
            <w:r>
              <w:rPr>
                <w:vertAlign w:val="superscript"/>
              </w:rPr>
              <w:t>10,11</w:t>
            </w:r>
          </w:p>
          <w:p w14:paraId="1F1CD959" w14:textId="48758F17" w:rsidR="00EC431A" w:rsidRPr="00AC4FBC" w:rsidRDefault="00EC431A" w:rsidP="00EC431A">
            <w:pPr>
              <w:pStyle w:val="TAC"/>
            </w:pPr>
            <w:r>
              <w:t>DC_3A-42E_n78A</w:t>
            </w:r>
            <w:r>
              <w:rPr>
                <w:vertAlign w:val="superscript"/>
              </w:rPr>
              <w:t>10,11</w:t>
            </w:r>
          </w:p>
        </w:tc>
        <w:tc>
          <w:tcPr>
            <w:tcW w:w="3969" w:type="dxa"/>
            <w:tcMar>
              <w:top w:w="28" w:type="dxa"/>
              <w:left w:w="28" w:type="dxa"/>
              <w:bottom w:w="28" w:type="dxa"/>
              <w:right w:w="28" w:type="dxa"/>
            </w:tcMar>
            <w:vAlign w:val="center"/>
          </w:tcPr>
          <w:p w14:paraId="30CAF6F0" w14:textId="3DA37641" w:rsidR="00EC431A" w:rsidRPr="00AC4FBC" w:rsidRDefault="00EC431A" w:rsidP="00EC431A">
            <w:pPr>
              <w:pStyle w:val="TAC"/>
            </w:pPr>
            <w:r>
              <w:t>DC_3A_n78A</w:t>
            </w:r>
            <w:ins w:id="1081" w:author="1072" w:date="2024-03-27T13:57:00Z">
              <w:r>
                <w:rPr>
                  <w:vertAlign w:val="superscript"/>
                </w:rPr>
                <w:t>14</w:t>
              </w:r>
            </w:ins>
          </w:p>
        </w:tc>
      </w:tr>
      <w:tr w:rsidR="00EC431A" w:rsidRPr="00AC4FBC" w14:paraId="5028F923" w14:textId="77777777">
        <w:trPr>
          <w:trHeight w:val="227"/>
          <w:jc w:val="center"/>
        </w:trPr>
        <w:tc>
          <w:tcPr>
            <w:tcW w:w="3969" w:type="dxa"/>
            <w:shd w:val="clear" w:color="auto" w:fill="auto"/>
            <w:noWrap/>
            <w:tcMar>
              <w:top w:w="28" w:type="dxa"/>
              <w:left w:w="28" w:type="dxa"/>
              <w:bottom w:w="28" w:type="dxa"/>
              <w:right w:w="28" w:type="dxa"/>
            </w:tcMar>
            <w:vAlign w:val="center"/>
          </w:tcPr>
          <w:p w14:paraId="6B9FC463" w14:textId="77777777" w:rsidR="00EC431A" w:rsidRDefault="00EC431A" w:rsidP="00EC431A">
            <w:pPr>
              <w:pStyle w:val="TAC"/>
            </w:pPr>
            <w:r>
              <w:t>DC_3A-42A_n79A</w:t>
            </w:r>
            <w:ins w:id="1082" w:author="1072" w:date="2024-03-27T13:57:00Z">
              <w:r>
                <w:rPr>
                  <w:vertAlign w:val="superscript"/>
                </w:rPr>
                <w:t>14</w:t>
              </w:r>
            </w:ins>
          </w:p>
          <w:p w14:paraId="6B3DF110" w14:textId="77777777" w:rsidR="00EC431A" w:rsidRDefault="00EC431A" w:rsidP="00EC431A">
            <w:pPr>
              <w:pStyle w:val="TAC"/>
            </w:pPr>
            <w:r>
              <w:t>DC_3A-42A_n79C</w:t>
            </w:r>
          </w:p>
          <w:p w14:paraId="4255F09E" w14:textId="77777777" w:rsidR="00EC431A" w:rsidRDefault="00EC431A" w:rsidP="00EC431A">
            <w:pPr>
              <w:pStyle w:val="TAC"/>
            </w:pPr>
            <w:r>
              <w:t>DC_3A-42C_n79A</w:t>
            </w:r>
          </w:p>
          <w:p w14:paraId="75FCB656" w14:textId="77777777" w:rsidR="00EC431A" w:rsidRDefault="00EC431A" w:rsidP="00EC431A">
            <w:pPr>
              <w:pStyle w:val="TAC"/>
            </w:pPr>
            <w:r>
              <w:t>DC_3A-42C_n79C</w:t>
            </w:r>
          </w:p>
          <w:p w14:paraId="7AEBF261" w14:textId="77777777" w:rsidR="00EC431A" w:rsidRDefault="00EC431A" w:rsidP="00EC431A">
            <w:pPr>
              <w:pStyle w:val="TAC"/>
            </w:pPr>
            <w:r>
              <w:t>DC_3A-42D_n79A</w:t>
            </w:r>
          </w:p>
          <w:p w14:paraId="742EADFE" w14:textId="48BE7E3B" w:rsidR="00EC431A" w:rsidRPr="00AC4FBC" w:rsidRDefault="00EC431A" w:rsidP="00EC431A">
            <w:pPr>
              <w:pStyle w:val="TAC"/>
            </w:pPr>
            <w:r>
              <w:t>DC_3A-42E_n79A</w:t>
            </w:r>
          </w:p>
        </w:tc>
        <w:tc>
          <w:tcPr>
            <w:tcW w:w="3969" w:type="dxa"/>
            <w:tcMar>
              <w:top w:w="28" w:type="dxa"/>
              <w:left w:w="28" w:type="dxa"/>
              <w:bottom w:w="28" w:type="dxa"/>
              <w:right w:w="28" w:type="dxa"/>
            </w:tcMar>
            <w:vAlign w:val="center"/>
          </w:tcPr>
          <w:p w14:paraId="3DD5DA6A" w14:textId="6C850DB8" w:rsidR="00EC431A" w:rsidRPr="00AC4FBC" w:rsidRDefault="00EC431A" w:rsidP="00EC431A">
            <w:pPr>
              <w:pStyle w:val="TAC"/>
            </w:pPr>
            <w:r>
              <w:t>DC_3A_n79A</w:t>
            </w:r>
            <w:ins w:id="1083" w:author="1072" w:date="2024-03-27T13:57:00Z">
              <w:r>
                <w:rPr>
                  <w:vertAlign w:val="superscript"/>
                </w:rPr>
                <w:t>14</w:t>
              </w:r>
            </w:ins>
          </w:p>
        </w:tc>
      </w:tr>
      <w:tr w:rsidR="00EC431A" w:rsidRPr="00AC4FBC" w14:paraId="13BDD97F" w14:textId="77777777">
        <w:trPr>
          <w:trHeight w:val="227"/>
          <w:jc w:val="center"/>
        </w:trPr>
        <w:tc>
          <w:tcPr>
            <w:tcW w:w="3969" w:type="dxa"/>
            <w:shd w:val="clear" w:color="auto" w:fill="auto"/>
            <w:noWrap/>
            <w:tcMar>
              <w:top w:w="28" w:type="dxa"/>
              <w:left w:w="28" w:type="dxa"/>
              <w:bottom w:w="28" w:type="dxa"/>
              <w:right w:w="28" w:type="dxa"/>
            </w:tcMar>
            <w:vAlign w:val="center"/>
          </w:tcPr>
          <w:p w14:paraId="4EEA8B61" w14:textId="77777777" w:rsidR="00EC431A" w:rsidRPr="00AC4FBC" w:rsidRDefault="00EC431A" w:rsidP="00EC431A">
            <w:pPr>
              <w:pStyle w:val="TAC"/>
            </w:pPr>
            <w:r w:rsidRPr="00AC4FBC">
              <w:rPr>
                <w:rFonts w:eastAsia="Malgun Gothic"/>
              </w:rPr>
              <w:t>DC_3A_n77A-n79A</w:t>
            </w:r>
          </w:p>
        </w:tc>
        <w:tc>
          <w:tcPr>
            <w:tcW w:w="3969" w:type="dxa"/>
            <w:tcMar>
              <w:top w:w="28" w:type="dxa"/>
              <w:left w:w="28" w:type="dxa"/>
              <w:bottom w:w="28" w:type="dxa"/>
              <w:right w:w="28" w:type="dxa"/>
            </w:tcMar>
            <w:vAlign w:val="center"/>
          </w:tcPr>
          <w:p w14:paraId="16F1F603" w14:textId="77777777" w:rsidR="00EC431A" w:rsidRPr="00AC4FBC" w:rsidRDefault="00EC431A" w:rsidP="00EC431A">
            <w:pPr>
              <w:pStyle w:val="TAC"/>
            </w:pPr>
            <w:r w:rsidRPr="00AC4FBC">
              <w:t>DC_3A_n77A</w:t>
            </w:r>
          </w:p>
          <w:p w14:paraId="5B778889" w14:textId="77777777" w:rsidR="00EC431A" w:rsidRPr="00AC4FBC" w:rsidRDefault="00EC431A" w:rsidP="00EC431A">
            <w:pPr>
              <w:pStyle w:val="TAC"/>
            </w:pPr>
            <w:r w:rsidRPr="00AC4FBC">
              <w:t>DC_3A_n79A</w:t>
            </w:r>
          </w:p>
        </w:tc>
      </w:tr>
      <w:tr w:rsidR="00EC431A" w:rsidRPr="00AC4FBC" w14:paraId="3918E528" w14:textId="77777777">
        <w:trPr>
          <w:trHeight w:val="227"/>
          <w:jc w:val="center"/>
        </w:trPr>
        <w:tc>
          <w:tcPr>
            <w:tcW w:w="3969" w:type="dxa"/>
            <w:shd w:val="clear" w:color="auto" w:fill="auto"/>
            <w:noWrap/>
            <w:tcMar>
              <w:top w:w="28" w:type="dxa"/>
              <w:left w:w="28" w:type="dxa"/>
              <w:bottom w:w="28" w:type="dxa"/>
              <w:right w:w="28" w:type="dxa"/>
            </w:tcMar>
            <w:vAlign w:val="center"/>
          </w:tcPr>
          <w:p w14:paraId="754D9BEC" w14:textId="77777777" w:rsidR="00EC431A" w:rsidRPr="00AC4FBC" w:rsidRDefault="00EC431A" w:rsidP="00EC431A">
            <w:pPr>
              <w:pStyle w:val="TAC"/>
            </w:pPr>
            <w:r w:rsidRPr="00AC4FBC">
              <w:rPr>
                <w:rFonts w:eastAsia="Malgun Gothic"/>
              </w:rPr>
              <w:t>DC_3A_n78A-n79A</w:t>
            </w:r>
          </w:p>
        </w:tc>
        <w:tc>
          <w:tcPr>
            <w:tcW w:w="3969" w:type="dxa"/>
            <w:tcMar>
              <w:top w:w="28" w:type="dxa"/>
              <w:left w:w="28" w:type="dxa"/>
              <w:bottom w:w="28" w:type="dxa"/>
              <w:right w:w="28" w:type="dxa"/>
            </w:tcMar>
          </w:tcPr>
          <w:p w14:paraId="3D63B52E" w14:textId="77777777" w:rsidR="00EC431A" w:rsidRPr="00AC4FBC" w:rsidRDefault="00EC431A" w:rsidP="00EC431A">
            <w:pPr>
              <w:pStyle w:val="TAC"/>
            </w:pPr>
            <w:r w:rsidRPr="00AC4FBC">
              <w:t>DC_3A_n78A</w:t>
            </w:r>
          </w:p>
          <w:p w14:paraId="352A76B6" w14:textId="77777777" w:rsidR="00EC431A" w:rsidRPr="00AC4FBC" w:rsidRDefault="00EC431A" w:rsidP="00EC431A">
            <w:pPr>
              <w:pStyle w:val="TAC"/>
            </w:pPr>
            <w:r w:rsidRPr="00AC4FBC">
              <w:t>DC_3A_n79A</w:t>
            </w:r>
          </w:p>
        </w:tc>
      </w:tr>
      <w:tr w:rsidR="00EC431A" w:rsidRPr="00AC4FBC" w14:paraId="738B1902" w14:textId="77777777">
        <w:trPr>
          <w:trHeight w:val="227"/>
          <w:jc w:val="center"/>
        </w:trPr>
        <w:tc>
          <w:tcPr>
            <w:tcW w:w="3969" w:type="dxa"/>
            <w:shd w:val="clear" w:color="auto" w:fill="auto"/>
            <w:noWrap/>
            <w:tcMar>
              <w:top w:w="28" w:type="dxa"/>
              <w:left w:w="28" w:type="dxa"/>
              <w:bottom w:w="28" w:type="dxa"/>
              <w:right w:w="28" w:type="dxa"/>
            </w:tcMar>
            <w:vAlign w:val="center"/>
          </w:tcPr>
          <w:p w14:paraId="0800B75E" w14:textId="77777777" w:rsidR="00EC431A" w:rsidRPr="00AC4FBC" w:rsidRDefault="00EC431A" w:rsidP="00EC431A">
            <w:pPr>
              <w:pStyle w:val="TAC"/>
            </w:pPr>
            <w:r w:rsidRPr="00AC4FBC">
              <w:t>DC_5A-7A_n78A</w:t>
            </w:r>
          </w:p>
        </w:tc>
        <w:tc>
          <w:tcPr>
            <w:tcW w:w="3969" w:type="dxa"/>
            <w:tcMar>
              <w:top w:w="28" w:type="dxa"/>
              <w:left w:w="28" w:type="dxa"/>
              <w:bottom w:w="28" w:type="dxa"/>
              <w:right w:w="28" w:type="dxa"/>
            </w:tcMar>
            <w:vAlign w:val="center"/>
          </w:tcPr>
          <w:p w14:paraId="1E873950" w14:textId="77777777" w:rsidR="00EC431A" w:rsidRPr="00AC4FBC" w:rsidRDefault="00EC431A" w:rsidP="00EC431A">
            <w:pPr>
              <w:pStyle w:val="TAC"/>
              <w:rPr>
                <w:lang w:eastAsia="fi-FI"/>
              </w:rPr>
            </w:pPr>
            <w:r w:rsidRPr="00AC4FBC">
              <w:rPr>
                <w:lang w:eastAsia="fi-FI"/>
              </w:rPr>
              <w:t>DC_5A_n78A</w:t>
            </w:r>
          </w:p>
          <w:p w14:paraId="44AE7353" w14:textId="77777777" w:rsidR="00EC431A" w:rsidRPr="00AC4FBC" w:rsidRDefault="00EC431A" w:rsidP="00EC431A">
            <w:pPr>
              <w:pStyle w:val="TAC"/>
            </w:pPr>
            <w:r w:rsidRPr="00AC4FBC">
              <w:rPr>
                <w:lang w:eastAsia="fi-FI"/>
              </w:rPr>
              <w:t>DC_7A_n78A</w:t>
            </w:r>
          </w:p>
        </w:tc>
      </w:tr>
      <w:tr w:rsidR="00EC431A" w:rsidRPr="00AC4FBC" w14:paraId="430D90B0" w14:textId="77777777">
        <w:trPr>
          <w:trHeight w:val="227"/>
          <w:jc w:val="center"/>
        </w:trPr>
        <w:tc>
          <w:tcPr>
            <w:tcW w:w="3969" w:type="dxa"/>
            <w:shd w:val="clear" w:color="auto" w:fill="auto"/>
            <w:noWrap/>
            <w:tcMar>
              <w:top w:w="28" w:type="dxa"/>
              <w:left w:w="28" w:type="dxa"/>
              <w:bottom w:w="28" w:type="dxa"/>
              <w:right w:w="28" w:type="dxa"/>
            </w:tcMar>
            <w:vAlign w:val="center"/>
          </w:tcPr>
          <w:p w14:paraId="46437F58" w14:textId="77777777" w:rsidR="00EC431A" w:rsidRPr="00AC4FBC" w:rsidRDefault="00EC431A" w:rsidP="00EC431A">
            <w:pPr>
              <w:pStyle w:val="TAC"/>
            </w:pPr>
            <w:r w:rsidRPr="00AC4FBC">
              <w:t>DC_5A-30A_n66A</w:t>
            </w:r>
          </w:p>
        </w:tc>
        <w:tc>
          <w:tcPr>
            <w:tcW w:w="3969" w:type="dxa"/>
            <w:tcMar>
              <w:top w:w="28" w:type="dxa"/>
              <w:left w:w="28" w:type="dxa"/>
              <w:bottom w:w="28" w:type="dxa"/>
              <w:right w:w="28" w:type="dxa"/>
            </w:tcMar>
            <w:vAlign w:val="center"/>
          </w:tcPr>
          <w:p w14:paraId="267938F3" w14:textId="77777777" w:rsidR="00EC431A" w:rsidRPr="00AC4FBC" w:rsidRDefault="00EC431A" w:rsidP="00EC431A">
            <w:pPr>
              <w:pStyle w:val="TAC"/>
            </w:pPr>
            <w:r w:rsidRPr="00AC4FBC">
              <w:t>DC_5A_n66A</w:t>
            </w:r>
          </w:p>
          <w:p w14:paraId="138A7DEC" w14:textId="77777777" w:rsidR="00EC431A" w:rsidRPr="00AC4FBC" w:rsidRDefault="00EC431A" w:rsidP="00EC431A">
            <w:pPr>
              <w:pStyle w:val="TAC"/>
            </w:pPr>
            <w:r w:rsidRPr="00AC4FBC">
              <w:t>DC_30A_n66A</w:t>
            </w:r>
          </w:p>
        </w:tc>
      </w:tr>
      <w:tr w:rsidR="00EC431A" w:rsidRPr="00AC4FBC" w14:paraId="1B023AD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29CB8B3" w14:textId="77777777" w:rsidR="00EC431A" w:rsidRPr="00AC4FBC" w:rsidRDefault="00EC431A" w:rsidP="00EC431A">
            <w:pPr>
              <w:pStyle w:val="TAC"/>
              <w:rPr>
                <w:lang w:eastAsia="zh-CN"/>
              </w:rPr>
            </w:pPr>
            <w:r w:rsidRPr="00AC4FBC">
              <w:rPr>
                <w:lang w:eastAsia="zh-CN"/>
              </w:rPr>
              <w:t>DC_7A_n5A-n78A</w:t>
            </w:r>
          </w:p>
          <w:p w14:paraId="2166694C" w14:textId="77777777" w:rsidR="00EC431A" w:rsidRPr="00AC4FBC" w:rsidRDefault="00EC431A" w:rsidP="00EC431A">
            <w:pPr>
              <w:pStyle w:val="TAC"/>
              <w:rPr>
                <w:lang w:eastAsia="ko-KR"/>
              </w:rPr>
            </w:pPr>
            <w:r w:rsidRPr="00AC4FBC">
              <w:rPr>
                <w:lang w:eastAsia="zh-CN"/>
              </w:rPr>
              <w:t>DC_7C_n5A-n78A</w:t>
            </w:r>
          </w:p>
        </w:tc>
        <w:tc>
          <w:tcPr>
            <w:tcW w:w="3969" w:type="dxa"/>
            <w:tcMar>
              <w:top w:w="28" w:type="dxa"/>
              <w:left w:w="28" w:type="dxa"/>
              <w:bottom w:w="28" w:type="dxa"/>
              <w:right w:w="28" w:type="dxa"/>
            </w:tcMar>
            <w:vAlign w:val="center"/>
          </w:tcPr>
          <w:p w14:paraId="70E239E9" w14:textId="77777777" w:rsidR="00EC431A" w:rsidRPr="00AC4FBC" w:rsidRDefault="00EC431A" w:rsidP="00EC431A">
            <w:pPr>
              <w:pStyle w:val="TAC"/>
              <w:rPr>
                <w:lang w:eastAsia="zh-CN"/>
              </w:rPr>
            </w:pPr>
            <w:r w:rsidRPr="00AC4FBC">
              <w:rPr>
                <w:lang w:eastAsia="zh-CN"/>
              </w:rPr>
              <w:t>DC_7A_n5A</w:t>
            </w:r>
          </w:p>
          <w:p w14:paraId="31D48D6A" w14:textId="77777777" w:rsidR="00EC431A" w:rsidRPr="00AC4FBC" w:rsidRDefault="00EC431A" w:rsidP="00EC431A">
            <w:pPr>
              <w:pStyle w:val="TAC"/>
              <w:rPr>
                <w:lang w:eastAsia="zh-CN"/>
              </w:rPr>
            </w:pPr>
            <w:r w:rsidRPr="00AC4FBC">
              <w:rPr>
                <w:lang w:eastAsia="zh-CN"/>
              </w:rPr>
              <w:t>DC_7C_n5A</w:t>
            </w:r>
          </w:p>
          <w:p w14:paraId="4241F965" w14:textId="77777777" w:rsidR="00EC431A" w:rsidRPr="00AC4FBC" w:rsidRDefault="00EC431A" w:rsidP="00EC431A">
            <w:pPr>
              <w:pStyle w:val="TAC"/>
              <w:rPr>
                <w:lang w:eastAsia="zh-CN"/>
              </w:rPr>
            </w:pPr>
            <w:r w:rsidRPr="00AC4FBC">
              <w:rPr>
                <w:lang w:eastAsia="zh-CN"/>
              </w:rPr>
              <w:t>DC_7A_n78A</w:t>
            </w:r>
          </w:p>
          <w:p w14:paraId="78096204" w14:textId="77777777" w:rsidR="00EC431A" w:rsidRPr="00AC4FBC" w:rsidRDefault="00EC431A" w:rsidP="00EC431A">
            <w:pPr>
              <w:pStyle w:val="TAC"/>
            </w:pPr>
            <w:r w:rsidRPr="00AC4FBC">
              <w:rPr>
                <w:lang w:eastAsia="zh-CN"/>
              </w:rPr>
              <w:t>DC_7C_n78A</w:t>
            </w:r>
          </w:p>
        </w:tc>
      </w:tr>
      <w:tr w:rsidR="00EC431A" w:rsidRPr="00AC4FBC" w14:paraId="00C0115B" w14:textId="77777777">
        <w:trPr>
          <w:trHeight w:val="227"/>
          <w:jc w:val="center"/>
        </w:trPr>
        <w:tc>
          <w:tcPr>
            <w:tcW w:w="3969" w:type="dxa"/>
            <w:shd w:val="clear" w:color="auto" w:fill="auto"/>
            <w:noWrap/>
            <w:tcMar>
              <w:top w:w="28" w:type="dxa"/>
              <w:left w:w="28" w:type="dxa"/>
              <w:bottom w:w="28" w:type="dxa"/>
              <w:right w:w="28" w:type="dxa"/>
            </w:tcMar>
            <w:vAlign w:val="center"/>
          </w:tcPr>
          <w:p w14:paraId="7A74947D" w14:textId="77777777" w:rsidR="00EC431A" w:rsidRPr="00AC4FBC" w:rsidRDefault="00EC431A" w:rsidP="00EC431A">
            <w:pPr>
              <w:pStyle w:val="TAC"/>
              <w:rPr>
                <w:lang w:eastAsia="ja-JP"/>
              </w:rPr>
            </w:pPr>
            <w:r w:rsidRPr="00AC4FBC">
              <w:rPr>
                <w:lang w:eastAsia="ko-KR"/>
              </w:rPr>
              <w:t>DC_7A-8A_n1A</w:t>
            </w:r>
          </w:p>
        </w:tc>
        <w:tc>
          <w:tcPr>
            <w:tcW w:w="3969" w:type="dxa"/>
            <w:tcMar>
              <w:top w:w="28" w:type="dxa"/>
              <w:left w:w="28" w:type="dxa"/>
              <w:bottom w:w="28" w:type="dxa"/>
              <w:right w:w="28" w:type="dxa"/>
            </w:tcMar>
            <w:vAlign w:val="center"/>
          </w:tcPr>
          <w:p w14:paraId="65717678" w14:textId="77777777" w:rsidR="00EC431A" w:rsidRPr="00AC4FBC" w:rsidRDefault="00EC431A" w:rsidP="00EC431A">
            <w:pPr>
              <w:pStyle w:val="TAC"/>
            </w:pPr>
            <w:r w:rsidRPr="00AC4FBC">
              <w:t>DC_7A_n1A</w:t>
            </w:r>
          </w:p>
          <w:p w14:paraId="4CDACB8F" w14:textId="77777777" w:rsidR="00EC431A" w:rsidRPr="00AC4FBC" w:rsidRDefault="00EC431A" w:rsidP="00EC431A">
            <w:pPr>
              <w:pStyle w:val="TAC"/>
            </w:pPr>
            <w:r w:rsidRPr="00AC4FBC">
              <w:t>DC_8A_n1A</w:t>
            </w:r>
          </w:p>
        </w:tc>
      </w:tr>
      <w:tr w:rsidR="00EC431A" w:rsidRPr="00AC4FBC" w14:paraId="50E5A36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BC59CA7" w14:textId="77777777" w:rsidR="00EC431A" w:rsidRPr="00AC4FBC" w:rsidRDefault="00EC431A" w:rsidP="00EC431A">
            <w:pPr>
              <w:pStyle w:val="TAC"/>
              <w:rPr>
                <w:lang w:eastAsia="ja-JP"/>
              </w:rPr>
            </w:pPr>
            <w:r w:rsidRPr="00AC4FBC">
              <w:rPr>
                <w:lang w:eastAsia="ja-JP"/>
              </w:rPr>
              <w:t>DC_7A-8A_n3A</w:t>
            </w:r>
          </w:p>
        </w:tc>
        <w:tc>
          <w:tcPr>
            <w:tcW w:w="3969" w:type="dxa"/>
            <w:tcMar>
              <w:top w:w="28" w:type="dxa"/>
              <w:left w:w="28" w:type="dxa"/>
              <w:bottom w:w="28" w:type="dxa"/>
              <w:right w:w="28" w:type="dxa"/>
            </w:tcMar>
            <w:vAlign w:val="center"/>
          </w:tcPr>
          <w:p w14:paraId="27178D8F" w14:textId="77777777" w:rsidR="00EC431A" w:rsidRPr="00AC4FBC" w:rsidRDefault="00EC431A" w:rsidP="00EC431A">
            <w:pPr>
              <w:pStyle w:val="TAC"/>
              <w:rPr>
                <w:lang w:eastAsia="ja-JP"/>
              </w:rPr>
            </w:pPr>
            <w:r w:rsidRPr="00AC4FBC">
              <w:rPr>
                <w:lang w:eastAsia="fi-FI"/>
              </w:rPr>
              <w:t>DC_7A_</w:t>
            </w:r>
            <w:r w:rsidRPr="00AC4FBC">
              <w:rPr>
                <w:lang w:eastAsia="ja-JP"/>
              </w:rPr>
              <w:t>n3A</w:t>
            </w:r>
          </w:p>
          <w:p w14:paraId="4D9E6716" w14:textId="77777777" w:rsidR="00EC431A" w:rsidRPr="00AC4FBC" w:rsidRDefault="00EC431A" w:rsidP="00EC431A">
            <w:pPr>
              <w:pStyle w:val="TAC"/>
            </w:pPr>
            <w:r w:rsidRPr="00AC4FBC">
              <w:rPr>
                <w:lang w:eastAsia="fi-FI"/>
              </w:rPr>
              <w:t>DC_8A_</w:t>
            </w:r>
            <w:r w:rsidRPr="00AC4FBC">
              <w:rPr>
                <w:lang w:eastAsia="ja-JP"/>
              </w:rPr>
              <w:t>n3A</w:t>
            </w:r>
          </w:p>
        </w:tc>
      </w:tr>
      <w:tr w:rsidR="00EC431A" w:rsidRPr="00AC4FBC" w14:paraId="56638B01" w14:textId="77777777">
        <w:trPr>
          <w:trHeight w:val="227"/>
          <w:jc w:val="center"/>
        </w:trPr>
        <w:tc>
          <w:tcPr>
            <w:tcW w:w="3969" w:type="dxa"/>
            <w:shd w:val="clear" w:color="auto" w:fill="auto"/>
            <w:noWrap/>
            <w:tcMar>
              <w:top w:w="28" w:type="dxa"/>
              <w:left w:w="28" w:type="dxa"/>
              <w:bottom w:w="28" w:type="dxa"/>
              <w:right w:w="28" w:type="dxa"/>
            </w:tcMar>
            <w:vAlign w:val="center"/>
          </w:tcPr>
          <w:p w14:paraId="636692D1" w14:textId="77777777" w:rsidR="00EC431A" w:rsidRPr="00AC4FBC" w:rsidRDefault="00EC431A" w:rsidP="00EC431A">
            <w:pPr>
              <w:pStyle w:val="TAC"/>
            </w:pPr>
            <w:r w:rsidRPr="00AC4FBC">
              <w:rPr>
                <w:lang w:eastAsia="ja-JP"/>
              </w:rPr>
              <w:t>DC_7A-20A_n1A</w:t>
            </w:r>
          </w:p>
        </w:tc>
        <w:tc>
          <w:tcPr>
            <w:tcW w:w="3969" w:type="dxa"/>
            <w:tcMar>
              <w:top w:w="28" w:type="dxa"/>
              <w:left w:w="28" w:type="dxa"/>
              <w:bottom w:w="28" w:type="dxa"/>
              <w:right w:w="28" w:type="dxa"/>
            </w:tcMar>
            <w:vAlign w:val="center"/>
          </w:tcPr>
          <w:p w14:paraId="711B560F" w14:textId="77777777" w:rsidR="00EC431A" w:rsidRPr="00AC4FBC" w:rsidRDefault="00EC431A" w:rsidP="00EC431A">
            <w:pPr>
              <w:pStyle w:val="TAC"/>
            </w:pPr>
            <w:r w:rsidRPr="00AC4FBC">
              <w:t>DC_7A_n1A</w:t>
            </w:r>
          </w:p>
          <w:p w14:paraId="40C1659A" w14:textId="77777777" w:rsidR="00EC431A" w:rsidRPr="00AC4FBC" w:rsidRDefault="00EC431A" w:rsidP="00EC431A">
            <w:pPr>
              <w:pStyle w:val="TAC"/>
            </w:pPr>
            <w:r w:rsidRPr="00AC4FBC">
              <w:t>DC_20A_n1A</w:t>
            </w:r>
          </w:p>
        </w:tc>
      </w:tr>
      <w:tr w:rsidR="00EC431A" w:rsidRPr="00AC4FBC" w14:paraId="7C4DB661" w14:textId="77777777">
        <w:trPr>
          <w:trHeight w:val="227"/>
          <w:jc w:val="center"/>
        </w:trPr>
        <w:tc>
          <w:tcPr>
            <w:tcW w:w="3969" w:type="dxa"/>
            <w:shd w:val="clear" w:color="auto" w:fill="auto"/>
            <w:noWrap/>
            <w:tcMar>
              <w:top w:w="28" w:type="dxa"/>
              <w:left w:w="28" w:type="dxa"/>
              <w:bottom w:w="28" w:type="dxa"/>
              <w:right w:w="28" w:type="dxa"/>
            </w:tcMar>
            <w:vAlign w:val="center"/>
          </w:tcPr>
          <w:p w14:paraId="43D878D5" w14:textId="77777777" w:rsidR="00EC431A" w:rsidRPr="00AC4FBC" w:rsidRDefault="00EC431A" w:rsidP="00EC431A">
            <w:pPr>
              <w:pStyle w:val="TAC"/>
              <w:rPr>
                <w:lang w:eastAsia="ja-JP"/>
              </w:rPr>
            </w:pPr>
            <w:r w:rsidRPr="00AC4FBC">
              <w:rPr>
                <w:lang w:eastAsia="ja-JP"/>
              </w:rPr>
              <w:t>DC_7A-20A_n3A</w:t>
            </w:r>
          </w:p>
        </w:tc>
        <w:tc>
          <w:tcPr>
            <w:tcW w:w="3969" w:type="dxa"/>
            <w:tcMar>
              <w:top w:w="28" w:type="dxa"/>
              <w:left w:w="28" w:type="dxa"/>
              <w:bottom w:w="28" w:type="dxa"/>
              <w:right w:w="28" w:type="dxa"/>
            </w:tcMar>
            <w:vAlign w:val="center"/>
          </w:tcPr>
          <w:p w14:paraId="62A06A8E" w14:textId="77777777" w:rsidR="00EC431A" w:rsidRPr="00AC4FBC" w:rsidRDefault="00EC431A" w:rsidP="00EC431A">
            <w:pPr>
              <w:pStyle w:val="TAC"/>
            </w:pPr>
            <w:r w:rsidRPr="00AC4FBC">
              <w:t>DC_7A_n3A</w:t>
            </w:r>
          </w:p>
          <w:p w14:paraId="3F24A7FF" w14:textId="77777777" w:rsidR="00EC431A" w:rsidRPr="00AC4FBC" w:rsidRDefault="00EC431A" w:rsidP="00EC431A">
            <w:pPr>
              <w:pStyle w:val="TAC"/>
            </w:pPr>
            <w:r w:rsidRPr="00AC4FBC">
              <w:t>DC_20A_n3A</w:t>
            </w:r>
          </w:p>
        </w:tc>
      </w:tr>
      <w:tr w:rsidR="00EC431A" w:rsidRPr="00AC4FBC" w14:paraId="487D8DEC"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4236B4B" w14:textId="77777777" w:rsidR="00EC431A" w:rsidRPr="00AC4FBC" w:rsidRDefault="00EC431A" w:rsidP="00EC431A">
            <w:pPr>
              <w:pStyle w:val="TAC"/>
            </w:pPr>
            <w:r w:rsidRPr="00AC4FBC">
              <w:rPr>
                <w:lang w:eastAsia="ja-JP"/>
              </w:rPr>
              <w:t>DC_7A-20A_n8A</w:t>
            </w:r>
          </w:p>
        </w:tc>
        <w:tc>
          <w:tcPr>
            <w:tcW w:w="3969" w:type="dxa"/>
            <w:tcMar>
              <w:top w:w="28" w:type="dxa"/>
              <w:left w:w="28" w:type="dxa"/>
              <w:bottom w:w="28" w:type="dxa"/>
              <w:right w:w="28" w:type="dxa"/>
            </w:tcMar>
            <w:vAlign w:val="center"/>
          </w:tcPr>
          <w:p w14:paraId="6DD7F914" w14:textId="77777777" w:rsidR="00EC431A" w:rsidRPr="00AC4FBC" w:rsidRDefault="00EC431A" w:rsidP="00EC431A">
            <w:pPr>
              <w:pStyle w:val="TAC"/>
              <w:rPr>
                <w:lang w:eastAsia="ja-JP"/>
              </w:rPr>
            </w:pPr>
            <w:r w:rsidRPr="00AC4FBC">
              <w:rPr>
                <w:lang w:eastAsia="fi-FI"/>
              </w:rPr>
              <w:t>DC_7A_</w:t>
            </w:r>
            <w:r w:rsidRPr="00AC4FBC">
              <w:rPr>
                <w:lang w:eastAsia="ja-JP"/>
              </w:rPr>
              <w:t>n8A</w:t>
            </w:r>
          </w:p>
          <w:p w14:paraId="117B767F" w14:textId="77777777" w:rsidR="00EC431A" w:rsidRPr="00AC4FBC" w:rsidRDefault="00EC431A" w:rsidP="00EC431A">
            <w:pPr>
              <w:pStyle w:val="TAC"/>
            </w:pPr>
            <w:r w:rsidRPr="00AC4FBC">
              <w:rPr>
                <w:lang w:eastAsia="fi-FI"/>
              </w:rPr>
              <w:t>DC_</w:t>
            </w:r>
            <w:r w:rsidRPr="00AC4FBC">
              <w:rPr>
                <w:lang w:eastAsia="ja-JP"/>
              </w:rPr>
              <w:t>20</w:t>
            </w:r>
            <w:r w:rsidRPr="00AC4FBC">
              <w:rPr>
                <w:lang w:eastAsia="fi-FI"/>
              </w:rPr>
              <w:t>A_</w:t>
            </w:r>
            <w:r w:rsidRPr="00AC4FBC">
              <w:rPr>
                <w:lang w:eastAsia="ja-JP"/>
              </w:rPr>
              <w:t>n8</w:t>
            </w:r>
            <w:r w:rsidRPr="00AC4FBC">
              <w:rPr>
                <w:lang w:eastAsia="fi-FI"/>
              </w:rPr>
              <w:t>A</w:t>
            </w:r>
          </w:p>
        </w:tc>
      </w:tr>
      <w:tr w:rsidR="00EC431A" w:rsidRPr="00AC4FBC" w14:paraId="184C11FE" w14:textId="77777777">
        <w:trPr>
          <w:trHeight w:val="227"/>
          <w:jc w:val="center"/>
        </w:trPr>
        <w:tc>
          <w:tcPr>
            <w:tcW w:w="3969" w:type="dxa"/>
            <w:shd w:val="clear" w:color="auto" w:fill="auto"/>
            <w:noWrap/>
            <w:tcMar>
              <w:top w:w="28" w:type="dxa"/>
              <w:left w:w="28" w:type="dxa"/>
              <w:bottom w:w="28" w:type="dxa"/>
              <w:right w:w="28" w:type="dxa"/>
            </w:tcMar>
            <w:vAlign w:val="center"/>
          </w:tcPr>
          <w:p w14:paraId="4C5A91C9" w14:textId="3612A0E1" w:rsidR="00EC431A" w:rsidRPr="00AC4FBC" w:rsidRDefault="00EC431A" w:rsidP="00EC431A">
            <w:pPr>
              <w:pStyle w:val="TAC"/>
            </w:pPr>
            <w:r w:rsidRPr="00AC4FBC">
              <w:t>DC_7A-20A_n28A</w:t>
            </w:r>
            <w:r w:rsidRPr="00AC4FBC">
              <w:rPr>
                <w:vertAlign w:val="superscript"/>
              </w:rPr>
              <w:t>6,11,12</w:t>
            </w:r>
          </w:p>
        </w:tc>
        <w:tc>
          <w:tcPr>
            <w:tcW w:w="3969" w:type="dxa"/>
            <w:tcMar>
              <w:top w:w="28" w:type="dxa"/>
              <w:left w:w="28" w:type="dxa"/>
              <w:bottom w:w="28" w:type="dxa"/>
              <w:right w:w="28" w:type="dxa"/>
            </w:tcMar>
            <w:vAlign w:val="center"/>
          </w:tcPr>
          <w:p w14:paraId="4997B13F" w14:textId="77777777" w:rsidR="00EC431A" w:rsidRPr="00AC4FBC" w:rsidRDefault="00EC431A" w:rsidP="00EC431A">
            <w:pPr>
              <w:pStyle w:val="TAC"/>
            </w:pPr>
            <w:r w:rsidRPr="00AC4FBC">
              <w:t>DC_7A_n28A</w:t>
            </w:r>
          </w:p>
          <w:p w14:paraId="5B77A6EF" w14:textId="77777777" w:rsidR="00EC431A" w:rsidRPr="00AC4FBC" w:rsidRDefault="00EC431A" w:rsidP="00EC431A">
            <w:pPr>
              <w:pStyle w:val="TAC"/>
            </w:pPr>
            <w:r w:rsidRPr="00AC4FBC">
              <w:t>DC_20A_n28A</w:t>
            </w:r>
          </w:p>
        </w:tc>
      </w:tr>
      <w:tr w:rsidR="00EC431A" w:rsidRPr="00AC4FBC" w14:paraId="2203125C" w14:textId="77777777">
        <w:trPr>
          <w:trHeight w:val="227"/>
          <w:jc w:val="center"/>
        </w:trPr>
        <w:tc>
          <w:tcPr>
            <w:tcW w:w="3969" w:type="dxa"/>
            <w:shd w:val="clear" w:color="auto" w:fill="auto"/>
            <w:noWrap/>
            <w:tcMar>
              <w:top w:w="28" w:type="dxa"/>
              <w:left w:w="28" w:type="dxa"/>
              <w:bottom w:w="28" w:type="dxa"/>
              <w:right w:w="28" w:type="dxa"/>
            </w:tcMar>
            <w:vAlign w:val="center"/>
          </w:tcPr>
          <w:p w14:paraId="395AF7B8" w14:textId="77777777" w:rsidR="00EC431A" w:rsidRPr="00AC4FBC" w:rsidRDefault="00EC431A" w:rsidP="00EC431A">
            <w:pPr>
              <w:pStyle w:val="TAC"/>
            </w:pPr>
            <w:r w:rsidRPr="00AC4FBC">
              <w:t>DC_7A-20A_n78A</w:t>
            </w:r>
            <w:r w:rsidRPr="00AC4FBC">
              <w:rPr>
                <w:vertAlign w:val="superscript"/>
              </w:rPr>
              <w:t>5</w:t>
            </w:r>
          </w:p>
        </w:tc>
        <w:tc>
          <w:tcPr>
            <w:tcW w:w="3969" w:type="dxa"/>
            <w:tcMar>
              <w:top w:w="28" w:type="dxa"/>
              <w:left w:w="28" w:type="dxa"/>
              <w:bottom w:w="28" w:type="dxa"/>
              <w:right w:w="28" w:type="dxa"/>
            </w:tcMar>
            <w:vAlign w:val="center"/>
          </w:tcPr>
          <w:p w14:paraId="71DE1B64" w14:textId="77777777" w:rsidR="00EC431A" w:rsidRPr="00AC4FBC" w:rsidRDefault="00EC431A" w:rsidP="00EC431A">
            <w:pPr>
              <w:pStyle w:val="TAC"/>
            </w:pPr>
            <w:r w:rsidRPr="00AC4FBC">
              <w:t>DC_7A_n78A</w:t>
            </w:r>
          </w:p>
          <w:p w14:paraId="70CDCB74" w14:textId="77777777" w:rsidR="00EC431A" w:rsidRPr="00AC4FBC" w:rsidRDefault="00EC431A" w:rsidP="00EC431A">
            <w:pPr>
              <w:pStyle w:val="TAC"/>
            </w:pPr>
            <w:r w:rsidRPr="00AC4FBC">
              <w:t>DC_20A_n78A</w:t>
            </w:r>
          </w:p>
        </w:tc>
      </w:tr>
      <w:tr w:rsidR="00EC431A" w:rsidRPr="00AC4FBC" w14:paraId="3D1BB34C" w14:textId="77777777">
        <w:trPr>
          <w:trHeight w:val="227"/>
          <w:jc w:val="center"/>
        </w:trPr>
        <w:tc>
          <w:tcPr>
            <w:tcW w:w="3969" w:type="dxa"/>
            <w:shd w:val="clear" w:color="auto" w:fill="auto"/>
            <w:noWrap/>
            <w:tcMar>
              <w:top w:w="28" w:type="dxa"/>
              <w:left w:w="28" w:type="dxa"/>
              <w:bottom w:w="28" w:type="dxa"/>
              <w:right w:w="28" w:type="dxa"/>
            </w:tcMar>
            <w:vAlign w:val="center"/>
          </w:tcPr>
          <w:p w14:paraId="26679496" w14:textId="17C79295" w:rsidR="00EC431A" w:rsidRPr="00AC4FBC" w:rsidRDefault="00EC431A" w:rsidP="00EC431A">
            <w:pPr>
              <w:pStyle w:val="TAC"/>
            </w:pPr>
            <w:r w:rsidRPr="00AC4FBC">
              <w:rPr>
                <w:lang w:eastAsia="ja-JP"/>
              </w:rPr>
              <w:t>DC_7A-28A_n3A</w:t>
            </w:r>
          </w:p>
        </w:tc>
        <w:tc>
          <w:tcPr>
            <w:tcW w:w="3969" w:type="dxa"/>
            <w:tcMar>
              <w:top w:w="28" w:type="dxa"/>
              <w:left w:w="28" w:type="dxa"/>
              <w:bottom w:w="28" w:type="dxa"/>
              <w:right w:w="28" w:type="dxa"/>
            </w:tcMar>
            <w:vAlign w:val="center"/>
          </w:tcPr>
          <w:p w14:paraId="5E4F0CCF" w14:textId="77777777" w:rsidR="00EC431A" w:rsidRPr="00AC4FBC" w:rsidRDefault="00EC431A" w:rsidP="00EC431A">
            <w:pPr>
              <w:pStyle w:val="TAC"/>
              <w:rPr>
                <w:lang w:eastAsia="ja-JP"/>
              </w:rPr>
            </w:pPr>
            <w:r w:rsidRPr="00AC4FBC">
              <w:rPr>
                <w:lang w:eastAsia="ja-JP"/>
              </w:rPr>
              <w:t>DC_7A_n3A</w:t>
            </w:r>
          </w:p>
          <w:p w14:paraId="6EBBFE67" w14:textId="19AB4143" w:rsidR="00EC431A" w:rsidRPr="00AC4FBC" w:rsidRDefault="00EC431A" w:rsidP="00EC431A">
            <w:pPr>
              <w:pStyle w:val="TAC"/>
            </w:pPr>
            <w:r w:rsidRPr="00AC4FBC">
              <w:rPr>
                <w:lang w:eastAsia="ja-JP"/>
              </w:rPr>
              <w:t>DC_28A_n3A</w:t>
            </w:r>
          </w:p>
        </w:tc>
      </w:tr>
      <w:tr w:rsidR="00EC431A" w:rsidRPr="00AC4FBC" w14:paraId="662B7EC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44746FA" w14:textId="77777777" w:rsidR="00EC431A" w:rsidRPr="00AC4FBC" w:rsidRDefault="00EC431A" w:rsidP="00EC431A">
            <w:pPr>
              <w:pStyle w:val="TAC"/>
              <w:rPr>
                <w:lang w:eastAsia="ja-JP"/>
              </w:rPr>
            </w:pPr>
            <w:r w:rsidRPr="00AC4FBC">
              <w:rPr>
                <w:lang w:eastAsia="fi-FI"/>
              </w:rPr>
              <w:t>DC_7A-28A_n5A</w:t>
            </w:r>
            <w:r w:rsidRPr="00AC4FBC">
              <w:rPr>
                <w:vertAlign w:val="superscript"/>
                <w:lang w:eastAsia="zh-CN"/>
              </w:rPr>
              <w:t>6</w:t>
            </w:r>
          </w:p>
        </w:tc>
        <w:tc>
          <w:tcPr>
            <w:tcW w:w="3969" w:type="dxa"/>
            <w:tcMar>
              <w:top w:w="28" w:type="dxa"/>
              <w:left w:w="28" w:type="dxa"/>
              <w:bottom w:w="28" w:type="dxa"/>
              <w:right w:w="28" w:type="dxa"/>
            </w:tcMar>
            <w:vAlign w:val="center"/>
          </w:tcPr>
          <w:p w14:paraId="0D7AB0CD" w14:textId="77777777" w:rsidR="00EC431A" w:rsidRPr="00AC4FBC" w:rsidRDefault="00EC431A" w:rsidP="00EC431A">
            <w:pPr>
              <w:pStyle w:val="TAC"/>
              <w:rPr>
                <w:lang w:eastAsia="fi-FI"/>
              </w:rPr>
            </w:pPr>
            <w:r w:rsidRPr="00AC4FBC">
              <w:rPr>
                <w:lang w:eastAsia="fi-FI"/>
              </w:rPr>
              <w:t>DC_7A_n5A</w:t>
            </w:r>
          </w:p>
          <w:p w14:paraId="36DD62FE" w14:textId="77777777" w:rsidR="00EC431A" w:rsidRPr="00AC4FBC" w:rsidRDefault="00EC431A" w:rsidP="00EC431A">
            <w:pPr>
              <w:pStyle w:val="TAC"/>
              <w:rPr>
                <w:lang w:eastAsia="ja-JP"/>
              </w:rPr>
            </w:pPr>
            <w:r w:rsidRPr="00AC4FBC">
              <w:rPr>
                <w:lang w:eastAsia="fi-FI"/>
              </w:rPr>
              <w:t>DC_28A_n5A</w:t>
            </w:r>
          </w:p>
        </w:tc>
      </w:tr>
      <w:tr w:rsidR="00EC431A" w:rsidRPr="00AC4FBC" w14:paraId="0905A7F1" w14:textId="77777777">
        <w:trPr>
          <w:trHeight w:val="227"/>
          <w:jc w:val="center"/>
        </w:trPr>
        <w:tc>
          <w:tcPr>
            <w:tcW w:w="3969" w:type="dxa"/>
            <w:shd w:val="clear" w:color="auto" w:fill="auto"/>
            <w:noWrap/>
            <w:tcMar>
              <w:top w:w="28" w:type="dxa"/>
              <w:left w:w="28" w:type="dxa"/>
              <w:bottom w:w="28" w:type="dxa"/>
              <w:right w:w="28" w:type="dxa"/>
            </w:tcMar>
            <w:vAlign w:val="center"/>
          </w:tcPr>
          <w:p w14:paraId="7BD7D955" w14:textId="77777777" w:rsidR="00EC431A" w:rsidRPr="00AC4FBC" w:rsidRDefault="00EC431A" w:rsidP="00EC431A">
            <w:pPr>
              <w:pStyle w:val="TAC"/>
            </w:pPr>
            <w:r w:rsidRPr="00AC4FBC">
              <w:t>DC_7A-28A_n78A</w:t>
            </w:r>
            <w:r w:rsidRPr="00AC4FBC">
              <w:rPr>
                <w:vertAlign w:val="superscript"/>
              </w:rPr>
              <w:t>5</w:t>
            </w:r>
          </w:p>
        </w:tc>
        <w:tc>
          <w:tcPr>
            <w:tcW w:w="3969" w:type="dxa"/>
            <w:tcMar>
              <w:top w:w="28" w:type="dxa"/>
              <w:left w:w="28" w:type="dxa"/>
              <w:bottom w:w="28" w:type="dxa"/>
              <w:right w:w="28" w:type="dxa"/>
            </w:tcMar>
            <w:vAlign w:val="center"/>
          </w:tcPr>
          <w:p w14:paraId="22B98E43" w14:textId="77777777" w:rsidR="00EC431A" w:rsidRPr="00AC4FBC" w:rsidRDefault="00EC431A" w:rsidP="00EC431A">
            <w:pPr>
              <w:pStyle w:val="TAC"/>
            </w:pPr>
            <w:r w:rsidRPr="00AC4FBC">
              <w:t>DC_7A_n78A</w:t>
            </w:r>
          </w:p>
          <w:p w14:paraId="439367E5" w14:textId="77777777" w:rsidR="00EC431A" w:rsidRPr="00AC4FBC" w:rsidRDefault="00EC431A" w:rsidP="00EC431A">
            <w:pPr>
              <w:pStyle w:val="TAC"/>
            </w:pPr>
            <w:r w:rsidRPr="00AC4FBC">
              <w:t>DC_28A_n78A</w:t>
            </w:r>
          </w:p>
        </w:tc>
      </w:tr>
      <w:tr w:rsidR="00EC431A" w:rsidRPr="00AC4FBC" w14:paraId="2586736F" w14:textId="77777777">
        <w:trPr>
          <w:trHeight w:val="227"/>
          <w:jc w:val="center"/>
        </w:trPr>
        <w:tc>
          <w:tcPr>
            <w:tcW w:w="3969" w:type="dxa"/>
            <w:shd w:val="clear" w:color="auto" w:fill="auto"/>
            <w:noWrap/>
            <w:tcMar>
              <w:top w:w="28" w:type="dxa"/>
              <w:left w:w="28" w:type="dxa"/>
              <w:bottom w:w="28" w:type="dxa"/>
              <w:right w:w="28" w:type="dxa"/>
            </w:tcMar>
            <w:vAlign w:val="center"/>
          </w:tcPr>
          <w:p w14:paraId="6D7F15EC" w14:textId="77777777" w:rsidR="00EC431A" w:rsidRPr="00AC4FBC" w:rsidRDefault="00EC431A" w:rsidP="00EC431A">
            <w:pPr>
              <w:pStyle w:val="TAC"/>
              <w:rPr>
                <w:vertAlign w:val="superscript"/>
              </w:rPr>
            </w:pPr>
            <w:r w:rsidRPr="00AC4FBC">
              <w:rPr>
                <w:rFonts w:eastAsia="Malgun Gothic"/>
              </w:rPr>
              <w:t>DC_7A_n28A-n78A</w:t>
            </w:r>
            <w:r w:rsidRPr="00AC4FBC">
              <w:rPr>
                <w:vertAlign w:val="superscript"/>
              </w:rPr>
              <w:t>5</w:t>
            </w:r>
          </w:p>
          <w:p w14:paraId="6A9E3133" w14:textId="3F78E563" w:rsidR="00EC431A" w:rsidRPr="00AC4FBC" w:rsidRDefault="00EC431A" w:rsidP="00EC431A">
            <w:pPr>
              <w:pStyle w:val="TAC"/>
            </w:pPr>
            <w:r w:rsidRPr="00AC4FBC">
              <w:rPr>
                <w:rFonts w:eastAsia="Malgun Gothic"/>
                <w:lang w:eastAsia="ko-KR"/>
              </w:rPr>
              <w:t>DC_7C_n28A-n78A</w:t>
            </w:r>
          </w:p>
        </w:tc>
        <w:tc>
          <w:tcPr>
            <w:tcW w:w="3969" w:type="dxa"/>
            <w:tcMar>
              <w:top w:w="28" w:type="dxa"/>
              <w:left w:w="28" w:type="dxa"/>
              <w:bottom w:w="28" w:type="dxa"/>
              <w:right w:w="28" w:type="dxa"/>
            </w:tcMar>
            <w:vAlign w:val="center"/>
          </w:tcPr>
          <w:p w14:paraId="51D253C2" w14:textId="2A7ECAF2" w:rsidR="00EC431A" w:rsidRPr="00AC4FBC" w:rsidRDefault="00EC431A" w:rsidP="00EC431A">
            <w:pPr>
              <w:pStyle w:val="TAC"/>
              <w:rPr>
                <w:rFonts w:eastAsia="Malgun Gothic"/>
              </w:rPr>
            </w:pPr>
            <w:r w:rsidRPr="00AC4FBC">
              <w:rPr>
                <w:rFonts w:eastAsia="Malgun Gothic"/>
              </w:rPr>
              <w:t>DC_7A_n28A</w:t>
            </w:r>
          </w:p>
          <w:p w14:paraId="1E2D03CA" w14:textId="77777777" w:rsidR="00EC431A" w:rsidRPr="00AC4FBC" w:rsidRDefault="00EC431A" w:rsidP="00EC431A">
            <w:pPr>
              <w:pStyle w:val="TAC"/>
              <w:rPr>
                <w:rFonts w:eastAsia="Malgun Gothic"/>
              </w:rPr>
            </w:pPr>
            <w:r w:rsidRPr="00AC4FBC">
              <w:rPr>
                <w:rFonts w:eastAsia="Malgun Gothic"/>
              </w:rPr>
              <w:t>DC_7A_n78A</w:t>
            </w:r>
          </w:p>
          <w:p w14:paraId="3FF71960" w14:textId="77777777" w:rsidR="00EC431A" w:rsidRPr="00AC4FBC" w:rsidRDefault="00EC431A" w:rsidP="00EC431A">
            <w:pPr>
              <w:pStyle w:val="TAC"/>
              <w:rPr>
                <w:rFonts w:eastAsia="Malgun Gothic"/>
                <w:lang w:eastAsia="ko-KR"/>
              </w:rPr>
            </w:pPr>
            <w:r w:rsidRPr="00AC4FBC">
              <w:rPr>
                <w:lang w:eastAsia="zh-CN"/>
              </w:rPr>
              <w:t>DC_7C_n28A</w:t>
            </w:r>
          </w:p>
          <w:p w14:paraId="0CE41857" w14:textId="05955A8F" w:rsidR="00EC431A" w:rsidRPr="00AC4FBC" w:rsidRDefault="00EC431A" w:rsidP="00EC431A">
            <w:pPr>
              <w:pStyle w:val="TAC"/>
            </w:pPr>
            <w:r w:rsidRPr="00AC4FBC">
              <w:rPr>
                <w:lang w:eastAsia="zh-CN"/>
              </w:rPr>
              <w:t>DC_7C_n78A</w:t>
            </w:r>
          </w:p>
        </w:tc>
      </w:tr>
      <w:tr w:rsidR="00EC431A" w:rsidRPr="00AC4FBC" w14:paraId="6C7648C8" w14:textId="77777777">
        <w:trPr>
          <w:trHeight w:val="227"/>
          <w:jc w:val="center"/>
        </w:trPr>
        <w:tc>
          <w:tcPr>
            <w:tcW w:w="3969" w:type="dxa"/>
            <w:shd w:val="clear" w:color="auto" w:fill="auto"/>
            <w:noWrap/>
            <w:tcMar>
              <w:top w:w="28" w:type="dxa"/>
              <w:left w:w="28" w:type="dxa"/>
              <w:bottom w:w="28" w:type="dxa"/>
              <w:right w:w="28" w:type="dxa"/>
            </w:tcMar>
            <w:vAlign w:val="center"/>
          </w:tcPr>
          <w:p w14:paraId="71E7AE21" w14:textId="77777777" w:rsidR="00EC431A" w:rsidRPr="00AC4FBC" w:rsidRDefault="00EC431A" w:rsidP="00EC431A">
            <w:pPr>
              <w:pStyle w:val="TAC"/>
            </w:pPr>
            <w:r w:rsidRPr="00AC4FBC">
              <w:t>DC_12A-30A_n66A</w:t>
            </w:r>
          </w:p>
        </w:tc>
        <w:tc>
          <w:tcPr>
            <w:tcW w:w="3969" w:type="dxa"/>
            <w:tcMar>
              <w:top w:w="28" w:type="dxa"/>
              <w:left w:w="28" w:type="dxa"/>
              <w:bottom w:w="28" w:type="dxa"/>
              <w:right w:w="28" w:type="dxa"/>
            </w:tcMar>
            <w:vAlign w:val="center"/>
          </w:tcPr>
          <w:p w14:paraId="60102D49" w14:textId="77777777" w:rsidR="00EC431A" w:rsidRPr="00AC4FBC" w:rsidRDefault="00EC431A" w:rsidP="00EC431A">
            <w:pPr>
              <w:pStyle w:val="TAC"/>
            </w:pPr>
            <w:r w:rsidRPr="00AC4FBC">
              <w:t>DC_12A_n66A</w:t>
            </w:r>
          </w:p>
          <w:p w14:paraId="67A628C0" w14:textId="77777777" w:rsidR="00EC431A" w:rsidRPr="00AC4FBC" w:rsidRDefault="00EC431A" w:rsidP="00EC431A">
            <w:pPr>
              <w:pStyle w:val="TAC"/>
            </w:pPr>
            <w:r w:rsidRPr="00AC4FBC">
              <w:t>DC_30A_n66A</w:t>
            </w:r>
          </w:p>
        </w:tc>
      </w:tr>
      <w:tr w:rsidR="00EC431A" w:rsidRPr="00AC4FBC" w14:paraId="0F41A9BA" w14:textId="77777777">
        <w:trPr>
          <w:trHeight w:val="227"/>
          <w:jc w:val="center"/>
        </w:trPr>
        <w:tc>
          <w:tcPr>
            <w:tcW w:w="3969" w:type="dxa"/>
            <w:shd w:val="clear" w:color="auto" w:fill="auto"/>
            <w:noWrap/>
            <w:tcMar>
              <w:top w:w="28" w:type="dxa"/>
              <w:left w:w="28" w:type="dxa"/>
              <w:bottom w:w="28" w:type="dxa"/>
              <w:right w:w="28" w:type="dxa"/>
            </w:tcMar>
            <w:vAlign w:val="center"/>
          </w:tcPr>
          <w:p w14:paraId="475ECE16" w14:textId="59800C7E" w:rsidR="00EC431A" w:rsidRPr="00AC4FBC" w:rsidRDefault="00EC431A" w:rsidP="00EC431A">
            <w:pPr>
              <w:pStyle w:val="TAC"/>
            </w:pPr>
            <w:r w:rsidRPr="00877CC8">
              <w:rPr>
                <w:color w:val="000000"/>
                <w:szCs w:val="18"/>
                <w:lang w:eastAsia="zh-CN"/>
              </w:rPr>
              <w:t>DC_13A-66A_n2A</w:t>
            </w:r>
          </w:p>
        </w:tc>
        <w:tc>
          <w:tcPr>
            <w:tcW w:w="3969" w:type="dxa"/>
            <w:tcMar>
              <w:top w:w="28" w:type="dxa"/>
              <w:left w:w="28" w:type="dxa"/>
              <w:bottom w:w="28" w:type="dxa"/>
              <w:right w:w="28" w:type="dxa"/>
            </w:tcMar>
            <w:vAlign w:val="center"/>
          </w:tcPr>
          <w:p w14:paraId="206C2673" w14:textId="77777777" w:rsidR="00EC431A" w:rsidRPr="00877CC8" w:rsidRDefault="00EC431A" w:rsidP="00EC431A">
            <w:pPr>
              <w:keepNext/>
              <w:keepLines/>
              <w:spacing w:after="0"/>
              <w:jc w:val="center"/>
              <w:rPr>
                <w:rFonts w:ascii="Arial" w:hAnsi="Arial"/>
                <w:color w:val="000000"/>
                <w:sz w:val="18"/>
                <w:szCs w:val="18"/>
                <w:lang w:eastAsia="zh-CN"/>
              </w:rPr>
            </w:pPr>
            <w:r w:rsidRPr="00877CC8">
              <w:rPr>
                <w:rFonts w:ascii="Arial" w:hAnsi="Arial"/>
                <w:color w:val="000000"/>
                <w:sz w:val="18"/>
                <w:szCs w:val="18"/>
                <w:lang w:eastAsia="zh-CN"/>
              </w:rPr>
              <w:t>DC_13A_n2A</w:t>
            </w:r>
          </w:p>
          <w:p w14:paraId="1B14FD2F" w14:textId="700BDA19" w:rsidR="00EC431A" w:rsidRPr="00AC4FBC" w:rsidRDefault="00EC431A" w:rsidP="00EC431A">
            <w:pPr>
              <w:pStyle w:val="TAC"/>
            </w:pPr>
            <w:r w:rsidRPr="00877CC8">
              <w:rPr>
                <w:color w:val="000000"/>
                <w:szCs w:val="18"/>
                <w:lang w:eastAsia="zh-CN"/>
              </w:rPr>
              <w:t>DC_66A_n2A</w:t>
            </w:r>
          </w:p>
        </w:tc>
      </w:tr>
      <w:tr w:rsidR="00EC431A" w:rsidRPr="00AC4FBC" w14:paraId="60D72184"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FFD5ACC" w14:textId="77777777" w:rsidR="00EC431A" w:rsidRPr="00AC4FBC" w:rsidRDefault="00EC431A" w:rsidP="00EC431A">
            <w:pPr>
              <w:pStyle w:val="TAC"/>
            </w:pPr>
            <w:r w:rsidRPr="00AC4FBC">
              <w:t>DC_13A-66A_n77A</w:t>
            </w:r>
          </w:p>
        </w:tc>
        <w:tc>
          <w:tcPr>
            <w:tcW w:w="3969" w:type="dxa"/>
            <w:tcMar>
              <w:top w:w="28" w:type="dxa"/>
              <w:left w:w="28" w:type="dxa"/>
              <w:bottom w:w="28" w:type="dxa"/>
              <w:right w:w="28" w:type="dxa"/>
            </w:tcMar>
            <w:vAlign w:val="center"/>
          </w:tcPr>
          <w:p w14:paraId="75912A62" w14:textId="77777777" w:rsidR="00EC431A" w:rsidRPr="00AC4FBC" w:rsidRDefault="00EC431A" w:rsidP="00EC431A">
            <w:pPr>
              <w:pStyle w:val="TAC"/>
            </w:pPr>
            <w:r w:rsidRPr="00AC4FBC">
              <w:t>DC_13A_n77A</w:t>
            </w:r>
          </w:p>
          <w:p w14:paraId="5D13EF7B" w14:textId="77777777" w:rsidR="00EC431A" w:rsidRPr="00AC4FBC" w:rsidRDefault="00EC431A" w:rsidP="00EC431A">
            <w:pPr>
              <w:pStyle w:val="TAC"/>
            </w:pPr>
            <w:r w:rsidRPr="00AC4FBC">
              <w:t>DC_66A_n77A</w:t>
            </w:r>
          </w:p>
        </w:tc>
      </w:tr>
      <w:tr w:rsidR="00EC431A" w:rsidRPr="00AC4FBC" w14:paraId="14E72523"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23D21DE" w14:textId="1F49B6F0" w:rsidR="00EC431A" w:rsidRPr="00AC4FBC" w:rsidRDefault="00EC431A" w:rsidP="00EC431A">
            <w:pPr>
              <w:pStyle w:val="TAC"/>
            </w:pPr>
            <w:r w:rsidRPr="00877CC8">
              <w:t>DC_13A_n2A-n77A</w:t>
            </w:r>
            <w:r w:rsidRPr="00877CC8">
              <w:rPr>
                <w:vertAlign w:val="superscript"/>
              </w:rPr>
              <w:t>14</w:t>
            </w:r>
          </w:p>
        </w:tc>
        <w:tc>
          <w:tcPr>
            <w:tcW w:w="3969" w:type="dxa"/>
            <w:tcMar>
              <w:top w:w="28" w:type="dxa"/>
              <w:left w:w="28" w:type="dxa"/>
              <w:bottom w:w="28" w:type="dxa"/>
              <w:right w:w="28" w:type="dxa"/>
            </w:tcMar>
            <w:vAlign w:val="center"/>
          </w:tcPr>
          <w:p w14:paraId="69FBCD9B" w14:textId="77777777" w:rsidR="00EC431A" w:rsidRPr="00877CC8" w:rsidRDefault="00EC431A" w:rsidP="00EC431A">
            <w:pPr>
              <w:keepNext/>
              <w:keepLines/>
              <w:spacing w:after="0"/>
              <w:jc w:val="center"/>
              <w:rPr>
                <w:rFonts w:ascii="Arial" w:hAnsi="Arial"/>
                <w:sz w:val="18"/>
              </w:rPr>
            </w:pPr>
            <w:r w:rsidRPr="00877CC8">
              <w:rPr>
                <w:rFonts w:ascii="Arial" w:hAnsi="Arial"/>
                <w:sz w:val="18"/>
              </w:rPr>
              <w:t>DC_13A_n2A</w:t>
            </w:r>
          </w:p>
          <w:p w14:paraId="3E49163E" w14:textId="7C0BAAE4" w:rsidR="00EC431A" w:rsidRPr="00AC4FBC" w:rsidRDefault="00EC431A" w:rsidP="00EC431A">
            <w:pPr>
              <w:pStyle w:val="TAC"/>
            </w:pPr>
            <w:r w:rsidRPr="00877CC8">
              <w:t>DC_13A_n77A</w:t>
            </w:r>
            <w:r w:rsidRPr="00877CC8">
              <w:rPr>
                <w:vertAlign w:val="superscript"/>
              </w:rPr>
              <w:t>14</w:t>
            </w:r>
          </w:p>
        </w:tc>
      </w:tr>
      <w:tr w:rsidR="00EC431A" w:rsidRPr="00AC4FBC" w14:paraId="10452282" w14:textId="77777777" w:rsidTr="00931ECD">
        <w:trPr>
          <w:trHeight w:val="227"/>
          <w:jc w:val="center"/>
          <w:ins w:id="1084" w:author="0934" w:date="2024-03-27T20:01:00Z"/>
        </w:trPr>
        <w:tc>
          <w:tcPr>
            <w:tcW w:w="3969" w:type="dxa"/>
            <w:shd w:val="clear" w:color="auto" w:fill="auto"/>
            <w:noWrap/>
            <w:tcMar>
              <w:top w:w="28" w:type="dxa"/>
              <w:left w:w="28" w:type="dxa"/>
              <w:bottom w:w="28" w:type="dxa"/>
              <w:right w:w="28" w:type="dxa"/>
            </w:tcMar>
            <w:vAlign w:val="center"/>
          </w:tcPr>
          <w:p w14:paraId="1947B728" w14:textId="5F904A2C" w:rsidR="00EC431A" w:rsidRPr="00877CC8" w:rsidRDefault="00EC431A" w:rsidP="00EC431A">
            <w:pPr>
              <w:pStyle w:val="TAC"/>
              <w:rPr>
                <w:ins w:id="1085" w:author="0934" w:date="2024-03-27T20:01:00Z"/>
              </w:rPr>
            </w:pPr>
            <w:ins w:id="1086" w:author="0934" w:date="2024-03-27T20:01:00Z">
              <w:r>
                <w:rPr>
                  <w:lang w:eastAsia="ja-JP"/>
                </w:rPr>
                <w:lastRenderedPageBreak/>
                <w:t>DC_14A-66A_n66A</w:t>
              </w:r>
            </w:ins>
          </w:p>
        </w:tc>
        <w:tc>
          <w:tcPr>
            <w:tcW w:w="3969" w:type="dxa"/>
            <w:tcMar>
              <w:top w:w="28" w:type="dxa"/>
              <w:left w:w="28" w:type="dxa"/>
              <w:bottom w:w="28" w:type="dxa"/>
              <w:right w:w="28" w:type="dxa"/>
            </w:tcMar>
            <w:vAlign w:val="center"/>
          </w:tcPr>
          <w:p w14:paraId="3D7A5EC3" w14:textId="77777777" w:rsidR="00EC431A" w:rsidRDefault="00EC431A" w:rsidP="00EC431A">
            <w:pPr>
              <w:pStyle w:val="TAC"/>
              <w:rPr>
                <w:ins w:id="1087" w:author="0934" w:date="2024-03-27T20:01:00Z"/>
                <w:lang w:eastAsia="ja-JP"/>
              </w:rPr>
            </w:pPr>
            <w:ins w:id="1088" w:author="0934" w:date="2024-03-27T20:01:00Z">
              <w:r>
                <w:rPr>
                  <w:lang w:eastAsia="ja-JP"/>
                </w:rPr>
                <w:t>DC_14A_n66A</w:t>
              </w:r>
            </w:ins>
          </w:p>
          <w:p w14:paraId="6F4A4BA6" w14:textId="1A924472" w:rsidR="00EC431A" w:rsidRPr="00877CC8" w:rsidRDefault="00EC431A" w:rsidP="00EC431A">
            <w:pPr>
              <w:pStyle w:val="TAC"/>
              <w:rPr>
                <w:ins w:id="1089" w:author="0934" w:date="2024-03-27T20:01:00Z"/>
              </w:rPr>
            </w:pPr>
            <w:ins w:id="1090" w:author="0934" w:date="2024-03-27T20:01:00Z">
              <w:r>
                <w:rPr>
                  <w:lang w:eastAsia="ja-JP"/>
                </w:rPr>
                <w:t>DC_66A_n66A</w:t>
              </w:r>
              <w:r>
                <w:rPr>
                  <w:vertAlign w:val="superscript"/>
                  <w:lang w:eastAsia="fi-FI"/>
                </w:rPr>
                <w:t>2</w:t>
              </w:r>
            </w:ins>
          </w:p>
        </w:tc>
      </w:tr>
      <w:tr w:rsidR="00EC431A" w:rsidRPr="00AC4FBC" w14:paraId="2A480FA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0FD818C" w14:textId="77777777" w:rsidR="00EC431A" w:rsidRPr="00AC4FBC" w:rsidRDefault="00EC431A" w:rsidP="00EC431A">
            <w:pPr>
              <w:pStyle w:val="TAC"/>
            </w:pPr>
            <w:r w:rsidRPr="00AC4FBC">
              <w:rPr>
                <w:lang w:eastAsia="fi-FI"/>
              </w:rPr>
              <w:t>DC_18A-</w:t>
            </w:r>
            <w:r w:rsidRPr="00AC4FBC">
              <w:rPr>
                <w:lang w:eastAsia="zh-CN"/>
              </w:rPr>
              <w:t>41</w:t>
            </w:r>
            <w:r w:rsidRPr="00AC4FBC">
              <w:rPr>
                <w:lang w:eastAsia="fi-FI"/>
              </w:rPr>
              <w:t>A_n</w:t>
            </w:r>
            <w:r w:rsidRPr="00AC4FBC">
              <w:rPr>
                <w:lang w:eastAsia="zh-CN"/>
              </w:rPr>
              <w:t>3</w:t>
            </w:r>
            <w:r w:rsidRPr="00AC4FBC">
              <w:rPr>
                <w:lang w:eastAsia="fi-FI"/>
              </w:rPr>
              <w:t>A</w:t>
            </w:r>
          </w:p>
        </w:tc>
        <w:tc>
          <w:tcPr>
            <w:tcW w:w="3969" w:type="dxa"/>
            <w:tcMar>
              <w:top w:w="28" w:type="dxa"/>
              <w:left w:w="28" w:type="dxa"/>
              <w:bottom w:w="28" w:type="dxa"/>
              <w:right w:w="28" w:type="dxa"/>
            </w:tcMar>
            <w:vAlign w:val="center"/>
          </w:tcPr>
          <w:p w14:paraId="385F8C89" w14:textId="77777777" w:rsidR="00EC431A" w:rsidRPr="00AC4FBC" w:rsidRDefault="00EC431A" w:rsidP="00EC431A">
            <w:pPr>
              <w:pStyle w:val="TAC"/>
              <w:rPr>
                <w:lang w:eastAsia="zh-CN"/>
              </w:rPr>
            </w:pPr>
            <w:r w:rsidRPr="00AC4FBC">
              <w:rPr>
                <w:lang w:eastAsia="fi-FI"/>
              </w:rPr>
              <w:t>DC_</w:t>
            </w:r>
            <w:r w:rsidRPr="00AC4FBC">
              <w:rPr>
                <w:lang w:eastAsia="zh-CN"/>
              </w:rPr>
              <w:t>18</w:t>
            </w:r>
            <w:r w:rsidRPr="00AC4FBC">
              <w:rPr>
                <w:lang w:eastAsia="fi-FI"/>
              </w:rPr>
              <w:t>A_n3A</w:t>
            </w:r>
          </w:p>
          <w:p w14:paraId="449F31D8" w14:textId="77777777" w:rsidR="00EC431A" w:rsidRPr="00AC4FBC" w:rsidRDefault="00EC431A" w:rsidP="00EC431A">
            <w:pPr>
              <w:pStyle w:val="TAC"/>
            </w:pPr>
            <w:r w:rsidRPr="00AC4FBC">
              <w:rPr>
                <w:lang w:eastAsia="fi-FI"/>
              </w:rPr>
              <w:t>DC_</w:t>
            </w:r>
            <w:r w:rsidRPr="00AC4FBC">
              <w:rPr>
                <w:lang w:eastAsia="zh-CN"/>
              </w:rPr>
              <w:t>41</w:t>
            </w:r>
            <w:r w:rsidRPr="00AC4FBC">
              <w:rPr>
                <w:lang w:eastAsia="fi-FI"/>
              </w:rPr>
              <w:t>A_n3A</w:t>
            </w:r>
          </w:p>
        </w:tc>
      </w:tr>
      <w:tr w:rsidR="00EC431A" w:rsidRPr="00AC4FBC" w14:paraId="6066524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98D2787" w14:textId="77777777" w:rsidR="00EC431A" w:rsidRPr="00AC4FBC" w:rsidRDefault="00EC431A" w:rsidP="00EC431A">
            <w:pPr>
              <w:pStyle w:val="TAC"/>
              <w:rPr>
                <w:lang w:eastAsia="fi-FI"/>
              </w:rPr>
            </w:pPr>
            <w:r w:rsidRPr="00AC4FBC">
              <w:rPr>
                <w:lang w:eastAsia="fi-FI"/>
              </w:rPr>
              <w:t>DC_18A-</w:t>
            </w:r>
            <w:r w:rsidRPr="00AC4FBC">
              <w:rPr>
                <w:lang w:eastAsia="zh-CN"/>
              </w:rPr>
              <w:t>41</w:t>
            </w:r>
            <w:r w:rsidRPr="00AC4FBC">
              <w:rPr>
                <w:lang w:eastAsia="fi-FI"/>
              </w:rPr>
              <w:t>A_n77A</w:t>
            </w:r>
          </w:p>
          <w:p w14:paraId="27321FD1" w14:textId="77777777" w:rsidR="00EC431A" w:rsidRPr="00AC4FBC" w:rsidRDefault="00EC431A" w:rsidP="00EC431A">
            <w:pPr>
              <w:pStyle w:val="TAC"/>
            </w:pPr>
            <w:r w:rsidRPr="00AC4FBC">
              <w:rPr>
                <w:lang w:eastAsia="fi-FI"/>
              </w:rPr>
              <w:t>DC_18A-</w:t>
            </w:r>
            <w:r w:rsidRPr="00AC4FBC">
              <w:rPr>
                <w:lang w:eastAsia="zh-CN"/>
              </w:rPr>
              <w:t>41C</w:t>
            </w:r>
            <w:r w:rsidRPr="00AC4FBC">
              <w:rPr>
                <w:lang w:eastAsia="fi-FI"/>
              </w:rPr>
              <w:t>_n77A</w:t>
            </w:r>
          </w:p>
        </w:tc>
        <w:tc>
          <w:tcPr>
            <w:tcW w:w="3969" w:type="dxa"/>
            <w:tcMar>
              <w:top w:w="28" w:type="dxa"/>
              <w:left w:w="28" w:type="dxa"/>
              <w:bottom w:w="28" w:type="dxa"/>
              <w:right w:w="28" w:type="dxa"/>
            </w:tcMar>
            <w:vAlign w:val="center"/>
          </w:tcPr>
          <w:p w14:paraId="48FB4A20" w14:textId="77777777" w:rsidR="00EC431A" w:rsidRPr="00AC4FBC" w:rsidRDefault="00EC431A" w:rsidP="00EC431A">
            <w:pPr>
              <w:pStyle w:val="TAC"/>
              <w:rPr>
                <w:lang w:eastAsia="zh-CN"/>
              </w:rPr>
            </w:pPr>
            <w:r w:rsidRPr="00AC4FBC">
              <w:rPr>
                <w:lang w:eastAsia="fi-FI"/>
              </w:rPr>
              <w:t>DC_</w:t>
            </w:r>
            <w:r w:rsidRPr="00AC4FBC">
              <w:rPr>
                <w:lang w:eastAsia="zh-CN"/>
              </w:rPr>
              <w:t>18</w:t>
            </w:r>
            <w:r w:rsidRPr="00AC4FBC">
              <w:rPr>
                <w:lang w:eastAsia="fi-FI"/>
              </w:rPr>
              <w:t>A_n77A</w:t>
            </w:r>
          </w:p>
          <w:p w14:paraId="6B57861D" w14:textId="77777777" w:rsidR="00EC431A" w:rsidRPr="00AC4FBC" w:rsidRDefault="00EC431A" w:rsidP="00EC431A">
            <w:pPr>
              <w:pStyle w:val="TAC"/>
              <w:rPr>
                <w:lang w:eastAsia="zh-CN"/>
              </w:rPr>
            </w:pPr>
            <w:r w:rsidRPr="00AC4FBC">
              <w:rPr>
                <w:lang w:eastAsia="fi-FI"/>
              </w:rPr>
              <w:t>DC_</w:t>
            </w:r>
            <w:r w:rsidRPr="00AC4FBC">
              <w:rPr>
                <w:lang w:eastAsia="zh-CN"/>
              </w:rPr>
              <w:t>41</w:t>
            </w:r>
            <w:r w:rsidRPr="00AC4FBC">
              <w:rPr>
                <w:lang w:eastAsia="fi-FI"/>
              </w:rPr>
              <w:t>A_n77A</w:t>
            </w:r>
          </w:p>
          <w:p w14:paraId="17C0F43C" w14:textId="77777777" w:rsidR="00EC431A" w:rsidRPr="00AC4FBC" w:rsidRDefault="00EC431A" w:rsidP="00EC431A">
            <w:pPr>
              <w:pStyle w:val="TAC"/>
            </w:pPr>
            <w:r w:rsidRPr="00AC4FBC">
              <w:rPr>
                <w:lang w:eastAsia="fi-FI"/>
              </w:rPr>
              <w:t>DC_</w:t>
            </w:r>
            <w:r w:rsidRPr="00AC4FBC">
              <w:rPr>
                <w:lang w:eastAsia="zh-CN"/>
              </w:rPr>
              <w:t>41C</w:t>
            </w:r>
            <w:r w:rsidRPr="00AC4FBC">
              <w:rPr>
                <w:lang w:eastAsia="fi-FI"/>
              </w:rPr>
              <w:t>_n77A</w:t>
            </w:r>
          </w:p>
        </w:tc>
      </w:tr>
      <w:tr w:rsidR="00EC431A" w:rsidRPr="00AC4FBC" w14:paraId="153A35E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06F3546" w14:textId="77777777" w:rsidR="00EC431A" w:rsidRPr="00AC4FBC" w:rsidRDefault="00EC431A" w:rsidP="00EC431A">
            <w:pPr>
              <w:pStyle w:val="TAC"/>
              <w:rPr>
                <w:lang w:eastAsia="fi-FI"/>
              </w:rPr>
            </w:pPr>
            <w:r w:rsidRPr="00AC4FBC">
              <w:rPr>
                <w:lang w:eastAsia="fi-FI"/>
              </w:rPr>
              <w:t>DC_18A-</w:t>
            </w:r>
            <w:r w:rsidRPr="00AC4FBC">
              <w:rPr>
                <w:lang w:eastAsia="zh-CN"/>
              </w:rPr>
              <w:t>41</w:t>
            </w:r>
            <w:r w:rsidRPr="00AC4FBC">
              <w:rPr>
                <w:lang w:eastAsia="fi-FI"/>
              </w:rPr>
              <w:t>A_n78A</w:t>
            </w:r>
          </w:p>
          <w:p w14:paraId="555BA335" w14:textId="77777777" w:rsidR="00EC431A" w:rsidRPr="00AC4FBC" w:rsidRDefault="00EC431A" w:rsidP="00EC431A">
            <w:pPr>
              <w:pStyle w:val="TAC"/>
            </w:pPr>
            <w:r w:rsidRPr="00AC4FBC">
              <w:rPr>
                <w:lang w:eastAsia="fi-FI"/>
              </w:rPr>
              <w:t>DC_18A-</w:t>
            </w:r>
            <w:r w:rsidRPr="00AC4FBC">
              <w:rPr>
                <w:lang w:eastAsia="zh-CN"/>
              </w:rPr>
              <w:t>41C</w:t>
            </w:r>
            <w:r w:rsidRPr="00AC4FBC">
              <w:rPr>
                <w:lang w:eastAsia="fi-FI"/>
              </w:rPr>
              <w:t>_n78A</w:t>
            </w:r>
          </w:p>
        </w:tc>
        <w:tc>
          <w:tcPr>
            <w:tcW w:w="3969" w:type="dxa"/>
            <w:tcMar>
              <w:top w:w="28" w:type="dxa"/>
              <w:left w:w="28" w:type="dxa"/>
              <w:bottom w:w="28" w:type="dxa"/>
              <w:right w:w="28" w:type="dxa"/>
            </w:tcMar>
            <w:vAlign w:val="center"/>
          </w:tcPr>
          <w:p w14:paraId="37910DDC" w14:textId="77777777" w:rsidR="00EC431A" w:rsidRPr="00AC4FBC" w:rsidRDefault="00EC431A" w:rsidP="00EC431A">
            <w:pPr>
              <w:pStyle w:val="TAC"/>
              <w:rPr>
                <w:lang w:eastAsia="zh-CN"/>
              </w:rPr>
            </w:pPr>
            <w:r w:rsidRPr="00AC4FBC">
              <w:rPr>
                <w:lang w:eastAsia="fi-FI"/>
              </w:rPr>
              <w:t>DC_</w:t>
            </w:r>
            <w:r w:rsidRPr="00AC4FBC">
              <w:rPr>
                <w:lang w:eastAsia="zh-CN"/>
              </w:rPr>
              <w:t>18</w:t>
            </w:r>
            <w:r w:rsidRPr="00AC4FBC">
              <w:rPr>
                <w:lang w:eastAsia="fi-FI"/>
              </w:rPr>
              <w:t>A_n78A</w:t>
            </w:r>
          </w:p>
          <w:p w14:paraId="52CD7016" w14:textId="77777777" w:rsidR="00EC431A" w:rsidRPr="00AC4FBC" w:rsidRDefault="00EC431A" w:rsidP="00EC431A">
            <w:pPr>
              <w:pStyle w:val="TAC"/>
              <w:rPr>
                <w:lang w:eastAsia="zh-CN"/>
              </w:rPr>
            </w:pPr>
            <w:r w:rsidRPr="00AC4FBC">
              <w:rPr>
                <w:lang w:eastAsia="fi-FI"/>
              </w:rPr>
              <w:t>DC_</w:t>
            </w:r>
            <w:r w:rsidRPr="00AC4FBC">
              <w:rPr>
                <w:lang w:eastAsia="zh-CN"/>
              </w:rPr>
              <w:t>41</w:t>
            </w:r>
            <w:r w:rsidRPr="00AC4FBC">
              <w:rPr>
                <w:lang w:eastAsia="fi-FI"/>
              </w:rPr>
              <w:t>A_n78A</w:t>
            </w:r>
          </w:p>
          <w:p w14:paraId="2E51DA8E" w14:textId="77777777" w:rsidR="00EC431A" w:rsidRPr="00AC4FBC" w:rsidRDefault="00EC431A" w:rsidP="00EC431A">
            <w:pPr>
              <w:pStyle w:val="TAC"/>
            </w:pPr>
            <w:r w:rsidRPr="00AC4FBC">
              <w:rPr>
                <w:lang w:eastAsia="fi-FI"/>
              </w:rPr>
              <w:t>DC_</w:t>
            </w:r>
            <w:r w:rsidRPr="00AC4FBC">
              <w:rPr>
                <w:lang w:eastAsia="zh-CN"/>
              </w:rPr>
              <w:t>41C</w:t>
            </w:r>
            <w:r w:rsidRPr="00AC4FBC">
              <w:rPr>
                <w:lang w:eastAsia="fi-FI"/>
              </w:rPr>
              <w:t>_n78A</w:t>
            </w:r>
          </w:p>
        </w:tc>
      </w:tr>
      <w:tr w:rsidR="00EC431A" w:rsidRPr="00AC4FBC" w14:paraId="21C0458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AB79BF5" w14:textId="77777777" w:rsidR="00EC431A" w:rsidRPr="00AC4FBC" w:rsidRDefault="00EC431A" w:rsidP="00EC431A">
            <w:pPr>
              <w:pStyle w:val="TAC"/>
            </w:pPr>
            <w:r w:rsidRPr="00AC4FBC">
              <w:t>DC_19A_n1A-n78A</w:t>
            </w:r>
            <w:r w:rsidRPr="00AC4FBC">
              <w:rPr>
                <w:vertAlign w:val="superscript"/>
              </w:rPr>
              <w:t>5</w:t>
            </w:r>
          </w:p>
        </w:tc>
        <w:tc>
          <w:tcPr>
            <w:tcW w:w="3969" w:type="dxa"/>
            <w:tcMar>
              <w:top w:w="28" w:type="dxa"/>
              <w:left w:w="28" w:type="dxa"/>
              <w:bottom w:w="28" w:type="dxa"/>
              <w:right w:w="28" w:type="dxa"/>
            </w:tcMar>
            <w:vAlign w:val="center"/>
          </w:tcPr>
          <w:p w14:paraId="10E6C71F" w14:textId="77777777" w:rsidR="00EC431A" w:rsidRPr="00AC4FBC" w:rsidRDefault="00EC431A" w:rsidP="00EC431A">
            <w:pPr>
              <w:pStyle w:val="TAC"/>
            </w:pPr>
            <w:r w:rsidRPr="00AC4FBC">
              <w:t>DC_19A_n1A</w:t>
            </w:r>
          </w:p>
          <w:p w14:paraId="00719DD3" w14:textId="77777777" w:rsidR="00EC431A" w:rsidRPr="00AC4FBC" w:rsidRDefault="00EC431A" w:rsidP="00EC431A">
            <w:pPr>
              <w:pStyle w:val="TAC"/>
            </w:pPr>
            <w:r w:rsidRPr="00AC4FBC">
              <w:t>DC_19A_n78A</w:t>
            </w:r>
          </w:p>
        </w:tc>
      </w:tr>
      <w:tr w:rsidR="00EC431A" w:rsidRPr="00AC4FBC" w14:paraId="49F09F85"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838F7E8" w14:textId="77777777" w:rsidR="00EC431A" w:rsidRPr="00AC4FBC" w:rsidRDefault="00EC431A" w:rsidP="00EC431A">
            <w:pPr>
              <w:pStyle w:val="TAC"/>
            </w:pPr>
            <w:r w:rsidRPr="00AC4FBC">
              <w:t>DC_19A_n1A-n79A</w:t>
            </w:r>
            <w:r w:rsidRPr="00AC4FBC">
              <w:rPr>
                <w:vertAlign w:val="superscript"/>
              </w:rPr>
              <w:t>5</w:t>
            </w:r>
          </w:p>
        </w:tc>
        <w:tc>
          <w:tcPr>
            <w:tcW w:w="3969" w:type="dxa"/>
            <w:tcMar>
              <w:top w:w="28" w:type="dxa"/>
              <w:left w:w="28" w:type="dxa"/>
              <w:bottom w:w="28" w:type="dxa"/>
              <w:right w:w="28" w:type="dxa"/>
            </w:tcMar>
            <w:vAlign w:val="center"/>
          </w:tcPr>
          <w:p w14:paraId="6C8B61C6" w14:textId="77777777" w:rsidR="00EC431A" w:rsidRPr="00AC4FBC" w:rsidRDefault="00EC431A" w:rsidP="00EC431A">
            <w:pPr>
              <w:pStyle w:val="TAC"/>
            </w:pPr>
            <w:r w:rsidRPr="00AC4FBC">
              <w:t>DC_19A_n1A</w:t>
            </w:r>
          </w:p>
          <w:p w14:paraId="3A32CD09" w14:textId="77777777" w:rsidR="00EC431A" w:rsidRPr="00AC4FBC" w:rsidRDefault="00EC431A" w:rsidP="00EC431A">
            <w:pPr>
              <w:pStyle w:val="TAC"/>
            </w:pPr>
            <w:r w:rsidRPr="00AC4FBC">
              <w:t>DC_19A_n79A</w:t>
            </w:r>
          </w:p>
        </w:tc>
      </w:tr>
      <w:tr w:rsidR="00EC431A" w:rsidRPr="00AC4FBC" w14:paraId="6FFF9B75" w14:textId="77777777">
        <w:trPr>
          <w:trHeight w:val="227"/>
          <w:jc w:val="center"/>
        </w:trPr>
        <w:tc>
          <w:tcPr>
            <w:tcW w:w="3969" w:type="dxa"/>
            <w:shd w:val="clear" w:color="auto" w:fill="auto"/>
            <w:noWrap/>
            <w:tcMar>
              <w:top w:w="28" w:type="dxa"/>
              <w:left w:w="28" w:type="dxa"/>
              <w:bottom w:w="28" w:type="dxa"/>
              <w:right w:w="28" w:type="dxa"/>
            </w:tcMar>
            <w:vAlign w:val="center"/>
          </w:tcPr>
          <w:p w14:paraId="3B6605D5" w14:textId="53F1DD88" w:rsidR="00EC431A" w:rsidRPr="00AC4FBC" w:rsidRDefault="00EC431A" w:rsidP="00EC431A">
            <w:pPr>
              <w:pStyle w:val="TAC"/>
              <w:rPr>
                <w:rFonts w:cs="Arial"/>
              </w:rPr>
            </w:pPr>
            <w:r w:rsidRPr="00AC4FBC">
              <w:t>DC_19A-21A_n77A</w:t>
            </w:r>
            <w:r w:rsidRPr="00AC4FBC">
              <w:rPr>
                <w:vertAlign w:val="superscript"/>
              </w:rPr>
              <w:t>5</w:t>
            </w:r>
          </w:p>
        </w:tc>
        <w:tc>
          <w:tcPr>
            <w:tcW w:w="3969" w:type="dxa"/>
            <w:tcMar>
              <w:top w:w="28" w:type="dxa"/>
              <w:left w:w="28" w:type="dxa"/>
              <w:bottom w:w="28" w:type="dxa"/>
              <w:right w:w="28" w:type="dxa"/>
            </w:tcMar>
            <w:vAlign w:val="center"/>
          </w:tcPr>
          <w:p w14:paraId="53FAA221" w14:textId="77777777" w:rsidR="00EC431A" w:rsidRPr="00AC4FBC" w:rsidRDefault="00EC431A" w:rsidP="00EC431A">
            <w:pPr>
              <w:pStyle w:val="TAC"/>
            </w:pPr>
            <w:r w:rsidRPr="00AC4FBC">
              <w:t>DC_19A_n77A</w:t>
            </w:r>
          </w:p>
          <w:p w14:paraId="512ABF74" w14:textId="77777777" w:rsidR="00EC431A" w:rsidRPr="00AC4FBC" w:rsidRDefault="00EC431A" w:rsidP="00EC431A">
            <w:pPr>
              <w:pStyle w:val="TAC"/>
            </w:pPr>
            <w:r w:rsidRPr="00AC4FBC">
              <w:t>DC_21A_n77A</w:t>
            </w:r>
          </w:p>
        </w:tc>
      </w:tr>
      <w:tr w:rsidR="00EC431A" w:rsidRPr="00AC4FBC" w14:paraId="47E27F0D" w14:textId="77777777">
        <w:trPr>
          <w:trHeight w:val="227"/>
          <w:jc w:val="center"/>
        </w:trPr>
        <w:tc>
          <w:tcPr>
            <w:tcW w:w="3969" w:type="dxa"/>
            <w:shd w:val="clear" w:color="auto" w:fill="auto"/>
            <w:noWrap/>
            <w:tcMar>
              <w:top w:w="28" w:type="dxa"/>
              <w:left w:w="28" w:type="dxa"/>
              <w:bottom w:w="28" w:type="dxa"/>
              <w:right w:w="28" w:type="dxa"/>
            </w:tcMar>
            <w:vAlign w:val="center"/>
          </w:tcPr>
          <w:p w14:paraId="26E305F7" w14:textId="77777777" w:rsidR="00EC431A" w:rsidRDefault="00EC431A" w:rsidP="00EC431A">
            <w:pPr>
              <w:pStyle w:val="TAC"/>
            </w:pPr>
            <w:r>
              <w:t>DC_19A-21A_n78A</w:t>
            </w:r>
            <w:r>
              <w:rPr>
                <w:vertAlign w:val="superscript"/>
              </w:rPr>
              <w:t>5</w:t>
            </w:r>
            <w:ins w:id="1091" w:author="1072" w:date="2024-03-27T13:57:00Z">
              <w:r>
                <w:rPr>
                  <w:vertAlign w:val="superscript"/>
                </w:rPr>
                <w:t>,14</w:t>
              </w:r>
            </w:ins>
          </w:p>
          <w:p w14:paraId="433F3E29" w14:textId="6E68A799" w:rsidR="00EC431A" w:rsidRPr="00AC4FBC" w:rsidRDefault="00EC431A" w:rsidP="00EC431A">
            <w:pPr>
              <w:pStyle w:val="TAC"/>
              <w:rPr>
                <w:rFonts w:cs="Arial"/>
              </w:rPr>
            </w:pPr>
            <w:r>
              <w:t>DC_19A-21A_n78C</w:t>
            </w:r>
            <w:r>
              <w:rPr>
                <w:vertAlign w:val="superscript"/>
              </w:rPr>
              <w:t>5</w:t>
            </w:r>
          </w:p>
        </w:tc>
        <w:tc>
          <w:tcPr>
            <w:tcW w:w="3969" w:type="dxa"/>
            <w:tcMar>
              <w:top w:w="28" w:type="dxa"/>
              <w:left w:w="28" w:type="dxa"/>
              <w:bottom w:w="28" w:type="dxa"/>
              <w:right w:w="28" w:type="dxa"/>
            </w:tcMar>
            <w:vAlign w:val="center"/>
          </w:tcPr>
          <w:p w14:paraId="5840EFC0" w14:textId="77777777" w:rsidR="00EC431A" w:rsidRDefault="00EC431A" w:rsidP="00EC431A">
            <w:pPr>
              <w:pStyle w:val="TAC"/>
              <w:rPr>
                <w:rFonts w:cstheme="minorBidi"/>
              </w:rPr>
            </w:pPr>
            <w:r>
              <w:t>DC_19A_n78A</w:t>
            </w:r>
            <w:ins w:id="1092" w:author="1072" w:date="2024-03-27T13:57:00Z">
              <w:r>
                <w:rPr>
                  <w:vertAlign w:val="superscript"/>
                </w:rPr>
                <w:t>14</w:t>
              </w:r>
            </w:ins>
          </w:p>
          <w:p w14:paraId="049AF62B" w14:textId="4E3A7177" w:rsidR="00EC431A" w:rsidRPr="00AC4FBC" w:rsidRDefault="00EC431A" w:rsidP="00EC431A">
            <w:pPr>
              <w:pStyle w:val="TAC"/>
            </w:pPr>
            <w:r>
              <w:t>DC_21A_n78A</w:t>
            </w:r>
            <w:ins w:id="1093" w:author="1072" w:date="2024-03-27T13:57:00Z">
              <w:r>
                <w:rPr>
                  <w:vertAlign w:val="superscript"/>
                </w:rPr>
                <w:t>14</w:t>
              </w:r>
            </w:ins>
          </w:p>
        </w:tc>
      </w:tr>
      <w:tr w:rsidR="00EC431A" w:rsidRPr="00AC4FBC" w14:paraId="70C19233" w14:textId="77777777">
        <w:trPr>
          <w:trHeight w:val="227"/>
          <w:jc w:val="center"/>
        </w:trPr>
        <w:tc>
          <w:tcPr>
            <w:tcW w:w="3969" w:type="dxa"/>
            <w:shd w:val="clear" w:color="auto" w:fill="auto"/>
            <w:noWrap/>
            <w:tcMar>
              <w:top w:w="28" w:type="dxa"/>
              <w:left w:w="28" w:type="dxa"/>
              <w:bottom w:w="28" w:type="dxa"/>
              <w:right w:w="28" w:type="dxa"/>
            </w:tcMar>
            <w:vAlign w:val="center"/>
          </w:tcPr>
          <w:p w14:paraId="63DACC12" w14:textId="77777777" w:rsidR="00EC431A" w:rsidRDefault="00EC431A" w:rsidP="00EC431A">
            <w:pPr>
              <w:pStyle w:val="TAC"/>
            </w:pPr>
            <w:r>
              <w:t>DC_19A-21A_n79A</w:t>
            </w:r>
            <w:r>
              <w:rPr>
                <w:vertAlign w:val="superscript"/>
              </w:rPr>
              <w:t>5</w:t>
            </w:r>
            <w:ins w:id="1094" w:author="1072" w:date="2024-03-27T13:57:00Z">
              <w:r>
                <w:rPr>
                  <w:vertAlign w:val="superscript"/>
                </w:rPr>
                <w:t>,14</w:t>
              </w:r>
            </w:ins>
          </w:p>
          <w:p w14:paraId="0B439A69" w14:textId="5BD3BD82" w:rsidR="00EC431A" w:rsidRPr="00AC4FBC" w:rsidRDefault="00EC431A" w:rsidP="00EC431A">
            <w:pPr>
              <w:pStyle w:val="TAC"/>
              <w:rPr>
                <w:rFonts w:cs="Arial"/>
              </w:rPr>
            </w:pPr>
            <w:r>
              <w:t>DC_19A-21A_n79C</w:t>
            </w:r>
            <w:r>
              <w:rPr>
                <w:vertAlign w:val="superscript"/>
              </w:rPr>
              <w:t>5</w:t>
            </w:r>
          </w:p>
        </w:tc>
        <w:tc>
          <w:tcPr>
            <w:tcW w:w="3969" w:type="dxa"/>
            <w:tcMar>
              <w:top w:w="28" w:type="dxa"/>
              <w:left w:w="28" w:type="dxa"/>
              <w:bottom w:w="28" w:type="dxa"/>
              <w:right w:w="28" w:type="dxa"/>
            </w:tcMar>
            <w:vAlign w:val="center"/>
          </w:tcPr>
          <w:p w14:paraId="31430334" w14:textId="77777777" w:rsidR="00EC431A" w:rsidRDefault="00EC431A" w:rsidP="00EC431A">
            <w:pPr>
              <w:pStyle w:val="TAC"/>
              <w:rPr>
                <w:rFonts w:cstheme="minorBidi"/>
              </w:rPr>
            </w:pPr>
            <w:r>
              <w:t>DC_19A_n79A</w:t>
            </w:r>
            <w:ins w:id="1095" w:author="1072" w:date="2024-03-27T13:57:00Z">
              <w:r>
                <w:rPr>
                  <w:vertAlign w:val="superscript"/>
                </w:rPr>
                <w:t>14</w:t>
              </w:r>
            </w:ins>
          </w:p>
          <w:p w14:paraId="54B2F72E" w14:textId="72DEA6AC" w:rsidR="00EC431A" w:rsidRPr="00AC4FBC" w:rsidRDefault="00EC431A" w:rsidP="00EC431A">
            <w:pPr>
              <w:pStyle w:val="TAC"/>
            </w:pPr>
            <w:r>
              <w:t>DC_21A_n79A</w:t>
            </w:r>
            <w:ins w:id="1096" w:author="1072" w:date="2024-03-27T13:57:00Z">
              <w:r>
                <w:rPr>
                  <w:vertAlign w:val="superscript"/>
                </w:rPr>
                <w:t>14</w:t>
              </w:r>
            </w:ins>
          </w:p>
        </w:tc>
      </w:tr>
      <w:tr w:rsidR="00EC431A" w:rsidRPr="00AC4FBC" w14:paraId="294B781A" w14:textId="77777777">
        <w:trPr>
          <w:trHeight w:val="227"/>
          <w:jc w:val="center"/>
        </w:trPr>
        <w:tc>
          <w:tcPr>
            <w:tcW w:w="3969" w:type="dxa"/>
            <w:shd w:val="clear" w:color="auto" w:fill="auto"/>
            <w:noWrap/>
            <w:tcMar>
              <w:top w:w="28" w:type="dxa"/>
              <w:left w:w="28" w:type="dxa"/>
              <w:bottom w:w="28" w:type="dxa"/>
              <w:right w:w="28" w:type="dxa"/>
            </w:tcMar>
            <w:vAlign w:val="center"/>
          </w:tcPr>
          <w:p w14:paraId="62AD0AF2" w14:textId="77777777" w:rsidR="00EC431A" w:rsidRDefault="00EC431A" w:rsidP="00EC431A">
            <w:pPr>
              <w:pStyle w:val="TAC"/>
            </w:pPr>
            <w:r>
              <w:t>DC_19A-42A_n77ADC_19A-42C_n77A</w:t>
            </w:r>
          </w:p>
          <w:p w14:paraId="5E2B2BAF" w14:textId="403F5EF7" w:rsidR="00EC431A" w:rsidRPr="00AC4FBC" w:rsidRDefault="00EC431A" w:rsidP="00EC431A">
            <w:pPr>
              <w:pStyle w:val="TAC"/>
            </w:pPr>
          </w:p>
        </w:tc>
        <w:tc>
          <w:tcPr>
            <w:tcW w:w="3969" w:type="dxa"/>
            <w:tcMar>
              <w:top w:w="28" w:type="dxa"/>
              <w:left w:w="28" w:type="dxa"/>
              <w:bottom w:w="28" w:type="dxa"/>
              <w:right w:w="28" w:type="dxa"/>
            </w:tcMar>
            <w:vAlign w:val="center"/>
          </w:tcPr>
          <w:p w14:paraId="3937B5F0" w14:textId="7790D525" w:rsidR="00EC431A" w:rsidRPr="00AC4FBC" w:rsidRDefault="00EC431A" w:rsidP="00EC431A">
            <w:pPr>
              <w:pStyle w:val="TAC"/>
            </w:pPr>
            <w:r>
              <w:t>DC_19A_n77A</w:t>
            </w:r>
          </w:p>
        </w:tc>
      </w:tr>
      <w:tr w:rsidR="00EC431A" w:rsidRPr="00AC4FBC" w14:paraId="35C441BE" w14:textId="77777777">
        <w:trPr>
          <w:trHeight w:val="227"/>
          <w:jc w:val="center"/>
        </w:trPr>
        <w:tc>
          <w:tcPr>
            <w:tcW w:w="3969" w:type="dxa"/>
            <w:shd w:val="clear" w:color="auto" w:fill="auto"/>
            <w:noWrap/>
            <w:tcMar>
              <w:top w:w="28" w:type="dxa"/>
              <w:left w:w="28" w:type="dxa"/>
              <w:bottom w:w="28" w:type="dxa"/>
              <w:right w:w="28" w:type="dxa"/>
            </w:tcMar>
            <w:vAlign w:val="center"/>
          </w:tcPr>
          <w:p w14:paraId="6693F4B1" w14:textId="77777777" w:rsidR="00EC431A" w:rsidRDefault="00EC431A" w:rsidP="00EC431A">
            <w:pPr>
              <w:pStyle w:val="TAC"/>
            </w:pPr>
            <w:r>
              <w:t>DC_19A-42A_n78A</w:t>
            </w:r>
            <w:ins w:id="1097" w:author="1072" w:date="2024-03-27T13:57:00Z">
              <w:r>
                <w:rPr>
                  <w:vertAlign w:val="superscript"/>
                </w:rPr>
                <w:t>14</w:t>
              </w:r>
            </w:ins>
          </w:p>
          <w:p w14:paraId="551F1958" w14:textId="77777777" w:rsidR="00EC431A" w:rsidRDefault="00EC431A" w:rsidP="00EC431A">
            <w:pPr>
              <w:pStyle w:val="TAC"/>
            </w:pPr>
            <w:r>
              <w:t>DC_19A-42C_n78A</w:t>
            </w:r>
          </w:p>
          <w:p w14:paraId="251C2627" w14:textId="77777777" w:rsidR="00EC431A" w:rsidRDefault="00EC431A" w:rsidP="00EC431A">
            <w:pPr>
              <w:pStyle w:val="TAC"/>
            </w:pPr>
            <w:r>
              <w:t>DC_19A-42A_n78C</w:t>
            </w:r>
          </w:p>
          <w:p w14:paraId="18074134" w14:textId="43F07032" w:rsidR="00EC431A" w:rsidRPr="00AC4FBC" w:rsidRDefault="00EC431A" w:rsidP="00EC431A">
            <w:pPr>
              <w:pStyle w:val="TAC"/>
            </w:pPr>
            <w:r>
              <w:t>DC_19A-42C_n78C</w:t>
            </w:r>
          </w:p>
        </w:tc>
        <w:tc>
          <w:tcPr>
            <w:tcW w:w="3969" w:type="dxa"/>
            <w:tcMar>
              <w:top w:w="28" w:type="dxa"/>
              <w:left w:w="28" w:type="dxa"/>
              <w:bottom w:w="28" w:type="dxa"/>
              <w:right w:w="28" w:type="dxa"/>
            </w:tcMar>
            <w:vAlign w:val="center"/>
          </w:tcPr>
          <w:p w14:paraId="695D2794" w14:textId="639F4183" w:rsidR="00EC431A" w:rsidRPr="00AC4FBC" w:rsidRDefault="00EC431A" w:rsidP="00EC431A">
            <w:pPr>
              <w:pStyle w:val="TAC"/>
            </w:pPr>
            <w:r>
              <w:t>DC_19A_n78A</w:t>
            </w:r>
            <w:ins w:id="1098" w:author="1072" w:date="2024-03-27T13:57:00Z">
              <w:r>
                <w:rPr>
                  <w:vertAlign w:val="superscript"/>
                </w:rPr>
                <w:t>14</w:t>
              </w:r>
            </w:ins>
          </w:p>
        </w:tc>
      </w:tr>
      <w:tr w:rsidR="00EC431A" w:rsidRPr="00AC4FBC" w14:paraId="59A7ECC7" w14:textId="77777777">
        <w:trPr>
          <w:trHeight w:val="227"/>
          <w:jc w:val="center"/>
        </w:trPr>
        <w:tc>
          <w:tcPr>
            <w:tcW w:w="3969" w:type="dxa"/>
            <w:shd w:val="clear" w:color="auto" w:fill="auto"/>
            <w:noWrap/>
            <w:tcMar>
              <w:top w:w="28" w:type="dxa"/>
              <w:left w:w="28" w:type="dxa"/>
              <w:bottom w:w="28" w:type="dxa"/>
              <w:right w:w="28" w:type="dxa"/>
            </w:tcMar>
            <w:vAlign w:val="center"/>
          </w:tcPr>
          <w:p w14:paraId="15E1DB38" w14:textId="77777777" w:rsidR="00EC431A" w:rsidRDefault="00EC431A" w:rsidP="00EC431A">
            <w:pPr>
              <w:pStyle w:val="TAC"/>
            </w:pPr>
            <w:r>
              <w:t>DC_19A-42A_n79A</w:t>
            </w:r>
            <w:ins w:id="1099" w:author="1072" w:date="2024-03-27T13:57:00Z">
              <w:r>
                <w:rPr>
                  <w:vertAlign w:val="superscript"/>
                </w:rPr>
                <w:t>14</w:t>
              </w:r>
            </w:ins>
          </w:p>
          <w:p w14:paraId="14A39D88" w14:textId="77777777" w:rsidR="00EC431A" w:rsidRDefault="00EC431A" w:rsidP="00EC431A">
            <w:pPr>
              <w:pStyle w:val="TAC"/>
            </w:pPr>
            <w:r>
              <w:t>DC_19A-42C_n79A</w:t>
            </w:r>
          </w:p>
          <w:p w14:paraId="63DF27FF" w14:textId="77777777" w:rsidR="00EC431A" w:rsidRDefault="00EC431A" w:rsidP="00EC431A">
            <w:pPr>
              <w:pStyle w:val="TAC"/>
            </w:pPr>
            <w:r>
              <w:t>DC_19A-42A_n79C</w:t>
            </w:r>
          </w:p>
          <w:p w14:paraId="3271457D" w14:textId="030E4752" w:rsidR="00EC431A" w:rsidRPr="00AC4FBC" w:rsidRDefault="00EC431A" w:rsidP="00EC431A">
            <w:pPr>
              <w:pStyle w:val="TAC"/>
            </w:pPr>
            <w:r>
              <w:t>DC_19A-42C_n79C</w:t>
            </w:r>
          </w:p>
        </w:tc>
        <w:tc>
          <w:tcPr>
            <w:tcW w:w="3969" w:type="dxa"/>
            <w:tcMar>
              <w:top w:w="28" w:type="dxa"/>
              <w:left w:w="28" w:type="dxa"/>
              <w:bottom w:w="28" w:type="dxa"/>
              <w:right w:w="28" w:type="dxa"/>
            </w:tcMar>
            <w:vAlign w:val="center"/>
          </w:tcPr>
          <w:p w14:paraId="3E839996" w14:textId="0F65AC65" w:rsidR="00EC431A" w:rsidRPr="00AC4FBC" w:rsidRDefault="00EC431A" w:rsidP="00EC431A">
            <w:pPr>
              <w:pStyle w:val="TAC"/>
            </w:pPr>
            <w:r>
              <w:t>DC_19A_n79A</w:t>
            </w:r>
            <w:ins w:id="1100" w:author="1072" w:date="2024-03-27T13:57:00Z">
              <w:r>
                <w:rPr>
                  <w:vertAlign w:val="superscript"/>
                </w:rPr>
                <w:t>14</w:t>
              </w:r>
            </w:ins>
          </w:p>
        </w:tc>
      </w:tr>
      <w:tr w:rsidR="00EC431A" w:rsidRPr="00AC4FBC" w14:paraId="28738E6C" w14:textId="77777777">
        <w:trPr>
          <w:trHeight w:val="227"/>
          <w:jc w:val="center"/>
        </w:trPr>
        <w:tc>
          <w:tcPr>
            <w:tcW w:w="3969" w:type="dxa"/>
            <w:shd w:val="clear" w:color="auto" w:fill="auto"/>
            <w:noWrap/>
            <w:tcMar>
              <w:top w:w="28" w:type="dxa"/>
              <w:left w:w="28" w:type="dxa"/>
              <w:bottom w:w="28" w:type="dxa"/>
              <w:right w:w="28" w:type="dxa"/>
            </w:tcMar>
            <w:vAlign w:val="center"/>
          </w:tcPr>
          <w:p w14:paraId="1E76CED5" w14:textId="0FD857E7" w:rsidR="00EC431A" w:rsidRPr="00AC4FBC" w:rsidRDefault="00EC431A" w:rsidP="00EC431A">
            <w:pPr>
              <w:pStyle w:val="TAC"/>
            </w:pPr>
            <w:r>
              <w:rPr>
                <w:rFonts w:eastAsia="Malgun Gothic"/>
              </w:rPr>
              <w:t>DC_19A_n77A-n79A</w:t>
            </w:r>
          </w:p>
        </w:tc>
        <w:tc>
          <w:tcPr>
            <w:tcW w:w="3969" w:type="dxa"/>
            <w:tcMar>
              <w:top w:w="28" w:type="dxa"/>
              <w:left w:w="28" w:type="dxa"/>
              <w:bottom w:w="28" w:type="dxa"/>
              <w:right w:w="28" w:type="dxa"/>
            </w:tcMar>
            <w:vAlign w:val="center"/>
          </w:tcPr>
          <w:p w14:paraId="123EBDD1" w14:textId="77777777" w:rsidR="00EC431A" w:rsidRDefault="00EC431A" w:rsidP="00EC431A">
            <w:pPr>
              <w:pStyle w:val="TAC"/>
              <w:rPr>
                <w:rFonts w:eastAsia="Malgun Gothic"/>
              </w:rPr>
            </w:pPr>
            <w:r>
              <w:rPr>
                <w:rFonts w:eastAsia="Malgun Gothic"/>
              </w:rPr>
              <w:t>DC_19A_n77A</w:t>
            </w:r>
          </w:p>
          <w:p w14:paraId="6E2BFC1B" w14:textId="0C04B4B3" w:rsidR="00EC431A" w:rsidRPr="00AC4FBC" w:rsidRDefault="00EC431A" w:rsidP="00EC431A">
            <w:pPr>
              <w:pStyle w:val="TAC"/>
              <w:rPr>
                <w:lang w:eastAsia="fi-FI"/>
              </w:rPr>
            </w:pPr>
            <w:r>
              <w:rPr>
                <w:rFonts w:eastAsia="Malgun Gothic"/>
              </w:rPr>
              <w:t>DC_19A_n79A</w:t>
            </w:r>
          </w:p>
        </w:tc>
      </w:tr>
      <w:tr w:rsidR="00EC431A" w:rsidRPr="00AC4FBC" w14:paraId="25A2FEDD" w14:textId="77777777">
        <w:trPr>
          <w:trHeight w:val="227"/>
          <w:jc w:val="center"/>
        </w:trPr>
        <w:tc>
          <w:tcPr>
            <w:tcW w:w="3969" w:type="dxa"/>
            <w:shd w:val="clear" w:color="auto" w:fill="auto"/>
            <w:noWrap/>
            <w:tcMar>
              <w:top w:w="28" w:type="dxa"/>
              <w:left w:w="28" w:type="dxa"/>
              <w:bottom w:w="28" w:type="dxa"/>
              <w:right w:w="28" w:type="dxa"/>
            </w:tcMar>
            <w:vAlign w:val="center"/>
          </w:tcPr>
          <w:p w14:paraId="742B8D63" w14:textId="0B374590" w:rsidR="00EC431A" w:rsidRPr="00AC4FBC" w:rsidRDefault="00EC431A" w:rsidP="00EC431A">
            <w:pPr>
              <w:pStyle w:val="TAC"/>
            </w:pPr>
            <w:r>
              <w:rPr>
                <w:rFonts w:eastAsia="Malgun Gothic"/>
              </w:rPr>
              <w:t>DC_19A_n78A-n79A</w:t>
            </w:r>
          </w:p>
        </w:tc>
        <w:tc>
          <w:tcPr>
            <w:tcW w:w="3969" w:type="dxa"/>
            <w:tcMar>
              <w:top w:w="28" w:type="dxa"/>
              <w:left w:w="28" w:type="dxa"/>
              <w:bottom w:w="28" w:type="dxa"/>
              <w:right w:w="28" w:type="dxa"/>
            </w:tcMar>
            <w:vAlign w:val="center"/>
          </w:tcPr>
          <w:p w14:paraId="2778CCC9" w14:textId="77777777" w:rsidR="00EC431A" w:rsidRDefault="00EC431A" w:rsidP="00EC431A">
            <w:pPr>
              <w:pStyle w:val="TAC"/>
              <w:rPr>
                <w:rFonts w:eastAsia="Malgun Gothic"/>
              </w:rPr>
            </w:pPr>
            <w:r>
              <w:rPr>
                <w:rFonts w:eastAsia="Malgun Gothic"/>
              </w:rPr>
              <w:t>DC_19A_n78A</w:t>
            </w:r>
          </w:p>
          <w:p w14:paraId="25C8DBBF" w14:textId="60550280" w:rsidR="00EC431A" w:rsidRPr="00AC4FBC" w:rsidRDefault="00EC431A" w:rsidP="00EC431A">
            <w:pPr>
              <w:pStyle w:val="TAC"/>
              <w:rPr>
                <w:lang w:eastAsia="fi-FI"/>
              </w:rPr>
            </w:pPr>
            <w:r>
              <w:rPr>
                <w:rFonts w:eastAsia="Malgun Gothic"/>
              </w:rPr>
              <w:t>DC_19A_n79A</w:t>
            </w:r>
          </w:p>
        </w:tc>
      </w:tr>
      <w:tr w:rsidR="00EC431A" w:rsidRPr="00AC4FBC" w14:paraId="41AE513F" w14:textId="77777777">
        <w:trPr>
          <w:trHeight w:val="227"/>
          <w:jc w:val="center"/>
        </w:trPr>
        <w:tc>
          <w:tcPr>
            <w:tcW w:w="3969" w:type="dxa"/>
            <w:shd w:val="clear" w:color="auto" w:fill="auto"/>
            <w:noWrap/>
            <w:tcMar>
              <w:top w:w="28" w:type="dxa"/>
              <w:left w:w="28" w:type="dxa"/>
              <w:bottom w:w="28" w:type="dxa"/>
              <w:right w:w="28" w:type="dxa"/>
            </w:tcMar>
            <w:vAlign w:val="center"/>
          </w:tcPr>
          <w:p w14:paraId="003250C8" w14:textId="1BC90266" w:rsidR="00EC431A" w:rsidRPr="00AC4FBC" w:rsidRDefault="00EC431A" w:rsidP="00EC431A">
            <w:pPr>
              <w:pStyle w:val="TAC"/>
            </w:pPr>
            <w:r>
              <w:rPr>
                <w:rFonts w:eastAsia="Malgun Gothic"/>
              </w:rPr>
              <w:t>DC_20A_n28A-n78A</w:t>
            </w:r>
            <w:r>
              <w:rPr>
                <w:vertAlign w:val="superscript"/>
              </w:rPr>
              <w:t>5,6,11,12</w:t>
            </w:r>
          </w:p>
        </w:tc>
        <w:tc>
          <w:tcPr>
            <w:tcW w:w="3969" w:type="dxa"/>
            <w:tcMar>
              <w:top w:w="28" w:type="dxa"/>
              <w:left w:w="28" w:type="dxa"/>
              <w:bottom w:w="28" w:type="dxa"/>
              <w:right w:w="28" w:type="dxa"/>
            </w:tcMar>
            <w:vAlign w:val="center"/>
          </w:tcPr>
          <w:p w14:paraId="52C0BCE7" w14:textId="77777777" w:rsidR="00EC431A" w:rsidRDefault="00EC431A" w:rsidP="00EC431A">
            <w:pPr>
              <w:pStyle w:val="TAC"/>
              <w:rPr>
                <w:rFonts w:eastAsia="Malgun Gothic"/>
              </w:rPr>
            </w:pPr>
            <w:r>
              <w:rPr>
                <w:rFonts w:eastAsia="Malgun Gothic"/>
              </w:rPr>
              <w:t>DC_20A_n28A</w:t>
            </w:r>
          </w:p>
          <w:p w14:paraId="4946F192" w14:textId="471BCC99" w:rsidR="00EC431A" w:rsidRPr="00AC4FBC" w:rsidRDefault="00EC431A" w:rsidP="00EC431A">
            <w:pPr>
              <w:pStyle w:val="TAC"/>
              <w:rPr>
                <w:lang w:eastAsia="fi-FI"/>
              </w:rPr>
            </w:pPr>
            <w:r>
              <w:rPr>
                <w:rFonts w:eastAsia="Malgun Gothic"/>
              </w:rPr>
              <w:t>DC_20A_n78A</w:t>
            </w:r>
          </w:p>
        </w:tc>
      </w:tr>
      <w:tr w:rsidR="00EC431A" w:rsidRPr="00AC4FBC" w14:paraId="5B8C1A6A" w14:textId="77777777">
        <w:trPr>
          <w:trHeight w:val="227"/>
          <w:jc w:val="center"/>
        </w:trPr>
        <w:tc>
          <w:tcPr>
            <w:tcW w:w="3969" w:type="dxa"/>
            <w:shd w:val="clear" w:color="auto" w:fill="auto"/>
            <w:noWrap/>
            <w:tcMar>
              <w:top w:w="28" w:type="dxa"/>
              <w:left w:w="28" w:type="dxa"/>
              <w:bottom w:w="28" w:type="dxa"/>
              <w:right w:w="28" w:type="dxa"/>
            </w:tcMar>
            <w:vAlign w:val="center"/>
          </w:tcPr>
          <w:p w14:paraId="1FB1AD97" w14:textId="565A494B" w:rsidR="00EC431A" w:rsidRPr="00AC4FBC" w:rsidRDefault="00EC431A" w:rsidP="00EC431A">
            <w:pPr>
              <w:pStyle w:val="TAC"/>
            </w:pPr>
            <w:r>
              <w:rPr>
                <w:rFonts w:eastAsia="Malgun Gothic"/>
              </w:rPr>
              <w:t>DC_20A_n76A-n78A</w:t>
            </w:r>
            <w:r>
              <w:rPr>
                <w:vertAlign w:val="superscript"/>
              </w:rPr>
              <w:t>5</w:t>
            </w:r>
          </w:p>
        </w:tc>
        <w:tc>
          <w:tcPr>
            <w:tcW w:w="3969" w:type="dxa"/>
            <w:tcMar>
              <w:top w:w="28" w:type="dxa"/>
              <w:left w:w="28" w:type="dxa"/>
              <w:bottom w:w="28" w:type="dxa"/>
              <w:right w:w="28" w:type="dxa"/>
            </w:tcMar>
            <w:vAlign w:val="center"/>
          </w:tcPr>
          <w:p w14:paraId="7E5D477A" w14:textId="7125739F" w:rsidR="00EC431A" w:rsidRPr="00AC4FBC" w:rsidRDefault="00EC431A" w:rsidP="00EC431A">
            <w:pPr>
              <w:pStyle w:val="TAC"/>
              <w:rPr>
                <w:lang w:eastAsia="fi-FI"/>
              </w:rPr>
            </w:pPr>
            <w:r>
              <w:rPr>
                <w:rFonts w:eastAsia="Malgun Gothic"/>
              </w:rPr>
              <w:t>DC_20A_n78A</w:t>
            </w:r>
          </w:p>
        </w:tc>
      </w:tr>
      <w:tr w:rsidR="00EC431A" w:rsidRPr="00AC4FBC" w14:paraId="7CE1ECC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7C74CF3" w14:textId="33F1586B" w:rsidR="00EC431A" w:rsidRPr="00AC4FBC" w:rsidRDefault="00EC431A" w:rsidP="00EC431A">
            <w:pPr>
              <w:pStyle w:val="TAC"/>
            </w:pPr>
            <w:r>
              <w:t>DC_21A_n1A-n78A</w:t>
            </w:r>
            <w:r>
              <w:rPr>
                <w:vertAlign w:val="superscript"/>
              </w:rPr>
              <w:t>5</w:t>
            </w:r>
          </w:p>
        </w:tc>
        <w:tc>
          <w:tcPr>
            <w:tcW w:w="3969" w:type="dxa"/>
            <w:tcMar>
              <w:top w:w="28" w:type="dxa"/>
              <w:left w:w="28" w:type="dxa"/>
              <w:bottom w:w="28" w:type="dxa"/>
              <w:right w:w="28" w:type="dxa"/>
            </w:tcMar>
            <w:vAlign w:val="center"/>
          </w:tcPr>
          <w:p w14:paraId="5AF07D93" w14:textId="77777777" w:rsidR="00EC431A" w:rsidRDefault="00EC431A" w:rsidP="00EC431A">
            <w:pPr>
              <w:pStyle w:val="TAC"/>
            </w:pPr>
            <w:r>
              <w:t>DC_21A_n1A</w:t>
            </w:r>
          </w:p>
          <w:p w14:paraId="6FD942BB" w14:textId="570E5A80" w:rsidR="00EC431A" w:rsidRPr="00AC4FBC" w:rsidRDefault="00EC431A" w:rsidP="00EC431A">
            <w:pPr>
              <w:pStyle w:val="TAC"/>
            </w:pPr>
            <w:r>
              <w:t>DC_21A_n78A</w:t>
            </w:r>
          </w:p>
        </w:tc>
      </w:tr>
      <w:tr w:rsidR="00EC431A" w:rsidRPr="00AC4FBC" w14:paraId="243E442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24671D5" w14:textId="50CE5FD4" w:rsidR="00EC431A" w:rsidRPr="00AC4FBC" w:rsidRDefault="00EC431A" w:rsidP="00EC431A">
            <w:pPr>
              <w:pStyle w:val="TAC"/>
            </w:pPr>
            <w:r>
              <w:t>DC_21A_n1A-n79A</w:t>
            </w:r>
            <w:r>
              <w:rPr>
                <w:vertAlign w:val="superscript"/>
              </w:rPr>
              <w:t>5</w:t>
            </w:r>
          </w:p>
        </w:tc>
        <w:tc>
          <w:tcPr>
            <w:tcW w:w="3969" w:type="dxa"/>
            <w:tcMar>
              <w:top w:w="28" w:type="dxa"/>
              <w:left w:w="28" w:type="dxa"/>
              <w:bottom w:w="28" w:type="dxa"/>
              <w:right w:w="28" w:type="dxa"/>
            </w:tcMar>
            <w:vAlign w:val="center"/>
          </w:tcPr>
          <w:p w14:paraId="47F46C63" w14:textId="77777777" w:rsidR="00EC431A" w:rsidRDefault="00EC431A" w:rsidP="00EC431A">
            <w:pPr>
              <w:pStyle w:val="TAC"/>
            </w:pPr>
            <w:r>
              <w:t>DC_21A_n1A</w:t>
            </w:r>
          </w:p>
          <w:p w14:paraId="32EC09BC" w14:textId="06EEEF1B" w:rsidR="00EC431A" w:rsidRPr="00AC4FBC" w:rsidRDefault="00EC431A" w:rsidP="00EC431A">
            <w:pPr>
              <w:pStyle w:val="TAC"/>
            </w:pPr>
            <w:r>
              <w:t>DC_21A_n79A</w:t>
            </w:r>
          </w:p>
        </w:tc>
      </w:tr>
      <w:tr w:rsidR="00EC431A" w:rsidRPr="00AC4FBC" w14:paraId="7FD5D749" w14:textId="77777777">
        <w:trPr>
          <w:trHeight w:val="227"/>
          <w:jc w:val="center"/>
        </w:trPr>
        <w:tc>
          <w:tcPr>
            <w:tcW w:w="3969" w:type="dxa"/>
            <w:shd w:val="clear" w:color="auto" w:fill="auto"/>
            <w:noWrap/>
            <w:tcMar>
              <w:top w:w="28" w:type="dxa"/>
              <w:left w:w="28" w:type="dxa"/>
              <w:bottom w:w="28" w:type="dxa"/>
              <w:right w:w="28" w:type="dxa"/>
            </w:tcMar>
            <w:vAlign w:val="center"/>
          </w:tcPr>
          <w:p w14:paraId="144EFACF" w14:textId="77777777" w:rsidR="00EC431A" w:rsidRDefault="00EC431A" w:rsidP="00EC431A">
            <w:pPr>
              <w:pStyle w:val="TAC"/>
            </w:pPr>
            <w:r>
              <w:t>DC_21A-42A_n77A</w:t>
            </w:r>
            <w:r>
              <w:rPr>
                <w:vertAlign w:val="superscript"/>
              </w:rPr>
              <w:t>10,11</w:t>
            </w:r>
          </w:p>
          <w:p w14:paraId="33400F83" w14:textId="34F88F8C" w:rsidR="00EC431A" w:rsidRPr="00AC4FBC" w:rsidRDefault="00EC431A" w:rsidP="00EC431A">
            <w:pPr>
              <w:pStyle w:val="TAC"/>
            </w:pPr>
            <w:r>
              <w:t>DC_21A-42C_n77A</w:t>
            </w:r>
            <w:r>
              <w:rPr>
                <w:vertAlign w:val="superscript"/>
              </w:rPr>
              <w:t>10,11</w:t>
            </w:r>
          </w:p>
        </w:tc>
        <w:tc>
          <w:tcPr>
            <w:tcW w:w="3969" w:type="dxa"/>
            <w:tcMar>
              <w:top w:w="28" w:type="dxa"/>
              <w:left w:w="28" w:type="dxa"/>
              <w:bottom w:w="28" w:type="dxa"/>
              <w:right w:w="28" w:type="dxa"/>
            </w:tcMar>
            <w:vAlign w:val="center"/>
          </w:tcPr>
          <w:p w14:paraId="3B9FE30A" w14:textId="434F0A99" w:rsidR="00EC431A" w:rsidRPr="00AC4FBC" w:rsidRDefault="00EC431A" w:rsidP="00EC431A">
            <w:pPr>
              <w:pStyle w:val="TAC"/>
            </w:pPr>
            <w:r>
              <w:t>DC_21A_n77A</w:t>
            </w:r>
          </w:p>
        </w:tc>
      </w:tr>
      <w:tr w:rsidR="00EC431A" w:rsidRPr="00AC4FBC" w14:paraId="62F4D9A2" w14:textId="77777777">
        <w:trPr>
          <w:trHeight w:val="227"/>
          <w:jc w:val="center"/>
        </w:trPr>
        <w:tc>
          <w:tcPr>
            <w:tcW w:w="3969" w:type="dxa"/>
            <w:shd w:val="clear" w:color="auto" w:fill="auto"/>
            <w:noWrap/>
            <w:tcMar>
              <w:top w:w="28" w:type="dxa"/>
              <w:left w:w="28" w:type="dxa"/>
              <w:bottom w:w="28" w:type="dxa"/>
              <w:right w:w="28" w:type="dxa"/>
            </w:tcMar>
            <w:vAlign w:val="center"/>
          </w:tcPr>
          <w:p w14:paraId="71FFCFEB" w14:textId="77777777" w:rsidR="00EC431A" w:rsidRDefault="00EC431A" w:rsidP="00EC431A">
            <w:pPr>
              <w:pStyle w:val="TAC"/>
            </w:pPr>
            <w:r>
              <w:t>DC_21A-42A_n78A</w:t>
            </w:r>
            <w:r>
              <w:rPr>
                <w:vertAlign w:val="superscript"/>
              </w:rPr>
              <w:t>10,11</w:t>
            </w:r>
            <w:ins w:id="1101" w:author="1072" w:date="2024-03-27T13:57:00Z">
              <w:r>
                <w:rPr>
                  <w:vertAlign w:val="superscript"/>
                </w:rPr>
                <w:t>,14</w:t>
              </w:r>
            </w:ins>
          </w:p>
          <w:p w14:paraId="7DD86014" w14:textId="77777777" w:rsidR="00EC431A" w:rsidRDefault="00EC431A" w:rsidP="00EC431A">
            <w:pPr>
              <w:pStyle w:val="TAC"/>
            </w:pPr>
            <w:r>
              <w:t>DC_21A-42A_n78C</w:t>
            </w:r>
            <w:r>
              <w:rPr>
                <w:vertAlign w:val="superscript"/>
              </w:rPr>
              <w:t>10,11</w:t>
            </w:r>
          </w:p>
          <w:p w14:paraId="70EAED41" w14:textId="77777777" w:rsidR="00EC431A" w:rsidRDefault="00EC431A" w:rsidP="00EC431A">
            <w:pPr>
              <w:pStyle w:val="TAC"/>
            </w:pPr>
            <w:r>
              <w:t>DC_21A-42C_n78A</w:t>
            </w:r>
            <w:r>
              <w:rPr>
                <w:vertAlign w:val="superscript"/>
              </w:rPr>
              <w:t>10,11</w:t>
            </w:r>
          </w:p>
          <w:p w14:paraId="71D728F3" w14:textId="7F9CB88A" w:rsidR="00EC431A" w:rsidRPr="00AC4FBC" w:rsidRDefault="00EC431A" w:rsidP="00EC431A">
            <w:pPr>
              <w:pStyle w:val="TAC"/>
            </w:pPr>
            <w:r>
              <w:t>DC_21A-42C_n78C</w:t>
            </w:r>
            <w:r>
              <w:rPr>
                <w:vertAlign w:val="superscript"/>
              </w:rPr>
              <w:t>10,11</w:t>
            </w:r>
          </w:p>
        </w:tc>
        <w:tc>
          <w:tcPr>
            <w:tcW w:w="3969" w:type="dxa"/>
            <w:tcMar>
              <w:top w:w="28" w:type="dxa"/>
              <w:left w:w="28" w:type="dxa"/>
              <w:bottom w:w="28" w:type="dxa"/>
              <w:right w:w="28" w:type="dxa"/>
            </w:tcMar>
            <w:vAlign w:val="center"/>
          </w:tcPr>
          <w:p w14:paraId="664AE9B6" w14:textId="26644817" w:rsidR="00EC431A" w:rsidRPr="00AC4FBC" w:rsidRDefault="00EC431A" w:rsidP="00EC431A">
            <w:pPr>
              <w:pStyle w:val="TAC"/>
            </w:pPr>
            <w:r>
              <w:t>DC_21A_n78A</w:t>
            </w:r>
            <w:ins w:id="1102" w:author="1072" w:date="2024-03-27T13:57:00Z">
              <w:r>
                <w:rPr>
                  <w:vertAlign w:val="superscript"/>
                </w:rPr>
                <w:t>14</w:t>
              </w:r>
            </w:ins>
          </w:p>
        </w:tc>
      </w:tr>
      <w:tr w:rsidR="00EC431A" w:rsidRPr="00AC4FBC" w14:paraId="77697ECC" w14:textId="77777777">
        <w:trPr>
          <w:trHeight w:val="227"/>
          <w:jc w:val="center"/>
        </w:trPr>
        <w:tc>
          <w:tcPr>
            <w:tcW w:w="3969" w:type="dxa"/>
            <w:shd w:val="clear" w:color="auto" w:fill="auto"/>
            <w:noWrap/>
            <w:tcMar>
              <w:top w:w="28" w:type="dxa"/>
              <w:left w:w="28" w:type="dxa"/>
              <w:bottom w:w="28" w:type="dxa"/>
              <w:right w:w="28" w:type="dxa"/>
            </w:tcMar>
            <w:vAlign w:val="center"/>
          </w:tcPr>
          <w:p w14:paraId="402C9F59" w14:textId="77777777" w:rsidR="00EC431A" w:rsidRDefault="00EC431A" w:rsidP="00EC431A">
            <w:pPr>
              <w:pStyle w:val="TAC"/>
            </w:pPr>
            <w:r>
              <w:t>DC_21A-42A_n79A</w:t>
            </w:r>
            <w:ins w:id="1103" w:author="1072" w:date="2024-03-27T13:57:00Z">
              <w:r>
                <w:rPr>
                  <w:vertAlign w:val="superscript"/>
                </w:rPr>
                <w:t>14</w:t>
              </w:r>
            </w:ins>
          </w:p>
          <w:p w14:paraId="0AE9E1F1" w14:textId="77777777" w:rsidR="00EC431A" w:rsidRDefault="00EC431A" w:rsidP="00EC431A">
            <w:pPr>
              <w:pStyle w:val="TAC"/>
            </w:pPr>
            <w:r>
              <w:t>DC_21A-42A_n79C</w:t>
            </w:r>
          </w:p>
          <w:p w14:paraId="498D8E67" w14:textId="77777777" w:rsidR="00EC431A" w:rsidRDefault="00EC431A" w:rsidP="00EC431A">
            <w:pPr>
              <w:pStyle w:val="TAC"/>
            </w:pPr>
            <w:r>
              <w:t>DC_21A-42C_n79A</w:t>
            </w:r>
          </w:p>
          <w:p w14:paraId="1BEFDF90" w14:textId="569CD391" w:rsidR="00EC431A" w:rsidRPr="00AC4FBC" w:rsidRDefault="00EC431A" w:rsidP="00EC431A">
            <w:pPr>
              <w:pStyle w:val="TAC"/>
            </w:pPr>
            <w:r>
              <w:t>DC_21A-42C_n79C</w:t>
            </w:r>
          </w:p>
        </w:tc>
        <w:tc>
          <w:tcPr>
            <w:tcW w:w="3969" w:type="dxa"/>
            <w:tcMar>
              <w:top w:w="28" w:type="dxa"/>
              <w:left w:w="28" w:type="dxa"/>
              <w:bottom w:w="28" w:type="dxa"/>
              <w:right w:w="28" w:type="dxa"/>
            </w:tcMar>
            <w:vAlign w:val="center"/>
          </w:tcPr>
          <w:p w14:paraId="5C6059FF" w14:textId="51290AC0" w:rsidR="00EC431A" w:rsidRPr="00AC4FBC" w:rsidRDefault="00EC431A" w:rsidP="00EC431A">
            <w:pPr>
              <w:pStyle w:val="TAC"/>
            </w:pPr>
            <w:r>
              <w:t>DC_21A_n79A</w:t>
            </w:r>
            <w:ins w:id="1104" w:author="1072" w:date="2024-03-27T13:57:00Z">
              <w:r>
                <w:rPr>
                  <w:vertAlign w:val="superscript"/>
                </w:rPr>
                <w:t>14</w:t>
              </w:r>
            </w:ins>
          </w:p>
        </w:tc>
      </w:tr>
      <w:tr w:rsidR="00EC431A" w:rsidRPr="00AC4FBC" w14:paraId="21D09806" w14:textId="77777777">
        <w:trPr>
          <w:trHeight w:val="227"/>
          <w:jc w:val="center"/>
        </w:trPr>
        <w:tc>
          <w:tcPr>
            <w:tcW w:w="3969" w:type="dxa"/>
            <w:shd w:val="clear" w:color="auto" w:fill="auto"/>
            <w:noWrap/>
            <w:tcMar>
              <w:top w:w="28" w:type="dxa"/>
              <w:left w:w="28" w:type="dxa"/>
              <w:bottom w:w="28" w:type="dxa"/>
              <w:right w:w="28" w:type="dxa"/>
            </w:tcMar>
            <w:vAlign w:val="center"/>
          </w:tcPr>
          <w:p w14:paraId="25325F48" w14:textId="77777777" w:rsidR="00EC431A" w:rsidRPr="00AC4FBC" w:rsidRDefault="00EC431A" w:rsidP="00EC431A">
            <w:pPr>
              <w:pStyle w:val="TAC"/>
            </w:pPr>
            <w:r w:rsidRPr="00AC4FBC">
              <w:rPr>
                <w:rFonts w:eastAsia="Malgun Gothic"/>
              </w:rPr>
              <w:t>DC_21A_n77A-n79A</w:t>
            </w:r>
          </w:p>
        </w:tc>
        <w:tc>
          <w:tcPr>
            <w:tcW w:w="3969" w:type="dxa"/>
            <w:tcMar>
              <w:top w:w="28" w:type="dxa"/>
              <w:left w:w="28" w:type="dxa"/>
              <w:bottom w:w="28" w:type="dxa"/>
              <w:right w:w="28" w:type="dxa"/>
            </w:tcMar>
            <w:vAlign w:val="center"/>
          </w:tcPr>
          <w:p w14:paraId="187E1AB6" w14:textId="77777777" w:rsidR="00EC431A" w:rsidRPr="00AC4FBC" w:rsidRDefault="00EC431A" w:rsidP="00EC431A">
            <w:pPr>
              <w:pStyle w:val="TAC"/>
              <w:rPr>
                <w:rFonts w:eastAsia="Malgun Gothic"/>
              </w:rPr>
            </w:pPr>
            <w:r w:rsidRPr="00AC4FBC">
              <w:rPr>
                <w:rFonts w:eastAsia="Malgun Gothic"/>
              </w:rPr>
              <w:t>DC_21A_n77A</w:t>
            </w:r>
          </w:p>
          <w:p w14:paraId="38D36B85" w14:textId="77777777" w:rsidR="00EC431A" w:rsidRPr="00AC4FBC" w:rsidRDefault="00EC431A" w:rsidP="00EC431A">
            <w:pPr>
              <w:pStyle w:val="TAC"/>
              <w:rPr>
                <w:lang w:eastAsia="fi-FI"/>
              </w:rPr>
            </w:pPr>
            <w:r w:rsidRPr="00AC4FBC">
              <w:rPr>
                <w:rFonts w:eastAsia="Malgun Gothic"/>
              </w:rPr>
              <w:t>DC_21A_n79A</w:t>
            </w:r>
          </w:p>
        </w:tc>
      </w:tr>
      <w:tr w:rsidR="00EC431A" w:rsidRPr="00AC4FBC" w14:paraId="2D03EDD2" w14:textId="77777777">
        <w:trPr>
          <w:trHeight w:val="227"/>
          <w:jc w:val="center"/>
        </w:trPr>
        <w:tc>
          <w:tcPr>
            <w:tcW w:w="3969" w:type="dxa"/>
            <w:shd w:val="clear" w:color="auto" w:fill="auto"/>
            <w:noWrap/>
            <w:tcMar>
              <w:top w:w="28" w:type="dxa"/>
              <w:left w:w="28" w:type="dxa"/>
              <w:bottom w:w="28" w:type="dxa"/>
              <w:right w:w="28" w:type="dxa"/>
            </w:tcMar>
            <w:vAlign w:val="center"/>
          </w:tcPr>
          <w:p w14:paraId="5A64D553" w14:textId="77777777" w:rsidR="00EC431A" w:rsidRPr="00AC4FBC" w:rsidRDefault="00EC431A" w:rsidP="00EC431A">
            <w:pPr>
              <w:pStyle w:val="TAC"/>
            </w:pPr>
            <w:r w:rsidRPr="00AC4FBC">
              <w:rPr>
                <w:rFonts w:eastAsia="Malgun Gothic"/>
              </w:rPr>
              <w:t>DC_21A_n78A-n79A</w:t>
            </w:r>
          </w:p>
        </w:tc>
        <w:tc>
          <w:tcPr>
            <w:tcW w:w="3969" w:type="dxa"/>
            <w:tcMar>
              <w:top w:w="28" w:type="dxa"/>
              <w:left w:w="28" w:type="dxa"/>
              <w:bottom w:w="28" w:type="dxa"/>
              <w:right w:w="28" w:type="dxa"/>
            </w:tcMar>
            <w:vAlign w:val="center"/>
          </w:tcPr>
          <w:p w14:paraId="6958C55D" w14:textId="77777777" w:rsidR="00EC431A" w:rsidRPr="00AC4FBC" w:rsidRDefault="00EC431A" w:rsidP="00EC431A">
            <w:pPr>
              <w:pStyle w:val="TAC"/>
              <w:rPr>
                <w:rFonts w:eastAsia="Malgun Gothic"/>
              </w:rPr>
            </w:pPr>
            <w:r w:rsidRPr="00AC4FBC">
              <w:rPr>
                <w:rFonts w:eastAsia="Malgun Gothic"/>
              </w:rPr>
              <w:t>DC_21A_n78A</w:t>
            </w:r>
          </w:p>
          <w:p w14:paraId="0D98766D" w14:textId="77777777" w:rsidR="00EC431A" w:rsidRPr="00AC4FBC" w:rsidRDefault="00EC431A" w:rsidP="00EC431A">
            <w:pPr>
              <w:pStyle w:val="TAC"/>
              <w:rPr>
                <w:lang w:eastAsia="fi-FI"/>
              </w:rPr>
            </w:pPr>
            <w:r w:rsidRPr="00AC4FBC">
              <w:rPr>
                <w:rFonts w:eastAsia="Malgun Gothic"/>
              </w:rPr>
              <w:t>DC_21A_n79A</w:t>
            </w:r>
          </w:p>
        </w:tc>
      </w:tr>
      <w:tr w:rsidR="00EC431A" w:rsidRPr="00AC4FBC" w14:paraId="5E5A77D7"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B6ECA9C" w14:textId="77777777" w:rsidR="00EC431A" w:rsidRPr="00AC4FBC" w:rsidRDefault="00EC431A" w:rsidP="00EC431A">
            <w:pPr>
              <w:pStyle w:val="TAC"/>
            </w:pPr>
            <w:r w:rsidRPr="00AC4FBC">
              <w:rPr>
                <w:rFonts w:eastAsia="Malgun Gothic"/>
              </w:rPr>
              <w:t>DC_28A_n7A-n78A</w:t>
            </w:r>
          </w:p>
        </w:tc>
        <w:tc>
          <w:tcPr>
            <w:tcW w:w="3969" w:type="dxa"/>
            <w:tcMar>
              <w:top w:w="28" w:type="dxa"/>
              <w:left w:w="28" w:type="dxa"/>
              <w:bottom w:w="28" w:type="dxa"/>
              <w:right w:w="28" w:type="dxa"/>
            </w:tcMar>
            <w:vAlign w:val="center"/>
          </w:tcPr>
          <w:p w14:paraId="645FB59C" w14:textId="77777777" w:rsidR="00EC431A" w:rsidRPr="00AC4FBC" w:rsidRDefault="00EC431A" w:rsidP="00EC431A">
            <w:pPr>
              <w:pStyle w:val="TAC"/>
              <w:rPr>
                <w:rFonts w:eastAsia="Malgun Gothic"/>
              </w:rPr>
            </w:pPr>
            <w:r w:rsidRPr="00AC4FBC">
              <w:rPr>
                <w:rFonts w:eastAsia="Malgun Gothic"/>
              </w:rPr>
              <w:t>DC_28A_n7A</w:t>
            </w:r>
          </w:p>
          <w:p w14:paraId="46C71416" w14:textId="77777777" w:rsidR="00EC431A" w:rsidRPr="00AC4FBC" w:rsidRDefault="00EC431A" w:rsidP="00EC431A">
            <w:pPr>
              <w:pStyle w:val="TAC"/>
            </w:pPr>
            <w:r w:rsidRPr="00AC4FBC">
              <w:rPr>
                <w:rFonts w:eastAsia="Malgun Gothic"/>
              </w:rPr>
              <w:t>DC_28A_n78A</w:t>
            </w:r>
          </w:p>
        </w:tc>
      </w:tr>
      <w:tr w:rsidR="00EC431A" w:rsidRPr="00AC4FBC" w14:paraId="17E9652F" w14:textId="77777777">
        <w:trPr>
          <w:trHeight w:val="227"/>
          <w:jc w:val="center"/>
        </w:trPr>
        <w:tc>
          <w:tcPr>
            <w:tcW w:w="3969" w:type="dxa"/>
            <w:shd w:val="clear" w:color="auto" w:fill="auto"/>
            <w:noWrap/>
            <w:tcMar>
              <w:top w:w="28" w:type="dxa"/>
              <w:left w:w="28" w:type="dxa"/>
              <w:bottom w:w="28" w:type="dxa"/>
              <w:right w:w="28" w:type="dxa"/>
            </w:tcMar>
            <w:vAlign w:val="center"/>
          </w:tcPr>
          <w:p w14:paraId="3BBAE92E" w14:textId="4315157B" w:rsidR="00EC431A" w:rsidRPr="00AC4FBC" w:rsidRDefault="00EC431A" w:rsidP="00EC431A">
            <w:pPr>
              <w:pStyle w:val="TAC"/>
            </w:pPr>
            <w:r w:rsidRPr="00AC4FBC">
              <w:t>DC_28A-42A_n78A</w:t>
            </w:r>
            <w:r w:rsidRPr="00AC4FBC">
              <w:rPr>
                <w:vertAlign w:val="superscript"/>
              </w:rPr>
              <w:t>10,11</w:t>
            </w:r>
          </w:p>
        </w:tc>
        <w:tc>
          <w:tcPr>
            <w:tcW w:w="3969" w:type="dxa"/>
            <w:tcMar>
              <w:top w:w="28" w:type="dxa"/>
              <w:left w:w="28" w:type="dxa"/>
              <w:bottom w:w="28" w:type="dxa"/>
              <w:right w:w="28" w:type="dxa"/>
            </w:tcMar>
            <w:vAlign w:val="center"/>
          </w:tcPr>
          <w:p w14:paraId="0C9053BE" w14:textId="77777777" w:rsidR="00EC431A" w:rsidRPr="00AC4FBC" w:rsidRDefault="00EC431A" w:rsidP="00EC431A">
            <w:pPr>
              <w:pStyle w:val="TAC"/>
            </w:pPr>
            <w:r w:rsidRPr="00AC4FBC">
              <w:t>DC_28A_n78A</w:t>
            </w:r>
          </w:p>
        </w:tc>
      </w:tr>
      <w:tr w:rsidR="00EC431A" w:rsidRPr="00AC4FBC" w14:paraId="52972C93" w14:textId="77777777">
        <w:trPr>
          <w:trHeight w:val="227"/>
          <w:jc w:val="center"/>
        </w:trPr>
        <w:tc>
          <w:tcPr>
            <w:tcW w:w="3969" w:type="dxa"/>
            <w:shd w:val="clear" w:color="auto" w:fill="auto"/>
            <w:noWrap/>
            <w:tcMar>
              <w:top w:w="28" w:type="dxa"/>
              <w:left w:w="28" w:type="dxa"/>
              <w:bottom w:w="28" w:type="dxa"/>
              <w:right w:w="28" w:type="dxa"/>
            </w:tcMar>
            <w:vAlign w:val="center"/>
          </w:tcPr>
          <w:p w14:paraId="73ABEB54" w14:textId="50850A1C" w:rsidR="00EC431A" w:rsidRPr="00AC4FBC" w:rsidRDefault="00EC431A" w:rsidP="00EC431A">
            <w:pPr>
              <w:pStyle w:val="TAC"/>
            </w:pPr>
            <w:r w:rsidRPr="00AC4FBC">
              <w:t>DC_41A-42A_n78A</w:t>
            </w:r>
            <w:r w:rsidRPr="00AC4FBC">
              <w:rPr>
                <w:vertAlign w:val="superscript"/>
              </w:rPr>
              <w:t>10,11</w:t>
            </w:r>
          </w:p>
        </w:tc>
        <w:tc>
          <w:tcPr>
            <w:tcW w:w="3969" w:type="dxa"/>
            <w:tcMar>
              <w:top w:w="28" w:type="dxa"/>
              <w:left w:w="28" w:type="dxa"/>
              <w:bottom w:w="28" w:type="dxa"/>
              <w:right w:w="28" w:type="dxa"/>
            </w:tcMar>
            <w:vAlign w:val="center"/>
          </w:tcPr>
          <w:p w14:paraId="256FF1AC" w14:textId="77777777" w:rsidR="00EC431A" w:rsidRPr="00AC4FBC" w:rsidRDefault="00EC431A" w:rsidP="00EC431A">
            <w:pPr>
              <w:pStyle w:val="TAC"/>
            </w:pPr>
            <w:r w:rsidRPr="00AC4FBC">
              <w:t>DC_41A_n78A</w:t>
            </w:r>
          </w:p>
        </w:tc>
      </w:tr>
      <w:tr w:rsidR="00EC431A" w:rsidRPr="00AC4FBC" w14:paraId="2890E167" w14:textId="77777777">
        <w:trPr>
          <w:trHeight w:val="227"/>
          <w:jc w:val="center"/>
        </w:trPr>
        <w:tc>
          <w:tcPr>
            <w:tcW w:w="3969" w:type="dxa"/>
            <w:shd w:val="clear" w:color="auto" w:fill="auto"/>
            <w:noWrap/>
            <w:tcMar>
              <w:top w:w="28" w:type="dxa"/>
              <w:left w:w="28" w:type="dxa"/>
              <w:bottom w:w="28" w:type="dxa"/>
              <w:right w:w="28" w:type="dxa"/>
            </w:tcMar>
            <w:vAlign w:val="center"/>
          </w:tcPr>
          <w:p w14:paraId="26C30A40" w14:textId="3F029418" w:rsidR="00EC431A" w:rsidRPr="00AC4FBC" w:rsidRDefault="00EC431A" w:rsidP="00EC431A">
            <w:pPr>
              <w:pStyle w:val="TAC"/>
            </w:pPr>
            <w:r w:rsidRPr="00877CC8">
              <w:lastRenderedPageBreak/>
              <w:t>DC_66A_n2A-n77A</w:t>
            </w:r>
            <w:r w:rsidRPr="00877CC8">
              <w:rPr>
                <w:vertAlign w:val="superscript"/>
              </w:rPr>
              <w:t>14</w:t>
            </w:r>
          </w:p>
        </w:tc>
        <w:tc>
          <w:tcPr>
            <w:tcW w:w="3969" w:type="dxa"/>
            <w:tcMar>
              <w:top w:w="28" w:type="dxa"/>
              <w:left w:w="28" w:type="dxa"/>
              <w:bottom w:w="28" w:type="dxa"/>
              <w:right w:w="28" w:type="dxa"/>
            </w:tcMar>
            <w:vAlign w:val="center"/>
          </w:tcPr>
          <w:p w14:paraId="60F83EF3" w14:textId="77777777" w:rsidR="00EC431A" w:rsidRPr="00877CC8" w:rsidRDefault="00EC431A" w:rsidP="00EC431A">
            <w:pPr>
              <w:keepNext/>
              <w:keepLines/>
              <w:spacing w:after="0"/>
              <w:jc w:val="center"/>
              <w:rPr>
                <w:rFonts w:ascii="Arial" w:hAnsi="Arial"/>
                <w:sz w:val="18"/>
              </w:rPr>
            </w:pPr>
            <w:r w:rsidRPr="00877CC8">
              <w:rPr>
                <w:rFonts w:ascii="Arial" w:hAnsi="Arial"/>
                <w:sz w:val="18"/>
              </w:rPr>
              <w:t>DC_66A_n2A</w:t>
            </w:r>
          </w:p>
          <w:p w14:paraId="236D0621" w14:textId="2E93CF23" w:rsidR="00EC431A" w:rsidRPr="00AC4FBC" w:rsidRDefault="00EC431A" w:rsidP="00EC431A">
            <w:pPr>
              <w:pStyle w:val="TAC"/>
            </w:pPr>
            <w:r w:rsidRPr="00877CC8">
              <w:t>DC_66A_n77A</w:t>
            </w:r>
            <w:r w:rsidRPr="00877CC8">
              <w:rPr>
                <w:vertAlign w:val="superscript"/>
              </w:rPr>
              <w:t>14</w:t>
            </w:r>
          </w:p>
        </w:tc>
      </w:tr>
      <w:tr w:rsidR="00EC431A" w:rsidRPr="00AC4FBC" w14:paraId="53525F0B" w14:textId="77777777">
        <w:trPr>
          <w:trHeight w:val="227"/>
          <w:jc w:val="center"/>
        </w:trPr>
        <w:tc>
          <w:tcPr>
            <w:tcW w:w="3969" w:type="dxa"/>
            <w:shd w:val="clear" w:color="auto" w:fill="auto"/>
            <w:noWrap/>
            <w:tcMar>
              <w:top w:w="28" w:type="dxa"/>
              <w:left w:w="28" w:type="dxa"/>
              <w:bottom w:w="28" w:type="dxa"/>
              <w:right w:w="28" w:type="dxa"/>
            </w:tcMar>
            <w:vAlign w:val="center"/>
          </w:tcPr>
          <w:p w14:paraId="6932517D" w14:textId="777E49E7" w:rsidR="00EC431A" w:rsidRPr="00AC4FBC" w:rsidRDefault="00EC431A" w:rsidP="00EC431A">
            <w:pPr>
              <w:pStyle w:val="TAC"/>
            </w:pPr>
            <w:r w:rsidRPr="00877CC8">
              <w:t>DC_66A_n5A-n77A</w:t>
            </w:r>
            <w:r w:rsidRPr="00877CC8">
              <w:rPr>
                <w:vertAlign w:val="superscript"/>
              </w:rPr>
              <w:t>14</w:t>
            </w:r>
          </w:p>
        </w:tc>
        <w:tc>
          <w:tcPr>
            <w:tcW w:w="3969" w:type="dxa"/>
            <w:tcMar>
              <w:top w:w="28" w:type="dxa"/>
              <w:left w:w="28" w:type="dxa"/>
              <w:bottom w:w="28" w:type="dxa"/>
              <w:right w:w="28" w:type="dxa"/>
            </w:tcMar>
            <w:vAlign w:val="center"/>
          </w:tcPr>
          <w:p w14:paraId="42E61B1A" w14:textId="77777777" w:rsidR="00EC431A" w:rsidRPr="00877CC8" w:rsidRDefault="00EC431A" w:rsidP="00EC431A">
            <w:pPr>
              <w:keepNext/>
              <w:keepLines/>
              <w:spacing w:after="0"/>
              <w:jc w:val="center"/>
              <w:rPr>
                <w:rFonts w:ascii="Arial" w:hAnsi="Arial"/>
                <w:sz w:val="18"/>
              </w:rPr>
            </w:pPr>
            <w:r w:rsidRPr="00877CC8">
              <w:rPr>
                <w:rFonts w:ascii="Arial" w:hAnsi="Arial"/>
                <w:sz w:val="18"/>
              </w:rPr>
              <w:t>DC_66A_n5A</w:t>
            </w:r>
          </w:p>
          <w:p w14:paraId="4A6D047F" w14:textId="10AA9BC6" w:rsidR="00EC431A" w:rsidRPr="00AC4FBC" w:rsidRDefault="00EC431A" w:rsidP="00EC431A">
            <w:pPr>
              <w:pStyle w:val="TAC"/>
            </w:pPr>
            <w:r w:rsidRPr="00877CC8">
              <w:t>DC_66A_n77A</w:t>
            </w:r>
            <w:r w:rsidRPr="00877CC8">
              <w:rPr>
                <w:vertAlign w:val="superscript"/>
              </w:rPr>
              <w:t>14</w:t>
            </w:r>
          </w:p>
        </w:tc>
      </w:tr>
      <w:tr w:rsidR="00EC431A" w:rsidRPr="00AC4FBC" w14:paraId="691AB120" w14:textId="77777777">
        <w:trPr>
          <w:trHeight w:val="227"/>
          <w:jc w:val="center"/>
        </w:trPr>
        <w:tc>
          <w:tcPr>
            <w:tcW w:w="3969" w:type="dxa"/>
            <w:shd w:val="clear" w:color="auto" w:fill="auto"/>
            <w:noWrap/>
            <w:tcMar>
              <w:top w:w="28" w:type="dxa"/>
              <w:left w:w="28" w:type="dxa"/>
              <w:bottom w:w="28" w:type="dxa"/>
              <w:right w:w="28" w:type="dxa"/>
            </w:tcMar>
            <w:vAlign w:val="center"/>
          </w:tcPr>
          <w:p w14:paraId="53CF6163" w14:textId="1095A736" w:rsidR="00EC431A" w:rsidRPr="00AC4FBC" w:rsidRDefault="00EC431A" w:rsidP="00EC431A">
            <w:pPr>
              <w:pStyle w:val="TAC"/>
            </w:pPr>
            <w:r w:rsidRPr="00AC4FBC">
              <w:t>DC_66A-(n)71AA</w:t>
            </w:r>
          </w:p>
        </w:tc>
        <w:tc>
          <w:tcPr>
            <w:tcW w:w="3969" w:type="dxa"/>
            <w:tcMar>
              <w:top w:w="28" w:type="dxa"/>
              <w:left w:w="28" w:type="dxa"/>
              <w:bottom w:w="28" w:type="dxa"/>
              <w:right w:w="28" w:type="dxa"/>
            </w:tcMar>
            <w:vAlign w:val="center"/>
          </w:tcPr>
          <w:p w14:paraId="55D80262" w14:textId="77777777" w:rsidR="00EC431A" w:rsidRPr="00AC4FBC" w:rsidRDefault="00EC431A" w:rsidP="00EC431A">
            <w:pPr>
              <w:pStyle w:val="TAC"/>
            </w:pPr>
            <w:r w:rsidRPr="00AC4FBC">
              <w:t>DC_66A_n71A</w:t>
            </w:r>
          </w:p>
          <w:p w14:paraId="5AE04743" w14:textId="77777777" w:rsidR="00EC431A" w:rsidRPr="00AC4FBC" w:rsidRDefault="00EC431A" w:rsidP="00EC431A">
            <w:pPr>
              <w:pStyle w:val="TAC"/>
            </w:pPr>
            <w:r w:rsidRPr="00AC4FBC">
              <w:t>DC_(n)71AA</w:t>
            </w:r>
          </w:p>
        </w:tc>
      </w:tr>
      <w:tr w:rsidR="00EC431A" w:rsidRPr="00AC4FBC" w14:paraId="0D656B5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8C507C1" w14:textId="77777777" w:rsidR="00EC431A" w:rsidRPr="00AC4FBC" w:rsidRDefault="00EC431A" w:rsidP="00EC431A">
            <w:pPr>
              <w:pStyle w:val="TAN"/>
            </w:pPr>
            <w:r w:rsidRPr="00AC4FBC">
              <w:t>NOTE 1:</w:t>
            </w:r>
            <w:r w:rsidRPr="00AC4FBC">
              <w:tab/>
              <w:t>Uplink EN-DC configurations are the configurations supported by the present release of specifications.</w:t>
            </w:r>
          </w:p>
          <w:p w14:paraId="49C74E2E" w14:textId="77777777" w:rsidR="00EC431A" w:rsidRPr="00AC4FBC" w:rsidRDefault="00EC431A" w:rsidP="00EC431A">
            <w:pPr>
              <w:pStyle w:val="TAN"/>
            </w:pPr>
            <w:r w:rsidRPr="00AC4FBC">
              <w:rPr>
                <w:lang w:eastAsia="zh-TW"/>
              </w:rPr>
              <w:t>NOTE 2:</w:t>
            </w:r>
            <w:r w:rsidRPr="00AC4FBC">
              <w:tab/>
            </w:r>
            <w:r w:rsidRPr="00AC4FBC">
              <w:rPr>
                <w:lang w:eastAsia="zh-TW"/>
              </w:rPr>
              <w:t>Only single switched UL is supported.</w:t>
            </w:r>
          </w:p>
          <w:p w14:paraId="7E0F1718" w14:textId="77777777" w:rsidR="00EC431A" w:rsidRPr="00AC4FBC" w:rsidRDefault="00EC431A" w:rsidP="00EC431A">
            <w:pPr>
              <w:pStyle w:val="TAN"/>
            </w:pPr>
            <w:r w:rsidRPr="00AC4FBC">
              <w:t>NOTE 3:</w:t>
            </w:r>
            <w:r w:rsidRPr="00AC4FBC">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23F5F280" w14:textId="77777777" w:rsidR="00EC431A" w:rsidRPr="00AC4FBC" w:rsidRDefault="00EC431A" w:rsidP="00EC431A">
            <w:pPr>
              <w:pStyle w:val="TAN"/>
            </w:pPr>
            <w:r w:rsidRPr="00AC4FBC">
              <w:rPr>
                <w:rFonts w:cs="Arial"/>
              </w:rPr>
              <w:t>NOTE 4:</w:t>
            </w:r>
            <w:r w:rsidRPr="00AC4FBC">
              <w:tab/>
            </w:r>
            <w:r w:rsidRPr="00AC4FBC">
              <w:rPr>
                <w:rFonts w:cs="Arial"/>
              </w:rPr>
              <w:t xml:space="preserve">If a UE is configured with both NR UL and NR SUL carriers in a cell, </w:t>
            </w:r>
            <w:r w:rsidRPr="00AC4FBC">
              <w:t>the switching time between NR UL carrier and NR SUL carrier can be up to 140us and placed in SUL resources.</w:t>
            </w:r>
          </w:p>
          <w:p w14:paraId="2D64D8DD" w14:textId="77777777" w:rsidR="00EC431A" w:rsidRPr="00AC4FBC" w:rsidRDefault="00EC431A" w:rsidP="00EC431A">
            <w:pPr>
              <w:pStyle w:val="TAN"/>
            </w:pPr>
            <w:r w:rsidRPr="00AC4FBC">
              <w:t>NOTE 5:</w:t>
            </w:r>
            <w:r w:rsidRPr="00AC4FBC">
              <w:tab/>
              <w:t>Applicable for UE supporting inter-band EN-DC with mandatory simultaneous Rx/Tx capability</w:t>
            </w:r>
          </w:p>
          <w:p w14:paraId="0B9848A0" w14:textId="77777777" w:rsidR="00EC431A" w:rsidRPr="00AC4FBC" w:rsidRDefault="00EC431A" w:rsidP="00EC431A">
            <w:pPr>
              <w:pStyle w:val="TAN"/>
            </w:pPr>
            <w:r w:rsidRPr="00AC4FBC">
              <w:t>NOTE 6:</w:t>
            </w:r>
            <w:r w:rsidRPr="00AC4FBC">
              <w:tab/>
              <w:t>The frequency range in band n28 is restricted for this band combination to 703-733 MHz for the UL and 758-788 MHz for the DL.</w:t>
            </w:r>
          </w:p>
          <w:p w14:paraId="7CF7568D" w14:textId="77777777" w:rsidR="00EC431A" w:rsidRPr="00AC4FBC" w:rsidRDefault="00EC431A" w:rsidP="00EC431A">
            <w:pPr>
              <w:pStyle w:val="TAN"/>
            </w:pPr>
            <w:r w:rsidRPr="00AC4FBC">
              <w:t>NOTE 7:</w:t>
            </w:r>
            <w:r w:rsidRPr="00AC4FBC">
              <w:tab/>
              <w:t>Void.</w:t>
            </w:r>
          </w:p>
          <w:p w14:paraId="37C05F33" w14:textId="77777777" w:rsidR="00EC431A" w:rsidRPr="00AC4FBC" w:rsidRDefault="00EC431A" w:rsidP="00EC431A">
            <w:pPr>
              <w:pStyle w:val="TAN"/>
            </w:pPr>
            <w:r w:rsidRPr="00AC4FBC">
              <w:t>NOTE 8:</w:t>
            </w:r>
            <w:r w:rsidRPr="00AC4FBC">
              <w:tab/>
              <w:t>Reserved</w:t>
            </w:r>
            <w:r w:rsidRPr="00AC4FBC">
              <w:rPr>
                <w:rFonts w:eastAsia="PMingLiU" w:cs="Arial"/>
                <w:lang w:eastAsia="zh-TW"/>
              </w:rPr>
              <w:t>.</w:t>
            </w:r>
          </w:p>
          <w:p w14:paraId="6A110AA8" w14:textId="77777777" w:rsidR="00EC431A" w:rsidRPr="00AC4FBC" w:rsidRDefault="00EC431A" w:rsidP="00EC431A">
            <w:pPr>
              <w:pStyle w:val="TAN"/>
            </w:pPr>
            <w:r w:rsidRPr="00AC4FBC">
              <w:t>NOTE 9:</w:t>
            </w:r>
            <w:r w:rsidRPr="00AC4FBC">
              <w:tab/>
              <w:t>Reserved.</w:t>
            </w:r>
          </w:p>
          <w:p w14:paraId="2AD2B4C9" w14:textId="583C7963" w:rsidR="00EC431A" w:rsidRPr="00AC4FBC" w:rsidRDefault="00EC431A" w:rsidP="00EC431A">
            <w:pPr>
              <w:pStyle w:val="TAN"/>
            </w:pPr>
            <w:r w:rsidRPr="00AC4FBC">
              <w:t>NOTE 10:</w:t>
            </w:r>
            <w:r w:rsidRPr="00AC4FBC">
              <w:tab/>
              <w:t xml:space="preserve">For UEs not indicating </w:t>
            </w:r>
            <w:r w:rsidRPr="00AC4FBC">
              <w:rPr>
                <w:i/>
                <w:iCs/>
              </w:rPr>
              <w:t>interBandMRDC-WithOverlapDL-Bands-r16</w:t>
            </w:r>
            <w:r w:rsidRPr="00AC4FBC">
              <w:t xml:space="preserve">, the minimum requirements for intra-band non-contiguous EN-DC apply for the Band 42 and Band n77/n78 combination. For UEs not indicating </w:t>
            </w:r>
            <w:r w:rsidRPr="00AC4FBC">
              <w:rPr>
                <w:i/>
                <w:iCs/>
              </w:rPr>
              <w:t>interBandMRDC-WithOverlapDL-Bands-r16</w:t>
            </w:r>
            <w:r w:rsidRPr="00AC4FBC">
              <w:t xml:space="preserve">, </w:t>
            </w:r>
            <w:r w:rsidRPr="00AC4FBC">
              <w:rPr>
                <w:lang w:eastAsia="ja-JP"/>
              </w:rPr>
              <w:t xml:space="preserve">when UE capability </w:t>
            </w:r>
            <w:r w:rsidRPr="00AC4FBC">
              <w:rPr>
                <w:i/>
                <w:iCs/>
                <w:lang w:eastAsia="ja-JP"/>
              </w:rPr>
              <w:t>interBandContiguousMRDC</w:t>
            </w:r>
            <w:r w:rsidRPr="00AC4FBC">
              <w:rPr>
                <w:lang w:eastAsia="ja-JP"/>
              </w:rPr>
              <w:t xml:space="preserve"> is indicated, the minimum requirements for intra-band-contiguous EN-DC also should be met in addtion to intra-band non-contiguous EN-DC</w:t>
            </w:r>
            <w:r w:rsidRPr="00AC4FBC">
              <w:rPr>
                <w:i/>
                <w:iCs/>
                <w:lang w:eastAsia="ja-JP"/>
              </w:rPr>
              <w:t>.</w:t>
            </w:r>
          </w:p>
          <w:p w14:paraId="706E501E" w14:textId="77777777" w:rsidR="00EC431A" w:rsidRPr="00AC4FBC" w:rsidRDefault="00EC431A" w:rsidP="00EC431A">
            <w:pPr>
              <w:pStyle w:val="TAN"/>
            </w:pPr>
            <w:r w:rsidRPr="00AC4FBC">
              <w:t>NOTE 11:</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2FF9360F" w14:textId="77777777" w:rsidR="00EC431A" w:rsidRDefault="00EC431A" w:rsidP="00EC431A">
            <w:pPr>
              <w:pStyle w:val="TAN"/>
            </w:pPr>
            <w:r w:rsidRPr="00AC4FBC">
              <w:t>NOTE 12:</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p w14:paraId="069B9BB8" w14:textId="77777777" w:rsidR="00EC431A" w:rsidRDefault="00EC431A" w:rsidP="00EC431A">
            <w:pPr>
              <w:pStyle w:val="TAN"/>
            </w:pPr>
            <w:r>
              <w:t>NOTE 13:</w:t>
            </w:r>
            <w:r>
              <w:tab/>
              <w:t>Reserved.</w:t>
            </w:r>
          </w:p>
          <w:p w14:paraId="10E07140" w14:textId="1AB19326" w:rsidR="00EC431A" w:rsidRPr="00AC4FBC" w:rsidRDefault="00EC431A" w:rsidP="00EC431A">
            <w:pPr>
              <w:pStyle w:val="TAN"/>
            </w:pPr>
            <w:r>
              <w:t>NOTE 14:</w:t>
            </w:r>
            <w:r>
              <w:tab/>
            </w:r>
            <w:r>
              <w:rPr>
                <w:lang w:eastAsia="ja-JP"/>
              </w:rPr>
              <w:t xml:space="preserve">Minimum requirements for </w:t>
            </w:r>
            <w:r w:rsidRPr="00877CC8">
              <w:rPr>
                <w:lang w:eastAsia="ja-JP"/>
              </w:rPr>
              <w:t xml:space="preserve">PC2 </w:t>
            </w:r>
            <w:r>
              <w:rPr>
                <w:lang w:eastAsia="ja-JP"/>
              </w:rPr>
              <w:t>are applicable for this u</w:t>
            </w:r>
            <w:r w:rsidRPr="00877CC8">
              <w:rPr>
                <w:lang w:eastAsia="ja-JP"/>
              </w:rPr>
              <w:t xml:space="preserve">Uplink EN-DC configuration </w:t>
            </w:r>
            <w:r>
              <w:rPr>
                <w:lang w:eastAsia="ja-JP"/>
              </w:rPr>
              <w:t>in this downlink/uplink</w:t>
            </w:r>
            <w:r w:rsidRPr="00877CC8">
              <w:rPr>
                <w:lang w:eastAsia="ja-JP"/>
              </w:rPr>
              <w:t xml:space="preserve"> to EN-DC configuration.</w:t>
            </w:r>
          </w:p>
        </w:tc>
      </w:tr>
    </w:tbl>
    <w:p w14:paraId="06D46A5D" w14:textId="77777777" w:rsidR="00AB2B30" w:rsidRPr="00AC4FBC" w:rsidRDefault="00AB2B30"/>
    <w:p w14:paraId="1E011F45" w14:textId="77777777" w:rsidR="00AB2B30" w:rsidRPr="00AC4FBC" w:rsidRDefault="006A7121">
      <w:pPr>
        <w:pStyle w:val="Heading4"/>
      </w:pPr>
      <w:bookmarkStart w:id="1105" w:name="_Toc27475569"/>
      <w:bookmarkStart w:id="1106" w:name="_Toc29495160"/>
      <w:bookmarkStart w:id="1107" w:name="_Toc36116206"/>
      <w:bookmarkStart w:id="1108" w:name="_Toc36118255"/>
      <w:bookmarkStart w:id="1109" w:name="_Toc36560368"/>
      <w:bookmarkStart w:id="1110" w:name="_Toc43976865"/>
      <w:bookmarkStart w:id="1111" w:name="_Toc52213432"/>
      <w:bookmarkStart w:id="1112" w:name="_Toc60742888"/>
      <w:bookmarkStart w:id="1113" w:name="_Toc68206068"/>
      <w:bookmarkStart w:id="1114" w:name="_Toc75971865"/>
      <w:bookmarkStart w:id="1115" w:name="_Toc85051288"/>
      <w:bookmarkStart w:id="1116" w:name="_Toc90493286"/>
      <w:bookmarkStart w:id="1117" w:name="_Toc90493926"/>
      <w:bookmarkStart w:id="1118" w:name="_Toc100093949"/>
      <w:bookmarkStart w:id="1119" w:name="_Toc106872593"/>
      <w:bookmarkStart w:id="1120" w:name="_Toc155208509"/>
      <w:bookmarkStart w:id="1121" w:name="_CR5_5B_4_3"/>
      <w:bookmarkEnd w:id="1121"/>
      <w:r w:rsidRPr="00AC4FBC">
        <w:lastRenderedPageBreak/>
        <w:t>5.5B.4.3</w:t>
      </w:r>
      <w:r w:rsidRPr="00AC4FBC">
        <w:tab/>
        <w:t>Inter-band EN-DC configurations within FR1 (four bands)</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14:paraId="2C19575C" w14:textId="77777777" w:rsidR="00AB2B30" w:rsidRPr="00AC4FBC" w:rsidRDefault="006A7121">
      <w:pPr>
        <w:pStyle w:val="TH"/>
      </w:pPr>
      <w:bookmarkStart w:id="1122" w:name="_CRTable5_5B_4_31"/>
      <w:r w:rsidRPr="00AC4FBC">
        <w:t xml:space="preserve">Table </w:t>
      </w:r>
      <w:bookmarkEnd w:id="1122"/>
      <w:r w:rsidRPr="00AC4FBC">
        <w:t>5.5B.4.3-1: Inter-band EN-DC configurations within FR1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EC431A" w14:paraId="14DE61E1"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63392E39" w14:textId="77777777" w:rsidR="00AB2B30" w:rsidRPr="00AC4FBC" w:rsidRDefault="006A7121">
            <w:pPr>
              <w:pStyle w:val="TAH"/>
              <w:rPr>
                <w:lang w:eastAsia="fi-FI"/>
              </w:rPr>
            </w:pPr>
            <w:r w:rsidRPr="00AC4FBC">
              <w:rPr>
                <w:lang w:eastAsia="fi-FI"/>
              </w:rPr>
              <w:lastRenderedPageBreak/>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23AF3DB1" w14:textId="77777777" w:rsidR="00AB2B30" w:rsidRPr="00F452E9" w:rsidRDefault="006A7121">
            <w:pPr>
              <w:pStyle w:val="TAH"/>
              <w:rPr>
                <w:lang w:val="fr-FR" w:eastAsia="fi-FI"/>
              </w:rPr>
            </w:pPr>
            <w:r w:rsidRPr="00F452E9">
              <w:rPr>
                <w:lang w:val="fr-FR" w:eastAsia="fi-FI"/>
              </w:rPr>
              <w:t>Uplink EN-DC</w:t>
            </w:r>
            <w:r w:rsidRPr="00F452E9">
              <w:rPr>
                <w:lang w:val="fr-FR"/>
              </w:rPr>
              <w:t xml:space="preserve"> </w:t>
            </w:r>
            <w:r w:rsidRPr="00F452E9">
              <w:rPr>
                <w:lang w:val="fr-FR" w:eastAsia="fi-FI"/>
              </w:rPr>
              <w:t>configuration</w:t>
            </w:r>
            <w:r w:rsidRPr="00F452E9">
              <w:rPr>
                <w:lang w:val="fr-FR"/>
              </w:rPr>
              <w:t xml:space="preserve"> </w:t>
            </w:r>
            <w:r w:rsidRPr="00F452E9">
              <w:rPr>
                <w:lang w:val="fr-FR" w:eastAsia="fi-FI"/>
              </w:rPr>
              <w:t>(NOTE 1)</w:t>
            </w:r>
          </w:p>
        </w:tc>
      </w:tr>
      <w:tr w:rsidR="00AB2B30" w:rsidRPr="00AC4FBC" w14:paraId="145F6755" w14:textId="77777777">
        <w:trPr>
          <w:trHeight w:val="227"/>
          <w:jc w:val="center"/>
        </w:trPr>
        <w:tc>
          <w:tcPr>
            <w:tcW w:w="3969" w:type="dxa"/>
            <w:shd w:val="clear" w:color="auto" w:fill="auto"/>
            <w:noWrap/>
            <w:tcMar>
              <w:top w:w="28" w:type="dxa"/>
              <w:left w:w="28" w:type="dxa"/>
              <w:bottom w:w="28" w:type="dxa"/>
              <w:right w:w="28" w:type="dxa"/>
            </w:tcMar>
            <w:vAlign w:val="center"/>
          </w:tcPr>
          <w:p w14:paraId="06365BD4" w14:textId="77777777" w:rsidR="00AB2B30" w:rsidRPr="00AC4FBC" w:rsidRDefault="006A7121">
            <w:pPr>
              <w:pStyle w:val="TAC"/>
              <w:rPr>
                <w:lang w:eastAsia="fi-FI"/>
              </w:rPr>
            </w:pPr>
            <w:r w:rsidRPr="00AC4FBC">
              <w:rPr>
                <w:lang w:eastAsia="fi-FI"/>
              </w:rPr>
              <w:t>DC_1A-3A-7A_n28A</w:t>
            </w:r>
          </w:p>
        </w:tc>
        <w:tc>
          <w:tcPr>
            <w:tcW w:w="3969" w:type="dxa"/>
            <w:tcMar>
              <w:top w:w="28" w:type="dxa"/>
              <w:left w:w="28" w:type="dxa"/>
              <w:bottom w:w="28" w:type="dxa"/>
              <w:right w:w="28" w:type="dxa"/>
            </w:tcMar>
          </w:tcPr>
          <w:p w14:paraId="6E6D95A6" w14:textId="77777777" w:rsidR="00AB2B30" w:rsidRPr="00AC4FBC" w:rsidRDefault="006A7121">
            <w:pPr>
              <w:pStyle w:val="TAC"/>
              <w:rPr>
                <w:lang w:eastAsia="fi-FI"/>
              </w:rPr>
            </w:pPr>
            <w:r w:rsidRPr="00AC4FBC">
              <w:rPr>
                <w:lang w:eastAsia="fi-FI"/>
              </w:rPr>
              <w:t>DC_1A_n28A</w:t>
            </w:r>
          </w:p>
          <w:p w14:paraId="7D130600" w14:textId="77777777" w:rsidR="00AB2B30" w:rsidRPr="00AC4FBC" w:rsidRDefault="006A7121">
            <w:pPr>
              <w:pStyle w:val="TAC"/>
              <w:rPr>
                <w:lang w:eastAsia="fi-FI"/>
              </w:rPr>
            </w:pPr>
            <w:r w:rsidRPr="00AC4FBC">
              <w:rPr>
                <w:lang w:eastAsia="fi-FI"/>
              </w:rPr>
              <w:t>DC_3A_n28A</w:t>
            </w:r>
          </w:p>
          <w:p w14:paraId="5DDA2236" w14:textId="77777777" w:rsidR="00AB2B30" w:rsidRPr="00AC4FBC" w:rsidRDefault="006A7121">
            <w:pPr>
              <w:pStyle w:val="TAC"/>
              <w:rPr>
                <w:lang w:eastAsia="fi-FI"/>
              </w:rPr>
            </w:pPr>
            <w:r w:rsidRPr="00AC4FBC">
              <w:rPr>
                <w:lang w:eastAsia="fi-FI"/>
              </w:rPr>
              <w:t>DC_7A_n28A</w:t>
            </w:r>
          </w:p>
        </w:tc>
      </w:tr>
      <w:tr w:rsidR="00AB2B30" w:rsidRPr="00AC4FBC" w14:paraId="63D3286D" w14:textId="77777777">
        <w:trPr>
          <w:trHeight w:val="227"/>
          <w:jc w:val="center"/>
        </w:trPr>
        <w:tc>
          <w:tcPr>
            <w:tcW w:w="3969" w:type="dxa"/>
            <w:shd w:val="clear" w:color="auto" w:fill="auto"/>
            <w:noWrap/>
            <w:tcMar>
              <w:top w:w="28" w:type="dxa"/>
              <w:left w:w="28" w:type="dxa"/>
              <w:bottom w:w="28" w:type="dxa"/>
              <w:right w:w="28" w:type="dxa"/>
            </w:tcMar>
            <w:vAlign w:val="center"/>
          </w:tcPr>
          <w:p w14:paraId="02F90C11" w14:textId="0A805C8F" w:rsidR="00AB2B30" w:rsidRPr="00AC4FBC" w:rsidRDefault="006A7121">
            <w:pPr>
              <w:pStyle w:val="TAC"/>
            </w:pPr>
            <w:r w:rsidRPr="00AC4FBC">
              <w:rPr>
                <w:lang w:eastAsia="fi-FI"/>
              </w:rPr>
              <w:t>DC_1A-3A-7A_n78A</w:t>
            </w:r>
            <w:r w:rsidRPr="00AC4FBC">
              <w:rPr>
                <w:vertAlign w:val="superscript"/>
              </w:rPr>
              <w:t>2</w:t>
            </w:r>
          </w:p>
        </w:tc>
        <w:tc>
          <w:tcPr>
            <w:tcW w:w="3969" w:type="dxa"/>
            <w:tcMar>
              <w:top w:w="28" w:type="dxa"/>
              <w:left w:w="28" w:type="dxa"/>
              <w:bottom w:w="28" w:type="dxa"/>
              <w:right w:w="28" w:type="dxa"/>
            </w:tcMar>
          </w:tcPr>
          <w:p w14:paraId="2750A851" w14:textId="77777777" w:rsidR="00AB2B30" w:rsidRPr="00AC4FBC" w:rsidRDefault="006A7121">
            <w:pPr>
              <w:pStyle w:val="TAC"/>
              <w:rPr>
                <w:lang w:eastAsia="fi-FI"/>
              </w:rPr>
            </w:pPr>
            <w:r w:rsidRPr="00AC4FBC">
              <w:rPr>
                <w:lang w:eastAsia="fi-FI"/>
              </w:rPr>
              <w:t>DC_1A_n78A</w:t>
            </w:r>
          </w:p>
          <w:p w14:paraId="5C55F17C" w14:textId="77777777" w:rsidR="00AB2B30" w:rsidRPr="00AC4FBC" w:rsidRDefault="006A7121">
            <w:pPr>
              <w:pStyle w:val="TAC"/>
              <w:rPr>
                <w:lang w:eastAsia="fi-FI"/>
              </w:rPr>
            </w:pPr>
            <w:r w:rsidRPr="00AC4FBC">
              <w:rPr>
                <w:lang w:eastAsia="fi-FI"/>
              </w:rPr>
              <w:t>DC_3A_n78A</w:t>
            </w:r>
          </w:p>
          <w:p w14:paraId="681E0C85" w14:textId="77777777" w:rsidR="00AB2B30" w:rsidRPr="00AC4FBC" w:rsidRDefault="006A7121">
            <w:pPr>
              <w:pStyle w:val="TAC"/>
              <w:rPr>
                <w:lang w:eastAsia="fi-FI"/>
              </w:rPr>
            </w:pPr>
            <w:r w:rsidRPr="00AC4FBC">
              <w:rPr>
                <w:lang w:eastAsia="fi-FI"/>
              </w:rPr>
              <w:t>DC_7A_n78A</w:t>
            </w:r>
          </w:p>
        </w:tc>
      </w:tr>
      <w:tr w:rsidR="00AB2B30" w:rsidRPr="00AC4FBC" w14:paraId="03BDE899" w14:textId="77777777">
        <w:trPr>
          <w:trHeight w:val="227"/>
          <w:jc w:val="center"/>
        </w:trPr>
        <w:tc>
          <w:tcPr>
            <w:tcW w:w="3969" w:type="dxa"/>
            <w:shd w:val="clear" w:color="auto" w:fill="auto"/>
            <w:noWrap/>
            <w:tcMar>
              <w:top w:w="28" w:type="dxa"/>
              <w:left w:w="28" w:type="dxa"/>
              <w:bottom w:w="28" w:type="dxa"/>
              <w:right w:w="28" w:type="dxa"/>
            </w:tcMar>
            <w:vAlign w:val="center"/>
          </w:tcPr>
          <w:p w14:paraId="0938D8F6" w14:textId="77777777" w:rsidR="00AB2B30" w:rsidRPr="00AC4FBC" w:rsidRDefault="006A7121">
            <w:pPr>
              <w:pStyle w:val="TAC"/>
              <w:rPr>
                <w:lang w:eastAsia="fi-FI"/>
              </w:rPr>
            </w:pPr>
            <w:r w:rsidRPr="00AC4FBC">
              <w:rPr>
                <w:lang w:eastAsia="fi-FI"/>
              </w:rPr>
              <w:t>DC_1A-3A-8A_n78A</w:t>
            </w:r>
            <w:r w:rsidRPr="00AC4FBC">
              <w:rPr>
                <w:vertAlign w:val="superscript"/>
              </w:rPr>
              <w:t>2</w:t>
            </w:r>
          </w:p>
        </w:tc>
        <w:tc>
          <w:tcPr>
            <w:tcW w:w="3969" w:type="dxa"/>
            <w:tcMar>
              <w:top w:w="28" w:type="dxa"/>
              <w:left w:w="28" w:type="dxa"/>
              <w:bottom w:w="28" w:type="dxa"/>
              <w:right w:w="28" w:type="dxa"/>
            </w:tcMar>
          </w:tcPr>
          <w:p w14:paraId="64E7FD4D" w14:textId="77777777" w:rsidR="00AB2B30" w:rsidRPr="00AC4FBC" w:rsidRDefault="006A7121">
            <w:pPr>
              <w:pStyle w:val="TAC"/>
              <w:rPr>
                <w:lang w:eastAsia="fi-FI"/>
              </w:rPr>
            </w:pPr>
            <w:r w:rsidRPr="00AC4FBC">
              <w:rPr>
                <w:lang w:eastAsia="fi-FI"/>
              </w:rPr>
              <w:t>DC_1A_n78A</w:t>
            </w:r>
          </w:p>
          <w:p w14:paraId="32ED6C0F" w14:textId="77777777" w:rsidR="00AB2B30" w:rsidRPr="00AC4FBC" w:rsidRDefault="006A7121">
            <w:pPr>
              <w:pStyle w:val="TAC"/>
              <w:rPr>
                <w:lang w:eastAsia="fi-FI"/>
              </w:rPr>
            </w:pPr>
            <w:r w:rsidRPr="00AC4FBC">
              <w:rPr>
                <w:lang w:eastAsia="fi-FI"/>
              </w:rPr>
              <w:t>DC_3A_n78A</w:t>
            </w:r>
          </w:p>
          <w:p w14:paraId="5957434E" w14:textId="77777777" w:rsidR="00AB2B30" w:rsidRPr="00AC4FBC" w:rsidRDefault="006A7121">
            <w:pPr>
              <w:pStyle w:val="TAC"/>
              <w:rPr>
                <w:lang w:eastAsia="fi-FI"/>
              </w:rPr>
            </w:pPr>
            <w:r w:rsidRPr="00AC4FBC">
              <w:rPr>
                <w:lang w:eastAsia="fi-FI"/>
              </w:rPr>
              <w:t>DC_8A_n78A</w:t>
            </w:r>
          </w:p>
        </w:tc>
      </w:tr>
      <w:tr w:rsidR="00AB2B30" w:rsidRPr="00AC4FBC" w14:paraId="30004ED3" w14:textId="77777777">
        <w:trPr>
          <w:trHeight w:val="227"/>
          <w:jc w:val="center"/>
        </w:trPr>
        <w:tc>
          <w:tcPr>
            <w:tcW w:w="3969" w:type="dxa"/>
            <w:shd w:val="clear" w:color="auto" w:fill="auto"/>
            <w:noWrap/>
            <w:tcMar>
              <w:top w:w="28" w:type="dxa"/>
              <w:left w:w="28" w:type="dxa"/>
              <w:bottom w:w="28" w:type="dxa"/>
              <w:right w:w="28" w:type="dxa"/>
            </w:tcMar>
            <w:vAlign w:val="center"/>
          </w:tcPr>
          <w:p w14:paraId="7BF68561" w14:textId="73039C3B" w:rsidR="00AB2B30" w:rsidRPr="00AC4FBC" w:rsidRDefault="006A7121">
            <w:pPr>
              <w:pStyle w:val="TAC"/>
              <w:rPr>
                <w:lang w:eastAsia="fi-FI"/>
              </w:rPr>
            </w:pPr>
            <w:r w:rsidRPr="00AC4FBC">
              <w:rPr>
                <w:lang w:eastAsia="fi-FI"/>
              </w:rPr>
              <w:t>DC_1A-3A-19A_n77A</w:t>
            </w:r>
            <w:r w:rsidRPr="00AC4FBC">
              <w:rPr>
                <w:vertAlign w:val="superscript"/>
              </w:rPr>
              <w:t>2</w:t>
            </w:r>
          </w:p>
        </w:tc>
        <w:tc>
          <w:tcPr>
            <w:tcW w:w="3969" w:type="dxa"/>
            <w:tcMar>
              <w:top w:w="28" w:type="dxa"/>
              <w:left w:w="28" w:type="dxa"/>
              <w:bottom w:w="28" w:type="dxa"/>
              <w:right w:w="28" w:type="dxa"/>
            </w:tcMar>
          </w:tcPr>
          <w:p w14:paraId="3B67CD8E" w14:textId="77777777" w:rsidR="00AB2B30" w:rsidRPr="00AC4FBC" w:rsidRDefault="006A7121">
            <w:pPr>
              <w:pStyle w:val="TAC"/>
              <w:rPr>
                <w:lang w:eastAsia="fi-FI"/>
              </w:rPr>
            </w:pPr>
            <w:r w:rsidRPr="00AC4FBC">
              <w:rPr>
                <w:lang w:eastAsia="fi-FI"/>
              </w:rPr>
              <w:t>DC_1A_n77A</w:t>
            </w:r>
          </w:p>
          <w:p w14:paraId="1845890B" w14:textId="77777777" w:rsidR="00AB2B30" w:rsidRPr="00AC4FBC" w:rsidRDefault="006A7121">
            <w:pPr>
              <w:pStyle w:val="TAC"/>
              <w:rPr>
                <w:lang w:eastAsia="fi-FI"/>
              </w:rPr>
            </w:pPr>
            <w:r w:rsidRPr="00AC4FBC">
              <w:rPr>
                <w:lang w:eastAsia="fi-FI"/>
              </w:rPr>
              <w:t>DC_3A_n77A</w:t>
            </w:r>
          </w:p>
          <w:p w14:paraId="3EA73746" w14:textId="77777777" w:rsidR="00AB2B30" w:rsidRPr="00AC4FBC" w:rsidRDefault="006A7121">
            <w:pPr>
              <w:pStyle w:val="TAC"/>
              <w:rPr>
                <w:lang w:eastAsia="fi-FI"/>
              </w:rPr>
            </w:pPr>
            <w:r w:rsidRPr="00AC4FBC">
              <w:rPr>
                <w:lang w:eastAsia="fi-FI"/>
              </w:rPr>
              <w:t>DC_19A_n77A</w:t>
            </w:r>
          </w:p>
        </w:tc>
      </w:tr>
      <w:tr w:rsidR="00AB2B30" w:rsidRPr="00AC4FBC" w14:paraId="3AD479C0" w14:textId="77777777">
        <w:trPr>
          <w:trHeight w:val="227"/>
          <w:jc w:val="center"/>
        </w:trPr>
        <w:tc>
          <w:tcPr>
            <w:tcW w:w="3969" w:type="dxa"/>
            <w:shd w:val="clear" w:color="auto" w:fill="auto"/>
            <w:noWrap/>
            <w:tcMar>
              <w:top w:w="28" w:type="dxa"/>
              <w:left w:w="28" w:type="dxa"/>
              <w:bottom w:w="28" w:type="dxa"/>
              <w:right w:w="28" w:type="dxa"/>
            </w:tcMar>
            <w:vAlign w:val="center"/>
          </w:tcPr>
          <w:p w14:paraId="2CA60F15" w14:textId="6578C364" w:rsidR="00AB2B30" w:rsidRPr="00AC4FBC" w:rsidRDefault="006A7121">
            <w:pPr>
              <w:pStyle w:val="TAC"/>
              <w:rPr>
                <w:lang w:eastAsia="fi-FI"/>
              </w:rPr>
            </w:pPr>
            <w:r w:rsidRPr="00AC4FBC">
              <w:rPr>
                <w:lang w:eastAsia="fi-FI"/>
              </w:rPr>
              <w:t>DC_1A-3A-19A_n78A</w:t>
            </w:r>
            <w:r w:rsidRPr="00AC4FBC">
              <w:rPr>
                <w:vertAlign w:val="superscript"/>
              </w:rPr>
              <w:t>2</w:t>
            </w:r>
          </w:p>
        </w:tc>
        <w:tc>
          <w:tcPr>
            <w:tcW w:w="3969" w:type="dxa"/>
            <w:tcMar>
              <w:top w:w="28" w:type="dxa"/>
              <w:left w:w="28" w:type="dxa"/>
              <w:bottom w:w="28" w:type="dxa"/>
              <w:right w:w="28" w:type="dxa"/>
            </w:tcMar>
          </w:tcPr>
          <w:p w14:paraId="799D559E" w14:textId="77777777" w:rsidR="00AB2B30" w:rsidRPr="00AC4FBC" w:rsidRDefault="006A7121">
            <w:pPr>
              <w:pStyle w:val="TAC"/>
              <w:rPr>
                <w:lang w:eastAsia="fi-FI"/>
              </w:rPr>
            </w:pPr>
            <w:r w:rsidRPr="00AC4FBC">
              <w:rPr>
                <w:lang w:eastAsia="fi-FI"/>
              </w:rPr>
              <w:t>DC_1A_n78A</w:t>
            </w:r>
          </w:p>
          <w:p w14:paraId="23EA890F" w14:textId="77777777" w:rsidR="00AB2B30" w:rsidRPr="00AC4FBC" w:rsidRDefault="006A7121">
            <w:pPr>
              <w:pStyle w:val="TAC"/>
              <w:rPr>
                <w:lang w:eastAsia="fi-FI"/>
              </w:rPr>
            </w:pPr>
            <w:r w:rsidRPr="00AC4FBC">
              <w:rPr>
                <w:lang w:eastAsia="fi-FI"/>
              </w:rPr>
              <w:t>DC_3A_n78A</w:t>
            </w:r>
          </w:p>
          <w:p w14:paraId="7798C542" w14:textId="77777777" w:rsidR="00AB2B30" w:rsidRPr="00AC4FBC" w:rsidRDefault="006A7121">
            <w:pPr>
              <w:pStyle w:val="TAC"/>
              <w:rPr>
                <w:lang w:eastAsia="fi-FI"/>
              </w:rPr>
            </w:pPr>
            <w:r w:rsidRPr="00AC4FBC">
              <w:rPr>
                <w:lang w:eastAsia="fi-FI"/>
              </w:rPr>
              <w:t>DC_19A_n78A</w:t>
            </w:r>
          </w:p>
        </w:tc>
      </w:tr>
      <w:tr w:rsidR="00AB2B30" w:rsidRPr="00AC4FBC" w14:paraId="54E8ECEC" w14:textId="77777777">
        <w:trPr>
          <w:trHeight w:val="227"/>
          <w:jc w:val="center"/>
        </w:trPr>
        <w:tc>
          <w:tcPr>
            <w:tcW w:w="3969" w:type="dxa"/>
            <w:shd w:val="clear" w:color="auto" w:fill="auto"/>
            <w:noWrap/>
            <w:tcMar>
              <w:top w:w="28" w:type="dxa"/>
              <w:left w:w="28" w:type="dxa"/>
              <w:bottom w:w="28" w:type="dxa"/>
              <w:right w:w="28" w:type="dxa"/>
            </w:tcMar>
            <w:vAlign w:val="center"/>
          </w:tcPr>
          <w:p w14:paraId="7B40BF51" w14:textId="3D231523" w:rsidR="00AB2B30" w:rsidRPr="00AC4FBC" w:rsidRDefault="006A7121">
            <w:pPr>
              <w:pStyle w:val="TAC"/>
              <w:rPr>
                <w:lang w:eastAsia="fi-FI"/>
              </w:rPr>
            </w:pPr>
            <w:r w:rsidRPr="00AC4FBC">
              <w:rPr>
                <w:lang w:eastAsia="fi-FI"/>
              </w:rPr>
              <w:t>DC_1A-3A-19A_n79A</w:t>
            </w:r>
            <w:r w:rsidRPr="00AC4FBC">
              <w:rPr>
                <w:vertAlign w:val="superscript"/>
              </w:rPr>
              <w:t>2</w:t>
            </w:r>
          </w:p>
        </w:tc>
        <w:tc>
          <w:tcPr>
            <w:tcW w:w="3969" w:type="dxa"/>
            <w:tcMar>
              <w:top w:w="28" w:type="dxa"/>
              <w:left w:w="28" w:type="dxa"/>
              <w:bottom w:w="28" w:type="dxa"/>
              <w:right w:w="28" w:type="dxa"/>
            </w:tcMar>
          </w:tcPr>
          <w:p w14:paraId="7DF891DD" w14:textId="77777777" w:rsidR="00AB2B30" w:rsidRPr="00AC4FBC" w:rsidRDefault="006A7121">
            <w:pPr>
              <w:pStyle w:val="TAC"/>
              <w:rPr>
                <w:lang w:eastAsia="fi-FI"/>
              </w:rPr>
            </w:pPr>
            <w:r w:rsidRPr="00AC4FBC">
              <w:rPr>
                <w:lang w:eastAsia="fi-FI"/>
              </w:rPr>
              <w:t>DC_1A_n79A</w:t>
            </w:r>
          </w:p>
          <w:p w14:paraId="4400CCD6" w14:textId="77777777" w:rsidR="00AB2B30" w:rsidRPr="00AC4FBC" w:rsidRDefault="006A7121">
            <w:pPr>
              <w:pStyle w:val="TAC"/>
              <w:rPr>
                <w:lang w:eastAsia="fi-FI"/>
              </w:rPr>
            </w:pPr>
            <w:r w:rsidRPr="00AC4FBC">
              <w:rPr>
                <w:lang w:eastAsia="fi-FI"/>
              </w:rPr>
              <w:t>DC_3A_n79A</w:t>
            </w:r>
          </w:p>
          <w:p w14:paraId="6DBF09D4" w14:textId="77777777" w:rsidR="00AB2B30" w:rsidRPr="00AC4FBC" w:rsidRDefault="006A7121">
            <w:pPr>
              <w:pStyle w:val="TAC"/>
              <w:rPr>
                <w:lang w:eastAsia="fi-FI"/>
              </w:rPr>
            </w:pPr>
            <w:r w:rsidRPr="00AC4FBC">
              <w:rPr>
                <w:lang w:eastAsia="fi-FI"/>
              </w:rPr>
              <w:t>DC_19A_n79A</w:t>
            </w:r>
          </w:p>
        </w:tc>
      </w:tr>
      <w:tr w:rsidR="00AB2B30" w:rsidRPr="00AC4FBC" w14:paraId="327B5A6E" w14:textId="77777777">
        <w:trPr>
          <w:trHeight w:val="227"/>
          <w:jc w:val="center"/>
        </w:trPr>
        <w:tc>
          <w:tcPr>
            <w:tcW w:w="3969" w:type="dxa"/>
            <w:shd w:val="clear" w:color="auto" w:fill="auto"/>
            <w:noWrap/>
            <w:tcMar>
              <w:top w:w="28" w:type="dxa"/>
              <w:left w:w="28" w:type="dxa"/>
              <w:bottom w:w="28" w:type="dxa"/>
              <w:right w:w="28" w:type="dxa"/>
            </w:tcMar>
            <w:vAlign w:val="center"/>
          </w:tcPr>
          <w:p w14:paraId="06D5EA96" w14:textId="6EA50B02" w:rsidR="00AB2B30" w:rsidRPr="00AC4FBC" w:rsidRDefault="006A7121">
            <w:pPr>
              <w:pStyle w:val="TAC"/>
              <w:rPr>
                <w:lang w:eastAsia="fi-FI"/>
              </w:rPr>
            </w:pPr>
            <w:r w:rsidRPr="00AC4FBC">
              <w:rPr>
                <w:lang w:eastAsia="fi-FI"/>
              </w:rPr>
              <w:t>DC_1A-3A-20A_n28A</w:t>
            </w:r>
            <w:r w:rsidRPr="00AC4FBC">
              <w:rPr>
                <w:vertAlign w:val="superscript"/>
              </w:rPr>
              <w:t>3</w:t>
            </w:r>
            <w:r w:rsidR="00A91127" w:rsidRPr="00AC4FBC">
              <w:rPr>
                <w:vertAlign w:val="superscript"/>
              </w:rPr>
              <w:t>,7,8</w:t>
            </w:r>
          </w:p>
        </w:tc>
        <w:tc>
          <w:tcPr>
            <w:tcW w:w="3969" w:type="dxa"/>
            <w:tcMar>
              <w:top w:w="28" w:type="dxa"/>
              <w:left w:w="28" w:type="dxa"/>
              <w:bottom w:w="28" w:type="dxa"/>
              <w:right w:w="28" w:type="dxa"/>
            </w:tcMar>
          </w:tcPr>
          <w:p w14:paraId="57952F98" w14:textId="77777777" w:rsidR="00AB2B30" w:rsidRPr="00AC4FBC" w:rsidRDefault="006A7121">
            <w:pPr>
              <w:pStyle w:val="TAC"/>
              <w:rPr>
                <w:lang w:eastAsia="fi-FI"/>
              </w:rPr>
            </w:pPr>
            <w:r w:rsidRPr="00AC4FBC">
              <w:rPr>
                <w:lang w:eastAsia="fi-FI"/>
              </w:rPr>
              <w:t>DC_1A_n28A</w:t>
            </w:r>
          </w:p>
          <w:p w14:paraId="114FAF6A" w14:textId="77777777" w:rsidR="00AB2B30" w:rsidRPr="00AC4FBC" w:rsidRDefault="006A7121">
            <w:pPr>
              <w:pStyle w:val="TAC"/>
              <w:rPr>
                <w:lang w:eastAsia="fi-FI"/>
              </w:rPr>
            </w:pPr>
            <w:r w:rsidRPr="00AC4FBC">
              <w:rPr>
                <w:lang w:eastAsia="fi-FI"/>
              </w:rPr>
              <w:t>DC_3A_n28A</w:t>
            </w:r>
          </w:p>
          <w:p w14:paraId="39093D24" w14:textId="77777777" w:rsidR="00AB2B30" w:rsidRPr="00AC4FBC" w:rsidRDefault="006A7121">
            <w:pPr>
              <w:pStyle w:val="TAC"/>
              <w:rPr>
                <w:lang w:eastAsia="fi-FI"/>
              </w:rPr>
            </w:pPr>
            <w:r w:rsidRPr="00AC4FBC">
              <w:rPr>
                <w:lang w:eastAsia="fi-FI"/>
              </w:rPr>
              <w:t>DC_20A_n28A</w:t>
            </w:r>
          </w:p>
        </w:tc>
      </w:tr>
      <w:tr w:rsidR="00AB2B30" w:rsidRPr="00AC4FBC" w14:paraId="1EBEB268" w14:textId="77777777">
        <w:trPr>
          <w:trHeight w:val="227"/>
          <w:jc w:val="center"/>
        </w:trPr>
        <w:tc>
          <w:tcPr>
            <w:tcW w:w="3969" w:type="dxa"/>
            <w:shd w:val="clear" w:color="auto" w:fill="auto"/>
            <w:noWrap/>
            <w:tcMar>
              <w:top w:w="28" w:type="dxa"/>
              <w:left w:w="28" w:type="dxa"/>
              <w:bottom w:w="28" w:type="dxa"/>
              <w:right w:w="28" w:type="dxa"/>
            </w:tcMar>
            <w:vAlign w:val="center"/>
          </w:tcPr>
          <w:p w14:paraId="41490B52" w14:textId="77777777" w:rsidR="00AB2B30" w:rsidRPr="00AC4FBC" w:rsidRDefault="006A7121">
            <w:pPr>
              <w:pStyle w:val="TAC"/>
              <w:rPr>
                <w:lang w:eastAsia="fi-FI"/>
              </w:rPr>
            </w:pPr>
            <w:r w:rsidRPr="00AC4FBC">
              <w:rPr>
                <w:lang w:eastAsia="fi-FI"/>
              </w:rPr>
              <w:t>DC_1A-3A-20A_n78A</w:t>
            </w:r>
            <w:r w:rsidRPr="00AC4FBC">
              <w:rPr>
                <w:vertAlign w:val="superscript"/>
              </w:rPr>
              <w:t>2</w:t>
            </w:r>
          </w:p>
        </w:tc>
        <w:tc>
          <w:tcPr>
            <w:tcW w:w="3969" w:type="dxa"/>
            <w:tcMar>
              <w:top w:w="28" w:type="dxa"/>
              <w:left w:w="28" w:type="dxa"/>
              <w:bottom w:w="28" w:type="dxa"/>
              <w:right w:w="28" w:type="dxa"/>
            </w:tcMar>
          </w:tcPr>
          <w:p w14:paraId="2A442F11" w14:textId="77777777" w:rsidR="00AB2B30" w:rsidRPr="00AC4FBC" w:rsidRDefault="006A7121">
            <w:pPr>
              <w:pStyle w:val="TAC"/>
              <w:rPr>
                <w:lang w:eastAsia="fi-FI"/>
              </w:rPr>
            </w:pPr>
            <w:r w:rsidRPr="00AC4FBC">
              <w:rPr>
                <w:lang w:eastAsia="fi-FI"/>
              </w:rPr>
              <w:t>DC_1A_n78A</w:t>
            </w:r>
          </w:p>
          <w:p w14:paraId="14CE76B2" w14:textId="77777777" w:rsidR="00AB2B30" w:rsidRPr="00AC4FBC" w:rsidRDefault="006A7121">
            <w:pPr>
              <w:pStyle w:val="TAC"/>
              <w:rPr>
                <w:lang w:eastAsia="fi-FI"/>
              </w:rPr>
            </w:pPr>
            <w:r w:rsidRPr="00AC4FBC">
              <w:rPr>
                <w:lang w:eastAsia="fi-FI"/>
              </w:rPr>
              <w:t>DC_3A_n78A</w:t>
            </w:r>
          </w:p>
          <w:p w14:paraId="4FAC4422" w14:textId="77777777" w:rsidR="00AB2B30" w:rsidRPr="00AC4FBC" w:rsidRDefault="006A7121">
            <w:pPr>
              <w:pStyle w:val="TAC"/>
              <w:rPr>
                <w:lang w:eastAsia="fi-FI"/>
              </w:rPr>
            </w:pPr>
            <w:r w:rsidRPr="00AC4FBC">
              <w:rPr>
                <w:lang w:eastAsia="fi-FI"/>
              </w:rPr>
              <w:t>DC_20A_n78A</w:t>
            </w:r>
          </w:p>
        </w:tc>
      </w:tr>
      <w:tr w:rsidR="00AB2B30" w:rsidRPr="00AC4FBC" w14:paraId="55246C35" w14:textId="77777777">
        <w:trPr>
          <w:trHeight w:val="227"/>
          <w:jc w:val="center"/>
        </w:trPr>
        <w:tc>
          <w:tcPr>
            <w:tcW w:w="3969" w:type="dxa"/>
            <w:shd w:val="clear" w:color="auto" w:fill="auto"/>
            <w:noWrap/>
            <w:tcMar>
              <w:top w:w="28" w:type="dxa"/>
              <w:left w:w="28" w:type="dxa"/>
              <w:bottom w:w="28" w:type="dxa"/>
              <w:right w:w="28" w:type="dxa"/>
            </w:tcMar>
            <w:vAlign w:val="center"/>
          </w:tcPr>
          <w:p w14:paraId="649BA286" w14:textId="6E02F2BF" w:rsidR="00AB2B30" w:rsidRPr="00AC4FBC" w:rsidRDefault="006A7121">
            <w:pPr>
              <w:pStyle w:val="TAC"/>
              <w:rPr>
                <w:lang w:eastAsia="fi-FI"/>
              </w:rPr>
            </w:pPr>
            <w:r w:rsidRPr="00AC4FBC">
              <w:rPr>
                <w:lang w:eastAsia="fi-FI"/>
              </w:rPr>
              <w:t>DC_1A-3A-21A_n77A</w:t>
            </w:r>
            <w:r w:rsidRPr="00AC4FBC">
              <w:rPr>
                <w:vertAlign w:val="superscript"/>
              </w:rPr>
              <w:t>2</w:t>
            </w:r>
          </w:p>
        </w:tc>
        <w:tc>
          <w:tcPr>
            <w:tcW w:w="3969" w:type="dxa"/>
            <w:tcMar>
              <w:top w:w="28" w:type="dxa"/>
              <w:left w:w="28" w:type="dxa"/>
              <w:bottom w:w="28" w:type="dxa"/>
              <w:right w:w="28" w:type="dxa"/>
            </w:tcMar>
          </w:tcPr>
          <w:p w14:paraId="41B6D39C" w14:textId="77777777" w:rsidR="00AB2B30" w:rsidRPr="00AC4FBC" w:rsidRDefault="006A7121">
            <w:pPr>
              <w:pStyle w:val="TAC"/>
              <w:rPr>
                <w:lang w:eastAsia="fi-FI"/>
              </w:rPr>
            </w:pPr>
            <w:r w:rsidRPr="00AC4FBC">
              <w:rPr>
                <w:lang w:eastAsia="fi-FI"/>
              </w:rPr>
              <w:t>DC_1A_n77A</w:t>
            </w:r>
          </w:p>
          <w:p w14:paraId="1DE0D4DA" w14:textId="77777777" w:rsidR="00AB2B30" w:rsidRPr="00AC4FBC" w:rsidRDefault="006A7121">
            <w:pPr>
              <w:pStyle w:val="TAC"/>
              <w:rPr>
                <w:lang w:eastAsia="fi-FI"/>
              </w:rPr>
            </w:pPr>
            <w:r w:rsidRPr="00AC4FBC">
              <w:rPr>
                <w:lang w:eastAsia="fi-FI"/>
              </w:rPr>
              <w:t>DC_3A_n77A</w:t>
            </w:r>
          </w:p>
          <w:p w14:paraId="5552661E" w14:textId="77777777" w:rsidR="00AB2B30" w:rsidRPr="00AC4FBC" w:rsidRDefault="006A7121">
            <w:pPr>
              <w:pStyle w:val="TAC"/>
              <w:rPr>
                <w:lang w:eastAsia="fi-FI"/>
              </w:rPr>
            </w:pPr>
            <w:r w:rsidRPr="00AC4FBC">
              <w:rPr>
                <w:lang w:eastAsia="fi-FI"/>
              </w:rPr>
              <w:t>DC_21A_n77A</w:t>
            </w:r>
          </w:p>
        </w:tc>
      </w:tr>
      <w:tr w:rsidR="00AB2B30" w:rsidRPr="00AC4FBC" w14:paraId="2B8F0C63" w14:textId="77777777">
        <w:trPr>
          <w:trHeight w:val="227"/>
          <w:jc w:val="center"/>
        </w:trPr>
        <w:tc>
          <w:tcPr>
            <w:tcW w:w="3969" w:type="dxa"/>
            <w:shd w:val="clear" w:color="auto" w:fill="auto"/>
            <w:noWrap/>
            <w:tcMar>
              <w:top w:w="28" w:type="dxa"/>
              <w:left w:w="28" w:type="dxa"/>
              <w:bottom w:w="28" w:type="dxa"/>
              <w:right w:w="28" w:type="dxa"/>
            </w:tcMar>
            <w:vAlign w:val="center"/>
          </w:tcPr>
          <w:p w14:paraId="5959F249" w14:textId="54DDBF3F" w:rsidR="00AB2B30" w:rsidRPr="00AC4FBC" w:rsidRDefault="006A7121">
            <w:pPr>
              <w:pStyle w:val="TAC"/>
              <w:rPr>
                <w:lang w:eastAsia="fi-FI"/>
              </w:rPr>
            </w:pPr>
            <w:r w:rsidRPr="00AC4FBC">
              <w:rPr>
                <w:lang w:eastAsia="fi-FI"/>
              </w:rPr>
              <w:t>DC_1A-3A-21A_n78A</w:t>
            </w:r>
            <w:r w:rsidRPr="00AC4FBC">
              <w:rPr>
                <w:vertAlign w:val="superscript"/>
              </w:rPr>
              <w:t>2</w:t>
            </w:r>
          </w:p>
        </w:tc>
        <w:tc>
          <w:tcPr>
            <w:tcW w:w="3969" w:type="dxa"/>
            <w:tcMar>
              <w:top w:w="28" w:type="dxa"/>
              <w:left w:w="28" w:type="dxa"/>
              <w:bottom w:w="28" w:type="dxa"/>
              <w:right w:w="28" w:type="dxa"/>
            </w:tcMar>
          </w:tcPr>
          <w:p w14:paraId="6AB0C43E" w14:textId="77777777" w:rsidR="00AB2B30" w:rsidRPr="00AC4FBC" w:rsidRDefault="006A7121">
            <w:pPr>
              <w:pStyle w:val="TAC"/>
              <w:rPr>
                <w:lang w:eastAsia="fi-FI"/>
              </w:rPr>
            </w:pPr>
            <w:r w:rsidRPr="00AC4FBC">
              <w:rPr>
                <w:lang w:eastAsia="fi-FI"/>
              </w:rPr>
              <w:t>DC_1A_n78A</w:t>
            </w:r>
          </w:p>
          <w:p w14:paraId="1A6563AE" w14:textId="77777777" w:rsidR="00AB2B30" w:rsidRPr="00AC4FBC" w:rsidRDefault="006A7121">
            <w:pPr>
              <w:pStyle w:val="TAC"/>
              <w:rPr>
                <w:lang w:eastAsia="fi-FI"/>
              </w:rPr>
            </w:pPr>
            <w:r w:rsidRPr="00AC4FBC">
              <w:rPr>
                <w:lang w:eastAsia="fi-FI"/>
              </w:rPr>
              <w:t>DC_3A_n78A</w:t>
            </w:r>
          </w:p>
          <w:p w14:paraId="3EADC5EE" w14:textId="77777777" w:rsidR="00AB2B30" w:rsidRPr="00AC4FBC" w:rsidRDefault="006A7121">
            <w:pPr>
              <w:pStyle w:val="TAC"/>
              <w:rPr>
                <w:lang w:eastAsia="fi-FI"/>
              </w:rPr>
            </w:pPr>
            <w:r w:rsidRPr="00AC4FBC">
              <w:rPr>
                <w:lang w:eastAsia="fi-FI"/>
              </w:rPr>
              <w:t>DC_21A_n78A</w:t>
            </w:r>
          </w:p>
        </w:tc>
      </w:tr>
      <w:tr w:rsidR="00AB2B30" w:rsidRPr="00AC4FBC" w14:paraId="64765A62" w14:textId="77777777">
        <w:trPr>
          <w:trHeight w:val="227"/>
          <w:jc w:val="center"/>
        </w:trPr>
        <w:tc>
          <w:tcPr>
            <w:tcW w:w="3969" w:type="dxa"/>
            <w:shd w:val="clear" w:color="auto" w:fill="auto"/>
            <w:noWrap/>
            <w:tcMar>
              <w:top w:w="28" w:type="dxa"/>
              <w:left w:w="28" w:type="dxa"/>
              <w:bottom w:w="28" w:type="dxa"/>
              <w:right w:w="28" w:type="dxa"/>
            </w:tcMar>
            <w:vAlign w:val="center"/>
          </w:tcPr>
          <w:p w14:paraId="4E9DE657" w14:textId="7FB4B46E" w:rsidR="00AB2B30" w:rsidRPr="00AC4FBC" w:rsidRDefault="006A7121">
            <w:pPr>
              <w:pStyle w:val="TAC"/>
              <w:rPr>
                <w:lang w:eastAsia="fi-FI"/>
              </w:rPr>
            </w:pPr>
            <w:r w:rsidRPr="00AC4FBC">
              <w:rPr>
                <w:lang w:eastAsia="fi-FI"/>
              </w:rPr>
              <w:t>DC_1A-3A-21A_n79A</w:t>
            </w:r>
            <w:r w:rsidRPr="00AC4FBC">
              <w:rPr>
                <w:vertAlign w:val="superscript"/>
              </w:rPr>
              <w:t>2</w:t>
            </w:r>
          </w:p>
        </w:tc>
        <w:tc>
          <w:tcPr>
            <w:tcW w:w="3969" w:type="dxa"/>
            <w:tcMar>
              <w:top w:w="28" w:type="dxa"/>
              <w:left w:w="28" w:type="dxa"/>
              <w:bottom w:w="28" w:type="dxa"/>
              <w:right w:w="28" w:type="dxa"/>
            </w:tcMar>
          </w:tcPr>
          <w:p w14:paraId="1A9A85FA" w14:textId="77777777" w:rsidR="00AB2B30" w:rsidRPr="00AC4FBC" w:rsidRDefault="006A7121">
            <w:pPr>
              <w:pStyle w:val="TAC"/>
              <w:rPr>
                <w:lang w:eastAsia="fi-FI"/>
              </w:rPr>
            </w:pPr>
            <w:r w:rsidRPr="00AC4FBC">
              <w:rPr>
                <w:lang w:eastAsia="fi-FI"/>
              </w:rPr>
              <w:t>DC_1A_n79A</w:t>
            </w:r>
          </w:p>
          <w:p w14:paraId="351290A7" w14:textId="77777777" w:rsidR="00AB2B30" w:rsidRPr="00AC4FBC" w:rsidRDefault="006A7121">
            <w:pPr>
              <w:pStyle w:val="TAC"/>
              <w:rPr>
                <w:lang w:eastAsia="fi-FI"/>
              </w:rPr>
            </w:pPr>
            <w:r w:rsidRPr="00AC4FBC">
              <w:rPr>
                <w:lang w:eastAsia="fi-FI"/>
              </w:rPr>
              <w:t>DC_3A_n79A</w:t>
            </w:r>
          </w:p>
          <w:p w14:paraId="24441F6D" w14:textId="77777777" w:rsidR="00AB2B30" w:rsidRPr="00AC4FBC" w:rsidRDefault="006A7121">
            <w:pPr>
              <w:pStyle w:val="TAC"/>
              <w:rPr>
                <w:lang w:eastAsia="fi-FI"/>
              </w:rPr>
            </w:pPr>
            <w:r w:rsidRPr="00AC4FBC">
              <w:rPr>
                <w:lang w:eastAsia="fi-FI"/>
              </w:rPr>
              <w:t>DC_21A_n79A</w:t>
            </w:r>
          </w:p>
        </w:tc>
      </w:tr>
      <w:tr w:rsidR="00AB2B30" w:rsidRPr="00AC4FBC" w14:paraId="560AAFF5" w14:textId="77777777">
        <w:trPr>
          <w:trHeight w:val="227"/>
          <w:jc w:val="center"/>
        </w:trPr>
        <w:tc>
          <w:tcPr>
            <w:tcW w:w="3969" w:type="dxa"/>
            <w:shd w:val="clear" w:color="auto" w:fill="auto"/>
            <w:noWrap/>
            <w:tcMar>
              <w:top w:w="28" w:type="dxa"/>
              <w:left w:w="28" w:type="dxa"/>
              <w:bottom w:w="28" w:type="dxa"/>
              <w:right w:w="28" w:type="dxa"/>
            </w:tcMar>
            <w:vAlign w:val="center"/>
          </w:tcPr>
          <w:p w14:paraId="05D0AD7F" w14:textId="77777777" w:rsidR="00AB2B30" w:rsidRPr="00AC4FBC" w:rsidRDefault="006A7121">
            <w:pPr>
              <w:pStyle w:val="TAC"/>
              <w:rPr>
                <w:lang w:eastAsia="fi-FI"/>
              </w:rPr>
            </w:pPr>
            <w:r w:rsidRPr="00AC4FBC">
              <w:rPr>
                <w:lang w:eastAsia="fi-FI"/>
              </w:rPr>
              <w:t>DC_1A-3A-28A_n78A</w:t>
            </w:r>
            <w:r w:rsidRPr="00AC4FBC">
              <w:rPr>
                <w:vertAlign w:val="superscript"/>
              </w:rPr>
              <w:t>2</w:t>
            </w:r>
          </w:p>
        </w:tc>
        <w:tc>
          <w:tcPr>
            <w:tcW w:w="3969" w:type="dxa"/>
            <w:tcMar>
              <w:top w:w="28" w:type="dxa"/>
              <w:left w:w="28" w:type="dxa"/>
              <w:bottom w:w="28" w:type="dxa"/>
              <w:right w:w="28" w:type="dxa"/>
            </w:tcMar>
          </w:tcPr>
          <w:p w14:paraId="319C9C7B" w14:textId="77777777" w:rsidR="00AB2B30" w:rsidRPr="00AC4FBC" w:rsidRDefault="006A7121">
            <w:pPr>
              <w:pStyle w:val="TAC"/>
              <w:rPr>
                <w:lang w:eastAsia="fi-FI"/>
              </w:rPr>
            </w:pPr>
            <w:r w:rsidRPr="00AC4FBC">
              <w:rPr>
                <w:lang w:eastAsia="fi-FI"/>
              </w:rPr>
              <w:t>DC_1A_n78A</w:t>
            </w:r>
          </w:p>
          <w:p w14:paraId="602BEF20" w14:textId="77777777" w:rsidR="00AB2B30" w:rsidRPr="00AC4FBC" w:rsidRDefault="006A7121">
            <w:pPr>
              <w:pStyle w:val="TAC"/>
              <w:rPr>
                <w:lang w:eastAsia="fi-FI"/>
              </w:rPr>
            </w:pPr>
            <w:r w:rsidRPr="00AC4FBC">
              <w:rPr>
                <w:lang w:eastAsia="fi-FI"/>
              </w:rPr>
              <w:t>DC_3A_n78A</w:t>
            </w:r>
          </w:p>
          <w:p w14:paraId="108193AB" w14:textId="77777777" w:rsidR="00AB2B30" w:rsidRPr="00AC4FBC" w:rsidRDefault="006A7121">
            <w:pPr>
              <w:pStyle w:val="TAC"/>
              <w:rPr>
                <w:lang w:eastAsia="fi-FI"/>
              </w:rPr>
            </w:pPr>
            <w:r w:rsidRPr="00AC4FBC">
              <w:rPr>
                <w:lang w:eastAsia="fi-FI"/>
              </w:rPr>
              <w:t>DC_28A_n78A</w:t>
            </w:r>
          </w:p>
        </w:tc>
      </w:tr>
      <w:tr w:rsidR="00AB2B30" w:rsidRPr="00AC4FBC" w14:paraId="2176241E" w14:textId="77777777">
        <w:trPr>
          <w:trHeight w:val="227"/>
          <w:jc w:val="center"/>
        </w:trPr>
        <w:tc>
          <w:tcPr>
            <w:tcW w:w="3969" w:type="dxa"/>
            <w:shd w:val="clear" w:color="auto" w:fill="auto"/>
            <w:noWrap/>
            <w:tcMar>
              <w:top w:w="28" w:type="dxa"/>
              <w:left w:w="28" w:type="dxa"/>
              <w:bottom w:w="28" w:type="dxa"/>
              <w:right w:w="28" w:type="dxa"/>
            </w:tcMar>
            <w:vAlign w:val="center"/>
          </w:tcPr>
          <w:p w14:paraId="65C24B88" w14:textId="77777777" w:rsidR="00AB2B30" w:rsidRPr="00AC4FBC" w:rsidRDefault="006A7121">
            <w:pPr>
              <w:pStyle w:val="TAC"/>
              <w:rPr>
                <w:lang w:eastAsia="fi-FI"/>
              </w:rPr>
            </w:pPr>
            <w:r w:rsidRPr="00AC4FBC">
              <w:rPr>
                <w:rFonts w:eastAsia="Malgun Gothic"/>
              </w:rPr>
              <w:t>DC_1A-3A_n28A-n78A</w:t>
            </w:r>
            <w:r w:rsidRPr="00AC4FBC">
              <w:rPr>
                <w:vertAlign w:val="superscript"/>
              </w:rPr>
              <w:t>2</w:t>
            </w:r>
          </w:p>
        </w:tc>
        <w:tc>
          <w:tcPr>
            <w:tcW w:w="3969" w:type="dxa"/>
            <w:tcMar>
              <w:top w:w="28" w:type="dxa"/>
              <w:left w:w="28" w:type="dxa"/>
              <w:bottom w:w="28" w:type="dxa"/>
              <w:right w:w="28" w:type="dxa"/>
            </w:tcMar>
          </w:tcPr>
          <w:p w14:paraId="69D87F1D" w14:textId="77777777" w:rsidR="00AB2B30" w:rsidRPr="00AC4FBC" w:rsidRDefault="006A7121">
            <w:pPr>
              <w:pStyle w:val="TAC"/>
              <w:rPr>
                <w:rFonts w:eastAsia="Malgun Gothic"/>
              </w:rPr>
            </w:pPr>
            <w:r w:rsidRPr="00AC4FBC">
              <w:rPr>
                <w:rFonts w:eastAsia="Malgun Gothic"/>
              </w:rPr>
              <w:t>DC_1A_n28A</w:t>
            </w:r>
          </w:p>
          <w:p w14:paraId="31916C27" w14:textId="77777777" w:rsidR="00AB2B30" w:rsidRPr="00AC4FBC" w:rsidRDefault="006A7121">
            <w:pPr>
              <w:pStyle w:val="TAC"/>
              <w:rPr>
                <w:rFonts w:eastAsia="Malgun Gothic"/>
              </w:rPr>
            </w:pPr>
            <w:r w:rsidRPr="00AC4FBC">
              <w:rPr>
                <w:rFonts w:eastAsia="Malgun Gothic"/>
              </w:rPr>
              <w:t>DC_1A_n78A</w:t>
            </w:r>
          </w:p>
          <w:p w14:paraId="32EEEE3C" w14:textId="77777777" w:rsidR="00AB2B30" w:rsidRPr="00AC4FBC" w:rsidRDefault="006A7121">
            <w:pPr>
              <w:pStyle w:val="TAC"/>
              <w:rPr>
                <w:rFonts w:eastAsia="Malgun Gothic"/>
              </w:rPr>
            </w:pPr>
            <w:r w:rsidRPr="00AC4FBC">
              <w:rPr>
                <w:rFonts w:eastAsia="Malgun Gothic"/>
              </w:rPr>
              <w:t>DC_3A_n28A</w:t>
            </w:r>
          </w:p>
          <w:p w14:paraId="13363403" w14:textId="77777777" w:rsidR="00AB2B30" w:rsidRPr="00AC4FBC" w:rsidRDefault="006A7121">
            <w:pPr>
              <w:pStyle w:val="TAC"/>
              <w:rPr>
                <w:lang w:eastAsia="fi-FI"/>
              </w:rPr>
            </w:pPr>
            <w:r w:rsidRPr="00AC4FBC">
              <w:rPr>
                <w:rFonts w:eastAsia="Malgun Gothic"/>
              </w:rPr>
              <w:t>DC_3A_n78A</w:t>
            </w:r>
          </w:p>
        </w:tc>
      </w:tr>
      <w:tr w:rsidR="00AB2B30" w:rsidRPr="00AC4FBC" w14:paraId="79040CD9" w14:textId="77777777">
        <w:trPr>
          <w:trHeight w:val="227"/>
          <w:jc w:val="center"/>
        </w:trPr>
        <w:tc>
          <w:tcPr>
            <w:tcW w:w="3969" w:type="dxa"/>
            <w:shd w:val="clear" w:color="auto" w:fill="auto"/>
            <w:noWrap/>
            <w:tcMar>
              <w:top w:w="28" w:type="dxa"/>
              <w:left w:w="28" w:type="dxa"/>
              <w:bottom w:w="28" w:type="dxa"/>
              <w:right w:w="28" w:type="dxa"/>
            </w:tcMar>
            <w:vAlign w:val="center"/>
          </w:tcPr>
          <w:p w14:paraId="7A5CADAF" w14:textId="3617B33F" w:rsidR="00AB2B30" w:rsidRPr="00AC4FBC" w:rsidRDefault="006A7121">
            <w:pPr>
              <w:pStyle w:val="TAC"/>
            </w:pPr>
            <w:r w:rsidRPr="00AC4FBC">
              <w:t>DC_1A-3A-42A_n78A</w:t>
            </w:r>
            <w:r w:rsidR="00D02867" w:rsidRPr="00AC4FBC">
              <w:rPr>
                <w:vertAlign w:val="superscript"/>
              </w:rPr>
              <w:t>6,7</w:t>
            </w:r>
          </w:p>
          <w:p w14:paraId="2722289E" w14:textId="00AAB953" w:rsidR="00AB2B30" w:rsidRPr="00AC4FBC" w:rsidRDefault="006A7121">
            <w:pPr>
              <w:pStyle w:val="TAC"/>
            </w:pPr>
            <w:r w:rsidRPr="00AC4FBC">
              <w:t>DC_1A-3A-42C_n78A</w:t>
            </w:r>
            <w:r w:rsidR="00D02867" w:rsidRPr="00AC4FBC">
              <w:rPr>
                <w:vertAlign w:val="superscript"/>
              </w:rPr>
              <w:t>6,7</w:t>
            </w:r>
            <w:r w:rsidRPr="00AC4FBC">
              <w:rPr>
                <w:lang w:eastAsia="ja-JP"/>
              </w:rPr>
              <w:t>DC_1A-3A-42D_n78A</w:t>
            </w:r>
            <w:r w:rsidR="00D02867" w:rsidRPr="00AC4FBC">
              <w:rPr>
                <w:vertAlign w:val="superscript"/>
              </w:rPr>
              <w:t>6,7</w:t>
            </w:r>
          </w:p>
        </w:tc>
        <w:tc>
          <w:tcPr>
            <w:tcW w:w="3969" w:type="dxa"/>
            <w:tcMar>
              <w:top w:w="28" w:type="dxa"/>
              <w:left w:w="28" w:type="dxa"/>
              <w:bottom w:w="28" w:type="dxa"/>
              <w:right w:w="28" w:type="dxa"/>
            </w:tcMar>
            <w:vAlign w:val="center"/>
          </w:tcPr>
          <w:p w14:paraId="647CF682" w14:textId="77777777" w:rsidR="00AB2B30" w:rsidRPr="00AC4FBC" w:rsidRDefault="006A7121">
            <w:pPr>
              <w:pStyle w:val="TAC"/>
            </w:pPr>
            <w:r w:rsidRPr="00AC4FBC">
              <w:t>DC_1A_n78A</w:t>
            </w:r>
          </w:p>
          <w:p w14:paraId="2909D383" w14:textId="77777777" w:rsidR="00AB2B30" w:rsidRPr="00AC4FBC" w:rsidRDefault="006A7121">
            <w:pPr>
              <w:pStyle w:val="TAC"/>
              <w:rPr>
                <w:lang w:eastAsia="fi-FI"/>
              </w:rPr>
            </w:pPr>
            <w:r w:rsidRPr="00AC4FBC">
              <w:t>DC_3A_n78A</w:t>
            </w:r>
          </w:p>
        </w:tc>
      </w:tr>
      <w:tr w:rsidR="00AB2B30" w:rsidRPr="00AC4FBC" w14:paraId="5E963649" w14:textId="77777777">
        <w:trPr>
          <w:trHeight w:val="227"/>
          <w:jc w:val="center"/>
        </w:trPr>
        <w:tc>
          <w:tcPr>
            <w:tcW w:w="3969" w:type="dxa"/>
            <w:shd w:val="clear" w:color="auto" w:fill="auto"/>
            <w:noWrap/>
            <w:tcMar>
              <w:top w:w="28" w:type="dxa"/>
              <w:left w:w="28" w:type="dxa"/>
              <w:bottom w:w="28" w:type="dxa"/>
              <w:right w:w="28" w:type="dxa"/>
            </w:tcMar>
            <w:vAlign w:val="center"/>
          </w:tcPr>
          <w:p w14:paraId="2E59AAE2" w14:textId="46976479" w:rsidR="00AB2B30" w:rsidRPr="00AC4FBC" w:rsidRDefault="006A7121">
            <w:pPr>
              <w:pStyle w:val="TAC"/>
            </w:pPr>
            <w:r w:rsidRPr="00AC4FBC">
              <w:t>DC_1A-3A-42A_n79A</w:t>
            </w:r>
          </w:p>
          <w:p w14:paraId="57C9F831" w14:textId="38986387" w:rsidR="00AB2B30" w:rsidRPr="00AC4FBC" w:rsidRDefault="006A7121">
            <w:pPr>
              <w:pStyle w:val="TAC"/>
            </w:pPr>
            <w:r w:rsidRPr="00AC4FBC">
              <w:t>DC_1A-3A-42C_n79A</w:t>
            </w:r>
            <w:r w:rsidRPr="00AC4FBC">
              <w:rPr>
                <w:lang w:eastAsia="fi-FI"/>
              </w:rPr>
              <w:t>DC_1A-3A-42D_n79A</w:t>
            </w:r>
          </w:p>
        </w:tc>
        <w:tc>
          <w:tcPr>
            <w:tcW w:w="3969" w:type="dxa"/>
            <w:tcMar>
              <w:top w:w="28" w:type="dxa"/>
              <w:left w:w="28" w:type="dxa"/>
              <w:bottom w:w="28" w:type="dxa"/>
              <w:right w:w="28" w:type="dxa"/>
            </w:tcMar>
            <w:vAlign w:val="center"/>
          </w:tcPr>
          <w:p w14:paraId="7A43473D" w14:textId="77777777" w:rsidR="00AB2B30" w:rsidRPr="00AC4FBC" w:rsidRDefault="006A7121">
            <w:pPr>
              <w:pStyle w:val="TAC"/>
            </w:pPr>
            <w:r w:rsidRPr="00AC4FBC">
              <w:t>DC_1A_n79A</w:t>
            </w:r>
          </w:p>
          <w:p w14:paraId="0210EE64" w14:textId="77777777" w:rsidR="00AB2B30" w:rsidRPr="00AC4FBC" w:rsidRDefault="006A7121">
            <w:pPr>
              <w:pStyle w:val="TAC"/>
              <w:rPr>
                <w:lang w:eastAsia="fi-FI"/>
              </w:rPr>
            </w:pPr>
            <w:r w:rsidRPr="00AC4FBC">
              <w:t>DC_3A_n79A</w:t>
            </w:r>
          </w:p>
        </w:tc>
      </w:tr>
      <w:tr w:rsidR="00AB2B30" w:rsidRPr="00AC4FBC" w14:paraId="137A4943" w14:textId="77777777">
        <w:trPr>
          <w:trHeight w:val="227"/>
          <w:jc w:val="center"/>
        </w:trPr>
        <w:tc>
          <w:tcPr>
            <w:tcW w:w="3969" w:type="dxa"/>
            <w:shd w:val="clear" w:color="auto" w:fill="auto"/>
            <w:noWrap/>
            <w:tcMar>
              <w:top w:w="28" w:type="dxa"/>
              <w:left w:w="28" w:type="dxa"/>
              <w:bottom w:w="28" w:type="dxa"/>
              <w:right w:w="28" w:type="dxa"/>
            </w:tcMar>
            <w:vAlign w:val="center"/>
          </w:tcPr>
          <w:p w14:paraId="64EA78DF" w14:textId="5F50341C" w:rsidR="00AB2B30" w:rsidRPr="00AC4FBC" w:rsidRDefault="006A7121">
            <w:pPr>
              <w:pStyle w:val="TAC"/>
              <w:rPr>
                <w:lang w:eastAsia="fi-FI"/>
              </w:rPr>
            </w:pPr>
            <w:r w:rsidRPr="00AC4FBC">
              <w:rPr>
                <w:lang w:eastAsia="fi-FI"/>
              </w:rPr>
              <w:t>DC_1A-7A-20A_n28A</w:t>
            </w:r>
            <w:r w:rsidRPr="00AC4FBC">
              <w:rPr>
                <w:vertAlign w:val="superscript"/>
              </w:rPr>
              <w:t>3</w:t>
            </w:r>
            <w:r w:rsidR="00A91127" w:rsidRPr="00AC4FBC">
              <w:rPr>
                <w:vertAlign w:val="superscript"/>
              </w:rPr>
              <w:t>,7,8</w:t>
            </w:r>
          </w:p>
        </w:tc>
        <w:tc>
          <w:tcPr>
            <w:tcW w:w="3969" w:type="dxa"/>
            <w:tcMar>
              <w:top w:w="28" w:type="dxa"/>
              <w:left w:w="28" w:type="dxa"/>
              <w:bottom w:w="28" w:type="dxa"/>
              <w:right w:w="28" w:type="dxa"/>
            </w:tcMar>
          </w:tcPr>
          <w:p w14:paraId="122BE7B8" w14:textId="77777777" w:rsidR="00AB2B30" w:rsidRPr="00AC4FBC" w:rsidRDefault="006A7121">
            <w:pPr>
              <w:pStyle w:val="TAC"/>
              <w:rPr>
                <w:lang w:eastAsia="fi-FI"/>
              </w:rPr>
            </w:pPr>
            <w:r w:rsidRPr="00AC4FBC">
              <w:rPr>
                <w:lang w:eastAsia="fi-FI"/>
              </w:rPr>
              <w:t>DC_1A_n28A</w:t>
            </w:r>
          </w:p>
          <w:p w14:paraId="3965361E" w14:textId="77777777" w:rsidR="00AB2B30" w:rsidRPr="00AC4FBC" w:rsidRDefault="006A7121">
            <w:pPr>
              <w:pStyle w:val="TAC"/>
              <w:rPr>
                <w:lang w:eastAsia="fi-FI"/>
              </w:rPr>
            </w:pPr>
            <w:r w:rsidRPr="00AC4FBC">
              <w:rPr>
                <w:lang w:eastAsia="fi-FI"/>
              </w:rPr>
              <w:t>DC_7A_n28A</w:t>
            </w:r>
          </w:p>
          <w:p w14:paraId="7AD9E02E" w14:textId="77777777" w:rsidR="00AB2B30" w:rsidRPr="00AC4FBC" w:rsidRDefault="006A7121">
            <w:pPr>
              <w:pStyle w:val="TAC"/>
              <w:rPr>
                <w:lang w:eastAsia="fi-FI"/>
              </w:rPr>
            </w:pPr>
            <w:r w:rsidRPr="00AC4FBC">
              <w:rPr>
                <w:lang w:eastAsia="fi-FI"/>
              </w:rPr>
              <w:t>DC_20A_n28A</w:t>
            </w:r>
          </w:p>
        </w:tc>
      </w:tr>
      <w:tr w:rsidR="00AB2B30" w:rsidRPr="00AC4FBC" w14:paraId="5F019994" w14:textId="77777777">
        <w:trPr>
          <w:trHeight w:val="227"/>
          <w:jc w:val="center"/>
        </w:trPr>
        <w:tc>
          <w:tcPr>
            <w:tcW w:w="3969" w:type="dxa"/>
            <w:shd w:val="clear" w:color="auto" w:fill="auto"/>
            <w:noWrap/>
            <w:tcMar>
              <w:top w:w="28" w:type="dxa"/>
              <w:left w:w="28" w:type="dxa"/>
              <w:bottom w:w="28" w:type="dxa"/>
              <w:right w:w="28" w:type="dxa"/>
            </w:tcMar>
            <w:vAlign w:val="center"/>
          </w:tcPr>
          <w:p w14:paraId="55594F41" w14:textId="77777777" w:rsidR="00AB2B30" w:rsidRPr="00AC4FBC" w:rsidRDefault="006A7121">
            <w:pPr>
              <w:pStyle w:val="TAC"/>
              <w:rPr>
                <w:lang w:eastAsia="fi-FI"/>
              </w:rPr>
            </w:pPr>
            <w:r w:rsidRPr="00AC4FBC">
              <w:rPr>
                <w:lang w:eastAsia="fi-FI"/>
              </w:rPr>
              <w:t>DC_1A-7A-20A_n78A</w:t>
            </w:r>
            <w:r w:rsidRPr="00AC4FBC">
              <w:rPr>
                <w:vertAlign w:val="superscript"/>
              </w:rPr>
              <w:t>2</w:t>
            </w:r>
          </w:p>
        </w:tc>
        <w:tc>
          <w:tcPr>
            <w:tcW w:w="3969" w:type="dxa"/>
            <w:tcMar>
              <w:top w:w="28" w:type="dxa"/>
              <w:left w:w="28" w:type="dxa"/>
              <w:bottom w:w="28" w:type="dxa"/>
              <w:right w:w="28" w:type="dxa"/>
            </w:tcMar>
          </w:tcPr>
          <w:p w14:paraId="5E424821" w14:textId="77777777" w:rsidR="00AB2B30" w:rsidRPr="00AC4FBC" w:rsidRDefault="006A7121">
            <w:pPr>
              <w:pStyle w:val="TAC"/>
              <w:rPr>
                <w:lang w:eastAsia="fi-FI"/>
              </w:rPr>
            </w:pPr>
            <w:r w:rsidRPr="00AC4FBC">
              <w:rPr>
                <w:lang w:eastAsia="fi-FI"/>
              </w:rPr>
              <w:t>DC_1A_n78A</w:t>
            </w:r>
          </w:p>
          <w:p w14:paraId="2FD5F9D3" w14:textId="77777777" w:rsidR="00AB2B30" w:rsidRPr="00AC4FBC" w:rsidRDefault="006A7121">
            <w:pPr>
              <w:pStyle w:val="TAC"/>
              <w:rPr>
                <w:lang w:eastAsia="fi-FI"/>
              </w:rPr>
            </w:pPr>
            <w:r w:rsidRPr="00AC4FBC">
              <w:rPr>
                <w:lang w:eastAsia="fi-FI"/>
              </w:rPr>
              <w:t>DC_7A_n78A</w:t>
            </w:r>
          </w:p>
          <w:p w14:paraId="3EDDD357" w14:textId="77777777" w:rsidR="00AB2B30" w:rsidRPr="00AC4FBC" w:rsidRDefault="006A7121">
            <w:pPr>
              <w:pStyle w:val="TAC"/>
              <w:rPr>
                <w:lang w:eastAsia="fi-FI"/>
              </w:rPr>
            </w:pPr>
            <w:r w:rsidRPr="00AC4FBC">
              <w:rPr>
                <w:lang w:eastAsia="fi-FI"/>
              </w:rPr>
              <w:t>DC_20A_n78A</w:t>
            </w:r>
          </w:p>
        </w:tc>
      </w:tr>
      <w:tr w:rsidR="00A91127" w:rsidRPr="00AC4FBC" w14:paraId="0C8D153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0AB5A68" w14:textId="77777777" w:rsidR="00A91127" w:rsidRPr="00AC4FBC" w:rsidRDefault="00A91127" w:rsidP="00931ECD">
            <w:pPr>
              <w:pStyle w:val="TAC"/>
              <w:rPr>
                <w:lang w:eastAsia="fi-FI"/>
              </w:rPr>
            </w:pPr>
            <w:r w:rsidRPr="00AC4FBC">
              <w:rPr>
                <w:lang w:eastAsia="fi-FI"/>
              </w:rPr>
              <w:t>DC_1A-7A-28A_n78A</w:t>
            </w:r>
          </w:p>
        </w:tc>
        <w:tc>
          <w:tcPr>
            <w:tcW w:w="3969" w:type="dxa"/>
            <w:tcMar>
              <w:top w:w="28" w:type="dxa"/>
              <w:left w:w="28" w:type="dxa"/>
              <w:bottom w:w="28" w:type="dxa"/>
              <w:right w:w="28" w:type="dxa"/>
            </w:tcMar>
          </w:tcPr>
          <w:p w14:paraId="38B81F39" w14:textId="77777777" w:rsidR="00A91127" w:rsidRPr="00AC4FBC" w:rsidRDefault="00A91127" w:rsidP="00931ECD">
            <w:pPr>
              <w:pStyle w:val="TAC"/>
              <w:rPr>
                <w:lang w:eastAsia="fi-FI"/>
              </w:rPr>
            </w:pPr>
            <w:r w:rsidRPr="00AC4FBC">
              <w:rPr>
                <w:lang w:eastAsia="fi-FI"/>
              </w:rPr>
              <w:t>DC_1A_n78A</w:t>
            </w:r>
          </w:p>
          <w:p w14:paraId="0A92A693" w14:textId="77777777" w:rsidR="00A91127" w:rsidRPr="00AC4FBC" w:rsidRDefault="00A91127" w:rsidP="00931ECD">
            <w:pPr>
              <w:pStyle w:val="TAC"/>
              <w:rPr>
                <w:lang w:eastAsia="fi-FI"/>
              </w:rPr>
            </w:pPr>
            <w:r w:rsidRPr="00AC4FBC">
              <w:rPr>
                <w:lang w:eastAsia="fi-FI"/>
              </w:rPr>
              <w:t>DC_7A_n78A</w:t>
            </w:r>
          </w:p>
          <w:p w14:paraId="370D1937" w14:textId="77777777" w:rsidR="00A91127" w:rsidRPr="00AC4FBC" w:rsidRDefault="00A91127" w:rsidP="00931ECD">
            <w:pPr>
              <w:pStyle w:val="TAC"/>
              <w:rPr>
                <w:lang w:eastAsia="fi-FI"/>
              </w:rPr>
            </w:pPr>
            <w:r w:rsidRPr="00AC4FBC">
              <w:rPr>
                <w:lang w:eastAsia="fi-FI"/>
              </w:rPr>
              <w:t>DC_28A_n78A</w:t>
            </w:r>
          </w:p>
        </w:tc>
      </w:tr>
      <w:tr w:rsidR="00AB2B30" w:rsidRPr="00AC4FBC" w14:paraId="1712AC74" w14:textId="77777777">
        <w:trPr>
          <w:trHeight w:val="227"/>
          <w:jc w:val="center"/>
        </w:trPr>
        <w:tc>
          <w:tcPr>
            <w:tcW w:w="3969" w:type="dxa"/>
            <w:shd w:val="clear" w:color="auto" w:fill="auto"/>
            <w:noWrap/>
            <w:tcMar>
              <w:top w:w="28" w:type="dxa"/>
              <w:left w:w="28" w:type="dxa"/>
              <w:bottom w:w="28" w:type="dxa"/>
              <w:right w:w="28" w:type="dxa"/>
            </w:tcMar>
            <w:vAlign w:val="center"/>
          </w:tcPr>
          <w:p w14:paraId="5B6DAEF6" w14:textId="77777777" w:rsidR="00AB2B30" w:rsidRPr="00AC4FBC" w:rsidRDefault="006A7121">
            <w:pPr>
              <w:pStyle w:val="TAC"/>
            </w:pPr>
            <w:r w:rsidRPr="00AC4FBC">
              <w:rPr>
                <w:rFonts w:eastAsia="Malgun Gothic"/>
              </w:rPr>
              <w:t>DC_1A-7A_n28A-n78A</w:t>
            </w:r>
            <w:r w:rsidRPr="00AC4FBC">
              <w:rPr>
                <w:vertAlign w:val="superscript"/>
              </w:rPr>
              <w:t>2</w:t>
            </w:r>
          </w:p>
        </w:tc>
        <w:tc>
          <w:tcPr>
            <w:tcW w:w="3969" w:type="dxa"/>
            <w:tcMar>
              <w:top w:w="28" w:type="dxa"/>
              <w:left w:w="28" w:type="dxa"/>
              <w:bottom w:w="28" w:type="dxa"/>
              <w:right w:w="28" w:type="dxa"/>
            </w:tcMar>
          </w:tcPr>
          <w:p w14:paraId="19DDF84C" w14:textId="77777777" w:rsidR="00AB2B30" w:rsidRPr="00AC4FBC" w:rsidRDefault="006A7121">
            <w:pPr>
              <w:pStyle w:val="TAC"/>
              <w:rPr>
                <w:rFonts w:eastAsia="Malgun Gothic"/>
              </w:rPr>
            </w:pPr>
            <w:r w:rsidRPr="00AC4FBC">
              <w:rPr>
                <w:rFonts w:eastAsia="Malgun Gothic"/>
              </w:rPr>
              <w:t>DC_1A_n28A</w:t>
            </w:r>
          </w:p>
          <w:p w14:paraId="738B48C8" w14:textId="77777777" w:rsidR="00AB2B30" w:rsidRPr="00AC4FBC" w:rsidRDefault="006A7121">
            <w:pPr>
              <w:pStyle w:val="TAC"/>
              <w:rPr>
                <w:rFonts w:eastAsia="Malgun Gothic"/>
              </w:rPr>
            </w:pPr>
            <w:r w:rsidRPr="00AC4FBC">
              <w:rPr>
                <w:rFonts w:eastAsia="Malgun Gothic"/>
              </w:rPr>
              <w:t>DC_1A_n78A</w:t>
            </w:r>
          </w:p>
          <w:p w14:paraId="4174244E" w14:textId="77777777" w:rsidR="00AB2B30" w:rsidRPr="00AC4FBC" w:rsidRDefault="006A7121">
            <w:pPr>
              <w:pStyle w:val="TAC"/>
              <w:rPr>
                <w:rFonts w:eastAsia="Malgun Gothic"/>
              </w:rPr>
            </w:pPr>
            <w:r w:rsidRPr="00AC4FBC">
              <w:rPr>
                <w:rFonts w:eastAsia="Malgun Gothic"/>
              </w:rPr>
              <w:t>DC_7A_n28A</w:t>
            </w:r>
          </w:p>
          <w:p w14:paraId="1FA1A3B9" w14:textId="77777777" w:rsidR="00AB2B30" w:rsidRPr="00AC4FBC" w:rsidRDefault="006A7121">
            <w:pPr>
              <w:pStyle w:val="TAC"/>
            </w:pPr>
            <w:r w:rsidRPr="00AC4FBC">
              <w:rPr>
                <w:rFonts w:eastAsia="Malgun Gothic"/>
              </w:rPr>
              <w:t>DC_7A_n78A</w:t>
            </w:r>
          </w:p>
        </w:tc>
      </w:tr>
      <w:tr w:rsidR="00AB2B30" w:rsidRPr="00AC4FBC" w14:paraId="2CFD8296" w14:textId="77777777">
        <w:trPr>
          <w:trHeight w:val="227"/>
          <w:jc w:val="center"/>
        </w:trPr>
        <w:tc>
          <w:tcPr>
            <w:tcW w:w="3969" w:type="dxa"/>
            <w:shd w:val="clear" w:color="auto" w:fill="auto"/>
            <w:noWrap/>
            <w:tcMar>
              <w:top w:w="28" w:type="dxa"/>
              <w:left w:w="28" w:type="dxa"/>
              <w:bottom w:w="28" w:type="dxa"/>
              <w:right w:w="28" w:type="dxa"/>
            </w:tcMar>
            <w:vAlign w:val="center"/>
          </w:tcPr>
          <w:p w14:paraId="52A0608E" w14:textId="2C9FD202" w:rsidR="00AB2B30" w:rsidRPr="00AC4FBC" w:rsidRDefault="006A7121">
            <w:pPr>
              <w:pStyle w:val="TAC"/>
            </w:pPr>
            <w:r w:rsidRPr="00AC4FBC">
              <w:t>DC_1A-19A-21A_n77A</w:t>
            </w:r>
          </w:p>
        </w:tc>
        <w:tc>
          <w:tcPr>
            <w:tcW w:w="3969" w:type="dxa"/>
            <w:tcMar>
              <w:top w:w="28" w:type="dxa"/>
              <w:left w:w="28" w:type="dxa"/>
              <w:bottom w:w="28" w:type="dxa"/>
              <w:right w:w="28" w:type="dxa"/>
            </w:tcMar>
          </w:tcPr>
          <w:p w14:paraId="6DA50458" w14:textId="77777777" w:rsidR="00AB2B30" w:rsidRPr="00AC4FBC" w:rsidRDefault="006A7121">
            <w:pPr>
              <w:pStyle w:val="TAC"/>
            </w:pPr>
            <w:r w:rsidRPr="00AC4FBC">
              <w:t>DC_1A_n77A</w:t>
            </w:r>
          </w:p>
          <w:p w14:paraId="6EA49F39" w14:textId="77777777" w:rsidR="00AB2B30" w:rsidRPr="00AC4FBC" w:rsidRDefault="006A7121">
            <w:pPr>
              <w:pStyle w:val="TAC"/>
            </w:pPr>
            <w:r w:rsidRPr="00AC4FBC">
              <w:t>DC_19A_n77A</w:t>
            </w:r>
          </w:p>
          <w:p w14:paraId="3C7D4644" w14:textId="77777777" w:rsidR="00AB2B30" w:rsidRPr="00AC4FBC" w:rsidRDefault="006A7121">
            <w:pPr>
              <w:pStyle w:val="TAC"/>
            </w:pPr>
            <w:r w:rsidRPr="00AC4FBC">
              <w:t>DC_21A_n77A</w:t>
            </w:r>
          </w:p>
        </w:tc>
      </w:tr>
      <w:tr w:rsidR="00AB2B30" w:rsidRPr="00AC4FBC" w14:paraId="53985284" w14:textId="77777777">
        <w:trPr>
          <w:trHeight w:val="227"/>
          <w:jc w:val="center"/>
        </w:trPr>
        <w:tc>
          <w:tcPr>
            <w:tcW w:w="3969" w:type="dxa"/>
            <w:shd w:val="clear" w:color="auto" w:fill="auto"/>
            <w:noWrap/>
            <w:tcMar>
              <w:top w:w="28" w:type="dxa"/>
              <w:left w:w="28" w:type="dxa"/>
              <w:bottom w:w="28" w:type="dxa"/>
              <w:right w:w="28" w:type="dxa"/>
            </w:tcMar>
            <w:vAlign w:val="center"/>
          </w:tcPr>
          <w:p w14:paraId="14876CD7" w14:textId="2309C2B4" w:rsidR="00AB2B30" w:rsidRPr="00AC4FBC" w:rsidRDefault="006A7121">
            <w:pPr>
              <w:pStyle w:val="TAC"/>
            </w:pPr>
            <w:r w:rsidRPr="00AC4FBC">
              <w:lastRenderedPageBreak/>
              <w:t>DC_1A-19A-21A_n78A</w:t>
            </w:r>
            <w:r w:rsidR="00A91127" w:rsidRPr="00AC4FBC">
              <w:rPr>
                <w:vertAlign w:val="superscript"/>
              </w:rPr>
              <w:t>2</w:t>
            </w:r>
          </w:p>
          <w:p w14:paraId="2A673E5C" w14:textId="487F30E8" w:rsidR="00AB2B30" w:rsidRPr="00AC4FBC" w:rsidRDefault="006A7121">
            <w:pPr>
              <w:pStyle w:val="TAC"/>
            </w:pPr>
            <w:r w:rsidRPr="00AC4FBC">
              <w:t>DC_1A-19A-21A_n78C</w:t>
            </w:r>
            <w:r w:rsidR="00A91127" w:rsidRPr="00AC4FBC">
              <w:rPr>
                <w:vertAlign w:val="superscript"/>
              </w:rPr>
              <w:t>2</w:t>
            </w:r>
          </w:p>
        </w:tc>
        <w:tc>
          <w:tcPr>
            <w:tcW w:w="3969" w:type="dxa"/>
            <w:tcMar>
              <w:top w:w="28" w:type="dxa"/>
              <w:left w:w="28" w:type="dxa"/>
              <w:bottom w:w="28" w:type="dxa"/>
              <w:right w:w="28" w:type="dxa"/>
            </w:tcMar>
          </w:tcPr>
          <w:p w14:paraId="55D0297C" w14:textId="77777777" w:rsidR="00AB2B30" w:rsidRPr="00AC4FBC" w:rsidRDefault="006A7121">
            <w:pPr>
              <w:pStyle w:val="TAC"/>
            </w:pPr>
            <w:r w:rsidRPr="00AC4FBC">
              <w:t>DC_1A_n78A</w:t>
            </w:r>
          </w:p>
          <w:p w14:paraId="2DD460A0" w14:textId="77777777" w:rsidR="00AB2B30" w:rsidRPr="00AC4FBC" w:rsidRDefault="006A7121">
            <w:pPr>
              <w:pStyle w:val="TAC"/>
            </w:pPr>
            <w:r w:rsidRPr="00AC4FBC">
              <w:t>DC_19A_n78A</w:t>
            </w:r>
          </w:p>
          <w:p w14:paraId="478BA727" w14:textId="77777777" w:rsidR="00AB2B30" w:rsidRPr="00AC4FBC" w:rsidRDefault="006A7121">
            <w:pPr>
              <w:pStyle w:val="TAC"/>
            </w:pPr>
            <w:r w:rsidRPr="00AC4FBC">
              <w:t>DC_21A_n78A</w:t>
            </w:r>
          </w:p>
        </w:tc>
      </w:tr>
      <w:tr w:rsidR="00AB2B30" w:rsidRPr="00AC4FBC" w14:paraId="3BF987B0" w14:textId="77777777">
        <w:trPr>
          <w:trHeight w:val="227"/>
          <w:jc w:val="center"/>
        </w:trPr>
        <w:tc>
          <w:tcPr>
            <w:tcW w:w="3969" w:type="dxa"/>
            <w:shd w:val="clear" w:color="auto" w:fill="auto"/>
            <w:noWrap/>
            <w:tcMar>
              <w:top w:w="28" w:type="dxa"/>
              <w:left w:w="28" w:type="dxa"/>
              <w:bottom w:w="28" w:type="dxa"/>
              <w:right w:w="28" w:type="dxa"/>
            </w:tcMar>
            <w:vAlign w:val="center"/>
          </w:tcPr>
          <w:p w14:paraId="15A27982" w14:textId="77777777" w:rsidR="00AB2B30" w:rsidRPr="00AC4FBC" w:rsidRDefault="006A7121">
            <w:pPr>
              <w:pStyle w:val="TAC"/>
            </w:pPr>
            <w:r w:rsidRPr="00AC4FBC">
              <w:t>DC_1A-19A-21A_n79A</w:t>
            </w:r>
          </w:p>
          <w:p w14:paraId="151C24C1" w14:textId="77777777" w:rsidR="00AB2B30" w:rsidRPr="00AC4FBC" w:rsidRDefault="006A7121">
            <w:pPr>
              <w:pStyle w:val="TAC"/>
            </w:pPr>
            <w:r w:rsidRPr="00AC4FBC">
              <w:t>DC_1A-19A-21A_n79C</w:t>
            </w:r>
          </w:p>
        </w:tc>
        <w:tc>
          <w:tcPr>
            <w:tcW w:w="3969" w:type="dxa"/>
            <w:tcMar>
              <w:top w:w="28" w:type="dxa"/>
              <w:left w:w="28" w:type="dxa"/>
              <w:bottom w:w="28" w:type="dxa"/>
              <w:right w:w="28" w:type="dxa"/>
            </w:tcMar>
          </w:tcPr>
          <w:p w14:paraId="73BAC040" w14:textId="77777777" w:rsidR="00AB2B30" w:rsidRPr="00AC4FBC" w:rsidRDefault="006A7121">
            <w:pPr>
              <w:pStyle w:val="TAC"/>
            </w:pPr>
            <w:r w:rsidRPr="00AC4FBC">
              <w:t>DC_1A_n79A</w:t>
            </w:r>
          </w:p>
          <w:p w14:paraId="5E6E43AB" w14:textId="77777777" w:rsidR="00AB2B30" w:rsidRPr="00AC4FBC" w:rsidRDefault="006A7121">
            <w:pPr>
              <w:pStyle w:val="TAC"/>
            </w:pPr>
            <w:r w:rsidRPr="00AC4FBC">
              <w:t>DC_19A_n79A</w:t>
            </w:r>
          </w:p>
          <w:p w14:paraId="4726F108" w14:textId="77777777" w:rsidR="00AB2B30" w:rsidRPr="00AC4FBC" w:rsidRDefault="006A7121">
            <w:pPr>
              <w:pStyle w:val="TAC"/>
            </w:pPr>
            <w:r w:rsidRPr="00AC4FBC">
              <w:t>DC_21A_n79A</w:t>
            </w:r>
          </w:p>
        </w:tc>
      </w:tr>
      <w:tr w:rsidR="00AB2B30" w:rsidRPr="00AC4FBC" w14:paraId="1899F09C" w14:textId="77777777">
        <w:trPr>
          <w:trHeight w:val="227"/>
          <w:jc w:val="center"/>
        </w:trPr>
        <w:tc>
          <w:tcPr>
            <w:tcW w:w="3969" w:type="dxa"/>
            <w:shd w:val="clear" w:color="auto" w:fill="auto"/>
            <w:noWrap/>
            <w:tcMar>
              <w:top w:w="28" w:type="dxa"/>
              <w:left w:w="28" w:type="dxa"/>
              <w:bottom w:w="28" w:type="dxa"/>
              <w:right w:w="28" w:type="dxa"/>
            </w:tcMar>
          </w:tcPr>
          <w:p w14:paraId="53879730" w14:textId="450FE7FB" w:rsidR="00AB2B30" w:rsidRPr="00AC4FBC" w:rsidRDefault="006A7121">
            <w:pPr>
              <w:pStyle w:val="TAC"/>
            </w:pPr>
            <w:r w:rsidRPr="00AC4FBC">
              <w:t>DC_1A-19A-42A_n77A</w:t>
            </w:r>
            <w:r w:rsidR="00D02867" w:rsidRPr="00AC4FBC">
              <w:rPr>
                <w:vertAlign w:val="superscript"/>
              </w:rPr>
              <w:t>6,7</w:t>
            </w:r>
          </w:p>
          <w:p w14:paraId="45EBECB4" w14:textId="2DEF01DE" w:rsidR="00AB2B30" w:rsidRPr="00AC4FBC" w:rsidRDefault="006A7121">
            <w:pPr>
              <w:pStyle w:val="TAC"/>
            </w:pPr>
            <w:r w:rsidRPr="00AC4FBC">
              <w:t>DC_1A-19A-42C_n77A</w:t>
            </w:r>
            <w:r w:rsidR="00D02867" w:rsidRPr="00AC4FBC">
              <w:rPr>
                <w:vertAlign w:val="superscript"/>
              </w:rPr>
              <w:t>6,7</w:t>
            </w:r>
          </w:p>
        </w:tc>
        <w:tc>
          <w:tcPr>
            <w:tcW w:w="3969" w:type="dxa"/>
            <w:tcMar>
              <w:top w:w="28" w:type="dxa"/>
              <w:left w:w="28" w:type="dxa"/>
              <w:bottom w:w="28" w:type="dxa"/>
              <w:right w:w="28" w:type="dxa"/>
            </w:tcMar>
            <w:vAlign w:val="center"/>
          </w:tcPr>
          <w:p w14:paraId="09D056AD" w14:textId="77777777" w:rsidR="00AB2B30" w:rsidRPr="00AC4FBC" w:rsidRDefault="006A7121">
            <w:pPr>
              <w:pStyle w:val="TAC"/>
              <w:rPr>
                <w:lang w:eastAsia="fi-FI"/>
              </w:rPr>
            </w:pPr>
            <w:r w:rsidRPr="00AC4FBC">
              <w:t>DC_19A_n77A</w:t>
            </w:r>
          </w:p>
        </w:tc>
      </w:tr>
      <w:tr w:rsidR="00AB2B30" w:rsidRPr="00AC4FBC" w14:paraId="599BD873" w14:textId="77777777">
        <w:trPr>
          <w:trHeight w:val="227"/>
          <w:jc w:val="center"/>
        </w:trPr>
        <w:tc>
          <w:tcPr>
            <w:tcW w:w="3969" w:type="dxa"/>
            <w:shd w:val="clear" w:color="auto" w:fill="auto"/>
            <w:noWrap/>
            <w:tcMar>
              <w:top w:w="28" w:type="dxa"/>
              <w:left w:w="28" w:type="dxa"/>
              <w:bottom w:w="28" w:type="dxa"/>
              <w:right w:w="28" w:type="dxa"/>
            </w:tcMar>
          </w:tcPr>
          <w:p w14:paraId="64B04844" w14:textId="77777777" w:rsidR="00AB2B30" w:rsidRPr="00AC4FBC" w:rsidRDefault="006A7121">
            <w:pPr>
              <w:pStyle w:val="TAC"/>
            </w:pPr>
            <w:r w:rsidRPr="00AC4FBC">
              <w:t>DC_1A-19A-42A_n78A</w:t>
            </w:r>
          </w:p>
          <w:p w14:paraId="59D1505D" w14:textId="77777777" w:rsidR="00AB2B30" w:rsidRPr="00AC4FBC" w:rsidRDefault="006A7121">
            <w:pPr>
              <w:pStyle w:val="TAC"/>
            </w:pPr>
            <w:r w:rsidRPr="00AC4FBC">
              <w:t>DC_1A-19A-42A_n78C</w:t>
            </w:r>
          </w:p>
          <w:p w14:paraId="4E04DCB2" w14:textId="77777777" w:rsidR="00AB2B30" w:rsidRPr="00AC4FBC" w:rsidRDefault="006A7121">
            <w:pPr>
              <w:pStyle w:val="TAC"/>
            </w:pPr>
            <w:r w:rsidRPr="00AC4FBC">
              <w:t>DC_1A-19A-42C_n78A</w:t>
            </w:r>
          </w:p>
          <w:p w14:paraId="2B937B7F" w14:textId="77777777" w:rsidR="00AB2B30" w:rsidRPr="00AC4FBC" w:rsidRDefault="006A7121">
            <w:pPr>
              <w:pStyle w:val="TAC"/>
            </w:pPr>
            <w:r w:rsidRPr="00AC4FBC">
              <w:t>DC_1A-19A-42C_n78C</w:t>
            </w:r>
          </w:p>
        </w:tc>
        <w:tc>
          <w:tcPr>
            <w:tcW w:w="3969" w:type="dxa"/>
            <w:tcMar>
              <w:top w:w="28" w:type="dxa"/>
              <w:left w:w="28" w:type="dxa"/>
              <w:bottom w:w="28" w:type="dxa"/>
              <w:right w:w="28" w:type="dxa"/>
            </w:tcMar>
            <w:vAlign w:val="center"/>
          </w:tcPr>
          <w:p w14:paraId="53F58104" w14:textId="77777777" w:rsidR="00AB2B30" w:rsidRPr="00AC4FBC" w:rsidRDefault="006A7121">
            <w:pPr>
              <w:pStyle w:val="TAC"/>
            </w:pPr>
            <w:r w:rsidRPr="00AC4FBC">
              <w:t>DC_1A_n78A</w:t>
            </w:r>
          </w:p>
          <w:p w14:paraId="0C63540B" w14:textId="77777777" w:rsidR="00AB2B30" w:rsidRPr="00AC4FBC" w:rsidRDefault="006A7121">
            <w:pPr>
              <w:pStyle w:val="TAC"/>
              <w:rPr>
                <w:lang w:eastAsia="fi-FI"/>
              </w:rPr>
            </w:pPr>
            <w:r w:rsidRPr="00AC4FBC">
              <w:t>DC_19A_n78A</w:t>
            </w:r>
          </w:p>
        </w:tc>
      </w:tr>
      <w:tr w:rsidR="00AB2B30" w:rsidRPr="00AC4FBC" w14:paraId="64AFEBB3" w14:textId="77777777">
        <w:trPr>
          <w:trHeight w:val="227"/>
          <w:jc w:val="center"/>
        </w:trPr>
        <w:tc>
          <w:tcPr>
            <w:tcW w:w="3969" w:type="dxa"/>
            <w:shd w:val="clear" w:color="auto" w:fill="auto"/>
            <w:noWrap/>
            <w:tcMar>
              <w:top w:w="28" w:type="dxa"/>
              <w:left w:w="28" w:type="dxa"/>
              <w:bottom w:w="28" w:type="dxa"/>
              <w:right w:w="28" w:type="dxa"/>
            </w:tcMar>
          </w:tcPr>
          <w:p w14:paraId="4ACBA54B" w14:textId="77777777" w:rsidR="00AB2B30" w:rsidRPr="00AC4FBC" w:rsidRDefault="006A7121">
            <w:pPr>
              <w:pStyle w:val="TAC"/>
            </w:pPr>
            <w:r w:rsidRPr="00AC4FBC">
              <w:t>DC_1A-19A-42A_n79A</w:t>
            </w:r>
          </w:p>
          <w:p w14:paraId="01910F35" w14:textId="77777777" w:rsidR="00AB2B30" w:rsidRPr="00AC4FBC" w:rsidRDefault="006A7121">
            <w:pPr>
              <w:pStyle w:val="TAC"/>
            </w:pPr>
            <w:r w:rsidRPr="00AC4FBC">
              <w:t>DC_1A-19A-42A_n79C</w:t>
            </w:r>
          </w:p>
          <w:p w14:paraId="35011961" w14:textId="77777777" w:rsidR="00AB2B30" w:rsidRPr="00AC4FBC" w:rsidRDefault="006A7121">
            <w:pPr>
              <w:pStyle w:val="TAC"/>
            </w:pPr>
            <w:r w:rsidRPr="00AC4FBC">
              <w:t>DC_1A-19A-42C_n79A</w:t>
            </w:r>
          </w:p>
          <w:p w14:paraId="06376FC4" w14:textId="77777777" w:rsidR="00AB2B30" w:rsidRPr="00AC4FBC" w:rsidRDefault="006A7121">
            <w:pPr>
              <w:pStyle w:val="TAC"/>
            </w:pPr>
            <w:r w:rsidRPr="00AC4FBC">
              <w:t>DC_1A-19A-42C_n79C</w:t>
            </w:r>
          </w:p>
        </w:tc>
        <w:tc>
          <w:tcPr>
            <w:tcW w:w="3969" w:type="dxa"/>
            <w:tcMar>
              <w:top w:w="28" w:type="dxa"/>
              <w:left w:w="28" w:type="dxa"/>
              <w:bottom w:w="28" w:type="dxa"/>
              <w:right w:w="28" w:type="dxa"/>
            </w:tcMar>
            <w:vAlign w:val="center"/>
          </w:tcPr>
          <w:p w14:paraId="17C762CC" w14:textId="77777777" w:rsidR="00AB2B30" w:rsidRPr="00AC4FBC" w:rsidRDefault="006A7121">
            <w:pPr>
              <w:pStyle w:val="TAC"/>
            </w:pPr>
            <w:r w:rsidRPr="00AC4FBC">
              <w:t>DC_1A_n79A</w:t>
            </w:r>
          </w:p>
          <w:p w14:paraId="5725EADC" w14:textId="77777777" w:rsidR="00AB2B30" w:rsidRPr="00AC4FBC" w:rsidRDefault="006A7121">
            <w:pPr>
              <w:pStyle w:val="TAC"/>
              <w:rPr>
                <w:lang w:eastAsia="fi-FI"/>
              </w:rPr>
            </w:pPr>
            <w:r w:rsidRPr="00AC4FBC">
              <w:t>DC_19A_n79A</w:t>
            </w:r>
          </w:p>
        </w:tc>
      </w:tr>
      <w:tr w:rsidR="00AB2B30" w:rsidRPr="00AC4FBC" w14:paraId="05F7F8F7" w14:textId="77777777">
        <w:trPr>
          <w:trHeight w:val="227"/>
          <w:jc w:val="center"/>
        </w:trPr>
        <w:tc>
          <w:tcPr>
            <w:tcW w:w="3969" w:type="dxa"/>
            <w:shd w:val="clear" w:color="auto" w:fill="auto"/>
            <w:noWrap/>
            <w:tcMar>
              <w:top w:w="28" w:type="dxa"/>
              <w:left w:w="28" w:type="dxa"/>
              <w:bottom w:w="28" w:type="dxa"/>
              <w:right w:w="28" w:type="dxa"/>
            </w:tcMar>
            <w:vAlign w:val="center"/>
          </w:tcPr>
          <w:p w14:paraId="4BF2183B" w14:textId="39472397" w:rsidR="00AB2B30" w:rsidRPr="00AC4FBC" w:rsidRDefault="006A7121">
            <w:pPr>
              <w:pStyle w:val="TAC"/>
            </w:pPr>
            <w:r w:rsidRPr="00AC4FBC">
              <w:rPr>
                <w:rFonts w:eastAsia="Malgun Gothic"/>
              </w:rPr>
              <w:t>DC_1A-20A_n28A-n78A</w:t>
            </w:r>
            <w:r w:rsidRPr="00AC4FBC">
              <w:rPr>
                <w:vertAlign w:val="superscript"/>
              </w:rPr>
              <w:t>2,3</w:t>
            </w:r>
            <w:r w:rsidR="00A91127" w:rsidRPr="00AC4FBC">
              <w:rPr>
                <w:vertAlign w:val="superscript"/>
              </w:rPr>
              <w:t>,7,8</w:t>
            </w:r>
          </w:p>
        </w:tc>
        <w:tc>
          <w:tcPr>
            <w:tcW w:w="3969" w:type="dxa"/>
            <w:tcMar>
              <w:top w:w="28" w:type="dxa"/>
              <w:left w:w="28" w:type="dxa"/>
              <w:bottom w:w="28" w:type="dxa"/>
              <w:right w:w="28" w:type="dxa"/>
            </w:tcMar>
          </w:tcPr>
          <w:p w14:paraId="21985FFC" w14:textId="77777777" w:rsidR="00AB2B30" w:rsidRPr="00AC4FBC" w:rsidRDefault="006A7121">
            <w:pPr>
              <w:pStyle w:val="TAC"/>
              <w:rPr>
                <w:rFonts w:eastAsia="Malgun Gothic"/>
              </w:rPr>
            </w:pPr>
            <w:r w:rsidRPr="00AC4FBC">
              <w:rPr>
                <w:rFonts w:eastAsia="Malgun Gothic"/>
              </w:rPr>
              <w:t>DC_1A_n28A</w:t>
            </w:r>
          </w:p>
          <w:p w14:paraId="6DA70423" w14:textId="77777777" w:rsidR="00AB2B30" w:rsidRPr="00AC4FBC" w:rsidRDefault="006A7121">
            <w:pPr>
              <w:pStyle w:val="TAC"/>
              <w:rPr>
                <w:rFonts w:eastAsia="Malgun Gothic"/>
              </w:rPr>
            </w:pPr>
            <w:r w:rsidRPr="00AC4FBC">
              <w:rPr>
                <w:rFonts w:eastAsia="Malgun Gothic"/>
              </w:rPr>
              <w:t>DC_1A_n78A</w:t>
            </w:r>
          </w:p>
          <w:p w14:paraId="3B569865" w14:textId="77777777" w:rsidR="00AB2B30" w:rsidRPr="00AC4FBC" w:rsidRDefault="006A7121">
            <w:pPr>
              <w:pStyle w:val="TAC"/>
              <w:rPr>
                <w:rFonts w:eastAsia="Malgun Gothic"/>
              </w:rPr>
            </w:pPr>
            <w:r w:rsidRPr="00AC4FBC">
              <w:rPr>
                <w:rFonts w:eastAsia="Malgun Gothic"/>
              </w:rPr>
              <w:t>DC_20A_n28A</w:t>
            </w:r>
          </w:p>
          <w:p w14:paraId="042120E7" w14:textId="77777777" w:rsidR="00AB2B30" w:rsidRPr="00AC4FBC" w:rsidRDefault="006A7121">
            <w:pPr>
              <w:pStyle w:val="TAC"/>
            </w:pPr>
            <w:r w:rsidRPr="00AC4FBC">
              <w:rPr>
                <w:rFonts w:eastAsia="Malgun Gothic"/>
              </w:rPr>
              <w:t>DC_20A_n78A</w:t>
            </w:r>
          </w:p>
        </w:tc>
      </w:tr>
      <w:tr w:rsidR="00AB2B30" w:rsidRPr="00AC4FBC" w14:paraId="0058B303" w14:textId="77777777">
        <w:trPr>
          <w:trHeight w:val="227"/>
          <w:jc w:val="center"/>
        </w:trPr>
        <w:tc>
          <w:tcPr>
            <w:tcW w:w="3969" w:type="dxa"/>
            <w:shd w:val="clear" w:color="auto" w:fill="auto"/>
            <w:noWrap/>
            <w:tcMar>
              <w:top w:w="28" w:type="dxa"/>
              <w:left w:w="28" w:type="dxa"/>
              <w:bottom w:w="28" w:type="dxa"/>
              <w:right w:w="28" w:type="dxa"/>
            </w:tcMar>
          </w:tcPr>
          <w:p w14:paraId="2B1747C4" w14:textId="5DEC0015" w:rsidR="00AB2B30" w:rsidRPr="00AC4FBC" w:rsidRDefault="006A7121">
            <w:pPr>
              <w:pStyle w:val="TAC"/>
            </w:pPr>
            <w:r w:rsidRPr="00AC4FBC">
              <w:t>DC_1A-21A-42A_n77A</w:t>
            </w:r>
            <w:r w:rsidR="00D02867" w:rsidRPr="00AC4FBC">
              <w:rPr>
                <w:vertAlign w:val="superscript"/>
              </w:rPr>
              <w:t>6,7</w:t>
            </w:r>
          </w:p>
          <w:p w14:paraId="3A5F193F" w14:textId="7B2BE9C4" w:rsidR="00AB2B30" w:rsidRPr="00AC4FBC" w:rsidRDefault="006A7121">
            <w:pPr>
              <w:pStyle w:val="TAC"/>
            </w:pPr>
            <w:r w:rsidRPr="00AC4FBC">
              <w:t>DC_1A-21A-42C_n77A</w:t>
            </w:r>
            <w:r w:rsidR="00D02867" w:rsidRPr="00AC4FBC">
              <w:rPr>
                <w:vertAlign w:val="superscript"/>
              </w:rPr>
              <w:t>6,7</w:t>
            </w:r>
          </w:p>
        </w:tc>
        <w:tc>
          <w:tcPr>
            <w:tcW w:w="3969" w:type="dxa"/>
            <w:tcMar>
              <w:top w:w="28" w:type="dxa"/>
              <w:left w:w="28" w:type="dxa"/>
              <w:bottom w:w="28" w:type="dxa"/>
              <w:right w:w="28" w:type="dxa"/>
            </w:tcMar>
            <w:vAlign w:val="center"/>
          </w:tcPr>
          <w:p w14:paraId="6D5869FD" w14:textId="77777777" w:rsidR="00AB2B30" w:rsidRPr="00AC4FBC" w:rsidRDefault="006A7121">
            <w:pPr>
              <w:pStyle w:val="TAC"/>
            </w:pPr>
            <w:r w:rsidRPr="00AC4FBC">
              <w:t>DC_1A_n77A</w:t>
            </w:r>
          </w:p>
          <w:p w14:paraId="73E70286" w14:textId="77777777" w:rsidR="00AB2B30" w:rsidRPr="00AC4FBC" w:rsidRDefault="006A7121">
            <w:pPr>
              <w:pStyle w:val="TAC"/>
              <w:rPr>
                <w:lang w:eastAsia="fi-FI"/>
              </w:rPr>
            </w:pPr>
            <w:r w:rsidRPr="00AC4FBC">
              <w:t>DC_21A_n77A</w:t>
            </w:r>
          </w:p>
        </w:tc>
      </w:tr>
      <w:tr w:rsidR="00AB2B30" w:rsidRPr="00AC4FBC" w14:paraId="4CFFE3B4" w14:textId="77777777">
        <w:trPr>
          <w:trHeight w:val="227"/>
          <w:jc w:val="center"/>
        </w:trPr>
        <w:tc>
          <w:tcPr>
            <w:tcW w:w="3969" w:type="dxa"/>
            <w:shd w:val="clear" w:color="auto" w:fill="auto"/>
            <w:noWrap/>
            <w:tcMar>
              <w:top w:w="28" w:type="dxa"/>
              <w:left w:w="28" w:type="dxa"/>
              <w:bottom w:w="28" w:type="dxa"/>
              <w:right w:w="28" w:type="dxa"/>
            </w:tcMar>
          </w:tcPr>
          <w:p w14:paraId="65D835F5" w14:textId="508AAA90" w:rsidR="00AB2B30" w:rsidRPr="00AC4FBC" w:rsidRDefault="006A7121">
            <w:pPr>
              <w:pStyle w:val="TAC"/>
            </w:pPr>
            <w:r w:rsidRPr="00AC4FBC">
              <w:t>DC_1A-21A-42A_n78A</w:t>
            </w:r>
            <w:r w:rsidR="00D02867" w:rsidRPr="00AC4FBC">
              <w:rPr>
                <w:vertAlign w:val="superscript"/>
              </w:rPr>
              <w:t>6,7</w:t>
            </w:r>
          </w:p>
          <w:p w14:paraId="329AD6DE" w14:textId="55CC83C4" w:rsidR="00AB2B30" w:rsidRPr="00AC4FBC" w:rsidRDefault="006A7121">
            <w:pPr>
              <w:pStyle w:val="TAC"/>
            </w:pPr>
            <w:r w:rsidRPr="00AC4FBC">
              <w:t>DC_1A-21A-42A_n78C</w:t>
            </w:r>
            <w:r w:rsidR="00D02867" w:rsidRPr="00AC4FBC">
              <w:rPr>
                <w:vertAlign w:val="superscript"/>
              </w:rPr>
              <w:t>6,7</w:t>
            </w:r>
          </w:p>
          <w:p w14:paraId="7931C2DC" w14:textId="7AF670BD" w:rsidR="00AB2B30" w:rsidRPr="00AC4FBC" w:rsidRDefault="006A7121">
            <w:pPr>
              <w:pStyle w:val="TAC"/>
            </w:pPr>
            <w:r w:rsidRPr="00AC4FBC">
              <w:t>DC_1A-21A-42C_n78A</w:t>
            </w:r>
            <w:r w:rsidR="00D02867" w:rsidRPr="00AC4FBC">
              <w:rPr>
                <w:vertAlign w:val="superscript"/>
              </w:rPr>
              <w:t>6,7</w:t>
            </w:r>
          </w:p>
          <w:p w14:paraId="050D6551" w14:textId="11779D65" w:rsidR="00AB2B30" w:rsidRPr="00AC4FBC" w:rsidRDefault="006A7121">
            <w:pPr>
              <w:pStyle w:val="TAC"/>
            </w:pPr>
            <w:r w:rsidRPr="00AC4FBC">
              <w:t>DC_1A-21A-42C_n78C</w:t>
            </w:r>
            <w:r w:rsidR="00D02867" w:rsidRPr="00AC4FBC">
              <w:rPr>
                <w:vertAlign w:val="superscript"/>
              </w:rPr>
              <w:t>6,7</w:t>
            </w:r>
          </w:p>
        </w:tc>
        <w:tc>
          <w:tcPr>
            <w:tcW w:w="3969" w:type="dxa"/>
            <w:tcMar>
              <w:top w:w="28" w:type="dxa"/>
              <w:left w:w="28" w:type="dxa"/>
              <w:bottom w:w="28" w:type="dxa"/>
              <w:right w:w="28" w:type="dxa"/>
            </w:tcMar>
            <w:vAlign w:val="center"/>
          </w:tcPr>
          <w:p w14:paraId="6DF47D69" w14:textId="77777777" w:rsidR="00AB2B30" w:rsidRPr="00AC4FBC" w:rsidRDefault="006A7121">
            <w:pPr>
              <w:pStyle w:val="TAC"/>
            </w:pPr>
            <w:r w:rsidRPr="00AC4FBC">
              <w:t>DC_1A_n78A</w:t>
            </w:r>
          </w:p>
          <w:p w14:paraId="577C0CB2" w14:textId="77777777" w:rsidR="00AB2B30" w:rsidRPr="00AC4FBC" w:rsidRDefault="006A7121">
            <w:pPr>
              <w:pStyle w:val="TAC"/>
              <w:rPr>
                <w:lang w:eastAsia="fi-FI"/>
              </w:rPr>
            </w:pPr>
            <w:r w:rsidRPr="00AC4FBC">
              <w:t>DC_21A_n78A</w:t>
            </w:r>
          </w:p>
        </w:tc>
      </w:tr>
      <w:tr w:rsidR="00AB2B30" w:rsidRPr="00AC4FBC" w14:paraId="3C4E5FC2" w14:textId="77777777">
        <w:trPr>
          <w:trHeight w:val="227"/>
          <w:jc w:val="center"/>
        </w:trPr>
        <w:tc>
          <w:tcPr>
            <w:tcW w:w="3969" w:type="dxa"/>
            <w:shd w:val="clear" w:color="auto" w:fill="auto"/>
            <w:noWrap/>
            <w:tcMar>
              <w:top w:w="28" w:type="dxa"/>
              <w:left w:w="28" w:type="dxa"/>
              <w:bottom w:w="28" w:type="dxa"/>
              <w:right w:w="28" w:type="dxa"/>
            </w:tcMar>
          </w:tcPr>
          <w:p w14:paraId="0FCF3E78" w14:textId="77777777" w:rsidR="00AB2B30" w:rsidRPr="00AC4FBC" w:rsidRDefault="006A7121">
            <w:pPr>
              <w:pStyle w:val="TAC"/>
            </w:pPr>
            <w:r w:rsidRPr="00AC4FBC">
              <w:t>DC_1A-21A-42A_n79A</w:t>
            </w:r>
          </w:p>
          <w:p w14:paraId="1C9C3F69" w14:textId="77777777" w:rsidR="00AB2B30" w:rsidRPr="00AC4FBC" w:rsidRDefault="006A7121">
            <w:pPr>
              <w:pStyle w:val="TAC"/>
            </w:pPr>
            <w:r w:rsidRPr="00AC4FBC">
              <w:t>DC_1A-21A-42A_n79C</w:t>
            </w:r>
          </w:p>
          <w:p w14:paraId="3139735D" w14:textId="77777777" w:rsidR="00AB2B30" w:rsidRPr="00AC4FBC" w:rsidRDefault="006A7121">
            <w:pPr>
              <w:pStyle w:val="TAC"/>
            </w:pPr>
            <w:r w:rsidRPr="00AC4FBC">
              <w:t>DC_1A-21A-42C_n79A</w:t>
            </w:r>
          </w:p>
          <w:p w14:paraId="040B96EC" w14:textId="77777777" w:rsidR="00AB2B30" w:rsidRPr="00AC4FBC" w:rsidRDefault="006A7121">
            <w:pPr>
              <w:pStyle w:val="TAC"/>
            </w:pPr>
            <w:r w:rsidRPr="00AC4FBC">
              <w:t>DC_1A-21A-42C_n79C</w:t>
            </w:r>
          </w:p>
        </w:tc>
        <w:tc>
          <w:tcPr>
            <w:tcW w:w="3969" w:type="dxa"/>
            <w:tcMar>
              <w:top w:w="28" w:type="dxa"/>
              <w:left w:w="28" w:type="dxa"/>
              <w:bottom w:w="28" w:type="dxa"/>
              <w:right w:w="28" w:type="dxa"/>
            </w:tcMar>
            <w:vAlign w:val="center"/>
          </w:tcPr>
          <w:p w14:paraId="4BA990EF" w14:textId="77777777" w:rsidR="00AB2B30" w:rsidRPr="00AC4FBC" w:rsidRDefault="006A7121">
            <w:pPr>
              <w:pStyle w:val="TAC"/>
            </w:pPr>
            <w:r w:rsidRPr="00AC4FBC">
              <w:t>DC_1A_n79A</w:t>
            </w:r>
          </w:p>
          <w:p w14:paraId="4329F951" w14:textId="77777777" w:rsidR="00AB2B30" w:rsidRPr="00AC4FBC" w:rsidRDefault="006A7121">
            <w:pPr>
              <w:pStyle w:val="TAC"/>
              <w:rPr>
                <w:lang w:eastAsia="fi-FI"/>
              </w:rPr>
            </w:pPr>
            <w:r w:rsidRPr="00AC4FBC">
              <w:t>DC_21A_n79A</w:t>
            </w:r>
          </w:p>
        </w:tc>
      </w:tr>
      <w:tr w:rsidR="00DA016C" w:rsidRPr="00AC4FBC" w14:paraId="5E883AB7"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60F5DD3D" w14:textId="77777777" w:rsidR="00DA016C" w:rsidRPr="00AC4FBC" w:rsidRDefault="00DA016C" w:rsidP="00931ECD">
            <w:pPr>
              <w:pStyle w:val="TAC"/>
              <w:rPr>
                <w:rFonts w:cs="Arial"/>
                <w:szCs w:val="18"/>
              </w:rPr>
            </w:pPr>
            <w:r w:rsidRPr="00AC4FBC">
              <w:rPr>
                <w:rFonts w:cs="Arial"/>
                <w:szCs w:val="18"/>
              </w:rPr>
              <w:t>DC_2A-7A-13A_n66A</w:t>
            </w:r>
          </w:p>
          <w:p w14:paraId="53355E27" w14:textId="77777777" w:rsidR="00DA016C" w:rsidRPr="00AC4FBC" w:rsidRDefault="00DA016C" w:rsidP="00931ECD">
            <w:pPr>
              <w:pStyle w:val="TAC"/>
              <w:rPr>
                <w:rFonts w:cs="Arial"/>
                <w:szCs w:val="18"/>
              </w:rPr>
            </w:pPr>
            <w:r w:rsidRPr="00AC4FBC">
              <w:rPr>
                <w:rFonts w:cs="Arial"/>
                <w:szCs w:val="18"/>
              </w:rPr>
              <w:t>DC_2A-7C-13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169D4B6" w14:textId="77777777" w:rsidR="00DA016C" w:rsidRPr="00AC4FBC" w:rsidRDefault="00DA016C" w:rsidP="00931ECD">
            <w:pPr>
              <w:pStyle w:val="TAC"/>
              <w:rPr>
                <w:rFonts w:cs="Arial"/>
                <w:szCs w:val="18"/>
              </w:rPr>
            </w:pPr>
            <w:r w:rsidRPr="00AC4FBC">
              <w:rPr>
                <w:rFonts w:cs="Arial"/>
                <w:szCs w:val="18"/>
              </w:rPr>
              <w:t>DC_2A_n66A</w:t>
            </w:r>
          </w:p>
          <w:p w14:paraId="14121C17" w14:textId="77777777" w:rsidR="00DA016C" w:rsidRPr="00AC4FBC" w:rsidRDefault="00DA016C" w:rsidP="00931ECD">
            <w:pPr>
              <w:pStyle w:val="TAC"/>
              <w:rPr>
                <w:rFonts w:cs="Arial"/>
                <w:szCs w:val="18"/>
              </w:rPr>
            </w:pPr>
            <w:r w:rsidRPr="00AC4FBC">
              <w:rPr>
                <w:rFonts w:cs="Arial"/>
                <w:szCs w:val="18"/>
              </w:rPr>
              <w:t>DC_7A_n66A</w:t>
            </w:r>
          </w:p>
          <w:p w14:paraId="15CC6D42" w14:textId="77777777" w:rsidR="00DA016C" w:rsidRPr="00AC4FBC" w:rsidRDefault="00DA016C" w:rsidP="00931ECD">
            <w:pPr>
              <w:pStyle w:val="TAC"/>
              <w:rPr>
                <w:rFonts w:cs="Arial"/>
                <w:szCs w:val="18"/>
              </w:rPr>
            </w:pPr>
            <w:r w:rsidRPr="00AC4FBC">
              <w:rPr>
                <w:rFonts w:cs="Arial"/>
                <w:szCs w:val="18"/>
              </w:rPr>
              <w:t>DC_13A_n66A</w:t>
            </w:r>
          </w:p>
        </w:tc>
      </w:tr>
      <w:tr w:rsidR="00AB2B30" w:rsidRPr="00AC4FBC" w14:paraId="4FEA2C49" w14:textId="77777777">
        <w:trPr>
          <w:trHeight w:val="227"/>
          <w:jc w:val="center"/>
        </w:trPr>
        <w:tc>
          <w:tcPr>
            <w:tcW w:w="3969" w:type="dxa"/>
            <w:shd w:val="clear" w:color="auto" w:fill="auto"/>
            <w:noWrap/>
            <w:tcMar>
              <w:top w:w="28" w:type="dxa"/>
              <w:left w:w="28" w:type="dxa"/>
              <w:bottom w:w="28" w:type="dxa"/>
              <w:right w:w="28" w:type="dxa"/>
            </w:tcMar>
            <w:vAlign w:val="center"/>
          </w:tcPr>
          <w:p w14:paraId="08657EA6" w14:textId="76438ED5" w:rsidR="00AB2B30" w:rsidRPr="00AC4FBC" w:rsidRDefault="006A7121">
            <w:pPr>
              <w:pStyle w:val="TAC"/>
            </w:pPr>
            <w:r w:rsidRPr="00AC4FBC">
              <w:rPr>
                <w:rFonts w:cs="Arial"/>
                <w:szCs w:val="18"/>
              </w:rPr>
              <w:t>DC_2A-7A-7A-13A_n66A</w:t>
            </w:r>
          </w:p>
        </w:tc>
        <w:tc>
          <w:tcPr>
            <w:tcW w:w="3969" w:type="dxa"/>
            <w:tcMar>
              <w:top w:w="28" w:type="dxa"/>
              <w:left w:w="28" w:type="dxa"/>
              <w:bottom w:w="28" w:type="dxa"/>
              <w:right w:w="28" w:type="dxa"/>
            </w:tcMar>
          </w:tcPr>
          <w:p w14:paraId="38B853C9" w14:textId="77777777" w:rsidR="00AB2B30" w:rsidRPr="00AC4FBC" w:rsidRDefault="006A7121">
            <w:pPr>
              <w:pStyle w:val="TAC"/>
              <w:rPr>
                <w:rFonts w:cs="Arial"/>
                <w:szCs w:val="18"/>
              </w:rPr>
            </w:pPr>
            <w:r w:rsidRPr="00AC4FBC">
              <w:rPr>
                <w:rFonts w:cs="Arial"/>
                <w:szCs w:val="18"/>
              </w:rPr>
              <w:t>DC_2A_n66A</w:t>
            </w:r>
          </w:p>
          <w:p w14:paraId="127329AD" w14:textId="77777777" w:rsidR="00AB2B30" w:rsidRPr="00AC4FBC" w:rsidRDefault="006A7121">
            <w:pPr>
              <w:pStyle w:val="TAC"/>
              <w:rPr>
                <w:rFonts w:cs="Arial"/>
                <w:szCs w:val="18"/>
              </w:rPr>
            </w:pPr>
            <w:r w:rsidRPr="00AC4FBC">
              <w:rPr>
                <w:rFonts w:cs="Arial"/>
                <w:szCs w:val="18"/>
              </w:rPr>
              <w:t>DC_7A_n66A</w:t>
            </w:r>
          </w:p>
          <w:p w14:paraId="67129BA6" w14:textId="77777777" w:rsidR="00AB2B30" w:rsidRPr="00AC4FBC" w:rsidRDefault="006A7121">
            <w:pPr>
              <w:pStyle w:val="TAC"/>
            </w:pPr>
            <w:r w:rsidRPr="00AC4FBC">
              <w:rPr>
                <w:rFonts w:cs="Arial"/>
                <w:szCs w:val="18"/>
              </w:rPr>
              <w:t>DC_13A_n66A</w:t>
            </w:r>
          </w:p>
        </w:tc>
      </w:tr>
      <w:tr w:rsidR="00DA016C" w:rsidRPr="00AC4FBC" w14:paraId="68C349C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28E60612" w14:textId="77777777" w:rsidR="00DA016C" w:rsidRPr="00AC4FBC" w:rsidRDefault="00DA016C" w:rsidP="00931ECD">
            <w:pPr>
              <w:pStyle w:val="TAC"/>
              <w:rPr>
                <w:rFonts w:cs="Arial"/>
                <w:szCs w:val="18"/>
              </w:rPr>
            </w:pPr>
            <w:r w:rsidRPr="00AC4FBC">
              <w:rPr>
                <w:rFonts w:cs="Arial"/>
                <w:szCs w:val="18"/>
              </w:rPr>
              <w:t>DC_2A-7A-66A_n66A</w:t>
            </w:r>
          </w:p>
          <w:p w14:paraId="1B83B549" w14:textId="77777777" w:rsidR="00DA016C" w:rsidRPr="00AC4FBC" w:rsidRDefault="00DA016C" w:rsidP="00931ECD">
            <w:pPr>
              <w:pStyle w:val="TAC"/>
              <w:rPr>
                <w:rFonts w:cs="Arial"/>
                <w:szCs w:val="18"/>
              </w:rPr>
            </w:pPr>
            <w:r w:rsidRPr="00AC4FBC">
              <w:rPr>
                <w:rFonts w:cs="Arial"/>
                <w:szCs w:val="18"/>
              </w:rPr>
              <w:t>DC_2A-7C-66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6CE75B5" w14:textId="77777777" w:rsidR="00DA016C" w:rsidRPr="00AC4FBC" w:rsidRDefault="00DA016C" w:rsidP="00931ECD">
            <w:pPr>
              <w:pStyle w:val="TAC"/>
              <w:rPr>
                <w:rFonts w:cs="Arial"/>
                <w:szCs w:val="18"/>
              </w:rPr>
            </w:pPr>
            <w:r w:rsidRPr="00AC4FBC">
              <w:rPr>
                <w:rFonts w:cs="Arial"/>
                <w:szCs w:val="18"/>
              </w:rPr>
              <w:t>DC_2A_n66A</w:t>
            </w:r>
          </w:p>
          <w:p w14:paraId="59865F78" w14:textId="77777777" w:rsidR="00DA016C" w:rsidRPr="00AC4FBC" w:rsidRDefault="00DA016C" w:rsidP="00931ECD">
            <w:pPr>
              <w:pStyle w:val="TAC"/>
              <w:rPr>
                <w:rFonts w:cs="Arial"/>
                <w:szCs w:val="18"/>
              </w:rPr>
            </w:pPr>
            <w:r w:rsidRPr="00AC4FBC">
              <w:rPr>
                <w:rFonts w:cs="Arial"/>
                <w:szCs w:val="18"/>
              </w:rPr>
              <w:t>DC_7A_n66A</w:t>
            </w:r>
          </w:p>
          <w:p w14:paraId="130959B6" w14:textId="77777777" w:rsidR="00DA016C" w:rsidRPr="00AC4FBC" w:rsidRDefault="00DA016C" w:rsidP="00931ECD">
            <w:pPr>
              <w:pStyle w:val="TAC"/>
              <w:rPr>
                <w:rFonts w:cs="Arial"/>
                <w:szCs w:val="18"/>
              </w:rPr>
            </w:pPr>
            <w:r w:rsidRPr="00AC4FBC">
              <w:rPr>
                <w:rFonts w:cs="Arial"/>
                <w:szCs w:val="18"/>
              </w:rPr>
              <w:t>DC_66A_n66A</w:t>
            </w:r>
            <w:r w:rsidRPr="00AC4FBC">
              <w:rPr>
                <w:rFonts w:cs="Arial"/>
                <w:szCs w:val="18"/>
                <w:vertAlign w:val="superscript"/>
              </w:rPr>
              <w:t>4</w:t>
            </w:r>
          </w:p>
        </w:tc>
      </w:tr>
      <w:tr w:rsidR="00DA016C" w:rsidRPr="00AC4FBC" w14:paraId="31A29DB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26F2F72B" w14:textId="77777777" w:rsidR="00DA016C" w:rsidRPr="00AC4FBC" w:rsidRDefault="00DA016C" w:rsidP="00931ECD">
            <w:pPr>
              <w:pStyle w:val="TAC"/>
              <w:rPr>
                <w:rFonts w:cs="Arial"/>
                <w:szCs w:val="18"/>
              </w:rPr>
            </w:pPr>
            <w:r w:rsidRPr="00AC4FBC">
              <w:rPr>
                <w:rFonts w:cs="Arial"/>
                <w:szCs w:val="18"/>
              </w:rPr>
              <w:t>DC_2A-7A-7A-66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2010137" w14:textId="77777777" w:rsidR="00DA016C" w:rsidRPr="00AC4FBC" w:rsidRDefault="00DA016C" w:rsidP="00931ECD">
            <w:pPr>
              <w:pStyle w:val="TAC"/>
              <w:rPr>
                <w:rFonts w:cs="Arial"/>
                <w:szCs w:val="18"/>
              </w:rPr>
            </w:pPr>
            <w:r w:rsidRPr="00AC4FBC">
              <w:rPr>
                <w:rFonts w:cs="Arial"/>
                <w:szCs w:val="18"/>
              </w:rPr>
              <w:t>DC_2A_n66A</w:t>
            </w:r>
          </w:p>
          <w:p w14:paraId="0B987798" w14:textId="77777777" w:rsidR="00DA016C" w:rsidRPr="00AC4FBC" w:rsidRDefault="00DA016C" w:rsidP="00931ECD">
            <w:pPr>
              <w:pStyle w:val="TAC"/>
              <w:rPr>
                <w:rFonts w:cs="Arial"/>
                <w:szCs w:val="18"/>
              </w:rPr>
            </w:pPr>
            <w:r w:rsidRPr="00AC4FBC">
              <w:rPr>
                <w:rFonts w:cs="Arial"/>
                <w:szCs w:val="18"/>
              </w:rPr>
              <w:t>DC_7A_n66A</w:t>
            </w:r>
          </w:p>
          <w:p w14:paraId="7330C92C" w14:textId="77777777" w:rsidR="00DA016C" w:rsidRPr="00AC4FBC" w:rsidRDefault="00DA016C" w:rsidP="00931ECD">
            <w:pPr>
              <w:pStyle w:val="TAC"/>
              <w:rPr>
                <w:rFonts w:cs="Arial"/>
                <w:szCs w:val="18"/>
              </w:rPr>
            </w:pPr>
            <w:r w:rsidRPr="00AC4FBC">
              <w:rPr>
                <w:rFonts w:cs="Arial"/>
                <w:szCs w:val="18"/>
              </w:rPr>
              <w:t>DC_66A_n66A</w:t>
            </w:r>
            <w:r w:rsidRPr="00AC4FBC">
              <w:rPr>
                <w:rFonts w:cs="Arial"/>
                <w:szCs w:val="18"/>
                <w:vertAlign w:val="superscript"/>
              </w:rPr>
              <w:t>4</w:t>
            </w:r>
          </w:p>
        </w:tc>
      </w:tr>
      <w:tr w:rsidR="00DA016C" w:rsidRPr="00AC4FBC" w14:paraId="4B043D8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6892B5B" w14:textId="77777777" w:rsidR="00DA016C" w:rsidRPr="00AC4FBC" w:rsidRDefault="00DA016C" w:rsidP="00931ECD">
            <w:pPr>
              <w:pStyle w:val="TAC"/>
              <w:rPr>
                <w:rFonts w:cs="Arial"/>
                <w:szCs w:val="18"/>
              </w:rPr>
            </w:pPr>
            <w:r w:rsidRPr="00AC4FBC">
              <w:rPr>
                <w:rFonts w:cs="Arial"/>
                <w:szCs w:val="18"/>
              </w:rPr>
              <w:t>DC_2A-7C-66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7510C8A" w14:textId="77777777" w:rsidR="00DA016C" w:rsidRPr="00AC4FBC" w:rsidRDefault="00DA016C" w:rsidP="00931ECD">
            <w:pPr>
              <w:pStyle w:val="TAC"/>
              <w:rPr>
                <w:rFonts w:cs="Arial"/>
                <w:szCs w:val="18"/>
              </w:rPr>
            </w:pPr>
            <w:r w:rsidRPr="00AC4FBC">
              <w:rPr>
                <w:rFonts w:cs="Arial"/>
                <w:szCs w:val="18"/>
              </w:rPr>
              <w:t>DC_2A_n78A</w:t>
            </w:r>
          </w:p>
          <w:p w14:paraId="1B5AD2BE" w14:textId="77777777" w:rsidR="00DA016C" w:rsidRPr="00AC4FBC" w:rsidRDefault="00DA016C" w:rsidP="00931ECD">
            <w:pPr>
              <w:pStyle w:val="TAC"/>
              <w:rPr>
                <w:rFonts w:cs="Arial"/>
                <w:szCs w:val="18"/>
              </w:rPr>
            </w:pPr>
            <w:r w:rsidRPr="00AC4FBC">
              <w:rPr>
                <w:rFonts w:cs="Arial"/>
                <w:szCs w:val="18"/>
              </w:rPr>
              <w:t>DC_7A_n78A</w:t>
            </w:r>
          </w:p>
          <w:p w14:paraId="065376E1" w14:textId="77777777" w:rsidR="00DA016C" w:rsidRPr="00AC4FBC" w:rsidRDefault="00DA016C" w:rsidP="00931ECD">
            <w:pPr>
              <w:pStyle w:val="TAC"/>
              <w:rPr>
                <w:rFonts w:cs="Arial"/>
                <w:szCs w:val="18"/>
              </w:rPr>
            </w:pPr>
            <w:r w:rsidRPr="00AC4FBC">
              <w:rPr>
                <w:rFonts w:cs="Arial"/>
                <w:szCs w:val="18"/>
              </w:rPr>
              <w:t>DC_66A_n78A</w:t>
            </w:r>
          </w:p>
        </w:tc>
      </w:tr>
      <w:tr w:rsidR="00DA016C" w:rsidRPr="00AC4FBC" w14:paraId="006FC56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CB928D3" w14:textId="77777777" w:rsidR="00DA016C" w:rsidRPr="00AC4FBC" w:rsidRDefault="00DA016C" w:rsidP="00931ECD">
            <w:pPr>
              <w:pStyle w:val="TAC"/>
              <w:rPr>
                <w:rFonts w:cs="Arial"/>
                <w:szCs w:val="18"/>
              </w:rPr>
            </w:pPr>
            <w:r w:rsidRPr="00AC4FBC">
              <w:rPr>
                <w:rFonts w:cs="Arial"/>
                <w:szCs w:val="18"/>
              </w:rPr>
              <w:t>DC_2A-7A-7A-66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6601D1D" w14:textId="77777777" w:rsidR="00DA016C" w:rsidRPr="00AC4FBC" w:rsidRDefault="00DA016C" w:rsidP="00931ECD">
            <w:pPr>
              <w:pStyle w:val="TAC"/>
              <w:rPr>
                <w:rFonts w:cs="Arial"/>
                <w:szCs w:val="18"/>
              </w:rPr>
            </w:pPr>
            <w:r w:rsidRPr="00AC4FBC">
              <w:rPr>
                <w:rFonts w:cs="Arial"/>
                <w:szCs w:val="18"/>
              </w:rPr>
              <w:t>DC_2A_n78A</w:t>
            </w:r>
          </w:p>
          <w:p w14:paraId="1049C21F" w14:textId="77777777" w:rsidR="00DA016C" w:rsidRPr="00AC4FBC" w:rsidRDefault="00DA016C" w:rsidP="00931ECD">
            <w:pPr>
              <w:pStyle w:val="TAC"/>
              <w:rPr>
                <w:rFonts w:cs="Arial"/>
                <w:szCs w:val="18"/>
              </w:rPr>
            </w:pPr>
            <w:r w:rsidRPr="00AC4FBC">
              <w:rPr>
                <w:rFonts w:cs="Arial"/>
                <w:szCs w:val="18"/>
              </w:rPr>
              <w:t>DC_7A_n78A</w:t>
            </w:r>
          </w:p>
          <w:p w14:paraId="78A8D7E8" w14:textId="77777777" w:rsidR="00DA016C" w:rsidRPr="00AC4FBC" w:rsidRDefault="00DA016C" w:rsidP="00931ECD">
            <w:pPr>
              <w:pStyle w:val="TAC"/>
              <w:rPr>
                <w:rFonts w:cs="Arial"/>
                <w:szCs w:val="18"/>
              </w:rPr>
            </w:pPr>
            <w:r w:rsidRPr="00AC4FBC">
              <w:rPr>
                <w:rFonts w:cs="Arial"/>
                <w:szCs w:val="18"/>
              </w:rPr>
              <w:t>DC_66A_n78A</w:t>
            </w:r>
          </w:p>
        </w:tc>
      </w:tr>
      <w:tr w:rsidR="00523F93" w:rsidRPr="00AC4FBC" w14:paraId="093B1B5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E73C788" w14:textId="6FA5E821" w:rsidR="00523F93" w:rsidRPr="00AC4FBC" w:rsidRDefault="00523F93" w:rsidP="00523F93">
            <w:pPr>
              <w:pStyle w:val="TAC"/>
              <w:rPr>
                <w:rFonts w:cs="Arial"/>
                <w:szCs w:val="18"/>
              </w:rPr>
            </w:pPr>
            <w:r w:rsidRPr="00AC4FBC">
              <w:rPr>
                <w:rFonts w:cs="Arial"/>
                <w:szCs w:val="18"/>
              </w:rPr>
              <w:t>DC_2A-13A-66A_n77A</w:t>
            </w:r>
            <w:r w:rsidRPr="0024034C">
              <w:rPr>
                <w:vertAlign w:val="superscript"/>
                <w:lang w:eastAsia="fi-FI"/>
              </w:rPr>
              <w:t>9</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1490589" w14:textId="77777777" w:rsidR="00523F93" w:rsidRPr="00AC4FBC" w:rsidRDefault="00523F93" w:rsidP="00523F93">
            <w:pPr>
              <w:pStyle w:val="TAC"/>
              <w:rPr>
                <w:rFonts w:cs="Arial"/>
                <w:szCs w:val="18"/>
              </w:rPr>
            </w:pPr>
            <w:r w:rsidRPr="00AC4FBC">
              <w:rPr>
                <w:rFonts w:cs="Arial"/>
                <w:szCs w:val="18"/>
              </w:rPr>
              <w:t>DC_2A_n77A</w:t>
            </w:r>
            <w:r w:rsidRPr="0024034C">
              <w:rPr>
                <w:vertAlign w:val="superscript"/>
                <w:lang w:eastAsia="fi-FI"/>
              </w:rPr>
              <w:t>9</w:t>
            </w:r>
          </w:p>
          <w:p w14:paraId="5966141D" w14:textId="77777777" w:rsidR="00523F93" w:rsidRPr="00AC4FBC" w:rsidRDefault="00523F93" w:rsidP="00523F93">
            <w:pPr>
              <w:pStyle w:val="TAC"/>
              <w:rPr>
                <w:rFonts w:cs="Arial"/>
                <w:szCs w:val="18"/>
              </w:rPr>
            </w:pPr>
            <w:r w:rsidRPr="00AC4FBC">
              <w:rPr>
                <w:rFonts w:cs="Arial"/>
                <w:szCs w:val="18"/>
              </w:rPr>
              <w:t>DC_13A_n77A</w:t>
            </w:r>
            <w:r w:rsidRPr="0024034C">
              <w:rPr>
                <w:vertAlign w:val="superscript"/>
                <w:lang w:eastAsia="fi-FI"/>
              </w:rPr>
              <w:t>9</w:t>
            </w:r>
          </w:p>
          <w:p w14:paraId="12A97005" w14:textId="3C1E70FB" w:rsidR="00523F93" w:rsidRPr="00AC4FBC" w:rsidRDefault="00523F93" w:rsidP="00523F93">
            <w:pPr>
              <w:pStyle w:val="TAC"/>
              <w:rPr>
                <w:rFonts w:cs="Arial"/>
                <w:szCs w:val="18"/>
              </w:rPr>
            </w:pPr>
            <w:r w:rsidRPr="00AC4FBC">
              <w:rPr>
                <w:rFonts w:cs="Arial"/>
                <w:szCs w:val="18"/>
              </w:rPr>
              <w:t>DC_66A_n77A</w:t>
            </w:r>
            <w:r w:rsidRPr="0024034C">
              <w:rPr>
                <w:vertAlign w:val="superscript"/>
                <w:lang w:eastAsia="fi-FI"/>
              </w:rPr>
              <w:t>9</w:t>
            </w:r>
          </w:p>
        </w:tc>
      </w:tr>
      <w:tr w:rsidR="00523F93" w:rsidRPr="00AC4FBC" w14:paraId="741790CE" w14:textId="77777777">
        <w:trPr>
          <w:trHeight w:val="227"/>
          <w:jc w:val="center"/>
        </w:trPr>
        <w:tc>
          <w:tcPr>
            <w:tcW w:w="3969" w:type="dxa"/>
            <w:shd w:val="clear" w:color="auto" w:fill="auto"/>
            <w:noWrap/>
            <w:tcMar>
              <w:top w:w="28" w:type="dxa"/>
              <w:left w:w="28" w:type="dxa"/>
              <w:bottom w:w="28" w:type="dxa"/>
              <w:right w:w="28" w:type="dxa"/>
            </w:tcMar>
            <w:vAlign w:val="center"/>
          </w:tcPr>
          <w:p w14:paraId="79077369" w14:textId="77777777" w:rsidR="00523F93" w:rsidRPr="00AC4FBC" w:rsidRDefault="00523F93" w:rsidP="00523F93">
            <w:pPr>
              <w:pStyle w:val="TAC"/>
              <w:rPr>
                <w:rFonts w:cs="Arial"/>
                <w:szCs w:val="18"/>
              </w:rPr>
            </w:pPr>
            <w:r w:rsidRPr="00AC4FBC">
              <w:rPr>
                <w:lang w:eastAsia="fi-FI"/>
              </w:rPr>
              <w:t>DC_2A-14A-66A_n2A</w:t>
            </w:r>
          </w:p>
        </w:tc>
        <w:tc>
          <w:tcPr>
            <w:tcW w:w="3969" w:type="dxa"/>
            <w:tcMar>
              <w:top w:w="28" w:type="dxa"/>
              <w:left w:w="28" w:type="dxa"/>
              <w:bottom w:w="28" w:type="dxa"/>
              <w:right w:w="28" w:type="dxa"/>
            </w:tcMar>
            <w:vAlign w:val="center"/>
          </w:tcPr>
          <w:p w14:paraId="2DE37290" w14:textId="77777777" w:rsidR="00523F93" w:rsidRPr="00AC4FBC" w:rsidRDefault="00523F93" w:rsidP="00523F93">
            <w:pPr>
              <w:pStyle w:val="TAC"/>
              <w:rPr>
                <w:rFonts w:eastAsia="MS Mincho" w:cs="Arial"/>
                <w:b/>
                <w:lang w:eastAsia="ja-JP"/>
              </w:rPr>
            </w:pPr>
            <w:r w:rsidRPr="00AC4FBC">
              <w:rPr>
                <w:lang w:eastAsia="fi-FI"/>
              </w:rPr>
              <w:t>DC_</w:t>
            </w:r>
            <w:r w:rsidRPr="00AC4FBC">
              <w:rPr>
                <w:rFonts w:eastAsia="MS Mincho" w:cs="Arial"/>
                <w:lang w:eastAsia="ja-JP"/>
              </w:rPr>
              <w:t>2A_n2A</w:t>
            </w:r>
            <w:r w:rsidRPr="00AC4FBC">
              <w:rPr>
                <w:vertAlign w:val="superscript"/>
                <w:lang w:eastAsia="fi-FI"/>
              </w:rPr>
              <w:t>4</w:t>
            </w:r>
          </w:p>
          <w:p w14:paraId="09AEDC0D" w14:textId="77777777" w:rsidR="00523F93" w:rsidRPr="00AC4FBC" w:rsidRDefault="00523F93" w:rsidP="00523F93">
            <w:pPr>
              <w:pStyle w:val="TAC"/>
              <w:rPr>
                <w:b/>
                <w:lang w:eastAsia="zh-TW"/>
              </w:rPr>
            </w:pPr>
            <w:r w:rsidRPr="00AC4FBC">
              <w:rPr>
                <w:lang w:eastAsia="fi-FI"/>
              </w:rPr>
              <w:t>DC_</w:t>
            </w:r>
            <w:r w:rsidRPr="00AC4FBC">
              <w:rPr>
                <w:rFonts w:eastAsia="MS Mincho" w:cs="Arial"/>
                <w:lang w:eastAsia="ja-JP"/>
              </w:rPr>
              <w:t>14A_n2A</w:t>
            </w:r>
          </w:p>
          <w:p w14:paraId="143C9B1E" w14:textId="77777777" w:rsidR="00523F93" w:rsidRPr="00AC4FBC" w:rsidRDefault="00523F93" w:rsidP="00523F93">
            <w:pPr>
              <w:pStyle w:val="TAC"/>
              <w:rPr>
                <w:rFonts w:cs="Arial"/>
                <w:szCs w:val="18"/>
              </w:rPr>
            </w:pPr>
            <w:r w:rsidRPr="00AC4FBC">
              <w:rPr>
                <w:lang w:eastAsia="fi-FI"/>
              </w:rPr>
              <w:t>DC_66A_n2A</w:t>
            </w:r>
          </w:p>
        </w:tc>
      </w:tr>
      <w:tr w:rsidR="00523F93" w:rsidRPr="00AC4FBC" w14:paraId="2BB0D159" w14:textId="77777777">
        <w:trPr>
          <w:trHeight w:val="227"/>
          <w:jc w:val="center"/>
        </w:trPr>
        <w:tc>
          <w:tcPr>
            <w:tcW w:w="3969" w:type="dxa"/>
            <w:shd w:val="clear" w:color="auto" w:fill="auto"/>
            <w:noWrap/>
            <w:tcMar>
              <w:top w:w="28" w:type="dxa"/>
              <w:left w:w="28" w:type="dxa"/>
              <w:bottom w:w="28" w:type="dxa"/>
              <w:right w:w="28" w:type="dxa"/>
            </w:tcMar>
            <w:vAlign w:val="center"/>
          </w:tcPr>
          <w:p w14:paraId="471B36E8"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2A-14A-66A-66A_n2A</w:t>
            </w:r>
          </w:p>
        </w:tc>
        <w:tc>
          <w:tcPr>
            <w:tcW w:w="3969" w:type="dxa"/>
            <w:tcMar>
              <w:top w:w="28" w:type="dxa"/>
              <w:left w:w="28" w:type="dxa"/>
              <w:bottom w:w="28" w:type="dxa"/>
              <w:right w:w="28" w:type="dxa"/>
            </w:tcMar>
            <w:vAlign w:val="center"/>
          </w:tcPr>
          <w:p w14:paraId="7A1636B9" w14:textId="77777777" w:rsidR="00523F93" w:rsidRPr="00AC4FBC" w:rsidRDefault="00523F93" w:rsidP="00523F93">
            <w:pPr>
              <w:pStyle w:val="TAC"/>
              <w:rPr>
                <w:lang w:eastAsia="fi-FI"/>
              </w:rPr>
            </w:pPr>
            <w:r w:rsidRPr="00AC4FBC">
              <w:rPr>
                <w:lang w:eastAsia="fi-FI"/>
              </w:rPr>
              <w:t>DC_2A_n2A</w:t>
            </w:r>
            <w:r w:rsidRPr="00AC4FBC">
              <w:rPr>
                <w:vertAlign w:val="superscript"/>
                <w:lang w:eastAsia="fi-FI"/>
              </w:rPr>
              <w:t>4</w:t>
            </w:r>
          </w:p>
          <w:p w14:paraId="413E4C3F" w14:textId="77777777" w:rsidR="00523F93" w:rsidRPr="00AC4FBC" w:rsidRDefault="00523F93" w:rsidP="00523F93">
            <w:pPr>
              <w:pStyle w:val="TAC"/>
              <w:rPr>
                <w:lang w:eastAsia="fi-FI"/>
              </w:rPr>
            </w:pPr>
            <w:r w:rsidRPr="00AC4FBC">
              <w:rPr>
                <w:lang w:eastAsia="fi-FI"/>
              </w:rPr>
              <w:t>DC_14A_n2A</w:t>
            </w:r>
          </w:p>
          <w:p w14:paraId="0DFFDC3D" w14:textId="77777777" w:rsidR="00523F93" w:rsidRPr="00AC4FBC" w:rsidRDefault="00523F93" w:rsidP="00523F93">
            <w:pPr>
              <w:pStyle w:val="TAC"/>
              <w:rPr>
                <w:rFonts w:cs="Arial"/>
                <w:szCs w:val="18"/>
              </w:rPr>
            </w:pPr>
            <w:r w:rsidRPr="00AC4FBC">
              <w:rPr>
                <w:lang w:eastAsia="fi-FI"/>
              </w:rPr>
              <w:t>DC_66A_n2A</w:t>
            </w:r>
          </w:p>
        </w:tc>
      </w:tr>
      <w:tr w:rsidR="00523F93" w:rsidRPr="00AC4FBC" w14:paraId="3C909AC9" w14:textId="77777777">
        <w:trPr>
          <w:trHeight w:val="227"/>
          <w:jc w:val="center"/>
        </w:trPr>
        <w:tc>
          <w:tcPr>
            <w:tcW w:w="3969" w:type="dxa"/>
            <w:shd w:val="clear" w:color="auto" w:fill="auto"/>
            <w:noWrap/>
            <w:tcMar>
              <w:top w:w="28" w:type="dxa"/>
              <w:left w:w="28" w:type="dxa"/>
              <w:bottom w:w="28" w:type="dxa"/>
              <w:right w:w="28" w:type="dxa"/>
            </w:tcMar>
            <w:vAlign w:val="center"/>
          </w:tcPr>
          <w:p w14:paraId="395C1E39"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2A-14A-66A_n66A</w:t>
            </w:r>
          </w:p>
        </w:tc>
        <w:tc>
          <w:tcPr>
            <w:tcW w:w="3969" w:type="dxa"/>
            <w:tcMar>
              <w:top w:w="28" w:type="dxa"/>
              <w:left w:w="28" w:type="dxa"/>
              <w:bottom w:w="28" w:type="dxa"/>
              <w:right w:w="28" w:type="dxa"/>
            </w:tcMar>
            <w:vAlign w:val="center"/>
          </w:tcPr>
          <w:p w14:paraId="1E0030D9" w14:textId="77777777" w:rsidR="00523F93" w:rsidRPr="00AC4FBC" w:rsidRDefault="00523F93" w:rsidP="00523F93">
            <w:pPr>
              <w:pStyle w:val="TAC"/>
              <w:rPr>
                <w:rFonts w:eastAsia="MS Mincho" w:cs="Arial"/>
                <w:b/>
                <w:lang w:eastAsia="ja-JP"/>
              </w:rPr>
            </w:pPr>
            <w:r w:rsidRPr="00AC4FBC">
              <w:rPr>
                <w:lang w:eastAsia="fi-FI"/>
              </w:rPr>
              <w:t>DC_</w:t>
            </w:r>
            <w:r w:rsidRPr="00AC4FBC">
              <w:rPr>
                <w:rFonts w:eastAsia="MS Mincho" w:cs="Arial"/>
                <w:lang w:eastAsia="ja-JP"/>
              </w:rPr>
              <w:t>2A_n66A</w:t>
            </w:r>
          </w:p>
          <w:p w14:paraId="085EBAE5" w14:textId="77777777" w:rsidR="00523F93" w:rsidRPr="00AC4FBC" w:rsidRDefault="00523F93" w:rsidP="00523F93">
            <w:pPr>
              <w:pStyle w:val="TAC"/>
              <w:rPr>
                <w:b/>
                <w:lang w:eastAsia="zh-TW"/>
              </w:rPr>
            </w:pPr>
            <w:r w:rsidRPr="00AC4FBC">
              <w:rPr>
                <w:lang w:eastAsia="fi-FI"/>
              </w:rPr>
              <w:t>DC_</w:t>
            </w:r>
            <w:r w:rsidRPr="00AC4FBC">
              <w:rPr>
                <w:rFonts w:eastAsia="MS Mincho" w:cs="Arial"/>
                <w:lang w:eastAsia="ja-JP"/>
              </w:rPr>
              <w:t>14A_n66A</w:t>
            </w:r>
          </w:p>
          <w:p w14:paraId="3534904D"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66A_n66A</w:t>
            </w:r>
            <w:r w:rsidRPr="00AC4FBC">
              <w:rPr>
                <w:vertAlign w:val="superscript"/>
                <w:lang w:eastAsia="fi-FI"/>
              </w:rPr>
              <w:t>4</w:t>
            </w:r>
          </w:p>
        </w:tc>
      </w:tr>
      <w:tr w:rsidR="00523F93" w:rsidRPr="00AC4FBC" w14:paraId="4553E1D1" w14:textId="77777777">
        <w:trPr>
          <w:trHeight w:val="227"/>
          <w:jc w:val="center"/>
        </w:trPr>
        <w:tc>
          <w:tcPr>
            <w:tcW w:w="3969" w:type="dxa"/>
            <w:shd w:val="clear" w:color="auto" w:fill="auto"/>
            <w:noWrap/>
            <w:tcMar>
              <w:top w:w="28" w:type="dxa"/>
              <w:left w:w="28" w:type="dxa"/>
              <w:bottom w:w="28" w:type="dxa"/>
              <w:right w:w="28" w:type="dxa"/>
            </w:tcMar>
            <w:vAlign w:val="center"/>
          </w:tcPr>
          <w:p w14:paraId="128EEF6F" w14:textId="77777777" w:rsidR="00523F93" w:rsidRPr="00AC4FBC" w:rsidRDefault="00523F93" w:rsidP="00523F93">
            <w:pPr>
              <w:pStyle w:val="TAC"/>
              <w:rPr>
                <w:rFonts w:cs="Arial"/>
                <w:szCs w:val="18"/>
              </w:rPr>
            </w:pPr>
            <w:r w:rsidRPr="00AC4FBC">
              <w:rPr>
                <w:lang w:eastAsia="fi-FI"/>
              </w:rPr>
              <w:lastRenderedPageBreak/>
              <w:t>DC_</w:t>
            </w:r>
            <w:r w:rsidRPr="00AC4FBC">
              <w:rPr>
                <w:rFonts w:eastAsia="MS Mincho" w:cs="Arial"/>
                <w:lang w:eastAsia="ja-JP"/>
              </w:rPr>
              <w:t>2A-2A-14A-66A_n66A</w:t>
            </w:r>
          </w:p>
        </w:tc>
        <w:tc>
          <w:tcPr>
            <w:tcW w:w="3969" w:type="dxa"/>
            <w:tcMar>
              <w:top w:w="28" w:type="dxa"/>
              <w:left w:w="28" w:type="dxa"/>
              <w:bottom w:w="28" w:type="dxa"/>
              <w:right w:w="28" w:type="dxa"/>
            </w:tcMar>
            <w:vAlign w:val="center"/>
          </w:tcPr>
          <w:p w14:paraId="108423B5" w14:textId="77777777" w:rsidR="00523F93" w:rsidRPr="00AC4FBC" w:rsidRDefault="00523F93" w:rsidP="00523F93">
            <w:pPr>
              <w:pStyle w:val="TAC"/>
              <w:rPr>
                <w:rFonts w:eastAsia="MS Mincho" w:cs="Arial"/>
                <w:b/>
                <w:lang w:eastAsia="ja-JP"/>
              </w:rPr>
            </w:pPr>
            <w:r w:rsidRPr="00AC4FBC">
              <w:rPr>
                <w:lang w:eastAsia="fi-FI"/>
              </w:rPr>
              <w:t>DC_</w:t>
            </w:r>
            <w:r w:rsidRPr="00AC4FBC">
              <w:rPr>
                <w:rFonts w:eastAsia="MS Mincho" w:cs="Arial"/>
                <w:lang w:eastAsia="ja-JP"/>
              </w:rPr>
              <w:t>2A_n66A</w:t>
            </w:r>
          </w:p>
          <w:p w14:paraId="385A9AF0" w14:textId="77777777" w:rsidR="00523F93" w:rsidRPr="00AC4FBC" w:rsidRDefault="00523F93" w:rsidP="00523F93">
            <w:pPr>
              <w:pStyle w:val="TAC"/>
              <w:rPr>
                <w:b/>
                <w:lang w:eastAsia="zh-TW"/>
              </w:rPr>
            </w:pPr>
            <w:r w:rsidRPr="00AC4FBC">
              <w:rPr>
                <w:lang w:eastAsia="fi-FI"/>
              </w:rPr>
              <w:t>DC_</w:t>
            </w:r>
            <w:r w:rsidRPr="00AC4FBC">
              <w:rPr>
                <w:rFonts w:eastAsia="MS Mincho" w:cs="Arial"/>
                <w:lang w:eastAsia="ja-JP"/>
              </w:rPr>
              <w:t>14A_n66A</w:t>
            </w:r>
          </w:p>
          <w:p w14:paraId="06F6CE45" w14:textId="77777777" w:rsidR="00523F93" w:rsidRPr="00AC4FBC" w:rsidRDefault="00523F93" w:rsidP="00523F93">
            <w:pPr>
              <w:pStyle w:val="TAC"/>
              <w:rPr>
                <w:rFonts w:cs="Arial"/>
                <w:szCs w:val="18"/>
              </w:rPr>
            </w:pPr>
            <w:r w:rsidRPr="00AC4FBC">
              <w:rPr>
                <w:lang w:eastAsia="fi-FI"/>
              </w:rPr>
              <w:t>DC_</w:t>
            </w:r>
            <w:r w:rsidRPr="00AC4FBC">
              <w:rPr>
                <w:rFonts w:eastAsia="MS Mincho" w:cs="Arial"/>
                <w:lang w:eastAsia="ja-JP"/>
              </w:rPr>
              <w:t>66A_n66A</w:t>
            </w:r>
            <w:r w:rsidRPr="00AC4FBC">
              <w:rPr>
                <w:vertAlign w:val="superscript"/>
                <w:lang w:eastAsia="fi-FI"/>
              </w:rPr>
              <w:t>4</w:t>
            </w:r>
          </w:p>
        </w:tc>
      </w:tr>
      <w:tr w:rsidR="00523F93" w:rsidRPr="00AC4FBC" w14:paraId="450BA8A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7105DDA" w14:textId="16D611BE" w:rsidR="00523F93" w:rsidRPr="00AC4FBC" w:rsidRDefault="00523F93" w:rsidP="00523F93">
            <w:pPr>
              <w:pStyle w:val="TAC"/>
              <w:rPr>
                <w:lang w:eastAsia="fi-FI"/>
              </w:rPr>
            </w:pPr>
            <w:r w:rsidRPr="00AC4FBC">
              <w:rPr>
                <w:lang w:eastAsia="fi-FI"/>
              </w:rPr>
              <w:t>DC_2A-66A_n5A-n77A</w:t>
            </w:r>
            <w:r w:rsidRPr="0024034C">
              <w:rPr>
                <w:vertAlign w:val="superscript"/>
                <w:lang w:eastAsia="fi-FI"/>
              </w:rPr>
              <w:t>9</w:t>
            </w:r>
          </w:p>
        </w:tc>
        <w:tc>
          <w:tcPr>
            <w:tcW w:w="3969" w:type="dxa"/>
            <w:tcMar>
              <w:top w:w="28" w:type="dxa"/>
              <w:left w:w="28" w:type="dxa"/>
              <w:bottom w:w="28" w:type="dxa"/>
              <w:right w:w="28" w:type="dxa"/>
            </w:tcMar>
            <w:vAlign w:val="center"/>
          </w:tcPr>
          <w:p w14:paraId="3E4E68E3" w14:textId="77777777" w:rsidR="00523F93" w:rsidRPr="00AC4FBC" w:rsidRDefault="00523F93" w:rsidP="00523F93">
            <w:pPr>
              <w:pStyle w:val="TAC"/>
              <w:rPr>
                <w:lang w:eastAsia="fi-FI"/>
              </w:rPr>
            </w:pPr>
            <w:r w:rsidRPr="00AC4FBC">
              <w:rPr>
                <w:lang w:eastAsia="fi-FI"/>
              </w:rPr>
              <w:t>DC_2A_n5A</w:t>
            </w:r>
          </w:p>
          <w:p w14:paraId="611A9DFC" w14:textId="77777777" w:rsidR="00523F93" w:rsidRPr="00AC4FBC" w:rsidRDefault="00523F93" w:rsidP="00523F93">
            <w:pPr>
              <w:pStyle w:val="TAC"/>
              <w:rPr>
                <w:lang w:eastAsia="fi-FI"/>
              </w:rPr>
            </w:pPr>
            <w:r w:rsidRPr="00AC4FBC">
              <w:rPr>
                <w:lang w:eastAsia="fi-FI"/>
              </w:rPr>
              <w:t>DC_2A_n77A</w:t>
            </w:r>
            <w:r w:rsidRPr="0024034C">
              <w:rPr>
                <w:vertAlign w:val="superscript"/>
                <w:lang w:eastAsia="fi-FI"/>
              </w:rPr>
              <w:t>9</w:t>
            </w:r>
          </w:p>
          <w:p w14:paraId="552BBE5D" w14:textId="77777777" w:rsidR="00523F93" w:rsidRPr="00AC4FBC" w:rsidRDefault="00523F93" w:rsidP="00523F93">
            <w:pPr>
              <w:pStyle w:val="TAC"/>
              <w:rPr>
                <w:lang w:eastAsia="fi-FI"/>
              </w:rPr>
            </w:pPr>
            <w:r w:rsidRPr="00AC4FBC">
              <w:rPr>
                <w:lang w:eastAsia="fi-FI"/>
              </w:rPr>
              <w:t>DC_66A_n5A</w:t>
            </w:r>
          </w:p>
          <w:p w14:paraId="687E017B" w14:textId="0A32CC42" w:rsidR="00523F93" w:rsidRPr="00AC4FBC" w:rsidRDefault="00523F93" w:rsidP="00523F93">
            <w:pPr>
              <w:pStyle w:val="TAC"/>
              <w:rPr>
                <w:lang w:eastAsia="fi-FI"/>
              </w:rPr>
            </w:pPr>
            <w:r w:rsidRPr="00AC4FBC">
              <w:rPr>
                <w:lang w:eastAsia="fi-FI"/>
              </w:rPr>
              <w:t>DC_66A_n77A</w:t>
            </w:r>
            <w:r w:rsidRPr="0024034C">
              <w:rPr>
                <w:vertAlign w:val="superscript"/>
                <w:lang w:eastAsia="fi-FI"/>
              </w:rPr>
              <w:t>9</w:t>
            </w:r>
          </w:p>
        </w:tc>
      </w:tr>
      <w:tr w:rsidR="00523F93" w:rsidRPr="00AC4FBC" w14:paraId="5D2D5B19" w14:textId="77777777">
        <w:trPr>
          <w:trHeight w:val="227"/>
          <w:jc w:val="center"/>
        </w:trPr>
        <w:tc>
          <w:tcPr>
            <w:tcW w:w="3969" w:type="dxa"/>
            <w:shd w:val="clear" w:color="auto" w:fill="auto"/>
            <w:noWrap/>
            <w:tcMar>
              <w:top w:w="28" w:type="dxa"/>
              <w:left w:w="28" w:type="dxa"/>
              <w:bottom w:w="28" w:type="dxa"/>
              <w:right w:w="28" w:type="dxa"/>
            </w:tcMar>
            <w:vAlign w:val="center"/>
          </w:tcPr>
          <w:p w14:paraId="3E0AE3F8" w14:textId="77777777" w:rsidR="00523F93" w:rsidRPr="00AC4FBC" w:rsidRDefault="00523F93" w:rsidP="00523F93">
            <w:pPr>
              <w:pStyle w:val="TAC"/>
            </w:pPr>
            <w:r w:rsidRPr="00AC4FBC">
              <w:t>DC_2A-66A-(n)71AA</w:t>
            </w:r>
          </w:p>
        </w:tc>
        <w:tc>
          <w:tcPr>
            <w:tcW w:w="3969" w:type="dxa"/>
            <w:tcMar>
              <w:top w:w="28" w:type="dxa"/>
              <w:left w:w="28" w:type="dxa"/>
              <w:bottom w:w="28" w:type="dxa"/>
              <w:right w:w="28" w:type="dxa"/>
            </w:tcMar>
          </w:tcPr>
          <w:p w14:paraId="42D88127" w14:textId="77777777" w:rsidR="00523F93" w:rsidRPr="00AC4FBC" w:rsidRDefault="00523F93" w:rsidP="00523F93">
            <w:pPr>
              <w:pStyle w:val="TAC"/>
            </w:pPr>
            <w:r w:rsidRPr="00AC4FBC">
              <w:t>DC_2A_n71A</w:t>
            </w:r>
          </w:p>
          <w:p w14:paraId="06DF89C4" w14:textId="77777777" w:rsidR="00523F93" w:rsidRPr="00AC4FBC" w:rsidRDefault="00523F93" w:rsidP="00523F93">
            <w:pPr>
              <w:pStyle w:val="TAC"/>
            </w:pPr>
            <w:r w:rsidRPr="00AC4FBC">
              <w:t>DC_66A_n71A</w:t>
            </w:r>
          </w:p>
          <w:p w14:paraId="48B4DA73" w14:textId="77777777" w:rsidR="00523F93" w:rsidRPr="00AC4FBC" w:rsidRDefault="00523F93" w:rsidP="00523F93">
            <w:pPr>
              <w:pStyle w:val="TAC"/>
            </w:pPr>
            <w:r w:rsidRPr="00AC4FBC">
              <w:t>DC_(n)71AA</w:t>
            </w:r>
          </w:p>
        </w:tc>
      </w:tr>
      <w:tr w:rsidR="00523F93" w:rsidRPr="00AC4FBC" w14:paraId="26EBAABF" w14:textId="77777777">
        <w:trPr>
          <w:trHeight w:val="227"/>
          <w:jc w:val="center"/>
        </w:trPr>
        <w:tc>
          <w:tcPr>
            <w:tcW w:w="3969" w:type="dxa"/>
            <w:shd w:val="clear" w:color="auto" w:fill="auto"/>
            <w:noWrap/>
            <w:tcMar>
              <w:top w:w="28" w:type="dxa"/>
              <w:left w:w="28" w:type="dxa"/>
              <w:bottom w:w="28" w:type="dxa"/>
              <w:right w:w="28" w:type="dxa"/>
            </w:tcMar>
            <w:vAlign w:val="center"/>
          </w:tcPr>
          <w:p w14:paraId="4D72554B" w14:textId="3905B852" w:rsidR="00523F93" w:rsidRPr="00AC4FBC" w:rsidRDefault="00523F93" w:rsidP="00523F93">
            <w:pPr>
              <w:pStyle w:val="TAC"/>
              <w:rPr>
                <w:lang w:eastAsia="fi-FI"/>
              </w:rPr>
            </w:pPr>
            <w:r w:rsidRPr="00AC4FBC">
              <w:rPr>
                <w:lang w:eastAsia="ja-JP"/>
              </w:rPr>
              <w:t>DC_3A-7A-20A_n8A</w:t>
            </w:r>
          </w:p>
        </w:tc>
        <w:tc>
          <w:tcPr>
            <w:tcW w:w="3969" w:type="dxa"/>
            <w:tcMar>
              <w:top w:w="28" w:type="dxa"/>
              <w:left w:w="28" w:type="dxa"/>
              <w:bottom w:w="28" w:type="dxa"/>
              <w:right w:w="28" w:type="dxa"/>
            </w:tcMar>
          </w:tcPr>
          <w:p w14:paraId="2B7CFF60" w14:textId="77777777" w:rsidR="00523F93" w:rsidRPr="00AC4FBC" w:rsidRDefault="00523F93" w:rsidP="00523F93">
            <w:pPr>
              <w:pStyle w:val="TAC"/>
              <w:rPr>
                <w:lang w:eastAsia="fi-FI"/>
              </w:rPr>
            </w:pPr>
            <w:r w:rsidRPr="00AC4FBC">
              <w:rPr>
                <w:lang w:eastAsia="fi-FI"/>
              </w:rPr>
              <w:t>DC_</w:t>
            </w:r>
            <w:r w:rsidRPr="00AC4FBC">
              <w:rPr>
                <w:lang w:eastAsia="ja-JP"/>
              </w:rPr>
              <w:t>3A</w:t>
            </w:r>
            <w:r w:rsidRPr="00AC4FBC">
              <w:rPr>
                <w:lang w:eastAsia="fi-FI"/>
              </w:rPr>
              <w:t>_</w:t>
            </w:r>
            <w:r w:rsidRPr="00AC4FBC">
              <w:rPr>
                <w:lang w:eastAsia="ja-JP"/>
              </w:rPr>
              <w:t>n8</w:t>
            </w:r>
            <w:r w:rsidRPr="00AC4FBC">
              <w:rPr>
                <w:lang w:eastAsia="fi-FI"/>
              </w:rPr>
              <w:t>A</w:t>
            </w:r>
          </w:p>
          <w:p w14:paraId="755DDAB1" w14:textId="77777777" w:rsidR="00523F93" w:rsidRPr="00AC4FBC" w:rsidRDefault="00523F93" w:rsidP="00523F93">
            <w:pPr>
              <w:pStyle w:val="TAC"/>
              <w:rPr>
                <w:lang w:eastAsia="ja-JP"/>
              </w:rPr>
            </w:pPr>
            <w:r w:rsidRPr="00AC4FBC">
              <w:rPr>
                <w:lang w:eastAsia="fi-FI"/>
              </w:rPr>
              <w:t>DC_7A_</w:t>
            </w:r>
            <w:r w:rsidRPr="00AC4FBC">
              <w:rPr>
                <w:lang w:eastAsia="ja-JP"/>
              </w:rPr>
              <w:t>n8A</w:t>
            </w:r>
          </w:p>
          <w:p w14:paraId="363EEBDF" w14:textId="2C9BA9D2" w:rsidR="00523F93" w:rsidRPr="00AC4FBC" w:rsidRDefault="00523F93" w:rsidP="00523F93">
            <w:pPr>
              <w:pStyle w:val="TAC"/>
              <w:rPr>
                <w:lang w:eastAsia="fi-FI"/>
              </w:rPr>
            </w:pPr>
            <w:r w:rsidRPr="00AC4FBC">
              <w:rPr>
                <w:lang w:eastAsia="fi-FI"/>
              </w:rPr>
              <w:t>DC_</w:t>
            </w:r>
            <w:r w:rsidRPr="00AC4FBC">
              <w:rPr>
                <w:lang w:eastAsia="ja-JP"/>
              </w:rPr>
              <w:t>20A</w:t>
            </w:r>
            <w:r w:rsidRPr="00AC4FBC">
              <w:rPr>
                <w:lang w:eastAsia="fi-FI"/>
              </w:rPr>
              <w:t>_</w:t>
            </w:r>
            <w:r w:rsidRPr="00AC4FBC">
              <w:rPr>
                <w:lang w:eastAsia="ja-JP"/>
              </w:rPr>
              <w:t>n8</w:t>
            </w:r>
            <w:r w:rsidRPr="00AC4FBC">
              <w:rPr>
                <w:lang w:eastAsia="fi-FI"/>
              </w:rPr>
              <w:t>A</w:t>
            </w:r>
          </w:p>
        </w:tc>
      </w:tr>
      <w:tr w:rsidR="00523F93" w:rsidRPr="00AC4FBC" w14:paraId="2262006A" w14:textId="77777777">
        <w:trPr>
          <w:trHeight w:val="227"/>
          <w:jc w:val="center"/>
        </w:trPr>
        <w:tc>
          <w:tcPr>
            <w:tcW w:w="3969" w:type="dxa"/>
            <w:shd w:val="clear" w:color="auto" w:fill="auto"/>
            <w:noWrap/>
            <w:tcMar>
              <w:top w:w="28" w:type="dxa"/>
              <w:left w:w="28" w:type="dxa"/>
              <w:bottom w:w="28" w:type="dxa"/>
              <w:right w:w="28" w:type="dxa"/>
            </w:tcMar>
            <w:vAlign w:val="center"/>
          </w:tcPr>
          <w:p w14:paraId="0FC0B4AF" w14:textId="63F3045E" w:rsidR="00523F93" w:rsidRPr="00AC4FBC" w:rsidRDefault="00523F93" w:rsidP="00523F93">
            <w:pPr>
              <w:pStyle w:val="TAC"/>
            </w:pPr>
            <w:r w:rsidRPr="00AC4FBC">
              <w:rPr>
                <w:lang w:eastAsia="fi-FI"/>
              </w:rPr>
              <w:t>DC_3A-7A-20A_n28A</w:t>
            </w:r>
            <w:r w:rsidRPr="00AC4FBC">
              <w:rPr>
                <w:vertAlign w:val="superscript"/>
              </w:rPr>
              <w:t>3,7,8</w:t>
            </w:r>
          </w:p>
        </w:tc>
        <w:tc>
          <w:tcPr>
            <w:tcW w:w="3969" w:type="dxa"/>
            <w:tcMar>
              <w:top w:w="28" w:type="dxa"/>
              <w:left w:w="28" w:type="dxa"/>
              <w:bottom w:w="28" w:type="dxa"/>
              <w:right w:w="28" w:type="dxa"/>
            </w:tcMar>
          </w:tcPr>
          <w:p w14:paraId="6EE04DFA" w14:textId="77777777" w:rsidR="00523F93" w:rsidRPr="00AC4FBC" w:rsidRDefault="00523F93" w:rsidP="00523F93">
            <w:pPr>
              <w:pStyle w:val="TAC"/>
              <w:rPr>
                <w:lang w:eastAsia="fi-FI"/>
              </w:rPr>
            </w:pPr>
            <w:r w:rsidRPr="00AC4FBC">
              <w:rPr>
                <w:lang w:eastAsia="fi-FI"/>
              </w:rPr>
              <w:t>DC_3A_n28A</w:t>
            </w:r>
          </w:p>
          <w:p w14:paraId="2E1C56B3" w14:textId="77777777" w:rsidR="00523F93" w:rsidRPr="00AC4FBC" w:rsidRDefault="00523F93" w:rsidP="00523F93">
            <w:pPr>
              <w:pStyle w:val="TAC"/>
              <w:rPr>
                <w:lang w:eastAsia="fi-FI"/>
              </w:rPr>
            </w:pPr>
            <w:r w:rsidRPr="00AC4FBC">
              <w:rPr>
                <w:lang w:eastAsia="fi-FI"/>
              </w:rPr>
              <w:t>DC_7A_n28A</w:t>
            </w:r>
          </w:p>
          <w:p w14:paraId="1036D3A4" w14:textId="77777777" w:rsidR="00523F93" w:rsidRPr="00AC4FBC" w:rsidRDefault="00523F93" w:rsidP="00523F93">
            <w:pPr>
              <w:pStyle w:val="TAC"/>
            </w:pPr>
            <w:r w:rsidRPr="00AC4FBC">
              <w:rPr>
                <w:lang w:eastAsia="fi-FI"/>
              </w:rPr>
              <w:t>DC_20A_n28A</w:t>
            </w:r>
          </w:p>
        </w:tc>
      </w:tr>
      <w:tr w:rsidR="00523F93" w:rsidRPr="00AC4FBC" w14:paraId="4239A80B" w14:textId="77777777">
        <w:trPr>
          <w:trHeight w:val="227"/>
          <w:jc w:val="center"/>
        </w:trPr>
        <w:tc>
          <w:tcPr>
            <w:tcW w:w="3969" w:type="dxa"/>
            <w:shd w:val="clear" w:color="auto" w:fill="auto"/>
            <w:noWrap/>
            <w:tcMar>
              <w:top w:w="28" w:type="dxa"/>
              <w:left w:w="28" w:type="dxa"/>
              <w:bottom w:w="28" w:type="dxa"/>
              <w:right w:w="28" w:type="dxa"/>
            </w:tcMar>
            <w:vAlign w:val="center"/>
          </w:tcPr>
          <w:p w14:paraId="24B6A113" w14:textId="77777777" w:rsidR="00523F93" w:rsidRPr="00AC4FBC" w:rsidRDefault="00523F93" w:rsidP="00523F93">
            <w:pPr>
              <w:pStyle w:val="TAC"/>
              <w:rPr>
                <w:lang w:eastAsia="fi-FI"/>
              </w:rPr>
            </w:pPr>
            <w:r w:rsidRPr="00AC4FBC">
              <w:t>DC_3A-7A-20A_n78A</w:t>
            </w:r>
            <w:r w:rsidRPr="00AC4FBC">
              <w:rPr>
                <w:vertAlign w:val="superscript"/>
              </w:rPr>
              <w:t>2</w:t>
            </w:r>
          </w:p>
        </w:tc>
        <w:tc>
          <w:tcPr>
            <w:tcW w:w="3969" w:type="dxa"/>
            <w:tcMar>
              <w:top w:w="28" w:type="dxa"/>
              <w:left w:w="28" w:type="dxa"/>
              <w:bottom w:w="28" w:type="dxa"/>
              <w:right w:w="28" w:type="dxa"/>
            </w:tcMar>
          </w:tcPr>
          <w:p w14:paraId="0D4E2315" w14:textId="77777777" w:rsidR="00523F93" w:rsidRPr="00AC4FBC" w:rsidRDefault="00523F93" w:rsidP="00523F93">
            <w:pPr>
              <w:pStyle w:val="TAC"/>
            </w:pPr>
            <w:r w:rsidRPr="00AC4FBC">
              <w:t>DC_3A_n78A</w:t>
            </w:r>
          </w:p>
          <w:p w14:paraId="09A4938E" w14:textId="77777777" w:rsidR="00523F93" w:rsidRPr="00AC4FBC" w:rsidRDefault="00523F93" w:rsidP="00523F93">
            <w:pPr>
              <w:pStyle w:val="TAC"/>
            </w:pPr>
            <w:r w:rsidRPr="00AC4FBC">
              <w:t>DC_7A_n78A</w:t>
            </w:r>
          </w:p>
          <w:p w14:paraId="09BD6789" w14:textId="77777777" w:rsidR="00523F93" w:rsidRPr="00AC4FBC" w:rsidRDefault="00523F93" w:rsidP="00523F93">
            <w:pPr>
              <w:pStyle w:val="TAC"/>
            </w:pPr>
            <w:r w:rsidRPr="00AC4FBC">
              <w:t>DC_20A_n78A</w:t>
            </w:r>
          </w:p>
        </w:tc>
      </w:tr>
      <w:tr w:rsidR="00523F93" w:rsidRPr="00AC4FBC" w14:paraId="173757FA" w14:textId="77777777">
        <w:trPr>
          <w:trHeight w:val="227"/>
          <w:jc w:val="center"/>
        </w:trPr>
        <w:tc>
          <w:tcPr>
            <w:tcW w:w="3969" w:type="dxa"/>
            <w:shd w:val="clear" w:color="auto" w:fill="auto"/>
            <w:noWrap/>
            <w:tcMar>
              <w:top w:w="28" w:type="dxa"/>
              <w:left w:w="28" w:type="dxa"/>
              <w:bottom w:w="28" w:type="dxa"/>
              <w:right w:w="28" w:type="dxa"/>
            </w:tcMar>
            <w:vAlign w:val="center"/>
          </w:tcPr>
          <w:p w14:paraId="7F6F84B6" w14:textId="3EBAB3B7" w:rsidR="00523F93" w:rsidRPr="00AC4FBC" w:rsidRDefault="00523F93" w:rsidP="00523F93">
            <w:pPr>
              <w:pStyle w:val="TAC"/>
            </w:pPr>
            <w:r w:rsidRPr="00AC4FBC">
              <w:t>DC_3A-7A-28A_n78A</w:t>
            </w:r>
            <w:r w:rsidRPr="00AC4FBC">
              <w:rPr>
                <w:vertAlign w:val="superscript"/>
              </w:rPr>
              <w:t>2</w:t>
            </w:r>
          </w:p>
        </w:tc>
        <w:tc>
          <w:tcPr>
            <w:tcW w:w="3969" w:type="dxa"/>
            <w:tcMar>
              <w:top w:w="28" w:type="dxa"/>
              <w:left w:w="28" w:type="dxa"/>
              <w:bottom w:w="28" w:type="dxa"/>
              <w:right w:w="28" w:type="dxa"/>
            </w:tcMar>
          </w:tcPr>
          <w:p w14:paraId="744337B2" w14:textId="77777777" w:rsidR="00523F93" w:rsidRPr="00AC4FBC" w:rsidRDefault="00523F93" w:rsidP="00523F93">
            <w:pPr>
              <w:pStyle w:val="TAC"/>
            </w:pPr>
            <w:r w:rsidRPr="00AC4FBC">
              <w:t>DC_3A_n78A</w:t>
            </w:r>
          </w:p>
          <w:p w14:paraId="51BC91FD" w14:textId="77777777" w:rsidR="00523F93" w:rsidRPr="00AC4FBC" w:rsidRDefault="00523F93" w:rsidP="00523F93">
            <w:pPr>
              <w:pStyle w:val="TAC"/>
            </w:pPr>
            <w:r w:rsidRPr="00AC4FBC">
              <w:t>DC_7A_n78A</w:t>
            </w:r>
          </w:p>
          <w:p w14:paraId="4A396728" w14:textId="77777777" w:rsidR="00523F93" w:rsidRPr="00AC4FBC" w:rsidRDefault="00523F93" w:rsidP="00523F93">
            <w:pPr>
              <w:pStyle w:val="TAC"/>
            </w:pPr>
            <w:r w:rsidRPr="00AC4FBC">
              <w:t>DC_28A_n78A</w:t>
            </w:r>
          </w:p>
        </w:tc>
      </w:tr>
      <w:tr w:rsidR="00523F93" w:rsidRPr="00AC4FBC" w14:paraId="30E480D6" w14:textId="77777777">
        <w:trPr>
          <w:trHeight w:val="227"/>
          <w:jc w:val="center"/>
        </w:trPr>
        <w:tc>
          <w:tcPr>
            <w:tcW w:w="3969" w:type="dxa"/>
            <w:shd w:val="clear" w:color="auto" w:fill="auto"/>
            <w:noWrap/>
            <w:tcMar>
              <w:top w:w="28" w:type="dxa"/>
              <w:left w:w="28" w:type="dxa"/>
              <w:bottom w:w="28" w:type="dxa"/>
              <w:right w:w="28" w:type="dxa"/>
            </w:tcMar>
            <w:vAlign w:val="center"/>
          </w:tcPr>
          <w:p w14:paraId="4136E19F" w14:textId="77777777" w:rsidR="00523F93" w:rsidRPr="00AC4FBC" w:rsidRDefault="00523F93" w:rsidP="00523F93">
            <w:pPr>
              <w:pStyle w:val="TAC"/>
              <w:rPr>
                <w:lang w:eastAsia="fi-FI"/>
              </w:rPr>
            </w:pPr>
            <w:r w:rsidRPr="00AC4FBC">
              <w:rPr>
                <w:rFonts w:eastAsia="Malgun Gothic"/>
              </w:rPr>
              <w:t>DC_3A-7A_n28A-n78A</w:t>
            </w:r>
            <w:r w:rsidRPr="00AC4FBC">
              <w:rPr>
                <w:vertAlign w:val="superscript"/>
              </w:rPr>
              <w:t>2</w:t>
            </w:r>
          </w:p>
        </w:tc>
        <w:tc>
          <w:tcPr>
            <w:tcW w:w="3969" w:type="dxa"/>
            <w:tcMar>
              <w:top w:w="28" w:type="dxa"/>
              <w:left w:w="28" w:type="dxa"/>
              <w:bottom w:w="28" w:type="dxa"/>
              <w:right w:w="28" w:type="dxa"/>
            </w:tcMar>
          </w:tcPr>
          <w:p w14:paraId="717A5565" w14:textId="77777777" w:rsidR="00523F93" w:rsidRPr="00AC4FBC" w:rsidRDefault="00523F93" w:rsidP="00523F93">
            <w:pPr>
              <w:pStyle w:val="TAC"/>
              <w:rPr>
                <w:rFonts w:eastAsia="Malgun Gothic"/>
              </w:rPr>
            </w:pPr>
            <w:r w:rsidRPr="00AC4FBC">
              <w:rPr>
                <w:rFonts w:eastAsia="Malgun Gothic"/>
              </w:rPr>
              <w:t>DC_3A_n28A</w:t>
            </w:r>
          </w:p>
          <w:p w14:paraId="7D2AEC37" w14:textId="77777777" w:rsidR="00523F93" w:rsidRPr="00AC4FBC" w:rsidRDefault="00523F93" w:rsidP="00523F93">
            <w:pPr>
              <w:pStyle w:val="TAC"/>
              <w:rPr>
                <w:rFonts w:eastAsia="Malgun Gothic"/>
              </w:rPr>
            </w:pPr>
            <w:r w:rsidRPr="00AC4FBC">
              <w:rPr>
                <w:rFonts w:eastAsia="Malgun Gothic"/>
              </w:rPr>
              <w:t>DC_3A_n78A</w:t>
            </w:r>
          </w:p>
          <w:p w14:paraId="72B4E2CD" w14:textId="77777777" w:rsidR="00523F93" w:rsidRPr="00AC4FBC" w:rsidRDefault="00523F93" w:rsidP="00523F93">
            <w:pPr>
              <w:pStyle w:val="TAC"/>
              <w:rPr>
                <w:rFonts w:eastAsia="Malgun Gothic"/>
              </w:rPr>
            </w:pPr>
            <w:r w:rsidRPr="00AC4FBC">
              <w:rPr>
                <w:rFonts w:eastAsia="Malgun Gothic"/>
              </w:rPr>
              <w:t>DC_7A_n28A</w:t>
            </w:r>
          </w:p>
          <w:p w14:paraId="206DD72C" w14:textId="77777777" w:rsidR="00523F93" w:rsidRPr="00AC4FBC" w:rsidRDefault="00523F93" w:rsidP="00523F93">
            <w:pPr>
              <w:pStyle w:val="TAC"/>
              <w:rPr>
                <w:lang w:eastAsia="fi-FI"/>
              </w:rPr>
            </w:pPr>
            <w:r w:rsidRPr="00AC4FBC">
              <w:rPr>
                <w:rFonts w:eastAsia="Malgun Gothic"/>
              </w:rPr>
              <w:t>DC_7A_n78A</w:t>
            </w:r>
          </w:p>
        </w:tc>
      </w:tr>
      <w:tr w:rsidR="00523F93" w:rsidRPr="00AC4FBC" w14:paraId="527DAC98" w14:textId="77777777">
        <w:trPr>
          <w:trHeight w:val="227"/>
          <w:jc w:val="center"/>
        </w:trPr>
        <w:tc>
          <w:tcPr>
            <w:tcW w:w="3969" w:type="dxa"/>
            <w:shd w:val="clear" w:color="auto" w:fill="auto"/>
            <w:noWrap/>
            <w:tcMar>
              <w:top w:w="28" w:type="dxa"/>
              <w:left w:w="28" w:type="dxa"/>
              <w:bottom w:w="28" w:type="dxa"/>
              <w:right w:w="28" w:type="dxa"/>
            </w:tcMar>
            <w:vAlign w:val="center"/>
          </w:tcPr>
          <w:p w14:paraId="2ED8C406" w14:textId="77777777" w:rsidR="00523F93" w:rsidRPr="00AC4FBC" w:rsidRDefault="00523F93" w:rsidP="00523F93">
            <w:pPr>
              <w:pStyle w:val="TAC"/>
              <w:rPr>
                <w:lang w:eastAsia="fi-FI"/>
              </w:rPr>
            </w:pPr>
            <w:r w:rsidRPr="00AC4FBC">
              <w:rPr>
                <w:lang w:eastAsia="fi-FI"/>
              </w:rPr>
              <w:t>DC_3A-19A-21A_n78A</w:t>
            </w:r>
            <w:r w:rsidRPr="00AC4FBC">
              <w:rPr>
                <w:vertAlign w:val="superscript"/>
              </w:rPr>
              <w:t>2</w:t>
            </w:r>
          </w:p>
          <w:p w14:paraId="4CE4D477" w14:textId="77777777" w:rsidR="00523F93" w:rsidRPr="00AC4FBC" w:rsidRDefault="00523F93" w:rsidP="00523F93">
            <w:pPr>
              <w:pStyle w:val="TAC"/>
              <w:rPr>
                <w:lang w:eastAsia="fi-FI"/>
              </w:rPr>
            </w:pPr>
            <w:r w:rsidRPr="00AC4FBC">
              <w:rPr>
                <w:lang w:eastAsia="fi-FI"/>
              </w:rPr>
              <w:t>DC_3A-19A-21A_n78C</w:t>
            </w:r>
            <w:r w:rsidRPr="00AC4FBC">
              <w:rPr>
                <w:vertAlign w:val="superscript"/>
              </w:rPr>
              <w:t>2</w:t>
            </w:r>
          </w:p>
        </w:tc>
        <w:tc>
          <w:tcPr>
            <w:tcW w:w="3969" w:type="dxa"/>
            <w:tcMar>
              <w:top w:w="28" w:type="dxa"/>
              <w:left w:w="28" w:type="dxa"/>
              <w:bottom w:w="28" w:type="dxa"/>
              <w:right w:w="28" w:type="dxa"/>
            </w:tcMar>
          </w:tcPr>
          <w:p w14:paraId="01B7AFF7" w14:textId="77777777" w:rsidR="00523F93" w:rsidRPr="00AC4FBC" w:rsidRDefault="00523F93" w:rsidP="00523F93">
            <w:pPr>
              <w:pStyle w:val="TAC"/>
              <w:rPr>
                <w:lang w:eastAsia="fi-FI"/>
              </w:rPr>
            </w:pPr>
            <w:r w:rsidRPr="00AC4FBC">
              <w:rPr>
                <w:lang w:eastAsia="fi-FI"/>
              </w:rPr>
              <w:t>DC_3A_n78A</w:t>
            </w:r>
          </w:p>
          <w:p w14:paraId="7EE64089" w14:textId="77777777" w:rsidR="00523F93" w:rsidRPr="00AC4FBC" w:rsidRDefault="00523F93" w:rsidP="00523F93">
            <w:pPr>
              <w:pStyle w:val="TAC"/>
              <w:rPr>
                <w:lang w:eastAsia="fi-FI"/>
              </w:rPr>
            </w:pPr>
            <w:r w:rsidRPr="00AC4FBC">
              <w:rPr>
                <w:lang w:eastAsia="fi-FI"/>
              </w:rPr>
              <w:t>DC_19A_n78A</w:t>
            </w:r>
          </w:p>
          <w:p w14:paraId="6246D59C" w14:textId="77777777" w:rsidR="00523F93" w:rsidRPr="00AC4FBC" w:rsidRDefault="00523F93" w:rsidP="00523F93">
            <w:pPr>
              <w:pStyle w:val="TAC"/>
              <w:rPr>
                <w:lang w:eastAsia="fi-FI"/>
              </w:rPr>
            </w:pPr>
            <w:r w:rsidRPr="00AC4FBC">
              <w:rPr>
                <w:lang w:eastAsia="fi-FI"/>
              </w:rPr>
              <w:t>DC_21A_n78A</w:t>
            </w:r>
          </w:p>
        </w:tc>
      </w:tr>
      <w:tr w:rsidR="00523F93" w:rsidRPr="00AC4FBC" w14:paraId="15FBCB42" w14:textId="77777777">
        <w:trPr>
          <w:trHeight w:val="227"/>
          <w:jc w:val="center"/>
        </w:trPr>
        <w:tc>
          <w:tcPr>
            <w:tcW w:w="3969" w:type="dxa"/>
            <w:shd w:val="clear" w:color="auto" w:fill="auto"/>
            <w:noWrap/>
            <w:tcMar>
              <w:top w:w="28" w:type="dxa"/>
              <w:left w:w="28" w:type="dxa"/>
              <w:bottom w:w="28" w:type="dxa"/>
              <w:right w:w="28" w:type="dxa"/>
            </w:tcMar>
            <w:vAlign w:val="center"/>
          </w:tcPr>
          <w:p w14:paraId="3A5324C7" w14:textId="77777777" w:rsidR="00523F93" w:rsidRPr="00AC4FBC" w:rsidRDefault="00523F93" w:rsidP="00523F93">
            <w:pPr>
              <w:pStyle w:val="TAC"/>
              <w:rPr>
                <w:lang w:eastAsia="fi-FI"/>
              </w:rPr>
            </w:pPr>
            <w:r w:rsidRPr="00AC4FBC">
              <w:rPr>
                <w:lang w:eastAsia="fi-FI"/>
              </w:rPr>
              <w:t>DC_3A-19A-21A_n79A</w:t>
            </w:r>
            <w:r w:rsidRPr="00AC4FBC">
              <w:rPr>
                <w:vertAlign w:val="superscript"/>
              </w:rPr>
              <w:t>2</w:t>
            </w:r>
          </w:p>
          <w:p w14:paraId="22B6ACCD" w14:textId="77777777" w:rsidR="00523F93" w:rsidRPr="00AC4FBC" w:rsidRDefault="00523F93" w:rsidP="00523F93">
            <w:pPr>
              <w:pStyle w:val="TAC"/>
              <w:rPr>
                <w:lang w:eastAsia="fi-FI"/>
              </w:rPr>
            </w:pPr>
            <w:r w:rsidRPr="00AC4FBC">
              <w:rPr>
                <w:lang w:eastAsia="fi-FI"/>
              </w:rPr>
              <w:t>DC_3A-19A-21A_n79C</w:t>
            </w:r>
            <w:r w:rsidRPr="00AC4FBC">
              <w:rPr>
                <w:vertAlign w:val="superscript"/>
              </w:rPr>
              <w:t>2</w:t>
            </w:r>
          </w:p>
        </w:tc>
        <w:tc>
          <w:tcPr>
            <w:tcW w:w="3969" w:type="dxa"/>
            <w:tcMar>
              <w:top w:w="28" w:type="dxa"/>
              <w:left w:w="28" w:type="dxa"/>
              <w:bottom w:w="28" w:type="dxa"/>
              <w:right w:w="28" w:type="dxa"/>
            </w:tcMar>
          </w:tcPr>
          <w:p w14:paraId="55100B63" w14:textId="77777777" w:rsidR="00523F93" w:rsidRPr="00AC4FBC" w:rsidRDefault="00523F93" w:rsidP="00523F93">
            <w:pPr>
              <w:pStyle w:val="TAC"/>
              <w:rPr>
                <w:lang w:eastAsia="fi-FI"/>
              </w:rPr>
            </w:pPr>
            <w:r w:rsidRPr="00AC4FBC">
              <w:rPr>
                <w:lang w:eastAsia="fi-FI"/>
              </w:rPr>
              <w:t>DC_3A_n79A</w:t>
            </w:r>
          </w:p>
          <w:p w14:paraId="6391C9C7" w14:textId="77777777" w:rsidR="00523F93" w:rsidRPr="00AC4FBC" w:rsidRDefault="00523F93" w:rsidP="00523F93">
            <w:pPr>
              <w:pStyle w:val="TAC"/>
              <w:rPr>
                <w:lang w:eastAsia="fi-FI"/>
              </w:rPr>
            </w:pPr>
            <w:r w:rsidRPr="00AC4FBC">
              <w:rPr>
                <w:lang w:eastAsia="fi-FI"/>
              </w:rPr>
              <w:t>DC_19A_n79A</w:t>
            </w:r>
          </w:p>
          <w:p w14:paraId="6AF6B7F3" w14:textId="77777777" w:rsidR="00523F93" w:rsidRPr="00AC4FBC" w:rsidRDefault="00523F93" w:rsidP="00523F93">
            <w:pPr>
              <w:pStyle w:val="TAC"/>
              <w:rPr>
                <w:lang w:eastAsia="fi-FI"/>
              </w:rPr>
            </w:pPr>
            <w:r w:rsidRPr="00AC4FBC">
              <w:rPr>
                <w:lang w:eastAsia="fi-FI"/>
              </w:rPr>
              <w:t>DC_21A_n79A</w:t>
            </w:r>
          </w:p>
        </w:tc>
      </w:tr>
      <w:tr w:rsidR="00523F93" w:rsidRPr="00AC4FBC" w14:paraId="2F914A91" w14:textId="77777777">
        <w:trPr>
          <w:trHeight w:val="227"/>
          <w:jc w:val="center"/>
        </w:trPr>
        <w:tc>
          <w:tcPr>
            <w:tcW w:w="3969" w:type="dxa"/>
            <w:shd w:val="clear" w:color="auto" w:fill="auto"/>
            <w:noWrap/>
            <w:tcMar>
              <w:top w:w="28" w:type="dxa"/>
              <w:left w:w="28" w:type="dxa"/>
              <w:bottom w:w="28" w:type="dxa"/>
              <w:right w:w="28" w:type="dxa"/>
            </w:tcMar>
            <w:vAlign w:val="center"/>
          </w:tcPr>
          <w:p w14:paraId="6A8AA396" w14:textId="45C61DC7" w:rsidR="00523F93" w:rsidRPr="00AC4FBC" w:rsidRDefault="00523F93" w:rsidP="00523F93">
            <w:pPr>
              <w:pStyle w:val="TAC"/>
            </w:pPr>
            <w:r w:rsidRPr="00AC4FBC">
              <w:rPr>
                <w:lang w:eastAsia="fi-FI"/>
              </w:rPr>
              <w:t>DC_3A-19A-42A_n77A</w:t>
            </w:r>
            <w:r w:rsidRPr="00AC4FBC">
              <w:rPr>
                <w:vertAlign w:val="superscript"/>
              </w:rPr>
              <w:t>6,7</w:t>
            </w:r>
          </w:p>
          <w:p w14:paraId="5495022B" w14:textId="27D6312E" w:rsidR="00523F93" w:rsidRPr="00AC4FBC" w:rsidRDefault="00523F93" w:rsidP="00523F93">
            <w:pPr>
              <w:pStyle w:val="TAC"/>
            </w:pPr>
            <w:r w:rsidRPr="00AC4FBC">
              <w:t>DC_3A-19A-42C_n77A</w:t>
            </w:r>
            <w:r w:rsidRPr="00AC4FBC">
              <w:rPr>
                <w:vertAlign w:val="superscript"/>
              </w:rPr>
              <w:t>6,7</w:t>
            </w:r>
          </w:p>
        </w:tc>
        <w:tc>
          <w:tcPr>
            <w:tcW w:w="3969" w:type="dxa"/>
            <w:tcMar>
              <w:top w:w="28" w:type="dxa"/>
              <w:left w:w="28" w:type="dxa"/>
              <w:bottom w:w="28" w:type="dxa"/>
              <w:right w:w="28" w:type="dxa"/>
            </w:tcMar>
            <w:vAlign w:val="center"/>
          </w:tcPr>
          <w:p w14:paraId="738119FD" w14:textId="77777777" w:rsidR="00523F93" w:rsidRPr="00AC4FBC" w:rsidRDefault="00523F93" w:rsidP="00523F93">
            <w:pPr>
              <w:pStyle w:val="TAC"/>
              <w:rPr>
                <w:lang w:eastAsia="fi-FI"/>
              </w:rPr>
            </w:pPr>
            <w:r w:rsidRPr="00AC4FBC">
              <w:rPr>
                <w:lang w:eastAsia="fi-FI"/>
              </w:rPr>
              <w:t>DC_3A_n77A</w:t>
            </w:r>
          </w:p>
          <w:p w14:paraId="3ACEEE1B" w14:textId="77777777" w:rsidR="00523F93" w:rsidRPr="00AC4FBC" w:rsidRDefault="00523F93" w:rsidP="00523F93">
            <w:pPr>
              <w:pStyle w:val="TAC"/>
              <w:rPr>
                <w:lang w:eastAsia="fi-FI"/>
              </w:rPr>
            </w:pPr>
            <w:r w:rsidRPr="00AC4FBC">
              <w:rPr>
                <w:lang w:eastAsia="fi-FI"/>
              </w:rPr>
              <w:t>DC_19A_n77A</w:t>
            </w:r>
          </w:p>
        </w:tc>
      </w:tr>
      <w:tr w:rsidR="00523F93" w:rsidRPr="00AC4FBC" w14:paraId="31CFC0ED" w14:textId="77777777">
        <w:trPr>
          <w:trHeight w:val="227"/>
          <w:jc w:val="center"/>
        </w:trPr>
        <w:tc>
          <w:tcPr>
            <w:tcW w:w="3969" w:type="dxa"/>
            <w:shd w:val="clear" w:color="auto" w:fill="auto"/>
            <w:noWrap/>
            <w:tcMar>
              <w:top w:w="28" w:type="dxa"/>
              <w:left w:w="28" w:type="dxa"/>
              <w:bottom w:w="28" w:type="dxa"/>
              <w:right w:w="28" w:type="dxa"/>
            </w:tcMar>
            <w:vAlign w:val="center"/>
          </w:tcPr>
          <w:p w14:paraId="73E65E76" w14:textId="7EB76EFA" w:rsidR="00523F93" w:rsidRPr="00AC4FBC" w:rsidRDefault="00523F93" w:rsidP="00523F93">
            <w:pPr>
              <w:pStyle w:val="TAC"/>
              <w:rPr>
                <w:lang w:eastAsia="fi-FI"/>
              </w:rPr>
            </w:pPr>
            <w:r w:rsidRPr="00AC4FBC">
              <w:rPr>
                <w:lang w:eastAsia="fi-FI"/>
              </w:rPr>
              <w:t>DC_3A-19A-42A_n78A</w:t>
            </w:r>
            <w:r w:rsidRPr="00AC4FBC">
              <w:rPr>
                <w:vertAlign w:val="superscript"/>
              </w:rPr>
              <w:t>6,7</w:t>
            </w:r>
          </w:p>
          <w:p w14:paraId="67C2C123" w14:textId="511A5B8B" w:rsidR="00523F93" w:rsidRPr="00AC4FBC" w:rsidRDefault="00523F93" w:rsidP="00523F93">
            <w:pPr>
              <w:pStyle w:val="TAC"/>
            </w:pPr>
            <w:r w:rsidRPr="00AC4FBC">
              <w:rPr>
                <w:lang w:eastAsia="fi-FI"/>
              </w:rPr>
              <w:t>DC_3A-19A-42A_n78C</w:t>
            </w:r>
            <w:r w:rsidRPr="00AC4FBC">
              <w:rPr>
                <w:vertAlign w:val="superscript"/>
              </w:rPr>
              <w:t>6,7</w:t>
            </w:r>
          </w:p>
          <w:p w14:paraId="357847B0" w14:textId="02BF850C" w:rsidR="00523F93" w:rsidRPr="00AC4FBC" w:rsidRDefault="00523F93" w:rsidP="00523F93">
            <w:pPr>
              <w:pStyle w:val="TAC"/>
            </w:pPr>
            <w:r w:rsidRPr="00AC4FBC">
              <w:t>DC_3A-19A-42C_n78A</w:t>
            </w:r>
            <w:r w:rsidRPr="00AC4FBC">
              <w:rPr>
                <w:vertAlign w:val="superscript"/>
              </w:rPr>
              <w:t>6,7</w:t>
            </w:r>
          </w:p>
          <w:p w14:paraId="6262FAF6" w14:textId="5D7DB5E1" w:rsidR="00523F93" w:rsidRPr="00AC4FBC" w:rsidRDefault="00523F93" w:rsidP="00523F93">
            <w:pPr>
              <w:pStyle w:val="TAC"/>
            </w:pPr>
            <w:r w:rsidRPr="00AC4FBC">
              <w:t>DC_3A-19A-42C_n78C</w:t>
            </w:r>
            <w:r w:rsidRPr="00AC4FBC">
              <w:rPr>
                <w:vertAlign w:val="superscript"/>
              </w:rPr>
              <w:t>6,7</w:t>
            </w:r>
          </w:p>
        </w:tc>
        <w:tc>
          <w:tcPr>
            <w:tcW w:w="3969" w:type="dxa"/>
            <w:tcMar>
              <w:top w:w="28" w:type="dxa"/>
              <w:left w:w="28" w:type="dxa"/>
              <w:bottom w:w="28" w:type="dxa"/>
              <w:right w:w="28" w:type="dxa"/>
            </w:tcMar>
            <w:vAlign w:val="center"/>
          </w:tcPr>
          <w:p w14:paraId="0A4288E9" w14:textId="77777777" w:rsidR="00523F93" w:rsidRPr="00AC4FBC" w:rsidRDefault="00523F93" w:rsidP="00523F93">
            <w:pPr>
              <w:pStyle w:val="TAC"/>
              <w:rPr>
                <w:lang w:eastAsia="fi-FI"/>
              </w:rPr>
            </w:pPr>
            <w:r w:rsidRPr="00AC4FBC">
              <w:rPr>
                <w:lang w:eastAsia="fi-FI"/>
              </w:rPr>
              <w:t>DC_3A_n78A</w:t>
            </w:r>
          </w:p>
          <w:p w14:paraId="358B0872" w14:textId="77777777" w:rsidR="00523F93" w:rsidRPr="00AC4FBC" w:rsidRDefault="00523F93" w:rsidP="00523F93">
            <w:pPr>
              <w:pStyle w:val="TAC"/>
              <w:rPr>
                <w:lang w:eastAsia="fi-FI"/>
              </w:rPr>
            </w:pPr>
            <w:r w:rsidRPr="00AC4FBC">
              <w:rPr>
                <w:lang w:eastAsia="fi-FI"/>
              </w:rPr>
              <w:t>DC_19A_n78A</w:t>
            </w:r>
          </w:p>
        </w:tc>
      </w:tr>
      <w:tr w:rsidR="00523F93" w:rsidRPr="00AC4FBC" w14:paraId="3CAA99A7" w14:textId="77777777">
        <w:trPr>
          <w:trHeight w:val="227"/>
          <w:jc w:val="center"/>
        </w:trPr>
        <w:tc>
          <w:tcPr>
            <w:tcW w:w="3969" w:type="dxa"/>
            <w:shd w:val="clear" w:color="auto" w:fill="auto"/>
            <w:noWrap/>
            <w:tcMar>
              <w:top w:w="28" w:type="dxa"/>
              <w:left w:w="28" w:type="dxa"/>
              <w:bottom w:w="28" w:type="dxa"/>
              <w:right w:w="28" w:type="dxa"/>
            </w:tcMar>
            <w:vAlign w:val="center"/>
          </w:tcPr>
          <w:p w14:paraId="0A2910D4" w14:textId="77777777" w:rsidR="00523F93" w:rsidRPr="00AC4FBC" w:rsidRDefault="00523F93" w:rsidP="00523F93">
            <w:pPr>
              <w:pStyle w:val="TAC"/>
              <w:rPr>
                <w:lang w:eastAsia="fi-FI"/>
              </w:rPr>
            </w:pPr>
            <w:r w:rsidRPr="00AC4FBC">
              <w:rPr>
                <w:lang w:eastAsia="fi-FI"/>
              </w:rPr>
              <w:t>DC_3A-19A-42A_n79A</w:t>
            </w:r>
            <w:r w:rsidRPr="00AC4FBC">
              <w:rPr>
                <w:vertAlign w:val="superscript"/>
              </w:rPr>
              <w:t>2</w:t>
            </w:r>
          </w:p>
          <w:p w14:paraId="6477487D" w14:textId="77777777" w:rsidR="00523F93" w:rsidRPr="00AC4FBC" w:rsidRDefault="00523F93" w:rsidP="00523F93">
            <w:pPr>
              <w:pStyle w:val="TAC"/>
            </w:pPr>
            <w:r w:rsidRPr="00AC4FBC">
              <w:rPr>
                <w:lang w:eastAsia="fi-FI"/>
              </w:rPr>
              <w:t>DC_3A-19A-42A_n79C</w:t>
            </w:r>
            <w:r w:rsidRPr="00AC4FBC">
              <w:rPr>
                <w:vertAlign w:val="superscript"/>
              </w:rPr>
              <w:t>2</w:t>
            </w:r>
          </w:p>
          <w:p w14:paraId="4F24DB72" w14:textId="77777777" w:rsidR="00523F93" w:rsidRPr="00AC4FBC" w:rsidRDefault="00523F93" w:rsidP="00523F93">
            <w:pPr>
              <w:pStyle w:val="TAC"/>
            </w:pPr>
            <w:r w:rsidRPr="00AC4FBC">
              <w:t>DC_3A-19A-42C_n79A</w:t>
            </w:r>
            <w:r w:rsidRPr="00AC4FBC">
              <w:rPr>
                <w:vertAlign w:val="superscript"/>
              </w:rPr>
              <w:t>2</w:t>
            </w:r>
          </w:p>
          <w:p w14:paraId="54037DCD" w14:textId="77777777" w:rsidR="00523F93" w:rsidRPr="00AC4FBC" w:rsidRDefault="00523F93" w:rsidP="00523F93">
            <w:pPr>
              <w:pStyle w:val="TAC"/>
            </w:pPr>
            <w:r w:rsidRPr="00AC4FBC">
              <w:t>DC_3A-19A-42C_n79C</w:t>
            </w:r>
            <w:r w:rsidRPr="00AC4FBC">
              <w:rPr>
                <w:vertAlign w:val="superscript"/>
              </w:rPr>
              <w:t>2</w:t>
            </w:r>
          </w:p>
        </w:tc>
        <w:tc>
          <w:tcPr>
            <w:tcW w:w="3969" w:type="dxa"/>
            <w:tcMar>
              <w:top w:w="28" w:type="dxa"/>
              <w:left w:w="28" w:type="dxa"/>
              <w:bottom w:w="28" w:type="dxa"/>
              <w:right w:w="28" w:type="dxa"/>
            </w:tcMar>
            <w:vAlign w:val="center"/>
          </w:tcPr>
          <w:p w14:paraId="24FE1610" w14:textId="77777777" w:rsidR="00523F93" w:rsidRPr="00AC4FBC" w:rsidRDefault="00523F93" w:rsidP="00523F93">
            <w:pPr>
              <w:pStyle w:val="TAC"/>
              <w:rPr>
                <w:lang w:eastAsia="fi-FI"/>
              </w:rPr>
            </w:pPr>
            <w:r w:rsidRPr="00AC4FBC">
              <w:rPr>
                <w:lang w:eastAsia="fi-FI"/>
              </w:rPr>
              <w:t>DC_3A_n79A</w:t>
            </w:r>
          </w:p>
          <w:p w14:paraId="42A12F91" w14:textId="77777777" w:rsidR="00523F93" w:rsidRPr="00AC4FBC" w:rsidRDefault="00523F93" w:rsidP="00523F93">
            <w:pPr>
              <w:pStyle w:val="TAC"/>
              <w:rPr>
                <w:lang w:eastAsia="fi-FI"/>
              </w:rPr>
            </w:pPr>
            <w:r w:rsidRPr="00AC4FBC">
              <w:rPr>
                <w:lang w:eastAsia="fi-FI"/>
              </w:rPr>
              <w:t>DC_19A_n79A</w:t>
            </w:r>
          </w:p>
        </w:tc>
      </w:tr>
      <w:tr w:rsidR="00523F93" w:rsidRPr="00AC4FBC" w14:paraId="062DC791" w14:textId="77777777">
        <w:trPr>
          <w:trHeight w:val="227"/>
          <w:jc w:val="center"/>
        </w:trPr>
        <w:tc>
          <w:tcPr>
            <w:tcW w:w="3969" w:type="dxa"/>
            <w:shd w:val="clear" w:color="auto" w:fill="auto"/>
            <w:noWrap/>
            <w:tcMar>
              <w:top w:w="28" w:type="dxa"/>
              <w:left w:w="28" w:type="dxa"/>
              <w:bottom w:w="28" w:type="dxa"/>
              <w:right w:w="28" w:type="dxa"/>
            </w:tcMar>
            <w:vAlign w:val="center"/>
          </w:tcPr>
          <w:p w14:paraId="77D57C8C" w14:textId="3720ABF9" w:rsidR="00523F93" w:rsidRPr="00AC4FBC" w:rsidRDefault="00523F93" w:rsidP="00523F93">
            <w:pPr>
              <w:pStyle w:val="TAC"/>
              <w:rPr>
                <w:lang w:eastAsia="fi-FI"/>
              </w:rPr>
            </w:pPr>
            <w:r w:rsidRPr="00AC4FBC">
              <w:rPr>
                <w:rFonts w:eastAsia="Malgun Gothic"/>
              </w:rPr>
              <w:t>DC_3A-20A_n28A-n78A</w:t>
            </w:r>
            <w:r w:rsidRPr="00AC4FBC">
              <w:rPr>
                <w:vertAlign w:val="superscript"/>
              </w:rPr>
              <w:t>2,3,7,8</w:t>
            </w:r>
          </w:p>
        </w:tc>
        <w:tc>
          <w:tcPr>
            <w:tcW w:w="3969" w:type="dxa"/>
            <w:tcMar>
              <w:top w:w="28" w:type="dxa"/>
              <w:left w:w="28" w:type="dxa"/>
              <w:bottom w:w="28" w:type="dxa"/>
              <w:right w:w="28" w:type="dxa"/>
            </w:tcMar>
          </w:tcPr>
          <w:p w14:paraId="541801BE" w14:textId="77777777" w:rsidR="00523F93" w:rsidRPr="00AC4FBC" w:rsidRDefault="00523F93" w:rsidP="00523F93">
            <w:pPr>
              <w:pStyle w:val="TAC"/>
              <w:rPr>
                <w:rFonts w:eastAsia="Malgun Gothic"/>
              </w:rPr>
            </w:pPr>
            <w:r w:rsidRPr="00AC4FBC">
              <w:rPr>
                <w:rFonts w:eastAsia="Malgun Gothic"/>
              </w:rPr>
              <w:t>DC_3A_n28A</w:t>
            </w:r>
          </w:p>
          <w:p w14:paraId="3807ABAB" w14:textId="77777777" w:rsidR="00523F93" w:rsidRPr="00AC4FBC" w:rsidRDefault="00523F93" w:rsidP="00523F93">
            <w:pPr>
              <w:pStyle w:val="TAC"/>
              <w:rPr>
                <w:rFonts w:eastAsia="Malgun Gothic"/>
              </w:rPr>
            </w:pPr>
            <w:r w:rsidRPr="00AC4FBC">
              <w:rPr>
                <w:rFonts w:eastAsia="Malgun Gothic"/>
              </w:rPr>
              <w:t>DC_3A_n78A</w:t>
            </w:r>
          </w:p>
          <w:p w14:paraId="19518A34" w14:textId="77777777" w:rsidR="00523F93" w:rsidRPr="00AC4FBC" w:rsidRDefault="00523F93" w:rsidP="00523F93">
            <w:pPr>
              <w:pStyle w:val="TAC"/>
              <w:rPr>
                <w:rFonts w:eastAsia="Malgun Gothic"/>
              </w:rPr>
            </w:pPr>
            <w:r w:rsidRPr="00AC4FBC">
              <w:rPr>
                <w:rFonts w:eastAsia="Malgun Gothic"/>
              </w:rPr>
              <w:t>DC_20A_n28A</w:t>
            </w:r>
          </w:p>
          <w:p w14:paraId="682FA084" w14:textId="77777777" w:rsidR="00523F93" w:rsidRPr="00AC4FBC" w:rsidRDefault="00523F93" w:rsidP="00523F93">
            <w:pPr>
              <w:pStyle w:val="TAC"/>
              <w:rPr>
                <w:lang w:eastAsia="fi-FI"/>
              </w:rPr>
            </w:pPr>
            <w:r w:rsidRPr="00AC4FBC">
              <w:rPr>
                <w:rFonts w:eastAsia="Malgun Gothic"/>
              </w:rPr>
              <w:t>DC_20A_n78A</w:t>
            </w:r>
          </w:p>
        </w:tc>
      </w:tr>
      <w:tr w:rsidR="00523F93" w:rsidRPr="00AC4FBC" w14:paraId="76B5BB22" w14:textId="77777777">
        <w:trPr>
          <w:trHeight w:val="227"/>
          <w:jc w:val="center"/>
        </w:trPr>
        <w:tc>
          <w:tcPr>
            <w:tcW w:w="3969" w:type="dxa"/>
            <w:shd w:val="clear" w:color="auto" w:fill="auto"/>
            <w:noWrap/>
            <w:tcMar>
              <w:top w:w="28" w:type="dxa"/>
              <w:left w:w="28" w:type="dxa"/>
              <w:bottom w:w="28" w:type="dxa"/>
              <w:right w:w="28" w:type="dxa"/>
            </w:tcMar>
            <w:vAlign w:val="center"/>
          </w:tcPr>
          <w:p w14:paraId="30776DD8" w14:textId="18AD3795" w:rsidR="00523F93" w:rsidRPr="00AC4FBC" w:rsidRDefault="00523F93" w:rsidP="00523F93">
            <w:pPr>
              <w:pStyle w:val="TAC"/>
            </w:pPr>
            <w:r w:rsidRPr="00AC4FBC">
              <w:t>DC_3A-21A-42A_n77A</w:t>
            </w:r>
            <w:r w:rsidRPr="00AC4FBC">
              <w:rPr>
                <w:vertAlign w:val="superscript"/>
              </w:rPr>
              <w:t>6,7</w:t>
            </w:r>
          </w:p>
          <w:p w14:paraId="39E8F9D7" w14:textId="2023B28B" w:rsidR="00523F93" w:rsidRPr="00AC4FBC" w:rsidRDefault="00523F93" w:rsidP="00523F93">
            <w:pPr>
              <w:pStyle w:val="TAC"/>
              <w:rPr>
                <w:rFonts w:eastAsia="Malgun Gothic"/>
              </w:rPr>
            </w:pPr>
            <w:r w:rsidRPr="00AC4FBC">
              <w:t>DC_3A-21A-42C_n77A</w:t>
            </w:r>
            <w:r w:rsidRPr="00AC4FBC">
              <w:rPr>
                <w:vertAlign w:val="superscript"/>
              </w:rPr>
              <w:t>6,7</w:t>
            </w:r>
          </w:p>
        </w:tc>
        <w:tc>
          <w:tcPr>
            <w:tcW w:w="3969" w:type="dxa"/>
            <w:tcMar>
              <w:top w:w="28" w:type="dxa"/>
              <w:left w:w="28" w:type="dxa"/>
              <w:bottom w:w="28" w:type="dxa"/>
              <w:right w:w="28" w:type="dxa"/>
            </w:tcMar>
            <w:vAlign w:val="center"/>
          </w:tcPr>
          <w:p w14:paraId="39C591BC" w14:textId="77777777" w:rsidR="00523F93" w:rsidRPr="00AC4FBC" w:rsidRDefault="00523F93" w:rsidP="00523F93">
            <w:pPr>
              <w:pStyle w:val="TAC"/>
            </w:pPr>
            <w:r w:rsidRPr="00AC4FBC">
              <w:t>DC_3A_n77A</w:t>
            </w:r>
          </w:p>
          <w:p w14:paraId="6B74B0F6" w14:textId="77777777" w:rsidR="00523F93" w:rsidRPr="00AC4FBC" w:rsidRDefault="00523F93" w:rsidP="00523F93">
            <w:pPr>
              <w:pStyle w:val="TAC"/>
              <w:rPr>
                <w:rFonts w:eastAsia="Malgun Gothic"/>
              </w:rPr>
            </w:pPr>
            <w:r w:rsidRPr="00AC4FBC">
              <w:t>DC_21A_n77A</w:t>
            </w:r>
          </w:p>
        </w:tc>
      </w:tr>
      <w:tr w:rsidR="00523F93" w:rsidRPr="00AC4FBC" w14:paraId="7EBAB019" w14:textId="77777777">
        <w:trPr>
          <w:trHeight w:val="227"/>
          <w:jc w:val="center"/>
        </w:trPr>
        <w:tc>
          <w:tcPr>
            <w:tcW w:w="3969" w:type="dxa"/>
            <w:shd w:val="clear" w:color="auto" w:fill="auto"/>
            <w:noWrap/>
            <w:tcMar>
              <w:top w:w="28" w:type="dxa"/>
              <w:left w:w="28" w:type="dxa"/>
              <w:bottom w:w="28" w:type="dxa"/>
              <w:right w:w="28" w:type="dxa"/>
            </w:tcMar>
            <w:vAlign w:val="center"/>
          </w:tcPr>
          <w:p w14:paraId="34D90B9A" w14:textId="25184C36" w:rsidR="00523F93" w:rsidRPr="00AC4FBC" w:rsidRDefault="00523F93" w:rsidP="00523F93">
            <w:pPr>
              <w:pStyle w:val="TAC"/>
            </w:pPr>
            <w:r w:rsidRPr="00AC4FBC">
              <w:t>DC_3A-21A-42A_n78A</w:t>
            </w:r>
            <w:r w:rsidRPr="00AC4FBC">
              <w:rPr>
                <w:vertAlign w:val="superscript"/>
              </w:rPr>
              <w:t>6,7</w:t>
            </w:r>
          </w:p>
          <w:p w14:paraId="059EDD5A" w14:textId="17753B59" w:rsidR="00523F93" w:rsidRPr="00AC4FBC" w:rsidRDefault="00523F93" w:rsidP="00523F93">
            <w:pPr>
              <w:pStyle w:val="TAC"/>
            </w:pPr>
            <w:r w:rsidRPr="00AC4FBC">
              <w:t>DC_3A-21A-42A_n78C</w:t>
            </w:r>
            <w:r w:rsidRPr="00AC4FBC">
              <w:rPr>
                <w:vertAlign w:val="superscript"/>
              </w:rPr>
              <w:t>6,7</w:t>
            </w:r>
          </w:p>
          <w:p w14:paraId="3A9E8755" w14:textId="19BC347F" w:rsidR="00523F93" w:rsidRPr="00AC4FBC" w:rsidRDefault="00523F93" w:rsidP="00523F93">
            <w:pPr>
              <w:pStyle w:val="TAC"/>
            </w:pPr>
            <w:r w:rsidRPr="00AC4FBC">
              <w:t>DC_3A-21A-42C_n78A</w:t>
            </w:r>
            <w:r w:rsidRPr="00AC4FBC">
              <w:rPr>
                <w:vertAlign w:val="superscript"/>
              </w:rPr>
              <w:t>6,7</w:t>
            </w:r>
          </w:p>
          <w:p w14:paraId="6EBAA636" w14:textId="388D357E" w:rsidR="00523F93" w:rsidRPr="00AC4FBC" w:rsidRDefault="00523F93" w:rsidP="00523F93">
            <w:pPr>
              <w:pStyle w:val="TAC"/>
              <w:rPr>
                <w:rFonts w:eastAsia="Malgun Gothic"/>
              </w:rPr>
            </w:pPr>
            <w:r w:rsidRPr="00AC4FBC">
              <w:t>DC_3A-21A-42C_n78C</w:t>
            </w:r>
            <w:r w:rsidRPr="00AC4FBC">
              <w:rPr>
                <w:vertAlign w:val="superscript"/>
              </w:rPr>
              <w:t>6,7</w:t>
            </w:r>
          </w:p>
        </w:tc>
        <w:tc>
          <w:tcPr>
            <w:tcW w:w="3969" w:type="dxa"/>
            <w:tcMar>
              <w:top w:w="28" w:type="dxa"/>
              <w:left w:w="28" w:type="dxa"/>
              <w:bottom w:w="28" w:type="dxa"/>
              <w:right w:w="28" w:type="dxa"/>
            </w:tcMar>
            <w:vAlign w:val="center"/>
          </w:tcPr>
          <w:p w14:paraId="098759C2" w14:textId="77777777" w:rsidR="00523F93" w:rsidRPr="00AC4FBC" w:rsidRDefault="00523F93" w:rsidP="00523F93">
            <w:pPr>
              <w:pStyle w:val="TAC"/>
            </w:pPr>
            <w:r w:rsidRPr="00AC4FBC">
              <w:t>DC_3A_n78A</w:t>
            </w:r>
          </w:p>
          <w:p w14:paraId="288B2FEF" w14:textId="77777777" w:rsidR="00523F93" w:rsidRPr="00AC4FBC" w:rsidRDefault="00523F93" w:rsidP="00523F93">
            <w:pPr>
              <w:pStyle w:val="TAC"/>
              <w:rPr>
                <w:rFonts w:eastAsia="Malgun Gothic"/>
              </w:rPr>
            </w:pPr>
            <w:r w:rsidRPr="00AC4FBC">
              <w:t>DC_21A_n78A</w:t>
            </w:r>
          </w:p>
        </w:tc>
      </w:tr>
      <w:tr w:rsidR="00523F93" w:rsidRPr="00AC4FBC" w14:paraId="251FF1EB" w14:textId="77777777">
        <w:trPr>
          <w:trHeight w:val="227"/>
          <w:jc w:val="center"/>
        </w:trPr>
        <w:tc>
          <w:tcPr>
            <w:tcW w:w="3969" w:type="dxa"/>
            <w:shd w:val="clear" w:color="auto" w:fill="auto"/>
            <w:noWrap/>
            <w:tcMar>
              <w:top w:w="28" w:type="dxa"/>
              <w:left w:w="28" w:type="dxa"/>
              <w:bottom w:w="28" w:type="dxa"/>
              <w:right w:w="28" w:type="dxa"/>
            </w:tcMar>
            <w:vAlign w:val="center"/>
          </w:tcPr>
          <w:p w14:paraId="5B02ABD6" w14:textId="77777777" w:rsidR="00523F93" w:rsidRPr="00AC4FBC" w:rsidRDefault="00523F93" w:rsidP="00523F93">
            <w:pPr>
              <w:pStyle w:val="TAC"/>
            </w:pPr>
            <w:r w:rsidRPr="00AC4FBC">
              <w:t>DC_3A-21A-42A_n79A</w:t>
            </w:r>
          </w:p>
          <w:p w14:paraId="10871B38" w14:textId="77777777" w:rsidR="00523F93" w:rsidRPr="00AC4FBC" w:rsidRDefault="00523F93" w:rsidP="00523F93">
            <w:pPr>
              <w:pStyle w:val="TAC"/>
            </w:pPr>
            <w:r w:rsidRPr="00AC4FBC">
              <w:t>DC_3A-21A-42A_n79C</w:t>
            </w:r>
          </w:p>
          <w:p w14:paraId="2A2BEB18" w14:textId="77777777" w:rsidR="00523F93" w:rsidRPr="00AC4FBC" w:rsidRDefault="00523F93" w:rsidP="00523F93">
            <w:pPr>
              <w:pStyle w:val="TAC"/>
            </w:pPr>
            <w:r w:rsidRPr="00AC4FBC">
              <w:t>DC_3A-21A-42C_n79A</w:t>
            </w:r>
          </w:p>
          <w:p w14:paraId="71E6B096" w14:textId="77777777" w:rsidR="00523F93" w:rsidRPr="00AC4FBC" w:rsidRDefault="00523F93" w:rsidP="00523F93">
            <w:pPr>
              <w:pStyle w:val="TAC"/>
              <w:rPr>
                <w:rFonts w:eastAsia="Malgun Gothic"/>
              </w:rPr>
            </w:pPr>
            <w:r w:rsidRPr="00AC4FBC">
              <w:t>DC_3A-21A-42C_n79C</w:t>
            </w:r>
          </w:p>
        </w:tc>
        <w:tc>
          <w:tcPr>
            <w:tcW w:w="3969" w:type="dxa"/>
            <w:tcMar>
              <w:top w:w="28" w:type="dxa"/>
              <w:left w:w="28" w:type="dxa"/>
              <w:bottom w:w="28" w:type="dxa"/>
              <w:right w:w="28" w:type="dxa"/>
            </w:tcMar>
            <w:vAlign w:val="center"/>
          </w:tcPr>
          <w:p w14:paraId="3A116586" w14:textId="77777777" w:rsidR="00523F93" w:rsidRPr="00AC4FBC" w:rsidRDefault="00523F93" w:rsidP="00523F93">
            <w:pPr>
              <w:pStyle w:val="TAC"/>
            </w:pPr>
            <w:r w:rsidRPr="00AC4FBC">
              <w:t>DC_3A_n79A</w:t>
            </w:r>
          </w:p>
          <w:p w14:paraId="4870A969" w14:textId="77777777" w:rsidR="00523F93" w:rsidRPr="00AC4FBC" w:rsidRDefault="00523F93" w:rsidP="00523F93">
            <w:pPr>
              <w:pStyle w:val="TAC"/>
              <w:rPr>
                <w:rFonts w:eastAsia="Malgun Gothic"/>
              </w:rPr>
            </w:pPr>
            <w:r w:rsidRPr="00AC4FBC">
              <w:t>DC_21A_n79A</w:t>
            </w:r>
          </w:p>
        </w:tc>
      </w:tr>
      <w:tr w:rsidR="00523F93" w:rsidRPr="00AC4FBC" w14:paraId="38650B7E" w14:textId="77777777">
        <w:trPr>
          <w:trHeight w:val="227"/>
          <w:jc w:val="center"/>
        </w:trPr>
        <w:tc>
          <w:tcPr>
            <w:tcW w:w="3969" w:type="dxa"/>
            <w:shd w:val="clear" w:color="auto" w:fill="auto"/>
            <w:noWrap/>
            <w:tcMar>
              <w:top w:w="28" w:type="dxa"/>
              <w:left w:w="28" w:type="dxa"/>
              <w:bottom w:w="28" w:type="dxa"/>
              <w:right w:w="28" w:type="dxa"/>
            </w:tcMar>
            <w:vAlign w:val="center"/>
          </w:tcPr>
          <w:p w14:paraId="07ED72DF" w14:textId="796EFB03" w:rsidR="00523F93" w:rsidRPr="00AC4FBC" w:rsidRDefault="00523F93" w:rsidP="00523F93">
            <w:pPr>
              <w:pStyle w:val="TAC"/>
            </w:pPr>
            <w:r w:rsidRPr="00AC4FBC">
              <w:rPr>
                <w:rFonts w:eastAsia="Malgun Gothic"/>
              </w:rPr>
              <w:t>DC_7A-20A_n28A-n78A</w:t>
            </w:r>
            <w:r w:rsidRPr="00AC4FBC">
              <w:rPr>
                <w:vertAlign w:val="superscript"/>
              </w:rPr>
              <w:t>2,3,7,8</w:t>
            </w:r>
          </w:p>
        </w:tc>
        <w:tc>
          <w:tcPr>
            <w:tcW w:w="3969" w:type="dxa"/>
            <w:tcMar>
              <w:top w:w="28" w:type="dxa"/>
              <w:left w:w="28" w:type="dxa"/>
              <w:bottom w:w="28" w:type="dxa"/>
              <w:right w:w="28" w:type="dxa"/>
            </w:tcMar>
          </w:tcPr>
          <w:p w14:paraId="3B5C8258" w14:textId="77777777" w:rsidR="00523F93" w:rsidRPr="00AC4FBC" w:rsidRDefault="00523F93" w:rsidP="00523F93">
            <w:pPr>
              <w:pStyle w:val="TAC"/>
              <w:rPr>
                <w:rFonts w:eastAsia="Malgun Gothic"/>
              </w:rPr>
            </w:pPr>
            <w:r w:rsidRPr="00AC4FBC">
              <w:rPr>
                <w:rFonts w:eastAsia="Malgun Gothic"/>
              </w:rPr>
              <w:t>DC_7A_n28A</w:t>
            </w:r>
          </w:p>
          <w:p w14:paraId="67013FAF" w14:textId="77777777" w:rsidR="00523F93" w:rsidRPr="00AC4FBC" w:rsidRDefault="00523F93" w:rsidP="00523F93">
            <w:pPr>
              <w:pStyle w:val="TAC"/>
              <w:rPr>
                <w:rFonts w:eastAsia="Malgun Gothic"/>
              </w:rPr>
            </w:pPr>
            <w:r w:rsidRPr="00AC4FBC">
              <w:rPr>
                <w:rFonts w:eastAsia="Malgun Gothic"/>
              </w:rPr>
              <w:t>DC_7A_n78A</w:t>
            </w:r>
          </w:p>
          <w:p w14:paraId="35F514FC" w14:textId="77777777" w:rsidR="00523F93" w:rsidRPr="00AC4FBC" w:rsidRDefault="00523F93" w:rsidP="00523F93">
            <w:pPr>
              <w:pStyle w:val="TAC"/>
              <w:rPr>
                <w:rFonts w:eastAsia="Malgun Gothic"/>
              </w:rPr>
            </w:pPr>
            <w:r w:rsidRPr="00AC4FBC">
              <w:rPr>
                <w:rFonts w:eastAsia="Malgun Gothic"/>
              </w:rPr>
              <w:t>DC_20A_n28A</w:t>
            </w:r>
          </w:p>
          <w:p w14:paraId="1632DD6B" w14:textId="77777777" w:rsidR="00523F93" w:rsidRPr="00AC4FBC" w:rsidRDefault="00523F93" w:rsidP="00523F93">
            <w:pPr>
              <w:pStyle w:val="TAC"/>
            </w:pPr>
            <w:r w:rsidRPr="00AC4FBC">
              <w:rPr>
                <w:rFonts w:eastAsia="Malgun Gothic"/>
              </w:rPr>
              <w:t>DC_20A_n78A</w:t>
            </w:r>
          </w:p>
        </w:tc>
      </w:tr>
      <w:tr w:rsidR="00523F93" w:rsidRPr="00AC4FBC" w14:paraId="0322F4E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794A7FB" w14:textId="50C22C4E" w:rsidR="00523F93" w:rsidRPr="00AC4FBC" w:rsidRDefault="00523F93" w:rsidP="00523F93">
            <w:pPr>
              <w:pStyle w:val="TAC"/>
              <w:rPr>
                <w:rFonts w:eastAsia="Malgun Gothic"/>
              </w:rPr>
            </w:pPr>
            <w:r w:rsidRPr="00AC4FBC">
              <w:rPr>
                <w:rFonts w:eastAsia="Malgun Gothic"/>
              </w:rPr>
              <w:lastRenderedPageBreak/>
              <w:t>DC_13A-66A_n2A-n77A</w:t>
            </w:r>
            <w:r w:rsidRPr="0024034C">
              <w:rPr>
                <w:vertAlign w:val="superscript"/>
                <w:lang w:eastAsia="fi-FI"/>
              </w:rPr>
              <w:t>9</w:t>
            </w:r>
          </w:p>
        </w:tc>
        <w:tc>
          <w:tcPr>
            <w:tcW w:w="3969" w:type="dxa"/>
            <w:tcMar>
              <w:top w:w="28" w:type="dxa"/>
              <w:left w:w="28" w:type="dxa"/>
              <w:bottom w:w="28" w:type="dxa"/>
              <w:right w:w="28" w:type="dxa"/>
            </w:tcMar>
          </w:tcPr>
          <w:p w14:paraId="3204F482" w14:textId="77777777" w:rsidR="00523F93" w:rsidRPr="00AC4FBC" w:rsidRDefault="00523F93" w:rsidP="00523F93">
            <w:pPr>
              <w:pStyle w:val="TAC"/>
              <w:rPr>
                <w:rFonts w:eastAsia="Malgun Gothic"/>
              </w:rPr>
            </w:pPr>
            <w:r w:rsidRPr="00AC4FBC">
              <w:rPr>
                <w:rFonts w:eastAsia="Malgun Gothic"/>
              </w:rPr>
              <w:t>DC_13A_n2A</w:t>
            </w:r>
          </w:p>
          <w:p w14:paraId="0324E61D" w14:textId="77777777" w:rsidR="00523F93" w:rsidRPr="00AC4FBC" w:rsidRDefault="00523F93" w:rsidP="00523F93">
            <w:pPr>
              <w:pStyle w:val="TAC"/>
              <w:rPr>
                <w:rFonts w:eastAsia="Malgun Gothic"/>
              </w:rPr>
            </w:pPr>
            <w:r w:rsidRPr="00AC4FBC">
              <w:rPr>
                <w:rFonts w:eastAsia="Malgun Gothic"/>
              </w:rPr>
              <w:t>DC_13A_n77A</w:t>
            </w:r>
            <w:r w:rsidRPr="0024034C">
              <w:rPr>
                <w:vertAlign w:val="superscript"/>
                <w:lang w:eastAsia="fi-FI"/>
              </w:rPr>
              <w:t>9</w:t>
            </w:r>
          </w:p>
          <w:p w14:paraId="399C9391" w14:textId="77777777" w:rsidR="00523F93" w:rsidRPr="00AC4FBC" w:rsidRDefault="00523F93" w:rsidP="00523F93">
            <w:pPr>
              <w:pStyle w:val="TAC"/>
              <w:rPr>
                <w:rFonts w:eastAsia="Malgun Gothic"/>
              </w:rPr>
            </w:pPr>
            <w:r w:rsidRPr="00AC4FBC">
              <w:rPr>
                <w:rFonts w:eastAsia="Malgun Gothic"/>
              </w:rPr>
              <w:t>DC_66A_n2A</w:t>
            </w:r>
          </w:p>
          <w:p w14:paraId="405B218D" w14:textId="46D601E3" w:rsidR="00523F93" w:rsidRPr="00AC4FBC" w:rsidRDefault="00523F93" w:rsidP="00523F93">
            <w:pPr>
              <w:pStyle w:val="TAC"/>
              <w:rPr>
                <w:rFonts w:eastAsia="Malgun Gothic"/>
              </w:rPr>
            </w:pPr>
            <w:r w:rsidRPr="00AC4FBC">
              <w:rPr>
                <w:rFonts w:eastAsia="Malgun Gothic"/>
              </w:rPr>
              <w:t>DC_66A_n77A</w:t>
            </w:r>
            <w:r w:rsidRPr="0024034C">
              <w:rPr>
                <w:vertAlign w:val="superscript"/>
                <w:lang w:eastAsia="fi-FI"/>
              </w:rPr>
              <w:t>9</w:t>
            </w:r>
          </w:p>
        </w:tc>
      </w:tr>
      <w:tr w:rsidR="00523F93" w:rsidRPr="00AC4FBC" w14:paraId="0DABE24C" w14:textId="77777777">
        <w:trPr>
          <w:trHeight w:val="227"/>
          <w:jc w:val="center"/>
        </w:trPr>
        <w:tc>
          <w:tcPr>
            <w:tcW w:w="3969" w:type="dxa"/>
            <w:shd w:val="clear" w:color="auto" w:fill="auto"/>
            <w:noWrap/>
            <w:tcMar>
              <w:top w:w="28" w:type="dxa"/>
              <w:left w:w="28" w:type="dxa"/>
              <w:bottom w:w="28" w:type="dxa"/>
              <w:right w:w="28" w:type="dxa"/>
            </w:tcMar>
          </w:tcPr>
          <w:p w14:paraId="3F0D5FCA" w14:textId="487C53E2" w:rsidR="00523F93" w:rsidRPr="00AC4FBC" w:rsidRDefault="00523F93" w:rsidP="00523F93">
            <w:pPr>
              <w:pStyle w:val="TAC"/>
            </w:pPr>
            <w:r w:rsidRPr="00AC4FBC">
              <w:t>DC_19A-21A-42A_n77A</w:t>
            </w:r>
            <w:r w:rsidRPr="00AC4FBC">
              <w:rPr>
                <w:vertAlign w:val="superscript"/>
              </w:rPr>
              <w:t>6,7</w:t>
            </w:r>
          </w:p>
          <w:p w14:paraId="1F19779E" w14:textId="03F52B8C" w:rsidR="00523F93" w:rsidRPr="00AC4FBC" w:rsidRDefault="00523F93" w:rsidP="00523F93">
            <w:pPr>
              <w:pStyle w:val="TAC"/>
            </w:pPr>
            <w:r w:rsidRPr="00AC4FBC">
              <w:t>DC_19A-21A-42C_n77A</w:t>
            </w:r>
            <w:r w:rsidRPr="00AC4FBC">
              <w:rPr>
                <w:vertAlign w:val="superscript"/>
              </w:rPr>
              <w:t>6,7</w:t>
            </w:r>
          </w:p>
        </w:tc>
        <w:tc>
          <w:tcPr>
            <w:tcW w:w="3969" w:type="dxa"/>
            <w:tcMar>
              <w:top w:w="28" w:type="dxa"/>
              <w:left w:w="28" w:type="dxa"/>
              <w:bottom w:w="28" w:type="dxa"/>
              <w:right w:w="28" w:type="dxa"/>
            </w:tcMar>
            <w:vAlign w:val="center"/>
          </w:tcPr>
          <w:p w14:paraId="2F0EB2CE" w14:textId="77777777" w:rsidR="00523F93" w:rsidRPr="00AC4FBC" w:rsidRDefault="00523F93" w:rsidP="00523F93">
            <w:pPr>
              <w:pStyle w:val="TAC"/>
            </w:pPr>
            <w:r w:rsidRPr="00AC4FBC">
              <w:t>DC_19A_n77A</w:t>
            </w:r>
          </w:p>
          <w:p w14:paraId="61EE4A79" w14:textId="77777777" w:rsidR="00523F93" w:rsidRPr="00AC4FBC" w:rsidRDefault="00523F93" w:rsidP="00523F93">
            <w:pPr>
              <w:pStyle w:val="TAC"/>
              <w:rPr>
                <w:lang w:eastAsia="fi-FI"/>
              </w:rPr>
            </w:pPr>
            <w:r w:rsidRPr="00AC4FBC">
              <w:t>DC_21A_n77A</w:t>
            </w:r>
          </w:p>
        </w:tc>
      </w:tr>
      <w:tr w:rsidR="00523F93" w:rsidRPr="00AC4FBC" w14:paraId="2C27DA87" w14:textId="77777777">
        <w:trPr>
          <w:trHeight w:val="227"/>
          <w:jc w:val="center"/>
        </w:trPr>
        <w:tc>
          <w:tcPr>
            <w:tcW w:w="3969" w:type="dxa"/>
            <w:shd w:val="clear" w:color="auto" w:fill="auto"/>
            <w:noWrap/>
            <w:tcMar>
              <w:top w:w="28" w:type="dxa"/>
              <w:left w:w="28" w:type="dxa"/>
              <w:bottom w:w="28" w:type="dxa"/>
              <w:right w:w="28" w:type="dxa"/>
            </w:tcMar>
          </w:tcPr>
          <w:p w14:paraId="16152506" w14:textId="7CFE1CB0" w:rsidR="00523F93" w:rsidRPr="00AC4FBC" w:rsidRDefault="00523F93" w:rsidP="00523F93">
            <w:pPr>
              <w:pStyle w:val="TAC"/>
            </w:pPr>
            <w:r w:rsidRPr="00AC4FBC">
              <w:t>DC_19A-21A-42A_n78A</w:t>
            </w:r>
            <w:r w:rsidRPr="00AC4FBC">
              <w:rPr>
                <w:vertAlign w:val="superscript"/>
              </w:rPr>
              <w:t>6,7</w:t>
            </w:r>
          </w:p>
          <w:p w14:paraId="443A1F7C" w14:textId="59075381" w:rsidR="00523F93" w:rsidRPr="00AC4FBC" w:rsidRDefault="00523F93" w:rsidP="00523F93">
            <w:pPr>
              <w:pStyle w:val="TAC"/>
            </w:pPr>
            <w:r w:rsidRPr="00AC4FBC">
              <w:t>DC_19A-21A-42A_n78C</w:t>
            </w:r>
            <w:r w:rsidRPr="00AC4FBC">
              <w:rPr>
                <w:vertAlign w:val="superscript"/>
              </w:rPr>
              <w:t>6,7</w:t>
            </w:r>
          </w:p>
          <w:p w14:paraId="04D6BCC1" w14:textId="5C47B677" w:rsidR="00523F93" w:rsidRPr="00AC4FBC" w:rsidRDefault="00523F93" w:rsidP="00523F93">
            <w:pPr>
              <w:pStyle w:val="TAC"/>
            </w:pPr>
            <w:r w:rsidRPr="00AC4FBC">
              <w:t>DC_19A-21A-42C_n78A</w:t>
            </w:r>
            <w:r w:rsidRPr="00AC4FBC">
              <w:rPr>
                <w:vertAlign w:val="superscript"/>
              </w:rPr>
              <w:t>6,7</w:t>
            </w:r>
          </w:p>
          <w:p w14:paraId="3D13F063" w14:textId="4770B71A" w:rsidR="00523F93" w:rsidRPr="00AC4FBC" w:rsidRDefault="00523F93" w:rsidP="00523F93">
            <w:pPr>
              <w:pStyle w:val="TAC"/>
            </w:pPr>
            <w:r w:rsidRPr="00AC4FBC">
              <w:t>DC_19A-21A-42C_n78C</w:t>
            </w:r>
            <w:r w:rsidRPr="00AC4FBC">
              <w:rPr>
                <w:vertAlign w:val="superscript"/>
              </w:rPr>
              <w:t>6,7</w:t>
            </w:r>
          </w:p>
        </w:tc>
        <w:tc>
          <w:tcPr>
            <w:tcW w:w="3969" w:type="dxa"/>
            <w:tcMar>
              <w:top w:w="28" w:type="dxa"/>
              <w:left w:w="28" w:type="dxa"/>
              <w:bottom w:w="28" w:type="dxa"/>
              <w:right w:w="28" w:type="dxa"/>
            </w:tcMar>
            <w:vAlign w:val="center"/>
          </w:tcPr>
          <w:p w14:paraId="40F9C940" w14:textId="77777777" w:rsidR="00523F93" w:rsidRPr="00AC4FBC" w:rsidRDefault="00523F93" w:rsidP="00523F93">
            <w:pPr>
              <w:pStyle w:val="TAC"/>
            </w:pPr>
            <w:r w:rsidRPr="00AC4FBC">
              <w:t>DC_19A_n78A</w:t>
            </w:r>
          </w:p>
          <w:p w14:paraId="49AA7A6F" w14:textId="77777777" w:rsidR="00523F93" w:rsidRPr="00AC4FBC" w:rsidRDefault="00523F93" w:rsidP="00523F93">
            <w:pPr>
              <w:pStyle w:val="TAC"/>
              <w:rPr>
                <w:lang w:eastAsia="fi-FI"/>
              </w:rPr>
            </w:pPr>
            <w:r w:rsidRPr="00AC4FBC">
              <w:t>DC_21A_n78A</w:t>
            </w:r>
          </w:p>
        </w:tc>
      </w:tr>
      <w:tr w:rsidR="00523F93" w:rsidRPr="00AC4FBC" w14:paraId="71ED814F" w14:textId="77777777">
        <w:trPr>
          <w:trHeight w:val="227"/>
          <w:jc w:val="center"/>
        </w:trPr>
        <w:tc>
          <w:tcPr>
            <w:tcW w:w="3969" w:type="dxa"/>
            <w:shd w:val="clear" w:color="auto" w:fill="auto"/>
            <w:noWrap/>
            <w:tcMar>
              <w:top w:w="28" w:type="dxa"/>
              <w:left w:w="28" w:type="dxa"/>
              <w:bottom w:w="28" w:type="dxa"/>
              <w:right w:w="28" w:type="dxa"/>
            </w:tcMar>
          </w:tcPr>
          <w:p w14:paraId="0FF73D98" w14:textId="77777777" w:rsidR="00523F93" w:rsidRPr="00AC4FBC" w:rsidRDefault="00523F93" w:rsidP="00523F93">
            <w:pPr>
              <w:pStyle w:val="TAC"/>
            </w:pPr>
            <w:r w:rsidRPr="00AC4FBC">
              <w:t>DC_19A-21A-42A_n79A</w:t>
            </w:r>
          </w:p>
          <w:p w14:paraId="1B02ADD0" w14:textId="77777777" w:rsidR="00523F93" w:rsidRPr="00AC4FBC" w:rsidRDefault="00523F93" w:rsidP="00523F93">
            <w:pPr>
              <w:pStyle w:val="TAC"/>
            </w:pPr>
            <w:r w:rsidRPr="00AC4FBC">
              <w:t>DC_19A-21A-42A_n79C</w:t>
            </w:r>
          </w:p>
          <w:p w14:paraId="50D2C3E0" w14:textId="77777777" w:rsidR="00523F93" w:rsidRPr="00AC4FBC" w:rsidRDefault="00523F93" w:rsidP="00523F93">
            <w:pPr>
              <w:pStyle w:val="TAC"/>
            </w:pPr>
            <w:r w:rsidRPr="00AC4FBC">
              <w:t>DC_19A-21A-42C_n79A</w:t>
            </w:r>
          </w:p>
          <w:p w14:paraId="40B154DF" w14:textId="77777777" w:rsidR="00523F93" w:rsidRPr="00AC4FBC" w:rsidRDefault="00523F93" w:rsidP="00523F93">
            <w:pPr>
              <w:pStyle w:val="TAC"/>
            </w:pPr>
            <w:r w:rsidRPr="00AC4FBC">
              <w:t>DC_19A-21A-42C_n79C</w:t>
            </w:r>
          </w:p>
        </w:tc>
        <w:tc>
          <w:tcPr>
            <w:tcW w:w="3969" w:type="dxa"/>
            <w:tcMar>
              <w:top w:w="28" w:type="dxa"/>
              <w:left w:w="28" w:type="dxa"/>
              <w:bottom w:w="28" w:type="dxa"/>
              <w:right w:w="28" w:type="dxa"/>
            </w:tcMar>
            <w:vAlign w:val="center"/>
          </w:tcPr>
          <w:p w14:paraId="6E11C973" w14:textId="77777777" w:rsidR="00523F93" w:rsidRPr="00AC4FBC" w:rsidRDefault="00523F93" w:rsidP="00523F93">
            <w:pPr>
              <w:pStyle w:val="TAC"/>
            </w:pPr>
            <w:r w:rsidRPr="00AC4FBC">
              <w:t>DC_19A_n79A</w:t>
            </w:r>
          </w:p>
          <w:p w14:paraId="3B6A23D5" w14:textId="77777777" w:rsidR="00523F93" w:rsidRPr="00AC4FBC" w:rsidRDefault="00523F93" w:rsidP="00523F93">
            <w:pPr>
              <w:pStyle w:val="TAC"/>
              <w:rPr>
                <w:lang w:eastAsia="fi-FI"/>
              </w:rPr>
            </w:pPr>
            <w:r w:rsidRPr="00AC4FBC">
              <w:t>DC_21A_n79A</w:t>
            </w:r>
          </w:p>
        </w:tc>
      </w:tr>
      <w:tr w:rsidR="00523F93" w:rsidRPr="00AC4FBC" w14:paraId="602FD78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8BF9DF5" w14:textId="77777777" w:rsidR="00523F93" w:rsidRPr="00AC4FBC" w:rsidRDefault="00523F93" w:rsidP="00523F93">
            <w:pPr>
              <w:pStyle w:val="TAN"/>
            </w:pPr>
            <w:r w:rsidRPr="00AC4FBC">
              <w:t>NOTE 1:</w:t>
            </w:r>
            <w:r w:rsidRPr="00AC4FBC">
              <w:tab/>
              <w:t>Uplink EN-DC configurations are the configurations supported by the present release of specifications.</w:t>
            </w:r>
          </w:p>
          <w:p w14:paraId="7A1B97E4" w14:textId="77777777" w:rsidR="00523F93" w:rsidRPr="00AC4FBC" w:rsidRDefault="00523F93" w:rsidP="00523F93">
            <w:pPr>
              <w:pStyle w:val="TAN"/>
            </w:pPr>
            <w:r w:rsidRPr="00AC4FBC">
              <w:t>NOTE 2:</w:t>
            </w:r>
            <w:r w:rsidRPr="00AC4FBC">
              <w:tab/>
              <w:t>Applicable for UE supporting inter-band EN-DC with mandatory simultaneous Rx/Tx capability</w:t>
            </w:r>
          </w:p>
          <w:p w14:paraId="0F9F0882" w14:textId="77777777" w:rsidR="00523F93" w:rsidRPr="00AC4FBC" w:rsidRDefault="00523F93" w:rsidP="00523F93">
            <w:pPr>
              <w:pStyle w:val="TAN"/>
            </w:pPr>
            <w:r w:rsidRPr="00AC4FBC">
              <w:t>NOTE 3:</w:t>
            </w:r>
            <w:r w:rsidRPr="00AC4FBC">
              <w:tab/>
              <w:t>The frequency range in band n28 is restricted for this band combination to 703-733 MHz for the UL and 758-788 MHz for the DL.</w:t>
            </w:r>
          </w:p>
          <w:p w14:paraId="03F4BC04" w14:textId="77777777" w:rsidR="00523F93" w:rsidRPr="00AC4FBC" w:rsidRDefault="00523F93" w:rsidP="00523F93">
            <w:pPr>
              <w:pStyle w:val="TAN"/>
            </w:pPr>
            <w:r w:rsidRPr="00AC4FBC">
              <w:t>NOTE 4:</w:t>
            </w:r>
            <w:r w:rsidRPr="00AC4FBC">
              <w:tab/>
              <w:t>Only single switched UL is supported.</w:t>
            </w:r>
          </w:p>
          <w:p w14:paraId="485272B0" w14:textId="77777777" w:rsidR="00523F93" w:rsidRPr="00AC4FBC" w:rsidRDefault="00523F93" w:rsidP="00523F93">
            <w:pPr>
              <w:pStyle w:val="TAN"/>
            </w:pPr>
            <w:r w:rsidRPr="00AC4FBC">
              <w:t>NOTE 5:</w:t>
            </w:r>
            <w:r w:rsidRPr="00AC4FBC">
              <w:tab/>
            </w:r>
            <w:r w:rsidRPr="00AC4FBC">
              <w:rPr>
                <w:rFonts w:cs="Intel Clear"/>
              </w:rPr>
              <w:t>UL carrier shall be supported in Band 2 or band 66 only. Power imbalance between downlink carriers on Band 7 and Band 38 is assumed to be within 6dB.</w:t>
            </w:r>
          </w:p>
          <w:p w14:paraId="1E06A02F" w14:textId="528412FD" w:rsidR="00523F93" w:rsidRPr="00AC4FBC" w:rsidRDefault="00523F93" w:rsidP="00523F93">
            <w:pPr>
              <w:pStyle w:val="TAN"/>
            </w:pPr>
            <w:r w:rsidRPr="00AC4FBC">
              <w:t>NOTE 6:</w:t>
            </w:r>
            <w:r w:rsidRPr="00AC4FBC">
              <w:tab/>
              <w:t xml:space="preserve">For UEs not indicating </w:t>
            </w:r>
            <w:r w:rsidRPr="00AC4FBC">
              <w:rPr>
                <w:i/>
                <w:iCs/>
              </w:rPr>
              <w:t>interBandMRDC-WithOverlapDL-Bands-r16</w:t>
            </w:r>
            <w:r w:rsidRPr="00AC4FBC">
              <w:t xml:space="preserve">, the minimum requirements for intra-band non-contiguous EN-DC apply for the Band 42 and Band n77/n78 combination. For UEs not indicating </w:t>
            </w:r>
            <w:r w:rsidRPr="00AC4FBC">
              <w:rPr>
                <w:i/>
                <w:iCs/>
              </w:rPr>
              <w:t>interBandMRDC-WithOverlapDL-Bands-r16</w:t>
            </w:r>
            <w:r w:rsidRPr="00AC4FBC">
              <w:t xml:space="preserve">, </w:t>
            </w:r>
            <w:r w:rsidRPr="00AC4FBC">
              <w:rPr>
                <w:lang w:eastAsia="ja-JP"/>
              </w:rPr>
              <w:t xml:space="preserve">when UE capability </w:t>
            </w:r>
            <w:r w:rsidRPr="00AC4FBC">
              <w:rPr>
                <w:i/>
                <w:iCs/>
                <w:lang w:eastAsia="ja-JP"/>
              </w:rPr>
              <w:t>interBandContiguousMRDC</w:t>
            </w:r>
            <w:r w:rsidRPr="00AC4FBC">
              <w:rPr>
                <w:lang w:eastAsia="ja-JP"/>
              </w:rPr>
              <w:t xml:space="preserve"> is indicated, the minimum requirements for intra-band-contiguous EN-DC also should be met in addtion to intra-band non-contiguous EN-DC</w:t>
            </w:r>
            <w:r w:rsidRPr="00AC4FBC">
              <w:rPr>
                <w:i/>
                <w:iCs/>
                <w:lang w:eastAsia="ja-JP"/>
              </w:rPr>
              <w:t>.</w:t>
            </w:r>
          </w:p>
          <w:p w14:paraId="7F3BE12B" w14:textId="2FD96487" w:rsidR="00523F93" w:rsidRPr="00AC4FBC" w:rsidRDefault="00523F93" w:rsidP="00523F93">
            <w:pPr>
              <w:pStyle w:val="TAN"/>
            </w:pPr>
            <w:r w:rsidRPr="00AC4FBC">
              <w:t>NOTE 7:</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14657BA0" w14:textId="77777777" w:rsidR="00523F93" w:rsidRDefault="00523F93" w:rsidP="00523F93">
            <w:pPr>
              <w:pStyle w:val="TAN"/>
            </w:pPr>
            <w:r w:rsidRPr="00AC4FBC">
              <w:t>NOTE 8:</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p w14:paraId="63160E4F" w14:textId="14446B97" w:rsidR="00523F93" w:rsidRPr="00AC4FBC" w:rsidRDefault="00523F93" w:rsidP="00523F93">
            <w:pPr>
              <w:pStyle w:val="TAN"/>
              <w:rPr>
                <w:rFonts w:ascii="Calibri" w:hAnsi="Calibri"/>
                <w:sz w:val="22"/>
                <w:szCs w:val="22"/>
              </w:rPr>
            </w:pPr>
            <w:r>
              <w:t>NOTE 9:</w:t>
            </w:r>
            <w:r>
              <w:tab/>
            </w:r>
            <w:r>
              <w:rPr>
                <w:lang w:eastAsia="ja-JP"/>
              </w:rPr>
              <w:t xml:space="preserve">Minimum requirements for </w:t>
            </w:r>
            <w:r w:rsidRPr="0024034C">
              <w:rPr>
                <w:lang w:eastAsia="ja-JP"/>
              </w:rPr>
              <w:t xml:space="preserve">PC2 </w:t>
            </w:r>
            <w:r>
              <w:rPr>
                <w:lang w:eastAsia="ja-JP"/>
              </w:rPr>
              <w:t>are applicable for this u</w:t>
            </w:r>
            <w:r w:rsidRPr="0024034C">
              <w:rPr>
                <w:lang w:eastAsia="ja-JP"/>
              </w:rPr>
              <w:t xml:space="preserve">plink EN-DC configuration </w:t>
            </w:r>
            <w:r>
              <w:rPr>
                <w:lang w:eastAsia="ja-JP"/>
              </w:rPr>
              <w:t xml:space="preserve">in this downlink/uplink </w:t>
            </w:r>
            <w:r w:rsidRPr="0024034C">
              <w:rPr>
                <w:lang w:eastAsia="ja-JP"/>
              </w:rPr>
              <w:t>EN-DC configuration.</w:t>
            </w:r>
          </w:p>
        </w:tc>
      </w:tr>
    </w:tbl>
    <w:p w14:paraId="266CF073" w14:textId="77777777" w:rsidR="00AB2B30" w:rsidRPr="00AC4FBC" w:rsidRDefault="00AB2B30"/>
    <w:p w14:paraId="3C513668" w14:textId="77777777" w:rsidR="00AB2B30" w:rsidRPr="00AC4FBC" w:rsidRDefault="006A7121">
      <w:pPr>
        <w:pStyle w:val="Heading4"/>
      </w:pPr>
      <w:bookmarkStart w:id="1123" w:name="_Toc27475570"/>
      <w:bookmarkStart w:id="1124" w:name="_Toc29495161"/>
      <w:bookmarkStart w:id="1125" w:name="_Toc36116207"/>
      <w:bookmarkStart w:id="1126" w:name="_Toc36118256"/>
      <w:bookmarkStart w:id="1127" w:name="_Toc36560369"/>
      <w:bookmarkStart w:id="1128" w:name="_Toc43976866"/>
      <w:bookmarkStart w:id="1129" w:name="_Toc52213433"/>
      <w:bookmarkStart w:id="1130" w:name="_Toc60742889"/>
      <w:bookmarkStart w:id="1131" w:name="_Toc68206069"/>
      <w:bookmarkStart w:id="1132" w:name="_Toc75971866"/>
      <w:bookmarkStart w:id="1133" w:name="_Toc85051289"/>
      <w:bookmarkStart w:id="1134" w:name="_Toc90493287"/>
      <w:bookmarkStart w:id="1135" w:name="_Toc90493927"/>
      <w:bookmarkStart w:id="1136" w:name="_Toc100093950"/>
      <w:bookmarkStart w:id="1137" w:name="_Toc106872594"/>
      <w:bookmarkStart w:id="1138" w:name="_Toc155208510"/>
      <w:bookmarkStart w:id="1139" w:name="_CR5_5B_4_4"/>
      <w:bookmarkEnd w:id="1139"/>
      <w:r w:rsidRPr="00AC4FBC">
        <w:lastRenderedPageBreak/>
        <w:t>5.5B.4.4</w:t>
      </w:r>
      <w:r w:rsidRPr="00AC4FBC">
        <w:tab/>
        <w:t>Inter-band EN-DC configurations within FR1 (five bands)</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14:paraId="12A10A54" w14:textId="77777777" w:rsidR="00AB2B30" w:rsidRPr="00AC4FBC" w:rsidRDefault="006A7121">
      <w:pPr>
        <w:pStyle w:val="TH"/>
      </w:pPr>
      <w:bookmarkStart w:id="1140" w:name="_CRTable5_5B_4_41"/>
      <w:r w:rsidRPr="00AC4FBC">
        <w:t xml:space="preserve">Table </w:t>
      </w:r>
      <w:bookmarkEnd w:id="1140"/>
      <w:r w:rsidRPr="00AC4FBC">
        <w:t>5.5B.4.4-1: Inter-band EN-DC configurations within FR1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AB2B30" w:rsidRPr="00EC431A" w14:paraId="22E5EEC9" w14:textId="77777777">
        <w:trPr>
          <w:trHeight w:val="227"/>
          <w:tblHeader/>
          <w:jc w:val="center"/>
        </w:trPr>
        <w:tc>
          <w:tcPr>
            <w:tcW w:w="3969" w:type="dxa"/>
            <w:tcMar>
              <w:top w:w="28" w:type="dxa"/>
              <w:left w:w="28" w:type="dxa"/>
              <w:bottom w:w="28" w:type="dxa"/>
              <w:right w:w="28" w:type="dxa"/>
            </w:tcMar>
            <w:vAlign w:val="center"/>
            <w:hideMark/>
          </w:tcPr>
          <w:p w14:paraId="4715E420" w14:textId="77777777" w:rsidR="00AB2B30" w:rsidRPr="00AC4FBC" w:rsidRDefault="006A7121">
            <w:pPr>
              <w:pStyle w:val="TAH"/>
              <w:rPr>
                <w:lang w:eastAsia="fi-FI"/>
              </w:rPr>
            </w:pPr>
            <w:r w:rsidRPr="00AC4FBC">
              <w:rPr>
                <w:lang w:eastAsia="fi-FI"/>
              </w:rPr>
              <w:lastRenderedPageBreak/>
              <w:t>EN-DC</w:t>
            </w:r>
            <w:r w:rsidRPr="00AC4FBC">
              <w:t xml:space="preserve"> </w:t>
            </w:r>
            <w:r w:rsidRPr="00AC4FBC">
              <w:rPr>
                <w:lang w:eastAsia="fi-FI"/>
              </w:rPr>
              <w:t>configuration</w:t>
            </w:r>
          </w:p>
        </w:tc>
        <w:tc>
          <w:tcPr>
            <w:tcW w:w="3969" w:type="dxa"/>
            <w:shd w:val="clear" w:color="auto" w:fill="auto"/>
            <w:tcMar>
              <w:top w:w="28" w:type="dxa"/>
              <w:left w:w="28" w:type="dxa"/>
              <w:bottom w:w="28" w:type="dxa"/>
              <w:right w:w="28" w:type="dxa"/>
            </w:tcMar>
            <w:vAlign w:val="center"/>
          </w:tcPr>
          <w:p w14:paraId="2DDD6E87"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032650F8" w14:textId="77777777">
        <w:trPr>
          <w:trHeight w:val="227"/>
          <w:jc w:val="center"/>
        </w:trPr>
        <w:tc>
          <w:tcPr>
            <w:tcW w:w="3969" w:type="dxa"/>
            <w:noWrap/>
            <w:tcMar>
              <w:top w:w="28" w:type="dxa"/>
              <w:left w:w="28" w:type="dxa"/>
              <w:bottom w:w="28" w:type="dxa"/>
              <w:right w:w="28" w:type="dxa"/>
            </w:tcMar>
            <w:vAlign w:val="center"/>
          </w:tcPr>
          <w:p w14:paraId="51F30391" w14:textId="376467D6" w:rsidR="00AB2B30" w:rsidRPr="00AC4FBC" w:rsidRDefault="006A7121">
            <w:pPr>
              <w:pStyle w:val="TAC"/>
            </w:pPr>
            <w:r w:rsidRPr="00AC4FBC">
              <w:rPr>
                <w:rFonts w:eastAsia="MS Mincho"/>
              </w:rPr>
              <w:t>DC_1A-3A-7A-20A_n28A</w:t>
            </w:r>
            <w:r w:rsidRPr="00AC4FBC">
              <w:rPr>
                <w:vertAlign w:val="superscript"/>
              </w:rPr>
              <w:t>3</w:t>
            </w:r>
            <w:r w:rsidR="00A91127" w:rsidRPr="00AC4FBC">
              <w:rPr>
                <w:vertAlign w:val="superscript"/>
              </w:rPr>
              <w:t>,6,7</w:t>
            </w:r>
          </w:p>
        </w:tc>
        <w:tc>
          <w:tcPr>
            <w:tcW w:w="3969" w:type="dxa"/>
            <w:shd w:val="clear" w:color="auto" w:fill="auto"/>
            <w:tcMar>
              <w:top w:w="28" w:type="dxa"/>
              <w:left w:w="28" w:type="dxa"/>
              <w:bottom w:w="28" w:type="dxa"/>
              <w:right w:w="28" w:type="dxa"/>
            </w:tcMar>
          </w:tcPr>
          <w:p w14:paraId="72DCA285"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28</w:t>
            </w:r>
            <w:r w:rsidRPr="00AC4FBC">
              <w:t>A</w:t>
            </w:r>
          </w:p>
          <w:p w14:paraId="1553C826"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28</w:t>
            </w:r>
            <w:r w:rsidRPr="00AC4FBC">
              <w:t>A</w:t>
            </w:r>
          </w:p>
          <w:p w14:paraId="4A3208C9" w14:textId="77777777" w:rsidR="00AB2B30" w:rsidRPr="00AC4FBC" w:rsidRDefault="006A7121">
            <w:pPr>
              <w:pStyle w:val="TAC"/>
            </w:pPr>
            <w:r w:rsidRPr="00AC4FBC">
              <w:t>DC_</w:t>
            </w:r>
            <w:r w:rsidRPr="00AC4FBC">
              <w:rPr>
                <w:rFonts w:eastAsia="Malgun Gothic"/>
              </w:rPr>
              <w:t>7</w:t>
            </w:r>
            <w:r w:rsidRPr="00AC4FBC">
              <w:t>A</w:t>
            </w:r>
            <w:r w:rsidRPr="00AC4FBC">
              <w:rPr>
                <w:rFonts w:eastAsia="Malgun Gothic"/>
              </w:rPr>
              <w:t>_</w:t>
            </w:r>
            <w:r w:rsidRPr="00AC4FBC">
              <w:t>n</w:t>
            </w:r>
            <w:r w:rsidRPr="00AC4FBC">
              <w:rPr>
                <w:rFonts w:eastAsia="Malgun Gothic"/>
              </w:rPr>
              <w:t>28</w:t>
            </w:r>
            <w:r w:rsidRPr="00AC4FBC">
              <w:t>A</w:t>
            </w:r>
          </w:p>
          <w:p w14:paraId="7C87DC96" w14:textId="77777777" w:rsidR="00AB2B30" w:rsidRPr="00AC4FBC" w:rsidRDefault="006A7121">
            <w:pPr>
              <w:pStyle w:val="TAC"/>
            </w:pPr>
            <w:r w:rsidRPr="00AC4FBC">
              <w:t>DC_</w:t>
            </w:r>
            <w:r w:rsidRPr="00AC4FBC">
              <w:rPr>
                <w:rFonts w:eastAsia="Malgun Gothic"/>
              </w:rPr>
              <w:t>20A</w:t>
            </w:r>
            <w:r w:rsidRPr="00AC4FBC">
              <w:t>_n</w:t>
            </w:r>
            <w:r w:rsidRPr="00AC4FBC">
              <w:rPr>
                <w:rFonts w:eastAsia="Malgun Gothic"/>
              </w:rPr>
              <w:t>28</w:t>
            </w:r>
            <w:r w:rsidRPr="00AC4FBC">
              <w:t>A</w:t>
            </w:r>
          </w:p>
        </w:tc>
      </w:tr>
      <w:tr w:rsidR="00AB2B30" w:rsidRPr="00AC4FBC" w14:paraId="3332C432" w14:textId="77777777">
        <w:trPr>
          <w:trHeight w:val="227"/>
          <w:jc w:val="center"/>
        </w:trPr>
        <w:tc>
          <w:tcPr>
            <w:tcW w:w="3969" w:type="dxa"/>
            <w:noWrap/>
            <w:tcMar>
              <w:top w:w="28" w:type="dxa"/>
              <w:left w:w="28" w:type="dxa"/>
              <w:bottom w:w="28" w:type="dxa"/>
              <w:right w:w="28" w:type="dxa"/>
            </w:tcMar>
            <w:vAlign w:val="center"/>
          </w:tcPr>
          <w:p w14:paraId="6FFCF1EA" w14:textId="77777777" w:rsidR="00AB2B30" w:rsidRPr="00AC4FBC" w:rsidRDefault="006A7121">
            <w:pPr>
              <w:pStyle w:val="TAC"/>
            </w:pPr>
            <w:r w:rsidRPr="00AC4FBC">
              <w:rPr>
                <w:rFonts w:eastAsia="MS Mincho"/>
              </w:rPr>
              <w:t>DC_1A-3A-7A-20A_n78A</w:t>
            </w:r>
            <w:r w:rsidRPr="00AC4FBC">
              <w:rPr>
                <w:vertAlign w:val="superscript"/>
              </w:rPr>
              <w:t>2</w:t>
            </w:r>
          </w:p>
        </w:tc>
        <w:tc>
          <w:tcPr>
            <w:tcW w:w="3969" w:type="dxa"/>
            <w:shd w:val="clear" w:color="auto" w:fill="auto"/>
            <w:tcMar>
              <w:top w:w="28" w:type="dxa"/>
              <w:left w:w="28" w:type="dxa"/>
              <w:bottom w:w="28" w:type="dxa"/>
              <w:right w:w="28" w:type="dxa"/>
            </w:tcMar>
          </w:tcPr>
          <w:p w14:paraId="55D98436"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8</w:t>
            </w:r>
            <w:r w:rsidRPr="00AC4FBC">
              <w:t>A</w:t>
            </w:r>
          </w:p>
          <w:p w14:paraId="14B1F33F"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8</w:t>
            </w:r>
            <w:r w:rsidRPr="00AC4FBC">
              <w:t>A</w:t>
            </w:r>
          </w:p>
          <w:p w14:paraId="09CD7362" w14:textId="77777777" w:rsidR="00AB2B30" w:rsidRPr="00AC4FBC" w:rsidRDefault="006A7121">
            <w:pPr>
              <w:pStyle w:val="TAC"/>
            </w:pPr>
            <w:r w:rsidRPr="00AC4FBC">
              <w:t>DC_</w:t>
            </w:r>
            <w:r w:rsidRPr="00AC4FBC">
              <w:rPr>
                <w:rFonts w:eastAsia="Malgun Gothic"/>
              </w:rPr>
              <w:t>7</w:t>
            </w:r>
            <w:r w:rsidRPr="00AC4FBC">
              <w:t>A</w:t>
            </w:r>
            <w:r w:rsidRPr="00AC4FBC">
              <w:rPr>
                <w:rFonts w:eastAsia="Malgun Gothic"/>
              </w:rPr>
              <w:t>_</w:t>
            </w:r>
            <w:r w:rsidRPr="00AC4FBC">
              <w:t>n</w:t>
            </w:r>
            <w:r w:rsidRPr="00AC4FBC">
              <w:rPr>
                <w:rFonts w:eastAsia="Malgun Gothic"/>
              </w:rPr>
              <w:t>78</w:t>
            </w:r>
            <w:r w:rsidRPr="00AC4FBC">
              <w:t>A</w:t>
            </w:r>
          </w:p>
          <w:p w14:paraId="29D0329F" w14:textId="77777777" w:rsidR="00AB2B30" w:rsidRPr="00AC4FBC" w:rsidRDefault="006A7121">
            <w:pPr>
              <w:pStyle w:val="TAC"/>
            </w:pPr>
            <w:r w:rsidRPr="00AC4FBC">
              <w:t>DC_</w:t>
            </w:r>
            <w:r w:rsidRPr="00AC4FBC">
              <w:rPr>
                <w:rFonts w:eastAsia="Malgun Gothic"/>
              </w:rPr>
              <w:t>20A</w:t>
            </w:r>
            <w:r w:rsidRPr="00AC4FBC">
              <w:t>_n</w:t>
            </w:r>
            <w:r w:rsidRPr="00AC4FBC">
              <w:rPr>
                <w:rFonts w:eastAsia="Malgun Gothic"/>
              </w:rPr>
              <w:t>78</w:t>
            </w:r>
            <w:r w:rsidRPr="00AC4FBC">
              <w:t>A</w:t>
            </w:r>
          </w:p>
        </w:tc>
      </w:tr>
      <w:tr w:rsidR="00AB2B30" w:rsidRPr="00AC4FBC" w14:paraId="7B818E60" w14:textId="77777777">
        <w:trPr>
          <w:trHeight w:val="227"/>
          <w:jc w:val="center"/>
        </w:trPr>
        <w:tc>
          <w:tcPr>
            <w:tcW w:w="3969" w:type="dxa"/>
            <w:noWrap/>
            <w:tcMar>
              <w:top w:w="28" w:type="dxa"/>
              <w:left w:w="28" w:type="dxa"/>
              <w:bottom w:w="28" w:type="dxa"/>
              <w:right w:w="28" w:type="dxa"/>
            </w:tcMar>
            <w:vAlign w:val="center"/>
          </w:tcPr>
          <w:p w14:paraId="3D9D821D" w14:textId="77777777" w:rsidR="00AB2B30" w:rsidRPr="00AC4FBC" w:rsidRDefault="006A7121">
            <w:pPr>
              <w:pStyle w:val="TAC"/>
            </w:pPr>
            <w:r w:rsidRPr="00AC4FBC">
              <w:rPr>
                <w:rFonts w:eastAsia="Malgun Gothic"/>
              </w:rPr>
              <w:t>DC_1A-3A-7A_n28A-n78A</w:t>
            </w:r>
            <w:r w:rsidRPr="00AC4FBC">
              <w:rPr>
                <w:vertAlign w:val="superscript"/>
              </w:rPr>
              <w:t>2</w:t>
            </w:r>
          </w:p>
        </w:tc>
        <w:tc>
          <w:tcPr>
            <w:tcW w:w="3969" w:type="dxa"/>
            <w:shd w:val="clear" w:color="auto" w:fill="auto"/>
            <w:tcMar>
              <w:top w:w="28" w:type="dxa"/>
              <w:left w:w="28" w:type="dxa"/>
              <w:bottom w:w="28" w:type="dxa"/>
              <w:right w:w="28" w:type="dxa"/>
            </w:tcMar>
          </w:tcPr>
          <w:p w14:paraId="5E95651B" w14:textId="77777777" w:rsidR="00AB2B30" w:rsidRPr="00AC4FBC" w:rsidRDefault="006A7121">
            <w:pPr>
              <w:pStyle w:val="TAC"/>
              <w:rPr>
                <w:rFonts w:eastAsia="Malgun Gothic"/>
              </w:rPr>
            </w:pPr>
            <w:r w:rsidRPr="00AC4FBC">
              <w:rPr>
                <w:rFonts w:eastAsia="Malgun Gothic"/>
              </w:rPr>
              <w:t>DC_1A_n28A</w:t>
            </w:r>
          </w:p>
          <w:p w14:paraId="24549D18" w14:textId="77777777" w:rsidR="00AB2B30" w:rsidRPr="00AC4FBC" w:rsidRDefault="006A7121">
            <w:pPr>
              <w:pStyle w:val="TAC"/>
              <w:rPr>
                <w:rFonts w:eastAsia="Malgun Gothic"/>
              </w:rPr>
            </w:pPr>
            <w:r w:rsidRPr="00AC4FBC">
              <w:rPr>
                <w:rFonts w:eastAsia="Malgun Gothic"/>
              </w:rPr>
              <w:t>DC_1A_n78A</w:t>
            </w:r>
          </w:p>
          <w:p w14:paraId="5D1B64DA" w14:textId="77777777" w:rsidR="00AB2B30" w:rsidRPr="00AC4FBC" w:rsidRDefault="006A7121">
            <w:pPr>
              <w:pStyle w:val="TAC"/>
              <w:rPr>
                <w:rFonts w:eastAsia="Malgun Gothic"/>
              </w:rPr>
            </w:pPr>
            <w:r w:rsidRPr="00AC4FBC">
              <w:rPr>
                <w:rFonts w:eastAsia="Malgun Gothic"/>
              </w:rPr>
              <w:t>DC_3A_n28A</w:t>
            </w:r>
          </w:p>
          <w:p w14:paraId="7EF8F5CE" w14:textId="77777777" w:rsidR="00AB2B30" w:rsidRPr="00AC4FBC" w:rsidRDefault="006A7121">
            <w:pPr>
              <w:pStyle w:val="TAC"/>
              <w:rPr>
                <w:rFonts w:eastAsia="Malgun Gothic"/>
              </w:rPr>
            </w:pPr>
            <w:r w:rsidRPr="00AC4FBC">
              <w:rPr>
                <w:rFonts w:eastAsia="Malgun Gothic"/>
              </w:rPr>
              <w:t>DC_3A_n78A</w:t>
            </w:r>
          </w:p>
          <w:p w14:paraId="2FFACE48" w14:textId="77777777" w:rsidR="00AB2B30" w:rsidRPr="00AC4FBC" w:rsidRDefault="006A7121">
            <w:pPr>
              <w:pStyle w:val="TAC"/>
              <w:rPr>
                <w:rFonts w:eastAsia="Malgun Gothic"/>
              </w:rPr>
            </w:pPr>
            <w:r w:rsidRPr="00AC4FBC">
              <w:rPr>
                <w:rFonts w:eastAsia="Malgun Gothic"/>
              </w:rPr>
              <w:t>DC_7A_n28A</w:t>
            </w:r>
          </w:p>
          <w:p w14:paraId="43C8701B" w14:textId="77777777" w:rsidR="00AB2B30" w:rsidRPr="00AC4FBC" w:rsidRDefault="006A7121">
            <w:pPr>
              <w:pStyle w:val="TAC"/>
            </w:pPr>
            <w:r w:rsidRPr="00AC4FBC">
              <w:rPr>
                <w:rFonts w:eastAsia="Malgun Gothic"/>
              </w:rPr>
              <w:t>DC_7A_n78A</w:t>
            </w:r>
          </w:p>
        </w:tc>
      </w:tr>
      <w:tr w:rsidR="00A91127" w:rsidRPr="00AC4FBC" w14:paraId="1615A303" w14:textId="77777777" w:rsidTr="00931ECD">
        <w:trPr>
          <w:trHeight w:val="227"/>
          <w:jc w:val="center"/>
        </w:trPr>
        <w:tc>
          <w:tcPr>
            <w:tcW w:w="3969" w:type="dxa"/>
            <w:noWrap/>
            <w:tcMar>
              <w:top w:w="28" w:type="dxa"/>
              <w:left w:w="28" w:type="dxa"/>
              <w:bottom w:w="28" w:type="dxa"/>
              <w:right w:w="28" w:type="dxa"/>
            </w:tcMar>
            <w:vAlign w:val="center"/>
          </w:tcPr>
          <w:p w14:paraId="3B922861" w14:textId="77777777" w:rsidR="00A91127" w:rsidRPr="00AC4FBC" w:rsidRDefault="00A91127" w:rsidP="00931ECD">
            <w:pPr>
              <w:pStyle w:val="TAC"/>
              <w:rPr>
                <w:rFonts w:eastAsia="Malgun Gothic"/>
              </w:rPr>
            </w:pPr>
            <w:r w:rsidRPr="00AC4FBC">
              <w:rPr>
                <w:rFonts w:eastAsia="Malgun Gothic"/>
              </w:rPr>
              <w:t>DC_1A-3A-7A-28A_n78A</w:t>
            </w:r>
          </w:p>
        </w:tc>
        <w:tc>
          <w:tcPr>
            <w:tcW w:w="3969" w:type="dxa"/>
            <w:shd w:val="clear" w:color="auto" w:fill="auto"/>
            <w:tcMar>
              <w:top w:w="28" w:type="dxa"/>
              <w:left w:w="28" w:type="dxa"/>
              <w:bottom w:w="28" w:type="dxa"/>
              <w:right w:w="28" w:type="dxa"/>
            </w:tcMar>
          </w:tcPr>
          <w:p w14:paraId="7123E1EF" w14:textId="77777777" w:rsidR="00A91127" w:rsidRPr="00AC4FBC" w:rsidRDefault="00A91127" w:rsidP="00931ECD">
            <w:pPr>
              <w:pStyle w:val="TAC"/>
              <w:rPr>
                <w:bCs/>
              </w:rPr>
            </w:pPr>
            <w:r w:rsidRPr="00AC4FBC">
              <w:rPr>
                <w:bCs/>
              </w:rPr>
              <w:t>DC_1A_n78A</w:t>
            </w:r>
          </w:p>
          <w:p w14:paraId="089F7FB8" w14:textId="77777777" w:rsidR="00A91127" w:rsidRPr="00AC4FBC" w:rsidRDefault="00A91127" w:rsidP="00931ECD">
            <w:pPr>
              <w:pStyle w:val="TAC"/>
              <w:rPr>
                <w:bCs/>
                <w:lang w:eastAsia="fi-FI"/>
              </w:rPr>
            </w:pPr>
            <w:r w:rsidRPr="00AC4FBC">
              <w:rPr>
                <w:bCs/>
              </w:rPr>
              <w:t>DC_3A_n78A</w:t>
            </w:r>
          </w:p>
          <w:p w14:paraId="69F36CEA" w14:textId="77777777" w:rsidR="00A91127" w:rsidRPr="00AC4FBC" w:rsidRDefault="00A91127" w:rsidP="00931ECD">
            <w:pPr>
              <w:pStyle w:val="TAC"/>
              <w:rPr>
                <w:bCs/>
              </w:rPr>
            </w:pPr>
            <w:r w:rsidRPr="00AC4FBC">
              <w:rPr>
                <w:bCs/>
              </w:rPr>
              <w:t>DC_7A_n78A</w:t>
            </w:r>
          </w:p>
          <w:p w14:paraId="3AA63A41" w14:textId="77777777" w:rsidR="00A91127" w:rsidRPr="00AC4FBC" w:rsidRDefault="00A91127" w:rsidP="00931ECD">
            <w:pPr>
              <w:pStyle w:val="TAC"/>
              <w:rPr>
                <w:rFonts w:eastAsia="Malgun Gothic"/>
              </w:rPr>
            </w:pPr>
            <w:r w:rsidRPr="00AC4FBC">
              <w:rPr>
                <w:bCs/>
              </w:rPr>
              <w:t>DC_28A_n78A</w:t>
            </w:r>
          </w:p>
        </w:tc>
      </w:tr>
      <w:tr w:rsidR="00AB2B30" w:rsidRPr="00AC4FBC" w14:paraId="58BA0136" w14:textId="77777777">
        <w:trPr>
          <w:trHeight w:val="227"/>
          <w:jc w:val="center"/>
        </w:trPr>
        <w:tc>
          <w:tcPr>
            <w:tcW w:w="3969" w:type="dxa"/>
            <w:noWrap/>
            <w:tcMar>
              <w:top w:w="28" w:type="dxa"/>
              <w:left w:w="28" w:type="dxa"/>
              <w:bottom w:w="28" w:type="dxa"/>
              <w:right w:w="28" w:type="dxa"/>
            </w:tcMar>
            <w:vAlign w:val="center"/>
          </w:tcPr>
          <w:p w14:paraId="22E27F72" w14:textId="6160769D" w:rsidR="00AB2B30" w:rsidRPr="00AC4FBC" w:rsidRDefault="006A7121">
            <w:pPr>
              <w:pStyle w:val="TAC"/>
            </w:pPr>
            <w:r w:rsidRPr="00AC4FBC">
              <w:t>DC_1A-3A-19A-42A_n78A</w:t>
            </w:r>
            <w:r w:rsidR="00166AA6" w:rsidRPr="00AC4FBC">
              <w:rPr>
                <w:szCs w:val="18"/>
                <w:vertAlign w:val="superscript"/>
              </w:rPr>
              <w:t>5,6</w:t>
            </w:r>
          </w:p>
          <w:p w14:paraId="3D82D8EA" w14:textId="4E8975CC" w:rsidR="00AB2B30" w:rsidRPr="00AC4FBC" w:rsidRDefault="006A7121">
            <w:pPr>
              <w:pStyle w:val="TAC"/>
            </w:pPr>
            <w:r w:rsidRPr="00AC4FBC">
              <w:t>DC_1A-3A-19A-42C_n78A</w:t>
            </w:r>
            <w:r w:rsidR="00166AA6" w:rsidRPr="00AC4FBC">
              <w:rPr>
                <w:szCs w:val="18"/>
                <w:vertAlign w:val="superscript"/>
              </w:rPr>
              <w:t>5,6</w:t>
            </w:r>
          </w:p>
        </w:tc>
        <w:tc>
          <w:tcPr>
            <w:tcW w:w="3969" w:type="dxa"/>
            <w:shd w:val="clear" w:color="auto" w:fill="auto"/>
            <w:tcMar>
              <w:top w:w="28" w:type="dxa"/>
              <w:left w:w="28" w:type="dxa"/>
              <w:bottom w:w="28" w:type="dxa"/>
              <w:right w:w="28" w:type="dxa"/>
            </w:tcMar>
            <w:vAlign w:val="center"/>
          </w:tcPr>
          <w:p w14:paraId="5FC85CB3"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8</w:t>
            </w:r>
            <w:r w:rsidRPr="00AC4FBC">
              <w:t>A</w:t>
            </w:r>
          </w:p>
          <w:p w14:paraId="24993B1C"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8</w:t>
            </w:r>
            <w:r w:rsidRPr="00AC4FBC">
              <w:t>A</w:t>
            </w:r>
          </w:p>
          <w:p w14:paraId="257D7338" w14:textId="77777777" w:rsidR="00AB2B30" w:rsidRPr="00AC4FBC" w:rsidRDefault="006A7121">
            <w:pPr>
              <w:pStyle w:val="TAC"/>
            </w:pPr>
            <w:r w:rsidRPr="00AC4FBC">
              <w:t>DC_</w:t>
            </w:r>
            <w:r w:rsidRPr="00AC4FBC">
              <w:rPr>
                <w:rFonts w:eastAsia="Malgun Gothic"/>
              </w:rPr>
              <w:t>19A_</w:t>
            </w:r>
            <w:r w:rsidRPr="00AC4FBC">
              <w:t>n</w:t>
            </w:r>
            <w:r w:rsidRPr="00AC4FBC">
              <w:rPr>
                <w:rFonts w:eastAsia="Malgun Gothic"/>
              </w:rPr>
              <w:t>78</w:t>
            </w:r>
            <w:r w:rsidRPr="00AC4FBC">
              <w:t>A</w:t>
            </w:r>
          </w:p>
        </w:tc>
      </w:tr>
      <w:tr w:rsidR="00AB2B30" w:rsidRPr="00AC4FBC" w14:paraId="22831BB3" w14:textId="77777777">
        <w:trPr>
          <w:trHeight w:val="227"/>
          <w:jc w:val="center"/>
        </w:trPr>
        <w:tc>
          <w:tcPr>
            <w:tcW w:w="3969" w:type="dxa"/>
            <w:noWrap/>
            <w:tcMar>
              <w:top w:w="28" w:type="dxa"/>
              <w:left w:w="28" w:type="dxa"/>
              <w:bottom w:w="28" w:type="dxa"/>
              <w:right w:w="28" w:type="dxa"/>
            </w:tcMar>
            <w:vAlign w:val="center"/>
          </w:tcPr>
          <w:p w14:paraId="4A336592" w14:textId="5BED7A89" w:rsidR="00AB2B30" w:rsidRPr="00AC4FBC" w:rsidRDefault="006A7121">
            <w:pPr>
              <w:pStyle w:val="TAC"/>
            </w:pPr>
            <w:r w:rsidRPr="00AC4FBC">
              <w:t>DC_1A-3A-19A-42A_n79A</w:t>
            </w:r>
          </w:p>
          <w:p w14:paraId="2E5BDC83" w14:textId="71FA704A" w:rsidR="00AB2B30" w:rsidRPr="00AC4FBC" w:rsidRDefault="006A7121">
            <w:pPr>
              <w:pStyle w:val="TAC"/>
            </w:pPr>
            <w:r w:rsidRPr="00AC4FBC">
              <w:t>DC_1A-3A-19A-42C_n79A</w:t>
            </w:r>
          </w:p>
        </w:tc>
        <w:tc>
          <w:tcPr>
            <w:tcW w:w="3969" w:type="dxa"/>
            <w:shd w:val="clear" w:color="auto" w:fill="auto"/>
            <w:tcMar>
              <w:top w:w="28" w:type="dxa"/>
              <w:left w:w="28" w:type="dxa"/>
              <w:bottom w:w="28" w:type="dxa"/>
              <w:right w:w="28" w:type="dxa"/>
            </w:tcMar>
            <w:vAlign w:val="center"/>
          </w:tcPr>
          <w:p w14:paraId="15276B7A"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9</w:t>
            </w:r>
            <w:r w:rsidRPr="00AC4FBC">
              <w:t>A</w:t>
            </w:r>
          </w:p>
          <w:p w14:paraId="2452F1A7"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9</w:t>
            </w:r>
            <w:r w:rsidRPr="00AC4FBC">
              <w:t>A</w:t>
            </w:r>
          </w:p>
          <w:p w14:paraId="1D0D4E57" w14:textId="77777777" w:rsidR="00AB2B30" w:rsidRPr="00AC4FBC" w:rsidRDefault="006A7121">
            <w:pPr>
              <w:pStyle w:val="TAC"/>
            </w:pPr>
            <w:r w:rsidRPr="00AC4FBC">
              <w:t>DC_</w:t>
            </w:r>
            <w:r w:rsidRPr="00AC4FBC">
              <w:rPr>
                <w:rFonts w:eastAsia="Malgun Gothic"/>
              </w:rPr>
              <w:t>19A_</w:t>
            </w:r>
            <w:r w:rsidRPr="00AC4FBC">
              <w:t>n</w:t>
            </w:r>
            <w:r w:rsidRPr="00AC4FBC">
              <w:rPr>
                <w:rFonts w:eastAsia="Malgun Gothic"/>
              </w:rPr>
              <w:t>79</w:t>
            </w:r>
            <w:r w:rsidRPr="00AC4FBC">
              <w:t>A</w:t>
            </w:r>
          </w:p>
        </w:tc>
      </w:tr>
      <w:tr w:rsidR="00AB2B30" w:rsidRPr="00AC4FBC" w14:paraId="599BB775" w14:textId="77777777">
        <w:trPr>
          <w:trHeight w:val="227"/>
          <w:jc w:val="center"/>
        </w:trPr>
        <w:tc>
          <w:tcPr>
            <w:tcW w:w="3969" w:type="dxa"/>
            <w:noWrap/>
            <w:tcMar>
              <w:top w:w="28" w:type="dxa"/>
              <w:left w:w="28" w:type="dxa"/>
              <w:bottom w:w="28" w:type="dxa"/>
              <w:right w:w="28" w:type="dxa"/>
            </w:tcMar>
            <w:vAlign w:val="center"/>
          </w:tcPr>
          <w:p w14:paraId="1ACA6F6E" w14:textId="2F1E7AB9" w:rsidR="00AB2B30" w:rsidRPr="00AC4FBC" w:rsidRDefault="006A7121">
            <w:pPr>
              <w:pStyle w:val="TAC"/>
            </w:pPr>
            <w:r w:rsidRPr="00AC4FBC">
              <w:rPr>
                <w:rFonts w:eastAsia="Malgun Gothic"/>
              </w:rPr>
              <w:t>DC_1A-3A-20A_n28A-n78A</w:t>
            </w:r>
            <w:r w:rsidRPr="00AC4FBC">
              <w:rPr>
                <w:vertAlign w:val="superscript"/>
              </w:rPr>
              <w:t>2,3</w:t>
            </w:r>
            <w:r w:rsidR="00166AA6" w:rsidRPr="00AC4FBC">
              <w:rPr>
                <w:vertAlign w:val="superscript"/>
              </w:rPr>
              <w:t>,6,7</w:t>
            </w:r>
          </w:p>
        </w:tc>
        <w:tc>
          <w:tcPr>
            <w:tcW w:w="3969" w:type="dxa"/>
            <w:shd w:val="clear" w:color="auto" w:fill="auto"/>
            <w:tcMar>
              <w:top w:w="28" w:type="dxa"/>
              <w:left w:w="28" w:type="dxa"/>
              <w:bottom w:w="28" w:type="dxa"/>
              <w:right w:w="28" w:type="dxa"/>
            </w:tcMar>
          </w:tcPr>
          <w:p w14:paraId="63219AC9" w14:textId="77777777" w:rsidR="00AB2B30" w:rsidRPr="00AC4FBC" w:rsidRDefault="006A7121">
            <w:pPr>
              <w:pStyle w:val="TAC"/>
              <w:rPr>
                <w:rFonts w:eastAsia="Malgun Gothic"/>
              </w:rPr>
            </w:pPr>
            <w:r w:rsidRPr="00AC4FBC">
              <w:rPr>
                <w:rFonts w:eastAsia="Malgun Gothic"/>
              </w:rPr>
              <w:t>DC_1A_n28A</w:t>
            </w:r>
          </w:p>
          <w:p w14:paraId="1B3C0A55" w14:textId="77777777" w:rsidR="00AB2B30" w:rsidRPr="00AC4FBC" w:rsidRDefault="006A7121">
            <w:pPr>
              <w:pStyle w:val="TAC"/>
              <w:rPr>
                <w:rFonts w:eastAsia="Malgun Gothic"/>
              </w:rPr>
            </w:pPr>
            <w:r w:rsidRPr="00AC4FBC">
              <w:rPr>
                <w:rFonts w:eastAsia="Malgun Gothic"/>
              </w:rPr>
              <w:t>DC_1A_n78A</w:t>
            </w:r>
          </w:p>
          <w:p w14:paraId="69651546" w14:textId="77777777" w:rsidR="00AB2B30" w:rsidRPr="00AC4FBC" w:rsidRDefault="006A7121">
            <w:pPr>
              <w:pStyle w:val="TAC"/>
              <w:rPr>
                <w:rFonts w:eastAsia="Malgun Gothic"/>
              </w:rPr>
            </w:pPr>
            <w:r w:rsidRPr="00AC4FBC">
              <w:rPr>
                <w:rFonts w:eastAsia="Malgun Gothic"/>
              </w:rPr>
              <w:t>DC_3A_n28A</w:t>
            </w:r>
          </w:p>
          <w:p w14:paraId="65EE19AF" w14:textId="77777777" w:rsidR="00AB2B30" w:rsidRPr="00AC4FBC" w:rsidRDefault="006A7121">
            <w:pPr>
              <w:pStyle w:val="TAC"/>
              <w:rPr>
                <w:rFonts w:eastAsia="Malgun Gothic"/>
              </w:rPr>
            </w:pPr>
            <w:r w:rsidRPr="00AC4FBC">
              <w:rPr>
                <w:rFonts w:eastAsia="Malgun Gothic"/>
              </w:rPr>
              <w:t>DC_3A_n78A</w:t>
            </w:r>
          </w:p>
          <w:p w14:paraId="7A5C470E" w14:textId="77777777" w:rsidR="00AB2B30" w:rsidRPr="00AC4FBC" w:rsidRDefault="006A7121">
            <w:pPr>
              <w:pStyle w:val="TAC"/>
              <w:rPr>
                <w:rFonts w:eastAsia="Malgun Gothic"/>
              </w:rPr>
            </w:pPr>
            <w:r w:rsidRPr="00AC4FBC">
              <w:rPr>
                <w:rFonts w:eastAsia="Malgun Gothic"/>
              </w:rPr>
              <w:t>DC_20A_n28A</w:t>
            </w:r>
          </w:p>
          <w:p w14:paraId="411EE749" w14:textId="77777777" w:rsidR="00AB2B30" w:rsidRPr="00AC4FBC" w:rsidRDefault="006A7121">
            <w:pPr>
              <w:pStyle w:val="TAC"/>
            </w:pPr>
            <w:r w:rsidRPr="00AC4FBC">
              <w:rPr>
                <w:rFonts w:eastAsia="Malgun Gothic"/>
              </w:rPr>
              <w:t>DC_20A_n78A</w:t>
            </w:r>
          </w:p>
        </w:tc>
      </w:tr>
      <w:tr w:rsidR="00AB2B30" w:rsidRPr="00AC4FBC" w14:paraId="4D21AF46" w14:textId="77777777">
        <w:trPr>
          <w:trHeight w:val="227"/>
          <w:jc w:val="center"/>
        </w:trPr>
        <w:tc>
          <w:tcPr>
            <w:tcW w:w="3969" w:type="dxa"/>
            <w:noWrap/>
            <w:tcMar>
              <w:top w:w="28" w:type="dxa"/>
              <w:left w:w="28" w:type="dxa"/>
              <w:bottom w:w="28" w:type="dxa"/>
              <w:right w:w="28" w:type="dxa"/>
            </w:tcMar>
            <w:vAlign w:val="center"/>
          </w:tcPr>
          <w:p w14:paraId="26E4BDBF" w14:textId="12CA78C3" w:rsidR="00AB2B30" w:rsidRPr="00AC4FBC" w:rsidRDefault="006A7121">
            <w:pPr>
              <w:pStyle w:val="TAC"/>
            </w:pPr>
            <w:r w:rsidRPr="00AC4FBC">
              <w:t>DC_1A-3A-21A-42A_n78A</w:t>
            </w:r>
            <w:r w:rsidR="00166AA6" w:rsidRPr="00AC4FBC">
              <w:rPr>
                <w:szCs w:val="18"/>
                <w:vertAlign w:val="superscript"/>
              </w:rPr>
              <w:t>5,6</w:t>
            </w:r>
          </w:p>
          <w:p w14:paraId="087DF373" w14:textId="2D8D011F" w:rsidR="00AB2B30" w:rsidRPr="00AC4FBC" w:rsidRDefault="006A7121">
            <w:pPr>
              <w:pStyle w:val="TAC"/>
            </w:pPr>
            <w:r w:rsidRPr="00AC4FBC">
              <w:t>DC_1A-3A-21A-42C_n78A</w:t>
            </w:r>
            <w:r w:rsidR="00166AA6" w:rsidRPr="00AC4FBC">
              <w:rPr>
                <w:szCs w:val="18"/>
                <w:vertAlign w:val="superscript"/>
              </w:rPr>
              <w:t>5,6</w:t>
            </w:r>
          </w:p>
        </w:tc>
        <w:tc>
          <w:tcPr>
            <w:tcW w:w="3969" w:type="dxa"/>
            <w:shd w:val="clear" w:color="auto" w:fill="auto"/>
            <w:tcMar>
              <w:top w:w="28" w:type="dxa"/>
              <w:left w:w="28" w:type="dxa"/>
              <w:bottom w:w="28" w:type="dxa"/>
              <w:right w:w="28" w:type="dxa"/>
            </w:tcMar>
            <w:vAlign w:val="center"/>
          </w:tcPr>
          <w:p w14:paraId="62F146A9"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w:t>
            </w:r>
            <w:r w:rsidRPr="00AC4FBC">
              <w:t>8A</w:t>
            </w:r>
          </w:p>
          <w:p w14:paraId="5D30B0F6"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w:t>
            </w:r>
            <w:r w:rsidRPr="00AC4FBC">
              <w:t>8A</w:t>
            </w:r>
          </w:p>
          <w:p w14:paraId="3001B8F7" w14:textId="77777777" w:rsidR="00AB2B30" w:rsidRPr="00AC4FBC" w:rsidRDefault="006A7121">
            <w:pPr>
              <w:pStyle w:val="TAC"/>
            </w:pPr>
            <w:r w:rsidRPr="00AC4FBC">
              <w:t>DC_</w:t>
            </w:r>
            <w:r w:rsidRPr="00AC4FBC">
              <w:rPr>
                <w:rFonts w:eastAsia="Malgun Gothic"/>
              </w:rPr>
              <w:t>21A_</w:t>
            </w:r>
            <w:r w:rsidRPr="00AC4FBC">
              <w:t>n</w:t>
            </w:r>
            <w:r w:rsidRPr="00AC4FBC">
              <w:rPr>
                <w:rFonts w:eastAsia="Malgun Gothic"/>
              </w:rPr>
              <w:t>7</w:t>
            </w:r>
            <w:r w:rsidRPr="00AC4FBC">
              <w:t>8A</w:t>
            </w:r>
          </w:p>
        </w:tc>
      </w:tr>
      <w:tr w:rsidR="00AB2B30" w:rsidRPr="00AC4FBC" w14:paraId="30B7BE3A" w14:textId="77777777">
        <w:trPr>
          <w:trHeight w:val="227"/>
          <w:jc w:val="center"/>
        </w:trPr>
        <w:tc>
          <w:tcPr>
            <w:tcW w:w="3969" w:type="dxa"/>
            <w:noWrap/>
            <w:tcMar>
              <w:top w:w="28" w:type="dxa"/>
              <w:left w:w="28" w:type="dxa"/>
              <w:bottom w:w="28" w:type="dxa"/>
              <w:right w:w="28" w:type="dxa"/>
            </w:tcMar>
            <w:vAlign w:val="center"/>
          </w:tcPr>
          <w:p w14:paraId="6B2C27B0" w14:textId="2448B3AC" w:rsidR="00AB2B30" w:rsidRPr="00AC4FBC" w:rsidRDefault="006A7121">
            <w:pPr>
              <w:pStyle w:val="TAC"/>
            </w:pPr>
            <w:r w:rsidRPr="00AC4FBC">
              <w:t>DC_1A-3A-21A-42A_n79A</w:t>
            </w:r>
          </w:p>
          <w:p w14:paraId="27609DE6" w14:textId="689BBE27" w:rsidR="00AB2B30" w:rsidRPr="00AC4FBC" w:rsidRDefault="006A7121">
            <w:pPr>
              <w:pStyle w:val="TAC"/>
            </w:pPr>
            <w:r w:rsidRPr="00AC4FBC">
              <w:t>DC_1A-3A-21A-42C_n79A</w:t>
            </w:r>
          </w:p>
        </w:tc>
        <w:tc>
          <w:tcPr>
            <w:tcW w:w="3969" w:type="dxa"/>
            <w:shd w:val="clear" w:color="auto" w:fill="auto"/>
            <w:tcMar>
              <w:top w:w="28" w:type="dxa"/>
              <w:left w:w="28" w:type="dxa"/>
              <w:bottom w:w="28" w:type="dxa"/>
              <w:right w:w="28" w:type="dxa"/>
            </w:tcMar>
            <w:vAlign w:val="center"/>
          </w:tcPr>
          <w:p w14:paraId="40965107" w14:textId="77777777" w:rsidR="00AB2B30" w:rsidRPr="00AC4FBC" w:rsidRDefault="006A7121">
            <w:pPr>
              <w:pStyle w:val="TAC"/>
            </w:pPr>
            <w:r w:rsidRPr="00AC4FBC">
              <w:t>DC_</w:t>
            </w:r>
            <w:r w:rsidRPr="00AC4FBC">
              <w:rPr>
                <w:rFonts w:eastAsia="Malgun Gothic"/>
              </w:rPr>
              <w:t>1A_</w:t>
            </w:r>
            <w:r w:rsidRPr="00AC4FBC">
              <w:t>n</w:t>
            </w:r>
            <w:r w:rsidRPr="00AC4FBC">
              <w:rPr>
                <w:rFonts w:eastAsia="Malgun Gothic"/>
              </w:rPr>
              <w:t>7</w:t>
            </w:r>
            <w:r w:rsidRPr="00AC4FBC">
              <w:t>9A</w:t>
            </w:r>
          </w:p>
          <w:p w14:paraId="61AF5687" w14:textId="77777777" w:rsidR="00AB2B30" w:rsidRPr="00AC4FBC" w:rsidRDefault="006A7121">
            <w:pPr>
              <w:pStyle w:val="TAC"/>
            </w:pPr>
            <w:r w:rsidRPr="00AC4FBC">
              <w:t>DC_</w:t>
            </w:r>
            <w:r w:rsidRPr="00AC4FBC">
              <w:rPr>
                <w:rFonts w:eastAsia="Malgun Gothic"/>
              </w:rPr>
              <w:t>3A_</w:t>
            </w:r>
            <w:r w:rsidRPr="00AC4FBC">
              <w:t>n</w:t>
            </w:r>
            <w:r w:rsidRPr="00AC4FBC">
              <w:rPr>
                <w:rFonts w:eastAsia="Malgun Gothic"/>
              </w:rPr>
              <w:t>7</w:t>
            </w:r>
            <w:r w:rsidRPr="00AC4FBC">
              <w:t>9A</w:t>
            </w:r>
          </w:p>
          <w:p w14:paraId="1E9762D8" w14:textId="77777777" w:rsidR="00AB2B30" w:rsidRPr="00AC4FBC" w:rsidRDefault="006A7121">
            <w:pPr>
              <w:pStyle w:val="TAC"/>
            </w:pPr>
            <w:r w:rsidRPr="00AC4FBC">
              <w:t>DC_</w:t>
            </w:r>
            <w:r w:rsidRPr="00AC4FBC">
              <w:rPr>
                <w:rFonts w:eastAsia="Malgun Gothic"/>
              </w:rPr>
              <w:t>21A_</w:t>
            </w:r>
            <w:r w:rsidRPr="00AC4FBC">
              <w:t>n</w:t>
            </w:r>
            <w:r w:rsidRPr="00AC4FBC">
              <w:rPr>
                <w:rFonts w:eastAsia="Malgun Gothic"/>
              </w:rPr>
              <w:t>7</w:t>
            </w:r>
            <w:r w:rsidRPr="00AC4FBC">
              <w:t>9A</w:t>
            </w:r>
          </w:p>
        </w:tc>
      </w:tr>
      <w:tr w:rsidR="00AB2B30" w:rsidRPr="00AC4FBC" w14:paraId="4EA508E2" w14:textId="77777777">
        <w:trPr>
          <w:trHeight w:val="227"/>
          <w:jc w:val="center"/>
        </w:trPr>
        <w:tc>
          <w:tcPr>
            <w:tcW w:w="3969" w:type="dxa"/>
            <w:noWrap/>
            <w:tcMar>
              <w:top w:w="28" w:type="dxa"/>
              <w:left w:w="28" w:type="dxa"/>
              <w:bottom w:w="28" w:type="dxa"/>
              <w:right w:w="28" w:type="dxa"/>
            </w:tcMar>
            <w:vAlign w:val="center"/>
          </w:tcPr>
          <w:p w14:paraId="1D2613CA" w14:textId="4EA5F26F" w:rsidR="00AB2B30" w:rsidRPr="00AC4FBC" w:rsidRDefault="006A7121">
            <w:pPr>
              <w:pStyle w:val="TAC"/>
            </w:pPr>
            <w:r w:rsidRPr="00AC4FBC">
              <w:rPr>
                <w:rFonts w:eastAsia="Malgun Gothic"/>
              </w:rPr>
              <w:t>DC_1A-7A-20A_n28A-n78A</w:t>
            </w:r>
            <w:r w:rsidRPr="00AC4FBC">
              <w:rPr>
                <w:vertAlign w:val="superscript"/>
              </w:rPr>
              <w:t>2,3</w:t>
            </w:r>
            <w:r w:rsidR="00A91127" w:rsidRPr="00AC4FBC">
              <w:rPr>
                <w:vertAlign w:val="superscript"/>
              </w:rPr>
              <w:t>,6,7</w:t>
            </w:r>
          </w:p>
        </w:tc>
        <w:tc>
          <w:tcPr>
            <w:tcW w:w="3969" w:type="dxa"/>
            <w:shd w:val="clear" w:color="auto" w:fill="auto"/>
            <w:tcMar>
              <w:top w:w="28" w:type="dxa"/>
              <w:left w:w="28" w:type="dxa"/>
              <w:bottom w:w="28" w:type="dxa"/>
              <w:right w:w="28" w:type="dxa"/>
            </w:tcMar>
          </w:tcPr>
          <w:p w14:paraId="58D1E7CD" w14:textId="77777777" w:rsidR="00AB2B30" w:rsidRPr="00AC4FBC" w:rsidRDefault="006A7121">
            <w:pPr>
              <w:pStyle w:val="TAC"/>
              <w:rPr>
                <w:rFonts w:eastAsia="Malgun Gothic"/>
              </w:rPr>
            </w:pPr>
            <w:r w:rsidRPr="00AC4FBC">
              <w:rPr>
                <w:rFonts w:eastAsia="Malgun Gothic"/>
              </w:rPr>
              <w:t>DC_1A_n28A</w:t>
            </w:r>
          </w:p>
          <w:p w14:paraId="07B67EE4" w14:textId="77777777" w:rsidR="00AB2B30" w:rsidRPr="00AC4FBC" w:rsidRDefault="006A7121">
            <w:pPr>
              <w:pStyle w:val="TAC"/>
              <w:rPr>
                <w:rFonts w:eastAsia="Malgun Gothic"/>
              </w:rPr>
            </w:pPr>
            <w:r w:rsidRPr="00AC4FBC">
              <w:rPr>
                <w:rFonts w:eastAsia="Malgun Gothic"/>
              </w:rPr>
              <w:t>DC_1A_n78A</w:t>
            </w:r>
          </w:p>
          <w:p w14:paraId="7F2E9504" w14:textId="77777777" w:rsidR="00AB2B30" w:rsidRPr="00AC4FBC" w:rsidRDefault="006A7121">
            <w:pPr>
              <w:pStyle w:val="TAC"/>
              <w:rPr>
                <w:rFonts w:eastAsia="Malgun Gothic"/>
              </w:rPr>
            </w:pPr>
            <w:r w:rsidRPr="00AC4FBC">
              <w:rPr>
                <w:rFonts w:eastAsia="Malgun Gothic"/>
              </w:rPr>
              <w:t>DC_7A_n28A</w:t>
            </w:r>
          </w:p>
          <w:p w14:paraId="3917B064" w14:textId="77777777" w:rsidR="00AB2B30" w:rsidRPr="00AC4FBC" w:rsidRDefault="006A7121">
            <w:pPr>
              <w:pStyle w:val="TAC"/>
              <w:rPr>
                <w:rFonts w:eastAsia="Malgun Gothic"/>
              </w:rPr>
            </w:pPr>
            <w:r w:rsidRPr="00AC4FBC">
              <w:rPr>
                <w:rFonts w:eastAsia="Malgun Gothic"/>
              </w:rPr>
              <w:t>DC_7A_n78A</w:t>
            </w:r>
          </w:p>
          <w:p w14:paraId="5CD6C292" w14:textId="77777777" w:rsidR="00AB2B30" w:rsidRPr="00AC4FBC" w:rsidRDefault="006A7121">
            <w:pPr>
              <w:pStyle w:val="TAC"/>
              <w:rPr>
                <w:rFonts w:eastAsia="Malgun Gothic"/>
              </w:rPr>
            </w:pPr>
            <w:r w:rsidRPr="00AC4FBC">
              <w:rPr>
                <w:rFonts w:eastAsia="Malgun Gothic"/>
              </w:rPr>
              <w:t>DC_20A_n28A</w:t>
            </w:r>
          </w:p>
          <w:p w14:paraId="35F33780" w14:textId="77777777" w:rsidR="00AB2B30" w:rsidRPr="00AC4FBC" w:rsidRDefault="006A7121">
            <w:pPr>
              <w:pStyle w:val="TAC"/>
              <w:rPr>
                <w:rFonts w:cs="Arial"/>
              </w:rPr>
            </w:pPr>
            <w:r w:rsidRPr="00AC4FBC">
              <w:rPr>
                <w:rFonts w:eastAsia="Malgun Gothic"/>
              </w:rPr>
              <w:t>DC_20A_n78A</w:t>
            </w:r>
          </w:p>
        </w:tc>
      </w:tr>
      <w:tr w:rsidR="00AB2B30" w:rsidRPr="00AC4FBC" w14:paraId="1197C2A7" w14:textId="77777777">
        <w:trPr>
          <w:trHeight w:val="227"/>
          <w:jc w:val="center"/>
        </w:trPr>
        <w:tc>
          <w:tcPr>
            <w:tcW w:w="3969" w:type="dxa"/>
            <w:noWrap/>
            <w:tcMar>
              <w:top w:w="28" w:type="dxa"/>
              <w:left w:w="28" w:type="dxa"/>
              <w:bottom w:w="28" w:type="dxa"/>
              <w:right w:w="28" w:type="dxa"/>
            </w:tcMar>
            <w:vAlign w:val="center"/>
          </w:tcPr>
          <w:p w14:paraId="01FF3F27" w14:textId="3F61E00E" w:rsidR="00AB2B30" w:rsidRPr="00AC4FBC" w:rsidRDefault="006A7121">
            <w:pPr>
              <w:pStyle w:val="TAC"/>
            </w:pPr>
            <w:r w:rsidRPr="00AC4FBC">
              <w:t>DC_1A-19A-21A-42A_n78A</w:t>
            </w:r>
            <w:r w:rsidR="00166AA6" w:rsidRPr="00AC4FBC">
              <w:rPr>
                <w:szCs w:val="18"/>
                <w:vertAlign w:val="superscript"/>
              </w:rPr>
              <w:t>5,6</w:t>
            </w:r>
          </w:p>
          <w:p w14:paraId="38267949" w14:textId="17036DA7" w:rsidR="00AB2B30" w:rsidRPr="00AC4FBC" w:rsidRDefault="006A7121">
            <w:pPr>
              <w:pStyle w:val="TAC"/>
            </w:pPr>
            <w:r w:rsidRPr="00AC4FBC">
              <w:t>DC_1A-19A-21A-42A_n78C</w:t>
            </w:r>
            <w:r w:rsidR="00166AA6" w:rsidRPr="00AC4FBC">
              <w:rPr>
                <w:szCs w:val="18"/>
                <w:vertAlign w:val="superscript"/>
              </w:rPr>
              <w:t>5,6</w:t>
            </w:r>
          </w:p>
          <w:p w14:paraId="3707AF41" w14:textId="4F5E5B67" w:rsidR="00AB2B30" w:rsidRPr="00AC4FBC" w:rsidRDefault="006A7121">
            <w:pPr>
              <w:pStyle w:val="TAC"/>
            </w:pPr>
            <w:r w:rsidRPr="00AC4FBC">
              <w:t>DC_1A-19A-21A-42C_n78A</w:t>
            </w:r>
            <w:r w:rsidR="00166AA6" w:rsidRPr="00AC4FBC">
              <w:rPr>
                <w:szCs w:val="18"/>
                <w:vertAlign w:val="superscript"/>
              </w:rPr>
              <w:t>5,6</w:t>
            </w:r>
          </w:p>
          <w:p w14:paraId="3CDB10E7" w14:textId="77985B06" w:rsidR="00AB2B30" w:rsidRPr="00AC4FBC" w:rsidRDefault="006A7121">
            <w:pPr>
              <w:pStyle w:val="TAC"/>
            </w:pPr>
            <w:r w:rsidRPr="00AC4FBC">
              <w:t>DC_1A-19A-21A-42C_n78C</w:t>
            </w:r>
            <w:r w:rsidR="00166AA6" w:rsidRPr="00AC4FBC">
              <w:rPr>
                <w:szCs w:val="18"/>
                <w:vertAlign w:val="superscript"/>
              </w:rPr>
              <w:t>5,6</w:t>
            </w:r>
          </w:p>
        </w:tc>
        <w:tc>
          <w:tcPr>
            <w:tcW w:w="3969" w:type="dxa"/>
            <w:shd w:val="clear" w:color="auto" w:fill="auto"/>
            <w:tcMar>
              <w:top w:w="28" w:type="dxa"/>
              <w:left w:w="28" w:type="dxa"/>
              <w:bottom w:w="28" w:type="dxa"/>
              <w:right w:w="28" w:type="dxa"/>
            </w:tcMar>
            <w:vAlign w:val="center"/>
          </w:tcPr>
          <w:p w14:paraId="3B2441EA" w14:textId="77777777" w:rsidR="00AB2B30" w:rsidRPr="00AC4FBC" w:rsidRDefault="006A7121">
            <w:pPr>
              <w:pStyle w:val="TAC"/>
            </w:pPr>
            <w:r w:rsidRPr="00AC4FBC">
              <w:t>DC_1A_n78A</w:t>
            </w:r>
          </w:p>
          <w:p w14:paraId="7901793C" w14:textId="77777777" w:rsidR="00AB2B30" w:rsidRPr="00AC4FBC" w:rsidRDefault="006A7121">
            <w:pPr>
              <w:pStyle w:val="TAC"/>
            </w:pPr>
            <w:r w:rsidRPr="00AC4FBC">
              <w:t>DC_19A_n78A</w:t>
            </w:r>
          </w:p>
          <w:p w14:paraId="4894DAB9" w14:textId="77777777" w:rsidR="00AB2B30" w:rsidRPr="00AC4FBC" w:rsidRDefault="006A7121">
            <w:pPr>
              <w:pStyle w:val="TAC"/>
            </w:pPr>
            <w:r w:rsidRPr="00AC4FBC">
              <w:t>DC_21A_n78A</w:t>
            </w:r>
          </w:p>
        </w:tc>
      </w:tr>
      <w:tr w:rsidR="00AB2B30" w:rsidRPr="00AC4FBC" w14:paraId="7808538C" w14:textId="77777777">
        <w:trPr>
          <w:trHeight w:val="227"/>
          <w:jc w:val="center"/>
        </w:trPr>
        <w:tc>
          <w:tcPr>
            <w:tcW w:w="3969" w:type="dxa"/>
            <w:noWrap/>
            <w:tcMar>
              <w:top w:w="28" w:type="dxa"/>
              <w:left w:w="28" w:type="dxa"/>
              <w:bottom w:w="28" w:type="dxa"/>
              <w:right w:w="28" w:type="dxa"/>
            </w:tcMar>
            <w:vAlign w:val="center"/>
          </w:tcPr>
          <w:p w14:paraId="0613332C" w14:textId="77777777" w:rsidR="00AB2B30" w:rsidRPr="00AC4FBC" w:rsidRDefault="006A7121">
            <w:pPr>
              <w:pStyle w:val="TAC"/>
            </w:pPr>
            <w:r w:rsidRPr="00AC4FBC">
              <w:t>DC_1A-19A-21A-42A_n79A</w:t>
            </w:r>
          </w:p>
          <w:p w14:paraId="299EE2CC" w14:textId="77777777" w:rsidR="00AB2B30" w:rsidRPr="00AC4FBC" w:rsidRDefault="006A7121">
            <w:pPr>
              <w:pStyle w:val="TAC"/>
            </w:pPr>
            <w:r w:rsidRPr="00AC4FBC">
              <w:t>DC_1A-19A-21A-42A_n79C</w:t>
            </w:r>
          </w:p>
          <w:p w14:paraId="4F6F6E58" w14:textId="77777777" w:rsidR="00AB2B30" w:rsidRPr="00AC4FBC" w:rsidRDefault="006A7121">
            <w:pPr>
              <w:pStyle w:val="TAC"/>
            </w:pPr>
            <w:r w:rsidRPr="00AC4FBC">
              <w:t>DC_1A-19A-21A-42C_n79A</w:t>
            </w:r>
          </w:p>
          <w:p w14:paraId="00E915B1" w14:textId="77777777" w:rsidR="00AB2B30" w:rsidRPr="00AC4FBC" w:rsidRDefault="006A7121">
            <w:pPr>
              <w:pStyle w:val="TAC"/>
            </w:pPr>
            <w:r w:rsidRPr="00AC4FBC">
              <w:t>DC_1A-19A-21A-42C_n79C</w:t>
            </w:r>
          </w:p>
        </w:tc>
        <w:tc>
          <w:tcPr>
            <w:tcW w:w="3969" w:type="dxa"/>
            <w:shd w:val="clear" w:color="auto" w:fill="auto"/>
            <w:tcMar>
              <w:top w:w="28" w:type="dxa"/>
              <w:left w:w="28" w:type="dxa"/>
              <w:bottom w:w="28" w:type="dxa"/>
              <w:right w:w="28" w:type="dxa"/>
            </w:tcMar>
            <w:vAlign w:val="center"/>
          </w:tcPr>
          <w:p w14:paraId="08F1D41D" w14:textId="77777777" w:rsidR="00AB2B30" w:rsidRPr="00AC4FBC" w:rsidRDefault="006A7121">
            <w:pPr>
              <w:pStyle w:val="TAC"/>
            </w:pPr>
            <w:r w:rsidRPr="00AC4FBC">
              <w:t>DC_1A_n79A</w:t>
            </w:r>
          </w:p>
          <w:p w14:paraId="4063017A" w14:textId="77777777" w:rsidR="00AB2B30" w:rsidRPr="00AC4FBC" w:rsidRDefault="006A7121">
            <w:pPr>
              <w:pStyle w:val="TAC"/>
            </w:pPr>
            <w:r w:rsidRPr="00AC4FBC">
              <w:t>DC_19A_n79A</w:t>
            </w:r>
          </w:p>
          <w:p w14:paraId="313C795B" w14:textId="77777777" w:rsidR="00AB2B30" w:rsidRPr="00AC4FBC" w:rsidRDefault="006A7121">
            <w:pPr>
              <w:pStyle w:val="TAC"/>
            </w:pPr>
            <w:r w:rsidRPr="00AC4FBC">
              <w:t>DC_21A_n79A</w:t>
            </w:r>
          </w:p>
        </w:tc>
      </w:tr>
      <w:tr w:rsidR="00AB2B30" w:rsidRPr="00AC4FBC" w14:paraId="42F95B0A" w14:textId="77777777">
        <w:trPr>
          <w:trHeight w:val="227"/>
          <w:jc w:val="center"/>
        </w:trPr>
        <w:tc>
          <w:tcPr>
            <w:tcW w:w="3969" w:type="dxa"/>
            <w:noWrap/>
            <w:tcMar>
              <w:top w:w="28" w:type="dxa"/>
              <w:left w:w="28" w:type="dxa"/>
              <w:bottom w:w="28" w:type="dxa"/>
              <w:right w:w="28" w:type="dxa"/>
            </w:tcMar>
            <w:vAlign w:val="center"/>
          </w:tcPr>
          <w:p w14:paraId="0C18EF02" w14:textId="669891F9" w:rsidR="00AB2B30" w:rsidRPr="00AC4FBC" w:rsidRDefault="006A7121">
            <w:pPr>
              <w:pStyle w:val="TAC"/>
            </w:pPr>
            <w:r w:rsidRPr="00AC4FBC">
              <w:rPr>
                <w:rFonts w:eastAsia="Malgun Gothic"/>
              </w:rPr>
              <w:t>DC_3A-7A-20A_n28A-n78A</w:t>
            </w:r>
            <w:r w:rsidRPr="00AC4FBC">
              <w:rPr>
                <w:vertAlign w:val="superscript"/>
              </w:rPr>
              <w:t>2,3</w:t>
            </w:r>
            <w:r w:rsidR="00A91127" w:rsidRPr="00AC4FBC">
              <w:rPr>
                <w:vertAlign w:val="superscript"/>
              </w:rPr>
              <w:t>,6,7</w:t>
            </w:r>
          </w:p>
        </w:tc>
        <w:tc>
          <w:tcPr>
            <w:tcW w:w="3969" w:type="dxa"/>
            <w:shd w:val="clear" w:color="auto" w:fill="auto"/>
            <w:tcMar>
              <w:top w:w="28" w:type="dxa"/>
              <w:left w:w="28" w:type="dxa"/>
              <w:bottom w:w="28" w:type="dxa"/>
              <w:right w:w="28" w:type="dxa"/>
            </w:tcMar>
          </w:tcPr>
          <w:p w14:paraId="3395DC58" w14:textId="77777777" w:rsidR="00AB2B30" w:rsidRPr="00AC4FBC" w:rsidRDefault="006A7121">
            <w:pPr>
              <w:pStyle w:val="TAC"/>
              <w:rPr>
                <w:rFonts w:eastAsia="Malgun Gothic"/>
              </w:rPr>
            </w:pPr>
            <w:r w:rsidRPr="00AC4FBC">
              <w:rPr>
                <w:rFonts w:eastAsia="Malgun Gothic"/>
              </w:rPr>
              <w:t>DC_3A_n28A</w:t>
            </w:r>
          </w:p>
          <w:p w14:paraId="1732F3CA" w14:textId="77777777" w:rsidR="00AB2B30" w:rsidRPr="00AC4FBC" w:rsidRDefault="006A7121">
            <w:pPr>
              <w:pStyle w:val="TAC"/>
              <w:rPr>
                <w:rFonts w:eastAsia="Malgun Gothic"/>
              </w:rPr>
            </w:pPr>
            <w:r w:rsidRPr="00AC4FBC">
              <w:rPr>
                <w:rFonts w:eastAsia="Malgun Gothic"/>
              </w:rPr>
              <w:t>DC_3A_n78A</w:t>
            </w:r>
          </w:p>
          <w:p w14:paraId="18BF3B5E" w14:textId="77777777" w:rsidR="00AB2B30" w:rsidRPr="00AC4FBC" w:rsidRDefault="006A7121">
            <w:pPr>
              <w:pStyle w:val="TAC"/>
              <w:rPr>
                <w:rFonts w:eastAsia="Malgun Gothic"/>
              </w:rPr>
            </w:pPr>
            <w:r w:rsidRPr="00AC4FBC">
              <w:rPr>
                <w:rFonts w:eastAsia="Malgun Gothic"/>
              </w:rPr>
              <w:t>DC_7A_n28A</w:t>
            </w:r>
          </w:p>
          <w:p w14:paraId="7B55345A" w14:textId="77777777" w:rsidR="00AB2B30" w:rsidRPr="00AC4FBC" w:rsidRDefault="006A7121">
            <w:pPr>
              <w:pStyle w:val="TAC"/>
              <w:rPr>
                <w:rFonts w:eastAsia="Malgun Gothic"/>
              </w:rPr>
            </w:pPr>
            <w:r w:rsidRPr="00AC4FBC">
              <w:rPr>
                <w:rFonts w:eastAsia="Malgun Gothic"/>
              </w:rPr>
              <w:t>DC_7A_n78A</w:t>
            </w:r>
          </w:p>
          <w:p w14:paraId="0EC64B2C" w14:textId="77777777" w:rsidR="00AB2B30" w:rsidRPr="00AC4FBC" w:rsidRDefault="006A7121">
            <w:pPr>
              <w:pStyle w:val="TAC"/>
              <w:rPr>
                <w:rFonts w:eastAsia="Malgun Gothic"/>
              </w:rPr>
            </w:pPr>
            <w:r w:rsidRPr="00AC4FBC">
              <w:rPr>
                <w:rFonts w:eastAsia="Malgun Gothic"/>
              </w:rPr>
              <w:t>DC_20A_n28A</w:t>
            </w:r>
          </w:p>
          <w:p w14:paraId="683E8ECE" w14:textId="77777777" w:rsidR="00AB2B30" w:rsidRPr="00AC4FBC" w:rsidRDefault="006A7121">
            <w:pPr>
              <w:pStyle w:val="TAC"/>
            </w:pPr>
            <w:r w:rsidRPr="00AC4FBC">
              <w:rPr>
                <w:rFonts w:eastAsia="Malgun Gothic"/>
              </w:rPr>
              <w:t>DC_20A_n78A</w:t>
            </w:r>
          </w:p>
        </w:tc>
      </w:tr>
      <w:tr w:rsidR="00AB2B30" w:rsidRPr="00AC4FBC" w14:paraId="5CF780C5" w14:textId="77777777">
        <w:trPr>
          <w:trHeight w:val="227"/>
          <w:jc w:val="center"/>
        </w:trPr>
        <w:tc>
          <w:tcPr>
            <w:tcW w:w="3969" w:type="dxa"/>
            <w:noWrap/>
            <w:tcMar>
              <w:top w:w="28" w:type="dxa"/>
              <w:left w:w="28" w:type="dxa"/>
              <w:bottom w:w="28" w:type="dxa"/>
              <w:right w:w="28" w:type="dxa"/>
            </w:tcMar>
            <w:vAlign w:val="center"/>
          </w:tcPr>
          <w:p w14:paraId="73265F2E" w14:textId="25DAD41A" w:rsidR="00AB2B30" w:rsidRPr="00AC4FBC" w:rsidRDefault="006A7121">
            <w:pPr>
              <w:pStyle w:val="TAC"/>
            </w:pPr>
            <w:r w:rsidRPr="00AC4FBC">
              <w:t>DC_3A-19A-21A-42A_n78A</w:t>
            </w:r>
            <w:r w:rsidR="00166AA6" w:rsidRPr="00AC4FBC">
              <w:rPr>
                <w:szCs w:val="18"/>
                <w:vertAlign w:val="superscript"/>
              </w:rPr>
              <w:t>5,6</w:t>
            </w:r>
          </w:p>
          <w:p w14:paraId="221E4BAB" w14:textId="2C674AE7" w:rsidR="00AB2B30" w:rsidRPr="00AC4FBC" w:rsidRDefault="006A7121">
            <w:pPr>
              <w:pStyle w:val="TAC"/>
              <w:rPr>
                <w:rFonts w:eastAsia="Malgun Gothic"/>
              </w:rPr>
            </w:pPr>
            <w:r w:rsidRPr="00AC4FBC">
              <w:t>DC_3A-19A-21A-42C_n78A</w:t>
            </w:r>
            <w:r w:rsidR="00166AA6" w:rsidRPr="00AC4FBC">
              <w:rPr>
                <w:szCs w:val="18"/>
                <w:vertAlign w:val="superscript"/>
              </w:rPr>
              <w:t>5,6</w:t>
            </w:r>
          </w:p>
        </w:tc>
        <w:tc>
          <w:tcPr>
            <w:tcW w:w="3969" w:type="dxa"/>
            <w:shd w:val="clear" w:color="auto" w:fill="auto"/>
            <w:tcMar>
              <w:top w:w="28" w:type="dxa"/>
              <w:left w:w="28" w:type="dxa"/>
              <w:bottom w:w="28" w:type="dxa"/>
              <w:right w:w="28" w:type="dxa"/>
            </w:tcMar>
          </w:tcPr>
          <w:p w14:paraId="7F499E95" w14:textId="77777777" w:rsidR="00AB2B30" w:rsidRPr="00AC4FBC" w:rsidRDefault="006A7121">
            <w:pPr>
              <w:pStyle w:val="TAC"/>
            </w:pPr>
            <w:r w:rsidRPr="00AC4FBC">
              <w:t>DC_3A_n78A</w:t>
            </w:r>
          </w:p>
          <w:p w14:paraId="4655B490" w14:textId="77777777" w:rsidR="00AB2B30" w:rsidRPr="00AC4FBC" w:rsidRDefault="006A7121">
            <w:pPr>
              <w:pStyle w:val="TAC"/>
            </w:pPr>
            <w:r w:rsidRPr="00AC4FBC">
              <w:t>DC_19A_n78A</w:t>
            </w:r>
          </w:p>
          <w:p w14:paraId="60FCCAA8" w14:textId="77777777" w:rsidR="00AB2B30" w:rsidRPr="00AC4FBC" w:rsidRDefault="006A7121">
            <w:pPr>
              <w:pStyle w:val="TAC"/>
              <w:rPr>
                <w:rFonts w:eastAsia="Malgun Gothic"/>
              </w:rPr>
            </w:pPr>
            <w:r w:rsidRPr="00AC4FBC">
              <w:t>DC_21A_n78A</w:t>
            </w:r>
          </w:p>
        </w:tc>
      </w:tr>
      <w:tr w:rsidR="00AB2B30" w:rsidRPr="00AC4FBC" w14:paraId="4231310E" w14:textId="77777777">
        <w:trPr>
          <w:trHeight w:val="227"/>
          <w:jc w:val="center"/>
        </w:trPr>
        <w:tc>
          <w:tcPr>
            <w:tcW w:w="3969" w:type="dxa"/>
            <w:noWrap/>
            <w:tcMar>
              <w:top w:w="28" w:type="dxa"/>
              <w:left w:w="28" w:type="dxa"/>
              <w:bottom w:w="28" w:type="dxa"/>
              <w:right w:w="28" w:type="dxa"/>
            </w:tcMar>
            <w:vAlign w:val="center"/>
          </w:tcPr>
          <w:p w14:paraId="1E13FB6E" w14:textId="1856922D" w:rsidR="00AB2B30" w:rsidRPr="00AC4FBC" w:rsidRDefault="006A7121">
            <w:pPr>
              <w:pStyle w:val="TAC"/>
            </w:pPr>
            <w:r w:rsidRPr="00AC4FBC">
              <w:t>DC_3A-19A-21A-42A_n79A</w:t>
            </w:r>
            <w:r w:rsidR="00A91127" w:rsidRPr="00AC4FBC">
              <w:rPr>
                <w:szCs w:val="18"/>
                <w:vertAlign w:val="superscript"/>
              </w:rPr>
              <w:t>5,6</w:t>
            </w:r>
          </w:p>
          <w:p w14:paraId="7FA17A15" w14:textId="288970CF" w:rsidR="00AB2B30" w:rsidRPr="00AC4FBC" w:rsidRDefault="006A7121">
            <w:pPr>
              <w:pStyle w:val="TAC"/>
              <w:rPr>
                <w:rFonts w:eastAsia="Malgun Gothic"/>
              </w:rPr>
            </w:pPr>
            <w:r w:rsidRPr="00AC4FBC">
              <w:t>DC_3A-19A-21A-42C_n79A</w:t>
            </w:r>
            <w:r w:rsidR="00A91127" w:rsidRPr="00AC4FBC">
              <w:rPr>
                <w:szCs w:val="18"/>
                <w:vertAlign w:val="superscript"/>
              </w:rPr>
              <w:t>5,6</w:t>
            </w:r>
          </w:p>
        </w:tc>
        <w:tc>
          <w:tcPr>
            <w:tcW w:w="3969" w:type="dxa"/>
            <w:shd w:val="clear" w:color="auto" w:fill="auto"/>
            <w:tcMar>
              <w:top w:w="28" w:type="dxa"/>
              <w:left w:w="28" w:type="dxa"/>
              <w:bottom w:w="28" w:type="dxa"/>
              <w:right w:w="28" w:type="dxa"/>
            </w:tcMar>
          </w:tcPr>
          <w:p w14:paraId="70D570A3" w14:textId="77777777" w:rsidR="00AB2B30" w:rsidRPr="00AC4FBC" w:rsidRDefault="006A7121">
            <w:pPr>
              <w:pStyle w:val="TAC"/>
              <w:rPr>
                <w:lang w:eastAsia="fi-FI"/>
              </w:rPr>
            </w:pPr>
            <w:r w:rsidRPr="00AC4FBC">
              <w:rPr>
                <w:lang w:eastAsia="fi-FI"/>
              </w:rPr>
              <w:t>DC_3A_n79A</w:t>
            </w:r>
          </w:p>
          <w:p w14:paraId="474F048A" w14:textId="77777777" w:rsidR="00AB2B30" w:rsidRPr="00AC4FBC" w:rsidRDefault="006A7121">
            <w:pPr>
              <w:pStyle w:val="TAC"/>
              <w:rPr>
                <w:lang w:eastAsia="fi-FI"/>
              </w:rPr>
            </w:pPr>
            <w:r w:rsidRPr="00AC4FBC">
              <w:rPr>
                <w:lang w:eastAsia="fi-FI"/>
              </w:rPr>
              <w:t>DC_19A_n79A</w:t>
            </w:r>
          </w:p>
          <w:p w14:paraId="3D6E0E8E" w14:textId="77777777" w:rsidR="00AB2B30" w:rsidRPr="00AC4FBC" w:rsidRDefault="006A7121">
            <w:pPr>
              <w:pStyle w:val="TAC"/>
              <w:rPr>
                <w:rFonts w:eastAsia="Malgun Gothic"/>
              </w:rPr>
            </w:pPr>
            <w:r w:rsidRPr="00AC4FBC">
              <w:rPr>
                <w:lang w:eastAsia="fi-FI"/>
              </w:rPr>
              <w:t>DC_21A_n79A</w:t>
            </w:r>
          </w:p>
        </w:tc>
      </w:tr>
      <w:tr w:rsidR="00AB2B30" w:rsidRPr="00AC4FBC" w14:paraId="2087E753"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7433CD42" w14:textId="77777777" w:rsidR="00AB2B30" w:rsidRPr="00AC4FBC" w:rsidRDefault="006A7121">
            <w:pPr>
              <w:pStyle w:val="TAN"/>
            </w:pPr>
            <w:r w:rsidRPr="00AC4FBC">
              <w:lastRenderedPageBreak/>
              <w:t>NOTE 1:</w:t>
            </w:r>
            <w:r w:rsidRPr="00AC4FBC">
              <w:tab/>
              <w:t>Uplink EN-DC configurations are the configurations supported by the present release of specifications.</w:t>
            </w:r>
          </w:p>
          <w:p w14:paraId="025661C1" w14:textId="77777777" w:rsidR="00AB2B30" w:rsidRPr="00AC4FBC" w:rsidRDefault="006A7121">
            <w:pPr>
              <w:pStyle w:val="TAN"/>
            </w:pPr>
            <w:r w:rsidRPr="00AC4FBC">
              <w:t>NOTE 2:</w:t>
            </w:r>
            <w:r w:rsidRPr="00AC4FBC">
              <w:tab/>
              <w:t>Applicable for UE supporting inter-band EN-DC with mandatory simultaneous Rx/Tx capability</w:t>
            </w:r>
          </w:p>
          <w:p w14:paraId="72DBC777" w14:textId="77777777" w:rsidR="00AB2B30" w:rsidRPr="00AC4FBC" w:rsidRDefault="006A7121">
            <w:pPr>
              <w:pStyle w:val="TAN"/>
            </w:pPr>
            <w:r w:rsidRPr="00AC4FBC">
              <w:t>NOTE 3:</w:t>
            </w:r>
            <w:r w:rsidRPr="00AC4FBC">
              <w:tab/>
              <w:t>The frequency range in band n28 is restricted for this band combination to 703-733 MHz for the UL and 758-788 MHz for the DL</w:t>
            </w:r>
          </w:p>
          <w:p w14:paraId="5422985E" w14:textId="77777777" w:rsidR="00381C82" w:rsidRPr="00AC4FBC" w:rsidRDefault="00381C82" w:rsidP="00381C82">
            <w:pPr>
              <w:pStyle w:val="TAN"/>
              <w:rPr>
                <w:rFonts w:eastAsia="MS PGothic"/>
              </w:rPr>
            </w:pPr>
            <w:r w:rsidRPr="00AC4FBC">
              <w:t>NOTE 4</w:t>
            </w:r>
            <w:r w:rsidRPr="00AC4FBC">
              <w:rPr>
                <w:rFonts w:eastAsia="MS PGothic"/>
              </w:rPr>
              <w:t>:</w:t>
            </w:r>
            <w:r w:rsidRPr="00AC4FBC">
              <w:rPr>
                <w:rFonts w:eastAsia="MS PGothic"/>
              </w:rPr>
              <w:tab/>
              <w:t>Reserved.</w:t>
            </w:r>
          </w:p>
          <w:p w14:paraId="4E3C2FA1" w14:textId="41F2691B" w:rsidR="00381C82" w:rsidRPr="00AC4FBC" w:rsidRDefault="00381C82" w:rsidP="00381C82">
            <w:pPr>
              <w:pStyle w:val="TAN"/>
              <w:rPr>
                <w:rFonts w:eastAsia="MS PGothic"/>
              </w:rPr>
            </w:pPr>
            <w:r w:rsidRPr="00AC4FBC">
              <w:t>NOTE 5</w:t>
            </w:r>
            <w:r w:rsidRPr="00AC4FBC">
              <w:rPr>
                <w:rFonts w:eastAsia="MS PGothic"/>
              </w:rPr>
              <w:t>:</w:t>
            </w:r>
            <w:r w:rsidRPr="00AC4FBC">
              <w:rPr>
                <w:rFonts w:eastAsia="MS PGothic"/>
              </w:rPr>
              <w:tab/>
            </w:r>
            <w:r w:rsidRPr="00AC4FBC">
              <w:t xml:space="preserve">For UEs not indicating </w:t>
            </w:r>
            <w:r w:rsidRPr="00AC4FBC">
              <w:rPr>
                <w:i/>
                <w:iCs/>
              </w:rPr>
              <w:t>interBandMRDC-WithOverlapDL-Bands-r16</w:t>
            </w:r>
            <w:r w:rsidRPr="00AC4FBC">
              <w:t>, the minimum requirements for intra-band non-contiguous EN-DC apply for the Band 42 and Band n77/n78 combination.</w:t>
            </w:r>
            <w:r w:rsidR="00A91127" w:rsidRPr="00AC4FBC">
              <w:t xml:space="preserve"> For UEs not indicating </w:t>
            </w:r>
            <w:r w:rsidR="00A91127" w:rsidRPr="00AC4FBC">
              <w:rPr>
                <w:i/>
                <w:iCs/>
              </w:rPr>
              <w:t>interBandMRDC-WithOverlapDL-Bands-r16</w:t>
            </w:r>
            <w:r w:rsidR="00A91127" w:rsidRPr="00AC4FBC">
              <w:t xml:space="preserve">, </w:t>
            </w:r>
            <w:r w:rsidR="00A91127" w:rsidRPr="00AC4FBC">
              <w:rPr>
                <w:lang w:eastAsia="ja-JP"/>
              </w:rPr>
              <w:t xml:space="preserve">when UE capability </w:t>
            </w:r>
            <w:r w:rsidR="00A91127" w:rsidRPr="00AC4FBC">
              <w:rPr>
                <w:i/>
                <w:iCs/>
                <w:lang w:eastAsia="ja-JP"/>
              </w:rPr>
              <w:t>interBandContiguousMRDC</w:t>
            </w:r>
            <w:r w:rsidR="00A91127" w:rsidRPr="00AC4FBC">
              <w:rPr>
                <w:lang w:eastAsia="ja-JP"/>
              </w:rPr>
              <w:t xml:space="preserve"> is indicated, the minimum requirements for intra-band-contiguous EN-DC also should be met in addtion to intra-band non-contiguous EN-DC</w:t>
            </w:r>
            <w:r w:rsidR="00A91127" w:rsidRPr="00AC4FBC">
              <w:rPr>
                <w:i/>
                <w:iCs/>
                <w:lang w:eastAsia="ja-JP"/>
              </w:rPr>
              <w:t>.</w:t>
            </w:r>
          </w:p>
          <w:p w14:paraId="75FC1963" w14:textId="0A08FDFF" w:rsidR="00381C82" w:rsidRPr="00AC4FBC" w:rsidRDefault="00381C82" w:rsidP="00381C82">
            <w:pPr>
              <w:pStyle w:val="TAN"/>
              <w:rPr>
                <w:rFonts w:eastAsia="MS PGothic"/>
              </w:rPr>
            </w:pPr>
            <w:r w:rsidRPr="00AC4FBC">
              <w:t>NOTE 6</w:t>
            </w:r>
            <w:r w:rsidRPr="00AC4FBC">
              <w:rPr>
                <w:rFonts w:eastAsia="MS PGothic"/>
              </w:rPr>
              <w:t>:</w:t>
            </w:r>
            <w:r w:rsidRPr="00AC4FBC">
              <w:rPr>
                <w:rFonts w:eastAsia="MS PGothic"/>
              </w:rPr>
              <w:tab/>
            </w:r>
            <w:r w:rsidRPr="00AC4FBC">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46F0D77E" w14:textId="6366EC5D" w:rsidR="00166AA6" w:rsidRPr="00AC4FBC" w:rsidRDefault="00381C82" w:rsidP="00381C82">
            <w:pPr>
              <w:pStyle w:val="TAN"/>
              <w:rPr>
                <w:rFonts w:eastAsia="MS PGothic"/>
              </w:rPr>
            </w:pPr>
            <w:r w:rsidRPr="00AC4FBC">
              <w:t>NOTE 7</w:t>
            </w:r>
            <w:r w:rsidRPr="00AC4FBC">
              <w:rPr>
                <w:rFonts w:eastAsia="MS PGothic"/>
              </w:rPr>
              <w:t>:</w:t>
            </w:r>
            <w:r w:rsidRPr="00AC4FBC">
              <w:rPr>
                <w:rFonts w:eastAsia="MS PGothic"/>
              </w:rPr>
              <w:tab/>
            </w:r>
            <w:r w:rsidRPr="00AC4FBC">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tc>
      </w:tr>
    </w:tbl>
    <w:p w14:paraId="18C230DF" w14:textId="77777777" w:rsidR="00AB2B30" w:rsidRPr="00AC4FBC" w:rsidRDefault="00AB2B30"/>
    <w:p w14:paraId="6CD9AD0E" w14:textId="77777777" w:rsidR="00AB2B30" w:rsidRPr="00AC4FBC" w:rsidRDefault="006A7121">
      <w:pPr>
        <w:pStyle w:val="Heading4"/>
      </w:pPr>
      <w:bookmarkStart w:id="1141" w:name="_Toc27475571"/>
      <w:bookmarkStart w:id="1142" w:name="_Toc29495162"/>
      <w:bookmarkStart w:id="1143" w:name="_Toc36116208"/>
      <w:bookmarkStart w:id="1144" w:name="_Toc36118257"/>
      <w:bookmarkStart w:id="1145" w:name="_Toc36560370"/>
      <w:bookmarkStart w:id="1146" w:name="_Toc43976867"/>
      <w:bookmarkStart w:id="1147" w:name="_Toc52213434"/>
      <w:bookmarkStart w:id="1148" w:name="_Toc60742890"/>
      <w:bookmarkStart w:id="1149" w:name="_Toc68206070"/>
      <w:bookmarkStart w:id="1150" w:name="_Toc75971867"/>
      <w:bookmarkStart w:id="1151" w:name="_Toc85051290"/>
      <w:bookmarkStart w:id="1152" w:name="_Toc90493288"/>
      <w:bookmarkStart w:id="1153" w:name="_Toc90493928"/>
      <w:bookmarkStart w:id="1154" w:name="_Toc100093951"/>
      <w:bookmarkStart w:id="1155" w:name="_Toc106872595"/>
      <w:bookmarkStart w:id="1156" w:name="_Toc155208511"/>
      <w:bookmarkStart w:id="1157" w:name="_CR5_5B_4_5"/>
      <w:bookmarkEnd w:id="1157"/>
      <w:r w:rsidRPr="00AC4FBC">
        <w:t>5.5B.4.5</w:t>
      </w:r>
      <w:r w:rsidRPr="00AC4FBC">
        <w:tab/>
        <w:t>Inter-band EN-DC configurations within FR1 (six bands)</w:t>
      </w:r>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14:paraId="75D0EE50" w14:textId="77777777" w:rsidR="00AB2B30" w:rsidRPr="00AC4FBC" w:rsidRDefault="006A7121">
      <w:pPr>
        <w:pStyle w:val="TH"/>
      </w:pPr>
      <w:bookmarkStart w:id="1158" w:name="_CRTable5_5B_4_51"/>
      <w:r w:rsidRPr="00AC4FBC">
        <w:t xml:space="preserve">Table </w:t>
      </w:r>
      <w:bookmarkEnd w:id="1158"/>
      <w:r w:rsidRPr="00AC4FBC">
        <w:t>5.5B.4.5-1: Inter-band EN-DC configurations within FR1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EC431A" w14:paraId="394CE007" w14:textId="77777777">
        <w:trPr>
          <w:trHeight w:val="227"/>
          <w:jc w:val="center"/>
        </w:trPr>
        <w:tc>
          <w:tcPr>
            <w:tcW w:w="3969" w:type="dxa"/>
            <w:shd w:val="clear" w:color="auto" w:fill="auto"/>
            <w:tcMar>
              <w:top w:w="28" w:type="dxa"/>
              <w:left w:w="28" w:type="dxa"/>
              <w:bottom w:w="28" w:type="dxa"/>
              <w:right w:w="28" w:type="dxa"/>
            </w:tcMar>
            <w:vAlign w:val="center"/>
            <w:hideMark/>
          </w:tcPr>
          <w:p w14:paraId="6B53798E"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7C6B3E95"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7CF9BFA3" w14:textId="77777777">
        <w:trPr>
          <w:trHeight w:val="227"/>
          <w:jc w:val="center"/>
        </w:trPr>
        <w:tc>
          <w:tcPr>
            <w:tcW w:w="3969" w:type="dxa"/>
            <w:shd w:val="clear" w:color="auto" w:fill="auto"/>
            <w:noWrap/>
            <w:tcMar>
              <w:top w:w="28" w:type="dxa"/>
              <w:left w:w="28" w:type="dxa"/>
              <w:bottom w:w="28" w:type="dxa"/>
              <w:right w:w="28" w:type="dxa"/>
            </w:tcMar>
            <w:vAlign w:val="center"/>
          </w:tcPr>
          <w:p w14:paraId="553B36CC" w14:textId="25D4A553" w:rsidR="00AB2B30" w:rsidRPr="00AC4FBC" w:rsidRDefault="006A7121">
            <w:pPr>
              <w:pStyle w:val="TAC"/>
              <w:rPr>
                <w:lang w:eastAsia="fi-FI"/>
              </w:rPr>
            </w:pPr>
            <w:r w:rsidRPr="00AC4FBC">
              <w:rPr>
                <w:rFonts w:eastAsia="Malgun Gothic"/>
              </w:rPr>
              <w:t>DC_1A-3A-7A-20A_n28A-n78A</w:t>
            </w:r>
            <w:r w:rsidRPr="00AC4FBC">
              <w:rPr>
                <w:vertAlign w:val="superscript"/>
              </w:rPr>
              <w:t>2,3</w:t>
            </w:r>
            <w:r w:rsidR="00A91127" w:rsidRPr="00AC4FBC">
              <w:rPr>
                <w:vertAlign w:val="superscript"/>
                <w:lang w:eastAsia="zh-TW"/>
              </w:rPr>
              <w:t>,5,6</w:t>
            </w:r>
          </w:p>
        </w:tc>
        <w:tc>
          <w:tcPr>
            <w:tcW w:w="3969" w:type="dxa"/>
            <w:tcMar>
              <w:top w:w="28" w:type="dxa"/>
              <w:left w:w="28" w:type="dxa"/>
              <w:bottom w:w="28" w:type="dxa"/>
              <w:right w:w="28" w:type="dxa"/>
            </w:tcMar>
          </w:tcPr>
          <w:p w14:paraId="5BB20A2C" w14:textId="77777777" w:rsidR="00AB2B30" w:rsidRPr="00AC4FBC" w:rsidRDefault="006A7121">
            <w:pPr>
              <w:pStyle w:val="TAC"/>
              <w:rPr>
                <w:rFonts w:eastAsia="Malgun Gothic"/>
              </w:rPr>
            </w:pPr>
            <w:r w:rsidRPr="00AC4FBC">
              <w:rPr>
                <w:rFonts w:eastAsia="Malgun Gothic"/>
              </w:rPr>
              <w:t>DC_1A_n28A</w:t>
            </w:r>
          </w:p>
          <w:p w14:paraId="583D208F" w14:textId="77777777" w:rsidR="00AB2B30" w:rsidRPr="00AC4FBC" w:rsidRDefault="006A7121">
            <w:pPr>
              <w:pStyle w:val="TAC"/>
              <w:rPr>
                <w:rFonts w:eastAsia="Malgun Gothic"/>
              </w:rPr>
            </w:pPr>
            <w:r w:rsidRPr="00AC4FBC">
              <w:rPr>
                <w:rFonts w:eastAsia="Malgun Gothic"/>
              </w:rPr>
              <w:t>DC_1A_n78A</w:t>
            </w:r>
          </w:p>
          <w:p w14:paraId="3C170157" w14:textId="77777777" w:rsidR="00AB2B30" w:rsidRPr="00AC4FBC" w:rsidRDefault="006A7121">
            <w:pPr>
              <w:pStyle w:val="TAC"/>
              <w:rPr>
                <w:rFonts w:eastAsia="Malgun Gothic"/>
              </w:rPr>
            </w:pPr>
            <w:r w:rsidRPr="00AC4FBC">
              <w:rPr>
                <w:rFonts w:eastAsia="Malgun Gothic"/>
              </w:rPr>
              <w:t>DC_3A_n28A</w:t>
            </w:r>
          </w:p>
          <w:p w14:paraId="599B35F4" w14:textId="77777777" w:rsidR="00AB2B30" w:rsidRPr="00AC4FBC" w:rsidRDefault="006A7121">
            <w:pPr>
              <w:pStyle w:val="TAC"/>
              <w:rPr>
                <w:rFonts w:eastAsia="Malgun Gothic"/>
              </w:rPr>
            </w:pPr>
            <w:r w:rsidRPr="00AC4FBC">
              <w:rPr>
                <w:rFonts w:eastAsia="Malgun Gothic"/>
              </w:rPr>
              <w:t>DC_3A_n78A</w:t>
            </w:r>
          </w:p>
          <w:p w14:paraId="3271B931" w14:textId="77777777" w:rsidR="00AB2B30" w:rsidRPr="00AC4FBC" w:rsidRDefault="006A7121">
            <w:pPr>
              <w:pStyle w:val="TAC"/>
              <w:rPr>
                <w:rFonts w:eastAsia="Malgun Gothic"/>
              </w:rPr>
            </w:pPr>
            <w:r w:rsidRPr="00AC4FBC">
              <w:rPr>
                <w:rFonts w:eastAsia="Malgun Gothic"/>
              </w:rPr>
              <w:t>DC_7A_n28A</w:t>
            </w:r>
          </w:p>
          <w:p w14:paraId="4FDA67B0" w14:textId="77777777" w:rsidR="00AB2B30" w:rsidRPr="00AC4FBC" w:rsidRDefault="006A7121">
            <w:pPr>
              <w:pStyle w:val="TAC"/>
              <w:rPr>
                <w:rFonts w:eastAsia="Malgun Gothic"/>
              </w:rPr>
            </w:pPr>
            <w:r w:rsidRPr="00AC4FBC">
              <w:rPr>
                <w:rFonts w:eastAsia="Malgun Gothic"/>
              </w:rPr>
              <w:t>DC_7A_n78A</w:t>
            </w:r>
          </w:p>
          <w:p w14:paraId="08C8B171" w14:textId="77777777" w:rsidR="00AB2B30" w:rsidRPr="00AC4FBC" w:rsidRDefault="006A7121">
            <w:pPr>
              <w:pStyle w:val="TAC"/>
              <w:rPr>
                <w:rFonts w:eastAsia="Malgun Gothic"/>
              </w:rPr>
            </w:pPr>
            <w:r w:rsidRPr="00AC4FBC">
              <w:rPr>
                <w:rFonts w:eastAsia="Malgun Gothic"/>
              </w:rPr>
              <w:t>DC_20A_n28A</w:t>
            </w:r>
          </w:p>
          <w:p w14:paraId="164C021D" w14:textId="77777777" w:rsidR="00AB2B30" w:rsidRPr="00AC4FBC" w:rsidRDefault="006A7121">
            <w:pPr>
              <w:pStyle w:val="TAC"/>
              <w:rPr>
                <w:rFonts w:eastAsia="MS PGothic"/>
              </w:rPr>
            </w:pPr>
            <w:r w:rsidRPr="00AC4FBC">
              <w:rPr>
                <w:rFonts w:eastAsia="Malgun Gothic"/>
              </w:rPr>
              <w:t>DC_20A_n78A</w:t>
            </w:r>
          </w:p>
        </w:tc>
      </w:tr>
      <w:tr w:rsidR="00AB2B30" w:rsidRPr="00AC4FBC" w14:paraId="6BA913A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1439DDC2" w14:textId="77777777" w:rsidR="00AB2B30" w:rsidRPr="00AC4FBC" w:rsidRDefault="006A7121">
            <w:pPr>
              <w:pStyle w:val="TAN"/>
            </w:pPr>
            <w:r w:rsidRPr="00AC4FBC">
              <w:t>NOTE 1:</w:t>
            </w:r>
            <w:r w:rsidRPr="00AC4FBC">
              <w:tab/>
              <w:t>Uplink EN-DC configurations are the configurations supported by the present release of specifications.</w:t>
            </w:r>
          </w:p>
          <w:p w14:paraId="0AFD139A" w14:textId="20563644" w:rsidR="00AB2B30" w:rsidRPr="00AC4FBC" w:rsidRDefault="006A7121">
            <w:pPr>
              <w:pStyle w:val="TAN"/>
            </w:pPr>
            <w:r w:rsidRPr="00AC4FBC">
              <w:t>NOTE 2:</w:t>
            </w:r>
            <w:r w:rsidRPr="00AC4FBC">
              <w:tab/>
              <w:t>Applicable for UE supporting inter-band EN-DC with mandatory simultaneous Rx/Tx capability</w:t>
            </w:r>
            <w:r w:rsidR="001868C8" w:rsidRPr="00AC4FBC">
              <w:t>.</w:t>
            </w:r>
          </w:p>
          <w:p w14:paraId="5E0F0CCA" w14:textId="77777777" w:rsidR="00A91127" w:rsidRPr="00AC4FBC" w:rsidRDefault="006A7121" w:rsidP="00A91127">
            <w:pPr>
              <w:pStyle w:val="TAN"/>
            </w:pPr>
            <w:r w:rsidRPr="00AC4FBC">
              <w:t>NOTE 3:</w:t>
            </w:r>
            <w:r w:rsidRPr="00AC4FBC">
              <w:tab/>
              <w:t>The frequency range in band n28 is restricted for this band combination to 703-733 MHz for the UL and 758-788 MHz for the DL</w:t>
            </w:r>
            <w:r w:rsidR="00A91127" w:rsidRPr="00AC4FBC">
              <w:t>.</w:t>
            </w:r>
          </w:p>
          <w:p w14:paraId="026A923B" w14:textId="77777777" w:rsidR="00A91127" w:rsidRPr="00AC4FBC" w:rsidRDefault="00A91127" w:rsidP="00A91127">
            <w:pPr>
              <w:pStyle w:val="TAN"/>
            </w:pPr>
            <w:r w:rsidRPr="00AC4FBC">
              <w:t>NOTE 4:</w:t>
            </w:r>
            <w:r w:rsidRPr="00AC4FBC">
              <w:tab/>
              <w:t>Reserved</w:t>
            </w:r>
          </w:p>
          <w:p w14:paraId="4D7883AD" w14:textId="77777777" w:rsidR="00A91127" w:rsidRPr="00AC4FBC" w:rsidRDefault="00A91127" w:rsidP="00A91127">
            <w:pPr>
              <w:pStyle w:val="TAN"/>
            </w:pPr>
            <w:r w:rsidRPr="00AC4FBC">
              <w:t>NOTE 5:</w:t>
            </w:r>
            <w:r w:rsidRPr="00AC4FBC">
              <w:tab/>
              <w:t xml:space="preserve">For UEs not indicating </w:t>
            </w:r>
            <w:r w:rsidRPr="00AC4FBC">
              <w:rPr>
                <w:i/>
                <w:iCs/>
              </w:rPr>
              <w:t>interBandMRDC-WithOverlapDL-Bands-r16</w:t>
            </w:r>
            <w:r w:rsidRPr="00AC4FBC">
              <w:t>, the minimum requirements for inter-band EN-DC apply when the maximum power spectral density imbalance between downlink carriers contained in overlapping or partially overlapping DL bands is within 6 dB.</w:t>
            </w:r>
          </w:p>
          <w:p w14:paraId="29E5B04C" w14:textId="23605E11" w:rsidR="00AB2B30" w:rsidRPr="00AC4FBC" w:rsidRDefault="00A91127" w:rsidP="00A91127">
            <w:pPr>
              <w:pStyle w:val="TAN"/>
              <w:rPr>
                <w:rFonts w:eastAsia="MS PGothic"/>
              </w:rPr>
            </w:pPr>
            <w:r w:rsidRPr="00AC4FBC">
              <w:t>NOTE 6:</w:t>
            </w:r>
            <w:r w:rsidRPr="00AC4FBC">
              <w:tab/>
              <w:t xml:space="preserve">For UEs not indicating </w:t>
            </w:r>
            <w:r w:rsidRPr="00AC4FBC">
              <w:rPr>
                <w:i/>
                <w:iCs/>
              </w:rPr>
              <w:t>interBandMRDC-WithOverlapDL-Bands-r16</w:t>
            </w:r>
            <w:r w:rsidRPr="00AC4FBC">
              <w:t xml:space="preserve">, the minimum requirements apply for synchronized DL carriers with a maximum receive time difference </w:t>
            </w:r>
            <w:r w:rsidRPr="00AC4FBC">
              <w:rPr>
                <w:rFonts w:cs="Arial"/>
              </w:rPr>
              <w:t>≤</w:t>
            </w:r>
            <w:r w:rsidRPr="00AC4FBC">
              <w:t xml:space="preserve"> 3 usec between overlapping or partially overlapping DL bands contained in different cell groups.</w:t>
            </w:r>
          </w:p>
        </w:tc>
      </w:tr>
    </w:tbl>
    <w:p w14:paraId="506492F0" w14:textId="77777777" w:rsidR="00AB2B30" w:rsidRPr="00AC4FBC" w:rsidRDefault="00AB2B30"/>
    <w:p w14:paraId="3D65D8EE" w14:textId="77777777" w:rsidR="00AB2B30" w:rsidRPr="00AC4FBC" w:rsidRDefault="006A7121">
      <w:pPr>
        <w:pStyle w:val="Heading3"/>
      </w:pPr>
      <w:bookmarkStart w:id="1159" w:name="_Toc27475572"/>
      <w:bookmarkStart w:id="1160" w:name="_Toc29495163"/>
      <w:bookmarkStart w:id="1161" w:name="_Toc36116209"/>
      <w:bookmarkStart w:id="1162" w:name="_Toc36118258"/>
      <w:bookmarkStart w:id="1163" w:name="_Toc36560371"/>
      <w:bookmarkStart w:id="1164" w:name="_Toc43976868"/>
      <w:bookmarkStart w:id="1165" w:name="_Toc52213435"/>
      <w:bookmarkStart w:id="1166" w:name="_Toc60742891"/>
      <w:bookmarkStart w:id="1167" w:name="_Toc68206071"/>
      <w:bookmarkStart w:id="1168" w:name="_Toc75971868"/>
      <w:bookmarkStart w:id="1169" w:name="_Toc85051291"/>
      <w:bookmarkStart w:id="1170" w:name="_Toc90493289"/>
      <w:bookmarkStart w:id="1171" w:name="_Toc90493929"/>
      <w:bookmarkStart w:id="1172" w:name="_Toc100093952"/>
      <w:bookmarkStart w:id="1173" w:name="_Toc106872596"/>
      <w:bookmarkStart w:id="1174" w:name="_Toc155208512"/>
      <w:bookmarkStart w:id="1175" w:name="_CR5_5B_4a"/>
      <w:bookmarkEnd w:id="1175"/>
      <w:r w:rsidRPr="00AC4FBC">
        <w:lastRenderedPageBreak/>
        <w:t>5.5B.4a</w:t>
      </w:r>
      <w:r w:rsidRPr="00AC4FBC">
        <w:tab/>
        <w:t>Inter-band NE-DC within FR1</w:t>
      </w:r>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p>
    <w:p w14:paraId="073FF0D7" w14:textId="77777777" w:rsidR="00AB2B30" w:rsidRPr="00AC4FBC" w:rsidRDefault="006A7121">
      <w:pPr>
        <w:pStyle w:val="Heading4"/>
      </w:pPr>
      <w:bookmarkStart w:id="1176" w:name="_Toc27475573"/>
      <w:bookmarkStart w:id="1177" w:name="_Toc29495164"/>
      <w:bookmarkStart w:id="1178" w:name="_Toc36116210"/>
      <w:bookmarkStart w:id="1179" w:name="_Toc36118259"/>
      <w:bookmarkStart w:id="1180" w:name="_Toc36560372"/>
      <w:bookmarkStart w:id="1181" w:name="_Toc43976869"/>
      <w:bookmarkStart w:id="1182" w:name="_Toc52213436"/>
      <w:bookmarkStart w:id="1183" w:name="_Toc60742892"/>
      <w:bookmarkStart w:id="1184" w:name="_Toc68206072"/>
      <w:bookmarkStart w:id="1185" w:name="_Toc75971869"/>
      <w:bookmarkStart w:id="1186" w:name="_Toc85051292"/>
      <w:bookmarkStart w:id="1187" w:name="_Toc90493290"/>
      <w:bookmarkStart w:id="1188" w:name="_Toc90493930"/>
      <w:bookmarkStart w:id="1189" w:name="_Toc100093953"/>
      <w:bookmarkStart w:id="1190" w:name="_Toc106872597"/>
      <w:bookmarkStart w:id="1191" w:name="_Toc155208513"/>
      <w:bookmarkStart w:id="1192" w:name="_CR5_5B_4a_1"/>
      <w:bookmarkEnd w:id="1192"/>
      <w:r w:rsidRPr="00AC4FBC">
        <w:t>5.5B.4a.1</w:t>
      </w:r>
      <w:r w:rsidRPr="00AC4FBC">
        <w:tab/>
        <w:t>Inter-band NE-DC configurations within FR1 (two bands)</w:t>
      </w:r>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p>
    <w:p w14:paraId="3B071B6F" w14:textId="77777777" w:rsidR="00AB2B30" w:rsidRPr="00AC4FBC" w:rsidRDefault="006A7121">
      <w:pPr>
        <w:pStyle w:val="TH"/>
      </w:pPr>
      <w:bookmarkStart w:id="1193" w:name="_CRTable5_5B_4a_11"/>
      <w:r w:rsidRPr="00AC4FBC">
        <w:t xml:space="preserve">Table </w:t>
      </w:r>
      <w:bookmarkEnd w:id="1193"/>
      <w:r w:rsidRPr="00AC4FBC">
        <w:t>5.5B.4a.1-1: Inter-band NE-DC configurations within FR1 (two band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2493"/>
        <w:gridCol w:w="3402"/>
      </w:tblGrid>
      <w:tr w:rsidR="00AB2B30" w:rsidRPr="00AC4FBC" w14:paraId="5519179A" w14:textId="77777777">
        <w:tc>
          <w:tcPr>
            <w:tcW w:w="2468" w:type="dxa"/>
            <w:shd w:val="clear" w:color="auto" w:fill="auto"/>
          </w:tcPr>
          <w:p w14:paraId="1AB43510" w14:textId="77777777" w:rsidR="00AB2B30" w:rsidRPr="00AC4FBC" w:rsidRDefault="006A7121">
            <w:pPr>
              <w:pStyle w:val="TAH"/>
            </w:pPr>
            <w:r w:rsidRPr="00AC4FBC">
              <w:rPr>
                <w:lang w:eastAsia="fi-FI"/>
              </w:rPr>
              <w:t>NE-DC configuration</w:t>
            </w:r>
          </w:p>
        </w:tc>
        <w:tc>
          <w:tcPr>
            <w:tcW w:w="2493" w:type="dxa"/>
            <w:shd w:val="clear" w:color="auto" w:fill="auto"/>
          </w:tcPr>
          <w:p w14:paraId="0E646216" w14:textId="77777777" w:rsidR="00AB2B30" w:rsidRPr="00AC2491" w:rsidRDefault="006A7121">
            <w:pPr>
              <w:pStyle w:val="TAH"/>
              <w:rPr>
                <w:lang w:val="fr-FR"/>
              </w:rPr>
            </w:pPr>
            <w:r w:rsidRPr="00AC2491">
              <w:rPr>
                <w:lang w:val="fr-FR" w:eastAsia="fi-FI"/>
              </w:rPr>
              <w:t>Uplink NE-DC configuration (NOTE 1)</w:t>
            </w:r>
          </w:p>
        </w:tc>
        <w:tc>
          <w:tcPr>
            <w:tcW w:w="3402" w:type="dxa"/>
            <w:shd w:val="clear" w:color="auto" w:fill="auto"/>
          </w:tcPr>
          <w:p w14:paraId="3C138D1B" w14:textId="77777777" w:rsidR="00AB2B30" w:rsidRPr="00AC4FBC" w:rsidRDefault="006A7121">
            <w:pPr>
              <w:pStyle w:val="TAH"/>
            </w:pPr>
            <w:r w:rsidRPr="00AC4FBC">
              <w:rPr>
                <w:lang w:eastAsia="fi-FI"/>
              </w:rPr>
              <w:t>Single UL allowed</w:t>
            </w:r>
          </w:p>
        </w:tc>
      </w:tr>
      <w:tr w:rsidR="00021154" w:rsidRPr="00AC4FBC" w14:paraId="6045FE1D" w14:textId="77777777" w:rsidTr="00931ECD">
        <w:tc>
          <w:tcPr>
            <w:tcW w:w="2468" w:type="dxa"/>
            <w:shd w:val="clear" w:color="auto" w:fill="auto"/>
          </w:tcPr>
          <w:p w14:paraId="1ACFC1FE" w14:textId="77777777" w:rsidR="00021154" w:rsidRPr="00AC4FBC" w:rsidRDefault="00021154" w:rsidP="00931ECD">
            <w:pPr>
              <w:pStyle w:val="TAC"/>
              <w:rPr>
                <w:lang w:eastAsia="zh-TW"/>
              </w:rPr>
            </w:pPr>
            <w:r w:rsidRPr="00AC4FBC">
              <w:rPr>
                <w:lang w:eastAsia="fi-FI"/>
              </w:rPr>
              <w:t>DC_</w:t>
            </w:r>
            <w:r w:rsidRPr="00AC4FBC">
              <w:rPr>
                <w:lang w:eastAsia="zh-CN"/>
              </w:rPr>
              <w:t>n28</w:t>
            </w:r>
            <w:r w:rsidRPr="00AC4FBC">
              <w:rPr>
                <w:lang w:eastAsia="fi-FI"/>
              </w:rPr>
              <w:t>A_</w:t>
            </w:r>
            <w:r w:rsidRPr="00AC4FBC">
              <w:rPr>
                <w:lang w:eastAsia="zh-CN"/>
              </w:rPr>
              <w:t>3A</w:t>
            </w:r>
          </w:p>
          <w:p w14:paraId="2F51DA62"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C</w:t>
            </w:r>
          </w:p>
        </w:tc>
        <w:tc>
          <w:tcPr>
            <w:tcW w:w="2493" w:type="dxa"/>
            <w:shd w:val="clear" w:color="auto" w:fill="auto"/>
            <w:vAlign w:val="center"/>
          </w:tcPr>
          <w:p w14:paraId="7233A269"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A</w:t>
            </w:r>
          </w:p>
        </w:tc>
        <w:tc>
          <w:tcPr>
            <w:tcW w:w="3402" w:type="dxa"/>
            <w:shd w:val="clear" w:color="auto" w:fill="auto"/>
            <w:vAlign w:val="center"/>
          </w:tcPr>
          <w:p w14:paraId="41EA9AEB" w14:textId="77777777" w:rsidR="00021154" w:rsidRPr="00AC4FBC" w:rsidRDefault="00021154" w:rsidP="00931ECD">
            <w:pPr>
              <w:pStyle w:val="TAC"/>
              <w:rPr>
                <w:lang w:eastAsia="fi-FI"/>
              </w:rPr>
            </w:pPr>
            <w:r w:rsidRPr="00AC4FBC">
              <w:rPr>
                <w:lang w:eastAsia="fi-FI"/>
              </w:rPr>
              <w:t>No</w:t>
            </w:r>
          </w:p>
        </w:tc>
      </w:tr>
      <w:tr w:rsidR="00021154" w:rsidRPr="00AC4FBC" w14:paraId="00593A41" w14:textId="77777777" w:rsidTr="00931ECD">
        <w:tc>
          <w:tcPr>
            <w:tcW w:w="2468" w:type="dxa"/>
            <w:shd w:val="clear" w:color="auto" w:fill="auto"/>
          </w:tcPr>
          <w:p w14:paraId="78328915" w14:textId="77777777" w:rsidR="00021154" w:rsidRPr="00AC4FBC" w:rsidRDefault="00021154" w:rsidP="00931ECD">
            <w:pPr>
              <w:pStyle w:val="TAC"/>
              <w:rPr>
                <w:lang w:eastAsia="zh-TW"/>
              </w:rPr>
            </w:pPr>
            <w:r w:rsidRPr="00AC4FBC">
              <w:rPr>
                <w:lang w:eastAsia="fi-FI"/>
              </w:rPr>
              <w:t>DC_</w:t>
            </w:r>
            <w:r w:rsidRPr="00AC4FBC">
              <w:rPr>
                <w:lang w:eastAsia="zh-CN"/>
              </w:rPr>
              <w:t>n28</w:t>
            </w:r>
            <w:r w:rsidRPr="00AC4FBC">
              <w:rPr>
                <w:lang w:eastAsia="fi-FI"/>
              </w:rPr>
              <w:t>A_</w:t>
            </w:r>
            <w:r w:rsidRPr="00AC4FBC">
              <w:rPr>
                <w:lang w:eastAsia="zh-CN"/>
              </w:rPr>
              <w:t>39A</w:t>
            </w:r>
          </w:p>
          <w:p w14:paraId="45C1CFB5"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9C</w:t>
            </w:r>
          </w:p>
        </w:tc>
        <w:tc>
          <w:tcPr>
            <w:tcW w:w="2493" w:type="dxa"/>
            <w:shd w:val="clear" w:color="auto" w:fill="auto"/>
            <w:vAlign w:val="center"/>
          </w:tcPr>
          <w:p w14:paraId="374A2DF1" w14:textId="77777777" w:rsidR="00021154" w:rsidRPr="00AC4FBC" w:rsidRDefault="00021154" w:rsidP="00931ECD">
            <w:pPr>
              <w:pStyle w:val="TAC"/>
              <w:rPr>
                <w:lang w:eastAsia="fi-FI"/>
              </w:rPr>
            </w:pPr>
            <w:r w:rsidRPr="00AC4FBC">
              <w:rPr>
                <w:lang w:eastAsia="fi-FI"/>
              </w:rPr>
              <w:t>DC_</w:t>
            </w:r>
            <w:r w:rsidRPr="00AC4FBC">
              <w:rPr>
                <w:lang w:eastAsia="zh-CN"/>
              </w:rPr>
              <w:t>n28</w:t>
            </w:r>
            <w:r w:rsidRPr="00AC4FBC">
              <w:rPr>
                <w:lang w:eastAsia="fi-FI"/>
              </w:rPr>
              <w:t>A_</w:t>
            </w:r>
            <w:r w:rsidRPr="00AC4FBC">
              <w:rPr>
                <w:lang w:eastAsia="zh-CN"/>
              </w:rPr>
              <w:t>39A</w:t>
            </w:r>
          </w:p>
        </w:tc>
        <w:tc>
          <w:tcPr>
            <w:tcW w:w="3402" w:type="dxa"/>
            <w:shd w:val="clear" w:color="auto" w:fill="auto"/>
            <w:vAlign w:val="center"/>
          </w:tcPr>
          <w:p w14:paraId="33D15290" w14:textId="77777777" w:rsidR="00021154" w:rsidRPr="00AC4FBC" w:rsidRDefault="00021154" w:rsidP="00931ECD">
            <w:pPr>
              <w:pStyle w:val="TAC"/>
              <w:rPr>
                <w:lang w:eastAsia="fi-FI"/>
              </w:rPr>
            </w:pPr>
            <w:r w:rsidRPr="00AC4FBC">
              <w:rPr>
                <w:lang w:eastAsia="fi-FI"/>
              </w:rPr>
              <w:t>No</w:t>
            </w:r>
          </w:p>
        </w:tc>
      </w:tr>
      <w:tr w:rsidR="00AB2B30" w:rsidRPr="00AC4FBC" w14:paraId="66D037E2" w14:textId="77777777">
        <w:tc>
          <w:tcPr>
            <w:tcW w:w="8363" w:type="dxa"/>
            <w:gridSpan w:val="3"/>
            <w:shd w:val="clear" w:color="auto" w:fill="auto"/>
          </w:tcPr>
          <w:p w14:paraId="7D66AB8D" w14:textId="77777777" w:rsidR="00AB2B30" w:rsidRPr="00AC4FBC" w:rsidRDefault="006A7121">
            <w:pPr>
              <w:pStyle w:val="TAN"/>
            </w:pPr>
            <w:r w:rsidRPr="00AC4FBC">
              <w:t>NOTE 1:</w:t>
            </w:r>
            <w:r w:rsidRPr="00AC4FBC">
              <w:tab/>
              <w:t>Uplink EN-DC configurations are the configurations supported by the present release of specifications.</w:t>
            </w:r>
          </w:p>
        </w:tc>
      </w:tr>
    </w:tbl>
    <w:p w14:paraId="5CFCB616" w14:textId="77777777" w:rsidR="00AB2B30" w:rsidRPr="00AC4FBC" w:rsidRDefault="00AB2B30"/>
    <w:p w14:paraId="65E253CA" w14:textId="77777777" w:rsidR="00AB2B30" w:rsidRPr="00AC4FBC" w:rsidRDefault="006A7121">
      <w:pPr>
        <w:pStyle w:val="Heading3"/>
      </w:pPr>
      <w:bookmarkStart w:id="1194" w:name="_Toc27475574"/>
      <w:bookmarkStart w:id="1195" w:name="_Toc29495165"/>
      <w:bookmarkStart w:id="1196" w:name="_Toc36116211"/>
      <w:bookmarkStart w:id="1197" w:name="_Toc36118260"/>
      <w:bookmarkStart w:id="1198" w:name="_Toc36560373"/>
      <w:bookmarkStart w:id="1199" w:name="_Toc43976870"/>
      <w:bookmarkStart w:id="1200" w:name="_Toc52213437"/>
      <w:bookmarkStart w:id="1201" w:name="_Toc60742893"/>
      <w:bookmarkStart w:id="1202" w:name="_Toc68206073"/>
      <w:bookmarkStart w:id="1203" w:name="_Toc75971870"/>
      <w:bookmarkStart w:id="1204" w:name="_Toc85051293"/>
      <w:bookmarkStart w:id="1205" w:name="_Toc90493291"/>
      <w:bookmarkStart w:id="1206" w:name="_Toc90493931"/>
      <w:bookmarkStart w:id="1207" w:name="_Toc100093954"/>
      <w:bookmarkStart w:id="1208" w:name="_Toc106872598"/>
      <w:bookmarkStart w:id="1209" w:name="_Toc155208514"/>
      <w:bookmarkStart w:id="1210" w:name="_CR5_5B_5"/>
      <w:bookmarkEnd w:id="1210"/>
      <w:r w:rsidRPr="00AC4FBC">
        <w:t>5.5B.5</w:t>
      </w:r>
      <w:r w:rsidRPr="00AC4FBC">
        <w:tab/>
        <w:t>Inter-band EN-DC including FR2</w:t>
      </w:r>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p>
    <w:p w14:paraId="36B55881"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TS 38.</w:t>
      </w:r>
      <w:r w:rsidRPr="00AC4FBC">
        <w:rPr>
          <w:lang w:eastAsia="zh-TW"/>
        </w:rPr>
        <w:t>52</w:t>
      </w:r>
      <w:r w:rsidRPr="00AC4FBC">
        <w:t>1-2 </w:t>
      </w:r>
      <w:r w:rsidRPr="00AC4FBC">
        <w:rPr>
          <w:lang w:eastAsia="zh-TW"/>
        </w:rPr>
        <w:t>[9]</w:t>
      </w:r>
      <w:r w:rsidRPr="00AC4FBC">
        <w:t xml:space="preserve"> and </w:t>
      </w:r>
      <w:r w:rsidRPr="00AC4FBC">
        <w:rPr>
          <w:lang w:eastAsia="zh-TW"/>
        </w:rPr>
        <w:t>present document</w:t>
      </w:r>
      <w:r w:rsidRPr="00AC4FBC">
        <w:t xml:space="preserve">. </w:t>
      </w:r>
    </w:p>
    <w:p w14:paraId="66112AD2" w14:textId="77777777" w:rsidR="00AB2B30" w:rsidRPr="00AC4FBC" w:rsidRDefault="006A7121">
      <w:pPr>
        <w:pStyle w:val="Heading4"/>
      </w:pPr>
      <w:bookmarkStart w:id="1211" w:name="_Toc27475575"/>
      <w:bookmarkStart w:id="1212" w:name="_Toc29495166"/>
      <w:bookmarkStart w:id="1213" w:name="_Toc36116212"/>
      <w:bookmarkStart w:id="1214" w:name="_Toc36118261"/>
      <w:bookmarkStart w:id="1215" w:name="_Toc36560374"/>
      <w:bookmarkStart w:id="1216" w:name="_Toc43976871"/>
      <w:bookmarkStart w:id="1217" w:name="_Toc52213438"/>
      <w:bookmarkStart w:id="1218" w:name="_Toc60742894"/>
      <w:bookmarkStart w:id="1219" w:name="_Toc68206074"/>
      <w:bookmarkStart w:id="1220" w:name="_Toc75971871"/>
      <w:bookmarkStart w:id="1221" w:name="_Toc85051294"/>
      <w:bookmarkStart w:id="1222" w:name="_Toc90493292"/>
      <w:bookmarkStart w:id="1223" w:name="_Toc90493932"/>
      <w:bookmarkStart w:id="1224" w:name="_Toc100093955"/>
      <w:bookmarkStart w:id="1225" w:name="_Toc106872599"/>
      <w:bookmarkStart w:id="1226" w:name="_Toc155208515"/>
      <w:bookmarkStart w:id="1227" w:name="_CR5_5B_5_1"/>
      <w:bookmarkEnd w:id="1227"/>
      <w:r w:rsidRPr="00AC4FBC">
        <w:lastRenderedPageBreak/>
        <w:t>5.5B.5.1</w:t>
      </w:r>
      <w:r w:rsidRPr="00AC4FBC">
        <w:tab/>
        <w:t>Inter-band EN-DC configurations including FR2 (two bands)</w:t>
      </w:r>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p>
    <w:p w14:paraId="3BA4B1F3" w14:textId="77777777" w:rsidR="00AB2B30" w:rsidRPr="00AC4FBC" w:rsidRDefault="006A7121">
      <w:pPr>
        <w:pStyle w:val="TH"/>
      </w:pPr>
      <w:bookmarkStart w:id="1228" w:name="_CRTable5_5B_5_11"/>
      <w:r w:rsidRPr="00AC4FBC">
        <w:t xml:space="preserve">Table </w:t>
      </w:r>
      <w:bookmarkEnd w:id="1228"/>
      <w:r w:rsidRPr="00AC4FBC">
        <w:t>5.5B.5.1-1: Inter-band EN-DC configurations including FR2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EC431A" w14:paraId="57F598F2"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84B9430"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4680D845"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0D8DCB21" w14:textId="77777777">
        <w:trPr>
          <w:trHeight w:val="227"/>
          <w:jc w:val="center"/>
        </w:trPr>
        <w:tc>
          <w:tcPr>
            <w:tcW w:w="3969" w:type="dxa"/>
            <w:shd w:val="clear" w:color="auto" w:fill="auto"/>
            <w:noWrap/>
            <w:tcMar>
              <w:top w:w="28" w:type="dxa"/>
              <w:left w:w="28" w:type="dxa"/>
              <w:bottom w:w="28" w:type="dxa"/>
              <w:right w:w="28" w:type="dxa"/>
            </w:tcMar>
            <w:vAlign w:val="center"/>
          </w:tcPr>
          <w:p w14:paraId="33ED0C4E" w14:textId="39A94042" w:rsidR="00AB2B30" w:rsidRPr="00AC4FBC" w:rsidRDefault="006A7121" w:rsidP="00864D1B">
            <w:pPr>
              <w:pStyle w:val="TAC"/>
              <w:rPr>
                <w:lang w:eastAsia="fi-FI"/>
              </w:rPr>
            </w:pPr>
            <w:r w:rsidRPr="00AC4FBC">
              <w:rPr>
                <w:lang w:eastAsia="fi-FI"/>
              </w:rPr>
              <w:t>DC_1A_n257A</w:t>
            </w:r>
          </w:p>
        </w:tc>
        <w:tc>
          <w:tcPr>
            <w:tcW w:w="3969" w:type="dxa"/>
            <w:tcMar>
              <w:top w:w="28" w:type="dxa"/>
              <w:left w:w="28" w:type="dxa"/>
              <w:bottom w:w="28" w:type="dxa"/>
              <w:right w:w="28" w:type="dxa"/>
            </w:tcMar>
            <w:vAlign w:val="center"/>
          </w:tcPr>
          <w:p w14:paraId="43AAE130" w14:textId="5790FB3A" w:rsidR="00AB2B30" w:rsidRPr="00AC4FBC" w:rsidRDefault="006A7121" w:rsidP="00864D1B">
            <w:pPr>
              <w:pStyle w:val="TAC"/>
              <w:rPr>
                <w:lang w:eastAsia="fi-FI"/>
              </w:rPr>
            </w:pPr>
            <w:r w:rsidRPr="00AC4FBC">
              <w:rPr>
                <w:lang w:eastAsia="fi-FI"/>
              </w:rPr>
              <w:t>DC_1A_n257A</w:t>
            </w:r>
          </w:p>
        </w:tc>
      </w:tr>
      <w:tr w:rsidR="00AB2B30" w:rsidRPr="00AC4FBC" w14:paraId="0CE959B0" w14:textId="77777777">
        <w:trPr>
          <w:trHeight w:val="227"/>
          <w:jc w:val="center"/>
        </w:trPr>
        <w:tc>
          <w:tcPr>
            <w:tcW w:w="3969" w:type="dxa"/>
            <w:shd w:val="clear" w:color="auto" w:fill="auto"/>
            <w:noWrap/>
            <w:tcMar>
              <w:top w:w="28" w:type="dxa"/>
              <w:left w:w="28" w:type="dxa"/>
              <w:bottom w:w="28" w:type="dxa"/>
              <w:right w:w="28" w:type="dxa"/>
            </w:tcMar>
            <w:vAlign w:val="center"/>
          </w:tcPr>
          <w:p w14:paraId="556FEF77" w14:textId="19055D0E" w:rsidR="00AB2B30" w:rsidRPr="00AC4FBC" w:rsidRDefault="006A7121">
            <w:pPr>
              <w:pStyle w:val="TAC"/>
            </w:pPr>
            <w:r w:rsidRPr="00AC4FBC">
              <w:rPr>
                <w:lang w:eastAsia="fi-FI"/>
              </w:rPr>
              <w:t>DC_2A_n257A</w:t>
            </w:r>
          </w:p>
        </w:tc>
        <w:tc>
          <w:tcPr>
            <w:tcW w:w="3969" w:type="dxa"/>
            <w:tcMar>
              <w:top w:w="28" w:type="dxa"/>
              <w:left w:w="28" w:type="dxa"/>
              <w:bottom w:w="28" w:type="dxa"/>
              <w:right w:w="28" w:type="dxa"/>
            </w:tcMar>
            <w:vAlign w:val="center"/>
          </w:tcPr>
          <w:p w14:paraId="424284B1" w14:textId="77777777" w:rsidR="00AB2B30" w:rsidRPr="00AC4FBC" w:rsidRDefault="006A7121">
            <w:pPr>
              <w:pStyle w:val="TAC"/>
              <w:rPr>
                <w:lang w:eastAsia="fi-FI"/>
              </w:rPr>
            </w:pPr>
            <w:r w:rsidRPr="00AC4FBC">
              <w:rPr>
                <w:lang w:eastAsia="fi-FI"/>
              </w:rPr>
              <w:t>DC_2A_n257A</w:t>
            </w:r>
          </w:p>
        </w:tc>
      </w:tr>
      <w:tr w:rsidR="00AB2B30" w:rsidRPr="00AC4FBC" w14:paraId="5E332F62" w14:textId="77777777">
        <w:trPr>
          <w:trHeight w:val="227"/>
          <w:jc w:val="center"/>
        </w:trPr>
        <w:tc>
          <w:tcPr>
            <w:tcW w:w="3969" w:type="dxa"/>
            <w:shd w:val="clear" w:color="auto" w:fill="auto"/>
            <w:noWrap/>
            <w:tcMar>
              <w:top w:w="28" w:type="dxa"/>
              <w:left w:w="28" w:type="dxa"/>
              <w:bottom w:w="28" w:type="dxa"/>
              <w:right w:w="28" w:type="dxa"/>
            </w:tcMar>
            <w:vAlign w:val="center"/>
          </w:tcPr>
          <w:p w14:paraId="6F22712D" w14:textId="77777777" w:rsidR="00AB2B30" w:rsidRPr="00AC4FBC" w:rsidRDefault="006A7121">
            <w:pPr>
              <w:pStyle w:val="TAC"/>
              <w:rPr>
                <w:lang w:eastAsia="fi-FI"/>
              </w:rPr>
            </w:pPr>
            <w:r w:rsidRPr="00AC4FBC">
              <w:rPr>
                <w:lang w:eastAsia="fi-FI"/>
              </w:rPr>
              <w:t>DC_2A_n257(2A)</w:t>
            </w:r>
          </w:p>
        </w:tc>
        <w:tc>
          <w:tcPr>
            <w:tcW w:w="3969" w:type="dxa"/>
            <w:tcMar>
              <w:top w:w="28" w:type="dxa"/>
              <w:left w:w="28" w:type="dxa"/>
              <w:bottom w:w="28" w:type="dxa"/>
              <w:right w:w="28" w:type="dxa"/>
            </w:tcMar>
            <w:vAlign w:val="center"/>
          </w:tcPr>
          <w:p w14:paraId="175CCD0D" w14:textId="77777777" w:rsidR="00AB2B30" w:rsidRPr="00AC4FBC" w:rsidRDefault="006A7121">
            <w:pPr>
              <w:pStyle w:val="TAC"/>
              <w:rPr>
                <w:lang w:eastAsia="fi-FI"/>
              </w:rPr>
            </w:pPr>
            <w:r w:rsidRPr="00AC4FBC">
              <w:rPr>
                <w:lang w:eastAsia="fi-FI"/>
              </w:rPr>
              <w:t>DC_2A_n257A</w:t>
            </w:r>
          </w:p>
        </w:tc>
      </w:tr>
      <w:tr w:rsidR="00AB2B30" w:rsidRPr="00AC4FBC" w14:paraId="26C60722" w14:textId="77777777">
        <w:trPr>
          <w:trHeight w:val="227"/>
          <w:jc w:val="center"/>
        </w:trPr>
        <w:tc>
          <w:tcPr>
            <w:tcW w:w="3969" w:type="dxa"/>
            <w:shd w:val="clear" w:color="auto" w:fill="auto"/>
            <w:noWrap/>
            <w:tcMar>
              <w:top w:w="28" w:type="dxa"/>
              <w:left w:w="28" w:type="dxa"/>
              <w:bottom w:w="28" w:type="dxa"/>
              <w:right w:w="28" w:type="dxa"/>
            </w:tcMar>
            <w:vAlign w:val="center"/>
          </w:tcPr>
          <w:p w14:paraId="7936E3E8" w14:textId="77777777" w:rsidR="00AB2B30" w:rsidRPr="00AC4FBC" w:rsidRDefault="006A7121">
            <w:pPr>
              <w:pStyle w:val="TAC"/>
              <w:rPr>
                <w:lang w:eastAsia="fi-FI"/>
              </w:rPr>
            </w:pPr>
            <w:r w:rsidRPr="00AC4FBC">
              <w:rPr>
                <w:lang w:eastAsia="fi-FI"/>
              </w:rPr>
              <w:t>DC_2A_n260A</w:t>
            </w:r>
          </w:p>
          <w:p w14:paraId="49D228E7" w14:textId="77777777" w:rsidR="00AB2B30" w:rsidRPr="00AC4FBC" w:rsidRDefault="006A7121">
            <w:pPr>
              <w:pStyle w:val="TAC"/>
              <w:rPr>
                <w:lang w:eastAsia="fi-FI"/>
              </w:rPr>
            </w:pPr>
            <w:r w:rsidRPr="00AC4FBC">
              <w:rPr>
                <w:lang w:eastAsia="fi-FI"/>
              </w:rPr>
              <w:t>DC_2A_n260G</w:t>
            </w:r>
          </w:p>
          <w:p w14:paraId="1E780168" w14:textId="77777777" w:rsidR="00AB2B30" w:rsidRPr="00AC4FBC" w:rsidRDefault="006A7121">
            <w:pPr>
              <w:pStyle w:val="TAC"/>
              <w:rPr>
                <w:lang w:eastAsia="fi-FI"/>
              </w:rPr>
            </w:pPr>
            <w:r w:rsidRPr="00AC4FBC">
              <w:rPr>
                <w:lang w:eastAsia="fi-FI"/>
              </w:rPr>
              <w:t>DC_2A_n260H</w:t>
            </w:r>
          </w:p>
          <w:p w14:paraId="7CDAC44D" w14:textId="77777777" w:rsidR="00AB2B30" w:rsidRPr="00AC4FBC" w:rsidRDefault="006A7121">
            <w:pPr>
              <w:pStyle w:val="TAC"/>
              <w:rPr>
                <w:lang w:eastAsia="fi-FI"/>
              </w:rPr>
            </w:pPr>
            <w:r w:rsidRPr="00AC4FBC">
              <w:rPr>
                <w:lang w:eastAsia="fi-FI"/>
              </w:rPr>
              <w:t>DC_2A_n260I</w:t>
            </w:r>
          </w:p>
          <w:p w14:paraId="6FA9AFC9" w14:textId="77777777" w:rsidR="00AB2B30" w:rsidRPr="00AC4FBC" w:rsidRDefault="006A7121">
            <w:pPr>
              <w:pStyle w:val="TAC"/>
              <w:rPr>
                <w:lang w:eastAsia="fi-FI"/>
              </w:rPr>
            </w:pPr>
            <w:r w:rsidRPr="00AC4FBC">
              <w:rPr>
                <w:lang w:eastAsia="fi-FI"/>
              </w:rPr>
              <w:t>DC_2A_n260J</w:t>
            </w:r>
          </w:p>
          <w:p w14:paraId="5BC9AEEC" w14:textId="77777777" w:rsidR="00AB2B30" w:rsidRPr="00AC4FBC" w:rsidRDefault="006A7121">
            <w:pPr>
              <w:pStyle w:val="TAC"/>
              <w:rPr>
                <w:lang w:eastAsia="fi-FI"/>
              </w:rPr>
            </w:pPr>
            <w:r w:rsidRPr="00AC4FBC">
              <w:rPr>
                <w:lang w:eastAsia="fi-FI"/>
              </w:rPr>
              <w:t>DC_2A_n260K</w:t>
            </w:r>
          </w:p>
          <w:p w14:paraId="63488C24" w14:textId="77777777" w:rsidR="00AB2B30" w:rsidRPr="00AC4FBC" w:rsidRDefault="006A7121">
            <w:pPr>
              <w:pStyle w:val="TAC"/>
              <w:rPr>
                <w:lang w:eastAsia="fi-FI"/>
              </w:rPr>
            </w:pPr>
            <w:r w:rsidRPr="00AC4FBC">
              <w:rPr>
                <w:lang w:eastAsia="fi-FI"/>
              </w:rPr>
              <w:t>DC_2A_n260L</w:t>
            </w:r>
          </w:p>
          <w:p w14:paraId="71353D4E" w14:textId="77777777" w:rsidR="00AB2B30" w:rsidRPr="00AC4FBC" w:rsidRDefault="006A7121">
            <w:pPr>
              <w:pStyle w:val="TAC"/>
            </w:pPr>
            <w:r w:rsidRPr="00AC4FBC">
              <w:rPr>
                <w:lang w:eastAsia="fi-FI"/>
              </w:rPr>
              <w:t>DC_2A_n260M</w:t>
            </w:r>
          </w:p>
          <w:p w14:paraId="227DDFAF" w14:textId="77777777" w:rsidR="00AB2B30" w:rsidRPr="00AC4FBC" w:rsidRDefault="006A7121">
            <w:pPr>
              <w:pStyle w:val="TAC"/>
            </w:pPr>
            <w:r w:rsidRPr="00AC4FBC">
              <w:t>DC_2C_n260A</w:t>
            </w:r>
          </w:p>
        </w:tc>
        <w:tc>
          <w:tcPr>
            <w:tcW w:w="3969" w:type="dxa"/>
            <w:tcMar>
              <w:top w:w="28" w:type="dxa"/>
              <w:left w:w="28" w:type="dxa"/>
              <w:bottom w:w="28" w:type="dxa"/>
              <w:right w:w="28" w:type="dxa"/>
            </w:tcMar>
            <w:vAlign w:val="center"/>
          </w:tcPr>
          <w:p w14:paraId="52A0E404" w14:textId="77777777" w:rsidR="00864D1B" w:rsidRPr="00AC4FBC" w:rsidRDefault="006A7121" w:rsidP="00864D1B">
            <w:pPr>
              <w:pStyle w:val="TAC"/>
              <w:rPr>
                <w:lang w:eastAsia="fi-FI"/>
              </w:rPr>
            </w:pPr>
            <w:r w:rsidRPr="00AC4FBC">
              <w:rPr>
                <w:lang w:eastAsia="fi-FI"/>
              </w:rPr>
              <w:t>DC_2A_n260A</w:t>
            </w:r>
          </w:p>
          <w:p w14:paraId="0158420D" w14:textId="77777777" w:rsidR="00864D1B" w:rsidRPr="00AC4FBC" w:rsidRDefault="00864D1B" w:rsidP="00864D1B">
            <w:pPr>
              <w:pStyle w:val="TAC"/>
              <w:rPr>
                <w:lang w:eastAsia="fi-FI"/>
              </w:rPr>
            </w:pPr>
            <w:r w:rsidRPr="00AC4FBC">
              <w:rPr>
                <w:lang w:eastAsia="zh-CN"/>
              </w:rPr>
              <w:t>DC_2A_n260G</w:t>
            </w:r>
          </w:p>
          <w:p w14:paraId="51FB0A46" w14:textId="31EAA2F9" w:rsidR="00AB2B30" w:rsidRPr="00AC4FBC" w:rsidRDefault="00864D1B" w:rsidP="00864D1B">
            <w:pPr>
              <w:pStyle w:val="TAC"/>
            </w:pPr>
            <w:r w:rsidRPr="00AC4FBC">
              <w:rPr>
                <w:lang w:eastAsia="zh-CN"/>
              </w:rPr>
              <w:t>DC_2A_n260H</w:t>
            </w:r>
          </w:p>
        </w:tc>
      </w:tr>
      <w:tr w:rsidR="00864D1B" w:rsidRPr="00AC4FBC" w:rsidDel="00864D1B" w14:paraId="2C3ECCCA" w14:textId="77777777">
        <w:trPr>
          <w:trHeight w:val="227"/>
          <w:jc w:val="center"/>
        </w:trPr>
        <w:tc>
          <w:tcPr>
            <w:tcW w:w="3969" w:type="dxa"/>
            <w:shd w:val="clear" w:color="auto" w:fill="auto"/>
            <w:noWrap/>
            <w:tcMar>
              <w:top w:w="28" w:type="dxa"/>
              <w:left w:w="28" w:type="dxa"/>
              <w:bottom w:w="28" w:type="dxa"/>
              <w:right w:w="28" w:type="dxa"/>
            </w:tcMar>
            <w:vAlign w:val="center"/>
          </w:tcPr>
          <w:p w14:paraId="503AE21A" w14:textId="77777777" w:rsidR="00DA016C" w:rsidRPr="00AC4FBC" w:rsidRDefault="00DA016C" w:rsidP="00DA016C">
            <w:pPr>
              <w:pStyle w:val="TAC"/>
              <w:rPr>
                <w:lang w:eastAsia="fi-FI"/>
              </w:rPr>
            </w:pPr>
            <w:r w:rsidRPr="00AC4FBC">
              <w:rPr>
                <w:lang w:eastAsia="fi-FI"/>
              </w:rPr>
              <w:t>DC_2A_n261A</w:t>
            </w:r>
          </w:p>
          <w:p w14:paraId="4ADC0CC5" w14:textId="77777777" w:rsidR="00864D1B" w:rsidRPr="00AC4FBC" w:rsidRDefault="00864D1B" w:rsidP="00864D1B">
            <w:pPr>
              <w:pStyle w:val="TAC"/>
              <w:rPr>
                <w:lang w:eastAsia="fi-FI"/>
              </w:rPr>
            </w:pPr>
            <w:r w:rsidRPr="00AC4FBC">
              <w:rPr>
                <w:lang w:eastAsia="fi-FI"/>
              </w:rPr>
              <w:t>DC_2A_n261G</w:t>
            </w:r>
          </w:p>
          <w:p w14:paraId="76E2BA5A" w14:textId="77777777" w:rsidR="00864D1B" w:rsidRPr="00AC4FBC" w:rsidRDefault="00864D1B" w:rsidP="00864D1B">
            <w:pPr>
              <w:pStyle w:val="TAC"/>
              <w:rPr>
                <w:lang w:eastAsia="fi-FI"/>
              </w:rPr>
            </w:pPr>
            <w:r w:rsidRPr="00AC4FBC">
              <w:rPr>
                <w:lang w:eastAsia="fi-FI"/>
              </w:rPr>
              <w:t>DC_2A_n261H</w:t>
            </w:r>
          </w:p>
          <w:p w14:paraId="73141843" w14:textId="77777777" w:rsidR="00864D1B" w:rsidRPr="00AC4FBC" w:rsidRDefault="00864D1B" w:rsidP="00864D1B">
            <w:pPr>
              <w:pStyle w:val="TAC"/>
              <w:rPr>
                <w:lang w:eastAsia="fi-FI"/>
              </w:rPr>
            </w:pPr>
            <w:r w:rsidRPr="00AC4FBC">
              <w:rPr>
                <w:lang w:eastAsia="fi-FI"/>
              </w:rPr>
              <w:t>DC_2A_n261I</w:t>
            </w:r>
          </w:p>
          <w:p w14:paraId="21219ED5" w14:textId="77777777" w:rsidR="00DA016C" w:rsidRPr="00AC4FBC" w:rsidRDefault="00864D1B" w:rsidP="00864D1B">
            <w:pPr>
              <w:pStyle w:val="TAC"/>
              <w:rPr>
                <w:lang w:eastAsia="fi-FI"/>
              </w:rPr>
            </w:pPr>
            <w:r w:rsidRPr="00AC4FBC">
              <w:rPr>
                <w:lang w:eastAsia="fi-FI"/>
              </w:rPr>
              <w:t>DC_2A_n261J</w:t>
            </w:r>
          </w:p>
          <w:p w14:paraId="4E2EBD40" w14:textId="119BCD5A" w:rsidR="00864D1B" w:rsidRPr="00AC4FBC" w:rsidDel="00864D1B" w:rsidRDefault="00864D1B" w:rsidP="00864D1B">
            <w:pPr>
              <w:pStyle w:val="TAC"/>
            </w:pPr>
            <w:r w:rsidRPr="00AC4FBC">
              <w:rPr>
                <w:lang w:eastAsia="fi-FI"/>
              </w:rPr>
              <w:t>DC_2A_n261M</w:t>
            </w:r>
          </w:p>
        </w:tc>
        <w:tc>
          <w:tcPr>
            <w:tcW w:w="3969" w:type="dxa"/>
            <w:tcMar>
              <w:top w:w="28" w:type="dxa"/>
              <w:left w:w="28" w:type="dxa"/>
              <w:bottom w:w="28" w:type="dxa"/>
              <w:right w:w="28" w:type="dxa"/>
            </w:tcMar>
            <w:vAlign w:val="center"/>
          </w:tcPr>
          <w:p w14:paraId="05736343" w14:textId="77777777" w:rsidR="00864D1B" w:rsidRPr="00AC4FBC" w:rsidRDefault="00864D1B" w:rsidP="00864D1B">
            <w:pPr>
              <w:pStyle w:val="TAC"/>
              <w:rPr>
                <w:lang w:eastAsia="fi-FI"/>
              </w:rPr>
            </w:pPr>
            <w:r w:rsidRPr="00AC4FBC">
              <w:rPr>
                <w:lang w:eastAsia="fi-FI"/>
              </w:rPr>
              <w:t>DC_2A_n261G</w:t>
            </w:r>
          </w:p>
          <w:p w14:paraId="36B3BB09" w14:textId="77777777" w:rsidR="00864D1B" w:rsidRPr="00AC4FBC" w:rsidRDefault="00864D1B" w:rsidP="00864D1B">
            <w:pPr>
              <w:pStyle w:val="TAC"/>
              <w:rPr>
                <w:lang w:eastAsia="fi-FI"/>
              </w:rPr>
            </w:pPr>
            <w:r w:rsidRPr="00AC4FBC">
              <w:rPr>
                <w:lang w:eastAsia="fi-FI"/>
              </w:rPr>
              <w:t>DC_2A_n261H</w:t>
            </w:r>
          </w:p>
          <w:p w14:paraId="721F0CE6" w14:textId="281B1CDE" w:rsidR="00864D1B" w:rsidRPr="00AC4FBC" w:rsidDel="00864D1B" w:rsidRDefault="00864D1B" w:rsidP="00864D1B">
            <w:pPr>
              <w:pStyle w:val="TAC"/>
              <w:rPr>
                <w:lang w:eastAsia="fi-FI"/>
              </w:rPr>
            </w:pPr>
            <w:r w:rsidRPr="00AC4FBC">
              <w:rPr>
                <w:lang w:eastAsia="fi-FI"/>
              </w:rPr>
              <w:t>DC_2A_n261I</w:t>
            </w:r>
          </w:p>
        </w:tc>
      </w:tr>
      <w:tr w:rsidR="00DA016C" w:rsidRPr="00AC4FBC" w14:paraId="50BF3C0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BA05E9C" w14:textId="77777777" w:rsidR="00DA016C" w:rsidRPr="00AC4FBC" w:rsidRDefault="00DA016C" w:rsidP="00931ECD">
            <w:pPr>
              <w:pStyle w:val="TAC"/>
              <w:rPr>
                <w:lang w:eastAsia="fi-FI"/>
              </w:rPr>
            </w:pPr>
            <w:r w:rsidRPr="00AC4FBC">
              <w:rPr>
                <w:lang w:eastAsia="fi-FI"/>
              </w:rPr>
              <w:t>DC_2A_n261(2A)</w:t>
            </w:r>
          </w:p>
          <w:p w14:paraId="73E71440" w14:textId="1F47CB62" w:rsidR="00DA016C" w:rsidRPr="00AC4FBC" w:rsidRDefault="00DA016C" w:rsidP="004315A1">
            <w:pPr>
              <w:pStyle w:val="TAC"/>
              <w:rPr>
                <w:rFonts w:eastAsia="Yu Mincho" w:cs="Arial"/>
                <w:szCs w:val="18"/>
                <w:lang w:eastAsia="ja-JP"/>
              </w:rPr>
            </w:pPr>
            <w:r w:rsidRPr="00AC4FBC">
              <w:rPr>
                <w:lang w:eastAsia="fi-FI"/>
              </w:rPr>
              <w:t>DC_2A_n261(3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300CCD8" w14:textId="77777777" w:rsidR="00DA016C" w:rsidRPr="00AC4FBC" w:rsidRDefault="00DA016C" w:rsidP="00931ECD">
            <w:pPr>
              <w:pStyle w:val="TAC"/>
              <w:rPr>
                <w:lang w:eastAsia="fi-FI"/>
              </w:rPr>
            </w:pPr>
            <w:r w:rsidRPr="00AC4FBC">
              <w:rPr>
                <w:lang w:eastAsia="fi-FI"/>
              </w:rPr>
              <w:t>DC_2A_n261A</w:t>
            </w:r>
          </w:p>
        </w:tc>
      </w:tr>
      <w:tr w:rsidR="00DA016C" w:rsidRPr="00AC4FBC" w14:paraId="3F27157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36ED646" w14:textId="77777777" w:rsidR="00DA016C" w:rsidRPr="00AC4FBC" w:rsidRDefault="00DA016C" w:rsidP="00931ECD">
            <w:pPr>
              <w:pStyle w:val="TAC"/>
              <w:rPr>
                <w:rFonts w:eastAsia="Yu Mincho" w:cs="Arial"/>
                <w:szCs w:val="18"/>
                <w:lang w:eastAsia="ja-JP"/>
              </w:rPr>
            </w:pPr>
            <w:r w:rsidRPr="00AC4FBC">
              <w:rPr>
                <w:rFonts w:cs="Arial"/>
                <w:color w:val="000000"/>
                <w:szCs w:val="18"/>
              </w:rPr>
              <w:t>DC_2A_n261(2G)</w:t>
            </w:r>
          </w:p>
          <w:p w14:paraId="6BC18FBE" w14:textId="0DA10086" w:rsidR="00DA016C" w:rsidRPr="00AC4FBC" w:rsidRDefault="00DA016C" w:rsidP="004315A1">
            <w:pPr>
              <w:pStyle w:val="TAC"/>
              <w:rPr>
                <w:lang w:eastAsia="zh-TW"/>
              </w:rPr>
            </w:pPr>
            <w:r w:rsidRPr="00AC4FBC">
              <w:rPr>
                <w:lang w:eastAsia="fi-FI"/>
              </w:rPr>
              <w:t>DC_2A_n261(2H)</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BB45512" w14:textId="77777777" w:rsidR="00DA016C" w:rsidRPr="00AC4FBC" w:rsidRDefault="00DA016C" w:rsidP="00931ECD">
            <w:pPr>
              <w:pStyle w:val="TAC"/>
              <w:rPr>
                <w:lang w:eastAsia="fi-FI"/>
              </w:rPr>
            </w:pPr>
            <w:r w:rsidRPr="00AC4FBC">
              <w:rPr>
                <w:lang w:eastAsia="fi-FI"/>
              </w:rPr>
              <w:t>DC_2A_n261A</w:t>
            </w:r>
          </w:p>
          <w:p w14:paraId="503086DA" w14:textId="77777777" w:rsidR="00DA016C" w:rsidRPr="00AC4FBC" w:rsidRDefault="00DA016C" w:rsidP="00931ECD">
            <w:pPr>
              <w:pStyle w:val="TAC"/>
              <w:rPr>
                <w:lang w:eastAsia="fi-FI"/>
              </w:rPr>
            </w:pPr>
            <w:r w:rsidRPr="00AC4FBC">
              <w:rPr>
                <w:lang w:eastAsia="fi-FI"/>
              </w:rPr>
              <w:t>DC_2A_n261G</w:t>
            </w:r>
          </w:p>
          <w:p w14:paraId="02818DBC" w14:textId="62AA487F" w:rsidR="00DA016C" w:rsidRPr="00AC4FBC" w:rsidRDefault="00DA016C" w:rsidP="004315A1">
            <w:pPr>
              <w:pStyle w:val="TAC"/>
              <w:rPr>
                <w:lang w:eastAsia="fi-FI"/>
              </w:rPr>
            </w:pPr>
            <w:r w:rsidRPr="00AC4FBC">
              <w:rPr>
                <w:lang w:eastAsia="fi-FI"/>
              </w:rPr>
              <w:t>DC_2A_n261H</w:t>
            </w:r>
          </w:p>
        </w:tc>
      </w:tr>
      <w:tr w:rsidR="00DA016C" w:rsidRPr="00AC4FBC" w14:paraId="5215622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96FBB4B" w14:textId="77777777" w:rsidR="00DA016C" w:rsidRPr="00AC4FBC" w:rsidRDefault="00DA016C" w:rsidP="00931ECD">
            <w:pPr>
              <w:pStyle w:val="TAC"/>
              <w:rPr>
                <w:lang w:eastAsia="zh-TW"/>
              </w:rPr>
            </w:pPr>
            <w:r w:rsidRPr="00AC4FBC">
              <w:rPr>
                <w:lang w:eastAsia="fi-FI"/>
              </w:rPr>
              <w:t>DC_2A_n261(A-G)</w:t>
            </w:r>
          </w:p>
          <w:p w14:paraId="2E711226" w14:textId="77777777" w:rsidR="00DA016C" w:rsidRPr="00AC4FBC" w:rsidRDefault="00DA016C" w:rsidP="00931ECD">
            <w:pPr>
              <w:pStyle w:val="TAC"/>
              <w:rPr>
                <w:lang w:eastAsia="zh-TW"/>
              </w:rPr>
            </w:pPr>
            <w:r w:rsidRPr="00AC4FBC">
              <w:rPr>
                <w:rFonts w:cs="Arial"/>
                <w:color w:val="000000"/>
                <w:szCs w:val="18"/>
              </w:rPr>
              <w:t>DC_2A_n261(A-2G)</w:t>
            </w:r>
          </w:p>
          <w:p w14:paraId="42D216D8" w14:textId="77777777" w:rsidR="00DA016C" w:rsidRPr="00AC4FBC" w:rsidRDefault="00DA016C" w:rsidP="00931ECD">
            <w:pPr>
              <w:pStyle w:val="TAC"/>
              <w:rPr>
                <w:lang w:eastAsia="fi-FI"/>
              </w:rPr>
            </w:pPr>
            <w:r w:rsidRPr="00AC4FBC">
              <w:rPr>
                <w:lang w:eastAsia="fi-FI"/>
              </w:rPr>
              <w:t>DC_2A_n261(A-H)</w:t>
            </w:r>
          </w:p>
          <w:p w14:paraId="2A43FAAD" w14:textId="1B09EAD6" w:rsidR="00DA016C" w:rsidRPr="00AC4FBC" w:rsidRDefault="00DA016C" w:rsidP="004315A1">
            <w:pPr>
              <w:pStyle w:val="TAC"/>
              <w:rPr>
                <w:lang w:eastAsia="fi-FI"/>
              </w:rPr>
            </w:pPr>
            <w:r w:rsidRPr="00AC4FBC">
              <w:rPr>
                <w:lang w:eastAsia="fi-FI"/>
              </w:rPr>
              <w:t>DC_2A_n261(A-I)</w:t>
            </w:r>
          </w:p>
          <w:p w14:paraId="0CF49312" w14:textId="77777777" w:rsidR="00DA016C" w:rsidRPr="00AC4FBC" w:rsidRDefault="00DA016C" w:rsidP="00931ECD">
            <w:pPr>
              <w:pStyle w:val="TAC"/>
              <w:rPr>
                <w:lang w:eastAsia="fi-FI"/>
              </w:rPr>
            </w:pPr>
            <w:r w:rsidRPr="00AC4FBC">
              <w:rPr>
                <w:lang w:eastAsia="fi-FI"/>
              </w:rPr>
              <w:t>DC_2A_n261(G-H)</w:t>
            </w:r>
          </w:p>
          <w:p w14:paraId="23495943" w14:textId="4346B3D3" w:rsidR="00DA016C" w:rsidRPr="00AC4FBC" w:rsidRDefault="00DA016C" w:rsidP="004315A1">
            <w:pPr>
              <w:pStyle w:val="TAC"/>
              <w:rPr>
                <w:lang w:eastAsia="fi-FI"/>
              </w:rPr>
            </w:pPr>
            <w:r w:rsidRPr="00AC4FBC">
              <w:rPr>
                <w:lang w:eastAsia="fi-FI"/>
              </w:rPr>
              <w:t>DC_2A_n261(G-I)</w:t>
            </w:r>
          </w:p>
          <w:p w14:paraId="4FF237D4" w14:textId="77777777" w:rsidR="00DA016C" w:rsidRPr="00AC4FBC" w:rsidRDefault="00DA016C" w:rsidP="00931ECD">
            <w:pPr>
              <w:pStyle w:val="TAC"/>
              <w:rPr>
                <w:lang w:eastAsia="fi-FI"/>
              </w:rPr>
            </w:pPr>
            <w:r w:rsidRPr="00AC4FBC">
              <w:rPr>
                <w:lang w:eastAsia="fi-FI"/>
              </w:rPr>
              <w:t>DC_2A_n261(H-I)</w:t>
            </w:r>
          </w:p>
          <w:p w14:paraId="1A54ADB7" w14:textId="77777777" w:rsidR="00DA016C" w:rsidRPr="00AC4FBC" w:rsidRDefault="00DA016C" w:rsidP="00931ECD">
            <w:pPr>
              <w:pStyle w:val="TAC"/>
              <w:rPr>
                <w:lang w:eastAsia="fi-FI"/>
              </w:rPr>
            </w:pPr>
            <w:r w:rsidRPr="00AC4FBC">
              <w:rPr>
                <w:rFonts w:cs="Arial"/>
                <w:color w:val="000000"/>
                <w:szCs w:val="18"/>
              </w:rPr>
              <w:t>DC_2A_n261(2A-G)</w:t>
            </w:r>
          </w:p>
          <w:p w14:paraId="3020A5DA" w14:textId="25EED461" w:rsidR="00DA016C" w:rsidRPr="00AC4FBC" w:rsidDel="00AC6885" w:rsidRDefault="00DA016C" w:rsidP="004315A1">
            <w:pPr>
              <w:pStyle w:val="TAC"/>
              <w:rPr>
                <w:lang w:eastAsia="fi-FI"/>
              </w:rPr>
            </w:pPr>
            <w:r w:rsidRPr="00AC4FBC">
              <w:rPr>
                <w:rFonts w:cs="Arial"/>
                <w:color w:val="000000"/>
                <w:szCs w:val="18"/>
              </w:rPr>
              <w:t>DC_2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F875A9C" w14:textId="77777777" w:rsidR="00DA016C" w:rsidRPr="00AC4FBC" w:rsidRDefault="00DA016C" w:rsidP="00931ECD">
            <w:pPr>
              <w:pStyle w:val="TAC"/>
              <w:rPr>
                <w:lang w:eastAsia="fi-FI"/>
              </w:rPr>
            </w:pPr>
            <w:r w:rsidRPr="00AC4FBC">
              <w:rPr>
                <w:lang w:eastAsia="fi-FI"/>
              </w:rPr>
              <w:t>DC_2A_n261A</w:t>
            </w:r>
          </w:p>
          <w:p w14:paraId="36ABF847" w14:textId="77777777" w:rsidR="00DA016C" w:rsidRPr="00AC4FBC" w:rsidRDefault="00DA016C" w:rsidP="00931ECD">
            <w:pPr>
              <w:pStyle w:val="TAC"/>
              <w:rPr>
                <w:lang w:eastAsia="fi-FI"/>
              </w:rPr>
            </w:pPr>
            <w:r w:rsidRPr="00AC4FBC">
              <w:rPr>
                <w:lang w:eastAsia="fi-FI"/>
              </w:rPr>
              <w:t>DC_2A_n261G</w:t>
            </w:r>
          </w:p>
          <w:p w14:paraId="7E607AF4" w14:textId="77777777" w:rsidR="00DA016C" w:rsidRPr="00AC4FBC" w:rsidRDefault="00DA016C" w:rsidP="00931ECD">
            <w:pPr>
              <w:pStyle w:val="TAC"/>
              <w:rPr>
                <w:lang w:eastAsia="fi-FI"/>
              </w:rPr>
            </w:pPr>
            <w:r w:rsidRPr="00AC4FBC">
              <w:rPr>
                <w:lang w:eastAsia="fi-FI"/>
              </w:rPr>
              <w:t>DC_2A_n261H</w:t>
            </w:r>
          </w:p>
          <w:p w14:paraId="5659E790" w14:textId="77777777" w:rsidR="00DA016C" w:rsidRPr="00AC4FBC" w:rsidRDefault="00DA016C" w:rsidP="00931ECD">
            <w:pPr>
              <w:pStyle w:val="TAC"/>
              <w:rPr>
                <w:lang w:eastAsia="fi-FI"/>
              </w:rPr>
            </w:pPr>
            <w:r w:rsidRPr="00AC4FBC">
              <w:rPr>
                <w:lang w:eastAsia="fi-FI"/>
              </w:rPr>
              <w:t>DC_2A_n261I</w:t>
            </w:r>
          </w:p>
        </w:tc>
      </w:tr>
      <w:tr w:rsidR="00DA016C" w:rsidRPr="00AC4FBC" w14:paraId="1C52FF6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962EF53" w14:textId="77777777" w:rsidR="00DA016C" w:rsidRPr="00AC4FBC" w:rsidRDefault="00DA016C" w:rsidP="00931ECD">
            <w:pPr>
              <w:pStyle w:val="TAC"/>
              <w:rPr>
                <w:lang w:eastAsia="fi-FI"/>
              </w:rPr>
            </w:pPr>
            <w:r w:rsidRPr="00AC4FBC">
              <w:rPr>
                <w:lang w:eastAsia="fi-FI"/>
              </w:rPr>
              <w:t>DC_2A_n261(A-G-H)</w:t>
            </w:r>
          </w:p>
          <w:p w14:paraId="0383FA61" w14:textId="77777777" w:rsidR="00DA016C" w:rsidRPr="00AC4FBC" w:rsidDel="00AC6885" w:rsidRDefault="00DA016C" w:rsidP="00931ECD">
            <w:pPr>
              <w:pStyle w:val="TAC"/>
              <w:rPr>
                <w:rFonts w:eastAsia="Yu Mincho" w:cs="Arial"/>
                <w:szCs w:val="18"/>
                <w:lang w:eastAsia="ja-JP"/>
              </w:rPr>
            </w:pPr>
            <w:r w:rsidRPr="00AC4FBC">
              <w:rPr>
                <w:lang w:eastAsia="fi-FI"/>
              </w:rPr>
              <w:t>DC_2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92909B1" w14:textId="77777777" w:rsidR="00DA016C" w:rsidRPr="00AC4FBC" w:rsidRDefault="00DA016C" w:rsidP="00931ECD">
            <w:pPr>
              <w:pStyle w:val="TAC"/>
              <w:rPr>
                <w:lang w:eastAsia="fi-FI"/>
              </w:rPr>
            </w:pPr>
            <w:r w:rsidRPr="00AC4FBC">
              <w:rPr>
                <w:lang w:eastAsia="fi-FI"/>
              </w:rPr>
              <w:t>DC_2A_n261A</w:t>
            </w:r>
          </w:p>
          <w:p w14:paraId="3665BCD1" w14:textId="77777777" w:rsidR="00DA016C" w:rsidRPr="00AC4FBC" w:rsidRDefault="00DA016C" w:rsidP="00931ECD">
            <w:pPr>
              <w:pStyle w:val="TAC"/>
              <w:rPr>
                <w:lang w:eastAsia="fi-FI"/>
              </w:rPr>
            </w:pPr>
            <w:r w:rsidRPr="00AC4FBC">
              <w:rPr>
                <w:lang w:eastAsia="fi-FI"/>
              </w:rPr>
              <w:t>DC_2A_n261G</w:t>
            </w:r>
          </w:p>
          <w:p w14:paraId="78097EF4" w14:textId="77777777" w:rsidR="00DA016C" w:rsidRPr="00AC4FBC" w:rsidRDefault="00DA016C" w:rsidP="00931ECD">
            <w:pPr>
              <w:pStyle w:val="TAC"/>
              <w:rPr>
                <w:lang w:eastAsia="fi-FI"/>
              </w:rPr>
            </w:pPr>
            <w:r w:rsidRPr="00AC4FBC">
              <w:rPr>
                <w:lang w:eastAsia="fi-FI"/>
              </w:rPr>
              <w:t>DC_2A_n261H</w:t>
            </w:r>
          </w:p>
          <w:p w14:paraId="1F585F76" w14:textId="77777777" w:rsidR="00DA016C" w:rsidRPr="00AC4FBC" w:rsidRDefault="00DA016C" w:rsidP="00931ECD">
            <w:pPr>
              <w:pStyle w:val="TAC"/>
              <w:rPr>
                <w:lang w:eastAsia="fi-FI"/>
              </w:rPr>
            </w:pPr>
            <w:r w:rsidRPr="00AC4FBC">
              <w:rPr>
                <w:lang w:eastAsia="fi-FI"/>
              </w:rPr>
              <w:t>DC_2A_n261I</w:t>
            </w:r>
          </w:p>
        </w:tc>
      </w:tr>
      <w:tr w:rsidR="00AB2B30" w:rsidRPr="00AC4FBC" w14:paraId="2F8AF17E" w14:textId="77777777">
        <w:trPr>
          <w:trHeight w:val="227"/>
          <w:jc w:val="center"/>
        </w:trPr>
        <w:tc>
          <w:tcPr>
            <w:tcW w:w="3969" w:type="dxa"/>
            <w:shd w:val="clear" w:color="auto" w:fill="auto"/>
            <w:noWrap/>
            <w:tcMar>
              <w:top w:w="28" w:type="dxa"/>
              <w:left w:w="28" w:type="dxa"/>
              <w:bottom w:w="28" w:type="dxa"/>
              <w:right w:w="28" w:type="dxa"/>
            </w:tcMar>
            <w:vAlign w:val="center"/>
          </w:tcPr>
          <w:p w14:paraId="418C90C2" w14:textId="77777777" w:rsidR="00AB2B30" w:rsidRPr="00AC4FBC" w:rsidRDefault="006A7121">
            <w:pPr>
              <w:pStyle w:val="TAC"/>
              <w:keepNext w:val="0"/>
              <w:rPr>
                <w:lang w:eastAsia="ja-JP"/>
              </w:rPr>
            </w:pPr>
            <w:r w:rsidRPr="00AC4FBC">
              <w:rPr>
                <w:lang w:eastAsia="ja-JP"/>
              </w:rPr>
              <w:t>DC_3A_n257G</w:t>
            </w:r>
          </w:p>
          <w:p w14:paraId="489A45E8" w14:textId="77777777" w:rsidR="00AB2B30" w:rsidRPr="00AC4FBC" w:rsidRDefault="006A7121">
            <w:pPr>
              <w:pStyle w:val="TAC"/>
              <w:keepNext w:val="0"/>
              <w:rPr>
                <w:lang w:eastAsia="ja-JP"/>
              </w:rPr>
            </w:pPr>
            <w:r w:rsidRPr="00AC4FBC">
              <w:rPr>
                <w:lang w:eastAsia="ja-JP"/>
              </w:rPr>
              <w:t>DC_3A_n257H</w:t>
            </w:r>
          </w:p>
          <w:p w14:paraId="6178B08B" w14:textId="77777777" w:rsidR="00AB2B30" w:rsidRPr="00AC4FBC" w:rsidRDefault="006A7121">
            <w:pPr>
              <w:pStyle w:val="TAC"/>
              <w:rPr>
                <w:lang w:eastAsia="fi-FI"/>
              </w:rPr>
            </w:pPr>
            <w:r w:rsidRPr="00AC4FBC">
              <w:rPr>
                <w:lang w:eastAsia="ja-JP"/>
              </w:rPr>
              <w:t>DC_3A_n257I</w:t>
            </w:r>
          </w:p>
        </w:tc>
        <w:tc>
          <w:tcPr>
            <w:tcW w:w="3969" w:type="dxa"/>
            <w:tcMar>
              <w:top w:w="28" w:type="dxa"/>
              <w:left w:w="28" w:type="dxa"/>
              <w:bottom w:w="28" w:type="dxa"/>
              <w:right w:w="28" w:type="dxa"/>
            </w:tcMar>
            <w:vAlign w:val="center"/>
          </w:tcPr>
          <w:p w14:paraId="1BA0BC05" w14:textId="77777777" w:rsidR="00AB2B30" w:rsidRPr="00AC4FBC" w:rsidRDefault="006A7121">
            <w:pPr>
              <w:pStyle w:val="TAC"/>
              <w:rPr>
                <w:lang w:eastAsia="ja-JP"/>
              </w:rPr>
            </w:pPr>
            <w:r w:rsidRPr="00AC4FBC">
              <w:rPr>
                <w:lang w:eastAsia="ja-JP"/>
              </w:rPr>
              <w:t>DC_3A_n257G</w:t>
            </w:r>
          </w:p>
          <w:p w14:paraId="0059CFEE" w14:textId="77777777" w:rsidR="00AB2B30" w:rsidRPr="00AC4FBC" w:rsidRDefault="006A7121">
            <w:pPr>
              <w:pStyle w:val="TAC"/>
              <w:keepNext w:val="0"/>
              <w:rPr>
                <w:lang w:eastAsia="ja-JP"/>
              </w:rPr>
            </w:pPr>
            <w:r w:rsidRPr="00AC4FBC">
              <w:rPr>
                <w:lang w:eastAsia="ja-JP"/>
              </w:rPr>
              <w:t>DC_3A_n257H</w:t>
            </w:r>
          </w:p>
          <w:p w14:paraId="108A9536" w14:textId="77777777" w:rsidR="00AB2B30" w:rsidRPr="00AC4FBC" w:rsidRDefault="006A7121">
            <w:pPr>
              <w:pStyle w:val="TAC"/>
              <w:rPr>
                <w:lang w:eastAsia="fi-FI"/>
              </w:rPr>
            </w:pPr>
            <w:r w:rsidRPr="00AC4FBC">
              <w:rPr>
                <w:lang w:eastAsia="ja-JP"/>
              </w:rPr>
              <w:t>DC_3A_n257I</w:t>
            </w:r>
          </w:p>
        </w:tc>
      </w:tr>
      <w:tr w:rsidR="00AB2B30" w:rsidRPr="00AC4FBC" w14:paraId="52AE32CF" w14:textId="77777777">
        <w:trPr>
          <w:trHeight w:val="227"/>
          <w:jc w:val="center"/>
        </w:trPr>
        <w:tc>
          <w:tcPr>
            <w:tcW w:w="3969" w:type="dxa"/>
            <w:shd w:val="clear" w:color="auto" w:fill="auto"/>
            <w:noWrap/>
            <w:tcMar>
              <w:top w:w="28" w:type="dxa"/>
              <w:left w:w="28" w:type="dxa"/>
              <w:bottom w:w="28" w:type="dxa"/>
              <w:right w:w="28" w:type="dxa"/>
            </w:tcMar>
            <w:vAlign w:val="center"/>
          </w:tcPr>
          <w:p w14:paraId="6CECE3E2" w14:textId="77777777" w:rsidR="00AB2B30" w:rsidRPr="00AC4FBC" w:rsidRDefault="006A7121">
            <w:pPr>
              <w:pStyle w:val="TAC"/>
              <w:rPr>
                <w:lang w:eastAsia="fi-FI"/>
              </w:rPr>
            </w:pPr>
            <w:r w:rsidRPr="00AC4FBC">
              <w:rPr>
                <w:lang w:eastAsia="fi-FI"/>
              </w:rPr>
              <w:lastRenderedPageBreak/>
              <w:t>DC_5A_n260A</w:t>
            </w:r>
          </w:p>
          <w:p w14:paraId="45C73717" w14:textId="77777777" w:rsidR="00AB2B30" w:rsidRPr="00AC4FBC" w:rsidRDefault="006A7121">
            <w:pPr>
              <w:pStyle w:val="TAC"/>
              <w:rPr>
                <w:lang w:eastAsia="fi-FI"/>
              </w:rPr>
            </w:pPr>
            <w:r w:rsidRPr="00AC4FBC">
              <w:rPr>
                <w:lang w:eastAsia="fi-FI"/>
              </w:rPr>
              <w:t>DC_5A_n260G</w:t>
            </w:r>
          </w:p>
          <w:p w14:paraId="06995270" w14:textId="77777777" w:rsidR="00AB2B30" w:rsidRPr="00AC4FBC" w:rsidRDefault="006A7121">
            <w:pPr>
              <w:pStyle w:val="TAC"/>
              <w:rPr>
                <w:lang w:eastAsia="fi-FI"/>
              </w:rPr>
            </w:pPr>
            <w:r w:rsidRPr="00AC4FBC">
              <w:rPr>
                <w:lang w:eastAsia="fi-FI"/>
              </w:rPr>
              <w:t>DC_5A_n260H</w:t>
            </w:r>
          </w:p>
          <w:p w14:paraId="42FC4770" w14:textId="77777777" w:rsidR="00AB2B30" w:rsidRPr="00AC4FBC" w:rsidRDefault="006A7121">
            <w:pPr>
              <w:pStyle w:val="TAC"/>
              <w:rPr>
                <w:lang w:eastAsia="fi-FI"/>
              </w:rPr>
            </w:pPr>
            <w:r w:rsidRPr="00AC4FBC">
              <w:rPr>
                <w:lang w:eastAsia="fi-FI"/>
              </w:rPr>
              <w:t>DC_5A_n260I</w:t>
            </w:r>
          </w:p>
          <w:p w14:paraId="634D68BB" w14:textId="77777777" w:rsidR="00AB2B30" w:rsidRPr="00AC4FBC" w:rsidRDefault="006A7121">
            <w:pPr>
              <w:pStyle w:val="TAC"/>
              <w:rPr>
                <w:lang w:eastAsia="fi-FI"/>
              </w:rPr>
            </w:pPr>
            <w:r w:rsidRPr="00AC4FBC">
              <w:rPr>
                <w:lang w:eastAsia="fi-FI"/>
              </w:rPr>
              <w:t>DC_5A_n260J</w:t>
            </w:r>
          </w:p>
          <w:p w14:paraId="2BB7ADFE" w14:textId="77777777" w:rsidR="00AB2B30" w:rsidRPr="00AC4FBC" w:rsidRDefault="006A7121">
            <w:pPr>
              <w:pStyle w:val="TAC"/>
              <w:rPr>
                <w:lang w:eastAsia="fi-FI"/>
              </w:rPr>
            </w:pPr>
            <w:r w:rsidRPr="00AC4FBC">
              <w:rPr>
                <w:lang w:eastAsia="fi-FI"/>
              </w:rPr>
              <w:t>DC_5A_n260K</w:t>
            </w:r>
          </w:p>
          <w:p w14:paraId="409ABDDE" w14:textId="77777777" w:rsidR="00AB2B30" w:rsidRPr="00AC4FBC" w:rsidRDefault="006A7121">
            <w:pPr>
              <w:pStyle w:val="TAC"/>
              <w:rPr>
                <w:lang w:eastAsia="fi-FI"/>
              </w:rPr>
            </w:pPr>
            <w:r w:rsidRPr="00AC4FBC">
              <w:rPr>
                <w:lang w:eastAsia="fi-FI"/>
              </w:rPr>
              <w:t>DC_5A_n260L</w:t>
            </w:r>
          </w:p>
          <w:p w14:paraId="0B72CA43" w14:textId="77777777" w:rsidR="00AB2B30" w:rsidRPr="00AC4FBC" w:rsidRDefault="006A7121">
            <w:pPr>
              <w:pStyle w:val="TAC"/>
              <w:rPr>
                <w:lang w:eastAsia="fi-FI"/>
              </w:rPr>
            </w:pPr>
            <w:r w:rsidRPr="00AC4FBC">
              <w:rPr>
                <w:lang w:eastAsia="fi-FI"/>
              </w:rPr>
              <w:t>DC_5A_n260M</w:t>
            </w:r>
          </w:p>
          <w:p w14:paraId="02AB9768" w14:textId="7DDCDE05" w:rsidR="00AB2B30" w:rsidRPr="00AC4FBC" w:rsidRDefault="006A7121">
            <w:pPr>
              <w:pStyle w:val="TAC"/>
            </w:pPr>
            <w:r w:rsidRPr="00AC4FBC">
              <w:rPr>
                <w:lang w:eastAsia="fi-FI"/>
              </w:rPr>
              <w:t>DC_5A_n260O</w:t>
            </w:r>
            <w:r w:rsidRPr="00AC4FBC">
              <w:t>DC_5B_n260A</w:t>
            </w:r>
          </w:p>
        </w:tc>
        <w:tc>
          <w:tcPr>
            <w:tcW w:w="3969" w:type="dxa"/>
            <w:tcMar>
              <w:top w:w="28" w:type="dxa"/>
              <w:left w:w="28" w:type="dxa"/>
              <w:bottom w:w="28" w:type="dxa"/>
              <w:right w:w="28" w:type="dxa"/>
            </w:tcMar>
            <w:vAlign w:val="center"/>
          </w:tcPr>
          <w:p w14:paraId="0BDC1B45" w14:textId="77777777" w:rsidR="00AB2B30" w:rsidRPr="00AC4FBC" w:rsidRDefault="006A7121">
            <w:pPr>
              <w:pStyle w:val="TAC"/>
            </w:pPr>
            <w:r w:rsidRPr="00AC4FBC">
              <w:t>DC_5A_n260A</w:t>
            </w:r>
          </w:p>
          <w:p w14:paraId="65659B7F" w14:textId="77777777" w:rsidR="00864D1B" w:rsidRPr="00AC4FBC" w:rsidRDefault="00864D1B" w:rsidP="00864D1B">
            <w:pPr>
              <w:pStyle w:val="TAC"/>
            </w:pPr>
            <w:r w:rsidRPr="00AC4FBC">
              <w:t>DC_5A_n260G</w:t>
            </w:r>
          </w:p>
          <w:p w14:paraId="060B41C3" w14:textId="77777777" w:rsidR="00864D1B" w:rsidRPr="00AC4FBC" w:rsidRDefault="00864D1B" w:rsidP="00864D1B">
            <w:pPr>
              <w:pStyle w:val="TAC"/>
            </w:pPr>
            <w:r w:rsidRPr="00AC4FBC">
              <w:t>DC_5A_n260H</w:t>
            </w:r>
          </w:p>
          <w:p w14:paraId="78E69B85" w14:textId="77777777" w:rsidR="00864D1B" w:rsidRPr="00AC4FBC" w:rsidRDefault="00864D1B" w:rsidP="00864D1B">
            <w:pPr>
              <w:pStyle w:val="TAC"/>
            </w:pPr>
            <w:r w:rsidRPr="00AC4FBC">
              <w:t>DC_5A_n260O</w:t>
            </w:r>
          </w:p>
          <w:p w14:paraId="41E93AAC" w14:textId="77777777" w:rsidR="00864D1B" w:rsidRPr="00AC4FBC" w:rsidRDefault="00864D1B" w:rsidP="00864D1B">
            <w:pPr>
              <w:pStyle w:val="TAC"/>
            </w:pPr>
            <w:r w:rsidRPr="00AC4FBC">
              <w:t>DC_5A_n260P</w:t>
            </w:r>
          </w:p>
          <w:p w14:paraId="160ED92C" w14:textId="5CE2C21A" w:rsidR="00AB2B30" w:rsidRPr="00AC4FBC" w:rsidRDefault="00864D1B" w:rsidP="00864D1B">
            <w:pPr>
              <w:pStyle w:val="TAC"/>
            </w:pPr>
            <w:r w:rsidRPr="00AC4FBC">
              <w:t>DC_5A_n260Q</w:t>
            </w:r>
          </w:p>
        </w:tc>
      </w:tr>
      <w:tr w:rsidR="00AB2B30" w:rsidRPr="00AC4FBC" w14:paraId="79A7F7AD" w14:textId="77777777">
        <w:trPr>
          <w:trHeight w:val="227"/>
          <w:jc w:val="center"/>
        </w:trPr>
        <w:tc>
          <w:tcPr>
            <w:tcW w:w="3969" w:type="dxa"/>
            <w:shd w:val="clear" w:color="auto" w:fill="auto"/>
            <w:noWrap/>
            <w:tcMar>
              <w:top w:w="28" w:type="dxa"/>
              <w:left w:w="28" w:type="dxa"/>
              <w:bottom w:w="28" w:type="dxa"/>
              <w:right w:w="28" w:type="dxa"/>
            </w:tcMar>
            <w:vAlign w:val="center"/>
          </w:tcPr>
          <w:p w14:paraId="20458DED" w14:textId="77777777" w:rsidR="00AB2B30" w:rsidRPr="00AC4FBC" w:rsidRDefault="006A7121">
            <w:pPr>
              <w:pStyle w:val="TAC"/>
              <w:rPr>
                <w:lang w:eastAsia="fi-FI"/>
              </w:rPr>
            </w:pPr>
            <w:r w:rsidRPr="00AC4FBC">
              <w:rPr>
                <w:lang w:eastAsia="fi-FI"/>
              </w:rPr>
              <w:t>DC_5A_n261A</w:t>
            </w:r>
          </w:p>
          <w:p w14:paraId="24ED4EE6" w14:textId="77777777" w:rsidR="00AB2B30" w:rsidRPr="00AC4FBC" w:rsidRDefault="006A7121">
            <w:pPr>
              <w:pStyle w:val="TAC"/>
              <w:rPr>
                <w:lang w:eastAsia="fi-FI"/>
              </w:rPr>
            </w:pPr>
            <w:r w:rsidRPr="00AC4FBC">
              <w:rPr>
                <w:lang w:eastAsia="fi-FI"/>
              </w:rPr>
              <w:t>DC_5A_n261G</w:t>
            </w:r>
          </w:p>
          <w:p w14:paraId="3EF8A1D9" w14:textId="77777777" w:rsidR="00AB2B30" w:rsidRPr="00AC4FBC" w:rsidRDefault="006A7121">
            <w:pPr>
              <w:pStyle w:val="TAC"/>
              <w:rPr>
                <w:lang w:eastAsia="fi-FI"/>
              </w:rPr>
            </w:pPr>
            <w:r w:rsidRPr="00AC4FBC">
              <w:rPr>
                <w:lang w:eastAsia="fi-FI"/>
              </w:rPr>
              <w:t>DC_5A_n261H</w:t>
            </w:r>
          </w:p>
          <w:p w14:paraId="6365E8EE" w14:textId="77777777" w:rsidR="00AB2B30" w:rsidRPr="00AC4FBC" w:rsidRDefault="006A7121">
            <w:pPr>
              <w:pStyle w:val="TAC"/>
              <w:rPr>
                <w:lang w:eastAsia="fi-FI"/>
              </w:rPr>
            </w:pPr>
            <w:r w:rsidRPr="00AC4FBC">
              <w:rPr>
                <w:lang w:eastAsia="fi-FI"/>
              </w:rPr>
              <w:t>DC_5A_n261I</w:t>
            </w:r>
          </w:p>
          <w:p w14:paraId="2F7807DB" w14:textId="77777777" w:rsidR="00DA016C" w:rsidRPr="00AC4FBC" w:rsidRDefault="006A7121">
            <w:pPr>
              <w:pStyle w:val="TAC"/>
              <w:rPr>
                <w:lang w:eastAsia="fi-FI"/>
              </w:rPr>
            </w:pPr>
            <w:r w:rsidRPr="00AC4FBC">
              <w:rPr>
                <w:lang w:eastAsia="fi-FI"/>
              </w:rPr>
              <w:t>DC_5A_n261J</w:t>
            </w:r>
          </w:p>
          <w:p w14:paraId="37EBD5E8" w14:textId="61590740" w:rsidR="00AB2B30" w:rsidRPr="00AC4FBC" w:rsidRDefault="006A7121">
            <w:pPr>
              <w:pStyle w:val="TAC"/>
              <w:rPr>
                <w:lang w:eastAsia="fi-FI"/>
              </w:rPr>
            </w:pPr>
            <w:r w:rsidRPr="00AC4FBC">
              <w:rPr>
                <w:lang w:eastAsia="fi-FI"/>
              </w:rPr>
              <w:t>DC_5A_n261M</w:t>
            </w:r>
          </w:p>
        </w:tc>
        <w:tc>
          <w:tcPr>
            <w:tcW w:w="3969" w:type="dxa"/>
            <w:tcMar>
              <w:top w:w="28" w:type="dxa"/>
              <w:left w:w="28" w:type="dxa"/>
              <w:bottom w:w="28" w:type="dxa"/>
              <w:right w:w="28" w:type="dxa"/>
            </w:tcMar>
            <w:vAlign w:val="center"/>
          </w:tcPr>
          <w:p w14:paraId="3388ED16" w14:textId="77777777" w:rsidR="00737802" w:rsidRPr="00AC4FBC" w:rsidRDefault="006A7121" w:rsidP="00737802">
            <w:pPr>
              <w:pStyle w:val="TAC"/>
              <w:rPr>
                <w:lang w:eastAsia="fi-FI"/>
              </w:rPr>
            </w:pPr>
            <w:r w:rsidRPr="00AC4FBC">
              <w:rPr>
                <w:lang w:eastAsia="fi-FI"/>
              </w:rPr>
              <w:t>DC_5A_n261A</w:t>
            </w:r>
          </w:p>
          <w:p w14:paraId="26FC352B" w14:textId="77777777" w:rsidR="00737802" w:rsidRPr="00AC4FBC" w:rsidRDefault="00737802" w:rsidP="00737802">
            <w:pPr>
              <w:pStyle w:val="TAC"/>
              <w:rPr>
                <w:lang w:eastAsia="fi-FI"/>
              </w:rPr>
            </w:pPr>
            <w:r w:rsidRPr="00AC4FBC">
              <w:rPr>
                <w:lang w:eastAsia="fi-FI"/>
              </w:rPr>
              <w:t>DC_5A_n261G</w:t>
            </w:r>
          </w:p>
          <w:p w14:paraId="349073BC" w14:textId="77777777" w:rsidR="00737802" w:rsidRPr="00AC4FBC" w:rsidRDefault="00737802" w:rsidP="00737802">
            <w:pPr>
              <w:pStyle w:val="TAC"/>
              <w:rPr>
                <w:lang w:eastAsia="fi-FI"/>
              </w:rPr>
            </w:pPr>
            <w:r w:rsidRPr="00AC4FBC">
              <w:rPr>
                <w:lang w:eastAsia="fi-FI"/>
              </w:rPr>
              <w:t>DC_5A_n261H</w:t>
            </w:r>
          </w:p>
          <w:p w14:paraId="6D79EDE2" w14:textId="24B4C738" w:rsidR="00AB2B30" w:rsidRPr="00AC4FBC" w:rsidRDefault="00737802" w:rsidP="00737802">
            <w:pPr>
              <w:pStyle w:val="TAC"/>
              <w:rPr>
                <w:lang w:eastAsia="fi-FI"/>
              </w:rPr>
            </w:pPr>
            <w:r w:rsidRPr="00AC4FBC">
              <w:rPr>
                <w:lang w:eastAsia="fi-FI"/>
              </w:rPr>
              <w:t>DC_5A_n261I</w:t>
            </w:r>
          </w:p>
        </w:tc>
      </w:tr>
      <w:tr w:rsidR="00AB2B30" w:rsidRPr="00AC4FBC" w14:paraId="2B818700" w14:textId="77777777">
        <w:trPr>
          <w:trHeight w:val="227"/>
          <w:jc w:val="center"/>
        </w:trPr>
        <w:tc>
          <w:tcPr>
            <w:tcW w:w="3969" w:type="dxa"/>
            <w:shd w:val="clear" w:color="auto" w:fill="auto"/>
            <w:noWrap/>
            <w:tcMar>
              <w:top w:w="28" w:type="dxa"/>
              <w:left w:w="28" w:type="dxa"/>
              <w:bottom w:w="28" w:type="dxa"/>
              <w:right w:w="28" w:type="dxa"/>
            </w:tcMar>
            <w:vAlign w:val="center"/>
          </w:tcPr>
          <w:p w14:paraId="3BD59C5D" w14:textId="77777777" w:rsidR="00AB2B30" w:rsidRPr="00AC4FBC" w:rsidRDefault="006A7121">
            <w:pPr>
              <w:pStyle w:val="TAC"/>
              <w:rPr>
                <w:lang w:eastAsia="fi-FI"/>
              </w:rPr>
            </w:pPr>
            <w:r w:rsidRPr="00AC4FBC">
              <w:rPr>
                <w:lang w:eastAsia="fi-FI"/>
              </w:rPr>
              <w:t>DC_5A_n261(2A)</w:t>
            </w:r>
          </w:p>
          <w:p w14:paraId="0CDC60A6" w14:textId="77777777" w:rsidR="00AB2B30" w:rsidRPr="00AC4FBC" w:rsidRDefault="006A7121">
            <w:pPr>
              <w:pStyle w:val="TAC"/>
              <w:rPr>
                <w:lang w:eastAsia="fi-FI"/>
              </w:rPr>
            </w:pPr>
            <w:r w:rsidRPr="00AC4FBC">
              <w:rPr>
                <w:lang w:eastAsia="fi-FI"/>
              </w:rPr>
              <w:t>DC_5A_n261(3A)</w:t>
            </w:r>
          </w:p>
          <w:p w14:paraId="7544370F" w14:textId="5ACB2835" w:rsidR="00AB2B30" w:rsidRPr="00AC4FBC" w:rsidRDefault="006A7121" w:rsidP="00D56F1E">
            <w:pPr>
              <w:pStyle w:val="TAC"/>
              <w:rPr>
                <w:lang w:eastAsia="fi-FI"/>
              </w:rPr>
            </w:pPr>
            <w:r w:rsidRPr="00AC4FBC">
              <w:rPr>
                <w:lang w:eastAsia="fi-FI"/>
              </w:rPr>
              <w:t>DC_5A_n261(4A)</w:t>
            </w:r>
          </w:p>
        </w:tc>
        <w:tc>
          <w:tcPr>
            <w:tcW w:w="3969" w:type="dxa"/>
            <w:tcMar>
              <w:top w:w="28" w:type="dxa"/>
              <w:left w:w="28" w:type="dxa"/>
              <w:bottom w:w="28" w:type="dxa"/>
              <w:right w:w="28" w:type="dxa"/>
            </w:tcMar>
            <w:vAlign w:val="center"/>
          </w:tcPr>
          <w:p w14:paraId="6346F7F7" w14:textId="77777777" w:rsidR="00864D1B" w:rsidRPr="00AC4FBC" w:rsidRDefault="006A7121" w:rsidP="00864D1B">
            <w:pPr>
              <w:pStyle w:val="TAC"/>
              <w:rPr>
                <w:lang w:eastAsia="fi-FI"/>
              </w:rPr>
            </w:pPr>
            <w:r w:rsidRPr="00AC4FBC">
              <w:rPr>
                <w:lang w:eastAsia="fi-FI"/>
              </w:rPr>
              <w:t>DC_5A_n261A</w:t>
            </w:r>
          </w:p>
          <w:p w14:paraId="34A3A875" w14:textId="77777777" w:rsidR="00864D1B" w:rsidRPr="00AC4FBC" w:rsidRDefault="00864D1B" w:rsidP="00864D1B">
            <w:pPr>
              <w:pStyle w:val="TAC"/>
              <w:rPr>
                <w:lang w:eastAsia="fi-FI"/>
              </w:rPr>
            </w:pPr>
            <w:r w:rsidRPr="00AC4FBC">
              <w:rPr>
                <w:lang w:eastAsia="fi-FI"/>
              </w:rPr>
              <w:t>DC_5A_n261G</w:t>
            </w:r>
          </w:p>
          <w:p w14:paraId="05824F4C" w14:textId="77777777" w:rsidR="00864D1B" w:rsidRPr="00AC4FBC" w:rsidRDefault="00864D1B" w:rsidP="00864D1B">
            <w:pPr>
              <w:pStyle w:val="TAC"/>
              <w:rPr>
                <w:lang w:eastAsia="fi-FI"/>
              </w:rPr>
            </w:pPr>
            <w:r w:rsidRPr="00AC4FBC">
              <w:rPr>
                <w:lang w:eastAsia="fi-FI"/>
              </w:rPr>
              <w:t>DC_5A_n261H</w:t>
            </w:r>
          </w:p>
          <w:p w14:paraId="55013CAC" w14:textId="7328D253" w:rsidR="00AB2B30" w:rsidRPr="00AC4FBC" w:rsidRDefault="00864D1B" w:rsidP="00864D1B">
            <w:pPr>
              <w:pStyle w:val="TAC"/>
              <w:rPr>
                <w:lang w:eastAsia="fi-FI"/>
              </w:rPr>
            </w:pPr>
            <w:r w:rsidRPr="00AC4FBC">
              <w:rPr>
                <w:lang w:eastAsia="fi-FI"/>
              </w:rPr>
              <w:t>DC_5A_n261I</w:t>
            </w:r>
          </w:p>
        </w:tc>
      </w:tr>
      <w:tr w:rsidR="00BF330D" w:rsidRPr="00AC4FBC" w14:paraId="6E24F9F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A4427D7" w14:textId="77777777" w:rsidR="00BF330D" w:rsidRPr="00AC4FBC" w:rsidRDefault="00BF330D" w:rsidP="00931ECD">
            <w:pPr>
              <w:pStyle w:val="TAC"/>
              <w:rPr>
                <w:lang w:eastAsia="fi-FI"/>
              </w:rPr>
            </w:pPr>
            <w:r w:rsidRPr="00AC4FBC">
              <w:t>DC_8A_n257A</w:t>
            </w:r>
          </w:p>
          <w:p w14:paraId="43B935C0" w14:textId="77777777" w:rsidR="00BF330D" w:rsidRPr="00AC4FBC" w:rsidRDefault="00BF330D" w:rsidP="00931ECD">
            <w:pPr>
              <w:pStyle w:val="TAC"/>
              <w:rPr>
                <w:lang w:eastAsia="fi-FI"/>
              </w:rPr>
            </w:pPr>
            <w:r w:rsidRPr="00AC4FBC">
              <w:rPr>
                <w:lang w:eastAsia="fi-FI"/>
              </w:rPr>
              <w:t>DC_8A_n257D</w:t>
            </w:r>
          </w:p>
          <w:p w14:paraId="334FEE01" w14:textId="77777777" w:rsidR="00BF330D" w:rsidRPr="00AC4FBC" w:rsidRDefault="00BF330D" w:rsidP="00931ECD">
            <w:pPr>
              <w:pStyle w:val="TAC"/>
              <w:rPr>
                <w:lang w:eastAsia="fi-FI"/>
              </w:rPr>
            </w:pPr>
            <w:r w:rsidRPr="00AC4FBC">
              <w:rPr>
                <w:lang w:eastAsia="fi-FI"/>
              </w:rPr>
              <w:t>DC_8A_n257E</w:t>
            </w:r>
          </w:p>
          <w:p w14:paraId="1C6A5B61" w14:textId="77777777" w:rsidR="00BF330D" w:rsidRPr="00AC4FBC" w:rsidRDefault="00BF330D" w:rsidP="00931ECD">
            <w:pPr>
              <w:pStyle w:val="TAC"/>
              <w:rPr>
                <w:lang w:eastAsia="fi-FI"/>
              </w:rPr>
            </w:pPr>
            <w:r w:rsidRPr="00AC4FBC">
              <w:rPr>
                <w:lang w:eastAsia="fi-FI"/>
              </w:rPr>
              <w:t>DC_8A_n257F</w:t>
            </w:r>
          </w:p>
          <w:p w14:paraId="374068DD" w14:textId="77777777" w:rsidR="00BF330D" w:rsidRPr="00AC4FBC" w:rsidRDefault="00BF330D" w:rsidP="00931ECD">
            <w:pPr>
              <w:pStyle w:val="TAC"/>
              <w:rPr>
                <w:lang w:eastAsia="fi-FI"/>
              </w:rPr>
            </w:pPr>
            <w:r w:rsidRPr="00AC4FBC">
              <w:rPr>
                <w:lang w:eastAsia="fi-FI"/>
              </w:rPr>
              <w:t>DC_8A_n257G</w:t>
            </w:r>
          </w:p>
          <w:p w14:paraId="3D03AAD8" w14:textId="77777777" w:rsidR="00BF330D" w:rsidRPr="00AC4FBC" w:rsidRDefault="00BF330D" w:rsidP="00931ECD">
            <w:pPr>
              <w:pStyle w:val="TAC"/>
              <w:rPr>
                <w:lang w:eastAsia="fi-FI"/>
              </w:rPr>
            </w:pPr>
            <w:r w:rsidRPr="00AC4FBC">
              <w:rPr>
                <w:lang w:eastAsia="fi-FI"/>
              </w:rPr>
              <w:t>DC_8A_n257H</w:t>
            </w:r>
          </w:p>
          <w:p w14:paraId="50BE0206" w14:textId="77777777" w:rsidR="00BF330D" w:rsidRPr="00AC4FBC" w:rsidRDefault="00BF330D" w:rsidP="00931ECD">
            <w:pPr>
              <w:pStyle w:val="TAC"/>
              <w:rPr>
                <w:lang w:eastAsia="fi-FI"/>
              </w:rPr>
            </w:pPr>
            <w:r w:rsidRPr="00AC4FBC">
              <w:rPr>
                <w:lang w:eastAsia="fi-FI"/>
              </w:rPr>
              <w:t>DC_8A_n257I</w:t>
            </w:r>
          </w:p>
          <w:p w14:paraId="24608D0D" w14:textId="77777777" w:rsidR="00BF330D" w:rsidRPr="00AC4FBC" w:rsidRDefault="00BF330D" w:rsidP="00931ECD">
            <w:pPr>
              <w:pStyle w:val="TAC"/>
              <w:rPr>
                <w:lang w:eastAsia="fi-FI"/>
              </w:rPr>
            </w:pPr>
            <w:r w:rsidRPr="00AC4FBC">
              <w:rPr>
                <w:lang w:eastAsia="fi-FI"/>
              </w:rPr>
              <w:t>DC_8A_n257J</w:t>
            </w:r>
          </w:p>
          <w:p w14:paraId="271002A4" w14:textId="77777777" w:rsidR="00BF330D" w:rsidRPr="00AC4FBC" w:rsidRDefault="00BF330D" w:rsidP="00931ECD">
            <w:pPr>
              <w:pStyle w:val="TAC"/>
              <w:rPr>
                <w:lang w:eastAsia="fi-FI"/>
              </w:rPr>
            </w:pPr>
            <w:r w:rsidRPr="00AC4FBC">
              <w:rPr>
                <w:lang w:eastAsia="fi-FI"/>
              </w:rPr>
              <w:t>DC_8A_n257K</w:t>
            </w:r>
          </w:p>
          <w:p w14:paraId="2C421C08" w14:textId="77777777" w:rsidR="00BF330D" w:rsidRPr="00AC4FBC" w:rsidRDefault="00BF330D" w:rsidP="00931ECD">
            <w:pPr>
              <w:pStyle w:val="TAC"/>
              <w:rPr>
                <w:lang w:eastAsia="fi-FI"/>
              </w:rPr>
            </w:pPr>
            <w:r w:rsidRPr="00AC4FBC">
              <w:rPr>
                <w:lang w:eastAsia="fi-FI"/>
              </w:rPr>
              <w:t>DC_8A_n257L</w:t>
            </w:r>
          </w:p>
          <w:p w14:paraId="7F3A1932" w14:textId="77777777" w:rsidR="00BF330D" w:rsidRPr="00AC4FBC" w:rsidRDefault="00BF330D" w:rsidP="00931ECD">
            <w:pPr>
              <w:pStyle w:val="TAC"/>
              <w:rPr>
                <w:lang w:eastAsia="fi-FI"/>
              </w:rPr>
            </w:pPr>
            <w:r w:rsidRPr="00AC4FBC">
              <w:rPr>
                <w:lang w:eastAsia="fi-FI"/>
              </w:rPr>
              <w:t>DC_8A_n257M</w:t>
            </w:r>
          </w:p>
        </w:tc>
        <w:tc>
          <w:tcPr>
            <w:tcW w:w="3969" w:type="dxa"/>
            <w:tcMar>
              <w:top w:w="28" w:type="dxa"/>
              <w:left w:w="28" w:type="dxa"/>
              <w:bottom w:w="28" w:type="dxa"/>
              <w:right w:w="28" w:type="dxa"/>
            </w:tcMar>
            <w:vAlign w:val="center"/>
          </w:tcPr>
          <w:p w14:paraId="72E59F81" w14:textId="77777777" w:rsidR="00BF330D" w:rsidRPr="00AC4FBC" w:rsidRDefault="00BF330D" w:rsidP="00931ECD">
            <w:pPr>
              <w:pStyle w:val="TAC"/>
              <w:rPr>
                <w:lang w:eastAsia="fi-FI"/>
              </w:rPr>
            </w:pPr>
            <w:r w:rsidRPr="00AC4FBC">
              <w:t>DC_8A_n257A</w:t>
            </w:r>
          </w:p>
        </w:tc>
      </w:tr>
      <w:tr w:rsidR="00AB2B30" w:rsidRPr="00AC4FBC" w14:paraId="47603010" w14:textId="77777777">
        <w:trPr>
          <w:trHeight w:val="227"/>
          <w:jc w:val="center"/>
        </w:trPr>
        <w:tc>
          <w:tcPr>
            <w:tcW w:w="3969" w:type="dxa"/>
            <w:shd w:val="clear" w:color="auto" w:fill="auto"/>
            <w:noWrap/>
            <w:tcMar>
              <w:top w:w="28" w:type="dxa"/>
              <w:left w:w="28" w:type="dxa"/>
              <w:bottom w:w="28" w:type="dxa"/>
              <w:right w:w="28" w:type="dxa"/>
            </w:tcMar>
            <w:vAlign w:val="center"/>
          </w:tcPr>
          <w:p w14:paraId="00CFC44C" w14:textId="77777777" w:rsidR="00AB2B30" w:rsidRPr="00AC4FBC" w:rsidRDefault="006A7121">
            <w:pPr>
              <w:pStyle w:val="TAC"/>
              <w:rPr>
                <w:lang w:eastAsia="fi-FI"/>
              </w:rPr>
            </w:pPr>
            <w:r w:rsidRPr="00AC4FBC">
              <w:t>DC_13A_n257A</w:t>
            </w:r>
          </w:p>
        </w:tc>
        <w:tc>
          <w:tcPr>
            <w:tcW w:w="3969" w:type="dxa"/>
            <w:tcMar>
              <w:top w:w="28" w:type="dxa"/>
              <w:left w:w="28" w:type="dxa"/>
              <w:bottom w:w="28" w:type="dxa"/>
              <w:right w:w="28" w:type="dxa"/>
            </w:tcMar>
            <w:vAlign w:val="center"/>
          </w:tcPr>
          <w:p w14:paraId="3DAA3FD9" w14:textId="77777777" w:rsidR="00AB2B30" w:rsidRPr="00AC4FBC" w:rsidRDefault="006A7121">
            <w:pPr>
              <w:pStyle w:val="TAC"/>
              <w:rPr>
                <w:lang w:eastAsia="fi-FI"/>
              </w:rPr>
            </w:pPr>
            <w:r w:rsidRPr="00AC4FBC">
              <w:t>DC_13A_n257A</w:t>
            </w:r>
          </w:p>
        </w:tc>
      </w:tr>
      <w:tr w:rsidR="00AB2B30" w:rsidRPr="00AC4FBC" w14:paraId="00288D96" w14:textId="77777777">
        <w:trPr>
          <w:trHeight w:val="227"/>
          <w:jc w:val="center"/>
        </w:trPr>
        <w:tc>
          <w:tcPr>
            <w:tcW w:w="3969" w:type="dxa"/>
            <w:shd w:val="clear" w:color="auto" w:fill="auto"/>
            <w:noWrap/>
            <w:tcMar>
              <w:top w:w="28" w:type="dxa"/>
              <w:left w:w="28" w:type="dxa"/>
              <w:bottom w:w="28" w:type="dxa"/>
              <w:right w:w="28" w:type="dxa"/>
            </w:tcMar>
            <w:vAlign w:val="center"/>
          </w:tcPr>
          <w:p w14:paraId="6A41FBB6" w14:textId="77777777" w:rsidR="00864D1B" w:rsidRPr="00AC4FBC" w:rsidRDefault="006A7121" w:rsidP="00864D1B">
            <w:pPr>
              <w:pStyle w:val="TAC"/>
            </w:pPr>
            <w:r w:rsidRPr="00AC4FBC">
              <w:t>DC_13A_n260A</w:t>
            </w:r>
          </w:p>
          <w:p w14:paraId="006262E4" w14:textId="77777777" w:rsidR="00864D1B" w:rsidRPr="00AC4FBC" w:rsidRDefault="00864D1B" w:rsidP="00864D1B">
            <w:pPr>
              <w:pStyle w:val="TAC"/>
              <w:rPr>
                <w:lang w:eastAsia="fi-FI"/>
              </w:rPr>
            </w:pPr>
            <w:r w:rsidRPr="00AC4FBC">
              <w:rPr>
                <w:lang w:eastAsia="fi-FI"/>
              </w:rPr>
              <w:t>DC_13A_n260G</w:t>
            </w:r>
          </w:p>
          <w:p w14:paraId="59787C46" w14:textId="77777777" w:rsidR="00864D1B" w:rsidRPr="00AC4FBC" w:rsidRDefault="00864D1B" w:rsidP="00864D1B">
            <w:pPr>
              <w:pStyle w:val="TAC"/>
              <w:rPr>
                <w:lang w:eastAsia="zh-TW"/>
              </w:rPr>
            </w:pPr>
            <w:r w:rsidRPr="00AC4FBC">
              <w:rPr>
                <w:lang w:eastAsia="fi-FI"/>
              </w:rPr>
              <w:t>DC_13A_n260H</w:t>
            </w:r>
          </w:p>
          <w:p w14:paraId="7E447327" w14:textId="77777777" w:rsidR="00864D1B" w:rsidRPr="00AC4FBC" w:rsidRDefault="00864D1B" w:rsidP="00864D1B">
            <w:pPr>
              <w:pStyle w:val="TAC"/>
              <w:rPr>
                <w:rFonts w:cs="Arial"/>
                <w:color w:val="000000"/>
                <w:szCs w:val="18"/>
                <w:lang w:eastAsia="en-US"/>
              </w:rPr>
            </w:pPr>
            <w:r w:rsidRPr="00AC4FBC">
              <w:rPr>
                <w:rFonts w:cs="Arial"/>
                <w:color w:val="000000"/>
                <w:szCs w:val="18"/>
              </w:rPr>
              <w:t>DC_13A_n260I</w:t>
            </w:r>
          </w:p>
          <w:p w14:paraId="08146F61" w14:textId="77777777" w:rsidR="00DA016C" w:rsidRPr="00AC4FBC" w:rsidRDefault="00864D1B" w:rsidP="00864D1B">
            <w:pPr>
              <w:pStyle w:val="TAC"/>
              <w:rPr>
                <w:rFonts w:cs="Arial"/>
                <w:color w:val="000000"/>
                <w:szCs w:val="18"/>
              </w:rPr>
            </w:pPr>
            <w:r w:rsidRPr="00AC4FBC">
              <w:rPr>
                <w:rFonts w:cs="Arial"/>
                <w:color w:val="000000"/>
                <w:szCs w:val="18"/>
              </w:rPr>
              <w:t>DC_13A_n260J</w:t>
            </w:r>
          </w:p>
          <w:p w14:paraId="5020BF03" w14:textId="70EB25C2" w:rsidR="00AB2B30" w:rsidRPr="00AC4FBC" w:rsidRDefault="00864D1B" w:rsidP="00864D1B">
            <w:pPr>
              <w:pStyle w:val="TAC"/>
              <w:rPr>
                <w:lang w:eastAsia="fi-FI"/>
              </w:rPr>
            </w:pPr>
            <w:r w:rsidRPr="00AC4FBC">
              <w:rPr>
                <w:rFonts w:cs="Arial"/>
                <w:color w:val="000000"/>
                <w:szCs w:val="18"/>
              </w:rPr>
              <w:t>DC_13A_n260M</w:t>
            </w:r>
          </w:p>
        </w:tc>
        <w:tc>
          <w:tcPr>
            <w:tcW w:w="3969" w:type="dxa"/>
            <w:tcMar>
              <w:top w:w="28" w:type="dxa"/>
              <w:left w:w="28" w:type="dxa"/>
              <w:bottom w:w="28" w:type="dxa"/>
              <w:right w:w="28" w:type="dxa"/>
            </w:tcMar>
            <w:vAlign w:val="center"/>
          </w:tcPr>
          <w:p w14:paraId="6495D6CB" w14:textId="77777777" w:rsidR="00864D1B" w:rsidRPr="00AC4FBC" w:rsidRDefault="006A7121" w:rsidP="00864D1B">
            <w:pPr>
              <w:pStyle w:val="TAC"/>
            </w:pPr>
            <w:r w:rsidRPr="00AC4FBC">
              <w:t>DC_13A_n260A</w:t>
            </w:r>
          </w:p>
          <w:p w14:paraId="635E05E8" w14:textId="77777777" w:rsidR="00864D1B" w:rsidRPr="00AC4FBC" w:rsidRDefault="00864D1B" w:rsidP="00864D1B">
            <w:pPr>
              <w:pStyle w:val="TAC"/>
              <w:rPr>
                <w:lang w:eastAsia="fi-FI"/>
              </w:rPr>
            </w:pPr>
            <w:r w:rsidRPr="00AC4FBC">
              <w:rPr>
                <w:lang w:eastAsia="fi-FI"/>
              </w:rPr>
              <w:t>DC_13A_n260G</w:t>
            </w:r>
          </w:p>
          <w:p w14:paraId="29157F28" w14:textId="77777777" w:rsidR="00864D1B" w:rsidRPr="00AC4FBC" w:rsidRDefault="00864D1B" w:rsidP="00864D1B">
            <w:pPr>
              <w:pStyle w:val="TAC"/>
              <w:rPr>
                <w:lang w:eastAsia="fi-FI"/>
              </w:rPr>
            </w:pPr>
            <w:r w:rsidRPr="00AC4FBC">
              <w:rPr>
                <w:lang w:eastAsia="fi-FI"/>
              </w:rPr>
              <w:t>DC_13A_n260H</w:t>
            </w:r>
          </w:p>
          <w:p w14:paraId="134CB0D5" w14:textId="38BBEE42" w:rsidR="00AB2B30" w:rsidRPr="00AC4FBC" w:rsidRDefault="00864D1B" w:rsidP="00864D1B">
            <w:pPr>
              <w:pStyle w:val="TAC"/>
              <w:rPr>
                <w:lang w:eastAsia="fi-FI"/>
              </w:rPr>
            </w:pPr>
            <w:r w:rsidRPr="00AC4FBC">
              <w:rPr>
                <w:lang w:eastAsia="fi-FI"/>
              </w:rPr>
              <w:t>DC_13A_n260O</w:t>
            </w:r>
          </w:p>
        </w:tc>
      </w:tr>
      <w:tr w:rsidR="00BF330D" w:rsidRPr="00AC4FBC" w14:paraId="3C16B78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C7FB645"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A</w:t>
            </w:r>
          </w:p>
          <w:p w14:paraId="3A8042FE"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G</w:t>
            </w:r>
          </w:p>
          <w:p w14:paraId="6596E084"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H</w:t>
            </w:r>
          </w:p>
          <w:p w14:paraId="6830046A" w14:textId="77777777" w:rsidR="00BF330D" w:rsidRPr="00AC4FBC" w:rsidRDefault="00BF330D" w:rsidP="00931ECD">
            <w:pPr>
              <w:pStyle w:val="TAC"/>
            </w:pPr>
            <w:r w:rsidRPr="00AC4FBC">
              <w:rPr>
                <w:bCs/>
                <w:lang w:eastAsia="fi-FI"/>
              </w:rPr>
              <w:t>DC_</w:t>
            </w:r>
            <w:r w:rsidRPr="00AC4FBC">
              <w:rPr>
                <w:bCs/>
                <w:lang w:eastAsia="zh-CN"/>
              </w:rPr>
              <w:t>14A_n260I</w:t>
            </w:r>
          </w:p>
        </w:tc>
        <w:tc>
          <w:tcPr>
            <w:tcW w:w="3969" w:type="dxa"/>
            <w:tcMar>
              <w:top w:w="28" w:type="dxa"/>
              <w:left w:w="28" w:type="dxa"/>
              <w:bottom w:w="28" w:type="dxa"/>
              <w:right w:w="28" w:type="dxa"/>
            </w:tcMar>
            <w:vAlign w:val="center"/>
          </w:tcPr>
          <w:p w14:paraId="152635E5"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A</w:t>
            </w:r>
          </w:p>
          <w:p w14:paraId="75EE4E6E"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G</w:t>
            </w:r>
          </w:p>
          <w:p w14:paraId="5243D3A9" w14:textId="77777777" w:rsidR="00BF330D" w:rsidRPr="00AC4FBC" w:rsidRDefault="00BF330D" w:rsidP="00931ECD">
            <w:pPr>
              <w:pStyle w:val="TAC"/>
              <w:rPr>
                <w:bCs/>
                <w:lang w:eastAsia="zh-CN"/>
              </w:rPr>
            </w:pPr>
            <w:r w:rsidRPr="00AC4FBC">
              <w:rPr>
                <w:bCs/>
                <w:lang w:eastAsia="fi-FI"/>
              </w:rPr>
              <w:t>DC_</w:t>
            </w:r>
            <w:r w:rsidRPr="00AC4FBC">
              <w:rPr>
                <w:bCs/>
                <w:lang w:eastAsia="zh-CN"/>
              </w:rPr>
              <w:t>14A_n260H</w:t>
            </w:r>
          </w:p>
          <w:p w14:paraId="0F1BE46C" w14:textId="77777777" w:rsidR="00BF330D" w:rsidRPr="00AC4FBC" w:rsidRDefault="00BF330D" w:rsidP="00931ECD">
            <w:pPr>
              <w:pStyle w:val="TAC"/>
            </w:pPr>
            <w:r w:rsidRPr="00AC4FBC">
              <w:rPr>
                <w:bCs/>
                <w:lang w:eastAsia="fi-FI"/>
              </w:rPr>
              <w:t>DC_</w:t>
            </w:r>
            <w:r w:rsidRPr="00AC4FBC">
              <w:rPr>
                <w:bCs/>
                <w:lang w:eastAsia="zh-CN"/>
              </w:rPr>
              <w:t>14A_n260I</w:t>
            </w:r>
          </w:p>
        </w:tc>
      </w:tr>
      <w:tr w:rsidR="00165697" w:rsidRPr="00AC4FBC" w14:paraId="5102D8D1" w14:textId="77777777">
        <w:trPr>
          <w:trHeight w:val="227"/>
          <w:jc w:val="center"/>
        </w:trPr>
        <w:tc>
          <w:tcPr>
            <w:tcW w:w="3969" w:type="dxa"/>
            <w:shd w:val="clear" w:color="auto" w:fill="auto"/>
            <w:noWrap/>
            <w:tcMar>
              <w:top w:w="28" w:type="dxa"/>
              <w:left w:w="28" w:type="dxa"/>
              <w:bottom w:w="28" w:type="dxa"/>
              <w:right w:w="28" w:type="dxa"/>
            </w:tcMar>
            <w:vAlign w:val="center"/>
          </w:tcPr>
          <w:p w14:paraId="34FE202C" w14:textId="77777777" w:rsidR="00165697" w:rsidRDefault="00165697" w:rsidP="00165697">
            <w:pPr>
              <w:pStyle w:val="TAC"/>
              <w:rPr>
                <w:ins w:id="1229" w:author="0934" w:date="2024-03-27T13:57:00Z"/>
              </w:rPr>
            </w:pPr>
            <w:r w:rsidRPr="00711B96">
              <w:t>DC_18A_n257A</w:t>
            </w:r>
          </w:p>
          <w:p w14:paraId="14250FF4" w14:textId="77777777" w:rsidR="00165697" w:rsidRPr="00711B96" w:rsidRDefault="00165697" w:rsidP="00165697">
            <w:pPr>
              <w:pStyle w:val="TAC"/>
            </w:pPr>
            <w:ins w:id="1230" w:author="0934" w:date="2024-03-27T13:57:00Z">
              <w:r>
                <w:t>DC_18A_n257G</w:t>
              </w:r>
            </w:ins>
          </w:p>
          <w:p w14:paraId="2ECC5B6E" w14:textId="6CE1C08E" w:rsidR="00165697" w:rsidRPr="00AC4FBC" w:rsidRDefault="00165697" w:rsidP="00165697">
            <w:pPr>
              <w:pStyle w:val="TAC"/>
              <w:rPr>
                <w:lang w:eastAsia="fi-FI"/>
              </w:rPr>
            </w:pPr>
            <w:r w:rsidRPr="00711B96">
              <w:rPr>
                <w:rFonts w:eastAsia="MS Mincho"/>
                <w:lang w:eastAsia="ja-JP"/>
              </w:rPr>
              <w:t>DC_18A_n257I</w:t>
            </w:r>
          </w:p>
        </w:tc>
        <w:tc>
          <w:tcPr>
            <w:tcW w:w="3969" w:type="dxa"/>
            <w:tcMar>
              <w:top w:w="28" w:type="dxa"/>
              <w:left w:w="28" w:type="dxa"/>
              <w:bottom w:w="28" w:type="dxa"/>
              <w:right w:w="28" w:type="dxa"/>
            </w:tcMar>
            <w:vAlign w:val="center"/>
          </w:tcPr>
          <w:p w14:paraId="734897A6" w14:textId="77777777" w:rsidR="00165697" w:rsidRDefault="00165697" w:rsidP="00165697">
            <w:pPr>
              <w:pStyle w:val="TAC"/>
              <w:rPr>
                <w:ins w:id="1231" w:author="0934" w:date="2024-03-27T13:57:00Z"/>
              </w:rPr>
            </w:pPr>
            <w:r w:rsidRPr="00711B96">
              <w:t>DC_18A_n257A</w:t>
            </w:r>
          </w:p>
          <w:p w14:paraId="42EEB8BC" w14:textId="77777777" w:rsidR="00165697" w:rsidRPr="00711B96" w:rsidRDefault="00165697" w:rsidP="00165697">
            <w:pPr>
              <w:pStyle w:val="TAC"/>
            </w:pPr>
            <w:ins w:id="1232" w:author="0934" w:date="2024-03-27T13:57:00Z">
              <w:r>
                <w:t>DC_18A_n257G</w:t>
              </w:r>
            </w:ins>
          </w:p>
          <w:p w14:paraId="70DC5DAE" w14:textId="5B31E0D5" w:rsidR="00165697" w:rsidRPr="00AC4FBC" w:rsidRDefault="00165697" w:rsidP="00165697">
            <w:pPr>
              <w:pStyle w:val="TAC"/>
              <w:rPr>
                <w:lang w:eastAsia="fi-FI"/>
              </w:rPr>
            </w:pPr>
            <w:r w:rsidRPr="00711B96">
              <w:rPr>
                <w:rFonts w:eastAsia="MS Mincho"/>
                <w:lang w:eastAsia="ja-JP"/>
              </w:rPr>
              <w:t>DC_18A_n257I</w:t>
            </w:r>
          </w:p>
        </w:tc>
      </w:tr>
      <w:tr w:rsidR="00165697" w:rsidRPr="00AC4FBC" w14:paraId="06EAF64F" w14:textId="77777777">
        <w:trPr>
          <w:trHeight w:val="227"/>
          <w:jc w:val="center"/>
        </w:trPr>
        <w:tc>
          <w:tcPr>
            <w:tcW w:w="3969" w:type="dxa"/>
            <w:shd w:val="clear" w:color="auto" w:fill="auto"/>
            <w:noWrap/>
            <w:tcMar>
              <w:top w:w="28" w:type="dxa"/>
              <w:left w:w="28" w:type="dxa"/>
              <w:bottom w:w="28" w:type="dxa"/>
              <w:right w:w="28" w:type="dxa"/>
            </w:tcMar>
            <w:vAlign w:val="center"/>
          </w:tcPr>
          <w:p w14:paraId="7544A676" w14:textId="77777777" w:rsidR="00165697" w:rsidRPr="00AC4FBC" w:rsidRDefault="00165697" w:rsidP="00165697">
            <w:pPr>
              <w:pStyle w:val="TAC"/>
              <w:rPr>
                <w:lang w:eastAsia="fi-FI"/>
              </w:rPr>
            </w:pPr>
            <w:r w:rsidRPr="00AC4FBC">
              <w:rPr>
                <w:lang w:eastAsia="fi-FI"/>
              </w:rPr>
              <w:t>DC_19A_n257A</w:t>
            </w:r>
          </w:p>
          <w:p w14:paraId="61C29578" w14:textId="4B96BFC4" w:rsidR="00165697" w:rsidRPr="00AC4FBC" w:rsidRDefault="00165697" w:rsidP="00165697">
            <w:pPr>
              <w:pStyle w:val="TAC"/>
              <w:rPr>
                <w:lang w:eastAsia="fi-FI"/>
              </w:rPr>
            </w:pPr>
            <w:r w:rsidRPr="00AC4FBC">
              <w:rPr>
                <w:lang w:eastAsia="fi-FI"/>
              </w:rPr>
              <w:t>DC_19A_n257D</w:t>
            </w:r>
          </w:p>
          <w:p w14:paraId="00ECFAC8" w14:textId="77777777" w:rsidR="00165697" w:rsidRPr="00AC4FBC" w:rsidRDefault="00165697" w:rsidP="00165697">
            <w:pPr>
              <w:pStyle w:val="TAC"/>
              <w:keepNext w:val="0"/>
              <w:rPr>
                <w:lang w:eastAsia="ja-JP"/>
              </w:rPr>
            </w:pPr>
            <w:r w:rsidRPr="00AC4FBC">
              <w:rPr>
                <w:lang w:eastAsia="ja-JP"/>
              </w:rPr>
              <w:t>DC_19A_n257G</w:t>
            </w:r>
          </w:p>
          <w:p w14:paraId="1E5D8A7F" w14:textId="77777777" w:rsidR="00165697" w:rsidRPr="00AC4FBC" w:rsidRDefault="00165697" w:rsidP="00165697">
            <w:pPr>
              <w:pStyle w:val="TAC"/>
              <w:keepNext w:val="0"/>
              <w:rPr>
                <w:lang w:eastAsia="ja-JP"/>
              </w:rPr>
            </w:pPr>
            <w:r w:rsidRPr="00AC4FBC">
              <w:rPr>
                <w:lang w:eastAsia="ja-JP"/>
              </w:rPr>
              <w:t>DC_19A_n257H</w:t>
            </w:r>
          </w:p>
          <w:p w14:paraId="0596FAB1" w14:textId="77777777" w:rsidR="00165697" w:rsidRPr="00AC4FBC" w:rsidRDefault="00165697" w:rsidP="00165697">
            <w:pPr>
              <w:pStyle w:val="TAC"/>
              <w:rPr>
                <w:lang w:eastAsia="fi-FI"/>
              </w:rPr>
            </w:pPr>
            <w:r w:rsidRPr="00AC4FBC">
              <w:rPr>
                <w:lang w:eastAsia="ja-JP"/>
              </w:rPr>
              <w:t>DC_19A_n257I</w:t>
            </w:r>
          </w:p>
        </w:tc>
        <w:tc>
          <w:tcPr>
            <w:tcW w:w="3969" w:type="dxa"/>
            <w:tcMar>
              <w:top w:w="28" w:type="dxa"/>
              <w:left w:w="28" w:type="dxa"/>
              <w:bottom w:w="28" w:type="dxa"/>
              <w:right w:w="28" w:type="dxa"/>
            </w:tcMar>
            <w:vAlign w:val="center"/>
          </w:tcPr>
          <w:p w14:paraId="0C1BFB09" w14:textId="77777777" w:rsidR="00165697" w:rsidRPr="00AC4FBC" w:rsidRDefault="00165697" w:rsidP="00165697">
            <w:pPr>
              <w:pStyle w:val="TAC"/>
              <w:rPr>
                <w:lang w:eastAsia="fi-FI"/>
              </w:rPr>
            </w:pPr>
            <w:r w:rsidRPr="00AC4FBC">
              <w:rPr>
                <w:lang w:eastAsia="fi-FI"/>
              </w:rPr>
              <w:t>DC_19A_n257A</w:t>
            </w:r>
          </w:p>
          <w:p w14:paraId="287A2FDF" w14:textId="77777777" w:rsidR="00165697" w:rsidRPr="00AC4FBC" w:rsidRDefault="00165697" w:rsidP="00165697">
            <w:pPr>
              <w:pStyle w:val="TAC"/>
              <w:keepNext w:val="0"/>
              <w:rPr>
                <w:lang w:eastAsia="ja-JP"/>
              </w:rPr>
            </w:pPr>
            <w:r w:rsidRPr="00AC4FBC">
              <w:rPr>
                <w:lang w:eastAsia="ja-JP"/>
              </w:rPr>
              <w:t>DC_19A_n257G</w:t>
            </w:r>
          </w:p>
          <w:p w14:paraId="728B448E" w14:textId="77777777" w:rsidR="00165697" w:rsidRPr="00AC4FBC" w:rsidRDefault="00165697" w:rsidP="00165697">
            <w:pPr>
              <w:pStyle w:val="TAC"/>
              <w:keepNext w:val="0"/>
              <w:rPr>
                <w:lang w:eastAsia="ja-JP"/>
              </w:rPr>
            </w:pPr>
            <w:r w:rsidRPr="00AC4FBC">
              <w:rPr>
                <w:lang w:eastAsia="ja-JP"/>
              </w:rPr>
              <w:t>DC_19A_n257H</w:t>
            </w:r>
          </w:p>
          <w:p w14:paraId="63D1E92B" w14:textId="77777777" w:rsidR="00165697" w:rsidRPr="00AC4FBC" w:rsidRDefault="00165697" w:rsidP="00165697">
            <w:pPr>
              <w:pStyle w:val="TAC"/>
              <w:rPr>
                <w:lang w:eastAsia="fi-FI"/>
              </w:rPr>
            </w:pPr>
            <w:r w:rsidRPr="00AC4FBC">
              <w:rPr>
                <w:lang w:eastAsia="ja-JP"/>
              </w:rPr>
              <w:t>DC_19A_n257I</w:t>
            </w:r>
          </w:p>
        </w:tc>
      </w:tr>
      <w:tr w:rsidR="00165697" w:rsidRPr="00AC4FBC" w14:paraId="528AABB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0AB5E62" w14:textId="77777777" w:rsidR="00165697" w:rsidRPr="00AC4FBC" w:rsidRDefault="00165697" w:rsidP="00165697">
            <w:pPr>
              <w:pStyle w:val="TAC"/>
              <w:rPr>
                <w:lang w:eastAsia="fi-FI"/>
              </w:rPr>
            </w:pPr>
            <w:r w:rsidRPr="00AC4FBC">
              <w:rPr>
                <w:lang w:eastAsia="ja-JP"/>
              </w:rPr>
              <w:t>DC_20A_n257A</w:t>
            </w:r>
          </w:p>
        </w:tc>
        <w:tc>
          <w:tcPr>
            <w:tcW w:w="3969" w:type="dxa"/>
            <w:tcMar>
              <w:top w:w="28" w:type="dxa"/>
              <w:left w:w="28" w:type="dxa"/>
              <w:bottom w:w="28" w:type="dxa"/>
              <w:right w:w="28" w:type="dxa"/>
            </w:tcMar>
            <w:vAlign w:val="center"/>
          </w:tcPr>
          <w:p w14:paraId="69508EFF" w14:textId="77777777" w:rsidR="00165697" w:rsidRPr="00AC4FBC" w:rsidRDefault="00165697" w:rsidP="00165697">
            <w:pPr>
              <w:pStyle w:val="TAC"/>
              <w:rPr>
                <w:lang w:eastAsia="fi-FI"/>
              </w:rPr>
            </w:pPr>
            <w:r w:rsidRPr="00AC4FBC">
              <w:rPr>
                <w:lang w:eastAsia="fi-FI"/>
              </w:rPr>
              <w:t>DC_20A_n257A</w:t>
            </w:r>
          </w:p>
        </w:tc>
      </w:tr>
      <w:tr w:rsidR="00165697" w:rsidRPr="00AC4FBC" w14:paraId="06706A80" w14:textId="77777777">
        <w:trPr>
          <w:trHeight w:val="227"/>
          <w:jc w:val="center"/>
        </w:trPr>
        <w:tc>
          <w:tcPr>
            <w:tcW w:w="3969" w:type="dxa"/>
            <w:shd w:val="clear" w:color="auto" w:fill="auto"/>
            <w:noWrap/>
            <w:tcMar>
              <w:top w:w="28" w:type="dxa"/>
              <w:left w:w="28" w:type="dxa"/>
              <w:bottom w:w="28" w:type="dxa"/>
              <w:right w:w="28" w:type="dxa"/>
            </w:tcMar>
            <w:vAlign w:val="center"/>
          </w:tcPr>
          <w:p w14:paraId="2BA697B0" w14:textId="77777777" w:rsidR="00165697" w:rsidRPr="00AC4FBC" w:rsidRDefault="00165697" w:rsidP="00165697">
            <w:pPr>
              <w:pStyle w:val="TAC"/>
              <w:rPr>
                <w:lang w:eastAsia="fi-FI"/>
              </w:rPr>
            </w:pPr>
            <w:r w:rsidRPr="00AC4FBC">
              <w:rPr>
                <w:lang w:eastAsia="fi-FI"/>
              </w:rPr>
              <w:t>DC_21A_n257A</w:t>
            </w:r>
          </w:p>
          <w:p w14:paraId="120A7862" w14:textId="2F391069" w:rsidR="00165697" w:rsidRPr="00AC4FBC" w:rsidRDefault="00165697" w:rsidP="00165697">
            <w:pPr>
              <w:pStyle w:val="TAC"/>
              <w:rPr>
                <w:lang w:eastAsia="fi-FI"/>
              </w:rPr>
            </w:pPr>
            <w:r w:rsidRPr="00AC4FBC">
              <w:rPr>
                <w:lang w:eastAsia="ja-JP"/>
              </w:rPr>
              <w:t>DC_21A_n257G</w:t>
            </w:r>
          </w:p>
        </w:tc>
        <w:tc>
          <w:tcPr>
            <w:tcW w:w="3969" w:type="dxa"/>
            <w:tcMar>
              <w:top w:w="28" w:type="dxa"/>
              <w:left w:w="28" w:type="dxa"/>
              <w:bottom w:w="28" w:type="dxa"/>
              <w:right w:w="28" w:type="dxa"/>
            </w:tcMar>
            <w:vAlign w:val="center"/>
          </w:tcPr>
          <w:p w14:paraId="36B8F6BB" w14:textId="77777777" w:rsidR="00165697" w:rsidRPr="00AC4FBC" w:rsidRDefault="00165697" w:rsidP="00165697">
            <w:pPr>
              <w:pStyle w:val="TAC"/>
              <w:rPr>
                <w:lang w:eastAsia="fi-FI"/>
              </w:rPr>
            </w:pPr>
            <w:r w:rsidRPr="00AC4FBC">
              <w:rPr>
                <w:lang w:eastAsia="fi-FI"/>
              </w:rPr>
              <w:t>DC_21A_n257A</w:t>
            </w:r>
          </w:p>
          <w:p w14:paraId="0E23974F" w14:textId="7EA6383A" w:rsidR="00165697" w:rsidRPr="00AC4FBC" w:rsidRDefault="00165697" w:rsidP="00165697">
            <w:pPr>
              <w:pStyle w:val="TAC"/>
              <w:keepNext w:val="0"/>
              <w:rPr>
                <w:lang w:eastAsia="fi-FI"/>
              </w:rPr>
            </w:pPr>
            <w:r w:rsidRPr="00AC4FBC">
              <w:rPr>
                <w:lang w:eastAsia="ja-JP"/>
              </w:rPr>
              <w:t>DC_21A_n257G</w:t>
            </w:r>
          </w:p>
        </w:tc>
      </w:tr>
      <w:tr w:rsidR="00165697" w:rsidRPr="00AC4FBC" w14:paraId="45737B54" w14:textId="77777777">
        <w:trPr>
          <w:trHeight w:val="227"/>
          <w:jc w:val="center"/>
        </w:trPr>
        <w:tc>
          <w:tcPr>
            <w:tcW w:w="3969" w:type="dxa"/>
            <w:shd w:val="clear" w:color="auto" w:fill="auto"/>
            <w:noWrap/>
            <w:tcMar>
              <w:top w:w="28" w:type="dxa"/>
              <w:left w:w="28" w:type="dxa"/>
              <w:bottom w:w="28" w:type="dxa"/>
              <w:right w:w="28" w:type="dxa"/>
            </w:tcMar>
            <w:vAlign w:val="center"/>
          </w:tcPr>
          <w:p w14:paraId="7D142A8E" w14:textId="77777777" w:rsidR="00165697" w:rsidRPr="00AC4FBC" w:rsidRDefault="00165697" w:rsidP="00165697">
            <w:pPr>
              <w:pStyle w:val="TAC"/>
              <w:rPr>
                <w:lang w:eastAsia="fi-FI"/>
              </w:rPr>
            </w:pPr>
            <w:r w:rsidRPr="00AC4FBC">
              <w:rPr>
                <w:lang w:eastAsia="fi-FI"/>
              </w:rPr>
              <w:lastRenderedPageBreak/>
              <w:t>DC_66A_n260A</w:t>
            </w:r>
          </w:p>
          <w:p w14:paraId="09B188AB" w14:textId="77777777" w:rsidR="00165697" w:rsidRPr="00AC4FBC" w:rsidRDefault="00165697" w:rsidP="00165697">
            <w:pPr>
              <w:pStyle w:val="TAC"/>
              <w:rPr>
                <w:lang w:eastAsia="fi-FI"/>
              </w:rPr>
            </w:pPr>
            <w:r w:rsidRPr="00AC4FBC">
              <w:rPr>
                <w:lang w:eastAsia="fi-FI"/>
              </w:rPr>
              <w:t>DC_66A_n260D</w:t>
            </w:r>
          </w:p>
          <w:p w14:paraId="7AD4BDFE" w14:textId="77777777" w:rsidR="00165697" w:rsidRPr="00AC4FBC" w:rsidRDefault="00165697" w:rsidP="00165697">
            <w:pPr>
              <w:pStyle w:val="TAC"/>
              <w:rPr>
                <w:lang w:eastAsia="fi-FI"/>
              </w:rPr>
            </w:pPr>
            <w:r w:rsidRPr="00AC4FBC">
              <w:rPr>
                <w:lang w:eastAsia="fi-FI"/>
              </w:rPr>
              <w:t>DC_66A_n260E</w:t>
            </w:r>
          </w:p>
          <w:p w14:paraId="4E89AA1D" w14:textId="77777777" w:rsidR="00165697" w:rsidRPr="00AC4FBC" w:rsidRDefault="00165697" w:rsidP="00165697">
            <w:pPr>
              <w:pStyle w:val="TAC"/>
              <w:rPr>
                <w:lang w:eastAsia="fi-FI"/>
              </w:rPr>
            </w:pPr>
            <w:r w:rsidRPr="00AC4FBC">
              <w:rPr>
                <w:lang w:eastAsia="fi-FI"/>
              </w:rPr>
              <w:t>DC_66A_n260F</w:t>
            </w:r>
          </w:p>
          <w:p w14:paraId="125009A8" w14:textId="77777777" w:rsidR="00165697" w:rsidRPr="00AC4FBC" w:rsidRDefault="00165697" w:rsidP="00165697">
            <w:pPr>
              <w:pStyle w:val="TAC"/>
              <w:rPr>
                <w:lang w:eastAsia="fi-FI"/>
              </w:rPr>
            </w:pPr>
            <w:r w:rsidRPr="00AC4FBC">
              <w:rPr>
                <w:lang w:eastAsia="fi-FI"/>
              </w:rPr>
              <w:t>DC_66A_n260G</w:t>
            </w:r>
          </w:p>
          <w:p w14:paraId="238F33D2" w14:textId="77777777" w:rsidR="00165697" w:rsidRPr="00AC4FBC" w:rsidRDefault="00165697" w:rsidP="00165697">
            <w:pPr>
              <w:pStyle w:val="TAC"/>
              <w:rPr>
                <w:lang w:eastAsia="fi-FI"/>
              </w:rPr>
            </w:pPr>
            <w:r w:rsidRPr="00AC4FBC">
              <w:rPr>
                <w:lang w:eastAsia="fi-FI"/>
              </w:rPr>
              <w:t>DC_66A_n260H</w:t>
            </w:r>
          </w:p>
          <w:p w14:paraId="47C3C532" w14:textId="77777777" w:rsidR="00165697" w:rsidRPr="00AC4FBC" w:rsidRDefault="00165697" w:rsidP="00165697">
            <w:pPr>
              <w:pStyle w:val="TAC"/>
              <w:rPr>
                <w:lang w:eastAsia="fi-FI"/>
              </w:rPr>
            </w:pPr>
            <w:r w:rsidRPr="00AC4FBC">
              <w:rPr>
                <w:lang w:eastAsia="fi-FI"/>
              </w:rPr>
              <w:t>DC_66A_n260I</w:t>
            </w:r>
          </w:p>
          <w:p w14:paraId="3C70FB10" w14:textId="77777777" w:rsidR="00165697" w:rsidRPr="00AC4FBC" w:rsidRDefault="00165697" w:rsidP="00165697">
            <w:pPr>
              <w:pStyle w:val="TAC"/>
              <w:rPr>
                <w:lang w:eastAsia="fi-FI"/>
              </w:rPr>
            </w:pPr>
            <w:r w:rsidRPr="00AC4FBC">
              <w:rPr>
                <w:lang w:eastAsia="fi-FI"/>
              </w:rPr>
              <w:t>DC_66A_n260J</w:t>
            </w:r>
          </w:p>
          <w:p w14:paraId="555C5DDE" w14:textId="77777777" w:rsidR="00165697" w:rsidRPr="00AC4FBC" w:rsidRDefault="00165697" w:rsidP="00165697">
            <w:pPr>
              <w:pStyle w:val="TAC"/>
              <w:rPr>
                <w:lang w:eastAsia="fi-FI"/>
              </w:rPr>
            </w:pPr>
            <w:r w:rsidRPr="00AC4FBC">
              <w:rPr>
                <w:lang w:eastAsia="fi-FI"/>
              </w:rPr>
              <w:t>DC_66A_n260K</w:t>
            </w:r>
          </w:p>
          <w:p w14:paraId="5389EB4F" w14:textId="77777777" w:rsidR="00165697" w:rsidRPr="00AC4FBC" w:rsidRDefault="00165697" w:rsidP="00165697">
            <w:pPr>
              <w:pStyle w:val="TAC"/>
              <w:rPr>
                <w:lang w:eastAsia="fi-FI"/>
              </w:rPr>
            </w:pPr>
            <w:r w:rsidRPr="00AC4FBC">
              <w:rPr>
                <w:lang w:eastAsia="fi-FI"/>
              </w:rPr>
              <w:t>DC_66A_n260L</w:t>
            </w:r>
          </w:p>
          <w:p w14:paraId="6D15117C" w14:textId="77777777" w:rsidR="00165697" w:rsidRPr="00AC4FBC" w:rsidRDefault="00165697" w:rsidP="00165697">
            <w:pPr>
              <w:pStyle w:val="TAC"/>
              <w:rPr>
                <w:lang w:eastAsia="fi-FI"/>
              </w:rPr>
            </w:pPr>
            <w:r w:rsidRPr="00AC4FBC">
              <w:rPr>
                <w:lang w:eastAsia="fi-FI"/>
              </w:rPr>
              <w:t>DC_66A_n260M</w:t>
            </w:r>
          </w:p>
          <w:p w14:paraId="08387E92" w14:textId="722ECD6A" w:rsidR="00165697" w:rsidRPr="00AC4FBC" w:rsidRDefault="00165697" w:rsidP="00165697">
            <w:pPr>
              <w:pStyle w:val="TAC"/>
              <w:rPr>
                <w:rFonts w:cs="Arial"/>
                <w:szCs w:val="18"/>
              </w:rPr>
            </w:pPr>
            <w:r w:rsidRPr="00AC4FBC">
              <w:rPr>
                <w:lang w:eastAsia="fi-FI"/>
              </w:rPr>
              <w:t>DC_66A_n260O</w:t>
            </w:r>
          </w:p>
        </w:tc>
        <w:tc>
          <w:tcPr>
            <w:tcW w:w="3969" w:type="dxa"/>
            <w:tcMar>
              <w:top w:w="28" w:type="dxa"/>
              <w:left w:w="28" w:type="dxa"/>
              <w:bottom w:w="28" w:type="dxa"/>
              <w:right w:w="28" w:type="dxa"/>
            </w:tcMar>
            <w:vAlign w:val="center"/>
          </w:tcPr>
          <w:p w14:paraId="7B03D095" w14:textId="77777777" w:rsidR="00165697" w:rsidRPr="00AC4FBC" w:rsidRDefault="00165697" w:rsidP="00165697">
            <w:pPr>
              <w:pStyle w:val="TAC"/>
            </w:pPr>
            <w:r w:rsidRPr="00AC4FBC">
              <w:t>DC_66A_n260A</w:t>
            </w:r>
          </w:p>
          <w:p w14:paraId="5C65D771" w14:textId="77777777" w:rsidR="00165697" w:rsidRPr="00AC4FBC" w:rsidRDefault="00165697" w:rsidP="00165697">
            <w:pPr>
              <w:pStyle w:val="TAC"/>
              <w:rPr>
                <w:rFonts w:cs="Arial"/>
                <w:color w:val="000000"/>
                <w:szCs w:val="18"/>
                <w:lang w:eastAsia="zh-TW"/>
              </w:rPr>
            </w:pPr>
            <w:r w:rsidRPr="00AC4FBC">
              <w:rPr>
                <w:rFonts w:cs="Arial"/>
                <w:color w:val="000000"/>
                <w:szCs w:val="18"/>
              </w:rPr>
              <w:t>DC_66A_n260G</w:t>
            </w:r>
          </w:p>
          <w:p w14:paraId="4A06F8DF" w14:textId="77777777" w:rsidR="00165697" w:rsidRPr="00AC4FBC" w:rsidRDefault="00165697" w:rsidP="00165697">
            <w:pPr>
              <w:pStyle w:val="TAC"/>
              <w:rPr>
                <w:lang w:eastAsia="zh-TW"/>
              </w:rPr>
            </w:pPr>
            <w:r w:rsidRPr="00AC4FBC">
              <w:rPr>
                <w:lang w:eastAsia="zh-TW"/>
              </w:rPr>
              <w:t>DC_66A_n260H</w:t>
            </w:r>
          </w:p>
          <w:p w14:paraId="08864F4B" w14:textId="77777777" w:rsidR="00165697" w:rsidRPr="00AC4FBC" w:rsidRDefault="00165697" w:rsidP="00165697">
            <w:pPr>
              <w:pStyle w:val="TAC"/>
              <w:rPr>
                <w:rFonts w:cs="Arial"/>
                <w:color w:val="000000"/>
                <w:szCs w:val="18"/>
                <w:lang w:eastAsia="en-US"/>
              </w:rPr>
            </w:pPr>
            <w:r w:rsidRPr="00AC4FBC">
              <w:rPr>
                <w:rFonts w:cs="Arial"/>
                <w:color w:val="000000"/>
                <w:szCs w:val="18"/>
              </w:rPr>
              <w:t>DC_66A_n260O</w:t>
            </w:r>
          </w:p>
          <w:p w14:paraId="239CA047" w14:textId="77777777" w:rsidR="00165697" w:rsidRPr="00AC4FBC" w:rsidRDefault="00165697" w:rsidP="00165697">
            <w:pPr>
              <w:pStyle w:val="TAC"/>
              <w:rPr>
                <w:rFonts w:cs="Arial"/>
                <w:color w:val="000000"/>
                <w:szCs w:val="18"/>
              </w:rPr>
            </w:pPr>
            <w:r w:rsidRPr="00AC4FBC">
              <w:rPr>
                <w:rFonts w:cs="Arial"/>
                <w:color w:val="000000"/>
                <w:szCs w:val="18"/>
              </w:rPr>
              <w:t>DC_66A_n260P</w:t>
            </w:r>
          </w:p>
          <w:p w14:paraId="7A5C63F4" w14:textId="4ABD87D4" w:rsidR="00165697" w:rsidRPr="00AC4FBC" w:rsidRDefault="00165697" w:rsidP="00165697">
            <w:pPr>
              <w:pStyle w:val="TAC"/>
              <w:rPr>
                <w:rFonts w:cs="Arial"/>
                <w:szCs w:val="18"/>
              </w:rPr>
            </w:pPr>
            <w:r w:rsidRPr="00AC4FBC">
              <w:rPr>
                <w:rFonts w:cs="Arial"/>
                <w:color w:val="000000"/>
                <w:szCs w:val="18"/>
              </w:rPr>
              <w:t>DC_66A_n260Q</w:t>
            </w:r>
          </w:p>
        </w:tc>
      </w:tr>
      <w:tr w:rsidR="00165697" w:rsidRPr="00AC4FBC" w14:paraId="4D81FD0F" w14:textId="77777777">
        <w:trPr>
          <w:trHeight w:val="227"/>
          <w:jc w:val="center"/>
        </w:trPr>
        <w:tc>
          <w:tcPr>
            <w:tcW w:w="3969" w:type="dxa"/>
            <w:shd w:val="clear" w:color="auto" w:fill="auto"/>
            <w:noWrap/>
            <w:tcMar>
              <w:top w:w="28" w:type="dxa"/>
              <w:left w:w="28" w:type="dxa"/>
              <w:bottom w:w="28" w:type="dxa"/>
              <w:right w:w="28" w:type="dxa"/>
            </w:tcMar>
            <w:vAlign w:val="center"/>
          </w:tcPr>
          <w:p w14:paraId="3045B82D" w14:textId="77777777" w:rsidR="00165697" w:rsidRPr="00AC4FBC" w:rsidRDefault="00165697" w:rsidP="00165697">
            <w:pPr>
              <w:pStyle w:val="TAC"/>
            </w:pPr>
            <w:r w:rsidRPr="00AC4FBC">
              <w:t>DC_66A-66A_n260A</w:t>
            </w:r>
          </w:p>
          <w:p w14:paraId="7DB754FC" w14:textId="77777777" w:rsidR="00165697" w:rsidRPr="00AC4FBC" w:rsidRDefault="00165697" w:rsidP="00165697">
            <w:pPr>
              <w:pStyle w:val="TAC"/>
              <w:rPr>
                <w:lang w:eastAsia="fi-FI"/>
              </w:rPr>
            </w:pPr>
            <w:r w:rsidRPr="00AC4FBC">
              <w:rPr>
                <w:lang w:eastAsia="fi-FI"/>
              </w:rPr>
              <w:t>DC_</w:t>
            </w:r>
            <w:r w:rsidRPr="00AC4FBC">
              <w:t>66A-</w:t>
            </w:r>
            <w:r w:rsidRPr="00AC4FBC">
              <w:rPr>
                <w:lang w:eastAsia="fi-FI"/>
              </w:rPr>
              <w:t>66A_n260G</w:t>
            </w:r>
          </w:p>
          <w:p w14:paraId="7D44420D" w14:textId="77777777" w:rsidR="00165697" w:rsidRPr="00AC4FBC" w:rsidRDefault="00165697" w:rsidP="00165697">
            <w:pPr>
              <w:pStyle w:val="TAC"/>
              <w:rPr>
                <w:lang w:eastAsia="fi-FI"/>
              </w:rPr>
            </w:pPr>
            <w:r w:rsidRPr="00AC4FBC">
              <w:rPr>
                <w:lang w:eastAsia="fi-FI"/>
              </w:rPr>
              <w:t>DC_</w:t>
            </w:r>
            <w:r w:rsidRPr="00AC4FBC">
              <w:t>66A-</w:t>
            </w:r>
            <w:r w:rsidRPr="00AC4FBC">
              <w:rPr>
                <w:lang w:eastAsia="fi-FI"/>
              </w:rPr>
              <w:t>66A_n260H</w:t>
            </w:r>
          </w:p>
          <w:p w14:paraId="3EA6EC53" w14:textId="77777777" w:rsidR="00165697" w:rsidRPr="00AC4FBC" w:rsidRDefault="00165697" w:rsidP="00165697">
            <w:pPr>
              <w:pStyle w:val="TAC"/>
              <w:rPr>
                <w:lang w:eastAsia="fi-FI"/>
              </w:rPr>
            </w:pPr>
            <w:r w:rsidRPr="00AC4FBC">
              <w:rPr>
                <w:lang w:eastAsia="fi-FI"/>
              </w:rPr>
              <w:t>DC_</w:t>
            </w:r>
            <w:r w:rsidRPr="00AC4FBC">
              <w:t>66A-</w:t>
            </w:r>
            <w:r w:rsidRPr="00AC4FBC">
              <w:rPr>
                <w:lang w:eastAsia="fi-FI"/>
              </w:rPr>
              <w:t>66A_n260I</w:t>
            </w:r>
          </w:p>
          <w:p w14:paraId="24C512E2" w14:textId="77777777" w:rsidR="00165697" w:rsidRPr="00AC4FBC" w:rsidRDefault="00165697" w:rsidP="00165697">
            <w:pPr>
              <w:pStyle w:val="TAC"/>
              <w:rPr>
                <w:lang w:eastAsia="fi-FI"/>
              </w:rPr>
            </w:pPr>
            <w:r w:rsidRPr="00AC4FBC">
              <w:rPr>
                <w:lang w:eastAsia="fi-FI"/>
              </w:rPr>
              <w:t>DC_</w:t>
            </w:r>
            <w:r w:rsidRPr="00AC4FBC">
              <w:t>66A-</w:t>
            </w:r>
            <w:r w:rsidRPr="00AC4FBC">
              <w:rPr>
                <w:lang w:eastAsia="fi-FI"/>
              </w:rPr>
              <w:t>66A_n260J</w:t>
            </w:r>
          </w:p>
          <w:p w14:paraId="37721CB4" w14:textId="77777777" w:rsidR="00165697" w:rsidRPr="00AC4FBC" w:rsidRDefault="00165697" w:rsidP="00165697">
            <w:pPr>
              <w:pStyle w:val="TAC"/>
              <w:rPr>
                <w:lang w:eastAsia="fi-FI"/>
              </w:rPr>
            </w:pPr>
            <w:r w:rsidRPr="00AC4FBC">
              <w:rPr>
                <w:lang w:eastAsia="fi-FI"/>
              </w:rPr>
              <w:t>DC_</w:t>
            </w:r>
            <w:r w:rsidRPr="00AC4FBC">
              <w:t>66A-</w:t>
            </w:r>
            <w:r w:rsidRPr="00AC4FBC">
              <w:rPr>
                <w:lang w:eastAsia="fi-FI"/>
              </w:rPr>
              <w:t>66A_n260K</w:t>
            </w:r>
          </w:p>
          <w:p w14:paraId="2FC3EC80" w14:textId="77777777" w:rsidR="00165697" w:rsidRPr="00AC4FBC" w:rsidRDefault="00165697" w:rsidP="00165697">
            <w:pPr>
              <w:pStyle w:val="TAC"/>
              <w:rPr>
                <w:lang w:eastAsia="fi-FI"/>
              </w:rPr>
            </w:pPr>
            <w:r w:rsidRPr="00AC4FBC">
              <w:rPr>
                <w:lang w:eastAsia="fi-FI"/>
              </w:rPr>
              <w:t>DC_</w:t>
            </w:r>
            <w:r w:rsidRPr="00AC4FBC">
              <w:t>66A-</w:t>
            </w:r>
            <w:r w:rsidRPr="00AC4FBC">
              <w:rPr>
                <w:lang w:eastAsia="fi-FI"/>
              </w:rPr>
              <w:t>66A_n260L</w:t>
            </w:r>
          </w:p>
          <w:p w14:paraId="0A54AC71" w14:textId="77777777" w:rsidR="00165697" w:rsidRPr="00AC4FBC" w:rsidRDefault="00165697" w:rsidP="00165697">
            <w:pPr>
              <w:pStyle w:val="TAC"/>
              <w:rPr>
                <w:lang w:eastAsia="fi-FI"/>
              </w:rPr>
            </w:pPr>
            <w:r w:rsidRPr="00AC4FBC">
              <w:rPr>
                <w:lang w:eastAsia="fi-FI"/>
              </w:rPr>
              <w:t>DC_</w:t>
            </w:r>
            <w:r w:rsidRPr="00AC4FBC">
              <w:t>66A-</w:t>
            </w:r>
            <w:r w:rsidRPr="00AC4FBC">
              <w:rPr>
                <w:lang w:eastAsia="fi-FI"/>
              </w:rPr>
              <w:t>66A_n260M</w:t>
            </w:r>
          </w:p>
        </w:tc>
        <w:tc>
          <w:tcPr>
            <w:tcW w:w="3969" w:type="dxa"/>
            <w:tcMar>
              <w:top w:w="28" w:type="dxa"/>
              <w:left w:w="28" w:type="dxa"/>
              <w:bottom w:w="28" w:type="dxa"/>
              <w:right w:w="28" w:type="dxa"/>
            </w:tcMar>
            <w:vAlign w:val="center"/>
          </w:tcPr>
          <w:p w14:paraId="54FDC442" w14:textId="77777777" w:rsidR="00165697" w:rsidRPr="00AC4FBC" w:rsidRDefault="00165697" w:rsidP="00165697">
            <w:pPr>
              <w:pStyle w:val="TAC"/>
            </w:pPr>
            <w:r w:rsidRPr="00AC4FBC">
              <w:t>DC_66A_n260A</w:t>
            </w:r>
          </w:p>
          <w:p w14:paraId="265EEF32" w14:textId="77777777" w:rsidR="00165697" w:rsidRPr="00AC4FBC" w:rsidRDefault="00165697" w:rsidP="00165697">
            <w:pPr>
              <w:pStyle w:val="TAC"/>
              <w:rPr>
                <w:lang w:eastAsia="fi-FI"/>
              </w:rPr>
            </w:pPr>
            <w:r w:rsidRPr="00AC4FBC">
              <w:rPr>
                <w:lang w:eastAsia="fi-FI"/>
              </w:rPr>
              <w:t>DC_66A_n260G</w:t>
            </w:r>
          </w:p>
          <w:p w14:paraId="230B1520" w14:textId="77777777" w:rsidR="00165697" w:rsidRPr="00AC4FBC" w:rsidRDefault="00165697" w:rsidP="00165697">
            <w:pPr>
              <w:pStyle w:val="TAC"/>
              <w:rPr>
                <w:lang w:eastAsia="fi-FI"/>
              </w:rPr>
            </w:pPr>
            <w:r w:rsidRPr="00AC4FBC">
              <w:rPr>
                <w:lang w:eastAsia="fi-FI"/>
              </w:rPr>
              <w:t>DC_66A_n260H</w:t>
            </w:r>
          </w:p>
          <w:p w14:paraId="6D681888" w14:textId="7B363CCC" w:rsidR="00165697" w:rsidRPr="00AC4FBC" w:rsidRDefault="00165697" w:rsidP="00165697">
            <w:pPr>
              <w:pStyle w:val="TAC"/>
              <w:rPr>
                <w:lang w:eastAsia="fi-FI"/>
              </w:rPr>
            </w:pPr>
            <w:r w:rsidRPr="00AC4FBC">
              <w:rPr>
                <w:lang w:eastAsia="fi-FI"/>
              </w:rPr>
              <w:t>DC_66A_n260I</w:t>
            </w:r>
          </w:p>
        </w:tc>
      </w:tr>
      <w:tr w:rsidR="00165697" w:rsidRPr="00AC4FBC" w14:paraId="7EC55B2E" w14:textId="77777777">
        <w:trPr>
          <w:trHeight w:val="227"/>
          <w:jc w:val="center"/>
        </w:trPr>
        <w:tc>
          <w:tcPr>
            <w:tcW w:w="3969" w:type="dxa"/>
            <w:shd w:val="clear" w:color="auto" w:fill="auto"/>
            <w:noWrap/>
            <w:tcMar>
              <w:top w:w="28" w:type="dxa"/>
              <w:left w:w="28" w:type="dxa"/>
              <w:bottom w:w="28" w:type="dxa"/>
              <w:right w:w="28" w:type="dxa"/>
            </w:tcMar>
            <w:vAlign w:val="center"/>
          </w:tcPr>
          <w:p w14:paraId="7AB455CF" w14:textId="77777777" w:rsidR="00165697" w:rsidRPr="00AC4FBC" w:rsidRDefault="00165697" w:rsidP="00165697">
            <w:pPr>
              <w:pStyle w:val="TAC"/>
              <w:rPr>
                <w:lang w:eastAsia="fi-FI"/>
              </w:rPr>
            </w:pPr>
            <w:r w:rsidRPr="00AC4FBC">
              <w:rPr>
                <w:lang w:eastAsia="fi-FI"/>
              </w:rPr>
              <w:t>DC_66A_n261G</w:t>
            </w:r>
          </w:p>
          <w:p w14:paraId="734CD371" w14:textId="77777777" w:rsidR="00165697" w:rsidRPr="00AC4FBC" w:rsidRDefault="00165697" w:rsidP="00165697">
            <w:pPr>
              <w:pStyle w:val="TAC"/>
              <w:rPr>
                <w:lang w:eastAsia="fi-FI"/>
              </w:rPr>
            </w:pPr>
            <w:r w:rsidRPr="00AC4FBC">
              <w:rPr>
                <w:lang w:eastAsia="fi-FI"/>
              </w:rPr>
              <w:t>DC_66A_n261H</w:t>
            </w:r>
          </w:p>
          <w:p w14:paraId="65588FF5" w14:textId="77777777" w:rsidR="00165697" w:rsidRPr="00AC4FBC" w:rsidRDefault="00165697" w:rsidP="00165697">
            <w:pPr>
              <w:pStyle w:val="TAC"/>
              <w:rPr>
                <w:lang w:eastAsia="fi-FI"/>
              </w:rPr>
            </w:pPr>
            <w:r w:rsidRPr="00AC4FBC">
              <w:rPr>
                <w:lang w:eastAsia="fi-FI"/>
              </w:rPr>
              <w:t>DC_66A_n261I</w:t>
            </w:r>
          </w:p>
          <w:p w14:paraId="1197983A" w14:textId="77777777" w:rsidR="00165697" w:rsidRPr="00AC4FBC" w:rsidRDefault="00165697" w:rsidP="00165697">
            <w:pPr>
              <w:pStyle w:val="TAC"/>
              <w:rPr>
                <w:lang w:eastAsia="fi-FI"/>
              </w:rPr>
            </w:pPr>
            <w:r w:rsidRPr="00AC4FBC">
              <w:rPr>
                <w:lang w:eastAsia="fi-FI"/>
              </w:rPr>
              <w:t>DC_66A_n261J</w:t>
            </w:r>
          </w:p>
          <w:p w14:paraId="7FB7A3F6" w14:textId="77777777" w:rsidR="00165697" w:rsidRPr="00AC4FBC" w:rsidRDefault="00165697" w:rsidP="00165697">
            <w:pPr>
              <w:pStyle w:val="TAC"/>
              <w:rPr>
                <w:lang w:eastAsia="fi-FI"/>
              </w:rPr>
            </w:pPr>
            <w:r w:rsidRPr="00AC4FBC">
              <w:rPr>
                <w:lang w:eastAsia="fi-FI"/>
              </w:rPr>
              <w:t>DC_66A_n261K</w:t>
            </w:r>
          </w:p>
          <w:p w14:paraId="431A0BBA" w14:textId="77777777" w:rsidR="00165697" w:rsidRPr="00AC4FBC" w:rsidRDefault="00165697" w:rsidP="00165697">
            <w:pPr>
              <w:pStyle w:val="TAC"/>
              <w:rPr>
                <w:lang w:eastAsia="fi-FI"/>
              </w:rPr>
            </w:pPr>
            <w:r w:rsidRPr="00AC4FBC">
              <w:rPr>
                <w:lang w:eastAsia="fi-FI"/>
              </w:rPr>
              <w:t>DC_66A_n261L</w:t>
            </w:r>
          </w:p>
          <w:p w14:paraId="674EE28D" w14:textId="637B45F5" w:rsidR="00165697" w:rsidRPr="00AC4FBC" w:rsidRDefault="00165697" w:rsidP="00165697">
            <w:pPr>
              <w:pStyle w:val="TAC"/>
            </w:pPr>
            <w:r w:rsidRPr="00AC4FBC">
              <w:rPr>
                <w:lang w:eastAsia="fi-FI"/>
              </w:rPr>
              <w:t>DC_66A_n261M</w:t>
            </w:r>
          </w:p>
        </w:tc>
        <w:tc>
          <w:tcPr>
            <w:tcW w:w="3969" w:type="dxa"/>
            <w:tcMar>
              <w:top w:w="28" w:type="dxa"/>
              <w:left w:w="28" w:type="dxa"/>
              <w:bottom w:w="28" w:type="dxa"/>
              <w:right w:w="28" w:type="dxa"/>
            </w:tcMar>
            <w:vAlign w:val="center"/>
          </w:tcPr>
          <w:p w14:paraId="72357DBE" w14:textId="77777777" w:rsidR="00165697" w:rsidRPr="00AC4FBC" w:rsidRDefault="00165697" w:rsidP="00165697">
            <w:pPr>
              <w:pStyle w:val="TAC"/>
              <w:rPr>
                <w:lang w:eastAsia="fi-FI"/>
              </w:rPr>
            </w:pPr>
            <w:r w:rsidRPr="00AC4FBC">
              <w:rPr>
                <w:lang w:eastAsia="fi-FI"/>
              </w:rPr>
              <w:t>DC_66A_n261A</w:t>
            </w:r>
          </w:p>
          <w:p w14:paraId="0925D890" w14:textId="77777777" w:rsidR="00165697" w:rsidRPr="00AC4FBC" w:rsidRDefault="00165697" w:rsidP="00165697">
            <w:pPr>
              <w:pStyle w:val="TAC"/>
              <w:rPr>
                <w:lang w:eastAsia="fi-FI"/>
              </w:rPr>
            </w:pPr>
            <w:r w:rsidRPr="00AC4FBC">
              <w:rPr>
                <w:lang w:eastAsia="fi-FI"/>
              </w:rPr>
              <w:t>DC_66A_n261G</w:t>
            </w:r>
          </w:p>
          <w:p w14:paraId="0BF1CD94" w14:textId="77777777" w:rsidR="00165697" w:rsidRPr="00AC4FBC" w:rsidRDefault="00165697" w:rsidP="00165697">
            <w:pPr>
              <w:pStyle w:val="TAC"/>
              <w:rPr>
                <w:lang w:eastAsia="fi-FI"/>
              </w:rPr>
            </w:pPr>
            <w:r w:rsidRPr="00AC4FBC">
              <w:rPr>
                <w:lang w:eastAsia="fi-FI"/>
              </w:rPr>
              <w:t>DC_66A_n261H</w:t>
            </w:r>
          </w:p>
          <w:p w14:paraId="58563894" w14:textId="56686242" w:rsidR="00165697" w:rsidRPr="00AC4FBC" w:rsidRDefault="00165697" w:rsidP="00165697">
            <w:pPr>
              <w:pStyle w:val="TAC"/>
            </w:pPr>
            <w:r w:rsidRPr="00AC4FBC">
              <w:rPr>
                <w:lang w:eastAsia="fi-FI"/>
              </w:rPr>
              <w:t>DC_66A_n261I</w:t>
            </w:r>
          </w:p>
        </w:tc>
      </w:tr>
      <w:tr w:rsidR="00165697" w:rsidRPr="00AC4FBC" w14:paraId="1099825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4457157" w14:textId="77777777" w:rsidR="00165697" w:rsidRPr="00AC4FBC" w:rsidRDefault="00165697" w:rsidP="00165697">
            <w:pPr>
              <w:pStyle w:val="TAC"/>
            </w:pPr>
            <w:r w:rsidRPr="00AC4FBC">
              <w:t>DC_66A_n261(2G)</w:t>
            </w:r>
          </w:p>
          <w:p w14:paraId="46C2F2C3" w14:textId="6583A447" w:rsidR="00165697" w:rsidRPr="00AC4FBC" w:rsidDel="00D764D3" w:rsidRDefault="00165697" w:rsidP="00165697">
            <w:pPr>
              <w:pStyle w:val="TAC"/>
            </w:pPr>
            <w:r w:rsidRPr="00AC4FBC">
              <w:t>DC_66A_n261(2H)</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3FE7FBC8" w14:textId="77777777" w:rsidR="00165697" w:rsidRPr="00AC4FBC" w:rsidRDefault="00165697" w:rsidP="00165697">
            <w:pPr>
              <w:pStyle w:val="TAC"/>
              <w:rPr>
                <w:lang w:eastAsia="fi-FI"/>
              </w:rPr>
            </w:pPr>
            <w:r w:rsidRPr="00AC4FBC">
              <w:rPr>
                <w:lang w:eastAsia="fi-FI"/>
              </w:rPr>
              <w:t>DC_66A_n261A</w:t>
            </w:r>
          </w:p>
          <w:p w14:paraId="41B2F26F" w14:textId="77777777" w:rsidR="00165697" w:rsidRPr="00AC4FBC" w:rsidRDefault="00165697" w:rsidP="00165697">
            <w:pPr>
              <w:pStyle w:val="TAC"/>
              <w:rPr>
                <w:lang w:eastAsia="fi-FI"/>
              </w:rPr>
            </w:pPr>
            <w:r w:rsidRPr="00AC4FBC">
              <w:rPr>
                <w:lang w:eastAsia="fi-FI"/>
              </w:rPr>
              <w:t>DC_66A_n261G</w:t>
            </w:r>
          </w:p>
          <w:p w14:paraId="16F35891" w14:textId="2FCAE41A" w:rsidR="00165697" w:rsidRPr="00AC4FBC" w:rsidRDefault="00165697" w:rsidP="00165697">
            <w:pPr>
              <w:pStyle w:val="TAC"/>
              <w:rPr>
                <w:lang w:eastAsia="fi-FI"/>
              </w:rPr>
            </w:pPr>
            <w:r w:rsidRPr="00AC4FBC">
              <w:rPr>
                <w:lang w:eastAsia="fi-FI"/>
              </w:rPr>
              <w:t>DC_66A_n261H</w:t>
            </w:r>
          </w:p>
        </w:tc>
      </w:tr>
      <w:tr w:rsidR="00165697" w:rsidRPr="00AC4FBC" w14:paraId="66829BFE"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357EAD" w14:textId="4F862304" w:rsidR="00165697" w:rsidRPr="00AC4FBC" w:rsidRDefault="00165697" w:rsidP="00165697">
            <w:pPr>
              <w:pStyle w:val="TAC"/>
              <w:rPr>
                <w:rFonts w:cs="Arial"/>
                <w:color w:val="000000"/>
                <w:szCs w:val="18"/>
              </w:rPr>
            </w:pPr>
            <w:r w:rsidRPr="00AC4FBC">
              <w:rPr>
                <w:rFonts w:cs="Arial"/>
                <w:color w:val="000000"/>
                <w:szCs w:val="18"/>
              </w:rPr>
              <w:t>DC_66A_n261(A-2G)</w:t>
            </w:r>
          </w:p>
          <w:p w14:paraId="22499827" w14:textId="77777777" w:rsidR="00165697" w:rsidRPr="00AC4FBC" w:rsidRDefault="00165697" w:rsidP="00165697">
            <w:pPr>
              <w:pStyle w:val="TAC"/>
              <w:rPr>
                <w:lang w:eastAsia="zh-CN"/>
              </w:rPr>
            </w:pPr>
            <w:r w:rsidRPr="00AC4FBC">
              <w:rPr>
                <w:rFonts w:cs="Arial"/>
                <w:color w:val="000000"/>
                <w:szCs w:val="18"/>
              </w:rPr>
              <w:t>DC_66A_n261(2A-G)</w:t>
            </w:r>
          </w:p>
          <w:p w14:paraId="7C5ED9D2" w14:textId="77777777" w:rsidR="00165697" w:rsidRPr="00AC4FBC" w:rsidRDefault="00165697" w:rsidP="00165697">
            <w:pPr>
              <w:pStyle w:val="TAC"/>
              <w:rPr>
                <w:lang w:eastAsia="zh-CN"/>
              </w:rPr>
            </w:pPr>
            <w:r w:rsidRPr="00AC4FBC">
              <w:rPr>
                <w:rFonts w:cs="Arial"/>
                <w:color w:val="000000"/>
                <w:szCs w:val="18"/>
              </w:rPr>
              <w:t>DC_66A_n261(2A-H)</w:t>
            </w:r>
          </w:p>
          <w:p w14:paraId="25326A36" w14:textId="01A8A2C5" w:rsidR="00165697" w:rsidRPr="00AC4FBC" w:rsidDel="00D764D3" w:rsidRDefault="00165697" w:rsidP="00165697">
            <w:pPr>
              <w:pStyle w:val="TAC"/>
            </w:pPr>
            <w:r w:rsidRPr="00AC4FBC">
              <w:rPr>
                <w:rFonts w:cs="Arial"/>
                <w:color w:val="000000"/>
                <w:szCs w:val="18"/>
              </w:rPr>
              <w:t>DC_66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A217196" w14:textId="77777777" w:rsidR="00165697" w:rsidRPr="00AC4FBC" w:rsidRDefault="00165697" w:rsidP="00165697">
            <w:pPr>
              <w:pStyle w:val="TAC"/>
              <w:rPr>
                <w:lang w:eastAsia="fi-FI"/>
              </w:rPr>
            </w:pPr>
            <w:r w:rsidRPr="00AC4FBC">
              <w:rPr>
                <w:lang w:eastAsia="fi-FI"/>
              </w:rPr>
              <w:t>DC_66A_n261A</w:t>
            </w:r>
          </w:p>
          <w:p w14:paraId="100F446A" w14:textId="77777777" w:rsidR="00165697" w:rsidRPr="00AC4FBC" w:rsidRDefault="00165697" w:rsidP="00165697">
            <w:pPr>
              <w:pStyle w:val="TAC"/>
              <w:rPr>
                <w:lang w:eastAsia="fi-FI"/>
              </w:rPr>
            </w:pPr>
            <w:r w:rsidRPr="00AC4FBC">
              <w:rPr>
                <w:lang w:eastAsia="fi-FI"/>
              </w:rPr>
              <w:t>DC_66A_n261G</w:t>
            </w:r>
          </w:p>
          <w:p w14:paraId="34C03D79" w14:textId="77777777" w:rsidR="00165697" w:rsidRPr="00AC4FBC" w:rsidRDefault="00165697" w:rsidP="00165697">
            <w:pPr>
              <w:pStyle w:val="TAC"/>
              <w:rPr>
                <w:lang w:eastAsia="fi-FI"/>
              </w:rPr>
            </w:pPr>
            <w:r w:rsidRPr="00AC4FBC">
              <w:rPr>
                <w:lang w:eastAsia="fi-FI"/>
              </w:rPr>
              <w:t>DC_66A_n261H</w:t>
            </w:r>
          </w:p>
          <w:p w14:paraId="4E030FD1" w14:textId="77777777" w:rsidR="00165697" w:rsidRPr="00AC4FBC" w:rsidRDefault="00165697" w:rsidP="00165697">
            <w:pPr>
              <w:pStyle w:val="TAC"/>
              <w:rPr>
                <w:lang w:eastAsia="fi-FI"/>
              </w:rPr>
            </w:pPr>
            <w:r w:rsidRPr="00AC4FBC">
              <w:rPr>
                <w:lang w:eastAsia="zh-TW"/>
              </w:rPr>
              <w:t>DC_66A_n261I</w:t>
            </w:r>
          </w:p>
        </w:tc>
      </w:tr>
      <w:tr w:rsidR="00165697" w:rsidRPr="00AC4FBC" w14:paraId="5AEE851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3BA73BA9" w14:textId="77777777" w:rsidR="00165697" w:rsidRPr="00AC4FBC" w:rsidRDefault="00165697" w:rsidP="00165697">
            <w:pPr>
              <w:pStyle w:val="TAC"/>
              <w:rPr>
                <w:lang w:eastAsia="zh-CN"/>
              </w:rPr>
            </w:pPr>
            <w:r w:rsidRPr="00AC4FBC">
              <w:rPr>
                <w:lang w:eastAsia="zh-CN"/>
              </w:rPr>
              <w:t>DC_66A_n261(A-G-H)</w:t>
            </w:r>
          </w:p>
          <w:p w14:paraId="19A89AD0" w14:textId="77777777" w:rsidR="00165697" w:rsidRPr="00AC4FBC" w:rsidDel="00D764D3" w:rsidRDefault="00165697" w:rsidP="00165697">
            <w:pPr>
              <w:pStyle w:val="TAC"/>
            </w:pPr>
            <w:r w:rsidRPr="00AC4FBC">
              <w:rPr>
                <w:lang w:eastAsia="zh-CN"/>
              </w:rPr>
              <w:t>DC_66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447DDEC" w14:textId="77777777" w:rsidR="00165697" w:rsidRPr="00AC4FBC" w:rsidRDefault="00165697" w:rsidP="00165697">
            <w:pPr>
              <w:pStyle w:val="TAC"/>
              <w:rPr>
                <w:lang w:eastAsia="fi-FI"/>
              </w:rPr>
            </w:pPr>
            <w:r w:rsidRPr="00AC4FBC">
              <w:rPr>
                <w:lang w:eastAsia="fi-FI"/>
              </w:rPr>
              <w:t>DC_66A_n261A</w:t>
            </w:r>
          </w:p>
          <w:p w14:paraId="0419A811" w14:textId="77777777" w:rsidR="00165697" w:rsidRPr="00AC4FBC" w:rsidRDefault="00165697" w:rsidP="00165697">
            <w:pPr>
              <w:pStyle w:val="TAC"/>
              <w:rPr>
                <w:lang w:eastAsia="fi-FI"/>
              </w:rPr>
            </w:pPr>
            <w:r w:rsidRPr="00AC4FBC">
              <w:rPr>
                <w:lang w:eastAsia="fi-FI"/>
              </w:rPr>
              <w:t>DC_66A_n261G</w:t>
            </w:r>
          </w:p>
          <w:p w14:paraId="67513511" w14:textId="77777777" w:rsidR="00165697" w:rsidRPr="00AC4FBC" w:rsidRDefault="00165697" w:rsidP="00165697">
            <w:pPr>
              <w:pStyle w:val="TAC"/>
              <w:rPr>
                <w:lang w:eastAsia="fi-FI"/>
              </w:rPr>
            </w:pPr>
            <w:r w:rsidRPr="00AC4FBC">
              <w:rPr>
                <w:lang w:eastAsia="fi-FI"/>
              </w:rPr>
              <w:t>DC_66A_n261H</w:t>
            </w:r>
          </w:p>
          <w:p w14:paraId="316DC36A" w14:textId="77777777" w:rsidR="00165697" w:rsidRPr="00AC4FBC" w:rsidRDefault="00165697" w:rsidP="00165697">
            <w:pPr>
              <w:pStyle w:val="TAC"/>
              <w:rPr>
                <w:lang w:eastAsia="fi-FI"/>
              </w:rPr>
            </w:pPr>
            <w:r w:rsidRPr="00AC4FBC">
              <w:rPr>
                <w:lang w:eastAsia="zh-TW"/>
              </w:rPr>
              <w:t>DC_66A_n261I</w:t>
            </w:r>
          </w:p>
        </w:tc>
      </w:tr>
      <w:tr w:rsidR="00165697" w:rsidRPr="00AC4FBC" w14:paraId="0BA7578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0B756794" w14:textId="77777777" w:rsidR="00165697" w:rsidRPr="00AC4FBC" w:rsidRDefault="00165697" w:rsidP="00165697">
            <w:pPr>
              <w:pStyle w:val="TAC"/>
            </w:pPr>
            <w:r w:rsidRPr="00AC4FBC">
              <w:t>DC_66A-66A_n260G</w:t>
            </w:r>
          </w:p>
          <w:p w14:paraId="32135B87" w14:textId="77777777" w:rsidR="00165697" w:rsidRPr="00AC4FBC" w:rsidRDefault="00165697" w:rsidP="00165697">
            <w:pPr>
              <w:pStyle w:val="TAC"/>
            </w:pPr>
            <w:r w:rsidRPr="00AC4FBC">
              <w:t>DC_66A-66A_n260H</w:t>
            </w:r>
          </w:p>
          <w:p w14:paraId="2BAB1DD0" w14:textId="77777777" w:rsidR="00165697" w:rsidRPr="00AC4FBC" w:rsidRDefault="00165697" w:rsidP="00165697">
            <w:pPr>
              <w:pStyle w:val="TAC"/>
            </w:pPr>
            <w:r w:rsidRPr="00AC4FBC">
              <w:t>DC_66A-66A_n260I</w:t>
            </w:r>
          </w:p>
          <w:p w14:paraId="5EA3913F" w14:textId="77777777" w:rsidR="00165697" w:rsidRPr="00AC4FBC" w:rsidRDefault="00165697" w:rsidP="00165697">
            <w:pPr>
              <w:pStyle w:val="TAC"/>
            </w:pPr>
            <w:r w:rsidRPr="00AC4FBC">
              <w:t>DC_66A-66A_n260J</w:t>
            </w:r>
          </w:p>
          <w:p w14:paraId="4408122D" w14:textId="77777777" w:rsidR="00165697" w:rsidRPr="00AC4FBC" w:rsidRDefault="00165697" w:rsidP="00165697">
            <w:pPr>
              <w:pStyle w:val="TAC"/>
            </w:pPr>
            <w:r w:rsidRPr="00AC4FBC">
              <w:t>DC_66A-66A_n260K</w:t>
            </w:r>
          </w:p>
          <w:p w14:paraId="04AE1E98" w14:textId="77777777" w:rsidR="00165697" w:rsidRPr="00AC4FBC" w:rsidRDefault="00165697" w:rsidP="00165697">
            <w:pPr>
              <w:pStyle w:val="TAC"/>
            </w:pPr>
            <w:r w:rsidRPr="00AC4FBC">
              <w:t>DC_66A-66A_n260L</w:t>
            </w:r>
          </w:p>
          <w:p w14:paraId="26D86352" w14:textId="77777777" w:rsidR="00165697" w:rsidRPr="00AC4FBC" w:rsidDel="00D764D3" w:rsidRDefault="00165697" w:rsidP="00165697">
            <w:pPr>
              <w:pStyle w:val="TAC"/>
            </w:pPr>
            <w:r w:rsidRPr="00AC4FBC">
              <w:t>DC_66A-66A_n260M</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5666F9CF" w14:textId="77777777" w:rsidR="00165697" w:rsidRPr="00AC4FBC" w:rsidRDefault="00165697" w:rsidP="00165697">
            <w:pPr>
              <w:pStyle w:val="TAC"/>
              <w:rPr>
                <w:lang w:eastAsia="fi-FI"/>
              </w:rPr>
            </w:pPr>
            <w:r w:rsidRPr="00AC4FBC">
              <w:rPr>
                <w:lang w:eastAsia="fi-FI"/>
              </w:rPr>
              <w:t>DC_66A_n261A</w:t>
            </w:r>
          </w:p>
          <w:p w14:paraId="478A5CCE" w14:textId="77777777" w:rsidR="00165697" w:rsidRPr="00AC4FBC" w:rsidRDefault="00165697" w:rsidP="00165697">
            <w:pPr>
              <w:pStyle w:val="TAC"/>
              <w:rPr>
                <w:lang w:eastAsia="fi-FI"/>
              </w:rPr>
            </w:pPr>
            <w:r w:rsidRPr="00AC4FBC">
              <w:rPr>
                <w:lang w:eastAsia="fi-FI"/>
              </w:rPr>
              <w:t>DC_66A_n261G</w:t>
            </w:r>
          </w:p>
          <w:p w14:paraId="2217262D" w14:textId="77777777" w:rsidR="00165697" w:rsidRPr="00AC4FBC" w:rsidRDefault="00165697" w:rsidP="00165697">
            <w:pPr>
              <w:pStyle w:val="TAC"/>
              <w:rPr>
                <w:lang w:eastAsia="fi-FI"/>
              </w:rPr>
            </w:pPr>
            <w:r w:rsidRPr="00AC4FBC">
              <w:rPr>
                <w:lang w:eastAsia="fi-FI"/>
              </w:rPr>
              <w:t>DC_66A_n261H</w:t>
            </w:r>
          </w:p>
          <w:p w14:paraId="6D204FEE" w14:textId="77777777" w:rsidR="00165697" w:rsidRPr="00AC4FBC" w:rsidRDefault="00165697" w:rsidP="00165697">
            <w:pPr>
              <w:pStyle w:val="TAC"/>
              <w:rPr>
                <w:lang w:eastAsia="fi-FI"/>
              </w:rPr>
            </w:pPr>
            <w:r w:rsidRPr="00AC4FBC">
              <w:rPr>
                <w:lang w:eastAsia="zh-TW"/>
              </w:rPr>
              <w:t>DC_66A_n261I</w:t>
            </w:r>
          </w:p>
        </w:tc>
      </w:tr>
      <w:tr w:rsidR="00165697" w:rsidRPr="00AC4FBC" w14:paraId="10195A3B"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7E155945" w14:textId="77777777" w:rsidR="00165697" w:rsidRPr="00AC4FBC" w:rsidRDefault="00165697" w:rsidP="00165697">
            <w:pPr>
              <w:pStyle w:val="TAN"/>
            </w:pPr>
            <w:r w:rsidRPr="00AC4FBC">
              <w:t>NOTE 1:</w:t>
            </w:r>
            <w:r w:rsidRPr="00AC4FBC">
              <w:tab/>
              <w:t>Uplink EN-DC configurations are the configurations supported by the present release of specifications.</w:t>
            </w:r>
          </w:p>
          <w:p w14:paraId="140E9FE9" w14:textId="77777777" w:rsidR="00165697" w:rsidRPr="00AC4FBC" w:rsidRDefault="00165697" w:rsidP="00165697">
            <w:pPr>
              <w:pStyle w:val="TAN"/>
              <w:rPr>
                <w:rFonts w:ascii="Calibri" w:hAnsi="Calibri"/>
                <w:sz w:val="22"/>
              </w:rPr>
            </w:pPr>
            <w:r w:rsidRPr="00AC4FBC">
              <w:t>NOTE 2:</w:t>
            </w:r>
            <w:r w:rsidRPr="00AC4FBC">
              <w:tab/>
              <w:t>Applicable for UE supporting inter-band EN-DC with mandatory simultaneous Rx/Tx capability for all of the above combinations</w:t>
            </w:r>
          </w:p>
        </w:tc>
      </w:tr>
    </w:tbl>
    <w:p w14:paraId="37A73FD5" w14:textId="77777777" w:rsidR="00AB2B30" w:rsidRPr="00AC4FBC" w:rsidRDefault="00AB2B30"/>
    <w:p w14:paraId="2648A346" w14:textId="77777777" w:rsidR="00AB2B30" w:rsidRPr="00AC4FBC" w:rsidRDefault="006A7121">
      <w:pPr>
        <w:pStyle w:val="Heading4"/>
      </w:pPr>
      <w:bookmarkStart w:id="1233" w:name="_Toc27475576"/>
      <w:bookmarkStart w:id="1234" w:name="_Toc29495167"/>
      <w:bookmarkStart w:id="1235" w:name="_Toc36116213"/>
      <w:bookmarkStart w:id="1236" w:name="_Toc36118262"/>
      <w:bookmarkStart w:id="1237" w:name="_Toc36560375"/>
      <w:bookmarkStart w:id="1238" w:name="_Toc43976872"/>
      <w:bookmarkStart w:id="1239" w:name="_Toc52213439"/>
      <w:bookmarkStart w:id="1240" w:name="_Toc60742895"/>
      <w:bookmarkStart w:id="1241" w:name="_Toc68206075"/>
      <w:bookmarkStart w:id="1242" w:name="_Toc75971872"/>
      <w:bookmarkStart w:id="1243" w:name="_Toc85051295"/>
      <w:bookmarkStart w:id="1244" w:name="_Toc90493293"/>
      <w:bookmarkStart w:id="1245" w:name="_Toc90493933"/>
      <w:bookmarkStart w:id="1246" w:name="_Toc100093956"/>
      <w:bookmarkStart w:id="1247" w:name="_Toc106872600"/>
      <w:bookmarkStart w:id="1248" w:name="_Toc155208516"/>
      <w:bookmarkStart w:id="1249" w:name="_CR5_5B_5_2"/>
      <w:bookmarkEnd w:id="1249"/>
      <w:r w:rsidRPr="00AC4FBC">
        <w:lastRenderedPageBreak/>
        <w:t>5.5B.5.2</w:t>
      </w:r>
      <w:r w:rsidRPr="00AC4FBC">
        <w:tab/>
        <w:t>Inter-band EN-DC configurations including FR2 (three bands)</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4BAC868D" w14:textId="77777777" w:rsidR="00AB2B30" w:rsidRPr="00AC4FBC" w:rsidRDefault="006A7121">
      <w:pPr>
        <w:pStyle w:val="TH"/>
      </w:pPr>
      <w:bookmarkStart w:id="1250" w:name="_CRTable5_5B_5_21"/>
      <w:r w:rsidRPr="00AC4FBC">
        <w:t xml:space="preserve">Table </w:t>
      </w:r>
      <w:bookmarkEnd w:id="1250"/>
      <w:r w:rsidRPr="00AC4FBC">
        <w:t>5.5B.5.2-1: Inter-band EN-DC configurations including FR2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EC431A" w14:paraId="4ADCA610"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4B2AC0F" w14:textId="77777777" w:rsidR="00AB2B30" w:rsidRPr="00AC4FBC" w:rsidRDefault="006A7121">
            <w:pPr>
              <w:pStyle w:val="TAH"/>
              <w:rPr>
                <w:lang w:eastAsia="fi-FI"/>
              </w:rPr>
            </w:pPr>
            <w:r w:rsidRPr="00AC4FBC">
              <w:rPr>
                <w:lang w:eastAsia="fi-FI"/>
              </w:rPr>
              <w:lastRenderedPageBreak/>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457F9750" w14:textId="77777777" w:rsidR="00AB2B30" w:rsidRPr="00AC2491" w:rsidRDefault="006A7121">
            <w:pPr>
              <w:pStyle w:val="TAH"/>
              <w:rPr>
                <w:lang w:val="fr-FR" w:eastAsia="fi-FI"/>
              </w:rPr>
            </w:pPr>
            <w:r w:rsidRPr="00AC2491">
              <w:rPr>
                <w:lang w:val="fr-FR" w:eastAsia="fi-FI"/>
              </w:rPr>
              <w:t>Uplink EN-DC</w:t>
            </w:r>
            <w:r w:rsidRPr="00AC2491">
              <w:rPr>
                <w:lang w:val="fr-FR"/>
              </w:rPr>
              <w:t xml:space="preserve"> </w:t>
            </w:r>
            <w:r w:rsidRPr="00AC2491">
              <w:rPr>
                <w:lang w:val="fr-FR" w:eastAsia="fi-FI"/>
              </w:rPr>
              <w:t>configuration</w:t>
            </w:r>
            <w:r w:rsidRPr="00AC2491">
              <w:rPr>
                <w:lang w:val="fr-FR"/>
              </w:rPr>
              <w:t xml:space="preserve"> </w:t>
            </w:r>
            <w:r w:rsidRPr="00AC2491">
              <w:rPr>
                <w:lang w:val="fr-FR" w:eastAsia="fi-FI"/>
              </w:rPr>
              <w:t>(NOTE 1)</w:t>
            </w:r>
          </w:p>
        </w:tc>
      </w:tr>
      <w:tr w:rsidR="00AB2B30" w:rsidRPr="00AC4FBC" w14:paraId="24B9222D" w14:textId="77777777">
        <w:trPr>
          <w:trHeight w:val="227"/>
          <w:jc w:val="center"/>
        </w:trPr>
        <w:tc>
          <w:tcPr>
            <w:tcW w:w="3969" w:type="dxa"/>
            <w:shd w:val="clear" w:color="auto" w:fill="auto"/>
            <w:noWrap/>
            <w:tcMar>
              <w:top w:w="28" w:type="dxa"/>
              <w:left w:w="28" w:type="dxa"/>
              <w:bottom w:w="28" w:type="dxa"/>
              <w:right w:w="28" w:type="dxa"/>
            </w:tcMar>
            <w:vAlign w:val="center"/>
          </w:tcPr>
          <w:p w14:paraId="0DDB9107" w14:textId="77777777" w:rsidR="00AB2B30" w:rsidRPr="00AC4FBC" w:rsidRDefault="006A7121">
            <w:pPr>
              <w:pStyle w:val="TAC"/>
            </w:pPr>
            <w:r w:rsidRPr="00AC4FBC">
              <w:t>DC_1A-3A_n257A</w:t>
            </w:r>
            <w:r w:rsidRPr="00AC4FBC">
              <w:rPr>
                <w:vertAlign w:val="superscript"/>
              </w:rPr>
              <w:t>2</w:t>
            </w:r>
          </w:p>
          <w:p w14:paraId="213700A5" w14:textId="77777777" w:rsidR="00AB2B30" w:rsidRPr="00AC4FBC" w:rsidRDefault="006A7121">
            <w:pPr>
              <w:pStyle w:val="TAC"/>
              <w:keepNext w:val="0"/>
              <w:rPr>
                <w:lang w:eastAsia="ja-JP"/>
              </w:rPr>
            </w:pPr>
            <w:r w:rsidRPr="00AC4FBC">
              <w:rPr>
                <w:lang w:eastAsia="ja-JP"/>
              </w:rPr>
              <w:t>DC_1A-3A_n257G</w:t>
            </w:r>
          </w:p>
          <w:p w14:paraId="56207F66" w14:textId="77777777" w:rsidR="00AB2B30" w:rsidRPr="00AC4FBC" w:rsidRDefault="006A7121">
            <w:pPr>
              <w:pStyle w:val="TAC"/>
              <w:keepNext w:val="0"/>
              <w:rPr>
                <w:lang w:eastAsia="ja-JP"/>
              </w:rPr>
            </w:pPr>
            <w:r w:rsidRPr="00AC4FBC">
              <w:rPr>
                <w:lang w:eastAsia="ja-JP"/>
              </w:rPr>
              <w:t>DC_1A-3A_n257H</w:t>
            </w:r>
          </w:p>
          <w:p w14:paraId="37C45481" w14:textId="77777777" w:rsidR="00AB2B30" w:rsidRPr="00AC4FBC" w:rsidRDefault="006A7121">
            <w:pPr>
              <w:pStyle w:val="TAC"/>
            </w:pPr>
            <w:r w:rsidRPr="00AC4FBC">
              <w:rPr>
                <w:lang w:eastAsia="ja-JP"/>
              </w:rPr>
              <w:t>DC_1A-3A_n257I</w:t>
            </w:r>
          </w:p>
        </w:tc>
        <w:tc>
          <w:tcPr>
            <w:tcW w:w="3969" w:type="dxa"/>
            <w:tcMar>
              <w:top w:w="28" w:type="dxa"/>
              <w:left w:w="28" w:type="dxa"/>
              <w:bottom w:w="28" w:type="dxa"/>
              <w:right w:w="28" w:type="dxa"/>
            </w:tcMar>
            <w:vAlign w:val="center"/>
          </w:tcPr>
          <w:p w14:paraId="01EABAA6" w14:textId="77777777" w:rsidR="00AB2B30" w:rsidRPr="00AC4FBC" w:rsidRDefault="006A7121">
            <w:pPr>
              <w:pStyle w:val="TAC"/>
            </w:pPr>
            <w:r w:rsidRPr="00AC4FBC">
              <w:t>DC_1A_n257A</w:t>
            </w:r>
          </w:p>
          <w:p w14:paraId="1E7D989E" w14:textId="77777777" w:rsidR="00AB2B30" w:rsidRPr="00AC4FBC" w:rsidRDefault="006A7121">
            <w:pPr>
              <w:pStyle w:val="TAC"/>
            </w:pPr>
            <w:r w:rsidRPr="00AC4FBC">
              <w:t>DC_3A_n257A</w:t>
            </w:r>
          </w:p>
          <w:p w14:paraId="7162450F" w14:textId="77777777" w:rsidR="00AB2B30" w:rsidRPr="00AC4FBC" w:rsidRDefault="006A7121">
            <w:pPr>
              <w:pStyle w:val="TAC"/>
              <w:rPr>
                <w:lang w:eastAsia="ja-JP"/>
              </w:rPr>
            </w:pPr>
            <w:r w:rsidRPr="00AC4FBC">
              <w:rPr>
                <w:lang w:eastAsia="ja-JP"/>
              </w:rPr>
              <w:t>DC_3A_n257G</w:t>
            </w:r>
          </w:p>
          <w:p w14:paraId="62004629" w14:textId="77777777" w:rsidR="00AB2B30" w:rsidRPr="00AC4FBC" w:rsidRDefault="006A7121">
            <w:pPr>
              <w:pStyle w:val="TAC"/>
              <w:keepNext w:val="0"/>
              <w:rPr>
                <w:lang w:eastAsia="ja-JP"/>
              </w:rPr>
            </w:pPr>
            <w:r w:rsidRPr="00AC4FBC">
              <w:rPr>
                <w:lang w:eastAsia="ja-JP"/>
              </w:rPr>
              <w:t>DC_3A_n257H</w:t>
            </w:r>
          </w:p>
          <w:p w14:paraId="3F907A85" w14:textId="77777777" w:rsidR="00AB2B30" w:rsidRPr="00AC4FBC" w:rsidRDefault="006A7121">
            <w:pPr>
              <w:pStyle w:val="TAC"/>
            </w:pPr>
            <w:r w:rsidRPr="00AC4FBC">
              <w:rPr>
                <w:lang w:eastAsia="ja-JP"/>
              </w:rPr>
              <w:t>DC_3A_n257I</w:t>
            </w:r>
          </w:p>
        </w:tc>
      </w:tr>
      <w:tr w:rsidR="00AB6E61" w:rsidRPr="00AC4FBC" w14:paraId="7A5A024E" w14:textId="77777777">
        <w:trPr>
          <w:trHeight w:val="227"/>
          <w:jc w:val="center"/>
        </w:trPr>
        <w:tc>
          <w:tcPr>
            <w:tcW w:w="3969" w:type="dxa"/>
            <w:shd w:val="clear" w:color="auto" w:fill="auto"/>
            <w:noWrap/>
            <w:tcMar>
              <w:top w:w="28" w:type="dxa"/>
              <w:left w:w="28" w:type="dxa"/>
              <w:bottom w:w="28" w:type="dxa"/>
              <w:right w:w="28" w:type="dxa"/>
            </w:tcMar>
            <w:vAlign w:val="center"/>
          </w:tcPr>
          <w:p w14:paraId="34A4D215" w14:textId="77777777" w:rsidR="00AB6E61" w:rsidRPr="00711B96" w:rsidRDefault="00AB6E61" w:rsidP="00AB6E61">
            <w:pPr>
              <w:pStyle w:val="TAC"/>
              <w:rPr>
                <w:vertAlign w:val="superscript"/>
                <w:lang w:eastAsia="zh-CN"/>
              </w:rPr>
            </w:pPr>
            <w:r w:rsidRPr="00711B96">
              <w:rPr>
                <w:lang w:eastAsia="zh-CN"/>
              </w:rPr>
              <w:t>DC_1A-18A_n257A</w:t>
            </w:r>
            <w:r w:rsidRPr="00711B96">
              <w:rPr>
                <w:vertAlign w:val="superscript"/>
                <w:lang w:eastAsia="zh-CN"/>
              </w:rPr>
              <w:t>2</w:t>
            </w:r>
          </w:p>
          <w:p w14:paraId="5E470983" w14:textId="321C4366" w:rsidR="00AB6E61" w:rsidRPr="00AC4FBC" w:rsidRDefault="00AB6E61" w:rsidP="00AB6E61">
            <w:pPr>
              <w:pStyle w:val="TAC"/>
            </w:pPr>
            <w:r w:rsidRPr="00711B96">
              <w:rPr>
                <w:rFonts w:hint="eastAsia"/>
              </w:rPr>
              <w:t>DC_1A-18A_n257I</w:t>
            </w:r>
          </w:p>
        </w:tc>
        <w:tc>
          <w:tcPr>
            <w:tcW w:w="3969" w:type="dxa"/>
            <w:tcMar>
              <w:top w:w="28" w:type="dxa"/>
              <w:left w:w="28" w:type="dxa"/>
              <w:bottom w:w="28" w:type="dxa"/>
              <w:right w:w="28" w:type="dxa"/>
            </w:tcMar>
            <w:vAlign w:val="center"/>
          </w:tcPr>
          <w:p w14:paraId="548852F3" w14:textId="77777777" w:rsidR="00AB6E61" w:rsidRPr="00711B96" w:rsidRDefault="00AB6E61" w:rsidP="00AB6E61">
            <w:pPr>
              <w:pStyle w:val="TAC"/>
              <w:keepNext w:val="0"/>
              <w:rPr>
                <w:lang w:eastAsia="zh-CN"/>
              </w:rPr>
            </w:pPr>
            <w:r w:rsidRPr="00711B96">
              <w:rPr>
                <w:lang w:eastAsia="zh-CN"/>
              </w:rPr>
              <w:t>DC_1A_n257A</w:t>
            </w:r>
          </w:p>
          <w:p w14:paraId="0CE30A86" w14:textId="77777777" w:rsidR="00AB6E61" w:rsidRPr="00711B96" w:rsidRDefault="00AB6E61" w:rsidP="00AB6E61">
            <w:pPr>
              <w:pStyle w:val="TAC"/>
              <w:keepNext w:val="0"/>
              <w:rPr>
                <w:lang w:eastAsia="zh-CN"/>
              </w:rPr>
            </w:pPr>
            <w:r w:rsidRPr="00711B96">
              <w:rPr>
                <w:lang w:eastAsia="zh-CN"/>
              </w:rPr>
              <w:t>DC_1A_n257I</w:t>
            </w:r>
          </w:p>
          <w:p w14:paraId="7D17783D" w14:textId="77777777" w:rsidR="00AB6E61" w:rsidRPr="00711B96" w:rsidRDefault="00AB6E61" w:rsidP="00AB6E61">
            <w:pPr>
              <w:pStyle w:val="TAC"/>
              <w:rPr>
                <w:lang w:eastAsia="zh-CN"/>
              </w:rPr>
            </w:pPr>
            <w:r w:rsidRPr="00711B96">
              <w:rPr>
                <w:lang w:eastAsia="zh-CN"/>
              </w:rPr>
              <w:t>DC_18A_n257A</w:t>
            </w:r>
          </w:p>
          <w:p w14:paraId="6644D987" w14:textId="086CB9E5" w:rsidR="00AB6E61" w:rsidRPr="00AC4FBC" w:rsidRDefault="00AB6E61" w:rsidP="00AB6E61">
            <w:pPr>
              <w:pStyle w:val="TAC"/>
            </w:pPr>
            <w:r w:rsidRPr="00711B96">
              <w:t>DC_18A_n257I</w:t>
            </w:r>
          </w:p>
        </w:tc>
      </w:tr>
      <w:tr w:rsidR="00AB6E61" w:rsidRPr="00AC4FBC" w14:paraId="5E7A9535" w14:textId="77777777">
        <w:trPr>
          <w:trHeight w:val="227"/>
          <w:jc w:val="center"/>
        </w:trPr>
        <w:tc>
          <w:tcPr>
            <w:tcW w:w="3969" w:type="dxa"/>
            <w:shd w:val="clear" w:color="auto" w:fill="auto"/>
            <w:noWrap/>
            <w:tcMar>
              <w:top w:w="28" w:type="dxa"/>
              <w:left w:w="28" w:type="dxa"/>
              <w:bottom w:w="28" w:type="dxa"/>
              <w:right w:w="28" w:type="dxa"/>
            </w:tcMar>
            <w:vAlign w:val="center"/>
          </w:tcPr>
          <w:p w14:paraId="5D9A343E" w14:textId="77777777" w:rsidR="00AB6E61" w:rsidRPr="00711B96" w:rsidRDefault="00AB6E61" w:rsidP="00AB6E61">
            <w:pPr>
              <w:pStyle w:val="TAC"/>
            </w:pPr>
            <w:r w:rsidRPr="00711B96">
              <w:t>DC_1A-19A_n257A</w:t>
            </w:r>
            <w:r w:rsidRPr="00711B96">
              <w:rPr>
                <w:vertAlign w:val="superscript"/>
              </w:rPr>
              <w:t>2</w:t>
            </w:r>
          </w:p>
          <w:p w14:paraId="7FD30E81" w14:textId="77777777" w:rsidR="00AB6E61" w:rsidRPr="00711B96" w:rsidRDefault="00AB6E61" w:rsidP="00AB6E61">
            <w:pPr>
              <w:pStyle w:val="TAC"/>
              <w:keepNext w:val="0"/>
              <w:rPr>
                <w:lang w:eastAsia="ja-JP"/>
              </w:rPr>
            </w:pPr>
            <w:r w:rsidRPr="00711B96">
              <w:rPr>
                <w:lang w:eastAsia="ja-JP"/>
              </w:rPr>
              <w:t>DC_1A-19A_n257G</w:t>
            </w:r>
          </w:p>
          <w:p w14:paraId="5EE05EDA" w14:textId="77777777" w:rsidR="00AB6E61" w:rsidRPr="00711B96" w:rsidRDefault="00AB6E61" w:rsidP="00AB6E61">
            <w:pPr>
              <w:pStyle w:val="TAC"/>
              <w:keepNext w:val="0"/>
              <w:rPr>
                <w:lang w:eastAsia="ja-JP"/>
              </w:rPr>
            </w:pPr>
            <w:r w:rsidRPr="00711B96">
              <w:rPr>
                <w:lang w:eastAsia="ja-JP"/>
              </w:rPr>
              <w:t>DC_1A-19A_n257H</w:t>
            </w:r>
          </w:p>
          <w:p w14:paraId="5F9715F4" w14:textId="60A3B1ED" w:rsidR="00AB6E61" w:rsidRPr="00AC4FBC" w:rsidRDefault="00AB6E61" w:rsidP="00AB6E61">
            <w:pPr>
              <w:pStyle w:val="TAC"/>
            </w:pPr>
            <w:r w:rsidRPr="00711B96">
              <w:rPr>
                <w:lang w:eastAsia="ja-JP"/>
              </w:rPr>
              <w:t>DC_1A-19A_n257I</w:t>
            </w:r>
          </w:p>
        </w:tc>
        <w:tc>
          <w:tcPr>
            <w:tcW w:w="3969" w:type="dxa"/>
            <w:tcMar>
              <w:top w:w="28" w:type="dxa"/>
              <w:left w:w="28" w:type="dxa"/>
              <w:bottom w:w="28" w:type="dxa"/>
              <w:right w:w="28" w:type="dxa"/>
            </w:tcMar>
            <w:vAlign w:val="center"/>
          </w:tcPr>
          <w:p w14:paraId="75A089E1" w14:textId="77777777" w:rsidR="00AB6E61" w:rsidRPr="00711B96" w:rsidRDefault="00AB6E61" w:rsidP="00AB6E61">
            <w:pPr>
              <w:pStyle w:val="TAC"/>
            </w:pPr>
            <w:r w:rsidRPr="00711B96">
              <w:t>DC_1A_n257A</w:t>
            </w:r>
          </w:p>
          <w:p w14:paraId="2AD66D6F" w14:textId="77777777" w:rsidR="00AB6E61" w:rsidRPr="00711B96" w:rsidRDefault="00AB6E61" w:rsidP="00AB6E61">
            <w:pPr>
              <w:pStyle w:val="TAC"/>
            </w:pPr>
            <w:r w:rsidRPr="00711B96">
              <w:rPr>
                <w:lang w:eastAsia="ja-JP"/>
              </w:rPr>
              <w:t>DC_1A_n257G</w:t>
            </w:r>
          </w:p>
          <w:p w14:paraId="7F310D11" w14:textId="77777777" w:rsidR="00AB6E61" w:rsidRPr="00711B96" w:rsidRDefault="00AB6E61" w:rsidP="00AB6E61">
            <w:pPr>
              <w:pStyle w:val="TAC"/>
              <w:keepNext w:val="0"/>
              <w:rPr>
                <w:lang w:eastAsia="ja-JP"/>
              </w:rPr>
            </w:pPr>
            <w:r w:rsidRPr="00711B96">
              <w:rPr>
                <w:lang w:eastAsia="ja-JP"/>
              </w:rPr>
              <w:t>DC_1A_n257H</w:t>
            </w:r>
          </w:p>
          <w:p w14:paraId="17CF4BE6" w14:textId="77777777" w:rsidR="00AB6E61" w:rsidRPr="00711B96" w:rsidRDefault="00AB6E61" w:rsidP="00AB6E61">
            <w:pPr>
              <w:pStyle w:val="TAC"/>
              <w:keepNext w:val="0"/>
              <w:rPr>
                <w:lang w:eastAsia="ja-JP"/>
              </w:rPr>
            </w:pPr>
            <w:r w:rsidRPr="00711B96">
              <w:rPr>
                <w:lang w:eastAsia="ja-JP"/>
              </w:rPr>
              <w:t>DC_1A_n257I</w:t>
            </w:r>
          </w:p>
          <w:p w14:paraId="7284749D" w14:textId="069F80D0" w:rsidR="00AB6E61" w:rsidRPr="00AC4FBC" w:rsidRDefault="00AB6E61" w:rsidP="00AB6E61">
            <w:pPr>
              <w:pStyle w:val="TAC"/>
            </w:pPr>
            <w:r w:rsidRPr="00711B96">
              <w:t>DC_19A_n257A</w:t>
            </w:r>
          </w:p>
        </w:tc>
      </w:tr>
      <w:tr w:rsidR="00AB6E61" w:rsidRPr="00AC4FBC" w14:paraId="49A15697" w14:textId="77777777">
        <w:trPr>
          <w:trHeight w:val="227"/>
          <w:jc w:val="center"/>
        </w:trPr>
        <w:tc>
          <w:tcPr>
            <w:tcW w:w="3969" w:type="dxa"/>
            <w:shd w:val="clear" w:color="auto" w:fill="auto"/>
            <w:noWrap/>
            <w:tcMar>
              <w:top w:w="28" w:type="dxa"/>
              <w:left w:w="28" w:type="dxa"/>
              <w:bottom w:w="28" w:type="dxa"/>
              <w:right w:w="28" w:type="dxa"/>
            </w:tcMar>
            <w:vAlign w:val="center"/>
          </w:tcPr>
          <w:p w14:paraId="71DC73EA" w14:textId="77777777" w:rsidR="00AB6E61" w:rsidRPr="00711B96" w:rsidRDefault="00AB6E61" w:rsidP="00AB6E61">
            <w:pPr>
              <w:pStyle w:val="TAC"/>
              <w:rPr>
                <w:vertAlign w:val="superscript"/>
              </w:rPr>
            </w:pPr>
            <w:r w:rsidRPr="00711B96">
              <w:t>DC_1A-21A_n257A</w:t>
            </w:r>
            <w:r w:rsidRPr="00711B96">
              <w:rPr>
                <w:vertAlign w:val="superscript"/>
              </w:rPr>
              <w:t>2</w:t>
            </w:r>
          </w:p>
          <w:p w14:paraId="3157CB66" w14:textId="77777777" w:rsidR="00AB6E61" w:rsidRPr="00711B96" w:rsidRDefault="00AB6E61" w:rsidP="00AB6E61">
            <w:pPr>
              <w:pStyle w:val="TAC"/>
              <w:keepNext w:val="0"/>
              <w:rPr>
                <w:lang w:eastAsia="ja-JP"/>
              </w:rPr>
            </w:pPr>
            <w:r w:rsidRPr="00711B96">
              <w:rPr>
                <w:lang w:eastAsia="ja-JP"/>
              </w:rPr>
              <w:t>DC_1A-21A_n257G</w:t>
            </w:r>
          </w:p>
          <w:p w14:paraId="1022D768" w14:textId="77777777" w:rsidR="00AB6E61" w:rsidRPr="00711B96" w:rsidRDefault="00AB6E61" w:rsidP="00AB6E61">
            <w:pPr>
              <w:pStyle w:val="TAC"/>
              <w:keepNext w:val="0"/>
              <w:rPr>
                <w:lang w:eastAsia="ja-JP"/>
              </w:rPr>
            </w:pPr>
            <w:r w:rsidRPr="00711B96">
              <w:rPr>
                <w:lang w:eastAsia="ja-JP"/>
              </w:rPr>
              <w:t>DC_1A-21A_n257H</w:t>
            </w:r>
          </w:p>
          <w:p w14:paraId="1F6C352D" w14:textId="23AE71F9" w:rsidR="00AB6E61" w:rsidRPr="00AC4FBC" w:rsidRDefault="00AB6E61" w:rsidP="00AB6E61">
            <w:pPr>
              <w:pStyle w:val="TAC"/>
            </w:pPr>
            <w:r w:rsidRPr="00711B96">
              <w:rPr>
                <w:lang w:eastAsia="ja-JP"/>
              </w:rPr>
              <w:t>DC_1A-21A_n257I</w:t>
            </w:r>
          </w:p>
        </w:tc>
        <w:tc>
          <w:tcPr>
            <w:tcW w:w="3969" w:type="dxa"/>
            <w:tcMar>
              <w:top w:w="28" w:type="dxa"/>
              <w:left w:w="28" w:type="dxa"/>
              <w:bottom w:w="28" w:type="dxa"/>
              <w:right w:w="28" w:type="dxa"/>
            </w:tcMar>
            <w:vAlign w:val="center"/>
          </w:tcPr>
          <w:p w14:paraId="0559B0B0" w14:textId="77777777" w:rsidR="00AB6E61" w:rsidRPr="00711B96" w:rsidRDefault="00AB6E61" w:rsidP="00AB6E61">
            <w:pPr>
              <w:pStyle w:val="TAC"/>
            </w:pPr>
            <w:r w:rsidRPr="00711B96">
              <w:t>DC_1A_n257A</w:t>
            </w:r>
          </w:p>
          <w:p w14:paraId="5CDC15FE" w14:textId="77777777" w:rsidR="00AB6E61" w:rsidRPr="00711B96" w:rsidRDefault="00AB6E61" w:rsidP="00AB6E61">
            <w:pPr>
              <w:pStyle w:val="TAC"/>
              <w:keepNext w:val="0"/>
              <w:rPr>
                <w:lang w:eastAsia="ja-JP"/>
              </w:rPr>
            </w:pPr>
            <w:r w:rsidRPr="00711B96">
              <w:rPr>
                <w:lang w:eastAsia="ja-JP"/>
              </w:rPr>
              <w:t>DC_1A_n257G</w:t>
            </w:r>
          </w:p>
          <w:p w14:paraId="0244AB1C" w14:textId="77777777" w:rsidR="00AB6E61" w:rsidRPr="00711B96" w:rsidRDefault="00AB6E61" w:rsidP="00AB6E61">
            <w:pPr>
              <w:pStyle w:val="TAC"/>
              <w:keepNext w:val="0"/>
              <w:rPr>
                <w:lang w:eastAsia="ja-JP"/>
              </w:rPr>
            </w:pPr>
            <w:r w:rsidRPr="00711B96">
              <w:rPr>
                <w:lang w:eastAsia="ja-JP"/>
              </w:rPr>
              <w:t>DC_1A_n257H</w:t>
            </w:r>
          </w:p>
          <w:p w14:paraId="1F6511FD" w14:textId="77777777" w:rsidR="00AB6E61" w:rsidRPr="00711B96" w:rsidRDefault="00AB6E61" w:rsidP="00AB6E61">
            <w:pPr>
              <w:pStyle w:val="TAC"/>
              <w:keepNext w:val="0"/>
              <w:rPr>
                <w:lang w:eastAsia="ja-JP"/>
              </w:rPr>
            </w:pPr>
            <w:r w:rsidRPr="00711B96">
              <w:rPr>
                <w:lang w:eastAsia="ja-JP"/>
              </w:rPr>
              <w:t>DC_1A_n257I</w:t>
            </w:r>
          </w:p>
          <w:p w14:paraId="036FCEF6" w14:textId="77777777" w:rsidR="00AB6E61" w:rsidRPr="00711B96" w:rsidRDefault="00AB6E61" w:rsidP="00AB6E61">
            <w:pPr>
              <w:pStyle w:val="TAC"/>
            </w:pPr>
            <w:r w:rsidRPr="00711B96">
              <w:t>DC_21A_n257A</w:t>
            </w:r>
          </w:p>
          <w:p w14:paraId="736378BF" w14:textId="77777777" w:rsidR="00AB6E61" w:rsidRPr="00711B96" w:rsidRDefault="00AB6E61" w:rsidP="00AB6E61">
            <w:pPr>
              <w:pStyle w:val="TAC"/>
              <w:keepNext w:val="0"/>
              <w:rPr>
                <w:lang w:eastAsia="ja-JP"/>
              </w:rPr>
            </w:pPr>
            <w:r w:rsidRPr="00711B96">
              <w:rPr>
                <w:lang w:eastAsia="ja-JP"/>
              </w:rPr>
              <w:t>DC_21A_n257G</w:t>
            </w:r>
          </w:p>
          <w:p w14:paraId="4A1C3F3B" w14:textId="77777777" w:rsidR="00AB6E61" w:rsidRPr="00711B96" w:rsidRDefault="00AB6E61" w:rsidP="00AB6E61">
            <w:pPr>
              <w:pStyle w:val="TAC"/>
              <w:keepNext w:val="0"/>
              <w:rPr>
                <w:lang w:eastAsia="ja-JP"/>
              </w:rPr>
            </w:pPr>
            <w:r w:rsidRPr="00711B96">
              <w:rPr>
                <w:lang w:eastAsia="ja-JP"/>
              </w:rPr>
              <w:t>DC_21A_n257H</w:t>
            </w:r>
          </w:p>
          <w:p w14:paraId="11F39B81" w14:textId="38B2A069" w:rsidR="00AB6E61" w:rsidRPr="00AC4FBC" w:rsidRDefault="00AB6E61" w:rsidP="00AB6E61">
            <w:pPr>
              <w:pStyle w:val="TAC"/>
            </w:pPr>
            <w:r w:rsidRPr="00711B96">
              <w:rPr>
                <w:lang w:eastAsia="ja-JP"/>
              </w:rPr>
              <w:t>DC_21A_n257I</w:t>
            </w:r>
          </w:p>
        </w:tc>
      </w:tr>
      <w:tr w:rsidR="00AB6E61" w:rsidRPr="00AC4FBC" w14:paraId="0DFEDC54" w14:textId="77777777">
        <w:trPr>
          <w:trHeight w:val="227"/>
          <w:jc w:val="center"/>
        </w:trPr>
        <w:tc>
          <w:tcPr>
            <w:tcW w:w="3969" w:type="dxa"/>
            <w:shd w:val="clear" w:color="auto" w:fill="auto"/>
            <w:noWrap/>
            <w:tcMar>
              <w:top w:w="28" w:type="dxa"/>
              <w:left w:w="28" w:type="dxa"/>
              <w:bottom w:w="28" w:type="dxa"/>
              <w:right w:w="28" w:type="dxa"/>
            </w:tcMar>
            <w:vAlign w:val="center"/>
          </w:tcPr>
          <w:p w14:paraId="784BA81E" w14:textId="77777777" w:rsidR="00AB6E61" w:rsidRPr="00711B96" w:rsidRDefault="00AB6E61" w:rsidP="00AB6E61">
            <w:pPr>
              <w:pStyle w:val="TAC"/>
              <w:rPr>
                <w:lang w:eastAsia="zh-CN"/>
              </w:rPr>
            </w:pPr>
            <w:r w:rsidRPr="00711B96">
              <w:rPr>
                <w:lang w:eastAsia="zh-CN"/>
              </w:rPr>
              <w:t>DC_1A-41A_n257A</w:t>
            </w:r>
          </w:p>
          <w:p w14:paraId="7414517A" w14:textId="097D91D2" w:rsidR="00AB6E61" w:rsidRPr="00AC4FBC" w:rsidRDefault="00AB6E61" w:rsidP="00AB6E61">
            <w:pPr>
              <w:pStyle w:val="TAC"/>
            </w:pPr>
            <w:r w:rsidRPr="00711B96">
              <w:rPr>
                <w:rFonts w:hint="eastAsia"/>
              </w:rPr>
              <w:t>DC_1A-</w:t>
            </w:r>
            <w:r w:rsidRPr="00711B96">
              <w:t>41</w:t>
            </w:r>
            <w:r w:rsidRPr="00711B96">
              <w:rPr>
                <w:rFonts w:hint="eastAsia"/>
              </w:rPr>
              <w:t>A_n257I</w:t>
            </w:r>
          </w:p>
        </w:tc>
        <w:tc>
          <w:tcPr>
            <w:tcW w:w="3969" w:type="dxa"/>
            <w:tcMar>
              <w:top w:w="28" w:type="dxa"/>
              <w:left w:w="28" w:type="dxa"/>
              <w:bottom w:w="28" w:type="dxa"/>
              <w:right w:w="28" w:type="dxa"/>
            </w:tcMar>
            <w:vAlign w:val="center"/>
          </w:tcPr>
          <w:p w14:paraId="5DE2B864" w14:textId="77777777" w:rsidR="00AB6E61" w:rsidRPr="00711B96" w:rsidRDefault="00AB6E61" w:rsidP="00AB6E61">
            <w:pPr>
              <w:pStyle w:val="TAC"/>
              <w:keepNext w:val="0"/>
              <w:rPr>
                <w:lang w:eastAsia="zh-CN"/>
              </w:rPr>
            </w:pPr>
            <w:r w:rsidRPr="00711B96">
              <w:rPr>
                <w:lang w:eastAsia="zh-CN"/>
              </w:rPr>
              <w:t>DC_1A_n257A</w:t>
            </w:r>
          </w:p>
          <w:p w14:paraId="5DC8CFE2" w14:textId="77777777" w:rsidR="00AB6E61" w:rsidRPr="00711B96" w:rsidRDefault="00AB6E61" w:rsidP="00AB6E61">
            <w:pPr>
              <w:pStyle w:val="TAC"/>
              <w:keepNext w:val="0"/>
              <w:rPr>
                <w:lang w:eastAsia="zh-CN"/>
              </w:rPr>
            </w:pPr>
            <w:r w:rsidRPr="00711B96">
              <w:rPr>
                <w:noProof/>
              </w:rPr>
              <w:t>DC_1A_n257I</w:t>
            </w:r>
          </w:p>
          <w:p w14:paraId="7BDBFF18" w14:textId="77777777" w:rsidR="00AB6E61" w:rsidRPr="00711B96" w:rsidRDefault="00AB6E61" w:rsidP="00AB6E61">
            <w:pPr>
              <w:pStyle w:val="TAC"/>
              <w:rPr>
                <w:lang w:eastAsia="zh-CN"/>
              </w:rPr>
            </w:pPr>
            <w:r w:rsidRPr="00711B96">
              <w:rPr>
                <w:lang w:eastAsia="zh-CN"/>
              </w:rPr>
              <w:t>DC_41A_n257A</w:t>
            </w:r>
          </w:p>
          <w:p w14:paraId="4A86ADBB" w14:textId="41D62E6F" w:rsidR="00AB6E61" w:rsidRPr="00AC4FBC" w:rsidRDefault="00AB6E61" w:rsidP="00AB6E61">
            <w:pPr>
              <w:pStyle w:val="TAC"/>
            </w:pPr>
            <w:r w:rsidRPr="00711B96">
              <w:rPr>
                <w:noProof/>
              </w:rPr>
              <w:t>DC_41A_n257I</w:t>
            </w:r>
          </w:p>
        </w:tc>
      </w:tr>
      <w:tr w:rsidR="00AB6E61" w:rsidRPr="00AC4FBC" w14:paraId="1630B6DA" w14:textId="77777777">
        <w:trPr>
          <w:trHeight w:val="227"/>
          <w:jc w:val="center"/>
        </w:trPr>
        <w:tc>
          <w:tcPr>
            <w:tcW w:w="3969" w:type="dxa"/>
            <w:shd w:val="clear" w:color="auto" w:fill="auto"/>
            <w:noWrap/>
            <w:tcMar>
              <w:top w:w="28" w:type="dxa"/>
              <w:left w:w="28" w:type="dxa"/>
              <w:bottom w:w="28" w:type="dxa"/>
              <w:right w:w="28" w:type="dxa"/>
            </w:tcMar>
            <w:vAlign w:val="center"/>
          </w:tcPr>
          <w:p w14:paraId="2ADE3BBA" w14:textId="77777777" w:rsidR="00AB6E61" w:rsidRPr="00AC4FBC" w:rsidRDefault="00AB6E61" w:rsidP="00AB6E61">
            <w:pPr>
              <w:pStyle w:val="TAC"/>
            </w:pPr>
            <w:r w:rsidRPr="00AC4FBC">
              <w:t>DC_1A-42A_n257A</w:t>
            </w:r>
          </w:p>
          <w:p w14:paraId="1AB18CC9" w14:textId="77777777" w:rsidR="00AB6E61" w:rsidRPr="00AC4FBC" w:rsidRDefault="00AB6E61" w:rsidP="00AB6E61">
            <w:pPr>
              <w:pStyle w:val="TAC"/>
              <w:keepNext w:val="0"/>
              <w:rPr>
                <w:lang w:eastAsia="ja-JP"/>
              </w:rPr>
            </w:pPr>
            <w:r w:rsidRPr="00AC4FBC">
              <w:rPr>
                <w:lang w:eastAsia="ja-JP"/>
              </w:rPr>
              <w:t>DC_1A-42A_n257G</w:t>
            </w:r>
          </w:p>
          <w:p w14:paraId="2872CB7F" w14:textId="77777777" w:rsidR="00AB6E61" w:rsidRPr="00AC4FBC" w:rsidRDefault="00AB6E61" w:rsidP="00AB6E61">
            <w:pPr>
              <w:pStyle w:val="TAC"/>
              <w:keepNext w:val="0"/>
              <w:rPr>
                <w:lang w:eastAsia="ja-JP"/>
              </w:rPr>
            </w:pPr>
            <w:r w:rsidRPr="00AC4FBC">
              <w:rPr>
                <w:lang w:eastAsia="ja-JP"/>
              </w:rPr>
              <w:t>DC_1A-42A_n257H</w:t>
            </w:r>
          </w:p>
          <w:p w14:paraId="56F57DC2" w14:textId="77777777" w:rsidR="00AB6E61" w:rsidRPr="00AC4FBC" w:rsidRDefault="00AB6E61" w:rsidP="00AB6E61">
            <w:pPr>
              <w:pStyle w:val="TAC"/>
            </w:pPr>
            <w:r w:rsidRPr="00AC4FBC">
              <w:rPr>
                <w:lang w:eastAsia="ja-JP"/>
              </w:rPr>
              <w:t>DC_1A-42A_n257I</w:t>
            </w:r>
          </w:p>
          <w:p w14:paraId="22E66547" w14:textId="77777777" w:rsidR="00AB6E61" w:rsidRPr="00AC4FBC" w:rsidRDefault="00AB6E61" w:rsidP="00AB6E61">
            <w:pPr>
              <w:pStyle w:val="TAC"/>
            </w:pPr>
            <w:r w:rsidRPr="00AC4FBC">
              <w:t>DC_1A-42C_n257A</w:t>
            </w:r>
          </w:p>
          <w:p w14:paraId="392C7E2A" w14:textId="77777777" w:rsidR="00AB6E61" w:rsidRPr="00AC4FBC" w:rsidRDefault="00AB6E61" w:rsidP="00AB6E61">
            <w:pPr>
              <w:pStyle w:val="TAC"/>
            </w:pPr>
            <w:r w:rsidRPr="00AC4FBC">
              <w:t>DC_1A-42D_n257A</w:t>
            </w:r>
          </w:p>
          <w:p w14:paraId="7AF0EBD8" w14:textId="77777777" w:rsidR="00AB6E61" w:rsidRPr="00AC4FBC" w:rsidRDefault="00AB6E61" w:rsidP="00AB6E61">
            <w:pPr>
              <w:pStyle w:val="TAC"/>
              <w:keepNext w:val="0"/>
              <w:rPr>
                <w:lang w:eastAsia="ja-JP"/>
              </w:rPr>
            </w:pPr>
            <w:r w:rsidRPr="00AC4FBC">
              <w:rPr>
                <w:lang w:eastAsia="ja-JP"/>
              </w:rPr>
              <w:t>DC_1A-42D_n257G</w:t>
            </w:r>
          </w:p>
          <w:p w14:paraId="0794AE77" w14:textId="77777777" w:rsidR="00AB6E61" w:rsidRPr="00AC4FBC" w:rsidRDefault="00AB6E61" w:rsidP="00AB6E61">
            <w:pPr>
              <w:pStyle w:val="TAC"/>
              <w:keepNext w:val="0"/>
              <w:rPr>
                <w:lang w:eastAsia="ja-JP"/>
              </w:rPr>
            </w:pPr>
            <w:r w:rsidRPr="00AC4FBC">
              <w:rPr>
                <w:lang w:eastAsia="ja-JP"/>
              </w:rPr>
              <w:t>DC_1A-42D_n257H</w:t>
            </w:r>
          </w:p>
          <w:p w14:paraId="6DF5BB68" w14:textId="77777777" w:rsidR="00AB6E61" w:rsidRPr="00AC4FBC" w:rsidRDefault="00AB6E61" w:rsidP="00AB6E61">
            <w:pPr>
              <w:pStyle w:val="TAC"/>
            </w:pPr>
            <w:r w:rsidRPr="00AC4FBC">
              <w:rPr>
                <w:lang w:eastAsia="ja-JP"/>
              </w:rPr>
              <w:t>DC_1A-42D_n257I</w:t>
            </w:r>
          </w:p>
          <w:p w14:paraId="07237D1F" w14:textId="77777777" w:rsidR="00AB6E61" w:rsidRPr="00AC4FBC" w:rsidRDefault="00AB6E61" w:rsidP="00AB6E61">
            <w:pPr>
              <w:pStyle w:val="TAC"/>
            </w:pPr>
            <w:r w:rsidRPr="00AC4FBC">
              <w:t>DC_1A-42E_n257A</w:t>
            </w:r>
          </w:p>
          <w:p w14:paraId="7783B6F2" w14:textId="77777777" w:rsidR="00AB6E61" w:rsidRPr="00AC4FBC" w:rsidRDefault="00AB6E61" w:rsidP="00AB6E61">
            <w:pPr>
              <w:pStyle w:val="TAC"/>
              <w:keepNext w:val="0"/>
              <w:rPr>
                <w:lang w:eastAsia="ja-JP"/>
              </w:rPr>
            </w:pPr>
            <w:r w:rsidRPr="00AC4FBC">
              <w:rPr>
                <w:lang w:eastAsia="ja-JP"/>
              </w:rPr>
              <w:t>DC_1A-42E_n257G</w:t>
            </w:r>
          </w:p>
          <w:p w14:paraId="130E53F5" w14:textId="77777777" w:rsidR="00AB6E61" w:rsidRPr="00AC4FBC" w:rsidRDefault="00AB6E61" w:rsidP="00AB6E61">
            <w:pPr>
              <w:pStyle w:val="TAC"/>
              <w:keepNext w:val="0"/>
              <w:rPr>
                <w:lang w:eastAsia="ja-JP"/>
              </w:rPr>
            </w:pPr>
            <w:r w:rsidRPr="00AC4FBC">
              <w:rPr>
                <w:lang w:eastAsia="ja-JP"/>
              </w:rPr>
              <w:t>DC_1A-42E_n257H</w:t>
            </w:r>
          </w:p>
          <w:p w14:paraId="27B7A32A" w14:textId="77777777" w:rsidR="00AB6E61" w:rsidRPr="00AC4FBC" w:rsidRDefault="00AB6E61" w:rsidP="00AB6E61">
            <w:pPr>
              <w:pStyle w:val="TAC"/>
            </w:pPr>
            <w:r w:rsidRPr="00AC4FBC">
              <w:rPr>
                <w:lang w:eastAsia="ja-JP"/>
              </w:rPr>
              <w:t>DC_1A-42E_n257I</w:t>
            </w:r>
          </w:p>
        </w:tc>
        <w:tc>
          <w:tcPr>
            <w:tcW w:w="3969" w:type="dxa"/>
            <w:tcMar>
              <w:top w:w="28" w:type="dxa"/>
              <w:left w:w="28" w:type="dxa"/>
              <w:bottom w:w="28" w:type="dxa"/>
              <w:right w:w="28" w:type="dxa"/>
            </w:tcMar>
            <w:vAlign w:val="center"/>
          </w:tcPr>
          <w:p w14:paraId="4AFB4ED6" w14:textId="77777777" w:rsidR="00AB6E61" w:rsidRPr="00AC4FBC" w:rsidRDefault="00AB6E61" w:rsidP="00AB6E61">
            <w:pPr>
              <w:pStyle w:val="TAC"/>
            </w:pPr>
            <w:r w:rsidRPr="00AC4FBC">
              <w:t>DC_1A_n257A</w:t>
            </w:r>
          </w:p>
          <w:p w14:paraId="3D261ADB" w14:textId="77777777" w:rsidR="00AB6E61" w:rsidRPr="00AC4FBC" w:rsidRDefault="00AB6E61" w:rsidP="00AB6E61">
            <w:pPr>
              <w:pStyle w:val="TAC"/>
              <w:keepNext w:val="0"/>
              <w:rPr>
                <w:lang w:eastAsia="ja-JP"/>
              </w:rPr>
            </w:pPr>
            <w:r w:rsidRPr="00AC4FBC">
              <w:rPr>
                <w:lang w:eastAsia="ja-JP"/>
              </w:rPr>
              <w:t>DC_1A_n257G</w:t>
            </w:r>
          </w:p>
          <w:p w14:paraId="79E11C32" w14:textId="77777777" w:rsidR="00AB6E61" w:rsidRPr="00AC4FBC" w:rsidRDefault="00AB6E61" w:rsidP="00AB6E61">
            <w:pPr>
              <w:pStyle w:val="TAC"/>
              <w:keepNext w:val="0"/>
              <w:rPr>
                <w:lang w:eastAsia="ja-JP"/>
              </w:rPr>
            </w:pPr>
            <w:r w:rsidRPr="00AC4FBC">
              <w:rPr>
                <w:lang w:eastAsia="ja-JP"/>
              </w:rPr>
              <w:t>DC_1A_n257H</w:t>
            </w:r>
          </w:p>
          <w:p w14:paraId="4C03A5CC" w14:textId="77777777" w:rsidR="00AB6E61" w:rsidRPr="00AC4FBC" w:rsidRDefault="00AB6E61" w:rsidP="00AB6E61">
            <w:pPr>
              <w:pStyle w:val="TAC"/>
              <w:keepNext w:val="0"/>
              <w:rPr>
                <w:lang w:eastAsia="ja-JP"/>
              </w:rPr>
            </w:pPr>
            <w:r w:rsidRPr="00AC4FBC">
              <w:rPr>
                <w:lang w:eastAsia="ja-JP"/>
              </w:rPr>
              <w:t>DC_1A_n257I</w:t>
            </w:r>
          </w:p>
          <w:p w14:paraId="64DD3B16" w14:textId="0B3012AE" w:rsidR="00AB6E61" w:rsidRPr="00AC4FBC" w:rsidRDefault="00AB6E61" w:rsidP="00AB6E61">
            <w:pPr>
              <w:pStyle w:val="TAC"/>
            </w:pPr>
            <w:r w:rsidRPr="00AC4FBC">
              <w:t>DC_42A_n257A</w:t>
            </w:r>
          </w:p>
        </w:tc>
      </w:tr>
      <w:tr w:rsidR="00AB6E61" w:rsidRPr="00AC4FBC" w14:paraId="083D751F" w14:textId="77777777">
        <w:trPr>
          <w:trHeight w:val="227"/>
          <w:jc w:val="center"/>
        </w:trPr>
        <w:tc>
          <w:tcPr>
            <w:tcW w:w="3969" w:type="dxa"/>
            <w:shd w:val="clear" w:color="auto" w:fill="auto"/>
            <w:noWrap/>
            <w:tcMar>
              <w:top w:w="28" w:type="dxa"/>
              <w:left w:w="28" w:type="dxa"/>
              <w:bottom w:w="28" w:type="dxa"/>
              <w:right w:w="28" w:type="dxa"/>
            </w:tcMar>
            <w:vAlign w:val="center"/>
          </w:tcPr>
          <w:p w14:paraId="65E38656" w14:textId="77777777" w:rsidR="00AB6E61" w:rsidRPr="00AC4FBC" w:rsidRDefault="00AB6E61" w:rsidP="00AB6E61">
            <w:pPr>
              <w:pStyle w:val="TAC"/>
            </w:pPr>
            <w:r w:rsidRPr="00AC4FBC">
              <w:t>DC_2A-5A_n257A</w:t>
            </w:r>
            <w:r w:rsidRPr="00AC4FBC">
              <w:rPr>
                <w:vertAlign w:val="superscript"/>
              </w:rPr>
              <w:t>2</w:t>
            </w:r>
          </w:p>
        </w:tc>
        <w:tc>
          <w:tcPr>
            <w:tcW w:w="3969" w:type="dxa"/>
            <w:tcMar>
              <w:top w:w="28" w:type="dxa"/>
              <w:left w:w="28" w:type="dxa"/>
              <w:bottom w:w="28" w:type="dxa"/>
              <w:right w:w="28" w:type="dxa"/>
            </w:tcMar>
            <w:vAlign w:val="center"/>
          </w:tcPr>
          <w:p w14:paraId="64A57379" w14:textId="77777777" w:rsidR="00AB6E61" w:rsidRPr="00AC4FBC" w:rsidRDefault="00AB6E61" w:rsidP="00AB6E61">
            <w:pPr>
              <w:pStyle w:val="TAC"/>
            </w:pPr>
            <w:r w:rsidRPr="00AC4FBC">
              <w:t>DC_2A_n257A</w:t>
            </w:r>
          </w:p>
          <w:p w14:paraId="3A4BC7D1" w14:textId="77777777" w:rsidR="00AB6E61" w:rsidRPr="00AC4FBC" w:rsidRDefault="00AB6E61" w:rsidP="00AB6E61">
            <w:pPr>
              <w:pStyle w:val="TAC"/>
            </w:pPr>
            <w:r w:rsidRPr="00AC4FBC">
              <w:t>DC_5A_n257A</w:t>
            </w:r>
          </w:p>
        </w:tc>
      </w:tr>
      <w:tr w:rsidR="00AB6E61" w:rsidRPr="00AC4FBC" w14:paraId="19FECCC7" w14:textId="77777777">
        <w:trPr>
          <w:trHeight w:val="227"/>
          <w:jc w:val="center"/>
        </w:trPr>
        <w:tc>
          <w:tcPr>
            <w:tcW w:w="3969" w:type="dxa"/>
            <w:shd w:val="clear" w:color="auto" w:fill="auto"/>
            <w:noWrap/>
            <w:tcMar>
              <w:top w:w="28" w:type="dxa"/>
              <w:left w:w="28" w:type="dxa"/>
              <w:bottom w:w="28" w:type="dxa"/>
              <w:right w:w="28" w:type="dxa"/>
            </w:tcMar>
            <w:vAlign w:val="center"/>
          </w:tcPr>
          <w:p w14:paraId="38C2D1B9" w14:textId="77777777" w:rsidR="00AB6E61" w:rsidRPr="00AC4FBC" w:rsidRDefault="00AB6E61" w:rsidP="00AB6E61">
            <w:pPr>
              <w:pStyle w:val="TAC"/>
            </w:pPr>
            <w:r w:rsidRPr="00AC4FBC">
              <w:t>DC_2A-5A_n260A</w:t>
            </w:r>
          </w:p>
          <w:p w14:paraId="24F4672C" w14:textId="77777777" w:rsidR="00AB6E61" w:rsidRPr="00AC4FBC" w:rsidRDefault="00AB6E61" w:rsidP="00AB6E61">
            <w:pPr>
              <w:pStyle w:val="TAC"/>
              <w:rPr>
                <w:lang w:eastAsia="fi-FI"/>
              </w:rPr>
            </w:pPr>
            <w:r w:rsidRPr="00AC4FBC">
              <w:rPr>
                <w:lang w:eastAsia="fi-FI"/>
              </w:rPr>
              <w:t>DC_2</w:t>
            </w:r>
            <w:r w:rsidRPr="00AC4FBC">
              <w:rPr>
                <w:rFonts w:cs="Arial"/>
                <w:szCs w:val="18"/>
                <w:lang w:eastAsia="fi-FI"/>
              </w:rPr>
              <w:t>A</w:t>
            </w:r>
            <w:r w:rsidRPr="00AC4FBC">
              <w:rPr>
                <w:rFonts w:cs="Arial"/>
                <w:szCs w:val="18"/>
              </w:rPr>
              <w:t>-5A</w:t>
            </w:r>
            <w:r w:rsidRPr="00AC4FBC">
              <w:rPr>
                <w:rFonts w:cs="Arial"/>
                <w:szCs w:val="18"/>
                <w:lang w:eastAsia="fi-FI"/>
              </w:rPr>
              <w:t>_</w:t>
            </w:r>
            <w:r w:rsidRPr="00AC4FBC">
              <w:rPr>
                <w:lang w:eastAsia="fi-FI"/>
              </w:rPr>
              <w:t>n260G</w:t>
            </w:r>
          </w:p>
          <w:p w14:paraId="4F26C8F8"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H</w:t>
            </w:r>
          </w:p>
          <w:p w14:paraId="1DF89E99"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I</w:t>
            </w:r>
          </w:p>
          <w:p w14:paraId="65E91884"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J</w:t>
            </w:r>
          </w:p>
          <w:p w14:paraId="3A5E5DFD"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K</w:t>
            </w:r>
          </w:p>
          <w:p w14:paraId="51488B2D" w14:textId="77777777" w:rsidR="00AB6E61" w:rsidRPr="00AC4FBC" w:rsidRDefault="00AB6E61" w:rsidP="00AB6E61">
            <w:pPr>
              <w:pStyle w:val="TAC"/>
              <w:rPr>
                <w:lang w:eastAsia="fi-FI"/>
              </w:rPr>
            </w:pPr>
            <w:r w:rsidRPr="00AC4FBC">
              <w:rPr>
                <w:lang w:eastAsia="fi-FI"/>
              </w:rPr>
              <w:t>DC_2A</w:t>
            </w:r>
            <w:r w:rsidRPr="00AC4FBC">
              <w:rPr>
                <w:rFonts w:cs="Arial"/>
                <w:szCs w:val="18"/>
              </w:rPr>
              <w:t>-5A</w:t>
            </w:r>
            <w:r w:rsidRPr="00AC4FBC">
              <w:rPr>
                <w:lang w:eastAsia="fi-FI"/>
              </w:rPr>
              <w:t>_n260L</w:t>
            </w:r>
          </w:p>
          <w:p w14:paraId="67101623" w14:textId="77777777" w:rsidR="00AB6E61" w:rsidRPr="00AC4FBC" w:rsidRDefault="00AB6E61" w:rsidP="00AB6E61">
            <w:pPr>
              <w:pStyle w:val="TAC"/>
            </w:pPr>
            <w:r w:rsidRPr="00AC4FBC">
              <w:rPr>
                <w:lang w:eastAsia="fi-FI"/>
              </w:rPr>
              <w:t>DC_2A</w:t>
            </w:r>
            <w:r w:rsidRPr="00AC4FBC">
              <w:rPr>
                <w:rFonts w:cs="Arial"/>
                <w:szCs w:val="18"/>
              </w:rPr>
              <w:t>-5A</w:t>
            </w:r>
            <w:r w:rsidRPr="00AC4FBC">
              <w:rPr>
                <w:lang w:eastAsia="fi-FI"/>
              </w:rPr>
              <w:t>_n260M</w:t>
            </w:r>
          </w:p>
        </w:tc>
        <w:tc>
          <w:tcPr>
            <w:tcW w:w="3969" w:type="dxa"/>
            <w:tcMar>
              <w:top w:w="28" w:type="dxa"/>
              <w:left w:w="28" w:type="dxa"/>
              <w:bottom w:w="28" w:type="dxa"/>
              <w:right w:w="28" w:type="dxa"/>
            </w:tcMar>
            <w:vAlign w:val="center"/>
          </w:tcPr>
          <w:p w14:paraId="6F2E1FEB" w14:textId="77777777" w:rsidR="00AB6E61" w:rsidRPr="00AC4FBC" w:rsidRDefault="00AB6E61" w:rsidP="00AB6E61">
            <w:pPr>
              <w:pStyle w:val="TAC"/>
            </w:pPr>
            <w:r w:rsidRPr="00AC4FBC">
              <w:t>DC_2A_n260A</w:t>
            </w:r>
          </w:p>
          <w:p w14:paraId="578B6717" w14:textId="77777777" w:rsidR="00AB6E61" w:rsidRPr="00AC4FBC" w:rsidRDefault="00AB6E61" w:rsidP="00AB6E61">
            <w:pPr>
              <w:pStyle w:val="TAC"/>
            </w:pPr>
            <w:r w:rsidRPr="00AC4FBC">
              <w:t>DC_5A_n260A</w:t>
            </w:r>
          </w:p>
        </w:tc>
      </w:tr>
      <w:tr w:rsidR="00AB6E61" w:rsidRPr="00AC4FBC" w14:paraId="29397AD7" w14:textId="77777777">
        <w:trPr>
          <w:trHeight w:val="227"/>
          <w:jc w:val="center"/>
        </w:trPr>
        <w:tc>
          <w:tcPr>
            <w:tcW w:w="3969" w:type="dxa"/>
            <w:shd w:val="clear" w:color="auto" w:fill="auto"/>
            <w:noWrap/>
            <w:tcMar>
              <w:top w:w="28" w:type="dxa"/>
              <w:left w:w="28" w:type="dxa"/>
              <w:bottom w:w="28" w:type="dxa"/>
              <w:right w:w="28" w:type="dxa"/>
            </w:tcMar>
            <w:vAlign w:val="center"/>
          </w:tcPr>
          <w:p w14:paraId="4DD96639" w14:textId="77777777" w:rsidR="00AB6E61" w:rsidRPr="00AC4FBC" w:rsidRDefault="00AB6E61" w:rsidP="00AB6E61">
            <w:pPr>
              <w:pStyle w:val="TAC"/>
              <w:rPr>
                <w:lang w:eastAsia="zh-CN"/>
              </w:rPr>
            </w:pPr>
            <w:r w:rsidRPr="00AC4FBC">
              <w:rPr>
                <w:lang w:eastAsia="zh-CN"/>
              </w:rPr>
              <w:t>DC_2A-5A_n261A</w:t>
            </w:r>
          </w:p>
          <w:p w14:paraId="283371F3" w14:textId="77777777" w:rsidR="00AB6E61" w:rsidRPr="00AC4FBC" w:rsidRDefault="00AB6E61" w:rsidP="00AB6E61">
            <w:pPr>
              <w:pStyle w:val="TAC"/>
              <w:rPr>
                <w:lang w:eastAsia="zh-CN"/>
              </w:rPr>
            </w:pPr>
            <w:r w:rsidRPr="00AC4FBC">
              <w:rPr>
                <w:lang w:eastAsia="zh-CN"/>
              </w:rPr>
              <w:t>DC_2A-5A_n261G</w:t>
            </w:r>
          </w:p>
          <w:p w14:paraId="58A73791" w14:textId="77777777" w:rsidR="00AB6E61" w:rsidRPr="00AC4FBC" w:rsidRDefault="00AB6E61" w:rsidP="00AB6E61">
            <w:pPr>
              <w:pStyle w:val="TAC"/>
              <w:rPr>
                <w:lang w:eastAsia="zh-CN"/>
              </w:rPr>
            </w:pPr>
            <w:r w:rsidRPr="00AC4FBC">
              <w:rPr>
                <w:lang w:eastAsia="zh-CN"/>
              </w:rPr>
              <w:t>DC_2A-5A_n261H</w:t>
            </w:r>
          </w:p>
          <w:p w14:paraId="220B89AC" w14:textId="77777777" w:rsidR="00AB6E61" w:rsidRPr="00AC4FBC" w:rsidRDefault="00AB6E61" w:rsidP="00AB6E61">
            <w:pPr>
              <w:pStyle w:val="TAC"/>
              <w:rPr>
                <w:lang w:eastAsia="zh-CN"/>
              </w:rPr>
            </w:pPr>
            <w:r w:rsidRPr="00AC4FBC">
              <w:rPr>
                <w:lang w:eastAsia="zh-CN"/>
              </w:rPr>
              <w:t>DC_2A-5A_n261I</w:t>
            </w:r>
          </w:p>
          <w:p w14:paraId="2FAD56B7" w14:textId="77777777" w:rsidR="00AB6E61" w:rsidRPr="00AC4FBC" w:rsidRDefault="00AB6E61" w:rsidP="00AB6E61">
            <w:pPr>
              <w:pStyle w:val="TAC"/>
              <w:rPr>
                <w:lang w:eastAsia="zh-CN"/>
              </w:rPr>
            </w:pPr>
            <w:r w:rsidRPr="00AC4FBC">
              <w:rPr>
                <w:lang w:eastAsia="zh-CN"/>
              </w:rPr>
              <w:t>DC_2A-5A_n261J</w:t>
            </w:r>
          </w:p>
          <w:p w14:paraId="27E46C0B" w14:textId="77777777" w:rsidR="00AB6E61" w:rsidRPr="00AC4FBC" w:rsidRDefault="00AB6E61" w:rsidP="00AB6E61">
            <w:pPr>
              <w:pStyle w:val="TAC"/>
              <w:rPr>
                <w:lang w:eastAsia="zh-CN"/>
              </w:rPr>
            </w:pPr>
            <w:r w:rsidRPr="00AC4FBC">
              <w:rPr>
                <w:lang w:eastAsia="zh-CN"/>
              </w:rPr>
              <w:t>DC_2A-5A_n261K</w:t>
            </w:r>
          </w:p>
          <w:p w14:paraId="0111B95E" w14:textId="77777777" w:rsidR="00AB6E61" w:rsidRPr="00AC4FBC" w:rsidRDefault="00AB6E61" w:rsidP="00AB6E61">
            <w:pPr>
              <w:pStyle w:val="TAC"/>
              <w:rPr>
                <w:lang w:eastAsia="zh-CN"/>
              </w:rPr>
            </w:pPr>
            <w:r w:rsidRPr="00AC4FBC">
              <w:rPr>
                <w:lang w:eastAsia="zh-CN"/>
              </w:rPr>
              <w:t>DC_2A-5A_n261L</w:t>
            </w:r>
          </w:p>
          <w:p w14:paraId="1B718643" w14:textId="2000F6AF" w:rsidR="00AB6E61" w:rsidRPr="00AC4FBC" w:rsidRDefault="00AB6E61" w:rsidP="00AB6E61">
            <w:pPr>
              <w:pStyle w:val="TAC"/>
            </w:pPr>
            <w:r w:rsidRPr="00AC4FBC">
              <w:rPr>
                <w:lang w:eastAsia="zh-CN"/>
              </w:rPr>
              <w:t>DC_2A-5A_n261M</w:t>
            </w:r>
          </w:p>
        </w:tc>
        <w:tc>
          <w:tcPr>
            <w:tcW w:w="3969" w:type="dxa"/>
            <w:tcMar>
              <w:top w:w="28" w:type="dxa"/>
              <w:left w:w="28" w:type="dxa"/>
              <w:bottom w:w="28" w:type="dxa"/>
              <w:right w:w="28" w:type="dxa"/>
            </w:tcMar>
            <w:vAlign w:val="center"/>
          </w:tcPr>
          <w:p w14:paraId="60045F81" w14:textId="77777777" w:rsidR="00AB6E61" w:rsidRPr="00AC4FBC" w:rsidRDefault="00AB6E61" w:rsidP="00AB6E61">
            <w:pPr>
              <w:pStyle w:val="TAC"/>
              <w:rPr>
                <w:lang w:eastAsia="zh-CN"/>
              </w:rPr>
            </w:pPr>
            <w:r w:rsidRPr="00AC4FBC">
              <w:rPr>
                <w:lang w:eastAsia="zh-CN"/>
              </w:rPr>
              <w:t>DC_2A_n261A</w:t>
            </w:r>
          </w:p>
          <w:p w14:paraId="22D0CB98" w14:textId="77777777" w:rsidR="00AB6E61" w:rsidRPr="00AC4FBC" w:rsidRDefault="00AB6E61" w:rsidP="00AB6E61">
            <w:pPr>
              <w:pStyle w:val="TAC"/>
              <w:rPr>
                <w:lang w:eastAsia="zh-CN"/>
              </w:rPr>
            </w:pPr>
            <w:r w:rsidRPr="00AC4FBC">
              <w:rPr>
                <w:lang w:eastAsia="zh-CN"/>
              </w:rPr>
              <w:t>DC_5A_n261A</w:t>
            </w:r>
          </w:p>
          <w:p w14:paraId="3F1F3B6B" w14:textId="77777777" w:rsidR="00AB6E61" w:rsidRPr="00AC4FBC" w:rsidRDefault="00AB6E61" w:rsidP="00AB6E61">
            <w:pPr>
              <w:pStyle w:val="TAC"/>
              <w:rPr>
                <w:lang w:eastAsia="zh-CN"/>
              </w:rPr>
            </w:pPr>
            <w:r w:rsidRPr="00AC4FBC">
              <w:rPr>
                <w:lang w:eastAsia="zh-CN"/>
              </w:rPr>
              <w:t>DC_2A_n261G</w:t>
            </w:r>
          </w:p>
          <w:p w14:paraId="2C37505D" w14:textId="77777777" w:rsidR="00AB6E61" w:rsidRPr="00AC4FBC" w:rsidRDefault="00AB6E61" w:rsidP="00AB6E61">
            <w:pPr>
              <w:pStyle w:val="TAC"/>
              <w:rPr>
                <w:lang w:eastAsia="zh-CN"/>
              </w:rPr>
            </w:pPr>
            <w:r w:rsidRPr="00AC4FBC">
              <w:rPr>
                <w:lang w:eastAsia="zh-CN"/>
              </w:rPr>
              <w:t>DC_5A_n261G</w:t>
            </w:r>
          </w:p>
          <w:p w14:paraId="6112C71D" w14:textId="77777777" w:rsidR="00AB6E61" w:rsidRPr="00AC4FBC" w:rsidRDefault="00AB6E61" w:rsidP="00AB6E61">
            <w:pPr>
              <w:pStyle w:val="TAC"/>
              <w:rPr>
                <w:lang w:eastAsia="zh-CN"/>
              </w:rPr>
            </w:pPr>
            <w:r w:rsidRPr="00AC4FBC">
              <w:rPr>
                <w:lang w:eastAsia="zh-CN"/>
              </w:rPr>
              <w:t>DC_2A_n261H</w:t>
            </w:r>
          </w:p>
          <w:p w14:paraId="286DA0BE" w14:textId="77777777" w:rsidR="00AB6E61" w:rsidRPr="00AC4FBC" w:rsidRDefault="00AB6E61" w:rsidP="00AB6E61">
            <w:pPr>
              <w:pStyle w:val="TAC"/>
              <w:rPr>
                <w:lang w:eastAsia="zh-CN"/>
              </w:rPr>
            </w:pPr>
            <w:r w:rsidRPr="00AC4FBC">
              <w:rPr>
                <w:lang w:eastAsia="zh-CN"/>
              </w:rPr>
              <w:t>DC_5A_n261H</w:t>
            </w:r>
          </w:p>
          <w:p w14:paraId="10BC6082" w14:textId="77777777" w:rsidR="00AB6E61" w:rsidRPr="00AC4FBC" w:rsidRDefault="00AB6E61" w:rsidP="00AB6E61">
            <w:pPr>
              <w:pStyle w:val="TAC"/>
              <w:rPr>
                <w:lang w:eastAsia="zh-CN"/>
              </w:rPr>
            </w:pPr>
            <w:r w:rsidRPr="00AC4FBC">
              <w:rPr>
                <w:lang w:eastAsia="zh-CN"/>
              </w:rPr>
              <w:t>DC_2A_n261I</w:t>
            </w:r>
          </w:p>
          <w:p w14:paraId="6D38704F" w14:textId="25CF19A5" w:rsidR="00AB6E61" w:rsidRPr="00AC4FBC" w:rsidRDefault="00AB6E61" w:rsidP="00AB6E61">
            <w:pPr>
              <w:pStyle w:val="TAC"/>
            </w:pPr>
            <w:r w:rsidRPr="00AC4FBC">
              <w:rPr>
                <w:lang w:eastAsia="zh-CN"/>
              </w:rPr>
              <w:t>DC_5A_n261I</w:t>
            </w:r>
          </w:p>
        </w:tc>
      </w:tr>
      <w:tr w:rsidR="00AB6E61" w:rsidRPr="00AC4FBC" w14:paraId="04D88459" w14:textId="77777777">
        <w:trPr>
          <w:trHeight w:val="227"/>
          <w:jc w:val="center"/>
        </w:trPr>
        <w:tc>
          <w:tcPr>
            <w:tcW w:w="3969" w:type="dxa"/>
            <w:shd w:val="clear" w:color="auto" w:fill="auto"/>
            <w:noWrap/>
            <w:tcMar>
              <w:top w:w="28" w:type="dxa"/>
              <w:left w:w="28" w:type="dxa"/>
              <w:bottom w:w="28" w:type="dxa"/>
              <w:right w:w="28" w:type="dxa"/>
            </w:tcMar>
            <w:vAlign w:val="center"/>
          </w:tcPr>
          <w:p w14:paraId="57E51768" w14:textId="77777777" w:rsidR="00AB6E61" w:rsidRPr="00AC4FBC" w:rsidRDefault="00AB6E61" w:rsidP="00AB6E61">
            <w:pPr>
              <w:pStyle w:val="TAC"/>
            </w:pPr>
            <w:r w:rsidRPr="00AC4FBC">
              <w:t>DC_2A-13A_n260A</w:t>
            </w:r>
            <w:r w:rsidRPr="00AC4FBC">
              <w:rPr>
                <w:vertAlign w:val="superscript"/>
              </w:rPr>
              <w:t>2</w:t>
            </w:r>
          </w:p>
        </w:tc>
        <w:tc>
          <w:tcPr>
            <w:tcW w:w="3969" w:type="dxa"/>
            <w:tcMar>
              <w:top w:w="28" w:type="dxa"/>
              <w:left w:w="28" w:type="dxa"/>
              <w:bottom w:w="28" w:type="dxa"/>
              <w:right w:w="28" w:type="dxa"/>
            </w:tcMar>
            <w:vAlign w:val="center"/>
          </w:tcPr>
          <w:p w14:paraId="0ABFD736" w14:textId="77777777" w:rsidR="00AB6E61" w:rsidRPr="00AC4FBC" w:rsidRDefault="00AB6E61" w:rsidP="00AB6E61">
            <w:pPr>
              <w:pStyle w:val="TAC"/>
            </w:pPr>
            <w:r w:rsidRPr="00AC4FBC">
              <w:t>DC_2A_n260A</w:t>
            </w:r>
          </w:p>
          <w:p w14:paraId="7CAFF1B4" w14:textId="77777777" w:rsidR="00AB6E61" w:rsidRPr="00AC4FBC" w:rsidRDefault="00AB6E61" w:rsidP="00AB6E61">
            <w:pPr>
              <w:pStyle w:val="TAC"/>
            </w:pPr>
            <w:r w:rsidRPr="00AC4FBC">
              <w:t>DC_13A_n260A</w:t>
            </w:r>
          </w:p>
        </w:tc>
      </w:tr>
      <w:tr w:rsidR="00AB6E61" w:rsidRPr="00AC4FBC" w14:paraId="08BC5418" w14:textId="77777777">
        <w:trPr>
          <w:trHeight w:val="227"/>
          <w:jc w:val="center"/>
        </w:trPr>
        <w:tc>
          <w:tcPr>
            <w:tcW w:w="3969" w:type="dxa"/>
            <w:shd w:val="clear" w:color="auto" w:fill="auto"/>
            <w:noWrap/>
            <w:tcMar>
              <w:top w:w="28" w:type="dxa"/>
              <w:left w:w="28" w:type="dxa"/>
              <w:bottom w:w="28" w:type="dxa"/>
              <w:right w:w="28" w:type="dxa"/>
            </w:tcMar>
            <w:vAlign w:val="center"/>
          </w:tcPr>
          <w:p w14:paraId="2B52D539"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lastRenderedPageBreak/>
              <w:t>DC_2A-13A_n261A</w:t>
            </w:r>
          </w:p>
          <w:p w14:paraId="23CABE94"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G</w:t>
            </w:r>
          </w:p>
          <w:p w14:paraId="33FE098F"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H</w:t>
            </w:r>
          </w:p>
          <w:p w14:paraId="33C18BF7"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I</w:t>
            </w:r>
          </w:p>
          <w:p w14:paraId="2323547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J</w:t>
            </w:r>
          </w:p>
          <w:p w14:paraId="1D6CACAE"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K</w:t>
            </w:r>
          </w:p>
          <w:p w14:paraId="6D295950"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L</w:t>
            </w:r>
          </w:p>
          <w:p w14:paraId="1573B13E" w14:textId="6654448D" w:rsidR="00AB6E61" w:rsidRPr="00AC4FBC" w:rsidRDefault="00AB6E61" w:rsidP="00AB6E61">
            <w:pPr>
              <w:pStyle w:val="TAC"/>
            </w:pPr>
            <w:r w:rsidRPr="00AC4FBC">
              <w:rPr>
                <w:rFonts w:cs="Arial"/>
                <w:color w:val="000000"/>
                <w:szCs w:val="18"/>
                <w:lang w:eastAsia="zh-CN"/>
              </w:rPr>
              <w:t>DC_2A-13A_n261M</w:t>
            </w:r>
          </w:p>
        </w:tc>
        <w:tc>
          <w:tcPr>
            <w:tcW w:w="3969" w:type="dxa"/>
            <w:tcMar>
              <w:top w:w="28" w:type="dxa"/>
              <w:left w:w="28" w:type="dxa"/>
              <w:bottom w:w="28" w:type="dxa"/>
              <w:right w:w="28" w:type="dxa"/>
            </w:tcMar>
            <w:vAlign w:val="center"/>
          </w:tcPr>
          <w:p w14:paraId="49D6C40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4F2BA646"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5896A1D2" w14:textId="77777777" w:rsidR="00AB6E61" w:rsidRPr="00AC4FBC" w:rsidRDefault="00AB6E61" w:rsidP="00AB6E61">
            <w:pPr>
              <w:pStyle w:val="TAC"/>
              <w:rPr>
                <w:lang w:eastAsia="zh-CN"/>
              </w:rPr>
            </w:pPr>
            <w:r w:rsidRPr="00AC4FBC">
              <w:rPr>
                <w:lang w:eastAsia="zh-CN"/>
              </w:rPr>
              <w:t>DC_2A_n261G</w:t>
            </w:r>
          </w:p>
          <w:p w14:paraId="25CADFB0" w14:textId="77777777" w:rsidR="00AB6E61" w:rsidRPr="00AC4FBC" w:rsidRDefault="00AB6E61" w:rsidP="00AB6E61">
            <w:pPr>
              <w:pStyle w:val="TAC"/>
              <w:rPr>
                <w:lang w:eastAsia="zh-CN"/>
              </w:rPr>
            </w:pPr>
            <w:r w:rsidRPr="00AC4FBC">
              <w:rPr>
                <w:lang w:eastAsia="zh-CN"/>
              </w:rPr>
              <w:t>DC_13A_n261G</w:t>
            </w:r>
          </w:p>
          <w:p w14:paraId="72F43A14" w14:textId="77777777" w:rsidR="00AB6E61" w:rsidRPr="00AC4FBC" w:rsidRDefault="00AB6E61" w:rsidP="00AB6E61">
            <w:pPr>
              <w:pStyle w:val="TAC"/>
              <w:rPr>
                <w:lang w:eastAsia="zh-CN"/>
              </w:rPr>
            </w:pPr>
            <w:r w:rsidRPr="00AC4FBC">
              <w:rPr>
                <w:lang w:eastAsia="zh-CN"/>
              </w:rPr>
              <w:t>DC_2A_n261H</w:t>
            </w:r>
          </w:p>
          <w:p w14:paraId="12635B90" w14:textId="1E64F49F" w:rsidR="00AB6E61" w:rsidRPr="00AC4FBC" w:rsidRDefault="00AB6E61" w:rsidP="00AB6E61">
            <w:pPr>
              <w:pStyle w:val="TAC"/>
            </w:pPr>
            <w:r w:rsidRPr="00AC4FBC">
              <w:rPr>
                <w:lang w:eastAsia="zh-CN"/>
              </w:rPr>
              <w:t>DC_13A_n261H</w:t>
            </w:r>
          </w:p>
        </w:tc>
      </w:tr>
      <w:tr w:rsidR="00AB6E61" w:rsidRPr="00AC4FBC" w14:paraId="452CA4D0"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5D92D31"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A)</w:t>
            </w:r>
          </w:p>
          <w:p w14:paraId="47A772E3"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G)</w:t>
            </w:r>
          </w:p>
          <w:p w14:paraId="7DEF503E"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H)</w:t>
            </w:r>
          </w:p>
          <w:p w14:paraId="006FC088" w14:textId="2F886E24"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3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5A39CA9E"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761EE57D"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1A56ECC4" w14:textId="77777777" w:rsidR="00AB6E61" w:rsidRPr="00AC4FBC" w:rsidRDefault="00AB6E61" w:rsidP="00AB6E61">
            <w:pPr>
              <w:pStyle w:val="TAC"/>
              <w:rPr>
                <w:lang w:eastAsia="zh-CN"/>
              </w:rPr>
            </w:pPr>
            <w:r w:rsidRPr="00AC4FBC">
              <w:rPr>
                <w:lang w:eastAsia="zh-CN"/>
              </w:rPr>
              <w:t>DC_2A_n261G</w:t>
            </w:r>
          </w:p>
          <w:p w14:paraId="13C5D487" w14:textId="77777777" w:rsidR="00AB6E61" w:rsidRPr="00AC4FBC" w:rsidRDefault="00AB6E61" w:rsidP="00AB6E61">
            <w:pPr>
              <w:pStyle w:val="TAC"/>
              <w:rPr>
                <w:lang w:eastAsia="zh-CN"/>
              </w:rPr>
            </w:pPr>
            <w:r w:rsidRPr="00AC4FBC">
              <w:rPr>
                <w:lang w:eastAsia="zh-CN"/>
              </w:rPr>
              <w:t>DC_13A_n261G</w:t>
            </w:r>
          </w:p>
          <w:p w14:paraId="2776F0CC" w14:textId="77777777" w:rsidR="00AB6E61" w:rsidRPr="00AC4FBC" w:rsidRDefault="00AB6E61" w:rsidP="00AB6E61">
            <w:pPr>
              <w:pStyle w:val="TAC"/>
              <w:rPr>
                <w:lang w:eastAsia="zh-CN"/>
              </w:rPr>
            </w:pPr>
            <w:r w:rsidRPr="00AC4FBC">
              <w:rPr>
                <w:lang w:eastAsia="zh-CN"/>
              </w:rPr>
              <w:t>DC_2A_n261H</w:t>
            </w:r>
          </w:p>
          <w:p w14:paraId="19008CF7" w14:textId="77777777" w:rsidR="00AB6E61" w:rsidRPr="00AC4FBC" w:rsidRDefault="00AB6E61" w:rsidP="00AB6E61">
            <w:pPr>
              <w:pStyle w:val="TAC"/>
              <w:rPr>
                <w:rFonts w:cs="Arial"/>
                <w:color w:val="000000"/>
                <w:szCs w:val="18"/>
                <w:lang w:eastAsia="zh-CN"/>
              </w:rPr>
            </w:pPr>
            <w:r w:rsidRPr="00AC4FBC">
              <w:rPr>
                <w:lang w:eastAsia="zh-CN"/>
              </w:rPr>
              <w:t>DC_13A_n261H</w:t>
            </w:r>
          </w:p>
        </w:tc>
      </w:tr>
      <w:tr w:rsidR="00AB6E61" w:rsidRPr="00AC4FBC" w14:paraId="2C57E88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CBBAB88"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G)</w:t>
            </w:r>
          </w:p>
          <w:p w14:paraId="26B076C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2G)</w:t>
            </w:r>
          </w:p>
          <w:p w14:paraId="5ACA2349"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H)</w:t>
            </w:r>
          </w:p>
          <w:p w14:paraId="575DDCB8" w14:textId="74512C64"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I)</w:t>
            </w:r>
          </w:p>
          <w:p w14:paraId="46E958AF"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G-H)</w:t>
            </w:r>
          </w:p>
          <w:p w14:paraId="5F156146" w14:textId="2E47C979"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G-I)</w:t>
            </w:r>
          </w:p>
          <w:p w14:paraId="5241AF05"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H-I)</w:t>
            </w:r>
          </w:p>
          <w:p w14:paraId="3CE42A09"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A-G)</w:t>
            </w:r>
          </w:p>
          <w:p w14:paraId="182D5F3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2A-H)</w:t>
            </w:r>
          </w:p>
          <w:p w14:paraId="048E63CA" w14:textId="5706B69B" w:rsidR="00AB6E61" w:rsidRPr="00AC4FBC" w:rsidDel="00D764D3" w:rsidRDefault="00AB6E61" w:rsidP="00AB6E61">
            <w:pPr>
              <w:pStyle w:val="TAC"/>
              <w:rPr>
                <w:rFonts w:eastAsia="SimSun" w:cs="Arial"/>
                <w:color w:val="000000"/>
                <w:szCs w:val="18"/>
                <w:lang w:eastAsia="zh-CN"/>
              </w:rPr>
            </w:pPr>
            <w:r w:rsidRPr="00AC4FBC">
              <w:rPr>
                <w:rFonts w:cs="Arial"/>
                <w:color w:val="000000"/>
                <w:szCs w:val="18"/>
                <w:lang w:eastAsia="zh-CN"/>
              </w:rPr>
              <w:t>DC_2A-13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596E9F0"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699986CF"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41D59F3F" w14:textId="77777777" w:rsidR="00AB6E61" w:rsidRPr="00AC4FBC" w:rsidRDefault="00AB6E61" w:rsidP="00AB6E61">
            <w:pPr>
              <w:pStyle w:val="TAC"/>
              <w:rPr>
                <w:lang w:eastAsia="zh-CN"/>
              </w:rPr>
            </w:pPr>
            <w:r w:rsidRPr="00AC4FBC">
              <w:rPr>
                <w:lang w:eastAsia="zh-CN"/>
              </w:rPr>
              <w:t>DC_2A_n261G</w:t>
            </w:r>
          </w:p>
          <w:p w14:paraId="3B4B0AE1" w14:textId="77777777" w:rsidR="00AB6E61" w:rsidRPr="00AC4FBC" w:rsidRDefault="00AB6E61" w:rsidP="00AB6E61">
            <w:pPr>
              <w:pStyle w:val="TAC"/>
              <w:rPr>
                <w:lang w:eastAsia="zh-CN"/>
              </w:rPr>
            </w:pPr>
            <w:r w:rsidRPr="00AC4FBC">
              <w:rPr>
                <w:lang w:eastAsia="zh-CN"/>
              </w:rPr>
              <w:t>DC_13A_n261G</w:t>
            </w:r>
          </w:p>
          <w:p w14:paraId="48ED2F28" w14:textId="77777777" w:rsidR="00AB6E61" w:rsidRPr="00AC4FBC" w:rsidRDefault="00AB6E61" w:rsidP="00AB6E61">
            <w:pPr>
              <w:pStyle w:val="TAC"/>
              <w:rPr>
                <w:lang w:eastAsia="zh-CN"/>
              </w:rPr>
            </w:pPr>
            <w:r w:rsidRPr="00AC4FBC">
              <w:rPr>
                <w:lang w:eastAsia="zh-CN"/>
              </w:rPr>
              <w:t>DC_2A_n261H</w:t>
            </w:r>
          </w:p>
          <w:p w14:paraId="4E36EE11" w14:textId="77777777" w:rsidR="00AB6E61" w:rsidRPr="00AC4FBC" w:rsidRDefault="00AB6E61" w:rsidP="00AB6E61">
            <w:pPr>
              <w:pStyle w:val="TAC"/>
              <w:rPr>
                <w:rFonts w:cs="Arial"/>
                <w:color w:val="000000"/>
                <w:szCs w:val="18"/>
                <w:lang w:eastAsia="zh-CN"/>
              </w:rPr>
            </w:pPr>
            <w:r w:rsidRPr="00AC4FBC">
              <w:rPr>
                <w:lang w:eastAsia="zh-CN"/>
              </w:rPr>
              <w:t>DC_13A_n261H</w:t>
            </w:r>
          </w:p>
        </w:tc>
      </w:tr>
      <w:tr w:rsidR="00AB6E61" w:rsidRPr="00AC4FBC" w14:paraId="3F35860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3806187"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13A_n261(A-G-H)</w:t>
            </w:r>
          </w:p>
          <w:p w14:paraId="2F2A53C2" w14:textId="77777777" w:rsidR="00AB6E61" w:rsidRPr="00AC4FBC" w:rsidDel="00D764D3" w:rsidRDefault="00AB6E61" w:rsidP="00AB6E61">
            <w:pPr>
              <w:pStyle w:val="TAC"/>
              <w:rPr>
                <w:rFonts w:cs="Arial"/>
                <w:color w:val="000000"/>
                <w:szCs w:val="18"/>
                <w:lang w:eastAsia="zh-CN"/>
              </w:rPr>
            </w:pPr>
            <w:r w:rsidRPr="00AC4FBC">
              <w:rPr>
                <w:rFonts w:cs="Arial"/>
                <w:color w:val="000000"/>
                <w:szCs w:val="18"/>
                <w:lang w:eastAsia="zh-CN"/>
              </w:rPr>
              <w:t>DC_2A-13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5DBF98B"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2A_n261A</w:t>
            </w:r>
          </w:p>
          <w:p w14:paraId="63010895" w14:textId="77777777" w:rsidR="00AB6E61" w:rsidRPr="00AC4FBC" w:rsidRDefault="00AB6E61" w:rsidP="00AB6E61">
            <w:pPr>
              <w:pStyle w:val="TAC"/>
              <w:rPr>
                <w:rFonts w:cs="Arial"/>
                <w:color w:val="000000"/>
                <w:szCs w:val="18"/>
                <w:lang w:eastAsia="zh-CN"/>
              </w:rPr>
            </w:pPr>
            <w:r w:rsidRPr="00AC4FBC">
              <w:rPr>
                <w:rFonts w:cs="Arial"/>
                <w:color w:val="000000"/>
                <w:szCs w:val="18"/>
                <w:lang w:eastAsia="zh-CN"/>
              </w:rPr>
              <w:t>DC_13A_n261A</w:t>
            </w:r>
          </w:p>
          <w:p w14:paraId="39B33A16" w14:textId="77777777" w:rsidR="00AB6E61" w:rsidRPr="00AC4FBC" w:rsidRDefault="00AB6E61" w:rsidP="00AB6E61">
            <w:pPr>
              <w:pStyle w:val="TAC"/>
              <w:rPr>
                <w:lang w:eastAsia="zh-CN"/>
              </w:rPr>
            </w:pPr>
            <w:r w:rsidRPr="00AC4FBC">
              <w:rPr>
                <w:lang w:eastAsia="zh-CN"/>
              </w:rPr>
              <w:t>DC_2A_n261G</w:t>
            </w:r>
          </w:p>
          <w:p w14:paraId="2BC81E6F" w14:textId="77777777" w:rsidR="00AB6E61" w:rsidRPr="00AC4FBC" w:rsidRDefault="00AB6E61" w:rsidP="00AB6E61">
            <w:pPr>
              <w:pStyle w:val="TAC"/>
              <w:rPr>
                <w:lang w:eastAsia="zh-CN"/>
              </w:rPr>
            </w:pPr>
            <w:r w:rsidRPr="00AC4FBC">
              <w:rPr>
                <w:lang w:eastAsia="zh-CN"/>
              </w:rPr>
              <w:t>DC_13A_n261G</w:t>
            </w:r>
          </w:p>
          <w:p w14:paraId="374443E5" w14:textId="77777777" w:rsidR="00AB6E61" w:rsidRPr="00AC4FBC" w:rsidRDefault="00AB6E61" w:rsidP="00AB6E61">
            <w:pPr>
              <w:pStyle w:val="TAC"/>
              <w:rPr>
                <w:lang w:eastAsia="zh-CN"/>
              </w:rPr>
            </w:pPr>
            <w:r w:rsidRPr="00AC4FBC">
              <w:rPr>
                <w:lang w:eastAsia="zh-CN"/>
              </w:rPr>
              <w:t>DC_2A_n261H</w:t>
            </w:r>
          </w:p>
          <w:p w14:paraId="50ED6B2D" w14:textId="77777777" w:rsidR="00AB6E61" w:rsidRPr="00AC4FBC" w:rsidRDefault="00AB6E61" w:rsidP="00AB6E61">
            <w:pPr>
              <w:pStyle w:val="TAC"/>
              <w:rPr>
                <w:rFonts w:cs="Arial"/>
                <w:color w:val="000000"/>
                <w:szCs w:val="18"/>
                <w:lang w:eastAsia="zh-CN"/>
              </w:rPr>
            </w:pPr>
            <w:r w:rsidRPr="00AC4FBC">
              <w:rPr>
                <w:lang w:eastAsia="zh-CN"/>
              </w:rPr>
              <w:t>DC_13A_n261H</w:t>
            </w:r>
          </w:p>
        </w:tc>
      </w:tr>
      <w:tr w:rsidR="00AB6E61" w:rsidRPr="00AC4FBC" w14:paraId="2B56C83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1A7FE73" w14:textId="77777777" w:rsidR="00AB6E61" w:rsidRPr="00AC4FBC" w:rsidRDefault="00AB6E61" w:rsidP="00AB6E61">
            <w:pPr>
              <w:pStyle w:val="TAC"/>
              <w:rPr>
                <w:rFonts w:cs="Arial"/>
                <w:szCs w:val="18"/>
              </w:rPr>
            </w:pPr>
            <w:r w:rsidRPr="00AC4FBC">
              <w:rPr>
                <w:rFonts w:cs="Arial"/>
                <w:szCs w:val="18"/>
              </w:rPr>
              <w:t>DC_2A-14A_n260A</w:t>
            </w:r>
          </w:p>
          <w:p w14:paraId="44D936D4" w14:textId="77777777" w:rsidR="00AB6E61" w:rsidRPr="00AC4FBC" w:rsidRDefault="00AB6E61" w:rsidP="00AB6E61">
            <w:pPr>
              <w:pStyle w:val="TAC"/>
              <w:rPr>
                <w:rFonts w:cs="Arial"/>
                <w:szCs w:val="18"/>
              </w:rPr>
            </w:pPr>
            <w:r w:rsidRPr="00AC4FBC">
              <w:rPr>
                <w:rFonts w:cs="Arial"/>
                <w:szCs w:val="18"/>
              </w:rPr>
              <w:t>DC_2A-14A_n260G</w:t>
            </w:r>
          </w:p>
          <w:p w14:paraId="5C192D91" w14:textId="77777777" w:rsidR="00AB6E61" w:rsidRPr="00AC4FBC" w:rsidRDefault="00AB6E61" w:rsidP="00AB6E61">
            <w:pPr>
              <w:pStyle w:val="TAC"/>
              <w:rPr>
                <w:rFonts w:cs="Arial"/>
                <w:szCs w:val="18"/>
              </w:rPr>
            </w:pPr>
            <w:r w:rsidRPr="00AC4FBC">
              <w:rPr>
                <w:rFonts w:cs="Arial"/>
                <w:szCs w:val="18"/>
              </w:rPr>
              <w:t>DC_2A-14A_n260H</w:t>
            </w:r>
          </w:p>
          <w:p w14:paraId="6FC6CED6" w14:textId="5EC7D1EA" w:rsidR="00AB6E61" w:rsidRPr="00AC4FBC" w:rsidRDefault="00AB6E61" w:rsidP="00AB6E61">
            <w:pPr>
              <w:pStyle w:val="TAC"/>
              <w:rPr>
                <w:rFonts w:cs="Arial"/>
                <w:color w:val="000000"/>
                <w:szCs w:val="18"/>
                <w:lang w:eastAsia="zh-CN"/>
              </w:rPr>
            </w:pPr>
            <w:r w:rsidRPr="00AC4FBC">
              <w:rPr>
                <w:rFonts w:cs="Arial"/>
                <w:szCs w:val="18"/>
              </w:rPr>
              <w:t>DC_2A-14A_n260I</w:t>
            </w:r>
          </w:p>
        </w:tc>
        <w:tc>
          <w:tcPr>
            <w:tcW w:w="3969" w:type="dxa"/>
            <w:tcMar>
              <w:top w:w="28" w:type="dxa"/>
              <w:left w:w="28" w:type="dxa"/>
              <w:bottom w:w="28" w:type="dxa"/>
              <w:right w:w="28" w:type="dxa"/>
            </w:tcMar>
            <w:vAlign w:val="center"/>
          </w:tcPr>
          <w:p w14:paraId="38F9CA20" w14:textId="77777777" w:rsidR="00AB6E61" w:rsidRPr="00AC4FBC" w:rsidRDefault="00AB6E61" w:rsidP="00AB6E61">
            <w:pPr>
              <w:pStyle w:val="TAC"/>
              <w:rPr>
                <w:rFonts w:cs="Arial"/>
                <w:szCs w:val="18"/>
              </w:rPr>
            </w:pPr>
            <w:r w:rsidRPr="00AC4FBC">
              <w:rPr>
                <w:rFonts w:cs="Arial"/>
                <w:szCs w:val="18"/>
              </w:rPr>
              <w:t>DC_2A_n260A</w:t>
            </w:r>
          </w:p>
          <w:p w14:paraId="61CBF421" w14:textId="77777777" w:rsidR="00AB6E61" w:rsidRPr="00AC4FBC" w:rsidRDefault="00AB6E61" w:rsidP="00AB6E61">
            <w:pPr>
              <w:pStyle w:val="TAC"/>
              <w:rPr>
                <w:rFonts w:cs="Arial"/>
                <w:szCs w:val="18"/>
              </w:rPr>
            </w:pPr>
            <w:r w:rsidRPr="00AC4FBC">
              <w:rPr>
                <w:rFonts w:cs="Arial"/>
                <w:szCs w:val="18"/>
              </w:rPr>
              <w:t>DC_2A_n260G</w:t>
            </w:r>
          </w:p>
          <w:p w14:paraId="68619344" w14:textId="77777777" w:rsidR="00AB6E61" w:rsidRPr="00AC4FBC" w:rsidRDefault="00AB6E61" w:rsidP="00AB6E61">
            <w:pPr>
              <w:pStyle w:val="TAC"/>
              <w:rPr>
                <w:rFonts w:cs="Arial"/>
                <w:szCs w:val="18"/>
              </w:rPr>
            </w:pPr>
            <w:r w:rsidRPr="00AC4FBC">
              <w:rPr>
                <w:rFonts w:cs="Arial"/>
                <w:szCs w:val="18"/>
              </w:rPr>
              <w:t>DC_2A_n260H</w:t>
            </w:r>
          </w:p>
          <w:p w14:paraId="025B8C85" w14:textId="77777777" w:rsidR="00AB6E61" w:rsidRPr="00AC4FBC" w:rsidRDefault="00AB6E61" w:rsidP="00AB6E61">
            <w:pPr>
              <w:pStyle w:val="TAC"/>
              <w:rPr>
                <w:rFonts w:cs="Arial"/>
                <w:szCs w:val="18"/>
              </w:rPr>
            </w:pPr>
            <w:r w:rsidRPr="00AC4FBC">
              <w:rPr>
                <w:rFonts w:cs="Arial"/>
                <w:szCs w:val="18"/>
              </w:rPr>
              <w:t>DC_2A_n260I</w:t>
            </w:r>
          </w:p>
          <w:p w14:paraId="0D2A849D" w14:textId="77777777" w:rsidR="00AB6E61" w:rsidRPr="00AC4FBC" w:rsidRDefault="00AB6E61" w:rsidP="00AB6E61">
            <w:pPr>
              <w:pStyle w:val="TAC"/>
              <w:rPr>
                <w:rFonts w:cs="Arial"/>
                <w:szCs w:val="18"/>
              </w:rPr>
            </w:pPr>
            <w:r w:rsidRPr="00AC4FBC">
              <w:rPr>
                <w:rFonts w:cs="Arial"/>
                <w:szCs w:val="18"/>
              </w:rPr>
              <w:t>DC_14A_n260A</w:t>
            </w:r>
          </w:p>
          <w:p w14:paraId="332E3AA7" w14:textId="77777777" w:rsidR="00AB6E61" w:rsidRPr="00AC4FBC" w:rsidRDefault="00AB6E61" w:rsidP="00AB6E61">
            <w:pPr>
              <w:pStyle w:val="TAC"/>
              <w:rPr>
                <w:rFonts w:cs="Arial"/>
                <w:szCs w:val="18"/>
              </w:rPr>
            </w:pPr>
            <w:r w:rsidRPr="00AC4FBC">
              <w:rPr>
                <w:rFonts w:cs="Arial"/>
                <w:szCs w:val="18"/>
              </w:rPr>
              <w:t>DC_14A_n260G</w:t>
            </w:r>
          </w:p>
          <w:p w14:paraId="0F8CEB4F" w14:textId="77777777" w:rsidR="00AB6E61" w:rsidRPr="00AC4FBC" w:rsidRDefault="00AB6E61" w:rsidP="00AB6E61">
            <w:pPr>
              <w:pStyle w:val="TAC"/>
              <w:rPr>
                <w:rFonts w:cs="Arial"/>
                <w:szCs w:val="18"/>
              </w:rPr>
            </w:pPr>
            <w:r w:rsidRPr="00AC4FBC">
              <w:rPr>
                <w:rFonts w:cs="Arial"/>
                <w:szCs w:val="18"/>
              </w:rPr>
              <w:t>DC_14A_n260H</w:t>
            </w:r>
          </w:p>
          <w:p w14:paraId="2C2BE757" w14:textId="77777777" w:rsidR="00AB6E61" w:rsidRPr="00AC4FBC" w:rsidRDefault="00AB6E61" w:rsidP="00AB6E61">
            <w:pPr>
              <w:pStyle w:val="TAC"/>
              <w:rPr>
                <w:rFonts w:cs="Arial"/>
                <w:color w:val="000000"/>
                <w:szCs w:val="18"/>
                <w:lang w:eastAsia="zh-CN"/>
              </w:rPr>
            </w:pPr>
            <w:r w:rsidRPr="00AC4FBC">
              <w:rPr>
                <w:rFonts w:cs="Arial"/>
                <w:szCs w:val="18"/>
              </w:rPr>
              <w:t>DC_14A_n260I</w:t>
            </w:r>
          </w:p>
        </w:tc>
      </w:tr>
      <w:tr w:rsidR="00AB6E61" w:rsidRPr="00AC4FBC" w14:paraId="68B046F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D0117D" w14:textId="77777777" w:rsidR="00AB6E61" w:rsidRPr="00AC4FBC" w:rsidRDefault="00AB6E61" w:rsidP="00AB6E61">
            <w:pPr>
              <w:pStyle w:val="TAC"/>
              <w:rPr>
                <w:rFonts w:cs="Arial"/>
                <w:szCs w:val="18"/>
              </w:rPr>
            </w:pPr>
            <w:r w:rsidRPr="00AC4FBC">
              <w:rPr>
                <w:rFonts w:cs="Arial"/>
                <w:szCs w:val="18"/>
              </w:rPr>
              <w:t>DC_2A-2A-14A_n260A</w:t>
            </w:r>
          </w:p>
          <w:p w14:paraId="4C3BC6D2" w14:textId="77777777" w:rsidR="00AB6E61" w:rsidRPr="00AC4FBC" w:rsidRDefault="00AB6E61" w:rsidP="00AB6E61">
            <w:pPr>
              <w:pStyle w:val="TAC"/>
              <w:rPr>
                <w:rFonts w:cs="Arial"/>
                <w:szCs w:val="18"/>
              </w:rPr>
            </w:pPr>
            <w:r w:rsidRPr="00AC4FBC">
              <w:rPr>
                <w:rFonts w:cs="Arial"/>
                <w:szCs w:val="18"/>
              </w:rPr>
              <w:t>DC_2A-2A-14A_n260G</w:t>
            </w:r>
          </w:p>
          <w:p w14:paraId="2C473B09" w14:textId="77777777" w:rsidR="00AB6E61" w:rsidRPr="00AC4FBC" w:rsidRDefault="00AB6E61" w:rsidP="00AB6E61">
            <w:pPr>
              <w:pStyle w:val="TAC"/>
              <w:rPr>
                <w:rFonts w:cs="Arial"/>
                <w:szCs w:val="18"/>
              </w:rPr>
            </w:pPr>
            <w:r w:rsidRPr="00AC4FBC">
              <w:rPr>
                <w:rFonts w:cs="Arial"/>
                <w:szCs w:val="18"/>
              </w:rPr>
              <w:t>DC_2A-2A-14A_n260H</w:t>
            </w:r>
          </w:p>
          <w:p w14:paraId="43B08C74" w14:textId="77777777" w:rsidR="00AB6E61" w:rsidRPr="00AC4FBC" w:rsidRDefault="00AB6E61" w:rsidP="00AB6E61">
            <w:pPr>
              <w:pStyle w:val="TAC"/>
            </w:pPr>
            <w:r w:rsidRPr="00AC4FBC">
              <w:rPr>
                <w:rFonts w:cs="Arial"/>
                <w:szCs w:val="18"/>
              </w:rPr>
              <w:t>DC_2A-2A-14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7092338" w14:textId="77777777" w:rsidR="00AB6E61" w:rsidRPr="00AC4FBC" w:rsidRDefault="00AB6E61" w:rsidP="00AB6E61">
            <w:pPr>
              <w:pStyle w:val="TAC"/>
              <w:rPr>
                <w:rFonts w:cs="Arial"/>
                <w:szCs w:val="18"/>
              </w:rPr>
            </w:pPr>
            <w:r w:rsidRPr="00AC4FBC">
              <w:rPr>
                <w:rFonts w:cs="Arial"/>
                <w:szCs w:val="18"/>
              </w:rPr>
              <w:t>DC_2A_n260A</w:t>
            </w:r>
          </w:p>
          <w:p w14:paraId="6498F674" w14:textId="77777777" w:rsidR="00AB6E61" w:rsidRPr="00AC4FBC" w:rsidRDefault="00AB6E61" w:rsidP="00AB6E61">
            <w:pPr>
              <w:pStyle w:val="TAC"/>
              <w:rPr>
                <w:rFonts w:cs="Arial"/>
                <w:szCs w:val="18"/>
              </w:rPr>
            </w:pPr>
            <w:r w:rsidRPr="00AC4FBC">
              <w:rPr>
                <w:rFonts w:cs="Arial"/>
                <w:szCs w:val="18"/>
              </w:rPr>
              <w:t>DC_2A_n260G</w:t>
            </w:r>
          </w:p>
          <w:p w14:paraId="5B33BB8C" w14:textId="77777777" w:rsidR="00AB6E61" w:rsidRPr="00AC4FBC" w:rsidRDefault="00AB6E61" w:rsidP="00AB6E61">
            <w:pPr>
              <w:pStyle w:val="TAC"/>
              <w:rPr>
                <w:rFonts w:cs="Arial"/>
                <w:szCs w:val="18"/>
              </w:rPr>
            </w:pPr>
            <w:r w:rsidRPr="00AC4FBC">
              <w:rPr>
                <w:rFonts w:cs="Arial"/>
                <w:szCs w:val="18"/>
              </w:rPr>
              <w:t>DC_2A_n260H</w:t>
            </w:r>
          </w:p>
          <w:p w14:paraId="6AAEC9EA" w14:textId="77777777" w:rsidR="00AB6E61" w:rsidRPr="00AC4FBC" w:rsidRDefault="00AB6E61" w:rsidP="00AB6E61">
            <w:pPr>
              <w:pStyle w:val="TAC"/>
              <w:rPr>
                <w:rFonts w:cs="Arial"/>
                <w:szCs w:val="18"/>
              </w:rPr>
            </w:pPr>
            <w:r w:rsidRPr="00AC4FBC">
              <w:rPr>
                <w:rFonts w:cs="Arial"/>
                <w:szCs w:val="18"/>
              </w:rPr>
              <w:t>DC_2A_n260I</w:t>
            </w:r>
          </w:p>
          <w:p w14:paraId="4E8510F7" w14:textId="77777777" w:rsidR="00AB6E61" w:rsidRPr="00AC4FBC" w:rsidRDefault="00AB6E61" w:rsidP="00AB6E61">
            <w:pPr>
              <w:pStyle w:val="TAC"/>
              <w:rPr>
                <w:rFonts w:cs="Arial"/>
                <w:szCs w:val="18"/>
              </w:rPr>
            </w:pPr>
            <w:r w:rsidRPr="00AC4FBC">
              <w:rPr>
                <w:rFonts w:cs="Arial"/>
                <w:szCs w:val="18"/>
              </w:rPr>
              <w:t>DC_14A_n260A</w:t>
            </w:r>
          </w:p>
          <w:p w14:paraId="61E8B057" w14:textId="77777777" w:rsidR="00AB6E61" w:rsidRPr="00AC4FBC" w:rsidRDefault="00AB6E61" w:rsidP="00AB6E61">
            <w:pPr>
              <w:pStyle w:val="TAC"/>
              <w:rPr>
                <w:rFonts w:cs="Arial"/>
                <w:szCs w:val="18"/>
              </w:rPr>
            </w:pPr>
            <w:r w:rsidRPr="00AC4FBC">
              <w:rPr>
                <w:rFonts w:cs="Arial"/>
                <w:szCs w:val="18"/>
              </w:rPr>
              <w:t>DC_14A_n260G</w:t>
            </w:r>
          </w:p>
          <w:p w14:paraId="36C1E6ED" w14:textId="77777777" w:rsidR="00AB6E61" w:rsidRPr="00AC4FBC" w:rsidRDefault="00AB6E61" w:rsidP="00AB6E61">
            <w:pPr>
              <w:pStyle w:val="TAC"/>
              <w:rPr>
                <w:rFonts w:cs="Arial"/>
                <w:szCs w:val="18"/>
              </w:rPr>
            </w:pPr>
            <w:r w:rsidRPr="00AC4FBC">
              <w:rPr>
                <w:rFonts w:cs="Arial"/>
                <w:szCs w:val="18"/>
              </w:rPr>
              <w:t>DC_14A_n260H</w:t>
            </w:r>
          </w:p>
          <w:p w14:paraId="47C4EC76" w14:textId="77777777" w:rsidR="00AB6E61" w:rsidRPr="00AC4FBC" w:rsidRDefault="00AB6E61" w:rsidP="00AB6E61">
            <w:pPr>
              <w:pStyle w:val="TAC"/>
            </w:pPr>
            <w:r w:rsidRPr="00AC4FBC">
              <w:rPr>
                <w:rFonts w:cs="Arial"/>
                <w:szCs w:val="18"/>
              </w:rPr>
              <w:t>DC_14A_n260I</w:t>
            </w:r>
          </w:p>
        </w:tc>
      </w:tr>
      <w:tr w:rsidR="00AB6E61" w:rsidRPr="00AC4FBC" w14:paraId="2064EB43" w14:textId="77777777">
        <w:trPr>
          <w:trHeight w:val="227"/>
          <w:jc w:val="center"/>
        </w:trPr>
        <w:tc>
          <w:tcPr>
            <w:tcW w:w="3969" w:type="dxa"/>
            <w:shd w:val="clear" w:color="auto" w:fill="auto"/>
            <w:noWrap/>
            <w:tcMar>
              <w:top w:w="28" w:type="dxa"/>
              <w:left w:w="28" w:type="dxa"/>
              <w:bottom w:w="28" w:type="dxa"/>
              <w:right w:w="28" w:type="dxa"/>
            </w:tcMar>
            <w:vAlign w:val="center"/>
          </w:tcPr>
          <w:p w14:paraId="015A0AD9" w14:textId="77777777" w:rsidR="00AB6E61" w:rsidRPr="00AC4FBC" w:rsidRDefault="00AB6E61" w:rsidP="00AB6E61">
            <w:pPr>
              <w:pStyle w:val="TAC"/>
            </w:pPr>
            <w:r w:rsidRPr="00AC4FBC">
              <w:t>DC_2A-30A_n260A</w:t>
            </w:r>
          </w:p>
          <w:p w14:paraId="765EE95E" w14:textId="77777777" w:rsidR="00AB6E61" w:rsidRPr="00AC4FBC" w:rsidRDefault="00AB6E61" w:rsidP="00AB6E61">
            <w:pPr>
              <w:pStyle w:val="TAC"/>
              <w:rPr>
                <w:lang w:eastAsia="fi-FI"/>
              </w:rPr>
            </w:pPr>
            <w:r w:rsidRPr="00AC4FBC">
              <w:rPr>
                <w:lang w:eastAsia="fi-FI"/>
              </w:rPr>
              <w:t>DC_2</w:t>
            </w:r>
            <w:r w:rsidRPr="00AC4FBC">
              <w:rPr>
                <w:rFonts w:cs="Arial"/>
                <w:szCs w:val="18"/>
                <w:lang w:eastAsia="fi-FI"/>
              </w:rPr>
              <w:t>A</w:t>
            </w:r>
            <w:r w:rsidRPr="00AC4FBC">
              <w:rPr>
                <w:rFonts w:cs="Arial"/>
                <w:szCs w:val="18"/>
              </w:rPr>
              <w:t>-30A</w:t>
            </w:r>
            <w:r w:rsidRPr="00AC4FBC">
              <w:rPr>
                <w:rFonts w:cs="Arial"/>
                <w:szCs w:val="18"/>
                <w:lang w:eastAsia="fi-FI"/>
              </w:rPr>
              <w:t>_</w:t>
            </w:r>
            <w:r w:rsidRPr="00AC4FBC">
              <w:rPr>
                <w:lang w:eastAsia="fi-FI"/>
              </w:rPr>
              <w:t>n260G</w:t>
            </w:r>
          </w:p>
          <w:p w14:paraId="322BA061"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H</w:t>
            </w:r>
          </w:p>
          <w:p w14:paraId="4EB4778A"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I</w:t>
            </w:r>
          </w:p>
          <w:p w14:paraId="7C5ABBDA"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J</w:t>
            </w:r>
          </w:p>
          <w:p w14:paraId="3FE5886A"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K</w:t>
            </w:r>
          </w:p>
          <w:p w14:paraId="63AF2BD6" w14:textId="77777777" w:rsidR="00AB6E61" w:rsidRPr="00AC4FBC" w:rsidRDefault="00AB6E61" w:rsidP="00AB6E61">
            <w:pPr>
              <w:pStyle w:val="TAC"/>
              <w:rPr>
                <w:lang w:eastAsia="fi-FI"/>
              </w:rPr>
            </w:pPr>
            <w:r w:rsidRPr="00AC4FBC">
              <w:rPr>
                <w:lang w:eastAsia="fi-FI"/>
              </w:rPr>
              <w:t>DC_2A</w:t>
            </w:r>
            <w:r w:rsidRPr="00AC4FBC">
              <w:rPr>
                <w:rFonts w:cs="Arial"/>
                <w:szCs w:val="18"/>
              </w:rPr>
              <w:t>-30A</w:t>
            </w:r>
            <w:r w:rsidRPr="00AC4FBC">
              <w:rPr>
                <w:lang w:eastAsia="fi-FI"/>
              </w:rPr>
              <w:t>_n260L</w:t>
            </w:r>
          </w:p>
          <w:p w14:paraId="5231AF12" w14:textId="77777777" w:rsidR="00AB6E61" w:rsidRPr="00AC4FBC" w:rsidRDefault="00AB6E61" w:rsidP="00AB6E61">
            <w:pPr>
              <w:pStyle w:val="TAC"/>
            </w:pPr>
            <w:r w:rsidRPr="00AC4FBC">
              <w:rPr>
                <w:lang w:eastAsia="fi-FI"/>
              </w:rPr>
              <w:t>DC_2A</w:t>
            </w:r>
            <w:r w:rsidRPr="00AC4FBC">
              <w:rPr>
                <w:rFonts w:cs="Arial"/>
                <w:szCs w:val="18"/>
              </w:rPr>
              <w:t>-30A</w:t>
            </w:r>
            <w:r w:rsidRPr="00AC4FBC">
              <w:rPr>
                <w:lang w:eastAsia="fi-FI"/>
              </w:rPr>
              <w:t>_n260M</w:t>
            </w:r>
          </w:p>
        </w:tc>
        <w:tc>
          <w:tcPr>
            <w:tcW w:w="3969" w:type="dxa"/>
            <w:tcMar>
              <w:top w:w="28" w:type="dxa"/>
              <w:left w:w="28" w:type="dxa"/>
              <w:bottom w:w="28" w:type="dxa"/>
              <w:right w:w="28" w:type="dxa"/>
            </w:tcMar>
            <w:vAlign w:val="center"/>
          </w:tcPr>
          <w:p w14:paraId="571628D1" w14:textId="77777777" w:rsidR="00AB6E61" w:rsidRPr="00AC4FBC" w:rsidRDefault="00AB6E61" w:rsidP="00AB6E61">
            <w:pPr>
              <w:pStyle w:val="TAC"/>
            </w:pPr>
            <w:r w:rsidRPr="00AC4FBC">
              <w:t>DC_2A_n260A</w:t>
            </w:r>
          </w:p>
          <w:p w14:paraId="0828CD9E" w14:textId="77777777" w:rsidR="00AB6E61" w:rsidRPr="00AC4FBC" w:rsidRDefault="00AB6E61" w:rsidP="00AB6E61">
            <w:pPr>
              <w:pStyle w:val="TAC"/>
            </w:pPr>
            <w:r w:rsidRPr="00AC4FBC">
              <w:t>DC_30A_n260A</w:t>
            </w:r>
          </w:p>
        </w:tc>
      </w:tr>
      <w:tr w:rsidR="00AB6E61" w:rsidRPr="00AC4FBC" w14:paraId="54167C2E" w14:textId="77777777">
        <w:trPr>
          <w:trHeight w:val="227"/>
          <w:jc w:val="center"/>
        </w:trPr>
        <w:tc>
          <w:tcPr>
            <w:tcW w:w="3969" w:type="dxa"/>
            <w:shd w:val="clear" w:color="auto" w:fill="auto"/>
            <w:noWrap/>
            <w:tcMar>
              <w:top w:w="28" w:type="dxa"/>
              <w:left w:w="28" w:type="dxa"/>
              <w:bottom w:w="28" w:type="dxa"/>
              <w:right w:w="28" w:type="dxa"/>
            </w:tcMar>
            <w:vAlign w:val="center"/>
          </w:tcPr>
          <w:p w14:paraId="5AA21A0B" w14:textId="77777777" w:rsidR="00AB6E61" w:rsidRPr="00AC4FBC" w:rsidRDefault="00AB6E61" w:rsidP="00AB6E61">
            <w:pPr>
              <w:pStyle w:val="TAC"/>
            </w:pPr>
            <w:r w:rsidRPr="00AC4FBC">
              <w:t>DC_2A-66A_n257A</w:t>
            </w:r>
            <w:r w:rsidRPr="00AC4FBC">
              <w:rPr>
                <w:vertAlign w:val="superscript"/>
              </w:rPr>
              <w:t>2</w:t>
            </w:r>
          </w:p>
        </w:tc>
        <w:tc>
          <w:tcPr>
            <w:tcW w:w="3969" w:type="dxa"/>
            <w:tcMar>
              <w:top w:w="28" w:type="dxa"/>
              <w:left w:w="28" w:type="dxa"/>
              <w:bottom w:w="28" w:type="dxa"/>
              <w:right w:w="28" w:type="dxa"/>
            </w:tcMar>
            <w:vAlign w:val="center"/>
          </w:tcPr>
          <w:p w14:paraId="17CDF463" w14:textId="77777777" w:rsidR="00AB6E61" w:rsidRPr="00AC4FBC" w:rsidRDefault="00AB6E61" w:rsidP="00AB6E61">
            <w:pPr>
              <w:pStyle w:val="TAC"/>
            </w:pPr>
            <w:r w:rsidRPr="00AC4FBC">
              <w:t>DC_2A_n257A</w:t>
            </w:r>
          </w:p>
          <w:p w14:paraId="53252C04" w14:textId="77777777" w:rsidR="00AB6E61" w:rsidRPr="00AC4FBC" w:rsidRDefault="00AB6E61" w:rsidP="00AB6E61">
            <w:pPr>
              <w:pStyle w:val="TAC"/>
            </w:pPr>
            <w:r w:rsidRPr="00AC4FBC">
              <w:t>DC_66A_n257A</w:t>
            </w:r>
          </w:p>
        </w:tc>
      </w:tr>
      <w:tr w:rsidR="00AB6E61" w:rsidRPr="00AC4FBC" w14:paraId="3F32EB1D" w14:textId="77777777">
        <w:trPr>
          <w:trHeight w:val="227"/>
          <w:jc w:val="center"/>
        </w:trPr>
        <w:tc>
          <w:tcPr>
            <w:tcW w:w="3969" w:type="dxa"/>
            <w:shd w:val="clear" w:color="auto" w:fill="auto"/>
            <w:noWrap/>
            <w:tcMar>
              <w:top w:w="28" w:type="dxa"/>
              <w:left w:w="28" w:type="dxa"/>
              <w:bottom w:w="28" w:type="dxa"/>
              <w:right w:w="28" w:type="dxa"/>
            </w:tcMar>
            <w:vAlign w:val="center"/>
          </w:tcPr>
          <w:p w14:paraId="7DA6CBAC" w14:textId="77777777" w:rsidR="00AB6E61" w:rsidRPr="00AC4FBC" w:rsidRDefault="00AB6E61" w:rsidP="00AB6E61">
            <w:pPr>
              <w:pStyle w:val="TAC"/>
            </w:pPr>
            <w:r w:rsidRPr="00AC4FBC">
              <w:t>DC_2A-66A_n260A</w:t>
            </w:r>
          </w:p>
          <w:p w14:paraId="02E072F5" w14:textId="77777777" w:rsidR="00AB6E61" w:rsidRPr="00AC4FBC" w:rsidRDefault="00AB6E61" w:rsidP="00AB6E61">
            <w:pPr>
              <w:pStyle w:val="TAC"/>
              <w:rPr>
                <w:lang w:eastAsia="fi-FI"/>
              </w:rPr>
            </w:pPr>
            <w:r w:rsidRPr="00AC4FBC">
              <w:rPr>
                <w:lang w:eastAsia="fi-FI"/>
              </w:rPr>
              <w:t>DC_2</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77A6E303"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H</w:t>
            </w:r>
          </w:p>
          <w:p w14:paraId="585FEB44"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I</w:t>
            </w:r>
          </w:p>
          <w:p w14:paraId="72D18650"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J</w:t>
            </w:r>
          </w:p>
          <w:p w14:paraId="6B1A9981"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K</w:t>
            </w:r>
          </w:p>
          <w:p w14:paraId="767FE02C" w14:textId="77777777" w:rsidR="00AB6E61" w:rsidRPr="00AC4FBC" w:rsidRDefault="00AB6E61" w:rsidP="00AB6E61">
            <w:pPr>
              <w:pStyle w:val="TAC"/>
              <w:rPr>
                <w:lang w:eastAsia="fi-FI"/>
              </w:rPr>
            </w:pPr>
            <w:r w:rsidRPr="00AC4FBC">
              <w:rPr>
                <w:lang w:eastAsia="fi-FI"/>
              </w:rPr>
              <w:t>DC_2A</w:t>
            </w:r>
            <w:r w:rsidRPr="00AC4FBC">
              <w:rPr>
                <w:rFonts w:cs="Arial"/>
                <w:szCs w:val="18"/>
              </w:rPr>
              <w:t>-66A</w:t>
            </w:r>
            <w:r w:rsidRPr="00AC4FBC">
              <w:rPr>
                <w:lang w:eastAsia="fi-FI"/>
              </w:rPr>
              <w:t>_n260L</w:t>
            </w:r>
          </w:p>
          <w:p w14:paraId="22C7F0FF" w14:textId="77777777" w:rsidR="00AB6E61" w:rsidRPr="00AC4FBC" w:rsidRDefault="00AB6E61" w:rsidP="00AB6E61">
            <w:pPr>
              <w:pStyle w:val="TAC"/>
            </w:pPr>
            <w:r w:rsidRPr="00AC4FBC">
              <w:rPr>
                <w:lang w:eastAsia="fi-FI"/>
              </w:rPr>
              <w:t>DC_2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6B752799" w14:textId="77777777" w:rsidR="00AB6E61" w:rsidRPr="00AC4FBC" w:rsidRDefault="00AB6E61" w:rsidP="00AB6E61">
            <w:pPr>
              <w:pStyle w:val="TAC"/>
            </w:pPr>
            <w:r w:rsidRPr="00AC4FBC">
              <w:t>DC_2A_n260A</w:t>
            </w:r>
          </w:p>
          <w:p w14:paraId="0244EEA1" w14:textId="77777777" w:rsidR="00AB6E61" w:rsidRPr="00AC4FBC" w:rsidRDefault="00AB6E61" w:rsidP="00AB6E61">
            <w:pPr>
              <w:pStyle w:val="TAC"/>
            </w:pPr>
            <w:r w:rsidRPr="00AC4FBC">
              <w:t>DC_66A_n260A</w:t>
            </w:r>
          </w:p>
          <w:p w14:paraId="29835641" w14:textId="77777777" w:rsidR="00AB6E61" w:rsidRPr="00AC4FBC" w:rsidRDefault="00AB6E61" w:rsidP="00AB6E61">
            <w:pPr>
              <w:pStyle w:val="TAC"/>
              <w:rPr>
                <w:lang w:eastAsia="zh-CN"/>
              </w:rPr>
            </w:pPr>
            <w:r w:rsidRPr="00AC4FBC">
              <w:rPr>
                <w:lang w:eastAsia="zh-CN"/>
              </w:rPr>
              <w:t>DC_2A_n260G</w:t>
            </w:r>
          </w:p>
          <w:p w14:paraId="2E90C532" w14:textId="77777777" w:rsidR="00AB6E61" w:rsidRPr="00AC4FBC" w:rsidRDefault="00AB6E61" w:rsidP="00AB6E61">
            <w:pPr>
              <w:pStyle w:val="TAC"/>
              <w:rPr>
                <w:lang w:eastAsia="zh-CN"/>
              </w:rPr>
            </w:pPr>
            <w:r w:rsidRPr="00AC4FBC">
              <w:rPr>
                <w:lang w:eastAsia="zh-CN"/>
              </w:rPr>
              <w:t>DC_66A_n260G</w:t>
            </w:r>
          </w:p>
          <w:p w14:paraId="02E9E7E2" w14:textId="77777777" w:rsidR="00AB6E61" w:rsidRPr="00AC4FBC" w:rsidRDefault="00AB6E61" w:rsidP="00AB6E61">
            <w:pPr>
              <w:pStyle w:val="TAC"/>
              <w:rPr>
                <w:lang w:eastAsia="zh-CN"/>
              </w:rPr>
            </w:pPr>
            <w:r w:rsidRPr="00AC4FBC">
              <w:rPr>
                <w:lang w:eastAsia="zh-CN"/>
              </w:rPr>
              <w:t>DC_2A_n260H</w:t>
            </w:r>
          </w:p>
          <w:p w14:paraId="62717EF9" w14:textId="77777777" w:rsidR="00AB6E61" w:rsidRPr="00AC4FBC" w:rsidRDefault="00AB6E61" w:rsidP="00AB6E61">
            <w:pPr>
              <w:pStyle w:val="TAC"/>
              <w:rPr>
                <w:lang w:eastAsia="zh-CN"/>
              </w:rPr>
            </w:pPr>
            <w:r w:rsidRPr="00AC4FBC">
              <w:rPr>
                <w:lang w:eastAsia="zh-CN"/>
              </w:rPr>
              <w:t>DC_66A_n260H</w:t>
            </w:r>
          </w:p>
          <w:p w14:paraId="3721074D" w14:textId="77777777" w:rsidR="00AB6E61" w:rsidRPr="00AC4FBC" w:rsidRDefault="00AB6E61" w:rsidP="00AB6E61">
            <w:pPr>
              <w:pStyle w:val="TAC"/>
              <w:rPr>
                <w:lang w:eastAsia="zh-CN"/>
              </w:rPr>
            </w:pPr>
            <w:r w:rsidRPr="00AC4FBC">
              <w:rPr>
                <w:lang w:eastAsia="zh-CN"/>
              </w:rPr>
              <w:t>DC_2A_n260I</w:t>
            </w:r>
          </w:p>
          <w:p w14:paraId="087D04EF" w14:textId="0921F496" w:rsidR="00AB6E61" w:rsidRPr="00AC4FBC" w:rsidRDefault="00AB6E61" w:rsidP="00AB6E61">
            <w:pPr>
              <w:pStyle w:val="TAC"/>
            </w:pPr>
            <w:r w:rsidRPr="00AC4FBC">
              <w:rPr>
                <w:lang w:eastAsia="zh-CN"/>
              </w:rPr>
              <w:t>DC_66A_n260I</w:t>
            </w:r>
          </w:p>
        </w:tc>
      </w:tr>
      <w:tr w:rsidR="00AB6E61" w:rsidRPr="00AC4FBC" w14:paraId="0E877C02" w14:textId="77777777">
        <w:trPr>
          <w:trHeight w:val="227"/>
          <w:jc w:val="center"/>
        </w:trPr>
        <w:tc>
          <w:tcPr>
            <w:tcW w:w="3969" w:type="dxa"/>
            <w:shd w:val="clear" w:color="auto" w:fill="auto"/>
            <w:noWrap/>
            <w:tcMar>
              <w:top w:w="28" w:type="dxa"/>
              <w:left w:w="28" w:type="dxa"/>
              <w:bottom w:w="28" w:type="dxa"/>
              <w:right w:w="28" w:type="dxa"/>
            </w:tcMar>
            <w:vAlign w:val="center"/>
          </w:tcPr>
          <w:p w14:paraId="0CA9D93E" w14:textId="77777777" w:rsidR="00AB6E61" w:rsidRPr="00711B96" w:rsidRDefault="00AB6E61" w:rsidP="00AB6E61">
            <w:pPr>
              <w:pStyle w:val="TAC"/>
              <w:rPr>
                <w:rFonts w:cs="Arial"/>
                <w:lang w:eastAsia="ja-JP"/>
              </w:rPr>
            </w:pPr>
            <w:r w:rsidRPr="00711B96">
              <w:rPr>
                <w:rFonts w:cs="Arial"/>
                <w:lang w:eastAsia="ja-JP"/>
              </w:rPr>
              <w:lastRenderedPageBreak/>
              <w:t>DC_3A-18A_n257A</w:t>
            </w:r>
          </w:p>
          <w:p w14:paraId="7398DDE7" w14:textId="6AFFD279" w:rsidR="00AB6E61" w:rsidRPr="00AC4FBC" w:rsidRDefault="00AB6E61" w:rsidP="00AB6E61">
            <w:pPr>
              <w:pStyle w:val="TAC"/>
            </w:pPr>
            <w:r w:rsidRPr="00711B96">
              <w:rPr>
                <w:rFonts w:cs="Arial"/>
                <w:lang w:eastAsia="ja-JP"/>
              </w:rPr>
              <w:t>DC_3A-18A_n257I</w:t>
            </w:r>
          </w:p>
        </w:tc>
        <w:tc>
          <w:tcPr>
            <w:tcW w:w="3969" w:type="dxa"/>
            <w:tcMar>
              <w:top w:w="28" w:type="dxa"/>
              <w:left w:w="28" w:type="dxa"/>
              <w:bottom w:w="28" w:type="dxa"/>
              <w:right w:w="28" w:type="dxa"/>
            </w:tcMar>
            <w:vAlign w:val="center"/>
          </w:tcPr>
          <w:p w14:paraId="208B52B7" w14:textId="77777777" w:rsidR="00AB6E61" w:rsidRPr="00711B96" w:rsidRDefault="00AB6E61" w:rsidP="00AB6E61">
            <w:pPr>
              <w:pStyle w:val="TAC"/>
              <w:rPr>
                <w:lang w:eastAsia="ja-JP"/>
              </w:rPr>
            </w:pPr>
            <w:r w:rsidRPr="00711B96">
              <w:rPr>
                <w:lang w:eastAsia="ja-JP"/>
              </w:rPr>
              <w:t>DC_3A_n257A</w:t>
            </w:r>
          </w:p>
          <w:p w14:paraId="1BF10921" w14:textId="77777777" w:rsidR="00AB6E61" w:rsidRPr="00711B96" w:rsidRDefault="00AB6E61" w:rsidP="00AB6E61">
            <w:pPr>
              <w:pStyle w:val="TAC"/>
              <w:rPr>
                <w:lang w:eastAsia="ja-JP"/>
              </w:rPr>
            </w:pPr>
            <w:r w:rsidRPr="00711B96">
              <w:rPr>
                <w:lang w:eastAsia="ja-JP"/>
              </w:rPr>
              <w:t>DC_3A_n257I</w:t>
            </w:r>
          </w:p>
          <w:p w14:paraId="08F7F7E1" w14:textId="77777777" w:rsidR="00AB6E61" w:rsidRPr="00711B96" w:rsidRDefault="00AB6E61" w:rsidP="00AB6E61">
            <w:pPr>
              <w:pStyle w:val="TAC"/>
              <w:rPr>
                <w:lang w:eastAsia="ja-JP"/>
              </w:rPr>
            </w:pPr>
            <w:r w:rsidRPr="00711B96">
              <w:rPr>
                <w:lang w:eastAsia="ja-JP"/>
              </w:rPr>
              <w:t>DC_18A_n257A</w:t>
            </w:r>
          </w:p>
          <w:p w14:paraId="4A85EAA4" w14:textId="2BED31C1" w:rsidR="00AB6E61" w:rsidRPr="00AC4FBC" w:rsidRDefault="00AB6E61" w:rsidP="00AB6E61">
            <w:pPr>
              <w:pStyle w:val="TAC"/>
            </w:pPr>
            <w:r w:rsidRPr="00711B96">
              <w:rPr>
                <w:lang w:eastAsia="ja-JP"/>
              </w:rPr>
              <w:t>DC_18A_n257I</w:t>
            </w:r>
          </w:p>
        </w:tc>
      </w:tr>
      <w:tr w:rsidR="00AB6E61" w:rsidRPr="00AC4FBC" w14:paraId="0DC10A6B" w14:textId="77777777">
        <w:trPr>
          <w:trHeight w:val="227"/>
          <w:jc w:val="center"/>
        </w:trPr>
        <w:tc>
          <w:tcPr>
            <w:tcW w:w="3969" w:type="dxa"/>
            <w:shd w:val="clear" w:color="auto" w:fill="auto"/>
            <w:noWrap/>
            <w:tcMar>
              <w:top w:w="28" w:type="dxa"/>
              <w:left w:w="28" w:type="dxa"/>
              <w:bottom w:w="28" w:type="dxa"/>
              <w:right w:w="28" w:type="dxa"/>
            </w:tcMar>
            <w:vAlign w:val="center"/>
          </w:tcPr>
          <w:p w14:paraId="54A2DC38" w14:textId="77777777" w:rsidR="00AB6E61" w:rsidRPr="00711B96" w:rsidRDefault="00AB6E61" w:rsidP="00AB6E61">
            <w:pPr>
              <w:pStyle w:val="TAC"/>
            </w:pPr>
            <w:r w:rsidRPr="00711B96">
              <w:t>DC_3A-19A_n257A</w:t>
            </w:r>
            <w:r w:rsidRPr="00711B96">
              <w:rPr>
                <w:vertAlign w:val="superscript"/>
              </w:rPr>
              <w:t>2</w:t>
            </w:r>
          </w:p>
          <w:p w14:paraId="06E731E7" w14:textId="77777777" w:rsidR="00AB6E61" w:rsidRPr="00711B96" w:rsidRDefault="00AB6E61" w:rsidP="00AB6E61">
            <w:pPr>
              <w:pStyle w:val="TAC"/>
              <w:rPr>
                <w:vertAlign w:val="superscript"/>
              </w:rPr>
            </w:pPr>
            <w:r w:rsidRPr="00711B96">
              <w:t>DC_3A-19A_n257D</w:t>
            </w:r>
            <w:r w:rsidRPr="00711B96">
              <w:rPr>
                <w:vertAlign w:val="superscript"/>
              </w:rPr>
              <w:t>2</w:t>
            </w:r>
          </w:p>
          <w:p w14:paraId="6E72316C" w14:textId="77777777" w:rsidR="00AB6E61" w:rsidRPr="00711B96" w:rsidRDefault="00AB6E61" w:rsidP="00AB6E61">
            <w:pPr>
              <w:pStyle w:val="TAC"/>
              <w:keepNext w:val="0"/>
              <w:rPr>
                <w:lang w:eastAsia="ja-JP"/>
              </w:rPr>
            </w:pPr>
            <w:r w:rsidRPr="00711B96">
              <w:rPr>
                <w:lang w:eastAsia="ja-JP"/>
              </w:rPr>
              <w:t>DC_3A-19A_n257G</w:t>
            </w:r>
          </w:p>
          <w:p w14:paraId="2DDEF984" w14:textId="77777777" w:rsidR="00AB6E61" w:rsidRPr="00711B96" w:rsidRDefault="00AB6E61" w:rsidP="00AB6E61">
            <w:pPr>
              <w:pStyle w:val="TAC"/>
              <w:keepNext w:val="0"/>
              <w:rPr>
                <w:lang w:eastAsia="ja-JP"/>
              </w:rPr>
            </w:pPr>
            <w:r w:rsidRPr="00711B96">
              <w:rPr>
                <w:lang w:eastAsia="ja-JP"/>
              </w:rPr>
              <w:t>DC_3A-19A_n257H</w:t>
            </w:r>
          </w:p>
          <w:p w14:paraId="5A5F35D7" w14:textId="5E170B67" w:rsidR="00AB6E61" w:rsidRPr="00AC4FBC" w:rsidRDefault="00AB6E61" w:rsidP="00AB6E61">
            <w:pPr>
              <w:pStyle w:val="TAC"/>
            </w:pPr>
            <w:r w:rsidRPr="00711B96">
              <w:rPr>
                <w:lang w:eastAsia="ja-JP"/>
              </w:rPr>
              <w:t>DC_3A-19A_n257I</w:t>
            </w:r>
          </w:p>
        </w:tc>
        <w:tc>
          <w:tcPr>
            <w:tcW w:w="3969" w:type="dxa"/>
            <w:tcMar>
              <w:top w:w="28" w:type="dxa"/>
              <w:left w:w="28" w:type="dxa"/>
              <w:bottom w:w="28" w:type="dxa"/>
              <w:right w:w="28" w:type="dxa"/>
            </w:tcMar>
            <w:vAlign w:val="center"/>
          </w:tcPr>
          <w:p w14:paraId="406F71E1" w14:textId="77777777" w:rsidR="00AB6E61" w:rsidRPr="00711B96" w:rsidRDefault="00AB6E61" w:rsidP="00AB6E61">
            <w:pPr>
              <w:pStyle w:val="TAC"/>
            </w:pPr>
            <w:r w:rsidRPr="00711B96">
              <w:t>DC_3A_n257A</w:t>
            </w:r>
          </w:p>
          <w:p w14:paraId="0E70A6BF" w14:textId="77777777" w:rsidR="00AB6E61" w:rsidRPr="00711B96" w:rsidRDefault="00AB6E61" w:rsidP="00AB6E61">
            <w:pPr>
              <w:pStyle w:val="TAC"/>
              <w:keepNext w:val="0"/>
              <w:rPr>
                <w:lang w:eastAsia="ja-JP"/>
              </w:rPr>
            </w:pPr>
            <w:r w:rsidRPr="00711B96">
              <w:t>DC_3A_n257</w:t>
            </w:r>
            <w:r w:rsidRPr="00711B96">
              <w:rPr>
                <w:lang w:eastAsia="ja-JP"/>
              </w:rPr>
              <w:t>D</w:t>
            </w:r>
          </w:p>
          <w:p w14:paraId="12B9B758" w14:textId="77777777" w:rsidR="00AB6E61" w:rsidRPr="00711B96" w:rsidRDefault="00AB6E61" w:rsidP="00AB6E61">
            <w:pPr>
              <w:pStyle w:val="TAC"/>
              <w:keepNext w:val="0"/>
              <w:rPr>
                <w:lang w:eastAsia="ja-JP"/>
              </w:rPr>
            </w:pPr>
            <w:r w:rsidRPr="00711B96">
              <w:rPr>
                <w:lang w:eastAsia="ja-JP"/>
              </w:rPr>
              <w:t>DC_3A_n257G</w:t>
            </w:r>
          </w:p>
          <w:p w14:paraId="79BB6928" w14:textId="77777777" w:rsidR="00AB6E61" w:rsidRPr="00711B96" w:rsidRDefault="00AB6E61" w:rsidP="00AB6E61">
            <w:pPr>
              <w:pStyle w:val="TAC"/>
              <w:keepNext w:val="0"/>
              <w:rPr>
                <w:lang w:eastAsia="ja-JP"/>
              </w:rPr>
            </w:pPr>
            <w:r w:rsidRPr="00711B96">
              <w:rPr>
                <w:lang w:eastAsia="ja-JP"/>
              </w:rPr>
              <w:t>DC_3A_n257H</w:t>
            </w:r>
          </w:p>
          <w:p w14:paraId="25BE1A98" w14:textId="77777777" w:rsidR="00AB6E61" w:rsidRPr="00711B96" w:rsidRDefault="00AB6E61" w:rsidP="00AB6E61">
            <w:pPr>
              <w:pStyle w:val="TAC"/>
              <w:keepNext w:val="0"/>
              <w:rPr>
                <w:lang w:eastAsia="ja-JP"/>
              </w:rPr>
            </w:pPr>
            <w:r w:rsidRPr="00711B96">
              <w:rPr>
                <w:lang w:eastAsia="ja-JP"/>
              </w:rPr>
              <w:t>DC_3A_n257I</w:t>
            </w:r>
          </w:p>
          <w:p w14:paraId="090F04D3" w14:textId="77777777" w:rsidR="00AB6E61" w:rsidRPr="00711B96" w:rsidRDefault="00AB6E61" w:rsidP="00AB6E61">
            <w:pPr>
              <w:pStyle w:val="TAC"/>
            </w:pPr>
            <w:r w:rsidRPr="00711B96">
              <w:t>DC_19A_n257A</w:t>
            </w:r>
          </w:p>
          <w:p w14:paraId="60D6066A" w14:textId="2038D0B2" w:rsidR="00AB6E61" w:rsidRPr="00AC4FBC" w:rsidRDefault="00AB6E61" w:rsidP="00AB6E61">
            <w:pPr>
              <w:pStyle w:val="TAC"/>
            </w:pPr>
            <w:r w:rsidRPr="00711B96">
              <w:t>DC_19A_n257</w:t>
            </w:r>
            <w:r w:rsidRPr="00711B96">
              <w:rPr>
                <w:lang w:eastAsia="ja-JP"/>
              </w:rPr>
              <w:t>D</w:t>
            </w:r>
          </w:p>
        </w:tc>
      </w:tr>
      <w:tr w:rsidR="00AB6E61" w:rsidRPr="00AC4FBC" w14:paraId="1F322B22" w14:textId="77777777">
        <w:trPr>
          <w:trHeight w:val="227"/>
          <w:jc w:val="center"/>
        </w:trPr>
        <w:tc>
          <w:tcPr>
            <w:tcW w:w="3969" w:type="dxa"/>
            <w:shd w:val="clear" w:color="auto" w:fill="auto"/>
            <w:noWrap/>
            <w:tcMar>
              <w:top w:w="28" w:type="dxa"/>
              <w:left w:w="28" w:type="dxa"/>
              <w:bottom w:w="28" w:type="dxa"/>
              <w:right w:w="28" w:type="dxa"/>
            </w:tcMar>
            <w:vAlign w:val="center"/>
          </w:tcPr>
          <w:p w14:paraId="4115CC5E" w14:textId="77777777" w:rsidR="00AB6E61" w:rsidRPr="00711B96" w:rsidRDefault="00AB6E61" w:rsidP="00AB6E61">
            <w:pPr>
              <w:pStyle w:val="TAC"/>
            </w:pPr>
            <w:r w:rsidRPr="00711B96">
              <w:t>DC_3A-21A_n257A</w:t>
            </w:r>
            <w:r w:rsidRPr="00711B96">
              <w:rPr>
                <w:vertAlign w:val="superscript"/>
              </w:rPr>
              <w:t>2</w:t>
            </w:r>
          </w:p>
          <w:p w14:paraId="7C4E0ED5" w14:textId="77777777" w:rsidR="00AB6E61" w:rsidRPr="00711B96" w:rsidRDefault="00AB6E61" w:rsidP="00AB6E61">
            <w:pPr>
              <w:pStyle w:val="TAC"/>
              <w:rPr>
                <w:vertAlign w:val="superscript"/>
              </w:rPr>
            </w:pPr>
            <w:r w:rsidRPr="00711B96">
              <w:t>DC_3A-21A_n257D</w:t>
            </w:r>
            <w:r w:rsidRPr="00711B96">
              <w:rPr>
                <w:vertAlign w:val="superscript"/>
              </w:rPr>
              <w:t>2</w:t>
            </w:r>
          </w:p>
          <w:p w14:paraId="599BF5AB" w14:textId="77777777" w:rsidR="00AB6E61" w:rsidRPr="00711B96" w:rsidRDefault="00AB6E61" w:rsidP="00AB6E61">
            <w:pPr>
              <w:pStyle w:val="TAC"/>
              <w:keepNext w:val="0"/>
              <w:rPr>
                <w:lang w:eastAsia="ja-JP"/>
              </w:rPr>
            </w:pPr>
            <w:r w:rsidRPr="00711B96">
              <w:rPr>
                <w:lang w:eastAsia="ja-JP"/>
              </w:rPr>
              <w:t>DC_3A-21A_n257G</w:t>
            </w:r>
          </w:p>
          <w:p w14:paraId="4F2C775D" w14:textId="77777777" w:rsidR="00AB6E61" w:rsidRPr="00711B96" w:rsidRDefault="00AB6E61" w:rsidP="00AB6E61">
            <w:pPr>
              <w:pStyle w:val="TAC"/>
              <w:keepNext w:val="0"/>
              <w:rPr>
                <w:lang w:eastAsia="ja-JP"/>
              </w:rPr>
            </w:pPr>
            <w:r w:rsidRPr="00711B96">
              <w:rPr>
                <w:lang w:eastAsia="ja-JP"/>
              </w:rPr>
              <w:t>DC_3A-21A_n257H</w:t>
            </w:r>
          </w:p>
          <w:p w14:paraId="2D3AF53B" w14:textId="77EC073E" w:rsidR="00AB6E61" w:rsidRPr="00AC4FBC" w:rsidRDefault="00AB6E61" w:rsidP="00AB6E61">
            <w:pPr>
              <w:pStyle w:val="TAC"/>
            </w:pPr>
            <w:r w:rsidRPr="00711B96">
              <w:rPr>
                <w:lang w:eastAsia="ja-JP"/>
              </w:rPr>
              <w:t>DC_3A-21A_n257I</w:t>
            </w:r>
          </w:p>
        </w:tc>
        <w:tc>
          <w:tcPr>
            <w:tcW w:w="3969" w:type="dxa"/>
            <w:tcMar>
              <w:top w:w="28" w:type="dxa"/>
              <w:left w:w="28" w:type="dxa"/>
              <w:bottom w:w="28" w:type="dxa"/>
              <w:right w:w="28" w:type="dxa"/>
            </w:tcMar>
            <w:vAlign w:val="center"/>
          </w:tcPr>
          <w:p w14:paraId="648EC8BF" w14:textId="77777777" w:rsidR="00AB6E61" w:rsidRPr="00711B96" w:rsidRDefault="00AB6E61" w:rsidP="00AB6E61">
            <w:pPr>
              <w:pStyle w:val="TAC"/>
            </w:pPr>
            <w:r w:rsidRPr="00711B96">
              <w:t>DC_3A_n257A</w:t>
            </w:r>
          </w:p>
          <w:p w14:paraId="54B829B1" w14:textId="77777777" w:rsidR="00AB6E61" w:rsidRPr="00711B96" w:rsidRDefault="00AB6E61" w:rsidP="00AB6E61">
            <w:pPr>
              <w:pStyle w:val="TAC"/>
              <w:keepNext w:val="0"/>
              <w:rPr>
                <w:lang w:eastAsia="ja-JP"/>
              </w:rPr>
            </w:pPr>
            <w:r w:rsidRPr="00711B96">
              <w:t>DC_3A_n257</w:t>
            </w:r>
            <w:r w:rsidRPr="00711B96">
              <w:rPr>
                <w:lang w:eastAsia="ja-JP"/>
              </w:rPr>
              <w:t>D</w:t>
            </w:r>
          </w:p>
          <w:p w14:paraId="38245121" w14:textId="77777777" w:rsidR="00AB6E61" w:rsidRPr="00711B96" w:rsidRDefault="00AB6E61" w:rsidP="00AB6E61">
            <w:pPr>
              <w:pStyle w:val="TAC"/>
              <w:keepNext w:val="0"/>
              <w:rPr>
                <w:lang w:eastAsia="ja-JP"/>
              </w:rPr>
            </w:pPr>
            <w:r w:rsidRPr="00711B96">
              <w:rPr>
                <w:lang w:eastAsia="ja-JP"/>
              </w:rPr>
              <w:t>DC_3A_n257G</w:t>
            </w:r>
          </w:p>
          <w:p w14:paraId="6449330E" w14:textId="77777777" w:rsidR="00AB6E61" w:rsidRPr="00711B96" w:rsidRDefault="00AB6E61" w:rsidP="00AB6E61">
            <w:pPr>
              <w:pStyle w:val="TAC"/>
              <w:keepNext w:val="0"/>
              <w:rPr>
                <w:lang w:eastAsia="ja-JP"/>
              </w:rPr>
            </w:pPr>
            <w:r w:rsidRPr="00711B96">
              <w:rPr>
                <w:lang w:eastAsia="ja-JP"/>
              </w:rPr>
              <w:t>DC_3A_n257H</w:t>
            </w:r>
          </w:p>
          <w:p w14:paraId="673898A5" w14:textId="77777777" w:rsidR="00AB6E61" w:rsidRPr="00711B96" w:rsidRDefault="00AB6E61" w:rsidP="00AB6E61">
            <w:pPr>
              <w:pStyle w:val="TAC"/>
              <w:keepNext w:val="0"/>
              <w:rPr>
                <w:lang w:eastAsia="ja-JP"/>
              </w:rPr>
            </w:pPr>
            <w:r w:rsidRPr="00711B96">
              <w:rPr>
                <w:lang w:eastAsia="ja-JP"/>
              </w:rPr>
              <w:t>DC_3A_n257I</w:t>
            </w:r>
          </w:p>
          <w:p w14:paraId="0144D5C0" w14:textId="77777777" w:rsidR="00AB6E61" w:rsidRPr="00711B96" w:rsidRDefault="00AB6E61" w:rsidP="00AB6E61">
            <w:pPr>
              <w:pStyle w:val="TAC"/>
            </w:pPr>
            <w:r w:rsidRPr="00711B96">
              <w:t>DC_21A_n257A</w:t>
            </w:r>
          </w:p>
          <w:p w14:paraId="64FB7E89" w14:textId="48C8D821" w:rsidR="00AB6E61" w:rsidRPr="00AC4FBC" w:rsidRDefault="00AB6E61" w:rsidP="00AB6E61">
            <w:pPr>
              <w:pStyle w:val="TAC"/>
            </w:pPr>
            <w:r w:rsidRPr="00711B96">
              <w:t>DC_21A_n257</w:t>
            </w:r>
            <w:r w:rsidRPr="00711B96">
              <w:rPr>
                <w:lang w:eastAsia="ja-JP"/>
              </w:rPr>
              <w:t>D</w:t>
            </w:r>
          </w:p>
        </w:tc>
      </w:tr>
      <w:tr w:rsidR="00AB6E61" w:rsidRPr="00AC4FBC" w14:paraId="04B2386B" w14:textId="77777777">
        <w:trPr>
          <w:trHeight w:val="227"/>
          <w:jc w:val="center"/>
        </w:trPr>
        <w:tc>
          <w:tcPr>
            <w:tcW w:w="3969" w:type="dxa"/>
            <w:shd w:val="clear" w:color="auto" w:fill="auto"/>
            <w:noWrap/>
            <w:tcMar>
              <w:top w:w="28" w:type="dxa"/>
              <w:left w:w="28" w:type="dxa"/>
              <w:bottom w:w="28" w:type="dxa"/>
              <w:right w:w="28" w:type="dxa"/>
            </w:tcMar>
            <w:vAlign w:val="center"/>
          </w:tcPr>
          <w:p w14:paraId="28372CF1" w14:textId="77777777" w:rsidR="00AB6E61" w:rsidRPr="00711B96" w:rsidRDefault="00AB6E61" w:rsidP="00AB6E61">
            <w:pPr>
              <w:pStyle w:val="TAC"/>
              <w:rPr>
                <w:lang w:eastAsia="zh-CN"/>
              </w:rPr>
            </w:pPr>
            <w:r w:rsidRPr="00711B96">
              <w:rPr>
                <w:lang w:eastAsia="zh-CN"/>
              </w:rPr>
              <w:t>DC_3A-41A_n257A</w:t>
            </w:r>
          </w:p>
          <w:p w14:paraId="6533D770" w14:textId="67C3D544" w:rsidR="00AB6E61" w:rsidRPr="00AC4FBC" w:rsidRDefault="00AB6E61" w:rsidP="00AB6E61">
            <w:pPr>
              <w:pStyle w:val="TAC"/>
            </w:pPr>
            <w:r w:rsidRPr="00711B96">
              <w:rPr>
                <w:lang w:eastAsia="zh-CN"/>
              </w:rPr>
              <w:t>DC_3A-41A_n257I</w:t>
            </w:r>
          </w:p>
        </w:tc>
        <w:tc>
          <w:tcPr>
            <w:tcW w:w="3969" w:type="dxa"/>
            <w:tcMar>
              <w:top w:w="28" w:type="dxa"/>
              <w:left w:w="28" w:type="dxa"/>
              <w:bottom w:w="28" w:type="dxa"/>
              <w:right w:w="28" w:type="dxa"/>
            </w:tcMar>
            <w:vAlign w:val="center"/>
          </w:tcPr>
          <w:p w14:paraId="5A693257" w14:textId="77777777" w:rsidR="00AB6E61" w:rsidRPr="00711B96" w:rsidRDefault="00AB6E61" w:rsidP="00AB6E61">
            <w:pPr>
              <w:pStyle w:val="TAC"/>
              <w:keepNext w:val="0"/>
              <w:rPr>
                <w:lang w:eastAsia="zh-CN"/>
              </w:rPr>
            </w:pPr>
            <w:r w:rsidRPr="00711B96">
              <w:rPr>
                <w:lang w:eastAsia="zh-CN"/>
              </w:rPr>
              <w:t>DC_3A_n257A</w:t>
            </w:r>
          </w:p>
          <w:p w14:paraId="10BD2B0B" w14:textId="77777777" w:rsidR="00AB6E61" w:rsidRPr="00711B96" w:rsidRDefault="00AB6E61" w:rsidP="00AB6E61">
            <w:pPr>
              <w:pStyle w:val="TAC"/>
              <w:keepNext w:val="0"/>
              <w:rPr>
                <w:lang w:eastAsia="zh-CN"/>
              </w:rPr>
            </w:pPr>
            <w:r w:rsidRPr="00711B96">
              <w:rPr>
                <w:lang w:eastAsia="zh-CN"/>
              </w:rPr>
              <w:t>DC_3A_n257I</w:t>
            </w:r>
          </w:p>
          <w:p w14:paraId="44290D01" w14:textId="77777777" w:rsidR="00AB6E61" w:rsidRPr="00711B96" w:rsidRDefault="00AB6E61" w:rsidP="00AB6E61">
            <w:pPr>
              <w:pStyle w:val="TAC"/>
              <w:rPr>
                <w:lang w:eastAsia="zh-CN"/>
              </w:rPr>
            </w:pPr>
            <w:r w:rsidRPr="00711B96">
              <w:rPr>
                <w:lang w:eastAsia="zh-CN"/>
              </w:rPr>
              <w:t>DC_41A_n257A</w:t>
            </w:r>
          </w:p>
          <w:p w14:paraId="10DCE10C" w14:textId="75E4A831" w:rsidR="00AB6E61" w:rsidRPr="00AC4FBC" w:rsidRDefault="00AB6E61" w:rsidP="00AB6E61">
            <w:pPr>
              <w:pStyle w:val="TAC"/>
            </w:pPr>
            <w:r w:rsidRPr="00711B96">
              <w:rPr>
                <w:lang w:eastAsia="zh-CN"/>
              </w:rPr>
              <w:t>DC_41A_n257I</w:t>
            </w:r>
          </w:p>
        </w:tc>
      </w:tr>
      <w:tr w:rsidR="00AB6E61" w:rsidRPr="00AC4FBC" w14:paraId="4F525A0A" w14:textId="77777777">
        <w:trPr>
          <w:trHeight w:val="227"/>
          <w:jc w:val="center"/>
        </w:trPr>
        <w:tc>
          <w:tcPr>
            <w:tcW w:w="3969" w:type="dxa"/>
            <w:shd w:val="clear" w:color="auto" w:fill="auto"/>
            <w:noWrap/>
            <w:tcMar>
              <w:top w:w="28" w:type="dxa"/>
              <w:left w:w="28" w:type="dxa"/>
              <w:bottom w:w="28" w:type="dxa"/>
              <w:right w:w="28" w:type="dxa"/>
            </w:tcMar>
            <w:vAlign w:val="center"/>
          </w:tcPr>
          <w:p w14:paraId="4DF50979" w14:textId="77777777" w:rsidR="00AB6E61" w:rsidRPr="00AC4FBC" w:rsidRDefault="00AB6E61" w:rsidP="00AB6E61">
            <w:pPr>
              <w:pStyle w:val="TAC"/>
            </w:pPr>
            <w:r w:rsidRPr="00AC4FBC">
              <w:t>DC_3A-42A_n257A</w:t>
            </w:r>
            <w:r w:rsidRPr="00AC4FBC">
              <w:rPr>
                <w:vertAlign w:val="superscript"/>
              </w:rPr>
              <w:t>2</w:t>
            </w:r>
          </w:p>
          <w:p w14:paraId="3FA89821" w14:textId="78C5017A" w:rsidR="00AB6E61" w:rsidRPr="00AC4FBC" w:rsidRDefault="00AB6E61" w:rsidP="00AB6E61">
            <w:pPr>
              <w:pStyle w:val="TAC"/>
            </w:pPr>
            <w:r w:rsidRPr="00AC4FBC">
              <w:t>DC_3A-42A_n257D</w:t>
            </w:r>
            <w:r w:rsidRPr="00AC4FBC">
              <w:rPr>
                <w:vertAlign w:val="superscript"/>
              </w:rPr>
              <w:t>2</w:t>
            </w:r>
          </w:p>
          <w:p w14:paraId="41E112AA" w14:textId="77777777" w:rsidR="00AB6E61" w:rsidRPr="00AC4FBC" w:rsidRDefault="00AB6E61" w:rsidP="00AB6E61">
            <w:pPr>
              <w:pStyle w:val="TAC"/>
              <w:keepNext w:val="0"/>
              <w:rPr>
                <w:lang w:eastAsia="ja-JP"/>
              </w:rPr>
            </w:pPr>
            <w:r w:rsidRPr="00AC4FBC">
              <w:rPr>
                <w:lang w:eastAsia="ja-JP"/>
              </w:rPr>
              <w:t>DC_3A-42A_n257G</w:t>
            </w:r>
          </w:p>
          <w:p w14:paraId="7295D414" w14:textId="77777777" w:rsidR="00AB6E61" w:rsidRPr="00AC4FBC" w:rsidRDefault="00AB6E61" w:rsidP="00AB6E61">
            <w:pPr>
              <w:pStyle w:val="TAC"/>
              <w:keepNext w:val="0"/>
              <w:rPr>
                <w:lang w:eastAsia="ja-JP"/>
              </w:rPr>
            </w:pPr>
            <w:r w:rsidRPr="00AC4FBC">
              <w:rPr>
                <w:lang w:eastAsia="ja-JP"/>
              </w:rPr>
              <w:t>DC_3A-42A_n257H</w:t>
            </w:r>
          </w:p>
          <w:p w14:paraId="78F5F8AD" w14:textId="77777777" w:rsidR="00AB6E61" w:rsidRPr="00AC4FBC" w:rsidRDefault="00AB6E61" w:rsidP="00AB6E61">
            <w:pPr>
              <w:pStyle w:val="TAC"/>
              <w:keepNext w:val="0"/>
              <w:rPr>
                <w:lang w:eastAsia="ja-JP"/>
              </w:rPr>
            </w:pPr>
            <w:r w:rsidRPr="00AC4FBC">
              <w:rPr>
                <w:lang w:eastAsia="ja-JP"/>
              </w:rPr>
              <w:t>DC_3A-42A_n257I</w:t>
            </w:r>
          </w:p>
          <w:p w14:paraId="0F51F6F7" w14:textId="77777777" w:rsidR="00AB6E61" w:rsidRPr="00AC4FBC" w:rsidRDefault="00AB6E61" w:rsidP="00AB6E61">
            <w:pPr>
              <w:pStyle w:val="TAC"/>
            </w:pPr>
            <w:r w:rsidRPr="00AC4FBC">
              <w:t>DC_3A-42C_n257A</w:t>
            </w:r>
            <w:r w:rsidRPr="00AC4FBC">
              <w:rPr>
                <w:vertAlign w:val="superscript"/>
              </w:rPr>
              <w:t>2</w:t>
            </w:r>
          </w:p>
          <w:p w14:paraId="7EAC009F" w14:textId="2E674041" w:rsidR="00AB6E61" w:rsidRPr="00AC4FBC" w:rsidRDefault="00AB6E61" w:rsidP="00AB6E61">
            <w:pPr>
              <w:pStyle w:val="TAC"/>
            </w:pPr>
            <w:r w:rsidRPr="00AC4FBC">
              <w:t>DC_3A-42C_n257D</w:t>
            </w:r>
            <w:r w:rsidRPr="00AC4FBC">
              <w:rPr>
                <w:vertAlign w:val="superscript"/>
              </w:rPr>
              <w:t>2</w:t>
            </w:r>
          </w:p>
          <w:p w14:paraId="27A0D038" w14:textId="77777777" w:rsidR="00AB6E61" w:rsidRPr="00AC4FBC" w:rsidRDefault="00AB6E61" w:rsidP="00AB6E61">
            <w:pPr>
              <w:pStyle w:val="TAC"/>
              <w:keepNext w:val="0"/>
              <w:rPr>
                <w:lang w:eastAsia="ja-JP"/>
              </w:rPr>
            </w:pPr>
            <w:r w:rsidRPr="00AC4FBC">
              <w:rPr>
                <w:lang w:eastAsia="ja-JP"/>
              </w:rPr>
              <w:t>DC_3A-42C_n257G</w:t>
            </w:r>
          </w:p>
          <w:p w14:paraId="5F60C2F1" w14:textId="77777777" w:rsidR="00AB6E61" w:rsidRPr="00AC4FBC" w:rsidRDefault="00AB6E61" w:rsidP="00AB6E61">
            <w:pPr>
              <w:pStyle w:val="TAC"/>
              <w:keepNext w:val="0"/>
              <w:rPr>
                <w:lang w:eastAsia="ja-JP"/>
              </w:rPr>
            </w:pPr>
            <w:r w:rsidRPr="00AC4FBC">
              <w:rPr>
                <w:lang w:eastAsia="ja-JP"/>
              </w:rPr>
              <w:t>DC_3A-42C_n257H</w:t>
            </w:r>
          </w:p>
          <w:p w14:paraId="1E238626" w14:textId="77777777" w:rsidR="00AB6E61" w:rsidRPr="00AC4FBC" w:rsidRDefault="00AB6E61" w:rsidP="00AB6E61">
            <w:pPr>
              <w:pStyle w:val="TAC"/>
              <w:keepNext w:val="0"/>
              <w:rPr>
                <w:lang w:eastAsia="ja-JP"/>
              </w:rPr>
            </w:pPr>
            <w:r w:rsidRPr="00AC4FBC">
              <w:rPr>
                <w:lang w:eastAsia="ja-JP"/>
              </w:rPr>
              <w:t>DC_3A-42C_n257I</w:t>
            </w:r>
          </w:p>
          <w:p w14:paraId="53DE172D" w14:textId="77777777" w:rsidR="00AB6E61" w:rsidRPr="00AC4FBC" w:rsidRDefault="00AB6E61" w:rsidP="00AB6E61">
            <w:pPr>
              <w:pStyle w:val="TAC"/>
            </w:pPr>
            <w:r w:rsidRPr="00AC4FBC">
              <w:t>DC_3A-42D_n257A</w:t>
            </w:r>
            <w:r w:rsidRPr="00AC4FBC">
              <w:rPr>
                <w:vertAlign w:val="superscript"/>
              </w:rPr>
              <w:t>2</w:t>
            </w:r>
          </w:p>
          <w:p w14:paraId="0A2BFC1B" w14:textId="77777777" w:rsidR="00AB6E61" w:rsidRPr="00AC4FBC" w:rsidRDefault="00AB6E61" w:rsidP="00AB6E61">
            <w:pPr>
              <w:pStyle w:val="TAC"/>
              <w:keepNext w:val="0"/>
              <w:rPr>
                <w:lang w:eastAsia="ja-JP"/>
              </w:rPr>
            </w:pPr>
            <w:r w:rsidRPr="00AC4FBC">
              <w:rPr>
                <w:lang w:eastAsia="ja-JP"/>
              </w:rPr>
              <w:t>DC_3A-42D_n257G</w:t>
            </w:r>
          </w:p>
          <w:p w14:paraId="54735AB8" w14:textId="77777777" w:rsidR="00AB6E61" w:rsidRPr="00AC4FBC" w:rsidRDefault="00AB6E61" w:rsidP="00AB6E61">
            <w:pPr>
              <w:pStyle w:val="TAC"/>
              <w:keepNext w:val="0"/>
              <w:rPr>
                <w:lang w:eastAsia="ja-JP"/>
              </w:rPr>
            </w:pPr>
            <w:r w:rsidRPr="00AC4FBC">
              <w:rPr>
                <w:lang w:eastAsia="ja-JP"/>
              </w:rPr>
              <w:t>DC_3A-42D_n257H</w:t>
            </w:r>
          </w:p>
          <w:p w14:paraId="686C268C" w14:textId="77777777" w:rsidR="00AB6E61" w:rsidRPr="00AC4FBC" w:rsidRDefault="00AB6E61" w:rsidP="00AB6E61">
            <w:pPr>
              <w:pStyle w:val="TAC"/>
              <w:keepNext w:val="0"/>
              <w:rPr>
                <w:lang w:eastAsia="ja-JP"/>
              </w:rPr>
            </w:pPr>
            <w:r w:rsidRPr="00AC4FBC">
              <w:rPr>
                <w:lang w:eastAsia="ja-JP"/>
              </w:rPr>
              <w:t>DC_3A-42D_n257I</w:t>
            </w:r>
          </w:p>
          <w:p w14:paraId="180FC3AB" w14:textId="77777777" w:rsidR="00AB6E61" w:rsidRPr="00AC4FBC" w:rsidRDefault="00AB6E61" w:rsidP="00AB6E61">
            <w:pPr>
              <w:pStyle w:val="TAC"/>
              <w:rPr>
                <w:vertAlign w:val="superscript"/>
              </w:rPr>
            </w:pPr>
            <w:r w:rsidRPr="00AC4FBC">
              <w:t>DC_3A-42E_n257A</w:t>
            </w:r>
            <w:r w:rsidRPr="00AC4FBC">
              <w:rPr>
                <w:vertAlign w:val="superscript"/>
              </w:rPr>
              <w:t xml:space="preserve">2 </w:t>
            </w:r>
          </w:p>
          <w:p w14:paraId="2FD245CC" w14:textId="77777777" w:rsidR="00AB6E61" w:rsidRPr="00AC4FBC" w:rsidRDefault="00AB6E61" w:rsidP="00AB6E61">
            <w:pPr>
              <w:pStyle w:val="TAC"/>
              <w:keepNext w:val="0"/>
              <w:rPr>
                <w:lang w:eastAsia="ja-JP"/>
              </w:rPr>
            </w:pPr>
            <w:r w:rsidRPr="00AC4FBC">
              <w:rPr>
                <w:lang w:eastAsia="ja-JP"/>
              </w:rPr>
              <w:t>DC_3A-42E_n257G</w:t>
            </w:r>
          </w:p>
          <w:p w14:paraId="30CC724F" w14:textId="77777777" w:rsidR="00AB6E61" w:rsidRPr="00AC4FBC" w:rsidRDefault="00AB6E61" w:rsidP="00AB6E61">
            <w:pPr>
              <w:pStyle w:val="TAC"/>
              <w:keepNext w:val="0"/>
              <w:rPr>
                <w:lang w:eastAsia="ja-JP"/>
              </w:rPr>
            </w:pPr>
            <w:r w:rsidRPr="00AC4FBC">
              <w:rPr>
                <w:lang w:eastAsia="ja-JP"/>
              </w:rPr>
              <w:t>DC_3A-42E_n257H</w:t>
            </w:r>
          </w:p>
          <w:p w14:paraId="2E4A1A51" w14:textId="77777777" w:rsidR="00AB6E61" w:rsidRPr="00AC4FBC" w:rsidRDefault="00AB6E61" w:rsidP="00AB6E61">
            <w:pPr>
              <w:pStyle w:val="TAC"/>
            </w:pPr>
            <w:r w:rsidRPr="00AC4FBC">
              <w:rPr>
                <w:lang w:eastAsia="ja-JP"/>
              </w:rPr>
              <w:t>DC_3A-42E_n257I</w:t>
            </w:r>
          </w:p>
        </w:tc>
        <w:tc>
          <w:tcPr>
            <w:tcW w:w="3969" w:type="dxa"/>
            <w:tcMar>
              <w:top w:w="28" w:type="dxa"/>
              <w:left w:w="28" w:type="dxa"/>
              <w:bottom w:w="28" w:type="dxa"/>
              <w:right w:w="28" w:type="dxa"/>
            </w:tcMar>
            <w:vAlign w:val="center"/>
          </w:tcPr>
          <w:p w14:paraId="6BE05231" w14:textId="77777777" w:rsidR="00AB6E61" w:rsidRPr="00AC4FBC" w:rsidRDefault="00AB6E61" w:rsidP="00AB6E61">
            <w:pPr>
              <w:pStyle w:val="TAC"/>
            </w:pPr>
            <w:r w:rsidRPr="00AC4FBC">
              <w:t>DC_3A_n257A</w:t>
            </w:r>
          </w:p>
          <w:p w14:paraId="17BE078E" w14:textId="77777777" w:rsidR="00AB6E61" w:rsidRPr="00AC4FBC" w:rsidRDefault="00AB6E61" w:rsidP="00AB6E61">
            <w:pPr>
              <w:pStyle w:val="TAC"/>
              <w:keepNext w:val="0"/>
            </w:pPr>
            <w:r w:rsidRPr="00AC4FBC">
              <w:t>DC_3A_n257D</w:t>
            </w:r>
          </w:p>
          <w:p w14:paraId="70349FD6" w14:textId="77777777" w:rsidR="00AB6E61" w:rsidRPr="00AC4FBC" w:rsidRDefault="00AB6E61" w:rsidP="00AB6E61">
            <w:pPr>
              <w:pStyle w:val="TAC"/>
              <w:keepNext w:val="0"/>
              <w:rPr>
                <w:lang w:eastAsia="ja-JP"/>
              </w:rPr>
            </w:pPr>
            <w:r w:rsidRPr="00AC4FBC">
              <w:rPr>
                <w:lang w:eastAsia="ja-JP"/>
              </w:rPr>
              <w:t>DC_3A_n257G</w:t>
            </w:r>
          </w:p>
          <w:p w14:paraId="2DE4B8FF" w14:textId="77777777" w:rsidR="00AB6E61" w:rsidRPr="00AC4FBC" w:rsidRDefault="00AB6E61" w:rsidP="00AB6E61">
            <w:pPr>
              <w:pStyle w:val="TAC"/>
              <w:keepNext w:val="0"/>
              <w:rPr>
                <w:lang w:eastAsia="ja-JP"/>
              </w:rPr>
            </w:pPr>
            <w:r w:rsidRPr="00AC4FBC">
              <w:rPr>
                <w:lang w:eastAsia="ja-JP"/>
              </w:rPr>
              <w:t>DC_3A_n257H</w:t>
            </w:r>
          </w:p>
          <w:p w14:paraId="3A99E9FA" w14:textId="77777777" w:rsidR="00AB6E61" w:rsidRPr="00AC4FBC" w:rsidRDefault="00AB6E61" w:rsidP="00AB6E61">
            <w:pPr>
              <w:pStyle w:val="TAC"/>
              <w:keepNext w:val="0"/>
              <w:rPr>
                <w:lang w:eastAsia="ja-JP"/>
              </w:rPr>
            </w:pPr>
            <w:r w:rsidRPr="00AC4FBC">
              <w:rPr>
                <w:lang w:eastAsia="ja-JP"/>
              </w:rPr>
              <w:t>DC_3A_n257I</w:t>
            </w:r>
          </w:p>
          <w:p w14:paraId="3DB1DF68" w14:textId="77777777" w:rsidR="00AB6E61" w:rsidRPr="00AC4FBC" w:rsidRDefault="00AB6E61" w:rsidP="00AB6E61">
            <w:pPr>
              <w:pStyle w:val="TAC"/>
            </w:pPr>
            <w:r w:rsidRPr="00AC4FBC">
              <w:t>DC_42A_n257A</w:t>
            </w:r>
          </w:p>
          <w:p w14:paraId="6BD46C79" w14:textId="77777777" w:rsidR="00AB6E61" w:rsidRPr="00AC4FBC" w:rsidRDefault="00AB6E61" w:rsidP="00AB6E61">
            <w:pPr>
              <w:pStyle w:val="TAC"/>
            </w:pPr>
            <w:r w:rsidRPr="00AC4FBC">
              <w:t>DC_42A_n257</w:t>
            </w:r>
            <w:r w:rsidRPr="00AC4FBC">
              <w:rPr>
                <w:lang w:eastAsia="ja-JP"/>
              </w:rPr>
              <w:t>D</w:t>
            </w:r>
          </w:p>
        </w:tc>
      </w:tr>
      <w:tr w:rsidR="00AB6E61" w:rsidRPr="00AC4FBC" w14:paraId="4B8767E0" w14:textId="77777777">
        <w:trPr>
          <w:trHeight w:val="227"/>
          <w:jc w:val="center"/>
        </w:trPr>
        <w:tc>
          <w:tcPr>
            <w:tcW w:w="3969" w:type="dxa"/>
            <w:shd w:val="clear" w:color="auto" w:fill="auto"/>
            <w:noWrap/>
            <w:tcMar>
              <w:top w:w="28" w:type="dxa"/>
              <w:left w:w="28" w:type="dxa"/>
              <w:bottom w:w="28" w:type="dxa"/>
              <w:right w:w="28" w:type="dxa"/>
            </w:tcMar>
            <w:vAlign w:val="center"/>
          </w:tcPr>
          <w:p w14:paraId="255503AE" w14:textId="77777777" w:rsidR="00AB6E61" w:rsidRPr="00AC4FBC" w:rsidRDefault="00AB6E61" w:rsidP="00AB6E61">
            <w:pPr>
              <w:pStyle w:val="TAC"/>
            </w:pPr>
            <w:r w:rsidRPr="00AC4FBC">
              <w:t>DC_5A-7A_n257A</w:t>
            </w:r>
            <w:r w:rsidRPr="00AC4FBC">
              <w:rPr>
                <w:vertAlign w:val="superscript"/>
              </w:rPr>
              <w:t>2</w:t>
            </w:r>
          </w:p>
        </w:tc>
        <w:tc>
          <w:tcPr>
            <w:tcW w:w="3969" w:type="dxa"/>
            <w:tcMar>
              <w:top w:w="28" w:type="dxa"/>
              <w:left w:w="28" w:type="dxa"/>
              <w:bottom w:w="28" w:type="dxa"/>
              <w:right w:w="28" w:type="dxa"/>
            </w:tcMar>
            <w:vAlign w:val="center"/>
          </w:tcPr>
          <w:p w14:paraId="497B0014" w14:textId="77777777" w:rsidR="00AB6E61" w:rsidRPr="00AC4FBC" w:rsidRDefault="00AB6E61" w:rsidP="00AB6E61">
            <w:pPr>
              <w:pStyle w:val="TAC"/>
            </w:pPr>
            <w:r w:rsidRPr="00AC4FBC">
              <w:t>DC_5A_n257A</w:t>
            </w:r>
          </w:p>
          <w:p w14:paraId="0EBEDF41" w14:textId="77777777" w:rsidR="00AB6E61" w:rsidRPr="00AC4FBC" w:rsidRDefault="00AB6E61" w:rsidP="00AB6E61">
            <w:pPr>
              <w:pStyle w:val="TAC"/>
            </w:pPr>
            <w:r w:rsidRPr="00AC4FBC">
              <w:t>DC_7A_n257A</w:t>
            </w:r>
          </w:p>
        </w:tc>
      </w:tr>
      <w:tr w:rsidR="00AB6E61" w:rsidRPr="00AC4FBC" w14:paraId="68345C24" w14:textId="77777777">
        <w:trPr>
          <w:trHeight w:val="227"/>
          <w:jc w:val="center"/>
        </w:trPr>
        <w:tc>
          <w:tcPr>
            <w:tcW w:w="3969" w:type="dxa"/>
            <w:shd w:val="clear" w:color="auto" w:fill="auto"/>
            <w:noWrap/>
            <w:tcMar>
              <w:top w:w="28" w:type="dxa"/>
              <w:left w:w="28" w:type="dxa"/>
              <w:bottom w:w="28" w:type="dxa"/>
              <w:right w:w="28" w:type="dxa"/>
            </w:tcMar>
            <w:vAlign w:val="center"/>
          </w:tcPr>
          <w:p w14:paraId="688B986B" w14:textId="77777777" w:rsidR="00AB6E61" w:rsidRPr="00AC4FBC" w:rsidRDefault="00AB6E61" w:rsidP="00AB6E61">
            <w:pPr>
              <w:pStyle w:val="TAC"/>
            </w:pPr>
            <w:r w:rsidRPr="00AC4FBC">
              <w:t>DC_5A-30A_n260A</w:t>
            </w:r>
          </w:p>
          <w:p w14:paraId="4E631F35" w14:textId="77777777" w:rsidR="00AB6E61" w:rsidRPr="00AC4FBC" w:rsidRDefault="00AB6E61" w:rsidP="00AB6E61">
            <w:pPr>
              <w:pStyle w:val="TAC"/>
              <w:rPr>
                <w:lang w:eastAsia="fi-FI"/>
              </w:rPr>
            </w:pPr>
            <w:r w:rsidRPr="00AC4FBC">
              <w:rPr>
                <w:lang w:eastAsia="fi-FI"/>
              </w:rPr>
              <w:t>DC_5</w:t>
            </w:r>
            <w:r w:rsidRPr="00AC4FBC">
              <w:rPr>
                <w:rFonts w:cs="Arial"/>
                <w:szCs w:val="18"/>
                <w:lang w:eastAsia="fi-FI"/>
              </w:rPr>
              <w:t>A</w:t>
            </w:r>
            <w:r w:rsidRPr="00AC4FBC">
              <w:rPr>
                <w:rFonts w:cs="Arial"/>
                <w:szCs w:val="18"/>
              </w:rPr>
              <w:t>-30A</w:t>
            </w:r>
            <w:r w:rsidRPr="00AC4FBC">
              <w:rPr>
                <w:rFonts w:cs="Arial"/>
                <w:szCs w:val="18"/>
                <w:lang w:eastAsia="fi-FI"/>
              </w:rPr>
              <w:t>_</w:t>
            </w:r>
            <w:r w:rsidRPr="00AC4FBC">
              <w:rPr>
                <w:lang w:eastAsia="fi-FI"/>
              </w:rPr>
              <w:t>n260G</w:t>
            </w:r>
          </w:p>
          <w:p w14:paraId="4BB10207"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H</w:t>
            </w:r>
          </w:p>
          <w:p w14:paraId="60A7B536"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I</w:t>
            </w:r>
          </w:p>
          <w:p w14:paraId="1CDFBD53"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J</w:t>
            </w:r>
          </w:p>
          <w:p w14:paraId="4E6ED16C"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K</w:t>
            </w:r>
          </w:p>
          <w:p w14:paraId="0C6505E3" w14:textId="77777777" w:rsidR="00AB6E61" w:rsidRPr="00AC4FBC" w:rsidRDefault="00AB6E61" w:rsidP="00AB6E61">
            <w:pPr>
              <w:pStyle w:val="TAC"/>
              <w:rPr>
                <w:lang w:eastAsia="fi-FI"/>
              </w:rPr>
            </w:pPr>
            <w:r w:rsidRPr="00AC4FBC">
              <w:rPr>
                <w:lang w:eastAsia="fi-FI"/>
              </w:rPr>
              <w:t>DC_5A</w:t>
            </w:r>
            <w:r w:rsidRPr="00AC4FBC">
              <w:rPr>
                <w:rFonts w:cs="Arial"/>
                <w:szCs w:val="18"/>
              </w:rPr>
              <w:t>-30A</w:t>
            </w:r>
            <w:r w:rsidRPr="00AC4FBC">
              <w:rPr>
                <w:lang w:eastAsia="fi-FI"/>
              </w:rPr>
              <w:t>_n260L</w:t>
            </w:r>
          </w:p>
          <w:p w14:paraId="1A9F8D4A" w14:textId="77777777" w:rsidR="00AB6E61" w:rsidRPr="00AC4FBC" w:rsidRDefault="00AB6E61" w:rsidP="00AB6E61">
            <w:pPr>
              <w:pStyle w:val="TAC"/>
            </w:pPr>
            <w:r w:rsidRPr="00AC4FBC">
              <w:rPr>
                <w:lang w:eastAsia="fi-FI"/>
              </w:rPr>
              <w:t>DC_5A</w:t>
            </w:r>
            <w:r w:rsidRPr="00AC4FBC">
              <w:rPr>
                <w:rFonts w:cs="Arial"/>
                <w:szCs w:val="18"/>
              </w:rPr>
              <w:t>-30A</w:t>
            </w:r>
            <w:r w:rsidRPr="00AC4FBC">
              <w:rPr>
                <w:lang w:eastAsia="fi-FI"/>
              </w:rPr>
              <w:t>_n260M</w:t>
            </w:r>
          </w:p>
        </w:tc>
        <w:tc>
          <w:tcPr>
            <w:tcW w:w="3969" w:type="dxa"/>
            <w:tcMar>
              <w:top w:w="28" w:type="dxa"/>
              <w:left w:w="28" w:type="dxa"/>
              <w:bottom w:w="28" w:type="dxa"/>
              <w:right w:w="28" w:type="dxa"/>
            </w:tcMar>
            <w:vAlign w:val="center"/>
          </w:tcPr>
          <w:p w14:paraId="75FC0FB8" w14:textId="77777777" w:rsidR="00AB6E61" w:rsidRPr="00AC4FBC" w:rsidRDefault="00AB6E61" w:rsidP="00AB6E61">
            <w:pPr>
              <w:pStyle w:val="TAC"/>
            </w:pPr>
            <w:r w:rsidRPr="00AC4FBC">
              <w:t>DC_5A_n260A</w:t>
            </w:r>
          </w:p>
          <w:p w14:paraId="61F3FCC1" w14:textId="77777777" w:rsidR="00AB6E61" w:rsidRPr="00AC4FBC" w:rsidRDefault="00AB6E61" w:rsidP="00AB6E61">
            <w:pPr>
              <w:pStyle w:val="TAC"/>
            </w:pPr>
            <w:r w:rsidRPr="00AC4FBC">
              <w:t>DC_30A_n260A</w:t>
            </w:r>
          </w:p>
        </w:tc>
      </w:tr>
      <w:tr w:rsidR="00AB6E61" w:rsidRPr="00AC4FBC" w14:paraId="5DF6CD15" w14:textId="77777777">
        <w:trPr>
          <w:trHeight w:val="227"/>
          <w:jc w:val="center"/>
        </w:trPr>
        <w:tc>
          <w:tcPr>
            <w:tcW w:w="3969" w:type="dxa"/>
            <w:shd w:val="clear" w:color="auto" w:fill="auto"/>
            <w:noWrap/>
            <w:tcMar>
              <w:top w:w="28" w:type="dxa"/>
              <w:left w:w="28" w:type="dxa"/>
              <w:bottom w:w="28" w:type="dxa"/>
              <w:right w:w="28" w:type="dxa"/>
            </w:tcMar>
            <w:vAlign w:val="center"/>
          </w:tcPr>
          <w:p w14:paraId="3BBFBDBA" w14:textId="77777777" w:rsidR="00AB6E61" w:rsidRPr="00AC4FBC" w:rsidRDefault="00AB6E61" w:rsidP="00AB6E61">
            <w:pPr>
              <w:pStyle w:val="TAC"/>
            </w:pPr>
            <w:r w:rsidRPr="00AC4FBC">
              <w:t>DC_5A-66A_n257A</w:t>
            </w:r>
          </w:p>
        </w:tc>
        <w:tc>
          <w:tcPr>
            <w:tcW w:w="3969" w:type="dxa"/>
            <w:tcMar>
              <w:top w:w="28" w:type="dxa"/>
              <w:left w:w="28" w:type="dxa"/>
              <w:bottom w:w="28" w:type="dxa"/>
              <w:right w:w="28" w:type="dxa"/>
            </w:tcMar>
            <w:vAlign w:val="center"/>
          </w:tcPr>
          <w:p w14:paraId="45DE4A95" w14:textId="77777777" w:rsidR="00AB6E61" w:rsidRPr="00AC4FBC" w:rsidRDefault="00AB6E61" w:rsidP="00AB6E61">
            <w:pPr>
              <w:pStyle w:val="TAC"/>
            </w:pPr>
            <w:r w:rsidRPr="00AC4FBC">
              <w:t>DC_5A_n257A</w:t>
            </w:r>
          </w:p>
          <w:p w14:paraId="7BE010F0" w14:textId="77777777" w:rsidR="00AB6E61" w:rsidRPr="00AC4FBC" w:rsidRDefault="00AB6E61" w:rsidP="00AB6E61">
            <w:pPr>
              <w:pStyle w:val="TAC"/>
            </w:pPr>
            <w:r w:rsidRPr="00AC4FBC">
              <w:t>DC_66A_n257A</w:t>
            </w:r>
          </w:p>
        </w:tc>
      </w:tr>
      <w:tr w:rsidR="00AB6E61" w:rsidRPr="00AC4FBC" w14:paraId="304A9E20" w14:textId="77777777">
        <w:trPr>
          <w:trHeight w:val="227"/>
          <w:jc w:val="center"/>
        </w:trPr>
        <w:tc>
          <w:tcPr>
            <w:tcW w:w="3969" w:type="dxa"/>
            <w:shd w:val="clear" w:color="auto" w:fill="auto"/>
            <w:noWrap/>
            <w:tcMar>
              <w:top w:w="28" w:type="dxa"/>
              <w:left w:w="28" w:type="dxa"/>
              <w:bottom w:w="28" w:type="dxa"/>
              <w:right w:w="28" w:type="dxa"/>
            </w:tcMar>
            <w:vAlign w:val="center"/>
          </w:tcPr>
          <w:p w14:paraId="60268F3F" w14:textId="77777777" w:rsidR="00AB6E61" w:rsidRPr="00AC4FBC" w:rsidRDefault="00AB6E61" w:rsidP="00AB6E61">
            <w:pPr>
              <w:pStyle w:val="TAC"/>
            </w:pPr>
            <w:r w:rsidRPr="00AC4FBC">
              <w:t>DC_5A-66A_n260A</w:t>
            </w:r>
          </w:p>
          <w:p w14:paraId="42523DF3" w14:textId="77777777" w:rsidR="00AB6E61" w:rsidRPr="00AC4FBC" w:rsidRDefault="00AB6E61" w:rsidP="00AB6E61">
            <w:pPr>
              <w:pStyle w:val="TAC"/>
              <w:rPr>
                <w:lang w:eastAsia="fi-FI"/>
              </w:rPr>
            </w:pPr>
            <w:r w:rsidRPr="00AC4FBC">
              <w:rPr>
                <w:lang w:eastAsia="fi-FI"/>
              </w:rPr>
              <w:t>DC_5</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681F79DA"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H</w:t>
            </w:r>
          </w:p>
          <w:p w14:paraId="1A929396"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I</w:t>
            </w:r>
          </w:p>
          <w:p w14:paraId="0434B0D8"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J</w:t>
            </w:r>
          </w:p>
          <w:p w14:paraId="74710FA7"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K</w:t>
            </w:r>
          </w:p>
          <w:p w14:paraId="30727AEC" w14:textId="77777777" w:rsidR="00AB6E61" w:rsidRPr="00AC4FBC" w:rsidRDefault="00AB6E61" w:rsidP="00AB6E61">
            <w:pPr>
              <w:pStyle w:val="TAC"/>
              <w:rPr>
                <w:lang w:eastAsia="fi-FI"/>
              </w:rPr>
            </w:pPr>
            <w:r w:rsidRPr="00AC4FBC">
              <w:rPr>
                <w:lang w:eastAsia="fi-FI"/>
              </w:rPr>
              <w:t>DC_5A</w:t>
            </w:r>
            <w:r w:rsidRPr="00AC4FBC">
              <w:rPr>
                <w:rFonts w:cs="Arial"/>
                <w:szCs w:val="18"/>
              </w:rPr>
              <w:t>-66A</w:t>
            </w:r>
            <w:r w:rsidRPr="00AC4FBC">
              <w:rPr>
                <w:lang w:eastAsia="fi-FI"/>
              </w:rPr>
              <w:t>_n260L</w:t>
            </w:r>
          </w:p>
          <w:p w14:paraId="32E26FF3" w14:textId="77777777" w:rsidR="00AB6E61" w:rsidRPr="00AC4FBC" w:rsidRDefault="00AB6E61" w:rsidP="00AB6E61">
            <w:pPr>
              <w:pStyle w:val="TAC"/>
            </w:pPr>
            <w:r w:rsidRPr="00AC4FBC">
              <w:rPr>
                <w:lang w:eastAsia="fi-FI"/>
              </w:rPr>
              <w:t>DC_5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33ED8A4E" w14:textId="77777777" w:rsidR="00AB6E61" w:rsidRPr="00AC4FBC" w:rsidRDefault="00AB6E61" w:rsidP="00AB6E61">
            <w:pPr>
              <w:pStyle w:val="TAC"/>
            </w:pPr>
            <w:r w:rsidRPr="00AC4FBC">
              <w:t>DC_5A_n260A</w:t>
            </w:r>
          </w:p>
          <w:p w14:paraId="3ADFA1B0" w14:textId="77777777" w:rsidR="00AB6E61" w:rsidRPr="00AC4FBC" w:rsidRDefault="00AB6E61" w:rsidP="00AB6E61">
            <w:pPr>
              <w:pStyle w:val="TAC"/>
            </w:pPr>
            <w:r w:rsidRPr="00AC4FBC">
              <w:t>DC_66A_n260A</w:t>
            </w:r>
          </w:p>
        </w:tc>
      </w:tr>
      <w:tr w:rsidR="00AB6E61" w:rsidRPr="00AC4FBC" w14:paraId="3DE60478" w14:textId="77777777">
        <w:trPr>
          <w:trHeight w:val="227"/>
          <w:jc w:val="center"/>
        </w:trPr>
        <w:tc>
          <w:tcPr>
            <w:tcW w:w="3969" w:type="dxa"/>
            <w:shd w:val="clear" w:color="auto" w:fill="auto"/>
            <w:noWrap/>
            <w:tcMar>
              <w:top w:w="28" w:type="dxa"/>
              <w:left w:w="28" w:type="dxa"/>
              <w:bottom w:w="28" w:type="dxa"/>
              <w:right w:w="28" w:type="dxa"/>
            </w:tcMar>
            <w:vAlign w:val="center"/>
          </w:tcPr>
          <w:p w14:paraId="39A10C84" w14:textId="77777777" w:rsidR="00AB6E61" w:rsidRPr="00AC4FBC" w:rsidRDefault="00AB6E61" w:rsidP="00AB6E61">
            <w:pPr>
              <w:pStyle w:val="TAC"/>
            </w:pPr>
            <w:r w:rsidRPr="00AC4FBC">
              <w:lastRenderedPageBreak/>
              <w:t>DC_12A-30A_n260A</w:t>
            </w:r>
          </w:p>
          <w:p w14:paraId="7269E417" w14:textId="77777777" w:rsidR="00AB6E61" w:rsidRPr="00AC4FBC" w:rsidRDefault="00AB6E61" w:rsidP="00AB6E61">
            <w:pPr>
              <w:pStyle w:val="TAC"/>
              <w:rPr>
                <w:lang w:eastAsia="fi-FI"/>
              </w:rPr>
            </w:pPr>
            <w:r w:rsidRPr="00AC4FBC">
              <w:rPr>
                <w:lang w:eastAsia="fi-FI"/>
              </w:rPr>
              <w:t>DC_12</w:t>
            </w:r>
            <w:r w:rsidRPr="00AC4FBC">
              <w:rPr>
                <w:rFonts w:cs="Arial"/>
                <w:szCs w:val="18"/>
                <w:lang w:eastAsia="fi-FI"/>
              </w:rPr>
              <w:t>A</w:t>
            </w:r>
            <w:r w:rsidRPr="00AC4FBC">
              <w:rPr>
                <w:rFonts w:cs="Arial"/>
                <w:szCs w:val="18"/>
              </w:rPr>
              <w:t>-30A</w:t>
            </w:r>
            <w:r w:rsidRPr="00AC4FBC">
              <w:rPr>
                <w:rFonts w:cs="Arial"/>
                <w:szCs w:val="18"/>
                <w:lang w:eastAsia="fi-FI"/>
              </w:rPr>
              <w:t>_</w:t>
            </w:r>
            <w:r w:rsidRPr="00AC4FBC">
              <w:rPr>
                <w:lang w:eastAsia="fi-FI"/>
              </w:rPr>
              <w:t>n260G</w:t>
            </w:r>
          </w:p>
          <w:p w14:paraId="636032C6"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H</w:t>
            </w:r>
          </w:p>
          <w:p w14:paraId="7C88CFD6"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I</w:t>
            </w:r>
          </w:p>
          <w:p w14:paraId="279A32E3"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J</w:t>
            </w:r>
          </w:p>
          <w:p w14:paraId="619F08E7"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K</w:t>
            </w:r>
          </w:p>
          <w:p w14:paraId="2D2568FA" w14:textId="77777777" w:rsidR="00AB6E61" w:rsidRPr="00AC4FBC" w:rsidRDefault="00AB6E61" w:rsidP="00AB6E61">
            <w:pPr>
              <w:pStyle w:val="TAC"/>
              <w:rPr>
                <w:lang w:eastAsia="fi-FI"/>
              </w:rPr>
            </w:pPr>
            <w:r w:rsidRPr="00AC4FBC">
              <w:rPr>
                <w:lang w:eastAsia="fi-FI"/>
              </w:rPr>
              <w:t>DC_12A</w:t>
            </w:r>
            <w:r w:rsidRPr="00AC4FBC">
              <w:rPr>
                <w:rFonts w:cs="Arial"/>
                <w:szCs w:val="18"/>
              </w:rPr>
              <w:t>-30A</w:t>
            </w:r>
            <w:r w:rsidRPr="00AC4FBC">
              <w:rPr>
                <w:lang w:eastAsia="fi-FI"/>
              </w:rPr>
              <w:t>_n260L</w:t>
            </w:r>
          </w:p>
          <w:p w14:paraId="0F38F73F" w14:textId="77777777" w:rsidR="00AB6E61" w:rsidRPr="00AC4FBC" w:rsidRDefault="00AB6E61" w:rsidP="00AB6E61">
            <w:pPr>
              <w:pStyle w:val="TAC"/>
              <w:rPr>
                <w:rFonts w:eastAsia="Malgun Gothic"/>
              </w:rPr>
            </w:pPr>
            <w:r w:rsidRPr="00AC4FBC">
              <w:rPr>
                <w:lang w:eastAsia="fi-FI"/>
              </w:rPr>
              <w:t>DC_12A</w:t>
            </w:r>
            <w:r w:rsidRPr="00AC4FBC">
              <w:rPr>
                <w:rFonts w:cs="Arial"/>
                <w:szCs w:val="18"/>
              </w:rPr>
              <w:t>-30A</w:t>
            </w:r>
            <w:r w:rsidRPr="00AC4FBC">
              <w:rPr>
                <w:lang w:eastAsia="fi-FI"/>
              </w:rPr>
              <w:t>_n260M</w:t>
            </w:r>
          </w:p>
        </w:tc>
        <w:tc>
          <w:tcPr>
            <w:tcW w:w="3969" w:type="dxa"/>
            <w:tcMar>
              <w:top w:w="28" w:type="dxa"/>
              <w:left w:w="28" w:type="dxa"/>
              <w:bottom w:w="28" w:type="dxa"/>
              <w:right w:w="28" w:type="dxa"/>
            </w:tcMar>
            <w:vAlign w:val="center"/>
          </w:tcPr>
          <w:p w14:paraId="1771D6C0" w14:textId="77777777" w:rsidR="00AB6E61" w:rsidRPr="00AC4FBC" w:rsidRDefault="00AB6E61" w:rsidP="00AB6E61">
            <w:pPr>
              <w:pStyle w:val="TAC"/>
            </w:pPr>
            <w:r w:rsidRPr="00AC4FBC">
              <w:t>DC_12A_n260A</w:t>
            </w:r>
          </w:p>
          <w:p w14:paraId="05483355" w14:textId="77777777" w:rsidR="00AB6E61" w:rsidRPr="00AC4FBC" w:rsidRDefault="00AB6E61" w:rsidP="00AB6E61">
            <w:pPr>
              <w:pStyle w:val="TAC"/>
            </w:pPr>
            <w:r w:rsidRPr="00AC4FBC">
              <w:t>DC_30A_n260A</w:t>
            </w:r>
          </w:p>
        </w:tc>
      </w:tr>
      <w:tr w:rsidR="00AB6E61" w:rsidRPr="00AC4FBC" w14:paraId="17B011D7" w14:textId="77777777">
        <w:trPr>
          <w:trHeight w:val="227"/>
          <w:jc w:val="center"/>
        </w:trPr>
        <w:tc>
          <w:tcPr>
            <w:tcW w:w="3969" w:type="dxa"/>
            <w:shd w:val="clear" w:color="auto" w:fill="auto"/>
            <w:noWrap/>
            <w:tcMar>
              <w:top w:w="28" w:type="dxa"/>
              <w:left w:w="28" w:type="dxa"/>
              <w:bottom w:w="28" w:type="dxa"/>
              <w:right w:w="28" w:type="dxa"/>
            </w:tcMar>
            <w:vAlign w:val="center"/>
          </w:tcPr>
          <w:p w14:paraId="3C463919" w14:textId="77777777" w:rsidR="00AB6E61" w:rsidRPr="00AC4FBC" w:rsidRDefault="00AB6E61" w:rsidP="00AB6E61">
            <w:pPr>
              <w:pStyle w:val="TAC"/>
            </w:pPr>
            <w:r w:rsidRPr="00AC4FBC">
              <w:t>DC_12A-66A_n260A</w:t>
            </w:r>
          </w:p>
          <w:p w14:paraId="6D095530" w14:textId="77777777" w:rsidR="00AB6E61" w:rsidRPr="00AC4FBC" w:rsidRDefault="00AB6E61" w:rsidP="00AB6E61">
            <w:pPr>
              <w:pStyle w:val="TAC"/>
              <w:rPr>
                <w:lang w:eastAsia="fi-FI"/>
              </w:rPr>
            </w:pPr>
            <w:r w:rsidRPr="00AC4FBC">
              <w:rPr>
                <w:lang w:eastAsia="fi-FI"/>
              </w:rPr>
              <w:t>DC_12</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1A15FBDD"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H</w:t>
            </w:r>
          </w:p>
          <w:p w14:paraId="586C16A4"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I</w:t>
            </w:r>
          </w:p>
          <w:p w14:paraId="45AD64C0"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J</w:t>
            </w:r>
          </w:p>
          <w:p w14:paraId="27FEE50E"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K</w:t>
            </w:r>
          </w:p>
          <w:p w14:paraId="78A6129D" w14:textId="77777777" w:rsidR="00AB6E61" w:rsidRPr="00AC4FBC" w:rsidRDefault="00AB6E61" w:rsidP="00AB6E61">
            <w:pPr>
              <w:pStyle w:val="TAC"/>
              <w:rPr>
                <w:lang w:eastAsia="fi-FI"/>
              </w:rPr>
            </w:pPr>
            <w:r w:rsidRPr="00AC4FBC">
              <w:rPr>
                <w:lang w:eastAsia="fi-FI"/>
              </w:rPr>
              <w:t>DC_12A</w:t>
            </w:r>
            <w:r w:rsidRPr="00AC4FBC">
              <w:rPr>
                <w:rFonts w:cs="Arial"/>
                <w:szCs w:val="18"/>
              </w:rPr>
              <w:t>-66A</w:t>
            </w:r>
            <w:r w:rsidRPr="00AC4FBC">
              <w:rPr>
                <w:lang w:eastAsia="fi-FI"/>
              </w:rPr>
              <w:t>_n260L</w:t>
            </w:r>
          </w:p>
          <w:p w14:paraId="16250AA6" w14:textId="77777777" w:rsidR="00AB6E61" w:rsidRPr="00AC4FBC" w:rsidRDefault="00AB6E61" w:rsidP="00AB6E61">
            <w:pPr>
              <w:pStyle w:val="TAC"/>
              <w:rPr>
                <w:rFonts w:eastAsia="Malgun Gothic"/>
              </w:rPr>
            </w:pPr>
            <w:r w:rsidRPr="00AC4FBC">
              <w:rPr>
                <w:lang w:eastAsia="fi-FI"/>
              </w:rPr>
              <w:t>DC_12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26162E4A" w14:textId="77777777" w:rsidR="00AB6E61" w:rsidRPr="00AC4FBC" w:rsidRDefault="00AB6E61" w:rsidP="00AB6E61">
            <w:pPr>
              <w:pStyle w:val="TAC"/>
            </w:pPr>
            <w:r w:rsidRPr="00AC4FBC">
              <w:t>DC_12A_n260A</w:t>
            </w:r>
          </w:p>
          <w:p w14:paraId="3BFA9843" w14:textId="77777777" w:rsidR="00AB6E61" w:rsidRPr="00AC4FBC" w:rsidRDefault="00AB6E61" w:rsidP="00AB6E61">
            <w:pPr>
              <w:pStyle w:val="TAC"/>
            </w:pPr>
            <w:r w:rsidRPr="00AC4FBC">
              <w:t>DC_66A_n260A</w:t>
            </w:r>
          </w:p>
        </w:tc>
      </w:tr>
      <w:tr w:rsidR="00AB6E61" w:rsidRPr="00AC4FBC" w14:paraId="38112BF0" w14:textId="77777777">
        <w:trPr>
          <w:trHeight w:val="227"/>
          <w:jc w:val="center"/>
        </w:trPr>
        <w:tc>
          <w:tcPr>
            <w:tcW w:w="3969" w:type="dxa"/>
            <w:shd w:val="clear" w:color="auto" w:fill="auto"/>
            <w:noWrap/>
            <w:tcMar>
              <w:top w:w="28" w:type="dxa"/>
              <w:left w:w="28" w:type="dxa"/>
              <w:bottom w:w="28" w:type="dxa"/>
              <w:right w:w="28" w:type="dxa"/>
            </w:tcMar>
            <w:vAlign w:val="center"/>
          </w:tcPr>
          <w:p w14:paraId="6E418251" w14:textId="77777777" w:rsidR="00AB6E61" w:rsidRPr="00AC4FBC" w:rsidRDefault="00AB6E61" w:rsidP="00AB6E61">
            <w:pPr>
              <w:pStyle w:val="TAC"/>
            </w:pPr>
            <w:r w:rsidRPr="00AC4FBC">
              <w:t>DC_13A-66A_n260A</w:t>
            </w:r>
            <w:r w:rsidRPr="00AC4FBC">
              <w:rPr>
                <w:vertAlign w:val="superscript"/>
              </w:rPr>
              <w:t>2</w:t>
            </w:r>
          </w:p>
        </w:tc>
        <w:tc>
          <w:tcPr>
            <w:tcW w:w="3969" w:type="dxa"/>
            <w:tcMar>
              <w:top w:w="28" w:type="dxa"/>
              <w:left w:w="28" w:type="dxa"/>
              <w:bottom w:w="28" w:type="dxa"/>
              <w:right w:w="28" w:type="dxa"/>
            </w:tcMar>
            <w:vAlign w:val="center"/>
          </w:tcPr>
          <w:p w14:paraId="62314713" w14:textId="77777777" w:rsidR="00AB6E61" w:rsidRPr="00AC4FBC" w:rsidRDefault="00AB6E61" w:rsidP="00AB6E61">
            <w:pPr>
              <w:pStyle w:val="TAC"/>
            </w:pPr>
            <w:r w:rsidRPr="00AC4FBC">
              <w:t>DC_13A_n260A</w:t>
            </w:r>
          </w:p>
          <w:p w14:paraId="1780823D" w14:textId="77777777" w:rsidR="00AB6E61" w:rsidRPr="00AC4FBC" w:rsidRDefault="00AB6E61" w:rsidP="00AB6E61">
            <w:pPr>
              <w:pStyle w:val="TAC"/>
            </w:pPr>
            <w:r w:rsidRPr="00AC4FBC">
              <w:t>DC_66A_n260A</w:t>
            </w:r>
          </w:p>
        </w:tc>
      </w:tr>
      <w:tr w:rsidR="00AB6E61" w:rsidRPr="00AC4FBC" w14:paraId="6557BBEE"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D0C6C1D" w14:textId="77777777" w:rsidR="00AB6E61" w:rsidRPr="00AC4FBC" w:rsidRDefault="00AB6E61" w:rsidP="00AB6E61">
            <w:pPr>
              <w:pStyle w:val="TAC"/>
              <w:rPr>
                <w:rFonts w:cs="Arial"/>
                <w:szCs w:val="18"/>
              </w:rPr>
            </w:pPr>
            <w:r w:rsidRPr="00AC4FBC">
              <w:rPr>
                <w:rFonts w:cs="Arial"/>
                <w:szCs w:val="18"/>
              </w:rPr>
              <w:t>DC_14A-30A_n260A</w:t>
            </w:r>
          </w:p>
          <w:p w14:paraId="709C7018" w14:textId="77777777" w:rsidR="00AB6E61" w:rsidRPr="00AC4FBC" w:rsidRDefault="00AB6E61" w:rsidP="00AB6E61">
            <w:pPr>
              <w:pStyle w:val="TAC"/>
              <w:rPr>
                <w:rFonts w:cs="Arial"/>
                <w:szCs w:val="18"/>
              </w:rPr>
            </w:pPr>
            <w:r w:rsidRPr="00AC4FBC">
              <w:rPr>
                <w:rFonts w:cs="Arial"/>
                <w:szCs w:val="18"/>
              </w:rPr>
              <w:t>DC_14A-30A_n260G</w:t>
            </w:r>
          </w:p>
          <w:p w14:paraId="3C854793" w14:textId="77777777" w:rsidR="00AB6E61" w:rsidRPr="00AC4FBC" w:rsidRDefault="00AB6E61" w:rsidP="00AB6E61">
            <w:pPr>
              <w:pStyle w:val="TAC"/>
              <w:rPr>
                <w:rFonts w:cs="Arial"/>
                <w:szCs w:val="18"/>
              </w:rPr>
            </w:pPr>
            <w:r w:rsidRPr="00AC4FBC">
              <w:rPr>
                <w:rFonts w:cs="Arial"/>
                <w:szCs w:val="18"/>
              </w:rPr>
              <w:t>DC_14A-30A_n260H</w:t>
            </w:r>
          </w:p>
          <w:p w14:paraId="601799CF" w14:textId="77777777" w:rsidR="00AB6E61" w:rsidRPr="00AC4FBC" w:rsidRDefault="00AB6E61" w:rsidP="00AB6E61">
            <w:pPr>
              <w:pStyle w:val="TAC"/>
            </w:pPr>
            <w:r w:rsidRPr="00AC4FBC">
              <w:rPr>
                <w:rFonts w:cs="Arial"/>
                <w:szCs w:val="18"/>
              </w:rPr>
              <w:t>DC_14A-30A_n260I</w:t>
            </w:r>
          </w:p>
        </w:tc>
        <w:tc>
          <w:tcPr>
            <w:tcW w:w="3969" w:type="dxa"/>
            <w:tcMar>
              <w:top w:w="28" w:type="dxa"/>
              <w:left w:w="28" w:type="dxa"/>
              <w:bottom w:w="28" w:type="dxa"/>
              <w:right w:w="28" w:type="dxa"/>
            </w:tcMar>
            <w:vAlign w:val="center"/>
          </w:tcPr>
          <w:p w14:paraId="04747803" w14:textId="77777777" w:rsidR="00AB6E61" w:rsidRPr="00AC4FBC" w:rsidRDefault="00AB6E61" w:rsidP="00AB6E61">
            <w:pPr>
              <w:pStyle w:val="TAC"/>
              <w:rPr>
                <w:rFonts w:cs="Arial"/>
                <w:szCs w:val="18"/>
              </w:rPr>
            </w:pPr>
            <w:r w:rsidRPr="00AC4FBC">
              <w:rPr>
                <w:rFonts w:cs="Arial"/>
                <w:szCs w:val="18"/>
              </w:rPr>
              <w:t>DC_14A_n260A</w:t>
            </w:r>
          </w:p>
          <w:p w14:paraId="032CCE74" w14:textId="77777777" w:rsidR="00AB6E61" w:rsidRPr="00AC4FBC" w:rsidRDefault="00AB6E61" w:rsidP="00AB6E61">
            <w:pPr>
              <w:pStyle w:val="TAC"/>
              <w:rPr>
                <w:rFonts w:cs="Arial"/>
                <w:szCs w:val="18"/>
              </w:rPr>
            </w:pPr>
            <w:r w:rsidRPr="00AC4FBC">
              <w:rPr>
                <w:rFonts w:cs="Arial"/>
                <w:szCs w:val="18"/>
              </w:rPr>
              <w:t>DC_14A_n260G</w:t>
            </w:r>
          </w:p>
          <w:p w14:paraId="68F8F6EE" w14:textId="77777777" w:rsidR="00AB6E61" w:rsidRPr="00AC4FBC" w:rsidRDefault="00AB6E61" w:rsidP="00AB6E61">
            <w:pPr>
              <w:pStyle w:val="TAC"/>
              <w:rPr>
                <w:rFonts w:cs="Arial"/>
                <w:szCs w:val="18"/>
              </w:rPr>
            </w:pPr>
            <w:r w:rsidRPr="00AC4FBC">
              <w:rPr>
                <w:rFonts w:cs="Arial"/>
                <w:szCs w:val="18"/>
              </w:rPr>
              <w:t>DC_14A_n260H</w:t>
            </w:r>
          </w:p>
          <w:p w14:paraId="3225EA8C" w14:textId="77777777" w:rsidR="00AB6E61" w:rsidRPr="00AC4FBC" w:rsidRDefault="00AB6E61" w:rsidP="00AB6E61">
            <w:pPr>
              <w:pStyle w:val="TAC"/>
              <w:rPr>
                <w:rFonts w:cs="Arial"/>
                <w:szCs w:val="18"/>
              </w:rPr>
            </w:pPr>
            <w:r w:rsidRPr="00AC4FBC">
              <w:rPr>
                <w:rFonts w:cs="Arial"/>
                <w:szCs w:val="18"/>
              </w:rPr>
              <w:t>DC_14A_n260I</w:t>
            </w:r>
          </w:p>
          <w:p w14:paraId="73A3BE6B" w14:textId="77777777" w:rsidR="00AB6E61" w:rsidRPr="00AC4FBC" w:rsidRDefault="00AB6E61" w:rsidP="00AB6E61">
            <w:pPr>
              <w:pStyle w:val="TAC"/>
              <w:rPr>
                <w:rFonts w:cs="Arial"/>
                <w:szCs w:val="18"/>
              </w:rPr>
            </w:pPr>
            <w:r w:rsidRPr="00AC4FBC">
              <w:rPr>
                <w:rFonts w:cs="Arial"/>
                <w:szCs w:val="18"/>
              </w:rPr>
              <w:t>DC_30A_n260A</w:t>
            </w:r>
          </w:p>
          <w:p w14:paraId="6BCD0C99" w14:textId="77777777" w:rsidR="00AB6E61" w:rsidRPr="00AC4FBC" w:rsidRDefault="00AB6E61" w:rsidP="00AB6E61">
            <w:pPr>
              <w:pStyle w:val="TAC"/>
              <w:rPr>
                <w:rFonts w:cs="Arial"/>
                <w:szCs w:val="18"/>
              </w:rPr>
            </w:pPr>
            <w:r w:rsidRPr="00AC4FBC">
              <w:rPr>
                <w:rFonts w:cs="Arial"/>
                <w:szCs w:val="18"/>
              </w:rPr>
              <w:t>DC_30A_n260G</w:t>
            </w:r>
          </w:p>
          <w:p w14:paraId="346941FE" w14:textId="77777777" w:rsidR="00AB6E61" w:rsidRPr="00AC4FBC" w:rsidRDefault="00AB6E61" w:rsidP="00AB6E61">
            <w:pPr>
              <w:pStyle w:val="TAC"/>
              <w:rPr>
                <w:rFonts w:cs="Arial"/>
                <w:szCs w:val="18"/>
              </w:rPr>
            </w:pPr>
            <w:r w:rsidRPr="00AC4FBC">
              <w:rPr>
                <w:rFonts w:cs="Arial"/>
                <w:szCs w:val="18"/>
              </w:rPr>
              <w:t>DC_30A_n260H</w:t>
            </w:r>
          </w:p>
          <w:p w14:paraId="45158337" w14:textId="77777777" w:rsidR="00AB6E61" w:rsidRPr="00AC4FBC" w:rsidRDefault="00AB6E61" w:rsidP="00AB6E61">
            <w:pPr>
              <w:pStyle w:val="TAC"/>
            </w:pPr>
            <w:r w:rsidRPr="00AC4FBC">
              <w:rPr>
                <w:rFonts w:cs="Arial"/>
                <w:szCs w:val="18"/>
              </w:rPr>
              <w:t>DC_30A_n260I</w:t>
            </w:r>
          </w:p>
        </w:tc>
      </w:tr>
      <w:tr w:rsidR="00AB6E61" w:rsidRPr="00AC4FBC" w14:paraId="7F489A2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1D18953" w14:textId="77777777" w:rsidR="00AB6E61" w:rsidRPr="00AC4FBC" w:rsidRDefault="00AB6E61" w:rsidP="00AB6E61">
            <w:pPr>
              <w:pStyle w:val="TAC"/>
              <w:rPr>
                <w:rFonts w:cs="Arial"/>
                <w:szCs w:val="18"/>
              </w:rPr>
            </w:pPr>
            <w:r w:rsidRPr="00AC4FBC">
              <w:rPr>
                <w:rFonts w:cs="Arial"/>
                <w:szCs w:val="18"/>
              </w:rPr>
              <w:t>DC_14A-66A_n260A</w:t>
            </w:r>
          </w:p>
          <w:p w14:paraId="0E8E3CA0" w14:textId="77777777" w:rsidR="00AB6E61" w:rsidRPr="00AC4FBC" w:rsidRDefault="00AB6E61" w:rsidP="00AB6E61">
            <w:pPr>
              <w:pStyle w:val="TAC"/>
              <w:rPr>
                <w:rFonts w:cs="Arial"/>
                <w:szCs w:val="18"/>
              </w:rPr>
            </w:pPr>
            <w:r w:rsidRPr="00AC4FBC">
              <w:rPr>
                <w:rFonts w:cs="Arial"/>
                <w:szCs w:val="18"/>
              </w:rPr>
              <w:t>DC_14A-66A_n260G</w:t>
            </w:r>
          </w:p>
          <w:p w14:paraId="01B88931" w14:textId="77777777" w:rsidR="00AB6E61" w:rsidRPr="00AC4FBC" w:rsidRDefault="00AB6E61" w:rsidP="00AB6E61">
            <w:pPr>
              <w:pStyle w:val="TAC"/>
              <w:rPr>
                <w:rFonts w:cs="Arial"/>
                <w:szCs w:val="18"/>
              </w:rPr>
            </w:pPr>
            <w:r w:rsidRPr="00AC4FBC">
              <w:rPr>
                <w:rFonts w:cs="Arial"/>
                <w:szCs w:val="18"/>
              </w:rPr>
              <w:t>DC_14A-66A_n260H</w:t>
            </w:r>
          </w:p>
          <w:p w14:paraId="40A4F98C" w14:textId="705B2F6F" w:rsidR="00AB6E61" w:rsidRPr="00AC4FBC" w:rsidRDefault="00AB6E61" w:rsidP="00AB6E61">
            <w:pPr>
              <w:pStyle w:val="TAC"/>
            </w:pPr>
            <w:r w:rsidRPr="00AC4FBC">
              <w:rPr>
                <w:rFonts w:cs="Arial"/>
                <w:szCs w:val="18"/>
              </w:rPr>
              <w:t>DC_14A-66A_n260I</w:t>
            </w:r>
          </w:p>
        </w:tc>
        <w:tc>
          <w:tcPr>
            <w:tcW w:w="3969" w:type="dxa"/>
            <w:tcMar>
              <w:top w:w="28" w:type="dxa"/>
              <w:left w:w="28" w:type="dxa"/>
              <w:bottom w:w="28" w:type="dxa"/>
              <w:right w:w="28" w:type="dxa"/>
            </w:tcMar>
            <w:vAlign w:val="center"/>
          </w:tcPr>
          <w:p w14:paraId="140656AA" w14:textId="77777777" w:rsidR="00AB6E61" w:rsidRPr="00AC4FBC" w:rsidRDefault="00AB6E61" w:rsidP="00AB6E61">
            <w:pPr>
              <w:pStyle w:val="TAC"/>
              <w:rPr>
                <w:rFonts w:cs="Arial"/>
                <w:szCs w:val="18"/>
              </w:rPr>
            </w:pPr>
            <w:r w:rsidRPr="00AC4FBC">
              <w:rPr>
                <w:rFonts w:cs="Arial"/>
                <w:szCs w:val="18"/>
              </w:rPr>
              <w:t>DC_14A_n260A</w:t>
            </w:r>
          </w:p>
          <w:p w14:paraId="52377353" w14:textId="77777777" w:rsidR="00AB6E61" w:rsidRPr="00AC4FBC" w:rsidRDefault="00AB6E61" w:rsidP="00AB6E61">
            <w:pPr>
              <w:pStyle w:val="TAC"/>
              <w:rPr>
                <w:rFonts w:cs="Arial"/>
                <w:szCs w:val="18"/>
              </w:rPr>
            </w:pPr>
            <w:r w:rsidRPr="00AC4FBC">
              <w:rPr>
                <w:rFonts w:cs="Arial"/>
                <w:szCs w:val="18"/>
              </w:rPr>
              <w:t>DC_14A_n260G</w:t>
            </w:r>
          </w:p>
          <w:p w14:paraId="34502081" w14:textId="77777777" w:rsidR="00AB6E61" w:rsidRPr="00AC4FBC" w:rsidRDefault="00AB6E61" w:rsidP="00AB6E61">
            <w:pPr>
              <w:pStyle w:val="TAC"/>
              <w:rPr>
                <w:rFonts w:cs="Arial"/>
                <w:szCs w:val="18"/>
              </w:rPr>
            </w:pPr>
            <w:r w:rsidRPr="00AC4FBC">
              <w:rPr>
                <w:rFonts w:cs="Arial"/>
                <w:szCs w:val="18"/>
              </w:rPr>
              <w:t>DC_14A_n260H</w:t>
            </w:r>
          </w:p>
          <w:p w14:paraId="00FBB72E" w14:textId="77777777" w:rsidR="00AB6E61" w:rsidRPr="00AC4FBC" w:rsidRDefault="00AB6E61" w:rsidP="00AB6E61">
            <w:pPr>
              <w:pStyle w:val="TAC"/>
              <w:rPr>
                <w:rFonts w:cs="Arial"/>
                <w:szCs w:val="18"/>
              </w:rPr>
            </w:pPr>
            <w:r w:rsidRPr="00AC4FBC">
              <w:rPr>
                <w:rFonts w:cs="Arial"/>
                <w:szCs w:val="18"/>
              </w:rPr>
              <w:t>DC_14A_n260I</w:t>
            </w:r>
          </w:p>
          <w:p w14:paraId="53AF09AB" w14:textId="77777777" w:rsidR="00AB6E61" w:rsidRPr="00AC4FBC" w:rsidRDefault="00AB6E61" w:rsidP="00AB6E61">
            <w:pPr>
              <w:pStyle w:val="TAC"/>
              <w:rPr>
                <w:rFonts w:cs="Arial"/>
                <w:szCs w:val="18"/>
              </w:rPr>
            </w:pPr>
            <w:r w:rsidRPr="00AC4FBC">
              <w:rPr>
                <w:rFonts w:cs="Arial"/>
                <w:szCs w:val="18"/>
              </w:rPr>
              <w:t>DC_66A_n260A</w:t>
            </w:r>
          </w:p>
          <w:p w14:paraId="7D12DA88" w14:textId="77777777" w:rsidR="00AB6E61" w:rsidRPr="00AC4FBC" w:rsidRDefault="00AB6E61" w:rsidP="00AB6E61">
            <w:pPr>
              <w:pStyle w:val="TAC"/>
              <w:rPr>
                <w:rFonts w:cs="Arial"/>
                <w:szCs w:val="18"/>
              </w:rPr>
            </w:pPr>
            <w:r w:rsidRPr="00AC4FBC">
              <w:rPr>
                <w:rFonts w:cs="Arial"/>
                <w:szCs w:val="18"/>
              </w:rPr>
              <w:t>DC_66A_n260G</w:t>
            </w:r>
          </w:p>
          <w:p w14:paraId="575690E9" w14:textId="77777777" w:rsidR="00AB6E61" w:rsidRPr="00AC4FBC" w:rsidRDefault="00AB6E61" w:rsidP="00AB6E61">
            <w:pPr>
              <w:pStyle w:val="TAC"/>
              <w:rPr>
                <w:rFonts w:cs="Arial"/>
                <w:szCs w:val="18"/>
              </w:rPr>
            </w:pPr>
            <w:r w:rsidRPr="00AC4FBC">
              <w:rPr>
                <w:rFonts w:cs="Arial"/>
                <w:szCs w:val="18"/>
              </w:rPr>
              <w:t>DC_66A_n260H</w:t>
            </w:r>
          </w:p>
          <w:p w14:paraId="2F021E13" w14:textId="77777777" w:rsidR="00AB6E61" w:rsidRPr="00AC4FBC" w:rsidRDefault="00AB6E61" w:rsidP="00AB6E61">
            <w:pPr>
              <w:pStyle w:val="TAC"/>
            </w:pPr>
            <w:r w:rsidRPr="00AC4FBC">
              <w:rPr>
                <w:rFonts w:cs="Arial"/>
                <w:szCs w:val="18"/>
              </w:rPr>
              <w:t>DC_66A_n260I</w:t>
            </w:r>
          </w:p>
        </w:tc>
      </w:tr>
      <w:tr w:rsidR="00AB6E61" w:rsidRPr="00AC4FBC" w14:paraId="00507575"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D5C1901" w14:textId="77777777" w:rsidR="00AB6E61" w:rsidRPr="00AC4FBC" w:rsidRDefault="00AB6E61" w:rsidP="00AB6E61">
            <w:pPr>
              <w:pStyle w:val="TAC"/>
              <w:rPr>
                <w:rFonts w:cs="Arial"/>
                <w:szCs w:val="18"/>
              </w:rPr>
            </w:pPr>
            <w:r w:rsidRPr="00AC4FBC">
              <w:rPr>
                <w:rFonts w:cs="Arial"/>
                <w:szCs w:val="18"/>
              </w:rPr>
              <w:t>DC_14A-66A-66A_n260A</w:t>
            </w:r>
          </w:p>
          <w:p w14:paraId="51382FE1" w14:textId="77777777" w:rsidR="00AB6E61" w:rsidRPr="00AC4FBC" w:rsidRDefault="00AB6E61" w:rsidP="00AB6E61">
            <w:pPr>
              <w:pStyle w:val="TAC"/>
              <w:rPr>
                <w:rFonts w:cs="Arial"/>
                <w:szCs w:val="18"/>
              </w:rPr>
            </w:pPr>
            <w:r w:rsidRPr="00AC4FBC">
              <w:rPr>
                <w:rFonts w:cs="Arial"/>
                <w:szCs w:val="18"/>
              </w:rPr>
              <w:t>DC_14A-66A-66A_n260G</w:t>
            </w:r>
          </w:p>
          <w:p w14:paraId="73919B22" w14:textId="77777777" w:rsidR="00AB6E61" w:rsidRPr="00AC4FBC" w:rsidRDefault="00AB6E61" w:rsidP="00AB6E61">
            <w:pPr>
              <w:pStyle w:val="TAC"/>
              <w:rPr>
                <w:rFonts w:cs="Arial"/>
                <w:szCs w:val="18"/>
              </w:rPr>
            </w:pPr>
            <w:r w:rsidRPr="00AC4FBC">
              <w:rPr>
                <w:rFonts w:cs="Arial"/>
                <w:szCs w:val="18"/>
              </w:rPr>
              <w:t>DC_14A-66A-66A_n260H</w:t>
            </w:r>
          </w:p>
          <w:p w14:paraId="33F963BC" w14:textId="77777777" w:rsidR="00AB6E61" w:rsidRPr="00AC4FBC" w:rsidRDefault="00AB6E61" w:rsidP="00AB6E61">
            <w:pPr>
              <w:pStyle w:val="TAC"/>
            </w:pPr>
            <w:r w:rsidRPr="00AC4FBC">
              <w:rPr>
                <w:rFonts w:cs="Arial"/>
                <w:szCs w:val="18"/>
              </w:rPr>
              <w:t>DC_14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173EADC" w14:textId="77777777" w:rsidR="00AB6E61" w:rsidRPr="00AC4FBC" w:rsidRDefault="00AB6E61" w:rsidP="00AB6E61">
            <w:pPr>
              <w:pStyle w:val="TAC"/>
              <w:rPr>
                <w:rFonts w:cs="Arial"/>
                <w:szCs w:val="18"/>
              </w:rPr>
            </w:pPr>
            <w:r w:rsidRPr="00AC4FBC">
              <w:rPr>
                <w:rFonts w:cs="Arial"/>
                <w:szCs w:val="18"/>
              </w:rPr>
              <w:t>DC_14A_n260A</w:t>
            </w:r>
          </w:p>
          <w:p w14:paraId="570598F1" w14:textId="77777777" w:rsidR="00AB6E61" w:rsidRPr="00AC4FBC" w:rsidRDefault="00AB6E61" w:rsidP="00AB6E61">
            <w:pPr>
              <w:pStyle w:val="TAC"/>
              <w:rPr>
                <w:rFonts w:cs="Arial"/>
                <w:szCs w:val="18"/>
              </w:rPr>
            </w:pPr>
            <w:r w:rsidRPr="00AC4FBC">
              <w:rPr>
                <w:rFonts w:cs="Arial"/>
                <w:szCs w:val="18"/>
              </w:rPr>
              <w:t>DC_14A_n260G</w:t>
            </w:r>
          </w:p>
          <w:p w14:paraId="0CC93709" w14:textId="77777777" w:rsidR="00AB6E61" w:rsidRPr="00AC4FBC" w:rsidRDefault="00AB6E61" w:rsidP="00AB6E61">
            <w:pPr>
              <w:pStyle w:val="TAC"/>
              <w:rPr>
                <w:rFonts w:cs="Arial"/>
                <w:szCs w:val="18"/>
              </w:rPr>
            </w:pPr>
            <w:r w:rsidRPr="00AC4FBC">
              <w:rPr>
                <w:rFonts w:cs="Arial"/>
                <w:szCs w:val="18"/>
              </w:rPr>
              <w:t>DC_14A_n260H</w:t>
            </w:r>
          </w:p>
          <w:p w14:paraId="1E511F46" w14:textId="77777777" w:rsidR="00AB6E61" w:rsidRPr="00AC4FBC" w:rsidRDefault="00AB6E61" w:rsidP="00AB6E61">
            <w:pPr>
              <w:pStyle w:val="TAC"/>
              <w:rPr>
                <w:rFonts w:cs="Arial"/>
                <w:szCs w:val="18"/>
              </w:rPr>
            </w:pPr>
            <w:r w:rsidRPr="00AC4FBC">
              <w:rPr>
                <w:rFonts w:cs="Arial"/>
                <w:szCs w:val="18"/>
              </w:rPr>
              <w:t>DC_14A_n260I</w:t>
            </w:r>
          </w:p>
          <w:p w14:paraId="29299374" w14:textId="77777777" w:rsidR="00AB6E61" w:rsidRPr="00AC4FBC" w:rsidRDefault="00AB6E61" w:rsidP="00AB6E61">
            <w:pPr>
              <w:pStyle w:val="TAC"/>
              <w:rPr>
                <w:rFonts w:cs="Arial"/>
                <w:szCs w:val="18"/>
              </w:rPr>
            </w:pPr>
            <w:r w:rsidRPr="00AC4FBC">
              <w:rPr>
                <w:rFonts w:cs="Arial"/>
                <w:szCs w:val="18"/>
              </w:rPr>
              <w:t>DC_66A_n260A</w:t>
            </w:r>
          </w:p>
          <w:p w14:paraId="3B0A8682" w14:textId="77777777" w:rsidR="00AB6E61" w:rsidRPr="00AC4FBC" w:rsidRDefault="00AB6E61" w:rsidP="00AB6E61">
            <w:pPr>
              <w:pStyle w:val="TAC"/>
              <w:rPr>
                <w:rFonts w:cs="Arial"/>
                <w:szCs w:val="18"/>
              </w:rPr>
            </w:pPr>
            <w:r w:rsidRPr="00AC4FBC">
              <w:rPr>
                <w:rFonts w:cs="Arial"/>
                <w:szCs w:val="18"/>
              </w:rPr>
              <w:t>DC_66A_n260G</w:t>
            </w:r>
          </w:p>
          <w:p w14:paraId="1DD6FA00" w14:textId="77777777" w:rsidR="00AB6E61" w:rsidRPr="00AC4FBC" w:rsidRDefault="00AB6E61" w:rsidP="00AB6E61">
            <w:pPr>
              <w:pStyle w:val="TAC"/>
              <w:rPr>
                <w:rFonts w:cs="Arial"/>
                <w:szCs w:val="18"/>
              </w:rPr>
            </w:pPr>
            <w:r w:rsidRPr="00AC4FBC">
              <w:rPr>
                <w:rFonts w:cs="Arial"/>
                <w:szCs w:val="18"/>
              </w:rPr>
              <w:t>DC_66A_n260H</w:t>
            </w:r>
          </w:p>
          <w:p w14:paraId="5B41A47F" w14:textId="77777777" w:rsidR="00AB6E61" w:rsidRPr="00AC4FBC" w:rsidRDefault="00AB6E61" w:rsidP="00AB6E61">
            <w:pPr>
              <w:pStyle w:val="TAC"/>
            </w:pPr>
            <w:r w:rsidRPr="00AC4FBC">
              <w:rPr>
                <w:rFonts w:cs="Arial"/>
                <w:szCs w:val="18"/>
              </w:rPr>
              <w:t>DC_66A_n260I</w:t>
            </w:r>
          </w:p>
        </w:tc>
      </w:tr>
      <w:tr w:rsidR="00AB6E61" w:rsidRPr="00AC4FBC" w14:paraId="5068E367" w14:textId="77777777">
        <w:trPr>
          <w:trHeight w:val="227"/>
          <w:jc w:val="center"/>
        </w:trPr>
        <w:tc>
          <w:tcPr>
            <w:tcW w:w="3969" w:type="dxa"/>
            <w:shd w:val="clear" w:color="auto" w:fill="auto"/>
            <w:noWrap/>
            <w:tcMar>
              <w:top w:w="28" w:type="dxa"/>
              <w:left w:w="28" w:type="dxa"/>
              <w:bottom w:w="28" w:type="dxa"/>
              <w:right w:w="28" w:type="dxa"/>
            </w:tcMar>
            <w:vAlign w:val="center"/>
          </w:tcPr>
          <w:p w14:paraId="721F9903" w14:textId="77777777" w:rsidR="00AB6E61" w:rsidRPr="00AC4FBC" w:rsidRDefault="00AB6E61" w:rsidP="00AB6E61">
            <w:pPr>
              <w:pStyle w:val="TAC"/>
            </w:pPr>
            <w:r w:rsidRPr="00AC4FBC">
              <w:t>DC_19A-21A_n257A</w:t>
            </w:r>
            <w:r w:rsidRPr="00AC4FBC">
              <w:rPr>
                <w:vertAlign w:val="superscript"/>
              </w:rPr>
              <w:t>2</w:t>
            </w:r>
          </w:p>
          <w:p w14:paraId="67A55E49" w14:textId="7C4BD8FC" w:rsidR="00AB6E61" w:rsidRPr="00AC4FBC" w:rsidRDefault="00AB6E61" w:rsidP="00AB6E61">
            <w:pPr>
              <w:pStyle w:val="TAC"/>
              <w:rPr>
                <w:vertAlign w:val="superscript"/>
              </w:rPr>
            </w:pPr>
            <w:r w:rsidRPr="00AC4FBC">
              <w:t>DC_19A-21A_n257D</w:t>
            </w:r>
            <w:r w:rsidRPr="00AC4FBC">
              <w:rPr>
                <w:vertAlign w:val="superscript"/>
              </w:rPr>
              <w:t>2</w:t>
            </w:r>
          </w:p>
          <w:p w14:paraId="4E1F0231" w14:textId="77777777" w:rsidR="00AB6E61" w:rsidRPr="00AC4FBC" w:rsidRDefault="00AB6E61" w:rsidP="00AB6E61">
            <w:pPr>
              <w:pStyle w:val="TAC"/>
              <w:keepNext w:val="0"/>
              <w:rPr>
                <w:lang w:eastAsia="ja-JP"/>
              </w:rPr>
            </w:pPr>
            <w:r w:rsidRPr="00AC4FBC">
              <w:rPr>
                <w:lang w:eastAsia="ja-JP"/>
              </w:rPr>
              <w:t>DC_19A-21A_n257G</w:t>
            </w:r>
          </w:p>
          <w:p w14:paraId="16A3FAB4" w14:textId="77777777" w:rsidR="00AB6E61" w:rsidRPr="00AC4FBC" w:rsidRDefault="00AB6E61" w:rsidP="00AB6E61">
            <w:pPr>
              <w:pStyle w:val="TAC"/>
              <w:keepNext w:val="0"/>
              <w:rPr>
                <w:lang w:eastAsia="ja-JP"/>
              </w:rPr>
            </w:pPr>
            <w:r w:rsidRPr="00AC4FBC">
              <w:rPr>
                <w:lang w:eastAsia="ja-JP"/>
              </w:rPr>
              <w:t>DC_19A-21A_n257H</w:t>
            </w:r>
          </w:p>
          <w:p w14:paraId="2BD58A42" w14:textId="77777777" w:rsidR="00AB6E61" w:rsidRPr="00AC4FBC" w:rsidRDefault="00AB6E61" w:rsidP="00AB6E61">
            <w:pPr>
              <w:pStyle w:val="TAC"/>
              <w:rPr>
                <w:rFonts w:cs="Arial"/>
              </w:rPr>
            </w:pPr>
            <w:r w:rsidRPr="00AC4FBC">
              <w:rPr>
                <w:lang w:eastAsia="ja-JP"/>
              </w:rPr>
              <w:t>DC_19A-21A_n257I</w:t>
            </w:r>
          </w:p>
        </w:tc>
        <w:tc>
          <w:tcPr>
            <w:tcW w:w="3969" w:type="dxa"/>
            <w:tcMar>
              <w:top w:w="28" w:type="dxa"/>
              <w:left w:w="28" w:type="dxa"/>
              <w:bottom w:w="28" w:type="dxa"/>
              <w:right w:w="28" w:type="dxa"/>
            </w:tcMar>
            <w:vAlign w:val="center"/>
          </w:tcPr>
          <w:p w14:paraId="3A25C8AA" w14:textId="77777777" w:rsidR="00AB6E61" w:rsidRPr="00AC4FBC" w:rsidRDefault="00AB6E61" w:rsidP="00AB6E61">
            <w:pPr>
              <w:pStyle w:val="TAC"/>
            </w:pPr>
            <w:r w:rsidRPr="00AC4FBC">
              <w:t>DC_19A_n257A</w:t>
            </w:r>
          </w:p>
          <w:p w14:paraId="568FEE8F" w14:textId="77777777" w:rsidR="00AB6E61" w:rsidRPr="00AC4FBC" w:rsidRDefault="00AB6E61" w:rsidP="00AB6E61">
            <w:pPr>
              <w:pStyle w:val="TAC"/>
            </w:pPr>
            <w:r w:rsidRPr="00AC4FBC">
              <w:t>DC_19A_n257D</w:t>
            </w:r>
          </w:p>
          <w:p w14:paraId="6ABFC4C1" w14:textId="77777777" w:rsidR="00AB6E61" w:rsidRPr="00AC4FBC" w:rsidRDefault="00AB6E61" w:rsidP="00AB6E61">
            <w:pPr>
              <w:pStyle w:val="TAC"/>
            </w:pPr>
            <w:r w:rsidRPr="00AC4FBC">
              <w:t>DC_21A_n257A</w:t>
            </w:r>
          </w:p>
          <w:p w14:paraId="59EC1407" w14:textId="77777777" w:rsidR="00AB6E61" w:rsidRPr="00AC4FBC" w:rsidRDefault="00AB6E61" w:rsidP="00AB6E61">
            <w:pPr>
              <w:pStyle w:val="TAC"/>
              <w:keepNext w:val="0"/>
              <w:rPr>
                <w:lang w:eastAsia="ja-JP"/>
              </w:rPr>
            </w:pPr>
            <w:r w:rsidRPr="00AC4FBC">
              <w:t>DC_21A_n257</w:t>
            </w:r>
            <w:r w:rsidRPr="00AC4FBC">
              <w:rPr>
                <w:lang w:eastAsia="ja-JP"/>
              </w:rPr>
              <w:t>D</w:t>
            </w:r>
          </w:p>
          <w:p w14:paraId="50C92A4E" w14:textId="77777777" w:rsidR="00AB6E61" w:rsidRPr="00AC4FBC" w:rsidRDefault="00AB6E61" w:rsidP="00AB6E61">
            <w:pPr>
              <w:pStyle w:val="TAC"/>
            </w:pPr>
            <w:r w:rsidRPr="00AC4FBC">
              <w:rPr>
                <w:lang w:eastAsia="ja-JP"/>
              </w:rPr>
              <w:t>DC_21A_n257G</w:t>
            </w:r>
          </w:p>
        </w:tc>
      </w:tr>
      <w:tr w:rsidR="00AB6E61" w:rsidRPr="00AC4FBC" w14:paraId="087B8A1E" w14:textId="77777777">
        <w:trPr>
          <w:trHeight w:val="227"/>
          <w:jc w:val="center"/>
        </w:trPr>
        <w:tc>
          <w:tcPr>
            <w:tcW w:w="3969" w:type="dxa"/>
            <w:shd w:val="clear" w:color="auto" w:fill="auto"/>
            <w:noWrap/>
            <w:tcMar>
              <w:top w:w="28" w:type="dxa"/>
              <w:left w:w="28" w:type="dxa"/>
              <w:bottom w:w="28" w:type="dxa"/>
              <w:right w:w="28" w:type="dxa"/>
            </w:tcMar>
            <w:vAlign w:val="center"/>
          </w:tcPr>
          <w:p w14:paraId="62E8C3ED" w14:textId="77777777" w:rsidR="00AB6E61" w:rsidRPr="00AC4FBC" w:rsidRDefault="00AB6E61" w:rsidP="00AB6E61">
            <w:pPr>
              <w:pStyle w:val="TAC"/>
            </w:pPr>
            <w:r w:rsidRPr="00AC4FBC">
              <w:t>DC_19A-42A_n257A</w:t>
            </w:r>
            <w:r w:rsidRPr="00AC4FBC">
              <w:rPr>
                <w:vertAlign w:val="superscript"/>
              </w:rPr>
              <w:t>2</w:t>
            </w:r>
          </w:p>
          <w:p w14:paraId="4AEDE6D3" w14:textId="4A8F02F7" w:rsidR="00AB6E61" w:rsidRPr="00AC4FBC" w:rsidRDefault="00AB6E61" w:rsidP="00AB6E61">
            <w:pPr>
              <w:pStyle w:val="TAC"/>
            </w:pPr>
            <w:r w:rsidRPr="00AC4FBC">
              <w:t>DC_19A-42A_n257D</w:t>
            </w:r>
            <w:r w:rsidRPr="00AC4FBC">
              <w:rPr>
                <w:vertAlign w:val="superscript"/>
              </w:rPr>
              <w:t>2</w:t>
            </w:r>
          </w:p>
          <w:p w14:paraId="23BD0BAA" w14:textId="77777777" w:rsidR="00AB6E61" w:rsidRPr="00AC4FBC" w:rsidRDefault="00AB6E61" w:rsidP="00AB6E61">
            <w:pPr>
              <w:pStyle w:val="TAC"/>
              <w:keepNext w:val="0"/>
            </w:pPr>
            <w:r w:rsidRPr="00AC4FBC">
              <w:t>DC_19A-42A_n257G</w:t>
            </w:r>
            <w:r w:rsidRPr="00AC4FBC">
              <w:rPr>
                <w:vertAlign w:val="superscript"/>
              </w:rPr>
              <w:t>2</w:t>
            </w:r>
          </w:p>
          <w:p w14:paraId="26753886" w14:textId="77777777" w:rsidR="00AB6E61" w:rsidRPr="00AC4FBC" w:rsidRDefault="00AB6E61" w:rsidP="00AB6E61">
            <w:pPr>
              <w:pStyle w:val="TAC"/>
              <w:keepNext w:val="0"/>
            </w:pPr>
            <w:r w:rsidRPr="00AC4FBC">
              <w:t>DC_19A-42A_n257H</w:t>
            </w:r>
            <w:r w:rsidRPr="00AC4FBC">
              <w:rPr>
                <w:vertAlign w:val="superscript"/>
              </w:rPr>
              <w:t>2</w:t>
            </w:r>
          </w:p>
          <w:p w14:paraId="7A063642" w14:textId="77777777" w:rsidR="00AB6E61" w:rsidRPr="00AC4FBC" w:rsidRDefault="00AB6E61" w:rsidP="00AB6E61">
            <w:pPr>
              <w:pStyle w:val="TAC"/>
              <w:keepNext w:val="0"/>
            </w:pPr>
            <w:r w:rsidRPr="00AC4FBC">
              <w:t>DC_19A-42A_n257I</w:t>
            </w:r>
            <w:r w:rsidRPr="00AC4FBC">
              <w:rPr>
                <w:vertAlign w:val="superscript"/>
              </w:rPr>
              <w:t>2</w:t>
            </w:r>
          </w:p>
          <w:p w14:paraId="5B5C6A0D" w14:textId="77777777" w:rsidR="00AB6E61" w:rsidRPr="00AC4FBC" w:rsidRDefault="00AB6E61" w:rsidP="00AB6E61">
            <w:pPr>
              <w:pStyle w:val="TAC"/>
              <w:rPr>
                <w:vertAlign w:val="superscript"/>
              </w:rPr>
            </w:pPr>
            <w:r w:rsidRPr="00AC4FBC">
              <w:t>DC_19A-42C_n257A</w:t>
            </w:r>
            <w:r w:rsidRPr="00AC4FBC">
              <w:rPr>
                <w:vertAlign w:val="superscript"/>
              </w:rPr>
              <w:t>2</w:t>
            </w:r>
          </w:p>
          <w:p w14:paraId="035D5A1B" w14:textId="77777777" w:rsidR="00AB6E61" w:rsidRPr="00AC4FBC" w:rsidRDefault="00AB6E61" w:rsidP="00AB6E61">
            <w:pPr>
              <w:pStyle w:val="TAC"/>
              <w:keepNext w:val="0"/>
            </w:pPr>
            <w:r w:rsidRPr="00AC4FBC">
              <w:t>DC_19A-42C_n257G</w:t>
            </w:r>
            <w:r w:rsidRPr="00AC4FBC">
              <w:rPr>
                <w:vertAlign w:val="superscript"/>
              </w:rPr>
              <w:t>2</w:t>
            </w:r>
          </w:p>
          <w:p w14:paraId="2F566812" w14:textId="77777777" w:rsidR="00AB6E61" w:rsidRPr="00AC4FBC" w:rsidRDefault="00AB6E61" w:rsidP="00AB6E61">
            <w:pPr>
              <w:pStyle w:val="TAC"/>
              <w:keepNext w:val="0"/>
            </w:pPr>
            <w:r w:rsidRPr="00AC4FBC">
              <w:t>DC_19A-42C_n257H</w:t>
            </w:r>
            <w:r w:rsidRPr="00AC4FBC">
              <w:rPr>
                <w:vertAlign w:val="superscript"/>
              </w:rPr>
              <w:t>2</w:t>
            </w:r>
          </w:p>
          <w:p w14:paraId="20E33F1A" w14:textId="77777777" w:rsidR="00AB6E61" w:rsidRPr="00AC4FBC" w:rsidRDefault="00AB6E61" w:rsidP="00AB6E61">
            <w:pPr>
              <w:pStyle w:val="TAC"/>
            </w:pPr>
            <w:r w:rsidRPr="00AC4FBC">
              <w:t>DC_19A-42C_n257I</w:t>
            </w:r>
            <w:r w:rsidRPr="00AC4FBC">
              <w:rPr>
                <w:vertAlign w:val="superscript"/>
              </w:rPr>
              <w:t>2</w:t>
            </w:r>
          </w:p>
        </w:tc>
        <w:tc>
          <w:tcPr>
            <w:tcW w:w="3969" w:type="dxa"/>
            <w:tcMar>
              <w:top w:w="28" w:type="dxa"/>
              <w:left w:w="28" w:type="dxa"/>
              <w:bottom w:w="28" w:type="dxa"/>
              <w:right w:w="28" w:type="dxa"/>
            </w:tcMar>
            <w:vAlign w:val="center"/>
          </w:tcPr>
          <w:p w14:paraId="48F883A3" w14:textId="77777777" w:rsidR="00AB6E61" w:rsidRPr="00AC4FBC" w:rsidRDefault="00AB6E61" w:rsidP="00AB6E61">
            <w:pPr>
              <w:pStyle w:val="TAC"/>
            </w:pPr>
            <w:r w:rsidRPr="00AC4FBC">
              <w:t>DC_19A_n257A</w:t>
            </w:r>
          </w:p>
          <w:p w14:paraId="00DEF117" w14:textId="77777777" w:rsidR="00AB6E61" w:rsidRPr="00AC4FBC" w:rsidRDefault="00AB6E61" w:rsidP="00AB6E61">
            <w:pPr>
              <w:pStyle w:val="TAC"/>
              <w:keepNext w:val="0"/>
              <w:rPr>
                <w:lang w:eastAsia="ja-JP"/>
              </w:rPr>
            </w:pPr>
            <w:r w:rsidRPr="00AC4FBC">
              <w:t>DC_19A_n257</w:t>
            </w:r>
            <w:r w:rsidRPr="00AC4FBC">
              <w:rPr>
                <w:lang w:eastAsia="ja-JP"/>
              </w:rPr>
              <w:t>D</w:t>
            </w:r>
          </w:p>
          <w:p w14:paraId="03D3AFEA" w14:textId="77777777" w:rsidR="00AB6E61" w:rsidRPr="00AC4FBC" w:rsidRDefault="00AB6E61" w:rsidP="00AB6E61">
            <w:pPr>
              <w:pStyle w:val="TAC"/>
              <w:keepNext w:val="0"/>
              <w:rPr>
                <w:lang w:eastAsia="ja-JP"/>
              </w:rPr>
            </w:pPr>
            <w:r w:rsidRPr="00AC4FBC">
              <w:t>DC_19A_n257G</w:t>
            </w:r>
          </w:p>
          <w:p w14:paraId="6B104C18" w14:textId="77777777" w:rsidR="00AB6E61" w:rsidRPr="00AC4FBC" w:rsidRDefault="00AB6E61" w:rsidP="00AB6E61">
            <w:pPr>
              <w:pStyle w:val="TAC"/>
              <w:keepNext w:val="0"/>
              <w:rPr>
                <w:lang w:eastAsia="ja-JP"/>
              </w:rPr>
            </w:pPr>
            <w:r w:rsidRPr="00AC4FBC">
              <w:t>DC_19A_n257</w:t>
            </w:r>
            <w:r w:rsidRPr="00AC4FBC">
              <w:rPr>
                <w:lang w:eastAsia="ja-JP"/>
              </w:rPr>
              <w:t>H</w:t>
            </w:r>
          </w:p>
          <w:p w14:paraId="6B4420DF" w14:textId="77777777" w:rsidR="00AB6E61" w:rsidRPr="00AC4FBC" w:rsidRDefault="00AB6E61" w:rsidP="00AB6E61">
            <w:pPr>
              <w:pStyle w:val="TAC"/>
              <w:keepNext w:val="0"/>
            </w:pPr>
            <w:r w:rsidRPr="00AC4FBC">
              <w:t>DC_19A_n257</w:t>
            </w:r>
            <w:r w:rsidRPr="00AC4FBC">
              <w:rPr>
                <w:lang w:eastAsia="ja-JP"/>
              </w:rPr>
              <w:t>I</w:t>
            </w:r>
          </w:p>
          <w:p w14:paraId="2FADF809" w14:textId="77777777" w:rsidR="00AB6E61" w:rsidRPr="00AC4FBC" w:rsidRDefault="00AB6E61" w:rsidP="00AB6E61">
            <w:pPr>
              <w:pStyle w:val="TAC"/>
            </w:pPr>
            <w:r w:rsidRPr="00AC4FBC">
              <w:t>DC_42A_n257A</w:t>
            </w:r>
          </w:p>
          <w:p w14:paraId="40112FD6" w14:textId="77777777" w:rsidR="00AB6E61" w:rsidRPr="00AC4FBC" w:rsidRDefault="00AB6E61" w:rsidP="00AB6E61">
            <w:pPr>
              <w:pStyle w:val="TAC"/>
              <w:keepNext w:val="0"/>
            </w:pPr>
            <w:r w:rsidRPr="00AC4FBC">
              <w:t>DC_42A_n257</w:t>
            </w:r>
            <w:r w:rsidRPr="00AC4FBC">
              <w:rPr>
                <w:lang w:eastAsia="ja-JP"/>
              </w:rPr>
              <w:t>D</w:t>
            </w:r>
          </w:p>
          <w:p w14:paraId="6E64F1EA" w14:textId="77777777" w:rsidR="00AB6E61" w:rsidRPr="00AC4FBC" w:rsidRDefault="00AB6E61" w:rsidP="00AB6E61">
            <w:pPr>
              <w:pStyle w:val="TAC"/>
              <w:keepNext w:val="0"/>
              <w:rPr>
                <w:lang w:eastAsia="ja-JP"/>
              </w:rPr>
            </w:pPr>
            <w:r w:rsidRPr="00AC4FBC">
              <w:t>DC_42A_n257G</w:t>
            </w:r>
          </w:p>
          <w:p w14:paraId="31A1A1A8" w14:textId="77777777" w:rsidR="00AB6E61" w:rsidRPr="00AC4FBC" w:rsidRDefault="00AB6E61" w:rsidP="00AB6E61">
            <w:pPr>
              <w:pStyle w:val="TAC"/>
              <w:keepNext w:val="0"/>
              <w:rPr>
                <w:lang w:eastAsia="ja-JP"/>
              </w:rPr>
            </w:pPr>
            <w:r w:rsidRPr="00AC4FBC">
              <w:t>DC_42A_n257</w:t>
            </w:r>
            <w:r w:rsidRPr="00AC4FBC">
              <w:rPr>
                <w:lang w:eastAsia="ja-JP"/>
              </w:rPr>
              <w:t>H</w:t>
            </w:r>
          </w:p>
          <w:p w14:paraId="20C3896B" w14:textId="77777777" w:rsidR="00AB6E61" w:rsidRPr="00AC4FBC" w:rsidRDefault="00AB6E61" w:rsidP="00AB6E61">
            <w:pPr>
              <w:pStyle w:val="TAC"/>
            </w:pPr>
            <w:r w:rsidRPr="00AC4FBC">
              <w:t>DC_42A_n257</w:t>
            </w:r>
            <w:r w:rsidRPr="00AC4FBC">
              <w:rPr>
                <w:lang w:eastAsia="ja-JP"/>
              </w:rPr>
              <w:t>I</w:t>
            </w:r>
          </w:p>
        </w:tc>
      </w:tr>
      <w:tr w:rsidR="00AB6E61" w:rsidRPr="00AC4FBC" w14:paraId="1B0E47BB" w14:textId="77777777">
        <w:trPr>
          <w:trHeight w:val="227"/>
          <w:jc w:val="center"/>
        </w:trPr>
        <w:tc>
          <w:tcPr>
            <w:tcW w:w="3969" w:type="dxa"/>
            <w:shd w:val="clear" w:color="auto" w:fill="auto"/>
            <w:noWrap/>
            <w:tcMar>
              <w:top w:w="28" w:type="dxa"/>
              <w:left w:w="28" w:type="dxa"/>
              <w:bottom w:w="28" w:type="dxa"/>
              <w:right w:w="28" w:type="dxa"/>
            </w:tcMar>
            <w:vAlign w:val="center"/>
          </w:tcPr>
          <w:p w14:paraId="4886A5A2" w14:textId="77777777" w:rsidR="00AB6E61" w:rsidRPr="00AC4FBC" w:rsidRDefault="00AB6E61" w:rsidP="00AB6E61">
            <w:pPr>
              <w:pStyle w:val="TAC"/>
            </w:pPr>
            <w:r w:rsidRPr="00AC4FBC">
              <w:lastRenderedPageBreak/>
              <w:t>DC_21A-42A_n257A</w:t>
            </w:r>
            <w:r w:rsidRPr="00AC4FBC">
              <w:rPr>
                <w:vertAlign w:val="superscript"/>
              </w:rPr>
              <w:t>2</w:t>
            </w:r>
          </w:p>
          <w:p w14:paraId="4B643D51" w14:textId="4E4A842E" w:rsidR="00AB6E61" w:rsidRPr="00AC4FBC" w:rsidRDefault="00AB6E61" w:rsidP="00AB6E61">
            <w:pPr>
              <w:pStyle w:val="TAC"/>
            </w:pPr>
            <w:r w:rsidRPr="00AC4FBC">
              <w:t>DC_21A-42A_n257D</w:t>
            </w:r>
            <w:r w:rsidRPr="00AC4FBC">
              <w:rPr>
                <w:vertAlign w:val="superscript"/>
              </w:rPr>
              <w:t>2</w:t>
            </w:r>
          </w:p>
          <w:p w14:paraId="5F911FAB" w14:textId="77777777" w:rsidR="00AB6E61" w:rsidRPr="00AC4FBC" w:rsidRDefault="00AB6E61" w:rsidP="00AB6E61">
            <w:pPr>
              <w:pStyle w:val="TAC"/>
              <w:keepNext w:val="0"/>
              <w:rPr>
                <w:lang w:eastAsia="ja-JP"/>
              </w:rPr>
            </w:pPr>
            <w:r w:rsidRPr="00AC4FBC">
              <w:rPr>
                <w:lang w:eastAsia="ja-JP"/>
              </w:rPr>
              <w:t>DC_21A-42A_n257G</w:t>
            </w:r>
          </w:p>
          <w:p w14:paraId="5D78DBC1" w14:textId="77777777" w:rsidR="00AB6E61" w:rsidRPr="00AC4FBC" w:rsidRDefault="00AB6E61" w:rsidP="00AB6E61">
            <w:pPr>
              <w:pStyle w:val="TAC"/>
              <w:keepNext w:val="0"/>
              <w:rPr>
                <w:lang w:eastAsia="ja-JP"/>
              </w:rPr>
            </w:pPr>
            <w:r w:rsidRPr="00AC4FBC">
              <w:rPr>
                <w:lang w:eastAsia="ja-JP"/>
              </w:rPr>
              <w:t>DC_21A-42A_n257H</w:t>
            </w:r>
          </w:p>
          <w:p w14:paraId="009365E4" w14:textId="77777777" w:rsidR="00AB6E61" w:rsidRPr="00AC4FBC" w:rsidRDefault="00AB6E61" w:rsidP="00AB6E61">
            <w:pPr>
              <w:pStyle w:val="TAC"/>
              <w:keepNext w:val="0"/>
              <w:rPr>
                <w:lang w:eastAsia="ja-JP"/>
              </w:rPr>
            </w:pPr>
            <w:r w:rsidRPr="00AC4FBC">
              <w:rPr>
                <w:lang w:eastAsia="ja-JP"/>
              </w:rPr>
              <w:t>DC_21A-42A_n257I</w:t>
            </w:r>
          </w:p>
          <w:p w14:paraId="31B88916" w14:textId="77777777" w:rsidR="00AB6E61" w:rsidRPr="00AC4FBC" w:rsidRDefault="00AB6E61" w:rsidP="00AB6E61">
            <w:pPr>
              <w:pStyle w:val="TAC"/>
              <w:rPr>
                <w:vertAlign w:val="superscript"/>
              </w:rPr>
            </w:pPr>
            <w:r w:rsidRPr="00AC4FBC">
              <w:t>DC_21A-42C_n257A</w:t>
            </w:r>
            <w:r w:rsidRPr="00AC4FBC">
              <w:rPr>
                <w:vertAlign w:val="superscript"/>
              </w:rPr>
              <w:t>2</w:t>
            </w:r>
          </w:p>
          <w:p w14:paraId="0F6FDFBF" w14:textId="77777777" w:rsidR="00AB6E61" w:rsidRPr="00AC4FBC" w:rsidRDefault="00AB6E61" w:rsidP="00AB6E61">
            <w:pPr>
              <w:pStyle w:val="TAC"/>
              <w:keepNext w:val="0"/>
              <w:rPr>
                <w:lang w:eastAsia="ja-JP"/>
              </w:rPr>
            </w:pPr>
            <w:r w:rsidRPr="00AC4FBC">
              <w:rPr>
                <w:lang w:eastAsia="ja-JP"/>
              </w:rPr>
              <w:t>DC_21A-42C_n257G</w:t>
            </w:r>
          </w:p>
          <w:p w14:paraId="51E75DB1" w14:textId="77777777" w:rsidR="00AB6E61" w:rsidRPr="00AC4FBC" w:rsidRDefault="00AB6E61" w:rsidP="00AB6E61">
            <w:pPr>
              <w:pStyle w:val="TAC"/>
              <w:keepNext w:val="0"/>
              <w:rPr>
                <w:lang w:eastAsia="ja-JP"/>
              </w:rPr>
            </w:pPr>
            <w:r w:rsidRPr="00AC4FBC">
              <w:rPr>
                <w:lang w:eastAsia="ja-JP"/>
              </w:rPr>
              <w:t>DC_21A-42C_n257H</w:t>
            </w:r>
          </w:p>
          <w:p w14:paraId="34023372" w14:textId="77777777" w:rsidR="00AB6E61" w:rsidRPr="00AC4FBC" w:rsidRDefault="00AB6E61" w:rsidP="00AB6E61">
            <w:pPr>
              <w:pStyle w:val="TAC"/>
            </w:pPr>
            <w:r w:rsidRPr="00AC4FBC">
              <w:rPr>
                <w:lang w:eastAsia="ja-JP"/>
              </w:rPr>
              <w:t>DC_21A-42C_n257I</w:t>
            </w:r>
          </w:p>
        </w:tc>
        <w:tc>
          <w:tcPr>
            <w:tcW w:w="3969" w:type="dxa"/>
            <w:tcMar>
              <w:top w:w="28" w:type="dxa"/>
              <w:left w:w="28" w:type="dxa"/>
              <w:bottom w:w="28" w:type="dxa"/>
              <w:right w:w="28" w:type="dxa"/>
            </w:tcMar>
            <w:vAlign w:val="center"/>
          </w:tcPr>
          <w:p w14:paraId="537C5A01" w14:textId="77777777" w:rsidR="00AB6E61" w:rsidRPr="00AC4FBC" w:rsidRDefault="00AB6E61" w:rsidP="00AB6E61">
            <w:pPr>
              <w:pStyle w:val="TAC"/>
            </w:pPr>
            <w:r w:rsidRPr="00AC4FBC">
              <w:t>DC_21A_n257A</w:t>
            </w:r>
          </w:p>
          <w:p w14:paraId="6495BE0A" w14:textId="77777777" w:rsidR="00AB6E61" w:rsidRPr="00AC4FBC" w:rsidRDefault="00AB6E61" w:rsidP="00AB6E61">
            <w:pPr>
              <w:pStyle w:val="TAC"/>
              <w:keepNext w:val="0"/>
            </w:pPr>
            <w:r w:rsidRPr="00AC4FBC">
              <w:t>DC_21A_n257</w:t>
            </w:r>
            <w:r w:rsidRPr="00AC4FBC">
              <w:rPr>
                <w:lang w:eastAsia="ja-JP"/>
              </w:rPr>
              <w:t>D</w:t>
            </w:r>
          </w:p>
          <w:p w14:paraId="5FA87221" w14:textId="77777777" w:rsidR="00AB6E61" w:rsidRPr="00AC4FBC" w:rsidRDefault="00AB6E61" w:rsidP="00AB6E61">
            <w:pPr>
              <w:pStyle w:val="TAC"/>
              <w:keepNext w:val="0"/>
              <w:rPr>
                <w:lang w:eastAsia="ja-JP"/>
              </w:rPr>
            </w:pPr>
            <w:r w:rsidRPr="00AC4FBC">
              <w:rPr>
                <w:lang w:eastAsia="ja-JP"/>
              </w:rPr>
              <w:t>DC_21A_n257G</w:t>
            </w:r>
          </w:p>
          <w:p w14:paraId="5C2F366D" w14:textId="77777777" w:rsidR="00AB6E61" w:rsidRPr="00AC4FBC" w:rsidRDefault="00AB6E61" w:rsidP="00AB6E61">
            <w:pPr>
              <w:pStyle w:val="TAC"/>
              <w:keepNext w:val="0"/>
              <w:rPr>
                <w:lang w:eastAsia="ja-JP"/>
              </w:rPr>
            </w:pPr>
            <w:r w:rsidRPr="00AC4FBC">
              <w:rPr>
                <w:lang w:eastAsia="ja-JP"/>
              </w:rPr>
              <w:t>DC_21A_n257H</w:t>
            </w:r>
          </w:p>
          <w:p w14:paraId="1A47D6A8" w14:textId="77777777" w:rsidR="00AB6E61" w:rsidRPr="00AC4FBC" w:rsidRDefault="00AB6E61" w:rsidP="00AB6E61">
            <w:pPr>
              <w:pStyle w:val="TAC"/>
              <w:keepNext w:val="0"/>
              <w:rPr>
                <w:lang w:eastAsia="ja-JP"/>
              </w:rPr>
            </w:pPr>
            <w:r w:rsidRPr="00AC4FBC">
              <w:rPr>
                <w:lang w:eastAsia="ja-JP"/>
              </w:rPr>
              <w:t>DC_21A_n257I</w:t>
            </w:r>
          </w:p>
          <w:p w14:paraId="5102A374" w14:textId="77777777" w:rsidR="00AB6E61" w:rsidRPr="00AC4FBC" w:rsidRDefault="00AB6E61" w:rsidP="00AB6E61">
            <w:pPr>
              <w:pStyle w:val="TAC"/>
            </w:pPr>
            <w:r w:rsidRPr="00AC4FBC">
              <w:t>DC_42A_n257A</w:t>
            </w:r>
          </w:p>
          <w:p w14:paraId="6D456A5C" w14:textId="77777777" w:rsidR="00AB6E61" w:rsidRPr="00AC4FBC" w:rsidRDefault="00AB6E61" w:rsidP="00AB6E61">
            <w:pPr>
              <w:pStyle w:val="TAC"/>
            </w:pPr>
            <w:r w:rsidRPr="00AC4FBC">
              <w:t>DC_42A_n257</w:t>
            </w:r>
            <w:r w:rsidRPr="00AC4FBC">
              <w:rPr>
                <w:lang w:eastAsia="ja-JP"/>
              </w:rPr>
              <w:t>D</w:t>
            </w:r>
          </w:p>
        </w:tc>
      </w:tr>
      <w:tr w:rsidR="00AB6E61" w:rsidRPr="00AC4FBC" w14:paraId="41BCB85D" w14:textId="77777777">
        <w:trPr>
          <w:trHeight w:val="227"/>
          <w:jc w:val="center"/>
        </w:trPr>
        <w:tc>
          <w:tcPr>
            <w:tcW w:w="3969" w:type="dxa"/>
            <w:shd w:val="clear" w:color="auto" w:fill="auto"/>
            <w:noWrap/>
            <w:tcMar>
              <w:top w:w="28" w:type="dxa"/>
              <w:left w:w="28" w:type="dxa"/>
              <w:bottom w:w="28" w:type="dxa"/>
              <w:right w:w="28" w:type="dxa"/>
            </w:tcMar>
            <w:vAlign w:val="center"/>
          </w:tcPr>
          <w:p w14:paraId="47F86B0E" w14:textId="77777777" w:rsidR="00AB6E61" w:rsidRPr="00AC4FBC" w:rsidRDefault="00AB6E61" w:rsidP="00AB6E61">
            <w:pPr>
              <w:pStyle w:val="TAC"/>
            </w:pPr>
            <w:r w:rsidRPr="00AC4FBC">
              <w:t>DC_28A-42A_n257A</w:t>
            </w:r>
            <w:r w:rsidRPr="00AC4FBC">
              <w:rPr>
                <w:vertAlign w:val="superscript"/>
              </w:rPr>
              <w:t>2</w:t>
            </w:r>
          </w:p>
        </w:tc>
        <w:tc>
          <w:tcPr>
            <w:tcW w:w="3969" w:type="dxa"/>
            <w:tcMar>
              <w:top w:w="28" w:type="dxa"/>
              <w:left w:w="28" w:type="dxa"/>
              <w:bottom w:w="28" w:type="dxa"/>
              <w:right w:w="28" w:type="dxa"/>
            </w:tcMar>
            <w:vAlign w:val="center"/>
          </w:tcPr>
          <w:p w14:paraId="202FD513" w14:textId="77777777" w:rsidR="00AB6E61" w:rsidRPr="00AC4FBC" w:rsidRDefault="00AB6E61" w:rsidP="00AB6E61">
            <w:pPr>
              <w:pStyle w:val="TAC"/>
            </w:pPr>
            <w:r w:rsidRPr="00AC4FBC">
              <w:t>DC_28A_n257A</w:t>
            </w:r>
          </w:p>
          <w:p w14:paraId="660DFD56" w14:textId="77777777" w:rsidR="00AB6E61" w:rsidRPr="00AC4FBC" w:rsidRDefault="00AB6E61" w:rsidP="00AB6E61">
            <w:pPr>
              <w:pStyle w:val="TAC"/>
            </w:pPr>
            <w:r w:rsidRPr="00AC4FBC">
              <w:t>DC_42A_n257A</w:t>
            </w:r>
          </w:p>
        </w:tc>
      </w:tr>
      <w:tr w:rsidR="00AB6E61" w:rsidRPr="00AC4FBC" w14:paraId="29D67A99" w14:textId="77777777">
        <w:trPr>
          <w:trHeight w:val="227"/>
          <w:jc w:val="center"/>
        </w:trPr>
        <w:tc>
          <w:tcPr>
            <w:tcW w:w="3969" w:type="dxa"/>
            <w:shd w:val="clear" w:color="auto" w:fill="auto"/>
            <w:noWrap/>
            <w:tcMar>
              <w:top w:w="28" w:type="dxa"/>
              <w:left w:w="28" w:type="dxa"/>
              <w:bottom w:w="28" w:type="dxa"/>
              <w:right w:w="28" w:type="dxa"/>
            </w:tcMar>
            <w:vAlign w:val="center"/>
          </w:tcPr>
          <w:p w14:paraId="7FF9A5BE" w14:textId="77777777" w:rsidR="00AB6E61" w:rsidRPr="00AC4FBC" w:rsidRDefault="00AB6E61" w:rsidP="00AB6E61">
            <w:pPr>
              <w:pStyle w:val="TAC"/>
            </w:pPr>
            <w:r w:rsidRPr="00AC4FBC">
              <w:t>DC_30A-66A_n260A</w:t>
            </w:r>
          </w:p>
          <w:p w14:paraId="275861B0" w14:textId="77777777" w:rsidR="00AB6E61" w:rsidRPr="00AC4FBC" w:rsidRDefault="00AB6E61" w:rsidP="00AB6E61">
            <w:pPr>
              <w:pStyle w:val="TAC"/>
              <w:rPr>
                <w:lang w:eastAsia="fi-FI"/>
              </w:rPr>
            </w:pPr>
            <w:r w:rsidRPr="00AC4FBC">
              <w:rPr>
                <w:lang w:eastAsia="fi-FI"/>
              </w:rPr>
              <w:t>DC_30</w:t>
            </w:r>
            <w:r w:rsidRPr="00AC4FBC">
              <w:rPr>
                <w:rFonts w:cs="Arial"/>
                <w:szCs w:val="18"/>
                <w:lang w:eastAsia="fi-FI"/>
              </w:rPr>
              <w:t>A</w:t>
            </w:r>
            <w:r w:rsidRPr="00AC4FBC">
              <w:rPr>
                <w:rFonts w:cs="Arial"/>
                <w:szCs w:val="18"/>
              </w:rPr>
              <w:t>-66A</w:t>
            </w:r>
            <w:r w:rsidRPr="00AC4FBC">
              <w:rPr>
                <w:rFonts w:cs="Arial"/>
                <w:szCs w:val="18"/>
                <w:lang w:eastAsia="fi-FI"/>
              </w:rPr>
              <w:t>_</w:t>
            </w:r>
            <w:r w:rsidRPr="00AC4FBC">
              <w:rPr>
                <w:lang w:eastAsia="fi-FI"/>
              </w:rPr>
              <w:t>n260G</w:t>
            </w:r>
          </w:p>
          <w:p w14:paraId="04A85390"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H</w:t>
            </w:r>
          </w:p>
          <w:p w14:paraId="489A7EBF"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I</w:t>
            </w:r>
          </w:p>
          <w:p w14:paraId="69FD5182"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J</w:t>
            </w:r>
          </w:p>
          <w:p w14:paraId="362CC630"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K</w:t>
            </w:r>
          </w:p>
          <w:p w14:paraId="6EBBF0BB" w14:textId="77777777" w:rsidR="00AB6E61" w:rsidRPr="00AC4FBC" w:rsidRDefault="00AB6E61" w:rsidP="00AB6E61">
            <w:pPr>
              <w:pStyle w:val="TAC"/>
              <w:rPr>
                <w:lang w:eastAsia="fi-FI"/>
              </w:rPr>
            </w:pPr>
            <w:r w:rsidRPr="00AC4FBC">
              <w:rPr>
                <w:lang w:eastAsia="fi-FI"/>
              </w:rPr>
              <w:t>DC_30A</w:t>
            </w:r>
            <w:r w:rsidRPr="00AC4FBC">
              <w:rPr>
                <w:rFonts w:cs="Arial"/>
                <w:szCs w:val="18"/>
              </w:rPr>
              <w:t>-66A</w:t>
            </w:r>
            <w:r w:rsidRPr="00AC4FBC">
              <w:rPr>
                <w:lang w:eastAsia="fi-FI"/>
              </w:rPr>
              <w:t>_n260L</w:t>
            </w:r>
          </w:p>
          <w:p w14:paraId="3B0F3935" w14:textId="77777777" w:rsidR="00AB6E61" w:rsidRPr="00AC4FBC" w:rsidRDefault="00AB6E61" w:rsidP="00AB6E61">
            <w:pPr>
              <w:pStyle w:val="TAC"/>
            </w:pPr>
            <w:r w:rsidRPr="00AC4FBC">
              <w:rPr>
                <w:lang w:eastAsia="fi-FI"/>
              </w:rPr>
              <w:t>DC_30A</w:t>
            </w:r>
            <w:r w:rsidRPr="00AC4FBC">
              <w:rPr>
                <w:rFonts w:cs="Arial"/>
                <w:szCs w:val="18"/>
              </w:rPr>
              <w:t>-66A</w:t>
            </w:r>
            <w:r w:rsidRPr="00AC4FBC">
              <w:rPr>
                <w:lang w:eastAsia="fi-FI"/>
              </w:rPr>
              <w:t>_n260M</w:t>
            </w:r>
          </w:p>
        </w:tc>
        <w:tc>
          <w:tcPr>
            <w:tcW w:w="3969" w:type="dxa"/>
            <w:tcMar>
              <w:top w:w="28" w:type="dxa"/>
              <w:left w:w="28" w:type="dxa"/>
              <w:bottom w:w="28" w:type="dxa"/>
              <w:right w:w="28" w:type="dxa"/>
            </w:tcMar>
            <w:vAlign w:val="center"/>
          </w:tcPr>
          <w:p w14:paraId="52128915" w14:textId="77777777" w:rsidR="00AB6E61" w:rsidRPr="00AC4FBC" w:rsidRDefault="00AB6E61" w:rsidP="00AB6E61">
            <w:pPr>
              <w:pStyle w:val="TAC"/>
            </w:pPr>
            <w:r w:rsidRPr="00AC4FBC">
              <w:t>DC_30A_n260A</w:t>
            </w:r>
          </w:p>
          <w:p w14:paraId="2C21DADF" w14:textId="77777777" w:rsidR="00AB6E61" w:rsidRPr="00AC4FBC" w:rsidRDefault="00AB6E61" w:rsidP="00AB6E61">
            <w:pPr>
              <w:pStyle w:val="TAC"/>
            </w:pPr>
            <w:r w:rsidRPr="00AC4FBC">
              <w:t>DC_66A_n260A</w:t>
            </w:r>
          </w:p>
        </w:tc>
      </w:tr>
      <w:tr w:rsidR="00AB6E61" w:rsidRPr="00AC4FBC" w14:paraId="7DDD99D9" w14:textId="77777777">
        <w:trPr>
          <w:trHeight w:val="227"/>
          <w:jc w:val="center"/>
        </w:trPr>
        <w:tc>
          <w:tcPr>
            <w:tcW w:w="3969" w:type="dxa"/>
            <w:shd w:val="clear" w:color="auto" w:fill="auto"/>
            <w:noWrap/>
            <w:tcMar>
              <w:top w:w="28" w:type="dxa"/>
              <w:left w:w="28" w:type="dxa"/>
              <w:bottom w:w="28" w:type="dxa"/>
              <w:right w:w="28" w:type="dxa"/>
            </w:tcMar>
            <w:vAlign w:val="center"/>
          </w:tcPr>
          <w:p w14:paraId="15E71D47" w14:textId="5746633B" w:rsidR="00AB6E61" w:rsidRPr="00AC4FBC" w:rsidRDefault="00AB6E61" w:rsidP="00AB6E61">
            <w:pPr>
              <w:pStyle w:val="TAC"/>
            </w:pPr>
            <w:r w:rsidRPr="00AC4FBC">
              <w:t>DC_41A-42A_n257A</w:t>
            </w:r>
          </w:p>
        </w:tc>
        <w:tc>
          <w:tcPr>
            <w:tcW w:w="3969" w:type="dxa"/>
            <w:tcMar>
              <w:top w:w="28" w:type="dxa"/>
              <w:left w:w="28" w:type="dxa"/>
              <w:bottom w:w="28" w:type="dxa"/>
              <w:right w:w="28" w:type="dxa"/>
            </w:tcMar>
            <w:vAlign w:val="center"/>
          </w:tcPr>
          <w:p w14:paraId="5E5AE5E3" w14:textId="77777777" w:rsidR="00AB6E61" w:rsidRPr="00AC4FBC" w:rsidRDefault="00AB6E61" w:rsidP="00AB6E61">
            <w:pPr>
              <w:pStyle w:val="TAC"/>
            </w:pPr>
            <w:r w:rsidRPr="00AC4FBC">
              <w:t>DC_41A_n257A</w:t>
            </w:r>
          </w:p>
          <w:p w14:paraId="60321F0A" w14:textId="77777777" w:rsidR="00AB6E61" w:rsidRPr="00AC4FBC" w:rsidRDefault="00AB6E61" w:rsidP="00AB6E61">
            <w:pPr>
              <w:pStyle w:val="TAC"/>
            </w:pPr>
            <w:r w:rsidRPr="00AC4FBC">
              <w:t>DC_42A_n257A</w:t>
            </w:r>
          </w:p>
        </w:tc>
      </w:tr>
      <w:tr w:rsidR="00AB6E61" w:rsidRPr="00AC4FBC" w14:paraId="1E0EBABD"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39640428" w14:textId="77777777" w:rsidR="00AB6E61" w:rsidRPr="00AC4FBC" w:rsidRDefault="00AB6E61" w:rsidP="00AB6E61">
            <w:pPr>
              <w:pStyle w:val="TAN"/>
            </w:pPr>
            <w:r w:rsidRPr="00AC4FBC">
              <w:t>NOTE 1:</w:t>
            </w:r>
            <w:r w:rsidRPr="00AC4FBC">
              <w:tab/>
              <w:t>Uplink EN-DC configurations are the configurations supported by the present release of specifications.</w:t>
            </w:r>
          </w:p>
          <w:p w14:paraId="4D0042C7" w14:textId="0A25ACB6" w:rsidR="00AB6E61" w:rsidRPr="00AC4FBC" w:rsidRDefault="00AB6E61" w:rsidP="00AB6E61">
            <w:pPr>
              <w:pStyle w:val="TAN"/>
            </w:pPr>
            <w:r w:rsidRPr="00AC4FBC">
              <w:t>NOTE 2:</w:t>
            </w:r>
            <w:r w:rsidRPr="00AC4FBC">
              <w:tab/>
              <w:t>Applicable for UE supporting inter-band EN-DC with mandatory simultaneous Rx/Tx capability for all of the above combinations.</w:t>
            </w:r>
          </w:p>
        </w:tc>
      </w:tr>
    </w:tbl>
    <w:p w14:paraId="361EB476" w14:textId="77777777" w:rsidR="00AB2B30" w:rsidRPr="00AC4FBC" w:rsidRDefault="00AB2B30"/>
    <w:p w14:paraId="52FDD780" w14:textId="77777777" w:rsidR="00AB2B30" w:rsidRPr="00AC4FBC" w:rsidRDefault="006A7121">
      <w:pPr>
        <w:pStyle w:val="Heading4"/>
      </w:pPr>
      <w:bookmarkStart w:id="1251" w:name="_Toc27475577"/>
      <w:bookmarkStart w:id="1252" w:name="_Toc29495168"/>
      <w:bookmarkStart w:id="1253" w:name="_Toc36116214"/>
      <w:bookmarkStart w:id="1254" w:name="_Toc36118263"/>
      <w:bookmarkStart w:id="1255" w:name="_Toc36560376"/>
      <w:bookmarkStart w:id="1256" w:name="_Toc43976873"/>
      <w:bookmarkStart w:id="1257" w:name="_Toc52213440"/>
      <w:bookmarkStart w:id="1258" w:name="_Toc60742896"/>
      <w:bookmarkStart w:id="1259" w:name="_Toc68206076"/>
      <w:bookmarkStart w:id="1260" w:name="_Toc75971873"/>
      <w:bookmarkStart w:id="1261" w:name="_Toc85051296"/>
      <w:bookmarkStart w:id="1262" w:name="_Toc90493294"/>
      <w:bookmarkStart w:id="1263" w:name="_Toc90493934"/>
      <w:bookmarkStart w:id="1264" w:name="_Toc100093957"/>
      <w:bookmarkStart w:id="1265" w:name="_Toc106872601"/>
      <w:bookmarkStart w:id="1266" w:name="_Toc155208517"/>
      <w:bookmarkStart w:id="1267" w:name="_CR5_5B_5_3"/>
      <w:bookmarkEnd w:id="1267"/>
      <w:r w:rsidRPr="00AC4FBC">
        <w:lastRenderedPageBreak/>
        <w:t>5.5B.5.3</w:t>
      </w:r>
      <w:r w:rsidRPr="00AC4FBC">
        <w:tab/>
        <w:t>Inter-band EN-DC configurations including FR2 (four bands)</w:t>
      </w:r>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p>
    <w:p w14:paraId="6F413206" w14:textId="77777777" w:rsidR="00AB2B30" w:rsidRPr="00AC4FBC" w:rsidRDefault="006A7121">
      <w:pPr>
        <w:pStyle w:val="TH"/>
      </w:pPr>
      <w:bookmarkStart w:id="1268" w:name="_CRTable5_5B_5_31"/>
      <w:r w:rsidRPr="00AC4FBC">
        <w:t xml:space="preserve">Table </w:t>
      </w:r>
      <w:bookmarkEnd w:id="1268"/>
      <w:r w:rsidRPr="00AC4FBC">
        <w:t>5.5B.5.3-1: Inter-band EN-DC configurations including FR2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EC431A" w14:paraId="21370BC9"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328F8EE"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45E299E7" w14:textId="77777777" w:rsidR="00AB2B30" w:rsidRPr="00C0436F" w:rsidRDefault="006A7121">
            <w:pPr>
              <w:pStyle w:val="TAH"/>
              <w:rPr>
                <w:lang w:val="fr-FR" w:eastAsia="fi-FI"/>
              </w:rPr>
            </w:pPr>
            <w:r w:rsidRPr="00C0436F">
              <w:rPr>
                <w:lang w:val="fr-FR" w:eastAsia="fi-FI"/>
              </w:rPr>
              <w:t>Uplink EN-DC</w:t>
            </w:r>
            <w:r w:rsidRPr="00C0436F">
              <w:rPr>
                <w:lang w:val="fr-FR"/>
              </w:rPr>
              <w:t xml:space="preserve"> </w:t>
            </w:r>
            <w:r w:rsidRPr="00C0436F">
              <w:rPr>
                <w:lang w:val="fr-FR" w:eastAsia="fi-FI"/>
              </w:rPr>
              <w:t>configuration</w:t>
            </w:r>
            <w:r w:rsidRPr="00C0436F">
              <w:rPr>
                <w:lang w:val="fr-FR"/>
              </w:rPr>
              <w:t xml:space="preserve"> </w:t>
            </w:r>
            <w:r w:rsidRPr="00C0436F">
              <w:rPr>
                <w:lang w:val="fr-FR" w:eastAsia="fi-FI"/>
              </w:rPr>
              <w:t>(NOTE 1)</w:t>
            </w:r>
          </w:p>
        </w:tc>
      </w:tr>
      <w:tr w:rsidR="00AB6E61" w:rsidRPr="00AC4FBC" w14:paraId="79C136F6" w14:textId="77777777">
        <w:trPr>
          <w:trHeight w:val="227"/>
          <w:jc w:val="center"/>
        </w:trPr>
        <w:tc>
          <w:tcPr>
            <w:tcW w:w="3969" w:type="dxa"/>
            <w:shd w:val="clear" w:color="auto" w:fill="auto"/>
            <w:noWrap/>
            <w:tcMar>
              <w:top w:w="28" w:type="dxa"/>
              <w:left w:w="28" w:type="dxa"/>
              <w:bottom w:w="28" w:type="dxa"/>
              <w:right w:w="28" w:type="dxa"/>
            </w:tcMar>
            <w:vAlign w:val="center"/>
          </w:tcPr>
          <w:p w14:paraId="21FF3D35" w14:textId="77777777" w:rsidR="00AB6E61" w:rsidRPr="00711B96" w:rsidRDefault="00AB6E61" w:rsidP="00AB6E61">
            <w:pPr>
              <w:pStyle w:val="TAC"/>
              <w:rPr>
                <w:lang w:eastAsia="fi-FI"/>
              </w:rPr>
            </w:pPr>
            <w:r w:rsidRPr="00711B96">
              <w:rPr>
                <w:lang w:eastAsia="fi-FI"/>
              </w:rPr>
              <w:t>DC_1A-3A-18A_n257A</w:t>
            </w:r>
          </w:p>
          <w:p w14:paraId="4B1B3744" w14:textId="57DBE807" w:rsidR="00AB6E61" w:rsidRPr="00AC4FBC" w:rsidRDefault="00AB6E61" w:rsidP="00AB6E61">
            <w:pPr>
              <w:pStyle w:val="TAC"/>
              <w:rPr>
                <w:lang w:eastAsia="fi-FI"/>
              </w:rPr>
            </w:pPr>
            <w:r w:rsidRPr="00711B96">
              <w:rPr>
                <w:lang w:eastAsia="fi-FI"/>
              </w:rPr>
              <w:t>DC_1A-3A-18A_n257I</w:t>
            </w:r>
          </w:p>
        </w:tc>
        <w:tc>
          <w:tcPr>
            <w:tcW w:w="3969" w:type="dxa"/>
            <w:tcMar>
              <w:top w:w="28" w:type="dxa"/>
              <w:left w:w="28" w:type="dxa"/>
              <w:bottom w:w="28" w:type="dxa"/>
              <w:right w:w="28" w:type="dxa"/>
            </w:tcMar>
            <w:vAlign w:val="center"/>
          </w:tcPr>
          <w:p w14:paraId="705C5351" w14:textId="77777777" w:rsidR="00AB6E61" w:rsidRPr="00711B96" w:rsidRDefault="00AB6E61" w:rsidP="00AB6E61">
            <w:pPr>
              <w:pStyle w:val="TAC"/>
              <w:rPr>
                <w:lang w:eastAsia="fi-FI"/>
              </w:rPr>
            </w:pPr>
            <w:r w:rsidRPr="00711B96">
              <w:rPr>
                <w:lang w:eastAsia="fi-FI"/>
              </w:rPr>
              <w:t>DC_1A_n257A</w:t>
            </w:r>
          </w:p>
          <w:p w14:paraId="20F54F6D" w14:textId="77777777" w:rsidR="00AB6E61" w:rsidRPr="00711B96" w:rsidRDefault="00AB6E61" w:rsidP="00AB6E61">
            <w:pPr>
              <w:pStyle w:val="TAC"/>
              <w:rPr>
                <w:lang w:eastAsia="fi-FI"/>
              </w:rPr>
            </w:pPr>
            <w:r w:rsidRPr="00711B96">
              <w:rPr>
                <w:lang w:eastAsia="fi-FI"/>
              </w:rPr>
              <w:t>DC_1A_n257I</w:t>
            </w:r>
          </w:p>
          <w:p w14:paraId="7DF4CBF4" w14:textId="77777777" w:rsidR="00AB6E61" w:rsidRPr="00711B96" w:rsidRDefault="00AB6E61" w:rsidP="00AB6E61">
            <w:pPr>
              <w:pStyle w:val="TAC"/>
              <w:rPr>
                <w:lang w:eastAsia="fi-FI"/>
              </w:rPr>
            </w:pPr>
            <w:r w:rsidRPr="00711B96">
              <w:rPr>
                <w:lang w:eastAsia="fi-FI"/>
              </w:rPr>
              <w:t>DC_3A_n257A</w:t>
            </w:r>
          </w:p>
          <w:p w14:paraId="33415B29" w14:textId="77777777" w:rsidR="00AB6E61" w:rsidRPr="00711B96" w:rsidRDefault="00AB6E61" w:rsidP="00AB6E61">
            <w:pPr>
              <w:pStyle w:val="TAC"/>
              <w:rPr>
                <w:lang w:eastAsia="fi-FI"/>
              </w:rPr>
            </w:pPr>
            <w:r w:rsidRPr="00711B96">
              <w:rPr>
                <w:lang w:eastAsia="fi-FI"/>
              </w:rPr>
              <w:t>DC_3A_n257I</w:t>
            </w:r>
          </w:p>
          <w:p w14:paraId="6D52EFC3" w14:textId="77777777" w:rsidR="00AB6E61" w:rsidRPr="00711B96" w:rsidRDefault="00AB6E61" w:rsidP="00AB6E61">
            <w:pPr>
              <w:pStyle w:val="TAC"/>
              <w:rPr>
                <w:lang w:eastAsia="fi-FI"/>
              </w:rPr>
            </w:pPr>
            <w:r w:rsidRPr="00711B96">
              <w:rPr>
                <w:lang w:eastAsia="fi-FI"/>
              </w:rPr>
              <w:t>DC_18A_n257A</w:t>
            </w:r>
          </w:p>
          <w:p w14:paraId="6E241832" w14:textId="21C4EAB4" w:rsidR="00AB6E61" w:rsidRPr="00AC4FBC" w:rsidRDefault="00AB6E61" w:rsidP="00AB6E61">
            <w:pPr>
              <w:pStyle w:val="TAC"/>
              <w:rPr>
                <w:lang w:eastAsia="fi-FI"/>
              </w:rPr>
            </w:pPr>
            <w:r w:rsidRPr="00711B96">
              <w:rPr>
                <w:lang w:eastAsia="fi-FI"/>
              </w:rPr>
              <w:t>DC_18A_n257I</w:t>
            </w:r>
          </w:p>
        </w:tc>
      </w:tr>
      <w:tr w:rsidR="00AB6E61" w:rsidRPr="00AC4FBC" w14:paraId="6A298557" w14:textId="77777777">
        <w:trPr>
          <w:trHeight w:val="227"/>
          <w:jc w:val="center"/>
        </w:trPr>
        <w:tc>
          <w:tcPr>
            <w:tcW w:w="3969" w:type="dxa"/>
            <w:shd w:val="clear" w:color="auto" w:fill="auto"/>
            <w:noWrap/>
            <w:tcMar>
              <w:top w:w="28" w:type="dxa"/>
              <w:left w:w="28" w:type="dxa"/>
              <w:bottom w:w="28" w:type="dxa"/>
              <w:right w:w="28" w:type="dxa"/>
            </w:tcMar>
            <w:vAlign w:val="center"/>
          </w:tcPr>
          <w:p w14:paraId="5643CEE8" w14:textId="77777777" w:rsidR="00AB6E61" w:rsidRPr="00711B96" w:rsidRDefault="00AB6E61" w:rsidP="00AB6E61">
            <w:pPr>
              <w:pStyle w:val="TAC"/>
              <w:rPr>
                <w:vertAlign w:val="superscript"/>
              </w:rPr>
            </w:pPr>
            <w:r w:rsidRPr="00711B96">
              <w:rPr>
                <w:lang w:eastAsia="fi-FI"/>
              </w:rPr>
              <w:t>DC_1A-3A-19A_n257A</w:t>
            </w:r>
            <w:r w:rsidRPr="00711B96">
              <w:rPr>
                <w:vertAlign w:val="superscript"/>
              </w:rPr>
              <w:t>2</w:t>
            </w:r>
          </w:p>
          <w:p w14:paraId="0265795F" w14:textId="77777777" w:rsidR="00AB6E61" w:rsidRPr="00711B96" w:rsidRDefault="00AB6E61" w:rsidP="00AB6E61">
            <w:pPr>
              <w:pStyle w:val="TAC"/>
              <w:keepNext w:val="0"/>
              <w:rPr>
                <w:lang w:eastAsia="fi-FI"/>
              </w:rPr>
            </w:pPr>
            <w:r w:rsidRPr="00711B96">
              <w:rPr>
                <w:lang w:eastAsia="fi-FI"/>
              </w:rPr>
              <w:t>DC_1A-3A-19A_n257G</w:t>
            </w:r>
          </w:p>
          <w:p w14:paraId="09EDD1E2" w14:textId="77777777" w:rsidR="00AB6E61" w:rsidRPr="00711B96" w:rsidRDefault="00AB6E61" w:rsidP="00AB6E61">
            <w:pPr>
              <w:pStyle w:val="TAC"/>
              <w:keepNext w:val="0"/>
              <w:rPr>
                <w:lang w:eastAsia="fi-FI"/>
              </w:rPr>
            </w:pPr>
            <w:r w:rsidRPr="00711B96">
              <w:rPr>
                <w:lang w:eastAsia="fi-FI"/>
              </w:rPr>
              <w:t>DC_1A-3A-19A_n257H</w:t>
            </w:r>
          </w:p>
          <w:p w14:paraId="202DA2BF" w14:textId="03999091" w:rsidR="00AB6E61" w:rsidRPr="00AC4FBC" w:rsidRDefault="00AB6E61" w:rsidP="00AB6E61">
            <w:pPr>
              <w:pStyle w:val="TAC"/>
            </w:pPr>
            <w:r w:rsidRPr="00711B96">
              <w:rPr>
                <w:lang w:eastAsia="fi-FI"/>
              </w:rPr>
              <w:t>DC_1A-3A-19A_n257I</w:t>
            </w:r>
          </w:p>
        </w:tc>
        <w:tc>
          <w:tcPr>
            <w:tcW w:w="3969" w:type="dxa"/>
            <w:tcMar>
              <w:top w:w="28" w:type="dxa"/>
              <w:left w:w="28" w:type="dxa"/>
              <w:bottom w:w="28" w:type="dxa"/>
              <w:right w:w="28" w:type="dxa"/>
            </w:tcMar>
            <w:vAlign w:val="center"/>
          </w:tcPr>
          <w:p w14:paraId="35AD9526" w14:textId="77777777" w:rsidR="00AB6E61" w:rsidRPr="00711B96" w:rsidRDefault="00AB6E61" w:rsidP="00AB6E61">
            <w:pPr>
              <w:pStyle w:val="TAC"/>
              <w:rPr>
                <w:lang w:eastAsia="fi-FI"/>
              </w:rPr>
            </w:pPr>
            <w:r w:rsidRPr="00711B96">
              <w:rPr>
                <w:lang w:eastAsia="fi-FI"/>
              </w:rPr>
              <w:t>DC_1A_n257A</w:t>
            </w:r>
          </w:p>
          <w:p w14:paraId="5F3FB45C" w14:textId="77777777" w:rsidR="00AB6E61" w:rsidRPr="00711B96" w:rsidRDefault="00AB6E61" w:rsidP="00AB6E61">
            <w:pPr>
              <w:pStyle w:val="TAC"/>
              <w:rPr>
                <w:lang w:eastAsia="fi-FI"/>
              </w:rPr>
            </w:pPr>
            <w:r w:rsidRPr="00711B96">
              <w:rPr>
                <w:lang w:eastAsia="fi-FI"/>
              </w:rPr>
              <w:t>DC_3A_n257A</w:t>
            </w:r>
          </w:p>
          <w:p w14:paraId="29F71A4B" w14:textId="77777777" w:rsidR="00AB6E61" w:rsidRPr="00711B96" w:rsidRDefault="00AB6E61" w:rsidP="00AB6E61">
            <w:pPr>
              <w:pStyle w:val="TAC"/>
              <w:rPr>
                <w:lang w:eastAsia="fi-FI"/>
              </w:rPr>
            </w:pPr>
            <w:r w:rsidRPr="00711B96">
              <w:rPr>
                <w:lang w:eastAsia="fi-FI"/>
              </w:rPr>
              <w:t>DC_3A_n257G</w:t>
            </w:r>
          </w:p>
          <w:p w14:paraId="07B8862B" w14:textId="77777777" w:rsidR="00AB6E61" w:rsidRPr="00711B96" w:rsidRDefault="00AB6E61" w:rsidP="00AB6E61">
            <w:pPr>
              <w:pStyle w:val="TAC"/>
              <w:rPr>
                <w:lang w:eastAsia="fi-FI"/>
              </w:rPr>
            </w:pPr>
            <w:r w:rsidRPr="00711B96">
              <w:rPr>
                <w:lang w:eastAsia="fi-FI"/>
              </w:rPr>
              <w:t>DC_3A_n257H</w:t>
            </w:r>
          </w:p>
          <w:p w14:paraId="4CFFC7B5" w14:textId="77777777" w:rsidR="00AB6E61" w:rsidRPr="00711B96" w:rsidRDefault="00AB6E61" w:rsidP="00AB6E61">
            <w:pPr>
              <w:pStyle w:val="TAC"/>
              <w:rPr>
                <w:lang w:eastAsia="fi-FI"/>
              </w:rPr>
            </w:pPr>
            <w:r w:rsidRPr="00711B96">
              <w:rPr>
                <w:lang w:eastAsia="fi-FI"/>
              </w:rPr>
              <w:t>DC_3A_n257I</w:t>
            </w:r>
          </w:p>
          <w:p w14:paraId="346D8F91" w14:textId="0B9D4B6A" w:rsidR="00AB6E61" w:rsidRPr="00AC4FBC" w:rsidRDefault="00AB6E61" w:rsidP="00AB6E61">
            <w:pPr>
              <w:pStyle w:val="TAC"/>
            </w:pPr>
            <w:r w:rsidRPr="00711B96">
              <w:rPr>
                <w:lang w:eastAsia="fi-FI"/>
              </w:rPr>
              <w:t>DC_19A_n257A</w:t>
            </w:r>
          </w:p>
        </w:tc>
      </w:tr>
      <w:tr w:rsidR="00AB6E61" w:rsidRPr="00AC4FBC" w14:paraId="240CCF82" w14:textId="77777777">
        <w:trPr>
          <w:trHeight w:val="227"/>
          <w:jc w:val="center"/>
        </w:trPr>
        <w:tc>
          <w:tcPr>
            <w:tcW w:w="3969" w:type="dxa"/>
            <w:shd w:val="clear" w:color="auto" w:fill="auto"/>
            <w:noWrap/>
            <w:tcMar>
              <w:top w:w="28" w:type="dxa"/>
              <w:left w:w="28" w:type="dxa"/>
              <w:bottom w:w="28" w:type="dxa"/>
              <w:right w:w="28" w:type="dxa"/>
            </w:tcMar>
            <w:vAlign w:val="center"/>
          </w:tcPr>
          <w:p w14:paraId="68634444" w14:textId="77777777" w:rsidR="00AB6E61" w:rsidRPr="00711B96" w:rsidRDefault="00AB6E61" w:rsidP="00AB6E61">
            <w:pPr>
              <w:pStyle w:val="TAC"/>
              <w:rPr>
                <w:vertAlign w:val="superscript"/>
              </w:rPr>
            </w:pPr>
            <w:r w:rsidRPr="00711B96">
              <w:rPr>
                <w:lang w:eastAsia="fi-FI"/>
              </w:rPr>
              <w:t>DC_1A-3A-21A_n257A</w:t>
            </w:r>
            <w:r w:rsidRPr="00711B96">
              <w:rPr>
                <w:vertAlign w:val="superscript"/>
              </w:rPr>
              <w:t>2</w:t>
            </w:r>
          </w:p>
          <w:p w14:paraId="433ED505" w14:textId="77777777" w:rsidR="00AB6E61" w:rsidRPr="00711B96" w:rsidRDefault="00AB6E61" w:rsidP="00AB6E61">
            <w:pPr>
              <w:pStyle w:val="TAC"/>
              <w:keepNext w:val="0"/>
              <w:rPr>
                <w:lang w:eastAsia="fi-FI"/>
              </w:rPr>
            </w:pPr>
            <w:r w:rsidRPr="00711B96">
              <w:rPr>
                <w:lang w:eastAsia="fi-FI"/>
              </w:rPr>
              <w:t>DC_1A-3A-21A_n257G</w:t>
            </w:r>
          </w:p>
          <w:p w14:paraId="5C7F055E" w14:textId="77777777" w:rsidR="00AB6E61" w:rsidRPr="00711B96" w:rsidRDefault="00AB6E61" w:rsidP="00AB6E61">
            <w:pPr>
              <w:pStyle w:val="TAC"/>
              <w:keepNext w:val="0"/>
              <w:rPr>
                <w:lang w:eastAsia="fi-FI"/>
              </w:rPr>
            </w:pPr>
            <w:r w:rsidRPr="00711B96">
              <w:rPr>
                <w:lang w:eastAsia="fi-FI"/>
              </w:rPr>
              <w:t>DC_1A-3A-21A_n257H</w:t>
            </w:r>
          </w:p>
          <w:p w14:paraId="5409A7C3" w14:textId="0FFDDE36" w:rsidR="00AB6E61" w:rsidRPr="00AC4FBC" w:rsidRDefault="00AB6E61" w:rsidP="00AB6E61">
            <w:pPr>
              <w:pStyle w:val="TAC"/>
            </w:pPr>
            <w:r w:rsidRPr="00711B96">
              <w:rPr>
                <w:lang w:eastAsia="fi-FI"/>
              </w:rPr>
              <w:t>DC_1A-3A-21A_n257I</w:t>
            </w:r>
          </w:p>
        </w:tc>
        <w:tc>
          <w:tcPr>
            <w:tcW w:w="3969" w:type="dxa"/>
            <w:tcMar>
              <w:top w:w="28" w:type="dxa"/>
              <w:left w:w="28" w:type="dxa"/>
              <w:bottom w:w="28" w:type="dxa"/>
              <w:right w:w="28" w:type="dxa"/>
            </w:tcMar>
            <w:vAlign w:val="center"/>
          </w:tcPr>
          <w:p w14:paraId="28942DE1" w14:textId="77777777" w:rsidR="00AB6E61" w:rsidRPr="00711B96" w:rsidRDefault="00AB6E61" w:rsidP="00AB6E61">
            <w:pPr>
              <w:pStyle w:val="TAC"/>
              <w:rPr>
                <w:lang w:eastAsia="fi-FI"/>
              </w:rPr>
            </w:pPr>
            <w:r w:rsidRPr="00711B96">
              <w:rPr>
                <w:lang w:eastAsia="fi-FI"/>
              </w:rPr>
              <w:t>DC_1A_n257A</w:t>
            </w:r>
          </w:p>
          <w:p w14:paraId="57B0D79F" w14:textId="77777777" w:rsidR="00AB6E61" w:rsidRPr="00711B96" w:rsidRDefault="00AB6E61" w:rsidP="00AB6E61">
            <w:pPr>
              <w:pStyle w:val="TAC"/>
              <w:rPr>
                <w:lang w:eastAsia="fi-FI"/>
              </w:rPr>
            </w:pPr>
            <w:r w:rsidRPr="00711B96">
              <w:rPr>
                <w:lang w:eastAsia="fi-FI"/>
              </w:rPr>
              <w:t>DC_3A_n257A</w:t>
            </w:r>
          </w:p>
          <w:p w14:paraId="364CC228" w14:textId="77777777" w:rsidR="00AB6E61" w:rsidRPr="00711B96" w:rsidRDefault="00AB6E61" w:rsidP="00AB6E61">
            <w:pPr>
              <w:pStyle w:val="TAC"/>
              <w:rPr>
                <w:lang w:eastAsia="fi-FI"/>
              </w:rPr>
            </w:pPr>
            <w:r w:rsidRPr="00711B96">
              <w:rPr>
                <w:lang w:eastAsia="fi-FI"/>
              </w:rPr>
              <w:t>DC_3A_n257G</w:t>
            </w:r>
          </w:p>
          <w:p w14:paraId="39C158BD" w14:textId="77777777" w:rsidR="00AB6E61" w:rsidRPr="00711B96" w:rsidRDefault="00AB6E61" w:rsidP="00AB6E61">
            <w:pPr>
              <w:pStyle w:val="TAC"/>
              <w:rPr>
                <w:lang w:eastAsia="fi-FI"/>
              </w:rPr>
            </w:pPr>
            <w:r w:rsidRPr="00711B96">
              <w:rPr>
                <w:lang w:eastAsia="fi-FI"/>
              </w:rPr>
              <w:t>DC_3A_n257H</w:t>
            </w:r>
          </w:p>
          <w:p w14:paraId="49762D31" w14:textId="77777777" w:rsidR="00AB6E61" w:rsidRPr="00711B96" w:rsidRDefault="00AB6E61" w:rsidP="00AB6E61">
            <w:pPr>
              <w:pStyle w:val="TAC"/>
              <w:rPr>
                <w:lang w:eastAsia="fi-FI"/>
              </w:rPr>
            </w:pPr>
            <w:r w:rsidRPr="00711B96">
              <w:rPr>
                <w:lang w:eastAsia="fi-FI"/>
              </w:rPr>
              <w:t>DC_3A_n257I</w:t>
            </w:r>
          </w:p>
          <w:p w14:paraId="232380B1" w14:textId="55B0852B" w:rsidR="00AB6E61" w:rsidRPr="00AC4FBC" w:rsidRDefault="00AB6E61" w:rsidP="00AB6E61">
            <w:pPr>
              <w:pStyle w:val="TAC"/>
            </w:pPr>
            <w:r w:rsidRPr="00711B96">
              <w:rPr>
                <w:lang w:eastAsia="fi-FI"/>
              </w:rPr>
              <w:t>DC_21A_n257A</w:t>
            </w:r>
          </w:p>
        </w:tc>
      </w:tr>
      <w:tr w:rsidR="00AB6E61" w:rsidRPr="00AC4FBC" w14:paraId="675DF582" w14:textId="77777777">
        <w:trPr>
          <w:trHeight w:val="227"/>
          <w:jc w:val="center"/>
        </w:trPr>
        <w:tc>
          <w:tcPr>
            <w:tcW w:w="3969" w:type="dxa"/>
            <w:shd w:val="clear" w:color="auto" w:fill="auto"/>
            <w:noWrap/>
            <w:tcMar>
              <w:top w:w="28" w:type="dxa"/>
              <w:left w:w="28" w:type="dxa"/>
              <w:bottom w:w="28" w:type="dxa"/>
              <w:right w:w="28" w:type="dxa"/>
            </w:tcMar>
            <w:vAlign w:val="center"/>
          </w:tcPr>
          <w:p w14:paraId="2614499F"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1A-3A-41A_n257A</w:t>
            </w:r>
          </w:p>
          <w:p w14:paraId="313EB5CB" w14:textId="73593200" w:rsidR="00AB6E61" w:rsidRPr="00AC4FBC" w:rsidRDefault="00AB6E61" w:rsidP="00AB6E61">
            <w:pPr>
              <w:pStyle w:val="TAC"/>
              <w:rPr>
                <w:lang w:eastAsia="fi-FI"/>
              </w:rPr>
            </w:pPr>
            <w:r w:rsidRPr="00711B96">
              <w:rPr>
                <w:lang w:eastAsia="ja-JP"/>
              </w:rPr>
              <w:t>DC</w:t>
            </w:r>
            <w:r w:rsidRPr="00711B96">
              <w:t>_</w:t>
            </w:r>
            <w:r w:rsidRPr="00711B96">
              <w:rPr>
                <w:lang w:eastAsia="ja-JP"/>
              </w:rPr>
              <w:t>1A-3A-41A_n257I</w:t>
            </w:r>
          </w:p>
        </w:tc>
        <w:tc>
          <w:tcPr>
            <w:tcW w:w="3969" w:type="dxa"/>
            <w:tcMar>
              <w:top w:w="28" w:type="dxa"/>
              <w:left w:w="28" w:type="dxa"/>
              <w:bottom w:w="28" w:type="dxa"/>
              <w:right w:w="28" w:type="dxa"/>
            </w:tcMar>
            <w:vAlign w:val="center"/>
          </w:tcPr>
          <w:p w14:paraId="11EBAAD1"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1A_n257A</w:t>
            </w:r>
          </w:p>
          <w:p w14:paraId="1904C6BB"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1A_n257I</w:t>
            </w:r>
          </w:p>
          <w:p w14:paraId="6748AD40"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3A_n257A</w:t>
            </w:r>
          </w:p>
          <w:p w14:paraId="6A2B6EBA" w14:textId="77777777" w:rsidR="00AB6E61" w:rsidRPr="00711B96" w:rsidRDefault="00AB6E61" w:rsidP="00AB6E61">
            <w:pPr>
              <w:pStyle w:val="TAC"/>
              <w:rPr>
                <w:lang w:eastAsia="ja-JP"/>
              </w:rPr>
            </w:pPr>
            <w:r w:rsidRPr="00711B96">
              <w:rPr>
                <w:lang w:eastAsia="ja-JP"/>
              </w:rPr>
              <w:t>DC</w:t>
            </w:r>
            <w:r w:rsidRPr="00711B96">
              <w:t>_3</w:t>
            </w:r>
            <w:r w:rsidRPr="00711B96">
              <w:rPr>
                <w:lang w:eastAsia="ja-JP"/>
              </w:rPr>
              <w:t>A_n257I</w:t>
            </w:r>
          </w:p>
          <w:p w14:paraId="1F43C6CA" w14:textId="77777777" w:rsidR="00AB6E61" w:rsidRPr="00711B96" w:rsidRDefault="00AB6E61" w:rsidP="00AB6E61">
            <w:pPr>
              <w:pStyle w:val="TAC"/>
              <w:rPr>
                <w:lang w:eastAsia="ja-JP"/>
              </w:rPr>
            </w:pPr>
            <w:r w:rsidRPr="00711B96">
              <w:rPr>
                <w:lang w:eastAsia="ja-JP"/>
              </w:rPr>
              <w:t>DC</w:t>
            </w:r>
            <w:r w:rsidRPr="00711B96">
              <w:t>_</w:t>
            </w:r>
            <w:r w:rsidRPr="00711B96">
              <w:rPr>
                <w:lang w:eastAsia="ja-JP"/>
              </w:rPr>
              <w:t>41A_n257A</w:t>
            </w:r>
          </w:p>
          <w:p w14:paraId="4DD10948" w14:textId="062DF878" w:rsidR="00AB6E61" w:rsidRPr="00AC4FBC" w:rsidRDefault="00AB6E61" w:rsidP="00AB6E61">
            <w:pPr>
              <w:pStyle w:val="TAC"/>
              <w:rPr>
                <w:lang w:eastAsia="fi-FI"/>
              </w:rPr>
            </w:pPr>
            <w:r w:rsidRPr="00711B96">
              <w:rPr>
                <w:lang w:eastAsia="ja-JP"/>
              </w:rPr>
              <w:t>DC</w:t>
            </w:r>
            <w:r w:rsidRPr="00711B96">
              <w:t>_4</w:t>
            </w:r>
            <w:r w:rsidRPr="00711B96">
              <w:rPr>
                <w:lang w:eastAsia="ja-JP"/>
              </w:rPr>
              <w:t>1A_n257I</w:t>
            </w:r>
          </w:p>
        </w:tc>
      </w:tr>
      <w:tr w:rsidR="00AB6E61" w:rsidRPr="00AC4FBC" w14:paraId="357C86DD" w14:textId="77777777">
        <w:trPr>
          <w:trHeight w:val="227"/>
          <w:jc w:val="center"/>
        </w:trPr>
        <w:tc>
          <w:tcPr>
            <w:tcW w:w="3969" w:type="dxa"/>
            <w:shd w:val="clear" w:color="auto" w:fill="auto"/>
            <w:noWrap/>
            <w:tcMar>
              <w:top w:w="28" w:type="dxa"/>
              <w:left w:w="28" w:type="dxa"/>
              <w:bottom w:w="28" w:type="dxa"/>
              <w:right w:w="28" w:type="dxa"/>
            </w:tcMar>
            <w:vAlign w:val="center"/>
          </w:tcPr>
          <w:p w14:paraId="6A745D67" w14:textId="77777777" w:rsidR="00AB6E61" w:rsidRPr="00AC4FBC" w:rsidRDefault="00AB6E61" w:rsidP="00AB6E61">
            <w:pPr>
              <w:pStyle w:val="TAC"/>
            </w:pPr>
            <w:r w:rsidRPr="00AC4FBC">
              <w:t>DC_1A-3A-42A_n257A</w:t>
            </w:r>
          </w:p>
          <w:p w14:paraId="0D301795" w14:textId="77777777" w:rsidR="00AB6E61" w:rsidRPr="00AC4FBC" w:rsidRDefault="00AB6E61" w:rsidP="00AB6E61">
            <w:pPr>
              <w:pStyle w:val="TAC"/>
              <w:keepNext w:val="0"/>
              <w:rPr>
                <w:rFonts w:eastAsia="Malgun Gothic"/>
              </w:rPr>
            </w:pPr>
            <w:r w:rsidRPr="00AC4FBC">
              <w:t>DC_1A-3A-42A_n257</w:t>
            </w:r>
            <w:r w:rsidRPr="00AC4FBC">
              <w:rPr>
                <w:rFonts w:eastAsia="Malgun Gothic"/>
              </w:rPr>
              <w:t>G</w:t>
            </w:r>
          </w:p>
          <w:p w14:paraId="09055678" w14:textId="77777777" w:rsidR="00AB6E61" w:rsidRPr="00AC4FBC" w:rsidRDefault="00AB6E61" w:rsidP="00AB6E61">
            <w:pPr>
              <w:pStyle w:val="TAC"/>
              <w:keepNext w:val="0"/>
              <w:rPr>
                <w:rFonts w:eastAsia="Malgun Gothic"/>
              </w:rPr>
            </w:pPr>
            <w:r w:rsidRPr="00AC4FBC">
              <w:t>DC_1A-3A-42A_n257</w:t>
            </w:r>
            <w:r w:rsidRPr="00AC4FBC">
              <w:rPr>
                <w:rFonts w:eastAsia="Malgun Gothic"/>
              </w:rPr>
              <w:t>H</w:t>
            </w:r>
          </w:p>
          <w:p w14:paraId="2CD2FAEF" w14:textId="77777777" w:rsidR="00AB6E61" w:rsidRPr="00AC4FBC" w:rsidRDefault="00AB6E61" w:rsidP="00AB6E61">
            <w:pPr>
              <w:pStyle w:val="TAC"/>
              <w:keepNext w:val="0"/>
              <w:rPr>
                <w:rFonts w:eastAsia="Malgun Gothic"/>
              </w:rPr>
            </w:pPr>
            <w:r w:rsidRPr="00AC4FBC">
              <w:t>DC_1A-3A-42A_n257</w:t>
            </w:r>
            <w:r w:rsidRPr="00AC4FBC">
              <w:rPr>
                <w:rFonts w:eastAsia="Malgun Gothic"/>
              </w:rPr>
              <w:t>I</w:t>
            </w:r>
          </w:p>
          <w:p w14:paraId="34F16549" w14:textId="77777777" w:rsidR="00AB6E61" w:rsidRPr="00AC4FBC" w:rsidRDefault="00AB6E61" w:rsidP="00AB6E61">
            <w:pPr>
              <w:pStyle w:val="TAC"/>
            </w:pPr>
            <w:r w:rsidRPr="00AC4FBC">
              <w:t>DC_1A-3A-42C_n257A</w:t>
            </w:r>
          </w:p>
          <w:p w14:paraId="48DD005C" w14:textId="77777777" w:rsidR="00AB6E61" w:rsidRPr="00AC4FBC" w:rsidRDefault="00AB6E61" w:rsidP="00AB6E61">
            <w:pPr>
              <w:pStyle w:val="TAC"/>
              <w:keepNext w:val="0"/>
              <w:rPr>
                <w:rFonts w:eastAsia="Malgun Gothic"/>
              </w:rPr>
            </w:pPr>
            <w:r w:rsidRPr="00AC4FBC">
              <w:t>DC_1A-3A-42C_n257</w:t>
            </w:r>
            <w:r w:rsidRPr="00AC4FBC">
              <w:rPr>
                <w:rFonts w:eastAsia="Malgun Gothic"/>
              </w:rPr>
              <w:t>G</w:t>
            </w:r>
          </w:p>
          <w:p w14:paraId="6163AB94" w14:textId="77777777" w:rsidR="00AB6E61" w:rsidRPr="00AC4FBC" w:rsidRDefault="00AB6E61" w:rsidP="00AB6E61">
            <w:pPr>
              <w:pStyle w:val="TAC"/>
              <w:keepNext w:val="0"/>
              <w:rPr>
                <w:rFonts w:eastAsia="Malgun Gothic"/>
              </w:rPr>
            </w:pPr>
            <w:r w:rsidRPr="00AC4FBC">
              <w:t>DC_1A-3A-42C_n257</w:t>
            </w:r>
            <w:r w:rsidRPr="00AC4FBC">
              <w:rPr>
                <w:rFonts w:eastAsia="Malgun Gothic"/>
              </w:rPr>
              <w:t>H</w:t>
            </w:r>
          </w:p>
          <w:p w14:paraId="47BA24A8" w14:textId="77777777" w:rsidR="00AB6E61" w:rsidRPr="00AC4FBC" w:rsidRDefault="00AB6E61" w:rsidP="00AB6E61">
            <w:pPr>
              <w:pStyle w:val="TAC"/>
              <w:keepNext w:val="0"/>
              <w:rPr>
                <w:rFonts w:eastAsia="Malgun Gothic"/>
              </w:rPr>
            </w:pPr>
            <w:r w:rsidRPr="00AC4FBC">
              <w:t>DC_1A-3A-42C_n257</w:t>
            </w:r>
            <w:r w:rsidRPr="00AC4FBC">
              <w:rPr>
                <w:rFonts w:eastAsia="Malgun Gothic"/>
              </w:rPr>
              <w:t>I</w:t>
            </w:r>
          </w:p>
          <w:p w14:paraId="4B1D1D58" w14:textId="77777777" w:rsidR="00AB6E61" w:rsidRPr="00AC4FBC" w:rsidRDefault="00AB6E61" w:rsidP="00AB6E61">
            <w:pPr>
              <w:pStyle w:val="TAC"/>
              <w:keepNext w:val="0"/>
              <w:rPr>
                <w:rFonts w:eastAsia="Malgun Gothic"/>
              </w:rPr>
            </w:pPr>
            <w:r w:rsidRPr="00AC4FBC">
              <w:t>DC_1A-3A-42D_n257</w:t>
            </w:r>
            <w:r w:rsidRPr="00AC4FBC">
              <w:rPr>
                <w:rFonts w:eastAsia="Malgun Gothic"/>
              </w:rPr>
              <w:t>G</w:t>
            </w:r>
          </w:p>
          <w:p w14:paraId="36FB8A6B" w14:textId="77777777" w:rsidR="00AB6E61" w:rsidRPr="00AC4FBC" w:rsidRDefault="00AB6E61" w:rsidP="00AB6E61">
            <w:pPr>
              <w:pStyle w:val="TAC"/>
              <w:keepNext w:val="0"/>
              <w:rPr>
                <w:rFonts w:eastAsia="Malgun Gothic"/>
              </w:rPr>
            </w:pPr>
            <w:r w:rsidRPr="00AC4FBC">
              <w:t>DC_1A-3A-42D_n257</w:t>
            </w:r>
            <w:r w:rsidRPr="00AC4FBC">
              <w:rPr>
                <w:rFonts w:eastAsia="Malgun Gothic"/>
              </w:rPr>
              <w:t>H</w:t>
            </w:r>
          </w:p>
          <w:p w14:paraId="6AF9EF5A" w14:textId="77777777" w:rsidR="00AB6E61" w:rsidRPr="00AC4FBC" w:rsidRDefault="00AB6E61" w:rsidP="00AB6E61">
            <w:pPr>
              <w:pStyle w:val="TAC"/>
            </w:pPr>
            <w:r w:rsidRPr="00AC4FBC">
              <w:t>DC_1A-3A-42D_n257</w:t>
            </w:r>
            <w:r w:rsidRPr="00AC4FBC">
              <w:rPr>
                <w:rFonts w:eastAsia="Malgun Gothic"/>
              </w:rPr>
              <w:t>I</w:t>
            </w:r>
          </w:p>
        </w:tc>
        <w:tc>
          <w:tcPr>
            <w:tcW w:w="3969" w:type="dxa"/>
            <w:tcMar>
              <w:top w:w="28" w:type="dxa"/>
              <w:left w:w="28" w:type="dxa"/>
              <w:bottom w:w="28" w:type="dxa"/>
              <w:right w:w="28" w:type="dxa"/>
            </w:tcMar>
            <w:vAlign w:val="center"/>
          </w:tcPr>
          <w:p w14:paraId="116050A6" w14:textId="77777777" w:rsidR="00AB6E61" w:rsidRPr="00AC4FBC" w:rsidRDefault="00AB6E61" w:rsidP="00AB6E61">
            <w:pPr>
              <w:pStyle w:val="TAC"/>
            </w:pPr>
            <w:r w:rsidRPr="00AC4FBC">
              <w:t>DC_1A_n257A</w:t>
            </w:r>
          </w:p>
          <w:p w14:paraId="3702BB02" w14:textId="77777777" w:rsidR="00AB6E61" w:rsidRPr="00AC4FBC" w:rsidRDefault="00AB6E61" w:rsidP="00AB6E61">
            <w:pPr>
              <w:pStyle w:val="TAC"/>
              <w:keepNext w:val="0"/>
              <w:rPr>
                <w:lang w:eastAsia="fi-FI"/>
              </w:rPr>
            </w:pPr>
            <w:r w:rsidRPr="00AC4FBC">
              <w:rPr>
                <w:lang w:eastAsia="fi-FI"/>
              </w:rPr>
              <w:t>DC_1A_n257G</w:t>
            </w:r>
          </w:p>
          <w:p w14:paraId="7ECD193C" w14:textId="77777777" w:rsidR="00AB6E61" w:rsidRPr="00AC4FBC" w:rsidRDefault="00AB6E61" w:rsidP="00AB6E61">
            <w:pPr>
              <w:pStyle w:val="TAC"/>
              <w:keepNext w:val="0"/>
              <w:rPr>
                <w:lang w:eastAsia="fi-FI"/>
              </w:rPr>
            </w:pPr>
            <w:r w:rsidRPr="00AC4FBC">
              <w:rPr>
                <w:lang w:eastAsia="fi-FI"/>
              </w:rPr>
              <w:t>DC_1A_n257H</w:t>
            </w:r>
          </w:p>
          <w:p w14:paraId="1D4E0703" w14:textId="77777777" w:rsidR="00AB6E61" w:rsidRPr="00AC4FBC" w:rsidRDefault="00AB6E61" w:rsidP="00AB6E61">
            <w:pPr>
              <w:pStyle w:val="TAC"/>
              <w:keepNext w:val="0"/>
              <w:rPr>
                <w:lang w:eastAsia="fi-FI"/>
              </w:rPr>
            </w:pPr>
            <w:r w:rsidRPr="00AC4FBC">
              <w:rPr>
                <w:lang w:eastAsia="fi-FI"/>
              </w:rPr>
              <w:t>DC_1A_n257I</w:t>
            </w:r>
          </w:p>
          <w:p w14:paraId="620CABE4" w14:textId="77777777" w:rsidR="00AB6E61" w:rsidRPr="00AC4FBC" w:rsidRDefault="00AB6E61" w:rsidP="00AB6E61">
            <w:pPr>
              <w:pStyle w:val="TAC"/>
              <w:keepNext w:val="0"/>
            </w:pPr>
            <w:r w:rsidRPr="00AC4FBC">
              <w:t>DC_3A_n257A</w:t>
            </w:r>
          </w:p>
          <w:p w14:paraId="556FCD70" w14:textId="7A6DD18B" w:rsidR="00AB6E61" w:rsidRPr="00AC4FBC" w:rsidRDefault="00AB6E61" w:rsidP="00AB6E61">
            <w:pPr>
              <w:pStyle w:val="TAC"/>
              <w:keepNext w:val="0"/>
              <w:rPr>
                <w:lang w:eastAsia="fi-FI"/>
              </w:rPr>
            </w:pPr>
            <w:r w:rsidRPr="00AC4FBC">
              <w:rPr>
                <w:lang w:eastAsia="fi-FI"/>
              </w:rPr>
              <w:t>DC_3A_n257G</w:t>
            </w:r>
          </w:p>
          <w:p w14:paraId="3D29293D" w14:textId="77777777" w:rsidR="00AB6E61" w:rsidRPr="00AC4FBC" w:rsidRDefault="00AB6E61" w:rsidP="00AB6E61">
            <w:pPr>
              <w:pStyle w:val="TAC"/>
              <w:keepNext w:val="0"/>
              <w:rPr>
                <w:lang w:eastAsia="fi-FI"/>
              </w:rPr>
            </w:pPr>
            <w:r w:rsidRPr="00AC4FBC">
              <w:rPr>
                <w:lang w:eastAsia="fi-FI"/>
              </w:rPr>
              <w:t>DC_3A_n257H</w:t>
            </w:r>
          </w:p>
          <w:p w14:paraId="6F1FE40C" w14:textId="77777777" w:rsidR="00AB6E61" w:rsidRPr="00AC4FBC" w:rsidRDefault="00AB6E61" w:rsidP="00AB6E61">
            <w:pPr>
              <w:pStyle w:val="TAC"/>
            </w:pPr>
            <w:r w:rsidRPr="00AC4FBC">
              <w:rPr>
                <w:lang w:eastAsia="fi-FI"/>
              </w:rPr>
              <w:t>DC_3A_n257I</w:t>
            </w:r>
          </w:p>
        </w:tc>
      </w:tr>
      <w:tr w:rsidR="00AB6E61" w:rsidRPr="00AC4FBC" w14:paraId="3DE4ACEF" w14:textId="77777777">
        <w:trPr>
          <w:trHeight w:val="227"/>
          <w:jc w:val="center"/>
        </w:trPr>
        <w:tc>
          <w:tcPr>
            <w:tcW w:w="3969" w:type="dxa"/>
            <w:shd w:val="clear" w:color="auto" w:fill="auto"/>
            <w:noWrap/>
            <w:tcMar>
              <w:top w:w="28" w:type="dxa"/>
              <w:left w:w="28" w:type="dxa"/>
              <w:bottom w:w="28" w:type="dxa"/>
              <w:right w:w="28" w:type="dxa"/>
            </w:tcMar>
            <w:vAlign w:val="center"/>
          </w:tcPr>
          <w:p w14:paraId="7E0C9387" w14:textId="77777777" w:rsidR="00AB6E61" w:rsidRPr="00AC4FBC" w:rsidRDefault="00AB6E61" w:rsidP="00AB6E61">
            <w:pPr>
              <w:pStyle w:val="TAC"/>
              <w:keepNext w:val="0"/>
              <w:rPr>
                <w:lang w:eastAsia="fi-FI"/>
              </w:rPr>
            </w:pPr>
            <w:r w:rsidRPr="00AC4FBC">
              <w:rPr>
                <w:lang w:eastAsia="fi-FI"/>
              </w:rPr>
              <w:t>DC_1A-19A-21A_n257G</w:t>
            </w:r>
          </w:p>
          <w:p w14:paraId="43849522" w14:textId="77777777" w:rsidR="00AB6E61" w:rsidRPr="00AC4FBC" w:rsidRDefault="00AB6E61" w:rsidP="00AB6E61">
            <w:pPr>
              <w:pStyle w:val="TAC"/>
              <w:keepNext w:val="0"/>
              <w:rPr>
                <w:lang w:eastAsia="fi-FI"/>
              </w:rPr>
            </w:pPr>
            <w:r w:rsidRPr="00AC4FBC">
              <w:rPr>
                <w:lang w:eastAsia="fi-FI"/>
              </w:rPr>
              <w:t>DC_1A-19A-21A_n257H</w:t>
            </w:r>
          </w:p>
          <w:p w14:paraId="505A1331" w14:textId="77777777" w:rsidR="00AB6E61" w:rsidRPr="00AC4FBC" w:rsidRDefault="00AB6E61" w:rsidP="00AB6E61">
            <w:pPr>
              <w:pStyle w:val="TAC"/>
            </w:pPr>
            <w:r w:rsidRPr="00AC4FBC">
              <w:rPr>
                <w:lang w:eastAsia="fi-FI"/>
              </w:rPr>
              <w:t>DC_1A-19A-21A_n257I</w:t>
            </w:r>
          </w:p>
        </w:tc>
        <w:tc>
          <w:tcPr>
            <w:tcW w:w="3969" w:type="dxa"/>
            <w:tcMar>
              <w:top w:w="28" w:type="dxa"/>
              <w:left w:w="28" w:type="dxa"/>
              <w:bottom w:w="28" w:type="dxa"/>
              <w:right w:w="28" w:type="dxa"/>
            </w:tcMar>
            <w:vAlign w:val="center"/>
          </w:tcPr>
          <w:p w14:paraId="3347CB59" w14:textId="77777777" w:rsidR="00AB6E61" w:rsidRPr="00AC4FBC" w:rsidRDefault="00AB6E61" w:rsidP="00AB6E61">
            <w:pPr>
              <w:pStyle w:val="TAC"/>
              <w:keepNext w:val="0"/>
              <w:rPr>
                <w:lang w:eastAsia="ja-JP"/>
              </w:rPr>
            </w:pPr>
            <w:r w:rsidRPr="00AC4FBC">
              <w:rPr>
                <w:lang w:eastAsia="ja-JP"/>
              </w:rPr>
              <w:t>DC_1A_n257G</w:t>
            </w:r>
          </w:p>
          <w:p w14:paraId="6450E38E" w14:textId="77777777" w:rsidR="00AB6E61" w:rsidRPr="00AC4FBC" w:rsidRDefault="00AB6E61" w:rsidP="00AB6E61">
            <w:pPr>
              <w:pStyle w:val="TAC"/>
              <w:keepNext w:val="0"/>
              <w:rPr>
                <w:lang w:eastAsia="ja-JP"/>
              </w:rPr>
            </w:pPr>
            <w:r w:rsidRPr="00AC4FBC">
              <w:rPr>
                <w:lang w:eastAsia="ja-JP"/>
              </w:rPr>
              <w:t>DC_1A_n257H</w:t>
            </w:r>
          </w:p>
          <w:p w14:paraId="0E36B0B5" w14:textId="77777777" w:rsidR="00AB6E61" w:rsidRPr="00AC4FBC" w:rsidRDefault="00AB6E61" w:rsidP="00AB6E61">
            <w:pPr>
              <w:pStyle w:val="TAC"/>
              <w:keepNext w:val="0"/>
              <w:rPr>
                <w:lang w:eastAsia="ja-JP"/>
              </w:rPr>
            </w:pPr>
            <w:r w:rsidRPr="00AC4FBC">
              <w:rPr>
                <w:lang w:eastAsia="ja-JP"/>
              </w:rPr>
              <w:t>DC_1A_n257I</w:t>
            </w:r>
          </w:p>
          <w:p w14:paraId="2EBFDF6D" w14:textId="77777777" w:rsidR="00AB6E61" w:rsidRPr="00AC4FBC" w:rsidRDefault="00AB6E61" w:rsidP="00AB6E61">
            <w:pPr>
              <w:pStyle w:val="TAC"/>
              <w:keepNext w:val="0"/>
              <w:rPr>
                <w:lang w:eastAsia="ja-JP"/>
              </w:rPr>
            </w:pPr>
            <w:r w:rsidRPr="00AC4FBC">
              <w:rPr>
                <w:lang w:eastAsia="ja-JP"/>
              </w:rPr>
              <w:t>DC_21A_n257G</w:t>
            </w:r>
          </w:p>
          <w:p w14:paraId="11EB2E3E" w14:textId="77777777" w:rsidR="00AB6E61" w:rsidRPr="00AC4FBC" w:rsidRDefault="00AB6E61" w:rsidP="00AB6E61">
            <w:pPr>
              <w:pStyle w:val="TAC"/>
              <w:keepNext w:val="0"/>
              <w:rPr>
                <w:lang w:eastAsia="ja-JP"/>
              </w:rPr>
            </w:pPr>
            <w:r w:rsidRPr="00AC4FBC">
              <w:rPr>
                <w:lang w:eastAsia="ja-JP"/>
              </w:rPr>
              <w:t>DC_21A_n257H</w:t>
            </w:r>
          </w:p>
          <w:p w14:paraId="0659CB9B" w14:textId="77777777" w:rsidR="00AB6E61" w:rsidRPr="00AC4FBC" w:rsidRDefault="00AB6E61" w:rsidP="00AB6E61">
            <w:pPr>
              <w:pStyle w:val="TAC"/>
            </w:pPr>
            <w:r w:rsidRPr="00AC4FBC">
              <w:rPr>
                <w:lang w:eastAsia="ja-JP"/>
              </w:rPr>
              <w:t>DC_21A_n257I</w:t>
            </w:r>
          </w:p>
        </w:tc>
      </w:tr>
      <w:tr w:rsidR="00AB6E61" w:rsidRPr="00AC4FBC" w14:paraId="2818CCE4" w14:textId="77777777">
        <w:trPr>
          <w:trHeight w:val="227"/>
          <w:jc w:val="center"/>
        </w:trPr>
        <w:tc>
          <w:tcPr>
            <w:tcW w:w="3969" w:type="dxa"/>
            <w:shd w:val="clear" w:color="auto" w:fill="auto"/>
            <w:noWrap/>
            <w:tcMar>
              <w:top w:w="28" w:type="dxa"/>
              <w:left w:w="28" w:type="dxa"/>
              <w:bottom w:w="28" w:type="dxa"/>
              <w:right w:w="28" w:type="dxa"/>
            </w:tcMar>
            <w:vAlign w:val="center"/>
          </w:tcPr>
          <w:p w14:paraId="08CB2C70" w14:textId="77777777" w:rsidR="00AB6E61" w:rsidRPr="00AC4FBC" w:rsidRDefault="00AB6E61" w:rsidP="00AB6E61">
            <w:pPr>
              <w:pStyle w:val="TAC"/>
            </w:pPr>
            <w:r w:rsidRPr="00AC4FBC">
              <w:lastRenderedPageBreak/>
              <w:t>DC_1A-19A-42A_n257A</w:t>
            </w:r>
          </w:p>
          <w:p w14:paraId="75746F78" w14:textId="77777777" w:rsidR="00AB6E61" w:rsidRPr="00AC4FBC" w:rsidRDefault="00AB6E61" w:rsidP="00AB6E61">
            <w:pPr>
              <w:pStyle w:val="TAC"/>
              <w:keepNext w:val="0"/>
              <w:rPr>
                <w:lang w:eastAsia="fi-FI"/>
              </w:rPr>
            </w:pPr>
            <w:r w:rsidRPr="00AC4FBC">
              <w:rPr>
                <w:lang w:eastAsia="fi-FI"/>
              </w:rPr>
              <w:t>DC_1A-19A-42A_n257G</w:t>
            </w:r>
          </w:p>
          <w:p w14:paraId="0EE543EF" w14:textId="77777777" w:rsidR="00AB6E61" w:rsidRPr="00AC4FBC" w:rsidRDefault="00AB6E61" w:rsidP="00AB6E61">
            <w:pPr>
              <w:pStyle w:val="TAC"/>
              <w:keepNext w:val="0"/>
              <w:rPr>
                <w:lang w:eastAsia="fi-FI"/>
              </w:rPr>
            </w:pPr>
            <w:r w:rsidRPr="00AC4FBC">
              <w:rPr>
                <w:lang w:eastAsia="fi-FI"/>
              </w:rPr>
              <w:t>DC_1A-19A-42A_n257H</w:t>
            </w:r>
          </w:p>
          <w:p w14:paraId="0C6BECB0" w14:textId="77777777" w:rsidR="00AB6E61" w:rsidRPr="00AC4FBC" w:rsidRDefault="00AB6E61" w:rsidP="00AB6E61">
            <w:pPr>
              <w:pStyle w:val="TAC"/>
              <w:keepNext w:val="0"/>
              <w:rPr>
                <w:lang w:eastAsia="fi-FI"/>
              </w:rPr>
            </w:pPr>
            <w:r w:rsidRPr="00AC4FBC">
              <w:rPr>
                <w:lang w:eastAsia="fi-FI"/>
              </w:rPr>
              <w:t>DC_1A-19A-42A_n257I</w:t>
            </w:r>
          </w:p>
          <w:p w14:paraId="7381812A" w14:textId="0255C6CB" w:rsidR="00AB6E61" w:rsidRPr="00AC4FBC" w:rsidRDefault="00AB6E61" w:rsidP="00AB6E61">
            <w:pPr>
              <w:pStyle w:val="TAC"/>
            </w:pPr>
            <w:r w:rsidRPr="00AC4FBC">
              <w:t>DC_1A-19A-42C_n257A</w:t>
            </w:r>
          </w:p>
          <w:p w14:paraId="4A452995" w14:textId="77777777" w:rsidR="00AB6E61" w:rsidRPr="00AC4FBC" w:rsidRDefault="00AB6E61" w:rsidP="00AB6E61">
            <w:pPr>
              <w:pStyle w:val="TAC"/>
              <w:keepNext w:val="0"/>
              <w:rPr>
                <w:lang w:eastAsia="fi-FI"/>
              </w:rPr>
            </w:pPr>
            <w:r w:rsidRPr="00AC4FBC">
              <w:rPr>
                <w:lang w:eastAsia="fi-FI"/>
              </w:rPr>
              <w:t>DC_1A-19A-42C_n257G</w:t>
            </w:r>
          </w:p>
          <w:p w14:paraId="5A5926BF" w14:textId="77777777" w:rsidR="00AB6E61" w:rsidRPr="00AC4FBC" w:rsidRDefault="00AB6E61" w:rsidP="00AB6E61">
            <w:pPr>
              <w:pStyle w:val="TAC"/>
              <w:keepNext w:val="0"/>
              <w:rPr>
                <w:lang w:eastAsia="fi-FI"/>
              </w:rPr>
            </w:pPr>
            <w:r w:rsidRPr="00AC4FBC">
              <w:rPr>
                <w:lang w:eastAsia="fi-FI"/>
              </w:rPr>
              <w:t>DC_1A-19A-42C_n257H</w:t>
            </w:r>
          </w:p>
          <w:p w14:paraId="293063A0" w14:textId="77777777" w:rsidR="00AB6E61" w:rsidRPr="00AC4FBC" w:rsidRDefault="00AB6E61" w:rsidP="00AB6E61">
            <w:pPr>
              <w:pStyle w:val="TAC"/>
            </w:pPr>
            <w:r w:rsidRPr="00AC4FBC">
              <w:rPr>
                <w:lang w:eastAsia="fi-FI"/>
              </w:rPr>
              <w:t>DC_1A-19A-42C_n257I</w:t>
            </w:r>
          </w:p>
        </w:tc>
        <w:tc>
          <w:tcPr>
            <w:tcW w:w="3969" w:type="dxa"/>
            <w:tcMar>
              <w:top w:w="28" w:type="dxa"/>
              <w:left w:w="28" w:type="dxa"/>
              <w:bottom w:w="28" w:type="dxa"/>
              <w:right w:w="28" w:type="dxa"/>
            </w:tcMar>
            <w:vAlign w:val="center"/>
          </w:tcPr>
          <w:p w14:paraId="406ABCBA" w14:textId="77777777" w:rsidR="00AB6E61" w:rsidRPr="00AC4FBC" w:rsidRDefault="00AB6E61" w:rsidP="00AB6E61">
            <w:pPr>
              <w:pStyle w:val="TAC"/>
            </w:pPr>
            <w:r w:rsidRPr="00AC4FBC">
              <w:t>DC_1A_n257A</w:t>
            </w:r>
          </w:p>
          <w:p w14:paraId="59D70FF9" w14:textId="77777777" w:rsidR="00AB6E61" w:rsidRPr="00AC4FBC" w:rsidRDefault="00AB6E61" w:rsidP="00AB6E61">
            <w:pPr>
              <w:pStyle w:val="TAC"/>
              <w:keepNext w:val="0"/>
              <w:rPr>
                <w:lang w:eastAsia="ja-JP"/>
              </w:rPr>
            </w:pPr>
            <w:r w:rsidRPr="00AC4FBC">
              <w:rPr>
                <w:lang w:eastAsia="ja-JP"/>
              </w:rPr>
              <w:t>DC_1A_n257G</w:t>
            </w:r>
          </w:p>
          <w:p w14:paraId="2A8CAC95" w14:textId="77777777" w:rsidR="00AB6E61" w:rsidRPr="00AC4FBC" w:rsidRDefault="00AB6E61" w:rsidP="00AB6E61">
            <w:pPr>
              <w:pStyle w:val="TAC"/>
              <w:keepNext w:val="0"/>
              <w:rPr>
                <w:lang w:eastAsia="ja-JP"/>
              </w:rPr>
            </w:pPr>
            <w:r w:rsidRPr="00AC4FBC">
              <w:rPr>
                <w:lang w:eastAsia="ja-JP"/>
              </w:rPr>
              <w:t>DC_1A_n257H</w:t>
            </w:r>
          </w:p>
          <w:p w14:paraId="71C5A3E5" w14:textId="77777777" w:rsidR="00AB6E61" w:rsidRPr="00AC4FBC" w:rsidRDefault="00AB6E61" w:rsidP="00AB6E61">
            <w:pPr>
              <w:pStyle w:val="TAC"/>
              <w:keepNext w:val="0"/>
              <w:rPr>
                <w:lang w:eastAsia="ja-JP"/>
              </w:rPr>
            </w:pPr>
            <w:r w:rsidRPr="00AC4FBC">
              <w:rPr>
                <w:lang w:eastAsia="ja-JP"/>
              </w:rPr>
              <w:t>DC_1A_n257I</w:t>
            </w:r>
          </w:p>
          <w:p w14:paraId="462D8B3E" w14:textId="77777777" w:rsidR="00AB6E61" w:rsidRPr="00AC4FBC" w:rsidRDefault="00AB6E61" w:rsidP="00AB6E61">
            <w:pPr>
              <w:pStyle w:val="TAC"/>
            </w:pPr>
            <w:r w:rsidRPr="00AC4FBC">
              <w:t>DC_19A_n257A</w:t>
            </w:r>
          </w:p>
          <w:p w14:paraId="5C439786" w14:textId="77777777" w:rsidR="00AB6E61" w:rsidRPr="00AC4FBC" w:rsidRDefault="00AB6E61" w:rsidP="00AB6E61">
            <w:pPr>
              <w:pStyle w:val="TAC"/>
            </w:pPr>
            <w:r w:rsidRPr="00AC4FBC">
              <w:t>DC_42A_n257A</w:t>
            </w:r>
          </w:p>
        </w:tc>
      </w:tr>
      <w:tr w:rsidR="00AB6E61" w:rsidRPr="00AC4FBC" w14:paraId="1716DF6D" w14:textId="77777777">
        <w:trPr>
          <w:trHeight w:val="227"/>
          <w:jc w:val="center"/>
        </w:trPr>
        <w:tc>
          <w:tcPr>
            <w:tcW w:w="3969" w:type="dxa"/>
            <w:shd w:val="clear" w:color="auto" w:fill="auto"/>
            <w:noWrap/>
            <w:tcMar>
              <w:top w:w="28" w:type="dxa"/>
              <w:left w:w="28" w:type="dxa"/>
              <w:bottom w:w="28" w:type="dxa"/>
              <w:right w:w="28" w:type="dxa"/>
            </w:tcMar>
            <w:vAlign w:val="center"/>
          </w:tcPr>
          <w:p w14:paraId="78FFF712" w14:textId="77777777" w:rsidR="00AB6E61" w:rsidRPr="00AC4FBC" w:rsidRDefault="00AB6E61" w:rsidP="00AB6E61">
            <w:pPr>
              <w:pStyle w:val="TAC"/>
            </w:pPr>
            <w:r w:rsidRPr="00AC4FBC">
              <w:t>DC_1A-21A-42A_n257A</w:t>
            </w:r>
          </w:p>
          <w:p w14:paraId="0EB67610" w14:textId="77777777" w:rsidR="00AB6E61" w:rsidRPr="00AC4FBC" w:rsidRDefault="00AB6E61" w:rsidP="00AB6E61">
            <w:pPr>
              <w:pStyle w:val="TAC"/>
              <w:keepNext w:val="0"/>
              <w:rPr>
                <w:lang w:eastAsia="fi-FI"/>
              </w:rPr>
            </w:pPr>
            <w:r w:rsidRPr="00AC4FBC">
              <w:rPr>
                <w:lang w:eastAsia="fi-FI"/>
              </w:rPr>
              <w:t>DC_1A-21A-42A_n257G</w:t>
            </w:r>
          </w:p>
          <w:p w14:paraId="08DBF57E" w14:textId="77777777" w:rsidR="00AB6E61" w:rsidRPr="00AC4FBC" w:rsidRDefault="00AB6E61" w:rsidP="00AB6E61">
            <w:pPr>
              <w:pStyle w:val="TAC"/>
              <w:keepNext w:val="0"/>
              <w:rPr>
                <w:lang w:eastAsia="fi-FI"/>
              </w:rPr>
            </w:pPr>
            <w:r w:rsidRPr="00AC4FBC">
              <w:rPr>
                <w:lang w:eastAsia="fi-FI"/>
              </w:rPr>
              <w:t>DC_1A-21A-42A_n257H</w:t>
            </w:r>
          </w:p>
          <w:p w14:paraId="7965A6A8" w14:textId="77777777" w:rsidR="00AB6E61" w:rsidRPr="00AC4FBC" w:rsidRDefault="00AB6E61" w:rsidP="00AB6E61">
            <w:pPr>
              <w:pStyle w:val="TAC"/>
              <w:keepNext w:val="0"/>
              <w:rPr>
                <w:lang w:eastAsia="fi-FI"/>
              </w:rPr>
            </w:pPr>
            <w:r w:rsidRPr="00AC4FBC">
              <w:rPr>
                <w:lang w:eastAsia="fi-FI"/>
              </w:rPr>
              <w:t>DC_1A-21A-42A_n257I</w:t>
            </w:r>
          </w:p>
          <w:p w14:paraId="1D9660A7" w14:textId="1B9C54E5" w:rsidR="00AB6E61" w:rsidRPr="00AC4FBC" w:rsidRDefault="00AB6E61" w:rsidP="00AB6E61">
            <w:pPr>
              <w:pStyle w:val="TAC"/>
            </w:pPr>
            <w:r w:rsidRPr="00AC4FBC">
              <w:t>DC_1A-21A-42C_n257A</w:t>
            </w:r>
          </w:p>
          <w:p w14:paraId="2D069AF8" w14:textId="77777777" w:rsidR="00AB6E61" w:rsidRPr="00AC4FBC" w:rsidRDefault="00AB6E61" w:rsidP="00AB6E61">
            <w:pPr>
              <w:pStyle w:val="TAC"/>
              <w:keepNext w:val="0"/>
              <w:rPr>
                <w:lang w:eastAsia="fi-FI"/>
              </w:rPr>
            </w:pPr>
            <w:r w:rsidRPr="00AC4FBC">
              <w:rPr>
                <w:lang w:eastAsia="fi-FI"/>
              </w:rPr>
              <w:t>DC_1A-21A-42C_n257G</w:t>
            </w:r>
          </w:p>
          <w:p w14:paraId="7173EDB0" w14:textId="77777777" w:rsidR="00AB6E61" w:rsidRPr="00AC4FBC" w:rsidRDefault="00AB6E61" w:rsidP="00AB6E61">
            <w:pPr>
              <w:pStyle w:val="TAC"/>
              <w:keepNext w:val="0"/>
              <w:rPr>
                <w:lang w:eastAsia="fi-FI"/>
              </w:rPr>
            </w:pPr>
            <w:r w:rsidRPr="00AC4FBC">
              <w:rPr>
                <w:lang w:eastAsia="fi-FI"/>
              </w:rPr>
              <w:t>DC_1A-21A-42C_n257H</w:t>
            </w:r>
          </w:p>
          <w:p w14:paraId="077271BA" w14:textId="77777777" w:rsidR="00AB6E61" w:rsidRPr="00AC4FBC" w:rsidRDefault="00AB6E61" w:rsidP="00AB6E61">
            <w:pPr>
              <w:pStyle w:val="TAC"/>
            </w:pPr>
            <w:r w:rsidRPr="00AC4FBC">
              <w:rPr>
                <w:lang w:eastAsia="fi-FI"/>
              </w:rPr>
              <w:t>DC_1A-21A-42C_n257I</w:t>
            </w:r>
          </w:p>
        </w:tc>
        <w:tc>
          <w:tcPr>
            <w:tcW w:w="3969" w:type="dxa"/>
            <w:tcMar>
              <w:top w:w="28" w:type="dxa"/>
              <w:left w:w="28" w:type="dxa"/>
              <w:bottom w:w="28" w:type="dxa"/>
              <w:right w:w="28" w:type="dxa"/>
            </w:tcMar>
            <w:vAlign w:val="center"/>
          </w:tcPr>
          <w:p w14:paraId="4C81988E" w14:textId="77777777" w:rsidR="00AB6E61" w:rsidRPr="00AC4FBC" w:rsidRDefault="00AB6E61" w:rsidP="00AB6E61">
            <w:pPr>
              <w:pStyle w:val="TAC"/>
            </w:pPr>
            <w:r w:rsidRPr="00AC4FBC">
              <w:t>DC_1A_n257A</w:t>
            </w:r>
          </w:p>
          <w:p w14:paraId="22C64AF7" w14:textId="77777777" w:rsidR="00AB6E61" w:rsidRPr="00AC4FBC" w:rsidRDefault="00AB6E61" w:rsidP="00AB6E61">
            <w:pPr>
              <w:pStyle w:val="TAC"/>
              <w:keepNext w:val="0"/>
              <w:rPr>
                <w:lang w:eastAsia="ja-JP"/>
              </w:rPr>
            </w:pPr>
            <w:r w:rsidRPr="00AC4FBC">
              <w:rPr>
                <w:lang w:eastAsia="ja-JP"/>
              </w:rPr>
              <w:t>DC_1A_n257G</w:t>
            </w:r>
          </w:p>
          <w:p w14:paraId="2C36B53B" w14:textId="77777777" w:rsidR="00AB6E61" w:rsidRPr="00AC4FBC" w:rsidRDefault="00AB6E61" w:rsidP="00AB6E61">
            <w:pPr>
              <w:pStyle w:val="TAC"/>
              <w:keepNext w:val="0"/>
              <w:rPr>
                <w:lang w:eastAsia="ja-JP"/>
              </w:rPr>
            </w:pPr>
            <w:r w:rsidRPr="00AC4FBC">
              <w:rPr>
                <w:lang w:eastAsia="ja-JP"/>
              </w:rPr>
              <w:t>DC_1A_n257H</w:t>
            </w:r>
          </w:p>
          <w:p w14:paraId="49D3678F" w14:textId="77777777" w:rsidR="00AB6E61" w:rsidRPr="00AC4FBC" w:rsidRDefault="00AB6E61" w:rsidP="00AB6E61">
            <w:pPr>
              <w:pStyle w:val="TAC"/>
              <w:keepNext w:val="0"/>
              <w:rPr>
                <w:lang w:eastAsia="ja-JP"/>
              </w:rPr>
            </w:pPr>
            <w:r w:rsidRPr="00AC4FBC">
              <w:rPr>
                <w:lang w:eastAsia="ja-JP"/>
              </w:rPr>
              <w:t>DC_1A_n257I</w:t>
            </w:r>
          </w:p>
          <w:p w14:paraId="4E38AB98" w14:textId="77777777" w:rsidR="00AB6E61" w:rsidRPr="00AC4FBC" w:rsidRDefault="00AB6E61" w:rsidP="00AB6E61">
            <w:pPr>
              <w:pStyle w:val="TAC"/>
            </w:pPr>
            <w:r w:rsidRPr="00AC4FBC">
              <w:t>DC_21A_n257A</w:t>
            </w:r>
          </w:p>
          <w:p w14:paraId="6F1BCD78" w14:textId="77777777" w:rsidR="00AB6E61" w:rsidRPr="00AC4FBC" w:rsidRDefault="00AB6E61" w:rsidP="00AB6E61">
            <w:pPr>
              <w:pStyle w:val="TAC"/>
              <w:keepNext w:val="0"/>
              <w:rPr>
                <w:lang w:eastAsia="ja-JP"/>
              </w:rPr>
            </w:pPr>
            <w:r w:rsidRPr="00AC4FBC">
              <w:rPr>
                <w:lang w:eastAsia="ja-JP"/>
              </w:rPr>
              <w:t>DC_21A_n257G</w:t>
            </w:r>
          </w:p>
          <w:p w14:paraId="18A659F9" w14:textId="77777777" w:rsidR="00AB6E61" w:rsidRPr="00AC4FBC" w:rsidRDefault="00AB6E61" w:rsidP="00AB6E61">
            <w:pPr>
              <w:pStyle w:val="TAC"/>
              <w:keepNext w:val="0"/>
              <w:rPr>
                <w:lang w:eastAsia="ja-JP"/>
              </w:rPr>
            </w:pPr>
            <w:r w:rsidRPr="00AC4FBC">
              <w:rPr>
                <w:lang w:eastAsia="ja-JP"/>
              </w:rPr>
              <w:t>DC_21A_n257H</w:t>
            </w:r>
          </w:p>
          <w:p w14:paraId="40D67628" w14:textId="77777777" w:rsidR="00AB6E61" w:rsidRPr="00AC4FBC" w:rsidRDefault="00AB6E61" w:rsidP="00AB6E61">
            <w:pPr>
              <w:pStyle w:val="TAC"/>
              <w:keepNext w:val="0"/>
              <w:rPr>
                <w:lang w:eastAsia="ja-JP"/>
              </w:rPr>
            </w:pPr>
            <w:r w:rsidRPr="00AC4FBC">
              <w:rPr>
                <w:lang w:eastAsia="ja-JP"/>
              </w:rPr>
              <w:t>DC_21A_n257I</w:t>
            </w:r>
          </w:p>
          <w:p w14:paraId="7E7FA80E" w14:textId="77777777" w:rsidR="00AB6E61" w:rsidRPr="00AC4FBC" w:rsidRDefault="00AB6E61" w:rsidP="00AB6E61">
            <w:pPr>
              <w:pStyle w:val="TAC"/>
            </w:pPr>
            <w:r w:rsidRPr="00AC4FBC">
              <w:t>DC_42A_n257A</w:t>
            </w:r>
          </w:p>
          <w:p w14:paraId="025F24E4" w14:textId="77777777" w:rsidR="00AB6E61" w:rsidRPr="00AC4FBC" w:rsidRDefault="00AB6E61" w:rsidP="00AB6E61">
            <w:pPr>
              <w:pStyle w:val="TAC"/>
            </w:pPr>
            <w:r w:rsidRPr="00AC4FBC">
              <w:t>DC_42A_n257D</w:t>
            </w:r>
          </w:p>
        </w:tc>
      </w:tr>
      <w:tr w:rsidR="00AB6E61" w:rsidRPr="00AC4FBC" w14:paraId="33F9F3A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D7C12CA" w14:textId="77777777" w:rsidR="00AB6E61" w:rsidRPr="00AC4FBC" w:rsidRDefault="00AB6E61" w:rsidP="00AB6E61">
            <w:pPr>
              <w:pStyle w:val="TAC"/>
              <w:rPr>
                <w:rFonts w:eastAsia="MS Mincho" w:cs="Arial"/>
                <w:b/>
                <w:lang w:eastAsia="ja-JP"/>
              </w:rPr>
            </w:pPr>
            <w:r w:rsidRPr="00AC4FBC">
              <w:rPr>
                <w:rFonts w:eastAsia="MS Mincho" w:cs="Arial"/>
                <w:lang w:eastAsia="ja-JP"/>
              </w:rPr>
              <w:t>DC_2A-14A-30A_n260A</w:t>
            </w:r>
          </w:p>
          <w:p w14:paraId="4BE9BF40" w14:textId="77777777" w:rsidR="00AB6E61" w:rsidRPr="00AC4FBC" w:rsidRDefault="00AB6E61" w:rsidP="00AB6E61">
            <w:pPr>
              <w:pStyle w:val="TAC"/>
              <w:rPr>
                <w:rFonts w:eastAsia="MS Mincho" w:cs="Arial"/>
                <w:b/>
                <w:lang w:eastAsia="ja-JP"/>
              </w:rPr>
            </w:pPr>
            <w:r w:rsidRPr="00AC4FBC">
              <w:rPr>
                <w:rFonts w:eastAsia="MS Mincho" w:cs="Arial"/>
                <w:lang w:eastAsia="ja-JP"/>
              </w:rPr>
              <w:t>DC_2A-14A-30A_n260G</w:t>
            </w:r>
          </w:p>
          <w:p w14:paraId="615ADB6E" w14:textId="77777777" w:rsidR="00AB6E61" w:rsidRPr="00AC4FBC" w:rsidRDefault="00AB6E61" w:rsidP="00AB6E61">
            <w:pPr>
              <w:pStyle w:val="TAC"/>
              <w:rPr>
                <w:rFonts w:eastAsia="MS Mincho" w:cs="Arial"/>
                <w:b/>
                <w:lang w:eastAsia="ja-JP"/>
              </w:rPr>
            </w:pPr>
            <w:r w:rsidRPr="00AC4FBC">
              <w:rPr>
                <w:rFonts w:eastAsia="MS Mincho" w:cs="Arial"/>
                <w:lang w:eastAsia="ja-JP"/>
              </w:rPr>
              <w:t>DC_2A-14A-30A_n260H</w:t>
            </w:r>
          </w:p>
          <w:p w14:paraId="75A0FB5A" w14:textId="77777777" w:rsidR="00AB6E61" w:rsidRPr="00AC4FBC" w:rsidRDefault="00AB6E61" w:rsidP="00AB6E61">
            <w:pPr>
              <w:pStyle w:val="TAC"/>
            </w:pPr>
            <w:r w:rsidRPr="00AC4FBC">
              <w:rPr>
                <w:rFonts w:eastAsia="MS Mincho" w:cs="Arial"/>
                <w:lang w:eastAsia="ja-JP"/>
              </w:rPr>
              <w:t>DC_2A-14A-30A_n260I</w:t>
            </w:r>
          </w:p>
        </w:tc>
        <w:tc>
          <w:tcPr>
            <w:tcW w:w="3969" w:type="dxa"/>
            <w:tcMar>
              <w:top w:w="28" w:type="dxa"/>
              <w:left w:w="28" w:type="dxa"/>
              <w:bottom w:w="28" w:type="dxa"/>
              <w:right w:w="28" w:type="dxa"/>
            </w:tcMar>
            <w:vAlign w:val="center"/>
          </w:tcPr>
          <w:p w14:paraId="3BD79738" w14:textId="77777777" w:rsidR="00AB6E61" w:rsidRPr="00AC4FBC" w:rsidRDefault="00AB6E61" w:rsidP="00AB6E61">
            <w:pPr>
              <w:pStyle w:val="TAC"/>
              <w:rPr>
                <w:rFonts w:eastAsia="MS Mincho" w:cs="Arial"/>
                <w:lang w:eastAsia="ja-JP"/>
              </w:rPr>
            </w:pPr>
            <w:r w:rsidRPr="00AC4FBC">
              <w:rPr>
                <w:rFonts w:eastAsia="MS Mincho" w:cs="Arial"/>
                <w:lang w:eastAsia="ja-JP"/>
              </w:rPr>
              <w:t>DC_2A_n260A</w:t>
            </w:r>
          </w:p>
          <w:p w14:paraId="58D10BFF" w14:textId="77777777" w:rsidR="00AB6E61" w:rsidRPr="00AC4FBC" w:rsidRDefault="00AB6E61" w:rsidP="00AB6E61">
            <w:pPr>
              <w:pStyle w:val="TAC"/>
              <w:rPr>
                <w:rFonts w:eastAsia="MS Mincho" w:cs="Arial"/>
                <w:lang w:eastAsia="ja-JP"/>
              </w:rPr>
            </w:pPr>
            <w:r w:rsidRPr="00AC4FBC">
              <w:rPr>
                <w:rFonts w:eastAsia="MS Mincho" w:cs="Arial"/>
                <w:lang w:eastAsia="ja-JP"/>
              </w:rPr>
              <w:t>DC_2A_n260G</w:t>
            </w:r>
          </w:p>
          <w:p w14:paraId="66C60881" w14:textId="77777777" w:rsidR="00AB6E61" w:rsidRPr="00AC4FBC" w:rsidRDefault="00AB6E61" w:rsidP="00AB6E61">
            <w:pPr>
              <w:pStyle w:val="TAC"/>
              <w:rPr>
                <w:rFonts w:eastAsia="MS Mincho" w:cs="Arial"/>
                <w:lang w:eastAsia="ja-JP"/>
              </w:rPr>
            </w:pPr>
            <w:r w:rsidRPr="00AC4FBC">
              <w:rPr>
                <w:rFonts w:eastAsia="MS Mincho" w:cs="Arial"/>
                <w:lang w:eastAsia="ja-JP"/>
              </w:rPr>
              <w:t>DC_2A_n260H</w:t>
            </w:r>
          </w:p>
          <w:p w14:paraId="56413905" w14:textId="77777777" w:rsidR="00AB6E61" w:rsidRPr="00AC4FBC" w:rsidRDefault="00AB6E61" w:rsidP="00AB6E61">
            <w:pPr>
              <w:pStyle w:val="TAC"/>
              <w:rPr>
                <w:rFonts w:eastAsia="MS Mincho" w:cs="Arial"/>
                <w:lang w:eastAsia="ja-JP"/>
              </w:rPr>
            </w:pPr>
            <w:r w:rsidRPr="00AC4FBC">
              <w:rPr>
                <w:rFonts w:eastAsia="MS Mincho" w:cs="Arial"/>
                <w:lang w:eastAsia="ja-JP"/>
              </w:rPr>
              <w:t>DC_2A_n260I</w:t>
            </w:r>
          </w:p>
          <w:p w14:paraId="1F354DD5" w14:textId="77777777" w:rsidR="00AB6E61" w:rsidRPr="00AC4FBC" w:rsidRDefault="00AB6E61" w:rsidP="00AB6E61">
            <w:pPr>
              <w:pStyle w:val="TAC"/>
              <w:rPr>
                <w:rFonts w:eastAsia="MS Mincho" w:cs="Arial"/>
                <w:lang w:eastAsia="ja-JP"/>
              </w:rPr>
            </w:pPr>
            <w:r w:rsidRPr="00AC4FBC">
              <w:rPr>
                <w:rFonts w:eastAsia="MS Mincho" w:cs="Arial"/>
                <w:lang w:eastAsia="ja-JP"/>
              </w:rPr>
              <w:t>DC_14A_n260A</w:t>
            </w:r>
          </w:p>
          <w:p w14:paraId="5AF7B620" w14:textId="77777777" w:rsidR="00AB6E61" w:rsidRPr="00AC4FBC" w:rsidRDefault="00AB6E61" w:rsidP="00AB6E61">
            <w:pPr>
              <w:pStyle w:val="TAC"/>
              <w:rPr>
                <w:rFonts w:eastAsia="MS Mincho" w:cs="Arial"/>
                <w:lang w:eastAsia="ja-JP"/>
              </w:rPr>
            </w:pPr>
            <w:r w:rsidRPr="00AC4FBC">
              <w:rPr>
                <w:rFonts w:eastAsia="MS Mincho" w:cs="Arial"/>
                <w:lang w:eastAsia="ja-JP"/>
              </w:rPr>
              <w:t>DC_14A_n260G</w:t>
            </w:r>
          </w:p>
          <w:p w14:paraId="6C12C9FB" w14:textId="77777777" w:rsidR="00AB6E61" w:rsidRPr="00AC4FBC" w:rsidRDefault="00AB6E61" w:rsidP="00AB6E61">
            <w:pPr>
              <w:pStyle w:val="TAC"/>
              <w:rPr>
                <w:rFonts w:eastAsia="MS Mincho" w:cs="Arial"/>
                <w:lang w:eastAsia="ja-JP"/>
              </w:rPr>
            </w:pPr>
            <w:r w:rsidRPr="00AC4FBC">
              <w:rPr>
                <w:rFonts w:eastAsia="MS Mincho" w:cs="Arial"/>
                <w:lang w:eastAsia="ja-JP"/>
              </w:rPr>
              <w:t>DC_14A_n260H</w:t>
            </w:r>
          </w:p>
          <w:p w14:paraId="27DB92A7" w14:textId="77777777" w:rsidR="00AB6E61" w:rsidRPr="00AC4FBC" w:rsidRDefault="00AB6E61" w:rsidP="00AB6E61">
            <w:pPr>
              <w:pStyle w:val="TAC"/>
              <w:rPr>
                <w:rFonts w:eastAsia="MS Mincho" w:cs="Arial"/>
                <w:lang w:eastAsia="ja-JP"/>
              </w:rPr>
            </w:pPr>
            <w:r w:rsidRPr="00AC4FBC">
              <w:rPr>
                <w:rFonts w:eastAsia="MS Mincho" w:cs="Arial"/>
                <w:lang w:eastAsia="ja-JP"/>
              </w:rPr>
              <w:t>DC_14A_n260I</w:t>
            </w:r>
          </w:p>
          <w:p w14:paraId="2D95DCDF" w14:textId="77777777" w:rsidR="00AB6E61" w:rsidRPr="00AC4FBC" w:rsidRDefault="00AB6E61" w:rsidP="00AB6E61">
            <w:pPr>
              <w:pStyle w:val="TAC"/>
              <w:rPr>
                <w:rFonts w:eastAsia="MS Mincho" w:cs="Arial"/>
                <w:lang w:eastAsia="ja-JP"/>
              </w:rPr>
            </w:pPr>
            <w:r w:rsidRPr="00AC4FBC">
              <w:rPr>
                <w:rFonts w:eastAsia="MS Mincho" w:cs="Arial"/>
                <w:lang w:eastAsia="ja-JP"/>
              </w:rPr>
              <w:t>DC_30A_n260A</w:t>
            </w:r>
          </w:p>
          <w:p w14:paraId="6947266F" w14:textId="77777777" w:rsidR="00AB6E61" w:rsidRPr="00AC4FBC" w:rsidRDefault="00AB6E61" w:rsidP="00AB6E61">
            <w:pPr>
              <w:pStyle w:val="TAC"/>
              <w:rPr>
                <w:rFonts w:eastAsia="MS Mincho" w:cs="Arial"/>
                <w:lang w:eastAsia="ja-JP"/>
              </w:rPr>
            </w:pPr>
            <w:r w:rsidRPr="00AC4FBC">
              <w:rPr>
                <w:rFonts w:eastAsia="MS Mincho" w:cs="Arial"/>
                <w:lang w:eastAsia="ja-JP"/>
              </w:rPr>
              <w:t>DC_30A_n260G</w:t>
            </w:r>
          </w:p>
          <w:p w14:paraId="699A5ED7" w14:textId="77777777" w:rsidR="00AB6E61" w:rsidRPr="00AC4FBC" w:rsidRDefault="00AB6E61" w:rsidP="00AB6E61">
            <w:pPr>
              <w:pStyle w:val="TAC"/>
              <w:rPr>
                <w:rFonts w:eastAsia="MS Mincho" w:cs="Arial"/>
                <w:lang w:eastAsia="ja-JP"/>
              </w:rPr>
            </w:pPr>
            <w:r w:rsidRPr="00AC4FBC">
              <w:rPr>
                <w:rFonts w:eastAsia="MS Mincho" w:cs="Arial"/>
                <w:lang w:eastAsia="ja-JP"/>
              </w:rPr>
              <w:t>DC_30A_n260H</w:t>
            </w:r>
          </w:p>
          <w:p w14:paraId="62355B3C" w14:textId="77777777" w:rsidR="00AB6E61" w:rsidRPr="00AC4FBC" w:rsidRDefault="00AB6E61" w:rsidP="00AB6E61">
            <w:pPr>
              <w:pStyle w:val="TAC"/>
            </w:pPr>
            <w:r w:rsidRPr="00AC4FBC">
              <w:rPr>
                <w:rFonts w:eastAsia="MS Mincho" w:cs="Arial"/>
                <w:lang w:eastAsia="ja-JP"/>
              </w:rPr>
              <w:t>DC_30A_n260I</w:t>
            </w:r>
          </w:p>
        </w:tc>
      </w:tr>
      <w:tr w:rsidR="00AB6E61" w:rsidRPr="00AC4FBC" w14:paraId="34A0218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705F663"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_n260A</w:t>
            </w:r>
          </w:p>
          <w:p w14:paraId="5AC9F2D4"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_n260G</w:t>
            </w:r>
          </w:p>
          <w:p w14:paraId="10759811"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_n260H</w:t>
            </w:r>
          </w:p>
          <w:p w14:paraId="739D89C1" w14:textId="1BCE7071" w:rsidR="00AB6E61" w:rsidRPr="00AC4FBC" w:rsidRDefault="00AB6E61" w:rsidP="00AB6E61">
            <w:pPr>
              <w:pStyle w:val="TAC"/>
            </w:pPr>
            <w:r w:rsidRPr="00AC4FBC">
              <w:rPr>
                <w:rFonts w:eastAsia="MS Mincho" w:cs="Arial"/>
                <w:szCs w:val="18"/>
                <w:lang w:eastAsia="ja-JP"/>
              </w:rPr>
              <w:t>DC_2A-14A-66A_n260I</w:t>
            </w:r>
          </w:p>
        </w:tc>
        <w:tc>
          <w:tcPr>
            <w:tcW w:w="3969" w:type="dxa"/>
            <w:tcMar>
              <w:top w:w="28" w:type="dxa"/>
              <w:left w:w="28" w:type="dxa"/>
              <w:bottom w:w="28" w:type="dxa"/>
              <w:right w:w="28" w:type="dxa"/>
            </w:tcMar>
            <w:vAlign w:val="center"/>
          </w:tcPr>
          <w:p w14:paraId="7DBAB4F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A</w:t>
            </w:r>
          </w:p>
          <w:p w14:paraId="7EBE1BC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G</w:t>
            </w:r>
          </w:p>
          <w:p w14:paraId="5E3BD73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H</w:t>
            </w:r>
          </w:p>
          <w:p w14:paraId="38BB341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I</w:t>
            </w:r>
          </w:p>
          <w:p w14:paraId="00C92BA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409D2181"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671B184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157FF706"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69346BB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1B15DAE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307A731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649EA155" w14:textId="77777777" w:rsidR="00AB6E61" w:rsidRPr="00AC4FBC" w:rsidRDefault="00AB6E61" w:rsidP="00AB6E61">
            <w:pPr>
              <w:pStyle w:val="TAC"/>
            </w:pPr>
            <w:r w:rsidRPr="00AC4FBC">
              <w:rPr>
                <w:rFonts w:eastAsia="MS Mincho" w:cs="Arial"/>
                <w:szCs w:val="18"/>
                <w:lang w:eastAsia="ja-JP"/>
              </w:rPr>
              <w:t>DC_66A_n260I</w:t>
            </w:r>
          </w:p>
        </w:tc>
      </w:tr>
      <w:tr w:rsidR="00AB6E61" w:rsidRPr="00AC4FBC" w14:paraId="3618232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2E125E"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66A_n260A</w:t>
            </w:r>
          </w:p>
          <w:p w14:paraId="0583932B"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66A_n260G</w:t>
            </w:r>
          </w:p>
          <w:p w14:paraId="23B18521"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2A-14A-66A-66A_n260H</w:t>
            </w:r>
          </w:p>
          <w:p w14:paraId="6C4D18C7" w14:textId="77777777" w:rsidR="00AB6E61" w:rsidRPr="00AC4FBC" w:rsidRDefault="00AB6E61" w:rsidP="00AB6E61">
            <w:pPr>
              <w:pStyle w:val="TAC"/>
              <w:rPr>
                <w:lang w:eastAsia="fi-FI"/>
              </w:rPr>
            </w:pPr>
            <w:r w:rsidRPr="00AC4FBC">
              <w:rPr>
                <w:rFonts w:eastAsia="MS Mincho" w:cs="Arial"/>
                <w:szCs w:val="18"/>
                <w:lang w:eastAsia="ja-JP"/>
              </w:rPr>
              <w:t>DC_2A-14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4BC89A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A</w:t>
            </w:r>
          </w:p>
          <w:p w14:paraId="2FFA5D3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G</w:t>
            </w:r>
          </w:p>
          <w:p w14:paraId="32D780C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H</w:t>
            </w:r>
          </w:p>
          <w:p w14:paraId="1074B5DA"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2A_n260I</w:t>
            </w:r>
          </w:p>
          <w:p w14:paraId="6871385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5A8A909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10DA7CF4"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28F84CA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58A22685"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5FAC9375"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7AA1D2D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2D231638" w14:textId="77777777" w:rsidR="00AB6E61" w:rsidRPr="00AC4FBC" w:rsidRDefault="00AB6E61" w:rsidP="00AB6E61">
            <w:pPr>
              <w:pStyle w:val="TAC"/>
              <w:rPr>
                <w:lang w:eastAsia="fi-FI"/>
              </w:rPr>
            </w:pPr>
            <w:r w:rsidRPr="00AC4FBC">
              <w:rPr>
                <w:rFonts w:eastAsia="MS Mincho" w:cs="Arial"/>
                <w:szCs w:val="18"/>
                <w:lang w:eastAsia="ja-JP"/>
              </w:rPr>
              <w:t>DC_66A_n260I</w:t>
            </w:r>
          </w:p>
        </w:tc>
      </w:tr>
      <w:tr w:rsidR="00AB6E61" w:rsidRPr="00AC4FBC" w14:paraId="5423CB6B" w14:textId="77777777">
        <w:trPr>
          <w:trHeight w:val="227"/>
          <w:jc w:val="center"/>
        </w:trPr>
        <w:tc>
          <w:tcPr>
            <w:tcW w:w="3969" w:type="dxa"/>
            <w:shd w:val="clear" w:color="auto" w:fill="auto"/>
            <w:noWrap/>
            <w:tcMar>
              <w:top w:w="28" w:type="dxa"/>
              <w:left w:w="28" w:type="dxa"/>
              <w:bottom w:w="28" w:type="dxa"/>
              <w:right w:w="28" w:type="dxa"/>
            </w:tcMar>
            <w:vAlign w:val="center"/>
          </w:tcPr>
          <w:p w14:paraId="6E353E70" w14:textId="77777777" w:rsidR="00AB6E61" w:rsidRPr="00AC4FBC" w:rsidRDefault="00AB6E61" w:rsidP="00AB6E61">
            <w:pPr>
              <w:pStyle w:val="TAC"/>
            </w:pPr>
            <w:r w:rsidRPr="00AC4FBC">
              <w:rPr>
                <w:lang w:eastAsia="fi-FI"/>
              </w:rPr>
              <w:t>DC_3A-19A-21A_n257A</w:t>
            </w:r>
            <w:r w:rsidRPr="00AC4FBC">
              <w:rPr>
                <w:vertAlign w:val="superscript"/>
              </w:rPr>
              <w:t>2</w:t>
            </w:r>
          </w:p>
        </w:tc>
        <w:tc>
          <w:tcPr>
            <w:tcW w:w="3969" w:type="dxa"/>
            <w:tcMar>
              <w:top w:w="28" w:type="dxa"/>
              <w:left w:w="28" w:type="dxa"/>
              <w:bottom w:w="28" w:type="dxa"/>
              <w:right w:w="28" w:type="dxa"/>
            </w:tcMar>
            <w:vAlign w:val="center"/>
          </w:tcPr>
          <w:p w14:paraId="0BA93F15" w14:textId="77777777" w:rsidR="00AB6E61" w:rsidRPr="00AC4FBC" w:rsidRDefault="00AB6E61" w:rsidP="00AB6E61">
            <w:pPr>
              <w:pStyle w:val="TAC"/>
              <w:rPr>
                <w:lang w:eastAsia="fi-FI"/>
              </w:rPr>
            </w:pPr>
            <w:r w:rsidRPr="00AC4FBC">
              <w:rPr>
                <w:lang w:eastAsia="fi-FI"/>
              </w:rPr>
              <w:t>DC_3A_n257A</w:t>
            </w:r>
          </w:p>
          <w:p w14:paraId="76E5CDC9" w14:textId="77777777" w:rsidR="00AB6E61" w:rsidRPr="00AC4FBC" w:rsidRDefault="00AB6E61" w:rsidP="00AB6E61">
            <w:pPr>
              <w:pStyle w:val="TAC"/>
              <w:rPr>
                <w:lang w:eastAsia="fi-FI"/>
              </w:rPr>
            </w:pPr>
            <w:r w:rsidRPr="00AC4FBC">
              <w:rPr>
                <w:lang w:eastAsia="fi-FI"/>
              </w:rPr>
              <w:t>DC_19A_n257A</w:t>
            </w:r>
          </w:p>
          <w:p w14:paraId="69148AF5" w14:textId="77777777" w:rsidR="00AB6E61" w:rsidRPr="00AC4FBC" w:rsidRDefault="00AB6E61" w:rsidP="00AB6E61">
            <w:pPr>
              <w:pStyle w:val="TAC"/>
            </w:pPr>
            <w:r w:rsidRPr="00AC4FBC">
              <w:rPr>
                <w:lang w:eastAsia="fi-FI"/>
              </w:rPr>
              <w:t>DC_21A_n257A</w:t>
            </w:r>
          </w:p>
        </w:tc>
      </w:tr>
      <w:tr w:rsidR="00AB6E61" w:rsidRPr="00AC4FBC" w14:paraId="7D9AC614" w14:textId="77777777">
        <w:trPr>
          <w:trHeight w:val="227"/>
          <w:jc w:val="center"/>
        </w:trPr>
        <w:tc>
          <w:tcPr>
            <w:tcW w:w="3969" w:type="dxa"/>
            <w:shd w:val="clear" w:color="auto" w:fill="auto"/>
            <w:noWrap/>
            <w:tcMar>
              <w:top w:w="28" w:type="dxa"/>
              <w:left w:w="28" w:type="dxa"/>
              <w:bottom w:w="28" w:type="dxa"/>
              <w:right w:w="28" w:type="dxa"/>
            </w:tcMar>
            <w:vAlign w:val="center"/>
          </w:tcPr>
          <w:p w14:paraId="7C3FAFB8" w14:textId="77777777" w:rsidR="00AB6E61" w:rsidRPr="00AC4FBC" w:rsidRDefault="00AB6E61" w:rsidP="00AB6E61">
            <w:pPr>
              <w:pStyle w:val="TAC"/>
            </w:pPr>
            <w:r w:rsidRPr="00AC4FBC">
              <w:rPr>
                <w:lang w:eastAsia="fi-FI"/>
              </w:rPr>
              <w:lastRenderedPageBreak/>
              <w:t>DC_3A-19A-42A_n257A</w:t>
            </w:r>
          </w:p>
          <w:p w14:paraId="32451C9B"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A_n257G</w:t>
            </w:r>
          </w:p>
          <w:p w14:paraId="20673C67"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A_n257H</w:t>
            </w:r>
          </w:p>
          <w:p w14:paraId="338509F2"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3A-19A-42A_n257I</w:t>
            </w:r>
          </w:p>
          <w:p w14:paraId="11DB4A2E" w14:textId="77777777" w:rsidR="00AB6E61" w:rsidRPr="00AC4FBC" w:rsidRDefault="00AB6E61" w:rsidP="00AB6E61">
            <w:pPr>
              <w:pStyle w:val="TAC"/>
            </w:pPr>
            <w:r w:rsidRPr="00AC4FBC">
              <w:t>DC_3A-19A-42C_n257A</w:t>
            </w:r>
          </w:p>
          <w:p w14:paraId="4BE92EDD" w14:textId="78D97FC4" w:rsidR="00AB6E61" w:rsidRPr="00AC4FBC" w:rsidRDefault="00AB6E61" w:rsidP="00AB6E61">
            <w:pPr>
              <w:pStyle w:val="TAC"/>
            </w:pPr>
            <w:r w:rsidRPr="00AC4FBC">
              <w:t>DC_3A-19A-42C_n257D</w:t>
            </w:r>
          </w:p>
          <w:p w14:paraId="4BB7A43C"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C_n257G</w:t>
            </w:r>
          </w:p>
          <w:p w14:paraId="5F24645E"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19A-42C_n257H</w:t>
            </w:r>
          </w:p>
          <w:p w14:paraId="122B4A6F" w14:textId="77777777" w:rsidR="00AB6E61" w:rsidRPr="00AC4FBC" w:rsidRDefault="00AB6E61" w:rsidP="00AB6E61">
            <w:pPr>
              <w:pStyle w:val="TAC"/>
            </w:pPr>
            <w:r w:rsidRPr="00AC4FBC">
              <w:rPr>
                <w:rFonts w:cs="Arial"/>
                <w:lang w:eastAsia="ja-JP"/>
              </w:rPr>
              <w:t>DC</w:t>
            </w:r>
            <w:r w:rsidRPr="00AC4FBC">
              <w:rPr>
                <w:rFonts w:cs="Arial"/>
              </w:rPr>
              <w:t>_</w:t>
            </w:r>
            <w:r w:rsidRPr="00AC4FBC">
              <w:rPr>
                <w:rFonts w:cs="Arial"/>
                <w:lang w:eastAsia="ja-JP"/>
              </w:rPr>
              <w:t>3A-19A-42C_n257I</w:t>
            </w:r>
          </w:p>
        </w:tc>
        <w:tc>
          <w:tcPr>
            <w:tcW w:w="3969" w:type="dxa"/>
            <w:tcMar>
              <w:top w:w="28" w:type="dxa"/>
              <w:left w:w="28" w:type="dxa"/>
              <w:bottom w:w="28" w:type="dxa"/>
              <w:right w:w="28" w:type="dxa"/>
            </w:tcMar>
            <w:vAlign w:val="center"/>
          </w:tcPr>
          <w:p w14:paraId="21D34776" w14:textId="77777777" w:rsidR="00AB6E61" w:rsidRPr="00AC4FBC" w:rsidRDefault="00AB6E61" w:rsidP="00AB6E61">
            <w:pPr>
              <w:pStyle w:val="TAC"/>
              <w:rPr>
                <w:lang w:eastAsia="fi-FI"/>
              </w:rPr>
            </w:pPr>
            <w:r w:rsidRPr="00AC4FBC">
              <w:rPr>
                <w:lang w:eastAsia="fi-FI"/>
              </w:rPr>
              <w:t>DC_3A_n257A</w:t>
            </w:r>
          </w:p>
          <w:p w14:paraId="41694A1E" w14:textId="77777777" w:rsidR="00AB6E61" w:rsidRPr="00AC4FBC" w:rsidRDefault="00AB6E61" w:rsidP="00AB6E61">
            <w:pPr>
              <w:pStyle w:val="TAC"/>
              <w:keepNext w:val="0"/>
              <w:rPr>
                <w:lang w:eastAsia="fi-FI"/>
              </w:rPr>
            </w:pPr>
            <w:r w:rsidRPr="00AC4FBC">
              <w:rPr>
                <w:lang w:eastAsia="fi-FI"/>
              </w:rPr>
              <w:t>DC_3A_n257D</w:t>
            </w:r>
          </w:p>
          <w:p w14:paraId="7F4D28FA" w14:textId="77777777" w:rsidR="00AB6E61" w:rsidRPr="00AC4FBC" w:rsidRDefault="00AB6E61" w:rsidP="00AB6E61">
            <w:pPr>
              <w:pStyle w:val="TAC"/>
              <w:keepNext w:val="0"/>
              <w:rPr>
                <w:lang w:eastAsia="fi-FI"/>
              </w:rPr>
            </w:pPr>
            <w:r w:rsidRPr="00AC4FBC">
              <w:rPr>
                <w:lang w:eastAsia="fi-FI"/>
              </w:rPr>
              <w:t>DC_3A_n257G</w:t>
            </w:r>
          </w:p>
          <w:p w14:paraId="4E29F4FB" w14:textId="77777777" w:rsidR="00AB6E61" w:rsidRPr="00AC4FBC" w:rsidRDefault="00AB6E61" w:rsidP="00AB6E61">
            <w:pPr>
              <w:pStyle w:val="TAC"/>
              <w:keepNext w:val="0"/>
              <w:rPr>
                <w:lang w:eastAsia="fi-FI"/>
              </w:rPr>
            </w:pPr>
            <w:r w:rsidRPr="00AC4FBC">
              <w:rPr>
                <w:lang w:eastAsia="fi-FI"/>
              </w:rPr>
              <w:t>DC_3A_n257H</w:t>
            </w:r>
          </w:p>
          <w:p w14:paraId="3AA82C42" w14:textId="77777777" w:rsidR="00AB6E61" w:rsidRPr="00AC4FBC" w:rsidRDefault="00AB6E61" w:rsidP="00AB6E61">
            <w:pPr>
              <w:pStyle w:val="TAC"/>
              <w:keepNext w:val="0"/>
              <w:rPr>
                <w:lang w:eastAsia="fi-FI"/>
              </w:rPr>
            </w:pPr>
            <w:r w:rsidRPr="00AC4FBC">
              <w:rPr>
                <w:lang w:eastAsia="fi-FI"/>
              </w:rPr>
              <w:t>DC_3A_n257I</w:t>
            </w:r>
          </w:p>
          <w:p w14:paraId="60B6A91B" w14:textId="77777777" w:rsidR="00AB6E61" w:rsidRPr="00AC4FBC" w:rsidRDefault="00AB6E61" w:rsidP="00AB6E61">
            <w:pPr>
              <w:pStyle w:val="TAC"/>
              <w:rPr>
                <w:lang w:eastAsia="fi-FI"/>
              </w:rPr>
            </w:pPr>
            <w:r w:rsidRPr="00AC4FBC">
              <w:rPr>
                <w:lang w:eastAsia="fi-FI"/>
              </w:rPr>
              <w:t>DC_19A_n257A</w:t>
            </w:r>
          </w:p>
          <w:p w14:paraId="5A825570" w14:textId="77777777" w:rsidR="00AB6E61" w:rsidRPr="00AC4FBC" w:rsidRDefault="00AB6E61" w:rsidP="00AB6E61">
            <w:pPr>
              <w:pStyle w:val="TAC"/>
              <w:keepNext w:val="0"/>
              <w:rPr>
                <w:lang w:eastAsia="fi-FI"/>
              </w:rPr>
            </w:pPr>
            <w:r w:rsidRPr="00AC4FBC">
              <w:rPr>
                <w:lang w:eastAsia="fi-FI"/>
              </w:rPr>
              <w:t>DC_19A_n257D</w:t>
            </w:r>
          </w:p>
          <w:p w14:paraId="5514815A" w14:textId="77777777" w:rsidR="00AB6E61" w:rsidRPr="00AC4FBC" w:rsidRDefault="00AB6E61" w:rsidP="00AB6E61">
            <w:pPr>
              <w:pStyle w:val="TAC"/>
              <w:keepNext w:val="0"/>
              <w:rPr>
                <w:lang w:eastAsia="fi-FI"/>
              </w:rPr>
            </w:pPr>
            <w:r w:rsidRPr="00AC4FBC">
              <w:rPr>
                <w:lang w:eastAsia="fi-FI"/>
              </w:rPr>
              <w:t>DC_19A_n257G</w:t>
            </w:r>
          </w:p>
          <w:p w14:paraId="0EB34778" w14:textId="77777777" w:rsidR="00AB6E61" w:rsidRPr="00AC4FBC" w:rsidRDefault="00AB6E61" w:rsidP="00AB6E61">
            <w:pPr>
              <w:pStyle w:val="TAC"/>
              <w:keepNext w:val="0"/>
              <w:rPr>
                <w:lang w:eastAsia="fi-FI"/>
              </w:rPr>
            </w:pPr>
            <w:r w:rsidRPr="00AC4FBC">
              <w:rPr>
                <w:lang w:eastAsia="fi-FI"/>
              </w:rPr>
              <w:t>DC_19A_n257H</w:t>
            </w:r>
          </w:p>
          <w:p w14:paraId="0EC97E0B" w14:textId="77777777" w:rsidR="00AB6E61" w:rsidRPr="00AC4FBC" w:rsidRDefault="00AB6E61" w:rsidP="00AB6E61">
            <w:pPr>
              <w:pStyle w:val="TAC"/>
              <w:keepNext w:val="0"/>
              <w:rPr>
                <w:lang w:eastAsia="fi-FI"/>
              </w:rPr>
            </w:pPr>
            <w:r w:rsidRPr="00AC4FBC">
              <w:rPr>
                <w:lang w:eastAsia="fi-FI"/>
              </w:rPr>
              <w:t>DC_19A_n257I</w:t>
            </w:r>
          </w:p>
          <w:p w14:paraId="62F52F5B" w14:textId="77777777" w:rsidR="00AB6E61" w:rsidRPr="00AC4FBC" w:rsidRDefault="00AB6E61" w:rsidP="00AB6E61">
            <w:pPr>
              <w:pStyle w:val="TAC"/>
              <w:rPr>
                <w:lang w:eastAsia="fi-FI"/>
              </w:rPr>
            </w:pPr>
            <w:r w:rsidRPr="00AC4FBC">
              <w:rPr>
                <w:lang w:eastAsia="fi-FI"/>
              </w:rPr>
              <w:t>DC_42A_n257A</w:t>
            </w:r>
          </w:p>
          <w:p w14:paraId="73269B36" w14:textId="77777777" w:rsidR="00AB6E61" w:rsidRPr="00AC4FBC" w:rsidRDefault="00AB6E61" w:rsidP="00AB6E61">
            <w:pPr>
              <w:pStyle w:val="TAC"/>
              <w:keepNext w:val="0"/>
              <w:rPr>
                <w:lang w:eastAsia="fi-FI"/>
              </w:rPr>
            </w:pPr>
            <w:r w:rsidRPr="00AC4FBC">
              <w:rPr>
                <w:lang w:eastAsia="fi-FI"/>
              </w:rPr>
              <w:t>DC_42A_n257D</w:t>
            </w:r>
          </w:p>
          <w:p w14:paraId="2B1D48B3" w14:textId="77777777" w:rsidR="00AB6E61" w:rsidRPr="00AC4FBC" w:rsidRDefault="00AB6E61" w:rsidP="00AB6E61">
            <w:pPr>
              <w:pStyle w:val="TAC"/>
              <w:keepNext w:val="0"/>
              <w:rPr>
                <w:lang w:eastAsia="fi-FI"/>
              </w:rPr>
            </w:pPr>
            <w:r w:rsidRPr="00AC4FBC">
              <w:rPr>
                <w:lang w:eastAsia="fi-FI"/>
              </w:rPr>
              <w:t>DC_42A_n257G</w:t>
            </w:r>
          </w:p>
          <w:p w14:paraId="1D7ACC07" w14:textId="77777777" w:rsidR="00AB6E61" w:rsidRPr="00AC4FBC" w:rsidRDefault="00AB6E61" w:rsidP="00AB6E61">
            <w:pPr>
              <w:pStyle w:val="TAC"/>
              <w:keepNext w:val="0"/>
              <w:rPr>
                <w:lang w:eastAsia="fi-FI"/>
              </w:rPr>
            </w:pPr>
            <w:r w:rsidRPr="00AC4FBC">
              <w:rPr>
                <w:lang w:eastAsia="fi-FI"/>
              </w:rPr>
              <w:t>DC_42A_n257H</w:t>
            </w:r>
          </w:p>
          <w:p w14:paraId="0AF1E996" w14:textId="77777777" w:rsidR="00AB6E61" w:rsidRPr="00AC4FBC" w:rsidRDefault="00AB6E61" w:rsidP="00AB6E61">
            <w:pPr>
              <w:pStyle w:val="TAC"/>
            </w:pPr>
            <w:r w:rsidRPr="00AC4FBC">
              <w:rPr>
                <w:lang w:eastAsia="fi-FI"/>
              </w:rPr>
              <w:t>DC_42A_n257I</w:t>
            </w:r>
          </w:p>
        </w:tc>
      </w:tr>
      <w:tr w:rsidR="00AB6E61" w:rsidRPr="00AC4FBC" w14:paraId="27A42A01" w14:textId="77777777">
        <w:trPr>
          <w:trHeight w:val="227"/>
          <w:jc w:val="center"/>
        </w:trPr>
        <w:tc>
          <w:tcPr>
            <w:tcW w:w="3969" w:type="dxa"/>
            <w:shd w:val="clear" w:color="auto" w:fill="auto"/>
            <w:noWrap/>
            <w:tcMar>
              <w:top w:w="28" w:type="dxa"/>
              <w:left w:w="28" w:type="dxa"/>
              <w:bottom w:w="28" w:type="dxa"/>
              <w:right w:w="28" w:type="dxa"/>
            </w:tcMar>
            <w:vAlign w:val="center"/>
          </w:tcPr>
          <w:p w14:paraId="35ADDC03" w14:textId="77777777" w:rsidR="00AB6E61" w:rsidRPr="00AC4FBC" w:rsidRDefault="00AB6E61" w:rsidP="00AB6E61">
            <w:pPr>
              <w:pStyle w:val="TAC"/>
            </w:pPr>
            <w:r w:rsidRPr="00AC4FBC">
              <w:t>DC_3A-21A-42A_n257A</w:t>
            </w:r>
          </w:p>
          <w:p w14:paraId="69DE248C"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A_n257G</w:t>
            </w:r>
          </w:p>
          <w:p w14:paraId="0A2CF750"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A_n257H</w:t>
            </w:r>
          </w:p>
          <w:p w14:paraId="7A18737A"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3A-21A-42A_n257I</w:t>
            </w:r>
          </w:p>
          <w:p w14:paraId="17131119" w14:textId="77777777" w:rsidR="00AB6E61" w:rsidRPr="00AC4FBC" w:rsidRDefault="00AB6E61" w:rsidP="00AB6E61">
            <w:pPr>
              <w:pStyle w:val="TAC"/>
            </w:pPr>
            <w:r w:rsidRPr="00AC4FBC">
              <w:t>DC_3A-21A-42C_n257A</w:t>
            </w:r>
          </w:p>
          <w:p w14:paraId="0661CD7B" w14:textId="7A8F0CFB" w:rsidR="00AB6E61" w:rsidRPr="00AC4FBC" w:rsidRDefault="00AB6E61" w:rsidP="00AB6E61">
            <w:pPr>
              <w:pStyle w:val="TAC"/>
            </w:pPr>
            <w:r w:rsidRPr="00AC4FBC">
              <w:t>DC_3A-21A-42C_n257D</w:t>
            </w:r>
          </w:p>
          <w:p w14:paraId="71148FD8"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C_n257G</w:t>
            </w:r>
          </w:p>
          <w:p w14:paraId="3CDF3918" w14:textId="77777777" w:rsidR="00AB6E61" w:rsidRPr="00AC4FBC" w:rsidRDefault="00AB6E61" w:rsidP="00AB6E61">
            <w:pPr>
              <w:pStyle w:val="TAC"/>
              <w:keepNext w:val="0"/>
              <w:rPr>
                <w:lang w:eastAsia="ja-JP"/>
              </w:rPr>
            </w:pPr>
            <w:r w:rsidRPr="00AC4FBC">
              <w:rPr>
                <w:rFonts w:cs="Arial"/>
                <w:lang w:eastAsia="ja-JP"/>
              </w:rPr>
              <w:t>DC</w:t>
            </w:r>
            <w:r w:rsidRPr="00AC4FBC">
              <w:rPr>
                <w:rFonts w:cs="Arial"/>
              </w:rPr>
              <w:t>_</w:t>
            </w:r>
            <w:r w:rsidRPr="00AC4FBC">
              <w:rPr>
                <w:rFonts w:cs="Arial"/>
                <w:lang w:eastAsia="ja-JP"/>
              </w:rPr>
              <w:t>3A-21A-42C_n257H</w:t>
            </w:r>
          </w:p>
          <w:p w14:paraId="5A9E2FA6" w14:textId="77777777" w:rsidR="00AB6E61" w:rsidRPr="00AC4FBC" w:rsidRDefault="00AB6E61" w:rsidP="00AB6E61">
            <w:pPr>
              <w:pStyle w:val="TAC"/>
            </w:pPr>
            <w:r w:rsidRPr="00AC4FBC">
              <w:rPr>
                <w:rFonts w:cs="Arial"/>
                <w:lang w:eastAsia="ja-JP"/>
              </w:rPr>
              <w:t>DC</w:t>
            </w:r>
            <w:r w:rsidRPr="00AC4FBC">
              <w:rPr>
                <w:rFonts w:cs="Arial"/>
              </w:rPr>
              <w:t>_</w:t>
            </w:r>
            <w:r w:rsidRPr="00AC4FBC">
              <w:rPr>
                <w:rFonts w:cs="Arial"/>
                <w:lang w:eastAsia="ja-JP"/>
              </w:rPr>
              <w:t>3A-21A-42C_n257I</w:t>
            </w:r>
          </w:p>
        </w:tc>
        <w:tc>
          <w:tcPr>
            <w:tcW w:w="3969" w:type="dxa"/>
            <w:tcMar>
              <w:top w:w="28" w:type="dxa"/>
              <w:left w:w="28" w:type="dxa"/>
              <w:bottom w:w="28" w:type="dxa"/>
              <w:right w:w="28" w:type="dxa"/>
            </w:tcMar>
            <w:vAlign w:val="center"/>
          </w:tcPr>
          <w:p w14:paraId="0196DCA8" w14:textId="77777777" w:rsidR="00AB6E61" w:rsidRPr="00AC4FBC" w:rsidRDefault="00AB6E61" w:rsidP="00AB6E61">
            <w:pPr>
              <w:pStyle w:val="TAC"/>
            </w:pPr>
            <w:r w:rsidRPr="00AC4FBC">
              <w:t>DC_3A_n257A</w:t>
            </w:r>
          </w:p>
          <w:p w14:paraId="139BDB59" w14:textId="77777777" w:rsidR="00AB6E61" w:rsidRPr="00AC4FBC" w:rsidRDefault="00AB6E61" w:rsidP="00AB6E61">
            <w:pPr>
              <w:pStyle w:val="TAC"/>
              <w:keepNext w:val="0"/>
              <w:rPr>
                <w:lang w:eastAsia="fi-FI"/>
              </w:rPr>
            </w:pPr>
            <w:r w:rsidRPr="00AC4FBC">
              <w:rPr>
                <w:lang w:eastAsia="fi-FI"/>
              </w:rPr>
              <w:t>DC_3A_n257D</w:t>
            </w:r>
          </w:p>
          <w:p w14:paraId="5D3A8F4B" w14:textId="77777777" w:rsidR="00AB6E61" w:rsidRPr="00AC4FBC" w:rsidRDefault="00AB6E61" w:rsidP="00AB6E61">
            <w:pPr>
              <w:pStyle w:val="TAC"/>
              <w:keepNext w:val="0"/>
              <w:rPr>
                <w:lang w:eastAsia="fi-FI"/>
              </w:rPr>
            </w:pPr>
            <w:r w:rsidRPr="00AC4FBC">
              <w:rPr>
                <w:lang w:eastAsia="fi-FI"/>
              </w:rPr>
              <w:t>DC_3A_n257G</w:t>
            </w:r>
          </w:p>
          <w:p w14:paraId="2A980ACC" w14:textId="77777777" w:rsidR="00AB6E61" w:rsidRPr="00AC4FBC" w:rsidRDefault="00AB6E61" w:rsidP="00AB6E61">
            <w:pPr>
              <w:pStyle w:val="TAC"/>
              <w:keepNext w:val="0"/>
              <w:rPr>
                <w:lang w:eastAsia="fi-FI"/>
              </w:rPr>
            </w:pPr>
            <w:r w:rsidRPr="00AC4FBC">
              <w:rPr>
                <w:lang w:eastAsia="fi-FI"/>
              </w:rPr>
              <w:t>DC_3A_n257H</w:t>
            </w:r>
          </w:p>
          <w:p w14:paraId="25E30E7A" w14:textId="77777777" w:rsidR="00AB6E61" w:rsidRPr="00AC4FBC" w:rsidRDefault="00AB6E61" w:rsidP="00AB6E61">
            <w:pPr>
              <w:pStyle w:val="TAC"/>
              <w:keepNext w:val="0"/>
              <w:rPr>
                <w:lang w:eastAsia="fi-FI"/>
              </w:rPr>
            </w:pPr>
            <w:r w:rsidRPr="00AC4FBC">
              <w:rPr>
                <w:lang w:eastAsia="fi-FI"/>
              </w:rPr>
              <w:t>DC_3A_n257I</w:t>
            </w:r>
          </w:p>
          <w:p w14:paraId="12AF140C" w14:textId="77777777" w:rsidR="00AB6E61" w:rsidRPr="00AC4FBC" w:rsidRDefault="00AB6E61" w:rsidP="00AB6E61">
            <w:pPr>
              <w:pStyle w:val="TAC"/>
            </w:pPr>
            <w:r w:rsidRPr="00AC4FBC">
              <w:t>DC_21A_n257A</w:t>
            </w:r>
          </w:p>
          <w:p w14:paraId="61A0CCE6" w14:textId="77777777" w:rsidR="00AB6E61" w:rsidRPr="00AC4FBC" w:rsidRDefault="00AB6E61" w:rsidP="00AB6E61">
            <w:pPr>
              <w:pStyle w:val="TAC"/>
              <w:keepNext w:val="0"/>
              <w:rPr>
                <w:lang w:eastAsia="fi-FI"/>
              </w:rPr>
            </w:pPr>
            <w:r w:rsidRPr="00AC4FBC">
              <w:rPr>
                <w:lang w:eastAsia="fi-FI"/>
              </w:rPr>
              <w:t>DC_21A_n257D</w:t>
            </w:r>
          </w:p>
          <w:p w14:paraId="70E18AC3" w14:textId="77777777" w:rsidR="00AB6E61" w:rsidRPr="00AC4FBC" w:rsidRDefault="00AB6E61" w:rsidP="00AB6E61">
            <w:pPr>
              <w:pStyle w:val="TAC"/>
              <w:keepNext w:val="0"/>
              <w:rPr>
                <w:lang w:eastAsia="fi-FI"/>
              </w:rPr>
            </w:pPr>
            <w:r w:rsidRPr="00AC4FBC">
              <w:rPr>
                <w:lang w:eastAsia="fi-FI"/>
              </w:rPr>
              <w:t>DC_21A_n257G</w:t>
            </w:r>
          </w:p>
          <w:p w14:paraId="17955AAC" w14:textId="77777777" w:rsidR="00AB6E61" w:rsidRPr="00AC4FBC" w:rsidRDefault="00AB6E61" w:rsidP="00AB6E61">
            <w:pPr>
              <w:pStyle w:val="TAC"/>
              <w:keepNext w:val="0"/>
              <w:rPr>
                <w:lang w:eastAsia="fi-FI"/>
              </w:rPr>
            </w:pPr>
            <w:r w:rsidRPr="00AC4FBC">
              <w:rPr>
                <w:lang w:eastAsia="fi-FI"/>
              </w:rPr>
              <w:t>DC_21A_n257H</w:t>
            </w:r>
          </w:p>
          <w:p w14:paraId="57C42777" w14:textId="77777777" w:rsidR="00AB6E61" w:rsidRPr="00AC4FBC" w:rsidRDefault="00AB6E61" w:rsidP="00AB6E61">
            <w:pPr>
              <w:pStyle w:val="TAC"/>
              <w:keepNext w:val="0"/>
              <w:rPr>
                <w:lang w:eastAsia="fi-FI"/>
              </w:rPr>
            </w:pPr>
            <w:r w:rsidRPr="00AC4FBC">
              <w:rPr>
                <w:lang w:eastAsia="fi-FI"/>
              </w:rPr>
              <w:t>DC_21A_n257I</w:t>
            </w:r>
          </w:p>
          <w:p w14:paraId="1B2AD5CD" w14:textId="77777777" w:rsidR="00AB6E61" w:rsidRPr="00AC4FBC" w:rsidRDefault="00AB6E61" w:rsidP="00AB6E61">
            <w:pPr>
              <w:pStyle w:val="TAC"/>
            </w:pPr>
            <w:r w:rsidRPr="00AC4FBC">
              <w:t>DC_42A_n257A</w:t>
            </w:r>
          </w:p>
          <w:p w14:paraId="5558DD95" w14:textId="77777777" w:rsidR="00AB6E61" w:rsidRPr="00AC4FBC" w:rsidRDefault="00AB6E61" w:rsidP="00AB6E61">
            <w:pPr>
              <w:pStyle w:val="TAC"/>
              <w:keepNext w:val="0"/>
            </w:pPr>
            <w:r w:rsidRPr="00AC4FBC">
              <w:rPr>
                <w:lang w:eastAsia="ja-JP"/>
              </w:rPr>
              <w:t>DC</w:t>
            </w:r>
            <w:r w:rsidRPr="00AC4FBC">
              <w:t>_</w:t>
            </w:r>
            <w:r w:rsidRPr="00AC4FBC">
              <w:rPr>
                <w:lang w:eastAsia="ja-JP"/>
              </w:rPr>
              <w:t>42A_n257D</w:t>
            </w:r>
          </w:p>
          <w:p w14:paraId="4D397B3D" w14:textId="77777777" w:rsidR="00AB6E61" w:rsidRPr="00AC4FBC" w:rsidRDefault="00AB6E61" w:rsidP="00AB6E61">
            <w:pPr>
              <w:pStyle w:val="TAC"/>
              <w:keepNext w:val="0"/>
              <w:rPr>
                <w:lang w:eastAsia="fi-FI"/>
              </w:rPr>
            </w:pPr>
            <w:r w:rsidRPr="00AC4FBC">
              <w:rPr>
                <w:lang w:eastAsia="fi-FI"/>
              </w:rPr>
              <w:t>DC_42A_n257G</w:t>
            </w:r>
          </w:p>
          <w:p w14:paraId="3139B265" w14:textId="77777777" w:rsidR="00AB6E61" w:rsidRPr="00AC4FBC" w:rsidRDefault="00AB6E61" w:rsidP="00AB6E61">
            <w:pPr>
              <w:pStyle w:val="TAC"/>
              <w:keepNext w:val="0"/>
              <w:rPr>
                <w:lang w:eastAsia="fi-FI"/>
              </w:rPr>
            </w:pPr>
            <w:r w:rsidRPr="00AC4FBC">
              <w:rPr>
                <w:lang w:eastAsia="fi-FI"/>
              </w:rPr>
              <w:t>DC_42A_n257H</w:t>
            </w:r>
          </w:p>
          <w:p w14:paraId="0D7DA15D" w14:textId="77777777" w:rsidR="00AB6E61" w:rsidRPr="00AC4FBC" w:rsidRDefault="00AB6E61" w:rsidP="00AB6E61">
            <w:pPr>
              <w:pStyle w:val="TAC"/>
            </w:pPr>
            <w:r w:rsidRPr="00AC4FBC">
              <w:rPr>
                <w:lang w:eastAsia="fi-FI"/>
              </w:rPr>
              <w:t>DC_42A_n257I</w:t>
            </w:r>
          </w:p>
        </w:tc>
      </w:tr>
      <w:tr w:rsidR="00AB6E61" w:rsidRPr="00AC4FBC" w14:paraId="501DA43F"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29609C3"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_n260A</w:t>
            </w:r>
          </w:p>
          <w:p w14:paraId="11015B47"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_n260G</w:t>
            </w:r>
          </w:p>
          <w:p w14:paraId="7C1779AC"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_n260H</w:t>
            </w:r>
          </w:p>
          <w:p w14:paraId="38C84FDB" w14:textId="09B0FE25" w:rsidR="00AB6E61" w:rsidRPr="00AC4FBC" w:rsidRDefault="00AB6E61" w:rsidP="00AB6E61">
            <w:pPr>
              <w:pStyle w:val="TAC"/>
            </w:pPr>
            <w:r w:rsidRPr="00AC4FBC">
              <w:rPr>
                <w:rFonts w:eastAsia="MS Mincho" w:cs="Arial"/>
                <w:szCs w:val="18"/>
                <w:lang w:eastAsia="ja-JP"/>
              </w:rPr>
              <w:t>DC_14A-30A-66A_n260I</w:t>
            </w:r>
          </w:p>
        </w:tc>
        <w:tc>
          <w:tcPr>
            <w:tcW w:w="3969" w:type="dxa"/>
            <w:tcMar>
              <w:top w:w="28" w:type="dxa"/>
              <w:left w:w="28" w:type="dxa"/>
              <w:bottom w:w="28" w:type="dxa"/>
              <w:right w:w="28" w:type="dxa"/>
            </w:tcMar>
            <w:vAlign w:val="center"/>
          </w:tcPr>
          <w:p w14:paraId="77AC545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292D120F"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411A8B9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326AC86C"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4597AE87"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A</w:t>
            </w:r>
          </w:p>
          <w:p w14:paraId="670F3BF8"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G</w:t>
            </w:r>
          </w:p>
          <w:p w14:paraId="4E7C8B8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H</w:t>
            </w:r>
          </w:p>
          <w:p w14:paraId="1B00E214"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I</w:t>
            </w:r>
          </w:p>
          <w:p w14:paraId="0BEDE9A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4129F4C7"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01A03DD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7B719993" w14:textId="77777777" w:rsidR="00AB6E61" w:rsidRPr="00AC4FBC" w:rsidRDefault="00AB6E61" w:rsidP="00AB6E61">
            <w:pPr>
              <w:pStyle w:val="TAC"/>
            </w:pPr>
            <w:r w:rsidRPr="00AC4FBC">
              <w:rPr>
                <w:rFonts w:eastAsia="MS Mincho" w:cs="Arial"/>
                <w:szCs w:val="18"/>
                <w:lang w:eastAsia="ja-JP"/>
              </w:rPr>
              <w:t>DC_66A_n260I</w:t>
            </w:r>
          </w:p>
        </w:tc>
      </w:tr>
      <w:tr w:rsidR="00AB6E61" w:rsidRPr="00AC4FBC" w14:paraId="53EDD35F"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D0C5C69"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66A_n260A</w:t>
            </w:r>
          </w:p>
          <w:p w14:paraId="6E420BDF"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66A_n260G</w:t>
            </w:r>
          </w:p>
          <w:p w14:paraId="76CE6125" w14:textId="77777777" w:rsidR="00AB6E61" w:rsidRPr="00AC4FBC" w:rsidRDefault="00AB6E61" w:rsidP="00AB6E61">
            <w:pPr>
              <w:pStyle w:val="TAC"/>
              <w:rPr>
                <w:rFonts w:eastAsia="MS Mincho" w:cs="Arial"/>
                <w:b/>
                <w:szCs w:val="18"/>
                <w:lang w:eastAsia="ja-JP"/>
              </w:rPr>
            </w:pPr>
            <w:r w:rsidRPr="00AC4FBC">
              <w:rPr>
                <w:rFonts w:eastAsia="MS Mincho" w:cs="Arial"/>
                <w:szCs w:val="18"/>
                <w:lang w:eastAsia="ja-JP"/>
              </w:rPr>
              <w:t>DC_14A-30A-66A-66A_n260H</w:t>
            </w:r>
          </w:p>
          <w:p w14:paraId="6671C173" w14:textId="77777777" w:rsidR="00AB6E61" w:rsidRPr="00AC4FBC" w:rsidRDefault="00AB6E61" w:rsidP="00AB6E61">
            <w:pPr>
              <w:pStyle w:val="TAC"/>
            </w:pPr>
            <w:r w:rsidRPr="00AC4FBC">
              <w:rPr>
                <w:rFonts w:eastAsia="MS Mincho" w:cs="Arial"/>
                <w:szCs w:val="18"/>
                <w:lang w:eastAsia="ja-JP"/>
              </w:rPr>
              <w:t>DC_14A-30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3517401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A</w:t>
            </w:r>
          </w:p>
          <w:p w14:paraId="580311CA"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G</w:t>
            </w:r>
          </w:p>
          <w:p w14:paraId="08CE6540"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H</w:t>
            </w:r>
          </w:p>
          <w:p w14:paraId="710F0D2E"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14A_n260I</w:t>
            </w:r>
          </w:p>
          <w:p w14:paraId="6979A21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A</w:t>
            </w:r>
          </w:p>
          <w:p w14:paraId="7A4CE48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G</w:t>
            </w:r>
          </w:p>
          <w:p w14:paraId="72E75558"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H</w:t>
            </w:r>
          </w:p>
          <w:p w14:paraId="2FC21691"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30A_n260I</w:t>
            </w:r>
          </w:p>
          <w:p w14:paraId="43E88D6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A</w:t>
            </w:r>
          </w:p>
          <w:p w14:paraId="4B862C6B"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G</w:t>
            </w:r>
          </w:p>
          <w:p w14:paraId="7562E9F2" w14:textId="77777777" w:rsidR="00AB6E61" w:rsidRPr="00AC4FBC" w:rsidRDefault="00AB6E61" w:rsidP="00AB6E61">
            <w:pPr>
              <w:pStyle w:val="TAC"/>
              <w:rPr>
                <w:rFonts w:eastAsia="MS Mincho" w:cs="Arial"/>
                <w:szCs w:val="18"/>
                <w:lang w:eastAsia="ja-JP"/>
              </w:rPr>
            </w:pPr>
            <w:r w:rsidRPr="00AC4FBC">
              <w:rPr>
                <w:rFonts w:eastAsia="MS Mincho" w:cs="Arial"/>
                <w:szCs w:val="18"/>
                <w:lang w:eastAsia="ja-JP"/>
              </w:rPr>
              <w:t>DC_66A_n260H</w:t>
            </w:r>
          </w:p>
          <w:p w14:paraId="6EB5EA63" w14:textId="77777777" w:rsidR="00AB6E61" w:rsidRPr="00AC4FBC" w:rsidRDefault="00AB6E61" w:rsidP="00AB6E61">
            <w:pPr>
              <w:pStyle w:val="TAC"/>
            </w:pPr>
            <w:r w:rsidRPr="00AC4FBC">
              <w:rPr>
                <w:rFonts w:eastAsia="MS Mincho" w:cs="Arial"/>
                <w:szCs w:val="18"/>
                <w:lang w:eastAsia="ja-JP"/>
              </w:rPr>
              <w:t>DC_66A_n260I</w:t>
            </w:r>
          </w:p>
        </w:tc>
      </w:tr>
      <w:tr w:rsidR="00AB6E61" w:rsidRPr="00AC4FBC" w14:paraId="74890BB4" w14:textId="77777777">
        <w:trPr>
          <w:trHeight w:val="227"/>
          <w:jc w:val="center"/>
        </w:trPr>
        <w:tc>
          <w:tcPr>
            <w:tcW w:w="3969" w:type="dxa"/>
            <w:shd w:val="clear" w:color="auto" w:fill="auto"/>
            <w:noWrap/>
            <w:tcMar>
              <w:top w:w="28" w:type="dxa"/>
              <w:left w:w="28" w:type="dxa"/>
              <w:bottom w:w="28" w:type="dxa"/>
              <w:right w:w="28" w:type="dxa"/>
            </w:tcMar>
            <w:vAlign w:val="center"/>
          </w:tcPr>
          <w:p w14:paraId="79424C56" w14:textId="77777777" w:rsidR="00AB6E61" w:rsidRPr="00AC4FBC" w:rsidRDefault="00AB6E61" w:rsidP="00AB6E61">
            <w:pPr>
              <w:pStyle w:val="TAC"/>
            </w:pPr>
            <w:r w:rsidRPr="00AC4FBC">
              <w:lastRenderedPageBreak/>
              <w:t>DC_19A-21A-42A_n257A</w:t>
            </w:r>
            <w:r w:rsidRPr="00AC4FBC">
              <w:rPr>
                <w:vertAlign w:val="superscript"/>
              </w:rPr>
              <w:t>2</w:t>
            </w:r>
          </w:p>
          <w:p w14:paraId="7F777686"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A_n257G</w:t>
            </w:r>
            <w:r w:rsidRPr="00AC4FBC">
              <w:rPr>
                <w:vertAlign w:val="superscript"/>
              </w:rPr>
              <w:t>2</w:t>
            </w:r>
          </w:p>
          <w:p w14:paraId="250AF97A"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A_n257H</w:t>
            </w:r>
            <w:r w:rsidRPr="00AC4FBC">
              <w:rPr>
                <w:vertAlign w:val="superscript"/>
              </w:rPr>
              <w:t>2</w:t>
            </w:r>
          </w:p>
          <w:p w14:paraId="31118E78"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19A-21A-42A_n257I</w:t>
            </w:r>
            <w:r w:rsidRPr="00AC4FBC">
              <w:rPr>
                <w:vertAlign w:val="superscript"/>
              </w:rPr>
              <w:t>2</w:t>
            </w:r>
          </w:p>
          <w:p w14:paraId="09936092" w14:textId="77777777" w:rsidR="00AB6E61" w:rsidRPr="00AC4FBC" w:rsidRDefault="00AB6E61" w:rsidP="00AB6E61">
            <w:pPr>
              <w:pStyle w:val="TAC"/>
            </w:pPr>
            <w:r w:rsidRPr="00AC4FBC">
              <w:t>DC_19A-21A-42C_n257A</w:t>
            </w:r>
            <w:r w:rsidRPr="00AC4FBC">
              <w:rPr>
                <w:vertAlign w:val="superscript"/>
              </w:rPr>
              <w:t>2</w:t>
            </w:r>
          </w:p>
          <w:p w14:paraId="14409F5F" w14:textId="05D6536E" w:rsidR="00AB6E61" w:rsidRPr="00AC4FBC" w:rsidRDefault="00AB6E61" w:rsidP="00AB6E61">
            <w:pPr>
              <w:pStyle w:val="TAC"/>
              <w:rPr>
                <w:vertAlign w:val="superscript"/>
              </w:rPr>
            </w:pPr>
            <w:r w:rsidRPr="00AC4FBC">
              <w:t>DC_19A-21A-42C_n257D</w:t>
            </w:r>
            <w:r w:rsidRPr="00AC4FBC">
              <w:rPr>
                <w:vertAlign w:val="superscript"/>
              </w:rPr>
              <w:t>2</w:t>
            </w:r>
          </w:p>
          <w:p w14:paraId="0E2EB0D1"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C_n257G</w:t>
            </w:r>
            <w:r w:rsidRPr="00AC4FBC">
              <w:rPr>
                <w:vertAlign w:val="superscript"/>
              </w:rPr>
              <w:t>2</w:t>
            </w:r>
          </w:p>
          <w:p w14:paraId="30420955" w14:textId="77777777" w:rsidR="00AB6E61" w:rsidRPr="00AC4FBC" w:rsidRDefault="00AB6E61" w:rsidP="00AB6E61">
            <w:pPr>
              <w:pStyle w:val="TAC"/>
              <w:keepNext w:val="0"/>
              <w:rPr>
                <w:rFonts w:cs="Arial"/>
              </w:rPr>
            </w:pPr>
            <w:r w:rsidRPr="00AC4FBC">
              <w:rPr>
                <w:rFonts w:cs="Arial"/>
                <w:lang w:eastAsia="ja-JP"/>
              </w:rPr>
              <w:t>DC</w:t>
            </w:r>
            <w:r w:rsidRPr="00AC4FBC">
              <w:rPr>
                <w:rFonts w:cs="Arial"/>
              </w:rPr>
              <w:t>_</w:t>
            </w:r>
            <w:r w:rsidRPr="00AC4FBC">
              <w:rPr>
                <w:rFonts w:cs="Arial"/>
                <w:lang w:eastAsia="ja-JP"/>
              </w:rPr>
              <w:t>19A-21A-42C_n257H</w:t>
            </w:r>
            <w:r w:rsidRPr="00AC4FBC">
              <w:rPr>
                <w:vertAlign w:val="superscript"/>
              </w:rPr>
              <w:t>2</w:t>
            </w:r>
          </w:p>
          <w:p w14:paraId="706CDFB0" w14:textId="77777777" w:rsidR="00AB6E61" w:rsidRPr="00AC4FBC" w:rsidRDefault="00AB6E61" w:rsidP="00AB6E61">
            <w:pPr>
              <w:pStyle w:val="TAC"/>
            </w:pPr>
            <w:r w:rsidRPr="00AC4FBC">
              <w:rPr>
                <w:rFonts w:cs="Arial"/>
                <w:lang w:eastAsia="ja-JP"/>
              </w:rPr>
              <w:t>DC</w:t>
            </w:r>
            <w:r w:rsidRPr="00AC4FBC">
              <w:rPr>
                <w:rFonts w:cs="Arial"/>
              </w:rPr>
              <w:t>_</w:t>
            </w:r>
            <w:r w:rsidRPr="00AC4FBC">
              <w:rPr>
                <w:rFonts w:cs="Arial"/>
                <w:lang w:eastAsia="ja-JP"/>
              </w:rPr>
              <w:t>19A-21A-42C_n257I</w:t>
            </w:r>
            <w:r w:rsidRPr="00AC4FBC">
              <w:rPr>
                <w:vertAlign w:val="superscript"/>
              </w:rPr>
              <w:t>2</w:t>
            </w:r>
          </w:p>
        </w:tc>
        <w:tc>
          <w:tcPr>
            <w:tcW w:w="3969" w:type="dxa"/>
            <w:tcMar>
              <w:top w:w="28" w:type="dxa"/>
              <w:left w:w="28" w:type="dxa"/>
              <w:bottom w:w="28" w:type="dxa"/>
              <w:right w:w="28" w:type="dxa"/>
            </w:tcMar>
            <w:vAlign w:val="center"/>
          </w:tcPr>
          <w:p w14:paraId="1BCE4CAA" w14:textId="77777777" w:rsidR="00AB6E61" w:rsidRPr="00AC4FBC" w:rsidRDefault="00AB6E61" w:rsidP="00AB6E61">
            <w:pPr>
              <w:pStyle w:val="TAC"/>
            </w:pPr>
            <w:r w:rsidRPr="00AC4FBC">
              <w:t>DC_19A_n257A</w:t>
            </w:r>
          </w:p>
          <w:p w14:paraId="545FD49F"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D</w:t>
            </w:r>
          </w:p>
          <w:p w14:paraId="7B6CC0CF"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G</w:t>
            </w:r>
          </w:p>
          <w:p w14:paraId="162DB85E"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H</w:t>
            </w:r>
          </w:p>
          <w:p w14:paraId="7306A8AA"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19A_n257I</w:t>
            </w:r>
          </w:p>
          <w:p w14:paraId="61817CA3" w14:textId="77777777" w:rsidR="00AB6E61" w:rsidRPr="00AC4FBC" w:rsidRDefault="00AB6E61" w:rsidP="00AB6E61">
            <w:pPr>
              <w:pStyle w:val="TAC"/>
            </w:pPr>
            <w:r w:rsidRPr="00AC4FBC">
              <w:t>DC_21A_n257A</w:t>
            </w:r>
          </w:p>
          <w:p w14:paraId="3F977539"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w:t>
            </w:r>
            <w:r w:rsidRPr="00AC4FBC">
              <w:rPr>
                <w:rFonts w:cs="Arial"/>
                <w:lang w:eastAsia="ja-JP"/>
              </w:rPr>
              <w:t>21A_n257D</w:t>
            </w:r>
          </w:p>
          <w:p w14:paraId="3078D6C9"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2</w:t>
            </w:r>
            <w:r w:rsidRPr="00AC4FBC">
              <w:rPr>
                <w:rFonts w:cs="Arial"/>
                <w:lang w:eastAsia="ja-JP"/>
              </w:rPr>
              <w:t>1A_n257G</w:t>
            </w:r>
          </w:p>
          <w:p w14:paraId="26D4B703"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2</w:t>
            </w:r>
            <w:r w:rsidRPr="00AC4FBC">
              <w:rPr>
                <w:rFonts w:cs="Arial"/>
                <w:lang w:eastAsia="ja-JP"/>
              </w:rPr>
              <w:t>1A_n257H</w:t>
            </w:r>
          </w:p>
          <w:p w14:paraId="497DA756"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21</w:t>
            </w:r>
            <w:r w:rsidRPr="00AC4FBC">
              <w:rPr>
                <w:rFonts w:cs="Arial"/>
                <w:lang w:eastAsia="ja-JP"/>
              </w:rPr>
              <w:t>A_n257I</w:t>
            </w:r>
          </w:p>
          <w:p w14:paraId="74895F63" w14:textId="77777777" w:rsidR="00AB6E61" w:rsidRPr="00AC4FBC" w:rsidRDefault="00AB6E61" w:rsidP="00AB6E61">
            <w:pPr>
              <w:pStyle w:val="TAC"/>
            </w:pPr>
            <w:r w:rsidRPr="00AC4FBC">
              <w:t>DC_42A_n257A</w:t>
            </w:r>
          </w:p>
          <w:p w14:paraId="551D4E4D" w14:textId="77777777" w:rsidR="00AB6E61" w:rsidRPr="00AC4FBC" w:rsidRDefault="00AB6E61" w:rsidP="00AB6E61">
            <w:pPr>
              <w:pStyle w:val="TAC"/>
              <w:keepNext w:val="0"/>
            </w:pPr>
            <w:r w:rsidRPr="00AC4FBC">
              <w:rPr>
                <w:rFonts w:cs="Arial"/>
                <w:lang w:eastAsia="ja-JP"/>
              </w:rPr>
              <w:t>DC</w:t>
            </w:r>
            <w:r w:rsidRPr="00AC4FBC">
              <w:rPr>
                <w:rFonts w:cs="Arial"/>
              </w:rPr>
              <w:t>_</w:t>
            </w:r>
            <w:r w:rsidRPr="00AC4FBC">
              <w:rPr>
                <w:rFonts w:cs="Arial"/>
                <w:lang w:eastAsia="ja-JP"/>
              </w:rPr>
              <w:t>42A_n257D</w:t>
            </w:r>
          </w:p>
          <w:p w14:paraId="6051CB32"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42</w:t>
            </w:r>
            <w:r w:rsidRPr="00AC4FBC">
              <w:rPr>
                <w:rFonts w:cs="Arial"/>
                <w:lang w:eastAsia="ja-JP"/>
              </w:rPr>
              <w:t>A_n257G</w:t>
            </w:r>
          </w:p>
          <w:p w14:paraId="3CED143B" w14:textId="77777777" w:rsidR="00AB6E61" w:rsidRPr="00AC4FBC" w:rsidRDefault="00AB6E61" w:rsidP="00AB6E61">
            <w:pPr>
              <w:pStyle w:val="TAC"/>
              <w:keepNext w:val="0"/>
              <w:rPr>
                <w:rFonts w:cs="Arial"/>
                <w:lang w:eastAsia="ja-JP"/>
              </w:rPr>
            </w:pPr>
            <w:r w:rsidRPr="00AC4FBC">
              <w:rPr>
                <w:rFonts w:cs="Arial"/>
                <w:lang w:eastAsia="ja-JP"/>
              </w:rPr>
              <w:t>DC</w:t>
            </w:r>
            <w:r w:rsidRPr="00AC4FBC">
              <w:rPr>
                <w:rFonts w:cs="Arial"/>
              </w:rPr>
              <w:t>_42</w:t>
            </w:r>
            <w:r w:rsidRPr="00AC4FBC">
              <w:rPr>
                <w:rFonts w:cs="Arial"/>
                <w:lang w:eastAsia="ja-JP"/>
              </w:rPr>
              <w:t>A_n257H</w:t>
            </w:r>
          </w:p>
          <w:p w14:paraId="6E2DF7D1" w14:textId="77777777" w:rsidR="00AB6E61" w:rsidRPr="00AC4FBC" w:rsidRDefault="00AB6E61" w:rsidP="00AB6E61">
            <w:pPr>
              <w:pStyle w:val="TAC"/>
            </w:pPr>
            <w:r w:rsidRPr="00AC4FBC">
              <w:rPr>
                <w:rFonts w:cs="Arial"/>
                <w:lang w:eastAsia="ja-JP"/>
              </w:rPr>
              <w:t>DC</w:t>
            </w:r>
            <w:r w:rsidRPr="00AC4FBC">
              <w:rPr>
                <w:rFonts w:cs="Arial"/>
              </w:rPr>
              <w:t>_42</w:t>
            </w:r>
            <w:r w:rsidRPr="00AC4FBC">
              <w:rPr>
                <w:rFonts w:cs="Arial"/>
                <w:lang w:eastAsia="ja-JP"/>
              </w:rPr>
              <w:t>A_n257I</w:t>
            </w:r>
          </w:p>
        </w:tc>
      </w:tr>
      <w:tr w:rsidR="00AB6E61" w:rsidRPr="00AC4FBC" w14:paraId="58BFD5AE"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3F7DD7B" w14:textId="77777777" w:rsidR="00AB6E61" w:rsidRPr="00AC4FBC" w:rsidRDefault="00AB6E61" w:rsidP="00AB6E61">
            <w:pPr>
              <w:pStyle w:val="TAN"/>
            </w:pPr>
            <w:r w:rsidRPr="00AC4FBC">
              <w:t>NOTE 1:</w:t>
            </w:r>
            <w:r w:rsidRPr="00AC4FBC">
              <w:tab/>
              <w:t>Uplink EN-DC configurations are the configurations supported by the present release of specifications.</w:t>
            </w:r>
          </w:p>
          <w:p w14:paraId="16F8902D" w14:textId="09E335C4" w:rsidR="00AB6E61" w:rsidRPr="00AC4FBC" w:rsidRDefault="00AB6E61" w:rsidP="00AB6E61">
            <w:pPr>
              <w:pStyle w:val="TAN"/>
            </w:pPr>
            <w:r w:rsidRPr="00AC4FBC">
              <w:t>NOTE 2:</w:t>
            </w:r>
            <w:r w:rsidRPr="00AC4FBC">
              <w:tab/>
              <w:t>Applicable for UE supporting inter-band EN-DC with mandatory simultaneous Rx/Tx capability for all of the above combinations.</w:t>
            </w:r>
          </w:p>
        </w:tc>
      </w:tr>
    </w:tbl>
    <w:p w14:paraId="52754B0D" w14:textId="77777777" w:rsidR="00AB2B30" w:rsidRPr="00AC4FBC" w:rsidRDefault="00AB2B30"/>
    <w:p w14:paraId="78CD1F90" w14:textId="77777777" w:rsidR="00AB2B30" w:rsidRPr="00AC4FBC" w:rsidRDefault="006A7121">
      <w:pPr>
        <w:pStyle w:val="Heading4"/>
      </w:pPr>
      <w:bookmarkStart w:id="1269" w:name="_Toc27475578"/>
      <w:bookmarkStart w:id="1270" w:name="_Toc29495169"/>
      <w:bookmarkStart w:id="1271" w:name="_Toc36116215"/>
      <w:bookmarkStart w:id="1272" w:name="_Toc36118264"/>
      <w:bookmarkStart w:id="1273" w:name="_Toc36560377"/>
      <w:bookmarkStart w:id="1274" w:name="_Toc43976874"/>
      <w:bookmarkStart w:id="1275" w:name="_Toc52213441"/>
      <w:bookmarkStart w:id="1276" w:name="_Toc60742897"/>
      <w:bookmarkStart w:id="1277" w:name="_Toc68206077"/>
      <w:bookmarkStart w:id="1278" w:name="_Toc75971874"/>
      <w:bookmarkStart w:id="1279" w:name="_Toc85051297"/>
      <w:bookmarkStart w:id="1280" w:name="_Toc90493295"/>
      <w:bookmarkStart w:id="1281" w:name="_Toc90493935"/>
      <w:bookmarkStart w:id="1282" w:name="_Toc100093958"/>
      <w:bookmarkStart w:id="1283" w:name="_Toc106872602"/>
      <w:bookmarkStart w:id="1284" w:name="_Toc155208518"/>
      <w:bookmarkStart w:id="1285" w:name="_CR5_5B_5_4"/>
      <w:bookmarkEnd w:id="1285"/>
      <w:r w:rsidRPr="00AC4FBC">
        <w:lastRenderedPageBreak/>
        <w:t>5.5B.5.4</w:t>
      </w:r>
      <w:r w:rsidRPr="00AC4FBC">
        <w:tab/>
        <w:t>Inter-band EN-DC configurations including FR2 (five bands)</w:t>
      </w:r>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p>
    <w:p w14:paraId="7040E274" w14:textId="77777777" w:rsidR="00AB2B30" w:rsidRPr="00AC4FBC" w:rsidRDefault="006A7121">
      <w:pPr>
        <w:pStyle w:val="TH"/>
      </w:pPr>
      <w:bookmarkStart w:id="1286" w:name="_CRTable5_5B_5_41"/>
      <w:r w:rsidRPr="00AC4FBC">
        <w:t xml:space="preserve">Table </w:t>
      </w:r>
      <w:bookmarkEnd w:id="1286"/>
      <w:r w:rsidRPr="00AC4FBC">
        <w:t>5.5B.5.4-1: Inter-band EN-DC configurations including FR2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AB2B30" w:rsidRPr="00EC431A" w14:paraId="516B988B"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043C61D3" w14:textId="77777777" w:rsidR="00AB2B30" w:rsidRPr="00AC4FBC" w:rsidRDefault="006A7121">
            <w:pPr>
              <w:pStyle w:val="TAH"/>
              <w:rPr>
                <w:lang w:eastAsia="fi-FI"/>
              </w:rPr>
            </w:pPr>
            <w:r w:rsidRPr="00AC4FBC">
              <w:rPr>
                <w:lang w:eastAsia="fi-FI"/>
              </w:rPr>
              <w:t>EN-DC</w:t>
            </w:r>
            <w:r w:rsidRPr="00AC4FBC">
              <w:t xml:space="preserve"> </w:t>
            </w:r>
            <w:r w:rsidRPr="00AC4FBC">
              <w:rPr>
                <w:lang w:eastAsia="fi-FI"/>
              </w:rPr>
              <w:t>configuration</w:t>
            </w:r>
          </w:p>
        </w:tc>
        <w:tc>
          <w:tcPr>
            <w:tcW w:w="3969" w:type="dxa"/>
            <w:tcMar>
              <w:top w:w="28" w:type="dxa"/>
              <w:left w:w="28" w:type="dxa"/>
              <w:bottom w:w="28" w:type="dxa"/>
              <w:right w:w="28" w:type="dxa"/>
            </w:tcMar>
            <w:vAlign w:val="center"/>
          </w:tcPr>
          <w:p w14:paraId="1B817B80" w14:textId="77777777" w:rsidR="00AB2B30" w:rsidRPr="00C0436F" w:rsidRDefault="006A7121">
            <w:pPr>
              <w:pStyle w:val="TAH"/>
              <w:rPr>
                <w:lang w:val="fr-FR" w:eastAsia="fi-FI"/>
              </w:rPr>
            </w:pPr>
            <w:r w:rsidRPr="00C0436F">
              <w:rPr>
                <w:lang w:val="fr-FR" w:eastAsia="fi-FI"/>
              </w:rPr>
              <w:t>Uplink EN-DC</w:t>
            </w:r>
            <w:r w:rsidRPr="00C0436F">
              <w:rPr>
                <w:lang w:val="fr-FR"/>
              </w:rPr>
              <w:t xml:space="preserve"> </w:t>
            </w:r>
            <w:r w:rsidRPr="00C0436F">
              <w:rPr>
                <w:lang w:val="fr-FR" w:eastAsia="fi-FI"/>
              </w:rPr>
              <w:t>configuration</w:t>
            </w:r>
            <w:r w:rsidRPr="00C0436F">
              <w:rPr>
                <w:lang w:val="fr-FR"/>
              </w:rPr>
              <w:t xml:space="preserve"> </w:t>
            </w:r>
            <w:r w:rsidRPr="00C0436F">
              <w:rPr>
                <w:lang w:val="fr-FR" w:eastAsia="fi-FI"/>
              </w:rPr>
              <w:t>(NOTE 1)</w:t>
            </w:r>
          </w:p>
        </w:tc>
      </w:tr>
      <w:tr w:rsidR="00AB2B30" w:rsidRPr="00AC4FBC" w14:paraId="64167465" w14:textId="77777777">
        <w:trPr>
          <w:trHeight w:val="227"/>
          <w:jc w:val="center"/>
        </w:trPr>
        <w:tc>
          <w:tcPr>
            <w:tcW w:w="3969" w:type="dxa"/>
            <w:shd w:val="clear" w:color="auto" w:fill="auto"/>
            <w:noWrap/>
            <w:tcMar>
              <w:top w:w="28" w:type="dxa"/>
              <w:left w:w="28" w:type="dxa"/>
              <w:bottom w:w="28" w:type="dxa"/>
              <w:right w:w="28" w:type="dxa"/>
            </w:tcMar>
            <w:vAlign w:val="center"/>
          </w:tcPr>
          <w:p w14:paraId="36052363" w14:textId="79C982D3" w:rsidR="00AB2B30" w:rsidRPr="00AC4FBC" w:rsidRDefault="006A7121">
            <w:pPr>
              <w:pStyle w:val="TAC"/>
            </w:pPr>
            <w:r w:rsidRPr="00AC4FBC">
              <w:t>DC_1A-3A-19A-42A_n257A</w:t>
            </w:r>
          </w:p>
          <w:p w14:paraId="7E2B61EE" w14:textId="77777777" w:rsidR="00AB2B30" w:rsidRPr="00AC4FBC" w:rsidRDefault="006A7121">
            <w:pPr>
              <w:pStyle w:val="TAC"/>
              <w:keepNext w:val="0"/>
              <w:rPr>
                <w:lang w:eastAsia="fi-FI"/>
              </w:rPr>
            </w:pPr>
            <w:r w:rsidRPr="00AC4FBC">
              <w:rPr>
                <w:lang w:eastAsia="fi-FI"/>
              </w:rPr>
              <w:t>DC_1A-3A-19A-42A_n257G</w:t>
            </w:r>
          </w:p>
          <w:p w14:paraId="6158E6EA" w14:textId="77777777" w:rsidR="00AB2B30" w:rsidRPr="00AC4FBC" w:rsidRDefault="006A7121">
            <w:pPr>
              <w:pStyle w:val="TAC"/>
              <w:keepNext w:val="0"/>
              <w:rPr>
                <w:lang w:eastAsia="fi-FI"/>
              </w:rPr>
            </w:pPr>
            <w:r w:rsidRPr="00AC4FBC">
              <w:rPr>
                <w:lang w:eastAsia="fi-FI"/>
              </w:rPr>
              <w:t>DC_1A-3A-19A-42A_n257H</w:t>
            </w:r>
          </w:p>
          <w:p w14:paraId="2A9F77CD" w14:textId="77777777" w:rsidR="00AB2B30" w:rsidRPr="00AC4FBC" w:rsidRDefault="006A7121">
            <w:pPr>
              <w:pStyle w:val="TAC"/>
              <w:keepNext w:val="0"/>
              <w:rPr>
                <w:lang w:eastAsia="fi-FI"/>
              </w:rPr>
            </w:pPr>
            <w:r w:rsidRPr="00AC4FBC">
              <w:rPr>
                <w:lang w:eastAsia="fi-FI"/>
              </w:rPr>
              <w:t>DC_1A-3A-19A-42A_n257I</w:t>
            </w:r>
          </w:p>
          <w:p w14:paraId="18F97FB2" w14:textId="59D00B12" w:rsidR="00AB2B30" w:rsidRPr="00AC4FBC" w:rsidRDefault="006A7121">
            <w:pPr>
              <w:pStyle w:val="TAC"/>
            </w:pPr>
            <w:r w:rsidRPr="00AC4FBC">
              <w:t>DC_1A-3A-19A-42C_n257A</w:t>
            </w:r>
          </w:p>
          <w:p w14:paraId="36A48936" w14:textId="77777777" w:rsidR="00AB2B30" w:rsidRPr="00AC4FBC" w:rsidRDefault="006A7121">
            <w:pPr>
              <w:pStyle w:val="TAC"/>
              <w:keepNext w:val="0"/>
              <w:rPr>
                <w:lang w:eastAsia="fi-FI"/>
              </w:rPr>
            </w:pPr>
            <w:r w:rsidRPr="00AC4FBC">
              <w:rPr>
                <w:lang w:eastAsia="fi-FI"/>
              </w:rPr>
              <w:t>DC_1A-3A-19A-42C_n257G</w:t>
            </w:r>
          </w:p>
          <w:p w14:paraId="6130A346" w14:textId="77777777" w:rsidR="00AB2B30" w:rsidRPr="00AC4FBC" w:rsidRDefault="006A7121">
            <w:pPr>
              <w:pStyle w:val="TAC"/>
              <w:keepNext w:val="0"/>
              <w:rPr>
                <w:lang w:eastAsia="fi-FI"/>
              </w:rPr>
            </w:pPr>
            <w:r w:rsidRPr="00AC4FBC">
              <w:rPr>
                <w:lang w:eastAsia="fi-FI"/>
              </w:rPr>
              <w:t>DC_1A-3A-19A-42C_n257H</w:t>
            </w:r>
          </w:p>
          <w:p w14:paraId="21F49949" w14:textId="77777777" w:rsidR="00AB2B30" w:rsidRPr="00AC4FBC" w:rsidRDefault="006A7121">
            <w:pPr>
              <w:pStyle w:val="TAC"/>
            </w:pPr>
            <w:r w:rsidRPr="00AC4FBC">
              <w:rPr>
                <w:lang w:eastAsia="fi-FI"/>
              </w:rPr>
              <w:t>DC_1A-3A-19A-42C_n257I</w:t>
            </w:r>
          </w:p>
        </w:tc>
        <w:tc>
          <w:tcPr>
            <w:tcW w:w="3969" w:type="dxa"/>
            <w:tcMar>
              <w:top w:w="28" w:type="dxa"/>
              <w:left w:w="28" w:type="dxa"/>
              <w:bottom w:w="28" w:type="dxa"/>
              <w:right w:w="28" w:type="dxa"/>
            </w:tcMar>
            <w:vAlign w:val="center"/>
          </w:tcPr>
          <w:p w14:paraId="3FA94BBA" w14:textId="77777777" w:rsidR="00AB2B30" w:rsidRPr="00AC4FBC" w:rsidRDefault="006A7121">
            <w:pPr>
              <w:pStyle w:val="TAC"/>
            </w:pPr>
            <w:r w:rsidRPr="00AC4FBC">
              <w:t>DC_1A_n257A</w:t>
            </w:r>
          </w:p>
          <w:p w14:paraId="5CCAFFFA" w14:textId="77777777" w:rsidR="00AB2B30" w:rsidRPr="00AC4FBC" w:rsidRDefault="006A7121">
            <w:pPr>
              <w:pStyle w:val="TAC"/>
            </w:pPr>
            <w:r w:rsidRPr="00AC4FBC">
              <w:t>DC_3A_n257A</w:t>
            </w:r>
          </w:p>
          <w:p w14:paraId="72CAF8C0" w14:textId="77777777" w:rsidR="00AB2B30" w:rsidRPr="00AC4FBC" w:rsidRDefault="006A7121">
            <w:pPr>
              <w:pStyle w:val="TAC"/>
              <w:keepNext w:val="0"/>
              <w:rPr>
                <w:lang w:eastAsia="ja-JP"/>
              </w:rPr>
            </w:pPr>
            <w:r w:rsidRPr="00AC4FBC">
              <w:rPr>
                <w:lang w:eastAsia="ja-JP"/>
              </w:rPr>
              <w:t>DC_3A_n257G</w:t>
            </w:r>
          </w:p>
          <w:p w14:paraId="6FB5E345"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H</w:t>
            </w:r>
          </w:p>
          <w:p w14:paraId="2FDCC248"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I</w:t>
            </w:r>
          </w:p>
          <w:p w14:paraId="43161381" w14:textId="77777777" w:rsidR="00AB2B30" w:rsidRPr="00AC4FBC" w:rsidRDefault="006A7121">
            <w:pPr>
              <w:pStyle w:val="TAC"/>
            </w:pPr>
            <w:r w:rsidRPr="00AC4FBC">
              <w:t>DC_19A_n257A</w:t>
            </w:r>
          </w:p>
          <w:p w14:paraId="40F7236A" w14:textId="77777777" w:rsidR="00AB2B30" w:rsidRPr="00AC4FBC" w:rsidRDefault="006A7121">
            <w:pPr>
              <w:pStyle w:val="TAC"/>
            </w:pPr>
            <w:r w:rsidRPr="00AC4FBC">
              <w:t>DC_42A_n257A</w:t>
            </w:r>
          </w:p>
        </w:tc>
      </w:tr>
      <w:tr w:rsidR="00AB2B30" w:rsidRPr="00AC4FBC" w14:paraId="5C195948" w14:textId="77777777">
        <w:trPr>
          <w:trHeight w:val="227"/>
          <w:jc w:val="center"/>
        </w:trPr>
        <w:tc>
          <w:tcPr>
            <w:tcW w:w="3969" w:type="dxa"/>
            <w:shd w:val="clear" w:color="auto" w:fill="auto"/>
            <w:noWrap/>
            <w:tcMar>
              <w:top w:w="28" w:type="dxa"/>
              <w:left w:w="28" w:type="dxa"/>
              <w:bottom w:w="28" w:type="dxa"/>
              <w:right w:w="28" w:type="dxa"/>
            </w:tcMar>
            <w:vAlign w:val="center"/>
          </w:tcPr>
          <w:p w14:paraId="4C7C2D31" w14:textId="77777777" w:rsidR="00AB2B30" w:rsidRPr="00AC4FBC" w:rsidRDefault="006A7121">
            <w:pPr>
              <w:pStyle w:val="TAC"/>
            </w:pPr>
            <w:r w:rsidRPr="00AC4FBC">
              <w:t>DC_1A-3A-21A-42A_n257A</w:t>
            </w:r>
          </w:p>
          <w:p w14:paraId="77EFC316" w14:textId="50068856" w:rsidR="00AB2B30" w:rsidRPr="00AC4FBC" w:rsidRDefault="006A7121">
            <w:pPr>
              <w:pStyle w:val="TAC"/>
            </w:pPr>
            <w:r w:rsidRPr="00AC4FBC">
              <w:t>DC_1A-3A-21A-42C_n257A</w:t>
            </w:r>
          </w:p>
          <w:p w14:paraId="441C1E19" w14:textId="77777777" w:rsidR="00AB2B30" w:rsidRPr="00AC4FBC" w:rsidRDefault="006A7121">
            <w:pPr>
              <w:pStyle w:val="TAC"/>
              <w:keepNext w:val="0"/>
              <w:rPr>
                <w:lang w:eastAsia="fi-FI"/>
              </w:rPr>
            </w:pPr>
            <w:r w:rsidRPr="00AC4FBC">
              <w:rPr>
                <w:lang w:eastAsia="fi-FI"/>
              </w:rPr>
              <w:t>DC_1A-3A-21A-42C_n257G</w:t>
            </w:r>
          </w:p>
          <w:p w14:paraId="05BB8FB5" w14:textId="77777777" w:rsidR="00AB2B30" w:rsidRPr="00AC4FBC" w:rsidRDefault="006A7121">
            <w:pPr>
              <w:pStyle w:val="TAC"/>
              <w:keepNext w:val="0"/>
              <w:rPr>
                <w:lang w:eastAsia="fi-FI"/>
              </w:rPr>
            </w:pPr>
            <w:r w:rsidRPr="00AC4FBC">
              <w:rPr>
                <w:lang w:eastAsia="fi-FI"/>
              </w:rPr>
              <w:t>DC_1A-3A-21A-42C_n257H</w:t>
            </w:r>
          </w:p>
          <w:p w14:paraId="0784D871" w14:textId="77777777" w:rsidR="00AB2B30" w:rsidRPr="00AC4FBC" w:rsidRDefault="006A7121">
            <w:pPr>
              <w:pStyle w:val="TAC"/>
            </w:pPr>
            <w:r w:rsidRPr="00AC4FBC">
              <w:rPr>
                <w:lang w:eastAsia="fi-FI"/>
              </w:rPr>
              <w:t>DC_1A-3A-21A-42C_n257I</w:t>
            </w:r>
          </w:p>
        </w:tc>
        <w:tc>
          <w:tcPr>
            <w:tcW w:w="3969" w:type="dxa"/>
            <w:tcMar>
              <w:top w:w="28" w:type="dxa"/>
              <w:left w:w="28" w:type="dxa"/>
              <w:bottom w:w="28" w:type="dxa"/>
              <w:right w:w="28" w:type="dxa"/>
            </w:tcMar>
            <w:vAlign w:val="center"/>
          </w:tcPr>
          <w:p w14:paraId="0E7017AF" w14:textId="77777777" w:rsidR="00AB2B30" w:rsidRPr="00AC4FBC" w:rsidRDefault="006A7121">
            <w:pPr>
              <w:pStyle w:val="TAC"/>
            </w:pPr>
            <w:r w:rsidRPr="00AC4FBC">
              <w:t>DC_</w:t>
            </w:r>
            <w:r w:rsidRPr="00AC4FBC">
              <w:rPr>
                <w:rFonts w:eastAsia="Malgun Gothic"/>
              </w:rPr>
              <w:t>1A_</w:t>
            </w:r>
            <w:r w:rsidRPr="00AC4FBC">
              <w:t>n257A</w:t>
            </w:r>
          </w:p>
          <w:p w14:paraId="7D4943A0" w14:textId="77777777" w:rsidR="00AB2B30" w:rsidRPr="00AC4FBC" w:rsidRDefault="006A7121">
            <w:pPr>
              <w:pStyle w:val="TAC"/>
            </w:pPr>
            <w:r w:rsidRPr="00AC4FBC">
              <w:t>DC_</w:t>
            </w:r>
            <w:r w:rsidRPr="00AC4FBC">
              <w:rPr>
                <w:rFonts w:eastAsia="Malgun Gothic"/>
              </w:rPr>
              <w:t>3A_</w:t>
            </w:r>
            <w:r w:rsidRPr="00AC4FBC">
              <w:t>n257A</w:t>
            </w:r>
          </w:p>
          <w:p w14:paraId="7EB45405" w14:textId="77777777" w:rsidR="00AB2B30" w:rsidRPr="00AC4FBC" w:rsidRDefault="006A7121">
            <w:pPr>
              <w:pStyle w:val="TAC"/>
              <w:keepNext w:val="0"/>
              <w:rPr>
                <w:lang w:eastAsia="ja-JP"/>
              </w:rPr>
            </w:pPr>
            <w:r w:rsidRPr="00AC4FBC">
              <w:rPr>
                <w:lang w:eastAsia="ja-JP"/>
              </w:rPr>
              <w:t>DC_3A_n257G</w:t>
            </w:r>
          </w:p>
          <w:p w14:paraId="6708509B"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H</w:t>
            </w:r>
          </w:p>
          <w:p w14:paraId="45092FD6"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I</w:t>
            </w:r>
          </w:p>
          <w:p w14:paraId="0C7D034E"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3A_n257J</w:t>
            </w:r>
          </w:p>
          <w:p w14:paraId="32F483A8" w14:textId="77777777" w:rsidR="00AB2B30" w:rsidRPr="00AC4FBC" w:rsidRDefault="006A7121">
            <w:pPr>
              <w:pStyle w:val="TAC"/>
            </w:pPr>
            <w:r w:rsidRPr="00AC4FBC">
              <w:t>DC_</w:t>
            </w:r>
            <w:r w:rsidRPr="00AC4FBC">
              <w:rPr>
                <w:rFonts w:eastAsia="Malgun Gothic"/>
              </w:rPr>
              <w:t>21A_</w:t>
            </w:r>
            <w:r w:rsidRPr="00AC4FBC">
              <w:t>n257A</w:t>
            </w:r>
          </w:p>
          <w:p w14:paraId="696B7FF9" w14:textId="77777777" w:rsidR="00AB2B30" w:rsidRPr="00AC4FBC" w:rsidRDefault="006A7121">
            <w:pPr>
              <w:pStyle w:val="TAC"/>
            </w:pPr>
            <w:r w:rsidRPr="00AC4FBC">
              <w:t>DC_42</w:t>
            </w:r>
            <w:r w:rsidRPr="00AC4FBC">
              <w:rPr>
                <w:rFonts w:eastAsia="Malgun Gothic"/>
              </w:rPr>
              <w:t>A_</w:t>
            </w:r>
            <w:r w:rsidRPr="00AC4FBC">
              <w:t>n257A</w:t>
            </w:r>
          </w:p>
        </w:tc>
      </w:tr>
      <w:tr w:rsidR="00AB2B30" w:rsidRPr="00AC4FBC" w14:paraId="46131AAC" w14:textId="77777777">
        <w:trPr>
          <w:trHeight w:val="227"/>
          <w:jc w:val="center"/>
        </w:trPr>
        <w:tc>
          <w:tcPr>
            <w:tcW w:w="3969" w:type="dxa"/>
            <w:shd w:val="clear" w:color="auto" w:fill="auto"/>
            <w:noWrap/>
            <w:tcMar>
              <w:top w:w="28" w:type="dxa"/>
              <w:left w:w="28" w:type="dxa"/>
              <w:bottom w:w="28" w:type="dxa"/>
              <w:right w:w="28" w:type="dxa"/>
            </w:tcMar>
            <w:vAlign w:val="center"/>
          </w:tcPr>
          <w:p w14:paraId="00A820E1" w14:textId="77777777" w:rsidR="00AB2B30" w:rsidRPr="00AC4FBC" w:rsidRDefault="006A7121">
            <w:pPr>
              <w:pStyle w:val="TAC"/>
            </w:pPr>
            <w:r w:rsidRPr="00AC4FBC">
              <w:t>DC_1A-19A-21A-42A_n257A</w:t>
            </w:r>
          </w:p>
          <w:p w14:paraId="2723D6A3" w14:textId="77777777" w:rsidR="00AB2B30" w:rsidRPr="00AC4FBC" w:rsidRDefault="006A7121">
            <w:pPr>
              <w:pStyle w:val="TAC"/>
              <w:keepNext w:val="0"/>
              <w:rPr>
                <w:lang w:eastAsia="fi-FI"/>
              </w:rPr>
            </w:pPr>
            <w:r w:rsidRPr="00AC4FBC">
              <w:rPr>
                <w:lang w:eastAsia="fi-FI"/>
              </w:rPr>
              <w:t>DC_1A-19A-21A-42A_n257G</w:t>
            </w:r>
          </w:p>
          <w:p w14:paraId="24EDE85C" w14:textId="77777777" w:rsidR="00AB2B30" w:rsidRPr="00AC4FBC" w:rsidRDefault="006A7121">
            <w:pPr>
              <w:pStyle w:val="TAC"/>
              <w:rPr>
                <w:lang w:eastAsia="ja-JP"/>
              </w:rPr>
            </w:pPr>
            <w:r w:rsidRPr="00AC4FBC">
              <w:rPr>
                <w:lang w:eastAsia="ja-JP"/>
              </w:rPr>
              <w:t>DC_1A-19A-21A-42A_n257H</w:t>
            </w:r>
          </w:p>
          <w:p w14:paraId="55F7CD4A" w14:textId="77777777" w:rsidR="00AB2B30" w:rsidRPr="00AC4FBC" w:rsidRDefault="006A7121">
            <w:pPr>
              <w:pStyle w:val="TAC"/>
              <w:rPr>
                <w:lang w:eastAsia="ja-JP"/>
              </w:rPr>
            </w:pPr>
            <w:r w:rsidRPr="00AC4FBC">
              <w:rPr>
                <w:lang w:eastAsia="ja-JP"/>
              </w:rPr>
              <w:t>DC_1A-19A-21A-42A_n257I</w:t>
            </w:r>
          </w:p>
          <w:p w14:paraId="05F2D1CD" w14:textId="6AEFF1F4" w:rsidR="00AB2B30" w:rsidRPr="00AC4FBC" w:rsidRDefault="006A7121">
            <w:pPr>
              <w:pStyle w:val="TAC"/>
            </w:pPr>
            <w:r w:rsidRPr="00AC4FBC">
              <w:t>DC_1A-19A-21A-42C_n257A</w:t>
            </w:r>
          </w:p>
          <w:p w14:paraId="4F676B74" w14:textId="77777777" w:rsidR="00AB2B30" w:rsidRPr="00AC4FBC" w:rsidRDefault="006A7121">
            <w:pPr>
              <w:pStyle w:val="TAC"/>
              <w:rPr>
                <w:lang w:eastAsia="ja-JP"/>
              </w:rPr>
            </w:pPr>
            <w:r w:rsidRPr="00AC4FBC">
              <w:rPr>
                <w:lang w:eastAsia="ja-JP"/>
              </w:rPr>
              <w:t>DC_1A-19A-21A-42C_n257G</w:t>
            </w:r>
          </w:p>
          <w:p w14:paraId="4D923401" w14:textId="77777777" w:rsidR="00AB2B30" w:rsidRPr="00AC4FBC" w:rsidRDefault="006A7121">
            <w:pPr>
              <w:pStyle w:val="TAC"/>
              <w:rPr>
                <w:lang w:eastAsia="ja-JP"/>
              </w:rPr>
            </w:pPr>
            <w:r w:rsidRPr="00AC4FBC">
              <w:rPr>
                <w:lang w:eastAsia="ja-JP"/>
              </w:rPr>
              <w:t>DC_1A-19A-21A-42C_n257H</w:t>
            </w:r>
          </w:p>
          <w:p w14:paraId="7CE1F5A8" w14:textId="77777777" w:rsidR="00AB2B30" w:rsidRPr="00AC4FBC" w:rsidRDefault="006A7121">
            <w:pPr>
              <w:pStyle w:val="TAC"/>
            </w:pPr>
            <w:r w:rsidRPr="00AC4FBC">
              <w:rPr>
                <w:lang w:eastAsia="ja-JP"/>
              </w:rPr>
              <w:t>DC_1A-19A-21A-42C_n257I</w:t>
            </w:r>
          </w:p>
        </w:tc>
        <w:tc>
          <w:tcPr>
            <w:tcW w:w="3969" w:type="dxa"/>
            <w:tcMar>
              <w:top w:w="28" w:type="dxa"/>
              <w:left w:w="28" w:type="dxa"/>
              <w:bottom w:w="28" w:type="dxa"/>
              <w:right w:w="28" w:type="dxa"/>
            </w:tcMar>
            <w:vAlign w:val="center"/>
          </w:tcPr>
          <w:p w14:paraId="039A326F" w14:textId="77777777" w:rsidR="00AB2B30" w:rsidRPr="00AC4FBC" w:rsidRDefault="006A7121">
            <w:pPr>
              <w:pStyle w:val="TAC"/>
            </w:pPr>
            <w:r w:rsidRPr="00AC4FBC">
              <w:t>DC_1A_n257A</w:t>
            </w:r>
          </w:p>
          <w:p w14:paraId="4D8D7E4D"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1A_n257G</w:t>
            </w:r>
          </w:p>
          <w:p w14:paraId="48332FBB"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1A_n257H</w:t>
            </w:r>
          </w:p>
          <w:p w14:paraId="6EBAF804"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1A_n257I</w:t>
            </w:r>
          </w:p>
          <w:p w14:paraId="15C99E8D" w14:textId="77777777" w:rsidR="00AB2B30" w:rsidRPr="00AC4FBC" w:rsidRDefault="006A7121">
            <w:pPr>
              <w:pStyle w:val="TAC"/>
            </w:pPr>
            <w:r w:rsidRPr="00AC4FBC">
              <w:t>DC_19A_n257A</w:t>
            </w:r>
          </w:p>
          <w:p w14:paraId="72D44CAE" w14:textId="77777777" w:rsidR="00AB2B30" w:rsidRPr="00AC4FBC" w:rsidRDefault="006A7121">
            <w:pPr>
              <w:pStyle w:val="TAC"/>
            </w:pPr>
            <w:r w:rsidRPr="00AC4FBC">
              <w:t>DC_21A_n257A</w:t>
            </w:r>
          </w:p>
          <w:p w14:paraId="558E97A9"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21A_n257G</w:t>
            </w:r>
          </w:p>
          <w:p w14:paraId="5A5D1053"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21A_n257H</w:t>
            </w:r>
          </w:p>
          <w:p w14:paraId="3F482980" w14:textId="77777777" w:rsidR="00AB2B30" w:rsidRPr="00AC4FBC" w:rsidRDefault="006A7121">
            <w:pPr>
              <w:keepNext/>
              <w:keepLines/>
              <w:spacing w:after="0"/>
              <w:jc w:val="center"/>
              <w:rPr>
                <w:rFonts w:ascii="Arial" w:hAnsi="Arial"/>
                <w:sz w:val="18"/>
                <w:lang w:eastAsia="ja-JP"/>
              </w:rPr>
            </w:pPr>
            <w:r w:rsidRPr="00AC4FBC">
              <w:rPr>
                <w:rFonts w:ascii="Arial" w:hAnsi="Arial"/>
                <w:sz w:val="18"/>
                <w:lang w:eastAsia="ja-JP"/>
              </w:rPr>
              <w:t>DC_21A_n257I</w:t>
            </w:r>
          </w:p>
          <w:p w14:paraId="4E6CFC2D" w14:textId="77777777" w:rsidR="00AB2B30" w:rsidRPr="00AC4FBC" w:rsidRDefault="006A7121">
            <w:pPr>
              <w:pStyle w:val="TAC"/>
            </w:pPr>
            <w:r w:rsidRPr="00AC4FBC">
              <w:t>DC_42A_n257A</w:t>
            </w:r>
          </w:p>
        </w:tc>
      </w:tr>
      <w:tr w:rsidR="00BF330D" w:rsidRPr="00AC4FBC" w14:paraId="6AC964CE" w14:textId="77777777">
        <w:trPr>
          <w:trHeight w:val="227"/>
          <w:jc w:val="center"/>
        </w:trPr>
        <w:tc>
          <w:tcPr>
            <w:tcW w:w="3969" w:type="dxa"/>
            <w:shd w:val="clear" w:color="auto" w:fill="auto"/>
            <w:noWrap/>
            <w:tcMar>
              <w:top w:w="28" w:type="dxa"/>
              <w:left w:w="28" w:type="dxa"/>
              <w:bottom w:w="28" w:type="dxa"/>
              <w:right w:w="28" w:type="dxa"/>
            </w:tcMar>
            <w:vAlign w:val="center"/>
          </w:tcPr>
          <w:p w14:paraId="55B094D7" w14:textId="77777777" w:rsidR="00BF330D" w:rsidRPr="00AC4FBC" w:rsidRDefault="00BF330D" w:rsidP="00BF330D">
            <w:pPr>
              <w:pStyle w:val="TAC"/>
              <w:rPr>
                <w:lang w:eastAsia="fi-FI"/>
              </w:rPr>
            </w:pPr>
            <w:r w:rsidRPr="00AC4FBC">
              <w:rPr>
                <w:lang w:eastAsia="fi-FI"/>
              </w:rPr>
              <w:t>DC_2A-14A-30A-66A_n260A</w:t>
            </w:r>
          </w:p>
          <w:p w14:paraId="724AD5A4" w14:textId="77777777" w:rsidR="00BF330D" w:rsidRPr="00AC4FBC" w:rsidRDefault="00BF330D" w:rsidP="00BF330D">
            <w:pPr>
              <w:pStyle w:val="TAC"/>
              <w:rPr>
                <w:lang w:eastAsia="fi-FI"/>
              </w:rPr>
            </w:pPr>
            <w:r w:rsidRPr="00AC4FBC">
              <w:rPr>
                <w:lang w:eastAsia="fi-FI"/>
              </w:rPr>
              <w:t>DC_2A-14A-30A-66A_n260G</w:t>
            </w:r>
          </w:p>
          <w:p w14:paraId="3BF2F71B" w14:textId="77777777" w:rsidR="00BF330D" w:rsidRPr="00AC4FBC" w:rsidRDefault="00BF330D" w:rsidP="00BF330D">
            <w:pPr>
              <w:pStyle w:val="TAC"/>
              <w:rPr>
                <w:lang w:eastAsia="fi-FI"/>
              </w:rPr>
            </w:pPr>
            <w:r w:rsidRPr="00AC4FBC">
              <w:rPr>
                <w:lang w:eastAsia="fi-FI"/>
              </w:rPr>
              <w:t>DC_2A-14A-30A-66A_n260H</w:t>
            </w:r>
          </w:p>
          <w:p w14:paraId="489F14FD" w14:textId="72FE8A77" w:rsidR="00BF330D" w:rsidRPr="00AC4FBC" w:rsidRDefault="00BF330D" w:rsidP="00BF330D">
            <w:pPr>
              <w:pStyle w:val="TAC"/>
            </w:pPr>
            <w:r w:rsidRPr="00AC4FBC">
              <w:rPr>
                <w:lang w:eastAsia="fi-FI"/>
              </w:rPr>
              <w:t>DC_2A-14A-30A-66A_n260I</w:t>
            </w:r>
          </w:p>
        </w:tc>
        <w:tc>
          <w:tcPr>
            <w:tcW w:w="3969" w:type="dxa"/>
            <w:tcMar>
              <w:top w:w="28" w:type="dxa"/>
              <w:left w:w="28" w:type="dxa"/>
              <w:bottom w:w="28" w:type="dxa"/>
              <w:right w:w="28" w:type="dxa"/>
            </w:tcMar>
            <w:vAlign w:val="center"/>
          </w:tcPr>
          <w:p w14:paraId="2A12F842" w14:textId="77777777" w:rsidR="00BF330D" w:rsidRPr="00AC4FBC" w:rsidRDefault="00BF330D" w:rsidP="00BF330D">
            <w:pPr>
              <w:pStyle w:val="TAC"/>
              <w:rPr>
                <w:lang w:eastAsia="fi-FI"/>
              </w:rPr>
            </w:pPr>
            <w:r w:rsidRPr="00AC4FBC">
              <w:rPr>
                <w:lang w:eastAsia="fi-FI"/>
              </w:rPr>
              <w:t>DC_2A_n260A</w:t>
            </w:r>
          </w:p>
          <w:p w14:paraId="34CACDB9" w14:textId="77777777" w:rsidR="00BF330D" w:rsidRPr="00AC4FBC" w:rsidRDefault="00BF330D" w:rsidP="00BF330D">
            <w:pPr>
              <w:pStyle w:val="TAC"/>
              <w:rPr>
                <w:lang w:eastAsia="fi-FI"/>
              </w:rPr>
            </w:pPr>
            <w:r w:rsidRPr="00AC4FBC">
              <w:rPr>
                <w:lang w:eastAsia="fi-FI"/>
              </w:rPr>
              <w:t>DC_2A_n260G</w:t>
            </w:r>
          </w:p>
          <w:p w14:paraId="63431290" w14:textId="77777777" w:rsidR="00BF330D" w:rsidRPr="00AC4FBC" w:rsidRDefault="00BF330D" w:rsidP="00BF330D">
            <w:pPr>
              <w:pStyle w:val="TAC"/>
              <w:rPr>
                <w:lang w:eastAsia="fi-FI"/>
              </w:rPr>
            </w:pPr>
            <w:r w:rsidRPr="00AC4FBC">
              <w:rPr>
                <w:lang w:eastAsia="fi-FI"/>
              </w:rPr>
              <w:t>DC_2A_n260H</w:t>
            </w:r>
          </w:p>
          <w:p w14:paraId="1F2C0EC8" w14:textId="77777777" w:rsidR="00BF330D" w:rsidRPr="00AC4FBC" w:rsidRDefault="00BF330D" w:rsidP="00BF330D">
            <w:pPr>
              <w:pStyle w:val="TAC"/>
              <w:rPr>
                <w:lang w:eastAsia="fi-FI"/>
              </w:rPr>
            </w:pPr>
            <w:r w:rsidRPr="00AC4FBC">
              <w:rPr>
                <w:lang w:eastAsia="fi-FI"/>
              </w:rPr>
              <w:t>DC_2A_n260I</w:t>
            </w:r>
          </w:p>
          <w:p w14:paraId="783FDAC8" w14:textId="77777777" w:rsidR="00BF330D" w:rsidRPr="00AC4FBC" w:rsidRDefault="00BF330D" w:rsidP="00BF330D">
            <w:pPr>
              <w:pStyle w:val="TAC"/>
              <w:rPr>
                <w:lang w:eastAsia="fi-FI"/>
              </w:rPr>
            </w:pPr>
            <w:r w:rsidRPr="00AC4FBC">
              <w:rPr>
                <w:lang w:eastAsia="fi-FI"/>
              </w:rPr>
              <w:t>DC_14A_n260A</w:t>
            </w:r>
          </w:p>
          <w:p w14:paraId="44B9197A" w14:textId="77777777" w:rsidR="00BF330D" w:rsidRPr="00AC4FBC" w:rsidRDefault="00BF330D" w:rsidP="00BF330D">
            <w:pPr>
              <w:pStyle w:val="TAC"/>
              <w:rPr>
                <w:lang w:eastAsia="fi-FI"/>
              </w:rPr>
            </w:pPr>
            <w:r w:rsidRPr="00AC4FBC">
              <w:rPr>
                <w:lang w:eastAsia="fi-FI"/>
              </w:rPr>
              <w:t>DC_14A_n260G</w:t>
            </w:r>
          </w:p>
          <w:p w14:paraId="0C1329AD" w14:textId="77777777" w:rsidR="00BF330D" w:rsidRPr="00AC4FBC" w:rsidRDefault="00BF330D" w:rsidP="00BF330D">
            <w:pPr>
              <w:pStyle w:val="TAC"/>
              <w:rPr>
                <w:lang w:eastAsia="fi-FI"/>
              </w:rPr>
            </w:pPr>
            <w:r w:rsidRPr="00AC4FBC">
              <w:rPr>
                <w:lang w:eastAsia="fi-FI"/>
              </w:rPr>
              <w:t>DC_14A_n260H</w:t>
            </w:r>
          </w:p>
          <w:p w14:paraId="563288D8" w14:textId="77777777" w:rsidR="00BF330D" w:rsidRPr="00AC4FBC" w:rsidRDefault="00BF330D" w:rsidP="00BF330D">
            <w:pPr>
              <w:pStyle w:val="TAC"/>
              <w:rPr>
                <w:lang w:eastAsia="fi-FI"/>
              </w:rPr>
            </w:pPr>
            <w:r w:rsidRPr="00AC4FBC">
              <w:rPr>
                <w:lang w:eastAsia="fi-FI"/>
              </w:rPr>
              <w:t>DC_14A_n260I</w:t>
            </w:r>
          </w:p>
          <w:p w14:paraId="6BB8ACBE" w14:textId="77777777" w:rsidR="00BF330D" w:rsidRPr="00AC4FBC" w:rsidRDefault="00BF330D" w:rsidP="00BF330D">
            <w:pPr>
              <w:pStyle w:val="TAC"/>
              <w:rPr>
                <w:lang w:eastAsia="fi-FI"/>
              </w:rPr>
            </w:pPr>
            <w:r w:rsidRPr="00AC4FBC">
              <w:rPr>
                <w:lang w:eastAsia="fi-FI"/>
              </w:rPr>
              <w:t>DC_30A_n260A</w:t>
            </w:r>
          </w:p>
          <w:p w14:paraId="26C7F2E8" w14:textId="77777777" w:rsidR="00BF330D" w:rsidRPr="00AC4FBC" w:rsidRDefault="00BF330D" w:rsidP="00BF330D">
            <w:pPr>
              <w:pStyle w:val="TAC"/>
              <w:rPr>
                <w:lang w:eastAsia="fi-FI"/>
              </w:rPr>
            </w:pPr>
            <w:r w:rsidRPr="00AC4FBC">
              <w:rPr>
                <w:lang w:eastAsia="fi-FI"/>
              </w:rPr>
              <w:t>DC_30A_n260G</w:t>
            </w:r>
          </w:p>
          <w:p w14:paraId="5FBE67C0" w14:textId="77777777" w:rsidR="00BF330D" w:rsidRPr="00AC4FBC" w:rsidRDefault="00BF330D" w:rsidP="00BF330D">
            <w:pPr>
              <w:pStyle w:val="TAC"/>
              <w:rPr>
                <w:lang w:eastAsia="fi-FI"/>
              </w:rPr>
            </w:pPr>
            <w:r w:rsidRPr="00AC4FBC">
              <w:rPr>
                <w:lang w:eastAsia="fi-FI"/>
              </w:rPr>
              <w:t>DC_30A_n260H</w:t>
            </w:r>
          </w:p>
          <w:p w14:paraId="269F16CE" w14:textId="77777777" w:rsidR="00BF330D" w:rsidRPr="00AC4FBC" w:rsidRDefault="00BF330D" w:rsidP="00BF330D">
            <w:pPr>
              <w:pStyle w:val="TAC"/>
              <w:rPr>
                <w:lang w:eastAsia="fi-FI"/>
              </w:rPr>
            </w:pPr>
            <w:r w:rsidRPr="00AC4FBC">
              <w:rPr>
                <w:lang w:eastAsia="fi-FI"/>
              </w:rPr>
              <w:t>DC_30A_n260I</w:t>
            </w:r>
          </w:p>
          <w:p w14:paraId="403A9F73" w14:textId="77777777" w:rsidR="00BF330D" w:rsidRPr="00AC4FBC" w:rsidRDefault="00BF330D" w:rsidP="00BF330D">
            <w:pPr>
              <w:pStyle w:val="TAC"/>
              <w:rPr>
                <w:lang w:eastAsia="fi-FI"/>
              </w:rPr>
            </w:pPr>
            <w:r w:rsidRPr="00AC4FBC">
              <w:rPr>
                <w:lang w:eastAsia="fi-FI"/>
              </w:rPr>
              <w:t>DC_66A_n260A</w:t>
            </w:r>
          </w:p>
          <w:p w14:paraId="2403C49D" w14:textId="77777777" w:rsidR="00BF330D" w:rsidRPr="00AC4FBC" w:rsidRDefault="00BF330D" w:rsidP="00BF330D">
            <w:pPr>
              <w:pStyle w:val="TAC"/>
              <w:rPr>
                <w:lang w:eastAsia="fi-FI"/>
              </w:rPr>
            </w:pPr>
            <w:r w:rsidRPr="00AC4FBC">
              <w:rPr>
                <w:lang w:eastAsia="fi-FI"/>
              </w:rPr>
              <w:t>DC_66A_n260G</w:t>
            </w:r>
          </w:p>
          <w:p w14:paraId="3F9A799A" w14:textId="77777777" w:rsidR="00BF330D" w:rsidRPr="00AC4FBC" w:rsidRDefault="00BF330D" w:rsidP="00BF330D">
            <w:pPr>
              <w:pStyle w:val="TAC"/>
              <w:rPr>
                <w:lang w:eastAsia="fi-FI"/>
              </w:rPr>
            </w:pPr>
            <w:r w:rsidRPr="00AC4FBC">
              <w:rPr>
                <w:lang w:eastAsia="fi-FI"/>
              </w:rPr>
              <w:t>DC_66A_n260H</w:t>
            </w:r>
          </w:p>
          <w:p w14:paraId="19F518E9" w14:textId="2437D620" w:rsidR="00BF330D" w:rsidRPr="00AC4FBC" w:rsidRDefault="00BF330D" w:rsidP="00BF330D">
            <w:pPr>
              <w:pStyle w:val="TAC"/>
            </w:pPr>
            <w:r w:rsidRPr="00AC4FBC">
              <w:rPr>
                <w:lang w:eastAsia="fi-FI"/>
              </w:rPr>
              <w:t>DC_66A_n260I</w:t>
            </w:r>
          </w:p>
        </w:tc>
      </w:tr>
      <w:tr w:rsidR="00AB2B30" w:rsidRPr="00AC4FBC" w14:paraId="5A07D45B"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0256E124" w14:textId="77777777" w:rsidR="00AB2B30" w:rsidRPr="00AC4FBC" w:rsidRDefault="006A7121">
            <w:pPr>
              <w:pStyle w:val="TAN"/>
              <w:rPr>
                <w:rFonts w:eastAsia="MS PGothic"/>
              </w:rPr>
            </w:pPr>
            <w:r w:rsidRPr="00AC4FBC">
              <w:t>NOTE 1:</w:t>
            </w:r>
            <w:r w:rsidRPr="00AC4FBC">
              <w:tab/>
              <w:t>Uplink EN-DC configurations are the configurations supported by the present release of specifications.</w:t>
            </w:r>
          </w:p>
        </w:tc>
      </w:tr>
    </w:tbl>
    <w:p w14:paraId="796A7C53" w14:textId="77777777" w:rsidR="00AB2B30" w:rsidRPr="00AC4FBC" w:rsidRDefault="00AB2B30"/>
    <w:p w14:paraId="0530881F" w14:textId="77777777" w:rsidR="00AB2B30" w:rsidRPr="00AC4FBC" w:rsidRDefault="006A7121">
      <w:pPr>
        <w:pStyle w:val="Heading4"/>
      </w:pPr>
      <w:bookmarkStart w:id="1287" w:name="_Toc27475579"/>
      <w:bookmarkStart w:id="1288" w:name="_Toc29495170"/>
      <w:bookmarkStart w:id="1289" w:name="_Toc36116216"/>
      <w:bookmarkStart w:id="1290" w:name="_Toc36118265"/>
      <w:bookmarkStart w:id="1291" w:name="_Toc36560378"/>
      <w:bookmarkStart w:id="1292" w:name="_Toc43976875"/>
      <w:bookmarkStart w:id="1293" w:name="_Toc52213442"/>
      <w:bookmarkStart w:id="1294" w:name="_Toc60742898"/>
      <w:bookmarkStart w:id="1295" w:name="_Toc68206078"/>
      <w:bookmarkStart w:id="1296" w:name="_Toc75971875"/>
      <w:bookmarkStart w:id="1297" w:name="_Toc85051298"/>
      <w:bookmarkStart w:id="1298" w:name="_Toc90493296"/>
      <w:bookmarkStart w:id="1299" w:name="_Toc90493936"/>
      <w:bookmarkStart w:id="1300" w:name="_Toc100093959"/>
      <w:bookmarkStart w:id="1301" w:name="_Toc106872603"/>
      <w:bookmarkStart w:id="1302" w:name="_Toc155208519"/>
      <w:bookmarkStart w:id="1303" w:name="_CR5_5B_5_5"/>
      <w:bookmarkEnd w:id="1303"/>
      <w:r w:rsidRPr="00AC4FBC">
        <w:t>5.5B.5.5</w:t>
      </w:r>
      <w:r w:rsidRPr="00AC4FBC">
        <w:tab/>
        <w:t>Void</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p>
    <w:p w14:paraId="31E2CC6D" w14:textId="77777777" w:rsidR="00AB2B30" w:rsidRPr="00AC4FBC" w:rsidRDefault="006A7121">
      <w:pPr>
        <w:pStyle w:val="Heading3"/>
      </w:pPr>
      <w:bookmarkStart w:id="1304" w:name="_Toc27475580"/>
      <w:bookmarkStart w:id="1305" w:name="_Toc29495171"/>
      <w:bookmarkStart w:id="1306" w:name="_Toc36116217"/>
      <w:bookmarkStart w:id="1307" w:name="_Toc36118266"/>
      <w:bookmarkStart w:id="1308" w:name="_Toc36560379"/>
      <w:bookmarkStart w:id="1309" w:name="_Toc43976876"/>
      <w:bookmarkStart w:id="1310" w:name="_Toc52213443"/>
      <w:bookmarkStart w:id="1311" w:name="_Toc60742899"/>
      <w:bookmarkStart w:id="1312" w:name="_Toc68206079"/>
      <w:bookmarkStart w:id="1313" w:name="_Toc75971876"/>
      <w:bookmarkStart w:id="1314" w:name="_Toc85051299"/>
      <w:bookmarkStart w:id="1315" w:name="_Toc90493297"/>
      <w:bookmarkStart w:id="1316" w:name="_Toc90493937"/>
      <w:bookmarkStart w:id="1317" w:name="_Toc100093960"/>
      <w:bookmarkStart w:id="1318" w:name="_Toc106872604"/>
      <w:bookmarkStart w:id="1319" w:name="_Toc155208520"/>
      <w:bookmarkStart w:id="1320" w:name="_CR5_5B_6"/>
      <w:bookmarkEnd w:id="1320"/>
      <w:r w:rsidRPr="00AC4FBC">
        <w:t>5.5B.6</w:t>
      </w:r>
      <w:r w:rsidRPr="00AC4FBC">
        <w:tab/>
        <w:t>Inter-band EN-DC including FR1 and FR2</w:t>
      </w:r>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p>
    <w:p w14:paraId="64C95028"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TS 38.</w:t>
      </w:r>
      <w:r w:rsidRPr="00AC4FBC">
        <w:rPr>
          <w:lang w:eastAsia="zh-TW"/>
        </w:rPr>
        <w:t>52</w:t>
      </w:r>
      <w:r w:rsidRPr="00AC4FBC">
        <w:t>1-2 </w:t>
      </w:r>
      <w:r w:rsidRPr="00AC4FBC">
        <w:rPr>
          <w:lang w:eastAsia="zh-TW"/>
        </w:rPr>
        <w:t>[9]</w:t>
      </w:r>
      <w:r w:rsidRPr="00AC4FBC">
        <w:t xml:space="preserve"> and </w:t>
      </w:r>
      <w:r w:rsidRPr="00AC4FBC">
        <w:rPr>
          <w:lang w:eastAsia="zh-TW"/>
        </w:rPr>
        <w:t>present document</w:t>
      </w:r>
      <w:r w:rsidRPr="00AC4FBC">
        <w:t>.</w:t>
      </w:r>
    </w:p>
    <w:p w14:paraId="1A14F137" w14:textId="77777777" w:rsidR="00AB2B30" w:rsidRPr="00AC4FBC" w:rsidRDefault="006A7121">
      <w:pPr>
        <w:pStyle w:val="Heading4"/>
      </w:pPr>
      <w:bookmarkStart w:id="1321" w:name="_Toc27475581"/>
      <w:bookmarkStart w:id="1322" w:name="_Toc29495172"/>
      <w:bookmarkStart w:id="1323" w:name="_Toc36116218"/>
      <w:bookmarkStart w:id="1324" w:name="_Toc36118267"/>
      <w:bookmarkStart w:id="1325" w:name="_Toc36560380"/>
      <w:bookmarkStart w:id="1326" w:name="_Toc43976877"/>
      <w:bookmarkStart w:id="1327" w:name="_Toc52213444"/>
      <w:bookmarkStart w:id="1328" w:name="_Toc60742900"/>
      <w:bookmarkStart w:id="1329" w:name="_Toc68206080"/>
      <w:bookmarkStart w:id="1330" w:name="_Toc75971877"/>
      <w:bookmarkStart w:id="1331" w:name="_Toc85051300"/>
      <w:bookmarkStart w:id="1332" w:name="_Toc90493298"/>
      <w:bookmarkStart w:id="1333" w:name="_Toc90493938"/>
      <w:bookmarkStart w:id="1334" w:name="_Toc100093961"/>
      <w:bookmarkStart w:id="1335" w:name="_Toc106872605"/>
      <w:bookmarkStart w:id="1336" w:name="_Toc155208521"/>
      <w:bookmarkStart w:id="1337" w:name="_CR5_5B_6_1"/>
      <w:bookmarkEnd w:id="1337"/>
      <w:r w:rsidRPr="00AC4FBC">
        <w:lastRenderedPageBreak/>
        <w:t>5.5B.6.1</w:t>
      </w:r>
      <w:r w:rsidRPr="00AC4FBC">
        <w:tab/>
        <w:t>Void</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p>
    <w:p w14:paraId="307686ED" w14:textId="77777777" w:rsidR="00AB2B30" w:rsidRPr="00AC4FBC" w:rsidRDefault="006A7121">
      <w:pPr>
        <w:pStyle w:val="Heading4"/>
      </w:pPr>
      <w:bookmarkStart w:id="1338" w:name="_Toc27475582"/>
      <w:bookmarkStart w:id="1339" w:name="_Toc29495173"/>
      <w:bookmarkStart w:id="1340" w:name="_Toc36116219"/>
      <w:bookmarkStart w:id="1341" w:name="_Toc36118268"/>
      <w:bookmarkStart w:id="1342" w:name="_Toc36560381"/>
      <w:bookmarkStart w:id="1343" w:name="_Toc43976878"/>
      <w:bookmarkStart w:id="1344" w:name="_Toc52213445"/>
      <w:bookmarkStart w:id="1345" w:name="_Toc60742901"/>
      <w:bookmarkStart w:id="1346" w:name="_Toc68206081"/>
      <w:bookmarkStart w:id="1347" w:name="_Toc75971878"/>
      <w:bookmarkStart w:id="1348" w:name="_Toc85051301"/>
      <w:bookmarkStart w:id="1349" w:name="_Toc90493299"/>
      <w:bookmarkStart w:id="1350" w:name="_Toc90493939"/>
      <w:bookmarkStart w:id="1351" w:name="_Toc100093962"/>
      <w:bookmarkStart w:id="1352" w:name="_Toc106872606"/>
      <w:bookmarkStart w:id="1353" w:name="_Toc155208522"/>
      <w:bookmarkStart w:id="1354" w:name="_CR5_5B_6_2"/>
      <w:bookmarkEnd w:id="1354"/>
      <w:r w:rsidRPr="00AC4FBC">
        <w:t>5.5B.6.2</w:t>
      </w:r>
      <w:r w:rsidRPr="00AC4FBC">
        <w:tab/>
        <w:t>Inter-band EN-DC configurations including FR1 and FR2 (three bands)</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p>
    <w:p w14:paraId="4E22F190" w14:textId="77777777" w:rsidR="00AB2B30" w:rsidRPr="00AC4FBC" w:rsidRDefault="006A7121">
      <w:pPr>
        <w:pStyle w:val="TH"/>
      </w:pPr>
      <w:bookmarkStart w:id="1355" w:name="_CRTable5_5B_6_21"/>
      <w:r w:rsidRPr="00AC4FBC">
        <w:t xml:space="preserve">Table </w:t>
      </w:r>
      <w:bookmarkEnd w:id="1355"/>
      <w:r w:rsidRPr="00AC4FBC">
        <w:t>5.5B.6.2-1: Inter-band EN-DC configurations including FR1 and FR2</w:t>
      </w:r>
      <w:r w:rsidRPr="00AC4FBC">
        <w:rPr>
          <w:u w:val="single"/>
        </w:rPr>
        <w:t xml:space="preserve"> </w:t>
      </w:r>
      <w:r w:rsidRPr="00AC4FBC">
        <w:t>(three bands)</w:t>
      </w:r>
    </w:p>
    <w:p w14:paraId="1458BABA" w14:textId="25C50EBF" w:rsidR="00AB2B30" w:rsidRPr="00AC4FBC" w:rsidRDefault="00E50A93" w:rsidP="00E50A93">
      <w:pPr>
        <w:pStyle w:val="EditorsNote"/>
      </w:pPr>
      <w:bookmarkStart w:id="1356" w:name="_Hlk121996106"/>
      <w:r w:rsidRPr="00AC4FBC">
        <w:t>Editor’s note:</w:t>
      </w:r>
      <w:r w:rsidRPr="00AC4FBC">
        <w:tab/>
        <w:t>No Inter-band EN-DC configurations including FR1 and FR2 (three bands) specified due to the testability issues that combined testing of NR FR1 in conducted mode and NR FR2 in radiated mode.</w:t>
      </w:r>
      <w:bookmarkEnd w:id="1356"/>
    </w:p>
    <w:p w14:paraId="2B0023B3" w14:textId="77777777" w:rsidR="00AB2B30" w:rsidRPr="00AC4FBC" w:rsidRDefault="006A7121">
      <w:pPr>
        <w:pStyle w:val="Heading4"/>
      </w:pPr>
      <w:bookmarkStart w:id="1357" w:name="_Toc27475583"/>
      <w:bookmarkStart w:id="1358" w:name="_Toc29495174"/>
      <w:bookmarkStart w:id="1359" w:name="_Toc36116220"/>
      <w:bookmarkStart w:id="1360" w:name="_Toc36118269"/>
      <w:bookmarkStart w:id="1361" w:name="_Toc36560382"/>
      <w:bookmarkStart w:id="1362" w:name="_Toc43976879"/>
      <w:bookmarkStart w:id="1363" w:name="_Toc52213446"/>
      <w:bookmarkStart w:id="1364" w:name="_Toc60742902"/>
      <w:bookmarkStart w:id="1365" w:name="_Toc68206082"/>
      <w:bookmarkStart w:id="1366" w:name="_Toc75971879"/>
      <w:bookmarkStart w:id="1367" w:name="_Toc85051302"/>
      <w:bookmarkStart w:id="1368" w:name="_Toc90493300"/>
      <w:bookmarkStart w:id="1369" w:name="_Toc90493940"/>
      <w:bookmarkStart w:id="1370" w:name="_Toc100093963"/>
      <w:bookmarkStart w:id="1371" w:name="_Toc106872607"/>
      <w:bookmarkStart w:id="1372" w:name="_Toc155208523"/>
      <w:bookmarkStart w:id="1373" w:name="_CR5_5B_6_3"/>
      <w:bookmarkEnd w:id="1373"/>
      <w:r w:rsidRPr="00AC4FBC">
        <w:t>5.5B.6.</w:t>
      </w:r>
      <w:r w:rsidRPr="00AC4FBC">
        <w:rPr>
          <w:rFonts w:eastAsia="PMingLiU"/>
          <w:lang w:eastAsia="zh-TW"/>
        </w:rPr>
        <w:t>3</w:t>
      </w:r>
      <w:r w:rsidRPr="00AC4FBC">
        <w:tab/>
        <w:t xml:space="preserve">Inter-band EN-DC configurations </w:t>
      </w:r>
      <w:r w:rsidRPr="00AC4FBC">
        <w:rPr>
          <w:lang w:eastAsia="zh-TW"/>
        </w:rPr>
        <w:t>including FR1 and FR2</w:t>
      </w:r>
      <w:r w:rsidRPr="00AC4FBC">
        <w:t xml:space="preserve"> (four bands)</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14:paraId="3F66515C" w14:textId="77777777" w:rsidR="00AB2B30" w:rsidRPr="00AC4FBC" w:rsidRDefault="006A7121">
      <w:pPr>
        <w:pStyle w:val="TH"/>
        <w:rPr>
          <w:lang w:eastAsia="zh-TW"/>
        </w:rPr>
      </w:pPr>
      <w:bookmarkStart w:id="1374" w:name="_CRTable5_5B_6_31"/>
      <w:r w:rsidRPr="00AC4FBC">
        <w:rPr>
          <w:lang w:eastAsia="zh-TW"/>
        </w:rPr>
        <w:t xml:space="preserve">Table </w:t>
      </w:r>
      <w:bookmarkEnd w:id="1374"/>
      <w:r w:rsidRPr="00AC4FBC">
        <w:rPr>
          <w:lang w:eastAsia="zh-TW"/>
        </w:rPr>
        <w:t>5.5B.6.3-1: Inter-band EN-DC configurations including FR1 and FR2 (four bands)</w:t>
      </w:r>
    </w:p>
    <w:p w14:paraId="0A9F2168" w14:textId="3E08F141" w:rsidR="00AB2B30" w:rsidRPr="00AC4FBC" w:rsidRDefault="00E50A93" w:rsidP="00E50A93">
      <w:pPr>
        <w:pStyle w:val="EditorsNote"/>
      </w:pPr>
      <w:r w:rsidRPr="00AC4FBC">
        <w:t>Editor’s note: No Inter-band EN-DC configurations including FR1 and FR2 (four bands) specified due to the testability issues that combined testing of NR FR1 in conducted mode and NR FR2 in radiated mode.</w:t>
      </w:r>
    </w:p>
    <w:p w14:paraId="15D1412A" w14:textId="77777777" w:rsidR="00AB2B30" w:rsidRPr="00AC4FBC" w:rsidRDefault="006A7121">
      <w:pPr>
        <w:pStyle w:val="Heading4"/>
        <w:rPr>
          <w:rFonts w:eastAsia="PMingLiU"/>
          <w:lang w:eastAsia="zh-TW"/>
        </w:rPr>
      </w:pPr>
      <w:bookmarkStart w:id="1375" w:name="_Toc27475584"/>
      <w:bookmarkStart w:id="1376" w:name="_Toc29495175"/>
      <w:bookmarkStart w:id="1377" w:name="_Toc36116221"/>
      <w:bookmarkStart w:id="1378" w:name="_Toc36118270"/>
      <w:bookmarkStart w:id="1379" w:name="_Toc36560383"/>
      <w:bookmarkStart w:id="1380" w:name="_Toc43976880"/>
      <w:bookmarkStart w:id="1381" w:name="_Toc52213447"/>
      <w:bookmarkStart w:id="1382" w:name="_Toc60742903"/>
      <w:bookmarkStart w:id="1383" w:name="_Toc68206083"/>
      <w:bookmarkStart w:id="1384" w:name="_Toc75971880"/>
      <w:bookmarkStart w:id="1385" w:name="_Toc85051303"/>
      <w:bookmarkStart w:id="1386" w:name="_Toc90493301"/>
      <w:bookmarkStart w:id="1387" w:name="_Toc90493941"/>
      <w:bookmarkStart w:id="1388" w:name="_Toc100093964"/>
      <w:bookmarkStart w:id="1389" w:name="_Toc106872608"/>
      <w:bookmarkStart w:id="1390" w:name="_Toc155208524"/>
      <w:bookmarkStart w:id="1391" w:name="_CR5_5B_6_4"/>
      <w:bookmarkEnd w:id="1391"/>
      <w:r w:rsidRPr="00AC4FBC">
        <w:t>5.5B.6.</w:t>
      </w:r>
      <w:r w:rsidRPr="00AC4FBC">
        <w:rPr>
          <w:rFonts w:eastAsia="PMingLiU"/>
          <w:lang w:eastAsia="zh-TW"/>
        </w:rPr>
        <w:t>4</w:t>
      </w:r>
      <w:r w:rsidRPr="00AC4FBC">
        <w:tab/>
        <w:t xml:space="preserve">Inter-band EN-DC configurations </w:t>
      </w:r>
      <w:r w:rsidRPr="00AC4FBC">
        <w:rPr>
          <w:lang w:eastAsia="zh-TW"/>
        </w:rPr>
        <w:t>including FR1 and FR2</w:t>
      </w:r>
      <w:r w:rsidRPr="00AC4FBC">
        <w:t xml:space="preserve"> (five bands)</w:t>
      </w:r>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p>
    <w:p w14:paraId="17BDAC72" w14:textId="77777777" w:rsidR="00AB2B30" w:rsidRPr="00AC4FBC" w:rsidRDefault="006A7121">
      <w:pPr>
        <w:pStyle w:val="TH"/>
        <w:rPr>
          <w:lang w:eastAsia="zh-TW"/>
        </w:rPr>
      </w:pPr>
      <w:bookmarkStart w:id="1392" w:name="_CRTable5_5B_6_41"/>
      <w:r w:rsidRPr="00AC4FBC">
        <w:rPr>
          <w:lang w:eastAsia="zh-TW"/>
        </w:rPr>
        <w:t xml:space="preserve">Table </w:t>
      </w:r>
      <w:bookmarkEnd w:id="1392"/>
      <w:r w:rsidRPr="00AC4FBC">
        <w:rPr>
          <w:lang w:eastAsia="zh-TW"/>
        </w:rPr>
        <w:t>5.5B.6.4-1: Inter-band EN-DC configurations including FR1 and FR2 (five bands)</w:t>
      </w:r>
    </w:p>
    <w:p w14:paraId="68AFC5DC" w14:textId="4F6177EE" w:rsidR="00AB2B30" w:rsidRPr="00AC4FBC" w:rsidRDefault="00E50A93" w:rsidP="00E50A93">
      <w:pPr>
        <w:pStyle w:val="EditorsNote"/>
      </w:pPr>
      <w:r w:rsidRPr="00AC4FBC">
        <w:t>Editor’s note: No Inter-band EN-DC configurations including FR1 and FR2 (five bands) specified due to the testability issues that combined testing of NR FR1 in conducted mode and NR FR2 in radiated mode.</w:t>
      </w:r>
    </w:p>
    <w:p w14:paraId="3A46695B" w14:textId="77777777" w:rsidR="00AB2B30" w:rsidRPr="00AC4FBC" w:rsidRDefault="006A7121">
      <w:pPr>
        <w:pStyle w:val="Heading4"/>
        <w:rPr>
          <w:rFonts w:eastAsia="PMingLiU"/>
          <w:lang w:eastAsia="zh-TW"/>
        </w:rPr>
      </w:pPr>
      <w:bookmarkStart w:id="1393" w:name="_Toc27475585"/>
      <w:bookmarkStart w:id="1394" w:name="_Toc29495176"/>
      <w:bookmarkStart w:id="1395" w:name="_Toc36116222"/>
      <w:bookmarkStart w:id="1396" w:name="_Toc36118271"/>
      <w:bookmarkStart w:id="1397" w:name="_Toc36560384"/>
      <w:bookmarkStart w:id="1398" w:name="_Toc43976881"/>
      <w:bookmarkStart w:id="1399" w:name="_Toc52213448"/>
      <w:bookmarkStart w:id="1400" w:name="_Toc60742904"/>
      <w:bookmarkStart w:id="1401" w:name="_Toc68206084"/>
      <w:bookmarkStart w:id="1402" w:name="_Toc75971881"/>
      <w:bookmarkStart w:id="1403" w:name="_Toc85051304"/>
      <w:bookmarkStart w:id="1404" w:name="_Toc90493302"/>
      <w:bookmarkStart w:id="1405" w:name="_Toc90493942"/>
      <w:bookmarkStart w:id="1406" w:name="_Toc100093965"/>
      <w:bookmarkStart w:id="1407" w:name="_Toc106872609"/>
      <w:bookmarkStart w:id="1408" w:name="_Toc155208525"/>
      <w:bookmarkStart w:id="1409" w:name="_CR5_5B_6_5"/>
      <w:bookmarkEnd w:id="1409"/>
      <w:r w:rsidRPr="00AC4FBC">
        <w:rPr>
          <w:rFonts w:eastAsia="Malgun Gothic"/>
        </w:rPr>
        <w:t>5.5B.6.5</w:t>
      </w:r>
      <w:r w:rsidRPr="00AC4FBC">
        <w:rPr>
          <w:rFonts w:eastAsia="Malgun Gothic"/>
        </w:rPr>
        <w:tab/>
        <w:t>Inter-band EN-DC configurations</w:t>
      </w:r>
      <w:r w:rsidRPr="00AC4FBC">
        <w:rPr>
          <w:lang w:eastAsia="zh-TW"/>
        </w:rPr>
        <w:t xml:space="preserve"> including FR1 and FR2</w:t>
      </w:r>
      <w:r w:rsidRPr="00AC4FBC">
        <w:rPr>
          <w:rFonts w:eastAsia="Malgun Gothic"/>
        </w:rPr>
        <w:t xml:space="preserve"> (six bands)</w:t>
      </w:r>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p>
    <w:p w14:paraId="3A449922" w14:textId="77777777" w:rsidR="00AB2B30" w:rsidRPr="00AC4FBC" w:rsidRDefault="006A7121">
      <w:pPr>
        <w:pStyle w:val="TH"/>
        <w:rPr>
          <w:lang w:eastAsia="zh-TW"/>
        </w:rPr>
      </w:pPr>
      <w:bookmarkStart w:id="1410" w:name="_CRTable5_5B_6_51"/>
      <w:r w:rsidRPr="00AC4FBC">
        <w:rPr>
          <w:lang w:eastAsia="zh-TW"/>
        </w:rPr>
        <w:t xml:space="preserve">Table </w:t>
      </w:r>
      <w:bookmarkEnd w:id="1410"/>
      <w:r w:rsidRPr="00AC4FBC">
        <w:rPr>
          <w:lang w:eastAsia="zh-TW"/>
        </w:rPr>
        <w:t>5.5B.6.5-1: Inter-band EN-DC configurations including FR1 and FR2 (six bands)</w:t>
      </w:r>
    </w:p>
    <w:p w14:paraId="6C326960" w14:textId="17C92733" w:rsidR="00AB2B30" w:rsidRPr="00AC4FBC" w:rsidRDefault="00E50A93" w:rsidP="00E50A93">
      <w:pPr>
        <w:pStyle w:val="EditorsNote"/>
      </w:pPr>
      <w:r w:rsidRPr="00AC4FBC">
        <w:t>Editor’s note: No Inter-band EN-DC configurations including FR1 and FR2 (six bands) specified due to the testability issues that combined testing of NR FR1 in conducted mode and NR FR2 in radiated mode.</w:t>
      </w:r>
    </w:p>
    <w:p w14:paraId="6501757E" w14:textId="77777777" w:rsidR="00AB2B30" w:rsidRPr="00AC4FBC" w:rsidRDefault="006A7121">
      <w:pPr>
        <w:pStyle w:val="Heading3"/>
      </w:pPr>
      <w:bookmarkStart w:id="1411" w:name="_Toc27475586"/>
      <w:bookmarkStart w:id="1412" w:name="_Toc29495177"/>
      <w:bookmarkStart w:id="1413" w:name="_Toc36116223"/>
      <w:bookmarkStart w:id="1414" w:name="_Toc36118272"/>
      <w:bookmarkStart w:id="1415" w:name="_Toc36560385"/>
      <w:bookmarkStart w:id="1416" w:name="_Toc43976882"/>
      <w:bookmarkStart w:id="1417" w:name="_Toc52213449"/>
      <w:bookmarkStart w:id="1418" w:name="_Toc60742905"/>
      <w:bookmarkStart w:id="1419" w:name="_Toc68206085"/>
      <w:bookmarkStart w:id="1420" w:name="_Toc75971882"/>
      <w:bookmarkStart w:id="1421" w:name="_Toc85051305"/>
      <w:bookmarkStart w:id="1422" w:name="_Toc90493303"/>
      <w:bookmarkStart w:id="1423" w:name="_Toc90493943"/>
      <w:bookmarkStart w:id="1424" w:name="_Toc100093966"/>
      <w:bookmarkStart w:id="1425" w:name="_Toc106872610"/>
      <w:bookmarkStart w:id="1426" w:name="_Toc155208526"/>
      <w:bookmarkStart w:id="1427" w:name="_CR5_5B_7"/>
      <w:bookmarkEnd w:id="1427"/>
      <w:r w:rsidRPr="00AC4FBC">
        <w:t>5.5B.7</w:t>
      </w:r>
      <w:r w:rsidRPr="00AC4FBC">
        <w:tab/>
        <w:t>Inter-band NR-DC between FR1 and FR2</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p>
    <w:p w14:paraId="04055917" w14:textId="77777777" w:rsidR="00AB2B30" w:rsidRPr="00AC4FBC" w:rsidRDefault="006A7121">
      <w:r w:rsidRPr="00AC4FBC">
        <w:t>Supported channel bandwidths for E-UTRA operating bands and CA configurations are defined in TS 36.</w:t>
      </w:r>
      <w:r w:rsidRPr="00AC4FBC">
        <w:rPr>
          <w:lang w:eastAsia="zh-TW"/>
        </w:rPr>
        <w:t>521-1 [10]</w:t>
      </w:r>
      <w:r w:rsidRPr="00AC4FBC">
        <w:t xml:space="preserve"> and for NR operating bands and CA configurations in TS 38.</w:t>
      </w:r>
      <w:r w:rsidRPr="00AC4FBC">
        <w:rPr>
          <w:lang w:eastAsia="zh-TW"/>
        </w:rPr>
        <w:t>52</w:t>
      </w:r>
      <w:r w:rsidRPr="00AC4FBC">
        <w:t>1-1 </w:t>
      </w:r>
      <w:r w:rsidRPr="00AC4FBC">
        <w:rPr>
          <w:lang w:eastAsia="zh-TW"/>
        </w:rPr>
        <w:t>[8]</w:t>
      </w:r>
      <w:r w:rsidRPr="00AC4FBC">
        <w:t>, TS 38.</w:t>
      </w:r>
      <w:r w:rsidRPr="00AC4FBC">
        <w:rPr>
          <w:lang w:eastAsia="zh-TW"/>
        </w:rPr>
        <w:t>52</w:t>
      </w:r>
      <w:r w:rsidRPr="00AC4FBC">
        <w:t>1-2 </w:t>
      </w:r>
      <w:r w:rsidRPr="00AC4FBC">
        <w:rPr>
          <w:lang w:eastAsia="zh-TW"/>
        </w:rPr>
        <w:t>[9]</w:t>
      </w:r>
      <w:r w:rsidRPr="00AC4FBC">
        <w:t xml:space="preserve"> and </w:t>
      </w:r>
      <w:r w:rsidRPr="00AC4FBC">
        <w:rPr>
          <w:lang w:eastAsia="zh-TW"/>
        </w:rPr>
        <w:t>present document</w:t>
      </w:r>
      <w:r w:rsidRPr="00AC4FBC">
        <w:t>.</w:t>
      </w:r>
    </w:p>
    <w:p w14:paraId="0DBC96F9" w14:textId="77777777" w:rsidR="004D020C" w:rsidRPr="00AC4FBC" w:rsidRDefault="004D020C" w:rsidP="004D020C">
      <w:pPr>
        <w:pStyle w:val="Heading4"/>
      </w:pPr>
      <w:bookmarkStart w:id="1428" w:name="_Toc75971883"/>
      <w:bookmarkStart w:id="1429" w:name="_Toc85051306"/>
      <w:bookmarkStart w:id="1430" w:name="_Toc90493304"/>
      <w:bookmarkStart w:id="1431" w:name="_Toc90493944"/>
      <w:bookmarkStart w:id="1432" w:name="_Toc100093967"/>
      <w:bookmarkStart w:id="1433" w:name="_Toc106872611"/>
      <w:bookmarkStart w:id="1434" w:name="_Toc155208527"/>
      <w:bookmarkStart w:id="1435" w:name="_Toc27475587"/>
      <w:bookmarkStart w:id="1436" w:name="_Toc29495178"/>
      <w:bookmarkStart w:id="1437" w:name="_Toc36116224"/>
      <w:bookmarkStart w:id="1438" w:name="_Toc36118273"/>
      <w:bookmarkStart w:id="1439" w:name="_Toc36560386"/>
      <w:bookmarkStart w:id="1440" w:name="_Toc43976883"/>
      <w:bookmarkStart w:id="1441" w:name="_Toc52213450"/>
      <w:bookmarkStart w:id="1442" w:name="_Toc60742906"/>
      <w:bookmarkStart w:id="1443" w:name="_Toc68206086"/>
      <w:bookmarkStart w:id="1444" w:name="_CR5_5B_7_0"/>
      <w:bookmarkEnd w:id="1444"/>
      <w:r w:rsidRPr="00AC4FBC">
        <w:t>5.5B.7.0</w:t>
      </w:r>
      <w:r w:rsidRPr="00AC4FBC">
        <w:tab/>
        <w:t>General</w:t>
      </w:r>
      <w:bookmarkEnd w:id="1428"/>
      <w:bookmarkEnd w:id="1429"/>
      <w:bookmarkEnd w:id="1430"/>
      <w:bookmarkEnd w:id="1431"/>
      <w:bookmarkEnd w:id="1432"/>
      <w:bookmarkEnd w:id="1433"/>
      <w:bookmarkEnd w:id="1434"/>
    </w:p>
    <w:p w14:paraId="16F89318" w14:textId="77777777" w:rsidR="004D020C" w:rsidRPr="00AC4FBC" w:rsidRDefault="004D020C" w:rsidP="004D020C">
      <w:r w:rsidRPr="00AC4FBC">
        <w:t>The configurations and bandwidth combination sets for the FR1-FR2 NR-DC combinations in the following sub-section are defined in the tables for FR1-FR2 carrier aggregation in section 5.5A.1.</w:t>
      </w:r>
    </w:p>
    <w:p w14:paraId="5C377390" w14:textId="77777777" w:rsidR="00AB2B30" w:rsidRPr="00AC4FBC" w:rsidRDefault="006A7121">
      <w:pPr>
        <w:pStyle w:val="Heading4"/>
      </w:pPr>
      <w:bookmarkStart w:id="1445" w:name="_Toc75971884"/>
      <w:bookmarkStart w:id="1446" w:name="_Toc85051307"/>
      <w:bookmarkStart w:id="1447" w:name="_Toc90493305"/>
      <w:bookmarkStart w:id="1448" w:name="_Toc90493945"/>
      <w:bookmarkStart w:id="1449" w:name="_Toc100093968"/>
      <w:bookmarkStart w:id="1450" w:name="_Toc106872612"/>
      <w:bookmarkStart w:id="1451" w:name="_Toc155208528"/>
      <w:bookmarkStart w:id="1452" w:name="_CR5_5B_7_1"/>
      <w:bookmarkEnd w:id="1452"/>
      <w:r w:rsidRPr="00AC4FBC">
        <w:t>5.5B.7.1</w:t>
      </w:r>
      <w:r w:rsidRPr="00AC4FBC">
        <w:tab/>
        <w:t xml:space="preserve">Inter-band NR-DC configurations </w:t>
      </w:r>
      <w:r w:rsidRPr="00AC4FBC">
        <w:rPr>
          <w:lang w:eastAsia="zh-TW"/>
        </w:rPr>
        <w:t>between FR1 and FR2</w:t>
      </w:r>
      <w:r w:rsidRPr="00AC4FBC">
        <w:t xml:space="preserve"> (two bands)</w:t>
      </w:r>
      <w:bookmarkEnd w:id="1435"/>
      <w:bookmarkEnd w:id="1436"/>
      <w:bookmarkEnd w:id="1437"/>
      <w:bookmarkEnd w:id="1438"/>
      <w:bookmarkEnd w:id="1439"/>
      <w:bookmarkEnd w:id="1440"/>
      <w:bookmarkEnd w:id="1441"/>
      <w:bookmarkEnd w:id="1442"/>
      <w:bookmarkEnd w:id="1443"/>
      <w:bookmarkEnd w:id="1445"/>
      <w:bookmarkEnd w:id="1446"/>
      <w:bookmarkEnd w:id="1447"/>
      <w:bookmarkEnd w:id="1448"/>
      <w:bookmarkEnd w:id="1449"/>
      <w:bookmarkEnd w:id="1450"/>
      <w:bookmarkEnd w:id="1451"/>
    </w:p>
    <w:p w14:paraId="0D27109F" w14:textId="77777777" w:rsidR="00335ABA" w:rsidRPr="00AC4FBC" w:rsidRDefault="006A7121" w:rsidP="00335ABA">
      <w:pPr>
        <w:pStyle w:val="TH"/>
      </w:pPr>
      <w:bookmarkStart w:id="1453" w:name="_CRTable5_5B_71"/>
      <w:r w:rsidRPr="00AC4FBC">
        <w:t xml:space="preserve">Table </w:t>
      </w:r>
      <w:bookmarkEnd w:id="1453"/>
      <w:r w:rsidRPr="00AC4FBC">
        <w:t xml:space="preserve">5.5B.7-1: Inter-band NR-DC configurations </w:t>
      </w:r>
      <w:r w:rsidRPr="00AC4FBC">
        <w:rPr>
          <w:lang w:eastAsia="zh-TW"/>
        </w:rPr>
        <w:t>between FR1 and FR2</w:t>
      </w:r>
      <w:r w:rsidRPr="00AC4FBC">
        <w:t xml:space="preserve"> (two bands)</w:t>
      </w:r>
    </w:p>
    <w:p w14:paraId="0034384E" w14:textId="38FA55A3" w:rsidR="00AB2B30" w:rsidRPr="00AC4FBC" w:rsidRDefault="00335ABA" w:rsidP="009B053A">
      <w:pPr>
        <w:pStyle w:val="EditorsNote"/>
      </w:pPr>
      <w:r w:rsidRPr="00AC4FBC">
        <w:t>Editor’s note: No Inter-band NR-DC configurations between FR1 and FR2 (two bands) specified due to the testability issues that combined testing of NR FR1 in conducted mode and NR FR2 in radiated mode.</w:t>
      </w:r>
    </w:p>
    <w:p w14:paraId="6E60A82E" w14:textId="77777777" w:rsidR="00AB2B30" w:rsidRPr="00AC4FBC" w:rsidRDefault="006A7121">
      <w:pPr>
        <w:pStyle w:val="Heading2"/>
      </w:pPr>
      <w:bookmarkStart w:id="1454" w:name="_Toc45890539"/>
      <w:bookmarkStart w:id="1455" w:name="_Toc45891763"/>
      <w:bookmarkStart w:id="1456" w:name="_Toc45892173"/>
      <w:bookmarkStart w:id="1457" w:name="_Toc45892583"/>
      <w:bookmarkStart w:id="1458" w:name="_Toc52213451"/>
      <w:bookmarkStart w:id="1459" w:name="_Toc60742907"/>
      <w:bookmarkStart w:id="1460" w:name="_Toc68206087"/>
      <w:bookmarkStart w:id="1461" w:name="_Toc75971885"/>
      <w:bookmarkStart w:id="1462" w:name="_Toc85051308"/>
      <w:bookmarkStart w:id="1463" w:name="_Toc90493306"/>
      <w:bookmarkStart w:id="1464" w:name="_Toc90493946"/>
      <w:bookmarkStart w:id="1465" w:name="_Toc100093969"/>
      <w:bookmarkStart w:id="1466" w:name="_Toc106872613"/>
      <w:bookmarkStart w:id="1467" w:name="_Toc155208529"/>
      <w:bookmarkStart w:id="1468" w:name="_Toc27475588"/>
      <w:bookmarkStart w:id="1469" w:name="_Toc29495179"/>
      <w:bookmarkStart w:id="1470" w:name="_Toc36116225"/>
      <w:bookmarkStart w:id="1471" w:name="_Toc36118274"/>
      <w:bookmarkStart w:id="1472" w:name="_Toc36560387"/>
      <w:bookmarkStart w:id="1473" w:name="_Toc43976884"/>
      <w:bookmarkStart w:id="1474" w:name="historyclause"/>
      <w:bookmarkStart w:id="1475" w:name="_CR5_5E"/>
      <w:bookmarkEnd w:id="1475"/>
      <w:r w:rsidRPr="00AC4FBC">
        <w:t>5.5E</w:t>
      </w:r>
      <w:r w:rsidRPr="00AC4FBC">
        <w:tab/>
        <w:t>Configuration for V2X operation</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0D20CE1F" w14:textId="77777777" w:rsidR="00AB2B30" w:rsidRPr="00AC4FBC" w:rsidRDefault="006A7121">
      <w:pPr>
        <w:pStyle w:val="Heading3"/>
      </w:pPr>
      <w:bookmarkStart w:id="1476" w:name="_Toc45890540"/>
      <w:bookmarkStart w:id="1477" w:name="_Toc45891764"/>
      <w:bookmarkStart w:id="1478" w:name="_Toc45892174"/>
      <w:bookmarkStart w:id="1479" w:name="_Toc45892584"/>
      <w:bookmarkStart w:id="1480" w:name="_Toc52213452"/>
      <w:bookmarkStart w:id="1481" w:name="_Toc60742908"/>
      <w:bookmarkStart w:id="1482" w:name="_Toc68206088"/>
      <w:bookmarkStart w:id="1483" w:name="_Toc75971886"/>
      <w:bookmarkStart w:id="1484" w:name="_Toc85051309"/>
      <w:bookmarkStart w:id="1485" w:name="_Toc90493307"/>
      <w:bookmarkStart w:id="1486" w:name="_Toc90493947"/>
      <w:bookmarkStart w:id="1487" w:name="_Toc100093970"/>
      <w:bookmarkStart w:id="1488" w:name="_Toc106872614"/>
      <w:bookmarkStart w:id="1489" w:name="_Toc155208530"/>
      <w:bookmarkStart w:id="1490" w:name="_CR5_5E_1"/>
      <w:bookmarkEnd w:id="1490"/>
      <w:r w:rsidRPr="00AC4FBC">
        <w:t>5.5E.1</w:t>
      </w:r>
      <w:r w:rsidRPr="00AC4FBC">
        <w:tab/>
        <w:t>General</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3E904238" w14:textId="77777777" w:rsidR="00AB2B30" w:rsidRPr="00AC4FBC" w:rsidRDefault="006A7121">
      <w:r w:rsidRPr="00AC4FBC">
        <w:t>The operating bands and bandwidth classes are specified for V2X operation.</w:t>
      </w:r>
    </w:p>
    <w:p w14:paraId="3F4938B5" w14:textId="77777777" w:rsidR="00AB2B30" w:rsidRPr="00AC4FBC" w:rsidRDefault="006A7121">
      <w:pPr>
        <w:pStyle w:val="Heading3"/>
      </w:pPr>
      <w:bookmarkStart w:id="1491" w:name="_Toc45890541"/>
      <w:bookmarkStart w:id="1492" w:name="_Toc45891765"/>
      <w:bookmarkStart w:id="1493" w:name="_Toc45892175"/>
      <w:bookmarkStart w:id="1494" w:name="_Toc45892585"/>
      <w:bookmarkStart w:id="1495" w:name="_Toc52213453"/>
      <w:bookmarkStart w:id="1496" w:name="_Toc60742909"/>
      <w:bookmarkStart w:id="1497" w:name="_Toc68206089"/>
      <w:bookmarkStart w:id="1498" w:name="_Toc75971887"/>
      <w:bookmarkStart w:id="1499" w:name="_Toc85051310"/>
      <w:bookmarkStart w:id="1500" w:name="_Toc90493308"/>
      <w:bookmarkStart w:id="1501" w:name="_Toc90493948"/>
      <w:bookmarkStart w:id="1502" w:name="_Toc100093971"/>
      <w:bookmarkStart w:id="1503" w:name="_Toc106872615"/>
      <w:bookmarkStart w:id="1504" w:name="_Toc155208531"/>
      <w:bookmarkStart w:id="1505" w:name="_CR5_5E_2"/>
      <w:bookmarkEnd w:id="1505"/>
      <w:r w:rsidRPr="00AC4FBC">
        <w:lastRenderedPageBreak/>
        <w:t>5.5E.2</w:t>
      </w:r>
      <w:r w:rsidRPr="00AC4FBC">
        <w:tab/>
        <w:t>Intra-band contiguous V2X operation in FR1</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771153D6" w14:textId="77777777" w:rsidR="00AB2B30" w:rsidRPr="00AC4FBC" w:rsidRDefault="006A7121">
      <w:pPr>
        <w:pStyle w:val="TH"/>
      </w:pPr>
      <w:bookmarkStart w:id="1506" w:name="_CRTable5_5E_21"/>
      <w:r w:rsidRPr="00AC4FBC">
        <w:t xml:space="preserve">Table </w:t>
      </w:r>
      <w:bookmarkEnd w:id="1506"/>
      <w:r w:rsidRPr="00AC4FBC">
        <w:t>5.5E.2-1: Intra-band contiguous V2X configurations</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393"/>
        <w:gridCol w:w="5392"/>
      </w:tblGrid>
      <w:tr w:rsidR="00AB2B30" w:rsidRPr="00AC4FBC" w14:paraId="532830BB" w14:textId="77777777">
        <w:trPr>
          <w:trHeight w:val="20"/>
          <w:jc w:val="center"/>
        </w:trPr>
        <w:tc>
          <w:tcPr>
            <w:tcW w:w="1931" w:type="pct"/>
            <w:shd w:val="clear" w:color="auto" w:fill="auto"/>
            <w:vAlign w:val="center"/>
            <w:hideMark/>
          </w:tcPr>
          <w:p w14:paraId="6ECA4202" w14:textId="77777777" w:rsidR="00AB2B30" w:rsidRPr="00AC4FBC" w:rsidRDefault="006A7121">
            <w:pPr>
              <w:pStyle w:val="TAH"/>
              <w:rPr>
                <w:lang w:eastAsia="fi-FI"/>
              </w:rPr>
            </w:pPr>
            <w:r w:rsidRPr="00AC4FBC">
              <w:rPr>
                <w:lang w:eastAsia="fi-FI"/>
              </w:rPr>
              <w:t>V2X</w:t>
            </w:r>
          </w:p>
          <w:p w14:paraId="60533DF0" w14:textId="77777777" w:rsidR="00AB2B30" w:rsidRPr="00AC4FBC" w:rsidRDefault="006A7121">
            <w:pPr>
              <w:pStyle w:val="TAH"/>
              <w:rPr>
                <w:lang w:eastAsia="fi-FI"/>
              </w:rPr>
            </w:pPr>
            <w:r w:rsidRPr="00AC4FBC">
              <w:rPr>
                <w:lang w:eastAsia="fi-FI"/>
              </w:rPr>
              <w:t>configuration</w:t>
            </w:r>
          </w:p>
        </w:tc>
        <w:tc>
          <w:tcPr>
            <w:tcW w:w="3069" w:type="pct"/>
            <w:vAlign w:val="center"/>
          </w:tcPr>
          <w:p w14:paraId="747BF9B9" w14:textId="77777777" w:rsidR="00AB2B30" w:rsidRPr="00AC4FBC" w:rsidRDefault="006A7121">
            <w:pPr>
              <w:pStyle w:val="TAH"/>
              <w:rPr>
                <w:rFonts w:cs="Arial"/>
                <w:bCs/>
                <w:szCs w:val="18"/>
                <w:lang w:eastAsia="fi-FI"/>
              </w:rPr>
            </w:pPr>
            <w:r w:rsidRPr="00AC4FBC">
              <w:rPr>
                <w:lang w:eastAsia="fi-FI"/>
              </w:rPr>
              <w:t>SL transmission</w:t>
            </w:r>
          </w:p>
        </w:tc>
      </w:tr>
      <w:tr w:rsidR="00AB2B30" w:rsidRPr="00AC4FBC" w14:paraId="498DB5B8" w14:textId="77777777">
        <w:trPr>
          <w:trHeight w:val="20"/>
          <w:jc w:val="center"/>
        </w:trPr>
        <w:tc>
          <w:tcPr>
            <w:tcW w:w="1931" w:type="pct"/>
            <w:shd w:val="clear" w:color="auto" w:fill="auto"/>
            <w:noWrap/>
            <w:vAlign w:val="center"/>
          </w:tcPr>
          <w:p w14:paraId="47E25FF5" w14:textId="77777777" w:rsidR="00AB2B30" w:rsidRPr="00AC4FBC" w:rsidRDefault="006A7121">
            <w:pPr>
              <w:pStyle w:val="TAC"/>
              <w:rPr>
                <w:lang w:eastAsia="fi-FI"/>
              </w:rPr>
            </w:pPr>
            <w:r w:rsidRPr="00AC4FBC">
              <w:rPr>
                <w:lang w:eastAsia="fi-FI"/>
              </w:rPr>
              <w:t>V2X_(n)47AA</w:t>
            </w:r>
          </w:p>
        </w:tc>
        <w:tc>
          <w:tcPr>
            <w:tcW w:w="3069" w:type="pct"/>
            <w:vAlign w:val="center"/>
          </w:tcPr>
          <w:p w14:paraId="528814AB" w14:textId="77777777" w:rsidR="00AB2B30" w:rsidRPr="00AC4FBC" w:rsidRDefault="006A7121">
            <w:pPr>
              <w:pStyle w:val="TAC"/>
              <w:rPr>
                <w:lang w:eastAsia="fi-FI"/>
              </w:rPr>
            </w:pPr>
            <w:r w:rsidRPr="00AC4FBC">
              <w:rPr>
                <w:lang w:eastAsia="ja-JP"/>
              </w:rPr>
              <w:t>E-UTRA Band 47 or NR band n47</w:t>
            </w:r>
          </w:p>
        </w:tc>
      </w:tr>
      <w:tr w:rsidR="00AB2B30" w:rsidRPr="00AC4FBC" w14:paraId="61A5D10C" w14:textId="77777777">
        <w:trPr>
          <w:trHeight w:val="20"/>
          <w:jc w:val="center"/>
        </w:trPr>
        <w:tc>
          <w:tcPr>
            <w:tcW w:w="5000" w:type="pct"/>
            <w:gridSpan w:val="2"/>
            <w:shd w:val="clear" w:color="auto" w:fill="auto"/>
            <w:noWrap/>
            <w:vAlign w:val="center"/>
          </w:tcPr>
          <w:p w14:paraId="5C812643" w14:textId="77777777" w:rsidR="00AB2B30" w:rsidRPr="00AC4FBC" w:rsidRDefault="006A7121">
            <w:pPr>
              <w:pStyle w:val="TAN"/>
              <w:rPr>
                <w:lang w:eastAsia="fi-FI"/>
              </w:rPr>
            </w:pPr>
            <w:r w:rsidRPr="00AC4FBC">
              <w:t>NOTE 1:</w:t>
            </w:r>
            <w:r w:rsidRPr="00AC4FBC">
              <w:tab/>
              <w:t>Only single switched SL is supported.</w:t>
            </w:r>
          </w:p>
        </w:tc>
      </w:tr>
    </w:tbl>
    <w:p w14:paraId="3151AB1A" w14:textId="77777777" w:rsidR="00AB2B30" w:rsidRPr="00AC4FBC" w:rsidRDefault="00AB2B30"/>
    <w:p w14:paraId="251DD3F2" w14:textId="77777777" w:rsidR="00AB2B30" w:rsidRPr="00AC4FBC" w:rsidRDefault="006A7121">
      <w:pPr>
        <w:pStyle w:val="Heading3"/>
      </w:pPr>
      <w:bookmarkStart w:id="1507" w:name="_Toc45890542"/>
      <w:bookmarkStart w:id="1508" w:name="_Toc45891766"/>
      <w:bookmarkStart w:id="1509" w:name="_Toc45892176"/>
      <w:bookmarkStart w:id="1510" w:name="_Toc45892586"/>
      <w:bookmarkStart w:id="1511" w:name="_Toc52213454"/>
      <w:bookmarkStart w:id="1512" w:name="_Toc60742910"/>
      <w:bookmarkStart w:id="1513" w:name="_Toc68206090"/>
      <w:bookmarkStart w:id="1514" w:name="_Toc75971888"/>
      <w:bookmarkStart w:id="1515" w:name="_Toc85051311"/>
      <w:bookmarkStart w:id="1516" w:name="_Toc90493309"/>
      <w:bookmarkStart w:id="1517" w:name="_Toc90493949"/>
      <w:bookmarkStart w:id="1518" w:name="_Toc100093972"/>
      <w:bookmarkStart w:id="1519" w:name="_Toc106872616"/>
      <w:bookmarkStart w:id="1520" w:name="_Toc155208532"/>
      <w:bookmarkStart w:id="1521" w:name="_CR5_5E_3"/>
      <w:bookmarkEnd w:id="1521"/>
      <w:r w:rsidRPr="00AC4FBC">
        <w:t>5.5E.3</w:t>
      </w:r>
      <w:r w:rsidRPr="00AC4FBC">
        <w:tab/>
        <w:t>Intra-band non-contiguous V2X operation in FR1</w:t>
      </w:r>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p>
    <w:p w14:paraId="0458BA0B" w14:textId="77777777" w:rsidR="00AB2B30" w:rsidRPr="00AC4FBC" w:rsidRDefault="006A7121">
      <w:pPr>
        <w:pStyle w:val="TH"/>
      </w:pPr>
      <w:bookmarkStart w:id="1522" w:name="_CRTable5_5E_31"/>
      <w:r w:rsidRPr="00AC4FBC">
        <w:t xml:space="preserve">Table </w:t>
      </w:r>
      <w:bookmarkEnd w:id="1522"/>
      <w:r w:rsidRPr="00AC4FBC">
        <w:t>5.5E.3-1: Intra-band non-contiguous V2X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4"/>
        <w:gridCol w:w="5812"/>
      </w:tblGrid>
      <w:tr w:rsidR="00AB2B30" w:rsidRPr="00AC4FBC" w14:paraId="40BE4980" w14:textId="77777777">
        <w:trPr>
          <w:trHeight w:val="20"/>
          <w:jc w:val="center"/>
        </w:trPr>
        <w:tc>
          <w:tcPr>
            <w:tcW w:w="3114" w:type="dxa"/>
            <w:shd w:val="clear" w:color="auto" w:fill="auto"/>
            <w:vAlign w:val="center"/>
            <w:hideMark/>
          </w:tcPr>
          <w:p w14:paraId="5AE5E447" w14:textId="77777777" w:rsidR="00AB2B30" w:rsidRPr="00AC4FBC" w:rsidRDefault="006A7121">
            <w:pPr>
              <w:pStyle w:val="TAH"/>
              <w:rPr>
                <w:lang w:eastAsia="fi-FI"/>
              </w:rPr>
            </w:pPr>
            <w:r w:rsidRPr="00AC4FBC">
              <w:rPr>
                <w:lang w:eastAsia="fi-FI"/>
              </w:rPr>
              <w:t>V2X</w:t>
            </w:r>
          </w:p>
          <w:p w14:paraId="40735F0B" w14:textId="77777777" w:rsidR="00AB2B30" w:rsidRPr="00AC4FBC" w:rsidRDefault="006A7121">
            <w:pPr>
              <w:pStyle w:val="TAH"/>
              <w:rPr>
                <w:lang w:eastAsia="fi-FI"/>
              </w:rPr>
            </w:pPr>
            <w:r w:rsidRPr="00AC4FBC">
              <w:rPr>
                <w:lang w:eastAsia="fi-FI"/>
              </w:rPr>
              <w:t>configuration</w:t>
            </w:r>
          </w:p>
        </w:tc>
        <w:tc>
          <w:tcPr>
            <w:tcW w:w="5812" w:type="dxa"/>
            <w:vAlign w:val="center"/>
          </w:tcPr>
          <w:p w14:paraId="25120E60" w14:textId="77777777" w:rsidR="00AB2B30" w:rsidRPr="00AC4FBC" w:rsidRDefault="006A7121">
            <w:pPr>
              <w:pStyle w:val="TAH"/>
              <w:rPr>
                <w:rFonts w:cs="Arial"/>
                <w:bCs/>
                <w:szCs w:val="18"/>
                <w:lang w:eastAsia="fi-FI"/>
              </w:rPr>
            </w:pPr>
            <w:r w:rsidRPr="00AC4FBC">
              <w:rPr>
                <w:lang w:eastAsia="fi-FI"/>
              </w:rPr>
              <w:t>SL transmission</w:t>
            </w:r>
          </w:p>
        </w:tc>
      </w:tr>
      <w:tr w:rsidR="00AB2B30" w:rsidRPr="00AC4FBC" w14:paraId="75AE483B" w14:textId="77777777">
        <w:trPr>
          <w:trHeight w:val="20"/>
          <w:jc w:val="center"/>
        </w:trPr>
        <w:tc>
          <w:tcPr>
            <w:tcW w:w="3114" w:type="dxa"/>
            <w:shd w:val="clear" w:color="auto" w:fill="auto"/>
            <w:noWrap/>
            <w:vAlign w:val="center"/>
          </w:tcPr>
          <w:p w14:paraId="5F16780F" w14:textId="77777777" w:rsidR="00AB2B30" w:rsidRPr="00AC4FBC" w:rsidRDefault="006A7121">
            <w:pPr>
              <w:pStyle w:val="TAC"/>
              <w:rPr>
                <w:lang w:eastAsia="fi-FI"/>
              </w:rPr>
            </w:pPr>
            <w:r w:rsidRPr="00AC4FBC">
              <w:rPr>
                <w:lang w:eastAsia="zh-TW"/>
              </w:rPr>
              <w:t>V2X_47A_n47A</w:t>
            </w:r>
          </w:p>
        </w:tc>
        <w:tc>
          <w:tcPr>
            <w:tcW w:w="5812" w:type="dxa"/>
            <w:vAlign w:val="center"/>
          </w:tcPr>
          <w:p w14:paraId="7C08B901" w14:textId="77777777" w:rsidR="00AB2B30" w:rsidRPr="00AC4FBC" w:rsidRDefault="006A7121">
            <w:pPr>
              <w:pStyle w:val="TAC"/>
              <w:rPr>
                <w:lang w:eastAsia="fi-FI"/>
              </w:rPr>
            </w:pPr>
            <w:r w:rsidRPr="00AC4FBC">
              <w:rPr>
                <w:lang w:eastAsia="ja-JP"/>
              </w:rPr>
              <w:t>E-UTRA Band 47 or NR band n47</w:t>
            </w:r>
          </w:p>
        </w:tc>
      </w:tr>
      <w:tr w:rsidR="00AB2B30" w:rsidRPr="00AC4FBC" w14:paraId="788FA6DF" w14:textId="77777777">
        <w:trPr>
          <w:trHeight w:val="20"/>
          <w:jc w:val="center"/>
        </w:trPr>
        <w:tc>
          <w:tcPr>
            <w:tcW w:w="8926" w:type="dxa"/>
            <w:gridSpan w:val="2"/>
            <w:shd w:val="clear" w:color="auto" w:fill="auto"/>
            <w:noWrap/>
            <w:vAlign w:val="center"/>
          </w:tcPr>
          <w:p w14:paraId="3A15FCCA" w14:textId="77777777" w:rsidR="00AB2B30" w:rsidRPr="00AC4FBC" w:rsidRDefault="006A7121">
            <w:pPr>
              <w:pStyle w:val="TAN"/>
              <w:rPr>
                <w:lang w:eastAsia="fi-FI"/>
              </w:rPr>
            </w:pPr>
            <w:r w:rsidRPr="00AC4FBC">
              <w:t>NOTE 1:</w:t>
            </w:r>
            <w:r w:rsidRPr="00AC4FBC">
              <w:tab/>
              <w:t>Only single switched SL is supported.</w:t>
            </w:r>
          </w:p>
        </w:tc>
      </w:tr>
    </w:tbl>
    <w:p w14:paraId="3A01C2E1" w14:textId="77777777" w:rsidR="00AB2B30" w:rsidRPr="00AC4FBC" w:rsidRDefault="00AB2B30"/>
    <w:p w14:paraId="709E13F7" w14:textId="77777777" w:rsidR="00AB2B30" w:rsidRPr="00AC4FBC" w:rsidRDefault="006A7121">
      <w:pPr>
        <w:pStyle w:val="Heading3"/>
      </w:pPr>
      <w:bookmarkStart w:id="1523" w:name="_Toc45890543"/>
      <w:bookmarkStart w:id="1524" w:name="_Toc45891767"/>
      <w:bookmarkStart w:id="1525" w:name="_Toc45892177"/>
      <w:bookmarkStart w:id="1526" w:name="_Toc45892587"/>
      <w:bookmarkStart w:id="1527" w:name="_Toc52213455"/>
      <w:bookmarkStart w:id="1528" w:name="_Toc60742911"/>
      <w:bookmarkStart w:id="1529" w:name="_Toc68206091"/>
      <w:bookmarkStart w:id="1530" w:name="_Toc75971889"/>
      <w:bookmarkStart w:id="1531" w:name="_Toc85051312"/>
      <w:bookmarkStart w:id="1532" w:name="_Toc90493310"/>
      <w:bookmarkStart w:id="1533" w:name="_Toc90493950"/>
      <w:bookmarkStart w:id="1534" w:name="_Toc100093973"/>
      <w:bookmarkStart w:id="1535" w:name="_Toc106872617"/>
      <w:bookmarkStart w:id="1536" w:name="_Toc155208533"/>
      <w:bookmarkStart w:id="1537" w:name="_CR5_5E_4"/>
      <w:bookmarkEnd w:id="1537"/>
      <w:r w:rsidRPr="00AC4FBC">
        <w:t>5.5E.4</w:t>
      </w:r>
      <w:r w:rsidRPr="00AC4FBC">
        <w:tab/>
        <w:t>Inter-band V2X operation in FR1</w:t>
      </w:r>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p>
    <w:p w14:paraId="7B70EFF3" w14:textId="77777777" w:rsidR="00AB2B30" w:rsidRPr="00AC4FBC" w:rsidRDefault="006A7121">
      <w:pPr>
        <w:pStyle w:val="Heading4"/>
      </w:pPr>
      <w:bookmarkStart w:id="1538" w:name="_Toc45890544"/>
      <w:bookmarkStart w:id="1539" w:name="_Toc45891768"/>
      <w:bookmarkStart w:id="1540" w:name="_Toc45892178"/>
      <w:bookmarkStart w:id="1541" w:name="_Toc45892588"/>
      <w:bookmarkStart w:id="1542" w:name="_Toc52213456"/>
      <w:bookmarkStart w:id="1543" w:name="_Toc60742912"/>
      <w:bookmarkStart w:id="1544" w:name="_Toc68206092"/>
      <w:bookmarkStart w:id="1545" w:name="_Toc75971890"/>
      <w:bookmarkStart w:id="1546" w:name="_Toc85051313"/>
      <w:bookmarkStart w:id="1547" w:name="_Toc90493311"/>
      <w:bookmarkStart w:id="1548" w:name="_Toc90493951"/>
      <w:bookmarkStart w:id="1549" w:name="_Toc100093974"/>
      <w:bookmarkStart w:id="1550" w:name="_Toc106872618"/>
      <w:bookmarkStart w:id="1551" w:name="_Toc155208534"/>
      <w:bookmarkStart w:id="1552" w:name="_CR5_5E_4_1"/>
      <w:bookmarkEnd w:id="1552"/>
      <w:r w:rsidRPr="00AC4FBC">
        <w:t>5.5E.4.1</w:t>
      </w:r>
      <w:r w:rsidRPr="00AC4FBC">
        <w:tab/>
        <w:t>Inter-band V2X configurations within FR1 (two bands)</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p>
    <w:p w14:paraId="36B23BFB" w14:textId="77777777" w:rsidR="00AB2B30" w:rsidRPr="00AC4FBC" w:rsidRDefault="006A7121">
      <w:pPr>
        <w:pStyle w:val="TH"/>
      </w:pPr>
      <w:bookmarkStart w:id="1553" w:name="_CRTable5_5E_4_11"/>
      <w:r w:rsidRPr="00AC4FBC">
        <w:t xml:space="preserve">Table </w:t>
      </w:r>
      <w:bookmarkEnd w:id="1553"/>
      <w:r w:rsidRPr="00AC4FBC">
        <w:t>5.5E.4.1-1: Inter-band V2X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4"/>
        <w:gridCol w:w="5812"/>
      </w:tblGrid>
      <w:tr w:rsidR="00AB2B30" w:rsidRPr="00AC4FBC" w14:paraId="723639AD" w14:textId="77777777">
        <w:trPr>
          <w:trHeight w:val="20"/>
          <w:jc w:val="center"/>
        </w:trPr>
        <w:tc>
          <w:tcPr>
            <w:tcW w:w="3114" w:type="dxa"/>
            <w:shd w:val="clear" w:color="auto" w:fill="auto"/>
            <w:vAlign w:val="center"/>
            <w:hideMark/>
          </w:tcPr>
          <w:p w14:paraId="6EB3EC04" w14:textId="77777777" w:rsidR="00AB2B30" w:rsidRPr="00AC4FBC" w:rsidRDefault="006A7121">
            <w:pPr>
              <w:pStyle w:val="TAH"/>
              <w:rPr>
                <w:lang w:eastAsia="fi-FI"/>
              </w:rPr>
            </w:pPr>
            <w:r w:rsidRPr="00AC4FBC">
              <w:rPr>
                <w:lang w:eastAsia="fi-FI"/>
              </w:rPr>
              <w:t>V2X</w:t>
            </w:r>
          </w:p>
          <w:p w14:paraId="07723B82" w14:textId="77777777" w:rsidR="00AB2B30" w:rsidRPr="00AC4FBC" w:rsidRDefault="006A7121">
            <w:pPr>
              <w:pStyle w:val="TAH"/>
              <w:rPr>
                <w:lang w:eastAsia="fi-FI"/>
              </w:rPr>
            </w:pPr>
            <w:r w:rsidRPr="00AC4FBC">
              <w:rPr>
                <w:lang w:eastAsia="fi-FI"/>
              </w:rPr>
              <w:t>configuration</w:t>
            </w:r>
          </w:p>
        </w:tc>
        <w:tc>
          <w:tcPr>
            <w:tcW w:w="5812" w:type="dxa"/>
            <w:vAlign w:val="center"/>
          </w:tcPr>
          <w:p w14:paraId="4461ACFD" w14:textId="77777777" w:rsidR="00AB2B30" w:rsidRPr="00AC4FBC" w:rsidRDefault="006A7121">
            <w:pPr>
              <w:pStyle w:val="TAH"/>
              <w:rPr>
                <w:rFonts w:cs="Arial"/>
                <w:bCs/>
                <w:szCs w:val="18"/>
                <w:lang w:eastAsia="fi-FI"/>
              </w:rPr>
            </w:pPr>
            <w:r w:rsidRPr="00AC4FBC">
              <w:rPr>
                <w:lang w:eastAsia="fi-FI"/>
              </w:rPr>
              <w:t>V2X</w:t>
            </w:r>
            <w:r w:rsidRPr="00AC4FBC">
              <w:rPr>
                <w:rFonts w:eastAsia="Malgun Gothic"/>
              </w:rPr>
              <w:t xml:space="preserve"> transmission </w:t>
            </w:r>
            <w:r w:rsidRPr="00AC4FBC">
              <w:rPr>
                <w:lang w:eastAsia="fi-FI"/>
              </w:rPr>
              <w:t>configuration</w:t>
            </w:r>
          </w:p>
        </w:tc>
      </w:tr>
      <w:tr w:rsidR="00AB2B30" w:rsidRPr="00AC4FBC" w14:paraId="7327F9CB" w14:textId="77777777">
        <w:trPr>
          <w:trHeight w:val="20"/>
          <w:jc w:val="center"/>
        </w:trPr>
        <w:tc>
          <w:tcPr>
            <w:tcW w:w="3114" w:type="dxa"/>
            <w:shd w:val="clear" w:color="auto" w:fill="auto"/>
            <w:noWrap/>
            <w:vAlign w:val="center"/>
          </w:tcPr>
          <w:p w14:paraId="254FA4E6" w14:textId="77777777" w:rsidR="00AB2B30" w:rsidRPr="00AC4FBC" w:rsidRDefault="006A7121">
            <w:pPr>
              <w:pStyle w:val="TAC"/>
              <w:rPr>
                <w:lang w:eastAsia="fi-FI"/>
              </w:rPr>
            </w:pPr>
            <w:r w:rsidRPr="00AC4FBC">
              <w:rPr>
                <w:rFonts w:eastAsia="Malgun Gothic"/>
              </w:rPr>
              <w:t>V2X_20A_n38A</w:t>
            </w:r>
          </w:p>
        </w:tc>
        <w:tc>
          <w:tcPr>
            <w:tcW w:w="5812" w:type="dxa"/>
            <w:vAlign w:val="center"/>
          </w:tcPr>
          <w:p w14:paraId="7B75D98D" w14:textId="77777777" w:rsidR="00AB2B30" w:rsidRPr="00AC4FBC" w:rsidRDefault="006A7121">
            <w:pPr>
              <w:pStyle w:val="TAC"/>
              <w:rPr>
                <w:lang w:eastAsia="fi-FI"/>
              </w:rPr>
            </w:pPr>
            <w:r w:rsidRPr="00AC4FBC">
              <w:rPr>
                <w:rFonts w:eastAsia="Malgun Gothic"/>
              </w:rPr>
              <w:t>V2X_20A_n38A</w:t>
            </w:r>
          </w:p>
        </w:tc>
      </w:tr>
      <w:tr w:rsidR="00AB2B30" w:rsidRPr="00AC4FBC" w14:paraId="1ABE2CBA" w14:textId="77777777">
        <w:trPr>
          <w:trHeight w:val="20"/>
          <w:jc w:val="center"/>
        </w:trPr>
        <w:tc>
          <w:tcPr>
            <w:tcW w:w="3114" w:type="dxa"/>
            <w:shd w:val="clear" w:color="auto" w:fill="auto"/>
            <w:noWrap/>
            <w:vAlign w:val="center"/>
          </w:tcPr>
          <w:p w14:paraId="5FA6DF73" w14:textId="77777777" w:rsidR="00AB2B30" w:rsidRPr="00AC4FBC" w:rsidRDefault="006A7121">
            <w:pPr>
              <w:pStyle w:val="TAC"/>
              <w:rPr>
                <w:rFonts w:eastAsia="Malgun Gothic"/>
              </w:rPr>
            </w:pPr>
            <w:r w:rsidRPr="00AC4FBC">
              <w:rPr>
                <w:rFonts w:eastAsia="Malgun Gothic"/>
              </w:rPr>
              <w:t>V2X_n71A_47A</w:t>
            </w:r>
          </w:p>
        </w:tc>
        <w:tc>
          <w:tcPr>
            <w:tcW w:w="5812" w:type="dxa"/>
            <w:vAlign w:val="center"/>
          </w:tcPr>
          <w:p w14:paraId="1FD71E9D" w14:textId="77777777" w:rsidR="00AB2B30" w:rsidRPr="00AC4FBC" w:rsidRDefault="006A7121">
            <w:pPr>
              <w:pStyle w:val="TAC"/>
              <w:rPr>
                <w:lang w:eastAsia="ja-JP"/>
              </w:rPr>
            </w:pPr>
            <w:r w:rsidRPr="00AC4FBC">
              <w:rPr>
                <w:rFonts w:eastAsia="Malgun Gothic"/>
              </w:rPr>
              <w:t>V2X_n71A_47A</w:t>
            </w:r>
          </w:p>
        </w:tc>
      </w:tr>
      <w:tr w:rsidR="00AB2B30" w:rsidRPr="00AC4FBC" w14:paraId="3AAF36E8" w14:textId="77777777">
        <w:trPr>
          <w:trHeight w:val="20"/>
          <w:jc w:val="center"/>
        </w:trPr>
        <w:tc>
          <w:tcPr>
            <w:tcW w:w="8926" w:type="dxa"/>
            <w:gridSpan w:val="2"/>
            <w:shd w:val="clear" w:color="auto" w:fill="auto"/>
            <w:noWrap/>
            <w:vAlign w:val="center"/>
          </w:tcPr>
          <w:p w14:paraId="0CC69E2F" w14:textId="77777777" w:rsidR="00AB2B30" w:rsidRPr="00AC4FBC" w:rsidRDefault="006A7121">
            <w:pPr>
              <w:pStyle w:val="TAN"/>
              <w:rPr>
                <w:lang w:eastAsia="fi-FI"/>
              </w:rPr>
            </w:pPr>
            <w:r w:rsidRPr="00AC4FBC">
              <w:t>NOTE 1:</w:t>
            </w:r>
            <w:r w:rsidRPr="00AC4FBC">
              <w:tab/>
              <w:t>V2X transmission configurations are the configurations supported by the present release of specifications.</w:t>
            </w:r>
          </w:p>
        </w:tc>
      </w:tr>
    </w:tbl>
    <w:p w14:paraId="6EDA4735" w14:textId="77777777" w:rsidR="00AB2B30" w:rsidRPr="00AC4FBC" w:rsidRDefault="00AB2B30"/>
    <w:p w14:paraId="46EAAFCB" w14:textId="77777777" w:rsidR="00AB2B30" w:rsidRPr="00AC4FBC" w:rsidRDefault="006A7121">
      <w:pPr>
        <w:pStyle w:val="Heading1"/>
      </w:pPr>
      <w:bookmarkStart w:id="1554" w:name="_Toc52213457"/>
      <w:bookmarkStart w:id="1555" w:name="_Toc60742913"/>
      <w:bookmarkStart w:id="1556" w:name="_Toc68206093"/>
      <w:bookmarkStart w:id="1557" w:name="_Toc75971891"/>
      <w:bookmarkStart w:id="1558" w:name="_Toc85051314"/>
      <w:bookmarkStart w:id="1559" w:name="_Toc90493312"/>
      <w:bookmarkStart w:id="1560" w:name="_Toc90493952"/>
      <w:bookmarkStart w:id="1561" w:name="_Toc100093975"/>
      <w:bookmarkStart w:id="1562" w:name="_Toc106872619"/>
      <w:bookmarkStart w:id="1563" w:name="_Toc155208535"/>
      <w:bookmarkStart w:id="1564" w:name="_CR6"/>
      <w:bookmarkEnd w:id="1564"/>
      <w:r w:rsidRPr="00AC4FBC">
        <w:t>6</w:t>
      </w:r>
      <w:r w:rsidRPr="00AC4FBC">
        <w:tab/>
        <w:t>Transmitter characteristics</w:t>
      </w:r>
      <w:bookmarkEnd w:id="1468"/>
      <w:bookmarkEnd w:id="1469"/>
      <w:bookmarkEnd w:id="1470"/>
      <w:bookmarkEnd w:id="1471"/>
      <w:bookmarkEnd w:id="1472"/>
      <w:bookmarkEnd w:id="1473"/>
      <w:bookmarkEnd w:id="1554"/>
      <w:bookmarkEnd w:id="1555"/>
      <w:bookmarkEnd w:id="1556"/>
      <w:bookmarkEnd w:id="1557"/>
      <w:bookmarkEnd w:id="1558"/>
      <w:bookmarkEnd w:id="1559"/>
      <w:bookmarkEnd w:id="1560"/>
      <w:bookmarkEnd w:id="1561"/>
      <w:bookmarkEnd w:id="1562"/>
      <w:bookmarkEnd w:id="1563"/>
    </w:p>
    <w:p w14:paraId="3466DC2F" w14:textId="77777777" w:rsidR="00AB2B30" w:rsidRPr="00AC4FBC" w:rsidRDefault="006A7121">
      <w:pPr>
        <w:pStyle w:val="Heading2"/>
      </w:pPr>
      <w:bookmarkStart w:id="1565" w:name="_Toc27475589"/>
      <w:bookmarkStart w:id="1566" w:name="_Toc29495180"/>
      <w:bookmarkStart w:id="1567" w:name="_Toc36116226"/>
      <w:bookmarkStart w:id="1568" w:name="_Toc36118275"/>
      <w:bookmarkStart w:id="1569" w:name="_Toc36560388"/>
      <w:bookmarkStart w:id="1570" w:name="_Toc43976885"/>
      <w:bookmarkStart w:id="1571" w:name="_Toc52213458"/>
      <w:bookmarkStart w:id="1572" w:name="_Toc60742914"/>
      <w:bookmarkStart w:id="1573" w:name="_Toc68206094"/>
      <w:bookmarkStart w:id="1574" w:name="_Toc75971892"/>
      <w:bookmarkStart w:id="1575" w:name="_Toc85051315"/>
      <w:bookmarkStart w:id="1576" w:name="_Toc90493313"/>
      <w:bookmarkStart w:id="1577" w:name="_Toc90493953"/>
      <w:bookmarkStart w:id="1578" w:name="_Toc100093976"/>
      <w:bookmarkStart w:id="1579" w:name="_Toc106872620"/>
      <w:bookmarkStart w:id="1580" w:name="_Toc155208536"/>
      <w:bookmarkStart w:id="1581" w:name="_CR6_1"/>
      <w:bookmarkEnd w:id="1581"/>
      <w:r w:rsidRPr="00AC4FBC">
        <w:t>6.1</w:t>
      </w:r>
      <w:r w:rsidRPr="00AC4FBC">
        <w:tab/>
        <w:t>General</w:t>
      </w:r>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14:paraId="6919BDF4" w14:textId="77777777" w:rsidR="00AB2B30" w:rsidRPr="00AC4FBC" w:rsidRDefault="006A7121">
      <w:pPr>
        <w:pStyle w:val="EditorsNote"/>
      </w:pPr>
      <w:r w:rsidRPr="00AC4FBC">
        <w:t>Editor's note:</w:t>
      </w:r>
      <w:r w:rsidRPr="00AC4FBC">
        <w:tab/>
        <w:t>Test configurations/environments that require new spherical scan shall be included in test procedure clause and identifying such scenarios is currently FFS and owned by RAN5.</w:t>
      </w:r>
    </w:p>
    <w:p w14:paraId="1B993367" w14:textId="77777777" w:rsidR="00AB2B30" w:rsidRPr="00AC4FBC" w:rsidRDefault="006A7121">
      <w:r w:rsidRPr="00AC4FBC">
        <w:t>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E-UTRA connecting to the network by OTA without calibration.</w:t>
      </w:r>
    </w:p>
    <w:p w14:paraId="5F55B043" w14:textId="77777777" w:rsidR="00AB2B30" w:rsidRPr="00AC4FBC" w:rsidRDefault="006A7121">
      <w:r w:rsidRPr="00AC4FBC">
        <w:t>For NR FR2 Tx test cases the identified beam peak direction can be stored and reused for a device under test in various configurations/environments for the full duration of device testing as long as beam peak direction is the same.</w:t>
      </w:r>
    </w:p>
    <w:p w14:paraId="7557DCDE" w14:textId="247BA193" w:rsidR="00AB2B30" w:rsidRPr="00AC4FBC" w:rsidRDefault="006A7121">
      <w:bookmarkStart w:id="1582" w:name="_Hlk526172029"/>
      <w:r w:rsidRPr="00AC4FBC">
        <w:t>Unless otherwise stated, requirements for NR transmitter written in TS 38.</w:t>
      </w:r>
      <w:r w:rsidRPr="00AC4FBC">
        <w:rPr>
          <w:rFonts w:eastAsia="SimSun"/>
        </w:rPr>
        <w:t>521</w:t>
      </w:r>
      <w:r w:rsidRPr="00AC4FBC">
        <w:t>-1 [8] and TS 38.</w:t>
      </w:r>
      <w:r w:rsidRPr="00AC4FBC">
        <w:rPr>
          <w:rFonts w:eastAsia="SimSun"/>
        </w:rPr>
        <w:t>52</w:t>
      </w:r>
      <w:r w:rsidRPr="00AC4FBC">
        <w:t xml:space="preserve">1-2 [9] apply and are assumed anchor agnostic. Requirements are verified under conditions where anchor resources do not interfere NR operation. For Rel-15, unless otherwise stated, if UE indicates IE maxNumberSRS-Ports-PerResource = n2 in NR standalone operation mode, the said UE shall meet the NR requirements for either power class 2 or power class 3 in EN-DC within FR1 if UE indicates IE maxNumberSRS-Ports-PerResource = n1 for EN-DC on this NR band. For Rel-16 and forward, if UE indicates IE </w:t>
      </w:r>
      <w:r w:rsidRPr="00AC4FBC">
        <w:rPr>
          <w:i/>
        </w:rPr>
        <w:t>powerClassNRPart-r16</w:t>
      </w:r>
      <w:r w:rsidRPr="00AC4FBC">
        <w:t xml:space="preserve"> as defined in TS 38.331 [18] in EN-DC, UE shall meet NR requirements according to this power class.</w:t>
      </w:r>
    </w:p>
    <w:p w14:paraId="46C12B62" w14:textId="77777777" w:rsidR="00AB2B30" w:rsidRPr="00AC4FBC" w:rsidRDefault="006A7121">
      <w:r w:rsidRPr="00AC4FBC">
        <w:lastRenderedPageBreak/>
        <w:t>Unless otherwise stated, Channel Bandwidth shall be prioritized in the selecting of test points. Subcarrier spacing shall be selected after Test Channel Bandwidth is selected.</w:t>
      </w:r>
    </w:p>
    <w:p w14:paraId="7BAA1674" w14:textId="77777777" w:rsidR="00AB2B30" w:rsidRPr="00AC4FBC" w:rsidRDefault="006A7121">
      <w:r w:rsidRPr="00AC4FBC">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640202FD" w14:textId="0277BBFD" w:rsidR="00FE09F5" w:rsidRPr="00AC4FBC" w:rsidRDefault="00FE09F5" w:rsidP="00FE09F5">
      <w:r w:rsidRPr="00AC4FBC">
        <w:t xml:space="preserve">Uplink RB allocations for </w:t>
      </w:r>
      <w:r w:rsidR="00A445E8" w:rsidRPr="00AC4FBC">
        <w:t xml:space="preserve">NR </w:t>
      </w:r>
      <w:r w:rsidRPr="00AC4FBC">
        <w:t>FR1 carrier given in TS 38.</w:t>
      </w:r>
      <w:r w:rsidRPr="00AC4FBC">
        <w:rPr>
          <w:rFonts w:eastAsia="SimSun"/>
        </w:rPr>
        <w:t>521</w:t>
      </w:r>
      <w:r w:rsidRPr="00AC4FBC">
        <w:t xml:space="preserve">-1 [8] Table </w:t>
      </w:r>
      <w:r w:rsidRPr="00AC4FBC">
        <w:rPr>
          <w:lang w:eastAsia="ja-JP"/>
        </w:rPr>
        <w:t>6</w:t>
      </w:r>
      <w:r w:rsidRPr="00AC4FBC">
        <w:t>.1</w:t>
      </w:r>
      <w:r w:rsidRPr="00AC4FBC">
        <w:rPr>
          <w:lang w:eastAsia="ja-JP"/>
        </w:rPr>
        <w:t>-1</w:t>
      </w:r>
      <w:r w:rsidRPr="00AC4FBC">
        <w:t xml:space="preserve"> </w:t>
      </w:r>
      <w:r w:rsidRPr="00AC4FBC">
        <w:rPr>
          <w:lang w:eastAsia="ja-JP"/>
        </w:rPr>
        <w:t>are</w:t>
      </w:r>
      <w:r w:rsidRPr="00AC4FBC">
        <w:t xml:space="preserve"> used throughout this clause, unless otherwise stated by the test case.</w:t>
      </w:r>
    </w:p>
    <w:p w14:paraId="2415B38C" w14:textId="467391A1" w:rsidR="00FE09F5" w:rsidRPr="00AC4FBC" w:rsidRDefault="00FE09F5" w:rsidP="00FE09F5">
      <w:r w:rsidRPr="00AC4FBC">
        <w:t xml:space="preserve">Uplink RB allocations for </w:t>
      </w:r>
      <w:r w:rsidR="00A445E8" w:rsidRPr="00AC4FBC">
        <w:t xml:space="preserve">NR </w:t>
      </w:r>
      <w:r w:rsidRPr="00AC4FBC">
        <w:t>FR2 carrier given in TS 38.</w:t>
      </w:r>
      <w:r w:rsidRPr="00AC4FBC">
        <w:rPr>
          <w:rFonts w:eastAsia="SimSun"/>
        </w:rPr>
        <w:t>521</w:t>
      </w:r>
      <w:r w:rsidRPr="00AC4FBC">
        <w:t xml:space="preserve">-2 [9] Table </w:t>
      </w:r>
      <w:r w:rsidRPr="00AC4FBC">
        <w:rPr>
          <w:lang w:eastAsia="ja-JP"/>
        </w:rPr>
        <w:t>6</w:t>
      </w:r>
      <w:r w:rsidRPr="00AC4FBC">
        <w:t>.1</w:t>
      </w:r>
      <w:r w:rsidRPr="00AC4FBC">
        <w:rPr>
          <w:lang w:eastAsia="ja-JP"/>
        </w:rPr>
        <w:t>-1</w:t>
      </w:r>
      <w:r w:rsidRPr="00AC4FBC">
        <w:t xml:space="preserve"> </w:t>
      </w:r>
      <w:r w:rsidRPr="00AC4FBC">
        <w:rPr>
          <w:lang w:eastAsia="ja-JP"/>
        </w:rPr>
        <w:t>are</w:t>
      </w:r>
      <w:r w:rsidRPr="00AC4FBC">
        <w:t xml:space="preserve"> used throughout this clause, unless otherwise stated by the test case.</w:t>
      </w:r>
    </w:p>
    <w:p w14:paraId="472C67C3" w14:textId="47FF315E" w:rsidR="00AB2B30" w:rsidRPr="00AC4FBC" w:rsidRDefault="006A7121" w:rsidP="00FE09F5">
      <w:r w:rsidRPr="00AC4FBC">
        <w:t xml:space="preserve">Uplink RB allocations for E-UTRA carrier </w:t>
      </w:r>
      <w:r w:rsidR="00EE3EC7" w:rsidRPr="00AC4FBC">
        <w:t xml:space="preserve">and E-UTRA intra-band contiguous CA (2CC) </w:t>
      </w:r>
      <w:r w:rsidRPr="00AC4FBC">
        <w:t xml:space="preserve">given in Table </w:t>
      </w:r>
      <w:r w:rsidRPr="00AC4FBC">
        <w:rPr>
          <w:lang w:eastAsia="ja-JP"/>
        </w:rPr>
        <w:t>6</w:t>
      </w:r>
      <w:r w:rsidRPr="00AC4FBC">
        <w:t>.1</w:t>
      </w:r>
      <w:r w:rsidRPr="00AC4FBC">
        <w:rPr>
          <w:lang w:eastAsia="ja-JP"/>
        </w:rPr>
        <w:t>-1</w:t>
      </w:r>
      <w:r w:rsidRPr="00AC4FBC">
        <w:t xml:space="preserve"> </w:t>
      </w:r>
      <w:r w:rsidR="00EE3EC7" w:rsidRPr="00AC4FBC">
        <w:t xml:space="preserve">and Table 6.1-2 respectively </w:t>
      </w:r>
      <w:r w:rsidRPr="00AC4FBC">
        <w:rPr>
          <w:lang w:eastAsia="ja-JP"/>
        </w:rPr>
        <w:t>are</w:t>
      </w:r>
      <w:r w:rsidRPr="00AC4FBC">
        <w:t xml:space="preserve"> used throughout this clause, unless otherwise stated by the test case.</w:t>
      </w:r>
    </w:p>
    <w:p w14:paraId="0D9574FE" w14:textId="77777777" w:rsidR="00AB2B30" w:rsidRPr="00AC4FBC" w:rsidRDefault="006A7121">
      <w:pPr>
        <w:pStyle w:val="TH"/>
      </w:pPr>
      <w:bookmarkStart w:id="1583" w:name="_CRTable6_11"/>
      <w:r w:rsidRPr="00AC4FBC">
        <w:t xml:space="preserve">Table </w:t>
      </w:r>
      <w:bookmarkEnd w:id="1583"/>
      <w:r w:rsidRPr="00AC4FBC">
        <w:t>6.1-1: Common uplink configuration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942"/>
        <w:gridCol w:w="988"/>
        <w:gridCol w:w="865"/>
        <w:gridCol w:w="1343"/>
      </w:tblGrid>
      <w:tr w:rsidR="00AB2B30" w:rsidRPr="00AC4FBC" w14:paraId="241E487B" w14:textId="77777777" w:rsidTr="00EE3EC7">
        <w:trPr>
          <w:trHeight w:val="150"/>
          <w:jc w:val="center"/>
        </w:trPr>
        <w:tc>
          <w:tcPr>
            <w:tcW w:w="1949" w:type="dxa"/>
            <w:vMerge w:val="restart"/>
            <w:shd w:val="clear" w:color="auto" w:fill="auto"/>
            <w:vAlign w:val="center"/>
          </w:tcPr>
          <w:p w14:paraId="39B5DCE3" w14:textId="77777777" w:rsidR="00AB2B30" w:rsidRPr="00AC4FBC" w:rsidRDefault="006A7121">
            <w:pPr>
              <w:pStyle w:val="TAH"/>
            </w:pPr>
            <w:r w:rsidRPr="00AC4FBC">
              <w:t>Channel Bandwidth</w:t>
            </w:r>
          </w:p>
        </w:tc>
        <w:tc>
          <w:tcPr>
            <w:tcW w:w="4138" w:type="dxa"/>
            <w:gridSpan w:val="4"/>
          </w:tcPr>
          <w:p w14:paraId="10E7B52D" w14:textId="77777777" w:rsidR="00AB2B30" w:rsidRPr="00AC4FBC" w:rsidRDefault="006A7121">
            <w:pPr>
              <w:pStyle w:val="TAH"/>
            </w:pPr>
            <w:r w:rsidRPr="00AC4FBC">
              <w:t>RB allocation</w:t>
            </w:r>
          </w:p>
        </w:tc>
      </w:tr>
      <w:tr w:rsidR="00AB2B30" w:rsidRPr="00AC4FBC" w14:paraId="3A1D5B7D" w14:textId="77777777" w:rsidTr="00EE3EC7">
        <w:trPr>
          <w:cantSplit/>
          <w:trHeight w:val="1630"/>
          <w:jc w:val="center"/>
        </w:trPr>
        <w:tc>
          <w:tcPr>
            <w:tcW w:w="1949" w:type="dxa"/>
            <w:vMerge/>
            <w:shd w:val="clear" w:color="auto" w:fill="auto"/>
            <w:vAlign w:val="center"/>
          </w:tcPr>
          <w:p w14:paraId="38CF54F3" w14:textId="77777777" w:rsidR="00AB2B30" w:rsidRPr="00AC4FBC" w:rsidRDefault="00AB2B30">
            <w:pPr>
              <w:pStyle w:val="TAH"/>
            </w:pPr>
          </w:p>
        </w:tc>
        <w:tc>
          <w:tcPr>
            <w:tcW w:w="942" w:type="dxa"/>
            <w:textDirection w:val="btLr"/>
            <w:vAlign w:val="center"/>
          </w:tcPr>
          <w:p w14:paraId="04FAC5F3" w14:textId="77777777" w:rsidR="00AB2B30" w:rsidRPr="00AC4FBC" w:rsidRDefault="006A7121">
            <w:pPr>
              <w:pStyle w:val="TAH"/>
            </w:pPr>
            <w:r w:rsidRPr="00AC4FBC">
              <w:t>Full_Allocation</w:t>
            </w:r>
          </w:p>
        </w:tc>
        <w:tc>
          <w:tcPr>
            <w:tcW w:w="988" w:type="dxa"/>
            <w:textDirection w:val="btLr"/>
            <w:vAlign w:val="center"/>
          </w:tcPr>
          <w:p w14:paraId="23889C53" w14:textId="77777777" w:rsidR="00AB2B30" w:rsidRPr="00AC4FBC" w:rsidRDefault="006A7121">
            <w:pPr>
              <w:pStyle w:val="TAH"/>
            </w:pPr>
            <w:r w:rsidRPr="00AC4FBC">
              <w:t>Partial_Allocation</w:t>
            </w:r>
          </w:p>
        </w:tc>
        <w:tc>
          <w:tcPr>
            <w:tcW w:w="865" w:type="dxa"/>
            <w:textDirection w:val="btLr"/>
            <w:vAlign w:val="center"/>
          </w:tcPr>
          <w:p w14:paraId="4AE1D399" w14:textId="77777777" w:rsidR="00AB2B30" w:rsidRPr="00AC4FBC" w:rsidRDefault="006A7121">
            <w:pPr>
              <w:pStyle w:val="TAH"/>
            </w:pPr>
            <w:r w:rsidRPr="00AC4FBC">
              <w:t>1RB_Left</w:t>
            </w:r>
          </w:p>
        </w:tc>
        <w:tc>
          <w:tcPr>
            <w:tcW w:w="1343" w:type="dxa"/>
            <w:textDirection w:val="btLr"/>
            <w:vAlign w:val="center"/>
          </w:tcPr>
          <w:p w14:paraId="547F7E4E" w14:textId="77777777" w:rsidR="00AB2B30" w:rsidRPr="00AC4FBC" w:rsidRDefault="006A7121">
            <w:pPr>
              <w:pStyle w:val="TAH"/>
            </w:pPr>
            <w:r w:rsidRPr="00AC4FBC">
              <w:t>1RB_Right</w:t>
            </w:r>
          </w:p>
        </w:tc>
      </w:tr>
      <w:tr w:rsidR="00AB2B30" w:rsidRPr="00AC4FBC" w14:paraId="4672DAF7" w14:textId="77777777" w:rsidTr="00EE3EC7">
        <w:trPr>
          <w:trHeight w:val="150"/>
          <w:jc w:val="center"/>
        </w:trPr>
        <w:tc>
          <w:tcPr>
            <w:tcW w:w="1949" w:type="dxa"/>
            <w:shd w:val="clear" w:color="auto" w:fill="auto"/>
            <w:vAlign w:val="center"/>
          </w:tcPr>
          <w:p w14:paraId="134BAC7F" w14:textId="77777777" w:rsidR="00AB2B30" w:rsidRPr="00AC4FBC" w:rsidRDefault="006A7121">
            <w:pPr>
              <w:pStyle w:val="TAC"/>
            </w:pPr>
            <w:r w:rsidRPr="00AC4FBC">
              <w:t>1.4MHz</w:t>
            </w:r>
          </w:p>
        </w:tc>
        <w:tc>
          <w:tcPr>
            <w:tcW w:w="942" w:type="dxa"/>
          </w:tcPr>
          <w:p w14:paraId="59252EB2" w14:textId="77777777" w:rsidR="00AB2B30" w:rsidRPr="00AC4FBC" w:rsidRDefault="006A7121">
            <w:pPr>
              <w:pStyle w:val="TAC"/>
            </w:pPr>
            <w:r w:rsidRPr="00AC4FBC">
              <w:t>6@0</w:t>
            </w:r>
          </w:p>
        </w:tc>
        <w:tc>
          <w:tcPr>
            <w:tcW w:w="988" w:type="dxa"/>
          </w:tcPr>
          <w:p w14:paraId="027D431A" w14:textId="77777777" w:rsidR="00AB2B30" w:rsidRPr="00AC4FBC" w:rsidRDefault="006A7121">
            <w:pPr>
              <w:pStyle w:val="TAC"/>
            </w:pPr>
            <w:r w:rsidRPr="00AC4FBC">
              <w:t>5@0</w:t>
            </w:r>
          </w:p>
        </w:tc>
        <w:tc>
          <w:tcPr>
            <w:tcW w:w="865" w:type="dxa"/>
            <w:vAlign w:val="center"/>
          </w:tcPr>
          <w:p w14:paraId="1A83E728" w14:textId="77777777" w:rsidR="00AB2B30" w:rsidRPr="00AC4FBC" w:rsidRDefault="006A7121">
            <w:pPr>
              <w:pStyle w:val="TAC"/>
            </w:pPr>
            <w:r w:rsidRPr="00AC4FBC">
              <w:t>1@0</w:t>
            </w:r>
          </w:p>
        </w:tc>
        <w:tc>
          <w:tcPr>
            <w:tcW w:w="1343" w:type="dxa"/>
          </w:tcPr>
          <w:p w14:paraId="5147B18A" w14:textId="77777777" w:rsidR="00AB2B30" w:rsidRPr="00AC4FBC" w:rsidRDefault="006A7121">
            <w:pPr>
              <w:pStyle w:val="TAC"/>
            </w:pPr>
            <w:r w:rsidRPr="00AC4FBC">
              <w:t>1@5</w:t>
            </w:r>
          </w:p>
        </w:tc>
      </w:tr>
      <w:tr w:rsidR="00AB2B30" w:rsidRPr="00AC4FBC" w14:paraId="61ED30EB" w14:textId="77777777" w:rsidTr="00EE3EC7">
        <w:trPr>
          <w:trHeight w:val="150"/>
          <w:jc w:val="center"/>
        </w:trPr>
        <w:tc>
          <w:tcPr>
            <w:tcW w:w="1949" w:type="dxa"/>
            <w:shd w:val="clear" w:color="auto" w:fill="auto"/>
            <w:vAlign w:val="center"/>
          </w:tcPr>
          <w:p w14:paraId="3F471BC8" w14:textId="77777777" w:rsidR="00AB2B30" w:rsidRPr="00AC4FBC" w:rsidRDefault="006A7121">
            <w:pPr>
              <w:pStyle w:val="TAC"/>
            </w:pPr>
            <w:r w:rsidRPr="00AC4FBC">
              <w:t>3MHz</w:t>
            </w:r>
          </w:p>
        </w:tc>
        <w:tc>
          <w:tcPr>
            <w:tcW w:w="942" w:type="dxa"/>
          </w:tcPr>
          <w:p w14:paraId="2601B0A2" w14:textId="77777777" w:rsidR="00AB2B30" w:rsidRPr="00AC4FBC" w:rsidRDefault="006A7121">
            <w:pPr>
              <w:pStyle w:val="TAC"/>
            </w:pPr>
            <w:r w:rsidRPr="00AC4FBC">
              <w:t>15@0</w:t>
            </w:r>
          </w:p>
        </w:tc>
        <w:tc>
          <w:tcPr>
            <w:tcW w:w="988" w:type="dxa"/>
          </w:tcPr>
          <w:p w14:paraId="29E1FCB0" w14:textId="77777777" w:rsidR="00AB2B30" w:rsidRPr="00AC4FBC" w:rsidRDefault="006A7121">
            <w:pPr>
              <w:pStyle w:val="TAC"/>
            </w:pPr>
            <w:r w:rsidRPr="00AC4FBC">
              <w:t>4@0</w:t>
            </w:r>
          </w:p>
        </w:tc>
        <w:tc>
          <w:tcPr>
            <w:tcW w:w="865" w:type="dxa"/>
          </w:tcPr>
          <w:p w14:paraId="5DA7AA80" w14:textId="77777777" w:rsidR="00AB2B30" w:rsidRPr="00AC4FBC" w:rsidRDefault="006A7121">
            <w:pPr>
              <w:pStyle w:val="TAC"/>
            </w:pPr>
            <w:r w:rsidRPr="00AC4FBC">
              <w:t>1@0</w:t>
            </w:r>
          </w:p>
        </w:tc>
        <w:tc>
          <w:tcPr>
            <w:tcW w:w="1343" w:type="dxa"/>
          </w:tcPr>
          <w:p w14:paraId="0444E40B" w14:textId="77777777" w:rsidR="00AB2B30" w:rsidRPr="00AC4FBC" w:rsidRDefault="006A7121">
            <w:pPr>
              <w:pStyle w:val="TAC"/>
            </w:pPr>
            <w:r w:rsidRPr="00AC4FBC">
              <w:t>1@14</w:t>
            </w:r>
          </w:p>
        </w:tc>
      </w:tr>
      <w:tr w:rsidR="00AB2B30" w:rsidRPr="00AC4FBC" w14:paraId="77132418" w14:textId="77777777" w:rsidTr="00EE3EC7">
        <w:trPr>
          <w:trHeight w:val="150"/>
          <w:jc w:val="center"/>
        </w:trPr>
        <w:tc>
          <w:tcPr>
            <w:tcW w:w="1949" w:type="dxa"/>
            <w:shd w:val="clear" w:color="auto" w:fill="auto"/>
            <w:vAlign w:val="center"/>
            <w:hideMark/>
          </w:tcPr>
          <w:p w14:paraId="637A86AE" w14:textId="77777777" w:rsidR="00AB2B30" w:rsidRPr="00AC4FBC" w:rsidRDefault="006A7121">
            <w:pPr>
              <w:pStyle w:val="TAC"/>
            </w:pPr>
            <w:r w:rsidRPr="00AC4FBC">
              <w:t>5MHz</w:t>
            </w:r>
          </w:p>
        </w:tc>
        <w:tc>
          <w:tcPr>
            <w:tcW w:w="942" w:type="dxa"/>
          </w:tcPr>
          <w:p w14:paraId="6E8D9CD9" w14:textId="77777777" w:rsidR="00AB2B30" w:rsidRPr="00AC4FBC" w:rsidRDefault="006A7121">
            <w:pPr>
              <w:pStyle w:val="TAC"/>
            </w:pPr>
            <w:r w:rsidRPr="00AC4FBC">
              <w:t>25@0</w:t>
            </w:r>
          </w:p>
        </w:tc>
        <w:tc>
          <w:tcPr>
            <w:tcW w:w="988" w:type="dxa"/>
          </w:tcPr>
          <w:p w14:paraId="49C7104A" w14:textId="77777777" w:rsidR="00AB2B30" w:rsidRPr="00AC4FBC" w:rsidRDefault="006A7121">
            <w:pPr>
              <w:pStyle w:val="TAC"/>
            </w:pPr>
            <w:r w:rsidRPr="00AC4FBC">
              <w:t>8@0</w:t>
            </w:r>
          </w:p>
        </w:tc>
        <w:tc>
          <w:tcPr>
            <w:tcW w:w="865" w:type="dxa"/>
          </w:tcPr>
          <w:p w14:paraId="74C8D09B" w14:textId="77777777" w:rsidR="00AB2B30" w:rsidRPr="00AC4FBC" w:rsidRDefault="006A7121">
            <w:pPr>
              <w:pStyle w:val="TAC"/>
            </w:pPr>
            <w:r w:rsidRPr="00AC4FBC">
              <w:t>1@0</w:t>
            </w:r>
          </w:p>
        </w:tc>
        <w:tc>
          <w:tcPr>
            <w:tcW w:w="1343" w:type="dxa"/>
          </w:tcPr>
          <w:p w14:paraId="56F7AF76" w14:textId="77777777" w:rsidR="00AB2B30" w:rsidRPr="00AC4FBC" w:rsidRDefault="006A7121">
            <w:pPr>
              <w:pStyle w:val="TAC"/>
            </w:pPr>
            <w:r w:rsidRPr="00AC4FBC">
              <w:t>1@24</w:t>
            </w:r>
          </w:p>
        </w:tc>
      </w:tr>
      <w:tr w:rsidR="00AB2B30" w:rsidRPr="00AC4FBC" w14:paraId="5A928CF5" w14:textId="77777777" w:rsidTr="00EE3EC7">
        <w:trPr>
          <w:trHeight w:val="150"/>
          <w:jc w:val="center"/>
        </w:trPr>
        <w:tc>
          <w:tcPr>
            <w:tcW w:w="1949" w:type="dxa"/>
            <w:shd w:val="clear" w:color="auto" w:fill="auto"/>
            <w:vAlign w:val="center"/>
            <w:hideMark/>
          </w:tcPr>
          <w:p w14:paraId="345CB1F1" w14:textId="77777777" w:rsidR="00AB2B30" w:rsidRPr="00AC4FBC" w:rsidRDefault="006A7121">
            <w:pPr>
              <w:pStyle w:val="TAC"/>
            </w:pPr>
            <w:r w:rsidRPr="00AC4FBC">
              <w:t>10MHz</w:t>
            </w:r>
          </w:p>
        </w:tc>
        <w:tc>
          <w:tcPr>
            <w:tcW w:w="942" w:type="dxa"/>
          </w:tcPr>
          <w:p w14:paraId="632342E4" w14:textId="77777777" w:rsidR="00AB2B30" w:rsidRPr="00AC4FBC" w:rsidRDefault="006A7121">
            <w:pPr>
              <w:pStyle w:val="TAC"/>
            </w:pPr>
            <w:r w:rsidRPr="00AC4FBC">
              <w:t>50@0</w:t>
            </w:r>
          </w:p>
        </w:tc>
        <w:tc>
          <w:tcPr>
            <w:tcW w:w="988" w:type="dxa"/>
          </w:tcPr>
          <w:p w14:paraId="5ACA0496" w14:textId="77777777" w:rsidR="00AB2B30" w:rsidRPr="00AC4FBC" w:rsidRDefault="006A7121">
            <w:pPr>
              <w:pStyle w:val="TAC"/>
            </w:pPr>
            <w:r w:rsidRPr="00AC4FBC">
              <w:t>12@0</w:t>
            </w:r>
          </w:p>
        </w:tc>
        <w:tc>
          <w:tcPr>
            <w:tcW w:w="865" w:type="dxa"/>
          </w:tcPr>
          <w:p w14:paraId="131ECD94" w14:textId="77777777" w:rsidR="00AB2B30" w:rsidRPr="00AC4FBC" w:rsidRDefault="006A7121">
            <w:pPr>
              <w:pStyle w:val="TAC"/>
            </w:pPr>
            <w:r w:rsidRPr="00AC4FBC">
              <w:t>1@0</w:t>
            </w:r>
          </w:p>
        </w:tc>
        <w:tc>
          <w:tcPr>
            <w:tcW w:w="1343" w:type="dxa"/>
          </w:tcPr>
          <w:p w14:paraId="1FC16D80" w14:textId="77777777" w:rsidR="00AB2B30" w:rsidRPr="00AC4FBC" w:rsidRDefault="006A7121">
            <w:pPr>
              <w:pStyle w:val="TAC"/>
            </w:pPr>
            <w:r w:rsidRPr="00AC4FBC">
              <w:t>1@49</w:t>
            </w:r>
          </w:p>
        </w:tc>
      </w:tr>
      <w:tr w:rsidR="00AB2B30" w:rsidRPr="00AC4FBC" w14:paraId="07624FBC" w14:textId="77777777" w:rsidTr="00EE3EC7">
        <w:trPr>
          <w:trHeight w:val="150"/>
          <w:jc w:val="center"/>
        </w:trPr>
        <w:tc>
          <w:tcPr>
            <w:tcW w:w="1949" w:type="dxa"/>
            <w:shd w:val="clear" w:color="auto" w:fill="auto"/>
            <w:vAlign w:val="center"/>
          </w:tcPr>
          <w:p w14:paraId="43367B74" w14:textId="77777777" w:rsidR="00AB2B30" w:rsidRPr="00AC4FBC" w:rsidRDefault="006A7121">
            <w:pPr>
              <w:pStyle w:val="TAC"/>
            </w:pPr>
            <w:r w:rsidRPr="00AC4FBC">
              <w:t>15MHz</w:t>
            </w:r>
          </w:p>
        </w:tc>
        <w:tc>
          <w:tcPr>
            <w:tcW w:w="942" w:type="dxa"/>
          </w:tcPr>
          <w:p w14:paraId="1C2AF2ED" w14:textId="77777777" w:rsidR="00AB2B30" w:rsidRPr="00AC4FBC" w:rsidRDefault="006A7121">
            <w:pPr>
              <w:pStyle w:val="TAC"/>
            </w:pPr>
            <w:r w:rsidRPr="00AC4FBC">
              <w:t>75@0</w:t>
            </w:r>
          </w:p>
        </w:tc>
        <w:tc>
          <w:tcPr>
            <w:tcW w:w="988" w:type="dxa"/>
          </w:tcPr>
          <w:p w14:paraId="36B62326" w14:textId="77777777" w:rsidR="00AB2B30" w:rsidRPr="00AC4FBC" w:rsidRDefault="006A7121">
            <w:pPr>
              <w:pStyle w:val="TAC"/>
            </w:pPr>
            <w:r w:rsidRPr="00AC4FBC">
              <w:t>16@0</w:t>
            </w:r>
          </w:p>
        </w:tc>
        <w:tc>
          <w:tcPr>
            <w:tcW w:w="865" w:type="dxa"/>
          </w:tcPr>
          <w:p w14:paraId="046F335D" w14:textId="77777777" w:rsidR="00AB2B30" w:rsidRPr="00AC4FBC" w:rsidRDefault="006A7121">
            <w:pPr>
              <w:pStyle w:val="TAC"/>
            </w:pPr>
            <w:r w:rsidRPr="00AC4FBC">
              <w:t>1@0</w:t>
            </w:r>
          </w:p>
        </w:tc>
        <w:tc>
          <w:tcPr>
            <w:tcW w:w="1343" w:type="dxa"/>
          </w:tcPr>
          <w:p w14:paraId="39121FFF" w14:textId="77777777" w:rsidR="00AB2B30" w:rsidRPr="00AC4FBC" w:rsidRDefault="006A7121">
            <w:pPr>
              <w:pStyle w:val="TAC"/>
            </w:pPr>
            <w:r w:rsidRPr="00AC4FBC">
              <w:t>1@74</w:t>
            </w:r>
          </w:p>
        </w:tc>
      </w:tr>
      <w:tr w:rsidR="00AB2B30" w:rsidRPr="00AC4FBC" w14:paraId="5494C770" w14:textId="77777777" w:rsidTr="00EE3EC7">
        <w:trPr>
          <w:trHeight w:val="150"/>
          <w:jc w:val="center"/>
        </w:trPr>
        <w:tc>
          <w:tcPr>
            <w:tcW w:w="1949" w:type="dxa"/>
            <w:shd w:val="clear" w:color="auto" w:fill="auto"/>
            <w:vAlign w:val="center"/>
          </w:tcPr>
          <w:p w14:paraId="61998775" w14:textId="77777777" w:rsidR="00AB2B30" w:rsidRPr="00AC4FBC" w:rsidRDefault="006A7121">
            <w:pPr>
              <w:pStyle w:val="TAC"/>
            </w:pPr>
            <w:r w:rsidRPr="00AC4FBC">
              <w:t>20MHz</w:t>
            </w:r>
          </w:p>
        </w:tc>
        <w:tc>
          <w:tcPr>
            <w:tcW w:w="942" w:type="dxa"/>
          </w:tcPr>
          <w:p w14:paraId="59EE7B21" w14:textId="77777777" w:rsidR="00AB2B30" w:rsidRPr="00AC4FBC" w:rsidRDefault="006A7121">
            <w:pPr>
              <w:pStyle w:val="TAC"/>
            </w:pPr>
            <w:r w:rsidRPr="00AC4FBC">
              <w:t>100@0</w:t>
            </w:r>
          </w:p>
        </w:tc>
        <w:tc>
          <w:tcPr>
            <w:tcW w:w="988" w:type="dxa"/>
          </w:tcPr>
          <w:p w14:paraId="2CF682D9" w14:textId="77777777" w:rsidR="00AB2B30" w:rsidRPr="00AC4FBC" w:rsidRDefault="006A7121">
            <w:pPr>
              <w:pStyle w:val="TAC"/>
            </w:pPr>
            <w:r w:rsidRPr="00AC4FBC">
              <w:t>18@0</w:t>
            </w:r>
          </w:p>
        </w:tc>
        <w:tc>
          <w:tcPr>
            <w:tcW w:w="865" w:type="dxa"/>
          </w:tcPr>
          <w:p w14:paraId="08067ADA" w14:textId="77777777" w:rsidR="00AB2B30" w:rsidRPr="00AC4FBC" w:rsidRDefault="006A7121">
            <w:pPr>
              <w:pStyle w:val="TAC"/>
            </w:pPr>
            <w:r w:rsidRPr="00AC4FBC">
              <w:t>1@0</w:t>
            </w:r>
          </w:p>
        </w:tc>
        <w:tc>
          <w:tcPr>
            <w:tcW w:w="1343" w:type="dxa"/>
          </w:tcPr>
          <w:p w14:paraId="7BA3C3A0" w14:textId="77777777" w:rsidR="00AB2B30" w:rsidRPr="00AC4FBC" w:rsidRDefault="006A7121">
            <w:pPr>
              <w:pStyle w:val="TAC"/>
            </w:pPr>
            <w:r w:rsidRPr="00AC4FBC">
              <w:t>1@99</w:t>
            </w:r>
          </w:p>
        </w:tc>
      </w:tr>
      <w:tr w:rsidR="00AB2B30" w:rsidRPr="00AC4FBC" w14:paraId="12983222" w14:textId="77777777">
        <w:trPr>
          <w:trHeight w:val="150"/>
          <w:jc w:val="center"/>
        </w:trPr>
        <w:tc>
          <w:tcPr>
            <w:tcW w:w="6087" w:type="dxa"/>
            <w:gridSpan w:val="5"/>
            <w:shd w:val="clear" w:color="auto" w:fill="auto"/>
            <w:vAlign w:val="center"/>
          </w:tcPr>
          <w:p w14:paraId="6AB3E655" w14:textId="77777777" w:rsidR="00AB2B30" w:rsidRPr="00AC4FBC" w:rsidRDefault="006A7121">
            <w:pPr>
              <w:pStyle w:val="TAN"/>
            </w:pPr>
            <w:r w:rsidRPr="00AC4FBC">
              <w:t>NOTE:</w:t>
            </w:r>
            <w:r w:rsidRPr="00AC4FBC">
              <w:tab/>
              <w:t>Partial_Allocation corresponds to the test points with 0dB MPR</w:t>
            </w:r>
            <w:r w:rsidRPr="00AC4FBC">
              <w:rPr>
                <w:vertAlign w:val="subscript"/>
              </w:rPr>
              <w:t>single,E-UTRA</w:t>
            </w:r>
            <w:r w:rsidRPr="00AC4FBC">
              <w:t xml:space="preserve"> for QPSK modulation type included in TS 36.521-1 Table 6.2.2.4.1-1.</w:t>
            </w:r>
          </w:p>
        </w:tc>
      </w:tr>
    </w:tbl>
    <w:p w14:paraId="30977645" w14:textId="77777777" w:rsidR="00EE3EC7" w:rsidRPr="00AC4FBC" w:rsidRDefault="00EE3EC7" w:rsidP="00A573EF"/>
    <w:p w14:paraId="3758D4A0" w14:textId="6682522D" w:rsidR="00EE3EC7" w:rsidRPr="00AC4FBC" w:rsidRDefault="00EE3EC7" w:rsidP="00EE3EC7">
      <w:pPr>
        <w:pStyle w:val="TH"/>
      </w:pPr>
      <w:bookmarkStart w:id="1584" w:name="_CRTable6_12CommonuplinkRBallocationfor"/>
      <w:r w:rsidRPr="00AC4FBC">
        <w:t xml:space="preserve">Table </w:t>
      </w:r>
      <w:bookmarkEnd w:id="1584"/>
      <w:r w:rsidRPr="00AC4FBC">
        <w:t>6.1-2 Common uplink RB allocation for E-UTRA intra-band contiguous CA (2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4"/>
        <w:gridCol w:w="850"/>
        <w:gridCol w:w="1134"/>
        <w:gridCol w:w="1001"/>
        <w:gridCol w:w="1310"/>
        <w:gridCol w:w="1001"/>
      </w:tblGrid>
      <w:tr w:rsidR="00EE3EC7" w:rsidRPr="00AC4FBC" w14:paraId="4A7C7EB7" w14:textId="77777777" w:rsidTr="00931ECD">
        <w:trPr>
          <w:trHeight w:val="150"/>
          <w:jc w:val="center"/>
        </w:trPr>
        <w:tc>
          <w:tcPr>
            <w:tcW w:w="1980" w:type="dxa"/>
            <w:vMerge w:val="restart"/>
            <w:vAlign w:val="center"/>
          </w:tcPr>
          <w:p w14:paraId="65E1BC9D" w14:textId="77777777" w:rsidR="00EE3EC7" w:rsidRPr="00AC4FBC" w:rsidRDefault="00EE3EC7" w:rsidP="00931ECD">
            <w:pPr>
              <w:pStyle w:val="TAH"/>
            </w:pPr>
            <w:r w:rsidRPr="00AC4FBC">
              <w:t>Smallest Component Carrier Transmission Bandwidth</w:t>
            </w:r>
          </w:p>
        </w:tc>
        <w:tc>
          <w:tcPr>
            <w:tcW w:w="6430" w:type="dxa"/>
            <w:gridSpan w:val="6"/>
          </w:tcPr>
          <w:p w14:paraId="200DBF9C" w14:textId="77777777" w:rsidR="00EE3EC7" w:rsidRPr="00AC4FBC" w:rsidRDefault="00EE3EC7" w:rsidP="00931ECD">
            <w:pPr>
              <w:pStyle w:val="TAH"/>
            </w:pPr>
            <w:r w:rsidRPr="00AC4FBC">
              <w:t>PCC &amp; SCC RB allocation</w:t>
            </w:r>
          </w:p>
        </w:tc>
      </w:tr>
      <w:tr w:rsidR="00EE3EC7" w:rsidRPr="00AC4FBC" w14:paraId="6C4290BC" w14:textId="77777777" w:rsidTr="00931ECD">
        <w:trPr>
          <w:cantSplit/>
          <w:trHeight w:val="1630"/>
          <w:jc w:val="center"/>
        </w:trPr>
        <w:tc>
          <w:tcPr>
            <w:tcW w:w="1980" w:type="dxa"/>
            <w:vMerge/>
            <w:vAlign w:val="center"/>
          </w:tcPr>
          <w:p w14:paraId="2516116B" w14:textId="77777777" w:rsidR="00EE3EC7" w:rsidRPr="00AC4FBC" w:rsidRDefault="00EE3EC7" w:rsidP="00931ECD">
            <w:pPr>
              <w:pStyle w:val="TAH"/>
            </w:pPr>
          </w:p>
        </w:tc>
        <w:tc>
          <w:tcPr>
            <w:tcW w:w="1984" w:type="dxa"/>
            <w:gridSpan w:val="2"/>
            <w:textDirection w:val="btLr"/>
            <w:vAlign w:val="center"/>
          </w:tcPr>
          <w:p w14:paraId="5AA6EEAA" w14:textId="77777777" w:rsidR="00EE3EC7" w:rsidRPr="00AC4FBC" w:rsidRDefault="00EE3EC7" w:rsidP="00931ECD">
            <w:pPr>
              <w:pStyle w:val="TAH"/>
            </w:pPr>
            <w:r w:rsidRPr="00AC4FBC">
              <w:t>Partial_Allocation</w:t>
            </w:r>
          </w:p>
        </w:tc>
        <w:tc>
          <w:tcPr>
            <w:tcW w:w="2135" w:type="dxa"/>
            <w:gridSpan w:val="2"/>
            <w:textDirection w:val="btLr"/>
            <w:vAlign w:val="center"/>
          </w:tcPr>
          <w:p w14:paraId="511EE3D2" w14:textId="77777777" w:rsidR="00EE3EC7" w:rsidRPr="00AC4FBC" w:rsidRDefault="00EE3EC7" w:rsidP="00931ECD">
            <w:pPr>
              <w:pStyle w:val="TAH"/>
            </w:pPr>
            <w:r w:rsidRPr="00AC4FBC">
              <w:t>1RB_Left</w:t>
            </w:r>
          </w:p>
        </w:tc>
        <w:tc>
          <w:tcPr>
            <w:tcW w:w="2311" w:type="dxa"/>
            <w:gridSpan w:val="2"/>
            <w:textDirection w:val="btLr"/>
            <w:vAlign w:val="center"/>
          </w:tcPr>
          <w:p w14:paraId="2916D6FE" w14:textId="77777777" w:rsidR="00EE3EC7" w:rsidRPr="00AC4FBC" w:rsidRDefault="00EE3EC7" w:rsidP="00931ECD">
            <w:pPr>
              <w:pStyle w:val="TAH"/>
            </w:pPr>
            <w:r w:rsidRPr="00AC4FBC">
              <w:t>1RB_Right</w:t>
            </w:r>
          </w:p>
        </w:tc>
      </w:tr>
      <w:tr w:rsidR="00EE3EC7" w:rsidRPr="00AC4FBC" w14:paraId="7F21B640" w14:textId="77777777" w:rsidTr="00931ECD">
        <w:trPr>
          <w:trHeight w:val="150"/>
          <w:jc w:val="center"/>
        </w:trPr>
        <w:tc>
          <w:tcPr>
            <w:tcW w:w="1980" w:type="dxa"/>
            <w:vMerge/>
            <w:shd w:val="clear" w:color="auto" w:fill="auto"/>
            <w:vAlign w:val="center"/>
          </w:tcPr>
          <w:p w14:paraId="50B75A8E" w14:textId="77777777" w:rsidR="00EE3EC7" w:rsidRPr="00AC4FBC" w:rsidRDefault="00EE3EC7" w:rsidP="00931ECD">
            <w:pPr>
              <w:pStyle w:val="TAC"/>
            </w:pPr>
          </w:p>
        </w:tc>
        <w:tc>
          <w:tcPr>
            <w:tcW w:w="1134" w:type="dxa"/>
          </w:tcPr>
          <w:p w14:paraId="2519E6E9" w14:textId="77777777" w:rsidR="00EE3EC7" w:rsidRPr="00AC4FBC" w:rsidRDefault="00EE3EC7" w:rsidP="00931ECD">
            <w:pPr>
              <w:pStyle w:val="TAC"/>
              <w:rPr>
                <w:lang w:eastAsia="zh-CN"/>
              </w:rPr>
            </w:pPr>
            <w:r w:rsidRPr="00AC4FBC">
              <w:rPr>
                <w:lang w:eastAsia="zh-CN"/>
              </w:rPr>
              <w:t>PCC</w:t>
            </w:r>
          </w:p>
        </w:tc>
        <w:tc>
          <w:tcPr>
            <w:tcW w:w="850" w:type="dxa"/>
          </w:tcPr>
          <w:p w14:paraId="6DBC2CA4" w14:textId="77777777" w:rsidR="00EE3EC7" w:rsidRPr="00AC4FBC" w:rsidRDefault="00EE3EC7" w:rsidP="00931ECD">
            <w:pPr>
              <w:pStyle w:val="TAC"/>
              <w:rPr>
                <w:lang w:eastAsia="zh-CN"/>
              </w:rPr>
            </w:pPr>
            <w:r w:rsidRPr="00AC4FBC">
              <w:rPr>
                <w:lang w:eastAsia="zh-CN"/>
              </w:rPr>
              <w:t>SCC</w:t>
            </w:r>
          </w:p>
        </w:tc>
        <w:tc>
          <w:tcPr>
            <w:tcW w:w="1134" w:type="dxa"/>
          </w:tcPr>
          <w:p w14:paraId="67099207" w14:textId="77777777" w:rsidR="00EE3EC7" w:rsidRPr="00AC4FBC" w:rsidRDefault="00EE3EC7" w:rsidP="00931ECD">
            <w:pPr>
              <w:pStyle w:val="TAC"/>
              <w:rPr>
                <w:lang w:eastAsia="zh-CN"/>
              </w:rPr>
            </w:pPr>
            <w:r w:rsidRPr="00AC4FBC">
              <w:rPr>
                <w:lang w:eastAsia="zh-CN"/>
              </w:rPr>
              <w:t>PCC</w:t>
            </w:r>
          </w:p>
        </w:tc>
        <w:tc>
          <w:tcPr>
            <w:tcW w:w="1001" w:type="dxa"/>
          </w:tcPr>
          <w:p w14:paraId="7533F985" w14:textId="77777777" w:rsidR="00EE3EC7" w:rsidRPr="00AC4FBC" w:rsidRDefault="00EE3EC7" w:rsidP="00931ECD">
            <w:pPr>
              <w:pStyle w:val="TAC"/>
              <w:rPr>
                <w:lang w:eastAsia="zh-CN"/>
              </w:rPr>
            </w:pPr>
            <w:r w:rsidRPr="00AC4FBC">
              <w:rPr>
                <w:lang w:eastAsia="zh-CN"/>
              </w:rPr>
              <w:t>SCC</w:t>
            </w:r>
          </w:p>
        </w:tc>
        <w:tc>
          <w:tcPr>
            <w:tcW w:w="1310" w:type="dxa"/>
          </w:tcPr>
          <w:p w14:paraId="65F8617E" w14:textId="77777777" w:rsidR="00EE3EC7" w:rsidRPr="00AC4FBC" w:rsidRDefault="00EE3EC7" w:rsidP="00931ECD">
            <w:pPr>
              <w:pStyle w:val="TAC"/>
              <w:rPr>
                <w:lang w:eastAsia="zh-CN"/>
              </w:rPr>
            </w:pPr>
            <w:r w:rsidRPr="00AC4FBC">
              <w:rPr>
                <w:lang w:eastAsia="zh-CN"/>
              </w:rPr>
              <w:t>PCC</w:t>
            </w:r>
          </w:p>
        </w:tc>
        <w:tc>
          <w:tcPr>
            <w:tcW w:w="1001" w:type="dxa"/>
          </w:tcPr>
          <w:p w14:paraId="04C11A7C" w14:textId="77777777" w:rsidR="00EE3EC7" w:rsidRPr="00AC4FBC" w:rsidRDefault="00EE3EC7" w:rsidP="00931ECD">
            <w:pPr>
              <w:pStyle w:val="TAC"/>
              <w:rPr>
                <w:lang w:eastAsia="zh-CN"/>
              </w:rPr>
            </w:pPr>
            <w:r w:rsidRPr="00AC4FBC">
              <w:rPr>
                <w:lang w:eastAsia="zh-CN"/>
              </w:rPr>
              <w:t>SCC</w:t>
            </w:r>
          </w:p>
        </w:tc>
      </w:tr>
      <w:tr w:rsidR="00EE3EC7" w:rsidRPr="00AC4FBC" w14:paraId="7BEA0893" w14:textId="77777777" w:rsidTr="00931ECD">
        <w:trPr>
          <w:trHeight w:val="150"/>
          <w:jc w:val="center"/>
        </w:trPr>
        <w:tc>
          <w:tcPr>
            <w:tcW w:w="1980" w:type="dxa"/>
            <w:shd w:val="clear" w:color="auto" w:fill="auto"/>
            <w:vAlign w:val="center"/>
          </w:tcPr>
          <w:p w14:paraId="4B599FB9" w14:textId="77777777" w:rsidR="00EE3EC7" w:rsidRPr="00AC4FBC" w:rsidRDefault="00EE3EC7" w:rsidP="00931ECD">
            <w:pPr>
              <w:pStyle w:val="TAC"/>
            </w:pPr>
            <w:r w:rsidRPr="00AC4FBC">
              <w:t>5MHz</w:t>
            </w:r>
          </w:p>
        </w:tc>
        <w:tc>
          <w:tcPr>
            <w:tcW w:w="1134" w:type="dxa"/>
          </w:tcPr>
          <w:p w14:paraId="48515A64" w14:textId="77777777" w:rsidR="00EE3EC7" w:rsidRPr="00AC4FBC" w:rsidRDefault="00EE3EC7" w:rsidP="00931ECD">
            <w:pPr>
              <w:pStyle w:val="TAC"/>
              <w:rPr>
                <w:lang w:eastAsia="zh-CN"/>
              </w:rPr>
            </w:pPr>
            <w:r w:rsidRPr="00AC4FBC">
              <w:t>P_8@0</w:t>
            </w:r>
          </w:p>
        </w:tc>
        <w:tc>
          <w:tcPr>
            <w:tcW w:w="850" w:type="dxa"/>
          </w:tcPr>
          <w:p w14:paraId="74059487" w14:textId="77777777" w:rsidR="00EE3EC7" w:rsidRPr="00AC4FBC" w:rsidRDefault="00EE3EC7" w:rsidP="00931ECD">
            <w:pPr>
              <w:pStyle w:val="TAC"/>
            </w:pPr>
            <w:r w:rsidRPr="00AC4FBC">
              <w:t>S_0@0</w:t>
            </w:r>
          </w:p>
        </w:tc>
        <w:tc>
          <w:tcPr>
            <w:tcW w:w="1134" w:type="dxa"/>
          </w:tcPr>
          <w:p w14:paraId="151FF5F5" w14:textId="77777777" w:rsidR="00EE3EC7" w:rsidRPr="00AC4FBC" w:rsidRDefault="00EE3EC7" w:rsidP="00931ECD">
            <w:pPr>
              <w:pStyle w:val="TAC"/>
            </w:pPr>
            <w:r w:rsidRPr="00AC4FBC">
              <w:t>P_1@0</w:t>
            </w:r>
          </w:p>
        </w:tc>
        <w:tc>
          <w:tcPr>
            <w:tcW w:w="1001" w:type="dxa"/>
          </w:tcPr>
          <w:p w14:paraId="062B75AC" w14:textId="77777777" w:rsidR="00EE3EC7" w:rsidRPr="00AC4FBC" w:rsidRDefault="00EE3EC7" w:rsidP="00931ECD">
            <w:pPr>
              <w:pStyle w:val="TAC"/>
            </w:pPr>
            <w:r w:rsidRPr="00AC4FBC">
              <w:t>S_0@0</w:t>
            </w:r>
          </w:p>
        </w:tc>
        <w:tc>
          <w:tcPr>
            <w:tcW w:w="1310" w:type="dxa"/>
          </w:tcPr>
          <w:p w14:paraId="4C4E0DC4" w14:textId="77777777" w:rsidR="00EE3EC7" w:rsidRPr="00AC4FBC" w:rsidRDefault="00EE3EC7" w:rsidP="00931ECD">
            <w:pPr>
              <w:pStyle w:val="TAC"/>
            </w:pPr>
            <w:r w:rsidRPr="00AC4FBC">
              <w:t>P_1@RBmax</w:t>
            </w:r>
          </w:p>
        </w:tc>
        <w:tc>
          <w:tcPr>
            <w:tcW w:w="1001" w:type="dxa"/>
          </w:tcPr>
          <w:p w14:paraId="69730093" w14:textId="77777777" w:rsidR="00EE3EC7" w:rsidRPr="00AC4FBC" w:rsidRDefault="00EE3EC7" w:rsidP="00931ECD">
            <w:pPr>
              <w:pStyle w:val="TAC"/>
            </w:pPr>
            <w:r w:rsidRPr="00AC4FBC">
              <w:t>S_0@0</w:t>
            </w:r>
          </w:p>
        </w:tc>
      </w:tr>
      <w:tr w:rsidR="00EE3EC7" w:rsidRPr="00AC4FBC" w14:paraId="760CFC94" w14:textId="77777777" w:rsidTr="00931ECD">
        <w:trPr>
          <w:trHeight w:val="150"/>
          <w:jc w:val="center"/>
        </w:trPr>
        <w:tc>
          <w:tcPr>
            <w:tcW w:w="1980" w:type="dxa"/>
            <w:shd w:val="clear" w:color="auto" w:fill="auto"/>
            <w:vAlign w:val="center"/>
            <w:hideMark/>
          </w:tcPr>
          <w:p w14:paraId="5C57F54C" w14:textId="77777777" w:rsidR="00EE3EC7" w:rsidRPr="00AC4FBC" w:rsidRDefault="00EE3EC7" w:rsidP="00931ECD">
            <w:pPr>
              <w:pStyle w:val="TAC"/>
            </w:pPr>
            <w:r w:rsidRPr="00AC4FBC">
              <w:t>10MHz</w:t>
            </w:r>
          </w:p>
        </w:tc>
        <w:tc>
          <w:tcPr>
            <w:tcW w:w="1134" w:type="dxa"/>
          </w:tcPr>
          <w:p w14:paraId="356A553A" w14:textId="77777777" w:rsidR="00EE3EC7" w:rsidRPr="00AC4FBC" w:rsidRDefault="00EE3EC7" w:rsidP="00931ECD">
            <w:pPr>
              <w:pStyle w:val="TAC"/>
            </w:pPr>
            <w:r w:rsidRPr="00AC4FBC">
              <w:t>P_1</w:t>
            </w:r>
            <w:r w:rsidRPr="00AC4FBC">
              <w:rPr>
                <w:rFonts w:eastAsia="PMingLiU"/>
                <w:lang w:eastAsia="zh-TW"/>
              </w:rPr>
              <w:t>2</w:t>
            </w:r>
            <w:r w:rsidRPr="00AC4FBC">
              <w:t>@0</w:t>
            </w:r>
          </w:p>
        </w:tc>
        <w:tc>
          <w:tcPr>
            <w:tcW w:w="850" w:type="dxa"/>
          </w:tcPr>
          <w:p w14:paraId="4B546C22" w14:textId="77777777" w:rsidR="00EE3EC7" w:rsidRPr="00AC4FBC" w:rsidRDefault="00EE3EC7" w:rsidP="00931ECD">
            <w:pPr>
              <w:pStyle w:val="TAC"/>
            </w:pPr>
            <w:r w:rsidRPr="00AC4FBC">
              <w:t>S_0@0</w:t>
            </w:r>
          </w:p>
        </w:tc>
        <w:tc>
          <w:tcPr>
            <w:tcW w:w="1134" w:type="dxa"/>
          </w:tcPr>
          <w:p w14:paraId="00C53AEF" w14:textId="77777777" w:rsidR="00EE3EC7" w:rsidRPr="00AC4FBC" w:rsidRDefault="00EE3EC7" w:rsidP="00931ECD">
            <w:pPr>
              <w:pStyle w:val="TAC"/>
            </w:pPr>
            <w:r w:rsidRPr="00AC4FBC">
              <w:t>P_1@0</w:t>
            </w:r>
          </w:p>
        </w:tc>
        <w:tc>
          <w:tcPr>
            <w:tcW w:w="1001" w:type="dxa"/>
          </w:tcPr>
          <w:p w14:paraId="2972897D" w14:textId="77777777" w:rsidR="00EE3EC7" w:rsidRPr="00AC4FBC" w:rsidRDefault="00EE3EC7" w:rsidP="00931ECD">
            <w:pPr>
              <w:pStyle w:val="TAC"/>
            </w:pPr>
            <w:r w:rsidRPr="00AC4FBC">
              <w:t>S_0@0</w:t>
            </w:r>
          </w:p>
        </w:tc>
        <w:tc>
          <w:tcPr>
            <w:tcW w:w="1310" w:type="dxa"/>
          </w:tcPr>
          <w:p w14:paraId="2A114FC3" w14:textId="77777777" w:rsidR="00EE3EC7" w:rsidRPr="00AC4FBC" w:rsidRDefault="00EE3EC7" w:rsidP="00931ECD">
            <w:pPr>
              <w:pStyle w:val="TAC"/>
            </w:pPr>
            <w:r w:rsidRPr="00AC4FBC">
              <w:t>P_1@RBmax</w:t>
            </w:r>
          </w:p>
        </w:tc>
        <w:tc>
          <w:tcPr>
            <w:tcW w:w="1001" w:type="dxa"/>
          </w:tcPr>
          <w:p w14:paraId="752DB887" w14:textId="77777777" w:rsidR="00EE3EC7" w:rsidRPr="00AC4FBC" w:rsidRDefault="00EE3EC7" w:rsidP="00931ECD">
            <w:pPr>
              <w:pStyle w:val="TAC"/>
            </w:pPr>
            <w:r w:rsidRPr="00AC4FBC">
              <w:t>S_0@0</w:t>
            </w:r>
          </w:p>
        </w:tc>
      </w:tr>
      <w:tr w:rsidR="00EE3EC7" w:rsidRPr="00AC4FBC" w14:paraId="3755DB05" w14:textId="77777777" w:rsidTr="00931ECD">
        <w:trPr>
          <w:trHeight w:val="150"/>
          <w:jc w:val="center"/>
        </w:trPr>
        <w:tc>
          <w:tcPr>
            <w:tcW w:w="1980" w:type="dxa"/>
            <w:shd w:val="clear" w:color="auto" w:fill="auto"/>
            <w:vAlign w:val="center"/>
          </w:tcPr>
          <w:p w14:paraId="6B42A0CA" w14:textId="77777777" w:rsidR="00EE3EC7" w:rsidRPr="00AC4FBC" w:rsidRDefault="00EE3EC7" w:rsidP="00931ECD">
            <w:pPr>
              <w:pStyle w:val="TAC"/>
            </w:pPr>
            <w:r w:rsidRPr="00AC4FBC">
              <w:t>15MHz</w:t>
            </w:r>
          </w:p>
        </w:tc>
        <w:tc>
          <w:tcPr>
            <w:tcW w:w="1134" w:type="dxa"/>
          </w:tcPr>
          <w:p w14:paraId="761F5C4B" w14:textId="77777777" w:rsidR="00EE3EC7" w:rsidRPr="00AC4FBC" w:rsidRDefault="00EE3EC7" w:rsidP="00931ECD">
            <w:pPr>
              <w:pStyle w:val="TAC"/>
            </w:pPr>
            <w:r w:rsidRPr="00AC4FBC">
              <w:t>P_1</w:t>
            </w:r>
            <w:r w:rsidRPr="00AC4FBC">
              <w:rPr>
                <w:rFonts w:eastAsia="PMingLiU"/>
                <w:lang w:eastAsia="zh-TW"/>
              </w:rPr>
              <w:t>6</w:t>
            </w:r>
            <w:r w:rsidRPr="00AC4FBC">
              <w:t>@0</w:t>
            </w:r>
          </w:p>
        </w:tc>
        <w:tc>
          <w:tcPr>
            <w:tcW w:w="850" w:type="dxa"/>
          </w:tcPr>
          <w:p w14:paraId="2C248D47" w14:textId="77777777" w:rsidR="00EE3EC7" w:rsidRPr="00AC4FBC" w:rsidRDefault="00EE3EC7" w:rsidP="00931ECD">
            <w:pPr>
              <w:pStyle w:val="TAC"/>
            </w:pPr>
            <w:r w:rsidRPr="00AC4FBC">
              <w:t>S_0@0</w:t>
            </w:r>
          </w:p>
        </w:tc>
        <w:tc>
          <w:tcPr>
            <w:tcW w:w="1134" w:type="dxa"/>
          </w:tcPr>
          <w:p w14:paraId="114CA327" w14:textId="77777777" w:rsidR="00EE3EC7" w:rsidRPr="00AC4FBC" w:rsidRDefault="00EE3EC7" w:rsidP="00931ECD">
            <w:pPr>
              <w:pStyle w:val="TAC"/>
            </w:pPr>
            <w:r w:rsidRPr="00AC4FBC">
              <w:t>P_1@0</w:t>
            </w:r>
          </w:p>
        </w:tc>
        <w:tc>
          <w:tcPr>
            <w:tcW w:w="1001" w:type="dxa"/>
          </w:tcPr>
          <w:p w14:paraId="441BD826" w14:textId="77777777" w:rsidR="00EE3EC7" w:rsidRPr="00AC4FBC" w:rsidRDefault="00EE3EC7" w:rsidP="00931ECD">
            <w:pPr>
              <w:pStyle w:val="TAC"/>
            </w:pPr>
            <w:r w:rsidRPr="00AC4FBC">
              <w:t>S_0@0</w:t>
            </w:r>
          </w:p>
        </w:tc>
        <w:tc>
          <w:tcPr>
            <w:tcW w:w="1310" w:type="dxa"/>
          </w:tcPr>
          <w:p w14:paraId="7B40007E" w14:textId="77777777" w:rsidR="00EE3EC7" w:rsidRPr="00AC4FBC" w:rsidRDefault="00EE3EC7" w:rsidP="00931ECD">
            <w:pPr>
              <w:pStyle w:val="TAC"/>
            </w:pPr>
            <w:r w:rsidRPr="00AC4FBC">
              <w:t>P_1@RBmax</w:t>
            </w:r>
          </w:p>
        </w:tc>
        <w:tc>
          <w:tcPr>
            <w:tcW w:w="1001" w:type="dxa"/>
          </w:tcPr>
          <w:p w14:paraId="615FE80B" w14:textId="77777777" w:rsidR="00EE3EC7" w:rsidRPr="00AC4FBC" w:rsidRDefault="00EE3EC7" w:rsidP="00931ECD">
            <w:pPr>
              <w:pStyle w:val="TAC"/>
            </w:pPr>
            <w:r w:rsidRPr="00AC4FBC">
              <w:t>S_0@0</w:t>
            </w:r>
          </w:p>
        </w:tc>
      </w:tr>
      <w:tr w:rsidR="00EE3EC7" w:rsidRPr="00AC4FBC" w14:paraId="244C112A" w14:textId="77777777" w:rsidTr="00931ECD">
        <w:trPr>
          <w:trHeight w:val="150"/>
          <w:jc w:val="center"/>
        </w:trPr>
        <w:tc>
          <w:tcPr>
            <w:tcW w:w="1980" w:type="dxa"/>
            <w:shd w:val="clear" w:color="auto" w:fill="auto"/>
            <w:vAlign w:val="center"/>
          </w:tcPr>
          <w:p w14:paraId="73C00D4E" w14:textId="77777777" w:rsidR="00EE3EC7" w:rsidRPr="00AC4FBC" w:rsidRDefault="00EE3EC7" w:rsidP="00931ECD">
            <w:pPr>
              <w:pStyle w:val="TAC"/>
            </w:pPr>
            <w:r w:rsidRPr="00AC4FBC">
              <w:t>20MHz</w:t>
            </w:r>
          </w:p>
        </w:tc>
        <w:tc>
          <w:tcPr>
            <w:tcW w:w="1134" w:type="dxa"/>
          </w:tcPr>
          <w:p w14:paraId="29CB55E9" w14:textId="77777777" w:rsidR="00EE3EC7" w:rsidRPr="00AC4FBC" w:rsidRDefault="00EE3EC7" w:rsidP="00931ECD">
            <w:pPr>
              <w:pStyle w:val="TAC"/>
            </w:pPr>
            <w:r w:rsidRPr="00AC4FBC">
              <w:t>P_1</w:t>
            </w:r>
            <w:r w:rsidRPr="00AC4FBC">
              <w:rPr>
                <w:rFonts w:eastAsia="PMingLiU"/>
                <w:lang w:eastAsia="zh-TW"/>
              </w:rPr>
              <w:t>8</w:t>
            </w:r>
            <w:r w:rsidRPr="00AC4FBC">
              <w:t>@0</w:t>
            </w:r>
          </w:p>
        </w:tc>
        <w:tc>
          <w:tcPr>
            <w:tcW w:w="850" w:type="dxa"/>
          </w:tcPr>
          <w:p w14:paraId="78AB86C3" w14:textId="77777777" w:rsidR="00EE3EC7" w:rsidRPr="00AC4FBC" w:rsidRDefault="00EE3EC7" w:rsidP="00931ECD">
            <w:pPr>
              <w:pStyle w:val="TAC"/>
            </w:pPr>
            <w:r w:rsidRPr="00AC4FBC">
              <w:t>S_0@0</w:t>
            </w:r>
          </w:p>
        </w:tc>
        <w:tc>
          <w:tcPr>
            <w:tcW w:w="1134" w:type="dxa"/>
          </w:tcPr>
          <w:p w14:paraId="675DCCBE" w14:textId="77777777" w:rsidR="00EE3EC7" w:rsidRPr="00AC4FBC" w:rsidRDefault="00EE3EC7" w:rsidP="00931ECD">
            <w:pPr>
              <w:pStyle w:val="TAC"/>
            </w:pPr>
            <w:r w:rsidRPr="00AC4FBC">
              <w:t>P_1@0</w:t>
            </w:r>
          </w:p>
        </w:tc>
        <w:tc>
          <w:tcPr>
            <w:tcW w:w="1001" w:type="dxa"/>
          </w:tcPr>
          <w:p w14:paraId="14847010" w14:textId="77777777" w:rsidR="00EE3EC7" w:rsidRPr="00AC4FBC" w:rsidRDefault="00EE3EC7" w:rsidP="00931ECD">
            <w:pPr>
              <w:pStyle w:val="TAC"/>
            </w:pPr>
            <w:r w:rsidRPr="00AC4FBC">
              <w:t>S_0@0</w:t>
            </w:r>
          </w:p>
        </w:tc>
        <w:tc>
          <w:tcPr>
            <w:tcW w:w="1310" w:type="dxa"/>
          </w:tcPr>
          <w:p w14:paraId="37CBE3E3" w14:textId="77777777" w:rsidR="00EE3EC7" w:rsidRPr="00AC4FBC" w:rsidRDefault="00EE3EC7" w:rsidP="00931ECD">
            <w:pPr>
              <w:pStyle w:val="TAC"/>
            </w:pPr>
            <w:r w:rsidRPr="00AC4FBC">
              <w:t>P_1@RBmax</w:t>
            </w:r>
          </w:p>
        </w:tc>
        <w:tc>
          <w:tcPr>
            <w:tcW w:w="1001" w:type="dxa"/>
          </w:tcPr>
          <w:p w14:paraId="23F25FA5" w14:textId="77777777" w:rsidR="00EE3EC7" w:rsidRPr="00AC4FBC" w:rsidRDefault="00EE3EC7" w:rsidP="00931ECD">
            <w:pPr>
              <w:pStyle w:val="TAC"/>
            </w:pPr>
            <w:r w:rsidRPr="00AC4FBC">
              <w:t>S_0@0</w:t>
            </w:r>
          </w:p>
        </w:tc>
      </w:tr>
      <w:tr w:rsidR="00EE3EC7" w:rsidRPr="00AC4FBC" w14:paraId="1AFB121C" w14:textId="77777777" w:rsidTr="00931ECD">
        <w:trPr>
          <w:trHeight w:val="150"/>
          <w:jc w:val="center"/>
        </w:trPr>
        <w:tc>
          <w:tcPr>
            <w:tcW w:w="8410" w:type="dxa"/>
            <w:gridSpan w:val="7"/>
            <w:shd w:val="clear" w:color="auto" w:fill="auto"/>
            <w:vAlign w:val="center"/>
          </w:tcPr>
          <w:p w14:paraId="153B3208" w14:textId="77777777" w:rsidR="00EE3EC7" w:rsidRPr="00AC4FBC" w:rsidRDefault="00EE3EC7" w:rsidP="00931ECD">
            <w:pPr>
              <w:pStyle w:val="TAN"/>
              <w:rPr>
                <w:lang w:eastAsia="zh-CN"/>
              </w:rPr>
            </w:pPr>
            <w:r w:rsidRPr="00AC4FBC">
              <w:t>NOTE:</w:t>
            </w:r>
            <w:r w:rsidRPr="00AC4FBC">
              <w:tab/>
              <w:t>Partial_Allocation corresponds to the test points with 0dB MPR</w:t>
            </w:r>
            <w:r w:rsidRPr="00AC4FBC">
              <w:rPr>
                <w:vertAlign w:val="subscript"/>
              </w:rPr>
              <w:t>E-UTRA, CA</w:t>
            </w:r>
            <w:r w:rsidRPr="00AC4FBC">
              <w:t xml:space="preserve"> for QPSK modulation type included in TS 36.521-1 Table 6.2.2.4.1-1.</w:t>
            </w:r>
          </w:p>
        </w:tc>
      </w:tr>
    </w:tbl>
    <w:p w14:paraId="73C8015D" w14:textId="77777777" w:rsidR="00AB2B30" w:rsidRPr="00AC4FBC" w:rsidRDefault="00AB2B30"/>
    <w:p w14:paraId="5AE943C5" w14:textId="77777777" w:rsidR="00AB2B30" w:rsidRPr="00AC4FBC" w:rsidRDefault="006A7121">
      <w:pPr>
        <w:pStyle w:val="Heading2"/>
      </w:pPr>
      <w:bookmarkStart w:id="1585" w:name="_Toc27475590"/>
      <w:bookmarkStart w:id="1586" w:name="_Toc29495181"/>
      <w:bookmarkStart w:id="1587" w:name="_Toc36116227"/>
      <w:bookmarkStart w:id="1588" w:name="_Toc36118276"/>
      <w:bookmarkStart w:id="1589" w:name="_Toc36560389"/>
      <w:bookmarkStart w:id="1590" w:name="_Toc43976886"/>
      <w:bookmarkStart w:id="1591" w:name="_Toc52213459"/>
      <w:bookmarkStart w:id="1592" w:name="_Toc60742915"/>
      <w:bookmarkStart w:id="1593" w:name="_Toc68206095"/>
      <w:bookmarkStart w:id="1594" w:name="_Toc75971893"/>
      <w:bookmarkStart w:id="1595" w:name="_Toc85051316"/>
      <w:bookmarkStart w:id="1596" w:name="_Toc90493314"/>
      <w:bookmarkStart w:id="1597" w:name="_Toc90493954"/>
      <w:bookmarkStart w:id="1598" w:name="_Toc100093977"/>
      <w:bookmarkStart w:id="1599" w:name="_Toc106872621"/>
      <w:bookmarkStart w:id="1600" w:name="_Toc155208537"/>
      <w:bookmarkStart w:id="1601" w:name="_CR6_2"/>
      <w:bookmarkEnd w:id="1582"/>
      <w:bookmarkEnd w:id="1601"/>
      <w:r w:rsidRPr="00AC4FBC">
        <w:lastRenderedPageBreak/>
        <w:t>6.2</w:t>
      </w:r>
      <w:r w:rsidRPr="00AC4FBC">
        <w:tab/>
        <w:t>Transmitter power</w:t>
      </w:r>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p>
    <w:p w14:paraId="41D9C77D" w14:textId="77777777" w:rsidR="00AB2B30" w:rsidRPr="00AC4FBC" w:rsidRDefault="006A7121">
      <w:pPr>
        <w:pStyle w:val="Heading2"/>
      </w:pPr>
      <w:bookmarkStart w:id="1602" w:name="_Toc27475591"/>
      <w:bookmarkStart w:id="1603" w:name="_Toc29495182"/>
      <w:bookmarkStart w:id="1604" w:name="_Toc36116228"/>
      <w:bookmarkStart w:id="1605" w:name="_Toc36118277"/>
      <w:bookmarkStart w:id="1606" w:name="_Toc36560390"/>
      <w:bookmarkStart w:id="1607" w:name="_Toc43976887"/>
      <w:bookmarkStart w:id="1608" w:name="_Toc52213460"/>
      <w:bookmarkStart w:id="1609" w:name="_Toc60742916"/>
      <w:bookmarkStart w:id="1610" w:name="_Toc68206096"/>
      <w:bookmarkStart w:id="1611" w:name="_Toc75971894"/>
      <w:bookmarkStart w:id="1612" w:name="_Toc85051317"/>
      <w:bookmarkStart w:id="1613" w:name="_Toc90493315"/>
      <w:bookmarkStart w:id="1614" w:name="_Toc90493955"/>
      <w:bookmarkStart w:id="1615" w:name="_Toc100093978"/>
      <w:bookmarkStart w:id="1616" w:name="_Toc106872622"/>
      <w:bookmarkStart w:id="1617" w:name="_Toc155208538"/>
      <w:bookmarkStart w:id="1618" w:name="_CR6_2A"/>
      <w:bookmarkEnd w:id="1618"/>
      <w:r w:rsidRPr="00AC4FBC">
        <w:t>6.2A</w:t>
      </w:r>
      <w:r w:rsidRPr="00AC4FBC">
        <w:tab/>
        <w:t>Transmitter power for CA without EN-DC</w:t>
      </w:r>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p>
    <w:p w14:paraId="5AC6E7F7" w14:textId="77777777" w:rsidR="00AB2B30" w:rsidRPr="00AC4FBC" w:rsidRDefault="006A7121">
      <w:pPr>
        <w:pStyle w:val="Heading3"/>
      </w:pPr>
      <w:bookmarkStart w:id="1619" w:name="_Toc27475592"/>
      <w:bookmarkStart w:id="1620" w:name="_Toc29495183"/>
      <w:bookmarkStart w:id="1621" w:name="_Toc36116229"/>
      <w:bookmarkStart w:id="1622" w:name="_Toc36118278"/>
      <w:bookmarkStart w:id="1623" w:name="_Toc36560391"/>
      <w:bookmarkStart w:id="1624" w:name="_Toc43976888"/>
      <w:bookmarkStart w:id="1625" w:name="_Toc52213461"/>
      <w:bookmarkStart w:id="1626" w:name="_Toc60742917"/>
      <w:bookmarkStart w:id="1627" w:name="_Toc68206097"/>
      <w:bookmarkStart w:id="1628" w:name="_Toc75971895"/>
      <w:bookmarkStart w:id="1629" w:name="_Toc85051318"/>
      <w:bookmarkStart w:id="1630" w:name="_Toc90493316"/>
      <w:bookmarkStart w:id="1631" w:name="_Toc90493956"/>
      <w:bookmarkStart w:id="1632" w:name="_Toc100093979"/>
      <w:bookmarkStart w:id="1633" w:name="_Toc106872623"/>
      <w:bookmarkStart w:id="1634" w:name="_Toc155208539"/>
      <w:bookmarkStart w:id="1635" w:name="_CR6_2A_1"/>
      <w:bookmarkEnd w:id="1635"/>
      <w:r w:rsidRPr="00AC4FBC">
        <w:t>6.2A.1</w:t>
      </w:r>
      <w:r w:rsidRPr="00AC4FBC">
        <w:tab/>
        <w:t>UE maximum output power for CA</w:t>
      </w:r>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14:paraId="1BBDDB9B" w14:textId="77777777" w:rsidR="00AB2B30" w:rsidRPr="00AC4FBC" w:rsidRDefault="006A7121">
      <w:pPr>
        <w:pStyle w:val="Heading4"/>
      </w:pPr>
      <w:bookmarkStart w:id="1636" w:name="_Toc27475593"/>
      <w:bookmarkStart w:id="1637" w:name="_Toc29495184"/>
      <w:bookmarkStart w:id="1638" w:name="_Toc36116230"/>
      <w:bookmarkStart w:id="1639" w:name="_Toc36118279"/>
      <w:bookmarkStart w:id="1640" w:name="_Toc36560392"/>
      <w:bookmarkStart w:id="1641" w:name="_Toc43976889"/>
      <w:bookmarkStart w:id="1642" w:name="_Toc52213462"/>
      <w:bookmarkStart w:id="1643" w:name="_Toc60742918"/>
      <w:bookmarkStart w:id="1644" w:name="_Toc68206098"/>
      <w:bookmarkStart w:id="1645" w:name="_Toc75971896"/>
      <w:bookmarkStart w:id="1646" w:name="_Toc85051319"/>
      <w:bookmarkStart w:id="1647" w:name="_Toc90493317"/>
      <w:bookmarkStart w:id="1648" w:name="_Toc90493957"/>
      <w:bookmarkStart w:id="1649" w:name="_Toc100093980"/>
      <w:bookmarkStart w:id="1650" w:name="_Toc106872624"/>
      <w:bookmarkStart w:id="1651" w:name="_Toc155208540"/>
      <w:bookmarkStart w:id="1652" w:name="_CR6_2A_1_1"/>
      <w:bookmarkEnd w:id="1652"/>
      <w:r w:rsidRPr="00AC4FBC">
        <w:t>6.2A.1.1</w:t>
      </w:r>
      <w:r w:rsidRPr="00AC4FBC">
        <w:tab/>
        <w:t>UE maximum output power for inter-band NR CA between FR 1 and FR 2 without EN-DC</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p>
    <w:p w14:paraId="5D9E79DC" w14:textId="77777777" w:rsidR="00AB2B30" w:rsidRPr="00AC4FBC" w:rsidRDefault="006A7121">
      <w:pPr>
        <w:pStyle w:val="H6"/>
      </w:pPr>
      <w:bookmarkStart w:id="1653" w:name="_CR6_2A_1_1_1"/>
      <w:r w:rsidRPr="00AC4FBC">
        <w:t>6.2A.1.1.1</w:t>
      </w:r>
      <w:r w:rsidRPr="00AC4FBC">
        <w:tab/>
        <w:t>Test purpose</w:t>
      </w:r>
    </w:p>
    <w:bookmarkEnd w:id="1653"/>
    <w:p w14:paraId="23B5E1BD" w14:textId="2B8FBEE5" w:rsidR="00AB2B30" w:rsidRPr="00AC4FBC" w:rsidRDefault="006A7121">
      <w:r w:rsidRPr="00AC4FBC">
        <w:t>Same test purpose as in clause 6.2.1 in TS 38.521-1 [8] for NR</w:t>
      </w:r>
      <w:r w:rsidR="00FB40A9" w:rsidRPr="00AC4FBC">
        <w:t>/5GC</w:t>
      </w:r>
      <w:r w:rsidRPr="00AC4FBC">
        <w:t xml:space="preserve"> FR1 carrier(s) and clause 6.2.1 in TS 38.521-2 [9] for NR</w:t>
      </w:r>
      <w:r w:rsidR="00FB40A9" w:rsidRPr="00AC4FBC">
        <w:t>/5GC</w:t>
      </w:r>
      <w:r w:rsidRPr="00AC4FBC">
        <w:t xml:space="preserve"> FR2 carrier(s).</w:t>
      </w:r>
    </w:p>
    <w:p w14:paraId="13A1C9F5" w14:textId="77777777" w:rsidR="00AB2B30" w:rsidRPr="00AC4FBC" w:rsidRDefault="006A7121">
      <w:pPr>
        <w:pStyle w:val="H6"/>
      </w:pPr>
      <w:bookmarkStart w:id="1654" w:name="_CR6_2A_1_1_2"/>
      <w:r w:rsidRPr="00AC4FBC">
        <w:t>6.2A.1.1.2</w:t>
      </w:r>
      <w:r w:rsidRPr="00AC4FBC">
        <w:tab/>
        <w:t>Test applicability</w:t>
      </w:r>
    </w:p>
    <w:bookmarkEnd w:id="1654"/>
    <w:p w14:paraId="40CD7B9E" w14:textId="50FF028B" w:rsidR="00AB2B30" w:rsidRPr="00AC4FBC" w:rsidRDefault="006A7121">
      <w:r w:rsidRPr="00AC4FBC">
        <w:t>The requirements in this test are not testable due to issues with combined testing of NR</w:t>
      </w:r>
      <w:r w:rsidR="00FB40A9" w:rsidRPr="00AC4FBC">
        <w:t>/5GC</w:t>
      </w:r>
      <w:r w:rsidRPr="00AC4FBC">
        <w:t xml:space="preserve"> FR1 conducted mode with NR</w:t>
      </w:r>
      <w:r w:rsidR="00FB40A9" w:rsidRPr="00AC4FBC">
        <w:t>/5GC</w:t>
      </w:r>
      <w:r w:rsidRPr="00AC4FBC">
        <w:t xml:space="preserve"> FR2 in radiated mode. Therefore, the conducted and radiated requirements are tested separately.</w:t>
      </w:r>
    </w:p>
    <w:p w14:paraId="260C3E68" w14:textId="78A9DFAC" w:rsidR="00AB2B30" w:rsidRPr="00AC4FBC" w:rsidRDefault="006A7121">
      <w:r w:rsidRPr="00AC4FBC">
        <w:t xml:space="preserve">No test case details are specified. The </w:t>
      </w:r>
      <w:r w:rsidR="00FB40A9" w:rsidRPr="00AC4FBC">
        <w:t>NR/5GC</w:t>
      </w:r>
      <w:r w:rsidRPr="00AC4FBC">
        <w:t xml:space="preserve"> requirements for maximum output power apply and are tested in TS 38.521-1 [8] clauses 6.2 and 6.2A and TS 38.521-2 [9] clauses 6.2 and 6.2A</w:t>
      </w:r>
      <w:r w:rsidR="003A6F0D" w:rsidRPr="00AC4FBC">
        <w:t>.</w:t>
      </w:r>
    </w:p>
    <w:p w14:paraId="3EC2E5BC" w14:textId="77777777" w:rsidR="00AB2B30" w:rsidRPr="00AC4FBC" w:rsidRDefault="006A7121">
      <w:pPr>
        <w:pStyle w:val="Heading3"/>
      </w:pPr>
      <w:bookmarkStart w:id="1655" w:name="_Toc27475594"/>
      <w:bookmarkStart w:id="1656" w:name="_Toc29495185"/>
      <w:bookmarkStart w:id="1657" w:name="_Toc36116231"/>
      <w:bookmarkStart w:id="1658" w:name="_Toc36118280"/>
      <w:bookmarkStart w:id="1659" w:name="_Toc36560393"/>
      <w:bookmarkStart w:id="1660" w:name="_Toc43976890"/>
      <w:bookmarkStart w:id="1661" w:name="_Toc52213463"/>
      <w:bookmarkStart w:id="1662" w:name="_Toc60742919"/>
      <w:bookmarkStart w:id="1663" w:name="_Toc68206099"/>
      <w:bookmarkStart w:id="1664" w:name="_Toc75971897"/>
      <w:bookmarkStart w:id="1665" w:name="_Toc85051320"/>
      <w:bookmarkStart w:id="1666" w:name="_Toc90493318"/>
      <w:bookmarkStart w:id="1667" w:name="_Toc90493958"/>
      <w:bookmarkStart w:id="1668" w:name="_Toc100093981"/>
      <w:bookmarkStart w:id="1669" w:name="_Toc106872625"/>
      <w:bookmarkStart w:id="1670" w:name="_Toc155208541"/>
      <w:bookmarkStart w:id="1671" w:name="_CR6_2A_2"/>
      <w:bookmarkEnd w:id="1671"/>
      <w:r w:rsidRPr="00AC4FBC">
        <w:t>6.2A.2</w:t>
      </w:r>
      <w:r w:rsidRPr="00AC4FBC">
        <w:tab/>
      </w:r>
      <w:r w:rsidRPr="00AC4FBC">
        <w:rPr>
          <w:szCs w:val="28"/>
        </w:rPr>
        <w:t>UE maximum output power reduction for CA</w:t>
      </w:r>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p>
    <w:p w14:paraId="55F441DA" w14:textId="77777777" w:rsidR="00AB2B30" w:rsidRPr="00AC4FBC" w:rsidRDefault="006A7121">
      <w:pPr>
        <w:pStyle w:val="Heading4"/>
      </w:pPr>
      <w:bookmarkStart w:id="1672" w:name="_Toc27475595"/>
      <w:bookmarkStart w:id="1673" w:name="_Toc29495186"/>
      <w:bookmarkStart w:id="1674" w:name="_Toc36116232"/>
      <w:bookmarkStart w:id="1675" w:name="_Toc36118281"/>
      <w:bookmarkStart w:id="1676" w:name="_Toc36560394"/>
      <w:bookmarkStart w:id="1677" w:name="_Toc43976891"/>
      <w:bookmarkStart w:id="1678" w:name="_Toc52213464"/>
      <w:bookmarkStart w:id="1679" w:name="_Toc60742920"/>
      <w:bookmarkStart w:id="1680" w:name="_Toc68206100"/>
      <w:bookmarkStart w:id="1681" w:name="_Toc75971898"/>
      <w:bookmarkStart w:id="1682" w:name="_Toc85051321"/>
      <w:bookmarkStart w:id="1683" w:name="_Toc90493319"/>
      <w:bookmarkStart w:id="1684" w:name="_Toc90493959"/>
      <w:bookmarkStart w:id="1685" w:name="_Toc100093982"/>
      <w:bookmarkStart w:id="1686" w:name="_Toc106872626"/>
      <w:bookmarkStart w:id="1687" w:name="_Toc155208542"/>
      <w:bookmarkStart w:id="1688" w:name="_CR6_2A_2_1"/>
      <w:bookmarkEnd w:id="1688"/>
      <w:r w:rsidRPr="00AC4FBC">
        <w:t>6.2A.2.1</w:t>
      </w:r>
      <w:r w:rsidRPr="00AC4FBC">
        <w:tab/>
        <w:t>UE maximum output power reduction for inter-band NR CA between FR 1 and FR 2 without EN-DC</w:t>
      </w:r>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p>
    <w:p w14:paraId="168F18E5" w14:textId="77777777" w:rsidR="00AB2B30" w:rsidRPr="00AC4FBC" w:rsidRDefault="006A7121">
      <w:pPr>
        <w:pStyle w:val="H6"/>
      </w:pPr>
      <w:bookmarkStart w:id="1689" w:name="_CR6_2A_2_1_1"/>
      <w:r w:rsidRPr="00AC4FBC">
        <w:t>6.2A.2.1.1</w:t>
      </w:r>
      <w:r w:rsidRPr="00AC4FBC">
        <w:tab/>
        <w:t>Test purpose</w:t>
      </w:r>
    </w:p>
    <w:bookmarkEnd w:id="1689"/>
    <w:p w14:paraId="0ABAD4B9" w14:textId="77777777" w:rsidR="00AB2B30" w:rsidRPr="00AC4FBC" w:rsidRDefault="006A7121">
      <w:r w:rsidRPr="00AC4FBC">
        <w:t>Same test purpose as in clause 6.2.2 in TS 38.521-1 [8] for NR FR1 carrier(s) and clause 6.2.2 in TS 38.521-2 [9] for NR FR2 carrier(s).</w:t>
      </w:r>
    </w:p>
    <w:p w14:paraId="3C7F7448" w14:textId="77777777" w:rsidR="00AB2B30" w:rsidRPr="00AC4FBC" w:rsidRDefault="006A7121">
      <w:pPr>
        <w:pStyle w:val="H6"/>
      </w:pPr>
      <w:bookmarkStart w:id="1690" w:name="_CR6_2A_2_1_2"/>
      <w:r w:rsidRPr="00AC4FBC">
        <w:t>6.2A.2.1.2</w:t>
      </w:r>
      <w:r w:rsidRPr="00AC4FBC">
        <w:tab/>
        <w:t>Test applicability</w:t>
      </w:r>
    </w:p>
    <w:bookmarkEnd w:id="1690"/>
    <w:p w14:paraId="009CB50B"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6DA1408" w14:textId="27F6C066" w:rsidR="00AB2B30" w:rsidRPr="00AC4FBC" w:rsidRDefault="006A7121">
      <w:r w:rsidRPr="00AC4FBC">
        <w:t>No test case details are specified. The SA requirements for additional spectrum emissions mask apply and are tested in TS 38.521-1 [8] clauses 6.2 and 6.2A and TS 38.521-2 [9] clauses 6.2 and 6.2A</w:t>
      </w:r>
      <w:r w:rsidR="003A6F0D" w:rsidRPr="00AC4FBC">
        <w:t>.</w:t>
      </w:r>
    </w:p>
    <w:p w14:paraId="473F30C0" w14:textId="77777777" w:rsidR="00AB2B30" w:rsidRPr="00AC4FBC" w:rsidRDefault="006A7121">
      <w:pPr>
        <w:pStyle w:val="Heading3"/>
      </w:pPr>
      <w:bookmarkStart w:id="1691" w:name="_Toc27475596"/>
      <w:bookmarkStart w:id="1692" w:name="_Toc29495187"/>
      <w:bookmarkStart w:id="1693" w:name="_Toc36116233"/>
      <w:bookmarkStart w:id="1694" w:name="_Toc36118282"/>
      <w:bookmarkStart w:id="1695" w:name="_Toc36560395"/>
      <w:bookmarkStart w:id="1696" w:name="_Toc43976892"/>
      <w:bookmarkStart w:id="1697" w:name="_Toc52213465"/>
      <w:bookmarkStart w:id="1698" w:name="_Toc60742921"/>
      <w:bookmarkStart w:id="1699" w:name="_Toc68206101"/>
      <w:bookmarkStart w:id="1700" w:name="_Toc75971899"/>
      <w:bookmarkStart w:id="1701" w:name="_Toc85051322"/>
      <w:bookmarkStart w:id="1702" w:name="_Toc90493320"/>
      <w:bookmarkStart w:id="1703" w:name="_Toc90493960"/>
      <w:bookmarkStart w:id="1704" w:name="_Toc100093983"/>
      <w:bookmarkStart w:id="1705" w:name="_Toc106872627"/>
      <w:bookmarkStart w:id="1706" w:name="_Toc155208543"/>
      <w:bookmarkStart w:id="1707" w:name="_CR6_2A_3"/>
      <w:bookmarkEnd w:id="1707"/>
      <w:r w:rsidRPr="00AC4FBC">
        <w:t>6.2A.3</w:t>
      </w:r>
      <w:r w:rsidRPr="00AC4FBC">
        <w:tab/>
      </w:r>
      <w:r w:rsidRPr="00AC4FBC">
        <w:rPr>
          <w:szCs w:val="28"/>
        </w:rPr>
        <w:t>UE additional maximum output power reduction for CA</w:t>
      </w:r>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p>
    <w:p w14:paraId="5E3E23C8" w14:textId="77777777" w:rsidR="00AB2B30" w:rsidRPr="00AC4FBC" w:rsidRDefault="006A7121">
      <w:pPr>
        <w:pStyle w:val="Heading4"/>
      </w:pPr>
      <w:bookmarkStart w:id="1708" w:name="_Toc27475597"/>
      <w:bookmarkStart w:id="1709" w:name="_Toc29495188"/>
      <w:bookmarkStart w:id="1710" w:name="_Toc36116234"/>
      <w:bookmarkStart w:id="1711" w:name="_Toc36118283"/>
      <w:bookmarkStart w:id="1712" w:name="_Toc36560396"/>
      <w:bookmarkStart w:id="1713" w:name="_Toc43976893"/>
      <w:bookmarkStart w:id="1714" w:name="_Toc52213466"/>
      <w:bookmarkStart w:id="1715" w:name="_Toc60742922"/>
      <w:bookmarkStart w:id="1716" w:name="_Toc68206102"/>
      <w:bookmarkStart w:id="1717" w:name="_Toc75971900"/>
      <w:bookmarkStart w:id="1718" w:name="_Toc85051323"/>
      <w:bookmarkStart w:id="1719" w:name="_Toc90493321"/>
      <w:bookmarkStart w:id="1720" w:name="_Toc90493961"/>
      <w:bookmarkStart w:id="1721" w:name="_Toc100093984"/>
      <w:bookmarkStart w:id="1722" w:name="_Toc106872628"/>
      <w:bookmarkStart w:id="1723" w:name="_Toc155208544"/>
      <w:bookmarkStart w:id="1724" w:name="_CR6_2A_3_1"/>
      <w:bookmarkEnd w:id="1724"/>
      <w:r w:rsidRPr="00AC4FBC">
        <w:t>6.2A.3.1</w:t>
      </w:r>
      <w:r w:rsidRPr="00AC4FBC">
        <w:tab/>
        <w:t>UE additional maximum output power reduction for inter-band NR CA between FR 1 and FR 2 without EN-DC</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p>
    <w:p w14:paraId="10EF92B7" w14:textId="77777777" w:rsidR="00AB2B30" w:rsidRPr="00AC4FBC" w:rsidRDefault="006A7121">
      <w:pPr>
        <w:pStyle w:val="H6"/>
      </w:pPr>
      <w:bookmarkStart w:id="1725" w:name="_CR6_2A_3_1_1"/>
      <w:r w:rsidRPr="00AC4FBC">
        <w:t>6.2A.3.1.1</w:t>
      </w:r>
      <w:r w:rsidRPr="00AC4FBC">
        <w:tab/>
        <w:t>Test purpose</w:t>
      </w:r>
    </w:p>
    <w:bookmarkEnd w:id="1725"/>
    <w:p w14:paraId="51DC2EE7" w14:textId="77777777" w:rsidR="00AB2B30" w:rsidRPr="00AC4FBC" w:rsidRDefault="006A7121">
      <w:r w:rsidRPr="00AC4FBC">
        <w:t>Same test purpose as in clause 6.2.3.1 in TS 38.521-1 [8] for NR FR1 carrier and clause 6.2.3.1 in TS 38.521-2 [9] for NR FR2 carrier.</w:t>
      </w:r>
    </w:p>
    <w:p w14:paraId="07002525" w14:textId="77777777" w:rsidR="00AB2B30" w:rsidRPr="00AC4FBC" w:rsidRDefault="006A7121">
      <w:pPr>
        <w:pStyle w:val="H6"/>
      </w:pPr>
      <w:bookmarkStart w:id="1726" w:name="_CR6_2A_3_1_2"/>
      <w:r w:rsidRPr="00AC4FBC">
        <w:t>6.2A.3.1.2</w:t>
      </w:r>
      <w:r w:rsidRPr="00AC4FBC">
        <w:tab/>
        <w:t>Test applicability</w:t>
      </w:r>
    </w:p>
    <w:bookmarkEnd w:id="1726"/>
    <w:p w14:paraId="2B9DAC06"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5ADD22C4" w14:textId="77777777" w:rsidR="00AB2B30" w:rsidRPr="00AC4FBC" w:rsidRDefault="006A7121">
      <w:r w:rsidRPr="00AC4FBC">
        <w:lastRenderedPageBreak/>
        <w:t>No test case details are specified. The single carrier requirements for Additional Maximum Output Power apply and are tested as part of clause 6.2.3 in TS 38.521-1 [8] for NR FR1 carrier and clause 6.2.3 in TS 38.521-2 [9] for NR FR2 carrier.</w:t>
      </w:r>
    </w:p>
    <w:p w14:paraId="708BA912" w14:textId="77777777" w:rsidR="00AB2B30" w:rsidRPr="00AC4FBC" w:rsidRDefault="006A7121">
      <w:pPr>
        <w:pStyle w:val="Heading3"/>
      </w:pPr>
      <w:bookmarkStart w:id="1727" w:name="_Toc27475598"/>
      <w:bookmarkStart w:id="1728" w:name="_Toc29495189"/>
      <w:bookmarkStart w:id="1729" w:name="_Toc36116235"/>
      <w:bookmarkStart w:id="1730" w:name="_Toc36118284"/>
      <w:bookmarkStart w:id="1731" w:name="_Toc36560397"/>
      <w:bookmarkStart w:id="1732" w:name="_Toc43976894"/>
      <w:bookmarkStart w:id="1733" w:name="_Toc52213467"/>
      <w:bookmarkStart w:id="1734" w:name="_Toc60742923"/>
      <w:bookmarkStart w:id="1735" w:name="_Toc68206103"/>
      <w:bookmarkStart w:id="1736" w:name="_Toc75971901"/>
      <w:bookmarkStart w:id="1737" w:name="_Toc85051324"/>
      <w:bookmarkStart w:id="1738" w:name="_Toc90493322"/>
      <w:bookmarkStart w:id="1739" w:name="_Toc90493962"/>
      <w:bookmarkStart w:id="1740" w:name="_Toc100093985"/>
      <w:bookmarkStart w:id="1741" w:name="_Toc106872629"/>
      <w:bookmarkStart w:id="1742" w:name="_Toc155208545"/>
      <w:bookmarkStart w:id="1743" w:name="_CR6_2A_4"/>
      <w:bookmarkEnd w:id="1743"/>
      <w:r w:rsidRPr="00AC4FBC">
        <w:t>6.2A.4</w:t>
      </w:r>
      <w:r w:rsidRPr="00AC4FBC">
        <w:tab/>
      </w:r>
      <w:r w:rsidRPr="00AC4FBC">
        <w:rPr>
          <w:szCs w:val="28"/>
        </w:rPr>
        <w:t>Configured output power level for CA</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p>
    <w:p w14:paraId="38E1F8A6" w14:textId="77777777" w:rsidR="00AB2B30" w:rsidRPr="00AC4FBC" w:rsidRDefault="006A7121">
      <w:pPr>
        <w:pStyle w:val="Heading4"/>
      </w:pPr>
      <w:bookmarkStart w:id="1744" w:name="_Toc27475599"/>
      <w:bookmarkStart w:id="1745" w:name="_Toc29495190"/>
      <w:bookmarkStart w:id="1746" w:name="_Toc36116236"/>
      <w:bookmarkStart w:id="1747" w:name="_Toc36118285"/>
      <w:bookmarkStart w:id="1748" w:name="_Toc36560398"/>
      <w:bookmarkStart w:id="1749" w:name="_Toc43976895"/>
      <w:bookmarkStart w:id="1750" w:name="_Toc52213468"/>
      <w:bookmarkStart w:id="1751" w:name="_Toc60742924"/>
      <w:bookmarkStart w:id="1752" w:name="_Toc68206104"/>
      <w:bookmarkStart w:id="1753" w:name="_Toc75971902"/>
      <w:bookmarkStart w:id="1754" w:name="_Toc85051325"/>
      <w:bookmarkStart w:id="1755" w:name="_Toc90493323"/>
      <w:bookmarkStart w:id="1756" w:name="_Toc90493963"/>
      <w:bookmarkStart w:id="1757" w:name="_Toc100093986"/>
      <w:bookmarkStart w:id="1758" w:name="_Toc106872630"/>
      <w:bookmarkStart w:id="1759" w:name="_Toc155208546"/>
      <w:bookmarkStart w:id="1760" w:name="_CR6_2A_4_1"/>
      <w:bookmarkEnd w:id="1760"/>
      <w:r w:rsidRPr="00AC4FBC">
        <w:t>6.2A.4.1</w:t>
      </w:r>
      <w:r w:rsidRPr="00AC4FBC">
        <w:tab/>
        <w:t>Configured output power level for inter-band NR CA between FR 1 and FR 2 without EN-DC</w:t>
      </w:r>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p>
    <w:p w14:paraId="500CBB5D" w14:textId="77777777" w:rsidR="00AB2B30" w:rsidRPr="00AC4FBC" w:rsidRDefault="006A7121">
      <w:pPr>
        <w:pStyle w:val="H6"/>
      </w:pPr>
      <w:bookmarkStart w:id="1761" w:name="_CR6_2A_4_1_1"/>
      <w:r w:rsidRPr="00AC4FBC">
        <w:t>6.2A.4.1.1</w:t>
      </w:r>
      <w:r w:rsidRPr="00AC4FBC">
        <w:tab/>
        <w:t>Test purpose</w:t>
      </w:r>
    </w:p>
    <w:bookmarkEnd w:id="1761"/>
    <w:p w14:paraId="137CCE6E" w14:textId="77777777" w:rsidR="00AB2B30" w:rsidRPr="00AC4FBC" w:rsidRDefault="006A7121">
      <w:r w:rsidRPr="00AC4FBC">
        <w:t>Same test purpose as in clause 6.2.4 in TS 38.521-1 [8] for NR FR1 carrier(s) and clause 6.2.4 in TS 38.521-2 [9] for NR FR2 carrier(s).</w:t>
      </w:r>
    </w:p>
    <w:p w14:paraId="36081E2A" w14:textId="77777777" w:rsidR="00AB2B30" w:rsidRPr="00AC4FBC" w:rsidRDefault="006A7121">
      <w:pPr>
        <w:pStyle w:val="H6"/>
      </w:pPr>
      <w:bookmarkStart w:id="1762" w:name="_CR6_2A_4_1_2"/>
      <w:r w:rsidRPr="00AC4FBC">
        <w:t>6.2A.4.1.2</w:t>
      </w:r>
      <w:r w:rsidRPr="00AC4FBC">
        <w:tab/>
        <w:t>Test applicability</w:t>
      </w:r>
    </w:p>
    <w:bookmarkEnd w:id="1762"/>
    <w:p w14:paraId="707A00AE"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37901BC" w14:textId="6E5FAA1A" w:rsidR="00AB2B30" w:rsidRPr="00AC4FBC" w:rsidRDefault="006A7121">
      <w:r w:rsidRPr="00AC4FBC">
        <w:t xml:space="preserve">No test case details are specified. The </w:t>
      </w:r>
      <w:r w:rsidR="00FB40A9" w:rsidRPr="00AC4FBC">
        <w:t>NR/5GC</w:t>
      </w:r>
      <w:r w:rsidRPr="00AC4FBC">
        <w:t xml:space="preserve"> requirements for configured output power level apply and are tested in TS 38.521-1 [8] clauses 6.2 and 6.2A and TS 38.521-2 [9] clauses 6.2 and 6.2A.</w:t>
      </w:r>
    </w:p>
    <w:p w14:paraId="244439C7" w14:textId="77777777" w:rsidR="00AB2B30" w:rsidRPr="00AC4FBC" w:rsidRDefault="006A7121">
      <w:pPr>
        <w:pStyle w:val="Heading4"/>
      </w:pPr>
      <w:bookmarkStart w:id="1763" w:name="_Toc27475600"/>
      <w:bookmarkStart w:id="1764" w:name="_Toc29495191"/>
      <w:bookmarkStart w:id="1765" w:name="_Toc36116237"/>
      <w:bookmarkStart w:id="1766" w:name="_Toc36118286"/>
      <w:bookmarkStart w:id="1767" w:name="_Toc36560399"/>
      <w:bookmarkStart w:id="1768" w:name="_Toc43976896"/>
      <w:bookmarkStart w:id="1769" w:name="_Toc52213469"/>
      <w:bookmarkStart w:id="1770" w:name="_Toc60742925"/>
      <w:bookmarkStart w:id="1771" w:name="_Toc68206105"/>
      <w:bookmarkStart w:id="1772" w:name="_Toc75971903"/>
      <w:bookmarkStart w:id="1773" w:name="_Toc85051326"/>
      <w:bookmarkStart w:id="1774" w:name="_Toc90493324"/>
      <w:bookmarkStart w:id="1775" w:name="_Toc90493964"/>
      <w:bookmarkStart w:id="1776" w:name="_Toc100093987"/>
      <w:bookmarkStart w:id="1777" w:name="_Toc106872631"/>
      <w:bookmarkStart w:id="1778" w:name="_Toc155208547"/>
      <w:bookmarkStart w:id="1779" w:name="_CR6_2A_4_2"/>
      <w:bookmarkEnd w:id="1779"/>
      <w:r w:rsidRPr="00AC4FBC">
        <w:t>6.2A.4.2</w:t>
      </w:r>
      <w:r w:rsidRPr="00AC4FBC">
        <w:tab/>
        <w:t>ΔT</w:t>
      </w:r>
      <w:r w:rsidRPr="00AC4FBC">
        <w:rPr>
          <w:rFonts w:ascii="Times New Roman" w:hAnsi="Times New Roman"/>
          <w:sz w:val="20"/>
          <w:vertAlign w:val="subscript"/>
        </w:rPr>
        <w:t>IB,c</w:t>
      </w:r>
      <w:r w:rsidRPr="00AC4FBC">
        <w:t xml:space="preserve"> for CA</w:t>
      </w:r>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p>
    <w:p w14:paraId="68694EC6" w14:textId="77777777" w:rsidR="00AB2B30" w:rsidRPr="00AC4FBC" w:rsidRDefault="006A7121">
      <w:pPr>
        <w:pStyle w:val="Heading5"/>
      </w:pPr>
      <w:bookmarkStart w:id="1780" w:name="_Toc27475601"/>
      <w:bookmarkStart w:id="1781" w:name="_Toc29495192"/>
      <w:bookmarkStart w:id="1782" w:name="_Toc36116238"/>
      <w:bookmarkStart w:id="1783" w:name="_Toc36118287"/>
      <w:bookmarkStart w:id="1784" w:name="_Toc36560400"/>
      <w:bookmarkStart w:id="1785" w:name="_Toc43976897"/>
      <w:bookmarkStart w:id="1786" w:name="_Toc52213470"/>
      <w:bookmarkStart w:id="1787" w:name="_Toc60742926"/>
      <w:bookmarkStart w:id="1788" w:name="_Toc68206106"/>
      <w:bookmarkStart w:id="1789" w:name="_Toc75971904"/>
      <w:bookmarkStart w:id="1790" w:name="_Toc85051327"/>
      <w:bookmarkStart w:id="1791" w:name="_Toc90493325"/>
      <w:bookmarkStart w:id="1792" w:name="_Toc90493965"/>
      <w:bookmarkStart w:id="1793" w:name="_Toc100093988"/>
      <w:bookmarkStart w:id="1794" w:name="_Toc106872632"/>
      <w:bookmarkStart w:id="1795" w:name="_Toc155208548"/>
      <w:bookmarkStart w:id="1796" w:name="_CR6_2A_4_2_1"/>
      <w:bookmarkEnd w:id="1796"/>
      <w:r w:rsidRPr="00AC4FBC">
        <w:t>6.2A.4.2.1</w:t>
      </w:r>
      <w:r w:rsidRPr="00AC4FBC">
        <w:tab/>
        <w:t>ΔT</w:t>
      </w:r>
      <w:r w:rsidRPr="00AC4FBC">
        <w:rPr>
          <w:rFonts w:ascii="Times New Roman" w:hAnsi="Times New Roman"/>
          <w:sz w:val="20"/>
          <w:vertAlign w:val="subscript"/>
        </w:rPr>
        <w:t>IB,c</w:t>
      </w:r>
      <w:r w:rsidRPr="00AC4FBC">
        <w:t xml:space="preserve"> for inter-band CA between FR 1 and FR 2</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p>
    <w:p w14:paraId="2AFFE6B6" w14:textId="77777777" w:rsidR="00AB2B30" w:rsidRPr="00AC4FBC" w:rsidRDefault="006A7121">
      <w:r w:rsidRPr="00AC4FBC">
        <w:t>For the UE which supports inter-band NR CA configuration, ΔT</w:t>
      </w:r>
      <w:r w:rsidRPr="00AC4FBC">
        <w:rPr>
          <w:vertAlign w:val="subscript"/>
        </w:rPr>
        <w:t>IB,c</w:t>
      </w:r>
      <w:r w:rsidRPr="00AC4FBC">
        <w:t xml:space="preserve"> in Table 6.2A.4.2.1-1 applies. Unless otherwise stated, ΔT</w:t>
      </w:r>
      <w:r w:rsidRPr="00AC4FBC">
        <w:rPr>
          <w:vertAlign w:val="subscript"/>
        </w:rPr>
        <w:t>IB,c</w:t>
      </w:r>
      <w:r w:rsidRPr="00AC4FBC">
        <w:t xml:space="preserve"> is set to zero.</w:t>
      </w:r>
    </w:p>
    <w:p w14:paraId="3642935C" w14:textId="77777777" w:rsidR="00AB2B30" w:rsidRPr="00AC4FBC" w:rsidRDefault="006A7121">
      <w:pPr>
        <w:pStyle w:val="TH"/>
      </w:pPr>
      <w:bookmarkStart w:id="1797" w:name="_CRTable6_2A_4_2_11"/>
      <w:r w:rsidRPr="00AC4FBC">
        <w:t xml:space="preserve">Table </w:t>
      </w:r>
      <w:bookmarkEnd w:id="1797"/>
      <w:r w:rsidRPr="00AC4FBC">
        <w:t>6.2A.4.2.1-1: Void</w:t>
      </w:r>
    </w:p>
    <w:p w14:paraId="331BEF96" w14:textId="77777777" w:rsidR="00AB2B30" w:rsidRPr="00AC4FBC" w:rsidRDefault="00AB2B30"/>
    <w:p w14:paraId="51C32C0D" w14:textId="77777777" w:rsidR="00AB2B30" w:rsidRPr="00AC4FBC" w:rsidRDefault="006A7121">
      <w:pPr>
        <w:pStyle w:val="Heading2"/>
      </w:pPr>
      <w:bookmarkStart w:id="1798" w:name="_Toc27475602"/>
      <w:bookmarkStart w:id="1799" w:name="_Toc29495193"/>
      <w:bookmarkStart w:id="1800" w:name="_Toc36116239"/>
      <w:bookmarkStart w:id="1801" w:name="_Toc36118288"/>
      <w:bookmarkStart w:id="1802" w:name="_Toc36560401"/>
      <w:bookmarkStart w:id="1803" w:name="_Toc43976898"/>
      <w:bookmarkStart w:id="1804" w:name="_Toc52213471"/>
      <w:bookmarkStart w:id="1805" w:name="_Toc60742927"/>
      <w:bookmarkStart w:id="1806" w:name="_Toc68206107"/>
      <w:bookmarkStart w:id="1807" w:name="_Toc75971905"/>
      <w:bookmarkStart w:id="1808" w:name="_Toc85051328"/>
      <w:bookmarkStart w:id="1809" w:name="_Toc90493326"/>
      <w:bookmarkStart w:id="1810" w:name="_Toc90493966"/>
      <w:bookmarkStart w:id="1811" w:name="_Toc100093989"/>
      <w:bookmarkStart w:id="1812" w:name="_Toc106872633"/>
      <w:bookmarkStart w:id="1813" w:name="_Toc155208549"/>
      <w:bookmarkStart w:id="1814" w:name="_CR6_2B"/>
      <w:bookmarkEnd w:id="1814"/>
      <w:r w:rsidRPr="00AC4FBC">
        <w:t>6.2B</w:t>
      </w:r>
      <w:r w:rsidRPr="00AC4FBC">
        <w:tab/>
        <w:t>Transmitter power for DC</w:t>
      </w:r>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p>
    <w:p w14:paraId="477DD167" w14:textId="77777777" w:rsidR="00AB2B30" w:rsidRPr="00AC4FBC" w:rsidRDefault="006A7121">
      <w:pPr>
        <w:pStyle w:val="Heading3"/>
      </w:pPr>
      <w:bookmarkStart w:id="1815" w:name="_Toc27475603"/>
      <w:bookmarkStart w:id="1816" w:name="_Toc29495194"/>
      <w:bookmarkStart w:id="1817" w:name="_Toc36116240"/>
      <w:bookmarkStart w:id="1818" w:name="_Toc36118289"/>
      <w:bookmarkStart w:id="1819" w:name="_Toc36560402"/>
      <w:bookmarkStart w:id="1820" w:name="_Toc43976899"/>
      <w:bookmarkStart w:id="1821" w:name="_Toc52213472"/>
      <w:bookmarkStart w:id="1822" w:name="_Toc60742928"/>
      <w:bookmarkStart w:id="1823" w:name="_Toc68206108"/>
      <w:bookmarkStart w:id="1824" w:name="_Toc75971906"/>
      <w:bookmarkStart w:id="1825" w:name="_Toc85051329"/>
      <w:bookmarkStart w:id="1826" w:name="_Toc90493327"/>
      <w:bookmarkStart w:id="1827" w:name="_Toc90493967"/>
      <w:bookmarkStart w:id="1828" w:name="_Toc100093990"/>
      <w:bookmarkStart w:id="1829" w:name="_Toc106872634"/>
      <w:bookmarkStart w:id="1830" w:name="_Toc155208550"/>
      <w:bookmarkStart w:id="1831" w:name="_CR6_2B_1"/>
      <w:bookmarkEnd w:id="1831"/>
      <w:r w:rsidRPr="00AC4FBC">
        <w:t>6.2B.1</w:t>
      </w:r>
      <w:r w:rsidRPr="00AC4FBC">
        <w:tab/>
        <w:t>UE Maximum Output Power for DC</w:t>
      </w:r>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p>
    <w:p w14:paraId="40D73EB9" w14:textId="77777777" w:rsidR="00AB2B30" w:rsidRPr="00AC4FBC" w:rsidRDefault="006A7121">
      <w:pPr>
        <w:pStyle w:val="Heading4"/>
      </w:pPr>
      <w:bookmarkStart w:id="1832" w:name="_Toc27475604"/>
      <w:bookmarkStart w:id="1833" w:name="_Toc29495195"/>
      <w:bookmarkStart w:id="1834" w:name="_Toc36116241"/>
      <w:bookmarkStart w:id="1835" w:name="_Toc36118290"/>
      <w:bookmarkStart w:id="1836" w:name="_Toc36560403"/>
      <w:bookmarkStart w:id="1837" w:name="_Toc43976900"/>
      <w:bookmarkStart w:id="1838" w:name="_Toc52213473"/>
      <w:bookmarkStart w:id="1839" w:name="_Toc60742929"/>
      <w:bookmarkStart w:id="1840" w:name="_Toc68206109"/>
      <w:bookmarkStart w:id="1841" w:name="_Toc75971907"/>
      <w:bookmarkStart w:id="1842" w:name="_Toc85051330"/>
      <w:bookmarkStart w:id="1843" w:name="_Toc90493328"/>
      <w:bookmarkStart w:id="1844" w:name="_Toc90493968"/>
      <w:bookmarkStart w:id="1845" w:name="_Toc100093991"/>
      <w:bookmarkStart w:id="1846" w:name="_Toc106872635"/>
      <w:bookmarkStart w:id="1847" w:name="_Toc155208551"/>
      <w:bookmarkStart w:id="1848" w:name="_CR6_2B_1_1"/>
      <w:bookmarkEnd w:id="1848"/>
      <w:r w:rsidRPr="00AC4FBC">
        <w:t>6.2B.1.1</w:t>
      </w:r>
      <w:r w:rsidRPr="00AC4FBC">
        <w:tab/>
        <w:t>UE Maximum Output Power for Intra-Band Contiguous EN-DC</w:t>
      </w:r>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1C8E2509" w14:textId="77777777" w:rsidR="00AB2B30" w:rsidRPr="00AC4FBC" w:rsidRDefault="006A7121">
      <w:pPr>
        <w:pStyle w:val="EditorsNote"/>
      </w:pPr>
      <w:r w:rsidRPr="00AC4FBC">
        <w:t>Editor's note:</w:t>
      </w:r>
      <w:r w:rsidRPr="00AC4FBC">
        <w:tab/>
      </w:r>
    </w:p>
    <w:p w14:paraId="142F9E58" w14:textId="77777777" w:rsidR="00AB2B30" w:rsidRPr="00AC4FBC" w:rsidRDefault="006A7121">
      <w:pPr>
        <w:pStyle w:val="EditorsNote"/>
      </w:pPr>
      <w:r w:rsidRPr="00AC4FBC">
        <w:t>-</w:t>
      </w:r>
      <w:r w:rsidRPr="00AC4FBC">
        <w:tab/>
        <w:t>For overlapping transmission there is no test point satisfying 0dB MPR according to RAN4 specification.</w:t>
      </w:r>
    </w:p>
    <w:p w14:paraId="2D1B3947" w14:textId="77777777" w:rsidR="00AB2B30" w:rsidRPr="00AC4FBC" w:rsidRDefault="006A7121">
      <w:pPr>
        <w:pStyle w:val="H6"/>
      </w:pPr>
      <w:bookmarkStart w:id="1849" w:name="_CR6_2B_1_1_1"/>
      <w:r w:rsidRPr="00AC4FBC">
        <w:t>6.2B.1.1.1</w:t>
      </w:r>
      <w:r w:rsidRPr="00AC4FBC">
        <w:tab/>
        <w:t>Test purpose</w:t>
      </w:r>
    </w:p>
    <w:bookmarkEnd w:id="1849"/>
    <w:p w14:paraId="0871308A" w14:textId="77777777" w:rsidR="00AB2B30" w:rsidRPr="00AC4FBC" w:rsidRDefault="006A7121">
      <w:r w:rsidRPr="00AC4FBC">
        <w:t>To verify that the error of the UE maximum output power does not exceed the range prescribed by the specified nominal maximum output power and tolerance.</w:t>
      </w:r>
    </w:p>
    <w:p w14:paraId="795FDD25" w14:textId="77777777" w:rsidR="00AB2B30" w:rsidRPr="00AC4FBC" w:rsidRDefault="006A7121">
      <w:r w:rsidRPr="00AC4FBC">
        <w:t>An excess maximum output power has the possibility to interfere to other channels or other systems. A small maximum output power decreases the coverage area.</w:t>
      </w:r>
    </w:p>
    <w:p w14:paraId="6DB3CB6D" w14:textId="77777777" w:rsidR="00AB2B30" w:rsidRPr="00AC4FBC" w:rsidRDefault="006A7121">
      <w:pPr>
        <w:pStyle w:val="H6"/>
      </w:pPr>
      <w:bookmarkStart w:id="1850" w:name="_Toc27475605"/>
      <w:bookmarkStart w:id="1851" w:name="_Toc29495196"/>
      <w:bookmarkStart w:id="1852" w:name="_CR6_2B_1_1_2"/>
      <w:r w:rsidRPr="00AC4FBC">
        <w:t>6.2B.1.1.2</w:t>
      </w:r>
      <w:r w:rsidRPr="00AC4FBC">
        <w:tab/>
        <w:t>Test applicability</w:t>
      </w:r>
      <w:bookmarkEnd w:id="1850"/>
      <w:bookmarkEnd w:id="1851"/>
    </w:p>
    <w:bookmarkEnd w:id="1852"/>
    <w:p w14:paraId="258FFF86" w14:textId="77777777" w:rsidR="00AB2B30" w:rsidRPr="00AC4FBC" w:rsidRDefault="006A7121">
      <w:r w:rsidRPr="00AC4FBC">
        <w:t>This test applies to all types of E-UTRA UE release 15 and forward, supporting intra-band contiguous EN-DC operation on FR1.</w:t>
      </w:r>
    </w:p>
    <w:p w14:paraId="204A72F3" w14:textId="77777777" w:rsidR="00AB2B30" w:rsidRPr="00AC4FBC" w:rsidRDefault="006A7121">
      <w:pPr>
        <w:pStyle w:val="H6"/>
      </w:pPr>
      <w:bookmarkStart w:id="1853" w:name="_Toc27475606"/>
      <w:bookmarkStart w:id="1854" w:name="_Toc29495197"/>
      <w:bookmarkStart w:id="1855" w:name="_CR6_2B_1_1_3"/>
      <w:r w:rsidRPr="00AC4FBC">
        <w:lastRenderedPageBreak/>
        <w:t>6.2B.1.1.3</w:t>
      </w:r>
      <w:r w:rsidRPr="00AC4FBC">
        <w:tab/>
        <w:t>Minimum conformance requirements</w:t>
      </w:r>
      <w:bookmarkEnd w:id="1853"/>
      <w:bookmarkEnd w:id="1854"/>
    </w:p>
    <w:bookmarkEnd w:id="1855"/>
    <w:p w14:paraId="6328A1C0" w14:textId="77777777" w:rsidR="00AB2B30" w:rsidRPr="00AC4FBC" w:rsidRDefault="006A7121">
      <w:r w:rsidRPr="00AC4FBC">
        <w:t>The following UE Power Classes define the total maximum output power for any transmission bandwidth(s) of the CG(s) configured.</w:t>
      </w:r>
    </w:p>
    <w:p w14:paraId="28D23BE9" w14:textId="77777777" w:rsidR="00AB2B30" w:rsidRPr="00AC4FBC" w:rsidRDefault="006A7121">
      <w:r w:rsidRPr="00AC4FBC">
        <w:t>The maximum output power is measured as the total maximum output power across the UE antenna connector(s). The period of measurement shall be at least one sub frame.</w:t>
      </w:r>
    </w:p>
    <w:p w14:paraId="24512879" w14:textId="77777777" w:rsidR="00AB2B30" w:rsidRPr="00AC4FBC" w:rsidRDefault="006A7121">
      <w:pPr>
        <w:pStyle w:val="TH"/>
      </w:pPr>
      <w:bookmarkStart w:id="1856" w:name="_CRTable6_2B_1_1_31"/>
      <w:r w:rsidRPr="00AC4FBC">
        <w:t xml:space="preserve">Table </w:t>
      </w:r>
      <w:bookmarkEnd w:id="1856"/>
      <w:r w:rsidRPr="00AC4FBC">
        <w:t>6.2B.1.1.3-1: Maximum output power for EN-DC (continuous sub-blocks)</w:t>
      </w:r>
    </w:p>
    <w:tbl>
      <w:tblPr>
        <w:tblW w:w="97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1397"/>
      </w:tblGrid>
      <w:tr w:rsidR="00AB2B30" w:rsidRPr="00AC4FBC" w14:paraId="0F94D82A" w14:textId="77777777">
        <w:trPr>
          <w:trHeight w:val="225"/>
          <w:jc w:val="center"/>
        </w:trPr>
        <w:tc>
          <w:tcPr>
            <w:tcW w:w="2092" w:type="dxa"/>
            <w:vAlign w:val="center"/>
          </w:tcPr>
          <w:p w14:paraId="588A60BA" w14:textId="77777777" w:rsidR="00AB2B30" w:rsidRPr="00AC4FBC" w:rsidRDefault="006A7121">
            <w:pPr>
              <w:pStyle w:val="TAH"/>
            </w:pPr>
            <w:r w:rsidRPr="00AC4FBC">
              <w:t>DC configuration</w:t>
            </w:r>
          </w:p>
        </w:tc>
        <w:tc>
          <w:tcPr>
            <w:tcW w:w="2092" w:type="dxa"/>
          </w:tcPr>
          <w:p w14:paraId="4FADB74E" w14:textId="77777777" w:rsidR="00AB2B30" w:rsidRPr="00AC4FBC" w:rsidRDefault="006A7121">
            <w:pPr>
              <w:pStyle w:val="TAH"/>
            </w:pPr>
            <w:r w:rsidRPr="00AC4FBC">
              <w:t>Power class 2</w:t>
            </w:r>
          </w:p>
          <w:p w14:paraId="565E0F37" w14:textId="77777777" w:rsidR="00AB2B30" w:rsidRPr="00AC4FBC" w:rsidRDefault="006A7121">
            <w:pPr>
              <w:pStyle w:val="TAH"/>
            </w:pPr>
            <w:r w:rsidRPr="00AC4FBC">
              <w:t>(dBm)</w:t>
            </w:r>
          </w:p>
        </w:tc>
        <w:tc>
          <w:tcPr>
            <w:tcW w:w="2093" w:type="dxa"/>
          </w:tcPr>
          <w:p w14:paraId="717A8FB0" w14:textId="77777777" w:rsidR="00AB2B30" w:rsidRPr="00AC4FBC" w:rsidRDefault="006A7121">
            <w:pPr>
              <w:pStyle w:val="TAH"/>
            </w:pPr>
            <w:r w:rsidRPr="00AC4FBC">
              <w:t>Tolerance</w:t>
            </w:r>
          </w:p>
          <w:p w14:paraId="05E7438F" w14:textId="77777777" w:rsidR="00AB2B30" w:rsidRPr="00AC4FBC" w:rsidRDefault="006A7121">
            <w:pPr>
              <w:pStyle w:val="TAH"/>
            </w:pPr>
            <w:r w:rsidRPr="00AC4FBC">
              <w:t>(dB)</w:t>
            </w:r>
          </w:p>
        </w:tc>
        <w:tc>
          <w:tcPr>
            <w:tcW w:w="2093" w:type="dxa"/>
          </w:tcPr>
          <w:p w14:paraId="141778BA" w14:textId="77777777" w:rsidR="00AB2B30" w:rsidRPr="00AC4FBC" w:rsidRDefault="006A7121">
            <w:pPr>
              <w:pStyle w:val="TAH"/>
            </w:pPr>
            <w:r w:rsidRPr="00AC4FBC">
              <w:t>Power class 3</w:t>
            </w:r>
          </w:p>
          <w:p w14:paraId="637F3EC0" w14:textId="77777777" w:rsidR="00AB2B30" w:rsidRPr="00AC4FBC" w:rsidRDefault="006A7121">
            <w:pPr>
              <w:pStyle w:val="TAH"/>
            </w:pPr>
            <w:r w:rsidRPr="00AC4FBC">
              <w:t>(dBm)</w:t>
            </w:r>
          </w:p>
        </w:tc>
        <w:tc>
          <w:tcPr>
            <w:tcW w:w="1397" w:type="dxa"/>
          </w:tcPr>
          <w:p w14:paraId="23973B05" w14:textId="77777777" w:rsidR="00AB2B30" w:rsidRPr="00AC4FBC" w:rsidRDefault="006A7121">
            <w:pPr>
              <w:pStyle w:val="TAH"/>
            </w:pPr>
            <w:r w:rsidRPr="00AC4FBC">
              <w:t>Tolerance</w:t>
            </w:r>
          </w:p>
          <w:p w14:paraId="7BBFFE89" w14:textId="77777777" w:rsidR="00AB2B30" w:rsidRPr="00AC4FBC" w:rsidRDefault="006A7121">
            <w:pPr>
              <w:pStyle w:val="TAH"/>
            </w:pPr>
            <w:r w:rsidRPr="00AC4FBC">
              <w:t>(dB)</w:t>
            </w:r>
          </w:p>
        </w:tc>
      </w:tr>
      <w:tr w:rsidR="00AB2B30" w:rsidRPr="00AC4FBC" w14:paraId="327ECD7A" w14:textId="77777777">
        <w:trPr>
          <w:trHeight w:val="225"/>
          <w:jc w:val="center"/>
        </w:trPr>
        <w:tc>
          <w:tcPr>
            <w:tcW w:w="2092" w:type="dxa"/>
            <w:vAlign w:val="center"/>
          </w:tcPr>
          <w:p w14:paraId="5C35899D" w14:textId="670DA16D" w:rsidR="00AB2B30" w:rsidRPr="00AC4FBC" w:rsidRDefault="006A7121">
            <w:pPr>
              <w:pStyle w:val="TAL"/>
            </w:pPr>
            <w:r w:rsidRPr="00AC4FBC">
              <w:t>DC_(n)71AA</w:t>
            </w:r>
          </w:p>
        </w:tc>
        <w:tc>
          <w:tcPr>
            <w:tcW w:w="2092" w:type="dxa"/>
          </w:tcPr>
          <w:p w14:paraId="0CED3B62" w14:textId="77777777" w:rsidR="00AB2B30" w:rsidRPr="00AC4FBC" w:rsidRDefault="00AB2B30">
            <w:pPr>
              <w:pStyle w:val="TAL"/>
            </w:pPr>
          </w:p>
        </w:tc>
        <w:tc>
          <w:tcPr>
            <w:tcW w:w="2093" w:type="dxa"/>
          </w:tcPr>
          <w:p w14:paraId="040BCEEF" w14:textId="77777777" w:rsidR="00AB2B30" w:rsidRPr="00AC4FBC" w:rsidRDefault="00AB2B30">
            <w:pPr>
              <w:pStyle w:val="TAC"/>
            </w:pPr>
          </w:p>
        </w:tc>
        <w:tc>
          <w:tcPr>
            <w:tcW w:w="2093" w:type="dxa"/>
          </w:tcPr>
          <w:p w14:paraId="540E605E" w14:textId="77777777" w:rsidR="00AB2B30" w:rsidRPr="00AC4FBC" w:rsidRDefault="006A7121">
            <w:pPr>
              <w:pStyle w:val="TAC"/>
            </w:pPr>
            <w:r w:rsidRPr="00AC4FBC">
              <w:t>23</w:t>
            </w:r>
          </w:p>
        </w:tc>
        <w:tc>
          <w:tcPr>
            <w:tcW w:w="1397" w:type="dxa"/>
          </w:tcPr>
          <w:p w14:paraId="4693E32B" w14:textId="77777777" w:rsidR="00AB2B30" w:rsidRPr="00AC4FBC" w:rsidRDefault="006A7121">
            <w:pPr>
              <w:pStyle w:val="TAC"/>
            </w:pPr>
            <w:r w:rsidRPr="00AC4FBC">
              <w:t>+2/-3</w:t>
            </w:r>
          </w:p>
        </w:tc>
      </w:tr>
      <w:tr w:rsidR="00AB2B30" w:rsidRPr="00AC4FBC" w14:paraId="546C3C79" w14:textId="77777777">
        <w:trPr>
          <w:trHeight w:val="225"/>
          <w:jc w:val="center"/>
        </w:trPr>
        <w:tc>
          <w:tcPr>
            <w:tcW w:w="2092" w:type="dxa"/>
            <w:vAlign w:val="center"/>
          </w:tcPr>
          <w:p w14:paraId="459D8787" w14:textId="77777777" w:rsidR="00AB2B30" w:rsidRPr="00AC4FBC" w:rsidRDefault="006A7121">
            <w:pPr>
              <w:pStyle w:val="TAL"/>
            </w:pPr>
            <w:r w:rsidRPr="00AC4FBC">
              <w:t>DC_(n)41AA</w:t>
            </w:r>
          </w:p>
        </w:tc>
        <w:tc>
          <w:tcPr>
            <w:tcW w:w="2092" w:type="dxa"/>
          </w:tcPr>
          <w:p w14:paraId="47652773" w14:textId="77777777" w:rsidR="00AB2B30" w:rsidRPr="00AC4FBC" w:rsidRDefault="006A7121">
            <w:pPr>
              <w:pStyle w:val="TAC"/>
            </w:pPr>
            <w:r w:rsidRPr="00AC4FBC">
              <w:t>26</w:t>
            </w:r>
          </w:p>
        </w:tc>
        <w:tc>
          <w:tcPr>
            <w:tcW w:w="2093" w:type="dxa"/>
          </w:tcPr>
          <w:p w14:paraId="0EA745B7" w14:textId="7916F13A" w:rsidR="00AB2B30" w:rsidRPr="00AC4FBC" w:rsidRDefault="006A7121">
            <w:pPr>
              <w:pStyle w:val="TAC"/>
              <w:rPr>
                <w:vertAlign w:val="superscript"/>
              </w:rPr>
            </w:pPr>
            <w:r w:rsidRPr="00AC4FBC">
              <w:t>+2/-</w:t>
            </w:r>
            <w:r w:rsidR="00D643DA" w:rsidRPr="00AC4FBC">
              <w:t>3</w:t>
            </w:r>
            <w:r w:rsidRPr="00AC4FBC">
              <w:rPr>
                <w:vertAlign w:val="superscript"/>
              </w:rPr>
              <w:t>1</w:t>
            </w:r>
          </w:p>
        </w:tc>
        <w:tc>
          <w:tcPr>
            <w:tcW w:w="2093" w:type="dxa"/>
          </w:tcPr>
          <w:p w14:paraId="422A3647" w14:textId="77777777" w:rsidR="00AB2B30" w:rsidRPr="00AC4FBC" w:rsidRDefault="006A7121">
            <w:pPr>
              <w:pStyle w:val="TAC"/>
            </w:pPr>
            <w:r w:rsidRPr="00AC4FBC">
              <w:t>23</w:t>
            </w:r>
          </w:p>
        </w:tc>
        <w:tc>
          <w:tcPr>
            <w:tcW w:w="1397" w:type="dxa"/>
          </w:tcPr>
          <w:p w14:paraId="68710F7E" w14:textId="00313C54" w:rsidR="00AB2B30" w:rsidRPr="00AC4FBC" w:rsidRDefault="006A7121">
            <w:pPr>
              <w:pStyle w:val="TAC"/>
              <w:rPr>
                <w:vertAlign w:val="superscript"/>
              </w:rPr>
            </w:pPr>
            <w:r w:rsidRPr="00AC4FBC">
              <w:t>+2/-</w:t>
            </w:r>
            <w:r w:rsidR="009656E3" w:rsidRPr="00AC4FBC">
              <w:t>3</w:t>
            </w:r>
            <w:r w:rsidRPr="00AC4FBC">
              <w:rPr>
                <w:vertAlign w:val="superscript"/>
              </w:rPr>
              <w:t>1</w:t>
            </w:r>
          </w:p>
        </w:tc>
      </w:tr>
      <w:tr w:rsidR="00AB2B30" w:rsidRPr="00AC4FBC" w14:paraId="2A41C22E" w14:textId="77777777">
        <w:trPr>
          <w:trHeight w:val="225"/>
          <w:jc w:val="center"/>
        </w:trPr>
        <w:tc>
          <w:tcPr>
            <w:tcW w:w="9767" w:type="dxa"/>
            <w:gridSpan w:val="5"/>
            <w:vAlign w:val="center"/>
          </w:tcPr>
          <w:p w14:paraId="5758D6C8" w14:textId="7F83C2CD" w:rsidR="00AB2B30" w:rsidRPr="00AC4FBC" w:rsidRDefault="006A7121">
            <w:pPr>
              <w:pStyle w:val="TAN"/>
            </w:pPr>
            <w:r w:rsidRPr="00AC4FBC">
              <w:t>NOTE 1:</w:t>
            </w:r>
            <w:r w:rsidRPr="00AC4FBC">
              <w:tab/>
            </w:r>
            <w:r w:rsidR="004165BC" w:rsidRPr="00AC4FBC">
              <w:t xml:space="preserve"> An uplink EN-DC configuration in which the band has NOTE 3 in Table 6.2.1-1 in TS 38.101-1 or NOTE 2 in Table 6.2.2-1 in TS 36.101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063494EB" w14:textId="77777777" w:rsidR="00AB2B30" w:rsidRPr="00AC4FBC" w:rsidRDefault="006A7121">
            <w:pPr>
              <w:pStyle w:val="TAN"/>
            </w:pPr>
            <w:r w:rsidRPr="00AC4FBC">
              <w:t>NOTE 2:</w:t>
            </w:r>
            <w:r w:rsidRPr="00AC4FBC">
              <w:tab/>
              <w:t>Power Class 3 is the default power class unless otherwise stated.</w:t>
            </w:r>
          </w:p>
        </w:tc>
      </w:tr>
    </w:tbl>
    <w:p w14:paraId="37C32B23" w14:textId="77777777" w:rsidR="00AB2B30" w:rsidRPr="00AC4FBC" w:rsidRDefault="00AB2B30"/>
    <w:p w14:paraId="555AC20B" w14:textId="77777777" w:rsidR="00AB2B30" w:rsidRPr="00AC4FBC" w:rsidRDefault="006A7121">
      <w:pPr>
        <w:rPr>
          <w:rFonts w:eastAsia="DengXian"/>
        </w:rPr>
      </w:pPr>
      <w:r w:rsidRPr="00AC4FBC">
        <w:rPr>
          <w:rFonts w:eastAsia="DengXian"/>
        </w:rPr>
        <w:t xml:space="preserve">If UE supports a different power class than the default </w:t>
      </w:r>
      <w:r w:rsidRPr="00AC4FBC">
        <w:t xml:space="preserve">UE </w:t>
      </w:r>
      <w:r w:rsidRPr="00AC4FBC">
        <w:rPr>
          <w:rFonts w:eastAsia="DengXian"/>
        </w:rPr>
        <w:t>power class for EN-DC band combination, and the supported power class enables higher maximum output power than that of the default power class:</w:t>
      </w:r>
    </w:p>
    <w:p w14:paraId="15D30228"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0 or 6; or</w:t>
      </w:r>
    </w:p>
    <w:p w14:paraId="5B066A0F"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1 and special subframe configuration is 0 or 5; or</w:t>
      </w:r>
    </w:p>
    <w:p w14:paraId="201F9DC3" w14:textId="77777777" w:rsidR="00AB2B30" w:rsidRPr="00AC4FBC" w:rsidRDefault="006A7121">
      <w:pPr>
        <w:pStyle w:val="B10"/>
        <w:rPr>
          <w:rFonts w:eastAsia="DengXian"/>
        </w:rPr>
      </w:pPr>
      <w:r w:rsidRPr="00AC4FBC">
        <w:rPr>
          <w:rFonts w:eastAsia="DengXian"/>
        </w:rPr>
        <w:t>-</w:t>
      </w:r>
      <w:r w:rsidRPr="00AC4FBC">
        <w:rPr>
          <w:rFonts w:eastAsia="DengXian"/>
        </w:rPr>
        <w:tab/>
        <w:t xml:space="preserve">if the IE </w:t>
      </w:r>
      <w:r w:rsidRPr="00AC4FBC">
        <w:rPr>
          <w:rFonts w:eastAsia="DengXian"/>
          <w:i/>
        </w:rPr>
        <w:t>p-maxUE-FR1-r15</w:t>
      </w:r>
      <w:r w:rsidRPr="00AC4FBC">
        <w:rPr>
          <w:rFonts w:eastAsia="DengXian"/>
        </w:rPr>
        <w:t xml:space="preserve"> as defined in TS 36.331 [17] is provided and set to the maximum output power of the default power class or lower;</w:t>
      </w:r>
    </w:p>
    <w:p w14:paraId="77F41349" w14:textId="77777777" w:rsidR="00AB2B30" w:rsidRPr="00AC4FBC" w:rsidRDefault="006A7121">
      <w:pPr>
        <w:pStyle w:val="B20"/>
        <w:rPr>
          <w:rFonts w:eastAsia="DengXian"/>
        </w:rPr>
      </w:pPr>
      <w:r w:rsidRPr="00AC4FBC">
        <w:rPr>
          <w:rFonts w:eastAsia="DengXian"/>
        </w:rPr>
        <w:t>-</w:t>
      </w:r>
      <w:r w:rsidRPr="00AC4FBC">
        <w:rPr>
          <w:rFonts w:eastAsia="DengXian"/>
        </w:rPr>
        <w:tab/>
        <w:t>apply all requirements for the default power class, and set the configured transmitted power as specified in clause 6.2B.4;</w:t>
      </w:r>
    </w:p>
    <w:p w14:paraId="6994C25D" w14:textId="77777777" w:rsidR="00AB2B30" w:rsidRPr="00AC4FBC" w:rsidRDefault="006A7121">
      <w:pPr>
        <w:pStyle w:val="B10"/>
        <w:rPr>
          <w:rFonts w:eastAsia="DengXian"/>
        </w:rPr>
      </w:pPr>
      <w:r w:rsidRPr="00AC4FBC">
        <w:rPr>
          <w:rFonts w:eastAsia="DengXian"/>
        </w:rPr>
        <w:t>-</w:t>
      </w:r>
      <w:r w:rsidRPr="00AC4FBC">
        <w:rPr>
          <w:rFonts w:eastAsia="DengXian"/>
        </w:rPr>
        <w:tab/>
        <w:t>else</w:t>
      </w:r>
    </w:p>
    <w:p w14:paraId="0AF16AE4" w14:textId="77777777" w:rsidR="00AB2B30" w:rsidRPr="00AC4FBC" w:rsidRDefault="006A7121">
      <w:pPr>
        <w:pStyle w:val="B20"/>
        <w:rPr>
          <w:rFonts w:eastAsia="DengXian"/>
        </w:rPr>
      </w:pPr>
      <w:r w:rsidRPr="00AC4FBC">
        <w:rPr>
          <w:rFonts w:eastAsia="DengXian"/>
        </w:rPr>
        <w:t>-</w:t>
      </w:r>
      <w:r w:rsidRPr="00AC4FBC">
        <w:rPr>
          <w:rFonts w:eastAsia="DengXian"/>
        </w:rPr>
        <w:tab/>
        <w:t>apply all requirements for the supported power class, and set the configured transmitted power class as specified in subclause 6.2B.4;</w:t>
      </w:r>
    </w:p>
    <w:p w14:paraId="6A9E5F07" w14:textId="77777777" w:rsidR="00AB2B30" w:rsidRPr="00AC4FBC" w:rsidRDefault="006A7121">
      <w:r w:rsidRPr="00AC4FBC">
        <w:t>The normative reference for this requirement is TS 38.101-3 [4] clause 6.2B.1.</w:t>
      </w:r>
    </w:p>
    <w:p w14:paraId="58B08435" w14:textId="77777777" w:rsidR="00AB2B30" w:rsidRPr="00AC4FBC" w:rsidRDefault="006A7121">
      <w:r w:rsidRPr="00AC4FBC">
        <w:t>LTE anchor agnostic approach is not applied. E-UTRA test point analysis is included and E-UTRA measurements are performed.</w:t>
      </w:r>
    </w:p>
    <w:p w14:paraId="06CCB7FB" w14:textId="77777777" w:rsidR="00AB2B30" w:rsidRPr="00AC4FBC" w:rsidRDefault="006A7121">
      <w:pPr>
        <w:pStyle w:val="H6"/>
      </w:pPr>
      <w:bookmarkStart w:id="1857" w:name="_CR6_2B_1_1_4"/>
      <w:r w:rsidRPr="00AC4FBC">
        <w:t>6.2B.1.1.4</w:t>
      </w:r>
      <w:r w:rsidRPr="00AC4FBC">
        <w:tab/>
        <w:t>Test description</w:t>
      </w:r>
    </w:p>
    <w:p w14:paraId="76BAB9AC" w14:textId="77777777" w:rsidR="00AB2B30" w:rsidRPr="00AC4FBC" w:rsidRDefault="006A7121">
      <w:pPr>
        <w:pStyle w:val="H6"/>
      </w:pPr>
      <w:bookmarkStart w:id="1858" w:name="_CR6_2B_1_1_4_1"/>
      <w:bookmarkEnd w:id="1857"/>
      <w:r w:rsidRPr="00AC4FBC">
        <w:t>6.2B.1.1.4.1</w:t>
      </w:r>
      <w:r w:rsidRPr="00AC4FBC">
        <w:tab/>
        <w:t>Initial condition</w:t>
      </w:r>
    </w:p>
    <w:bookmarkEnd w:id="1858"/>
    <w:p w14:paraId="7472031A"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9F63973" w14:textId="58ACD4F3" w:rsidR="00003EB5" w:rsidRPr="00AC4FBC" w:rsidRDefault="00003EB5" w:rsidP="00003EB5">
      <w:r w:rsidRPr="00AC4FBC">
        <w:t>The initial test configurations consist of environmental conditions, test frequencies and channel bandwidths based on EN-DC operating bands specified in clause 5.3B.1.2,</w:t>
      </w:r>
      <w:r w:rsidRPr="00AC4FBC">
        <w:rPr>
          <w:rFonts w:eastAsia="Yu Mincho"/>
        </w:rPr>
        <w:t xml:space="preserve"> </w:t>
      </w:r>
      <w:r w:rsidRPr="00AC4FBC">
        <w:t>channel bandwidths and sub-carrier spacings for the NR cell specified in TS 38.521-1 [8] clause 5.3 and channel bandwidth for the E-UTRA cell are specified in TS 36.521-1 [10] clause 5.4.2.All of these configurations shall be tested with applicable test parameters for each EN-DC configuration specified in clause 5.3B.1.2, and are shown in table 6.2B.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47B4CD0E" w14:textId="1440C049" w:rsidR="00AB2B30" w:rsidRPr="00AC4FBC" w:rsidRDefault="006A7121">
      <w:pPr>
        <w:pStyle w:val="TH"/>
      </w:pPr>
      <w:r w:rsidRPr="00AC4FBC">
        <w:lastRenderedPageBreak/>
        <w:t xml:space="preserve">Table 6.2B.1.1.4.1-1: Test configuration </w:t>
      </w:r>
      <w:bookmarkStart w:id="1859" w:name="_CRTable6_2B_1_1_4_11"/>
      <w:r w:rsidRPr="00AC4FBC">
        <w:t xml:space="preserve">table </w:t>
      </w:r>
      <w:bookmarkEnd w:id="1859"/>
      <w:r w:rsidRPr="00AC4FBC">
        <w:t>for</w:t>
      </w:r>
      <w:r w:rsidR="00826DBC" w:rsidRPr="00AC4FBC">
        <w:t xml:space="preserve"> Intra-Band Contiguous EN-DC</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AC4FBC" w14:paraId="60B8ED36"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E2B5DC3" w14:textId="77777777" w:rsidR="00AB2B30" w:rsidRPr="00AC4FBC" w:rsidRDefault="006A7121">
            <w:pPr>
              <w:pStyle w:val="TAH"/>
            </w:pPr>
            <w:r w:rsidRPr="00AC4FBC">
              <w:t>Initial Conditions</w:t>
            </w:r>
          </w:p>
        </w:tc>
      </w:tr>
      <w:tr w:rsidR="00AB2B30" w:rsidRPr="00AC4FBC" w14:paraId="4FDB2F5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17115B2" w14:textId="77777777" w:rsidR="00AB2B30" w:rsidRPr="00AC4FBC" w:rsidRDefault="006A7121">
            <w:pPr>
              <w:pStyle w:val="TAL"/>
              <w:rPr>
                <w:bCs/>
              </w:rPr>
            </w:pPr>
            <w:r w:rsidRPr="00AC4FBC">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5A5A28C7" w14:textId="77777777" w:rsidR="00AB2B30" w:rsidRPr="00AC4FBC" w:rsidRDefault="006A7121">
            <w:pPr>
              <w:pStyle w:val="TAL"/>
            </w:pPr>
            <w:r w:rsidRPr="00AC4FBC">
              <w:t>Normal, TL/VL, TL/VH, TH/VL, TH/VH</w:t>
            </w:r>
          </w:p>
        </w:tc>
      </w:tr>
      <w:tr w:rsidR="00AB2B30" w:rsidRPr="00AC4FBC" w14:paraId="214DB4D8"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6B3D64D" w14:textId="77777777" w:rsidR="00AB2B30" w:rsidRPr="00AC4FBC" w:rsidRDefault="006A7121">
            <w:pPr>
              <w:pStyle w:val="TAL"/>
            </w:pPr>
            <w:r w:rsidRPr="00AC4FBC">
              <w:t>NR Test Frequencies as specified in TS 38.508-1 [5] clause 4.3.1</w:t>
            </w:r>
          </w:p>
          <w:p w14:paraId="5C311C91" w14:textId="77777777" w:rsidR="00AB2B30" w:rsidRPr="00AC4FBC" w:rsidRDefault="006A7121">
            <w:pPr>
              <w:pStyle w:val="TAL"/>
            </w:pPr>
            <w:r w:rsidRPr="00AC4FBC">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6321C349" w14:textId="77777777" w:rsidR="00AB2B30" w:rsidRPr="00AC4FBC" w:rsidRDefault="006A7121">
            <w:pPr>
              <w:pStyle w:val="TAL"/>
            </w:pPr>
            <w:r w:rsidRPr="00AC4FBC">
              <w:t>Mid range</w:t>
            </w:r>
          </w:p>
        </w:tc>
      </w:tr>
      <w:tr w:rsidR="00AB2B30" w:rsidRPr="00AC4FBC" w14:paraId="4B16B71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D1F7678" w14:textId="77777777" w:rsidR="00AB2B30" w:rsidRPr="00AC4FBC" w:rsidRDefault="006A7121">
            <w:pPr>
              <w:pStyle w:val="TAL"/>
            </w:pPr>
            <w:r w:rsidRPr="00AC4FBC">
              <w:t xml:space="preserve">Test </w:t>
            </w:r>
            <w:r w:rsidRPr="00AC4FBC">
              <w:rPr>
                <w:bCs/>
              </w:rPr>
              <w:t>EN-DC bandwidth combination</w:t>
            </w:r>
            <w:r w:rsidRPr="00AC4FBC">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7B10B5AD" w14:textId="77777777" w:rsidR="00AB2B30" w:rsidRPr="00AC4FBC" w:rsidRDefault="006A7121">
            <w:pPr>
              <w:pStyle w:val="TAL"/>
            </w:pPr>
            <w:r w:rsidRPr="00AC4FBC">
              <w:t>Highest N</w:t>
            </w:r>
            <w:r w:rsidRPr="00AC4FBC">
              <w:rPr>
                <w:vertAlign w:val="subscript"/>
              </w:rPr>
              <w:t>RB_agg</w:t>
            </w:r>
          </w:p>
        </w:tc>
      </w:tr>
      <w:tr w:rsidR="00AB2B30" w:rsidRPr="00AC4FBC" w14:paraId="2561B264"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17BCABF" w14:textId="77777777" w:rsidR="00AB2B30" w:rsidRPr="00AC4FBC" w:rsidRDefault="006A7121">
            <w:pPr>
              <w:pStyle w:val="TAL"/>
              <w:rPr>
                <w:bCs/>
              </w:rPr>
            </w:pPr>
            <w:r w:rsidRPr="00AC4FBC">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451DDADA" w14:textId="07B7CA5E" w:rsidR="00AB2B30" w:rsidRPr="00AC4FBC" w:rsidRDefault="006A7121">
            <w:pPr>
              <w:pStyle w:val="TAL"/>
            </w:pPr>
            <w:r w:rsidRPr="00AC4FBC">
              <w:t>Highest</w:t>
            </w:r>
            <w:r w:rsidR="008643EE" w:rsidRPr="00AC4FBC">
              <w:t xml:space="preserve"> (NOTE 3)</w:t>
            </w:r>
          </w:p>
        </w:tc>
      </w:tr>
      <w:tr w:rsidR="00AB2B30" w:rsidRPr="00AC4FBC" w14:paraId="5B5842B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0056DF6" w14:textId="77777777" w:rsidR="00AB2B30" w:rsidRPr="00AC4FBC" w:rsidRDefault="006A7121">
            <w:pPr>
              <w:pStyle w:val="TAH"/>
            </w:pPr>
            <w:r w:rsidRPr="00AC4FBC">
              <w:t>NR/E-UTRA Test Parameters</w:t>
            </w:r>
          </w:p>
        </w:tc>
      </w:tr>
      <w:tr w:rsidR="00AB2B30" w:rsidRPr="00AC4FBC" w14:paraId="2BBBAE8D" w14:textId="77777777">
        <w:trPr>
          <w:jc w:val="center"/>
        </w:trPr>
        <w:tc>
          <w:tcPr>
            <w:tcW w:w="1404" w:type="dxa"/>
            <w:vMerge w:val="restart"/>
            <w:tcBorders>
              <w:top w:val="single" w:sz="4" w:space="0" w:color="auto"/>
              <w:left w:val="single" w:sz="4" w:space="0" w:color="auto"/>
              <w:right w:val="single" w:sz="4" w:space="0" w:color="auto"/>
            </w:tcBorders>
            <w:hideMark/>
          </w:tcPr>
          <w:p w14:paraId="64046A34" w14:textId="77777777" w:rsidR="00AB2B30" w:rsidRPr="00AC4FBC" w:rsidRDefault="006A7121">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186B332C" w14:textId="77777777" w:rsidR="00AB2B30" w:rsidRPr="00AC4FBC" w:rsidRDefault="006A712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6396D023" w14:textId="77777777" w:rsidR="00AB2B30" w:rsidRPr="00AC4FBC" w:rsidRDefault="006A7121">
            <w:pPr>
              <w:pStyle w:val="TAH"/>
            </w:pPr>
            <w:r w:rsidRPr="00AC4FBC">
              <w:t>EN-DC Uplink Configuration</w:t>
            </w:r>
          </w:p>
        </w:tc>
      </w:tr>
      <w:tr w:rsidR="00AB2B30" w:rsidRPr="00AC4FBC" w14:paraId="685830FB" w14:textId="77777777">
        <w:trPr>
          <w:jc w:val="center"/>
        </w:trPr>
        <w:tc>
          <w:tcPr>
            <w:tcW w:w="1404" w:type="dxa"/>
            <w:vMerge/>
            <w:tcBorders>
              <w:left w:val="single" w:sz="4" w:space="0" w:color="auto"/>
              <w:right w:val="single" w:sz="4" w:space="0" w:color="auto"/>
            </w:tcBorders>
          </w:tcPr>
          <w:p w14:paraId="5A2416E9" w14:textId="77777777" w:rsidR="00AB2B30" w:rsidRPr="00AC4FBC" w:rsidRDefault="00AB2B30">
            <w:pPr>
              <w:pStyle w:val="NO"/>
            </w:pPr>
          </w:p>
        </w:tc>
        <w:tc>
          <w:tcPr>
            <w:tcW w:w="2126" w:type="dxa"/>
            <w:vMerge/>
            <w:tcBorders>
              <w:left w:val="single" w:sz="4" w:space="0" w:color="auto"/>
              <w:right w:val="single" w:sz="4" w:space="0" w:color="auto"/>
            </w:tcBorders>
          </w:tcPr>
          <w:p w14:paraId="358FD19F" w14:textId="77777777" w:rsidR="00AB2B30" w:rsidRPr="00AC4FBC" w:rsidRDefault="00AB2B30">
            <w:pPr>
              <w:pStyle w:val="NO"/>
            </w:pPr>
          </w:p>
        </w:tc>
        <w:tc>
          <w:tcPr>
            <w:tcW w:w="2694" w:type="dxa"/>
            <w:gridSpan w:val="2"/>
            <w:tcBorders>
              <w:top w:val="single" w:sz="4" w:space="0" w:color="auto"/>
              <w:left w:val="single" w:sz="4" w:space="0" w:color="auto"/>
              <w:bottom w:val="single" w:sz="4" w:space="0" w:color="auto"/>
              <w:right w:val="single" w:sz="4" w:space="0" w:color="auto"/>
            </w:tcBorders>
          </w:tcPr>
          <w:p w14:paraId="69698698" w14:textId="77777777" w:rsidR="00AB2B30" w:rsidRPr="00AC4FBC" w:rsidRDefault="006A7121">
            <w:pPr>
              <w:pStyle w:val="TAC"/>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tcPr>
          <w:p w14:paraId="105D5A27" w14:textId="77777777" w:rsidR="00AB2B30" w:rsidRPr="00AC4FBC" w:rsidRDefault="006A7121">
            <w:pPr>
              <w:pStyle w:val="TAC"/>
            </w:pPr>
            <w:r w:rsidRPr="00AC4FBC">
              <w:t>NR Cell</w:t>
            </w:r>
          </w:p>
        </w:tc>
      </w:tr>
      <w:tr w:rsidR="00AB2B30" w:rsidRPr="00AC4FBC" w14:paraId="43DC7740" w14:textId="77777777">
        <w:trPr>
          <w:cantSplit/>
          <w:trHeight w:val="176"/>
          <w:jc w:val="center"/>
        </w:trPr>
        <w:tc>
          <w:tcPr>
            <w:tcW w:w="1404" w:type="dxa"/>
            <w:vMerge/>
            <w:tcBorders>
              <w:left w:val="single" w:sz="4" w:space="0" w:color="auto"/>
              <w:bottom w:val="single" w:sz="4" w:space="0" w:color="auto"/>
              <w:right w:val="single" w:sz="4" w:space="0" w:color="auto"/>
            </w:tcBorders>
          </w:tcPr>
          <w:p w14:paraId="1A5BEA79" w14:textId="77777777" w:rsidR="00AB2B30" w:rsidRPr="00AC4FBC" w:rsidRDefault="00AB2B30">
            <w:pPr>
              <w:pStyle w:val="NO"/>
            </w:pPr>
          </w:p>
        </w:tc>
        <w:tc>
          <w:tcPr>
            <w:tcW w:w="2126" w:type="dxa"/>
            <w:vMerge/>
            <w:tcBorders>
              <w:left w:val="single" w:sz="4" w:space="0" w:color="auto"/>
              <w:bottom w:val="single" w:sz="4" w:space="0" w:color="auto"/>
              <w:right w:val="single" w:sz="4" w:space="0" w:color="auto"/>
            </w:tcBorders>
          </w:tcPr>
          <w:p w14:paraId="533EDCE7" w14:textId="77777777" w:rsidR="00AB2B30" w:rsidRPr="00AC4FBC" w:rsidRDefault="00AB2B30">
            <w:pPr>
              <w:pStyle w:val="NO"/>
            </w:pPr>
          </w:p>
        </w:tc>
        <w:tc>
          <w:tcPr>
            <w:tcW w:w="1418" w:type="dxa"/>
            <w:tcBorders>
              <w:top w:val="single" w:sz="4" w:space="0" w:color="auto"/>
              <w:left w:val="single" w:sz="4" w:space="0" w:color="auto"/>
              <w:bottom w:val="single" w:sz="4" w:space="0" w:color="auto"/>
              <w:right w:val="single" w:sz="4" w:space="0" w:color="auto"/>
            </w:tcBorders>
            <w:hideMark/>
          </w:tcPr>
          <w:p w14:paraId="2DAD658F" w14:textId="77777777" w:rsidR="00AB2B30" w:rsidRPr="00AC4FBC" w:rsidRDefault="006A7121">
            <w:pPr>
              <w:pStyle w:val="TAC"/>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701DD80B" w14:textId="77777777" w:rsidR="00AB2B30" w:rsidRPr="00AC4FBC" w:rsidRDefault="006A7121">
            <w:pPr>
              <w:pStyle w:val="TAC"/>
            </w:pPr>
            <w:r w:rsidRPr="00AC4FBC">
              <w:t>RB allocation</w:t>
            </w:r>
          </w:p>
          <w:p w14:paraId="43F60792" w14:textId="77777777" w:rsidR="00AB2B30" w:rsidRPr="00AC4FBC" w:rsidRDefault="006A7121">
            <w:pPr>
              <w:pStyle w:val="TAC"/>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508D4354" w14:textId="77777777" w:rsidR="00AB2B30" w:rsidRPr="00AC4FBC" w:rsidRDefault="006A7121">
            <w:pPr>
              <w:pStyle w:val="TAC"/>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565CDECE" w14:textId="77777777" w:rsidR="00AB2B30" w:rsidRPr="00AC4FBC" w:rsidRDefault="006A7121">
            <w:pPr>
              <w:pStyle w:val="TAC"/>
            </w:pPr>
            <w:r w:rsidRPr="00AC4FBC">
              <w:t>RB allocation (NOTE 1)</w:t>
            </w:r>
          </w:p>
        </w:tc>
      </w:tr>
      <w:tr w:rsidR="00AB2B30" w:rsidRPr="00AC4FBC" w14:paraId="2A71BAE5"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BD7BA19" w14:textId="77777777" w:rsidR="00AB2B30" w:rsidRPr="00AC4FBC" w:rsidRDefault="006A7121">
            <w:pPr>
              <w:pStyle w:val="TAC"/>
            </w:pPr>
            <w:r w:rsidRPr="00AC4FBC">
              <w:t>1</w:t>
            </w:r>
          </w:p>
        </w:tc>
        <w:tc>
          <w:tcPr>
            <w:tcW w:w="2126" w:type="dxa"/>
            <w:tcBorders>
              <w:top w:val="single" w:sz="4" w:space="0" w:color="auto"/>
              <w:left w:val="single" w:sz="4" w:space="0" w:color="auto"/>
              <w:bottom w:val="nil"/>
              <w:right w:val="single" w:sz="4" w:space="0" w:color="auto"/>
            </w:tcBorders>
          </w:tcPr>
          <w:p w14:paraId="1E0B47D9"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31CFFF90"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138C05D7"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7DC8CA5D"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1B085A02" w14:textId="77777777" w:rsidR="00AB2B30" w:rsidRPr="00AC4FBC" w:rsidRDefault="006A7121">
            <w:pPr>
              <w:pStyle w:val="TAC"/>
            </w:pPr>
            <w:r w:rsidRPr="00AC4FBC">
              <w:t>N/A</w:t>
            </w:r>
          </w:p>
        </w:tc>
      </w:tr>
      <w:tr w:rsidR="00AB2B30" w:rsidRPr="00AC4FBC" w14:paraId="5C5C32C0"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681BB78F" w14:textId="77777777" w:rsidR="00AB2B30" w:rsidRPr="00AC4FBC" w:rsidRDefault="006A7121">
            <w:pPr>
              <w:pStyle w:val="TAC"/>
            </w:pPr>
            <w:r w:rsidRPr="00AC4FBC">
              <w:t>2</w:t>
            </w:r>
          </w:p>
        </w:tc>
        <w:tc>
          <w:tcPr>
            <w:tcW w:w="2126" w:type="dxa"/>
            <w:tcBorders>
              <w:top w:val="single" w:sz="4" w:space="0" w:color="auto"/>
              <w:left w:val="single" w:sz="4" w:space="0" w:color="auto"/>
              <w:bottom w:val="nil"/>
              <w:right w:val="single" w:sz="4" w:space="0" w:color="auto"/>
            </w:tcBorders>
          </w:tcPr>
          <w:p w14:paraId="0A5DD706"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4D0EAE23"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473B4DF4" w14:textId="77777777" w:rsidR="00AB2B30" w:rsidRPr="00AC4FBC" w:rsidRDefault="006A7121">
            <w:pPr>
              <w:pStyle w:val="TAC"/>
            </w:pPr>
            <w:r w:rsidRPr="00AC4FBC">
              <w:t>1RB_Left</w:t>
            </w:r>
          </w:p>
        </w:tc>
        <w:tc>
          <w:tcPr>
            <w:tcW w:w="1275" w:type="dxa"/>
            <w:tcBorders>
              <w:top w:val="single" w:sz="4" w:space="0" w:color="auto"/>
              <w:left w:val="single" w:sz="4" w:space="0" w:color="auto"/>
              <w:bottom w:val="single" w:sz="4" w:space="0" w:color="auto"/>
              <w:right w:val="single" w:sz="4" w:space="0" w:color="auto"/>
            </w:tcBorders>
          </w:tcPr>
          <w:p w14:paraId="492A704B"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7C22C13D" w14:textId="77777777" w:rsidR="00AB2B30" w:rsidRPr="00AC4FBC" w:rsidRDefault="006A7121">
            <w:pPr>
              <w:pStyle w:val="TAC"/>
            </w:pPr>
            <w:r w:rsidRPr="00AC4FBC">
              <w:t>N/A</w:t>
            </w:r>
          </w:p>
        </w:tc>
      </w:tr>
      <w:tr w:rsidR="00AB2B30" w:rsidRPr="00AC4FBC" w14:paraId="4C3C8508"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5813D7AD" w14:textId="77777777" w:rsidR="00AB2B30" w:rsidRPr="00AC4FBC" w:rsidRDefault="006A7121">
            <w:pPr>
              <w:pStyle w:val="TAC"/>
            </w:pPr>
            <w:r w:rsidRPr="00AC4FBC">
              <w:t>3</w:t>
            </w:r>
          </w:p>
        </w:tc>
        <w:tc>
          <w:tcPr>
            <w:tcW w:w="2126" w:type="dxa"/>
            <w:tcBorders>
              <w:top w:val="single" w:sz="4" w:space="0" w:color="auto"/>
              <w:left w:val="single" w:sz="4" w:space="0" w:color="auto"/>
              <w:bottom w:val="nil"/>
              <w:right w:val="single" w:sz="4" w:space="0" w:color="auto"/>
            </w:tcBorders>
          </w:tcPr>
          <w:p w14:paraId="0C45DF38"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6F9112E0"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2B8E09AC"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315CD5A"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76739C35" w14:textId="77777777" w:rsidR="00AB2B30" w:rsidRPr="00AC4FBC" w:rsidRDefault="006A7121">
            <w:pPr>
              <w:pStyle w:val="TAC"/>
            </w:pPr>
            <w:r w:rsidRPr="00AC4FBC">
              <w:t>Inner Full</w:t>
            </w:r>
          </w:p>
        </w:tc>
      </w:tr>
      <w:tr w:rsidR="00AB2B30" w:rsidRPr="00AC4FBC" w14:paraId="4AEC6DA4"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8C86457" w14:textId="77777777" w:rsidR="00AB2B30" w:rsidRPr="00AC4FBC" w:rsidRDefault="006A7121">
            <w:pPr>
              <w:pStyle w:val="TAC"/>
            </w:pPr>
            <w:r w:rsidRPr="00AC4FBC">
              <w:t>4</w:t>
            </w:r>
          </w:p>
        </w:tc>
        <w:tc>
          <w:tcPr>
            <w:tcW w:w="2126" w:type="dxa"/>
            <w:tcBorders>
              <w:top w:val="single" w:sz="4" w:space="0" w:color="auto"/>
              <w:left w:val="single" w:sz="4" w:space="0" w:color="auto"/>
              <w:bottom w:val="nil"/>
              <w:right w:val="single" w:sz="4" w:space="0" w:color="auto"/>
            </w:tcBorders>
          </w:tcPr>
          <w:p w14:paraId="4ABE2EAD"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7D119137"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25FCDA2D"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704AB91A"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7DAC0298" w14:textId="77777777" w:rsidR="00AB2B30" w:rsidRPr="00AC4FBC" w:rsidRDefault="006A7121">
            <w:pPr>
              <w:pStyle w:val="TAC"/>
            </w:pPr>
            <w:r w:rsidRPr="00AC4FBC">
              <w:t>Inner_1RB_LEFT</w:t>
            </w:r>
          </w:p>
        </w:tc>
      </w:tr>
      <w:tr w:rsidR="00AB2B30" w:rsidRPr="00AC4FBC" w14:paraId="557FD73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B37001F" w14:textId="77777777" w:rsidR="00AB2B30" w:rsidRPr="00AC4FBC" w:rsidRDefault="006A7121">
            <w:pPr>
              <w:pStyle w:val="TAN"/>
            </w:pPr>
            <w:r w:rsidRPr="00AC4FBC">
              <w:t>NOTE 1:</w:t>
            </w:r>
            <w:r w:rsidRPr="00AC4FBC">
              <w:tab/>
              <w:t>The specific configuration of each RB allocation is defined in Table 6.1-1 in TS 38.521-1 [8].</w:t>
            </w:r>
          </w:p>
          <w:p w14:paraId="1D155B21" w14:textId="77777777" w:rsidR="002853BC" w:rsidRPr="00AC4FBC" w:rsidRDefault="006A7121" w:rsidP="002853BC">
            <w:pPr>
              <w:pStyle w:val="TAN"/>
            </w:pPr>
            <w:r w:rsidRPr="00AC4FBC">
              <w:rPr>
                <w:rFonts w:cs="Arial"/>
                <w:szCs w:val="18"/>
              </w:rPr>
              <w:t>NOTE 2:</w:t>
            </w:r>
            <w:r w:rsidRPr="00AC4FBC">
              <w:tab/>
              <w:t>The specific configuration of each RB allocation is defined in Table 6.1-1 in current specification.</w:t>
            </w:r>
          </w:p>
          <w:p w14:paraId="380C9368" w14:textId="5755B0CB" w:rsidR="00AB2B30" w:rsidRPr="00AC4FBC" w:rsidRDefault="002853BC" w:rsidP="002853BC">
            <w:pPr>
              <w:pStyle w:val="TAN"/>
            </w:pPr>
            <w:r w:rsidRPr="00AC4FBC">
              <w:rPr>
                <w:rFonts w:cs="Arial"/>
                <w:szCs w:val="18"/>
              </w:rPr>
              <w:t>NOTE 3:</w:t>
            </w:r>
            <w:r w:rsidRPr="00AC4FBC">
              <w:tab/>
              <w:t>For DC_(n)71AA, only NR SCS of 15 kHz is tested.</w:t>
            </w:r>
          </w:p>
        </w:tc>
      </w:tr>
    </w:tbl>
    <w:p w14:paraId="24706267" w14:textId="77777777" w:rsidR="00AB2B30" w:rsidRPr="00AC4FBC" w:rsidRDefault="006A7121">
      <w:r w:rsidRPr="00AC4FBC">
        <w:t xml:space="preserve"> </w:t>
      </w:r>
    </w:p>
    <w:p w14:paraId="067BC1D8" w14:textId="77777777" w:rsidR="00AB2B30" w:rsidRPr="00AC4FBC" w:rsidRDefault="006A7121">
      <w:pPr>
        <w:pStyle w:val="TH"/>
      </w:pPr>
      <w:bookmarkStart w:id="1860" w:name="_CRTable6_2B_1_1_4_12"/>
      <w:r w:rsidRPr="00AC4FBC">
        <w:t xml:space="preserve">Table </w:t>
      </w:r>
      <w:bookmarkEnd w:id="1860"/>
      <w:r w:rsidRPr="00AC4FBC">
        <w:t>6.2B.1.1.4.1-2: Void</w:t>
      </w:r>
    </w:p>
    <w:p w14:paraId="54C82654" w14:textId="77777777" w:rsidR="00AB2B30" w:rsidRPr="00AC4FBC" w:rsidRDefault="00AB2B30"/>
    <w:p w14:paraId="1D733A76" w14:textId="77777777" w:rsidR="00AB2B30" w:rsidRPr="00AC4FBC" w:rsidRDefault="006A7121">
      <w:pPr>
        <w:pStyle w:val="B10"/>
      </w:pPr>
      <w:r w:rsidRPr="00AC4FBC">
        <w:t>1.</w:t>
      </w:r>
      <w:r w:rsidRPr="00AC4FBC">
        <w:tab/>
        <w:t>Connect the SS to the UE antenna connectors as shown in TS 38.508-1 [6] clause A.3.1.1 for SS diagram and clause A.3.2.1 for UE diagram.</w:t>
      </w:r>
    </w:p>
    <w:p w14:paraId="68968174"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0F12F02" w14:textId="77777777" w:rsidR="00AB2B30" w:rsidRPr="00AC4FBC" w:rsidRDefault="006A7121">
      <w:pPr>
        <w:pStyle w:val="B10"/>
      </w:pPr>
      <w:r w:rsidRPr="00AC4FBC">
        <w:t>3.</w:t>
      </w:r>
      <w:r w:rsidRPr="00AC4FBC">
        <w:tab/>
        <w:t>Downlink signals are initially set up according to TS 36.521-1 [10] Annex C, clause C.0 and TS 38.521-1 [8] Annex C, clause C.0 for E-UTRA CG and NR CG respectively, and uplink signals according to TS 36.521-1 [10] Annex H and TS 38.521-1 [8] Annex G for E-UTRA CG and NR CG respectively.</w:t>
      </w:r>
    </w:p>
    <w:p w14:paraId="4E0508BB" w14:textId="3167CB82" w:rsidR="00003EB5" w:rsidRPr="00AC4FBC" w:rsidRDefault="00003EB5" w:rsidP="00003EB5">
      <w:pPr>
        <w:pStyle w:val="B10"/>
      </w:pPr>
      <w:r w:rsidRPr="00AC4FBC">
        <w:t>4.</w:t>
      </w:r>
      <w:r w:rsidRPr="00AC4FBC">
        <w:tab/>
        <w:t>The UL Reference Measurement channels are set for E-UTRA CG and NR CG respectively.</w:t>
      </w:r>
    </w:p>
    <w:p w14:paraId="31B514CE" w14:textId="77777777" w:rsidR="00AB2B30" w:rsidRPr="00AC4FBC" w:rsidRDefault="006A7121">
      <w:pPr>
        <w:pStyle w:val="B10"/>
      </w:pPr>
      <w:r w:rsidRPr="00AC4FBC">
        <w:t>5.</w:t>
      </w:r>
      <w:r w:rsidRPr="00AC4FBC">
        <w:tab/>
        <w:t>Propagation conditions are set according to TS 36.521-1 [10] Annex B.0 and TS 38.521-1 [8] Annex B, clause B.0 for E-UTRA CG and NR CG respectively.</w:t>
      </w:r>
    </w:p>
    <w:p w14:paraId="0AEBEC32"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17D0E6F9" w14:textId="2398988A" w:rsidR="00AB2B30" w:rsidRPr="00AC4FBC" w:rsidRDefault="00802DF3">
      <w:pPr>
        <w:pStyle w:val="B10"/>
      </w:pPr>
      <w:r w:rsidRPr="00AC4FBC">
        <w:t>7.</w:t>
      </w:r>
      <w:r w:rsidRPr="00AC4FBC">
        <w:tab/>
        <w:t>When E-UTRA and NR bands are TDD, ensure the same uplink-downlink configuration by giving SCG a delay of 3 E-UTRA subframes, or by giving MCG a delay of 2 subframes.</w:t>
      </w:r>
    </w:p>
    <w:p w14:paraId="4439A9C3" w14:textId="77777777" w:rsidR="00AB2B30" w:rsidRPr="00AC4FBC" w:rsidRDefault="006A7121">
      <w:pPr>
        <w:pStyle w:val="H6"/>
      </w:pPr>
      <w:bookmarkStart w:id="1861" w:name="_CR6_2B_1_1_4_2"/>
      <w:r w:rsidRPr="00AC4FBC">
        <w:t>6.2B.1.1.4.2</w:t>
      </w:r>
      <w:r w:rsidRPr="00AC4FBC">
        <w:tab/>
        <w:t>Test procedure</w:t>
      </w:r>
    </w:p>
    <w:bookmarkEnd w:id="1861"/>
    <w:p w14:paraId="7332665E"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1.1.4.1-1on E-UTRA CC and NR CC respectively. Since the UL has no payload and no loopback data to send, the UE sends uplink MAC padding bits on the UL RMC.</w:t>
      </w:r>
    </w:p>
    <w:p w14:paraId="6F8E1DC1" w14:textId="77777777" w:rsidR="00AB2B30" w:rsidRPr="00AC4FBC" w:rsidRDefault="006A7121">
      <w:pPr>
        <w:pStyle w:val="B10"/>
      </w:pPr>
      <w:r w:rsidRPr="00AC4FBC">
        <w:lastRenderedPageBreak/>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17243D6" w14:textId="4C9BC604" w:rsidR="00241B6B" w:rsidRPr="00AC4FBC" w:rsidRDefault="00241B6B" w:rsidP="00241B6B">
      <w:pPr>
        <w:pStyle w:val="B10"/>
      </w:pPr>
      <w:r w:rsidRPr="00AC4FBC">
        <w:t>3.</w:t>
      </w:r>
      <w:r w:rsidRPr="00AC4FBC">
        <w:tab/>
        <w:t>For a UE supporting dynamic power sharing, measure the mean power over all component carriers. For a UE not supporting dynamic power sharing, measure the power of each component carrier individually. Ffor the tested EN-DC configuration, the requirements described in clause 6.2B.2.1.5 shall be met. The period of the measurement shall be at least the continuous duration of one active sub-frame (1ms). For TDD slots with transient periods are not under test.</w:t>
      </w:r>
    </w:p>
    <w:p w14:paraId="563A031B" w14:textId="77777777" w:rsidR="00AB2B30" w:rsidRPr="00AC4FBC" w:rsidRDefault="006A7121">
      <w:pPr>
        <w:pStyle w:val="B10"/>
      </w:pPr>
      <w:r w:rsidRPr="00AC4FBC">
        <w:t>4.</w:t>
      </w:r>
      <w:r w:rsidRPr="00AC4FBC">
        <w:tab/>
        <w:t>For UEs supporting Power Class 2, repeat steps 1~3 on the applicable bands with message exception defined in Table 6.2B.1.1.4.3-5.</w:t>
      </w:r>
    </w:p>
    <w:p w14:paraId="0A95F948" w14:textId="77777777" w:rsidR="00AB2B30" w:rsidRPr="00AC4FBC" w:rsidRDefault="006A7121">
      <w:pPr>
        <w:pStyle w:val="H6"/>
      </w:pPr>
      <w:bookmarkStart w:id="1862" w:name="_CR6_2B_1_1_4_3"/>
      <w:r w:rsidRPr="00AC4FBC">
        <w:t>6.2B.1.1.4.3</w:t>
      </w:r>
      <w:r w:rsidRPr="00AC4FBC">
        <w:tab/>
        <w:t>Message contents</w:t>
      </w:r>
    </w:p>
    <w:bookmarkEnd w:id="1862"/>
    <w:p w14:paraId="3688E3CC" w14:textId="77777777" w:rsidR="00AB2B30" w:rsidRPr="00AC4FBC" w:rsidRDefault="006A7121">
      <w:r w:rsidRPr="00AC4FBC">
        <w:t>Message contents are according to TS 36.508 [11] clause 4.6.1 and TS 38.508-1 [6] clause 4.6.1 with the following exceptions.</w:t>
      </w:r>
    </w:p>
    <w:p w14:paraId="41A32400" w14:textId="77777777" w:rsidR="009040B9" w:rsidRPr="00AC4FBC" w:rsidRDefault="009040B9" w:rsidP="009040B9">
      <w:pPr>
        <w:pStyle w:val="TH"/>
      </w:pPr>
      <w:bookmarkStart w:id="1863" w:name="_CRTable6_2B_1_1_4_30"/>
      <w:r w:rsidRPr="00AC4FBC">
        <w:t xml:space="preserve">Table </w:t>
      </w:r>
      <w:bookmarkEnd w:id="1863"/>
      <w:r w:rsidRPr="00AC4FBC">
        <w:t xml:space="preserve">6.2B.1.1.4.3-0: </w:t>
      </w:r>
      <w:r w:rsidRPr="00AC4FBC">
        <w:rPr>
          <w:i/>
        </w:rPr>
        <w:t>P</w:t>
      </w:r>
      <w:r w:rsidRPr="00AC4FB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9040B9" w:rsidRPr="00AC4FBC" w14:paraId="2B941B7B" w14:textId="77777777" w:rsidTr="003402EA">
        <w:tc>
          <w:tcPr>
            <w:tcW w:w="9747" w:type="dxa"/>
          </w:tcPr>
          <w:p w14:paraId="2AA8DF88" w14:textId="77777777" w:rsidR="009040B9" w:rsidRPr="00AC4FBC" w:rsidRDefault="009040B9" w:rsidP="003402EA">
            <w:pPr>
              <w:pStyle w:val="TAH"/>
              <w:jc w:val="left"/>
              <w:rPr>
                <w:b w:val="0"/>
              </w:rPr>
            </w:pPr>
            <w:r w:rsidRPr="00AC4FBC">
              <w:rPr>
                <w:b w:val="0"/>
              </w:rPr>
              <w:t>Derivation Path: TS 38.508-1 [6], Table 4.6.3-118 with condition TRANSFORM_PRECODER_ENABLED</w:t>
            </w:r>
          </w:p>
        </w:tc>
      </w:tr>
    </w:tbl>
    <w:p w14:paraId="6BEF0490" w14:textId="77777777" w:rsidR="009040B9" w:rsidRPr="00AC4FBC" w:rsidRDefault="009040B9" w:rsidP="009040B9"/>
    <w:p w14:paraId="3C97DC21" w14:textId="0D5FC253" w:rsidR="00AB2B30" w:rsidRPr="00AC4FBC" w:rsidRDefault="009040B9">
      <w:pPr>
        <w:pStyle w:val="TH"/>
      </w:pPr>
      <w:bookmarkStart w:id="1864" w:name="_CRTable6_2B_1_1_4_31"/>
      <w:r w:rsidRPr="00AC4FBC">
        <w:t xml:space="preserve">Table </w:t>
      </w:r>
      <w:bookmarkEnd w:id="1864"/>
      <w:r w:rsidR="006A7121" w:rsidRPr="00AC4FBC">
        <w:t>6.2B.1.1.4.3-1: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873"/>
        <w:gridCol w:w="1245"/>
      </w:tblGrid>
      <w:tr w:rsidR="00AB2B30" w:rsidRPr="00AC4FBC" w14:paraId="6AE8809D" w14:textId="77777777">
        <w:tc>
          <w:tcPr>
            <w:tcW w:w="9747" w:type="dxa"/>
            <w:gridSpan w:val="4"/>
          </w:tcPr>
          <w:p w14:paraId="28E4C1B8" w14:textId="77777777" w:rsidR="00AB2B30" w:rsidRPr="00AC4FBC" w:rsidRDefault="006A7121">
            <w:pPr>
              <w:pStyle w:val="TAL"/>
            </w:pPr>
            <w:r w:rsidRPr="00AC4FBC">
              <w:t>Derivation Path: TS 38.508-1 [6], Table 4.6.3-106</w:t>
            </w:r>
          </w:p>
        </w:tc>
      </w:tr>
      <w:tr w:rsidR="00AB2B30" w:rsidRPr="00AC4FBC" w14:paraId="58F1EA4D" w14:textId="77777777" w:rsidTr="006910BE">
        <w:tc>
          <w:tcPr>
            <w:tcW w:w="4535" w:type="dxa"/>
            <w:tcBorders>
              <w:bottom w:val="single" w:sz="4" w:space="0" w:color="auto"/>
            </w:tcBorders>
          </w:tcPr>
          <w:p w14:paraId="749AFFE4" w14:textId="77777777" w:rsidR="00AB2B30" w:rsidRPr="00AC4FBC" w:rsidRDefault="006A7121">
            <w:pPr>
              <w:pStyle w:val="TAH"/>
            </w:pPr>
            <w:r w:rsidRPr="00AC4FBC">
              <w:t>Information Element</w:t>
            </w:r>
          </w:p>
        </w:tc>
        <w:tc>
          <w:tcPr>
            <w:tcW w:w="2094" w:type="dxa"/>
          </w:tcPr>
          <w:p w14:paraId="7957CD94" w14:textId="77777777" w:rsidR="00AB2B30" w:rsidRPr="00AC4FBC" w:rsidRDefault="006A7121">
            <w:pPr>
              <w:pStyle w:val="TAH"/>
            </w:pPr>
            <w:r w:rsidRPr="00AC4FBC">
              <w:t>Value/remark</w:t>
            </w:r>
          </w:p>
        </w:tc>
        <w:tc>
          <w:tcPr>
            <w:tcW w:w="1873" w:type="dxa"/>
          </w:tcPr>
          <w:p w14:paraId="38769B6E" w14:textId="77777777" w:rsidR="00AB2B30" w:rsidRPr="00AC4FBC" w:rsidRDefault="006A7121">
            <w:pPr>
              <w:pStyle w:val="TAH"/>
            </w:pPr>
            <w:r w:rsidRPr="00AC4FBC">
              <w:t>Comment</w:t>
            </w:r>
          </w:p>
        </w:tc>
        <w:tc>
          <w:tcPr>
            <w:tcW w:w="1245" w:type="dxa"/>
          </w:tcPr>
          <w:p w14:paraId="39359DC2" w14:textId="77777777" w:rsidR="00AB2B30" w:rsidRPr="00AC4FBC" w:rsidRDefault="006A7121">
            <w:pPr>
              <w:pStyle w:val="TAH"/>
            </w:pPr>
            <w:r w:rsidRPr="00AC4FBC">
              <w:t>Condition</w:t>
            </w:r>
          </w:p>
        </w:tc>
      </w:tr>
      <w:tr w:rsidR="00AB2B30" w:rsidRPr="00AC4FBC" w14:paraId="20D921C0" w14:textId="77777777" w:rsidTr="006910BE">
        <w:tc>
          <w:tcPr>
            <w:tcW w:w="4535" w:type="dxa"/>
            <w:tcBorders>
              <w:bottom w:val="nil"/>
            </w:tcBorders>
          </w:tcPr>
          <w:p w14:paraId="53B6691C" w14:textId="77777777" w:rsidR="00AB2B30" w:rsidRPr="00AC4FBC" w:rsidRDefault="006A7121">
            <w:pPr>
              <w:pStyle w:val="TAL"/>
            </w:pPr>
            <w:r w:rsidRPr="00AC4FBC">
              <w:t>p-NR-FR1</w:t>
            </w:r>
          </w:p>
        </w:tc>
        <w:tc>
          <w:tcPr>
            <w:tcW w:w="2094" w:type="dxa"/>
          </w:tcPr>
          <w:p w14:paraId="17EB288C" w14:textId="77777777" w:rsidR="00AB2B30" w:rsidRPr="00AC4FBC" w:rsidRDefault="006A7121">
            <w:pPr>
              <w:pStyle w:val="TAL"/>
            </w:pPr>
            <w:r w:rsidRPr="00AC4FBC">
              <w:t>23</w:t>
            </w:r>
          </w:p>
        </w:tc>
        <w:tc>
          <w:tcPr>
            <w:tcW w:w="1873" w:type="dxa"/>
          </w:tcPr>
          <w:p w14:paraId="337F4060" w14:textId="77777777" w:rsidR="00AB2B30" w:rsidRPr="00AC4FBC" w:rsidRDefault="00AB2B30">
            <w:pPr>
              <w:pStyle w:val="TAL"/>
            </w:pPr>
          </w:p>
        </w:tc>
        <w:tc>
          <w:tcPr>
            <w:tcW w:w="1245" w:type="dxa"/>
          </w:tcPr>
          <w:p w14:paraId="33D58196" w14:textId="77777777" w:rsidR="00AB2B30" w:rsidRPr="00AC4FBC" w:rsidRDefault="006A7121">
            <w:pPr>
              <w:pStyle w:val="TAL"/>
            </w:pPr>
            <w:r w:rsidRPr="00AC4FBC">
              <w:t>Power Class 3 UE</w:t>
            </w:r>
          </w:p>
        </w:tc>
      </w:tr>
      <w:tr w:rsidR="00AB2B30" w:rsidRPr="00AC4FBC" w14:paraId="1058B029" w14:textId="77777777">
        <w:tc>
          <w:tcPr>
            <w:tcW w:w="4535" w:type="dxa"/>
            <w:tcBorders>
              <w:top w:val="nil"/>
            </w:tcBorders>
          </w:tcPr>
          <w:p w14:paraId="44F07673" w14:textId="77777777" w:rsidR="00AB2B30" w:rsidRPr="00AC4FBC" w:rsidRDefault="00AB2B30">
            <w:pPr>
              <w:pStyle w:val="TAL"/>
            </w:pPr>
          </w:p>
        </w:tc>
        <w:tc>
          <w:tcPr>
            <w:tcW w:w="2094" w:type="dxa"/>
          </w:tcPr>
          <w:p w14:paraId="57FD005A" w14:textId="77777777" w:rsidR="00AB2B30" w:rsidRPr="00AC4FBC" w:rsidRDefault="006A7121">
            <w:pPr>
              <w:pStyle w:val="TAL"/>
            </w:pPr>
            <w:r w:rsidRPr="00AC4FBC">
              <w:t>26</w:t>
            </w:r>
          </w:p>
        </w:tc>
        <w:tc>
          <w:tcPr>
            <w:tcW w:w="1873" w:type="dxa"/>
          </w:tcPr>
          <w:p w14:paraId="20037016" w14:textId="77777777" w:rsidR="00AB2B30" w:rsidRPr="00AC4FBC" w:rsidRDefault="00AB2B30">
            <w:pPr>
              <w:pStyle w:val="TAL"/>
            </w:pPr>
          </w:p>
        </w:tc>
        <w:tc>
          <w:tcPr>
            <w:tcW w:w="1245" w:type="dxa"/>
          </w:tcPr>
          <w:p w14:paraId="3EEFCB57" w14:textId="77777777" w:rsidR="00AB2B30" w:rsidRPr="00AC4FBC" w:rsidRDefault="006A7121">
            <w:pPr>
              <w:pStyle w:val="TAL"/>
            </w:pPr>
            <w:r w:rsidRPr="00AC4FBC">
              <w:t>Power Class 2 UE</w:t>
            </w:r>
          </w:p>
        </w:tc>
      </w:tr>
    </w:tbl>
    <w:p w14:paraId="356AC96C" w14:textId="77777777" w:rsidR="00AB2B30" w:rsidRPr="00AC4FBC" w:rsidRDefault="00AB2B30"/>
    <w:p w14:paraId="5CBDF45F" w14:textId="7B18E83D" w:rsidR="00AB2B30" w:rsidRPr="00AC4FBC" w:rsidRDefault="009040B9">
      <w:pPr>
        <w:pStyle w:val="TH"/>
      </w:pPr>
      <w:bookmarkStart w:id="1865" w:name="_CRTable6_2B_1_1_4_32"/>
      <w:r w:rsidRPr="00AC4FBC">
        <w:t xml:space="preserve">Table </w:t>
      </w:r>
      <w:bookmarkEnd w:id="1865"/>
      <w:r w:rsidR="006A7121" w:rsidRPr="00AC4FBC">
        <w:t xml:space="preserve">6.2B.1.1.4.3-2: </w:t>
      </w:r>
      <w:r w:rsidR="006A7121" w:rsidRPr="00AC4FBC">
        <w:rPr>
          <w:i/>
          <w:iCs/>
        </w:rPr>
        <w:t>RRCConnectionReconfiguration:</w:t>
      </w:r>
      <w:r w:rsidR="006A7121"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2126"/>
        <w:gridCol w:w="1843"/>
        <w:gridCol w:w="1275"/>
      </w:tblGrid>
      <w:tr w:rsidR="00AB2B30" w:rsidRPr="00AC4FBC" w14:paraId="1646C04C" w14:textId="77777777">
        <w:tc>
          <w:tcPr>
            <w:tcW w:w="9738" w:type="dxa"/>
            <w:gridSpan w:val="4"/>
          </w:tcPr>
          <w:p w14:paraId="7E54CCEE" w14:textId="77777777" w:rsidR="00AB2B30" w:rsidRPr="00AC4FBC" w:rsidRDefault="006A7121">
            <w:pPr>
              <w:pStyle w:val="TAL"/>
            </w:pPr>
            <w:r w:rsidRPr="00AC4FBC">
              <w:t>Derivation Path: TS 36.508 [11], Table 4.6.1-8</w:t>
            </w:r>
          </w:p>
        </w:tc>
      </w:tr>
      <w:tr w:rsidR="00AB2B30" w:rsidRPr="00AC4FBC" w14:paraId="2BA03B95" w14:textId="77777777">
        <w:tblPrEx>
          <w:tblCellMar>
            <w:left w:w="108" w:type="dxa"/>
            <w:right w:w="108" w:type="dxa"/>
          </w:tblCellMar>
        </w:tblPrEx>
        <w:tc>
          <w:tcPr>
            <w:tcW w:w="4503" w:type="dxa"/>
          </w:tcPr>
          <w:p w14:paraId="334BE493" w14:textId="77777777" w:rsidR="00AB2B30" w:rsidRPr="00AC4FBC" w:rsidRDefault="006A7121">
            <w:pPr>
              <w:pStyle w:val="TAH"/>
            </w:pPr>
            <w:r w:rsidRPr="00AC4FBC">
              <w:t>Information Element</w:t>
            </w:r>
          </w:p>
        </w:tc>
        <w:tc>
          <w:tcPr>
            <w:tcW w:w="2126" w:type="dxa"/>
          </w:tcPr>
          <w:p w14:paraId="018CA164" w14:textId="77777777" w:rsidR="00AB2B30" w:rsidRPr="00AC4FBC" w:rsidRDefault="006A7121">
            <w:pPr>
              <w:pStyle w:val="TAH"/>
            </w:pPr>
            <w:r w:rsidRPr="00AC4FBC">
              <w:t>Value/remark</w:t>
            </w:r>
          </w:p>
        </w:tc>
        <w:tc>
          <w:tcPr>
            <w:tcW w:w="1843" w:type="dxa"/>
          </w:tcPr>
          <w:p w14:paraId="0B181F78" w14:textId="77777777" w:rsidR="00AB2B30" w:rsidRPr="00AC4FBC" w:rsidRDefault="006A7121">
            <w:pPr>
              <w:pStyle w:val="TAH"/>
            </w:pPr>
            <w:r w:rsidRPr="00AC4FBC">
              <w:t>Comment</w:t>
            </w:r>
          </w:p>
        </w:tc>
        <w:tc>
          <w:tcPr>
            <w:tcW w:w="1275" w:type="dxa"/>
          </w:tcPr>
          <w:p w14:paraId="377C0388" w14:textId="77777777" w:rsidR="00AB2B30" w:rsidRPr="00AC4FBC" w:rsidRDefault="006A7121">
            <w:pPr>
              <w:pStyle w:val="TAH"/>
            </w:pPr>
            <w:r w:rsidRPr="00AC4FBC">
              <w:t>Condition</w:t>
            </w:r>
          </w:p>
        </w:tc>
      </w:tr>
      <w:tr w:rsidR="00AB2B30" w:rsidRPr="00AC4FBC" w14:paraId="597AB9D0"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bottom w:val="nil"/>
            </w:tcBorders>
          </w:tcPr>
          <w:p w14:paraId="3D1A83B8" w14:textId="77777777" w:rsidR="00AB2B30" w:rsidRPr="00AC4FBC" w:rsidRDefault="006A7121">
            <w:pPr>
              <w:pStyle w:val="TAL"/>
            </w:pPr>
            <w:r w:rsidRPr="00AC4FBC">
              <w:t>p-MaxEUTRA-r15</w:t>
            </w:r>
          </w:p>
        </w:tc>
        <w:tc>
          <w:tcPr>
            <w:tcW w:w="2126" w:type="dxa"/>
          </w:tcPr>
          <w:p w14:paraId="3D3BF359" w14:textId="77777777" w:rsidR="00AB2B30" w:rsidRPr="00AC4FBC" w:rsidRDefault="006A7121">
            <w:pPr>
              <w:pStyle w:val="TAL"/>
              <w:rPr>
                <w:rFonts w:eastAsia="MS Mincho"/>
              </w:rPr>
            </w:pPr>
            <w:r w:rsidRPr="00AC4FBC">
              <w:rPr>
                <w:rFonts w:eastAsia="MS Mincho"/>
              </w:rPr>
              <w:t>23</w:t>
            </w:r>
          </w:p>
        </w:tc>
        <w:tc>
          <w:tcPr>
            <w:tcW w:w="1843" w:type="dxa"/>
          </w:tcPr>
          <w:p w14:paraId="3FF37E70" w14:textId="77777777" w:rsidR="00AB2B30" w:rsidRPr="00AC4FBC" w:rsidRDefault="00AB2B30">
            <w:pPr>
              <w:pStyle w:val="TAL"/>
            </w:pPr>
          </w:p>
        </w:tc>
        <w:tc>
          <w:tcPr>
            <w:tcW w:w="1275" w:type="dxa"/>
          </w:tcPr>
          <w:p w14:paraId="7B46781C" w14:textId="77777777" w:rsidR="00AB2B30" w:rsidRPr="00AC4FBC" w:rsidRDefault="006A7121">
            <w:pPr>
              <w:pStyle w:val="TAL"/>
            </w:pPr>
            <w:r w:rsidRPr="00AC4FBC">
              <w:t>Power Class 3 UE</w:t>
            </w:r>
          </w:p>
        </w:tc>
      </w:tr>
      <w:tr w:rsidR="00AB2B30" w:rsidRPr="00AC4FBC" w14:paraId="5AE1BC4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bottom w:val="single" w:sz="4" w:space="0" w:color="auto"/>
            </w:tcBorders>
          </w:tcPr>
          <w:p w14:paraId="54375347" w14:textId="77777777" w:rsidR="00AB2B30" w:rsidRPr="00AC4FBC" w:rsidRDefault="00AB2B30">
            <w:pPr>
              <w:pStyle w:val="TAL"/>
            </w:pPr>
          </w:p>
        </w:tc>
        <w:tc>
          <w:tcPr>
            <w:tcW w:w="2126" w:type="dxa"/>
          </w:tcPr>
          <w:p w14:paraId="6982A827" w14:textId="77777777" w:rsidR="00AB2B30" w:rsidRPr="00AC4FBC" w:rsidRDefault="006A7121">
            <w:pPr>
              <w:pStyle w:val="TAL"/>
              <w:rPr>
                <w:rFonts w:eastAsia="SimSun"/>
              </w:rPr>
            </w:pPr>
            <w:r w:rsidRPr="00AC4FBC">
              <w:t>26</w:t>
            </w:r>
          </w:p>
        </w:tc>
        <w:tc>
          <w:tcPr>
            <w:tcW w:w="1843" w:type="dxa"/>
          </w:tcPr>
          <w:p w14:paraId="5479C672" w14:textId="77777777" w:rsidR="00AB2B30" w:rsidRPr="00AC4FBC" w:rsidRDefault="00AB2B30">
            <w:pPr>
              <w:pStyle w:val="TAL"/>
            </w:pPr>
          </w:p>
        </w:tc>
        <w:tc>
          <w:tcPr>
            <w:tcW w:w="1275" w:type="dxa"/>
          </w:tcPr>
          <w:p w14:paraId="5EBEDAEE" w14:textId="77777777" w:rsidR="00AB2B30" w:rsidRPr="00AC4FBC" w:rsidRDefault="006A7121">
            <w:pPr>
              <w:pStyle w:val="TAL"/>
            </w:pPr>
            <w:r w:rsidRPr="00AC4FBC">
              <w:t>Power Class 2 UE</w:t>
            </w:r>
          </w:p>
        </w:tc>
      </w:tr>
    </w:tbl>
    <w:p w14:paraId="21016F4D" w14:textId="77777777" w:rsidR="00AB2B30" w:rsidRPr="00AC4FBC" w:rsidRDefault="00AB2B30"/>
    <w:p w14:paraId="4F179F95" w14:textId="5BCFEEEA" w:rsidR="00AB2B30" w:rsidRPr="00AC4FBC" w:rsidRDefault="009040B9">
      <w:pPr>
        <w:pStyle w:val="TH"/>
      </w:pPr>
      <w:bookmarkStart w:id="1866" w:name="_CRTable6_2B_1_1_4_33"/>
      <w:r w:rsidRPr="00AC4FBC">
        <w:t xml:space="preserve">Table </w:t>
      </w:r>
      <w:bookmarkEnd w:id="1866"/>
      <w:r w:rsidR="006A7121" w:rsidRPr="00AC4FBC">
        <w:t xml:space="preserve">6.2B.1.1.4.3-3: </w:t>
      </w:r>
      <w:r w:rsidR="006A7121" w:rsidRPr="00AC4FBC">
        <w:rPr>
          <w:i/>
          <w:iCs/>
        </w:rPr>
        <w:t>RRCConnectionReconfiguration:</w:t>
      </w:r>
      <w:r w:rsidR="006A7121" w:rsidRPr="00AC4FBC">
        <w:t xml:space="preserve"> tdm-PatternConfig if operating on FDD band</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61"/>
        <w:gridCol w:w="1417"/>
        <w:gridCol w:w="2268"/>
        <w:gridCol w:w="1701"/>
      </w:tblGrid>
      <w:tr w:rsidR="00AB2B30" w:rsidRPr="00AC4FBC" w14:paraId="5D566C14" w14:textId="77777777">
        <w:tc>
          <w:tcPr>
            <w:tcW w:w="9738" w:type="dxa"/>
            <w:gridSpan w:val="4"/>
          </w:tcPr>
          <w:p w14:paraId="58520353" w14:textId="77777777" w:rsidR="00AB2B30" w:rsidRPr="00AC4FBC" w:rsidRDefault="006A7121">
            <w:pPr>
              <w:pStyle w:val="TAL"/>
            </w:pPr>
            <w:r w:rsidRPr="00AC4FBC">
              <w:t>Derivation Path: TS 36.508 [11], Table 4.6.1-8</w:t>
            </w:r>
          </w:p>
        </w:tc>
      </w:tr>
      <w:tr w:rsidR="00AB2B30" w:rsidRPr="00AC4FBC" w14:paraId="7B50F64E" w14:textId="77777777">
        <w:tblPrEx>
          <w:tblCellMar>
            <w:left w:w="108" w:type="dxa"/>
            <w:right w:w="108" w:type="dxa"/>
          </w:tblCellMar>
        </w:tblPrEx>
        <w:tc>
          <w:tcPr>
            <w:tcW w:w="4361" w:type="dxa"/>
          </w:tcPr>
          <w:p w14:paraId="577D2ECE" w14:textId="77777777" w:rsidR="00AB2B30" w:rsidRPr="00AC4FBC" w:rsidRDefault="006A7121">
            <w:pPr>
              <w:pStyle w:val="TAH"/>
            </w:pPr>
            <w:r w:rsidRPr="00AC4FBC">
              <w:t>Information Element</w:t>
            </w:r>
          </w:p>
        </w:tc>
        <w:tc>
          <w:tcPr>
            <w:tcW w:w="1417" w:type="dxa"/>
          </w:tcPr>
          <w:p w14:paraId="7879721E" w14:textId="77777777" w:rsidR="00AB2B30" w:rsidRPr="00AC4FBC" w:rsidRDefault="006A7121">
            <w:pPr>
              <w:pStyle w:val="TAH"/>
            </w:pPr>
            <w:r w:rsidRPr="00AC4FBC">
              <w:t>Value/remark</w:t>
            </w:r>
          </w:p>
        </w:tc>
        <w:tc>
          <w:tcPr>
            <w:tcW w:w="2268" w:type="dxa"/>
          </w:tcPr>
          <w:p w14:paraId="661BEE92" w14:textId="77777777" w:rsidR="00AB2B30" w:rsidRPr="00AC4FBC" w:rsidRDefault="006A7121">
            <w:pPr>
              <w:pStyle w:val="TAH"/>
            </w:pPr>
            <w:r w:rsidRPr="00AC4FBC">
              <w:t>Comment</w:t>
            </w:r>
          </w:p>
        </w:tc>
        <w:tc>
          <w:tcPr>
            <w:tcW w:w="1701" w:type="dxa"/>
          </w:tcPr>
          <w:p w14:paraId="589C32AD" w14:textId="77777777" w:rsidR="00AB2B30" w:rsidRPr="00AC4FBC" w:rsidRDefault="006A7121">
            <w:pPr>
              <w:pStyle w:val="TAH"/>
            </w:pPr>
            <w:r w:rsidRPr="00AC4FBC">
              <w:t>Condition</w:t>
            </w:r>
          </w:p>
        </w:tc>
      </w:tr>
      <w:tr w:rsidR="00AB2B30" w:rsidRPr="00AC4FBC" w14:paraId="67345C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6C05F7E8" w14:textId="77777777" w:rsidR="00AB2B30" w:rsidRPr="00AC4FBC" w:rsidRDefault="006A7121">
            <w:pPr>
              <w:pStyle w:val="TAL"/>
            </w:pPr>
            <w:r w:rsidRPr="00AC4FBC">
              <w:t xml:space="preserve">                        tdm-PatternConfig-r15 ::= CHOICE{</w:t>
            </w:r>
          </w:p>
        </w:tc>
        <w:tc>
          <w:tcPr>
            <w:tcW w:w="1417" w:type="dxa"/>
          </w:tcPr>
          <w:p w14:paraId="3C047CF0" w14:textId="77777777" w:rsidR="00AB2B30" w:rsidRPr="00AC4FBC" w:rsidRDefault="00AB2B30">
            <w:pPr>
              <w:pStyle w:val="TAL"/>
              <w:rPr>
                <w:rFonts w:eastAsia="MS Mincho"/>
              </w:rPr>
            </w:pPr>
          </w:p>
        </w:tc>
        <w:tc>
          <w:tcPr>
            <w:tcW w:w="2268" w:type="dxa"/>
          </w:tcPr>
          <w:p w14:paraId="1339CE32" w14:textId="77777777" w:rsidR="00AB2B30" w:rsidRPr="00AC4FBC" w:rsidRDefault="00AB2B30">
            <w:pPr>
              <w:pStyle w:val="TAL"/>
            </w:pPr>
          </w:p>
        </w:tc>
        <w:tc>
          <w:tcPr>
            <w:tcW w:w="1701" w:type="dxa"/>
          </w:tcPr>
          <w:p w14:paraId="2BA800D3" w14:textId="1E35804E" w:rsidR="00AB2B30" w:rsidRPr="00AC4FBC" w:rsidRDefault="009040B9">
            <w:pPr>
              <w:pStyle w:val="TAL"/>
            </w:pPr>
            <w:r w:rsidRPr="00AC4FBC">
              <w:t>Test IDs 7-15</w:t>
            </w:r>
          </w:p>
        </w:tc>
      </w:tr>
      <w:tr w:rsidR="00AB2B30" w:rsidRPr="00AC4FBC" w14:paraId="5D44B93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5EBAFC96" w14:textId="77777777" w:rsidR="00AB2B30" w:rsidRPr="00AC4FBC" w:rsidRDefault="006A7121">
            <w:pPr>
              <w:pStyle w:val="TAL"/>
            </w:pPr>
            <w:r w:rsidRPr="00AC4FBC">
              <w:t xml:space="preserve">                          setup :: = SEQUENCE {</w:t>
            </w:r>
          </w:p>
        </w:tc>
        <w:tc>
          <w:tcPr>
            <w:tcW w:w="1417" w:type="dxa"/>
          </w:tcPr>
          <w:p w14:paraId="4678FF5A" w14:textId="77777777" w:rsidR="00AB2B30" w:rsidRPr="00AC4FBC" w:rsidRDefault="00AB2B30">
            <w:pPr>
              <w:pStyle w:val="TAL"/>
              <w:rPr>
                <w:rFonts w:eastAsia="MS Mincho"/>
              </w:rPr>
            </w:pPr>
          </w:p>
        </w:tc>
        <w:tc>
          <w:tcPr>
            <w:tcW w:w="2268" w:type="dxa"/>
          </w:tcPr>
          <w:p w14:paraId="2AE8F903" w14:textId="77777777" w:rsidR="00AB2B30" w:rsidRPr="00AC4FBC" w:rsidRDefault="006A7121">
            <w:pPr>
              <w:pStyle w:val="TAL"/>
            </w:pPr>
            <w:r w:rsidRPr="00AC4FBC">
              <w:t xml:space="preserve">Apply if operating on FDD band for a UE </w:t>
            </w:r>
            <w:r w:rsidRPr="00AC4FBC">
              <w:rPr>
                <w:lang w:eastAsia="ja-JP"/>
              </w:rPr>
              <w:t xml:space="preserve">NOT </w:t>
            </w:r>
            <w:r w:rsidRPr="00AC4FBC">
              <w:t xml:space="preserve">indicating support of dynamicPowerSharing in the </w:t>
            </w:r>
            <w:r w:rsidRPr="00AC4FBC">
              <w:rPr>
                <w:i/>
              </w:rPr>
              <w:t xml:space="preserve">UE-MRDC-Capability </w:t>
            </w:r>
            <w:r w:rsidRPr="00AC4FBC">
              <w:t>IE according to TS 38.213 [x] clause 7.6.1</w:t>
            </w:r>
          </w:p>
        </w:tc>
        <w:tc>
          <w:tcPr>
            <w:tcW w:w="1701" w:type="dxa"/>
          </w:tcPr>
          <w:p w14:paraId="46A5AF59" w14:textId="77777777" w:rsidR="00AB2B30" w:rsidRPr="00AC4FBC" w:rsidRDefault="00AB2B30">
            <w:pPr>
              <w:pStyle w:val="TAL"/>
            </w:pPr>
          </w:p>
        </w:tc>
      </w:tr>
      <w:tr w:rsidR="00AB2B30" w:rsidRPr="00AC4FBC" w14:paraId="6C20322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3081F1DC" w14:textId="77777777" w:rsidR="00AB2B30" w:rsidRPr="00AC4FBC" w:rsidRDefault="006A7121">
            <w:pPr>
              <w:pStyle w:val="TAL"/>
            </w:pPr>
            <w:r w:rsidRPr="00AC4FBC">
              <w:t xml:space="preserve">                            subframeAssignment-r15</w:t>
            </w:r>
          </w:p>
        </w:tc>
        <w:tc>
          <w:tcPr>
            <w:tcW w:w="1417" w:type="dxa"/>
          </w:tcPr>
          <w:p w14:paraId="042842F7" w14:textId="77777777" w:rsidR="00AB2B30" w:rsidRPr="00AC4FBC" w:rsidRDefault="006A7121">
            <w:pPr>
              <w:pStyle w:val="TAL"/>
              <w:rPr>
                <w:rFonts w:eastAsia="MS Mincho"/>
              </w:rPr>
            </w:pPr>
            <w:r w:rsidRPr="00AC4FBC">
              <w:rPr>
                <w:rFonts w:eastAsia="MS Mincho"/>
              </w:rPr>
              <w:t>sa2</w:t>
            </w:r>
          </w:p>
        </w:tc>
        <w:tc>
          <w:tcPr>
            <w:tcW w:w="2268" w:type="dxa"/>
          </w:tcPr>
          <w:p w14:paraId="179DC07F" w14:textId="77777777" w:rsidR="00AB2B30" w:rsidRPr="00AC4FBC" w:rsidRDefault="00AB2B30">
            <w:pPr>
              <w:pStyle w:val="TAL"/>
            </w:pPr>
          </w:p>
        </w:tc>
        <w:tc>
          <w:tcPr>
            <w:tcW w:w="1701" w:type="dxa"/>
          </w:tcPr>
          <w:p w14:paraId="19EE758C" w14:textId="77777777" w:rsidR="00AB2B30" w:rsidRPr="00AC4FBC" w:rsidRDefault="00AB2B30">
            <w:pPr>
              <w:pStyle w:val="TAL"/>
            </w:pPr>
          </w:p>
        </w:tc>
      </w:tr>
      <w:tr w:rsidR="00AB2B30" w:rsidRPr="00AC4FBC" w14:paraId="5B8CDE1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2A320300" w14:textId="77777777" w:rsidR="00AB2B30" w:rsidRPr="00AC4FBC" w:rsidRDefault="006A7121">
            <w:pPr>
              <w:pStyle w:val="TAL"/>
            </w:pPr>
            <w:r w:rsidRPr="00AC4FBC">
              <w:t xml:space="preserve">                            harq-Offset-r15</w:t>
            </w:r>
          </w:p>
        </w:tc>
        <w:tc>
          <w:tcPr>
            <w:tcW w:w="1417" w:type="dxa"/>
          </w:tcPr>
          <w:p w14:paraId="5BA9ED3E" w14:textId="77777777" w:rsidR="00AB2B30" w:rsidRPr="00AC4FBC" w:rsidRDefault="006A7121">
            <w:pPr>
              <w:pStyle w:val="TAL"/>
              <w:rPr>
                <w:rFonts w:eastAsia="MS Mincho"/>
              </w:rPr>
            </w:pPr>
            <w:r w:rsidRPr="00AC4FBC">
              <w:rPr>
                <w:rFonts w:eastAsia="MS Mincho"/>
              </w:rPr>
              <w:t>0</w:t>
            </w:r>
          </w:p>
        </w:tc>
        <w:tc>
          <w:tcPr>
            <w:tcW w:w="2268" w:type="dxa"/>
          </w:tcPr>
          <w:p w14:paraId="20FF3FFD" w14:textId="77777777" w:rsidR="00AB2B30" w:rsidRPr="00AC4FBC" w:rsidRDefault="00AB2B30">
            <w:pPr>
              <w:pStyle w:val="TAL"/>
            </w:pPr>
          </w:p>
        </w:tc>
        <w:tc>
          <w:tcPr>
            <w:tcW w:w="1701" w:type="dxa"/>
          </w:tcPr>
          <w:p w14:paraId="7B4685ED" w14:textId="77777777" w:rsidR="00AB2B30" w:rsidRPr="00AC4FBC" w:rsidRDefault="00AB2B30">
            <w:pPr>
              <w:pStyle w:val="TAL"/>
            </w:pPr>
          </w:p>
        </w:tc>
      </w:tr>
      <w:tr w:rsidR="00AB2B30" w:rsidRPr="00AC4FBC" w14:paraId="29748D5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46300D83" w14:textId="77777777" w:rsidR="00AB2B30" w:rsidRPr="00AC4FBC" w:rsidRDefault="006A7121">
            <w:pPr>
              <w:pStyle w:val="TAL"/>
            </w:pPr>
            <w:r w:rsidRPr="00AC4FBC">
              <w:t xml:space="preserve">                          }</w:t>
            </w:r>
          </w:p>
        </w:tc>
        <w:tc>
          <w:tcPr>
            <w:tcW w:w="1417" w:type="dxa"/>
          </w:tcPr>
          <w:p w14:paraId="3C83448A" w14:textId="77777777" w:rsidR="00AB2B30" w:rsidRPr="00AC4FBC" w:rsidRDefault="00AB2B30">
            <w:pPr>
              <w:pStyle w:val="TAL"/>
              <w:rPr>
                <w:rFonts w:eastAsia="MS Mincho"/>
              </w:rPr>
            </w:pPr>
          </w:p>
        </w:tc>
        <w:tc>
          <w:tcPr>
            <w:tcW w:w="2268" w:type="dxa"/>
          </w:tcPr>
          <w:p w14:paraId="12E935D5" w14:textId="77777777" w:rsidR="00AB2B30" w:rsidRPr="00AC4FBC" w:rsidRDefault="00AB2B30">
            <w:pPr>
              <w:pStyle w:val="TAL"/>
            </w:pPr>
          </w:p>
        </w:tc>
        <w:tc>
          <w:tcPr>
            <w:tcW w:w="1701" w:type="dxa"/>
          </w:tcPr>
          <w:p w14:paraId="17C2DBBD" w14:textId="77777777" w:rsidR="00AB2B30" w:rsidRPr="00AC4FBC" w:rsidRDefault="00AB2B30">
            <w:pPr>
              <w:pStyle w:val="TAL"/>
            </w:pPr>
          </w:p>
        </w:tc>
      </w:tr>
      <w:tr w:rsidR="00AB2B30" w:rsidRPr="00AC4FBC" w14:paraId="2154F60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775F3ED5" w14:textId="77777777" w:rsidR="00AB2B30" w:rsidRPr="00AC4FBC" w:rsidRDefault="006A7121">
            <w:pPr>
              <w:pStyle w:val="TAL"/>
            </w:pPr>
            <w:r w:rsidRPr="00AC4FBC">
              <w:t xml:space="preserve">                        }</w:t>
            </w:r>
          </w:p>
        </w:tc>
        <w:tc>
          <w:tcPr>
            <w:tcW w:w="1417" w:type="dxa"/>
          </w:tcPr>
          <w:p w14:paraId="1BFA77BA" w14:textId="77777777" w:rsidR="00AB2B30" w:rsidRPr="00AC4FBC" w:rsidRDefault="00AB2B30">
            <w:pPr>
              <w:pStyle w:val="TAL"/>
              <w:rPr>
                <w:rFonts w:eastAsia="MS Mincho"/>
              </w:rPr>
            </w:pPr>
          </w:p>
        </w:tc>
        <w:tc>
          <w:tcPr>
            <w:tcW w:w="2268" w:type="dxa"/>
          </w:tcPr>
          <w:p w14:paraId="72CFE845" w14:textId="77777777" w:rsidR="00AB2B30" w:rsidRPr="00AC4FBC" w:rsidRDefault="00AB2B30">
            <w:pPr>
              <w:pStyle w:val="TAL"/>
            </w:pPr>
          </w:p>
        </w:tc>
        <w:tc>
          <w:tcPr>
            <w:tcW w:w="1701" w:type="dxa"/>
          </w:tcPr>
          <w:p w14:paraId="2D0E86C5" w14:textId="77777777" w:rsidR="00AB2B30" w:rsidRPr="00AC4FBC" w:rsidRDefault="00AB2B30">
            <w:pPr>
              <w:pStyle w:val="TAL"/>
            </w:pPr>
          </w:p>
        </w:tc>
      </w:tr>
    </w:tbl>
    <w:p w14:paraId="536F48CD" w14:textId="77777777" w:rsidR="00AB2B30" w:rsidRPr="00AC4FBC" w:rsidRDefault="00AB2B30"/>
    <w:p w14:paraId="6F48CDA4" w14:textId="530D73A7" w:rsidR="00AB2B30" w:rsidRPr="00AC4FBC" w:rsidRDefault="009040B9">
      <w:pPr>
        <w:pStyle w:val="TH"/>
      </w:pPr>
      <w:bookmarkStart w:id="1867" w:name="_CRTable6_2B_1_1_4_34"/>
      <w:r w:rsidRPr="00AC4FBC">
        <w:lastRenderedPageBreak/>
        <w:t xml:space="preserve">Table </w:t>
      </w:r>
      <w:bookmarkEnd w:id="1867"/>
      <w:r w:rsidR="006A7121" w:rsidRPr="00AC4FBC">
        <w:t xml:space="preserve">6.2B.1.1.4.3-4: </w:t>
      </w:r>
      <w:r w:rsidR="006A7121" w:rsidRPr="00AC4FBC">
        <w:rPr>
          <w:i/>
          <w:iCs/>
        </w:rPr>
        <w:t>SystemInfomationBlockType1:</w:t>
      </w:r>
      <w:r w:rsidR="006A7121"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1C229D7B" w14:textId="77777777">
        <w:tc>
          <w:tcPr>
            <w:tcW w:w="9781" w:type="dxa"/>
            <w:gridSpan w:val="4"/>
          </w:tcPr>
          <w:p w14:paraId="5705FF5E" w14:textId="77777777" w:rsidR="00AB2B30" w:rsidRPr="00AC4FBC" w:rsidRDefault="006A7121">
            <w:pPr>
              <w:pStyle w:val="TAL"/>
            </w:pPr>
            <w:r w:rsidRPr="00AC4FBC">
              <w:t>Derivation Path: TS 36.508 [11], Table 4.6.3-23</w:t>
            </w:r>
          </w:p>
        </w:tc>
      </w:tr>
      <w:tr w:rsidR="00AB2B30" w:rsidRPr="00AC4FBC" w14:paraId="7878D604" w14:textId="77777777">
        <w:tblPrEx>
          <w:tblCellMar>
            <w:left w:w="108" w:type="dxa"/>
            <w:right w:w="108" w:type="dxa"/>
          </w:tblCellMar>
        </w:tblPrEx>
        <w:tc>
          <w:tcPr>
            <w:tcW w:w="4537" w:type="dxa"/>
          </w:tcPr>
          <w:p w14:paraId="77003379" w14:textId="77777777" w:rsidR="00AB2B30" w:rsidRPr="00AC4FBC" w:rsidRDefault="006A7121">
            <w:pPr>
              <w:pStyle w:val="TAH"/>
            </w:pPr>
            <w:r w:rsidRPr="00AC4FBC">
              <w:t>Information Element</w:t>
            </w:r>
          </w:p>
        </w:tc>
        <w:tc>
          <w:tcPr>
            <w:tcW w:w="2268" w:type="dxa"/>
          </w:tcPr>
          <w:p w14:paraId="5DC3A736" w14:textId="77777777" w:rsidR="00AB2B30" w:rsidRPr="00AC4FBC" w:rsidRDefault="006A7121">
            <w:pPr>
              <w:pStyle w:val="TAH"/>
            </w:pPr>
            <w:r w:rsidRPr="00AC4FBC">
              <w:t>Value/remark</w:t>
            </w:r>
          </w:p>
        </w:tc>
        <w:tc>
          <w:tcPr>
            <w:tcW w:w="1701" w:type="dxa"/>
          </w:tcPr>
          <w:p w14:paraId="35F29F01" w14:textId="77777777" w:rsidR="00AB2B30" w:rsidRPr="00AC4FBC" w:rsidRDefault="006A7121">
            <w:pPr>
              <w:pStyle w:val="TAH"/>
            </w:pPr>
            <w:r w:rsidRPr="00AC4FBC">
              <w:t>Comment</w:t>
            </w:r>
          </w:p>
        </w:tc>
        <w:tc>
          <w:tcPr>
            <w:tcW w:w="1275" w:type="dxa"/>
          </w:tcPr>
          <w:p w14:paraId="37CAC1C8" w14:textId="77777777" w:rsidR="00AB2B30" w:rsidRPr="00AC4FBC" w:rsidRDefault="006A7121">
            <w:pPr>
              <w:pStyle w:val="TAH"/>
            </w:pPr>
            <w:r w:rsidRPr="00AC4FBC">
              <w:t>Condition</w:t>
            </w:r>
          </w:p>
        </w:tc>
      </w:tr>
      <w:tr w:rsidR="00AB2B30" w:rsidRPr="00AC4FBC" w14:paraId="1B52758A"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EB758C7"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6AD5B7E9"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3FD5BE2"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49BAB8DB" w14:textId="77777777" w:rsidR="00AB2B30" w:rsidRPr="00AC4FBC" w:rsidRDefault="00AB2B30">
            <w:pPr>
              <w:pStyle w:val="TAL"/>
            </w:pPr>
          </w:p>
        </w:tc>
      </w:tr>
      <w:tr w:rsidR="00AB2B30" w:rsidRPr="00AC4FBC" w14:paraId="24AC28BF" w14:textId="77777777">
        <w:tblPrEx>
          <w:tblCellMar>
            <w:left w:w="108" w:type="dxa"/>
            <w:right w:w="108" w:type="dxa"/>
          </w:tblCellMar>
        </w:tblPrEx>
        <w:tc>
          <w:tcPr>
            <w:tcW w:w="4537" w:type="dxa"/>
          </w:tcPr>
          <w:p w14:paraId="4573E9A7" w14:textId="77777777" w:rsidR="00AB2B30" w:rsidRPr="00AC4FBC" w:rsidRDefault="006A7121">
            <w:pPr>
              <w:pStyle w:val="TAL"/>
            </w:pPr>
            <w:r w:rsidRPr="00AC4FBC">
              <w:t xml:space="preserve">  subframeAssignment</w:t>
            </w:r>
          </w:p>
        </w:tc>
        <w:tc>
          <w:tcPr>
            <w:tcW w:w="2268" w:type="dxa"/>
          </w:tcPr>
          <w:p w14:paraId="0AD78031" w14:textId="77777777" w:rsidR="00AB2B30" w:rsidRPr="00AC4FBC" w:rsidRDefault="006A7121">
            <w:pPr>
              <w:pStyle w:val="TAL"/>
            </w:pPr>
            <w:r w:rsidRPr="00AC4FBC">
              <w:t>sa2</w:t>
            </w:r>
          </w:p>
        </w:tc>
        <w:tc>
          <w:tcPr>
            <w:tcW w:w="1701" w:type="dxa"/>
          </w:tcPr>
          <w:p w14:paraId="085D8716" w14:textId="77777777" w:rsidR="00AB2B30" w:rsidRPr="00AC4FBC" w:rsidRDefault="00AB2B30">
            <w:pPr>
              <w:pStyle w:val="TAL"/>
            </w:pPr>
          </w:p>
        </w:tc>
        <w:tc>
          <w:tcPr>
            <w:tcW w:w="1275" w:type="dxa"/>
          </w:tcPr>
          <w:p w14:paraId="0713FBB6" w14:textId="77777777" w:rsidR="00AB2B30" w:rsidRPr="00AC4FBC" w:rsidRDefault="00AB2B30">
            <w:pPr>
              <w:pStyle w:val="TAL"/>
            </w:pPr>
          </w:p>
        </w:tc>
      </w:tr>
      <w:tr w:rsidR="00AB2B30" w:rsidRPr="00AC4FBC" w14:paraId="6CF0196D" w14:textId="77777777">
        <w:tblPrEx>
          <w:tblCellMar>
            <w:left w:w="108" w:type="dxa"/>
            <w:right w:w="108" w:type="dxa"/>
          </w:tblCellMar>
        </w:tblPrEx>
        <w:tc>
          <w:tcPr>
            <w:tcW w:w="4537" w:type="dxa"/>
          </w:tcPr>
          <w:p w14:paraId="7BA3E0A1" w14:textId="77777777" w:rsidR="00AB2B30" w:rsidRPr="00AC4FBC" w:rsidRDefault="006A7121">
            <w:pPr>
              <w:pStyle w:val="TAL"/>
            </w:pPr>
            <w:r w:rsidRPr="00AC4FBC">
              <w:t xml:space="preserve">  specialSubframePatterns</w:t>
            </w:r>
          </w:p>
        </w:tc>
        <w:tc>
          <w:tcPr>
            <w:tcW w:w="2268" w:type="dxa"/>
          </w:tcPr>
          <w:p w14:paraId="58ED77FF" w14:textId="77777777" w:rsidR="00AB2B30" w:rsidRPr="00AC4FBC" w:rsidRDefault="006A7121">
            <w:pPr>
              <w:pStyle w:val="TAL"/>
            </w:pPr>
            <w:r w:rsidRPr="00AC4FBC">
              <w:t>ssp</w:t>
            </w:r>
            <w:r w:rsidRPr="00AC4FBC">
              <w:rPr>
                <w:lang w:eastAsia="ja-JP"/>
              </w:rPr>
              <w:t>7</w:t>
            </w:r>
          </w:p>
        </w:tc>
        <w:tc>
          <w:tcPr>
            <w:tcW w:w="1701" w:type="dxa"/>
          </w:tcPr>
          <w:p w14:paraId="2921670D" w14:textId="77777777" w:rsidR="00AB2B30" w:rsidRPr="00AC4FBC" w:rsidRDefault="00AB2B30">
            <w:pPr>
              <w:pStyle w:val="TAL"/>
            </w:pPr>
          </w:p>
        </w:tc>
        <w:tc>
          <w:tcPr>
            <w:tcW w:w="1275" w:type="dxa"/>
          </w:tcPr>
          <w:p w14:paraId="017B2968" w14:textId="77777777" w:rsidR="00AB2B30" w:rsidRPr="00AC4FBC" w:rsidRDefault="00AB2B30">
            <w:pPr>
              <w:pStyle w:val="TAL"/>
            </w:pPr>
          </w:p>
        </w:tc>
      </w:tr>
      <w:tr w:rsidR="00AB2B30" w:rsidRPr="00AC4FBC" w14:paraId="2966D758"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20C4F9A"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D56A6A1"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043469B"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FF87329" w14:textId="77777777" w:rsidR="00AB2B30" w:rsidRPr="00AC4FBC" w:rsidRDefault="00AB2B30">
            <w:pPr>
              <w:pStyle w:val="TAL"/>
            </w:pPr>
          </w:p>
        </w:tc>
      </w:tr>
    </w:tbl>
    <w:p w14:paraId="696010BA" w14:textId="77777777" w:rsidR="00AB2B30" w:rsidRPr="00AC4FBC" w:rsidRDefault="00AB2B30"/>
    <w:p w14:paraId="256E8D88" w14:textId="461AB60B" w:rsidR="00AB2B30" w:rsidRPr="00AC4FBC" w:rsidRDefault="009040B9">
      <w:pPr>
        <w:pStyle w:val="TH"/>
      </w:pPr>
      <w:bookmarkStart w:id="1868" w:name="_CRTable6_2B_1_1_4_35"/>
      <w:r w:rsidRPr="00AC4FBC">
        <w:t xml:space="preserve">Table </w:t>
      </w:r>
      <w:bookmarkEnd w:id="1868"/>
      <w:r w:rsidR="006A7121" w:rsidRPr="00AC4FBC">
        <w:t xml:space="preserve">6.2B.1.1.4.3-5: </w:t>
      </w:r>
      <w:r w:rsidR="006A7121" w:rsidRPr="00AC4FBC">
        <w:rPr>
          <w:i/>
          <w:iCs/>
        </w:rPr>
        <w:t>RRCConnectionReconfiguration:</w:t>
      </w:r>
      <w:r w:rsidR="006A7121" w:rsidRPr="00AC4FBC">
        <w:t xml:space="preserve"> p-MaxUE-FR1-r15</w:t>
      </w:r>
      <w:r w:rsidR="006A7121" w:rsidRPr="00AC4FBC">
        <w:rPr>
          <w:iCs/>
        </w:rPr>
        <w:t xml:space="preserve"> (step 4 in </w:t>
      </w:r>
      <w:r w:rsidR="006A7121" w:rsidRPr="00AC4FBC">
        <w:t>6.2B.1.1.4.2</w:t>
      </w:r>
      <w:r w:rsidR="006A7121" w:rsidRPr="00AC4FBC">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1"/>
        <w:gridCol w:w="1417"/>
        <w:gridCol w:w="2268"/>
        <w:gridCol w:w="1701"/>
      </w:tblGrid>
      <w:tr w:rsidR="00AB2B30" w:rsidRPr="00AC4FBC" w14:paraId="1888B54E" w14:textId="77777777">
        <w:tc>
          <w:tcPr>
            <w:tcW w:w="9738" w:type="dxa"/>
            <w:gridSpan w:val="4"/>
            <w:tcBorders>
              <w:top w:val="single" w:sz="4" w:space="0" w:color="auto"/>
              <w:left w:val="single" w:sz="4" w:space="0" w:color="auto"/>
              <w:bottom w:val="single" w:sz="4" w:space="0" w:color="auto"/>
              <w:right w:val="single" w:sz="4" w:space="0" w:color="auto"/>
            </w:tcBorders>
            <w:hideMark/>
          </w:tcPr>
          <w:p w14:paraId="1D386BB5" w14:textId="77777777" w:rsidR="00AB2B30" w:rsidRPr="00AC4FBC" w:rsidRDefault="006A7121">
            <w:pPr>
              <w:pStyle w:val="TAL"/>
            </w:pPr>
            <w:r w:rsidRPr="00AC4FBC">
              <w:t>Derivation Path: TS 36.508 [11], Table 4.6.1-8</w:t>
            </w:r>
          </w:p>
        </w:tc>
      </w:tr>
      <w:tr w:rsidR="00AB2B30" w:rsidRPr="00AC4FBC" w14:paraId="2E4700CB" w14:textId="77777777">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A02DCD" w14:textId="77777777" w:rsidR="00AB2B30" w:rsidRPr="00AC4FBC" w:rsidRDefault="006A712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A01B7" w14:textId="77777777" w:rsidR="00AB2B30" w:rsidRPr="00AC4FBC" w:rsidRDefault="006A712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0A711" w14:textId="77777777" w:rsidR="00AB2B30" w:rsidRPr="00AC4FBC" w:rsidRDefault="006A712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60BFF" w14:textId="77777777" w:rsidR="00AB2B30" w:rsidRPr="00AC4FBC" w:rsidRDefault="006A7121">
            <w:pPr>
              <w:pStyle w:val="TAH"/>
            </w:pPr>
            <w:r w:rsidRPr="00AC4FBC">
              <w:t>Condition</w:t>
            </w:r>
          </w:p>
        </w:tc>
      </w:tr>
      <w:tr w:rsidR="00AB2B30" w:rsidRPr="00AC4FBC" w14:paraId="636A112D" w14:textId="77777777">
        <w:tc>
          <w:tcPr>
            <w:tcW w:w="4352" w:type="dxa"/>
            <w:tcBorders>
              <w:top w:val="single" w:sz="4" w:space="0" w:color="000000"/>
              <w:left w:val="single" w:sz="4" w:space="0" w:color="000000"/>
              <w:bottom w:val="single" w:sz="4" w:space="0" w:color="auto"/>
              <w:right w:val="single" w:sz="4" w:space="0" w:color="000000"/>
            </w:tcBorders>
          </w:tcPr>
          <w:p w14:paraId="74F62656" w14:textId="77777777" w:rsidR="00AB2B30" w:rsidRPr="00AC4FBC" w:rsidRDefault="006A7121">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2229B318"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34C87151" w14:textId="77777777" w:rsidR="00AB2B30" w:rsidRPr="00AC4FBC" w:rsidRDefault="006A7121">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08B002DA" w14:textId="77777777" w:rsidR="00AB2B30" w:rsidRPr="00AC4FBC" w:rsidRDefault="00AB2B30">
            <w:pPr>
              <w:pStyle w:val="TAL"/>
            </w:pPr>
          </w:p>
        </w:tc>
      </w:tr>
      <w:tr w:rsidR="00AB2B30" w:rsidRPr="00AC4FBC" w14:paraId="67EF637C" w14:textId="77777777">
        <w:tc>
          <w:tcPr>
            <w:tcW w:w="4352" w:type="dxa"/>
            <w:tcBorders>
              <w:top w:val="single" w:sz="4" w:space="0" w:color="000000"/>
              <w:left w:val="single" w:sz="4" w:space="0" w:color="000000"/>
              <w:bottom w:val="nil"/>
              <w:right w:val="single" w:sz="4" w:space="0" w:color="000000"/>
            </w:tcBorders>
          </w:tcPr>
          <w:p w14:paraId="7721DD16" w14:textId="77777777" w:rsidR="00AB2B30" w:rsidRPr="00AC4FBC" w:rsidRDefault="006A7121">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692B8ADA" w14:textId="77777777" w:rsidR="00AB2B30" w:rsidRPr="00AC4FBC" w:rsidRDefault="006A7121">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467AC2C2" w14:textId="77777777" w:rsidR="00AB2B30" w:rsidRPr="00AC4FBC"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E8E6617" w14:textId="77777777" w:rsidR="00AB2B30" w:rsidRPr="00AC4FBC" w:rsidRDefault="006A7121">
            <w:pPr>
              <w:pStyle w:val="TAL"/>
            </w:pPr>
            <w:r w:rsidRPr="00AC4FBC">
              <w:t>Power Class 2 UE</w:t>
            </w:r>
          </w:p>
        </w:tc>
      </w:tr>
      <w:tr w:rsidR="00AB2B30" w:rsidRPr="00AC4FBC" w14:paraId="74546D0F" w14:textId="77777777">
        <w:tc>
          <w:tcPr>
            <w:tcW w:w="4352" w:type="dxa"/>
            <w:tcBorders>
              <w:top w:val="single" w:sz="4" w:space="0" w:color="000000"/>
              <w:left w:val="single" w:sz="4" w:space="0" w:color="000000"/>
              <w:bottom w:val="single" w:sz="4" w:space="0" w:color="auto"/>
              <w:right w:val="single" w:sz="4" w:space="0" w:color="000000"/>
            </w:tcBorders>
          </w:tcPr>
          <w:p w14:paraId="65C871DF" w14:textId="77777777" w:rsidR="00AB2B30" w:rsidRPr="00AC4FBC" w:rsidRDefault="006A7121">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55C57272"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12C4519D" w14:textId="77777777" w:rsidR="00AB2B30" w:rsidRPr="00AC4FBC"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107BB17B" w14:textId="77777777" w:rsidR="00AB2B30" w:rsidRPr="00AC4FBC" w:rsidRDefault="00AB2B30">
            <w:pPr>
              <w:pStyle w:val="TAL"/>
            </w:pPr>
          </w:p>
        </w:tc>
      </w:tr>
    </w:tbl>
    <w:p w14:paraId="65E8CD2F" w14:textId="77777777" w:rsidR="00AB2B30" w:rsidRPr="00AC4FBC" w:rsidRDefault="00AB2B30"/>
    <w:p w14:paraId="2F148447" w14:textId="77777777" w:rsidR="00AB2B30" w:rsidRPr="00AC4FBC" w:rsidRDefault="006A7121" w:rsidP="00BF220C">
      <w:pPr>
        <w:pStyle w:val="H6"/>
      </w:pPr>
      <w:bookmarkStart w:id="1869" w:name="_Toc27475607"/>
      <w:bookmarkStart w:id="1870" w:name="_Toc29495198"/>
      <w:bookmarkStart w:id="1871" w:name="_Toc36116242"/>
      <w:bookmarkStart w:id="1872" w:name="_Toc36118291"/>
      <w:bookmarkStart w:id="1873" w:name="_Toc36560404"/>
      <w:bookmarkStart w:id="1874" w:name="_Toc43976901"/>
      <w:bookmarkStart w:id="1875" w:name="_Toc52213474"/>
      <w:bookmarkStart w:id="1876" w:name="_Toc60742930"/>
      <w:bookmarkStart w:id="1877" w:name="_Toc68206110"/>
      <w:bookmarkStart w:id="1878" w:name="_Toc75971908"/>
      <w:bookmarkStart w:id="1879" w:name="_CR6_2B_1_1_5"/>
      <w:r w:rsidRPr="00AC4FBC">
        <w:t>6.2B.1.1.5</w:t>
      </w:r>
      <w:r w:rsidRPr="00AC4FBC">
        <w:tab/>
        <w:t>Test requirements</w:t>
      </w:r>
      <w:bookmarkEnd w:id="1869"/>
      <w:bookmarkEnd w:id="1870"/>
      <w:bookmarkEnd w:id="1871"/>
      <w:bookmarkEnd w:id="1872"/>
      <w:bookmarkEnd w:id="1873"/>
      <w:bookmarkEnd w:id="1874"/>
      <w:bookmarkEnd w:id="1875"/>
      <w:bookmarkEnd w:id="1876"/>
      <w:bookmarkEnd w:id="1877"/>
      <w:bookmarkEnd w:id="1878"/>
    </w:p>
    <w:bookmarkEnd w:id="1879"/>
    <w:p w14:paraId="41236977" w14:textId="66586748" w:rsidR="00AB2B30" w:rsidRPr="00AC4FBC" w:rsidRDefault="006A7121">
      <w:r w:rsidRPr="00AC4FBC">
        <w:t xml:space="preserve">The maximum output power for the DC configuration, derived in step 3 shall be within the range prescribed by the DC UE Power Class and tolerance in Table 6.2B.1.1.5-1 for power class 3 UE and Table 6.2B.1.1.5-2 for power class 2 UE. The corresponding requirements is specified in </w:t>
      </w:r>
      <w:r w:rsidR="0069391A" w:rsidRPr="00AC4FBC">
        <w:t xml:space="preserve">Table </w:t>
      </w:r>
      <w:r w:rsidRPr="00AC4FBC">
        <w:t xml:space="preserve">6.2.2.5-1, 6.2.2_1.5-1 in TS 36.521-1 [10] or </w:t>
      </w:r>
      <w:r w:rsidR="0069391A" w:rsidRPr="00AC4FBC">
        <w:t xml:space="preserve">Table </w:t>
      </w:r>
      <w:r w:rsidRPr="00AC4FBC">
        <w:t>6.2.1.5-1, 6.2.1.5-2 in TS 38.521-1 [8].</w:t>
      </w:r>
    </w:p>
    <w:p w14:paraId="0691D3A0" w14:textId="77777777" w:rsidR="00AB2B30" w:rsidRPr="00AC4FBC" w:rsidRDefault="006A7121">
      <w:r w:rsidRPr="00AC4FBC">
        <w:t>The maximum output power for the DC configuration, derived in step 4 shall be within the range prescribed in Table 6.2B.1.1.5-1.</w:t>
      </w:r>
    </w:p>
    <w:p w14:paraId="237048FD" w14:textId="77777777" w:rsidR="00AB2B30" w:rsidRPr="00AC4FBC" w:rsidRDefault="006A7121">
      <w:pPr>
        <w:pStyle w:val="TH"/>
      </w:pPr>
      <w:bookmarkStart w:id="1880" w:name="_CRTable6_2B_1_1_51"/>
      <w:r w:rsidRPr="00AC4FBC">
        <w:t xml:space="preserve">Table </w:t>
      </w:r>
      <w:bookmarkEnd w:id="1880"/>
      <w:r w:rsidRPr="00AC4FBC">
        <w:t>6.2B.1.1.5-1: Maximum output power for EN-DC (continuous sub-blocks) for power class 3</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AC4FBC" w14:paraId="0EEBD2EE" w14:textId="77777777">
        <w:trPr>
          <w:trHeight w:val="225"/>
        </w:trPr>
        <w:tc>
          <w:tcPr>
            <w:tcW w:w="2092" w:type="dxa"/>
            <w:vAlign w:val="center"/>
          </w:tcPr>
          <w:p w14:paraId="25ACDDAA" w14:textId="77777777" w:rsidR="00AB2B30" w:rsidRPr="00AC4FBC" w:rsidRDefault="006A7121">
            <w:pPr>
              <w:pStyle w:val="TAH"/>
            </w:pPr>
            <w:r w:rsidRPr="00AC4FBC">
              <w:t>DC configuration</w:t>
            </w:r>
          </w:p>
        </w:tc>
        <w:tc>
          <w:tcPr>
            <w:tcW w:w="2092" w:type="dxa"/>
          </w:tcPr>
          <w:p w14:paraId="73C08EBB" w14:textId="77777777" w:rsidR="00AB2B30" w:rsidRPr="00AC4FBC" w:rsidRDefault="006A7121">
            <w:pPr>
              <w:pStyle w:val="TAH"/>
            </w:pPr>
            <w:r w:rsidRPr="00AC4FBC">
              <w:t>Power class2</w:t>
            </w:r>
          </w:p>
        </w:tc>
        <w:tc>
          <w:tcPr>
            <w:tcW w:w="2093" w:type="dxa"/>
          </w:tcPr>
          <w:p w14:paraId="3D30A32E" w14:textId="77777777" w:rsidR="00AB2B30" w:rsidRPr="00AC4FBC" w:rsidRDefault="006A7121">
            <w:pPr>
              <w:pStyle w:val="TAH"/>
            </w:pPr>
            <w:r w:rsidRPr="00AC4FBC">
              <w:t>Tolerance</w:t>
            </w:r>
          </w:p>
          <w:p w14:paraId="0DF0F04F" w14:textId="77777777" w:rsidR="00AB2B30" w:rsidRPr="00AC4FBC" w:rsidRDefault="006A7121">
            <w:pPr>
              <w:pStyle w:val="TAH"/>
            </w:pPr>
            <w:r w:rsidRPr="00AC4FBC">
              <w:t>(dB)</w:t>
            </w:r>
          </w:p>
        </w:tc>
        <w:tc>
          <w:tcPr>
            <w:tcW w:w="2093" w:type="dxa"/>
          </w:tcPr>
          <w:p w14:paraId="6F3FBCF2" w14:textId="77777777" w:rsidR="00AB2B30" w:rsidRPr="00AC4FBC" w:rsidRDefault="006A7121">
            <w:pPr>
              <w:pStyle w:val="TAH"/>
            </w:pPr>
            <w:r w:rsidRPr="00AC4FBC">
              <w:t>Power class 3</w:t>
            </w:r>
          </w:p>
          <w:p w14:paraId="7B407D3B" w14:textId="77777777" w:rsidR="00AB2B30" w:rsidRPr="00AC4FBC" w:rsidRDefault="006A7121">
            <w:pPr>
              <w:pStyle w:val="TAH"/>
            </w:pPr>
            <w:r w:rsidRPr="00AC4FBC">
              <w:t>(dBm)</w:t>
            </w:r>
          </w:p>
        </w:tc>
        <w:tc>
          <w:tcPr>
            <w:tcW w:w="2093" w:type="dxa"/>
          </w:tcPr>
          <w:p w14:paraId="7411413C" w14:textId="77777777" w:rsidR="00AB2B30" w:rsidRPr="00AC4FBC" w:rsidRDefault="006A7121">
            <w:pPr>
              <w:pStyle w:val="TAH"/>
            </w:pPr>
            <w:r w:rsidRPr="00AC4FBC">
              <w:t>Tolerance</w:t>
            </w:r>
          </w:p>
          <w:p w14:paraId="55007DED" w14:textId="77777777" w:rsidR="00AB2B30" w:rsidRPr="00AC4FBC" w:rsidRDefault="006A7121">
            <w:pPr>
              <w:pStyle w:val="TAH"/>
            </w:pPr>
            <w:r w:rsidRPr="00AC4FBC">
              <w:t>(dB)</w:t>
            </w:r>
          </w:p>
        </w:tc>
      </w:tr>
      <w:tr w:rsidR="00AB2B30" w:rsidRPr="00AC4FBC" w14:paraId="3A248E66" w14:textId="77777777">
        <w:trPr>
          <w:trHeight w:val="225"/>
        </w:trPr>
        <w:tc>
          <w:tcPr>
            <w:tcW w:w="2092" w:type="dxa"/>
            <w:vAlign w:val="center"/>
          </w:tcPr>
          <w:p w14:paraId="0807A22C" w14:textId="77777777" w:rsidR="00AB2B30" w:rsidRPr="00AC4FBC" w:rsidRDefault="006A7121">
            <w:pPr>
              <w:pStyle w:val="TAL"/>
            </w:pPr>
            <w:r w:rsidRPr="00AC4FBC">
              <w:t>DC_(n)71AA</w:t>
            </w:r>
          </w:p>
        </w:tc>
        <w:tc>
          <w:tcPr>
            <w:tcW w:w="2092" w:type="dxa"/>
          </w:tcPr>
          <w:p w14:paraId="27E51DD2" w14:textId="77777777" w:rsidR="00AB2B30" w:rsidRPr="00AC4FBC" w:rsidRDefault="00AB2B30">
            <w:pPr>
              <w:pStyle w:val="TAL"/>
            </w:pPr>
          </w:p>
        </w:tc>
        <w:tc>
          <w:tcPr>
            <w:tcW w:w="2093" w:type="dxa"/>
          </w:tcPr>
          <w:p w14:paraId="1BB5BEBC" w14:textId="77777777" w:rsidR="00AB2B30" w:rsidRPr="00AC4FBC" w:rsidRDefault="00AB2B30">
            <w:pPr>
              <w:pStyle w:val="TAC"/>
            </w:pPr>
          </w:p>
        </w:tc>
        <w:tc>
          <w:tcPr>
            <w:tcW w:w="2093" w:type="dxa"/>
          </w:tcPr>
          <w:p w14:paraId="2662E3AD" w14:textId="77777777" w:rsidR="00AB2B30" w:rsidRPr="00AC4FBC" w:rsidRDefault="006A7121">
            <w:pPr>
              <w:pStyle w:val="TAC"/>
            </w:pPr>
            <w:r w:rsidRPr="00AC4FBC">
              <w:t>23</w:t>
            </w:r>
          </w:p>
        </w:tc>
        <w:tc>
          <w:tcPr>
            <w:tcW w:w="2093" w:type="dxa"/>
          </w:tcPr>
          <w:p w14:paraId="3AC53239" w14:textId="2F525A7D" w:rsidR="00AB2B30" w:rsidRPr="00AC4FBC" w:rsidRDefault="006A7121">
            <w:pPr>
              <w:pStyle w:val="TAC"/>
            </w:pPr>
            <w:r w:rsidRPr="00AC4FBC">
              <w:t>+2+TT/-</w:t>
            </w:r>
            <w:r w:rsidR="000E3C5D" w:rsidRPr="00AC4FBC">
              <w:t>3</w:t>
            </w:r>
            <w:r w:rsidRPr="00AC4FBC">
              <w:t>-TT</w:t>
            </w:r>
          </w:p>
        </w:tc>
      </w:tr>
      <w:tr w:rsidR="00AB2B30" w:rsidRPr="00AC4FBC" w14:paraId="35C9339C" w14:textId="77777777">
        <w:trPr>
          <w:trHeight w:val="225"/>
        </w:trPr>
        <w:tc>
          <w:tcPr>
            <w:tcW w:w="2092" w:type="dxa"/>
            <w:vAlign w:val="center"/>
          </w:tcPr>
          <w:p w14:paraId="2777A2CB" w14:textId="77777777" w:rsidR="00AB2B30" w:rsidRPr="00AC4FBC" w:rsidRDefault="006A7121">
            <w:pPr>
              <w:pStyle w:val="TAL"/>
            </w:pPr>
            <w:r w:rsidRPr="00AC4FBC">
              <w:t>DC_(n)41AA</w:t>
            </w:r>
          </w:p>
        </w:tc>
        <w:tc>
          <w:tcPr>
            <w:tcW w:w="2092" w:type="dxa"/>
          </w:tcPr>
          <w:p w14:paraId="33AD0104" w14:textId="77777777" w:rsidR="00AB2B30" w:rsidRPr="00AC4FBC" w:rsidRDefault="00AB2B30">
            <w:pPr>
              <w:pStyle w:val="TAL"/>
            </w:pPr>
          </w:p>
        </w:tc>
        <w:tc>
          <w:tcPr>
            <w:tcW w:w="2093" w:type="dxa"/>
          </w:tcPr>
          <w:p w14:paraId="0F0CC3EF" w14:textId="77777777" w:rsidR="00AB2B30" w:rsidRPr="00AC4FBC" w:rsidRDefault="00AB2B30">
            <w:pPr>
              <w:pStyle w:val="TAC"/>
            </w:pPr>
          </w:p>
        </w:tc>
        <w:tc>
          <w:tcPr>
            <w:tcW w:w="2093" w:type="dxa"/>
          </w:tcPr>
          <w:p w14:paraId="77C55441" w14:textId="77777777" w:rsidR="00AB2B30" w:rsidRPr="00AC4FBC" w:rsidRDefault="006A7121">
            <w:pPr>
              <w:pStyle w:val="TAC"/>
            </w:pPr>
            <w:r w:rsidRPr="00AC4FBC">
              <w:t>23</w:t>
            </w:r>
          </w:p>
        </w:tc>
        <w:tc>
          <w:tcPr>
            <w:tcW w:w="2093" w:type="dxa"/>
          </w:tcPr>
          <w:p w14:paraId="683E36CD" w14:textId="05664CF3" w:rsidR="00AB2B30" w:rsidRPr="00AC4FBC" w:rsidRDefault="006A7121">
            <w:pPr>
              <w:pStyle w:val="TAC"/>
            </w:pPr>
            <w:r w:rsidRPr="00AC4FBC">
              <w:t>+2+TT/-</w:t>
            </w:r>
            <w:r w:rsidR="000E3C5D" w:rsidRPr="00AC4FBC">
              <w:t>3</w:t>
            </w:r>
            <w:r w:rsidRPr="00AC4FBC">
              <w:rPr>
                <w:vertAlign w:val="superscript"/>
              </w:rPr>
              <w:t>1</w:t>
            </w:r>
            <w:r w:rsidRPr="00AC4FBC">
              <w:t>+TT</w:t>
            </w:r>
          </w:p>
        </w:tc>
      </w:tr>
      <w:tr w:rsidR="00AB2B30" w:rsidRPr="00AC4FBC" w14:paraId="33E77616" w14:textId="77777777">
        <w:trPr>
          <w:trHeight w:val="225"/>
        </w:trPr>
        <w:tc>
          <w:tcPr>
            <w:tcW w:w="10463" w:type="dxa"/>
            <w:gridSpan w:val="5"/>
          </w:tcPr>
          <w:p w14:paraId="02CDB90C" w14:textId="4C51E851" w:rsidR="00AB2B30" w:rsidRPr="00AC4FBC" w:rsidRDefault="006A7121">
            <w:pPr>
              <w:pStyle w:val="TAN"/>
            </w:pPr>
            <w:r w:rsidRPr="00AC4FBC">
              <w:t>NOTE 1:</w:t>
            </w:r>
            <w:r w:rsidRPr="00AC4FBC">
              <w:tab/>
            </w:r>
            <w:r w:rsidR="004165BC" w:rsidRPr="00AC4FBC">
              <w:t xml:space="preserve"> 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2940BEE1" w14:textId="77777777" w:rsidR="00AB2B30" w:rsidRPr="00AC4FBC" w:rsidRDefault="006A7121">
            <w:pPr>
              <w:pStyle w:val="TAN"/>
            </w:pPr>
            <w:r w:rsidRPr="00AC4FBC">
              <w:t>NOTE 2:</w:t>
            </w:r>
            <w:r w:rsidRPr="00AC4FBC">
              <w:tab/>
              <w:t>TT for each frequency and channel bandwidth is specified in Table 6.2B.1.1.5-3.</w:t>
            </w:r>
          </w:p>
        </w:tc>
      </w:tr>
    </w:tbl>
    <w:p w14:paraId="51AA0B40" w14:textId="77777777" w:rsidR="00AB2B30" w:rsidRPr="00AC4FBC" w:rsidRDefault="00AB2B30"/>
    <w:p w14:paraId="037E6740" w14:textId="77777777" w:rsidR="00AB2B30" w:rsidRPr="00AC4FBC" w:rsidRDefault="006A7121">
      <w:pPr>
        <w:pStyle w:val="TH"/>
      </w:pPr>
      <w:bookmarkStart w:id="1881" w:name="_CRTable6_2B_1_1_52"/>
      <w:r w:rsidRPr="00AC4FBC">
        <w:t xml:space="preserve">Table </w:t>
      </w:r>
      <w:bookmarkEnd w:id="1881"/>
      <w:r w:rsidRPr="00AC4FBC">
        <w:t>6.2B.1.1.5-2: Maximum output power for EN-DC (continuous sub-blocks) for Power Class 2 for Rel-15</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1411"/>
        <w:gridCol w:w="1383"/>
        <w:gridCol w:w="1522"/>
        <w:gridCol w:w="1804"/>
        <w:gridCol w:w="2355"/>
      </w:tblGrid>
      <w:tr w:rsidR="00AB2B30" w:rsidRPr="00AC4FBC" w14:paraId="58C2370B"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234BC34A"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2C8FBAD6"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20FF6C20"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01E3CCF0" w14:textId="77777777" w:rsidR="00AB2B30" w:rsidRPr="00AC4FBC" w:rsidRDefault="006A7121">
            <w:pPr>
              <w:pStyle w:val="TAH"/>
            </w:pPr>
            <w:r w:rsidRPr="00AC4FBC">
              <w:t>Tolerance</w:t>
            </w:r>
          </w:p>
          <w:p w14:paraId="1B39C757"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12A11845"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492CDA5E" w14:textId="77777777" w:rsidR="00AB2B30" w:rsidRPr="00AC4FBC" w:rsidRDefault="006A7121">
            <w:pPr>
              <w:pStyle w:val="TAH"/>
            </w:pPr>
            <w:r w:rsidRPr="00AC4FBC">
              <w:t>Comment</w:t>
            </w:r>
          </w:p>
        </w:tc>
      </w:tr>
      <w:tr w:rsidR="00AB2B30" w:rsidRPr="00AC4FBC" w14:paraId="7211B96B" w14:textId="77777777">
        <w:trPr>
          <w:trHeight w:val="225"/>
        </w:trPr>
        <w:tc>
          <w:tcPr>
            <w:tcW w:w="796" w:type="pct"/>
            <w:tcBorders>
              <w:top w:val="single" w:sz="4" w:space="0" w:color="auto"/>
              <w:left w:val="single" w:sz="4" w:space="0" w:color="auto"/>
              <w:bottom w:val="nil"/>
              <w:right w:val="single" w:sz="4" w:space="0" w:color="auto"/>
            </w:tcBorders>
          </w:tcPr>
          <w:p w14:paraId="2DC6743E" w14:textId="77777777" w:rsidR="00AB2B30" w:rsidRPr="00AC4FBC" w:rsidRDefault="006A7121">
            <w:pPr>
              <w:pStyle w:val="TAC"/>
            </w:pPr>
            <w:r w:rsidRPr="00AC4FBC">
              <w:t>DC_(n)41AA</w:t>
            </w:r>
          </w:p>
        </w:tc>
        <w:tc>
          <w:tcPr>
            <w:tcW w:w="700" w:type="pct"/>
            <w:tcBorders>
              <w:top w:val="single" w:sz="4" w:space="0" w:color="auto"/>
              <w:left w:val="single" w:sz="4" w:space="0" w:color="auto"/>
              <w:bottom w:val="nil"/>
              <w:right w:val="single" w:sz="4" w:space="0" w:color="auto"/>
            </w:tcBorders>
          </w:tcPr>
          <w:p w14:paraId="316640CC"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3AD09685" w14:textId="749BCEF3" w:rsidR="00AB2B30" w:rsidRPr="00AC4FBC" w:rsidRDefault="006C2F53">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6F2B3FEF" w14:textId="185F26C8" w:rsidR="00AB2B30" w:rsidRPr="00AC4FBC" w:rsidRDefault="006C2F53">
            <w:pPr>
              <w:pStyle w:val="TAC"/>
            </w:pPr>
            <w:r w:rsidRPr="00AC4FBC">
              <w:t>+2+TT/-3</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6940A8EF" w14:textId="77777777" w:rsidR="00AB2B30" w:rsidRPr="00AC4FBC" w:rsidRDefault="006A7121">
            <w:pPr>
              <w:pStyle w:val="TAC"/>
            </w:pPr>
            <w:r w:rsidRPr="00AC4FBC">
              <w:t>UE indicates PC2 on NR band</w:t>
            </w:r>
          </w:p>
        </w:tc>
        <w:tc>
          <w:tcPr>
            <w:tcW w:w="1168" w:type="pct"/>
            <w:tcBorders>
              <w:top w:val="single" w:sz="4" w:space="0" w:color="auto"/>
              <w:left w:val="single" w:sz="4" w:space="0" w:color="auto"/>
              <w:bottom w:val="single" w:sz="4" w:space="0" w:color="auto"/>
              <w:right w:val="single" w:sz="4" w:space="0" w:color="auto"/>
            </w:tcBorders>
          </w:tcPr>
          <w:p w14:paraId="709DD56D" w14:textId="155F8CB8" w:rsidR="00AB2B30" w:rsidRPr="00AC4FBC" w:rsidRDefault="006C2F53">
            <w:pPr>
              <w:pStyle w:val="TAL"/>
              <w:rPr>
                <w:b/>
              </w:rPr>
            </w:pPr>
            <w:r w:rsidRPr="00AC4FBC">
              <w:t>UE meets power class 2 requirements</w:t>
            </w:r>
          </w:p>
        </w:tc>
      </w:tr>
      <w:tr w:rsidR="00AB2B30" w:rsidRPr="00AC4FBC" w14:paraId="5EE0E10A" w14:textId="77777777">
        <w:trPr>
          <w:trHeight w:val="225"/>
        </w:trPr>
        <w:tc>
          <w:tcPr>
            <w:tcW w:w="796" w:type="pct"/>
            <w:tcBorders>
              <w:top w:val="nil"/>
              <w:left w:val="single" w:sz="4" w:space="0" w:color="auto"/>
              <w:bottom w:val="nil"/>
              <w:right w:val="single" w:sz="4" w:space="0" w:color="auto"/>
            </w:tcBorders>
            <w:vAlign w:val="center"/>
          </w:tcPr>
          <w:p w14:paraId="2D0343C5"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714BA6D1"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7E4BA059" w14:textId="0DA61BF4" w:rsidR="00AB2B30" w:rsidRPr="00AC4FBC" w:rsidRDefault="006C2F53">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3653836C" w14:textId="388B2074" w:rsidR="00AB2B30" w:rsidRPr="00AC4FBC" w:rsidRDefault="006C2F53">
            <w:pPr>
              <w:pStyle w:val="TAC"/>
            </w:pPr>
            <w:r w:rsidRPr="00AC4FBC">
              <w:t>+2+TT/-3</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3CE5A146" w14:textId="77777777" w:rsidR="00AB2B30" w:rsidRPr="00AC4FBC" w:rsidRDefault="006A7121">
            <w:pPr>
              <w:pStyle w:val="TAC"/>
            </w:pPr>
            <w:r w:rsidRPr="00AC4FBC">
              <w:t xml:space="preserve">UE indicates PC3 on NR band </w:t>
            </w:r>
          </w:p>
        </w:tc>
        <w:tc>
          <w:tcPr>
            <w:tcW w:w="1168" w:type="pct"/>
            <w:tcBorders>
              <w:top w:val="single" w:sz="4" w:space="0" w:color="auto"/>
              <w:left w:val="single" w:sz="4" w:space="0" w:color="auto"/>
              <w:bottom w:val="single" w:sz="4" w:space="0" w:color="auto"/>
              <w:right w:val="single" w:sz="4" w:space="0" w:color="auto"/>
            </w:tcBorders>
          </w:tcPr>
          <w:p w14:paraId="5068C881" w14:textId="4C68E08D" w:rsidR="00AB2B30" w:rsidRPr="00AC4FBC" w:rsidRDefault="006C2F53">
            <w:pPr>
              <w:pStyle w:val="TAL"/>
            </w:pPr>
            <w:r w:rsidRPr="00AC4FBC">
              <w:t>UE meets power class 3 requirements</w:t>
            </w:r>
          </w:p>
        </w:tc>
      </w:tr>
      <w:tr w:rsidR="00AB2B30" w:rsidRPr="00AC4FBC" w14:paraId="3303B522" w14:textId="77777777">
        <w:trPr>
          <w:trHeight w:val="225"/>
        </w:trPr>
        <w:tc>
          <w:tcPr>
            <w:tcW w:w="796" w:type="pct"/>
            <w:tcBorders>
              <w:top w:val="nil"/>
              <w:left w:val="single" w:sz="4" w:space="0" w:color="auto"/>
              <w:bottom w:val="nil"/>
              <w:right w:val="single" w:sz="4" w:space="0" w:color="auto"/>
            </w:tcBorders>
            <w:vAlign w:val="center"/>
          </w:tcPr>
          <w:p w14:paraId="74263736"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7921191C"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05CD492D"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2F7CFC85" w14:textId="40A2AA18" w:rsidR="00AB2B30" w:rsidRPr="00AC4FBC" w:rsidRDefault="006A7121">
            <w:pPr>
              <w:pStyle w:val="TAC"/>
            </w:pPr>
            <w:r w:rsidRPr="00AC4FBC">
              <w:t>+2+TT/-</w:t>
            </w:r>
            <w:r w:rsidR="005A6EB1"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68F0447E" w14:textId="77777777" w:rsidR="00AB2B30" w:rsidRPr="00AC4FBC" w:rsidRDefault="006A7121">
            <w:pPr>
              <w:pStyle w:val="TAL"/>
            </w:pPr>
            <w:r w:rsidRPr="00AC4FBC">
              <w:t xml:space="preserve">UE indicates PC2 ON E-UTRA band </w:t>
            </w:r>
          </w:p>
        </w:tc>
        <w:tc>
          <w:tcPr>
            <w:tcW w:w="1168" w:type="pct"/>
            <w:tcBorders>
              <w:top w:val="single" w:sz="4" w:space="0" w:color="auto"/>
              <w:left w:val="single" w:sz="4" w:space="0" w:color="auto"/>
              <w:bottom w:val="single" w:sz="4" w:space="0" w:color="auto"/>
              <w:right w:val="single" w:sz="4" w:space="0" w:color="auto"/>
            </w:tcBorders>
          </w:tcPr>
          <w:p w14:paraId="64808F3B" w14:textId="77777777" w:rsidR="00AB2B30" w:rsidRPr="00AC4FBC" w:rsidRDefault="006A7121">
            <w:pPr>
              <w:pStyle w:val="TAL"/>
            </w:pPr>
            <w:r w:rsidRPr="00AC4FBC">
              <w:t>UE meets power class 2 requirements</w:t>
            </w:r>
          </w:p>
        </w:tc>
      </w:tr>
      <w:tr w:rsidR="00AB2B30" w:rsidRPr="00AC4FBC" w14:paraId="7E018D0C" w14:textId="77777777">
        <w:trPr>
          <w:trHeight w:val="225"/>
        </w:trPr>
        <w:tc>
          <w:tcPr>
            <w:tcW w:w="796" w:type="pct"/>
            <w:tcBorders>
              <w:top w:val="nil"/>
              <w:left w:val="single" w:sz="4" w:space="0" w:color="auto"/>
              <w:bottom w:val="single" w:sz="4" w:space="0" w:color="auto"/>
              <w:right w:val="single" w:sz="4" w:space="0" w:color="auto"/>
            </w:tcBorders>
            <w:vAlign w:val="center"/>
          </w:tcPr>
          <w:p w14:paraId="3048A601"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6E15473B"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15A9E97"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4C82DFF2" w14:textId="3B642DD1" w:rsidR="00AB2B30" w:rsidRPr="00AC4FBC" w:rsidRDefault="006A7121">
            <w:pPr>
              <w:pStyle w:val="TAC"/>
            </w:pPr>
            <w:r w:rsidRPr="00AC4FBC">
              <w:t>+2+TT/-</w:t>
            </w:r>
            <w:r w:rsidR="005A6EB1"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53D61FA1" w14:textId="77777777" w:rsidR="00AB2B30" w:rsidRPr="00AC4FBC" w:rsidRDefault="006A7121">
            <w:pPr>
              <w:pStyle w:val="TAL"/>
            </w:pPr>
            <w:r w:rsidRPr="00AC4FBC">
              <w:t xml:space="preserve">UE indicates PC3 on E-UTRA band </w:t>
            </w:r>
          </w:p>
        </w:tc>
        <w:tc>
          <w:tcPr>
            <w:tcW w:w="1168" w:type="pct"/>
            <w:tcBorders>
              <w:top w:val="single" w:sz="4" w:space="0" w:color="auto"/>
              <w:left w:val="single" w:sz="4" w:space="0" w:color="auto"/>
              <w:bottom w:val="single" w:sz="4" w:space="0" w:color="auto"/>
              <w:right w:val="single" w:sz="4" w:space="0" w:color="auto"/>
            </w:tcBorders>
          </w:tcPr>
          <w:p w14:paraId="58883FB9" w14:textId="77777777" w:rsidR="00AB2B30" w:rsidRPr="00AC4FBC" w:rsidRDefault="006A7121">
            <w:pPr>
              <w:pStyle w:val="TAL"/>
            </w:pPr>
            <w:r w:rsidRPr="00AC4FBC">
              <w:t>UE meets power class 3 requirements</w:t>
            </w:r>
          </w:p>
        </w:tc>
      </w:tr>
      <w:tr w:rsidR="00AB2B30" w:rsidRPr="00AC4FBC" w14:paraId="40D8F7F4"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1C8CF455" w14:textId="264D07FF"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668614CD" w14:textId="77777777" w:rsidR="00AB2B30" w:rsidRPr="00AC4FBC" w:rsidRDefault="006A7121">
            <w:pPr>
              <w:pStyle w:val="TAN"/>
            </w:pPr>
            <w:r w:rsidRPr="00AC4FBC">
              <w:t>NOTE 2:</w:t>
            </w:r>
            <w:r w:rsidRPr="00AC4FBC">
              <w:tab/>
              <w:t>TT for each frequency and channel bandwidth is specified in Table 6.2B.1.1.5-3</w:t>
            </w:r>
          </w:p>
        </w:tc>
      </w:tr>
    </w:tbl>
    <w:p w14:paraId="5EAD32AA" w14:textId="77777777" w:rsidR="00AB2B30" w:rsidRPr="00AC4FBC" w:rsidRDefault="00AB2B30"/>
    <w:p w14:paraId="357D9A98" w14:textId="77777777" w:rsidR="00AB2B30" w:rsidRPr="00AC4FBC" w:rsidRDefault="006A7121">
      <w:pPr>
        <w:pStyle w:val="TH"/>
      </w:pPr>
      <w:bookmarkStart w:id="1882" w:name="_CRTable6_2B_1_1_52a"/>
      <w:r w:rsidRPr="00AC4FBC">
        <w:lastRenderedPageBreak/>
        <w:t xml:space="preserve">Table </w:t>
      </w:r>
      <w:bookmarkEnd w:id="1882"/>
      <w:r w:rsidRPr="00AC4FBC">
        <w:t>6.2B.1.1.5-2a: Maximum output power for EN-DC (continuous sub-blocks) for Power Class 2 for Rel-16 and forward</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410"/>
        <w:gridCol w:w="1382"/>
        <w:gridCol w:w="1522"/>
        <w:gridCol w:w="1807"/>
        <w:gridCol w:w="2355"/>
      </w:tblGrid>
      <w:tr w:rsidR="00AB2B30" w:rsidRPr="00AC4FBC" w14:paraId="79903D67"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2EA09635"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61AF32B0"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19387610"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2615FB69" w14:textId="77777777" w:rsidR="00AB2B30" w:rsidRPr="00AC4FBC" w:rsidRDefault="006A7121">
            <w:pPr>
              <w:pStyle w:val="TAH"/>
            </w:pPr>
            <w:r w:rsidRPr="00AC4FBC">
              <w:t>Tolerance</w:t>
            </w:r>
          </w:p>
          <w:p w14:paraId="345ABC71"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17FC17F7"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3D301B33" w14:textId="77777777" w:rsidR="00AB2B30" w:rsidRPr="00AC4FBC" w:rsidRDefault="006A7121">
            <w:pPr>
              <w:pStyle w:val="TAH"/>
            </w:pPr>
            <w:r w:rsidRPr="00AC4FBC">
              <w:t>Comment</w:t>
            </w:r>
          </w:p>
        </w:tc>
      </w:tr>
      <w:tr w:rsidR="00AB2B30" w:rsidRPr="00AC4FBC" w14:paraId="6C01EA66" w14:textId="77777777">
        <w:trPr>
          <w:trHeight w:val="225"/>
        </w:trPr>
        <w:tc>
          <w:tcPr>
            <w:tcW w:w="796" w:type="pct"/>
            <w:tcBorders>
              <w:top w:val="single" w:sz="4" w:space="0" w:color="auto"/>
              <w:left w:val="single" w:sz="4" w:space="0" w:color="auto"/>
              <w:bottom w:val="nil"/>
              <w:right w:val="single" w:sz="4" w:space="0" w:color="auto"/>
            </w:tcBorders>
          </w:tcPr>
          <w:p w14:paraId="2D909C5E" w14:textId="77777777" w:rsidR="00AB2B30" w:rsidRPr="00AC4FBC" w:rsidRDefault="006A7121">
            <w:pPr>
              <w:pStyle w:val="TAC"/>
            </w:pPr>
            <w:r w:rsidRPr="00AC4FBC">
              <w:t>DC_(n)41AA</w:t>
            </w:r>
          </w:p>
        </w:tc>
        <w:tc>
          <w:tcPr>
            <w:tcW w:w="700" w:type="pct"/>
            <w:tcBorders>
              <w:top w:val="single" w:sz="4" w:space="0" w:color="auto"/>
              <w:left w:val="single" w:sz="4" w:space="0" w:color="auto"/>
              <w:bottom w:val="nil"/>
              <w:right w:val="single" w:sz="4" w:space="0" w:color="auto"/>
            </w:tcBorders>
          </w:tcPr>
          <w:p w14:paraId="1FCB970B"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606E531E"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037782BD" w14:textId="77777777" w:rsidR="00AB2B30" w:rsidRPr="00AC4FBC" w:rsidRDefault="006A7121">
            <w:pPr>
              <w:pStyle w:val="TAC"/>
            </w:pPr>
            <w:r w:rsidRPr="00AC4FBC">
              <w:t>+2+T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1ADF4229" w14:textId="2D4D0B40" w:rsidR="00AB2B30" w:rsidRPr="00AC4FBC" w:rsidRDefault="006A7121">
            <w:pPr>
              <w:pStyle w:val="TAC"/>
            </w:pP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168" w:type="pct"/>
            <w:tcBorders>
              <w:top w:val="single" w:sz="4" w:space="0" w:color="auto"/>
              <w:left w:val="single" w:sz="4" w:space="0" w:color="auto"/>
              <w:bottom w:val="single" w:sz="4" w:space="0" w:color="auto"/>
              <w:right w:val="single" w:sz="4" w:space="0" w:color="auto"/>
            </w:tcBorders>
          </w:tcPr>
          <w:p w14:paraId="01F9ECE6" w14:textId="77777777" w:rsidR="00AB2B30" w:rsidRPr="00AC4FBC" w:rsidRDefault="006A7121">
            <w:pPr>
              <w:pStyle w:val="TAL"/>
              <w:rPr>
                <w:b/>
              </w:rPr>
            </w:pPr>
            <w:r w:rsidRPr="00AC4FBC">
              <w:t>UE meets power class 2 requirements</w:t>
            </w:r>
          </w:p>
        </w:tc>
      </w:tr>
      <w:tr w:rsidR="00AB2B30" w:rsidRPr="00AC4FBC" w14:paraId="1CC73AF5" w14:textId="77777777">
        <w:trPr>
          <w:trHeight w:val="225"/>
        </w:trPr>
        <w:tc>
          <w:tcPr>
            <w:tcW w:w="796" w:type="pct"/>
            <w:tcBorders>
              <w:top w:val="nil"/>
              <w:left w:val="single" w:sz="4" w:space="0" w:color="auto"/>
              <w:bottom w:val="nil"/>
              <w:right w:val="single" w:sz="4" w:space="0" w:color="auto"/>
            </w:tcBorders>
          </w:tcPr>
          <w:p w14:paraId="208A49C3"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743C8E3C"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5229902D"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1F8CFC45" w14:textId="0D3E6F44" w:rsidR="00AB2B30" w:rsidRPr="00AC4FBC" w:rsidRDefault="006A7121">
            <w:pPr>
              <w:pStyle w:val="TAC"/>
            </w:pPr>
            <w:r w:rsidRPr="00AC4FBC">
              <w:t>+2+TT/-</w:t>
            </w:r>
            <w:r w:rsidR="005A6EB1"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7EB6A872" w14:textId="7FB55D34" w:rsidR="00AB2B30" w:rsidRPr="00AC4FBC" w:rsidRDefault="006A7121">
            <w:pPr>
              <w:pStyle w:val="TAC"/>
            </w:pPr>
            <w:r w:rsidRPr="00AC4FBC">
              <w:t>UE reporting (PC2 by P</w:t>
            </w:r>
            <w:r w:rsidRPr="00AC4FBC">
              <w:rPr>
                <w:vertAlign w:val="subscript"/>
              </w:rPr>
              <w:t>PowerClass,NR</w:t>
            </w:r>
            <w:r w:rsidRPr="00AC4FBC">
              <w:t xml:space="preserve">, and PC3 by </w:t>
            </w:r>
            <w:r w:rsidRPr="00AC4FBC">
              <w:rPr>
                <w:i/>
              </w:rPr>
              <w:t>powerClassNRPart-r16</w:t>
            </w:r>
            <w:r w:rsidRPr="00AC4FBC">
              <w:t>) or UE reporting (PC3 by P</w:t>
            </w:r>
            <w:r w:rsidRPr="00AC4FBC">
              <w:rPr>
                <w:vertAlign w:val="subscript"/>
              </w:rPr>
              <w:t>PowerClass,NR</w:t>
            </w:r>
            <w:r w:rsidRPr="00AC4FBC">
              <w:t>)</w:t>
            </w:r>
          </w:p>
        </w:tc>
        <w:tc>
          <w:tcPr>
            <w:tcW w:w="1168" w:type="pct"/>
            <w:tcBorders>
              <w:top w:val="single" w:sz="4" w:space="0" w:color="auto"/>
              <w:left w:val="single" w:sz="4" w:space="0" w:color="auto"/>
              <w:bottom w:val="single" w:sz="4" w:space="0" w:color="auto"/>
              <w:right w:val="single" w:sz="4" w:space="0" w:color="auto"/>
            </w:tcBorders>
          </w:tcPr>
          <w:p w14:paraId="40692542" w14:textId="77777777" w:rsidR="00AB2B30" w:rsidRPr="00AC4FBC" w:rsidRDefault="006A7121">
            <w:pPr>
              <w:pStyle w:val="TAL"/>
            </w:pPr>
            <w:r w:rsidRPr="00AC4FBC">
              <w:t>UE meets power class 3 requirements</w:t>
            </w:r>
          </w:p>
        </w:tc>
      </w:tr>
      <w:tr w:rsidR="00AB2B30" w:rsidRPr="00AC4FBC" w14:paraId="7D6B5AFB" w14:textId="77777777">
        <w:trPr>
          <w:trHeight w:val="225"/>
        </w:trPr>
        <w:tc>
          <w:tcPr>
            <w:tcW w:w="796" w:type="pct"/>
            <w:tcBorders>
              <w:top w:val="nil"/>
              <w:left w:val="single" w:sz="4" w:space="0" w:color="auto"/>
              <w:bottom w:val="nil"/>
              <w:right w:val="single" w:sz="4" w:space="0" w:color="auto"/>
            </w:tcBorders>
            <w:vAlign w:val="center"/>
          </w:tcPr>
          <w:p w14:paraId="222D84A6"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47469E42"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7B322E87"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4F2FE81A" w14:textId="2F3F29FE" w:rsidR="00AB2B30" w:rsidRPr="00AC4FBC" w:rsidRDefault="006A7121">
            <w:pPr>
              <w:pStyle w:val="TAC"/>
            </w:pPr>
            <w:r w:rsidRPr="00AC4FBC">
              <w:t>+2+TT/-</w:t>
            </w:r>
            <w:r w:rsidR="000E3C5D"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7BE81F68" w14:textId="77777777" w:rsidR="00AB2B30" w:rsidRPr="00AC4FBC" w:rsidRDefault="006A7121">
            <w:pPr>
              <w:pStyle w:val="TAL"/>
            </w:pPr>
            <w:r w:rsidRPr="00AC4FBC">
              <w:t>UE indicates PC2 ON E-UTRA band</w:t>
            </w:r>
          </w:p>
        </w:tc>
        <w:tc>
          <w:tcPr>
            <w:tcW w:w="1168" w:type="pct"/>
            <w:tcBorders>
              <w:top w:val="single" w:sz="4" w:space="0" w:color="auto"/>
              <w:left w:val="single" w:sz="4" w:space="0" w:color="auto"/>
              <w:bottom w:val="single" w:sz="4" w:space="0" w:color="auto"/>
              <w:right w:val="single" w:sz="4" w:space="0" w:color="auto"/>
            </w:tcBorders>
          </w:tcPr>
          <w:p w14:paraId="1309E38D" w14:textId="77777777" w:rsidR="00AB2B30" w:rsidRPr="00AC4FBC" w:rsidRDefault="006A7121">
            <w:pPr>
              <w:pStyle w:val="TAL"/>
            </w:pPr>
            <w:r w:rsidRPr="00AC4FBC">
              <w:t>UE meets power class 2 requirements</w:t>
            </w:r>
          </w:p>
        </w:tc>
      </w:tr>
      <w:tr w:rsidR="00AB2B30" w:rsidRPr="00AC4FBC" w14:paraId="25E3F238" w14:textId="77777777">
        <w:trPr>
          <w:trHeight w:val="225"/>
        </w:trPr>
        <w:tc>
          <w:tcPr>
            <w:tcW w:w="796" w:type="pct"/>
            <w:tcBorders>
              <w:top w:val="nil"/>
              <w:left w:val="single" w:sz="4" w:space="0" w:color="auto"/>
              <w:bottom w:val="single" w:sz="4" w:space="0" w:color="auto"/>
              <w:right w:val="single" w:sz="4" w:space="0" w:color="auto"/>
            </w:tcBorders>
            <w:vAlign w:val="center"/>
          </w:tcPr>
          <w:p w14:paraId="1A8E4952"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5F9F8543"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05C83735"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6CFA93E3" w14:textId="253AC825" w:rsidR="00AB2B30" w:rsidRPr="00AC4FBC" w:rsidRDefault="006A7121">
            <w:pPr>
              <w:pStyle w:val="TAC"/>
            </w:pPr>
            <w:r w:rsidRPr="00AC4FBC">
              <w:t>+2+TT/-</w:t>
            </w:r>
            <w:r w:rsidR="000E3C5D" w:rsidRPr="00AC4FBC">
              <w: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64086F09" w14:textId="77777777" w:rsidR="00AB2B30" w:rsidRPr="00AC4FBC" w:rsidRDefault="006A7121">
            <w:pPr>
              <w:pStyle w:val="TAL"/>
            </w:pPr>
            <w:r w:rsidRPr="00AC4FBC">
              <w:t>UE indicates PC3 on E-UTRA band</w:t>
            </w:r>
          </w:p>
        </w:tc>
        <w:tc>
          <w:tcPr>
            <w:tcW w:w="1168" w:type="pct"/>
            <w:tcBorders>
              <w:top w:val="single" w:sz="4" w:space="0" w:color="auto"/>
              <w:left w:val="single" w:sz="4" w:space="0" w:color="auto"/>
              <w:bottom w:val="single" w:sz="4" w:space="0" w:color="auto"/>
              <w:right w:val="single" w:sz="4" w:space="0" w:color="auto"/>
            </w:tcBorders>
          </w:tcPr>
          <w:p w14:paraId="3298AAF9" w14:textId="77777777" w:rsidR="00AB2B30" w:rsidRPr="00AC4FBC" w:rsidRDefault="006A7121">
            <w:pPr>
              <w:pStyle w:val="TAL"/>
            </w:pPr>
            <w:r w:rsidRPr="00AC4FBC">
              <w:t>UE meets power class 3 requirements</w:t>
            </w:r>
          </w:p>
        </w:tc>
      </w:tr>
      <w:tr w:rsidR="00AB2B30" w:rsidRPr="00AC4FBC" w14:paraId="7B6CF91A"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34D00711" w14:textId="559E35C3"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2BABDDE9" w14:textId="768BECA8" w:rsidR="00AB2B30" w:rsidRPr="00AC4FBC" w:rsidRDefault="006A7121">
            <w:pPr>
              <w:pStyle w:val="TAN"/>
            </w:pPr>
            <w:r w:rsidRPr="00AC4FBC">
              <w:t>NOTE 2:</w:t>
            </w:r>
            <w:r w:rsidRPr="00AC4FBC">
              <w:tab/>
              <w:t>TT for each frequency and channel bandwidth is specified in Table 6.2B.1.1.5-3</w:t>
            </w:r>
            <w:r w:rsidR="0069391A" w:rsidRPr="00AC4FBC">
              <w:t>.</w:t>
            </w:r>
          </w:p>
        </w:tc>
      </w:tr>
    </w:tbl>
    <w:p w14:paraId="1E9D42E6" w14:textId="77777777" w:rsidR="00AB2B30" w:rsidRPr="00AC4FBC" w:rsidRDefault="00AB2B30"/>
    <w:p w14:paraId="121C2D20" w14:textId="65E1FD36" w:rsidR="00AB2B30" w:rsidRPr="00AC4FBC" w:rsidRDefault="006A7121">
      <w:pPr>
        <w:pStyle w:val="TH"/>
      </w:pPr>
      <w:bookmarkStart w:id="1883" w:name="_CRTable6_2B_1_1_53"/>
      <w:r w:rsidRPr="00AC4FBC">
        <w:t xml:space="preserve">Table </w:t>
      </w:r>
      <w:bookmarkEnd w:id="1883"/>
      <w:r w:rsidRPr="00AC4FBC">
        <w:t>6.2B.1.1.5-3: Test Tolerance</w:t>
      </w:r>
      <w:r w:rsidR="0069391A" w:rsidRPr="00AC4FBC">
        <w:t xml:space="preserve"> (Maximum Output Power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B2B30" w:rsidRPr="00AC4FBC" w14:paraId="6D0F9E1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DFBE79C" w14:textId="77777777" w:rsidR="00AB2B30" w:rsidRPr="00AC4FBC"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3F13459"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7720AA7" w14:textId="77777777" w:rsidR="00AB2B30" w:rsidRPr="00AC4FBC" w:rsidRDefault="006A7121">
            <w:pPr>
              <w:pStyle w:val="TAH"/>
            </w:pPr>
            <w:r w:rsidRPr="00AC4FBC">
              <w:t>3.0GHz &lt; f ≤ 6GHz</w:t>
            </w:r>
          </w:p>
        </w:tc>
      </w:tr>
      <w:tr w:rsidR="00AB2B30" w:rsidRPr="00AC4FBC" w14:paraId="21887AB7"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305763" w14:textId="4B5B7FA1" w:rsidR="00AB2B30" w:rsidRPr="00AC4FBC" w:rsidRDefault="0069391A">
            <w:pPr>
              <w:pStyle w:val="TAH"/>
            </w:pPr>
            <w:r w:rsidRPr="00AC4FBC">
              <w:rPr>
                <w:lang w:eastAsia="zh-CN"/>
              </w:rPr>
              <w:t>EN</w:t>
            </w:r>
            <w:r w:rsidR="006A7121" w:rsidRPr="00AC4FBC">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589516A7" w14:textId="77777777" w:rsidR="00AB2B30" w:rsidRPr="00AC4FBC" w:rsidRDefault="006A7121">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6A92EC84" w14:textId="77777777" w:rsidR="00AB2B30" w:rsidRPr="00AC4FBC" w:rsidRDefault="006A7121">
            <w:pPr>
              <w:pStyle w:val="TAC"/>
            </w:pPr>
            <w:r w:rsidRPr="00AC4FBC">
              <w:t>1.0 dB</w:t>
            </w:r>
          </w:p>
        </w:tc>
      </w:tr>
      <w:tr w:rsidR="00AB2B30" w:rsidRPr="00AC4FBC" w14:paraId="03CA4ADD"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D89480" w14:textId="25C2247D" w:rsidR="00AB2B30" w:rsidRPr="00AC4FBC" w:rsidRDefault="006A7121">
            <w:pPr>
              <w:pStyle w:val="TAH"/>
            </w:pPr>
            <w:r w:rsidRPr="00AC4FBC">
              <w:t xml:space="preserve">40MHz &lt; </w:t>
            </w:r>
            <w:r w:rsidR="0069391A" w:rsidRPr="00AC4FBC">
              <w:t>EN</w:t>
            </w:r>
            <w:r w:rsidRPr="00AC4FBC">
              <w:t>BW ≤ 100MHz</w:t>
            </w:r>
          </w:p>
        </w:tc>
        <w:tc>
          <w:tcPr>
            <w:tcW w:w="1984" w:type="dxa"/>
            <w:tcBorders>
              <w:top w:val="single" w:sz="4" w:space="0" w:color="auto"/>
              <w:left w:val="single" w:sz="4" w:space="0" w:color="auto"/>
              <w:bottom w:val="single" w:sz="4" w:space="0" w:color="auto"/>
              <w:right w:val="single" w:sz="4" w:space="0" w:color="auto"/>
            </w:tcBorders>
          </w:tcPr>
          <w:p w14:paraId="0EC5BA0F" w14:textId="77777777" w:rsidR="00AB2B30" w:rsidRPr="00AC4FBC" w:rsidRDefault="006A7121">
            <w:pPr>
              <w:pStyle w:val="TAC"/>
            </w:pPr>
            <w:r w:rsidRPr="00AC4FBC">
              <w:t>1.0 dB</w:t>
            </w:r>
          </w:p>
        </w:tc>
        <w:tc>
          <w:tcPr>
            <w:tcW w:w="1984" w:type="dxa"/>
            <w:tcBorders>
              <w:top w:val="single" w:sz="4" w:space="0" w:color="auto"/>
              <w:left w:val="single" w:sz="4" w:space="0" w:color="auto"/>
              <w:bottom w:val="single" w:sz="4" w:space="0" w:color="auto"/>
              <w:right w:val="single" w:sz="4" w:space="0" w:color="auto"/>
            </w:tcBorders>
          </w:tcPr>
          <w:p w14:paraId="527F96D5" w14:textId="77777777" w:rsidR="00AB2B30" w:rsidRPr="00AC4FBC" w:rsidRDefault="006A7121">
            <w:pPr>
              <w:pStyle w:val="TAC"/>
            </w:pPr>
            <w:r w:rsidRPr="00AC4FBC">
              <w:t>1.0 dB</w:t>
            </w:r>
          </w:p>
        </w:tc>
      </w:tr>
    </w:tbl>
    <w:p w14:paraId="02A6BFD4" w14:textId="77777777" w:rsidR="00AB2B30" w:rsidRPr="00AC4FBC" w:rsidRDefault="00AB2B30"/>
    <w:p w14:paraId="5219DCB0" w14:textId="77777777" w:rsidR="00AB2B30" w:rsidRPr="00AC4FBC" w:rsidRDefault="006A7121">
      <w:pPr>
        <w:pStyle w:val="Heading4"/>
      </w:pPr>
      <w:bookmarkStart w:id="1884" w:name="_Toc27475608"/>
      <w:bookmarkStart w:id="1885" w:name="_Toc29495199"/>
      <w:bookmarkStart w:id="1886" w:name="_Toc36116243"/>
      <w:bookmarkStart w:id="1887" w:name="_Toc36118292"/>
      <w:bookmarkStart w:id="1888" w:name="_Toc36560405"/>
      <w:bookmarkStart w:id="1889" w:name="_Toc43976902"/>
      <w:bookmarkStart w:id="1890" w:name="_Toc52213475"/>
      <w:bookmarkStart w:id="1891" w:name="_Toc60742931"/>
      <w:bookmarkStart w:id="1892" w:name="_Toc68206111"/>
      <w:bookmarkStart w:id="1893" w:name="_Toc75971909"/>
      <w:bookmarkStart w:id="1894" w:name="_Toc85051331"/>
      <w:bookmarkStart w:id="1895" w:name="_Toc90493329"/>
      <w:bookmarkStart w:id="1896" w:name="_Toc90493969"/>
      <w:bookmarkStart w:id="1897" w:name="_Toc100093992"/>
      <w:bookmarkStart w:id="1898" w:name="_Toc106872636"/>
      <w:bookmarkStart w:id="1899" w:name="_Toc155208552"/>
      <w:bookmarkStart w:id="1900" w:name="_CR6_2B_1_2"/>
      <w:bookmarkEnd w:id="1900"/>
      <w:r w:rsidRPr="00AC4FBC">
        <w:t>6.2B.1.2</w:t>
      </w:r>
      <w:r w:rsidRPr="00AC4FBC">
        <w:tab/>
        <w:t>UE Maximum Output Power for Intra-Band Non-Contiguous EN-DC</w:t>
      </w:r>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p>
    <w:p w14:paraId="45344061" w14:textId="77777777" w:rsidR="00AB2B30" w:rsidRPr="00AC4FBC" w:rsidRDefault="006A7121">
      <w:pPr>
        <w:pStyle w:val="EditorsNote"/>
      </w:pPr>
      <w:bookmarkStart w:id="1901" w:name="_Hlk523876267"/>
      <w:r w:rsidRPr="00AC4FBC">
        <w:t>Editor's note:</w:t>
      </w:r>
      <w:r w:rsidRPr="00AC4FBC">
        <w:tab/>
      </w:r>
    </w:p>
    <w:p w14:paraId="00969E10" w14:textId="77777777" w:rsidR="00AB2B30" w:rsidRPr="00AC4FBC" w:rsidRDefault="006A7121">
      <w:pPr>
        <w:pStyle w:val="EditorsNote"/>
      </w:pPr>
      <w:r w:rsidRPr="00AC4FBC">
        <w:t>-</w:t>
      </w:r>
      <w:r w:rsidRPr="00AC4FBC">
        <w:tab/>
        <w:t>For overlapping transmission there is no test point satisfying 0dB MPR according to RAN4 specification.</w:t>
      </w:r>
    </w:p>
    <w:p w14:paraId="35FEA4E8" w14:textId="77777777" w:rsidR="00AB2B30" w:rsidRPr="00AC4FBC" w:rsidRDefault="006A7121">
      <w:pPr>
        <w:pStyle w:val="H6"/>
      </w:pPr>
      <w:bookmarkStart w:id="1902" w:name="_CR6_2B_1_2_1"/>
      <w:r w:rsidRPr="00AC4FBC">
        <w:t>6.2B.1.2.1</w:t>
      </w:r>
      <w:r w:rsidRPr="00AC4FBC">
        <w:tab/>
        <w:t>Test purpose</w:t>
      </w:r>
    </w:p>
    <w:bookmarkEnd w:id="1902"/>
    <w:p w14:paraId="050918E9" w14:textId="77777777" w:rsidR="00AB2B30" w:rsidRPr="00AC4FBC" w:rsidRDefault="006A7121">
      <w:r w:rsidRPr="00AC4FBC">
        <w:t>To verify that the error of the UE maximum output power does not exceed the range prescribed by the specified nominal maximum output power and tolerance.</w:t>
      </w:r>
    </w:p>
    <w:p w14:paraId="490D5C7D" w14:textId="77777777" w:rsidR="00AB2B30" w:rsidRPr="00AC4FBC" w:rsidRDefault="006A7121">
      <w:r w:rsidRPr="00AC4FBC">
        <w:t>An excess maximum output power has the possibility to interfere to other channels or other systems. A small maximum output power decreases the coverage area.</w:t>
      </w:r>
    </w:p>
    <w:p w14:paraId="20A209F1" w14:textId="77777777" w:rsidR="00AB2B30" w:rsidRPr="00AC4FBC" w:rsidRDefault="006A7121">
      <w:pPr>
        <w:pStyle w:val="H6"/>
      </w:pPr>
      <w:bookmarkStart w:id="1903" w:name="_CR6_2B_1_2_2"/>
      <w:r w:rsidRPr="00AC4FBC">
        <w:t>6.2B.1.2.2</w:t>
      </w:r>
      <w:r w:rsidRPr="00AC4FBC">
        <w:tab/>
        <w:t>Test applicability</w:t>
      </w:r>
    </w:p>
    <w:bookmarkEnd w:id="1903"/>
    <w:p w14:paraId="036436ED" w14:textId="77777777" w:rsidR="00AB2B30" w:rsidRPr="00AC4FBC" w:rsidRDefault="006A7121">
      <w:r w:rsidRPr="00AC4FBC">
        <w:t>This test applies to all types of E-UTRA UE release 15 and forward, supporting intra-band non-contiguous EN-DC operation on FR1.</w:t>
      </w:r>
    </w:p>
    <w:p w14:paraId="369BC371" w14:textId="77777777" w:rsidR="00AB2B30" w:rsidRPr="00AC4FBC" w:rsidRDefault="006A7121">
      <w:pPr>
        <w:pStyle w:val="H6"/>
      </w:pPr>
      <w:bookmarkStart w:id="1904" w:name="_CR6_2B_1_2_3"/>
      <w:r w:rsidRPr="00AC4FBC">
        <w:t>6.2B.1.2.3</w:t>
      </w:r>
      <w:r w:rsidRPr="00AC4FBC">
        <w:tab/>
        <w:t>Minimum conformance requirements</w:t>
      </w:r>
    </w:p>
    <w:bookmarkEnd w:id="1904"/>
    <w:p w14:paraId="10A59960" w14:textId="77777777" w:rsidR="00AB2B30" w:rsidRPr="00AC4FBC" w:rsidRDefault="006A7121">
      <w:r w:rsidRPr="00AC4FBC">
        <w:t>The following UE Power Classes define the total maximum output power for any transmission bandwidth(s) of the CG(s) configured.</w:t>
      </w:r>
    </w:p>
    <w:p w14:paraId="3BF9AAC0" w14:textId="77777777" w:rsidR="00AB2B30" w:rsidRPr="00AC4FBC" w:rsidRDefault="006A7121">
      <w:r w:rsidRPr="00AC4FBC">
        <w:t>The maximum output power is measured as the total maximum output power across the UE antenna connector(s). The period of measurement shall be at least one sub frame.</w:t>
      </w:r>
    </w:p>
    <w:p w14:paraId="74186E66" w14:textId="77777777" w:rsidR="00AB2B30" w:rsidRPr="00AC4FBC" w:rsidRDefault="006A7121">
      <w:pPr>
        <w:pStyle w:val="TH"/>
      </w:pPr>
      <w:bookmarkStart w:id="1905" w:name="_CRTable6_2B_1_2_31"/>
      <w:r w:rsidRPr="00AC4FBC">
        <w:lastRenderedPageBreak/>
        <w:t xml:space="preserve">Table </w:t>
      </w:r>
      <w:bookmarkEnd w:id="1905"/>
      <w:r w:rsidRPr="00AC4FBC">
        <w:t>6.2B.1.2.3-1: Maximum output power for EN-DC (non-continuous sub-blocks)</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AC4FBC" w14:paraId="499700C5" w14:textId="77777777">
        <w:trPr>
          <w:trHeight w:val="225"/>
        </w:trPr>
        <w:tc>
          <w:tcPr>
            <w:tcW w:w="2092" w:type="dxa"/>
            <w:vAlign w:val="center"/>
          </w:tcPr>
          <w:p w14:paraId="68503969" w14:textId="77777777" w:rsidR="00AB2B30" w:rsidRPr="00AC4FBC" w:rsidRDefault="006A7121">
            <w:pPr>
              <w:pStyle w:val="TAH"/>
            </w:pPr>
            <w:r w:rsidRPr="00AC4FBC">
              <w:t>DC configuration</w:t>
            </w:r>
          </w:p>
        </w:tc>
        <w:tc>
          <w:tcPr>
            <w:tcW w:w="2092" w:type="dxa"/>
          </w:tcPr>
          <w:p w14:paraId="68B762CF" w14:textId="77777777" w:rsidR="00AB2B30" w:rsidRPr="00AC4FBC" w:rsidRDefault="006A7121">
            <w:pPr>
              <w:pStyle w:val="TAH"/>
            </w:pPr>
            <w:r w:rsidRPr="00AC4FBC">
              <w:t>Power class 2</w:t>
            </w:r>
          </w:p>
          <w:p w14:paraId="5E568E17" w14:textId="77777777" w:rsidR="00AB2B30" w:rsidRPr="00AC4FBC" w:rsidRDefault="006A7121">
            <w:pPr>
              <w:pStyle w:val="TAH"/>
            </w:pPr>
            <w:r w:rsidRPr="00AC4FBC">
              <w:t>(dBm)</w:t>
            </w:r>
          </w:p>
        </w:tc>
        <w:tc>
          <w:tcPr>
            <w:tcW w:w="2093" w:type="dxa"/>
          </w:tcPr>
          <w:p w14:paraId="399601F7" w14:textId="77777777" w:rsidR="00AB2B30" w:rsidRPr="00AC4FBC" w:rsidRDefault="006A7121">
            <w:pPr>
              <w:pStyle w:val="TAH"/>
            </w:pPr>
            <w:r w:rsidRPr="00AC4FBC">
              <w:t>Tolerance</w:t>
            </w:r>
          </w:p>
          <w:p w14:paraId="4AD63300" w14:textId="77777777" w:rsidR="00AB2B30" w:rsidRPr="00AC4FBC" w:rsidRDefault="006A7121">
            <w:pPr>
              <w:pStyle w:val="TAH"/>
            </w:pPr>
            <w:r w:rsidRPr="00AC4FBC">
              <w:t>(dB)</w:t>
            </w:r>
          </w:p>
        </w:tc>
        <w:tc>
          <w:tcPr>
            <w:tcW w:w="2093" w:type="dxa"/>
          </w:tcPr>
          <w:p w14:paraId="166F71C7" w14:textId="77777777" w:rsidR="00AB2B30" w:rsidRPr="00AC4FBC" w:rsidRDefault="006A7121">
            <w:pPr>
              <w:pStyle w:val="TAH"/>
            </w:pPr>
            <w:r w:rsidRPr="00AC4FBC">
              <w:t>Power class 3</w:t>
            </w:r>
          </w:p>
          <w:p w14:paraId="4C6C8C8D" w14:textId="77777777" w:rsidR="00AB2B30" w:rsidRPr="00AC4FBC" w:rsidRDefault="006A7121">
            <w:pPr>
              <w:pStyle w:val="TAH"/>
            </w:pPr>
            <w:r w:rsidRPr="00AC4FBC">
              <w:t>(dBm)</w:t>
            </w:r>
          </w:p>
        </w:tc>
        <w:tc>
          <w:tcPr>
            <w:tcW w:w="2093" w:type="dxa"/>
          </w:tcPr>
          <w:p w14:paraId="7B58CBF8" w14:textId="77777777" w:rsidR="00AB2B30" w:rsidRPr="00AC4FBC" w:rsidRDefault="006A7121">
            <w:pPr>
              <w:pStyle w:val="TAH"/>
            </w:pPr>
            <w:r w:rsidRPr="00AC4FBC">
              <w:t>Tolerance</w:t>
            </w:r>
          </w:p>
          <w:p w14:paraId="1895E5A1" w14:textId="77777777" w:rsidR="00AB2B30" w:rsidRPr="00AC4FBC" w:rsidRDefault="006A7121">
            <w:pPr>
              <w:pStyle w:val="TAH"/>
            </w:pPr>
            <w:r w:rsidRPr="00AC4FBC">
              <w:t>(dB)</w:t>
            </w:r>
          </w:p>
        </w:tc>
      </w:tr>
      <w:tr w:rsidR="00AB2B30" w:rsidRPr="00AC4FBC" w14:paraId="0B642BB8" w14:textId="77777777">
        <w:trPr>
          <w:trHeight w:val="225"/>
        </w:trPr>
        <w:tc>
          <w:tcPr>
            <w:tcW w:w="2092" w:type="dxa"/>
            <w:vAlign w:val="center"/>
          </w:tcPr>
          <w:p w14:paraId="410550A5" w14:textId="77777777" w:rsidR="00AB2B30" w:rsidRPr="00AC4FBC" w:rsidRDefault="006A7121">
            <w:pPr>
              <w:pStyle w:val="TAC"/>
            </w:pPr>
            <w:r w:rsidRPr="00AC4FBC">
              <w:rPr>
                <w:rFonts w:eastAsia="MS Mincho"/>
              </w:rPr>
              <w:t>DC_2A_n2A</w:t>
            </w:r>
            <w:r w:rsidRPr="00AC4FBC">
              <w:rPr>
                <w:vertAlign w:val="superscript"/>
                <w:lang w:eastAsia="zh-TW"/>
              </w:rPr>
              <w:t>4</w:t>
            </w:r>
          </w:p>
        </w:tc>
        <w:tc>
          <w:tcPr>
            <w:tcW w:w="2092" w:type="dxa"/>
          </w:tcPr>
          <w:p w14:paraId="03F3A3EF" w14:textId="77777777" w:rsidR="00AB2B30" w:rsidRPr="00AC4FBC" w:rsidRDefault="00AB2B30">
            <w:pPr>
              <w:pStyle w:val="TAC"/>
            </w:pPr>
          </w:p>
        </w:tc>
        <w:tc>
          <w:tcPr>
            <w:tcW w:w="2093" w:type="dxa"/>
          </w:tcPr>
          <w:p w14:paraId="34E4C112" w14:textId="77777777" w:rsidR="00AB2B30" w:rsidRPr="00AC4FBC" w:rsidRDefault="00AB2B30">
            <w:pPr>
              <w:pStyle w:val="TAC"/>
            </w:pPr>
          </w:p>
        </w:tc>
        <w:tc>
          <w:tcPr>
            <w:tcW w:w="2093" w:type="dxa"/>
          </w:tcPr>
          <w:p w14:paraId="46CFA0B0" w14:textId="77777777" w:rsidR="00AB2B30" w:rsidRPr="00AC4FBC" w:rsidRDefault="006A7121">
            <w:pPr>
              <w:pStyle w:val="TAC"/>
            </w:pPr>
            <w:r w:rsidRPr="00AC4FBC">
              <w:t>23</w:t>
            </w:r>
          </w:p>
        </w:tc>
        <w:tc>
          <w:tcPr>
            <w:tcW w:w="2093" w:type="dxa"/>
          </w:tcPr>
          <w:p w14:paraId="26544EEA" w14:textId="77777777" w:rsidR="00AB2B30" w:rsidRPr="00AC4FBC" w:rsidRDefault="006A7121">
            <w:pPr>
              <w:pStyle w:val="TAC"/>
            </w:pPr>
            <w:r w:rsidRPr="00AC4FBC">
              <w:t>+2/-3</w:t>
            </w:r>
          </w:p>
        </w:tc>
      </w:tr>
      <w:tr w:rsidR="00AB2B30" w:rsidRPr="00AC4FBC" w14:paraId="65D214E5" w14:textId="77777777">
        <w:trPr>
          <w:trHeight w:val="225"/>
        </w:trPr>
        <w:tc>
          <w:tcPr>
            <w:tcW w:w="2092" w:type="dxa"/>
            <w:vAlign w:val="center"/>
          </w:tcPr>
          <w:p w14:paraId="3E009A5F" w14:textId="77777777" w:rsidR="00AB2B30" w:rsidRPr="00AC4FBC" w:rsidRDefault="006A7121">
            <w:pPr>
              <w:pStyle w:val="TAC"/>
            </w:pPr>
            <w:r w:rsidRPr="00AC4FBC">
              <w:t>DC_41A_n41A</w:t>
            </w:r>
          </w:p>
        </w:tc>
        <w:tc>
          <w:tcPr>
            <w:tcW w:w="2092" w:type="dxa"/>
          </w:tcPr>
          <w:p w14:paraId="382F1085" w14:textId="77777777" w:rsidR="00AB2B30" w:rsidRPr="00AC4FBC" w:rsidRDefault="006A7121">
            <w:pPr>
              <w:pStyle w:val="TAC"/>
            </w:pPr>
            <w:r w:rsidRPr="00AC4FBC">
              <w:t>26</w:t>
            </w:r>
          </w:p>
        </w:tc>
        <w:tc>
          <w:tcPr>
            <w:tcW w:w="2093" w:type="dxa"/>
          </w:tcPr>
          <w:p w14:paraId="00998846" w14:textId="604FCC4F" w:rsidR="00AB2B30" w:rsidRPr="00AC4FBC" w:rsidRDefault="006A7121">
            <w:pPr>
              <w:pStyle w:val="TAC"/>
              <w:rPr>
                <w:vertAlign w:val="superscript"/>
              </w:rPr>
            </w:pPr>
            <w:r w:rsidRPr="00AC4FBC">
              <w:t>+2/-</w:t>
            </w:r>
            <w:r w:rsidR="002B5186" w:rsidRPr="00AC4FBC">
              <w:t>3</w:t>
            </w:r>
            <w:r w:rsidRPr="00AC4FBC">
              <w:rPr>
                <w:vertAlign w:val="superscript"/>
              </w:rPr>
              <w:t>1</w:t>
            </w:r>
          </w:p>
        </w:tc>
        <w:tc>
          <w:tcPr>
            <w:tcW w:w="2093" w:type="dxa"/>
          </w:tcPr>
          <w:p w14:paraId="1D0DA39F" w14:textId="77777777" w:rsidR="00AB2B30" w:rsidRPr="00AC4FBC" w:rsidRDefault="006A7121">
            <w:pPr>
              <w:pStyle w:val="TAC"/>
            </w:pPr>
            <w:r w:rsidRPr="00AC4FBC">
              <w:t>23</w:t>
            </w:r>
          </w:p>
        </w:tc>
        <w:tc>
          <w:tcPr>
            <w:tcW w:w="2093" w:type="dxa"/>
          </w:tcPr>
          <w:p w14:paraId="2F4ADB76" w14:textId="705DD30E" w:rsidR="00AB2B30" w:rsidRPr="00AC4FBC" w:rsidRDefault="006A7121">
            <w:pPr>
              <w:pStyle w:val="TAC"/>
              <w:rPr>
                <w:vertAlign w:val="superscript"/>
              </w:rPr>
            </w:pPr>
            <w:r w:rsidRPr="00AC4FBC">
              <w:t>+2/-</w:t>
            </w:r>
            <w:r w:rsidR="00496177" w:rsidRPr="00AC4FBC">
              <w:t>3</w:t>
            </w:r>
            <w:r w:rsidRPr="00AC4FBC">
              <w:rPr>
                <w:vertAlign w:val="superscript"/>
              </w:rPr>
              <w:t>1</w:t>
            </w:r>
          </w:p>
        </w:tc>
      </w:tr>
      <w:tr w:rsidR="00AB2B30" w:rsidRPr="00AC4FBC" w14:paraId="47B018B4" w14:textId="77777777">
        <w:trPr>
          <w:trHeight w:val="225"/>
        </w:trPr>
        <w:tc>
          <w:tcPr>
            <w:tcW w:w="2092" w:type="dxa"/>
            <w:vAlign w:val="center"/>
          </w:tcPr>
          <w:p w14:paraId="47788146" w14:textId="77777777" w:rsidR="00AB2B30" w:rsidRPr="00AC4FBC" w:rsidRDefault="006A7121">
            <w:pPr>
              <w:pStyle w:val="TAC"/>
            </w:pPr>
            <w:r w:rsidRPr="00AC4FBC">
              <w:rPr>
                <w:rFonts w:eastAsia="MS Mincho"/>
              </w:rPr>
              <w:t>DC_</w:t>
            </w:r>
            <w:r w:rsidRPr="00AC4FBC">
              <w:t>66</w:t>
            </w:r>
            <w:r w:rsidRPr="00AC4FBC">
              <w:rPr>
                <w:rFonts w:eastAsia="PMingLiU"/>
                <w:lang w:eastAsia="zh-TW"/>
              </w:rPr>
              <w:t>A_n</w:t>
            </w:r>
            <w:r w:rsidRPr="00AC4FBC">
              <w:t>66</w:t>
            </w:r>
            <w:r w:rsidRPr="00AC4FBC">
              <w:rPr>
                <w:rFonts w:eastAsia="PMingLiU"/>
                <w:lang w:eastAsia="zh-TW"/>
              </w:rPr>
              <w:t>A</w:t>
            </w:r>
            <w:r w:rsidRPr="00AC4FBC">
              <w:rPr>
                <w:rFonts w:eastAsia="PMingLiU"/>
                <w:vertAlign w:val="superscript"/>
                <w:lang w:eastAsia="zh-TW"/>
              </w:rPr>
              <w:t>4</w:t>
            </w:r>
          </w:p>
        </w:tc>
        <w:tc>
          <w:tcPr>
            <w:tcW w:w="2092" w:type="dxa"/>
          </w:tcPr>
          <w:p w14:paraId="7504481F" w14:textId="77777777" w:rsidR="00AB2B30" w:rsidRPr="00AC4FBC" w:rsidRDefault="00AB2B30">
            <w:pPr>
              <w:pStyle w:val="TAC"/>
            </w:pPr>
          </w:p>
        </w:tc>
        <w:tc>
          <w:tcPr>
            <w:tcW w:w="2093" w:type="dxa"/>
          </w:tcPr>
          <w:p w14:paraId="404FCA78" w14:textId="77777777" w:rsidR="00AB2B30" w:rsidRPr="00AC4FBC" w:rsidRDefault="00AB2B30">
            <w:pPr>
              <w:pStyle w:val="TAC"/>
            </w:pPr>
          </w:p>
        </w:tc>
        <w:tc>
          <w:tcPr>
            <w:tcW w:w="2093" w:type="dxa"/>
          </w:tcPr>
          <w:p w14:paraId="50172526" w14:textId="77777777" w:rsidR="00AB2B30" w:rsidRPr="00AC4FBC" w:rsidRDefault="006A7121">
            <w:pPr>
              <w:pStyle w:val="TAC"/>
            </w:pPr>
            <w:r w:rsidRPr="00AC4FBC">
              <w:rPr>
                <w:rFonts w:eastAsia="MS Mincho"/>
              </w:rPr>
              <w:t>23</w:t>
            </w:r>
          </w:p>
        </w:tc>
        <w:tc>
          <w:tcPr>
            <w:tcW w:w="2093" w:type="dxa"/>
          </w:tcPr>
          <w:p w14:paraId="22F90E8E" w14:textId="77777777" w:rsidR="00AB2B30" w:rsidRPr="00AC4FBC" w:rsidRDefault="006A7121">
            <w:pPr>
              <w:pStyle w:val="TAC"/>
            </w:pPr>
            <w:r w:rsidRPr="00AC4FBC">
              <w:rPr>
                <w:rFonts w:eastAsia="MS Mincho"/>
              </w:rPr>
              <w:t>+2/-3</w:t>
            </w:r>
          </w:p>
        </w:tc>
      </w:tr>
      <w:tr w:rsidR="00AB2B30" w:rsidRPr="00AC4FBC" w14:paraId="09822947" w14:textId="77777777">
        <w:trPr>
          <w:trHeight w:val="225"/>
        </w:trPr>
        <w:tc>
          <w:tcPr>
            <w:tcW w:w="10463" w:type="dxa"/>
            <w:gridSpan w:val="5"/>
            <w:vAlign w:val="center"/>
          </w:tcPr>
          <w:p w14:paraId="49B0974B" w14:textId="296ED5D6" w:rsidR="00AB2B30" w:rsidRPr="00AC4FBC" w:rsidRDefault="006A7121">
            <w:pPr>
              <w:pStyle w:val="TAN"/>
            </w:pPr>
            <w:r w:rsidRPr="00AC4FBC">
              <w:t>NOTE 1:</w:t>
            </w:r>
            <w:r w:rsidRPr="00AC4FBC">
              <w:tab/>
            </w:r>
            <w:r w:rsidR="004165BC" w:rsidRPr="00AC4FBC">
              <w:t>An uplink EN-DC configuration in which the band has NOTE 3 in Table 6.2.1-1 in TS 38.101-1 or NOTE 2 in Table 6.2.2-1 in TS 36.101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16A8F349" w14:textId="1E6CAFAC" w:rsidR="00AB2B30" w:rsidRPr="00AC4FBC" w:rsidRDefault="006A7121">
            <w:pPr>
              <w:pStyle w:val="TAN"/>
              <w:rPr>
                <w:rFonts w:eastAsia="PMingLiU"/>
                <w:lang w:eastAsia="zh-TW"/>
              </w:rPr>
            </w:pPr>
            <w:r w:rsidRPr="00AC4FBC">
              <w:rPr>
                <w:rFonts w:eastAsia="PMingLiU"/>
                <w:lang w:eastAsia="zh-TW"/>
              </w:rPr>
              <w:t>NOTE 2:</w:t>
            </w:r>
            <w:r w:rsidRPr="00AC4FBC">
              <w:tab/>
            </w:r>
            <w:r w:rsidR="00F325FD" w:rsidRPr="00AC4FBC">
              <w:rPr>
                <w:lang w:eastAsia="zh-TW"/>
              </w:rPr>
              <w:t>Only single switched UL is supported in Rel-15.</w:t>
            </w:r>
          </w:p>
          <w:p w14:paraId="6A8A0598" w14:textId="77777777" w:rsidR="00AB2B30" w:rsidRPr="00AC4FBC" w:rsidRDefault="006A7121">
            <w:pPr>
              <w:pStyle w:val="TAN"/>
            </w:pPr>
            <w:r w:rsidRPr="00AC4FBC">
              <w:t>NOTE 3:</w:t>
            </w:r>
            <w:r w:rsidRPr="00AC4FBC">
              <w:tab/>
              <w:t>Power Class 3 is the default power class unless otherwise stated.</w:t>
            </w:r>
          </w:p>
          <w:p w14:paraId="4C057C66" w14:textId="77777777" w:rsidR="00AB2B30" w:rsidRPr="00AC4FBC" w:rsidRDefault="006A7121">
            <w:pPr>
              <w:pStyle w:val="TAN"/>
            </w:pPr>
            <w:r w:rsidRPr="00AC4FBC">
              <w:t>NOTE 4:</w:t>
            </w:r>
            <w:r w:rsidRPr="00AC4FBC">
              <w:tab/>
              <w:t>Only single switched UL is supported.</w:t>
            </w:r>
          </w:p>
        </w:tc>
      </w:tr>
    </w:tbl>
    <w:p w14:paraId="61764290" w14:textId="77777777" w:rsidR="00AB2B30" w:rsidRPr="00AC4FBC" w:rsidRDefault="00AB2B30"/>
    <w:p w14:paraId="10E469E1" w14:textId="77777777" w:rsidR="00AB2B30" w:rsidRPr="00AC4FBC" w:rsidRDefault="006A7121">
      <w:pPr>
        <w:rPr>
          <w:rFonts w:eastAsia="DengXian"/>
        </w:rPr>
      </w:pPr>
      <w:r w:rsidRPr="00AC4FBC">
        <w:rPr>
          <w:rFonts w:eastAsia="DengXian"/>
        </w:rPr>
        <w:t xml:space="preserve">If UE supports a different power class than the default </w:t>
      </w:r>
      <w:r w:rsidRPr="00AC4FBC">
        <w:t xml:space="preserve">UE </w:t>
      </w:r>
      <w:r w:rsidRPr="00AC4FBC">
        <w:rPr>
          <w:rFonts w:eastAsia="DengXian"/>
        </w:rPr>
        <w:t>power class for EN-DC band combination, and the supported power class enables higher maximum output power than that of the default power class:</w:t>
      </w:r>
    </w:p>
    <w:p w14:paraId="25BE8EDE"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0 or 6; or</w:t>
      </w:r>
    </w:p>
    <w:p w14:paraId="1A7BA1FC" w14:textId="77777777" w:rsidR="00AB2B30" w:rsidRPr="00AC4FBC" w:rsidRDefault="006A7121">
      <w:pPr>
        <w:pStyle w:val="B10"/>
        <w:rPr>
          <w:rFonts w:eastAsia="DengXian"/>
        </w:rPr>
      </w:pPr>
      <w:r w:rsidRPr="00AC4FBC">
        <w:rPr>
          <w:rFonts w:eastAsia="DengXian"/>
        </w:rPr>
        <w:t>-</w:t>
      </w:r>
      <w:r w:rsidRPr="00AC4FBC">
        <w:rPr>
          <w:rFonts w:eastAsia="DengXian"/>
        </w:rPr>
        <w:tab/>
        <w:t>if the E-UTRA UL/DL configuration is 1 and special subframe configuration is 0 or 5; or</w:t>
      </w:r>
    </w:p>
    <w:p w14:paraId="1401F107" w14:textId="77777777" w:rsidR="00AB2B30" w:rsidRPr="00AC4FBC" w:rsidRDefault="006A7121">
      <w:pPr>
        <w:pStyle w:val="B10"/>
        <w:rPr>
          <w:rFonts w:eastAsia="DengXian"/>
        </w:rPr>
      </w:pPr>
      <w:r w:rsidRPr="00AC4FBC">
        <w:rPr>
          <w:rFonts w:eastAsia="DengXian"/>
        </w:rPr>
        <w:t>-</w:t>
      </w:r>
      <w:r w:rsidRPr="00AC4FBC">
        <w:rPr>
          <w:rFonts w:eastAsia="DengXian"/>
        </w:rPr>
        <w:tab/>
        <w:t xml:space="preserve">if the IE </w:t>
      </w:r>
      <w:r w:rsidRPr="00AC4FBC">
        <w:rPr>
          <w:rFonts w:eastAsia="DengXian"/>
          <w:i/>
        </w:rPr>
        <w:t>p-maxUE-FR1-r15</w:t>
      </w:r>
      <w:r w:rsidRPr="00AC4FBC">
        <w:rPr>
          <w:rFonts w:eastAsia="DengXian"/>
        </w:rPr>
        <w:t xml:space="preserve"> as defined in TS 36.331 [17] is provided and set to the maximum output power of the default power class or lower:</w:t>
      </w:r>
    </w:p>
    <w:p w14:paraId="29886107" w14:textId="77777777" w:rsidR="00AB2B30" w:rsidRPr="00AC4FBC" w:rsidRDefault="006A7121">
      <w:pPr>
        <w:pStyle w:val="B20"/>
        <w:rPr>
          <w:rFonts w:eastAsia="DengXian"/>
        </w:rPr>
      </w:pPr>
      <w:r w:rsidRPr="00AC4FBC">
        <w:rPr>
          <w:rFonts w:eastAsia="DengXian"/>
        </w:rPr>
        <w:t>-</w:t>
      </w:r>
      <w:r w:rsidRPr="00AC4FBC">
        <w:rPr>
          <w:rFonts w:eastAsia="DengXian"/>
        </w:rPr>
        <w:tab/>
        <w:t>apply all requirements for the default power class, and set the configured transmitted power as specified in subclause 6.2B.4;</w:t>
      </w:r>
    </w:p>
    <w:p w14:paraId="6FFF07F5" w14:textId="77777777" w:rsidR="00AB2B30" w:rsidRPr="00AC4FBC" w:rsidRDefault="006A7121">
      <w:pPr>
        <w:pStyle w:val="B10"/>
        <w:rPr>
          <w:rFonts w:eastAsia="DengXian"/>
        </w:rPr>
      </w:pPr>
      <w:r w:rsidRPr="00AC4FBC">
        <w:rPr>
          <w:rFonts w:eastAsia="DengXian"/>
        </w:rPr>
        <w:t>-</w:t>
      </w:r>
      <w:r w:rsidRPr="00AC4FBC">
        <w:rPr>
          <w:rFonts w:eastAsia="DengXian"/>
        </w:rPr>
        <w:tab/>
        <w:t>else</w:t>
      </w:r>
    </w:p>
    <w:p w14:paraId="25E1279C" w14:textId="77777777" w:rsidR="00AB2B30" w:rsidRPr="00AC4FBC" w:rsidRDefault="006A7121">
      <w:pPr>
        <w:pStyle w:val="B20"/>
      </w:pPr>
      <w:r w:rsidRPr="00AC4FBC">
        <w:rPr>
          <w:rFonts w:eastAsia="DengXian"/>
        </w:rPr>
        <w:t>-</w:t>
      </w:r>
      <w:r w:rsidRPr="00AC4FBC">
        <w:rPr>
          <w:rFonts w:eastAsia="DengXian"/>
        </w:rPr>
        <w:tab/>
        <w:t>apply all requirements for the supported power class, and set the configured transmitted power class as specified in subclause 6.2B.4.</w:t>
      </w:r>
    </w:p>
    <w:p w14:paraId="49B94AD6" w14:textId="77777777" w:rsidR="00AB2B30" w:rsidRPr="00AC4FBC" w:rsidRDefault="006A7121">
      <w:r w:rsidRPr="00AC4FBC">
        <w:t>The normative reference for this requirement is TS 38.101-3 [4] clause 6.2B.1.</w:t>
      </w:r>
    </w:p>
    <w:p w14:paraId="6478D24D" w14:textId="77777777" w:rsidR="00AB2B30" w:rsidRPr="00AC4FBC" w:rsidRDefault="006A7121">
      <w:r w:rsidRPr="00AC4FBC">
        <w:t>LTE anchor agnostic approach is not applied. E-UTRA test point analysis is included and E-UTRA measurements are performed.</w:t>
      </w:r>
    </w:p>
    <w:p w14:paraId="0A28B6A8" w14:textId="77777777" w:rsidR="00AB2B30" w:rsidRPr="00AC4FBC" w:rsidRDefault="006A7121">
      <w:pPr>
        <w:pStyle w:val="H6"/>
      </w:pPr>
      <w:bookmarkStart w:id="1906" w:name="_CR6_2B_1_2_4"/>
      <w:r w:rsidRPr="00AC4FBC">
        <w:t>6.2B.1.2.4</w:t>
      </w:r>
      <w:r w:rsidRPr="00AC4FBC">
        <w:tab/>
        <w:t>Test description</w:t>
      </w:r>
    </w:p>
    <w:p w14:paraId="56F406F9" w14:textId="77777777" w:rsidR="00AB2B30" w:rsidRPr="00AC4FBC" w:rsidRDefault="006A7121">
      <w:pPr>
        <w:pStyle w:val="H6"/>
      </w:pPr>
      <w:bookmarkStart w:id="1907" w:name="_CR6_2B_1_2_4_1"/>
      <w:bookmarkEnd w:id="1906"/>
      <w:r w:rsidRPr="00AC4FBC">
        <w:t>6.2B.1.2.4.1</w:t>
      </w:r>
      <w:r w:rsidRPr="00AC4FBC">
        <w:tab/>
        <w:t>Initial condition</w:t>
      </w:r>
    </w:p>
    <w:bookmarkEnd w:id="1907"/>
    <w:p w14:paraId="6ABC6448"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5224A51E" w14:textId="2361A3F8" w:rsidR="00003EB5" w:rsidRPr="00AC4FBC" w:rsidRDefault="00003EB5" w:rsidP="00003EB5">
      <w:r w:rsidRPr="00AC4FBC">
        <w:t>The initial test configurations consist of environmental conditions, test frequencies and channel bandwidths based on EN-DC operating bands specified in Table 5.3B.1.3-1,</w:t>
      </w:r>
      <w:r w:rsidRPr="00AC4FBC">
        <w:rPr>
          <w:rFonts w:eastAsia="Yu Mincho"/>
        </w:rPr>
        <w:t xml:space="preserve"> </w:t>
      </w:r>
      <w:r w:rsidRPr="00AC4FBC">
        <w:t>channel bandwidths and sub-carrier spacings for the NR cell are specified in TS 38.521-1 [8] clause 5.3 and channel bandwidth for the E-UTRA cell are specified in TS 36.521-1 [10] clause 5.4.2. All of these configurations shall be tested with applicable test parameters for each EN-DC configuration specified in Table 5.3B.1.3-1, and are shown in table 6.2B.1.2.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799C2B0C" w14:textId="77777777" w:rsidR="00AB2B30" w:rsidRPr="00AC4FBC" w:rsidRDefault="006A7121">
      <w:pPr>
        <w:pStyle w:val="TH"/>
      </w:pPr>
      <w:r w:rsidRPr="00AC4FBC">
        <w:lastRenderedPageBreak/>
        <w:t xml:space="preserve">Table 6.2B.1.2.4.1-1: Test configuration </w:t>
      </w:r>
      <w:bookmarkStart w:id="1908" w:name="_CRTable6_2B_1_2_4_11"/>
      <w:r w:rsidRPr="00AC4FBC">
        <w:t xml:space="preserve">table </w:t>
      </w:r>
      <w:bookmarkEnd w:id="1908"/>
      <w:r w:rsidRPr="00AC4FBC">
        <w:t>for intra-band non-contiguous EN-DC</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AC4FBC" w14:paraId="7FA593C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72C7586" w14:textId="77777777" w:rsidR="00AB2B30" w:rsidRPr="00AC4FBC" w:rsidRDefault="006A7121">
            <w:pPr>
              <w:pStyle w:val="TAH"/>
            </w:pPr>
            <w:r w:rsidRPr="00AC4FBC">
              <w:t>Initial Conditions</w:t>
            </w:r>
          </w:p>
        </w:tc>
      </w:tr>
      <w:tr w:rsidR="00AB2B30" w:rsidRPr="00AC4FBC" w14:paraId="64B83D19"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E235479" w14:textId="77777777" w:rsidR="00AB2B30" w:rsidRPr="00AC4FBC" w:rsidRDefault="006A7121">
            <w:pPr>
              <w:pStyle w:val="TAL"/>
              <w:rPr>
                <w:bCs/>
              </w:rPr>
            </w:pPr>
            <w:r w:rsidRPr="00AC4FBC">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7C6C6053" w14:textId="77777777" w:rsidR="00AB2B30" w:rsidRPr="00AC4FBC" w:rsidRDefault="006A7121">
            <w:pPr>
              <w:pStyle w:val="TAL"/>
            </w:pPr>
            <w:r w:rsidRPr="00AC4FBC">
              <w:t>Normal, TL/VL, TL/VH, TH/VL, TH/VH</w:t>
            </w:r>
          </w:p>
        </w:tc>
      </w:tr>
      <w:tr w:rsidR="00AB2B30" w:rsidRPr="00AC4FBC" w14:paraId="2322F091"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B0CC61F" w14:textId="77777777" w:rsidR="00AB2B30" w:rsidRPr="00AC4FBC" w:rsidRDefault="006A7121">
            <w:pPr>
              <w:pStyle w:val="TAL"/>
            </w:pPr>
            <w:r w:rsidRPr="00AC4FBC">
              <w:t>NR Test Frequencies as specified in TS 38.508-1 [5] clause 4.3.1</w:t>
            </w:r>
          </w:p>
          <w:p w14:paraId="0419452B" w14:textId="77777777" w:rsidR="00AB2B30" w:rsidRPr="00AC4FBC" w:rsidRDefault="006A7121">
            <w:pPr>
              <w:pStyle w:val="TAL"/>
            </w:pPr>
            <w:r w:rsidRPr="00AC4FBC">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587F350C" w14:textId="77777777" w:rsidR="00AB2B30" w:rsidRPr="00AC4FBC" w:rsidRDefault="006A7121">
            <w:pPr>
              <w:pStyle w:val="TAL"/>
            </w:pPr>
            <w:r w:rsidRPr="00AC4FBC">
              <w:t>Minimum Wgap, Maximum Wgap</w:t>
            </w:r>
          </w:p>
        </w:tc>
      </w:tr>
      <w:tr w:rsidR="00AB2B30" w:rsidRPr="00AC4FBC" w14:paraId="59C7C0F1"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E73B109" w14:textId="77777777" w:rsidR="00AB2B30" w:rsidRPr="00AC4FBC" w:rsidRDefault="006A7121">
            <w:pPr>
              <w:pStyle w:val="TAL"/>
            </w:pPr>
            <w:r w:rsidRPr="00AC4FBC">
              <w:t xml:space="preserve">Test </w:t>
            </w:r>
            <w:r w:rsidRPr="00AC4FBC">
              <w:rPr>
                <w:bCs/>
              </w:rPr>
              <w:t>EN-DC bandwidth combination</w:t>
            </w:r>
            <w:r w:rsidRPr="00AC4FBC">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075B6F41" w14:textId="77777777" w:rsidR="00AB2B30" w:rsidRPr="00AC4FBC" w:rsidRDefault="006A7121">
            <w:pPr>
              <w:pStyle w:val="TAL"/>
            </w:pPr>
            <w:r w:rsidRPr="00AC4FBC">
              <w:t>Highest N</w:t>
            </w:r>
            <w:r w:rsidRPr="00AC4FBC">
              <w:rPr>
                <w:vertAlign w:val="subscript"/>
              </w:rPr>
              <w:t>RB_agg</w:t>
            </w:r>
          </w:p>
        </w:tc>
      </w:tr>
      <w:tr w:rsidR="00AB2B30" w:rsidRPr="00AC4FBC" w14:paraId="50B5DF88"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5F41BD75" w14:textId="77777777" w:rsidR="00AB2B30" w:rsidRPr="00AC4FBC" w:rsidRDefault="006A7121">
            <w:pPr>
              <w:pStyle w:val="TAL"/>
              <w:rPr>
                <w:bCs/>
              </w:rPr>
            </w:pPr>
            <w:r w:rsidRPr="00AC4FBC">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780E1E85" w14:textId="166003CA" w:rsidR="00AB2B30" w:rsidRPr="00AC4FBC" w:rsidRDefault="006A7121">
            <w:pPr>
              <w:pStyle w:val="TAL"/>
            </w:pPr>
            <w:r w:rsidRPr="00AC4FBC">
              <w:t>Highest</w:t>
            </w:r>
          </w:p>
        </w:tc>
      </w:tr>
      <w:tr w:rsidR="00AB2B30" w:rsidRPr="00AC4FBC" w14:paraId="6D2E27F7"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C4D5120" w14:textId="77777777" w:rsidR="00AB2B30" w:rsidRPr="00AC4FBC" w:rsidRDefault="006A7121">
            <w:pPr>
              <w:pStyle w:val="TAH"/>
            </w:pPr>
            <w:r w:rsidRPr="00AC4FBC">
              <w:t>NR/E-UTRA Test Parameters</w:t>
            </w:r>
          </w:p>
        </w:tc>
      </w:tr>
      <w:tr w:rsidR="00AB2B30" w:rsidRPr="00AC4FBC" w14:paraId="61EFC00C" w14:textId="77777777">
        <w:trPr>
          <w:jc w:val="center"/>
        </w:trPr>
        <w:tc>
          <w:tcPr>
            <w:tcW w:w="1404" w:type="dxa"/>
            <w:vMerge w:val="restart"/>
            <w:tcBorders>
              <w:top w:val="single" w:sz="4" w:space="0" w:color="auto"/>
              <w:left w:val="single" w:sz="4" w:space="0" w:color="auto"/>
              <w:bottom w:val="single" w:sz="4" w:space="0" w:color="auto"/>
              <w:right w:val="single" w:sz="4" w:space="0" w:color="auto"/>
            </w:tcBorders>
            <w:hideMark/>
          </w:tcPr>
          <w:p w14:paraId="1EC02BF0" w14:textId="77777777" w:rsidR="00AB2B30" w:rsidRPr="00AC4FBC" w:rsidRDefault="006A7121">
            <w:pPr>
              <w:pStyle w:val="TAH"/>
            </w:pPr>
            <w:r w:rsidRPr="00AC4FBC">
              <w:t>Test ID</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4D625DBE" w14:textId="77777777" w:rsidR="00AB2B30" w:rsidRPr="00AC4FBC" w:rsidRDefault="006A712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51B32DC5" w14:textId="77777777" w:rsidR="00AB2B30" w:rsidRPr="00AC4FBC" w:rsidRDefault="006A7121">
            <w:pPr>
              <w:pStyle w:val="TAH"/>
            </w:pPr>
            <w:r w:rsidRPr="00AC4FBC">
              <w:t>EN-DC Uplink Configuration</w:t>
            </w:r>
          </w:p>
        </w:tc>
      </w:tr>
      <w:tr w:rsidR="00AB2B30" w:rsidRPr="00AC4FBC" w14:paraId="2B24B5BF" w14:textId="77777777">
        <w:trPr>
          <w:jc w:val="center"/>
        </w:trPr>
        <w:tc>
          <w:tcPr>
            <w:tcW w:w="1404" w:type="dxa"/>
            <w:vMerge/>
            <w:tcBorders>
              <w:top w:val="single" w:sz="4" w:space="0" w:color="auto"/>
              <w:left w:val="single" w:sz="4" w:space="0" w:color="auto"/>
              <w:bottom w:val="single" w:sz="4" w:space="0" w:color="auto"/>
              <w:right w:val="single" w:sz="4" w:space="0" w:color="auto"/>
            </w:tcBorders>
            <w:vAlign w:val="center"/>
            <w:hideMark/>
          </w:tcPr>
          <w:p w14:paraId="45A77243" w14:textId="77777777" w:rsidR="00AB2B30" w:rsidRPr="00AC4FBC" w:rsidRDefault="00AB2B30">
            <w:pPr>
              <w:spacing w:after="0"/>
              <w:rPr>
                <w:rFonts w:ascii="Arial"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3D74F61" w14:textId="77777777" w:rsidR="00AB2B30" w:rsidRPr="00AC4FBC" w:rsidRDefault="00AB2B30">
            <w:pPr>
              <w:spacing w:after="0"/>
              <w:rPr>
                <w:rFonts w:ascii="Arial" w:hAnsi="Arial"/>
                <w:b/>
                <w:sz w:val="18"/>
              </w:rPr>
            </w:pPr>
          </w:p>
        </w:tc>
        <w:tc>
          <w:tcPr>
            <w:tcW w:w="2694" w:type="dxa"/>
            <w:gridSpan w:val="2"/>
            <w:tcBorders>
              <w:top w:val="single" w:sz="4" w:space="0" w:color="auto"/>
              <w:left w:val="single" w:sz="4" w:space="0" w:color="auto"/>
              <w:bottom w:val="single" w:sz="4" w:space="0" w:color="auto"/>
              <w:right w:val="single" w:sz="4" w:space="0" w:color="auto"/>
            </w:tcBorders>
            <w:hideMark/>
          </w:tcPr>
          <w:p w14:paraId="360D0A51" w14:textId="77777777" w:rsidR="00AB2B30" w:rsidRPr="00AC4FBC" w:rsidRDefault="006A7121">
            <w:pPr>
              <w:pStyle w:val="TAC"/>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hideMark/>
          </w:tcPr>
          <w:p w14:paraId="2D51833E" w14:textId="77777777" w:rsidR="00AB2B30" w:rsidRPr="00AC4FBC" w:rsidRDefault="006A7121">
            <w:pPr>
              <w:pStyle w:val="TAC"/>
            </w:pPr>
            <w:r w:rsidRPr="00AC4FBC">
              <w:t>NR Cell</w:t>
            </w:r>
          </w:p>
        </w:tc>
      </w:tr>
      <w:tr w:rsidR="00AB2B30" w:rsidRPr="00AC4FBC" w14:paraId="54CADB66" w14:textId="77777777">
        <w:trPr>
          <w:cantSplit/>
          <w:trHeight w:val="827"/>
          <w:jc w:val="center"/>
        </w:trPr>
        <w:tc>
          <w:tcPr>
            <w:tcW w:w="1404" w:type="dxa"/>
            <w:vMerge/>
            <w:tcBorders>
              <w:top w:val="single" w:sz="4" w:space="0" w:color="auto"/>
              <w:left w:val="single" w:sz="4" w:space="0" w:color="auto"/>
              <w:bottom w:val="single" w:sz="4" w:space="0" w:color="auto"/>
              <w:right w:val="single" w:sz="4" w:space="0" w:color="auto"/>
            </w:tcBorders>
            <w:vAlign w:val="center"/>
            <w:hideMark/>
          </w:tcPr>
          <w:p w14:paraId="3A5D1A28" w14:textId="77777777" w:rsidR="00AB2B30" w:rsidRPr="00AC4FBC" w:rsidRDefault="00AB2B30">
            <w:pPr>
              <w:spacing w:after="0"/>
              <w:rPr>
                <w:rFonts w:ascii="Arial"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0C14C19" w14:textId="77777777" w:rsidR="00AB2B30" w:rsidRPr="00AC4FBC" w:rsidRDefault="00AB2B30">
            <w:pPr>
              <w:spacing w:after="0"/>
              <w:rPr>
                <w:rFonts w:ascii="Arial" w:hAnsi="Arial"/>
                <w:b/>
                <w:sz w:val="18"/>
              </w:rPr>
            </w:pPr>
          </w:p>
        </w:tc>
        <w:tc>
          <w:tcPr>
            <w:tcW w:w="1418" w:type="dxa"/>
            <w:tcBorders>
              <w:top w:val="single" w:sz="4" w:space="0" w:color="auto"/>
              <w:left w:val="single" w:sz="4" w:space="0" w:color="auto"/>
              <w:bottom w:val="single" w:sz="4" w:space="0" w:color="auto"/>
              <w:right w:val="single" w:sz="4" w:space="0" w:color="auto"/>
            </w:tcBorders>
            <w:hideMark/>
          </w:tcPr>
          <w:p w14:paraId="32910D36" w14:textId="77777777" w:rsidR="00AB2B30" w:rsidRPr="00AC4FBC" w:rsidRDefault="006A7121">
            <w:pPr>
              <w:pStyle w:val="TAC"/>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01B497F4" w14:textId="77777777" w:rsidR="00AB2B30" w:rsidRPr="00AC4FBC" w:rsidRDefault="006A7121">
            <w:pPr>
              <w:pStyle w:val="TAC"/>
            </w:pPr>
            <w:r w:rsidRPr="00AC4FBC">
              <w:t>RB allocation</w:t>
            </w:r>
          </w:p>
          <w:p w14:paraId="08361C1F" w14:textId="77777777" w:rsidR="00AB2B30" w:rsidRPr="00AC4FBC" w:rsidRDefault="006A7121">
            <w:pPr>
              <w:pStyle w:val="TAC"/>
            </w:pPr>
            <w:r w:rsidRPr="00AC4FBC">
              <w:t>(NOTE 2)</w:t>
            </w:r>
          </w:p>
        </w:tc>
        <w:tc>
          <w:tcPr>
            <w:tcW w:w="1275" w:type="dxa"/>
            <w:tcBorders>
              <w:top w:val="single" w:sz="4" w:space="0" w:color="auto"/>
              <w:left w:val="single" w:sz="4" w:space="0" w:color="auto"/>
              <w:bottom w:val="single" w:sz="4" w:space="0" w:color="auto"/>
              <w:right w:val="single" w:sz="4" w:space="0" w:color="auto"/>
            </w:tcBorders>
            <w:hideMark/>
          </w:tcPr>
          <w:p w14:paraId="1EE198BF" w14:textId="77777777" w:rsidR="00AB2B30" w:rsidRPr="00AC4FBC" w:rsidRDefault="006A7121">
            <w:pPr>
              <w:pStyle w:val="TAC"/>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4FADACCC" w14:textId="77777777" w:rsidR="00AB2B30" w:rsidRPr="00AC4FBC" w:rsidRDefault="006A7121">
            <w:pPr>
              <w:pStyle w:val="TAC"/>
            </w:pPr>
            <w:r w:rsidRPr="00AC4FBC">
              <w:t>RB allocation (NOTE 1)</w:t>
            </w:r>
          </w:p>
        </w:tc>
      </w:tr>
      <w:tr w:rsidR="00AB2B30" w:rsidRPr="00AC4FBC" w14:paraId="24A39689"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54FAC94" w14:textId="77777777" w:rsidR="00AB2B30" w:rsidRPr="00AC4FBC" w:rsidRDefault="006A7121">
            <w:pPr>
              <w:pStyle w:val="TAC"/>
            </w:pPr>
            <w:r w:rsidRPr="00AC4FBC">
              <w:t>1</w:t>
            </w:r>
          </w:p>
        </w:tc>
        <w:tc>
          <w:tcPr>
            <w:tcW w:w="2126" w:type="dxa"/>
            <w:tcBorders>
              <w:top w:val="single" w:sz="4" w:space="0" w:color="auto"/>
              <w:left w:val="single" w:sz="4" w:space="0" w:color="auto"/>
              <w:bottom w:val="nil"/>
              <w:right w:val="single" w:sz="4" w:space="0" w:color="auto"/>
            </w:tcBorders>
            <w:hideMark/>
          </w:tcPr>
          <w:p w14:paraId="5C9C590B"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7510EC6F"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hideMark/>
          </w:tcPr>
          <w:p w14:paraId="254B5EAE"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hideMark/>
          </w:tcPr>
          <w:p w14:paraId="577BF288"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hideMark/>
          </w:tcPr>
          <w:p w14:paraId="49142386" w14:textId="77777777" w:rsidR="00AB2B30" w:rsidRPr="00AC4FBC" w:rsidRDefault="006A7121">
            <w:pPr>
              <w:pStyle w:val="TAC"/>
            </w:pPr>
            <w:r w:rsidRPr="00AC4FBC">
              <w:t>N/A</w:t>
            </w:r>
          </w:p>
        </w:tc>
      </w:tr>
      <w:tr w:rsidR="00AB2B30" w:rsidRPr="00AC4FBC" w14:paraId="34F81D9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32D2CADB" w14:textId="77777777" w:rsidR="00AB2B30" w:rsidRPr="00AC4FBC" w:rsidRDefault="006A7121">
            <w:pPr>
              <w:pStyle w:val="TAC"/>
            </w:pPr>
            <w:r w:rsidRPr="00AC4FBC">
              <w:t>2</w:t>
            </w:r>
          </w:p>
        </w:tc>
        <w:tc>
          <w:tcPr>
            <w:tcW w:w="2126" w:type="dxa"/>
            <w:tcBorders>
              <w:top w:val="single" w:sz="4" w:space="0" w:color="auto"/>
              <w:left w:val="single" w:sz="4" w:space="0" w:color="auto"/>
              <w:bottom w:val="nil"/>
              <w:right w:val="single" w:sz="4" w:space="0" w:color="auto"/>
            </w:tcBorders>
            <w:hideMark/>
          </w:tcPr>
          <w:p w14:paraId="5BBCF92A"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7BAFB6A4"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hideMark/>
          </w:tcPr>
          <w:p w14:paraId="1EFEB17C" w14:textId="77777777" w:rsidR="00AB2B30" w:rsidRPr="00AC4FBC" w:rsidRDefault="006A7121">
            <w:pPr>
              <w:pStyle w:val="TAC"/>
            </w:pPr>
            <w:r w:rsidRPr="00AC4FBC">
              <w:t>1RB_Left</w:t>
            </w:r>
          </w:p>
        </w:tc>
        <w:tc>
          <w:tcPr>
            <w:tcW w:w="1275" w:type="dxa"/>
            <w:tcBorders>
              <w:top w:val="single" w:sz="4" w:space="0" w:color="auto"/>
              <w:left w:val="single" w:sz="4" w:space="0" w:color="auto"/>
              <w:bottom w:val="single" w:sz="4" w:space="0" w:color="auto"/>
              <w:right w:val="single" w:sz="4" w:space="0" w:color="auto"/>
            </w:tcBorders>
            <w:hideMark/>
          </w:tcPr>
          <w:p w14:paraId="2BEB97EC"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hideMark/>
          </w:tcPr>
          <w:p w14:paraId="08300338" w14:textId="77777777" w:rsidR="00AB2B30" w:rsidRPr="00AC4FBC" w:rsidRDefault="006A7121">
            <w:pPr>
              <w:pStyle w:val="TAC"/>
            </w:pPr>
            <w:r w:rsidRPr="00AC4FBC">
              <w:t>N/A</w:t>
            </w:r>
          </w:p>
        </w:tc>
      </w:tr>
      <w:tr w:rsidR="00AB2B30" w:rsidRPr="00AC4FBC" w14:paraId="63A97651"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2D93DDB5" w14:textId="77777777" w:rsidR="00AB2B30" w:rsidRPr="00AC4FBC" w:rsidRDefault="006A7121">
            <w:pPr>
              <w:pStyle w:val="TAC"/>
            </w:pPr>
            <w:r w:rsidRPr="00AC4FBC">
              <w:t>3</w:t>
            </w:r>
          </w:p>
        </w:tc>
        <w:tc>
          <w:tcPr>
            <w:tcW w:w="2126" w:type="dxa"/>
            <w:tcBorders>
              <w:top w:val="single" w:sz="4" w:space="0" w:color="auto"/>
              <w:left w:val="single" w:sz="4" w:space="0" w:color="auto"/>
              <w:bottom w:val="nil"/>
              <w:right w:val="single" w:sz="4" w:space="0" w:color="auto"/>
            </w:tcBorders>
            <w:hideMark/>
          </w:tcPr>
          <w:p w14:paraId="1CAD36E8"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3C202711"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hideMark/>
          </w:tcPr>
          <w:p w14:paraId="38878746"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hideMark/>
          </w:tcPr>
          <w:p w14:paraId="425D68F0"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hideMark/>
          </w:tcPr>
          <w:p w14:paraId="148F973B" w14:textId="77777777" w:rsidR="00AB2B30" w:rsidRPr="00AC4FBC" w:rsidRDefault="006A7121">
            <w:pPr>
              <w:pStyle w:val="TAC"/>
            </w:pPr>
            <w:r w:rsidRPr="00AC4FBC">
              <w:t>Inner Full</w:t>
            </w:r>
          </w:p>
        </w:tc>
      </w:tr>
      <w:tr w:rsidR="00AB2B30" w:rsidRPr="00AC4FBC" w14:paraId="49315EAE"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772CF0FE" w14:textId="77777777" w:rsidR="00AB2B30" w:rsidRPr="00AC4FBC" w:rsidRDefault="006A7121">
            <w:pPr>
              <w:pStyle w:val="TAC"/>
            </w:pPr>
            <w:r w:rsidRPr="00AC4FBC">
              <w:t>4</w:t>
            </w:r>
          </w:p>
        </w:tc>
        <w:tc>
          <w:tcPr>
            <w:tcW w:w="2126" w:type="dxa"/>
            <w:tcBorders>
              <w:top w:val="single" w:sz="4" w:space="0" w:color="auto"/>
              <w:left w:val="single" w:sz="4" w:space="0" w:color="auto"/>
              <w:bottom w:val="nil"/>
              <w:right w:val="single" w:sz="4" w:space="0" w:color="auto"/>
            </w:tcBorders>
            <w:hideMark/>
          </w:tcPr>
          <w:p w14:paraId="12262BE0"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5D6DDD8E"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hideMark/>
          </w:tcPr>
          <w:p w14:paraId="5AD97EBB"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hideMark/>
          </w:tcPr>
          <w:p w14:paraId="64DFA638"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hideMark/>
          </w:tcPr>
          <w:p w14:paraId="72F8ADD3" w14:textId="77777777" w:rsidR="00AB2B30" w:rsidRPr="00AC4FBC" w:rsidRDefault="006A7121">
            <w:pPr>
              <w:pStyle w:val="TAC"/>
            </w:pPr>
            <w:r w:rsidRPr="00AC4FBC">
              <w:t>Inner_1RB_LEFT</w:t>
            </w:r>
          </w:p>
        </w:tc>
      </w:tr>
      <w:tr w:rsidR="00AB2B30" w:rsidRPr="00AC4FBC" w14:paraId="1165D0A4"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060A09C3" w14:textId="77777777" w:rsidR="00AB2B30" w:rsidRPr="00AC4FBC" w:rsidRDefault="006A7121">
            <w:pPr>
              <w:pStyle w:val="TAN"/>
            </w:pPr>
            <w:r w:rsidRPr="00AC4FBC">
              <w:t>NOTE 1:</w:t>
            </w:r>
            <w:r w:rsidRPr="00AC4FBC">
              <w:tab/>
              <w:t>The specific configuration of each RB allocation is defined in Table 6.1-1 in TS 38.521-1 [8].</w:t>
            </w:r>
          </w:p>
          <w:p w14:paraId="4A253B6E" w14:textId="77777777" w:rsidR="00AB2B30" w:rsidRPr="00AC4FBC" w:rsidRDefault="006A7121">
            <w:pPr>
              <w:pStyle w:val="TAN"/>
            </w:pPr>
            <w:r w:rsidRPr="00AC4FBC">
              <w:rPr>
                <w:rFonts w:cs="Arial"/>
                <w:szCs w:val="18"/>
              </w:rPr>
              <w:t>NOTE 2:</w:t>
            </w:r>
            <w:r w:rsidRPr="00AC4FBC">
              <w:tab/>
              <w:t>The specific configuration of each RB allocation is defined in Table 6.1-1 in current specification.</w:t>
            </w:r>
          </w:p>
        </w:tc>
      </w:tr>
    </w:tbl>
    <w:p w14:paraId="0A01E9B7" w14:textId="77777777" w:rsidR="00AB2B30" w:rsidRPr="00AC4FBC" w:rsidRDefault="00AB2B30"/>
    <w:p w14:paraId="066FC58F" w14:textId="77777777" w:rsidR="00AB2B30" w:rsidRPr="00AC4FBC" w:rsidRDefault="006A7121">
      <w:pPr>
        <w:pStyle w:val="B10"/>
      </w:pPr>
      <w:r w:rsidRPr="00AC4FBC">
        <w:t>1.</w:t>
      </w:r>
      <w:r w:rsidRPr="00AC4FBC">
        <w:tab/>
        <w:t>Connect the SS to the UE antenna connectors as shown in TS 38.508-1 [6] A.3.1.1 for SS diagram and A.3.2.1 for UE diagram.</w:t>
      </w:r>
    </w:p>
    <w:p w14:paraId="08FABBA5" w14:textId="77777777" w:rsidR="00AB2B30" w:rsidRPr="00AC4FBC" w:rsidRDefault="006A7121">
      <w:pPr>
        <w:pStyle w:val="B10"/>
      </w:pPr>
      <w:r w:rsidRPr="00AC4FBC">
        <w:t>2.</w:t>
      </w:r>
      <w:r w:rsidRPr="00AC4FBC">
        <w:tab/>
        <w:t>The parameter settings for the cell are set up according to TS 38.508-1 [6] clause 4.4.3.</w:t>
      </w:r>
    </w:p>
    <w:p w14:paraId="15FD615E"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2F3E4DAB" w14:textId="73DC2D11" w:rsidR="00003EB5" w:rsidRPr="00AC4FBC" w:rsidRDefault="00003EB5" w:rsidP="00003EB5">
      <w:pPr>
        <w:pStyle w:val="B10"/>
      </w:pPr>
      <w:r w:rsidRPr="00AC4FBC">
        <w:t>4.</w:t>
      </w:r>
      <w:r w:rsidRPr="00AC4FBC">
        <w:tab/>
        <w:t>The UL Reference Measurement channels are set for E-UTRA CG and NR CG respectively.</w:t>
      </w:r>
    </w:p>
    <w:p w14:paraId="1FF968AC"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E314F13"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2.4.3.</w:t>
      </w:r>
    </w:p>
    <w:p w14:paraId="04B35569" w14:textId="57AFBFD4" w:rsidR="00AB2B30" w:rsidRPr="00AC4FBC" w:rsidRDefault="00802DF3">
      <w:pPr>
        <w:pStyle w:val="B10"/>
      </w:pPr>
      <w:r w:rsidRPr="00AC4FBC">
        <w:t>7.</w:t>
      </w:r>
      <w:r w:rsidRPr="00AC4FBC">
        <w:tab/>
        <w:t>When E-UTRA and NR bands are TDD, ensure the same uplink-downlink configuration by giving SCG a delay of 3 E-UTRA subframes, or by giving MCG a delay of 2 subframes.</w:t>
      </w:r>
    </w:p>
    <w:p w14:paraId="6EE057E3" w14:textId="77777777" w:rsidR="00AB2B30" w:rsidRPr="00AC4FBC" w:rsidRDefault="006A7121">
      <w:pPr>
        <w:pStyle w:val="H6"/>
      </w:pPr>
      <w:bookmarkStart w:id="1909" w:name="_CR6_2B_1_2_4_2"/>
      <w:r w:rsidRPr="00AC4FBC">
        <w:t>6.2B.1.2.4.2</w:t>
      </w:r>
      <w:r w:rsidRPr="00AC4FBC">
        <w:tab/>
        <w:t>Test procedure</w:t>
      </w:r>
    </w:p>
    <w:bookmarkEnd w:id="1909"/>
    <w:p w14:paraId="2F9888E4"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1.2.4.1-1on E-UTRA CC and NR CC respectively. Since the UL has no payload and no loopback data to send the UE sends uplink MAC padding bits on the UL RMC.</w:t>
      </w:r>
    </w:p>
    <w:p w14:paraId="09C85C30"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 for Power class 3.</w:t>
      </w:r>
    </w:p>
    <w:p w14:paraId="66854A3E" w14:textId="77777777" w:rsidR="00AB2B30" w:rsidRPr="00AC4FBC" w:rsidRDefault="006A7121">
      <w:pPr>
        <w:pStyle w:val="B10"/>
      </w:pPr>
      <w:r w:rsidRPr="00AC4FBC">
        <w:lastRenderedPageBreak/>
        <w:t>3.</w:t>
      </w:r>
      <w:r w:rsidRPr="00AC4FBC">
        <w:tab/>
        <w:t>Measure the mean transmitted power over all EN-DC component carriers in the EN-DC, which shall meet the requirements described in table 6.2B.1.2.5-1 and the period of the measurement shall be at least the continuous duration of one active sub-frame.</w:t>
      </w:r>
    </w:p>
    <w:p w14:paraId="227E1E31" w14:textId="77777777" w:rsidR="00AB2B30" w:rsidRPr="00AC4FBC" w:rsidRDefault="006A7121">
      <w:pPr>
        <w:pStyle w:val="B10"/>
      </w:pPr>
      <w:r w:rsidRPr="00AC4FBC">
        <w:t>4.</w:t>
      </w:r>
      <w:r w:rsidRPr="00AC4FBC">
        <w:tab/>
        <w:t>For UEs supporting Power Class 2, repeat steps 1~3 on the applicable bands with message exception defined in Table 6.2B.1.1.4.3-5.</w:t>
      </w:r>
    </w:p>
    <w:p w14:paraId="5B590654" w14:textId="77777777" w:rsidR="00AB2B30" w:rsidRPr="00AC4FBC" w:rsidRDefault="006A7121">
      <w:pPr>
        <w:pStyle w:val="H6"/>
      </w:pPr>
      <w:bookmarkStart w:id="1910" w:name="_CR6_2B_1_2_4_3"/>
      <w:r w:rsidRPr="00AC4FBC">
        <w:t>6.2B.1.2.4.3</w:t>
      </w:r>
      <w:r w:rsidRPr="00AC4FBC">
        <w:tab/>
        <w:t>Message contents</w:t>
      </w:r>
    </w:p>
    <w:bookmarkEnd w:id="1910"/>
    <w:p w14:paraId="0154BE21" w14:textId="77777777" w:rsidR="00AB2B30" w:rsidRPr="00AC4FBC" w:rsidRDefault="006A7121">
      <w:r w:rsidRPr="00AC4FBC">
        <w:t>Same message contents as specified in 6.2B.1.1.4.3.</w:t>
      </w:r>
    </w:p>
    <w:p w14:paraId="2B0EA3E6" w14:textId="77777777" w:rsidR="00AB2B30" w:rsidRPr="00AC4FBC" w:rsidRDefault="006A7121">
      <w:pPr>
        <w:pStyle w:val="H6"/>
      </w:pPr>
      <w:bookmarkStart w:id="1911" w:name="_Toc27475609"/>
      <w:bookmarkStart w:id="1912" w:name="_CR6_2B_1_2_5"/>
      <w:r w:rsidRPr="00AC4FBC">
        <w:t>6.2B.1.2.5</w:t>
      </w:r>
      <w:r w:rsidRPr="00AC4FBC">
        <w:tab/>
        <w:t>Test requirements</w:t>
      </w:r>
      <w:bookmarkEnd w:id="1911"/>
    </w:p>
    <w:bookmarkEnd w:id="1912"/>
    <w:p w14:paraId="6BB272F7" w14:textId="77777777" w:rsidR="00AB2B30" w:rsidRPr="00AC4FBC" w:rsidRDefault="006A7121">
      <w:r w:rsidRPr="00AC4FBC">
        <w:t>The maximum output power for the DC configuration, derived in step 3 shall be within the range prescribed by the DC UE Power Class and tolerance in Table 6.2B.1.2.5-1 for power class 3 UE and Table 6.2B.1.2.5-2 for power class 2 UE. The corresponding requirements is specified in table 6.2.2.5-1, 6.2.2_1.5-1 in TS 36.521-1 [10] or table 6.2.1.5-1, 6.2.1.5-2 in TS 38.521-1 [8].</w:t>
      </w:r>
    </w:p>
    <w:p w14:paraId="37F14CDA" w14:textId="77777777" w:rsidR="00AB2B30" w:rsidRPr="00AC4FBC" w:rsidRDefault="006A7121">
      <w:r w:rsidRPr="00AC4FBC">
        <w:t>The maximum output power for the DC configuration, derived in step 4 shall be within the range prescribed in Table 6.2B.1.2.5-1.</w:t>
      </w:r>
    </w:p>
    <w:p w14:paraId="3F1E24A2" w14:textId="77777777" w:rsidR="00AB2B30" w:rsidRPr="00AC4FBC" w:rsidRDefault="006A7121">
      <w:pPr>
        <w:pStyle w:val="TH"/>
      </w:pPr>
      <w:bookmarkStart w:id="1913" w:name="_CRTable6_2B_1_2_51"/>
      <w:bookmarkEnd w:id="1901"/>
      <w:r w:rsidRPr="00AC4FBC">
        <w:t xml:space="preserve">Table </w:t>
      </w:r>
      <w:bookmarkEnd w:id="1913"/>
      <w:r w:rsidRPr="00AC4FBC">
        <w:t>6.2B.1.2.5-1: Maximum output power for EN-DC (non-continuous sub-blocks) for power class 3</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AC4FBC" w14:paraId="2A468446" w14:textId="77777777">
        <w:trPr>
          <w:trHeight w:val="225"/>
        </w:trPr>
        <w:tc>
          <w:tcPr>
            <w:tcW w:w="2092" w:type="dxa"/>
            <w:vAlign w:val="center"/>
          </w:tcPr>
          <w:p w14:paraId="027021BD" w14:textId="77777777" w:rsidR="00AB2B30" w:rsidRPr="00AC4FBC" w:rsidRDefault="006A7121">
            <w:pPr>
              <w:pStyle w:val="TAH"/>
            </w:pPr>
            <w:r w:rsidRPr="00AC4FBC">
              <w:t>DC configuration</w:t>
            </w:r>
          </w:p>
        </w:tc>
        <w:tc>
          <w:tcPr>
            <w:tcW w:w="2092" w:type="dxa"/>
          </w:tcPr>
          <w:p w14:paraId="22CAFCB2" w14:textId="77777777" w:rsidR="00AB2B30" w:rsidRPr="00AC4FBC" w:rsidRDefault="006A7121">
            <w:pPr>
              <w:pStyle w:val="TAH"/>
            </w:pPr>
            <w:r w:rsidRPr="00AC4FBC">
              <w:t>Power class 2</w:t>
            </w:r>
          </w:p>
          <w:p w14:paraId="604CF282" w14:textId="77777777" w:rsidR="00AB2B30" w:rsidRPr="00AC4FBC" w:rsidRDefault="006A7121">
            <w:pPr>
              <w:pStyle w:val="TAH"/>
            </w:pPr>
            <w:r w:rsidRPr="00AC4FBC">
              <w:t>(dBm)</w:t>
            </w:r>
          </w:p>
        </w:tc>
        <w:tc>
          <w:tcPr>
            <w:tcW w:w="2093" w:type="dxa"/>
          </w:tcPr>
          <w:p w14:paraId="03005EC4" w14:textId="77777777" w:rsidR="00AB2B30" w:rsidRPr="00AC4FBC" w:rsidRDefault="006A7121">
            <w:pPr>
              <w:pStyle w:val="TAH"/>
            </w:pPr>
            <w:r w:rsidRPr="00AC4FBC">
              <w:t>Tolerance</w:t>
            </w:r>
          </w:p>
          <w:p w14:paraId="40402A25" w14:textId="77777777" w:rsidR="00AB2B30" w:rsidRPr="00AC4FBC" w:rsidRDefault="006A7121">
            <w:pPr>
              <w:pStyle w:val="TAH"/>
            </w:pPr>
            <w:r w:rsidRPr="00AC4FBC">
              <w:t>(dB)</w:t>
            </w:r>
          </w:p>
        </w:tc>
        <w:tc>
          <w:tcPr>
            <w:tcW w:w="2093" w:type="dxa"/>
          </w:tcPr>
          <w:p w14:paraId="789D95F9" w14:textId="77777777" w:rsidR="00AB2B30" w:rsidRPr="00AC4FBC" w:rsidRDefault="006A7121">
            <w:pPr>
              <w:pStyle w:val="TAH"/>
            </w:pPr>
            <w:r w:rsidRPr="00AC4FBC">
              <w:t>Power class 3</w:t>
            </w:r>
          </w:p>
          <w:p w14:paraId="508F5BB4" w14:textId="77777777" w:rsidR="00AB2B30" w:rsidRPr="00AC4FBC" w:rsidRDefault="006A7121">
            <w:pPr>
              <w:pStyle w:val="TAH"/>
            </w:pPr>
            <w:r w:rsidRPr="00AC4FBC">
              <w:t>(dBm)</w:t>
            </w:r>
          </w:p>
        </w:tc>
        <w:tc>
          <w:tcPr>
            <w:tcW w:w="2093" w:type="dxa"/>
          </w:tcPr>
          <w:p w14:paraId="26BDF81C" w14:textId="77777777" w:rsidR="00AB2B30" w:rsidRPr="00AC4FBC" w:rsidRDefault="006A7121">
            <w:pPr>
              <w:pStyle w:val="TAH"/>
            </w:pPr>
            <w:r w:rsidRPr="00AC4FBC">
              <w:t>Tolerance</w:t>
            </w:r>
          </w:p>
          <w:p w14:paraId="60E41D57" w14:textId="77777777" w:rsidR="00AB2B30" w:rsidRPr="00AC4FBC" w:rsidRDefault="006A7121">
            <w:pPr>
              <w:pStyle w:val="TAH"/>
            </w:pPr>
            <w:r w:rsidRPr="00AC4FBC">
              <w:t>(dB)</w:t>
            </w:r>
          </w:p>
        </w:tc>
      </w:tr>
      <w:tr w:rsidR="00AB2B30" w:rsidRPr="00AC4FBC" w14:paraId="1B1D4C34" w14:textId="77777777">
        <w:trPr>
          <w:trHeight w:val="225"/>
        </w:trPr>
        <w:tc>
          <w:tcPr>
            <w:tcW w:w="2092" w:type="dxa"/>
            <w:vAlign w:val="center"/>
          </w:tcPr>
          <w:p w14:paraId="6E4D39F5" w14:textId="77777777" w:rsidR="00AB2B30" w:rsidRPr="00AC4FBC" w:rsidRDefault="006A7121">
            <w:pPr>
              <w:pStyle w:val="TAC"/>
            </w:pPr>
            <w:r w:rsidRPr="00AC4FBC">
              <w:t>DC_2A_n2A</w:t>
            </w:r>
            <w:r w:rsidRPr="00AC4FBC">
              <w:rPr>
                <w:vertAlign w:val="superscript"/>
                <w:lang w:eastAsia="zh-TW"/>
              </w:rPr>
              <w:t>4</w:t>
            </w:r>
          </w:p>
        </w:tc>
        <w:tc>
          <w:tcPr>
            <w:tcW w:w="2092" w:type="dxa"/>
          </w:tcPr>
          <w:p w14:paraId="23B5659D" w14:textId="77777777" w:rsidR="00AB2B30" w:rsidRPr="00AC4FBC" w:rsidRDefault="00AB2B30">
            <w:pPr>
              <w:pStyle w:val="TAC"/>
            </w:pPr>
          </w:p>
        </w:tc>
        <w:tc>
          <w:tcPr>
            <w:tcW w:w="2093" w:type="dxa"/>
          </w:tcPr>
          <w:p w14:paraId="01080A63" w14:textId="77777777" w:rsidR="00AB2B30" w:rsidRPr="00AC4FBC" w:rsidRDefault="00AB2B30">
            <w:pPr>
              <w:pStyle w:val="TAC"/>
            </w:pPr>
          </w:p>
        </w:tc>
        <w:tc>
          <w:tcPr>
            <w:tcW w:w="2093" w:type="dxa"/>
          </w:tcPr>
          <w:p w14:paraId="2C831CFB" w14:textId="77777777" w:rsidR="00AB2B30" w:rsidRPr="00AC4FBC" w:rsidRDefault="006A7121">
            <w:pPr>
              <w:pStyle w:val="TAC"/>
            </w:pPr>
            <w:r w:rsidRPr="00AC4FBC">
              <w:t>23</w:t>
            </w:r>
          </w:p>
        </w:tc>
        <w:tc>
          <w:tcPr>
            <w:tcW w:w="2093" w:type="dxa"/>
          </w:tcPr>
          <w:p w14:paraId="3CFB98AF" w14:textId="0F636C5C" w:rsidR="00AB2B30" w:rsidRPr="00AC4FBC" w:rsidRDefault="006A7121">
            <w:pPr>
              <w:pStyle w:val="TAC"/>
            </w:pPr>
            <w:r w:rsidRPr="00AC4FBC">
              <w:t>+2+TT/-</w:t>
            </w:r>
            <w:r w:rsidR="00140640" w:rsidRPr="00AC4FBC">
              <w:t>3</w:t>
            </w:r>
            <w:r w:rsidRPr="00AC4FBC">
              <w:t>-TT</w:t>
            </w:r>
          </w:p>
        </w:tc>
      </w:tr>
      <w:tr w:rsidR="00AB2B30" w:rsidRPr="00AC4FBC" w14:paraId="7BFDEF58" w14:textId="77777777">
        <w:trPr>
          <w:trHeight w:val="225"/>
        </w:trPr>
        <w:tc>
          <w:tcPr>
            <w:tcW w:w="2092" w:type="dxa"/>
            <w:vAlign w:val="center"/>
          </w:tcPr>
          <w:p w14:paraId="63374AB7" w14:textId="77777777" w:rsidR="00AB2B30" w:rsidRPr="00AC4FBC" w:rsidRDefault="006A7121">
            <w:pPr>
              <w:pStyle w:val="TAC"/>
            </w:pPr>
            <w:r w:rsidRPr="00AC4FBC">
              <w:t>DC_41A_n41A</w:t>
            </w:r>
          </w:p>
        </w:tc>
        <w:tc>
          <w:tcPr>
            <w:tcW w:w="2092" w:type="dxa"/>
          </w:tcPr>
          <w:p w14:paraId="5B3A3881" w14:textId="77777777" w:rsidR="00AB2B30" w:rsidRPr="00AC4FBC" w:rsidRDefault="00AB2B30">
            <w:pPr>
              <w:pStyle w:val="TAC"/>
            </w:pPr>
          </w:p>
        </w:tc>
        <w:tc>
          <w:tcPr>
            <w:tcW w:w="2093" w:type="dxa"/>
          </w:tcPr>
          <w:p w14:paraId="63968786" w14:textId="77777777" w:rsidR="00AB2B30" w:rsidRPr="00AC4FBC" w:rsidRDefault="00AB2B30">
            <w:pPr>
              <w:pStyle w:val="TAC"/>
            </w:pPr>
          </w:p>
        </w:tc>
        <w:tc>
          <w:tcPr>
            <w:tcW w:w="2093" w:type="dxa"/>
          </w:tcPr>
          <w:p w14:paraId="20DA17A4" w14:textId="77777777" w:rsidR="00AB2B30" w:rsidRPr="00AC4FBC" w:rsidRDefault="006A7121">
            <w:pPr>
              <w:pStyle w:val="TAC"/>
            </w:pPr>
            <w:r w:rsidRPr="00AC4FBC">
              <w:t>23</w:t>
            </w:r>
          </w:p>
        </w:tc>
        <w:tc>
          <w:tcPr>
            <w:tcW w:w="2093" w:type="dxa"/>
          </w:tcPr>
          <w:p w14:paraId="69C9C0FF" w14:textId="558FBFCC" w:rsidR="00AB2B30" w:rsidRPr="00AC4FBC" w:rsidRDefault="006A7121">
            <w:pPr>
              <w:pStyle w:val="TAC"/>
            </w:pPr>
            <w:r w:rsidRPr="00AC4FBC">
              <w:t>+2+TT/-</w:t>
            </w:r>
            <w:r w:rsidR="00140640" w:rsidRPr="00AC4FBC">
              <w:t>3</w:t>
            </w:r>
            <w:r w:rsidRPr="00AC4FBC">
              <w:rPr>
                <w:vertAlign w:val="superscript"/>
              </w:rPr>
              <w:t>1</w:t>
            </w:r>
            <w:r w:rsidRPr="00AC4FBC">
              <w:t>-TT</w:t>
            </w:r>
          </w:p>
        </w:tc>
      </w:tr>
      <w:tr w:rsidR="00AB2B30" w:rsidRPr="00AC4FBC" w14:paraId="07954652" w14:textId="77777777">
        <w:trPr>
          <w:trHeight w:val="225"/>
        </w:trPr>
        <w:tc>
          <w:tcPr>
            <w:tcW w:w="2092" w:type="dxa"/>
            <w:vAlign w:val="center"/>
          </w:tcPr>
          <w:p w14:paraId="57D3F4B5" w14:textId="77777777" w:rsidR="00AB2B30" w:rsidRPr="00AC4FBC" w:rsidRDefault="006A7121">
            <w:pPr>
              <w:pStyle w:val="TAC"/>
            </w:pPr>
            <w:r w:rsidRPr="00AC4FBC">
              <w:rPr>
                <w:rFonts w:eastAsia="MS Mincho"/>
              </w:rPr>
              <w:t>DC_</w:t>
            </w:r>
            <w:r w:rsidRPr="00AC4FBC">
              <w:t>66</w:t>
            </w:r>
            <w:r w:rsidRPr="00AC4FBC">
              <w:rPr>
                <w:rFonts w:eastAsia="PMingLiU"/>
                <w:lang w:eastAsia="zh-TW"/>
              </w:rPr>
              <w:t>A_n</w:t>
            </w:r>
            <w:r w:rsidRPr="00AC4FBC">
              <w:t>66</w:t>
            </w:r>
            <w:r w:rsidRPr="00AC4FBC">
              <w:rPr>
                <w:rFonts w:eastAsia="PMingLiU"/>
                <w:lang w:eastAsia="zh-TW"/>
              </w:rPr>
              <w:t>A</w:t>
            </w:r>
            <w:r w:rsidRPr="00AC4FBC">
              <w:rPr>
                <w:rFonts w:eastAsia="PMingLiU"/>
                <w:vertAlign w:val="superscript"/>
                <w:lang w:eastAsia="zh-TW"/>
              </w:rPr>
              <w:t>4</w:t>
            </w:r>
          </w:p>
        </w:tc>
        <w:tc>
          <w:tcPr>
            <w:tcW w:w="2092" w:type="dxa"/>
          </w:tcPr>
          <w:p w14:paraId="795FB9C3" w14:textId="77777777" w:rsidR="00AB2B30" w:rsidRPr="00AC4FBC" w:rsidRDefault="00AB2B30">
            <w:pPr>
              <w:pStyle w:val="TAC"/>
            </w:pPr>
          </w:p>
        </w:tc>
        <w:tc>
          <w:tcPr>
            <w:tcW w:w="2093" w:type="dxa"/>
          </w:tcPr>
          <w:p w14:paraId="68667143" w14:textId="77777777" w:rsidR="00AB2B30" w:rsidRPr="00AC4FBC" w:rsidRDefault="00AB2B30">
            <w:pPr>
              <w:pStyle w:val="TAC"/>
            </w:pPr>
          </w:p>
        </w:tc>
        <w:tc>
          <w:tcPr>
            <w:tcW w:w="2093" w:type="dxa"/>
          </w:tcPr>
          <w:p w14:paraId="3D140842" w14:textId="77777777" w:rsidR="00AB2B30" w:rsidRPr="00AC4FBC" w:rsidRDefault="006A7121">
            <w:pPr>
              <w:pStyle w:val="TAC"/>
            </w:pPr>
            <w:r w:rsidRPr="00AC4FBC">
              <w:rPr>
                <w:rFonts w:eastAsia="MS Mincho"/>
              </w:rPr>
              <w:t>23</w:t>
            </w:r>
          </w:p>
        </w:tc>
        <w:tc>
          <w:tcPr>
            <w:tcW w:w="2093" w:type="dxa"/>
          </w:tcPr>
          <w:p w14:paraId="448D9B8D" w14:textId="3C489FF9" w:rsidR="00AB2B30" w:rsidRPr="00AC4FBC" w:rsidRDefault="006A7121">
            <w:pPr>
              <w:pStyle w:val="TAC"/>
            </w:pPr>
            <w:r w:rsidRPr="00AC4FBC">
              <w:rPr>
                <w:rFonts w:eastAsia="MS Mincho"/>
              </w:rPr>
              <w:t>+2+TT/-</w:t>
            </w:r>
            <w:r w:rsidR="00140640" w:rsidRPr="00AC4FBC">
              <w:rPr>
                <w:rFonts w:eastAsia="MS Mincho"/>
              </w:rPr>
              <w:t>3</w:t>
            </w:r>
            <w:r w:rsidRPr="00AC4FBC">
              <w:rPr>
                <w:rFonts w:eastAsia="MS Mincho"/>
              </w:rPr>
              <w:t>-TT</w:t>
            </w:r>
          </w:p>
        </w:tc>
      </w:tr>
      <w:tr w:rsidR="00AB2B30" w:rsidRPr="00AC4FBC" w14:paraId="47DC347F" w14:textId="77777777">
        <w:trPr>
          <w:trHeight w:val="225"/>
        </w:trPr>
        <w:tc>
          <w:tcPr>
            <w:tcW w:w="10463" w:type="dxa"/>
            <w:gridSpan w:val="5"/>
            <w:vAlign w:val="center"/>
          </w:tcPr>
          <w:p w14:paraId="04B75FF4" w14:textId="4F1DCCD3"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09E8D4E8" w14:textId="4A9C094A" w:rsidR="00AB2B30" w:rsidRPr="00AC4FBC" w:rsidRDefault="006A7121">
            <w:pPr>
              <w:pStyle w:val="TAN"/>
              <w:rPr>
                <w:rFonts w:eastAsia="PMingLiU"/>
                <w:lang w:eastAsia="zh-TW"/>
              </w:rPr>
            </w:pPr>
            <w:r w:rsidRPr="00AC4FBC">
              <w:rPr>
                <w:rFonts w:eastAsia="PMingLiU"/>
                <w:lang w:eastAsia="zh-TW"/>
              </w:rPr>
              <w:t>NOTE 2:</w:t>
            </w:r>
            <w:r w:rsidRPr="00AC4FBC">
              <w:tab/>
            </w:r>
            <w:r w:rsidR="00F325FD" w:rsidRPr="00AC4FBC">
              <w:rPr>
                <w:lang w:eastAsia="zh-TW"/>
              </w:rPr>
              <w:t>Only single switched UL is supported in Rel-15.</w:t>
            </w:r>
          </w:p>
          <w:p w14:paraId="443C83C6" w14:textId="77777777" w:rsidR="00AB2B30" w:rsidRPr="00AC4FBC" w:rsidRDefault="006A7121">
            <w:pPr>
              <w:pStyle w:val="TAN"/>
            </w:pPr>
            <w:r w:rsidRPr="00AC4FBC">
              <w:rPr>
                <w:rFonts w:eastAsia="PMingLiU"/>
                <w:lang w:eastAsia="zh-TW"/>
              </w:rPr>
              <w:t>NOTE 3:</w:t>
            </w:r>
            <w:r w:rsidRPr="00AC4FBC">
              <w:tab/>
              <w:t>TT for each frequency and channel bandwidth is specified in Table 6.2B.1.2.5-3</w:t>
            </w:r>
          </w:p>
          <w:p w14:paraId="6098254F" w14:textId="77777777" w:rsidR="00AB2B30" w:rsidRPr="00AC4FBC" w:rsidRDefault="006A7121">
            <w:pPr>
              <w:pStyle w:val="TAN"/>
            </w:pPr>
            <w:r w:rsidRPr="00AC4FBC">
              <w:t>NOTE 4:</w:t>
            </w:r>
            <w:r w:rsidRPr="00AC4FBC">
              <w:tab/>
              <w:t>Only single switched UL is supported.</w:t>
            </w:r>
          </w:p>
        </w:tc>
      </w:tr>
    </w:tbl>
    <w:p w14:paraId="65D6BC15" w14:textId="77777777" w:rsidR="00AB2B30" w:rsidRPr="00AC4FBC" w:rsidRDefault="00AB2B30"/>
    <w:p w14:paraId="79FA6A8F" w14:textId="77777777" w:rsidR="00AB2B30" w:rsidRPr="00AC4FBC" w:rsidRDefault="006A7121">
      <w:pPr>
        <w:pStyle w:val="TH"/>
      </w:pPr>
      <w:bookmarkStart w:id="1914" w:name="_CRTable6_2B_1_2_52"/>
      <w:r w:rsidRPr="00AC4FBC">
        <w:t xml:space="preserve">Table </w:t>
      </w:r>
      <w:bookmarkEnd w:id="1914"/>
      <w:r w:rsidRPr="00AC4FBC">
        <w:t>6.2B.1.2.5-2: Maximum output power for EN-DC (non-continuous sub-blocks) for power class 2 for Rel-15</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1411"/>
        <w:gridCol w:w="1383"/>
        <w:gridCol w:w="1522"/>
        <w:gridCol w:w="1804"/>
        <w:gridCol w:w="2355"/>
      </w:tblGrid>
      <w:tr w:rsidR="00AB2B30" w:rsidRPr="00AC4FBC" w14:paraId="194589A6"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16D6F699"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4FBF0ECB"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6FA758F6"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020CBFB2" w14:textId="77777777" w:rsidR="00AB2B30" w:rsidRPr="00AC4FBC" w:rsidRDefault="006A7121">
            <w:pPr>
              <w:pStyle w:val="TAH"/>
            </w:pPr>
            <w:r w:rsidRPr="00AC4FBC">
              <w:t>Tolerance</w:t>
            </w:r>
          </w:p>
          <w:p w14:paraId="3E22B98D"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55351E4E"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71D87D23" w14:textId="77777777" w:rsidR="00AB2B30" w:rsidRPr="00AC4FBC" w:rsidRDefault="006A7121">
            <w:pPr>
              <w:pStyle w:val="TAH"/>
            </w:pPr>
            <w:r w:rsidRPr="00AC4FBC">
              <w:t>Comment</w:t>
            </w:r>
          </w:p>
        </w:tc>
      </w:tr>
      <w:tr w:rsidR="00AB2B30" w:rsidRPr="00AC4FBC" w14:paraId="0D9CA42F" w14:textId="77777777">
        <w:trPr>
          <w:trHeight w:val="225"/>
        </w:trPr>
        <w:tc>
          <w:tcPr>
            <w:tcW w:w="796" w:type="pct"/>
            <w:tcBorders>
              <w:top w:val="single" w:sz="4" w:space="0" w:color="auto"/>
              <w:left w:val="single" w:sz="4" w:space="0" w:color="auto"/>
              <w:bottom w:val="nil"/>
              <w:right w:val="single" w:sz="4" w:space="0" w:color="auto"/>
            </w:tcBorders>
          </w:tcPr>
          <w:p w14:paraId="1BBE685E" w14:textId="77777777" w:rsidR="00AB2B30" w:rsidRPr="00AC4FBC" w:rsidRDefault="006A7121">
            <w:pPr>
              <w:pStyle w:val="TAC"/>
            </w:pPr>
            <w:r w:rsidRPr="00AC4FBC">
              <w:t>DC_41A_n41A</w:t>
            </w:r>
          </w:p>
        </w:tc>
        <w:tc>
          <w:tcPr>
            <w:tcW w:w="700" w:type="pct"/>
            <w:tcBorders>
              <w:top w:val="single" w:sz="4" w:space="0" w:color="auto"/>
              <w:left w:val="single" w:sz="4" w:space="0" w:color="auto"/>
              <w:bottom w:val="nil"/>
              <w:right w:val="single" w:sz="4" w:space="0" w:color="auto"/>
            </w:tcBorders>
          </w:tcPr>
          <w:p w14:paraId="72B6A76D"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6441F329" w14:textId="1D25BC06" w:rsidR="00AB2B30" w:rsidRPr="00AC4FBC" w:rsidRDefault="001337DA">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511A61C2" w14:textId="4BAAF4DE" w:rsidR="00AB2B30" w:rsidRPr="00AC4FBC" w:rsidRDefault="001337DA">
            <w:pPr>
              <w:pStyle w:val="TAC"/>
            </w:pPr>
            <w:r w:rsidRPr="00AC4FBC">
              <w:t>+2+TT/-3</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7C251E99" w14:textId="77777777" w:rsidR="00AB2B30" w:rsidRPr="00AC4FBC" w:rsidRDefault="006A7121">
            <w:pPr>
              <w:pStyle w:val="TAC"/>
            </w:pPr>
            <w:r w:rsidRPr="00AC4FBC">
              <w:t>UE indicates PC2 on NR band</w:t>
            </w:r>
          </w:p>
        </w:tc>
        <w:tc>
          <w:tcPr>
            <w:tcW w:w="1168" w:type="pct"/>
            <w:tcBorders>
              <w:top w:val="single" w:sz="4" w:space="0" w:color="auto"/>
              <w:left w:val="single" w:sz="4" w:space="0" w:color="auto"/>
              <w:bottom w:val="single" w:sz="4" w:space="0" w:color="auto"/>
              <w:right w:val="single" w:sz="4" w:space="0" w:color="auto"/>
            </w:tcBorders>
          </w:tcPr>
          <w:p w14:paraId="3713CC98" w14:textId="7880B572" w:rsidR="00AB2B30" w:rsidRPr="00AC4FBC" w:rsidRDefault="001337DA">
            <w:pPr>
              <w:pStyle w:val="TAL"/>
              <w:rPr>
                <w:b/>
              </w:rPr>
            </w:pPr>
            <w:r w:rsidRPr="00AC4FBC">
              <w:t>UE meets power class 2 requirements</w:t>
            </w:r>
          </w:p>
        </w:tc>
      </w:tr>
      <w:tr w:rsidR="00AB2B30" w:rsidRPr="00AC4FBC" w14:paraId="6C4F0E3D" w14:textId="77777777">
        <w:trPr>
          <w:trHeight w:val="225"/>
        </w:trPr>
        <w:tc>
          <w:tcPr>
            <w:tcW w:w="796" w:type="pct"/>
            <w:tcBorders>
              <w:top w:val="nil"/>
              <w:left w:val="single" w:sz="4" w:space="0" w:color="auto"/>
              <w:bottom w:val="nil"/>
              <w:right w:val="single" w:sz="4" w:space="0" w:color="auto"/>
            </w:tcBorders>
            <w:vAlign w:val="center"/>
          </w:tcPr>
          <w:p w14:paraId="4D53650F" w14:textId="77777777" w:rsidR="00AB2B30" w:rsidRPr="00AC4FBC" w:rsidRDefault="00AB2B30">
            <w:pPr>
              <w:pStyle w:val="TAC"/>
            </w:pPr>
          </w:p>
        </w:tc>
        <w:tc>
          <w:tcPr>
            <w:tcW w:w="700" w:type="pct"/>
            <w:tcBorders>
              <w:top w:val="nil"/>
              <w:left w:val="single" w:sz="4" w:space="0" w:color="auto"/>
              <w:bottom w:val="nil"/>
              <w:right w:val="single" w:sz="4" w:space="0" w:color="auto"/>
            </w:tcBorders>
          </w:tcPr>
          <w:p w14:paraId="1358BCF4"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E55A193" w14:textId="7CBDDD95" w:rsidR="00AB2B30" w:rsidRPr="00AC4FBC" w:rsidRDefault="001337DA">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46246270" w14:textId="1AEA910C" w:rsidR="00AB2B30" w:rsidRPr="00AC4FBC" w:rsidRDefault="001337DA">
            <w:pPr>
              <w:pStyle w:val="TAC"/>
            </w:pPr>
            <w:r w:rsidRPr="00AC4FBC">
              <w:t>+2+TT/-2</w:t>
            </w:r>
            <w:r w:rsidRPr="00AC4FBC">
              <w:rPr>
                <w:vertAlign w:val="superscript"/>
              </w:rPr>
              <w:t>1</w:t>
            </w:r>
            <w:r w:rsidRPr="00AC4FBC">
              <w:t xml:space="preserve">-TT </w:t>
            </w:r>
          </w:p>
        </w:tc>
        <w:tc>
          <w:tcPr>
            <w:tcW w:w="895" w:type="pct"/>
            <w:tcBorders>
              <w:top w:val="single" w:sz="4" w:space="0" w:color="auto"/>
              <w:left w:val="single" w:sz="4" w:space="0" w:color="auto"/>
              <w:bottom w:val="single" w:sz="4" w:space="0" w:color="auto"/>
              <w:right w:val="single" w:sz="4" w:space="0" w:color="auto"/>
            </w:tcBorders>
          </w:tcPr>
          <w:p w14:paraId="7CE13AF3" w14:textId="77777777" w:rsidR="00AB2B30" w:rsidRPr="00AC4FBC" w:rsidRDefault="006A7121">
            <w:pPr>
              <w:pStyle w:val="TAC"/>
            </w:pPr>
            <w:r w:rsidRPr="00AC4FBC">
              <w:t xml:space="preserve">UE indicates PC3 on NR band </w:t>
            </w:r>
          </w:p>
        </w:tc>
        <w:tc>
          <w:tcPr>
            <w:tcW w:w="1168" w:type="pct"/>
            <w:tcBorders>
              <w:top w:val="single" w:sz="4" w:space="0" w:color="auto"/>
              <w:left w:val="single" w:sz="4" w:space="0" w:color="auto"/>
              <w:bottom w:val="single" w:sz="4" w:space="0" w:color="auto"/>
              <w:right w:val="single" w:sz="4" w:space="0" w:color="auto"/>
            </w:tcBorders>
          </w:tcPr>
          <w:p w14:paraId="679F7B6E" w14:textId="33CB2CD6" w:rsidR="00AB2B30" w:rsidRPr="00AC4FBC" w:rsidRDefault="001337DA">
            <w:pPr>
              <w:pStyle w:val="TAL"/>
              <w:rPr>
                <w:b/>
              </w:rPr>
            </w:pPr>
            <w:r w:rsidRPr="00AC4FBC">
              <w:t>UE meets power class 3 requirements</w:t>
            </w:r>
          </w:p>
        </w:tc>
      </w:tr>
      <w:tr w:rsidR="00AB2B30" w:rsidRPr="00AC4FBC" w14:paraId="4C1DF188" w14:textId="77777777">
        <w:trPr>
          <w:trHeight w:val="225"/>
        </w:trPr>
        <w:tc>
          <w:tcPr>
            <w:tcW w:w="796" w:type="pct"/>
            <w:tcBorders>
              <w:top w:val="nil"/>
              <w:left w:val="single" w:sz="4" w:space="0" w:color="auto"/>
              <w:bottom w:val="nil"/>
              <w:right w:val="single" w:sz="4" w:space="0" w:color="auto"/>
            </w:tcBorders>
            <w:vAlign w:val="center"/>
          </w:tcPr>
          <w:p w14:paraId="2FE22DDA"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1305C90F"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5FFEF527"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530FB58E" w14:textId="77777777" w:rsidR="00AB2B30" w:rsidRPr="00AC4FBC" w:rsidRDefault="006A7121">
            <w:pPr>
              <w:pStyle w:val="TAC"/>
            </w:pPr>
            <w:r w:rsidRPr="00AC4FBC">
              <w:t>+2+T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1CB4E101" w14:textId="77777777" w:rsidR="00AB2B30" w:rsidRPr="00AC4FBC" w:rsidRDefault="006A7121">
            <w:pPr>
              <w:pStyle w:val="TAL"/>
            </w:pPr>
            <w:r w:rsidRPr="00AC4FBC">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6228A3BA" w14:textId="77777777" w:rsidR="00AB2B30" w:rsidRPr="00AC4FBC" w:rsidRDefault="006A7121">
            <w:pPr>
              <w:pStyle w:val="TAL"/>
            </w:pPr>
            <w:r w:rsidRPr="00AC4FBC">
              <w:t>UE meets power class 2 requirements</w:t>
            </w:r>
          </w:p>
        </w:tc>
      </w:tr>
      <w:tr w:rsidR="00AB2B30" w:rsidRPr="00AC4FBC" w14:paraId="1D8D42A6" w14:textId="77777777">
        <w:trPr>
          <w:trHeight w:val="225"/>
        </w:trPr>
        <w:tc>
          <w:tcPr>
            <w:tcW w:w="796" w:type="pct"/>
            <w:tcBorders>
              <w:top w:val="nil"/>
              <w:left w:val="single" w:sz="4" w:space="0" w:color="auto"/>
              <w:bottom w:val="single" w:sz="4" w:space="0" w:color="auto"/>
              <w:right w:val="single" w:sz="4" w:space="0" w:color="auto"/>
            </w:tcBorders>
            <w:vAlign w:val="center"/>
          </w:tcPr>
          <w:p w14:paraId="33C7DBE1"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154B08AE"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7A98A8B0"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4D8C71F4"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1FFC8DF6" w14:textId="77777777" w:rsidR="00AB2B30" w:rsidRPr="00AC4FBC" w:rsidRDefault="006A7121">
            <w:pPr>
              <w:pStyle w:val="TAL"/>
            </w:pPr>
            <w:r w:rsidRPr="00AC4FBC">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36DED48F" w14:textId="77777777" w:rsidR="00AB2B30" w:rsidRPr="00AC4FBC" w:rsidRDefault="006A7121">
            <w:pPr>
              <w:pStyle w:val="TAL"/>
            </w:pPr>
            <w:r w:rsidRPr="00AC4FBC">
              <w:t>UE meets power class 3 requirements</w:t>
            </w:r>
          </w:p>
        </w:tc>
      </w:tr>
      <w:tr w:rsidR="00AB2B30" w:rsidRPr="00AC4FBC" w14:paraId="2A454DCF"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4F42A5D5" w14:textId="1747BF53"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4AE0B9D0" w14:textId="77777777" w:rsidR="00AB2B30" w:rsidRPr="00AC4FBC" w:rsidRDefault="006A7121">
            <w:pPr>
              <w:pStyle w:val="TAN"/>
            </w:pPr>
            <w:r w:rsidRPr="00AC4FBC">
              <w:t>NOTE 2:</w:t>
            </w:r>
            <w:r w:rsidRPr="00AC4FBC">
              <w:tab/>
              <w:t>TT for each frequency and channel bandwidth is specified in Table 6.2B.1.1.5-3</w:t>
            </w:r>
          </w:p>
        </w:tc>
      </w:tr>
    </w:tbl>
    <w:p w14:paraId="3FC6D198" w14:textId="77777777" w:rsidR="00AB2B30" w:rsidRPr="00AC4FBC" w:rsidRDefault="00AB2B30"/>
    <w:p w14:paraId="4963946D" w14:textId="77777777" w:rsidR="00AB2B30" w:rsidRPr="00AC4FBC" w:rsidRDefault="00AB2B30"/>
    <w:p w14:paraId="0C41FC22" w14:textId="77777777" w:rsidR="00AB2B30" w:rsidRPr="00AC4FBC" w:rsidRDefault="006A7121">
      <w:pPr>
        <w:pStyle w:val="TH"/>
      </w:pPr>
      <w:bookmarkStart w:id="1915" w:name="_CRTable6_2B_1_2_52a"/>
      <w:r w:rsidRPr="00AC4FBC">
        <w:lastRenderedPageBreak/>
        <w:t xml:space="preserve">Table </w:t>
      </w:r>
      <w:bookmarkEnd w:id="1915"/>
      <w:r w:rsidRPr="00AC4FBC">
        <w:t>6.2B.1.2.5-2a: Maximum output power for EN-DC (non-continuous sub-blocks) for power class 2 for Rel-16 and forward</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410"/>
        <w:gridCol w:w="1382"/>
        <w:gridCol w:w="1522"/>
        <w:gridCol w:w="1807"/>
        <w:gridCol w:w="2355"/>
      </w:tblGrid>
      <w:tr w:rsidR="00AB2B30" w:rsidRPr="00AC4FBC" w14:paraId="083FCEB1"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5A72525B" w14:textId="77777777" w:rsidR="00AB2B30" w:rsidRPr="00AC4FBC" w:rsidRDefault="006A7121">
            <w:pPr>
              <w:pStyle w:val="TAH"/>
            </w:pPr>
            <w:r w:rsidRPr="00AC4FBC">
              <w:t>DC configuration</w:t>
            </w:r>
          </w:p>
        </w:tc>
        <w:tc>
          <w:tcPr>
            <w:tcW w:w="700" w:type="pct"/>
            <w:tcBorders>
              <w:top w:val="single" w:sz="4" w:space="0" w:color="auto"/>
              <w:left w:val="single" w:sz="4" w:space="0" w:color="auto"/>
              <w:bottom w:val="single" w:sz="4" w:space="0" w:color="auto"/>
              <w:right w:val="single" w:sz="4" w:space="0" w:color="auto"/>
            </w:tcBorders>
          </w:tcPr>
          <w:p w14:paraId="6ECE5B20" w14:textId="77777777" w:rsidR="00AB2B30" w:rsidRPr="00AC4FBC" w:rsidRDefault="006A7121">
            <w:pPr>
              <w:pStyle w:val="TAH"/>
            </w:pPr>
            <w:r w:rsidRPr="00AC4FBC">
              <w:t>Carrier</w:t>
            </w:r>
          </w:p>
        </w:tc>
        <w:tc>
          <w:tcPr>
            <w:tcW w:w="686" w:type="pct"/>
            <w:tcBorders>
              <w:top w:val="single" w:sz="4" w:space="0" w:color="auto"/>
              <w:left w:val="single" w:sz="4" w:space="0" w:color="auto"/>
              <w:bottom w:val="single" w:sz="4" w:space="0" w:color="auto"/>
              <w:right w:val="single" w:sz="4" w:space="0" w:color="auto"/>
            </w:tcBorders>
            <w:hideMark/>
          </w:tcPr>
          <w:p w14:paraId="7D8AD44E" w14:textId="77777777" w:rsidR="00AB2B30" w:rsidRPr="00AC4FBC" w:rsidRDefault="006A7121">
            <w:pPr>
              <w:pStyle w:val="TAH"/>
            </w:pPr>
            <w:r w:rsidRPr="00AC4FBC">
              <w:t>Power class2</w:t>
            </w:r>
          </w:p>
        </w:tc>
        <w:tc>
          <w:tcPr>
            <w:tcW w:w="755" w:type="pct"/>
            <w:tcBorders>
              <w:top w:val="single" w:sz="4" w:space="0" w:color="auto"/>
              <w:left w:val="single" w:sz="4" w:space="0" w:color="auto"/>
              <w:bottom w:val="single" w:sz="4" w:space="0" w:color="auto"/>
              <w:right w:val="single" w:sz="4" w:space="0" w:color="auto"/>
            </w:tcBorders>
          </w:tcPr>
          <w:p w14:paraId="51FFB3F0" w14:textId="77777777" w:rsidR="00AB2B30" w:rsidRPr="00AC4FBC" w:rsidRDefault="006A7121">
            <w:pPr>
              <w:pStyle w:val="TAH"/>
            </w:pPr>
            <w:r w:rsidRPr="00AC4FBC">
              <w:t>Tolerance</w:t>
            </w:r>
          </w:p>
          <w:p w14:paraId="59A6E4EA" w14:textId="77777777" w:rsidR="00AB2B30" w:rsidRPr="00AC4FBC" w:rsidRDefault="006A7121">
            <w:pPr>
              <w:pStyle w:val="TAH"/>
            </w:pPr>
            <w:r w:rsidRPr="00AC4FBC">
              <w:t>(dB)</w:t>
            </w:r>
          </w:p>
        </w:tc>
        <w:tc>
          <w:tcPr>
            <w:tcW w:w="895" w:type="pct"/>
            <w:tcBorders>
              <w:top w:val="single" w:sz="4" w:space="0" w:color="auto"/>
              <w:left w:val="single" w:sz="4" w:space="0" w:color="auto"/>
              <w:bottom w:val="single" w:sz="4" w:space="0" w:color="auto"/>
              <w:right w:val="single" w:sz="4" w:space="0" w:color="auto"/>
            </w:tcBorders>
          </w:tcPr>
          <w:p w14:paraId="72A8BFF8" w14:textId="77777777" w:rsidR="00AB2B30" w:rsidRPr="00AC4FBC" w:rsidRDefault="006A7121">
            <w:pPr>
              <w:pStyle w:val="TAH"/>
            </w:pPr>
            <w:r w:rsidRPr="00AC4FBC">
              <w:t>Condition</w:t>
            </w:r>
          </w:p>
        </w:tc>
        <w:tc>
          <w:tcPr>
            <w:tcW w:w="1168" w:type="pct"/>
            <w:tcBorders>
              <w:top w:val="single" w:sz="4" w:space="0" w:color="auto"/>
              <w:left w:val="single" w:sz="4" w:space="0" w:color="auto"/>
              <w:bottom w:val="single" w:sz="4" w:space="0" w:color="auto"/>
              <w:right w:val="single" w:sz="4" w:space="0" w:color="auto"/>
            </w:tcBorders>
            <w:hideMark/>
          </w:tcPr>
          <w:p w14:paraId="4ED97A90" w14:textId="77777777" w:rsidR="00AB2B30" w:rsidRPr="00AC4FBC" w:rsidRDefault="006A7121">
            <w:pPr>
              <w:pStyle w:val="TAH"/>
            </w:pPr>
            <w:r w:rsidRPr="00AC4FBC">
              <w:t>Comment</w:t>
            </w:r>
          </w:p>
        </w:tc>
      </w:tr>
      <w:tr w:rsidR="00AB2B30" w:rsidRPr="00AC4FBC" w14:paraId="698FD0E6" w14:textId="77777777">
        <w:trPr>
          <w:trHeight w:val="225"/>
        </w:trPr>
        <w:tc>
          <w:tcPr>
            <w:tcW w:w="796" w:type="pct"/>
            <w:tcBorders>
              <w:top w:val="single" w:sz="4" w:space="0" w:color="auto"/>
              <w:left w:val="single" w:sz="4" w:space="0" w:color="auto"/>
              <w:bottom w:val="nil"/>
              <w:right w:val="single" w:sz="4" w:space="0" w:color="auto"/>
            </w:tcBorders>
          </w:tcPr>
          <w:p w14:paraId="12E910C1" w14:textId="77777777" w:rsidR="00AB2B30" w:rsidRPr="00AC4FBC" w:rsidRDefault="006A7121">
            <w:pPr>
              <w:pStyle w:val="TAC"/>
            </w:pPr>
            <w:r w:rsidRPr="00AC4FBC">
              <w:t>DC_41A_n41A</w:t>
            </w:r>
          </w:p>
        </w:tc>
        <w:tc>
          <w:tcPr>
            <w:tcW w:w="700" w:type="pct"/>
            <w:tcBorders>
              <w:top w:val="single" w:sz="4" w:space="0" w:color="auto"/>
              <w:left w:val="single" w:sz="4" w:space="0" w:color="auto"/>
              <w:bottom w:val="nil"/>
              <w:right w:val="single" w:sz="4" w:space="0" w:color="auto"/>
            </w:tcBorders>
          </w:tcPr>
          <w:p w14:paraId="12347549" w14:textId="77777777" w:rsidR="00AB2B30" w:rsidRPr="00AC4FBC" w:rsidRDefault="006A7121">
            <w:pPr>
              <w:pStyle w:val="TAC"/>
            </w:pPr>
            <w:r w:rsidRPr="00AC4FBC">
              <w:t>NR carrier</w:t>
            </w:r>
          </w:p>
        </w:tc>
        <w:tc>
          <w:tcPr>
            <w:tcW w:w="686" w:type="pct"/>
            <w:tcBorders>
              <w:top w:val="single" w:sz="4" w:space="0" w:color="auto"/>
              <w:left w:val="single" w:sz="4" w:space="0" w:color="auto"/>
              <w:bottom w:val="single" w:sz="4" w:space="0" w:color="auto"/>
              <w:right w:val="single" w:sz="4" w:space="0" w:color="auto"/>
            </w:tcBorders>
          </w:tcPr>
          <w:p w14:paraId="01843BB4"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48F3151F" w14:textId="77777777" w:rsidR="00AB2B30" w:rsidRPr="00AC4FBC" w:rsidRDefault="006A7121">
            <w:pPr>
              <w:pStyle w:val="TAC"/>
            </w:pPr>
            <w:r w:rsidRPr="00AC4FBC">
              <w:t>+2+TT/-3</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307E30F6" w14:textId="6BC5949D" w:rsidR="00AB2B30" w:rsidRPr="00AC4FBC" w:rsidRDefault="006A7121">
            <w:pPr>
              <w:pStyle w:val="TAC"/>
            </w:pP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168" w:type="pct"/>
            <w:tcBorders>
              <w:top w:val="single" w:sz="4" w:space="0" w:color="auto"/>
              <w:left w:val="single" w:sz="4" w:space="0" w:color="auto"/>
              <w:bottom w:val="single" w:sz="4" w:space="0" w:color="auto"/>
              <w:right w:val="single" w:sz="4" w:space="0" w:color="auto"/>
            </w:tcBorders>
          </w:tcPr>
          <w:p w14:paraId="7429257B" w14:textId="77777777" w:rsidR="00AB2B30" w:rsidRPr="00AC4FBC" w:rsidRDefault="006A7121">
            <w:pPr>
              <w:pStyle w:val="TAL"/>
              <w:rPr>
                <w:b/>
              </w:rPr>
            </w:pPr>
            <w:r w:rsidRPr="00AC4FBC">
              <w:t>UE meets power class 2 requirements</w:t>
            </w:r>
          </w:p>
        </w:tc>
      </w:tr>
      <w:tr w:rsidR="00AB2B30" w:rsidRPr="00AC4FBC" w14:paraId="0C2A3F90" w14:textId="77777777">
        <w:trPr>
          <w:trHeight w:val="225"/>
        </w:trPr>
        <w:tc>
          <w:tcPr>
            <w:tcW w:w="796" w:type="pct"/>
            <w:tcBorders>
              <w:top w:val="nil"/>
              <w:left w:val="single" w:sz="4" w:space="0" w:color="auto"/>
              <w:bottom w:val="nil"/>
              <w:right w:val="single" w:sz="4" w:space="0" w:color="auto"/>
            </w:tcBorders>
          </w:tcPr>
          <w:p w14:paraId="4D4DF314"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427312D8"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53A6B45F"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3D627A6D"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05FF803E" w14:textId="15E34DA3" w:rsidR="00AB2B30" w:rsidRPr="00AC4FBC" w:rsidRDefault="006A7121">
            <w:pPr>
              <w:pStyle w:val="TAC"/>
            </w:pPr>
            <w:r w:rsidRPr="00AC4FBC">
              <w:t>UE reporting (PC2 by P</w:t>
            </w:r>
            <w:r w:rsidRPr="00AC4FBC">
              <w:rPr>
                <w:vertAlign w:val="subscript"/>
              </w:rPr>
              <w:t>PowerClass,NR</w:t>
            </w:r>
            <w:r w:rsidRPr="00AC4FBC">
              <w:t xml:space="preserve">, and PC3 by </w:t>
            </w:r>
            <w:r w:rsidRPr="00AC4FBC">
              <w:rPr>
                <w:i/>
              </w:rPr>
              <w:t>powerClassNRPart-r16</w:t>
            </w:r>
            <w:r w:rsidRPr="00AC4FBC">
              <w:t>) or UE reporting (PC3 by P</w:t>
            </w:r>
            <w:r w:rsidRPr="00AC4FBC">
              <w:rPr>
                <w:vertAlign w:val="subscript"/>
              </w:rPr>
              <w:t>PowerClass,NR</w:t>
            </w:r>
            <w:r w:rsidRPr="00AC4FBC">
              <w:t>)</w:t>
            </w:r>
          </w:p>
        </w:tc>
        <w:tc>
          <w:tcPr>
            <w:tcW w:w="1168" w:type="pct"/>
            <w:tcBorders>
              <w:top w:val="single" w:sz="4" w:space="0" w:color="auto"/>
              <w:left w:val="single" w:sz="4" w:space="0" w:color="auto"/>
              <w:bottom w:val="single" w:sz="4" w:space="0" w:color="auto"/>
              <w:right w:val="single" w:sz="4" w:space="0" w:color="auto"/>
            </w:tcBorders>
          </w:tcPr>
          <w:p w14:paraId="35E7796E" w14:textId="77777777" w:rsidR="00AB2B30" w:rsidRPr="00AC4FBC" w:rsidRDefault="006A7121">
            <w:pPr>
              <w:pStyle w:val="TAL"/>
            </w:pPr>
            <w:r w:rsidRPr="00AC4FBC">
              <w:t>UE meets power class 3 requirements</w:t>
            </w:r>
          </w:p>
        </w:tc>
      </w:tr>
      <w:tr w:rsidR="00AB2B30" w:rsidRPr="00AC4FBC" w14:paraId="1514AAA6" w14:textId="77777777">
        <w:trPr>
          <w:trHeight w:val="225"/>
        </w:trPr>
        <w:tc>
          <w:tcPr>
            <w:tcW w:w="796" w:type="pct"/>
            <w:tcBorders>
              <w:top w:val="nil"/>
              <w:left w:val="single" w:sz="4" w:space="0" w:color="auto"/>
              <w:bottom w:val="nil"/>
              <w:right w:val="single" w:sz="4" w:space="0" w:color="auto"/>
            </w:tcBorders>
            <w:vAlign w:val="center"/>
          </w:tcPr>
          <w:p w14:paraId="4BD53F8B" w14:textId="77777777" w:rsidR="00AB2B30" w:rsidRPr="00AC4FBC" w:rsidRDefault="00AB2B30">
            <w:pPr>
              <w:pStyle w:val="TAC"/>
            </w:pPr>
          </w:p>
        </w:tc>
        <w:tc>
          <w:tcPr>
            <w:tcW w:w="700" w:type="pct"/>
            <w:tcBorders>
              <w:top w:val="single" w:sz="4" w:space="0" w:color="auto"/>
              <w:left w:val="single" w:sz="4" w:space="0" w:color="auto"/>
              <w:bottom w:val="nil"/>
              <w:right w:val="single" w:sz="4" w:space="0" w:color="auto"/>
            </w:tcBorders>
          </w:tcPr>
          <w:p w14:paraId="4EF3953B" w14:textId="77777777" w:rsidR="00AB2B30" w:rsidRPr="00AC4FBC" w:rsidRDefault="006A7121">
            <w:pPr>
              <w:pStyle w:val="TAC"/>
            </w:pPr>
            <w:r w:rsidRPr="00AC4FBC">
              <w:t>E-UTRA carrier</w:t>
            </w:r>
          </w:p>
        </w:tc>
        <w:tc>
          <w:tcPr>
            <w:tcW w:w="686" w:type="pct"/>
            <w:tcBorders>
              <w:top w:val="single" w:sz="4" w:space="0" w:color="auto"/>
              <w:left w:val="single" w:sz="4" w:space="0" w:color="auto"/>
              <w:bottom w:val="single" w:sz="4" w:space="0" w:color="auto"/>
              <w:right w:val="single" w:sz="4" w:space="0" w:color="auto"/>
            </w:tcBorders>
          </w:tcPr>
          <w:p w14:paraId="71B0DB30" w14:textId="77777777" w:rsidR="00AB2B30" w:rsidRPr="00AC4FBC" w:rsidRDefault="006A7121">
            <w:pPr>
              <w:pStyle w:val="TAC"/>
            </w:pPr>
            <w:r w:rsidRPr="00AC4FBC">
              <w:t>26</w:t>
            </w:r>
          </w:p>
        </w:tc>
        <w:tc>
          <w:tcPr>
            <w:tcW w:w="755" w:type="pct"/>
            <w:tcBorders>
              <w:top w:val="single" w:sz="4" w:space="0" w:color="auto"/>
              <w:left w:val="single" w:sz="4" w:space="0" w:color="auto"/>
              <w:bottom w:val="single" w:sz="4" w:space="0" w:color="auto"/>
              <w:right w:val="single" w:sz="4" w:space="0" w:color="auto"/>
            </w:tcBorders>
          </w:tcPr>
          <w:p w14:paraId="28D5A9B7"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27DC8CE7" w14:textId="77777777" w:rsidR="00AB2B30" w:rsidRPr="00AC4FBC" w:rsidRDefault="006A7121">
            <w:pPr>
              <w:pStyle w:val="TAL"/>
            </w:pPr>
            <w:r w:rsidRPr="00AC4FBC">
              <w:t>UE indicates PC2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53162EF7" w14:textId="77777777" w:rsidR="00AB2B30" w:rsidRPr="00AC4FBC" w:rsidRDefault="006A7121">
            <w:pPr>
              <w:pStyle w:val="TAL"/>
            </w:pPr>
            <w:r w:rsidRPr="00AC4FBC">
              <w:t>UE meets power class 2 requirements</w:t>
            </w:r>
          </w:p>
        </w:tc>
      </w:tr>
      <w:tr w:rsidR="00AB2B30" w:rsidRPr="00AC4FBC" w14:paraId="680679B3" w14:textId="77777777">
        <w:trPr>
          <w:trHeight w:val="225"/>
        </w:trPr>
        <w:tc>
          <w:tcPr>
            <w:tcW w:w="796" w:type="pct"/>
            <w:tcBorders>
              <w:top w:val="nil"/>
              <w:left w:val="single" w:sz="4" w:space="0" w:color="auto"/>
              <w:bottom w:val="single" w:sz="4" w:space="0" w:color="auto"/>
              <w:right w:val="single" w:sz="4" w:space="0" w:color="auto"/>
            </w:tcBorders>
            <w:vAlign w:val="center"/>
          </w:tcPr>
          <w:p w14:paraId="54E371E1" w14:textId="77777777" w:rsidR="00AB2B30" w:rsidRPr="00AC4FBC" w:rsidRDefault="00AB2B30">
            <w:pPr>
              <w:pStyle w:val="TAC"/>
            </w:pPr>
          </w:p>
        </w:tc>
        <w:tc>
          <w:tcPr>
            <w:tcW w:w="700" w:type="pct"/>
            <w:tcBorders>
              <w:top w:val="nil"/>
              <w:left w:val="single" w:sz="4" w:space="0" w:color="auto"/>
              <w:bottom w:val="single" w:sz="4" w:space="0" w:color="auto"/>
              <w:right w:val="single" w:sz="4" w:space="0" w:color="auto"/>
            </w:tcBorders>
          </w:tcPr>
          <w:p w14:paraId="34949AD5" w14:textId="77777777" w:rsidR="00AB2B30" w:rsidRPr="00AC4FBC"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404ABE7" w14:textId="77777777" w:rsidR="00AB2B30" w:rsidRPr="00AC4FBC" w:rsidRDefault="006A7121">
            <w:pPr>
              <w:pStyle w:val="TAC"/>
            </w:pPr>
            <w:r w:rsidRPr="00AC4FBC">
              <w:t>23</w:t>
            </w:r>
          </w:p>
        </w:tc>
        <w:tc>
          <w:tcPr>
            <w:tcW w:w="755" w:type="pct"/>
            <w:tcBorders>
              <w:top w:val="single" w:sz="4" w:space="0" w:color="auto"/>
              <w:left w:val="single" w:sz="4" w:space="0" w:color="auto"/>
              <w:bottom w:val="single" w:sz="4" w:space="0" w:color="auto"/>
              <w:right w:val="single" w:sz="4" w:space="0" w:color="auto"/>
            </w:tcBorders>
          </w:tcPr>
          <w:p w14:paraId="0243A48C" w14:textId="77777777" w:rsidR="00AB2B30" w:rsidRPr="00AC4FBC" w:rsidRDefault="006A7121">
            <w:pPr>
              <w:pStyle w:val="TAC"/>
            </w:pPr>
            <w:r w:rsidRPr="00AC4FBC">
              <w:t>+2+TT/-2</w:t>
            </w:r>
            <w:r w:rsidRPr="00AC4FBC">
              <w:rPr>
                <w:vertAlign w:val="superscript"/>
              </w:rPr>
              <w:t>1</w:t>
            </w:r>
            <w:r w:rsidRPr="00AC4FBC">
              <w:t>-TT</w:t>
            </w:r>
          </w:p>
        </w:tc>
        <w:tc>
          <w:tcPr>
            <w:tcW w:w="895" w:type="pct"/>
            <w:tcBorders>
              <w:top w:val="single" w:sz="4" w:space="0" w:color="auto"/>
              <w:left w:val="single" w:sz="4" w:space="0" w:color="auto"/>
              <w:bottom w:val="single" w:sz="4" w:space="0" w:color="auto"/>
              <w:right w:val="single" w:sz="4" w:space="0" w:color="auto"/>
            </w:tcBorders>
          </w:tcPr>
          <w:p w14:paraId="780C4A59" w14:textId="77777777" w:rsidR="00AB2B30" w:rsidRPr="00AC4FBC" w:rsidRDefault="006A7121">
            <w:pPr>
              <w:pStyle w:val="TAL"/>
            </w:pPr>
            <w:r w:rsidRPr="00AC4FBC">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0A8D4115" w14:textId="77777777" w:rsidR="00AB2B30" w:rsidRPr="00AC4FBC" w:rsidRDefault="006A7121">
            <w:pPr>
              <w:pStyle w:val="TAL"/>
            </w:pPr>
            <w:r w:rsidRPr="00AC4FBC">
              <w:t>UE meets power class 3 requirements</w:t>
            </w:r>
          </w:p>
        </w:tc>
      </w:tr>
      <w:tr w:rsidR="00AB2B30" w:rsidRPr="00AC4FBC" w14:paraId="2522ABDD"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5B77B545" w14:textId="6FE78AA5" w:rsidR="00AB2B30" w:rsidRPr="00AC4FBC" w:rsidRDefault="006A7121">
            <w:pPr>
              <w:pStyle w:val="TAN"/>
            </w:pPr>
            <w:r w:rsidRPr="00AC4FBC">
              <w:t>NOTE 1:</w:t>
            </w:r>
            <w:r w:rsidRPr="00AC4FBC">
              <w:tab/>
            </w:r>
            <w:r w:rsidR="004165BC" w:rsidRPr="00AC4FBC">
              <w:t>It is allowed to reduce the lower tolerance limit by 1.5 dB when the transmission bandwidths of at least one of the bands are confined within F</w:t>
            </w:r>
            <w:r w:rsidR="004165BC" w:rsidRPr="00AC4FBC">
              <w:rPr>
                <w:vertAlign w:val="subscript"/>
              </w:rPr>
              <w:t>UL_low</w:t>
            </w:r>
            <w:r w:rsidR="004165BC" w:rsidRPr="00AC4FBC">
              <w:t xml:space="preserve"> and F</w:t>
            </w:r>
            <w:r w:rsidR="004165BC" w:rsidRPr="00AC4FBC">
              <w:rPr>
                <w:vertAlign w:val="subscript"/>
              </w:rPr>
              <w:t>UL_low</w:t>
            </w:r>
            <w:r w:rsidR="004165BC" w:rsidRPr="00AC4FBC">
              <w:t xml:space="preserve"> + 4 MHz or F</w:t>
            </w:r>
            <w:r w:rsidR="004165BC" w:rsidRPr="00AC4FBC">
              <w:rPr>
                <w:vertAlign w:val="subscript"/>
              </w:rPr>
              <w:t>UL_high</w:t>
            </w:r>
            <w:r w:rsidR="004165BC" w:rsidRPr="00AC4FBC">
              <w:t xml:space="preserve"> - 4 MHz and F</w:t>
            </w:r>
            <w:r w:rsidR="004165BC" w:rsidRPr="00AC4FBC">
              <w:rPr>
                <w:vertAlign w:val="subscript"/>
              </w:rPr>
              <w:t>UL_high</w:t>
            </w:r>
            <w:r w:rsidR="004165BC" w:rsidRPr="00AC4FBC">
              <w:t>.</w:t>
            </w:r>
          </w:p>
          <w:p w14:paraId="1A7211D4" w14:textId="283CB8DA" w:rsidR="00AB2B30" w:rsidRPr="00AC4FBC" w:rsidRDefault="006A7121">
            <w:pPr>
              <w:pStyle w:val="TAN"/>
            </w:pPr>
            <w:r w:rsidRPr="00AC4FBC">
              <w:t>NOTE 2:</w:t>
            </w:r>
            <w:r w:rsidRPr="00AC4FBC">
              <w:tab/>
              <w:t>TT for each frequency and channel bandwidth is specified in Table 6.2B.1.</w:t>
            </w:r>
            <w:r w:rsidR="00642735" w:rsidRPr="00AC4FBC">
              <w:t>2</w:t>
            </w:r>
            <w:r w:rsidRPr="00AC4FBC">
              <w:t>.5-3</w:t>
            </w:r>
          </w:p>
        </w:tc>
      </w:tr>
    </w:tbl>
    <w:p w14:paraId="3E27F974" w14:textId="77777777" w:rsidR="00AB2B30" w:rsidRPr="00AC4FBC" w:rsidRDefault="00AB2B30"/>
    <w:p w14:paraId="1E99AB83" w14:textId="77777777" w:rsidR="00AB2B30" w:rsidRPr="00AC4FBC" w:rsidRDefault="006A7121">
      <w:pPr>
        <w:pStyle w:val="TH"/>
      </w:pPr>
      <w:bookmarkStart w:id="1916" w:name="_CRTable6_2B_1_2_53"/>
      <w:r w:rsidRPr="00AC4FBC">
        <w:t xml:space="preserve">Table </w:t>
      </w:r>
      <w:bookmarkEnd w:id="1916"/>
      <w:r w:rsidRPr="00AC4FBC">
        <w:t>6.2B.1.2.5-3: Test Tolerance</w:t>
      </w:r>
    </w:p>
    <w:p w14:paraId="0D2EB35F" w14:textId="6DA5B398" w:rsidR="00AB2B30" w:rsidRPr="00AC4FBC" w:rsidRDefault="00AB2B3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0F1630" w:rsidRPr="00AC4FBC" w14:paraId="002C9479"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3D6B93A3" w14:textId="77777777" w:rsidR="000F1630" w:rsidRPr="00AC4FBC" w:rsidRDefault="000F1630" w:rsidP="006C48E5">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630BB193" w14:textId="77777777" w:rsidR="000F1630" w:rsidRPr="00AC4FBC" w:rsidRDefault="000F1630" w:rsidP="006C48E5">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52A83AAE" w14:textId="77777777" w:rsidR="000F1630" w:rsidRPr="00AC4FBC" w:rsidRDefault="000F1630" w:rsidP="006C48E5">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1ADFFCBB" w14:textId="77777777" w:rsidR="000F1630" w:rsidRPr="00AC4FBC" w:rsidRDefault="000F1630" w:rsidP="006C48E5">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1DEF4B68" w14:textId="77777777" w:rsidR="000F1630" w:rsidRPr="00AC4FBC" w:rsidRDefault="000F1630" w:rsidP="006C48E5">
            <w:pPr>
              <w:pStyle w:val="TAH"/>
            </w:pPr>
            <w:r w:rsidRPr="00AC4FBC">
              <w:t>4.2GHz &lt; f ≤ 6GHz</w:t>
            </w:r>
          </w:p>
        </w:tc>
      </w:tr>
      <w:tr w:rsidR="000F1630" w:rsidRPr="00AC4FBC" w14:paraId="189E76CD"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4948A891" w14:textId="77777777" w:rsidR="000F1630" w:rsidRPr="00AC4FBC" w:rsidRDefault="000F1630" w:rsidP="006C48E5">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0377AEE1" w14:textId="77777777" w:rsidR="000F1630" w:rsidRPr="00AC4FBC" w:rsidRDefault="000F1630" w:rsidP="006C48E5">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217C9454" w14:textId="77777777" w:rsidR="000F1630" w:rsidRPr="00AC4FBC" w:rsidRDefault="000F1630"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435322E5" w14:textId="77777777" w:rsidR="000F1630" w:rsidRPr="00AC4FBC" w:rsidRDefault="000F1630"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676E96DC" w14:textId="77777777" w:rsidR="000F1630" w:rsidRPr="00AC4FBC" w:rsidRDefault="000F1630" w:rsidP="006C48E5">
            <w:pPr>
              <w:pStyle w:val="TAC"/>
              <w:rPr>
                <w:rFonts w:eastAsiaTheme="minorEastAsia"/>
              </w:rPr>
            </w:pPr>
            <w:r w:rsidRPr="00AC4FBC">
              <w:t>N/A</w:t>
            </w:r>
          </w:p>
        </w:tc>
      </w:tr>
      <w:tr w:rsidR="000F1630" w:rsidRPr="00AC4FBC" w14:paraId="05A152C4" w14:textId="77777777" w:rsidTr="006C48E5">
        <w:trPr>
          <w:jc w:val="center"/>
        </w:trPr>
        <w:tc>
          <w:tcPr>
            <w:tcW w:w="1699" w:type="dxa"/>
            <w:vMerge w:val="restart"/>
            <w:tcBorders>
              <w:top w:val="single" w:sz="4" w:space="0" w:color="auto"/>
              <w:left w:val="single" w:sz="4" w:space="0" w:color="auto"/>
              <w:right w:val="single" w:sz="4" w:space="0" w:color="auto"/>
            </w:tcBorders>
          </w:tcPr>
          <w:p w14:paraId="12405A23" w14:textId="77777777" w:rsidR="000F1630" w:rsidRPr="00AC4FBC" w:rsidRDefault="000F1630" w:rsidP="006C48E5">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49CEA504" w14:textId="77777777" w:rsidR="000F1630" w:rsidRPr="00AC4FBC" w:rsidRDefault="000F1630" w:rsidP="006C48E5">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179D5C0E" w14:textId="77777777" w:rsidR="000F1630" w:rsidRPr="00AC4FBC" w:rsidRDefault="000F1630"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0AE13126" w14:textId="77777777" w:rsidR="000F1630" w:rsidRPr="00AC4FBC" w:rsidRDefault="000F1630"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7C272AC9" w14:textId="77777777" w:rsidR="000F1630" w:rsidRPr="00AC4FBC" w:rsidRDefault="000F1630" w:rsidP="006C48E5">
            <w:pPr>
              <w:pStyle w:val="TAC"/>
            </w:pPr>
            <w:r w:rsidRPr="00AC4FBC">
              <w:t>1.0 dB</w:t>
            </w:r>
          </w:p>
        </w:tc>
      </w:tr>
      <w:tr w:rsidR="000F1630" w:rsidRPr="00AC4FBC" w14:paraId="0C587ED1" w14:textId="77777777" w:rsidTr="006C48E5">
        <w:trPr>
          <w:jc w:val="center"/>
        </w:trPr>
        <w:tc>
          <w:tcPr>
            <w:tcW w:w="1699" w:type="dxa"/>
            <w:vMerge/>
            <w:tcBorders>
              <w:left w:val="single" w:sz="4" w:space="0" w:color="auto"/>
              <w:right w:val="single" w:sz="4" w:space="0" w:color="auto"/>
            </w:tcBorders>
          </w:tcPr>
          <w:p w14:paraId="18F0D27E" w14:textId="77777777" w:rsidR="000F1630" w:rsidRPr="00AC4FBC" w:rsidRDefault="000F1630" w:rsidP="006C48E5">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69C7E278" w14:textId="77777777" w:rsidR="000F1630" w:rsidRPr="00AC4FBC" w:rsidRDefault="000F1630" w:rsidP="006C48E5">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3448065D" w14:textId="77777777" w:rsidR="000F1630" w:rsidRPr="00AC4FBC" w:rsidRDefault="000F1630" w:rsidP="006C48E5">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4A28DF6C" w14:textId="77777777" w:rsidR="000F1630" w:rsidRPr="00AC4FBC" w:rsidRDefault="000F1630"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1D101092" w14:textId="77777777" w:rsidR="000F1630" w:rsidRPr="00AC4FBC" w:rsidRDefault="000F1630" w:rsidP="006C48E5">
            <w:pPr>
              <w:pStyle w:val="TAC"/>
            </w:pPr>
            <w:r w:rsidRPr="00AC4FBC">
              <w:t>1.0 dB</w:t>
            </w:r>
          </w:p>
        </w:tc>
      </w:tr>
    </w:tbl>
    <w:p w14:paraId="08E7BDDE" w14:textId="77777777" w:rsidR="000F1630" w:rsidRPr="00AC4FBC" w:rsidRDefault="000F1630"/>
    <w:p w14:paraId="53A40CF1" w14:textId="79E30E2F" w:rsidR="00AB2B30" w:rsidRPr="00AC4FBC" w:rsidRDefault="006A7121">
      <w:pPr>
        <w:pStyle w:val="Heading4"/>
      </w:pPr>
      <w:bookmarkStart w:id="1917" w:name="_Toc27475610"/>
      <w:bookmarkStart w:id="1918" w:name="_Toc29495200"/>
      <w:bookmarkStart w:id="1919" w:name="_Toc36116244"/>
      <w:bookmarkStart w:id="1920" w:name="_Toc36118293"/>
      <w:bookmarkStart w:id="1921" w:name="_Toc36560406"/>
      <w:bookmarkStart w:id="1922" w:name="_Toc43976903"/>
      <w:bookmarkStart w:id="1923" w:name="_Toc52213476"/>
      <w:bookmarkStart w:id="1924" w:name="_Toc60742932"/>
      <w:bookmarkStart w:id="1925" w:name="_Toc68206112"/>
      <w:bookmarkStart w:id="1926" w:name="_Toc75971910"/>
      <w:bookmarkStart w:id="1927" w:name="_Toc85051332"/>
      <w:bookmarkStart w:id="1928" w:name="_Toc90493330"/>
      <w:bookmarkStart w:id="1929" w:name="_Toc90493970"/>
      <w:bookmarkStart w:id="1930" w:name="_Toc100093993"/>
      <w:bookmarkStart w:id="1931" w:name="_Toc106872637"/>
      <w:bookmarkStart w:id="1932" w:name="_Toc155208553"/>
      <w:bookmarkStart w:id="1933" w:name="_CR6_2B_1_3"/>
      <w:bookmarkEnd w:id="1933"/>
      <w:r w:rsidRPr="00AC4FBC">
        <w:t>6.2B.1.3</w:t>
      </w:r>
      <w:r w:rsidRPr="00AC4FBC">
        <w:tab/>
        <w:t>UE Maximum Output Power for Inter-Band EN-DC within FR1</w:t>
      </w:r>
      <w:bookmarkEnd w:id="1917"/>
      <w:bookmarkEnd w:id="1918"/>
      <w:bookmarkEnd w:id="1919"/>
      <w:bookmarkEnd w:id="1920"/>
      <w:bookmarkEnd w:id="1921"/>
      <w:bookmarkEnd w:id="1922"/>
      <w:bookmarkEnd w:id="1923"/>
      <w:bookmarkEnd w:id="1924"/>
      <w:bookmarkEnd w:id="1925"/>
      <w:bookmarkEnd w:id="1926"/>
      <w:bookmarkEnd w:id="1927"/>
      <w:bookmarkEnd w:id="1928"/>
      <w:bookmarkEnd w:id="1929"/>
      <w:r w:rsidR="00EE3EC7" w:rsidRPr="00AC4FBC">
        <w:t xml:space="preserve"> (1 E-UTRA CC, 1 NR CC)</w:t>
      </w:r>
      <w:bookmarkEnd w:id="1930"/>
      <w:bookmarkEnd w:id="1931"/>
      <w:bookmarkEnd w:id="1932"/>
    </w:p>
    <w:p w14:paraId="579153B0" w14:textId="77777777" w:rsidR="00AB2B30" w:rsidRPr="00AC4FBC" w:rsidRDefault="006A7121">
      <w:pPr>
        <w:pStyle w:val="H6"/>
      </w:pPr>
      <w:bookmarkStart w:id="1934" w:name="_CR6_2B_1_3_1"/>
      <w:r w:rsidRPr="00AC4FBC">
        <w:t>6.2B.1.3.1</w:t>
      </w:r>
      <w:r w:rsidRPr="00AC4FBC">
        <w:tab/>
        <w:t>Test purpose</w:t>
      </w:r>
    </w:p>
    <w:bookmarkEnd w:id="1934"/>
    <w:p w14:paraId="7D44747B" w14:textId="77777777" w:rsidR="00AB2B30" w:rsidRPr="00AC4FBC" w:rsidRDefault="006A7121">
      <w:r w:rsidRPr="00AC4FBC">
        <w:t>To verify that the error of the UE maximum output power does not exceed the range prescribed by the specified nominal maximum output power and tolerance.</w:t>
      </w:r>
    </w:p>
    <w:p w14:paraId="463581F4" w14:textId="77777777" w:rsidR="00AB2B30" w:rsidRPr="00AC4FBC" w:rsidRDefault="006A7121">
      <w:r w:rsidRPr="00AC4FBC">
        <w:t>An excess maximum output power has the possibility to interfere to other channels or other systems. A small maximum output power decreases the coverage area.</w:t>
      </w:r>
    </w:p>
    <w:p w14:paraId="0DC73D71" w14:textId="77777777" w:rsidR="00AB2B30" w:rsidRPr="00AC4FBC" w:rsidRDefault="006A7121">
      <w:pPr>
        <w:pStyle w:val="H6"/>
      </w:pPr>
      <w:bookmarkStart w:id="1935" w:name="_CR6_2B_1_3_2"/>
      <w:r w:rsidRPr="00AC4FBC">
        <w:t>6.2B.1.3.2</w:t>
      </w:r>
      <w:r w:rsidRPr="00AC4FBC">
        <w:tab/>
        <w:t>Test applicability</w:t>
      </w:r>
    </w:p>
    <w:bookmarkEnd w:id="1935"/>
    <w:p w14:paraId="2F8CDCB0" w14:textId="03538AB4" w:rsidR="00AB2B30" w:rsidRPr="00AC4FBC" w:rsidRDefault="006A7121">
      <w:r w:rsidRPr="00AC4FBC">
        <w:t xml:space="preserve">This test applies to all types of E-UTRA UE release 15 and forward, supporting inter-band EN-DC </w:t>
      </w:r>
      <w:r w:rsidR="00EE3EC7" w:rsidRPr="00AC4FBC">
        <w:t xml:space="preserve">with 1 E-UTRA CC and 1 NR CC </w:t>
      </w:r>
      <w:r w:rsidRPr="00AC4FBC">
        <w:t>operating on FR1.</w:t>
      </w:r>
    </w:p>
    <w:p w14:paraId="49FB0E19" w14:textId="77777777" w:rsidR="00AB2B30" w:rsidRPr="00AC4FBC" w:rsidRDefault="006A7121">
      <w:pPr>
        <w:pStyle w:val="H6"/>
      </w:pPr>
      <w:bookmarkStart w:id="1936" w:name="_CR6_2B_1_3_3"/>
      <w:r w:rsidRPr="00AC4FBC">
        <w:t>6.2B.1.3.3</w:t>
      </w:r>
      <w:r w:rsidRPr="00AC4FBC">
        <w:tab/>
        <w:t>Minimum conformance requirements</w:t>
      </w:r>
    </w:p>
    <w:bookmarkEnd w:id="1936"/>
    <w:p w14:paraId="3F58BDD5" w14:textId="77777777" w:rsidR="00AB2B30" w:rsidRPr="00AC4FBC" w:rsidRDefault="006A7121">
      <w:r w:rsidRPr="00AC4FBC">
        <w:t xml:space="preserve">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w:t>
      </w:r>
      <w:r w:rsidRPr="00AC4FBC">
        <w:lastRenderedPageBreak/>
        <w:t>each band has separate antenna connectors, maximum output power is measured as the sum of maximum output power at each UE antenna connector.</w:t>
      </w:r>
    </w:p>
    <w:p w14:paraId="4A776BAC" w14:textId="77777777" w:rsidR="00AB2B30" w:rsidRPr="00AC4FBC" w:rsidRDefault="006A7121">
      <w:pPr>
        <w:pStyle w:val="TH"/>
      </w:pPr>
      <w:bookmarkStart w:id="1937" w:name="_Hlk60607932"/>
      <w:bookmarkStart w:id="1938" w:name="_CRTable6_2B_1_3_31"/>
      <w:r w:rsidRPr="00AC4FBC">
        <w:lastRenderedPageBreak/>
        <w:t xml:space="preserve">Table </w:t>
      </w:r>
      <w:bookmarkEnd w:id="1938"/>
      <w:r w:rsidRPr="00AC4FBC">
        <w:t>6.2B.1.3.3-1</w:t>
      </w:r>
      <w:bookmarkEnd w:id="1937"/>
      <w:r w:rsidRPr="00AC4FBC">
        <w:t>: Maximum output power for inter-band EN-DC (two bands)</w:t>
      </w:r>
    </w:p>
    <w:tbl>
      <w:tblPr>
        <w:tblW w:w="9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093"/>
        <w:gridCol w:w="2093"/>
        <w:gridCol w:w="1755"/>
        <w:gridCol w:w="1832"/>
      </w:tblGrid>
      <w:tr w:rsidR="00AB2B30" w:rsidRPr="00AC4FBC" w14:paraId="09AFB579" w14:textId="77777777" w:rsidTr="00DE5E0E">
        <w:trPr>
          <w:trHeight w:val="288"/>
          <w:tblHeader/>
          <w:jc w:val="center"/>
        </w:trPr>
        <w:tc>
          <w:tcPr>
            <w:tcW w:w="2160" w:type="dxa"/>
            <w:vAlign w:val="center"/>
          </w:tcPr>
          <w:p w14:paraId="626A7069" w14:textId="77777777" w:rsidR="00AB2B30" w:rsidRPr="00AC4FBC" w:rsidRDefault="006A7121">
            <w:pPr>
              <w:pStyle w:val="TAH"/>
            </w:pPr>
            <w:r w:rsidRPr="00AC4FBC">
              <w:lastRenderedPageBreak/>
              <w:t>EN-DC configuration</w:t>
            </w:r>
          </w:p>
        </w:tc>
        <w:tc>
          <w:tcPr>
            <w:tcW w:w="2093" w:type="dxa"/>
          </w:tcPr>
          <w:p w14:paraId="28675E90" w14:textId="77777777" w:rsidR="00AB2B30" w:rsidRPr="00AC4FBC" w:rsidRDefault="006A7121">
            <w:pPr>
              <w:pStyle w:val="TAH"/>
            </w:pPr>
            <w:r w:rsidRPr="00AC4FBC">
              <w:t>Power class 2</w:t>
            </w:r>
          </w:p>
          <w:p w14:paraId="20A37BCD" w14:textId="77777777" w:rsidR="00AB2B30" w:rsidRPr="00AC4FBC" w:rsidRDefault="006A7121">
            <w:pPr>
              <w:pStyle w:val="TAH"/>
            </w:pPr>
            <w:r w:rsidRPr="00AC4FBC">
              <w:t>(dBm)</w:t>
            </w:r>
          </w:p>
        </w:tc>
        <w:tc>
          <w:tcPr>
            <w:tcW w:w="2093" w:type="dxa"/>
          </w:tcPr>
          <w:p w14:paraId="3AD137DF" w14:textId="77777777" w:rsidR="00AB2B30" w:rsidRPr="00AC4FBC" w:rsidRDefault="006A7121">
            <w:pPr>
              <w:pStyle w:val="TAH"/>
            </w:pPr>
            <w:r w:rsidRPr="00AC4FBC">
              <w:t>Tolerance</w:t>
            </w:r>
          </w:p>
          <w:p w14:paraId="07593C08" w14:textId="77777777" w:rsidR="00AB2B30" w:rsidRPr="00AC4FBC" w:rsidRDefault="006A7121">
            <w:pPr>
              <w:pStyle w:val="TAH"/>
            </w:pPr>
            <w:r w:rsidRPr="00AC4FBC">
              <w:t>(dB)</w:t>
            </w:r>
          </w:p>
        </w:tc>
        <w:tc>
          <w:tcPr>
            <w:tcW w:w="1755" w:type="dxa"/>
            <w:vAlign w:val="center"/>
          </w:tcPr>
          <w:p w14:paraId="0560C677" w14:textId="77777777" w:rsidR="00AB2B30" w:rsidRPr="00AC4FBC" w:rsidRDefault="006A7121">
            <w:pPr>
              <w:pStyle w:val="TAH"/>
            </w:pPr>
            <w:r w:rsidRPr="00AC4FBC">
              <w:t>Power class 3</w:t>
            </w:r>
          </w:p>
          <w:p w14:paraId="6CAA889D" w14:textId="77777777" w:rsidR="00AB2B30" w:rsidRPr="00AC4FBC" w:rsidRDefault="006A7121">
            <w:pPr>
              <w:pStyle w:val="TAH"/>
            </w:pPr>
            <w:r w:rsidRPr="00AC4FBC">
              <w:t>(dBm)</w:t>
            </w:r>
          </w:p>
        </w:tc>
        <w:tc>
          <w:tcPr>
            <w:tcW w:w="1832" w:type="dxa"/>
            <w:vAlign w:val="center"/>
          </w:tcPr>
          <w:p w14:paraId="6547D084" w14:textId="77777777" w:rsidR="00AB2B30" w:rsidRPr="00AC4FBC" w:rsidRDefault="006A7121">
            <w:pPr>
              <w:pStyle w:val="TAH"/>
            </w:pPr>
            <w:r w:rsidRPr="00AC4FBC">
              <w:t>Tolerance</w:t>
            </w:r>
          </w:p>
          <w:p w14:paraId="0F173DEF" w14:textId="77777777" w:rsidR="00AB2B30" w:rsidRPr="00AC4FBC" w:rsidRDefault="006A7121">
            <w:pPr>
              <w:pStyle w:val="TAH"/>
            </w:pPr>
            <w:r w:rsidRPr="00AC4FBC">
              <w:t>(dB)</w:t>
            </w:r>
          </w:p>
        </w:tc>
      </w:tr>
      <w:tr w:rsidR="00AB2B30" w:rsidRPr="00AC4FBC" w14:paraId="27A0559A" w14:textId="77777777" w:rsidTr="00DE5E0E">
        <w:trPr>
          <w:trHeight w:val="288"/>
          <w:jc w:val="center"/>
        </w:trPr>
        <w:tc>
          <w:tcPr>
            <w:tcW w:w="2160" w:type="dxa"/>
            <w:vAlign w:val="center"/>
          </w:tcPr>
          <w:p w14:paraId="34D1868D" w14:textId="77777777" w:rsidR="00AB2B30" w:rsidRPr="00AC4FBC" w:rsidRDefault="006A7121">
            <w:pPr>
              <w:pStyle w:val="TAC"/>
              <w:rPr>
                <w:lang w:eastAsia="fi-FI"/>
              </w:rPr>
            </w:pPr>
            <w:r w:rsidRPr="00AC4FBC">
              <w:rPr>
                <w:lang w:eastAsia="fi-FI"/>
              </w:rPr>
              <w:t>DC_1A_n3A</w:t>
            </w:r>
          </w:p>
        </w:tc>
        <w:tc>
          <w:tcPr>
            <w:tcW w:w="2093" w:type="dxa"/>
          </w:tcPr>
          <w:p w14:paraId="65238D69" w14:textId="77777777" w:rsidR="00AB2B30" w:rsidRPr="00AC4FBC" w:rsidRDefault="00AB2B30">
            <w:pPr>
              <w:pStyle w:val="TAC"/>
            </w:pPr>
          </w:p>
        </w:tc>
        <w:tc>
          <w:tcPr>
            <w:tcW w:w="2093" w:type="dxa"/>
          </w:tcPr>
          <w:p w14:paraId="1FF4EC35" w14:textId="77777777" w:rsidR="00AB2B30" w:rsidRPr="00AC4FBC" w:rsidRDefault="00AB2B30">
            <w:pPr>
              <w:pStyle w:val="TAC"/>
            </w:pPr>
          </w:p>
        </w:tc>
        <w:tc>
          <w:tcPr>
            <w:tcW w:w="1755" w:type="dxa"/>
            <w:vAlign w:val="center"/>
          </w:tcPr>
          <w:p w14:paraId="121678C9" w14:textId="77777777" w:rsidR="00AB2B30" w:rsidRPr="00AC4FBC" w:rsidRDefault="006A7121">
            <w:pPr>
              <w:pStyle w:val="TAC"/>
            </w:pPr>
            <w:r w:rsidRPr="00AC4FBC">
              <w:t>23</w:t>
            </w:r>
          </w:p>
        </w:tc>
        <w:tc>
          <w:tcPr>
            <w:tcW w:w="1832" w:type="dxa"/>
            <w:vAlign w:val="center"/>
          </w:tcPr>
          <w:p w14:paraId="03246E19" w14:textId="77777777" w:rsidR="00AB2B30" w:rsidRPr="00AC4FBC" w:rsidRDefault="006A7121">
            <w:pPr>
              <w:pStyle w:val="TAC"/>
            </w:pPr>
            <w:r w:rsidRPr="00AC4FBC">
              <w:t>+2/-3</w:t>
            </w:r>
          </w:p>
        </w:tc>
      </w:tr>
      <w:tr w:rsidR="007C79FB" w:rsidRPr="00AC4FBC" w14:paraId="6DA5C4C1"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D2DFA7F" w14:textId="77777777" w:rsidR="007C79FB" w:rsidRPr="00AC4FBC" w:rsidRDefault="007C79FB" w:rsidP="00931ECD">
            <w:pPr>
              <w:pStyle w:val="TAC"/>
              <w:rPr>
                <w:lang w:eastAsia="fi-FI"/>
              </w:rPr>
            </w:pPr>
            <w:r w:rsidRPr="00AC4FBC">
              <w:rPr>
                <w:lang w:eastAsia="fi-FI"/>
              </w:rPr>
              <w:t>DC_</w:t>
            </w:r>
            <w:r w:rsidRPr="00AC4FBC">
              <w:rPr>
                <w:lang w:eastAsia="zh-CN"/>
              </w:rPr>
              <w:t>1A_n5A</w:t>
            </w:r>
          </w:p>
        </w:tc>
        <w:tc>
          <w:tcPr>
            <w:tcW w:w="2093" w:type="dxa"/>
            <w:tcBorders>
              <w:top w:val="single" w:sz="4" w:space="0" w:color="auto"/>
              <w:left w:val="single" w:sz="4" w:space="0" w:color="auto"/>
              <w:bottom w:val="single" w:sz="4" w:space="0" w:color="auto"/>
              <w:right w:val="single" w:sz="4" w:space="0" w:color="auto"/>
            </w:tcBorders>
            <w:vAlign w:val="center"/>
          </w:tcPr>
          <w:p w14:paraId="67EFDF95" w14:textId="77777777" w:rsidR="007C79FB" w:rsidRPr="00AC4FBC" w:rsidRDefault="007C79FB"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7861444C" w14:textId="77777777" w:rsidR="007C79FB" w:rsidRPr="00AC4FBC" w:rsidRDefault="007C79FB"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46860A66" w14:textId="77777777" w:rsidR="007C79FB" w:rsidRPr="00AC4FBC" w:rsidRDefault="007C79FB" w:rsidP="00931ECD">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1F49CF63" w14:textId="77777777" w:rsidR="007C79FB" w:rsidRPr="00AC4FBC" w:rsidRDefault="007C79FB" w:rsidP="00931ECD">
            <w:pPr>
              <w:pStyle w:val="TAC"/>
            </w:pPr>
            <w:r w:rsidRPr="00AC4FBC">
              <w:t>+2/-3</w:t>
            </w:r>
          </w:p>
        </w:tc>
      </w:tr>
      <w:tr w:rsidR="007C79FB" w:rsidRPr="00AC4FBC" w14:paraId="6173734B"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B7A1E5F" w14:textId="77777777" w:rsidR="007C79FB" w:rsidRPr="00AC4FBC" w:rsidRDefault="007C79FB" w:rsidP="00931ECD">
            <w:pPr>
              <w:pStyle w:val="TAC"/>
              <w:rPr>
                <w:lang w:eastAsia="fi-FI"/>
              </w:rPr>
            </w:pPr>
            <w:r w:rsidRPr="00AC4FBC">
              <w:rPr>
                <w:lang w:eastAsia="fi-FI"/>
              </w:rPr>
              <w:t>DC_1A_n7A</w:t>
            </w:r>
          </w:p>
        </w:tc>
        <w:tc>
          <w:tcPr>
            <w:tcW w:w="2093" w:type="dxa"/>
            <w:tcBorders>
              <w:top w:val="single" w:sz="4" w:space="0" w:color="auto"/>
              <w:left w:val="single" w:sz="4" w:space="0" w:color="auto"/>
              <w:bottom w:val="single" w:sz="4" w:space="0" w:color="auto"/>
              <w:right w:val="single" w:sz="4" w:space="0" w:color="auto"/>
            </w:tcBorders>
            <w:vAlign w:val="center"/>
          </w:tcPr>
          <w:p w14:paraId="66EBD888" w14:textId="77777777" w:rsidR="007C79FB" w:rsidRPr="00AC4FBC" w:rsidRDefault="007C79FB"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00DED830" w14:textId="77777777" w:rsidR="007C79FB" w:rsidRPr="00AC4FBC" w:rsidRDefault="007C79FB"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001869CE" w14:textId="77777777" w:rsidR="007C79FB" w:rsidRPr="00AC4FBC" w:rsidRDefault="007C79FB" w:rsidP="00931ECD">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39FB870" w14:textId="77777777" w:rsidR="007C79FB" w:rsidRPr="00AC4FBC" w:rsidRDefault="007C79FB" w:rsidP="00931ECD">
            <w:pPr>
              <w:pStyle w:val="TAC"/>
            </w:pPr>
            <w:r w:rsidRPr="00AC4FBC">
              <w:t>+2/-3</w:t>
            </w:r>
          </w:p>
        </w:tc>
      </w:tr>
      <w:tr w:rsidR="00226071" w:rsidRPr="00AC4FBC" w14:paraId="0E693615" w14:textId="77777777" w:rsidTr="00931ECD">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1865C51D" w14:textId="77777777" w:rsidR="00226071" w:rsidRPr="00AC4FBC" w:rsidRDefault="00226071" w:rsidP="00931ECD">
            <w:pPr>
              <w:pStyle w:val="TAC"/>
              <w:rPr>
                <w:lang w:eastAsia="fi-FI"/>
              </w:rPr>
            </w:pPr>
            <w:r w:rsidRPr="00AC4FBC">
              <w:rPr>
                <w:lang w:eastAsia="fi-FI"/>
              </w:rPr>
              <w:t>DC_1A_n8A</w:t>
            </w:r>
          </w:p>
        </w:tc>
        <w:tc>
          <w:tcPr>
            <w:tcW w:w="2093" w:type="dxa"/>
            <w:tcBorders>
              <w:top w:val="single" w:sz="4" w:space="0" w:color="auto"/>
              <w:left w:val="single" w:sz="4" w:space="0" w:color="auto"/>
              <w:bottom w:val="single" w:sz="4" w:space="0" w:color="auto"/>
              <w:right w:val="single" w:sz="4" w:space="0" w:color="auto"/>
            </w:tcBorders>
            <w:vAlign w:val="center"/>
          </w:tcPr>
          <w:p w14:paraId="1347ACD3" w14:textId="77777777" w:rsidR="00226071" w:rsidRPr="00AC4FBC" w:rsidRDefault="00226071"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3FBDD279" w14:textId="77777777" w:rsidR="00226071" w:rsidRPr="00AC4FBC" w:rsidRDefault="00226071"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tcPr>
          <w:p w14:paraId="70405228" w14:textId="77777777" w:rsidR="00226071" w:rsidRPr="00AC4FBC" w:rsidRDefault="00226071" w:rsidP="00931ECD">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tcPr>
          <w:p w14:paraId="6E9CBF71" w14:textId="77777777" w:rsidR="00226071" w:rsidRPr="00AC4FBC" w:rsidRDefault="00226071" w:rsidP="00931ECD">
            <w:pPr>
              <w:pStyle w:val="TAC"/>
            </w:pPr>
            <w:r w:rsidRPr="00AC4FBC">
              <w:t>+2/-3</w:t>
            </w:r>
          </w:p>
        </w:tc>
      </w:tr>
      <w:tr w:rsidR="00AB2B30" w:rsidRPr="00AC4FBC" w14:paraId="751CCD69" w14:textId="77777777" w:rsidTr="00DE5E0E">
        <w:trPr>
          <w:trHeight w:val="288"/>
          <w:jc w:val="center"/>
        </w:trPr>
        <w:tc>
          <w:tcPr>
            <w:tcW w:w="2160" w:type="dxa"/>
            <w:vAlign w:val="center"/>
          </w:tcPr>
          <w:p w14:paraId="4D00C858" w14:textId="77777777" w:rsidR="00AB2B30" w:rsidRPr="00AC4FBC" w:rsidRDefault="006A7121">
            <w:pPr>
              <w:pStyle w:val="TAC"/>
            </w:pPr>
            <w:r w:rsidRPr="00AC4FBC">
              <w:rPr>
                <w:lang w:eastAsia="fi-FI"/>
              </w:rPr>
              <w:t>DC_1A_n28A</w:t>
            </w:r>
          </w:p>
        </w:tc>
        <w:tc>
          <w:tcPr>
            <w:tcW w:w="2093" w:type="dxa"/>
          </w:tcPr>
          <w:p w14:paraId="3212A8D1" w14:textId="77777777" w:rsidR="00AB2B30" w:rsidRPr="00AC4FBC" w:rsidRDefault="00AB2B30">
            <w:pPr>
              <w:pStyle w:val="TAC"/>
            </w:pPr>
          </w:p>
        </w:tc>
        <w:tc>
          <w:tcPr>
            <w:tcW w:w="2093" w:type="dxa"/>
          </w:tcPr>
          <w:p w14:paraId="10E33365" w14:textId="77777777" w:rsidR="00AB2B30" w:rsidRPr="00AC4FBC" w:rsidRDefault="00AB2B30">
            <w:pPr>
              <w:pStyle w:val="TAC"/>
            </w:pPr>
          </w:p>
        </w:tc>
        <w:tc>
          <w:tcPr>
            <w:tcW w:w="1755" w:type="dxa"/>
            <w:vAlign w:val="center"/>
          </w:tcPr>
          <w:p w14:paraId="77375885" w14:textId="77777777" w:rsidR="00AB2B30" w:rsidRPr="00AC4FBC" w:rsidRDefault="006A7121">
            <w:pPr>
              <w:pStyle w:val="TAC"/>
            </w:pPr>
            <w:r w:rsidRPr="00AC4FBC">
              <w:t>23</w:t>
            </w:r>
          </w:p>
        </w:tc>
        <w:tc>
          <w:tcPr>
            <w:tcW w:w="1832" w:type="dxa"/>
            <w:vAlign w:val="center"/>
          </w:tcPr>
          <w:p w14:paraId="214BD450" w14:textId="77777777" w:rsidR="00AB2B30" w:rsidRPr="00AC4FBC" w:rsidRDefault="006A7121">
            <w:pPr>
              <w:pStyle w:val="TAC"/>
            </w:pPr>
            <w:r w:rsidRPr="00AC4FBC">
              <w:t>+2/-3</w:t>
            </w:r>
          </w:p>
        </w:tc>
      </w:tr>
      <w:tr w:rsidR="008B3567" w:rsidRPr="00AC4FBC" w14:paraId="3C216627" w14:textId="77777777" w:rsidTr="00DE5E0E">
        <w:trPr>
          <w:trHeight w:val="288"/>
          <w:jc w:val="center"/>
        </w:trPr>
        <w:tc>
          <w:tcPr>
            <w:tcW w:w="2160" w:type="dxa"/>
            <w:vAlign w:val="center"/>
          </w:tcPr>
          <w:p w14:paraId="76785F80" w14:textId="437EBEDB" w:rsidR="008B3567" w:rsidRPr="00AC4FBC" w:rsidRDefault="008B3567" w:rsidP="008B3567">
            <w:pPr>
              <w:pStyle w:val="TAC"/>
              <w:rPr>
                <w:lang w:eastAsia="fi-FI"/>
              </w:rPr>
            </w:pPr>
            <w:r w:rsidRPr="00AC4FBC">
              <w:rPr>
                <w:lang w:eastAsia="ja-JP"/>
              </w:rPr>
              <w:t>DC_1A_n41A</w:t>
            </w:r>
          </w:p>
        </w:tc>
        <w:tc>
          <w:tcPr>
            <w:tcW w:w="2093" w:type="dxa"/>
          </w:tcPr>
          <w:p w14:paraId="02F4B84D" w14:textId="77777777" w:rsidR="008B3567" w:rsidRPr="00AC4FBC" w:rsidRDefault="008B3567" w:rsidP="008B3567">
            <w:pPr>
              <w:pStyle w:val="TAC"/>
            </w:pPr>
          </w:p>
        </w:tc>
        <w:tc>
          <w:tcPr>
            <w:tcW w:w="2093" w:type="dxa"/>
          </w:tcPr>
          <w:p w14:paraId="014F0CC3" w14:textId="77777777" w:rsidR="008B3567" w:rsidRPr="00AC4FBC" w:rsidRDefault="008B3567" w:rsidP="008B3567">
            <w:pPr>
              <w:pStyle w:val="TAC"/>
            </w:pPr>
          </w:p>
        </w:tc>
        <w:tc>
          <w:tcPr>
            <w:tcW w:w="1755" w:type="dxa"/>
            <w:vAlign w:val="center"/>
          </w:tcPr>
          <w:p w14:paraId="50A93D74" w14:textId="706CB60A" w:rsidR="008B3567" w:rsidRPr="00AC4FBC" w:rsidRDefault="008B3567" w:rsidP="008B3567">
            <w:pPr>
              <w:pStyle w:val="TAC"/>
            </w:pPr>
            <w:r w:rsidRPr="00AC4FBC">
              <w:rPr>
                <w:lang w:eastAsia="ja-JP"/>
              </w:rPr>
              <w:t>23</w:t>
            </w:r>
          </w:p>
        </w:tc>
        <w:tc>
          <w:tcPr>
            <w:tcW w:w="1832" w:type="dxa"/>
            <w:vAlign w:val="center"/>
          </w:tcPr>
          <w:p w14:paraId="07A766DA" w14:textId="15909FB6" w:rsidR="008B3567" w:rsidRPr="00AC4FBC" w:rsidRDefault="008B3567" w:rsidP="008B3567">
            <w:pPr>
              <w:pStyle w:val="TAC"/>
            </w:pPr>
            <w:r w:rsidRPr="00AC4FBC">
              <w:rPr>
                <w:lang w:eastAsia="ja-JP"/>
              </w:rPr>
              <w:t>+2/-3</w:t>
            </w:r>
          </w:p>
        </w:tc>
      </w:tr>
      <w:tr w:rsidR="00AB2B30" w:rsidRPr="00AC4FBC" w14:paraId="74255E90" w14:textId="77777777" w:rsidTr="00DE5E0E">
        <w:trPr>
          <w:trHeight w:val="288"/>
          <w:jc w:val="center"/>
        </w:trPr>
        <w:tc>
          <w:tcPr>
            <w:tcW w:w="2160" w:type="dxa"/>
            <w:vAlign w:val="center"/>
          </w:tcPr>
          <w:p w14:paraId="63FF20B9" w14:textId="77777777" w:rsidR="00AB2B30" w:rsidRPr="00AC4FBC" w:rsidRDefault="006A7121">
            <w:pPr>
              <w:pStyle w:val="TAC"/>
              <w:rPr>
                <w:lang w:eastAsia="fi-FI"/>
              </w:rPr>
            </w:pPr>
            <w:r w:rsidRPr="00AC4FBC">
              <w:rPr>
                <w:lang w:eastAsia="fi-FI"/>
              </w:rPr>
              <w:t>DC_1A_n77A</w:t>
            </w:r>
          </w:p>
        </w:tc>
        <w:tc>
          <w:tcPr>
            <w:tcW w:w="2093" w:type="dxa"/>
          </w:tcPr>
          <w:p w14:paraId="4D97434E" w14:textId="77777777" w:rsidR="00AB2B30" w:rsidRPr="00AC4FBC" w:rsidRDefault="00AB2B30">
            <w:pPr>
              <w:pStyle w:val="TAC"/>
            </w:pPr>
          </w:p>
        </w:tc>
        <w:tc>
          <w:tcPr>
            <w:tcW w:w="2093" w:type="dxa"/>
          </w:tcPr>
          <w:p w14:paraId="3EFDE8F8" w14:textId="77777777" w:rsidR="00AB2B30" w:rsidRPr="00AC4FBC" w:rsidRDefault="00AB2B30">
            <w:pPr>
              <w:pStyle w:val="TAC"/>
            </w:pPr>
          </w:p>
        </w:tc>
        <w:tc>
          <w:tcPr>
            <w:tcW w:w="1755" w:type="dxa"/>
            <w:vAlign w:val="center"/>
          </w:tcPr>
          <w:p w14:paraId="2DDF3F92" w14:textId="77777777" w:rsidR="00AB2B30" w:rsidRPr="00AC4FBC" w:rsidRDefault="006A7121">
            <w:pPr>
              <w:pStyle w:val="TAC"/>
            </w:pPr>
            <w:r w:rsidRPr="00AC4FBC">
              <w:t>23</w:t>
            </w:r>
          </w:p>
        </w:tc>
        <w:tc>
          <w:tcPr>
            <w:tcW w:w="1832" w:type="dxa"/>
            <w:vAlign w:val="center"/>
          </w:tcPr>
          <w:p w14:paraId="689696D5" w14:textId="77777777" w:rsidR="00AB2B30" w:rsidRPr="00AC4FBC" w:rsidRDefault="006A7121">
            <w:pPr>
              <w:pStyle w:val="TAC"/>
            </w:pPr>
            <w:r w:rsidRPr="00AC4FBC">
              <w:t>+2/-3</w:t>
            </w:r>
          </w:p>
        </w:tc>
      </w:tr>
      <w:tr w:rsidR="001C5179" w:rsidRPr="00AC4FBC" w14:paraId="3CB5DD41" w14:textId="77777777" w:rsidTr="00DE5E0E">
        <w:trPr>
          <w:trHeight w:val="288"/>
          <w:jc w:val="center"/>
        </w:trPr>
        <w:tc>
          <w:tcPr>
            <w:tcW w:w="2160" w:type="dxa"/>
            <w:vAlign w:val="center"/>
          </w:tcPr>
          <w:p w14:paraId="72648592" w14:textId="3788B75C" w:rsidR="001C5179" w:rsidRPr="00AC4FBC" w:rsidRDefault="001C5179" w:rsidP="001C5179">
            <w:pPr>
              <w:pStyle w:val="TAC"/>
            </w:pPr>
            <w:r w:rsidRPr="00AC4FBC">
              <w:rPr>
                <w:lang w:eastAsia="fi-FI"/>
              </w:rPr>
              <w:t>DC_1A_n78A</w:t>
            </w:r>
          </w:p>
        </w:tc>
        <w:tc>
          <w:tcPr>
            <w:tcW w:w="2093" w:type="dxa"/>
          </w:tcPr>
          <w:p w14:paraId="156532FF" w14:textId="43052810" w:rsidR="001C5179" w:rsidRPr="00AC4FBC" w:rsidRDefault="001C5179" w:rsidP="001C5179">
            <w:pPr>
              <w:pStyle w:val="TAC"/>
            </w:pPr>
            <w:r w:rsidRPr="00AC4FBC">
              <w:t>26</w:t>
            </w:r>
            <w:r w:rsidRPr="00AC4FBC">
              <w:rPr>
                <w:vertAlign w:val="superscript"/>
              </w:rPr>
              <w:t>6</w:t>
            </w:r>
          </w:p>
        </w:tc>
        <w:tc>
          <w:tcPr>
            <w:tcW w:w="2093" w:type="dxa"/>
          </w:tcPr>
          <w:p w14:paraId="66621BE7" w14:textId="4E96D89D" w:rsidR="001C5179" w:rsidRPr="00AC4FBC" w:rsidRDefault="001C5179" w:rsidP="001C5179">
            <w:pPr>
              <w:pStyle w:val="TAC"/>
            </w:pPr>
            <w:r w:rsidRPr="00AC4FBC">
              <w:rPr>
                <w:rFonts w:eastAsia="MS Mincho"/>
              </w:rPr>
              <w:t>+2/-3</w:t>
            </w:r>
          </w:p>
        </w:tc>
        <w:tc>
          <w:tcPr>
            <w:tcW w:w="1755" w:type="dxa"/>
            <w:vAlign w:val="center"/>
          </w:tcPr>
          <w:p w14:paraId="5CD560C1" w14:textId="77777777" w:rsidR="001C5179" w:rsidRPr="00AC4FBC" w:rsidRDefault="001C5179" w:rsidP="001C5179">
            <w:pPr>
              <w:pStyle w:val="TAC"/>
            </w:pPr>
            <w:r w:rsidRPr="00AC4FBC">
              <w:t>23</w:t>
            </w:r>
          </w:p>
        </w:tc>
        <w:tc>
          <w:tcPr>
            <w:tcW w:w="1832" w:type="dxa"/>
            <w:vAlign w:val="center"/>
          </w:tcPr>
          <w:p w14:paraId="00EDC547" w14:textId="77777777" w:rsidR="001C5179" w:rsidRPr="00AC4FBC" w:rsidRDefault="001C5179" w:rsidP="001C5179">
            <w:pPr>
              <w:pStyle w:val="TAC"/>
            </w:pPr>
            <w:r w:rsidRPr="00AC4FBC">
              <w:t>+2/-3</w:t>
            </w:r>
          </w:p>
        </w:tc>
      </w:tr>
      <w:tr w:rsidR="009049B6" w:rsidRPr="00AC4FBC" w14:paraId="5761079B" w14:textId="77777777" w:rsidTr="00DE5E0E">
        <w:trPr>
          <w:trHeight w:val="288"/>
          <w:jc w:val="center"/>
        </w:trPr>
        <w:tc>
          <w:tcPr>
            <w:tcW w:w="2160" w:type="dxa"/>
            <w:vAlign w:val="center"/>
          </w:tcPr>
          <w:p w14:paraId="27F5E3C1" w14:textId="77777777" w:rsidR="009049B6" w:rsidRPr="00AC4FBC" w:rsidRDefault="009049B6" w:rsidP="009049B6">
            <w:pPr>
              <w:pStyle w:val="TAC"/>
            </w:pPr>
            <w:r w:rsidRPr="00AC4FBC">
              <w:rPr>
                <w:lang w:eastAsia="fi-FI"/>
              </w:rPr>
              <w:t>DC_1A_n79A</w:t>
            </w:r>
          </w:p>
        </w:tc>
        <w:tc>
          <w:tcPr>
            <w:tcW w:w="2093" w:type="dxa"/>
          </w:tcPr>
          <w:p w14:paraId="1F2F1997" w14:textId="0C9190EC" w:rsidR="009049B6" w:rsidRPr="00AC4FBC" w:rsidRDefault="009049B6" w:rsidP="009049B6">
            <w:pPr>
              <w:pStyle w:val="TAC"/>
            </w:pPr>
            <w:r>
              <w:t>26</w:t>
            </w:r>
            <w:r>
              <w:rPr>
                <w:vertAlign w:val="superscript"/>
              </w:rPr>
              <w:t>6</w:t>
            </w:r>
          </w:p>
        </w:tc>
        <w:tc>
          <w:tcPr>
            <w:tcW w:w="2093" w:type="dxa"/>
          </w:tcPr>
          <w:p w14:paraId="6CF56B5A" w14:textId="47717464" w:rsidR="009049B6" w:rsidRPr="00AC4FBC" w:rsidRDefault="009049B6" w:rsidP="009049B6">
            <w:pPr>
              <w:pStyle w:val="TAC"/>
            </w:pPr>
            <w:r>
              <w:rPr>
                <w:rFonts w:eastAsia="MS Mincho"/>
              </w:rPr>
              <w:t>+2/-3</w:t>
            </w:r>
          </w:p>
        </w:tc>
        <w:tc>
          <w:tcPr>
            <w:tcW w:w="1755" w:type="dxa"/>
            <w:vAlign w:val="center"/>
          </w:tcPr>
          <w:p w14:paraId="1E245010" w14:textId="77777777" w:rsidR="009049B6" w:rsidRPr="00AC4FBC" w:rsidRDefault="009049B6" w:rsidP="009049B6">
            <w:pPr>
              <w:pStyle w:val="TAC"/>
            </w:pPr>
            <w:r w:rsidRPr="00AC4FBC">
              <w:t>23</w:t>
            </w:r>
          </w:p>
        </w:tc>
        <w:tc>
          <w:tcPr>
            <w:tcW w:w="1832" w:type="dxa"/>
            <w:vAlign w:val="center"/>
          </w:tcPr>
          <w:p w14:paraId="72202CBB" w14:textId="77777777" w:rsidR="009049B6" w:rsidRPr="00AC4FBC" w:rsidRDefault="009049B6" w:rsidP="009049B6">
            <w:pPr>
              <w:pStyle w:val="TAC"/>
            </w:pPr>
            <w:r w:rsidRPr="00AC4FBC">
              <w:t>+2/-3</w:t>
            </w:r>
          </w:p>
        </w:tc>
      </w:tr>
      <w:tr w:rsidR="009049B6" w:rsidRPr="00AC4FBC" w14:paraId="1F2278F1" w14:textId="77777777" w:rsidTr="00DE5E0E">
        <w:trPr>
          <w:trHeight w:val="288"/>
          <w:jc w:val="center"/>
        </w:trPr>
        <w:tc>
          <w:tcPr>
            <w:tcW w:w="2160" w:type="dxa"/>
            <w:vAlign w:val="center"/>
          </w:tcPr>
          <w:p w14:paraId="406DA0F2" w14:textId="77777777" w:rsidR="009049B6" w:rsidRPr="00AC4FBC" w:rsidRDefault="009049B6" w:rsidP="009049B6">
            <w:pPr>
              <w:pStyle w:val="TAC"/>
              <w:rPr>
                <w:lang w:eastAsia="fi-FI"/>
              </w:rPr>
            </w:pPr>
            <w:r w:rsidRPr="00AC4FBC">
              <w:rPr>
                <w:lang w:eastAsia="fi-FI"/>
              </w:rPr>
              <w:t>DC_2A_n5A</w:t>
            </w:r>
          </w:p>
        </w:tc>
        <w:tc>
          <w:tcPr>
            <w:tcW w:w="2093" w:type="dxa"/>
          </w:tcPr>
          <w:p w14:paraId="48C4435F" w14:textId="77777777" w:rsidR="009049B6" w:rsidRPr="00AC4FBC" w:rsidRDefault="009049B6" w:rsidP="009049B6">
            <w:pPr>
              <w:pStyle w:val="TAC"/>
            </w:pPr>
          </w:p>
        </w:tc>
        <w:tc>
          <w:tcPr>
            <w:tcW w:w="2093" w:type="dxa"/>
          </w:tcPr>
          <w:p w14:paraId="2C597D16" w14:textId="77777777" w:rsidR="009049B6" w:rsidRPr="00AC4FBC" w:rsidRDefault="009049B6" w:rsidP="009049B6">
            <w:pPr>
              <w:pStyle w:val="TAC"/>
            </w:pPr>
          </w:p>
        </w:tc>
        <w:tc>
          <w:tcPr>
            <w:tcW w:w="1755" w:type="dxa"/>
            <w:vAlign w:val="center"/>
          </w:tcPr>
          <w:p w14:paraId="00208C37" w14:textId="77777777" w:rsidR="009049B6" w:rsidRPr="00AC4FBC" w:rsidRDefault="009049B6" w:rsidP="009049B6">
            <w:pPr>
              <w:pStyle w:val="TAC"/>
            </w:pPr>
            <w:r w:rsidRPr="00AC4FBC">
              <w:t>23</w:t>
            </w:r>
          </w:p>
        </w:tc>
        <w:tc>
          <w:tcPr>
            <w:tcW w:w="1832" w:type="dxa"/>
            <w:vAlign w:val="center"/>
          </w:tcPr>
          <w:p w14:paraId="7BAFB793" w14:textId="221EBEE6" w:rsidR="009049B6" w:rsidRPr="00AC4FBC" w:rsidRDefault="009049B6" w:rsidP="009049B6">
            <w:pPr>
              <w:pStyle w:val="TAC"/>
            </w:pPr>
            <w:r w:rsidRPr="00AC4FBC">
              <w:t>+2/-3</w:t>
            </w:r>
          </w:p>
        </w:tc>
      </w:tr>
      <w:tr w:rsidR="009049B6" w:rsidRPr="00AC4FBC" w14:paraId="6614137E" w14:textId="77777777" w:rsidTr="00DE5E0E">
        <w:trPr>
          <w:trHeight w:val="288"/>
          <w:jc w:val="center"/>
        </w:trPr>
        <w:tc>
          <w:tcPr>
            <w:tcW w:w="2160" w:type="dxa"/>
            <w:vAlign w:val="center"/>
          </w:tcPr>
          <w:p w14:paraId="0886850E" w14:textId="77777777" w:rsidR="009049B6" w:rsidRPr="00AC4FBC" w:rsidRDefault="009049B6" w:rsidP="009049B6">
            <w:pPr>
              <w:pStyle w:val="TAC"/>
            </w:pPr>
            <w:r w:rsidRPr="00AC4FBC">
              <w:t>DC_2A_n41A</w:t>
            </w:r>
          </w:p>
        </w:tc>
        <w:tc>
          <w:tcPr>
            <w:tcW w:w="2093" w:type="dxa"/>
          </w:tcPr>
          <w:p w14:paraId="2BAB12D9" w14:textId="77777777" w:rsidR="009049B6" w:rsidRPr="00AC4FBC" w:rsidRDefault="009049B6" w:rsidP="009049B6">
            <w:pPr>
              <w:pStyle w:val="TAC"/>
            </w:pPr>
          </w:p>
        </w:tc>
        <w:tc>
          <w:tcPr>
            <w:tcW w:w="2093" w:type="dxa"/>
          </w:tcPr>
          <w:p w14:paraId="5CFEE17A" w14:textId="77777777" w:rsidR="009049B6" w:rsidRPr="00AC4FBC" w:rsidRDefault="009049B6" w:rsidP="009049B6">
            <w:pPr>
              <w:pStyle w:val="TAC"/>
            </w:pPr>
          </w:p>
        </w:tc>
        <w:tc>
          <w:tcPr>
            <w:tcW w:w="1755" w:type="dxa"/>
            <w:vAlign w:val="center"/>
          </w:tcPr>
          <w:p w14:paraId="391CEC92" w14:textId="77777777" w:rsidR="009049B6" w:rsidRPr="00AC4FBC" w:rsidRDefault="009049B6" w:rsidP="009049B6">
            <w:pPr>
              <w:pStyle w:val="TAC"/>
            </w:pPr>
            <w:r w:rsidRPr="00AC4FBC">
              <w:t>23</w:t>
            </w:r>
          </w:p>
        </w:tc>
        <w:tc>
          <w:tcPr>
            <w:tcW w:w="1832" w:type="dxa"/>
            <w:vAlign w:val="center"/>
          </w:tcPr>
          <w:p w14:paraId="25AC826B" w14:textId="77777777" w:rsidR="009049B6" w:rsidRPr="00AC4FBC" w:rsidRDefault="009049B6" w:rsidP="009049B6">
            <w:pPr>
              <w:pStyle w:val="TAC"/>
            </w:pPr>
            <w:r w:rsidRPr="00AC4FBC">
              <w:t>+2/-3</w:t>
            </w:r>
          </w:p>
        </w:tc>
      </w:tr>
      <w:tr w:rsidR="009049B6" w:rsidRPr="00AC4FBC" w14:paraId="4AB36305" w14:textId="77777777" w:rsidTr="00DE5E0E">
        <w:trPr>
          <w:trHeight w:val="288"/>
          <w:jc w:val="center"/>
        </w:trPr>
        <w:tc>
          <w:tcPr>
            <w:tcW w:w="2160" w:type="dxa"/>
            <w:vAlign w:val="center"/>
          </w:tcPr>
          <w:p w14:paraId="2B3CB3B3" w14:textId="77777777" w:rsidR="009049B6" w:rsidRPr="00AC4FBC" w:rsidRDefault="009049B6" w:rsidP="009049B6">
            <w:pPr>
              <w:pStyle w:val="TAC"/>
              <w:rPr>
                <w:lang w:eastAsia="fi-FI"/>
              </w:rPr>
            </w:pPr>
            <w:r w:rsidRPr="00AC4FBC">
              <w:rPr>
                <w:lang w:eastAsia="fi-FI"/>
              </w:rPr>
              <w:t>DC_2A_n66A</w:t>
            </w:r>
          </w:p>
        </w:tc>
        <w:tc>
          <w:tcPr>
            <w:tcW w:w="2093" w:type="dxa"/>
          </w:tcPr>
          <w:p w14:paraId="52C69538" w14:textId="77777777" w:rsidR="009049B6" w:rsidRPr="00AC4FBC" w:rsidRDefault="009049B6" w:rsidP="009049B6">
            <w:pPr>
              <w:pStyle w:val="TAC"/>
            </w:pPr>
          </w:p>
        </w:tc>
        <w:tc>
          <w:tcPr>
            <w:tcW w:w="2093" w:type="dxa"/>
          </w:tcPr>
          <w:p w14:paraId="27577237" w14:textId="77777777" w:rsidR="009049B6" w:rsidRPr="00AC4FBC" w:rsidRDefault="009049B6" w:rsidP="009049B6">
            <w:pPr>
              <w:pStyle w:val="TAC"/>
            </w:pPr>
          </w:p>
        </w:tc>
        <w:tc>
          <w:tcPr>
            <w:tcW w:w="1755" w:type="dxa"/>
            <w:vAlign w:val="center"/>
          </w:tcPr>
          <w:p w14:paraId="60C57EE5" w14:textId="77777777" w:rsidR="009049B6" w:rsidRPr="00AC4FBC" w:rsidRDefault="009049B6" w:rsidP="009049B6">
            <w:pPr>
              <w:pStyle w:val="TAC"/>
            </w:pPr>
            <w:r w:rsidRPr="00AC4FBC">
              <w:t>23</w:t>
            </w:r>
          </w:p>
        </w:tc>
        <w:tc>
          <w:tcPr>
            <w:tcW w:w="1832" w:type="dxa"/>
            <w:vAlign w:val="center"/>
          </w:tcPr>
          <w:p w14:paraId="13A20C02" w14:textId="3DFE0369" w:rsidR="009049B6" w:rsidRPr="00AC4FBC" w:rsidRDefault="009049B6" w:rsidP="009049B6">
            <w:pPr>
              <w:pStyle w:val="TAC"/>
            </w:pPr>
            <w:r w:rsidRPr="00AC4FBC">
              <w:t>+2/-3</w:t>
            </w:r>
          </w:p>
        </w:tc>
      </w:tr>
      <w:tr w:rsidR="009049B6" w:rsidRPr="00AC4FBC" w14:paraId="49A59761" w14:textId="77777777" w:rsidTr="00DE5E0E">
        <w:trPr>
          <w:trHeight w:val="288"/>
          <w:jc w:val="center"/>
        </w:trPr>
        <w:tc>
          <w:tcPr>
            <w:tcW w:w="2160" w:type="dxa"/>
            <w:vAlign w:val="center"/>
          </w:tcPr>
          <w:p w14:paraId="5EEA9CCB" w14:textId="77777777" w:rsidR="009049B6" w:rsidRPr="00AC4FBC" w:rsidRDefault="009049B6" w:rsidP="009049B6">
            <w:pPr>
              <w:pStyle w:val="TAC"/>
              <w:rPr>
                <w:lang w:eastAsia="fi-FI"/>
              </w:rPr>
            </w:pPr>
            <w:r w:rsidRPr="00AC4FBC">
              <w:rPr>
                <w:lang w:eastAsia="fi-FI"/>
              </w:rPr>
              <w:t>DC_2A_n71A</w:t>
            </w:r>
          </w:p>
        </w:tc>
        <w:tc>
          <w:tcPr>
            <w:tcW w:w="2093" w:type="dxa"/>
          </w:tcPr>
          <w:p w14:paraId="698DF9C0" w14:textId="77777777" w:rsidR="009049B6" w:rsidRPr="00AC4FBC" w:rsidRDefault="009049B6" w:rsidP="009049B6">
            <w:pPr>
              <w:pStyle w:val="TAC"/>
            </w:pPr>
          </w:p>
        </w:tc>
        <w:tc>
          <w:tcPr>
            <w:tcW w:w="2093" w:type="dxa"/>
          </w:tcPr>
          <w:p w14:paraId="06B32B12" w14:textId="77777777" w:rsidR="009049B6" w:rsidRPr="00AC4FBC" w:rsidRDefault="009049B6" w:rsidP="009049B6">
            <w:pPr>
              <w:pStyle w:val="TAC"/>
            </w:pPr>
          </w:p>
        </w:tc>
        <w:tc>
          <w:tcPr>
            <w:tcW w:w="1755" w:type="dxa"/>
            <w:vAlign w:val="center"/>
          </w:tcPr>
          <w:p w14:paraId="22880FBB" w14:textId="77777777" w:rsidR="009049B6" w:rsidRPr="00AC4FBC" w:rsidRDefault="009049B6" w:rsidP="009049B6">
            <w:pPr>
              <w:pStyle w:val="TAC"/>
            </w:pPr>
            <w:r w:rsidRPr="00AC4FBC">
              <w:t>23</w:t>
            </w:r>
          </w:p>
        </w:tc>
        <w:tc>
          <w:tcPr>
            <w:tcW w:w="1832" w:type="dxa"/>
            <w:vAlign w:val="center"/>
          </w:tcPr>
          <w:p w14:paraId="58D049A1" w14:textId="77777777" w:rsidR="009049B6" w:rsidRPr="00AC4FBC" w:rsidRDefault="009049B6" w:rsidP="009049B6">
            <w:pPr>
              <w:pStyle w:val="TAC"/>
            </w:pPr>
            <w:r w:rsidRPr="00AC4FBC">
              <w:t>+2/-3</w:t>
            </w:r>
          </w:p>
        </w:tc>
      </w:tr>
      <w:tr w:rsidR="009049B6" w:rsidRPr="00AC4FBC" w14:paraId="1B9D72EE" w14:textId="77777777" w:rsidTr="00DE5E0E">
        <w:trPr>
          <w:trHeight w:val="288"/>
          <w:jc w:val="center"/>
        </w:trPr>
        <w:tc>
          <w:tcPr>
            <w:tcW w:w="2160" w:type="dxa"/>
            <w:vAlign w:val="center"/>
          </w:tcPr>
          <w:p w14:paraId="4198EA45" w14:textId="77777777" w:rsidR="009049B6" w:rsidRPr="00AC4FBC" w:rsidRDefault="009049B6" w:rsidP="009049B6">
            <w:pPr>
              <w:pStyle w:val="TAC"/>
              <w:rPr>
                <w:lang w:eastAsia="fi-FI"/>
              </w:rPr>
            </w:pPr>
            <w:r w:rsidRPr="00AC4FBC">
              <w:rPr>
                <w:lang w:eastAsia="fi-FI"/>
              </w:rPr>
              <w:t>DC_2A_n77A</w:t>
            </w:r>
          </w:p>
        </w:tc>
        <w:tc>
          <w:tcPr>
            <w:tcW w:w="2093" w:type="dxa"/>
          </w:tcPr>
          <w:p w14:paraId="2260306F" w14:textId="37DEB60B" w:rsidR="009049B6" w:rsidRPr="00AC4FBC" w:rsidRDefault="009049B6" w:rsidP="009049B6">
            <w:pPr>
              <w:pStyle w:val="TAC"/>
            </w:pPr>
            <w:r w:rsidRPr="00AC4FBC">
              <w:t>26</w:t>
            </w:r>
            <w:r w:rsidRPr="00AC4FBC">
              <w:rPr>
                <w:rFonts w:eastAsia="DengXian"/>
                <w:vertAlign w:val="superscript"/>
              </w:rPr>
              <w:t>6</w:t>
            </w:r>
          </w:p>
        </w:tc>
        <w:tc>
          <w:tcPr>
            <w:tcW w:w="2093" w:type="dxa"/>
          </w:tcPr>
          <w:p w14:paraId="5F2EE438" w14:textId="77777777" w:rsidR="009049B6" w:rsidRPr="00AC4FBC" w:rsidRDefault="009049B6" w:rsidP="009049B6">
            <w:pPr>
              <w:pStyle w:val="TAC"/>
            </w:pPr>
            <w:r w:rsidRPr="00AC4FBC">
              <w:rPr>
                <w:rFonts w:eastAsia="MS Mincho"/>
              </w:rPr>
              <w:t>+2/-3</w:t>
            </w:r>
          </w:p>
        </w:tc>
        <w:tc>
          <w:tcPr>
            <w:tcW w:w="1755" w:type="dxa"/>
            <w:vAlign w:val="center"/>
          </w:tcPr>
          <w:p w14:paraId="24F626A4" w14:textId="77777777" w:rsidR="009049B6" w:rsidRPr="00AC4FBC" w:rsidRDefault="009049B6" w:rsidP="009049B6">
            <w:pPr>
              <w:pStyle w:val="TAC"/>
            </w:pPr>
            <w:r w:rsidRPr="00AC4FBC">
              <w:t>23</w:t>
            </w:r>
          </w:p>
        </w:tc>
        <w:tc>
          <w:tcPr>
            <w:tcW w:w="1832" w:type="dxa"/>
            <w:vAlign w:val="center"/>
          </w:tcPr>
          <w:p w14:paraId="12352371" w14:textId="77777777" w:rsidR="009049B6" w:rsidRPr="00AC4FBC" w:rsidRDefault="009049B6" w:rsidP="009049B6">
            <w:pPr>
              <w:pStyle w:val="TAC"/>
            </w:pPr>
            <w:r w:rsidRPr="00AC4FBC">
              <w:t>+2/-3</w:t>
            </w:r>
          </w:p>
        </w:tc>
      </w:tr>
      <w:tr w:rsidR="009049B6" w:rsidRPr="00AC4FBC" w14:paraId="46B2496F" w14:textId="77777777" w:rsidTr="00DE5E0E">
        <w:trPr>
          <w:trHeight w:val="288"/>
          <w:jc w:val="center"/>
        </w:trPr>
        <w:tc>
          <w:tcPr>
            <w:tcW w:w="2160" w:type="dxa"/>
            <w:vAlign w:val="center"/>
          </w:tcPr>
          <w:p w14:paraId="70AD41AC" w14:textId="77777777" w:rsidR="009049B6" w:rsidRPr="00AC4FBC" w:rsidRDefault="009049B6" w:rsidP="009049B6">
            <w:pPr>
              <w:pStyle w:val="TAC"/>
              <w:rPr>
                <w:lang w:eastAsia="fi-FI"/>
              </w:rPr>
            </w:pPr>
            <w:r w:rsidRPr="00AC4FBC">
              <w:rPr>
                <w:lang w:eastAsia="fi-FI"/>
              </w:rPr>
              <w:t>DC_2A_n78A</w:t>
            </w:r>
          </w:p>
        </w:tc>
        <w:tc>
          <w:tcPr>
            <w:tcW w:w="2093" w:type="dxa"/>
          </w:tcPr>
          <w:p w14:paraId="41BD50BB" w14:textId="77777777" w:rsidR="009049B6" w:rsidRPr="00AC4FBC" w:rsidRDefault="009049B6" w:rsidP="009049B6">
            <w:pPr>
              <w:pStyle w:val="TAC"/>
            </w:pPr>
          </w:p>
        </w:tc>
        <w:tc>
          <w:tcPr>
            <w:tcW w:w="2093" w:type="dxa"/>
          </w:tcPr>
          <w:p w14:paraId="16CEE97B" w14:textId="77777777" w:rsidR="009049B6" w:rsidRPr="00AC4FBC" w:rsidRDefault="009049B6" w:rsidP="009049B6">
            <w:pPr>
              <w:pStyle w:val="TAC"/>
            </w:pPr>
          </w:p>
        </w:tc>
        <w:tc>
          <w:tcPr>
            <w:tcW w:w="1755" w:type="dxa"/>
            <w:vAlign w:val="center"/>
          </w:tcPr>
          <w:p w14:paraId="1ADFDB78" w14:textId="77777777" w:rsidR="009049B6" w:rsidRPr="00AC4FBC" w:rsidRDefault="009049B6" w:rsidP="009049B6">
            <w:pPr>
              <w:pStyle w:val="TAC"/>
            </w:pPr>
            <w:r w:rsidRPr="00AC4FBC">
              <w:t>23</w:t>
            </w:r>
          </w:p>
        </w:tc>
        <w:tc>
          <w:tcPr>
            <w:tcW w:w="1832" w:type="dxa"/>
            <w:vAlign w:val="center"/>
          </w:tcPr>
          <w:p w14:paraId="18F33E86" w14:textId="77777777" w:rsidR="009049B6" w:rsidRPr="00AC4FBC" w:rsidRDefault="009049B6" w:rsidP="009049B6">
            <w:pPr>
              <w:pStyle w:val="TAC"/>
            </w:pPr>
            <w:r w:rsidRPr="00AC4FBC">
              <w:t>+2/-3</w:t>
            </w:r>
          </w:p>
        </w:tc>
      </w:tr>
      <w:tr w:rsidR="009049B6" w:rsidRPr="00AC4FBC" w14:paraId="61B66021" w14:textId="77777777" w:rsidTr="006910BE">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55EB9619" w14:textId="21C19B77" w:rsidR="009049B6" w:rsidRPr="00AC4FBC" w:rsidRDefault="009049B6" w:rsidP="009049B6">
            <w:pPr>
              <w:pStyle w:val="TAC"/>
              <w:rPr>
                <w:lang w:eastAsia="fi-FI"/>
              </w:rPr>
            </w:pPr>
            <w:r w:rsidRPr="00AC4FBC">
              <w:rPr>
                <w:lang w:eastAsia="fi-FI"/>
              </w:rPr>
              <w:t>DC_3A_n1A</w:t>
            </w:r>
          </w:p>
        </w:tc>
        <w:tc>
          <w:tcPr>
            <w:tcW w:w="2093" w:type="dxa"/>
            <w:tcBorders>
              <w:top w:val="single" w:sz="4" w:space="0" w:color="auto"/>
              <w:left w:val="single" w:sz="4" w:space="0" w:color="auto"/>
              <w:bottom w:val="single" w:sz="4" w:space="0" w:color="auto"/>
              <w:right w:val="single" w:sz="4" w:space="0" w:color="auto"/>
            </w:tcBorders>
          </w:tcPr>
          <w:p w14:paraId="49EA2BFA" w14:textId="77777777" w:rsidR="009049B6" w:rsidRPr="00AC4FBC" w:rsidRDefault="009049B6" w:rsidP="009049B6">
            <w:pPr>
              <w:pStyle w:val="TAC"/>
            </w:pPr>
          </w:p>
        </w:tc>
        <w:tc>
          <w:tcPr>
            <w:tcW w:w="2093" w:type="dxa"/>
            <w:tcBorders>
              <w:top w:val="single" w:sz="4" w:space="0" w:color="auto"/>
              <w:left w:val="single" w:sz="4" w:space="0" w:color="auto"/>
              <w:bottom w:val="single" w:sz="4" w:space="0" w:color="auto"/>
              <w:right w:val="single" w:sz="4" w:space="0" w:color="auto"/>
            </w:tcBorders>
          </w:tcPr>
          <w:p w14:paraId="37A5E911" w14:textId="77777777" w:rsidR="009049B6" w:rsidRPr="00AC4FBC" w:rsidRDefault="009049B6" w:rsidP="009049B6">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tcPr>
          <w:p w14:paraId="72EB0372" w14:textId="1B75DE9A" w:rsidR="009049B6" w:rsidRPr="00AC4FBC" w:rsidRDefault="009049B6" w:rsidP="009049B6">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tcPr>
          <w:p w14:paraId="3CF01730" w14:textId="13E98088" w:rsidR="009049B6" w:rsidRPr="00AC4FBC" w:rsidRDefault="009049B6" w:rsidP="009049B6">
            <w:pPr>
              <w:pStyle w:val="TAC"/>
            </w:pPr>
            <w:r w:rsidRPr="00AC4FBC">
              <w:t>+2/-3</w:t>
            </w:r>
          </w:p>
        </w:tc>
      </w:tr>
      <w:tr w:rsidR="009049B6" w:rsidRPr="00AC4FBC" w14:paraId="07CCFDA5"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CB27A88" w14:textId="77777777" w:rsidR="009049B6" w:rsidRPr="00AC4FBC" w:rsidRDefault="009049B6" w:rsidP="009049B6">
            <w:pPr>
              <w:pStyle w:val="TAC"/>
              <w:rPr>
                <w:lang w:eastAsia="fi-FI"/>
              </w:rPr>
            </w:pPr>
            <w:r w:rsidRPr="00AC4FBC">
              <w:rPr>
                <w:lang w:eastAsia="fi-FI"/>
              </w:rPr>
              <w:t>DC_</w:t>
            </w:r>
            <w:r w:rsidRPr="00AC4FBC">
              <w:rPr>
                <w:lang w:eastAsia="zh-CN"/>
              </w:rPr>
              <w:t>3A_n5A</w:t>
            </w:r>
          </w:p>
        </w:tc>
        <w:tc>
          <w:tcPr>
            <w:tcW w:w="2093" w:type="dxa"/>
            <w:tcBorders>
              <w:top w:val="single" w:sz="4" w:space="0" w:color="auto"/>
              <w:left w:val="single" w:sz="4" w:space="0" w:color="auto"/>
              <w:bottom w:val="single" w:sz="4" w:space="0" w:color="auto"/>
              <w:right w:val="single" w:sz="4" w:space="0" w:color="auto"/>
            </w:tcBorders>
            <w:vAlign w:val="center"/>
          </w:tcPr>
          <w:p w14:paraId="36135B32" w14:textId="77777777" w:rsidR="009049B6" w:rsidRPr="00AC4FBC" w:rsidRDefault="009049B6" w:rsidP="009049B6">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1F9E51F3" w14:textId="77777777" w:rsidR="009049B6" w:rsidRPr="00AC4FBC" w:rsidRDefault="009049B6" w:rsidP="009049B6">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7BAA761" w14:textId="77777777" w:rsidR="009049B6" w:rsidRPr="00AC4FBC" w:rsidRDefault="009049B6" w:rsidP="009049B6">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EB3EE61" w14:textId="77777777" w:rsidR="009049B6" w:rsidRPr="00AC4FBC" w:rsidRDefault="009049B6" w:rsidP="009049B6">
            <w:pPr>
              <w:pStyle w:val="TAC"/>
            </w:pPr>
            <w:r w:rsidRPr="00AC4FBC">
              <w:t>+2/-3</w:t>
            </w:r>
          </w:p>
        </w:tc>
      </w:tr>
      <w:tr w:rsidR="009049B6" w:rsidRPr="00AC4FBC" w14:paraId="11B32A2F" w14:textId="77777777" w:rsidTr="00DE5E0E">
        <w:trPr>
          <w:trHeight w:val="288"/>
          <w:jc w:val="center"/>
        </w:trPr>
        <w:tc>
          <w:tcPr>
            <w:tcW w:w="2160" w:type="dxa"/>
            <w:vAlign w:val="center"/>
          </w:tcPr>
          <w:p w14:paraId="40B80E5A" w14:textId="77777777" w:rsidR="009049B6" w:rsidRPr="00AC4FBC" w:rsidRDefault="009049B6" w:rsidP="009049B6">
            <w:pPr>
              <w:pStyle w:val="TAC"/>
              <w:rPr>
                <w:lang w:eastAsia="fi-FI"/>
              </w:rPr>
            </w:pPr>
            <w:r w:rsidRPr="00AC4FBC">
              <w:rPr>
                <w:lang w:eastAsia="fi-FI"/>
              </w:rPr>
              <w:t>DC_3A_n7A</w:t>
            </w:r>
          </w:p>
        </w:tc>
        <w:tc>
          <w:tcPr>
            <w:tcW w:w="2093" w:type="dxa"/>
          </w:tcPr>
          <w:p w14:paraId="700B632A" w14:textId="77777777" w:rsidR="009049B6" w:rsidRPr="00AC4FBC" w:rsidRDefault="009049B6" w:rsidP="009049B6">
            <w:pPr>
              <w:pStyle w:val="TAC"/>
            </w:pPr>
          </w:p>
        </w:tc>
        <w:tc>
          <w:tcPr>
            <w:tcW w:w="2093" w:type="dxa"/>
          </w:tcPr>
          <w:p w14:paraId="7FE8459B" w14:textId="77777777" w:rsidR="009049B6" w:rsidRPr="00AC4FBC" w:rsidRDefault="009049B6" w:rsidP="009049B6">
            <w:pPr>
              <w:pStyle w:val="TAC"/>
            </w:pPr>
          </w:p>
        </w:tc>
        <w:tc>
          <w:tcPr>
            <w:tcW w:w="1755" w:type="dxa"/>
            <w:vAlign w:val="center"/>
          </w:tcPr>
          <w:p w14:paraId="0CC33530" w14:textId="77777777" w:rsidR="009049B6" w:rsidRPr="00AC4FBC" w:rsidRDefault="009049B6" w:rsidP="009049B6">
            <w:pPr>
              <w:pStyle w:val="TAC"/>
            </w:pPr>
            <w:r w:rsidRPr="00AC4FBC">
              <w:t>23</w:t>
            </w:r>
          </w:p>
        </w:tc>
        <w:tc>
          <w:tcPr>
            <w:tcW w:w="1832" w:type="dxa"/>
            <w:vAlign w:val="center"/>
          </w:tcPr>
          <w:p w14:paraId="37DC18E0" w14:textId="22464925" w:rsidR="009049B6" w:rsidRPr="00AC4FBC" w:rsidRDefault="009049B6" w:rsidP="009049B6">
            <w:pPr>
              <w:pStyle w:val="TAC"/>
            </w:pPr>
            <w:r w:rsidRPr="00AC4FBC">
              <w:t>+2/-3</w:t>
            </w:r>
          </w:p>
        </w:tc>
      </w:tr>
      <w:tr w:rsidR="009049B6" w:rsidRPr="00AC4FBC" w14:paraId="3E6522E4" w14:textId="77777777" w:rsidTr="00DE5E0E">
        <w:trPr>
          <w:trHeight w:val="288"/>
          <w:jc w:val="center"/>
        </w:trPr>
        <w:tc>
          <w:tcPr>
            <w:tcW w:w="2160" w:type="dxa"/>
            <w:vAlign w:val="center"/>
          </w:tcPr>
          <w:p w14:paraId="78BCCE27" w14:textId="45A4E9D4" w:rsidR="009049B6" w:rsidRPr="00AC4FBC" w:rsidRDefault="009049B6" w:rsidP="009049B6">
            <w:pPr>
              <w:pStyle w:val="TAC"/>
              <w:rPr>
                <w:lang w:eastAsia="fi-FI"/>
              </w:rPr>
            </w:pPr>
            <w:r w:rsidRPr="00AC4FBC">
              <w:rPr>
                <w:lang w:eastAsia="fi-FI"/>
              </w:rPr>
              <w:t>DC_3A_n8A</w:t>
            </w:r>
          </w:p>
        </w:tc>
        <w:tc>
          <w:tcPr>
            <w:tcW w:w="2093" w:type="dxa"/>
          </w:tcPr>
          <w:p w14:paraId="7E3DB82F" w14:textId="77777777" w:rsidR="009049B6" w:rsidRPr="00AC4FBC" w:rsidRDefault="009049B6" w:rsidP="009049B6">
            <w:pPr>
              <w:pStyle w:val="TAC"/>
            </w:pPr>
          </w:p>
        </w:tc>
        <w:tc>
          <w:tcPr>
            <w:tcW w:w="2093" w:type="dxa"/>
          </w:tcPr>
          <w:p w14:paraId="20CFD365" w14:textId="77777777" w:rsidR="009049B6" w:rsidRPr="00AC4FBC" w:rsidRDefault="009049B6" w:rsidP="009049B6">
            <w:pPr>
              <w:pStyle w:val="TAC"/>
            </w:pPr>
          </w:p>
        </w:tc>
        <w:tc>
          <w:tcPr>
            <w:tcW w:w="1755" w:type="dxa"/>
            <w:vAlign w:val="center"/>
          </w:tcPr>
          <w:p w14:paraId="5FED87F5" w14:textId="62AB401B" w:rsidR="009049B6" w:rsidRPr="00AC4FBC" w:rsidRDefault="009049B6" w:rsidP="009049B6">
            <w:pPr>
              <w:pStyle w:val="TAC"/>
            </w:pPr>
            <w:r w:rsidRPr="00AC4FBC">
              <w:t>23</w:t>
            </w:r>
          </w:p>
        </w:tc>
        <w:tc>
          <w:tcPr>
            <w:tcW w:w="1832" w:type="dxa"/>
            <w:vAlign w:val="center"/>
          </w:tcPr>
          <w:p w14:paraId="368599AC" w14:textId="5EC740B2" w:rsidR="009049B6" w:rsidRPr="00AC4FBC" w:rsidRDefault="009049B6" w:rsidP="009049B6">
            <w:pPr>
              <w:pStyle w:val="TAC"/>
            </w:pPr>
            <w:r w:rsidRPr="00AC4FBC">
              <w:t>+2/-3</w:t>
            </w:r>
          </w:p>
        </w:tc>
      </w:tr>
      <w:tr w:rsidR="009049B6" w:rsidRPr="00AC4FBC" w14:paraId="490AF6FB" w14:textId="77777777" w:rsidTr="00DE5E0E">
        <w:trPr>
          <w:trHeight w:val="288"/>
          <w:jc w:val="center"/>
        </w:trPr>
        <w:tc>
          <w:tcPr>
            <w:tcW w:w="2160" w:type="dxa"/>
            <w:vAlign w:val="center"/>
          </w:tcPr>
          <w:p w14:paraId="21661AA1" w14:textId="77777777" w:rsidR="009049B6" w:rsidRPr="00AC4FBC" w:rsidRDefault="009049B6" w:rsidP="009049B6">
            <w:pPr>
              <w:pStyle w:val="TAC"/>
              <w:rPr>
                <w:lang w:eastAsia="fi-FI"/>
              </w:rPr>
            </w:pPr>
            <w:r w:rsidRPr="00AC4FBC">
              <w:rPr>
                <w:lang w:eastAsia="fi-FI"/>
              </w:rPr>
              <w:t>DC_3A_n28A</w:t>
            </w:r>
          </w:p>
        </w:tc>
        <w:tc>
          <w:tcPr>
            <w:tcW w:w="2093" w:type="dxa"/>
          </w:tcPr>
          <w:p w14:paraId="651845E3" w14:textId="77777777" w:rsidR="009049B6" w:rsidRPr="00AC4FBC" w:rsidRDefault="009049B6" w:rsidP="009049B6">
            <w:pPr>
              <w:pStyle w:val="TAC"/>
            </w:pPr>
          </w:p>
        </w:tc>
        <w:tc>
          <w:tcPr>
            <w:tcW w:w="2093" w:type="dxa"/>
          </w:tcPr>
          <w:p w14:paraId="6F3E0687" w14:textId="77777777" w:rsidR="009049B6" w:rsidRPr="00AC4FBC" w:rsidRDefault="009049B6" w:rsidP="009049B6">
            <w:pPr>
              <w:pStyle w:val="TAC"/>
            </w:pPr>
          </w:p>
        </w:tc>
        <w:tc>
          <w:tcPr>
            <w:tcW w:w="1755" w:type="dxa"/>
            <w:vAlign w:val="center"/>
          </w:tcPr>
          <w:p w14:paraId="398D6CEB" w14:textId="77777777" w:rsidR="009049B6" w:rsidRPr="00AC4FBC" w:rsidRDefault="009049B6" w:rsidP="009049B6">
            <w:pPr>
              <w:pStyle w:val="TAC"/>
            </w:pPr>
            <w:r w:rsidRPr="00AC4FBC">
              <w:t>23</w:t>
            </w:r>
          </w:p>
        </w:tc>
        <w:tc>
          <w:tcPr>
            <w:tcW w:w="1832" w:type="dxa"/>
            <w:vAlign w:val="center"/>
          </w:tcPr>
          <w:p w14:paraId="0198413A" w14:textId="76B42CEC" w:rsidR="009049B6" w:rsidRPr="00AC4FBC" w:rsidRDefault="009049B6" w:rsidP="009049B6">
            <w:pPr>
              <w:pStyle w:val="TAC"/>
            </w:pPr>
            <w:r w:rsidRPr="00AC4FBC">
              <w:t>+2/-3</w:t>
            </w:r>
          </w:p>
        </w:tc>
      </w:tr>
      <w:tr w:rsidR="009049B6" w:rsidRPr="00AC4FBC" w14:paraId="7421E25F" w14:textId="77777777" w:rsidTr="00DE5E0E">
        <w:trPr>
          <w:trHeight w:val="288"/>
          <w:jc w:val="center"/>
        </w:trPr>
        <w:tc>
          <w:tcPr>
            <w:tcW w:w="2160" w:type="dxa"/>
            <w:vAlign w:val="center"/>
          </w:tcPr>
          <w:p w14:paraId="492D239C" w14:textId="3C741A0B" w:rsidR="009049B6" w:rsidRPr="00AC4FBC" w:rsidRDefault="009049B6" w:rsidP="009049B6">
            <w:pPr>
              <w:pStyle w:val="TAC"/>
              <w:rPr>
                <w:lang w:eastAsia="fi-FI"/>
              </w:rPr>
            </w:pPr>
            <w:r w:rsidRPr="00AC4FBC">
              <w:t>DC_3A_n41A</w:t>
            </w:r>
          </w:p>
        </w:tc>
        <w:tc>
          <w:tcPr>
            <w:tcW w:w="2093" w:type="dxa"/>
          </w:tcPr>
          <w:p w14:paraId="63BBF03C" w14:textId="75FAA1BA" w:rsidR="009049B6" w:rsidRPr="00AC4FBC" w:rsidRDefault="009049B6" w:rsidP="009049B6">
            <w:pPr>
              <w:pStyle w:val="TAC"/>
              <w:rPr>
                <w:rFonts w:eastAsia="MS Mincho"/>
              </w:rPr>
            </w:pPr>
            <w:r w:rsidRPr="00AC4FBC">
              <w:t>26</w:t>
            </w:r>
            <w:r w:rsidRPr="00AC4FBC">
              <w:rPr>
                <w:vertAlign w:val="superscript"/>
              </w:rPr>
              <w:t>6</w:t>
            </w:r>
          </w:p>
        </w:tc>
        <w:tc>
          <w:tcPr>
            <w:tcW w:w="2093" w:type="dxa"/>
          </w:tcPr>
          <w:p w14:paraId="3BFC2276" w14:textId="77777777" w:rsidR="009049B6" w:rsidRPr="00AC4FBC" w:rsidRDefault="009049B6" w:rsidP="009049B6">
            <w:pPr>
              <w:pStyle w:val="TAC"/>
              <w:rPr>
                <w:rFonts w:eastAsia="MS Mincho"/>
              </w:rPr>
            </w:pPr>
            <w:r w:rsidRPr="00AC4FBC">
              <w:rPr>
                <w:rFonts w:eastAsia="MS Mincho"/>
              </w:rPr>
              <w:t>+2/-3</w:t>
            </w:r>
          </w:p>
        </w:tc>
        <w:tc>
          <w:tcPr>
            <w:tcW w:w="1755" w:type="dxa"/>
            <w:vAlign w:val="center"/>
          </w:tcPr>
          <w:p w14:paraId="52C2DB96" w14:textId="77777777" w:rsidR="009049B6" w:rsidRPr="00AC4FBC" w:rsidRDefault="009049B6" w:rsidP="009049B6">
            <w:pPr>
              <w:pStyle w:val="TAC"/>
            </w:pPr>
            <w:r w:rsidRPr="00AC4FBC">
              <w:rPr>
                <w:rFonts w:eastAsia="MS Mincho"/>
              </w:rPr>
              <w:t>23</w:t>
            </w:r>
          </w:p>
        </w:tc>
        <w:tc>
          <w:tcPr>
            <w:tcW w:w="1832" w:type="dxa"/>
            <w:vAlign w:val="center"/>
          </w:tcPr>
          <w:p w14:paraId="186EF7B7" w14:textId="77777777" w:rsidR="009049B6" w:rsidRPr="00AC4FBC" w:rsidRDefault="009049B6" w:rsidP="009049B6">
            <w:pPr>
              <w:pStyle w:val="TAC"/>
            </w:pPr>
            <w:r w:rsidRPr="00AC4FBC">
              <w:rPr>
                <w:rFonts w:eastAsia="MS Mincho"/>
              </w:rPr>
              <w:t>+2/-3</w:t>
            </w:r>
          </w:p>
        </w:tc>
      </w:tr>
      <w:tr w:rsidR="00181511" w:rsidRPr="00AC4FBC" w14:paraId="6E69DE5E" w14:textId="77777777" w:rsidTr="00DE5E0E">
        <w:trPr>
          <w:trHeight w:val="288"/>
          <w:jc w:val="center"/>
        </w:trPr>
        <w:tc>
          <w:tcPr>
            <w:tcW w:w="2160" w:type="dxa"/>
            <w:vAlign w:val="center"/>
          </w:tcPr>
          <w:p w14:paraId="5A3EE0CC" w14:textId="77777777" w:rsidR="00181511" w:rsidRPr="00AC4FBC" w:rsidRDefault="00181511" w:rsidP="00181511">
            <w:pPr>
              <w:pStyle w:val="TAC"/>
              <w:rPr>
                <w:lang w:eastAsia="fi-FI"/>
              </w:rPr>
            </w:pPr>
            <w:r w:rsidRPr="00AC4FBC">
              <w:rPr>
                <w:lang w:eastAsia="fi-FI"/>
              </w:rPr>
              <w:t>DC_3A_n77A</w:t>
            </w:r>
          </w:p>
        </w:tc>
        <w:tc>
          <w:tcPr>
            <w:tcW w:w="2093" w:type="dxa"/>
          </w:tcPr>
          <w:p w14:paraId="3942CEA6" w14:textId="26833244" w:rsidR="00181511" w:rsidRPr="00AC4FBC" w:rsidRDefault="00181511" w:rsidP="00181511">
            <w:pPr>
              <w:pStyle w:val="TAC"/>
            </w:pPr>
            <w:ins w:id="1939" w:author="0331" w:date="2024-03-27T13:57:00Z">
              <w:r w:rsidRPr="00AC4FBC">
                <w:t>26</w:t>
              </w:r>
              <w:r w:rsidRPr="00AC4FBC">
                <w:rPr>
                  <w:vertAlign w:val="superscript"/>
                </w:rPr>
                <w:t>6</w:t>
              </w:r>
            </w:ins>
          </w:p>
        </w:tc>
        <w:tc>
          <w:tcPr>
            <w:tcW w:w="2093" w:type="dxa"/>
          </w:tcPr>
          <w:p w14:paraId="52FE764B" w14:textId="122C184C" w:rsidR="00181511" w:rsidRPr="00AC4FBC" w:rsidRDefault="00181511" w:rsidP="00181511">
            <w:pPr>
              <w:pStyle w:val="TAC"/>
            </w:pPr>
            <w:ins w:id="1940" w:author="0331" w:date="2024-03-27T13:57:00Z">
              <w:r w:rsidRPr="00AC4FBC">
                <w:rPr>
                  <w:rFonts w:eastAsia="MS Mincho"/>
                </w:rPr>
                <w:t>+2/-3</w:t>
              </w:r>
            </w:ins>
          </w:p>
        </w:tc>
        <w:tc>
          <w:tcPr>
            <w:tcW w:w="1755" w:type="dxa"/>
            <w:vAlign w:val="center"/>
          </w:tcPr>
          <w:p w14:paraId="070CF9BC" w14:textId="77777777" w:rsidR="00181511" w:rsidRPr="00AC4FBC" w:rsidRDefault="00181511" w:rsidP="00181511">
            <w:pPr>
              <w:pStyle w:val="TAC"/>
            </w:pPr>
            <w:r w:rsidRPr="00AC4FBC">
              <w:t>23</w:t>
            </w:r>
          </w:p>
        </w:tc>
        <w:tc>
          <w:tcPr>
            <w:tcW w:w="1832" w:type="dxa"/>
            <w:vAlign w:val="center"/>
          </w:tcPr>
          <w:p w14:paraId="17D556A6" w14:textId="447A231F" w:rsidR="00181511" w:rsidRPr="00AC4FBC" w:rsidRDefault="00181511" w:rsidP="00181511">
            <w:pPr>
              <w:pStyle w:val="TAC"/>
            </w:pPr>
            <w:r w:rsidRPr="00AC4FBC">
              <w:t>+2/-3</w:t>
            </w:r>
          </w:p>
        </w:tc>
      </w:tr>
      <w:tr w:rsidR="00181511" w:rsidRPr="00AC4FBC" w14:paraId="0FF587B6" w14:textId="77777777" w:rsidTr="00DE5E0E">
        <w:trPr>
          <w:trHeight w:val="288"/>
          <w:jc w:val="center"/>
        </w:trPr>
        <w:tc>
          <w:tcPr>
            <w:tcW w:w="2160" w:type="dxa"/>
            <w:vAlign w:val="center"/>
          </w:tcPr>
          <w:p w14:paraId="6E84A199" w14:textId="77777777" w:rsidR="00181511" w:rsidRPr="00AC4FBC" w:rsidRDefault="00181511" w:rsidP="00181511">
            <w:pPr>
              <w:pStyle w:val="TAC"/>
              <w:rPr>
                <w:lang w:eastAsia="fi-FI"/>
              </w:rPr>
            </w:pPr>
            <w:r w:rsidRPr="00AC4FBC">
              <w:rPr>
                <w:lang w:eastAsia="fi-FI"/>
              </w:rPr>
              <w:t>DC_3A_n78A</w:t>
            </w:r>
          </w:p>
        </w:tc>
        <w:tc>
          <w:tcPr>
            <w:tcW w:w="2093" w:type="dxa"/>
            <w:vAlign w:val="center"/>
          </w:tcPr>
          <w:p w14:paraId="713868AF" w14:textId="2B1B65B1" w:rsidR="00181511" w:rsidRPr="00AC4FBC" w:rsidRDefault="00181511" w:rsidP="00181511">
            <w:pPr>
              <w:pStyle w:val="TAC"/>
            </w:pPr>
            <w:r w:rsidRPr="00AC4FBC">
              <w:rPr>
                <w:rFonts w:eastAsia="DengXian"/>
              </w:rPr>
              <w:t>26</w:t>
            </w:r>
            <w:r w:rsidRPr="00AC4FBC">
              <w:rPr>
                <w:rFonts w:eastAsia="DengXian"/>
                <w:vertAlign w:val="superscript"/>
              </w:rPr>
              <w:t>6</w:t>
            </w:r>
          </w:p>
        </w:tc>
        <w:tc>
          <w:tcPr>
            <w:tcW w:w="2093" w:type="dxa"/>
            <w:vAlign w:val="center"/>
          </w:tcPr>
          <w:p w14:paraId="1C14F664" w14:textId="15449DA8" w:rsidR="00181511" w:rsidRPr="00AC4FBC" w:rsidRDefault="00181511" w:rsidP="00181511">
            <w:pPr>
              <w:pStyle w:val="TAC"/>
            </w:pPr>
            <w:r w:rsidRPr="00AC4FBC">
              <w:t>+2/-3</w:t>
            </w:r>
          </w:p>
        </w:tc>
        <w:tc>
          <w:tcPr>
            <w:tcW w:w="1755" w:type="dxa"/>
            <w:vAlign w:val="center"/>
          </w:tcPr>
          <w:p w14:paraId="6B3D14B2" w14:textId="77777777" w:rsidR="00181511" w:rsidRPr="00AC4FBC" w:rsidRDefault="00181511" w:rsidP="00181511">
            <w:pPr>
              <w:pStyle w:val="TAC"/>
            </w:pPr>
            <w:r w:rsidRPr="00AC4FBC">
              <w:t>23</w:t>
            </w:r>
          </w:p>
        </w:tc>
        <w:tc>
          <w:tcPr>
            <w:tcW w:w="1832" w:type="dxa"/>
            <w:vAlign w:val="center"/>
          </w:tcPr>
          <w:p w14:paraId="214FDD9D" w14:textId="155DECBA" w:rsidR="00181511" w:rsidRPr="00AC4FBC" w:rsidRDefault="00181511" w:rsidP="00181511">
            <w:pPr>
              <w:pStyle w:val="TAC"/>
            </w:pPr>
            <w:r w:rsidRPr="00AC4FBC">
              <w:t>+2/-3</w:t>
            </w:r>
          </w:p>
        </w:tc>
      </w:tr>
      <w:tr w:rsidR="00181511" w:rsidRPr="00AC4FBC" w14:paraId="0849265D" w14:textId="77777777" w:rsidTr="00DE5E0E">
        <w:trPr>
          <w:trHeight w:val="288"/>
          <w:jc w:val="center"/>
        </w:trPr>
        <w:tc>
          <w:tcPr>
            <w:tcW w:w="2160" w:type="dxa"/>
            <w:vAlign w:val="center"/>
          </w:tcPr>
          <w:p w14:paraId="3661B084" w14:textId="4676E558" w:rsidR="00181511" w:rsidRPr="00AC4FBC" w:rsidRDefault="00181511" w:rsidP="00181511">
            <w:pPr>
              <w:pStyle w:val="TAC"/>
              <w:rPr>
                <w:lang w:eastAsia="fi-FI"/>
              </w:rPr>
            </w:pPr>
            <w:r w:rsidRPr="00AC4FBC">
              <w:rPr>
                <w:lang w:eastAsia="fi-FI"/>
              </w:rPr>
              <w:t>DC_3A_n79A</w:t>
            </w:r>
          </w:p>
        </w:tc>
        <w:tc>
          <w:tcPr>
            <w:tcW w:w="2093" w:type="dxa"/>
          </w:tcPr>
          <w:p w14:paraId="5CBD7E4F" w14:textId="352875D1" w:rsidR="00181511" w:rsidRPr="00AC4FBC" w:rsidRDefault="00181511" w:rsidP="00181511">
            <w:pPr>
              <w:pStyle w:val="TAC"/>
            </w:pPr>
            <w:r>
              <w:t>26</w:t>
            </w:r>
            <w:r>
              <w:rPr>
                <w:vertAlign w:val="superscript"/>
              </w:rPr>
              <w:t>6</w:t>
            </w:r>
          </w:p>
        </w:tc>
        <w:tc>
          <w:tcPr>
            <w:tcW w:w="2093" w:type="dxa"/>
          </w:tcPr>
          <w:p w14:paraId="6CA38C0A" w14:textId="6C3C95AF" w:rsidR="00181511" w:rsidRPr="00AC4FBC" w:rsidRDefault="00181511" w:rsidP="00181511">
            <w:pPr>
              <w:pStyle w:val="TAC"/>
            </w:pPr>
            <w:r>
              <w:rPr>
                <w:rFonts w:eastAsia="MS Mincho"/>
              </w:rPr>
              <w:t>+2/-3</w:t>
            </w:r>
          </w:p>
        </w:tc>
        <w:tc>
          <w:tcPr>
            <w:tcW w:w="1755" w:type="dxa"/>
            <w:vAlign w:val="center"/>
          </w:tcPr>
          <w:p w14:paraId="594058B0" w14:textId="77777777" w:rsidR="00181511" w:rsidRPr="00AC4FBC" w:rsidRDefault="00181511" w:rsidP="00181511">
            <w:pPr>
              <w:pStyle w:val="TAC"/>
            </w:pPr>
            <w:r w:rsidRPr="00AC4FBC">
              <w:t>23</w:t>
            </w:r>
          </w:p>
        </w:tc>
        <w:tc>
          <w:tcPr>
            <w:tcW w:w="1832" w:type="dxa"/>
            <w:vAlign w:val="center"/>
          </w:tcPr>
          <w:p w14:paraId="149737EC" w14:textId="3491E340" w:rsidR="00181511" w:rsidRPr="00AC4FBC" w:rsidRDefault="00181511" w:rsidP="00181511">
            <w:pPr>
              <w:pStyle w:val="TAC"/>
            </w:pPr>
            <w:r w:rsidRPr="00AC4FBC">
              <w:t>+2/-3</w:t>
            </w:r>
          </w:p>
        </w:tc>
      </w:tr>
      <w:tr w:rsidR="00181511" w:rsidRPr="00AC4FBC" w14:paraId="69240999" w14:textId="77777777" w:rsidTr="00DE5E0E">
        <w:trPr>
          <w:trHeight w:val="288"/>
          <w:jc w:val="center"/>
        </w:trPr>
        <w:tc>
          <w:tcPr>
            <w:tcW w:w="2160" w:type="dxa"/>
            <w:vAlign w:val="center"/>
          </w:tcPr>
          <w:p w14:paraId="35535BBE" w14:textId="77777777" w:rsidR="00181511" w:rsidRPr="00AC4FBC" w:rsidRDefault="00181511" w:rsidP="00181511">
            <w:pPr>
              <w:pStyle w:val="TAC"/>
            </w:pPr>
            <w:r w:rsidRPr="00AC4FBC">
              <w:rPr>
                <w:lang w:eastAsia="fi-FI"/>
              </w:rPr>
              <w:t>DC_</w:t>
            </w:r>
            <w:r w:rsidRPr="00AC4FBC">
              <w:t>5A_n2A</w:t>
            </w:r>
          </w:p>
        </w:tc>
        <w:tc>
          <w:tcPr>
            <w:tcW w:w="2093" w:type="dxa"/>
          </w:tcPr>
          <w:p w14:paraId="59F347F0" w14:textId="77777777" w:rsidR="00181511" w:rsidRPr="00AC4FBC" w:rsidRDefault="00181511" w:rsidP="00181511">
            <w:pPr>
              <w:pStyle w:val="TAC"/>
            </w:pPr>
          </w:p>
        </w:tc>
        <w:tc>
          <w:tcPr>
            <w:tcW w:w="2093" w:type="dxa"/>
          </w:tcPr>
          <w:p w14:paraId="651B99B4" w14:textId="77777777" w:rsidR="00181511" w:rsidRPr="00AC4FBC" w:rsidRDefault="00181511" w:rsidP="00181511">
            <w:pPr>
              <w:pStyle w:val="TAC"/>
            </w:pPr>
          </w:p>
        </w:tc>
        <w:tc>
          <w:tcPr>
            <w:tcW w:w="1755" w:type="dxa"/>
            <w:vAlign w:val="center"/>
          </w:tcPr>
          <w:p w14:paraId="6EE46E39" w14:textId="77777777" w:rsidR="00181511" w:rsidRPr="00AC4FBC" w:rsidRDefault="00181511" w:rsidP="00181511">
            <w:pPr>
              <w:pStyle w:val="TAC"/>
            </w:pPr>
            <w:r w:rsidRPr="00AC4FBC">
              <w:t>23</w:t>
            </w:r>
          </w:p>
        </w:tc>
        <w:tc>
          <w:tcPr>
            <w:tcW w:w="1832" w:type="dxa"/>
            <w:vAlign w:val="center"/>
          </w:tcPr>
          <w:p w14:paraId="4C6566C2" w14:textId="77777777" w:rsidR="00181511" w:rsidRPr="00AC4FBC" w:rsidRDefault="00181511" w:rsidP="00181511">
            <w:pPr>
              <w:pStyle w:val="TAC"/>
            </w:pPr>
            <w:r w:rsidRPr="00AC4FBC">
              <w:t>+2/-3</w:t>
            </w:r>
          </w:p>
        </w:tc>
      </w:tr>
      <w:tr w:rsidR="00181511" w:rsidRPr="00AC4FBC" w14:paraId="585669AA" w14:textId="77777777" w:rsidTr="00DE5E0E">
        <w:trPr>
          <w:trHeight w:val="288"/>
          <w:jc w:val="center"/>
        </w:trPr>
        <w:tc>
          <w:tcPr>
            <w:tcW w:w="2160" w:type="dxa"/>
            <w:vAlign w:val="center"/>
          </w:tcPr>
          <w:p w14:paraId="26912CB8" w14:textId="77777777" w:rsidR="00181511" w:rsidRPr="00AC4FBC" w:rsidRDefault="00181511" w:rsidP="00181511">
            <w:pPr>
              <w:pStyle w:val="TAC"/>
              <w:rPr>
                <w:lang w:eastAsia="fi-FI"/>
              </w:rPr>
            </w:pPr>
            <w:r w:rsidRPr="00AC4FBC">
              <w:rPr>
                <w:lang w:eastAsia="fi-FI"/>
              </w:rPr>
              <w:t>DC_5A_n40A</w:t>
            </w:r>
          </w:p>
        </w:tc>
        <w:tc>
          <w:tcPr>
            <w:tcW w:w="2093" w:type="dxa"/>
          </w:tcPr>
          <w:p w14:paraId="2A6D452B" w14:textId="77777777" w:rsidR="00181511" w:rsidRPr="00AC4FBC" w:rsidRDefault="00181511" w:rsidP="00181511">
            <w:pPr>
              <w:pStyle w:val="TAC"/>
            </w:pPr>
          </w:p>
        </w:tc>
        <w:tc>
          <w:tcPr>
            <w:tcW w:w="2093" w:type="dxa"/>
          </w:tcPr>
          <w:p w14:paraId="3D03508C" w14:textId="77777777" w:rsidR="00181511" w:rsidRPr="00AC4FBC" w:rsidRDefault="00181511" w:rsidP="00181511">
            <w:pPr>
              <w:pStyle w:val="TAC"/>
            </w:pPr>
          </w:p>
        </w:tc>
        <w:tc>
          <w:tcPr>
            <w:tcW w:w="1755" w:type="dxa"/>
            <w:vAlign w:val="center"/>
          </w:tcPr>
          <w:p w14:paraId="4335E11A" w14:textId="77777777" w:rsidR="00181511" w:rsidRPr="00AC4FBC" w:rsidRDefault="00181511" w:rsidP="00181511">
            <w:pPr>
              <w:pStyle w:val="TAC"/>
            </w:pPr>
            <w:r w:rsidRPr="00AC4FBC">
              <w:t>23</w:t>
            </w:r>
          </w:p>
        </w:tc>
        <w:tc>
          <w:tcPr>
            <w:tcW w:w="1832" w:type="dxa"/>
            <w:vAlign w:val="center"/>
          </w:tcPr>
          <w:p w14:paraId="05097EE9" w14:textId="6B6577FE" w:rsidR="00181511" w:rsidRPr="00AC4FBC" w:rsidRDefault="00181511" w:rsidP="00181511">
            <w:pPr>
              <w:pStyle w:val="TAC"/>
            </w:pPr>
            <w:r w:rsidRPr="00AC4FBC">
              <w:t>+2/-3</w:t>
            </w:r>
          </w:p>
        </w:tc>
      </w:tr>
      <w:tr w:rsidR="00181511" w:rsidRPr="00AC4FBC" w14:paraId="49B96A93" w14:textId="77777777" w:rsidTr="00DE5E0E">
        <w:trPr>
          <w:trHeight w:val="288"/>
          <w:jc w:val="center"/>
        </w:trPr>
        <w:tc>
          <w:tcPr>
            <w:tcW w:w="2160" w:type="dxa"/>
            <w:vAlign w:val="center"/>
          </w:tcPr>
          <w:p w14:paraId="0620815E" w14:textId="77777777" w:rsidR="00181511" w:rsidRPr="00AC4FBC" w:rsidRDefault="00181511" w:rsidP="00181511">
            <w:pPr>
              <w:pStyle w:val="TAC"/>
              <w:rPr>
                <w:lang w:eastAsia="fi-FI"/>
              </w:rPr>
            </w:pPr>
            <w:r w:rsidRPr="00AC4FBC">
              <w:rPr>
                <w:lang w:eastAsia="fi-FI"/>
              </w:rPr>
              <w:t>DC_5A_n66A</w:t>
            </w:r>
          </w:p>
        </w:tc>
        <w:tc>
          <w:tcPr>
            <w:tcW w:w="2093" w:type="dxa"/>
          </w:tcPr>
          <w:p w14:paraId="280FA820" w14:textId="77777777" w:rsidR="00181511" w:rsidRPr="00AC4FBC" w:rsidRDefault="00181511" w:rsidP="00181511">
            <w:pPr>
              <w:pStyle w:val="TAC"/>
            </w:pPr>
          </w:p>
        </w:tc>
        <w:tc>
          <w:tcPr>
            <w:tcW w:w="2093" w:type="dxa"/>
          </w:tcPr>
          <w:p w14:paraId="7BB19735" w14:textId="77777777" w:rsidR="00181511" w:rsidRPr="00AC4FBC" w:rsidRDefault="00181511" w:rsidP="00181511">
            <w:pPr>
              <w:pStyle w:val="TAC"/>
            </w:pPr>
          </w:p>
        </w:tc>
        <w:tc>
          <w:tcPr>
            <w:tcW w:w="1755" w:type="dxa"/>
            <w:vAlign w:val="center"/>
          </w:tcPr>
          <w:p w14:paraId="6702C64F" w14:textId="77777777" w:rsidR="00181511" w:rsidRPr="00AC4FBC" w:rsidRDefault="00181511" w:rsidP="00181511">
            <w:pPr>
              <w:pStyle w:val="TAC"/>
            </w:pPr>
            <w:r w:rsidRPr="00AC4FBC">
              <w:t>23</w:t>
            </w:r>
          </w:p>
        </w:tc>
        <w:tc>
          <w:tcPr>
            <w:tcW w:w="1832" w:type="dxa"/>
            <w:vAlign w:val="center"/>
          </w:tcPr>
          <w:p w14:paraId="707EC0DA" w14:textId="12837C3F" w:rsidR="00181511" w:rsidRPr="00AC4FBC" w:rsidRDefault="00181511" w:rsidP="00181511">
            <w:pPr>
              <w:pStyle w:val="TAC"/>
            </w:pPr>
            <w:r w:rsidRPr="00AC4FBC">
              <w:t>+2/-3</w:t>
            </w:r>
          </w:p>
        </w:tc>
      </w:tr>
      <w:tr w:rsidR="00181511" w:rsidRPr="00AC4FBC" w14:paraId="16FFFFFB" w14:textId="77777777" w:rsidTr="00DE5E0E">
        <w:trPr>
          <w:trHeight w:val="288"/>
          <w:jc w:val="center"/>
        </w:trPr>
        <w:tc>
          <w:tcPr>
            <w:tcW w:w="2160" w:type="dxa"/>
            <w:vAlign w:val="center"/>
          </w:tcPr>
          <w:p w14:paraId="3B7DC4E9" w14:textId="77777777" w:rsidR="00181511" w:rsidRPr="00AC4FBC" w:rsidRDefault="00181511" w:rsidP="00181511">
            <w:pPr>
              <w:pStyle w:val="TAC"/>
              <w:rPr>
                <w:lang w:eastAsia="fi-FI"/>
              </w:rPr>
            </w:pPr>
            <w:r w:rsidRPr="00AC4FBC">
              <w:rPr>
                <w:lang w:eastAsia="fi-FI"/>
              </w:rPr>
              <w:t>DC_5A_n77A</w:t>
            </w:r>
          </w:p>
        </w:tc>
        <w:tc>
          <w:tcPr>
            <w:tcW w:w="2093" w:type="dxa"/>
          </w:tcPr>
          <w:p w14:paraId="62F7FE2D" w14:textId="5518FA5C" w:rsidR="00181511" w:rsidRPr="00AC4FBC" w:rsidRDefault="00181511" w:rsidP="00181511">
            <w:pPr>
              <w:pStyle w:val="TAC"/>
            </w:pPr>
            <w:r w:rsidRPr="00AC4FBC">
              <w:t>26</w:t>
            </w:r>
            <w:r w:rsidRPr="00AC4FBC">
              <w:rPr>
                <w:rFonts w:eastAsia="DengXian"/>
                <w:vertAlign w:val="superscript"/>
              </w:rPr>
              <w:t>6</w:t>
            </w:r>
          </w:p>
        </w:tc>
        <w:tc>
          <w:tcPr>
            <w:tcW w:w="2093" w:type="dxa"/>
          </w:tcPr>
          <w:p w14:paraId="5EDEF4E3" w14:textId="77777777" w:rsidR="00181511" w:rsidRPr="00AC4FBC" w:rsidRDefault="00181511" w:rsidP="00181511">
            <w:pPr>
              <w:pStyle w:val="TAC"/>
            </w:pPr>
            <w:r w:rsidRPr="00AC4FBC">
              <w:rPr>
                <w:rFonts w:eastAsia="MS Mincho"/>
              </w:rPr>
              <w:t>+2/-3</w:t>
            </w:r>
          </w:p>
        </w:tc>
        <w:tc>
          <w:tcPr>
            <w:tcW w:w="1755" w:type="dxa"/>
            <w:vAlign w:val="center"/>
          </w:tcPr>
          <w:p w14:paraId="2A65A1ED" w14:textId="77777777" w:rsidR="00181511" w:rsidRPr="00AC4FBC" w:rsidRDefault="00181511" w:rsidP="00181511">
            <w:pPr>
              <w:pStyle w:val="TAC"/>
            </w:pPr>
            <w:r w:rsidRPr="00AC4FBC">
              <w:t>23</w:t>
            </w:r>
          </w:p>
        </w:tc>
        <w:tc>
          <w:tcPr>
            <w:tcW w:w="1832" w:type="dxa"/>
            <w:vAlign w:val="center"/>
          </w:tcPr>
          <w:p w14:paraId="1801C56F" w14:textId="77777777" w:rsidR="00181511" w:rsidRPr="00AC4FBC" w:rsidRDefault="00181511" w:rsidP="00181511">
            <w:pPr>
              <w:pStyle w:val="TAC"/>
            </w:pPr>
            <w:r w:rsidRPr="00AC4FBC">
              <w:t>+2/-3</w:t>
            </w:r>
          </w:p>
        </w:tc>
      </w:tr>
      <w:tr w:rsidR="00181511" w:rsidRPr="00AC4FBC" w14:paraId="3E918D66" w14:textId="77777777" w:rsidTr="00DE5E0E">
        <w:trPr>
          <w:trHeight w:val="288"/>
          <w:jc w:val="center"/>
        </w:trPr>
        <w:tc>
          <w:tcPr>
            <w:tcW w:w="2160" w:type="dxa"/>
            <w:vAlign w:val="center"/>
          </w:tcPr>
          <w:p w14:paraId="693A5B26" w14:textId="77777777" w:rsidR="00181511" w:rsidRPr="00AC4FBC" w:rsidRDefault="00181511" w:rsidP="00181511">
            <w:pPr>
              <w:pStyle w:val="TAC"/>
              <w:rPr>
                <w:lang w:eastAsia="fi-FI"/>
              </w:rPr>
            </w:pPr>
            <w:r w:rsidRPr="00AC4FBC">
              <w:rPr>
                <w:lang w:eastAsia="fi-FI"/>
              </w:rPr>
              <w:t>DC_5A_n78A</w:t>
            </w:r>
          </w:p>
        </w:tc>
        <w:tc>
          <w:tcPr>
            <w:tcW w:w="2093" w:type="dxa"/>
          </w:tcPr>
          <w:p w14:paraId="7EC7A129" w14:textId="77777777" w:rsidR="00181511" w:rsidRPr="00AC4FBC" w:rsidRDefault="00181511" w:rsidP="00181511">
            <w:pPr>
              <w:pStyle w:val="TAC"/>
            </w:pPr>
          </w:p>
        </w:tc>
        <w:tc>
          <w:tcPr>
            <w:tcW w:w="2093" w:type="dxa"/>
          </w:tcPr>
          <w:p w14:paraId="4B7E925D" w14:textId="77777777" w:rsidR="00181511" w:rsidRPr="00AC4FBC" w:rsidRDefault="00181511" w:rsidP="00181511">
            <w:pPr>
              <w:pStyle w:val="TAC"/>
            </w:pPr>
          </w:p>
        </w:tc>
        <w:tc>
          <w:tcPr>
            <w:tcW w:w="1755" w:type="dxa"/>
            <w:vAlign w:val="center"/>
          </w:tcPr>
          <w:p w14:paraId="51C1C5FD" w14:textId="77777777" w:rsidR="00181511" w:rsidRPr="00AC4FBC" w:rsidRDefault="00181511" w:rsidP="00181511">
            <w:pPr>
              <w:pStyle w:val="TAC"/>
            </w:pPr>
            <w:r w:rsidRPr="00AC4FBC">
              <w:t>23</w:t>
            </w:r>
          </w:p>
        </w:tc>
        <w:tc>
          <w:tcPr>
            <w:tcW w:w="1832" w:type="dxa"/>
            <w:vAlign w:val="center"/>
          </w:tcPr>
          <w:p w14:paraId="11D54A56" w14:textId="77777777" w:rsidR="00181511" w:rsidRPr="00AC4FBC" w:rsidRDefault="00181511" w:rsidP="00181511">
            <w:pPr>
              <w:pStyle w:val="TAC"/>
            </w:pPr>
            <w:r w:rsidRPr="00AC4FBC">
              <w:t>+2/-3</w:t>
            </w:r>
          </w:p>
        </w:tc>
      </w:tr>
      <w:tr w:rsidR="00181511" w:rsidRPr="00AC4FBC" w14:paraId="0760CD0D" w14:textId="77777777" w:rsidTr="00DE5E0E">
        <w:trPr>
          <w:trHeight w:val="288"/>
          <w:jc w:val="center"/>
        </w:trPr>
        <w:tc>
          <w:tcPr>
            <w:tcW w:w="2160" w:type="dxa"/>
            <w:vAlign w:val="center"/>
          </w:tcPr>
          <w:p w14:paraId="70EA58D2" w14:textId="77777777" w:rsidR="00181511" w:rsidRPr="00AC4FBC" w:rsidRDefault="00181511" w:rsidP="00181511">
            <w:pPr>
              <w:pStyle w:val="TAC"/>
              <w:rPr>
                <w:lang w:eastAsia="fi-FI"/>
              </w:rPr>
            </w:pPr>
            <w:r w:rsidRPr="00AC4FBC">
              <w:rPr>
                <w:lang w:eastAsia="fi-FI"/>
              </w:rPr>
              <w:t>DC_7A_n1A</w:t>
            </w:r>
          </w:p>
        </w:tc>
        <w:tc>
          <w:tcPr>
            <w:tcW w:w="2093" w:type="dxa"/>
          </w:tcPr>
          <w:p w14:paraId="695E572A" w14:textId="77777777" w:rsidR="00181511" w:rsidRPr="00AC4FBC" w:rsidRDefault="00181511" w:rsidP="00181511">
            <w:pPr>
              <w:pStyle w:val="TAC"/>
            </w:pPr>
          </w:p>
        </w:tc>
        <w:tc>
          <w:tcPr>
            <w:tcW w:w="2093" w:type="dxa"/>
          </w:tcPr>
          <w:p w14:paraId="6342CF3B" w14:textId="77777777" w:rsidR="00181511" w:rsidRPr="00AC4FBC" w:rsidRDefault="00181511" w:rsidP="00181511">
            <w:pPr>
              <w:pStyle w:val="TAC"/>
            </w:pPr>
          </w:p>
        </w:tc>
        <w:tc>
          <w:tcPr>
            <w:tcW w:w="1755" w:type="dxa"/>
            <w:vAlign w:val="center"/>
          </w:tcPr>
          <w:p w14:paraId="1514F6A2" w14:textId="77777777" w:rsidR="00181511" w:rsidRPr="00AC4FBC" w:rsidRDefault="00181511" w:rsidP="00181511">
            <w:pPr>
              <w:pStyle w:val="TAC"/>
            </w:pPr>
            <w:r w:rsidRPr="00AC4FBC">
              <w:t>23</w:t>
            </w:r>
          </w:p>
        </w:tc>
        <w:tc>
          <w:tcPr>
            <w:tcW w:w="1832" w:type="dxa"/>
            <w:vAlign w:val="center"/>
          </w:tcPr>
          <w:p w14:paraId="6046636A" w14:textId="77777777" w:rsidR="00181511" w:rsidRPr="00AC4FBC" w:rsidRDefault="00181511" w:rsidP="00181511">
            <w:pPr>
              <w:pStyle w:val="TAC"/>
            </w:pPr>
            <w:r w:rsidRPr="00AC4FBC">
              <w:t>+2/-3</w:t>
            </w:r>
          </w:p>
        </w:tc>
      </w:tr>
      <w:tr w:rsidR="00181511" w:rsidRPr="00AC4FBC" w14:paraId="780D10A7" w14:textId="77777777" w:rsidTr="00DE5E0E">
        <w:trPr>
          <w:trHeight w:val="288"/>
          <w:jc w:val="center"/>
        </w:trPr>
        <w:tc>
          <w:tcPr>
            <w:tcW w:w="2160" w:type="dxa"/>
            <w:vAlign w:val="center"/>
          </w:tcPr>
          <w:p w14:paraId="27A722A6" w14:textId="77777777" w:rsidR="00181511" w:rsidRPr="00AC4FBC" w:rsidRDefault="00181511" w:rsidP="00181511">
            <w:pPr>
              <w:pStyle w:val="TAC"/>
              <w:rPr>
                <w:lang w:eastAsia="fi-FI"/>
              </w:rPr>
            </w:pPr>
            <w:r w:rsidRPr="00AC4FBC">
              <w:rPr>
                <w:lang w:eastAsia="fi-FI"/>
              </w:rPr>
              <w:t>DC_7A_n3A</w:t>
            </w:r>
          </w:p>
        </w:tc>
        <w:tc>
          <w:tcPr>
            <w:tcW w:w="2093" w:type="dxa"/>
          </w:tcPr>
          <w:p w14:paraId="51E8F340" w14:textId="77777777" w:rsidR="00181511" w:rsidRPr="00AC4FBC" w:rsidRDefault="00181511" w:rsidP="00181511">
            <w:pPr>
              <w:pStyle w:val="TAC"/>
            </w:pPr>
          </w:p>
        </w:tc>
        <w:tc>
          <w:tcPr>
            <w:tcW w:w="2093" w:type="dxa"/>
          </w:tcPr>
          <w:p w14:paraId="70C8B9E2" w14:textId="77777777" w:rsidR="00181511" w:rsidRPr="00AC4FBC" w:rsidRDefault="00181511" w:rsidP="00181511">
            <w:pPr>
              <w:pStyle w:val="TAC"/>
            </w:pPr>
          </w:p>
        </w:tc>
        <w:tc>
          <w:tcPr>
            <w:tcW w:w="1755" w:type="dxa"/>
            <w:vAlign w:val="center"/>
          </w:tcPr>
          <w:p w14:paraId="5F9018EC" w14:textId="77777777" w:rsidR="00181511" w:rsidRPr="00AC4FBC" w:rsidRDefault="00181511" w:rsidP="00181511">
            <w:pPr>
              <w:pStyle w:val="TAC"/>
            </w:pPr>
            <w:r w:rsidRPr="00AC4FBC">
              <w:t>23</w:t>
            </w:r>
          </w:p>
        </w:tc>
        <w:tc>
          <w:tcPr>
            <w:tcW w:w="1832" w:type="dxa"/>
            <w:vAlign w:val="center"/>
          </w:tcPr>
          <w:p w14:paraId="3618FF76" w14:textId="77777777" w:rsidR="00181511" w:rsidRPr="00AC4FBC" w:rsidRDefault="00181511" w:rsidP="00181511">
            <w:pPr>
              <w:pStyle w:val="TAC"/>
            </w:pPr>
            <w:r w:rsidRPr="00AC4FBC">
              <w:t>+2/-3</w:t>
            </w:r>
          </w:p>
        </w:tc>
      </w:tr>
      <w:tr w:rsidR="00181511" w:rsidRPr="00AC4FBC" w14:paraId="0BD19EDB"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A76991E" w14:textId="77777777" w:rsidR="00181511" w:rsidRPr="00AC4FBC" w:rsidRDefault="00181511" w:rsidP="00181511">
            <w:pPr>
              <w:pStyle w:val="TAC"/>
              <w:rPr>
                <w:lang w:eastAsia="fi-FI"/>
              </w:rPr>
            </w:pPr>
            <w:r w:rsidRPr="00AC4FBC">
              <w:rPr>
                <w:lang w:eastAsia="fi-FI"/>
              </w:rPr>
              <w:t>DC_</w:t>
            </w:r>
            <w:r w:rsidRPr="00AC4FBC">
              <w:rPr>
                <w:lang w:eastAsia="zh-CN"/>
              </w:rPr>
              <w:t>7A_n5A</w:t>
            </w:r>
          </w:p>
        </w:tc>
        <w:tc>
          <w:tcPr>
            <w:tcW w:w="2093" w:type="dxa"/>
            <w:tcBorders>
              <w:top w:val="single" w:sz="4" w:space="0" w:color="auto"/>
              <w:left w:val="single" w:sz="4" w:space="0" w:color="auto"/>
              <w:bottom w:val="single" w:sz="4" w:space="0" w:color="auto"/>
              <w:right w:val="single" w:sz="4" w:space="0" w:color="auto"/>
            </w:tcBorders>
            <w:vAlign w:val="center"/>
          </w:tcPr>
          <w:p w14:paraId="42DD03D7" w14:textId="77777777" w:rsidR="00181511" w:rsidRPr="00AC4FBC" w:rsidRDefault="00181511" w:rsidP="00181511">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33E9372F" w14:textId="77777777" w:rsidR="00181511" w:rsidRPr="00AC4FBC" w:rsidRDefault="00181511" w:rsidP="00181511">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4F6C504" w14:textId="77777777" w:rsidR="00181511" w:rsidRPr="00AC4FBC" w:rsidRDefault="00181511" w:rsidP="00181511">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59F0F41B" w14:textId="77777777" w:rsidR="00181511" w:rsidRPr="00AC4FBC" w:rsidRDefault="00181511" w:rsidP="00181511">
            <w:pPr>
              <w:pStyle w:val="TAC"/>
            </w:pPr>
            <w:r w:rsidRPr="00AC4FBC">
              <w:t>+2/-3</w:t>
            </w:r>
          </w:p>
        </w:tc>
      </w:tr>
      <w:tr w:rsidR="00181511" w:rsidRPr="00AC4FBC" w14:paraId="566FAC5F" w14:textId="77777777" w:rsidTr="00931ECD">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314AB410" w14:textId="77777777" w:rsidR="00181511" w:rsidRPr="00AC4FBC" w:rsidRDefault="00181511" w:rsidP="00181511">
            <w:pPr>
              <w:pStyle w:val="TAC"/>
              <w:rPr>
                <w:lang w:eastAsia="fi-FI"/>
              </w:rPr>
            </w:pPr>
            <w:r w:rsidRPr="00AC4FBC">
              <w:rPr>
                <w:lang w:eastAsia="fi-FI"/>
              </w:rPr>
              <w:t>DC_</w:t>
            </w:r>
            <w:r w:rsidRPr="00AC4FBC">
              <w:rPr>
                <w:lang w:eastAsia="zh-CN"/>
              </w:rPr>
              <w:t>7A_n8A</w:t>
            </w:r>
          </w:p>
        </w:tc>
        <w:tc>
          <w:tcPr>
            <w:tcW w:w="2093" w:type="dxa"/>
            <w:tcBorders>
              <w:top w:val="single" w:sz="4" w:space="0" w:color="auto"/>
              <w:left w:val="single" w:sz="4" w:space="0" w:color="auto"/>
              <w:bottom w:val="single" w:sz="4" w:space="0" w:color="auto"/>
              <w:right w:val="single" w:sz="4" w:space="0" w:color="auto"/>
            </w:tcBorders>
            <w:vAlign w:val="center"/>
          </w:tcPr>
          <w:p w14:paraId="19EA9172" w14:textId="77777777" w:rsidR="00181511" w:rsidRPr="00AC4FBC" w:rsidRDefault="00181511" w:rsidP="00181511">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56DA8EC4" w14:textId="77777777" w:rsidR="00181511" w:rsidRPr="00AC4FBC" w:rsidRDefault="00181511" w:rsidP="00181511">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tcPr>
          <w:p w14:paraId="19A3D291" w14:textId="77777777" w:rsidR="00181511" w:rsidRPr="00AC4FBC" w:rsidRDefault="00181511" w:rsidP="00181511">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tcPr>
          <w:p w14:paraId="3CD1C497" w14:textId="77777777" w:rsidR="00181511" w:rsidRPr="00AC4FBC" w:rsidRDefault="00181511" w:rsidP="00181511">
            <w:pPr>
              <w:pStyle w:val="TAC"/>
            </w:pPr>
            <w:r w:rsidRPr="00AC4FBC">
              <w:t>+2/-3</w:t>
            </w:r>
          </w:p>
        </w:tc>
      </w:tr>
      <w:tr w:rsidR="00181511" w:rsidRPr="00AC4FBC" w14:paraId="00063C89" w14:textId="77777777" w:rsidTr="00DE5E0E">
        <w:trPr>
          <w:trHeight w:val="288"/>
          <w:jc w:val="center"/>
        </w:trPr>
        <w:tc>
          <w:tcPr>
            <w:tcW w:w="2160" w:type="dxa"/>
            <w:vAlign w:val="center"/>
          </w:tcPr>
          <w:p w14:paraId="2844DF1D" w14:textId="77777777" w:rsidR="00181511" w:rsidRPr="00AC4FBC" w:rsidRDefault="00181511" w:rsidP="00181511">
            <w:pPr>
              <w:pStyle w:val="TAC"/>
              <w:rPr>
                <w:lang w:eastAsia="fi-FI"/>
              </w:rPr>
            </w:pPr>
            <w:r w:rsidRPr="00AC4FBC">
              <w:rPr>
                <w:lang w:eastAsia="fi-FI"/>
              </w:rPr>
              <w:t>DC_7A_n28A</w:t>
            </w:r>
          </w:p>
        </w:tc>
        <w:tc>
          <w:tcPr>
            <w:tcW w:w="2093" w:type="dxa"/>
          </w:tcPr>
          <w:p w14:paraId="75302C88" w14:textId="77777777" w:rsidR="00181511" w:rsidRPr="00AC4FBC" w:rsidRDefault="00181511" w:rsidP="00181511">
            <w:pPr>
              <w:pStyle w:val="TAC"/>
            </w:pPr>
          </w:p>
        </w:tc>
        <w:tc>
          <w:tcPr>
            <w:tcW w:w="2093" w:type="dxa"/>
          </w:tcPr>
          <w:p w14:paraId="542944CE" w14:textId="77777777" w:rsidR="00181511" w:rsidRPr="00AC4FBC" w:rsidRDefault="00181511" w:rsidP="00181511">
            <w:pPr>
              <w:pStyle w:val="TAC"/>
            </w:pPr>
          </w:p>
        </w:tc>
        <w:tc>
          <w:tcPr>
            <w:tcW w:w="1755" w:type="dxa"/>
            <w:vAlign w:val="center"/>
          </w:tcPr>
          <w:p w14:paraId="4E418626" w14:textId="77777777" w:rsidR="00181511" w:rsidRPr="00AC4FBC" w:rsidRDefault="00181511" w:rsidP="00181511">
            <w:pPr>
              <w:pStyle w:val="TAC"/>
            </w:pPr>
            <w:r w:rsidRPr="00AC4FBC">
              <w:t>23</w:t>
            </w:r>
          </w:p>
        </w:tc>
        <w:tc>
          <w:tcPr>
            <w:tcW w:w="1832" w:type="dxa"/>
            <w:vAlign w:val="center"/>
          </w:tcPr>
          <w:p w14:paraId="42C44E8D" w14:textId="5D8237B8" w:rsidR="00181511" w:rsidRPr="00AC4FBC" w:rsidRDefault="00181511" w:rsidP="00181511">
            <w:pPr>
              <w:pStyle w:val="TAC"/>
            </w:pPr>
            <w:r w:rsidRPr="00AC4FBC">
              <w:t>+2/-3</w:t>
            </w:r>
          </w:p>
        </w:tc>
      </w:tr>
      <w:tr w:rsidR="00181511" w:rsidRPr="00AC4FBC" w14:paraId="6C6DD081" w14:textId="77777777" w:rsidTr="00DE5E0E">
        <w:trPr>
          <w:trHeight w:val="288"/>
          <w:jc w:val="center"/>
        </w:trPr>
        <w:tc>
          <w:tcPr>
            <w:tcW w:w="2160" w:type="dxa"/>
            <w:vAlign w:val="center"/>
          </w:tcPr>
          <w:p w14:paraId="65DFEDBC" w14:textId="77777777" w:rsidR="00181511" w:rsidRPr="00AC4FBC" w:rsidRDefault="00181511" w:rsidP="00181511">
            <w:pPr>
              <w:pStyle w:val="TAC"/>
              <w:rPr>
                <w:lang w:eastAsia="fi-FI"/>
              </w:rPr>
            </w:pPr>
            <w:r w:rsidRPr="00AC4FBC">
              <w:rPr>
                <w:szCs w:val="18"/>
                <w:lang w:eastAsia="fi-FI"/>
              </w:rPr>
              <w:t>DC_</w:t>
            </w:r>
            <w:r w:rsidRPr="00AC4FBC">
              <w:rPr>
                <w:szCs w:val="18"/>
              </w:rPr>
              <w:t>7</w:t>
            </w:r>
            <w:r w:rsidRPr="00AC4FBC">
              <w:rPr>
                <w:szCs w:val="18"/>
                <w:lang w:eastAsia="fi-FI"/>
              </w:rPr>
              <w:t>A_n</w:t>
            </w:r>
            <w:r w:rsidRPr="00AC4FBC">
              <w:rPr>
                <w:szCs w:val="18"/>
              </w:rPr>
              <w:t>66</w:t>
            </w:r>
            <w:r w:rsidRPr="00AC4FBC">
              <w:rPr>
                <w:szCs w:val="18"/>
                <w:lang w:eastAsia="zh-TW"/>
              </w:rPr>
              <w:t>A</w:t>
            </w:r>
          </w:p>
        </w:tc>
        <w:tc>
          <w:tcPr>
            <w:tcW w:w="2093" w:type="dxa"/>
          </w:tcPr>
          <w:p w14:paraId="5AB036BD" w14:textId="77777777" w:rsidR="00181511" w:rsidRPr="00AC4FBC" w:rsidRDefault="00181511" w:rsidP="00181511">
            <w:pPr>
              <w:pStyle w:val="TAC"/>
            </w:pPr>
          </w:p>
        </w:tc>
        <w:tc>
          <w:tcPr>
            <w:tcW w:w="2093" w:type="dxa"/>
          </w:tcPr>
          <w:p w14:paraId="3530CAA6" w14:textId="77777777" w:rsidR="00181511" w:rsidRPr="00AC4FBC" w:rsidRDefault="00181511" w:rsidP="00181511">
            <w:pPr>
              <w:pStyle w:val="TAC"/>
            </w:pPr>
          </w:p>
        </w:tc>
        <w:tc>
          <w:tcPr>
            <w:tcW w:w="1755" w:type="dxa"/>
            <w:vAlign w:val="center"/>
          </w:tcPr>
          <w:p w14:paraId="2BDB21EA" w14:textId="77777777" w:rsidR="00181511" w:rsidRPr="00AC4FBC" w:rsidRDefault="00181511" w:rsidP="00181511">
            <w:pPr>
              <w:pStyle w:val="TAC"/>
            </w:pPr>
            <w:r w:rsidRPr="00AC4FBC">
              <w:t>23</w:t>
            </w:r>
          </w:p>
        </w:tc>
        <w:tc>
          <w:tcPr>
            <w:tcW w:w="1832" w:type="dxa"/>
            <w:vAlign w:val="center"/>
          </w:tcPr>
          <w:p w14:paraId="10B0DF29" w14:textId="5EDB097C" w:rsidR="00181511" w:rsidRPr="00AC4FBC" w:rsidRDefault="00181511" w:rsidP="00181511">
            <w:pPr>
              <w:pStyle w:val="TAC"/>
            </w:pPr>
            <w:r w:rsidRPr="00AC4FBC">
              <w:t>+2/-3</w:t>
            </w:r>
          </w:p>
        </w:tc>
      </w:tr>
      <w:tr w:rsidR="00181511" w:rsidRPr="00AC4FBC" w14:paraId="50AACE41" w14:textId="77777777" w:rsidTr="00DE5E0E">
        <w:trPr>
          <w:trHeight w:val="288"/>
          <w:jc w:val="center"/>
        </w:trPr>
        <w:tc>
          <w:tcPr>
            <w:tcW w:w="2160" w:type="dxa"/>
            <w:vAlign w:val="center"/>
          </w:tcPr>
          <w:p w14:paraId="4BE4CFEF" w14:textId="77777777" w:rsidR="00181511" w:rsidRPr="00AC4FBC" w:rsidRDefault="00181511" w:rsidP="00181511">
            <w:pPr>
              <w:pStyle w:val="TAC"/>
              <w:rPr>
                <w:lang w:eastAsia="fi-FI"/>
              </w:rPr>
            </w:pPr>
            <w:r w:rsidRPr="00AC4FBC">
              <w:rPr>
                <w:lang w:eastAsia="fi-FI"/>
              </w:rPr>
              <w:t>DC_7A_n78A</w:t>
            </w:r>
          </w:p>
          <w:p w14:paraId="2409F365" w14:textId="2DF60C5E" w:rsidR="00181511" w:rsidRPr="00AC4FBC" w:rsidRDefault="00181511" w:rsidP="00181511">
            <w:pPr>
              <w:pStyle w:val="TAC"/>
              <w:rPr>
                <w:lang w:eastAsia="fi-FI"/>
              </w:rPr>
            </w:pPr>
          </w:p>
        </w:tc>
        <w:tc>
          <w:tcPr>
            <w:tcW w:w="2093" w:type="dxa"/>
          </w:tcPr>
          <w:p w14:paraId="2CCB2EED" w14:textId="77777777" w:rsidR="00181511" w:rsidRPr="00AC4FBC" w:rsidRDefault="00181511" w:rsidP="00181511">
            <w:pPr>
              <w:pStyle w:val="TAC"/>
            </w:pPr>
          </w:p>
        </w:tc>
        <w:tc>
          <w:tcPr>
            <w:tcW w:w="2093" w:type="dxa"/>
          </w:tcPr>
          <w:p w14:paraId="09D40DA5" w14:textId="77777777" w:rsidR="00181511" w:rsidRPr="00AC4FBC" w:rsidRDefault="00181511" w:rsidP="00181511">
            <w:pPr>
              <w:pStyle w:val="TAC"/>
            </w:pPr>
          </w:p>
        </w:tc>
        <w:tc>
          <w:tcPr>
            <w:tcW w:w="1755" w:type="dxa"/>
            <w:vAlign w:val="center"/>
          </w:tcPr>
          <w:p w14:paraId="271C3AB9" w14:textId="77777777" w:rsidR="00181511" w:rsidRPr="00AC4FBC" w:rsidRDefault="00181511" w:rsidP="00181511">
            <w:pPr>
              <w:pStyle w:val="TAC"/>
            </w:pPr>
            <w:r w:rsidRPr="00AC4FBC">
              <w:t>23</w:t>
            </w:r>
          </w:p>
        </w:tc>
        <w:tc>
          <w:tcPr>
            <w:tcW w:w="1832" w:type="dxa"/>
            <w:vAlign w:val="center"/>
          </w:tcPr>
          <w:p w14:paraId="0105A580" w14:textId="77777777" w:rsidR="00181511" w:rsidRPr="00AC4FBC" w:rsidRDefault="00181511" w:rsidP="00181511">
            <w:pPr>
              <w:pStyle w:val="TAC"/>
            </w:pPr>
            <w:r w:rsidRPr="00AC4FBC">
              <w:t>+2/-3</w:t>
            </w:r>
          </w:p>
        </w:tc>
      </w:tr>
      <w:tr w:rsidR="00181511" w:rsidRPr="00AC4FBC" w14:paraId="3461042B" w14:textId="77777777" w:rsidTr="00DE5E0E">
        <w:trPr>
          <w:trHeight w:val="288"/>
          <w:jc w:val="center"/>
        </w:trPr>
        <w:tc>
          <w:tcPr>
            <w:tcW w:w="2160" w:type="dxa"/>
            <w:vAlign w:val="center"/>
          </w:tcPr>
          <w:p w14:paraId="43B77AA4" w14:textId="77777777" w:rsidR="00181511" w:rsidRPr="00AC4FBC" w:rsidRDefault="00181511" w:rsidP="00181511">
            <w:pPr>
              <w:pStyle w:val="TAC"/>
              <w:rPr>
                <w:lang w:eastAsia="fi-FI"/>
              </w:rPr>
            </w:pPr>
            <w:r w:rsidRPr="00AC4FBC">
              <w:rPr>
                <w:lang w:eastAsia="fi-FI"/>
              </w:rPr>
              <w:t>DC_8A_n1A</w:t>
            </w:r>
          </w:p>
        </w:tc>
        <w:tc>
          <w:tcPr>
            <w:tcW w:w="2093" w:type="dxa"/>
          </w:tcPr>
          <w:p w14:paraId="70E8C183" w14:textId="77777777" w:rsidR="00181511" w:rsidRPr="00AC4FBC" w:rsidRDefault="00181511" w:rsidP="00181511">
            <w:pPr>
              <w:pStyle w:val="TAC"/>
            </w:pPr>
          </w:p>
        </w:tc>
        <w:tc>
          <w:tcPr>
            <w:tcW w:w="2093" w:type="dxa"/>
          </w:tcPr>
          <w:p w14:paraId="2C54B9EC" w14:textId="77777777" w:rsidR="00181511" w:rsidRPr="00AC4FBC" w:rsidRDefault="00181511" w:rsidP="00181511">
            <w:pPr>
              <w:pStyle w:val="TAC"/>
            </w:pPr>
          </w:p>
        </w:tc>
        <w:tc>
          <w:tcPr>
            <w:tcW w:w="1755" w:type="dxa"/>
            <w:vAlign w:val="center"/>
          </w:tcPr>
          <w:p w14:paraId="496D6BF9" w14:textId="77777777" w:rsidR="00181511" w:rsidRPr="00AC4FBC" w:rsidRDefault="00181511" w:rsidP="00181511">
            <w:pPr>
              <w:pStyle w:val="TAC"/>
            </w:pPr>
            <w:r w:rsidRPr="00AC4FBC">
              <w:t>23</w:t>
            </w:r>
          </w:p>
        </w:tc>
        <w:tc>
          <w:tcPr>
            <w:tcW w:w="1832" w:type="dxa"/>
            <w:vAlign w:val="center"/>
          </w:tcPr>
          <w:p w14:paraId="05D4161D" w14:textId="77777777" w:rsidR="00181511" w:rsidRPr="00AC4FBC" w:rsidRDefault="00181511" w:rsidP="00181511">
            <w:pPr>
              <w:pStyle w:val="TAC"/>
            </w:pPr>
            <w:r w:rsidRPr="00AC4FBC">
              <w:t>+2/-3</w:t>
            </w:r>
          </w:p>
        </w:tc>
      </w:tr>
      <w:tr w:rsidR="00181511" w:rsidRPr="00AC4FBC" w14:paraId="38ABE67E" w14:textId="77777777" w:rsidTr="00DE5E0E">
        <w:trPr>
          <w:trHeight w:val="288"/>
          <w:jc w:val="center"/>
        </w:trPr>
        <w:tc>
          <w:tcPr>
            <w:tcW w:w="2160" w:type="dxa"/>
            <w:vAlign w:val="center"/>
          </w:tcPr>
          <w:p w14:paraId="08E9B0DA" w14:textId="77777777" w:rsidR="00181511" w:rsidRPr="00AC4FBC" w:rsidRDefault="00181511" w:rsidP="00181511">
            <w:pPr>
              <w:pStyle w:val="TAC"/>
              <w:rPr>
                <w:lang w:eastAsia="fi-FI"/>
              </w:rPr>
            </w:pPr>
            <w:r w:rsidRPr="00AC4FBC">
              <w:rPr>
                <w:lang w:eastAsia="fi-FI"/>
              </w:rPr>
              <w:t>DC_8A_n3A</w:t>
            </w:r>
          </w:p>
        </w:tc>
        <w:tc>
          <w:tcPr>
            <w:tcW w:w="2093" w:type="dxa"/>
          </w:tcPr>
          <w:p w14:paraId="08325CC3" w14:textId="77777777" w:rsidR="00181511" w:rsidRPr="00AC4FBC" w:rsidRDefault="00181511" w:rsidP="00181511">
            <w:pPr>
              <w:pStyle w:val="TAC"/>
            </w:pPr>
          </w:p>
        </w:tc>
        <w:tc>
          <w:tcPr>
            <w:tcW w:w="2093" w:type="dxa"/>
          </w:tcPr>
          <w:p w14:paraId="0F1D55D9" w14:textId="77777777" w:rsidR="00181511" w:rsidRPr="00AC4FBC" w:rsidRDefault="00181511" w:rsidP="00181511">
            <w:pPr>
              <w:pStyle w:val="TAC"/>
            </w:pPr>
          </w:p>
        </w:tc>
        <w:tc>
          <w:tcPr>
            <w:tcW w:w="1755" w:type="dxa"/>
            <w:vAlign w:val="center"/>
          </w:tcPr>
          <w:p w14:paraId="7373115D" w14:textId="77777777" w:rsidR="00181511" w:rsidRPr="00AC4FBC" w:rsidRDefault="00181511" w:rsidP="00181511">
            <w:pPr>
              <w:pStyle w:val="TAC"/>
            </w:pPr>
            <w:r w:rsidRPr="00AC4FBC">
              <w:t>23</w:t>
            </w:r>
          </w:p>
        </w:tc>
        <w:tc>
          <w:tcPr>
            <w:tcW w:w="1832" w:type="dxa"/>
            <w:vAlign w:val="center"/>
          </w:tcPr>
          <w:p w14:paraId="206E0B15" w14:textId="77777777" w:rsidR="00181511" w:rsidRPr="00AC4FBC" w:rsidRDefault="00181511" w:rsidP="00181511">
            <w:pPr>
              <w:pStyle w:val="TAC"/>
            </w:pPr>
            <w:r w:rsidRPr="00AC4FBC">
              <w:t>+2/-3</w:t>
            </w:r>
          </w:p>
        </w:tc>
      </w:tr>
      <w:tr w:rsidR="00181511" w:rsidRPr="00AC4FBC" w14:paraId="469E3D8F" w14:textId="77777777" w:rsidTr="00DE5E0E">
        <w:trPr>
          <w:trHeight w:val="288"/>
          <w:jc w:val="center"/>
        </w:trPr>
        <w:tc>
          <w:tcPr>
            <w:tcW w:w="2160" w:type="dxa"/>
            <w:vAlign w:val="center"/>
          </w:tcPr>
          <w:p w14:paraId="079744FC" w14:textId="77777777" w:rsidR="00181511" w:rsidRPr="00AC4FBC" w:rsidRDefault="00181511" w:rsidP="00181511">
            <w:pPr>
              <w:pStyle w:val="TAC"/>
              <w:rPr>
                <w:lang w:eastAsia="fi-FI"/>
              </w:rPr>
            </w:pPr>
            <w:r w:rsidRPr="00AC4FBC">
              <w:rPr>
                <w:lang w:eastAsia="fi-FI"/>
              </w:rPr>
              <w:t>DC_8A_n20A</w:t>
            </w:r>
          </w:p>
        </w:tc>
        <w:tc>
          <w:tcPr>
            <w:tcW w:w="2093" w:type="dxa"/>
          </w:tcPr>
          <w:p w14:paraId="513E1F09" w14:textId="77777777" w:rsidR="00181511" w:rsidRPr="00AC4FBC" w:rsidRDefault="00181511" w:rsidP="00181511">
            <w:pPr>
              <w:pStyle w:val="TAC"/>
            </w:pPr>
          </w:p>
        </w:tc>
        <w:tc>
          <w:tcPr>
            <w:tcW w:w="2093" w:type="dxa"/>
          </w:tcPr>
          <w:p w14:paraId="57396B8B" w14:textId="77777777" w:rsidR="00181511" w:rsidRPr="00AC4FBC" w:rsidRDefault="00181511" w:rsidP="00181511">
            <w:pPr>
              <w:pStyle w:val="TAC"/>
            </w:pPr>
          </w:p>
        </w:tc>
        <w:tc>
          <w:tcPr>
            <w:tcW w:w="1755" w:type="dxa"/>
          </w:tcPr>
          <w:p w14:paraId="50DF9414" w14:textId="77777777" w:rsidR="00181511" w:rsidRPr="00AC4FBC" w:rsidRDefault="00181511" w:rsidP="00181511">
            <w:pPr>
              <w:pStyle w:val="TAC"/>
            </w:pPr>
            <w:r w:rsidRPr="00AC4FBC">
              <w:t>23</w:t>
            </w:r>
          </w:p>
        </w:tc>
        <w:tc>
          <w:tcPr>
            <w:tcW w:w="1832" w:type="dxa"/>
          </w:tcPr>
          <w:p w14:paraId="2C40A247" w14:textId="77777777" w:rsidR="00181511" w:rsidRPr="00AC4FBC" w:rsidRDefault="00181511" w:rsidP="00181511">
            <w:pPr>
              <w:pStyle w:val="TAC"/>
            </w:pPr>
            <w:r w:rsidRPr="00AC4FBC">
              <w:t>+2/-3</w:t>
            </w:r>
          </w:p>
        </w:tc>
      </w:tr>
      <w:tr w:rsidR="00181511" w:rsidRPr="00AC4FBC" w14:paraId="63EA0718" w14:textId="77777777" w:rsidTr="00931ECD">
        <w:trPr>
          <w:trHeight w:val="288"/>
          <w:jc w:val="center"/>
        </w:trPr>
        <w:tc>
          <w:tcPr>
            <w:tcW w:w="2160" w:type="dxa"/>
          </w:tcPr>
          <w:p w14:paraId="4F65887A" w14:textId="77777777" w:rsidR="00181511" w:rsidRPr="00AC4FBC" w:rsidRDefault="00181511" w:rsidP="00181511">
            <w:pPr>
              <w:pStyle w:val="TAC"/>
              <w:rPr>
                <w:lang w:eastAsia="fi-FI"/>
              </w:rPr>
            </w:pPr>
            <w:r w:rsidRPr="00AC4FBC">
              <w:rPr>
                <w:lang w:eastAsia="fi-FI"/>
              </w:rPr>
              <w:t>DC_8</w:t>
            </w:r>
            <w:r w:rsidRPr="00AC4FBC">
              <w:rPr>
                <w:lang w:eastAsia="zh-CN"/>
              </w:rPr>
              <w:t>A_n28A</w:t>
            </w:r>
          </w:p>
        </w:tc>
        <w:tc>
          <w:tcPr>
            <w:tcW w:w="2093" w:type="dxa"/>
          </w:tcPr>
          <w:p w14:paraId="05318E36" w14:textId="77777777" w:rsidR="00181511" w:rsidRPr="00AC4FBC" w:rsidRDefault="00181511" w:rsidP="00181511">
            <w:pPr>
              <w:pStyle w:val="TAC"/>
            </w:pPr>
          </w:p>
        </w:tc>
        <w:tc>
          <w:tcPr>
            <w:tcW w:w="2093" w:type="dxa"/>
          </w:tcPr>
          <w:p w14:paraId="59295195" w14:textId="77777777" w:rsidR="00181511" w:rsidRPr="00AC4FBC" w:rsidRDefault="00181511" w:rsidP="00181511">
            <w:pPr>
              <w:pStyle w:val="TAC"/>
            </w:pPr>
          </w:p>
        </w:tc>
        <w:tc>
          <w:tcPr>
            <w:tcW w:w="1755" w:type="dxa"/>
          </w:tcPr>
          <w:p w14:paraId="212BA22A" w14:textId="77777777" w:rsidR="00181511" w:rsidRPr="00AC4FBC" w:rsidRDefault="00181511" w:rsidP="00181511">
            <w:pPr>
              <w:pStyle w:val="TAC"/>
            </w:pPr>
            <w:r w:rsidRPr="00AC4FBC">
              <w:t>23</w:t>
            </w:r>
          </w:p>
        </w:tc>
        <w:tc>
          <w:tcPr>
            <w:tcW w:w="1832" w:type="dxa"/>
          </w:tcPr>
          <w:p w14:paraId="21F8E15A" w14:textId="77777777" w:rsidR="00181511" w:rsidRPr="00AC4FBC" w:rsidRDefault="00181511" w:rsidP="00181511">
            <w:pPr>
              <w:pStyle w:val="TAC"/>
            </w:pPr>
            <w:r w:rsidRPr="00AC4FBC">
              <w:t>+2/-3</w:t>
            </w:r>
          </w:p>
        </w:tc>
      </w:tr>
      <w:tr w:rsidR="00181511" w:rsidRPr="00AC4FBC" w14:paraId="58482B36" w14:textId="77777777" w:rsidTr="00DE5E0E">
        <w:trPr>
          <w:trHeight w:val="288"/>
          <w:jc w:val="center"/>
        </w:trPr>
        <w:tc>
          <w:tcPr>
            <w:tcW w:w="2160" w:type="dxa"/>
            <w:vAlign w:val="center"/>
          </w:tcPr>
          <w:p w14:paraId="27993D24" w14:textId="61D34942" w:rsidR="00181511" w:rsidRPr="00AC4FBC" w:rsidRDefault="00181511" w:rsidP="00181511">
            <w:pPr>
              <w:pStyle w:val="TAC"/>
              <w:rPr>
                <w:lang w:eastAsia="fi-FI"/>
              </w:rPr>
            </w:pPr>
            <w:r w:rsidRPr="00AC4FBC">
              <w:t>DC_8A_n41A</w:t>
            </w:r>
          </w:p>
        </w:tc>
        <w:tc>
          <w:tcPr>
            <w:tcW w:w="2093" w:type="dxa"/>
          </w:tcPr>
          <w:p w14:paraId="3CCB5017" w14:textId="77777777" w:rsidR="00181511" w:rsidRPr="00AC4FBC" w:rsidRDefault="00181511" w:rsidP="00181511">
            <w:pPr>
              <w:pStyle w:val="TAC"/>
            </w:pPr>
          </w:p>
        </w:tc>
        <w:tc>
          <w:tcPr>
            <w:tcW w:w="2093" w:type="dxa"/>
          </w:tcPr>
          <w:p w14:paraId="5ECC5D2B" w14:textId="77777777" w:rsidR="00181511" w:rsidRPr="00AC4FBC" w:rsidRDefault="00181511" w:rsidP="00181511">
            <w:pPr>
              <w:pStyle w:val="TAC"/>
            </w:pPr>
          </w:p>
        </w:tc>
        <w:tc>
          <w:tcPr>
            <w:tcW w:w="1755" w:type="dxa"/>
            <w:vAlign w:val="center"/>
          </w:tcPr>
          <w:p w14:paraId="611F1A27" w14:textId="77777777" w:rsidR="00181511" w:rsidRPr="00AC4FBC" w:rsidRDefault="00181511" w:rsidP="00181511">
            <w:pPr>
              <w:pStyle w:val="TAC"/>
            </w:pPr>
            <w:r w:rsidRPr="00AC4FBC">
              <w:t>23</w:t>
            </w:r>
          </w:p>
        </w:tc>
        <w:tc>
          <w:tcPr>
            <w:tcW w:w="1832" w:type="dxa"/>
            <w:vAlign w:val="center"/>
          </w:tcPr>
          <w:p w14:paraId="013B3AB7" w14:textId="77777777" w:rsidR="00181511" w:rsidRPr="00AC4FBC" w:rsidRDefault="00181511" w:rsidP="00181511">
            <w:pPr>
              <w:pStyle w:val="TAC"/>
            </w:pPr>
            <w:r w:rsidRPr="00AC4FBC">
              <w:t>+2/-3</w:t>
            </w:r>
          </w:p>
        </w:tc>
      </w:tr>
      <w:tr w:rsidR="00181511" w:rsidRPr="00AC4FBC" w14:paraId="549AE278" w14:textId="77777777" w:rsidTr="00DE5E0E">
        <w:trPr>
          <w:trHeight w:val="288"/>
          <w:jc w:val="center"/>
        </w:trPr>
        <w:tc>
          <w:tcPr>
            <w:tcW w:w="2160" w:type="dxa"/>
            <w:vAlign w:val="center"/>
          </w:tcPr>
          <w:p w14:paraId="63AEA150" w14:textId="77777777" w:rsidR="00181511" w:rsidRPr="00AC4FBC" w:rsidRDefault="00181511" w:rsidP="00181511">
            <w:pPr>
              <w:pStyle w:val="TAC"/>
              <w:rPr>
                <w:lang w:eastAsia="fi-FI"/>
              </w:rPr>
            </w:pPr>
            <w:r w:rsidRPr="00AC4FBC">
              <w:rPr>
                <w:lang w:eastAsia="fi-FI"/>
              </w:rPr>
              <w:t>DC_8A_n77A</w:t>
            </w:r>
          </w:p>
        </w:tc>
        <w:tc>
          <w:tcPr>
            <w:tcW w:w="2093" w:type="dxa"/>
          </w:tcPr>
          <w:p w14:paraId="3D6F788B" w14:textId="77777777" w:rsidR="00181511" w:rsidRPr="00AC4FBC" w:rsidRDefault="00181511" w:rsidP="00181511">
            <w:pPr>
              <w:pStyle w:val="TAC"/>
            </w:pPr>
          </w:p>
        </w:tc>
        <w:tc>
          <w:tcPr>
            <w:tcW w:w="2093" w:type="dxa"/>
          </w:tcPr>
          <w:p w14:paraId="78703759" w14:textId="77777777" w:rsidR="00181511" w:rsidRPr="00AC4FBC" w:rsidRDefault="00181511" w:rsidP="00181511">
            <w:pPr>
              <w:pStyle w:val="TAC"/>
            </w:pPr>
          </w:p>
        </w:tc>
        <w:tc>
          <w:tcPr>
            <w:tcW w:w="1755" w:type="dxa"/>
            <w:vAlign w:val="center"/>
          </w:tcPr>
          <w:p w14:paraId="04083CC8" w14:textId="77777777" w:rsidR="00181511" w:rsidRPr="00AC4FBC" w:rsidRDefault="00181511" w:rsidP="00181511">
            <w:pPr>
              <w:pStyle w:val="TAC"/>
            </w:pPr>
            <w:r w:rsidRPr="00AC4FBC">
              <w:t>23</w:t>
            </w:r>
          </w:p>
        </w:tc>
        <w:tc>
          <w:tcPr>
            <w:tcW w:w="1832" w:type="dxa"/>
            <w:vAlign w:val="center"/>
          </w:tcPr>
          <w:p w14:paraId="4B108A6A" w14:textId="77777777" w:rsidR="00181511" w:rsidRPr="00AC4FBC" w:rsidRDefault="00181511" w:rsidP="00181511">
            <w:pPr>
              <w:pStyle w:val="TAC"/>
            </w:pPr>
            <w:r w:rsidRPr="00AC4FBC">
              <w:t>+2/-3</w:t>
            </w:r>
          </w:p>
        </w:tc>
      </w:tr>
      <w:tr w:rsidR="00181511" w:rsidRPr="00AC4FBC" w14:paraId="2592E8A6" w14:textId="77777777" w:rsidTr="00DE5E0E">
        <w:trPr>
          <w:trHeight w:val="288"/>
          <w:jc w:val="center"/>
        </w:trPr>
        <w:tc>
          <w:tcPr>
            <w:tcW w:w="2160" w:type="dxa"/>
            <w:vAlign w:val="center"/>
          </w:tcPr>
          <w:p w14:paraId="1FA9567E" w14:textId="7EC21CB0" w:rsidR="00181511" w:rsidRPr="00AC4FBC" w:rsidRDefault="00181511" w:rsidP="00181511">
            <w:pPr>
              <w:pStyle w:val="TAC"/>
              <w:rPr>
                <w:lang w:eastAsia="fi-FI"/>
              </w:rPr>
            </w:pPr>
            <w:r w:rsidRPr="00AC4FBC">
              <w:rPr>
                <w:lang w:eastAsia="fi-FI"/>
              </w:rPr>
              <w:t>DC_8A_n78A</w:t>
            </w:r>
          </w:p>
        </w:tc>
        <w:tc>
          <w:tcPr>
            <w:tcW w:w="2093" w:type="dxa"/>
          </w:tcPr>
          <w:p w14:paraId="3E67E9BA" w14:textId="3A498B11" w:rsidR="00181511" w:rsidRPr="00AC4FBC" w:rsidRDefault="00181511" w:rsidP="00181511">
            <w:pPr>
              <w:pStyle w:val="TAC"/>
            </w:pPr>
            <w:r w:rsidRPr="00AC4FBC">
              <w:t>26</w:t>
            </w:r>
            <w:r w:rsidRPr="00AC4FBC">
              <w:rPr>
                <w:vertAlign w:val="superscript"/>
              </w:rPr>
              <w:t>6</w:t>
            </w:r>
          </w:p>
        </w:tc>
        <w:tc>
          <w:tcPr>
            <w:tcW w:w="2093" w:type="dxa"/>
          </w:tcPr>
          <w:p w14:paraId="337E6920" w14:textId="0D42E065" w:rsidR="00181511" w:rsidRPr="00AC4FBC" w:rsidRDefault="00181511" w:rsidP="00181511">
            <w:pPr>
              <w:pStyle w:val="TAC"/>
            </w:pPr>
            <w:r w:rsidRPr="00AC4FBC">
              <w:rPr>
                <w:rFonts w:eastAsia="MS Mincho"/>
              </w:rPr>
              <w:t>+2/-3</w:t>
            </w:r>
          </w:p>
        </w:tc>
        <w:tc>
          <w:tcPr>
            <w:tcW w:w="1755" w:type="dxa"/>
            <w:vAlign w:val="center"/>
          </w:tcPr>
          <w:p w14:paraId="1393C153" w14:textId="77777777" w:rsidR="00181511" w:rsidRPr="00AC4FBC" w:rsidRDefault="00181511" w:rsidP="00181511">
            <w:pPr>
              <w:pStyle w:val="TAC"/>
            </w:pPr>
            <w:r w:rsidRPr="00AC4FBC">
              <w:t>23</w:t>
            </w:r>
          </w:p>
        </w:tc>
        <w:tc>
          <w:tcPr>
            <w:tcW w:w="1832" w:type="dxa"/>
            <w:vAlign w:val="center"/>
          </w:tcPr>
          <w:p w14:paraId="266C58AF" w14:textId="77777777" w:rsidR="00181511" w:rsidRPr="00AC4FBC" w:rsidRDefault="00181511" w:rsidP="00181511">
            <w:pPr>
              <w:pStyle w:val="TAC"/>
            </w:pPr>
            <w:r w:rsidRPr="00AC4FBC">
              <w:t>+2/-3</w:t>
            </w:r>
          </w:p>
        </w:tc>
      </w:tr>
      <w:tr w:rsidR="00181511" w:rsidRPr="00AC4FBC" w14:paraId="063C3A96" w14:textId="77777777" w:rsidTr="00DE5E0E">
        <w:trPr>
          <w:trHeight w:val="288"/>
          <w:jc w:val="center"/>
        </w:trPr>
        <w:tc>
          <w:tcPr>
            <w:tcW w:w="2160" w:type="dxa"/>
            <w:vAlign w:val="center"/>
          </w:tcPr>
          <w:p w14:paraId="5F448C74" w14:textId="6ECF94E5" w:rsidR="00181511" w:rsidRPr="00AC4FBC" w:rsidRDefault="00181511" w:rsidP="00181511">
            <w:pPr>
              <w:pStyle w:val="TAC"/>
              <w:rPr>
                <w:lang w:eastAsia="fi-FI"/>
              </w:rPr>
            </w:pPr>
            <w:r w:rsidRPr="00AC4FBC">
              <w:rPr>
                <w:lang w:eastAsia="fi-FI"/>
              </w:rPr>
              <w:t>DC_8A_n81A_ULSUP-TDM_n78A</w:t>
            </w:r>
          </w:p>
        </w:tc>
        <w:tc>
          <w:tcPr>
            <w:tcW w:w="2093" w:type="dxa"/>
          </w:tcPr>
          <w:p w14:paraId="63CD3606" w14:textId="77777777" w:rsidR="00181511" w:rsidRPr="00AC4FBC" w:rsidRDefault="00181511" w:rsidP="00181511">
            <w:pPr>
              <w:pStyle w:val="TAC"/>
            </w:pPr>
          </w:p>
        </w:tc>
        <w:tc>
          <w:tcPr>
            <w:tcW w:w="2093" w:type="dxa"/>
          </w:tcPr>
          <w:p w14:paraId="529E75FF" w14:textId="77777777" w:rsidR="00181511" w:rsidRPr="00AC4FBC" w:rsidRDefault="00181511" w:rsidP="00181511">
            <w:pPr>
              <w:pStyle w:val="TAC"/>
            </w:pPr>
          </w:p>
        </w:tc>
        <w:tc>
          <w:tcPr>
            <w:tcW w:w="1755" w:type="dxa"/>
            <w:vAlign w:val="center"/>
          </w:tcPr>
          <w:p w14:paraId="24218E1B" w14:textId="2C8FFF97" w:rsidR="00181511" w:rsidRPr="00AC4FBC" w:rsidRDefault="00181511" w:rsidP="00181511">
            <w:pPr>
              <w:pStyle w:val="TAC"/>
            </w:pPr>
            <w:r w:rsidRPr="00AC4FBC">
              <w:t>23</w:t>
            </w:r>
          </w:p>
        </w:tc>
        <w:tc>
          <w:tcPr>
            <w:tcW w:w="1832" w:type="dxa"/>
            <w:vAlign w:val="center"/>
          </w:tcPr>
          <w:p w14:paraId="36556CD0" w14:textId="2B4D1B00" w:rsidR="00181511" w:rsidRPr="00AC4FBC" w:rsidRDefault="00181511" w:rsidP="00181511">
            <w:pPr>
              <w:pStyle w:val="TAC"/>
            </w:pPr>
            <w:r w:rsidRPr="00AC4FBC">
              <w:t>+2/-3</w:t>
            </w:r>
          </w:p>
        </w:tc>
      </w:tr>
      <w:tr w:rsidR="00181511" w:rsidRPr="00AC4FBC" w14:paraId="4430C677" w14:textId="77777777" w:rsidTr="00DE5E0E">
        <w:trPr>
          <w:trHeight w:val="288"/>
          <w:jc w:val="center"/>
        </w:trPr>
        <w:tc>
          <w:tcPr>
            <w:tcW w:w="2160" w:type="dxa"/>
            <w:vAlign w:val="center"/>
          </w:tcPr>
          <w:p w14:paraId="7E5D3AEA" w14:textId="77777777" w:rsidR="00181511" w:rsidRPr="00AC4FBC" w:rsidRDefault="00181511" w:rsidP="00181511">
            <w:pPr>
              <w:pStyle w:val="TAC"/>
              <w:rPr>
                <w:lang w:eastAsia="fi-FI"/>
              </w:rPr>
            </w:pPr>
            <w:r w:rsidRPr="00AC4FBC">
              <w:rPr>
                <w:lang w:eastAsia="fi-FI"/>
              </w:rPr>
              <w:t>DC_11A_n77A</w:t>
            </w:r>
          </w:p>
        </w:tc>
        <w:tc>
          <w:tcPr>
            <w:tcW w:w="2093" w:type="dxa"/>
          </w:tcPr>
          <w:p w14:paraId="59AA2455" w14:textId="77777777" w:rsidR="00181511" w:rsidRPr="00AC4FBC" w:rsidRDefault="00181511" w:rsidP="00181511">
            <w:pPr>
              <w:pStyle w:val="TAC"/>
            </w:pPr>
          </w:p>
        </w:tc>
        <w:tc>
          <w:tcPr>
            <w:tcW w:w="2093" w:type="dxa"/>
          </w:tcPr>
          <w:p w14:paraId="6F40BE7F" w14:textId="77777777" w:rsidR="00181511" w:rsidRPr="00AC4FBC" w:rsidRDefault="00181511" w:rsidP="00181511">
            <w:pPr>
              <w:pStyle w:val="TAC"/>
            </w:pPr>
          </w:p>
        </w:tc>
        <w:tc>
          <w:tcPr>
            <w:tcW w:w="1755" w:type="dxa"/>
            <w:vAlign w:val="center"/>
          </w:tcPr>
          <w:p w14:paraId="21D90460" w14:textId="77777777" w:rsidR="00181511" w:rsidRPr="00AC4FBC" w:rsidRDefault="00181511" w:rsidP="00181511">
            <w:pPr>
              <w:pStyle w:val="TAC"/>
            </w:pPr>
            <w:r w:rsidRPr="00AC4FBC">
              <w:t>23</w:t>
            </w:r>
          </w:p>
        </w:tc>
        <w:tc>
          <w:tcPr>
            <w:tcW w:w="1832" w:type="dxa"/>
            <w:vAlign w:val="center"/>
          </w:tcPr>
          <w:p w14:paraId="1D89A2A1" w14:textId="77777777" w:rsidR="00181511" w:rsidRPr="00AC4FBC" w:rsidRDefault="00181511" w:rsidP="00181511">
            <w:pPr>
              <w:pStyle w:val="TAC"/>
            </w:pPr>
            <w:r w:rsidRPr="00AC4FBC">
              <w:t>+2/-3</w:t>
            </w:r>
          </w:p>
        </w:tc>
      </w:tr>
      <w:tr w:rsidR="00181511" w:rsidRPr="00AC4FBC" w14:paraId="4EC127E0" w14:textId="77777777" w:rsidTr="00DE5E0E">
        <w:trPr>
          <w:trHeight w:val="288"/>
          <w:jc w:val="center"/>
        </w:trPr>
        <w:tc>
          <w:tcPr>
            <w:tcW w:w="2160" w:type="dxa"/>
            <w:vAlign w:val="center"/>
          </w:tcPr>
          <w:p w14:paraId="1E3AA41D" w14:textId="77777777" w:rsidR="00181511" w:rsidRPr="00AC4FBC" w:rsidRDefault="00181511" w:rsidP="00181511">
            <w:pPr>
              <w:pStyle w:val="TAC"/>
              <w:rPr>
                <w:lang w:eastAsia="fi-FI"/>
              </w:rPr>
            </w:pPr>
            <w:r w:rsidRPr="00AC4FBC">
              <w:rPr>
                <w:lang w:eastAsia="fi-FI"/>
              </w:rPr>
              <w:lastRenderedPageBreak/>
              <w:t>DC_11A_n78A</w:t>
            </w:r>
          </w:p>
        </w:tc>
        <w:tc>
          <w:tcPr>
            <w:tcW w:w="2093" w:type="dxa"/>
          </w:tcPr>
          <w:p w14:paraId="4AB6C10E" w14:textId="77777777" w:rsidR="00181511" w:rsidRPr="00AC4FBC" w:rsidRDefault="00181511" w:rsidP="00181511">
            <w:pPr>
              <w:pStyle w:val="TAC"/>
            </w:pPr>
          </w:p>
        </w:tc>
        <w:tc>
          <w:tcPr>
            <w:tcW w:w="2093" w:type="dxa"/>
          </w:tcPr>
          <w:p w14:paraId="60190BBA" w14:textId="77777777" w:rsidR="00181511" w:rsidRPr="00AC4FBC" w:rsidRDefault="00181511" w:rsidP="00181511">
            <w:pPr>
              <w:pStyle w:val="TAC"/>
            </w:pPr>
          </w:p>
        </w:tc>
        <w:tc>
          <w:tcPr>
            <w:tcW w:w="1755" w:type="dxa"/>
            <w:vAlign w:val="center"/>
          </w:tcPr>
          <w:p w14:paraId="3BE3D003" w14:textId="77777777" w:rsidR="00181511" w:rsidRPr="00AC4FBC" w:rsidRDefault="00181511" w:rsidP="00181511">
            <w:pPr>
              <w:pStyle w:val="TAC"/>
            </w:pPr>
            <w:r w:rsidRPr="00AC4FBC">
              <w:t>23</w:t>
            </w:r>
          </w:p>
        </w:tc>
        <w:tc>
          <w:tcPr>
            <w:tcW w:w="1832" w:type="dxa"/>
            <w:vAlign w:val="center"/>
          </w:tcPr>
          <w:p w14:paraId="2DAFDD15" w14:textId="77777777" w:rsidR="00181511" w:rsidRPr="00AC4FBC" w:rsidRDefault="00181511" w:rsidP="00181511">
            <w:pPr>
              <w:pStyle w:val="TAC"/>
            </w:pPr>
            <w:r w:rsidRPr="00AC4FBC">
              <w:t>+2/-3</w:t>
            </w:r>
          </w:p>
        </w:tc>
      </w:tr>
      <w:tr w:rsidR="00181511" w:rsidRPr="00AC4FBC" w14:paraId="09AA18DB" w14:textId="77777777" w:rsidTr="00DE5E0E">
        <w:trPr>
          <w:trHeight w:val="288"/>
          <w:jc w:val="center"/>
        </w:trPr>
        <w:tc>
          <w:tcPr>
            <w:tcW w:w="2160" w:type="dxa"/>
            <w:vAlign w:val="center"/>
          </w:tcPr>
          <w:p w14:paraId="63238D85" w14:textId="77777777" w:rsidR="00181511" w:rsidRPr="00AC4FBC" w:rsidRDefault="00181511" w:rsidP="00181511">
            <w:pPr>
              <w:pStyle w:val="TAC"/>
              <w:rPr>
                <w:lang w:eastAsia="fi-FI"/>
              </w:rPr>
            </w:pPr>
            <w:r w:rsidRPr="00AC4FBC">
              <w:rPr>
                <w:lang w:eastAsia="fi-FI"/>
              </w:rPr>
              <w:t>DC_11A_n79A</w:t>
            </w:r>
          </w:p>
        </w:tc>
        <w:tc>
          <w:tcPr>
            <w:tcW w:w="2093" w:type="dxa"/>
          </w:tcPr>
          <w:p w14:paraId="65F91CA7" w14:textId="77777777" w:rsidR="00181511" w:rsidRPr="00AC4FBC" w:rsidRDefault="00181511" w:rsidP="00181511">
            <w:pPr>
              <w:pStyle w:val="TAC"/>
            </w:pPr>
          </w:p>
        </w:tc>
        <w:tc>
          <w:tcPr>
            <w:tcW w:w="2093" w:type="dxa"/>
          </w:tcPr>
          <w:p w14:paraId="20CD1DBE" w14:textId="77777777" w:rsidR="00181511" w:rsidRPr="00AC4FBC" w:rsidRDefault="00181511" w:rsidP="00181511">
            <w:pPr>
              <w:pStyle w:val="TAC"/>
            </w:pPr>
          </w:p>
        </w:tc>
        <w:tc>
          <w:tcPr>
            <w:tcW w:w="1755" w:type="dxa"/>
            <w:vAlign w:val="center"/>
          </w:tcPr>
          <w:p w14:paraId="77FACB26" w14:textId="77777777" w:rsidR="00181511" w:rsidRPr="00AC4FBC" w:rsidRDefault="00181511" w:rsidP="00181511">
            <w:pPr>
              <w:pStyle w:val="TAC"/>
            </w:pPr>
            <w:r w:rsidRPr="00AC4FBC">
              <w:t>23</w:t>
            </w:r>
          </w:p>
        </w:tc>
        <w:tc>
          <w:tcPr>
            <w:tcW w:w="1832" w:type="dxa"/>
            <w:vAlign w:val="center"/>
          </w:tcPr>
          <w:p w14:paraId="6B507BCB" w14:textId="77777777" w:rsidR="00181511" w:rsidRPr="00AC4FBC" w:rsidRDefault="00181511" w:rsidP="00181511">
            <w:pPr>
              <w:pStyle w:val="TAC"/>
            </w:pPr>
            <w:r w:rsidRPr="00AC4FBC">
              <w:t>+2/-3</w:t>
            </w:r>
          </w:p>
        </w:tc>
      </w:tr>
      <w:tr w:rsidR="00181511" w:rsidRPr="00AC4FBC" w14:paraId="000F7110" w14:textId="77777777" w:rsidTr="000E5E74">
        <w:trPr>
          <w:trHeight w:val="288"/>
          <w:jc w:val="center"/>
        </w:trPr>
        <w:tc>
          <w:tcPr>
            <w:tcW w:w="2160" w:type="dxa"/>
            <w:vAlign w:val="center"/>
          </w:tcPr>
          <w:p w14:paraId="45915F15" w14:textId="77777777" w:rsidR="00181511" w:rsidRPr="00AC4FBC" w:rsidRDefault="00181511" w:rsidP="00181511">
            <w:pPr>
              <w:pStyle w:val="TAC"/>
              <w:rPr>
                <w:lang w:eastAsia="fi-FI"/>
              </w:rPr>
            </w:pPr>
            <w:r w:rsidRPr="00AC4FBC">
              <w:rPr>
                <w:lang w:eastAsia="fi-FI"/>
              </w:rPr>
              <w:t>DC_12A_n2A</w:t>
            </w:r>
          </w:p>
        </w:tc>
        <w:tc>
          <w:tcPr>
            <w:tcW w:w="2093" w:type="dxa"/>
          </w:tcPr>
          <w:p w14:paraId="74F98D8E" w14:textId="77777777" w:rsidR="00181511" w:rsidRPr="00AC4FBC" w:rsidRDefault="00181511" w:rsidP="00181511">
            <w:pPr>
              <w:pStyle w:val="TAC"/>
            </w:pPr>
          </w:p>
        </w:tc>
        <w:tc>
          <w:tcPr>
            <w:tcW w:w="2093" w:type="dxa"/>
          </w:tcPr>
          <w:p w14:paraId="24B87421" w14:textId="77777777" w:rsidR="00181511" w:rsidRPr="00AC4FBC" w:rsidRDefault="00181511" w:rsidP="00181511">
            <w:pPr>
              <w:pStyle w:val="TAC"/>
            </w:pPr>
          </w:p>
        </w:tc>
        <w:tc>
          <w:tcPr>
            <w:tcW w:w="1755" w:type="dxa"/>
            <w:vAlign w:val="center"/>
          </w:tcPr>
          <w:p w14:paraId="534BCD0F" w14:textId="77777777" w:rsidR="00181511" w:rsidRPr="00AC4FBC" w:rsidRDefault="00181511" w:rsidP="00181511">
            <w:pPr>
              <w:pStyle w:val="TAC"/>
            </w:pPr>
            <w:r w:rsidRPr="00AC4FBC">
              <w:t>23</w:t>
            </w:r>
          </w:p>
        </w:tc>
        <w:tc>
          <w:tcPr>
            <w:tcW w:w="1832" w:type="dxa"/>
            <w:vAlign w:val="center"/>
          </w:tcPr>
          <w:p w14:paraId="1E06A5B2" w14:textId="77777777" w:rsidR="00181511" w:rsidRPr="00AC4FBC" w:rsidRDefault="00181511" w:rsidP="00181511">
            <w:pPr>
              <w:pStyle w:val="TAC"/>
            </w:pPr>
            <w:r w:rsidRPr="00AC4FBC">
              <w:t>+2/-3</w:t>
            </w:r>
          </w:p>
        </w:tc>
      </w:tr>
      <w:tr w:rsidR="00181511" w:rsidRPr="00AC4FBC" w14:paraId="49B5588F" w14:textId="77777777" w:rsidTr="00DE5E0E">
        <w:trPr>
          <w:trHeight w:val="288"/>
          <w:jc w:val="center"/>
        </w:trPr>
        <w:tc>
          <w:tcPr>
            <w:tcW w:w="2160" w:type="dxa"/>
            <w:vAlign w:val="center"/>
          </w:tcPr>
          <w:p w14:paraId="5D8831A5" w14:textId="77777777" w:rsidR="00181511" w:rsidRPr="00AC4FBC" w:rsidRDefault="00181511" w:rsidP="00181511">
            <w:pPr>
              <w:pStyle w:val="TAC"/>
              <w:rPr>
                <w:szCs w:val="18"/>
                <w:lang w:eastAsia="fi-FI"/>
              </w:rPr>
            </w:pPr>
            <w:r w:rsidRPr="00AC4FBC">
              <w:rPr>
                <w:lang w:eastAsia="fi-FI"/>
              </w:rPr>
              <w:t>DC_12A_n5A</w:t>
            </w:r>
          </w:p>
        </w:tc>
        <w:tc>
          <w:tcPr>
            <w:tcW w:w="2093" w:type="dxa"/>
          </w:tcPr>
          <w:p w14:paraId="4CE56799" w14:textId="77777777" w:rsidR="00181511" w:rsidRPr="00AC4FBC" w:rsidRDefault="00181511" w:rsidP="00181511">
            <w:pPr>
              <w:pStyle w:val="TAC"/>
            </w:pPr>
          </w:p>
        </w:tc>
        <w:tc>
          <w:tcPr>
            <w:tcW w:w="2093" w:type="dxa"/>
          </w:tcPr>
          <w:p w14:paraId="17C43E90" w14:textId="77777777" w:rsidR="00181511" w:rsidRPr="00AC4FBC" w:rsidRDefault="00181511" w:rsidP="00181511">
            <w:pPr>
              <w:pStyle w:val="TAC"/>
            </w:pPr>
          </w:p>
        </w:tc>
        <w:tc>
          <w:tcPr>
            <w:tcW w:w="1755" w:type="dxa"/>
            <w:vAlign w:val="center"/>
          </w:tcPr>
          <w:p w14:paraId="5EA0D5F4" w14:textId="77777777" w:rsidR="00181511" w:rsidRPr="00AC4FBC" w:rsidRDefault="00181511" w:rsidP="00181511">
            <w:pPr>
              <w:pStyle w:val="TAC"/>
              <w:rPr>
                <w:szCs w:val="18"/>
              </w:rPr>
            </w:pPr>
            <w:r w:rsidRPr="00AC4FBC">
              <w:t>23</w:t>
            </w:r>
          </w:p>
        </w:tc>
        <w:tc>
          <w:tcPr>
            <w:tcW w:w="1832" w:type="dxa"/>
            <w:vAlign w:val="center"/>
          </w:tcPr>
          <w:p w14:paraId="5B3CE1F5" w14:textId="77777777" w:rsidR="00181511" w:rsidRPr="00AC4FBC" w:rsidRDefault="00181511" w:rsidP="00181511">
            <w:pPr>
              <w:pStyle w:val="TAC"/>
              <w:rPr>
                <w:szCs w:val="18"/>
              </w:rPr>
            </w:pPr>
            <w:r w:rsidRPr="00AC4FBC">
              <w:t>+2/-3</w:t>
            </w:r>
          </w:p>
        </w:tc>
      </w:tr>
      <w:tr w:rsidR="00181511" w:rsidRPr="00AC4FBC" w14:paraId="6DDCE251" w14:textId="77777777" w:rsidTr="00DE5E0E">
        <w:trPr>
          <w:trHeight w:val="288"/>
          <w:jc w:val="center"/>
        </w:trPr>
        <w:tc>
          <w:tcPr>
            <w:tcW w:w="2160" w:type="dxa"/>
            <w:vAlign w:val="center"/>
          </w:tcPr>
          <w:p w14:paraId="4D1336A6" w14:textId="77777777" w:rsidR="00181511" w:rsidRPr="00AC4FBC" w:rsidRDefault="00181511" w:rsidP="00181511">
            <w:pPr>
              <w:pStyle w:val="TAC"/>
              <w:rPr>
                <w:szCs w:val="18"/>
                <w:lang w:eastAsia="fi-FI"/>
              </w:rPr>
            </w:pPr>
            <w:r w:rsidRPr="00AC4FBC">
              <w:rPr>
                <w:lang w:eastAsia="fi-FI"/>
              </w:rPr>
              <w:t>DC_12A_n66A</w:t>
            </w:r>
          </w:p>
        </w:tc>
        <w:tc>
          <w:tcPr>
            <w:tcW w:w="2093" w:type="dxa"/>
          </w:tcPr>
          <w:p w14:paraId="752449D4" w14:textId="77777777" w:rsidR="00181511" w:rsidRPr="00AC4FBC" w:rsidRDefault="00181511" w:rsidP="00181511">
            <w:pPr>
              <w:pStyle w:val="TAC"/>
            </w:pPr>
          </w:p>
        </w:tc>
        <w:tc>
          <w:tcPr>
            <w:tcW w:w="2093" w:type="dxa"/>
          </w:tcPr>
          <w:p w14:paraId="0C314DD1" w14:textId="77777777" w:rsidR="00181511" w:rsidRPr="00AC4FBC" w:rsidRDefault="00181511" w:rsidP="00181511">
            <w:pPr>
              <w:pStyle w:val="TAC"/>
            </w:pPr>
          </w:p>
        </w:tc>
        <w:tc>
          <w:tcPr>
            <w:tcW w:w="1755" w:type="dxa"/>
            <w:vAlign w:val="center"/>
          </w:tcPr>
          <w:p w14:paraId="5A8311E2" w14:textId="77777777" w:rsidR="00181511" w:rsidRPr="00AC4FBC" w:rsidRDefault="00181511" w:rsidP="00181511">
            <w:pPr>
              <w:pStyle w:val="TAC"/>
              <w:rPr>
                <w:szCs w:val="18"/>
              </w:rPr>
            </w:pPr>
            <w:r w:rsidRPr="00AC4FBC">
              <w:t>23</w:t>
            </w:r>
          </w:p>
        </w:tc>
        <w:tc>
          <w:tcPr>
            <w:tcW w:w="1832" w:type="dxa"/>
            <w:vAlign w:val="center"/>
          </w:tcPr>
          <w:p w14:paraId="7151E576" w14:textId="77777777" w:rsidR="00181511" w:rsidRPr="00AC4FBC" w:rsidRDefault="00181511" w:rsidP="00181511">
            <w:pPr>
              <w:pStyle w:val="TAC"/>
              <w:rPr>
                <w:szCs w:val="18"/>
              </w:rPr>
            </w:pPr>
            <w:r w:rsidRPr="00AC4FBC">
              <w:t>+2/-3</w:t>
            </w:r>
          </w:p>
        </w:tc>
      </w:tr>
      <w:tr w:rsidR="00181511" w:rsidRPr="00AC4FBC" w14:paraId="30B1142F" w14:textId="77777777" w:rsidTr="000E5E74">
        <w:trPr>
          <w:trHeight w:val="288"/>
          <w:jc w:val="center"/>
        </w:trPr>
        <w:tc>
          <w:tcPr>
            <w:tcW w:w="2160" w:type="dxa"/>
            <w:vAlign w:val="center"/>
          </w:tcPr>
          <w:p w14:paraId="4C2C844E" w14:textId="77777777" w:rsidR="00181511" w:rsidRPr="00AC4FBC" w:rsidRDefault="00181511" w:rsidP="00181511">
            <w:pPr>
              <w:pStyle w:val="TAC"/>
              <w:rPr>
                <w:lang w:eastAsia="fi-FI"/>
              </w:rPr>
            </w:pPr>
            <w:r w:rsidRPr="00AC4FBC">
              <w:rPr>
                <w:lang w:eastAsia="fi-FI"/>
              </w:rPr>
              <w:t>DC_12A_n77A</w:t>
            </w:r>
          </w:p>
        </w:tc>
        <w:tc>
          <w:tcPr>
            <w:tcW w:w="2093" w:type="dxa"/>
          </w:tcPr>
          <w:p w14:paraId="62DC940D" w14:textId="3268D761" w:rsidR="00181511" w:rsidRPr="00AC4FBC" w:rsidRDefault="00181511" w:rsidP="00181511">
            <w:pPr>
              <w:pStyle w:val="TAC"/>
            </w:pPr>
            <w:r w:rsidRPr="00AC4FBC">
              <w:t>26</w:t>
            </w:r>
            <w:r w:rsidRPr="00AC4FBC">
              <w:rPr>
                <w:rFonts w:eastAsia="DengXian"/>
                <w:vertAlign w:val="superscript"/>
              </w:rPr>
              <w:t>6</w:t>
            </w:r>
          </w:p>
        </w:tc>
        <w:tc>
          <w:tcPr>
            <w:tcW w:w="2093" w:type="dxa"/>
          </w:tcPr>
          <w:p w14:paraId="4328B042" w14:textId="77777777" w:rsidR="00181511" w:rsidRPr="00AC4FBC" w:rsidRDefault="00181511" w:rsidP="00181511">
            <w:pPr>
              <w:pStyle w:val="TAC"/>
            </w:pPr>
            <w:r w:rsidRPr="00AC4FBC">
              <w:rPr>
                <w:rFonts w:eastAsia="MS Mincho"/>
              </w:rPr>
              <w:t>+2/-3</w:t>
            </w:r>
          </w:p>
        </w:tc>
        <w:tc>
          <w:tcPr>
            <w:tcW w:w="1755" w:type="dxa"/>
            <w:vAlign w:val="center"/>
          </w:tcPr>
          <w:p w14:paraId="0AFE9F48" w14:textId="77777777" w:rsidR="00181511" w:rsidRPr="00AC4FBC" w:rsidRDefault="00181511" w:rsidP="00181511">
            <w:pPr>
              <w:pStyle w:val="TAC"/>
            </w:pPr>
            <w:r w:rsidRPr="00AC4FBC">
              <w:t>23</w:t>
            </w:r>
          </w:p>
        </w:tc>
        <w:tc>
          <w:tcPr>
            <w:tcW w:w="1832" w:type="dxa"/>
            <w:vAlign w:val="center"/>
          </w:tcPr>
          <w:p w14:paraId="653155AF" w14:textId="77777777" w:rsidR="00181511" w:rsidRPr="00AC4FBC" w:rsidRDefault="00181511" w:rsidP="00181511">
            <w:pPr>
              <w:pStyle w:val="TAC"/>
            </w:pPr>
            <w:r w:rsidRPr="00AC4FBC">
              <w:t>+2/-3</w:t>
            </w:r>
          </w:p>
        </w:tc>
      </w:tr>
      <w:tr w:rsidR="00181511" w:rsidRPr="00AC4FBC" w14:paraId="594328E9" w14:textId="77777777" w:rsidTr="00DE5E0E">
        <w:trPr>
          <w:trHeight w:val="288"/>
          <w:jc w:val="center"/>
        </w:trPr>
        <w:tc>
          <w:tcPr>
            <w:tcW w:w="2160" w:type="dxa"/>
            <w:vAlign w:val="center"/>
          </w:tcPr>
          <w:p w14:paraId="4DE32068" w14:textId="77777777" w:rsidR="00181511" w:rsidRPr="00AC4FBC" w:rsidRDefault="00181511" w:rsidP="00181511">
            <w:pPr>
              <w:pStyle w:val="TAC"/>
              <w:rPr>
                <w:lang w:eastAsia="fi-FI"/>
              </w:rPr>
            </w:pPr>
            <w:r w:rsidRPr="00AC4FBC">
              <w:t>DC_12A_n78A</w:t>
            </w:r>
          </w:p>
        </w:tc>
        <w:tc>
          <w:tcPr>
            <w:tcW w:w="2093" w:type="dxa"/>
          </w:tcPr>
          <w:p w14:paraId="1D5F0DAD" w14:textId="77777777" w:rsidR="00181511" w:rsidRPr="00AC4FBC" w:rsidRDefault="00181511" w:rsidP="00181511">
            <w:pPr>
              <w:pStyle w:val="TAC"/>
              <w:rPr>
                <w:rFonts w:eastAsia="MS Mincho"/>
              </w:rPr>
            </w:pPr>
          </w:p>
        </w:tc>
        <w:tc>
          <w:tcPr>
            <w:tcW w:w="2093" w:type="dxa"/>
          </w:tcPr>
          <w:p w14:paraId="629C5BCB" w14:textId="77777777" w:rsidR="00181511" w:rsidRPr="00AC4FBC" w:rsidRDefault="00181511" w:rsidP="00181511">
            <w:pPr>
              <w:pStyle w:val="TAC"/>
              <w:rPr>
                <w:rFonts w:eastAsia="MS Mincho"/>
              </w:rPr>
            </w:pPr>
          </w:p>
        </w:tc>
        <w:tc>
          <w:tcPr>
            <w:tcW w:w="1755" w:type="dxa"/>
            <w:vAlign w:val="center"/>
          </w:tcPr>
          <w:p w14:paraId="237A728F" w14:textId="77777777" w:rsidR="00181511" w:rsidRPr="00AC4FBC" w:rsidRDefault="00181511" w:rsidP="00181511">
            <w:pPr>
              <w:pStyle w:val="TAC"/>
            </w:pPr>
            <w:r w:rsidRPr="00AC4FBC">
              <w:rPr>
                <w:rFonts w:eastAsia="MS Mincho"/>
              </w:rPr>
              <w:t>23</w:t>
            </w:r>
          </w:p>
        </w:tc>
        <w:tc>
          <w:tcPr>
            <w:tcW w:w="1832" w:type="dxa"/>
            <w:vAlign w:val="center"/>
          </w:tcPr>
          <w:p w14:paraId="2B899C6F" w14:textId="77777777" w:rsidR="00181511" w:rsidRPr="00AC4FBC" w:rsidRDefault="00181511" w:rsidP="00181511">
            <w:pPr>
              <w:pStyle w:val="TAC"/>
            </w:pPr>
            <w:r w:rsidRPr="00AC4FBC">
              <w:rPr>
                <w:rFonts w:eastAsia="MS Mincho"/>
              </w:rPr>
              <w:t>+2/-3</w:t>
            </w:r>
          </w:p>
        </w:tc>
      </w:tr>
      <w:tr w:rsidR="00181511" w:rsidRPr="00AC4FBC" w14:paraId="37DF840B" w14:textId="77777777" w:rsidTr="00DE5E0E">
        <w:trPr>
          <w:trHeight w:val="288"/>
          <w:jc w:val="center"/>
        </w:trPr>
        <w:tc>
          <w:tcPr>
            <w:tcW w:w="2160" w:type="dxa"/>
            <w:vAlign w:val="center"/>
          </w:tcPr>
          <w:p w14:paraId="008563A4" w14:textId="77777777" w:rsidR="00181511" w:rsidRPr="00AC4FBC" w:rsidRDefault="00181511" w:rsidP="00181511">
            <w:pPr>
              <w:pStyle w:val="TAC"/>
            </w:pPr>
            <w:r w:rsidRPr="00AC4FBC">
              <w:rPr>
                <w:lang w:eastAsia="fi-FI"/>
              </w:rPr>
              <w:t>DC_13A_n2A</w:t>
            </w:r>
          </w:p>
        </w:tc>
        <w:tc>
          <w:tcPr>
            <w:tcW w:w="2093" w:type="dxa"/>
            <w:vAlign w:val="center"/>
          </w:tcPr>
          <w:p w14:paraId="184C3AC3" w14:textId="77777777" w:rsidR="00181511" w:rsidRPr="00AC4FBC" w:rsidRDefault="00181511" w:rsidP="00181511">
            <w:pPr>
              <w:pStyle w:val="TAC"/>
              <w:rPr>
                <w:rFonts w:eastAsia="MS Mincho"/>
              </w:rPr>
            </w:pPr>
          </w:p>
        </w:tc>
        <w:tc>
          <w:tcPr>
            <w:tcW w:w="2093" w:type="dxa"/>
            <w:vAlign w:val="center"/>
          </w:tcPr>
          <w:p w14:paraId="3F76F673" w14:textId="77777777" w:rsidR="00181511" w:rsidRPr="00AC4FBC" w:rsidRDefault="00181511" w:rsidP="00181511">
            <w:pPr>
              <w:pStyle w:val="TAC"/>
              <w:rPr>
                <w:rFonts w:eastAsia="MS Mincho"/>
              </w:rPr>
            </w:pPr>
          </w:p>
        </w:tc>
        <w:tc>
          <w:tcPr>
            <w:tcW w:w="1755" w:type="dxa"/>
            <w:vAlign w:val="center"/>
          </w:tcPr>
          <w:p w14:paraId="51D9742D" w14:textId="77777777" w:rsidR="00181511" w:rsidRPr="00AC4FBC" w:rsidRDefault="00181511" w:rsidP="00181511">
            <w:pPr>
              <w:pStyle w:val="TAC"/>
              <w:rPr>
                <w:rFonts w:eastAsia="MS Mincho"/>
              </w:rPr>
            </w:pPr>
            <w:r w:rsidRPr="00AC4FBC">
              <w:t>23</w:t>
            </w:r>
          </w:p>
        </w:tc>
        <w:tc>
          <w:tcPr>
            <w:tcW w:w="1832" w:type="dxa"/>
            <w:vAlign w:val="center"/>
          </w:tcPr>
          <w:p w14:paraId="1E4AD524" w14:textId="77777777" w:rsidR="00181511" w:rsidRPr="00AC4FBC" w:rsidRDefault="00181511" w:rsidP="00181511">
            <w:pPr>
              <w:pStyle w:val="TAC"/>
              <w:rPr>
                <w:rFonts w:eastAsia="MS Mincho"/>
              </w:rPr>
            </w:pPr>
            <w:r w:rsidRPr="00AC4FBC">
              <w:t>+2/-3</w:t>
            </w:r>
          </w:p>
        </w:tc>
      </w:tr>
      <w:tr w:rsidR="00181511" w:rsidRPr="00AC4FBC" w14:paraId="51885CBC" w14:textId="77777777" w:rsidTr="00DE5E0E">
        <w:trPr>
          <w:trHeight w:val="288"/>
          <w:jc w:val="center"/>
        </w:trPr>
        <w:tc>
          <w:tcPr>
            <w:tcW w:w="2160" w:type="dxa"/>
            <w:vAlign w:val="center"/>
          </w:tcPr>
          <w:p w14:paraId="14D97C28" w14:textId="77777777" w:rsidR="00181511" w:rsidRPr="00AC4FBC" w:rsidRDefault="00181511" w:rsidP="00181511">
            <w:pPr>
              <w:pStyle w:val="TAC"/>
              <w:rPr>
                <w:lang w:eastAsia="fi-FI"/>
              </w:rPr>
            </w:pPr>
            <w:r w:rsidRPr="00AC4FBC">
              <w:rPr>
                <w:lang w:eastAsia="fi-FI"/>
              </w:rPr>
              <w:t>DC_13A_n66A</w:t>
            </w:r>
          </w:p>
        </w:tc>
        <w:tc>
          <w:tcPr>
            <w:tcW w:w="2093" w:type="dxa"/>
          </w:tcPr>
          <w:p w14:paraId="767CBC0E" w14:textId="77777777" w:rsidR="00181511" w:rsidRPr="00AC4FBC" w:rsidRDefault="00181511" w:rsidP="00181511">
            <w:pPr>
              <w:pStyle w:val="TAC"/>
            </w:pPr>
          </w:p>
        </w:tc>
        <w:tc>
          <w:tcPr>
            <w:tcW w:w="2093" w:type="dxa"/>
          </w:tcPr>
          <w:p w14:paraId="2A4767C3" w14:textId="77777777" w:rsidR="00181511" w:rsidRPr="00AC4FBC" w:rsidRDefault="00181511" w:rsidP="00181511">
            <w:pPr>
              <w:pStyle w:val="TAC"/>
            </w:pPr>
          </w:p>
        </w:tc>
        <w:tc>
          <w:tcPr>
            <w:tcW w:w="1755" w:type="dxa"/>
            <w:vAlign w:val="center"/>
          </w:tcPr>
          <w:p w14:paraId="1064754A" w14:textId="77777777" w:rsidR="00181511" w:rsidRPr="00AC4FBC" w:rsidRDefault="00181511" w:rsidP="00181511">
            <w:pPr>
              <w:pStyle w:val="TAC"/>
            </w:pPr>
            <w:r w:rsidRPr="00AC4FBC">
              <w:t>23</w:t>
            </w:r>
          </w:p>
        </w:tc>
        <w:tc>
          <w:tcPr>
            <w:tcW w:w="1832" w:type="dxa"/>
            <w:vAlign w:val="center"/>
          </w:tcPr>
          <w:p w14:paraId="78F45C5D" w14:textId="77777777" w:rsidR="00181511" w:rsidRPr="00AC4FBC" w:rsidRDefault="00181511" w:rsidP="00181511">
            <w:pPr>
              <w:pStyle w:val="TAC"/>
            </w:pPr>
            <w:r w:rsidRPr="00AC4FBC">
              <w:t>+2/-3</w:t>
            </w:r>
          </w:p>
        </w:tc>
      </w:tr>
      <w:tr w:rsidR="00181511" w:rsidRPr="00AC4FBC" w14:paraId="4FE09D8D" w14:textId="77777777" w:rsidTr="00DE5E0E">
        <w:trPr>
          <w:trHeight w:val="288"/>
          <w:jc w:val="center"/>
        </w:trPr>
        <w:tc>
          <w:tcPr>
            <w:tcW w:w="2160" w:type="dxa"/>
            <w:vAlign w:val="center"/>
          </w:tcPr>
          <w:p w14:paraId="0D786B0E" w14:textId="77777777" w:rsidR="00181511" w:rsidRPr="00AC4FBC" w:rsidRDefault="00181511" w:rsidP="00181511">
            <w:pPr>
              <w:pStyle w:val="TAC"/>
              <w:rPr>
                <w:lang w:eastAsia="fi-FI"/>
              </w:rPr>
            </w:pPr>
            <w:r w:rsidRPr="00AC4FBC">
              <w:rPr>
                <w:lang w:eastAsia="fi-FI"/>
              </w:rPr>
              <w:t>DC_13A_n77A</w:t>
            </w:r>
          </w:p>
        </w:tc>
        <w:tc>
          <w:tcPr>
            <w:tcW w:w="2093" w:type="dxa"/>
          </w:tcPr>
          <w:p w14:paraId="5FAFB90C" w14:textId="7B1B73A9" w:rsidR="00181511" w:rsidRPr="00AC4FBC" w:rsidRDefault="00181511" w:rsidP="00181511">
            <w:pPr>
              <w:pStyle w:val="TAC"/>
            </w:pPr>
            <w:r w:rsidRPr="00AC4FBC">
              <w:t>26</w:t>
            </w:r>
            <w:r w:rsidRPr="00AC4FBC">
              <w:rPr>
                <w:rFonts w:eastAsia="DengXian"/>
                <w:vertAlign w:val="superscript"/>
              </w:rPr>
              <w:t>6</w:t>
            </w:r>
          </w:p>
        </w:tc>
        <w:tc>
          <w:tcPr>
            <w:tcW w:w="2093" w:type="dxa"/>
          </w:tcPr>
          <w:p w14:paraId="735AEDB4" w14:textId="77777777" w:rsidR="00181511" w:rsidRPr="00AC4FBC" w:rsidRDefault="00181511" w:rsidP="00181511">
            <w:pPr>
              <w:pStyle w:val="TAC"/>
            </w:pPr>
            <w:r w:rsidRPr="00AC4FBC">
              <w:rPr>
                <w:rFonts w:eastAsia="MS Mincho"/>
              </w:rPr>
              <w:t>+2/-3</w:t>
            </w:r>
          </w:p>
        </w:tc>
        <w:tc>
          <w:tcPr>
            <w:tcW w:w="1755" w:type="dxa"/>
            <w:vAlign w:val="center"/>
          </w:tcPr>
          <w:p w14:paraId="025E0543" w14:textId="77777777" w:rsidR="00181511" w:rsidRPr="00AC4FBC" w:rsidRDefault="00181511" w:rsidP="00181511">
            <w:pPr>
              <w:pStyle w:val="TAC"/>
            </w:pPr>
            <w:r w:rsidRPr="00AC4FBC">
              <w:t>23</w:t>
            </w:r>
          </w:p>
        </w:tc>
        <w:tc>
          <w:tcPr>
            <w:tcW w:w="1832" w:type="dxa"/>
            <w:vAlign w:val="center"/>
          </w:tcPr>
          <w:p w14:paraId="6BFC79FC" w14:textId="77777777" w:rsidR="00181511" w:rsidRPr="00AC4FBC" w:rsidRDefault="00181511" w:rsidP="00181511">
            <w:pPr>
              <w:pStyle w:val="TAC"/>
            </w:pPr>
            <w:r w:rsidRPr="00AC4FBC">
              <w:t>+2/-3</w:t>
            </w:r>
          </w:p>
        </w:tc>
      </w:tr>
      <w:tr w:rsidR="00181511" w:rsidRPr="00AC4FBC" w14:paraId="6A885867" w14:textId="77777777" w:rsidTr="00DE5E0E">
        <w:trPr>
          <w:trHeight w:val="288"/>
          <w:jc w:val="center"/>
        </w:trPr>
        <w:tc>
          <w:tcPr>
            <w:tcW w:w="2160" w:type="dxa"/>
            <w:vAlign w:val="center"/>
          </w:tcPr>
          <w:p w14:paraId="775A895C" w14:textId="77777777" w:rsidR="00181511" w:rsidRPr="00AC4FBC" w:rsidRDefault="00181511" w:rsidP="00181511">
            <w:pPr>
              <w:pStyle w:val="TAC"/>
              <w:rPr>
                <w:lang w:eastAsia="fi-FI"/>
              </w:rPr>
            </w:pPr>
            <w:r w:rsidRPr="00AC4FBC">
              <w:rPr>
                <w:lang w:eastAsia="fi-FI"/>
              </w:rPr>
              <w:t>DC_14A_n2A</w:t>
            </w:r>
          </w:p>
        </w:tc>
        <w:tc>
          <w:tcPr>
            <w:tcW w:w="2093" w:type="dxa"/>
          </w:tcPr>
          <w:p w14:paraId="6754924B" w14:textId="77777777" w:rsidR="00181511" w:rsidRPr="00AC4FBC" w:rsidRDefault="00181511" w:rsidP="00181511">
            <w:pPr>
              <w:pStyle w:val="TAC"/>
            </w:pPr>
          </w:p>
        </w:tc>
        <w:tc>
          <w:tcPr>
            <w:tcW w:w="2093" w:type="dxa"/>
          </w:tcPr>
          <w:p w14:paraId="327D3B76" w14:textId="77777777" w:rsidR="00181511" w:rsidRPr="00AC4FBC" w:rsidRDefault="00181511" w:rsidP="00181511">
            <w:pPr>
              <w:pStyle w:val="TAC"/>
            </w:pPr>
          </w:p>
        </w:tc>
        <w:tc>
          <w:tcPr>
            <w:tcW w:w="1755" w:type="dxa"/>
            <w:vAlign w:val="center"/>
          </w:tcPr>
          <w:p w14:paraId="095EED25" w14:textId="77777777" w:rsidR="00181511" w:rsidRPr="00AC4FBC" w:rsidRDefault="00181511" w:rsidP="00181511">
            <w:pPr>
              <w:pStyle w:val="TAC"/>
            </w:pPr>
            <w:r w:rsidRPr="00AC4FBC">
              <w:rPr>
                <w:rFonts w:eastAsia="MS Mincho"/>
              </w:rPr>
              <w:t>23</w:t>
            </w:r>
          </w:p>
        </w:tc>
        <w:tc>
          <w:tcPr>
            <w:tcW w:w="1832" w:type="dxa"/>
            <w:vAlign w:val="center"/>
          </w:tcPr>
          <w:p w14:paraId="19BC5EAA" w14:textId="77777777" w:rsidR="00181511" w:rsidRPr="00AC4FBC" w:rsidRDefault="00181511" w:rsidP="00181511">
            <w:pPr>
              <w:pStyle w:val="TAC"/>
            </w:pPr>
            <w:r w:rsidRPr="00AC4FBC">
              <w:rPr>
                <w:rFonts w:eastAsia="MS Mincho"/>
              </w:rPr>
              <w:t>+2/-3</w:t>
            </w:r>
          </w:p>
        </w:tc>
      </w:tr>
      <w:tr w:rsidR="00181511" w:rsidRPr="00AC4FBC" w14:paraId="1187B3C4" w14:textId="77777777" w:rsidTr="00DE5E0E">
        <w:trPr>
          <w:trHeight w:val="288"/>
          <w:jc w:val="center"/>
        </w:trPr>
        <w:tc>
          <w:tcPr>
            <w:tcW w:w="2160" w:type="dxa"/>
            <w:vAlign w:val="center"/>
          </w:tcPr>
          <w:p w14:paraId="0BB44D8C" w14:textId="77777777" w:rsidR="00181511" w:rsidRPr="00AC4FBC" w:rsidRDefault="00181511" w:rsidP="00181511">
            <w:pPr>
              <w:pStyle w:val="TAC"/>
              <w:rPr>
                <w:lang w:eastAsia="fi-FI"/>
              </w:rPr>
            </w:pPr>
            <w:r w:rsidRPr="00AC4FBC">
              <w:rPr>
                <w:lang w:eastAsia="fi-FI"/>
              </w:rPr>
              <w:t>DC_14A_n66A</w:t>
            </w:r>
          </w:p>
        </w:tc>
        <w:tc>
          <w:tcPr>
            <w:tcW w:w="2093" w:type="dxa"/>
          </w:tcPr>
          <w:p w14:paraId="1F0FBD71" w14:textId="77777777" w:rsidR="00181511" w:rsidRPr="00AC4FBC" w:rsidRDefault="00181511" w:rsidP="00181511">
            <w:pPr>
              <w:pStyle w:val="TAC"/>
            </w:pPr>
          </w:p>
        </w:tc>
        <w:tc>
          <w:tcPr>
            <w:tcW w:w="2093" w:type="dxa"/>
          </w:tcPr>
          <w:p w14:paraId="39E359C3" w14:textId="77777777" w:rsidR="00181511" w:rsidRPr="00AC4FBC" w:rsidRDefault="00181511" w:rsidP="00181511">
            <w:pPr>
              <w:pStyle w:val="TAC"/>
            </w:pPr>
          </w:p>
        </w:tc>
        <w:tc>
          <w:tcPr>
            <w:tcW w:w="1755" w:type="dxa"/>
            <w:vAlign w:val="center"/>
          </w:tcPr>
          <w:p w14:paraId="61F77324" w14:textId="77777777" w:rsidR="00181511" w:rsidRPr="00AC4FBC" w:rsidRDefault="00181511" w:rsidP="00181511">
            <w:pPr>
              <w:pStyle w:val="TAC"/>
            </w:pPr>
            <w:r w:rsidRPr="00AC4FBC">
              <w:t>23</w:t>
            </w:r>
          </w:p>
        </w:tc>
        <w:tc>
          <w:tcPr>
            <w:tcW w:w="1832" w:type="dxa"/>
            <w:vAlign w:val="center"/>
          </w:tcPr>
          <w:p w14:paraId="6D091C18" w14:textId="77777777" w:rsidR="00181511" w:rsidRPr="00AC4FBC" w:rsidRDefault="00181511" w:rsidP="00181511">
            <w:pPr>
              <w:pStyle w:val="TAC"/>
            </w:pPr>
            <w:r w:rsidRPr="00AC4FBC">
              <w:t>+2/-3</w:t>
            </w:r>
          </w:p>
        </w:tc>
      </w:tr>
      <w:tr w:rsidR="00181511" w:rsidRPr="00AC4FBC" w14:paraId="3FE11FBC" w14:textId="77777777" w:rsidTr="000E5E74">
        <w:trPr>
          <w:trHeight w:val="288"/>
          <w:jc w:val="center"/>
        </w:trPr>
        <w:tc>
          <w:tcPr>
            <w:tcW w:w="2160" w:type="dxa"/>
            <w:vAlign w:val="center"/>
          </w:tcPr>
          <w:p w14:paraId="2260893B" w14:textId="77777777" w:rsidR="00181511" w:rsidRPr="00AC4FBC" w:rsidRDefault="00181511" w:rsidP="00181511">
            <w:pPr>
              <w:pStyle w:val="TAC"/>
              <w:rPr>
                <w:lang w:eastAsia="fi-FI"/>
              </w:rPr>
            </w:pPr>
            <w:r w:rsidRPr="00AC4FBC">
              <w:rPr>
                <w:lang w:eastAsia="fi-FI"/>
              </w:rPr>
              <w:t>DC_14A_n77A</w:t>
            </w:r>
          </w:p>
        </w:tc>
        <w:tc>
          <w:tcPr>
            <w:tcW w:w="2093" w:type="dxa"/>
          </w:tcPr>
          <w:p w14:paraId="6C7D6842" w14:textId="5B5AF3DF" w:rsidR="00181511" w:rsidRPr="00AC4FBC" w:rsidRDefault="00181511" w:rsidP="00181511">
            <w:pPr>
              <w:pStyle w:val="TAC"/>
            </w:pPr>
            <w:r w:rsidRPr="00AC4FBC">
              <w:t>26</w:t>
            </w:r>
            <w:r w:rsidRPr="00AC4FBC">
              <w:rPr>
                <w:rFonts w:eastAsia="DengXian"/>
                <w:vertAlign w:val="superscript"/>
              </w:rPr>
              <w:t>6</w:t>
            </w:r>
          </w:p>
        </w:tc>
        <w:tc>
          <w:tcPr>
            <w:tcW w:w="2093" w:type="dxa"/>
          </w:tcPr>
          <w:p w14:paraId="2215A54A" w14:textId="77777777" w:rsidR="00181511" w:rsidRPr="00AC4FBC" w:rsidRDefault="00181511" w:rsidP="00181511">
            <w:pPr>
              <w:pStyle w:val="TAC"/>
            </w:pPr>
            <w:r w:rsidRPr="00AC4FBC">
              <w:rPr>
                <w:rFonts w:eastAsia="MS Mincho"/>
              </w:rPr>
              <w:t>+2/-3</w:t>
            </w:r>
          </w:p>
        </w:tc>
        <w:tc>
          <w:tcPr>
            <w:tcW w:w="1755" w:type="dxa"/>
            <w:vAlign w:val="center"/>
          </w:tcPr>
          <w:p w14:paraId="3372BE5B" w14:textId="77777777" w:rsidR="00181511" w:rsidRPr="00AC4FBC" w:rsidRDefault="00181511" w:rsidP="00181511">
            <w:pPr>
              <w:pStyle w:val="TAC"/>
            </w:pPr>
            <w:r w:rsidRPr="00AC4FBC">
              <w:t>23</w:t>
            </w:r>
          </w:p>
        </w:tc>
        <w:tc>
          <w:tcPr>
            <w:tcW w:w="1832" w:type="dxa"/>
            <w:vAlign w:val="center"/>
          </w:tcPr>
          <w:p w14:paraId="53FD84EB" w14:textId="77777777" w:rsidR="00181511" w:rsidRPr="00AC4FBC" w:rsidRDefault="00181511" w:rsidP="00181511">
            <w:pPr>
              <w:pStyle w:val="TAC"/>
            </w:pPr>
            <w:r w:rsidRPr="00AC4FBC">
              <w:t>+2/-3</w:t>
            </w:r>
          </w:p>
        </w:tc>
      </w:tr>
      <w:tr w:rsidR="00181511" w:rsidRPr="00AC4FBC" w14:paraId="07EDA5BD" w14:textId="77777777" w:rsidTr="00DE5E0E">
        <w:trPr>
          <w:trHeight w:val="288"/>
          <w:jc w:val="center"/>
        </w:trPr>
        <w:tc>
          <w:tcPr>
            <w:tcW w:w="2160" w:type="dxa"/>
            <w:vAlign w:val="center"/>
          </w:tcPr>
          <w:p w14:paraId="1E08212D" w14:textId="77777777" w:rsidR="00181511" w:rsidRPr="00AC4FBC" w:rsidRDefault="00181511" w:rsidP="00181511">
            <w:pPr>
              <w:pStyle w:val="TAC"/>
              <w:rPr>
                <w:lang w:eastAsia="fi-FI"/>
              </w:rPr>
            </w:pPr>
            <w:r w:rsidRPr="00AC4FBC">
              <w:rPr>
                <w:lang w:eastAsia="fi-FI"/>
              </w:rPr>
              <w:t>DC_18A_n77A</w:t>
            </w:r>
          </w:p>
        </w:tc>
        <w:tc>
          <w:tcPr>
            <w:tcW w:w="2093" w:type="dxa"/>
          </w:tcPr>
          <w:p w14:paraId="38ED6CF3" w14:textId="1AEDF622" w:rsidR="00181511" w:rsidRPr="00AC4FBC" w:rsidRDefault="00181511" w:rsidP="00181511">
            <w:pPr>
              <w:pStyle w:val="TAC"/>
            </w:pPr>
            <w:ins w:id="1941" w:author="0331" w:date="2024-03-27T13:57:00Z">
              <w:r w:rsidRPr="00AC4FBC">
                <w:t>26</w:t>
              </w:r>
              <w:r w:rsidRPr="00AC4FBC">
                <w:rPr>
                  <w:vertAlign w:val="superscript"/>
                </w:rPr>
                <w:t>6</w:t>
              </w:r>
            </w:ins>
          </w:p>
        </w:tc>
        <w:tc>
          <w:tcPr>
            <w:tcW w:w="2093" w:type="dxa"/>
          </w:tcPr>
          <w:p w14:paraId="07798990" w14:textId="36084268" w:rsidR="00181511" w:rsidRPr="00AC4FBC" w:rsidRDefault="00181511" w:rsidP="00181511">
            <w:pPr>
              <w:pStyle w:val="TAC"/>
            </w:pPr>
            <w:ins w:id="1942" w:author="0331" w:date="2024-03-27T13:57:00Z">
              <w:r w:rsidRPr="00AC4FBC">
                <w:rPr>
                  <w:rFonts w:eastAsia="MS Mincho"/>
                </w:rPr>
                <w:t>+2/-3</w:t>
              </w:r>
            </w:ins>
          </w:p>
        </w:tc>
        <w:tc>
          <w:tcPr>
            <w:tcW w:w="1755" w:type="dxa"/>
            <w:vAlign w:val="center"/>
          </w:tcPr>
          <w:p w14:paraId="5C9F0046" w14:textId="77777777" w:rsidR="00181511" w:rsidRPr="00AC4FBC" w:rsidRDefault="00181511" w:rsidP="00181511">
            <w:pPr>
              <w:pStyle w:val="TAC"/>
            </w:pPr>
            <w:r w:rsidRPr="00AC4FBC">
              <w:t>23</w:t>
            </w:r>
          </w:p>
        </w:tc>
        <w:tc>
          <w:tcPr>
            <w:tcW w:w="1832" w:type="dxa"/>
            <w:vAlign w:val="center"/>
          </w:tcPr>
          <w:p w14:paraId="5ADA68A7" w14:textId="77777777" w:rsidR="00181511" w:rsidRPr="00AC4FBC" w:rsidRDefault="00181511" w:rsidP="00181511">
            <w:pPr>
              <w:pStyle w:val="TAC"/>
            </w:pPr>
            <w:r w:rsidRPr="00AC4FBC">
              <w:t>+2/-3</w:t>
            </w:r>
          </w:p>
        </w:tc>
      </w:tr>
      <w:tr w:rsidR="00181511" w:rsidRPr="00AC4FBC" w14:paraId="647C5739" w14:textId="77777777" w:rsidTr="00DE5E0E">
        <w:trPr>
          <w:trHeight w:val="288"/>
          <w:jc w:val="center"/>
        </w:trPr>
        <w:tc>
          <w:tcPr>
            <w:tcW w:w="2160" w:type="dxa"/>
            <w:vAlign w:val="center"/>
          </w:tcPr>
          <w:p w14:paraId="42FBF9AF" w14:textId="77777777" w:rsidR="00181511" w:rsidRPr="00AC4FBC" w:rsidRDefault="00181511" w:rsidP="00181511">
            <w:pPr>
              <w:pStyle w:val="TAC"/>
              <w:rPr>
                <w:lang w:eastAsia="fi-FI"/>
              </w:rPr>
            </w:pPr>
            <w:r w:rsidRPr="00AC4FBC">
              <w:rPr>
                <w:lang w:eastAsia="fi-FI"/>
              </w:rPr>
              <w:t>DC_18A_n78A</w:t>
            </w:r>
          </w:p>
        </w:tc>
        <w:tc>
          <w:tcPr>
            <w:tcW w:w="2093" w:type="dxa"/>
          </w:tcPr>
          <w:p w14:paraId="57A686FD" w14:textId="77777777" w:rsidR="00181511" w:rsidRPr="00AC4FBC" w:rsidRDefault="00181511" w:rsidP="00181511">
            <w:pPr>
              <w:pStyle w:val="TAC"/>
            </w:pPr>
          </w:p>
        </w:tc>
        <w:tc>
          <w:tcPr>
            <w:tcW w:w="2093" w:type="dxa"/>
          </w:tcPr>
          <w:p w14:paraId="2A957EA3" w14:textId="77777777" w:rsidR="00181511" w:rsidRPr="00AC4FBC" w:rsidRDefault="00181511" w:rsidP="00181511">
            <w:pPr>
              <w:pStyle w:val="TAC"/>
            </w:pPr>
          </w:p>
        </w:tc>
        <w:tc>
          <w:tcPr>
            <w:tcW w:w="1755" w:type="dxa"/>
            <w:vAlign w:val="center"/>
          </w:tcPr>
          <w:p w14:paraId="44280E2E" w14:textId="77777777" w:rsidR="00181511" w:rsidRPr="00AC4FBC" w:rsidRDefault="00181511" w:rsidP="00181511">
            <w:pPr>
              <w:pStyle w:val="TAC"/>
            </w:pPr>
            <w:r w:rsidRPr="00AC4FBC">
              <w:t>23</w:t>
            </w:r>
          </w:p>
        </w:tc>
        <w:tc>
          <w:tcPr>
            <w:tcW w:w="1832" w:type="dxa"/>
            <w:vAlign w:val="center"/>
          </w:tcPr>
          <w:p w14:paraId="4FB4C1D1" w14:textId="77777777" w:rsidR="00181511" w:rsidRPr="00AC4FBC" w:rsidRDefault="00181511" w:rsidP="00181511">
            <w:pPr>
              <w:pStyle w:val="TAC"/>
            </w:pPr>
            <w:r w:rsidRPr="00AC4FBC">
              <w:t>+2/-3</w:t>
            </w:r>
          </w:p>
        </w:tc>
      </w:tr>
      <w:tr w:rsidR="00181511" w:rsidRPr="00AC4FBC" w14:paraId="31B90379" w14:textId="77777777" w:rsidTr="00DE5E0E">
        <w:trPr>
          <w:trHeight w:val="288"/>
          <w:jc w:val="center"/>
        </w:trPr>
        <w:tc>
          <w:tcPr>
            <w:tcW w:w="2160" w:type="dxa"/>
            <w:vAlign w:val="center"/>
          </w:tcPr>
          <w:p w14:paraId="746693F9" w14:textId="0C88FE27" w:rsidR="00181511" w:rsidRPr="00AC4FBC" w:rsidRDefault="00181511" w:rsidP="00181511">
            <w:pPr>
              <w:pStyle w:val="TAC"/>
              <w:rPr>
                <w:lang w:eastAsia="fi-FI"/>
              </w:rPr>
            </w:pPr>
            <w:r w:rsidRPr="00AC4FBC">
              <w:rPr>
                <w:lang w:eastAsia="fi-FI"/>
              </w:rPr>
              <w:t>DC_19A_n1A</w:t>
            </w:r>
          </w:p>
        </w:tc>
        <w:tc>
          <w:tcPr>
            <w:tcW w:w="2093" w:type="dxa"/>
          </w:tcPr>
          <w:p w14:paraId="1E47B44A" w14:textId="77777777" w:rsidR="00181511" w:rsidRPr="00AC4FBC" w:rsidRDefault="00181511" w:rsidP="00181511">
            <w:pPr>
              <w:pStyle w:val="TAC"/>
            </w:pPr>
          </w:p>
        </w:tc>
        <w:tc>
          <w:tcPr>
            <w:tcW w:w="2093" w:type="dxa"/>
          </w:tcPr>
          <w:p w14:paraId="3FDC4609" w14:textId="77777777" w:rsidR="00181511" w:rsidRPr="00AC4FBC" w:rsidRDefault="00181511" w:rsidP="00181511">
            <w:pPr>
              <w:pStyle w:val="TAC"/>
            </w:pPr>
          </w:p>
        </w:tc>
        <w:tc>
          <w:tcPr>
            <w:tcW w:w="1755" w:type="dxa"/>
            <w:vAlign w:val="center"/>
          </w:tcPr>
          <w:p w14:paraId="0077A83B" w14:textId="7E8AD96F" w:rsidR="00181511" w:rsidRPr="00AC4FBC" w:rsidRDefault="00181511" w:rsidP="00181511">
            <w:pPr>
              <w:pStyle w:val="TAC"/>
            </w:pPr>
            <w:r w:rsidRPr="00AC4FBC">
              <w:t>23</w:t>
            </w:r>
          </w:p>
        </w:tc>
        <w:tc>
          <w:tcPr>
            <w:tcW w:w="1832" w:type="dxa"/>
            <w:vAlign w:val="center"/>
          </w:tcPr>
          <w:p w14:paraId="097D9490" w14:textId="2FC46B2A" w:rsidR="00181511" w:rsidRPr="00AC4FBC" w:rsidRDefault="00181511" w:rsidP="00181511">
            <w:pPr>
              <w:pStyle w:val="TAC"/>
            </w:pPr>
            <w:r w:rsidRPr="00AC4FBC">
              <w:t>+2/-3</w:t>
            </w:r>
          </w:p>
        </w:tc>
      </w:tr>
      <w:tr w:rsidR="00181511" w:rsidRPr="00AC4FBC" w14:paraId="3F8E4132" w14:textId="77777777" w:rsidTr="00DE5E0E">
        <w:trPr>
          <w:trHeight w:val="288"/>
          <w:jc w:val="center"/>
        </w:trPr>
        <w:tc>
          <w:tcPr>
            <w:tcW w:w="2160" w:type="dxa"/>
            <w:vAlign w:val="center"/>
          </w:tcPr>
          <w:p w14:paraId="112B1FEB" w14:textId="77777777" w:rsidR="00181511" w:rsidRPr="00AC4FBC" w:rsidRDefault="00181511" w:rsidP="00181511">
            <w:pPr>
              <w:pStyle w:val="TAC"/>
              <w:rPr>
                <w:lang w:eastAsia="fi-FI"/>
              </w:rPr>
            </w:pPr>
            <w:r w:rsidRPr="00AC4FBC">
              <w:rPr>
                <w:lang w:eastAsia="fi-FI"/>
              </w:rPr>
              <w:t>DC_18A_n79A</w:t>
            </w:r>
          </w:p>
        </w:tc>
        <w:tc>
          <w:tcPr>
            <w:tcW w:w="2093" w:type="dxa"/>
          </w:tcPr>
          <w:p w14:paraId="3E7437AA" w14:textId="77777777" w:rsidR="00181511" w:rsidRPr="00AC4FBC" w:rsidRDefault="00181511" w:rsidP="00181511">
            <w:pPr>
              <w:pStyle w:val="TAC"/>
            </w:pPr>
          </w:p>
        </w:tc>
        <w:tc>
          <w:tcPr>
            <w:tcW w:w="2093" w:type="dxa"/>
          </w:tcPr>
          <w:p w14:paraId="0B883E91" w14:textId="77777777" w:rsidR="00181511" w:rsidRPr="00AC4FBC" w:rsidRDefault="00181511" w:rsidP="00181511">
            <w:pPr>
              <w:pStyle w:val="TAC"/>
            </w:pPr>
          </w:p>
        </w:tc>
        <w:tc>
          <w:tcPr>
            <w:tcW w:w="1755" w:type="dxa"/>
            <w:vAlign w:val="center"/>
          </w:tcPr>
          <w:p w14:paraId="04D4F0EF" w14:textId="77777777" w:rsidR="00181511" w:rsidRPr="00AC4FBC" w:rsidRDefault="00181511" w:rsidP="00181511">
            <w:pPr>
              <w:pStyle w:val="TAC"/>
            </w:pPr>
            <w:r w:rsidRPr="00AC4FBC">
              <w:t>23</w:t>
            </w:r>
          </w:p>
        </w:tc>
        <w:tc>
          <w:tcPr>
            <w:tcW w:w="1832" w:type="dxa"/>
            <w:vAlign w:val="center"/>
          </w:tcPr>
          <w:p w14:paraId="782BB366" w14:textId="77777777" w:rsidR="00181511" w:rsidRPr="00AC4FBC" w:rsidRDefault="00181511" w:rsidP="00181511">
            <w:pPr>
              <w:pStyle w:val="TAC"/>
            </w:pPr>
            <w:r w:rsidRPr="00AC4FBC">
              <w:t>+2/-3</w:t>
            </w:r>
          </w:p>
        </w:tc>
      </w:tr>
      <w:tr w:rsidR="00181511" w:rsidRPr="00AC4FBC" w14:paraId="39BA2589" w14:textId="77777777" w:rsidTr="00DE5E0E">
        <w:trPr>
          <w:trHeight w:val="288"/>
          <w:jc w:val="center"/>
        </w:trPr>
        <w:tc>
          <w:tcPr>
            <w:tcW w:w="2160" w:type="dxa"/>
            <w:vAlign w:val="center"/>
          </w:tcPr>
          <w:p w14:paraId="4F67FFCB" w14:textId="77777777" w:rsidR="00181511" w:rsidRPr="00AC4FBC" w:rsidRDefault="00181511" w:rsidP="00181511">
            <w:pPr>
              <w:pStyle w:val="TAC"/>
              <w:rPr>
                <w:lang w:eastAsia="fi-FI"/>
              </w:rPr>
            </w:pPr>
            <w:r w:rsidRPr="00AC4FBC">
              <w:rPr>
                <w:lang w:eastAsia="fi-FI"/>
              </w:rPr>
              <w:t>DC_19A_n77A</w:t>
            </w:r>
          </w:p>
        </w:tc>
        <w:tc>
          <w:tcPr>
            <w:tcW w:w="2093" w:type="dxa"/>
          </w:tcPr>
          <w:p w14:paraId="63CCE669" w14:textId="77777777" w:rsidR="00181511" w:rsidRPr="00AC4FBC" w:rsidRDefault="00181511" w:rsidP="00181511">
            <w:pPr>
              <w:pStyle w:val="TAC"/>
            </w:pPr>
          </w:p>
        </w:tc>
        <w:tc>
          <w:tcPr>
            <w:tcW w:w="2093" w:type="dxa"/>
          </w:tcPr>
          <w:p w14:paraId="46B037EA" w14:textId="77777777" w:rsidR="00181511" w:rsidRPr="00AC4FBC" w:rsidRDefault="00181511" w:rsidP="00181511">
            <w:pPr>
              <w:pStyle w:val="TAC"/>
            </w:pPr>
          </w:p>
        </w:tc>
        <w:tc>
          <w:tcPr>
            <w:tcW w:w="1755" w:type="dxa"/>
            <w:vAlign w:val="center"/>
          </w:tcPr>
          <w:p w14:paraId="715DE9D1" w14:textId="77777777" w:rsidR="00181511" w:rsidRPr="00AC4FBC" w:rsidRDefault="00181511" w:rsidP="00181511">
            <w:pPr>
              <w:pStyle w:val="TAC"/>
            </w:pPr>
            <w:r w:rsidRPr="00AC4FBC">
              <w:t>23</w:t>
            </w:r>
          </w:p>
        </w:tc>
        <w:tc>
          <w:tcPr>
            <w:tcW w:w="1832" w:type="dxa"/>
            <w:vAlign w:val="center"/>
          </w:tcPr>
          <w:p w14:paraId="3ADFE0A6" w14:textId="77777777" w:rsidR="00181511" w:rsidRPr="00AC4FBC" w:rsidRDefault="00181511" w:rsidP="00181511">
            <w:pPr>
              <w:pStyle w:val="TAC"/>
            </w:pPr>
            <w:r w:rsidRPr="00AC4FBC">
              <w:t>+2/-3</w:t>
            </w:r>
          </w:p>
        </w:tc>
      </w:tr>
      <w:tr w:rsidR="00181511" w:rsidRPr="00AC4FBC" w14:paraId="29C8BD57" w14:textId="77777777" w:rsidTr="00DE5E0E">
        <w:trPr>
          <w:trHeight w:val="288"/>
          <w:jc w:val="center"/>
        </w:trPr>
        <w:tc>
          <w:tcPr>
            <w:tcW w:w="2160" w:type="dxa"/>
            <w:vAlign w:val="center"/>
          </w:tcPr>
          <w:p w14:paraId="353EBB75" w14:textId="77777777" w:rsidR="00181511" w:rsidRPr="00AC4FBC" w:rsidRDefault="00181511" w:rsidP="00181511">
            <w:pPr>
              <w:pStyle w:val="TAC"/>
              <w:rPr>
                <w:lang w:eastAsia="fi-FI"/>
              </w:rPr>
            </w:pPr>
            <w:r w:rsidRPr="00AC4FBC">
              <w:rPr>
                <w:lang w:eastAsia="fi-FI"/>
              </w:rPr>
              <w:t>DC_19A_n78A</w:t>
            </w:r>
          </w:p>
        </w:tc>
        <w:tc>
          <w:tcPr>
            <w:tcW w:w="2093" w:type="dxa"/>
          </w:tcPr>
          <w:p w14:paraId="42AA444E" w14:textId="4C3B4B68" w:rsidR="00181511" w:rsidRPr="00AC4FBC" w:rsidRDefault="00181511" w:rsidP="00181511">
            <w:pPr>
              <w:pStyle w:val="TAC"/>
            </w:pPr>
            <w:r>
              <w:t>26</w:t>
            </w:r>
            <w:r>
              <w:rPr>
                <w:vertAlign w:val="superscript"/>
              </w:rPr>
              <w:t>6</w:t>
            </w:r>
          </w:p>
        </w:tc>
        <w:tc>
          <w:tcPr>
            <w:tcW w:w="2093" w:type="dxa"/>
          </w:tcPr>
          <w:p w14:paraId="190B4525" w14:textId="19C8A34F" w:rsidR="00181511" w:rsidRPr="00AC4FBC" w:rsidRDefault="00181511" w:rsidP="00181511">
            <w:pPr>
              <w:pStyle w:val="TAC"/>
            </w:pPr>
            <w:r>
              <w:rPr>
                <w:rFonts w:eastAsia="MS Mincho"/>
              </w:rPr>
              <w:t>+2/-3</w:t>
            </w:r>
          </w:p>
        </w:tc>
        <w:tc>
          <w:tcPr>
            <w:tcW w:w="1755" w:type="dxa"/>
            <w:vAlign w:val="center"/>
          </w:tcPr>
          <w:p w14:paraId="606869FE" w14:textId="77777777" w:rsidR="00181511" w:rsidRPr="00AC4FBC" w:rsidRDefault="00181511" w:rsidP="00181511">
            <w:pPr>
              <w:pStyle w:val="TAC"/>
            </w:pPr>
            <w:r w:rsidRPr="00AC4FBC">
              <w:t>23</w:t>
            </w:r>
          </w:p>
        </w:tc>
        <w:tc>
          <w:tcPr>
            <w:tcW w:w="1832" w:type="dxa"/>
            <w:vAlign w:val="center"/>
          </w:tcPr>
          <w:p w14:paraId="20B70F0A" w14:textId="77777777" w:rsidR="00181511" w:rsidRPr="00AC4FBC" w:rsidRDefault="00181511" w:rsidP="00181511">
            <w:pPr>
              <w:pStyle w:val="TAC"/>
            </w:pPr>
            <w:r w:rsidRPr="00AC4FBC">
              <w:t>+2/-3</w:t>
            </w:r>
          </w:p>
        </w:tc>
      </w:tr>
      <w:tr w:rsidR="00181511" w:rsidRPr="00AC4FBC" w14:paraId="6F0EB0DC" w14:textId="77777777" w:rsidTr="00DE5E0E">
        <w:trPr>
          <w:trHeight w:val="288"/>
          <w:jc w:val="center"/>
        </w:trPr>
        <w:tc>
          <w:tcPr>
            <w:tcW w:w="2160" w:type="dxa"/>
            <w:vAlign w:val="center"/>
          </w:tcPr>
          <w:p w14:paraId="151469C1" w14:textId="77777777" w:rsidR="00181511" w:rsidRPr="00AC4FBC" w:rsidRDefault="00181511" w:rsidP="00181511">
            <w:pPr>
              <w:pStyle w:val="TAC"/>
              <w:rPr>
                <w:lang w:eastAsia="fi-FI"/>
              </w:rPr>
            </w:pPr>
            <w:r w:rsidRPr="00AC4FBC">
              <w:rPr>
                <w:lang w:eastAsia="fi-FI"/>
              </w:rPr>
              <w:t>DC_19A_n79A</w:t>
            </w:r>
          </w:p>
        </w:tc>
        <w:tc>
          <w:tcPr>
            <w:tcW w:w="2093" w:type="dxa"/>
          </w:tcPr>
          <w:p w14:paraId="4B29DEF7" w14:textId="412DCEF6" w:rsidR="00181511" w:rsidRPr="00AC4FBC" w:rsidRDefault="00181511" w:rsidP="00181511">
            <w:pPr>
              <w:pStyle w:val="TAC"/>
            </w:pPr>
            <w:r>
              <w:t>26</w:t>
            </w:r>
            <w:r>
              <w:rPr>
                <w:vertAlign w:val="superscript"/>
              </w:rPr>
              <w:t>6</w:t>
            </w:r>
          </w:p>
        </w:tc>
        <w:tc>
          <w:tcPr>
            <w:tcW w:w="2093" w:type="dxa"/>
          </w:tcPr>
          <w:p w14:paraId="205B7902" w14:textId="1569953A" w:rsidR="00181511" w:rsidRPr="00AC4FBC" w:rsidRDefault="00181511" w:rsidP="00181511">
            <w:pPr>
              <w:pStyle w:val="TAC"/>
            </w:pPr>
            <w:r>
              <w:rPr>
                <w:rFonts w:eastAsia="MS Mincho"/>
              </w:rPr>
              <w:t>+2/-3</w:t>
            </w:r>
          </w:p>
        </w:tc>
        <w:tc>
          <w:tcPr>
            <w:tcW w:w="1755" w:type="dxa"/>
            <w:vAlign w:val="center"/>
          </w:tcPr>
          <w:p w14:paraId="703DFBF1" w14:textId="77777777" w:rsidR="00181511" w:rsidRPr="00AC4FBC" w:rsidRDefault="00181511" w:rsidP="00181511">
            <w:pPr>
              <w:pStyle w:val="TAC"/>
            </w:pPr>
            <w:r w:rsidRPr="00AC4FBC">
              <w:t>23</w:t>
            </w:r>
          </w:p>
        </w:tc>
        <w:tc>
          <w:tcPr>
            <w:tcW w:w="1832" w:type="dxa"/>
            <w:vAlign w:val="center"/>
          </w:tcPr>
          <w:p w14:paraId="14F751ED" w14:textId="77777777" w:rsidR="00181511" w:rsidRPr="00AC4FBC" w:rsidRDefault="00181511" w:rsidP="00181511">
            <w:pPr>
              <w:pStyle w:val="TAC"/>
            </w:pPr>
            <w:r w:rsidRPr="00AC4FBC">
              <w:t>+2/-3</w:t>
            </w:r>
          </w:p>
        </w:tc>
      </w:tr>
      <w:tr w:rsidR="00181511" w:rsidRPr="00AC4FBC" w14:paraId="74E452AB" w14:textId="77777777" w:rsidTr="00DE5E0E">
        <w:trPr>
          <w:trHeight w:val="288"/>
          <w:jc w:val="center"/>
        </w:trPr>
        <w:tc>
          <w:tcPr>
            <w:tcW w:w="2160" w:type="dxa"/>
            <w:vAlign w:val="center"/>
          </w:tcPr>
          <w:p w14:paraId="21A3D7DE" w14:textId="77777777" w:rsidR="00181511" w:rsidRPr="00AC4FBC" w:rsidRDefault="00181511" w:rsidP="00181511">
            <w:pPr>
              <w:pStyle w:val="TAC"/>
              <w:rPr>
                <w:lang w:eastAsia="fi-FI"/>
              </w:rPr>
            </w:pPr>
            <w:r w:rsidRPr="00AC4FBC">
              <w:t>DC_20A_n1A</w:t>
            </w:r>
          </w:p>
        </w:tc>
        <w:tc>
          <w:tcPr>
            <w:tcW w:w="2093" w:type="dxa"/>
          </w:tcPr>
          <w:p w14:paraId="259D2183" w14:textId="77777777" w:rsidR="00181511" w:rsidRPr="00AC4FBC" w:rsidRDefault="00181511" w:rsidP="00181511">
            <w:pPr>
              <w:pStyle w:val="TAC"/>
            </w:pPr>
          </w:p>
        </w:tc>
        <w:tc>
          <w:tcPr>
            <w:tcW w:w="2093" w:type="dxa"/>
          </w:tcPr>
          <w:p w14:paraId="181B6B78" w14:textId="77777777" w:rsidR="00181511" w:rsidRPr="00AC4FBC" w:rsidRDefault="00181511" w:rsidP="00181511">
            <w:pPr>
              <w:pStyle w:val="TAC"/>
            </w:pPr>
          </w:p>
        </w:tc>
        <w:tc>
          <w:tcPr>
            <w:tcW w:w="1755" w:type="dxa"/>
            <w:vAlign w:val="center"/>
          </w:tcPr>
          <w:p w14:paraId="6EF69C01" w14:textId="77777777" w:rsidR="00181511" w:rsidRPr="00AC4FBC" w:rsidRDefault="00181511" w:rsidP="00181511">
            <w:pPr>
              <w:pStyle w:val="TAC"/>
            </w:pPr>
            <w:r w:rsidRPr="00AC4FBC">
              <w:t>23</w:t>
            </w:r>
          </w:p>
        </w:tc>
        <w:tc>
          <w:tcPr>
            <w:tcW w:w="1832" w:type="dxa"/>
            <w:vAlign w:val="center"/>
          </w:tcPr>
          <w:p w14:paraId="05CBC229" w14:textId="77777777" w:rsidR="00181511" w:rsidRPr="00AC4FBC" w:rsidRDefault="00181511" w:rsidP="00181511">
            <w:pPr>
              <w:pStyle w:val="TAC"/>
            </w:pPr>
            <w:r w:rsidRPr="00AC4FBC">
              <w:t>+2/-3</w:t>
            </w:r>
          </w:p>
        </w:tc>
      </w:tr>
      <w:tr w:rsidR="00181511" w:rsidRPr="00AC4FBC" w14:paraId="15484316" w14:textId="77777777" w:rsidTr="00DE5E0E">
        <w:trPr>
          <w:trHeight w:val="288"/>
          <w:jc w:val="center"/>
        </w:trPr>
        <w:tc>
          <w:tcPr>
            <w:tcW w:w="2160" w:type="dxa"/>
            <w:vAlign w:val="center"/>
          </w:tcPr>
          <w:p w14:paraId="764457AA" w14:textId="77777777" w:rsidR="00181511" w:rsidRPr="00AC4FBC" w:rsidRDefault="00181511" w:rsidP="00181511">
            <w:pPr>
              <w:pStyle w:val="TAC"/>
              <w:rPr>
                <w:lang w:eastAsia="fi-FI"/>
              </w:rPr>
            </w:pPr>
            <w:r w:rsidRPr="00AC4FBC">
              <w:t>DC_20A_n3A</w:t>
            </w:r>
          </w:p>
        </w:tc>
        <w:tc>
          <w:tcPr>
            <w:tcW w:w="2093" w:type="dxa"/>
          </w:tcPr>
          <w:p w14:paraId="36E4042D" w14:textId="77777777" w:rsidR="00181511" w:rsidRPr="00AC4FBC" w:rsidRDefault="00181511" w:rsidP="00181511">
            <w:pPr>
              <w:pStyle w:val="TAC"/>
            </w:pPr>
          </w:p>
        </w:tc>
        <w:tc>
          <w:tcPr>
            <w:tcW w:w="2093" w:type="dxa"/>
          </w:tcPr>
          <w:p w14:paraId="64811015" w14:textId="77777777" w:rsidR="00181511" w:rsidRPr="00AC4FBC" w:rsidRDefault="00181511" w:rsidP="00181511">
            <w:pPr>
              <w:pStyle w:val="TAC"/>
            </w:pPr>
          </w:p>
        </w:tc>
        <w:tc>
          <w:tcPr>
            <w:tcW w:w="1755" w:type="dxa"/>
            <w:vAlign w:val="center"/>
          </w:tcPr>
          <w:p w14:paraId="4652D862" w14:textId="77777777" w:rsidR="00181511" w:rsidRPr="00AC4FBC" w:rsidRDefault="00181511" w:rsidP="00181511">
            <w:pPr>
              <w:pStyle w:val="TAC"/>
            </w:pPr>
            <w:r w:rsidRPr="00AC4FBC">
              <w:t>23</w:t>
            </w:r>
          </w:p>
        </w:tc>
        <w:tc>
          <w:tcPr>
            <w:tcW w:w="1832" w:type="dxa"/>
            <w:vAlign w:val="center"/>
          </w:tcPr>
          <w:p w14:paraId="734410DF" w14:textId="77777777" w:rsidR="00181511" w:rsidRPr="00AC4FBC" w:rsidRDefault="00181511" w:rsidP="00181511">
            <w:pPr>
              <w:pStyle w:val="TAC"/>
            </w:pPr>
            <w:r w:rsidRPr="00AC4FBC">
              <w:t>+2/-3</w:t>
            </w:r>
          </w:p>
        </w:tc>
      </w:tr>
      <w:tr w:rsidR="00181511" w:rsidRPr="00AC4FBC" w14:paraId="3E7F1151" w14:textId="77777777" w:rsidTr="00DE5E0E">
        <w:trPr>
          <w:trHeight w:val="288"/>
          <w:jc w:val="center"/>
        </w:trPr>
        <w:tc>
          <w:tcPr>
            <w:tcW w:w="2160" w:type="dxa"/>
            <w:vAlign w:val="center"/>
          </w:tcPr>
          <w:p w14:paraId="223EE0A5" w14:textId="77777777" w:rsidR="00181511" w:rsidRPr="00AC4FBC" w:rsidRDefault="00181511" w:rsidP="00181511">
            <w:pPr>
              <w:pStyle w:val="TAC"/>
            </w:pPr>
            <w:r w:rsidRPr="00AC4FBC">
              <w:t>DC_20A_n7A</w:t>
            </w:r>
          </w:p>
        </w:tc>
        <w:tc>
          <w:tcPr>
            <w:tcW w:w="2093" w:type="dxa"/>
          </w:tcPr>
          <w:p w14:paraId="613CDE59" w14:textId="77777777" w:rsidR="00181511" w:rsidRPr="00AC4FBC" w:rsidRDefault="00181511" w:rsidP="00181511">
            <w:pPr>
              <w:pStyle w:val="TAC"/>
            </w:pPr>
          </w:p>
        </w:tc>
        <w:tc>
          <w:tcPr>
            <w:tcW w:w="2093" w:type="dxa"/>
          </w:tcPr>
          <w:p w14:paraId="772AF650" w14:textId="77777777" w:rsidR="00181511" w:rsidRPr="00AC4FBC" w:rsidRDefault="00181511" w:rsidP="00181511">
            <w:pPr>
              <w:pStyle w:val="TAC"/>
            </w:pPr>
          </w:p>
        </w:tc>
        <w:tc>
          <w:tcPr>
            <w:tcW w:w="1755" w:type="dxa"/>
            <w:vAlign w:val="center"/>
          </w:tcPr>
          <w:p w14:paraId="4638502D" w14:textId="77777777" w:rsidR="00181511" w:rsidRPr="00AC4FBC" w:rsidRDefault="00181511" w:rsidP="00181511">
            <w:pPr>
              <w:pStyle w:val="TAC"/>
            </w:pPr>
            <w:r w:rsidRPr="00AC4FBC">
              <w:t>23</w:t>
            </w:r>
          </w:p>
        </w:tc>
        <w:tc>
          <w:tcPr>
            <w:tcW w:w="1832" w:type="dxa"/>
            <w:vAlign w:val="center"/>
          </w:tcPr>
          <w:p w14:paraId="7968A496" w14:textId="77777777" w:rsidR="00181511" w:rsidRPr="00AC4FBC" w:rsidRDefault="00181511" w:rsidP="00181511">
            <w:pPr>
              <w:pStyle w:val="TAC"/>
            </w:pPr>
            <w:r w:rsidRPr="00AC4FBC">
              <w:t>+2/-3</w:t>
            </w:r>
          </w:p>
        </w:tc>
      </w:tr>
      <w:tr w:rsidR="00181511" w:rsidRPr="00AC4FBC" w14:paraId="031350EA" w14:textId="77777777" w:rsidTr="00DE5E0E">
        <w:trPr>
          <w:trHeight w:val="288"/>
          <w:jc w:val="center"/>
        </w:trPr>
        <w:tc>
          <w:tcPr>
            <w:tcW w:w="2160" w:type="dxa"/>
            <w:vAlign w:val="center"/>
          </w:tcPr>
          <w:p w14:paraId="10425114" w14:textId="77777777" w:rsidR="00181511" w:rsidRPr="00AC4FBC" w:rsidRDefault="00181511" w:rsidP="00181511">
            <w:pPr>
              <w:pStyle w:val="TAC"/>
            </w:pPr>
            <w:r w:rsidRPr="00AC4FBC">
              <w:t>DC_20A_n8A</w:t>
            </w:r>
          </w:p>
        </w:tc>
        <w:tc>
          <w:tcPr>
            <w:tcW w:w="2093" w:type="dxa"/>
          </w:tcPr>
          <w:p w14:paraId="5B2D1493" w14:textId="77777777" w:rsidR="00181511" w:rsidRPr="00AC4FBC" w:rsidRDefault="00181511" w:rsidP="00181511">
            <w:pPr>
              <w:pStyle w:val="TAC"/>
            </w:pPr>
          </w:p>
        </w:tc>
        <w:tc>
          <w:tcPr>
            <w:tcW w:w="2093" w:type="dxa"/>
          </w:tcPr>
          <w:p w14:paraId="6B7B40F6" w14:textId="77777777" w:rsidR="00181511" w:rsidRPr="00AC4FBC" w:rsidRDefault="00181511" w:rsidP="00181511">
            <w:pPr>
              <w:pStyle w:val="TAC"/>
            </w:pPr>
          </w:p>
        </w:tc>
        <w:tc>
          <w:tcPr>
            <w:tcW w:w="1755" w:type="dxa"/>
            <w:vAlign w:val="center"/>
          </w:tcPr>
          <w:p w14:paraId="72781D58" w14:textId="77777777" w:rsidR="00181511" w:rsidRPr="00AC4FBC" w:rsidRDefault="00181511" w:rsidP="00181511">
            <w:pPr>
              <w:pStyle w:val="TAC"/>
            </w:pPr>
            <w:r w:rsidRPr="00AC4FBC">
              <w:t>23</w:t>
            </w:r>
          </w:p>
        </w:tc>
        <w:tc>
          <w:tcPr>
            <w:tcW w:w="1832" w:type="dxa"/>
            <w:vAlign w:val="center"/>
          </w:tcPr>
          <w:p w14:paraId="050A9C1A" w14:textId="77777777" w:rsidR="00181511" w:rsidRPr="00AC4FBC" w:rsidRDefault="00181511" w:rsidP="00181511">
            <w:pPr>
              <w:pStyle w:val="TAC"/>
            </w:pPr>
            <w:r w:rsidRPr="00AC4FBC">
              <w:t>+2/-3</w:t>
            </w:r>
          </w:p>
        </w:tc>
      </w:tr>
      <w:tr w:rsidR="00181511" w:rsidRPr="00AC4FBC" w14:paraId="2EC452F3" w14:textId="77777777" w:rsidTr="00DE5E0E">
        <w:trPr>
          <w:trHeight w:val="288"/>
          <w:jc w:val="center"/>
        </w:trPr>
        <w:tc>
          <w:tcPr>
            <w:tcW w:w="2160" w:type="dxa"/>
            <w:vAlign w:val="center"/>
          </w:tcPr>
          <w:p w14:paraId="6DEE14AD" w14:textId="18A196EF" w:rsidR="00181511" w:rsidRPr="00AC4FBC" w:rsidRDefault="00181511" w:rsidP="00181511">
            <w:pPr>
              <w:pStyle w:val="TAC"/>
              <w:rPr>
                <w:lang w:eastAsia="fi-FI"/>
              </w:rPr>
            </w:pPr>
            <w:r w:rsidRPr="00AC4FBC">
              <w:t>DC_20A_n28A</w:t>
            </w:r>
          </w:p>
        </w:tc>
        <w:tc>
          <w:tcPr>
            <w:tcW w:w="2093" w:type="dxa"/>
          </w:tcPr>
          <w:p w14:paraId="619C2BA7" w14:textId="77777777" w:rsidR="00181511" w:rsidRPr="00AC4FBC" w:rsidRDefault="00181511" w:rsidP="00181511">
            <w:pPr>
              <w:pStyle w:val="TAC"/>
            </w:pPr>
          </w:p>
        </w:tc>
        <w:tc>
          <w:tcPr>
            <w:tcW w:w="2093" w:type="dxa"/>
          </w:tcPr>
          <w:p w14:paraId="3F439AC8" w14:textId="77777777" w:rsidR="00181511" w:rsidRPr="00AC4FBC" w:rsidRDefault="00181511" w:rsidP="00181511">
            <w:pPr>
              <w:pStyle w:val="TAC"/>
            </w:pPr>
          </w:p>
        </w:tc>
        <w:tc>
          <w:tcPr>
            <w:tcW w:w="1755" w:type="dxa"/>
            <w:vAlign w:val="center"/>
          </w:tcPr>
          <w:p w14:paraId="1F95C0D3" w14:textId="77777777" w:rsidR="00181511" w:rsidRPr="00AC4FBC" w:rsidRDefault="00181511" w:rsidP="00181511">
            <w:pPr>
              <w:pStyle w:val="TAC"/>
            </w:pPr>
            <w:r w:rsidRPr="00AC4FBC">
              <w:t>23</w:t>
            </w:r>
          </w:p>
        </w:tc>
        <w:tc>
          <w:tcPr>
            <w:tcW w:w="1832" w:type="dxa"/>
            <w:vAlign w:val="center"/>
          </w:tcPr>
          <w:p w14:paraId="4F133425" w14:textId="77777777" w:rsidR="00181511" w:rsidRPr="00AC4FBC" w:rsidRDefault="00181511" w:rsidP="00181511">
            <w:pPr>
              <w:pStyle w:val="TAC"/>
            </w:pPr>
            <w:r w:rsidRPr="00AC4FBC">
              <w:t>+2/-3</w:t>
            </w:r>
          </w:p>
        </w:tc>
      </w:tr>
      <w:tr w:rsidR="00181511" w:rsidRPr="00AC4FBC" w14:paraId="0D1B1439" w14:textId="77777777" w:rsidTr="00DE5E0E">
        <w:trPr>
          <w:trHeight w:val="288"/>
          <w:jc w:val="center"/>
        </w:trPr>
        <w:tc>
          <w:tcPr>
            <w:tcW w:w="2160" w:type="dxa"/>
            <w:vAlign w:val="center"/>
          </w:tcPr>
          <w:p w14:paraId="25105EC3" w14:textId="2DB06DF4" w:rsidR="00181511" w:rsidRPr="00AC4FBC" w:rsidRDefault="00181511" w:rsidP="00181511">
            <w:pPr>
              <w:pStyle w:val="TAC"/>
              <w:rPr>
                <w:lang w:eastAsia="fi-FI"/>
              </w:rPr>
            </w:pPr>
            <w:r w:rsidRPr="00AC4FBC">
              <w:rPr>
                <w:lang w:eastAsia="fi-FI"/>
              </w:rPr>
              <w:t>DC_20A_n78A</w:t>
            </w:r>
          </w:p>
        </w:tc>
        <w:tc>
          <w:tcPr>
            <w:tcW w:w="2093" w:type="dxa"/>
          </w:tcPr>
          <w:p w14:paraId="00101D7C" w14:textId="77777777" w:rsidR="00181511" w:rsidRPr="00AC4FBC" w:rsidRDefault="00181511" w:rsidP="00181511">
            <w:pPr>
              <w:pStyle w:val="TAC"/>
            </w:pPr>
          </w:p>
        </w:tc>
        <w:tc>
          <w:tcPr>
            <w:tcW w:w="2093" w:type="dxa"/>
          </w:tcPr>
          <w:p w14:paraId="0547CBD5" w14:textId="77777777" w:rsidR="00181511" w:rsidRPr="00AC4FBC" w:rsidRDefault="00181511" w:rsidP="00181511">
            <w:pPr>
              <w:pStyle w:val="TAC"/>
            </w:pPr>
          </w:p>
        </w:tc>
        <w:tc>
          <w:tcPr>
            <w:tcW w:w="1755" w:type="dxa"/>
            <w:vAlign w:val="center"/>
          </w:tcPr>
          <w:p w14:paraId="2E635D2F" w14:textId="77777777" w:rsidR="00181511" w:rsidRPr="00AC4FBC" w:rsidRDefault="00181511" w:rsidP="00181511">
            <w:pPr>
              <w:pStyle w:val="TAC"/>
            </w:pPr>
            <w:r w:rsidRPr="00AC4FBC">
              <w:t>23</w:t>
            </w:r>
          </w:p>
        </w:tc>
        <w:tc>
          <w:tcPr>
            <w:tcW w:w="1832" w:type="dxa"/>
            <w:vAlign w:val="center"/>
          </w:tcPr>
          <w:p w14:paraId="34FA9B0D" w14:textId="77777777" w:rsidR="00181511" w:rsidRPr="00AC4FBC" w:rsidRDefault="00181511" w:rsidP="00181511">
            <w:pPr>
              <w:pStyle w:val="TAC"/>
            </w:pPr>
            <w:r w:rsidRPr="00AC4FBC">
              <w:t>+2/-3</w:t>
            </w:r>
          </w:p>
        </w:tc>
      </w:tr>
      <w:tr w:rsidR="00181511" w:rsidRPr="00AC4FBC" w14:paraId="00D91D35" w14:textId="77777777" w:rsidTr="00DE5E0E">
        <w:trPr>
          <w:trHeight w:val="288"/>
          <w:jc w:val="center"/>
        </w:trPr>
        <w:tc>
          <w:tcPr>
            <w:tcW w:w="2160" w:type="dxa"/>
            <w:vAlign w:val="center"/>
          </w:tcPr>
          <w:p w14:paraId="598FA96B" w14:textId="26042F5E" w:rsidR="00181511" w:rsidRPr="00AC4FBC" w:rsidRDefault="00181511" w:rsidP="00181511">
            <w:pPr>
              <w:pStyle w:val="TAC"/>
              <w:rPr>
                <w:lang w:eastAsia="fi-FI"/>
              </w:rPr>
            </w:pPr>
            <w:r w:rsidRPr="00AC4FBC">
              <w:rPr>
                <w:lang w:eastAsia="fi-FI"/>
              </w:rPr>
              <w:t>DC_21A_n1A</w:t>
            </w:r>
          </w:p>
        </w:tc>
        <w:tc>
          <w:tcPr>
            <w:tcW w:w="2093" w:type="dxa"/>
          </w:tcPr>
          <w:p w14:paraId="77635246" w14:textId="77777777" w:rsidR="00181511" w:rsidRPr="00AC4FBC" w:rsidRDefault="00181511" w:rsidP="00181511">
            <w:pPr>
              <w:pStyle w:val="TAC"/>
            </w:pPr>
          </w:p>
        </w:tc>
        <w:tc>
          <w:tcPr>
            <w:tcW w:w="2093" w:type="dxa"/>
          </w:tcPr>
          <w:p w14:paraId="3858308E" w14:textId="77777777" w:rsidR="00181511" w:rsidRPr="00AC4FBC" w:rsidRDefault="00181511" w:rsidP="00181511">
            <w:pPr>
              <w:pStyle w:val="TAC"/>
            </w:pPr>
          </w:p>
        </w:tc>
        <w:tc>
          <w:tcPr>
            <w:tcW w:w="1755" w:type="dxa"/>
            <w:vAlign w:val="center"/>
          </w:tcPr>
          <w:p w14:paraId="2A4B8B6F" w14:textId="0999EF0F" w:rsidR="00181511" w:rsidRPr="00AC4FBC" w:rsidRDefault="00181511" w:rsidP="00181511">
            <w:pPr>
              <w:pStyle w:val="TAC"/>
            </w:pPr>
            <w:r w:rsidRPr="00AC4FBC">
              <w:t>23</w:t>
            </w:r>
          </w:p>
        </w:tc>
        <w:tc>
          <w:tcPr>
            <w:tcW w:w="1832" w:type="dxa"/>
            <w:vAlign w:val="center"/>
          </w:tcPr>
          <w:p w14:paraId="2F30DE9E" w14:textId="7174D7FB" w:rsidR="00181511" w:rsidRPr="00AC4FBC" w:rsidRDefault="00181511" w:rsidP="00181511">
            <w:pPr>
              <w:pStyle w:val="TAC"/>
            </w:pPr>
            <w:r w:rsidRPr="00AC4FBC">
              <w:t>+2/-3</w:t>
            </w:r>
          </w:p>
        </w:tc>
      </w:tr>
      <w:tr w:rsidR="00181511" w:rsidRPr="00AC4FBC" w14:paraId="0513145D" w14:textId="77777777" w:rsidTr="00DE5E0E">
        <w:trPr>
          <w:trHeight w:val="288"/>
          <w:jc w:val="center"/>
        </w:trPr>
        <w:tc>
          <w:tcPr>
            <w:tcW w:w="2160" w:type="dxa"/>
            <w:vAlign w:val="center"/>
          </w:tcPr>
          <w:p w14:paraId="6D3B4FE9" w14:textId="2A8EA79B" w:rsidR="00181511" w:rsidRPr="00AC4FBC" w:rsidRDefault="00181511" w:rsidP="00181511">
            <w:pPr>
              <w:pStyle w:val="TAC"/>
              <w:rPr>
                <w:lang w:eastAsia="fi-FI"/>
              </w:rPr>
            </w:pPr>
            <w:r w:rsidRPr="00AC4FBC">
              <w:rPr>
                <w:lang w:eastAsia="fi-FI"/>
              </w:rPr>
              <w:t>DC_21A_n28A</w:t>
            </w:r>
          </w:p>
        </w:tc>
        <w:tc>
          <w:tcPr>
            <w:tcW w:w="2093" w:type="dxa"/>
          </w:tcPr>
          <w:p w14:paraId="17758DAA" w14:textId="77777777" w:rsidR="00181511" w:rsidRPr="00AC4FBC" w:rsidRDefault="00181511" w:rsidP="00181511">
            <w:pPr>
              <w:pStyle w:val="TAC"/>
            </w:pPr>
          </w:p>
        </w:tc>
        <w:tc>
          <w:tcPr>
            <w:tcW w:w="2093" w:type="dxa"/>
          </w:tcPr>
          <w:p w14:paraId="13C87B84" w14:textId="77777777" w:rsidR="00181511" w:rsidRPr="00AC4FBC" w:rsidRDefault="00181511" w:rsidP="00181511">
            <w:pPr>
              <w:pStyle w:val="TAC"/>
            </w:pPr>
          </w:p>
        </w:tc>
        <w:tc>
          <w:tcPr>
            <w:tcW w:w="1755" w:type="dxa"/>
            <w:vAlign w:val="center"/>
          </w:tcPr>
          <w:p w14:paraId="0D3738BE" w14:textId="3DC09CAE" w:rsidR="00181511" w:rsidRPr="00AC4FBC" w:rsidRDefault="00181511" w:rsidP="00181511">
            <w:pPr>
              <w:pStyle w:val="TAC"/>
            </w:pPr>
            <w:r w:rsidRPr="00AC4FBC">
              <w:t>23</w:t>
            </w:r>
          </w:p>
        </w:tc>
        <w:tc>
          <w:tcPr>
            <w:tcW w:w="1832" w:type="dxa"/>
            <w:vAlign w:val="center"/>
          </w:tcPr>
          <w:p w14:paraId="1A8896EF" w14:textId="2147A1F8" w:rsidR="00181511" w:rsidRPr="00AC4FBC" w:rsidRDefault="00181511" w:rsidP="00181511">
            <w:pPr>
              <w:pStyle w:val="TAC"/>
            </w:pPr>
            <w:r w:rsidRPr="00AC4FBC">
              <w:t>+2/-3</w:t>
            </w:r>
          </w:p>
        </w:tc>
      </w:tr>
      <w:tr w:rsidR="00181511" w:rsidRPr="00AC4FBC" w14:paraId="6DBF0A1D" w14:textId="77777777" w:rsidTr="00DE5E0E">
        <w:trPr>
          <w:trHeight w:val="288"/>
          <w:jc w:val="center"/>
        </w:trPr>
        <w:tc>
          <w:tcPr>
            <w:tcW w:w="2160" w:type="dxa"/>
            <w:vAlign w:val="center"/>
          </w:tcPr>
          <w:p w14:paraId="62E381A8" w14:textId="77777777" w:rsidR="00181511" w:rsidRPr="00AC4FBC" w:rsidRDefault="00181511" w:rsidP="00181511">
            <w:pPr>
              <w:pStyle w:val="TAC"/>
              <w:rPr>
                <w:lang w:eastAsia="fi-FI"/>
              </w:rPr>
            </w:pPr>
            <w:r w:rsidRPr="00AC4FBC">
              <w:rPr>
                <w:lang w:eastAsia="fi-FI"/>
              </w:rPr>
              <w:t>DC_21A_n77A</w:t>
            </w:r>
          </w:p>
        </w:tc>
        <w:tc>
          <w:tcPr>
            <w:tcW w:w="2093" w:type="dxa"/>
          </w:tcPr>
          <w:p w14:paraId="4CF1F7A7" w14:textId="77777777" w:rsidR="00181511" w:rsidRPr="00AC4FBC" w:rsidRDefault="00181511" w:rsidP="00181511">
            <w:pPr>
              <w:pStyle w:val="TAC"/>
            </w:pPr>
          </w:p>
        </w:tc>
        <w:tc>
          <w:tcPr>
            <w:tcW w:w="2093" w:type="dxa"/>
          </w:tcPr>
          <w:p w14:paraId="79B6918A" w14:textId="77777777" w:rsidR="00181511" w:rsidRPr="00AC4FBC" w:rsidRDefault="00181511" w:rsidP="00181511">
            <w:pPr>
              <w:pStyle w:val="TAC"/>
            </w:pPr>
          </w:p>
        </w:tc>
        <w:tc>
          <w:tcPr>
            <w:tcW w:w="1755" w:type="dxa"/>
            <w:vAlign w:val="center"/>
          </w:tcPr>
          <w:p w14:paraId="6BFA4D19" w14:textId="77777777" w:rsidR="00181511" w:rsidRPr="00AC4FBC" w:rsidRDefault="00181511" w:rsidP="00181511">
            <w:pPr>
              <w:pStyle w:val="TAC"/>
            </w:pPr>
            <w:r w:rsidRPr="00AC4FBC">
              <w:t>23</w:t>
            </w:r>
          </w:p>
        </w:tc>
        <w:tc>
          <w:tcPr>
            <w:tcW w:w="1832" w:type="dxa"/>
            <w:vAlign w:val="center"/>
          </w:tcPr>
          <w:p w14:paraId="7C6C9C8F" w14:textId="77777777" w:rsidR="00181511" w:rsidRPr="00AC4FBC" w:rsidRDefault="00181511" w:rsidP="00181511">
            <w:pPr>
              <w:pStyle w:val="TAC"/>
            </w:pPr>
            <w:r w:rsidRPr="00AC4FBC">
              <w:t>+2/-3</w:t>
            </w:r>
          </w:p>
        </w:tc>
      </w:tr>
      <w:tr w:rsidR="00181511" w:rsidRPr="00AC4FBC" w14:paraId="3EADBF47" w14:textId="77777777" w:rsidTr="00DE5E0E">
        <w:trPr>
          <w:trHeight w:val="288"/>
          <w:jc w:val="center"/>
        </w:trPr>
        <w:tc>
          <w:tcPr>
            <w:tcW w:w="2160" w:type="dxa"/>
            <w:vAlign w:val="center"/>
          </w:tcPr>
          <w:p w14:paraId="54F3F797" w14:textId="77777777" w:rsidR="00181511" w:rsidRPr="00AC4FBC" w:rsidRDefault="00181511" w:rsidP="00181511">
            <w:pPr>
              <w:pStyle w:val="TAC"/>
              <w:rPr>
                <w:lang w:eastAsia="fi-FI"/>
              </w:rPr>
            </w:pPr>
            <w:r w:rsidRPr="00AC4FBC">
              <w:rPr>
                <w:lang w:eastAsia="fi-FI"/>
              </w:rPr>
              <w:t>DC_21A_n78A</w:t>
            </w:r>
          </w:p>
        </w:tc>
        <w:tc>
          <w:tcPr>
            <w:tcW w:w="2093" w:type="dxa"/>
          </w:tcPr>
          <w:p w14:paraId="2E6E3BD7" w14:textId="1777086C" w:rsidR="00181511" w:rsidRPr="00AC4FBC" w:rsidRDefault="00181511" w:rsidP="00181511">
            <w:pPr>
              <w:pStyle w:val="TAC"/>
            </w:pPr>
            <w:r>
              <w:t>26</w:t>
            </w:r>
            <w:r>
              <w:rPr>
                <w:vertAlign w:val="superscript"/>
              </w:rPr>
              <w:t>6</w:t>
            </w:r>
          </w:p>
        </w:tc>
        <w:tc>
          <w:tcPr>
            <w:tcW w:w="2093" w:type="dxa"/>
          </w:tcPr>
          <w:p w14:paraId="55FA74BB" w14:textId="4C8ACF6E" w:rsidR="00181511" w:rsidRPr="00AC4FBC" w:rsidRDefault="00181511" w:rsidP="00181511">
            <w:pPr>
              <w:pStyle w:val="TAC"/>
            </w:pPr>
            <w:r>
              <w:rPr>
                <w:rFonts w:eastAsia="MS Mincho"/>
              </w:rPr>
              <w:t>+2/-3</w:t>
            </w:r>
          </w:p>
        </w:tc>
        <w:tc>
          <w:tcPr>
            <w:tcW w:w="1755" w:type="dxa"/>
            <w:vAlign w:val="center"/>
          </w:tcPr>
          <w:p w14:paraId="045D0AAC" w14:textId="77777777" w:rsidR="00181511" w:rsidRPr="00AC4FBC" w:rsidRDefault="00181511" w:rsidP="00181511">
            <w:pPr>
              <w:pStyle w:val="TAC"/>
            </w:pPr>
            <w:r w:rsidRPr="00AC4FBC">
              <w:t>23</w:t>
            </w:r>
          </w:p>
        </w:tc>
        <w:tc>
          <w:tcPr>
            <w:tcW w:w="1832" w:type="dxa"/>
            <w:vAlign w:val="center"/>
          </w:tcPr>
          <w:p w14:paraId="006F08B5" w14:textId="77777777" w:rsidR="00181511" w:rsidRPr="00AC4FBC" w:rsidRDefault="00181511" w:rsidP="00181511">
            <w:pPr>
              <w:pStyle w:val="TAC"/>
            </w:pPr>
            <w:r w:rsidRPr="00AC4FBC">
              <w:t>+2/-3</w:t>
            </w:r>
          </w:p>
        </w:tc>
      </w:tr>
      <w:tr w:rsidR="00181511" w:rsidRPr="00AC4FBC" w14:paraId="291280CE" w14:textId="77777777" w:rsidTr="00DE5E0E">
        <w:trPr>
          <w:trHeight w:val="288"/>
          <w:jc w:val="center"/>
        </w:trPr>
        <w:tc>
          <w:tcPr>
            <w:tcW w:w="2160" w:type="dxa"/>
            <w:vAlign w:val="center"/>
          </w:tcPr>
          <w:p w14:paraId="2A8FD120" w14:textId="77777777" w:rsidR="00181511" w:rsidRPr="00AC4FBC" w:rsidRDefault="00181511" w:rsidP="00181511">
            <w:pPr>
              <w:pStyle w:val="TAC"/>
              <w:rPr>
                <w:lang w:eastAsia="fi-FI"/>
              </w:rPr>
            </w:pPr>
            <w:r w:rsidRPr="00AC4FBC">
              <w:rPr>
                <w:lang w:eastAsia="fi-FI"/>
              </w:rPr>
              <w:t>DC_21A_n79A</w:t>
            </w:r>
          </w:p>
        </w:tc>
        <w:tc>
          <w:tcPr>
            <w:tcW w:w="2093" w:type="dxa"/>
          </w:tcPr>
          <w:p w14:paraId="6A567EC1" w14:textId="044491A5" w:rsidR="00181511" w:rsidRPr="00AC4FBC" w:rsidRDefault="00181511" w:rsidP="00181511">
            <w:pPr>
              <w:pStyle w:val="TAC"/>
            </w:pPr>
            <w:r>
              <w:t>26</w:t>
            </w:r>
            <w:r>
              <w:rPr>
                <w:vertAlign w:val="superscript"/>
              </w:rPr>
              <w:t>6</w:t>
            </w:r>
          </w:p>
        </w:tc>
        <w:tc>
          <w:tcPr>
            <w:tcW w:w="2093" w:type="dxa"/>
          </w:tcPr>
          <w:p w14:paraId="1349B2EB" w14:textId="559422E2" w:rsidR="00181511" w:rsidRPr="00AC4FBC" w:rsidRDefault="00181511" w:rsidP="00181511">
            <w:pPr>
              <w:pStyle w:val="TAC"/>
            </w:pPr>
            <w:r>
              <w:rPr>
                <w:rFonts w:eastAsia="MS Mincho"/>
              </w:rPr>
              <w:t>+2/-3</w:t>
            </w:r>
          </w:p>
        </w:tc>
        <w:tc>
          <w:tcPr>
            <w:tcW w:w="1755" w:type="dxa"/>
            <w:vAlign w:val="center"/>
          </w:tcPr>
          <w:p w14:paraId="0D619E11" w14:textId="77777777" w:rsidR="00181511" w:rsidRPr="00AC4FBC" w:rsidRDefault="00181511" w:rsidP="00181511">
            <w:pPr>
              <w:pStyle w:val="TAC"/>
            </w:pPr>
            <w:r w:rsidRPr="00AC4FBC">
              <w:t>23</w:t>
            </w:r>
          </w:p>
        </w:tc>
        <w:tc>
          <w:tcPr>
            <w:tcW w:w="1832" w:type="dxa"/>
            <w:vAlign w:val="center"/>
          </w:tcPr>
          <w:p w14:paraId="74F9AA98" w14:textId="77777777" w:rsidR="00181511" w:rsidRPr="00AC4FBC" w:rsidRDefault="00181511" w:rsidP="00181511">
            <w:pPr>
              <w:pStyle w:val="TAC"/>
            </w:pPr>
            <w:r w:rsidRPr="00AC4FBC">
              <w:t>+2/-3</w:t>
            </w:r>
          </w:p>
        </w:tc>
      </w:tr>
      <w:tr w:rsidR="00181511" w:rsidRPr="00AC4FBC" w14:paraId="6913E207" w14:textId="77777777" w:rsidTr="00DE5E0E">
        <w:trPr>
          <w:trHeight w:val="288"/>
          <w:jc w:val="center"/>
        </w:trPr>
        <w:tc>
          <w:tcPr>
            <w:tcW w:w="2160" w:type="dxa"/>
            <w:vAlign w:val="center"/>
          </w:tcPr>
          <w:p w14:paraId="45E434C7" w14:textId="77777777" w:rsidR="00181511" w:rsidRPr="00AC4FBC" w:rsidRDefault="00181511" w:rsidP="00181511">
            <w:pPr>
              <w:pStyle w:val="TAC"/>
              <w:rPr>
                <w:lang w:eastAsia="fi-FI"/>
              </w:rPr>
            </w:pPr>
            <w:r w:rsidRPr="00AC4FBC">
              <w:rPr>
                <w:lang w:eastAsia="fi-FI"/>
              </w:rPr>
              <w:t>DC_25A_n41A</w:t>
            </w:r>
          </w:p>
        </w:tc>
        <w:tc>
          <w:tcPr>
            <w:tcW w:w="2093" w:type="dxa"/>
          </w:tcPr>
          <w:p w14:paraId="5EC99D3E" w14:textId="77777777" w:rsidR="00181511" w:rsidRPr="00AC4FBC" w:rsidRDefault="00181511" w:rsidP="00181511">
            <w:pPr>
              <w:pStyle w:val="TAC"/>
            </w:pPr>
          </w:p>
        </w:tc>
        <w:tc>
          <w:tcPr>
            <w:tcW w:w="2093" w:type="dxa"/>
          </w:tcPr>
          <w:p w14:paraId="77A24363" w14:textId="77777777" w:rsidR="00181511" w:rsidRPr="00AC4FBC" w:rsidRDefault="00181511" w:rsidP="00181511">
            <w:pPr>
              <w:pStyle w:val="TAC"/>
            </w:pPr>
          </w:p>
        </w:tc>
        <w:tc>
          <w:tcPr>
            <w:tcW w:w="1755" w:type="dxa"/>
            <w:vAlign w:val="center"/>
          </w:tcPr>
          <w:p w14:paraId="27003470" w14:textId="77777777" w:rsidR="00181511" w:rsidRPr="00AC4FBC" w:rsidRDefault="00181511" w:rsidP="00181511">
            <w:pPr>
              <w:pStyle w:val="TAC"/>
            </w:pPr>
            <w:r w:rsidRPr="00AC4FBC">
              <w:t>23</w:t>
            </w:r>
          </w:p>
        </w:tc>
        <w:tc>
          <w:tcPr>
            <w:tcW w:w="1832" w:type="dxa"/>
            <w:vAlign w:val="center"/>
          </w:tcPr>
          <w:p w14:paraId="4DE86FBF" w14:textId="77777777" w:rsidR="00181511" w:rsidRPr="00AC4FBC" w:rsidRDefault="00181511" w:rsidP="00181511">
            <w:pPr>
              <w:pStyle w:val="TAC"/>
            </w:pPr>
            <w:r w:rsidRPr="00AC4FBC">
              <w:t>+2/-3</w:t>
            </w:r>
          </w:p>
        </w:tc>
      </w:tr>
      <w:tr w:rsidR="00181511" w:rsidRPr="00AC4FBC" w14:paraId="3F6986EF" w14:textId="77777777" w:rsidTr="00DE5E0E">
        <w:trPr>
          <w:trHeight w:val="288"/>
          <w:jc w:val="center"/>
        </w:trPr>
        <w:tc>
          <w:tcPr>
            <w:tcW w:w="2160" w:type="dxa"/>
            <w:vAlign w:val="center"/>
          </w:tcPr>
          <w:p w14:paraId="3AD3191C" w14:textId="77777777" w:rsidR="00181511" w:rsidRPr="00AC4FBC" w:rsidRDefault="00181511" w:rsidP="00181511">
            <w:pPr>
              <w:pStyle w:val="TAC"/>
              <w:rPr>
                <w:lang w:eastAsia="fi-FI"/>
              </w:rPr>
            </w:pPr>
            <w:r w:rsidRPr="00AC4FBC">
              <w:rPr>
                <w:lang w:eastAsia="fi-FI"/>
              </w:rPr>
              <w:t>DC_26A_n41A</w:t>
            </w:r>
          </w:p>
        </w:tc>
        <w:tc>
          <w:tcPr>
            <w:tcW w:w="2093" w:type="dxa"/>
          </w:tcPr>
          <w:p w14:paraId="4F771698" w14:textId="77777777" w:rsidR="00181511" w:rsidRPr="00AC4FBC" w:rsidRDefault="00181511" w:rsidP="00181511">
            <w:pPr>
              <w:pStyle w:val="TAC"/>
            </w:pPr>
          </w:p>
        </w:tc>
        <w:tc>
          <w:tcPr>
            <w:tcW w:w="2093" w:type="dxa"/>
          </w:tcPr>
          <w:p w14:paraId="26AAB3BD" w14:textId="77777777" w:rsidR="00181511" w:rsidRPr="00AC4FBC" w:rsidRDefault="00181511" w:rsidP="00181511">
            <w:pPr>
              <w:pStyle w:val="TAC"/>
            </w:pPr>
          </w:p>
        </w:tc>
        <w:tc>
          <w:tcPr>
            <w:tcW w:w="1755" w:type="dxa"/>
            <w:vAlign w:val="center"/>
          </w:tcPr>
          <w:p w14:paraId="7DBE306C" w14:textId="77777777" w:rsidR="00181511" w:rsidRPr="00AC4FBC" w:rsidRDefault="00181511" w:rsidP="00181511">
            <w:pPr>
              <w:pStyle w:val="TAC"/>
            </w:pPr>
            <w:r w:rsidRPr="00AC4FBC">
              <w:t>23</w:t>
            </w:r>
          </w:p>
        </w:tc>
        <w:tc>
          <w:tcPr>
            <w:tcW w:w="1832" w:type="dxa"/>
            <w:vAlign w:val="center"/>
          </w:tcPr>
          <w:p w14:paraId="0454AC7A" w14:textId="77777777" w:rsidR="00181511" w:rsidRPr="00AC4FBC" w:rsidRDefault="00181511" w:rsidP="00181511">
            <w:pPr>
              <w:pStyle w:val="TAC"/>
            </w:pPr>
            <w:r w:rsidRPr="00AC4FBC">
              <w:t>+2/-3</w:t>
            </w:r>
          </w:p>
        </w:tc>
      </w:tr>
      <w:tr w:rsidR="00181511" w:rsidRPr="00AC4FBC" w14:paraId="79D11A5D" w14:textId="77777777" w:rsidTr="00DE5E0E">
        <w:trPr>
          <w:trHeight w:val="288"/>
          <w:jc w:val="center"/>
        </w:trPr>
        <w:tc>
          <w:tcPr>
            <w:tcW w:w="2160" w:type="dxa"/>
            <w:vAlign w:val="center"/>
          </w:tcPr>
          <w:p w14:paraId="4E6A44A8" w14:textId="77777777" w:rsidR="00181511" w:rsidRPr="00AC4FBC" w:rsidRDefault="00181511" w:rsidP="00181511">
            <w:pPr>
              <w:pStyle w:val="TAC"/>
              <w:rPr>
                <w:lang w:eastAsia="fi-FI"/>
              </w:rPr>
            </w:pPr>
            <w:r w:rsidRPr="00AC4FBC">
              <w:rPr>
                <w:lang w:eastAsia="fi-FI"/>
              </w:rPr>
              <w:t>DC_26A_n77A</w:t>
            </w:r>
          </w:p>
        </w:tc>
        <w:tc>
          <w:tcPr>
            <w:tcW w:w="2093" w:type="dxa"/>
          </w:tcPr>
          <w:p w14:paraId="5DD8C5F5" w14:textId="77777777" w:rsidR="00181511" w:rsidRPr="00AC4FBC" w:rsidRDefault="00181511" w:rsidP="00181511">
            <w:pPr>
              <w:pStyle w:val="TAC"/>
            </w:pPr>
          </w:p>
        </w:tc>
        <w:tc>
          <w:tcPr>
            <w:tcW w:w="2093" w:type="dxa"/>
          </w:tcPr>
          <w:p w14:paraId="602F3B8B" w14:textId="77777777" w:rsidR="00181511" w:rsidRPr="00AC4FBC" w:rsidRDefault="00181511" w:rsidP="00181511">
            <w:pPr>
              <w:pStyle w:val="TAC"/>
            </w:pPr>
          </w:p>
        </w:tc>
        <w:tc>
          <w:tcPr>
            <w:tcW w:w="1755" w:type="dxa"/>
            <w:vAlign w:val="center"/>
          </w:tcPr>
          <w:p w14:paraId="0F0C20C9" w14:textId="77777777" w:rsidR="00181511" w:rsidRPr="00AC4FBC" w:rsidRDefault="00181511" w:rsidP="00181511">
            <w:pPr>
              <w:pStyle w:val="TAC"/>
            </w:pPr>
            <w:r w:rsidRPr="00AC4FBC">
              <w:t>23</w:t>
            </w:r>
          </w:p>
        </w:tc>
        <w:tc>
          <w:tcPr>
            <w:tcW w:w="1832" w:type="dxa"/>
            <w:vAlign w:val="center"/>
          </w:tcPr>
          <w:p w14:paraId="5F5277F7" w14:textId="77777777" w:rsidR="00181511" w:rsidRPr="00AC4FBC" w:rsidRDefault="00181511" w:rsidP="00181511">
            <w:pPr>
              <w:pStyle w:val="TAC"/>
            </w:pPr>
            <w:r w:rsidRPr="00AC4FBC">
              <w:t>+2/-3</w:t>
            </w:r>
          </w:p>
        </w:tc>
      </w:tr>
      <w:tr w:rsidR="00181511" w:rsidRPr="00AC4FBC" w14:paraId="2845A0D2" w14:textId="77777777" w:rsidTr="00DE5E0E">
        <w:trPr>
          <w:trHeight w:val="288"/>
          <w:jc w:val="center"/>
        </w:trPr>
        <w:tc>
          <w:tcPr>
            <w:tcW w:w="2160" w:type="dxa"/>
            <w:vAlign w:val="center"/>
          </w:tcPr>
          <w:p w14:paraId="65ED679B" w14:textId="77777777" w:rsidR="00181511" w:rsidRPr="00AC4FBC" w:rsidRDefault="00181511" w:rsidP="00181511">
            <w:pPr>
              <w:pStyle w:val="TAC"/>
              <w:rPr>
                <w:lang w:eastAsia="fi-FI"/>
              </w:rPr>
            </w:pPr>
            <w:r w:rsidRPr="00AC4FBC">
              <w:rPr>
                <w:lang w:eastAsia="fi-FI"/>
              </w:rPr>
              <w:t>DC_26A_n78A</w:t>
            </w:r>
          </w:p>
        </w:tc>
        <w:tc>
          <w:tcPr>
            <w:tcW w:w="2093" w:type="dxa"/>
          </w:tcPr>
          <w:p w14:paraId="5FAC8F08" w14:textId="77777777" w:rsidR="00181511" w:rsidRPr="00AC4FBC" w:rsidRDefault="00181511" w:rsidP="00181511">
            <w:pPr>
              <w:pStyle w:val="TAC"/>
            </w:pPr>
          </w:p>
        </w:tc>
        <w:tc>
          <w:tcPr>
            <w:tcW w:w="2093" w:type="dxa"/>
          </w:tcPr>
          <w:p w14:paraId="79F80B0E" w14:textId="77777777" w:rsidR="00181511" w:rsidRPr="00AC4FBC" w:rsidRDefault="00181511" w:rsidP="00181511">
            <w:pPr>
              <w:pStyle w:val="TAC"/>
            </w:pPr>
          </w:p>
        </w:tc>
        <w:tc>
          <w:tcPr>
            <w:tcW w:w="1755" w:type="dxa"/>
            <w:vAlign w:val="center"/>
          </w:tcPr>
          <w:p w14:paraId="3BCD2088" w14:textId="77777777" w:rsidR="00181511" w:rsidRPr="00AC4FBC" w:rsidRDefault="00181511" w:rsidP="00181511">
            <w:pPr>
              <w:pStyle w:val="TAC"/>
            </w:pPr>
            <w:r w:rsidRPr="00AC4FBC">
              <w:t>23</w:t>
            </w:r>
          </w:p>
        </w:tc>
        <w:tc>
          <w:tcPr>
            <w:tcW w:w="1832" w:type="dxa"/>
            <w:vAlign w:val="center"/>
          </w:tcPr>
          <w:p w14:paraId="4765D267" w14:textId="77777777" w:rsidR="00181511" w:rsidRPr="00AC4FBC" w:rsidRDefault="00181511" w:rsidP="00181511">
            <w:pPr>
              <w:pStyle w:val="TAC"/>
            </w:pPr>
            <w:r w:rsidRPr="00AC4FBC">
              <w:t>+2/-3</w:t>
            </w:r>
          </w:p>
        </w:tc>
      </w:tr>
      <w:tr w:rsidR="00181511" w:rsidRPr="00AC4FBC" w14:paraId="2F804F8A" w14:textId="77777777" w:rsidTr="00DE5E0E">
        <w:trPr>
          <w:trHeight w:val="288"/>
          <w:jc w:val="center"/>
        </w:trPr>
        <w:tc>
          <w:tcPr>
            <w:tcW w:w="2160" w:type="dxa"/>
            <w:vAlign w:val="center"/>
          </w:tcPr>
          <w:p w14:paraId="1237653E" w14:textId="77777777" w:rsidR="00181511" w:rsidRPr="00AC4FBC" w:rsidRDefault="00181511" w:rsidP="00181511">
            <w:pPr>
              <w:pStyle w:val="TAC"/>
              <w:rPr>
                <w:lang w:eastAsia="fi-FI"/>
              </w:rPr>
            </w:pPr>
            <w:r w:rsidRPr="00AC4FBC">
              <w:rPr>
                <w:lang w:eastAsia="fi-FI"/>
              </w:rPr>
              <w:t>DC_26A_n79A</w:t>
            </w:r>
          </w:p>
        </w:tc>
        <w:tc>
          <w:tcPr>
            <w:tcW w:w="2093" w:type="dxa"/>
          </w:tcPr>
          <w:p w14:paraId="7233C3E7" w14:textId="77777777" w:rsidR="00181511" w:rsidRPr="00AC4FBC" w:rsidRDefault="00181511" w:rsidP="00181511">
            <w:pPr>
              <w:pStyle w:val="TAC"/>
            </w:pPr>
          </w:p>
        </w:tc>
        <w:tc>
          <w:tcPr>
            <w:tcW w:w="2093" w:type="dxa"/>
          </w:tcPr>
          <w:p w14:paraId="46EF6097" w14:textId="77777777" w:rsidR="00181511" w:rsidRPr="00AC4FBC" w:rsidRDefault="00181511" w:rsidP="00181511">
            <w:pPr>
              <w:pStyle w:val="TAC"/>
            </w:pPr>
          </w:p>
        </w:tc>
        <w:tc>
          <w:tcPr>
            <w:tcW w:w="1755" w:type="dxa"/>
            <w:vAlign w:val="center"/>
          </w:tcPr>
          <w:p w14:paraId="68595B71" w14:textId="77777777" w:rsidR="00181511" w:rsidRPr="00AC4FBC" w:rsidRDefault="00181511" w:rsidP="00181511">
            <w:pPr>
              <w:pStyle w:val="TAC"/>
            </w:pPr>
            <w:r w:rsidRPr="00AC4FBC">
              <w:t>23</w:t>
            </w:r>
          </w:p>
        </w:tc>
        <w:tc>
          <w:tcPr>
            <w:tcW w:w="1832" w:type="dxa"/>
            <w:vAlign w:val="center"/>
          </w:tcPr>
          <w:p w14:paraId="4715EF0B" w14:textId="77777777" w:rsidR="00181511" w:rsidRPr="00AC4FBC" w:rsidRDefault="00181511" w:rsidP="00181511">
            <w:pPr>
              <w:pStyle w:val="TAC"/>
            </w:pPr>
            <w:r w:rsidRPr="00AC4FBC">
              <w:t>+2/-3</w:t>
            </w:r>
          </w:p>
        </w:tc>
      </w:tr>
      <w:tr w:rsidR="00181511" w:rsidRPr="00AC4FBC" w14:paraId="7C45F858" w14:textId="77777777" w:rsidTr="00DE5E0E">
        <w:trPr>
          <w:trHeight w:val="288"/>
          <w:jc w:val="center"/>
        </w:trPr>
        <w:tc>
          <w:tcPr>
            <w:tcW w:w="2160" w:type="dxa"/>
            <w:vAlign w:val="center"/>
          </w:tcPr>
          <w:p w14:paraId="6878331A" w14:textId="77777777" w:rsidR="00181511" w:rsidRPr="00AC4FBC" w:rsidRDefault="00181511" w:rsidP="00181511">
            <w:pPr>
              <w:pStyle w:val="TAC"/>
              <w:rPr>
                <w:lang w:eastAsia="fi-FI"/>
              </w:rPr>
            </w:pPr>
            <w:r w:rsidRPr="00AC4FBC">
              <w:t>DC_28A_n3A</w:t>
            </w:r>
          </w:p>
        </w:tc>
        <w:tc>
          <w:tcPr>
            <w:tcW w:w="2093" w:type="dxa"/>
          </w:tcPr>
          <w:p w14:paraId="664D61B5" w14:textId="77777777" w:rsidR="00181511" w:rsidRPr="00AC4FBC" w:rsidRDefault="00181511" w:rsidP="00181511">
            <w:pPr>
              <w:pStyle w:val="TAC"/>
            </w:pPr>
          </w:p>
        </w:tc>
        <w:tc>
          <w:tcPr>
            <w:tcW w:w="2093" w:type="dxa"/>
          </w:tcPr>
          <w:p w14:paraId="41AA40DC" w14:textId="77777777" w:rsidR="00181511" w:rsidRPr="00AC4FBC" w:rsidRDefault="00181511" w:rsidP="00181511">
            <w:pPr>
              <w:pStyle w:val="TAC"/>
            </w:pPr>
          </w:p>
        </w:tc>
        <w:tc>
          <w:tcPr>
            <w:tcW w:w="1755" w:type="dxa"/>
            <w:vAlign w:val="center"/>
          </w:tcPr>
          <w:p w14:paraId="3B87052C" w14:textId="77777777" w:rsidR="00181511" w:rsidRPr="00AC4FBC" w:rsidRDefault="00181511" w:rsidP="00181511">
            <w:pPr>
              <w:pStyle w:val="TAC"/>
            </w:pPr>
            <w:r w:rsidRPr="00AC4FBC">
              <w:t>23</w:t>
            </w:r>
          </w:p>
        </w:tc>
        <w:tc>
          <w:tcPr>
            <w:tcW w:w="1832" w:type="dxa"/>
            <w:vAlign w:val="center"/>
          </w:tcPr>
          <w:p w14:paraId="45DE4D3D" w14:textId="77777777" w:rsidR="00181511" w:rsidRPr="00AC4FBC" w:rsidRDefault="00181511" w:rsidP="00181511">
            <w:pPr>
              <w:pStyle w:val="TAC"/>
            </w:pPr>
            <w:r w:rsidRPr="00AC4FBC">
              <w:t>+2/-3</w:t>
            </w:r>
          </w:p>
        </w:tc>
      </w:tr>
      <w:tr w:rsidR="00181511" w:rsidRPr="00AC4FBC" w14:paraId="40AD73EB" w14:textId="77777777" w:rsidTr="00DE5E0E">
        <w:trPr>
          <w:trHeight w:val="288"/>
          <w:jc w:val="center"/>
        </w:trPr>
        <w:tc>
          <w:tcPr>
            <w:tcW w:w="2160" w:type="dxa"/>
            <w:vAlign w:val="center"/>
          </w:tcPr>
          <w:p w14:paraId="77CF70C6" w14:textId="77777777" w:rsidR="00181511" w:rsidRPr="00AC4FBC" w:rsidRDefault="00181511" w:rsidP="00181511">
            <w:pPr>
              <w:pStyle w:val="TAC"/>
            </w:pPr>
            <w:r w:rsidRPr="00AC4FBC">
              <w:t>DC_28A_n5A</w:t>
            </w:r>
          </w:p>
        </w:tc>
        <w:tc>
          <w:tcPr>
            <w:tcW w:w="2093" w:type="dxa"/>
          </w:tcPr>
          <w:p w14:paraId="6C264E31" w14:textId="77777777" w:rsidR="00181511" w:rsidRPr="00AC4FBC" w:rsidRDefault="00181511" w:rsidP="00181511">
            <w:pPr>
              <w:pStyle w:val="TAC"/>
            </w:pPr>
          </w:p>
        </w:tc>
        <w:tc>
          <w:tcPr>
            <w:tcW w:w="2093" w:type="dxa"/>
          </w:tcPr>
          <w:p w14:paraId="1492AE28" w14:textId="77777777" w:rsidR="00181511" w:rsidRPr="00AC4FBC" w:rsidRDefault="00181511" w:rsidP="00181511">
            <w:pPr>
              <w:pStyle w:val="TAC"/>
            </w:pPr>
          </w:p>
        </w:tc>
        <w:tc>
          <w:tcPr>
            <w:tcW w:w="1755" w:type="dxa"/>
            <w:vAlign w:val="center"/>
          </w:tcPr>
          <w:p w14:paraId="5A2FEDDA" w14:textId="77777777" w:rsidR="00181511" w:rsidRPr="00AC4FBC" w:rsidRDefault="00181511" w:rsidP="00181511">
            <w:pPr>
              <w:pStyle w:val="TAC"/>
            </w:pPr>
            <w:r w:rsidRPr="00AC4FBC">
              <w:t>23</w:t>
            </w:r>
          </w:p>
        </w:tc>
        <w:tc>
          <w:tcPr>
            <w:tcW w:w="1832" w:type="dxa"/>
            <w:vAlign w:val="center"/>
          </w:tcPr>
          <w:p w14:paraId="7BC49C4F" w14:textId="77777777" w:rsidR="00181511" w:rsidRPr="00AC4FBC" w:rsidRDefault="00181511" w:rsidP="00181511">
            <w:pPr>
              <w:pStyle w:val="TAC"/>
            </w:pPr>
            <w:r w:rsidRPr="00AC4FBC">
              <w:t>+2/-3</w:t>
            </w:r>
          </w:p>
        </w:tc>
      </w:tr>
      <w:tr w:rsidR="00181511" w:rsidRPr="00AC4FBC" w14:paraId="6474E9B3"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2339721" w14:textId="77777777" w:rsidR="00181511" w:rsidRPr="00AC4FBC" w:rsidRDefault="00181511" w:rsidP="00181511">
            <w:pPr>
              <w:pStyle w:val="TAC"/>
            </w:pPr>
            <w:r w:rsidRPr="00AC4FBC">
              <w:rPr>
                <w:szCs w:val="18"/>
                <w:lang w:eastAsia="fi-FI"/>
              </w:rPr>
              <w:t>DC_</w:t>
            </w:r>
            <w:r w:rsidRPr="00AC4FBC">
              <w:rPr>
                <w:szCs w:val="18"/>
                <w:lang w:eastAsia="zh-CN"/>
              </w:rPr>
              <w:t>28</w:t>
            </w:r>
            <w:r w:rsidRPr="00AC4FBC">
              <w:rPr>
                <w:szCs w:val="18"/>
                <w:lang w:eastAsia="fi-FI"/>
              </w:rPr>
              <w:t>A_n</w:t>
            </w:r>
            <w:r w:rsidRPr="00AC4FBC">
              <w:rPr>
                <w:szCs w:val="18"/>
                <w:lang w:eastAsia="zh-CN"/>
              </w:rPr>
              <w:t>7</w:t>
            </w:r>
            <w:r w:rsidRPr="00AC4FBC">
              <w:rPr>
                <w:szCs w:val="18"/>
                <w:lang w:eastAsia="fi-FI"/>
              </w:rPr>
              <w:t>A</w:t>
            </w:r>
          </w:p>
        </w:tc>
        <w:tc>
          <w:tcPr>
            <w:tcW w:w="2093" w:type="dxa"/>
            <w:tcBorders>
              <w:top w:val="single" w:sz="4" w:space="0" w:color="auto"/>
              <w:left w:val="single" w:sz="4" w:space="0" w:color="auto"/>
              <w:bottom w:val="single" w:sz="4" w:space="0" w:color="auto"/>
              <w:right w:val="single" w:sz="4" w:space="0" w:color="auto"/>
            </w:tcBorders>
            <w:vAlign w:val="center"/>
          </w:tcPr>
          <w:p w14:paraId="30399CDD" w14:textId="77777777" w:rsidR="00181511" w:rsidRPr="00AC4FBC" w:rsidRDefault="00181511" w:rsidP="00181511">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2D4395E4" w14:textId="77777777" w:rsidR="00181511" w:rsidRPr="00AC4FBC" w:rsidRDefault="00181511" w:rsidP="00181511">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4DA09DF" w14:textId="77777777" w:rsidR="00181511" w:rsidRPr="00AC4FBC" w:rsidRDefault="00181511" w:rsidP="00181511">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0BB972C7" w14:textId="77777777" w:rsidR="00181511" w:rsidRPr="00AC4FBC" w:rsidRDefault="00181511" w:rsidP="00181511">
            <w:pPr>
              <w:pStyle w:val="TAC"/>
            </w:pPr>
            <w:r w:rsidRPr="00AC4FBC">
              <w:t>+2/-3</w:t>
            </w:r>
          </w:p>
        </w:tc>
      </w:tr>
      <w:tr w:rsidR="00181511" w:rsidRPr="00AC4FBC" w14:paraId="56583BE9" w14:textId="77777777" w:rsidTr="00DE5E0E">
        <w:trPr>
          <w:trHeight w:val="288"/>
          <w:jc w:val="center"/>
        </w:trPr>
        <w:tc>
          <w:tcPr>
            <w:tcW w:w="2160" w:type="dxa"/>
            <w:vAlign w:val="center"/>
          </w:tcPr>
          <w:p w14:paraId="6A009905" w14:textId="77777777" w:rsidR="00181511" w:rsidRPr="00AC4FBC" w:rsidRDefault="00181511" w:rsidP="00181511">
            <w:pPr>
              <w:pStyle w:val="TAC"/>
              <w:rPr>
                <w:lang w:eastAsia="fi-FI"/>
              </w:rPr>
            </w:pPr>
            <w:r w:rsidRPr="00AC4FBC">
              <w:rPr>
                <w:lang w:eastAsia="fi-FI"/>
              </w:rPr>
              <w:t>DC_28A_n77A</w:t>
            </w:r>
          </w:p>
        </w:tc>
        <w:tc>
          <w:tcPr>
            <w:tcW w:w="2093" w:type="dxa"/>
          </w:tcPr>
          <w:p w14:paraId="33FB43C9" w14:textId="53221CAF" w:rsidR="00181511" w:rsidRPr="00AC4FBC" w:rsidRDefault="00181511" w:rsidP="00181511">
            <w:pPr>
              <w:pStyle w:val="TAC"/>
            </w:pPr>
            <w:ins w:id="1943" w:author="0331" w:date="2024-03-27T13:57:00Z">
              <w:r w:rsidRPr="00AC4FBC">
                <w:t>26</w:t>
              </w:r>
              <w:r w:rsidRPr="00AC4FBC">
                <w:rPr>
                  <w:vertAlign w:val="superscript"/>
                </w:rPr>
                <w:t>6</w:t>
              </w:r>
            </w:ins>
          </w:p>
        </w:tc>
        <w:tc>
          <w:tcPr>
            <w:tcW w:w="2093" w:type="dxa"/>
          </w:tcPr>
          <w:p w14:paraId="4964503C" w14:textId="5EB3409C" w:rsidR="00181511" w:rsidRPr="00AC4FBC" w:rsidRDefault="00181511" w:rsidP="00181511">
            <w:pPr>
              <w:pStyle w:val="TAC"/>
            </w:pPr>
            <w:ins w:id="1944" w:author="0331" w:date="2024-03-27T13:57:00Z">
              <w:r w:rsidRPr="00AC4FBC">
                <w:rPr>
                  <w:rFonts w:eastAsia="MS Mincho"/>
                </w:rPr>
                <w:t>+2/-3</w:t>
              </w:r>
            </w:ins>
          </w:p>
        </w:tc>
        <w:tc>
          <w:tcPr>
            <w:tcW w:w="1755" w:type="dxa"/>
            <w:vAlign w:val="center"/>
          </w:tcPr>
          <w:p w14:paraId="2866DBF3" w14:textId="77777777" w:rsidR="00181511" w:rsidRPr="00AC4FBC" w:rsidRDefault="00181511" w:rsidP="00181511">
            <w:pPr>
              <w:pStyle w:val="TAC"/>
            </w:pPr>
            <w:r w:rsidRPr="00AC4FBC">
              <w:t>23</w:t>
            </w:r>
          </w:p>
        </w:tc>
        <w:tc>
          <w:tcPr>
            <w:tcW w:w="1832" w:type="dxa"/>
            <w:vAlign w:val="center"/>
          </w:tcPr>
          <w:p w14:paraId="0D10BE11" w14:textId="77777777" w:rsidR="00181511" w:rsidRPr="00AC4FBC" w:rsidRDefault="00181511" w:rsidP="00181511">
            <w:pPr>
              <w:pStyle w:val="TAC"/>
            </w:pPr>
            <w:r w:rsidRPr="00AC4FBC">
              <w:t>+2/-3</w:t>
            </w:r>
          </w:p>
        </w:tc>
      </w:tr>
      <w:tr w:rsidR="00181511" w:rsidRPr="00AC4FBC" w14:paraId="4735C8BC" w14:textId="77777777" w:rsidTr="00DE5E0E">
        <w:trPr>
          <w:trHeight w:val="288"/>
          <w:jc w:val="center"/>
        </w:trPr>
        <w:tc>
          <w:tcPr>
            <w:tcW w:w="2160" w:type="dxa"/>
            <w:vAlign w:val="center"/>
          </w:tcPr>
          <w:p w14:paraId="0C355581" w14:textId="78364E4A" w:rsidR="00181511" w:rsidRPr="00AC4FBC" w:rsidRDefault="00181511" w:rsidP="00181511">
            <w:pPr>
              <w:pStyle w:val="TAC"/>
              <w:rPr>
                <w:lang w:eastAsia="fi-FI"/>
              </w:rPr>
            </w:pPr>
            <w:r w:rsidRPr="00AC4FBC">
              <w:rPr>
                <w:lang w:eastAsia="fi-FI"/>
              </w:rPr>
              <w:t>DC_28A_n78A</w:t>
            </w:r>
          </w:p>
        </w:tc>
        <w:tc>
          <w:tcPr>
            <w:tcW w:w="2093" w:type="dxa"/>
          </w:tcPr>
          <w:p w14:paraId="751DFF11" w14:textId="0506A5D4" w:rsidR="00181511" w:rsidRPr="00AC4FBC" w:rsidRDefault="00181511" w:rsidP="00181511">
            <w:pPr>
              <w:pStyle w:val="TAC"/>
            </w:pPr>
            <w:r w:rsidRPr="00AC4FBC">
              <w:t>26</w:t>
            </w:r>
            <w:r w:rsidRPr="00AC4FBC">
              <w:rPr>
                <w:rFonts w:eastAsia="DengXian"/>
                <w:vertAlign w:val="superscript"/>
              </w:rPr>
              <w:t>6</w:t>
            </w:r>
          </w:p>
        </w:tc>
        <w:tc>
          <w:tcPr>
            <w:tcW w:w="2093" w:type="dxa"/>
          </w:tcPr>
          <w:p w14:paraId="1ACF1AC7" w14:textId="09FD95F5" w:rsidR="00181511" w:rsidRPr="00AC4FBC" w:rsidRDefault="00181511" w:rsidP="00181511">
            <w:pPr>
              <w:pStyle w:val="TAC"/>
            </w:pPr>
            <w:r w:rsidRPr="00AC4FBC">
              <w:rPr>
                <w:rFonts w:eastAsia="MS Mincho"/>
              </w:rPr>
              <w:t>+2/-3</w:t>
            </w:r>
          </w:p>
        </w:tc>
        <w:tc>
          <w:tcPr>
            <w:tcW w:w="1755" w:type="dxa"/>
            <w:vAlign w:val="center"/>
          </w:tcPr>
          <w:p w14:paraId="1642F17A" w14:textId="77777777" w:rsidR="00181511" w:rsidRPr="00AC4FBC" w:rsidRDefault="00181511" w:rsidP="00181511">
            <w:pPr>
              <w:pStyle w:val="TAC"/>
            </w:pPr>
            <w:r w:rsidRPr="00AC4FBC">
              <w:t>23</w:t>
            </w:r>
          </w:p>
        </w:tc>
        <w:tc>
          <w:tcPr>
            <w:tcW w:w="1832" w:type="dxa"/>
            <w:vAlign w:val="center"/>
          </w:tcPr>
          <w:p w14:paraId="21369D1B" w14:textId="77777777" w:rsidR="00181511" w:rsidRPr="00AC4FBC" w:rsidRDefault="00181511" w:rsidP="00181511">
            <w:pPr>
              <w:pStyle w:val="TAC"/>
            </w:pPr>
            <w:r w:rsidRPr="00AC4FBC">
              <w:t>+2/-3</w:t>
            </w:r>
          </w:p>
        </w:tc>
      </w:tr>
      <w:tr w:rsidR="00181511" w:rsidRPr="00AC4FBC" w14:paraId="7284B880" w14:textId="77777777" w:rsidTr="00DE5E0E">
        <w:trPr>
          <w:trHeight w:val="288"/>
          <w:jc w:val="center"/>
        </w:trPr>
        <w:tc>
          <w:tcPr>
            <w:tcW w:w="2160" w:type="dxa"/>
            <w:vAlign w:val="center"/>
          </w:tcPr>
          <w:p w14:paraId="7562A96A" w14:textId="77777777" w:rsidR="00181511" w:rsidRPr="00AC4FBC" w:rsidRDefault="00181511" w:rsidP="00181511">
            <w:pPr>
              <w:pStyle w:val="TAC"/>
              <w:rPr>
                <w:lang w:eastAsia="fi-FI"/>
              </w:rPr>
            </w:pPr>
            <w:r w:rsidRPr="00AC4FBC">
              <w:rPr>
                <w:lang w:eastAsia="fi-FI"/>
              </w:rPr>
              <w:t>DC_28A_n79A</w:t>
            </w:r>
          </w:p>
        </w:tc>
        <w:tc>
          <w:tcPr>
            <w:tcW w:w="2093" w:type="dxa"/>
          </w:tcPr>
          <w:p w14:paraId="650A2E88" w14:textId="77777777" w:rsidR="00181511" w:rsidRPr="00AC4FBC" w:rsidRDefault="00181511" w:rsidP="00181511">
            <w:pPr>
              <w:pStyle w:val="TAC"/>
            </w:pPr>
          </w:p>
        </w:tc>
        <w:tc>
          <w:tcPr>
            <w:tcW w:w="2093" w:type="dxa"/>
          </w:tcPr>
          <w:p w14:paraId="52A80E51" w14:textId="77777777" w:rsidR="00181511" w:rsidRPr="00AC4FBC" w:rsidRDefault="00181511" w:rsidP="00181511">
            <w:pPr>
              <w:pStyle w:val="TAC"/>
            </w:pPr>
          </w:p>
        </w:tc>
        <w:tc>
          <w:tcPr>
            <w:tcW w:w="1755" w:type="dxa"/>
            <w:vAlign w:val="center"/>
          </w:tcPr>
          <w:p w14:paraId="143A1D62" w14:textId="77777777" w:rsidR="00181511" w:rsidRPr="00AC4FBC" w:rsidRDefault="00181511" w:rsidP="00181511">
            <w:pPr>
              <w:pStyle w:val="TAC"/>
            </w:pPr>
            <w:r w:rsidRPr="00AC4FBC">
              <w:t>23</w:t>
            </w:r>
          </w:p>
        </w:tc>
        <w:tc>
          <w:tcPr>
            <w:tcW w:w="1832" w:type="dxa"/>
            <w:vAlign w:val="center"/>
          </w:tcPr>
          <w:p w14:paraId="1485F7EB" w14:textId="77777777" w:rsidR="00181511" w:rsidRPr="00AC4FBC" w:rsidRDefault="00181511" w:rsidP="00181511">
            <w:pPr>
              <w:pStyle w:val="TAC"/>
            </w:pPr>
            <w:r w:rsidRPr="00AC4FBC">
              <w:t>+2/-3</w:t>
            </w:r>
          </w:p>
        </w:tc>
      </w:tr>
      <w:tr w:rsidR="00181511" w:rsidRPr="00AC4FBC" w14:paraId="6F5C1C84" w14:textId="77777777" w:rsidTr="00DE5E0E">
        <w:trPr>
          <w:trHeight w:val="288"/>
          <w:jc w:val="center"/>
        </w:trPr>
        <w:tc>
          <w:tcPr>
            <w:tcW w:w="2160" w:type="dxa"/>
            <w:vAlign w:val="center"/>
          </w:tcPr>
          <w:p w14:paraId="6A748B5E" w14:textId="3B1032CB" w:rsidR="00181511" w:rsidRPr="00AC4FBC" w:rsidRDefault="00181511" w:rsidP="00181511">
            <w:pPr>
              <w:pStyle w:val="TAC"/>
              <w:rPr>
                <w:lang w:eastAsia="fi-FI"/>
              </w:rPr>
            </w:pPr>
            <w:r w:rsidRPr="00AC4FBC">
              <w:rPr>
                <w:lang w:eastAsia="fi-FI"/>
              </w:rPr>
              <w:t>DC_30A_n</w:t>
            </w:r>
            <w:r>
              <w:rPr>
                <w:lang w:eastAsia="fi-FI"/>
              </w:rPr>
              <w:t>2</w:t>
            </w:r>
            <w:r w:rsidRPr="00AC4FBC">
              <w:rPr>
                <w:lang w:eastAsia="fi-FI"/>
              </w:rPr>
              <w:t>A</w:t>
            </w:r>
          </w:p>
        </w:tc>
        <w:tc>
          <w:tcPr>
            <w:tcW w:w="2093" w:type="dxa"/>
          </w:tcPr>
          <w:p w14:paraId="14137A9B" w14:textId="77777777" w:rsidR="00181511" w:rsidRPr="00AC4FBC" w:rsidRDefault="00181511" w:rsidP="00181511">
            <w:pPr>
              <w:pStyle w:val="TAC"/>
            </w:pPr>
          </w:p>
        </w:tc>
        <w:tc>
          <w:tcPr>
            <w:tcW w:w="2093" w:type="dxa"/>
          </w:tcPr>
          <w:p w14:paraId="4A533D89" w14:textId="77777777" w:rsidR="00181511" w:rsidRPr="00AC4FBC" w:rsidRDefault="00181511" w:rsidP="00181511">
            <w:pPr>
              <w:pStyle w:val="TAC"/>
            </w:pPr>
          </w:p>
        </w:tc>
        <w:tc>
          <w:tcPr>
            <w:tcW w:w="1755" w:type="dxa"/>
            <w:vAlign w:val="center"/>
          </w:tcPr>
          <w:p w14:paraId="766C9791" w14:textId="77796C83" w:rsidR="00181511" w:rsidRPr="00AC4FBC" w:rsidRDefault="00181511" w:rsidP="00181511">
            <w:pPr>
              <w:pStyle w:val="TAC"/>
            </w:pPr>
            <w:r w:rsidRPr="00AC4FBC">
              <w:t>23</w:t>
            </w:r>
          </w:p>
        </w:tc>
        <w:tc>
          <w:tcPr>
            <w:tcW w:w="1832" w:type="dxa"/>
            <w:vAlign w:val="center"/>
          </w:tcPr>
          <w:p w14:paraId="3EFF9DF9" w14:textId="0844C478" w:rsidR="00181511" w:rsidRPr="00AC4FBC" w:rsidRDefault="00181511" w:rsidP="00181511">
            <w:pPr>
              <w:pStyle w:val="TAC"/>
            </w:pPr>
            <w:r w:rsidRPr="00AC4FBC">
              <w:t>+2/-3</w:t>
            </w:r>
          </w:p>
        </w:tc>
      </w:tr>
      <w:tr w:rsidR="00181511" w:rsidRPr="00AC4FBC" w14:paraId="51A11C0C" w14:textId="77777777" w:rsidTr="00DE5E0E">
        <w:trPr>
          <w:trHeight w:val="288"/>
          <w:jc w:val="center"/>
        </w:trPr>
        <w:tc>
          <w:tcPr>
            <w:tcW w:w="2160" w:type="dxa"/>
            <w:vAlign w:val="center"/>
          </w:tcPr>
          <w:p w14:paraId="68A7074D" w14:textId="77777777" w:rsidR="00181511" w:rsidRPr="00AC4FBC" w:rsidRDefault="00181511" w:rsidP="00181511">
            <w:pPr>
              <w:pStyle w:val="TAC"/>
              <w:rPr>
                <w:lang w:eastAsia="fi-FI"/>
              </w:rPr>
            </w:pPr>
            <w:r w:rsidRPr="00AC4FBC">
              <w:rPr>
                <w:lang w:eastAsia="fi-FI"/>
              </w:rPr>
              <w:t>DC_30A_n5A</w:t>
            </w:r>
          </w:p>
        </w:tc>
        <w:tc>
          <w:tcPr>
            <w:tcW w:w="2093" w:type="dxa"/>
          </w:tcPr>
          <w:p w14:paraId="6ACFF81A" w14:textId="77777777" w:rsidR="00181511" w:rsidRPr="00AC4FBC" w:rsidRDefault="00181511" w:rsidP="00181511">
            <w:pPr>
              <w:pStyle w:val="TAC"/>
            </w:pPr>
          </w:p>
        </w:tc>
        <w:tc>
          <w:tcPr>
            <w:tcW w:w="2093" w:type="dxa"/>
          </w:tcPr>
          <w:p w14:paraId="476DE333" w14:textId="77777777" w:rsidR="00181511" w:rsidRPr="00AC4FBC" w:rsidRDefault="00181511" w:rsidP="00181511">
            <w:pPr>
              <w:pStyle w:val="TAC"/>
            </w:pPr>
          </w:p>
        </w:tc>
        <w:tc>
          <w:tcPr>
            <w:tcW w:w="1755" w:type="dxa"/>
            <w:vAlign w:val="center"/>
          </w:tcPr>
          <w:p w14:paraId="5DB1E8C7" w14:textId="77777777" w:rsidR="00181511" w:rsidRPr="00AC4FBC" w:rsidRDefault="00181511" w:rsidP="00181511">
            <w:pPr>
              <w:pStyle w:val="TAC"/>
            </w:pPr>
            <w:r w:rsidRPr="00AC4FBC">
              <w:t>23</w:t>
            </w:r>
          </w:p>
        </w:tc>
        <w:tc>
          <w:tcPr>
            <w:tcW w:w="1832" w:type="dxa"/>
            <w:vAlign w:val="center"/>
          </w:tcPr>
          <w:p w14:paraId="0D3BFE8D" w14:textId="77777777" w:rsidR="00181511" w:rsidRPr="00AC4FBC" w:rsidRDefault="00181511" w:rsidP="00181511">
            <w:pPr>
              <w:pStyle w:val="TAC"/>
            </w:pPr>
            <w:r w:rsidRPr="00AC4FBC">
              <w:t>+2/-3</w:t>
            </w:r>
          </w:p>
        </w:tc>
      </w:tr>
      <w:tr w:rsidR="00181511" w:rsidRPr="00AC4FBC" w14:paraId="34B77661" w14:textId="77777777" w:rsidTr="00DE5E0E">
        <w:trPr>
          <w:trHeight w:val="288"/>
          <w:jc w:val="center"/>
        </w:trPr>
        <w:tc>
          <w:tcPr>
            <w:tcW w:w="2160" w:type="dxa"/>
            <w:vAlign w:val="center"/>
          </w:tcPr>
          <w:p w14:paraId="2CBDD45F" w14:textId="77777777" w:rsidR="00181511" w:rsidRPr="00AC4FBC" w:rsidRDefault="00181511" w:rsidP="00181511">
            <w:pPr>
              <w:pStyle w:val="TAC"/>
              <w:rPr>
                <w:lang w:eastAsia="fi-FI"/>
              </w:rPr>
            </w:pPr>
            <w:r w:rsidRPr="00AC4FBC">
              <w:rPr>
                <w:lang w:eastAsia="fi-FI"/>
              </w:rPr>
              <w:t>DC_30A_n66A</w:t>
            </w:r>
          </w:p>
        </w:tc>
        <w:tc>
          <w:tcPr>
            <w:tcW w:w="2093" w:type="dxa"/>
          </w:tcPr>
          <w:p w14:paraId="09891C74" w14:textId="77777777" w:rsidR="00181511" w:rsidRPr="00AC4FBC" w:rsidRDefault="00181511" w:rsidP="00181511">
            <w:pPr>
              <w:pStyle w:val="TAC"/>
            </w:pPr>
          </w:p>
        </w:tc>
        <w:tc>
          <w:tcPr>
            <w:tcW w:w="2093" w:type="dxa"/>
          </w:tcPr>
          <w:p w14:paraId="6C153CBE" w14:textId="77777777" w:rsidR="00181511" w:rsidRPr="00AC4FBC" w:rsidRDefault="00181511" w:rsidP="00181511">
            <w:pPr>
              <w:pStyle w:val="TAC"/>
            </w:pPr>
          </w:p>
        </w:tc>
        <w:tc>
          <w:tcPr>
            <w:tcW w:w="1755" w:type="dxa"/>
            <w:vAlign w:val="center"/>
          </w:tcPr>
          <w:p w14:paraId="05C8447B" w14:textId="77777777" w:rsidR="00181511" w:rsidRPr="00AC4FBC" w:rsidRDefault="00181511" w:rsidP="00181511">
            <w:pPr>
              <w:pStyle w:val="TAC"/>
            </w:pPr>
            <w:r w:rsidRPr="00AC4FBC">
              <w:t>23</w:t>
            </w:r>
          </w:p>
        </w:tc>
        <w:tc>
          <w:tcPr>
            <w:tcW w:w="1832" w:type="dxa"/>
            <w:vAlign w:val="center"/>
          </w:tcPr>
          <w:p w14:paraId="6EF7D51C" w14:textId="77777777" w:rsidR="00181511" w:rsidRPr="00AC4FBC" w:rsidRDefault="00181511" w:rsidP="00181511">
            <w:pPr>
              <w:pStyle w:val="TAC"/>
            </w:pPr>
            <w:r w:rsidRPr="00AC4FBC">
              <w:t>+2/-3</w:t>
            </w:r>
          </w:p>
        </w:tc>
      </w:tr>
      <w:tr w:rsidR="00181511" w:rsidRPr="00AC4FBC" w14:paraId="7BF95380" w14:textId="77777777" w:rsidTr="000E5E74">
        <w:trPr>
          <w:trHeight w:val="288"/>
          <w:jc w:val="center"/>
        </w:trPr>
        <w:tc>
          <w:tcPr>
            <w:tcW w:w="2160" w:type="dxa"/>
            <w:vAlign w:val="center"/>
          </w:tcPr>
          <w:p w14:paraId="7A4E7FF5" w14:textId="77777777" w:rsidR="00181511" w:rsidRPr="00AC4FBC" w:rsidRDefault="00181511" w:rsidP="00181511">
            <w:pPr>
              <w:pStyle w:val="TAC"/>
              <w:rPr>
                <w:lang w:eastAsia="fi-FI"/>
              </w:rPr>
            </w:pPr>
            <w:r w:rsidRPr="00AC4FBC">
              <w:rPr>
                <w:lang w:eastAsia="fi-FI"/>
              </w:rPr>
              <w:t>DC_30A_n77A</w:t>
            </w:r>
          </w:p>
        </w:tc>
        <w:tc>
          <w:tcPr>
            <w:tcW w:w="2093" w:type="dxa"/>
          </w:tcPr>
          <w:p w14:paraId="308FE153" w14:textId="0A9E2740" w:rsidR="00181511" w:rsidRPr="00AC4FBC" w:rsidRDefault="00181511" w:rsidP="00181511">
            <w:pPr>
              <w:pStyle w:val="TAC"/>
            </w:pPr>
            <w:r w:rsidRPr="00AC4FBC">
              <w:t>26</w:t>
            </w:r>
            <w:r w:rsidRPr="00AC4FBC">
              <w:rPr>
                <w:rFonts w:eastAsia="DengXian"/>
                <w:vertAlign w:val="superscript"/>
              </w:rPr>
              <w:t>6</w:t>
            </w:r>
          </w:p>
        </w:tc>
        <w:tc>
          <w:tcPr>
            <w:tcW w:w="2093" w:type="dxa"/>
          </w:tcPr>
          <w:p w14:paraId="1AC408CB" w14:textId="77777777" w:rsidR="00181511" w:rsidRPr="00AC4FBC" w:rsidRDefault="00181511" w:rsidP="00181511">
            <w:pPr>
              <w:pStyle w:val="TAC"/>
            </w:pPr>
            <w:r w:rsidRPr="00AC4FBC">
              <w:rPr>
                <w:rFonts w:eastAsia="MS Mincho"/>
              </w:rPr>
              <w:t>+2/-3</w:t>
            </w:r>
          </w:p>
        </w:tc>
        <w:tc>
          <w:tcPr>
            <w:tcW w:w="1755" w:type="dxa"/>
            <w:vAlign w:val="center"/>
          </w:tcPr>
          <w:p w14:paraId="6D920CD7" w14:textId="77777777" w:rsidR="00181511" w:rsidRPr="00AC4FBC" w:rsidRDefault="00181511" w:rsidP="00181511">
            <w:pPr>
              <w:pStyle w:val="TAC"/>
            </w:pPr>
            <w:r w:rsidRPr="00AC4FBC">
              <w:t>23</w:t>
            </w:r>
          </w:p>
        </w:tc>
        <w:tc>
          <w:tcPr>
            <w:tcW w:w="1832" w:type="dxa"/>
            <w:vAlign w:val="center"/>
          </w:tcPr>
          <w:p w14:paraId="17037DAF" w14:textId="77777777" w:rsidR="00181511" w:rsidRPr="00AC4FBC" w:rsidRDefault="00181511" w:rsidP="00181511">
            <w:pPr>
              <w:pStyle w:val="TAC"/>
            </w:pPr>
            <w:r w:rsidRPr="00AC4FBC">
              <w:t>+2/-3</w:t>
            </w:r>
          </w:p>
        </w:tc>
      </w:tr>
      <w:tr w:rsidR="00181511" w:rsidRPr="00AC4FBC" w14:paraId="00989141" w14:textId="77777777" w:rsidTr="00DE5E0E">
        <w:trPr>
          <w:trHeight w:val="288"/>
          <w:jc w:val="center"/>
        </w:trPr>
        <w:tc>
          <w:tcPr>
            <w:tcW w:w="2160" w:type="dxa"/>
            <w:vAlign w:val="center"/>
          </w:tcPr>
          <w:p w14:paraId="7D452D98" w14:textId="77777777" w:rsidR="00181511" w:rsidRPr="00AC4FBC" w:rsidRDefault="00181511" w:rsidP="00181511">
            <w:pPr>
              <w:pStyle w:val="TAC"/>
              <w:rPr>
                <w:lang w:eastAsia="fi-FI"/>
              </w:rPr>
            </w:pPr>
            <w:r w:rsidRPr="00AC4FBC">
              <w:rPr>
                <w:lang w:eastAsia="fi-FI"/>
              </w:rPr>
              <w:lastRenderedPageBreak/>
              <w:t>DC_38A_n78A</w:t>
            </w:r>
          </w:p>
        </w:tc>
        <w:tc>
          <w:tcPr>
            <w:tcW w:w="2093" w:type="dxa"/>
          </w:tcPr>
          <w:p w14:paraId="61F30F8F" w14:textId="77777777" w:rsidR="00181511" w:rsidRPr="00AC4FBC" w:rsidRDefault="00181511" w:rsidP="00181511">
            <w:pPr>
              <w:pStyle w:val="TAC"/>
            </w:pPr>
          </w:p>
        </w:tc>
        <w:tc>
          <w:tcPr>
            <w:tcW w:w="2093" w:type="dxa"/>
          </w:tcPr>
          <w:p w14:paraId="44A8DE28" w14:textId="77777777" w:rsidR="00181511" w:rsidRPr="00AC4FBC" w:rsidRDefault="00181511" w:rsidP="00181511">
            <w:pPr>
              <w:pStyle w:val="TAC"/>
            </w:pPr>
          </w:p>
        </w:tc>
        <w:tc>
          <w:tcPr>
            <w:tcW w:w="1755" w:type="dxa"/>
            <w:vAlign w:val="center"/>
          </w:tcPr>
          <w:p w14:paraId="1D5F6C04" w14:textId="77777777" w:rsidR="00181511" w:rsidRPr="00AC4FBC" w:rsidRDefault="00181511" w:rsidP="00181511">
            <w:pPr>
              <w:pStyle w:val="TAC"/>
            </w:pPr>
            <w:r w:rsidRPr="00AC4FBC">
              <w:t>N/A</w:t>
            </w:r>
          </w:p>
        </w:tc>
        <w:tc>
          <w:tcPr>
            <w:tcW w:w="1832" w:type="dxa"/>
            <w:vAlign w:val="center"/>
          </w:tcPr>
          <w:p w14:paraId="70BF93DE" w14:textId="77777777" w:rsidR="00181511" w:rsidRPr="00AC4FBC" w:rsidRDefault="00181511" w:rsidP="00181511">
            <w:pPr>
              <w:pStyle w:val="TAC"/>
            </w:pPr>
            <w:r w:rsidRPr="00AC4FBC">
              <w:t>N/A</w:t>
            </w:r>
          </w:p>
        </w:tc>
      </w:tr>
      <w:tr w:rsidR="00181511" w:rsidRPr="00AC4FBC" w14:paraId="14C0B8EE" w14:textId="77777777" w:rsidTr="00DE5E0E">
        <w:trPr>
          <w:trHeight w:val="288"/>
          <w:jc w:val="center"/>
        </w:trPr>
        <w:tc>
          <w:tcPr>
            <w:tcW w:w="2160" w:type="dxa"/>
            <w:vAlign w:val="center"/>
          </w:tcPr>
          <w:p w14:paraId="780929C6" w14:textId="77777777" w:rsidR="00181511" w:rsidRPr="00AC4FBC" w:rsidRDefault="00181511" w:rsidP="00181511">
            <w:pPr>
              <w:pStyle w:val="TAC"/>
              <w:rPr>
                <w:lang w:eastAsia="fi-FI"/>
              </w:rPr>
            </w:pPr>
            <w:r w:rsidRPr="00AC4FBC">
              <w:rPr>
                <w:lang w:eastAsia="fi-FI"/>
              </w:rPr>
              <w:t>DC_39A_n41A</w:t>
            </w:r>
          </w:p>
        </w:tc>
        <w:tc>
          <w:tcPr>
            <w:tcW w:w="2093" w:type="dxa"/>
          </w:tcPr>
          <w:p w14:paraId="129495DB" w14:textId="673108E9" w:rsidR="00181511" w:rsidRPr="00AC4FBC" w:rsidRDefault="00181511" w:rsidP="00181511">
            <w:pPr>
              <w:pStyle w:val="TAC"/>
            </w:pPr>
            <w:r w:rsidRPr="00AC4FBC">
              <w:t>26</w:t>
            </w:r>
            <w:r w:rsidRPr="00AC4FBC">
              <w:rPr>
                <w:vertAlign w:val="superscript"/>
              </w:rPr>
              <w:t>5</w:t>
            </w:r>
          </w:p>
        </w:tc>
        <w:tc>
          <w:tcPr>
            <w:tcW w:w="2093" w:type="dxa"/>
          </w:tcPr>
          <w:p w14:paraId="6945BA6A" w14:textId="0B85BDE1" w:rsidR="00181511" w:rsidRPr="00AC4FBC" w:rsidRDefault="00181511" w:rsidP="00181511">
            <w:pPr>
              <w:pStyle w:val="TAC"/>
            </w:pPr>
            <w:r w:rsidRPr="00AC4FBC">
              <w:t>+2/-3</w:t>
            </w:r>
          </w:p>
        </w:tc>
        <w:tc>
          <w:tcPr>
            <w:tcW w:w="1755" w:type="dxa"/>
            <w:vAlign w:val="center"/>
          </w:tcPr>
          <w:p w14:paraId="330D55C4" w14:textId="77777777" w:rsidR="00181511" w:rsidRPr="00AC4FBC" w:rsidRDefault="00181511" w:rsidP="00181511">
            <w:pPr>
              <w:pStyle w:val="TAC"/>
            </w:pPr>
            <w:r w:rsidRPr="00AC4FBC">
              <w:t>23</w:t>
            </w:r>
          </w:p>
        </w:tc>
        <w:tc>
          <w:tcPr>
            <w:tcW w:w="1832" w:type="dxa"/>
            <w:vAlign w:val="center"/>
          </w:tcPr>
          <w:p w14:paraId="21A01134" w14:textId="77777777" w:rsidR="00181511" w:rsidRPr="00AC4FBC" w:rsidRDefault="00181511" w:rsidP="00181511">
            <w:pPr>
              <w:pStyle w:val="TAC"/>
            </w:pPr>
            <w:r w:rsidRPr="00AC4FBC">
              <w:t>+2/-2</w:t>
            </w:r>
          </w:p>
        </w:tc>
      </w:tr>
      <w:tr w:rsidR="00181511" w:rsidRPr="00AC4FBC" w14:paraId="53386EFC" w14:textId="77777777" w:rsidTr="00DE5E0E">
        <w:trPr>
          <w:trHeight w:val="288"/>
          <w:jc w:val="center"/>
        </w:trPr>
        <w:tc>
          <w:tcPr>
            <w:tcW w:w="2160" w:type="dxa"/>
            <w:vAlign w:val="center"/>
          </w:tcPr>
          <w:p w14:paraId="51B58133" w14:textId="77777777" w:rsidR="00181511" w:rsidRPr="00AC4FBC" w:rsidRDefault="00181511" w:rsidP="00181511">
            <w:pPr>
              <w:pStyle w:val="TAC"/>
              <w:rPr>
                <w:lang w:eastAsia="fi-FI"/>
              </w:rPr>
            </w:pPr>
            <w:r w:rsidRPr="00AC4FBC">
              <w:rPr>
                <w:lang w:eastAsia="fi-FI"/>
              </w:rPr>
              <w:t>DC_39A_n79A</w:t>
            </w:r>
          </w:p>
        </w:tc>
        <w:tc>
          <w:tcPr>
            <w:tcW w:w="2093" w:type="dxa"/>
          </w:tcPr>
          <w:p w14:paraId="3B2A53F3" w14:textId="5F2FCFD9" w:rsidR="00181511" w:rsidRPr="00AC4FBC" w:rsidRDefault="00181511" w:rsidP="00181511">
            <w:pPr>
              <w:pStyle w:val="TAC"/>
            </w:pPr>
            <w:r w:rsidRPr="00AC4FBC">
              <w:t>26</w:t>
            </w:r>
            <w:r w:rsidRPr="00AC4FBC">
              <w:rPr>
                <w:vertAlign w:val="superscript"/>
              </w:rPr>
              <w:t>5</w:t>
            </w:r>
          </w:p>
        </w:tc>
        <w:tc>
          <w:tcPr>
            <w:tcW w:w="2093" w:type="dxa"/>
          </w:tcPr>
          <w:p w14:paraId="61E3639F" w14:textId="77777777" w:rsidR="00181511" w:rsidRPr="00AC4FBC" w:rsidRDefault="00181511" w:rsidP="00181511">
            <w:pPr>
              <w:pStyle w:val="TAC"/>
            </w:pPr>
            <w:r w:rsidRPr="00AC4FBC">
              <w:rPr>
                <w:rFonts w:eastAsia="MS Mincho"/>
                <w:kern w:val="2"/>
              </w:rPr>
              <w:t>+2/-3</w:t>
            </w:r>
          </w:p>
        </w:tc>
        <w:tc>
          <w:tcPr>
            <w:tcW w:w="1755" w:type="dxa"/>
            <w:vAlign w:val="center"/>
          </w:tcPr>
          <w:p w14:paraId="6B71BC80" w14:textId="77777777" w:rsidR="00181511" w:rsidRPr="00AC4FBC" w:rsidRDefault="00181511" w:rsidP="00181511">
            <w:pPr>
              <w:pStyle w:val="TAC"/>
            </w:pPr>
            <w:r w:rsidRPr="00AC4FBC">
              <w:t>23</w:t>
            </w:r>
          </w:p>
        </w:tc>
        <w:tc>
          <w:tcPr>
            <w:tcW w:w="1832" w:type="dxa"/>
            <w:vAlign w:val="center"/>
          </w:tcPr>
          <w:p w14:paraId="0559705E" w14:textId="663AA0BF" w:rsidR="00181511" w:rsidRPr="00AC4FBC" w:rsidRDefault="00181511" w:rsidP="00181511">
            <w:pPr>
              <w:pStyle w:val="TAC"/>
            </w:pPr>
            <w:r w:rsidRPr="00AC4FBC">
              <w:t>+2/-3</w:t>
            </w:r>
          </w:p>
        </w:tc>
      </w:tr>
      <w:tr w:rsidR="00181511" w:rsidRPr="00AC4FBC" w14:paraId="19C932D0" w14:textId="77777777" w:rsidTr="00DE5E0E">
        <w:trPr>
          <w:trHeight w:val="288"/>
          <w:jc w:val="center"/>
        </w:trPr>
        <w:tc>
          <w:tcPr>
            <w:tcW w:w="2160" w:type="dxa"/>
            <w:vAlign w:val="center"/>
          </w:tcPr>
          <w:p w14:paraId="37069329" w14:textId="77777777" w:rsidR="00181511" w:rsidRPr="00AC4FBC" w:rsidRDefault="00181511" w:rsidP="00181511">
            <w:pPr>
              <w:pStyle w:val="TAC"/>
              <w:rPr>
                <w:lang w:eastAsia="fi-FI"/>
              </w:rPr>
            </w:pPr>
            <w:r w:rsidRPr="00AC4FBC">
              <w:rPr>
                <w:lang w:eastAsia="fi-FI"/>
              </w:rPr>
              <w:t>DC</w:t>
            </w:r>
            <w:r w:rsidRPr="00AC4FBC">
              <w:t>_</w:t>
            </w:r>
            <w:r w:rsidRPr="00AC4FBC">
              <w:rPr>
                <w:lang w:eastAsia="fi-FI"/>
              </w:rPr>
              <w:t>40A</w:t>
            </w:r>
            <w:r w:rsidRPr="00AC4FBC">
              <w:t>_</w:t>
            </w:r>
            <w:r w:rsidRPr="00AC4FBC">
              <w:rPr>
                <w:lang w:eastAsia="fi-FI"/>
              </w:rPr>
              <w:t>n1A</w:t>
            </w:r>
          </w:p>
        </w:tc>
        <w:tc>
          <w:tcPr>
            <w:tcW w:w="2093" w:type="dxa"/>
          </w:tcPr>
          <w:p w14:paraId="12486F07" w14:textId="77777777" w:rsidR="00181511" w:rsidRPr="00AC4FBC" w:rsidRDefault="00181511" w:rsidP="00181511">
            <w:pPr>
              <w:pStyle w:val="TAC"/>
            </w:pPr>
          </w:p>
        </w:tc>
        <w:tc>
          <w:tcPr>
            <w:tcW w:w="2093" w:type="dxa"/>
          </w:tcPr>
          <w:p w14:paraId="7FD81EEE" w14:textId="77777777" w:rsidR="00181511" w:rsidRPr="00AC4FBC" w:rsidRDefault="00181511" w:rsidP="00181511">
            <w:pPr>
              <w:pStyle w:val="TAC"/>
              <w:rPr>
                <w:rFonts w:eastAsia="MS Mincho"/>
                <w:kern w:val="2"/>
              </w:rPr>
            </w:pPr>
          </w:p>
        </w:tc>
        <w:tc>
          <w:tcPr>
            <w:tcW w:w="1755" w:type="dxa"/>
            <w:vAlign w:val="center"/>
          </w:tcPr>
          <w:p w14:paraId="212783ED" w14:textId="77777777" w:rsidR="00181511" w:rsidRPr="00AC4FBC" w:rsidRDefault="00181511" w:rsidP="00181511">
            <w:pPr>
              <w:pStyle w:val="TAC"/>
            </w:pPr>
            <w:r w:rsidRPr="00AC4FBC">
              <w:rPr>
                <w:rFonts w:eastAsia="MS Mincho"/>
              </w:rPr>
              <w:t>23</w:t>
            </w:r>
          </w:p>
        </w:tc>
        <w:tc>
          <w:tcPr>
            <w:tcW w:w="1832" w:type="dxa"/>
            <w:vAlign w:val="center"/>
          </w:tcPr>
          <w:p w14:paraId="03FCF17E" w14:textId="77777777" w:rsidR="00181511" w:rsidRPr="00AC4FBC" w:rsidRDefault="00181511" w:rsidP="00181511">
            <w:pPr>
              <w:pStyle w:val="TAC"/>
            </w:pPr>
            <w:r w:rsidRPr="00AC4FBC">
              <w:rPr>
                <w:rFonts w:eastAsia="MS Mincho"/>
              </w:rPr>
              <w:t>+2/-3</w:t>
            </w:r>
          </w:p>
        </w:tc>
      </w:tr>
      <w:tr w:rsidR="00181511" w:rsidRPr="00AC4FBC" w14:paraId="287542A2" w14:textId="77777777" w:rsidTr="00DE5E0E">
        <w:trPr>
          <w:trHeight w:val="288"/>
          <w:jc w:val="center"/>
        </w:trPr>
        <w:tc>
          <w:tcPr>
            <w:tcW w:w="2160" w:type="dxa"/>
            <w:vAlign w:val="center"/>
          </w:tcPr>
          <w:p w14:paraId="56AF0657" w14:textId="77777777" w:rsidR="00181511" w:rsidRPr="00AC4FBC" w:rsidRDefault="00181511" w:rsidP="00181511">
            <w:pPr>
              <w:pStyle w:val="TAC"/>
              <w:rPr>
                <w:lang w:eastAsia="fi-FI"/>
              </w:rPr>
            </w:pPr>
            <w:r w:rsidRPr="00AC4FBC">
              <w:rPr>
                <w:lang w:eastAsia="fi-FI"/>
              </w:rPr>
              <w:t>DC_40A_n41A</w:t>
            </w:r>
          </w:p>
        </w:tc>
        <w:tc>
          <w:tcPr>
            <w:tcW w:w="2093" w:type="dxa"/>
          </w:tcPr>
          <w:p w14:paraId="13931AF7" w14:textId="77777777" w:rsidR="00181511" w:rsidRPr="00AC4FBC" w:rsidRDefault="00181511" w:rsidP="00181511">
            <w:pPr>
              <w:pStyle w:val="TAC"/>
            </w:pPr>
          </w:p>
        </w:tc>
        <w:tc>
          <w:tcPr>
            <w:tcW w:w="2093" w:type="dxa"/>
          </w:tcPr>
          <w:p w14:paraId="0D7E23AA" w14:textId="77777777" w:rsidR="00181511" w:rsidRPr="00AC4FBC" w:rsidRDefault="00181511" w:rsidP="00181511">
            <w:pPr>
              <w:pStyle w:val="TAC"/>
            </w:pPr>
          </w:p>
        </w:tc>
        <w:tc>
          <w:tcPr>
            <w:tcW w:w="1755" w:type="dxa"/>
            <w:vAlign w:val="center"/>
          </w:tcPr>
          <w:p w14:paraId="3B2AF17F" w14:textId="77777777" w:rsidR="00181511" w:rsidRPr="00AC4FBC" w:rsidRDefault="00181511" w:rsidP="00181511">
            <w:pPr>
              <w:pStyle w:val="TAC"/>
            </w:pPr>
            <w:r w:rsidRPr="00AC4FBC">
              <w:t>23</w:t>
            </w:r>
          </w:p>
        </w:tc>
        <w:tc>
          <w:tcPr>
            <w:tcW w:w="1832" w:type="dxa"/>
            <w:vAlign w:val="center"/>
          </w:tcPr>
          <w:p w14:paraId="797F6C93" w14:textId="77777777" w:rsidR="00181511" w:rsidRPr="00AC4FBC" w:rsidRDefault="00181511" w:rsidP="00181511">
            <w:pPr>
              <w:pStyle w:val="TAC"/>
            </w:pPr>
            <w:r w:rsidRPr="00AC4FBC">
              <w:t>+2/-3</w:t>
            </w:r>
          </w:p>
        </w:tc>
      </w:tr>
      <w:tr w:rsidR="00181511" w:rsidRPr="00AC4FBC" w14:paraId="715F6B54" w14:textId="77777777" w:rsidTr="00DE5E0E">
        <w:trPr>
          <w:trHeight w:val="288"/>
          <w:jc w:val="center"/>
        </w:trPr>
        <w:tc>
          <w:tcPr>
            <w:tcW w:w="2160" w:type="dxa"/>
            <w:vAlign w:val="center"/>
          </w:tcPr>
          <w:p w14:paraId="2249466E" w14:textId="77777777" w:rsidR="00181511" w:rsidRPr="00AC4FBC" w:rsidRDefault="00181511" w:rsidP="00181511">
            <w:pPr>
              <w:pStyle w:val="TAC"/>
              <w:rPr>
                <w:lang w:eastAsia="fi-FI"/>
              </w:rPr>
            </w:pPr>
            <w:r w:rsidRPr="00AC4FBC">
              <w:rPr>
                <w:lang w:eastAsia="fi-FI"/>
              </w:rPr>
              <w:t>DC_</w:t>
            </w:r>
            <w:r w:rsidRPr="00AC4FBC">
              <w:t>40A_n78A</w:t>
            </w:r>
          </w:p>
        </w:tc>
        <w:tc>
          <w:tcPr>
            <w:tcW w:w="2093" w:type="dxa"/>
          </w:tcPr>
          <w:p w14:paraId="701FBF60" w14:textId="77777777" w:rsidR="00181511" w:rsidRPr="00AC4FBC" w:rsidRDefault="00181511" w:rsidP="00181511">
            <w:pPr>
              <w:pStyle w:val="TAC"/>
            </w:pPr>
          </w:p>
        </w:tc>
        <w:tc>
          <w:tcPr>
            <w:tcW w:w="2093" w:type="dxa"/>
          </w:tcPr>
          <w:p w14:paraId="0CFDC8C7" w14:textId="77777777" w:rsidR="00181511" w:rsidRPr="00AC4FBC" w:rsidRDefault="00181511" w:rsidP="00181511">
            <w:pPr>
              <w:pStyle w:val="TAC"/>
            </w:pPr>
          </w:p>
        </w:tc>
        <w:tc>
          <w:tcPr>
            <w:tcW w:w="1755" w:type="dxa"/>
            <w:vAlign w:val="center"/>
          </w:tcPr>
          <w:p w14:paraId="7F0C3A5A" w14:textId="77777777" w:rsidR="00181511" w:rsidRPr="00AC4FBC" w:rsidRDefault="00181511" w:rsidP="00181511">
            <w:pPr>
              <w:pStyle w:val="TAC"/>
            </w:pPr>
            <w:r w:rsidRPr="00AC4FBC">
              <w:t>23</w:t>
            </w:r>
          </w:p>
        </w:tc>
        <w:tc>
          <w:tcPr>
            <w:tcW w:w="1832" w:type="dxa"/>
            <w:vAlign w:val="center"/>
          </w:tcPr>
          <w:p w14:paraId="13279A84" w14:textId="77777777" w:rsidR="00181511" w:rsidRPr="00AC4FBC" w:rsidRDefault="00181511" w:rsidP="00181511">
            <w:pPr>
              <w:pStyle w:val="TAC"/>
            </w:pPr>
            <w:r w:rsidRPr="00AC4FBC">
              <w:t>+2/-3</w:t>
            </w:r>
          </w:p>
        </w:tc>
      </w:tr>
      <w:tr w:rsidR="00181511" w:rsidRPr="00AC4FBC" w14:paraId="1FA2804F" w14:textId="77777777" w:rsidTr="00DE5E0E">
        <w:trPr>
          <w:trHeight w:val="288"/>
          <w:jc w:val="center"/>
        </w:trPr>
        <w:tc>
          <w:tcPr>
            <w:tcW w:w="2160" w:type="dxa"/>
          </w:tcPr>
          <w:p w14:paraId="76A3DA58" w14:textId="77777777" w:rsidR="00181511" w:rsidRPr="00AC4FBC" w:rsidRDefault="00181511" w:rsidP="00181511">
            <w:pPr>
              <w:pStyle w:val="TAC"/>
              <w:rPr>
                <w:lang w:eastAsia="fi-FI"/>
              </w:rPr>
            </w:pPr>
            <w:r w:rsidRPr="00AC4FBC">
              <w:rPr>
                <w:lang w:eastAsia="fi-FI"/>
              </w:rPr>
              <w:t>DC_</w:t>
            </w:r>
            <w:r w:rsidRPr="00AC4FBC">
              <w:rPr>
                <w:lang w:eastAsia="zh-CN"/>
              </w:rPr>
              <w:t>40</w:t>
            </w:r>
            <w:r w:rsidRPr="00AC4FBC">
              <w:rPr>
                <w:lang w:eastAsia="fi-FI"/>
              </w:rPr>
              <w:t>A_</w:t>
            </w:r>
            <w:r w:rsidRPr="00AC4FBC">
              <w:rPr>
                <w:lang w:eastAsia="zh-CN"/>
              </w:rPr>
              <w:t>n79</w:t>
            </w:r>
            <w:r w:rsidRPr="00AC4FBC">
              <w:rPr>
                <w:lang w:eastAsia="fi-FI"/>
              </w:rPr>
              <w:t>A</w:t>
            </w:r>
          </w:p>
        </w:tc>
        <w:tc>
          <w:tcPr>
            <w:tcW w:w="2093" w:type="dxa"/>
          </w:tcPr>
          <w:p w14:paraId="06FC55E3" w14:textId="77777777" w:rsidR="00181511" w:rsidRPr="00AC4FBC" w:rsidRDefault="00181511" w:rsidP="00181511">
            <w:pPr>
              <w:pStyle w:val="TAC"/>
            </w:pPr>
          </w:p>
        </w:tc>
        <w:tc>
          <w:tcPr>
            <w:tcW w:w="2093" w:type="dxa"/>
          </w:tcPr>
          <w:p w14:paraId="197798F1" w14:textId="77777777" w:rsidR="00181511" w:rsidRPr="00AC4FBC" w:rsidRDefault="00181511" w:rsidP="00181511">
            <w:pPr>
              <w:pStyle w:val="TAC"/>
            </w:pPr>
          </w:p>
        </w:tc>
        <w:tc>
          <w:tcPr>
            <w:tcW w:w="1755" w:type="dxa"/>
          </w:tcPr>
          <w:p w14:paraId="1C33273A" w14:textId="77777777" w:rsidR="00181511" w:rsidRPr="00AC4FBC" w:rsidRDefault="00181511" w:rsidP="00181511">
            <w:pPr>
              <w:pStyle w:val="TAC"/>
            </w:pPr>
            <w:r w:rsidRPr="00AC4FBC">
              <w:t>23</w:t>
            </w:r>
          </w:p>
        </w:tc>
        <w:tc>
          <w:tcPr>
            <w:tcW w:w="1832" w:type="dxa"/>
          </w:tcPr>
          <w:p w14:paraId="71748F18" w14:textId="77777777" w:rsidR="00181511" w:rsidRPr="00AC4FBC" w:rsidRDefault="00181511" w:rsidP="00181511">
            <w:pPr>
              <w:pStyle w:val="TAC"/>
            </w:pPr>
            <w:r w:rsidRPr="00AC4FBC">
              <w:t>+2/-3</w:t>
            </w:r>
          </w:p>
        </w:tc>
      </w:tr>
      <w:tr w:rsidR="00181511" w:rsidRPr="00AC4FBC" w14:paraId="540A320C" w14:textId="77777777" w:rsidTr="00EE35F1">
        <w:trPr>
          <w:trHeight w:val="288"/>
          <w:jc w:val="center"/>
        </w:trPr>
        <w:tc>
          <w:tcPr>
            <w:tcW w:w="2160" w:type="dxa"/>
            <w:vAlign w:val="center"/>
          </w:tcPr>
          <w:p w14:paraId="275F195B" w14:textId="5E57DC17" w:rsidR="00181511" w:rsidRPr="00AC4FBC" w:rsidRDefault="00181511" w:rsidP="00181511">
            <w:pPr>
              <w:pStyle w:val="TAC"/>
              <w:rPr>
                <w:lang w:eastAsia="fi-FI"/>
              </w:rPr>
            </w:pPr>
            <w:r w:rsidRPr="00AC4FBC">
              <w:rPr>
                <w:lang w:eastAsia="ja-JP"/>
              </w:rPr>
              <w:t>DC_41A_n28A</w:t>
            </w:r>
          </w:p>
        </w:tc>
        <w:tc>
          <w:tcPr>
            <w:tcW w:w="2093" w:type="dxa"/>
          </w:tcPr>
          <w:p w14:paraId="065C8AB5" w14:textId="77777777" w:rsidR="00181511" w:rsidRPr="00AC4FBC" w:rsidRDefault="00181511" w:rsidP="00181511">
            <w:pPr>
              <w:pStyle w:val="TAC"/>
            </w:pPr>
          </w:p>
        </w:tc>
        <w:tc>
          <w:tcPr>
            <w:tcW w:w="2093" w:type="dxa"/>
          </w:tcPr>
          <w:p w14:paraId="274202A5" w14:textId="77777777" w:rsidR="00181511" w:rsidRPr="00AC4FBC" w:rsidRDefault="00181511" w:rsidP="00181511">
            <w:pPr>
              <w:pStyle w:val="TAC"/>
            </w:pPr>
          </w:p>
        </w:tc>
        <w:tc>
          <w:tcPr>
            <w:tcW w:w="1755" w:type="dxa"/>
            <w:vAlign w:val="center"/>
          </w:tcPr>
          <w:p w14:paraId="2A6C32F5" w14:textId="6BA35484" w:rsidR="00181511" w:rsidRPr="00AC4FBC" w:rsidRDefault="00181511" w:rsidP="00181511">
            <w:pPr>
              <w:pStyle w:val="TAC"/>
            </w:pPr>
            <w:r w:rsidRPr="00AC4FBC">
              <w:rPr>
                <w:lang w:eastAsia="ja-JP"/>
              </w:rPr>
              <w:t>23</w:t>
            </w:r>
          </w:p>
        </w:tc>
        <w:tc>
          <w:tcPr>
            <w:tcW w:w="1832" w:type="dxa"/>
            <w:vAlign w:val="center"/>
          </w:tcPr>
          <w:p w14:paraId="13EBB1A1" w14:textId="73EE36F3" w:rsidR="00181511" w:rsidRPr="00AC4FBC" w:rsidRDefault="00181511" w:rsidP="00181511">
            <w:pPr>
              <w:pStyle w:val="TAC"/>
            </w:pPr>
            <w:r w:rsidRPr="00AC4FBC">
              <w:rPr>
                <w:lang w:eastAsia="ja-JP"/>
              </w:rPr>
              <w:t>+2/-3</w:t>
            </w:r>
          </w:p>
        </w:tc>
      </w:tr>
      <w:tr w:rsidR="00181511" w:rsidRPr="00AC4FBC" w14:paraId="50426CA2" w14:textId="77777777" w:rsidTr="00DE5E0E">
        <w:trPr>
          <w:trHeight w:val="288"/>
          <w:jc w:val="center"/>
        </w:trPr>
        <w:tc>
          <w:tcPr>
            <w:tcW w:w="2160" w:type="dxa"/>
            <w:vAlign w:val="center"/>
          </w:tcPr>
          <w:p w14:paraId="08EA1975" w14:textId="0FF038F7" w:rsidR="00181511" w:rsidRPr="00AC4FBC" w:rsidRDefault="00181511" w:rsidP="00181511">
            <w:pPr>
              <w:pStyle w:val="TAC"/>
              <w:rPr>
                <w:lang w:eastAsia="fi-FI"/>
              </w:rPr>
            </w:pPr>
            <w:r w:rsidRPr="00AC4FBC">
              <w:rPr>
                <w:lang w:eastAsia="fi-FI"/>
              </w:rPr>
              <w:t>DC_41A_n77A</w:t>
            </w:r>
          </w:p>
        </w:tc>
        <w:tc>
          <w:tcPr>
            <w:tcW w:w="2093" w:type="dxa"/>
          </w:tcPr>
          <w:p w14:paraId="17DF48E4" w14:textId="77777777" w:rsidR="00181511" w:rsidRPr="00AC4FBC" w:rsidRDefault="00181511" w:rsidP="00181511">
            <w:pPr>
              <w:pStyle w:val="TAC"/>
            </w:pPr>
          </w:p>
        </w:tc>
        <w:tc>
          <w:tcPr>
            <w:tcW w:w="2093" w:type="dxa"/>
          </w:tcPr>
          <w:p w14:paraId="6BFC0CD2" w14:textId="77777777" w:rsidR="00181511" w:rsidRPr="00AC4FBC" w:rsidRDefault="00181511" w:rsidP="00181511">
            <w:pPr>
              <w:pStyle w:val="TAC"/>
            </w:pPr>
          </w:p>
        </w:tc>
        <w:tc>
          <w:tcPr>
            <w:tcW w:w="1755" w:type="dxa"/>
            <w:vAlign w:val="center"/>
          </w:tcPr>
          <w:p w14:paraId="3F84C4C2" w14:textId="77777777" w:rsidR="00181511" w:rsidRPr="00AC4FBC" w:rsidRDefault="00181511" w:rsidP="00181511">
            <w:pPr>
              <w:pStyle w:val="TAC"/>
            </w:pPr>
            <w:r w:rsidRPr="00AC4FBC">
              <w:t>23</w:t>
            </w:r>
          </w:p>
        </w:tc>
        <w:tc>
          <w:tcPr>
            <w:tcW w:w="1832" w:type="dxa"/>
            <w:vAlign w:val="center"/>
          </w:tcPr>
          <w:p w14:paraId="637D12AD" w14:textId="04AF19FF" w:rsidR="00181511" w:rsidRPr="00AC4FBC" w:rsidRDefault="00181511" w:rsidP="00181511">
            <w:pPr>
              <w:pStyle w:val="TAC"/>
            </w:pPr>
            <w:r w:rsidRPr="00AC4FBC">
              <w:t>+2/-3</w:t>
            </w:r>
          </w:p>
        </w:tc>
      </w:tr>
      <w:tr w:rsidR="00181511" w:rsidRPr="00AC4FBC" w14:paraId="4C20F008" w14:textId="77777777" w:rsidTr="00DE5E0E">
        <w:trPr>
          <w:trHeight w:val="288"/>
          <w:jc w:val="center"/>
        </w:trPr>
        <w:tc>
          <w:tcPr>
            <w:tcW w:w="2160" w:type="dxa"/>
            <w:vAlign w:val="center"/>
          </w:tcPr>
          <w:p w14:paraId="1F602048" w14:textId="23FF9B6F" w:rsidR="00181511" w:rsidRPr="00AC4FBC" w:rsidRDefault="00181511" w:rsidP="00181511">
            <w:pPr>
              <w:pStyle w:val="TAC"/>
              <w:rPr>
                <w:lang w:eastAsia="fi-FI"/>
              </w:rPr>
            </w:pPr>
            <w:r w:rsidRPr="00AC4FBC">
              <w:rPr>
                <w:lang w:eastAsia="fi-FI"/>
              </w:rPr>
              <w:t>DC_41A_n78A</w:t>
            </w:r>
          </w:p>
        </w:tc>
        <w:tc>
          <w:tcPr>
            <w:tcW w:w="2093" w:type="dxa"/>
          </w:tcPr>
          <w:p w14:paraId="45C32AAB" w14:textId="77777777" w:rsidR="00181511" w:rsidRPr="00AC4FBC" w:rsidRDefault="00181511" w:rsidP="00181511">
            <w:pPr>
              <w:pStyle w:val="TAC"/>
            </w:pPr>
          </w:p>
        </w:tc>
        <w:tc>
          <w:tcPr>
            <w:tcW w:w="2093" w:type="dxa"/>
          </w:tcPr>
          <w:p w14:paraId="6B48CB05" w14:textId="77777777" w:rsidR="00181511" w:rsidRPr="00AC4FBC" w:rsidRDefault="00181511" w:rsidP="00181511">
            <w:pPr>
              <w:pStyle w:val="TAC"/>
            </w:pPr>
          </w:p>
        </w:tc>
        <w:tc>
          <w:tcPr>
            <w:tcW w:w="1755" w:type="dxa"/>
            <w:vAlign w:val="center"/>
          </w:tcPr>
          <w:p w14:paraId="62A1640B" w14:textId="77777777" w:rsidR="00181511" w:rsidRPr="00AC4FBC" w:rsidRDefault="00181511" w:rsidP="00181511">
            <w:pPr>
              <w:pStyle w:val="TAC"/>
            </w:pPr>
            <w:r w:rsidRPr="00AC4FBC">
              <w:t>23</w:t>
            </w:r>
          </w:p>
        </w:tc>
        <w:tc>
          <w:tcPr>
            <w:tcW w:w="1832" w:type="dxa"/>
            <w:vAlign w:val="center"/>
          </w:tcPr>
          <w:p w14:paraId="6487E31E" w14:textId="723168DC" w:rsidR="00181511" w:rsidRPr="00AC4FBC" w:rsidRDefault="00181511" w:rsidP="00181511">
            <w:pPr>
              <w:pStyle w:val="TAC"/>
            </w:pPr>
            <w:r w:rsidRPr="00AC4FBC">
              <w:t>+2/-3</w:t>
            </w:r>
          </w:p>
        </w:tc>
      </w:tr>
      <w:tr w:rsidR="00181511" w:rsidRPr="00AC4FBC" w14:paraId="3BA0ACC5" w14:textId="77777777" w:rsidTr="00DE5E0E">
        <w:trPr>
          <w:trHeight w:val="288"/>
          <w:jc w:val="center"/>
        </w:trPr>
        <w:tc>
          <w:tcPr>
            <w:tcW w:w="2160" w:type="dxa"/>
            <w:vAlign w:val="center"/>
          </w:tcPr>
          <w:p w14:paraId="2C857825" w14:textId="069AAF39" w:rsidR="00181511" w:rsidRPr="00AC4FBC" w:rsidRDefault="00181511" w:rsidP="00181511">
            <w:pPr>
              <w:pStyle w:val="TAC"/>
              <w:rPr>
                <w:lang w:eastAsia="fi-FI"/>
              </w:rPr>
            </w:pPr>
            <w:r w:rsidRPr="00AC4FBC">
              <w:rPr>
                <w:lang w:eastAsia="fi-FI"/>
              </w:rPr>
              <w:t>DC_41A_n79A</w:t>
            </w:r>
          </w:p>
        </w:tc>
        <w:tc>
          <w:tcPr>
            <w:tcW w:w="2093" w:type="dxa"/>
          </w:tcPr>
          <w:p w14:paraId="175EF9B0" w14:textId="4845A5AD" w:rsidR="00181511" w:rsidRPr="00AC4FBC" w:rsidRDefault="00181511" w:rsidP="00181511">
            <w:pPr>
              <w:pStyle w:val="TAC"/>
            </w:pPr>
            <w:r w:rsidRPr="00AC4FBC">
              <w:t>26</w:t>
            </w:r>
            <w:r w:rsidRPr="00AC4FBC">
              <w:rPr>
                <w:vertAlign w:val="superscript"/>
              </w:rPr>
              <w:t>5</w:t>
            </w:r>
          </w:p>
        </w:tc>
        <w:tc>
          <w:tcPr>
            <w:tcW w:w="2093" w:type="dxa"/>
          </w:tcPr>
          <w:p w14:paraId="319D8B09" w14:textId="0CA00A02" w:rsidR="00181511" w:rsidRPr="00AC4FBC" w:rsidRDefault="00181511" w:rsidP="00181511">
            <w:pPr>
              <w:pStyle w:val="TAC"/>
            </w:pPr>
            <w:r w:rsidRPr="00AC4FBC">
              <w:t>+2/-3</w:t>
            </w:r>
          </w:p>
        </w:tc>
        <w:tc>
          <w:tcPr>
            <w:tcW w:w="1755" w:type="dxa"/>
            <w:vAlign w:val="center"/>
          </w:tcPr>
          <w:p w14:paraId="03EBB7A8" w14:textId="77777777" w:rsidR="00181511" w:rsidRPr="00AC4FBC" w:rsidRDefault="00181511" w:rsidP="00181511">
            <w:pPr>
              <w:pStyle w:val="TAC"/>
            </w:pPr>
            <w:r w:rsidRPr="00AC4FBC">
              <w:t>23</w:t>
            </w:r>
          </w:p>
        </w:tc>
        <w:tc>
          <w:tcPr>
            <w:tcW w:w="1832" w:type="dxa"/>
            <w:vAlign w:val="center"/>
          </w:tcPr>
          <w:p w14:paraId="04F16447" w14:textId="6502691C" w:rsidR="00181511" w:rsidRPr="00AC4FBC" w:rsidRDefault="00181511" w:rsidP="00181511">
            <w:pPr>
              <w:pStyle w:val="TAC"/>
            </w:pPr>
            <w:r w:rsidRPr="00AC4FBC">
              <w:t>+2/-3</w:t>
            </w:r>
          </w:p>
        </w:tc>
      </w:tr>
      <w:tr w:rsidR="00181511" w:rsidRPr="00AC4FBC" w14:paraId="41E8AA9D" w14:textId="77777777" w:rsidTr="00DE5E0E">
        <w:trPr>
          <w:trHeight w:val="288"/>
          <w:jc w:val="center"/>
        </w:trPr>
        <w:tc>
          <w:tcPr>
            <w:tcW w:w="2160" w:type="dxa"/>
            <w:vAlign w:val="center"/>
          </w:tcPr>
          <w:p w14:paraId="5FB7C745" w14:textId="77777777" w:rsidR="00181511" w:rsidRPr="00AC4FBC" w:rsidRDefault="00181511" w:rsidP="00181511">
            <w:pPr>
              <w:pStyle w:val="TAC"/>
              <w:rPr>
                <w:lang w:eastAsia="fi-FI"/>
              </w:rPr>
            </w:pPr>
            <w:r w:rsidRPr="00AC4FBC">
              <w:rPr>
                <w:lang w:eastAsia="fi-FI"/>
              </w:rPr>
              <w:t>DC_42A_n77A</w:t>
            </w:r>
          </w:p>
        </w:tc>
        <w:tc>
          <w:tcPr>
            <w:tcW w:w="2093" w:type="dxa"/>
          </w:tcPr>
          <w:p w14:paraId="28647A8F" w14:textId="77777777" w:rsidR="00181511" w:rsidRPr="00AC4FBC" w:rsidRDefault="00181511" w:rsidP="00181511">
            <w:pPr>
              <w:pStyle w:val="TAC"/>
            </w:pPr>
          </w:p>
        </w:tc>
        <w:tc>
          <w:tcPr>
            <w:tcW w:w="2093" w:type="dxa"/>
          </w:tcPr>
          <w:p w14:paraId="31BE8748" w14:textId="77777777" w:rsidR="00181511" w:rsidRPr="00AC4FBC" w:rsidRDefault="00181511" w:rsidP="00181511">
            <w:pPr>
              <w:pStyle w:val="TAC"/>
            </w:pPr>
          </w:p>
        </w:tc>
        <w:tc>
          <w:tcPr>
            <w:tcW w:w="1755" w:type="dxa"/>
            <w:vAlign w:val="center"/>
          </w:tcPr>
          <w:p w14:paraId="7558ABFF" w14:textId="77777777" w:rsidR="00181511" w:rsidRPr="00AC4FBC" w:rsidRDefault="00181511" w:rsidP="00181511">
            <w:pPr>
              <w:pStyle w:val="TAC"/>
            </w:pPr>
            <w:r w:rsidRPr="00AC4FBC">
              <w:t>N/A</w:t>
            </w:r>
          </w:p>
        </w:tc>
        <w:tc>
          <w:tcPr>
            <w:tcW w:w="1832" w:type="dxa"/>
            <w:vAlign w:val="center"/>
          </w:tcPr>
          <w:p w14:paraId="65CB437B" w14:textId="77777777" w:rsidR="00181511" w:rsidRPr="00AC4FBC" w:rsidRDefault="00181511" w:rsidP="00181511">
            <w:pPr>
              <w:pStyle w:val="TAC"/>
            </w:pPr>
            <w:r w:rsidRPr="00AC4FBC">
              <w:t>N/A</w:t>
            </w:r>
          </w:p>
        </w:tc>
      </w:tr>
      <w:tr w:rsidR="00181511" w:rsidRPr="00AC4FBC" w14:paraId="6DC49330" w14:textId="77777777" w:rsidTr="00DE5E0E">
        <w:trPr>
          <w:trHeight w:val="288"/>
          <w:jc w:val="center"/>
        </w:trPr>
        <w:tc>
          <w:tcPr>
            <w:tcW w:w="2160" w:type="dxa"/>
            <w:vAlign w:val="center"/>
          </w:tcPr>
          <w:p w14:paraId="15E61637" w14:textId="77777777" w:rsidR="00181511" w:rsidRPr="00AC4FBC" w:rsidRDefault="00181511" w:rsidP="00181511">
            <w:pPr>
              <w:pStyle w:val="TAC"/>
              <w:rPr>
                <w:lang w:eastAsia="fi-FI"/>
              </w:rPr>
            </w:pPr>
            <w:r w:rsidRPr="00AC4FBC">
              <w:rPr>
                <w:lang w:eastAsia="fi-FI"/>
              </w:rPr>
              <w:t>DC_42A_n78A</w:t>
            </w:r>
          </w:p>
        </w:tc>
        <w:tc>
          <w:tcPr>
            <w:tcW w:w="2093" w:type="dxa"/>
          </w:tcPr>
          <w:p w14:paraId="36EEF2E7" w14:textId="77777777" w:rsidR="00181511" w:rsidRPr="00AC4FBC" w:rsidRDefault="00181511" w:rsidP="00181511">
            <w:pPr>
              <w:pStyle w:val="TAC"/>
            </w:pPr>
          </w:p>
        </w:tc>
        <w:tc>
          <w:tcPr>
            <w:tcW w:w="2093" w:type="dxa"/>
          </w:tcPr>
          <w:p w14:paraId="07E9673B" w14:textId="77777777" w:rsidR="00181511" w:rsidRPr="00AC4FBC" w:rsidRDefault="00181511" w:rsidP="00181511">
            <w:pPr>
              <w:pStyle w:val="TAC"/>
            </w:pPr>
          </w:p>
        </w:tc>
        <w:tc>
          <w:tcPr>
            <w:tcW w:w="1755" w:type="dxa"/>
            <w:vAlign w:val="center"/>
          </w:tcPr>
          <w:p w14:paraId="2029F7B6" w14:textId="77777777" w:rsidR="00181511" w:rsidRPr="00AC4FBC" w:rsidRDefault="00181511" w:rsidP="00181511">
            <w:pPr>
              <w:pStyle w:val="TAC"/>
            </w:pPr>
            <w:r w:rsidRPr="00AC4FBC">
              <w:t>N/A</w:t>
            </w:r>
          </w:p>
        </w:tc>
        <w:tc>
          <w:tcPr>
            <w:tcW w:w="1832" w:type="dxa"/>
            <w:vAlign w:val="center"/>
          </w:tcPr>
          <w:p w14:paraId="0510BA37" w14:textId="77777777" w:rsidR="00181511" w:rsidRPr="00AC4FBC" w:rsidRDefault="00181511" w:rsidP="00181511">
            <w:pPr>
              <w:pStyle w:val="TAC"/>
            </w:pPr>
            <w:r w:rsidRPr="00AC4FBC">
              <w:t>N/A</w:t>
            </w:r>
          </w:p>
        </w:tc>
      </w:tr>
      <w:tr w:rsidR="00181511" w:rsidRPr="00AC4FBC" w14:paraId="6A2E62E3" w14:textId="77777777" w:rsidTr="00DE5E0E">
        <w:trPr>
          <w:trHeight w:val="288"/>
          <w:jc w:val="center"/>
        </w:trPr>
        <w:tc>
          <w:tcPr>
            <w:tcW w:w="2160" w:type="dxa"/>
            <w:vAlign w:val="center"/>
          </w:tcPr>
          <w:p w14:paraId="294F9605" w14:textId="77777777" w:rsidR="00181511" w:rsidRPr="00AC4FBC" w:rsidRDefault="00181511" w:rsidP="00181511">
            <w:pPr>
              <w:pStyle w:val="TAC"/>
              <w:rPr>
                <w:lang w:eastAsia="fi-FI"/>
              </w:rPr>
            </w:pPr>
            <w:r w:rsidRPr="00AC4FBC">
              <w:rPr>
                <w:lang w:eastAsia="fi-FI"/>
              </w:rPr>
              <w:t>DC_42A_n79A</w:t>
            </w:r>
          </w:p>
        </w:tc>
        <w:tc>
          <w:tcPr>
            <w:tcW w:w="2093" w:type="dxa"/>
          </w:tcPr>
          <w:p w14:paraId="6D3B01C6" w14:textId="77777777" w:rsidR="00181511" w:rsidRPr="00AC4FBC" w:rsidRDefault="00181511" w:rsidP="00181511">
            <w:pPr>
              <w:pStyle w:val="TAC"/>
            </w:pPr>
          </w:p>
        </w:tc>
        <w:tc>
          <w:tcPr>
            <w:tcW w:w="2093" w:type="dxa"/>
          </w:tcPr>
          <w:p w14:paraId="0BBFFF78" w14:textId="77777777" w:rsidR="00181511" w:rsidRPr="00AC4FBC" w:rsidRDefault="00181511" w:rsidP="00181511">
            <w:pPr>
              <w:pStyle w:val="TAC"/>
            </w:pPr>
          </w:p>
        </w:tc>
        <w:tc>
          <w:tcPr>
            <w:tcW w:w="1755" w:type="dxa"/>
            <w:vAlign w:val="center"/>
          </w:tcPr>
          <w:p w14:paraId="5FB85FDB" w14:textId="77777777" w:rsidR="00181511" w:rsidRPr="00AC4FBC" w:rsidRDefault="00181511" w:rsidP="00181511">
            <w:pPr>
              <w:pStyle w:val="TAC"/>
            </w:pPr>
            <w:r w:rsidRPr="00AC4FBC">
              <w:t>N/A</w:t>
            </w:r>
          </w:p>
        </w:tc>
        <w:tc>
          <w:tcPr>
            <w:tcW w:w="1832" w:type="dxa"/>
            <w:vAlign w:val="center"/>
          </w:tcPr>
          <w:p w14:paraId="3F42366A" w14:textId="77777777" w:rsidR="00181511" w:rsidRPr="00AC4FBC" w:rsidRDefault="00181511" w:rsidP="00181511">
            <w:pPr>
              <w:pStyle w:val="TAC"/>
            </w:pPr>
            <w:r w:rsidRPr="00AC4FBC">
              <w:t>N/A</w:t>
            </w:r>
          </w:p>
        </w:tc>
      </w:tr>
      <w:tr w:rsidR="00181511" w:rsidRPr="00AC4FBC" w14:paraId="5F3CBC8B" w14:textId="77777777" w:rsidTr="00DE5E0E">
        <w:trPr>
          <w:trHeight w:val="288"/>
          <w:jc w:val="center"/>
        </w:trPr>
        <w:tc>
          <w:tcPr>
            <w:tcW w:w="2160" w:type="dxa"/>
            <w:vAlign w:val="center"/>
          </w:tcPr>
          <w:p w14:paraId="10948B44" w14:textId="77777777" w:rsidR="00181511" w:rsidRPr="00AC4FBC" w:rsidRDefault="00181511" w:rsidP="00181511">
            <w:pPr>
              <w:pStyle w:val="TAC"/>
              <w:rPr>
                <w:lang w:eastAsia="fi-FI"/>
              </w:rPr>
            </w:pPr>
            <w:r w:rsidRPr="00AC4FBC">
              <w:rPr>
                <w:szCs w:val="18"/>
                <w:lang w:eastAsia="fi-FI"/>
              </w:rPr>
              <w:t>DC_48A_n5A</w:t>
            </w:r>
          </w:p>
        </w:tc>
        <w:tc>
          <w:tcPr>
            <w:tcW w:w="2093" w:type="dxa"/>
          </w:tcPr>
          <w:p w14:paraId="2DAF594A" w14:textId="77777777" w:rsidR="00181511" w:rsidRPr="00AC4FBC" w:rsidRDefault="00181511" w:rsidP="00181511">
            <w:pPr>
              <w:pStyle w:val="TAC"/>
            </w:pPr>
          </w:p>
        </w:tc>
        <w:tc>
          <w:tcPr>
            <w:tcW w:w="2093" w:type="dxa"/>
          </w:tcPr>
          <w:p w14:paraId="3B013E74" w14:textId="77777777" w:rsidR="00181511" w:rsidRPr="00AC4FBC" w:rsidRDefault="00181511" w:rsidP="00181511">
            <w:pPr>
              <w:pStyle w:val="TAC"/>
            </w:pPr>
          </w:p>
        </w:tc>
        <w:tc>
          <w:tcPr>
            <w:tcW w:w="1755" w:type="dxa"/>
            <w:vAlign w:val="center"/>
          </w:tcPr>
          <w:p w14:paraId="39C5C86D" w14:textId="77777777" w:rsidR="00181511" w:rsidRPr="00AC4FBC" w:rsidRDefault="00181511" w:rsidP="00181511">
            <w:pPr>
              <w:pStyle w:val="TAC"/>
            </w:pPr>
            <w:r w:rsidRPr="00AC4FBC">
              <w:t>23</w:t>
            </w:r>
          </w:p>
        </w:tc>
        <w:tc>
          <w:tcPr>
            <w:tcW w:w="1832" w:type="dxa"/>
            <w:vAlign w:val="center"/>
          </w:tcPr>
          <w:p w14:paraId="73A6C0BB" w14:textId="77777777" w:rsidR="00181511" w:rsidRPr="00AC4FBC" w:rsidRDefault="00181511" w:rsidP="00181511">
            <w:pPr>
              <w:pStyle w:val="TAC"/>
            </w:pPr>
            <w:r w:rsidRPr="00AC4FBC">
              <w:t>+2/-3</w:t>
            </w:r>
          </w:p>
        </w:tc>
      </w:tr>
      <w:tr w:rsidR="00181511" w:rsidRPr="00AC4FBC" w14:paraId="49449319" w14:textId="77777777" w:rsidTr="00DE5E0E">
        <w:trPr>
          <w:trHeight w:val="288"/>
          <w:jc w:val="center"/>
        </w:trPr>
        <w:tc>
          <w:tcPr>
            <w:tcW w:w="2160" w:type="dxa"/>
            <w:vAlign w:val="center"/>
          </w:tcPr>
          <w:p w14:paraId="4AFB688C" w14:textId="372580BE" w:rsidR="00181511" w:rsidRPr="00AC4FBC" w:rsidRDefault="00181511" w:rsidP="00181511">
            <w:pPr>
              <w:pStyle w:val="TAC"/>
              <w:rPr>
                <w:szCs w:val="18"/>
                <w:lang w:eastAsia="fi-FI"/>
              </w:rPr>
            </w:pPr>
            <w:r>
              <w:rPr>
                <w:rFonts w:cs="Arial"/>
                <w:szCs w:val="18"/>
                <w:lang w:val="en-US" w:eastAsia="fr-FR"/>
              </w:rPr>
              <w:t>DC_48A_n66A</w:t>
            </w:r>
          </w:p>
        </w:tc>
        <w:tc>
          <w:tcPr>
            <w:tcW w:w="2093" w:type="dxa"/>
          </w:tcPr>
          <w:p w14:paraId="29E69C8D" w14:textId="77777777" w:rsidR="00181511" w:rsidRPr="00AC4FBC" w:rsidRDefault="00181511" w:rsidP="00181511">
            <w:pPr>
              <w:pStyle w:val="TAC"/>
            </w:pPr>
          </w:p>
        </w:tc>
        <w:tc>
          <w:tcPr>
            <w:tcW w:w="2093" w:type="dxa"/>
          </w:tcPr>
          <w:p w14:paraId="0F1090F6" w14:textId="77777777" w:rsidR="00181511" w:rsidRPr="00AC4FBC" w:rsidRDefault="00181511" w:rsidP="00181511">
            <w:pPr>
              <w:pStyle w:val="TAC"/>
            </w:pPr>
          </w:p>
        </w:tc>
        <w:tc>
          <w:tcPr>
            <w:tcW w:w="1755" w:type="dxa"/>
            <w:vAlign w:val="center"/>
          </w:tcPr>
          <w:p w14:paraId="0995E8A4" w14:textId="34C8D5A3" w:rsidR="00181511" w:rsidRPr="00AC4FBC" w:rsidRDefault="00181511" w:rsidP="00181511">
            <w:pPr>
              <w:pStyle w:val="TAC"/>
            </w:pPr>
            <w:r>
              <w:t>23</w:t>
            </w:r>
          </w:p>
        </w:tc>
        <w:tc>
          <w:tcPr>
            <w:tcW w:w="1832" w:type="dxa"/>
            <w:vAlign w:val="center"/>
          </w:tcPr>
          <w:p w14:paraId="570A82B1" w14:textId="17B8952D" w:rsidR="00181511" w:rsidRPr="00AC4FBC" w:rsidRDefault="00181511" w:rsidP="00181511">
            <w:pPr>
              <w:pStyle w:val="TAC"/>
            </w:pPr>
            <w:r w:rsidRPr="00AC4FBC">
              <w:t>+2/-3</w:t>
            </w:r>
          </w:p>
        </w:tc>
      </w:tr>
      <w:tr w:rsidR="00181511" w:rsidRPr="00AC4FBC" w14:paraId="6BF400CC" w14:textId="77777777" w:rsidTr="00DE5E0E">
        <w:trPr>
          <w:trHeight w:val="288"/>
          <w:jc w:val="center"/>
        </w:trPr>
        <w:tc>
          <w:tcPr>
            <w:tcW w:w="2160" w:type="dxa"/>
            <w:vAlign w:val="center"/>
          </w:tcPr>
          <w:p w14:paraId="381A0F04" w14:textId="77777777" w:rsidR="00181511" w:rsidRPr="00AC4FBC" w:rsidRDefault="00181511" w:rsidP="00181511">
            <w:pPr>
              <w:pStyle w:val="TAC"/>
              <w:rPr>
                <w:lang w:eastAsia="fi-FI"/>
              </w:rPr>
            </w:pPr>
            <w:r w:rsidRPr="00AC4FBC">
              <w:rPr>
                <w:szCs w:val="18"/>
                <w:lang w:eastAsia="fi-FI"/>
              </w:rPr>
              <w:t>DC_48</w:t>
            </w:r>
            <w:r w:rsidRPr="00AC4FBC">
              <w:rPr>
                <w:szCs w:val="18"/>
              </w:rPr>
              <w:t>A_n66A</w:t>
            </w:r>
          </w:p>
        </w:tc>
        <w:tc>
          <w:tcPr>
            <w:tcW w:w="2093" w:type="dxa"/>
          </w:tcPr>
          <w:p w14:paraId="5ABEE338" w14:textId="77777777" w:rsidR="00181511" w:rsidRPr="00AC4FBC" w:rsidRDefault="00181511" w:rsidP="00181511">
            <w:pPr>
              <w:pStyle w:val="TAC"/>
            </w:pPr>
          </w:p>
        </w:tc>
        <w:tc>
          <w:tcPr>
            <w:tcW w:w="2093" w:type="dxa"/>
          </w:tcPr>
          <w:p w14:paraId="681FC238" w14:textId="77777777" w:rsidR="00181511" w:rsidRPr="00AC4FBC" w:rsidRDefault="00181511" w:rsidP="00181511">
            <w:pPr>
              <w:pStyle w:val="TAC"/>
            </w:pPr>
          </w:p>
        </w:tc>
        <w:tc>
          <w:tcPr>
            <w:tcW w:w="1755" w:type="dxa"/>
            <w:vAlign w:val="center"/>
          </w:tcPr>
          <w:p w14:paraId="256AC73F" w14:textId="77777777" w:rsidR="00181511" w:rsidRPr="00AC4FBC" w:rsidRDefault="00181511" w:rsidP="00181511">
            <w:pPr>
              <w:pStyle w:val="TAC"/>
            </w:pPr>
            <w:r w:rsidRPr="00AC4FBC">
              <w:t>23</w:t>
            </w:r>
          </w:p>
        </w:tc>
        <w:tc>
          <w:tcPr>
            <w:tcW w:w="1832" w:type="dxa"/>
            <w:vAlign w:val="center"/>
          </w:tcPr>
          <w:p w14:paraId="0C6A7AC1" w14:textId="77777777" w:rsidR="00181511" w:rsidRPr="00AC4FBC" w:rsidRDefault="00181511" w:rsidP="00181511">
            <w:pPr>
              <w:pStyle w:val="TAC"/>
            </w:pPr>
            <w:r w:rsidRPr="00AC4FBC">
              <w:t>+2/-3</w:t>
            </w:r>
          </w:p>
        </w:tc>
      </w:tr>
      <w:tr w:rsidR="00181511" w:rsidRPr="00AC4FBC" w14:paraId="627886B7" w14:textId="77777777" w:rsidTr="00DE5E0E">
        <w:trPr>
          <w:trHeight w:val="288"/>
          <w:jc w:val="center"/>
        </w:trPr>
        <w:tc>
          <w:tcPr>
            <w:tcW w:w="2160" w:type="dxa"/>
            <w:vAlign w:val="center"/>
          </w:tcPr>
          <w:p w14:paraId="0ACF8547" w14:textId="77777777" w:rsidR="00181511" w:rsidRPr="00AC4FBC" w:rsidRDefault="00181511" w:rsidP="00181511">
            <w:pPr>
              <w:pStyle w:val="TAC"/>
              <w:rPr>
                <w:lang w:eastAsia="fi-FI"/>
              </w:rPr>
            </w:pPr>
            <w:r w:rsidRPr="00AC4FBC">
              <w:rPr>
                <w:lang w:eastAsia="fi-FI"/>
              </w:rPr>
              <w:t>DC_</w:t>
            </w:r>
            <w:r w:rsidRPr="00AC4FBC">
              <w:t>66A_n2A</w:t>
            </w:r>
          </w:p>
        </w:tc>
        <w:tc>
          <w:tcPr>
            <w:tcW w:w="2093" w:type="dxa"/>
          </w:tcPr>
          <w:p w14:paraId="5638AF50" w14:textId="77777777" w:rsidR="00181511" w:rsidRPr="00AC4FBC" w:rsidRDefault="00181511" w:rsidP="00181511">
            <w:pPr>
              <w:pStyle w:val="TAC"/>
            </w:pPr>
          </w:p>
        </w:tc>
        <w:tc>
          <w:tcPr>
            <w:tcW w:w="2093" w:type="dxa"/>
          </w:tcPr>
          <w:p w14:paraId="57AA6495" w14:textId="77777777" w:rsidR="00181511" w:rsidRPr="00AC4FBC" w:rsidRDefault="00181511" w:rsidP="00181511">
            <w:pPr>
              <w:pStyle w:val="TAC"/>
            </w:pPr>
          </w:p>
        </w:tc>
        <w:tc>
          <w:tcPr>
            <w:tcW w:w="1755" w:type="dxa"/>
            <w:vAlign w:val="center"/>
          </w:tcPr>
          <w:p w14:paraId="3EE17DC6" w14:textId="77777777" w:rsidR="00181511" w:rsidRPr="00AC4FBC" w:rsidRDefault="00181511" w:rsidP="00181511">
            <w:pPr>
              <w:pStyle w:val="TAC"/>
            </w:pPr>
            <w:r w:rsidRPr="00AC4FBC">
              <w:t>23</w:t>
            </w:r>
          </w:p>
        </w:tc>
        <w:tc>
          <w:tcPr>
            <w:tcW w:w="1832" w:type="dxa"/>
            <w:vAlign w:val="center"/>
          </w:tcPr>
          <w:p w14:paraId="6BA2E001" w14:textId="77777777" w:rsidR="00181511" w:rsidRPr="00AC4FBC" w:rsidRDefault="00181511" w:rsidP="00181511">
            <w:pPr>
              <w:pStyle w:val="TAC"/>
            </w:pPr>
            <w:r w:rsidRPr="00AC4FBC">
              <w:t>+2/-3</w:t>
            </w:r>
          </w:p>
        </w:tc>
      </w:tr>
      <w:tr w:rsidR="00181511" w:rsidRPr="00AC4FBC" w14:paraId="6AD2BF9E" w14:textId="77777777" w:rsidTr="00DE5E0E">
        <w:trPr>
          <w:trHeight w:val="288"/>
          <w:jc w:val="center"/>
        </w:trPr>
        <w:tc>
          <w:tcPr>
            <w:tcW w:w="2160" w:type="dxa"/>
            <w:vAlign w:val="center"/>
          </w:tcPr>
          <w:p w14:paraId="44D4FA2A" w14:textId="77777777" w:rsidR="00181511" w:rsidRPr="00AC4FBC" w:rsidRDefault="00181511" w:rsidP="00181511">
            <w:pPr>
              <w:pStyle w:val="TAC"/>
            </w:pPr>
            <w:r w:rsidRPr="00AC4FBC">
              <w:t>DC_66A_n5A</w:t>
            </w:r>
          </w:p>
        </w:tc>
        <w:tc>
          <w:tcPr>
            <w:tcW w:w="2093" w:type="dxa"/>
          </w:tcPr>
          <w:p w14:paraId="398DF560" w14:textId="77777777" w:rsidR="00181511" w:rsidRPr="00AC4FBC" w:rsidRDefault="00181511" w:rsidP="00181511">
            <w:pPr>
              <w:pStyle w:val="TAC"/>
            </w:pPr>
          </w:p>
        </w:tc>
        <w:tc>
          <w:tcPr>
            <w:tcW w:w="2093" w:type="dxa"/>
          </w:tcPr>
          <w:p w14:paraId="160B2EBB" w14:textId="77777777" w:rsidR="00181511" w:rsidRPr="00AC4FBC" w:rsidRDefault="00181511" w:rsidP="00181511">
            <w:pPr>
              <w:pStyle w:val="TAC"/>
            </w:pPr>
          </w:p>
        </w:tc>
        <w:tc>
          <w:tcPr>
            <w:tcW w:w="1755" w:type="dxa"/>
            <w:vAlign w:val="center"/>
          </w:tcPr>
          <w:p w14:paraId="460C8104" w14:textId="77777777" w:rsidR="00181511" w:rsidRPr="00AC4FBC" w:rsidRDefault="00181511" w:rsidP="00181511">
            <w:pPr>
              <w:pStyle w:val="TAC"/>
            </w:pPr>
            <w:r w:rsidRPr="00AC4FBC">
              <w:t>23</w:t>
            </w:r>
          </w:p>
        </w:tc>
        <w:tc>
          <w:tcPr>
            <w:tcW w:w="1832" w:type="dxa"/>
            <w:vAlign w:val="center"/>
          </w:tcPr>
          <w:p w14:paraId="68BE626C" w14:textId="6A275B71" w:rsidR="00181511" w:rsidRPr="00AC4FBC" w:rsidRDefault="00181511" w:rsidP="00181511">
            <w:pPr>
              <w:pStyle w:val="TAC"/>
            </w:pPr>
            <w:r w:rsidRPr="00AC4FBC">
              <w:t>+2/-3</w:t>
            </w:r>
          </w:p>
        </w:tc>
      </w:tr>
      <w:tr w:rsidR="00181511" w:rsidRPr="00AC4FBC" w14:paraId="50463751" w14:textId="77777777" w:rsidTr="00DE5E0E">
        <w:trPr>
          <w:trHeight w:val="288"/>
          <w:jc w:val="center"/>
        </w:trPr>
        <w:tc>
          <w:tcPr>
            <w:tcW w:w="2160" w:type="dxa"/>
            <w:vAlign w:val="center"/>
          </w:tcPr>
          <w:p w14:paraId="320E104D" w14:textId="77777777" w:rsidR="00181511" w:rsidRPr="00AC4FBC" w:rsidRDefault="00181511" w:rsidP="00181511">
            <w:pPr>
              <w:pStyle w:val="TAC"/>
            </w:pPr>
            <w:r w:rsidRPr="00AC4FBC">
              <w:t>DC_66A_n41A</w:t>
            </w:r>
          </w:p>
        </w:tc>
        <w:tc>
          <w:tcPr>
            <w:tcW w:w="2093" w:type="dxa"/>
          </w:tcPr>
          <w:p w14:paraId="60943635" w14:textId="77777777" w:rsidR="00181511" w:rsidRPr="00AC4FBC" w:rsidRDefault="00181511" w:rsidP="00181511">
            <w:pPr>
              <w:pStyle w:val="TAC"/>
            </w:pPr>
          </w:p>
        </w:tc>
        <w:tc>
          <w:tcPr>
            <w:tcW w:w="2093" w:type="dxa"/>
          </w:tcPr>
          <w:p w14:paraId="30F08019" w14:textId="77777777" w:rsidR="00181511" w:rsidRPr="00AC4FBC" w:rsidRDefault="00181511" w:rsidP="00181511">
            <w:pPr>
              <w:pStyle w:val="TAC"/>
            </w:pPr>
          </w:p>
        </w:tc>
        <w:tc>
          <w:tcPr>
            <w:tcW w:w="1755" w:type="dxa"/>
            <w:vAlign w:val="center"/>
          </w:tcPr>
          <w:p w14:paraId="156F07B1" w14:textId="77777777" w:rsidR="00181511" w:rsidRPr="00AC4FBC" w:rsidRDefault="00181511" w:rsidP="00181511">
            <w:pPr>
              <w:pStyle w:val="TAC"/>
            </w:pPr>
            <w:r w:rsidRPr="00AC4FBC">
              <w:t>23</w:t>
            </w:r>
          </w:p>
        </w:tc>
        <w:tc>
          <w:tcPr>
            <w:tcW w:w="1832" w:type="dxa"/>
            <w:vAlign w:val="center"/>
          </w:tcPr>
          <w:p w14:paraId="5F86C526" w14:textId="77777777" w:rsidR="00181511" w:rsidRPr="00AC4FBC" w:rsidRDefault="00181511" w:rsidP="00181511">
            <w:pPr>
              <w:pStyle w:val="TAC"/>
            </w:pPr>
            <w:r w:rsidRPr="00AC4FBC">
              <w:t>+2/-3</w:t>
            </w:r>
          </w:p>
        </w:tc>
      </w:tr>
      <w:tr w:rsidR="00181511" w:rsidRPr="00AC4FBC" w14:paraId="00861B80" w14:textId="77777777" w:rsidTr="00DE5E0E">
        <w:trPr>
          <w:trHeight w:val="288"/>
          <w:jc w:val="center"/>
        </w:trPr>
        <w:tc>
          <w:tcPr>
            <w:tcW w:w="2160" w:type="dxa"/>
            <w:vAlign w:val="center"/>
          </w:tcPr>
          <w:p w14:paraId="30C50993" w14:textId="77777777" w:rsidR="00181511" w:rsidRPr="00AC4FBC" w:rsidRDefault="00181511" w:rsidP="00181511">
            <w:pPr>
              <w:pStyle w:val="TAC"/>
              <w:rPr>
                <w:lang w:eastAsia="fi-FI"/>
              </w:rPr>
            </w:pPr>
            <w:r w:rsidRPr="00AC4FBC">
              <w:t>DC_66A_n71A</w:t>
            </w:r>
          </w:p>
        </w:tc>
        <w:tc>
          <w:tcPr>
            <w:tcW w:w="2093" w:type="dxa"/>
          </w:tcPr>
          <w:p w14:paraId="120D1C81" w14:textId="77777777" w:rsidR="00181511" w:rsidRPr="00AC4FBC" w:rsidRDefault="00181511" w:rsidP="00181511">
            <w:pPr>
              <w:pStyle w:val="TAC"/>
            </w:pPr>
          </w:p>
        </w:tc>
        <w:tc>
          <w:tcPr>
            <w:tcW w:w="2093" w:type="dxa"/>
          </w:tcPr>
          <w:p w14:paraId="1C0B3B03" w14:textId="77777777" w:rsidR="00181511" w:rsidRPr="00AC4FBC" w:rsidRDefault="00181511" w:rsidP="00181511">
            <w:pPr>
              <w:pStyle w:val="TAC"/>
            </w:pPr>
          </w:p>
        </w:tc>
        <w:tc>
          <w:tcPr>
            <w:tcW w:w="1755" w:type="dxa"/>
            <w:vAlign w:val="center"/>
          </w:tcPr>
          <w:p w14:paraId="75E393C4" w14:textId="77777777" w:rsidR="00181511" w:rsidRPr="00AC4FBC" w:rsidRDefault="00181511" w:rsidP="00181511">
            <w:pPr>
              <w:pStyle w:val="TAC"/>
            </w:pPr>
            <w:r w:rsidRPr="00AC4FBC">
              <w:t>23</w:t>
            </w:r>
          </w:p>
        </w:tc>
        <w:tc>
          <w:tcPr>
            <w:tcW w:w="1832" w:type="dxa"/>
            <w:vAlign w:val="center"/>
          </w:tcPr>
          <w:p w14:paraId="36A8B074" w14:textId="77777777" w:rsidR="00181511" w:rsidRPr="00AC4FBC" w:rsidRDefault="00181511" w:rsidP="00181511">
            <w:pPr>
              <w:pStyle w:val="TAC"/>
            </w:pPr>
            <w:r w:rsidRPr="00AC4FBC">
              <w:t>+2/-3</w:t>
            </w:r>
          </w:p>
        </w:tc>
      </w:tr>
      <w:tr w:rsidR="00181511" w:rsidRPr="00AC4FBC" w14:paraId="2EF0648C" w14:textId="77777777" w:rsidTr="00DE5E0E">
        <w:trPr>
          <w:trHeight w:val="288"/>
          <w:jc w:val="center"/>
        </w:trPr>
        <w:tc>
          <w:tcPr>
            <w:tcW w:w="2160" w:type="dxa"/>
            <w:vAlign w:val="center"/>
          </w:tcPr>
          <w:p w14:paraId="5A885209" w14:textId="77777777" w:rsidR="00181511" w:rsidRPr="00AC4FBC" w:rsidRDefault="00181511" w:rsidP="00181511">
            <w:pPr>
              <w:pStyle w:val="TAC"/>
            </w:pPr>
            <w:r w:rsidRPr="00AC4FBC">
              <w:rPr>
                <w:lang w:eastAsia="fi-FI"/>
              </w:rPr>
              <w:t>DC_66A_n77A</w:t>
            </w:r>
          </w:p>
        </w:tc>
        <w:tc>
          <w:tcPr>
            <w:tcW w:w="2093" w:type="dxa"/>
          </w:tcPr>
          <w:p w14:paraId="3AC005E0" w14:textId="32F1C2A1" w:rsidR="00181511" w:rsidRPr="00AC4FBC" w:rsidRDefault="00181511" w:rsidP="00181511">
            <w:pPr>
              <w:pStyle w:val="TAC"/>
            </w:pPr>
            <w:r w:rsidRPr="00AC4FBC">
              <w:t>26</w:t>
            </w:r>
            <w:r w:rsidRPr="00AC4FBC">
              <w:rPr>
                <w:rFonts w:eastAsia="DengXian"/>
                <w:vertAlign w:val="superscript"/>
              </w:rPr>
              <w:t>6</w:t>
            </w:r>
          </w:p>
        </w:tc>
        <w:tc>
          <w:tcPr>
            <w:tcW w:w="2093" w:type="dxa"/>
          </w:tcPr>
          <w:p w14:paraId="73AE3DB6" w14:textId="77777777" w:rsidR="00181511" w:rsidRPr="00AC4FBC" w:rsidRDefault="00181511" w:rsidP="00181511">
            <w:pPr>
              <w:pStyle w:val="TAC"/>
            </w:pPr>
            <w:r w:rsidRPr="00AC4FBC">
              <w:rPr>
                <w:rFonts w:eastAsia="MS Mincho"/>
              </w:rPr>
              <w:t>+2/-3</w:t>
            </w:r>
          </w:p>
        </w:tc>
        <w:tc>
          <w:tcPr>
            <w:tcW w:w="1755" w:type="dxa"/>
            <w:vAlign w:val="center"/>
          </w:tcPr>
          <w:p w14:paraId="7E825910" w14:textId="77777777" w:rsidR="00181511" w:rsidRPr="00AC4FBC" w:rsidRDefault="00181511" w:rsidP="00181511">
            <w:pPr>
              <w:pStyle w:val="TAC"/>
            </w:pPr>
            <w:r w:rsidRPr="00AC4FBC">
              <w:t>23</w:t>
            </w:r>
          </w:p>
        </w:tc>
        <w:tc>
          <w:tcPr>
            <w:tcW w:w="1832" w:type="dxa"/>
            <w:vAlign w:val="center"/>
          </w:tcPr>
          <w:p w14:paraId="699FB505" w14:textId="77777777" w:rsidR="00181511" w:rsidRPr="00AC4FBC" w:rsidRDefault="00181511" w:rsidP="00181511">
            <w:pPr>
              <w:pStyle w:val="TAC"/>
            </w:pPr>
            <w:r w:rsidRPr="00AC4FBC">
              <w:t>+2/-3</w:t>
            </w:r>
          </w:p>
        </w:tc>
      </w:tr>
      <w:tr w:rsidR="00181511" w:rsidRPr="00AC4FBC" w14:paraId="33569DF4" w14:textId="77777777" w:rsidTr="00DE5E0E">
        <w:trPr>
          <w:trHeight w:val="288"/>
          <w:jc w:val="center"/>
        </w:trPr>
        <w:tc>
          <w:tcPr>
            <w:tcW w:w="2160" w:type="dxa"/>
            <w:vAlign w:val="center"/>
          </w:tcPr>
          <w:p w14:paraId="40676401" w14:textId="281C1DD5" w:rsidR="00181511" w:rsidRPr="00AC4FBC" w:rsidRDefault="00181511" w:rsidP="00181511">
            <w:pPr>
              <w:pStyle w:val="TAC"/>
            </w:pPr>
            <w:r w:rsidRPr="00AC4FBC">
              <w:t>DC_66A_n78A</w:t>
            </w:r>
          </w:p>
        </w:tc>
        <w:tc>
          <w:tcPr>
            <w:tcW w:w="2093" w:type="dxa"/>
          </w:tcPr>
          <w:p w14:paraId="59744E65" w14:textId="77777777" w:rsidR="00181511" w:rsidRPr="00AC4FBC" w:rsidRDefault="00181511" w:rsidP="00181511">
            <w:pPr>
              <w:pStyle w:val="TAC"/>
            </w:pPr>
          </w:p>
        </w:tc>
        <w:tc>
          <w:tcPr>
            <w:tcW w:w="2093" w:type="dxa"/>
          </w:tcPr>
          <w:p w14:paraId="5DF05A8C" w14:textId="77777777" w:rsidR="00181511" w:rsidRPr="00AC4FBC" w:rsidRDefault="00181511" w:rsidP="00181511">
            <w:pPr>
              <w:pStyle w:val="TAC"/>
            </w:pPr>
          </w:p>
        </w:tc>
        <w:tc>
          <w:tcPr>
            <w:tcW w:w="1755" w:type="dxa"/>
            <w:vAlign w:val="center"/>
          </w:tcPr>
          <w:p w14:paraId="68CE8F3D" w14:textId="77777777" w:rsidR="00181511" w:rsidRPr="00AC4FBC" w:rsidRDefault="00181511" w:rsidP="00181511">
            <w:pPr>
              <w:pStyle w:val="TAC"/>
            </w:pPr>
            <w:r w:rsidRPr="00AC4FBC">
              <w:t>23</w:t>
            </w:r>
          </w:p>
        </w:tc>
        <w:tc>
          <w:tcPr>
            <w:tcW w:w="1832" w:type="dxa"/>
            <w:vAlign w:val="center"/>
          </w:tcPr>
          <w:p w14:paraId="575A03F4" w14:textId="77777777" w:rsidR="00181511" w:rsidRPr="00AC4FBC" w:rsidRDefault="00181511" w:rsidP="00181511">
            <w:pPr>
              <w:pStyle w:val="TAC"/>
            </w:pPr>
            <w:r w:rsidRPr="00AC4FBC">
              <w:t>+2/-3</w:t>
            </w:r>
          </w:p>
        </w:tc>
      </w:tr>
      <w:tr w:rsidR="00181511" w:rsidRPr="00AC4FBC" w14:paraId="0D8332F6" w14:textId="77777777" w:rsidTr="000E5E74">
        <w:trPr>
          <w:trHeight w:val="288"/>
          <w:jc w:val="center"/>
        </w:trPr>
        <w:tc>
          <w:tcPr>
            <w:tcW w:w="2160" w:type="dxa"/>
            <w:vAlign w:val="center"/>
          </w:tcPr>
          <w:p w14:paraId="15D96D04" w14:textId="77777777" w:rsidR="00181511" w:rsidRPr="00AC4FBC" w:rsidRDefault="00181511" w:rsidP="00181511">
            <w:pPr>
              <w:pStyle w:val="TAC"/>
            </w:pPr>
            <w:r w:rsidRPr="00AC4FBC">
              <w:t>DC_71A_n2A</w:t>
            </w:r>
          </w:p>
        </w:tc>
        <w:tc>
          <w:tcPr>
            <w:tcW w:w="2093" w:type="dxa"/>
          </w:tcPr>
          <w:p w14:paraId="5137F79C" w14:textId="77777777" w:rsidR="00181511" w:rsidRPr="00AC4FBC" w:rsidRDefault="00181511" w:rsidP="00181511">
            <w:pPr>
              <w:pStyle w:val="TAC"/>
            </w:pPr>
          </w:p>
        </w:tc>
        <w:tc>
          <w:tcPr>
            <w:tcW w:w="2093" w:type="dxa"/>
          </w:tcPr>
          <w:p w14:paraId="6B230E9C" w14:textId="77777777" w:rsidR="00181511" w:rsidRPr="00AC4FBC" w:rsidRDefault="00181511" w:rsidP="00181511">
            <w:pPr>
              <w:pStyle w:val="TAC"/>
            </w:pPr>
          </w:p>
        </w:tc>
        <w:tc>
          <w:tcPr>
            <w:tcW w:w="1755" w:type="dxa"/>
            <w:vAlign w:val="center"/>
          </w:tcPr>
          <w:p w14:paraId="3AF468F0" w14:textId="77777777" w:rsidR="00181511" w:rsidRPr="00AC4FBC" w:rsidRDefault="00181511" w:rsidP="00181511">
            <w:pPr>
              <w:pStyle w:val="TAC"/>
            </w:pPr>
            <w:r w:rsidRPr="00AC4FBC">
              <w:t>23</w:t>
            </w:r>
          </w:p>
        </w:tc>
        <w:tc>
          <w:tcPr>
            <w:tcW w:w="1832" w:type="dxa"/>
            <w:vAlign w:val="center"/>
          </w:tcPr>
          <w:p w14:paraId="4D6A992D" w14:textId="77777777" w:rsidR="00181511" w:rsidRPr="00AC4FBC" w:rsidRDefault="00181511" w:rsidP="00181511">
            <w:pPr>
              <w:pStyle w:val="TAC"/>
            </w:pPr>
            <w:r w:rsidRPr="00AC4FBC">
              <w:t>+2/-3</w:t>
            </w:r>
          </w:p>
        </w:tc>
      </w:tr>
      <w:tr w:rsidR="00181511" w:rsidRPr="00AC4FBC" w14:paraId="3D7EEEF1" w14:textId="77777777" w:rsidTr="000E5E74">
        <w:trPr>
          <w:trHeight w:val="288"/>
          <w:jc w:val="center"/>
        </w:trPr>
        <w:tc>
          <w:tcPr>
            <w:tcW w:w="2160" w:type="dxa"/>
            <w:vAlign w:val="center"/>
          </w:tcPr>
          <w:p w14:paraId="262B045A" w14:textId="77777777" w:rsidR="00181511" w:rsidRPr="00AC4FBC" w:rsidRDefault="00181511" w:rsidP="00181511">
            <w:pPr>
              <w:pStyle w:val="TAC"/>
            </w:pPr>
            <w:r w:rsidRPr="00AC4FBC">
              <w:t>DC_71A_n66A</w:t>
            </w:r>
          </w:p>
        </w:tc>
        <w:tc>
          <w:tcPr>
            <w:tcW w:w="2093" w:type="dxa"/>
          </w:tcPr>
          <w:p w14:paraId="5B52B2DB" w14:textId="77777777" w:rsidR="00181511" w:rsidRPr="00AC4FBC" w:rsidRDefault="00181511" w:rsidP="00181511">
            <w:pPr>
              <w:pStyle w:val="TAC"/>
            </w:pPr>
          </w:p>
        </w:tc>
        <w:tc>
          <w:tcPr>
            <w:tcW w:w="2093" w:type="dxa"/>
          </w:tcPr>
          <w:p w14:paraId="0EA46450" w14:textId="77777777" w:rsidR="00181511" w:rsidRPr="00AC4FBC" w:rsidRDefault="00181511" w:rsidP="00181511">
            <w:pPr>
              <w:pStyle w:val="TAC"/>
            </w:pPr>
          </w:p>
        </w:tc>
        <w:tc>
          <w:tcPr>
            <w:tcW w:w="1755" w:type="dxa"/>
            <w:vAlign w:val="center"/>
          </w:tcPr>
          <w:p w14:paraId="53A901FD" w14:textId="77777777" w:rsidR="00181511" w:rsidRPr="00AC4FBC" w:rsidRDefault="00181511" w:rsidP="00181511">
            <w:pPr>
              <w:pStyle w:val="TAC"/>
            </w:pPr>
            <w:r w:rsidRPr="00AC4FBC">
              <w:t>23</w:t>
            </w:r>
          </w:p>
        </w:tc>
        <w:tc>
          <w:tcPr>
            <w:tcW w:w="1832" w:type="dxa"/>
            <w:vAlign w:val="center"/>
          </w:tcPr>
          <w:p w14:paraId="15BE3834" w14:textId="77777777" w:rsidR="00181511" w:rsidRPr="00AC4FBC" w:rsidRDefault="00181511" w:rsidP="00181511">
            <w:pPr>
              <w:pStyle w:val="TAC"/>
            </w:pPr>
            <w:r w:rsidRPr="00AC4FBC">
              <w:t>+2/-3</w:t>
            </w:r>
          </w:p>
        </w:tc>
      </w:tr>
      <w:tr w:rsidR="00181511" w:rsidRPr="00AC4FBC" w14:paraId="1DC27047" w14:textId="77777777" w:rsidTr="00DE5E0E">
        <w:trPr>
          <w:trHeight w:val="288"/>
          <w:jc w:val="center"/>
        </w:trPr>
        <w:tc>
          <w:tcPr>
            <w:tcW w:w="9933" w:type="dxa"/>
            <w:gridSpan w:val="5"/>
          </w:tcPr>
          <w:p w14:paraId="1CF66C37" w14:textId="2C12CA75" w:rsidR="00181511" w:rsidRPr="00AC4FBC" w:rsidRDefault="00181511" w:rsidP="00181511">
            <w:pPr>
              <w:pStyle w:val="TAN"/>
            </w:pPr>
            <w:r w:rsidRPr="00AC4FBC">
              <w:t>NOTE 1:</w:t>
            </w:r>
            <w:r w:rsidRPr="00AC4FBC">
              <w:tab/>
            </w:r>
            <w:r w:rsidRPr="00AC4FBC">
              <w:rPr>
                <w:lang w:eastAsia="zh-CN"/>
              </w:rPr>
              <w:t xml:space="preserve">An uplink DC </w:t>
            </w:r>
            <w:r w:rsidRPr="00AC4FBC">
              <w:t>configuration in which at least one of the bands has NOTE 3 in Table 6.2.1-1 in TS 38.101-1 or NOTE 2 in Table 6.2.2-1 in TS 36.101 is allowed to reduce the lower tolerance limit by 1.5 dB when the transmission bandwidths of at least one of the bands i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w:t>
            </w:r>
          </w:p>
          <w:p w14:paraId="34A233E7" w14:textId="77777777" w:rsidR="00181511" w:rsidRPr="00AC4FBC" w:rsidRDefault="00181511" w:rsidP="00181511">
            <w:pPr>
              <w:pStyle w:val="TAN"/>
            </w:pPr>
            <w:r w:rsidRPr="00AC4FBC">
              <w:t>NOTE 2:</w:t>
            </w:r>
            <w:r w:rsidRPr="00AC4FBC">
              <w:tab/>
              <w:t>P</w:t>
            </w:r>
            <w:r w:rsidRPr="00AC4FBC">
              <w:rPr>
                <w:vertAlign w:val="subscript"/>
              </w:rPr>
              <w:t>PowerClass, EN-DC</w:t>
            </w:r>
            <w:r w:rsidRPr="00AC4FBC">
              <w:t xml:space="preserve"> is the maximum UE power specified without taking into account the tolerance.</w:t>
            </w:r>
          </w:p>
          <w:p w14:paraId="4DADE80E" w14:textId="77777777" w:rsidR="00181511" w:rsidRPr="00AC4FBC" w:rsidRDefault="00181511" w:rsidP="00181511">
            <w:pPr>
              <w:pStyle w:val="TAN"/>
            </w:pPr>
            <w:r w:rsidRPr="00AC4FBC">
              <w:t>NOTE 3:</w:t>
            </w:r>
            <w:r w:rsidRPr="00AC4FBC">
              <w:tab/>
              <w:t>For inter-band EN-DC the maximum power requirement should apply to the total transmitted power over all component carriers (per UE).</w:t>
            </w:r>
          </w:p>
          <w:p w14:paraId="23AC3156" w14:textId="77777777" w:rsidR="00181511" w:rsidRPr="00AC4FBC" w:rsidRDefault="00181511" w:rsidP="00181511">
            <w:pPr>
              <w:pStyle w:val="TAN"/>
            </w:pPr>
            <w:r w:rsidRPr="00AC4FBC">
              <w:t>NOTE 4:</w:t>
            </w:r>
            <w:r w:rsidRPr="00AC4FBC">
              <w:tab/>
              <w:t>Power Class 3 is the default power class unless otherwise stated.</w:t>
            </w:r>
          </w:p>
          <w:p w14:paraId="1FED7853" w14:textId="77777777" w:rsidR="00181511" w:rsidRPr="00AC4FBC" w:rsidRDefault="00181511" w:rsidP="00181511">
            <w:pPr>
              <w:pStyle w:val="TAN"/>
            </w:pPr>
            <w:r w:rsidRPr="00AC4FBC">
              <w:t>NOTE 5:</w:t>
            </w:r>
            <w:r w:rsidRPr="00AC4FBC">
              <w:tab/>
              <w:t>The UE is not required to support PC2 within each individual cell group. Power class support within each individual cell group is signaled separately by the UE.</w:t>
            </w:r>
          </w:p>
          <w:p w14:paraId="53351C56" w14:textId="77777777" w:rsidR="00181511" w:rsidRPr="00AC4FBC" w:rsidRDefault="00181511" w:rsidP="00181511">
            <w:pPr>
              <w:pStyle w:val="TAN"/>
            </w:pPr>
            <w:r w:rsidRPr="00AC4FBC">
              <w:t>NOTE 6:</w:t>
            </w:r>
            <w:r w:rsidRPr="00AC4FBC">
              <w:tab/>
              <w:t>The UE supports PC3 within E-UTRA cell group, and supports either PC3 or PC2 within NR cell group. Power class support within each individual cell group is signaled separately by the UE.</w:t>
            </w:r>
          </w:p>
          <w:p w14:paraId="378CEDCD" w14:textId="77777777" w:rsidR="00181511" w:rsidRPr="00AC4FBC" w:rsidRDefault="00181511" w:rsidP="00181511">
            <w:pPr>
              <w:pStyle w:val="TAN"/>
              <w:rPr>
                <w:rFonts w:eastAsia="PMingLiU"/>
                <w:lang w:eastAsia="zh-TW"/>
              </w:rPr>
            </w:pPr>
            <w:r w:rsidRPr="00AC4FBC">
              <w:rPr>
                <w:lang w:eastAsia="zh-TW"/>
              </w:rPr>
              <w:t>NOTE 7:</w:t>
            </w:r>
            <w:r w:rsidRPr="00AC4FBC">
              <w:rPr>
                <w:lang w:eastAsia="zh-TW"/>
              </w:rPr>
              <w:tab/>
            </w:r>
            <w:r w:rsidRPr="00AC4FBC">
              <w:rPr>
                <w:rFonts w:eastAsia="PMingLiU"/>
                <w:lang w:eastAsia="zh-TW"/>
              </w:rPr>
              <w:t>Only single switched UL is supported.</w:t>
            </w:r>
          </w:p>
          <w:p w14:paraId="742DD7F3" w14:textId="7FC459B9" w:rsidR="00181511" w:rsidRPr="00AC4FBC" w:rsidRDefault="00181511" w:rsidP="00181511">
            <w:pPr>
              <w:pStyle w:val="TAN"/>
            </w:pPr>
            <w:r w:rsidRPr="00AC4FBC">
              <w:t>NOTE 8:</w:t>
            </w:r>
            <w:r w:rsidRPr="00AC4FBC">
              <w:tab/>
              <w:t>T</w:t>
            </w:r>
            <w:r w:rsidRPr="00AC4FBC">
              <w:rPr>
                <w:lang w:eastAsia="zh-CN"/>
              </w:rPr>
              <w:t xml:space="preserve">he UE that supports </w:t>
            </w:r>
            <w:r w:rsidRPr="00993A56">
              <w:rPr>
                <w:rFonts w:hint="eastAsia"/>
                <w:lang w:eastAsia="zh-CN"/>
              </w:rPr>
              <w:t>a</w:t>
            </w:r>
            <w:r w:rsidRPr="00993A56">
              <w:rPr>
                <w:lang w:eastAsia="zh-CN"/>
              </w:rPr>
              <w:t xml:space="preserve"> </w:t>
            </w:r>
            <w:r w:rsidRPr="00993A56">
              <w:rPr>
                <w:rFonts w:hint="eastAsia"/>
                <w:lang w:eastAsia="zh-CN"/>
              </w:rPr>
              <w:t xml:space="preserve">PC2 </w:t>
            </w:r>
            <w:r w:rsidRPr="00993A56">
              <w:rPr>
                <w:lang w:eastAsia="zh-CN"/>
              </w:rPr>
              <w:t xml:space="preserve">uplink </w:t>
            </w:r>
            <w:r w:rsidRPr="00993A56">
              <w:rPr>
                <w:rFonts w:hint="eastAsia"/>
                <w:lang w:eastAsia="zh-CN"/>
              </w:rPr>
              <w:t>EN</w:t>
            </w:r>
            <w:r w:rsidRPr="00993A56">
              <w:rPr>
                <w:rFonts w:hint="eastAsia"/>
                <w:lang w:val="en-US" w:eastAsia="zh-CN"/>
              </w:rPr>
              <w:t>-</w:t>
            </w:r>
            <w:r w:rsidRPr="00993A56">
              <w:rPr>
                <w:rFonts w:hint="eastAsia"/>
                <w:lang w:eastAsia="zh-CN"/>
              </w:rPr>
              <w:t>DC</w:t>
            </w:r>
            <w:r w:rsidRPr="00993A56">
              <w:rPr>
                <w:lang w:eastAsia="zh-CN"/>
              </w:rPr>
              <w:t xml:space="preserve"> configuration </w:t>
            </w:r>
            <w:r w:rsidRPr="00993A56">
              <w:rPr>
                <w:lang w:val="en-US" w:eastAsia="zh-CN"/>
              </w:rPr>
              <w:t>with single carrier</w:t>
            </w:r>
            <w:r w:rsidRPr="00993A56">
              <w:rPr>
                <w:rFonts w:hint="eastAsia"/>
                <w:lang w:val="en-US" w:eastAsia="zh-CN"/>
              </w:rPr>
              <w:t xml:space="preserve"> </w:t>
            </w:r>
            <w:r w:rsidRPr="00993A56">
              <w:rPr>
                <w:lang w:val="en-US" w:eastAsia="zh-CN"/>
              </w:rPr>
              <w:t>for each individual band</w:t>
            </w:r>
            <w:r w:rsidRPr="00993A56">
              <w:rPr>
                <w:rFonts w:hint="eastAsia"/>
                <w:lang w:val="en-US" w:eastAsia="zh-CN"/>
              </w:rPr>
              <w:t xml:space="preserve"> and </w:t>
            </w:r>
            <w:r w:rsidRPr="00993A56">
              <w:rPr>
                <w:lang w:val="en-US" w:eastAsia="zh-CN"/>
              </w:rPr>
              <w:t>a composite of supporting</w:t>
            </w:r>
            <w:r w:rsidRPr="00AC4FBC">
              <w:rPr>
                <w:lang w:eastAsia="zh-CN"/>
              </w:rPr>
              <w:t xml:space="preserve"> PC3 within a TDD or FDD band and PC2 within a second TDD band may signal a </w:t>
            </w:r>
            <w:r w:rsidRPr="00AC4FBC">
              <w:rPr>
                <w:bCs/>
                <w:i/>
              </w:rPr>
              <w:t>higherPowerLimit-r17</w:t>
            </w:r>
            <w:r w:rsidRPr="00AC4FBC">
              <w:rPr>
                <w:lang w:bidi="bn-IN"/>
              </w:rPr>
              <w:t xml:space="preserve"> capability whereby the maximum output power indicated in the table may be exceeded in accordance with sub-clause </w:t>
            </w:r>
            <w:r w:rsidRPr="00AC4FBC">
              <w:t>6.2B.4.1.3.</w:t>
            </w:r>
          </w:p>
        </w:tc>
      </w:tr>
    </w:tbl>
    <w:p w14:paraId="475A15F4" w14:textId="77777777" w:rsidR="00AB2B30" w:rsidRPr="00AC4FBC" w:rsidRDefault="00AB2B30"/>
    <w:p w14:paraId="66091A63" w14:textId="478804D8" w:rsidR="00AB2B30" w:rsidRPr="00AC4FBC" w:rsidRDefault="006A7121">
      <w:pPr>
        <w:rPr>
          <w:lang w:eastAsia="en-US"/>
        </w:rPr>
      </w:pPr>
      <w:r w:rsidRPr="00AC4FBC">
        <w:t xml:space="preserve">If a UE supports a different power class than the default </w:t>
      </w:r>
      <w:r w:rsidRPr="00AC4FBC">
        <w:rPr>
          <w:rFonts w:eastAsia="MS Mincho"/>
        </w:rPr>
        <w:t xml:space="preserve">UE </w:t>
      </w:r>
      <w:r w:rsidRPr="00AC4FBC">
        <w:t xml:space="preserve">power class for an EN-DC band combination </w:t>
      </w:r>
      <w:r w:rsidR="00DE5E0E" w:rsidRPr="00AC4FBC">
        <w:t xml:space="preserve">and NR TDD inter-band EN-DC combination </w:t>
      </w:r>
      <w:r w:rsidRPr="00AC4FBC">
        <w:t>and the supported power class enables higher maximum output power than that of the default power class:</w:t>
      </w:r>
    </w:p>
    <w:p w14:paraId="064645A0" w14:textId="67EDB37B" w:rsidR="00AB2B30" w:rsidRPr="00AC4FBC" w:rsidRDefault="006A7121">
      <w:pPr>
        <w:pStyle w:val="B20"/>
        <w:ind w:leftChars="100" w:left="600" w:hangingChars="200" w:hanging="400"/>
      </w:pPr>
      <w:r w:rsidRPr="00AC4FBC">
        <w:t>–</w:t>
      </w:r>
      <w:r w:rsidRPr="00AC4FBC">
        <w:tab/>
        <w:t xml:space="preserve">if the field of UE capability </w:t>
      </w:r>
      <w:r w:rsidR="00DE5E0E" w:rsidRPr="00AC4FBC">
        <w:rPr>
          <w:i/>
        </w:rPr>
        <w:t>maxUplinkDutyCycle-interBandENDC-TDD-PC2-r16</w:t>
      </w:r>
      <w:r w:rsidRPr="00AC4FBC">
        <w:t xml:space="preserve"> is absent and the percentage of NR uplink symbols transmitted in a certain evaluation period is larger than 30% (The exact evaluation period is no less than one radio frame); or</w:t>
      </w:r>
    </w:p>
    <w:p w14:paraId="50E9AFB0" w14:textId="433D9C92" w:rsidR="00AB2B30" w:rsidRPr="00AC4FBC" w:rsidRDefault="006A7121">
      <w:pPr>
        <w:pStyle w:val="B20"/>
        <w:ind w:leftChars="100" w:left="600" w:hangingChars="200" w:hanging="400"/>
      </w:pPr>
      <w:r w:rsidRPr="00AC4FBC">
        <w:t>–</w:t>
      </w:r>
      <w:r w:rsidRPr="00AC4FBC">
        <w:tab/>
        <w:t xml:space="preserve">if the field of UE capability </w:t>
      </w:r>
      <w:r w:rsidR="00DE5E0E" w:rsidRPr="00AC4FBC">
        <w:rPr>
          <w:i/>
        </w:rPr>
        <w:t>maxUplinkDutyCycle-interBandENDC-TDD-PC2-r16</w:t>
      </w:r>
      <w:r w:rsidRPr="00AC4FBC">
        <w:t xml:space="preserve"> is not absent and the percentage of NR uplink symbols transmitted in a certain evaluation period is larger than </w:t>
      </w:r>
      <w:r w:rsidR="00DE5E0E" w:rsidRPr="00AC4FBC">
        <w:rPr>
          <w:i/>
        </w:rPr>
        <w:t>maxUplinkDutyCycle-</w:t>
      </w:r>
      <w:r w:rsidR="00DE5E0E" w:rsidRPr="00AC4FBC">
        <w:rPr>
          <w:i/>
        </w:rPr>
        <w:lastRenderedPageBreak/>
        <w:t>interBandENDC-TDD-PC2-r16</w:t>
      </w:r>
      <w:r w:rsidRPr="00AC4FBC">
        <w:t xml:space="preserve"> as defined in TS38.331 (The exact evaluation period is no less than one radio frame); or</w:t>
      </w:r>
    </w:p>
    <w:p w14:paraId="3005E55B" w14:textId="77777777" w:rsidR="00AB2B30" w:rsidRPr="00AC4FBC" w:rsidRDefault="006A7121">
      <w:pPr>
        <w:pStyle w:val="B20"/>
        <w:ind w:leftChars="100" w:left="600" w:hangingChars="200" w:hanging="400"/>
      </w:pPr>
      <w:r w:rsidRPr="00AC4FBC">
        <w:t>–</w:t>
      </w:r>
      <w:r w:rsidRPr="00AC4FBC">
        <w:tab/>
        <w:t xml:space="preserve">if the IE </w:t>
      </w:r>
      <w:r w:rsidRPr="00AC4FBC">
        <w:rPr>
          <w:i/>
        </w:rPr>
        <w:t>p-maxUE-FR1</w:t>
      </w:r>
      <w:r w:rsidRPr="00AC4FBC">
        <w:t xml:space="preserve"> as defined in TS 38.331 is provided and set to the maximum output power of the default power class or lower;</w:t>
      </w:r>
    </w:p>
    <w:p w14:paraId="6D3C958B" w14:textId="77777777" w:rsidR="00AB2B30" w:rsidRPr="00AC4FBC" w:rsidRDefault="006A7121">
      <w:pPr>
        <w:pStyle w:val="B20"/>
        <w:ind w:leftChars="300" w:left="1000" w:hangingChars="200" w:hanging="400"/>
      </w:pPr>
      <w:r w:rsidRPr="00AC4FBC">
        <w:t>–</w:t>
      </w:r>
      <w:r w:rsidRPr="00AC4FBC">
        <w:tab/>
        <w:t>shall apply all requirements for the default power class to the supported power class and set the configured transmitted power as specified clause 6.2B.4;</w:t>
      </w:r>
    </w:p>
    <w:p w14:paraId="4841EC42" w14:textId="2DAC53B3" w:rsidR="00AB2B30" w:rsidRPr="00AC4FBC" w:rsidRDefault="006A7121">
      <w:pPr>
        <w:pStyle w:val="B20"/>
        <w:ind w:leftChars="100" w:left="600" w:hangingChars="200" w:hanging="400"/>
        <w:rPr>
          <w:szCs w:val="22"/>
        </w:rPr>
      </w:pPr>
      <w:r w:rsidRPr="00AC4FBC">
        <w:t>–</w:t>
      </w:r>
      <w:r w:rsidRPr="00AC4FBC">
        <w:tab/>
      </w:r>
      <w:r w:rsidRPr="00AC4FBC">
        <w:rPr>
          <w:szCs w:val="22"/>
        </w:rPr>
        <w:t xml:space="preserve">Else if the IE </w:t>
      </w:r>
      <w:r w:rsidRPr="00AC4FBC">
        <w:rPr>
          <w:i/>
          <w:szCs w:val="22"/>
        </w:rPr>
        <w:t>p-maxUE-FR1</w:t>
      </w:r>
      <w:r w:rsidRPr="00AC4FBC">
        <w:rPr>
          <w:szCs w:val="22"/>
        </w:rPr>
        <w:t xml:space="preserve"> as defined in TS 38.331 is not provided or set to the higher value than the maximum output power of the default power class and the percentage of uplink symbols transmitted in a certain evaluation period is less than or equal t</w:t>
      </w:r>
      <w:r w:rsidRPr="00AC4FBC">
        <w:rPr>
          <w:i/>
          <w:szCs w:val="22"/>
        </w:rPr>
        <w:t xml:space="preserve">o </w:t>
      </w:r>
      <w:r w:rsidR="00DE5E0E" w:rsidRPr="00AC4FBC">
        <w:rPr>
          <w:i/>
        </w:rPr>
        <w:t>maxUplinkDutyCycle-interBandENDC-TDD-PC2-r16</w:t>
      </w:r>
      <w:r w:rsidRPr="00AC4FBC">
        <w:rPr>
          <w:szCs w:val="22"/>
        </w:rPr>
        <w:t xml:space="preserve"> as defined in TS 38.331; or</w:t>
      </w:r>
    </w:p>
    <w:p w14:paraId="24117612" w14:textId="4713B884" w:rsidR="00AB2B30" w:rsidRPr="00AC4FBC" w:rsidRDefault="006A7121">
      <w:pPr>
        <w:pStyle w:val="B20"/>
        <w:ind w:leftChars="100" w:left="600" w:hangingChars="200" w:hanging="400"/>
        <w:rPr>
          <w:szCs w:val="22"/>
        </w:rPr>
      </w:pPr>
      <w:r w:rsidRPr="00AC4FBC">
        <w:t>–</w:t>
      </w:r>
      <w:r w:rsidRPr="00AC4FBC">
        <w:tab/>
        <w:t xml:space="preserve">if the IE </w:t>
      </w:r>
      <w:r w:rsidRPr="00AC4FBC">
        <w:rPr>
          <w:i/>
        </w:rPr>
        <w:t>p-maxUE-FR1</w:t>
      </w:r>
      <w:r w:rsidRPr="00AC4FBC">
        <w:t xml:space="preserve"> as defined in TS 38.331 is not provided or set to the higher value than the maximum output power of the default power class and the percentage of NR uplink symbols transmitted in a certain evaluation period is less than or equal to 30% when </w:t>
      </w:r>
      <w:r w:rsidR="00DE5E0E" w:rsidRPr="00AC4FBC">
        <w:rPr>
          <w:i/>
        </w:rPr>
        <w:t>maxUplinkDutyCycle-interBandENDC-TDD-PC2-r16</w:t>
      </w:r>
      <w:r w:rsidRPr="00AC4FBC">
        <w:t xml:space="preserve"> is absent. (The exact evaluation period is no less than one radio frame):</w:t>
      </w:r>
    </w:p>
    <w:p w14:paraId="4CEB5F10" w14:textId="77777777" w:rsidR="00AB2B30" w:rsidRPr="00AC4FBC" w:rsidRDefault="006A7121">
      <w:pPr>
        <w:pStyle w:val="B10"/>
      </w:pPr>
      <w:r w:rsidRPr="00AC4FBC">
        <w:t>–</w:t>
      </w:r>
      <w:r w:rsidRPr="00AC4FBC">
        <w:tab/>
        <w:t>shall apply all requirements for the supported power class and set the configured transmitted power class as specified in clause 6.2B.4.</w:t>
      </w:r>
    </w:p>
    <w:p w14:paraId="7CAAD06F" w14:textId="77777777" w:rsidR="00AB2B30" w:rsidRPr="00AC4FBC" w:rsidRDefault="006A7121">
      <w:r w:rsidRPr="00AC4FBC">
        <w:t xml:space="preserve">If a UE supports a different power class than the default </w:t>
      </w:r>
      <w:r w:rsidRPr="00AC4FBC">
        <w:rPr>
          <w:rFonts w:eastAsia="MS Mincho"/>
        </w:rPr>
        <w:t xml:space="preserve">UE </w:t>
      </w:r>
      <w:r w:rsidRPr="00AC4FBC">
        <w:t>power class for an E-UTRA FDD and NR TDD EN-DC band combination and the supported power class enables higher maximum output power than that of the default power class:</w:t>
      </w:r>
    </w:p>
    <w:p w14:paraId="6104DE80" w14:textId="77777777" w:rsidR="00F82019" w:rsidRDefault="00F82019" w:rsidP="00F82019">
      <w:pPr>
        <w:ind w:leftChars="200" w:left="400"/>
      </w:pPr>
      <w:r>
        <w:t>If UE</w:t>
      </w:r>
      <w:r>
        <w:rPr>
          <w:lang w:eastAsia="ko-KR"/>
        </w:rPr>
        <w:t xml:space="preserve"> indicating the </w:t>
      </w:r>
      <w:r>
        <w:t>two</w:t>
      </w:r>
      <w:r>
        <w:rPr>
          <w:lang w:eastAsia="ko-KR"/>
        </w:rPr>
        <w:t xml:space="preserve"> capabilities </w:t>
      </w:r>
      <w:r>
        <w:rPr>
          <w:rFonts w:cs="Arial"/>
          <w:i/>
          <w:iCs/>
        </w:rPr>
        <w:t>maxUplinkDutyCycle-FDD-TDD-EN-DC1</w:t>
      </w:r>
      <w:r>
        <w:rPr>
          <w:iCs/>
        </w:rPr>
        <w:t xml:space="preserve"> </w:t>
      </w:r>
      <w:r>
        <w:rPr>
          <w:lang w:eastAsia="ko-KR"/>
        </w:rPr>
        <w:t xml:space="preserve">and </w:t>
      </w:r>
      <w:r>
        <w:rPr>
          <w:rFonts w:cs="Arial"/>
          <w:i/>
          <w:iCs/>
        </w:rPr>
        <w:t>maxUplinkDutyCycle-FDD-TDD-EN-DC2</w:t>
      </w:r>
      <w:r>
        <w:t>:</w:t>
      </w:r>
    </w:p>
    <w:p w14:paraId="12D8C712" w14:textId="77777777" w:rsidR="00F82019" w:rsidRDefault="00F82019">
      <w:pPr>
        <w:pStyle w:val="B20"/>
        <w:numPr>
          <w:ilvl w:val="0"/>
          <w:numId w:val="25"/>
        </w:numPr>
        <w:overflowPunct/>
        <w:autoSpaceDE/>
        <w:adjustRightInd/>
        <w:textAlignment w:val="auto"/>
        <w:rPr>
          <w:szCs w:val="22"/>
        </w:rPr>
        <w:pPrChange w:id="1945" w:author="0338" w:date="2024-03-27T13:57:00Z">
          <w:pPr>
            <w:pStyle w:val="B20"/>
            <w:numPr>
              <w:numId w:val="38"/>
            </w:numPr>
            <w:tabs>
              <w:tab w:val="num" w:pos="360"/>
              <w:tab w:val="left" w:pos="420"/>
            </w:tabs>
            <w:ind w:left="420" w:hanging="420"/>
          </w:pPr>
        </w:pPrChange>
      </w:pPr>
      <w:r>
        <w:rPr>
          <w:szCs w:val="22"/>
        </w:rPr>
        <w:t xml:space="preserve">if the IE </w:t>
      </w:r>
      <w:r>
        <w:rPr>
          <w:i/>
          <w:szCs w:val="22"/>
        </w:rPr>
        <w:t>p-maxUE-FR1</w:t>
      </w:r>
      <w:r>
        <w:rPr>
          <w:szCs w:val="22"/>
        </w:rPr>
        <w:t xml:space="preserve"> as defined in TS </w:t>
      </w:r>
      <w:r>
        <w:t>38</w:t>
      </w:r>
      <w:r>
        <w:rPr>
          <w:szCs w:val="22"/>
        </w:rPr>
        <w:t>.331 is not provided or set to the higher value than the maximum output power of the default power class, and</w:t>
      </w:r>
      <w:r>
        <w:t xml:space="preserve"> the percentage of E-UTRA uplink symbols transmitted in a certain evaluation period is between 40% and 70%, and </w:t>
      </w:r>
      <w:r>
        <w:rPr>
          <w:szCs w:val="22"/>
        </w:rPr>
        <w:t>the percentage of NR uplink symbols transmitted in a certain evaluation period is less than or equal t</w:t>
      </w:r>
      <w:r>
        <w:rPr>
          <w:i/>
          <w:szCs w:val="22"/>
        </w:rPr>
        <w:t xml:space="preserve">o </w:t>
      </w:r>
      <w:r>
        <w:rPr>
          <w:rFonts w:cs="Arial"/>
          <w:i/>
          <w:iCs/>
        </w:rPr>
        <w:t>maxUplinkDutyCycle-FDD-TDD-EN-DC1</w:t>
      </w:r>
      <w:r>
        <w:rPr>
          <w:i/>
        </w:rPr>
        <w:t xml:space="preserve"> </w:t>
      </w:r>
      <w:r>
        <w:rPr>
          <w:szCs w:val="22"/>
        </w:rPr>
        <w:t xml:space="preserve">as defined in TS 38.331 </w:t>
      </w:r>
      <w:r>
        <w:t>(The exact evaluation period is no less than one radio frame)</w:t>
      </w:r>
      <w:r>
        <w:rPr>
          <w:szCs w:val="22"/>
        </w:rPr>
        <w:t>; or</w:t>
      </w:r>
    </w:p>
    <w:p w14:paraId="5019E5E9" w14:textId="7C5BD385" w:rsidR="00AB2B30" w:rsidRPr="00AC4FBC" w:rsidRDefault="006A7121">
      <w:pPr>
        <w:pStyle w:val="B20"/>
        <w:ind w:leftChars="200" w:left="800" w:hangingChars="200" w:hanging="400"/>
      </w:pPr>
      <w:r w:rsidRPr="00AC4FBC">
        <w:t>–</w:t>
      </w:r>
      <w:r w:rsidRPr="00AC4FBC">
        <w:tab/>
      </w:r>
      <w:r w:rsidRPr="00AC4FBC">
        <w:rPr>
          <w:szCs w:val="22"/>
        </w:rPr>
        <w:t xml:space="preserve">if the IE </w:t>
      </w:r>
      <w:r w:rsidRPr="00AC4FBC">
        <w:rPr>
          <w:i/>
          <w:szCs w:val="22"/>
        </w:rPr>
        <w:t>p-maxUE-FR1</w:t>
      </w:r>
      <w:r w:rsidRPr="00AC4FBC">
        <w:rPr>
          <w:szCs w:val="22"/>
        </w:rPr>
        <w:t xml:space="preserve"> as defined in TS 38.331 is not provided or set to the higher value than the maximum output power of the default power class, and</w:t>
      </w:r>
      <w:r w:rsidRPr="00AC4FBC">
        <w:t xml:space="preserve"> the percentage of E</w:t>
      </w:r>
      <w:r w:rsidR="00DE5E0E" w:rsidRPr="00AC4FBC">
        <w:t>-</w:t>
      </w:r>
      <w:r w:rsidRPr="00AC4FBC">
        <w:t xml:space="preserve">UTRA uplink symbols transmitted in a certain evaluation period is no larger than 40%, and </w:t>
      </w:r>
      <w:r w:rsidRPr="00AC4FBC">
        <w:rPr>
          <w:szCs w:val="22"/>
        </w:rPr>
        <w:t>the percentage of NR uplink symbols transmitted in a certain evaluation period is less than or equal t</w:t>
      </w:r>
      <w:r w:rsidRPr="00AC4FBC">
        <w:rPr>
          <w:i/>
          <w:szCs w:val="22"/>
        </w:rPr>
        <w:t xml:space="preserve">o </w:t>
      </w:r>
      <w:r w:rsidR="00C33CDF" w:rsidRPr="00AC4FBC">
        <w:rPr>
          <w:rFonts w:cs="Arial"/>
          <w:i/>
          <w:iCs/>
        </w:rPr>
        <w:t>maxUplinkDutyCycle-FDD-TDD-EN-DC2</w:t>
      </w:r>
      <w:r w:rsidRPr="00AC4FBC">
        <w:rPr>
          <w:i/>
        </w:rPr>
        <w:t xml:space="preserve"> </w:t>
      </w:r>
      <w:r w:rsidRPr="00AC4FBC">
        <w:rPr>
          <w:szCs w:val="22"/>
        </w:rPr>
        <w:t xml:space="preserve">as defined in TS 38.331 </w:t>
      </w:r>
      <w:r w:rsidRPr="00AC4FBC">
        <w:t>(The exact evaluation period is no less than one radio frame)</w:t>
      </w:r>
    </w:p>
    <w:p w14:paraId="0C9609B8" w14:textId="77777777" w:rsidR="00AB2B30" w:rsidRPr="00AC4FBC" w:rsidRDefault="006A7121">
      <w:pPr>
        <w:pStyle w:val="B20"/>
        <w:ind w:leftChars="400" w:left="1200" w:hangingChars="200" w:hanging="400"/>
      </w:pPr>
      <w:r w:rsidRPr="00AC4FBC">
        <w:t>–</w:t>
      </w:r>
      <w:r w:rsidRPr="00AC4FBC">
        <w:tab/>
        <w:t>shall apply all requirements for the supported power class and set the configured transmitted power class as specified in sub-clause 6.2B.4.</w:t>
      </w:r>
    </w:p>
    <w:p w14:paraId="72FF84CC" w14:textId="77777777" w:rsidR="00AB2B30" w:rsidRPr="00AC4FBC" w:rsidRDefault="006A7121">
      <w:pPr>
        <w:pStyle w:val="B20"/>
        <w:ind w:leftChars="200" w:left="800" w:hangingChars="200" w:hanging="400"/>
      </w:pPr>
      <w:r w:rsidRPr="00AC4FBC">
        <w:t>–</w:t>
      </w:r>
      <w:r w:rsidRPr="00AC4FBC">
        <w:tab/>
        <w:t>else</w:t>
      </w:r>
    </w:p>
    <w:p w14:paraId="4F9685B6" w14:textId="77777777" w:rsidR="00AB2B30" w:rsidRPr="00AC4FBC" w:rsidRDefault="006A7121">
      <w:pPr>
        <w:pStyle w:val="B20"/>
        <w:ind w:leftChars="400" w:left="1200" w:hangingChars="200" w:hanging="400"/>
      </w:pPr>
      <w:r w:rsidRPr="00AC4FBC">
        <w:t>–</w:t>
      </w:r>
      <w:r w:rsidRPr="00AC4FBC">
        <w:tab/>
        <w:t>shall apply all requirements for the default power class and set the configured transmitted power as specified sub-clause 6.2B.4;</w:t>
      </w:r>
    </w:p>
    <w:p w14:paraId="5C947DD8" w14:textId="77777777" w:rsidR="00AB2B30" w:rsidRPr="00AC4FBC" w:rsidRDefault="006A7121">
      <w:pPr>
        <w:pStyle w:val="B20"/>
        <w:ind w:leftChars="200" w:left="800" w:hangingChars="200" w:hanging="400"/>
      </w:pPr>
      <w:r w:rsidRPr="00AC4FBC">
        <w:t>else</w:t>
      </w:r>
    </w:p>
    <w:p w14:paraId="47ACA26E" w14:textId="77777777" w:rsidR="00AB2B30" w:rsidRPr="00AC4FBC" w:rsidRDefault="006A7121">
      <w:pPr>
        <w:ind w:leftChars="200" w:left="800" w:hangingChars="200" w:hanging="400"/>
      </w:pPr>
      <w:r w:rsidRPr="00AC4FBC">
        <w:t>–</w:t>
      </w:r>
      <w:r w:rsidRPr="00AC4FBC">
        <w:tab/>
        <w:t>shall apply all requirements for the supported power class and set the configured transmitted power as specified sub-clause 6.2B.4;</w:t>
      </w:r>
    </w:p>
    <w:p w14:paraId="44E0436E" w14:textId="77777777" w:rsidR="00AB2B30" w:rsidRPr="00AC4FBC" w:rsidRDefault="006A7121">
      <w:r w:rsidRPr="00AC4FBC">
        <w:t>The normative reference for this requirement is TS 38.101-3 [4] clause 6.2B.1.</w:t>
      </w:r>
    </w:p>
    <w:p w14:paraId="6A87BB42" w14:textId="77777777" w:rsidR="00AB2B30" w:rsidRPr="00AC4FBC" w:rsidRDefault="006A7121">
      <w:r w:rsidRPr="00AC4FBC">
        <w:t>LTE anchor agnostic approach is not applied. E-UTRA test point analysis is included and E-UTRA measurements are performed.</w:t>
      </w:r>
    </w:p>
    <w:p w14:paraId="7427CD2F" w14:textId="77777777" w:rsidR="00AB2B30" w:rsidRPr="00AC4FBC" w:rsidRDefault="006A7121">
      <w:pPr>
        <w:pStyle w:val="H6"/>
      </w:pPr>
      <w:bookmarkStart w:id="1946" w:name="_CR6_2B_1_3_4"/>
      <w:r w:rsidRPr="00AC4FBC">
        <w:t>6.2B.1.3.4</w:t>
      </w:r>
      <w:r w:rsidRPr="00AC4FBC">
        <w:tab/>
        <w:t>Test description</w:t>
      </w:r>
    </w:p>
    <w:p w14:paraId="35F767BB" w14:textId="77777777" w:rsidR="00AB2B30" w:rsidRPr="00AC4FBC" w:rsidRDefault="006A7121">
      <w:pPr>
        <w:pStyle w:val="H6"/>
      </w:pPr>
      <w:bookmarkStart w:id="1947" w:name="_CR6_2B_1_3_4_1"/>
      <w:bookmarkEnd w:id="1946"/>
      <w:r w:rsidRPr="00AC4FBC">
        <w:t>6.2B.1.3.4.1</w:t>
      </w:r>
      <w:r w:rsidRPr="00AC4FBC">
        <w:tab/>
        <w:t>Initial condition</w:t>
      </w:r>
    </w:p>
    <w:bookmarkEnd w:id="1947"/>
    <w:p w14:paraId="6F533AE3"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A1BA0C3" w14:textId="6B4F2C49" w:rsidR="00AB27EE" w:rsidRPr="00AC4FBC" w:rsidRDefault="00AB27EE" w:rsidP="00AB27EE">
      <w:r w:rsidRPr="00AC4FBC">
        <w:lastRenderedPageBreak/>
        <w:t>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2B.1.3.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11D8BFAB" w14:textId="77777777" w:rsidR="00AB2B30" w:rsidRPr="00AC4FBC" w:rsidRDefault="006A7121">
      <w:pPr>
        <w:pStyle w:val="TH"/>
      </w:pPr>
      <w:bookmarkStart w:id="1948" w:name="_CRTable6_2B_1_3_4_11"/>
      <w:r w:rsidRPr="00AC4FBC">
        <w:lastRenderedPageBreak/>
        <w:t xml:space="preserve">Table </w:t>
      </w:r>
      <w:bookmarkEnd w:id="1948"/>
      <w:r w:rsidRPr="00AC4FBC">
        <w:t>6.2B.1.3.4.1-1: Test configuration table</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797"/>
        <w:gridCol w:w="894"/>
        <w:gridCol w:w="851"/>
        <w:gridCol w:w="992"/>
        <w:gridCol w:w="992"/>
        <w:gridCol w:w="1134"/>
        <w:gridCol w:w="1418"/>
        <w:gridCol w:w="1134"/>
      </w:tblGrid>
      <w:tr w:rsidR="00AB2B30" w:rsidRPr="00AC4FBC" w14:paraId="31847DE7"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433DB639" w14:textId="77777777" w:rsidR="00AB2B30" w:rsidRPr="00AC4FBC" w:rsidRDefault="006A7121">
            <w:pPr>
              <w:pStyle w:val="TAH"/>
              <w:rPr>
                <w:rFonts w:cs="v5.0.0"/>
              </w:rPr>
            </w:pPr>
            <w:r w:rsidRPr="00AC4FBC">
              <w:rPr>
                <w:rFonts w:cs="v5.0.0"/>
              </w:rPr>
              <w:t>Default Conditions</w:t>
            </w:r>
          </w:p>
        </w:tc>
      </w:tr>
      <w:tr w:rsidR="00AB2B30" w:rsidRPr="00AC4FBC" w14:paraId="7A950E43"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42DECE8D" w14:textId="77777777" w:rsidR="00AB2B30" w:rsidRPr="00AC4FBC" w:rsidRDefault="006A7121">
            <w:pPr>
              <w:pStyle w:val="TAL"/>
            </w:pPr>
            <w:r w:rsidRPr="00AC4FBC">
              <w:t>Test Environment</w:t>
            </w:r>
          </w:p>
          <w:p w14:paraId="78A6C392" w14:textId="77777777" w:rsidR="00AB2B30" w:rsidRPr="00AC4FBC" w:rsidRDefault="006A7121">
            <w:pPr>
              <w:pStyle w:val="TAL"/>
              <w:rPr>
                <w:bCs/>
              </w:rPr>
            </w:pPr>
            <w:r w:rsidRPr="00AC4FBC">
              <w:t>as specified in TS 38.508-1 [6] clause 4.1</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30A9BBC4" w14:textId="4C2630C5" w:rsidR="00AB2B30" w:rsidRPr="00AC4FBC" w:rsidRDefault="006A7121">
            <w:pPr>
              <w:pStyle w:val="TAL"/>
            </w:pPr>
            <w:r w:rsidRPr="00AC4FBC">
              <w:t>Normal, TL/VL, TL/VH, TH/VL, TH/VH</w:t>
            </w:r>
          </w:p>
        </w:tc>
      </w:tr>
      <w:tr w:rsidR="00F82019" w:rsidRPr="00AC4FBC" w14:paraId="10035AEE"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43512C28" w14:textId="77777777" w:rsidR="00F82019" w:rsidRPr="00AC4FBC" w:rsidRDefault="00F82019" w:rsidP="00F82019">
            <w:pPr>
              <w:pStyle w:val="TAL"/>
            </w:pPr>
            <w:r w:rsidRPr="00AC4FBC">
              <w:t>Test Frequencies</w:t>
            </w:r>
          </w:p>
          <w:p w14:paraId="1C17D246" w14:textId="77777777" w:rsidR="00F82019" w:rsidRPr="00AC4FBC" w:rsidRDefault="00F82019" w:rsidP="00F82019">
            <w:pPr>
              <w:pStyle w:val="TAL"/>
            </w:pPr>
            <w:r w:rsidRPr="00AC4FBC">
              <w:t>as specified in TS 38.508-1 [6] clause 4.3.1 and TS 36.508 [6]</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6D736A85" w14:textId="77777777" w:rsidR="00F82019" w:rsidRDefault="00F82019" w:rsidP="00F82019">
            <w:pPr>
              <w:pStyle w:val="TAL"/>
            </w:pPr>
            <w:r>
              <w:t>Low range for E-UTRA CC1 and NR CC1,</w:t>
            </w:r>
          </w:p>
          <w:p w14:paraId="7FCA5DEF" w14:textId="77777777" w:rsidR="00F82019" w:rsidRDefault="00F82019" w:rsidP="00F82019">
            <w:pPr>
              <w:pStyle w:val="TAL"/>
            </w:pPr>
            <w:r>
              <w:t>Mid range for E-UTRA CC1 and NR CC1,</w:t>
            </w:r>
          </w:p>
          <w:p w14:paraId="2282D3C8" w14:textId="11829024" w:rsidR="00F82019" w:rsidRPr="00AC4FBC" w:rsidRDefault="00F82019" w:rsidP="00F82019">
            <w:pPr>
              <w:pStyle w:val="TAL"/>
            </w:pPr>
            <w:r>
              <w:t xml:space="preserve">High range for E-UTRA CC1 and NR CC1 (NOTE </w:t>
            </w:r>
            <w:ins w:id="1949" w:author="0338" w:date="2024-03-27T13:57:00Z">
              <w:r>
                <w:t>6</w:t>
              </w:r>
            </w:ins>
            <w:del w:id="1950" w:author="0338" w:date="2024-03-27T13:57:00Z">
              <w:r w:rsidDel="00F3420C">
                <w:delText>4</w:delText>
              </w:r>
            </w:del>
            <w:r>
              <w:t>)</w:t>
            </w:r>
          </w:p>
        </w:tc>
      </w:tr>
      <w:tr w:rsidR="00F82019" w:rsidRPr="00AC4FBC" w14:paraId="601839B3"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6BC40392" w14:textId="77777777" w:rsidR="00F82019" w:rsidRPr="00AC4FBC" w:rsidRDefault="00F82019" w:rsidP="00F82019">
            <w:pPr>
              <w:pStyle w:val="TAL"/>
            </w:pPr>
            <w:r w:rsidRPr="00AC4FBC">
              <w:rPr>
                <w:bCs/>
              </w:rPr>
              <w:t xml:space="preserve">Test EN-DC channel bandwidth </w:t>
            </w:r>
            <w:r w:rsidRPr="00AC4FBC">
              <w:t>as specified in TS 36.508 [6] clause 4.3.1 and TS 38.508-1 clause 4.3.1</w:t>
            </w:r>
          </w:p>
        </w:tc>
        <w:tc>
          <w:tcPr>
            <w:tcW w:w="4678" w:type="dxa"/>
            <w:gridSpan w:val="4"/>
            <w:tcBorders>
              <w:top w:val="single" w:sz="4" w:space="0" w:color="auto"/>
              <w:left w:val="single" w:sz="4" w:space="0" w:color="auto"/>
              <w:bottom w:val="single" w:sz="4" w:space="0" w:color="auto"/>
              <w:right w:val="single" w:sz="4" w:space="0" w:color="auto"/>
            </w:tcBorders>
            <w:vAlign w:val="center"/>
          </w:tcPr>
          <w:p w14:paraId="3303EDAD" w14:textId="77777777" w:rsidR="00F82019" w:rsidRDefault="00F82019" w:rsidP="00F82019">
            <w:pPr>
              <w:pStyle w:val="TAL"/>
            </w:pPr>
            <w:r>
              <w:t>5MHz for E-UTRA CC1 and Lowest for NR CC1,</w:t>
            </w:r>
          </w:p>
          <w:p w14:paraId="3337006E" w14:textId="38C1C4DD" w:rsidR="00F82019" w:rsidRPr="00AC4FBC" w:rsidRDefault="00F82019" w:rsidP="00F82019">
            <w:pPr>
              <w:pStyle w:val="TAL"/>
            </w:pPr>
            <w:r>
              <w:t>Highest for E-UTRA CC1 and Highest for NR CC1</w:t>
            </w:r>
            <w:ins w:id="1951" w:author="0338" w:date="2024-03-27T13:57:00Z">
              <w:r>
                <w:t xml:space="preserve"> (NOTE 4)</w:t>
              </w:r>
            </w:ins>
          </w:p>
        </w:tc>
      </w:tr>
      <w:tr w:rsidR="00F82019" w:rsidRPr="00AC4FBC" w14:paraId="38DC9491"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1C6A7BA5" w14:textId="77777777" w:rsidR="00F82019" w:rsidRPr="00AC4FBC" w:rsidRDefault="00F82019" w:rsidP="00F82019">
            <w:pPr>
              <w:pStyle w:val="TAL"/>
              <w:rPr>
                <w:bCs/>
              </w:rPr>
            </w:pPr>
            <w:r w:rsidRPr="00AC4FBC">
              <w:t>Test SCS for the NR cell as specified in TS 38.521-1 [8] Table 5.3.5-1</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3C1626D5" w14:textId="77777777" w:rsidR="00F82019" w:rsidRPr="00AC4FBC" w:rsidRDefault="00F82019" w:rsidP="00F82019">
            <w:pPr>
              <w:pStyle w:val="TAL"/>
            </w:pPr>
            <w:r w:rsidRPr="00AC4FBC">
              <w:t>Lowest, Highest</w:t>
            </w:r>
          </w:p>
        </w:tc>
      </w:tr>
      <w:tr w:rsidR="00F82019" w:rsidRPr="00AC4FBC" w14:paraId="036FEDE1"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013C5AB1" w14:textId="77777777" w:rsidR="00F82019" w:rsidRPr="00AC4FBC" w:rsidRDefault="00F82019" w:rsidP="00F82019">
            <w:pPr>
              <w:pStyle w:val="TAH"/>
            </w:pPr>
            <w:r w:rsidRPr="00AC4FBC">
              <w:t>Test Parameters</w:t>
            </w:r>
          </w:p>
        </w:tc>
      </w:tr>
      <w:tr w:rsidR="00F82019" w:rsidRPr="00AC4FBC" w14:paraId="55FC3A6E" w14:textId="77777777">
        <w:tc>
          <w:tcPr>
            <w:tcW w:w="827" w:type="dxa"/>
            <w:vMerge w:val="restart"/>
            <w:tcBorders>
              <w:top w:val="single" w:sz="4" w:space="0" w:color="auto"/>
              <w:left w:val="single" w:sz="4" w:space="0" w:color="auto"/>
              <w:right w:val="single" w:sz="4" w:space="0" w:color="auto"/>
            </w:tcBorders>
            <w:hideMark/>
          </w:tcPr>
          <w:p w14:paraId="78057F57" w14:textId="77777777" w:rsidR="00F82019" w:rsidRPr="00AC4FBC" w:rsidRDefault="00F82019" w:rsidP="00F82019">
            <w:pPr>
              <w:pStyle w:val="TAH"/>
            </w:pPr>
            <w:r w:rsidRPr="00AC4FBC">
              <w:t>Test ID</w:t>
            </w:r>
          </w:p>
        </w:tc>
        <w:tc>
          <w:tcPr>
            <w:tcW w:w="797" w:type="dxa"/>
            <w:vMerge w:val="restart"/>
            <w:tcBorders>
              <w:top w:val="single" w:sz="4" w:space="0" w:color="auto"/>
              <w:left w:val="single" w:sz="4" w:space="0" w:color="auto"/>
              <w:right w:val="single" w:sz="4" w:space="0" w:color="auto"/>
            </w:tcBorders>
            <w:hideMark/>
          </w:tcPr>
          <w:p w14:paraId="05F3378F" w14:textId="77777777" w:rsidR="00F82019" w:rsidRPr="00AC4FBC" w:rsidRDefault="00F82019" w:rsidP="00F82019">
            <w:pPr>
              <w:pStyle w:val="TAH"/>
            </w:pPr>
            <w:r w:rsidRPr="00AC4FBC">
              <w:t>Test Freq</w:t>
            </w:r>
          </w:p>
        </w:tc>
        <w:tc>
          <w:tcPr>
            <w:tcW w:w="894" w:type="dxa"/>
            <w:vMerge w:val="restart"/>
            <w:tcBorders>
              <w:top w:val="single" w:sz="4" w:space="0" w:color="auto"/>
              <w:left w:val="single" w:sz="4" w:space="0" w:color="auto"/>
              <w:right w:val="single" w:sz="4" w:space="0" w:color="auto"/>
            </w:tcBorders>
          </w:tcPr>
          <w:p w14:paraId="5EA7226B" w14:textId="77777777" w:rsidR="00F82019" w:rsidRPr="00AC4FBC" w:rsidRDefault="00F82019" w:rsidP="00F82019">
            <w:pPr>
              <w:pStyle w:val="TAH"/>
            </w:pPr>
            <w:r w:rsidRPr="00AC4FBC">
              <w:t>E-UTRA</w:t>
            </w:r>
          </w:p>
          <w:p w14:paraId="4CE048EC" w14:textId="77777777" w:rsidR="00F82019" w:rsidRPr="00AC4FBC" w:rsidRDefault="00F82019" w:rsidP="00F82019">
            <w:pPr>
              <w:pStyle w:val="TAH"/>
            </w:pPr>
            <w:r w:rsidRPr="00AC4FBC">
              <w:t>BW</w:t>
            </w:r>
          </w:p>
        </w:tc>
        <w:tc>
          <w:tcPr>
            <w:tcW w:w="851" w:type="dxa"/>
            <w:vMerge w:val="restart"/>
            <w:tcBorders>
              <w:top w:val="single" w:sz="4" w:space="0" w:color="auto"/>
              <w:left w:val="single" w:sz="4" w:space="0" w:color="auto"/>
              <w:right w:val="single" w:sz="4" w:space="0" w:color="auto"/>
            </w:tcBorders>
          </w:tcPr>
          <w:p w14:paraId="535A6EB5" w14:textId="77777777" w:rsidR="00F82019" w:rsidRPr="00AC4FBC" w:rsidRDefault="00F82019" w:rsidP="00F82019">
            <w:pPr>
              <w:pStyle w:val="TAH"/>
            </w:pPr>
            <w:r w:rsidRPr="00AC4FBC">
              <w:t>NR BW</w:t>
            </w:r>
          </w:p>
        </w:tc>
        <w:tc>
          <w:tcPr>
            <w:tcW w:w="992" w:type="dxa"/>
            <w:vMerge w:val="restart"/>
            <w:tcBorders>
              <w:top w:val="single" w:sz="4" w:space="0" w:color="auto"/>
              <w:left w:val="single" w:sz="4" w:space="0" w:color="auto"/>
              <w:right w:val="single" w:sz="4" w:space="0" w:color="auto"/>
            </w:tcBorders>
          </w:tcPr>
          <w:p w14:paraId="4F5601F3" w14:textId="77777777" w:rsidR="00F82019" w:rsidRPr="00AC4FBC" w:rsidRDefault="00F82019" w:rsidP="00F82019">
            <w:pPr>
              <w:pStyle w:val="TAH"/>
            </w:pPr>
            <w:r w:rsidRPr="00AC4FBC">
              <w:t>Downlink Configuration</w:t>
            </w:r>
          </w:p>
        </w:tc>
        <w:tc>
          <w:tcPr>
            <w:tcW w:w="4678" w:type="dxa"/>
            <w:gridSpan w:val="4"/>
            <w:tcBorders>
              <w:top w:val="single" w:sz="4" w:space="0" w:color="auto"/>
              <w:left w:val="single" w:sz="4" w:space="0" w:color="auto"/>
              <w:bottom w:val="single" w:sz="4" w:space="0" w:color="auto"/>
              <w:right w:val="single" w:sz="4" w:space="0" w:color="auto"/>
            </w:tcBorders>
            <w:hideMark/>
          </w:tcPr>
          <w:p w14:paraId="3195AC35" w14:textId="77777777" w:rsidR="00F82019" w:rsidRPr="00AC4FBC" w:rsidRDefault="00F82019" w:rsidP="00F82019">
            <w:pPr>
              <w:pStyle w:val="TAH"/>
            </w:pPr>
            <w:r w:rsidRPr="00AC4FBC">
              <w:t>EN-DC Uplink Configuration</w:t>
            </w:r>
          </w:p>
        </w:tc>
      </w:tr>
      <w:tr w:rsidR="00F82019" w:rsidRPr="00AC4FBC" w14:paraId="67B406AF" w14:textId="77777777">
        <w:tc>
          <w:tcPr>
            <w:tcW w:w="827" w:type="dxa"/>
            <w:vMerge/>
            <w:tcBorders>
              <w:left w:val="single" w:sz="4" w:space="0" w:color="auto"/>
              <w:right w:val="single" w:sz="4" w:space="0" w:color="auto"/>
            </w:tcBorders>
          </w:tcPr>
          <w:p w14:paraId="485A6B3F" w14:textId="77777777" w:rsidR="00F82019" w:rsidRPr="00AC4FBC" w:rsidRDefault="00F82019" w:rsidP="00F82019">
            <w:pPr>
              <w:pStyle w:val="TAH"/>
            </w:pPr>
          </w:p>
        </w:tc>
        <w:tc>
          <w:tcPr>
            <w:tcW w:w="797" w:type="dxa"/>
            <w:vMerge/>
            <w:tcBorders>
              <w:left w:val="single" w:sz="4" w:space="0" w:color="auto"/>
              <w:right w:val="single" w:sz="4" w:space="0" w:color="auto"/>
            </w:tcBorders>
          </w:tcPr>
          <w:p w14:paraId="4FD12F32" w14:textId="77777777" w:rsidR="00F82019" w:rsidRPr="00AC4FBC" w:rsidRDefault="00F82019" w:rsidP="00F82019">
            <w:pPr>
              <w:pStyle w:val="TAH"/>
            </w:pPr>
          </w:p>
        </w:tc>
        <w:tc>
          <w:tcPr>
            <w:tcW w:w="894" w:type="dxa"/>
            <w:vMerge/>
            <w:tcBorders>
              <w:left w:val="single" w:sz="4" w:space="0" w:color="auto"/>
              <w:right w:val="single" w:sz="4" w:space="0" w:color="auto"/>
            </w:tcBorders>
          </w:tcPr>
          <w:p w14:paraId="270C6CCE" w14:textId="77777777" w:rsidR="00F82019" w:rsidRPr="00AC4FBC" w:rsidRDefault="00F82019" w:rsidP="00F82019">
            <w:pPr>
              <w:pStyle w:val="TAH"/>
            </w:pPr>
          </w:p>
        </w:tc>
        <w:tc>
          <w:tcPr>
            <w:tcW w:w="851" w:type="dxa"/>
            <w:vMerge/>
            <w:tcBorders>
              <w:left w:val="single" w:sz="4" w:space="0" w:color="auto"/>
              <w:right w:val="single" w:sz="4" w:space="0" w:color="auto"/>
            </w:tcBorders>
          </w:tcPr>
          <w:p w14:paraId="22B6D3EF" w14:textId="77777777" w:rsidR="00F82019" w:rsidRPr="00AC4FBC" w:rsidRDefault="00F82019" w:rsidP="00F82019">
            <w:pPr>
              <w:pStyle w:val="TAH"/>
            </w:pPr>
          </w:p>
        </w:tc>
        <w:tc>
          <w:tcPr>
            <w:tcW w:w="992" w:type="dxa"/>
            <w:vMerge/>
            <w:tcBorders>
              <w:left w:val="single" w:sz="4" w:space="0" w:color="auto"/>
              <w:right w:val="single" w:sz="4" w:space="0" w:color="auto"/>
            </w:tcBorders>
          </w:tcPr>
          <w:p w14:paraId="5AED3B09" w14:textId="77777777" w:rsidR="00F82019" w:rsidRPr="00AC4FBC" w:rsidRDefault="00F82019" w:rsidP="00F82019">
            <w:pPr>
              <w:pStyle w:val="TAH"/>
            </w:pPr>
          </w:p>
        </w:tc>
        <w:tc>
          <w:tcPr>
            <w:tcW w:w="2126" w:type="dxa"/>
            <w:gridSpan w:val="2"/>
            <w:tcBorders>
              <w:top w:val="single" w:sz="4" w:space="0" w:color="auto"/>
              <w:left w:val="single" w:sz="4" w:space="0" w:color="auto"/>
              <w:bottom w:val="single" w:sz="4" w:space="0" w:color="auto"/>
              <w:right w:val="single" w:sz="4" w:space="0" w:color="auto"/>
            </w:tcBorders>
          </w:tcPr>
          <w:p w14:paraId="59FE9F7C" w14:textId="77777777" w:rsidR="00F82019" w:rsidRPr="00AC4FBC" w:rsidRDefault="00F82019" w:rsidP="00F82019">
            <w:pPr>
              <w:pStyle w:val="TAH"/>
            </w:pPr>
            <w:r w:rsidRPr="00AC4FBC">
              <w:t>E-UTRA Cell</w:t>
            </w:r>
          </w:p>
        </w:tc>
        <w:tc>
          <w:tcPr>
            <w:tcW w:w="2552" w:type="dxa"/>
            <w:gridSpan w:val="2"/>
            <w:tcBorders>
              <w:top w:val="single" w:sz="4" w:space="0" w:color="auto"/>
              <w:left w:val="single" w:sz="4" w:space="0" w:color="auto"/>
              <w:bottom w:val="single" w:sz="4" w:space="0" w:color="auto"/>
              <w:right w:val="single" w:sz="4" w:space="0" w:color="auto"/>
            </w:tcBorders>
          </w:tcPr>
          <w:p w14:paraId="1839425F" w14:textId="77777777" w:rsidR="00F82019" w:rsidRPr="00AC4FBC" w:rsidRDefault="00F82019" w:rsidP="00F82019">
            <w:pPr>
              <w:pStyle w:val="TAH"/>
            </w:pPr>
            <w:r w:rsidRPr="00AC4FBC">
              <w:t>NR Cell</w:t>
            </w:r>
          </w:p>
        </w:tc>
      </w:tr>
      <w:tr w:rsidR="00F82019" w:rsidRPr="00AC4FBC" w14:paraId="0B2C5C3B" w14:textId="77777777">
        <w:trPr>
          <w:trHeight w:val="176"/>
        </w:trPr>
        <w:tc>
          <w:tcPr>
            <w:tcW w:w="827" w:type="dxa"/>
            <w:vMerge/>
            <w:tcBorders>
              <w:left w:val="single" w:sz="4" w:space="0" w:color="auto"/>
              <w:bottom w:val="single" w:sz="4" w:space="0" w:color="auto"/>
              <w:right w:val="single" w:sz="4" w:space="0" w:color="auto"/>
            </w:tcBorders>
          </w:tcPr>
          <w:p w14:paraId="00714F0E" w14:textId="77777777" w:rsidR="00F82019" w:rsidRPr="00AC4FBC" w:rsidRDefault="00F82019" w:rsidP="00F82019">
            <w:pPr>
              <w:pStyle w:val="TAH"/>
            </w:pPr>
          </w:p>
        </w:tc>
        <w:tc>
          <w:tcPr>
            <w:tcW w:w="797" w:type="dxa"/>
            <w:vMerge/>
            <w:tcBorders>
              <w:left w:val="single" w:sz="4" w:space="0" w:color="auto"/>
              <w:bottom w:val="single" w:sz="4" w:space="0" w:color="auto"/>
              <w:right w:val="single" w:sz="4" w:space="0" w:color="auto"/>
            </w:tcBorders>
          </w:tcPr>
          <w:p w14:paraId="15F279A5" w14:textId="77777777" w:rsidR="00F82019" w:rsidRPr="00AC4FBC" w:rsidRDefault="00F82019" w:rsidP="00F82019">
            <w:pPr>
              <w:pStyle w:val="TAH"/>
            </w:pPr>
          </w:p>
        </w:tc>
        <w:tc>
          <w:tcPr>
            <w:tcW w:w="894" w:type="dxa"/>
            <w:vMerge/>
            <w:tcBorders>
              <w:left w:val="single" w:sz="4" w:space="0" w:color="auto"/>
              <w:bottom w:val="single" w:sz="4" w:space="0" w:color="auto"/>
              <w:right w:val="single" w:sz="4" w:space="0" w:color="auto"/>
            </w:tcBorders>
          </w:tcPr>
          <w:p w14:paraId="12317335" w14:textId="77777777" w:rsidR="00F82019" w:rsidRPr="00AC4FBC" w:rsidRDefault="00F82019" w:rsidP="00F82019">
            <w:pPr>
              <w:pStyle w:val="TAH"/>
            </w:pPr>
          </w:p>
        </w:tc>
        <w:tc>
          <w:tcPr>
            <w:tcW w:w="851" w:type="dxa"/>
            <w:vMerge/>
            <w:tcBorders>
              <w:left w:val="single" w:sz="4" w:space="0" w:color="auto"/>
              <w:bottom w:val="single" w:sz="4" w:space="0" w:color="auto"/>
              <w:right w:val="single" w:sz="4" w:space="0" w:color="auto"/>
            </w:tcBorders>
          </w:tcPr>
          <w:p w14:paraId="0E1D6314" w14:textId="77777777" w:rsidR="00F82019" w:rsidRPr="00AC4FBC" w:rsidRDefault="00F82019" w:rsidP="00F82019">
            <w:pPr>
              <w:pStyle w:val="TAH"/>
            </w:pPr>
          </w:p>
        </w:tc>
        <w:tc>
          <w:tcPr>
            <w:tcW w:w="992" w:type="dxa"/>
            <w:vMerge/>
            <w:tcBorders>
              <w:left w:val="single" w:sz="4" w:space="0" w:color="auto"/>
              <w:bottom w:val="single" w:sz="4" w:space="0" w:color="auto"/>
              <w:right w:val="single" w:sz="4" w:space="0" w:color="auto"/>
            </w:tcBorders>
          </w:tcPr>
          <w:p w14:paraId="186EB58C" w14:textId="77777777" w:rsidR="00F82019" w:rsidRPr="00AC4FBC" w:rsidRDefault="00F82019" w:rsidP="00F82019">
            <w:pPr>
              <w:pStyle w:val="TAH"/>
            </w:pPr>
          </w:p>
        </w:tc>
        <w:tc>
          <w:tcPr>
            <w:tcW w:w="992" w:type="dxa"/>
            <w:tcBorders>
              <w:top w:val="single" w:sz="4" w:space="0" w:color="auto"/>
              <w:left w:val="single" w:sz="4" w:space="0" w:color="auto"/>
              <w:bottom w:val="single" w:sz="4" w:space="0" w:color="auto"/>
              <w:right w:val="single" w:sz="4" w:space="0" w:color="auto"/>
            </w:tcBorders>
            <w:hideMark/>
          </w:tcPr>
          <w:p w14:paraId="6A376B53" w14:textId="77777777" w:rsidR="00F82019" w:rsidRPr="00AC4FBC" w:rsidRDefault="00F82019" w:rsidP="00F82019">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6B1D3ED5" w14:textId="77777777" w:rsidR="00F82019" w:rsidRPr="00AC4FBC" w:rsidRDefault="00F82019" w:rsidP="00F82019">
            <w:pPr>
              <w:pStyle w:val="TAH"/>
            </w:pPr>
            <w:r w:rsidRPr="00AC4FBC">
              <w:t>RB allocation (NOTE 1)</w:t>
            </w:r>
          </w:p>
        </w:tc>
        <w:tc>
          <w:tcPr>
            <w:tcW w:w="1418" w:type="dxa"/>
            <w:tcBorders>
              <w:top w:val="single" w:sz="4" w:space="0" w:color="auto"/>
              <w:left w:val="single" w:sz="4" w:space="0" w:color="auto"/>
              <w:bottom w:val="single" w:sz="4" w:space="0" w:color="auto"/>
              <w:right w:val="single" w:sz="4" w:space="0" w:color="auto"/>
            </w:tcBorders>
          </w:tcPr>
          <w:p w14:paraId="5C005448" w14:textId="77777777" w:rsidR="00F82019" w:rsidRPr="00AC4FBC" w:rsidRDefault="00F82019" w:rsidP="00F82019">
            <w:pPr>
              <w:pStyle w:val="TAH"/>
            </w:pPr>
            <w:r w:rsidRPr="00AC4FBC">
              <w:t>Modulation (NOTE 3)</w:t>
            </w:r>
          </w:p>
        </w:tc>
        <w:tc>
          <w:tcPr>
            <w:tcW w:w="1134" w:type="dxa"/>
            <w:tcBorders>
              <w:top w:val="single" w:sz="4" w:space="0" w:color="auto"/>
              <w:left w:val="single" w:sz="4" w:space="0" w:color="auto"/>
              <w:bottom w:val="single" w:sz="4" w:space="0" w:color="auto"/>
              <w:right w:val="single" w:sz="4" w:space="0" w:color="auto"/>
            </w:tcBorders>
          </w:tcPr>
          <w:p w14:paraId="13AE455F" w14:textId="77777777" w:rsidR="00F82019" w:rsidRPr="00AC4FBC" w:rsidRDefault="00F82019" w:rsidP="00F82019">
            <w:pPr>
              <w:pStyle w:val="TAH"/>
            </w:pPr>
            <w:r w:rsidRPr="00AC4FBC">
              <w:t>RB allocation</w:t>
            </w:r>
          </w:p>
          <w:p w14:paraId="1FA8009D" w14:textId="77777777" w:rsidR="00F82019" w:rsidRPr="00AC4FBC" w:rsidRDefault="00F82019" w:rsidP="00F82019">
            <w:pPr>
              <w:pStyle w:val="TAH"/>
            </w:pPr>
            <w:r w:rsidRPr="00AC4FBC">
              <w:t>(NOTE 2)</w:t>
            </w:r>
          </w:p>
        </w:tc>
      </w:tr>
      <w:tr w:rsidR="00F82019" w:rsidRPr="00AC4FBC" w14:paraId="3BA86889" w14:textId="77777777">
        <w:trPr>
          <w:trHeight w:val="176"/>
        </w:trPr>
        <w:tc>
          <w:tcPr>
            <w:tcW w:w="827" w:type="dxa"/>
            <w:tcBorders>
              <w:left w:val="single" w:sz="4" w:space="0" w:color="auto"/>
              <w:bottom w:val="single" w:sz="4" w:space="0" w:color="auto"/>
              <w:right w:val="single" w:sz="4" w:space="0" w:color="auto"/>
            </w:tcBorders>
          </w:tcPr>
          <w:p w14:paraId="3FDB0B11" w14:textId="3D95AA81" w:rsidR="00F82019" w:rsidRPr="00AC4FBC" w:rsidRDefault="00F82019" w:rsidP="00F82019">
            <w:pPr>
              <w:pStyle w:val="TAC"/>
            </w:pPr>
            <w:r w:rsidRPr="00AC4FBC">
              <w:t>1</w:t>
            </w:r>
            <w:r w:rsidRPr="00AC4FBC">
              <w:rPr>
                <w:vertAlign w:val="superscript"/>
              </w:rPr>
              <w:t>5</w:t>
            </w:r>
          </w:p>
        </w:tc>
        <w:tc>
          <w:tcPr>
            <w:tcW w:w="797" w:type="dxa"/>
            <w:tcBorders>
              <w:left w:val="single" w:sz="4" w:space="0" w:color="auto"/>
              <w:bottom w:val="single" w:sz="4" w:space="0" w:color="auto"/>
              <w:right w:val="single" w:sz="4" w:space="0" w:color="auto"/>
            </w:tcBorders>
          </w:tcPr>
          <w:p w14:paraId="51445787" w14:textId="77777777" w:rsidR="00F82019" w:rsidRPr="00AC4FBC" w:rsidRDefault="00F82019" w:rsidP="00F82019">
            <w:pPr>
              <w:pStyle w:val="TAC"/>
            </w:pPr>
            <w:r w:rsidRPr="00AC4FBC">
              <w:t>High</w:t>
            </w:r>
          </w:p>
        </w:tc>
        <w:tc>
          <w:tcPr>
            <w:tcW w:w="894" w:type="dxa"/>
            <w:tcBorders>
              <w:left w:val="single" w:sz="4" w:space="0" w:color="auto"/>
              <w:bottom w:val="single" w:sz="4" w:space="0" w:color="auto"/>
              <w:right w:val="single" w:sz="4" w:space="0" w:color="auto"/>
            </w:tcBorders>
          </w:tcPr>
          <w:p w14:paraId="45DEB367" w14:textId="77777777" w:rsidR="00F82019" w:rsidRPr="00AC4FBC" w:rsidRDefault="00F82019" w:rsidP="00F82019">
            <w:pPr>
              <w:pStyle w:val="TAC"/>
            </w:pPr>
            <w:r w:rsidRPr="00AC4FBC">
              <w:t>Default</w:t>
            </w:r>
          </w:p>
        </w:tc>
        <w:tc>
          <w:tcPr>
            <w:tcW w:w="851" w:type="dxa"/>
            <w:tcBorders>
              <w:left w:val="single" w:sz="4" w:space="0" w:color="auto"/>
              <w:bottom w:val="single" w:sz="4" w:space="0" w:color="auto"/>
              <w:right w:val="single" w:sz="4" w:space="0" w:color="auto"/>
            </w:tcBorders>
          </w:tcPr>
          <w:p w14:paraId="0B955CB3" w14:textId="77777777" w:rsidR="00F82019" w:rsidRPr="00AC4FBC" w:rsidRDefault="00F82019" w:rsidP="00F82019">
            <w:pPr>
              <w:pStyle w:val="TAC"/>
            </w:pPr>
            <w:r w:rsidRPr="00AC4FBC">
              <w:t>Default</w:t>
            </w:r>
          </w:p>
        </w:tc>
        <w:tc>
          <w:tcPr>
            <w:tcW w:w="992" w:type="dxa"/>
            <w:vMerge w:val="restart"/>
            <w:tcBorders>
              <w:left w:val="single" w:sz="4" w:space="0" w:color="auto"/>
              <w:right w:val="single" w:sz="4" w:space="0" w:color="auto"/>
            </w:tcBorders>
          </w:tcPr>
          <w:p w14:paraId="7C11F02D" w14:textId="77777777" w:rsidR="00F82019" w:rsidRPr="00AC4FBC" w:rsidRDefault="00F82019" w:rsidP="00F82019">
            <w:pPr>
              <w:pStyle w:val="TAC"/>
            </w:pPr>
            <w:r w:rsidRPr="00AC4FBC">
              <w:t>N/A</w:t>
            </w:r>
          </w:p>
        </w:tc>
        <w:tc>
          <w:tcPr>
            <w:tcW w:w="992" w:type="dxa"/>
            <w:tcBorders>
              <w:top w:val="single" w:sz="4" w:space="0" w:color="auto"/>
              <w:left w:val="single" w:sz="4" w:space="0" w:color="auto"/>
              <w:bottom w:val="single" w:sz="4" w:space="0" w:color="auto"/>
              <w:right w:val="single" w:sz="4" w:space="0" w:color="auto"/>
            </w:tcBorders>
          </w:tcPr>
          <w:p w14:paraId="5737F48B"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18AD5EA0" w14:textId="77777777" w:rsidR="00F82019" w:rsidRPr="00AC4FBC" w:rsidRDefault="00F82019" w:rsidP="00F82019">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tcPr>
          <w:p w14:paraId="4E13E9B4" w14:textId="77777777" w:rsidR="00F82019" w:rsidRPr="00AC4FBC" w:rsidRDefault="00F82019" w:rsidP="00F82019">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6CF98677" w14:textId="77777777" w:rsidR="00F82019" w:rsidRPr="00AC4FBC" w:rsidRDefault="00F82019" w:rsidP="00F82019">
            <w:pPr>
              <w:pStyle w:val="TAC"/>
            </w:pPr>
            <w:r w:rsidRPr="00AC4FBC">
              <w:t>Inner_1RB_Right</w:t>
            </w:r>
          </w:p>
        </w:tc>
      </w:tr>
      <w:tr w:rsidR="00F82019" w:rsidRPr="00AC4FBC" w14:paraId="3369BF29" w14:textId="77777777">
        <w:trPr>
          <w:trHeight w:val="176"/>
        </w:trPr>
        <w:tc>
          <w:tcPr>
            <w:tcW w:w="827" w:type="dxa"/>
            <w:tcBorders>
              <w:left w:val="single" w:sz="4" w:space="0" w:color="auto"/>
              <w:bottom w:val="single" w:sz="4" w:space="0" w:color="auto"/>
              <w:right w:val="single" w:sz="4" w:space="0" w:color="auto"/>
            </w:tcBorders>
          </w:tcPr>
          <w:p w14:paraId="46BF196D" w14:textId="3E5EB353" w:rsidR="00F82019" w:rsidRPr="00AC4FBC" w:rsidRDefault="00F82019" w:rsidP="00F82019">
            <w:pPr>
              <w:pStyle w:val="TAC"/>
            </w:pPr>
            <w:r w:rsidRPr="00AC4FBC">
              <w:t>2</w:t>
            </w:r>
            <w:r w:rsidRPr="00AC4FBC">
              <w:rPr>
                <w:vertAlign w:val="superscript"/>
              </w:rPr>
              <w:t>5</w:t>
            </w:r>
          </w:p>
        </w:tc>
        <w:tc>
          <w:tcPr>
            <w:tcW w:w="797" w:type="dxa"/>
            <w:tcBorders>
              <w:left w:val="single" w:sz="4" w:space="0" w:color="auto"/>
              <w:bottom w:val="single" w:sz="4" w:space="0" w:color="auto"/>
              <w:right w:val="single" w:sz="4" w:space="0" w:color="auto"/>
            </w:tcBorders>
          </w:tcPr>
          <w:p w14:paraId="2C3F3348" w14:textId="77777777" w:rsidR="00F82019" w:rsidRPr="00AC4FBC" w:rsidRDefault="00F82019" w:rsidP="00F82019">
            <w:pPr>
              <w:pStyle w:val="TAC"/>
            </w:pPr>
            <w:r w:rsidRPr="00AC4FBC">
              <w:t>Low</w:t>
            </w:r>
          </w:p>
        </w:tc>
        <w:tc>
          <w:tcPr>
            <w:tcW w:w="894" w:type="dxa"/>
            <w:tcBorders>
              <w:left w:val="single" w:sz="4" w:space="0" w:color="auto"/>
              <w:bottom w:val="single" w:sz="4" w:space="0" w:color="auto"/>
              <w:right w:val="single" w:sz="4" w:space="0" w:color="auto"/>
            </w:tcBorders>
          </w:tcPr>
          <w:p w14:paraId="0F9F0BFA" w14:textId="77777777" w:rsidR="00F82019" w:rsidRPr="00AC4FBC" w:rsidRDefault="00F82019" w:rsidP="00F82019">
            <w:pPr>
              <w:pStyle w:val="TAC"/>
            </w:pPr>
            <w:r w:rsidRPr="00AC4FBC">
              <w:t>Default</w:t>
            </w:r>
          </w:p>
        </w:tc>
        <w:tc>
          <w:tcPr>
            <w:tcW w:w="851" w:type="dxa"/>
            <w:tcBorders>
              <w:left w:val="single" w:sz="4" w:space="0" w:color="auto"/>
              <w:bottom w:val="single" w:sz="4" w:space="0" w:color="auto"/>
              <w:right w:val="single" w:sz="4" w:space="0" w:color="auto"/>
            </w:tcBorders>
          </w:tcPr>
          <w:p w14:paraId="639B3FD9" w14:textId="77777777" w:rsidR="00F82019" w:rsidRPr="00AC4FBC" w:rsidRDefault="00F82019" w:rsidP="00F82019">
            <w:pPr>
              <w:pStyle w:val="TAC"/>
            </w:pPr>
            <w:r w:rsidRPr="00AC4FBC">
              <w:t>Default</w:t>
            </w:r>
          </w:p>
        </w:tc>
        <w:tc>
          <w:tcPr>
            <w:tcW w:w="992" w:type="dxa"/>
            <w:vMerge/>
            <w:tcBorders>
              <w:left w:val="single" w:sz="4" w:space="0" w:color="auto"/>
              <w:right w:val="single" w:sz="4" w:space="0" w:color="auto"/>
            </w:tcBorders>
          </w:tcPr>
          <w:p w14:paraId="55ED535A"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0CA396A4"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7AD6B71D" w14:textId="77777777" w:rsidR="00F82019" w:rsidRPr="00AC4FBC" w:rsidRDefault="00F82019" w:rsidP="00F82019">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tcPr>
          <w:p w14:paraId="1A3BD3D1" w14:textId="77777777" w:rsidR="00F82019" w:rsidRPr="00AC4FBC" w:rsidRDefault="00F82019" w:rsidP="00F82019">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0439AB35" w14:textId="77777777" w:rsidR="00F82019" w:rsidRPr="00AC4FBC" w:rsidRDefault="00F82019" w:rsidP="00F82019">
            <w:pPr>
              <w:pStyle w:val="TAC"/>
            </w:pPr>
            <w:r w:rsidRPr="00AC4FBC">
              <w:t>Inner_1RB_Left</w:t>
            </w:r>
          </w:p>
        </w:tc>
      </w:tr>
      <w:tr w:rsidR="00F82019" w:rsidRPr="00AC4FBC" w14:paraId="6D639CB2" w14:textId="77777777">
        <w:trPr>
          <w:trHeight w:val="287"/>
        </w:trPr>
        <w:tc>
          <w:tcPr>
            <w:tcW w:w="827" w:type="dxa"/>
            <w:tcBorders>
              <w:left w:val="single" w:sz="4" w:space="0" w:color="auto"/>
              <w:bottom w:val="single" w:sz="4" w:space="0" w:color="auto"/>
              <w:right w:val="single" w:sz="4" w:space="0" w:color="auto"/>
            </w:tcBorders>
          </w:tcPr>
          <w:p w14:paraId="7AD7567E" w14:textId="603581E4" w:rsidR="00F82019" w:rsidRPr="00AC4FBC" w:rsidRDefault="00F82019" w:rsidP="00F82019">
            <w:pPr>
              <w:pStyle w:val="TAC"/>
            </w:pPr>
            <w:r w:rsidRPr="00AC4FBC">
              <w:t>3</w:t>
            </w:r>
            <w:r w:rsidRPr="00AC4FBC">
              <w:rPr>
                <w:vertAlign w:val="superscript"/>
              </w:rPr>
              <w:t>5</w:t>
            </w:r>
          </w:p>
        </w:tc>
        <w:tc>
          <w:tcPr>
            <w:tcW w:w="797" w:type="dxa"/>
            <w:tcBorders>
              <w:left w:val="single" w:sz="4" w:space="0" w:color="auto"/>
              <w:bottom w:val="single" w:sz="4" w:space="0" w:color="auto"/>
              <w:right w:val="single" w:sz="4" w:space="0" w:color="auto"/>
            </w:tcBorders>
          </w:tcPr>
          <w:p w14:paraId="321E0E5E" w14:textId="77777777" w:rsidR="00F82019" w:rsidRPr="00AC4FBC" w:rsidRDefault="00F82019" w:rsidP="00F82019">
            <w:pPr>
              <w:pStyle w:val="TAC"/>
            </w:pPr>
            <w:r w:rsidRPr="00AC4FBC">
              <w:t>Default</w:t>
            </w:r>
          </w:p>
        </w:tc>
        <w:tc>
          <w:tcPr>
            <w:tcW w:w="894" w:type="dxa"/>
            <w:tcBorders>
              <w:left w:val="single" w:sz="4" w:space="0" w:color="auto"/>
              <w:bottom w:val="single" w:sz="4" w:space="0" w:color="auto"/>
              <w:right w:val="single" w:sz="4" w:space="0" w:color="auto"/>
            </w:tcBorders>
          </w:tcPr>
          <w:p w14:paraId="461A09E2" w14:textId="77777777" w:rsidR="00F82019" w:rsidRPr="00AC4FBC" w:rsidRDefault="00F82019" w:rsidP="00F82019">
            <w:pPr>
              <w:pStyle w:val="TAC"/>
            </w:pPr>
            <w:r w:rsidRPr="00AC4FBC">
              <w:t>Default</w:t>
            </w:r>
          </w:p>
        </w:tc>
        <w:tc>
          <w:tcPr>
            <w:tcW w:w="851" w:type="dxa"/>
            <w:tcBorders>
              <w:left w:val="single" w:sz="4" w:space="0" w:color="auto"/>
              <w:bottom w:val="single" w:sz="4" w:space="0" w:color="auto"/>
              <w:right w:val="single" w:sz="4" w:space="0" w:color="auto"/>
            </w:tcBorders>
          </w:tcPr>
          <w:p w14:paraId="6FFA05DB" w14:textId="77777777" w:rsidR="00F82019" w:rsidRPr="00AC4FBC" w:rsidRDefault="00F82019" w:rsidP="00F82019">
            <w:pPr>
              <w:pStyle w:val="TAC"/>
            </w:pPr>
            <w:r w:rsidRPr="00AC4FBC">
              <w:t>Default</w:t>
            </w:r>
          </w:p>
        </w:tc>
        <w:tc>
          <w:tcPr>
            <w:tcW w:w="992" w:type="dxa"/>
            <w:vMerge/>
            <w:tcBorders>
              <w:left w:val="single" w:sz="4" w:space="0" w:color="auto"/>
              <w:right w:val="single" w:sz="4" w:space="0" w:color="auto"/>
            </w:tcBorders>
          </w:tcPr>
          <w:p w14:paraId="65BF8BD5"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00644C2A"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2CA9C4F" w14:textId="77777777" w:rsidR="00F82019" w:rsidRPr="00AC4FBC" w:rsidRDefault="00F82019" w:rsidP="00F82019">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tcPr>
          <w:p w14:paraId="51DB4D41" w14:textId="77777777" w:rsidR="00F82019" w:rsidRPr="00AC4FBC" w:rsidRDefault="00F82019" w:rsidP="00F82019">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652F9492" w14:textId="77777777" w:rsidR="00F82019" w:rsidRPr="00AC4FBC" w:rsidRDefault="00F82019" w:rsidP="00F82019">
            <w:pPr>
              <w:pStyle w:val="TAC"/>
            </w:pPr>
            <w:r w:rsidRPr="00AC4FBC">
              <w:t>Inner_Full</w:t>
            </w:r>
          </w:p>
        </w:tc>
      </w:tr>
      <w:tr w:rsidR="00F82019" w:rsidRPr="00AC4FBC" w14:paraId="12B48B8D" w14:textId="77777777">
        <w:trPr>
          <w:trHeight w:val="176"/>
        </w:trPr>
        <w:tc>
          <w:tcPr>
            <w:tcW w:w="827" w:type="dxa"/>
            <w:tcBorders>
              <w:left w:val="single" w:sz="4" w:space="0" w:color="auto"/>
              <w:bottom w:val="single" w:sz="4" w:space="0" w:color="auto"/>
              <w:right w:val="single" w:sz="4" w:space="0" w:color="auto"/>
            </w:tcBorders>
          </w:tcPr>
          <w:p w14:paraId="217F5BF1" w14:textId="6D38EE38" w:rsidR="00F82019" w:rsidRPr="00AC4FBC" w:rsidRDefault="00F82019" w:rsidP="00F82019">
            <w:pPr>
              <w:pStyle w:val="TAC"/>
            </w:pPr>
            <w:r w:rsidRPr="00AC4FBC">
              <w:t>4</w:t>
            </w:r>
            <w:r w:rsidRPr="00AC4FBC">
              <w:rPr>
                <w:vertAlign w:val="superscript"/>
              </w:rPr>
              <w:t>5</w:t>
            </w:r>
          </w:p>
        </w:tc>
        <w:tc>
          <w:tcPr>
            <w:tcW w:w="797" w:type="dxa"/>
            <w:tcBorders>
              <w:left w:val="single" w:sz="4" w:space="0" w:color="auto"/>
              <w:bottom w:val="single" w:sz="4" w:space="0" w:color="auto"/>
              <w:right w:val="single" w:sz="4" w:space="0" w:color="auto"/>
            </w:tcBorders>
          </w:tcPr>
          <w:p w14:paraId="2DF6E905" w14:textId="77777777" w:rsidR="00F82019" w:rsidRPr="00AC4FBC" w:rsidRDefault="00F82019" w:rsidP="00F82019">
            <w:pPr>
              <w:pStyle w:val="TAC"/>
            </w:pPr>
            <w:r w:rsidRPr="00AC4FBC">
              <w:t>High</w:t>
            </w:r>
          </w:p>
        </w:tc>
        <w:tc>
          <w:tcPr>
            <w:tcW w:w="894" w:type="dxa"/>
            <w:tcBorders>
              <w:left w:val="single" w:sz="4" w:space="0" w:color="auto"/>
              <w:bottom w:val="single" w:sz="4" w:space="0" w:color="auto"/>
              <w:right w:val="single" w:sz="4" w:space="0" w:color="auto"/>
            </w:tcBorders>
          </w:tcPr>
          <w:p w14:paraId="74562EB1" w14:textId="77777777" w:rsidR="00F82019" w:rsidRPr="00AC4FBC" w:rsidRDefault="00F82019" w:rsidP="00F82019">
            <w:pPr>
              <w:pStyle w:val="TAC"/>
            </w:pPr>
            <w:r w:rsidRPr="00AC4FBC">
              <w:t>Default</w:t>
            </w:r>
          </w:p>
        </w:tc>
        <w:tc>
          <w:tcPr>
            <w:tcW w:w="851" w:type="dxa"/>
            <w:tcBorders>
              <w:left w:val="single" w:sz="4" w:space="0" w:color="auto"/>
              <w:bottom w:val="single" w:sz="4" w:space="0" w:color="auto"/>
              <w:right w:val="single" w:sz="4" w:space="0" w:color="auto"/>
            </w:tcBorders>
          </w:tcPr>
          <w:p w14:paraId="294A4040" w14:textId="77777777" w:rsidR="00F82019" w:rsidRPr="00AC4FBC" w:rsidRDefault="00F82019" w:rsidP="00F82019">
            <w:pPr>
              <w:pStyle w:val="TAC"/>
            </w:pPr>
            <w:r w:rsidRPr="00AC4FBC">
              <w:t>Default</w:t>
            </w:r>
          </w:p>
        </w:tc>
        <w:tc>
          <w:tcPr>
            <w:tcW w:w="992" w:type="dxa"/>
            <w:vMerge/>
            <w:tcBorders>
              <w:left w:val="single" w:sz="4" w:space="0" w:color="auto"/>
              <w:right w:val="single" w:sz="4" w:space="0" w:color="auto"/>
            </w:tcBorders>
          </w:tcPr>
          <w:p w14:paraId="208FAC25"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42CBD990"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1664627" w14:textId="77777777" w:rsidR="00F82019" w:rsidRPr="00AC4FBC" w:rsidRDefault="00F82019" w:rsidP="00F82019">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tcPr>
          <w:p w14:paraId="6B9DFBAA" w14:textId="77777777" w:rsidR="00F82019" w:rsidRPr="00AC4FBC" w:rsidRDefault="00F82019" w:rsidP="00F82019">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26CC9D20" w14:textId="77777777" w:rsidR="00F82019" w:rsidRPr="00AC4FBC" w:rsidRDefault="00F82019" w:rsidP="00F82019">
            <w:pPr>
              <w:pStyle w:val="TAC"/>
            </w:pPr>
            <w:r w:rsidRPr="00AC4FBC">
              <w:t>Inner_1RB_Right</w:t>
            </w:r>
          </w:p>
        </w:tc>
      </w:tr>
      <w:tr w:rsidR="00F82019" w:rsidRPr="00AC4FBC" w14:paraId="5689C9C8" w14:textId="77777777">
        <w:trPr>
          <w:trHeight w:val="176"/>
        </w:trPr>
        <w:tc>
          <w:tcPr>
            <w:tcW w:w="827" w:type="dxa"/>
            <w:tcBorders>
              <w:left w:val="single" w:sz="4" w:space="0" w:color="auto"/>
              <w:bottom w:val="single" w:sz="4" w:space="0" w:color="auto"/>
              <w:right w:val="single" w:sz="4" w:space="0" w:color="auto"/>
            </w:tcBorders>
          </w:tcPr>
          <w:p w14:paraId="335A592B" w14:textId="4BB0DC10" w:rsidR="00F82019" w:rsidRPr="00AC4FBC" w:rsidRDefault="00F82019" w:rsidP="00F82019">
            <w:pPr>
              <w:pStyle w:val="TAC"/>
            </w:pPr>
            <w:r w:rsidRPr="00AC4FBC">
              <w:t>5</w:t>
            </w:r>
            <w:r w:rsidRPr="00AC4FBC">
              <w:rPr>
                <w:vertAlign w:val="superscript"/>
              </w:rPr>
              <w:t>5</w:t>
            </w:r>
          </w:p>
        </w:tc>
        <w:tc>
          <w:tcPr>
            <w:tcW w:w="797" w:type="dxa"/>
            <w:tcBorders>
              <w:left w:val="single" w:sz="4" w:space="0" w:color="auto"/>
              <w:bottom w:val="single" w:sz="4" w:space="0" w:color="auto"/>
              <w:right w:val="single" w:sz="4" w:space="0" w:color="auto"/>
            </w:tcBorders>
          </w:tcPr>
          <w:p w14:paraId="2C1BA243" w14:textId="77777777" w:rsidR="00F82019" w:rsidRPr="00AC4FBC" w:rsidRDefault="00F82019" w:rsidP="00F82019">
            <w:pPr>
              <w:pStyle w:val="TAC"/>
            </w:pPr>
            <w:r w:rsidRPr="00AC4FBC">
              <w:t>Low</w:t>
            </w:r>
          </w:p>
        </w:tc>
        <w:tc>
          <w:tcPr>
            <w:tcW w:w="894" w:type="dxa"/>
            <w:tcBorders>
              <w:left w:val="single" w:sz="4" w:space="0" w:color="auto"/>
              <w:bottom w:val="single" w:sz="4" w:space="0" w:color="auto"/>
              <w:right w:val="single" w:sz="4" w:space="0" w:color="auto"/>
            </w:tcBorders>
          </w:tcPr>
          <w:p w14:paraId="3B2C9D70" w14:textId="77777777" w:rsidR="00F82019" w:rsidRPr="00AC4FBC" w:rsidRDefault="00F82019" w:rsidP="00F82019">
            <w:pPr>
              <w:pStyle w:val="TAC"/>
            </w:pPr>
            <w:r w:rsidRPr="00AC4FBC">
              <w:t>Default</w:t>
            </w:r>
          </w:p>
        </w:tc>
        <w:tc>
          <w:tcPr>
            <w:tcW w:w="851" w:type="dxa"/>
            <w:tcBorders>
              <w:left w:val="single" w:sz="4" w:space="0" w:color="auto"/>
              <w:bottom w:val="single" w:sz="4" w:space="0" w:color="auto"/>
              <w:right w:val="single" w:sz="4" w:space="0" w:color="auto"/>
            </w:tcBorders>
          </w:tcPr>
          <w:p w14:paraId="39A094E6" w14:textId="77777777" w:rsidR="00F82019" w:rsidRPr="00AC4FBC" w:rsidRDefault="00F82019" w:rsidP="00F82019">
            <w:pPr>
              <w:pStyle w:val="TAC"/>
            </w:pPr>
            <w:r w:rsidRPr="00AC4FBC">
              <w:t>Default</w:t>
            </w:r>
          </w:p>
        </w:tc>
        <w:tc>
          <w:tcPr>
            <w:tcW w:w="992" w:type="dxa"/>
            <w:vMerge/>
            <w:tcBorders>
              <w:left w:val="single" w:sz="4" w:space="0" w:color="auto"/>
              <w:right w:val="single" w:sz="4" w:space="0" w:color="auto"/>
            </w:tcBorders>
          </w:tcPr>
          <w:p w14:paraId="607D12C5"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3945F9E4"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4C907000" w14:textId="77777777" w:rsidR="00F82019" w:rsidRPr="00AC4FBC" w:rsidRDefault="00F82019" w:rsidP="00F82019">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tcPr>
          <w:p w14:paraId="5C259779" w14:textId="77777777" w:rsidR="00F82019" w:rsidRPr="00AC4FBC" w:rsidRDefault="00F82019" w:rsidP="00F82019">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2930F73E" w14:textId="77777777" w:rsidR="00F82019" w:rsidRPr="00AC4FBC" w:rsidRDefault="00F82019" w:rsidP="00F82019">
            <w:pPr>
              <w:pStyle w:val="TAC"/>
            </w:pPr>
            <w:r w:rsidRPr="00AC4FBC">
              <w:t>Inner_1RB_Left</w:t>
            </w:r>
          </w:p>
        </w:tc>
      </w:tr>
      <w:tr w:rsidR="00F82019" w:rsidRPr="00AC4FBC" w14:paraId="4933BD32" w14:textId="77777777">
        <w:trPr>
          <w:trHeight w:val="287"/>
        </w:trPr>
        <w:tc>
          <w:tcPr>
            <w:tcW w:w="827" w:type="dxa"/>
            <w:tcBorders>
              <w:left w:val="single" w:sz="4" w:space="0" w:color="auto"/>
              <w:bottom w:val="single" w:sz="4" w:space="0" w:color="auto"/>
              <w:right w:val="single" w:sz="4" w:space="0" w:color="auto"/>
            </w:tcBorders>
          </w:tcPr>
          <w:p w14:paraId="7F0EE9B3" w14:textId="2C1F7EBD" w:rsidR="00F82019" w:rsidRPr="00AC4FBC" w:rsidRDefault="00F82019" w:rsidP="00F82019">
            <w:pPr>
              <w:pStyle w:val="TAC"/>
            </w:pPr>
            <w:r w:rsidRPr="00AC4FBC">
              <w:t>6</w:t>
            </w:r>
            <w:r w:rsidRPr="00AC4FBC">
              <w:rPr>
                <w:vertAlign w:val="superscript"/>
              </w:rPr>
              <w:t>5</w:t>
            </w:r>
          </w:p>
        </w:tc>
        <w:tc>
          <w:tcPr>
            <w:tcW w:w="797" w:type="dxa"/>
            <w:tcBorders>
              <w:left w:val="single" w:sz="4" w:space="0" w:color="auto"/>
              <w:bottom w:val="single" w:sz="4" w:space="0" w:color="auto"/>
              <w:right w:val="single" w:sz="4" w:space="0" w:color="auto"/>
            </w:tcBorders>
          </w:tcPr>
          <w:p w14:paraId="7A287561" w14:textId="77777777" w:rsidR="00F82019" w:rsidRPr="00AC4FBC" w:rsidRDefault="00F82019" w:rsidP="00F82019">
            <w:pPr>
              <w:pStyle w:val="TAC"/>
            </w:pPr>
            <w:r w:rsidRPr="00AC4FBC">
              <w:t>Default</w:t>
            </w:r>
          </w:p>
        </w:tc>
        <w:tc>
          <w:tcPr>
            <w:tcW w:w="894" w:type="dxa"/>
            <w:tcBorders>
              <w:left w:val="single" w:sz="4" w:space="0" w:color="auto"/>
              <w:bottom w:val="single" w:sz="4" w:space="0" w:color="auto"/>
              <w:right w:val="single" w:sz="4" w:space="0" w:color="auto"/>
            </w:tcBorders>
          </w:tcPr>
          <w:p w14:paraId="7D2C0617" w14:textId="77777777" w:rsidR="00F82019" w:rsidRPr="00AC4FBC" w:rsidRDefault="00F82019" w:rsidP="00F82019">
            <w:pPr>
              <w:pStyle w:val="TAC"/>
            </w:pPr>
            <w:r w:rsidRPr="00AC4FBC">
              <w:t>Default</w:t>
            </w:r>
          </w:p>
        </w:tc>
        <w:tc>
          <w:tcPr>
            <w:tcW w:w="851" w:type="dxa"/>
            <w:tcBorders>
              <w:left w:val="single" w:sz="4" w:space="0" w:color="auto"/>
              <w:bottom w:val="single" w:sz="4" w:space="0" w:color="auto"/>
              <w:right w:val="single" w:sz="4" w:space="0" w:color="auto"/>
            </w:tcBorders>
          </w:tcPr>
          <w:p w14:paraId="1CF2AA4D" w14:textId="77777777" w:rsidR="00F82019" w:rsidRPr="00AC4FBC" w:rsidRDefault="00F82019" w:rsidP="00F82019">
            <w:pPr>
              <w:pStyle w:val="TAC"/>
            </w:pPr>
            <w:r w:rsidRPr="00AC4FBC">
              <w:t>Default</w:t>
            </w:r>
          </w:p>
        </w:tc>
        <w:tc>
          <w:tcPr>
            <w:tcW w:w="992" w:type="dxa"/>
            <w:vMerge/>
            <w:tcBorders>
              <w:left w:val="single" w:sz="4" w:space="0" w:color="auto"/>
              <w:right w:val="single" w:sz="4" w:space="0" w:color="auto"/>
            </w:tcBorders>
          </w:tcPr>
          <w:p w14:paraId="247C0EE3"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4653D5CF"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193E3AA5" w14:textId="77777777" w:rsidR="00F82019" w:rsidRPr="00AC4FBC" w:rsidRDefault="00F82019" w:rsidP="00F82019">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tcPr>
          <w:p w14:paraId="035C9A9F" w14:textId="77777777" w:rsidR="00F82019" w:rsidRPr="00AC4FBC" w:rsidRDefault="00F82019" w:rsidP="00F82019">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12A46E9A" w14:textId="77777777" w:rsidR="00F82019" w:rsidRPr="00AC4FBC" w:rsidRDefault="00F82019" w:rsidP="00F82019">
            <w:pPr>
              <w:pStyle w:val="TAC"/>
            </w:pPr>
            <w:r w:rsidRPr="00AC4FBC">
              <w:t>Inner_Full</w:t>
            </w:r>
          </w:p>
        </w:tc>
      </w:tr>
      <w:tr w:rsidR="00F82019" w:rsidRPr="00AC4FBC" w14:paraId="3CCDD543" w14:textId="77777777">
        <w:trPr>
          <w:trHeight w:val="176"/>
        </w:trPr>
        <w:tc>
          <w:tcPr>
            <w:tcW w:w="827" w:type="dxa"/>
            <w:tcBorders>
              <w:left w:val="single" w:sz="4" w:space="0" w:color="auto"/>
              <w:bottom w:val="single" w:sz="4" w:space="0" w:color="auto"/>
              <w:right w:val="single" w:sz="4" w:space="0" w:color="auto"/>
            </w:tcBorders>
          </w:tcPr>
          <w:p w14:paraId="60EE0A4B" w14:textId="77777777" w:rsidR="00F82019" w:rsidRPr="00AC4FBC" w:rsidRDefault="00F82019" w:rsidP="00F82019">
            <w:pPr>
              <w:pStyle w:val="TAC"/>
            </w:pPr>
            <w:r w:rsidRPr="00AC4FBC">
              <w:t>7</w:t>
            </w:r>
          </w:p>
        </w:tc>
        <w:tc>
          <w:tcPr>
            <w:tcW w:w="797" w:type="dxa"/>
            <w:tcBorders>
              <w:left w:val="single" w:sz="4" w:space="0" w:color="auto"/>
              <w:bottom w:val="single" w:sz="4" w:space="0" w:color="auto"/>
              <w:right w:val="single" w:sz="4" w:space="0" w:color="auto"/>
            </w:tcBorders>
          </w:tcPr>
          <w:p w14:paraId="270DC500" w14:textId="77777777" w:rsidR="00F82019" w:rsidRPr="00AC4FBC" w:rsidRDefault="00F82019" w:rsidP="00F82019">
            <w:pPr>
              <w:pStyle w:val="TAC"/>
            </w:pPr>
            <w:r w:rsidRPr="00AC4FBC">
              <w:t>High</w:t>
            </w:r>
          </w:p>
        </w:tc>
        <w:tc>
          <w:tcPr>
            <w:tcW w:w="894" w:type="dxa"/>
            <w:tcBorders>
              <w:left w:val="single" w:sz="4" w:space="0" w:color="auto"/>
              <w:bottom w:val="single" w:sz="4" w:space="0" w:color="auto"/>
              <w:right w:val="single" w:sz="4" w:space="0" w:color="auto"/>
            </w:tcBorders>
          </w:tcPr>
          <w:p w14:paraId="564B5E1A" w14:textId="77777777" w:rsidR="00F82019" w:rsidRPr="00AC4FBC" w:rsidRDefault="00F82019" w:rsidP="00F82019">
            <w:pPr>
              <w:pStyle w:val="TAC"/>
            </w:pPr>
            <w:r w:rsidRPr="00AC4FBC">
              <w:t>5MHz, Highest</w:t>
            </w:r>
          </w:p>
        </w:tc>
        <w:tc>
          <w:tcPr>
            <w:tcW w:w="851" w:type="dxa"/>
            <w:tcBorders>
              <w:left w:val="single" w:sz="4" w:space="0" w:color="auto"/>
              <w:bottom w:val="single" w:sz="4" w:space="0" w:color="auto"/>
              <w:right w:val="single" w:sz="4" w:space="0" w:color="auto"/>
            </w:tcBorders>
          </w:tcPr>
          <w:p w14:paraId="2465E1C4" w14:textId="77777777" w:rsidR="00F82019" w:rsidRPr="00AC4FBC" w:rsidRDefault="00F82019" w:rsidP="00F82019">
            <w:pPr>
              <w:pStyle w:val="TAC"/>
            </w:pPr>
            <w:r w:rsidRPr="00AC4FBC">
              <w:t>Lowest</w:t>
            </w:r>
          </w:p>
        </w:tc>
        <w:tc>
          <w:tcPr>
            <w:tcW w:w="992" w:type="dxa"/>
            <w:vMerge/>
            <w:tcBorders>
              <w:left w:val="single" w:sz="4" w:space="0" w:color="auto"/>
              <w:right w:val="single" w:sz="4" w:space="0" w:color="auto"/>
            </w:tcBorders>
          </w:tcPr>
          <w:p w14:paraId="7392D944"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63A60754"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737404A5" w14:textId="77777777" w:rsidR="00F82019" w:rsidRPr="00AC4FBC" w:rsidRDefault="00F82019" w:rsidP="00F82019">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tcPr>
          <w:p w14:paraId="44E313B2"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567760EA" w14:textId="77777777" w:rsidR="00F82019" w:rsidRPr="00AC4FBC" w:rsidRDefault="00F82019" w:rsidP="00F82019">
            <w:pPr>
              <w:pStyle w:val="TAC"/>
            </w:pPr>
            <w:r w:rsidRPr="00AC4FBC">
              <w:t>N/A</w:t>
            </w:r>
          </w:p>
        </w:tc>
      </w:tr>
      <w:tr w:rsidR="00F82019" w:rsidRPr="00AC4FBC" w14:paraId="40CBCFC1" w14:textId="77777777">
        <w:trPr>
          <w:trHeight w:val="176"/>
        </w:trPr>
        <w:tc>
          <w:tcPr>
            <w:tcW w:w="827" w:type="dxa"/>
            <w:tcBorders>
              <w:left w:val="single" w:sz="4" w:space="0" w:color="auto"/>
              <w:bottom w:val="single" w:sz="4" w:space="0" w:color="auto"/>
              <w:right w:val="single" w:sz="4" w:space="0" w:color="auto"/>
            </w:tcBorders>
          </w:tcPr>
          <w:p w14:paraId="3F7B4687" w14:textId="77777777" w:rsidR="00F82019" w:rsidRPr="00AC4FBC" w:rsidRDefault="00F82019" w:rsidP="00F82019">
            <w:pPr>
              <w:pStyle w:val="TAC"/>
            </w:pPr>
            <w:r w:rsidRPr="00AC4FBC">
              <w:t>8</w:t>
            </w:r>
          </w:p>
        </w:tc>
        <w:tc>
          <w:tcPr>
            <w:tcW w:w="797" w:type="dxa"/>
            <w:tcBorders>
              <w:left w:val="single" w:sz="4" w:space="0" w:color="auto"/>
              <w:bottom w:val="single" w:sz="4" w:space="0" w:color="auto"/>
              <w:right w:val="single" w:sz="4" w:space="0" w:color="auto"/>
            </w:tcBorders>
          </w:tcPr>
          <w:p w14:paraId="774D850D" w14:textId="77777777" w:rsidR="00F82019" w:rsidRPr="00AC4FBC" w:rsidRDefault="00F82019" w:rsidP="00F82019">
            <w:pPr>
              <w:pStyle w:val="TAC"/>
            </w:pPr>
            <w:r w:rsidRPr="00AC4FBC">
              <w:t>Low</w:t>
            </w:r>
          </w:p>
        </w:tc>
        <w:tc>
          <w:tcPr>
            <w:tcW w:w="894" w:type="dxa"/>
            <w:tcBorders>
              <w:left w:val="single" w:sz="4" w:space="0" w:color="auto"/>
              <w:bottom w:val="single" w:sz="4" w:space="0" w:color="auto"/>
              <w:right w:val="single" w:sz="4" w:space="0" w:color="auto"/>
            </w:tcBorders>
          </w:tcPr>
          <w:p w14:paraId="73F64605" w14:textId="77777777" w:rsidR="00F82019" w:rsidRPr="00AC4FBC" w:rsidRDefault="00F82019" w:rsidP="00F82019">
            <w:pPr>
              <w:pStyle w:val="TAC"/>
            </w:pPr>
            <w:r w:rsidRPr="00AC4FBC">
              <w:t>5MHz, Highest</w:t>
            </w:r>
          </w:p>
        </w:tc>
        <w:tc>
          <w:tcPr>
            <w:tcW w:w="851" w:type="dxa"/>
            <w:tcBorders>
              <w:left w:val="single" w:sz="4" w:space="0" w:color="auto"/>
              <w:bottom w:val="single" w:sz="4" w:space="0" w:color="auto"/>
              <w:right w:val="single" w:sz="4" w:space="0" w:color="auto"/>
            </w:tcBorders>
          </w:tcPr>
          <w:p w14:paraId="49E92939" w14:textId="77777777" w:rsidR="00F82019" w:rsidRPr="00AC4FBC" w:rsidRDefault="00F82019" w:rsidP="00F82019">
            <w:pPr>
              <w:pStyle w:val="TAC"/>
            </w:pPr>
            <w:r w:rsidRPr="00AC4FBC">
              <w:t>Lowest</w:t>
            </w:r>
          </w:p>
        </w:tc>
        <w:tc>
          <w:tcPr>
            <w:tcW w:w="992" w:type="dxa"/>
            <w:vMerge/>
            <w:tcBorders>
              <w:left w:val="single" w:sz="4" w:space="0" w:color="auto"/>
              <w:right w:val="single" w:sz="4" w:space="0" w:color="auto"/>
            </w:tcBorders>
          </w:tcPr>
          <w:p w14:paraId="10DF4FD8"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6206C6AB"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3900669D" w14:textId="77777777" w:rsidR="00F82019" w:rsidRPr="00AC4FBC" w:rsidRDefault="00F82019" w:rsidP="00F82019">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tcPr>
          <w:p w14:paraId="5F6D5C5E"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017D58FF" w14:textId="77777777" w:rsidR="00F82019" w:rsidRPr="00AC4FBC" w:rsidRDefault="00F82019" w:rsidP="00F82019">
            <w:pPr>
              <w:pStyle w:val="TAC"/>
            </w:pPr>
            <w:r w:rsidRPr="00AC4FBC">
              <w:t>N/A</w:t>
            </w:r>
          </w:p>
        </w:tc>
      </w:tr>
      <w:tr w:rsidR="00F82019" w:rsidRPr="00AC4FBC" w14:paraId="47E3FB33" w14:textId="77777777">
        <w:trPr>
          <w:trHeight w:val="287"/>
        </w:trPr>
        <w:tc>
          <w:tcPr>
            <w:tcW w:w="827" w:type="dxa"/>
            <w:tcBorders>
              <w:left w:val="single" w:sz="4" w:space="0" w:color="auto"/>
              <w:bottom w:val="single" w:sz="4" w:space="0" w:color="auto"/>
              <w:right w:val="single" w:sz="4" w:space="0" w:color="auto"/>
            </w:tcBorders>
          </w:tcPr>
          <w:p w14:paraId="65EE03E4" w14:textId="77777777" w:rsidR="00F82019" w:rsidRPr="00AC4FBC" w:rsidRDefault="00F82019" w:rsidP="00F82019">
            <w:pPr>
              <w:pStyle w:val="TAC"/>
            </w:pPr>
            <w:r w:rsidRPr="00AC4FBC">
              <w:t>9</w:t>
            </w:r>
          </w:p>
        </w:tc>
        <w:tc>
          <w:tcPr>
            <w:tcW w:w="797" w:type="dxa"/>
            <w:tcBorders>
              <w:left w:val="single" w:sz="4" w:space="0" w:color="auto"/>
              <w:bottom w:val="single" w:sz="4" w:space="0" w:color="auto"/>
              <w:right w:val="single" w:sz="4" w:space="0" w:color="auto"/>
            </w:tcBorders>
          </w:tcPr>
          <w:p w14:paraId="771832E4" w14:textId="77777777" w:rsidR="00F82019" w:rsidRPr="00AC4FBC" w:rsidRDefault="00F82019" w:rsidP="00F82019">
            <w:pPr>
              <w:pStyle w:val="TAC"/>
            </w:pPr>
            <w:r w:rsidRPr="00AC4FBC">
              <w:t>Default</w:t>
            </w:r>
          </w:p>
        </w:tc>
        <w:tc>
          <w:tcPr>
            <w:tcW w:w="894" w:type="dxa"/>
            <w:tcBorders>
              <w:left w:val="single" w:sz="4" w:space="0" w:color="auto"/>
              <w:bottom w:val="single" w:sz="4" w:space="0" w:color="auto"/>
              <w:right w:val="single" w:sz="4" w:space="0" w:color="auto"/>
            </w:tcBorders>
          </w:tcPr>
          <w:p w14:paraId="766558B3" w14:textId="77777777" w:rsidR="00F82019" w:rsidRPr="00AC4FBC" w:rsidRDefault="00F82019" w:rsidP="00F82019">
            <w:pPr>
              <w:pStyle w:val="TAC"/>
            </w:pPr>
            <w:r w:rsidRPr="00AC4FBC">
              <w:t>5MHz, Highest</w:t>
            </w:r>
          </w:p>
        </w:tc>
        <w:tc>
          <w:tcPr>
            <w:tcW w:w="851" w:type="dxa"/>
            <w:tcBorders>
              <w:left w:val="single" w:sz="4" w:space="0" w:color="auto"/>
              <w:bottom w:val="single" w:sz="4" w:space="0" w:color="auto"/>
              <w:right w:val="single" w:sz="4" w:space="0" w:color="auto"/>
            </w:tcBorders>
          </w:tcPr>
          <w:p w14:paraId="2908BF3E" w14:textId="77777777" w:rsidR="00F82019" w:rsidRPr="00AC4FBC" w:rsidRDefault="00F82019" w:rsidP="00F82019">
            <w:pPr>
              <w:pStyle w:val="TAC"/>
            </w:pPr>
            <w:r w:rsidRPr="00AC4FBC">
              <w:t>Lowest</w:t>
            </w:r>
          </w:p>
        </w:tc>
        <w:tc>
          <w:tcPr>
            <w:tcW w:w="992" w:type="dxa"/>
            <w:vMerge/>
            <w:tcBorders>
              <w:left w:val="single" w:sz="4" w:space="0" w:color="auto"/>
              <w:right w:val="single" w:sz="4" w:space="0" w:color="auto"/>
            </w:tcBorders>
          </w:tcPr>
          <w:p w14:paraId="4F9D7CDF"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67CC5E8F" w14:textId="77777777" w:rsidR="00F82019" w:rsidRPr="00AC4FBC" w:rsidRDefault="00F82019" w:rsidP="00F82019">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6549534" w14:textId="77777777" w:rsidR="00F82019" w:rsidRPr="00AC4FBC" w:rsidRDefault="00F82019" w:rsidP="00F82019">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tcPr>
          <w:p w14:paraId="15ECAC08"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339074F7" w14:textId="77777777" w:rsidR="00F82019" w:rsidRPr="00AC4FBC" w:rsidRDefault="00F82019" w:rsidP="00F82019">
            <w:pPr>
              <w:pStyle w:val="TAC"/>
            </w:pPr>
            <w:r w:rsidRPr="00AC4FBC">
              <w:t>N/A</w:t>
            </w:r>
          </w:p>
        </w:tc>
      </w:tr>
      <w:tr w:rsidR="00F82019" w:rsidRPr="00AC4FBC" w14:paraId="0F48F833" w14:textId="77777777">
        <w:trPr>
          <w:trHeight w:val="176"/>
        </w:trPr>
        <w:tc>
          <w:tcPr>
            <w:tcW w:w="827" w:type="dxa"/>
            <w:tcBorders>
              <w:left w:val="single" w:sz="4" w:space="0" w:color="auto"/>
              <w:bottom w:val="single" w:sz="4" w:space="0" w:color="auto"/>
              <w:right w:val="single" w:sz="4" w:space="0" w:color="auto"/>
            </w:tcBorders>
          </w:tcPr>
          <w:p w14:paraId="1028BAB5" w14:textId="77777777" w:rsidR="00F82019" w:rsidRPr="00AC4FBC" w:rsidRDefault="00F82019" w:rsidP="00F82019">
            <w:pPr>
              <w:pStyle w:val="TAC"/>
            </w:pPr>
            <w:r w:rsidRPr="00AC4FBC">
              <w:t>10</w:t>
            </w:r>
          </w:p>
        </w:tc>
        <w:tc>
          <w:tcPr>
            <w:tcW w:w="797" w:type="dxa"/>
            <w:tcBorders>
              <w:left w:val="single" w:sz="4" w:space="0" w:color="auto"/>
              <w:bottom w:val="single" w:sz="4" w:space="0" w:color="auto"/>
              <w:right w:val="single" w:sz="4" w:space="0" w:color="auto"/>
            </w:tcBorders>
          </w:tcPr>
          <w:p w14:paraId="058F69CE" w14:textId="77777777" w:rsidR="00F82019" w:rsidRPr="00AC4FBC" w:rsidRDefault="00F82019" w:rsidP="00F82019">
            <w:pPr>
              <w:pStyle w:val="TAC"/>
            </w:pPr>
            <w:r w:rsidRPr="00AC4FBC">
              <w:t>High</w:t>
            </w:r>
          </w:p>
        </w:tc>
        <w:tc>
          <w:tcPr>
            <w:tcW w:w="894" w:type="dxa"/>
            <w:tcBorders>
              <w:left w:val="single" w:sz="4" w:space="0" w:color="auto"/>
              <w:bottom w:val="single" w:sz="4" w:space="0" w:color="auto"/>
              <w:right w:val="single" w:sz="4" w:space="0" w:color="auto"/>
            </w:tcBorders>
          </w:tcPr>
          <w:p w14:paraId="69DAB237" w14:textId="77777777" w:rsidR="00F82019" w:rsidRPr="00AC4FBC" w:rsidRDefault="00F82019" w:rsidP="00F82019">
            <w:pPr>
              <w:pStyle w:val="TAC"/>
            </w:pPr>
            <w:r w:rsidRPr="00AC4FBC">
              <w:t>5MHz</w:t>
            </w:r>
          </w:p>
        </w:tc>
        <w:tc>
          <w:tcPr>
            <w:tcW w:w="851" w:type="dxa"/>
            <w:tcBorders>
              <w:left w:val="single" w:sz="4" w:space="0" w:color="auto"/>
              <w:bottom w:val="single" w:sz="4" w:space="0" w:color="auto"/>
              <w:right w:val="single" w:sz="4" w:space="0" w:color="auto"/>
            </w:tcBorders>
          </w:tcPr>
          <w:p w14:paraId="05F3D288" w14:textId="77777777" w:rsidR="00F82019" w:rsidRPr="00AC4FBC" w:rsidRDefault="00F82019" w:rsidP="00F82019">
            <w:pPr>
              <w:pStyle w:val="TAC"/>
            </w:pPr>
            <w:r w:rsidRPr="00AC4FBC">
              <w:t>Lowest, Highest</w:t>
            </w:r>
          </w:p>
        </w:tc>
        <w:tc>
          <w:tcPr>
            <w:tcW w:w="992" w:type="dxa"/>
            <w:vMerge/>
            <w:tcBorders>
              <w:left w:val="single" w:sz="4" w:space="0" w:color="auto"/>
              <w:right w:val="single" w:sz="4" w:space="0" w:color="auto"/>
            </w:tcBorders>
          </w:tcPr>
          <w:p w14:paraId="75E06A1E"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3D540260"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5AEBF1EB" w14:textId="77777777" w:rsidR="00F82019" w:rsidRPr="00AC4FBC" w:rsidRDefault="00F82019" w:rsidP="00F820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28ACA46E" w14:textId="77777777" w:rsidR="00F82019" w:rsidRPr="00AC4FBC" w:rsidRDefault="00F82019" w:rsidP="00F82019">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022CE48F" w14:textId="77777777" w:rsidR="00F82019" w:rsidRPr="00AC4FBC" w:rsidRDefault="00F82019" w:rsidP="00F82019">
            <w:pPr>
              <w:pStyle w:val="TAC"/>
            </w:pPr>
            <w:r w:rsidRPr="00AC4FBC">
              <w:t>Inner_1RB_Right</w:t>
            </w:r>
          </w:p>
        </w:tc>
      </w:tr>
      <w:tr w:rsidR="00F82019" w:rsidRPr="00AC4FBC" w14:paraId="39BFE9C6" w14:textId="77777777">
        <w:trPr>
          <w:trHeight w:val="176"/>
        </w:trPr>
        <w:tc>
          <w:tcPr>
            <w:tcW w:w="827" w:type="dxa"/>
            <w:tcBorders>
              <w:left w:val="single" w:sz="4" w:space="0" w:color="auto"/>
              <w:bottom w:val="single" w:sz="4" w:space="0" w:color="auto"/>
              <w:right w:val="single" w:sz="4" w:space="0" w:color="auto"/>
            </w:tcBorders>
          </w:tcPr>
          <w:p w14:paraId="7D66837C" w14:textId="77777777" w:rsidR="00F82019" w:rsidRPr="00AC4FBC" w:rsidRDefault="00F82019" w:rsidP="00F82019">
            <w:pPr>
              <w:pStyle w:val="TAC"/>
            </w:pPr>
            <w:r w:rsidRPr="00AC4FBC">
              <w:t>11</w:t>
            </w:r>
          </w:p>
        </w:tc>
        <w:tc>
          <w:tcPr>
            <w:tcW w:w="797" w:type="dxa"/>
            <w:tcBorders>
              <w:left w:val="single" w:sz="4" w:space="0" w:color="auto"/>
              <w:bottom w:val="single" w:sz="4" w:space="0" w:color="auto"/>
              <w:right w:val="single" w:sz="4" w:space="0" w:color="auto"/>
            </w:tcBorders>
          </w:tcPr>
          <w:p w14:paraId="60CF1D69" w14:textId="77777777" w:rsidR="00F82019" w:rsidRPr="00AC4FBC" w:rsidRDefault="00F82019" w:rsidP="00F82019">
            <w:pPr>
              <w:pStyle w:val="TAC"/>
            </w:pPr>
            <w:r w:rsidRPr="00AC4FBC">
              <w:t>Low</w:t>
            </w:r>
          </w:p>
        </w:tc>
        <w:tc>
          <w:tcPr>
            <w:tcW w:w="894" w:type="dxa"/>
            <w:tcBorders>
              <w:left w:val="single" w:sz="4" w:space="0" w:color="auto"/>
              <w:bottom w:val="single" w:sz="4" w:space="0" w:color="auto"/>
              <w:right w:val="single" w:sz="4" w:space="0" w:color="auto"/>
            </w:tcBorders>
          </w:tcPr>
          <w:p w14:paraId="04A83E9B" w14:textId="77777777" w:rsidR="00F82019" w:rsidRPr="00AC4FBC" w:rsidRDefault="00F82019" w:rsidP="00F82019">
            <w:pPr>
              <w:pStyle w:val="TAC"/>
            </w:pPr>
            <w:r w:rsidRPr="00AC4FBC">
              <w:t>5MHz</w:t>
            </w:r>
          </w:p>
        </w:tc>
        <w:tc>
          <w:tcPr>
            <w:tcW w:w="851" w:type="dxa"/>
            <w:tcBorders>
              <w:left w:val="single" w:sz="4" w:space="0" w:color="auto"/>
              <w:bottom w:val="single" w:sz="4" w:space="0" w:color="auto"/>
              <w:right w:val="single" w:sz="4" w:space="0" w:color="auto"/>
            </w:tcBorders>
          </w:tcPr>
          <w:p w14:paraId="457684A5" w14:textId="77777777" w:rsidR="00F82019" w:rsidRPr="00AC4FBC" w:rsidRDefault="00F82019" w:rsidP="00F82019">
            <w:pPr>
              <w:pStyle w:val="TAC"/>
            </w:pPr>
            <w:r w:rsidRPr="00AC4FBC">
              <w:t>Lowest, Highest</w:t>
            </w:r>
          </w:p>
        </w:tc>
        <w:tc>
          <w:tcPr>
            <w:tcW w:w="992" w:type="dxa"/>
            <w:vMerge/>
            <w:tcBorders>
              <w:left w:val="single" w:sz="4" w:space="0" w:color="auto"/>
              <w:right w:val="single" w:sz="4" w:space="0" w:color="auto"/>
            </w:tcBorders>
          </w:tcPr>
          <w:p w14:paraId="6ECB7A97"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0F2AEC18"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7CB0044B" w14:textId="77777777" w:rsidR="00F82019" w:rsidRPr="00AC4FBC" w:rsidRDefault="00F82019" w:rsidP="00F820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07A1BE91" w14:textId="77777777" w:rsidR="00F82019" w:rsidRPr="00AC4FBC" w:rsidRDefault="00F82019" w:rsidP="00F82019">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631863F7" w14:textId="77777777" w:rsidR="00F82019" w:rsidRPr="00AC4FBC" w:rsidRDefault="00F82019" w:rsidP="00F82019">
            <w:pPr>
              <w:pStyle w:val="TAC"/>
            </w:pPr>
            <w:r w:rsidRPr="00AC4FBC">
              <w:t>Inner_1RB_Left</w:t>
            </w:r>
          </w:p>
        </w:tc>
      </w:tr>
      <w:tr w:rsidR="00F82019" w:rsidRPr="00AC4FBC" w14:paraId="0D913534" w14:textId="77777777">
        <w:trPr>
          <w:trHeight w:val="287"/>
        </w:trPr>
        <w:tc>
          <w:tcPr>
            <w:tcW w:w="827" w:type="dxa"/>
            <w:tcBorders>
              <w:left w:val="single" w:sz="4" w:space="0" w:color="auto"/>
              <w:bottom w:val="single" w:sz="4" w:space="0" w:color="auto"/>
              <w:right w:val="single" w:sz="4" w:space="0" w:color="auto"/>
            </w:tcBorders>
          </w:tcPr>
          <w:p w14:paraId="1278321D" w14:textId="77777777" w:rsidR="00F82019" w:rsidRPr="00AC4FBC" w:rsidRDefault="00F82019" w:rsidP="00F82019">
            <w:pPr>
              <w:pStyle w:val="TAC"/>
            </w:pPr>
            <w:r w:rsidRPr="00AC4FBC">
              <w:t>12</w:t>
            </w:r>
          </w:p>
        </w:tc>
        <w:tc>
          <w:tcPr>
            <w:tcW w:w="797" w:type="dxa"/>
            <w:tcBorders>
              <w:left w:val="single" w:sz="4" w:space="0" w:color="auto"/>
              <w:bottom w:val="single" w:sz="4" w:space="0" w:color="auto"/>
              <w:right w:val="single" w:sz="4" w:space="0" w:color="auto"/>
            </w:tcBorders>
          </w:tcPr>
          <w:p w14:paraId="28274C91" w14:textId="77777777" w:rsidR="00F82019" w:rsidRPr="00AC4FBC" w:rsidRDefault="00F82019" w:rsidP="00F82019">
            <w:pPr>
              <w:pStyle w:val="TAC"/>
            </w:pPr>
            <w:r w:rsidRPr="00AC4FBC">
              <w:t>Default</w:t>
            </w:r>
          </w:p>
        </w:tc>
        <w:tc>
          <w:tcPr>
            <w:tcW w:w="894" w:type="dxa"/>
            <w:tcBorders>
              <w:left w:val="single" w:sz="4" w:space="0" w:color="auto"/>
              <w:bottom w:val="single" w:sz="4" w:space="0" w:color="auto"/>
              <w:right w:val="single" w:sz="4" w:space="0" w:color="auto"/>
            </w:tcBorders>
          </w:tcPr>
          <w:p w14:paraId="06B11BD7" w14:textId="77777777" w:rsidR="00F82019" w:rsidRPr="00AC4FBC" w:rsidRDefault="00F82019" w:rsidP="00F82019">
            <w:pPr>
              <w:pStyle w:val="TAC"/>
            </w:pPr>
            <w:r w:rsidRPr="00AC4FBC">
              <w:t>5MHz</w:t>
            </w:r>
          </w:p>
        </w:tc>
        <w:tc>
          <w:tcPr>
            <w:tcW w:w="851" w:type="dxa"/>
            <w:tcBorders>
              <w:left w:val="single" w:sz="4" w:space="0" w:color="auto"/>
              <w:bottom w:val="single" w:sz="4" w:space="0" w:color="auto"/>
              <w:right w:val="single" w:sz="4" w:space="0" w:color="auto"/>
            </w:tcBorders>
          </w:tcPr>
          <w:p w14:paraId="5385AD51" w14:textId="77777777" w:rsidR="00F82019" w:rsidRPr="00AC4FBC" w:rsidRDefault="00F82019" w:rsidP="00F82019">
            <w:pPr>
              <w:pStyle w:val="TAC"/>
            </w:pPr>
            <w:r w:rsidRPr="00AC4FBC">
              <w:t>Lowest, Highest</w:t>
            </w:r>
          </w:p>
        </w:tc>
        <w:tc>
          <w:tcPr>
            <w:tcW w:w="992" w:type="dxa"/>
            <w:vMerge/>
            <w:tcBorders>
              <w:left w:val="single" w:sz="4" w:space="0" w:color="auto"/>
              <w:right w:val="single" w:sz="4" w:space="0" w:color="auto"/>
            </w:tcBorders>
          </w:tcPr>
          <w:p w14:paraId="4A56EEB1"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040FD638"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6E99D49E" w14:textId="77777777" w:rsidR="00F82019" w:rsidRPr="00AC4FBC" w:rsidRDefault="00F82019" w:rsidP="00F820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1E7EAD08" w14:textId="77777777" w:rsidR="00F82019" w:rsidRPr="00AC4FBC" w:rsidRDefault="00F82019" w:rsidP="00F82019">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tcPr>
          <w:p w14:paraId="7CC0DAA7" w14:textId="77777777" w:rsidR="00F82019" w:rsidRPr="00AC4FBC" w:rsidRDefault="00F82019" w:rsidP="00F82019">
            <w:pPr>
              <w:pStyle w:val="TAC"/>
            </w:pPr>
            <w:r w:rsidRPr="00AC4FBC">
              <w:t>Inner_Full</w:t>
            </w:r>
          </w:p>
        </w:tc>
      </w:tr>
      <w:tr w:rsidR="00F82019" w:rsidRPr="00AC4FBC" w14:paraId="3A7ADAF4" w14:textId="77777777">
        <w:trPr>
          <w:trHeight w:val="176"/>
        </w:trPr>
        <w:tc>
          <w:tcPr>
            <w:tcW w:w="827" w:type="dxa"/>
            <w:tcBorders>
              <w:left w:val="single" w:sz="4" w:space="0" w:color="auto"/>
              <w:bottom w:val="single" w:sz="4" w:space="0" w:color="auto"/>
              <w:right w:val="single" w:sz="4" w:space="0" w:color="auto"/>
            </w:tcBorders>
          </w:tcPr>
          <w:p w14:paraId="16B2BB2C" w14:textId="77777777" w:rsidR="00F82019" w:rsidRPr="00AC4FBC" w:rsidRDefault="00F82019" w:rsidP="00F82019">
            <w:pPr>
              <w:pStyle w:val="TAC"/>
            </w:pPr>
            <w:r w:rsidRPr="00AC4FBC">
              <w:t>13</w:t>
            </w:r>
          </w:p>
        </w:tc>
        <w:tc>
          <w:tcPr>
            <w:tcW w:w="797" w:type="dxa"/>
            <w:tcBorders>
              <w:left w:val="single" w:sz="4" w:space="0" w:color="auto"/>
              <w:bottom w:val="single" w:sz="4" w:space="0" w:color="auto"/>
              <w:right w:val="single" w:sz="4" w:space="0" w:color="auto"/>
            </w:tcBorders>
          </w:tcPr>
          <w:p w14:paraId="61C35210" w14:textId="77777777" w:rsidR="00F82019" w:rsidRPr="00AC4FBC" w:rsidRDefault="00F82019" w:rsidP="00F82019">
            <w:pPr>
              <w:pStyle w:val="TAC"/>
            </w:pPr>
            <w:r w:rsidRPr="00AC4FBC">
              <w:t>High</w:t>
            </w:r>
          </w:p>
        </w:tc>
        <w:tc>
          <w:tcPr>
            <w:tcW w:w="894" w:type="dxa"/>
            <w:tcBorders>
              <w:left w:val="single" w:sz="4" w:space="0" w:color="auto"/>
              <w:bottom w:val="single" w:sz="4" w:space="0" w:color="auto"/>
              <w:right w:val="single" w:sz="4" w:space="0" w:color="auto"/>
            </w:tcBorders>
          </w:tcPr>
          <w:p w14:paraId="1D3009CE" w14:textId="77777777" w:rsidR="00F82019" w:rsidRPr="00AC4FBC" w:rsidRDefault="00F82019" w:rsidP="00F82019">
            <w:pPr>
              <w:pStyle w:val="TAC"/>
            </w:pPr>
            <w:r w:rsidRPr="00AC4FBC">
              <w:t>5MHz</w:t>
            </w:r>
          </w:p>
        </w:tc>
        <w:tc>
          <w:tcPr>
            <w:tcW w:w="851" w:type="dxa"/>
            <w:tcBorders>
              <w:left w:val="single" w:sz="4" w:space="0" w:color="auto"/>
              <w:bottom w:val="single" w:sz="4" w:space="0" w:color="auto"/>
              <w:right w:val="single" w:sz="4" w:space="0" w:color="auto"/>
            </w:tcBorders>
          </w:tcPr>
          <w:p w14:paraId="56F4DD15" w14:textId="77777777" w:rsidR="00F82019" w:rsidRPr="00AC4FBC" w:rsidRDefault="00F82019" w:rsidP="00F82019">
            <w:pPr>
              <w:pStyle w:val="TAC"/>
            </w:pPr>
            <w:r w:rsidRPr="00AC4FBC">
              <w:t>Lowest, Highest</w:t>
            </w:r>
          </w:p>
        </w:tc>
        <w:tc>
          <w:tcPr>
            <w:tcW w:w="992" w:type="dxa"/>
            <w:vMerge/>
            <w:tcBorders>
              <w:left w:val="single" w:sz="4" w:space="0" w:color="auto"/>
              <w:right w:val="single" w:sz="4" w:space="0" w:color="auto"/>
            </w:tcBorders>
          </w:tcPr>
          <w:p w14:paraId="0AD23FC8"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3EE58445"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06100FC8" w14:textId="77777777" w:rsidR="00F82019" w:rsidRPr="00AC4FBC" w:rsidRDefault="00F82019" w:rsidP="00F820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313A0E6D" w14:textId="77777777" w:rsidR="00F82019" w:rsidRPr="00AC4FBC" w:rsidRDefault="00F82019" w:rsidP="00F82019">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1B4829DE" w14:textId="77777777" w:rsidR="00F82019" w:rsidRPr="00AC4FBC" w:rsidRDefault="00F82019" w:rsidP="00F82019">
            <w:pPr>
              <w:pStyle w:val="TAC"/>
            </w:pPr>
            <w:r w:rsidRPr="00AC4FBC">
              <w:t>Inner_1RB_Right</w:t>
            </w:r>
          </w:p>
        </w:tc>
      </w:tr>
      <w:tr w:rsidR="00F82019" w:rsidRPr="00AC4FBC" w14:paraId="331C47C9" w14:textId="77777777">
        <w:trPr>
          <w:trHeight w:val="176"/>
        </w:trPr>
        <w:tc>
          <w:tcPr>
            <w:tcW w:w="827" w:type="dxa"/>
            <w:tcBorders>
              <w:left w:val="single" w:sz="4" w:space="0" w:color="auto"/>
              <w:bottom w:val="single" w:sz="4" w:space="0" w:color="auto"/>
              <w:right w:val="single" w:sz="4" w:space="0" w:color="auto"/>
            </w:tcBorders>
          </w:tcPr>
          <w:p w14:paraId="162E8A0D" w14:textId="77777777" w:rsidR="00F82019" w:rsidRPr="00AC4FBC" w:rsidRDefault="00F82019" w:rsidP="00F82019">
            <w:pPr>
              <w:pStyle w:val="TAC"/>
            </w:pPr>
            <w:r w:rsidRPr="00AC4FBC">
              <w:t>14</w:t>
            </w:r>
          </w:p>
        </w:tc>
        <w:tc>
          <w:tcPr>
            <w:tcW w:w="797" w:type="dxa"/>
            <w:tcBorders>
              <w:left w:val="single" w:sz="4" w:space="0" w:color="auto"/>
              <w:bottom w:val="single" w:sz="4" w:space="0" w:color="auto"/>
              <w:right w:val="single" w:sz="4" w:space="0" w:color="auto"/>
            </w:tcBorders>
          </w:tcPr>
          <w:p w14:paraId="1272CC2C" w14:textId="77777777" w:rsidR="00F82019" w:rsidRPr="00AC4FBC" w:rsidRDefault="00F82019" w:rsidP="00F82019">
            <w:pPr>
              <w:pStyle w:val="TAC"/>
            </w:pPr>
            <w:r w:rsidRPr="00AC4FBC">
              <w:t>Low</w:t>
            </w:r>
          </w:p>
        </w:tc>
        <w:tc>
          <w:tcPr>
            <w:tcW w:w="894" w:type="dxa"/>
            <w:tcBorders>
              <w:left w:val="single" w:sz="4" w:space="0" w:color="auto"/>
              <w:bottom w:val="single" w:sz="4" w:space="0" w:color="auto"/>
              <w:right w:val="single" w:sz="4" w:space="0" w:color="auto"/>
            </w:tcBorders>
          </w:tcPr>
          <w:p w14:paraId="590F7758" w14:textId="77777777" w:rsidR="00F82019" w:rsidRPr="00AC4FBC" w:rsidRDefault="00F82019" w:rsidP="00F82019">
            <w:pPr>
              <w:pStyle w:val="TAC"/>
            </w:pPr>
            <w:r w:rsidRPr="00AC4FBC">
              <w:t>5MHz</w:t>
            </w:r>
          </w:p>
        </w:tc>
        <w:tc>
          <w:tcPr>
            <w:tcW w:w="851" w:type="dxa"/>
            <w:tcBorders>
              <w:left w:val="single" w:sz="4" w:space="0" w:color="auto"/>
              <w:bottom w:val="single" w:sz="4" w:space="0" w:color="auto"/>
              <w:right w:val="single" w:sz="4" w:space="0" w:color="auto"/>
            </w:tcBorders>
          </w:tcPr>
          <w:p w14:paraId="4162501F" w14:textId="77777777" w:rsidR="00F82019" w:rsidRPr="00AC4FBC" w:rsidRDefault="00F82019" w:rsidP="00F82019">
            <w:pPr>
              <w:pStyle w:val="TAC"/>
            </w:pPr>
            <w:r w:rsidRPr="00AC4FBC">
              <w:t>Lowest, Highest</w:t>
            </w:r>
          </w:p>
        </w:tc>
        <w:tc>
          <w:tcPr>
            <w:tcW w:w="992" w:type="dxa"/>
            <w:vMerge/>
            <w:tcBorders>
              <w:left w:val="single" w:sz="4" w:space="0" w:color="auto"/>
              <w:right w:val="single" w:sz="4" w:space="0" w:color="auto"/>
            </w:tcBorders>
          </w:tcPr>
          <w:p w14:paraId="73A89757"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25C2DBE5"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3F7A9A43" w14:textId="77777777" w:rsidR="00F82019" w:rsidRPr="00AC4FBC" w:rsidRDefault="00F82019" w:rsidP="00F820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5D7CCD69" w14:textId="77777777" w:rsidR="00F82019" w:rsidRPr="00AC4FBC" w:rsidRDefault="00F82019" w:rsidP="00F82019">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17E12384" w14:textId="77777777" w:rsidR="00F82019" w:rsidRPr="00AC4FBC" w:rsidRDefault="00F82019" w:rsidP="00F82019">
            <w:pPr>
              <w:pStyle w:val="TAC"/>
            </w:pPr>
            <w:r w:rsidRPr="00AC4FBC">
              <w:t>Inner_1RB_Left</w:t>
            </w:r>
          </w:p>
        </w:tc>
      </w:tr>
      <w:tr w:rsidR="00F82019" w:rsidRPr="00AC4FBC" w14:paraId="3CD2E498" w14:textId="77777777">
        <w:trPr>
          <w:trHeight w:val="287"/>
        </w:trPr>
        <w:tc>
          <w:tcPr>
            <w:tcW w:w="827" w:type="dxa"/>
            <w:tcBorders>
              <w:left w:val="single" w:sz="4" w:space="0" w:color="auto"/>
              <w:bottom w:val="single" w:sz="4" w:space="0" w:color="auto"/>
              <w:right w:val="single" w:sz="4" w:space="0" w:color="auto"/>
            </w:tcBorders>
          </w:tcPr>
          <w:p w14:paraId="5EFAB2C6" w14:textId="77777777" w:rsidR="00F82019" w:rsidRPr="00AC4FBC" w:rsidRDefault="00F82019" w:rsidP="00F82019">
            <w:pPr>
              <w:pStyle w:val="TAC"/>
            </w:pPr>
            <w:r w:rsidRPr="00AC4FBC">
              <w:t>15</w:t>
            </w:r>
          </w:p>
        </w:tc>
        <w:tc>
          <w:tcPr>
            <w:tcW w:w="797" w:type="dxa"/>
            <w:tcBorders>
              <w:left w:val="single" w:sz="4" w:space="0" w:color="auto"/>
              <w:bottom w:val="single" w:sz="4" w:space="0" w:color="auto"/>
              <w:right w:val="single" w:sz="4" w:space="0" w:color="auto"/>
            </w:tcBorders>
          </w:tcPr>
          <w:p w14:paraId="52A93E14" w14:textId="77777777" w:rsidR="00F82019" w:rsidRPr="00AC4FBC" w:rsidRDefault="00F82019" w:rsidP="00F82019">
            <w:pPr>
              <w:pStyle w:val="TAC"/>
            </w:pPr>
            <w:r w:rsidRPr="00AC4FBC">
              <w:t>Default</w:t>
            </w:r>
          </w:p>
        </w:tc>
        <w:tc>
          <w:tcPr>
            <w:tcW w:w="894" w:type="dxa"/>
            <w:tcBorders>
              <w:left w:val="single" w:sz="4" w:space="0" w:color="auto"/>
              <w:bottom w:val="single" w:sz="4" w:space="0" w:color="auto"/>
              <w:right w:val="single" w:sz="4" w:space="0" w:color="auto"/>
            </w:tcBorders>
          </w:tcPr>
          <w:p w14:paraId="41BF718A" w14:textId="77777777" w:rsidR="00F82019" w:rsidRPr="00AC4FBC" w:rsidRDefault="00F82019" w:rsidP="00F82019">
            <w:pPr>
              <w:pStyle w:val="TAC"/>
            </w:pPr>
            <w:r w:rsidRPr="00AC4FBC">
              <w:t>5MHz</w:t>
            </w:r>
          </w:p>
        </w:tc>
        <w:tc>
          <w:tcPr>
            <w:tcW w:w="851" w:type="dxa"/>
            <w:tcBorders>
              <w:left w:val="single" w:sz="4" w:space="0" w:color="auto"/>
              <w:bottom w:val="single" w:sz="4" w:space="0" w:color="auto"/>
              <w:right w:val="single" w:sz="4" w:space="0" w:color="auto"/>
            </w:tcBorders>
          </w:tcPr>
          <w:p w14:paraId="687380AA" w14:textId="77777777" w:rsidR="00F82019" w:rsidRPr="00AC4FBC" w:rsidRDefault="00F82019" w:rsidP="00F82019">
            <w:pPr>
              <w:pStyle w:val="TAC"/>
            </w:pPr>
            <w:r w:rsidRPr="00AC4FBC">
              <w:t>Lowest, Highest</w:t>
            </w:r>
          </w:p>
        </w:tc>
        <w:tc>
          <w:tcPr>
            <w:tcW w:w="992" w:type="dxa"/>
            <w:vMerge/>
            <w:tcBorders>
              <w:left w:val="single" w:sz="4" w:space="0" w:color="auto"/>
              <w:right w:val="single" w:sz="4" w:space="0" w:color="auto"/>
            </w:tcBorders>
          </w:tcPr>
          <w:p w14:paraId="321BE92D" w14:textId="77777777" w:rsidR="00F82019" w:rsidRPr="00AC4FBC" w:rsidRDefault="00F82019" w:rsidP="00F82019">
            <w:pPr>
              <w:pStyle w:val="TAC"/>
            </w:pPr>
          </w:p>
        </w:tc>
        <w:tc>
          <w:tcPr>
            <w:tcW w:w="992" w:type="dxa"/>
            <w:tcBorders>
              <w:top w:val="single" w:sz="4" w:space="0" w:color="auto"/>
              <w:left w:val="single" w:sz="4" w:space="0" w:color="auto"/>
              <w:bottom w:val="single" w:sz="4" w:space="0" w:color="auto"/>
              <w:right w:val="single" w:sz="4" w:space="0" w:color="auto"/>
            </w:tcBorders>
          </w:tcPr>
          <w:p w14:paraId="73CD4101" w14:textId="77777777" w:rsidR="00F82019" w:rsidRPr="00AC4FBC" w:rsidRDefault="00F82019" w:rsidP="00F82019">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tcPr>
          <w:p w14:paraId="2443C584" w14:textId="77777777" w:rsidR="00F82019" w:rsidRPr="00AC4FBC" w:rsidRDefault="00F82019" w:rsidP="00F820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tcPr>
          <w:p w14:paraId="56FD200F" w14:textId="77777777" w:rsidR="00F82019" w:rsidRPr="00AC4FBC" w:rsidRDefault="00F82019" w:rsidP="00F82019">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tcPr>
          <w:p w14:paraId="47C3C7C0" w14:textId="77777777" w:rsidR="00F82019" w:rsidRPr="00AC4FBC" w:rsidRDefault="00F82019" w:rsidP="00F82019">
            <w:pPr>
              <w:pStyle w:val="TAC"/>
            </w:pPr>
            <w:r w:rsidRPr="00AC4FBC">
              <w:t>Inner_Full</w:t>
            </w:r>
          </w:p>
        </w:tc>
      </w:tr>
      <w:tr w:rsidR="00F82019" w:rsidRPr="00AC4FBC" w14:paraId="3C4AEA7F"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01987EE1" w14:textId="77777777" w:rsidR="00F82019" w:rsidRPr="00AC4FBC" w:rsidRDefault="00F82019" w:rsidP="00F82019">
            <w:pPr>
              <w:pStyle w:val="TAN"/>
            </w:pPr>
            <w:r w:rsidRPr="00AC4FBC">
              <w:rPr>
                <w:rFonts w:cs="Arial"/>
                <w:szCs w:val="18"/>
              </w:rPr>
              <w:t>NOTE 1:</w:t>
            </w:r>
            <w:r w:rsidRPr="00AC4FBC">
              <w:tab/>
              <w:t>The specific configuration of each RB allocation is defined in Table 6.1-1 in current specification.</w:t>
            </w:r>
          </w:p>
          <w:p w14:paraId="5248212E" w14:textId="77777777" w:rsidR="00F82019" w:rsidRPr="00AC4FBC" w:rsidRDefault="00F82019" w:rsidP="00F82019">
            <w:pPr>
              <w:pStyle w:val="TAN"/>
            </w:pPr>
            <w:r w:rsidRPr="00AC4FBC">
              <w:rPr>
                <w:rFonts w:cs="Arial"/>
                <w:szCs w:val="18"/>
              </w:rPr>
              <w:t>NOTE 2:</w:t>
            </w:r>
            <w:r w:rsidRPr="00AC4FBC">
              <w:tab/>
              <w:t>The specific configuration of each RB allocation is defined in Table 6.1-1 in TS 38.521-1 [8].</w:t>
            </w:r>
          </w:p>
          <w:p w14:paraId="342DB855" w14:textId="77777777" w:rsidR="00F82019" w:rsidRPr="00AC4FBC" w:rsidRDefault="00F82019" w:rsidP="00F82019">
            <w:pPr>
              <w:pStyle w:val="TAN"/>
            </w:pPr>
            <w:r w:rsidRPr="00AC4FBC">
              <w:t>NOTE 3:</w:t>
            </w:r>
            <w:r w:rsidRPr="00AC4FBC">
              <w:tab/>
              <w:t>DFT-s-OFDM Pi/2 BPSK test applies only for UEs which supports Pi/2 BPSK in NR FR1.</w:t>
            </w:r>
          </w:p>
          <w:p w14:paraId="1212877B" w14:textId="77777777" w:rsidR="00F82019" w:rsidRPr="00AC4FBC" w:rsidRDefault="00F82019" w:rsidP="00F82019">
            <w:pPr>
              <w:pStyle w:val="TAN"/>
            </w:pPr>
            <w:r w:rsidRPr="00AC4FBC">
              <w:t>NOTE 4:</w:t>
            </w:r>
            <w:r w:rsidRPr="00AC4FBC">
              <w:tab/>
              <w:t>For NR band n28, the Highest test channel bandwidth is replaced by 20MHz due to MPR is always larger than 0dB for 30MHz bandwidth.</w:t>
            </w:r>
          </w:p>
          <w:p w14:paraId="4FC28304" w14:textId="77777777" w:rsidR="00F82019" w:rsidRDefault="00F82019" w:rsidP="00F82019">
            <w:pPr>
              <w:pStyle w:val="TAN"/>
              <w:rPr>
                <w:ins w:id="1952" w:author="0338" w:date="2024-03-27T13:57:00Z"/>
                <w:color w:val="000000"/>
              </w:rPr>
            </w:pPr>
            <w:r w:rsidRPr="00AC4FBC">
              <w:rPr>
                <w:lang w:eastAsia="ja-JP"/>
              </w:rPr>
              <w:t>NOTE 5:</w:t>
            </w:r>
            <w:r w:rsidRPr="00AC4FBC">
              <w:rPr>
                <w:lang w:eastAsia="ja-JP"/>
              </w:rPr>
              <w:tab/>
            </w:r>
            <w:r w:rsidRPr="00AC4FBC">
              <w:t xml:space="preserve">Only applicable to UEs not supporting UE capability </w:t>
            </w:r>
            <w:r w:rsidRPr="00AC4FBC">
              <w:rPr>
                <w:i/>
              </w:rPr>
              <w:t>singleUL-Transmission</w:t>
            </w:r>
            <w:r w:rsidRPr="00AC4FBC">
              <w:rPr>
                <w:color w:val="000000"/>
              </w:rPr>
              <w:t>.</w:t>
            </w:r>
          </w:p>
          <w:p w14:paraId="590552EB" w14:textId="74291694" w:rsidR="00F82019" w:rsidRPr="00AC4FBC" w:rsidRDefault="00F82019" w:rsidP="00F82019">
            <w:pPr>
              <w:pStyle w:val="TAN"/>
            </w:pPr>
            <w:ins w:id="1953" w:author="0338" w:date="2024-03-27T13:57:00Z">
              <w:r>
                <w:rPr>
                  <w:lang w:eastAsia="ja-JP"/>
                </w:rPr>
                <w:t>NOTE 6:</w:t>
              </w:r>
              <w:r>
                <w:rPr>
                  <w:lang w:eastAsia="ja-JP"/>
                </w:rPr>
                <w:tab/>
              </w:r>
              <w:r>
                <w:rPr>
                  <w:rFonts w:eastAsia="MS Mincho"/>
                </w:rPr>
                <w:t xml:space="preserve">For EN-DC configurations with NOTE 8 in Table 5.5B.4.1-1, test channel bandwidth of 20MHz or more is tested with </w:t>
              </w:r>
              <w:r w:rsidRPr="00F32952">
                <w:rPr>
                  <w:rFonts w:eastAsia="MS Mincho"/>
                  <w:lang w:eastAsia="en-US"/>
                  <w:rPrChange w:id="1954" w:author="0338" w:date="2024-03-27T13:57:00Z">
                    <w:rPr>
                      <w:rFonts w:asciiTheme="minorEastAsia" w:hAnsiTheme="minorEastAsia"/>
                      <w:lang w:eastAsia="zh-CN"/>
                    </w:rPr>
                  </w:rPrChange>
                </w:rPr>
                <w:t>only</w:t>
              </w:r>
              <w:r>
                <w:rPr>
                  <w:rFonts w:eastAsia="MS Mincho"/>
                </w:rPr>
                <w:t xml:space="preserve"> Low range test frequency </w:t>
              </w:r>
              <w:r w:rsidRPr="00AC4FBC">
                <w:t>in band n28</w:t>
              </w:r>
              <w:r>
                <w:t xml:space="preserve"> / 28</w:t>
              </w:r>
              <w:r>
                <w:rPr>
                  <w:rFonts w:eastAsia="MS Mincho"/>
                </w:rPr>
                <w:t>.</w:t>
              </w:r>
            </w:ins>
          </w:p>
        </w:tc>
      </w:tr>
    </w:tbl>
    <w:p w14:paraId="2112DDE9" w14:textId="77777777" w:rsidR="00AB2B30" w:rsidRPr="00AC4FBC" w:rsidRDefault="00AB2B30"/>
    <w:p w14:paraId="6BD7E9F7" w14:textId="77777777" w:rsidR="00AB2B30" w:rsidRPr="00AC4FBC" w:rsidRDefault="006A7121">
      <w:pPr>
        <w:pStyle w:val="B10"/>
      </w:pPr>
      <w:r w:rsidRPr="00AC4FBC">
        <w:t>1.</w:t>
      </w:r>
      <w:r w:rsidRPr="00AC4FBC">
        <w:tab/>
        <w:t>Connect the SS to the UE antenna connectors as shown in TS 38.508-1 [6] clause A.3.1.1 for SS and clause A.3.2.1 for UE.</w:t>
      </w:r>
    </w:p>
    <w:p w14:paraId="55379D05" w14:textId="2B8CB216" w:rsidR="00AB2B30" w:rsidRPr="00AC4FBC" w:rsidRDefault="006A7121">
      <w:pPr>
        <w:pStyle w:val="B10"/>
      </w:pPr>
      <w:r w:rsidRPr="00AC4FBC">
        <w:t>2.</w:t>
      </w:r>
      <w:r w:rsidRPr="00AC4FBC">
        <w:tab/>
      </w:r>
      <w:r w:rsidR="00EE3EC7" w:rsidRPr="00AC4FBC">
        <w:t>The parameter settings for the E-UTRA cell are set up according to TS 36.508 [11] clause 4.4.3, and t</w:t>
      </w:r>
      <w:r w:rsidRPr="00AC4FBC">
        <w:t>he parameter settings for the cell are set up according to TS 38.508-1 [6] clause 4.4.3.</w:t>
      </w:r>
    </w:p>
    <w:p w14:paraId="518F9F0F" w14:textId="77777777" w:rsidR="00AB2B30" w:rsidRPr="00AC4FBC" w:rsidRDefault="006A7121">
      <w:pPr>
        <w:pStyle w:val="B10"/>
      </w:pPr>
      <w:r w:rsidRPr="00AC4FBC">
        <w:lastRenderedPageBreak/>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DD5DEEA" w14:textId="4F98C471" w:rsidR="00AB2B30" w:rsidRPr="00AC4FBC" w:rsidRDefault="006A7121">
      <w:pPr>
        <w:pStyle w:val="B10"/>
      </w:pPr>
      <w:r w:rsidRPr="00AC4FBC">
        <w:t>4.</w:t>
      </w:r>
      <w:r w:rsidRPr="00AC4FBC">
        <w:tab/>
        <w:t>The UL Reference Measurement channels</w:t>
      </w:r>
      <w:r w:rsidR="00EE3EC7" w:rsidRPr="00AC4FBC">
        <w:t xml:space="preserve"> are set according to Table 6.2B.1.3.3-1</w:t>
      </w:r>
      <w:r w:rsidRPr="00AC4FBC">
        <w:t>.</w:t>
      </w:r>
    </w:p>
    <w:p w14:paraId="60D57007" w14:textId="77777777" w:rsidR="00AB2B30" w:rsidRPr="00AC4FBC" w:rsidRDefault="006A7121">
      <w:pPr>
        <w:pStyle w:val="B10"/>
      </w:pPr>
      <w:r w:rsidRPr="00AC4FBC">
        <w:t>5.</w:t>
      </w:r>
      <w:r w:rsidRPr="00AC4FBC">
        <w:tab/>
        <w:t>Propagation conditions are set according to TS 36.521-1 [10] and TS 38.521-1 [8] Annex B.0 for E-UTRA CG and NR CG respectively.</w:t>
      </w:r>
    </w:p>
    <w:p w14:paraId="77379F25"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3.4.3.</w:t>
      </w:r>
    </w:p>
    <w:p w14:paraId="2BE15025" w14:textId="77777777" w:rsidR="00AB2B30" w:rsidRPr="00AC4FBC" w:rsidRDefault="006A7121">
      <w:pPr>
        <w:pStyle w:val="B10"/>
      </w:pPr>
      <w:r w:rsidRPr="00AC4FBC">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7DCC5F19" w14:textId="7029C523" w:rsidR="00AB2B30" w:rsidRPr="00AC4FBC" w:rsidRDefault="006A7121">
      <w:pPr>
        <w:pStyle w:val="H6"/>
      </w:pPr>
      <w:bookmarkStart w:id="1955" w:name="_CR6_2B_1_3_4_2"/>
      <w:r w:rsidRPr="00AC4FBC">
        <w:t>6.2B.1.3.4.2</w:t>
      </w:r>
      <w:r w:rsidRPr="00AC4FBC">
        <w:tab/>
        <w:t>Test procedure</w:t>
      </w:r>
    </w:p>
    <w:bookmarkEnd w:id="1955"/>
    <w:p w14:paraId="2469431C"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1.3.4.1-1 on E-UTRA CC and NR CC respectively. Since the UL has no payload and no loopback data to send the UE sends uplink MAC padding bits on the UL RMC. For an E-UTRA FDD and NR TDD EN-DC band combination, if UE supports PC2, the percentage of EUTRA uplink symbols transmitted in each radio frame shall be less than 40%.</w:t>
      </w:r>
    </w:p>
    <w:p w14:paraId="75405AEA" w14:textId="32B503B6"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0ECC9BB" w14:textId="05EE3B93" w:rsidR="00AB2B30" w:rsidRPr="00AC4FBC" w:rsidRDefault="006A7121">
      <w:pPr>
        <w:pStyle w:val="B10"/>
      </w:pPr>
      <w:r w:rsidRPr="00AC4FBC">
        <w:t>3.</w:t>
      </w:r>
      <w:r w:rsidRPr="00AC4FBC">
        <w:tab/>
        <w:t>For test ID 1~6 measure the sum of mean transmitted power over all EN-DC component carriers in the EN-DC, which shall meet the requirements described in table 6.2B.1.3.5-1 and the period of the measurement shall be at least the continuous duration of one active sub-frame.</w:t>
      </w:r>
      <w:r w:rsidR="000870DA" w:rsidRPr="00AC4FBC">
        <w:t xml:space="preserve"> For FDD band in inter-band CA with both TDD band and FDD band, only slots overlapping with only UL symbols in TDD are under test.</w:t>
      </w:r>
    </w:p>
    <w:p w14:paraId="5703D530" w14:textId="387E115F" w:rsidR="00AB2B30" w:rsidRPr="00AC4FBC" w:rsidRDefault="006A7121">
      <w:pPr>
        <w:pStyle w:val="B10"/>
      </w:pPr>
      <w:r w:rsidRPr="00AC4FBC">
        <w:tab/>
        <w:t xml:space="preserve">For test ID 7~15 measure the mean transmitted power over E-UTRA carrier or NR carrier, which shall meet the requirements described in table 6.2.2.5-1 in TS 36.521-1 [10] or table </w:t>
      </w:r>
      <w:r w:rsidR="00B539EE" w:rsidRPr="00AC4FBC">
        <w:t>6.2.1.5-1</w:t>
      </w:r>
      <w:r w:rsidRPr="00AC4FBC">
        <w:t xml:space="preserve"> in TS 38.521-1 [8] respectively. The period of the measurement shall be at least the continuous duration of one active sub-frame.</w:t>
      </w:r>
    </w:p>
    <w:p w14:paraId="49166C80" w14:textId="77777777" w:rsidR="00AB2B30" w:rsidRPr="00AC4FBC" w:rsidRDefault="006A7121">
      <w:pPr>
        <w:pStyle w:val="B10"/>
      </w:pPr>
      <w:r w:rsidRPr="00AC4FBC">
        <w:t>4.</w:t>
      </w:r>
      <w:r w:rsidRPr="00AC4FBC">
        <w:tab/>
        <w:t>For UEs supporting Power Class 2, repeat steps 1~3 on the applicable bands with message exception defined in Table 6.2B.1.3.4.3-5.</w:t>
      </w:r>
    </w:p>
    <w:p w14:paraId="7C4D5113" w14:textId="77777777" w:rsidR="00AB2B30" w:rsidRPr="00AC4FBC" w:rsidRDefault="006A7121">
      <w:pPr>
        <w:pStyle w:val="H6"/>
      </w:pPr>
      <w:bookmarkStart w:id="1956" w:name="_CR6_2B_1_3_4_3"/>
      <w:r w:rsidRPr="00AC4FBC">
        <w:t>6.2B.1.3.4.3</w:t>
      </w:r>
      <w:r w:rsidRPr="00AC4FBC">
        <w:tab/>
        <w:t>Message contents</w:t>
      </w:r>
    </w:p>
    <w:bookmarkEnd w:id="1956"/>
    <w:p w14:paraId="3E9C1BC9" w14:textId="19C713F1" w:rsidR="009040B9" w:rsidRPr="00AC4FBC" w:rsidRDefault="006A7121" w:rsidP="009040B9">
      <w:r w:rsidRPr="00AC4FBC">
        <w:t>Message contents are according to TS 36.508 [11] clause 4.6.1 and TS 38.508-1 [6] clause 4.6.1 with the following exceptions</w:t>
      </w:r>
      <w:r w:rsidR="00EE3EC7" w:rsidRPr="00AC4FBC">
        <w:t>:</w:t>
      </w:r>
    </w:p>
    <w:p w14:paraId="05E2BFD8" w14:textId="77777777" w:rsidR="009040B9" w:rsidRPr="00AC4FBC" w:rsidRDefault="009040B9" w:rsidP="009040B9">
      <w:pPr>
        <w:pStyle w:val="TH"/>
      </w:pPr>
      <w:bookmarkStart w:id="1957" w:name="_CRTable6_2B_1_3_4_30"/>
      <w:r w:rsidRPr="00AC4FBC">
        <w:t xml:space="preserve">Table </w:t>
      </w:r>
      <w:bookmarkEnd w:id="1957"/>
      <w:r w:rsidRPr="00AC4FBC">
        <w:t xml:space="preserve">6.2B.1.3.4.3-0: </w:t>
      </w:r>
      <w:r w:rsidRPr="00AC4FBC">
        <w:rPr>
          <w:i/>
        </w:rPr>
        <w:t>P</w:t>
      </w:r>
      <w:r w:rsidRPr="00AC4FB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9040B9" w:rsidRPr="00AC4FBC" w14:paraId="3426A24F" w14:textId="77777777" w:rsidTr="003402EA">
        <w:tc>
          <w:tcPr>
            <w:tcW w:w="9747" w:type="dxa"/>
          </w:tcPr>
          <w:p w14:paraId="66E6826E" w14:textId="77777777" w:rsidR="009040B9" w:rsidRPr="00AC4FBC" w:rsidRDefault="009040B9" w:rsidP="003402EA">
            <w:pPr>
              <w:pStyle w:val="TAH"/>
              <w:jc w:val="left"/>
              <w:rPr>
                <w:b w:val="0"/>
              </w:rPr>
            </w:pPr>
            <w:r w:rsidRPr="00AC4FBC">
              <w:rPr>
                <w:b w:val="0"/>
              </w:rPr>
              <w:t>Derivation Path: TS 38.508-1 [6], Table 4.6.3-118 with condition TRANSFORM_PRECODER_ENABLED</w:t>
            </w:r>
          </w:p>
        </w:tc>
      </w:tr>
    </w:tbl>
    <w:p w14:paraId="3D2C394B" w14:textId="492D7D33" w:rsidR="00AB2B30" w:rsidRPr="00AC4FBC" w:rsidRDefault="00AB2B30"/>
    <w:p w14:paraId="649EC198" w14:textId="330B06C0" w:rsidR="00AB2B30" w:rsidRPr="00AC4FBC" w:rsidRDefault="006423FB">
      <w:pPr>
        <w:pStyle w:val="TH"/>
      </w:pPr>
      <w:bookmarkStart w:id="1958" w:name="_CRTable6_2B_1_3_4_31"/>
      <w:r w:rsidRPr="00AC4FBC">
        <w:lastRenderedPageBreak/>
        <w:t xml:space="preserve">Table </w:t>
      </w:r>
      <w:bookmarkEnd w:id="1958"/>
      <w:r w:rsidR="006A7121" w:rsidRPr="00AC4FBC">
        <w:t>6.2B.1.3.4.3-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417"/>
        <w:gridCol w:w="1701"/>
      </w:tblGrid>
      <w:tr w:rsidR="00AB2B30" w:rsidRPr="00AC4FBC" w14:paraId="77171F74" w14:textId="77777777" w:rsidTr="006A01AC">
        <w:tc>
          <w:tcPr>
            <w:tcW w:w="9747" w:type="dxa"/>
            <w:gridSpan w:val="4"/>
          </w:tcPr>
          <w:p w14:paraId="3975CBC5" w14:textId="77777777" w:rsidR="00AB2B30" w:rsidRPr="00AC4FBC" w:rsidRDefault="006A7121">
            <w:pPr>
              <w:pStyle w:val="TAL"/>
            </w:pPr>
            <w:r w:rsidRPr="00AC4FBC">
              <w:t>Derivation Path: TS 38.508-1 [6], Table 4.6.3-106</w:t>
            </w:r>
          </w:p>
        </w:tc>
      </w:tr>
      <w:tr w:rsidR="00AB2B30" w:rsidRPr="00AC4FBC" w14:paraId="205F23FA" w14:textId="77777777" w:rsidTr="006A01AC">
        <w:tc>
          <w:tcPr>
            <w:tcW w:w="4535" w:type="dxa"/>
          </w:tcPr>
          <w:p w14:paraId="4D1E8BA4" w14:textId="77777777" w:rsidR="00AB2B30" w:rsidRPr="00AC4FBC" w:rsidRDefault="006A7121">
            <w:pPr>
              <w:pStyle w:val="TAH"/>
            </w:pPr>
            <w:r w:rsidRPr="00AC4FBC">
              <w:t>Information Element</w:t>
            </w:r>
          </w:p>
        </w:tc>
        <w:tc>
          <w:tcPr>
            <w:tcW w:w="2094" w:type="dxa"/>
          </w:tcPr>
          <w:p w14:paraId="27DFFF00" w14:textId="77777777" w:rsidR="00AB2B30" w:rsidRPr="00AC4FBC" w:rsidRDefault="006A7121">
            <w:pPr>
              <w:pStyle w:val="TAH"/>
            </w:pPr>
            <w:r w:rsidRPr="00AC4FBC">
              <w:t>Value/remark</w:t>
            </w:r>
          </w:p>
        </w:tc>
        <w:tc>
          <w:tcPr>
            <w:tcW w:w="1417" w:type="dxa"/>
          </w:tcPr>
          <w:p w14:paraId="57467678" w14:textId="77777777" w:rsidR="00AB2B30" w:rsidRPr="00AC4FBC" w:rsidRDefault="006A7121">
            <w:pPr>
              <w:pStyle w:val="TAH"/>
            </w:pPr>
            <w:r w:rsidRPr="00AC4FBC">
              <w:t>Comment</w:t>
            </w:r>
          </w:p>
        </w:tc>
        <w:tc>
          <w:tcPr>
            <w:tcW w:w="1701" w:type="dxa"/>
          </w:tcPr>
          <w:p w14:paraId="453BC0C5" w14:textId="77777777" w:rsidR="00AB2B30" w:rsidRPr="00AC4FBC" w:rsidRDefault="006A7121">
            <w:pPr>
              <w:pStyle w:val="TAH"/>
            </w:pPr>
            <w:r w:rsidRPr="00AC4FBC">
              <w:t>Condition</w:t>
            </w:r>
          </w:p>
        </w:tc>
      </w:tr>
      <w:tr w:rsidR="00AB2B30" w:rsidRPr="00AC4FBC" w14:paraId="0E172D5D" w14:textId="77777777" w:rsidTr="006A01AC">
        <w:tc>
          <w:tcPr>
            <w:tcW w:w="4535" w:type="dxa"/>
            <w:tcBorders>
              <w:bottom w:val="single" w:sz="4" w:space="0" w:color="auto"/>
            </w:tcBorders>
          </w:tcPr>
          <w:p w14:paraId="7CF40290"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2094" w:type="dxa"/>
          </w:tcPr>
          <w:p w14:paraId="381338DD" w14:textId="77777777" w:rsidR="00AB2B30" w:rsidRPr="00AC4FBC" w:rsidRDefault="00AB2B30">
            <w:pPr>
              <w:pStyle w:val="TAL"/>
            </w:pPr>
          </w:p>
        </w:tc>
        <w:tc>
          <w:tcPr>
            <w:tcW w:w="1417" w:type="dxa"/>
          </w:tcPr>
          <w:p w14:paraId="54793526" w14:textId="77777777" w:rsidR="00AB2B30" w:rsidRPr="00AC4FBC" w:rsidRDefault="00AB2B30">
            <w:pPr>
              <w:pStyle w:val="TAL"/>
            </w:pPr>
          </w:p>
        </w:tc>
        <w:tc>
          <w:tcPr>
            <w:tcW w:w="1701" w:type="dxa"/>
          </w:tcPr>
          <w:p w14:paraId="48F8DBDB" w14:textId="77777777" w:rsidR="00AB2B30" w:rsidRPr="00AC4FBC" w:rsidRDefault="00AB2B30">
            <w:pPr>
              <w:pStyle w:val="TAL"/>
            </w:pPr>
          </w:p>
        </w:tc>
      </w:tr>
      <w:tr w:rsidR="00AB2B30" w:rsidRPr="00AC4FBC" w14:paraId="6270E133" w14:textId="77777777" w:rsidTr="006A01AC">
        <w:tc>
          <w:tcPr>
            <w:tcW w:w="4535" w:type="dxa"/>
            <w:tcBorders>
              <w:top w:val="single" w:sz="4" w:space="0" w:color="auto"/>
              <w:left w:val="single" w:sz="4" w:space="0" w:color="auto"/>
              <w:bottom w:val="nil"/>
              <w:right w:val="single" w:sz="4" w:space="0" w:color="auto"/>
            </w:tcBorders>
          </w:tcPr>
          <w:p w14:paraId="2A34033B" w14:textId="77777777" w:rsidR="00AB2B30" w:rsidRPr="00AC4FBC" w:rsidRDefault="006A7121">
            <w:pPr>
              <w:pStyle w:val="TAL"/>
            </w:pPr>
            <w:r w:rsidRPr="00AC4FBC">
              <w:t xml:space="preserve">  p-NR-FR1</w:t>
            </w:r>
          </w:p>
        </w:tc>
        <w:tc>
          <w:tcPr>
            <w:tcW w:w="2094" w:type="dxa"/>
            <w:tcBorders>
              <w:left w:val="single" w:sz="4" w:space="0" w:color="auto"/>
            </w:tcBorders>
          </w:tcPr>
          <w:p w14:paraId="286CBBFC" w14:textId="77777777" w:rsidR="00AB2B30" w:rsidRPr="00AC4FBC" w:rsidRDefault="006A7121">
            <w:pPr>
              <w:pStyle w:val="TAL"/>
            </w:pPr>
            <w:r w:rsidRPr="00AC4FBC">
              <w:t>20</w:t>
            </w:r>
          </w:p>
        </w:tc>
        <w:tc>
          <w:tcPr>
            <w:tcW w:w="1417" w:type="dxa"/>
          </w:tcPr>
          <w:p w14:paraId="6E748C4F" w14:textId="77777777" w:rsidR="00AB2B30" w:rsidRPr="00AC4FBC" w:rsidRDefault="006A7121">
            <w:pPr>
              <w:pStyle w:val="TAL"/>
            </w:pPr>
            <w:r w:rsidRPr="00AC4FBC">
              <w:t>For simultaneous E-UTRA and NR transmission</w:t>
            </w:r>
          </w:p>
        </w:tc>
        <w:tc>
          <w:tcPr>
            <w:tcW w:w="1701" w:type="dxa"/>
          </w:tcPr>
          <w:p w14:paraId="0837A3C5" w14:textId="77777777" w:rsidR="00AB2B30" w:rsidRPr="00AC4FBC" w:rsidRDefault="006A7121">
            <w:pPr>
              <w:pStyle w:val="TAL"/>
            </w:pPr>
            <w:r w:rsidRPr="00AC4FBC">
              <w:t>Power Class 3 UE</w:t>
            </w:r>
          </w:p>
          <w:p w14:paraId="599273CA" w14:textId="77777777" w:rsidR="00AB2B30" w:rsidRPr="00AC4FBC" w:rsidRDefault="006A7121">
            <w:pPr>
              <w:pStyle w:val="TAL"/>
            </w:pPr>
            <w:r w:rsidRPr="00AC4FBC">
              <w:t>Test IDs 1-6</w:t>
            </w:r>
          </w:p>
        </w:tc>
      </w:tr>
      <w:tr w:rsidR="00AB2B30" w:rsidRPr="00AC4FBC" w14:paraId="435CF35B" w14:textId="77777777" w:rsidTr="006A01AC">
        <w:tc>
          <w:tcPr>
            <w:tcW w:w="4535" w:type="dxa"/>
            <w:tcBorders>
              <w:top w:val="nil"/>
              <w:left w:val="single" w:sz="4" w:space="0" w:color="auto"/>
              <w:bottom w:val="nil"/>
              <w:right w:val="single" w:sz="4" w:space="0" w:color="auto"/>
            </w:tcBorders>
          </w:tcPr>
          <w:p w14:paraId="1F7C530C" w14:textId="77777777" w:rsidR="00AB2B30" w:rsidRPr="00AC4FBC" w:rsidRDefault="00AB2B30">
            <w:pPr>
              <w:pStyle w:val="TAL"/>
            </w:pPr>
          </w:p>
        </w:tc>
        <w:tc>
          <w:tcPr>
            <w:tcW w:w="2094" w:type="dxa"/>
            <w:tcBorders>
              <w:left w:val="single" w:sz="4" w:space="0" w:color="auto"/>
            </w:tcBorders>
          </w:tcPr>
          <w:p w14:paraId="7F8AADF3" w14:textId="77777777" w:rsidR="00AB2B30" w:rsidRPr="00AC4FBC" w:rsidRDefault="006A7121">
            <w:pPr>
              <w:pStyle w:val="TAL"/>
            </w:pPr>
            <w:r w:rsidRPr="00AC4FBC">
              <w:t>23</w:t>
            </w:r>
          </w:p>
        </w:tc>
        <w:tc>
          <w:tcPr>
            <w:tcW w:w="1417" w:type="dxa"/>
          </w:tcPr>
          <w:p w14:paraId="06404522" w14:textId="77777777" w:rsidR="00AB2B30" w:rsidRPr="00AC4FBC" w:rsidRDefault="006A7121">
            <w:pPr>
              <w:pStyle w:val="TAL"/>
            </w:pPr>
            <w:r w:rsidRPr="00AC4FBC">
              <w:t>For Test IDs 7~9 NR carrier is configured but not measured.</w:t>
            </w:r>
          </w:p>
        </w:tc>
        <w:tc>
          <w:tcPr>
            <w:tcW w:w="1701" w:type="dxa"/>
          </w:tcPr>
          <w:p w14:paraId="6AA8D495" w14:textId="77777777" w:rsidR="00AB2B30" w:rsidRPr="00AC4FBC" w:rsidRDefault="006A7121">
            <w:pPr>
              <w:pStyle w:val="TAL"/>
            </w:pPr>
            <w:r w:rsidRPr="00AC4FBC">
              <w:t>Power Class 3 UE</w:t>
            </w:r>
          </w:p>
          <w:p w14:paraId="69F050E9" w14:textId="77777777" w:rsidR="00AB2B30" w:rsidRPr="00AC4FBC" w:rsidRDefault="006A7121">
            <w:pPr>
              <w:pStyle w:val="TAL"/>
            </w:pPr>
            <w:r w:rsidRPr="00AC4FBC">
              <w:t>Test IDs 7-15</w:t>
            </w:r>
          </w:p>
        </w:tc>
      </w:tr>
      <w:tr w:rsidR="00AB2B30" w:rsidRPr="00AC4FBC" w14:paraId="765CA7DC" w14:textId="77777777" w:rsidTr="006A01AC">
        <w:tc>
          <w:tcPr>
            <w:tcW w:w="4535" w:type="dxa"/>
            <w:tcBorders>
              <w:top w:val="nil"/>
              <w:left w:val="single" w:sz="4" w:space="0" w:color="auto"/>
              <w:bottom w:val="nil"/>
              <w:right w:val="single" w:sz="4" w:space="0" w:color="auto"/>
            </w:tcBorders>
          </w:tcPr>
          <w:p w14:paraId="5FF0B56F" w14:textId="77777777" w:rsidR="00AB2B30" w:rsidRPr="00AC4FBC" w:rsidRDefault="00AB2B30">
            <w:pPr>
              <w:pStyle w:val="TAL"/>
            </w:pPr>
          </w:p>
        </w:tc>
        <w:tc>
          <w:tcPr>
            <w:tcW w:w="2094" w:type="dxa"/>
            <w:tcBorders>
              <w:left w:val="single" w:sz="4" w:space="0" w:color="auto"/>
            </w:tcBorders>
          </w:tcPr>
          <w:p w14:paraId="306D5930" w14:textId="77777777" w:rsidR="00AB2B30" w:rsidRPr="00AC4FBC" w:rsidRDefault="006A7121">
            <w:pPr>
              <w:pStyle w:val="TAL"/>
            </w:pPr>
            <w:r w:rsidRPr="00AC4FBC">
              <w:t>23</w:t>
            </w:r>
          </w:p>
        </w:tc>
        <w:tc>
          <w:tcPr>
            <w:tcW w:w="1417" w:type="dxa"/>
          </w:tcPr>
          <w:p w14:paraId="6E03558F" w14:textId="77777777" w:rsidR="00AB2B30" w:rsidRPr="00AC4FBC" w:rsidRDefault="006A7121">
            <w:pPr>
              <w:pStyle w:val="TAL"/>
            </w:pPr>
            <w:r w:rsidRPr="00AC4FBC">
              <w:t>For simultaneous E-UTRA and NR transmission</w:t>
            </w:r>
          </w:p>
        </w:tc>
        <w:tc>
          <w:tcPr>
            <w:tcW w:w="1701" w:type="dxa"/>
          </w:tcPr>
          <w:p w14:paraId="10F647F6" w14:textId="77777777" w:rsidR="00AB2B30" w:rsidRPr="00AC4FBC" w:rsidRDefault="006A7121">
            <w:pPr>
              <w:pStyle w:val="TAL"/>
            </w:pPr>
            <w:r w:rsidRPr="00AC4FBC">
              <w:t>Power Class 2 UE</w:t>
            </w:r>
          </w:p>
          <w:p w14:paraId="53336954" w14:textId="77777777" w:rsidR="00AB2B30" w:rsidRPr="00AC4FBC" w:rsidRDefault="006A7121">
            <w:pPr>
              <w:pStyle w:val="TAL"/>
            </w:pPr>
            <w:r w:rsidRPr="00AC4FBC">
              <w:t>Test IDs 1-6</w:t>
            </w:r>
          </w:p>
        </w:tc>
      </w:tr>
      <w:tr w:rsidR="00AB2B30" w:rsidRPr="00AC4FBC" w14:paraId="5824CBA7" w14:textId="77777777" w:rsidTr="006A01AC">
        <w:tc>
          <w:tcPr>
            <w:tcW w:w="4535" w:type="dxa"/>
            <w:tcBorders>
              <w:top w:val="nil"/>
              <w:left w:val="single" w:sz="4" w:space="0" w:color="auto"/>
              <w:bottom w:val="single" w:sz="4" w:space="0" w:color="auto"/>
              <w:right w:val="single" w:sz="4" w:space="0" w:color="auto"/>
            </w:tcBorders>
          </w:tcPr>
          <w:p w14:paraId="5BA095C9" w14:textId="77777777" w:rsidR="00AB2B30" w:rsidRPr="00AC4FBC" w:rsidRDefault="00AB2B30">
            <w:pPr>
              <w:pStyle w:val="TAL"/>
            </w:pPr>
          </w:p>
        </w:tc>
        <w:tc>
          <w:tcPr>
            <w:tcW w:w="2094" w:type="dxa"/>
            <w:tcBorders>
              <w:left w:val="single" w:sz="4" w:space="0" w:color="auto"/>
            </w:tcBorders>
          </w:tcPr>
          <w:p w14:paraId="3A9F2B64" w14:textId="77777777" w:rsidR="00AB2B30" w:rsidRPr="00AC4FBC" w:rsidRDefault="006A7121">
            <w:pPr>
              <w:pStyle w:val="TAL"/>
            </w:pPr>
            <w:r w:rsidRPr="00AC4FBC">
              <w:t>26</w:t>
            </w:r>
          </w:p>
        </w:tc>
        <w:tc>
          <w:tcPr>
            <w:tcW w:w="1417" w:type="dxa"/>
          </w:tcPr>
          <w:p w14:paraId="07508056" w14:textId="77777777" w:rsidR="00AB2B30" w:rsidRPr="00AC4FBC" w:rsidRDefault="006A7121">
            <w:pPr>
              <w:pStyle w:val="TAL"/>
            </w:pPr>
            <w:r w:rsidRPr="00AC4FBC">
              <w:t>For Test IDs 7~9 NR carrier is configured but not measured.</w:t>
            </w:r>
          </w:p>
        </w:tc>
        <w:tc>
          <w:tcPr>
            <w:tcW w:w="1701" w:type="dxa"/>
          </w:tcPr>
          <w:p w14:paraId="36581106" w14:textId="77777777" w:rsidR="00AB2B30" w:rsidRPr="00AC4FBC" w:rsidRDefault="006A7121">
            <w:pPr>
              <w:pStyle w:val="TAL"/>
            </w:pPr>
            <w:r w:rsidRPr="00AC4FBC">
              <w:t xml:space="preserve">Power Class 2 UE </w:t>
            </w:r>
          </w:p>
          <w:p w14:paraId="6B91EC58" w14:textId="77777777" w:rsidR="00AB2B30" w:rsidRPr="00AC4FBC" w:rsidRDefault="006A7121">
            <w:pPr>
              <w:pStyle w:val="TAL"/>
            </w:pPr>
            <w:r w:rsidRPr="00AC4FBC">
              <w:t>Test IDs 7-15</w:t>
            </w:r>
          </w:p>
        </w:tc>
      </w:tr>
      <w:tr w:rsidR="006A01AC" w:rsidRPr="00AC4FBC" w14:paraId="2C5D795A" w14:textId="77777777" w:rsidTr="006A01AC">
        <w:tc>
          <w:tcPr>
            <w:tcW w:w="4535" w:type="dxa"/>
            <w:tcBorders>
              <w:top w:val="nil"/>
              <w:left w:val="single" w:sz="4" w:space="0" w:color="auto"/>
              <w:bottom w:val="single" w:sz="4" w:space="0" w:color="auto"/>
              <w:right w:val="single" w:sz="4" w:space="0" w:color="auto"/>
            </w:tcBorders>
          </w:tcPr>
          <w:p w14:paraId="0286C550" w14:textId="77777777" w:rsidR="006A01AC" w:rsidRPr="00AC4FBC" w:rsidRDefault="006A01AC" w:rsidP="006A01AC">
            <w:pPr>
              <w:pStyle w:val="TAL"/>
            </w:pPr>
          </w:p>
        </w:tc>
        <w:tc>
          <w:tcPr>
            <w:tcW w:w="2094" w:type="dxa"/>
            <w:tcBorders>
              <w:left w:val="single" w:sz="4" w:space="0" w:color="auto"/>
            </w:tcBorders>
          </w:tcPr>
          <w:p w14:paraId="074C4523" w14:textId="467BF7CB" w:rsidR="006A01AC" w:rsidRPr="00AC4FBC" w:rsidRDefault="006A01AC" w:rsidP="006A01AC">
            <w:pPr>
              <w:pStyle w:val="TAL"/>
            </w:pPr>
            <w:r w:rsidRPr="00AC4FBC">
              <w:t>26</w:t>
            </w:r>
          </w:p>
        </w:tc>
        <w:tc>
          <w:tcPr>
            <w:tcW w:w="1417" w:type="dxa"/>
          </w:tcPr>
          <w:p w14:paraId="1405169A" w14:textId="1CDE0EAD" w:rsidR="006A01AC" w:rsidRPr="00AC4FBC" w:rsidRDefault="006A01AC" w:rsidP="006A01AC">
            <w:pPr>
              <w:pStyle w:val="TAL"/>
            </w:pPr>
            <w:r w:rsidRPr="00AC4FBC">
              <w:t>For simultaneous E-UTRA and NR transmission</w:t>
            </w:r>
          </w:p>
        </w:tc>
        <w:tc>
          <w:tcPr>
            <w:tcW w:w="1701" w:type="dxa"/>
          </w:tcPr>
          <w:p w14:paraId="0DE5B3DB" w14:textId="77777777" w:rsidR="006A01AC" w:rsidRPr="00AC4FBC" w:rsidRDefault="006A01AC" w:rsidP="006A01AC">
            <w:pPr>
              <w:pStyle w:val="TAL"/>
            </w:pPr>
            <w:r w:rsidRPr="00AC4FBC">
              <w:t>Power Class 2 UE</w:t>
            </w:r>
          </w:p>
          <w:p w14:paraId="2240D5F9" w14:textId="40318418" w:rsidR="006A01AC" w:rsidRPr="00AC4FBC" w:rsidRDefault="006A01AC" w:rsidP="006A01AC">
            <w:pPr>
              <w:pStyle w:val="TAL"/>
            </w:pPr>
            <w:r w:rsidRPr="00AC4FBC">
              <w:t xml:space="preserve">Test IDs 1-6 if UE indicates support of </w:t>
            </w:r>
            <w:r w:rsidRPr="00AC4FBC">
              <w:rPr>
                <w:bCs/>
                <w:i/>
              </w:rPr>
              <w:t>higherPowerLimit-r17</w:t>
            </w:r>
          </w:p>
        </w:tc>
      </w:tr>
      <w:tr w:rsidR="006A01AC" w:rsidRPr="00AC4FBC" w14:paraId="102653DE" w14:textId="77777777" w:rsidTr="006A01AC">
        <w:tc>
          <w:tcPr>
            <w:tcW w:w="4535" w:type="dxa"/>
            <w:tcBorders>
              <w:top w:val="single" w:sz="4" w:space="0" w:color="auto"/>
            </w:tcBorders>
          </w:tcPr>
          <w:p w14:paraId="16A59DDD" w14:textId="77777777" w:rsidR="006A01AC" w:rsidRPr="00AC4FBC" w:rsidRDefault="006A01AC" w:rsidP="006A01AC">
            <w:pPr>
              <w:pStyle w:val="TAL"/>
            </w:pPr>
            <w:r w:rsidRPr="00AC4FBC">
              <w:t>}</w:t>
            </w:r>
          </w:p>
        </w:tc>
        <w:tc>
          <w:tcPr>
            <w:tcW w:w="2094" w:type="dxa"/>
          </w:tcPr>
          <w:p w14:paraId="6AA5D2BE" w14:textId="77777777" w:rsidR="006A01AC" w:rsidRPr="00AC4FBC" w:rsidRDefault="006A01AC" w:rsidP="006A01AC">
            <w:pPr>
              <w:pStyle w:val="TAL"/>
            </w:pPr>
          </w:p>
        </w:tc>
        <w:tc>
          <w:tcPr>
            <w:tcW w:w="1417" w:type="dxa"/>
          </w:tcPr>
          <w:p w14:paraId="7692AA59" w14:textId="77777777" w:rsidR="006A01AC" w:rsidRPr="00AC4FBC" w:rsidRDefault="006A01AC" w:rsidP="006A01AC">
            <w:pPr>
              <w:pStyle w:val="TAL"/>
            </w:pPr>
          </w:p>
        </w:tc>
        <w:tc>
          <w:tcPr>
            <w:tcW w:w="1701" w:type="dxa"/>
          </w:tcPr>
          <w:p w14:paraId="739E04AD" w14:textId="77777777" w:rsidR="006A01AC" w:rsidRPr="00AC4FBC" w:rsidRDefault="006A01AC" w:rsidP="006A01AC">
            <w:pPr>
              <w:pStyle w:val="TAL"/>
            </w:pPr>
          </w:p>
        </w:tc>
      </w:tr>
    </w:tbl>
    <w:p w14:paraId="296C183C" w14:textId="77777777" w:rsidR="00AB2B30" w:rsidRPr="00AC4FBC" w:rsidRDefault="00AB2B30"/>
    <w:p w14:paraId="32EA6C32" w14:textId="0F120DEC" w:rsidR="00AB2B30" w:rsidRPr="00AC4FBC" w:rsidRDefault="006423FB">
      <w:pPr>
        <w:pStyle w:val="TH"/>
      </w:pPr>
      <w:bookmarkStart w:id="1959" w:name="_CRTable6_2B_1_3_4_32"/>
      <w:r w:rsidRPr="00AC4FBC">
        <w:t xml:space="preserve">Table </w:t>
      </w:r>
      <w:bookmarkEnd w:id="1959"/>
      <w:r w:rsidR="006A7121" w:rsidRPr="00AC4FBC">
        <w:t xml:space="preserve">6.2B.1.3.4.3-2: </w:t>
      </w:r>
      <w:r w:rsidR="006A7121" w:rsidRPr="00AC4FBC">
        <w:rPr>
          <w:i/>
          <w:iCs/>
        </w:rPr>
        <w:t>RRCConnectionReconfiguration:</w:t>
      </w:r>
      <w:r w:rsidR="006A7121"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552"/>
        <w:gridCol w:w="1275"/>
      </w:tblGrid>
      <w:tr w:rsidR="00AB2B30" w:rsidRPr="00AC4FBC" w14:paraId="158E0493" w14:textId="77777777">
        <w:tc>
          <w:tcPr>
            <w:tcW w:w="9738" w:type="dxa"/>
            <w:gridSpan w:val="4"/>
          </w:tcPr>
          <w:p w14:paraId="66458F0E" w14:textId="77777777" w:rsidR="00AB2B30" w:rsidRPr="00AC4FBC" w:rsidRDefault="006A7121">
            <w:pPr>
              <w:pStyle w:val="TAL"/>
            </w:pPr>
            <w:r w:rsidRPr="00AC4FBC">
              <w:t>Derivation Path: TS 36.508 [11], Table 4.6.1-8</w:t>
            </w:r>
          </w:p>
        </w:tc>
      </w:tr>
      <w:tr w:rsidR="00AB2B30" w:rsidRPr="00AC4FBC" w14:paraId="260AC227" w14:textId="77777777">
        <w:tblPrEx>
          <w:tblCellMar>
            <w:left w:w="108" w:type="dxa"/>
            <w:right w:w="108" w:type="dxa"/>
          </w:tblCellMar>
        </w:tblPrEx>
        <w:tc>
          <w:tcPr>
            <w:tcW w:w="4503" w:type="dxa"/>
          </w:tcPr>
          <w:p w14:paraId="045231E1" w14:textId="77777777" w:rsidR="00AB2B30" w:rsidRPr="00AC4FBC" w:rsidRDefault="006A7121">
            <w:pPr>
              <w:pStyle w:val="TAH"/>
            </w:pPr>
            <w:r w:rsidRPr="00AC4FBC">
              <w:t>Information Element</w:t>
            </w:r>
          </w:p>
        </w:tc>
        <w:tc>
          <w:tcPr>
            <w:tcW w:w="1417" w:type="dxa"/>
          </w:tcPr>
          <w:p w14:paraId="60503A3C" w14:textId="77777777" w:rsidR="00AB2B30" w:rsidRPr="00AC4FBC" w:rsidRDefault="006A7121">
            <w:pPr>
              <w:pStyle w:val="TAH"/>
            </w:pPr>
            <w:r w:rsidRPr="00AC4FBC">
              <w:t>Value/remark</w:t>
            </w:r>
          </w:p>
        </w:tc>
        <w:tc>
          <w:tcPr>
            <w:tcW w:w="2552" w:type="dxa"/>
          </w:tcPr>
          <w:p w14:paraId="00D7042A" w14:textId="77777777" w:rsidR="00AB2B30" w:rsidRPr="00AC4FBC" w:rsidRDefault="006A7121">
            <w:pPr>
              <w:pStyle w:val="TAH"/>
            </w:pPr>
            <w:r w:rsidRPr="00AC4FBC">
              <w:t>Comment</w:t>
            </w:r>
          </w:p>
        </w:tc>
        <w:tc>
          <w:tcPr>
            <w:tcW w:w="1275" w:type="dxa"/>
          </w:tcPr>
          <w:p w14:paraId="53C7761B" w14:textId="77777777" w:rsidR="00AB2B30" w:rsidRPr="00AC4FBC" w:rsidRDefault="006A7121">
            <w:pPr>
              <w:pStyle w:val="TAH"/>
            </w:pPr>
            <w:r w:rsidRPr="00AC4FBC">
              <w:t>Condition</w:t>
            </w:r>
          </w:p>
        </w:tc>
      </w:tr>
      <w:tr w:rsidR="00AB2B30" w:rsidRPr="00AC4FBC" w14:paraId="3693FD0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bottom w:val="nil"/>
            </w:tcBorders>
          </w:tcPr>
          <w:p w14:paraId="05C71708" w14:textId="77777777" w:rsidR="00AB2B30" w:rsidRPr="00AC4FBC" w:rsidRDefault="006A7121">
            <w:pPr>
              <w:pStyle w:val="TAL"/>
            </w:pPr>
            <w:r w:rsidRPr="00AC4FBC">
              <w:t xml:space="preserve">                            p-MaxEUTRA-r15</w:t>
            </w:r>
          </w:p>
        </w:tc>
        <w:tc>
          <w:tcPr>
            <w:tcW w:w="1417" w:type="dxa"/>
          </w:tcPr>
          <w:p w14:paraId="41CB3E9C" w14:textId="77777777" w:rsidR="00AB2B30" w:rsidRPr="00AC4FBC" w:rsidRDefault="006A7121">
            <w:pPr>
              <w:pStyle w:val="TAL"/>
              <w:rPr>
                <w:rFonts w:eastAsia="MS Mincho"/>
              </w:rPr>
            </w:pPr>
            <w:r w:rsidRPr="00AC4FBC">
              <w:rPr>
                <w:rFonts w:eastAsia="MS Mincho"/>
              </w:rPr>
              <w:t>20</w:t>
            </w:r>
          </w:p>
        </w:tc>
        <w:tc>
          <w:tcPr>
            <w:tcW w:w="2552" w:type="dxa"/>
          </w:tcPr>
          <w:p w14:paraId="2D2DC30F" w14:textId="77777777" w:rsidR="00AB2B30" w:rsidRPr="00AC4FBC" w:rsidRDefault="006A7121">
            <w:pPr>
              <w:pStyle w:val="TAL"/>
            </w:pPr>
            <w:r w:rsidRPr="00AC4FBC">
              <w:t>For simultaneous E-UTRA and NR transmission</w:t>
            </w:r>
          </w:p>
        </w:tc>
        <w:tc>
          <w:tcPr>
            <w:tcW w:w="1275" w:type="dxa"/>
          </w:tcPr>
          <w:p w14:paraId="4FA0EEDD" w14:textId="77777777" w:rsidR="00AB2B30" w:rsidRPr="00AC4FBC" w:rsidRDefault="006A7121">
            <w:pPr>
              <w:pStyle w:val="TAL"/>
            </w:pPr>
            <w:r w:rsidRPr="00AC4FBC">
              <w:t>Power Class 3 UE</w:t>
            </w:r>
          </w:p>
          <w:p w14:paraId="6BF87B02" w14:textId="77777777" w:rsidR="00AB2B30" w:rsidRPr="00AC4FBC" w:rsidRDefault="006A7121">
            <w:pPr>
              <w:pStyle w:val="TAL"/>
            </w:pPr>
            <w:r w:rsidRPr="00AC4FBC">
              <w:t>Test IDs 1-6</w:t>
            </w:r>
          </w:p>
        </w:tc>
      </w:tr>
      <w:tr w:rsidR="00AB2B30" w:rsidRPr="00AC4FBC" w14:paraId="0EA1CA9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bottom w:val="nil"/>
            </w:tcBorders>
          </w:tcPr>
          <w:p w14:paraId="665FC957" w14:textId="77777777" w:rsidR="00AB2B30" w:rsidRPr="00AC4FBC" w:rsidRDefault="00AB2B30">
            <w:pPr>
              <w:pStyle w:val="TAL"/>
            </w:pPr>
          </w:p>
        </w:tc>
        <w:tc>
          <w:tcPr>
            <w:tcW w:w="1417" w:type="dxa"/>
            <w:tcBorders>
              <w:bottom w:val="single" w:sz="4" w:space="0" w:color="auto"/>
            </w:tcBorders>
          </w:tcPr>
          <w:p w14:paraId="03BC04D9" w14:textId="77777777" w:rsidR="00AB2B30" w:rsidRPr="00AC4FBC" w:rsidRDefault="006A7121">
            <w:pPr>
              <w:pStyle w:val="TAL"/>
            </w:pPr>
            <w:r w:rsidRPr="00AC4FBC">
              <w:t>23</w:t>
            </w:r>
          </w:p>
        </w:tc>
        <w:tc>
          <w:tcPr>
            <w:tcW w:w="2552" w:type="dxa"/>
          </w:tcPr>
          <w:p w14:paraId="5F129E12" w14:textId="77777777" w:rsidR="00AB2B30" w:rsidRPr="00AC4FBC" w:rsidRDefault="006A7121">
            <w:pPr>
              <w:pStyle w:val="TAL"/>
            </w:pPr>
            <w:r w:rsidRPr="00AC4FBC">
              <w:t>For Test IDs 10~15 E-UTRA carrier is configured but not measured.</w:t>
            </w:r>
          </w:p>
        </w:tc>
        <w:tc>
          <w:tcPr>
            <w:tcW w:w="1275" w:type="dxa"/>
          </w:tcPr>
          <w:p w14:paraId="6846FCF1" w14:textId="77777777" w:rsidR="00AB2B30" w:rsidRPr="00AC4FBC" w:rsidRDefault="006A7121">
            <w:pPr>
              <w:pStyle w:val="TAL"/>
            </w:pPr>
            <w:r w:rsidRPr="00AC4FBC">
              <w:t>Power Class 3 UE</w:t>
            </w:r>
          </w:p>
          <w:p w14:paraId="066292AE" w14:textId="77777777" w:rsidR="00AB2B30" w:rsidRPr="00AC4FBC" w:rsidRDefault="006A7121">
            <w:pPr>
              <w:pStyle w:val="TAL"/>
            </w:pPr>
            <w:r w:rsidRPr="00AC4FBC">
              <w:t>Test IDs 7-15</w:t>
            </w:r>
          </w:p>
        </w:tc>
      </w:tr>
      <w:tr w:rsidR="00AB2B30" w:rsidRPr="00AC4FBC" w14:paraId="4D0E9CE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left w:val="single" w:sz="4" w:space="0" w:color="000000"/>
              <w:bottom w:val="nil"/>
              <w:right w:val="single" w:sz="4" w:space="0" w:color="000000"/>
            </w:tcBorders>
          </w:tcPr>
          <w:p w14:paraId="6FE6EC15" w14:textId="77777777" w:rsidR="00AB2B30" w:rsidRPr="00AC4FBC" w:rsidRDefault="00AB2B30">
            <w:pPr>
              <w:pStyle w:val="TAL"/>
            </w:pPr>
          </w:p>
        </w:tc>
        <w:tc>
          <w:tcPr>
            <w:tcW w:w="1417" w:type="dxa"/>
            <w:tcBorders>
              <w:top w:val="single" w:sz="4" w:space="0" w:color="000000"/>
              <w:left w:val="single" w:sz="4" w:space="0" w:color="000000"/>
              <w:bottom w:val="single" w:sz="4" w:space="0" w:color="auto"/>
              <w:right w:val="single" w:sz="4" w:space="0" w:color="000000"/>
            </w:tcBorders>
          </w:tcPr>
          <w:p w14:paraId="08FBD5EC" w14:textId="77777777" w:rsidR="00AB2B30" w:rsidRPr="00AC4FBC" w:rsidRDefault="006A7121">
            <w:pPr>
              <w:pStyle w:val="TAL"/>
            </w:pPr>
            <w:r w:rsidRPr="00AC4FBC">
              <w:t>23</w:t>
            </w:r>
          </w:p>
        </w:tc>
        <w:tc>
          <w:tcPr>
            <w:tcW w:w="2552" w:type="dxa"/>
            <w:tcBorders>
              <w:top w:val="single" w:sz="4" w:space="0" w:color="000000"/>
              <w:left w:val="single" w:sz="4" w:space="0" w:color="000000"/>
              <w:bottom w:val="single" w:sz="4" w:space="0" w:color="000000"/>
              <w:right w:val="single" w:sz="4" w:space="0" w:color="000000"/>
            </w:tcBorders>
          </w:tcPr>
          <w:p w14:paraId="404A6E9D" w14:textId="77777777" w:rsidR="00AB2B30" w:rsidRPr="00AC4FBC" w:rsidRDefault="006A7121">
            <w:pPr>
              <w:pStyle w:val="TAL"/>
            </w:pPr>
            <w:r w:rsidRPr="00AC4FBC">
              <w:t>For simultaneous E-UTRA and NR transmission</w:t>
            </w:r>
          </w:p>
        </w:tc>
        <w:tc>
          <w:tcPr>
            <w:tcW w:w="1275" w:type="dxa"/>
            <w:tcBorders>
              <w:top w:val="single" w:sz="4" w:space="0" w:color="000000"/>
              <w:left w:val="single" w:sz="4" w:space="0" w:color="000000"/>
              <w:bottom w:val="single" w:sz="4" w:space="0" w:color="000000"/>
              <w:right w:val="single" w:sz="4" w:space="0" w:color="000000"/>
            </w:tcBorders>
          </w:tcPr>
          <w:p w14:paraId="02825980" w14:textId="77777777" w:rsidR="00AB2B30" w:rsidRPr="00AC4FBC" w:rsidRDefault="006A7121">
            <w:pPr>
              <w:pStyle w:val="TAL"/>
            </w:pPr>
            <w:r w:rsidRPr="00AC4FBC">
              <w:t>Power Class 2 UE</w:t>
            </w:r>
          </w:p>
          <w:p w14:paraId="5DB03C85" w14:textId="77777777" w:rsidR="00AB2B30" w:rsidRPr="00AC4FBC" w:rsidRDefault="006A7121">
            <w:pPr>
              <w:pStyle w:val="TAL"/>
            </w:pPr>
            <w:r w:rsidRPr="00AC4FBC">
              <w:t>Test IDs 1-6</w:t>
            </w:r>
          </w:p>
        </w:tc>
      </w:tr>
      <w:tr w:rsidR="00AB2B30" w:rsidRPr="00AC4FBC" w14:paraId="7688EE5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left w:val="single" w:sz="4" w:space="0" w:color="000000"/>
              <w:bottom w:val="single" w:sz="4" w:space="0" w:color="auto"/>
              <w:right w:val="single" w:sz="4" w:space="0" w:color="000000"/>
            </w:tcBorders>
          </w:tcPr>
          <w:p w14:paraId="44A6FC13" w14:textId="77777777" w:rsidR="00AB2B30" w:rsidRPr="00AC4FBC" w:rsidRDefault="00AB2B30">
            <w:pPr>
              <w:pStyle w:val="TAL"/>
            </w:pPr>
          </w:p>
        </w:tc>
        <w:tc>
          <w:tcPr>
            <w:tcW w:w="1417" w:type="dxa"/>
            <w:tcBorders>
              <w:top w:val="single" w:sz="4" w:space="0" w:color="000000"/>
              <w:left w:val="single" w:sz="4" w:space="0" w:color="000000"/>
              <w:bottom w:val="single" w:sz="4" w:space="0" w:color="auto"/>
              <w:right w:val="single" w:sz="4" w:space="0" w:color="000000"/>
            </w:tcBorders>
          </w:tcPr>
          <w:p w14:paraId="552145C9" w14:textId="77777777" w:rsidR="00AB2B30" w:rsidRPr="00AC4FBC" w:rsidRDefault="006A7121">
            <w:pPr>
              <w:pStyle w:val="TAL"/>
            </w:pPr>
            <w:r w:rsidRPr="00AC4FBC">
              <w:t>26</w:t>
            </w:r>
          </w:p>
        </w:tc>
        <w:tc>
          <w:tcPr>
            <w:tcW w:w="2552" w:type="dxa"/>
            <w:tcBorders>
              <w:top w:val="single" w:sz="4" w:space="0" w:color="000000"/>
              <w:left w:val="single" w:sz="4" w:space="0" w:color="000000"/>
              <w:bottom w:val="single" w:sz="4" w:space="0" w:color="000000"/>
              <w:right w:val="single" w:sz="4" w:space="0" w:color="000000"/>
            </w:tcBorders>
          </w:tcPr>
          <w:p w14:paraId="787F0489" w14:textId="77777777" w:rsidR="00AB2B30" w:rsidRPr="00AC4FBC" w:rsidRDefault="006A7121">
            <w:pPr>
              <w:pStyle w:val="TAL"/>
            </w:pPr>
            <w:r w:rsidRPr="00AC4FBC">
              <w:t>For Test IDs 10~15 E-UTRA carrier is configured but not measured.</w:t>
            </w:r>
          </w:p>
        </w:tc>
        <w:tc>
          <w:tcPr>
            <w:tcW w:w="1275" w:type="dxa"/>
            <w:tcBorders>
              <w:top w:val="single" w:sz="4" w:space="0" w:color="000000"/>
              <w:left w:val="single" w:sz="4" w:space="0" w:color="000000"/>
              <w:bottom w:val="single" w:sz="4" w:space="0" w:color="000000"/>
              <w:right w:val="single" w:sz="4" w:space="0" w:color="000000"/>
            </w:tcBorders>
          </w:tcPr>
          <w:p w14:paraId="3BDDF7C7" w14:textId="77777777" w:rsidR="00AB2B30" w:rsidRPr="00AC4FBC" w:rsidRDefault="006A7121">
            <w:pPr>
              <w:pStyle w:val="TAL"/>
            </w:pPr>
            <w:r w:rsidRPr="00AC4FBC">
              <w:t>Power Class 2 UE</w:t>
            </w:r>
          </w:p>
          <w:p w14:paraId="4D775872" w14:textId="77777777" w:rsidR="00AB2B30" w:rsidRPr="00AC4FBC" w:rsidRDefault="006A7121">
            <w:pPr>
              <w:pStyle w:val="TAL"/>
            </w:pPr>
            <w:r w:rsidRPr="00AC4FBC">
              <w:t>Test IDs 7-15</w:t>
            </w:r>
          </w:p>
        </w:tc>
      </w:tr>
    </w:tbl>
    <w:p w14:paraId="7E2D8DFF" w14:textId="77777777" w:rsidR="00AB2B30" w:rsidRPr="00AC4FBC" w:rsidRDefault="00AB2B30"/>
    <w:p w14:paraId="34AD6799" w14:textId="4BB40DF9" w:rsidR="00AB2B30" w:rsidRPr="00AC4FBC" w:rsidRDefault="006423FB">
      <w:pPr>
        <w:pStyle w:val="TH"/>
      </w:pPr>
      <w:bookmarkStart w:id="1960" w:name="_CRTable6_2B_1_3_4_33"/>
      <w:r w:rsidRPr="00AC4FBC">
        <w:t xml:space="preserve">Table </w:t>
      </w:r>
      <w:bookmarkEnd w:id="1960"/>
      <w:r w:rsidR="006A7121" w:rsidRPr="00AC4FBC">
        <w:t xml:space="preserve">6.2B.1.3.4.3-3: </w:t>
      </w:r>
      <w:r w:rsidR="006A7121" w:rsidRPr="00AC4FBC">
        <w:rPr>
          <w:i/>
          <w:iCs/>
        </w:rPr>
        <w:t>RRCConnectionReconfiguration:</w:t>
      </w:r>
      <w:r w:rsidR="006A7121" w:rsidRPr="00AC4FBC">
        <w:t xml:space="preserve"> tdm-PatternConfig if E-UTRA on FDD band and UE does no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7FBD7794" w14:textId="77777777">
        <w:tc>
          <w:tcPr>
            <w:tcW w:w="9738" w:type="dxa"/>
            <w:gridSpan w:val="4"/>
          </w:tcPr>
          <w:p w14:paraId="7B6C2B13" w14:textId="77777777" w:rsidR="00AB2B30" w:rsidRPr="00AC4FBC" w:rsidRDefault="006A7121">
            <w:pPr>
              <w:pStyle w:val="TAL"/>
            </w:pPr>
            <w:r w:rsidRPr="00AC4FBC">
              <w:t>Derivation Path: TS 36.508 [11], Table 4.6.1-8</w:t>
            </w:r>
          </w:p>
        </w:tc>
      </w:tr>
      <w:tr w:rsidR="00AB2B30" w:rsidRPr="00AC4FBC" w14:paraId="49D275DC" w14:textId="77777777">
        <w:tblPrEx>
          <w:tblCellMar>
            <w:left w:w="108" w:type="dxa"/>
            <w:right w:w="108" w:type="dxa"/>
          </w:tblCellMar>
        </w:tblPrEx>
        <w:tc>
          <w:tcPr>
            <w:tcW w:w="4503" w:type="dxa"/>
          </w:tcPr>
          <w:p w14:paraId="22A15663" w14:textId="77777777" w:rsidR="00AB2B30" w:rsidRPr="00AC4FBC" w:rsidRDefault="006A7121">
            <w:pPr>
              <w:pStyle w:val="TAH"/>
            </w:pPr>
            <w:r w:rsidRPr="00AC4FBC">
              <w:t>Information Element</w:t>
            </w:r>
          </w:p>
        </w:tc>
        <w:tc>
          <w:tcPr>
            <w:tcW w:w="1417" w:type="dxa"/>
          </w:tcPr>
          <w:p w14:paraId="227BE3EA" w14:textId="77777777" w:rsidR="00AB2B30" w:rsidRPr="00AC4FBC" w:rsidRDefault="006A7121">
            <w:pPr>
              <w:pStyle w:val="TAH"/>
            </w:pPr>
            <w:r w:rsidRPr="00AC4FBC">
              <w:t>Value/remark</w:t>
            </w:r>
          </w:p>
        </w:tc>
        <w:tc>
          <w:tcPr>
            <w:tcW w:w="2126" w:type="dxa"/>
          </w:tcPr>
          <w:p w14:paraId="05E35A95" w14:textId="77777777" w:rsidR="00AB2B30" w:rsidRPr="00AC4FBC" w:rsidRDefault="006A7121">
            <w:pPr>
              <w:pStyle w:val="TAH"/>
            </w:pPr>
            <w:r w:rsidRPr="00AC4FBC">
              <w:t>Comment</w:t>
            </w:r>
          </w:p>
        </w:tc>
        <w:tc>
          <w:tcPr>
            <w:tcW w:w="1701" w:type="dxa"/>
          </w:tcPr>
          <w:p w14:paraId="7E16C00C" w14:textId="77777777" w:rsidR="00AB2B30" w:rsidRPr="00AC4FBC" w:rsidRDefault="006A7121">
            <w:pPr>
              <w:pStyle w:val="TAH"/>
            </w:pPr>
            <w:r w:rsidRPr="00AC4FBC">
              <w:t>Condition</w:t>
            </w:r>
          </w:p>
        </w:tc>
      </w:tr>
      <w:tr w:rsidR="00AB2B30" w:rsidRPr="00AC4FBC" w14:paraId="3D58A5A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A00492C" w14:textId="77777777" w:rsidR="00AB2B30" w:rsidRPr="00AC4FBC" w:rsidRDefault="006A7121">
            <w:pPr>
              <w:pStyle w:val="TAL"/>
            </w:pPr>
            <w:r w:rsidRPr="00AC4FBC">
              <w:t xml:space="preserve">                        tdm-PatternConfig-r15 CHOICE{</w:t>
            </w:r>
          </w:p>
        </w:tc>
        <w:tc>
          <w:tcPr>
            <w:tcW w:w="1417" w:type="dxa"/>
          </w:tcPr>
          <w:p w14:paraId="6803E510" w14:textId="77777777" w:rsidR="00AB2B30" w:rsidRPr="00AC4FBC" w:rsidRDefault="00AB2B30">
            <w:pPr>
              <w:pStyle w:val="TAL"/>
              <w:rPr>
                <w:rFonts w:eastAsia="MS Mincho"/>
              </w:rPr>
            </w:pPr>
          </w:p>
        </w:tc>
        <w:tc>
          <w:tcPr>
            <w:tcW w:w="2126" w:type="dxa"/>
          </w:tcPr>
          <w:p w14:paraId="78778CF9" w14:textId="77777777" w:rsidR="00AB2B30" w:rsidRPr="00AC4FBC" w:rsidRDefault="00AB2B30">
            <w:pPr>
              <w:pStyle w:val="TAL"/>
            </w:pPr>
          </w:p>
        </w:tc>
        <w:tc>
          <w:tcPr>
            <w:tcW w:w="1701" w:type="dxa"/>
          </w:tcPr>
          <w:p w14:paraId="1D681775" w14:textId="7554DA68" w:rsidR="00AB2B30" w:rsidRPr="00AC4FBC" w:rsidRDefault="006423FB">
            <w:pPr>
              <w:pStyle w:val="TAL"/>
            </w:pPr>
            <w:r w:rsidRPr="00AC4FBC">
              <w:t>Test IDs 7-15</w:t>
            </w:r>
          </w:p>
        </w:tc>
      </w:tr>
      <w:tr w:rsidR="00AB2B30" w:rsidRPr="00AC4FBC" w14:paraId="7F25491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CD85383" w14:textId="77777777" w:rsidR="00AB2B30" w:rsidRPr="00AC4FBC" w:rsidRDefault="006A7121">
            <w:pPr>
              <w:pStyle w:val="TAL"/>
            </w:pPr>
            <w:r w:rsidRPr="00AC4FBC">
              <w:t xml:space="preserve">                          setup  SEQUENCE {</w:t>
            </w:r>
          </w:p>
        </w:tc>
        <w:tc>
          <w:tcPr>
            <w:tcW w:w="1417" w:type="dxa"/>
          </w:tcPr>
          <w:p w14:paraId="62087984" w14:textId="77777777" w:rsidR="00AB2B30" w:rsidRPr="00AC4FBC" w:rsidRDefault="00AB2B30">
            <w:pPr>
              <w:pStyle w:val="TAL"/>
              <w:rPr>
                <w:rFonts w:eastAsia="MS Mincho"/>
              </w:rPr>
            </w:pPr>
          </w:p>
        </w:tc>
        <w:tc>
          <w:tcPr>
            <w:tcW w:w="2126" w:type="dxa"/>
          </w:tcPr>
          <w:p w14:paraId="7A2AAE3E" w14:textId="77777777" w:rsidR="00AB2B30" w:rsidRPr="00AC4FBC" w:rsidRDefault="00AB2B30">
            <w:pPr>
              <w:pStyle w:val="TAL"/>
            </w:pPr>
          </w:p>
        </w:tc>
        <w:tc>
          <w:tcPr>
            <w:tcW w:w="1701" w:type="dxa"/>
          </w:tcPr>
          <w:p w14:paraId="526B72F0" w14:textId="77777777" w:rsidR="00AB2B30" w:rsidRPr="00AC4FBC" w:rsidRDefault="00AB2B30">
            <w:pPr>
              <w:pStyle w:val="TAL"/>
            </w:pPr>
          </w:p>
        </w:tc>
      </w:tr>
      <w:tr w:rsidR="00AB2B30" w:rsidRPr="00AC4FBC" w14:paraId="01A0814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472B4E7" w14:textId="77777777" w:rsidR="00AB2B30" w:rsidRPr="00AC4FBC" w:rsidRDefault="006A7121">
            <w:pPr>
              <w:pStyle w:val="TAL"/>
            </w:pPr>
            <w:r w:rsidRPr="00AC4FBC">
              <w:t xml:space="preserve">                            subframeAssignment-r15</w:t>
            </w:r>
          </w:p>
        </w:tc>
        <w:tc>
          <w:tcPr>
            <w:tcW w:w="1417" w:type="dxa"/>
          </w:tcPr>
          <w:p w14:paraId="4F92D3F7" w14:textId="77777777" w:rsidR="00AB2B30" w:rsidRPr="00AC4FBC" w:rsidRDefault="006A7121">
            <w:pPr>
              <w:pStyle w:val="TAL"/>
              <w:rPr>
                <w:rFonts w:eastAsia="MS Mincho"/>
              </w:rPr>
            </w:pPr>
            <w:r w:rsidRPr="00AC4FBC">
              <w:rPr>
                <w:rFonts w:eastAsia="MS Mincho"/>
              </w:rPr>
              <w:t>sa2</w:t>
            </w:r>
          </w:p>
        </w:tc>
        <w:tc>
          <w:tcPr>
            <w:tcW w:w="2126" w:type="dxa"/>
          </w:tcPr>
          <w:p w14:paraId="4EDA8099" w14:textId="77777777" w:rsidR="00AB2B30" w:rsidRPr="00AC4FBC" w:rsidRDefault="00AB2B30">
            <w:pPr>
              <w:pStyle w:val="TAL"/>
            </w:pPr>
          </w:p>
        </w:tc>
        <w:tc>
          <w:tcPr>
            <w:tcW w:w="1701" w:type="dxa"/>
          </w:tcPr>
          <w:p w14:paraId="2F844D91" w14:textId="77777777" w:rsidR="00AB2B30" w:rsidRPr="00AC4FBC" w:rsidRDefault="00AB2B30">
            <w:pPr>
              <w:pStyle w:val="TAL"/>
            </w:pPr>
          </w:p>
        </w:tc>
      </w:tr>
      <w:tr w:rsidR="00AB2B30" w:rsidRPr="00AC4FBC" w14:paraId="79DB94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58D47B5" w14:textId="77777777" w:rsidR="00AB2B30" w:rsidRPr="00AC4FBC" w:rsidRDefault="006A7121">
            <w:pPr>
              <w:pStyle w:val="TAL"/>
            </w:pPr>
            <w:r w:rsidRPr="00AC4FBC">
              <w:t xml:space="preserve">                            harq-Offset-r15</w:t>
            </w:r>
          </w:p>
        </w:tc>
        <w:tc>
          <w:tcPr>
            <w:tcW w:w="1417" w:type="dxa"/>
          </w:tcPr>
          <w:p w14:paraId="1804B157" w14:textId="77777777" w:rsidR="00AB2B30" w:rsidRPr="00AC4FBC" w:rsidRDefault="006A7121">
            <w:pPr>
              <w:pStyle w:val="TAL"/>
              <w:rPr>
                <w:rFonts w:eastAsia="MS Mincho"/>
              </w:rPr>
            </w:pPr>
            <w:r w:rsidRPr="00AC4FBC">
              <w:rPr>
                <w:rFonts w:eastAsia="MS Mincho"/>
              </w:rPr>
              <w:t>0</w:t>
            </w:r>
          </w:p>
        </w:tc>
        <w:tc>
          <w:tcPr>
            <w:tcW w:w="2126" w:type="dxa"/>
          </w:tcPr>
          <w:p w14:paraId="071419A1" w14:textId="77777777" w:rsidR="00AB2B30" w:rsidRPr="00AC4FBC" w:rsidRDefault="00AB2B30">
            <w:pPr>
              <w:pStyle w:val="TAL"/>
            </w:pPr>
          </w:p>
        </w:tc>
        <w:tc>
          <w:tcPr>
            <w:tcW w:w="1701" w:type="dxa"/>
          </w:tcPr>
          <w:p w14:paraId="2927E07B" w14:textId="77777777" w:rsidR="00AB2B30" w:rsidRPr="00AC4FBC" w:rsidRDefault="00AB2B30">
            <w:pPr>
              <w:pStyle w:val="TAL"/>
            </w:pPr>
          </w:p>
        </w:tc>
      </w:tr>
      <w:tr w:rsidR="00AB2B30" w:rsidRPr="00AC4FBC" w14:paraId="3DEDB72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7CB79B5" w14:textId="77777777" w:rsidR="00AB2B30" w:rsidRPr="00AC4FBC" w:rsidRDefault="006A7121">
            <w:pPr>
              <w:pStyle w:val="TAL"/>
            </w:pPr>
            <w:r w:rsidRPr="00AC4FBC">
              <w:t xml:space="preserve">                          }</w:t>
            </w:r>
          </w:p>
        </w:tc>
        <w:tc>
          <w:tcPr>
            <w:tcW w:w="1417" w:type="dxa"/>
          </w:tcPr>
          <w:p w14:paraId="5408FD94" w14:textId="77777777" w:rsidR="00AB2B30" w:rsidRPr="00AC4FBC" w:rsidRDefault="00AB2B30">
            <w:pPr>
              <w:pStyle w:val="TAL"/>
              <w:rPr>
                <w:rFonts w:eastAsia="MS Mincho"/>
              </w:rPr>
            </w:pPr>
          </w:p>
        </w:tc>
        <w:tc>
          <w:tcPr>
            <w:tcW w:w="2126" w:type="dxa"/>
          </w:tcPr>
          <w:p w14:paraId="77F4F519" w14:textId="77777777" w:rsidR="00AB2B30" w:rsidRPr="00AC4FBC" w:rsidRDefault="00AB2B30">
            <w:pPr>
              <w:pStyle w:val="TAL"/>
            </w:pPr>
          </w:p>
        </w:tc>
        <w:tc>
          <w:tcPr>
            <w:tcW w:w="1701" w:type="dxa"/>
          </w:tcPr>
          <w:p w14:paraId="0B6BB439" w14:textId="77777777" w:rsidR="00AB2B30" w:rsidRPr="00AC4FBC" w:rsidRDefault="00AB2B30">
            <w:pPr>
              <w:pStyle w:val="TAL"/>
            </w:pPr>
          </w:p>
        </w:tc>
      </w:tr>
      <w:tr w:rsidR="00AB2B30" w:rsidRPr="00AC4FBC" w14:paraId="1040CC5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3989288" w14:textId="77777777" w:rsidR="00AB2B30" w:rsidRPr="00AC4FBC" w:rsidRDefault="006A7121">
            <w:pPr>
              <w:pStyle w:val="TAL"/>
            </w:pPr>
            <w:r w:rsidRPr="00AC4FBC">
              <w:t xml:space="preserve">                        }</w:t>
            </w:r>
          </w:p>
        </w:tc>
        <w:tc>
          <w:tcPr>
            <w:tcW w:w="1417" w:type="dxa"/>
          </w:tcPr>
          <w:p w14:paraId="6F3A6829" w14:textId="77777777" w:rsidR="00AB2B30" w:rsidRPr="00AC4FBC" w:rsidRDefault="00AB2B30">
            <w:pPr>
              <w:pStyle w:val="TAL"/>
              <w:rPr>
                <w:rFonts w:eastAsia="MS Mincho"/>
              </w:rPr>
            </w:pPr>
          </w:p>
        </w:tc>
        <w:tc>
          <w:tcPr>
            <w:tcW w:w="2126" w:type="dxa"/>
          </w:tcPr>
          <w:p w14:paraId="2EBAD74B" w14:textId="77777777" w:rsidR="00AB2B30" w:rsidRPr="00AC4FBC" w:rsidRDefault="00AB2B30">
            <w:pPr>
              <w:pStyle w:val="TAL"/>
            </w:pPr>
          </w:p>
        </w:tc>
        <w:tc>
          <w:tcPr>
            <w:tcW w:w="1701" w:type="dxa"/>
          </w:tcPr>
          <w:p w14:paraId="50E22F63" w14:textId="77777777" w:rsidR="00AB2B30" w:rsidRPr="00AC4FBC" w:rsidRDefault="00AB2B30">
            <w:pPr>
              <w:pStyle w:val="TAL"/>
            </w:pPr>
          </w:p>
        </w:tc>
      </w:tr>
    </w:tbl>
    <w:p w14:paraId="20EB3A16" w14:textId="77777777" w:rsidR="00AB2B30" w:rsidRPr="00AC4FBC" w:rsidRDefault="00AB2B30"/>
    <w:p w14:paraId="7B201EBA" w14:textId="01257988" w:rsidR="00AB2B30" w:rsidRPr="00AC4FBC" w:rsidRDefault="006423FB">
      <w:pPr>
        <w:pStyle w:val="TH"/>
      </w:pPr>
      <w:bookmarkStart w:id="1961" w:name="_CRTable6_2B_1_3_4_34"/>
      <w:r w:rsidRPr="00AC4FBC">
        <w:lastRenderedPageBreak/>
        <w:t xml:space="preserve">Table </w:t>
      </w:r>
      <w:bookmarkEnd w:id="1961"/>
      <w:r w:rsidR="006A7121" w:rsidRPr="00AC4FBC">
        <w:t xml:space="preserve">6.2B.1.3.4.3-4: </w:t>
      </w:r>
      <w:r w:rsidR="006A7121" w:rsidRPr="00AC4FBC">
        <w:rPr>
          <w:i/>
          <w:iCs/>
        </w:rPr>
        <w:t>SystemInfomationBlockType1:</w:t>
      </w:r>
      <w:r w:rsidR="006A7121"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4E1F12D0" w14:textId="77777777">
        <w:tc>
          <w:tcPr>
            <w:tcW w:w="9781" w:type="dxa"/>
            <w:gridSpan w:val="4"/>
          </w:tcPr>
          <w:p w14:paraId="1A47C361" w14:textId="77777777" w:rsidR="00AB2B30" w:rsidRPr="00AC4FBC" w:rsidRDefault="006A7121">
            <w:pPr>
              <w:pStyle w:val="TAL"/>
            </w:pPr>
            <w:r w:rsidRPr="00AC4FBC">
              <w:t>Derivation Path: TS 36.508 [11], Table 4.6.3-23</w:t>
            </w:r>
          </w:p>
        </w:tc>
      </w:tr>
      <w:tr w:rsidR="00AB2B30" w:rsidRPr="00AC4FBC" w14:paraId="7B32768B" w14:textId="77777777">
        <w:tblPrEx>
          <w:tblCellMar>
            <w:left w:w="108" w:type="dxa"/>
            <w:right w:w="108" w:type="dxa"/>
          </w:tblCellMar>
        </w:tblPrEx>
        <w:tc>
          <w:tcPr>
            <w:tcW w:w="4537" w:type="dxa"/>
          </w:tcPr>
          <w:p w14:paraId="1921A6B5" w14:textId="77777777" w:rsidR="00AB2B30" w:rsidRPr="00AC4FBC" w:rsidRDefault="006A7121">
            <w:pPr>
              <w:pStyle w:val="TAH"/>
            </w:pPr>
            <w:r w:rsidRPr="00AC4FBC">
              <w:t>Information Element</w:t>
            </w:r>
          </w:p>
        </w:tc>
        <w:tc>
          <w:tcPr>
            <w:tcW w:w="2268" w:type="dxa"/>
          </w:tcPr>
          <w:p w14:paraId="3B052BDF" w14:textId="77777777" w:rsidR="00AB2B30" w:rsidRPr="00AC4FBC" w:rsidRDefault="006A7121">
            <w:pPr>
              <w:pStyle w:val="TAH"/>
            </w:pPr>
            <w:r w:rsidRPr="00AC4FBC">
              <w:t>Value/remark</w:t>
            </w:r>
          </w:p>
        </w:tc>
        <w:tc>
          <w:tcPr>
            <w:tcW w:w="1701" w:type="dxa"/>
          </w:tcPr>
          <w:p w14:paraId="5070D3BE" w14:textId="77777777" w:rsidR="00AB2B30" w:rsidRPr="00AC4FBC" w:rsidRDefault="006A7121">
            <w:pPr>
              <w:pStyle w:val="TAH"/>
            </w:pPr>
            <w:r w:rsidRPr="00AC4FBC">
              <w:t>Comment</w:t>
            </w:r>
          </w:p>
        </w:tc>
        <w:tc>
          <w:tcPr>
            <w:tcW w:w="1275" w:type="dxa"/>
          </w:tcPr>
          <w:p w14:paraId="1377EFAD" w14:textId="77777777" w:rsidR="00AB2B30" w:rsidRPr="00AC4FBC" w:rsidRDefault="006A7121">
            <w:pPr>
              <w:pStyle w:val="TAH"/>
            </w:pPr>
            <w:r w:rsidRPr="00AC4FBC">
              <w:t>Condition</w:t>
            </w:r>
          </w:p>
        </w:tc>
      </w:tr>
      <w:tr w:rsidR="00AB2B30" w:rsidRPr="00AC4FBC" w14:paraId="19A53A07"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FAA343"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7F562969"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77FACD0"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68157137" w14:textId="77777777" w:rsidR="00AB2B30" w:rsidRPr="00AC4FBC" w:rsidRDefault="00AB2B30">
            <w:pPr>
              <w:pStyle w:val="TAL"/>
            </w:pPr>
          </w:p>
        </w:tc>
      </w:tr>
      <w:tr w:rsidR="00AB2B30" w:rsidRPr="00AC4FBC" w14:paraId="441139F1" w14:textId="77777777">
        <w:tblPrEx>
          <w:tblCellMar>
            <w:left w:w="108" w:type="dxa"/>
            <w:right w:w="108" w:type="dxa"/>
          </w:tblCellMar>
        </w:tblPrEx>
        <w:tc>
          <w:tcPr>
            <w:tcW w:w="4537" w:type="dxa"/>
          </w:tcPr>
          <w:p w14:paraId="72AFD95C" w14:textId="77777777" w:rsidR="00AB2B30" w:rsidRPr="00AC4FBC" w:rsidRDefault="006A7121">
            <w:pPr>
              <w:pStyle w:val="TAL"/>
            </w:pPr>
            <w:r w:rsidRPr="00AC4FBC">
              <w:t xml:space="preserve">  subframeAssignment</w:t>
            </w:r>
          </w:p>
        </w:tc>
        <w:tc>
          <w:tcPr>
            <w:tcW w:w="2268" w:type="dxa"/>
          </w:tcPr>
          <w:p w14:paraId="5F328ED0" w14:textId="66B39FA9" w:rsidR="00AB2B30" w:rsidRPr="00AC4FBC" w:rsidRDefault="006423FB">
            <w:pPr>
              <w:pStyle w:val="TAL"/>
            </w:pPr>
            <w:r w:rsidRPr="00AC4FBC">
              <w:t>s</w:t>
            </w:r>
            <w:r w:rsidR="006A7121" w:rsidRPr="00AC4FBC">
              <w:t>a2</w:t>
            </w:r>
          </w:p>
        </w:tc>
        <w:tc>
          <w:tcPr>
            <w:tcW w:w="1701" w:type="dxa"/>
          </w:tcPr>
          <w:p w14:paraId="319DAD16" w14:textId="77777777" w:rsidR="00AB2B30" w:rsidRPr="00AC4FBC" w:rsidRDefault="00AB2B30">
            <w:pPr>
              <w:pStyle w:val="TAL"/>
            </w:pPr>
          </w:p>
        </w:tc>
        <w:tc>
          <w:tcPr>
            <w:tcW w:w="1275" w:type="dxa"/>
          </w:tcPr>
          <w:p w14:paraId="0905F193" w14:textId="77777777" w:rsidR="00AB2B30" w:rsidRPr="00AC4FBC" w:rsidRDefault="00AB2B30">
            <w:pPr>
              <w:pStyle w:val="TAL"/>
            </w:pPr>
          </w:p>
        </w:tc>
      </w:tr>
      <w:tr w:rsidR="00AB2B30" w:rsidRPr="00AC4FBC" w14:paraId="73CBDF72" w14:textId="77777777">
        <w:tblPrEx>
          <w:tblCellMar>
            <w:left w:w="108" w:type="dxa"/>
            <w:right w:w="108" w:type="dxa"/>
          </w:tblCellMar>
        </w:tblPrEx>
        <w:tc>
          <w:tcPr>
            <w:tcW w:w="4537" w:type="dxa"/>
          </w:tcPr>
          <w:p w14:paraId="63E8AC76" w14:textId="77777777" w:rsidR="00AB2B30" w:rsidRPr="00AC4FBC" w:rsidRDefault="006A7121">
            <w:pPr>
              <w:pStyle w:val="TAL"/>
            </w:pPr>
            <w:r w:rsidRPr="00AC4FBC">
              <w:t xml:space="preserve">  specialSubframePatterns</w:t>
            </w:r>
          </w:p>
        </w:tc>
        <w:tc>
          <w:tcPr>
            <w:tcW w:w="2268" w:type="dxa"/>
          </w:tcPr>
          <w:p w14:paraId="702D29DE" w14:textId="053D8641" w:rsidR="00AB2B30" w:rsidRPr="00AC4FBC" w:rsidRDefault="006423FB">
            <w:pPr>
              <w:pStyle w:val="TAL"/>
            </w:pPr>
            <w:r w:rsidRPr="00AC4FBC">
              <w:t>s</w:t>
            </w:r>
            <w:r w:rsidR="006A7121" w:rsidRPr="00AC4FBC">
              <w:t>sp</w:t>
            </w:r>
            <w:r w:rsidR="006A7121" w:rsidRPr="00AC4FBC">
              <w:rPr>
                <w:lang w:eastAsia="ja-JP"/>
              </w:rPr>
              <w:t>7</w:t>
            </w:r>
          </w:p>
        </w:tc>
        <w:tc>
          <w:tcPr>
            <w:tcW w:w="1701" w:type="dxa"/>
          </w:tcPr>
          <w:p w14:paraId="0FAC2549" w14:textId="77777777" w:rsidR="00AB2B30" w:rsidRPr="00AC4FBC" w:rsidRDefault="00AB2B30">
            <w:pPr>
              <w:pStyle w:val="TAL"/>
            </w:pPr>
          </w:p>
        </w:tc>
        <w:tc>
          <w:tcPr>
            <w:tcW w:w="1275" w:type="dxa"/>
          </w:tcPr>
          <w:p w14:paraId="5A1F09E8" w14:textId="77777777" w:rsidR="00AB2B30" w:rsidRPr="00AC4FBC" w:rsidRDefault="00AB2B30">
            <w:pPr>
              <w:pStyle w:val="TAL"/>
            </w:pPr>
          </w:p>
        </w:tc>
      </w:tr>
      <w:tr w:rsidR="00AB2B30" w:rsidRPr="00AC4FBC" w14:paraId="1FF9E862"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F481445"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B3E7EA6"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78D6937"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70A44B0" w14:textId="77777777" w:rsidR="00AB2B30" w:rsidRPr="00AC4FBC" w:rsidRDefault="00AB2B30">
            <w:pPr>
              <w:pStyle w:val="TAL"/>
            </w:pPr>
          </w:p>
        </w:tc>
      </w:tr>
    </w:tbl>
    <w:p w14:paraId="5154C647" w14:textId="77777777" w:rsidR="00AB2B30" w:rsidRPr="00AC4FBC" w:rsidRDefault="00AB2B30"/>
    <w:p w14:paraId="3C4760FE" w14:textId="15B419B2" w:rsidR="00AB2B30" w:rsidRPr="00AC4FBC" w:rsidRDefault="006423FB">
      <w:pPr>
        <w:pStyle w:val="TH"/>
      </w:pPr>
      <w:bookmarkStart w:id="1962" w:name="_CRTable6_2B_1_3_4_35"/>
      <w:r w:rsidRPr="00AC4FBC">
        <w:t xml:space="preserve">Table </w:t>
      </w:r>
      <w:bookmarkEnd w:id="1962"/>
      <w:r w:rsidR="006A7121" w:rsidRPr="00AC4FBC">
        <w:t xml:space="preserve">6.2B.1.3.4.3-5: </w:t>
      </w:r>
      <w:r w:rsidR="006A7121" w:rsidRPr="00AC4FBC">
        <w:rPr>
          <w:i/>
          <w:iCs/>
        </w:rPr>
        <w:t>RRCConnectionReconfiguration:</w:t>
      </w:r>
      <w:r w:rsidR="006A7121" w:rsidRPr="00AC4FBC">
        <w:t xml:space="preserve"> p-MaxUE-FR1-r15</w:t>
      </w:r>
      <w:r w:rsidR="006A7121" w:rsidRPr="00AC4FBC">
        <w:rPr>
          <w:iCs/>
        </w:rPr>
        <w:t xml:space="preserve"> (step 4 in </w:t>
      </w:r>
      <w:r w:rsidR="006A7121" w:rsidRPr="00AC4FBC">
        <w:t>6.2B.1.3.4.2</w:t>
      </w:r>
      <w:r w:rsidR="006A7121" w:rsidRPr="00AC4FBC">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1"/>
        <w:gridCol w:w="1417"/>
        <w:gridCol w:w="2268"/>
        <w:gridCol w:w="1701"/>
      </w:tblGrid>
      <w:tr w:rsidR="00AB2B30" w:rsidRPr="00AC4FBC" w14:paraId="312DEC99" w14:textId="77777777">
        <w:tc>
          <w:tcPr>
            <w:tcW w:w="9738" w:type="dxa"/>
            <w:gridSpan w:val="4"/>
            <w:tcBorders>
              <w:top w:val="single" w:sz="4" w:space="0" w:color="auto"/>
              <w:left w:val="single" w:sz="4" w:space="0" w:color="auto"/>
              <w:bottom w:val="single" w:sz="4" w:space="0" w:color="auto"/>
              <w:right w:val="single" w:sz="4" w:space="0" w:color="auto"/>
            </w:tcBorders>
            <w:hideMark/>
          </w:tcPr>
          <w:p w14:paraId="1960C9E4" w14:textId="77777777" w:rsidR="00AB2B30" w:rsidRPr="00AC4FBC" w:rsidRDefault="006A7121">
            <w:pPr>
              <w:pStyle w:val="TAL"/>
            </w:pPr>
            <w:r w:rsidRPr="00AC4FBC">
              <w:t>Derivation Path: TS 36.508 [11], Table 4.6.1-8</w:t>
            </w:r>
          </w:p>
        </w:tc>
      </w:tr>
      <w:tr w:rsidR="00AB2B30" w:rsidRPr="00AC4FBC" w14:paraId="7651149C" w14:textId="77777777">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A68F9" w14:textId="77777777" w:rsidR="00AB2B30" w:rsidRPr="00AC4FBC" w:rsidRDefault="006A712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F9E58F" w14:textId="77777777" w:rsidR="00AB2B30" w:rsidRPr="00AC4FBC" w:rsidRDefault="006A712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87544" w14:textId="77777777" w:rsidR="00AB2B30" w:rsidRPr="00AC4FBC" w:rsidRDefault="006A712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79522" w14:textId="77777777" w:rsidR="00AB2B30" w:rsidRPr="00AC4FBC" w:rsidRDefault="006A7121">
            <w:pPr>
              <w:pStyle w:val="TAH"/>
            </w:pPr>
            <w:r w:rsidRPr="00AC4FBC">
              <w:t>Condition</w:t>
            </w:r>
          </w:p>
        </w:tc>
      </w:tr>
      <w:tr w:rsidR="00AB2B30" w:rsidRPr="00AC4FBC" w14:paraId="4FB3FCCB" w14:textId="77777777">
        <w:tc>
          <w:tcPr>
            <w:tcW w:w="4352" w:type="dxa"/>
            <w:tcBorders>
              <w:top w:val="single" w:sz="4" w:space="0" w:color="000000"/>
              <w:left w:val="single" w:sz="4" w:space="0" w:color="000000"/>
              <w:bottom w:val="single" w:sz="4" w:space="0" w:color="auto"/>
              <w:right w:val="single" w:sz="4" w:space="0" w:color="000000"/>
            </w:tcBorders>
          </w:tcPr>
          <w:p w14:paraId="1F90AE05" w14:textId="77777777" w:rsidR="00AB2B30" w:rsidRPr="00AC4FBC" w:rsidRDefault="006A7121">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0C70A759"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58D0B747" w14:textId="77777777" w:rsidR="00AB2B30" w:rsidRPr="00AC4FBC" w:rsidRDefault="006A7121">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5A14169A" w14:textId="77777777" w:rsidR="00AB2B30" w:rsidRPr="00AC4FBC" w:rsidRDefault="00AB2B30">
            <w:pPr>
              <w:pStyle w:val="TAL"/>
            </w:pPr>
          </w:p>
        </w:tc>
      </w:tr>
      <w:tr w:rsidR="00AB2B30" w:rsidRPr="00AC4FBC" w14:paraId="46602DD9" w14:textId="77777777">
        <w:tc>
          <w:tcPr>
            <w:tcW w:w="4352" w:type="dxa"/>
            <w:tcBorders>
              <w:top w:val="single" w:sz="4" w:space="0" w:color="000000"/>
              <w:left w:val="single" w:sz="4" w:space="0" w:color="000000"/>
              <w:bottom w:val="nil"/>
              <w:right w:val="single" w:sz="4" w:space="0" w:color="000000"/>
            </w:tcBorders>
          </w:tcPr>
          <w:p w14:paraId="46F5D256" w14:textId="77777777" w:rsidR="00AB2B30" w:rsidRPr="00AC4FBC" w:rsidRDefault="006A7121">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5F92F7DF" w14:textId="77777777" w:rsidR="00AB2B30" w:rsidRPr="00AC4FBC" w:rsidRDefault="006A7121">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243BFC8E" w14:textId="77777777" w:rsidR="00AB2B30" w:rsidRPr="00AC4FBC"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C54A58F" w14:textId="77777777" w:rsidR="00AB2B30" w:rsidRPr="00AC4FBC" w:rsidRDefault="006A7121">
            <w:pPr>
              <w:pStyle w:val="TAL"/>
            </w:pPr>
            <w:r w:rsidRPr="00AC4FBC">
              <w:t>Power Class 2 UE</w:t>
            </w:r>
          </w:p>
        </w:tc>
      </w:tr>
      <w:tr w:rsidR="00AB2B30" w:rsidRPr="00AC4FBC" w14:paraId="35652190" w14:textId="77777777">
        <w:tc>
          <w:tcPr>
            <w:tcW w:w="4352" w:type="dxa"/>
            <w:tcBorders>
              <w:top w:val="single" w:sz="4" w:space="0" w:color="000000"/>
              <w:left w:val="single" w:sz="4" w:space="0" w:color="000000"/>
              <w:bottom w:val="single" w:sz="4" w:space="0" w:color="auto"/>
              <w:right w:val="single" w:sz="4" w:space="0" w:color="000000"/>
            </w:tcBorders>
          </w:tcPr>
          <w:p w14:paraId="72CBC1EF" w14:textId="77777777" w:rsidR="00AB2B30" w:rsidRPr="00AC4FBC" w:rsidRDefault="006A7121">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0DDBE171"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47646A04" w14:textId="77777777" w:rsidR="00AB2B30" w:rsidRPr="00AC4FBC"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7243FD9B" w14:textId="77777777" w:rsidR="00AB2B30" w:rsidRPr="00AC4FBC" w:rsidRDefault="00AB2B30">
            <w:pPr>
              <w:pStyle w:val="TAL"/>
            </w:pPr>
          </w:p>
        </w:tc>
      </w:tr>
    </w:tbl>
    <w:p w14:paraId="03C56DB4" w14:textId="77777777" w:rsidR="00AB2B30" w:rsidRPr="00AC4FBC" w:rsidRDefault="00AB2B30"/>
    <w:p w14:paraId="480E4471" w14:textId="77777777" w:rsidR="00AB2B30" w:rsidRPr="00AC4FBC" w:rsidRDefault="006A7121">
      <w:pPr>
        <w:pStyle w:val="H6"/>
      </w:pPr>
      <w:bookmarkStart w:id="1963" w:name="_Toc27475611"/>
      <w:bookmarkStart w:id="1964" w:name="_Toc29495201"/>
      <w:bookmarkStart w:id="1965" w:name="_Toc36116245"/>
      <w:bookmarkStart w:id="1966" w:name="_Toc36118294"/>
      <w:bookmarkStart w:id="1967" w:name="_Toc36560407"/>
      <w:bookmarkStart w:id="1968" w:name="_Toc43976904"/>
      <w:bookmarkStart w:id="1969" w:name="_CR6_2B_1_3_5"/>
      <w:r w:rsidRPr="00AC4FBC">
        <w:t>6.2B.1.3.5</w:t>
      </w:r>
      <w:r w:rsidRPr="00AC4FBC">
        <w:tab/>
        <w:t>Test requirements</w:t>
      </w:r>
    </w:p>
    <w:bookmarkEnd w:id="1963"/>
    <w:bookmarkEnd w:id="1964"/>
    <w:bookmarkEnd w:id="1965"/>
    <w:bookmarkEnd w:id="1966"/>
    <w:bookmarkEnd w:id="1967"/>
    <w:bookmarkEnd w:id="1968"/>
    <w:bookmarkEnd w:id="1969"/>
    <w:p w14:paraId="666489C7" w14:textId="77777777" w:rsidR="00AB2B30" w:rsidRPr="00AC4FBC" w:rsidRDefault="006A7121">
      <w:r w:rsidRPr="00AC4FBC">
        <w:t>For test ID 1~6 the maximum output power for the DC configuration, derived in step 3 shall be within the range prescribed by the UE Power Class and tolerance in Table 6.2B.1.3.5-1.</w:t>
      </w:r>
    </w:p>
    <w:p w14:paraId="3A067242" w14:textId="77777777" w:rsidR="00AB2B30" w:rsidRPr="00AC4FBC" w:rsidRDefault="006A7121">
      <w:r w:rsidRPr="00AC4FBC">
        <w:t>For test ID 7~15 the maximum output power for the DC configuration, derived in step 3 shall be within the range prescribed by the UE Power Class and tolerance in table 6.2.2.5-1 in TS 36.521-1 [10] or table 6.2.1.5-1 in TS 38.521-1 [8] for E-UTRA carier and NR carrier respectively for Power class 3, and in Table 6.2B.1.3.5-2a for Power class 2.</w:t>
      </w:r>
    </w:p>
    <w:p w14:paraId="245A1516" w14:textId="77777777" w:rsidR="00AB2B30" w:rsidRPr="00AC4FBC" w:rsidRDefault="006A7121">
      <w:r w:rsidRPr="00AC4FBC">
        <w:t>For test ID 1~6 the maximum output power for the DC configuration, derived in step 4 shall be within the range prescribed by Power Class 3 and tolerance in Table 6.2B.1.3.5-1.</w:t>
      </w:r>
    </w:p>
    <w:p w14:paraId="2EE7AEEE" w14:textId="77777777" w:rsidR="00AB2B30" w:rsidRPr="00AC4FBC" w:rsidRDefault="006A7121">
      <w:r w:rsidRPr="00AC4FBC">
        <w:t xml:space="preserve">For test ID 7~15 the maximum output power for the DC configuration, derived in step </w:t>
      </w:r>
      <w:r w:rsidRPr="00AC4FBC">
        <w:rPr>
          <w:lang w:eastAsia="ja-JP"/>
        </w:rPr>
        <w:t>4</w:t>
      </w:r>
      <w:r w:rsidRPr="00AC4FBC">
        <w:t xml:space="preserve"> shall be within the range prescribed by Power Class 3 and tolerance in table 6.2.2.5-1 in TS 36.521-1 [10] or table 6.2.1.5-1 in TS 38.521-1 [8] for E-UTRA carier and NR carrier respectively.</w:t>
      </w:r>
    </w:p>
    <w:p w14:paraId="092EB44F" w14:textId="77777777" w:rsidR="00AB2B30" w:rsidRPr="00AC4FBC" w:rsidRDefault="006A7121">
      <w:pPr>
        <w:pStyle w:val="TH"/>
      </w:pPr>
      <w:bookmarkStart w:id="1970" w:name="_Hlk60608218"/>
      <w:bookmarkStart w:id="1971" w:name="_CRTable6_2B_1_3_51"/>
      <w:r w:rsidRPr="00AC4FBC">
        <w:lastRenderedPageBreak/>
        <w:t xml:space="preserve">Table </w:t>
      </w:r>
      <w:bookmarkEnd w:id="1971"/>
      <w:r w:rsidRPr="00AC4FBC">
        <w:t>6.2B.1.3.5-1</w:t>
      </w:r>
      <w:bookmarkEnd w:id="1970"/>
      <w:r w:rsidRPr="00AC4FBC">
        <w:t>: Maximum output power for inter-band EN-DC (two bands), for overlapping UL transmission</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830"/>
        <w:gridCol w:w="1985"/>
        <w:gridCol w:w="1984"/>
        <w:gridCol w:w="1985"/>
      </w:tblGrid>
      <w:tr w:rsidR="00AB2B30" w:rsidRPr="00AC4FBC" w14:paraId="58D5292D" w14:textId="77777777" w:rsidTr="002C70D3">
        <w:trPr>
          <w:trHeight w:val="288"/>
          <w:tblHeader/>
          <w:jc w:val="center"/>
        </w:trPr>
        <w:tc>
          <w:tcPr>
            <w:tcW w:w="2161" w:type="dxa"/>
            <w:vAlign w:val="center"/>
          </w:tcPr>
          <w:p w14:paraId="5FC7F7FD" w14:textId="77777777" w:rsidR="00AB2B30" w:rsidRPr="00AC4FBC" w:rsidRDefault="006A7121">
            <w:pPr>
              <w:pStyle w:val="TAH"/>
            </w:pPr>
            <w:r w:rsidRPr="00AC4FBC">
              <w:lastRenderedPageBreak/>
              <w:t>EN-DC configuration</w:t>
            </w:r>
          </w:p>
        </w:tc>
        <w:tc>
          <w:tcPr>
            <w:tcW w:w="1830" w:type="dxa"/>
            <w:vAlign w:val="center"/>
          </w:tcPr>
          <w:p w14:paraId="15819515" w14:textId="77777777" w:rsidR="00AB2B30" w:rsidRPr="00AC4FBC" w:rsidRDefault="006A7121">
            <w:pPr>
              <w:pStyle w:val="TAH"/>
            </w:pPr>
            <w:r w:rsidRPr="00AC4FBC">
              <w:t>Power class 2</w:t>
            </w:r>
          </w:p>
          <w:p w14:paraId="2740F6E2" w14:textId="77777777" w:rsidR="00AB2B30" w:rsidRPr="00AC4FBC" w:rsidRDefault="006A7121">
            <w:pPr>
              <w:pStyle w:val="TAH"/>
            </w:pPr>
            <w:r w:rsidRPr="00AC4FBC">
              <w:t>(dBm)</w:t>
            </w:r>
          </w:p>
        </w:tc>
        <w:tc>
          <w:tcPr>
            <w:tcW w:w="1985" w:type="dxa"/>
            <w:vAlign w:val="center"/>
          </w:tcPr>
          <w:p w14:paraId="024C150C" w14:textId="77777777" w:rsidR="00AB2B30" w:rsidRPr="00AC4FBC" w:rsidRDefault="006A7121">
            <w:pPr>
              <w:pStyle w:val="TAH"/>
            </w:pPr>
            <w:r w:rsidRPr="00AC4FBC">
              <w:t>Tolerance</w:t>
            </w:r>
          </w:p>
          <w:p w14:paraId="3BD011C6" w14:textId="77777777" w:rsidR="00AB2B30" w:rsidRPr="00AC4FBC" w:rsidRDefault="006A7121">
            <w:pPr>
              <w:pStyle w:val="TAH"/>
            </w:pPr>
            <w:r w:rsidRPr="00AC4FBC">
              <w:t>(dB)</w:t>
            </w:r>
          </w:p>
        </w:tc>
        <w:tc>
          <w:tcPr>
            <w:tcW w:w="1984" w:type="dxa"/>
            <w:vAlign w:val="center"/>
          </w:tcPr>
          <w:p w14:paraId="3846BD69" w14:textId="77777777" w:rsidR="00AB2B30" w:rsidRPr="00AC4FBC" w:rsidRDefault="006A7121">
            <w:pPr>
              <w:pStyle w:val="TAH"/>
            </w:pPr>
            <w:r w:rsidRPr="00AC4FBC">
              <w:t>Power class 3</w:t>
            </w:r>
          </w:p>
          <w:p w14:paraId="0CDD45E1" w14:textId="77777777" w:rsidR="00AB2B30" w:rsidRPr="00AC4FBC" w:rsidRDefault="006A7121">
            <w:pPr>
              <w:pStyle w:val="TAH"/>
            </w:pPr>
            <w:r w:rsidRPr="00AC4FBC">
              <w:t>(dBm)</w:t>
            </w:r>
          </w:p>
        </w:tc>
        <w:tc>
          <w:tcPr>
            <w:tcW w:w="1985" w:type="dxa"/>
            <w:vAlign w:val="center"/>
          </w:tcPr>
          <w:p w14:paraId="1FCE8F53" w14:textId="77777777" w:rsidR="00AB2B30" w:rsidRPr="00AC4FBC" w:rsidRDefault="006A7121">
            <w:pPr>
              <w:pStyle w:val="TAH"/>
            </w:pPr>
            <w:r w:rsidRPr="00AC4FBC">
              <w:t>Tolerance</w:t>
            </w:r>
          </w:p>
          <w:p w14:paraId="525D1AAC" w14:textId="77777777" w:rsidR="00AB2B30" w:rsidRPr="00AC4FBC" w:rsidRDefault="006A7121">
            <w:pPr>
              <w:pStyle w:val="TAH"/>
            </w:pPr>
            <w:r w:rsidRPr="00AC4FBC">
              <w:t>(dB)</w:t>
            </w:r>
          </w:p>
        </w:tc>
      </w:tr>
      <w:tr w:rsidR="00AB2B30" w:rsidRPr="00AC4FBC" w14:paraId="445D3176" w14:textId="77777777" w:rsidTr="002C70D3">
        <w:trPr>
          <w:trHeight w:val="288"/>
          <w:jc w:val="center"/>
        </w:trPr>
        <w:tc>
          <w:tcPr>
            <w:tcW w:w="2161" w:type="dxa"/>
            <w:vAlign w:val="center"/>
          </w:tcPr>
          <w:p w14:paraId="04998462" w14:textId="77777777" w:rsidR="00AB2B30" w:rsidRPr="00AC4FBC" w:rsidRDefault="006A7121">
            <w:pPr>
              <w:pStyle w:val="TAC"/>
              <w:rPr>
                <w:lang w:eastAsia="fi-FI"/>
              </w:rPr>
            </w:pPr>
            <w:r w:rsidRPr="00AC4FBC">
              <w:rPr>
                <w:lang w:eastAsia="fi-FI"/>
              </w:rPr>
              <w:t>DC_1A_n3A</w:t>
            </w:r>
          </w:p>
        </w:tc>
        <w:tc>
          <w:tcPr>
            <w:tcW w:w="1830" w:type="dxa"/>
          </w:tcPr>
          <w:p w14:paraId="10785FB3" w14:textId="77777777" w:rsidR="00AB2B30" w:rsidRPr="00AC4FBC" w:rsidRDefault="00AB2B30">
            <w:pPr>
              <w:pStyle w:val="TAC"/>
            </w:pPr>
          </w:p>
        </w:tc>
        <w:tc>
          <w:tcPr>
            <w:tcW w:w="1985" w:type="dxa"/>
          </w:tcPr>
          <w:p w14:paraId="74FBFD10" w14:textId="77777777" w:rsidR="00AB2B30" w:rsidRPr="00AC4FBC" w:rsidRDefault="00AB2B30">
            <w:pPr>
              <w:pStyle w:val="TAC"/>
            </w:pPr>
          </w:p>
        </w:tc>
        <w:tc>
          <w:tcPr>
            <w:tcW w:w="1984" w:type="dxa"/>
            <w:vAlign w:val="center"/>
          </w:tcPr>
          <w:p w14:paraId="02284102" w14:textId="77777777" w:rsidR="00AB2B30" w:rsidRPr="00AC4FBC" w:rsidRDefault="006A7121">
            <w:pPr>
              <w:pStyle w:val="TAC"/>
            </w:pPr>
            <w:r w:rsidRPr="00AC4FBC">
              <w:t>23</w:t>
            </w:r>
          </w:p>
        </w:tc>
        <w:tc>
          <w:tcPr>
            <w:tcW w:w="1985" w:type="dxa"/>
            <w:vAlign w:val="center"/>
          </w:tcPr>
          <w:p w14:paraId="5D52964F" w14:textId="77777777" w:rsidR="00AB2B30" w:rsidRPr="00AC4FBC" w:rsidRDefault="006A7121">
            <w:pPr>
              <w:pStyle w:val="TAC"/>
            </w:pPr>
            <w:r w:rsidRPr="00AC4FBC">
              <w:t>+2 +TT/-3-TT</w:t>
            </w:r>
          </w:p>
        </w:tc>
      </w:tr>
      <w:tr w:rsidR="007C79FB" w:rsidRPr="00AC4FBC" w14:paraId="7179ED24"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2FDD5234" w14:textId="77777777" w:rsidR="007C79FB" w:rsidRPr="00AC4FBC" w:rsidRDefault="007C79FB" w:rsidP="00931ECD">
            <w:pPr>
              <w:pStyle w:val="TAC"/>
              <w:rPr>
                <w:lang w:eastAsia="fi-FI"/>
              </w:rPr>
            </w:pPr>
            <w:r w:rsidRPr="00AC4FBC">
              <w:rPr>
                <w:lang w:eastAsia="fi-FI"/>
              </w:rPr>
              <w:t>DC_</w:t>
            </w:r>
            <w:r w:rsidRPr="00AC4FBC">
              <w:rPr>
                <w:lang w:eastAsia="zh-CN"/>
              </w:rPr>
              <w:t>1A_n5A</w:t>
            </w:r>
          </w:p>
        </w:tc>
        <w:tc>
          <w:tcPr>
            <w:tcW w:w="1830" w:type="dxa"/>
            <w:tcBorders>
              <w:top w:val="single" w:sz="4" w:space="0" w:color="auto"/>
              <w:left w:val="single" w:sz="4" w:space="0" w:color="auto"/>
              <w:bottom w:val="single" w:sz="4" w:space="0" w:color="auto"/>
              <w:right w:val="single" w:sz="4" w:space="0" w:color="auto"/>
            </w:tcBorders>
            <w:vAlign w:val="center"/>
          </w:tcPr>
          <w:p w14:paraId="58A7588D" w14:textId="77777777" w:rsidR="007C79FB" w:rsidRPr="00AC4FBC" w:rsidRDefault="007C79FB" w:rsidP="00931ECD">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26FCF3E3" w14:textId="77777777" w:rsidR="007C79FB" w:rsidRPr="00AC4FBC" w:rsidRDefault="007C79FB" w:rsidP="00931ECD">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1251D10" w14:textId="77777777" w:rsidR="007C79FB" w:rsidRPr="00AC4FBC" w:rsidRDefault="007C79FB" w:rsidP="00931ECD">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7D8C13D" w14:textId="77777777" w:rsidR="007C79FB" w:rsidRPr="00AC4FBC" w:rsidRDefault="007C79FB" w:rsidP="00931ECD">
            <w:pPr>
              <w:pStyle w:val="TAC"/>
            </w:pPr>
            <w:r w:rsidRPr="00AC4FBC">
              <w:t>+2 +TT/-3-TT</w:t>
            </w:r>
          </w:p>
        </w:tc>
      </w:tr>
      <w:tr w:rsidR="007C79FB" w:rsidRPr="00AC4FBC" w14:paraId="50A24BA8"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6D8B6FD1" w14:textId="77777777" w:rsidR="007C79FB" w:rsidRPr="00AC4FBC" w:rsidRDefault="007C79FB" w:rsidP="00931ECD">
            <w:pPr>
              <w:pStyle w:val="TAC"/>
              <w:rPr>
                <w:lang w:eastAsia="fi-FI"/>
              </w:rPr>
            </w:pPr>
            <w:r w:rsidRPr="00AC4FBC">
              <w:rPr>
                <w:lang w:eastAsia="fi-FI"/>
              </w:rPr>
              <w:t>DC_1A_n7A</w:t>
            </w:r>
          </w:p>
        </w:tc>
        <w:tc>
          <w:tcPr>
            <w:tcW w:w="1830" w:type="dxa"/>
            <w:tcBorders>
              <w:top w:val="single" w:sz="4" w:space="0" w:color="auto"/>
              <w:left w:val="single" w:sz="4" w:space="0" w:color="auto"/>
              <w:bottom w:val="single" w:sz="4" w:space="0" w:color="auto"/>
              <w:right w:val="single" w:sz="4" w:space="0" w:color="auto"/>
            </w:tcBorders>
            <w:vAlign w:val="center"/>
          </w:tcPr>
          <w:p w14:paraId="194D9AF1" w14:textId="77777777" w:rsidR="007C79FB" w:rsidRPr="00AC4FBC" w:rsidRDefault="007C79FB" w:rsidP="00931ECD">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513DC653" w14:textId="77777777" w:rsidR="007C79FB" w:rsidRPr="00AC4FBC" w:rsidRDefault="007C79FB" w:rsidP="00931ECD">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9EE2F86" w14:textId="77777777" w:rsidR="007C79FB" w:rsidRPr="00AC4FBC" w:rsidRDefault="007C79FB" w:rsidP="00931ECD">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1A20B8F" w14:textId="77777777" w:rsidR="007C79FB" w:rsidRPr="00AC4FBC" w:rsidRDefault="007C79FB" w:rsidP="00931ECD">
            <w:pPr>
              <w:pStyle w:val="TAC"/>
            </w:pPr>
            <w:r w:rsidRPr="00AC4FBC">
              <w:t>+2 +TT/-3-TT</w:t>
            </w:r>
          </w:p>
        </w:tc>
      </w:tr>
      <w:tr w:rsidR="00AB2B30" w:rsidRPr="00AC4FBC" w14:paraId="473A3606" w14:textId="77777777" w:rsidTr="002C70D3">
        <w:trPr>
          <w:trHeight w:val="288"/>
          <w:jc w:val="center"/>
        </w:trPr>
        <w:tc>
          <w:tcPr>
            <w:tcW w:w="2161" w:type="dxa"/>
            <w:vAlign w:val="center"/>
          </w:tcPr>
          <w:p w14:paraId="463F67C4" w14:textId="77777777" w:rsidR="00AB2B30" w:rsidRPr="00AC4FBC" w:rsidRDefault="006A7121">
            <w:pPr>
              <w:pStyle w:val="TAC"/>
            </w:pPr>
            <w:r w:rsidRPr="00AC4FBC">
              <w:rPr>
                <w:lang w:eastAsia="fi-FI"/>
              </w:rPr>
              <w:t>DC_1A_n28A</w:t>
            </w:r>
          </w:p>
        </w:tc>
        <w:tc>
          <w:tcPr>
            <w:tcW w:w="1830" w:type="dxa"/>
          </w:tcPr>
          <w:p w14:paraId="097C9343" w14:textId="77777777" w:rsidR="00AB2B30" w:rsidRPr="00AC4FBC" w:rsidRDefault="00AB2B30">
            <w:pPr>
              <w:pStyle w:val="TAC"/>
            </w:pPr>
          </w:p>
        </w:tc>
        <w:tc>
          <w:tcPr>
            <w:tcW w:w="1985" w:type="dxa"/>
          </w:tcPr>
          <w:p w14:paraId="0B2A28A4" w14:textId="77777777" w:rsidR="00AB2B30" w:rsidRPr="00AC4FBC" w:rsidRDefault="00AB2B30">
            <w:pPr>
              <w:pStyle w:val="TAC"/>
            </w:pPr>
          </w:p>
        </w:tc>
        <w:tc>
          <w:tcPr>
            <w:tcW w:w="1984" w:type="dxa"/>
            <w:vAlign w:val="center"/>
          </w:tcPr>
          <w:p w14:paraId="6B65D100" w14:textId="77777777" w:rsidR="00AB2B30" w:rsidRPr="00AC4FBC" w:rsidRDefault="006A7121">
            <w:pPr>
              <w:pStyle w:val="TAC"/>
            </w:pPr>
            <w:r w:rsidRPr="00AC4FBC">
              <w:t>23</w:t>
            </w:r>
          </w:p>
        </w:tc>
        <w:tc>
          <w:tcPr>
            <w:tcW w:w="1985" w:type="dxa"/>
            <w:vAlign w:val="center"/>
          </w:tcPr>
          <w:p w14:paraId="3C0FDA65" w14:textId="77777777" w:rsidR="00AB2B30" w:rsidRPr="00AC4FBC" w:rsidRDefault="006A7121">
            <w:pPr>
              <w:pStyle w:val="TAC"/>
            </w:pPr>
            <w:r w:rsidRPr="00AC4FBC">
              <w:t>+2 +TT/-3-TT</w:t>
            </w:r>
          </w:p>
        </w:tc>
      </w:tr>
      <w:tr w:rsidR="00AB2B30" w:rsidRPr="00AC4FBC" w14:paraId="7E465501" w14:textId="77777777" w:rsidTr="002C70D3">
        <w:trPr>
          <w:trHeight w:val="288"/>
          <w:jc w:val="center"/>
        </w:trPr>
        <w:tc>
          <w:tcPr>
            <w:tcW w:w="2161" w:type="dxa"/>
            <w:vAlign w:val="center"/>
          </w:tcPr>
          <w:p w14:paraId="777F40D4" w14:textId="77777777" w:rsidR="00AB2B30" w:rsidRPr="00AC4FBC" w:rsidRDefault="006A7121">
            <w:pPr>
              <w:pStyle w:val="TAC"/>
              <w:rPr>
                <w:lang w:eastAsia="fi-FI"/>
              </w:rPr>
            </w:pPr>
            <w:r w:rsidRPr="00AC4FBC">
              <w:rPr>
                <w:lang w:eastAsia="fi-FI"/>
              </w:rPr>
              <w:t>DC_1A_n77A</w:t>
            </w:r>
          </w:p>
        </w:tc>
        <w:tc>
          <w:tcPr>
            <w:tcW w:w="1830" w:type="dxa"/>
          </w:tcPr>
          <w:p w14:paraId="67E6FE2C" w14:textId="77777777" w:rsidR="00AB2B30" w:rsidRPr="00AC4FBC" w:rsidRDefault="00AB2B30">
            <w:pPr>
              <w:pStyle w:val="TAC"/>
            </w:pPr>
          </w:p>
        </w:tc>
        <w:tc>
          <w:tcPr>
            <w:tcW w:w="1985" w:type="dxa"/>
          </w:tcPr>
          <w:p w14:paraId="23B1D340" w14:textId="77777777" w:rsidR="00AB2B30" w:rsidRPr="00AC4FBC" w:rsidRDefault="00AB2B30">
            <w:pPr>
              <w:pStyle w:val="TAC"/>
            </w:pPr>
          </w:p>
        </w:tc>
        <w:tc>
          <w:tcPr>
            <w:tcW w:w="1984" w:type="dxa"/>
            <w:vAlign w:val="center"/>
          </w:tcPr>
          <w:p w14:paraId="7801FBFD" w14:textId="77777777" w:rsidR="00AB2B30" w:rsidRPr="00AC4FBC" w:rsidRDefault="006A7121">
            <w:pPr>
              <w:pStyle w:val="TAC"/>
            </w:pPr>
            <w:r w:rsidRPr="00AC4FBC">
              <w:t>23</w:t>
            </w:r>
          </w:p>
        </w:tc>
        <w:tc>
          <w:tcPr>
            <w:tcW w:w="1985" w:type="dxa"/>
            <w:vAlign w:val="center"/>
          </w:tcPr>
          <w:p w14:paraId="7F2D0C85" w14:textId="77777777" w:rsidR="00AB2B30" w:rsidRPr="00AC4FBC" w:rsidRDefault="006A7121">
            <w:pPr>
              <w:pStyle w:val="TAC"/>
            </w:pPr>
            <w:r w:rsidRPr="00AC4FBC">
              <w:t>+2 +TT/-3-TT</w:t>
            </w:r>
          </w:p>
        </w:tc>
      </w:tr>
      <w:tr w:rsidR="006A01AC" w:rsidRPr="00AC4FBC" w14:paraId="0BB535D4" w14:textId="77777777" w:rsidTr="002C70D3">
        <w:trPr>
          <w:trHeight w:val="288"/>
          <w:jc w:val="center"/>
        </w:trPr>
        <w:tc>
          <w:tcPr>
            <w:tcW w:w="2161" w:type="dxa"/>
            <w:vAlign w:val="center"/>
          </w:tcPr>
          <w:p w14:paraId="1B68BE6D" w14:textId="7D3E839F" w:rsidR="006A01AC" w:rsidRPr="00AC4FBC" w:rsidRDefault="006A01AC" w:rsidP="006A01AC">
            <w:pPr>
              <w:pStyle w:val="TAC"/>
            </w:pPr>
            <w:r w:rsidRPr="00AC4FBC">
              <w:rPr>
                <w:lang w:eastAsia="fi-FI"/>
              </w:rPr>
              <w:t>DC_1A_n78A</w:t>
            </w:r>
          </w:p>
        </w:tc>
        <w:tc>
          <w:tcPr>
            <w:tcW w:w="1830" w:type="dxa"/>
          </w:tcPr>
          <w:p w14:paraId="1C5E09E8" w14:textId="4A398E46" w:rsidR="006A01AC" w:rsidRPr="00AC4FBC" w:rsidRDefault="006A01AC" w:rsidP="006A01AC">
            <w:pPr>
              <w:pStyle w:val="TAC"/>
            </w:pPr>
            <w:r w:rsidRPr="00AC4FBC">
              <w:rPr>
                <w:rFonts w:eastAsia="DengXian"/>
              </w:rPr>
              <w:t>26</w:t>
            </w:r>
            <w:r w:rsidRPr="00AC4FBC">
              <w:rPr>
                <w:rFonts w:eastAsia="DengXian"/>
                <w:vertAlign w:val="superscript"/>
              </w:rPr>
              <w:t>8</w:t>
            </w:r>
            <w:r w:rsidRPr="00AC4FBC">
              <w:t>, 27.8</w:t>
            </w:r>
            <w:r w:rsidRPr="00AC4FBC">
              <w:rPr>
                <w:vertAlign w:val="superscript"/>
              </w:rPr>
              <w:t>9</w:t>
            </w:r>
          </w:p>
        </w:tc>
        <w:tc>
          <w:tcPr>
            <w:tcW w:w="1985" w:type="dxa"/>
          </w:tcPr>
          <w:p w14:paraId="5EAEC67F" w14:textId="3A3731FB" w:rsidR="006A01AC" w:rsidRPr="00AC4FBC" w:rsidRDefault="006A01AC" w:rsidP="006A01AC">
            <w:pPr>
              <w:pStyle w:val="TAC"/>
            </w:pPr>
            <w:r w:rsidRPr="00AC4FBC">
              <w:rPr>
                <w:rFonts w:eastAsia="MS Mincho"/>
              </w:rPr>
              <w:t>+2+TT/-3-TT</w:t>
            </w:r>
          </w:p>
        </w:tc>
        <w:tc>
          <w:tcPr>
            <w:tcW w:w="1984" w:type="dxa"/>
            <w:vAlign w:val="center"/>
          </w:tcPr>
          <w:p w14:paraId="7201DF55" w14:textId="77777777" w:rsidR="006A01AC" w:rsidRPr="00AC4FBC" w:rsidRDefault="006A01AC" w:rsidP="006A01AC">
            <w:pPr>
              <w:pStyle w:val="TAC"/>
            </w:pPr>
            <w:r w:rsidRPr="00AC4FBC">
              <w:t>23</w:t>
            </w:r>
          </w:p>
        </w:tc>
        <w:tc>
          <w:tcPr>
            <w:tcW w:w="1985" w:type="dxa"/>
            <w:vAlign w:val="center"/>
          </w:tcPr>
          <w:p w14:paraId="4CE1C0FB" w14:textId="77777777" w:rsidR="006A01AC" w:rsidRPr="00AC4FBC" w:rsidRDefault="006A01AC" w:rsidP="006A01AC">
            <w:pPr>
              <w:pStyle w:val="TAC"/>
            </w:pPr>
            <w:r w:rsidRPr="00AC4FBC">
              <w:t>+2 +TT/-3-TT</w:t>
            </w:r>
          </w:p>
        </w:tc>
      </w:tr>
      <w:tr w:rsidR="009049B6" w:rsidRPr="00AC4FBC" w14:paraId="3A0C455C" w14:textId="77777777" w:rsidTr="002C70D3">
        <w:trPr>
          <w:trHeight w:val="288"/>
          <w:jc w:val="center"/>
        </w:trPr>
        <w:tc>
          <w:tcPr>
            <w:tcW w:w="2161" w:type="dxa"/>
            <w:vAlign w:val="center"/>
          </w:tcPr>
          <w:p w14:paraId="41DEB4EC" w14:textId="77777777" w:rsidR="009049B6" w:rsidRPr="00AC4FBC" w:rsidRDefault="009049B6" w:rsidP="009049B6">
            <w:pPr>
              <w:pStyle w:val="TAC"/>
            </w:pPr>
            <w:r w:rsidRPr="00AC4FBC">
              <w:rPr>
                <w:lang w:eastAsia="fi-FI"/>
              </w:rPr>
              <w:t>DC_1A_n79A</w:t>
            </w:r>
          </w:p>
        </w:tc>
        <w:tc>
          <w:tcPr>
            <w:tcW w:w="1830" w:type="dxa"/>
          </w:tcPr>
          <w:p w14:paraId="17CF9056" w14:textId="4658E968" w:rsidR="009049B6" w:rsidRPr="00AC4FBC" w:rsidRDefault="009049B6" w:rsidP="009049B6">
            <w:pPr>
              <w:pStyle w:val="TAC"/>
            </w:pPr>
            <w:r>
              <w:rPr>
                <w:rFonts w:eastAsia="DengXian"/>
              </w:rPr>
              <w:t>26</w:t>
            </w:r>
            <w:r>
              <w:rPr>
                <w:rFonts w:eastAsia="DengXian"/>
                <w:vertAlign w:val="superscript"/>
              </w:rPr>
              <w:t>8</w:t>
            </w:r>
          </w:p>
        </w:tc>
        <w:tc>
          <w:tcPr>
            <w:tcW w:w="1985" w:type="dxa"/>
          </w:tcPr>
          <w:p w14:paraId="10E0FB7A" w14:textId="5BFF1C43" w:rsidR="009049B6" w:rsidRPr="00AC4FBC" w:rsidRDefault="009049B6" w:rsidP="009049B6">
            <w:pPr>
              <w:pStyle w:val="TAC"/>
            </w:pPr>
            <w:r>
              <w:rPr>
                <w:rFonts w:eastAsia="MS Mincho"/>
              </w:rPr>
              <w:t>+2+TT/-3-TT</w:t>
            </w:r>
          </w:p>
        </w:tc>
        <w:tc>
          <w:tcPr>
            <w:tcW w:w="1984" w:type="dxa"/>
            <w:vAlign w:val="center"/>
          </w:tcPr>
          <w:p w14:paraId="221C2EB2" w14:textId="77777777" w:rsidR="009049B6" w:rsidRPr="00AC4FBC" w:rsidRDefault="009049B6" w:rsidP="009049B6">
            <w:pPr>
              <w:pStyle w:val="TAC"/>
            </w:pPr>
            <w:r w:rsidRPr="00AC4FBC">
              <w:t>23</w:t>
            </w:r>
          </w:p>
        </w:tc>
        <w:tc>
          <w:tcPr>
            <w:tcW w:w="1985" w:type="dxa"/>
            <w:vAlign w:val="center"/>
          </w:tcPr>
          <w:p w14:paraId="2E381F0F" w14:textId="77777777" w:rsidR="009049B6" w:rsidRPr="00AC4FBC" w:rsidRDefault="009049B6" w:rsidP="009049B6">
            <w:pPr>
              <w:pStyle w:val="TAC"/>
            </w:pPr>
            <w:r w:rsidRPr="00AC4FBC">
              <w:t>+2 +TT/-3-TT</w:t>
            </w:r>
          </w:p>
        </w:tc>
      </w:tr>
      <w:tr w:rsidR="009049B6" w:rsidRPr="00AC4FBC" w14:paraId="2DA87C36" w14:textId="77777777" w:rsidTr="002C70D3">
        <w:trPr>
          <w:trHeight w:val="288"/>
          <w:jc w:val="center"/>
        </w:trPr>
        <w:tc>
          <w:tcPr>
            <w:tcW w:w="2161" w:type="dxa"/>
            <w:vAlign w:val="center"/>
          </w:tcPr>
          <w:p w14:paraId="03CDBC22" w14:textId="77777777" w:rsidR="009049B6" w:rsidRPr="00AC4FBC" w:rsidRDefault="009049B6" w:rsidP="009049B6">
            <w:pPr>
              <w:pStyle w:val="TAC"/>
              <w:rPr>
                <w:lang w:eastAsia="fi-FI"/>
              </w:rPr>
            </w:pPr>
            <w:r w:rsidRPr="00AC4FBC">
              <w:rPr>
                <w:lang w:eastAsia="fi-FI"/>
              </w:rPr>
              <w:t>DC_2A_n5A</w:t>
            </w:r>
          </w:p>
        </w:tc>
        <w:tc>
          <w:tcPr>
            <w:tcW w:w="1830" w:type="dxa"/>
          </w:tcPr>
          <w:p w14:paraId="06B71270" w14:textId="77777777" w:rsidR="009049B6" w:rsidRPr="00AC4FBC" w:rsidRDefault="009049B6" w:rsidP="009049B6">
            <w:pPr>
              <w:pStyle w:val="TAC"/>
            </w:pPr>
          </w:p>
        </w:tc>
        <w:tc>
          <w:tcPr>
            <w:tcW w:w="1985" w:type="dxa"/>
          </w:tcPr>
          <w:p w14:paraId="384AFB00" w14:textId="77777777" w:rsidR="009049B6" w:rsidRPr="00AC4FBC" w:rsidRDefault="009049B6" w:rsidP="009049B6">
            <w:pPr>
              <w:pStyle w:val="TAC"/>
            </w:pPr>
          </w:p>
        </w:tc>
        <w:tc>
          <w:tcPr>
            <w:tcW w:w="1984" w:type="dxa"/>
            <w:vAlign w:val="center"/>
          </w:tcPr>
          <w:p w14:paraId="2F8BFE33" w14:textId="77777777" w:rsidR="009049B6" w:rsidRPr="00AC4FBC" w:rsidRDefault="009049B6" w:rsidP="009049B6">
            <w:pPr>
              <w:pStyle w:val="TAC"/>
            </w:pPr>
            <w:r w:rsidRPr="00AC4FBC">
              <w:t>23</w:t>
            </w:r>
          </w:p>
        </w:tc>
        <w:tc>
          <w:tcPr>
            <w:tcW w:w="1985" w:type="dxa"/>
            <w:vAlign w:val="center"/>
          </w:tcPr>
          <w:p w14:paraId="28A3C425" w14:textId="792C55D0" w:rsidR="009049B6" w:rsidRPr="00AC4FBC" w:rsidRDefault="009049B6" w:rsidP="009049B6">
            <w:pPr>
              <w:pStyle w:val="TAC"/>
            </w:pPr>
            <w:r w:rsidRPr="00AC4FBC">
              <w:t>+2 +TT/-3-TT</w:t>
            </w:r>
          </w:p>
        </w:tc>
      </w:tr>
      <w:tr w:rsidR="009049B6" w:rsidRPr="00AC4FBC" w14:paraId="14C9445A" w14:textId="77777777" w:rsidTr="002C70D3">
        <w:trPr>
          <w:trHeight w:val="288"/>
          <w:jc w:val="center"/>
        </w:trPr>
        <w:tc>
          <w:tcPr>
            <w:tcW w:w="2161" w:type="dxa"/>
            <w:vAlign w:val="center"/>
          </w:tcPr>
          <w:p w14:paraId="33B1E302" w14:textId="77777777" w:rsidR="009049B6" w:rsidRPr="00AC4FBC" w:rsidRDefault="009049B6" w:rsidP="009049B6">
            <w:pPr>
              <w:pStyle w:val="TAC"/>
            </w:pPr>
            <w:r w:rsidRPr="00AC4FBC">
              <w:t>DC_2A_n41A</w:t>
            </w:r>
          </w:p>
        </w:tc>
        <w:tc>
          <w:tcPr>
            <w:tcW w:w="1830" w:type="dxa"/>
          </w:tcPr>
          <w:p w14:paraId="4A5E90D4" w14:textId="77777777" w:rsidR="009049B6" w:rsidRPr="00AC4FBC" w:rsidRDefault="009049B6" w:rsidP="009049B6">
            <w:pPr>
              <w:pStyle w:val="TAC"/>
            </w:pPr>
          </w:p>
        </w:tc>
        <w:tc>
          <w:tcPr>
            <w:tcW w:w="1985" w:type="dxa"/>
          </w:tcPr>
          <w:p w14:paraId="28E6EB56" w14:textId="77777777" w:rsidR="009049B6" w:rsidRPr="00AC4FBC" w:rsidRDefault="009049B6" w:rsidP="009049B6">
            <w:pPr>
              <w:pStyle w:val="TAC"/>
            </w:pPr>
          </w:p>
        </w:tc>
        <w:tc>
          <w:tcPr>
            <w:tcW w:w="1984" w:type="dxa"/>
            <w:vAlign w:val="center"/>
          </w:tcPr>
          <w:p w14:paraId="3DDEFF4F" w14:textId="77777777" w:rsidR="009049B6" w:rsidRPr="00AC4FBC" w:rsidRDefault="009049B6" w:rsidP="009049B6">
            <w:pPr>
              <w:pStyle w:val="TAC"/>
            </w:pPr>
            <w:r w:rsidRPr="00AC4FBC">
              <w:t>23</w:t>
            </w:r>
          </w:p>
        </w:tc>
        <w:tc>
          <w:tcPr>
            <w:tcW w:w="1985" w:type="dxa"/>
            <w:vAlign w:val="center"/>
          </w:tcPr>
          <w:p w14:paraId="2EF554F7" w14:textId="77777777" w:rsidR="009049B6" w:rsidRPr="00AC4FBC" w:rsidRDefault="009049B6" w:rsidP="009049B6">
            <w:pPr>
              <w:pStyle w:val="TAC"/>
            </w:pPr>
            <w:r w:rsidRPr="00AC4FBC">
              <w:t>+2 +TT/-3-TT</w:t>
            </w:r>
          </w:p>
        </w:tc>
      </w:tr>
      <w:tr w:rsidR="009049B6" w:rsidRPr="00AC4FBC" w14:paraId="368E470C" w14:textId="77777777" w:rsidTr="002C70D3">
        <w:trPr>
          <w:trHeight w:val="288"/>
          <w:jc w:val="center"/>
        </w:trPr>
        <w:tc>
          <w:tcPr>
            <w:tcW w:w="2161" w:type="dxa"/>
            <w:vAlign w:val="center"/>
          </w:tcPr>
          <w:p w14:paraId="084FE227" w14:textId="77777777" w:rsidR="009049B6" w:rsidRPr="00AC4FBC" w:rsidRDefault="009049B6" w:rsidP="009049B6">
            <w:pPr>
              <w:pStyle w:val="TAC"/>
              <w:rPr>
                <w:lang w:eastAsia="fi-FI"/>
              </w:rPr>
            </w:pPr>
            <w:r w:rsidRPr="00AC4FBC">
              <w:rPr>
                <w:lang w:eastAsia="fi-FI"/>
              </w:rPr>
              <w:t>DC_2A_n66A</w:t>
            </w:r>
          </w:p>
        </w:tc>
        <w:tc>
          <w:tcPr>
            <w:tcW w:w="1830" w:type="dxa"/>
          </w:tcPr>
          <w:p w14:paraId="7BA3A125" w14:textId="77777777" w:rsidR="009049B6" w:rsidRPr="00AC4FBC" w:rsidRDefault="009049B6" w:rsidP="009049B6">
            <w:pPr>
              <w:pStyle w:val="TAC"/>
            </w:pPr>
          </w:p>
        </w:tc>
        <w:tc>
          <w:tcPr>
            <w:tcW w:w="1985" w:type="dxa"/>
          </w:tcPr>
          <w:p w14:paraId="4F6A045F" w14:textId="77777777" w:rsidR="009049B6" w:rsidRPr="00AC4FBC" w:rsidRDefault="009049B6" w:rsidP="009049B6">
            <w:pPr>
              <w:pStyle w:val="TAC"/>
            </w:pPr>
          </w:p>
        </w:tc>
        <w:tc>
          <w:tcPr>
            <w:tcW w:w="1984" w:type="dxa"/>
            <w:vAlign w:val="center"/>
          </w:tcPr>
          <w:p w14:paraId="31369B23" w14:textId="77777777" w:rsidR="009049B6" w:rsidRPr="00AC4FBC" w:rsidRDefault="009049B6" w:rsidP="009049B6">
            <w:pPr>
              <w:pStyle w:val="TAC"/>
            </w:pPr>
            <w:r w:rsidRPr="00AC4FBC">
              <w:t>23</w:t>
            </w:r>
          </w:p>
        </w:tc>
        <w:tc>
          <w:tcPr>
            <w:tcW w:w="1985" w:type="dxa"/>
            <w:vAlign w:val="center"/>
          </w:tcPr>
          <w:p w14:paraId="16EA5367" w14:textId="34E504F9" w:rsidR="009049B6" w:rsidRPr="00AC4FBC" w:rsidRDefault="009049B6" w:rsidP="009049B6">
            <w:pPr>
              <w:pStyle w:val="TAC"/>
            </w:pPr>
            <w:r w:rsidRPr="00AC4FBC">
              <w:t>+2 +TT/-3-TT</w:t>
            </w:r>
          </w:p>
        </w:tc>
      </w:tr>
      <w:tr w:rsidR="009049B6" w:rsidRPr="00AC4FBC" w14:paraId="13339D86" w14:textId="77777777" w:rsidTr="002C70D3">
        <w:trPr>
          <w:trHeight w:val="288"/>
          <w:jc w:val="center"/>
        </w:trPr>
        <w:tc>
          <w:tcPr>
            <w:tcW w:w="2161" w:type="dxa"/>
            <w:vAlign w:val="center"/>
          </w:tcPr>
          <w:p w14:paraId="0B486CC8" w14:textId="77777777" w:rsidR="009049B6" w:rsidRPr="00AC4FBC" w:rsidRDefault="009049B6" w:rsidP="009049B6">
            <w:pPr>
              <w:pStyle w:val="TAC"/>
              <w:rPr>
                <w:lang w:eastAsia="fi-FI"/>
              </w:rPr>
            </w:pPr>
            <w:r w:rsidRPr="00AC4FBC">
              <w:rPr>
                <w:lang w:eastAsia="fi-FI"/>
              </w:rPr>
              <w:t>DC_2A_n71A</w:t>
            </w:r>
          </w:p>
        </w:tc>
        <w:tc>
          <w:tcPr>
            <w:tcW w:w="1830" w:type="dxa"/>
          </w:tcPr>
          <w:p w14:paraId="7481EAD4" w14:textId="77777777" w:rsidR="009049B6" w:rsidRPr="00AC4FBC" w:rsidRDefault="009049B6" w:rsidP="009049B6">
            <w:pPr>
              <w:pStyle w:val="TAC"/>
            </w:pPr>
          </w:p>
        </w:tc>
        <w:tc>
          <w:tcPr>
            <w:tcW w:w="1985" w:type="dxa"/>
          </w:tcPr>
          <w:p w14:paraId="371AAD5E" w14:textId="77777777" w:rsidR="009049B6" w:rsidRPr="00AC4FBC" w:rsidRDefault="009049B6" w:rsidP="009049B6">
            <w:pPr>
              <w:pStyle w:val="TAC"/>
            </w:pPr>
          </w:p>
        </w:tc>
        <w:tc>
          <w:tcPr>
            <w:tcW w:w="1984" w:type="dxa"/>
            <w:vAlign w:val="center"/>
          </w:tcPr>
          <w:p w14:paraId="1579CDC9" w14:textId="77777777" w:rsidR="009049B6" w:rsidRPr="00AC4FBC" w:rsidRDefault="009049B6" w:rsidP="009049B6">
            <w:pPr>
              <w:pStyle w:val="TAC"/>
            </w:pPr>
            <w:r w:rsidRPr="00AC4FBC">
              <w:t>23</w:t>
            </w:r>
          </w:p>
        </w:tc>
        <w:tc>
          <w:tcPr>
            <w:tcW w:w="1985" w:type="dxa"/>
            <w:vAlign w:val="center"/>
          </w:tcPr>
          <w:p w14:paraId="7CD85B4D" w14:textId="77777777" w:rsidR="009049B6" w:rsidRPr="00AC4FBC" w:rsidRDefault="009049B6" w:rsidP="009049B6">
            <w:pPr>
              <w:pStyle w:val="TAC"/>
            </w:pPr>
            <w:r w:rsidRPr="00AC4FBC">
              <w:t>+2 +TT/-3-TT</w:t>
            </w:r>
          </w:p>
        </w:tc>
      </w:tr>
      <w:tr w:rsidR="009049B6" w:rsidRPr="00AC4FBC" w14:paraId="7A0EBD76" w14:textId="77777777" w:rsidTr="002C70D3">
        <w:trPr>
          <w:trHeight w:val="288"/>
          <w:jc w:val="center"/>
        </w:trPr>
        <w:tc>
          <w:tcPr>
            <w:tcW w:w="2161" w:type="dxa"/>
            <w:vAlign w:val="center"/>
          </w:tcPr>
          <w:p w14:paraId="0F1080E6" w14:textId="77777777" w:rsidR="009049B6" w:rsidRPr="00AC4FBC" w:rsidRDefault="009049B6" w:rsidP="009049B6">
            <w:pPr>
              <w:pStyle w:val="TAC"/>
              <w:rPr>
                <w:lang w:eastAsia="fi-FI"/>
              </w:rPr>
            </w:pPr>
            <w:r w:rsidRPr="00AC4FBC">
              <w:rPr>
                <w:lang w:eastAsia="fi-FI"/>
              </w:rPr>
              <w:t>DC_2A_n77A</w:t>
            </w:r>
          </w:p>
        </w:tc>
        <w:tc>
          <w:tcPr>
            <w:tcW w:w="1830" w:type="dxa"/>
          </w:tcPr>
          <w:p w14:paraId="072DB96C" w14:textId="23763FBA" w:rsidR="009049B6" w:rsidRPr="00AC4FBC" w:rsidRDefault="009049B6" w:rsidP="009049B6">
            <w:pPr>
              <w:pStyle w:val="TAC"/>
            </w:pPr>
            <w:r w:rsidRPr="00AC4FBC">
              <w:t>26</w:t>
            </w:r>
            <w:r w:rsidRPr="00AC4FBC">
              <w:rPr>
                <w:vertAlign w:val="superscript"/>
              </w:rPr>
              <w:t>8</w:t>
            </w:r>
            <w:r w:rsidRPr="00AC4FBC">
              <w:t>, 27.8</w:t>
            </w:r>
            <w:r w:rsidRPr="00AC4FBC">
              <w:rPr>
                <w:vertAlign w:val="superscript"/>
              </w:rPr>
              <w:t>9</w:t>
            </w:r>
          </w:p>
        </w:tc>
        <w:tc>
          <w:tcPr>
            <w:tcW w:w="1985" w:type="dxa"/>
          </w:tcPr>
          <w:p w14:paraId="002F0AC0" w14:textId="77777777" w:rsidR="009049B6" w:rsidRPr="00AC4FBC" w:rsidRDefault="009049B6" w:rsidP="009049B6">
            <w:pPr>
              <w:pStyle w:val="TAC"/>
            </w:pPr>
            <w:r w:rsidRPr="00AC4FBC">
              <w:rPr>
                <w:rFonts w:eastAsia="MS Mincho"/>
              </w:rPr>
              <w:t>+2+TT/-3-TT</w:t>
            </w:r>
          </w:p>
        </w:tc>
        <w:tc>
          <w:tcPr>
            <w:tcW w:w="1984" w:type="dxa"/>
            <w:vAlign w:val="center"/>
          </w:tcPr>
          <w:p w14:paraId="27BC292A" w14:textId="77777777" w:rsidR="009049B6" w:rsidRPr="00AC4FBC" w:rsidRDefault="009049B6" w:rsidP="009049B6">
            <w:pPr>
              <w:pStyle w:val="TAC"/>
            </w:pPr>
            <w:r w:rsidRPr="00AC4FBC">
              <w:rPr>
                <w:rFonts w:eastAsia="MS Mincho"/>
              </w:rPr>
              <w:t>23</w:t>
            </w:r>
          </w:p>
        </w:tc>
        <w:tc>
          <w:tcPr>
            <w:tcW w:w="1985" w:type="dxa"/>
            <w:vAlign w:val="center"/>
          </w:tcPr>
          <w:p w14:paraId="7883F9B0" w14:textId="50FC9A66" w:rsidR="009049B6" w:rsidRPr="00AC4FBC" w:rsidRDefault="009049B6" w:rsidP="009049B6">
            <w:pPr>
              <w:pStyle w:val="TAC"/>
            </w:pPr>
            <w:r w:rsidRPr="00AC4FBC">
              <w:rPr>
                <w:rFonts w:eastAsia="MS Mincho"/>
              </w:rPr>
              <w:t>+2+TT/-3-TT</w:t>
            </w:r>
          </w:p>
        </w:tc>
      </w:tr>
      <w:tr w:rsidR="009049B6" w:rsidRPr="00AC4FBC" w14:paraId="13CC5982" w14:textId="77777777" w:rsidTr="002C70D3">
        <w:trPr>
          <w:trHeight w:val="288"/>
          <w:jc w:val="center"/>
        </w:trPr>
        <w:tc>
          <w:tcPr>
            <w:tcW w:w="2161" w:type="dxa"/>
            <w:vAlign w:val="center"/>
          </w:tcPr>
          <w:p w14:paraId="3E2EDD98" w14:textId="77777777" w:rsidR="009049B6" w:rsidRPr="00AC4FBC" w:rsidRDefault="009049B6" w:rsidP="009049B6">
            <w:pPr>
              <w:pStyle w:val="TAC"/>
              <w:rPr>
                <w:lang w:eastAsia="fi-FI"/>
              </w:rPr>
            </w:pPr>
            <w:r w:rsidRPr="00AC4FBC">
              <w:rPr>
                <w:lang w:eastAsia="fi-FI"/>
              </w:rPr>
              <w:t>DC_2A_n78A</w:t>
            </w:r>
          </w:p>
        </w:tc>
        <w:tc>
          <w:tcPr>
            <w:tcW w:w="1830" w:type="dxa"/>
          </w:tcPr>
          <w:p w14:paraId="26F7E7BD" w14:textId="77777777" w:rsidR="009049B6" w:rsidRPr="00AC4FBC" w:rsidRDefault="009049B6" w:rsidP="009049B6">
            <w:pPr>
              <w:pStyle w:val="TAC"/>
            </w:pPr>
          </w:p>
        </w:tc>
        <w:tc>
          <w:tcPr>
            <w:tcW w:w="1985" w:type="dxa"/>
          </w:tcPr>
          <w:p w14:paraId="0F81F722" w14:textId="77777777" w:rsidR="009049B6" w:rsidRPr="00AC4FBC" w:rsidRDefault="009049B6" w:rsidP="009049B6">
            <w:pPr>
              <w:pStyle w:val="TAC"/>
            </w:pPr>
          </w:p>
        </w:tc>
        <w:tc>
          <w:tcPr>
            <w:tcW w:w="1984" w:type="dxa"/>
            <w:vAlign w:val="center"/>
          </w:tcPr>
          <w:p w14:paraId="07F2930B" w14:textId="77777777" w:rsidR="009049B6" w:rsidRPr="00AC4FBC" w:rsidRDefault="009049B6" w:rsidP="009049B6">
            <w:pPr>
              <w:pStyle w:val="TAC"/>
            </w:pPr>
            <w:r w:rsidRPr="00AC4FBC">
              <w:t>23</w:t>
            </w:r>
          </w:p>
        </w:tc>
        <w:tc>
          <w:tcPr>
            <w:tcW w:w="1985" w:type="dxa"/>
            <w:vAlign w:val="center"/>
          </w:tcPr>
          <w:p w14:paraId="7FFFCF9B" w14:textId="77777777" w:rsidR="009049B6" w:rsidRPr="00AC4FBC" w:rsidRDefault="009049B6" w:rsidP="009049B6">
            <w:pPr>
              <w:pStyle w:val="TAC"/>
            </w:pPr>
            <w:r w:rsidRPr="00AC4FBC">
              <w:t>+2 +TT/-3-TT</w:t>
            </w:r>
          </w:p>
        </w:tc>
      </w:tr>
      <w:tr w:rsidR="009049B6" w:rsidRPr="00AC4FBC" w14:paraId="35D5EA43" w14:textId="77777777" w:rsidTr="006910BE">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246D0EBC" w14:textId="0EEA0AF9" w:rsidR="009049B6" w:rsidRPr="00AC4FBC" w:rsidRDefault="009049B6" w:rsidP="009049B6">
            <w:pPr>
              <w:pStyle w:val="TAC"/>
              <w:rPr>
                <w:lang w:eastAsia="fi-FI"/>
              </w:rPr>
            </w:pPr>
            <w:r w:rsidRPr="00AC4FBC">
              <w:rPr>
                <w:lang w:eastAsia="fi-FI"/>
              </w:rPr>
              <w:t>DC_3A_n1A</w:t>
            </w:r>
          </w:p>
        </w:tc>
        <w:tc>
          <w:tcPr>
            <w:tcW w:w="1830" w:type="dxa"/>
            <w:tcBorders>
              <w:top w:val="single" w:sz="4" w:space="0" w:color="auto"/>
              <w:left w:val="single" w:sz="4" w:space="0" w:color="auto"/>
              <w:bottom w:val="single" w:sz="4" w:space="0" w:color="auto"/>
              <w:right w:val="single" w:sz="4" w:space="0" w:color="auto"/>
            </w:tcBorders>
          </w:tcPr>
          <w:p w14:paraId="06DB14CC" w14:textId="77777777" w:rsidR="009049B6" w:rsidRPr="00AC4FBC" w:rsidRDefault="009049B6" w:rsidP="009049B6">
            <w:pPr>
              <w:pStyle w:val="TAC"/>
            </w:pPr>
          </w:p>
        </w:tc>
        <w:tc>
          <w:tcPr>
            <w:tcW w:w="1985" w:type="dxa"/>
            <w:tcBorders>
              <w:top w:val="single" w:sz="4" w:space="0" w:color="auto"/>
              <w:left w:val="single" w:sz="4" w:space="0" w:color="auto"/>
              <w:bottom w:val="single" w:sz="4" w:space="0" w:color="auto"/>
              <w:right w:val="single" w:sz="4" w:space="0" w:color="auto"/>
            </w:tcBorders>
          </w:tcPr>
          <w:p w14:paraId="1DB98910" w14:textId="77777777" w:rsidR="009049B6" w:rsidRPr="00AC4FBC" w:rsidRDefault="009049B6" w:rsidP="009049B6">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tcPr>
          <w:p w14:paraId="71CBF211" w14:textId="43B3A795" w:rsidR="009049B6" w:rsidRPr="00AC4FBC" w:rsidRDefault="009049B6" w:rsidP="009049B6">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tcPr>
          <w:p w14:paraId="38126C6A" w14:textId="5E30D0A6" w:rsidR="009049B6" w:rsidRPr="00AC4FBC" w:rsidRDefault="009049B6" w:rsidP="009049B6">
            <w:pPr>
              <w:pStyle w:val="TAC"/>
            </w:pPr>
            <w:r w:rsidRPr="00AC4FBC">
              <w:t>+2 +TT/-3-TT</w:t>
            </w:r>
          </w:p>
        </w:tc>
      </w:tr>
      <w:tr w:rsidR="009049B6" w:rsidRPr="00AC4FBC" w14:paraId="1D6C9115"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34D1ACA1" w14:textId="77777777" w:rsidR="009049B6" w:rsidRPr="00AC4FBC" w:rsidRDefault="009049B6" w:rsidP="009049B6">
            <w:pPr>
              <w:pStyle w:val="TAC"/>
              <w:rPr>
                <w:lang w:eastAsia="fi-FI"/>
              </w:rPr>
            </w:pPr>
            <w:r w:rsidRPr="00AC4FBC">
              <w:rPr>
                <w:lang w:eastAsia="fi-FI"/>
              </w:rPr>
              <w:t>DC_</w:t>
            </w:r>
            <w:r w:rsidRPr="00AC4FBC">
              <w:rPr>
                <w:lang w:eastAsia="zh-CN"/>
              </w:rPr>
              <w:t>3A_n5A</w:t>
            </w:r>
          </w:p>
        </w:tc>
        <w:tc>
          <w:tcPr>
            <w:tcW w:w="1830" w:type="dxa"/>
            <w:tcBorders>
              <w:top w:val="single" w:sz="4" w:space="0" w:color="auto"/>
              <w:left w:val="single" w:sz="4" w:space="0" w:color="auto"/>
              <w:bottom w:val="single" w:sz="4" w:space="0" w:color="auto"/>
              <w:right w:val="single" w:sz="4" w:space="0" w:color="auto"/>
            </w:tcBorders>
            <w:vAlign w:val="center"/>
          </w:tcPr>
          <w:p w14:paraId="6AD878F3" w14:textId="77777777" w:rsidR="009049B6" w:rsidRPr="00AC4FBC" w:rsidRDefault="009049B6" w:rsidP="009049B6">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0DA4E1AA" w14:textId="77777777" w:rsidR="009049B6" w:rsidRPr="00AC4FBC" w:rsidRDefault="009049B6" w:rsidP="009049B6">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971F314" w14:textId="77777777" w:rsidR="009049B6" w:rsidRPr="00AC4FBC" w:rsidRDefault="009049B6" w:rsidP="009049B6">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870235" w14:textId="77777777" w:rsidR="009049B6" w:rsidRPr="00AC4FBC" w:rsidRDefault="009049B6" w:rsidP="009049B6">
            <w:pPr>
              <w:pStyle w:val="TAC"/>
            </w:pPr>
            <w:r w:rsidRPr="00AC4FBC">
              <w:t>+2 +TT/-3-TT</w:t>
            </w:r>
          </w:p>
        </w:tc>
      </w:tr>
      <w:tr w:rsidR="009049B6" w:rsidRPr="00AC4FBC" w14:paraId="1E2EC0CD" w14:textId="77777777" w:rsidTr="002C70D3">
        <w:trPr>
          <w:trHeight w:val="288"/>
          <w:jc w:val="center"/>
        </w:trPr>
        <w:tc>
          <w:tcPr>
            <w:tcW w:w="2161" w:type="dxa"/>
            <w:vAlign w:val="center"/>
          </w:tcPr>
          <w:p w14:paraId="21928ECB" w14:textId="77777777" w:rsidR="009049B6" w:rsidRPr="00AC4FBC" w:rsidRDefault="009049B6" w:rsidP="009049B6">
            <w:pPr>
              <w:pStyle w:val="TAC"/>
              <w:rPr>
                <w:lang w:eastAsia="fi-FI"/>
              </w:rPr>
            </w:pPr>
            <w:r w:rsidRPr="00AC4FBC">
              <w:rPr>
                <w:lang w:eastAsia="fi-FI"/>
              </w:rPr>
              <w:t>DC_3A_n7A</w:t>
            </w:r>
          </w:p>
        </w:tc>
        <w:tc>
          <w:tcPr>
            <w:tcW w:w="1830" w:type="dxa"/>
          </w:tcPr>
          <w:p w14:paraId="0E7CCEED" w14:textId="77777777" w:rsidR="009049B6" w:rsidRPr="00AC4FBC" w:rsidRDefault="009049B6" w:rsidP="009049B6">
            <w:pPr>
              <w:pStyle w:val="TAC"/>
            </w:pPr>
          </w:p>
        </w:tc>
        <w:tc>
          <w:tcPr>
            <w:tcW w:w="1985" w:type="dxa"/>
          </w:tcPr>
          <w:p w14:paraId="651B1105" w14:textId="77777777" w:rsidR="009049B6" w:rsidRPr="00AC4FBC" w:rsidRDefault="009049B6" w:rsidP="009049B6">
            <w:pPr>
              <w:pStyle w:val="TAC"/>
            </w:pPr>
          </w:p>
        </w:tc>
        <w:tc>
          <w:tcPr>
            <w:tcW w:w="1984" w:type="dxa"/>
            <w:vAlign w:val="center"/>
          </w:tcPr>
          <w:p w14:paraId="5A68CC20" w14:textId="77777777" w:rsidR="009049B6" w:rsidRPr="00AC4FBC" w:rsidRDefault="009049B6" w:rsidP="009049B6">
            <w:pPr>
              <w:pStyle w:val="TAC"/>
            </w:pPr>
            <w:r w:rsidRPr="00AC4FBC">
              <w:t>23</w:t>
            </w:r>
          </w:p>
        </w:tc>
        <w:tc>
          <w:tcPr>
            <w:tcW w:w="1985" w:type="dxa"/>
            <w:vAlign w:val="center"/>
          </w:tcPr>
          <w:p w14:paraId="016BC344" w14:textId="05BC2203" w:rsidR="009049B6" w:rsidRPr="00AC4FBC" w:rsidRDefault="009049B6" w:rsidP="009049B6">
            <w:pPr>
              <w:pStyle w:val="TAC"/>
            </w:pPr>
            <w:r w:rsidRPr="00AC4FBC">
              <w:t>+2 +TT/-3-TT</w:t>
            </w:r>
          </w:p>
        </w:tc>
      </w:tr>
      <w:tr w:rsidR="009049B6" w:rsidRPr="00AC4FBC" w14:paraId="535C8FE7" w14:textId="77777777" w:rsidTr="002C70D3">
        <w:trPr>
          <w:trHeight w:val="288"/>
          <w:jc w:val="center"/>
        </w:trPr>
        <w:tc>
          <w:tcPr>
            <w:tcW w:w="2161" w:type="dxa"/>
            <w:vAlign w:val="center"/>
          </w:tcPr>
          <w:p w14:paraId="51C40E42" w14:textId="60C1231E" w:rsidR="009049B6" w:rsidRPr="00AC4FBC" w:rsidRDefault="009049B6" w:rsidP="009049B6">
            <w:pPr>
              <w:pStyle w:val="TAC"/>
              <w:rPr>
                <w:lang w:eastAsia="fi-FI"/>
              </w:rPr>
            </w:pPr>
            <w:r w:rsidRPr="00AC4FBC">
              <w:rPr>
                <w:lang w:eastAsia="fi-FI"/>
              </w:rPr>
              <w:t>DC_3A_n8A</w:t>
            </w:r>
          </w:p>
        </w:tc>
        <w:tc>
          <w:tcPr>
            <w:tcW w:w="1830" w:type="dxa"/>
          </w:tcPr>
          <w:p w14:paraId="6963CC9F" w14:textId="77777777" w:rsidR="009049B6" w:rsidRPr="00AC4FBC" w:rsidRDefault="009049B6" w:rsidP="009049B6">
            <w:pPr>
              <w:pStyle w:val="TAC"/>
            </w:pPr>
          </w:p>
        </w:tc>
        <w:tc>
          <w:tcPr>
            <w:tcW w:w="1985" w:type="dxa"/>
          </w:tcPr>
          <w:p w14:paraId="34ADD704" w14:textId="77777777" w:rsidR="009049B6" w:rsidRPr="00AC4FBC" w:rsidRDefault="009049B6" w:rsidP="009049B6">
            <w:pPr>
              <w:pStyle w:val="TAC"/>
            </w:pPr>
          </w:p>
        </w:tc>
        <w:tc>
          <w:tcPr>
            <w:tcW w:w="1984" w:type="dxa"/>
            <w:vAlign w:val="center"/>
          </w:tcPr>
          <w:p w14:paraId="0C1E7379" w14:textId="6C6D15E1" w:rsidR="009049B6" w:rsidRPr="00AC4FBC" w:rsidRDefault="009049B6" w:rsidP="009049B6">
            <w:pPr>
              <w:pStyle w:val="TAC"/>
            </w:pPr>
            <w:r w:rsidRPr="00AC4FBC">
              <w:t>23</w:t>
            </w:r>
          </w:p>
        </w:tc>
        <w:tc>
          <w:tcPr>
            <w:tcW w:w="1985" w:type="dxa"/>
            <w:vAlign w:val="center"/>
          </w:tcPr>
          <w:p w14:paraId="07409338" w14:textId="2FED5831" w:rsidR="009049B6" w:rsidRPr="00AC4FBC" w:rsidRDefault="009049B6" w:rsidP="009049B6">
            <w:pPr>
              <w:pStyle w:val="TAC"/>
            </w:pPr>
            <w:r w:rsidRPr="00AC4FBC">
              <w:t>+2 +TT/-3-TT</w:t>
            </w:r>
          </w:p>
        </w:tc>
      </w:tr>
      <w:tr w:rsidR="009049B6" w:rsidRPr="00AC4FBC" w14:paraId="0D31E608" w14:textId="77777777" w:rsidTr="002C70D3">
        <w:trPr>
          <w:trHeight w:val="288"/>
          <w:jc w:val="center"/>
        </w:trPr>
        <w:tc>
          <w:tcPr>
            <w:tcW w:w="2161" w:type="dxa"/>
            <w:vAlign w:val="center"/>
          </w:tcPr>
          <w:p w14:paraId="02A73BB0" w14:textId="77777777" w:rsidR="009049B6" w:rsidRPr="00AC4FBC" w:rsidRDefault="009049B6" w:rsidP="009049B6">
            <w:pPr>
              <w:pStyle w:val="TAC"/>
              <w:rPr>
                <w:lang w:eastAsia="fi-FI"/>
              </w:rPr>
            </w:pPr>
            <w:r w:rsidRPr="00AC4FBC">
              <w:rPr>
                <w:lang w:eastAsia="fi-FI"/>
              </w:rPr>
              <w:t>DC_3A_n28A</w:t>
            </w:r>
          </w:p>
        </w:tc>
        <w:tc>
          <w:tcPr>
            <w:tcW w:w="1830" w:type="dxa"/>
          </w:tcPr>
          <w:p w14:paraId="64A98B4A" w14:textId="77777777" w:rsidR="009049B6" w:rsidRPr="00AC4FBC" w:rsidRDefault="009049B6" w:rsidP="009049B6">
            <w:pPr>
              <w:pStyle w:val="TAC"/>
            </w:pPr>
          </w:p>
        </w:tc>
        <w:tc>
          <w:tcPr>
            <w:tcW w:w="1985" w:type="dxa"/>
          </w:tcPr>
          <w:p w14:paraId="57518EDB" w14:textId="77777777" w:rsidR="009049B6" w:rsidRPr="00AC4FBC" w:rsidRDefault="009049B6" w:rsidP="009049B6">
            <w:pPr>
              <w:pStyle w:val="TAC"/>
            </w:pPr>
          </w:p>
        </w:tc>
        <w:tc>
          <w:tcPr>
            <w:tcW w:w="1984" w:type="dxa"/>
            <w:vAlign w:val="center"/>
          </w:tcPr>
          <w:p w14:paraId="6EE24F1B" w14:textId="77777777" w:rsidR="009049B6" w:rsidRPr="00AC4FBC" w:rsidRDefault="009049B6" w:rsidP="009049B6">
            <w:pPr>
              <w:pStyle w:val="TAC"/>
            </w:pPr>
            <w:r w:rsidRPr="00AC4FBC">
              <w:t>23</w:t>
            </w:r>
          </w:p>
        </w:tc>
        <w:tc>
          <w:tcPr>
            <w:tcW w:w="1985" w:type="dxa"/>
            <w:vAlign w:val="center"/>
          </w:tcPr>
          <w:p w14:paraId="7B01C00E" w14:textId="1D71703C" w:rsidR="009049B6" w:rsidRPr="00AC4FBC" w:rsidRDefault="009049B6" w:rsidP="009049B6">
            <w:pPr>
              <w:pStyle w:val="TAC"/>
            </w:pPr>
            <w:r w:rsidRPr="00AC4FBC">
              <w:t>+2 +TT/-3-TT</w:t>
            </w:r>
          </w:p>
        </w:tc>
      </w:tr>
      <w:tr w:rsidR="009049B6" w:rsidRPr="00AC4FBC" w14:paraId="26945059" w14:textId="77777777" w:rsidTr="002C70D3">
        <w:trPr>
          <w:trHeight w:val="288"/>
          <w:jc w:val="center"/>
        </w:trPr>
        <w:tc>
          <w:tcPr>
            <w:tcW w:w="2161" w:type="dxa"/>
            <w:vAlign w:val="center"/>
          </w:tcPr>
          <w:p w14:paraId="43352284" w14:textId="0B4174EE" w:rsidR="009049B6" w:rsidRPr="00AC4FBC" w:rsidRDefault="009049B6" w:rsidP="009049B6">
            <w:pPr>
              <w:pStyle w:val="TAC"/>
              <w:rPr>
                <w:lang w:eastAsia="fi-FI"/>
              </w:rPr>
            </w:pPr>
            <w:r w:rsidRPr="00AC4FBC">
              <w:t>DC_3A_n41A</w:t>
            </w:r>
          </w:p>
        </w:tc>
        <w:tc>
          <w:tcPr>
            <w:tcW w:w="1830" w:type="dxa"/>
          </w:tcPr>
          <w:p w14:paraId="687A0C6D" w14:textId="28342B47" w:rsidR="009049B6" w:rsidRPr="00AC4FBC" w:rsidRDefault="009049B6" w:rsidP="009049B6">
            <w:pPr>
              <w:pStyle w:val="TAC"/>
              <w:rPr>
                <w:rFonts w:eastAsia="MS Mincho"/>
              </w:rPr>
            </w:pPr>
            <w:r w:rsidRPr="00AC4FBC">
              <w:t>26</w:t>
            </w:r>
            <w:r w:rsidRPr="00AC4FBC">
              <w:rPr>
                <w:vertAlign w:val="superscript"/>
              </w:rPr>
              <w:t>8</w:t>
            </w:r>
            <w:r w:rsidRPr="00AC4FBC">
              <w:t>, 27.8</w:t>
            </w:r>
            <w:r w:rsidRPr="00AC4FBC">
              <w:rPr>
                <w:vertAlign w:val="superscript"/>
              </w:rPr>
              <w:t>9</w:t>
            </w:r>
          </w:p>
        </w:tc>
        <w:tc>
          <w:tcPr>
            <w:tcW w:w="1985" w:type="dxa"/>
          </w:tcPr>
          <w:p w14:paraId="2D3B8FB6" w14:textId="77777777" w:rsidR="009049B6" w:rsidRPr="00AC4FBC" w:rsidRDefault="009049B6" w:rsidP="009049B6">
            <w:pPr>
              <w:pStyle w:val="TAC"/>
              <w:rPr>
                <w:rFonts w:eastAsia="MS Mincho"/>
              </w:rPr>
            </w:pPr>
            <w:r w:rsidRPr="00AC4FBC">
              <w:rPr>
                <w:rFonts w:eastAsia="MS Mincho"/>
              </w:rPr>
              <w:t>+2+TT/-3-TT</w:t>
            </w:r>
            <w:r w:rsidRPr="00AC4FBC">
              <w:rPr>
                <w:rFonts w:eastAsia="MS Mincho"/>
                <w:vertAlign w:val="superscript"/>
              </w:rPr>
              <w:t>3</w:t>
            </w:r>
          </w:p>
        </w:tc>
        <w:tc>
          <w:tcPr>
            <w:tcW w:w="1984" w:type="dxa"/>
            <w:vAlign w:val="center"/>
          </w:tcPr>
          <w:p w14:paraId="6104F1FC" w14:textId="77777777" w:rsidR="009049B6" w:rsidRPr="00AC4FBC" w:rsidRDefault="009049B6" w:rsidP="009049B6">
            <w:pPr>
              <w:pStyle w:val="TAC"/>
            </w:pPr>
            <w:r w:rsidRPr="00AC4FBC">
              <w:rPr>
                <w:rFonts w:eastAsia="MS Mincho"/>
              </w:rPr>
              <w:t>23</w:t>
            </w:r>
          </w:p>
        </w:tc>
        <w:tc>
          <w:tcPr>
            <w:tcW w:w="1985" w:type="dxa"/>
            <w:vAlign w:val="center"/>
          </w:tcPr>
          <w:p w14:paraId="15C44B95" w14:textId="23EB688B" w:rsidR="009049B6" w:rsidRPr="00AC4FBC" w:rsidRDefault="009049B6" w:rsidP="009049B6">
            <w:pPr>
              <w:pStyle w:val="TAC"/>
            </w:pPr>
            <w:r w:rsidRPr="00AC4FBC">
              <w:rPr>
                <w:rFonts w:eastAsia="MS Mincho"/>
              </w:rPr>
              <w:t>+2+TT/-3-TT</w:t>
            </w:r>
          </w:p>
        </w:tc>
      </w:tr>
      <w:tr w:rsidR="00181511" w:rsidRPr="00AC4FBC" w14:paraId="63CE594F" w14:textId="77777777" w:rsidTr="002C70D3">
        <w:trPr>
          <w:trHeight w:val="288"/>
          <w:jc w:val="center"/>
        </w:trPr>
        <w:tc>
          <w:tcPr>
            <w:tcW w:w="2161" w:type="dxa"/>
            <w:vAlign w:val="center"/>
          </w:tcPr>
          <w:p w14:paraId="04599D21" w14:textId="77777777" w:rsidR="00181511" w:rsidRPr="00AC4FBC" w:rsidRDefault="00181511" w:rsidP="00181511">
            <w:pPr>
              <w:pStyle w:val="TAC"/>
              <w:rPr>
                <w:lang w:eastAsia="fi-FI"/>
              </w:rPr>
            </w:pPr>
            <w:r w:rsidRPr="00AC4FBC">
              <w:rPr>
                <w:lang w:eastAsia="fi-FI"/>
              </w:rPr>
              <w:t>DC_3A_n77A</w:t>
            </w:r>
          </w:p>
        </w:tc>
        <w:tc>
          <w:tcPr>
            <w:tcW w:w="1830" w:type="dxa"/>
          </w:tcPr>
          <w:p w14:paraId="7CEDA59E" w14:textId="101C8DE7" w:rsidR="00181511" w:rsidRPr="00AC4FBC" w:rsidRDefault="00181511" w:rsidP="00181511">
            <w:pPr>
              <w:pStyle w:val="TAC"/>
            </w:pPr>
            <w:ins w:id="1972" w:author="0331" w:date="2024-03-27T13:57:00Z">
              <w:r>
                <w:rPr>
                  <w:rFonts w:eastAsia="DengXian"/>
                </w:rPr>
                <w:t>26</w:t>
              </w:r>
              <w:r>
                <w:rPr>
                  <w:rFonts w:eastAsia="DengXian"/>
                  <w:vertAlign w:val="superscript"/>
                </w:rPr>
                <w:t>8</w:t>
              </w:r>
            </w:ins>
          </w:p>
        </w:tc>
        <w:tc>
          <w:tcPr>
            <w:tcW w:w="1985" w:type="dxa"/>
          </w:tcPr>
          <w:p w14:paraId="43F7AC2A" w14:textId="327C89CC" w:rsidR="00181511" w:rsidRPr="00AC4FBC" w:rsidRDefault="00181511" w:rsidP="00181511">
            <w:pPr>
              <w:pStyle w:val="TAC"/>
            </w:pPr>
            <w:ins w:id="1973" w:author="0331" w:date="2024-03-27T13:57:00Z">
              <w:r>
                <w:rPr>
                  <w:rFonts w:eastAsia="MS Mincho"/>
                </w:rPr>
                <w:t>+2+TT/-3-TT</w:t>
              </w:r>
            </w:ins>
          </w:p>
        </w:tc>
        <w:tc>
          <w:tcPr>
            <w:tcW w:w="1984" w:type="dxa"/>
            <w:vAlign w:val="center"/>
          </w:tcPr>
          <w:p w14:paraId="0F949436" w14:textId="77777777" w:rsidR="00181511" w:rsidRPr="00AC4FBC" w:rsidRDefault="00181511" w:rsidP="00181511">
            <w:pPr>
              <w:pStyle w:val="TAC"/>
            </w:pPr>
            <w:r w:rsidRPr="00AC4FBC">
              <w:t>23</w:t>
            </w:r>
          </w:p>
        </w:tc>
        <w:tc>
          <w:tcPr>
            <w:tcW w:w="1985" w:type="dxa"/>
            <w:vAlign w:val="center"/>
          </w:tcPr>
          <w:p w14:paraId="5206A3FF" w14:textId="19165F8F" w:rsidR="00181511" w:rsidRPr="00AC4FBC" w:rsidRDefault="00181511" w:rsidP="00181511">
            <w:pPr>
              <w:pStyle w:val="TAC"/>
            </w:pPr>
            <w:r w:rsidRPr="00AC4FBC">
              <w:t>+2 +TT/-3-TT</w:t>
            </w:r>
          </w:p>
        </w:tc>
      </w:tr>
      <w:tr w:rsidR="00181511" w:rsidRPr="00AC4FBC" w14:paraId="5004181F" w14:textId="77777777" w:rsidTr="002C70D3">
        <w:trPr>
          <w:trHeight w:val="288"/>
          <w:jc w:val="center"/>
        </w:trPr>
        <w:tc>
          <w:tcPr>
            <w:tcW w:w="2161" w:type="dxa"/>
            <w:vAlign w:val="center"/>
          </w:tcPr>
          <w:p w14:paraId="7E450636" w14:textId="77777777" w:rsidR="00181511" w:rsidRPr="00AC4FBC" w:rsidRDefault="00181511" w:rsidP="00181511">
            <w:pPr>
              <w:pStyle w:val="TAC"/>
              <w:rPr>
                <w:lang w:eastAsia="fi-FI"/>
              </w:rPr>
            </w:pPr>
            <w:r w:rsidRPr="00AC4FBC">
              <w:rPr>
                <w:lang w:eastAsia="fi-FI"/>
              </w:rPr>
              <w:t>DC_3A_n78A</w:t>
            </w:r>
          </w:p>
        </w:tc>
        <w:tc>
          <w:tcPr>
            <w:tcW w:w="1830" w:type="dxa"/>
            <w:vAlign w:val="center"/>
          </w:tcPr>
          <w:p w14:paraId="390C2FA4" w14:textId="16020648" w:rsidR="00181511" w:rsidRPr="00AC4FBC" w:rsidRDefault="00181511" w:rsidP="00181511">
            <w:pPr>
              <w:pStyle w:val="TAC"/>
            </w:pPr>
            <w:r w:rsidRPr="00AC4FBC">
              <w:rPr>
                <w:rFonts w:eastAsia="DengXian"/>
              </w:rPr>
              <w:t>26</w:t>
            </w:r>
            <w:r w:rsidRPr="00AC4FBC">
              <w:rPr>
                <w:rFonts w:eastAsia="DengXian"/>
                <w:vertAlign w:val="superscript"/>
              </w:rPr>
              <w:t>8</w:t>
            </w:r>
            <w:r w:rsidRPr="00AC4FBC">
              <w:t>, 27.8</w:t>
            </w:r>
            <w:r w:rsidRPr="00AC4FBC">
              <w:rPr>
                <w:vertAlign w:val="superscript"/>
              </w:rPr>
              <w:t>9</w:t>
            </w:r>
          </w:p>
        </w:tc>
        <w:tc>
          <w:tcPr>
            <w:tcW w:w="1985" w:type="dxa"/>
            <w:vAlign w:val="center"/>
          </w:tcPr>
          <w:p w14:paraId="238C8151" w14:textId="77777777" w:rsidR="00181511" w:rsidRPr="00AC4FBC" w:rsidRDefault="00181511" w:rsidP="00181511">
            <w:pPr>
              <w:pStyle w:val="TAC"/>
            </w:pPr>
            <w:r w:rsidRPr="00AC4FBC">
              <w:rPr>
                <w:rFonts w:eastAsia="MS Mincho"/>
              </w:rPr>
              <w:t>+2+TT/-3-TT</w:t>
            </w:r>
            <w:r w:rsidRPr="00AC4FBC">
              <w:rPr>
                <w:rFonts w:eastAsia="MS Mincho"/>
                <w:vertAlign w:val="superscript"/>
              </w:rPr>
              <w:t>3</w:t>
            </w:r>
          </w:p>
        </w:tc>
        <w:tc>
          <w:tcPr>
            <w:tcW w:w="1984" w:type="dxa"/>
            <w:vAlign w:val="center"/>
          </w:tcPr>
          <w:p w14:paraId="6049D8FD" w14:textId="77777777" w:rsidR="00181511" w:rsidRPr="00AC4FBC" w:rsidRDefault="00181511" w:rsidP="00181511">
            <w:pPr>
              <w:pStyle w:val="TAC"/>
            </w:pPr>
            <w:r w:rsidRPr="00AC4FBC">
              <w:t>23</w:t>
            </w:r>
          </w:p>
        </w:tc>
        <w:tc>
          <w:tcPr>
            <w:tcW w:w="1985" w:type="dxa"/>
            <w:vAlign w:val="center"/>
          </w:tcPr>
          <w:p w14:paraId="0C165694" w14:textId="0A5CBA3C" w:rsidR="00181511" w:rsidRPr="00AC4FBC" w:rsidRDefault="00181511" w:rsidP="00181511">
            <w:pPr>
              <w:pStyle w:val="TAC"/>
            </w:pPr>
            <w:r w:rsidRPr="00AC4FBC">
              <w:t>+2 +TT/-3-TT</w:t>
            </w:r>
          </w:p>
        </w:tc>
      </w:tr>
      <w:tr w:rsidR="00181511" w:rsidRPr="00AC4FBC" w14:paraId="7D59DD83" w14:textId="77777777" w:rsidTr="002C70D3">
        <w:trPr>
          <w:trHeight w:val="288"/>
          <w:jc w:val="center"/>
        </w:trPr>
        <w:tc>
          <w:tcPr>
            <w:tcW w:w="2161" w:type="dxa"/>
            <w:vAlign w:val="center"/>
          </w:tcPr>
          <w:p w14:paraId="0D72848D" w14:textId="508486F8" w:rsidR="00181511" w:rsidRPr="00AC4FBC" w:rsidRDefault="00181511" w:rsidP="00181511">
            <w:pPr>
              <w:pStyle w:val="TAC"/>
              <w:rPr>
                <w:lang w:eastAsia="fi-FI"/>
              </w:rPr>
            </w:pPr>
            <w:r w:rsidRPr="00AC4FBC">
              <w:rPr>
                <w:lang w:eastAsia="fi-FI"/>
              </w:rPr>
              <w:t>DC_3A_n79A</w:t>
            </w:r>
          </w:p>
        </w:tc>
        <w:tc>
          <w:tcPr>
            <w:tcW w:w="1830" w:type="dxa"/>
          </w:tcPr>
          <w:p w14:paraId="7D53D642" w14:textId="56F568D7" w:rsidR="00181511" w:rsidRPr="00AC4FBC" w:rsidRDefault="00181511" w:rsidP="00181511">
            <w:pPr>
              <w:pStyle w:val="TAC"/>
            </w:pPr>
            <w:r>
              <w:rPr>
                <w:rFonts w:eastAsia="DengXian"/>
              </w:rPr>
              <w:t>26</w:t>
            </w:r>
            <w:r>
              <w:rPr>
                <w:rFonts w:eastAsia="DengXian"/>
                <w:vertAlign w:val="superscript"/>
              </w:rPr>
              <w:t>8</w:t>
            </w:r>
          </w:p>
        </w:tc>
        <w:tc>
          <w:tcPr>
            <w:tcW w:w="1985" w:type="dxa"/>
          </w:tcPr>
          <w:p w14:paraId="144F954B" w14:textId="1FC3DA2C" w:rsidR="00181511" w:rsidRPr="00AC4FBC" w:rsidRDefault="00181511" w:rsidP="00181511">
            <w:pPr>
              <w:pStyle w:val="TAC"/>
            </w:pPr>
            <w:r>
              <w:rPr>
                <w:rFonts w:eastAsia="MS Mincho"/>
              </w:rPr>
              <w:t>+2+TT/-3-TT</w:t>
            </w:r>
          </w:p>
        </w:tc>
        <w:tc>
          <w:tcPr>
            <w:tcW w:w="1984" w:type="dxa"/>
            <w:vAlign w:val="center"/>
          </w:tcPr>
          <w:p w14:paraId="4C1F26B4" w14:textId="77777777" w:rsidR="00181511" w:rsidRPr="00AC4FBC" w:rsidRDefault="00181511" w:rsidP="00181511">
            <w:pPr>
              <w:pStyle w:val="TAC"/>
            </w:pPr>
            <w:r w:rsidRPr="00AC4FBC">
              <w:t>23</w:t>
            </w:r>
          </w:p>
        </w:tc>
        <w:tc>
          <w:tcPr>
            <w:tcW w:w="1985" w:type="dxa"/>
            <w:vAlign w:val="center"/>
          </w:tcPr>
          <w:p w14:paraId="621C93AA" w14:textId="226135A3" w:rsidR="00181511" w:rsidRPr="00AC4FBC" w:rsidRDefault="00181511" w:rsidP="00181511">
            <w:pPr>
              <w:pStyle w:val="TAC"/>
            </w:pPr>
            <w:r w:rsidRPr="00AC4FBC">
              <w:t>+2 +TT/-3-TT</w:t>
            </w:r>
          </w:p>
        </w:tc>
      </w:tr>
      <w:tr w:rsidR="00181511" w:rsidRPr="00AC4FBC" w14:paraId="671EA6A3" w14:textId="77777777" w:rsidTr="002C70D3">
        <w:trPr>
          <w:trHeight w:val="288"/>
          <w:jc w:val="center"/>
        </w:trPr>
        <w:tc>
          <w:tcPr>
            <w:tcW w:w="2161" w:type="dxa"/>
            <w:vAlign w:val="center"/>
          </w:tcPr>
          <w:p w14:paraId="4CD7A0B2" w14:textId="77777777" w:rsidR="00181511" w:rsidRPr="00AC4FBC" w:rsidRDefault="00181511" w:rsidP="00181511">
            <w:pPr>
              <w:pStyle w:val="TAC"/>
            </w:pPr>
            <w:r w:rsidRPr="00AC4FBC">
              <w:rPr>
                <w:lang w:eastAsia="fi-FI"/>
              </w:rPr>
              <w:t>DC_</w:t>
            </w:r>
            <w:r w:rsidRPr="00AC4FBC">
              <w:t>5A_n2A</w:t>
            </w:r>
          </w:p>
        </w:tc>
        <w:tc>
          <w:tcPr>
            <w:tcW w:w="1830" w:type="dxa"/>
          </w:tcPr>
          <w:p w14:paraId="073C9EB7" w14:textId="77777777" w:rsidR="00181511" w:rsidRPr="00AC4FBC" w:rsidRDefault="00181511" w:rsidP="00181511">
            <w:pPr>
              <w:pStyle w:val="TAC"/>
            </w:pPr>
          </w:p>
        </w:tc>
        <w:tc>
          <w:tcPr>
            <w:tcW w:w="1985" w:type="dxa"/>
          </w:tcPr>
          <w:p w14:paraId="3BA181FC" w14:textId="77777777" w:rsidR="00181511" w:rsidRPr="00AC4FBC" w:rsidRDefault="00181511" w:rsidP="00181511">
            <w:pPr>
              <w:pStyle w:val="TAC"/>
            </w:pPr>
          </w:p>
        </w:tc>
        <w:tc>
          <w:tcPr>
            <w:tcW w:w="1984" w:type="dxa"/>
            <w:vAlign w:val="center"/>
          </w:tcPr>
          <w:p w14:paraId="3E048088" w14:textId="77777777" w:rsidR="00181511" w:rsidRPr="00AC4FBC" w:rsidRDefault="00181511" w:rsidP="00181511">
            <w:pPr>
              <w:pStyle w:val="TAC"/>
            </w:pPr>
            <w:r w:rsidRPr="00AC4FBC">
              <w:t>23</w:t>
            </w:r>
          </w:p>
        </w:tc>
        <w:tc>
          <w:tcPr>
            <w:tcW w:w="1985" w:type="dxa"/>
            <w:vAlign w:val="center"/>
          </w:tcPr>
          <w:p w14:paraId="4DC3AF08" w14:textId="77777777" w:rsidR="00181511" w:rsidRPr="00AC4FBC" w:rsidRDefault="00181511" w:rsidP="00181511">
            <w:pPr>
              <w:pStyle w:val="TAC"/>
            </w:pPr>
            <w:r w:rsidRPr="00AC4FBC">
              <w:t>+2 +TT/-3-TT</w:t>
            </w:r>
          </w:p>
        </w:tc>
      </w:tr>
      <w:tr w:rsidR="00181511" w:rsidRPr="00AC4FBC" w14:paraId="4DB64847" w14:textId="77777777" w:rsidTr="002C70D3">
        <w:trPr>
          <w:trHeight w:val="288"/>
          <w:jc w:val="center"/>
        </w:trPr>
        <w:tc>
          <w:tcPr>
            <w:tcW w:w="2161" w:type="dxa"/>
            <w:vAlign w:val="center"/>
          </w:tcPr>
          <w:p w14:paraId="32E15E00" w14:textId="77777777" w:rsidR="00181511" w:rsidRPr="00AC4FBC" w:rsidRDefault="00181511" w:rsidP="00181511">
            <w:pPr>
              <w:pStyle w:val="TAC"/>
              <w:rPr>
                <w:lang w:eastAsia="fi-FI"/>
              </w:rPr>
            </w:pPr>
            <w:r w:rsidRPr="00AC4FBC">
              <w:rPr>
                <w:lang w:eastAsia="fi-FI"/>
              </w:rPr>
              <w:t>DC_5A_n66A</w:t>
            </w:r>
          </w:p>
        </w:tc>
        <w:tc>
          <w:tcPr>
            <w:tcW w:w="1830" w:type="dxa"/>
          </w:tcPr>
          <w:p w14:paraId="0ADFF8F3" w14:textId="77777777" w:rsidR="00181511" w:rsidRPr="00AC4FBC" w:rsidRDefault="00181511" w:rsidP="00181511">
            <w:pPr>
              <w:pStyle w:val="TAC"/>
            </w:pPr>
          </w:p>
        </w:tc>
        <w:tc>
          <w:tcPr>
            <w:tcW w:w="1985" w:type="dxa"/>
          </w:tcPr>
          <w:p w14:paraId="4D5E38AD" w14:textId="77777777" w:rsidR="00181511" w:rsidRPr="00AC4FBC" w:rsidRDefault="00181511" w:rsidP="00181511">
            <w:pPr>
              <w:pStyle w:val="TAC"/>
            </w:pPr>
          </w:p>
        </w:tc>
        <w:tc>
          <w:tcPr>
            <w:tcW w:w="1984" w:type="dxa"/>
            <w:vAlign w:val="center"/>
          </w:tcPr>
          <w:p w14:paraId="32B119BE" w14:textId="77777777" w:rsidR="00181511" w:rsidRPr="00AC4FBC" w:rsidRDefault="00181511" w:rsidP="00181511">
            <w:pPr>
              <w:pStyle w:val="TAC"/>
            </w:pPr>
            <w:r w:rsidRPr="00AC4FBC">
              <w:t>23</w:t>
            </w:r>
          </w:p>
        </w:tc>
        <w:tc>
          <w:tcPr>
            <w:tcW w:w="1985" w:type="dxa"/>
            <w:vAlign w:val="center"/>
          </w:tcPr>
          <w:p w14:paraId="4F356025" w14:textId="06537DA5" w:rsidR="00181511" w:rsidRPr="00AC4FBC" w:rsidRDefault="00181511" w:rsidP="00181511">
            <w:pPr>
              <w:pStyle w:val="TAC"/>
            </w:pPr>
            <w:r w:rsidRPr="00AC4FBC">
              <w:t>+2 +TT/-3-TT</w:t>
            </w:r>
          </w:p>
        </w:tc>
      </w:tr>
      <w:tr w:rsidR="00181511" w:rsidRPr="00AC4FBC" w14:paraId="40C8AD19" w14:textId="77777777" w:rsidTr="002C70D3">
        <w:trPr>
          <w:trHeight w:val="288"/>
          <w:jc w:val="center"/>
        </w:trPr>
        <w:tc>
          <w:tcPr>
            <w:tcW w:w="2161" w:type="dxa"/>
            <w:vAlign w:val="center"/>
          </w:tcPr>
          <w:p w14:paraId="14D37108" w14:textId="77777777" w:rsidR="00181511" w:rsidRPr="00AC4FBC" w:rsidRDefault="00181511" w:rsidP="00181511">
            <w:pPr>
              <w:pStyle w:val="TAC"/>
              <w:rPr>
                <w:lang w:eastAsia="fi-FI"/>
              </w:rPr>
            </w:pPr>
            <w:r w:rsidRPr="00AC4FBC">
              <w:rPr>
                <w:lang w:eastAsia="fi-FI"/>
              </w:rPr>
              <w:t>DC_5A_n77A</w:t>
            </w:r>
          </w:p>
        </w:tc>
        <w:tc>
          <w:tcPr>
            <w:tcW w:w="1830" w:type="dxa"/>
          </w:tcPr>
          <w:p w14:paraId="0EA3FA5B" w14:textId="2F6875B7" w:rsidR="00181511" w:rsidRPr="00AC4FBC" w:rsidRDefault="00181511" w:rsidP="00181511">
            <w:pPr>
              <w:pStyle w:val="TAC"/>
            </w:pPr>
            <w:r w:rsidRPr="00AC4FBC">
              <w:t>26</w:t>
            </w:r>
            <w:r w:rsidRPr="00AC4FBC">
              <w:rPr>
                <w:vertAlign w:val="superscript"/>
              </w:rPr>
              <w:t>8</w:t>
            </w:r>
            <w:r w:rsidRPr="00AC4FBC">
              <w:t>, 27.8</w:t>
            </w:r>
            <w:r w:rsidRPr="00AC4FBC">
              <w:rPr>
                <w:vertAlign w:val="superscript"/>
              </w:rPr>
              <w:t>9</w:t>
            </w:r>
          </w:p>
        </w:tc>
        <w:tc>
          <w:tcPr>
            <w:tcW w:w="1985" w:type="dxa"/>
          </w:tcPr>
          <w:p w14:paraId="43C81C3F" w14:textId="77777777" w:rsidR="00181511" w:rsidRPr="00AC4FBC" w:rsidRDefault="00181511" w:rsidP="00181511">
            <w:pPr>
              <w:pStyle w:val="TAC"/>
            </w:pPr>
            <w:r w:rsidRPr="00AC4FBC">
              <w:rPr>
                <w:rFonts w:eastAsia="MS Mincho"/>
              </w:rPr>
              <w:t>+2+TT/-3-TT</w:t>
            </w:r>
          </w:p>
        </w:tc>
        <w:tc>
          <w:tcPr>
            <w:tcW w:w="1984" w:type="dxa"/>
            <w:vAlign w:val="center"/>
          </w:tcPr>
          <w:p w14:paraId="6EF076A6" w14:textId="77777777" w:rsidR="00181511" w:rsidRPr="00AC4FBC" w:rsidRDefault="00181511" w:rsidP="00181511">
            <w:pPr>
              <w:pStyle w:val="TAC"/>
            </w:pPr>
            <w:r w:rsidRPr="00AC4FBC">
              <w:rPr>
                <w:rFonts w:eastAsia="MS Mincho"/>
              </w:rPr>
              <w:t>23</w:t>
            </w:r>
          </w:p>
        </w:tc>
        <w:tc>
          <w:tcPr>
            <w:tcW w:w="1985" w:type="dxa"/>
            <w:vAlign w:val="center"/>
          </w:tcPr>
          <w:p w14:paraId="1A04AF60" w14:textId="77777777" w:rsidR="00181511" w:rsidRPr="00AC4FBC" w:rsidRDefault="00181511" w:rsidP="00181511">
            <w:pPr>
              <w:pStyle w:val="TAC"/>
            </w:pPr>
            <w:r w:rsidRPr="00AC4FBC">
              <w:rPr>
                <w:rFonts w:eastAsia="MS Mincho"/>
              </w:rPr>
              <w:t>+2+TT/-3-TT</w:t>
            </w:r>
          </w:p>
        </w:tc>
      </w:tr>
      <w:tr w:rsidR="00181511" w:rsidRPr="00AC4FBC" w14:paraId="7490529A" w14:textId="77777777" w:rsidTr="002C70D3">
        <w:trPr>
          <w:trHeight w:val="288"/>
          <w:jc w:val="center"/>
        </w:trPr>
        <w:tc>
          <w:tcPr>
            <w:tcW w:w="2161" w:type="dxa"/>
            <w:vAlign w:val="center"/>
          </w:tcPr>
          <w:p w14:paraId="64FFA7A7" w14:textId="77777777" w:rsidR="00181511" w:rsidRPr="00AC4FBC" w:rsidRDefault="00181511" w:rsidP="00181511">
            <w:pPr>
              <w:pStyle w:val="TAC"/>
              <w:rPr>
                <w:lang w:eastAsia="fi-FI"/>
              </w:rPr>
            </w:pPr>
            <w:r w:rsidRPr="00AC4FBC">
              <w:rPr>
                <w:lang w:eastAsia="fi-FI"/>
              </w:rPr>
              <w:t>DC_5A_n78A</w:t>
            </w:r>
          </w:p>
        </w:tc>
        <w:tc>
          <w:tcPr>
            <w:tcW w:w="1830" w:type="dxa"/>
          </w:tcPr>
          <w:p w14:paraId="3ECFA608" w14:textId="77777777" w:rsidR="00181511" w:rsidRPr="00AC4FBC" w:rsidRDefault="00181511" w:rsidP="00181511">
            <w:pPr>
              <w:pStyle w:val="TAC"/>
            </w:pPr>
          </w:p>
        </w:tc>
        <w:tc>
          <w:tcPr>
            <w:tcW w:w="1985" w:type="dxa"/>
          </w:tcPr>
          <w:p w14:paraId="3F215E1E" w14:textId="77777777" w:rsidR="00181511" w:rsidRPr="00AC4FBC" w:rsidRDefault="00181511" w:rsidP="00181511">
            <w:pPr>
              <w:pStyle w:val="TAC"/>
            </w:pPr>
          </w:p>
        </w:tc>
        <w:tc>
          <w:tcPr>
            <w:tcW w:w="1984" w:type="dxa"/>
            <w:vAlign w:val="center"/>
          </w:tcPr>
          <w:p w14:paraId="7E247D3C" w14:textId="77777777" w:rsidR="00181511" w:rsidRPr="00AC4FBC" w:rsidRDefault="00181511" w:rsidP="00181511">
            <w:pPr>
              <w:pStyle w:val="TAC"/>
            </w:pPr>
            <w:r w:rsidRPr="00AC4FBC">
              <w:t>23</w:t>
            </w:r>
          </w:p>
        </w:tc>
        <w:tc>
          <w:tcPr>
            <w:tcW w:w="1985" w:type="dxa"/>
            <w:vAlign w:val="center"/>
          </w:tcPr>
          <w:p w14:paraId="58E56CEB" w14:textId="77777777" w:rsidR="00181511" w:rsidRPr="00AC4FBC" w:rsidRDefault="00181511" w:rsidP="00181511">
            <w:pPr>
              <w:pStyle w:val="TAC"/>
            </w:pPr>
            <w:r w:rsidRPr="00AC4FBC">
              <w:t>+2 +TT/-3-TT</w:t>
            </w:r>
          </w:p>
        </w:tc>
      </w:tr>
      <w:tr w:rsidR="00181511" w:rsidRPr="00AC4FBC" w14:paraId="1CCF0C40" w14:textId="77777777" w:rsidTr="002C70D3">
        <w:trPr>
          <w:trHeight w:val="288"/>
          <w:jc w:val="center"/>
        </w:trPr>
        <w:tc>
          <w:tcPr>
            <w:tcW w:w="2161" w:type="dxa"/>
            <w:vAlign w:val="center"/>
          </w:tcPr>
          <w:p w14:paraId="5FBDD8FA" w14:textId="77777777" w:rsidR="00181511" w:rsidRPr="00AC4FBC" w:rsidRDefault="00181511" w:rsidP="00181511">
            <w:pPr>
              <w:pStyle w:val="TAC"/>
              <w:rPr>
                <w:lang w:eastAsia="fi-FI"/>
              </w:rPr>
            </w:pPr>
            <w:r w:rsidRPr="00AC4FBC">
              <w:rPr>
                <w:lang w:eastAsia="fi-FI"/>
              </w:rPr>
              <w:t>DC_7A_n1A</w:t>
            </w:r>
          </w:p>
        </w:tc>
        <w:tc>
          <w:tcPr>
            <w:tcW w:w="1830" w:type="dxa"/>
          </w:tcPr>
          <w:p w14:paraId="1139D28E" w14:textId="77777777" w:rsidR="00181511" w:rsidRPr="00AC4FBC" w:rsidRDefault="00181511" w:rsidP="00181511">
            <w:pPr>
              <w:pStyle w:val="TAC"/>
            </w:pPr>
          </w:p>
        </w:tc>
        <w:tc>
          <w:tcPr>
            <w:tcW w:w="1985" w:type="dxa"/>
          </w:tcPr>
          <w:p w14:paraId="724F3BFE" w14:textId="77777777" w:rsidR="00181511" w:rsidRPr="00AC4FBC" w:rsidRDefault="00181511" w:rsidP="00181511">
            <w:pPr>
              <w:pStyle w:val="TAC"/>
            </w:pPr>
          </w:p>
        </w:tc>
        <w:tc>
          <w:tcPr>
            <w:tcW w:w="1984" w:type="dxa"/>
            <w:vAlign w:val="center"/>
          </w:tcPr>
          <w:p w14:paraId="64BD7822" w14:textId="77777777" w:rsidR="00181511" w:rsidRPr="00AC4FBC" w:rsidRDefault="00181511" w:rsidP="00181511">
            <w:pPr>
              <w:pStyle w:val="TAC"/>
            </w:pPr>
            <w:r w:rsidRPr="00AC4FBC">
              <w:t>23</w:t>
            </w:r>
          </w:p>
        </w:tc>
        <w:tc>
          <w:tcPr>
            <w:tcW w:w="1985" w:type="dxa"/>
            <w:vAlign w:val="center"/>
          </w:tcPr>
          <w:p w14:paraId="53B689BD" w14:textId="77777777" w:rsidR="00181511" w:rsidRPr="00AC4FBC" w:rsidRDefault="00181511" w:rsidP="00181511">
            <w:pPr>
              <w:pStyle w:val="TAC"/>
            </w:pPr>
            <w:r w:rsidRPr="00AC4FBC">
              <w:t>+2 +TT/-3-TT</w:t>
            </w:r>
          </w:p>
        </w:tc>
      </w:tr>
      <w:tr w:rsidR="00181511" w:rsidRPr="00AC4FBC" w14:paraId="3BB094E3" w14:textId="77777777" w:rsidTr="002C70D3">
        <w:trPr>
          <w:trHeight w:val="288"/>
          <w:jc w:val="center"/>
        </w:trPr>
        <w:tc>
          <w:tcPr>
            <w:tcW w:w="2161" w:type="dxa"/>
            <w:vAlign w:val="center"/>
          </w:tcPr>
          <w:p w14:paraId="4E15BF01" w14:textId="77777777" w:rsidR="00181511" w:rsidRPr="00AC4FBC" w:rsidRDefault="00181511" w:rsidP="00181511">
            <w:pPr>
              <w:pStyle w:val="TAC"/>
              <w:rPr>
                <w:lang w:eastAsia="fi-FI"/>
              </w:rPr>
            </w:pPr>
            <w:r w:rsidRPr="00AC4FBC">
              <w:rPr>
                <w:lang w:eastAsia="fi-FI"/>
              </w:rPr>
              <w:t>DC_7A_n3A</w:t>
            </w:r>
          </w:p>
        </w:tc>
        <w:tc>
          <w:tcPr>
            <w:tcW w:w="1830" w:type="dxa"/>
          </w:tcPr>
          <w:p w14:paraId="334D5557" w14:textId="77777777" w:rsidR="00181511" w:rsidRPr="00AC4FBC" w:rsidRDefault="00181511" w:rsidP="00181511">
            <w:pPr>
              <w:pStyle w:val="TAC"/>
            </w:pPr>
          </w:p>
        </w:tc>
        <w:tc>
          <w:tcPr>
            <w:tcW w:w="1985" w:type="dxa"/>
          </w:tcPr>
          <w:p w14:paraId="38CFCB7D" w14:textId="77777777" w:rsidR="00181511" w:rsidRPr="00AC4FBC" w:rsidRDefault="00181511" w:rsidP="00181511">
            <w:pPr>
              <w:pStyle w:val="TAC"/>
            </w:pPr>
          </w:p>
        </w:tc>
        <w:tc>
          <w:tcPr>
            <w:tcW w:w="1984" w:type="dxa"/>
            <w:vAlign w:val="center"/>
          </w:tcPr>
          <w:p w14:paraId="16BE4EEF" w14:textId="77777777" w:rsidR="00181511" w:rsidRPr="00AC4FBC" w:rsidRDefault="00181511" w:rsidP="00181511">
            <w:pPr>
              <w:pStyle w:val="TAC"/>
            </w:pPr>
            <w:r w:rsidRPr="00AC4FBC">
              <w:t>23</w:t>
            </w:r>
          </w:p>
        </w:tc>
        <w:tc>
          <w:tcPr>
            <w:tcW w:w="1985" w:type="dxa"/>
            <w:vAlign w:val="center"/>
          </w:tcPr>
          <w:p w14:paraId="1DE6D61B" w14:textId="77777777" w:rsidR="00181511" w:rsidRPr="00AC4FBC" w:rsidRDefault="00181511" w:rsidP="00181511">
            <w:pPr>
              <w:pStyle w:val="TAC"/>
            </w:pPr>
            <w:r w:rsidRPr="00AC4FBC">
              <w:t>+2 +TT/-3-TT</w:t>
            </w:r>
          </w:p>
        </w:tc>
      </w:tr>
      <w:tr w:rsidR="00181511" w:rsidRPr="00AC4FBC" w14:paraId="48484ACD"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78D13952" w14:textId="77777777" w:rsidR="00181511" w:rsidRPr="00AC4FBC" w:rsidRDefault="00181511" w:rsidP="00181511">
            <w:pPr>
              <w:pStyle w:val="TAC"/>
              <w:rPr>
                <w:lang w:eastAsia="fi-FI"/>
              </w:rPr>
            </w:pPr>
            <w:r w:rsidRPr="00AC4FBC">
              <w:rPr>
                <w:lang w:eastAsia="fi-FI"/>
              </w:rPr>
              <w:t>DC_</w:t>
            </w:r>
            <w:r w:rsidRPr="00AC4FBC">
              <w:rPr>
                <w:lang w:eastAsia="zh-CN"/>
              </w:rPr>
              <w:t>7A_n5A</w:t>
            </w:r>
          </w:p>
        </w:tc>
        <w:tc>
          <w:tcPr>
            <w:tcW w:w="1830" w:type="dxa"/>
            <w:tcBorders>
              <w:top w:val="single" w:sz="4" w:space="0" w:color="auto"/>
              <w:left w:val="single" w:sz="4" w:space="0" w:color="auto"/>
              <w:bottom w:val="single" w:sz="4" w:space="0" w:color="auto"/>
              <w:right w:val="single" w:sz="4" w:space="0" w:color="auto"/>
            </w:tcBorders>
            <w:vAlign w:val="center"/>
          </w:tcPr>
          <w:p w14:paraId="0D90F21B" w14:textId="77777777" w:rsidR="00181511" w:rsidRPr="00AC4FBC" w:rsidRDefault="00181511" w:rsidP="00181511">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0CA4BE45" w14:textId="77777777" w:rsidR="00181511" w:rsidRPr="00AC4FBC" w:rsidRDefault="00181511" w:rsidP="00181511">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72402FB" w14:textId="77777777" w:rsidR="00181511" w:rsidRPr="00AC4FBC" w:rsidRDefault="00181511" w:rsidP="00181511">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B932D94" w14:textId="77777777" w:rsidR="00181511" w:rsidRPr="00AC4FBC" w:rsidRDefault="00181511" w:rsidP="00181511">
            <w:pPr>
              <w:pStyle w:val="TAC"/>
            </w:pPr>
            <w:r w:rsidRPr="00AC4FBC">
              <w:t>+2 +TT/-3-TT</w:t>
            </w:r>
          </w:p>
        </w:tc>
      </w:tr>
      <w:tr w:rsidR="00181511" w:rsidRPr="00AC4FBC" w14:paraId="348E8D88" w14:textId="77777777" w:rsidTr="002C70D3">
        <w:trPr>
          <w:trHeight w:val="288"/>
          <w:jc w:val="center"/>
        </w:trPr>
        <w:tc>
          <w:tcPr>
            <w:tcW w:w="2161" w:type="dxa"/>
            <w:vAlign w:val="center"/>
          </w:tcPr>
          <w:p w14:paraId="004CA275" w14:textId="77777777" w:rsidR="00181511" w:rsidRPr="00AC4FBC" w:rsidRDefault="00181511" w:rsidP="00181511">
            <w:pPr>
              <w:pStyle w:val="TAC"/>
              <w:rPr>
                <w:lang w:eastAsia="fi-FI"/>
              </w:rPr>
            </w:pPr>
            <w:r w:rsidRPr="00AC4FBC">
              <w:rPr>
                <w:lang w:eastAsia="fi-FI"/>
              </w:rPr>
              <w:t>DC_7A_n28A</w:t>
            </w:r>
          </w:p>
        </w:tc>
        <w:tc>
          <w:tcPr>
            <w:tcW w:w="1830" w:type="dxa"/>
          </w:tcPr>
          <w:p w14:paraId="17011BC0" w14:textId="77777777" w:rsidR="00181511" w:rsidRPr="00AC4FBC" w:rsidRDefault="00181511" w:rsidP="00181511">
            <w:pPr>
              <w:pStyle w:val="TAC"/>
            </w:pPr>
          </w:p>
        </w:tc>
        <w:tc>
          <w:tcPr>
            <w:tcW w:w="1985" w:type="dxa"/>
          </w:tcPr>
          <w:p w14:paraId="209265E7" w14:textId="77777777" w:rsidR="00181511" w:rsidRPr="00AC4FBC" w:rsidRDefault="00181511" w:rsidP="00181511">
            <w:pPr>
              <w:pStyle w:val="TAC"/>
            </w:pPr>
          </w:p>
        </w:tc>
        <w:tc>
          <w:tcPr>
            <w:tcW w:w="1984" w:type="dxa"/>
            <w:vAlign w:val="center"/>
          </w:tcPr>
          <w:p w14:paraId="2B5C05E6" w14:textId="77777777" w:rsidR="00181511" w:rsidRPr="00AC4FBC" w:rsidRDefault="00181511" w:rsidP="00181511">
            <w:pPr>
              <w:pStyle w:val="TAC"/>
            </w:pPr>
            <w:r w:rsidRPr="00AC4FBC">
              <w:t>23</w:t>
            </w:r>
          </w:p>
        </w:tc>
        <w:tc>
          <w:tcPr>
            <w:tcW w:w="1985" w:type="dxa"/>
            <w:vAlign w:val="center"/>
          </w:tcPr>
          <w:p w14:paraId="045B1057" w14:textId="4C07C4BC" w:rsidR="00181511" w:rsidRPr="00AC4FBC" w:rsidRDefault="00181511" w:rsidP="00181511">
            <w:pPr>
              <w:pStyle w:val="TAC"/>
            </w:pPr>
            <w:r w:rsidRPr="00AC4FBC">
              <w:t>+2 +TT/-3-TT</w:t>
            </w:r>
          </w:p>
        </w:tc>
      </w:tr>
      <w:tr w:rsidR="00181511" w:rsidRPr="00AC4FBC" w14:paraId="62679A9E" w14:textId="77777777" w:rsidTr="002C70D3">
        <w:trPr>
          <w:trHeight w:val="288"/>
          <w:jc w:val="center"/>
        </w:trPr>
        <w:tc>
          <w:tcPr>
            <w:tcW w:w="2161" w:type="dxa"/>
            <w:vAlign w:val="center"/>
          </w:tcPr>
          <w:p w14:paraId="510948AB" w14:textId="77777777" w:rsidR="00181511" w:rsidRPr="00AC4FBC" w:rsidRDefault="00181511" w:rsidP="00181511">
            <w:pPr>
              <w:pStyle w:val="TAC"/>
              <w:rPr>
                <w:lang w:eastAsia="fi-FI"/>
              </w:rPr>
            </w:pPr>
            <w:r w:rsidRPr="00AC4FBC">
              <w:rPr>
                <w:lang w:eastAsia="fi-FI"/>
              </w:rPr>
              <w:t>DC_7A_n66A</w:t>
            </w:r>
          </w:p>
        </w:tc>
        <w:tc>
          <w:tcPr>
            <w:tcW w:w="1830" w:type="dxa"/>
          </w:tcPr>
          <w:p w14:paraId="6C35996A" w14:textId="77777777" w:rsidR="00181511" w:rsidRPr="00AC4FBC" w:rsidRDefault="00181511" w:rsidP="00181511">
            <w:pPr>
              <w:pStyle w:val="TAC"/>
            </w:pPr>
          </w:p>
        </w:tc>
        <w:tc>
          <w:tcPr>
            <w:tcW w:w="1985" w:type="dxa"/>
          </w:tcPr>
          <w:p w14:paraId="5F4B7AC8" w14:textId="77777777" w:rsidR="00181511" w:rsidRPr="00AC4FBC" w:rsidRDefault="00181511" w:rsidP="00181511">
            <w:pPr>
              <w:pStyle w:val="TAC"/>
            </w:pPr>
          </w:p>
        </w:tc>
        <w:tc>
          <w:tcPr>
            <w:tcW w:w="1984" w:type="dxa"/>
            <w:vAlign w:val="center"/>
          </w:tcPr>
          <w:p w14:paraId="6DB22D7C" w14:textId="77777777" w:rsidR="00181511" w:rsidRPr="00AC4FBC" w:rsidRDefault="00181511" w:rsidP="00181511">
            <w:pPr>
              <w:pStyle w:val="TAC"/>
            </w:pPr>
            <w:r w:rsidRPr="00AC4FBC">
              <w:t>23</w:t>
            </w:r>
          </w:p>
        </w:tc>
        <w:tc>
          <w:tcPr>
            <w:tcW w:w="1985" w:type="dxa"/>
            <w:vAlign w:val="center"/>
          </w:tcPr>
          <w:p w14:paraId="6787DE4A" w14:textId="61133710" w:rsidR="00181511" w:rsidRPr="00AC4FBC" w:rsidRDefault="00181511" w:rsidP="00181511">
            <w:pPr>
              <w:pStyle w:val="TAC"/>
            </w:pPr>
            <w:r w:rsidRPr="00AC4FBC">
              <w:t>+2 +TT/-3-TT</w:t>
            </w:r>
          </w:p>
        </w:tc>
      </w:tr>
      <w:tr w:rsidR="00181511" w:rsidRPr="00AC4FBC" w14:paraId="20A1C196" w14:textId="77777777" w:rsidTr="002C70D3">
        <w:trPr>
          <w:trHeight w:val="288"/>
          <w:jc w:val="center"/>
        </w:trPr>
        <w:tc>
          <w:tcPr>
            <w:tcW w:w="2161" w:type="dxa"/>
            <w:vAlign w:val="center"/>
          </w:tcPr>
          <w:p w14:paraId="3BA38228" w14:textId="77777777" w:rsidR="00181511" w:rsidRPr="00AC4FBC" w:rsidRDefault="00181511" w:rsidP="00181511">
            <w:pPr>
              <w:pStyle w:val="TAC"/>
              <w:rPr>
                <w:lang w:eastAsia="fi-FI"/>
              </w:rPr>
            </w:pPr>
            <w:r w:rsidRPr="00AC4FBC">
              <w:rPr>
                <w:lang w:eastAsia="fi-FI"/>
              </w:rPr>
              <w:t>DC_7A_n78A</w:t>
            </w:r>
          </w:p>
          <w:p w14:paraId="0AC4FB72" w14:textId="3BF34C92" w:rsidR="00181511" w:rsidRPr="00AC4FBC" w:rsidRDefault="00181511" w:rsidP="00181511">
            <w:pPr>
              <w:pStyle w:val="TAC"/>
              <w:rPr>
                <w:lang w:eastAsia="fi-FI"/>
              </w:rPr>
            </w:pPr>
          </w:p>
        </w:tc>
        <w:tc>
          <w:tcPr>
            <w:tcW w:w="1830" w:type="dxa"/>
          </w:tcPr>
          <w:p w14:paraId="41EEFFC2" w14:textId="77777777" w:rsidR="00181511" w:rsidRPr="00AC4FBC" w:rsidRDefault="00181511" w:rsidP="00181511">
            <w:pPr>
              <w:pStyle w:val="TAC"/>
            </w:pPr>
          </w:p>
        </w:tc>
        <w:tc>
          <w:tcPr>
            <w:tcW w:w="1985" w:type="dxa"/>
          </w:tcPr>
          <w:p w14:paraId="08D689ED" w14:textId="77777777" w:rsidR="00181511" w:rsidRPr="00AC4FBC" w:rsidRDefault="00181511" w:rsidP="00181511">
            <w:pPr>
              <w:pStyle w:val="TAC"/>
            </w:pPr>
          </w:p>
        </w:tc>
        <w:tc>
          <w:tcPr>
            <w:tcW w:w="1984" w:type="dxa"/>
            <w:vAlign w:val="center"/>
          </w:tcPr>
          <w:p w14:paraId="2975F169" w14:textId="77777777" w:rsidR="00181511" w:rsidRPr="00AC4FBC" w:rsidRDefault="00181511" w:rsidP="00181511">
            <w:pPr>
              <w:pStyle w:val="TAC"/>
            </w:pPr>
            <w:r w:rsidRPr="00AC4FBC">
              <w:t>23</w:t>
            </w:r>
          </w:p>
        </w:tc>
        <w:tc>
          <w:tcPr>
            <w:tcW w:w="1985" w:type="dxa"/>
            <w:vAlign w:val="center"/>
          </w:tcPr>
          <w:p w14:paraId="2CBB1858" w14:textId="77777777" w:rsidR="00181511" w:rsidRPr="00AC4FBC" w:rsidRDefault="00181511" w:rsidP="00181511">
            <w:pPr>
              <w:pStyle w:val="TAC"/>
            </w:pPr>
            <w:r w:rsidRPr="00AC4FBC">
              <w:t>+2 +TT/-3-TT</w:t>
            </w:r>
          </w:p>
        </w:tc>
      </w:tr>
      <w:tr w:rsidR="00181511" w:rsidRPr="00AC4FBC" w14:paraId="02FC8568" w14:textId="77777777" w:rsidTr="002C70D3">
        <w:trPr>
          <w:trHeight w:val="288"/>
          <w:jc w:val="center"/>
        </w:trPr>
        <w:tc>
          <w:tcPr>
            <w:tcW w:w="2161" w:type="dxa"/>
            <w:vAlign w:val="center"/>
          </w:tcPr>
          <w:p w14:paraId="788C5442" w14:textId="77777777" w:rsidR="00181511" w:rsidRPr="00AC4FBC" w:rsidRDefault="00181511" w:rsidP="00181511">
            <w:pPr>
              <w:pStyle w:val="TAC"/>
              <w:rPr>
                <w:lang w:eastAsia="fi-FI"/>
              </w:rPr>
            </w:pPr>
            <w:r w:rsidRPr="00AC4FBC">
              <w:rPr>
                <w:lang w:eastAsia="fi-FI"/>
              </w:rPr>
              <w:t>DC_8A_n1A</w:t>
            </w:r>
          </w:p>
        </w:tc>
        <w:tc>
          <w:tcPr>
            <w:tcW w:w="1830" w:type="dxa"/>
          </w:tcPr>
          <w:p w14:paraId="3A894DBB" w14:textId="77777777" w:rsidR="00181511" w:rsidRPr="00AC4FBC" w:rsidRDefault="00181511" w:rsidP="00181511">
            <w:pPr>
              <w:pStyle w:val="TAC"/>
            </w:pPr>
          </w:p>
        </w:tc>
        <w:tc>
          <w:tcPr>
            <w:tcW w:w="1985" w:type="dxa"/>
          </w:tcPr>
          <w:p w14:paraId="4077CC2F" w14:textId="77777777" w:rsidR="00181511" w:rsidRPr="00AC4FBC" w:rsidRDefault="00181511" w:rsidP="00181511">
            <w:pPr>
              <w:pStyle w:val="TAC"/>
            </w:pPr>
          </w:p>
        </w:tc>
        <w:tc>
          <w:tcPr>
            <w:tcW w:w="1984" w:type="dxa"/>
            <w:vAlign w:val="center"/>
          </w:tcPr>
          <w:p w14:paraId="4EE10B54" w14:textId="77777777" w:rsidR="00181511" w:rsidRPr="00AC4FBC" w:rsidRDefault="00181511" w:rsidP="00181511">
            <w:pPr>
              <w:pStyle w:val="TAC"/>
            </w:pPr>
          </w:p>
        </w:tc>
        <w:tc>
          <w:tcPr>
            <w:tcW w:w="1985" w:type="dxa"/>
            <w:vAlign w:val="center"/>
          </w:tcPr>
          <w:p w14:paraId="2A7C70B4" w14:textId="77777777" w:rsidR="00181511" w:rsidRPr="00AC4FBC" w:rsidRDefault="00181511" w:rsidP="00181511">
            <w:pPr>
              <w:pStyle w:val="TAC"/>
            </w:pPr>
            <w:r w:rsidRPr="00AC4FBC">
              <w:t>+2 +TT/-3-TT</w:t>
            </w:r>
          </w:p>
        </w:tc>
      </w:tr>
      <w:tr w:rsidR="00181511" w:rsidRPr="00AC4FBC" w14:paraId="38A39BAF" w14:textId="77777777" w:rsidTr="002C70D3">
        <w:trPr>
          <w:trHeight w:val="288"/>
          <w:jc w:val="center"/>
        </w:trPr>
        <w:tc>
          <w:tcPr>
            <w:tcW w:w="2161" w:type="dxa"/>
            <w:vAlign w:val="center"/>
          </w:tcPr>
          <w:p w14:paraId="2C969C5B" w14:textId="77777777" w:rsidR="00181511" w:rsidRPr="00AC4FBC" w:rsidRDefault="00181511" w:rsidP="00181511">
            <w:pPr>
              <w:pStyle w:val="TAC"/>
              <w:rPr>
                <w:lang w:eastAsia="fi-FI"/>
              </w:rPr>
            </w:pPr>
            <w:r w:rsidRPr="00AC4FBC">
              <w:rPr>
                <w:lang w:eastAsia="fi-FI"/>
              </w:rPr>
              <w:t>DC_8A_n3A</w:t>
            </w:r>
          </w:p>
        </w:tc>
        <w:tc>
          <w:tcPr>
            <w:tcW w:w="1830" w:type="dxa"/>
          </w:tcPr>
          <w:p w14:paraId="28F92408" w14:textId="77777777" w:rsidR="00181511" w:rsidRPr="00AC4FBC" w:rsidRDefault="00181511" w:rsidP="00181511">
            <w:pPr>
              <w:pStyle w:val="TAC"/>
            </w:pPr>
          </w:p>
        </w:tc>
        <w:tc>
          <w:tcPr>
            <w:tcW w:w="1985" w:type="dxa"/>
          </w:tcPr>
          <w:p w14:paraId="78E810A2" w14:textId="77777777" w:rsidR="00181511" w:rsidRPr="00AC4FBC" w:rsidRDefault="00181511" w:rsidP="00181511">
            <w:pPr>
              <w:pStyle w:val="TAC"/>
            </w:pPr>
          </w:p>
        </w:tc>
        <w:tc>
          <w:tcPr>
            <w:tcW w:w="1984" w:type="dxa"/>
            <w:vAlign w:val="center"/>
          </w:tcPr>
          <w:p w14:paraId="79D30CDC" w14:textId="77777777" w:rsidR="00181511" w:rsidRPr="00AC4FBC" w:rsidRDefault="00181511" w:rsidP="00181511">
            <w:pPr>
              <w:pStyle w:val="TAC"/>
            </w:pPr>
          </w:p>
        </w:tc>
        <w:tc>
          <w:tcPr>
            <w:tcW w:w="1985" w:type="dxa"/>
            <w:vAlign w:val="center"/>
          </w:tcPr>
          <w:p w14:paraId="30A1576C" w14:textId="77777777" w:rsidR="00181511" w:rsidRPr="00AC4FBC" w:rsidRDefault="00181511" w:rsidP="00181511">
            <w:pPr>
              <w:pStyle w:val="TAC"/>
            </w:pPr>
            <w:r w:rsidRPr="00AC4FBC">
              <w:t>+2 +TT/-3-TT</w:t>
            </w:r>
          </w:p>
        </w:tc>
      </w:tr>
      <w:tr w:rsidR="00181511" w:rsidRPr="00AC4FBC" w14:paraId="5147A675" w14:textId="77777777" w:rsidTr="002C70D3">
        <w:trPr>
          <w:trHeight w:val="288"/>
          <w:jc w:val="center"/>
        </w:trPr>
        <w:tc>
          <w:tcPr>
            <w:tcW w:w="2161" w:type="dxa"/>
            <w:vAlign w:val="center"/>
          </w:tcPr>
          <w:p w14:paraId="5BDC8171" w14:textId="77777777" w:rsidR="00181511" w:rsidRPr="00AC4FBC" w:rsidRDefault="00181511" w:rsidP="00181511">
            <w:pPr>
              <w:pStyle w:val="TAC"/>
              <w:rPr>
                <w:lang w:eastAsia="fi-FI"/>
              </w:rPr>
            </w:pPr>
            <w:r w:rsidRPr="00AC4FBC">
              <w:rPr>
                <w:lang w:eastAsia="fi-FI"/>
              </w:rPr>
              <w:t>DC_8A_n20A</w:t>
            </w:r>
          </w:p>
        </w:tc>
        <w:tc>
          <w:tcPr>
            <w:tcW w:w="1830" w:type="dxa"/>
          </w:tcPr>
          <w:p w14:paraId="355EA464" w14:textId="77777777" w:rsidR="00181511" w:rsidRPr="00AC4FBC" w:rsidRDefault="00181511" w:rsidP="00181511">
            <w:pPr>
              <w:pStyle w:val="TAC"/>
            </w:pPr>
          </w:p>
        </w:tc>
        <w:tc>
          <w:tcPr>
            <w:tcW w:w="1985" w:type="dxa"/>
          </w:tcPr>
          <w:p w14:paraId="0AD57017" w14:textId="77777777" w:rsidR="00181511" w:rsidRPr="00AC4FBC" w:rsidRDefault="00181511" w:rsidP="00181511">
            <w:pPr>
              <w:pStyle w:val="TAC"/>
            </w:pPr>
          </w:p>
        </w:tc>
        <w:tc>
          <w:tcPr>
            <w:tcW w:w="1984" w:type="dxa"/>
            <w:vAlign w:val="center"/>
          </w:tcPr>
          <w:p w14:paraId="3939DB14" w14:textId="77777777" w:rsidR="00181511" w:rsidRPr="00AC4FBC" w:rsidRDefault="00181511" w:rsidP="00181511">
            <w:pPr>
              <w:pStyle w:val="TAC"/>
            </w:pPr>
            <w:r w:rsidRPr="00AC4FBC">
              <w:t>23</w:t>
            </w:r>
          </w:p>
        </w:tc>
        <w:tc>
          <w:tcPr>
            <w:tcW w:w="1985" w:type="dxa"/>
            <w:vAlign w:val="center"/>
          </w:tcPr>
          <w:p w14:paraId="7B9654FF" w14:textId="77777777" w:rsidR="00181511" w:rsidRPr="00AC4FBC" w:rsidRDefault="00181511" w:rsidP="00181511">
            <w:pPr>
              <w:pStyle w:val="TAC"/>
            </w:pPr>
            <w:r w:rsidRPr="00AC4FBC">
              <w:t>+2 +TT/-3-TT</w:t>
            </w:r>
          </w:p>
        </w:tc>
      </w:tr>
      <w:tr w:rsidR="00181511" w:rsidRPr="00AC4FBC" w14:paraId="1136E5D4" w14:textId="77777777" w:rsidTr="002C70D3">
        <w:trPr>
          <w:trHeight w:val="288"/>
          <w:jc w:val="center"/>
        </w:trPr>
        <w:tc>
          <w:tcPr>
            <w:tcW w:w="2161" w:type="dxa"/>
            <w:vAlign w:val="center"/>
          </w:tcPr>
          <w:p w14:paraId="206D04DD" w14:textId="5FB173D4" w:rsidR="00181511" w:rsidRPr="00AC4FBC" w:rsidRDefault="00181511" w:rsidP="00181511">
            <w:pPr>
              <w:pStyle w:val="TAC"/>
              <w:rPr>
                <w:rFonts w:eastAsia="Malgun Gothic"/>
                <w:lang w:eastAsia="fi-FI"/>
              </w:rPr>
            </w:pPr>
            <w:r w:rsidRPr="00AC4FBC">
              <w:rPr>
                <w:rFonts w:eastAsia="Malgun Gothic"/>
              </w:rPr>
              <w:t>DC_8A_n41A</w:t>
            </w:r>
          </w:p>
        </w:tc>
        <w:tc>
          <w:tcPr>
            <w:tcW w:w="1830" w:type="dxa"/>
          </w:tcPr>
          <w:p w14:paraId="11605BDE" w14:textId="77777777" w:rsidR="00181511" w:rsidRPr="00AC4FBC" w:rsidRDefault="00181511" w:rsidP="00181511">
            <w:pPr>
              <w:pStyle w:val="TAC"/>
              <w:rPr>
                <w:rFonts w:eastAsia="Malgun Gothic"/>
              </w:rPr>
            </w:pPr>
          </w:p>
        </w:tc>
        <w:tc>
          <w:tcPr>
            <w:tcW w:w="1985" w:type="dxa"/>
          </w:tcPr>
          <w:p w14:paraId="38B1155C" w14:textId="77777777" w:rsidR="00181511" w:rsidRPr="00AC4FBC" w:rsidRDefault="00181511" w:rsidP="00181511">
            <w:pPr>
              <w:pStyle w:val="TAC"/>
              <w:rPr>
                <w:rFonts w:eastAsia="Malgun Gothic"/>
              </w:rPr>
            </w:pPr>
          </w:p>
        </w:tc>
        <w:tc>
          <w:tcPr>
            <w:tcW w:w="1984" w:type="dxa"/>
            <w:vAlign w:val="center"/>
          </w:tcPr>
          <w:p w14:paraId="7C8D4FB9" w14:textId="77777777" w:rsidR="00181511" w:rsidRPr="00AC4FBC" w:rsidRDefault="00181511" w:rsidP="00181511">
            <w:pPr>
              <w:pStyle w:val="TAC"/>
              <w:rPr>
                <w:rFonts w:eastAsia="Malgun Gothic"/>
              </w:rPr>
            </w:pPr>
            <w:r w:rsidRPr="00AC4FBC">
              <w:rPr>
                <w:rFonts w:eastAsia="Malgun Gothic"/>
              </w:rPr>
              <w:t>23</w:t>
            </w:r>
          </w:p>
        </w:tc>
        <w:tc>
          <w:tcPr>
            <w:tcW w:w="1985" w:type="dxa"/>
            <w:vAlign w:val="center"/>
          </w:tcPr>
          <w:p w14:paraId="54385C39" w14:textId="77777777" w:rsidR="00181511" w:rsidRPr="00AC4FBC" w:rsidRDefault="00181511" w:rsidP="00181511">
            <w:pPr>
              <w:pStyle w:val="TAC"/>
              <w:rPr>
                <w:rFonts w:eastAsia="Malgun Gothic"/>
                <w:szCs w:val="18"/>
              </w:rPr>
            </w:pPr>
            <w:r w:rsidRPr="00AC4FBC">
              <w:rPr>
                <w:rFonts w:eastAsia="Malgun Gothic"/>
              </w:rPr>
              <w:t>+2 +TT/-3-TT</w:t>
            </w:r>
          </w:p>
        </w:tc>
      </w:tr>
      <w:tr w:rsidR="00181511" w:rsidRPr="00AC4FBC" w14:paraId="0417B81D" w14:textId="77777777" w:rsidTr="002C70D3">
        <w:trPr>
          <w:trHeight w:val="288"/>
          <w:jc w:val="center"/>
        </w:trPr>
        <w:tc>
          <w:tcPr>
            <w:tcW w:w="2161" w:type="dxa"/>
            <w:vAlign w:val="center"/>
          </w:tcPr>
          <w:p w14:paraId="021BB7CF" w14:textId="77777777" w:rsidR="00181511" w:rsidRPr="00AC4FBC" w:rsidRDefault="00181511" w:rsidP="00181511">
            <w:pPr>
              <w:pStyle w:val="TAC"/>
              <w:rPr>
                <w:lang w:eastAsia="fi-FI"/>
              </w:rPr>
            </w:pPr>
            <w:r w:rsidRPr="00AC4FBC">
              <w:rPr>
                <w:lang w:eastAsia="fi-FI"/>
              </w:rPr>
              <w:t>DC_8A_n77A</w:t>
            </w:r>
          </w:p>
        </w:tc>
        <w:tc>
          <w:tcPr>
            <w:tcW w:w="1830" w:type="dxa"/>
          </w:tcPr>
          <w:p w14:paraId="7C671FBE" w14:textId="77777777" w:rsidR="00181511" w:rsidRPr="00AC4FBC" w:rsidRDefault="00181511" w:rsidP="00181511">
            <w:pPr>
              <w:pStyle w:val="TAC"/>
            </w:pPr>
          </w:p>
        </w:tc>
        <w:tc>
          <w:tcPr>
            <w:tcW w:w="1985" w:type="dxa"/>
          </w:tcPr>
          <w:p w14:paraId="1B39A7ED" w14:textId="77777777" w:rsidR="00181511" w:rsidRPr="00AC4FBC" w:rsidRDefault="00181511" w:rsidP="00181511">
            <w:pPr>
              <w:pStyle w:val="TAC"/>
            </w:pPr>
          </w:p>
        </w:tc>
        <w:tc>
          <w:tcPr>
            <w:tcW w:w="1984" w:type="dxa"/>
            <w:vAlign w:val="center"/>
          </w:tcPr>
          <w:p w14:paraId="0DEBE8DF" w14:textId="77777777" w:rsidR="00181511" w:rsidRPr="00AC4FBC" w:rsidRDefault="00181511" w:rsidP="00181511">
            <w:pPr>
              <w:pStyle w:val="TAC"/>
            </w:pPr>
            <w:r w:rsidRPr="00AC4FBC">
              <w:t>23</w:t>
            </w:r>
          </w:p>
        </w:tc>
        <w:tc>
          <w:tcPr>
            <w:tcW w:w="1985" w:type="dxa"/>
            <w:vAlign w:val="center"/>
          </w:tcPr>
          <w:p w14:paraId="2E516836" w14:textId="77777777" w:rsidR="00181511" w:rsidRPr="00AC4FBC" w:rsidRDefault="00181511" w:rsidP="00181511">
            <w:pPr>
              <w:pStyle w:val="TAC"/>
            </w:pPr>
            <w:r w:rsidRPr="00AC4FBC">
              <w:t>+2 +TT/-3-TT</w:t>
            </w:r>
          </w:p>
        </w:tc>
      </w:tr>
      <w:tr w:rsidR="00181511" w:rsidRPr="00AC4FBC" w14:paraId="5D64792A" w14:textId="77777777" w:rsidTr="002C70D3">
        <w:trPr>
          <w:trHeight w:val="288"/>
          <w:jc w:val="center"/>
        </w:trPr>
        <w:tc>
          <w:tcPr>
            <w:tcW w:w="2161" w:type="dxa"/>
            <w:vAlign w:val="center"/>
          </w:tcPr>
          <w:p w14:paraId="0F989F3D" w14:textId="5F679C8C" w:rsidR="00181511" w:rsidRPr="00AC4FBC" w:rsidRDefault="00181511" w:rsidP="00181511">
            <w:pPr>
              <w:pStyle w:val="TAC"/>
              <w:rPr>
                <w:lang w:eastAsia="fi-FI"/>
              </w:rPr>
            </w:pPr>
            <w:r w:rsidRPr="00AC4FBC">
              <w:rPr>
                <w:lang w:eastAsia="fi-FI"/>
              </w:rPr>
              <w:t>DC_8A_n78A</w:t>
            </w:r>
          </w:p>
        </w:tc>
        <w:tc>
          <w:tcPr>
            <w:tcW w:w="1830" w:type="dxa"/>
          </w:tcPr>
          <w:p w14:paraId="6D21A5B9" w14:textId="0A1D4299" w:rsidR="00181511" w:rsidRPr="00AC4FBC" w:rsidRDefault="00181511" w:rsidP="00181511">
            <w:pPr>
              <w:pStyle w:val="TAC"/>
            </w:pPr>
            <w:r w:rsidRPr="00AC4FBC">
              <w:rPr>
                <w:rFonts w:eastAsia="DengXian"/>
              </w:rPr>
              <w:t>26</w:t>
            </w:r>
            <w:r w:rsidRPr="00AC4FBC">
              <w:rPr>
                <w:rFonts w:eastAsia="DengXian"/>
                <w:vertAlign w:val="superscript"/>
              </w:rPr>
              <w:t>8</w:t>
            </w:r>
            <w:r w:rsidRPr="00AC4FBC">
              <w:t>, 27.8</w:t>
            </w:r>
            <w:r w:rsidRPr="00AC4FBC">
              <w:rPr>
                <w:vertAlign w:val="superscript"/>
              </w:rPr>
              <w:t>9</w:t>
            </w:r>
          </w:p>
        </w:tc>
        <w:tc>
          <w:tcPr>
            <w:tcW w:w="1985" w:type="dxa"/>
          </w:tcPr>
          <w:p w14:paraId="3EDF9DBF" w14:textId="6DD6CE65" w:rsidR="00181511" w:rsidRPr="00AC4FBC" w:rsidRDefault="00181511" w:rsidP="00181511">
            <w:pPr>
              <w:pStyle w:val="TAC"/>
            </w:pPr>
            <w:r w:rsidRPr="00AC4FBC">
              <w:rPr>
                <w:rFonts w:eastAsia="MS Mincho"/>
              </w:rPr>
              <w:t>+2+TT/-3-TT</w:t>
            </w:r>
          </w:p>
        </w:tc>
        <w:tc>
          <w:tcPr>
            <w:tcW w:w="1984" w:type="dxa"/>
            <w:vAlign w:val="center"/>
          </w:tcPr>
          <w:p w14:paraId="23B385D3" w14:textId="77777777" w:rsidR="00181511" w:rsidRPr="00AC4FBC" w:rsidRDefault="00181511" w:rsidP="00181511">
            <w:pPr>
              <w:pStyle w:val="TAC"/>
            </w:pPr>
            <w:r w:rsidRPr="00AC4FBC">
              <w:t>23</w:t>
            </w:r>
          </w:p>
        </w:tc>
        <w:tc>
          <w:tcPr>
            <w:tcW w:w="1985" w:type="dxa"/>
            <w:vAlign w:val="center"/>
          </w:tcPr>
          <w:p w14:paraId="3921B689" w14:textId="77777777" w:rsidR="00181511" w:rsidRPr="00AC4FBC" w:rsidRDefault="00181511" w:rsidP="00181511">
            <w:pPr>
              <w:pStyle w:val="TAC"/>
            </w:pPr>
            <w:r w:rsidRPr="00AC4FBC">
              <w:t>+2 +TT/-3-TT</w:t>
            </w:r>
          </w:p>
        </w:tc>
      </w:tr>
      <w:tr w:rsidR="00181511" w:rsidRPr="00AC4FBC" w14:paraId="0742FE75" w14:textId="77777777" w:rsidTr="002C70D3">
        <w:trPr>
          <w:trHeight w:val="288"/>
          <w:jc w:val="center"/>
        </w:trPr>
        <w:tc>
          <w:tcPr>
            <w:tcW w:w="2161" w:type="dxa"/>
            <w:vAlign w:val="center"/>
          </w:tcPr>
          <w:p w14:paraId="5333A352" w14:textId="77777777" w:rsidR="00181511" w:rsidRPr="00AC4FBC" w:rsidRDefault="00181511" w:rsidP="00181511">
            <w:pPr>
              <w:pStyle w:val="TAC"/>
              <w:rPr>
                <w:lang w:eastAsia="fi-FI"/>
              </w:rPr>
            </w:pPr>
            <w:r w:rsidRPr="00AC4FBC">
              <w:rPr>
                <w:lang w:eastAsia="fi-FI"/>
              </w:rPr>
              <w:t>DC_11A_n77A</w:t>
            </w:r>
          </w:p>
        </w:tc>
        <w:tc>
          <w:tcPr>
            <w:tcW w:w="1830" w:type="dxa"/>
          </w:tcPr>
          <w:p w14:paraId="7F0D5395" w14:textId="77777777" w:rsidR="00181511" w:rsidRPr="00AC4FBC" w:rsidRDefault="00181511" w:rsidP="00181511">
            <w:pPr>
              <w:pStyle w:val="TAC"/>
            </w:pPr>
          </w:p>
        </w:tc>
        <w:tc>
          <w:tcPr>
            <w:tcW w:w="1985" w:type="dxa"/>
          </w:tcPr>
          <w:p w14:paraId="3D4C7051" w14:textId="77777777" w:rsidR="00181511" w:rsidRPr="00AC4FBC" w:rsidRDefault="00181511" w:rsidP="00181511">
            <w:pPr>
              <w:pStyle w:val="TAC"/>
            </w:pPr>
          </w:p>
        </w:tc>
        <w:tc>
          <w:tcPr>
            <w:tcW w:w="1984" w:type="dxa"/>
            <w:vAlign w:val="center"/>
          </w:tcPr>
          <w:p w14:paraId="387DB090" w14:textId="77777777" w:rsidR="00181511" w:rsidRPr="00AC4FBC" w:rsidRDefault="00181511" w:rsidP="00181511">
            <w:pPr>
              <w:pStyle w:val="TAC"/>
            </w:pPr>
            <w:r w:rsidRPr="00AC4FBC">
              <w:t>23</w:t>
            </w:r>
          </w:p>
        </w:tc>
        <w:tc>
          <w:tcPr>
            <w:tcW w:w="1985" w:type="dxa"/>
            <w:vAlign w:val="center"/>
          </w:tcPr>
          <w:p w14:paraId="48EB55AF" w14:textId="77777777" w:rsidR="00181511" w:rsidRPr="00AC4FBC" w:rsidRDefault="00181511" w:rsidP="00181511">
            <w:pPr>
              <w:pStyle w:val="TAC"/>
            </w:pPr>
            <w:r w:rsidRPr="00AC4FBC">
              <w:t>+2 +TT/-3-TT</w:t>
            </w:r>
          </w:p>
        </w:tc>
      </w:tr>
      <w:tr w:rsidR="00181511" w:rsidRPr="00AC4FBC" w14:paraId="27E47B2B" w14:textId="77777777" w:rsidTr="002C70D3">
        <w:trPr>
          <w:trHeight w:val="288"/>
          <w:jc w:val="center"/>
        </w:trPr>
        <w:tc>
          <w:tcPr>
            <w:tcW w:w="2161" w:type="dxa"/>
            <w:vAlign w:val="center"/>
          </w:tcPr>
          <w:p w14:paraId="302886DA" w14:textId="77777777" w:rsidR="00181511" w:rsidRPr="00AC4FBC" w:rsidRDefault="00181511" w:rsidP="00181511">
            <w:pPr>
              <w:pStyle w:val="TAC"/>
              <w:rPr>
                <w:lang w:eastAsia="fi-FI"/>
              </w:rPr>
            </w:pPr>
            <w:r w:rsidRPr="00AC4FBC">
              <w:rPr>
                <w:lang w:eastAsia="fi-FI"/>
              </w:rPr>
              <w:t>DC_11A_n78A</w:t>
            </w:r>
          </w:p>
        </w:tc>
        <w:tc>
          <w:tcPr>
            <w:tcW w:w="1830" w:type="dxa"/>
          </w:tcPr>
          <w:p w14:paraId="1DCA2374" w14:textId="77777777" w:rsidR="00181511" w:rsidRPr="00AC4FBC" w:rsidRDefault="00181511" w:rsidP="00181511">
            <w:pPr>
              <w:pStyle w:val="TAC"/>
            </w:pPr>
          </w:p>
        </w:tc>
        <w:tc>
          <w:tcPr>
            <w:tcW w:w="1985" w:type="dxa"/>
          </w:tcPr>
          <w:p w14:paraId="6EBECCD7" w14:textId="77777777" w:rsidR="00181511" w:rsidRPr="00AC4FBC" w:rsidRDefault="00181511" w:rsidP="00181511">
            <w:pPr>
              <w:pStyle w:val="TAC"/>
            </w:pPr>
          </w:p>
        </w:tc>
        <w:tc>
          <w:tcPr>
            <w:tcW w:w="1984" w:type="dxa"/>
            <w:vAlign w:val="center"/>
          </w:tcPr>
          <w:p w14:paraId="28C53AAF" w14:textId="77777777" w:rsidR="00181511" w:rsidRPr="00AC4FBC" w:rsidRDefault="00181511" w:rsidP="00181511">
            <w:pPr>
              <w:pStyle w:val="TAC"/>
            </w:pPr>
            <w:r w:rsidRPr="00AC4FBC">
              <w:t>23</w:t>
            </w:r>
          </w:p>
        </w:tc>
        <w:tc>
          <w:tcPr>
            <w:tcW w:w="1985" w:type="dxa"/>
            <w:vAlign w:val="center"/>
          </w:tcPr>
          <w:p w14:paraId="316918AD" w14:textId="77777777" w:rsidR="00181511" w:rsidRPr="00AC4FBC" w:rsidRDefault="00181511" w:rsidP="00181511">
            <w:pPr>
              <w:pStyle w:val="TAC"/>
            </w:pPr>
            <w:r w:rsidRPr="00AC4FBC">
              <w:t>+2 +TT/-3-TT</w:t>
            </w:r>
          </w:p>
        </w:tc>
      </w:tr>
      <w:tr w:rsidR="00181511" w:rsidRPr="00AC4FBC" w14:paraId="30B3202D" w14:textId="77777777" w:rsidTr="002C70D3">
        <w:trPr>
          <w:trHeight w:val="288"/>
          <w:jc w:val="center"/>
        </w:trPr>
        <w:tc>
          <w:tcPr>
            <w:tcW w:w="2161" w:type="dxa"/>
            <w:vAlign w:val="center"/>
          </w:tcPr>
          <w:p w14:paraId="0355DDB1" w14:textId="77777777" w:rsidR="00181511" w:rsidRPr="00AC4FBC" w:rsidRDefault="00181511" w:rsidP="00181511">
            <w:pPr>
              <w:pStyle w:val="TAC"/>
              <w:rPr>
                <w:lang w:eastAsia="fi-FI"/>
              </w:rPr>
            </w:pPr>
            <w:r w:rsidRPr="00AC4FBC">
              <w:rPr>
                <w:lang w:eastAsia="fi-FI"/>
              </w:rPr>
              <w:t>DC_11A_n79A</w:t>
            </w:r>
          </w:p>
        </w:tc>
        <w:tc>
          <w:tcPr>
            <w:tcW w:w="1830" w:type="dxa"/>
          </w:tcPr>
          <w:p w14:paraId="10268434" w14:textId="77777777" w:rsidR="00181511" w:rsidRPr="00AC4FBC" w:rsidRDefault="00181511" w:rsidP="00181511">
            <w:pPr>
              <w:pStyle w:val="TAC"/>
            </w:pPr>
          </w:p>
        </w:tc>
        <w:tc>
          <w:tcPr>
            <w:tcW w:w="1985" w:type="dxa"/>
          </w:tcPr>
          <w:p w14:paraId="30AA7B82" w14:textId="77777777" w:rsidR="00181511" w:rsidRPr="00AC4FBC" w:rsidRDefault="00181511" w:rsidP="00181511">
            <w:pPr>
              <w:pStyle w:val="TAC"/>
            </w:pPr>
          </w:p>
        </w:tc>
        <w:tc>
          <w:tcPr>
            <w:tcW w:w="1984" w:type="dxa"/>
            <w:vAlign w:val="center"/>
          </w:tcPr>
          <w:p w14:paraId="1751020C" w14:textId="77777777" w:rsidR="00181511" w:rsidRPr="00AC4FBC" w:rsidRDefault="00181511" w:rsidP="00181511">
            <w:pPr>
              <w:pStyle w:val="TAC"/>
            </w:pPr>
            <w:r w:rsidRPr="00AC4FBC">
              <w:t>23</w:t>
            </w:r>
          </w:p>
        </w:tc>
        <w:tc>
          <w:tcPr>
            <w:tcW w:w="1985" w:type="dxa"/>
            <w:vAlign w:val="center"/>
          </w:tcPr>
          <w:p w14:paraId="19C83558" w14:textId="77777777" w:rsidR="00181511" w:rsidRPr="00AC4FBC" w:rsidRDefault="00181511" w:rsidP="00181511">
            <w:pPr>
              <w:pStyle w:val="TAC"/>
            </w:pPr>
            <w:r w:rsidRPr="00AC4FBC">
              <w:t>+2 +TT/-3-TT</w:t>
            </w:r>
          </w:p>
        </w:tc>
      </w:tr>
      <w:tr w:rsidR="00181511" w:rsidRPr="00AC4FBC" w14:paraId="57436AE1" w14:textId="77777777" w:rsidTr="000E5E74">
        <w:trPr>
          <w:trHeight w:val="288"/>
          <w:jc w:val="center"/>
        </w:trPr>
        <w:tc>
          <w:tcPr>
            <w:tcW w:w="2161" w:type="dxa"/>
            <w:vAlign w:val="center"/>
          </w:tcPr>
          <w:p w14:paraId="7FD7178A" w14:textId="77777777" w:rsidR="00181511" w:rsidRPr="00AC4FBC" w:rsidRDefault="00181511" w:rsidP="00181511">
            <w:pPr>
              <w:pStyle w:val="TAC"/>
              <w:rPr>
                <w:lang w:eastAsia="fi-FI"/>
              </w:rPr>
            </w:pPr>
            <w:r w:rsidRPr="00AC4FBC">
              <w:rPr>
                <w:lang w:eastAsia="fi-FI"/>
              </w:rPr>
              <w:t>DC_12A_n2A</w:t>
            </w:r>
          </w:p>
        </w:tc>
        <w:tc>
          <w:tcPr>
            <w:tcW w:w="1830" w:type="dxa"/>
          </w:tcPr>
          <w:p w14:paraId="79AF0DFA" w14:textId="77777777" w:rsidR="00181511" w:rsidRPr="00AC4FBC" w:rsidRDefault="00181511" w:rsidP="00181511">
            <w:pPr>
              <w:pStyle w:val="TAC"/>
            </w:pPr>
          </w:p>
        </w:tc>
        <w:tc>
          <w:tcPr>
            <w:tcW w:w="1985" w:type="dxa"/>
          </w:tcPr>
          <w:p w14:paraId="4BB831F8" w14:textId="77777777" w:rsidR="00181511" w:rsidRPr="00AC4FBC" w:rsidRDefault="00181511" w:rsidP="00181511">
            <w:pPr>
              <w:pStyle w:val="TAC"/>
            </w:pPr>
          </w:p>
        </w:tc>
        <w:tc>
          <w:tcPr>
            <w:tcW w:w="1984" w:type="dxa"/>
            <w:vAlign w:val="center"/>
          </w:tcPr>
          <w:p w14:paraId="7461E490" w14:textId="77777777" w:rsidR="00181511" w:rsidRPr="00AC4FBC" w:rsidRDefault="00181511" w:rsidP="00181511">
            <w:pPr>
              <w:pStyle w:val="TAC"/>
            </w:pPr>
            <w:r w:rsidRPr="00AC4FBC">
              <w:t>23</w:t>
            </w:r>
          </w:p>
        </w:tc>
        <w:tc>
          <w:tcPr>
            <w:tcW w:w="1985" w:type="dxa"/>
            <w:vAlign w:val="center"/>
          </w:tcPr>
          <w:p w14:paraId="6A8A509C" w14:textId="77777777" w:rsidR="00181511" w:rsidRPr="00AC4FBC" w:rsidRDefault="00181511" w:rsidP="00181511">
            <w:pPr>
              <w:pStyle w:val="TAC"/>
            </w:pPr>
            <w:r w:rsidRPr="00AC4FBC">
              <w:t>+2 +TT/-3-TT</w:t>
            </w:r>
          </w:p>
        </w:tc>
      </w:tr>
      <w:tr w:rsidR="00181511" w:rsidRPr="00AC4FBC" w14:paraId="5A896EA6" w14:textId="77777777" w:rsidTr="002C70D3">
        <w:trPr>
          <w:trHeight w:val="288"/>
          <w:jc w:val="center"/>
        </w:trPr>
        <w:tc>
          <w:tcPr>
            <w:tcW w:w="2161" w:type="dxa"/>
            <w:vAlign w:val="center"/>
          </w:tcPr>
          <w:p w14:paraId="62E62275" w14:textId="77777777" w:rsidR="00181511" w:rsidRPr="00AC4FBC" w:rsidRDefault="00181511" w:rsidP="00181511">
            <w:pPr>
              <w:pStyle w:val="TAC"/>
              <w:rPr>
                <w:szCs w:val="18"/>
                <w:lang w:eastAsia="fi-FI"/>
              </w:rPr>
            </w:pPr>
            <w:r w:rsidRPr="00AC4FBC">
              <w:rPr>
                <w:lang w:eastAsia="fi-FI"/>
              </w:rPr>
              <w:t>DC_12A_n5A</w:t>
            </w:r>
          </w:p>
        </w:tc>
        <w:tc>
          <w:tcPr>
            <w:tcW w:w="1830" w:type="dxa"/>
          </w:tcPr>
          <w:p w14:paraId="31C4C09D" w14:textId="77777777" w:rsidR="00181511" w:rsidRPr="00AC4FBC" w:rsidRDefault="00181511" w:rsidP="00181511">
            <w:pPr>
              <w:pStyle w:val="TAC"/>
            </w:pPr>
          </w:p>
        </w:tc>
        <w:tc>
          <w:tcPr>
            <w:tcW w:w="1985" w:type="dxa"/>
          </w:tcPr>
          <w:p w14:paraId="641E2644" w14:textId="77777777" w:rsidR="00181511" w:rsidRPr="00AC4FBC" w:rsidRDefault="00181511" w:rsidP="00181511">
            <w:pPr>
              <w:pStyle w:val="TAC"/>
            </w:pPr>
          </w:p>
        </w:tc>
        <w:tc>
          <w:tcPr>
            <w:tcW w:w="1984" w:type="dxa"/>
            <w:vAlign w:val="center"/>
          </w:tcPr>
          <w:p w14:paraId="73AEF9BC" w14:textId="77777777" w:rsidR="00181511" w:rsidRPr="00AC4FBC" w:rsidRDefault="00181511" w:rsidP="00181511">
            <w:pPr>
              <w:pStyle w:val="TAC"/>
              <w:rPr>
                <w:szCs w:val="18"/>
              </w:rPr>
            </w:pPr>
            <w:r w:rsidRPr="00AC4FBC">
              <w:t>23</w:t>
            </w:r>
          </w:p>
        </w:tc>
        <w:tc>
          <w:tcPr>
            <w:tcW w:w="1985" w:type="dxa"/>
            <w:vAlign w:val="center"/>
          </w:tcPr>
          <w:p w14:paraId="1AAF84E1" w14:textId="77777777" w:rsidR="00181511" w:rsidRPr="00AC4FBC" w:rsidRDefault="00181511" w:rsidP="00181511">
            <w:pPr>
              <w:pStyle w:val="TAC"/>
            </w:pPr>
            <w:r w:rsidRPr="00AC4FBC">
              <w:t>+2 +TT/-3-TT</w:t>
            </w:r>
          </w:p>
        </w:tc>
      </w:tr>
      <w:tr w:rsidR="00181511" w:rsidRPr="00AC4FBC" w14:paraId="76DFA46F" w14:textId="77777777" w:rsidTr="002C70D3">
        <w:trPr>
          <w:trHeight w:val="288"/>
          <w:jc w:val="center"/>
        </w:trPr>
        <w:tc>
          <w:tcPr>
            <w:tcW w:w="2161" w:type="dxa"/>
            <w:vAlign w:val="center"/>
          </w:tcPr>
          <w:p w14:paraId="6566B802" w14:textId="77777777" w:rsidR="00181511" w:rsidRPr="00AC4FBC" w:rsidRDefault="00181511" w:rsidP="00181511">
            <w:pPr>
              <w:pStyle w:val="TAC"/>
              <w:rPr>
                <w:szCs w:val="18"/>
                <w:lang w:eastAsia="fi-FI"/>
              </w:rPr>
            </w:pPr>
            <w:r w:rsidRPr="00AC4FBC">
              <w:rPr>
                <w:lang w:eastAsia="fi-FI"/>
              </w:rPr>
              <w:t>DC_12A_n66A</w:t>
            </w:r>
          </w:p>
        </w:tc>
        <w:tc>
          <w:tcPr>
            <w:tcW w:w="1830" w:type="dxa"/>
          </w:tcPr>
          <w:p w14:paraId="30AE1F89" w14:textId="77777777" w:rsidR="00181511" w:rsidRPr="00AC4FBC" w:rsidRDefault="00181511" w:rsidP="00181511">
            <w:pPr>
              <w:pStyle w:val="TAC"/>
            </w:pPr>
          </w:p>
        </w:tc>
        <w:tc>
          <w:tcPr>
            <w:tcW w:w="1985" w:type="dxa"/>
          </w:tcPr>
          <w:p w14:paraId="22FC9972" w14:textId="77777777" w:rsidR="00181511" w:rsidRPr="00AC4FBC" w:rsidRDefault="00181511" w:rsidP="00181511">
            <w:pPr>
              <w:pStyle w:val="TAC"/>
            </w:pPr>
          </w:p>
        </w:tc>
        <w:tc>
          <w:tcPr>
            <w:tcW w:w="1984" w:type="dxa"/>
            <w:vAlign w:val="center"/>
          </w:tcPr>
          <w:p w14:paraId="4F97799D" w14:textId="77777777" w:rsidR="00181511" w:rsidRPr="00AC4FBC" w:rsidRDefault="00181511" w:rsidP="00181511">
            <w:pPr>
              <w:pStyle w:val="TAC"/>
              <w:rPr>
                <w:szCs w:val="18"/>
              </w:rPr>
            </w:pPr>
            <w:r w:rsidRPr="00AC4FBC">
              <w:t>23</w:t>
            </w:r>
          </w:p>
        </w:tc>
        <w:tc>
          <w:tcPr>
            <w:tcW w:w="1985" w:type="dxa"/>
            <w:vAlign w:val="center"/>
          </w:tcPr>
          <w:p w14:paraId="012155A7" w14:textId="77777777" w:rsidR="00181511" w:rsidRPr="00AC4FBC" w:rsidRDefault="00181511" w:rsidP="00181511">
            <w:pPr>
              <w:pStyle w:val="TAC"/>
            </w:pPr>
            <w:r w:rsidRPr="00AC4FBC">
              <w:t>+2 +TT/-3-TT</w:t>
            </w:r>
          </w:p>
        </w:tc>
      </w:tr>
      <w:tr w:rsidR="00C902FE" w:rsidRPr="00AC4FBC" w14:paraId="405952D4" w14:textId="77777777" w:rsidTr="002C70D3">
        <w:trPr>
          <w:trHeight w:val="288"/>
          <w:jc w:val="center"/>
        </w:trPr>
        <w:tc>
          <w:tcPr>
            <w:tcW w:w="2161" w:type="dxa"/>
            <w:vAlign w:val="center"/>
          </w:tcPr>
          <w:p w14:paraId="1655FC5C" w14:textId="537F00BD" w:rsidR="00C902FE" w:rsidRPr="00AC4FBC" w:rsidRDefault="00C902FE" w:rsidP="00C902FE">
            <w:pPr>
              <w:pStyle w:val="TAC"/>
              <w:rPr>
                <w:lang w:eastAsia="fi-FI"/>
              </w:rPr>
            </w:pPr>
            <w:r w:rsidRPr="00AC4FBC">
              <w:rPr>
                <w:lang w:eastAsia="fi-FI"/>
              </w:rPr>
              <w:t>DC_12A_n</w:t>
            </w:r>
            <w:r>
              <w:rPr>
                <w:lang w:eastAsia="fi-FI"/>
              </w:rPr>
              <w:t>77</w:t>
            </w:r>
            <w:r w:rsidRPr="00AC4FBC">
              <w:rPr>
                <w:lang w:eastAsia="fi-FI"/>
              </w:rPr>
              <w:t>A</w:t>
            </w:r>
          </w:p>
        </w:tc>
        <w:tc>
          <w:tcPr>
            <w:tcW w:w="1830" w:type="dxa"/>
          </w:tcPr>
          <w:p w14:paraId="7BBF1EEC" w14:textId="783D0773" w:rsidR="00C902FE" w:rsidRPr="00AC4FBC" w:rsidRDefault="00C902FE" w:rsidP="00C902FE">
            <w:pPr>
              <w:pStyle w:val="TAC"/>
            </w:pPr>
            <w:ins w:id="1974" w:author="0885" w:date="2024-03-27T13:57:00Z">
              <w:r w:rsidRPr="00AC4FBC">
                <w:t>26</w:t>
              </w:r>
              <w:r w:rsidRPr="00AC4FBC">
                <w:rPr>
                  <w:vertAlign w:val="superscript"/>
                </w:rPr>
                <w:t>8</w:t>
              </w:r>
              <w:r w:rsidRPr="00AC4FBC">
                <w:t>, 27.8</w:t>
              </w:r>
              <w:r w:rsidRPr="00AC4FBC">
                <w:rPr>
                  <w:vertAlign w:val="superscript"/>
                </w:rPr>
                <w:t>9</w:t>
              </w:r>
            </w:ins>
          </w:p>
        </w:tc>
        <w:tc>
          <w:tcPr>
            <w:tcW w:w="1985" w:type="dxa"/>
          </w:tcPr>
          <w:p w14:paraId="6E124B34" w14:textId="5853AE54" w:rsidR="00C902FE" w:rsidRPr="00AC4FBC" w:rsidRDefault="00C902FE" w:rsidP="00C902FE">
            <w:pPr>
              <w:pStyle w:val="TAC"/>
            </w:pPr>
            <w:ins w:id="1975" w:author="0885" w:date="2024-03-27T13:57:00Z">
              <w:r w:rsidRPr="00AC4FBC">
                <w:rPr>
                  <w:rFonts w:eastAsia="MS Mincho"/>
                </w:rPr>
                <w:t>+2+TT/-3-TT</w:t>
              </w:r>
            </w:ins>
          </w:p>
        </w:tc>
        <w:tc>
          <w:tcPr>
            <w:tcW w:w="1984" w:type="dxa"/>
            <w:vAlign w:val="center"/>
          </w:tcPr>
          <w:p w14:paraId="4EDBF350" w14:textId="4A4C2D40" w:rsidR="00C902FE" w:rsidRPr="00AC4FBC" w:rsidRDefault="00C902FE" w:rsidP="00C902FE">
            <w:pPr>
              <w:pStyle w:val="TAC"/>
            </w:pPr>
            <w:r w:rsidRPr="00AC4FBC">
              <w:t>23</w:t>
            </w:r>
          </w:p>
        </w:tc>
        <w:tc>
          <w:tcPr>
            <w:tcW w:w="1985" w:type="dxa"/>
            <w:vAlign w:val="center"/>
          </w:tcPr>
          <w:p w14:paraId="671233C7" w14:textId="6770BAE0" w:rsidR="00C902FE" w:rsidRPr="00AC4FBC" w:rsidRDefault="00C902FE" w:rsidP="00C902FE">
            <w:pPr>
              <w:pStyle w:val="TAC"/>
            </w:pPr>
            <w:r w:rsidRPr="00AC4FBC">
              <w:t>+2 +TT/-3-TT</w:t>
            </w:r>
          </w:p>
        </w:tc>
      </w:tr>
      <w:tr w:rsidR="00C902FE" w:rsidRPr="00AC4FBC" w14:paraId="2A0B310B" w14:textId="77777777" w:rsidTr="002C70D3">
        <w:trPr>
          <w:trHeight w:val="288"/>
          <w:jc w:val="center"/>
        </w:trPr>
        <w:tc>
          <w:tcPr>
            <w:tcW w:w="2161" w:type="dxa"/>
            <w:vAlign w:val="center"/>
          </w:tcPr>
          <w:p w14:paraId="7CB41C13" w14:textId="77777777" w:rsidR="00C902FE" w:rsidRPr="00AC4FBC" w:rsidRDefault="00C902FE" w:rsidP="00C902FE">
            <w:pPr>
              <w:pStyle w:val="TAC"/>
              <w:rPr>
                <w:lang w:eastAsia="fi-FI"/>
              </w:rPr>
            </w:pPr>
            <w:r w:rsidRPr="00AC4FBC">
              <w:t>DC_12A_n78A</w:t>
            </w:r>
          </w:p>
        </w:tc>
        <w:tc>
          <w:tcPr>
            <w:tcW w:w="1830" w:type="dxa"/>
          </w:tcPr>
          <w:p w14:paraId="24A603E8" w14:textId="77777777" w:rsidR="00C902FE" w:rsidRPr="00AC4FBC" w:rsidRDefault="00C902FE" w:rsidP="00C902FE">
            <w:pPr>
              <w:pStyle w:val="TAC"/>
              <w:rPr>
                <w:rFonts w:eastAsia="MS Mincho"/>
              </w:rPr>
            </w:pPr>
          </w:p>
        </w:tc>
        <w:tc>
          <w:tcPr>
            <w:tcW w:w="1985" w:type="dxa"/>
          </w:tcPr>
          <w:p w14:paraId="0FF0B0A1" w14:textId="77777777" w:rsidR="00C902FE" w:rsidRPr="00AC4FBC" w:rsidRDefault="00C902FE" w:rsidP="00C902FE">
            <w:pPr>
              <w:pStyle w:val="TAC"/>
              <w:rPr>
                <w:rFonts w:eastAsia="MS Mincho"/>
              </w:rPr>
            </w:pPr>
          </w:p>
        </w:tc>
        <w:tc>
          <w:tcPr>
            <w:tcW w:w="1984" w:type="dxa"/>
            <w:vAlign w:val="center"/>
          </w:tcPr>
          <w:p w14:paraId="1FB4BFB2" w14:textId="77777777" w:rsidR="00C902FE" w:rsidRPr="00AC4FBC" w:rsidRDefault="00C902FE" w:rsidP="00C902FE">
            <w:pPr>
              <w:pStyle w:val="TAC"/>
            </w:pPr>
            <w:r w:rsidRPr="00AC4FBC">
              <w:rPr>
                <w:rFonts w:eastAsia="MS Mincho"/>
              </w:rPr>
              <w:t>23</w:t>
            </w:r>
          </w:p>
        </w:tc>
        <w:tc>
          <w:tcPr>
            <w:tcW w:w="1985" w:type="dxa"/>
            <w:vAlign w:val="center"/>
          </w:tcPr>
          <w:p w14:paraId="742AD3C5" w14:textId="77777777" w:rsidR="00C902FE" w:rsidRPr="00AC4FBC" w:rsidRDefault="00C902FE" w:rsidP="00C902FE">
            <w:pPr>
              <w:pStyle w:val="TAC"/>
            </w:pPr>
            <w:r w:rsidRPr="00AC4FBC">
              <w:rPr>
                <w:rFonts w:eastAsia="MS Mincho"/>
              </w:rPr>
              <w:t>+2 +TT/-3-TT</w:t>
            </w:r>
          </w:p>
        </w:tc>
      </w:tr>
      <w:tr w:rsidR="00C902FE" w:rsidRPr="00AC4FBC" w14:paraId="0142404B" w14:textId="77777777" w:rsidTr="002C70D3">
        <w:trPr>
          <w:trHeight w:val="288"/>
          <w:jc w:val="center"/>
        </w:trPr>
        <w:tc>
          <w:tcPr>
            <w:tcW w:w="2161" w:type="dxa"/>
            <w:vAlign w:val="center"/>
          </w:tcPr>
          <w:p w14:paraId="0A652BDF" w14:textId="77777777" w:rsidR="00C902FE" w:rsidRPr="00AC4FBC" w:rsidRDefault="00C902FE" w:rsidP="00C902FE">
            <w:pPr>
              <w:pStyle w:val="TAC"/>
            </w:pPr>
            <w:r w:rsidRPr="00AC4FBC">
              <w:rPr>
                <w:lang w:eastAsia="fi-FI"/>
              </w:rPr>
              <w:lastRenderedPageBreak/>
              <w:t>DC_13A_n2A</w:t>
            </w:r>
          </w:p>
        </w:tc>
        <w:tc>
          <w:tcPr>
            <w:tcW w:w="1830" w:type="dxa"/>
          </w:tcPr>
          <w:p w14:paraId="6650B851" w14:textId="77777777" w:rsidR="00C902FE" w:rsidRPr="00AC4FBC" w:rsidRDefault="00C902FE" w:rsidP="00C902FE">
            <w:pPr>
              <w:pStyle w:val="TAC"/>
              <w:rPr>
                <w:rFonts w:eastAsia="MS Mincho"/>
              </w:rPr>
            </w:pPr>
          </w:p>
        </w:tc>
        <w:tc>
          <w:tcPr>
            <w:tcW w:w="1985" w:type="dxa"/>
          </w:tcPr>
          <w:p w14:paraId="41BBDF01" w14:textId="77777777" w:rsidR="00C902FE" w:rsidRPr="00AC4FBC" w:rsidRDefault="00C902FE" w:rsidP="00C902FE">
            <w:pPr>
              <w:pStyle w:val="TAC"/>
              <w:rPr>
                <w:rFonts w:eastAsia="MS Mincho"/>
              </w:rPr>
            </w:pPr>
          </w:p>
        </w:tc>
        <w:tc>
          <w:tcPr>
            <w:tcW w:w="1984" w:type="dxa"/>
            <w:vAlign w:val="center"/>
          </w:tcPr>
          <w:p w14:paraId="5F671290" w14:textId="77777777" w:rsidR="00C902FE" w:rsidRPr="00AC4FBC" w:rsidRDefault="00C902FE" w:rsidP="00C902FE">
            <w:pPr>
              <w:pStyle w:val="TAC"/>
              <w:rPr>
                <w:rFonts w:eastAsia="MS Mincho"/>
              </w:rPr>
            </w:pPr>
            <w:r w:rsidRPr="00AC4FBC">
              <w:t>23</w:t>
            </w:r>
          </w:p>
        </w:tc>
        <w:tc>
          <w:tcPr>
            <w:tcW w:w="1985" w:type="dxa"/>
            <w:vAlign w:val="center"/>
          </w:tcPr>
          <w:p w14:paraId="103FF90E" w14:textId="77777777" w:rsidR="00C902FE" w:rsidRPr="00AC4FBC" w:rsidRDefault="00C902FE" w:rsidP="00C902FE">
            <w:pPr>
              <w:pStyle w:val="TAC"/>
              <w:rPr>
                <w:rFonts w:eastAsia="MS Mincho"/>
              </w:rPr>
            </w:pPr>
            <w:r w:rsidRPr="00AC4FBC">
              <w:t>+2 +TT/-3-TT</w:t>
            </w:r>
          </w:p>
        </w:tc>
      </w:tr>
      <w:tr w:rsidR="00C902FE" w:rsidRPr="00AC4FBC" w14:paraId="3C9B9BB5" w14:textId="77777777" w:rsidTr="002C70D3">
        <w:trPr>
          <w:trHeight w:val="288"/>
          <w:jc w:val="center"/>
        </w:trPr>
        <w:tc>
          <w:tcPr>
            <w:tcW w:w="2161" w:type="dxa"/>
            <w:vAlign w:val="center"/>
          </w:tcPr>
          <w:p w14:paraId="65A9252E" w14:textId="77777777" w:rsidR="00C902FE" w:rsidRPr="00AC4FBC" w:rsidRDefault="00C902FE" w:rsidP="00C902FE">
            <w:pPr>
              <w:pStyle w:val="TAC"/>
              <w:rPr>
                <w:lang w:eastAsia="fi-FI"/>
              </w:rPr>
            </w:pPr>
            <w:r w:rsidRPr="00AC4FBC">
              <w:rPr>
                <w:lang w:eastAsia="fi-FI"/>
              </w:rPr>
              <w:t>DC_13A_n66A</w:t>
            </w:r>
          </w:p>
        </w:tc>
        <w:tc>
          <w:tcPr>
            <w:tcW w:w="1830" w:type="dxa"/>
          </w:tcPr>
          <w:p w14:paraId="25044ECC" w14:textId="77777777" w:rsidR="00C902FE" w:rsidRPr="00AC4FBC" w:rsidRDefault="00C902FE" w:rsidP="00C902FE">
            <w:pPr>
              <w:pStyle w:val="TAC"/>
            </w:pPr>
          </w:p>
        </w:tc>
        <w:tc>
          <w:tcPr>
            <w:tcW w:w="1985" w:type="dxa"/>
          </w:tcPr>
          <w:p w14:paraId="314FBB6E" w14:textId="77777777" w:rsidR="00C902FE" w:rsidRPr="00AC4FBC" w:rsidRDefault="00C902FE" w:rsidP="00C902FE">
            <w:pPr>
              <w:pStyle w:val="TAC"/>
            </w:pPr>
          </w:p>
        </w:tc>
        <w:tc>
          <w:tcPr>
            <w:tcW w:w="1984" w:type="dxa"/>
            <w:vAlign w:val="center"/>
          </w:tcPr>
          <w:p w14:paraId="5AD64433" w14:textId="77777777" w:rsidR="00C902FE" w:rsidRPr="00AC4FBC" w:rsidRDefault="00C902FE" w:rsidP="00C902FE">
            <w:pPr>
              <w:pStyle w:val="TAC"/>
            </w:pPr>
            <w:r w:rsidRPr="00AC4FBC">
              <w:t>23</w:t>
            </w:r>
          </w:p>
        </w:tc>
        <w:tc>
          <w:tcPr>
            <w:tcW w:w="1985" w:type="dxa"/>
            <w:vAlign w:val="center"/>
          </w:tcPr>
          <w:p w14:paraId="69033F2D" w14:textId="77777777" w:rsidR="00C902FE" w:rsidRPr="00AC4FBC" w:rsidRDefault="00C902FE" w:rsidP="00C902FE">
            <w:pPr>
              <w:pStyle w:val="TAC"/>
            </w:pPr>
            <w:r w:rsidRPr="00AC4FBC">
              <w:t>+2 +TT/-3-TT</w:t>
            </w:r>
          </w:p>
        </w:tc>
      </w:tr>
      <w:tr w:rsidR="00C902FE" w:rsidRPr="00AC4FBC" w14:paraId="4FBF3C3F" w14:textId="77777777" w:rsidTr="00C6532F">
        <w:trPr>
          <w:trHeight w:val="288"/>
          <w:jc w:val="center"/>
        </w:trPr>
        <w:tc>
          <w:tcPr>
            <w:tcW w:w="2161" w:type="dxa"/>
            <w:vAlign w:val="center"/>
          </w:tcPr>
          <w:p w14:paraId="3ED3A5C7" w14:textId="77777777" w:rsidR="00C902FE" w:rsidRPr="00AC4FBC" w:rsidRDefault="00C902FE" w:rsidP="00C902FE">
            <w:pPr>
              <w:pStyle w:val="TAC"/>
              <w:rPr>
                <w:lang w:eastAsia="fi-FI"/>
              </w:rPr>
            </w:pPr>
            <w:r w:rsidRPr="00AC4FBC">
              <w:rPr>
                <w:lang w:eastAsia="fi-FI"/>
              </w:rPr>
              <w:t>DC_13A_n77A</w:t>
            </w:r>
          </w:p>
        </w:tc>
        <w:tc>
          <w:tcPr>
            <w:tcW w:w="1830" w:type="dxa"/>
          </w:tcPr>
          <w:p w14:paraId="588B8860" w14:textId="16FE663D" w:rsidR="00C902FE" w:rsidRPr="00AC4FBC" w:rsidRDefault="00C902FE" w:rsidP="00C902FE">
            <w:pPr>
              <w:pStyle w:val="TAC"/>
            </w:pPr>
            <w:r w:rsidRPr="00AC4FBC">
              <w:t>26</w:t>
            </w:r>
            <w:r w:rsidRPr="00AC4FBC">
              <w:rPr>
                <w:vertAlign w:val="superscript"/>
              </w:rPr>
              <w:t>8</w:t>
            </w:r>
            <w:r w:rsidRPr="00AC4FBC">
              <w:t>, 27.8</w:t>
            </w:r>
            <w:r w:rsidRPr="00AC4FBC">
              <w:rPr>
                <w:vertAlign w:val="superscript"/>
              </w:rPr>
              <w:t>9</w:t>
            </w:r>
          </w:p>
        </w:tc>
        <w:tc>
          <w:tcPr>
            <w:tcW w:w="1985" w:type="dxa"/>
          </w:tcPr>
          <w:p w14:paraId="7BFBB6D8" w14:textId="77777777" w:rsidR="00C902FE" w:rsidRPr="00AC4FBC" w:rsidRDefault="00C902FE" w:rsidP="00C902FE">
            <w:pPr>
              <w:pStyle w:val="TAC"/>
            </w:pPr>
            <w:r w:rsidRPr="00AC4FBC">
              <w:rPr>
                <w:rFonts w:eastAsia="MS Mincho"/>
              </w:rPr>
              <w:t>+2+TT/-3-TT</w:t>
            </w:r>
          </w:p>
        </w:tc>
        <w:tc>
          <w:tcPr>
            <w:tcW w:w="1984" w:type="dxa"/>
            <w:vAlign w:val="center"/>
          </w:tcPr>
          <w:p w14:paraId="02A272DC" w14:textId="77777777" w:rsidR="00C902FE" w:rsidRPr="00AC4FBC" w:rsidRDefault="00C902FE" w:rsidP="00C902FE">
            <w:pPr>
              <w:pStyle w:val="TAC"/>
            </w:pPr>
            <w:r w:rsidRPr="00AC4FBC">
              <w:rPr>
                <w:rFonts w:eastAsia="MS Mincho"/>
              </w:rPr>
              <w:t>23</w:t>
            </w:r>
          </w:p>
        </w:tc>
        <w:tc>
          <w:tcPr>
            <w:tcW w:w="1985" w:type="dxa"/>
            <w:vAlign w:val="center"/>
          </w:tcPr>
          <w:p w14:paraId="2D1D1519" w14:textId="77777777" w:rsidR="00C902FE" w:rsidRPr="00AC4FBC" w:rsidRDefault="00C902FE" w:rsidP="00C902FE">
            <w:pPr>
              <w:pStyle w:val="TAC"/>
            </w:pPr>
            <w:r w:rsidRPr="00AC4FBC">
              <w:rPr>
                <w:rFonts w:eastAsia="MS Mincho"/>
              </w:rPr>
              <w:t>+2+TT/-3-TT</w:t>
            </w:r>
          </w:p>
        </w:tc>
      </w:tr>
      <w:tr w:rsidR="00C902FE" w:rsidRPr="00AC4FBC" w14:paraId="57A94B43" w14:textId="77777777" w:rsidTr="002C70D3">
        <w:trPr>
          <w:trHeight w:val="288"/>
          <w:jc w:val="center"/>
        </w:trPr>
        <w:tc>
          <w:tcPr>
            <w:tcW w:w="2161" w:type="dxa"/>
            <w:vAlign w:val="center"/>
          </w:tcPr>
          <w:p w14:paraId="38B139FC" w14:textId="77777777" w:rsidR="00C902FE" w:rsidRPr="00AC4FBC" w:rsidRDefault="00C902FE" w:rsidP="00C902FE">
            <w:pPr>
              <w:pStyle w:val="TAC"/>
              <w:rPr>
                <w:lang w:eastAsia="fi-FI"/>
              </w:rPr>
            </w:pPr>
            <w:r w:rsidRPr="00AC4FBC">
              <w:rPr>
                <w:lang w:eastAsia="fi-FI"/>
              </w:rPr>
              <w:t>DC_14A_n2A</w:t>
            </w:r>
          </w:p>
        </w:tc>
        <w:tc>
          <w:tcPr>
            <w:tcW w:w="1830" w:type="dxa"/>
          </w:tcPr>
          <w:p w14:paraId="020A3A1D" w14:textId="77777777" w:rsidR="00C902FE" w:rsidRPr="00AC4FBC" w:rsidRDefault="00C902FE" w:rsidP="00C902FE">
            <w:pPr>
              <w:pStyle w:val="TAC"/>
            </w:pPr>
          </w:p>
        </w:tc>
        <w:tc>
          <w:tcPr>
            <w:tcW w:w="1985" w:type="dxa"/>
          </w:tcPr>
          <w:p w14:paraId="5D641B89" w14:textId="77777777" w:rsidR="00C902FE" w:rsidRPr="00AC4FBC" w:rsidRDefault="00C902FE" w:rsidP="00C902FE">
            <w:pPr>
              <w:pStyle w:val="TAC"/>
            </w:pPr>
          </w:p>
        </w:tc>
        <w:tc>
          <w:tcPr>
            <w:tcW w:w="1984" w:type="dxa"/>
            <w:vAlign w:val="center"/>
          </w:tcPr>
          <w:p w14:paraId="64814F08" w14:textId="77777777" w:rsidR="00C902FE" w:rsidRPr="00AC4FBC" w:rsidRDefault="00C902FE" w:rsidP="00C902FE">
            <w:pPr>
              <w:pStyle w:val="TAC"/>
            </w:pPr>
            <w:r w:rsidRPr="00AC4FBC">
              <w:t>23</w:t>
            </w:r>
          </w:p>
        </w:tc>
        <w:tc>
          <w:tcPr>
            <w:tcW w:w="1985" w:type="dxa"/>
            <w:vAlign w:val="center"/>
          </w:tcPr>
          <w:p w14:paraId="4FC1C4D7" w14:textId="77777777" w:rsidR="00C902FE" w:rsidRPr="00AC4FBC" w:rsidRDefault="00C902FE" w:rsidP="00C902FE">
            <w:pPr>
              <w:pStyle w:val="TAC"/>
            </w:pPr>
            <w:r w:rsidRPr="00AC4FBC">
              <w:t>+2 +TT/-3-TT</w:t>
            </w:r>
          </w:p>
        </w:tc>
      </w:tr>
      <w:tr w:rsidR="00C902FE" w:rsidRPr="00AC4FBC" w14:paraId="15AAC7D9" w14:textId="77777777" w:rsidTr="002C70D3">
        <w:trPr>
          <w:trHeight w:val="288"/>
          <w:jc w:val="center"/>
        </w:trPr>
        <w:tc>
          <w:tcPr>
            <w:tcW w:w="2161" w:type="dxa"/>
            <w:vAlign w:val="center"/>
          </w:tcPr>
          <w:p w14:paraId="14B93D68" w14:textId="77777777" w:rsidR="00C902FE" w:rsidRPr="00AC4FBC" w:rsidRDefault="00C902FE" w:rsidP="00C902FE">
            <w:pPr>
              <w:pStyle w:val="TAC"/>
              <w:rPr>
                <w:lang w:eastAsia="fi-FI"/>
              </w:rPr>
            </w:pPr>
            <w:r w:rsidRPr="00AC4FBC">
              <w:rPr>
                <w:lang w:eastAsia="fi-FI"/>
              </w:rPr>
              <w:t>DC_14A_n66A</w:t>
            </w:r>
          </w:p>
        </w:tc>
        <w:tc>
          <w:tcPr>
            <w:tcW w:w="1830" w:type="dxa"/>
          </w:tcPr>
          <w:p w14:paraId="2175801F" w14:textId="77777777" w:rsidR="00C902FE" w:rsidRPr="00AC4FBC" w:rsidRDefault="00C902FE" w:rsidP="00C902FE">
            <w:pPr>
              <w:pStyle w:val="TAC"/>
            </w:pPr>
          </w:p>
        </w:tc>
        <w:tc>
          <w:tcPr>
            <w:tcW w:w="1985" w:type="dxa"/>
          </w:tcPr>
          <w:p w14:paraId="33C0E7B9" w14:textId="77777777" w:rsidR="00C902FE" w:rsidRPr="00AC4FBC" w:rsidRDefault="00C902FE" w:rsidP="00C902FE">
            <w:pPr>
              <w:pStyle w:val="TAC"/>
            </w:pPr>
          </w:p>
        </w:tc>
        <w:tc>
          <w:tcPr>
            <w:tcW w:w="1984" w:type="dxa"/>
            <w:vAlign w:val="center"/>
          </w:tcPr>
          <w:p w14:paraId="0A868278" w14:textId="77777777" w:rsidR="00C902FE" w:rsidRPr="00AC4FBC" w:rsidRDefault="00C902FE" w:rsidP="00C902FE">
            <w:pPr>
              <w:pStyle w:val="TAC"/>
            </w:pPr>
            <w:r w:rsidRPr="00AC4FBC">
              <w:rPr>
                <w:rFonts w:eastAsia="MS Mincho"/>
              </w:rPr>
              <w:t>23</w:t>
            </w:r>
          </w:p>
        </w:tc>
        <w:tc>
          <w:tcPr>
            <w:tcW w:w="1985" w:type="dxa"/>
            <w:vAlign w:val="center"/>
          </w:tcPr>
          <w:p w14:paraId="6547FC66" w14:textId="77777777" w:rsidR="00C902FE" w:rsidRPr="00AC4FBC" w:rsidRDefault="00C902FE" w:rsidP="00C902FE">
            <w:pPr>
              <w:pStyle w:val="TAC"/>
            </w:pPr>
            <w:r w:rsidRPr="00AC4FBC">
              <w:rPr>
                <w:rFonts w:eastAsia="MS Mincho"/>
              </w:rPr>
              <w:t>+2 +TT/-3-TT</w:t>
            </w:r>
          </w:p>
        </w:tc>
      </w:tr>
      <w:tr w:rsidR="00C902FE" w:rsidRPr="00AC4FBC" w14:paraId="26AE727C" w14:textId="77777777" w:rsidTr="002C70D3">
        <w:trPr>
          <w:trHeight w:val="288"/>
          <w:jc w:val="center"/>
        </w:trPr>
        <w:tc>
          <w:tcPr>
            <w:tcW w:w="2161" w:type="dxa"/>
            <w:vAlign w:val="center"/>
          </w:tcPr>
          <w:p w14:paraId="5FF3D5FA" w14:textId="16ADB5B0" w:rsidR="00C902FE" w:rsidRPr="00AC4FBC" w:rsidRDefault="00C902FE" w:rsidP="00C902FE">
            <w:pPr>
              <w:pStyle w:val="TAC"/>
              <w:rPr>
                <w:lang w:eastAsia="fi-FI"/>
              </w:rPr>
            </w:pPr>
            <w:r w:rsidRPr="00AC4FBC">
              <w:rPr>
                <w:lang w:eastAsia="fi-FI"/>
              </w:rPr>
              <w:t>DC_</w:t>
            </w:r>
            <w:r>
              <w:rPr>
                <w:lang w:eastAsia="fi-FI"/>
              </w:rPr>
              <w:t>14</w:t>
            </w:r>
            <w:r w:rsidRPr="00AC4FBC">
              <w:rPr>
                <w:lang w:eastAsia="fi-FI"/>
              </w:rPr>
              <w:t>A_n</w:t>
            </w:r>
            <w:r>
              <w:rPr>
                <w:lang w:eastAsia="fi-FI"/>
              </w:rPr>
              <w:t>77</w:t>
            </w:r>
            <w:r w:rsidRPr="00AC4FBC">
              <w:rPr>
                <w:lang w:eastAsia="fi-FI"/>
              </w:rPr>
              <w:t>A</w:t>
            </w:r>
          </w:p>
        </w:tc>
        <w:tc>
          <w:tcPr>
            <w:tcW w:w="1830" w:type="dxa"/>
          </w:tcPr>
          <w:p w14:paraId="2864AF57" w14:textId="6483E8FC" w:rsidR="00C902FE" w:rsidRPr="00AC4FBC" w:rsidRDefault="00C902FE" w:rsidP="00C902FE">
            <w:pPr>
              <w:pStyle w:val="TAC"/>
            </w:pPr>
            <w:ins w:id="1976" w:author="0885" w:date="2024-03-27T13:57:00Z">
              <w:r w:rsidRPr="00AC4FBC">
                <w:t>26</w:t>
              </w:r>
              <w:r w:rsidRPr="00AC4FBC">
                <w:rPr>
                  <w:vertAlign w:val="superscript"/>
                </w:rPr>
                <w:t>8</w:t>
              </w:r>
              <w:r w:rsidRPr="00AC4FBC">
                <w:t>, 27.8</w:t>
              </w:r>
              <w:r w:rsidRPr="00AC4FBC">
                <w:rPr>
                  <w:vertAlign w:val="superscript"/>
                </w:rPr>
                <w:t>9</w:t>
              </w:r>
            </w:ins>
          </w:p>
        </w:tc>
        <w:tc>
          <w:tcPr>
            <w:tcW w:w="1985" w:type="dxa"/>
          </w:tcPr>
          <w:p w14:paraId="39A76D14" w14:textId="338DFD84" w:rsidR="00C902FE" w:rsidRPr="00AC4FBC" w:rsidRDefault="00C902FE" w:rsidP="00C902FE">
            <w:pPr>
              <w:pStyle w:val="TAC"/>
            </w:pPr>
            <w:ins w:id="1977" w:author="0885" w:date="2024-03-27T13:57:00Z">
              <w:r w:rsidRPr="00AC4FBC">
                <w:rPr>
                  <w:rFonts w:eastAsia="MS Mincho"/>
                </w:rPr>
                <w:t>+2+TT/-3-TT</w:t>
              </w:r>
            </w:ins>
          </w:p>
        </w:tc>
        <w:tc>
          <w:tcPr>
            <w:tcW w:w="1984" w:type="dxa"/>
            <w:vAlign w:val="center"/>
          </w:tcPr>
          <w:p w14:paraId="67107540" w14:textId="211FE101" w:rsidR="00C902FE" w:rsidRPr="00AC4FBC" w:rsidRDefault="00C902FE" w:rsidP="00C902FE">
            <w:pPr>
              <w:pStyle w:val="TAC"/>
              <w:rPr>
                <w:rFonts w:eastAsia="MS Mincho"/>
              </w:rPr>
            </w:pPr>
            <w:r w:rsidRPr="00AC4FBC">
              <w:t>23</w:t>
            </w:r>
          </w:p>
        </w:tc>
        <w:tc>
          <w:tcPr>
            <w:tcW w:w="1985" w:type="dxa"/>
            <w:vAlign w:val="center"/>
          </w:tcPr>
          <w:p w14:paraId="7D6F020C" w14:textId="5F07A274" w:rsidR="00C902FE" w:rsidRPr="00AC4FBC" w:rsidRDefault="00C902FE" w:rsidP="00C902FE">
            <w:pPr>
              <w:pStyle w:val="TAC"/>
              <w:rPr>
                <w:rFonts w:eastAsia="MS Mincho"/>
              </w:rPr>
            </w:pPr>
            <w:r w:rsidRPr="00AC4FBC">
              <w:t>+2 +TT/-3-TT</w:t>
            </w:r>
          </w:p>
        </w:tc>
      </w:tr>
      <w:tr w:rsidR="00C902FE" w:rsidRPr="00AC4FBC" w14:paraId="6A8F200A" w14:textId="77777777" w:rsidTr="002C70D3">
        <w:trPr>
          <w:trHeight w:val="288"/>
          <w:jc w:val="center"/>
        </w:trPr>
        <w:tc>
          <w:tcPr>
            <w:tcW w:w="2161" w:type="dxa"/>
            <w:vAlign w:val="center"/>
          </w:tcPr>
          <w:p w14:paraId="53C18DCC" w14:textId="77777777" w:rsidR="00C902FE" w:rsidRPr="00AC4FBC" w:rsidRDefault="00C902FE" w:rsidP="00C902FE">
            <w:pPr>
              <w:pStyle w:val="TAC"/>
              <w:rPr>
                <w:lang w:eastAsia="fi-FI"/>
              </w:rPr>
            </w:pPr>
            <w:r w:rsidRPr="00AC4FBC">
              <w:rPr>
                <w:lang w:eastAsia="fi-FI"/>
              </w:rPr>
              <w:t>DC_18A_n77A</w:t>
            </w:r>
          </w:p>
        </w:tc>
        <w:tc>
          <w:tcPr>
            <w:tcW w:w="1830" w:type="dxa"/>
          </w:tcPr>
          <w:p w14:paraId="4369AD44" w14:textId="37DA4C55" w:rsidR="00C902FE" w:rsidRPr="00AC4FBC" w:rsidRDefault="00C902FE" w:rsidP="00C902FE">
            <w:pPr>
              <w:pStyle w:val="TAC"/>
            </w:pPr>
            <w:ins w:id="1978" w:author="0331" w:date="2024-03-27T13:57:00Z">
              <w:r>
                <w:rPr>
                  <w:rFonts w:eastAsia="DengXian"/>
                </w:rPr>
                <w:t>26</w:t>
              </w:r>
              <w:r>
                <w:rPr>
                  <w:rFonts w:eastAsia="DengXian"/>
                  <w:vertAlign w:val="superscript"/>
                </w:rPr>
                <w:t>8</w:t>
              </w:r>
            </w:ins>
          </w:p>
        </w:tc>
        <w:tc>
          <w:tcPr>
            <w:tcW w:w="1985" w:type="dxa"/>
          </w:tcPr>
          <w:p w14:paraId="4828E198" w14:textId="4CAF333E" w:rsidR="00C902FE" w:rsidRPr="00AC4FBC" w:rsidRDefault="00C902FE" w:rsidP="00C902FE">
            <w:pPr>
              <w:pStyle w:val="TAC"/>
            </w:pPr>
            <w:ins w:id="1979" w:author="0331" w:date="2024-03-27T13:57:00Z">
              <w:r>
                <w:rPr>
                  <w:rFonts w:eastAsia="MS Mincho"/>
                </w:rPr>
                <w:t>+2+TT/-3-TT</w:t>
              </w:r>
            </w:ins>
          </w:p>
        </w:tc>
        <w:tc>
          <w:tcPr>
            <w:tcW w:w="1984" w:type="dxa"/>
            <w:vAlign w:val="center"/>
          </w:tcPr>
          <w:p w14:paraId="63636087" w14:textId="77777777" w:rsidR="00C902FE" w:rsidRPr="00AC4FBC" w:rsidRDefault="00C902FE" w:rsidP="00C902FE">
            <w:pPr>
              <w:pStyle w:val="TAC"/>
            </w:pPr>
            <w:r w:rsidRPr="00AC4FBC">
              <w:t>23</w:t>
            </w:r>
          </w:p>
        </w:tc>
        <w:tc>
          <w:tcPr>
            <w:tcW w:w="1985" w:type="dxa"/>
            <w:vAlign w:val="center"/>
          </w:tcPr>
          <w:p w14:paraId="767B12DA" w14:textId="77777777" w:rsidR="00C902FE" w:rsidRPr="00AC4FBC" w:rsidRDefault="00C902FE" w:rsidP="00C902FE">
            <w:pPr>
              <w:pStyle w:val="TAC"/>
            </w:pPr>
            <w:r w:rsidRPr="00AC4FBC">
              <w:t>+2 +TT/-3-TT</w:t>
            </w:r>
          </w:p>
        </w:tc>
      </w:tr>
      <w:tr w:rsidR="00C902FE" w:rsidRPr="00AC4FBC" w14:paraId="7FE2B8FF" w14:textId="77777777" w:rsidTr="002C70D3">
        <w:trPr>
          <w:trHeight w:val="288"/>
          <w:jc w:val="center"/>
        </w:trPr>
        <w:tc>
          <w:tcPr>
            <w:tcW w:w="2161" w:type="dxa"/>
            <w:vAlign w:val="center"/>
          </w:tcPr>
          <w:p w14:paraId="0FCD20BD" w14:textId="77777777" w:rsidR="00C902FE" w:rsidRPr="00AC4FBC" w:rsidRDefault="00C902FE" w:rsidP="00C902FE">
            <w:pPr>
              <w:pStyle w:val="TAC"/>
              <w:rPr>
                <w:lang w:eastAsia="fi-FI"/>
              </w:rPr>
            </w:pPr>
            <w:r w:rsidRPr="00AC4FBC">
              <w:rPr>
                <w:lang w:eastAsia="fi-FI"/>
              </w:rPr>
              <w:t>DC_18A_n78A</w:t>
            </w:r>
          </w:p>
        </w:tc>
        <w:tc>
          <w:tcPr>
            <w:tcW w:w="1830" w:type="dxa"/>
          </w:tcPr>
          <w:p w14:paraId="4B6DA4DD" w14:textId="77777777" w:rsidR="00C902FE" w:rsidRPr="00AC4FBC" w:rsidRDefault="00C902FE" w:rsidP="00C902FE">
            <w:pPr>
              <w:pStyle w:val="TAC"/>
            </w:pPr>
          </w:p>
        </w:tc>
        <w:tc>
          <w:tcPr>
            <w:tcW w:w="1985" w:type="dxa"/>
          </w:tcPr>
          <w:p w14:paraId="485A8096" w14:textId="77777777" w:rsidR="00C902FE" w:rsidRPr="00AC4FBC" w:rsidRDefault="00C902FE" w:rsidP="00C902FE">
            <w:pPr>
              <w:pStyle w:val="TAC"/>
            </w:pPr>
          </w:p>
        </w:tc>
        <w:tc>
          <w:tcPr>
            <w:tcW w:w="1984" w:type="dxa"/>
            <w:vAlign w:val="center"/>
          </w:tcPr>
          <w:p w14:paraId="5303CD36" w14:textId="77777777" w:rsidR="00C902FE" w:rsidRPr="00AC4FBC" w:rsidRDefault="00C902FE" w:rsidP="00C902FE">
            <w:pPr>
              <w:pStyle w:val="TAC"/>
            </w:pPr>
            <w:r w:rsidRPr="00AC4FBC">
              <w:t>23</w:t>
            </w:r>
          </w:p>
        </w:tc>
        <w:tc>
          <w:tcPr>
            <w:tcW w:w="1985" w:type="dxa"/>
          </w:tcPr>
          <w:p w14:paraId="53E47ED6" w14:textId="77777777" w:rsidR="00C902FE" w:rsidRPr="00AC4FBC" w:rsidRDefault="00C902FE" w:rsidP="00C902FE">
            <w:pPr>
              <w:pStyle w:val="TAC"/>
            </w:pPr>
            <w:r w:rsidRPr="00AC4FBC">
              <w:t>+2 +TT/-3-TT</w:t>
            </w:r>
          </w:p>
        </w:tc>
      </w:tr>
      <w:tr w:rsidR="00C902FE" w:rsidRPr="00AC4FBC" w14:paraId="774F9674" w14:textId="77777777" w:rsidTr="002C70D3">
        <w:trPr>
          <w:trHeight w:val="288"/>
          <w:jc w:val="center"/>
        </w:trPr>
        <w:tc>
          <w:tcPr>
            <w:tcW w:w="2161" w:type="dxa"/>
            <w:vAlign w:val="center"/>
          </w:tcPr>
          <w:p w14:paraId="37E00600" w14:textId="77777777" w:rsidR="00C902FE" w:rsidRPr="00AC4FBC" w:rsidRDefault="00C902FE" w:rsidP="00C902FE">
            <w:pPr>
              <w:pStyle w:val="TAC"/>
              <w:rPr>
                <w:lang w:eastAsia="fi-FI"/>
              </w:rPr>
            </w:pPr>
            <w:r w:rsidRPr="00AC4FBC">
              <w:rPr>
                <w:lang w:eastAsia="fi-FI"/>
              </w:rPr>
              <w:t>DC_18A_n79A</w:t>
            </w:r>
          </w:p>
        </w:tc>
        <w:tc>
          <w:tcPr>
            <w:tcW w:w="1830" w:type="dxa"/>
          </w:tcPr>
          <w:p w14:paraId="2852EF1D" w14:textId="77777777" w:rsidR="00C902FE" w:rsidRPr="00AC4FBC" w:rsidRDefault="00C902FE" w:rsidP="00C902FE">
            <w:pPr>
              <w:pStyle w:val="TAC"/>
            </w:pPr>
          </w:p>
        </w:tc>
        <w:tc>
          <w:tcPr>
            <w:tcW w:w="1985" w:type="dxa"/>
          </w:tcPr>
          <w:p w14:paraId="10ABFF75" w14:textId="77777777" w:rsidR="00C902FE" w:rsidRPr="00AC4FBC" w:rsidRDefault="00C902FE" w:rsidP="00C902FE">
            <w:pPr>
              <w:pStyle w:val="TAC"/>
            </w:pPr>
          </w:p>
        </w:tc>
        <w:tc>
          <w:tcPr>
            <w:tcW w:w="1984" w:type="dxa"/>
            <w:vAlign w:val="center"/>
          </w:tcPr>
          <w:p w14:paraId="3173EFC4" w14:textId="77777777" w:rsidR="00C902FE" w:rsidRPr="00AC4FBC" w:rsidRDefault="00C902FE" w:rsidP="00C902FE">
            <w:pPr>
              <w:pStyle w:val="TAC"/>
            </w:pPr>
            <w:r w:rsidRPr="00AC4FBC">
              <w:t>23</w:t>
            </w:r>
          </w:p>
        </w:tc>
        <w:tc>
          <w:tcPr>
            <w:tcW w:w="1985" w:type="dxa"/>
          </w:tcPr>
          <w:p w14:paraId="47C1F7E3" w14:textId="77777777" w:rsidR="00C902FE" w:rsidRPr="00AC4FBC" w:rsidRDefault="00C902FE" w:rsidP="00C902FE">
            <w:pPr>
              <w:pStyle w:val="TAC"/>
            </w:pPr>
            <w:r w:rsidRPr="00AC4FBC">
              <w:t>+2 +TT/-3-TT</w:t>
            </w:r>
          </w:p>
        </w:tc>
      </w:tr>
      <w:tr w:rsidR="00C902FE" w:rsidRPr="00AC4FBC" w14:paraId="03BEEEAA" w14:textId="77777777" w:rsidTr="002C70D3">
        <w:trPr>
          <w:trHeight w:val="288"/>
          <w:jc w:val="center"/>
        </w:trPr>
        <w:tc>
          <w:tcPr>
            <w:tcW w:w="2161" w:type="dxa"/>
            <w:vAlign w:val="center"/>
          </w:tcPr>
          <w:p w14:paraId="0025D6C3" w14:textId="416B8D3C" w:rsidR="00C902FE" w:rsidRPr="00AC4FBC" w:rsidRDefault="00C902FE" w:rsidP="00C902FE">
            <w:pPr>
              <w:pStyle w:val="TAC"/>
              <w:rPr>
                <w:lang w:eastAsia="fi-FI"/>
              </w:rPr>
            </w:pPr>
            <w:r w:rsidRPr="00AC4FBC">
              <w:rPr>
                <w:lang w:eastAsia="fi-FI"/>
              </w:rPr>
              <w:t>DC_19A_n1A</w:t>
            </w:r>
          </w:p>
        </w:tc>
        <w:tc>
          <w:tcPr>
            <w:tcW w:w="1830" w:type="dxa"/>
          </w:tcPr>
          <w:p w14:paraId="46ACA18D" w14:textId="77777777" w:rsidR="00C902FE" w:rsidRPr="00AC4FBC" w:rsidRDefault="00C902FE" w:rsidP="00C902FE">
            <w:pPr>
              <w:pStyle w:val="TAC"/>
            </w:pPr>
          </w:p>
        </w:tc>
        <w:tc>
          <w:tcPr>
            <w:tcW w:w="1985" w:type="dxa"/>
          </w:tcPr>
          <w:p w14:paraId="67BE663A" w14:textId="77777777" w:rsidR="00C902FE" w:rsidRPr="00AC4FBC" w:rsidRDefault="00C902FE" w:rsidP="00C902FE">
            <w:pPr>
              <w:pStyle w:val="TAC"/>
            </w:pPr>
          </w:p>
        </w:tc>
        <w:tc>
          <w:tcPr>
            <w:tcW w:w="1984" w:type="dxa"/>
            <w:vAlign w:val="center"/>
          </w:tcPr>
          <w:p w14:paraId="0E64BCA7" w14:textId="5615FDC1" w:rsidR="00C902FE" w:rsidRPr="00AC4FBC" w:rsidRDefault="00C902FE" w:rsidP="00C902FE">
            <w:pPr>
              <w:pStyle w:val="TAC"/>
            </w:pPr>
            <w:r w:rsidRPr="00AC4FBC">
              <w:t>23</w:t>
            </w:r>
          </w:p>
        </w:tc>
        <w:tc>
          <w:tcPr>
            <w:tcW w:w="1985" w:type="dxa"/>
            <w:vAlign w:val="center"/>
          </w:tcPr>
          <w:p w14:paraId="49A616A1" w14:textId="24B4AF7B" w:rsidR="00C902FE" w:rsidRPr="00AC4FBC" w:rsidRDefault="00C902FE" w:rsidP="00C902FE">
            <w:pPr>
              <w:pStyle w:val="TAC"/>
            </w:pPr>
            <w:r w:rsidRPr="00AC4FBC">
              <w:t>+2 +TT/-3-TT</w:t>
            </w:r>
          </w:p>
        </w:tc>
      </w:tr>
      <w:tr w:rsidR="00C902FE" w:rsidRPr="00AC4FBC" w14:paraId="0799DAFF" w14:textId="77777777" w:rsidTr="002C70D3">
        <w:trPr>
          <w:trHeight w:val="288"/>
          <w:jc w:val="center"/>
        </w:trPr>
        <w:tc>
          <w:tcPr>
            <w:tcW w:w="2161" w:type="dxa"/>
            <w:vAlign w:val="center"/>
          </w:tcPr>
          <w:p w14:paraId="434BDBEC" w14:textId="77777777" w:rsidR="00C902FE" w:rsidRPr="00AC4FBC" w:rsidRDefault="00C902FE" w:rsidP="00C902FE">
            <w:pPr>
              <w:pStyle w:val="TAC"/>
              <w:rPr>
                <w:lang w:eastAsia="fi-FI"/>
              </w:rPr>
            </w:pPr>
            <w:r w:rsidRPr="00AC4FBC">
              <w:rPr>
                <w:lang w:eastAsia="fi-FI"/>
              </w:rPr>
              <w:t>DC_19A_n77A</w:t>
            </w:r>
          </w:p>
        </w:tc>
        <w:tc>
          <w:tcPr>
            <w:tcW w:w="1830" w:type="dxa"/>
          </w:tcPr>
          <w:p w14:paraId="5040C945" w14:textId="77777777" w:rsidR="00C902FE" w:rsidRPr="00AC4FBC" w:rsidRDefault="00C902FE" w:rsidP="00C902FE">
            <w:pPr>
              <w:pStyle w:val="TAC"/>
            </w:pPr>
          </w:p>
        </w:tc>
        <w:tc>
          <w:tcPr>
            <w:tcW w:w="1985" w:type="dxa"/>
          </w:tcPr>
          <w:p w14:paraId="6076426B" w14:textId="77777777" w:rsidR="00C902FE" w:rsidRPr="00AC4FBC" w:rsidRDefault="00C902FE" w:rsidP="00C902FE">
            <w:pPr>
              <w:pStyle w:val="TAC"/>
            </w:pPr>
          </w:p>
        </w:tc>
        <w:tc>
          <w:tcPr>
            <w:tcW w:w="1984" w:type="dxa"/>
            <w:vAlign w:val="center"/>
          </w:tcPr>
          <w:p w14:paraId="33DEE15B" w14:textId="77777777" w:rsidR="00C902FE" w:rsidRPr="00AC4FBC" w:rsidRDefault="00C902FE" w:rsidP="00C902FE">
            <w:pPr>
              <w:pStyle w:val="TAC"/>
            </w:pPr>
            <w:r w:rsidRPr="00AC4FBC">
              <w:t>23</w:t>
            </w:r>
          </w:p>
        </w:tc>
        <w:tc>
          <w:tcPr>
            <w:tcW w:w="1985" w:type="dxa"/>
          </w:tcPr>
          <w:p w14:paraId="08783BC6" w14:textId="77777777" w:rsidR="00C902FE" w:rsidRPr="00AC4FBC" w:rsidRDefault="00C902FE" w:rsidP="00C902FE">
            <w:pPr>
              <w:pStyle w:val="TAC"/>
            </w:pPr>
            <w:r w:rsidRPr="00AC4FBC">
              <w:t>+2 +TT/-3-TT</w:t>
            </w:r>
          </w:p>
        </w:tc>
      </w:tr>
      <w:tr w:rsidR="00C902FE" w:rsidRPr="00AC4FBC" w14:paraId="4332CA5A" w14:textId="77777777" w:rsidTr="002C70D3">
        <w:trPr>
          <w:trHeight w:val="288"/>
          <w:jc w:val="center"/>
        </w:trPr>
        <w:tc>
          <w:tcPr>
            <w:tcW w:w="2161" w:type="dxa"/>
            <w:vAlign w:val="center"/>
          </w:tcPr>
          <w:p w14:paraId="347327BA" w14:textId="77777777" w:rsidR="00C902FE" w:rsidRPr="00AC4FBC" w:rsidRDefault="00C902FE" w:rsidP="00C902FE">
            <w:pPr>
              <w:pStyle w:val="TAC"/>
              <w:rPr>
                <w:lang w:eastAsia="fi-FI"/>
              </w:rPr>
            </w:pPr>
            <w:r w:rsidRPr="00AC4FBC">
              <w:rPr>
                <w:lang w:eastAsia="fi-FI"/>
              </w:rPr>
              <w:t>DC_19A_n78A</w:t>
            </w:r>
          </w:p>
        </w:tc>
        <w:tc>
          <w:tcPr>
            <w:tcW w:w="1830" w:type="dxa"/>
          </w:tcPr>
          <w:p w14:paraId="40C7E229" w14:textId="20B23F69" w:rsidR="00C902FE" w:rsidRPr="00AC4FBC" w:rsidRDefault="00C902FE" w:rsidP="00C902FE">
            <w:pPr>
              <w:pStyle w:val="TAC"/>
            </w:pPr>
            <w:r>
              <w:rPr>
                <w:rFonts w:eastAsia="DengXian"/>
              </w:rPr>
              <w:t>26</w:t>
            </w:r>
            <w:r>
              <w:rPr>
                <w:rFonts w:eastAsia="DengXian"/>
                <w:vertAlign w:val="superscript"/>
              </w:rPr>
              <w:t>8</w:t>
            </w:r>
          </w:p>
        </w:tc>
        <w:tc>
          <w:tcPr>
            <w:tcW w:w="1985" w:type="dxa"/>
          </w:tcPr>
          <w:p w14:paraId="4F3C25B2" w14:textId="71376653" w:rsidR="00C902FE" w:rsidRPr="00AC4FBC" w:rsidRDefault="00C902FE" w:rsidP="00C902FE">
            <w:pPr>
              <w:pStyle w:val="TAC"/>
            </w:pPr>
            <w:r>
              <w:rPr>
                <w:rFonts w:eastAsia="MS Mincho"/>
              </w:rPr>
              <w:t>+2+TT/-3-TT</w:t>
            </w:r>
          </w:p>
        </w:tc>
        <w:tc>
          <w:tcPr>
            <w:tcW w:w="1984" w:type="dxa"/>
            <w:vAlign w:val="center"/>
          </w:tcPr>
          <w:p w14:paraId="517EFF98" w14:textId="77777777" w:rsidR="00C902FE" w:rsidRPr="00AC4FBC" w:rsidRDefault="00C902FE" w:rsidP="00C902FE">
            <w:pPr>
              <w:pStyle w:val="TAC"/>
            </w:pPr>
            <w:r w:rsidRPr="00AC4FBC">
              <w:t>23</w:t>
            </w:r>
          </w:p>
        </w:tc>
        <w:tc>
          <w:tcPr>
            <w:tcW w:w="1985" w:type="dxa"/>
          </w:tcPr>
          <w:p w14:paraId="10205392" w14:textId="77777777" w:rsidR="00C902FE" w:rsidRPr="00AC4FBC" w:rsidRDefault="00C902FE" w:rsidP="00C902FE">
            <w:pPr>
              <w:pStyle w:val="TAC"/>
            </w:pPr>
            <w:r w:rsidRPr="00AC4FBC">
              <w:t>+2 +TT/-3-TT</w:t>
            </w:r>
          </w:p>
        </w:tc>
      </w:tr>
      <w:tr w:rsidR="00C902FE" w:rsidRPr="00AC4FBC" w14:paraId="41C336B8" w14:textId="77777777" w:rsidTr="002C70D3">
        <w:trPr>
          <w:trHeight w:val="288"/>
          <w:jc w:val="center"/>
        </w:trPr>
        <w:tc>
          <w:tcPr>
            <w:tcW w:w="2161" w:type="dxa"/>
            <w:vAlign w:val="center"/>
          </w:tcPr>
          <w:p w14:paraId="0E89AF06" w14:textId="77777777" w:rsidR="00C902FE" w:rsidRPr="00AC4FBC" w:rsidRDefault="00C902FE" w:rsidP="00C902FE">
            <w:pPr>
              <w:pStyle w:val="TAC"/>
              <w:rPr>
                <w:lang w:eastAsia="fi-FI"/>
              </w:rPr>
            </w:pPr>
            <w:r w:rsidRPr="00AC4FBC">
              <w:rPr>
                <w:lang w:eastAsia="fi-FI"/>
              </w:rPr>
              <w:t>DC_19A_n79A</w:t>
            </w:r>
          </w:p>
        </w:tc>
        <w:tc>
          <w:tcPr>
            <w:tcW w:w="1830" w:type="dxa"/>
          </w:tcPr>
          <w:p w14:paraId="530C21DD" w14:textId="755D6D6B" w:rsidR="00C902FE" w:rsidRPr="00AC4FBC" w:rsidRDefault="00C902FE" w:rsidP="00C902FE">
            <w:pPr>
              <w:pStyle w:val="TAC"/>
            </w:pPr>
            <w:r>
              <w:rPr>
                <w:rFonts w:eastAsia="DengXian"/>
              </w:rPr>
              <w:t>26</w:t>
            </w:r>
            <w:r>
              <w:rPr>
                <w:rFonts w:eastAsia="DengXian"/>
                <w:vertAlign w:val="superscript"/>
              </w:rPr>
              <w:t>8</w:t>
            </w:r>
          </w:p>
        </w:tc>
        <w:tc>
          <w:tcPr>
            <w:tcW w:w="1985" w:type="dxa"/>
          </w:tcPr>
          <w:p w14:paraId="137C0D54" w14:textId="1C3B9809" w:rsidR="00C902FE" w:rsidRPr="00AC4FBC" w:rsidRDefault="00C902FE" w:rsidP="00C902FE">
            <w:pPr>
              <w:pStyle w:val="TAC"/>
            </w:pPr>
            <w:r>
              <w:rPr>
                <w:rFonts w:eastAsia="MS Mincho"/>
              </w:rPr>
              <w:t>+2+TT/-3-TT</w:t>
            </w:r>
          </w:p>
        </w:tc>
        <w:tc>
          <w:tcPr>
            <w:tcW w:w="1984" w:type="dxa"/>
            <w:vAlign w:val="center"/>
          </w:tcPr>
          <w:p w14:paraId="19181487" w14:textId="77777777" w:rsidR="00C902FE" w:rsidRPr="00AC4FBC" w:rsidRDefault="00C902FE" w:rsidP="00C902FE">
            <w:pPr>
              <w:pStyle w:val="TAC"/>
            </w:pPr>
            <w:r w:rsidRPr="00AC4FBC">
              <w:t>23</w:t>
            </w:r>
          </w:p>
        </w:tc>
        <w:tc>
          <w:tcPr>
            <w:tcW w:w="1985" w:type="dxa"/>
          </w:tcPr>
          <w:p w14:paraId="4BD83DAF" w14:textId="77777777" w:rsidR="00C902FE" w:rsidRPr="00AC4FBC" w:rsidRDefault="00C902FE" w:rsidP="00C902FE">
            <w:pPr>
              <w:pStyle w:val="TAC"/>
            </w:pPr>
            <w:r w:rsidRPr="00AC4FBC">
              <w:t>+2 +TT/-3-TT</w:t>
            </w:r>
          </w:p>
        </w:tc>
      </w:tr>
      <w:tr w:rsidR="00C902FE" w:rsidRPr="00AC4FBC" w14:paraId="0D2F5311" w14:textId="77777777" w:rsidTr="002C70D3">
        <w:trPr>
          <w:trHeight w:val="288"/>
          <w:jc w:val="center"/>
        </w:trPr>
        <w:tc>
          <w:tcPr>
            <w:tcW w:w="2161" w:type="dxa"/>
            <w:vAlign w:val="center"/>
          </w:tcPr>
          <w:p w14:paraId="79170A01" w14:textId="77777777" w:rsidR="00C902FE" w:rsidRPr="00AC4FBC" w:rsidRDefault="00C902FE" w:rsidP="00C902FE">
            <w:pPr>
              <w:pStyle w:val="TAC"/>
              <w:rPr>
                <w:lang w:eastAsia="fi-FI"/>
              </w:rPr>
            </w:pPr>
            <w:r w:rsidRPr="00AC4FBC">
              <w:t>DC_20A_n1A</w:t>
            </w:r>
          </w:p>
        </w:tc>
        <w:tc>
          <w:tcPr>
            <w:tcW w:w="1830" w:type="dxa"/>
          </w:tcPr>
          <w:p w14:paraId="03E7CE6A" w14:textId="77777777" w:rsidR="00C902FE" w:rsidRPr="00AC4FBC" w:rsidRDefault="00C902FE" w:rsidP="00C902FE">
            <w:pPr>
              <w:pStyle w:val="TAC"/>
            </w:pPr>
          </w:p>
        </w:tc>
        <w:tc>
          <w:tcPr>
            <w:tcW w:w="1985" w:type="dxa"/>
          </w:tcPr>
          <w:p w14:paraId="6EE66A55" w14:textId="77777777" w:rsidR="00C902FE" w:rsidRPr="00AC4FBC" w:rsidRDefault="00C902FE" w:rsidP="00C902FE">
            <w:pPr>
              <w:pStyle w:val="TAC"/>
            </w:pPr>
          </w:p>
        </w:tc>
        <w:tc>
          <w:tcPr>
            <w:tcW w:w="1984" w:type="dxa"/>
            <w:vAlign w:val="center"/>
          </w:tcPr>
          <w:p w14:paraId="188A3711" w14:textId="77777777" w:rsidR="00C902FE" w:rsidRPr="00AC4FBC" w:rsidRDefault="00C902FE" w:rsidP="00C902FE">
            <w:pPr>
              <w:pStyle w:val="TAC"/>
            </w:pPr>
            <w:r w:rsidRPr="00AC4FBC">
              <w:t>23</w:t>
            </w:r>
          </w:p>
        </w:tc>
        <w:tc>
          <w:tcPr>
            <w:tcW w:w="1985" w:type="dxa"/>
          </w:tcPr>
          <w:p w14:paraId="096F4824" w14:textId="77777777" w:rsidR="00C902FE" w:rsidRPr="00AC4FBC" w:rsidRDefault="00C902FE" w:rsidP="00C902FE">
            <w:pPr>
              <w:pStyle w:val="TAC"/>
            </w:pPr>
            <w:r w:rsidRPr="00AC4FBC">
              <w:t>+2 +TT/-3-TT</w:t>
            </w:r>
          </w:p>
        </w:tc>
      </w:tr>
      <w:tr w:rsidR="00C902FE" w:rsidRPr="00AC4FBC" w14:paraId="4CAF1C57" w14:textId="77777777" w:rsidTr="002C70D3">
        <w:trPr>
          <w:trHeight w:val="288"/>
          <w:jc w:val="center"/>
        </w:trPr>
        <w:tc>
          <w:tcPr>
            <w:tcW w:w="2161" w:type="dxa"/>
            <w:vAlign w:val="center"/>
          </w:tcPr>
          <w:p w14:paraId="6B925950" w14:textId="77777777" w:rsidR="00C902FE" w:rsidRPr="00AC4FBC" w:rsidRDefault="00C902FE" w:rsidP="00C902FE">
            <w:pPr>
              <w:pStyle w:val="TAC"/>
              <w:rPr>
                <w:lang w:eastAsia="fi-FI"/>
              </w:rPr>
            </w:pPr>
            <w:r w:rsidRPr="00AC4FBC">
              <w:t>DC_20A_n3A</w:t>
            </w:r>
          </w:p>
        </w:tc>
        <w:tc>
          <w:tcPr>
            <w:tcW w:w="1830" w:type="dxa"/>
          </w:tcPr>
          <w:p w14:paraId="68793D5C" w14:textId="77777777" w:rsidR="00C902FE" w:rsidRPr="00AC4FBC" w:rsidRDefault="00C902FE" w:rsidP="00C902FE">
            <w:pPr>
              <w:pStyle w:val="TAC"/>
            </w:pPr>
          </w:p>
        </w:tc>
        <w:tc>
          <w:tcPr>
            <w:tcW w:w="1985" w:type="dxa"/>
          </w:tcPr>
          <w:p w14:paraId="0E33D076" w14:textId="77777777" w:rsidR="00C902FE" w:rsidRPr="00AC4FBC" w:rsidRDefault="00C902FE" w:rsidP="00C902FE">
            <w:pPr>
              <w:pStyle w:val="TAC"/>
            </w:pPr>
          </w:p>
        </w:tc>
        <w:tc>
          <w:tcPr>
            <w:tcW w:w="1984" w:type="dxa"/>
            <w:vAlign w:val="center"/>
          </w:tcPr>
          <w:p w14:paraId="74D0F0C4" w14:textId="77777777" w:rsidR="00C902FE" w:rsidRPr="00AC4FBC" w:rsidRDefault="00C902FE" w:rsidP="00C902FE">
            <w:pPr>
              <w:pStyle w:val="TAC"/>
            </w:pPr>
            <w:r w:rsidRPr="00AC4FBC">
              <w:t>23</w:t>
            </w:r>
          </w:p>
        </w:tc>
        <w:tc>
          <w:tcPr>
            <w:tcW w:w="1985" w:type="dxa"/>
          </w:tcPr>
          <w:p w14:paraId="0EB18E5C" w14:textId="77777777" w:rsidR="00C902FE" w:rsidRPr="00AC4FBC" w:rsidRDefault="00C902FE" w:rsidP="00C902FE">
            <w:pPr>
              <w:pStyle w:val="TAC"/>
            </w:pPr>
            <w:r w:rsidRPr="00AC4FBC">
              <w:t>+2 +TT/-3-TT</w:t>
            </w:r>
          </w:p>
        </w:tc>
      </w:tr>
      <w:tr w:rsidR="00C902FE" w:rsidRPr="00AC4FBC" w14:paraId="10650E09" w14:textId="77777777" w:rsidTr="002C70D3">
        <w:trPr>
          <w:trHeight w:val="288"/>
          <w:jc w:val="center"/>
        </w:trPr>
        <w:tc>
          <w:tcPr>
            <w:tcW w:w="2161" w:type="dxa"/>
            <w:vAlign w:val="center"/>
          </w:tcPr>
          <w:p w14:paraId="5C267013" w14:textId="77777777" w:rsidR="00C902FE" w:rsidRPr="00AC4FBC" w:rsidRDefault="00C902FE" w:rsidP="00C902FE">
            <w:pPr>
              <w:pStyle w:val="TAC"/>
            </w:pPr>
            <w:r w:rsidRPr="00AC4FBC">
              <w:t>DC_20A_n7A</w:t>
            </w:r>
          </w:p>
        </w:tc>
        <w:tc>
          <w:tcPr>
            <w:tcW w:w="1830" w:type="dxa"/>
          </w:tcPr>
          <w:p w14:paraId="49A67F37" w14:textId="77777777" w:rsidR="00C902FE" w:rsidRPr="00AC4FBC" w:rsidRDefault="00C902FE" w:rsidP="00C902FE">
            <w:pPr>
              <w:pStyle w:val="TAC"/>
            </w:pPr>
          </w:p>
        </w:tc>
        <w:tc>
          <w:tcPr>
            <w:tcW w:w="1985" w:type="dxa"/>
          </w:tcPr>
          <w:p w14:paraId="136B338E" w14:textId="77777777" w:rsidR="00C902FE" w:rsidRPr="00AC4FBC" w:rsidRDefault="00C902FE" w:rsidP="00C902FE">
            <w:pPr>
              <w:pStyle w:val="TAC"/>
            </w:pPr>
          </w:p>
        </w:tc>
        <w:tc>
          <w:tcPr>
            <w:tcW w:w="1984" w:type="dxa"/>
            <w:vAlign w:val="center"/>
          </w:tcPr>
          <w:p w14:paraId="12A58882" w14:textId="77777777" w:rsidR="00C902FE" w:rsidRPr="00AC4FBC" w:rsidRDefault="00C902FE" w:rsidP="00C902FE">
            <w:pPr>
              <w:pStyle w:val="TAC"/>
            </w:pPr>
            <w:r w:rsidRPr="00AC4FBC">
              <w:t>23</w:t>
            </w:r>
          </w:p>
        </w:tc>
        <w:tc>
          <w:tcPr>
            <w:tcW w:w="1985" w:type="dxa"/>
          </w:tcPr>
          <w:p w14:paraId="7372A65C" w14:textId="77777777" w:rsidR="00C902FE" w:rsidRPr="00AC4FBC" w:rsidRDefault="00C902FE" w:rsidP="00C902FE">
            <w:pPr>
              <w:pStyle w:val="TAC"/>
            </w:pPr>
            <w:r w:rsidRPr="00AC4FBC">
              <w:t>+2 +TT/-3-TT</w:t>
            </w:r>
          </w:p>
        </w:tc>
      </w:tr>
      <w:tr w:rsidR="00C902FE" w:rsidRPr="00AC4FBC" w14:paraId="1947A460" w14:textId="77777777" w:rsidTr="002C70D3">
        <w:trPr>
          <w:trHeight w:val="288"/>
          <w:jc w:val="center"/>
        </w:trPr>
        <w:tc>
          <w:tcPr>
            <w:tcW w:w="2161" w:type="dxa"/>
            <w:vAlign w:val="center"/>
          </w:tcPr>
          <w:p w14:paraId="74DF02EE" w14:textId="77777777" w:rsidR="00C902FE" w:rsidRPr="00AC4FBC" w:rsidRDefault="00C902FE" w:rsidP="00C902FE">
            <w:pPr>
              <w:pStyle w:val="TAC"/>
            </w:pPr>
            <w:r w:rsidRPr="00AC4FBC">
              <w:t>DC_20A_n8A</w:t>
            </w:r>
          </w:p>
        </w:tc>
        <w:tc>
          <w:tcPr>
            <w:tcW w:w="1830" w:type="dxa"/>
          </w:tcPr>
          <w:p w14:paraId="2A804FAF" w14:textId="77777777" w:rsidR="00C902FE" w:rsidRPr="00AC4FBC" w:rsidRDefault="00C902FE" w:rsidP="00C902FE">
            <w:pPr>
              <w:pStyle w:val="TAC"/>
            </w:pPr>
          </w:p>
        </w:tc>
        <w:tc>
          <w:tcPr>
            <w:tcW w:w="1985" w:type="dxa"/>
          </w:tcPr>
          <w:p w14:paraId="177DC3B8" w14:textId="77777777" w:rsidR="00C902FE" w:rsidRPr="00AC4FBC" w:rsidRDefault="00C902FE" w:rsidP="00C902FE">
            <w:pPr>
              <w:pStyle w:val="TAC"/>
            </w:pPr>
          </w:p>
        </w:tc>
        <w:tc>
          <w:tcPr>
            <w:tcW w:w="1984" w:type="dxa"/>
            <w:vAlign w:val="center"/>
          </w:tcPr>
          <w:p w14:paraId="4ECA26D6" w14:textId="77777777" w:rsidR="00C902FE" w:rsidRPr="00AC4FBC" w:rsidRDefault="00C902FE" w:rsidP="00C902FE">
            <w:pPr>
              <w:pStyle w:val="TAC"/>
            </w:pPr>
            <w:r w:rsidRPr="00AC4FBC">
              <w:t>23</w:t>
            </w:r>
          </w:p>
        </w:tc>
        <w:tc>
          <w:tcPr>
            <w:tcW w:w="1985" w:type="dxa"/>
          </w:tcPr>
          <w:p w14:paraId="3C40B409" w14:textId="77777777" w:rsidR="00C902FE" w:rsidRPr="00AC4FBC" w:rsidRDefault="00C902FE" w:rsidP="00C902FE">
            <w:pPr>
              <w:pStyle w:val="TAC"/>
            </w:pPr>
            <w:r w:rsidRPr="00AC4FBC">
              <w:t>+2 +TT/-3-TT</w:t>
            </w:r>
          </w:p>
        </w:tc>
      </w:tr>
      <w:tr w:rsidR="00C902FE" w:rsidRPr="00AC4FBC" w14:paraId="018974D6" w14:textId="77777777" w:rsidTr="002C70D3">
        <w:trPr>
          <w:trHeight w:val="288"/>
          <w:jc w:val="center"/>
        </w:trPr>
        <w:tc>
          <w:tcPr>
            <w:tcW w:w="2161" w:type="dxa"/>
            <w:vAlign w:val="center"/>
          </w:tcPr>
          <w:p w14:paraId="122D1482" w14:textId="0C19C856" w:rsidR="00C902FE" w:rsidRPr="00AC4FBC" w:rsidRDefault="00C902FE" w:rsidP="00C902FE">
            <w:pPr>
              <w:pStyle w:val="TAC"/>
              <w:rPr>
                <w:lang w:eastAsia="fi-FI"/>
              </w:rPr>
            </w:pPr>
            <w:r w:rsidRPr="00AC4FBC">
              <w:t>DC_20A_n28A</w:t>
            </w:r>
          </w:p>
        </w:tc>
        <w:tc>
          <w:tcPr>
            <w:tcW w:w="1830" w:type="dxa"/>
          </w:tcPr>
          <w:p w14:paraId="6678832F" w14:textId="77777777" w:rsidR="00C902FE" w:rsidRPr="00AC4FBC" w:rsidRDefault="00C902FE" w:rsidP="00C902FE">
            <w:pPr>
              <w:pStyle w:val="TAC"/>
            </w:pPr>
          </w:p>
        </w:tc>
        <w:tc>
          <w:tcPr>
            <w:tcW w:w="1985" w:type="dxa"/>
          </w:tcPr>
          <w:p w14:paraId="384D989D" w14:textId="77777777" w:rsidR="00C902FE" w:rsidRPr="00AC4FBC" w:rsidRDefault="00C902FE" w:rsidP="00C902FE">
            <w:pPr>
              <w:pStyle w:val="TAC"/>
            </w:pPr>
          </w:p>
        </w:tc>
        <w:tc>
          <w:tcPr>
            <w:tcW w:w="1984" w:type="dxa"/>
            <w:vAlign w:val="center"/>
          </w:tcPr>
          <w:p w14:paraId="13E48027" w14:textId="77777777" w:rsidR="00C902FE" w:rsidRPr="00AC4FBC" w:rsidRDefault="00C902FE" w:rsidP="00C902FE">
            <w:pPr>
              <w:pStyle w:val="TAC"/>
            </w:pPr>
            <w:r w:rsidRPr="00AC4FBC">
              <w:t>23</w:t>
            </w:r>
          </w:p>
        </w:tc>
        <w:tc>
          <w:tcPr>
            <w:tcW w:w="1985" w:type="dxa"/>
          </w:tcPr>
          <w:p w14:paraId="401505BA" w14:textId="77777777" w:rsidR="00C902FE" w:rsidRPr="00AC4FBC" w:rsidRDefault="00C902FE" w:rsidP="00C902FE">
            <w:pPr>
              <w:pStyle w:val="TAC"/>
            </w:pPr>
            <w:r w:rsidRPr="00AC4FBC">
              <w:t>+2 +TT/-3-TT</w:t>
            </w:r>
          </w:p>
        </w:tc>
      </w:tr>
      <w:tr w:rsidR="00C902FE" w:rsidRPr="00AC4FBC" w14:paraId="1EDA6CE2" w14:textId="77777777" w:rsidTr="002C70D3">
        <w:trPr>
          <w:trHeight w:val="288"/>
          <w:jc w:val="center"/>
        </w:trPr>
        <w:tc>
          <w:tcPr>
            <w:tcW w:w="2161" w:type="dxa"/>
            <w:vAlign w:val="center"/>
          </w:tcPr>
          <w:p w14:paraId="0793B3E9" w14:textId="27B22025" w:rsidR="00C902FE" w:rsidRPr="00AC4FBC" w:rsidRDefault="00C902FE" w:rsidP="00C902FE">
            <w:pPr>
              <w:pStyle w:val="TAC"/>
              <w:rPr>
                <w:lang w:eastAsia="fi-FI"/>
              </w:rPr>
            </w:pPr>
            <w:r w:rsidRPr="00AC4FBC">
              <w:rPr>
                <w:lang w:eastAsia="fi-FI"/>
              </w:rPr>
              <w:t>DC_20A_n78A</w:t>
            </w:r>
          </w:p>
        </w:tc>
        <w:tc>
          <w:tcPr>
            <w:tcW w:w="1830" w:type="dxa"/>
          </w:tcPr>
          <w:p w14:paraId="48699BC1" w14:textId="77777777" w:rsidR="00C902FE" w:rsidRPr="00AC4FBC" w:rsidRDefault="00C902FE" w:rsidP="00C902FE">
            <w:pPr>
              <w:pStyle w:val="TAC"/>
            </w:pPr>
          </w:p>
        </w:tc>
        <w:tc>
          <w:tcPr>
            <w:tcW w:w="1985" w:type="dxa"/>
          </w:tcPr>
          <w:p w14:paraId="1689181A" w14:textId="77777777" w:rsidR="00C902FE" w:rsidRPr="00AC4FBC" w:rsidRDefault="00C902FE" w:rsidP="00C902FE">
            <w:pPr>
              <w:pStyle w:val="TAC"/>
            </w:pPr>
          </w:p>
        </w:tc>
        <w:tc>
          <w:tcPr>
            <w:tcW w:w="1984" w:type="dxa"/>
            <w:vAlign w:val="center"/>
          </w:tcPr>
          <w:p w14:paraId="246E60E2" w14:textId="77777777" w:rsidR="00C902FE" w:rsidRPr="00AC4FBC" w:rsidRDefault="00C902FE" w:rsidP="00C902FE">
            <w:pPr>
              <w:pStyle w:val="TAC"/>
            </w:pPr>
            <w:r w:rsidRPr="00AC4FBC">
              <w:t>23</w:t>
            </w:r>
          </w:p>
        </w:tc>
        <w:tc>
          <w:tcPr>
            <w:tcW w:w="1985" w:type="dxa"/>
          </w:tcPr>
          <w:p w14:paraId="398783DC" w14:textId="77777777" w:rsidR="00C902FE" w:rsidRPr="00AC4FBC" w:rsidRDefault="00C902FE" w:rsidP="00C902FE">
            <w:pPr>
              <w:pStyle w:val="TAC"/>
            </w:pPr>
            <w:r w:rsidRPr="00AC4FBC">
              <w:t>+2 +TT/-3-TT</w:t>
            </w:r>
          </w:p>
        </w:tc>
      </w:tr>
      <w:tr w:rsidR="00C902FE" w:rsidRPr="00AC4FBC" w14:paraId="79F98285" w14:textId="77777777" w:rsidTr="002C70D3">
        <w:trPr>
          <w:trHeight w:val="288"/>
          <w:jc w:val="center"/>
        </w:trPr>
        <w:tc>
          <w:tcPr>
            <w:tcW w:w="2161" w:type="dxa"/>
            <w:vAlign w:val="center"/>
          </w:tcPr>
          <w:p w14:paraId="58DBEAC4" w14:textId="59A55CDA" w:rsidR="00C902FE" w:rsidRPr="00AC4FBC" w:rsidRDefault="00C902FE" w:rsidP="00C902FE">
            <w:pPr>
              <w:pStyle w:val="TAC"/>
              <w:rPr>
                <w:lang w:eastAsia="fi-FI"/>
              </w:rPr>
            </w:pPr>
            <w:r w:rsidRPr="00AC4FBC">
              <w:rPr>
                <w:lang w:eastAsia="fi-FI"/>
              </w:rPr>
              <w:t>DC_21A_n1A</w:t>
            </w:r>
          </w:p>
        </w:tc>
        <w:tc>
          <w:tcPr>
            <w:tcW w:w="1830" w:type="dxa"/>
          </w:tcPr>
          <w:p w14:paraId="07CA3E7E" w14:textId="77777777" w:rsidR="00C902FE" w:rsidRPr="00AC4FBC" w:rsidRDefault="00C902FE" w:rsidP="00C902FE">
            <w:pPr>
              <w:pStyle w:val="TAC"/>
            </w:pPr>
          </w:p>
        </w:tc>
        <w:tc>
          <w:tcPr>
            <w:tcW w:w="1985" w:type="dxa"/>
          </w:tcPr>
          <w:p w14:paraId="74CC20B7" w14:textId="77777777" w:rsidR="00C902FE" w:rsidRPr="00AC4FBC" w:rsidRDefault="00C902FE" w:rsidP="00C902FE">
            <w:pPr>
              <w:pStyle w:val="TAC"/>
            </w:pPr>
          </w:p>
        </w:tc>
        <w:tc>
          <w:tcPr>
            <w:tcW w:w="1984" w:type="dxa"/>
            <w:vAlign w:val="center"/>
          </w:tcPr>
          <w:p w14:paraId="56100E7B" w14:textId="37E80005" w:rsidR="00C902FE" w:rsidRPr="00AC4FBC" w:rsidRDefault="00C902FE" w:rsidP="00C902FE">
            <w:pPr>
              <w:pStyle w:val="TAC"/>
            </w:pPr>
            <w:r w:rsidRPr="00AC4FBC">
              <w:t>23</w:t>
            </w:r>
          </w:p>
        </w:tc>
        <w:tc>
          <w:tcPr>
            <w:tcW w:w="1985" w:type="dxa"/>
          </w:tcPr>
          <w:p w14:paraId="41086438" w14:textId="5A559E13" w:rsidR="00C902FE" w:rsidRPr="00AC4FBC" w:rsidRDefault="00C902FE" w:rsidP="00C902FE">
            <w:pPr>
              <w:pStyle w:val="TAC"/>
            </w:pPr>
            <w:r w:rsidRPr="00AC4FBC">
              <w:t>+2 +TT/-3-TT</w:t>
            </w:r>
          </w:p>
        </w:tc>
      </w:tr>
      <w:tr w:rsidR="00C902FE" w:rsidRPr="00AC4FBC" w14:paraId="1C3D2D74" w14:textId="77777777" w:rsidTr="002C70D3">
        <w:trPr>
          <w:trHeight w:val="288"/>
          <w:jc w:val="center"/>
        </w:trPr>
        <w:tc>
          <w:tcPr>
            <w:tcW w:w="2161" w:type="dxa"/>
            <w:vAlign w:val="center"/>
          </w:tcPr>
          <w:p w14:paraId="1EE5794A" w14:textId="219E2C13" w:rsidR="00C902FE" w:rsidRPr="00AC4FBC" w:rsidRDefault="00C902FE" w:rsidP="00C902FE">
            <w:pPr>
              <w:pStyle w:val="TAC"/>
              <w:rPr>
                <w:lang w:eastAsia="fi-FI"/>
              </w:rPr>
            </w:pPr>
            <w:r w:rsidRPr="00AC4FBC">
              <w:rPr>
                <w:lang w:eastAsia="fi-FI"/>
              </w:rPr>
              <w:t>DC_21A_n28A</w:t>
            </w:r>
          </w:p>
        </w:tc>
        <w:tc>
          <w:tcPr>
            <w:tcW w:w="1830" w:type="dxa"/>
          </w:tcPr>
          <w:p w14:paraId="646AD8E8" w14:textId="77777777" w:rsidR="00C902FE" w:rsidRPr="00AC4FBC" w:rsidRDefault="00C902FE" w:rsidP="00C902FE">
            <w:pPr>
              <w:pStyle w:val="TAC"/>
            </w:pPr>
          </w:p>
        </w:tc>
        <w:tc>
          <w:tcPr>
            <w:tcW w:w="1985" w:type="dxa"/>
          </w:tcPr>
          <w:p w14:paraId="721031FE" w14:textId="77777777" w:rsidR="00C902FE" w:rsidRPr="00AC4FBC" w:rsidRDefault="00C902FE" w:rsidP="00C902FE">
            <w:pPr>
              <w:pStyle w:val="TAC"/>
            </w:pPr>
          </w:p>
        </w:tc>
        <w:tc>
          <w:tcPr>
            <w:tcW w:w="1984" w:type="dxa"/>
            <w:vAlign w:val="center"/>
          </w:tcPr>
          <w:p w14:paraId="725AC4D2" w14:textId="4C0DA154" w:rsidR="00C902FE" w:rsidRPr="00AC4FBC" w:rsidRDefault="00C902FE" w:rsidP="00C902FE">
            <w:pPr>
              <w:pStyle w:val="TAC"/>
            </w:pPr>
            <w:r w:rsidRPr="00AC4FBC">
              <w:t>23</w:t>
            </w:r>
          </w:p>
        </w:tc>
        <w:tc>
          <w:tcPr>
            <w:tcW w:w="1985" w:type="dxa"/>
          </w:tcPr>
          <w:p w14:paraId="1F3DADB1" w14:textId="41F2F7D8" w:rsidR="00C902FE" w:rsidRPr="00AC4FBC" w:rsidRDefault="00C902FE" w:rsidP="00C902FE">
            <w:pPr>
              <w:pStyle w:val="TAC"/>
            </w:pPr>
            <w:r w:rsidRPr="00AC4FBC">
              <w:t>+2 +TT/-3-TT</w:t>
            </w:r>
          </w:p>
        </w:tc>
      </w:tr>
      <w:tr w:rsidR="00C902FE" w:rsidRPr="00AC4FBC" w14:paraId="555065AC" w14:textId="77777777" w:rsidTr="002C70D3">
        <w:trPr>
          <w:trHeight w:val="288"/>
          <w:jc w:val="center"/>
        </w:trPr>
        <w:tc>
          <w:tcPr>
            <w:tcW w:w="2161" w:type="dxa"/>
            <w:vAlign w:val="center"/>
          </w:tcPr>
          <w:p w14:paraId="3C8FEB66" w14:textId="77777777" w:rsidR="00C902FE" w:rsidRPr="00AC4FBC" w:rsidRDefault="00C902FE" w:rsidP="00C902FE">
            <w:pPr>
              <w:pStyle w:val="TAC"/>
              <w:rPr>
                <w:lang w:eastAsia="fi-FI"/>
              </w:rPr>
            </w:pPr>
            <w:r w:rsidRPr="00AC4FBC">
              <w:rPr>
                <w:lang w:eastAsia="fi-FI"/>
              </w:rPr>
              <w:t>DC_21A_n77A</w:t>
            </w:r>
          </w:p>
        </w:tc>
        <w:tc>
          <w:tcPr>
            <w:tcW w:w="1830" w:type="dxa"/>
          </w:tcPr>
          <w:p w14:paraId="784684F6" w14:textId="77777777" w:rsidR="00C902FE" w:rsidRPr="00AC4FBC" w:rsidRDefault="00C902FE" w:rsidP="00C902FE">
            <w:pPr>
              <w:pStyle w:val="TAC"/>
            </w:pPr>
          </w:p>
        </w:tc>
        <w:tc>
          <w:tcPr>
            <w:tcW w:w="1985" w:type="dxa"/>
          </w:tcPr>
          <w:p w14:paraId="4467DA90" w14:textId="77777777" w:rsidR="00C902FE" w:rsidRPr="00AC4FBC" w:rsidRDefault="00C902FE" w:rsidP="00C902FE">
            <w:pPr>
              <w:pStyle w:val="TAC"/>
            </w:pPr>
          </w:p>
        </w:tc>
        <w:tc>
          <w:tcPr>
            <w:tcW w:w="1984" w:type="dxa"/>
            <w:vAlign w:val="center"/>
          </w:tcPr>
          <w:p w14:paraId="5F389044" w14:textId="77777777" w:rsidR="00C902FE" w:rsidRPr="00AC4FBC" w:rsidRDefault="00C902FE" w:rsidP="00C902FE">
            <w:pPr>
              <w:pStyle w:val="TAC"/>
            </w:pPr>
            <w:r w:rsidRPr="00AC4FBC">
              <w:t>23</w:t>
            </w:r>
          </w:p>
        </w:tc>
        <w:tc>
          <w:tcPr>
            <w:tcW w:w="1985" w:type="dxa"/>
          </w:tcPr>
          <w:p w14:paraId="18036542" w14:textId="77777777" w:rsidR="00C902FE" w:rsidRPr="00AC4FBC" w:rsidRDefault="00C902FE" w:rsidP="00C902FE">
            <w:pPr>
              <w:pStyle w:val="TAC"/>
            </w:pPr>
            <w:r w:rsidRPr="00AC4FBC">
              <w:t>+2 +TT/-3-TT</w:t>
            </w:r>
          </w:p>
        </w:tc>
      </w:tr>
      <w:tr w:rsidR="00C902FE" w:rsidRPr="00AC4FBC" w14:paraId="516917D0" w14:textId="77777777" w:rsidTr="002C70D3">
        <w:trPr>
          <w:trHeight w:val="288"/>
          <w:jc w:val="center"/>
        </w:trPr>
        <w:tc>
          <w:tcPr>
            <w:tcW w:w="2161" w:type="dxa"/>
            <w:vAlign w:val="center"/>
          </w:tcPr>
          <w:p w14:paraId="08596961" w14:textId="77777777" w:rsidR="00C902FE" w:rsidRPr="00AC4FBC" w:rsidRDefault="00C902FE" w:rsidP="00C902FE">
            <w:pPr>
              <w:pStyle w:val="TAC"/>
              <w:rPr>
                <w:lang w:eastAsia="fi-FI"/>
              </w:rPr>
            </w:pPr>
            <w:r w:rsidRPr="00AC4FBC">
              <w:rPr>
                <w:lang w:eastAsia="fi-FI"/>
              </w:rPr>
              <w:t>DC_21A_n78A</w:t>
            </w:r>
          </w:p>
        </w:tc>
        <w:tc>
          <w:tcPr>
            <w:tcW w:w="1830" w:type="dxa"/>
          </w:tcPr>
          <w:p w14:paraId="692C654F" w14:textId="786D63C7" w:rsidR="00C902FE" w:rsidRPr="00AC4FBC" w:rsidRDefault="00C902FE" w:rsidP="00C902FE">
            <w:pPr>
              <w:pStyle w:val="TAC"/>
            </w:pPr>
            <w:r>
              <w:rPr>
                <w:rFonts w:eastAsia="DengXian"/>
              </w:rPr>
              <w:t>26</w:t>
            </w:r>
            <w:r>
              <w:rPr>
                <w:rFonts w:eastAsia="DengXian"/>
                <w:vertAlign w:val="superscript"/>
              </w:rPr>
              <w:t>8</w:t>
            </w:r>
          </w:p>
        </w:tc>
        <w:tc>
          <w:tcPr>
            <w:tcW w:w="1985" w:type="dxa"/>
          </w:tcPr>
          <w:p w14:paraId="673774F1" w14:textId="1799BFFB" w:rsidR="00C902FE" w:rsidRPr="00AC4FBC" w:rsidRDefault="00C902FE" w:rsidP="00C902FE">
            <w:pPr>
              <w:pStyle w:val="TAC"/>
            </w:pPr>
            <w:r>
              <w:rPr>
                <w:rFonts w:eastAsia="MS Mincho"/>
              </w:rPr>
              <w:t>+2+TT/-3-TT</w:t>
            </w:r>
          </w:p>
        </w:tc>
        <w:tc>
          <w:tcPr>
            <w:tcW w:w="1984" w:type="dxa"/>
            <w:vAlign w:val="center"/>
          </w:tcPr>
          <w:p w14:paraId="558E3B4F" w14:textId="77777777" w:rsidR="00C902FE" w:rsidRPr="00AC4FBC" w:rsidRDefault="00C902FE" w:rsidP="00C902FE">
            <w:pPr>
              <w:pStyle w:val="TAC"/>
            </w:pPr>
            <w:r w:rsidRPr="00AC4FBC">
              <w:t>23</w:t>
            </w:r>
          </w:p>
        </w:tc>
        <w:tc>
          <w:tcPr>
            <w:tcW w:w="1985" w:type="dxa"/>
          </w:tcPr>
          <w:p w14:paraId="4C8625E8" w14:textId="77777777" w:rsidR="00C902FE" w:rsidRPr="00AC4FBC" w:rsidRDefault="00C902FE" w:rsidP="00C902FE">
            <w:pPr>
              <w:pStyle w:val="TAC"/>
            </w:pPr>
            <w:r w:rsidRPr="00AC4FBC">
              <w:t>+2 +TT/-3-TT</w:t>
            </w:r>
          </w:p>
        </w:tc>
      </w:tr>
      <w:tr w:rsidR="00C902FE" w:rsidRPr="00AC4FBC" w14:paraId="4FE0C430" w14:textId="77777777" w:rsidTr="002C70D3">
        <w:trPr>
          <w:trHeight w:val="288"/>
          <w:jc w:val="center"/>
        </w:trPr>
        <w:tc>
          <w:tcPr>
            <w:tcW w:w="2161" w:type="dxa"/>
            <w:vAlign w:val="center"/>
          </w:tcPr>
          <w:p w14:paraId="47C35AEE" w14:textId="77777777" w:rsidR="00C902FE" w:rsidRPr="00AC4FBC" w:rsidRDefault="00C902FE" w:rsidP="00C902FE">
            <w:pPr>
              <w:pStyle w:val="TAC"/>
              <w:rPr>
                <w:lang w:eastAsia="fi-FI"/>
              </w:rPr>
            </w:pPr>
            <w:r w:rsidRPr="00AC4FBC">
              <w:rPr>
                <w:lang w:eastAsia="fi-FI"/>
              </w:rPr>
              <w:t>DC_21A_n79A</w:t>
            </w:r>
          </w:p>
        </w:tc>
        <w:tc>
          <w:tcPr>
            <w:tcW w:w="1830" w:type="dxa"/>
          </w:tcPr>
          <w:p w14:paraId="2C844A88" w14:textId="0066CF3D" w:rsidR="00C902FE" w:rsidRPr="00AC4FBC" w:rsidRDefault="00C902FE" w:rsidP="00C902FE">
            <w:pPr>
              <w:pStyle w:val="TAC"/>
            </w:pPr>
            <w:r>
              <w:rPr>
                <w:rFonts w:eastAsia="DengXian"/>
              </w:rPr>
              <w:t>26</w:t>
            </w:r>
            <w:r>
              <w:rPr>
                <w:rFonts w:eastAsia="DengXian"/>
                <w:vertAlign w:val="superscript"/>
              </w:rPr>
              <w:t>8</w:t>
            </w:r>
          </w:p>
        </w:tc>
        <w:tc>
          <w:tcPr>
            <w:tcW w:w="1985" w:type="dxa"/>
          </w:tcPr>
          <w:p w14:paraId="6A2C16B9" w14:textId="0328FC7A" w:rsidR="00C902FE" w:rsidRPr="00AC4FBC" w:rsidRDefault="00C902FE" w:rsidP="00C902FE">
            <w:pPr>
              <w:pStyle w:val="TAC"/>
            </w:pPr>
            <w:r>
              <w:rPr>
                <w:rFonts w:eastAsia="MS Mincho"/>
              </w:rPr>
              <w:t>+2+TT/-3-TT</w:t>
            </w:r>
          </w:p>
        </w:tc>
        <w:tc>
          <w:tcPr>
            <w:tcW w:w="1984" w:type="dxa"/>
            <w:vAlign w:val="center"/>
          </w:tcPr>
          <w:p w14:paraId="3870B6D0" w14:textId="77777777" w:rsidR="00C902FE" w:rsidRPr="00AC4FBC" w:rsidRDefault="00C902FE" w:rsidP="00C902FE">
            <w:pPr>
              <w:pStyle w:val="TAC"/>
            </w:pPr>
            <w:r w:rsidRPr="00AC4FBC">
              <w:t>23</w:t>
            </w:r>
          </w:p>
        </w:tc>
        <w:tc>
          <w:tcPr>
            <w:tcW w:w="1985" w:type="dxa"/>
          </w:tcPr>
          <w:p w14:paraId="572209DA" w14:textId="77777777" w:rsidR="00C902FE" w:rsidRPr="00AC4FBC" w:rsidRDefault="00C902FE" w:rsidP="00C902FE">
            <w:pPr>
              <w:pStyle w:val="TAC"/>
            </w:pPr>
            <w:r w:rsidRPr="00AC4FBC">
              <w:t>+2 +TT/-3-TT</w:t>
            </w:r>
          </w:p>
        </w:tc>
      </w:tr>
      <w:tr w:rsidR="00C902FE" w:rsidRPr="00AC4FBC" w14:paraId="429A9705" w14:textId="77777777" w:rsidTr="002C70D3">
        <w:trPr>
          <w:trHeight w:val="288"/>
          <w:jc w:val="center"/>
        </w:trPr>
        <w:tc>
          <w:tcPr>
            <w:tcW w:w="2161" w:type="dxa"/>
            <w:vAlign w:val="center"/>
          </w:tcPr>
          <w:p w14:paraId="7CD35707" w14:textId="77777777" w:rsidR="00C902FE" w:rsidRPr="00AC4FBC" w:rsidRDefault="00C902FE" w:rsidP="00C902FE">
            <w:pPr>
              <w:pStyle w:val="TAC"/>
              <w:rPr>
                <w:lang w:eastAsia="fi-FI"/>
              </w:rPr>
            </w:pPr>
            <w:r w:rsidRPr="00AC4FBC">
              <w:rPr>
                <w:lang w:eastAsia="fi-FI"/>
              </w:rPr>
              <w:t>DC_25A_n41A</w:t>
            </w:r>
          </w:p>
        </w:tc>
        <w:tc>
          <w:tcPr>
            <w:tcW w:w="1830" w:type="dxa"/>
          </w:tcPr>
          <w:p w14:paraId="52BE8F78" w14:textId="77777777" w:rsidR="00C902FE" w:rsidRPr="00AC4FBC" w:rsidRDefault="00C902FE" w:rsidP="00C902FE">
            <w:pPr>
              <w:pStyle w:val="TAC"/>
            </w:pPr>
          </w:p>
        </w:tc>
        <w:tc>
          <w:tcPr>
            <w:tcW w:w="1985" w:type="dxa"/>
          </w:tcPr>
          <w:p w14:paraId="7392C608" w14:textId="77777777" w:rsidR="00C902FE" w:rsidRPr="00AC4FBC" w:rsidRDefault="00C902FE" w:rsidP="00C902FE">
            <w:pPr>
              <w:pStyle w:val="TAC"/>
            </w:pPr>
          </w:p>
        </w:tc>
        <w:tc>
          <w:tcPr>
            <w:tcW w:w="1984" w:type="dxa"/>
            <w:vAlign w:val="center"/>
          </w:tcPr>
          <w:p w14:paraId="60C42022" w14:textId="77777777" w:rsidR="00C902FE" w:rsidRPr="00AC4FBC" w:rsidRDefault="00C902FE" w:rsidP="00C902FE">
            <w:pPr>
              <w:pStyle w:val="TAC"/>
            </w:pPr>
            <w:r w:rsidRPr="00AC4FBC">
              <w:t>23</w:t>
            </w:r>
          </w:p>
        </w:tc>
        <w:tc>
          <w:tcPr>
            <w:tcW w:w="1985" w:type="dxa"/>
          </w:tcPr>
          <w:p w14:paraId="5F11A2AC" w14:textId="77777777" w:rsidR="00C902FE" w:rsidRPr="00AC4FBC" w:rsidRDefault="00C902FE" w:rsidP="00C902FE">
            <w:pPr>
              <w:pStyle w:val="TAC"/>
            </w:pPr>
            <w:r w:rsidRPr="00AC4FBC">
              <w:t>+2 +TT/-3-TT</w:t>
            </w:r>
          </w:p>
        </w:tc>
      </w:tr>
      <w:tr w:rsidR="00C902FE" w:rsidRPr="00AC4FBC" w14:paraId="057CA541" w14:textId="77777777" w:rsidTr="002C70D3">
        <w:trPr>
          <w:trHeight w:val="288"/>
          <w:jc w:val="center"/>
        </w:trPr>
        <w:tc>
          <w:tcPr>
            <w:tcW w:w="2161" w:type="dxa"/>
            <w:vAlign w:val="center"/>
          </w:tcPr>
          <w:p w14:paraId="3FA0824B" w14:textId="77777777" w:rsidR="00C902FE" w:rsidRPr="00AC4FBC" w:rsidRDefault="00C902FE" w:rsidP="00C902FE">
            <w:pPr>
              <w:pStyle w:val="TAC"/>
              <w:rPr>
                <w:lang w:eastAsia="fi-FI"/>
              </w:rPr>
            </w:pPr>
            <w:r w:rsidRPr="00AC4FBC">
              <w:rPr>
                <w:lang w:eastAsia="fi-FI"/>
              </w:rPr>
              <w:t>DC_26A_n41A</w:t>
            </w:r>
          </w:p>
        </w:tc>
        <w:tc>
          <w:tcPr>
            <w:tcW w:w="1830" w:type="dxa"/>
          </w:tcPr>
          <w:p w14:paraId="0BB34B2B" w14:textId="77777777" w:rsidR="00C902FE" w:rsidRPr="00AC4FBC" w:rsidRDefault="00C902FE" w:rsidP="00C902FE">
            <w:pPr>
              <w:pStyle w:val="TAC"/>
            </w:pPr>
          </w:p>
        </w:tc>
        <w:tc>
          <w:tcPr>
            <w:tcW w:w="1985" w:type="dxa"/>
          </w:tcPr>
          <w:p w14:paraId="785774E1" w14:textId="77777777" w:rsidR="00C902FE" w:rsidRPr="00AC4FBC" w:rsidRDefault="00C902FE" w:rsidP="00C902FE">
            <w:pPr>
              <w:pStyle w:val="TAC"/>
            </w:pPr>
          </w:p>
        </w:tc>
        <w:tc>
          <w:tcPr>
            <w:tcW w:w="1984" w:type="dxa"/>
            <w:vAlign w:val="center"/>
          </w:tcPr>
          <w:p w14:paraId="4E2BC7C9" w14:textId="77777777" w:rsidR="00C902FE" w:rsidRPr="00AC4FBC" w:rsidRDefault="00C902FE" w:rsidP="00C902FE">
            <w:pPr>
              <w:pStyle w:val="TAC"/>
            </w:pPr>
            <w:r w:rsidRPr="00AC4FBC">
              <w:t>23</w:t>
            </w:r>
          </w:p>
        </w:tc>
        <w:tc>
          <w:tcPr>
            <w:tcW w:w="1985" w:type="dxa"/>
          </w:tcPr>
          <w:p w14:paraId="009C412A" w14:textId="77777777" w:rsidR="00C902FE" w:rsidRPr="00AC4FBC" w:rsidRDefault="00C902FE" w:rsidP="00C902FE">
            <w:pPr>
              <w:pStyle w:val="TAC"/>
            </w:pPr>
            <w:r w:rsidRPr="00AC4FBC">
              <w:t>+2 +TT/-3-TT</w:t>
            </w:r>
          </w:p>
        </w:tc>
      </w:tr>
      <w:tr w:rsidR="00C902FE" w:rsidRPr="00AC4FBC" w14:paraId="084BC664" w14:textId="77777777" w:rsidTr="002C70D3">
        <w:trPr>
          <w:trHeight w:val="288"/>
          <w:jc w:val="center"/>
        </w:trPr>
        <w:tc>
          <w:tcPr>
            <w:tcW w:w="2161" w:type="dxa"/>
            <w:vAlign w:val="center"/>
          </w:tcPr>
          <w:p w14:paraId="19DC5C8C" w14:textId="77777777" w:rsidR="00C902FE" w:rsidRPr="00AC4FBC" w:rsidRDefault="00C902FE" w:rsidP="00C902FE">
            <w:pPr>
              <w:pStyle w:val="TAC"/>
              <w:rPr>
                <w:lang w:eastAsia="fi-FI"/>
              </w:rPr>
            </w:pPr>
            <w:r w:rsidRPr="00AC4FBC">
              <w:rPr>
                <w:lang w:eastAsia="fi-FI"/>
              </w:rPr>
              <w:t>DC_26A_n77A</w:t>
            </w:r>
          </w:p>
        </w:tc>
        <w:tc>
          <w:tcPr>
            <w:tcW w:w="1830" w:type="dxa"/>
          </w:tcPr>
          <w:p w14:paraId="35D73318" w14:textId="77777777" w:rsidR="00C902FE" w:rsidRPr="00AC4FBC" w:rsidRDefault="00C902FE" w:rsidP="00C902FE">
            <w:pPr>
              <w:pStyle w:val="TAC"/>
            </w:pPr>
          </w:p>
        </w:tc>
        <w:tc>
          <w:tcPr>
            <w:tcW w:w="1985" w:type="dxa"/>
          </w:tcPr>
          <w:p w14:paraId="1BCFFE30" w14:textId="77777777" w:rsidR="00C902FE" w:rsidRPr="00AC4FBC" w:rsidRDefault="00C902FE" w:rsidP="00C902FE">
            <w:pPr>
              <w:pStyle w:val="TAC"/>
            </w:pPr>
          </w:p>
        </w:tc>
        <w:tc>
          <w:tcPr>
            <w:tcW w:w="1984" w:type="dxa"/>
            <w:vAlign w:val="center"/>
          </w:tcPr>
          <w:p w14:paraId="155734A8" w14:textId="77777777" w:rsidR="00C902FE" w:rsidRPr="00AC4FBC" w:rsidRDefault="00C902FE" w:rsidP="00C902FE">
            <w:pPr>
              <w:pStyle w:val="TAC"/>
            </w:pPr>
            <w:r w:rsidRPr="00AC4FBC">
              <w:t>23</w:t>
            </w:r>
          </w:p>
        </w:tc>
        <w:tc>
          <w:tcPr>
            <w:tcW w:w="1985" w:type="dxa"/>
          </w:tcPr>
          <w:p w14:paraId="4D8BD3DE" w14:textId="77777777" w:rsidR="00C902FE" w:rsidRPr="00AC4FBC" w:rsidRDefault="00C902FE" w:rsidP="00C902FE">
            <w:pPr>
              <w:pStyle w:val="TAC"/>
            </w:pPr>
            <w:r w:rsidRPr="00AC4FBC">
              <w:t>+2 +TT/-3-TT</w:t>
            </w:r>
          </w:p>
        </w:tc>
      </w:tr>
      <w:tr w:rsidR="00C902FE" w:rsidRPr="00AC4FBC" w14:paraId="069BC32E" w14:textId="77777777" w:rsidTr="002C70D3">
        <w:trPr>
          <w:trHeight w:val="288"/>
          <w:jc w:val="center"/>
        </w:trPr>
        <w:tc>
          <w:tcPr>
            <w:tcW w:w="2161" w:type="dxa"/>
            <w:vAlign w:val="center"/>
          </w:tcPr>
          <w:p w14:paraId="5E069C87" w14:textId="77777777" w:rsidR="00C902FE" w:rsidRPr="00AC4FBC" w:rsidRDefault="00C902FE" w:rsidP="00C902FE">
            <w:pPr>
              <w:pStyle w:val="TAC"/>
              <w:rPr>
                <w:lang w:eastAsia="fi-FI"/>
              </w:rPr>
            </w:pPr>
            <w:r w:rsidRPr="00AC4FBC">
              <w:rPr>
                <w:lang w:eastAsia="fi-FI"/>
              </w:rPr>
              <w:t>DC_26A_n78A</w:t>
            </w:r>
          </w:p>
        </w:tc>
        <w:tc>
          <w:tcPr>
            <w:tcW w:w="1830" w:type="dxa"/>
          </w:tcPr>
          <w:p w14:paraId="3EAFDBB5" w14:textId="0911E7AE" w:rsidR="00C902FE" w:rsidRPr="00AC4FBC" w:rsidRDefault="00C902FE" w:rsidP="00C902FE">
            <w:pPr>
              <w:pStyle w:val="TAC"/>
            </w:pPr>
          </w:p>
        </w:tc>
        <w:tc>
          <w:tcPr>
            <w:tcW w:w="1985" w:type="dxa"/>
          </w:tcPr>
          <w:p w14:paraId="7B8C8179" w14:textId="0EF1AD6B" w:rsidR="00C902FE" w:rsidRPr="00AC4FBC" w:rsidRDefault="00C902FE" w:rsidP="00C902FE">
            <w:pPr>
              <w:pStyle w:val="TAC"/>
            </w:pPr>
          </w:p>
        </w:tc>
        <w:tc>
          <w:tcPr>
            <w:tcW w:w="1984" w:type="dxa"/>
            <w:vAlign w:val="center"/>
          </w:tcPr>
          <w:p w14:paraId="584FED2D" w14:textId="77777777" w:rsidR="00C902FE" w:rsidRPr="00AC4FBC" w:rsidRDefault="00C902FE" w:rsidP="00C902FE">
            <w:pPr>
              <w:pStyle w:val="TAC"/>
            </w:pPr>
            <w:r w:rsidRPr="00AC4FBC">
              <w:t>23</w:t>
            </w:r>
          </w:p>
        </w:tc>
        <w:tc>
          <w:tcPr>
            <w:tcW w:w="1985" w:type="dxa"/>
          </w:tcPr>
          <w:p w14:paraId="0D4AB8AF" w14:textId="77777777" w:rsidR="00C902FE" w:rsidRPr="00AC4FBC" w:rsidRDefault="00C902FE" w:rsidP="00C902FE">
            <w:pPr>
              <w:pStyle w:val="TAC"/>
            </w:pPr>
            <w:r w:rsidRPr="00AC4FBC">
              <w:t>+2 +TT/-3-TT</w:t>
            </w:r>
          </w:p>
        </w:tc>
      </w:tr>
      <w:tr w:rsidR="00C902FE" w:rsidRPr="00AC4FBC" w14:paraId="17DE12BB" w14:textId="77777777" w:rsidTr="002C70D3">
        <w:trPr>
          <w:trHeight w:val="288"/>
          <w:jc w:val="center"/>
        </w:trPr>
        <w:tc>
          <w:tcPr>
            <w:tcW w:w="2161" w:type="dxa"/>
            <w:vAlign w:val="center"/>
          </w:tcPr>
          <w:p w14:paraId="209B78A1" w14:textId="77777777" w:rsidR="00C902FE" w:rsidRPr="00AC4FBC" w:rsidRDefault="00C902FE" w:rsidP="00C902FE">
            <w:pPr>
              <w:pStyle w:val="TAC"/>
              <w:rPr>
                <w:lang w:eastAsia="fi-FI"/>
              </w:rPr>
            </w:pPr>
            <w:r w:rsidRPr="00AC4FBC">
              <w:rPr>
                <w:lang w:eastAsia="fi-FI"/>
              </w:rPr>
              <w:t>DC_26A_n79A</w:t>
            </w:r>
          </w:p>
        </w:tc>
        <w:tc>
          <w:tcPr>
            <w:tcW w:w="1830" w:type="dxa"/>
          </w:tcPr>
          <w:p w14:paraId="076F85D1" w14:textId="77777777" w:rsidR="00C902FE" w:rsidRPr="00AC4FBC" w:rsidRDefault="00C902FE" w:rsidP="00C902FE">
            <w:pPr>
              <w:pStyle w:val="TAC"/>
            </w:pPr>
          </w:p>
        </w:tc>
        <w:tc>
          <w:tcPr>
            <w:tcW w:w="1985" w:type="dxa"/>
          </w:tcPr>
          <w:p w14:paraId="5C6D67C9" w14:textId="77777777" w:rsidR="00C902FE" w:rsidRPr="00AC4FBC" w:rsidRDefault="00C902FE" w:rsidP="00C902FE">
            <w:pPr>
              <w:pStyle w:val="TAC"/>
            </w:pPr>
          </w:p>
        </w:tc>
        <w:tc>
          <w:tcPr>
            <w:tcW w:w="1984" w:type="dxa"/>
            <w:vAlign w:val="center"/>
          </w:tcPr>
          <w:p w14:paraId="6C336115" w14:textId="77777777" w:rsidR="00C902FE" w:rsidRPr="00AC4FBC" w:rsidRDefault="00C902FE" w:rsidP="00C902FE">
            <w:pPr>
              <w:pStyle w:val="TAC"/>
            </w:pPr>
            <w:r w:rsidRPr="00AC4FBC">
              <w:t>23</w:t>
            </w:r>
          </w:p>
        </w:tc>
        <w:tc>
          <w:tcPr>
            <w:tcW w:w="1985" w:type="dxa"/>
          </w:tcPr>
          <w:p w14:paraId="0A206562" w14:textId="77777777" w:rsidR="00C902FE" w:rsidRPr="00AC4FBC" w:rsidRDefault="00C902FE" w:rsidP="00C902FE">
            <w:pPr>
              <w:pStyle w:val="TAC"/>
            </w:pPr>
            <w:r w:rsidRPr="00AC4FBC">
              <w:t>+2 +TT/-3-TT</w:t>
            </w:r>
          </w:p>
        </w:tc>
      </w:tr>
      <w:tr w:rsidR="00C902FE" w:rsidRPr="00AC4FBC" w14:paraId="27C1BB6C"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3D815744" w14:textId="77880457" w:rsidR="00C902FE" w:rsidRPr="00AC4FBC" w:rsidRDefault="00C902FE" w:rsidP="00C902FE">
            <w:pPr>
              <w:keepNext/>
              <w:keepLines/>
              <w:overflowPunct/>
              <w:autoSpaceDE/>
              <w:autoSpaceDN/>
              <w:adjustRightInd/>
              <w:spacing w:after="0"/>
              <w:jc w:val="center"/>
              <w:textAlignment w:val="auto"/>
              <w:rPr>
                <w:rFonts w:ascii="Arial" w:eastAsia="SimSun" w:hAnsi="Arial" w:cs="Yu Mincho"/>
                <w:sz w:val="18"/>
                <w:lang w:eastAsia="fi-FI"/>
              </w:rPr>
            </w:pPr>
            <w:r w:rsidRPr="00AC4FBC">
              <w:rPr>
                <w:rFonts w:ascii="Arial" w:eastAsia="SimSun" w:hAnsi="Arial" w:cs="Yu Mincho"/>
                <w:sz w:val="18"/>
                <w:lang w:eastAsia="fi-FI"/>
              </w:rPr>
              <w:t>DC_28A_n3A</w:t>
            </w:r>
          </w:p>
        </w:tc>
        <w:tc>
          <w:tcPr>
            <w:tcW w:w="1830" w:type="dxa"/>
            <w:tcBorders>
              <w:top w:val="single" w:sz="4" w:space="0" w:color="auto"/>
              <w:left w:val="single" w:sz="4" w:space="0" w:color="auto"/>
              <w:bottom w:val="single" w:sz="4" w:space="0" w:color="auto"/>
              <w:right w:val="single" w:sz="4" w:space="0" w:color="auto"/>
            </w:tcBorders>
          </w:tcPr>
          <w:p w14:paraId="25FDA28C" w14:textId="77777777" w:rsidR="00C902FE" w:rsidRPr="00AC4FBC" w:rsidRDefault="00C902FE" w:rsidP="00C902FE">
            <w:pPr>
              <w:keepNext/>
              <w:keepLines/>
              <w:overflowPunct/>
              <w:autoSpaceDE/>
              <w:autoSpaceDN/>
              <w:adjustRightInd/>
              <w:spacing w:after="0"/>
              <w:jc w:val="center"/>
              <w:textAlignment w:val="auto"/>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tcPr>
          <w:p w14:paraId="0E519C58" w14:textId="77777777" w:rsidR="00C902FE" w:rsidRPr="00AC4FBC" w:rsidRDefault="00C902FE" w:rsidP="00C902FE">
            <w:pPr>
              <w:keepNext/>
              <w:keepLines/>
              <w:overflowPunct/>
              <w:autoSpaceDE/>
              <w:autoSpaceDN/>
              <w:adjustRightInd/>
              <w:spacing w:after="0"/>
              <w:jc w:val="center"/>
              <w:textAlignment w:val="auto"/>
              <w:rPr>
                <w:rFonts w:ascii="Arial" w:eastAsia="SimSun" w:hAnsi="Arial" w:cs="Yu Mincho"/>
                <w:sz w:val="18"/>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6BE79A62" w14:textId="77777777" w:rsidR="00C902FE" w:rsidRPr="00AC4FBC" w:rsidRDefault="00C902FE" w:rsidP="00C902FE">
            <w:pPr>
              <w:keepNext/>
              <w:keepLines/>
              <w:overflowPunct/>
              <w:autoSpaceDE/>
              <w:autoSpaceDN/>
              <w:adjustRightInd/>
              <w:spacing w:after="0"/>
              <w:jc w:val="center"/>
              <w:textAlignment w:val="auto"/>
              <w:rPr>
                <w:rFonts w:ascii="Arial" w:eastAsia="SimSun" w:hAnsi="Arial" w:cs="Yu Mincho"/>
                <w:sz w:val="18"/>
                <w:lang w:eastAsia="en-US"/>
              </w:rPr>
            </w:pPr>
            <w:r w:rsidRPr="00AC4FBC">
              <w:rPr>
                <w:rFonts w:ascii="Arial" w:eastAsia="SimSun" w:hAnsi="Arial" w:cs="Yu Mincho"/>
                <w:sz w:val="18"/>
                <w:lang w:eastAsia="en-US"/>
              </w:rPr>
              <w:t>23</w:t>
            </w:r>
          </w:p>
        </w:tc>
        <w:tc>
          <w:tcPr>
            <w:tcW w:w="1985" w:type="dxa"/>
            <w:tcBorders>
              <w:top w:val="single" w:sz="4" w:space="0" w:color="auto"/>
              <w:left w:val="single" w:sz="4" w:space="0" w:color="auto"/>
              <w:bottom w:val="single" w:sz="4" w:space="0" w:color="auto"/>
              <w:right w:val="single" w:sz="4" w:space="0" w:color="auto"/>
            </w:tcBorders>
          </w:tcPr>
          <w:p w14:paraId="2F1A8735" w14:textId="77777777" w:rsidR="00C902FE" w:rsidRPr="00AC4FBC" w:rsidRDefault="00C902FE" w:rsidP="00C902FE">
            <w:pPr>
              <w:keepNext/>
              <w:keepLines/>
              <w:overflowPunct/>
              <w:autoSpaceDE/>
              <w:autoSpaceDN/>
              <w:adjustRightInd/>
              <w:spacing w:after="0"/>
              <w:jc w:val="center"/>
              <w:textAlignment w:val="auto"/>
              <w:rPr>
                <w:rFonts w:ascii="Arial" w:eastAsia="SimSun" w:hAnsi="Arial" w:cs="Yu Mincho"/>
                <w:sz w:val="18"/>
                <w:lang w:eastAsia="en-US"/>
              </w:rPr>
            </w:pPr>
            <w:r w:rsidRPr="00AC4FBC">
              <w:rPr>
                <w:rFonts w:ascii="Arial" w:eastAsia="SimSun" w:hAnsi="Arial" w:cs="Yu Mincho"/>
                <w:sz w:val="18"/>
                <w:lang w:eastAsia="en-US"/>
              </w:rPr>
              <w:t>+2 +TT/-3-TT</w:t>
            </w:r>
          </w:p>
        </w:tc>
      </w:tr>
      <w:tr w:rsidR="00C902FE" w:rsidRPr="00AC4FBC" w14:paraId="6EE3711B"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4F1E670E" w14:textId="381B7E72" w:rsidR="00C902FE" w:rsidRPr="00AC4FBC" w:rsidRDefault="00C902FE" w:rsidP="00C902FE">
            <w:pPr>
              <w:keepNext/>
              <w:keepLines/>
              <w:spacing w:after="0"/>
              <w:jc w:val="center"/>
              <w:rPr>
                <w:rFonts w:ascii="Arial" w:eastAsia="SimSun" w:hAnsi="Arial" w:cs="Yu Mincho"/>
                <w:sz w:val="18"/>
                <w:lang w:eastAsia="fi-FI"/>
              </w:rPr>
            </w:pPr>
            <w:r w:rsidRPr="00AC4FBC">
              <w:rPr>
                <w:rFonts w:ascii="Arial" w:eastAsia="SimSun" w:hAnsi="Arial" w:cs="Yu Mincho"/>
                <w:sz w:val="18"/>
                <w:lang w:eastAsia="fi-FI"/>
              </w:rPr>
              <w:t>DC_28A_n5A</w:t>
            </w:r>
          </w:p>
        </w:tc>
        <w:tc>
          <w:tcPr>
            <w:tcW w:w="1830" w:type="dxa"/>
            <w:tcBorders>
              <w:top w:val="single" w:sz="4" w:space="0" w:color="auto"/>
              <w:left w:val="single" w:sz="4" w:space="0" w:color="auto"/>
              <w:bottom w:val="single" w:sz="4" w:space="0" w:color="auto"/>
              <w:right w:val="single" w:sz="4" w:space="0" w:color="auto"/>
            </w:tcBorders>
          </w:tcPr>
          <w:p w14:paraId="5C646843" w14:textId="77777777" w:rsidR="00C902FE" w:rsidRPr="00AC4FBC" w:rsidRDefault="00C902FE" w:rsidP="00C902FE">
            <w:pPr>
              <w:keepNext/>
              <w:keepLines/>
              <w:spacing w:after="0"/>
              <w:jc w:val="center"/>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tcPr>
          <w:p w14:paraId="1300CCED" w14:textId="77777777" w:rsidR="00C902FE" w:rsidRPr="00AC4FBC" w:rsidRDefault="00C902FE" w:rsidP="00C902FE">
            <w:pPr>
              <w:keepNext/>
              <w:keepLines/>
              <w:spacing w:after="0"/>
              <w:jc w:val="center"/>
              <w:rPr>
                <w:rFonts w:ascii="Arial" w:eastAsia="SimSun" w:hAnsi="Arial" w:cs="Yu Mincho"/>
                <w:sz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20C259DF" w14:textId="77777777" w:rsidR="00C902FE" w:rsidRPr="00AC4FBC" w:rsidRDefault="00C902FE" w:rsidP="00C902FE">
            <w:pPr>
              <w:keepNext/>
              <w:keepLines/>
              <w:spacing w:after="0"/>
              <w:jc w:val="center"/>
              <w:rPr>
                <w:rFonts w:ascii="Arial" w:eastAsia="SimSun" w:hAnsi="Arial" w:cs="Yu Mincho"/>
                <w:sz w:val="18"/>
              </w:rPr>
            </w:pPr>
            <w:r w:rsidRPr="00AC4FBC">
              <w:rPr>
                <w:rFonts w:ascii="Arial" w:eastAsia="SimSun" w:hAnsi="Arial" w:cs="Yu Mincho"/>
                <w:sz w:val="18"/>
              </w:rPr>
              <w:t>23</w:t>
            </w:r>
          </w:p>
        </w:tc>
        <w:tc>
          <w:tcPr>
            <w:tcW w:w="1985" w:type="dxa"/>
            <w:tcBorders>
              <w:top w:val="single" w:sz="4" w:space="0" w:color="auto"/>
              <w:left w:val="single" w:sz="4" w:space="0" w:color="auto"/>
              <w:bottom w:val="single" w:sz="4" w:space="0" w:color="auto"/>
              <w:right w:val="single" w:sz="4" w:space="0" w:color="auto"/>
            </w:tcBorders>
          </w:tcPr>
          <w:p w14:paraId="5AFE7536" w14:textId="77777777" w:rsidR="00C902FE" w:rsidRPr="00AC4FBC" w:rsidRDefault="00C902FE" w:rsidP="00C902FE">
            <w:pPr>
              <w:keepNext/>
              <w:keepLines/>
              <w:spacing w:after="0"/>
              <w:jc w:val="center"/>
              <w:rPr>
                <w:rFonts w:ascii="Arial" w:eastAsia="SimSun" w:hAnsi="Arial" w:cs="Yu Mincho"/>
                <w:sz w:val="18"/>
              </w:rPr>
            </w:pPr>
            <w:r w:rsidRPr="00AC4FBC">
              <w:rPr>
                <w:rFonts w:ascii="Arial" w:eastAsia="SimSun" w:hAnsi="Arial" w:cs="Yu Mincho"/>
                <w:sz w:val="18"/>
              </w:rPr>
              <w:t>+2 +TT/-3-TT</w:t>
            </w:r>
          </w:p>
        </w:tc>
      </w:tr>
      <w:tr w:rsidR="00C902FE" w:rsidRPr="00AC4FBC" w14:paraId="7D0A9E4C"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21A638FE" w14:textId="77777777" w:rsidR="00C902FE" w:rsidRPr="00AC4FBC" w:rsidRDefault="00C902FE" w:rsidP="00C902FE">
            <w:pPr>
              <w:pStyle w:val="TAC"/>
              <w:rPr>
                <w:rFonts w:eastAsia="SimSun" w:cs="Yu Mincho"/>
                <w:lang w:eastAsia="fi-FI"/>
              </w:rPr>
            </w:pPr>
            <w:r w:rsidRPr="00AC4FBC">
              <w:rPr>
                <w:lang w:eastAsia="fi-FI"/>
              </w:rPr>
              <w:t>DC_28A_n7A</w:t>
            </w:r>
          </w:p>
        </w:tc>
        <w:tc>
          <w:tcPr>
            <w:tcW w:w="1830" w:type="dxa"/>
            <w:tcBorders>
              <w:top w:val="single" w:sz="4" w:space="0" w:color="auto"/>
              <w:left w:val="single" w:sz="4" w:space="0" w:color="auto"/>
              <w:bottom w:val="single" w:sz="4" w:space="0" w:color="auto"/>
              <w:right w:val="single" w:sz="4" w:space="0" w:color="auto"/>
            </w:tcBorders>
            <w:vAlign w:val="center"/>
          </w:tcPr>
          <w:p w14:paraId="00E52A84" w14:textId="77777777" w:rsidR="00C902FE" w:rsidRPr="00AC4FBC" w:rsidRDefault="00C902FE" w:rsidP="00C902FE">
            <w:pPr>
              <w:keepNext/>
              <w:keepLines/>
              <w:spacing w:after="0"/>
              <w:jc w:val="center"/>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vAlign w:val="center"/>
          </w:tcPr>
          <w:p w14:paraId="729CACF1" w14:textId="77777777" w:rsidR="00C902FE" w:rsidRPr="00AC4FBC" w:rsidRDefault="00C902FE" w:rsidP="00C902FE">
            <w:pPr>
              <w:keepNext/>
              <w:keepLines/>
              <w:spacing w:after="0"/>
              <w:jc w:val="center"/>
              <w:rPr>
                <w:rFonts w:ascii="Arial" w:eastAsia="SimSun" w:hAnsi="Arial" w:cs="Yu Mincho"/>
                <w:sz w:val="18"/>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FA39315" w14:textId="77777777" w:rsidR="00C902FE" w:rsidRPr="00AC4FBC" w:rsidRDefault="00C902FE" w:rsidP="00C902FE">
            <w:pPr>
              <w:keepNext/>
              <w:keepLines/>
              <w:spacing w:after="0"/>
              <w:jc w:val="center"/>
              <w:rPr>
                <w:rFonts w:ascii="Arial" w:eastAsia="SimSun" w:hAnsi="Arial" w:cs="Yu Mincho"/>
                <w:sz w:val="18"/>
              </w:rPr>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14E89D6" w14:textId="77777777" w:rsidR="00C902FE" w:rsidRPr="00AC4FBC" w:rsidRDefault="00C902FE" w:rsidP="00C902FE">
            <w:pPr>
              <w:keepNext/>
              <w:keepLines/>
              <w:spacing w:after="0"/>
              <w:jc w:val="center"/>
              <w:rPr>
                <w:rFonts w:ascii="Arial" w:eastAsia="SimSun" w:hAnsi="Arial" w:cs="Yu Mincho"/>
                <w:sz w:val="18"/>
              </w:rPr>
            </w:pPr>
            <w:r w:rsidRPr="00AC4FBC">
              <w:rPr>
                <w:rFonts w:ascii="Arial" w:eastAsia="SimSun" w:hAnsi="Arial" w:cs="Yu Mincho"/>
                <w:sz w:val="18"/>
              </w:rPr>
              <w:t>+2 +TT/-3-TT</w:t>
            </w:r>
          </w:p>
        </w:tc>
      </w:tr>
      <w:tr w:rsidR="00C902FE" w:rsidRPr="00AC4FBC" w14:paraId="47C51341" w14:textId="77777777" w:rsidTr="002C70D3">
        <w:trPr>
          <w:trHeight w:val="288"/>
          <w:jc w:val="center"/>
        </w:trPr>
        <w:tc>
          <w:tcPr>
            <w:tcW w:w="2161" w:type="dxa"/>
            <w:vAlign w:val="center"/>
          </w:tcPr>
          <w:p w14:paraId="20C2C7FF" w14:textId="77777777" w:rsidR="00C902FE" w:rsidRPr="00AC4FBC" w:rsidRDefault="00C902FE" w:rsidP="00C902FE">
            <w:pPr>
              <w:pStyle w:val="TAC"/>
              <w:rPr>
                <w:lang w:eastAsia="fi-FI"/>
              </w:rPr>
            </w:pPr>
            <w:r w:rsidRPr="00AC4FBC">
              <w:rPr>
                <w:lang w:eastAsia="fi-FI"/>
              </w:rPr>
              <w:t>DC_28A_n77A</w:t>
            </w:r>
          </w:p>
        </w:tc>
        <w:tc>
          <w:tcPr>
            <w:tcW w:w="1830" w:type="dxa"/>
          </w:tcPr>
          <w:p w14:paraId="6B7F5601" w14:textId="2744ED59" w:rsidR="00C902FE" w:rsidRPr="00AC4FBC" w:rsidRDefault="00C902FE" w:rsidP="00C902FE">
            <w:pPr>
              <w:pStyle w:val="TAC"/>
            </w:pPr>
            <w:ins w:id="1980" w:author="0331" w:date="2024-03-27T13:57:00Z">
              <w:r>
                <w:rPr>
                  <w:rFonts w:eastAsia="DengXian"/>
                </w:rPr>
                <w:t>26</w:t>
              </w:r>
              <w:r>
                <w:rPr>
                  <w:rFonts w:eastAsia="DengXian"/>
                  <w:vertAlign w:val="superscript"/>
                </w:rPr>
                <w:t>8</w:t>
              </w:r>
            </w:ins>
          </w:p>
        </w:tc>
        <w:tc>
          <w:tcPr>
            <w:tcW w:w="1985" w:type="dxa"/>
          </w:tcPr>
          <w:p w14:paraId="0F135270" w14:textId="1A522941" w:rsidR="00C902FE" w:rsidRPr="00AC4FBC" w:rsidRDefault="00C902FE" w:rsidP="00C902FE">
            <w:pPr>
              <w:pStyle w:val="TAC"/>
            </w:pPr>
            <w:ins w:id="1981" w:author="0331" w:date="2024-03-27T13:57:00Z">
              <w:r>
                <w:rPr>
                  <w:rFonts w:eastAsia="MS Mincho"/>
                </w:rPr>
                <w:t>+2+TT/-3-TT</w:t>
              </w:r>
            </w:ins>
          </w:p>
        </w:tc>
        <w:tc>
          <w:tcPr>
            <w:tcW w:w="1984" w:type="dxa"/>
            <w:vAlign w:val="center"/>
          </w:tcPr>
          <w:p w14:paraId="734E3FB7" w14:textId="77777777" w:rsidR="00C902FE" w:rsidRPr="00AC4FBC" w:rsidRDefault="00C902FE" w:rsidP="00C902FE">
            <w:pPr>
              <w:pStyle w:val="TAC"/>
            </w:pPr>
            <w:r w:rsidRPr="00AC4FBC">
              <w:t>23</w:t>
            </w:r>
          </w:p>
        </w:tc>
        <w:tc>
          <w:tcPr>
            <w:tcW w:w="1985" w:type="dxa"/>
          </w:tcPr>
          <w:p w14:paraId="1BEF560E" w14:textId="77777777" w:rsidR="00C902FE" w:rsidRPr="00AC4FBC" w:rsidRDefault="00C902FE" w:rsidP="00C902FE">
            <w:pPr>
              <w:pStyle w:val="TAC"/>
            </w:pPr>
            <w:r w:rsidRPr="00AC4FBC">
              <w:t>+2 +TT/-3-TT</w:t>
            </w:r>
          </w:p>
        </w:tc>
      </w:tr>
      <w:tr w:rsidR="00C902FE" w:rsidRPr="00AC4FBC" w14:paraId="40740C2F" w14:textId="77777777" w:rsidTr="002C70D3">
        <w:trPr>
          <w:trHeight w:val="288"/>
          <w:jc w:val="center"/>
        </w:trPr>
        <w:tc>
          <w:tcPr>
            <w:tcW w:w="2161" w:type="dxa"/>
            <w:vAlign w:val="center"/>
          </w:tcPr>
          <w:p w14:paraId="208B4803" w14:textId="01C19C70" w:rsidR="00C902FE" w:rsidRPr="00AC4FBC" w:rsidRDefault="00C902FE" w:rsidP="00C902FE">
            <w:pPr>
              <w:pStyle w:val="TAC"/>
              <w:rPr>
                <w:lang w:eastAsia="fi-FI"/>
              </w:rPr>
            </w:pPr>
            <w:r w:rsidRPr="00AC4FBC">
              <w:rPr>
                <w:lang w:eastAsia="fi-FI"/>
              </w:rPr>
              <w:t>DC_28A_n78A</w:t>
            </w:r>
          </w:p>
        </w:tc>
        <w:tc>
          <w:tcPr>
            <w:tcW w:w="1830" w:type="dxa"/>
          </w:tcPr>
          <w:p w14:paraId="1A5654F0" w14:textId="2909E1E1" w:rsidR="00C902FE" w:rsidRPr="00AC4FBC" w:rsidRDefault="00C902FE" w:rsidP="00C902FE">
            <w:pPr>
              <w:pStyle w:val="TAC"/>
            </w:pPr>
            <w:r w:rsidRPr="00AC4FBC">
              <w:t>26</w:t>
            </w:r>
            <w:r w:rsidRPr="00AC4FBC">
              <w:rPr>
                <w:vertAlign w:val="superscript"/>
              </w:rPr>
              <w:t>8</w:t>
            </w:r>
          </w:p>
        </w:tc>
        <w:tc>
          <w:tcPr>
            <w:tcW w:w="1985" w:type="dxa"/>
          </w:tcPr>
          <w:p w14:paraId="7D05375A" w14:textId="7B2B2B35" w:rsidR="00C902FE" w:rsidRPr="00AC4FBC" w:rsidRDefault="00C902FE" w:rsidP="00C902FE">
            <w:pPr>
              <w:pStyle w:val="TAC"/>
            </w:pPr>
            <w:r w:rsidRPr="00AC4FBC">
              <w:rPr>
                <w:rFonts w:eastAsia="MS Mincho"/>
              </w:rPr>
              <w:t>+2+TT/-3-TT</w:t>
            </w:r>
          </w:p>
        </w:tc>
        <w:tc>
          <w:tcPr>
            <w:tcW w:w="1984" w:type="dxa"/>
            <w:vAlign w:val="center"/>
          </w:tcPr>
          <w:p w14:paraId="4C29726D" w14:textId="77777777" w:rsidR="00C902FE" w:rsidRPr="00AC4FBC" w:rsidRDefault="00C902FE" w:rsidP="00C902FE">
            <w:pPr>
              <w:pStyle w:val="TAC"/>
            </w:pPr>
            <w:r w:rsidRPr="00AC4FBC">
              <w:t>23</w:t>
            </w:r>
          </w:p>
        </w:tc>
        <w:tc>
          <w:tcPr>
            <w:tcW w:w="1985" w:type="dxa"/>
          </w:tcPr>
          <w:p w14:paraId="6D17ADD1" w14:textId="77777777" w:rsidR="00C902FE" w:rsidRPr="00AC4FBC" w:rsidRDefault="00C902FE" w:rsidP="00C902FE">
            <w:pPr>
              <w:pStyle w:val="TAC"/>
            </w:pPr>
            <w:r w:rsidRPr="00AC4FBC">
              <w:t>+2 +TT/-3-TT</w:t>
            </w:r>
          </w:p>
        </w:tc>
      </w:tr>
      <w:tr w:rsidR="00C902FE" w:rsidRPr="00AC4FBC" w14:paraId="0EAD947E" w14:textId="77777777" w:rsidTr="002C70D3">
        <w:trPr>
          <w:trHeight w:val="288"/>
          <w:jc w:val="center"/>
        </w:trPr>
        <w:tc>
          <w:tcPr>
            <w:tcW w:w="2161" w:type="dxa"/>
            <w:vAlign w:val="center"/>
          </w:tcPr>
          <w:p w14:paraId="3F043839" w14:textId="77777777" w:rsidR="00C902FE" w:rsidRPr="00AC4FBC" w:rsidRDefault="00C902FE" w:rsidP="00C902FE">
            <w:pPr>
              <w:pStyle w:val="TAC"/>
              <w:rPr>
                <w:lang w:eastAsia="fi-FI"/>
              </w:rPr>
            </w:pPr>
            <w:r w:rsidRPr="00AC4FBC">
              <w:rPr>
                <w:lang w:eastAsia="fi-FI"/>
              </w:rPr>
              <w:t>DC_28A_n79A</w:t>
            </w:r>
          </w:p>
        </w:tc>
        <w:tc>
          <w:tcPr>
            <w:tcW w:w="1830" w:type="dxa"/>
          </w:tcPr>
          <w:p w14:paraId="1FEDB1AF" w14:textId="77777777" w:rsidR="00C902FE" w:rsidRPr="00AC4FBC" w:rsidRDefault="00C902FE" w:rsidP="00C902FE">
            <w:pPr>
              <w:pStyle w:val="TAC"/>
            </w:pPr>
          </w:p>
        </w:tc>
        <w:tc>
          <w:tcPr>
            <w:tcW w:w="1985" w:type="dxa"/>
          </w:tcPr>
          <w:p w14:paraId="7CC64B48" w14:textId="77777777" w:rsidR="00C902FE" w:rsidRPr="00AC4FBC" w:rsidRDefault="00C902FE" w:rsidP="00C902FE">
            <w:pPr>
              <w:pStyle w:val="TAC"/>
            </w:pPr>
          </w:p>
        </w:tc>
        <w:tc>
          <w:tcPr>
            <w:tcW w:w="1984" w:type="dxa"/>
            <w:vAlign w:val="center"/>
          </w:tcPr>
          <w:p w14:paraId="5E42F8A6" w14:textId="77777777" w:rsidR="00C902FE" w:rsidRPr="00AC4FBC" w:rsidRDefault="00C902FE" w:rsidP="00C902FE">
            <w:pPr>
              <w:pStyle w:val="TAC"/>
            </w:pPr>
            <w:r w:rsidRPr="00AC4FBC">
              <w:t>23</w:t>
            </w:r>
          </w:p>
        </w:tc>
        <w:tc>
          <w:tcPr>
            <w:tcW w:w="1985" w:type="dxa"/>
          </w:tcPr>
          <w:p w14:paraId="4A49DCEF" w14:textId="77777777" w:rsidR="00C902FE" w:rsidRPr="00AC4FBC" w:rsidRDefault="00C902FE" w:rsidP="00C902FE">
            <w:pPr>
              <w:pStyle w:val="TAC"/>
            </w:pPr>
            <w:r w:rsidRPr="00AC4FBC">
              <w:t>+2 +TT/-3-TT</w:t>
            </w:r>
          </w:p>
        </w:tc>
      </w:tr>
      <w:tr w:rsidR="00C902FE" w:rsidRPr="00AC4FBC" w14:paraId="6531720C" w14:textId="77777777" w:rsidTr="002C70D3">
        <w:trPr>
          <w:trHeight w:val="288"/>
          <w:jc w:val="center"/>
        </w:trPr>
        <w:tc>
          <w:tcPr>
            <w:tcW w:w="2161" w:type="dxa"/>
            <w:vAlign w:val="center"/>
          </w:tcPr>
          <w:p w14:paraId="753D8906" w14:textId="60E8CF4D" w:rsidR="00C902FE" w:rsidRPr="00AC4FBC" w:rsidRDefault="00C902FE" w:rsidP="00C902FE">
            <w:pPr>
              <w:pStyle w:val="TAC"/>
              <w:rPr>
                <w:lang w:eastAsia="fi-FI"/>
              </w:rPr>
            </w:pPr>
            <w:r w:rsidRPr="00AC4FBC">
              <w:rPr>
                <w:lang w:eastAsia="fi-FI"/>
              </w:rPr>
              <w:t>DC_30A_n</w:t>
            </w:r>
            <w:r>
              <w:rPr>
                <w:lang w:eastAsia="fi-FI"/>
              </w:rPr>
              <w:t>2</w:t>
            </w:r>
            <w:r w:rsidRPr="00AC4FBC">
              <w:rPr>
                <w:lang w:eastAsia="fi-FI"/>
              </w:rPr>
              <w:t>A</w:t>
            </w:r>
          </w:p>
        </w:tc>
        <w:tc>
          <w:tcPr>
            <w:tcW w:w="1830" w:type="dxa"/>
          </w:tcPr>
          <w:p w14:paraId="54BEAFE0" w14:textId="77777777" w:rsidR="00C902FE" w:rsidRPr="00AC4FBC" w:rsidRDefault="00C902FE" w:rsidP="00C902FE">
            <w:pPr>
              <w:pStyle w:val="TAC"/>
            </w:pPr>
          </w:p>
        </w:tc>
        <w:tc>
          <w:tcPr>
            <w:tcW w:w="1985" w:type="dxa"/>
          </w:tcPr>
          <w:p w14:paraId="326E1897" w14:textId="77777777" w:rsidR="00C902FE" w:rsidRPr="00AC4FBC" w:rsidRDefault="00C902FE" w:rsidP="00C902FE">
            <w:pPr>
              <w:pStyle w:val="TAC"/>
            </w:pPr>
          </w:p>
        </w:tc>
        <w:tc>
          <w:tcPr>
            <w:tcW w:w="1984" w:type="dxa"/>
            <w:vAlign w:val="center"/>
          </w:tcPr>
          <w:p w14:paraId="44B22821" w14:textId="5E65B202" w:rsidR="00C902FE" w:rsidRPr="00AC4FBC" w:rsidRDefault="00C902FE" w:rsidP="00C902FE">
            <w:pPr>
              <w:pStyle w:val="TAC"/>
            </w:pPr>
            <w:r w:rsidRPr="00AC4FBC">
              <w:t>23</w:t>
            </w:r>
          </w:p>
        </w:tc>
        <w:tc>
          <w:tcPr>
            <w:tcW w:w="1985" w:type="dxa"/>
          </w:tcPr>
          <w:p w14:paraId="01BA5A93" w14:textId="7E6AEC49" w:rsidR="00C902FE" w:rsidRPr="00AC4FBC" w:rsidRDefault="00C902FE" w:rsidP="00C902FE">
            <w:pPr>
              <w:pStyle w:val="TAC"/>
            </w:pPr>
            <w:r w:rsidRPr="00AC4FBC">
              <w:t>+2 +TT/-3-TT</w:t>
            </w:r>
          </w:p>
        </w:tc>
      </w:tr>
      <w:tr w:rsidR="00C902FE" w:rsidRPr="00AC4FBC" w14:paraId="72291A5D" w14:textId="77777777" w:rsidTr="002C70D3">
        <w:trPr>
          <w:trHeight w:val="288"/>
          <w:jc w:val="center"/>
        </w:trPr>
        <w:tc>
          <w:tcPr>
            <w:tcW w:w="2161" w:type="dxa"/>
            <w:vAlign w:val="center"/>
          </w:tcPr>
          <w:p w14:paraId="34266D2E" w14:textId="77777777" w:rsidR="00C902FE" w:rsidRPr="00AC4FBC" w:rsidRDefault="00C902FE" w:rsidP="00C902FE">
            <w:pPr>
              <w:pStyle w:val="TAC"/>
              <w:rPr>
                <w:lang w:eastAsia="fi-FI"/>
              </w:rPr>
            </w:pPr>
            <w:r w:rsidRPr="00AC4FBC">
              <w:rPr>
                <w:lang w:eastAsia="fi-FI"/>
              </w:rPr>
              <w:t>DC_30A_n5A</w:t>
            </w:r>
          </w:p>
        </w:tc>
        <w:tc>
          <w:tcPr>
            <w:tcW w:w="1830" w:type="dxa"/>
          </w:tcPr>
          <w:p w14:paraId="41375B85" w14:textId="77777777" w:rsidR="00C902FE" w:rsidRPr="00AC4FBC" w:rsidRDefault="00C902FE" w:rsidP="00C902FE">
            <w:pPr>
              <w:pStyle w:val="TAC"/>
            </w:pPr>
          </w:p>
        </w:tc>
        <w:tc>
          <w:tcPr>
            <w:tcW w:w="1985" w:type="dxa"/>
          </w:tcPr>
          <w:p w14:paraId="03BEE70B" w14:textId="77777777" w:rsidR="00C902FE" w:rsidRPr="00AC4FBC" w:rsidRDefault="00C902FE" w:rsidP="00C902FE">
            <w:pPr>
              <w:pStyle w:val="TAC"/>
            </w:pPr>
          </w:p>
        </w:tc>
        <w:tc>
          <w:tcPr>
            <w:tcW w:w="1984" w:type="dxa"/>
            <w:vAlign w:val="center"/>
          </w:tcPr>
          <w:p w14:paraId="4DB24FC9" w14:textId="77777777" w:rsidR="00C902FE" w:rsidRPr="00AC4FBC" w:rsidRDefault="00C902FE" w:rsidP="00C902FE">
            <w:pPr>
              <w:pStyle w:val="TAC"/>
            </w:pPr>
            <w:r w:rsidRPr="00AC4FBC">
              <w:t>23</w:t>
            </w:r>
          </w:p>
        </w:tc>
        <w:tc>
          <w:tcPr>
            <w:tcW w:w="1985" w:type="dxa"/>
          </w:tcPr>
          <w:p w14:paraId="4CABB41A" w14:textId="77777777" w:rsidR="00C902FE" w:rsidRPr="00AC4FBC" w:rsidRDefault="00C902FE" w:rsidP="00C902FE">
            <w:pPr>
              <w:pStyle w:val="TAC"/>
            </w:pPr>
            <w:r w:rsidRPr="00AC4FBC">
              <w:t>+2 +TT/-3-TT</w:t>
            </w:r>
          </w:p>
        </w:tc>
      </w:tr>
      <w:tr w:rsidR="00C902FE" w:rsidRPr="00AC4FBC" w14:paraId="0F6B4F5E" w14:textId="77777777" w:rsidTr="002C70D3">
        <w:trPr>
          <w:trHeight w:val="288"/>
          <w:jc w:val="center"/>
        </w:trPr>
        <w:tc>
          <w:tcPr>
            <w:tcW w:w="2161" w:type="dxa"/>
            <w:vAlign w:val="center"/>
          </w:tcPr>
          <w:p w14:paraId="2DE56895" w14:textId="77777777" w:rsidR="00C902FE" w:rsidRPr="00AC4FBC" w:rsidRDefault="00C902FE" w:rsidP="00C902FE">
            <w:pPr>
              <w:pStyle w:val="TAC"/>
              <w:rPr>
                <w:lang w:eastAsia="fi-FI"/>
              </w:rPr>
            </w:pPr>
            <w:r w:rsidRPr="00AC4FBC">
              <w:rPr>
                <w:lang w:eastAsia="fi-FI"/>
              </w:rPr>
              <w:t>DC_30A_n66A</w:t>
            </w:r>
          </w:p>
        </w:tc>
        <w:tc>
          <w:tcPr>
            <w:tcW w:w="1830" w:type="dxa"/>
          </w:tcPr>
          <w:p w14:paraId="54E9ED46" w14:textId="77777777" w:rsidR="00C902FE" w:rsidRPr="00AC4FBC" w:rsidRDefault="00C902FE" w:rsidP="00C902FE">
            <w:pPr>
              <w:pStyle w:val="TAC"/>
            </w:pPr>
          </w:p>
        </w:tc>
        <w:tc>
          <w:tcPr>
            <w:tcW w:w="1985" w:type="dxa"/>
          </w:tcPr>
          <w:p w14:paraId="2D408BC5" w14:textId="77777777" w:rsidR="00C902FE" w:rsidRPr="00AC4FBC" w:rsidRDefault="00C902FE" w:rsidP="00C902FE">
            <w:pPr>
              <w:pStyle w:val="TAC"/>
            </w:pPr>
          </w:p>
        </w:tc>
        <w:tc>
          <w:tcPr>
            <w:tcW w:w="1984" w:type="dxa"/>
            <w:vAlign w:val="center"/>
          </w:tcPr>
          <w:p w14:paraId="203EC947" w14:textId="77777777" w:rsidR="00C902FE" w:rsidRPr="00AC4FBC" w:rsidRDefault="00C902FE" w:rsidP="00C902FE">
            <w:pPr>
              <w:pStyle w:val="TAC"/>
            </w:pPr>
            <w:r w:rsidRPr="00AC4FBC">
              <w:t>23</w:t>
            </w:r>
          </w:p>
        </w:tc>
        <w:tc>
          <w:tcPr>
            <w:tcW w:w="1985" w:type="dxa"/>
          </w:tcPr>
          <w:p w14:paraId="23BC71ED" w14:textId="77777777" w:rsidR="00C902FE" w:rsidRPr="00AC4FBC" w:rsidRDefault="00C902FE" w:rsidP="00C902FE">
            <w:pPr>
              <w:pStyle w:val="TAC"/>
            </w:pPr>
            <w:r w:rsidRPr="00AC4FBC">
              <w:t>+2 +TT/-3-TT</w:t>
            </w:r>
          </w:p>
        </w:tc>
      </w:tr>
      <w:tr w:rsidR="00C902FE" w:rsidRPr="00AC4FBC" w14:paraId="532BE608" w14:textId="77777777" w:rsidTr="002C70D3">
        <w:trPr>
          <w:trHeight w:val="288"/>
          <w:jc w:val="center"/>
        </w:trPr>
        <w:tc>
          <w:tcPr>
            <w:tcW w:w="2161" w:type="dxa"/>
            <w:vAlign w:val="center"/>
          </w:tcPr>
          <w:p w14:paraId="43B46F57" w14:textId="35F1633B" w:rsidR="00C902FE" w:rsidRPr="00AC4FBC" w:rsidRDefault="00C902FE" w:rsidP="00C902FE">
            <w:pPr>
              <w:pStyle w:val="TAC"/>
              <w:rPr>
                <w:lang w:eastAsia="fi-FI"/>
              </w:rPr>
            </w:pPr>
            <w:r w:rsidRPr="00AC4FBC">
              <w:rPr>
                <w:lang w:eastAsia="fi-FI"/>
              </w:rPr>
              <w:t>DC_30A_n</w:t>
            </w:r>
            <w:r>
              <w:rPr>
                <w:lang w:eastAsia="fi-FI"/>
              </w:rPr>
              <w:t>77</w:t>
            </w:r>
            <w:r w:rsidRPr="00AC4FBC">
              <w:rPr>
                <w:lang w:eastAsia="fi-FI"/>
              </w:rPr>
              <w:t>A</w:t>
            </w:r>
          </w:p>
        </w:tc>
        <w:tc>
          <w:tcPr>
            <w:tcW w:w="1830" w:type="dxa"/>
          </w:tcPr>
          <w:p w14:paraId="7C20414E" w14:textId="4D2C658C" w:rsidR="00C902FE" w:rsidRPr="00AC4FBC" w:rsidRDefault="00C902FE" w:rsidP="00C902FE">
            <w:pPr>
              <w:pStyle w:val="TAC"/>
            </w:pPr>
            <w:ins w:id="1982" w:author="0885" w:date="2024-03-27T13:57:00Z">
              <w:r w:rsidRPr="00AC4FBC">
                <w:t>26</w:t>
              </w:r>
              <w:r w:rsidRPr="00AC4FBC">
                <w:rPr>
                  <w:vertAlign w:val="superscript"/>
                </w:rPr>
                <w:t>8</w:t>
              </w:r>
              <w:r w:rsidRPr="00AC4FBC">
                <w:t>, 27.8</w:t>
              </w:r>
              <w:r w:rsidRPr="00AC4FBC">
                <w:rPr>
                  <w:vertAlign w:val="superscript"/>
                </w:rPr>
                <w:t>9</w:t>
              </w:r>
            </w:ins>
          </w:p>
        </w:tc>
        <w:tc>
          <w:tcPr>
            <w:tcW w:w="1985" w:type="dxa"/>
          </w:tcPr>
          <w:p w14:paraId="7C765255" w14:textId="3B40997B" w:rsidR="00C902FE" w:rsidRPr="00AC4FBC" w:rsidRDefault="00C902FE" w:rsidP="00C902FE">
            <w:pPr>
              <w:pStyle w:val="TAC"/>
            </w:pPr>
            <w:ins w:id="1983" w:author="0885" w:date="2024-03-27T13:57:00Z">
              <w:r w:rsidRPr="00AC4FBC">
                <w:rPr>
                  <w:rFonts w:eastAsia="MS Mincho"/>
                </w:rPr>
                <w:t>+2+TT/-3-TT</w:t>
              </w:r>
            </w:ins>
          </w:p>
        </w:tc>
        <w:tc>
          <w:tcPr>
            <w:tcW w:w="1984" w:type="dxa"/>
            <w:vAlign w:val="center"/>
          </w:tcPr>
          <w:p w14:paraId="6241709A" w14:textId="08789ACA" w:rsidR="00C902FE" w:rsidRPr="00AC4FBC" w:rsidRDefault="00C902FE" w:rsidP="00C902FE">
            <w:pPr>
              <w:pStyle w:val="TAC"/>
            </w:pPr>
            <w:r w:rsidRPr="00AC4FBC">
              <w:t>23</w:t>
            </w:r>
          </w:p>
        </w:tc>
        <w:tc>
          <w:tcPr>
            <w:tcW w:w="1985" w:type="dxa"/>
          </w:tcPr>
          <w:p w14:paraId="0389A92D" w14:textId="15D6EE62" w:rsidR="00C902FE" w:rsidRPr="00AC4FBC" w:rsidRDefault="00C902FE" w:rsidP="00C902FE">
            <w:pPr>
              <w:pStyle w:val="TAC"/>
            </w:pPr>
            <w:r w:rsidRPr="00AC4FBC">
              <w:t>+2 +TT/-3-TT</w:t>
            </w:r>
          </w:p>
        </w:tc>
      </w:tr>
      <w:tr w:rsidR="00C902FE" w:rsidRPr="00AC4FBC" w14:paraId="550F40D8" w14:textId="77777777" w:rsidTr="002C70D3">
        <w:trPr>
          <w:trHeight w:val="288"/>
          <w:jc w:val="center"/>
        </w:trPr>
        <w:tc>
          <w:tcPr>
            <w:tcW w:w="2161" w:type="dxa"/>
            <w:vAlign w:val="center"/>
          </w:tcPr>
          <w:p w14:paraId="22D07A74" w14:textId="77777777" w:rsidR="00C902FE" w:rsidRPr="00AC4FBC" w:rsidRDefault="00C902FE" w:rsidP="00C902FE">
            <w:pPr>
              <w:pStyle w:val="TAC"/>
              <w:rPr>
                <w:lang w:eastAsia="fi-FI"/>
              </w:rPr>
            </w:pPr>
            <w:r w:rsidRPr="00AC4FBC">
              <w:rPr>
                <w:lang w:eastAsia="fi-FI"/>
              </w:rPr>
              <w:t>DC_38A_n78A</w:t>
            </w:r>
          </w:p>
        </w:tc>
        <w:tc>
          <w:tcPr>
            <w:tcW w:w="1830" w:type="dxa"/>
          </w:tcPr>
          <w:p w14:paraId="32F67B8C" w14:textId="77777777" w:rsidR="00C902FE" w:rsidRPr="00AC4FBC" w:rsidRDefault="00C902FE" w:rsidP="00C902FE">
            <w:pPr>
              <w:pStyle w:val="TAC"/>
            </w:pPr>
          </w:p>
        </w:tc>
        <w:tc>
          <w:tcPr>
            <w:tcW w:w="1985" w:type="dxa"/>
          </w:tcPr>
          <w:p w14:paraId="34EE87AC" w14:textId="77777777" w:rsidR="00C902FE" w:rsidRPr="00AC4FBC" w:rsidRDefault="00C902FE" w:rsidP="00C902FE">
            <w:pPr>
              <w:pStyle w:val="TAC"/>
            </w:pPr>
          </w:p>
        </w:tc>
        <w:tc>
          <w:tcPr>
            <w:tcW w:w="1984" w:type="dxa"/>
            <w:vAlign w:val="center"/>
          </w:tcPr>
          <w:p w14:paraId="3DD794D8" w14:textId="77777777" w:rsidR="00C902FE" w:rsidRPr="00AC4FBC" w:rsidRDefault="00C902FE" w:rsidP="00C902FE">
            <w:pPr>
              <w:pStyle w:val="TAC"/>
            </w:pPr>
            <w:r w:rsidRPr="00AC4FBC">
              <w:t>N/A</w:t>
            </w:r>
          </w:p>
        </w:tc>
        <w:tc>
          <w:tcPr>
            <w:tcW w:w="1985" w:type="dxa"/>
            <w:vAlign w:val="center"/>
          </w:tcPr>
          <w:p w14:paraId="127607A0" w14:textId="77777777" w:rsidR="00C902FE" w:rsidRPr="00AC4FBC" w:rsidRDefault="00C902FE" w:rsidP="00C902FE">
            <w:pPr>
              <w:pStyle w:val="TAC"/>
            </w:pPr>
            <w:r w:rsidRPr="00AC4FBC">
              <w:t>N/A</w:t>
            </w:r>
          </w:p>
        </w:tc>
      </w:tr>
      <w:tr w:rsidR="00C902FE" w:rsidRPr="00AC4FBC" w14:paraId="37C6140F" w14:textId="77777777" w:rsidTr="002C70D3">
        <w:trPr>
          <w:trHeight w:val="288"/>
          <w:jc w:val="center"/>
        </w:trPr>
        <w:tc>
          <w:tcPr>
            <w:tcW w:w="2161" w:type="dxa"/>
            <w:vAlign w:val="center"/>
          </w:tcPr>
          <w:p w14:paraId="45376F64" w14:textId="77777777" w:rsidR="00C902FE" w:rsidRPr="00AC4FBC" w:rsidRDefault="00C902FE" w:rsidP="00C902FE">
            <w:pPr>
              <w:pStyle w:val="TAC"/>
              <w:rPr>
                <w:lang w:eastAsia="fi-FI"/>
              </w:rPr>
            </w:pPr>
            <w:r w:rsidRPr="00AC4FBC">
              <w:rPr>
                <w:lang w:eastAsia="fi-FI"/>
              </w:rPr>
              <w:t>DC_39A_n41A</w:t>
            </w:r>
          </w:p>
        </w:tc>
        <w:tc>
          <w:tcPr>
            <w:tcW w:w="1830" w:type="dxa"/>
            <w:vAlign w:val="center"/>
          </w:tcPr>
          <w:p w14:paraId="7AB92FC2" w14:textId="1B3199C3" w:rsidR="00C902FE" w:rsidRPr="00AC4FBC" w:rsidRDefault="00C902FE" w:rsidP="00C902FE">
            <w:pPr>
              <w:pStyle w:val="TAC"/>
            </w:pPr>
            <w:r w:rsidRPr="00AC4FBC">
              <w:rPr>
                <w:kern w:val="2"/>
              </w:rPr>
              <w:t>26</w:t>
            </w:r>
            <w:r w:rsidRPr="00AC4FBC">
              <w:t>, 27.8</w:t>
            </w:r>
            <w:r w:rsidRPr="00AC4FBC">
              <w:rPr>
                <w:vertAlign w:val="superscript"/>
              </w:rPr>
              <w:t>9</w:t>
            </w:r>
          </w:p>
        </w:tc>
        <w:tc>
          <w:tcPr>
            <w:tcW w:w="1985" w:type="dxa"/>
            <w:vAlign w:val="center"/>
          </w:tcPr>
          <w:p w14:paraId="2D6A1CEA" w14:textId="77777777" w:rsidR="00C902FE" w:rsidRPr="00AC4FBC" w:rsidRDefault="00C902FE" w:rsidP="00C902FE">
            <w:pPr>
              <w:pStyle w:val="TAC"/>
            </w:pPr>
            <w:r w:rsidRPr="00AC4FBC">
              <w:rPr>
                <w:kern w:val="2"/>
              </w:rPr>
              <w:t>+2/-3</w:t>
            </w:r>
            <w:r w:rsidRPr="00AC4FBC">
              <w:rPr>
                <w:kern w:val="2"/>
                <w:vertAlign w:val="superscript"/>
              </w:rPr>
              <w:t>1</w:t>
            </w:r>
          </w:p>
        </w:tc>
        <w:tc>
          <w:tcPr>
            <w:tcW w:w="1984" w:type="dxa"/>
            <w:vAlign w:val="center"/>
          </w:tcPr>
          <w:p w14:paraId="5AE4052A" w14:textId="77777777" w:rsidR="00C902FE" w:rsidRPr="00AC4FBC" w:rsidRDefault="00C902FE" w:rsidP="00C902FE">
            <w:pPr>
              <w:pStyle w:val="TAC"/>
            </w:pPr>
            <w:r w:rsidRPr="00AC4FBC">
              <w:t>23</w:t>
            </w:r>
          </w:p>
        </w:tc>
        <w:tc>
          <w:tcPr>
            <w:tcW w:w="1985" w:type="dxa"/>
            <w:vAlign w:val="center"/>
          </w:tcPr>
          <w:p w14:paraId="78A6F306" w14:textId="393447B1" w:rsidR="00C902FE" w:rsidRPr="00AC4FBC" w:rsidRDefault="00C902FE" w:rsidP="00C902FE">
            <w:pPr>
              <w:pStyle w:val="TAC"/>
            </w:pPr>
            <w:r w:rsidRPr="00AC4FBC">
              <w:t>+2 +TT/-3-TT</w:t>
            </w:r>
          </w:p>
        </w:tc>
      </w:tr>
      <w:tr w:rsidR="00C902FE" w:rsidRPr="00AC4FBC" w14:paraId="40789E95" w14:textId="77777777" w:rsidTr="002C70D3">
        <w:trPr>
          <w:trHeight w:val="288"/>
          <w:jc w:val="center"/>
        </w:trPr>
        <w:tc>
          <w:tcPr>
            <w:tcW w:w="2161" w:type="dxa"/>
            <w:vAlign w:val="center"/>
          </w:tcPr>
          <w:p w14:paraId="58959497" w14:textId="77777777" w:rsidR="00C902FE" w:rsidRPr="00AC4FBC" w:rsidRDefault="00C902FE" w:rsidP="00C902FE">
            <w:pPr>
              <w:pStyle w:val="TAC"/>
              <w:rPr>
                <w:lang w:eastAsia="fi-FI"/>
              </w:rPr>
            </w:pPr>
            <w:r w:rsidRPr="00AC4FBC">
              <w:rPr>
                <w:lang w:eastAsia="fi-FI"/>
              </w:rPr>
              <w:t>DC_39A_n79A</w:t>
            </w:r>
          </w:p>
        </w:tc>
        <w:tc>
          <w:tcPr>
            <w:tcW w:w="1830" w:type="dxa"/>
            <w:vAlign w:val="center"/>
          </w:tcPr>
          <w:p w14:paraId="7D724450" w14:textId="50D776E2" w:rsidR="00C902FE" w:rsidRPr="00AC4FBC" w:rsidRDefault="00C902FE" w:rsidP="00C902FE">
            <w:pPr>
              <w:pStyle w:val="TAC"/>
            </w:pPr>
            <w:r w:rsidRPr="00AC4FBC">
              <w:rPr>
                <w:kern w:val="2"/>
              </w:rPr>
              <w:t>26</w:t>
            </w:r>
            <w:r w:rsidRPr="00AC4FBC">
              <w:t>, 27.8</w:t>
            </w:r>
            <w:r w:rsidRPr="00AC4FBC">
              <w:rPr>
                <w:vertAlign w:val="superscript"/>
              </w:rPr>
              <w:t>9</w:t>
            </w:r>
          </w:p>
        </w:tc>
        <w:tc>
          <w:tcPr>
            <w:tcW w:w="1985" w:type="dxa"/>
            <w:vAlign w:val="center"/>
          </w:tcPr>
          <w:p w14:paraId="23B39AA3" w14:textId="77777777" w:rsidR="00C902FE" w:rsidRPr="00AC4FBC" w:rsidRDefault="00C902FE" w:rsidP="00C902FE">
            <w:pPr>
              <w:pStyle w:val="TAC"/>
            </w:pPr>
            <w:r w:rsidRPr="00AC4FBC">
              <w:rPr>
                <w:kern w:val="2"/>
              </w:rPr>
              <w:t>+2/-3</w:t>
            </w:r>
          </w:p>
        </w:tc>
        <w:tc>
          <w:tcPr>
            <w:tcW w:w="1984" w:type="dxa"/>
            <w:vAlign w:val="center"/>
          </w:tcPr>
          <w:p w14:paraId="3C403682" w14:textId="77777777" w:rsidR="00C902FE" w:rsidRPr="00AC4FBC" w:rsidRDefault="00C902FE" w:rsidP="00C902FE">
            <w:pPr>
              <w:pStyle w:val="TAC"/>
            </w:pPr>
            <w:r w:rsidRPr="00AC4FBC">
              <w:t>23</w:t>
            </w:r>
          </w:p>
        </w:tc>
        <w:tc>
          <w:tcPr>
            <w:tcW w:w="1985" w:type="dxa"/>
          </w:tcPr>
          <w:p w14:paraId="0677E429" w14:textId="25AF13D7" w:rsidR="00C902FE" w:rsidRPr="00AC4FBC" w:rsidRDefault="00C902FE" w:rsidP="00C902FE">
            <w:pPr>
              <w:pStyle w:val="TAC"/>
            </w:pPr>
            <w:r w:rsidRPr="00AC4FBC">
              <w:t>+2 +TT/-3-TT</w:t>
            </w:r>
          </w:p>
        </w:tc>
      </w:tr>
      <w:tr w:rsidR="00C902FE" w:rsidRPr="00AC4FBC" w14:paraId="5166414E" w14:textId="77777777" w:rsidTr="002C70D3">
        <w:trPr>
          <w:trHeight w:val="288"/>
          <w:jc w:val="center"/>
        </w:trPr>
        <w:tc>
          <w:tcPr>
            <w:tcW w:w="2161" w:type="dxa"/>
            <w:vAlign w:val="center"/>
          </w:tcPr>
          <w:p w14:paraId="6E68A1FA" w14:textId="77777777" w:rsidR="00C902FE" w:rsidRPr="00AC4FBC" w:rsidRDefault="00C902FE" w:rsidP="00C902FE">
            <w:pPr>
              <w:pStyle w:val="TAC"/>
              <w:rPr>
                <w:lang w:eastAsia="fi-FI"/>
              </w:rPr>
            </w:pPr>
            <w:r w:rsidRPr="00AC4FBC">
              <w:rPr>
                <w:lang w:eastAsia="fi-FI"/>
              </w:rPr>
              <w:t>DC</w:t>
            </w:r>
            <w:r w:rsidRPr="00AC4FBC">
              <w:t>_</w:t>
            </w:r>
            <w:r w:rsidRPr="00AC4FBC">
              <w:rPr>
                <w:lang w:eastAsia="fi-FI"/>
              </w:rPr>
              <w:t>40A</w:t>
            </w:r>
            <w:r w:rsidRPr="00AC4FBC">
              <w:t>_</w:t>
            </w:r>
            <w:r w:rsidRPr="00AC4FBC">
              <w:rPr>
                <w:lang w:eastAsia="fi-FI"/>
              </w:rPr>
              <w:t>n1A</w:t>
            </w:r>
          </w:p>
        </w:tc>
        <w:tc>
          <w:tcPr>
            <w:tcW w:w="1830" w:type="dxa"/>
          </w:tcPr>
          <w:p w14:paraId="3F1AEA95" w14:textId="77777777" w:rsidR="00C902FE" w:rsidRPr="00AC4FBC" w:rsidRDefault="00C902FE" w:rsidP="00C902FE">
            <w:pPr>
              <w:pStyle w:val="TAC"/>
              <w:rPr>
                <w:kern w:val="2"/>
              </w:rPr>
            </w:pPr>
          </w:p>
        </w:tc>
        <w:tc>
          <w:tcPr>
            <w:tcW w:w="1985" w:type="dxa"/>
          </w:tcPr>
          <w:p w14:paraId="06A62C3A" w14:textId="77777777" w:rsidR="00C902FE" w:rsidRPr="00AC4FBC" w:rsidRDefault="00C902FE" w:rsidP="00C902FE">
            <w:pPr>
              <w:pStyle w:val="TAC"/>
              <w:rPr>
                <w:kern w:val="2"/>
              </w:rPr>
            </w:pPr>
          </w:p>
        </w:tc>
        <w:tc>
          <w:tcPr>
            <w:tcW w:w="1984" w:type="dxa"/>
            <w:vAlign w:val="center"/>
          </w:tcPr>
          <w:p w14:paraId="2FFB553C" w14:textId="77777777" w:rsidR="00C902FE" w:rsidRPr="00AC4FBC" w:rsidRDefault="00C902FE" w:rsidP="00C902FE">
            <w:pPr>
              <w:pStyle w:val="TAC"/>
            </w:pPr>
            <w:r w:rsidRPr="00AC4FBC">
              <w:t>23</w:t>
            </w:r>
          </w:p>
        </w:tc>
        <w:tc>
          <w:tcPr>
            <w:tcW w:w="1985" w:type="dxa"/>
            <w:vAlign w:val="center"/>
          </w:tcPr>
          <w:p w14:paraId="5801A00F" w14:textId="77777777" w:rsidR="00C902FE" w:rsidRPr="00AC4FBC" w:rsidRDefault="00C902FE" w:rsidP="00C902FE">
            <w:pPr>
              <w:pStyle w:val="TAC"/>
            </w:pPr>
            <w:r w:rsidRPr="00AC4FBC">
              <w:t>+2 +TT/-3-TT</w:t>
            </w:r>
          </w:p>
        </w:tc>
      </w:tr>
      <w:tr w:rsidR="00C902FE" w:rsidRPr="00AC4FBC" w14:paraId="48BF7AE4" w14:textId="77777777" w:rsidTr="002C70D3">
        <w:trPr>
          <w:trHeight w:val="288"/>
          <w:jc w:val="center"/>
        </w:trPr>
        <w:tc>
          <w:tcPr>
            <w:tcW w:w="2161" w:type="dxa"/>
            <w:vAlign w:val="center"/>
          </w:tcPr>
          <w:p w14:paraId="5AE42FB7" w14:textId="77777777" w:rsidR="00C902FE" w:rsidRPr="00AC4FBC" w:rsidRDefault="00C902FE" w:rsidP="00C902FE">
            <w:pPr>
              <w:pStyle w:val="TAC"/>
              <w:rPr>
                <w:lang w:eastAsia="fi-FI"/>
              </w:rPr>
            </w:pPr>
            <w:r w:rsidRPr="00AC4FBC">
              <w:rPr>
                <w:lang w:eastAsia="fi-FI"/>
              </w:rPr>
              <w:t>DC_40A_n41A</w:t>
            </w:r>
          </w:p>
        </w:tc>
        <w:tc>
          <w:tcPr>
            <w:tcW w:w="1830" w:type="dxa"/>
          </w:tcPr>
          <w:p w14:paraId="7F076C46" w14:textId="77777777" w:rsidR="00C902FE" w:rsidRPr="00AC4FBC" w:rsidRDefault="00C902FE" w:rsidP="00C902FE">
            <w:pPr>
              <w:pStyle w:val="TAC"/>
            </w:pPr>
          </w:p>
        </w:tc>
        <w:tc>
          <w:tcPr>
            <w:tcW w:w="1985" w:type="dxa"/>
          </w:tcPr>
          <w:p w14:paraId="5AD1AFBD" w14:textId="77777777" w:rsidR="00C902FE" w:rsidRPr="00AC4FBC" w:rsidRDefault="00C902FE" w:rsidP="00C902FE">
            <w:pPr>
              <w:pStyle w:val="TAC"/>
            </w:pPr>
          </w:p>
        </w:tc>
        <w:tc>
          <w:tcPr>
            <w:tcW w:w="1984" w:type="dxa"/>
            <w:vAlign w:val="center"/>
          </w:tcPr>
          <w:p w14:paraId="394FDEAC" w14:textId="77777777" w:rsidR="00C902FE" w:rsidRPr="00AC4FBC" w:rsidRDefault="00C902FE" w:rsidP="00C902FE">
            <w:pPr>
              <w:pStyle w:val="TAC"/>
            </w:pPr>
            <w:r w:rsidRPr="00AC4FBC">
              <w:t>23</w:t>
            </w:r>
          </w:p>
        </w:tc>
        <w:tc>
          <w:tcPr>
            <w:tcW w:w="1985" w:type="dxa"/>
            <w:vAlign w:val="center"/>
          </w:tcPr>
          <w:p w14:paraId="481E2D5F" w14:textId="77777777" w:rsidR="00C902FE" w:rsidRPr="00AC4FBC" w:rsidRDefault="00C902FE" w:rsidP="00C902FE">
            <w:pPr>
              <w:pStyle w:val="TAC"/>
              <w:rPr>
                <w:szCs w:val="18"/>
              </w:rPr>
            </w:pPr>
            <w:r w:rsidRPr="00AC4FBC">
              <w:t>+2 +TT/-3-TT</w:t>
            </w:r>
          </w:p>
        </w:tc>
      </w:tr>
      <w:tr w:rsidR="00C902FE" w:rsidRPr="00AC4FBC" w14:paraId="74B73B50" w14:textId="77777777" w:rsidTr="002C70D3">
        <w:trPr>
          <w:trHeight w:val="288"/>
          <w:jc w:val="center"/>
        </w:trPr>
        <w:tc>
          <w:tcPr>
            <w:tcW w:w="2161" w:type="dxa"/>
            <w:vAlign w:val="center"/>
          </w:tcPr>
          <w:p w14:paraId="2D5C4385" w14:textId="77777777" w:rsidR="00C902FE" w:rsidRPr="00AC4FBC" w:rsidRDefault="00C902FE" w:rsidP="00C902FE">
            <w:pPr>
              <w:pStyle w:val="TAC"/>
              <w:rPr>
                <w:lang w:eastAsia="fi-FI"/>
              </w:rPr>
            </w:pPr>
            <w:r w:rsidRPr="00AC4FBC">
              <w:rPr>
                <w:lang w:eastAsia="fi-FI"/>
              </w:rPr>
              <w:t>DC_</w:t>
            </w:r>
            <w:r w:rsidRPr="00AC4FBC">
              <w:t>40A_n78A</w:t>
            </w:r>
          </w:p>
        </w:tc>
        <w:tc>
          <w:tcPr>
            <w:tcW w:w="1830" w:type="dxa"/>
          </w:tcPr>
          <w:p w14:paraId="4797132B" w14:textId="77777777" w:rsidR="00C902FE" w:rsidRPr="00AC4FBC" w:rsidRDefault="00C902FE" w:rsidP="00C902FE">
            <w:pPr>
              <w:pStyle w:val="TAC"/>
            </w:pPr>
          </w:p>
        </w:tc>
        <w:tc>
          <w:tcPr>
            <w:tcW w:w="1985" w:type="dxa"/>
          </w:tcPr>
          <w:p w14:paraId="09C727E6" w14:textId="77777777" w:rsidR="00C902FE" w:rsidRPr="00AC4FBC" w:rsidRDefault="00C902FE" w:rsidP="00C902FE">
            <w:pPr>
              <w:pStyle w:val="TAC"/>
            </w:pPr>
          </w:p>
        </w:tc>
        <w:tc>
          <w:tcPr>
            <w:tcW w:w="1984" w:type="dxa"/>
            <w:vAlign w:val="center"/>
          </w:tcPr>
          <w:p w14:paraId="38525CC6" w14:textId="77777777" w:rsidR="00C902FE" w:rsidRPr="00AC4FBC" w:rsidRDefault="00C902FE" w:rsidP="00C902FE">
            <w:pPr>
              <w:pStyle w:val="TAC"/>
            </w:pPr>
            <w:r w:rsidRPr="00AC4FBC">
              <w:t>23</w:t>
            </w:r>
          </w:p>
        </w:tc>
        <w:tc>
          <w:tcPr>
            <w:tcW w:w="1985" w:type="dxa"/>
          </w:tcPr>
          <w:p w14:paraId="4ABDF6F0" w14:textId="77777777" w:rsidR="00C902FE" w:rsidRPr="00AC4FBC" w:rsidRDefault="00C902FE" w:rsidP="00C902FE">
            <w:pPr>
              <w:pStyle w:val="TAC"/>
            </w:pPr>
            <w:r w:rsidRPr="00AC4FBC">
              <w:t>+2 +TT/-3-TT</w:t>
            </w:r>
          </w:p>
        </w:tc>
      </w:tr>
      <w:tr w:rsidR="00C902FE" w:rsidRPr="00AC4FBC" w14:paraId="149D05D7" w14:textId="77777777" w:rsidTr="002C70D3">
        <w:trPr>
          <w:trHeight w:val="288"/>
          <w:jc w:val="center"/>
        </w:trPr>
        <w:tc>
          <w:tcPr>
            <w:tcW w:w="2161" w:type="dxa"/>
            <w:vAlign w:val="center"/>
          </w:tcPr>
          <w:p w14:paraId="4855F4DB" w14:textId="77777777" w:rsidR="00C902FE" w:rsidRPr="00AC4FBC" w:rsidRDefault="00C902FE" w:rsidP="00C902FE">
            <w:pPr>
              <w:pStyle w:val="TAC"/>
              <w:rPr>
                <w:lang w:eastAsia="fi-FI"/>
              </w:rPr>
            </w:pPr>
            <w:r w:rsidRPr="00AC4FBC">
              <w:rPr>
                <w:lang w:eastAsia="fi-FI"/>
              </w:rPr>
              <w:t>DC_</w:t>
            </w:r>
            <w:r w:rsidRPr="00AC4FBC">
              <w:t>40A_n79A</w:t>
            </w:r>
          </w:p>
        </w:tc>
        <w:tc>
          <w:tcPr>
            <w:tcW w:w="1830" w:type="dxa"/>
          </w:tcPr>
          <w:p w14:paraId="249F449C" w14:textId="77777777" w:rsidR="00C902FE" w:rsidRPr="00AC4FBC" w:rsidRDefault="00C902FE" w:rsidP="00C902FE">
            <w:pPr>
              <w:pStyle w:val="TAC"/>
            </w:pPr>
          </w:p>
        </w:tc>
        <w:tc>
          <w:tcPr>
            <w:tcW w:w="1985" w:type="dxa"/>
          </w:tcPr>
          <w:p w14:paraId="0D17E05A" w14:textId="77777777" w:rsidR="00C902FE" w:rsidRPr="00AC4FBC" w:rsidRDefault="00C902FE" w:rsidP="00C902FE">
            <w:pPr>
              <w:pStyle w:val="TAC"/>
            </w:pPr>
          </w:p>
        </w:tc>
        <w:tc>
          <w:tcPr>
            <w:tcW w:w="1984" w:type="dxa"/>
            <w:vAlign w:val="center"/>
          </w:tcPr>
          <w:p w14:paraId="6806A1B4" w14:textId="77777777" w:rsidR="00C902FE" w:rsidRPr="00AC4FBC" w:rsidRDefault="00C902FE" w:rsidP="00C902FE">
            <w:pPr>
              <w:pStyle w:val="TAC"/>
            </w:pPr>
            <w:r w:rsidRPr="00AC4FBC">
              <w:t>23</w:t>
            </w:r>
          </w:p>
        </w:tc>
        <w:tc>
          <w:tcPr>
            <w:tcW w:w="1985" w:type="dxa"/>
          </w:tcPr>
          <w:p w14:paraId="61765B64" w14:textId="77777777" w:rsidR="00C902FE" w:rsidRPr="00AC4FBC" w:rsidRDefault="00C902FE" w:rsidP="00C902FE">
            <w:pPr>
              <w:pStyle w:val="TAC"/>
            </w:pPr>
            <w:r w:rsidRPr="00AC4FBC">
              <w:t>+2 +TT/-3-TT</w:t>
            </w:r>
          </w:p>
        </w:tc>
      </w:tr>
      <w:tr w:rsidR="00C902FE" w:rsidRPr="00AC4FBC" w14:paraId="2C17E913" w14:textId="77777777" w:rsidTr="002C70D3">
        <w:trPr>
          <w:trHeight w:val="288"/>
          <w:jc w:val="center"/>
        </w:trPr>
        <w:tc>
          <w:tcPr>
            <w:tcW w:w="2161" w:type="dxa"/>
            <w:vAlign w:val="center"/>
          </w:tcPr>
          <w:p w14:paraId="15B57A97" w14:textId="47E4D3E3" w:rsidR="00C902FE" w:rsidRPr="00AC4FBC" w:rsidRDefault="00C902FE" w:rsidP="00C902FE">
            <w:pPr>
              <w:pStyle w:val="TAC"/>
              <w:rPr>
                <w:lang w:eastAsia="fi-FI"/>
              </w:rPr>
            </w:pPr>
            <w:r w:rsidRPr="00AC4FBC">
              <w:rPr>
                <w:lang w:eastAsia="fi-FI"/>
              </w:rPr>
              <w:lastRenderedPageBreak/>
              <w:t>DC_41A_n77A</w:t>
            </w:r>
          </w:p>
        </w:tc>
        <w:tc>
          <w:tcPr>
            <w:tcW w:w="1830" w:type="dxa"/>
          </w:tcPr>
          <w:p w14:paraId="6E2CBFBB" w14:textId="77777777" w:rsidR="00C902FE" w:rsidRPr="00AC4FBC" w:rsidRDefault="00C902FE" w:rsidP="00C902FE">
            <w:pPr>
              <w:pStyle w:val="TAC"/>
            </w:pPr>
          </w:p>
        </w:tc>
        <w:tc>
          <w:tcPr>
            <w:tcW w:w="1985" w:type="dxa"/>
          </w:tcPr>
          <w:p w14:paraId="45C450B6" w14:textId="77777777" w:rsidR="00C902FE" w:rsidRPr="00AC4FBC" w:rsidRDefault="00C902FE" w:rsidP="00C902FE">
            <w:pPr>
              <w:pStyle w:val="TAC"/>
            </w:pPr>
          </w:p>
        </w:tc>
        <w:tc>
          <w:tcPr>
            <w:tcW w:w="1984" w:type="dxa"/>
            <w:vAlign w:val="center"/>
          </w:tcPr>
          <w:p w14:paraId="17591FA0" w14:textId="77777777" w:rsidR="00C902FE" w:rsidRPr="00AC4FBC" w:rsidRDefault="00C902FE" w:rsidP="00C902FE">
            <w:pPr>
              <w:pStyle w:val="TAC"/>
            </w:pPr>
            <w:r w:rsidRPr="00AC4FBC">
              <w:t>23</w:t>
            </w:r>
          </w:p>
        </w:tc>
        <w:tc>
          <w:tcPr>
            <w:tcW w:w="1985" w:type="dxa"/>
          </w:tcPr>
          <w:p w14:paraId="511EF7DE" w14:textId="4898DDF8" w:rsidR="00C902FE" w:rsidRPr="00AC4FBC" w:rsidRDefault="00C902FE" w:rsidP="00C902FE">
            <w:pPr>
              <w:pStyle w:val="TAC"/>
            </w:pPr>
            <w:r w:rsidRPr="00AC4FBC">
              <w:t>+2 +TT/-3-TT</w:t>
            </w:r>
          </w:p>
        </w:tc>
      </w:tr>
      <w:tr w:rsidR="00C902FE" w:rsidRPr="00AC4FBC" w14:paraId="143F17AB" w14:textId="77777777" w:rsidTr="002C70D3">
        <w:trPr>
          <w:trHeight w:val="288"/>
          <w:jc w:val="center"/>
        </w:trPr>
        <w:tc>
          <w:tcPr>
            <w:tcW w:w="2161" w:type="dxa"/>
            <w:vAlign w:val="center"/>
          </w:tcPr>
          <w:p w14:paraId="5E98A246" w14:textId="3FA65175" w:rsidR="00C902FE" w:rsidRPr="00AC4FBC" w:rsidRDefault="00C902FE" w:rsidP="00C902FE">
            <w:pPr>
              <w:pStyle w:val="TAC"/>
              <w:rPr>
                <w:lang w:eastAsia="fi-FI"/>
              </w:rPr>
            </w:pPr>
            <w:r w:rsidRPr="00AC4FBC">
              <w:rPr>
                <w:lang w:eastAsia="fi-FI"/>
              </w:rPr>
              <w:t>DC_41A_n78A</w:t>
            </w:r>
          </w:p>
        </w:tc>
        <w:tc>
          <w:tcPr>
            <w:tcW w:w="1830" w:type="dxa"/>
          </w:tcPr>
          <w:p w14:paraId="20964D38" w14:textId="77777777" w:rsidR="00C902FE" w:rsidRPr="00AC4FBC" w:rsidRDefault="00C902FE" w:rsidP="00C902FE">
            <w:pPr>
              <w:pStyle w:val="TAC"/>
            </w:pPr>
          </w:p>
        </w:tc>
        <w:tc>
          <w:tcPr>
            <w:tcW w:w="1985" w:type="dxa"/>
          </w:tcPr>
          <w:p w14:paraId="411D2580" w14:textId="77777777" w:rsidR="00C902FE" w:rsidRPr="00AC4FBC" w:rsidRDefault="00C902FE" w:rsidP="00C902FE">
            <w:pPr>
              <w:pStyle w:val="TAC"/>
            </w:pPr>
          </w:p>
        </w:tc>
        <w:tc>
          <w:tcPr>
            <w:tcW w:w="1984" w:type="dxa"/>
            <w:vAlign w:val="center"/>
          </w:tcPr>
          <w:p w14:paraId="16347645" w14:textId="77777777" w:rsidR="00C902FE" w:rsidRPr="00AC4FBC" w:rsidRDefault="00C902FE" w:rsidP="00C902FE">
            <w:pPr>
              <w:pStyle w:val="TAC"/>
            </w:pPr>
            <w:r w:rsidRPr="00AC4FBC">
              <w:t>23</w:t>
            </w:r>
          </w:p>
        </w:tc>
        <w:tc>
          <w:tcPr>
            <w:tcW w:w="1985" w:type="dxa"/>
          </w:tcPr>
          <w:p w14:paraId="75A9F594" w14:textId="2B885C25" w:rsidR="00C902FE" w:rsidRPr="00AC4FBC" w:rsidRDefault="00C902FE" w:rsidP="00C902FE">
            <w:pPr>
              <w:pStyle w:val="TAC"/>
            </w:pPr>
            <w:r w:rsidRPr="00AC4FBC">
              <w:t>+2 +TT/-3-TT</w:t>
            </w:r>
          </w:p>
        </w:tc>
      </w:tr>
      <w:tr w:rsidR="00C902FE" w:rsidRPr="00AC4FBC" w14:paraId="06927CD1" w14:textId="77777777" w:rsidTr="002C70D3">
        <w:trPr>
          <w:trHeight w:val="288"/>
          <w:jc w:val="center"/>
        </w:trPr>
        <w:tc>
          <w:tcPr>
            <w:tcW w:w="2161" w:type="dxa"/>
            <w:vAlign w:val="center"/>
          </w:tcPr>
          <w:p w14:paraId="4C9AE199" w14:textId="7B9B1607" w:rsidR="00C902FE" w:rsidRPr="00AC4FBC" w:rsidRDefault="00C902FE" w:rsidP="00C902FE">
            <w:pPr>
              <w:pStyle w:val="TAC"/>
              <w:rPr>
                <w:lang w:eastAsia="fi-FI"/>
              </w:rPr>
            </w:pPr>
            <w:r w:rsidRPr="00AC4FBC">
              <w:rPr>
                <w:lang w:eastAsia="fi-FI"/>
              </w:rPr>
              <w:t>DC_41A_n79A</w:t>
            </w:r>
          </w:p>
        </w:tc>
        <w:tc>
          <w:tcPr>
            <w:tcW w:w="1830" w:type="dxa"/>
            <w:vAlign w:val="center"/>
          </w:tcPr>
          <w:p w14:paraId="6CCD7762" w14:textId="7F6672AD" w:rsidR="00C902FE" w:rsidRPr="00AC4FBC" w:rsidRDefault="00C902FE" w:rsidP="00C902FE">
            <w:pPr>
              <w:pStyle w:val="TAC"/>
            </w:pPr>
            <w:r w:rsidRPr="00AC4FBC">
              <w:rPr>
                <w:kern w:val="2"/>
              </w:rPr>
              <w:t>26</w:t>
            </w:r>
            <w:r w:rsidRPr="00AC4FBC">
              <w:t>, 27.8</w:t>
            </w:r>
            <w:r w:rsidRPr="00AC4FBC">
              <w:rPr>
                <w:vertAlign w:val="superscript"/>
              </w:rPr>
              <w:t>9</w:t>
            </w:r>
          </w:p>
        </w:tc>
        <w:tc>
          <w:tcPr>
            <w:tcW w:w="1985" w:type="dxa"/>
            <w:vAlign w:val="center"/>
          </w:tcPr>
          <w:p w14:paraId="2169CB69" w14:textId="77777777" w:rsidR="00C902FE" w:rsidRPr="00AC4FBC" w:rsidRDefault="00C902FE" w:rsidP="00C902FE">
            <w:pPr>
              <w:pStyle w:val="TAC"/>
            </w:pPr>
            <w:r w:rsidRPr="00AC4FBC">
              <w:rPr>
                <w:kern w:val="2"/>
              </w:rPr>
              <w:t>+2/-3</w:t>
            </w:r>
            <w:r w:rsidRPr="00AC4FBC">
              <w:rPr>
                <w:kern w:val="2"/>
                <w:vertAlign w:val="superscript"/>
              </w:rPr>
              <w:t>1</w:t>
            </w:r>
          </w:p>
        </w:tc>
        <w:tc>
          <w:tcPr>
            <w:tcW w:w="1984" w:type="dxa"/>
            <w:vAlign w:val="center"/>
          </w:tcPr>
          <w:p w14:paraId="72AD48B1" w14:textId="77777777" w:rsidR="00C902FE" w:rsidRPr="00AC4FBC" w:rsidRDefault="00C902FE" w:rsidP="00C902FE">
            <w:pPr>
              <w:pStyle w:val="TAC"/>
            </w:pPr>
            <w:r w:rsidRPr="00AC4FBC">
              <w:t>23</w:t>
            </w:r>
          </w:p>
        </w:tc>
        <w:tc>
          <w:tcPr>
            <w:tcW w:w="1985" w:type="dxa"/>
          </w:tcPr>
          <w:p w14:paraId="7CCAAE6D" w14:textId="2943C43F" w:rsidR="00C902FE" w:rsidRPr="00AC4FBC" w:rsidRDefault="00C902FE" w:rsidP="00C902FE">
            <w:pPr>
              <w:pStyle w:val="TAC"/>
            </w:pPr>
            <w:r w:rsidRPr="00AC4FBC">
              <w:t>+2 +TT/-3-TT</w:t>
            </w:r>
          </w:p>
        </w:tc>
      </w:tr>
      <w:tr w:rsidR="00C902FE" w:rsidRPr="00AC4FBC" w14:paraId="708C3A5A" w14:textId="77777777" w:rsidTr="002C70D3">
        <w:trPr>
          <w:trHeight w:val="288"/>
          <w:jc w:val="center"/>
        </w:trPr>
        <w:tc>
          <w:tcPr>
            <w:tcW w:w="2161" w:type="dxa"/>
            <w:vAlign w:val="center"/>
          </w:tcPr>
          <w:p w14:paraId="2F6F8FC2" w14:textId="77777777" w:rsidR="00C902FE" w:rsidRPr="00AC4FBC" w:rsidRDefault="00C902FE" w:rsidP="00C902FE">
            <w:pPr>
              <w:pStyle w:val="TAC"/>
              <w:rPr>
                <w:lang w:eastAsia="fi-FI"/>
              </w:rPr>
            </w:pPr>
            <w:r w:rsidRPr="00AC4FBC">
              <w:rPr>
                <w:lang w:eastAsia="fi-FI"/>
              </w:rPr>
              <w:t>DC_42A_n77A</w:t>
            </w:r>
          </w:p>
        </w:tc>
        <w:tc>
          <w:tcPr>
            <w:tcW w:w="1830" w:type="dxa"/>
          </w:tcPr>
          <w:p w14:paraId="65EACDC8" w14:textId="77777777" w:rsidR="00C902FE" w:rsidRPr="00AC4FBC" w:rsidRDefault="00C902FE" w:rsidP="00C902FE">
            <w:pPr>
              <w:pStyle w:val="TAC"/>
            </w:pPr>
          </w:p>
        </w:tc>
        <w:tc>
          <w:tcPr>
            <w:tcW w:w="1985" w:type="dxa"/>
          </w:tcPr>
          <w:p w14:paraId="7BE5565B" w14:textId="77777777" w:rsidR="00C902FE" w:rsidRPr="00AC4FBC" w:rsidRDefault="00C902FE" w:rsidP="00C902FE">
            <w:pPr>
              <w:pStyle w:val="TAC"/>
            </w:pPr>
          </w:p>
        </w:tc>
        <w:tc>
          <w:tcPr>
            <w:tcW w:w="1984" w:type="dxa"/>
            <w:vAlign w:val="center"/>
          </w:tcPr>
          <w:p w14:paraId="282EE60F" w14:textId="77777777" w:rsidR="00C902FE" w:rsidRPr="00AC4FBC" w:rsidRDefault="00C902FE" w:rsidP="00C902FE">
            <w:pPr>
              <w:pStyle w:val="TAC"/>
            </w:pPr>
            <w:r w:rsidRPr="00AC4FBC">
              <w:t>N/A</w:t>
            </w:r>
          </w:p>
        </w:tc>
        <w:tc>
          <w:tcPr>
            <w:tcW w:w="1985" w:type="dxa"/>
            <w:vAlign w:val="center"/>
          </w:tcPr>
          <w:p w14:paraId="2A3C90D0" w14:textId="77777777" w:rsidR="00C902FE" w:rsidRPr="00AC4FBC" w:rsidRDefault="00C902FE" w:rsidP="00C902FE">
            <w:pPr>
              <w:pStyle w:val="TAC"/>
            </w:pPr>
            <w:r w:rsidRPr="00AC4FBC">
              <w:t>N/A</w:t>
            </w:r>
          </w:p>
        </w:tc>
      </w:tr>
      <w:tr w:rsidR="00C902FE" w:rsidRPr="00AC4FBC" w14:paraId="17CBEEEB" w14:textId="77777777" w:rsidTr="002C70D3">
        <w:trPr>
          <w:trHeight w:val="288"/>
          <w:jc w:val="center"/>
        </w:trPr>
        <w:tc>
          <w:tcPr>
            <w:tcW w:w="2161" w:type="dxa"/>
            <w:vAlign w:val="center"/>
          </w:tcPr>
          <w:p w14:paraId="4EA770C7" w14:textId="77777777" w:rsidR="00C902FE" w:rsidRPr="00AC4FBC" w:rsidRDefault="00C902FE" w:rsidP="00C902FE">
            <w:pPr>
              <w:pStyle w:val="TAC"/>
              <w:rPr>
                <w:lang w:eastAsia="fi-FI"/>
              </w:rPr>
            </w:pPr>
            <w:r w:rsidRPr="00AC4FBC">
              <w:rPr>
                <w:lang w:eastAsia="fi-FI"/>
              </w:rPr>
              <w:t>DC_42A_n78A</w:t>
            </w:r>
          </w:p>
        </w:tc>
        <w:tc>
          <w:tcPr>
            <w:tcW w:w="1830" w:type="dxa"/>
          </w:tcPr>
          <w:p w14:paraId="089E534B" w14:textId="77777777" w:rsidR="00C902FE" w:rsidRPr="00AC4FBC" w:rsidRDefault="00C902FE" w:rsidP="00C902FE">
            <w:pPr>
              <w:pStyle w:val="TAC"/>
            </w:pPr>
          </w:p>
        </w:tc>
        <w:tc>
          <w:tcPr>
            <w:tcW w:w="1985" w:type="dxa"/>
          </w:tcPr>
          <w:p w14:paraId="3CEE2549" w14:textId="77777777" w:rsidR="00C902FE" w:rsidRPr="00AC4FBC" w:rsidRDefault="00C902FE" w:rsidP="00C902FE">
            <w:pPr>
              <w:pStyle w:val="TAC"/>
            </w:pPr>
          </w:p>
        </w:tc>
        <w:tc>
          <w:tcPr>
            <w:tcW w:w="1984" w:type="dxa"/>
            <w:vAlign w:val="center"/>
          </w:tcPr>
          <w:p w14:paraId="17192E79" w14:textId="77777777" w:rsidR="00C902FE" w:rsidRPr="00AC4FBC" w:rsidRDefault="00C902FE" w:rsidP="00C902FE">
            <w:pPr>
              <w:pStyle w:val="TAC"/>
            </w:pPr>
            <w:r w:rsidRPr="00AC4FBC">
              <w:t>N/A</w:t>
            </w:r>
          </w:p>
        </w:tc>
        <w:tc>
          <w:tcPr>
            <w:tcW w:w="1985" w:type="dxa"/>
            <w:vAlign w:val="center"/>
          </w:tcPr>
          <w:p w14:paraId="3C18A057" w14:textId="77777777" w:rsidR="00C902FE" w:rsidRPr="00AC4FBC" w:rsidRDefault="00C902FE" w:rsidP="00C902FE">
            <w:pPr>
              <w:pStyle w:val="TAC"/>
            </w:pPr>
            <w:r w:rsidRPr="00AC4FBC">
              <w:t>N/A</w:t>
            </w:r>
          </w:p>
        </w:tc>
      </w:tr>
      <w:tr w:rsidR="00C902FE" w:rsidRPr="00AC4FBC" w14:paraId="2790540F" w14:textId="77777777" w:rsidTr="002C70D3">
        <w:trPr>
          <w:trHeight w:val="288"/>
          <w:jc w:val="center"/>
        </w:trPr>
        <w:tc>
          <w:tcPr>
            <w:tcW w:w="2161" w:type="dxa"/>
            <w:vAlign w:val="center"/>
          </w:tcPr>
          <w:p w14:paraId="05996186" w14:textId="77777777" w:rsidR="00C902FE" w:rsidRPr="00AC4FBC" w:rsidRDefault="00C902FE" w:rsidP="00C902FE">
            <w:pPr>
              <w:pStyle w:val="TAC"/>
              <w:rPr>
                <w:lang w:eastAsia="fi-FI"/>
              </w:rPr>
            </w:pPr>
            <w:r w:rsidRPr="00AC4FBC">
              <w:rPr>
                <w:lang w:eastAsia="fi-FI"/>
              </w:rPr>
              <w:t>DC_42A_n79A</w:t>
            </w:r>
          </w:p>
        </w:tc>
        <w:tc>
          <w:tcPr>
            <w:tcW w:w="1830" w:type="dxa"/>
          </w:tcPr>
          <w:p w14:paraId="683F1556" w14:textId="77777777" w:rsidR="00C902FE" w:rsidRPr="00AC4FBC" w:rsidRDefault="00C902FE" w:rsidP="00C902FE">
            <w:pPr>
              <w:pStyle w:val="TAC"/>
            </w:pPr>
          </w:p>
        </w:tc>
        <w:tc>
          <w:tcPr>
            <w:tcW w:w="1985" w:type="dxa"/>
          </w:tcPr>
          <w:p w14:paraId="57228545" w14:textId="77777777" w:rsidR="00C902FE" w:rsidRPr="00AC4FBC" w:rsidRDefault="00C902FE" w:rsidP="00C902FE">
            <w:pPr>
              <w:pStyle w:val="TAC"/>
            </w:pPr>
          </w:p>
        </w:tc>
        <w:tc>
          <w:tcPr>
            <w:tcW w:w="1984" w:type="dxa"/>
            <w:vAlign w:val="center"/>
          </w:tcPr>
          <w:p w14:paraId="625F79A9" w14:textId="77777777" w:rsidR="00C902FE" w:rsidRPr="00AC4FBC" w:rsidRDefault="00C902FE" w:rsidP="00C902FE">
            <w:pPr>
              <w:pStyle w:val="TAC"/>
            </w:pPr>
            <w:r w:rsidRPr="00AC4FBC">
              <w:t>N/A</w:t>
            </w:r>
          </w:p>
        </w:tc>
        <w:tc>
          <w:tcPr>
            <w:tcW w:w="1985" w:type="dxa"/>
            <w:vAlign w:val="center"/>
          </w:tcPr>
          <w:p w14:paraId="03CB412F" w14:textId="77777777" w:rsidR="00C902FE" w:rsidRPr="00AC4FBC" w:rsidRDefault="00C902FE" w:rsidP="00C902FE">
            <w:pPr>
              <w:pStyle w:val="TAC"/>
            </w:pPr>
            <w:r w:rsidRPr="00AC4FBC">
              <w:t>N/A</w:t>
            </w:r>
          </w:p>
        </w:tc>
      </w:tr>
      <w:tr w:rsidR="00C902FE" w:rsidRPr="00AC4FBC" w14:paraId="2B747992" w14:textId="77777777" w:rsidTr="002C70D3">
        <w:trPr>
          <w:trHeight w:val="288"/>
          <w:jc w:val="center"/>
        </w:trPr>
        <w:tc>
          <w:tcPr>
            <w:tcW w:w="2161" w:type="dxa"/>
            <w:vAlign w:val="center"/>
          </w:tcPr>
          <w:p w14:paraId="66F58ED3" w14:textId="77777777" w:rsidR="00C902FE" w:rsidRPr="00AC4FBC" w:rsidRDefault="00C902FE" w:rsidP="00C902FE">
            <w:pPr>
              <w:pStyle w:val="TAC"/>
              <w:rPr>
                <w:lang w:eastAsia="fi-FI"/>
              </w:rPr>
            </w:pPr>
            <w:r w:rsidRPr="00AC4FBC">
              <w:rPr>
                <w:szCs w:val="18"/>
                <w:lang w:eastAsia="fi-FI"/>
              </w:rPr>
              <w:t>DC_48A_n5A</w:t>
            </w:r>
          </w:p>
        </w:tc>
        <w:tc>
          <w:tcPr>
            <w:tcW w:w="1830" w:type="dxa"/>
          </w:tcPr>
          <w:p w14:paraId="75752A83" w14:textId="77777777" w:rsidR="00C902FE" w:rsidRPr="00AC4FBC" w:rsidRDefault="00C902FE" w:rsidP="00C902FE">
            <w:pPr>
              <w:pStyle w:val="TAC"/>
            </w:pPr>
          </w:p>
        </w:tc>
        <w:tc>
          <w:tcPr>
            <w:tcW w:w="1985" w:type="dxa"/>
          </w:tcPr>
          <w:p w14:paraId="2AECD914" w14:textId="77777777" w:rsidR="00C902FE" w:rsidRPr="00AC4FBC" w:rsidRDefault="00C902FE" w:rsidP="00C902FE">
            <w:pPr>
              <w:pStyle w:val="TAC"/>
            </w:pPr>
          </w:p>
        </w:tc>
        <w:tc>
          <w:tcPr>
            <w:tcW w:w="1984" w:type="dxa"/>
            <w:vAlign w:val="center"/>
          </w:tcPr>
          <w:p w14:paraId="5B50A6E9" w14:textId="77777777" w:rsidR="00C902FE" w:rsidRPr="00AC4FBC" w:rsidRDefault="00C902FE" w:rsidP="00C902FE">
            <w:pPr>
              <w:pStyle w:val="TAC"/>
            </w:pPr>
            <w:r w:rsidRPr="00AC4FBC">
              <w:t>23</w:t>
            </w:r>
          </w:p>
        </w:tc>
        <w:tc>
          <w:tcPr>
            <w:tcW w:w="1985" w:type="dxa"/>
            <w:vAlign w:val="center"/>
          </w:tcPr>
          <w:p w14:paraId="40201FE5" w14:textId="77777777" w:rsidR="00C902FE" w:rsidRPr="00AC4FBC" w:rsidRDefault="00C902FE" w:rsidP="00C902FE">
            <w:pPr>
              <w:pStyle w:val="TAC"/>
            </w:pPr>
            <w:r w:rsidRPr="00AC4FBC">
              <w:t>+2 +TT/-3-TT</w:t>
            </w:r>
          </w:p>
        </w:tc>
      </w:tr>
      <w:tr w:rsidR="00C902FE" w:rsidRPr="00AC4FBC" w14:paraId="64825B9C" w14:textId="77777777" w:rsidTr="002C70D3">
        <w:trPr>
          <w:trHeight w:val="288"/>
          <w:jc w:val="center"/>
        </w:trPr>
        <w:tc>
          <w:tcPr>
            <w:tcW w:w="2161" w:type="dxa"/>
            <w:vAlign w:val="center"/>
          </w:tcPr>
          <w:p w14:paraId="4BEA7683" w14:textId="392A68B0" w:rsidR="00C902FE" w:rsidRPr="00AC4FBC" w:rsidRDefault="00C902FE" w:rsidP="00C902FE">
            <w:pPr>
              <w:pStyle w:val="TAC"/>
              <w:rPr>
                <w:szCs w:val="18"/>
                <w:lang w:eastAsia="fi-FI"/>
              </w:rPr>
            </w:pPr>
            <w:r w:rsidRPr="00AC4FBC">
              <w:rPr>
                <w:szCs w:val="18"/>
                <w:lang w:eastAsia="fi-FI"/>
              </w:rPr>
              <w:t>DC_48</w:t>
            </w:r>
            <w:r w:rsidRPr="00AC4FBC">
              <w:rPr>
                <w:szCs w:val="18"/>
              </w:rPr>
              <w:t>A_n</w:t>
            </w:r>
            <w:r>
              <w:rPr>
                <w:szCs w:val="18"/>
              </w:rPr>
              <w:t>4</w:t>
            </w:r>
            <w:r w:rsidRPr="00AC4FBC">
              <w:rPr>
                <w:szCs w:val="18"/>
              </w:rPr>
              <w:t>6A</w:t>
            </w:r>
          </w:p>
        </w:tc>
        <w:tc>
          <w:tcPr>
            <w:tcW w:w="1830" w:type="dxa"/>
          </w:tcPr>
          <w:p w14:paraId="7CD167E3" w14:textId="77777777" w:rsidR="00C902FE" w:rsidRPr="00AC4FBC" w:rsidRDefault="00C902FE" w:rsidP="00C902FE">
            <w:pPr>
              <w:pStyle w:val="TAC"/>
            </w:pPr>
          </w:p>
        </w:tc>
        <w:tc>
          <w:tcPr>
            <w:tcW w:w="1985" w:type="dxa"/>
          </w:tcPr>
          <w:p w14:paraId="088B69AD" w14:textId="77777777" w:rsidR="00C902FE" w:rsidRPr="00AC4FBC" w:rsidRDefault="00C902FE" w:rsidP="00C902FE">
            <w:pPr>
              <w:pStyle w:val="TAC"/>
            </w:pPr>
          </w:p>
        </w:tc>
        <w:tc>
          <w:tcPr>
            <w:tcW w:w="1984" w:type="dxa"/>
            <w:vAlign w:val="center"/>
          </w:tcPr>
          <w:p w14:paraId="6761CF36" w14:textId="2AFF03BA" w:rsidR="00C902FE" w:rsidRPr="00AC4FBC" w:rsidRDefault="00C902FE" w:rsidP="00C902FE">
            <w:pPr>
              <w:pStyle w:val="TAC"/>
            </w:pPr>
            <w:r>
              <w:t>23</w:t>
            </w:r>
          </w:p>
        </w:tc>
        <w:tc>
          <w:tcPr>
            <w:tcW w:w="1985" w:type="dxa"/>
            <w:vAlign w:val="center"/>
          </w:tcPr>
          <w:p w14:paraId="2E5741C1" w14:textId="143EBD9B" w:rsidR="00C902FE" w:rsidRPr="00AC4FBC" w:rsidRDefault="00C902FE" w:rsidP="00C902FE">
            <w:pPr>
              <w:pStyle w:val="TAC"/>
            </w:pPr>
            <w:r w:rsidRPr="00AC4FBC">
              <w:t>+2 +TT/-3-TT</w:t>
            </w:r>
          </w:p>
        </w:tc>
      </w:tr>
      <w:tr w:rsidR="00C902FE" w:rsidRPr="00AC4FBC" w14:paraId="74C8B2BE" w14:textId="77777777" w:rsidTr="002C70D3">
        <w:trPr>
          <w:trHeight w:val="288"/>
          <w:jc w:val="center"/>
        </w:trPr>
        <w:tc>
          <w:tcPr>
            <w:tcW w:w="2161" w:type="dxa"/>
            <w:vAlign w:val="center"/>
          </w:tcPr>
          <w:p w14:paraId="2E68A6AA" w14:textId="77777777" w:rsidR="00C902FE" w:rsidRPr="00AC4FBC" w:rsidRDefault="00C902FE" w:rsidP="00C902FE">
            <w:pPr>
              <w:pStyle w:val="TAC"/>
              <w:rPr>
                <w:lang w:eastAsia="fi-FI"/>
              </w:rPr>
            </w:pPr>
            <w:r w:rsidRPr="00AC4FBC">
              <w:rPr>
                <w:szCs w:val="18"/>
                <w:lang w:eastAsia="fi-FI"/>
              </w:rPr>
              <w:t>DC_48</w:t>
            </w:r>
            <w:r w:rsidRPr="00AC4FBC">
              <w:rPr>
                <w:szCs w:val="18"/>
              </w:rPr>
              <w:t>A_n66A</w:t>
            </w:r>
          </w:p>
        </w:tc>
        <w:tc>
          <w:tcPr>
            <w:tcW w:w="1830" w:type="dxa"/>
          </w:tcPr>
          <w:p w14:paraId="7FCE8C50" w14:textId="77777777" w:rsidR="00C902FE" w:rsidRPr="00AC4FBC" w:rsidRDefault="00C902FE" w:rsidP="00C902FE">
            <w:pPr>
              <w:pStyle w:val="TAC"/>
            </w:pPr>
          </w:p>
        </w:tc>
        <w:tc>
          <w:tcPr>
            <w:tcW w:w="1985" w:type="dxa"/>
          </w:tcPr>
          <w:p w14:paraId="31E9E0FC" w14:textId="77777777" w:rsidR="00C902FE" w:rsidRPr="00AC4FBC" w:rsidRDefault="00C902FE" w:rsidP="00C902FE">
            <w:pPr>
              <w:pStyle w:val="TAC"/>
            </w:pPr>
          </w:p>
        </w:tc>
        <w:tc>
          <w:tcPr>
            <w:tcW w:w="1984" w:type="dxa"/>
            <w:vAlign w:val="center"/>
          </w:tcPr>
          <w:p w14:paraId="7468EA34" w14:textId="77777777" w:rsidR="00C902FE" w:rsidRPr="00AC4FBC" w:rsidRDefault="00C902FE" w:rsidP="00C902FE">
            <w:pPr>
              <w:pStyle w:val="TAC"/>
            </w:pPr>
            <w:r w:rsidRPr="00AC4FBC">
              <w:t>23</w:t>
            </w:r>
          </w:p>
        </w:tc>
        <w:tc>
          <w:tcPr>
            <w:tcW w:w="1985" w:type="dxa"/>
            <w:vAlign w:val="center"/>
          </w:tcPr>
          <w:p w14:paraId="77EDB1BE" w14:textId="77777777" w:rsidR="00C902FE" w:rsidRPr="00AC4FBC" w:rsidRDefault="00C902FE" w:rsidP="00C902FE">
            <w:pPr>
              <w:pStyle w:val="TAC"/>
            </w:pPr>
            <w:r w:rsidRPr="00AC4FBC">
              <w:t>+2 +TT/-3-TT</w:t>
            </w:r>
          </w:p>
        </w:tc>
      </w:tr>
      <w:tr w:rsidR="00C902FE" w:rsidRPr="00AC4FBC" w14:paraId="36937607" w14:textId="77777777" w:rsidTr="002C70D3">
        <w:trPr>
          <w:trHeight w:val="288"/>
          <w:jc w:val="center"/>
        </w:trPr>
        <w:tc>
          <w:tcPr>
            <w:tcW w:w="2161" w:type="dxa"/>
            <w:vAlign w:val="center"/>
          </w:tcPr>
          <w:p w14:paraId="527E1271" w14:textId="77777777" w:rsidR="00C902FE" w:rsidRPr="00AC4FBC" w:rsidRDefault="00C902FE" w:rsidP="00C902FE">
            <w:pPr>
              <w:pStyle w:val="TAC"/>
              <w:rPr>
                <w:lang w:eastAsia="fi-FI"/>
              </w:rPr>
            </w:pPr>
            <w:r w:rsidRPr="00AC4FBC">
              <w:rPr>
                <w:lang w:eastAsia="fi-FI"/>
              </w:rPr>
              <w:t>DC_</w:t>
            </w:r>
            <w:r w:rsidRPr="00AC4FBC">
              <w:t>66A_n2A</w:t>
            </w:r>
          </w:p>
        </w:tc>
        <w:tc>
          <w:tcPr>
            <w:tcW w:w="1830" w:type="dxa"/>
          </w:tcPr>
          <w:p w14:paraId="499656C9" w14:textId="77777777" w:rsidR="00C902FE" w:rsidRPr="00AC4FBC" w:rsidRDefault="00C902FE" w:rsidP="00C902FE">
            <w:pPr>
              <w:pStyle w:val="TAC"/>
            </w:pPr>
          </w:p>
        </w:tc>
        <w:tc>
          <w:tcPr>
            <w:tcW w:w="1985" w:type="dxa"/>
          </w:tcPr>
          <w:p w14:paraId="278C3FC7" w14:textId="77777777" w:rsidR="00C902FE" w:rsidRPr="00AC4FBC" w:rsidRDefault="00C902FE" w:rsidP="00C902FE">
            <w:pPr>
              <w:pStyle w:val="TAC"/>
            </w:pPr>
          </w:p>
        </w:tc>
        <w:tc>
          <w:tcPr>
            <w:tcW w:w="1984" w:type="dxa"/>
            <w:vAlign w:val="center"/>
          </w:tcPr>
          <w:p w14:paraId="4A777834" w14:textId="77777777" w:rsidR="00C902FE" w:rsidRPr="00AC4FBC" w:rsidRDefault="00C902FE" w:rsidP="00C902FE">
            <w:pPr>
              <w:pStyle w:val="TAC"/>
            </w:pPr>
            <w:r w:rsidRPr="00AC4FBC">
              <w:t>23</w:t>
            </w:r>
          </w:p>
        </w:tc>
        <w:tc>
          <w:tcPr>
            <w:tcW w:w="1985" w:type="dxa"/>
            <w:vAlign w:val="center"/>
          </w:tcPr>
          <w:p w14:paraId="644B4498" w14:textId="77777777" w:rsidR="00C902FE" w:rsidRPr="00AC4FBC" w:rsidRDefault="00C902FE" w:rsidP="00C902FE">
            <w:pPr>
              <w:pStyle w:val="TAC"/>
            </w:pPr>
            <w:r w:rsidRPr="00AC4FBC">
              <w:t>+2 +TT/-3-TT</w:t>
            </w:r>
          </w:p>
        </w:tc>
      </w:tr>
      <w:tr w:rsidR="00C902FE" w:rsidRPr="00AC4FBC" w14:paraId="65CAAA9D" w14:textId="77777777" w:rsidTr="002C70D3">
        <w:trPr>
          <w:trHeight w:val="288"/>
          <w:jc w:val="center"/>
        </w:trPr>
        <w:tc>
          <w:tcPr>
            <w:tcW w:w="2161" w:type="dxa"/>
            <w:vAlign w:val="center"/>
          </w:tcPr>
          <w:p w14:paraId="5223B938" w14:textId="77777777" w:rsidR="00C902FE" w:rsidRPr="00AC4FBC" w:rsidRDefault="00C902FE" w:rsidP="00C902FE">
            <w:pPr>
              <w:pStyle w:val="TAC"/>
            </w:pPr>
            <w:r w:rsidRPr="00AC4FBC">
              <w:t>DC_66A_n5A</w:t>
            </w:r>
          </w:p>
        </w:tc>
        <w:tc>
          <w:tcPr>
            <w:tcW w:w="1830" w:type="dxa"/>
          </w:tcPr>
          <w:p w14:paraId="3F85688B" w14:textId="77777777" w:rsidR="00C902FE" w:rsidRPr="00AC4FBC" w:rsidRDefault="00C902FE" w:rsidP="00C902FE">
            <w:pPr>
              <w:pStyle w:val="TAC"/>
            </w:pPr>
          </w:p>
        </w:tc>
        <w:tc>
          <w:tcPr>
            <w:tcW w:w="1985" w:type="dxa"/>
          </w:tcPr>
          <w:p w14:paraId="7C08761B" w14:textId="77777777" w:rsidR="00C902FE" w:rsidRPr="00AC4FBC" w:rsidRDefault="00C902FE" w:rsidP="00C902FE">
            <w:pPr>
              <w:pStyle w:val="TAC"/>
            </w:pPr>
          </w:p>
        </w:tc>
        <w:tc>
          <w:tcPr>
            <w:tcW w:w="1984" w:type="dxa"/>
            <w:vAlign w:val="center"/>
          </w:tcPr>
          <w:p w14:paraId="6BA7F34D" w14:textId="77777777" w:rsidR="00C902FE" w:rsidRPr="00AC4FBC" w:rsidRDefault="00C902FE" w:rsidP="00C902FE">
            <w:pPr>
              <w:pStyle w:val="TAC"/>
            </w:pPr>
            <w:r w:rsidRPr="00AC4FBC">
              <w:t>23</w:t>
            </w:r>
          </w:p>
        </w:tc>
        <w:tc>
          <w:tcPr>
            <w:tcW w:w="1985" w:type="dxa"/>
          </w:tcPr>
          <w:p w14:paraId="252DB6CD" w14:textId="27CC5F55" w:rsidR="00C902FE" w:rsidRPr="00AC4FBC" w:rsidRDefault="00C902FE" w:rsidP="00C902FE">
            <w:pPr>
              <w:pStyle w:val="TAC"/>
            </w:pPr>
            <w:r w:rsidRPr="00AC4FBC">
              <w:t>+2 +TT/-3-TT</w:t>
            </w:r>
          </w:p>
        </w:tc>
      </w:tr>
      <w:tr w:rsidR="00C902FE" w:rsidRPr="00AC4FBC" w14:paraId="1B463453" w14:textId="77777777" w:rsidTr="002C70D3">
        <w:trPr>
          <w:trHeight w:val="288"/>
          <w:jc w:val="center"/>
        </w:trPr>
        <w:tc>
          <w:tcPr>
            <w:tcW w:w="2161" w:type="dxa"/>
            <w:vAlign w:val="center"/>
          </w:tcPr>
          <w:p w14:paraId="2B004891" w14:textId="77777777" w:rsidR="00C902FE" w:rsidRPr="00AC4FBC" w:rsidRDefault="00C902FE" w:rsidP="00C902FE">
            <w:pPr>
              <w:pStyle w:val="TAC"/>
            </w:pPr>
            <w:r w:rsidRPr="00AC4FBC">
              <w:t>DC_66A_n41A</w:t>
            </w:r>
          </w:p>
        </w:tc>
        <w:tc>
          <w:tcPr>
            <w:tcW w:w="1830" w:type="dxa"/>
          </w:tcPr>
          <w:p w14:paraId="44EC9BFF" w14:textId="77777777" w:rsidR="00C902FE" w:rsidRPr="00AC4FBC" w:rsidRDefault="00C902FE" w:rsidP="00C902FE">
            <w:pPr>
              <w:pStyle w:val="TAC"/>
            </w:pPr>
          </w:p>
        </w:tc>
        <w:tc>
          <w:tcPr>
            <w:tcW w:w="1985" w:type="dxa"/>
          </w:tcPr>
          <w:p w14:paraId="44295DC1" w14:textId="77777777" w:rsidR="00C902FE" w:rsidRPr="00AC4FBC" w:rsidRDefault="00C902FE" w:rsidP="00C902FE">
            <w:pPr>
              <w:pStyle w:val="TAC"/>
            </w:pPr>
          </w:p>
        </w:tc>
        <w:tc>
          <w:tcPr>
            <w:tcW w:w="1984" w:type="dxa"/>
            <w:vAlign w:val="center"/>
          </w:tcPr>
          <w:p w14:paraId="01FE7FF9" w14:textId="77777777" w:rsidR="00C902FE" w:rsidRPr="00AC4FBC" w:rsidRDefault="00C902FE" w:rsidP="00C902FE">
            <w:pPr>
              <w:pStyle w:val="TAC"/>
            </w:pPr>
            <w:r w:rsidRPr="00AC4FBC">
              <w:t>23</w:t>
            </w:r>
          </w:p>
        </w:tc>
        <w:tc>
          <w:tcPr>
            <w:tcW w:w="1985" w:type="dxa"/>
          </w:tcPr>
          <w:p w14:paraId="1B80122E" w14:textId="77777777" w:rsidR="00C902FE" w:rsidRPr="00AC4FBC" w:rsidRDefault="00C902FE" w:rsidP="00C902FE">
            <w:pPr>
              <w:pStyle w:val="TAC"/>
            </w:pPr>
            <w:r w:rsidRPr="00AC4FBC">
              <w:t>+2 +TT/-3-TT</w:t>
            </w:r>
          </w:p>
        </w:tc>
      </w:tr>
      <w:tr w:rsidR="00C902FE" w:rsidRPr="00AC4FBC" w14:paraId="0741A0BD" w14:textId="77777777" w:rsidTr="002C70D3">
        <w:trPr>
          <w:trHeight w:val="288"/>
          <w:jc w:val="center"/>
        </w:trPr>
        <w:tc>
          <w:tcPr>
            <w:tcW w:w="2161" w:type="dxa"/>
            <w:vAlign w:val="center"/>
          </w:tcPr>
          <w:p w14:paraId="6F5214D0" w14:textId="77777777" w:rsidR="00C902FE" w:rsidRPr="00AC4FBC" w:rsidRDefault="00C902FE" w:rsidP="00C902FE">
            <w:pPr>
              <w:pStyle w:val="TAC"/>
              <w:rPr>
                <w:lang w:eastAsia="fi-FI"/>
              </w:rPr>
            </w:pPr>
            <w:r w:rsidRPr="00AC4FBC">
              <w:t>DC_66A_n71A</w:t>
            </w:r>
          </w:p>
        </w:tc>
        <w:tc>
          <w:tcPr>
            <w:tcW w:w="1830" w:type="dxa"/>
          </w:tcPr>
          <w:p w14:paraId="3AF56666" w14:textId="77777777" w:rsidR="00C902FE" w:rsidRPr="00AC4FBC" w:rsidRDefault="00C902FE" w:rsidP="00C902FE">
            <w:pPr>
              <w:pStyle w:val="TAC"/>
            </w:pPr>
          </w:p>
        </w:tc>
        <w:tc>
          <w:tcPr>
            <w:tcW w:w="1985" w:type="dxa"/>
          </w:tcPr>
          <w:p w14:paraId="73663430" w14:textId="77777777" w:rsidR="00C902FE" w:rsidRPr="00AC4FBC" w:rsidRDefault="00C902FE" w:rsidP="00C902FE">
            <w:pPr>
              <w:pStyle w:val="TAC"/>
            </w:pPr>
          </w:p>
        </w:tc>
        <w:tc>
          <w:tcPr>
            <w:tcW w:w="1984" w:type="dxa"/>
            <w:vAlign w:val="center"/>
          </w:tcPr>
          <w:p w14:paraId="32ED0D2D" w14:textId="77777777" w:rsidR="00C902FE" w:rsidRPr="00AC4FBC" w:rsidRDefault="00C902FE" w:rsidP="00C902FE">
            <w:pPr>
              <w:pStyle w:val="TAC"/>
            </w:pPr>
            <w:r w:rsidRPr="00AC4FBC">
              <w:t>23</w:t>
            </w:r>
          </w:p>
        </w:tc>
        <w:tc>
          <w:tcPr>
            <w:tcW w:w="1985" w:type="dxa"/>
          </w:tcPr>
          <w:p w14:paraId="4B1F3503" w14:textId="77777777" w:rsidR="00C902FE" w:rsidRPr="00AC4FBC" w:rsidRDefault="00C902FE" w:rsidP="00C902FE">
            <w:pPr>
              <w:pStyle w:val="TAC"/>
            </w:pPr>
            <w:r w:rsidRPr="00AC4FBC">
              <w:t>+2 +TT/-3-TT</w:t>
            </w:r>
          </w:p>
        </w:tc>
      </w:tr>
      <w:tr w:rsidR="00C902FE" w:rsidRPr="00AC4FBC" w14:paraId="21081468" w14:textId="77777777" w:rsidTr="00C6532F">
        <w:trPr>
          <w:trHeight w:val="288"/>
          <w:jc w:val="center"/>
        </w:trPr>
        <w:tc>
          <w:tcPr>
            <w:tcW w:w="2161" w:type="dxa"/>
            <w:vAlign w:val="center"/>
          </w:tcPr>
          <w:p w14:paraId="390ABAB3" w14:textId="77777777" w:rsidR="00C902FE" w:rsidRPr="00AC4FBC" w:rsidRDefault="00C902FE" w:rsidP="00C902FE">
            <w:pPr>
              <w:pStyle w:val="TAC"/>
            </w:pPr>
            <w:r w:rsidRPr="00AC4FBC">
              <w:rPr>
                <w:lang w:eastAsia="fi-FI"/>
              </w:rPr>
              <w:t>DC_66A_n77A</w:t>
            </w:r>
          </w:p>
        </w:tc>
        <w:tc>
          <w:tcPr>
            <w:tcW w:w="1830" w:type="dxa"/>
          </w:tcPr>
          <w:p w14:paraId="6BA931FA" w14:textId="5BBEBFCD" w:rsidR="00C902FE" w:rsidRPr="00AC4FBC" w:rsidRDefault="00C902FE" w:rsidP="00C902FE">
            <w:pPr>
              <w:pStyle w:val="TAC"/>
            </w:pPr>
            <w:r w:rsidRPr="00AC4FBC">
              <w:t>26</w:t>
            </w:r>
            <w:r w:rsidRPr="00AC4FBC">
              <w:rPr>
                <w:vertAlign w:val="superscript"/>
              </w:rPr>
              <w:t>8</w:t>
            </w:r>
            <w:r w:rsidRPr="00AC4FBC">
              <w:t>, 27.8</w:t>
            </w:r>
            <w:r w:rsidRPr="00AC4FBC">
              <w:rPr>
                <w:vertAlign w:val="superscript"/>
              </w:rPr>
              <w:t>9</w:t>
            </w:r>
          </w:p>
        </w:tc>
        <w:tc>
          <w:tcPr>
            <w:tcW w:w="1985" w:type="dxa"/>
          </w:tcPr>
          <w:p w14:paraId="54EF3290" w14:textId="77777777" w:rsidR="00C902FE" w:rsidRPr="00AC4FBC" w:rsidRDefault="00C902FE" w:rsidP="00C902FE">
            <w:pPr>
              <w:pStyle w:val="TAC"/>
            </w:pPr>
            <w:r w:rsidRPr="00AC4FBC">
              <w:rPr>
                <w:rFonts w:eastAsia="MS Mincho"/>
              </w:rPr>
              <w:t>+2+TT/-3-TT</w:t>
            </w:r>
          </w:p>
        </w:tc>
        <w:tc>
          <w:tcPr>
            <w:tcW w:w="1984" w:type="dxa"/>
            <w:vAlign w:val="center"/>
          </w:tcPr>
          <w:p w14:paraId="7773AA22" w14:textId="77777777" w:rsidR="00C902FE" w:rsidRPr="00AC4FBC" w:rsidRDefault="00C902FE" w:rsidP="00C902FE">
            <w:pPr>
              <w:pStyle w:val="TAC"/>
            </w:pPr>
            <w:r w:rsidRPr="00AC4FBC">
              <w:rPr>
                <w:rFonts w:eastAsia="MS Mincho"/>
              </w:rPr>
              <w:t>23</w:t>
            </w:r>
          </w:p>
        </w:tc>
        <w:tc>
          <w:tcPr>
            <w:tcW w:w="1985" w:type="dxa"/>
            <w:vAlign w:val="center"/>
          </w:tcPr>
          <w:p w14:paraId="2B52C2CE" w14:textId="77777777" w:rsidR="00C902FE" w:rsidRPr="00AC4FBC" w:rsidRDefault="00C902FE" w:rsidP="00C902FE">
            <w:pPr>
              <w:pStyle w:val="TAC"/>
            </w:pPr>
            <w:r w:rsidRPr="00AC4FBC">
              <w:rPr>
                <w:rFonts w:eastAsia="MS Mincho"/>
              </w:rPr>
              <w:t>+2+TT/-3-TT</w:t>
            </w:r>
          </w:p>
        </w:tc>
      </w:tr>
      <w:tr w:rsidR="00C902FE" w:rsidRPr="00AC4FBC" w14:paraId="491F9040" w14:textId="77777777" w:rsidTr="002C70D3">
        <w:trPr>
          <w:trHeight w:val="288"/>
          <w:jc w:val="center"/>
        </w:trPr>
        <w:tc>
          <w:tcPr>
            <w:tcW w:w="2161" w:type="dxa"/>
            <w:vAlign w:val="center"/>
          </w:tcPr>
          <w:p w14:paraId="10539425" w14:textId="20E34046" w:rsidR="00C902FE" w:rsidRPr="00AC4FBC" w:rsidRDefault="00C902FE" w:rsidP="00C902FE">
            <w:pPr>
              <w:pStyle w:val="TAC"/>
            </w:pPr>
            <w:r w:rsidRPr="00AC4FBC">
              <w:t>DC_66A_n78A</w:t>
            </w:r>
          </w:p>
        </w:tc>
        <w:tc>
          <w:tcPr>
            <w:tcW w:w="1830" w:type="dxa"/>
          </w:tcPr>
          <w:p w14:paraId="7167199E" w14:textId="77777777" w:rsidR="00C902FE" w:rsidRPr="00AC4FBC" w:rsidRDefault="00C902FE" w:rsidP="00C902FE">
            <w:pPr>
              <w:pStyle w:val="TAC"/>
            </w:pPr>
          </w:p>
        </w:tc>
        <w:tc>
          <w:tcPr>
            <w:tcW w:w="1985" w:type="dxa"/>
          </w:tcPr>
          <w:p w14:paraId="1B4EBBDC" w14:textId="77777777" w:rsidR="00C902FE" w:rsidRPr="00AC4FBC" w:rsidRDefault="00C902FE" w:rsidP="00C902FE">
            <w:pPr>
              <w:pStyle w:val="TAC"/>
            </w:pPr>
          </w:p>
        </w:tc>
        <w:tc>
          <w:tcPr>
            <w:tcW w:w="1984" w:type="dxa"/>
            <w:vAlign w:val="center"/>
          </w:tcPr>
          <w:p w14:paraId="3689AB55" w14:textId="77777777" w:rsidR="00C902FE" w:rsidRPr="00AC4FBC" w:rsidRDefault="00C902FE" w:rsidP="00C902FE">
            <w:pPr>
              <w:pStyle w:val="TAC"/>
            </w:pPr>
            <w:r w:rsidRPr="00AC4FBC">
              <w:t>23</w:t>
            </w:r>
          </w:p>
        </w:tc>
        <w:tc>
          <w:tcPr>
            <w:tcW w:w="1985" w:type="dxa"/>
          </w:tcPr>
          <w:p w14:paraId="5A7EAF7F" w14:textId="77777777" w:rsidR="00C902FE" w:rsidRPr="00AC4FBC" w:rsidRDefault="00C902FE" w:rsidP="00C902FE">
            <w:pPr>
              <w:pStyle w:val="TAC"/>
            </w:pPr>
            <w:r w:rsidRPr="00AC4FBC">
              <w:t>+2 +TT/-3-TT</w:t>
            </w:r>
          </w:p>
        </w:tc>
      </w:tr>
      <w:tr w:rsidR="00C902FE" w:rsidRPr="00AC4FBC" w14:paraId="3C41B83B" w14:textId="77777777" w:rsidTr="000E5E74">
        <w:trPr>
          <w:trHeight w:val="288"/>
          <w:jc w:val="center"/>
        </w:trPr>
        <w:tc>
          <w:tcPr>
            <w:tcW w:w="2161" w:type="dxa"/>
            <w:vAlign w:val="center"/>
          </w:tcPr>
          <w:p w14:paraId="5B116CFC" w14:textId="77777777" w:rsidR="00C902FE" w:rsidRPr="00AC4FBC" w:rsidRDefault="00C902FE" w:rsidP="00C902FE">
            <w:pPr>
              <w:pStyle w:val="TAC"/>
            </w:pPr>
            <w:r w:rsidRPr="00AC4FBC">
              <w:t>DC_71A_n2A</w:t>
            </w:r>
          </w:p>
        </w:tc>
        <w:tc>
          <w:tcPr>
            <w:tcW w:w="1830" w:type="dxa"/>
          </w:tcPr>
          <w:p w14:paraId="468EF76F" w14:textId="77777777" w:rsidR="00C902FE" w:rsidRPr="00AC4FBC" w:rsidRDefault="00C902FE" w:rsidP="00C902FE">
            <w:pPr>
              <w:pStyle w:val="TAC"/>
            </w:pPr>
          </w:p>
        </w:tc>
        <w:tc>
          <w:tcPr>
            <w:tcW w:w="1985" w:type="dxa"/>
          </w:tcPr>
          <w:p w14:paraId="75B728C6" w14:textId="77777777" w:rsidR="00C902FE" w:rsidRPr="00AC4FBC" w:rsidRDefault="00C902FE" w:rsidP="00C902FE">
            <w:pPr>
              <w:pStyle w:val="TAC"/>
            </w:pPr>
          </w:p>
        </w:tc>
        <w:tc>
          <w:tcPr>
            <w:tcW w:w="1984" w:type="dxa"/>
            <w:vAlign w:val="center"/>
          </w:tcPr>
          <w:p w14:paraId="0EA430C3" w14:textId="77777777" w:rsidR="00C902FE" w:rsidRPr="00AC4FBC" w:rsidRDefault="00C902FE" w:rsidP="00C902FE">
            <w:pPr>
              <w:pStyle w:val="TAC"/>
            </w:pPr>
            <w:r w:rsidRPr="00AC4FBC">
              <w:t>23</w:t>
            </w:r>
          </w:p>
        </w:tc>
        <w:tc>
          <w:tcPr>
            <w:tcW w:w="1985" w:type="dxa"/>
          </w:tcPr>
          <w:p w14:paraId="4BEF73FE" w14:textId="77777777" w:rsidR="00C902FE" w:rsidRPr="00AC4FBC" w:rsidRDefault="00C902FE" w:rsidP="00C902FE">
            <w:pPr>
              <w:pStyle w:val="TAC"/>
            </w:pPr>
            <w:r w:rsidRPr="00AC4FBC">
              <w:t>+2 +TT/-3-TT</w:t>
            </w:r>
          </w:p>
        </w:tc>
      </w:tr>
      <w:tr w:rsidR="00C902FE" w:rsidRPr="00AC4FBC" w14:paraId="3A1000B2" w14:textId="77777777" w:rsidTr="000E5E74">
        <w:trPr>
          <w:trHeight w:val="288"/>
          <w:jc w:val="center"/>
        </w:trPr>
        <w:tc>
          <w:tcPr>
            <w:tcW w:w="2161" w:type="dxa"/>
            <w:vAlign w:val="center"/>
          </w:tcPr>
          <w:p w14:paraId="7287F292" w14:textId="77777777" w:rsidR="00C902FE" w:rsidRPr="00AC4FBC" w:rsidRDefault="00C902FE" w:rsidP="00C902FE">
            <w:pPr>
              <w:pStyle w:val="TAC"/>
            </w:pPr>
            <w:r w:rsidRPr="00AC4FBC">
              <w:t>DC_71A_n66A</w:t>
            </w:r>
          </w:p>
        </w:tc>
        <w:tc>
          <w:tcPr>
            <w:tcW w:w="1830" w:type="dxa"/>
          </w:tcPr>
          <w:p w14:paraId="6471BF8D" w14:textId="77777777" w:rsidR="00C902FE" w:rsidRPr="00AC4FBC" w:rsidRDefault="00C902FE" w:rsidP="00C902FE">
            <w:pPr>
              <w:pStyle w:val="TAC"/>
            </w:pPr>
          </w:p>
        </w:tc>
        <w:tc>
          <w:tcPr>
            <w:tcW w:w="1985" w:type="dxa"/>
          </w:tcPr>
          <w:p w14:paraId="7ACE6F71" w14:textId="77777777" w:rsidR="00C902FE" w:rsidRPr="00AC4FBC" w:rsidRDefault="00C902FE" w:rsidP="00C902FE">
            <w:pPr>
              <w:pStyle w:val="TAC"/>
            </w:pPr>
          </w:p>
        </w:tc>
        <w:tc>
          <w:tcPr>
            <w:tcW w:w="1984" w:type="dxa"/>
            <w:vAlign w:val="center"/>
          </w:tcPr>
          <w:p w14:paraId="5C963F7B" w14:textId="77777777" w:rsidR="00C902FE" w:rsidRPr="00AC4FBC" w:rsidRDefault="00C902FE" w:rsidP="00C902FE">
            <w:pPr>
              <w:pStyle w:val="TAC"/>
            </w:pPr>
            <w:r w:rsidRPr="00AC4FBC">
              <w:t>23</w:t>
            </w:r>
          </w:p>
        </w:tc>
        <w:tc>
          <w:tcPr>
            <w:tcW w:w="1985" w:type="dxa"/>
          </w:tcPr>
          <w:p w14:paraId="0B0E2E39" w14:textId="77777777" w:rsidR="00C902FE" w:rsidRPr="00AC4FBC" w:rsidRDefault="00C902FE" w:rsidP="00C902FE">
            <w:pPr>
              <w:pStyle w:val="TAC"/>
            </w:pPr>
            <w:r w:rsidRPr="00AC4FBC">
              <w:t>+2 +TT/-3-TT</w:t>
            </w:r>
          </w:p>
        </w:tc>
      </w:tr>
      <w:tr w:rsidR="00C902FE" w:rsidRPr="00AC4FBC" w14:paraId="7F4C4033" w14:textId="77777777" w:rsidTr="002C70D3">
        <w:trPr>
          <w:trHeight w:val="288"/>
          <w:jc w:val="center"/>
        </w:trPr>
        <w:tc>
          <w:tcPr>
            <w:tcW w:w="9945" w:type="dxa"/>
            <w:gridSpan w:val="5"/>
          </w:tcPr>
          <w:p w14:paraId="5AEDBD6B" w14:textId="576D37D0" w:rsidR="00C902FE" w:rsidRPr="00AC4FBC" w:rsidRDefault="00C902FE" w:rsidP="00C902FE">
            <w:pPr>
              <w:pStyle w:val="TAN"/>
            </w:pPr>
            <w:r w:rsidRPr="00AC4FBC">
              <w:t>NOTE 1:</w:t>
            </w:r>
            <w:r w:rsidRPr="00AC4FBC">
              <w:tab/>
              <w:t>TT applies to output power in each UL carrier with E-UTRA UL transmission not overlapping with NR UL transmission in time, and its value is the same as TT of standalone E-UTRA or NR transmission. For detailed values refer to Table 6.2B.1.3.5-4.</w:t>
            </w:r>
          </w:p>
          <w:p w14:paraId="6D88875D" w14:textId="77777777" w:rsidR="00C902FE" w:rsidRPr="00AC4FBC" w:rsidRDefault="00C902FE" w:rsidP="00C902FE">
            <w:pPr>
              <w:pStyle w:val="TAN"/>
            </w:pPr>
            <w:r w:rsidRPr="00AC4FBC">
              <w:rPr>
                <w:szCs w:val="18"/>
              </w:rPr>
              <w:t>NOTE 2:</w:t>
            </w:r>
            <w:r w:rsidRPr="00AC4FBC">
              <w:tab/>
              <w:t>TT applies to overall output power with E-UTRA UL transmission overlapping with NR UL transmission in time, and its value is the maximum TT among all E-UTRA and NR UL carriers. For detailed values refer to Table 6.2B.1.3.5-3.</w:t>
            </w:r>
          </w:p>
          <w:p w14:paraId="29BDDE4B" w14:textId="5733258D" w:rsidR="00C902FE" w:rsidRPr="00AC4FBC" w:rsidRDefault="00C902FE" w:rsidP="00C902FE">
            <w:pPr>
              <w:pStyle w:val="TAN"/>
              <w:rPr>
                <w:szCs w:val="18"/>
              </w:rPr>
            </w:pPr>
            <w:r w:rsidRPr="00AC4FBC">
              <w:rPr>
                <w:szCs w:val="18"/>
              </w:rPr>
              <w:t>NOTE 3:</w:t>
            </w:r>
            <w:r w:rsidRPr="00AC4FBC">
              <w:rPr>
                <w:szCs w:val="18"/>
              </w:rPr>
              <w:tab/>
            </w:r>
            <w:r w:rsidRPr="00AC4FBC">
              <w:rPr>
                <w:lang w:eastAsia="zh-CN"/>
              </w:rPr>
              <w:t xml:space="preserve">An uplink DC </w:t>
            </w:r>
            <w:r w:rsidRPr="00AC4FBC">
              <w:t>configuration in which at least one of the bands has NOTE 3 in Table 6.2.1.3-1 in TS 38.521-1 [8] or NOTE 2 in Table 6.2.2.3-1 in TS 36.521-1 [21] is allowed to reduce the lower tolerance limit by 1.5 dB when the transmission bandwidths of at least one of the bands i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w:t>
            </w:r>
          </w:p>
          <w:p w14:paraId="74059F1C" w14:textId="77777777" w:rsidR="00C902FE" w:rsidRPr="00AC4FBC" w:rsidRDefault="00C902FE" w:rsidP="00C902FE">
            <w:pPr>
              <w:pStyle w:val="TAN"/>
              <w:rPr>
                <w:szCs w:val="18"/>
              </w:rPr>
            </w:pPr>
            <w:r w:rsidRPr="00AC4FBC">
              <w:rPr>
                <w:szCs w:val="18"/>
              </w:rPr>
              <w:t>NOTE 4:</w:t>
            </w:r>
            <w:r w:rsidRPr="00AC4FBC">
              <w:rPr>
                <w:szCs w:val="18"/>
              </w:rPr>
              <w:tab/>
              <w:t>P</w:t>
            </w:r>
            <w:r w:rsidRPr="00AC4FBC">
              <w:rPr>
                <w:rFonts w:ascii="Times New Roman" w:hAnsi="Times New Roman"/>
                <w:sz w:val="20"/>
                <w:szCs w:val="18"/>
                <w:vertAlign w:val="subscript"/>
              </w:rPr>
              <w:t>PowerClass, EN-DC</w:t>
            </w:r>
            <w:r w:rsidRPr="00AC4FBC">
              <w:rPr>
                <w:szCs w:val="18"/>
              </w:rPr>
              <w:t xml:space="preserve"> is the maximum UE power specified without taking into account the tolerance.</w:t>
            </w:r>
          </w:p>
          <w:p w14:paraId="16B5FA66" w14:textId="77777777" w:rsidR="00C902FE" w:rsidRPr="00AC4FBC" w:rsidRDefault="00C902FE" w:rsidP="00C902FE">
            <w:pPr>
              <w:pStyle w:val="TAN"/>
              <w:rPr>
                <w:szCs w:val="18"/>
              </w:rPr>
            </w:pPr>
            <w:r w:rsidRPr="00AC4FBC">
              <w:rPr>
                <w:szCs w:val="18"/>
              </w:rPr>
              <w:t>NOTE 5:</w:t>
            </w:r>
            <w:r w:rsidRPr="00AC4FBC">
              <w:rPr>
                <w:szCs w:val="18"/>
              </w:rPr>
              <w:tab/>
              <w:t>For inter-band EN-DC the maximum power requirement should apply to the total transmitted power over all component carriers (per UE).</w:t>
            </w:r>
          </w:p>
          <w:p w14:paraId="5E53CD08" w14:textId="77777777" w:rsidR="00C902FE" w:rsidRPr="00AC4FBC" w:rsidRDefault="00C902FE" w:rsidP="00C902FE">
            <w:pPr>
              <w:pStyle w:val="TAN"/>
              <w:rPr>
                <w:szCs w:val="18"/>
              </w:rPr>
            </w:pPr>
            <w:r w:rsidRPr="00AC4FBC">
              <w:rPr>
                <w:szCs w:val="18"/>
              </w:rPr>
              <w:t>NOTE 6:</w:t>
            </w:r>
            <w:r w:rsidRPr="00AC4FBC">
              <w:rPr>
                <w:szCs w:val="18"/>
              </w:rPr>
              <w:tab/>
              <w:t>Power Class 3 is the default power class unless otherwise stated.</w:t>
            </w:r>
          </w:p>
          <w:p w14:paraId="4FED8BAA" w14:textId="77777777" w:rsidR="00C902FE" w:rsidRPr="00AC4FBC" w:rsidRDefault="00C902FE" w:rsidP="00C902FE">
            <w:pPr>
              <w:pStyle w:val="TAN"/>
            </w:pPr>
            <w:r w:rsidRPr="00AC4FBC">
              <w:t>NOTE 7:</w:t>
            </w:r>
            <w:r w:rsidRPr="00AC4FBC">
              <w:tab/>
              <w:t>The UE is not required to support PC2 within each individual cell group. Power class support within each individual cell group is signaled separately by the UE.</w:t>
            </w:r>
          </w:p>
          <w:p w14:paraId="701CF2CA" w14:textId="6896A5FB" w:rsidR="00C902FE" w:rsidRPr="00AC4FBC" w:rsidRDefault="00C902FE" w:rsidP="00C902FE">
            <w:pPr>
              <w:pStyle w:val="TAN"/>
            </w:pPr>
            <w:r w:rsidRPr="00AC4FBC">
              <w:t>NOTE 8:</w:t>
            </w:r>
            <w:r w:rsidRPr="00AC4FBC">
              <w:tab/>
              <w:t>The UE supports PC3 within E-UTRA cell group and supports either PC3 or PC2 within NR cell group. Power class support within each individual cell group is signalled separately by the UE.</w:t>
            </w:r>
          </w:p>
          <w:p w14:paraId="6713D7D7" w14:textId="219B1703" w:rsidR="00C902FE" w:rsidRPr="00AC4FBC" w:rsidRDefault="00C902FE" w:rsidP="00C902FE">
            <w:pPr>
              <w:pStyle w:val="TAN"/>
              <w:rPr>
                <w:szCs w:val="18"/>
              </w:rPr>
            </w:pPr>
            <w:r w:rsidRPr="00AC4FBC">
              <w:t>NOTE 9:</w:t>
            </w:r>
            <w:r w:rsidRPr="00AC4FBC">
              <w:tab/>
              <w:t>T</w:t>
            </w:r>
            <w:r w:rsidRPr="00AC4FBC">
              <w:rPr>
                <w:lang w:eastAsia="zh-CN"/>
              </w:rPr>
              <w:t xml:space="preserve">he UE that supports PC3 within a TDD or FDD band and supports PC2 within a second TDD band and indicates support of </w:t>
            </w:r>
            <w:r w:rsidRPr="00AC4FBC">
              <w:rPr>
                <w:bCs/>
                <w:i/>
              </w:rPr>
              <w:t>higherPowerLimit-r17</w:t>
            </w:r>
            <w:r w:rsidRPr="00AC4FBC">
              <w:rPr>
                <w:rFonts w:eastAsia="SimSun"/>
                <w:bCs/>
                <w:i/>
                <w:lang w:eastAsia="zh-CN"/>
              </w:rPr>
              <w:t xml:space="preserve"> </w:t>
            </w:r>
            <w:r w:rsidRPr="00AC4FBC">
              <w:rPr>
                <w:lang w:bidi="bn-IN"/>
              </w:rPr>
              <w:t>capability.</w:t>
            </w:r>
          </w:p>
        </w:tc>
      </w:tr>
    </w:tbl>
    <w:p w14:paraId="2B47D05A" w14:textId="77777777" w:rsidR="00AB2B30" w:rsidRPr="00AC4FBC" w:rsidRDefault="00AB2B30"/>
    <w:p w14:paraId="7D10CEDB" w14:textId="394A797D" w:rsidR="00AB2B30" w:rsidRPr="00AC4FBC" w:rsidRDefault="006A7121">
      <w:pPr>
        <w:pStyle w:val="TH"/>
      </w:pPr>
      <w:bookmarkStart w:id="1984" w:name="_CRTable6_2B_1_3_52"/>
      <w:r w:rsidRPr="00AC4FBC">
        <w:t xml:space="preserve">Table </w:t>
      </w:r>
      <w:bookmarkEnd w:id="1984"/>
      <w:r w:rsidRPr="00AC4FBC">
        <w:t>6.2B.1.3.5-2: Void</w:t>
      </w:r>
    </w:p>
    <w:p w14:paraId="79237BBF" w14:textId="77777777" w:rsidR="006423FB" w:rsidRPr="00AC4FBC" w:rsidRDefault="006423FB" w:rsidP="006423FB"/>
    <w:p w14:paraId="08DC9050" w14:textId="411E9DCE" w:rsidR="00AB2B30" w:rsidRPr="00AC4FBC" w:rsidRDefault="006A7121">
      <w:pPr>
        <w:pStyle w:val="TH"/>
      </w:pPr>
      <w:bookmarkStart w:id="1985" w:name="_CRTable6_2B_1_3_52a"/>
      <w:r w:rsidRPr="00AC4FBC">
        <w:lastRenderedPageBreak/>
        <w:t xml:space="preserve">Table </w:t>
      </w:r>
      <w:bookmarkEnd w:id="1985"/>
      <w:r w:rsidRPr="00AC4FBC">
        <w:t>6.2B.1.3.5-2a: Maximum output power for inter-band EN-DC (two bands), for non-overlapping UL transmission for power clas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529"/>
        <w:gridCol w:w="1522"/>
        <w:gridCol w:w="1566"/>
        <w:gridCol w:w="1807"/>
        <w:gridCol w:w="1592"/>
      </w:tblGrid>
      <w:tr w:rsidR="00AB2B30" w:rsidRPr="00AC4FBC" w14:paraId="5118B1A1" w14:textId="77777777" w:rsidTr="006C2F53">
        <w:tc>
          <w:tcPr>
            <w:tcW w:w="1615" w:type="dxa"/>
            <w:shd w:val="clear" w:color="auto" w:fill="auto"/>
          </w:tcPr>
          <w:p w14:paraId="1098FE25" w14:textId="77777777" w:rsidR="00AB2B30" w:rsidRPr="00AC4FBC" w:rsidRDefault="006A7121">
            <w:pPr>
              <w:pStyle w:val="TAH"/>
            </w:pPr>
            <w:r w:rsidRPr="00AC4FBC">
              <w:lastRenderedPageBreak/>
              <w:t>EN-DC configuration</w:t>
            </w:r>
          </w:p>
        </w:tc>
        <w:tc>
          <w:tcPr>
            <w:tcW w:w="1529" w:type="dxa"/>
            <w:shd w:val="clear" w:color="auto" w:fill="auto"/>
          </w:tcPr>
          <w:p w14:paraId="585A83F1" w14:textId="77777777" w:rsidR="00AB2B30" w:rsidRPr="00AC4FBC" w:rsidRDefault="006A7121">
            <w:pPr>
              <w:pStyle w:val="TAH"/>
            </w:pPr>
            <w:r w:rsidRPr="00AC4FBC">
              <w:t>Carrier</w:t>
            </w:r>
          </w:p>
        </w:tc>
        <w:tc>
          <w:tcPr>
            <w:tcW w:w="1522" w:type="dxa"/>
            <w:shd w:val="clear" w:color="auto" w:fill="auto"/>
          </w:tcPr>
          <w:p w14:paraId="23849EBA" w14:textId="77777777" w:rsidR="00AB2B30" w:rsidRPr="00AC4FBC" w:rsidRDefault="006A7121">
            <w:pPr>
              <w:pStyle w:val="TAH"/>
            </w:pPr>
            <w:r w:rsidRPr="00AC4FBC">
              <w:t>Power class 2</w:t>
            </w:r>
          </w:p>
          <w:p w14:paraId="31CA07CF" w14:textId="77777777" w:rsidR="00AB2B30" w:rsidRPr="00AC4FBC" w:rsidRDefault="006A7121">
            <w:pPr>
              <w:pStyle w:val="TAH"/>
            </w:pPr>
            <w:r w:rsidRPr="00AC4FBC">
              <w:t>(dBm)</w:t>
            </w:r>
          </w:p>
        </w:tc>
        <w:tc>
          <w:tcPr>
            <w:tcW w:w="1566" w:type="dxa"/>
            <w:shd w:val="clear" w:color="auto" w:fill="auto"/>
          </w:tcPr>
          <w:p w14:paraId="2E9A598E" w14:textId="77777777" w:rsidR="00AB2B30" w:rsidRPr="00AC4FBC" w:rsidRDefault="006A7121">
            <w:pPr>
              <w:pStyle w:val="TAH"/>
            </w:pPr>
            <w:r w:rsidRPr="00AC4FBC">
              <w:t>Tolerance</w:t>
            </w:r>
          </w:p>
          <w:p w14:paraId="726A6FC1" w14:textId="77777777" w:rsidR="00AB2B30" w:rsidRPr="00AC4FBC" w:rsidRDefault="006A7121">
            <w:pPr>
              <w:pStyle w:val="TAH"/>
            </w:pPr>
            <w:r w:rsidRPr="00AC4FBC">
              <w:t>(dB)</w:t>
            </w:r>
          </w:p>
        </w:tc>
        <w:tc>
          <w:tcPr>
            <w:tcW w:w="1807" w:type="dxa"/>
            <w:shd w:val="clear" w:color="auto" w:fill="auto"/>
          </w:tcPr>
          <w:p w14:paraId="784E30C7" w14:textId="77777777" w:rsidR="00AB2B30" w:rsidRPr="00AC4FBC" w:rsidRDefault="006A7121">
            <w:pPr>
              <w:pStyle w:val="TAH"/>
            </w:pPr>
            <w:r w:rsidRPr="00AC4FBC">
              <w:t>Condition</w:t>
            </w:r>
          </w:p>
        </w:tc>
        <w:tc>
          <w:tcPr>
            <w:tcW w:w="1592" w:type="dxa"/>
            <w:shd w:val="clear" w:color="auto" w:fill="auto"/>
          </w:tcPr>
          <w:p w14:paraId="6AB23142" w14:textId="77777777" w:rsidR="00AB2B30" w:rsidRPr="00AC4FBC" w:rsidRDefault="006A7121">
            <w:pPr>
              <w:pStyle w:val="TAH"/>
            </w:pPr>
            <w:r w:rsidRPr="00AC4FBC">
              <w:t>Comment</w:t>
            </w:r>
          </w:p>
        </w:tc>
      </w:tr>
      <w:tr w:rsidR="00021154" w:rsidRPr="00AC4FBC" w14:paraId="241A9080" w14:textId="77777777" w:rsidTr="006C2F53">
        <w:tc>
          <w:tcPr>
            <w:tcW w:w="1615" w:type="dxa"/>
            <w:tcBorders>
              <w:bottom w:val="nil"/>
            </w:tcBorders>
            <w:shd w:val="clear" w:color="auto" w:fill="auto"/>
          </w:tcPr>
          <w:p w14:paraId="4B7AEA04" w14:textId="60347A4C" w:rsidR="00021154" w:rsidRPr="00AC4FBC" w:rsidRDefault="00021154" w:rsidP="006910BE">
            <w:pPr>
              <w:pStyle w:val="TAC"/>
            </w:pPr>
            <w:r w:rsidRPr="00AC4FBC">
              <w:t>DC_1A_n78A</w:t>
            </w:r>
          </w:p>
        </w:tc>
        <w:tc>
          <w:tcPr>
            <w:tcW w:w="1529" w:type="dxa"/>
            <w:tcBorders>
              <w:bottom w:val="nil"/>
            </w:tcBorders>
            <w:shd w:val="clear" w:color="auto" w:fill="auto"/>
          </w:tcPr>
          <w:p w14:paraId="45708075" w14:textId="77777777" w:rsidR="00021154" w:rsidRPr="00AC4FBC" w:rsidRDefault="00021154" w:rsidP="00931ECD">
            <w:pPr>
              <w:keepNext/>
              <w:keepLines/>
              <w:spacing w:after="0"/>
              <w:jc w:val="center"/>
              <w:rPr>
                <w:rFonts w:ascii="Arial" w:hAnsi="Arial"/>
                <w:sz w:val="18"/>
              </w:rPr>
            </w:pPr>
            <w:r w:rsidRPr="00AC4FBC">
              <w:rPr>
                <w:rFonts w:ascii="Arial" w:hAnsi="Arial"/>
                <w:sz w:val="18"/>
              </w:rPr>
              <w:t>NR carrier</w:t>
            </w:r>
          </w:p>
        </w:tc>
        <w:tc>
          <w:tcPr>
            <w:tcW w:w="1522" w:type="dxa"/>
            <w:shd w:val="clear" w:color="auto" w:fill="auto"/>
          </w:tcPr>
          <w:p w14:paraId="07FCDCA7"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6</w:t>
            </w:r>
          </w:p>
        </w:tc>
        <w:tc>
          <w:tcPr>
            <w:tcW w:w="1566" w:type="dxa"/>
            <w:shd w:val="clear" w:color="auto" w:fill="auto"/>
          </w:tcPr>
          <w:p w14:paraId="0AA9A579"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TT/-3-TT</w:t>
            </w:r>
          </w:p>
        </w:tc>
        <w:tc>
          <w:tcPr>
            <w:tcW w:w="1807" w:type="dxa"/>
            <w:shd w:val="clear" w:color="auto" w:fill="auto"/>
          </w:tcPr>
          <w:p w14:paraId="293DCC47" w14:textId="1E94189E" w:rsidR="00021154" w:rsidRPr="00AC4FBC" w:rsidRDefault="00B849A6" w:rsidP="00931ECD">
            <w:pPr>
              <w:keepNext/>
              <w:keepLines/>
              <w:spacing w:after="0"/>
              <w:jc w:val="center"/>
              <w:rPr>
                <w:rFonts w:ascii="Arial" w:hAnsi="Arial"/>
                <w:sz w:val="18"/>
              </w:rPr>
            </w:pPr>
            <w:r w:rsidRPr="00AC4FBC">
              <w:rPr>
                <w:rFonts w:ascii="Arial" w:hAnsi="Arial"/>
                <w:sz w:val="18"/>
              </w:rPr>
              <w:t xml:space="preserve">Rel-15 UE indicates PC2 on NR band, Rel-16 and forward </w:t>
            </w:r>
            <w:r w:rsidR="00021154" w:rsidRPr="00AC4FBC">
              <w:rPr>
                <w:rFonts w:ascii="Arial" w:hAnsi="Arial"/>
                <w:sz w:val="18"/>
              </w:rPr>
              <w:t>UE reporting (PC2 by P</w:t>
            </w:r>
            <w:r w:rsidR="00021154" w:rsidRPr="00AC4FBC">
              <w:rPr>
                <w:rFonts w:ascii="Arial" w:hAnsi="Arial"/>
                <w:sz w:val="18"/>
                <w:vertAlign w:val="subscript"/>
              </w:rPr>
              <w:t>PowerClass,NR</w:t>
            </w:r>
            <w:r w:rsidR="00021154" w:rsidRPr="00AC4FBC">
              <w:rPr>
                <w:rFonts w:ascii="Arial" w:hAnsi="Arial"/>
                <w:sz w:val="18"/>
              </w:rPr>
              <w:t xml:space="preserve">, and PC2 or Not present by </w:t>
            </w:r>
            <w:r w:rsidR="00021154" w:rsidRPr="00AC4FBC">
              <w:rPr>
                <w:rFonts w:ascii="Arial" w:hAnsi="Arial"/>
                <w:i/>
                <w:sz w:val="18"/>
              </w:rPr>
              <w:t>powerClassNRPart-r16</w:t>
            </w:r>
            <w:r w:rsidR="00021154" w:rsidRPr="00AC4FBC">
              <w:rPr>
                <w:rFonts w:ascii="Arial" w:hAnsi="Arial"/>
                <w:sz w:val="18"/>
              </w:rPr>
              <w:t>)</w:t>
            </w:r>
          </w:p>
        </w:tc>
        <w:tc>
          <w:tcPr>
            <w:tcW w:w="1592" w:type="dxa"/>
            <w:shd w:val="clear" w:color="auto" w:fill="auto"/>
          </w:tcPr>
          <w:p w14:paraId="42D297E9"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meets power class 2 requirements</w:t>
            </w:r>
          </w:p>
        </w:tc>
      </w:tr>
      <w:tr w:rsidR="00021154" w:rsidRPr="00AC4FBC" w14:paraId="7D1D2DB2" w14:textId="77777777" w:rsidTr="006C2F53">
        <w:tc>
          <w:tcPr>
            <w:tcW w:w="1615" w:type="dxa"/>
            <w:tcBorders>
              <w:top w:val="nil"/>
              <w:bottom w:val="nil"/>
            </w:tcBorders>
            <w:shd w:val="clear" w:color="auto" w:fill="auto"/>
          </w:tcPr>
          <w:p w14:paraId="2A264396" w14:textId="77777777" w:rsidR="00021154" w:rsidRPr="00AC4FBC" w:rsidRDefault="00021154" w:rsidP="00931ECD">
            <w:pPr>
              <w:keepNext/>
              <w:keepLines/>
              <w:spacing w:after="0"/>
              <w:jc w:val="center"/>
              <w:rPr>
                <w:rFonts w:ascii="Arial" w:hAnsi="Arial"/>
                <w:sz w:val="18"/>
              </w:rPr>
            </w:pPr>
          </w:p>
        </w:tc>
        <w:tc>
          <w:tcPr>
            <w:tcW w:w="1529" w:type="dxa"/>
            <w:tcBorders>
              <w:top w:val="nil"/>
            </w:tcBorders>
            <w:shd w:val="clear" w:color="auto" w:fill="auto"/>
          </w:tcPr>
          <w:p w14:paraId="18FB971A" w14:textId="77777777" w:rsidR="00021154" w:rsidRPr="00AC4FBC" w:rsidRDefault="00021154" w:rsidP="00931ECD">
            <w:pPr>
              <w:keepNext/>
              <w:keepLines/>
              <w:spacing w:after="0"/>
              <w:jc w:val="center"/>
              <w:rPr>
                <w:rFonts w:ascii="Arial" w:hAnsi="Arial"/>
                <w:sz w:val="18"/>
              </w:rPr>
            </w:pPr>
          </w:p>
        </w:tc>
        <w:tc>
          <w:tcPr>
            <w:tcW w:w="1522" w:type="dxa"/>
            <w:shd w:val="clear" w:color="auto" w:fill="auto"/>
          </w:tcPr>
          <w:p w14:paraId="06E09079"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3</w:t>
            </w:r>
          </w:p>
        </w:tc>
        <w:tc>
          <w:tcPr>
            <w:tcW w:w="1566" w:type="dxa"/>
            <w:shd w:val="clear" w:color="auto" w:fill="auto"/>
          </w:tcPr>
          <w:p w14:paraId="70132521"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TT/-3-TT</w:t>
            </w:r>
          </w:p>
        </w:tc>
        <w:tc>
          <w:tcPr>
            <w:tcW w:w="1807" w:type="dxa"/>
            <w:shd w:val="clear" w:color="auto" w:fill="auto"/>
          </w:tcPr>
          <w:p w14:paraId="29846584" w14:textId="277E2441" w:rsidR="00021154" w:rsidRPr="00AC4FBC" w:rsidRDefault="00B849A6" w:rsidP="00931ECD">
            <w:pPr>
              <w:keepNext/>
              <w:keepLines/>
              <w:spacing w:after="0"/>
              <w:jc w:val="center"/>
              <w:rPr>
                <w:rFonts w:ascii="Arial" w:hAnsi="Arial"/>
                <w:sz w:val="18"/>
              </w:rPr>
            </w:pPr>
            <w:r w:rsidRPr="00AC4FBC">
              <w:rPr>
                <w:rFonts w:ascii="Arial" w:hAnsi="Arial"/>
                <w:sz w:val="18"/>
              </w:rPr>
              <w:t xml:space="preserve">Rel-15 and forward UE indicates PC3 on NR band, Rel-16 and forward </w:t>
            </w:r>
            <w:r w:rsidR="00021154" w:rsidRPr="00AC4FBC">
              <w:rPr>
                <w:rFonts w:ascii="Arial" w:hAnsi="Arial"/>
                <w:sz w:val="18"/>
              </w:rPr>
              <w:t>UE reporting (PC2 by P</w:t>
            </w:r>
            <w:r w:rsidR="00021154" w:rsidRPr="00AC4FBC">
              <w:rPr>
                <w:rFonts w:ascii="Arial" w:hAnsi="Arial"/>
                <w:sz w:val="18"/>
                <w:vertAlign w:val="subscript"/>
              </w:rPr>
              <w:t>PowerClass,NR</w:t>
            </w:r>
            <w:r w:rsidR="00021154" w:rsidRPr="00AC4FBC">
              <w:rPr>
                <w:rFonts w:ascii="Arial" w:hAnsi="Arial"/>
                <w:sz w:val="18"/>
              </w:rPr>
              <w:t xml:space="preserve">, and PC3 by </w:t>
            </w:r>
            <w:r w:rsidR="00021154" w:rsidRPr="00AC4FBC">
              <w:rPr>
                <w:rFonts w:ascii="Arial" w:hAnsi="Arial"/>
                <w:i/>
                <w:sz w:val="18"/>
              </w:rPr>
              <w:t>powerClassNRPart-r16</w:t>
            </w:r>
            <w:r w:rsidR="00021154" w:rsidRPr="00AC4FBC">
              <w:rPr>
                <w:rFonts w:ascii="Arial" w:hAnsi="Arial"/>
                <w:sz w:val="18"/>
              </w:rPr>
              <w:t>)</w:t>
            </w:r>
          </w:p>
        </w:tc>
        <w:tc>
          <w:tcPr>
            <w:tcW w:w="1592" w:type="dxa"/>
            <w:shd w:val="clear" w:color="auto" w:fill="auto"/>
          </w:tcPr>
          <w:p w14:paraId="57373C9D"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meets power class 3 requirements</w:t>
            </w:r>
          </w:p>
        </w:tc>
      </w:tr>
      <w:tr w:rsidR="00021154" w:rsidRPr="00AC4FBC" w14:paraId="7040ACD7" w14:textId="77777777" w:rsidTr="009049B6">
        <w:tc>
          <w:tcPr>
            <w:tcW w:w="1615" w:type="dxa"/>
            <w:tcBorders>
              <w:top w:val="nil"/>
              <w:bottom w:val="single" w:sz="4" w:space="0" w:color="auto"/>
            </w:tcBorders>
            <w:shd w:val="clear" w:color="auto" w:fill="auto"/>
          </w:tcPr>
          <w:p w14:paraId="636EFD9F" w14:textId="77777777" w:rsidR="00021154" w:rsidRPr="00AC4FBC" w:rsidRDefault="00021154" w:rsidP="00931ECD">
            <w:pPr>
              <w:keepNext/>
              <w:keepLines/>
              <w:spacing w:after="0"/>
              <w:jc w:val="center"/>
              <w:rPr>
                <w:rFonts w:ascii="Arial" w:hAnsi="Arial"/>
                <w:sz w:val="18"/>
              </w:rPr>
            </w:pPr>
          </w:p>
        </w:tc>
        <w:tc>
          <w:tcPr>
            <w:tcW w:w="1529" w:type="dxa"/>
            <w:shd w:val="clear" w:color="auto" w:fill="auto"/>
          </w:tcPr>
          <w:p w14:paraId="3404B59F" w14:textId="77777777" w:rsidR="00021154" w:rsidRPr="00AC4FBC" w:rsidRDefault="00021154" w:rsidP="00931ECD">
            <w:pPr>
              <w:keepNext/>
              <w:keepLines/>
              <w:spacing w:after="0"/>
              <w:jc w:val="center"/>
              <w:rPr>
                <w:rFonts w:ascii="Arial" w:hAnsi="Arial"/>
                <w:sz w:val="18"/>
              </w:rPr>
            </w:pPr>
            <w:r w:rsidRPr="00AC4FBC">
              <w:rPr>
                <w:rFonts w:ascii="Arial" w:hAnsi="Arial"/>
                <w:sz w:val="18"/>
              </w:rPr>
              <w:t>E-UTRA carrier</w:t>
            </w:r>
          </w:p>
        </w:tc>
        <w:tc>
          <w:tcPr>
            <w:tcW w:w="1522" w:type="dxa"/>
            <w:shd w:val="clear" w:color="auto" w:fill="auto"/>
          </w:tcPr>
          <w:p w14:paraId="33B86E14"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3</w:t>
            </w:r>
          </w:p>
        </w:tc>
        <w:tc>
          <w:tcPr>
            <w:tcW w:w="1566" w:type="dxa"/>
            <w:shd w:val="clear" w:color="auto" w:fill="auto"/>
          </w:tcPr>
          <w:p w14:paraId="4563BC86" w14:textId="77777777" w:rsidR="00021154" w:rsidRPr="00AC4FBC" w:rsidRDefault="00021154" w:rsidP="00931ECD">
            <w:pPr>
              <w:keepNext/>
              <w:keepLines/>
              <w:spacing w:after="0"/>
              <w:jc w:val="center"/>
              <w:rPr>
                <w:rFonts w:ascii="Arial" w:hAnsi="Arial"/>
                <w:sz w:val="18"/>
              </w:rPr>
            </w:pPr>
            <w:r w:rsidRPr="00AC4FBC">
              <w:rPr>
                <w:rFonts w:ascii="Arial" w:hAnsi="Arial"/>
                <w:sz w:val="18"/>
              </w:rPr>
              <w:t>+2+TT/-2-TT</w:t>
            </w:r>
          </w:p>
        </w:tc>
        <w:tc>
          <w:tcPr>
            <w:tcW w:w="1807" w:type="dxa"/>
            <w:shd w:val="clear" w:color="auto" w:fill="auto"/>
          </w:tcPr>
          <w:p w14:paraId="1E44308E"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indicates PC3 on E-UTRA band</w:t>
            </w:r>
          </w:p>
        </w:tc>
        <w:tc>
          <w:tcPr>
            <w:tcW w:w="1592" w:type="dxa"/>
            <w:shd w:val="clear" w:color="auto" w:fill="auto"/>
          </w:tcPr>
          <w:p w14:paraId="39078330" w14:textId="77777777" w:rsidR="00021154" w:rsidRPr="00AC4FBC" w:rsidRDefault="00021154" w:rsidP="00931ECD">
            <w:pPr>
              <w:keepNext/>
              <w:keepLines/>
              <w:spacing w:after="0"/>
              <w:jc w:val="center"/>
              <w:rPr>
                <w:rFonts w:ascii="Arial" w:hAnsi="Arial"/>
                <w:sz w:val="18"/>
              </w:rPr>
            </w:pPr>
            <w:r w:rsidRPr="00AC4FBC">
              <w:rPr>
                <w:rFonts w:ascii="Arial" w:hAnsi="Arial"/>
                <w:sz w:val="18"/>
              </w:rPr>
              <w:t>UE meets power class 3 requirements</w:t>
            </w:r>
          </w:p>
        </w:tc>
      </w:tr>
      <w:tr w:rsidR="009049B6" w:rsidRPr="00AC4FBC" w14:paraId="07E9F0BA" w14:textId="77777777" w:rsidTr="009049B6">
        <w:tc>
          <w:tcPr>
            <w:tcW w:w="1615" w:type="dxa"/>
            <w:tcBorders>
              <w:top w:val="single" w:sz="4" w:space="0" w:color="auto"/>
              <w:bottom w:val="nil"/>
            </w:tcBorders>
            <w:shd w:val="clear" w:color="auto" w:fill="auto"/>
          </w:tcPr>
          <w:p w14:paraId="4B5712F4" w14:textId="2CCBF76B" w:rsidR="009049B6" w:rsidRPr="00AC4FBC" w:rsidRDefault="009049B6" w:rsidP="009049B6">
            <w:pPr>
              <w:pStyle w:val="TAC"/>
            </w:pPr>
            <w:r>
              <w:t>DC_1A_n79A</w:t>
            </w:r>
          </w:p>
        </w:tc>
        <w:tc>
          <w:tcPr>
            <w:tcW w:w="1529" w:type="dxa"/>
            <w:tcBorders>
              <w:bottom w:val="nil"/>
            </w:tcBorders>
            <w:shd w:val="clear" w:color="auto" w:fill="auto"/>
          </w:tcPr>
          <w:p w14:paraId="667EE963" w14:textId="27DF891B" w:rsidR="009049B6" w:rsidRPr="00AC4FBC" w:rsidRDefault="009049B6" w:rsidP="009049B6">
            <w:pPr>
              <w:pStyle w:val="TAC"/>
            </w:pPr>
            <w:r>
              <w:t>NR carrier</w:t>
            </w:r>
          </w:p>
        </w:tc>
        <w:tc>
          <w:tcPr>
            <w:tcW w:w="1522" w:type="dxa"/>
            <w:tcBorders>
              <w:bottom w:val="single" w:sz="4" w:space="0" w:color="auto"/>
            </w:tcBorders>
            <w:shd w:val="clear" w:color="auto" w:fill="auto"/>
          </w:tcPr>
          <w:p w14:paraId="2DCC777F" w14:textId="459BA45B" w:rsidR="009049B6" w:rsidRPr="00AC4FBC" w:rsidRDefault="009049B6" w:rsidP="009049B6">
            <w:pPr>
              <w:pStyle w:val="TAC"/>
            </w:pPr>
            <w:r>
              <w:t>26</w:t>
            </w:r>
          </w:p>
        </w:tc>
        <w:tc>
          <w:tcPr>
            <w:tcW w:w="1566" w:type="dxa"/>
            <w:shd w:val="clear" w:color="auto" w:fill="auto"/>
          </w:tcPr>
          <w:p w14:paraId="181118A2" w14:textId="7EFCFED6" w:rsidR="009049B6" w:rsidRPr="00AC4FBC" w:rsidRDefault="009049B6" w:rsidP="009049B6">
            <w:pPr>
              <w:pStyle w:val="TAC"/>
            </w:pPr>
            <w:r>
              <w:t>+2+TT/-3-TT</w:t>
            </w:r>
          </w:p>
        </w:tc>
        <w:tc>
          <w:tcPr>
            <w:tcW w:w="1807" w:type="dxa"/>
            <w:shd w:val="clear" w:color="auto" w:fill="auto"/>
          </w:tcPr>
          <w:p w14:paraId="62EABBFE" w14:textId="4AC95865" w:rsidR="009049B6" w:rsidRPr="00AC4FBC" w:rsidRDefault="009049B6" w:rsidP="009049B6">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623AE181" w14:textId="2950EFE3" w:rsidR="009049B6" w:rsidRPr="00AC4FBC" w:rsidRDefault="009049B6" w:rsidP="009049B6">
            <w:pPr>
              <w:pStyle w:val="TAC"/>
            </w:pPr>
            <w:r>
              <w:t>UE meets power class 2 requirements</w:t>
            </w:r>
          </w:p>
        </w:tc>
      </w:tr>
      <w:tr w:rsidR="009049B6" w:rsidRPr="00AC4FBC" w14:paraId="7F8BF585" w14:textId="77777777" w:rsidTr="009049B6">
        <w:tc>
          <w:tcPr>
            <w:tcW w:w="1615" w:type="dxa"/>
            <w:tcBorders>
              <w:top w:val="nil"/>
              <w:left w:val="single" w:sz="4" w:space="0" w:color="auto"/>
              <w:bottom w:val="nil"/>
              <w:right w:val="single" w:sz="4" w:space="0" w:color="auto"/>
            </w:tcBorders>
            <w:shd w:val="clear" w:color="auto" w:fill="auto"/>
          </w:tcPr>
          <w:p w14:paraId="50424B71" w14:textId="77777777" w:rsidR="009049B6" w:rsidRPr="00AC4FBC" w:rsidRDefault="009049B6" w:rsidP="009049B6">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A551528" w14:textId="77777777" w:rsidR="009049B6" w:rsidRPr="00AC4FBC" w:rsidRDefault="009049B6" w:rsidP="009049B6">
            <w:pPr>
              <w:pStyle w:val="TAC"/>
            </w:pPr>
          </w:p>
        </w:tc>
        <w:tc>
          <w:tcPr>
            <w:tcW w:w="1522" w:type="dxa"/>
            <w:tcBorders>
              <w:left w:val="single" w:sz="4" w:space="0" w:color="auto"/>
            </w:tcBorders>
            <w:shd w:val="clear" w:color="auto" w:fill="auto"/>
          </w:tcPr>
          <w:p w14:paraId="4D19509C" w14:textId="210F9F19" w:rsidR="009049B6" w:rsidRPr="00AC4FBC" w:rsidRDefault="009049B6" w:rsidP="009049B6">
            <w:pPr>
              <w:pStyle w:val="TAC"/>
            </w:pPr>
            <w:r>
              <w:t>23</w:t>
            </w:r>
          </w:p>
        </w:tc>
        <w:tc>
          <w:tcPr>
            <w:tcW w:w="1566" w:type="dxa"/>
            <w:shd w:val="clear" w:color="auto" w:fill="auto"/>
          </w:tcPr>
          <w:p w14:paraId="5F364989" w14:textId="6F574E6E" w:rsidR="009049B6" w:rsidRPr="00AC4FBC" w:rsidRDefault="009049B6" w:rsidP="009049B6">
            <w:pPr>
              <w:pStyle w:val="TAC"/>
            </w:pPr>
            <w:r>
              <w:t>+2+TT/-3-TT</w:t>
            </w:r>
          </w:p>
        </w:tc>
        <w:tc>
          <w:tcPr>
            <w:tcW w:w="1807" w:type="dxa"/>
            <w:shd w:val="clear" w:color="auto" w:fill="auto"/>
          </w:tcPr>
          <w:p w14:paraId="40AFF6F1" w14:textId="0368D5B0" w:rsidR="009049B6" w:rsidRPr="00AC4FBC" w:rsidRDefault="009049B6" w:rsidP="009049B6">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39A16427" w14:textId="67DA8100" w:rsidR="009049B6" w:rsidRPr="00AC4FBC" w:rsidRDefault="009049B6" w:rsidP="009049B6">
            <w:pPr>
              <w:pStyle w:val="TAC"/>
            </w:pPr>
            <w:r>
              <w:t>UE meets power class 3 requirements</w:t>
            </w:r>
          </w:p>
        </w:tc>
      </w:tr>
      <w:tr w:rsidR="009049B6" w:rsidRPr="00AC4FBC" w14:paraId="7B161B3E" w14:textId="77777777" w:rsidTr="009049B6">
        <w:tc>
          <w:tcPr>
            <w:tcW w:w="1615" w:type="dxa"/>
            <w:tcBorders>
              <w:top w:val="nil"/>
            </w:tcBorders>
            <w:shd w:val="clear" w:color="auto" w:fill="auto"/>
          </w:tcPr>
          <w:p w14:paraId="242E8E04" w14:textId="77777777" w:rsidR="009049B6" w:rsidRPr="00AC4FBC" w:rsidRDefault="009049B6" w:rsidP="009049B6">
            <w:pPr>
              <w:pStyle w:val="TAC"/>
            </w:pPr>
          </w:p>
        </w:tc>
        <w:tc>
          <w:tcPr>
            <w:tcW w:w="1529" w:type="dxa"/>
            <w:tcBorders>
              <w:top w:val="single" w:sz="4" w:space="0" w:color="auto"/>
            </w:tcBorders>
            <w:shd w:val="clear" w:color="auto" w:fill="auto"/>
          </w:tcPr>
          <w:p w14:paraId="290AFA3C" w14:textId="4493C274" w:rsidR="009049B6" w:rsidRPr="00AC4FBC" w:rsidRDefault="009049B6" w:rsidP="009049B6">
            <w:pPr>
              <w:pStyle w:val="TAC"/>
            </w:pPr>
            <w:r>
              <w:t>E-UTRA carrier</w:t>
            </w:r>
          </w:p>
        </w:tc>
        <w:tc>
          <w:tcPr>
            <w:tcW w:w="1522" w:type="dxa"/>
            <w:shd w:val="clear" w:color="auto" w:fill="auto"/>
          </w:tcPr>
          <w:p w14:paraId="252E8DEA" w14:textId="7397B3BB" w:rsidR="009049B6" w:rsidRPr="00AC4FBC" w:rsidRDefault="009049B6" w:rsidP="009049B6">
            <w:pPr>
              <w:pStyle w:val="TAC"/>
            </w:pPr>
            <w:r>
              <w:t>23</w:t>
            </w:r>
          </w:p>
        </w:tc>
        <w:tc>
          <w:tcPr>
            <w:tcW w:w="1566" w:type="dxa"/>
            <w:shd w:val="clear" w:color="auto" w:fill="auto"/>
          </w:tcPr>
          <w:p w14:paraId="060713BE" w14:textId="1DD6F3BD" w:rsidR="009049B6" w:rsidRPr="00AC4FBC" w:rsidRDefault="009049B6" w:rsidP="009049B6">
            <w:pPr>
              <w:pStyle w:val="TAC"/>
            </w:pPr>
            <w:r>
              <w:t>+2+TT/-2-TT</w:t>
            </w:r>
          </w:p>
        </w:tc>
        <w:tc>
          <w:tcPr>
            <w:tcW w:w="1807" w:type="dxa"/>
            <w:shd w:val="clear" w:color="auto" w:fill="auto"/>
          </w:tcPr>
          <w:p w14:paraId="588D094F" w14:textId="5A51553A" w:rsidR="009049B6" w:rsidRPr="00AC4FBC" w:rsidRDefault="009049B6" w:rsidP="009049B6">
            <w:pPr>
              <w:pStyle w:val="TAC"/>
            </w:pPr>
            <w:r>
              <w:t>UE indicates PC3 on E-UTRA band</w:t>
            </w:r>
          </w:p>
        </w:tc>
        <w:tc>
          <w:tcPr>
            <w:tcW w:w="1592" w:type="dxa"/>
            <w:shd w:val="clear" w:color="auto" w:fill="auto"/>
          </w:tcPr>
          <w:p w14:paraId="35AAF8C3" w14:textId="7D3F7B6B" w:rsidR="009049B6" w:rsidRPr="00AC4FBC" w:rsidRDefault="009049B6" w:rsidP="009049B6">
            <w:pPr>
              <w:pStyle w:val="TAC"/>
            </w:pPr>
            <w:r>
              <w:t>UE meets power class 3 requirements</w:t>
            </w:r>
          </w:p>
        </w:tc>
      </w:tr>
      <w:tr w:rsidR="009049B6" w:rsidRPr="00AC4FBC" w14:paraId="59B986F8" w14:textId="77777777" w:rsidTr="006C2F53">
        <w:tc>
          <w:tcPr>
            <w:tcW w:w="1615" w:type="dxa"/>
            <w:tcBorders>
              <w:bottom w:val="nil"/>
            </w:tcBorders>
            <w:shd w:val="clear" w:color="auto" w:fill="auto"/>
          </w:tcPr>
          <w:p w14:paraId="4107F1A8" w14:textId="4F42AC0A" w:rsidR="009049B6" w:rsidRPr="00AC4FBC" w:rsidRDefault="009049B6" w:rsidP="009049B6">
            <w:pPr>
              <w:pStyle w:val="TAC"/>
              <w:rPr>
                <w:lang w:eastAsia="zh-CN"/>
              </w:rPr>
            </w:pPr>
            <w:r w:rsidRPr="00AC4FBC">
              <w:t>DC_2A_n77A</w:t>
            </w:r>
          </w:p>
        </w:tc>
        <w:tc>
          <w:tcPr>
            <w:tcW w:w="1529" w:type="dxa"/>
            <w:tcBorders>
              <w:bottom w:val="nil"/>
            </w:tcBorders>
            <w:shd w:val="clear" w:color="auto" w:fill="auto"/>
          </w:tcPr>
          <w:p w14:paraId="68CE99DD" w14:textId="77777777" w:rsidR="009049B6" w:rsidRPr="00AC4FBC" w:rsidRDefault="009049B6" w:rsidP="009049B6">
            <w:pPr>
              <w:pStyle w:val="TAC"/>
            </w:pPr>
            <w:r w:rsidRPr="00AC4FBC">
              <w:t>NR carrier</w:t>
            </w:r>
          </w:p>
        </w:tc>
        <w:tc>
          <w:tcPr>
            <w:tcW w:w="1522" w:type="dxa"/>
            <w:shd w:val="clear" w:color="auto" w:fill="auto"/>
          </w:tcPr>
          <w:p w14:paraId="58F19956" w14:textId="77777777" w:rsidR="009049B6" w:rsidRPr="00AC4FBC" w:rsidRDefault="009049B6" w:rsidP="009049B6">
            <w:pPr>
              <w:pStyle w:val="TAC"/>
            </w:pPr>
            <w:r w:rsidRPr="00AC4FBC">
              <w:t>26</w:t>
            </w:r>
          </w:p>
        </w:tc>
        <w:tc>
          <w:tcPr>
            <w:tcW w:w="1566" w:type="dxa"/>
            <w:shd w:val="clear" w:color="auto" w:fill="auto"/>
          </w:tcPr>
          <w:p w14:paraId="47946137" w14:textId="77777777" w:rsidR="009049B6" w:rsidRPr="00AC4FBC" w:rsidRDefault="009049B6" w:rsidP="009049B6">
            <w:pPr>
              <w:pStyle w:val="TAC"/>
            </w:pPr>
            <w:r w:rsidRPr="00AC4FBC">
              <w:t>+2+TT/-3-TT</w:t>
            </w:r>
          </w:p>
        </w:tc>
        <w:tc>
          <w:tcPr>
            <w:tcW w:w="1807" w:type="dxa"/>
            <w:shd w:val="clear" w:color="auto" w:fill="auto"/>
          </w:tcPr>
          <w:p w14:paraId="2262672E" w14:textId="69B7984F"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341D0E47" w14:textId="77777777" w:rsidR="009049B6" w:rsidRPr="00AC4FBC" w:rsidRDefault="009049B6" w:rsidP="009049B6">
            <w:pPr>
              <w:pStyle w:val="TAC"/>
            </w:pPr>
            <w:r w:rsidRPr="00AC4FBC">
              <w:t>UE meets power class 2 requirements</w:t>
            </w:r>
          </w:p>
        </w:tc>
      </w:tr>
      <w:tr w:rsidR="009049B6" w:rsidRPr="00AC4FBC" w14:paraId="305F1FB1" w14:textId="77777777" w:rsidTr="006C2F53">
        <w:tc>
          <w:tcPr>
            <w:tcW w:w="1615" w:type="dxa"/>
            <w:tcBorders>
              <w:top w:val="nil"/>
              <w:bottom w:val="nil"/>
            </w:tcBorders>
            <w:shd w:val="clear" w:color="auto" w:fill="auto"/>
          </w:tcPr>
          <w:p w14:paraId="3D7BB561" w14:textId="77777777" w:rsidR="009049B6" w:rsidRPr="00AC4FBC" w:rsidRDefault="009049B6" w:rsidP="009049B6">
            <w:pPr>
              <w:pStyle w:val="TAC"/>
            </w:pPr>
          </w:p>
        </w:tc>
        <w:tc>
          <w:tcPr>
            <w:tcW w:w="1529" w:type="dxa"/>
            <w:tcBorders>
              <w:top w:val="nil"/>
            </w:tcBorders>
            <w:shd w:val="clear" w:color="auto" w:fill="auto"/>
          </w:tcPr>
          <w:p w14:paraId="4DEA298C" w14:textId="77777777" w:rsidR="009049B6" w:rsidRPr="00AC4FBC" w:rsidRDefault="009049B6" w:rsidP="009049B6">
            <w:pPr>
              <w:pStyle w:val="TAC"/>
            </w:pPr>
          </w:p>
        </w:tc>
        <w:tc>
          <w:tcPr>
            <w:tcW w:w="1522" w:type="dxa"/>
            <w:shd w:val="clear" w:color="auto" w:fill="auto"/>
          </w:tcPr>
          <w:p w14:paraId="2B48BB80" w14:textId="77777777" w:rsidR="009049B6" w:rsidRPr="00AC4FBC" w:rsidRDefault="009049B6" w:rsidP="009049B6">
            <w:pPr>
              <w:pStyle w:val="TAC"/>
            </w:pPr>
            <w:r w:rsidRPr="00AC4FBC">
              <w:t>23</w:t>
            </w:r>
          </w:p>
        </w:tc>
        <w:tc>
          <w:tcPr>
            <w:tcW w:w="1566" w:type="dxa"/>
            <w:shd w:val="clear" w:color="auto" w:fill="auto"/>
          </w:tcPr>
          <w:p w14:paraId="204DD699" w14:textId="77777777" w:rsidR="009049B6" w:rsidRPr="00AC4FBC" w:rsidRDefault="009049B6" w:rsidP="009049B6">
            <w:pPr>
              <w:pStyle w:val="TAC"/>
            </w:pPr>
            <w:r w:rsidRPr="00AC4FBC">
              <w:t>+2+TT/-3-TT</w:t>
            </w:r>
          </w:p>
        </w:tc>
        <w:tc>
          <w:tcPr>
            <w:tcW w:w="1807" w:type="dxa"/>
            <w:shd w:val="clear" w:color="auto" w:fill="auto"/>
          </w:tcPr>
          <w:p w14:paraId="652E6ECA" w14:textId="1AF26660"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415D38F6" w14:textId="77777777" w:rsidR="009049B6" w:rsidRPr="00AC4FBC" w:rsidRDefault="009049B6" w:rsidP="009049B6">
            <w:pPr>
              <w:pStyle w:val="TAC"/>
            </w:pPr>
            <w:r w:rsidRPr="00AC4FBC">
              <w:t>UE meets power class 3 requirements</w:t>
            </w:r>
          </w:p>
        </w:tc>
      </w:tr>
      <w:tr w:rsidR="009049B6" w:rsidRPr="00AC4FBC" w14:paraId="406662E9" w14:textId="77777777" w:rsidTr="006C2F53">
        <w:tc>
          <w:tcPr>
            <w:tcW w:w="1615" w:type="dxa"/>
            <w:tcBorders>
              <w:top w:val="nil"/>
            </w:tcBorders>
            <w:shd w:val="clear" w:color="auto" w:fill="auto"/>
          </w:tcPr>
          <w:p w14:paraId="4C4F9979" w14:textId="77777777" w:rsidR="009049B6" w:rsidRPr="00AC4FBC" w:rsidRDefault="009049B6" w:rsidP="009049B6">
            <w:pPr>
              <w:pStyle w:val="TAC"/>
            </w:pPr>
          </w:p>
        </w:tc>
        <w:tc>
          <w:tcPr>
            <w:tcW w:w="1529" w:type="dxa"/>
            <w:shd w:val="clear" w:color="auto" w:fill="auto"/>
          </w:tcPr>
          <w:p w14:paraId="24BF9E6F" w14:textId="77777777" w:rsidR="009049B6" w:rsidRPr="00AC4FBC" w:rsidRDefault="009049B6" w:rsidP="009049B6">
            <w:pPr>
              <w:pStyle w:val="TAC"/>
            </w:pPr>
            <w:r w:rsidRPr="00AC4FBC">
              <w:t>E-UTRA carrier</w:t>
            </w:r>
          </w:p>
        </w:tc>
        <w:tc>
          <w:tcPr>
            <w:tcW w:w="1522" w:type="dxa"/>
            <w:shd w:val="clear" w:color="auto" w:fill="auto"/>
          </w:tcPr>
          <w:p w14:paraId="662DDC3E" w14:textId="77777777" w:rsidR="009049B6" w:rsidRPr="00AC4FBC" w:rsidRDefault="009049B6" w:rsidP="009049B6">
            <w:pPr>
              <w:pStyle w:val="TAC"/>
            </w:pPr>
            <w:r w:rsidRPr="00AC4FBC">
              <w:t>23</w:t>
            </w:r>
          </w:p>
        </w:tc>
        <w:tc>
          <w:tcPr>
            <w:tcW w:w="1566" w:type="dxa"/>
            <w:shd w:val="clear" w:color="auto" w:fill="auto"/>
          </w:tcPr>
          <w:p w14:paraId="08672126" w14:textId="58449AE9" w:rsidR="009049B6" w:rsidRPr="00AC4FBC" w:rsidRDefault="009049B6" w:rsidP="009049B6">
            <w:pPr>
              <w:pStyle w:val="TAC"/>
            </w:pPr>
            <w:r w:rsidRPr="00AC4FBC">
              <w:t>+2+TT/-2-TT</w:t>
            </w:r>
          </w:p>
        </w:tc>
        <w:tc>
          <w:tcPr>
            <w:tcW w:w="1807" w:type="dxa"/>
            <w:shd w:val="clear" w:color="auto" w:fill="auto"/>
          </w:tcPr>
          <w:p w14:paraId="776F747C" w14:textId="77777777" w:rsidR="009049B6" w:rsidRPr="00AC4FBC" w:rsidRDefault="009049B6" w:rsidP="009049B6">
            <w:pPr>
              <w:pStyle w:val="TAC"/>
            </w:pPr>
            <w:r w:rsidRPr="00AC4FBC">
              <w:t>UE indicates PC3 on E-UTRA band</w:t>
            </w:r>
          </w:p>
        </w:tc>
        <w:tc>
          <w:tcPr>
            <w:tcW w:w="1592" w:type="dxa"/>
            <w:shd w:val="clear" w:color="auto" w:fill="auto"/>
          </w:tcPr>
          <w:p w14:paraId="09D4B668" w14:textId="77777777" w:rsidR="009049B6" w:rsidRPr="00AC4FBC" w:rsidRDefault="009049B6" w:rsidP="009049B6">
            <w:pPr>
              <w:pStyle w:val="TAC"/>
            </w:pPr>
            <w:r w:rsidRPr="00AC4FBC">
              <w:t>UE meets power class 3 requirements</w:t>
            </w:r>
          </w:p>
        </w:tc>
      </w:tr>
      <w:tr w:rsidR="009049B6" w:rsidRPr="00AC4FBC" w14:paraId="454B3F7B" w14:textId="77777777" w:rsidTr="006C2F53">
        <w:tc>
          <w:tcPr>
            <w:tcW w:w="1615" w:type="dxa"/>
            <w:tcBorders>
              <w:bottom w:val="nil"/>
            </w:tcBorders>
            <w:shd w:val="clear" w:color="auto" w:fill="auto"/>
          </w:tcPr>
          <w:p w14:paraId="3B63429C" w14:textId="6C774533" w:rsidR="009049B6" w:rsidRPr="00AC4FBC" w:rsidRDefault="009049B6" w:rsidP="009049B6">
            <w:pPr>
              <w:pStyle w:val="TAC"/>
              <w:rPr>
                <w:lang w:eastAsia="zh-CN"/>
              </w:rPr>
            </w:pPr>
            <w:r w:rsidRPr="00AC4FBC">
              <w:lastRenderedPageBreak/>
              <w:t>DC_3A_n41A</w:t>
            </w:r>
          </w:p>
        </w:tc>
        <w:tc>
          <w:tcPr>
            <w:tcW w:w="1529" w:type="dxa"/>
            <w:tcBorders>
              <w:bottom w:val="nil"/>
            </w:tcBorders>
            <w:shd w:val="clear" w:color="auto" w:fill="auto"/>
          </w:tcPr>
          <w:p w14:paraId="69FF1B55" w14:textId="77777777" w:rsidR="009049B6" w:rsidRPr="00AC4FBC" w:rsidRDefault="009049B6" w:rsidP="009049B6">
            <w:pPr>
              <w:pStyle w:val="TAC"/>
            </w:pPr>
            <w:r w:rsidRPr="00AC4FBC">
              <w:t>NR carrier</w:t>
            </w:r>
          </w:p>
        </w:tc>
        <w:tc>
          <w:tcPr>
            <w:tcW w:w="1522" w:type="dxa"/>
            <w:shd w:val="clear" w:color="auto" w:fill="auto"/>
          </w:tcPr>
          <w:p w14:paraId="7AC882B6" w14:textId="77777777" w:rsidR="009049B6" w:rsidRPr="00AC4FBC" w:rsidRDefault="009049B6" w:rsidP="009049B6">
            <w:pPr>
              <w:pStyle w:val="TAC"/>
            </w:pPr>
            <w:r w:rsidRPr="00AC4FBC">
              <w:t>26</w:t>
            </w:r>
          </w:p>
        </w:tc>
        <w:tc>
          <w:tcPr>
            <w:tcW w:w="1566" w:type="dxa"/>
            <w:shd w:val="clear" w:color="auto" w:fill="auto"/>
          </w:tcPr>
          <w:p w14:paraId="794B8377" w14:textId="5AF7CCA9" w:rsidR="009049B6" w:rsidRPr="00AC4FBC" w:rsidRDefault="009049B6" w:rsidP="009049B6">
            <w:pPr>
              <w:pStyle w:val="TAC"/>
            </w:pPr>
            <w:r w:rsidRPr="00AC4FBC">
              <w:t>+2+TT/-3-TT</w:t>
            </w:r>
          </w:p>
        </w:tc>
        <w:tc>
          <w:tcPr>
            <w:tcW w:w="1807" w:type="dxa"/>
            <w:shd w:val="clear" w:color="auto" w:fill="auto"/>
          </w:tcPr>
          <w:p w14:paraId="60FF561A" w14:textId="5085CB79" w:rsidR="009049B6" w:rsidRPr="00AC4FBC" w:rsidRDefault="009049B6" w:rsidP="009049B6">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3E97169C" w14:textId="77777777" w:rsidR="009049B6" w:rsidRPr="00AC4FBC" w:rsidRDefault="009049B6" w:rsidP="009049B6">
            <w:pPr>
              <w:pStyle w:val="TAC"/>
            </w:pPr>
            <w:r w:rsidRPr="00AC4FBC">
              <w:t>UE meets power class 2 requirements</w:t>
            </w:r>
          </w:p>
        </w:tc>
      </w:tr>
      <w:tr w:rsidR="009049B6" w:rsidRPr="00AC4FBC" w14:paraId="4E029D9C" w14:textId="77777777" w:rsidTr="006C2F53">
        <w:tc>
          <w:tcPr>
            <w:tcW w:w="1615" w:type="dxa"/>
            <w:tcBorders>
              <w:top w:val="nil"/>
              <w:bottom w:val="nil"/>
            </w:tcBorders>
            <w:shd w:val="clear" w:color="auto" w:fill="auto"/>
          </w:tcPr>
          <w:p w14:paraId="72CF1F3B" w14:textId="77777777" w:rsidR="009049B6" w:rsidRPr="00AC4FBC" w:rsidRDefault="009049B6" w:rsidP="009049B6">
            <w:pPr>
              <w:pStyle w:val="TAC"/>
            </w:pPr>
          </w:p>
        </w:tc>
        <w:tc>
          <w:tcPr>
            <w:tcW w:w="1529" w:type="dxa"/>
            <w:tcBorders>
              <w:top w:val="nil"/>
            </w:tcBorders>
            <w:shd w:val="clear" w:color="auto" w:fill="auto"/>
          </w:tcPr>
          <w:p w14:paraId="0EEE1A90" w14:textId="77777777" w:rsidR="009049B6" w:rsidRPr="00AC4FBC" w:rsidRDefault="009049B6" w:rsidP="009049B6">
            <w:pPr>
              <w:pStyle w:val="TAC"/>
            </w:pPr>
          </w:p>
        </w:tc>
        <w:tc>
          <w:tcPr>
            <w:tcW w:w="1522" w:type="dxa"/>
            <w:shd w:val="clear" w:color="auto" w:fill="auto"/>
          </w:tcPr>
          <w:p w14:paraId="5F7DD12A" w14:textId="77777777" w:rsidR="009049B6" w:rsidRPr="00AC4FBC" w:rsidRDefault="009049B6" w:rsidP="009049B6">
            <w:pPr>
              <w:pStyle w:val="TAC"/>
            </w:pPr>
            <w:r w:rsidRPr="00AC4FBC">
              <w:t>23</w:t>
            </w:r>
          </w:p>
        </w:tc>
        <w:tc>
          <w:tcPr>
            <w:tcW w:w="1566" w:type="dxa"/>
            <w:shd w:val="clear" w:color="auto" w:fill="auto"/>
          </w:tcPr>
          <w:p w14:paraId="78CE23B4" w14:textId="6F735E70" w:rsidR="009049B6" w:rsidRPr="00AC4FBC" w:rsidRDefault="009049B6" w:rsidP="009049B6">
            <w:pPr>
              <w:pStyle w:val="TAC"/>
            </w:pPr>
            <w:r w:rsidRPr="00AC4FBC">
              <w:t>+2+TT/-2-TT</w:t>
            </w:r>
          </w:p>
        </w:tc>
        <w:tc>
          <w:tcPr>
            <w:tcW w:w="1807" w:type="dxa"/>
            <w:shd w:val="clear" w:color="auto" w:fill="auto"/>
          </w:tcPr>
          <w:p w14:paraId="173C9C5D" w14:textId="5A8C5627" w:rsidR="009049B6" w:rsidRPr="00AC4FBC" w:rsidRDefault="009049B6" w:rsidP="009049B6">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0B476BE3" w14:textId="77777777" w:rsidR="009049B6" w:rsidRPr="00AC4FBC" w:rsidRDefault="009049B6" w:rsidP="009049B6">
            <w:pPr>
              <w:pStyle w:val="TAC"/>
            </w:pPr>
            <w:r w:rsidRPr="00AC4FBC">
              <w:t>UE meets power class 3 requirements</w:t>
            </w:r>
          </w:p>
        </w:tc>
      </w:tr>
      <w:tr w:rsidR="009049B6" w:rsidRPr="00AC4FBC" w14:paraId="36AE0C7B" w14:textId="77777777" w:rsidTr="00654391">
        <w:tc>
          <w:tcPr>
            <w:tcW w:w="1615" w:type="dxa"/>
            <w:tcBorders>
              <w:top w:val="nil"/>
              <w:bottom w:val="single" w:sz="4" w:space="0" w:color="auto"/>
            </w:tcBorders>
            <w:shd w:val="clear" w:color="auto" w:fill="auto"/>
          </w:tcPr>
          <w:p w14:paraId="556541B6" w14:textId="77777777" w:rsidR="009049B6" w:rsidRPr="00AC4FBC" w:rsidRDefault="009049B6" w:rsidP="009049B6">
            <w:pPr>
              <w:pStyle w:val="TAC"/>
            </w:pPr>
          </w:p>
        </w:tc>
        <w:tc>
          <w:tcPr>
            <w:tcW w:w="1529" w:type="dxa"/>
            <w:shd w:val="clear" w:color="auto" w:fill="auto"/>
          </w:tcPr>
          <w:p w14:paraId="2896CD5E" w14:textId="77777777" w:rsidR="009049B6" w:rsidRPr="00AC4FBC" w:rsidRDefault="009049B6" w:rsidP="009049B6">
            <w:pPr>
              <w:pStyle w:val="TAC"/>
            </w:pPr>
            <w:r w:rsidRPr="00AC4FBC">
              <w:t>E-UTRA carrier</w:t>
            </w:r>
          </w:p>
        </w:tc>
        <w:tc>
          <w:tcPr>
            <w:tcW w:w="1522" w:type="dxa"/>
            <w:shd w:val="clear" w:color="auto" w:fill="auto"/>
          </w:tcPr>
          <w:p w14:paraId="3C51585B" w14:textId="77777777" w:rsidR="009049B6" w:rsidRPr="00AC4FBC" w:rsidRDefault="009049B6" w:rsidP="009049B6">
            <w:pPr>
              <w:pStyle w:val="TAC"/>
            </w:pPr>
            <w:r w:rsidRPr="00AC4FBC">
              <w:t>23</w:t>
            </w:r>
          </w:p>
        </w:tc>
        <w:tc>
          <w:tcPr>
            <w:tcW w:w="1566" w:type="dxa"/>
            <w:shd w:val="clear" w:color="auto" w:fill="auto"/>
          </w:tcPr>
          <w:p w14:paraId="17B7604C" w14:textId="37FACFDF" w:rsidR="009049B6" w:rsidRPr="00AC4FBC" w:rsidRDefault="009049B6" w:rsidP="009049B6">
            <w:pPr>
              <w:pStyle w:val="TAC"/>
            </w:pPr>
            <w:r w:rsidRPr="00AC4FBC">
              <w:t>+2+TT/-2-TT</w:t>
            </w:r>
          </w:p>
        </w:tc>
        <w:tc>
          <w:tcPr>
            <w:tcW w:w="1807" w:type="dxa"/>
            <w:shd w:val="clear" w:color="auto" w:fill="auto"/>
          </w:tcPr>
          <w:p w14:paraId="70F5F0CA" w14:textId="77777777" w:rsidR="009049B6" w:rsidRPr="00AC4FBC" w:rsidRDefault="009049B6" w:rsidP="009049B6">
            <w:pPr>
              <w:pStyle w:val="TAC"/>
            </w:pPr>
            <w:r w:rsidRPr="00AC4FBC">
              <w:t>UE indicates PC3 on E-UTRA band</w:t>
            </w:r>
          </w:p>
        </w:tc>
        <w:tc>
          <w:tcPr>
            <w:tcW w:w="1592" w:type="dxa"/>
            <w:shd w:val="clear" w:color="auto" w:fill="auto"/>
          </w:tcPr>
          <w:p w14:paraId="26236388" w14:textId="77777777" w:rsidR="009049B6" w:rsidRPr="00AC4FBC" w:rsidRDefault="009049B6" w:rsidP="009049B6">
            <w:pPr>
              <w:pStyle w:val="TAC"/>
            </w:pPr>
            <w:r w:rsidRPr="00AC4FBC">
              <w:t>UE meets power class 3 requirements</w:t>
            </w:r>
          </w:p>
        </w:tc>
      </w:tr>
      <w:tr w:rsidR="00654391" w:rsidRPr="00AC4FBC" w14:paraId="2A61EA71" w14:textId="77777777" w:rsidTr="00654391">
        <w:trPr>
          <w:ins w:id="1986" w:author="0331" w:date="2024-03-27T19:02:00Z"/>
        </w:trPr>
        <w:tc>
          <w:tcPr>
            <w:tcW w:w="1615" w:type="dxa"/>
            <w:tcBorders>
              <w:top w:val="single" w:sz="4" w:space="0" w:color="auto"/>
              <w:bottom w:val="nil"/>
            </w:tcBorders>
            <w:shd w:val="clear" w:color="auto" w:fill="auto"/>
          </w:tcPr>
          <w:p w14:paraId="37353226" w14:textId="602134DB" w:rsidR="00654391" w:rsidRPr="00AC4FBC" w:rsidRDefault="00654391" w:rsidP="00654391">
            <w:pPr>
              <w:pStyle w:val="TAC"/>
              <w:rPr>
                <w:ins w:id="1987" w:author="0331" w:date="2024-03-27T19:02:00Z"/>
              </w:rPr>
            </w:pPr>
            <w:ins w:id="1988" w:author="0331" w:date="2024-03-27T19:03:00Z">
              <w:r w:rsidRPr="00AC4FBC">
                <w:t>DC_3A_n7</w:t>
              </w:r>
              <w:r>
                <w:t>7</w:t>
              </w:r>
              <w:r w:rsidRPr="00AC4FBC">
                <w:t>A</w:t>
              </w:r>
            </w:ins>
          </w:p>
        </w:tc>
        <w:tc>
          <w:tcPr>
            <w:tcW w:w="1529" w:type="dxa"/>
            <w:shd w:val="clear" w:color="auto" w:fill="auto"/>
          </w:tcPr>
          <w:p w14:paraId="0ED1BEB7" w14:textId="29504588" w:rsidR="00654391" w:rsidRPr="00AC4FBC" w:rsidRDefault="00654391" w:rsidP="00654391">
            <w:pPr>
              <w:pStyle w:val="TAC"/>
              <w:rPr>
                <w:ins w:id="1989" w:author="0331" w:date="2024-03-27T19:02:00Z"/>
              </w:rPr>
            </w:pPr>
            <w:ins w:id="1990" w:author="0331" w:date="2024-03-27T19:03:00Z">
              <w:r w:rsidRPr="00AC4FBC">
                <w:t>NR carrier</w:t>
              </w:r>
            </w:ins>
          </w:p>
        </w:tc>
        <w:tc>
          <w:tcPr>
            <w:tcW w:w="1522" w:type="dxa"/>
            <w:shd w:val="clear" w:color="auto" w:fill="auto"/>
          </w:tcPr>
          <w:p w14:paraId="1F8E1CF8" w14:textId="07883D43" w:rsidR="00654391" w:rsidRPr="00AC4FBC" w:rsidRDefault="00654391" w:rsidP="00654391">
            <w:pPr>
              <w:pStyle w:val="TAC"/>
              <w:rPr>
                <w:ins w:id="1991" w:author="0331" w:date="2024-03-27T19:02:00Z"/>
              </w:rPr>
            </w:pPr>
            <w:ins w:id="1992" w:author="0331" w:date="2024-03-27T19:03:00Z">
              <w:r w:rsidRPr="00AC4FBC">
                <w:t>26</w:t>
              </w:r>
            </w:ins>
          </w:p>
        </w:tc>
        <w:tc>
          <w:tcPr>
            <w:tcW w:w="1566" w:type="dxa"/>
            <w:shd w:val="clear" w:color="auto" w:fill="auto"/>
          </w:tcPr>
          <w:p w14:paraId="29FA0932" w14:textId="10A2F86D" w:rsidR="00654391" w:rsidRPr="00AC4FBC" w:rsidRDefault="00654391" w:rsidP="00654391">
            <w:pPr>
              <w:pStyle w:val="TAC"/>
              <w:rPr>
                <w:ins w:id="1993" w:author="0331" w:date="2024-03-27T19:02:00Z"/>
              </w:rPr>
            </w:pPr>
            <w:ins w:id="1994" w:author="0331" w:date="2024-03-27T19:03:00Z">
              <w:r w:rsidRPr="00AC4FBC">
                <w:t>+2+TT/-3-TT</w:t>
              </w:r>
            </w:ins>
          </w:p>
        </w:tc>
        <w:tc>
          <w:tcPr>
            <w:tcW w:w="1807" w:type="dxa"/>
            <w:shd w:val="clear" w:color="auto" w:fill="auto"/>
          </w:tcPr>
          <w:p w14:paraId="783F985B" w14:textId="57213334" w:rsidR="00654391" w:rsidRPr="00AC4FBC" w:rsidRDefault="00654391" w:rsidP="00654391">
            <w:pPr>
              <w:pStyle w:val="TAC"/>
              <w:rPr>
                <w:ins w:id="1995" w:author="0331" w:date="2024-03-27T19:02:00Z"/>
              </w:rPr>
            </w:pPr>
            <w:ins w:id="1996" w:author="0331" w:date="2024-03-27T19:03:00Z">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ins>
          </w:p>
        </w:tc>
        <w:tc>
          <w:tcPr>
            <w:tcW w:w="1592" w:type="dxa"/>
            <w:shd w:val="clear" w:color="auto" w:fill="auto"/>
          </w:tcPr>
          <w:p w14:paraId="3AC4C90E" w14:textId="2FB64847" w:rsidR="00654391" w:rsidRPr="00AC4FBC" w:rsidRDefault="00654391" w:rsidP="00654391">
            <w:pPr>
              <w:pStyle w:val="TAC"/>
              <w:rPr>
                <w:ins w:id="1997" w:author="0331" w:date="2024-03-27T19:02:00Z"/>
              </w:rPr>
            </w:pPr>
            <w:ins w:id="1998" w:author="0331" w:date="2024-03-27T19:03:00Z">
              <w:r w:rsidRPr="00AC4FBC">
                <w:t>UE meets power class 2 requirements</w:t>
              </w:r>
            </w:ins>
          </w:p>
        </w:tc>
      </w:tr>
      <w:tr w:rsidR="00654391" w:rsidRPr="00AC4FBC" w14:paraId="11E44076" w14:textId="77777777" w:rsidTr="00654391">
        <w:trPr>
          <w:ins w:id="1999" w:author="0331" w:date="2024-03-27T19:02:00Z"/>
        </w:trPr>
        <w:tc>
          <w:tcPr>
            <w:tcW w:w="1615" w:type="dxa"/>
            <w:tcBorders>
              <w:top w:val="nil"/>
              <w:bottom w:val="nil"/>
            </w:tcBorders>
            <w:shd w:val="clear" w:color="auto" w:fill="auto"/>
          </w:tcPr>
          <w:p w14:paraId="6E713EBB" w14:textId="77777777" w:rsidR="00654391" w:rsidRPr="00AC4FBC" w:rsidRDefault="00654391" w:rsidP="00654391">
            <w:pPr>
              <w:pStyle w:val="TAC"/>
              <w:rPr>
                <w:ins w:id="2000" w:author="0331" w:date="2024-03-27T19:02:00Z"/>
              </w:rPr>
            </w:pPr>
          </w:p>
        </w:tc>
        <w:tc>
          <w:tcPr>
            <w:tcW w:w="1529" w:type="dxa"/>
            <w:shd w:val="clear" w:color="auto" w:fill="auto"/>
          </w:tcPr>
          <w:p w14:paraId="098072AA" w14:textId="77777777" w:rsidR="00654391" w:rsidRPr="00AC4FBC" w:rsidRDefault="00654391" w:rsidP="00654391">
            <w:pPr>
              <w:pStyle w:val="TAC"/>
              <w:rPr>
                <w:ins w:id="2001" w:author="0331" w:date="2024-03-27T19:02:00Z"/>
              </w:rPr>
            </w:pPr>
          </w:p>
        </w:tc>
        <w:tc>
          <w:tcPr>
            <w:tcW w:w="1522" w:type="dxa"/>
            <w:shd w:val="clear" w:color="auto" w:fill="auto"/>
          </w:tcPr>
          <w:p w14:paraId="1FBB986F" w14:textId="7EFFA554" w:rsidR="00654391" w:rsidRPr="00AC4FBC" w:rsidRDefault="00654391" w:rsidP="00654391">
            <w:pPr>
              <w:pStyle w:val="TAC"/>
              <w:rPr>
                <w:ins w:id="2002" w:author="0331" w:date="2024-03-27T19:02:00Z"/>
              </w:rPr>
            </w:pPr>
            <w:ins w:id="2003" w:author="0331" w:date="2024-03-27T19:03:00Z">
              <w:r w:rsidRPr="00AC4FBC">
                <w:t>23</w:t>
              </w:r>
            </w:ins>
          </w:p>
        </w:tc>
        <w:tc>
          <w:tcPr>
            <w:tcW w:w="1566" w:type="dxa"/>
            <w:shd w:val="clear" w:color="auto" w:fill="auto"/>
          </w:tcPr>
          <w:p w14:paraId="7AD3A865" w14:textId="30768A0B" w:rsidR="00654391" w:rsidRPr="00AC4FBC" w:rsidRDefault="00654391" w:rsidP="00654391">
            <w:pPr>
              <w:pStyle w:val="TAC"/>
              <w:rPr>
                <w:ins w:id="2004" w:author="0331" w:date="2024-03-27T19:02:00Z"/>
              </w:rPr>
            </w:pPr>
            <w:ins w:id="2005" w:author="0331" w:date="2024-03-27T19:03:00Z">
              <w:r w:rsidRPr="00AC4FBC">
                <w:t>+2+TT/-3-TT</w:t>
              </w:r>
            </w:ins>
          </w:p>
        </w:tc>
        <w:tc>
          <w:tcPr>
            <w:tcW w:w="1807" w:type="dxa"/>
            <w:shd w:val="clear" w:color="auto" w:fill="auto"/>
          </w:tcPr>
          <w:p w14:paraId="24F0353C" w14:textId="4E9A8BA8" w:rsidR="00654391" w:rsidRPr="00AC4FBC" w:rsidRDefault="00654391" w:rsidP="00654391">
            <w:pPr>
              <w:pStyle w:val="TAC"/>
              <w:rPr>
                <w:ins w:id="2006" w:author="0331" w:date="2024-03-27T19:02:00Z"/>
              </w:rPr>
            </w:pPr>
            <w:ins w:id="2007" w:author="0331" w:date="2024-03-27T19:03:00Z">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ins>
          </w:p>
        </w:tc>
        <w:tc>
          <w:tcPr>
            <w:tcW w:w="1592" w:type="dxa"/>
            <w:shd w:val="clear" w:color="auto" w:fill="auto"/>
          </w:tcPr>
          <w:p w14:paraId="2E371318" w14:textId="19EC86B2" w:rsidR="00654391" w:rsidRPr="00AC4FBC" w:rsidRDefault="00654391" w:rsidP="00654391">
            <w:pPr>
              <w:pStyle w:val="TAC"/>
              <w:rPr>
                <w:ins w:id="2008" w:author="0331" w:date="2024-03-27T19:02:00Z"/>
              </w:rPr>
            </w:pPr>
            <w:ins w:id="2009" w:author="0331" w:date="2024-03-27T19:03:00Z">
              <w:r w:rsidRPr="00AC4FBC">
                <w:t>UE meets power class 3 requirements</w:t>
              </w:r>
            </w:ins>
          </w:p>
        </w:tc>
      </w:tr>
      <w:tr w:rsidR="00654391" w:rsidRPr="00AC4FBC" w14:paraId="578D0D8F" w14:textId="77777777" w:rsidTr="006C2F53">
        <w:trPr>
          <w:ins w:id="2010" w:author="0331" w:date="2024-03-27T19:02:00Z"/>
        </w:trPr>
        <w:tc>
          <w:tcPr>
            <w:tcW w:w="1615" w:type="dxa"/>
            <w:tcBorders>
              <w:top w:val="nil"/>
            </w:tcBorders>
            <w:shd w:val="clear" w:color="auto" w:fill="auto"/>
          </w:tcPr>
          <w:p w14:paraId="4E081823" w14:textId="77777777" w:rsidR="00654391" w:rsidRPr="00AC4FBC" w:rsidRDefault="00654391" w:rsidP="00654391">
            <w:pPr>
              <w:pStyle w:val="TAC"/>
              <w:rPr>
                <w:ins w:id="2011" w:author="0331" w:date="2024-03-27T19:02:00Z"/>
              </w:rPr>
            </w:pPr>
          </w:p>
        </w:tc>
        <w:tc>
          <w:tcPr>
            <w:tcW w:w="1529" w:type="dxa"/>
            <w:shd w:val="clear" w:color="auto" w:fill="auto"/>
          </w:tcPr>
          <w:p w14:paraId="2792D07B" w14:textId="21F82C43" w:rsidR="00654391" w:rsidRPr="00AC4FBC" w:rsidRDefault="00654391" w:rsidP="00654391">
            <w:pPr>
              <w:pStyle w:val="TAC"/>
              <w:rPr>
                <w:ins w:id="2012" w:author="0331" w:date="2024-03-27T19:02:00Z"/>
              </w:rPr>
            </w:pPr>
            <w:ins w:id="2013" w:author="0331" w:date="2024-03-27T19:03:00Z">
              <w:r w:rsidRPr="00AC4FBC">
                <w:t>E-UTRA carrier</w:t>
              </w:r>
            </w:ins>
          </w:p>
        </w:tc>
        <w:tc>
          <w:tcPr>
            <w:tcW w:w="1522" w:type="dxa"/>
            <w:shd w:val="clear" w:color="auto" w:fill="auto"/>
          </w:tcPr>
          <w:p w14:paraId="4654C963" w14:textId="48C6D8C3" w:rsidR="00654391" w:rsidRPr="00AC4FBC" w:rsidRDefault="00654391" w:rsidP="00654391">
            <w:pPr>
              <w:pStyle w:val="TAC"/>
              <w:rPr>
                <w:ins w:id="2014" w:author="0331" w:date="2024-03-27T19:02:00Z"/>
              </w:rPr>
            </w:pPr>
            <w:ins w:id="2015" w:author="0331" w:date="2024-03-27T19:03:00Z">
              <w:r w:rsidRPr="00AC4FBC">
                <w:t>23</w:t>
              </w:r>
            </w:ins>
          </w:p>
        </w:tc>
        <w:tc>
          <w:tcPr>
            <w:tcW w:w="1566" w:type="dxa"/>
            <w:shd w:val="clear" w:color="auto" w:fill="auto"/>
          </w:tcPr>
          <w:p w14:paraId="3DBEB87A" w14:textId="0F768330" w:rsidR="00654391" w:rsidRPr="00AC4FBC" w:rsidRDefault="00654391" w:rsidP="00654391">
            <w:pPr>
              <w:pStyle w:val="TAC"/>
              <w:rPr>
                <w:ins w:id="2016" w:author="0331" w:date="2024-03-27T19:02:00Z"/>
              </w:rPr>
            </w:pPr>
            <w:ins w:id="2017" w:author="0331" w:date="2024-03-27T19:03:00Z">
              <w:r w:rsidRPr="00AC4FBC">
                <w:t>+2+TT/-2-TT</w:t>
              </w:r>
            </w:ins>
          </w:p>
        </w:tc>
        <w:tc>
          <w:tcPr>
            <w:tcW w:w="1807" w:type="dxa"/>
            <w:shd w:val="clear" w:color="auto" w:fill="auto"/>
          </w:tcPr>
          <w:p w14:paraId="58B7EE2B" w14:textId="509393D1" w:rsidR="00654391" w:rsidRPr="00AC4FBC" w:rsidRDefault="00654391" w:rsidP="00654391">
            <w:pPr>
              <w:pStyle w:val="TAC"/>
              <w:rPr>
                <w:ins w:id="2018" w:author="0331" w:date="2024-03-27T19:02:00Z"/>
              </w:rPr>
            </w:pPr>
            <w:ins w:id="2019" w:author="0331" w:date="2024-03-27T19:03:00Z">
              <w:r w:rsidRPr="00AC4FBC">
                <w:t>UE indicates PC3 on E-UTRA band</w:t>
              </w:r>
            </w:ins>
          </w:p>
        </w:tc>
        <w:tc>
          <w:tcPr>
            <w:tcW w:w="1592" w:type="dxa"/>
            <w:shd w:val="clear" w:color="auto" w:fill="auto"/>
          </w:tcPr>
          <w:p w14:paraId="2338DD43" w14:textId="489A886D" w:rsidR="00654391" w:rsidRPr="00AC4FBC" w:rsidRDefault="00654391" w:rsidP="00654391">
            <w:pPr>
              <w:pStyle w:val="TAC"/>
              <w:rPr>
                <w:ins w:id="2020" w:author="0331" w:date="2024-03-27T19:02:00Z"/>
              </w:rPr>
            </w:pPr>
            <w:ins w:id="2021" w:author="0331" w:date="2024-03-27T19:03:00Z">
              <w:r w:rsidRPr="00AC4FBC">
                <w:t>UE meets power class 3 requirements</w:t>
              </w:r>
            </w:ins>
          </w:p>
        </w:tc>
      </w:tr>
      <w:tr w:rsidR="00654391" w:rsidRPr="00AC4FBC" w14:paraId="075F4C55" w14:textId="77777777" w:rsidTr="006C2F53">
        <w:tc>
          <w:tcPr>
            <w:tcW w:w="1615" w:type="dxa"/>
            <w:tcBorders>
              <w:bottom w:val="nil"/>
            </w:tcBorders>
            <w:shd w:val="clear" w:color="auto" w:fill="auto"/>
          </w:tcPr>
          <w:p w14:paraId="4E21ADBD" w14:textId="7B8F3949" w:rsidR="00654391" w:rsidRPr="00AC4FBC" w:rsidRDefault="00654391" w:rsidP="00654391">
            <w:pPr>
              <w:pStyle w:val="TAC"/>
              <w:rPr>
                <w:lang w:eastAsia="zh-CN"/>
              </w:rPr>
            </w:pPr>
            <w:r w:rsidRPr="00AC4FBC">
              <w:t>DC_3A_n78A</w:t>
            </w:r>
          </w:p>
        </w:tc>
        <w:tc>
          <w:tcPr>
            <w:tcW w:w="1529" w:type="dxa"/>
            <w:tcBorders>
              <w:bottom w:val="nil"/>
            </w:tcBorders>
            <w:shd w:val="clear" w:color="auto" w:fill="auto"/>
          </w:tcPr>
          <w:p w14:paraId="7D130A71" w14:textId="77777777" w:rsidR="00654391" w:rsidRPr="00AC4FBC" w:rsidRDefault="00654391" w:rsidP="00654391">
            <w:pPr>
              <w:pStyle w:val="TAC"/>
            </w:pPr>
            <w:r w:rsidRPr="00AC4FBC">
              <w:t>NR carrier</w:t>
            </w:r>
          </w:p>
        </w:tc>
        <w:tc>
          <w:tcPr>
            <w:tcW w:w="1522" w:type="dxa"/>
            <w:shd w:val="clear" w:color="auto" w:fill="auto"/>
          </w:tcPr>
          <w:p w14:paraId="5E8488A3" w14:textId="77777777" w:rsidR="00654391" w:rsidRPr="00AC4FBC" w:rsidRDefault="00654391" w:rsidP="00654391">
            <w:pPr>
              <w:pStyle w:val="TAC"/>
            </w:pPr>
            <w:r w:rsidRPr="00AC4FBC">
              <w:t>26</w:t>
            </w:r>
          </w:p>
        </w:tc>
        <w:tc>
          <w:tcPr>
            <w:tcW w:w="1566" w:type="dxa"/>
            <w:shd w:val="clear" w:color="auto" w:fill="auto"/>
          </w:tcPr>
          <w:p w14:paraId="1D7AAB29" w14:textId="77777777" w:rsidR="00654391" w:rsidRPr="00AC4FBC" w:rsidRDefault="00654391" w:rsidP="00654391">
            <w:pPr>
              <w:pStyle w:val="TAC"/>
            </w:pPr>
            <w:r w:rsidRPr="00AC4FBC">
              <w:t>+2+TT/-3-TT</w:t>
            </w:r>
          </w:p>
        </w:tc>
        <w:tc>
          <w:tcPr>
            <w:tcW w:w="1807" w:type="dxa"/>
            <w:shd w:val="clear" w:color="auto" w:fill="auto"/>
          </w:tcPr>
          <w:p w14:paraId="0605047D" w14:textId="49AA453E"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0989D28E" w14:textId="77777777" w:rsidR="00654391" w:rsidRPr="00AC4FBC" w:rsidRDefault="00654391" w:rsidP="00654391">
            <w:pPr>
              <w:pStyle w:val="TAC"/>
            </w:pPr>
            <w:r w:rsidRPr="00AC4FBC">
              <w:t>UE meets power class 2 requirements</w:t>
            </w:r>
          </w:p>
        </w:tc>
      </w:tr>
      <w:tr w:rsidR="00654391" w:rsidRPr="00AC4FBC" w14:paraId="7142FBFF" w14:textId="77777777" w:rsidTr="006C2F53">
        <w:tc>
          <w:tcPr>
            <w:tcW w:w="1615" w:type="dxa"/>
            <w:tcBorders>
              <w:top w:val="nil"/>
              <w:bottom w:val="nil"/>
            </w:tcBorders>
            <w:shd w:val="clear" w:color="auto" w:fill="auto"/>
          </w:tcPr>
          <w:p w14:paraId="6E001BF0" w14:textId="77777777" w:rsidR="00654391" w:rsidRPr="00AC4FBC" w:rsidRDefault="00654391" w:rsidP="00654391">
            <w:pPr>
              <w:pStyle w:val="TAC"/>
            </w:pPr>
          </w:p>
        </w:tc>
        <w:tc>
          <w:tcPr>
            <w:tcW w:w="1529" w:type="dxa"/>
            <w:tcBorders>
              <w:top w:val="nil"/>
            </w:tcBorders>
            <w:shd w:val="clear" w:color="auto" w:fill="auto"/>
          </w:tcPr>
          <w:p w14:paraId="153CB5D5" w14:textId="77777777" w:rsidR="00654391" w:rsidRPr="00AC4FBC" w:rsidRDefault="00654391" w:rsidP="00654391">
            <w:pPr>
              <w:pStyle w:val="TAC"/>
            </w:pPr>
          </w:p>
        </w:tc>
        <w:tc>
          <w:tcPr>
            <w:tcW w:w="1522" w:type="dxa"/>
            <w:shd w:val="clear" w:color="auto" w:fill="auto"/>
          </w:tcPr>
          <w:p w14:paraId="551878BB" w14:textId="77777777" w:rsidR="00654391" w:rsidRPr="00AC4FBC" w:rsidRDefault="00654391" w:rsidP="00654391">
            <w:pPr>
              <w:pStyle w:val="TAC"/>
            </w:pPr>
            <w:r w:rsidRPr="00AC4FBC">
              <w:t>23</w:t>
            </w:r>
          </w:p>
        </w:tc>
        <w:tc>
          <w:tcPr>
            <w:tcW w:w="1566" w:type="dxa"/>
            <w:shd w:val="clear" w:color="auto" w:fill="auto"/>
          </w:tcPr>
          <w:p w14:paraId="26DC7B4C" w14:textId="77777777" w:rsidR="00654391" w:rsidRPr="00AC4FBC" w:rsidRDefault="00654391" w:rsidP="00654391">
            <w:pPr>
              <w:pStyle w:val="TAC"/>
            </w:pPr>
            <w:r w:rsidRPr="00AC4FBC">
              <w:t>+2+TT/-3-TT</w:t>
            </w:r>
          </w:p>
        </w:tc>
        <w:tc>
          <w:tcPr>
            <w:tcW w:w="1807" w:type="dxa"/>
            <w:shd w:val="clear" w:color="auto" w:fill="auto"/>
          </w:tcPr>
          <w:p w14:paraId="7372D285" w14:textId="78E6BBCD"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17033633" w14:textId="77777777" w:rsidR="00654391" w:rsidRPr="00AC4FBC" w:rsidRDefault="00654391" w:rsidP="00654391">
            <w:pPr>
              <w:pStyle w:val="TAC"/>
            </w:pPr>
            <w:r w:rsidRPr="00AC4FBC">
              <w:t>UE meets power class 3 requirements</w:t>
            </w:r>
          </w:p>
        </w:tc>
      </w:tr>
      <w:tr w:rsidR="00654391" w:rsidRPr="00AC4FBC" w14:paraId="7D8B3A26" w14:textId="77777777" w:rsidTr="009049B6">
        <w:tc>
          <w:tcPr>
            <w:tcW w:w="1615" w:type="dxa"/>
            <w:tcBorders>
              <w:top w:val="nil"/>
              <w:bottom w:val="single" w:sz="4" w:space="0" w:color="auto"/>
            </w:tcBorders>
            <w:shd w:val="clear" w:color="auto" w:fill="auto"/>
          </w:tcPr>
          <w:p w14:paraId="31CA4BB1" w14:textId="77777777" w:rsidR="00654391" w:rsidRPr="00AC4FBC" w:rsidRDefault="00654391" w:rsidP="00654391">
            <w:pPr>
              <w:pStyle w:val="TAC"/>
            </w:pPr>
          </w:p>
        </w:tc>
        <w:tc>
          <w:tcPr>
            <w:tcW w:w="1529" w:type="dxa"/>
            <w:tcBorders>
              <w:bottom w:val="single" w:sz="4" w:space="0" w:color="auto"/>
            </w:tcBorders>
            <w:shd w:val="clear" w:color="auto" w:fill="auto"/>
          </w:tcPr>
          <w:p w14:paraId="38C68810" w14:textId="77777777" w:rsidR="00654391" w:rsidRPr="00AC4FBC" w:rsidRDefault="00654391" w:rsidP="00654391">
            <w:pPr>
              <w:pStyle w:val="TAC"/>
            </w:pPr>
            <w:r w:rsidRPr="00AC4FBC">
              <w:t>E-UTRA carrier</w:t>
            </w:r>
          </w:p>
        </w:tc>
        <w:tc>
          <w:tcPr>
            <w:tcW w:w="1522" w:type="dxa"/>
            <w:shd w:val="clear" w:color="auto" w:fill="auto"/>
          </w:tcPr>
          <w:p w14:paraId="335EA195" w14:textId="77777777" w:rsidR="00654391" w:rsidRPr="00AC4FBC" w:rsidRDefault="00654391" w:rsidP="00654391">
            <w:pPr>
              <w:pStyle w:val="TAC"/>
            </w:pPr>
            <w:r w:rsidRPr="00AC4FBC">
              <w:t>23</w:t>
            </w:r>
          </w:p>
        </w:tc>
        <w:tc>
          <w:tcPr>
            <w:tcW w:w="1566" w:type="dxa"/>
            <w:shd w:val="clear" w:color="auto" w:fill="auto"/>
          </w:tcPr>
          <w:p w14:paraId="5069ADD1" w14:textId="2C05681E" w:rsidR="00654391" w:rsidRPr="00AC4FBC" w:rsidRDefault="00654391" w:rsidP="00654391">
            <w:pPr>
              <w:pStyle w:val="TAC"/>
            </w:pPr>
            <w:r w:rsidRPr="00AC4FBC">
              <w:t>+2+TT/-2-TT</w:t>
            </w:r>
          </w:p>
        </w:tc>
        <w:tc>
          <w:tcPr>
            <w:tcW w:w="1807" w:type="dxa"/>
            <w:shd w:val="clear" w:color="auto" w:fill="auto"/>
          </w:tcPr>
          <w:p w14:paraId="013DF8DB" w14:textId="77777777" w:rsidR="00654391" w:rsidRPr="00AC4FBC" w:rsidRDefault="00654391" w:rsidP="00654391">
            <w:pPr>
              <w:pStyle w:val="TAC"/>
            </w:pPr>
            <w:r w:rsidRPr="00AC4FBC">
              <w:t>UE indicates PC3 on E-UTRA band</w:t>
            </w:r>
          </w:p>
        </w:tc>
        <w:tc>
          <w:tcPr>
            <w:tcW w:w="1592" w:type="dxa"/>
            <w:shd w:val="clear" w:color="auto" w:fill="auto"/>
          </w:tcPr>
          <w:p w14:paraId="41809970" w14:textId="77777777" w:rsidR="00654391" w:rsidRPr="00AC4FBC" w:rsidRDefault="00654391" w:rsidP="00654391">
            <w:pPr>
              <w:pStyle w:val="TAC"/>
            </w:pPr>
            <w:r w:rsidRPr="00AC4FBC">
              <w:t>UE meets power class 3 requirements</w:t>
            </w:r>
          </w:p>
        </w:tc>
      </w:tr>
      <w:tr w:rsidR="00654391" w:rsidRPr="00AC4FBC" w14:paraId="096231A1" w14:textId="77777777" w:rsidTr="009049B6">
        <w:tc>
          <w:tcPr>
            <w:tcW w:w="1615" w:type="dxa"/>
            <w:tcBorders>
              <w:top w:val="single" w:sz="4" w:space="0" w:color="auto"/>
              <w:bottom w:val="nil"/>
            </w:tcBorders>
            <w:shd w:val="clear" w:color="auto" w:fill="auto"/>
          </w:tcPr>
          <w:p w14:paraId="66EB39A0" w14:textId="0B5C9CA5" w:rsidR="00654391" w:rsidRPr="00AC4FBC" w:rsidRDefault="00654391" w:rsidP="00654391">
            <w:pPr>
              <w:pStyle w:val="TAC"/>
            </w:pPr>
            <w:r>
              <w:lastRenderedPageBreak/>
              <w:t>DC_3A_n79A</w:t>
            </w:r>
          </w:p>
        </w:tc>
        <w:tc>
          <w:tcPr>
            <w:tcW w:w="1529" w:type="dxa"/>
            <w:tcBorders>
              <w:bottom w:val="nil"/>
            </w:tcBorders>
            <w:shd w:val="clear" w:color="auto" w:fill="auto"/>
          </w:tcPr>
          <w:p w14:paraId="690EA0F0" w14:textId="7AF22481" w:rsidR="00654391" w:rsidRPr="00AC4FBC" w:rsidRDefault="00654391" w:rsidP="00654391">
            <w:pPr>
              <w:pStyle w:val="TAC"/>
            </w:pPr>
            <w:r>
              <w:t>NR carrier</w:t>
            </w:r>
          </w:p>
        </w:tc>
        <w:tc>
          <w:tcPr>
            <w:tcW w:w="1522" w:type="dxa"/>
            <w:shd w:val="clear" w:color="auto" w:fill="auto"/>
          </w:tcPr>
          <w:p w14:paraId="71411404" w14:textId="366F5C67" w:rsidR="00654391" w:rsidRPr="00AC4FBC" w:rsidRDefault="00654391" w:rsidP="00654391">
            <w:pPr>
              <w:pStyle w:val="TAC"/>
            </w:pPr>
            <w:r>
              <w:t>26</w:t>
            </w:r>
          </w:p>
        </w:tc>
        <w:tc>
          <w:tcPr>
            <w:tcW w:w="1566" w:type="dxa"/>
            <w:shd w:val="clear" w:color="auto" w:fill="auto"/>
          </w:tcPr>
          <w:p w14:paraId="68A9CED1" w14:textId="6938B8DA" w:rsidR="00654391" w:rsidRPr="00AC4FBC" w:rsidRDefault="00654391" w:rsidP="00654391">
            <w:pPr>
              <w:pStyle w:val="TAC"/>
            </w:pPr>
            <w:r>
              <w:t>+2+TT/-3-TT</w:t>
            </w:r>
          </w:p>
        </w:tc>
        <w:tc>
          <w:tcPr>
            <w:tcW w:w="1807" w:type="dxa"/>
            <w:shd w:val="clear" w:color="auto" w:fill="auto"/>
          </w:tcPr>
          <w:p w14:paraId="55702162" w14:textId="40187071" w:rsidR="00654391" w:rsidRPr="00AC4FBC" w:rsidRDefault="00654391" w:rsidP="00654391">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49BD974D" w14:textId="049E7273" w:rsidR="00654391" w:rsidRPr="00AC4FBC" w:rsidRDefault="00654391" w:rsidP="00654391">
            <w:pPr>
              <w:pStyle w:val="TAC"/>
            </w:pPr>
            <w:r>
              <w:t>UE meets power class 2 requirements</w:t>
            </w:r>
          </w:p>
        </w:tc>
      </w:tr>
      <w:tr w:rsidR="00654391" w:rsidRPr="00AC4FBC" w14:paraId="7BED9268" w14:textId="77777777" w:rsidTr="009049B6">
        <w:tc>
          <w:tcPr>
            <w:tcW w:w="1615" w:type="dxa"/>
            <w:tcBorders>
              <w:top w:val="nil"/>
              <w:left w:val="single" w:sz="4" w:space="0" w:color="auto"/>
              <w:bottom w:val="nil"/>
              <w:right w:val="single" w:sz="4" w:space="0" w:color="auto"/>
            </w:tcBorders>
            <w:shd w:val="clear" w:color="auto" w:fill="auto"/>
          </w:tcPr>
          <w:p w14:paraId="01FB1455"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847B88E" w14:textId="77777777" w:rsidR="00654391" w:rsidRPr="00AC4FBC" w:rsidRDefault="00654391" w:rsidP="00654391">
            <w:pPr>
              <w:pStyle w:val="TAC"/>
            </w:pPr>
          </w:p>
        </w:tc>
        <w:tc>
          <w:tcPr>
            <w:tcW w:w="1522" w:type="dxa"/>
            <w:tcBorders>
              <w:left w:val="single" w:sz="4" w:space="0" w:color="auto"/>
            </w:tcBorders>
            <w:shd w:val="clear" w:color="auto" w:fill="auto"/>
          </w:tcPr>
          <w:p w14:paraId="127FD17E" w14:textId="4D995F9F" w:rsidR="00654391" w:rsidRPr="00AC4FBC" w:rsidRDefault="00654391" w:rsidP="00654391">
            <w:pPr>
              <w:pStyle w:val="TAC"/>
            </w:pPr>
            <w:r>
              <w:t>23</w:t>
            </w:r>
          </w:p>
        </w:tc>
        <w:tc>
          <w:tcPr>
            <w:tcW w:w="1566" w:type="dxa"/>
            <w:shd w:val="clear" w:color="auto" w:fill="auto"/>
          </w:tcPr>
          <w:p w14:paraId="4C949834" w14:textId="0FF6394C" w:rsidR="00654391" w:rsidRPr="00AC4FBC" w:rsidRDefault="00654391" w:rsidP="00654391">
            <w:pPr>
              <w:pStyle w:val="TAC"/>
            </w:pPr>
            <w:r>
              <w:t>+2+TT/-3-TT</w:t>
            </w:r>
          </w:p>
        </w:tc>
        <w:tc>
          <w:tcPr>
            <w:tcW w:w="1807" w:type="dxa"/>
            <w:shd w:val="clear" w:color="auto" w:fill="auto"/>
          </w:tcPr>
          <w:p w14:paraId="7B9FDD07" w14:textId="7400C69D" w:rsidR="00654391" w:rsidRPr="00AC4FBC" w:rsidRDefault="00654391" w:rsidP="00654391">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3EEF4317" w14:textId="5CD0631A" w:rsidR="00654391" w:rsidRPr="00AC4FBC" w:rsidRDefault="00654391" w:rsidP="00654391">
            <w:pPr>
              <w:pStyle w:val="TAC"/>
            </w:pPr>
            <w:r>
              <w:t>UE meets power class 3 requirements</w:t>
            </w:r>
          </w:p>
        </w:tc>
      </w:tr>
      <w:tr w:rsidR="00654391" w:rsidRPr="00AC4FBC" w14:paraId="70475A9A" w14:textId="77777777" w:rsidTr="009049B6">
        <w:tc>
          <w:tcPr>
            <w:tcW w:w="1615" w:type="dxa"/>
            <w:tcBorders>
              <w:top w:val="nil"/>
              <w:bottom w:val="single" w:sz="4" w:space="0" w:color="auto"/>
            </w:tcBorders>
            <w:shd w:val="clear" w:color="auto" w:fill="auto"/>
          </w:tcPr>
          <w:p w14:paraId="1ECF3564" w14:textId="77777777" w:rsidR="00654391" w:rsidRPr="00AC4FBC" w:rsidRDefault="00654391" w:rsidP="00654391">
            <w:pPr>
              <w:pStyle w:val="TAC"/>
            </w:pPr>
          </w:p>
        </w:tc>
        <w:tc>
          <w:tcPr>
            <w:tcW w:w="1529" w:type="dxa"/>
            <w:tcBorders>
              <w:top w:val="single" w:sz="4" w:space="0" w:color="auto"/>
            </w:tcBorders>
            <w:shd w:val="clear" w:color="auto" w:fill="auto"/>
          </w:tcPr>
          <w:p w14:paraId="0E40003E" w14:textId="4176D634" w:rsidR="00654391" w:rsidRPr="00AC4FBC" w:rsidRDefault="00654391" w:rsidP="00654391">
            <w:pPr>
              <w:pStyle w:val="TAC"/>
            </w:pPr>
            <w:r>
              <w:t>E-UTRA carrier</w:t>
            </w:r>
          </w:p>
        </w:tc>
        <w:tc>
          <w:tcPr>
            <w:tcW w:w="1522" w:type="dxa"/>
            <w:shd w:val="clear" w:color="auto" w:fill="auto"/>
          </w:tcPr>
          <w:p w14:paraId="4856115E" w14:textId="0704691A" w:rsidR="00654391" w:rsidRPr="00AC4FBC" w:rsidRDefault="00654391" w:rsidP="00654391">
            <w:pPr>
              <w:pStyle w:val="TAC"/>
            </w:pPr>
            <w:r>
              <w:t>23</w:t>
            </w:r>
          </w:p>
        </w:tc>
        <w:tc>
          <w:tcPr>
            <w:tcW w:w="1566" w:type="dxa"/>
            <w:shd w:val="clear" w:color="auto" w:fill="auto"/>
          </w:tcPr>
          <w:p w14:paraId="28E5263E" w14:textId="4F40C69D" w:rsidR="00654391" w:rsidRPr="00AC4FBC" w:rsidRDefault="00654391" w:rsidP="00654391">
            <w:pPr>
              <w:pStyle w:val="TAC"/>
            </w:pPr>
            <w:r>
              <w:t>+2+TT/-2-TT</w:t>
            </w:r>
          </w:p>
        </w:tc>
        <w:tc>
          <w:tcPr>
            <w:tcW w:w="1807" w:type="dxa"/>
            <w:shd w:val="clear" w:color="auto" w:fill="auto"/>
          </w:tcPr>
          <w:p w14:paraId="79F8E7A5" w14:textId="03104969" w:rsidR="00654391" w:rsidRPr="00AC4FBC" w:rsidRDefault="00654391" w:rsidP="00654391">
            <w:pPr>
              <w:pStyle w:val="TAC"/>
            </w:pPr>
            <w:r>
              <w:t>UE indicates PC3 on E-UTRA band</w:t>
            </w:r>
          </w:p>
        </w:tc>
        <w:tc>
          <w:tcPr>
            <w:tcW w:w="1592" w:type="dxa"/>
            <w:shd w:val="clear" w:color="auto" w:fill="auto"/>
          </w:tcPr>
          <w:p w14:paraId="5CDB9DF3" w14:textId="22DCE27D" w:rsidR="00654391" w:rsidRPr="00AC4FBC" w:rsidRDefault="00654391" w:rsidP="00654391">
            <w:pPr>
              <w:pStyle w:val="TAC"/>
            </w:pPr>
            <w:r>
              <w:t>UE meets power class 3 requirements</w:t>
            </w:r>
          </w:p>
        </w:tc>
      </w:tr>
      <w:tr w:rsidR="00654391" w:rsidRPr="00AC4FBC" w14:paraId="40A3D538" w14:textId="77777777" w:rsidTr="0028424A">
        <w:tc>
          <w:tcPr>
            <w:tcW w:w="1615" w:type="dxa"/>
            <w:vMerge w:val="restart"/>
            <w:shd w:val="clear" w:color="auto" w:fill="auto"/>
          </w:tcPr>
          <w:p w14:paraId="026C166D" w14:textId="43A46C95" w:rsidR="00654391" w:rsidRPr="00AC4FBC" w:rsidRDefault="00654391" w:rsidP="00654391">
            <w:pPr>
              <w:pStyle w:val="TAC"/>
            </w:pPr>
            <w:r w:rsidRPr="00AC4FBC">
              <w:t>DC_5A_n77A</w:t>
            </w:r>
          </w:p>
        </w:tc>
        <w:tc>
          <w:tcPr>
            <w:tcW w:w="1529" w:type="dxa"/>
            <w:vMerge w:val="restart"/>
            <w:shd w:val="clear" w:color="auto" w:fill="auto"/>
          </w:tcPr>
          <w:p w14:paraId="07A50162" w14:textId="38B03620" w:rsidR="00654391" w:rsidRPr="00AC4FBC" w:rsidRDefault="00654391" w:rsidP="00654391">
            <w:pPr>
              <w:pStyle w:val="TAC"/>
            </w:pPr>
            <w:r w:rsidRPr="00AC4FBC">
              <w:t>NR carrier</w:t>
            </w:r>
          </w:p>
        </w:tc>
        <w:tc>
          <w:tcPr>
            <w:tcW w:w="1522" w:type="dxa"/>
            <w:shd w:val="clear" w:color="auto" w:fill="auto"/>
          </w:tcPr>
          <w:p w14:paraId="6032BF67" w14:textId="5B19323B" w:rsidR="00654391" w:rsidRPr="00AC4FBC" w:rsidRDefault="00654391" w:rsidP="00654391">
            <w:pPr>
              <w:pStyle w:val="TAC"/>
            </w:pPr>
            <w:r w:rsidRPr="00AC4FBC">
              <w:t>26</w:t>
            </w:r>
          </w:p>
        </w:tc>
        <w:tc>
          <w:tcPr>
            <w:tcW w:w="1566" w:type="dxa"/>
            <w:shd w:val="clear" w:color="auto" w:fill="auto"/>
          </w:tcPr>
          <w:p w14:paraId="15E5C919" w14:textId="70A8DBA5" w:rsidR="00654391" w:rsidRPr="00AC4FBC" w:rsidRDefault="00654391" w:rsidP="00654391">
            <w:pPr>
              <w:pStyle w:val="TAC"/>
            </w:pPr>
            <w:r w:rsidRPr="00AC4FBC">
              <w:t>+2+TT/-3-TT</w:t>
            </w:r>
          </w:p>
        </w:tc>
        <w:tc>
          <w:tcPr>
            <w:tcW w:w="1807" w:type="dxa"/>
            <w:shd w:val="clear" w:color="auto" w:fill="auto"/>
          </w:tcPr>
          <w:p w14:paraId="2B6083D9" w14:textId="18FF3D75"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30AEE56A" w14:textId="12E5765E" w:rsidR="00654391" w:rsidRPr="00AC4FBC" w:rsidRDefault="00654391" w:rsidP="00654391">
            <w:pPr>
              <w:pStyle w:val="TAC"/>
            </w:pPr>
            <w:r w:rsidRPr="00AC4FBC">
              <w:t>UE meets power class 2 requirements</w:t>
            </w:r>
          </w:p>
        </w:tc>
      </w:tr>
      <w:tr w:rsidR="00654391" w:rsidRPr="00AC4FBC" w14:paraId="0C3F2834" w14:textId="77777777" w:rsidTr="00400D06">
        <w:tc>
          <w:tcPr>
            <w:tcW w:w="1615" w:type="dxa"/>
            <w:vMerge/>
            <w:shd w:val="clear" w:color="auto" w:fill="auto"/>
          </w:tcPr>
          <w:p w14:paraId="39160770" w14:textId="77777777" w:rsidR="00654391" w:rsidRPr="00AC4FBC" w:rsidRDefault="00654391" w:rsidP="00654391">
            <w:pPr>
              <w:pStyle w:val="TAC"/>
            </w:pPr>
          </w:p>
        </w:tc>
        <w:tc>
          <w:tcPr>
            <w:tcW w:w="1529" w:type="dxa"/>
            <w:vMerge/>
            <w:tcBorders>
              <w:bottom w:val="nil"/>
            </w:tcBorders>
            <w:shd w:val="clear" w:color="auto" w:fill="auto"/>
          </w:tcPr>
          <w:p w14:paraId="1D281FBE" w14:textId="77777777" w:rsidR="00654391" w:rsidRPr="00AC4FBC" w:rsidRDefault="00654391" w:rsidP="00654391">
            <w:pPr>
              <w:pStyle w:val="TAC"/>
            </w:pPr>
          </w:p>
        </w:tc>
        <w:tc>
          <w:tcPr>
            <w:tcW w:w="1522" w:type="dxa"/>
            <w:shd w:val="clear" w:color="auto" w:fill="auto"/>
          </w:tcPr>
          <w:p w14:paraId="27567D83" w14:textId="29C8109E" w:rsidR="00654391" w:rsidRPr="00AC4FBC" w:rsidRDefault="00654391" w:rsidP="00654391">
            <w:pPr>
              <w:pStyle w:val="TAC"/>
            </w:pPr>
            <w:r w:rsidRPr="00AC4FBC">
              <w:t>23</w:t>
            </w:r>
          </w:p>
        </w:tc>
        <w:tc>
          <w:tcPr>
            <w:tcW w:w="1566" w:type="dxa"/>
            <w:shd w:val="clear" w:color="auto" w:fill="auto"/>
          </w:tcPr>
          <w:p w14:paraId="3C19DAFD" w14:textId="7B3247CD" w:rsidR="00654391" w:rsidRPr="00AC4FBC" w:rsidRDefault="00654391" w:rsidP="00654391">
            <w:pPr>
              <w:pStyle w:val="TAC"/>
            </w:pPr>
            <w:r w:rsidRPr="00AC4FBC">
              <w:t>+2+TT/-3-TT</w:t>
            </w:r>
          </w:p>
        </w:tc>
        <w:tc>
          <w:tcPr>
            <w:tcW w:w="1807" w:type="dxa"/>
            <w:shd w:val="clear" w:color="auto" w:fill="auto"/>
          </w:tcPr>
          <w:p w14:paraId="46F2F1EE" w14:textId="52F96B79"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r w:rsidRPr="00AC4FBC" w:rsidDel="004618C3">
              <w:t xml:space="preserve"> or UE reporting (PC3 by P</w:t>
            </w:r>
            <w:r w:rsidRPr="00AC4FBC" w:rsidDel="004618C3">
              <w:rPr>
                <w:vertAlign w:val="subscript"/>
              </w:rPr>
              <w:t>PowerClass,NR</w:t>
            </w:r>
            <w:r w:rsidRPr="00AC4FBC" w:rsidDel="004618C3">
              <w:t>)</w:t>
            </w:r>
          </w:p>
        </w:tc>
        <w:tc>
          <w:tcPr>
            <w:tcW w:w="1592" w:type="dxa"/>
            <w:shd w:val="clear" w:color="auto" w:fill="auto"/>
          </w:tcPr>
          <w:p w14:paraId="7137FF04" w14:textId="459CDF4B" w:rsidR="00654391" w:rsidRPr="00AC4FBC" w:rsidRDefault="00654391" w:rsidP="00654391">
            <w:pPr>
              <w:pStyle w:val="TAC"/>
            </w:pPr>
            <w:r w:rsidRPr="00AC4FBC">
              <w:t>UE meets power class 3 requirements</w:t>
            </w:r>
          </w:p>
        </w:tc>
      </w:tr>
      <w:tr w:rsidR="00654391" w:rsidRPr="00AC4FBC" w14:paraId="2B1412D0" w14:textId="77777777" w:rsidTr="006C2F53">
        <w:tc>
          <w:tcPr>
            <w:tcW w:w="1615" w:type="dxa"/>
            <w:vMerge/>
            <w:tcBorders>
              <w:bottom w:val="nil"/>
            </w:tcBorders>
            <w:shd w:val="clear" w:color="auto" w:fill="auto"/>
          </w:tcPr>
          <w:p w14:paraId="7DA7345A" w14:textId="77777777" w:rsidR="00654391" w:rsidRPr="00AC4FBC" w:rsidRDefault="00654391" w:rsidP="00654391">
            <w:pPr>
              <w:pStyle w:val="TAC"/>
            </w:pPr>
          </w:p>
        </w:tc>
        <w:tc>
          <w:tcPr>
            <w:tcW w:w="1529" w:type="dxa"/>
            <w:tcBorders>
              <w:bottom w:val="nil"/>
            </w:tcBorders>
            <w:shd w:val="clear" w:color="auto" w:fill="auto"/>
          </w:tcPr>
          <w:p w14:paraId="12905537" w14:textId="35F0CEE2" w:rsidR="00654391" w:rsidRPr="00AC4FBC" w:rsidRDefault="00654391" w:rsidP="00654391">
            <w:pPr>
              <w:pStyle w:val="TAC"/>
            </w:pPr>
            <w:r w:rsidRPr="00AC4FBC">
              <w:t>E-UTRA carrier</w:t>
            </w:r>
          </w:p>
        </w:tc>
        <w:tc>
          <w:tcPr>
            <w:tcW w:w="1522" w:type="dxa"/>
            <w:shd w:val="clear" w:color="auto" w:fill="auto"/>
          </w:tcPr>
          <w:p w14:paraId="4621D467" w14:textId="723D8DDD" w:rsidR="00654391" w:rsidRPr="00AC4FBC" w:rsidRDefault="00654391" w:rsidP="00654391">
            <w:pPr>
              <w:pStyle w:val="TAC"/>
            </w:pPr>
            <w:r w:rsidRPr="00AC4FBC">
              <w:t>23</w:t>
            </w:r>
          </w:p>
        </w:tc>
        <w:tc>
          <w:tcPr>
            <w:tcW w:w="1566" w:type="dxa"/>
            <w:shd w:val="clear" w:color="auto" w:fill="auto"/>
          </w:tcPr>
          <w:p w14:paraId="1ADE60D1" w14:textId="3E78485A" w:rsidR="00654391" w:rsidRPr="00AC4FBC" w:rsidRDefault="00654391" w:rsidP="00654391">
            <w:pPr>
              <w:pStyle w:val="TAC"/>
            </w:pPr>
            <w:r w:rsidRPr="00AC4FBC">
              <w:t>+2+TT/-2-TT</w:t>
            </w:r>
          </w:p>
        </w:tc>
        <w:tc>
          <w:tcPr>
            <w:tcW w:w="1807" w:type="dxa"/>
            <w:shd w:val="clear" w:color="auto" w:fill="auto"/>
          </w:tcPr>
          <w:p w14:paraId="6034ECE5" w14:textId="277C8248" w:rsidR="00654391" w:rsidRPr="00AC4FBC" w:rsidRDefault="00654391" w:rsidP="00654391">
            <w:pPr>
              <w:pStyle w:val="TAC"/>
            </w:pPr>
            <w:r w:rsidRPr="00AC4FBC">
              <w:t>UE indicates PC3 on E-UTRA band</w:t>
            </w:r>
          </w:p>
        </w:tc>
        <w:tc>
          <w:tcPr>
            <w:tcW w:w="1592" w:type="dxa"/>
            <w:shd w:val="clear" w:color="auto" w:fill="auto"/>
          </w:tcPr>
          <w:p w14:paraId="6970E528" w14:textId="6E9ED8F9" w:rsidR="00654391" w:rsidRPr="00AC4FBC" w:rsidRDefault="00654391" w:rsidP="00654391">
            <w:pPr>
              <w:pStyle w:val="TAC"/>
            </w:pPr>
            <w:r w:rsidRPr="00AC4FBC">
              <w:t>UE meets power class 3 requirements</w:t>
            </w:r>
          </w:p>
        </w:tc>
      </w:tr>
      <w:tr w:rsidR="00654391" w:rsidRPr="00AC4FBC" w14:paraId="0620E53E" w14:textId="77777777" w:rsidTr="006C2F53">
        <w:tc>
          <w:tcPr>
            <w:tcW w:w="1615" w:type="dxa"/>
            <w:tcBorders>
              <w:bottom w:val="nil"/>
            </w:tcBorders>
            <w:shd w:val="clear" w:color="auto" w:fill="auto"/>
          </w:tcPr>
          <w:p w14:paraId="15F24FA3" w14:textId="71180414" w:rsidR="00654391" w:rsidRPr="00AC4FBC" w:rsidRDefault="00654391" w:rsidP="00654391">
            <w:pPr>
              <w:pStyle w:val="TAC"/>
              <w:rPr>
                <w:lang w:eastAsia="zh-CN"/>
              </w:rPr>
            </w:pPr>
            <w:r w:rsidRPr="00AC4FBC">
              <w:t>DC_8A_n78A</w:t>
            </w:r>
          </w:p>
        </w:tc>
        <w:tc>
          <w:tcPr>
            <w:tcW w:w="1529" w:type="dxa"/>
            <w:tcBorders>
              <w:bottom w:val="nil"/>
            </w:tcBorders>
            <w:shd w:val="clear" w:color="auto" w:fill="auto"/>
          </w:tcPr>
          <w:p w14:paraId="0BE5EA9F" w14:textId="6E6772CB" w:rsidR="00654391" w:rsidRPr="00AC4FBC" w:rsidRDefault="00654391" w:rsidP="00654391">
            <w:pPr>
              <w:pStyle w:val="TAC"/>
            </w:pPr>
            <w:r w:rsidRPr="00AC4FBC">
              <w:t>NR carrier</w:t>
            </w:r>
          </w:p>
        </w:tc>
        <w:tc>
          <w:tcPr>
            <w:tcW w:w="1522" w:type="dxa"/>
            <w:shd w:val="clear" w:color="auto" w:fill="auto"/>
          </w:tcPr>
          <w:p w14:paraId="0E669767" w14:textId="11ABCED5" w:rsidR="00654391" w:rsidRPr="00AC4FBC" w:rsidRDefault="00654391" w:rsidP="00654391">
            <w:pPr>
              <w:pStyle w:val="TAC"/>
            </w:pPr>
            <w:r w:rsidRPr="00AC4FBC">
              <w:t>26</w:t>
            </w:r>
          </w:p>
        </w:tc>
        <w:tc>
          <w:tcPr>
            <w:tcW w:w="1566" w:type="dxa"/>
            <w:shd w:val="clear" w:color="auto" w:fill="auto"/>
          </w:tcPr>
          <w:p w14:paraId="10CB0265" w14:textId="072A893D" w:rsidR="00654391" w:rsidRPr="00AC4FBC" w:rsidRDefault="00654391" w:rsidP="00654391">
            <w:pPr>
              <w:pStyle w:val="TAC"/>
            </w:pPr>
            <w:r w:rsidRPr="00AC4FBC">
              <w:t>+2+TT/-3-TT</w:t>
            </w:r>
          </w:p>
        </w:tc>
        <w:tc>
          <w:tcPr>
            <w:tcW w:w="1807" w:type="dxa"/>
            <w:shd w:val="clear" w:color="auto" w:fill="auto"/>
          </w:tcPr>
          <w:p w14:paraId="5727841A" w14:textId="709FFBA7"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2203C81E" w14:textId="6FA57E15" w:rsidR="00654391" w:rsidRPr="00AC4FBC" w:rsidRDefault="00654391" w:rsidP="00654391">
            <w:pPr>
              <w:pStyle w:val="TAC"/>
            </w:pPr>
            <w:r w:rsidRPr="00AC4FBC">
              <w:t>UE meets power class 2 requirements</w:t>
            </w:r>
          </w:p>
        </w:tc>
      </w:tr>
      <w:tr w:rsidR="00654391" w:rsidRPr="00AC4FBC" w14:paraId="73191135" w14:textId="77777777" w:rsidTr="006910BE">
        <w:tc>
          <w:tcPr>
            <w:tcW w:w="1615" w:type="dxa"/>
            <w:tcBorders>
              <w:top w:val="nil"/>
              <w:bottom w:val="nil"/>
            </w:tcBorders>
            <w:shd w:val="clear" w:color="auto" w:fill="auto"/>
          </w:tcPr>
          <w:p w14:paraId="3291726E" w14:textId="77777777" w:rsidR="00654391" w:rsidRPr="00AC4FBC" w:rsidRDefault="00654391" w:rsidP="00654391">
            <w:pPr>
              <w:pStyle w:val="TAC"/>
            </w:pPr>
          </w:p>
        </w:tc>
        <w:tc>
          <w:tcPr>
            <w:tcW w:w="1529" w:type="dxa"/>
            <w:tcBorders>
              <w:bottom w:val="nil"/>
            </w:tcBorders>
            <w:shd w:val="clear" w:color="auto" w:fill="auto"/>
          </w:tcPr>
          <w:p w14:paraId="10DFB816" w14:textId="77777777" w:rsidR="00654391" w:rsidRPr="00AC4FBC" w:rsidRDefault="00654391" w:rsidP="00654391">
            <w:pPr>
              <w:pStyle w:val="TAC"/>
            </w:pPr>
          </w:p>
        </w:tc>
        <w:tc>
          <w:tcPr>
            <w:tcW w:w="1522" w:type="dxa"/>
            <w:shd w:val="clear" w:color="auto" w:fill="auto"/>
          </w:tcPr>
          <w:p w14:paraId="71A5DA76" w14:textId="03A51F2C" w:rsidR="00654391" w:rsidRPr="00AC4FBC" w:rsidRDefault="00654391" w:rsidP="00654391">
            <w:pPr>
              <w:pStyle w:val="TAC"/>
            </w:pPr>
            <w:r w:rsidRPr="00AC4FBC">
              <w:t>23</w:t>
            </w:r>
          </w:p>
        </w:tc>
        <w:tc>
          <w:tcPr>
            <w:tcW w:w="1566" w:type="dxa"/>
            <w:shd w:val="clear" w:color="auto" w:fill="auto"/>
          </w:tcPr>
          <w:p w14:paraId="02BAE319" w14:textId="70A9841E" w:rsidR="00654391" w:rsidRPr="00AC4FBC" w:rsidRDefault="00654391" w:rsidP="00654391">
            <w:pPr>
              <w:pStyle w:val="TAC"/>
            </w:pPr>
            <w:r w:rsidRPr="00AC4FBC">
              <w:t>+2+TT/-3-TT</w:t>
            </w:r>
          </w:p>
        </w:tc>
        <w:tc>
          <w:tcPr>
            <w:tcW w:w="1807" w:type="dxa"/>
            <w:shd w:val="clear" w:color="auto" w:fill="auto"/>
          </w:tcPr>
          <w:p w14:paraId="56A6DDDE" w14:textId="5B1328FA"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5A9A78CC" w14:textId="1F37709D" w:rsidR="00654391" w:rsidRPr="00AC4FBC" w:rsidRDefault="00654391" w:rsidP="00654391">
            <w:pPr>
              <w:pStyle w:val="TAC"/>
            </w:pPr>
            <w:r w:rsidRPr="00AC4FBC">
              <w:t>UE meets power class 3 requirements</w:t>
            </w:r>
          </w:p>
        </w:tc>
      </w:tr>
      <w:tr w:rsidR="00654391" w:rsidRPr="00AC4FBC" w14:paraId="68BB18D7" w14:textId="77777777" w:rsidTr="006910BE">
        <w:tc>
          <w:tcPr>
            <w:tcW w:w="1615" w:type="dxa"/>
            <w:tcBorders>
              <w:top w:val="nil"/>
              <w:bottom w:val="single" w:sz="4" w:space="0" w:color="auto"/>
            </w:tcBorders>
            <w:shd w:val="clear" w:color="auto" w:fill="auto"/>
          </w:tcPr>
          <w:p w14:paraId="05052817" w14:textId="77777777" w:rsidR="00654391" w:rsidRPr="00AC4FBC" w:rsidRDefault="00654391" w:rsidP="00654391">
            <w:pPr>
              <w:pStyle w:val="TAC"/>
            </w:pPr>
          </w:p>
        </w:tc>
        <w:tc>
          <w:tcPr>
            <w:tcW w:w="1529" w:type="dxa"/>
            <w:tcBorders>
              <w:bottom w:val="nil"/>
            </w:tcBorders>
            <w:shd w:val="clear" w:color="auto" w:fill="auto"/>
          </w:tcPr>
          <w:p w14:paraId="31DFB121" w14:textId="14A7EC42" w:rsidR="00654391" w:rsidRPr="00AC4FBC" w:rsidRDefault="00654391" w:rsidP="00654391">
            <w:pPr>
              <w:pStyle w:val="TAC"/>
            </w:pPr>
            <w:r w:rsidRPr="00AC4FBC">
              <w:t>E-UTRA carrier</w:t>
            </w:r>
          </w:p>
        </w:tc>
        <w:tc>
          <w:tcPr>
            <w:tcW w:w="1522" w:type="dxa"/>
            <w:shd w:val="clear" w:color="auto" w:fill="auto"/>
          </w:tcPr>
          <w:p w14:paraId="6D9B105C" w14:textId="091F53AE" w:rsidR="00654391" w:rsidRPr="00AC4FBC" w:rsidRDefault="00654391" w:rsidP="00654391">
            <w:pPr>
              <w:pStyle w:val="TAC"/>
            </w:pPr>
            <w:r w:rsidRPr="00AC4FBC">
              <w:t>23</w:t>
            </w:r>
          </w:p>
        </w:tc>
        <w:tc>
          <w:tcPr>
            <w:tcW w:w="1566" w:type="dxa"/>
            <w:shd w:val="clear" w:color="auto" w:fill="auto"/>
          </w:tcPr>
          <w:p w14:paraId="70CF7D4C" w14:textId="11D9FA6D" w:rsidR="00654391" w:rsidRPr="00AC4FBC" w:rsidRDefault="00654391" w:rsidP="00654391">
            <w:pPr>
              <w:pStyle w:val="TAC"/>
            </w:pPr>
            <w:r w:rsidRPr="00AC4FBC">
              <w:t>+2+TT/-2-TT</w:t>
            </w:r>
          </w:p>
        </w:tc>
        <w:tc>
          <w:tcPr>
            <w:tcW w:w="1807" w:type="dxa"/>
            <w:shd w:val="clear" w:color="auto" w:fill="auto"/>
          </w:tcPr>
          <w:p w14:paraId="6306D1C1" w14:textId="7268F49F" w:rsidR="00654391" w:rsidRPr="00AC4FBC" w:rsidRDefault="00654391" w:rsidP="00654391">
            <w:pPr>
              <w:pStyle w:val="TAC"/>
            </w:pPr>
            <w:r w:rsidRPr="00AC4FBC">
              <w:t>UE indicates PC3 on E-UTRA band</w:t>
            </w:r>
          </w:p>
        </w:tc>
        <w:tc>
          <w:tcPr>
            <w:tcW w:w="1592" w:type="dxa"/>
            <w:shd w:val="clear" w:color="auto" w:fill="auto"/>
          </w:tcPr>
          <w:p w14:paraId="17A9D0C7" w14:textId="3F7D6D79" w:rsidR="00654391" w:rsidRPr="00AC4FBC" w:rsidRDefault="00654391" w:rsidP="00654391">
            <w:pPr>
              <w:pStyle w:val="TAC"/>
            </w:pPr>
            <w:r w:rsidRPr="00AC4FBC">
              <w:t>UE meets power class 3 requirements</w:t>
            </w:r>
          </w:p>
        </w:tc>
      </w:tr>
      <w:tr w:rsidR="00654391" w:rsidRPr="00AC4FBC" w14:paraId="1E1B5D00" w14:textId="77777777" w:rsidTr="009C6721">
        <w:tc>
          <w:tcPr>
            <w:tcW w:w="1615" w:type="dxa"/>
            <w:tcBorders>
              <w:top w:val="single" w:sz="4" w:space="0" w:color="auto"/>
              <w:left w:val="single" w:sz="4" w:space="0" w:color="auto"/>
              <w:bottom w:val="nil"/>
              <w:right w:val="single" w:sz="4" w:space="0" w:color="auto"/>
            </w:tcBorders>
            <w:shd w:val="clear" w:color="auto" w:fill="auto"/>
          </w:tcPr>
          <w:p w14:paraId="780D6E24" w14:textId="563BC139" w:rsidR="00654391" w:rsidRPr="00AC4FBC" w:rsidRDefault="00654391" w:rsidP="00654391">
            <w:pPr>
              <w:pStyle w:val="TAC"/>
              <w:rPr>
                <w:lang w:eastAsia="zh-CN"/>
              </w:rPr>
            </w:pPr>
            <w:r w:rsidRPr="00AC4FBC">
              <w:lastRenderedPageBreak/>
              <w:t>DC_12A_n77A</w:t>
            </w:r>
          </w:p>
        </w:tc>
        <w:tc>
          <w:tcPr>
            <w:tcW w:w="1529" w:type="dxa"/>
            <w:tcBorders>
              <w:top w:val="single" w:sz="4" w:space="0" w:color="auto"/>
              <w:left w:val="single" w:sz="4" w:space="0" w:color="auto"/>
              <w:bottom w:val="nil"/>
              <w:right w:val="single" w:sz="4" w:space="0" w:color="auto"/>
            </w:tcBorders>
            <w:shd w:val="clear" w:color="auto" w:fill="auto"/>
          </w:tcPr>
          <w:p w14:paraId="36474F4B" w14:textId="77777777" w:rsidR="00654391" w:rsidRPr="00AC4FBC" w:rsidRDefault="00654391" w:rsidP="00654391">
            <w:pPr>
              <w:pStyle w:val="TAC"/>
            </w:pPr>
            <w:r w:rsidRPr="00AC4FBC">
              <w:t>NR carrier</w:t>
            </w:r>
          </w:p>
        </w:tc>
        <w:tc>
          <w:tcPr>
            <w:tcW w:w="1522" w:type="dxa"/>
            <w:tcBorders>
              <w:left w:val="single" w:sz="4" w:space="0" w:color="auto"/>
            </w:tcBorders>
            <w:shd w:val="clear" w:color="auto" w:fill="auto"/>
          </w:tcPr>
          <w:p w14:paraId="68B9BF98" w14:textId="77777777" w:rsidR="00654391" w:rsidRPr="00AC4FBC" w:rsidRDefault="00654391" w:rsidP="00654391">
            <w:pPr>
              <w:pStyle w:val="TAC"/>
            </w:pPr>
            <w:r w:rsidRPr="00AC4FBC">
              <w:t>26</w:t>
            </w:r>
          </w:p>
        </w:tc>
        <w:tc>
          <w:tcPr>
            <w:tcW w:w="1566" w:type="dxa"/>
            <w:shd w:val="clear" w:color="auto" w:fill="auto"/>
          </w:tcPr>
          <w:p w14:paraId="38F811C5" w14:textId="77777777" w:rsidR="00654391" w:rsidRPr="00AC4FBC" w:rsidRDefault="00654391" w:rsidP="00654391">
            <w:pPr>
              <w:pStyle w:val="TAC"/>
            </w:pPr>
            <w:r w:rsidRPr="00AC4FBC">
              <w:t>+2+TT/-3-TT</w:t>
            </w:r>
          </w:p>
        </w:tc>
        <w:tc>
          <w:tcPr>
            <w:tcW w:w="1807" w:type="dxa"/>
            <w:shd w:val="clear" w:color="auto" w:fill="auto"/>
          </w:tcPr>
          <w:p w14:paraId="1FCE8D75" w14:textId="4A201798"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521581A4" w14:textId="77777777" w:rsidR="00654391" w:rsidRPr="00AC4FBC" w:rsidRDefault="00654391" w:rsidP="00654391">
            <w:pPr>
              <w:pStyle w:val="TAC"/>
            </w:pPr>
            <w:r w:rsidRPr="00AC4FBC">
              <w:t>UE meets power class 2 requirements</w:t>
            </w:r>
          </w:p>
        </w:tc>
      </w:tr>
      <w:tr w:rsidR="00654391" w:rsidRPr="00AC4FBC" w14:paraId="4DD3D21D" w14:textId="77777777" w:rsidTr="009C6721">
        <w:tc>
          <w:tcPr>
            <w:tcW w:w="1615" w:type="dxa"/>
            <w:tcBorders>
              <w:top w:val="nil"/>
              <w:left w:val="single" w:sz="4" w:space="0" w:color="auto"/>
              <w:bottom w:val="nil"/>
              <w:right w:val="single" w:sz="4" w:space="0" w:color="auto"/>
            </w:tcBorders>
            <w:shd w:val="clear" w:color="auto" w:fill="auto"/>
          </w:tcPr>
          <w:p w14:paraId="1ACB9C79"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03E8EC6" w14:textId="77777777" w:rsidR="00654391" w:rsidRPr="00AC4FBC" w:rsidRDefault="00654391" w:rsidP="00654391">
            <w:pPr>
              <w:pStyle w:val="TAC"/>
            </w:pPr>
          </w:p>
        </w:tc>
        <w:tc>
          <w:tcPr>
            <w:tcW w:w="1522" w:type="dxa"/>
            <w:tcBorders>
              <w:left w:val="single" w:sz="4" w:space="0" w:color="auto"/>
            </w:tcBorders>
            <w:shd w:val="clear" w:color="auto" w:fill="auto"/>
          </w:tcPr>
          <w:p w14:paraId="4AF7F9FA" w14:textId="77777777" w:rsidR="00654391" w:rsidRPr="00AC4FBC" w:rsidRDefault="00654391" w:rsidP="00654391">
            <w:pPr>
              <w:pStyle w:val="TAC"/>
            </w:pPr>
            <w:r w:rsidRPr="00AC4FBC">
              <w:t>23</w:t>
            </w:r>
          </w:p>
        </w:tc>
        <w:tc>
          <w:tcPr>
            <w:tcW w:w="1566" w:type="dxa"/>
            <w:shd w:val="clear" w:color="auto" w:fill="auto"/>
          </w:tcPr>
          <w:p w14:paraId="263DC091" w14:textId="77777777" w:rsidR="00654391" w:rsidRPr="00AC4FBC" w:rsidRDefault="00654391" w:rsidP="00654391">
            <w:pPr>
              <w:pStyle w:val="TAC"/>
            </w:pPr>
            <w:r w:rsidRPr="00AC4FBC">
              <w:t>+2+TT/-3-TT</w:t>
            </w:r>
          </w:p>
        </w:tc>
        <w:tc>
          <w:tcPr>
            <w:tcW w:w="1807" w:type="dxa"/>
            <w:shd w:val="clear" w:color="auto" w:fill="auto"/>
          </w:tcPr>
          <w:p w14:paraId="2A113EDD" w14:textId="77777777"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72A562FF" w14:textId="77777777" w:rsidR="00654391" w:rsidRPr="00AC4FBC" w:rsidRDefault="00654391" w:rsidP="00654391">
            <w:pPr>
              <w:pStyle w:val="TAC"/>
            </w:pPr>
            <w:r w:rsidRPr="00AC4FBC">
              <w:t>UE meets power class 3 requirements</w:t>
            </w:r>
          </w:p>
        </w:tc>
      </w:tr>
      <w:tr w:rsidR="00654391" w:rsidRPr="00AC4FBC" w14:paraId="704D3ABC" w14:textId="77777777" w:rsidTr="009C6721">
        <w:tc>
          <w:tcPr>
            <w:tcW w:w="1615" w:type="dxa"/>
            <w:tcBorders>
              <w:top w:val="nil"/>
              <w:left w:val="single" w:sz="4" w:space="0" w:color="auto"/>
              <w:bottom w:val="single" w:sz="4" w:space="0" w:color="auto"/>
              <w:right w:val="single" w:sz="4" w:space="0" w:color="auto"/>
            </w:tcBorders>
            <w:shd w:val="clear" w:color="auto" w:fill="auto"/>
          </w:tcPr>
          <w:p w14:paraId="52307794" w14:textId="77777777" w:rsidR="00654391" w:rsidRPr="00AC4FBC" w:rsidRDefault="00654391" w:rsidP="00654391">
            <w:pPr>
              <w:pStyle w:val="TAC"/>
            </w:pPr>
          </w:p>
        </w:tc>
        <w:tc>
          <w:tcPr>
            <w:tcW w:w="1529" w:type="dxa"/>
            <w:tcBorders>
              <w:top w:val="single" w:sz="4" w:space="0" w:color="auto"/>
              <w:left w:val="single" w:sz="4" w:space="0" w:color="auto"/>
              <w:bottom w:val="nil"/>
            </w:tcBorders>
            <w:shd w:val="clear" w:color="auto" w:fill="auto"/>
          </w:tcPr>
          <w:p w14:paraId="286848D3" w14:textId="77777777" w:rsidR="00654391" w:rsidRPr="00AC4FBC" w:rsidRDefault="00654391" w:rsidP="00654391">
            <w:pPr>
              <w:pStyle w:val="TAC"/>
            </w:pPr>
            <w:r w:rsidRPr="00AC4FBC">
              <w:t>E-UTRA carrier</w:t>
            </w:r>
          </w:p>
        </w:tc>
        <w:tc>
          <w:tcPr>
            <w:tcW w:w="1522" w:type="dxa"/>
            <w:shd w:val="clear" w:color="auto" w:fill="auto"/>
          </w:tcPr>
          <w:p w14:paraId="43BE9B3F" w14:textId="77777777" w:rsidR="00654391" w:rsidRPr="00AC4FBC" w:rsidRDefault="00654391" w:rsidP="00654391">
            <w:pPr>
              <w:pStyle w:val="TAC"/>
            </w:pPr>
            <w:r w:rsidRPr="00AC4FBC">
              <w:t>23</w:t>
            </w:r>
          </w:p>
        </w:tc>
        <w:tc>
          <w:tcPr>
            <w:tcW w:w="1566" w:type="dxa"/>
            <w:shd w:val="clear" w:color="auto" w:fill="auto"/>
          </w:tcPr>
          <w:p w14:paraId="02569C81" w14:textId="77777777" w:rsidR="00654391" w:rsidRPr="00AC4FBC" w:rsidRDefault="00654391" w:rsidP="00654391">
            <w:pPr>
              <w:pStyle w:val="TAC"/>
            </w:pPr>
            <w:r w:rsidRPr="00AC4FBC">
              <w:t>+2+TT/-2-TT</w:t>
            </w:r>
          </w:p>
        </w:tc>
        <w:tc>
          <w:tcPr>
            <w:tcW w:w="1807" w:type="dxa"/>
            <w:shd w:val="clear" w:color="auto" w:fill="auto"/>
          </w:tcPr>
          <w:p w14:paraId="4FBEA175" w14:textId="77777777" w:rsidR="00654391" w:rsidRPr="00AC4FBC" w:rsidRDefault="00654391" w:rsidP="00654391">
            <w:pPr>
              <w:pStyle w:val="TAC"/>
            </w:pPr>
            <w:r w:rsidRPr="00AC4FBC">
              <w:t>UE indicates PC3 on E-UTRA band</w:t>
            </w:r>
          </w:p>
        </w:tc>
        <w:tc>
          <w:tcPr>
            <w:tcW w:w="1592" w:type="dxa"/>
            <w:shd w:val="clear" w:color="auto" w:fill="auto"/>
          </w:tcPr>
          <w:p w14:paraId="5F44DFDE" w14:textId="77777777" w:rsidR="00654391" w:rsidRPr="00AC4FBC" w:rsidRDefault="00654391" w:rsidP="00654391">
            <w:pPr>
              <w:pStyle w:val="TAC"/>
            </w:pPr>
            <w:r w:rsidRPr="00AC4FBC">
              <w:t>UE meets power class 3 requirements</w:t>
            </w:r>
          </w:p>
        </w:tc>
      </w:tr>
      <w:tr w:rsidR="00654391" w:rsidRPr="00AC4FBC" w14:paraId="716405B6" w14:textId="77777777" w:rsidTr="006C2F53">
        <w:tc>
          <w:tcPr>
            <w:tcW w:w="1615" w:type="dxa"/>
            <w:tcBorders>
              <w:bottom w:val="nil"/>
            </w:tcBorders>
            <w:shd w:val="clear" w:color="auto" w:fill="auto"/>
          </w:tcPr>
          <w:p w14:paraId="59EA9721" w14:textId="63BD9A7A" w:rsidR="00654391" w:rsidRPr="00AC4FBC" w:rsidRDefault="00654391" w:rsidP="00654391">
            <w:pPr>
              <w:pStyle w:val="TAC"/>
              <w:rPr>
                <w:lang w:eastAsia="zh-CN"/>
              </w:rPr>
            </w:pPr>
            <w:r w:rsidRPr="00AC4FBC">
              <w:t>DC_13A_n77A</w:t>
            </w:r>
          </w:p>
        </w:tc>
        <w:tc>
          <w:tcPr>
            <w:tcW w:w="1529" w:type="dxa"/>
            <w:tcBorders>
              <w:bottom w:val="nil"/>
            </w:tcBorders>
            <w:shd w:val="clear" w:color="auto" w:fill="auto"/>
          </w:tcPr>
          <w:p w14:paraId="17B4A9AD" w14:textId="77777777" w:rsidR="00654391" w:rsidRPr="00AC4FBC" w:rsidRDefault="00654391" w:rsidP="00654391">
            <w:pPr>
              <w:pStyle w:val="TAC"/>
            </w:pPr>
            <w:r w:rsidRPr="00AC4FBC">
              <w:t>NR carrier</w:t>
            </w:r>
          </w:p>
        </w:tc>
        <w:tc>
          <w:tcPr>
            <w:tcW w:w="1522" w:type="dxa"/>
            <w:shd w:val="clear" w:color="auto" w:fill="auto"/>
          </w:tcPr>
          <w:p w14:paraId="08DE1FC7" w14:textId="77777777" w:rsidR="00654391" w:rsidRPr="00AC4FBC" w:rsidRDefault="00654391" w:rsidP="00654391">
            <w:pPr>
              <w:pStyle w:val="TAC"/>
            </w:pPr>
            <w:r w:rsidRPr="00AC4FBC">
              <w:t>26</w:t>
            </w:r>
          </w:p>
        </w:tc>
        <w:tc>
          <w:tcPr>
            <w:tcW w:w="1566" w:type="dxa"/>
            <w:shd w:val="clear" w:color="auto" w:fill="auto"/>
          </w:tcPr>
          <w:p w14:paraId="4C75C52C" w14:textId="77777777" w:rsidR="00654391" w:rsidRPr="00AC4FBC" w:rsidRDefault="00654391" w:rsidP="00654391">
            <w:pPr>
              <w:pStyle w:val="TAC"/>
            </w:pPr>
            <w:r w:rsidRPr="00AC4FBC">
              <w:t>+2+TT/-3-TT</w:t>
            </w:r>
          </w:p>
        </w:tc>
        <w:tc>
          <w:tcPr>
            <w:tcW w:w="1807" w:type="dxa"/>
            <w:shd w:val="clear" w:color="auto" w:fill="auto"/>
          </w:tcPr>
          <w:p w14:paraId="5D1A0572" w14:textId="6C396380"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4A4FC5CC" w14:textId="77777777" w:rsidR="00654391" w:rsidRPr="00AC4FBC" w:rsidRDefault="00654391" w:rsidP="00654391">
            <w:pPr>
              <w:pStyle w:val="TAC"/>
            </w:pPr>
            <w:r w:rsidRPr="00AC4FBC">
              <w:t>UE meets power class 2 requirements</w:t>
            </w:r>
          </w:p>
        </w:tc>
      </w:tr>
      <w:tr w:rsidR="00654391" w:rsidRPr="00AC4FBC" w14:paraId="7D433552" w14:textId="77777777" w:rsidTr="006C2F53">
        <w:tc>
          <w:tcPr>
            <w:tcW w:w="1615" w:type="dxa"/>
            <w:tcBorders>
              <w:top w:val="nil"/>
              <w:bottom w:val="nil"/>
            </w:tcBorders>
            <w:shd w:val="clear" w:color="auto" w:fill="auto"/>
          </w:tcPr>
          <w:p w14:paraId="253C18D2" w14:textId="77777777" w:rsidR="00654391" w:rsidRPr="00AC4FBC" w:rsidRDefault="00654391" w:rsidP="00654391">
            <w:pPr>
              <w:pStyle w:val="TAC"/>
            </w:pPr>
          </w:p>
        </w:tc>
        <w:tc>
          <w:tcPr>
            <w:tcW w:w="1529" w:type="dxa"/>
            <w:tcBorders>
              <w:top w:val="nil"/>
            </w:tcBorders>
            <w:shd w:val="clear" w:color="auto" w:fill="auto"/>
          </w:tcPr>
          <w:p w14:paraId="0D90F3F4" w14:textId="77777777" w:rsidR="00654391" w:rsidRPr="00AC4FBC" w:rsidRDefault="00654391" w:rsidP="00654391">
            <w:pPr>
              <w:pStyle w:val="TAC"/>
            </w:pPr>
          </w:p>
        </w:tc>
        <w:tc>
          <w:tcPr>
            <w:tcW w:w="1522" w:type="dxa"/>
            <w:shd w:val="clear" w:color="auto" w:fill="auto"/>
          </w:tcPr>
          <w:p w14:paraId="0CEB8BF2" w14:textId="77777777" w:rsidR="00654391" w:rsidRPr="00AC4FBC" w:rsidRDefault="00654391" w:rsidP="00654391">
            <w:pPr>
              <w:pStyle w:val="TAC"/>
            </w:pPr>
            <w:r w:rsidRPr="00AC4FBC">
              <w:t>23</w:t>
            </w:r>
          </w:p>
        </w:tc>
        <w:tc>
          <w:tcPr>
            <w:tcW w:w="1566" w:type="dxa"/>
            <w:shd w:val="clear" w:color="auto" w:fill="auto"/>
          </w:tcPr>
          <w:p w14:paraId="43646E26" w14:textId="77777777" w:rsidR="00654391" w:rsidRPr="00AC4FBC" w:rsidRDefault="00654391" w:rsidP="00654391">
            <w:pPr>
              <w:pStyle w:val="TAC"/>
            </w:pPr>
            <w:r w:rsidRPr="00AC4FBC">
              <w:t>+2+TT/-3-TT</w:t>
            </w:r>
          </w:p>
        </w:tc>
        <w:tc>
          <w:tcPr>
            <w:tcW w:w="1807" w:type="dxa"/>
            <w:shd w:val="clear" w:color="auto" w:fill="auto"/>
          </w:tcPr>
          <w:p w14:paraId="7EE27A39" w14:textId="72BB5EE8"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5177D56A" w14:textId="77777777" w:rsidR="00654391" w:rsidRPr="00AC4FBC" w:rsidRDefault="00654391" w:rsidP="00654391">
            <w:pPr>
              <w:pStyle w:val="TAC"/>
            </w:pPr>
            <w:r w:rsidRPr="00AC4FBC">
              <w:t>UE meets power class 3 requirements</w:t>
            </w:r>
          </w:p>
        </w:tc>
      </w:tr>
      <w:tr w:rsidR="00654391" w:rsidRPr="00AC4FBC" w14:paraId="2864B9EA" w14:textId="77777777" w:rsidTr="006C2F53">
        <w:tc>
          <w:tcPr>
            <w:tcW w:w="1615" w:type="dxa"/>
            <w:tcBorders>
              <w:top w:val="nil"/>
            </w:tcBorders>
            <w:shd w:val="clear" w:color="auto" w:fill="auto"/>
          </w:tcPr>
          <w:p w14:paraId="1661879F" w14:textId="77777777" w:rsidR="00654391" w:rsidRPr="00AC4FBC" w:rsidRDefault="00654391" w:rsidP="00654391">
            <w:pPr>
              <w:pStyle w:val="TAC"/>
            </w:pPr>
          </w:p>
        </w:tc>
        <w:tc>
          <w:tcPr>
            <w:tcW w:w="1529" w:type="dxa"/>
            <w:shd w:val="clear" w:color="auto" w:fill="auto"/>
          </w:tcPr>
          <w:p w14:paraId="369CA9EA" w14:textId="77777777" w:rsidR="00654391" w:rsidRPr="00AC4FBC" w:rsidRDefault="00654391" w:rsidP="00654391">
            <w:pPr>
              <w:pStyle w:val="TAC"/>
            </w:pPr>
            <w:r w:rsidRPr="00AC4FBC">
              <w:t>E-UTRA carrier</w:t>
            </w:r>
          </w:p>
        </w:tc>
        <w:tc>
          <w:tcPr>
            <w:tcW w:w="1522" w:type="dxa"/>
            <w:shd w:val="clear" w:color="auto" w:fill="auto"/>
          </w:tcPr>
          <w:p w14:paraId="332F56F7" w14:textId="77777777" w:rsidR="00654391" w:rsidRPr="00AC4FBC" w:rsidRDefault="00654391" w:rsidP="00654391">
            <w:pPr>
              <w:pStyle w:val="TAC"/>
            </w:pPr>
            <w:r w:rsidRPr="00AC4FBC">
              <w:t>23</w:t>
            </w:r>
          </w:p>
        </w:tc>
        <w:tc>
          <w:tcPr>
            <w:tcW w:w="1566" w:type="dxa"/>
            <w:shd w:val="clear" w:color="auto" w:fill="auto"/>
          </w:tcPr>
          <w:p w14:paraId="3A281D38" w14:textId="77777777" w:rsidR="00654391" w:rsidRPr="00AC4FBC" w:rsidRDefault="00654391" w:rsidP="00654391">
            <w:pPr>
              <w:pStyle w:val="TAC"/>
            </w:pPr>
            <w:r w:rsidRPr="00AC4FBC">
              <w:t>+2+TT/-2-TT</w:t>
            </w:r>
          </w:p>
        </w:tc>
        <w:tc>
          <w:tcPr>
            <w:tcW w:w="1807" w:type="dxa"/>
            <w:shd w:val="clear" w:color="auto" w:fill="auto"/>
          </w:tcPr>
          <w:p w14:paraId="2FF5BEDE" w14:textId="77777777" w:rsidR="00654391" w:rsidRPr="00AC4FBC" w:rsidRDefault="00654391" w:rsidP="00654391">
            <w:pPr>
              <w:pStyle w:val="TAC"/>
            </w:pPr>
            <w:r w:rsidRPr="00AC4FBC">
              <w:t>UE indicates PC3 on E-UTRA band</w:t>
            </w:r>
          </w:p>
        </w:tc>
        <w:tc>
          <w:tcPr>
            <w:tcW w:w="1592" w:type="dxa"/>
            <w:shd w:val="clear" w:color="auto" w:fill="auto"/>
          </w:tcPr>
          <w:p w14:paraId="01A8161B" w14:textId="77777777" w:rsidR="00654391" w:rsidRPr="00AC4FBC" w:rsidRDefault="00654391" w:rsidP="00654391">
            <w:pPr>
              <w:pStyle w:val="TAC"/>
            </w:pPr>
            <w:r w:rsidRPr="00AC4FBC">
              <w:t>UE meets power class 3 requirements</w:t>
            </w:r>
          </w:p>
        </w:tc>
      </w:tr>
      <w:tr w:rsidR="00654391" w:rsidRPr="00AC4FBC" w14:paraId="491C8820" w14:textId="77777777" w:rsidTr="00A16237">
        <w:tc>
          <w:tcPr>
            <w:tcW w:w="1615" w:type="dxa"/>
            <w:tcBorders>
              <w:top w:val="single" w:sz="4" w:space="0" w:color="auto"/>
              <w:left w:val="single" w:sz="4" w:space="0" w:color="auto"/>
              <w:bottom w:val="nil"/>
              <w:right w:val="single" w:sz="4" w:space="0" w:color="auto"/>
            </w:tcBorders>
            <w:shd w:val="clear" w:color="auto" w:fill="auto"/>
          </w:tcPr>
          <w:p w14:paraId="795D3776" w14:textId="568C849F" w:rsidR="00654391" w:rsidRPr="00AC4FBC" w:rsidRDefault="00654391" w:rsidP="00654391">
            <w:pPr>
              <w:pStyle w:val="TAC"/>
              <w:rPr>
                <w:lang w:eastAsia="zh-CN"/>
              </w:rPr>
            </w:pPr>
            <w:r w:rsidRPr="00AC4FBC">
              <w:t>DC_14A_n77A</w:t>
            </w:r>
          </w:p>
        </w:tc>
        <w:tc>
          <w:tcPr>
            <w:tcW w:w="1529" w:type="dxa"/>
            <w:tcBorders>
              <w:top w:val="single" w:sz="4" w:space="0" w:color="auto"/>
              <w:left w:val="single" w:sz="4" w:space="0" w:color="auto"/>
              <w:bottom w:val="nil"/>
              <w:right w:val="single" w:sz="4" w:space="0" w:color="auto"/>
            </w:tcBorders>
            <w:shd w:val="clear" w:color="auto" w:fill="auto"/>
          </w:tcPr>
          <w:p w14:paraId="0825B46A" w14:textId="77777777" w:rsidR="00654391" w:rsidRPr="00AC4FBC" w:rsidRDefault="00654391" w:rsidP="00654391">
            <w:pPr>
              <w:pStyle w:val="TAC"/>
            </w:pPr>
            <w:r w:rsidRPr="00AC4FBC">
              <w:t>NR carrier</w:t>
            </w:r>
          </w:p>
        </w:tc>
        <w:tc>
          <w:tcPr>
            <w:tcW w:w="1522" w:type="dxa"/>
            <w:tcBorders>
              <w:left w:val="single" w:sz="4" w:space="0" w:color="auto"/>
            </w:tcBorders>
            <w:shd w:val="clear" w:color="auto" w:fill="auto"/>
          </w:tcPr>
          <w:p w14:paraId="2986F471" w14:textId="77777777" w:rsidR="00654391" w:rsidRPr="00AC4FBC" w:rsidRDefault="00654391" w:rsidP="00654391">
            <w:pPr>
              <w:pStyle w:val="TAC"/>
            </w:pPr>
            <w:r w:rsidRPr="00AC4FBC">
              <w:t>26</w:t>
            </w:r>
          </w:p>
        </w:tc>
        <w:tc>
          <w:tcPr>
            <w:tcW w:w="1566" w:type="dxa"/>
            <w:shd w:val="clear" w:color="auto" w:fill="auto"/>
          </w:tcPr>
          <w:p w14:paraId="395C53CA" w14:textId="77777777" w:rsidR="00654391" w:rsidRPr="00AC4FBC" w:rsidRDefault="00654391" w:rsidP="00654391">
            <w:pPr>
              <w:pStyle w:val="TAC"/>
            </w:pPr>
            <w:r w:rsidRPr="00AC4FBC">
              <w:t>+2+TT/-3-TT</w:t>
            </w:r>
          </w:p>
        </w:tc>
        <w:tc>
          <w:tcPr>
            <w:tcW w:w="1807" w:type="dxa"/>
            <w:shd w:val="clear" w:color="auto" w:fill="auto"/>
          </w:tcPr>
          <w:p w14:paraId="260743D3" w14:textId="158ED581"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7FC1CE84" w14:textId="77777777" w:rsidR="00654391" w:rsidRPr="00AC4FBC" w:rsidRDefault="00654391" w:rsidP="00654391">
            <w:pPr>
              <w:pStyle w:val="TAC"/>
            </w:pPr>
            <w:r w:rsidRPr="00AC4FBC">
              <w:t>UE meets power class 2 requirements</w:t>
            </w:r>
          </w:p>
        </w:tc>
      </w:tr>
      <w:tr w:rsidR="00654391" w:rsidRPr="00AC4FBC" w14:paraId="47875A9C" w14:textId="77777777" w:rsidTr="00A16237">
        <w:tc>
          <w:tcPr>
            <w:tcW w:w="1615" w:type="dxa"/>
            <w:tcBorders>
              <w:top w:val="nil"/>
              <w:left w:val="single" w:sz="4" w:space="0" w:color="auto"/>
              <w:bottom w:val="nil"/>
              <w:right w:val="single" w:sz="4" w:space="0" w:color="auto"/>
            </w:tcBorders>
            <w:shd w:val="clear" w:color="auto" w:fill="auto"/>
          </w:tcPr>
          <w:p w14:paraId="669F1C4C"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010D864D" w14:textId="77777777" w:rsidR="00654391" w:rsidRPr="00AC4FBC" w:rsidRDefault="00654391" w:rsidP="00654391">
            <w:pPr>
              <w:pStyle w:val="TAC"/>
            </w:pPr>
          </w:p>
        </w:tc>
        <w:tc>
          <w:tcPr>
            <w:tcW w:w="1522" w:type="dxa"/>
            <w:tcBorders>
              <w:left w:val="single" w:sz="4" w:space="0" w:color="auto"/>
            </w:tcBorders>
            <w:shd w:val="clear" w:color="auto" w:fill="auto"/>
          </w:tcPr>
          <w:p w14:paraId="7EE5E0A8" w14:textId="77777777" w:rsidR="00654391" w:rsidRPr="00AC4FBC" w:rsidRDefault="00654391" w:rsidP="00654391">
            <w:pPr>
              <w:pStyle w:val="TAC"/>
            </w:pPr>
            <w:r w:rsidRPr="00AC4FBC">
              <w:t>23</w:t>
            </w:r>
          </w:p>
        </w:tc>
        <w:tc>
          <w:tcPr>
            <w:tcW w:w="1566" w:type="dxa"/>
            <w:shd w:val="clear" w:color="auto" w:fill="auto"/>
          </w:tcPr>
          <w:p w14:paraId="53E87F13" w14:textId="77777777" w:rsidR="00654391" w:rsidRPr="00AC4FBC" w:rsidRDefault="00654391" w:rsidP="00654391">
            <w:pPr>
              <w:pStyle w:val="TAC"/>
            </w:pPr>
            <w:r w:rsidRPr="00AC4FBC">
              <w:t>+2+TT/-3-TT</w:t>
            </w:r>
          </w:p>
        </w:tc>
        <w:tc>
          <w:tcPr>
            <w:tcW w:w="1807" w:type="dxa"/>
            <w:shd w:val="clear" w:color="auto" w:fill="auto"/>
          </w:tcPr>
          <w:p w14:paraId="195FCC74" w14:textId="77777777"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0B333BBC" w14:textId="77777777" w:rsidR="00654391" w:rsidRPr="00AC4FBC" w:rsidRDefault="00654391" w:rsidP="00654391">
            <w:pPr>
              <w:pStyle w:val="TAC"/>
            </w:pPr>
            <w:r w:rsidRPr="00AC4FBC">
              <w:t>UE meets power class 3 requirements</w:t>
            </w:r>
          </w:p>
        </w:tc>
      </w:tr>
      <w:tr w:rsidR="00654391" w:rsidRPr="00AC4FBC" w14:paraId="66057792" w14:textId="77777777" w:rsidTr="00654391">
        <w:tc>
          <w:tcPr>
            <w:tcW w:w="1615" w:type="dxa"/>
            <w:tcBorders>
              <w:top w:val="nil"/>
              <w:left w:val="single" w:sz="4" w:space="0" w:color="auto"/>
              <w:bottom w:val="single" w:sz="4" w:space="0" w:color="auto"/>
              <w:right w:val="single" w:sz="4" w:space="0" w:color="auto"/>
            </w:tcBorders>
            <w:shd w:val="clear" w:color="auto" w:fill="auto"/>
          </w:tcPr>
          <w:p w14:paraId="2EABFF2B" w14:textId="77777777" w:rsidR="00654391" w:rsidRPr="00AC4FBC" w:rsidRDefault="00654391" w:rsidP="00654391">
            <w:pPr>
              <w:pStyle w:val="TAC"/>
            </w:pPr>
          </w:p>
        </w:tc>
        <w:tc>
          <w:tcPr>
            <w:tcW w:w="1529" w:type="dxa"/>
            <w:tcBorders>
              <w:top w:val="single" w:sz="4" w:space="0" w:color="auto"/>
              <w:left w:val="single" w:sz="4" w:space="0" w:color="auto"/>
              <w:bottom w:val="single" w:sz="4" w:space="0" w:color="auto"/>
            </w:tcBorders>
            <w:shd w:val="clear" w:color="auto" w:fill="auto"/>
          </w:tcPr>
          <w:p w14:paraId="1768EF10" w14:textId="77777777" w:rsidR="00654391" w:rsidRPr="00AC4FBC" w:rsidRDefault="00654391" w:rsidP="00654391">
            <w:pPr>
              <w:pStyle w:val="TAC"/>
            </w:pPr>
            <w:r w:rsidRPr="00AC4FBC">
              <w:t>E-UTRA carrier</w:t>
            </w:r>
          </w:p>
        </w:tc>
        <w:tc>
          <w:tcPr>
            <w:tcW w:w="1522" w:type="dxa"/>
            <w:shd w:val="clear" w:color="auto" w:fill="auto"/>
          </w:tcPr>
          <w:p w14:paraId="2FA7F581" w14:textId="77777777" w:rsidR="00654391" w:rsidRPr="00AC4FBC" w:rsidRDefault="00654391" w:rsidP="00654391">
            <w:pPr>
              <w:pStyle w:val="TAC"/>
            </w:pPr>
            <w:r w:rsidRPr="00AC4FBC">
              <w:t>23</w:t>
            </w:r>
          </w:p>
        </w:tc>
        <w:tc>
          <w:tcPr>
            <w:tcW w:w="1566" w:type="dxa"/>
            <w:shd w:val="clear" w:color="auto" w:fill="auto"/>
          </w:tcPr>
          <w:p w14:paraId="598234A5" w14:textId="77777777" w:rsidR="00654391" w:rsidRPr="00AC4FBC" w:rsidRDefault="00654391" w:rsidP="00654391">
            <w:pPr>
              <w:pStyle w:val="TAC"/>
            </w:pPr>
            <w:r w:rsidRPr="00AC4FBC">
              <w:t>+2+TT/-2-TT</w:t>
            </w:r>
          </w:p>
        </w:tc>
        <w:tc>
          <w:tcPr>
            <w:tcW w:w="1807" w:type="dxa"/>
            <w:shd w:val="clear" w:color="auto" w:fill="auto"/>
          </w:tcPr>
          <w:p w14:paraId="732A9586" w14:textId="77777777" w:rsidR="00654391" w:rsidRPr="00AC4FBC" w:rsidRDefault="00654391" w:rsidP="00654391">
            <w:pPr>
              <w:pStyle w:val="TAC"/>
            </w:pPr>
            <w:r w:rsidRPr="00AC4FBC">
              <w:t>UE indicates PC3 on E-UTRA band</w:t>
            </w:r>
          </w:p>
        </w:tc>
        <w:tc>
          <w:tcPr>
            <w:tcW w:w="1592" w:type="dxa"/>
            <w:shd w:val="clear" w:color="auto" w:fill="auto"/>
          </w:tcPr>
          <w:p w14:paraId="43B731FC" w14:textId="77777777" w:rsidR="00654391" w:rsidRPr="00AC4FBC" w:rsidRDefault="00654391" w:rsidP="00654391">
            <w:pPr>
              <w:pStyle w:val="TAC"/>
            </w:pPr>
            <w:r w:rsidRPr="00AC4FBC">
              <w:t>UE meets power class 3 requirements</w:t>
            </w:r>
          </w:p>
        </w:tc>
      </w:tr>
      <w:tr w:rsidR="00654391" w:rsidRPr="00AC4FBC" w14:paraId="4CB17558" w14:textId="77777777" w:rsidTr="00654391">
        <w:trPr>
          <w:ins w:id="2022" w:author="0331" w:date="2024-03-27T19:04:00Z"/>
        </w:trPr>
        <w:tc>
          <w:tcPr>
            <w:tcW w:w="1615" w:type="dxa"/>
            <w:tcBorders>
              <w:top w:val="single" w:sz="4" w:space="0" w:color="auto"/>
              <w:left w:val="single" w:sz="4" w:space="0" w:color="auto"/>
              <w:bottom w:val="nil"/>
              <w:right w:val="single" w:sz="4" w:space="0" w:color="auto"/>
            </w:tcBorders>
            <w:shd w:val="clear" w:color="auto" w:fill="auto"/>
          </w:tcPr>
          <w:p w14:paraId="759845AF" w14:textId="4B6F204F" w:rsidR="00654391" w:rsidRPr="00AC4FBC" w:rsidRDefault="00654391" w:rsidP="00654391">
            <w:pPr>
              <w:pStyle w:val="TAC"/>
              <w:rPr>
                <w:ins w:id="2023" w:author="0331" w:date="2024-03-27T19:04:00Z"/>
              </w:rPr>
            </w:pPr>
            <w:ins w:id="2024" w:author="0331" w:date="2024-03-27T19:04:00Z">
              <w:r w:rsidRPr="00AC4FBC">
                <w:lastRenderedPageBreak/>
                <w:t>DC_</w:t>
              </w:r>
              <w:r>
                <w:t>18</w:t>
              </w:r>
              <w:r w:rsidRPr="00AC4FBC">
                <w:t>A_n7</w:t>
              </w:r>
              <w:r>
                <w:t>7</w:t>
              </w:r>
              <w:r w:rsidRPr="00AC4FBC">
                <w:t>A</w:t>
              </w:r>
            </w:ins>
          </w:p>
        </w:tc>
        <w:tc>
          <w:tcPr>
            <w:tcW w:w="1529" w:type="dxa"/>
            <w:tcBorders>
              <w:top w:val="single" w:sz="4" w:space="0" w:color="auto"/>
              <w:left w:val="single" w:sz="4" w:space="0" w:color="auto"/>
              <w:bottom w:val="single" w:sz="4" w:space="0" w:color="auto"/>
            </w:tcBorders>
            <w:shd w:val="clear" w:color="auto" w:fill="auto"/>
          </w:tcPr>
          <w:p w14:paraId="6DB640BC" w14:textId="7F8314CC" w:rsidR="00654391" w:rsidRPr="00AC4FBC" w:rsidRDefault="00654391" w:rsidP="00654391">
            <w:pPr>
              <w:pStyle w:val="TAC"/>
              <w:rPr>
                <w:ins w:id="2025" w:author="0331" w:date="2024-03-27T19:04:00Z"/>
              </w:rPr>
            </w:pPr>
            <w:ins w:id="2026" w:author="0331" w:date="2024-03-27T19:04:00Z">
              <w:r w:rsidRPr="00AC4FBC">
                <w:t>NR carrier</w:t>
              </w:r>
            </w:ins>
          </w:p>
        </w:tc>
        <w:tc>
          <w:tcPr>
            <w:tcW w:w="1522" w:type="dxa"/>
            <w:shd w:val="clear" w:color="auto" w:fill="auto"/>
          </w:tcPr>
          <w:p w14:paraId="03DE5760" w14:textId="62C1C06E" w:rsidR="00654391" w:rsidRPr="00AC4FBC" w:rsidRDefault="00654391" w:rsidP="00654391">
            <w:pPr>
              <w:pStyle w:val="TAC"/>
              <w:rPr>
                <w:ins w:id="2027" w:author="0331" w:date="2024-03-27T19:04:00Z"/>
              </w:rPr>
            </w:pPr>
            <w:ins w:id="2028" w:author="0331" w:date="2024-03-27T19:04:00Z">
              <w:r w:rsidRPr="00AC4FBC">
                <w:t>26</w:t>
              </w:r>
            </w:ins>
          </w:p>
        </w:tc>
        <w:tc>
          <w:tcPr>
            <w:tcW w:w="1566" w:type="dxa"/>
            <w:shd w:val="clear" w:color="auto" w:fill="auto"/>
          </w:tcPr>
          <w:p w14:paraId="03CAA0B8" w14:textId="3E003293" w:rsidR="00654391" w:rsidRPr="00AC4FBC" w:rsidRDefault="00654391" w:rsidP="00654391">
            <w:pPr>
              <w:pStyle w:val="TAC"/>
              <w:rPr>
                <w:ins w:id="2029" w:author="0331" w:date="2024-03-27T19:04:00Z"/>
              </w:rPr>
            </w:pPr>
            <w:ins w:id="2030" w:author="0331" w:date="2024-03-27T19:04:00Z">
              <w:r w:rsidRPr="00AC4FBC">
                <w:t>+2+TT/-3-TT</w:t>
              </w:r>
            </w:ins>
          </w:p>
        </w:tc>
        <w:tc>
          <w:tcPr>
            <w:tcW w:w="1807" w:type="dxa"/>
            <w:shd w:val="clear" w:color="auto" w:fill="auto"/>
          </w:tcPr>
          <w:p w14:paraId="0F847815" w14:textId="28A0F97C" w:rsidR="00654391" w:rsidRPr="00AC4FBC" w:rsidRDefault="00654391" w:rsidP="00654391">
            <w:pPr>
              <w:pStyle w:val="TAC"/>
              <w:rPr>
                <w:ins w:id="2031" w:author="0331" w:date="2024-03-27T19:04:00Z"/>
              </w:rPr>
            </w:pPr>
            <w:ins w:id="2032" w:author="0331" w:date="2024-03-27T19:04:00Z">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ins>
          </w:p>
        </w:tc>
        <w:tc>
          <w:tcPr>
            <w:tcW w:w="1592" w:type="dxa"/>
            <w:shd w:val="clear" w:color="auto" w:fill="auto"/>
          </w:tcPr>
          <w:p w14:paraId="67FF6ACF" w14:textId="428FD9D8" w:rsidR="00654391" w:rsidRPr="00AC4FBC" w:rsidRDefault="00654391" w:rsidP="00654391">
            <w:pPr>
              <w:pStyle w:val="TAC"/>
              <w:rPr>
                <w:ins w:id="2033" w:author="0331" w:date="2024-03-27T19:04:00Z"/>
              </w:rPr>
            </w:pPr>
            <w:ins w:id="2034" w:author="0331" w:date="2024-03-27T19:04:00Z">
              <w:r w:rsidRPr="00AC4FBC">
                <w:t>UE meets power class 2 requirements</w:t>
              </w:r>
            </w:ins>
          </w:p>
        </w:tc>
      </w:tr>
      <w:tr w:rsidR="00654391" w:rsidRPr="00AC4FBC" w14:paraId="42E9549D" w14:textId="77777777" w:rsidTr="00654391">
        <w:trPr>
          <w:ins w:id="2035" w:author="0331" w:date="2024-03-27T19:04:00Z"/>
        </w:trPr>
        <w:tc>
          <w:tcPr>
            <w:tcW w:w="1615" w:type="dxa"/>
            <w:tcBorders>
              <w:top w:val="nil"/>
              <w:left w:val="single" w:sz="4" w:space="0" w:color="auto"/>
              <w:bottom w:val="nil"/>
              <w:right w:val="single" w:sz="4" w:space="0" w:color="auto"/>
            </w:tcBorders>
            <w:shd w:val="clear" w:color="auto" w:fill="auto"/>
          </w:tcPr>
          <w:p w14:paraId="24D5CE69" w14:textId="77777777" w:rsidR="00654391" w:rsidRPr="00AC4FBC" w:rsidRDefault="00654391" w:rsidP="00654391">
            <w:pPr>
              <w:pStyle w:val="TAC"/>
              <w:rPr>
                <w:ins w:id="2036" w:author="0331" w:date="2024-03-27T19:04:00Z"/>
              </w:rPr>
            </w:pPr>
          </w:p>
        </w:tc>
        <w:tc>
          <w:tcPr>
            <w:tcW w:w="1529" w:type="dxa"/>
            <w:tcBorders>
              <w:top w:val="single" w:sz="4" w:space="0" w:color="auto"/>
              <w:left w:val="single" w:sz="4" w:space="0" w:color="auto"/>
              <w:bottom w:val="single" w:sz="4" w:space="0" w:color="auto"/>
            </w:tcBorders>
            <w:shd w:val="clear" w:color="auto" w:fill="auto"/>
          </w:tcPr>
          <w:p w14:paraId="395C6AEF" w14:textId="77777777" w:rsidR="00654391" w:rsidRPr="00AC4FBC" w:rsidRDefault="00654391" w:rsidP="00654391">
            <w:pPr>
              <w:pStyle w:val="TAC"/>
              <w:rPr>
                <w:ins w:id="2037" w:author="0331" w:date="2024-03-27T19:04:00Z"/>
              </w:rPr>
            </w:pPr>
          </w:p>
        </w:tc>
        <w:tc>
          <w:tcPr>
            <w:tcW w:w="1522" w:type="dxa"/>
            <w:shd w:val="clear" w:color="auto" w:fill="auto"/>
          </w:tcPr>
          <w:p w14:paraId="297F3608" w14:textId="23A51E78" w:rsidR="00654391" w:rsidRPr="00AC4FBC" w:rsidRDefault="00654391" w:rsidP="00654391">
            <w:pPr>
              <w:pStyle w:val="TAC"/>
              <w:rPr>
                <w:ins w:id="2038" w:author="0331" w:date="2024-03-27T19:04:00Z"/>
              </w:rPr>
            </w:pPr>
            <w:ins w:id="2039" w:author="0331" w:date="2024-03-27T19:04:00Z">
              <w:r w:rsidRPr="00AC4FBC">
                <w:t>23</w:t>
              </w:r>
            </w:ins>
          </w:p>
        </w:tc>
        <w:tc>
          <w:tcPr>
            <w:tcW w:w="1566" w:type="dxa"/>
            <w:shd w:val="clear" w:color="auto" w:fill="auto"/>
          </w:tcPr>
          <w:p w14:paraId="10489744" w14:textId="108EA3C2" w:rsidR="00654391" w:rsidRPr="00AC4FBC" w:rsidRDefault="00654391" w:rsidP="00654391">
            <w:pPr>
              <w:pStyle w:val="TAC"/>
              <w:rPr>
                <w:ins w:id="2040" w:author="0331" w:date="2024-03-27T19:04:00Z"/>
              </w:rPr>
            </w:pPr>
            <w:ins w:id="2041" w:author="0331" w:date="2024-03-27T19:04:00Z">
              <w:r w:rsidRPr="00AC4FBC">
                <w:t>+2+TT/-3-TT</w:t>
              </w:r>
            </w:ins>
          </w:p>
        </w:tc>
        <w:tc>
          <w:tcPr>
            <w:tcW w:w="1807" w:type="dxa"/>
            <w:shd w:val="clear" w:color="auto" w:fill="auto"/>
          </w:tcPr>
          <w:p w14:paraId="4BDFD4AF" w14:textId="4B2D0BDD" w:rsidR="00654391" w:rsidRPr="00AC4FBC" w:rsidRDefault="00654391" w:rsidP="00654391">
            <w:pPr>
              <w:pStyle w:val="TAC"/>
              <w:rPr>
                <w:ins w:id="2042" w:author="0331" w:date="2024-03-27T19:04:00Z"/>
              </w:rPr>
            </w:pPr>
            <w:ins w:id="2043" w:author="0331" w:date="2024-03-27T19:04:00Z">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ins>
          </w:p>
        </w:tc>
        <w:tc>
          <w:tcPr>
            <w:tcW w:w="1592" w:type="dxa"/>
            <w:shd w:val="clear" w:color="auto" w:fill="auto"/>
          </w:tcPr>
          <w:p w14:paraId="64EF1444" w14:textId="1A2CF494" w:rsidR="00654391" w:rsidRPr="00AC4FBC" w:rsidRDefault="00654391" w:rsidP="00654391">
            <w:pPr>
              <w:pStyle w:val="TAC"/>
              <w:rPr>
                <w:ins w:id="2044" w:author="0331" w:date="2024-03-27T19:04:00Z"/>
              </w:rPr>
            </w:pPr>
            <w:ins w:id="2045" w:author="0331" w:date="2024-03-27T19:04:00Z">
              <w:r w:rsidRPr="00AC4FBC">
                <w:t>UE meets power class 3 requirements</w:t>
              </w:r>
            </w:ins>
          </w:p>
        </w:tc>
      </w:tr>
      <w:tr w:rsidR="00654391" w:rsidRPr="00AC4FBC" w14:paraId="39B1E6B8" w14:textId="77777777" w:rsidTr="00654391">
        <w:trPr>
          <w:ins w:id="2046" w:author="0331" w:date="2024-03-27T19:04:00Z"/>
        </w:trPr>
        <w:tc>
          <w:tcPr>
            <w:tcW w:w="1615" w:type="dxa"/>
            <w:tcBorders>
              <w:top w:val="nil"/>
              <w:left w:val="single" w:sz="4" w:space="0" w:color="auto"/>
              <w:bottom w:val="single" w:sz="4" w:space="0" w:color="auto"/>
              <w:right w:val="single" w:sz="4" w:space="0" w:color="auto"/>
            </w:tcBorders>
            <w:shd w:val="clear" w:color="auto" w:fill="auto"/>
          </w:tcPr>
          <w:p w14:paraId="718E264E" w14:textId="77777777" w:rsidR="00654391" w:rsidRPr="00AC4FBC" w:rsidRDefault="00654391" w:rsidP="00654391">
            <w:pPr>
              <w:pStyle w:val="TAC"/>
              <w:rPr>
                <w:ins w:id="2047" w:author="0331" w:date="2024-03-27T19:04:00Z"/>
              </w:rPr>
            </w:pPr>
          </w:p>
        </w:tc>
        <w:tc>
          <w:tcPr>
            <w:tcW w:w="1529" w:type="dxa"/>
            <w:tcBorders>
              <w:top w:val="single" w:sz="4" w:space="0" w:color="auto"/>
              <w:left w:val="single" w:sz="4" w:space="0" w:color="auto"/>
              <w:bottom w:val="single" w:sz="4" w:space="0" w:color="auto"/>
            </w:tcBorders>
            <w:shd w:val="clear" w:color="auto" w:fill="auto"/>
          </w:tcPr>
          <w:p w14:paraId="75606968" w14:textId="49AF9CB2" w:rsidR="00654391" w:rsidRPr="00AC4FBC" w:rsidRDefault="00654391" w:rsidP="00654391">
            <w:pPr>
              <w:pStyle w:val="TAC"/>
              <w:rPr>
                <w:ins w:id="2048" w:author="0331" w:date="2024-03-27T19:04:00Z"/>
              </w:rPr>
            </w:pPr>
            <w:ins w:id="2049" w:author="0331" w:date="2024-03-27T19:04:00Z">
              <w:r w:rsidRPr="00AC4FBC">
                <w:t>E-UTRA carrier</w:t>
              </w:r>
            </w:ins>
          </w:p>
        </w:tc>
        <w:tc>
          <w:tcPr>
            <w:tcW w:w="1522" w:type="dxa"/>
            <w:shd w:val="clear" w:color="auto" w:fill="auto"/>
          </w:tcPr>
          <w:p w14:paraId="0EB8AA5A" w14:textId="711B24B7" w:rsidR="00654391" w:rsidRPr="00AC4FBC" w:rsidRDefault="00654391" w:rsidP="00654391">
            <w:pPr>
              <w:pStyle w:val="TAC"/>
              <w:rPr>
                <w:ins w:id="2050" w:author="0331" w:date="2024-03-27T19:04:00Z"/>
              </w:rPr>
            </w:pPr>
            <w:ins w:id="2051" w:author="0331" w:date="2024-03-27T19:04:00Z">
              <w:r w:rsidRPr="00AC4FBC">
                <w:t>23</w:t>
              </w:r>
            </w:ins>
          </w:p>
        </w:tc>
        <w:tc>
          <w:tcPr>
            <w:tcW w:w="1566" w:type="dxa"/>
            <w:shd w:val="clear" w:color="auto" w:fill="auto"/>
          </w:tcPr>
          <w:p w14:paraId="5D6C0401" w14:textId="395C6855" w:rsidR="00654391" w:rsidRPr="00AC4FBC" w:rsidRDefault="00654391" w:rsidP="00654391">
            <w:pPr>
              <w:pStyle w:val="TAC"/>
              <w:rPr>
                <w:ins w:id="2052" w:author="0331" w:date="2024-03-27T19:04:00Z"/>
              </w:rPr>
            </w:pPr>
            <w:ins w:id="2053" w:author="0331" w:date="2024-03-27T19:04:00Z">
              <w:r w:rsidRPr="00AC4FBC">
                <w:t>+2+TT/-2-TT</w:t>
              </w:r>
            </w:ins>
          </w:p>
        </w:tc>
        <w:tc>
          <w:tcPr>
            <w:tcW w:w="1807" w:type="dxa"/>
            <w:shd w:val="clear" w:color="auto" w:fill="auto"/>
          </w:tcPr>
          <w:p w14:paraId="13E274E1" w14:textId="291B556E" w:rsidR="00654391" w:rsidRPr="00AC4FBC" w:rsidRDefault="00654391" w:rsidP="00654391">
            <w:pPr>
              <w:pStyle w:val="TAC"/>
              <w:rPr>
                <w:ins w:id="2054" w:author="0331" w:date="2024-03-27T19:04:00Z"/>
              </w:rPr>
            </w:pPr>
            <w:ins w:id="2055" w:author="0331" w:date="2024-03-27T19:04:00Z">
              <w:r w:rsidRPr="00AC4FBC">
                <w:t>UE indicates PC3 on E-UTRA band</w:t>
              </w:r>
            </w:ins>
          </w:p>
        </w:tc>
        <w:tc>
          <w:tcPr>
            <w:tcW w:w="1592" w:type="dxa"/>
            <w:shd w:val="clear" w:color="auto" w:fill="auto"/>
          </w:tcPr>
          <w:p w14:paraId="71AA9F65" w14:textId="18A91A8E" w:rsidR="00654391" w:rsidRPr="00AC4FBC" w:rsidRDefault="00654391" w:rsidP="00654391">
            <w:pPr>
              <w:pStyle w:val="TAC"/>
              <w:rPr>
                <w:ins w:id="2056" w:author="0331" w:date="2024-03-27T19:04:00Z"/>
              </w:rPr>
            </w:pPr>
            <w:ins w:id="2057" w:author="0331" w:date="2024-03-27T19:04:00Z">
              <w:r w:rsidRPr="00AC4FBC">
                <w:t>UE meets power class 3 requirements</w:t>
              </w:r>
            </w:ins>
          </w:p>
        </w:tc>
      </w:tr>
      <w:tr w:rsidR="00654391" w:rsidRPr="00AC4FBC" w14:paraId="17F3899C"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197D6AAB" w14:textId="6E05EE9A" w:rsidR="00654391" w:rsidRPr="00AC4FBC" w:rsidRDefault="00654391" w:rsidP="00654391">
            <w:pPr>
              <w:pStyle w:val="TAC"/>
            </w:pPr>
            <w:r>
              <w:t>DC_19A_n78A</w:t>
            </w:r>
          </w:p>
        </w:tc>
        <w:tc>
          <w:tcPr>
            <w:tcW w:w="1529" w:type="dxa"/>
            <w:tcBorders>
              <w:top w:val="single" w:sz="4" w:space="0" w:color="auto"/>
              <w:left w:val="single" w:sz="4" w:space="0" w:color="auto"/>
              <w:bottom w:val="nil"/>
            </w:tcBorders>
            <w:shd w:val="clear" w:color="auto" w:fill="auto"/>
          </w:tcPr>
          <w:p w14:paraId="7B71DC0A" w14:textId="749F8905" w:rsidR="00654391" w:rsidRPr="00AC4FBC" w:rsidRDefault="00654391" w:rsidP="00654391">
            <w:pPr>
              <w:pStyle w:val="TAC"/>
            </w:pPr>
            <w:r>
              <w:t>NR carrier</w:t>
            </w:r>
          </w:p>
        </w:tc>
        <w:tc>
          <w:tcPr>
            <w:tcW w:w="1522" w:type="dxa"/>
            <w:shd w:val="clear" w:color="auto" w:fill="auto"/>
          </w:tcPr>
          <w:p w14:paraId="5A135521" w14:textId="2758876B" w:rsidR="00654391" w:rsidRPr="00AC4FBC" w:rsidRDefault="00654391" w:rsidP="00654391">
            <w:pPr>
              <w:pStyle w:val="TAC"/>
            </w:pPr>
            <w:r>
              <w:t>26</w:t>
            </w:r>
          </w:p>
        </w:tc>
        <w:tc>
          <w:tcPr>
            <w:tcW w:w="1566" w:type="dxa"/>
            <w:shd w:val="clear" w:color="auto" w:fill="auto"/>
          </w:tcPr>
          <w:p w14:paraId="32B5C99A" w14:textId="0A4FDE6E" w:rsidR="00654391" w:rsidRPr="00AC4FBC" w:rsidRDefault="00654391" w:rsidP="00654391">
            <w:pPr>
              <w:pStyle w:val="TAC"/>
            </w:pPr>
            <w:r>
              <w:t>+2+TT/-3-TT</w:t>
            </w:r>
          </w:p>
        </w:tc>
        <w:tc>
          <w:tcPr>
            <w:tcW w:w="1807" w:type="dxa"/>
            <w:shd w:val="clear" w:color="auto" w:fill="auto"/>
          </w:tcPr>
          <w:p w14:paraId="0303E108" w14:textId="3514CB2C" w:rsidR="00654391" w:rsidRPr="00AC4FBC" w:rsidRDefault="00654391" w:rsidP="00654391">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46DC9957" w14:textId="79C32D13" w:rsidR="00654391" w:rsidRPr="00AC4FBC" w:rsidRDefault="00654391" w:rsidP="00654391">
            <w:pPr>
              <w:pStyle w:val="TAC"/>
            </w:pPr>
            <w:r>
              <w:t>UE meets power class 2 requirements</w:t>
            </w:r>
          </w:p>
        </w:tc>
      </w:tr>
      <w:tr w:rsidR="00654391" w:rsidRPr="00AC4FBC" w14:paraId="22F8729C" w14:textId="77777777" w:rsidTr="009049B6">
        <w:tc>
          <w:tcPr>
            <w:tcW w:w="1615" w:type="dxa"/>
            <w:tcBorders>
              <w:top w:val="nil"/>
              <w:left w:val="single" w:sz="4" w:space="0" w:color="auto"/>
              <w:bottom w:val="nil"/>
              <w:right w:val="single" w:sz="4" w:space="0" w:color="auto"/>
            </w:tcBorders>
            <w:shd w:val="clear" w:color="auto" w:fill="auto"/>
          </w:tcPr>
          <w:p w14:paraId="5E27EA87"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3C5D3035" w14:textId="77777777" w:rsidR="00654391" w:rsidRPr="00AC4FBC" w:rsidRDefault="00654391" w:rsidP="00654391">
            <w:pPr>
              <w:pStyle w:val="TAC"/>
            </w:pPr>
          </w:p>
        </w:tc>
        <w:tc>
          <w:tcPr>
            <w:tcW w:w="1522" w:type="dxa"/>
            <w:tcBorders>
              <w:left w:val="single" w:sz="4" w:space="0" w:color="auto"/>
            </w:tcBorders>
            <w:shd w:val="clear" w:color="auto" w:fill="auto"/>
          </w:tcPr>
          <w:p w14:paraId="5E0F420F" w14:textId="4FA526CA" w:rsidR="00654391" w:rsidRPr="00AC4FBC" w:rsidRDefault="00654391" w:rsidP="00654391">
            <w:pPr>
              <w:pStyle w:val="TAC"/>
            </w:pPr>
            <w:r>
              <w:t>23</w:t>
            </w:r>
          </w:p>
        </w:tc>
        <w:tc>
          <w:tcPr>
            <w:tcW w:w="1566" w:type="dxa"/>
            <w:shd w:val="clear" w:color="auto" w:fill="auto"/>
          </w:tcPr>
          <w:p w14:paraId="0A662D5E" w14:textId="0DCDFB03" w:rsidR="00654391" w:rsidRPr="00AC4FBC" w:rsidRDefault="00654391" w:rsidP="00654391">
            <w:pPr>
              <w:pStyle w:val="TAC"/>
            </w:pPr>
            <w:r>
              <w:t>+2+TT/-3-TT</w:t>
            </w:r>
          </w:p>
        </w:tc>
        <w:tc>
          <w:tcPr>
            <w:tcW w:w="1807" w:type="dxa"/>
            <w:shd w:val="clear" w:color="auto" w:fill="auto"/>
          </w:tcPr>
          <w:p w14:paraId="0CE7228D" w14:textId="32235D96" w:rsidR="00654391" w:rsidRPr="00AC4FBC" w:rsidRDefault="00654391" w:rsidP="00654391">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1A2545EE" w14:textId="11C9FF83" w:rsidR="00654391" w:rsidRPr="00AC4FBC" w:rsidRDefault="00654391" w:rsidP="00654391">
            <w:pPr>
              <w:pStyle w:val="TAC"/>
            </w:pPr>
            <w:r>
              <w:t>UE meets power class 3 requirements</w:t>
            </w:r>
          </w:p>
        </w:tc>
      </w:tr>
      <w:tr w:rsidR="00654391" w:rsidRPr="00AC4FBC" w14:paraId="4A4F4C7D"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564A9099" w14:textId="77777777" w:rsidR="00654391" w:rsidRPr="00AC4FBC" w:rsidRDefault="00654391" w:rsidP="00654391">
            <w:pPr>
              <w:pStyle w:val="TAC"/>
            </w:pPr>
          </w:p>
        </w:tc>
        <w:tc>
          <w:tcPr>
            <w:tcW w:w="1529" w:type="dxa"/>
            <w:tcBorders>
              <w:top w:val="single" w:sz="4" w:space="0" w:color="auto"/>
              <w:left w:val="single" w:sz="4" w:space="0" w:color="auto"/>
              <w:bottom w:val="single" w:sz="4" w:space="0" w:color="auto"/>
              <w:right w:val="single" w:sz="4" w:space="0" w:color="auto"/>
            </w:tcBorders>
            <w:shd w:val="clear" w:color="auto" w:fill="auto"/>
          </w:tcPr>
          <w:p w14:paraId="059A11A8" w14:textId="0D5C0B07" w:rsidR="00654391" w:rsidRPr="00AC4FBC" w:rsidRDefault="00654391" w:rsidP="00654391">
            <w:pPr>
              <w:pStyle w:val="TAC"/>
            </w:pPr>
            <w:r>
              <w:t>E-UTRA carrier</w:t>
            </w:r>
          </w:p>
        </w:tc>
        <w:tc>
          <w:tcPr>
            <w:tcW w:w="1522" w:type="dxa"/>
            <w:tcBorders>
              <w:left w:val="single" w:sz="4" w:space="0" w:color="auto"/>
            </w:tcBorders>
            <w:shd w:val="clear" w:color="auto" w:fill="auto"/>
          </w:tcPr>
          <w:p w14:paraId="02A405DE" w14:textId="1F1FB521" w:rsidR="00654391" w:rsidRPr="00AC4FBC" w:rsidRDefault="00654391" w:rsidP="00654391">
            <w:pPr>
              <w:pStyle w:val="TAC"/>
            </w:pPr>
            <w:r>
              <w:t>23</w:t>
            </w:r>
          </w:p>
        </w:tc>
        <w:tc>
          <w:tcPr>
            <w:tcW w:w="1566" w:type="dxa"/>
            <w:shd w:val="clear" w:color="auto" w:fill="auto"/>
          </w:tcPr>
          <w:p w14:paraId="6981D316" w14:textId="1E748590" w:rsidR="00654391" w:rsidRPr="00AC4FBC" w:rsidRDefault="00654391" w:rsidP="00654391">
            <w:pPr>
              <w:pStyle w:val="TAC"/>
            </w:pPr>
            <w:r>
              <w:t>+2+TT/-2-TT</w:t>
            </w:r>
          </w:p>
        </w:tc>
        <w:tc>
          <w:tcPr>
            <w:tcW w:w="1807" w:type="dxa"/>
            <w:shd w:val="clear" w:color="auto" w:fill="auto"/>
          </w:tcPr>
          <w:p w14:paraId="348BF11A" w14:textId="77349F3B" w:rsidR="00654391" w:rsidRPr="00AC4FBC" w:rsidRDefault="00654391" w:rsidP="00654391">
            <w:pPr>
              <w:pStyle w:val="TAC"/>
            </w:pPr>
            <w:r>
              <w:t>UE indicates PC3 on E-UTRA band</w:t>
            </w:r>
          </w:p>
        </w:tc>
        <w:tc>
          <w:tcPr>
            <w:tcW w:w="1592" w:type="dxa"/>
            <w:shd w:val="clear" w:color="auto" w:fill="auto"/>
          </w:tcPr>
          <w:p w14:paraId="77AD3175" w14:textId="38CD83EF" w:rsidR="00654391" w:rsidRPr="00AC4FBC" w:rsidRDefault="00654391" w:rsidP="00654391">
            <w:pPr>
              <w:pStyle w:val="TAC"/>
            </w:pPr>
            <w:r>
              <w:t>UE meets power class 3 requirements</w:t>
            </w:r>
          </w:p>
        </w:tc>
      </w:tr>
      <w:tr w:rsidR="00654391" w:rsidRPr="00AC4FBC" w14:paraId="185DC581"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25FEFD8C" w14:textId="3F4B3813" w:rsidR="00654391" w:rsidRPr="00AC4FBC" w:rsidRDefault="00654391" w:rsidP="00654391">
            <w:pPr>
              <w:pStyle w:val="TAC"/>
            </w:pPr>
            <w:r>
              <w:t>DC_19A_n79A</w:t>
            </w:r>
          </w:p>
        </w:tc>
        <w:tc>
          <w:tcPr>
            <w:tcW w:w="1529" w:type="dxa"/>
            <w:tcBorders>
              <w:top w:val="single" w:sz="4" w:space="0" w:color="auto"/>
              <w:left w:val="single" w:sz="4" w:space="0" w:color="auto"/>
              <w:bottom w:val="nil"/>
            </w:tcBorders>
            <w:shd w:val="clear" w:color="auto" w:fill="auto"/>
          </w:tcPr>
          <w:p w14:paraId="4251A7D2" w14:textId="43B2F8FC" w:rsidR="00654391" w:rsidRPr="00AC4FBC" w:rsidRDefault="00654391" w:rsidP="00654391">
            <w:pPr>
              <w:pStyle w:val="TAC"/>
            </w:pPr>
            <w:r>
              <w:t>NR carrier</w:t>
            </w:r>
          </w:p>
        </w:tc>
        <w:tc>
          <w:tcPr>
            <w:tcW w:w="1522" w:type="dxa"/>
            <w:shd w:val="clear" w:color="auto" w:fill="auto"/>
          </w:tcPr>
          <w:p w14:paraId="519FF376" w14:textId="4406AB58" w:rsidR="00654391" w:rsidRPr="00AC4FBC" w:rsidRDefault="00654391" w:rsidP="00654391">
            <w:pPr>
              <w:pStyle w:val="TAC"/>
            </w:pPr>
            <w:r>
              <w:t>26</w:t>
            </w:r>
          </w:p>
        </w:tc>
        <w:tc>
          <w:tcPr>
            <w:tcW w:w="1566" w:type="dxa"/>
            <w:shd w:val="clear" w:color="auto" w:fill="auto"/>
          </w:tcPr>
          <w:p w14:paraId="004BDD59" w14:textId="4EE839F7" w:rsidR="00654391" w:rsidRPr="00AC4FBC" w:rsidRDefault="00654391" w:rsidP="00654391">
            <w:pPr>
              <w:pStyle w:val="TAC"/>
            </w:pPr>
            <w:r>
              <w:t>+2+TT/-3-TT</w:t>
            </w:r>
          </w:p>
        </w:tc>
        <w:tc>
          <w:tcPr>
            <w:tcW w:w="1807" w:type="dxa"/>
            <w:shd w:val="clear" w:color="auto" w:fill="auto"/>
          </w:tcPr>
          <w:p w14:paraId="79774CE3" w14:textId="3E04A142" w:rsidR="00654391" w:rsidRPr="00AC4FBC" w:rsidRDefault="00654391" w:rsidP="00654391">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70CD8B16" w14:textId="52AB235D" w:rsidR="00654391" w:rsidRPr="00AC4FBC" w:rsidRDefault="00654391" w:rsidP="00654391">
            <w:pPr>
              <w:pStyle w:val="TAC"/>
            </w:pPr>
            <w:r>
              <w:t>UE meets power class 2 requirements</w:t>
            </w:r>
          </w:p>
        </w:tc>
      </w:tr>
      <w:tr w:rsidR="00654391" w:rsidRPr="00AC4FBC" w14:paraId="6BABC46E" w14:textId="77777777" w:rsidTr="009049B6">
        <w:tc>
          <w:tcPr>
            <w:tcW w:w="1615" w:type="dxa"/>
            <w:tcBorders>
              <w:top w:val="nil"/>
              <w:left w:val="single" w:sz="4" w:space="0" w:color="auto"/>
              <w:bottom w:val="nil"/>
              <w:right w:val="single" w:sz="4" w:space="0" w:color="auto"/>
            </w:tcBorders>
            <w:shd w:val="clear" w:color="auto" w:fill="auto"/>
          </w:tcPr>
          <w:p w14:paraId="19152091"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5A8F11E6" w14:textId="77777777" w:rsidR="00654391" w:rsidRPr="00AC4FBC" w:rsidRDefault="00654391" w:rsidP="00654391">
            <w:pPr>
              <w:pStyle w:val="TAC"/>
            </w:pPr>
          </w:p>
        </w:tc>
        <w:tc>
          <w:tcPr>
            <w:tcW w:w="1522" w:type="dxa"/>
            <w:tcBorders>
              <w:left w:val="single" w:sz="4" w:space="0" w:color="auto"/>
            </w:tcBorders>
            <w:shd w:val="clear" w:color="auto" w:fill="auto"/>
          </w:tcPr>
          <w:p w14:paraId="3DAE7960" w14:textId="0A787E15" w:rsidR="00654391" w:rsidRPr="00AC4FBC" w:rsidRDefault="00654391" w:rsidP="00654391">
            <w:pPr>
              <w:pStyle w:val="TAC"/>
            </w:pPr>
            <w:r>
              <w:t>23</w:t>
            </w:r>
          </w:p>
        </w:tc>
        <w:tc>
          <w:tcPr>
            <w:tcW w:w="1566" w:type="dxa"/>
            <w:shd w:val="clear" w:color="auto" w:fill="auto"/>
          </w:tcPr>
          <w:p w14:paraId="69732307" w14:textId="4B899032" w:rsidR="00654391" w:rsidRPr="00AC4FBC" w:rsidRDefault="00654391" w:rsidP="00654391">
            <w:pPr>
              <w:pStyle w:val="TAC"/>
            </w:pPr>
            <w:r>
              <w:t>+2+TT/-3-TT</w:t>
            </w:r>
          </w:p>
        </w:tc>
        <w:tc>
          <w:tcPr>
            <w:tcW w:w="1807" w:type="dxa"/>
            <w:shd w:val="clear" w:color="auto" w:fill="auto"/>
          </w:tcPr>
          <w:p w14:paraId="0113A481" w14:textId="776D9A37" w:rsidR="00654391" w:rsidRPr="00AC4FBC" w:rsidRDefault="00654391" w:rsidP="00654391">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699A9DFC" w14:textId="42C217D5" w:rsidR="00654391" w:rsidRPr="00AC4FBC" w:rsidRDefault="00654391" w:rsidP="00654391">
            <w:pPr>
              <w:pStyle w:val="TAC"/>
            </w:pPr>
            <w:r>
              <w:t>UE meets power class 3 requirements</w:t>
            </w:r>
          </w:p>
        </w:tc>
      </w:tr>
      <w:tr w:rsidR="00654391" w:rsidRPr="00AC4FBC" w14:paraId="49349127"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2F3CADBE" w14:textId="77777777" w:rsidR="00654391" w:rsidRPr="00AC4FBC" w:rsidRDefault="00654391" w:rsidP="00654391">
            <w:pPr>
              <w:pStyle w:val="TAC"/>
            </w:pPr>
          </w:p>
        </w:tc>
        <w:tc>
          <w:tcPr>
            <w:tcW w:w="1529" w:type="dxa"/>
            <w:tcBorders>
              <w:top w:val="single" w:sz="4" w:space="0" w:color="auto"/>
              <w:left w:val="single" w:sz="4" w:space="0" w:color="auto"/>
              <w:bottom w:val="single" w:sz="4" w:space="0" w:color="auto"/>
            </w:tcBorders>
            <w:shd w:val="clear" w:color="auto" w:fill="auto"/>
          </w:tcPr>
          <w:p w14:paraId="45E2269E" w14:textId="2B1916EE" w:rsidR="00654391" w:rsidRPr="00AC4FBC" w:rsidRDefault="00654391" w:rsidP="00654391">
            <w:pPr>
              <w:pStyle w:val="TAC"/>
            </w:pPr>
            <w:r>
              <w:t>E-UTRA carrier</w:t>
            </w:r>
          </w:p>
        </w:tc>
        <w:tc>
          <w:tcPr>
            <w:tcW w:w="1522" w:type="dxa"/>
            <w:shd w:val="clear" w:color="auto" w:fill="auto"/>
          </w:tcPr>
          <w:p w14:paraId="0FF05803" w14:textId="7C91660C" w:rsidR="00654391" w:rsidRPr="00AC4FBC" w:rsidRDefault="00654391" w:rsidP="00654391">
            <w:pPr>
              <w:pStyle w:val="TAC"/>
            </w:pPr>
            <w:r>
              <w:t>23</w:t>
            </w:r>
          </w:p>
        </w:tc>
        <w:tc>
          <w:tcPr>
            <w:tcW w:w="1566" w:type="dxa"/>
            <w:shd w:val="clear" w:color="auto" w:fill="auto"/>
          </w:tcPr>
          <w:p w14:paraId="126D320D" w14:textId="7104E666" w:rsidR="00654391" w:rsidRPr="00AC4FBC" w:rsidRDefault="00654391" w:rsidP="00654391">
            <w:pPr>
              <w:pStyle w:val="TAC"/>
            </w:pPr>
            <w:r>
              <w:t>+2+TT/-2-TT</w:t>
            </w:r>
          </w:p>
        </w:tc>
        <w:tc>
          <w:tcPr>
            <w:tcW w:w="1807" w:type="dxa"/>
            <w:shd w:val="clear" w:color="auto" w:fill="auto"/>
          </w:tcPr>
          <w:p w14:paraId="0225D0BA" w14:textId="6407C3A0" w:rsidR="00654391" w:rsidRPr="00AC4FBC" w:rsidRDefault="00654391" w:rsidP="00654391">
            <w:pPr>
              <w:pStyle w:val="TAC"/>
            </w:pPr>
            <w:r>
              <w:t>UE indicates PC3 on E-UTRA band</w:t>
            </w:r>
          </w:p>
        </w:tc>
        <w:tc>
          <w:tcPr>
            <w:tcW w:w="1592" w:type="dxa"/>
            <w:shd w:val="clear" w:color="auto" w:fill="auto"/>
          </w:tcPr>
          <w:p w14:paraId="7FC5254A" w14:textId="18E8B29C" w:rsidR="00654391" w:rsidRPr="00AC4FBC" w:rsidRDefault="00654391" w:rsidP="00654391">
            <w:pPr>
              <w:pStyle w:val="TAC"/>
            </w:pPr>
            <w:r>
              <w:t>UE meets power class 3 requirements</w:t>
            </w:r>
          </w:p>
        </w:tc>
      </w:tr>
      <w:tr w:rsidR="00654391" w:rsidRPr="00AC4FBC" w14:paraId="15D5773B"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33374395" w14:textId="3218CA36" w:rsidR="00654391" w:rsidRPr="00AC4FBC" w:rsidRDefault="00654391" w:rsidP="00654391">
            <w:pPr>
              <w:pStyle w:val="TAC"/>
            </w:pPr>
            <w:r>
              <w:lastRenderedPageBreak/>
              <w:t>DC_21A_n78A</w:t>
            </w:r>
          </w:p>
        </w:tc>
        <w:tc>
          <w:tcPr>
            <w:tcW w:w="1529" w:type="dxa"/>
            <w:tcBorders>
              <w:top w:val="single" w:sz="4" w:space="0" w:color="auto"/>
              <w:left w:val="single" w:sz="4" w:space="0" w:color="auto"/>
              <w:bottom w:val="nil"/>
            </w:tcBorders>
            <w:shd w:val="clear" w:color="auto" w:fill="auto"/>
          </w:tcPr>
          <w:p w14:paraId="6A287CA6" w14:textId="7C1254A7" w:rsidR="00654391" w:rsidRPr="00AC4FBC" w:rsidRDefault="00654391" w:rsidP="00654391">
            <w:pPr>
              <w:pStyle w:val="TAC"/>
            </w:pPr>
            <w:r>
              <w:t>NR carrier</w:t>
            </w:r>
          </w:p>
        </w:tc>
        <w:tc>
          <w:tcPr>
            <w:tcW w:w="1522" w:type="dxa"/>
            <w:shd w:val="clear" w:color="auto" w:fill="auto"/>
          </w:tcPr>
          <w:p w14:paraId="2E42E9A0" w14:textId="66467F1B" w:rsidR="00654391" w:rsidRPr="00AC4FBC" w:rsidRDefault="00654391" w:rsidP="00654391">
            <w:pPr>
              <w:pStyle w:val="TAC"/>
            </w:pPr>
            <w:r>
              <w:t>26</w:t>
            </w:r>
          </w:p>
        </w:tc>
        <w:tc>
          <w:tcPr>
            <w:tcW w:w="1566" w:type="dxa"/>
            <w:shd w:val="clear" w:color="auto" w:fill="auto"/>
          </w:tcPr>
          <w:p w14:paraId="58095DEA" w14:textId="39871323" w:rsidR="00654391" w:rsidRPr="00AC4FBC" w:rsidRDefault="00654391" w:rsidP="00654391">
            <w:pPr>
              <w:pStyle w:val="TAC"/>
            </w:pPr>
            <w:r>
              <w:t>+2+TT/-3-TT</w:t>
            </w:r>
          </w:p>
        </w:tc>
        <w:tc>
          <w:tcPr>
            <w:tcW w:w="1807" w:type="dxa"/>
            <w:shd w:val="clear" w:color="auto" w:fill="auto"/>
          </w:tcPr>
          <w:p w14:paraId="7A64BC16" w14:textId="0DF607E0" w:rsidR="00654391" w:rsidRPr="00AC4FBC" w:rsidRDefault="00654391" w:rsidP="00654391">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05908F48" w14:textId="3298CDE7" w:rsidR="00654391" w:rsidRPr="00AC4FBC" w:rsidRDefault="00654391" w:rsidP="00654391">
            <w:pPr>
              <w:pStyle w:val="TAC"/>
            </w:pPr>
            <w:r>
              <w:t>UE meets power class 2 requirements</w:t>
            </w:r>
          </w:p>
        </w:tc>
      </w:tr>
      <w:tr w:rsidR="00654391" w:rsidRPr="00AC4FBC" w14:paraId="36525E92" w14:textId="77777777" w:rsidTr="009049B6">
        <w:tc>
          <w:tcPr>
            <w:tcW w:w="1615" w:type="dxa"/>
            <w:tcBorders>
              <w:top w:val="nil"/>
              <w:left w:val="single" w:sz="4" w:space="0" w:color="auto"/>
              <w:bottom w:val="nil"/>
              <w:right w:val="single" w:sz="4" w:space="0" w:color="auto"/>
            </w:tcBorders>
            <w:shd w:val="clear" w:color="auto" w:fill="auto"/>
          </w:tcPr>
          <w:p w14:paraId="4445B355"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40FD9254" w14:textId="77777777" w:rsidR="00654391" w:rsidRPr="00AC4FBC" w:rsidRDefault="00654391" w:rsidP="00654391">
            <w:pPr>
              <w:pStyle w:val="TAC"/>
            </w:pPr>
          </w:p>
        </w:tc>
        <w:tc>
          <w:tcPr>
            <w:tcW w:w="1522" w:type="dxa"/>
            <w:tcBorders>
              <w:left w:val="single" w:sz="4" w:space="0" w:color="auto"/>
            </w:tcBorders>
            <w:shd w:val="clear" w:color="auto" w:fill="auto"/>
          </w:tcPr>
          <w:p w14:paraId="5AE3812C" w14:textId="2B1FF33B" w:rsidR="00654391" w:rsidRPr="00AC4FBC" w:rsidRDefault="00654391" w:rsidP="00654391">
            <w:pPr>
              <w:pStyle w:val="TAC"/>
            </w:pPr>
            <w:r>
              <w:t>23</w:t>
            </w:r>
          </w:p>
        </w:tc>
        <w:tc>
          <w:tcPr>
            <w:tcW w:w="1566" w:type="dxa"/>
            <w:shd w:val="clear" w:color="auto" w:fill="auto"/>
          </w:tcPr>
          <w:p w14:paraId="64DF5AF6" w14:textId="03C2EFE2" w:rsidR="00654391" w:rsidRPr="00AC4FBC" w:rsidRDefault="00654391" w:rsidP="00654391">
            <w:pPr>
              <w:pStyle w:val="TAC"/>
            </w:pPr>
            <w:r>
              <w:t>+2+TT/-3-TT</w:t>
            </w:r>
          </w:p>
        </w:tc>
        <w:tc>
          <w:tcPr>
            <w:tcW w:w="1807" w:type="dxa"/>
            <w:shd w:val="clear" w:color="auto" w:fill="auto"/>
          </w:tcPr>
          <w:p w14:paraId="67B1715F" w14:textId="68797595" w:rsidR="00654391" w:rsidRPr="00AC4FBC" w:rsidRDefault="00654391" w:rsidP="00654391">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1D5739D5" w14:textId="16A0D615" w:rsidR="00654391" w:rsidRPr="00AC4FBC" w:rsidRDefault="00654391" w:rsidP="00654391">
            <w:pPr>
              <w:pStyle w:val="TAC"/>
            </w:pPr>
            <w:r>
              <w:t>UE meets power class 3 requirements</w:t>
            </w:r>
          </w:p>
        </w:tc>
      </w:tr>
      <w:tr w:rsidR="00654391" w:rsidRPr="00AC4FBC" w14:paraId="34AE82A8"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2E9DA366" w14:textId="77777777" w:rsidR="00654391" w:rsidRPr="00AC4FBC" w:rsidRDefault="00654391" w:rsidP="00654391">
            <w:pPr>
              <w:pStyle w:val="TAC"/>
            </w:pPr>
          </w:p>
        </w:tc>
        <w:tc>
          <w:tcPr>
            <w:tcW w:w="1529" w:type="dxa"/>
            <w:tcBorders>
              <w:top w:val="single" w:sz="4" w:space="0" w:color="auto"/>
              <w:left w:val="single" w:sz="4" w:space="0" w:color="auto"/>
              <w:bottom w:val="single" w:sz="4" w:space="0" w:color="auto"/>
            </w:tcBorders>
            <w:shd w:val="clear" w:color="auto" w:fill="auto"/>
          </w:tcPr>
          <w:p w14:paraId="70925E3D" w14:textId="3341AE42" w:rsidR="00654391" w:rsidRPr="00AC4FBC" w:rsidRDefault="00654391" w:rsidP="00654391">
            <w:pPr>
              <w:pStyle w:val="TAC"/>
            </w:pPr>
            <w:r>
              <w:t>E-UTRA carrier</w:t>
            </w:r>
          </w:p>
        </w:tc>
        <w:tc>
          <w:tcPr>
            <w:tcW w:w="1522" w:type="dxa"/>
            <w:shd w:val="clear" w:color="auto" w:fill="auto"/>
          </w:tcPr>
          <w:p w14:paraId="3A36305D" w14:textId="79C6F084" w:rsidR="00654391" w:rsidRPr="00AC4FBC" w:rsidRDefault="00654391" w:rsidP="00654391">
            <w:pPr>
              <w:pStyle w:val="TAC"/>
            </w:pPr>
            <w:r>
              <w:t>23</w:t>
            </w:r>
          </w:p>
        </w:tc>
        <w:tc>
          <w:tcPr>
            <w:tcW w:w="1566" w:type="dxa"/>
            <w:shd w:val="clear" w:color="auto" w:fill="auto"/>
          </w:tcPr>
          <w:p w14:paraId="4BEA3055" w14:textId="6005F049" w:rsidR="00654391" w:rsidRPr="00AC4FBC" w:rsidRDefault="00654391" w:rsidP="00654391">
            <w:pPr>
              <w:pStyle w:val="TAC"/>
            </w:pPr>
            <w:r>
              <w:t>+2+TT/-2-TT</w:t>
            </w:r>
          </w:p>
        </w:tc>
        <w:tc>
          <w:tcPr>
            <w:tcW w:w="1807" w:type="dxa"/>
            <w:shd w:val="clear" w:color="auto" w:fill="auto"/>
          </w:tcPr>
          <w:p w14:paraId="724D10D5" w14:textId="5EE015EE" w:rsidR="00654391" w:rsidRPr="00AC4FBC" w:rsidRDefault="00654391" w:rsidP="00654391">
            <w:pPr>
              <w:pStyle w:val="TAC"/>
            </w:pPr>
            <w:r>
              <w:t>UE indicates PC3 on E-UTRA band</w:t>
            </w:r>
          </w:p>
        </w:tc>
        <w:tc>
          <w:tcPr>
            <w:tcW w:w="1592" w:type="dxa"/>
            <w:shd w:val="clear" w:color="auto" w:fill="auto"/>
          </w:tcPr>
          <w:p w14:paraId="118BA10F" w14:textId="55B63D80" w:rsidR="00654391" w:rsidRPr="00AC4FBC" w:rsidRDefault="00654391" w:rsidP="00654391">
            <w:pPr>
              <w:pStyle w:val="TAC"/>
            </w:pPr>
            <w:r>
              <w:t>UE meets power class 3 requirements</w:t>
            </w:r>
          </w:p>
        </w:tc>
      </w:tr>
      <w:tr w:rsidR="00654391" w:rsidRPr="00AC4FBC" w14:paraId="69BBAEDA"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341ADC70" w14:textId="4B6242DF" w:rsidR="00654391" w:rsidRPr="00AC4FBC" w:rsidRDefault="00654391" w:rsidP="00654391">
            <w:pPr>
              <w:pStyle w:val="TAC"/>
            </w:pPr>
            <w:r>
              <w:t>DC_21A_n79A</w:t>
            </w:r>
          </w:p>
        </w:tc>
        <w:tc>
          <w:tcPr>
            <w:tcW w:w="1529" w:type="dxa"/>
            <w:tcBorders>
              <w:top w:val="single" w:sz="4" w:space="0" w:color="auto"/>
              <w:left w:val="single" w:sz="4" w:space="0" w:color="auto"/>
              <w:bottom w:val="nil"/>
            </w:tcBorders>
            <w:shd w:val="clear" w:color="auto" w:fill="auto"/>
          </w:tcPr>
          <w:p w14:paraId="05878A7C" w14:textId="13AC4A05" w:rsidR="00654391" w:rsidRPr="00AC4FBC" w:rsidRDefault="00654391" w:rsidP="00654391">
            <w:pPr>
              <w:pStyle w:val="TAC"/>
            </w:pPr>
            <w:r>
              <w:t>NR carrier</w:t>
            </w:r>
          </w:p>
        </w:tc>
        <w:tc>
          <w:tcPr>
            <w:tcW w:w="1522" w:type="dxa"/>
            <w:shd w:val="clear" w:color="auto" w:fill="auto"/>
          </w:tcPr>
          <w:p w14:paraId="3BD869B3" w14:textId="53A04F99" w:rsidR="00654391" w:rsidRPr="00AC4FBC" w:rsidRDefault="00654391" w:rsidP="00654391">
            <w:pPr>
              <w:pStyle w:val="TAC"/>
            </w:pPr>
            <w:r>
              <w:t>26</w:t>
            </w:r>
          </w:p>
        </w:tc>
        <w:tc>
          <w:tcPr>
            <w:tcW w:w="1566" w:type="dxa"/>
            <w:shd w:val="clear" w:color="auto" w:fill="auto"/>
          </w:tcPr>
          <w:p w14:paraId="785BC9C5" w14:textId="481A79BF" w:rsidR="00654391" w:rsidRPr="00AC4FBC" w:rsidRDefault="00654391" w:rsidP="00654391">
            <w:pPr>
              <w:pStyle w:val="TAC"/>
            </w:pPr>
            <w:r>
              <w:t>+2+TT/-3-TT</w:t>
            </w:r>
          </w:p>
        </w:tc>
        <w:tc>
          <w:tcPr>
            <w:tcW w:w="1807" w:type="dxa"/>
            <w:shd w:val="clear" w:color="auto" w:fill="auto"/>
          </w:tcPr>
          <w:p w14:paraId="74589149" w14:textId="3ABD7412" w:rsidR="00654391" w:rsidRPr="00AC4FBC" w:rsidRDefault="00654391" w:rsidP="00654391">
            <w:pPr>
              <w:pStyle w:val="TAC"/>
            </w:pPr>
            <w:r>
              <w:t>Rel-15 UE indicates PC2 on NR band, Rel-16 and forward UE reporting (PC2 by P</w:t>
            </w:r>
            <w:r>
              <w:rPr>
                <w:vertAlign w:val="subscript"/>
              </w:rPr>
              <w:t>PowerClass,NR</w:t>
            </w:r>
            <w:r>
              <w:t xml:space="preserve">, and PC2 or Not present by </w:t>
            </w:r>
            <w:r>
              <w:rPr>
                <w:i/>
              </w:rPr>
              <w:t>powerClassNRPart-r16</w:t>
            </w:r>
            <w:r>
              <w:t>)</w:t>
            </w:r>
          </w:p>
        </w:tc>
        <w:tc>
          <w:tcPr>
            <w:tcW w:w="1592" w:type="dxa"/>
            <w:shd w:val="clear" w:color="auto" w:fill="auto"/>
          </w:tcPr>
          <w:p w14:paraId="04CA8E24" w14:textId="111AAEA8" w:rsidR="00654391" w:rsidRPr="00AC4FBC" w:rsidRDefault="00654391" w:rsidP="00654391">
            <w:pPr>
              <w:pStyle w:val="TAC"/>
            </w:pPr>
            <w:r>
              <w:t>UE meets power class 2 requirements</w:t>
            </w:r>
          </w:p>
        </w:tc>
      </w:tr>
      <w:tr w:rsidR="00654391" w:rsidRPr="00AC4FBC" w14:paraId="20164AA1" w14:textId="77777777" w:rsidTr="009049B6">
        <w:tc>
          <w:tcPr>
            <w:tcW w:w="1615" w:type="dxa"/>
            <w:tcBorders>
              <w:top w:val="nil"/>
              <w:left w:val="single" w:sz="4" w:space="0" w:color="auto"/>
              <w:bottom w:val="nil"/>
              <w:right w:val="single" w:sz="4" w:space="0" w:color="auto"/>
            </w:tcBorders>
            <w:shd w:val="clear" w:color="auto" w:fill="auto"/>
          </w:tcPr>
          <w:p w14:paraId="7AFEA4B6"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601E543" w14:textId="77777777" w:rsidR="00654391" w:rsidRPr="00AC4FBC" w:rsidRDefault="00654391" w:rsidP="00654391">
            <w:pPr>
              <w:pStyle w:val="TAC"/>
            </w:pPr>
          </w:p>
        </w:tc>
        <w:tc>
          <w:tcPr>
            <w:tcW w:w="1522" w:type="dxa"/>
            <w:tcBorders>
              <w:left w:val="single" w:sz="4" w:space="0" w:color="auto"/>
            </w:tcBorders>
            <w:shd w:val="clear" w:color="auto" w:fill="auto"/>
          </w:tcPr>
          <w:p w14:paraId="61C4FAA7" w14:textId="47AB2DE2" w:rsidR="00654391" w:rsidRPr="00AC4FBC" w:rsidRDefault="00654391" w:rsidP="00654391">
            <w:pPr>
              <w:pStyle w:val="TAC"/>
            </w:pPr>
            <w:r>
              <w:t>23</w:t>
            </w:r>
          </w:p>
        </w:tc>
        <w:tc>
          <w:tcPr>
            <w:tcW w:w="1566" w:type="dxa"/>
            <w:shd w:val="clear" w:color="auto" w:fill="auto"/>
          </w:tcPr>
          <w:p w14:paraId="5CD0C52A" w14:textId="0D0C228D" w:rsidR="00654391" w:rsidRPr="00AC4FBC" w:rsidRDefault="00654391" w:rsidP="00654391">
            <w:pPr>
              <w:pStyle w:val="TAC"/>
            </w:pPr>
            <w:r>
              <w:t>+2+TT/-3-TT</w:t>
            </w:r>
          </w:p>
        </w:tc>
        <w:tc>
          <w:tcPr>
            <w:tcW w:w="1807" w:type="dxa"/>
            <w:shd w:val="clear" w:color="auto" w:fill="auto"/>
          </w:tcPr>
          <w:p w14:paraId="5028B6B2" w14:textId="259640D5" w:rsidR="00654391" w:rsidRPr="00AC4FBC" w:rsidRDefault="00654391" w:rsidP="00654391">
            <w:pPr>
              <w:pStyle w:val="TAC"/>
            </w:pPr>
            <w:r>
              <w:t>Rel-15 and forward UE indicates PC3 on NR band, Rel-16 and forward UE reporting (PC2 by P</w:t>
            </w:r>
            <w:r>
              <w:rPr>
                <w:vertAlign w:val="subscript"/>
              </w:rPr>
              <w:t>PowerClass,NR</w:t>
            </w:r>
            <w:r>
              <w:t xml:space="preserve">, and PC3 by </w:t>
            </w:r>
            <w:r>
              <w:rPr>
                <w:i/>
              </w:rPr>
              <w:t>powerClassNRPart-r16</w:t>
            </w:r>
            <w:r>
              <w:t>)</w:t>
            </w:r>
          </w:p>
        </w:tc>
        <w:tc>
          <w:tcPr>
            <w:tcW w:w="1592" w:type="dxa"/>
            <w:shd w:val="clear" w:color="auto" w:fill="auto"/>
          </w:tcPr>
          <w:p w14:paraId="44F5ADB8" w14:textId="1041FB68" w:rsidR="00654391" w:rsidRPr="00AC4FBC" w:rsidRDefault="00654391" w:rsidP="00654391">
            <w:pPr>
              <w:pStyle w:val="TAC"/>
            </w:pPr>
            <w:r>
              <w:t>UE meets power class 3 requirements</w:t>
            </w:r>
          </w:p>
        </w:tc>
      </w:tr>
      <w:tr w:rsidR="00654391" w:rsidRPr="00AC4FBC" w14:paraId="4254ECD1" w14:textId="77777777" w:rsidTr="00654391">
        <w:tc>
          <w:tcPr>
            <w:tcW w:w="1615" w:type="dxa"/>
            <w:tcBorders>
              <w:top w:val="nil"/>
              <w:left w:val="single" w:sz="4" w:space="0" w:color="auto"/>
              <w:bottom w:val="single" w:sz="4" w:space="0" w:color="auto"/>
              <w:right w:val="single" w:sz="4" w:space="0" w:color="auto"/>
            </w:tcBorders>
            <w:shd w:val="clear" w:color="auto" w:fill="auto"/>
          </w:tcPr>
          <w:p w14:paraId="76F38280" w14:textId="77777777" w:rsidR="00654391" w:rsidRPr="00AC4FBC" w:rsidRDefault="00654391" w:rsidP="00654391">
            <w:pPr>
              <w:pStyle w:val="TAC"/>
            </w:pPr>
          </w:p>
        </w:tc>
        <w:tc>
          <w:tcPr>
            <w:tcW w:w="1529" w:type="dxa"/>
            <w:tcBorders>
              <w:top w:val="single" w:sz="4" w:space="0" w:color="auto"/>
              <w:left w:val="single" w:sz="4" w:space="0" w:color="auto"/>
              <w:bottom w:val="single" w:sz="4" w:space="0" w:color="auto"/>
            </w:tcBorders>
            <w:shd w:val="clear" w:color="auto" w:fill="auto"/>
          </w:tcPr>
          <w:p w14:paraId="76E263FB" w14:textId="4E5677F5" w:rsidR="00654391" w:rsidRPr="00AC4FBC" w:rsidRDefault="00654391" w:rsidP="00654391">
            <w:pPr>
              <w:pStyle w:val="TAC"/>
            </w:pPr>
            <w:r>
              <w:t>E-UTRA carrier</w:t>
            </w:r>
          </w:p>
        </w:tc>
        <w:tc>
          <w:tcPr>
            <w:tcW w:w="1522" w:type="dxa"/>
            <w:shd w:val="clear" w:color="auto" w:fill="auto"/>
          </w:tcPr>
          <w:p w14:paraId="66227B35" w14:textId="6644CE2A" w:rsidR="00654391" w:rsidRPr="00AC4FBC" w:rsidRDefault="00654391" w:rsidP="00654391">
            <w:pPr>
              <w:pStyle w:val="TAC"/>
            </w:pPr>
            <w:r>
              <w:t>23</w:t>
            </w:r>
          </w:p>
        </w:tc>
        <w:tc>
          <w:tcPr>
            <w:tcW w:w="1566" w:type="dxa"/>
            <w:shd w:val="clear" w:color="auto" w:fill="auto"/>
          </w:tcPr>
          <w:p w14:paraId="53DD972A" w14:textId="78A60B21" w:rsidR="00654391" w:rsidRPr="00AC4FBC" w:rsidRDefault="00654391" w:rsidP="00654391">
            <w:pPr>
              <w:pStyle w:val="TAC"/>
            </w:pPr>
            <w:r>
              <w:t>+2+TT/-2-TT</w:t>
            </w:r>
          </w:p>
        </w:tc>
        <w:tc>
          <w:tcPr>
            <w:tcW w:w="1807" w:type="dxa"/>
            <w:shd w:val="clear" w:color="auto" w:fill="auto"/>
          </w:tcPr>
          <w:p w14:paraId="76FD0A36" w14:textId="1505E415" w:rsidR="00654391" w:rsidRPr="00AC4FBC" w:rsidRDefault="00654391" w:rsidP="00654391">
            <w:pPr>
              <w:pStyle w:val="TAC"/>
            </w:pPr>
            <w:r>
              <w:t>UE indicates PC3 on E-UTRA band</w:t>
            </w:r>
          </w:p>
        </w:tc>
        <w:tc>
          <w:tcPr>
            <w:tcW w:w="1592" w:type="dxa"/>
            <w:shd w:val="clear" w:color="auto" w:fill="auto"/>
          </w:tcPr>
          <w:p w14:paraId="647D9F4B" w14:textId="1E0BAD1B" w:rsidR="00654391" w:rsidRPr="00AC4FBC" w:rsidRDefault="00654391" w:rsidP="00654391">
            <w:pPr>
              <w:pStyle w:val="TAC"/>
            </w:pPr>
            <w:r>
              <w:t>UE meets power class 3 requirements</w:t>
            </w:r>
          </w:p>
        </w:tc>
      </w:tr>
      <w:tr w:rsidR="00654391" w:rsidRPr="00AC4FBC" w14:paraId="06E14ECE" w14:textId="77777777" w:rsidTr="00654391">
        <w:trPr>
          <w:ins w:id="2058" w:author="0331" w:date="2024-03-27T19:05:00Z"/>
        </w:trPr>
        <w:tc>
          <w:tcPr>
            <w:tcW w:w="1615" w:type="dxa"/>
            <w:tcBorders>
              <w:top w:val="single" w:sz="4" w:space="0" w:color="auto"/>
              <w:left w:val="single" w:sz="4" w:space="0" w:color="auto"/>
              <w:bottom w:val="nil"/>
              <w:right w:val="single" w:sz="4" w:space="0" w:color="auto"/>
            </w:tcBorders>
            <w:shd w:val="clear" w:color="auto" w:fill="auto"/>
          </w:tcPr>
          <w:p w14:paraId="7447BF45" w14:textId="6D735AE6" w:rsidR="00654391" w:rsidRPr="00AC4FBC" w:rsidRDefault="00654391" w:rsidP="00654391">
            <w:pPr>
              <w:pStyle w:val="TAC"/>
              <w:rPr>
                <w:ins w:id="2059" w:author="0331" w:date="2024-03-27T19:05:00Z"/>
              </w:rPr>
            </w:pPr>
            <w:ins w:id="2060" w:author="0331" w:date="2024-03-27T19:05:00Z">
              <w:r w:rsidRPr="00AC4FBC">
                <w:t>DC_</w:t>
              </w:r>
              <w:r>
                <w:t>28</w:t>
              </w:r>
              <w:r w:rsidRPr="00AC4FBC">
                <w:t>A_n7</w:t>
              </w:r>
              <w:r>
                <w:t>7</w:t>
              </w:r>
              <w:r w:rsidRPr="00AC4FBC">
                <w:t>A</w:t>
              </w:r>
            </w:ins>
          </w:p>
        </w:tc>
        <w:tc>
          <w:tcPr>
            <w:tcW w:w="1529" w:type="dxa"/>
            <w:tcBorders>
              <w:top w:val="single" w:sz="4" w:space="0" w:color="auto"/>
              <w:left w:val="single" w:sz="4" w:space="0" w:color="auto"/>
              <w:bottom w:val="single" w:sz="4" w:space="0" w:color="auto"/>
            </w:tcBorders>
            <w:shd w:val="clear" w:color="auto" w:fill="auto"/>
          </w:tcPr>
          <w:p w14:paraId="7F81BD7D" w14:textId="7D731AD8" w:rsidR="00654391" w:rsidRDefault="00654391" w:rsidP="00654391">
            <w:pPr>
              <w:pStyle w:val="TAC"/>
              <w:rPr>
                <w:ins w:id="2061" w:author="0331" w:date="2024-03-27T19:05:00Z"/>
              </w:rPr>
            </w:pPr>
            <w:ins w:id="2062" w:author="0331" w:date="2024-03-27T19:05:00Z">
              <w:r w:rsidRPr="00AC4FBC">
                <w:t>NR carrier</w:t>
              </w:r>
            </w:ins>
          </w:p>
        </w:tc>
        <w:tc>
          <w:tcPr>
            <w:tcW w:w="1522" w:type="dxa"/>
            <w:shd w:val="clear" w:color="auto" w:fill="auto"/>
          </w:tcPr>
          <w:p w14:paraId="2F4F5554" w14:textId="43D9C2E2" w:rsidR="00654391" w:rsidRDefault="00654391" w:rsidP="00654391">
            <w:pPr>
              <w:pStyle w:val="TAC"/>
              <w:rPr>
                <w:ins w:id="2063" w:author="0331" w:date="2024-03-27T19:05:00Z"/>
              </w:rPr>
            </w:pPr>
            <w:ins w:id="2064" w:author="0331" w:date="2024-03-27T19:05:00Z">
              <w:r w:rsidRPr="00AC4FBC">
                <w:t>26</w:t>
              </w:r>
            </w:ins>
          </w:p>
        </w:tc>
        <w:tc>
          <w:tcPr>
            <w:tcW w:w="1566" w:type="dxa"/>
            <w:shd w:val="clear" w:color="auto" w:fill="auto"/>
          </w:tcPr>
          <w:p w14:paraId="1189472B" w14:textId="14164008" w:rsidR="00654391" w:rsidRDefault="00654391" w:rsidP="00654391">
            <w:pPr>
              <w:pStyle w:val="TAC"/>
              <w:rPr>
                <w:ins w:id="2065" w:author="0331" w:date="2024-03-27T19:05:00Z"/>
              </w:rPr>
            </w:pPr>
            <w:ins w:id="2066" w:author="0331" w:date="2024-03-27T19:05:00Z">
              <w:r w:rsidRPr="00AC4FBC">
                <w:t>+2+TT/-3-TT</w:t>
              </w:r>
            </w:ins>
          </w:p>
        </w:tc>
        <w:tc>
          <w:tcPr>
            <w:tcW w:w="1807" w:type="dxa"/>
            <w:shd w:val="clear" w:color="auto" w:fill="auto"/>
          </w:tcPr>
          <w:p w14:paraId="5A7BF351" w14:textId="34A323E9" w:rsidR="00654391" w:rsidRDefault="00654391" w:rsidP="00654391">
            <w:pPr>
              <w:pStyle w:val="TAC"/>
              <w:rPr>
                <w:ins w:id="2067" w:author="0331" w:date="2024-03-27T19:05:00Z"/>
              </w:rPr>
            </w:pPr>
            <w:ins w:id="2068" w:author="0331" w:date="2024-03-27T19:05:00Z">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ins>
          </w:p>
        </w:tc>
        <w:tc>
          <w:tcPr>
            <w:tcW w:w="1592" w:type="dxa"/>
            <w:shd w:val="clear" w:color="auto" w:fill="auto"/>
          </w:tcPr>
          <w:p w14:paraId="60325B31" w14:textId="71A5738A" w:rsidR="00654391" w:rsidRDefault="00654391" w:rsidP="00654391">
            <w:pPr>
              <w:pStyle w:val="TAC"/>
              <w:rPr>
                <w:ins w:id="2069" w:author="0331" w:date="2024-03-27T19:05:00Z"/>
              </w:rPr>
            </w:pPr>
            <w:ins w:id="2070" w:author="0331" w:date="2024-03-27T19:05:00Z">
              <w:r w:rsidRPr="00AC4FBC">
                <w:t>UE meets power class 2 requirements</w:t>
              </w:r>
            </w:ins>
          </w:p>
        </w:tc>
      </w:tr>
      <w:tr w:rsidR="00654391" w:rsidRPr="00AC4FBC" w14:paraId="6DADFB12" w14:textId="77777777" w:rsidTr="00654391">
        <w:trPr>
          <w:ins w:id="2071" w:author="0331" w:date="2024-03-27T19:05:00Z"/>
        </w:trPr>
        <w:tc>
          <w:tcPr>
            <w:tcW w:w="1615" w:type="dxa"/>
            <w:tcBorders>
              <w:top w:val="nil"/>
              <w:left w:val="single" w:sz="4" w:space="0" w:color="auto"/>
              <w:bottom w:val="nil"/>
              <w:right w:val="single" w:sz="4" w:space="0" w:color="auto"/>
            </w:tcBorders>
            <w:shd w:val="clear" w:color="auto" w:fill="auto"/>
          </w:tcPr>
          <w:p w14:paraId="6C2C2D8C" w14:textId="77777777" w:rsidR="00654391" w:rsidRPr="00AC4FBC" w:rsidRDefault="00654391" w:rsidP="00654391">
            <w:pPr>
              <w:pStyle w:val="TAC"/>
              <w:rPr>
                <w:ins w:id="2072" w:author="0331" w:date="2024-03-27T19:05:00Z"/>
              </w:rPr>
            </w:pPr>
          </w:p>
        </w:tc>
        <w:tc>
          <w:tcPr>
            <w:tcW w:w="1529" w:type="dxa"/>
            <w:tcBorders>
              <w:top w:val="single" w:sz="4" w:space="0" w:color="auto"/>
              <w:left w:val="single" w:sz="4" w:space="0" w:color="auto"/>
              <w:bottom w:val="single" w:sz="4" w:space="0" w:color="auto"/>
            </w:tcBorders>
            <w:shd w:val="clear" w:color="auto" w:fill="auto"/>
          </w:tcPr>
          <w:p w14:paraId="75DC52B6" w14:textId="77777777" w:rsidR="00654391" w:rsidRDefault="00654391" w:rsidP="00654391">
            <w:pPr>
              <w:pStyle w:val="TAC"/>
              <w:rPr>
                <w:ins w:id="2073" w:author="0331" w:date="2024-03-27T19:05:00Z"/>
              </w:rPr>
            </w:pPr>
          </w:p>
        </w:tc>
        <w:tc>
          <w:tcPr>
            <w:tcW w:w="1522" w:type="dxa"/>
            <w:shd w:val="clear" w:color="auto" w:fill="auto"/>
          </w:tcPr>
          <w:p w14:paraId="205DFDE4" w14:textId="734E636D" w:rsidR="00654391" w:rsidRDefault="00654391" w:rsidP="00654391">
            <w:pPr>
              <w:pStyle w:val="TAC"/>
              <w:rPr>
                <w:ins w:id="2074" w:author="0331" w:date="2024-03-27T19:05:00Z"/>
              </w:rPr>
            </w:pPr>
            <w:ins w:id="2075" w:author="0331" w:date="2024-03-27T19:05:00Z">
              <w:r w:rsidRPr="00AC4FBC">
                <w:t>23</w:t>
              </w:r>
            </w:ins>
          </w:p>
        </w:tc>
        <w:tc>
          <w:tcPr>
            <w:tcW w:w="1566" w:type="dxa"/>
            <w:shd w:val="clear" w:color="auto" w:fill="auto"/>
          </w:tcPr>
          <w:p w14:paraId="50E1CB59" w14:textId="214934D3" w:rsidR="00654391" w:rsidRDefault="00654391" w:rsidP="00654391">
            <w:pPr>
              <w:pStyle w:val="TAC"/>
              <w:rPr>
                <w:ins w:id="2076" w:author="0331" w:date="2024-03-27T19:05:00Z"/>
              </w:rPr>
            </w:pPr>
            <w:ins w:id="2077" w:author="0331" w:date="2024-03-27T19:05:00Z">
              <w:r w:rsidRPr="00AC4FBC">
                <w:t>+2+TT/-3-TT</w:t>
              </w:r>
            </w:ins>
          </w:p>
        </w:tc>
        <w:tc>
          <w:tcPr>
            <w:tcW w:w="1807" w:type="dxa"/>
            <w:shd w:val="clear" w:color="auto" w:fill="auto"/>
          </w:tcPr>
          <w:p w14:paraId="01430607" w14:textId="107C4F9B" w:rsidR="00654391" w:rsidRDefault="00654391" w:rsidP="00654391">
            <w:pPr>
              <w:pStyle w:val="TAC"/>
              <w:rPr>
                <w:ins w:id="2078" w:author="0331" w:date="2024-03-27T19:05:00Z"/>
              </w:rPr>
            </w:pPr>
            <w:ins w:id="2079" w:author="0331" w:date="2024-03-27T19:05:00Z">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ins>
          </w:p>
        </w:tc>
        <w:tc>
          <w:tcPr>
            <w:tcW w:w="1592" w:type="dxa"/>
            <w:shd w:val="clear" w:color="auto" w:fill="auto"/>
          </w:tcPr>
          <w:p w14:paraId="034AF537" w14:textId="0C06B5B1" w:rsidR="00654391" w:rsidRDefault="00654391" w:rsidP="00654391">
            <w:pPr>
              <w:pStyle w:val="TAC"/>
              <w:rPr>
                <w:ins w:id="2080" w:author="0331" w:date="2024-03-27T19:05:00Z"/>
              </w:rPr>
            </w:pPr>
            <w:ins w:id="2081" w:author="0331" w:date="2024-03-27T19:05:00Z">
              <w:r w:rsidRPr="00AC4FBC">
                <w:t>UE meets power class 3 requirements</w:t>
              </w:r>
            </w:ins>
          </w:p>
        </w:tc>
      </w:tr>
      <w:tr w:rsidR="00654391" w:rsidRPr="00AC4FBC" w14:paraId="473B27E0" w14:textId="77777777" w:rsidTr="009049B6">
        <w:trPr>
          <w:ins w:id="2082" w:author="0331" w:date="2024-03-27T19:05:00Z"/>
        </w:trPr>
        <w:tc>
          <w:tcPr>
            <w:tcW w:w="1615" w:type="dxa"/>
            <w:tcBorders>
              <w:top w:val="nil"/>
              <w:left w:val="single" w:sz="4" w:space="0" w:color="auto"/>
              <w:bottom w:val="single" w:sz="4" w:space="0" w:color="auto"/>
              <w:right w:val="single" w:sz="4" w:space="0" w:color="auto"/>
            </w:tcBorders>
            <w:shd w:val="clear" w:color="auto" w:fill="auto"/>
          </w:tcPr>
          <w:p w14:paraId="145E79B0" w14:textId="77777777" w:rsidR="00654391" w:rsidRPr="00AC4FBC" w:rsidRDefault="00654391" w:rsidP="00654391">
            <w:pPr>
              <w:pStyle w:val="TAC"/>
              <w:rPr>
                <w:ins w:id="2083" w:author="0331" w:date="2024-03-27T19:05:00Z"/>
              </w:rPr>
            </w:pPr>
          </w:p>
        </w:tc>
        <w:tc>
          <w:tcPr>
            <w:tcW w:w="1529" w:type="dxa"/>
            <w:tcBorders>
              <w:top w:val="single" w:sz="4" w:space="0" w:color="auto"/>
              <w:left w:val="single" w:sz="4" w:space="0" w:color="auto"/>
              <w:bottom w:val="single" w:sz="4" w:space="0" w:color="auto"/>
            </w:tcBorders>
            <w:shd w:val="clear" w:color="auto" w:fill="auto"/>
          </w:tcPr>
          <w:p w14:paraId="076F1CA6" w14:textId="78750C9B" w:rsidR="00654391" w:rsidRDefault="00654391" w:rsidP="00654391">
            <w:pPr>
              <w:pStyle w:val="TAC"/>
              <w:rPr>
                <w:ins w:id="2084" w:author="0331" w:date="2024-03-27T19:05:00Z"/>
              </w:rPr>
            </w:pPr>
            <w:ins w:id="2085" w:author="0331" w:date="2024-03-27T19:05:00Z">
              <w:r w:rsidRPr="00AC4FBC">
                <w:t>E-UTRA carrier</w:t>
              </w:r>
            </w:ins>
          </w:p>
        </w:tc>
        <w:tc>
          <w:tcPr>
            <w:tcW w:w="1522" w:type="dxa"/>
            <w:shd w:val="clear" w:color="auto" w:fill="auto"/>
          </w:tcPr>
          <w:p w14:paraId="4CAAB943" w14:textId="3D719730" w:rsidR="00654391" w:rsidRDefault="00654391" w:rsidP="00654391">
            <w:pPr>
              <w:pStyle w:val="TAC"/>
              <w:rPr>
                <w:ins w:id="2086" w:author="0331" w:date="2024-03-27T19:05:00Z"/>
              </w:rPr>
            </w:pPr>
            <w:ins w:id="2087" w:author="0331" w:date="2024-03-27T19:05:00Z">
              <w:r w:rsidRPr="00AC4FBC">
                <w:t>23</w:t>
              </w:r>
            </w:ins>
          </w:p>
        </w:tc>
        <w:tc>
          <w:tcPr>
            <w:tcW w:w="1566" w:type="dxa"/>
            <w:shd w:val="clear" w:color="auto" w:fill="auto"/>
          </w:tcPr>
          <w:p w14:paraId="4C921894" w14:textId="49C1D019" w:rsidR="00654391" w:rsidRDefault="00654391" w:rsidP="00654391">
            <w:pPr>
              <w:pStyle w:val="TAC"/>
              <w:rPr>
                <w:ins w:id="2088" w:author="0331" w:date="2024-03-27T19:05:00Z"/>
              </w:rPr>
            </w:pPr>
            <w:ins w:id="2089" w:author="0331" w:date="2024-03-27T19:05:00Z">
              <w:r w:rsidRPr="00AC4FBC">
                <w:t>+2+TT/-2-TT</w:t>
              </w:r>
            </w:ins>
          </w:p>
        </w:tc>
        <w:tc>
          <w:tcPr>
            <w:tcW w:w="1807" w:type="dxa"/>
            <w:shd w:val="clear" w:color="auto" w:fill="auto"/>
          </w:tcPr>
          <w:p w14:paraId="1BC5CC6B" w14:textId="2B5929BF" w:rsidR="00654391" w:rsidRDefault="00654391" w:rsidP="00654391">
            <w:pPr>
              <w:pStyle w:val="TAC"/>
              <w:rPr>
                <w:ins w:id="2090" w:author="0331" w:date="2024-03-27T19:05:00Z"/>
              </w:rPr>
            </w:pPr>
            <w:ins w:id="2091" w:author="0331" w:date="2024-03-27T19:05:00Z">
              <w:r w:rsidRPr="00AC4FBC">
                <w:t>UE indicates PC3 on E-UTRA band</w:t>
              </w:r>
            </w:ins>
          </w:p>
        </w:tc>
        <w:tc>
          <w:tcPr>
            <w:tcW w:w="1592" w:type="dxa"/>
            <w:shd w:val="clear" w:color="auto" w:fill="auto"/>
          </w:tcPr>
          <w:p w14:paraId="0E3FF8DE" w14:textId="16A355FD" w:rsidR="00654391" w:rsidRDefault="00654391" w:rsidP="00654391">
            <w:pPr>
              <w:pStyle w:val="TAC"/>
              <w:rPr>
                <w:ins w:id="2092" w:author="0331" w:date="2024-03-27T19:05:00Z"/>
              </w:rPr>
            </w:pPr>
            <w:ins w:id="2093" w:author="0331" w:date="2024-03-27T19:05:00Z">
              <w:r w:rsidRPr="00AC4FBC">
                <w:t>UE meets power class 3 requirements</w:t>
              </w:r>
            </w:ins>
          </w:p>
        </w:tc>
      </w:tr>
      <w:tr w:rsidR="00654391" w:rsidRPr="00AC4FBC" w14:paraId="0FE23C42"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21FE10A5" w14:textId="77777777" w:rsidR="00654391" w:rsidRPr="00AC4FBC" w:rsidRDefault="00654391" w:rsidP="00654391">
            <w:pPr>
              <w:pStyle w:val="TAC"/>
              <w:rPr>
                <w:rFonts w:eastAsia="SimSun"/>
                <w:lang w:eastAsia="zh-CN"/>
              </w:rPr>
            </w:pPr>
            <w:r w:rsidRPr="00AC4FBC">
              <w:lastRenderedPageBreak/>
              <w:t>DC_28A_n78A</w:t>
            </w:r>
          </w:p>
        </w:tc>
        <w:tc>
          <w:tcPr>
            <w:tcW w:w="1529" w:type="dxa"/>
            <w:tcBorders>
              <w:left w:val="single" w:sz="4" w:space="0" w:color="auto"/>
              <w:bottom w:val="nil"/>
            </w:tcBorders>
            <w:shd w:val="clear" w:color="auto" w:fill="auto"/>
          </w:tcPr>
          <w:p w14:paraId="2AD13FAB" w14:textId="77777777" w:rsidR="00654391" w:rsidRPr="00AC4FBC" w:rsidRDefault="00654391" w:rsidP="00654391">
            <w:pPr>
              <w:pStyle w:val="TAC"/>
            </w:pPr>
            <w:r w:rsidRPr="00AC4FBC">
              <w:t>NR carrier</w:t>
            </w:r>
          </w:p>
        </w:tc>
        <w:tc>
          <w:tcPr>
            <w:tcW w:w="1522" w:type="dxa"/>
            <w:shd w:val="clear" w:color="auto" w:fill="auto"/>
          </w:tcPr>
          <w:p w14:paraId="38843FAA" w14:textId="77777777" w:rsidR="00654391" w:rsidRPr="00AC4FBC" w:rsidRDefault="00654391" w:rsidP="00654391">
            <w:pPr>
              <w:pStyle w:val="TAC"/>
            </w:pPr>
            <w:r w:rsidRPr="00AC4FBC">
              <w:t>26</w:t>
            </w:r>
          </w:p>
        </w:tc>
        <w:tc>
          <w:tcPr>
            <w:tcW w:w="1566" w:type="dxa"/>
            <w:shd w:val="clear" w:color="auto" w:fill="auto"/>
          </w:tcPr>
          <w:p w14:paraId="448B2D9B" w14:textId="77777777" w:rsidR="00654391" w:rsidRPr="00AC4FBC" w:rsidRDefault="00654391" w:rsidP="00654391">
            <w:pPr>
              <w:pStyle w:val="TAC"/>
            </w:pPr>
            <w:r w:rsidRPr="00AC4FBC">
              <w:t>+2+TT/-3-TT</w:t>
            </w:r>
          </w:p>
        </w:tc>
        <w:tc>
          <w:tcPr>
            <w:tcW w:w="1807" w:type="dxa"/>
            <w:shd w:val="clear" w:color="auto" w:fill="auto"/>
          </w:tcPr>
          <w:p w14:paraId="2A616CC6" w14:textId="77777777"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7696BD1F" w14:textId="77777777" w:rsidR="00654391" w:rsidRPr="00AC4FBC" w:rsidRDefault="00654391" w:rsidP="00654391">
            <w:pPr>
              <w:pStyle w:val="TAC"/>
            </w:pPr>
            <w:r w:rsidRPr="00AC4FBC">
              <w:t>UE meets power class 2 requirements</w:t>
            </w:r>
          </w:p>
        </w:tc>
      </w:tr>
      <w:tr w:rsidR="00654391" w:rsidRPr="00AC4FBC" w14:paraId="1597E098" w14:textId="77777777" w:rsidTr="009049B6">
        <w:tc>
          <w:tcPr>
            <w:tcW w:w="1615" w:type="dxa"/>
            <w:tcBorders>
              <w:top w:val="nil"/>
              <w:left w:val="single" w:sz="4" w:space="0" w:color="auto"/>
              <w:bottom w:val="nil"/>
              <w:right w:val="single" w:sz="4" w:space="0" w:color="auto"/>
            </w:tcBorders>
            <w:shd w:val="clear" w:color="auto" w:fill="auto"/>
          </w:tcPr>
          <w:p w14:paraId="752E7C53" w14:textId="77777777" w:rsidR="00654391" w:rsidRPr="00AC4FBC" w:rsidRDefault="00654391" w:rsidP="00654391">
            <w:pPr>
              <w:pStyle w:val="TAC"/>
            </w:pPr>
          </w:p>
        </w:tc>
        <w:tc>
          <w:tcPr>
            <w:tcW w:w="1529" w:type="dxa"/>
            <w:tcBorders>
              <w:top w:val="nil"/>
              <w:left w:val="single" w:sz="4" w:space="0" w:color="auto"/>
            </w:tcBorders>
            <w:shd w:val="clear" w:color="auto" w:fill="auto"/>
          </w:tcPr>
          <w:p w14:paraId="13647FE1" w14:textId="77777777" w:rsidR="00654391" w:rsidRPr="00AC4FBC" w:rsidRDefault="00654391" w:rsidP="00654391">
            <w:pPr>
              <w:pStyle w:val="TAC"/>
            </w:pPr>
          </w:p>
        </w:tc>
        <w:tc>
          <w:tcPr>
            <w:tcW w:w="1522" w:type="dxa"/>
            <w:shd w:val="clear" w:color="auto" w:fill="auto"/>
          </w:tcPr>
          <w:p w14:paraId="118A9ACE" w14:textId="77777777" w:rsidR="00654391" w:rsidRPr="00AC4FBC" w:rsidRDefault="00654391" w:rsidP="00654391">
            <w:pPr>
              <w:pStyle w:val="TAC"/>
            </w:pPr>
            <w:r w:rsidRPr="00AC4FBC">
              <w:t>23</w:t>
            </w:r>
          </w:p>
        </w:tc>
        <w:tc>
          <w:tcPr>
            <w:tcW w:w="1566" w:type="dxa"/>
            <w:shd w:val="clear" w:color="auto" w:fill="auto"/>
          </w:tcPr>
          <w:p w14:paraId="0D618FEE" w14:textId="77777777" w:rsidR="00654391" w:rsidRPr="00AC4FBC" w:rsidRDefault="00654391" w:rsidP="00654391">
            <w:pPr>
              <w:pStyle w:val="TAC"/>
            </w:pPr>
            <w:r w:rsidRPr="00AC4FBC">
              <w:t>+2+TT/-3-TT</w:t>
            </w:r>
          </w:p>
        </w:tc>
        <w:tc>
          <w:tcPr>
            <w:tcW w:w="1807" w:type="dxa"/>
            <w:shd w:val="clear" w:color="auto" w:fill="auto"/>
          </w:tcPr>
          <w:p w14:paraId="72DB4EB0" w14:textId="77777777"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62669CBD" w14:textId="77777777" w:rsidR="00654391" w:rsidRPr="00AC4FBC" w:rsidRDefault="00654391" w:rsidP="00654391">
            <w:pPr>
              <w:pStyle w:val="TAC"/>
            </w:pPr>
            <w:r w:rsidRPr="00AC4FBC">
              <w:t>UE meets power class 3 requirements</w:t>
            </w:r>
          </w:p>
        </w:tc>
      </w:tr>
      <w:tr w:rsidR="00654391" w:rsidRPr="00AC4FBC" w14:paraId="6FBE8B3F" w14:textId="77777777" w:rsidTr="009049B6">
        <w:tc>
          <w:tcPr>
            <w:tcW w:w="1615" w:type="dxa"/>
            <w:tcBorders>
              <w:top w:val="nil"/>
              <w:left w:val="single" w:sz="4" w:space="0" w:color="auto"/>
              <w:bottom w:val="single" w:sz="4" w:space="0" w:color="auto"/>
              <w:right w:val="single" w:sz="4" w:space="0" w:color="auto"/>
            </w:tcBorders>
            <w:shd w:val="clear" w:color="auto" w:fill="auto"/>
          </w:tcPr>
          <w:p w14:paraId="7E8FEA33" w14:textId="77777777" w:rsidR="00654391" w:rsidRPr="00AC4FBC" w:rsidRDefault="00654391" w:rsidP="00654391">
            <w:pPr>
              <w:pStyle w:val="TAC"/>
            </w:pPr>
          </w:p>
        </w:tc>
        <w:tc>
          <w:tcPr>
            <w:tcW w:w="1529" w:type="dxa"/>
            <w:tcBorders>
              <w:left w:val="single" w:sz="4" w:space="0" w:color="auto"/>
            </w:tcBorders>
            <w:shd w:val="clear" w:color="auto" w:fill="auto"/>
          </w:tcPr>
          <w:p w14:paraId="7218B590" w14:textId="77777777" w:rsidR="00654391" w:rsidRPr="00AC4FBC" w:rsidRDefault="00654391" w:rsidP="00654391">
            <w:pPr>
              <w:pStyle w:val="TAC"/>
            </w:pPr>
            <w:r w:rsidRPr="00AC4FBC">
              <w:t>E-UTRA carrier</w:t>
            </w:r>
          </w:p>
        </w:tc>
        <w:tc>
          <w:tcPr>
            <w:tcW w:w="1522" w:type="dxa"/>
            <w:shd w:val="clear" w:color="auto" w:fill="auto"/>
          </w:tcPr>
          <w:p w14:paraId="38FA4C13" w14:textId="77777777" w:rsidR="00654391" w:rsidRPr="00AC4FBC" w:rsidRDefault="00654391" w:rsidP="00654391">
            <w:pPr>
              <w:pStyle w:val="TAC"/>
            </w:pPr>
            <w:r w:rsidRPr="00AC4FBC">
              <w:t>23</w:t>
            </w:r>
          </w:p>
        </w:tc>
        <w:tc>
          <w:tcPr>
            <w:tcW w:w="1566" w:type="dxa"/>
            <w:shd w:val="clear" w:color="auto" w:fill="auto"/>
          </w:tcPr>
          <w:p w14:paraId="75454AFE" w14:textId="77777777" w:rsidR="00654391" w:rsidRPr="00AC4FBC" w:rsidRDefault="00654391" w:rsidP="00654391">
            <w:pPr>
              <w:pStyle w:val="TAC"/>
            </w:pPr>
            <w:r w:rsidRPr="00AC4FBC">
              <w:t>+2+TT/-2-TT</w:t>
            </w:r>
          </w:p>
        </w:tc>
        <w:tc>
          <w:tcPr>
            <w:tcW w:w="1807" w:type="dxa"/>
            <w:shd w:val="clear" w:color="auto" w:fill="auto"/>
          </w:tcPr>
          <w:p w14:paraId="7E5AE728" w14:textId="77777777" w:rsidR="00654391" w:rsidRPr="00AC4FBC" w:rsidRDefault="00654391" w:rsidP="00654391">
            <w:pPr>
              <w:pStyle w:val="TAC"/>
            </w:pPr>
            <w:r w:rsidRPr="00AC4FBC">
              <w:t>UE indicates PC3 on E-UTRA band</w:t>
            </w:r>
          </w:p>
        </w:tc>
        <w:tc>
          <w:tcPr>
            <w:tcW w:w="1592" w:type="dxa"/>
            <w:shd w:val="clear" w:color="auto" w:fill="auto"/>
          </w:tcPr>
          <w:p w14:paraId="0062F786" w14:textId="77777777" w:rsidR="00654391" w:rsidRPr="00AC4FBC" w:rsidRDefault="00654391" w:rsidP="00654391">
            <w:pPr>
              <w:pStyle w:val="TAC"/>
            </w:pPr>
            <w:r w:rsidRPr="00AC4FBC">
              <w:t>UE meets power class 3 requirements</w:t>
            </w:r>
          </w:p>
        </w:tc>
      </w:tr>
      <w:tr w:rsidR="00654391" w:rsidRPr="00AC4FBC" w14:paraId="60ECBE61" w14:textId="77777777" w:rsidTr="009049B6">
        <w:tc>
          <w:tcPr>
            <w:tcW w:w="1615" w:type="dxa"/>
            <w:tcBorders>
              <w:top w:val="single" w:sz="4" w:space="0" w:color="auto"/>
              <w:left w:val="single" w:sz="4" w:space="0" w:color="auto"/>
              <w:bottom w:val="nil"/>
              <w:right w:val="single" w:sz="4" w:space="0" w:color="auto"/>
            </w:tcBorders>
            <w:shd w:val="clear" w:color="auto" w:fill="auto"/>
          </w:tcPr>
          <w:p w14:paraId="7400601E" w14:textId="77777777" w:rsidR="00654391" w:rsidRPr="00AC4FBC" w:rsidRDefault="00654391" w:rsidP="00654391">
            <w:pPr>
              <w:pStyle w:val="TAC"/>
              <w:rPr>
                <w:lang w:eastAsia="zh-CN"/>
              </w:rPr>
            </w:pPr>
            <w:r w:rsidRPr="00AC4FBC">
              <w:t>DC_30A_n77A</w:t>
            </w:r>
          </w:p>
        </w:tc>
        <w:tc>
          <w:tcPr>
            <w:tcW w:w="1529" w:type="dxa"/>
            <w:tcBorders>
              <w:top w:val="single" w:sz="4" w:space="0" w:color="auto"/>
              <w:left w:val="single" w:sz="4" w:space="0" w:color="auto"/>
              <w:bottom w:val="nil"/>
              <w:right w:val="single" w:sz="4" w:space="0" w:color="auto"/>
            </w:tcBorders>
            <w:shd w:val="clear" w:color="auto" w:fill="auto"/>
          </w:tcPr>
          <w:p w14:paraId="4D744194" w14:textId="77777777" w:rsidR="00654391" w:rsidRPr="00AC4FBC" w:rsidRDefault="00654391" w:rsidP="00654391">
            <w:pPr>
              <w:pStyle w:val="TAC"/>
            </w:pPr>
            <w:r w:rsidRPr="00AC4FBC">
              <w:t>NR carrier</w:t>
            </w:r>
          </w:p>
        </w:tc>
        <w:tc>
          <w:tcPr>
            <w:tcW w:w="1522" w:type="dxa"/>
            <w:tcBorders>
              <w:left w:val="single" w:sz="4" w:space="0" w:color="auto"/>
            </w:tcBorders>
            <w:shd w:val="clear" w:color="auto" w:fill="auto"/>
          </w:tcPr>
          <w:p w14:paraId="0004AD27" w14:textId="77777777" w:rsidR="00654391" w:rsidRPr="00AC4FBC" w:rsidRDefault="00654391" w:rsidP="00654391">
            <w:pPr>
              <w:pStyle w:val="TAC"/>
            </w:pPr>
            <w:r w:rsidRPr="00AC4FBC">
              <w:t>26</w:t>
            </w:r>
          </w:p>
        </w:tc>
        <w:tc>
          <w:tcPr>
            <w:tcW w:w="1566" w:type="dxa"/>
            <w:shd w:val="clear" w:color="auto" w:fill="auto"/>
          </w:tcPr>
          <w:p w14:paraId="4E73513D" w14:textId="77777777" w:rsidR="00654391" w:rsidRPr="00AC4FBC" w:rsidRDefault="00654391" w:rsidP="00654391">
            <w:pPr>
              <w:pStyle w:val="TAC"/>
            </w:pPr>
            <w:r w:rsidRPr="00AC4FBC">
              <w:t>+2+TT/-3-TT</w:t>
            </w:r>
          </w:p>
        </w:tc>
        <w:tc>
          <w:tcPr>
            <w:tcW w:w="1807" w:type="dxa"/>
            <w:shd w:val="clear" w:color="auto" w:fill="auto"/>
          </w:tcPr>
          <w:p w14:paraId="3900611C" w14:textId="77777777"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5E9A4F9A" w14:textId="77777777" w:rsidR="00654391" w:rsidRPr="00AC4FBC" w:rsidRDefault="00654391" w:rsidP="00654391">
            <w:pPr>
              <w:pStyle w:val="TAC"/>
            </w:pPr>
            <w:r w:rsidRPr="00AC4FBC">
              <w:t>UE meets power class 2 requirements</w:t>
            </w:r>
          </w:p>
        </w:tc>
      </w:tr>
      <w:tr w:rsidR="00654391" w:rsidRPr="00AC4FBC" w14:paraId="39A73585" w14:textId="77777777" w:rsidTr="001E3A10">
        <w:tc>
          <w:tcPr>
            <w:tcW w:w="1615" w:type="dxa"/>
            <w:tcBorders>
              <w:top w:val="nil"/>
              <w:left w:val="single" w:sz="4" w:space="0" w:color="auto"/>
              <w:bottom w:val="nil"/>
              <w:right w:val="single" w:sz="4" w:space="0" w:color="auto"/>
            </w:tcBorders>
            <w:shd w:val="clear" w:color="auto" w:fill="auto"/>
          </w:tcPr>
          <w:p w14:paraId="75507D9B" w14:textId="77777777" w:rsidR="00654391" w:rsidRPr="00AC4FBC" w:rsidRDefault="00654391" w:rsidP="00654391">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2BEF9281" w14:textId="77777777" w:rsidR="00654391" w:rsidRPr="00AC4FBC" w:rsidRDefault="00654391" w:rsidP="00654391">
            <w:pPr>
              <w:pStyle w:val="TAC"/>
            </w:pPr>
          </w:p>
        </w:tc>
        <w:tc>
          <w:tcPr>
            <w:tcW w:w="1522" w:type="dxa"/>
            <w:tcBorders>
              <w:left w:val="single" w:sz="4" w:space="0" w:color="auto"/>
            </w:tcBorders>
            <w:shd w:val="clear" w:color="auto" w:fill="auto"/>
          </w:tcPr>
          <w:p w14:paraId="20D4279F" w14:textId="77777777" w:rsidR="00654391" w:rsidRPr="00AC4FBC" w:rsidRDefault="00654391" w:rsidP="00654391">
            <w:pPr>
              <w:pStyle w:val="TAC"/>
            </w:pPr>
            <w:r w:rsidRPr="00AC4FBC">
              <w:t>23</w:t>
            </w:r>
          </w:p>
        </w:tc>
        <w:tc>
          <w:tcPr>
            <w:tcW w:w="1566" w:type="dxa"/>
            <w:shd w:val="clear" w:color="auto" w:fill="auto"/>
          </w:tcPr>
          <w:p w14:paraId="0600C08D" w14:textId="77777777" w:rsidR="00654391" w:rsidRPr="00AC4FBC" w:rsidRDefault="00654391" w:rsidP="00654391">
            <w:pPr>
              <w:pStyle w:val="TAC"/>
            </w:pPr>
            <w:r w:rsidRPr="00AC4FBC">
              <w:t>+2+TT/-3-TT</w:t>
            </w:r>
          </w:p>
        </w:tc>
        <w:tc>
          <w:tcPr>
            <w:tcW w:w="1807" w:type="dxa"/>
            <w:shd w:val="clear" w:color="auto" w:fill="auto"/>
          </w:tcPr>
          <w:p w14:paraId="65E7A721" w14:textId="77777777"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030388E4" w14:textId="77777777" w:rsidR="00654391" w:rsidRPr="00AC4FBC" w:rsidRDefault="00654391" w:rsidP="00654391">
            <w:pPr>
              <w:pStyle w:val="TAC"/>
            </w:pPr>
            <w:r w:rsidRPr="00AC4FBC">
              <w:t>UE meets power class 3 requirements</w:t>
            </w:r>
          </w:p>
        </w:tc>
      </w:tr>
      <w:tr w:rsidR="00654391" w:rsidRPr="00AC4FBC" w14:paraId="7D45F14E" w14:textId="77777777" w:rsidTr="001E3A10">
        <w:tc>
          <w:tcPr>
            <w:tcW w:w="1615" w:type="dxa"/>
            <w:tcBorders>
              <w:top w:val="nil"/>
              <w:left w:val="single" w:sz="4" w:space="0" w:color="auto"/>
              <w:bottom w:val="single" w:sz="4" w:space="0" w:color="auto"/>
              <w:right w:val="single" w:sz="4" w:space="0" w:color="auto"/>
            </w:tcBorders>
            <w:shd w:val="clear" w:color="auto" w:fill="auto"/>
          </w:tcPr>
          <w:p w14:paraId="5EBD0CFA" w14:textId="77777777" w:rsidR="00654391" w:rsidRPr="00AC4FBC" w:rsidRDefault="00654391" w:rsidP="00654391">
            <w:pPr>
              <w:pStyle w:val="TAC"/>
            </w:pPr>
          </w:p>
        </w:tc>
        <w:tc>
          <w:tcPr>
            <w:tcW w:w="1529" w:type="dxa"/>
            <w:tcBorders>
              <w:top w:val="single" w:sz="4" w:space="0" w:color="auto"/>
              <w:left w:val="single" w:sz="4" w:space="0" w:color="auto"/>
            </w:tcBorders>
            <w:shd w:val="clear" w:color="auto" w:fill="auto"/>
          </w:tcPr>
          <w:p w14:paraId="15A7C59D" w14:textId="77777777" w:rsidR="00654391" w:rsidRPr="00AC4FBC" w:rsidRDefault="00654391" w:rsidP="00654391">
            <w:pPr>
              <w:pStyle w:val="TAC"/>
            </w:pPr>
            <w:r w:rsidRPr="00AC4FBC">
              <w:t>E-UTRA carrier</w:t>
            </w:r>
          </w:p>
        </w:tc>
        <w:tc>
          <w:tcPr>
            <w:tcW w:w="1522" w:type="dxa"/>
            <w:shd w:val="clear" w:color="auto" w:fill="auto"/>
          </w:tcPr>
          <w:p w14:paraId="6054D600" w14:textId="77777777" w:rsidR="00654391" w:rsidRPr="00AC4FBC" w:rsidRDefault="00654391" w:rsidP="00654391">
            <w:pPr>
              <w:pStyle w:val="TAC"/>
            </w:pPr>
            <w:r w:rsidRPr="00AC4FBC">
              <w:t>23</w:t>
            </w:r>
          </w:p>
        </w:tc>
        <w:tc>
          <w:tcPr>
            <w:tcW w:w="1566" w:type="dxa"/>
            <w:shd w:val="clear" w:color="auto" w:fill="auto"/>
          </w:tcPr>
          <w:p w14:paraId="31A2A028" w14:textId="77777777" w:rsidR="00654391" w:rsidRPr="00AC4FBC" w:rsidRDefault="00654391" w:rsidP="00654391">
            <w:pPr>
              <w:pStyle w:val="TAC"/>
            </w:pPr>
            <w:r w:rsidRPr="00AC4FBC">
              <w:t>+2+TT/-2-TT</w:t>
            </w:r>
          </w:p>
        </w:tc>
        <w:tc>
          <w:tcPr>
            <w:tcW w:w="1807" w:type="dxa"/>
            <w:shd w:val="clear" w:color="auto" w:fill="auto"/>
          </w:tcPr>
          <w:p w14:paraId="46E6F66C" w14:textId="77777777" w:rsidR="00654391" w:rsidRPr="00AC4FBC" w:rsidRDefault="00654391" w:rsidP="00654391">
            <w:pPr>
              <w:pStyle w:val="TAC"/>
            </w:pPr>
            <w:r w:rsidRPr="00AC4FBC">
              <w:t>UE indicates PC3 on E-UTRA band</w:t>
            </w:r>
          </w:p>
        </w:tc>
        <w:tc>
          <w:tcPr>
            <w:tcW w:w="1592" w:type="dxa"/>
            <w:shd w:val="clear" w:color="auto" w:fill="auto"/>
          </w:tcPr>
          <w:p w14:paraId="2588698C" w14:textId="77777777" w:rsidR="00654391" w:rsidRPr="00AC4FBC" w:rsidRDefault="00654391" w:rsidP="00654391">
            <w:pPr>
              <w:pStyle w:val="TAC"/>
            </w:pPr>
            <w:r w:rsidRPr="00AC4FBC">
              <w:t>UE meets power class 3 requirements</w:t>
            </w:r>
          </w:p>
        </w:tc>
      </w:tr>
      <w:tr w:rsidR="00654391" w:rsidRPr="00AC4FBC" w14:paraId="640E3272" w14:textId="77777777" w:rsidTr="006C2F53">
        <w:tc>
          <w:tcPr>
            <w:tcW w:w="1615" w:type="dxa"/>
            <w:tcBorders>
              <w:bottom w:val="nil"/>
            </w:tcBorders>
            <w:shd w:val="clear" w:color="auto" w:fill="auto"/>
          </w:tcPr>
          <w:p w14:paraId="6142AEA7" w14:textId="77777777" w:rsidR="00654391" w:rsidRPr="00AC4FBC" w:rsidRDefault="00654391" w:rsidP="00654391">
            <w:pPr>
              <w:pStyle w:val="TAC"/>
            </w:pPr>
            <w:r w:rsidRPr="00AC4FBC">
              <w:t>DC_39A_n41A</w:t>
            </w:r>
          </w:p>
        </w:tc>
        <w:tc>
          <w:tcPr>
            <w:tcW w:w="1529" w:type="dxa"/>
            <w:tcBorders>
              <w:bottom w:val="nil"/>
            </w:tcBorders>
            <w:shd w:val="clear" w:color="auto" w:fill="auto"/>
          </w:tcPr>
          <w:p w14:paraId="56331768" w14:textId="77777777" w:rsidR="00654391" w:rsidRPr="00AC4FBC" w:rsidRDefault="00654391" w:rsidP="00654391">
            <w:pPr>
              <w:pStyle w:val="TAC"/>
            </w:pPr>
            <w:r w:rsidRPr="00AC4FBC">
              <w:t>NR carrier</w:t>
            </w:r>
          </w:p>
        </w:tc>
        <w:tc>
          <w:tcPr>
            <w:tcW w:w="1522" w:type="dxa"/>
            <w:shd w:val="clear" w:color="auto" w:fill="auto"/>
          </w:tcPr>
          <w:p w14:paraId="0115C95A" w14:textId="77777777" w:rsidR="00654391" w:rsidRPr="00AC4FBC" w:rsidRDefault="00654391" w:rsidP="00654391">
            <w:pPr>
              <w:pStyle w:val="TAC"/>
            </w:pPr>
            <w:r w:rsidRPr="00AC4FBC">
              <w:t>26</w:t>
            </w:r>
          </w:p>
        </w:tc>
        <w:tc>
          <w:tcPr>
            <w:tcW w:w="1566" w:type="dxa"/>
            <w:shd w:val="clear" w:color="auto" w:fill="auto"/>
          </w:tcPr>
          <w:p w14:paraId="3BDA29A2" w14:textId="66781306" w:rsidR="00654391" w:rsidRPr="00AC4FBC" w:rsidRDefault="00654391" w:rsidP="00654391">
            <w:pPr>
              <w:pStyle w:val="TAC"/>
            </w:pPr>
            <w:r w:rsidRPr="00AC4FBC">
              <w:t>+2+TT/-3-TT</w:t>
            </w:r>
          </w:p>
        </w:tc>
        <w:tc>
          <w:tcPr>
            <w:tcW w:w="1807" w:type="dxa"/>
            <w:shd w:val="clear" w:color="auto" w:fill="auto"/>
          </w:tcPr>
          <w:p w14:paraId="3B7BFE93" w14:textId="26C9E8E9" w:rsidR="00654391" w:rsidRPr="00AC4FBC" w:rsidRDefault="00654391" w:rsidP="00654391">
            <w:pPr>
              <w:pStyle w:val="TAC"/>
            </w:pPr>
            <w:r w:rsidRPr="00AC4FBC">
              <w:t>Rel-15 UE indicates PC2 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1EE220BA" w14:textId="77777777" w:rsidR="00654391" w:rsidRPr="00AC4FBC" w:rsidRDefault="00654391" w:rsidP="00654391">
            <w:pPr>
              <w:pStyle w:val="TAC"/>
            </w:pPr>
            <w:r w:rsidRPr="00AC4FBC">
              <w:t>UE meets power class 2 requirements</w:t>
            </w:r>
          </w:p>
        </w:tc>
      </w:tr>
      <w:tr w:rsidR="00654391" w:rsidRPr="00AC4FBC" w14:paraId="78A413E5" w14:textId="77777777" w:rsidTr="006C2F53">
        <w:tc>
          <w:tcPr>
            <w:tcW w:w="1615" w:type="dxa"/>
            <w:tcBorders>
              <w:top w:val="nil"/>
              <w:bottom w:val="nil"/>
            </w:tcBorders>
            <w:shd w:val="clear" w:color="auto" w:fill="auto"/>
          </w:tcPr>
          <w:p w14:paraId="0FB22612" w14:textId="77777777" w:rsidR="00654391" w:rsidRPr="00AC4FBC" w:rsidRDefault="00654391" w:rsidP="00654391">
            <w:pPr>
              <w:pStyle w:val="TAC"/>
            </w:pPr>
          </w:p>
        </w:tc>
        <w:tc>
          <w:tcPr>
            <w:tcW w:w="1529" w:type="dxa"/>
            <w:tcBorders>
              <w:top w:val="nil"/>
            </w:tcBorders>
            <w:shd w:val="clear" w:color="auto" w:fill="auto"/>
          </w:tcPr>
          <w:p w14:paraId="406B2E2C" w14:textId="77777777" w:rsidR="00654391" w:rsidRPr="00AC4FBC" w:rsidRDefault="00654391" w:rsidP="00654391">
            <w:pPr>
              <w:pStyle w:val="TAC"/>
            </w:pPr>
          </w:p>
        </w:tc>
        <w:tc>
          <w:tcPr>
            <w:tcW w:w="1522" w:type="dxa"/>
            <w:shd w:val="clear" w:color="auto" w:fill="auto"/>
          </w:tcPr>
          <w:p w14:paraId="6AD71936" w14:textId="77777777" w:rsidR="00654391" w:rsidRPr="00AC4FBC" w:rsidRDefault="00654391" w:rsidP="00654391">
            <w:pPr>
              <w:pStyle w:val="TAC"/>
            </w:pPr>
            <w:r w:rsidRPr="00AC4FBC">
              <w:t>23</w:t>
            </w:r>
          </w:p>
        </w:tc>
        <w:tc>
          <w:tcPr>
            <w:tcW w:w="1566" w:type="dxa"/>
            <w:shd w:val="clear" w:color="auto" w:fill="auto"/>
          </w:tcPr>
          <w:p w14:paraId="58EF148B" w14:textId="277EBC00" w:rsidR="00654391" w:rsidRPr="00AC4FBC" w:rsidRDefault="00654391" w:rsidP="00654391">
            <w:pPr>
              <w:pStyle w:val="TAC"/>
            </w:pPr>
            <w:r w:rsidRPr="00AC4FBC">
              <w:t>+2+TT/-2-TT</w:t>
            </w:r>
          </w:p>
        </w:tc>
        <w:tc>
          <w:tcPr>
            <w:tcW w:w="1807" w:type="dxa"/>
            <w:shd w:val="clear" w:color="auto" w:fill="auto"/>
          </w:tcPr>
          <w:p w14:paraId="66F3EFEF" w14:textId="590F49E1" w:rsidR="00654391" w:rsidRPr="00AC4FBC" w:rsidRDefault="00654391" w:rsidP="00654391">
            <w:pPr>
              <w:pStyle w:val="TAC"/>
            </w:pPr>
            <w:r w:rsidRPr="00AC4FBC">
              <w:t xml:space="preserve">Rel-15 </w:t>
            </w:r>
            <w:r w:rsidRPr="00AC4FBC">
              <w:rPr>
                <w:lang w:eastAsia="zh-CN"/>
              </w:rPr>
              <w:t>and forward</w:t>
            </w:r>
            <w:r w:rsidRPr="00AC4FBC">
              <w:t xml:space="preserve"> UE indicates PC</w:t>
            </w:r>
            <w:r w:rsidRPr="00AC4FBC">
              <w:rPr>
                <w:lang w:eastAsia="zh-CN"/>
              </w:rPr>
              <w:t xml:space="preserve">3 </w:t>
            </w:r>
            <w:r w:rsidRPr="00AC4FBC">
              <w:t>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3748A30E" w14:textId="77777777" w:rsidR="00654391" w:rsidRPr="00AC4FBC" w:rsidRDefault="00654391" w:rsidP="00654391">
            <w:pPr>
              <w:pStyle w:val="TAC"/>
            </w:pPr>
            <w:r w:rsidRPr="00AC4FBC">
              <w:t>UE meets power class 3 requirements</w:t>
            </w:r>
          </w:p>
        </w:tc>
      </w:tr>
      <w:tr w:rsidR="00654391" w:rsidRPr="00AC4FBC" w14:paraId="1FD72975" w14:textId="77777777" w:rsidTr="006C2F53">
        <w:tc>
          <w:tcPr>
            <w:tcW w:w="1615" w:type="dxa"/>
            <w:tcBorders>
              <w:top w:val="nil"/>
            </w:tcBorders>
            <w:shd w:val="clear" w:color="auto" w:fill="auto"/>
          </w:tcPr>
          <w:p w14:paraId="499C20CB" w14:textId="77777777" w:rsidR="00654391" w:rsidRPr="00AC4FBC" w:rsidRDefault="00654391" w:rsidP="00654391">
            <w:pPr>
              <w:pStyle w:val="TAC"/>
            </w:pPr>
          </w:p>
        </w:tc>
        <w:tc>
          <w:tcPr>
            <w:tcW w:w="1529" w:type="dxa"/>
            <w:shd w:val="clear" w:color="auto" w:fill="auto"/>
          </w:tcPr>
          <w:p w14:paraId="05A2D51B" w14:textId="77777777" w:rsidR="00654391" w:rsidRPr="00AC4FBC" w:rsidRDefault="00654391" w:rsidP="00654391">
            <w:pPr>
              <w:pStyle w:val="TAC"/>
            </w:pPr>
            <w:r w:rsidRPr="00AC4FBC">
              <w:t>E-UTRA carrier</w:t>
            </w:r>
          </w:p>
        </w:tc>
        <w:tc>
          <w:tcPr>
            <w:tcW w:w="1522" w:type="dxa"/>
            <w:shd w:val="clear" w:color="auto" w:fill="auto"/>
          </w:tcPr>
          <w:p w14:paraId="52D6199D" w14:textId="77777777" w:rsidR="00654391" w:rsidRPr="00AC4FBC" w:rsidRDefault="00654391" w:rsidP="00654391">
            <w:pPr>
              <w:pStyle w:val="TAC"/>
            </w:pPr>
            <w:r w:rsidRPr="00AC4FBC">
              <w:t>23</w:t>
            </w:r>
          </w:p>
        </w:tc>
        <w:tc>
          <w:tcPr>
            <w:tcW w:w="1566" w:type="dxa"/>
            <w:shd w:val="clear" w:color="auto" w:fill="auto"/>
          </w:tcPr>
          <w:p w14:paraId="7AA18DB3" w14:textId="43FF1847" w:rsidR="00654391" w:rsidRPr="00AC4FBC" w:rsidRDefault="00654391" w:rsidP="00654391">
            <w:pPr>
              <w:pStyle w:val="TAC"/>
            </w:pPr>
            <w:r w:rsidRPr="00AC4FBC">
              <w:t>+2+TT/-2-TT</w:t>
            </w:r>
          </w:p>
        </w:tc>
        <w:tc>
          <w:tcPr>
            <w:tcW w:w="1807" w:type="dxa"/>
            <w:shd w:val="clear" w:color="auto" w:fill="auto"/>
          </w:tcPr>
          <w:p w14:paraId="22C5FAEC" w14:textId="77777777" w:rsidR="00654391" w:rsidRPr="00AC4FBC" w:rsidRDefault="00654391" w:rsidP="00654391">
            <w:pPr>
              <w:pStyle w:val="TAC"/>
            </w:pPr>
            <w:r w:rsidRPr="00AC4FBC">
              <w:t>UE indicates PC3 on E-UTRA band</w:t>
            </w:r>
          </w:p>
        </w:tc>
        <w:tc>
          <w:tcPr>
            <w:tcW w:w="1592" w:type="dxa"/>
            <w:shd w:val="clear" w:color="auto" w:fill="auto"/>
          </w:tcPr>
          <w:p w14:paraId="203802FB" w14:textId="77777777" w:rsidR="00654391" w:rsidRPr="00AC4FBC" w:rsidRDefault="00654391" w:rsidP="00654391">
            <w:pPr>
              <w:pStyle w:val="TAC"/>
            </w:pPr>
            <w:r w:rsidRPr="00AC4FBC">
              <w:t>UE meets power class 3 requirements</w:t>
            </w:r>
          </w:p>
        </w:tc>
      </w:tr>
      <w:tr w:rsidR="00654391" w:rsidRPr="00AC4FBC" w14:paraId="1715A773" w14:textId="77777777" w:rsidTr="006C2F53">
        <w:tc>
          <w:tcPr>
            <w:tcW w:w="1615" w:type="dxa"/>
            <w:tcBorders>
              <w:top w:val="nil"/>
              <w:bottom w:val="nil"/>
            </w:tcBorders>
            <w:shd w:val="clear" w:color="auto" w:fill="auto"/>
          </w:tcPr>
          <w:p w14:paraId="1C5E31EA" w14:textId="492580F1" w:rsidR="00654391" w:rsidRPr="00AC4FBC" w:rsidRDefault="00654391" w:rsidP="00654391">
            <w:pPr>
              <w:pStyle w:val="TAC"/>
            </w:pPr>
            <w:r w:rsidRPr="00AC4FBC">
              <w:lastRenderedPageBreak/>
              <w:t>DC_39A_n79A</w:t>
            </w:r>
          </w:p>
        </w:tc>
        <w:tc>
          <w:tcPr>
            <w:tcW w:w="1529" w:type="dxa"/>
            <w:tcBorders>
              <w:bottom w:val="nil"/>
            </w:tcBorders>
            <w:shd w:val="clear" w:color="auto" w:fill="auto"/>
          </w:tcPr>
          <w:p w14:paraId="64ADB1A0" w14:textId="77777777" w:rsidR="00654391" w:rsidRPr="00AC4FBC" w:rsidRDefault="00654391" w:rsidP="00654391">
            <w:pPr>
              <w:pStyle w:val="TAC"/>
            </w:pPr>
            <w:r w:rsidRPr="00AC4FBC">
              <w:t>NR carrier</w:t>
            </w:r>
          </w:p>
        </w:tc>
        <w:tc>
          <w:tcPr>
            <w:tcW w:w="1522" w:type="dxa"/>
            <w:shd w:val="clear" w:color="auto" w:fill="auto"/>
          </w:tcPr>
          <w:p w14:paraId="76843C3C" w14:textId="77777777" w:rsidR="00654391" w:rsidRPr="00AC4FBC" w:rsidRDefault="00654391" w:rsidP="00654391">
            <w:pPr>
              <w:pStyle w:val="TAC"/>
            </w:pPr>
            <w:r w:rsidRPr="00AC4FBC">
              <w:t>26</w:t>
            </w:r>
          </w:p>
        </w:tc>
        <w:tc>
          <w:tcPr>
            <w:tcW w:w="1566" w:type="dxa"/>
            <w:shd w:val="clear" w:color="auto" w:fill="auto"/>
          </w:tcPr>
          <w:p w14:paraId="4A07C654" w14:textId="77777777" w:rsidR="00654391" w:rsidRPr="00AC4FBC" w:rsidRDefault="00654391" w:rsidP="00654391">
            <w:pPr>
              <w:pStyle w:val="TAC"/>
            </w:pPr>
            <w:r w:rsidRPr="00AC4FBC">
              <w:t>+2+TT/-3-TT</w:t>
            </w:r>
          </w:p>
        </w:tc>
        <w:tc>
          <w:tcPr>
            <w:tcW w:w="1807" w:type="dxa"/>
            <w:shd w:val="clear" w:color="auto" w:fill="auto"/>
          </w:tcPr>
          <w:p w14:paraId="27505A29" w14:textId="6D3BB4C3" w:rsidR="00654391" w:rsidRPr="00AC4FBC" w:rsidRDefault="00654391" w:rsidP="00654391">
            <w:pPr>
              <w:pStyle w:val="TAC"/>
            </w:pPr>
            <w:r w:rsidRPr="00AC4FBC">
              <w:t>Rel-15 UE indicates PC2 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509FA1F9" w14:textId="77777777" w:rsidR="00654391" w:rsidRPr="00AC4FBC" w:rsidRDefault="00654391" w:rsidP="00654391">
            <w:pPr>
              <w:pStyle w:val="TAC"/>
            </w:pPr>
            <w:r w:rsidRPr="00AC4FBC">
              <w:t>UE meets power class 2 requirements</w:t>
            </w:r>
          </w:p>
        </w:tc>
      </w:tr>
      <w:tr w:rsidR="00654391" w:rsidRPr="00AC4FBC" w14:paraId="5576B47C" w14:textId="77777777" w:rsidTr="006C2F53">
        <w:tc>
          <w:tcPr>
            <w:tcW w:w="1615" w:type="dxa"/>
            <w:tcBorders>
              <w:top w:val="nil"/>
              <w:bottom w:val="nil"/>
            </w:tcBorders>
            <w:shd w:val="clear" w:color="auto" w:fill="auto"/>
          </w:tcPr>
          <w:p w14:paraId="34C5A006" w14:textId="77777777" w:rsidR="00654391" w:rsidRPr="00AC4FBC" w:rsidRDefault="00654391" w:rsidP="00654391">
            <w:pPr>
              <w:pStyle w:val="TAC"/>
            </w:pPr>
          </w:p>
        </w:tc>
        <w:tc>
          <w:tcPr>
            <w:tcW w:w="1529" w:type="dxa"/>
            <w:tcBorders>
              <w:top w:val="nil"/>
            </w:tcBorders>
            <w:shd w:val="clear" w:color="auto" w:fill="auto"/>
          </w:tcPr>
          <w:p w14:paraId="1C98D754" w14:textId="77777777" w:rsidR="00654391" w:rsidRPr="00AC4FBC" w:rsidRDefault="00654391" w:rsidP="00654391">
            <w:pPr>
              <w:pStyle w:val="TAC"/>
            </w:pPr>
          </w:p>
        </w:tc>
        <w:tc>
          <w:tcPr>
            <w:tcW w:w="1522" w:type="dxa"/>
            <w:shd w:val="clear" w:color="auto" w:fill="auto"/>
          </w:tcPr>
          <w:p w14:paraId="2E89807E" w14:textId="77777777" w:rsidR="00654391" w:rsidRPr="00AC4FBC" w:rsidRDefault="00654391" w:rsidP="00654391">
            <w:pPr>
              <w:pStyle w:val="TAC"/>
            </w:pPr>
            <w:r w:rsidRPr="00AC4FBC">
              <w:t>23</w:t>
            </w:r>
          </w:p>
        </w:tc>
        <w:tc>
          <w:tcPr>
            <w:tcW w:w="1566" w:type="dxa"/>
            <w:shd w:val="clear" w:color="auto" w:fill="auto"/>
          </w:tcPr>
          <w:p w14:paraId="6C13267B" w14:textId="77777777" w:rsidR="00654391" w:rsidRPr="00AC4FBC" w:rsidRDefault="00654391" w:rsidP="00654391">
            <w:pPr>
              <w:pStyle w:val="TAC"/>
            </w:pPr>
            <w:r w:rsidRPr="00AC4FBC">
              <w:t>+2+TT/-3-TT</w:t>
            </w:r>
          </w:p>
        </w:tc>
        <w:tc>
          <w:tcPr>
            <w:tcW w:w="1807" w:type="dxa"/>
            <w:shd w:val="clear" w:color="auto" w:fill="auto"/>
          </w:tcPr>
          <w:p w14:paraId="35B82C2E" w14:textId="0A01D16F" w:rsidR="00654391" w:rsidRPr="00AC4FBC" w:rsidRDefault="00654391" w:rsidP="00654391">
            <w:pPr>
              <w:pStyle w:val="TAC"/>
            </w:pPr>
            <w:r w:rsidRPr="00AC4FBC">
              <w:t xml:space="preserve">Rel-15 </w:t>
            </w:r>
            <w:r w:rsidRPr="00AC4FBC">
              <w:rPr>
                <w:lang w:eastAsia="zh-CN"/>
              </w:rPr>
              <w:t>and forward</w:t>
            </w:r>
            <w:r w:rsidRPr="00AC4FBC">
              <w:t xml:space="preserve"> UE indicates PC3 on NR band</w:t>
            </w:r>
            <w:r w:rsidRPr="00AC4FBC">
              <w:rPr>
                <w:lang w:eastAsia="zh-CN"/>
              </w:rPr>
              <w:t>,</w:t>
            </w:r>
            <w:r w:rsidRPr="00AC4FBC">
              <w:t xml:space="preserve"> 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75839EF9" w14:textId="77777777" w:rsidR="00654391" w:rsidRPr="00AC4FBC" w:rsidRDefault="00654391" w:rsidP="00654391">
            <w:pPr>
              <w:pStyle w:val="TAC"/>
            </w:pPr>
            <w:r w:rsidRPr="00AC4FBC">
              <w:t>UE meets power class 3 requirements</w:t>
            </w:r>
          </w:p>
        </w:tc>
      </w:tr>
      <w:tr w:rsidR="00654391" w:rsidRPr="00AC4FBC" w14:paraId="59F119AD" w14:textId="77777777" w:rsidTr="006C2F53">
        <w:tc>
          <w:tcPr>
            <w:tcW w:w="1615" w:type="dxa"/>
            <w:tcBorders>
              <w:top w:val="nil"/>
            </w:tcBorders>
            <w:shd w:val="clear" w:color="auto" w:fill="auto"/>
          </w:tcPr>
          <w:p w14:paraId="45F6E6F7" w14:textId="77777777" w:rsidR="00654391" w:rsidRPr="00AC4FBC" w:rsidRDefault="00654391" w:rsidP="00654391">
            <w:pPr>
              <w:pStyle w:val="TAC"/>
            </w:pPr>
          </w:p>
        </w:tc>
        <w:tc>
          <w:tcPr>
            <w:tcW w:w="1529" w:type="dxa"/>
            <w:shd w:val="clear" w:color="auto" w:fill="auto"/>
          </w:tcPr>
          <w:p w14:paraId="2C077D7B" w14:textId="77777777" w:rsidR="00654391" w:rsidRPr="00AC4FBC" w:rsidRDefault="00654391" w:rsidP="00654391">
            <w:pPr>
              <w:pStyle w:val="TAC"/>
            </w:pPr>
            <w:r w:rsidRPr="00AC4FBC">
              <w:t>E-UTRA carrier</w:t>
            </w:r>
          </w:p>
        </w:tc>
        <w:tc>
          <w:tcPr>
            <w:tcW w:w="1522" w:type="dxa"/>
            <w:shd w:val="clear" w:color="auto" w:fill="auto"/>
          </w:tcPr>
          <w:p w14:paraId="366592CE" w14:textId="77777777" w:rsidR="00654391" w:rsidRPr="00AC4FBC" w:rsidRDefault="00654391" w:rsidP="00654391">
            <w:pPr>
              <w:pStyle w:val="TAC"/>
            </w:pPr>
            <w:r w:rsidRPr="00AC4FBC">
              <w:t>23</w:t>
            </w:r>
          </w:p>
        </w:tc>
        <w:tc>
          <w:tcPr>
            <w:tcW w:w="1566" w:type="dxa"/>
            <w:shd w:val="clear" w:color="auto" w:fill="auto"/>
          </w:tcPr>
          <w:p w14:paraId="71BDA85F" w14:textId="2C533230" w:rsidR="00654391" w:rsidRPr="00AC4FBC" w:rsidRDefault="00654391" w:rsidP="00654391">
            <w:pPr>
              <w:pStyle w:val="TAC"/>
            </w:pPr>
            <w:r w:rsidRPr="00AC4FBC">
              <w:t>+2+TT/-2-TT</w:t>
            </w:r>
          </w:p>
        </w:tc>
        <w:tc>
          <w:tcPr>
            <w:tcW w:w="1807" w:type="dxa"/>
            <w:shd w:val="clear" w:color="auto" w:fill="auto"/>
          </w:tcPr>
          <w:p w14:paraId="13F145EA" w14:textId="77777777" w:rsidR="00654391" w:rsidRPr="00AC4FBC" w:rsidRDefault="00654391" w:rsidP="00654391">
            <w:pPr>
              <w:pStyle w:val="TAC"/>
            </w:pPr>
            <w:r w:rsidRPr="00AC4FBC">
              <w:t>UE indicates PC3 on E-UTRA band</w:t>
            </w:r>
          </w:p>
        </w:tc>
        <w:tc>
          <w:tcPr>
            <w:tcW w:w="1592" w:type="dxa"/>
            <w:shd w:val="clear" w:color="auto" w:fill="auto"/>
          </w:tcPr>
          <w:p w14:paraId="2A13F029" w14:textId="77777777" w:rsidR="00654391" w:rsidRPr="00AC4FBC" w:rsidRDefault="00654391" w:rsidP="00654391">
            <w:pPr>
              <w:pStyle w:val="TAC"/>
            </w:pPr>
            <w:r w:rsidRPr="00AC4FBC">
              <w:t>UE meets power class 3 requirements</w:t>
            </w:r>
          </w:p>
        </w:tc>
      </w:tr>
      <w:tr w:rsidR="00654391" w:rsidRPr="00AC4FBC" w14:paraId="380FB9DE" w14:textId="77777777" w:rsidTr="006C2F53">
        <w:tc>
          <w:tcPr>
            <w:tcW w:w="1615" w:type="dxa"/>
            <w:tcBorders>
              <w:top w:val="nil"/>
              <w:bottom w:val="nil"/>
            </w:tcBorders>
            <w:shd w:val="clear" w:color="auto" w:fill="auto"/>
          </w:tcPr>
          <w:p w14:paraId="02ACCF36" w14:textId="73986835" w:rsidR="00654391" w:rsidRPr="00AC4FBC" w:rsidRDefault="00654391" w:rsidP="00654391">
            <w:pPr>
              <w:pStyle w:val="TAC"/>
            </w:pPr>
            <w:r w:rsidRPr="00AC4FBC">
              <w:t>DC_41A_n79A</w:t>
            </w:r>
          </w:p>
        </w:tc>
        <w:tc>
          <w:tcPr>
            <w:tcW w:w="1529" w:type="dxa"/>
            <w:tcBorders>
              <w:bottom w:val="nil"/>
            </w:tcBorders>
            <w:shd w:val="clear" w:color="auto" w:fill="auto"/>
          </w:tcPr>
          <w:p w14:paraId="3A95FC4C" w14:textId="77777777" w:rsidR="00654391" w:rsidRPr="00AC4FBC" w:rsidRDefault="00654391" w:rsidP="00654391">
            <w:pPr>
              <w:pStyle w:val="TAC"/>
            </w:pPr>
            <w:r w:rsidRPr="00AC4FBC">
              <w:t>NR carrier</w:t>
            </w:r>
          </w:p>
        </w:tc>
        <w:tc>
          <w:tcPr>
            <w:tcW w:w="1522" w:type="dxa"/>
            <w:shd w:val="clear" w:color="auto" w:fill="auto"/>
          </w:tcPr>
          <w:p w14:paraId="26FCB380" w14:textId="77777777" w:rsidR="00654391" w:rsidRPr="00AC4FBC" w:rsidRDefault="00654391" w:rsidP="00654391">
            <w:pPr>
              <w:pStyle w:val="TAC"/>
            </w:pPr>
            <w:r w:rsidRPr="00AC4FBC">
              <w:t>26</w:t>
            </w:r>
          </w:p>
        </w:tc>
        <w:tc>
          <w:tcPr>
            <w:tcW w:w="1566" w:type="dxa"/>
            <w:shd w:val="clear" w:color="auto" w:fill="auto"/>
          </w:tcPr>
          <w:p w14:paraId="477EEF58" w14:textId="77777777" w:rsidR="00654391" w:rsidRPr="00AC4FBC" w:rsidRDefault="00654391" w:rsidP="00654391">
            <w:pPr>
              <w:pStyle w:val="TAC"/>
            </w:pPr>
            <w:r w:rsidRPr="00AC4FBC">
              <w:t>+2+TT/-3-TT</w:t>
            </w:r>
          </w:p>
        </w:tc>
        <w:tc>
          <w:tcPr>
            <w:tcW w:w="1807" w:type="dxa"/>
            <w:shd w:val="clear" w:color="auto" w:fill="auto"/>
          </w:tcPr>
          <w:p w14:paraId="6BB0E57F" w14:textId="5B4AD4E3" w:rsidR="00654391" w:rsidRPr="00AC4FBC" w:rsidRDefault="00654391" w:rsidP="00654391">
            <w:pPr>
              <w:pStyle w:val="TAC"/>
            </w:pPr>
            <w:r w:rsidRPr="00AC4FBC">
              <w:t>Rel-15 UE indicates PC2 on NR band</w:t>
            </w:r>
            <w:r w:rsidRPr="00AC4FBC">
              <w:rPr>
                <w:lang w:eastAsia="zh-CN"/>
              </w:rPr>
              <w:t xml:space="preserve">, </w:t>
            </w:r>
            <w:r w:rsidRPr="00AC4FBC">
              <w:t>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7C6133DE" w14:textId="77777777" w:rsidR="00654391" w:rsidRPr="00AC4FBC" w:rsidRDefault="00654391" w:rsidP="00654391">
            <w:pPr>
              <w:pStyle w:val="TAC"/>
            </w:pPr>
            <w:r w:rsidRPr="00AC4FBC">
              <w:t>UE meets power class 2 requirements</w:t>
            </w:r>
          </w:p>
        </w:tc>
      </w:tr>
      <w:tr w:rsidR="00654391" w:rsidRPr="00AC4FBC" w14:paraId="49D31F2D" w14:textId="77777777" w:rsidTr="006C2F53">
        <w:tc>
          <w:tcPr>
            <w:tcW w:w="1615" w:type="dxa"/>
            <w:tcBorders>
              <w:top w:val="nil"/>
              <w:bottom w:val="nil"/>
            </w:tcBorders>
            <w:shd w:val="clear" w:color="auto" w:fill="auto"/>
          </w:tcPr>
          <w:p w14:paraId="4E5A5AFB" w14:textId="77777777" w:rsidR="00654391" w:rsidRPr="00AC4FBC" w:rsidRDefault="00654391" w:rsidP="00654391">
            <w:pPr>
              <w:pStyle w:val="TAC"/>
            </w:pPr>
          </w:p>
        </w:tc>
        <w:tc>
          <w:tcPr>
            <w:tcW w:w="1529" w:type="dxa"/>
            <w:tcBorders>
              <w:top w:val="nil"/>
            </w:tcBorders>
            <w:shd w:val="clear" w:color="auto" w:fill="auto"/>
          </w:tcPr>
          <w:p w14:paraId="7B612725" w14:textId="77777777" w:rsidR="00654391" w:rsidRPr="00AC4FBC" w:rsidRDefault="00654391" w:rsidP="00654391">
            <w:pPr>
              <w:pStyle w:val="TAC"/>
            </w:pPr>
          </w:p>
        </w:tc>
        <w:tc>
          <w:tcPr>
            <w:tcW w:w="1522" w:type="dxa"/>
            <w:shd w:val="clear" w:color="auto" w:fill="auto"/>
          </w:tcPr>
          <w:p w14:paraId="5927C015" w14:textId="77777777" w:rsidR="00654391" w:rsidRPr="00AC4FBC" w:rsidRDefault="00654391" w:rsidP="00654391">
            <w:pPr>
              <w:pStyle w:val="TAC"/>
            </w:pPr>
            <w:r w:rsidRPr="00AC4FBC">
              <w:t>23</w:t>
            </w:r>
          </w:p>
        </w:tc>
        <w:tc>
          <w:tcPr>
            <w:tcW w:w="1566" w:type="dxa"/>
            <w:shd w:val="clear" w:color="auto" w:fill="auto"/>
          </w:tcPr>
          <w:p w14:paraId="6500D964" w14:textId="77777777" w:rsidR="00654391" w:rsidRPr="00AC4FBC" w:rsidRDefault="00654391" w:rsidP="00654391">
            <w:pPr>
              <w:pStyle w:val="TAC"/>
            </w:pPr>
            <w:r w:rsidRPr="00AC4FBC">
              <w:t>+2+TT/-3-TT</w:t>
            </w:r>
          </w:p>
        </w:tc>
        <w:tc>
          <w:tcPr>
            <w:tcW w:w="1807" w:type="dxa"/>
            <w:shd w:val="clear" w:color="auto" w:fill="auto"/>
          </w:tcPr>
          <w:p w14:paraId="6CA0C384" w14:textId="2B3F8310" w:rsidR="00654391" w:rsidRPr="00AC4FBC" w:rsidRDefault="00654391" w:rsidP="00654391">
            <w:pPr>
              <w:pStyle w:val="TAC"/>
            </w:pPr>
            <w:r w:rsidRPr="00AC4FBC">
              <w:t xml:space="preserve">Rel-15 </w:t>
            </w:r>
            <w:r w:rsidRPr="00AC4FBC">
              <w:rPr>
                <w:lang w:eastAsia="zh-CN"/>
              </w:rPr>
              <w:t>and forward</w:t>
            </w:r>
            <w:r w:rsidRPr="00AC4FBC">
              <w:t xml:space="preserve"> UE indicates PC3 on NR band</w:t>
            </w:r>
            <w:r w:rsidRPr="00AC4FBC">
              <w:rPr>
                <w:lang w:eastAsia="zh-CN"/>
              </w:rPr>
              <w:t xml:space="preserve">, </w:t>
            </w:r>
            <w:r w:rsidRPr="00AC4FBC">
              <w:t>Rel-16</w:t>
            </w:r>
            <w:r w:rsidRPr="00AC4FBC">
              <w:rPr>
                <w:lang w:eastAsia="zh-CN"/>
              </w:rPr>
              <w:t xml:space="preserve">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6E799842" w14:textId="77777777" w:rsidR="00654391" w:rsidRPr="00AC4FBC" w:rsidRDefault="00654391" w:rsidP="00654391">
            <w:pPr>
              <w:pStyle w:val="TAC"/>
            </w:pPr>
            <w:r w:rsidRPr="00AC4FBC">
              <w:t>UE meets power class 3 requirements</w:t>
            </w:r>
          </w:p>
        </w:tc>
      </w:tr>
      <w:tr w:rsidR="00654391" w:rsidRPr="00AC4FBC" w14:paraId="387B7442" w14:textId="77777777" w:rsidTr="006C2F53">
        <w:tc>
          <w:tcPr>
            <w:tcW w:w="1615" w:type="dxa"/>
            <w:tcBorders>
              <w:top w:val="nil"/>
              <w:bottom w:val="nil"/>
            </w:tcBorders>
            <w:shd w:val="clear" w:color="auto" w:fill="auto"/>
          </w:tcPr>
          <w:p w14:paraId="435FDD49" w14:textId="77777777" w:rsidR="00654391" w:rsidRPr="00AC4FBC" w:rsidRDefault="00654391" w:rsidP="00654391">
            <w:pPr>
              <w:pStyle w:val="TAC"/>
            </w:pPr>
          </w:p>
        </w:tc>
        <w:tc>
          <w:tcPr>
            <w:tcW w:w="1529" w:type="dxa"/>
            <w:tcBorders>
              <w:bottom w:val="nil"/>
            </w:tcBorders>
            <w:shd w:val="clear" w:color="auto" w:fill="auto"/>
          </w:tcPr>
          <w:p w14:paraId="4FB90E7D" w14:textId="77777777" w:rsidR="00654391" w:rsidRPr="00AC4FBC" w:rsidRDefault="00654391" w:rsidP="00654391">
            <w:pPr>
              <w:pStyle w:val="TAC"/>
            </w:pPr>
            <w:r w:rsidRPr="00AC4FBC">
              <w:t>E-UTRA carrier</w:t>
            </w:r>
          </w:p>
        </w:tc>
        <w:tc>
          <w:tcPr>
            <w:tcW w:w="1522" w:type="dxa"/>
            <w:shd w:val="clear" w:color="auto" w:fill="auto"/>
          </w:tcPr>
          <w:p w14:paraId="096DAA81" w14:textId="77777777" w:rsidR="00654391" w:rsidRPr="00AC4FBC" w:rsidRDefault="00654391" w:rsidP="00654391">
            <w:pPr>
              <w:pStyle w:val="TAC"/>
            </w:pPr>
            <w:r w:rsidRPr="00AC4FBC">
              <w:t>26</w:t>
            </w:r>
          </w:p>
        </w:tc>
        <w:tc>
          <w:tcPr>
            <w:tcW w:w="1566" w:type="dxa"/>
            <w:shd w:val="clear" w:color="auto" w:fill="auto"/>
          </w:tcPr>
          <w:p w14:paraId="4F32C937" w14:textId="0EB91F7A" w:rsidR="00654391" w:rsidRPr="00AC4FBC" w:rsidRDefault="00654391" w:rsidP="00654391">
            <w:pPr>
              <w:pStyle w:val="TAC"/>
            </w:pPr>
            <w:r w:rsidRPr="00AC4FBC">
              <w:t>+2+TT/-2-TT</w:t>
            </w:r>
          </w:p>
        </w:tc>
        <w:tc>
          <w:tcPr>
            <w:tcW w:w="1807" w:type="dxa"/>
            <w:shd w:val="clear" w:color="auto" w:fill="auto"/>
          </w:tcPr>
          <w:p w14:paraId="6A5E1F37" w14:textId="77777777" w:rsidR="00654391" w:rsidRPr="00AC4FBC" w:rsidRDefault="00654391" w:rsidP="00654391">
            <w:pPr>
              <w:pStyle w:val="TAC"/>
            </w:pPr>
            <w:r w:rsidRPr="00AC4FBC">
              <w:t>UE indicates PC2 on E-UTRA band</w:t>
            </w:r>
          </w:p>
        </w:tc>
        <w:tc>
          <w:tcPr>
            <w:tcW w:w="1592" w:type="dxa"/>
            <w:shd w:val="clear" w:color="auto" w:fill="auto"/>
          </w:tcPr>
          <w:p w14:paraId="37E071D3" w14:textId="77777777" w:rsidR="00654391" w:rsidRPr="00AC4FBC" w:rsidRDefault="00654391" w:rsidP="00654391">
            <w:pPr>
              <w:pStyle w:val="TAC"/>
            </w:pPr>
            <w:r w:rsidRPr="00AC4FBC">
              <w:t>UE meets power class 2 requirements</w:t>
            </w:r>
          </w:p>
        </w:tc>
      </w:tr>
      <w:tr w:rsidR="00654391" w:rsidRPr="00AC4FBC" w14:paraId="1DCF7DCD" w14:textId="77777777" w:rsidTr="006C2F53">
        <w:tc>
          <w:tcPr>
            <w:tcW w:w="1615" w:type="dxa"/>
            <w:tcBorders>
              <w:top w:val="nil"/>
            </w:tcBorders>
            <w:shd w:val="clear" w:color="auto" w:fill="auto"/>
          </w:tcPr>
          <w:p w14:paraId="7327E230" w14:textId="77777777" w:rsidR="00654391" w:rsidRPr="00AC4FBC" w:rsidRDefault="00654391" w:rsidP="00654391">
            <w:pPr>
              <w:pStyle w:val="TAC"/>
            </w:pPr>
          </w:p>
        </w:tc>
        <w:tc>
          <w:tcPr>
            <w:tcW w:w="1529" w:type="dxa"/>
            <w:tcBorders>
              <w:top w:val="nil"/>
            </w:tcBorders>
            <w:shd w:val="clear" w:color="auto" w:fill="auto"/>
          </w:tcPr>
          <w:p w14:paraId="5C1D3FF3" w14:textId="77777777" w:rsidR="00654391" w:rsidRPr="00AC4FBC" w:rsidRDefault="00654391" w:rsidP="00654391">
            <w:pPr>
              <w:pStyle w:val="TAC"/>
            </w:pPr>
          </w:p>
        </w:tc>
        <w:tc>
          <w:tcPr>
            <w:tcW w:w="1522" w:type="dxa"/>
            <w:shd w:val="clear" w:color="auto" w:fill="auto"/>
          </w:tcPr>
          <w:p w14:paraId="692B387F" w14:textId="77777777" w:rsidR="00654391" w:rsidRPr="00AC4FBC" w:rsidRDefault="00654391" w:rsidP="00654391">
            <w:pPr>
              <w:pStyle w:val="TAC"/>
            </w:pPr>
            <w:r w:rsidRPr="00AC4FBC">
              <w:t>23</w:t>
            </w:r>
          </w:p>
        </w:tc>
        <w:tc>
          <w:tcPr>
            <w:tcW w:w="1566" w:type="dxa"/>
            <w:shd w:val="clear" w:color="auto" w:fill="auto"/>
          </w:tcPr>
          <w:p w14:paraId="3A235D91" w14:textId="6EF93C19" w:rsidR="00654391" w:rsidRPr="00AC4FBC" w:rsidRDefault="00654391" w:rsidP="00654391">
            <w:pPr>
              <w:pStyle w:val="TAC"/>
            </w:pPr>
            <w:r w:rsidRPr="00AC4FBC">
              <w:t>+2+TT/-2-TT</w:t>
            </w:r>
          </w:p>
        </w:tc>
        <w:tc>
          <w:tcPr>
            <w:tcW w:w="1807" w:type="dxa"/>
            <w:shd w:val="clear" w:color="auto" w:fill="auto"/>
          </w:tcPr>
          <w:p w14:paraId="79C9600F" w14:textId="77777777" w:rsidR="00654391" w:rsidRPr="00AC4FBC" w:rsidRDefault="00654391" w:rsidP="00654391">
            <w:pPr>
              <w:pStyle w:val="TAC"/>
            </w:pPr>
            <w:r w:rsidRPr="00AC4FBC">
              <w:t>UE indicates PC3 on E-UTRA band</w:t>
            </w:r>
          </w:p>
        </w:tc>
        <w:tc>
          <w:tcPr>
            <w:tcW w:w="1592" w:type="dxa"/>
            <w:shd w:val="clear" w:color="auto" w:fill="auto"/>
          </w:tcPr>
          <w:p w14:paraId="3D771E3A" w14:textId="77777777" w:rsidR="00654391" w:rsidRPr="00AC4FBC" w:rsidRDefault="00654391" w:rsidP="00654391">
            <w:pPr>
              <w:pStyle w:val="TAC"/>
            </w:pPr>
            <w:r w:rsidRPr="00AC4FBC">
              <w:t>UE meets power class 3 requirements</w:t>
            </w:r>
          </w:p>
        </w:tc>
      </w:tr>
      <w:tr w:rsidR="00654391" w:rsidRPr="00AC4FBC" w14:paraId="64548376" w14:textId="77777777" w:rsidTr="006C2F53">
        <w:tc>
          <w:tcPr>
            <w:tcW w:w="1615" w:type="dxa"/>
            <w:tcBorders>
              <w:bottom w:val="nil"/>
            </w:tcBorders>
            <w:shd w:val="clear" w:color="auto" w:fill="auto"/>
          </w:tcPr>
          <w:p w14:paraId="5A60D958" w14:textId="583EC2F8" w:rsidR="00654391" w:rsidRPr="00AC4FBC" w:rsidRDefault="00654391" w:rsidP="00654391">
            <w:pPr>
              <w:pStyle w:val="TAC"/>
              <w:rPr>
                <w:lang w:eastAsia="zh-CN"/>
              </w:rPr>
            </w:pPr>
            <w:r w:rsidRPr="00AC4FBC">
              <w:t>DC_66A_n77A</w:t>
            </w:r>
          </w:p>
        </w:tc>
        <w:tc>
          <w:tcPr>
            <w:tcW w:w="1529" w:type="dxa"/>
            <w:tcBorders>
              <w:bottom w:val="nil"/>
            </w:tcBorders>
            <w:shd w:val="clear" w:color="auto" w:fill="auto"/>
          </w:tcPr>
          <w:p w14:paraId="507EFAFB" w14:textId="77777777" w:rsidR="00654391" w:rsidRPr="00AC4FBC" w:rsidRDefault="00654391" w:rsidP="00654391">
            <w:pPr>
              <w:pStyle w:val="TAC"/>
            </w:pPr>
            <w:r w:rsidRPr="00AC4FBC">
              <w:t>NR carrier</w:t>
            </w:r>
          </w:p>
        </w:tc>
        <w:tc>
          <w:tcPr>
            <w:tcW w:w="1522" w:type="dxa"/>
            <w:shd w:val="clear" w:color="auto" w:fill="auto"/>
          </w:tcPr>
          <w:p w14:paraId="326F4C3F" w14:textId="77777777" w:rsidR="00654391" w:rsidRPr="00AC4FBC" w:rsidRDefault="00654391" w:rsidP="00654391">
            <w:pPr>
              <w:pStyle w:val="TAC"/>
            </w:pPr>
            <w:r w:rsidRPr="00AC4FBC">
              <w:t>26</w:t>
            </w:r>
          </w:p>
        </w:tc>
        <w:tc>
          <w:tcPr>
            <w:tcW w:w="1566" w:type="dxa"/>
            <w:shd w:val="clear" w:color="auto" w:fill="auto"/>
          </w:tcPr>
          <w:p w14:paraId="72CCD74A" w14:textId="77777777" w:rsidR="00654391" w:rsidRPr="00AC4FBC" w:rsidRDefault="00654391" w:rsidP="00654391">
            <w:pPr>
              <w:pStyle w:val="TAC"/>
            </w:pPr>
            <w:r w:rsidRPr="00AC4FBC">
              <w:t>+2+TT/-3-TT</w:t>
            </w:r>
          </w:p>
        </w:tc>
        <w:tc>
          <w:tcPr>
            <w:tcW w:w="1807" w:type="dxa"/>
            <w:shd w:val="clear" w:color="auto" w:fill="auto"/>
          </w:tcPr>
          <w:p w14:paraId="376C19E2" w14:textId="7495C484" w:rsidR="00654391" w:rsidRPr="00AC4FBC" w:rsidRDefault="00654391" w:rsidP="00654391">
            <w:pPr>
              <w:pStyle w:val="TAC"/>
            </w:pPr>
            <w:r w:rsidRPr="00AC4FBC">
              <w:t>Rel-15 UE indicates PC2 on NR band, Rel-16 and forward 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1592" w:type="dxa"/>
            <w:shd w:val="clear" w:color="auto" w:fill="auto"/>
          </w:tcPr>
          <w:p w14:paraId="4929D170" w14:textId="77777777" w:rsidR="00654391" w:rsidRPr="00AC4FBC" w:rsidRDefault="00654391" w:rsidP="00654391">
            <w:pPr>
              <w:pStyle w:val="TAC"/>
            </w:pPr>
            <w:r w:rsidRPr="00AC4FBC">
              <w:t>UE meets power class 2 requirements</w:t>
            </w:r>
          </w:p>
        </w:tc>
      </w:tr>
      <w:tr w:rsidR="00654391" w:rsidRPr="00AC4FBC" w14:paraId="5ACEDBDC" w14:textId="77777777" w:rsidTr="006C2F53">
        <w:tc>
          <w:tcPr>
            <w:tcW w:w="1615" w:type="dxa"/>
            <w:tcBorders>
              <w:top w:val="nil"/>
              <w:bottom w:val="nil"/>
            </w:tcBorders>
            <w:shd w:val="clear" w:color="auto" w:fill="auto"/>
          </w:tcPr>
          <w:p w14:paraId="1944348A" w14:textId="77777777" w:rsidR="00654391" w:rsidRPr="00AC4FBC" w:rsidRDefault="00654391" w:rsidP="00654391">
            <w:pPr>
              <w:pStyle w:val="TAC"/>
            </w:pPr>
          </w:p>
        </w:tc>
        <w:tc>
          <w:tcPr>
            <w:tcW w:w="1529" w:type="dxa"/>
            <w:tcBorders>
              <w:top w:val="nil"/>
            </w:tcBorders>
            <w:shd w:val="clear" w:color="auto" w:fill="auto"/>
          </w:tcPr>
          <w:p w14:paraId="68A05079" w14:textId="77777777" w:rsidR="00654391" w:rsidRPr="00AC4FBC" w:rsidRDefault="00654391" w:rsidP="00654391">
            <w:pPr>
              <w:pStyle w:val="TAC"/>
            </w:pPr>
          </w:p>
        </w:tc>
        <w:tc>
          <w:tcPr>
            <w:tcW w:w="1522" w:type="dxa"/>
            <w:shd w:val="clear" w:color="auto" w:fill="auto"/>
          </w:tcPr>
          <w:p w14:paraId="693C1097" w14:textId="77777777" w:rsidR="00654391" w:rsidRPr="00AC4FBC" w:rsidRDefault="00654391" w:rsidP="00654391">
            <w:pPr>
              <w:pStyle w:val="TAC"/>
            </w:pPr>
            <w:r w:rsidRPr="00AC4FBC">
              <w:t>23</w:t>
            </w:r>
          </w:p>
        </w:tc>
        <w:tc>
          <w:tcPr>
            <w:tcW w:w="1566" w:type="dxa"/>
            <w:shd w:val="clear" w:color="auto" w:fill="auto"/>
          </w:tcPr>
          <w:p w14:paraId="40555A81" w14:textId="77777777" w:rsidR="00654391" w:rsidRPr="00AC4FBC" w:rsidRDefault="00654391" w:rsidP="00654391">
            <w:pPr>
              <w:pStyle w:val="TAC"/>
            </w:pPr>
            <w:r w:rsidRPr="00AC4FBC">
              <w:t>+2+TT/-3-TT</w:t>
            </w:r>
          </w:p>
        </w:tc>
        <w:tc>
          <w:tcPr>
            <w:tcW w:w="1807" w:type="dxa"/>
            <w:shd w:val="clear" w:color="auto" w:fill="auto"/>
          </w:tcPr>
          <w:p w14:paraId="257DE50D" w14:textId="71084574" w:rsidR="00654391" w:rsidRPr="00AC4FBC" w:rsidRDefault="00654391" w:rsidP="00654391">
            <w:pPr>
              <w:pStyle w:val="TAC"/>
            </w:pPr>
            <w:r w:rsidRPr="00AC4FBC">
              <w:t>Rel-15 and forward UE indicates PC3 on NR band, Rel-16 and forward UE reporting (PC2 by P</w:t>
            </w:r>
            <w:r w:rsidRPr="00AC4FBC">
              <w:rPr>
                <w:vertAlign w:val="subscript"/>
              </w:rPr>
              <w:t>PowerClass,NR</w:t>
            </w:r>
            <w:r w:rsidRPr="00AC4FBC">
              <w:t xml:space="preserve">, and PC3 by </w:t>
            </w:r>
            <w:r w:rsidRPr="00AC4FBC">
              <w:rPr>
                <w:i/>
              </w:rPr>
              <w:t>powerClassNRPart-r16</w:t>
            </w:r>
            <w:r w:rsidRPr="00AC4FBC">
              <w:t>)</w:t>
            </w:r>
          </w:p>
        </w:tc>
        <w:tc>
          <w:tcPr>
            <w:tcW w:w="1592" w:type="dxa"/>
            <w:shd w:val="clear" w:color="auto" w:fill="auto"/>
          </w:tcPr>
          <w:p w14:paraId="69C8E38F" w14:textId="77777777" w:rsidR="00654391" w:rsidRPr="00AC4FBC" w:rsidRDefault="00654391" w:rsidP="00654391">
            <w:pPr>
              <w:pStyle w:val="TAC"/>
            </w:pPr>
            <w:r w:rsidRPr="00AC4FBC">
              <w:t>UE meets power class 3 requirements</w:t>
            </w:r>
          </w:p>
        </w:tc>
      </w:tr>
      <w:tr w:rsidR="00654391" w:rsidRPr="00AC4FBC" w14:paraId="1C884038" w14:textId="77777777" w:rsidTr="006C2F53">
        <w:tc>
          <w:tcPr>
            <w:tcW w:w="1615" w:type="dxa"/>
            <w:tcBorders>
              <w:top w:val="nil"/>
            </w:tcBorders>
            <w:shd w:val="clear" w:color="auto" w:fill="auto"/>
          </w:tcPr>
          <w:p w14:paraId="4CD56AE0" w14:textId="77777777" w:rsidR="00654391" w:rsidRPr="00AC4FBC" w:rsidRDefault="00654391" w:rsidP="00654391">
            <w:pPr>
              <w:pStyle w:val="TAC"/>
            </w:pPr>
          </w:p>
        </w:tc>
        <w:tc>
          <w:tcPr>
            <w:tcW w:w="1529" w:type="dxa"/>
            <w:shd w:val="clear" w:color="auto" w:fill="auto"/>
          </w:tcPr>
          <w:p w14:paraId="3271F90E" w14:textId="77777777" w:rsidR="00654391" w:rsidRPr="00AC4FBC" w:rsidRDefault="00654391" w:rsidP="00654391">
            <w:pPr>
              <w:pStyle w:val="TAC"/>
            </w:pPr>
            <w:r w:rsidRPr="00AC4FBC">
              <w:t>E-UTRA carrier</w:t>
            </w:r>
          </w:p>
        </w:tc>
        <w:tc>
          <w:tcPr>
            <w:tcW w:w="1522" w:type="dxa"/>
            <w:shd w:val="clear" w:color="auto" w:fill="auto"/>
          </w:tcPr>
          <w:p w14:paraId="596C5438" w14:textId="77777777" w:rsidR="00654391" w:rsidRPr="00AC4FBC" w:rsidRDefault="00654391" w:rsidP="00654391">
            <w:pPr>
              <w:pStyle w:val="TAC"/>
            </w:pPr>
            <w:r w:rsidRPr="00AC4FBC">
              <w:t>23</w:t>
            </w:r>
          </w:p>
        </w:tc>
        <w:tc>
          <w:tcPr>
            <w:tcW w:w="1566" w:type="dxa"/>
            <w:shd w:val="clear" w:color="auto" w:fill="auto"/>
          </w:tcPr>
          <w:p w14:paraId="2BE7C2C9" w14:textId="77777777" w:rsidR="00654391" w:rsidRPr="00AC4FBC" w:rsidRDefault="00654391" w:rsidP="00654391">
            <w:pPr>
              <w:pStyle w:val="TAC"/>
            </w:pPr>
            <w:r w:rsidRPr="00AC4FBC">
              <w:t>+2+TT/-2-TT</w:t>
            </w:r>
          </w:p>
        </w:tc>
        <w:tc>
          <w:tcPr>
            <w:tcW w:w="1807" w:type="dxa"/>
            <w:shd w:val="clear" w:color="auto" w:fill="auto"/>
          </w:tcPr>
          <w:p w14:paraId="752855B5" w14:textId="77777777" w:rsidR="00654391" w:rsidRPr="00AC4FBC" w:rsidRDefault="00654391" w:rsidP="00654391">
            <w:pPr>
              <w:pStyle w:val="TAC"/>
            </w:pPr>
            <w:r w:rsidRPr="00AC4FBC">
              <w:t>UE indicates PC3 on E-UTRA band</w:t>
            </w:r>
          </w:p>
        </w:tc>
        <w:tc>
          <w:tcPr>
            <w:tcW w:w="1592" w:type="dxa"/>
            <w:shd w:val="clear" w:color="auto" w:fill="auto"/>
          </w:tcPr>
          <w:p w14:paraId="276D05E7" w14:textId="77777777" w:rsidR="00654391" w:rsidRPr="00AC4FBC" w:rsidRDefault="00654391" w:rsidP="00654391">
            <w:pPr>
              <w:pStyle w:val="TAC"/>
            </w:pPr>
            <w:r w:rsidRPr="00AC4FBC">
              <w:t>UE meets power class 3 requirements</w:t>
            </w:r>
          </w:p>
        </w:tc>
      </w:tr>
      <w:tr w:rsidR="00654391" w:rsidRPr="00AC4FBC" w14:paraId="4ACDEF63" w14:textId="77777777" w:rsidTr="002C70D3">
        <w:tc>
          <w:tcPr>
            <w:tcW w:w="9631" w:type="dxa"/>
            <w:gridSpan w:val="6"/>
            <w:shd w:val="clear" w:color="auto" w:fill="auto"/>
          </w:tcPr>
          <w:p w14:paraId="3C19D613" w14:textId="655D6D59" w:rsidR="00654391" w:rsidRPr="00AC4FBC" w:rsidRDefault="00654391" w:rsidP="00654391">
            <w:pPr>
              <w:pStyle w:val="TAN"/>
            </w:pPr>
            <w:r w:rsidRPr="00AC4FBC">
              <w:lastRenderedPageBreak/>
              <w:t>NOTE 1:</w:t>
            </w:r>
            <w:r w:rsidRPr="00AC4FBC">
              <w:tab/>
              <w:t>TT applies to output power in each UL carrier with E-UTRA UL transmission not overlapping with NR UL transmission in time, and its value is the same as TT of standalone E-UTRA or NR transmission. For detailed values refer to Table 6.2B.1.3.5-4.</w:t>
            </w:r>
          </w:p>
          <w:p w14:paraId="46365E02" w14:textId="33B091D9" w:rsidR="00654391" w:rsidRPr="00AC4FBC" w:rsidRDefault="00654391" w:rsidP="00654391">
            <w:pPr>
              <w:pStyle w:val="TAN"/>
              <w:rPr>
                <w:szCs w:val="18"/>
              </w:rPr>
            </w:pPr>
            <w:r w:rsidRPr="00AC4FBC">
              <w:rPr>
                <w:szCs w:val="18"/>
              </w:rPr>
              <w:t>NOTE 2:</w:t>
            </w:r>
            <w:r w:rsidRPr="00AC4FBC">
              <w:rPr>
                <w:szCs w:val="18"/>
              </w:rPr>
              <w:tab/>
            </w:r>
            <w:r w:rsidRPr="00AC4FBC">
              <w:rPr>
                <w:lang w:eastAsia="zh-CN"/>
              </w:rPr>
              <w:t xml:space="preserve">An uplink DC </w:t>
            </w:r>
            <w:r w:rsidRPr="00AC4FBC">
              <w:t>configuration in which at least one of the bands has NOTE 3 in Table 6.2.1.3-1 in TS 38.521</w:t>
            </w:r>
            <w:r w:rsidRPr="00AC4FBC">
              <w:noBreakHyphen/>
              <w:t>1 [8] or NOTE 2 in Table 6.2.2.3-1 in TS 36.521-1 [21] is allowed to reduce the lower tolerance limit by 1.5 dB when the transmission bandwidths of at least one of the bands i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w:t>
            </w:r>
          </w:p>
          <w:p w14:paraId="2EC15B07" w14:textId="77777777" w:rsidR="00654391" w:rsidRPr="00AC4FBC" w:rsidRDefault="00654391" w:rsidP="00654391">
            <w:pPr>
              <w:pStyle w:val="TAN"/>
            </w:pPr>
            <w:r w:rsidRPr="00AC4FBC">
              <w:t>NOTE 3:</w:t>
            </w:r>
            <w:r w:rsidRPr="00AC4FBC">
              <w:tab/>
              <w:t>P</w:t>
            </w:r>
            <w:r w:rsidRPr="00AC4FBC">
              <w:rPr>
                <w:vertAlign w:val="subscript"/>
              </w:rPr>
              <w:t>PowerClass, EN-DC</w:t>
            </w:r>
            <w:r w:rsidRPr="00AC4FBC">
              <w:t xml:space="preserve"> is the maximum UE power specified without taking into account the tolerance.</w:t>
            </w:r>
          </w:p>
        </w:tc>
      </w:tr>
    </w:tbl>
    <w:p w14:paraId="59658C9E" w14:textId="77777777" w:rsidR="00AB2B30" w:rsidRPr="00AC4FBC" w:rsidRDefault="00AB2B30"/>
    <w:p w14:paraId="27D07991" w14:textId="77777777" w:rsidR="00AB2B30" w:rsidRPr="00AC4FBC" w:rsidRDefault="006A7121">
      <w:pPr>
        <w:pStyle w:val="TH"/>
      </w:pPr>
      <w:bookmarkStart w:id="2094" w:name="_CRTable6_2B_1_3_53"/>
      <w:r w:rsidRPr="00AC4FBC">
        <w:t xml:space="preserve">Table </w:t>
      </w:r>
      <w:bookmarkEnd w:id="2094"/>
      <w:r w:rsidRPr="00AC4FBC">
        <w:t>6.2B.1.3.5-3: Test Tolerance for UE maximum output power (Overlapping UL transmission)</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2"/>
        <w:gridCol w:w="751"/>
        <w:gridCol w:w="751"/>
        <w:gridCol w:w="751"/>
        <w:gridCol w:w="751"/>
        <w:gridCol w:w="751"/>
        <w:gridCol w:w="751"/>
        <w:gridCol w:w="752"/>
        <w:gridCol w:w="752"/>
        <w:gridCol w:w="751"/>
      </w:tblGrid>
      <w:tr w:rsidR="00AB2B30" w:rsidRPr="00AC4FBC" w14:paraId="0B30C431" w14:textId="77777777">
        <w:trPr>
          <w:trHeight w:val="315"/>
          <w:jc w:val="center"/>
        </w:trPr>
        <w:tc>
          <w:tcPr>
            <w:tcW w:w="5000" w:type="pct"/>
            <w:gridSpan w:val="12"/>
            <w:tcMar>
              <w:top w:w="0" w:type="dxa"/>
              <w:left w:w="70" w:type="dxa"/>
              <w:bottom w:w="0" w:type="dxa"/>
              <w:right w:w="70" w:type="dxa"/>
            </w:tcMar>
            <w:vAlign w:val="center"/>
          </w:tcPr>
          <w:p w14:paraId="03D4864C" w14:textId="77777777" w:rsidR="00AB2B30" w:rsidRPr="00AC4FBC" w:rsidRDefault="006A7121">
            <w:pPr>
              <w:pStyle w:val="TAH"/>
            </w:pPr>
            <w:r w:rsidRPr="00AC4FBC">
              <w:t>TT for overall output power</w:t>
            </w:r>
          </w:p>
        </w:tc>
      </w:tr>
      <w:tr w:rsidR="00AB2B30" w:rsidRPr="00AC4FBC" w14:paraId="30676F92" w14:textId="77777777" w:rsidTr="006C2F53">
        <w:trPr>
          <w:trHeight w:val="315"/>
          <w:jc w:val="center"/>
        </w:trPr>
        <w:tc>
          <w:tcPr>
            <w:tcW w:w="361" w:type="pct"/>
            <w:tcMar>
              <w:top w:w="0" w:type="dxa"/>
              <w:left w:w="70" w:type="dxa"/>
              <w:bottom w:w="0" w:type="dxa"/>
              <w:right w:w="70" w:type="dxa"/>
            </w:tcMar>
            <w:vAlign w:val="center"/>
          </w:tcPr>
          <w:p w14:paraId="68E33037" w14:textId="77777777" w:rsidR="00AB2B30" w:rsidRPr="00AC4FBC" w:rsidRDefault="00AB2B30">
            <w:pPr>
              <w:pStyle w:val="TAH"/>
            </w:pPr>
          </w:p>
        </w:tc>
        <w:tc>
          <w:tcPr>
            <w:tcW w:w="401" w:type="pct"/>
            <w:tcMar>
              <w:top w:w="0" w:type="dxa"/>
              <w:left w:w="70" w:type="dxa"/>
              <w:bottom w:w="0" w:type="dxa"/>
              <w:right w:w="70" w:type="dxa"/>
            </w:tcMar>
            <w:vAlign w:val="center"/>
          </w:tcPr>
          <w:p w14:paraId="6EBD9275" w14:textId="77777777" w:rsidR="00AB2B30" w:rsidRPr="00AC4FBC" w:rsidRDefault="00AB2B30">
            <w:pPr>
              <w:pStyle w:val="TAH"/>
            </w:pPr>
          </w:p>
        </w:tc>
        <w:tc>
          <w:tcPr>
            <w:tcW w:w="425" w:type="pct"/>
            <w:tcMar>
              <w:top w:w="0" w:type="dxa"/>
              <w:left w:w="70" w:type="dxa"/>
              <w:bottom w:w="0" w:type="dxa"/>
              <w:right w:w="70" w:type="dxa"/>
            </w:tcMar>
            <w:vAlign w:val="center"/>
          </w:tcPr>
          <w:p w14:paraId="79A88298" w14:textId="77777777" w:rsidR="00AB2B30" w:rsidRPr="00AC4FBC" w:rsidRDefault="00AB2B30">
            <w:pPr>
              <w:pStyle w:val="TAH"/>
            </w:pPr>
          </w:p>
        </w:tc>
        <w:tc>
          <w:tcPr>
            <w:tcW w:w="3813" w:type="pct"/>
            <w:gridSpan w:val="9"/>
            <w:tcMar>
              <w:top w:w="0" w:type="dxa"/>
              <w:left w:w="70" w:type="dxa"/>
              <w:bottom w:w="0" w:type="dxa"/>
              <w:right w:w="70" w:type="dxa"/>
            </w:tcMar>
            <w:vAlign w:val="center"/>
          </w:tcPr>
          <w:p w14:paraId="50A6F73B" w14:textId="77777777" w:rsidR="00AB2B30" w:rsidRPr="00AC4FBC" w:rsidRDefault="006A7121">
            <w:pPr>
              <w:pStyle w:val="TAH"/>
            </w:pPr>
            <w:r w:rsidRPr="00AC4FBC">
              <w:t>NR</w:t>
            </w:r>
          </w:p>
        </w:tc>
      </w:tr>
      <w:tr w:rsidR="00AB2B30" w:rsidRPr="00AC4FBC" w14:paraId="7C8761D6" w14:textId="77777777" w:rsidTr="006C2F53">
        <w:trPr>
          <w:trHeight w:val="315"/>
          <w:jc w:val="center"/>
        </w:trPr>
        <w:tc>
          <w:tcPr>
            <w:tcW w:w="361" w:type="pct"/>
            <w:tcMar>
              <w:top w:w="0" w:type="dxa"/>
              <w:left w:w="70" w:type="dxa"/>
              <w:bottom w:w="0" w:type="dxa"/>
              <w:right w:w="70" w:type="dxa"/>
            </w:tcMar>
            <w:vAlign w:val="center"/>
          </w:tcPr>
          <w:p w14:paraId="0B30056A" w14:textId="77777777" w:rsidR="00AB2B30" w:rsidRPr="00AC4FBC" w:rsidRDefault="00AB2B30">
            <w:pPr>
              <w:pStyle w:val="TAH"/>
            </w:pPr>
          </w:p>
        </w:tc>
        <w:tc>
          <w:tcPr>
            <w:tcW w:w="401" w:type="pct"/>
            <w:tcMar>
              <w:top w:w="0" w:type="dxa"/>
              <w:left w:w="70" w:type="dxa"/>
              <w:bottom w:w="0" w:type="dxa"/>
              <w:right w:w="70" w:type="dxa"/>
            </w:tcMar>
            <w:vAlign w:val="center"/>
          </w:tcPr>
          <w:p w14:paraId="4C4C7106" w14:textId="77777777" w:rsidR="00AB2B30" w:rsidRPr="00AC4FBC" w:rsidRDefault="00AB2B30">
            <w:pPr>
              <w:pStyle w:val="TAH"/>
            </w:pPr>
          </w:p>
        </w:tc>
        <w:tc>
          <w:tcPr>
            <w:tcW w:w="425" w:type="pct"/>
            <w:tcMar>
              <w:top w:w="0" w:type="dxa"/>
              <w:left w:w="70" w:type="dxa"/>
              <w:bottom w:w="0" w:type="dxa"/>
              <w:right w:w="70" w:type="dxa"/>
            </w:tcMar>
            <w:vAlign w:val="center"/>
          </w:tcPr>
          <w:p w14:paraId="2B98D1E4" w14:textId="77777777" w:rsidR="00AB2B30" w:rsidRPr="00AC4FBC" w:rsidRDefault="00AB2B30">
            <w:pPr>
              <w:pStyle w:val="TAH"/>
            </w:pPr>
          </w:p>
        </w:tc>
        <w:tc>
          <w:tcPr>
            <w:tcW w:w="1271" w:type="pct"/>
            <w:gridSpan w:val="3"/>
            <w:tcMar>
              <w:top w:w="0" w:type="dxa"/>
              <w:left w:w="70" w:type="dxa"/>
              <w:bottom w:w="0" w:type="dxa"/>
              <w:right w:w="70" w:type="dxa"/>
            </w:tcMar>
            <w:vAlign w:val="center"/>
            <w:hideMark/>
          </w:tcPr>
          <w:p w14:paraId="20B8E216" w14:textId="77777777" w:rsidR="00AB2B30" w:rsidRPr="00AC4FBC" w:rsidRDefault="006A7121">
            <w:pPr>
              <w:pStyle w:val="TAH"/>
            </w:pPr>
            <w:r w:rsidRPr="00AC4FBC">
              <w:t>BW ≤ 20MHz</w:t>
            </w:r>
          </w:p>
        </w:tc>
        <w:tc>
          <w:tcPr>
            <w:tcW w:w="1271" w:type="pct"/>
            <w:gridSpan w:val="3"/>
            <w:tcMar>
              <w:top w:w="0" w:type="dxa"/>
              <w:left w:w="70" w:type="dxa"/>
              <w:bottom w:w="0" w:type="dxa"/>
              <w:right w:w="70" w:type="dxa"/>
            </w:tcMar>
            <w:vAlign w:val="center"/>
            <w:hideMark/>
          </w:tcPr>
          <w:p w14:paraId="6FC619B1" w14:textId="77777777" w:rsidR="00AB2B30" w:rsidRPr="00AC4FBC" w:rsidRDefault="006A7121">
            <w:pPr>
              <w:pStyle w:val="TAH"/>
            </w:pPr>
            <w:r w:rsidRPr="00AC4FBC">
              <w:t>20 MHz &lt; BW ≤ 40MHz</w:t>
            </w:r>
          </w:p>
        </w:tc>
        <w:tc>
          <w:tcPr>
            <w:tcW w:w="1271" w:type="pct"/>
            <w:gridSpan w:val="3"/>
            <w:tcMar>
              <w:top w:w="0" w:type="dxa"/>
              <w:left w:w="70" w:type="dxa"/>
              <w:bottom w:w="0" w:type="dxa"/>
              <w:right w:w="70" w:type="dxa"/>
            </w:tcMar>
            <w:vAlign w:val="center"/>
            <w:hideMark/>
          </w:tcPr>
          <w:p w14:paraId="1DD481E1" w14:textId="77777777" w:rsidR="00AB2B30" w:rsidRPr="00AC4FBC" w:rsidRDefault="006A7121">
            <w:pPr>
              <w:pStyle w:val="TAH"/>
            </w:pPr>
            <w:r w:rsidRPr="00AC4FBC">
              <w:t>40MHz &lt; BW ≤ 100MHz</w:t>
            </w:r>
          </w:p>
        </w:tc>
      </w:tr>
      <w:tr w:rsidR="00AB2B30" w:rsidRPr="00AC4FBC" w14:paraId="34ED40BE" w14:textId="77777777" w:rsidTr="006C2F53">
        <w:trPr>
          <w:trHeight w:val="525"/>
          <w:jc w:val="center"/>
        </w:trPr>
        <w:tc>
          <w:tcPr>
            <w:tcW w:w="361" w:type="pct"/>
            <w:tcMar>
              <w:top w:w="0" w:type="dxa"/>
              <w:left w:w="70" w:type="dxa"/>
              <w:bottom w:w="0" w:type="dxa"/>
              <w:right w:w="70" w:type="dxa"/>
            </w:tcMar>
            <w:vAlign w:val="center"/>
          </w:tcPr>
          <w:p w14:paraId="70C14B6C" w14:textId="77777777" w:rsidR="00AB2B30" w:rsidRPr="00AC4FBC" w:rsidRDefault="00AB2B30">
            <w:pPr>
              <w:pStyle w:val="TAH"/>
            </w:pPr>
          </w:p>
        </w:tc>
        <w:tc>
          <w:tcPr>
            <w:tcW w:w="401" w:type="pct"/>
            <w:tcMar>
              <w:top w:w="0" w:type="dxa"/>
              <w:left w:w="70" w:type="dxa"/>
              <w:bottom w:w="0" w:type="dxa"/>
              <w:right w:w="70" w:type="dxa"/>
            </w:tcMar>
            <w:vAlign w:val="center"/>
          </w:tcPr>
          <w:p w14:paraId="427751AA" w14:textId="77777777" w:rsidR="00AB2B30" w:rsidRPr="00AC4FBC" w:rsidRDefault="00AB2B30">
            <w:pPr>
              <w:pStyle w:val="TAH"/>
            </w:pPr>
          </w:p>
        </w:tc>
        <w:tc>
          <w:tcPr>
            <w:tcW w:w="425" w:type="pct"/>
            <w:tcMar>
              <w:top w:w="0" w:type="dxa"/>
              <w:left w:w="70" w:type="dxa"/>
              <w:bottom w:w="0" w:type="dxa"/>
              <w:right w:w="70" w:type="dxa"/>
            </w:tcMar>
            <w:vAlign w:val="center"/>
          </w:tcPr>
          <w:p w14:paraId="7684C218" w14:textId="77777777" w:rsidR="00AB2B30" w:rsidRPr="00AC4FBC" w:rsidRDefault="00AB2B30">
            <w:pPr>
              <w:pStyle w:val="TAH"/>
            </w:pPr>
          </w:p>
        </w:tc>
        <w:tc>
          <w:tcPr>
            <w:tcW w:w="424" w:type="pct"/>
            <w:tcMar>
              <w:top w:w="0" w:type="dxa"/>
              <w:left w:w="70" w:type="dxa"/>
              <w:bottom w:w="0" w:type="dxa"/>
              <w:right w:w="70" w:type="dxa"/>
            </w:tcMar>
            <w:vAlign w:val="center"/>
            <w:hideMark/>
          </w:tcPr>
          <w:p w14:paraId="5E16FCAA" w14:textId="77777777" w:rsidR="00AB2B30" w:rsidRPr="00AC4FBC" w:rsidRDefault="006A7121">
            <w:pPr>
              <w:pStyle w:val="TAH"/>
            </w:pPr>
            <w:r w:rsidRPr="00AC4FBC">
              <w:t xml:space="preserve">f ≤ 3.0GHz </w:t>
            </w:r>
          </w:p>
        </w:tc>
        <w:tc>
          <w:tcPr>
            <w:tcW w:w="424" w:type="pct"/>
            <w:tcMar>
              <w:top w:w="0" w:type="dxa"/>
              <w:left w:w="70" w:type="dxa"/>
              <w:bottom w:w="0" w:type="dxa"/>
              <w:right w:w="70" w:type="dxa"/>
            </w:tcMar>
            <w:vAlign w:val="center"/>
            <w:hideMark/>
          </w:tcPr>
          <w:p w14:paraId="32E7FFF8"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09538A64" w14:textId="77777777" w:rsidR="00AB2B30" w:rsidRPr="00AC4FBC" w:rsidRDefault="006A7121">
            <w:pPr>
              <w:pStyle w:val="TAH"/>
            </w:pPr>
            <w:r w:rsidRPr="00AC4FBC">
              <w:t>4.2GHz &lt; f ≤ 6.0GHz</w:t>
            </w:r>
          </w:p>
        </w:tc>
        <w:tc>
          <w:tcPr>
            <w:tcW w:w="424" w:type="pct"/>
            <w:tcMar>
              <w:top w:w="0" w:type="dxa"/>
              <w:left w:w="70" w:type="dxa"/>
              <w:bottom w:w="0" w:type="dxa"/>
              <w:right w:w="70" w:type="dxa"/>
            </w:tcMar>
            <w:vAlign w:val="center"/>
            <w:hideMark/>
          </w:tcPr>
          <w:p w14:paraId="64F0C1C4" w14:textId="77777777" w:rsidR="00AB2B30" w:rsidRPr="00AC4FBC" w:rsidRDefault="006A7121">
            <w:pPr>
              <w:pStyle w:val="TAH"/>
            </w:pPr>
            <w:r w:rsidRPr="00AC4FBC">
              <w:t xml:space="preserve">f ≤ 3.0GHz </w:t>
            </w:r>
          </w:p>
        </w:tc>
        <w:tc>
          <w:tcPr>
            <w:tcW w:w="424" w:type="pct"/>
            <w:tcMar>
              <w:top w:w="0" w:type="dxa"/>
              <w:left w:w="70" w:type="dxa"/>
              <w:bottom w:w="0" w:type="dxa"/>
              <w:right w:w="70" w:type="dxa"/>
            </w:tcMar>
            <w:vAlign w:val="center"/>
            <w:hideMark/>
          </w:tcPr>
          <w:p w14:paraId="03467930"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41A3D904" w14:textId="77777777" w:rsidR="00AB2B30" w:rsidRPr="00AC4FBC" w:rsidRDefault="006A7121">
            <w:pPr>
              <w:pStyle w:val="TAH"/>
            </w:pPr>
            <w:r w:rsidRPr="00AC4FBC">
              <w:t>4.2GHz &lt; f ≤ 6.0GHz</w:t>
            </w:r>
          </w:p>
        </w:tc>
        <w:tc>
          <w:tcPr>
            <w:tcW w:w="424" w:type="pct"/>
            <w:tcMar>
              <w:top w:w="0" w:type="dxa"/>
              <w:left w:w="70" w:type="dxa"/>
              <w:bottom w:w="0" w:type="dxa"/>
              <w:right w:w="70" w:type="dxa"/>
            </w:tcMar>
            <w:vAlign w:val="center"/>
            <w:hideMark/>
          </w:tcPr>
          <w:p w14:paraId="45C9393C" w14:textId="77777777" w:rsidR="00AB2B30" w:rsidRPr="00AC4FBC" w:rsidRDefault="006A7121">
            <w:pPr>
              <w:pStyle w:val="TAH"/>
            </w:pPr>
            <w:r w:rsidRPr="00AC4FBC">
              <w:t xml:space="preserve">f ≤ 3.0GHz </w:t>
            </w:r>
          </w:p>
        </w:tc>
        <w:tc>
          <w:tcPr>
            <w:tcW w:w="424" w:type="pct"/>
            <w:tcMar>
              <w:top w:w="0" w:type="dxa"/>
              <w:left w:w="70" w:type="dxa"/>
              <w:bottom w:w="0" w:type="dxa"/>
              <w:right w:w="70" w:type="dxa"/>
            </w:tcMar>
            <w:vAlign w:val="center"/>
            <w:hideMark/>
          </w:tcPr>
          <w:p w14:paraId="53A587EA"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105C030A" w14:textId="77777777" w:rsidR="00AB2B30" w:rsidRPr="00AC4FBC" w:rsidRDefault="006A7121">
            <w:pPr>
              <w:pStyle w:val="TAH"/>
            </w:pPr>
            <w:r w:rsidRPr="00AC4FBC">
              <w:t>4.2GHz &lt; f ≤ 6.0GHz</w:t>
            </w:r>
          </w:p>
        </w:tc>
      </w:tr>
      <w:tr w:rsidR="00AB2B30" w:rsidRPr="00AC4FBC" w14:paraId="33F837E3" w14:textId="77777777" w:rsidTr="006C2F53">
        <w:trPr>
          <w:trHeight w:val="300"/>
          <w:jc w:val="center"/>
        </w:trPr>
        <w:tc>
          <w:tcPr>
            <w:tcW w:w="361" w:type="pct"/>
            <w:vMerge w:val="restart"/>
            <w:tcMar>
              <w:top w:w="0" w:type="dxa"/>
              <w:left w:w="70" w:type="dxa"/>
              <w:bottom w:w="0" w:type="dxa"/>
              <w:right w:w="70" w:type="dxa"/>
            </w:tcMar>
            <w:vAlign w:val="center"/>
            <w:hideMark/>
          </w:tcPr>
          <w:p w14:paraId="0CD99603" w14:textId="77777777" w:rsidR="00AB2B30" w:rsidRPr="00AC4FBC" w:rsidRDefault="006A7121">
            <w:pPr>
              <w:pStyle w:val="TAH"/>
            </w:pPr>
            <w:r w:rsidRPr="00AC4FBC">
              <w:t>E-UTRA</w:t>
            </w:r>
          </w:p>
        </w:tc>
        <w:tc>
          <w:tcPr>
            <w:tcW w:w="401" w:type="pct"/>
            <w:vMerge w:val="restart"/>
            <w:tcMar>
              <w:top w:w="0" w:type="dxa"/>
              <w:left w:w="70" w:type="dxa"/>
              <w:bottom w:w="0" w:type="dxa"/>
              <w:right w:w="70" w:type="dxa"/>
            </w:tcMar>
            <w:vAlign w:val="center"/>
            <w:hideMark/>
          </w:tcPr>
          <w:p w14:paraId="125CB487" w14:textId="77777777" w:rsidR="00AB2B30" w:rsidRPr="00AC4FBC" w:rsidRDefault="006A7121">
            <w:pPr>
              <w:pStyle w:val="TAH"/>
            </w:pPr>
            <w:r w:rsidRPr="00AC4FBC">
              <w:t>BW ≤ 20MHz</w:t>
            </w:r>
          </w:p>
        </w:tc>
        <w:tc>
          <w:tcPr>
            <w:tcW w:w="425" w:type="pct"/>
            <w:tcMar>
              <w:top w:w="0" w:type="dxa"/>
              <w:left w:w="70" w:type="dxa"/>
              <w:bottom w:w="0" w:type="dxa"/>
              <w:right w:w="70" w:type="dxa"/>
            </w:tcMar>
            <w:vAlign w:val="center"/>
            <w:hideMark/>
          </w:tcPr>
          <w:p w14:paraId="098664CE" w14:textId="77777777" w:rsidR="00AB2B30" w:rsidRPr="00AC4FBC" w:rsidRDefault="006A7121">
            <w:pPr>
              <w:pStyle w:val="TAH"/>
            </w:pPr>
            <w:r w:rsidRPr="00AC4FBC">
              <w:t>f ≤ 3.0GHz</w:t>
            </w:r>
          </w:p>
        </w:tc>
        <w:tc>
          <w:tcPr>
            <w:tcW w:w="424" w:type="pct"/>
            <w:tcMar>
              <w:top w:w="0" w:type="dxa"/>
              <w:left w:w="70" w:type="dxa"/>
              <w:bottom w:w="0" w:type="dxa"/>
              <w:right w:w="70" w:type="dxa"/>
            </w:tcMar>
            <w:vAlign w:val="center"/>
            <w:hideMark/>
          </w:tcPr>
          <w:p w14:paraId="03D5EA70" w14:textId="77777777" w:rsidR="00AB2B30" w:rsidRPr="00AC4FBC" w:rsidRDefault="006A7121">
            <w:pPr>
              <w:pStyle w:val="TAC"/>
            </w:pPr>
            <w:r w:rsidRPr="00AC4FBC">
              <w:t>0.7 dB</w:t>
            </w:r>
          </w:p>
        </w:tc>
        <w:tc>
          <w:tcPr>
            <w:tcW w:w="424" w:type="pct"/>
            <w:tcMar>
              <w:top w:w="0" w:type="dxa"/>
              <w:left w:w="70" w:type="dxa"/>
              <w:bottom w:w="0" w:type="dxa"/>
              <w:right w:w="70" w:type="dxa"/>
            </w:tcMar>
            <w:vAlign w:val="center"/>
            <w:hideMark/>
          </w:tcPr>
          <w:p w14:paraId="408F759F"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5AA031AC"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E9E7650" w14:textId="77777777" w:rsidR="00AB2B30" w:rsidRPr="00AC4FBC" w:rsidRDefault="006A7121">
            <w:pPr>
              <w:pStyle w:val="TAC"/>
            </w:pPr>
            <w:r w:rsidRPr="00AC4FBC">
              <w:t>0.7 dB</w:t>
            </w:r>
          </w:p>
        </w:tc>
        <w:tc>
          <w:tcPr>
            <w:tcW w:w="424" w:type="pct"/>
            <w:tcMar>
              <w:top w:w="0" w:type="dxa"/>
              <w:left w:w="70" w:type="dxa"/>
              <w:bottom w:w="0" w:type="dxa"/>
              <w:right w:w="70" w:type="dxa"/>
            </w:tcMar>
            <w:vAlign w:val="center"/>
            <w:hideMark/>
          </w:tcPr>
          <w:p w14:paraId="302DCB4E"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67DD4CEB"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2FDCCE8E"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4ECE8BD"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FA97B9E" w14:textId="77777777" w:rsidR="00AB2B30" w:rsidRPr="00AC4FBC" w:rsidRDefault="006A7121">
            <w:pPr>
              <w:pStyle w:val="TAC"/>
            </w:pPr>
            <w:r w:rsidRPr="00AC4FBC">
              <w:t>1.0 dB</w:t>
            </w:r>
          </w:p>
        </w:tc>
      </w:tr>
      <w:tr w:rsidR="00AB2B30" w:rsidRPr="00AC4FBC" w14:paraId="75B4F0EC" w14:textId="77777777" w:rsidTr="006C2F53">
        <w:trPr>
          <w:trHeight w:val="315"/>
          <w:jc w:val="center"/>
        </w:trPr>
        <w:tc>
          <w:tcPr>
            <w:tcW w:w="361" w:type="pct"/>
            <w:vMerge/>
            <w:vAlign w:val="center"/>
            <w:hideMark/>
          </w:tcPr>
          <w:p w14:paraId="5484D0FC" w14:textId="77777777" w:rsidR="00AB2B30" w:rsidRPr="00AC4FBC" w:rsidRDefault="00AB2B30">
            <w:pPr>
              <w:pStyle w:val="TAH"/>
            </w:pPr>
          </w:p>
        </w:tc>
        <w:tc>
          <w:tcPr>
            <w:tcW w:w="401" w:type="pct"/>
            <w:vMerge/>
            <w:vAlign w:val="center"/>
            <w:hideMark/>
          </w:tcPr>
          <w:p w14:paraId="0652455E" w14:textId="77777777" w:rsidR="00AB2B30" w:rsidRPr="00AC4FBC" w:rsidRDefault="00AB2B30">
            <w:pPr>
              <w:pStyle w:val="TAH"/>
            </w:pPr>
          </w:p>
        </w:tc>
        <w:tc>
          <w:tcPr>
            <w:tcW w:w="425" w:type="pct"/>
            <w:tcMar>
              <w:top w:w="0" w:type="dxa"/>
              <w:left w:w="70" w:type="dxa"/>
              <w:bottom w:w="0" w:type="dxa"/>
              <w:right w:w="70" w:type="dxa"/>
            </w:tcMar>
            <w:vAlign w:val="center"/>
            <w:hideMark/>
          </w:tcPr>
          <w:p w14:paraId="1D3BD741" w14:textId="77777777" w:rsidR="00AB2B30" w:rsidRPr="00AC4FBC" w:rsidRDefault="006A7121">
            <w:pPr>
              <w:pStyle w:val="TAH"/>
            </w:pPr>
            <w:r w:rsidRPr="00AC4FBC">
              <w:t>3.0GHz &lt; f ≤ 4.2GHz</w:t>
            </w:r>
          </w:p>
        </w:tc>
        <w:tc>
          <w:tcPr>
            <w:tcW w:w="424" w:type="pct"/>
            <w:tcMar>
              <w:top w:w="0" w:type="dxa"/>
              <w:left w:w="70" w:type="dxa"/>
              <w:bottom w:w="0" w:type="dxa"/>
              <w:right w:w="70" w:type="dxa"/>
            </w:tcMar>
            <w:vAlign w:val="center"/>
            <w:hideMark/>
          </w:tcPr>
          <w:p w14:paraId="1BBDA39E"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553AB76B"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489B679A"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0CE24FB9"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61191857"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1AC79AEC"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768F16FD"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6A71DE25" w14:textId="77777777" w:rsidR="00AB2B30" w:rsidRPr="00AC4FBC" w:rsidRDefault="006A7121">
            <w:pPr>
              <w:pStyle w:val="TAC"/>
            </w:pPr>
            <w:r w:rsidRPr="00AC4FBC">
              <w:t>1.0 dB</w:t>
            </w:r>
          </w:p>
        </w:tc>
        <w:tc>
          <w:tcPr>
            <w:tcW w:w="424" w:type="pct"/>
            <w:tcMar>
              <w:top w:w="0" w:type="dxa"/>
              <w:left w:w="70" w:type="dxa"/>
              <w:bottom w:w="0" w:type="dxa"/>
              <w:right w:w="70" w:type="dxa"/>
            </w:tcMar>
            <w:vAlign w:val="center"/>
            <w:hideMark/>
          </w:tcPr>
          <w:p w14:paraId="2D64238F" w14:textId="77777777" w:rsidR="00AB2B30" w:rsidRPr="00AC4FBC" w:rsidRDefault="006A7121">
            <w:pPr>
              <w:pStyle w:val="TAC"/>
            </w:pPr>
            <w:r w:rsidRPr="00AC4FBC">
              <w:t>1.0 dB</w:t>
            </w:r>
          </w:p>
        </w:tc>
      </w:tr>
    </w:tbl>
    <w:p w14:paraId="0ACDAA4A" w14:textId="77777777" w:rsidR="006C2F53" w:rsidRPr="00AC4FBC" w:rsidRDefault="006C2F53" w:rsidP="006C2F53">
      <w:pPr>
        <w:rPr>
          <w:lang w:eastAsia="zh-CN"/>
        </w:rPr>
      </w:pPr>
    </w:p>
    <w:p w14:paraId="0F0A9760" w14:textId="77777777" w:rsidR="006C2F53" w:rsidRPr="00AC4FBC" w:rsidRDefault="006C2F53" w:rsidP="006C2F53">
      <w:pPr>
        <w:pStyle w:val="TH"/>
      </w:pPr>
      <w:bookmarkStart w:id="2095" w:name="_CRTable6_2B_1_3_54"/>
      <w:r w:rsidRPr="00AC4FBC">
        <w:t xml:space="preserve">Table </w:t>
      </w:r>
      <w:bookmarkEnd w:id="2095"/>
      <w:r w:rsidRPr="00AC4FBC">
        <w:t>6.2B.1.3.5-</w:t>
      </w:r>
      <w:r w:rsidRPr="00AC4FBC">
        <w:rPr>
          <w:lang w:eastAsia="zh-CN"/>
        </w:rPr>
        <w:t>4</w:t>
      </w:r>
      <w:r w:rsidRPr="00AC4FBC">
        <w:t>: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6C2F53" w:rsidRPr="00AC4FBC" w14:paraId="1E9BD3F0" w14:textId="77777777" w:rsidTr="00931ECD">
        <w:trPr>
          <w:jc w:val="center"/>
        </w:trPr>
        <w:tc>
          <w:tcPr>
            <w:tcW w:w="1699" w:type="dxa"/>
            <w:tcBorders>
              <w:top w:val="single" w:sz="4" w:space="0" w:color="auto"/>
              <w:left w:val="single" w:sz="4" w:space="0" w:color="auto"/>
              <w:bottom w:val="single" w:sz="4" w:space="0" w:color="auto"/>
              <w:right w:val="single" w:sz="4" w:space="0" w:color="auto"/>
            </w:tcBorders>
          </w:tcPr>
          <w:p w14:paraId="245E0416" w14:textId="77777777" w:rsidR="006C2F53" w:rsidRPr="00AC4FBC" w:rsidRDefault="006C2F53" w:rsidP="00931ECD">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45CF7B09" w14:textId="77777777" w:rsidR="006C2F53" w:rsidRPr="00AC4FBC" w:rsidRDefault="006C2F53" w:rsidP="00931ECD">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43AFE734" w14:textId="77777777" w:rsidR="006C2F53" w:rsidRPr="00AC4FBC" w:rsidRDefault="006C2F53" w:rsidP="00931ECD">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4E45950D" w14:textId="77777777" w:rsidR="006C2F53" w:rsidRPr="00AC4FBC" w:rsidRDefault="006C2F53" w:rsidP="00931ECD">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5E73E16C" w14:textId="77777777" w:rsidR="006C2F53" w:rsidRPr="00AC4FBC" w:rsidRDefault="006C2F53" w:rsidP="00931ECD">
            <w:pPr>
              <w:pStyle w:val="TAH"/>
            </w:pPr>
            <w:r w:rsidRPr="00AC4FBC">
              <w:t>4.2GHz &lt; f ≤ 6GHz</w:t>
            </w:r>
          </w:p>
        </w:tc>
      </w:tr>
      <w:tr w:rsidR="006C2F53" w:rsidRPr="00AC4FBC" w14:paraId="37D6ACAD" w14:textId="77777777" w:rsidTr="00931ECD">
        <w:trPr>
          <w:jc w:val="center"/>
        </w:trPr>
        <w:tc>
          <w:tcPr>
            <w:tcW w:w="1699" w:type="dxa"/>
            <w:tcBorders>
              <w:top w:val="single" w:sz="4" w:space="0" w:color="auto"/>
              <w:left w:val="single" w:sz="4" w:space="0" w:color="auto"/>
              <w:bottom w:val="single" w:sz="4" w:space="0" w:color="auto"/>
              <w:right w:val="single" w:sz="4" w:space="0" w:color="auto"/>
            </w:tcBorders>
          </w:tcPr>
          <w:p w14:paraId="5B1E60A6" w14:textId="77777777" w:rsidR="006C2F53" w:rsidRPr="00AC4FBC" w:rsidRDefault="006C2F53" w:rsidP="00931ECD">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376E9E91" w14:textId="77777777" w:rsidR="006C2F53" w:rsidRPr="00AC4FBC" w:rsidRDefault="006C2F53" w:rsidP="00931ECD">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29C5E77C" w14:textId="77777777" w:rsidR="006C2F53" w:rsidRPr="00AC4FBC" w:rsidRDefault="006C2F53" w:rsidP="00931ECD">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284E4C7A" w14:textId="77777777" w:rsidR="006C2F53" w:rsidRPr="00AC4FBC" w:rsidRDefault="006C2F53" w:rsidP="00931ECD">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5ED8A249" w14:textId="17D805D4" w:rsidR="006C2F53" w:rsidRPr="00AC4FBC" w:rsidRDefault="003E6C62" w:rsidP="00931ECD">
            <w:pPr>
              <w:pStyle w:val="TAC"/>
            </w:pPr>
            <w:r w:rsidRPr="00AC4FBC">
              <w:t>N/A</w:t>
            </w:r>
          </w:p>
        </w:tc>
      </w:tr>
      <w:tr w:rsidR="006C2F53" w:rsidRPr="00AC4FBC" w14:paraId="171F2661" w14:textId="77777777" w:rsidTr="00931ECD">
        <w:trPr>
          <w:jc w:val="center"/>
        </w:trPr>
        <w:tc>
          <w:tcPr>
            <w:tcW w:w="1699" w:type="dxa"/>
            <w:vMerge w:val="restart"/>
            <w:tcBorders>
              <w:top w:val="single" w:sz="4" w:space="0" w:color="auto"/>
              <w:left w:val="single" w:sz="4" w:space="0" w:color="auto"/>
              <w:right w:val="single" w:sz="4" w:space="0" w:color="auto"/>
            </w:tcBorders>
          </w:tcPr>
          <w:p w14:paraId="41AB40BD" w14:textId="77777777" w:rsidR="006C2F53" w:rsidRPr="00AC4FBC" w:rsidRDefault="006C2F53" w:rsidP="00931ECD">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61DF6EF8" w14:textId="77777777" w:rsidR="006C2F53" w:rsidRPr="00AC4FBC" w:rsidRDefault="006C2F53" w:rsidP="00931ECD">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53B117E7" w14:textId="77777777" w:rsidR="006C2F53" w:rsidRPr="00AC4FBC" w:rsidRDefault="006C2F53" w:rsidP="00931ECD">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4BEEE3C4" w14:textId="77777777" w:rsidR="006C2F53" w:rsidRPr="00AC4FBC" w:rsidRDefault="006C2F53" w:rsidP="00931ECD">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26A4B0CB" w14:textId="77777777" w:rsidR="006C2F53" w:rsidRPr="00AC4FBC" w:rsidRDefault="006C2F53" w:rsidP="00931ECD">
            <w:pPr>
              <w:pStyle w:val="TAC"/>
            </w:pPr>
            <w:r w:rsidRPr="00AC4FBC">
              <w:t>1.0 dB</w:t>
            </w:r>
          </w:p>
        </w:tc>
      </w:tr>
      <w:tr w:rsidR="006C2F53" w:rsidRPr="00AC4FBC" w14:paraId="7D292E6D" w14:textId="77777777" w:rsidTr="00931ECD">
        <w:trPr>
          <w:jc w:val="center"/>
        </w:trPr>
        <w:tc>
          <w:tcPr>
            <w:tcW w:w="1699" w:type="dxa"/>
            <w:vMerge/>
            <w:tcBorders>
              <w:left w:val="single" w:sz="4" w:space="0" w:color="auto"/>
              <w:right w:val="single" w:sz="4" w:space="0" w:color="auto"/>
            </w:tcBorders>
          </w:tcPr>
          <w:p w14:paraId="2110076B" w14:textId="77777777" w:rsidR="006C2F53" w:rsidRPr="00AC4FBC" w:rsidRDefault="006C2F53" w:rsidP="00931ECD">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7EF965D7" w14:textId="77777777" w:rsidR="006C2F53" w:rsidRPr="00AC4FBC" w:rsidRDefault="006C2F53" w:rsidP="00931ECD">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0C4DE5E" w14:textId="77777777" w:rsidR="006C2F53" w:rsidRPr="00AC4FBC" w:rsidRDefault="006C2F53" w:rsidP="00931ECD">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5B93A054" w14:textId="77777777" w:rsidR="006C2F53" w:rsidRPr="00AC4FBC" w:rsidRDefault="006C2F53" w:rsidP="00931ECD">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497A8ABC" w14:textId="77777777" w:rsidR="006C2F53" w:rsidRPr="00AC4FBC" w:rsidRDefault="006C2F53" w:rsidP="00931ECD">
            <w:pPr>
              <w:pStyle w:val="TAC"/>
            </w:pPr>
            <w:r w:rsidRPr="00AC4FBC">
              <w:t>1.0 dB</w:t>
            </w:r>
          </w:p>
        </w:tc>
      </w:tr>
    </w:tbl>
    <w:p w14:paraId="398B94FB" w14:textId="77777777" w:rsidR="00AB2B30" w:rsidRPr="00AC4FBC" w:rsidRDefault="00AB2B30"/>
    <w:p w14:paraId="550E258F" w14:textId="4AB6BD14" w:rsidR="0080370C" w:rsidRPr="00AC4FBC" w:rsidRDefault="0080370C" w:rsidP="0080370C">
      <w:pPr>
        <w:pStyle w:val="Heading4"/>
        <w:rPr>
          <w:rFonts w:eastAsiaTheme="minorEastAsia"/>
        </w:rPr>
      </w:pPr>
      <w:bookmarkStart w:id="2096" w:name="_Toc100093994"/>
      <w:bookmarkStart w:id="2097" w:name="_Toc106872638"/>
      <w:bookmarkStart w:id="2098" w:name="_Toc155208554"/>
      <w:bookmarkStart w:id="2099" w:name="_Toc85051333"/>
      <w:bookmarkStart w:id="2100" w:name="_Toc90493331"/>
      <w:bookmarkStart w:id="2101" w:name="_Toc90493971"/>
      <w:bookmarkStart w:id="2102" w:name="_Toc27475612"/>
      <w:bookmarkStart w:id="2103" w:name="_Toc29495202"/>
      <w:bookmarkStart w:id="2104" w:name="_Toc36116246"/>
      <w:bookmarkStart w:id="2105" w:name="_Toc36118295"/>
      <w:bookmarkStart w:id="2106" w:name="_Toc36560408"/>
      <w:bookmarkStart w:id="2107" w:name="_Toc43976905"/>
      <w:bookmarkStart w:id="2108" w:name="_Toc52213477"/>
      <w:bookmarkStart w:id="2109" w:name="_Toc60742933"/>
      <w:bookmarkStart w:id="2110" w:name="_Toc68206113"/>
      <w:bookmarkStart w:id="2111" w:name="_Toc75971911"/>
      <w:r w:rsidRPr="00AC4FBC">
        <w:rPr>
          <w:rFonts w:eastAsiaTheme="minorEastAsia"/>
        </w:rPr>
        <w:t>6.2B.1.3_1</w:t>
      </w:r>
      <w:r w:rsidRPr="00AC4FBC">
        <w:rPr>
          <w:rFonts w:eastAsiaTheme="minorEastAsia"/>
        </w:rPr>
        <w:tab/>
        <w:t>UE Maximum Output Power for Inter-Band EN-DC within FR1 (2 E-UTRA CC</w:t>
      </w:r>
      <w:r w:rsidR="00F43565" w:rsidRPr="00AC4FBC">
        <w:rPr>
          <w:rFonts w:eastAsiaTheme="minorEastAsia"/>
        </w:rPr>
        <w:t>s</w:t>
      </w:r>
      <w:r w:rsidRPr="00AC4FBC">
        <w:rPr>
          <w:rFonts w:eastAsiaTheme="minorEastAsia"/>
        </w:rPr>
        <w:t>, 1 NR CC)</w:t>
      </w:r>
      <w:bookmarkEnd w:id="2096"/>
      <w:bookmarkEnd w:id="2097"/>
      <w:bookmarkEnd w:id="2098"/>
    </w:p>
    <w:p w14:paraId="356A752E" w14:textId="77777777" w:rsidR="0080370C" w:rsidRPr="00AC4FBC" w:rsidRDefault="0080370C" w:rsidP="0080370C">
      <w:pPr>
        <w:pStyle w:val="H6"/>
      </w:pPr>
      <w:bookmarkStart w:id="2112" w:name="_CR6_2B_1_3_1_1"/>
      <w:r w:rsidRPr="00AC4FBC">
        <w:t>6.2B.1.3_1.1</w:t>
      </w:r>
      <w:r w:rsidRPr="00AC4FBC">
        <w:tab/>
        <w:t>Test purpose</w:t>
      </w:r>
    </w:p>
    <w:bookmarkEnd w:id="2112"/>
    <w:p w14:paraId="501E3BCE" w14:textId="77777777" w:rsidR="0080370C" w:rsidRPr="00AC4FBC" w:rsidRDefault="0080370C" w:rsidP="0080370C">
      <w:r w:rsidRPr="00AC4FBC">
        <w:t>Same test purpose as in clause 6.2B.1.3.1</w:t>
      </w:r>
    </w:p>
    <w:p w14:paraId="32E91C5D" w14:textId="77777777" w:rsidR="0080370C" w:rsidRPr="00AC4FBC" w:rsidRDefault="0080370C" w:rsidP="0080370C">
      <w:pPr>
        <w:pStyle w:val="H6"/>
      </w:pPr>
      <w:bookmarkStart w:id="2113" w:name="_CR6_2B_1_3_1_2"/>
      <w:r w:rsidRPr="00AC4FBC">
        <w:t>6.2B.1.3_1.2</w:t>
      </w:r>
      <w:r w:rsidRPr="00AC4FBC">
        <w:tab/>
        <w:t>Test applicability</w:t>
      </w:r>
    </w:p>
    <w:bookmarkEnd w:id="2113"/>
    <w:p w14:paraId="33F1DD0C" w14:textId="77777777" w:rsidR="0080370C" w:rsidRPr="00AC4FBC" w:rsidRDefault="0080370C" w:rsidP="0080370C">
      <w:r w:rsidRPr="00AC4FBC">
        <w:t>This test applies to all types of E-UTRA UE release 16 and forward, supporting inter-band EN-DC with 2 E-UTRA CCs and 1 NR CC operating on FR1.</w:t>
      </w:r>
    </w:p>
    <w:p w14:paraId="60B9F737" w14:textId="77777777" w:rsidR="0080370C" w:rsidRPr="00AC4FBC" w:rsidRDefault="0080370C" w:rsidP="0080370C">
      <w:pPr>
        <w:pStyle w:val="H6"/>
      </w:pPr>
      <w:bookmarkStart w:id="2114" w:name="_CR6_2B_1_3_1_3"/>
      <w:r w:rsidRPr="00AC4FBC">
        <w:t>6.2B.1.3_1.3</w:t>
      </w:r>
      <w:r w:rsidRPr="00AC4FBC">
        <w:tab/>
        <w:t>Minimum conformance requirements</w:t>
      </w:r>
    </w:p>
    <w:bookmarkEnd w:id="2114"/>
    <w:p w14:paraId="594DDB5C" w14:textId="77777777" w:rsidR="0080370C" w:rsidRPr="00AC4FBC" w:rsidRDefault="0080370C" w:rsidP="0080370C">
      <w:r w:rsidRPr="00AC4FBC">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1AE54538" w14:textId="77777777" w:rsidR="0080370C" w:rsidRPr="00AC4FBC" w:rsidRDefault="0080370C" w:rsidP="0080370C">
      <w:pPr>
        <w:pStyle w:val="TH"/>
      </w:pPr>
      <w:bookmarkStart w:id="2115" w:name="_CRTable6_2B_1_3_1_31"/>
      <w:r w:rsidRPr="00AC4FBC">
        <w:lastRenderedPageBreak/>
        <w:t xml:space="preserve">Table </w:t>
      </w:r>
      <w:bookmarkEnd w:id="2115"/>
      <w:r w:rsidRPr="00AC4FBC">
        <w:t>6.2B.1.3_1.3-1: Maximum output power for inter-band EN-DC (two bands)</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3"/>
        <w:gridCol w:w="2092"/>
        <w:gridCol w:w="1754"/>
        <w:gridCol w:w="1831"/>
      </w:tblGrid>
      <w:tr w:rsidR="0080370C" w:rsidRPr="00AC4FBC" w14:paraId="68F63806" w14:textId="77777777" w:rsidTr="0080370C">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689D454A" w14:textId="77777777" w:rsidR="0080370C" w:rsidRPr="00AC4FBC" w:rsidRDefault="0080370C">
            <w:pPr>
              <w:pStyle w:val="TAH"/>
            </w:pPr>
            <w:r w:rsidRPr="00AC4FBC">
              <w:t>EN-DC configuration</w:t>
            </w:r>
          </w:p>
        </w:tc>
        <w:tc>
          <w:tcPr>
            <w:tcW w:w="2093" w:type="dxa"/>
            <w:tcBorders>
              <w:top w:val="single" w:sz="4" w:space="0" w:color="auto"/>
              <w:left w:val="single" w:sz="4" w:space="0" w:color="auto"/>
              <w:bottom w:val="single" w:sz="4" w:space="0" w:color="auto"/>
              <w:right w:val="single" w:sz="4" w:space="0" w:color="auto"/>
            </w:tcBorders>
            <w:hideMark/>
          </w:tcPr>
          <w:p w14:paraId="747820D0" w14:textId="77777777" w:rsidR="0080370C" w:rsidRPr="00AC4FBC" w:rsidRDefault="0080370C">
            <w:pPr>
              <w:pStyle w:val="TAH"/>
            </w:pPr>
            <w:r w:rsidRPr="00AC4FBC">
              <w:t>Power class 2</w:t>
            </w:r>
          </w:p>
          <w:p w14:paraId="3F8FD236" w14:textId="77777777" w:rsidR="0080370C" w:rsidRPr="00AC4FBC" w:rsidRDefault="0080370C">
            <w:pPr>
              <w:pStyle w:val="TAH"/>
            </w:pPr>
            <w:r w:rsidRPr="00AC4FBC">
              <w:t>(dBm)</w:t>
            </w:r>
          </w:p>
        </w:tc>
        <w:tc>
          <w:tcPr>
            <w:tcW w:w="2093" w:type="dxa"/>
            <w:tcBorders>
              <w:top w:val="single" w:sz="4" w:space="0" w:color="auto"/>
              <w:left w:val="single" w:sz="4" w:space="0" w:color="auto"/>
              <w:bottom w:val="single" w:sz="4" w:space="0" w:color="auto"/>
              <w:right w:val="single" w:sz="4" w:space="0" w:color="auto"/>
            </w:tcBorders>
            <w:hideMark/>
          </w:tcPr>
          <w:p w14:paraId="0B8024D5" w14:textId="77777777" w:rsidR="0080370C" w:rsidRPr="00AC4FBC" w:rsidRDefault="0080370C">
            <w:pPr>
              <w:pStyle w:val="TAH"/>
            </w:pPr>
            <w:r w:rsidRPr="00AC4FBC">
              <w:t>Tolerance</w:t>
            </w:r>
          </w:p>
          <w:p w14:paraId="4E11B03B" w14:textId="77777777" w:rsidR="0080370C" w:rsidRPr="00AC4FBC" w:rsidRDefault="0080370C">
            <w:pPr>
              <w:pStyle w:val="TAH"/>
            </w:pPr>
            <w:r w:rsidRPr="00AC4FBC">
              <w:t>(dB)</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7A2B1C2" w14:textId="77777777" w:rsidR="0080370C" w:rsidRPr="00AC4FBC" w:rsidRDefault="0080370C">
            <w:pPr>
              <w:pStyle w:val="TAH"/>
            </w:pPr>
            <w:r w:rsidRPr="00AC4FBC">
              <w:t>Power class 3</w:t>
            </w:r>
          </w:p>
          <w:p w14:paraId="578A2FA6" w14:textId="77777777" w:rsidR="0080370C" w:rsidRPr="00AC4FBC" w:rsidRDefault="0080370C">
            <w:pPr>
              <w:pStyle w:val="TAH"/>
            </w:pPr>
            <w:r w:rsidRPr="00AC4FBC">
              <w:t>(dBm)</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B52DAC7" w14:textId="77777777" w:rsidR="0080370C" w:rsidRPr="00AC4FBC" w:rsidRDefault="0080370C">
            <w:pPr>
              <w:pStyle w:val="TAH"/>
            </w:pPr>
            <w:r w:rsidRPr="00AC4FBC">
              <w:t>Tolerance</w:t>
            </w:r>
          </w:p>
          <w:p w14:paraId="649FFE93" w14:textId="77777777" w:rsidR="0080370C" w:rsidRPr="00AC4FBC" w:rsidRDefault="0080370C">
            <w:pPr>
              <w:pStyle w:val="TAH"/>
            </w:pPr>
            <w:r w:rsidRPr="00AC4FBC">
              <w:t>(dB)</w:t>
            </w:r>
          </w:p>
        </w:tc>
      </w:tr>
      <w:tr w:rsidR="0080370C" w:rsidRPr="00AC4FBC" w14:paraId="691D600C" w14:textId="77777777" w:rsidTr="0080370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8D02A3A" w14:textId="77777777" w:rsidR="0080370C" w:rsidRPr="00AC4FBC" w:rsidRDefault="0080370C">
            <w:pPr>
              <w:pStyle w:val="TAC"/>
              <w:rPr>
                <w:lang w:eastAsia="fi-FI"/>
              </w:rPr>
            </w:pPr>
            <w:r w:rsidRPr="00AC4FBC">
              <w:rPr>
                <w:lang w:eastAsia="fi-FI"/>
              </w:rPr>
              <w:t>DC_7C_n78A</w:t>
            </w:r>
          </w:p>
        </w:tc>
        <w:tc>
          <w:tcPr>
            <w:tcW w:w="2093" w:type="dxa"/>
            <w:tcBorders>
              <w:top w:val="single" w:sz="4" w:space="0" w:color="auto"/>
              <w:left w:val="single" w:sz="4" w:space="0" w:color="auto"/>
              <w:bottom w:val="single" w:sz="4" w:space="0" w:color="auto"/>
              <w:right w:val="single" w:sz="4" w:space="0" w:color="auto"/>
            </w:tcBorders>
          </w:tcPr>
          <w:p w14:paraId="74F0CA0F" w14:textId="77777777" w:rsidR="0080370C" w:rsidRPr="00AC4FBC" w:rsidRDefault="0080370C">
            <w:pPr>
              <w:pStyle w:val="TAC"/>
              <w:rPr>
                <w:lang w:eastAsia="en-US"/>
              </w:rPr>
            </w:pPr>
          </w:p>
        </w:tc>
        <w:tc>
          <w:tcPr>
            <w:tcW w:w="2093" w:type="dxa"/>
            <w:tcBorders>
              <w:top w:val="single" w:sz="4" w:space="0" w:color="auto"/>
              <w:left w:val="single" w:sz="4" w:space="0" w:color="auto"/>
              <w:bottom w:val="single" w:sz="4" w:space="0" w:color="auto"/>
              <w:right w:val="single" w:sz="4" w:space="0" w:color="auto"/>
            </w:tcBorders>
          </w:tcPr>
          <w:p w14:paraId="54849D3B" w14:textId="77777777" w:rsidR="0080370C" w:rsidRPr="00AC4FBC" w:rsidRDefault="0080370C">
            <w:pPr>
              <w:pStyle w:val="TAC"/>
            </w:pPr>
          </w:p>
        </w:tc>
        <w:tc>
          <w:tcPr>
            <w:tcW w:w="1755" w:type="dxa"/>
            <w:tcBorders>
              <w:top w:val="single" w:sz="4" w:space="0" w:color="auto"/>
              <w:left w:val="single" w:sz="4" w:space="0" w:color="auto"/>
              <w:bottom w:val="single" w:sz="4" w:space="0" w:color="auto"/>
              <w:right w:val="single" w:sz="4" w:space="0" w:color="auto"/>
            </w:tcBorders>
            <w:hideMark/>
          </w:tcPr>
          <w:p w14:paraId="7E90BCF7" w14:textId="77777777" w:rsidR="0080370C" w:rsidRPr="00AC4FBC" w:rsidRDefault="0080370C">
            <w:pPr>
              <w:pStyle w:val="TAC"/>
            </w:pPr>
            <w:r w:rsidRPr="00AC4FBC">
              <w:t>23</w:t>
            </w:r>
          </w:p>
        </w:tc>
        <w:tc>
          <w:tcPr>
            <w:tcW w:w="1832" w:type="dxa"/>
            <w:tcBorders>
              <w:top w:val="single" w:sz="4" w:space="0" w:color="auto"/>
              <w:left w:val="single" w:sz="4" w:space="0" w:color="auto"/>
              <w:bottom w:val="single" w:sz="4" w:space="0" w:color="auto"/>
              <w:right w:val="single" w:sz="4" w:space="0" w:color="auto"/>
            </w:tcBorders>
            <w:hideMark/>
          </w:tcPr>
          <w:p w14:paraId="11AE5C73" w14:textId="77777777" w:rsidR="0080370C" w:rsidRPr="00AC4FBC" w:rsidRDefault="0080370C">
            <w:pPr>
              <w:pStyle w:val="TAC"/>
            </w:pPr>
            <w:r w:rsidRPr="00AC4FBC">
              <w:t>+2/-3</w:t>
            </w:r>
          </w:p>
        </w:tc>
      </w:tr>
      <w:tr w:rsidR="0080370C" w:rsidRPr="00AC4FBC" w14:paraId="55ECF3D1" w14:textId="77777777" w:rsidTr="0080370C">
        <w:trPr>
          <w:trHeight w:val="288"/>
          <w:jc w:val="center"/>
        </w:trPr>
        <w:tc>
          <w:tcPr>
            <w:tcW w:w="9933" w:type="dxa"/>
            <w:gridSpan w:val="5"/>
            <w:tcBorders>
              <w:top w:val="single" w:sz="4" w:space="0" w:color="auto"/>
              <w:left w:val="single" w:sz="4" w:space="0" w:color="auto"/>
              <w:bottom w:val="single" w:sz="4" w:space="0" w:color="auto"/>
              <w:right w:val="single" w:sz="4" w:space="0" w:color="auto"/>
            </w:tcBorders>
            <w:hideMark/>
          </w:tcPr>
          <w:p w14:paraId="26FA9603" w14:textId="77777777" w:rsidR="0080370C" w:rsidRPr="00AC4FBC" w:rsidRDefault="0080370C">
            <w:pPr>
              <w:pStyle w:val="TAN"/>
            </w:pPr>
            <w:r w:rsidRPr="00AC4FBC">
              <w:t>NOTE 1:</w:t>
            </w:r>
            <w:r w:rsidRPr="00AC4FBC">
              <w:tab/>
              <w:t>For the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p w14:paraId="7659A8E9" w14:textId="77777777" w:rsidR="0080370C" w:rsidRPr="00AC4FBC" w:rsidRDefault="0080370C">
            <w:pPr>
              <w:pStyle w:val="TAN"/>
            </w:pPr>
            <w:r w:rsidRPr="00AC4FBC">
              <w:t>NOTE 2:</w:t>
            </w:r>
            <w:r w:rsidRPr="00AC4FBC">
              <w:tab/>
              <w:t>P</w:t>
            </w:r>
            <w:r w:rsidRPr="00AC4FBC">
              <w:rPr>
                <w:vertAlign w:val="subscript"/>
              </w:rPr>
              <w:t>PowerClass, EN-DC</w:t>
            </w:r>
            <w:r w:rsidRPr="00AC4FBC">
              <w:t xml:space="preserve"> is the maximum UE power specified without taking into account the tolerance.</w:t>
            </w:r>
          </w:p>
          <w:p w14:paraId="68B1D8D8" w14:textId="77777777" w:rsidR="0080370C" w:rsidRPr="00AC4FBC" w:rsidRDefault="0080370C">
            <w:pPr>
              <w:pStyle w:val="TAN"/>
            </w:pPr>
            <w:r w:rsidRPr="00AC4FBC">
              <w:t>NOTE 3:</w:t>
            </w:r>
            <w:r w:rsidRPr="00AC4FBC">
              <w:tab/>
              <w:t>For inter-band EN-DC the maximum power requirement should apply to the total transmitted power over all component carriers (per UE).</w:t>
            </w:r>
          </w:p>
          <w:p w14:paraId="09D8CD62" w14:textId="77777777" w:rsidR="0080370C" w:rsidRPr="00AC4FBC" w:rsidRDefault="0080370C">
            <w:pPr>
              <w:pStyle w:val="TAN"/>
            </w:pPr>
            <w:r w:rsidRPr="00AC4FBC">
              <w:t>NOTE 4:</w:t>
            </w:r>
            <w:r w:rsidRPr="00AC4FBC">
              <w:tab/>
              <w:t>Power Class 3 is the default power class unless otherwise stated.</w:t>
            </w:r>
          </w:p>
          <w:p w14:paraId="5D4BE631" w14:textId="3003B715" w:rsidR="0080370C" w:rsidRPr="00AC4FBC" w:rsidRDefault="0080370C">
            <w:pPr>
              <w:pStyle w:val="TAN"/>
            </w:pPr>
            <w:r w:rsidRPr="00AC4FBC">
              <w:t>NOTE 5:</w:t>
            </w:r>
            <w:r w:rsidRPr="00AC4FBC">
              <w:tab/>
              <w:t xml:space="preserve">The UE is not required to support PC2 within each individual cell group. Power class support within each individual cell group is </w:t>
            </w:r>
            <w:r w:rsidR="004C778C" w:rsidRPr="00AC4FBC">
              <w:t>signalled</w:t>
            </w:r>
            <w:r w:rsidRPr="00AC4FBC">
              <w:t xml:space="preserve"> separately by the UE.</w:t>
            </w:r>
          </w:p>
          <w:p w14:paraId="43CACB7B" w14:textId="75C59C37" w:rsidR="0080370C" w:rsidRPr="00AC4FBC" w:rsidRDefault="0080370C">
            <w:pPr>
              <w:pStyle w:val="TAN"/>
            </w:pPr>
            <w:r w:rsidRPr="00AC4FBC">
              <w:t>NOTE 6:</w:t>
            </w:r>
            <w:r w:rsidRPr="00AC4FBC">
              <w:tab/>
              <w:t xml:space="preserve">The UE supports PC3 within E-UTRA cell group, and supports either PC3 or PC2 within NR cell group. Power class support within each individual cell group is </w:t>
            </w:r>
            <w:r w:rsidR="004C778C" w:rsidRPr="00AC4FBC">
              <w:t>signalled</w:t>
            </w:r>
            <w:r w:rsidRPr="00AC4FBC">
              <w:t xml:space="preserve"> separately by the UE.</w:t>
            </w:r>
          </w:p>
        </w:tc>
      </w:tr>
    </w:tbl>
    <w:p w14:paraId="7E52735C" w14:textId="77777777" w:rsidR="0080370C" w:rsidRPr="00AC4FBC" w:rsidRDefault="0080370C" w:rsidP="0080370C">
      <w:pPr>
        <w:rPr>
          <w:lang w:eastAsia="en-US"/>
        </w:rPr>
      </w:pPr>
    </w:p>
    <w:p w14:paraId="3C2099D7" w14:textId="77777777" w:rsidR="0080370C" w:rsidRPr="00AC4FBC" w:rsidRDefault="0080370C" w:rsidP="0080370C">
      <w:r w:rsidRPr="00AC4FBC">
        <w:t>The normative reference for this requirement is TS 38.101-3 [4] clause 6.2B.1.</w:t>
      </w:r>
    </w:p>
    <w:p w14:paraId="49BAAC0A" w14:textId="77777777" w:rsidR="0080370C" w:rsidRPr="00AC4FBC" w:rsidRDefault="0080370C" w:rsidP="0080370C">
      <w:r w:rsidRPr="00AC4FBC">
        <w:t>LTE anchor agnostic approach is not applied. E-UTRA test point analysis is included and E-UTRA measurements are performed.</w:t>
      </w:r>
    </w:p>
    <w:p w14:paraId="1966DACB" w14:textId="77777777" w:rsidR="0080370C" w:rsidRPr="00AC4FBC" w:rsidRDefault="0080370C" w:rsidP="0080370C">
      <w:pPr>
        <w:pStyle w:val="H6"/>
      </w:pPr>
      <w:bookmarkStart w:id="2116" w:name="_CR6_2B_1_3_1_4"/>
      <w:r w:rsidRPr="00AC4FBC">
        <w:t>6.2B.1.3_1.4</w:t>
      </w:r>
      <w:r w:rsidRPr="00AC4FBC">
        <w:tab/>
        <w:t>Test description</w:t>
      </w:r>
    </w:p>
    <w:p w14:paraId="19E46B73" w14:textId="77777777" w:rsidR="0080370C" w:rsidRPr="00AC4FBC" w:rsidRDefault="0080370C" w:rsidP="0080370C">
      <w:pPr>
        <w:pStyle w:val="H6"/>
      </w:pPr>
      <w:bookmarkStart w:id="2117" w:name="_CR6_2B_1_3_1_4_1"/>
      <w:bookmarkEnd w:id="2116"/>
      <w:r w:rsidRPr="00AC4FBC">
        <w:t>6.2B.1.3_1.4.1</w:t>
      </w:r>
      <w:r w:rsidRPr="00AC4FBC">
        <w:tab/>
        <w:t>Initial condition</w:t>
      </w:r>
    </w:p>
    <w:bookmarkEnd w:id="2117"/>
    <w:p w14:paraId="6AFADC1D" w14:textId="77777777" w:rsidR="0080370C" w:rsidRPr="00AC4FBC" w:rsidRDefault="0080370C" w:rsidP="0080370C">
      <w:r w:rsidRPr="00AC4FBC">
        <w:t>Initial conditions are a set of test configurations the UE needs to be tested in and the steps for the SS to take with the UE to reach the correct measurement state.</w:t>
      </w:r>
    </w:p>
    <w:p w14:paraId="78D5BCB2" w14:textId="6CAE4A51" w:rsidR="00AB27EE" w:rsidRPr="00AC4FBC" w:rsidRDefault="00AB27EE" w:rsidP="00AB27EE">
      <w:r w:rsidRPr="00AC4FBC">
        <w:t>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2B.1.3_1.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004558B5" w14:textId="37E7E73D" w:rsidR="00F43565" w:rsidRPr="00AC4FBC" w:rsidRDefault="0080370C" w:rsidP="00644C83">
      <w:pPr>
        <w:pStyle w:val="TH"/>
      </w:pPr>
      <w:bookmarkStart w:id="2118" w:name="_CRTable6_2B_1_3_1_4_11"/>
      <w:r w:rsidRPr="00AC4FBC">
        <w:lastRenderedPageBreak/>
        <w:t xml:space="preserve">Table </w:t>
      </w:r>
      <w:bookmarkEnd w:id="2118"/>
      <w:r w:rsidRPr="00AC4FBC">
        <w:t>6.2B.1.3_1.4.1-1: Test configuration table</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797"/>
        <w:gridCol w:w="894"/>
        <w:gridCol w:w="851"/>
        <w:gridCol w:w="1021"/>
        <w:gridCol w:w="963"/>
        <w:gridCol w:w="1134"/>
        <w:gridCol w:w="1418"/>
        <w:gridCol w:w="1134"/>
      </w:tblGrid>
      <w:tr w:rsidR="00F43565" w:rsidRPr="00AC4FBC" w14:paraId="73D8F621"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7F68D5A4" w14:textId="77777777" w:rsidR="00F43565" w:rsidRPr="00AC4FBC" w:rsidRDefault="00F43565" w:rsidP="00931ECD">
            <w:pPr>
              <w:pStyle w:val="TAH"/>
              <w:rPr>
                <w:rFonts w:cs="v5.0.0"/>
              </w:rPr>
            </w:pPr>
            <w:r w:rsidRPr="00AC4FBC">
              <w:rPr>
                <w:rFonts w:cs="v5.0.0"/>
              </w:rPr>
              <w:t>Default Conditions</w:t>
            </w:r>
          </w:p>
        </w:tc>
      </w:tr>
      <w:tr w:rsidR="00F43565" w:rsidRPr="00AC4FBC" w14:paraId="1E0EA3A6"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65673A76" w14:textId="77777777" w:rsidR="00F43565" w:rsidRPr="00AC4FBC" w:rsidRDefault="00F43565" w:rsidP="00931ECD">
            <w:pPr>
              <w:pStyle w:val="TAL"/>
            </w:pPr>
            <w:r w:rsidRPr="00AC4FBC">
              <w:t>Test Environment</w:t>
            </w:r>
          </w:p>
          <w:p w14:paraId="443A9F0D" w14:textId="77777777" w:rsidR="00F43565" w:rsidRPr="00AC4FBC" w:rsidRDefault="00F43565" w:rsidP="00931ECD">
            <w:pPr>
              <w:pStyle w:val="TAL"/>
              <w:rPr>
                <w:bCs/>
              </w:rPr>
            </w:pPr>
            <w:r w:rsidRPr="00AC4FBC">
              <w:t>as specified in TS 38.508-1 [6] clause 4.1</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17F49BED" w14:textId="77777777" w:rsidR="00F43565" w:rsidRPr="00AC4FBC" w:rsidRDefault="00F43565" w:rsidP="00931ECD">
            <w:pPr>
              <w:pStyle w:val="TAL"/>
            </w:pPr>
            <w:r w:rsidRPr="00AC4FBC">
              <w:t>Normal, TL/VL, TL/VH, TH/VL, TH/VH</w:t>
            </w:r>
          </w:p>
        </w:tc>
      </w:tr>
      <w:tr w:rsidR="00F43565" w:rsidRPr="00AC4FBC" w14:paraId="6189E6CB"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32A8D4E6" w14:textId="77777777" w:rsidR="00F43565" w:rsidRPr="00AC4FBC" w:rsidRDefault="00F43565" w:rsidP="00931ECD">
            <w:pPr>
              <w:pStyle w:val="TAL"/>
            </w:pPr>
            <w:r w:rsidRPr="00AC4FBC">
              <w:t>Test Frequencies</w:t>
            </w:r>
          </w:p>
          <w:p w14:paraId="11FC3ADF" w14:textId="77777777" w:rsidR="00F43565" w:rsidRPr="00AC4FBC" w:rsidRDefault="00F43565" w:rsidP="00931ECD">
            <w:pPr>
              <w:pStyle w:val="TAL"/>
            </w:pPr>
            <w:r w:rsidRPr="00AC4FBC">
              <w:t>as specified in TS 38.508-1 [6] clause 4.3.1 and TS 36.508 [6]</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146B4326" w14:textId="77777777" w:rsidR="00F43565" w:rsidRPr="00AC4FBC" w:rsidRDefault="00F43565" w:rsidP="00931ECD">
            <w:pPr>
              <w:pStyle w:val="TAL"/>
            </w:pPr>
            <w:r w:rsidRPr="00AC4FBC">
              <w:t>Low range for MCG and SCG,</w:t>
            </w:r>
          </w:p>
          <w:p w14:paraId="71FBBCE1" w14:textId="77777777" w:rsidR="00F43565" w:rsidRPr="00AC4FBC" w:rsidRDefault="00F43565" w:rsidP="00931ECD">
            <w:pPr>
              <w:pStyle w:val="TAL"/>
            </w:pPr>
            <w:r w:rsidRPr="00AC4FBC">
              <w:t>High range for MCG and SCG</w:t>
            </w:r>
          </w:p>
        </w:tc>
      </w:tr>
      <w:tr w:rsidR="00F43565" w:rsidRPr="00AC4FBC" w14:paraId="4C68F252"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0267D8AF" w14:textId="77777777" w:rsidR="00F43565" w:rsidRPr="00AC4FBC" w:rsidRDefault="00F43565" w:rsidP="00931ECD">
            <w:pPr>
              <w:pStyle w:val="TAL"/>
            </w:pPr>
            <w:r w:rsidRPr="00AC4FBC">
              <w:rPr>
                <w:bCs/>
              </w:rPr>
              <w:t xml:space="preserve">Test EN-DC channel bandwidth </w:t>
            </w:r>
            <w:r w:rsidRPr="00AC4FBC">
              <w:t>as specified in TS 36.508 [6] clause 4.3.1 and TS 38.508-1 clause 4.3.1</w:t>
            </w:r>
          </w:p>
        </w:tc>
        <w:tc>
          <w:tcPr>
            <w:tcW w:w="4649" w:type="dxa"/>
            <w:gridSpan w:val="4"/>
            <w:tcBorders>
              <w:top w:val="single" w:sz="4" w:space="0" w:color="auto"/>
              <w:left w:val="single" w:sz="4" w:space="0" w:color="auto"/>
              <w:bottom w:val="single" w:sz="4" w:space="0" w:color="auto"/>
              <w:right w:val="single" w:sz="4" w:space="0" w:color="auto"/>
            </w:tcBorders>
            <w:vAlign w:val="center"/>
          </w:tcPr>
          <w:p w14:paraId="64F06A5E" w14:textId="77777777" w:rsidR="00F43565" w:rsidRPr="00AC4FBC" w:rsidRDefault="00F43565" w:rsidP="00931ECD">
            <w:pPr>
              <w:pStyle w:val="TAL"/>
            </w:pPr>
            <w:r w:rsidRPr="00AC4FBC">
              <w:t>Lowest N</w:t>
            </w:r>
            <w:r w:rsidRPr="00AC4FBC">
              <w:rPr>
                <w:vertAlign w:val="subscript"/>
              </w:rPr>
              <w:t>RB_agg</w:t>
            </w:r>
            <w:r w:rsidRPr="00AC4FBC">
              <w:t xml:space="preserve"> for E-UTRA CCs and Lowest for NR CC1,</w:t>
            </w:r>
          </w:p>
          <w:p w14:paraId="762D8C36" w14:textId="77777777" w:rsidR="00F43565" w:rsidRPr="00AC4FBC" w:rsidRDefault="00F43565" w:rsidP="00931ECD">
            <w:pPr>
              <w:pStyle w:val="TAL"/>
            </w:pPr>
            <w:r w:rsidRPr="00AC4FBC">
              <w:t>Highest N</w:t>
            </w:r>
            <w:r w:rsidRPr="00AC4FBC">
              <w:rPr>
                <w:vertAlign w:val="subscript"/>
              </w:rPr>
              <w:t>RB_agg</w:t>
            </w:r>
            <w:r w:rsidRPr="00AC4FBC">
              <w:t xml:space="preserve"> for E-UTRA CCs and Highest for NR CC1</w:t>
            </w:r>
          </w:p>
        </w:tc>
      </w:tr>
      <w:tr w:rsidR="00F43565" w:rsidRPr="00AC4FBC" w14:paraId="4D1C34B0"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7125139F" w14:textId="77777777" w:rsidR="00F43565" w:rsidRPr="00AC4FBC" w:rsidRDefault="00F43565" w:rsidP="00931ECD">
            <w:pPr>
              <w:pStyle w:val="TAL"/>
              <w:rPr>
                <w:bCs/>
              </w:rPr>
            </w:pPr>
            <w:r w:rsidRPr="00AC4FBC">
              <w:t>Test SCS for the NR cell as specified in TS 38.521-1 [8] Table 5.3.5-1</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366EA0D1" w14:textId="77777777" w:rsidR="00F43565" w:rsidRPr="00AC4FBC" w:rsidRDefault="00F43565" w:rsidP="00931ECD">
            <w:pPr>
              <w:pStyle w:val="TAL"/>
            </w:pPr>
            <w:r w:rsidRPr="00AC4FBC">
              <w:t>Lowest, Highest</w:t>
            </w:r>
          </w:p>
        </w:tc>
      </w:tr>
      <w:tr w:rsidR="00F43565" w:rsidRPr="00AC4FBC" w14:paraId="73805770"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4E1E17B5" w14:textId="77777777" w:rsidR="00F43565" w:rsidRPr="00AC4FBC" w:rsidRDefault="00F43565" w:rsidP="00931ECD">
            <w:pPr>
              <w:pStyle w:val="TAH"/>
            </w:pPr>
            <w:r w:rsidRPr="00AC4FBC">
              <w:t>Test Parameters</w:t>
            </w:r>
          </w:p>
        </w:tc>
      </w:tr>
      <w:tr w:rsidR="00F43565" w:rsidRPr="00AC4FBC" w14:paraId="47C25456" w14:textId="77777777" w:rsidTr="00931ECD">
        <w:tc>
          <w:tcPr>
            <w:tcW w:w="827" w:type="dxa"/>
            <w:vMerge w:val="restart"/>
            <w:tcBorders>
              <w:top w:val="single" w:sz="4" w:space="0" w:color="auto"/>
              <w:left w:val="single" w:sz="4" w:space="0" w:color="auto"/>
              <w:right w:val="single" w:sz="4" w:space="0" w:color="auto"/>
            </w:tcBorders>
            <w:hideMark/>
          </w:tcPr>
          <w:p w14:paraId="1DA757FB" w14:textId="77777777" w:rsidR="00F43565" w:rsidRPr="00AC4FBC" w:rsidRDefault="00F43565" w:rsidP="00931ECD">
            <w:pPr>
              <w:pStyle w:val="TAH"/>
            </w:pPr>
            <w:r w:rsidRPr="00AC4FBC">
              <w:t>Test ID</w:t>
            </w:r>
          </w:p>
        </w:tc>
        <w:tc>
          <w:tcPr>
            <w:tcW w:w="797" w:type="dxa"/>
            <w:vMerge w:val="restart"/>
            <w:tcBorders>
              <w:top w:val="single" w:sz="4" w:space="0" w:color="auto"/>
              <w:left w:val="single" w:sz="4" w:space="0" w:color="auto"/>
              <w:right w:val="single" w:sz="4" w:space="0" w:color="auto"/>
            </w:tcBorders>
            <w:hideMark/>
          </w:tcPr>
          <w:p w14:paraId="37E6E810" w14:textId="77777777" w:rsidR="00F43565" w:rsidRPr="00AC4FBC" w:rsidRDefault="00F43565" w:rsidP="00931ECD">
            <w:pPr>
              <w:pStyle w:val="TAH"/>
            </w:pPr>
            <w:r w:rsidRPr="00AC4FBC">
              <w:t>Test Freq</w:t>
            </w:r>
          </w:p>
        </w:tc>
        <w:tc>
          <w:tcPr>
            <w:tcW w:w="894" w:type="dxa"/>
            <w:vMerge w:val="restart"/>
            <w:tcBorders>
              <w:top w:val="single" w:sz="4" w:space="0" w:color="auto"/>
              <w:left w:val="single" w:sz="4" w:space="0" w:color="auto"/>
              <w:right w:val="single" w:sz="4" w:space="0" w:color="auto"/>
            </w:tcBorders>
          </w:tcPr>
          <w:p w14:paraId="30618A46" w14:textId="77777777" w:rsidR="00F43565" w:rsidRPr="00AC4FBC" w:rsidRDefault="00F43565" w:rsidP="00931ECD">
            <w:pPr>
              <w:pStyle w:val="TAH"/>
            </w:pPr>
            <w:r w:rsidRPr="00AC4FBC">
              <w:t>E-UTRA</w:t>
            </w:r>
          </w:p>
          <w:p w14:paraId="29027ED1" w14:textId="77777777" w:rsidR="00F43565" w:rsidRPr="00AC4FBC" w:rsidRDefault="00F43565" w:rsidP="00931ECD">
            <w:pPr>
              <w:pStyle w:val="TAH"/>
            </w:pPr>
            <w:r w:rsidRPr="00AC4FBC">
              <w:t>BW</w:t>
            </w:r>
          </w:p>
        </w:tc>
        <w:tc>
          <w:tcPr>
            <w:tcW w:w="851" w:type="dxa"/>
            <w:vMerge w:val="restart"/>
            <w:tcBorders>
              <w:top w:val="single" w:sz="4" w:space="0" w:color="auto"/>
              <w:left w:val="single" w:sz="4" w:space="0" w:color="auto"/>
              <w:right w:val="single" w:sz="4" w:space="0" w:color="auto"/>
            </w:tcBorders>
          </w:tcPr>
          <w:p w14:paraId="5FC7D42B" w14:textId="77777777" w:rsidR="00F43565" w:rsidRPr="00AC4FBC" w:rsidRDefault="00F43565" w:rsidP="00931ECD">
            <w:pPr>
              <w:pStyle w:val="TAH"/>
            </w:pPr>
            <w:r w:rsidRPr="00AC4FBC">
              <w:t>NR BW</w:t>
            </w:r>
          </w:p>
        </w:tc>
        <w:tc>
          <w:tcPr>
            <w:tcW w:w="1021" w:type="dxa"/>
            <w:vMerge w:val="restart"/>
            <w:tcBorders>
              <w:top w:val="single" w:sz="4" w:space="0" w:color="auto"/>
              <w:left w:val="single" w:sz="4" w:space="0" w:color="auto"/>
              <w:right w:val="single" w:sz="4" w:space="0" w:color="auto"/>
            </w:tcBorders>
          </w:tcPr>
          <w:p w14:paraId="102350F6" w14:textId="77777777" w:rsidR="00F43565" w:rsidRPr="00AC4FBC" w:rsidRDefault="00F43565" w:rsidP="00931ECD">
            <w:pPr>
              <w:pStyle w:val="TAH"/>
            </w:pPr>
            <w:r w:rsidRPr="00AC4FBC">
              <w:t>Downlink Configuration</w:t>
            </w:r>
          </w:p>
        </w:tc>
        <w:tc>
          <w:tcPr>
            <w:tcW w:w="4649" w:type="dxa"/>
            <w:gridSpan w:val="4"/>
            <w:tcBorders>
              <w:top w:val="single" w:sz="4" w:space="0" w:color="auto"/>
              <w:left w:val="single" w:sz="4" w:space="0" w:color="auto"/>
              <w:bottom w:val="single" w:sz="4" w:space="0" w:color="auto"/>
              <w:right w:val="single" w:sz="4" w:space="0" w:color="auto"/>
            </w:tcBorders>
            <w:hideMark/>
          </w:tcPr>
          <w:p w14:paraId="35E5B0F4" w14:textId="77777777" w:rsidR="00F43565" w:rsidRPr="00AC4FBC" w:rsidRDefault="00F43565" w:rsidP="00931ECD">
            <w:pPr>
              <w:pStyle w:val="TAH"/>
            </w:pPr>
            <w:r w:rsidRPr="00AC4FBC">
              <w:t>EN-DC Uplink Configuration</w:t>
            </w:r>
          </w:p>
        </w:tc>
      </w:tr>
      <w:tr w:rsidR="00F43565" w:rsidRPr="00AC4FBC" w14:paraId="179ED85C" w14:textId="77777777" w:rsidTr="00931ECD">
        <w:tc>
          <w:tcPr>
            <w:tcW w:w="827" w:type="dxa"/>
            <w:vMerge/>
            <w:tcBorders>
              <w:left w:val="single" w:sz="4" w:space="0" w:color="auto"/>
              <w:right w:val="single" w:sz="4" w:space="0" w:color="auto"/>
            </w:tcBorders>
          </w:tcPr>
          <w:p w14:paraId="052A3CF7" w14:textId="77777777" w:rsidR="00F43565" w:rsidRPr="00AC4FBC" w:rsidRDefault="00F43565" w:rsidP="00931ECD">
            <w:pPr>
              <w:pStyle w:val="TAH"/>
            </w:pPr>
          </w:p>
        </w:tc>
        <w:tc>
          <w:tcPr>
            <w:tcW w:w="797" w:type="dxa"/>
            <w:vMerge/>
            <w:tcBorders>
              <w:left w:val="single" w:sz="4" w:space="0" w:color="auto"/>
              <w:right w:val="single" w:sz="4" w:space="0" w:color="auto"/>
            </w:tcBorders>
          </w:tcPr>
          <w:p w14:paraId="40717B6A" w14:textId="77777777" w:rsidR="00F43565" w:rsidRPr="00AC4FBC" w:rsidRDefault="00F43565" w:rsidP="00931ECD">
            <w:pPr>
              <w:pStyle w:val="TAH"/>
            </w:pPr>
          </w:p>
        </w:tc>
        <w:tc>
          <w:tcPr>
            <w:tcW w:w="894" w:type="dxa"/>
            <w:vMerge/>
            <w:tcBorders>
              <w:left w:val="single" w:sz="4" w:space="0" w:color="auto"/>
              <w:right w:val="single" w:sz="4" w:space="0" w:color="auto"/>
            </w:tcBorders>
          </w:tcPr>
          <w:p w14:paraId="5C986760" w14:textId="77777777" w:rsidR="00F43565" w:rsidRPr="00AC4FBC" w:rsidRDefault="00F43565" w:rsidP="00931ECD">
            <w:pPr>
              <w:pStyle w:val="TAH"/>
            </w:pPr>
          </w:p>
        </w:tc>
        <w:tc>
          <w:tcPr>
            <w:tcW w:w="851" w:type="dxa"/>
            <w:vMerge/>
            <w:tcBorders>
              <w:left w:val="single" w:sz="4" w:space="0" w:color="auto"/>
              <w:right w:val="single" w:sz="4" w:space="0" w:color="auto"/>
            </w:tcBorders>
          </w:tcPr>
          <w:p w14:paraId="5DC2ADDB" w14:textId="77777777" w:rsidR="00F43565" w:rsidRPr="00AC4FBC" w:rsidRDefault="00F43565" w:rsidP="00931ECD">
            <w:pPr>
              <w:pStyle w:val="TAH"/>
            </w:pPr>
          </w:p>
        </w:tc>
        <w:tc>
          <w:tcPr>
            <w:tcW w:w="1021" w:type="dxa"/>
            <w:vMerge/>
            <w:tcBorders>
              <w:left w:val="single" w:sz="4" w:space="0" w:color="auto"/>
              <w:right w:val="single" w:sz="4" w:space="0" w:color="auto"/>
            </w:tcBorders>
          </w:tcPr>
          <w:p w14:paraId="10949E8D" w14:textId="77777777" w:rsidR="00F43565" w:rsidRPr="00AC4FBC" w:rsidRDefault="00F43565" w:rsidP="00931ECD">
            <w:pPr>
              <w:pStyle w:val="TAH"/>
            </w:pPr>
          </w:p>
        </w:tc>
        <w:tc>
          <w:tcPr>
            <w:tcW w:w="2097" w:type="dxa"/>
            <w:gridSpan w:val="2"/>
            <w:tcBorders>
              <w:top w:val="single" w:sz="4" w:space="0" w:color="auto"/>
              <w:left w:val="single" w:sz="4" w:space="0" w:color="auto"/>
              <w:bottom w:val="single" w:sz="4" w:space="0" w:color="auto"/>
              <w:right w:val="single" w:sz="4" w:space="0" w:color="auto"/>
            </w:tcBorders>
          </w:tcPr>
          <w:p w14:paraId="30934198" w14:textId="77777777" w:rsidR="00F43565" w:rsidRPr="00AC4FBC" w:rsidRDefault="00F43565" w:rsidP="00931ECD">
            <w:pPr>
              <w:pStyle w:val="TAH"/>
            </w:pPr>
            <w:r w:rsidRPr="00AC4FBC">
              <w:t>MCG – EUTRA PCC&amp;SCC</w:t>
            </w:r>
          </w:p>
        </w:tc>
        <w:tc>
          <w:tcPr>
            <w:tcW w:w="2552" w:type="dxa"/>
            <w:gridSpan w:val="2"/>
            <w:tcBorders>
              <w:top w:val="single" w:sz="4" w:space="0" w:color="auto"/>
              <w:left w:val="single" w:sz="4" w:space="0" w:color="auto"/>
              <w:bottom w:val="single" w:sz="4" w:space="0" w:color="auto"/>
              <w:right w:val="single" w:sz="4" w:space="0" w:color="auto"/>
            </w:tcBorders>
          </w:tcPr>
          <w:p w14:paraId="1C482ACE" w14:textId="77777777" w:rsidR="00F43565" w:rsidRPr="00AC4FBC" w:rsidRDefault="00F43565" w:rsidP="00931ECD">
            <w:pPr>
              <w:pStyle w:val="TAH"/>
            </w:pPr>
            <w:r w:rsidRPr="00AC4FBC">
              <w:t>SCG - NR</w:t>
            </w:r>
          </w:p>
        </w:tc>
      </w:tr>
      <w:tr w:rsidR="00F43565" w:rsidRPr="00AC4FBC" w14:paraId="5C491A0B" w14:textId="77777777" w:rsidTr="00931ECD">
        <w:trPr>
          <w:trHeight w:val="176"/>
        </w:trPr>
        <w:tc>
          <w:tcPr>
            <w:tcW w:w="827" w:type="dxa"/>
            <w:vMerge/>
            <w:tcBorders>
              <w:left w:val="single" w:sz="4" w:space="0" w:color="auto"/>
              <w:bottom w:val="single" w:sz="4" w:space="0" w:color="auto"/>
              <w:right w:val="single" w:sz="4" w:space="0" w:color="auto"/>
            </w:tcBorders>
          </w:tcPr>
          <w:p w14:paraId="43DF0BC0" w14:textId="77777777" w:rsidR="00F43565" w:rsidRPr="00AC4FBC" w:rsidRDefault="00F43565" w:rsidP="00931ECD">
            <w:pPr>
              <w:pStyle w:val="TAH"/>
            </w:pPr>
          </w:p>
        </w:tc>
        <w:tc>
          <w:tcPr>
            <w:tcW w:w="797" w:type="dxa"/>
            <w:vMerge/>
            <w:tcBorders>
              <w:left w:val="single" w:sz="4" w:space="0" w:color="auto"/>
              <w:bottom w:val="single" w:sz="4" w:space="0" w:color="auto"/>
              <w:right w:val="single" w:sz="4" w:space="0" w:color="auto"/>
            </w:tcBorders>
          </w:tcPr>
          <w:p w14:paraId="5ED2A5C8" w14:textId="77777777" w:rsidR="00F43565" w:rsidRPr="00AC4FBC" w:rsidRDefault="00F43565" w:rsidP="00931ECD">
            <w:pPr>
              <w:pStyle w:val="TAH"/>
            </w:pPr>
          </w:p>
        </w:tc>
        <w:tc>
          <w:tcPr>
            <w:tcW w:w="894" w:type="dxa"/>
            <w:vMerge/>
            <w:tcBorders>
              <w:left w:val="single" w:sz="4" w:space="0" w:color="auto"/>
              <w:bottom w:val="single" w:sz="4" w:space="0" w:color="auto"/>
              <w:right w:val="single" w:sz="4" w:space="0" w:color="auto"/>
            </w:tcBorders>
          </w:tcPr>
          <w:p w14:paraId="522ECC1C" w14:textId="77777777" w:rsidR="00F43565" w:rsidRPr="00AC4FBC" w:rsidRDefault="00F43565" w:rsidP="00931ECD">
            <w:pPr>
              <w:pStyle w:val="TAH"/>
            </w:pPr>
          </w:p>
        </w:tc>
        <w:tc>
          <w:tcPr>
            <w:tcW w:w="851" w:type="dxa"/>
            <w:vMerge/>
            <w:tcBorders>
              <w:left w:val="single" w:sz="4" w:space="0" w:color="auto"/>
              <w:bottom w:val="single" w:sz="4" w:space="0" w:color="auto"/>
              <w:right w:val="single" w:sz="4" w:space="0" w:color="auto"/>
            </w:tcBorders>
          </w:tcPr>
          <w:p w14:paraId="685941EF" w14:textId="77777777" w:rsidR="00F43565" w:rsidRPr="00AC4FBC" w:rsidRDefault="00F43565" w:rsidP="00931ECD">
            <w:pPr>
              <w:pStyle w:val="TAH"/>
            </w:pPr>
          </w:p>
        </w:tc>
        <w:tc>
          <w:tcPr>
            <w:tcW w:w="1021" w:type="dxa"/>
            <w:vMerge/>
            <w:tcBorders>
              <w:left w:val="single" w:sz="4" w:space="0" w:color="auto"/>
              <w:bottom w:val="single" w:sz="4" w:space="0" w:color="auto"/>
              <w:right w:val="single" w:sz="4" w:space="0" w:color="auto"/>
            </w:tcBorders>
          </w:tcPr>
          <w:p w14:paraId="43436004" w14:textId="77777777" w:rsidR="00F43565" w:rsidRPr="00AC4FBC" w:rsidRDefault="00F43565" w:rsidP="00931ECD">
            <w:pPr>
              <w:pStyle w:val="TAH"/>
            </w:pPr>
          </w:p>
        </w:tc>
        <w:tc>
          <w:tcPr>
            <w:tcW w:w="963" w:type="dxa"/>
            <w:tcBorders>
              <w:top w:val="single" w:sz="4" w:space="0" w:color="auto"/>
              <w:left w:val="single" w:sz="4" w:space="0" w:color="auto"/>
              <w:bottom w:val="single" w:sz="4" w:space="0" w:color="auto"/>
              <w:right w:val="single" w:sz="4" w:space="0" w:color="auto"/>
            </w:tcBorders>
            <w:hideMark/>
          </w:tcPr>
          <w:p w14:paraId="0AC74C67" w14:textId="77777777" w:rsidR="00F43565" w:rsidRPr="00AC4FBC" w:rsidRDefault="00F43565" w:rsidP="00931ECD">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1ACAC1D2" w14:textId="77777777" w:rsidR="00F43565" w:rsidRPr="00AC4FBC" w:rsidRDefault="00F43565" w:rsidP="00931ECD">
            <w:pPr>
              <w:pStyle w:val="TAH"/>
            </w:pPr>
            <w:r w:rsidRPr="00AC4FBC">
              <w:t>RB allocation (NOTE 1)</w:t>
            </w:r>
          </w:p>
        </w:tc>
        <w:tc>
          <w:tcPr>
            <w:tcW w:w="1418" w:type="dxa"/>
            <w:tcBorders>
              <w:top w:val="single" w:sz="4" w:space="0" w:color="auto"/>
              <w:left w:val="single" w:sz="4" w:space="0" w:color="auto"/>
              <w:bottom w:val="single" w:sz="4" w:space="0" w:color="auto"/>
              <w:right w:val="single" w:sz="4" w:space="0" w:color="auto"/>
            </w:tcBorders>
          </w:tcPr>
          <w:p w14:paraId="6F7A43D1" w14:textId="77777777" w:rsidR="00F43565" w:rsidRPr="00AC4FBC" w:rsidRDefault="00F43565" w:rsidP="00931ECD">
            <w:pPr>
              <w:pStyle w:val="TAH"/>
            </w:pPr>
            <w:r w:rsidRPr="00AC4FBC">
              <w:t>Modulation (NOTE 3)</w:t>
            </w:r>
          </w:p>
        </w:tc>
        <w:tc>
          <w:tcPr>
            <w:tcW w:w="1134" w:type="dxa"/>
            <w:tcBorders>
              <w:top w:val="single" w:sz="4" w:space="0" w:color="auto"/>
              <w:left w:val="single" w:sz="4" w:space="0" w:color="auto"/>
              <w:bottom w:val="single" w:sz="4" w:space="0" w:color="auto"/>
              <w:right w:val="single" w:sz="4" w:space="0" w:color="auto"/>
            </w:tcBorders>
          </w:tcPr>
          <w:p w14:paraId="4088A169" w14:textId="77777777" w:rsidR="00F43565" w:rsidRPr="00AC4FBC" w:rsidRDefault="00F43565" w:rsidP="00931ECD">
            <w:pPr>
              <w:pStyle w:val="TAH"/>
            </w:pPr>
            <w:r w:rsidRPr="00AC4FBC">
              <w:t>RB allocation</w:t>
            </w:r>
          </w:p>
          <w:p w14:paraId="54A515FB" w14:textId="77777777" w:rsidR="00F43565" w:rsidRPr="00AC4FBC" w:rsidRDefault="00F43565" w:rsidP="00931ECD">
            <w:pPr>
              <w:pStyle w:val="TAH"/>
            </w:pPr>
            <w:r w:rsidRPr="00AC4FBC">
              <w:t>(NOTE 2)</w:t>
            </w:r>
          </w:p>
        </w:tc>
      </w:tr>
      <w:tr w:rsidR="00F43565" w:rsidRPr="00AC4FBC" w14:paraId="46C74AD2"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7B790C5B" w14:textId="77777777" w:rsidR="00F43565" w:rsidRPr="00AC4FBC" w:rsidRDefault="00F43565" w:rsidP="00931ECD">
            <w:pPr>
              <w:pStyle w:val="TAC"/>
            </w:pPr>
            <w:r w:rsidRPr="00AC4FBC">
              <w:t>1</w:t>
            </w:r>
          </w:p>
        </w:tc>
        <w:tc>
          <w:tcPr>
            <w:tcW w:w="797" w:type="dxa"/>
            <w:tcBorders>
              <w:left w:val="single" w:sz="4" w:space="0" w:color="auto"/>
              <w:bottom w:val="single" w:sz="4" w:space="0" w:color="auto"/>
              <w:right w:val="single" w:sz="4" w:space="0" w:color="auto"/>
            </w:tcBorders>
            <w:vAlign w:val="center"/>
          </w:tcPr>
          <w:p w14:paraId="6DDC02A1"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2C5DD932"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27620CA3" w14:textId="77777777" w:rsidR="00F43565" w:rsidRPr="00AC4FBC" w:rsidRDefault="00F43565" w:rsidP="00931ECD">
            <w:pPr>
              <w:pStyle w:val="TAC"/>
            </w:pPr>
            <w:r w:rsidRPr="00AC4FBC">
              <w:t>Default</w:t>
            </w:r>
          </w:p>
        </w:tc>
        <w:tc>
          <w:tcPr>
            <w:tcW w:w="1021" w:type="dxa"/>
            <w:vMerge w:val="restart"/>
            <w:tcBorders>
              <w:left w:val="single" w:sz="4" w:space="0" w:color="auto"/>
              <w:right w:val="single" w:sz="4" w:space="0" w:color="auto"/>
            </w:tcBorders>
            <w:vAlign w:val="center"/>
          </w:tcPr>
          <w:p w14:paraId="778B88E7" w14:textId="77777777" w:rsidR="00F43565" w:rsidRPr="00AC4FBC" w:rsidRDefault="00F43565" w:rsidP="00931ECD">
            <w:pPr>
              <w:pStyle w:val="TAC"/>
            </w:pPr>
            <w:r w:rsidRPr="00AC4FBC">
              <w:t>N/A</w:t>
            </w:r>
          </w:p>
        </w:tc>
        <w:tc>
          <w:tcPr>
            <w:tcW w:w="963" w:type="dxa"/>
            <w:tcBorders>
              <w:top w:val="single" w:sz="4" w:space="0" w:color="auto"/>
              <w:left w:val="single" w:sz="4" w:space="0" w:color="auto"/>
              <w:bottom w:val="single" w:sz="4" w:space="0" w:color="auto"/>
              <w:right w:val="single" w:sz="4" w:space="0" w:color="auto"/>
            </w:tcBorders>
            <w:vAlign w:val="center"/>
          </w:tcPr>
          <w:p w14:paraId="3F0FEEE5"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614C8D19" w14:textId="77777777" w:rsidR="00F43565" w:rsidRPr="00AC4FBC" w:rsidRDefault="00F43565" w:rsidP="00931ECD">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50CDE3FA"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05AFDD3E" w14:textId="77777777" w:rsidR="00F43565" w:rsidRPr="00AC4FBC" w:rsidRDefault="00F43565" w:rsidP="00931ECD">
            <w:pPr>
              <w:pStyle w:val="TAC"/>
            </w:pPr>
            <w:r w:rsidRPr="00AC4FBC">
              <w:t>Inner_1RB_Right</w:t>
            </w:r>
          </w:p>
        </w:tc>
      </w:tr>
      <w:tr w:rsidR="00F43565" w:rsidRPr="00AC4FBC" w14:paraId="7F13E54D"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68E3613" w14:textId="77777777" w:rsidR="00F43565" w:rsidRPr="00AC4FBC" w:rsidRDefault="00F43565" w:rsidP="00931ECD">
            <w:pPr>
              <w:pStyle w:val="TAC"/>
            </w:pPr>
            <w:r w:rsidRPr="00AC4FBC">
              <w:t>2</w:t>
            </w:r>
          </w:p>
        </w:tc>
        <w:tc>
          <w:tcPr>
            <w:tcW w:w="797" w:type="dxa"/>
            <w:tcBorders>
              <w:left w:val="single" w:sz="4" w:space="0" w:color="auto"/>
              <w:bottom w:val="single" w:sz="4" w:space="0" w:color="auto"/>
              <w:right w:val="single" w:sz="4" w:space="0" w:color="auto"/>
            </w:tcBorders>
            <w:vAlign w:val="center"/>
          </w:tcPr>
          <w:p w14:paraId="78BD644B"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14BD98F2"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48A12D97"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6A5EE41A"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5561A903"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1E9DC3B0" w14:textId="77777777" w:rsidR="00F43565" w:rsidRPr="00AC4FBC" w:rsidRDefault="00F43565" w:rsidP="00931ECD">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25690A7C"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49C3FED4" w14:textId="77777777" w:rsidR="00F43565" w:rsidRPr="00AC4FBC" w:rsidRDefault="00F43565" w:rsidP="00931ECD">
            <w:pPr>
              <w:pStyle w:val="TAC"/>
            </w:pPr>
            <w:r w:rsidRPr="00AC4FBC">
              <w:t>Inner_1RB_Left</w:t>
            </w:r>
          </w:p>
        </w:tc>
      </w:tr>
      <w:tr w:rsidR="00F43565" w:rsidRPr="00AC4FBC" w14:paraId="3B906FE7"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3950B675" w14:textId="77777777" w:rsidR="00F43565" w:rsidRPr="00AC4FBC" w:rsidRDefault="00F43565" w:rsidP="00931ECD">
            <w:pPr>
              <w:pStyle w:val="TAC"/>
            </w:pPr>
            <w:r w:rsidRPr="00AC4FBC">
              <w:t>3</w:t>
            </w:r>
          </w:p>
        </w:tc>
        <w:tc>
          <w:tcPr>
            <w:tcW w:w="797" w:type="dxa"/>
            <w:tcBorders>
              <w:left w:val="single" w:sz="4" w:space="0" w:color="auto"/>
              <w:bottom w:val="single" w:sz="4" w:space="0" w:color="auto"/>
              <w:right w:val="single" w:sz="4" w:space="0" w:color="auto"/>
            </w:tcBorders>
            <w:vAlign w:val="center"/>
          </w:tcPr>
          <w:p w14:paraId="6874672A"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54A6AD18"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194B4EB5"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7917393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AF9D290"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D0F95FC" w14:textId="77777777" w:rsidR="00F43565" w:rsidRPr="00AC4FBC" w:rsidRDefault="00F43565" w:rsidP="00931ECD">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49F9BCD0"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0CCD505B" w14:textId="77777777" w:rsidR="00F43565" w:rsidRPr="00AC4FBC" w:rsidRDefault="00F43565" w:rsidP="00931ECD">
            <w:pPr>
              <w:pStyle w:val="TAC"/>
            </w:pPr>
            <w:r w:rsidRPr="00AC4FBC">
              <w:t>Inner_Full</w:t>
            </w:r>
          </w:p>
        </w:tc>
      </w:tr>
      <w:tr w:rsidR="00F43565" w:rsidRPr="00AC4FBC" w14:paraId="509BD9CC"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2F21B747" w14:textId="77777777" w:rsidR="00F43565" w:rsidRPr="00AC4FBC" w:rsidRDefault="00F43565" w:rsidP="00931ECD">
            <w:pPr>
              <w:pStyle w:val="TAC"/>
            </w:pPr>
            <w:r w:rsidRPr="00AC4FBC">
              <w:t>4</w:t>
            </w:r>
          </w:p>
        </w:tc>
        <w:tc>
          <w:tcPr>
            <w:tcW w:w="797" w:type="dxa"/>
            <w:tcBorders>
              <w:left w:val="single" w:sz="4" w:space="0" w:color="auto"/>
              <w:bottom w:val="single" w:sz="4" w:space="0" w:color="auto"/>
              <w:right w:val="single" w:sz="4" w:space="0" w:color="auto"/>
            </w:tcBorders>
            <w:vAlign w:val="center"/>
          </w:tcPr>
          <w:p w14:paraId="3B80E7C6"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5B486D9F"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04A24CAD"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61642924"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5A8B2EEE"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8944D09" w14:textId="77777777" w:rsidR="00F43565" w:rsidRPr="00AC4FBC" w:rsidRDefault="00F43565" w:rsidP="00931ECD">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5C5C0D50"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527794FF" w14:textId="77777777" w:rsidR="00F43565" w:rsidRPr="00AC4FBC" w:rsidRDefault="00F43565" w:rsidP="00931ECD">
            <w:pPr>
              <w:pStyle w:val="TAC"/>
            </w:pPr>
            <w:r w:rsidRPr="00AC4FBC">
              <w:t>Inner_1RB_Right</w:t>
            </w:r>
          </w:p>
        </w:tc>
      </w:tr>
      <w:tr w:rsidR="00F43565" w:rsidRPr="00AC4FBC" w14:paraId="14EAEE51"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05FF34D0" w14:textId="77777777" w:rsidR="00F43565" w:rsidRPr="00AC4FBC" w:rsidRDefault="00F43565" w:rsidP="00931ECD">
            <w:pPr>
              <w:pStyle w:val="TAC"/>
            </w:pPr>
            <w:r w:rsidRPr="00AC4FBC">
              <w:t>5</w:t>
            </w:r>
          </w:p>
        </w:tc>
        <w:tc>
          <w:tcPr>
            <w:tcW w:w="797" w:type="dxa"/>
            <w:tcBorders>
              <w:left w:val="single" w:sz="4" w:space="0" w:color="auto"/>
              <w:bottom w:val="single" w:sz="4" w:space="0" w:color="auto"/>
              <w:right w:val="single" w:sz="4" w:space="0" w:color="auto"/>
            </w:tcBorders>
            <w:vAlign w:val="center"/>
          </w:tcPr>
          <w:p w14:paraId="2A99D0E7"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69EFF061"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34E59780"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66F1D04E"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65D13320"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5A336F5" w14:textId="77777777" w:rsidR="00F43565" w:rsidRPr="00AC4FBC" w:rsidRDefault="00F43565" w:rsidP="00931ECD">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018010CD"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9113A01" w14:textId="77777777" w:rsidR="00F43565" w:rsidRPr="00AC4FBC" w:rsidRDefault="00F43565" w:rsidP="00931ECD">
            <w:pPr>
              <w:pStyle w:val="TAC"/>
            </w:pPr>
            <w:r w:rsidRPr="00AC4FBC">
              <w:t>Inner_1RB_Left</w:t>
            </w:r>
          </w:p>
        </w:tc>
      </w:tr>
      <w:tr w:rsidR="00F43565" w:rsidRPr="00AC4FBC" w14:paraId="5485DE06"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13C55004" w14:textId="77777777" w:rsidR="00F43565" w:rsidRPr="00AC4FBC" w:rsidRDefault="00F43565" w:rsidP="00931ECD">
            <w:pPr>
              <w:pStyle w:val="TAC"/>
            </w:pPr>
            <w:r w:rsidRPr="00AC4FBC">
              <w:t>6</w:t>
            </w:r>
          </w:p>
        </w:tc>
        <w:tc>
          <w:tcPr>
            <w:tcW w:w="797" w:type="dxa"/>
            <w:tcBorders>
              <w:left w:val="single" w:sz="4" w:space="0" w:color="auto"/>
              <w:bottom w:val="single" w:sz="4" w:space="0" w:color="auto"/>
              <w:right w:val="single" w:sz="4" w:space="0" w:color="auto"/>
            </w:tcBorders>
            <w:vAlign w:val="center"/>
          </w:tcPr>
          <w:p w14:paraId="139B563A"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4947A3B5" w14:textId="77777777" w:rsidR="00F43565" w:rsidRPr="00AC4FBC" w:rsidRDefault="00F43565" w:rsidP="00931ECD">
            <w:pPr>
              <w:pStyle w:val="TAC"/>
            </w:pPr>
            <w:r w:rsidRPr="00AC4FBC">
              <w:t>Default</w:t>
            </w:r>
          </w:p>
        </w:tc>
        <w:tc>
          <w:tcPr>
            <w:tcW w:w="851" w:type="dxa"/>
            <w:tcBorders>
              <w:left w:val="single" w:sz="4" w:space="0" w:color="auto"/>
              <w:bottom w:val="single" w:sz="4" w:space="0" w:color="auto"/>
              <w:right w:val="single" w:sz="4" w:space="0" w:color="auto"/>
            </w:tcBorders>
            <w:vAlign w:val="center"/>
          </w:tcPr>
          <w:p w14:paraId="5C603486" w14:textId="77777777" w:rsidR="00F43565" w:rsidRPr="00AC4FBC" w:rsidRDefault="00F43565" w:rsidP="00931ECD">
            <w:pPr>
              <w:pStyle w:val="TAC"/>
            </w:pPr>
            <w:r w:rsidRPr="00AC4FBC">
              <w:t>Default</w:t>
            </w:r>
          </w:p>
        </w:tc>
        <w:tc>
          <w:tcPr>
            <w:tcW w:w="1021" w:type="dxa"/>
            <w:vMerge/>
            <w:tcBorders>
              <w:left w:val="single" w:sz="4" w:space="0" w:color="auto"/>
              <w:right w:val="single" w:sz="4" w:space="0" w:color="auto"/>
            </w:tcBorders>
            <w:vAlign w:val="center"/>
          </w:tcPr>
          <w:p w14:paraId="71CBF21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3812338B"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D502C58" w14:textId="77777777" w:rsidR="00F43565" w:rsidRPr="00AC4FBC" w:rsidRDefault="00F43565" w:rsidP="00931ECD">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77C2056E"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69574884" w14:textId="77777777" w:rsidR="00F43565" w:rsidRPr="00AC4FBC" w:rsidRDefault="00F43565" w:rsidP="00931ECD">
            <w:pPr>
              <w:pStyle w:val="TAC"/>
            </w:pPr>
            <w:r w:rsidRPr="00AC4FBC">
              <w:t>Inner_Full</w:t>
            </w:r>
          </w:p>
        </w:tc>
      </w:tr>
      <w:tr w:rsidR="00F43565" w:rsidRPr="00AC4FBC" w14:paraId="4F0AEFF5"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2EA35F80" w14:textId="77777777" w:rsidR="00F43565" w:rsidRPr="00AC4FBC" w:rsidRDefault="00F43565" w:rsidP="00931ECD">
            <w:pPr>
              <w:pStyle w:val="TAC"/>
            </w:pPr>
            <w:r w:rsidRPr="00AC4FBC">
              <w:t>7</w:t>
            </w:r>
          </w:p>
        </w:tc>
        <w:tc>
          <w:tcPr>
            <w:tcW w:w="797" w:type="dxa"/>
            <w:tcBorders>
              <w:left w:val="single" w:sz="4" w:space="0" w:color="auto"/>
              <w:bottom w:val="single" w:sz="4" w:space="0" w:color="auto"/>
              <w:right w:val="single" w:sz="4" w:space="0" w:color="auto"/>
            </w:tcBorders>
            <w:vAlign w:val="center"/>
          </w:tcPr>
          <w:p w14:paraId="4C938ABD"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533E5B50" w14:textId="77777777" w:rsidR="00F43565" w:rsidRPr="00AC4FBC" w:rsidRDefault="00F43565" w:rsidP="00931ECD">
            <w:pPr>
              <w:pStyle w:val="TAC"/>
              <w:rPr>
                <w:lang w:eastAsia="zh-CN"/>
              </w:rPr>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1A41E00F" w14:textId="77777777" w:rsidR="00F43565" w:rsidRPr="00AC4FBC" w:rsidRDefault="00F43565" w:rsidP="00931ECD">
            <w:pPr>
              <w:pStyle w:val="TAC"/>
            </w:pPr>
            <w:r w:rsidRPr="00AC4FBC">
              <w:t>Lowest</w:t>
            </w:r>
          </w:p>
        </w:tc>
        <w:tc>
          <w:tcPr>
            <w:tcW w:w="1021" w:type="dxa"/>
            <w:vMerge/>
            <w:tcBorders>
              <w:left w:val="single" w:sz="4" w:space="0" w:color="auto"/>
              <w:right w:val="single" w:sz="4" w:space="0" w:color="auto"/>
            </w:tcBorders>
            <w:vAlign w:val="center"/>
          </w:tcPr>
          <w:p w14:paraId="6C3D6AAD"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B3256C7"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537C15F" w14:textId="77777777" w:rsidR="00F43565" w:rsidRPr="00AC4FBC" w:rsidRDefault="00F43565" w:rsidP="00931ECD">
            <w:pPr>
              <w:pStyle w:val="TAC"/>
            </w:pPr>
            <w:r w:rsidRPr="00AC4FBC">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67023260"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5A53770C" w14:textId="77777777" w:rsidR="00F43565" w:rsidRPr="00AC4FBC" w:rsidRDefault="00F43565" w:rsidP="00931ECD">
            <w:pPr>
              <w:pStyle w:val="TAC"/>
            </w:pPr>
            <w:r w:rsidRPr="00AC4FBC">
              <w:t>N/A</w:t>
            </w:r>
          </w:p>
        </w:tc>
      </w:tr>
      <w:tr w:rsidR="00F43565" w:rsidRPr="00AC4FBC" w14:paraId="18946FA0"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71A479B8" w14:textId="77777777" w:rsidR="00F43565" w:rsidRPr="00AC4FBC" w:rsidRDefault="00F43565" w:rsidP="00931ECD">
            <w:pPr>
              <w:pStyle w:val="TAC"/>
            </w:pPr>
            <w:r w:rsidRPr="00AC4FBC">
              <w:t>8</w:t>
            </w:r>
          </w:p>
        </w:tc>
        <w:tc>
          <w:tcPr>
            <w:tcW w:w="797" w:type="dxa"/>
            <w:tcBorders>
              <w:left w:val="single" w:sz="4" w:space="0" w:color="auto"/>
              <w:bottom w:val="single" w:sz="4" w:space="0" w:color="auto"/>
              <w:right w:val="single" w:sz="4" w:space="0" w:color="auto"/>
            </w:tcBorders>
            <w:vAlign w:val="center"/>
          </w:tcPr>
          <w:p w14:paraId="4DDE8160"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6C1631B0" w14:textId="77777777" w:rsidR="00F43565" w:rsidRPr="00AC4FBC" w:rsidRDefault="00F43565" w:rsidP="00931ECD">
            <w:pPr>
              <w:pStyle w:val="TAC"/>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2A7D29C5" w14:textId="77777777" w:rsidR="00F43565" w:rsidRPr="00AC4FBC" w:rsidRDefault="00F43565" w:rsidP="00931ECD">
            <w:pPr>
              <w:pStyle w:val="TAC"/>
            </w:pPr>
            <w:r w:rsidRPr="00AC4FBC">
              <w:t>Lowest</w:t>
            </w:r>
          </w:p>
        </w:tc>
        <w:tc>
          <w:tcPr>
            <w:tcW w:w="1021" w:type="dxa"/>
            <w:vMerge/>
            <w:tcBorders>
              <w:left w:val="single" w:sz="4" w:space="0" w:color="auto"/>
              <w:right w:val="single" w:sz="4" w:space="0" w:color="auto"/>
            </w:tcBorders>
            <w:vAlign w:val="center"/>
          </w:tcPr>
          <w:p w14:paraId="1EB835B9"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1BF1B4CE"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2B1F7F6" w14:textId="77777777" w:rsidR="00F43565" w:rsidRPr="00AC4FBC" w:rsidRDefault="00F43565" w:rsidP="00931ECD">
            <w:pPr>
              <w:pStyle w:val="TAC"/>
            </w:pPr>
            <w:r w:rsidRPr="00AC4FBC">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208269E4"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46251B48" w14:textId="77777777" w:rsidR="00F43565" w:rsidRPr="00AC4FBC" w:rsidRDefault="00F43565" w:rsidP="00931ECD">
            <w:pPr>
              <w:pStyle w:val="TAC"/>
            </w:pPr>
            <w:r w:rsidRPr="00AC4FBC">
              <w:t>N/A</w:t>
            </w:r>
          </w:p>
        </w:tc>
      </w:tr>
      <w:tr w:rsidR="00F43565" w:rsidRPr="00AC4FBC" w14:paraId="0622CCDB"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118B1822" w14:textId="77777777" w:rsidR="00F43565" w:rsidRPr="00AC4FBC" w:rsidRDefault="00F43565" w:rsidP="00931ECD">
            <w:pPr>
              <w:pStyle w:val="TAC"/>
            </w:pPr>
            <w:r w:rsidRPr="00AC4FBC">
              <w:t>9</w:t>
            </w:r>
          </w:p>
        </w:tc>
        <w:tc>
          <w:tcPr>
            <w:tcW w:w="797" w:type="dxa"/>
            <w:tcBorders>
              <w:left w:val="single" w:sz="4" w:space="0" w:color="auto"/>
              <w:bottom w:val="single" w:sz="4" w:space="0" w:color="auto"/>
              <w:right w:val="single" w:sz="4" w:space="0" w:color="auto"/>
            </w:tcBorders>
            <w:vAlign w:val="center"/>
          </w:tcPr>
          <w:p w14:paraId="20297D03"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72AD9974" w14:textId="77777777" w:rsidR="00F43565" w:rsidRPr="00AC4FBC" w:rsidRDefault="00F43565" w:rsidP="00931ECD">
            <w:pPr>
              <w:pStyle w:val="TAC"/>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08E4EE48" w14:textId="77777777" w:rsidR="00F43565" w:rsidRPr="00AC4FBC" w:rsidRDefault="00F43565" w:rsidP="00931ECD">
            <w:pPr>
              <w:pStyle w:val="TAC"/>
            </w:pPr>
            <w:r w:rsidRPr="00AC4FBC">
              <w:t>Lowest</w:t>
            </w:r>
          </w:p>
        </w:tc>
        <w:tc>
          <w:tcPr>
            <w:tcW w:w="1021" w:type="dxa"/>
            <w:vMerge/>
            <w:tcBorders>
              <w:left w:val="single" w:sz="4" w:space="0" w:color="auto"/>
              <w:right w:val="single" w:sz="4" w:space="0" w:color="auto"/>
            </w:tcBorders>
            <w:vAlign w:val="center"/>
          </w:tcPr>
          <w:p w14:paraId="5195EC7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7F9C6BEF" w14:textId="77777777" w:rsidR="00F43565" w:rsidRPr="00AC4FBC" w:rsidRDefault="00F43565" w:rsidP="00931ECD">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EE5BB91" w14:textId="77777777" w:rsidR="00F43565" w:rsidRPr="00AC4FBC" w:rsidRDefault="00F43565" w:rsidP="00931ECD">
            <w:pPr>
              <w:pStyle w:val="TAC"/>
            </w:pPr>
            <w:r w:rsidRPr="00AC4FBC">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3E597A60"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09B88068" w14:textId="77777777" w:rsidR="00F43565" w:rsidRPr="00AC4FBC" w:rsidRDefault="00F43565" w:rsidP="00931ECD">
            <w:pPr>
              <w:pStyle w:val="TAC"/>
            </w:pPr>
            <w:r w:rsidRPr="00AC4FBC">
              <w:t>N/A</w:t>
            </w:r>
          </w:p>
        </w:tc>
      </w:tr>
      <w:tr w:rsidR="00F43565" w:rsidRPr="00AC4FBC" w14:paraId="63AC49C5"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0019B472" w14:textId="77777777" w:rsidR="00F43565" w:rsidRPr="00AC4FBC" w:rsidRDefault="00F43565" w:rsidP="00931ECD">
            <w:pPr>
              <w:pStyle w:val="TAC"/>
            </w:pPr>
            <w:r w:rsidRPr="00AC4FBC">
              <w:t>10</w:t>
            </w:r>
          </w:p>
        </w:tc>
        <w:tc>
          <w:tcPr>
            <w:tcW w:w="797" w:type="dxa"/>
            <w:tcBorders>
              <w:left w:val="single" w:sz="4" w:space="0" w:color="auto"/>
              <w:bottom w:val="single" w:sz="4" w:space="0" w:color="auto"/>
              <w:right w:val="single" w:sz="4" w:space="0" w:color="auto"/>
            </w:tcBorders>
            <w:vAlign w:val="center"/>
          </w:tcPr>
          <w:p w14:paraId="752C2671"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39CBC3A0"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591C9B14"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397632D2"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68872FE"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3BB01F70"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6EB2E91F"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60A63781" w14:textId="77777777" w:rsidR="00F43565" w:rsidRPr="00AC4FBC" w:rsidRDefault="00F43565" w:rsidP="00931ECD">
            <w:pPr>
              <w:pStyle w:val="TAC"/>
            </w:pPr>
            <w:r w:rsidRPr="00AC4FBC">
              <w:t>Inner_1RB_Right</w:t>
            </w:r>
          </w:p>
        </w:tc>
      </w:tr>
      <w:tr w:rsidR="00F43565" w:rsidRPr="00AC4FBC" w14:paraId="228F104C"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396F8B6" w14:textId="77777777" w:rsidR="00F43565" w:rsidRPr="00AC4FBC" w:rsidRDefault="00F43565" w:rsidP="00931ECD">
            <w:pPr>
              <w:pStyle w:val="TAC"/>
            </w:pPr>
            <w:r w:rsidRPr="00AC4FBC">
              <w:t>11</w:t>
            </w:r>
          </w:p>
        </w:tc>
        <w:tc>
          <w:tcPr>
            <w:tcW w:w="797" w:type="dxa"/>
            <w:tcBorders>
              <w:left w:val="single" w:sz="4" w:space="0" w:color="auto"/>
              <w:bottom w:val="single" w:sz="4" w:space="0" w:color="auto"/>
              <w:right w:val="single" w:sz="4" w:space="0" w:color="auto"/>
            </w:tcBorders>
            <w:vAlign w:val="center"/>
          </w:tcPr>
          <w:p w14:paraId="31D03868"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1C10C2E7"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4A11D895"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29AE9C9B"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2ABA9CEF"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54234042"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67651019"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2B276D0B" w14:textId="77777777" w:rsidR="00F43565" w:rsidRPr="00AC4FBC" w:rsidRDefault="00F43565" w:rsidP="00931ECD">
            <w:pPr>
              <w:pStyle w:val="TAC"/>
            </w:pPr>
            <w:r w:rsidRPr="00AC4FBC">
              <w:t>Inner_1RB_Left</w:t>
            </w:r>
          </w:p>
        </w:tc>
      </w:tr>
      <w:tr w:rsidR="00F43565" w:rsidRPr="00AC4FBC" w14:paraId="13ACB402"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6570EA28" w14:textId="77777777" w:rsidR="00F43565" w:rsidRPr="00AC4FBC" w:rsidRDefault="00F43565" w:rsidP="00931ECD">
            <w:pPr>
              <w:pStyle w:val="TAC"/>
            </w:pPr>
            <w:r w:rsidRPr="00AC4FBC">
              <w:t>12</w:t>
            </w:r>
          </w:p>
        </w:tc>
        <w:tc>
          <w:tcPr>
            <w:tcW w:w="797" w:type="dxa"/>
            <w:tcBorders>
              <w:left w:val="single" w:sz="4" w:space="0" w:color="auto"/>
              <w:bottom w:val="single" w:sz="4" w:space="0" w:color="auto"/>
              <w:right w:val="single" w:sz="4" w:space="0" w:color="auto"/>
            </w:tcBorders>
            <w:vAlign w:val="center"/>
          </w:tcPr>
          <w:p w14:paraId="37D3E35D"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56C630AA"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0C45C759"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6BFD4FC9"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6FEAC389"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1C5C3FCE"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1A087E02" w14:textId="77777777" w:rsidR="00F43565" w:rsidRPr="00AC4FBC" w:rsidRDefault="00F43565" w:rsidP="00931ECD">
            <w:pPr>
              <w:pStyle w:val="TAC"/>
            </w:pPr>
            <w:r w:rsidRPr="00AC4FBC">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52D6C0BB" w14:textId="77777777" w:rsidR="00F43565" w:rsidRPr="00AC4FBC" w:rsidRDefault="00F43565" w:rsidP="00931ECD">
            <w:pPr>
              <w:pStyle w:val="TAC"/>
            </w:pPr>
            <w:r w:rsidRPr="00AC4FBC">
              <w:t>Inner_Full</w:t>
            </w:r>
          </w:p>
        </w:tc>
      </w:tr>
      <w:tr w:rsidR="00F43565" w:rsidRPr="00AC4FBC" w14:paraId="6661585B"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3825DAF" w14:textId="77777777" w:rsidR="00F43565" w:rsidRPr="00AC4FBC" w:rsidRDefault="00F43565" w:rsidP="00931ECD">
            <w:pPr>
              <w:pStyle w:val="TAC"/>
            </w:pPr>
            <w:r w:rsidRPr="00AC4FBC">
              <w:t>13</w:t>
            </w:r>
          </w:p>
        </w:tc>
        <w:tc>
          <w:tcPr>
            <w:tcW w:w="797" w:type="dxa"/>
            <w:tcBorders>
              <w:left w:val="single" w:sz="4" w:space="0" w:color="auto"/>
              <w:bottom w:val="single" w:sz="4" w:space="0" w:color="auto"/>
              <w:right w:val="single" w:sz="4" w:space="0" w:color="auto"/>
            </w:tcBorders>
            <w:vAlign w:val="center"/>
          </w:tcPr>
          <w:p w14:paraId="1B50DBD1" w14:textId="77777777" w:rsidR="00F43565" w:rsidRPr="00AC4FBC" w:rsidRDefault="00F43565" w:rsidP="00931ECD">
            <w:pPr>
              <w:pStyle w:val="TAC"/>
            </w:pPr>
            <w:r w:rsidRPr="00AC4FBC">
              <w:t>High</w:t>
            </w:r>
          </w:p>
        </w:tc>
        <w:tc>
          <w:tcPr>
            <w:tcW w:w="894" w:type="dxa"/>
            <w:tcBorders>
              <w:left w:val="single" w:sz="4" w:space="0" w:color="auto"/>
              <w:bottom w:val="single" w:sz="4" w:space="0" w:color="auto"/>
              <w:right w:val="single" w:sz="4" w:space="0" w:color="auto"/>
            </w:tcBorders>
            <w:vAlign w:val="center"/>
          </w:tcPr>
          <w:p w14:paraId="080DA138"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0DEE8EFA"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13EFD80D"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73402C48"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7FEFC3E2"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2C3AAD83"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621F5088" w14:textId="77777777" w:rsidR="00F43565" w:rsidRPr="00AC4FBC" w:rsidRDefault="00F43565" w:rsidP="00931ECD">
            <w:pPr>
              <w:pStyle w:val="TAC"/>
            </w:pPr>
            <w:r w:rsidRPr="00AC4FBC">
              <w:t>Inner_1RB_Right</w:t>
            </w:r>
          </w:p>
        </w:tc>
      </w:tr>
      <w:tr w:rsidR="00F43565" w:rsidRPr="00AC4FBC" w14:paraId="3779CCC1"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3F878AED" w14:textId="77777777" w:rsidR="00F43565" w:rsidRPr="00AC4FBC" w:rsidRDefault="00F43565" w:rsidP="00931ECD">
            <w:pPr>
              <w:pStyle w:val="TAC"/>
            </w:pPr>
            <w:r w:rsidRPr="00AC4FBC">
              <w:t>14</w:t>
            </w:r>
          </w:p>
        </w:tc>
        <w:tc>
          <w:tcPr>
            <w:tcW w:w="797" w:type="dxa"/>
            <w:tcBorders>
              <w:left w:val="single" w:sz="4" w:space="0" w:color="auto"/>
              <w:bottom w:val="single" w:sz="4" w:space="0" w:color="auto"/>
              <w:right w:val="single" w:sz="4" w:space="0" w:color="auto"/>
            </w:tcBorders>
            <w:vAlign w:val="center"/>
          </w:tcPr>
          <w:p w14:paraId="4DE98734" w14:textId="77777777" w:rsidR="00F43565" w:rsidRPr="00AC4FBC" w:rsidRDefault="00F43565" w:rsidP="00931ECD">
            <w:pPr>
              <w:pStyle w:val="TAC"/>
            </w:pPr>
            <w:r w:rsidRPr="00AC4FBC">
              <w:t>Low</w:t>
            </w:r>
          </w:p>
        </w:tc>
        <w:tc>
          <w:tcPr>
            <w:tcW w:w="894" w:type="dxa"/>
            <w:tcBorders>
              <w:left w:val="single" w:sz="4" w:space="0" w:color="auto"/>
              <w:bottom w:val="single" w:sz="4" w:space="0" w:color="auto"/>
              <w:right w:val="single" w:sz="4" w:space="0" w:color="auto"/>
            </w:tcBorders>
            <w:vAlign w:val="center"/>
          </w:tcPr>
          <w:p w14:paraId="12F4BF51"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525C4FB4"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3A6A9EF5"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2760EC6E"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4C5B001E"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5A2055AA"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58341A3" w14:textId="77777777" w:rsidR="00F43565" w:rsidRPr="00AC4FBC" w:rsidRDefault="00F43565" w:rsidP="00931ECD">
            <w:pPr>
              <w:pStyle w:val="TAC"/>
            </w:pPr>
            <w:r w:rsidRPr="00AC4FBC">
              <w:t>Inner_1RB_Left</w:t>
            </w:r>
          </w:p>
        </w:tc>
      </w:tr>
      <w:tr w:rsidR="00F43565" w:rsidRPr="00AC4FBC" w14:paraId="1C09FDAC"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56B0C6FA" w14:textId="77777777" w:rsidR="00F43565" w:rsidRPr="00AC4FBC" w:rsidRDefault="00F43565" w:rsidP="00931ECD">
            <w:pPr>
              <w:pStyle w:val="TAC"/>
            </w:pPr>
            <w:r w:rsidRPr="00AC4FBC">
              <w:t>15</w:t>
            </w:r>
          </w:p>
        </w:tc>
        <w:tc>
          <w:tcPr>
            <w:tcW w:w="797" w:type="dxa"/>
            <w:tcBorders>
              <w:left w:val="single" w:sz="4" w:space="0" w:color="auto"/>
              <w:bottom w:val="single" w:sz="4" w:space="0" w:color="auto"/>
              <w:right w:val="single" w:sz="4" w:space="0" w:color="auto"/>
            </w:tcBorders>
            <w:vAlign w:val="center"/>
          </w:tcPr>
          <w:p w14:paraId="56CE4DDE" w14:textId="77777777" w:rsidR="00F43565" w:rsidRPr="00AC4FBC" w:rsidRDefault="00F43565" w:rsidP="00931ECD">
            <w:pPr>
              <w:pStyle w:val="TAC"/>
            </w:pPr>
            <w:r w:rsidRPr="00AC4FBC">
              <w:t>Default</w:t>
            </w:r>
          </w:p>
        </w:tc>
        <w:tc>
          <w:tcPr>
            <w:tcW w:w="894" w:type="dxa"/>
            <w:tcBorders>
              <w:left w:val="single" w:sz="4" w:space="0" w:color="auto"/>
              <w:bottom w:val="single" w:sz="4" w:space="0" w:color="auto"/>
              <w:right w:val="single" w:sz="4" w:space="0" w:color="auto"/>
            </w:tcBorders>
            <w:vAlign w:val="center"/>
          </w:tcPr>
          <w:p w14:paraId="438E30D0" w14:textId="77777777" w:rsidR="00F43565" w:rsidRPr="00AC4FBC" w:rsidRDefault="00F43565" w:rsidP="00931ECD">
            <w:pPr>
              <w:pStyle w:val="TAC"/>
            </w:pPr>
            <w:r w:rsidRPr="00AC4FBC">
              <w:t>Lowest N</w:t>
            </w:r>
            <w:r w:rsidRPr="00AC4FBC">
              <w:rPr>
                <w:vertAlign w:val="subscript"/>
              </w:rPr>
              <w:t>RB_agg</w:t>
            </w:r>
          </w:p>
        </w:tc>
        <w:tc>
          <w:tcPr>
            <w:tcW w:w="851" w:type="dxa"/>
            <w:tcBorders>
              <w:left w:val="single" w:sz="4" w:space="0" w:color="auto"/>
              <w:bottom w:val="single" w:sz="4" w:space="0" w:color="auto"/>
              <w:right w:val="single" w:sz="4" w:space="0" w:color="auto"/>
            </w:tcBorders>
            <w:vAlign w:val="center"/>
          </w:tcPr>
          <w:p w14:paraId="40F37C5F" w14:textId="77777777" w:rsidR="00F43565" w:rsidRPr="00AC4FBC" w:rsidRDefault="00F43565" w:rsidP="00931ECD">
            <w:pPr>
              <w:pStyle w:val="TAC"/>
            </w:pPr>
            <w:r w:rsidRPr="00AC4FBC">
              <w:t>Lowest, Highest</w:t>
            </w:r>
          </w:p>
        </w:tc>
        <w:tc>
          <w:tcPr>
            <w:tcW w:w="1021" w:type="dxa"/>
            <w:vMerge/>
            <w:tcBorders>
              <w:left w:val="single" w:sz="4" w:space="0" w:color="auto"/>
              <w:right w:val="single" w:sz="4" w:space="0" w:color="auto"/>
            </w:tcBorders>
            <w:vAlign w:val="center"/>
          </w:tcPr>
          <w:p w14:paraId="57F71610" w14:textId="77777777" w:rsidR="00F43565" w:rsidRPr="00AC4FBC"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3D163D94" w14:textId="77777777" w:rsidR="00F43565" w:rsidRPr="00AC4FBC" w:rsidRDefault="00F43565" w:rsidP="00931ECD">
            <w:pPr>
              <w:pStyle w:val="TAC"/>
            </w:pPr>
            <w:r w:rsidRPr="00AC4FBC">
              <w:t>N/A</w:t>
            </w:r>
          </w:p>
        </w:tc>
        <w:tc>
          <w:tcPr>
            <w:tcW w:w="1134" w:type="dxa"/>
            <w:tcBorders>
              <w:top w:val="single" w:sz="4" w:space="0" w:color="auto"/>
              <w:left w:val="single" w:sz="4" w:space="0" w:color="auto"/>
              <w:bottom w:val="single" w:sz="4" w:space="0" w:color="auto"/>
              <w:right w:val="single" w:sz="4" w:space="0" w:color="auto"/>
            </w:tcBorders>
            <w:vAlign w:val="center"/>
          </w:tcPr>
          <w:p w14:paraId="19452179" w14:textId="77777777" w:rsidR="00F43565" w:rsidRPr="00AC4FBC" w:rsidRDefault="00F43565"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vAlign w:val="center"/>
          </w:tcPr>
          <w:p w14:paraId="0C21D61C" w14:textId="77777777" w:rsidR="00F43565" w:rsidRPr="00AC4FBC" w:rsidRDefault="00F43565" w:rsidP="00931ECD">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091F97AA" w14:textId="77777777" w:rsidR="00F43565" w:rsidRPr="00AC4FBC" w:rsidRDefault="00F43565" w:rsidP="00931ECD">
            <w:pPr>
              <w:pStyle w:val="TAC"/>
            </w:pPr>
            <w:r w:rsidRPr="00AC4FBC">
              <w:t>Inner_Full</w:t>
            </w:r>
          </w:p>
        </w:tc>
      </w:tr>
      <w:tr w:rsidR="00F43565" w:rsidRPr="00AC4FBC" w14:paraId="2CBE8CA8"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465569B4" w14:textId="77777777" w:rsidR="00F43565" w:rsidRPr="00AC4FBC" w:rsidRDefault="00F43565" w:rsidP="00931ECD">
            <w:pPr>
              <w:pStyle w:val="TAN"/>
            </w:pPr>
            <w:r w:rsidRPr="00AC4FBC">
              <w:rPr>
                <w:rFonts w:cs="Arial"/>
                <w:szCs w:val="18"/>
              </w:rPr>
              <w:t>NOTE 1:</w:t>
            </w:r>
            <w:r w:rsidRPr="00AC4FBC">
              <w:tab/>
              <w:t>The specific configuration of each RB allocation is defined in Table 6.1-2 in current specification. For 1RB_Left allocation, the PCC is located on the lower frequency while SCC is located on the higher frequency. For 1RB_Right allocation, the PCC is located on the higher frequency while SCC is located on the lower frequency.</w:t>
            </w:r>
          </w:p>
          <w:p w14:paraId="55C4FD66" w14:textId="77777777" w:rsidR="00F43565" w:rsidRPr="00AC4FBC" w:rsidRDefault="00F43565" w:rsidP="00931ECD">
            <w:pPr>
              <w:pStyle w:val="TAN"/>
            </w:pPr>
            <w:r w:rsidRPr="00AC4FBC">
              <w:rPr>
                <w:rFonts w:cs="Arial"/>
                <w:szCs w:val="18"/>
              </w:rPr>
              <w:t>NOTE 2:</w:t>
            </w:r>
            <w:r w:rsidRPr="00AC4FBC">
              <w:tab/>
              <w:t>The specific configuration of each RB allocation is defined in Table 6.1-1 in TS 38.521-1 [8].</w:t>
            </w:r>
          </w:p>
          <w:p w14:paraId="013A1830" w14:textId="77777777" w:rsidR="00F43565" w:rsidRPr="00AC4FBC" w:rsidRDefault="00F43565" w:rsidP="00931ECD">
            <w:pPr>
              <w:pStyle w:val="TAN"/>
            </w:pPr>
            <w:r w:rsidRPr="00AC4FBC">
              <w:t>NOTE 3:</w:t>
            </w:r>
            <w:r w:rsidRPr="00AC4FBC">
              <w:tab/>
              <w:t>DFT-s-OFDM Pi/2 BPSK test applies only for UEs which supports Pi/2 BPSK in NR FR1.</w:t>
            </w:r>
          </w:p>
        </w:tc>
      </w:tr>
    </w:tbl>
    <w:p w14:paraId="4BF1E040" w14:textId="2526CABF" w:rsidR="0080370C" w:rsidRPr="00AC4FBC" w:rsidRDefault="0080370C" w:rsidP="0080370C">
      <w:pPr>
        <w:rPr>
          <w:lang w:eastAsia="zh-CN"/>
        </w:rPr>
      </w:pPr>
    </w:p>
    <w:p w14:paraId="1934E5EC" w14:textId="77777777" w:rsidR="0080370C" w:rsidRPr="00AC4FBC" w:rsidRDefault="0080370C" w:rsidP="0080370C">
      <w:pPr>
        <w:pStyle w:val="B10"/>
        <w:rPr>
          <w:lang w:eastAsia="en-US"/>
        </w:rPr>
      </w:pPr>
      <w:r w:rsidRPr="00AC4FBC">
        <w:t>1.</w:t>
      </w:r>
      <w:r w:rsidRPr="00AC4FBC">
        <w:tab/>
        <w:t>Connect the SS to the UE antenna connectors as shown in TS 38.508-1 [6] clause A.3.1.1 for SS and clause A.3.2.1 for UE.</w:t>
      </w:r>
    </w:p>
    <w:p w14:paraId="1D654D14" w14:textId="77777777" w:rsidR="0080370C" w:rsidRPr="00AC4FBC" w:rsidRDefault="0080370C" w:rsidP="0080370C">
      <w:pPr>
        <w:pStyle w:val="B10"/>
      </w:pPr>
      <w:r w:rsidRPr="00AC4FBC">
        <w:lastRenderedPageBreak/>
        <w:t>2.</w:t>
      </w:r>
      <w:r w:rsidRPr="00AC4FBC">
        <w:tab/>
        <w:t xml:space="preserve">The parameter settings for the E-UTRA cell are set up according to TS 36.508 [11] clause 4.4.3, and </w:t>
      </w:r>
      <w:r w:rsidRPr="00AC4FBC">
        <w:rPr>
          <w:lang w:eastAsia="zh-CN"/>
        </w:rPr>
        <w:t>the</w:t>
      </w:r>
      <w:r w:rsidRPr="00AC4FBC">
        <w:t xml:space="preserve"> parameter settings for the NR cell are set up according to TS 38.508-1 [6] clause 4.4.3.</w:t>
      </w:r>
    </w:p>
    <w:p w14:paraId="524AB089" w14:textId="77777777" w:rsidR="0080370C" w:rsidRPr="00AC4FBC" w:rsidRDefault="0080370C" w:rsidP="0080370C">
      <w:pPr>
        <w:pStyle w:val="B10"/>
      </w:pPr>
      <w:r w:rsidRPr="00AC4FBC">
        <w:t>3.</w:t>
      </w:r>
      <w:r w:rsidRPr="00AC4FBC">
        <w:tab/>
        <w:t>Downlink signals are initially set up according to TS 36.521-1 [10] Annex C.0 and TS 38.521-1 [8] Annex C.0 for E-UTRA CG PCC and NR CG respectively, and uplink signals according to TS 36.521-1 [10] Annex H and TS 38.521-1 [8] Annex G for E-UTRA CG and NR CG respectively.</w:t>
      </w:r>
    </w:p>
    <w:p w14:paraId="1663616C" w14:textId="77777777" w:rsidR="0080370C" w:rsidRPr="00AC4FBC" w:rsidRDefault="0080370C" w:rsidP="0080370C">
      <w:pPr>
        <w:pStyle w:val="B10"/>
      </w:pPr>
      <w:r w:rsidRPr="00AC4FBC">
        <w:t>4.</w:t>
      </w:r>
      <w:r w:rsidRPr="00AC4FBC">
        <w:tab/>
        <w:t>The UL Reference Measurement channels are set according to Table 6.2B.1.3_1.3-1.</w:t>
      </w:r>
    </w:p>
    <w:p w14:paraId="073BF3F7" w14:textId="75660134" w:rsidR="00AB27EE" w:rsidRPr="00AC4FBC" w:rsidRDefault="00AB27EE" w:rsidP="00AB27EE">
      <w:pPr>
        <w:pStyle w:val="B10"/>
      </w:pPr>
      <w:r w:rsidRPr="00AC4FBC">
        <w:t>5.</w:t>
      </w:r>
      <w:r w:rsidRPr="00AC4FBC">
        <w:tab/>
        <w:t>Propagation conditions are set for E-UTRA CG and NR CG respectively.</w:t>
      </w:r>
    </w:p>
    <w:p w14:paraId="107D134B" w14:textId="77777777" w:rsidR="0080370C" w:rsidRPr="00AC4FBC" w:rsidRDefault="0080370C" w:rsidP="0080370C">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3_1.4.3.</w:t>
      </w:r>
    </w:p>
    <w:p w14:paraId="2959CE6F" w14:textId="77777777" w:rsidR="0080370C" w:rsidRPr="00AC4FBC" w:rsidRDefault="0080370C" w:rsidP="0080370C">
      <w:pPr>
        <w:pStyle w:val="B10"/>
      </w:pPr>
      <w:r w:rsidRPr="00AC4FBC">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755135EA" w14:textId="77777777" w:rsidR="0080370C" w:rsidRPr="00AC4FBC" w:rsidRDefault="0080370C" w:rsidP="0080370C">
      <w:pPr>
        <w:pStyle w:val="H6"/>
      </w:pPr>
      <w:bookmarkStart w:id="2119" w:name="_CR6_2B_1_3_1_4_2"/>
      <w:r w:rsidRPr="00AC4FBC">
        <w:t>6.2B.1.3_1.4.2</w:t>
      </w:r>
      <w:r w:rsidRPr="00AC4FBC">
        <w:tab/>
        <w:t>Test procedure</w:t>
      </w:r>
    </w:p>
    <w:bookmarkEnd w:id="2119"/>
    <w:p w14:paraId="478E37AF" w14:textId="77777777" w:rsidR="0080370C" w:rsidRPr="00AC4FBC" w:rsidRDefault="0080370C" w:rsidP="0080370C">
      <w:pPr>
        <w:pStyle w:val="B10"/>
      </w:pPr>
      <w:r w:rsidRPr="00AC4FBC">
        <w:rPr>
          <w:lang w:eastAsia="zh-CN"/>
        </w:rPr>
        <w:t>1.</w:t>
      </w:r>
      <w:r w:rsidRPr="00AC4FBC">
        <w:tab/>
        <w:t>Configure E-UTRA SCC according to TS 36.521-1 [10] Annex C.0, C.1 and Annex C.3.0 for all E-UTRA downlink physical channels.</w:t>
      </w:r>
    </w:p>
    <w:p w14:paraId="35FB2125" w14:textId="77777777" w:rsidR="0080370C" w:rsidRPr="00AC4FBC" w:rsidRDefault="0080370C" w:rsidP="0080370C">
      <w:pPr>
        <w:pStyle w:val="B10"/>
      </w:pPr>
      <w:r w:rsidRPr="00AC4FBC">
        <w:t>2.</w:t>
      </w:r>
      <w:r w:rsidRPr="00AC4FBC">
        <w:tab/>
        <w:t>The SS shall configure SCC as per TS 36.508 [11] clause 5.2A.4. Message contents are defined in clause 6.2B.1.3_1.4.3.</w:t>
      </w:r>
    </w:p>
    <w:p w14:paraId="7E3369D8" w14:textId="77777777" w:rsidR="0080370C" w:rsidRPr="00AC4FBC" w:rsidRDefault="0080370C" w:rsidP="0080370C">
      <w:pPr>
        <w:pStyle w:val="B10"/>
        <w:rPr>
          <w:lang w:eastAsia="zh-CN"/>
        </w:rPr>
      </w:pPr>
      <w:r w:rsidRPr="00AC4FBC">
        <w:t>3.</w:t>
      </w:r>
      <w:r w:rsidRPr="00AC4FBC">
        <w:tab/>
        <w:t>SS activates SCC by sending the activation MAC-CE (Refer TS 36.321, clauses 5.13, 6.1.3.8). Wait for at least 2 seconds (Refer TS 36.133 [12], clauses 8.3.3.2).</w:t>
      </w:r>
    </w:p>
    <w:p w14:paraId="157088C5" w14:textId="77777777" w:rsidR="0080370C" w:rsidRPr="00AC4FBC" w:rsidRDefault="0080370C" w:rsidP="0080370C">
      <w:pPr>
        <w:pStyle w:val="B10"/>
        <w:rPr>
          <w:lang w:eastAsia="en-US"/>
        </w:rPr>
      </w:pPr>
      <w:r w:rsidRPr="00AC4FBC">
        <w:t>4.</w:t>
      </w:r>
      <w:r w:rsidRPr="00AC4FBC">
        <w:tab/>
        <w:t>SS sends uplink scheduling information for each UL HARQ process via PDCCH DCI format 0 and DCI format 0_1 for C_RNTI to schedule the UL RMC according to Table 6.2B.1.3_1.4.1-1 on E-UTRA PCC and SCC and NR CC respectively. Since the UL has no payload and no loopback data to send the UE sends uplink MAC padding bits on the UL RMC.</w:t>
      </w:r>
    </w:p>
    <w:p w14:paraId="193BA671" w14:textId="77777777" w:rsidR="0080370C" w:rsidRPr="00AC4FBC" w:rsidRDefault="0080370C" w:rsidP="0080370C">
      <w:pPr>
        <w:pStyle w:val="B10"/>
      </w:pPr>
      <w:r w:rsidRPr="00AC4FBC">
        <w:t>5.</w:t>
      </w:r>
      <w:r w:rsidRPr="00AC4FBC">
        <w:tab/>
        <w:t>Send continuously uplink power control "up" commands in every uplink scheduling information to the UE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206CEB5C" w14:textId="77777777" w:rsidR="0080370C" w:rsidRPr="00AC4FBC" w:rsidRDefault="0080370C" w:rsidP="0080370C">
      <w:pPr>
        <w:pStyle w:val="B10"/>
      </w:pPr>
      <w:r w:rsidRPr="00AC4FBC">
        <w:t>6.</w:t>
      </w:r>
      <w:r w:rsidRPr="00AC4FBC">
        <w:tab/>
        <w:t>For test ID 1~6 measure the sum of mean transmitted power over all EN-DC component carriers in the EN-DC, which shall meet the requirements described in table 6.2B.1.3_1.5-1 and the period of the measurement shall be at least the continuous duration of one active sub-frame.</w:t>
      </w:r>
    </w:p>
    <w:p w14:paraId="0D8DE5A4" w14:textId="3906E191" w:rsidR="0080370C" w:rsidRPr="00AC4FBC" w:rsidRDefault="0080370C" w:rsidP="0080370C">
      <w:pPr>
        <w:pStyle w:val="B10"/>
      </w:pPr>
      <w:r w:rsidRPr="00AC4FBC">
        <w:tab/>
        <w:t>For test ID 7~9 measure the sum of mean transmitted power over all E-UTRA component carriers, which shall meet the requirements described in Table 6.2.2A.1.5-1 in TS 36.521-1 [10]. The period of the measurement shall be at least the continuous duration of one active sub-frame.</w:t>
      </w:r>
    </w:p>
    <w:p w14:paraId="17AF876B" w14:textId="77777777" w:rsidR="0080370C" w:rsidRPr="00AC4FBC" w:rsidRDefault="0080370C" w:rsidP="0080370C">
      <w:pPr>
        <w:pStyle w:val="B10"/>
      </w:pPr>
      <w:r w:rsidRPr="00AC4FBC">
        <w:tab/>
        <w:t>For test ID 10~15 measure the mean transmitted power over NR carrier, which shall meet the requirements described in Table 6.2.1.5-1 in TS 38.521-1 [8] respectively. The period of the measurement shall be at least the continuous duration of one active sub-frame.</w:t>
      </w:r>
    </w:p>
    <w:p w14:paraId="43EAC83F" w14:textId="77777777" w:rsidR="0080370C" w:rsidRPr="00AC4FBC" w:rsidRDefault="0080370C" w:rsidP="0080370C">
      <w:pPr>
        <w:pStyle w:val="H6"/>
      </w:pPr>
      <w:bookmarkStart w:id="2120" w:name="_CR6_2B_1_3_1_4_3"/>
      <w:r w:rsidRPr="00AC4FBC">
        <w:t>6.2B.1.3_1.4.3</w:t>
      </w:r>
      <w:r w:rsidRPr="00AC4FBC">
        <w:tab/>
        <w:t>Message contents</w:t>
      </w:r>
    </w:p>
    <w:bookmarkEnd w:id="2120"/>
    <w:p w14:paraId="2110F174" w14:textId="77777777" w:rsidR="0080370C" w:rsidRPr="00AC4FBC" w:rsidRDefault="0080370C" w:rsidP="0080370C">
      <w:r w:rsidRPr="00AC4FBC">
        <w:t>Message contents are according to TS 36.508 [11] clause 4.6.1 and TS 38.508-1 [6] clause 4.6.1 with the following exceptions:</w:t>
      </w:r>
    </w:p>
    <w:p w14:paraId="220BBD71" w14:textId="77777777" w:rsidR="0080370C" w:rsidRPr="00AC4FBC" w:rsidRDefault="0080370C" w:rsidP="0080370C">
      <w:pPr>
        <w:pStyle w:val="TH"/>
      </w:pPr>
      <w:bookmarkStart w:id="2121" w:name="_CRTable6_2B_1_3_1_4_31"/>
      <w:r w:rsidRPr="00AC4FBC">
        <w:t xml:space="preserve">Table </w:t>
      </w:r>
      <w:bookmarkEnd w:id="2121"/>
      <w:r w:rsidRPr="00AC4FBC">
        <w:t xml:space="preserve">6.2B.1.3_1.4.3-1: </w:t>
      </w:r>
      <w:r w:rsidRPr="00AC4FBC">
        <w:rPr>
          <w:i/>
        </w:rPr>
        <w:t>P</w:t>
      </w:r>
      <w:r w:rsidRPr="00AC4FBC">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0370C" w:rsidRPr="00AC4FBC" w14:paraId="485FF5C9" w14:textId="77777777" w:rsidTr="0080370C">
        <w:tc>
          <w:tcPr>
            <w:tcW w:w="9747" w:type="dxa"/>
            <w:tcBorders>
              <w:top w:val="single" w:sz="4" w:space="0" w:color="auto"/>
              <w:left w:val="single" w:sz="4" w:space="0" w:color="auto"/>
              <w:bottom w:val="single" w:sz="4" w:space="0" w:color="auto"/>
              <w:right w:val="single" w:sz="4" w:space="0" w:color="auto"/>
            </w:tcBorders>
            <w:hideMark/>
          </w:tcPr>
          <w:p w14:paraId="376F6AC6" w14:textId="77777777" w:rsidR="0080370C" w:rsidRPr="00AC4FBC" w:rsidRDefault="0080370C">
            <w:pPr>
              <w:pStyle w:val="TAH"/>
              <w:jc w:val="left"/>
              <w:rPr>
                <w:b w:val="0"/>
              </w:rPr>
            </w:pPr>
            <w:r w:rsidRPr="00AC4FBC">
              <w:rPr>
                <w:b w:val="0"/>
              </w:rPr>
              <w:t>Derivation Path: TS 38.508-1 [6], Table 4.6.3-118 with condition TRANSFORM_PRECODER_ENABLED</w:t>
            </w:r>
          </w:p>
        </w:tc>
      </w:tr>
    </w:tbl>
    <w:p w14:paraId="24650147" w14:textId="77777777" w:rsidR="0080370C" w:rsidRPr="00AC4FBC" w:rsidRDefault="0080370C" w:rsidP="0080370C">
      <w:pPr>
        <w:rPr>
          <w:lang w:eastAsia="en-US"/>
        </w:rPr>
      </w:pPr>
    </w:p>
    <w:p w14:paraId="51EED1CA" w14:textId="77777777" w:rsidR="0080370C" w:rsidRPr="00AC4FBC" w:rsidRDefault="0080370C" w:rsidP="0080370C">
      <w:pPr>
        <w:pStyle w:val="TH"/>
      </w:pPr>
      <w:bookmarkStart w:id="2122" w:name="_CRTable6_2B_1_3_1_4_32"/>
      <w:r w:rsidRPr="00AC4FBC">
        <w:lastRenderedPageBreak/>
        <w:t xml:space="preserve">Table </w:t>
      </w:r>
      <w:bookmarkEnd w:id="2122"/>
      <w:r w:rsidRPr="00AC4FBC">
        <w:t>6.2B.1.3_1.4.3-2: Physical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095"/>
        <w:gridCol w:w="1417"/>
        <w:gridCol w:w="1702"/>
      </w:tblGrid>
      <w:tr w:rsidR="0080370C" w:rsidRPr="00AC4FBC" w14:paraId="763100F8" w14:textId="77777777" w:rsidTr="0080370C">
        <w:tc>
          <w:tcPr>
            <w:tcW w:w="9747" w:type="dxa"/>
            <w:gridSpan w:val="4"/>
            <w:tcBorders>
              <w:top w:val="single" w:sz="4" w:space="0" w:color="auto"/>
              <w:left w:val="single" w:sz="4" w:space="0" w:color="auto"/>
              <w:bottom w:val="single" w:sz="4" w:space="0" w:color="auto"/>
              <w:right w:val="single" w:sz="4" w:space="0" w:color="auto"/>
            </w:tcBorders>
            <w:hideMark/>
          </w:tcPr>
          <w:p w14:paraId="51F319C8" w14:textId="77777777" w:rsidR="0080370C" w:rsidRPr="00AC4FBC" w:rsidRDefault="0080370C">
            <w:pPr>
              <w:pStyle w:val="TAL"/>
            </w:pPr>
            <w:r w:rsidRPr="00AC4FBC">
              <w:t>Derivation Path: TS 38.508-1 [6], Table 4.6.3-106</w:t>
            </w:r>
          </w:p>
        </w:tc>
      </w:tr>
      <w:tr w:rsidR="0080370C" w:rsidRPr="00AC4FBC" w14:paraId="785F063F"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50FF18D6" w14:textId="77777777" w:rsidR="0080370C" w:rsidRPr="00AC4FBC" w:rsidRDefault="0080370C">
            <w:pPr>
              <w:pStyle w:val="TAH"/>
            </w:pPr>
            <w:r w:rsidRPr="00AC4FBC">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6568B590" w14:textId="77777777" w:rsidR="0080370C" w:rsidRPr="00AC4FBC" w:rsidRDefault="0080370C">
            <w:pPr>
              <w:pStyle w:val="TAH"/>
            </w:pPr>
            <w:r w:rsidRPr="00AC4FBC">
              <w:t>Value/remark</w:t>
            </w:r>
          </w:p>
        </w:tc>
        <w:tc>
          <w:tcPr>
            <w:tcW w:w="1417" w:type="dxa"/>
            <w:tcBorders>
              <w:top w:val="single" w:sz="4" w:space="0" w:color="auto"/>
              <w:left w:val="single" w:sz="4" w:space="0" w:color="auto"/>
              <w:bottom w:val="single" w:sz="4" w:space="0" w:color="auto"/>
              <w:right w:val="single" w:sz="4" w:space="0" w:color="auto"/>
            </w:tcBorders>
            <w:hideMark/>
          </w:tcPr>
          <w:p w14:paraId="7D0A3DC2" w14:textId="77777777" w:rsidR="0080370C" w:rsidRPr="00AC4FBC" w:rsidRDefault="0080370C">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hideMark/>
          </w:tcPr>
          <w:p w14:paraId="0CF043A0" w14:textId="77777777" w:rsidR="0080370C" w:rsidRPr="00AC4FBC" w:rsidRDefault="0080370C">
            <w:pPr>
              <w:pStyle w:val="TAH"/>
            </w:pPr>
            <w:r w:rsidRPr="00AC4FBC">
              <w:t>Condition</w:t>
            </w:r>
          </w:p>
        </w:tc>
      </w:tr>
      <w:tr w:rsidR="0080370C" w:rsidRPr="00AC4FBC" w14:paraId="76707968"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707F96C5" w14:textId="77777777" w:rsidR="0080370C" w:rsidRPr="00AC4FBC" w:rsidRDefault="0080370C">
            <w:pPr>
              <w:pStyle w:val="TAL"/>
            </w:pPr>
            <w:r w:rsidRPr="00AC4FBC">
              <w:t xml:space="preserve">PhysicalCellGroupConfig ::= </w:t>
            </w:r>
            <w:r w:rsidRPr="00AC4FBC">
              <w:rPr>
                <w:snapToGrid w:val="0"/>
              </w:rPr>
              <w:t xml:space="preserve">SEQUENCE </w:t>
            </w:r>
            <w:r w:rsidRPr="00AC4FBC">
              <w:t>{</w:t>
            </w:r>
          </w:p>
        </w:tc>
        <w:tc>
          <w:tcPr>
            <w:tcW w:w="2094" w:type="dxa"/>
            <w:tcBorders>
              <w:top w:val="single" w:sz="4" w:space="0" w:color="auto"/>
              <w:left w:val="single" w:sz="4" w:space="0" w:color="auto"/>
              <w:bottom w:val="single" w:sz="4" w:space="0" w:color="auto"/>
              <w:right w:val="single" w:sz="4" w:space="0" w:color="auto"/>
            </w:tcBorders>
          </w:tcPr>
          <w:p w14:paraId="69C7F561" w14:textId="77777777" w:rsidR="0080370C" w:rsidRPr="00AC4FBC" w:rsidRDefault="0080370C">
            <w:pPr>
              <w:pStyle w:val="TAL"/>
            </w:pPr>
          </w:p>
        </w:tc>
        <w:tc>
          <w:tcPr>
            <w:tcW w:w="1417" w:type="dxa"/>
            <w:tcBorders>
              <w:top w:val="single" w:sz="4" w:space="0" w:color="auto"/>
              <w:left w:val="single" w:sz="4" w:space="0" w:color="auto"/>
              <w:bottom w:val="single" w:sz="4" w:space="0" w:color="auto"/>
              <w:right w:val="single" w:sz="4" w:space="0" w:color="auto"/>
            </w:tcBorders>
          </w:tcPr>
          <w:p w14:paraId="371D8725"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Pr>
          <w:p w14:paraId="02D6686B" w14:textId="77777777" w:rsidR="0080370C" w:rsidRPr="00AC4FBC" w:rsidRDefault="0080370C">
            <w:pPr>
              <w:pStyle w:val="TAL"/>
            </w:pPr>
          </w:p>
        </w:tc>
      </w:tr>
      <w:tr w:rsidR="0080370C" w:rsidRPr="00AC4FBC" w14:paraId="7AD27FB0" w14:textId="77777777" w:rsidTr="0080370C">
        <w:tc>
          <w:tcPr>
            <w:tcW w:w="4535" w:type="dxa"/>
            <w:tcBorders>
              <w:top w:val="single" w:sz="4" w:space="0" w:color="auto"/>
              <w:left w:val="single" w:sz="4" w:space="0" w:color="auto"/>
              <w:bottom w:val="nil"/>
              <w:right w:val="single" w:sz="4" w:space="0" w:color="auto"/>
            </w:tcBorders>
            <w:hideMark/>
          </w:tcPr>
          <w:p w14:paraId="53EE6EE3" w14:textId="77777777" w:rsidR="0080370C" w:rsidRPr="00AC4FBC" w:rsidRDefault="0080370C">
            <w:pPr>
              <w:pStyle w:val="TAL"/>
            </w:pPr>
            <w:r w:rsidRPr="00AC4FBC">
              <w:t xml:space="preserve">  p-NR-FR1</w:t>
            </w:r>
          </w:p>
        </w:tc>
        <w:tc>
          <w:tcPr>
            <w:tcW w:w="2094" w:type="dxa"/>
            <w:tcBorders>
              <w:top w:val="single" w:sz="4" w:space="0" w:color="auto"/>
              <w:left w:val="single" w:sz="4" w:space="0" w:color="auto"/>
              <w:bottom w:val="single" w:sz="4" w:space="0" w:color="auto"/>
              <w:right w:val="single" w:sz="4" w:space="0" w:color="auto"/>
            </w:tcBorders>
            <w:hideMark/>
          </w:tcPr>
          <w:p w14:paraId="7D20DECA" w14:textId="77777777" w:rsidR="0080370C" w:rsidRPr="00AC4FBC" w:rsidRDefault="0080370C">
            <w:pPr>
              <w:pStyle w:val="TAL"/>
            </w:pPr>
            <w:r w:rsidRPr="00AC4FBC">
              <w:t>20</w:t>
            </w:r>
          </w:p>
        </w:tc>
        <w:tc>
          <w:tcPr>
            <w:tcW w:w="1417" w:type="dxa"/>
            <w:tcBorders>
              <w:top w:val="single" w:sz="4" w:space="0" w:color="auto"/>
              <w:left w:val="single" w:sz="4" w:space="0" w:color="auto"/>
              <w:bottom w:val="single" w:sz="4" w:space="0" w:color="auto"/>
              <w:right w:val="single" w:sz="4" w:space="0" w:color="auto"/>
            </w:tcBorders>
            <w:hideMark/>
          </w:tcPr>
          <w:p w14:paraId="710FF3E6" w14:textId="77777777" w:rsidR="0080370C" w:rsidRPr="00AC4FBC" w:rsidRDefault="0080370C">
            <w:pPr>
              <w:pStyle w:val="TAL"/>
            </w:pPr>
            <w:r w:rsidRPr="00AC4FBC">
              <w:t>For simultaneous E-UTRA and NR transmission</w:t>
            </w:r>
          </w:p>
        </w:tc>
        <w:tc>
          <w:tcPr>
            <w:tcW w:w="1701" w:type="dxa"/>
            <w:tcBorders>
              <w:top w:val="single" w:sz="4" w:space="0" w:color="auto"/>
              <w:left w:val="single" w:sz="4" w:space="0" w:color="auto"/>
              <w:bottom w:val="single" w:sz="4" w:space="0" w:color="auto"/>
              <w:right w:val="single" w:sz="4" w:space="0" w:color="auto"/>
            </w:tcBorders>
            <w:hideMark/>
          </w:tcPr>
          <w:p w14:paraId="0C0CBCF6" w14:textId="77777777" w:rsidR="0080370C" w:rsidRPr="00AC4FBC" w:rsidRDefault="0080370C">
            <w:pPr>
              <w:pStyle w:val="TAL"/>
            </w:pPr>
            <w:r w:rsidRPr="00AC4FBC">
              <w:t>Power Class 3 UE</w:t>
            </w:r>
          </w:p>
          <w:p w14:paraId="5FB9ED53" w14:textId="77777777" w:rsidR="0080370C" w:rsidRPr="00AC4FBC" w:rsidRDefault="0080370C">
            <w:pPr>
              <w:pStyle w:val="TAL"/>
            </w:pPr>
            <w:r w:rsidRPr="00AC4FBC">
              <w:t>Test IDs 1-6</w:t>
            </w:r>
          </w:p>
        </w:tc>
      </w:tr>
      <w:tr w:rsidR="0080370C" w:rsidRPr="00AC4FBC" w14:paraId="1EBBB5C8" w14:textId="77777777" w:rsidTr="0080370C">
        <w:tc>
          <w:tcPr>
            <w:tcW w:w="4535" w:type="dxa"/>
            <w:tcBorders>
              <w:top w:val="nil"/>
              <w:left w:val="single" w:sz="4" w:space="0" w:color="auto"/>
              <w:bottom w:val="nil"/>
              <w:right w:val="single" w:sz="4" w:space="0" w:color="auto"/>
            </w:tcBorders>
          </w:tcPr>
          <w:p w14:paraId="78796A69" w14:textId="77777777" w:rsidR="0080370C" w:rsidRPr="00AC4FBC" w:rsidRDefault="0080370C">
            <w:pPr>
              <w:pStyle w:val="TAL"/>
            </w:pPr>
          </w:p>
        </w:tc>
        <w:tc>
          <w:tcPr>
            <w:tcW w:w="2094" w:type="dxa"/>
            <w:tcBorders>
              <w:top w:val="single" w:sz="4" w:space="0" w:color="auto"/>
              <w:left w:val="single" w:sz="4" w:space="0" w:color="auto"/>
              <w:bottom w:val="single" w:sz="4" w:space="0" w:color="auto"/>
              <w:right w:val="single" w:sz="4" w:space="0" w:color="auto"/>
            </w:tcBorders>
            <w:hideMark/>
          </w:tcPr>
          <w:p w14:paraId="64F43880" w14:textId="77777777" w:rsidR="0080370C" w:rsidRPr="00AC4FBC" w:rsidRDefault="0080370C">
            <w:pPr>
              <w:pStyle w:val="TAL"/>
            </w:pPr>
            <w:r w:rsidRPr="00AC4FBC">
              <w:t>23</w:t>
            </w:r>
          </w:p>
        </w:tc>
        <w:tc>
          <w:tcPr>
            <w:tcW w:w="1417" w:type="dxa"/>
            <w:tcBorders>
              <w:top w:val="single" w:sz="4" w:space="0" w:color="auto"/>
              <w:left w:val="single" w:sz="4" w:space="0" w:color="auto"/>
              <w:bottom w:val="single" w:sz="4" w:space="0" w:color="auto"/>
              <w:right w:val="single" w:sz="4" w:space="0" w:color="auto"/>
            </w:tcBorders>
            <w:hideMark/>
          </w:tcPr>
          <w:p w14:paraId="0828782C" w14:textId="77777777" w:rsidR="0080370C" w:rsidRPr="00AC4FBC" w:rsidRDefault="0080370C">
            <w:pPr>
              <w:pStyle w:val="TAL"/>
            </w:pPr>
            <w:r w:rsidRPr="00AC4FBC">
              <w:t>For Test IDs 7~9 NR carrier is configured but not measured.</w:t>
            </w:r>
          </w:p>
        </w:tc>
        <w:tc>
          <w:tcPr>
            <w:tcW w:w="1701" w:type="dxa"/>
            <w:tcBorders>
              <w:top w:val="single" w:sz="4" w:space="0" w:color="auto"/>
              <w:left w:val="single" w:sz="4" w:space="0" w:color="auto"/>
              <w:bottom w:val="single" w:sz="4" w:space="0" w:color="auto"/>
              <w:right w:val="single" w:sz="4" w:space="0" w:color="auto"/>
            </w:tcBorders>
            <w:hideMark/>
          </w:tcPr>
          <w:p w14:paraId="1396D228" w14:textId="77777777" w:rsidR="0080370C" w:rsidRPr="00AC4FBC" w:rsidRDefault="0080370C">
            <w:pPr>
              <w:pStyle w:val="TAL"/>
            </w:pPr>
            <w:r w:rsidRPr="00AC4FBC">
              <w:t>Power Class 3 UE</w:t>
            </w:r>
          </w:p>
          <w:p w14:paraId="1C08F56A" w14:textId="77777777" w:rsidR="0080370C" w:rsidRPr="00AC4FBC" w:rsidRDefault="0080370C">
            <w:pPr>
              <w:pStyle w:val="TAL"/>
            </w:pPr>
            <w:r w:rsidRPr="00AC4FBC">
              <w:t>Test IDs 7-15</w:t>
            </w:r>
          </w:p>
        </w:tc>
      </w:tr>
      <w:tr w:rsidR="0080370C" w:rsidRPr="00AC4FBC" w14:paraId="6B5D36D9"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22397E11" w14:textId="77777777" w:rsidR="0080370C" w:rsidRPr="00AC4FBC" w:rsidRDefault="0080370C">
            <w:pPr>
              <w:pStyle w:val="TAL"/>
            </w:pPr>
            <w:r w:rsidRPr="00AC4FBC">
              <w:t>}</w:t>
            </w:r>
          </w:p>
        </w:tc>
        <w:tc>
          <w:tcPr>
            <w:tcW w:w="2094" w:type="dxa"/>
            <w:tcBorders>
              <w:top w:val="single" w:sz="4" w:space="0" w:color="auto"/>
              <w:left w:val="single" w:sz="4" w:space="0" w:color="auto"/>
              <w:bottom w:val="single" w:sz="4" w:space="0" w:color="auto"/>
              <w:right w:val="single" w:sz="4" w:space="0" w:color="auto"/>
            </w:tcBorders>
          </w:tcPr>
          <w:p w14:paraId="12A625CD" w14:textId="77777777" w:rsidR="0080370C" w:rsidRPr="00AC4FBC" w:rsidRDefault="0080370C">
            <w:pPr>
              <w:pStyle w:val="TAL"/>
            </w:pPr>
          </w:p>
        </w:tc>
        <w:tc>
          <w:tcPr>
            <w:tcW w:w="1417" w:type="dxa"/>
            <w:tcBorders>
              <w:top w:val="single" w:sz="4" w:space="0" w:color="auto"/>
              <w:left w:val="single" w:sz="4" w:space="0" w:color="auto"/>
              <w:bottom w:val="single" w:sz="4" w:space="0" w:color="auto"/>
              <w:right w:val="single" w:sz="4" w:space="0" w:color="auto"/>
            </w:tcBorders>
          </w:tcPr>
          <w:p w14:paraId="0B04D1DD"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Pr>
          <w:p w14:paraId="52F3BB17" w14:textId="77777777" w:rsidR="0080370C" w:rsidRPr="00AC4FBC" w:rsidRDefault="0080370C">
            <w:pPr>
              <w:pStyle w:val="TAL"/>
            </w:pPr>
          </w:p>
        </w:tc>
      </w:tr>
    </w:tbl>
    <w:p w14:paraId="720E0656" w14:textId="77777777" w:rsidR="0080370C" w:rsidRPr="00AC4FBC" w:rsidRDefault="0080370C" w:rsidP="0080370C">
      <w:pPr>
        <w:rPr>
          <w:lang w:eastAsia="en-US"/>
        </w:rPr>
      </w:pPr>
    </w:p>
    <w:p w14:paraId="1F15F37A" w14:textId="77777777" w:rsidR="0080370C" w:rsidRPr="00AC4FBC" w:rsidRDefault="0080370C" w:rsidP="0080370C">
      <w:pPr>
        <w:pStyle w:val="TH"/>
      </w:pPr>
      <w:bookmarkStart w:id="2123" w:name="_CRTable6_2B_1_3_1_4_33"/>
      <w:r w:rsidRPr="00AC4FBC">
        <w:t xml:space="preserve">Table </w:t>
      </w:r>
      <w:bookmarkEnd w:id="2123"/>
      <w:r w:rsidRPr="00AC4FBC">
        <w:t xml:space="preserve">6.2B.1.3_1.4.3-3: </w:t>
      </w:r>
      <w:r w:rsidRPr="00AC4FBC">
        <w:rPr>
          <w:i/>
          <w:iCs/>
        </w:rPr>
        <w:t>RRCConnectionReconfiguration:</w:t>
      </w:r>
      <w:r w:rsidRPr="00AC4FBC">
        <w:t xml:space="preserve"> nr-Config-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5"/>
        <w:gridCol w:w="1417"/>
        <w:gridCol w:w="2553"/>
        <w:gridCol w:w="1275"/>
      </w:tblGrid>
      <w:tr w:rsidR="0080370C" w:rsidRPr="00AC4FBC" w14:paraId="7914D4FC" w14:textId="77777777" w:rsidTr="0080370C">
        <w:tc>
          <w:tcPr>
            <w:tcW w:w="9738" w:type="dxa"/>
            <w:gridSpan w:val="4"/>
            <w:tcBorders>
              <w:top w:val="single" w:sz="4" w:space="0" w:color="auto"/>
              <w:left w:val="single" w:sz="4" w:space="0" w:color="auto"/>
              <w:bottom w:val="single" w:sz="4" w:space="0" w:color="auto"/>
              <w:right w:val="single" w:sz="4" w:space="0" w:color="auto"/>
            </w:tcBorders>
            <w:hideMark/>
          </w:tcPr>
          <w:p w14:paraId="282A47E5" w14:textId="77777777" w:rsidR="0080370C" w:rsidRPr="00AC4FBC" w:rsidRDefault="0080370C">
            <w:pPr>
              <w:pStyle w:val="TAL"/>
            </w:pPr>
            <w:r w:rsidRPr="00AC4FBC">
              <w:t>Derivation Path: TS 36.508 [11], Table 4.6.1-8</w:t>
            </w:r>
          </w:p>
        </w:tc>
      </w:tr>
      <w:tr w:rsidR="0080370C" w:rsidRPr="00AC4FBC" w14:paraId="6704A8DF" w14:textId="77777777" w:rsidTr="0080370C">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BBB9D" w14:textId="77777777" w:rsidR="0080370C" w:rsidRPr="00AC4FBC" w:rsidRDefault="0080370C">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93773" w14:textId="77777777" w:rsidR="0080370C" w:rsidRPr="00AC4FBC" w:rsidRDefault="0080370C">
            <w:pPr>
              <w:pStyle w:val="TAH"/>
            </w:pPr>
            <w:r w:rsidRPr="00AC4FBC">
              <w:t>Value/remark</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F10036" w14:textId="77777777" w:rsidR="0080370C" w:rsidRPr="00AC4FBC" w:rsidRDefault="0080370C">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A1CB64" w14:textId="77777777" w:rsidR="0080370C" w:rsidRPr="00AC4FBC" w:rsidRDefault="0080370C">
            <w:pPr>
              <w:pStyle w:val="TAH"/>
            </w:pPr>
            <w:r w:rsidRPr="00AC4FBC">
              <w:t>Condition</w:t>
            </w:r>
          </w:p>
        </w:tc>
      </w:tr>
      <w:tr w:rsidR="0080370C" w:rsidRPr="00AC4FBC" w14:paraId="3AED77E1" w14:textId="77777777" w:rsidTr="0080370C">
        <w:tc>
          <w:tcPr>
            <w:tcW w:w="4494" w:type="dxa"/>
            <w:tcBorders>
              <w:top w:val="single" w:sz="4" w:space="0" w:color="000000"/>
              <w:left w:val="single" w:sz="4" w:space="0" w:color="000000"/>
              <w:bottom w:val="nil"/>
              <w:right w:val="single" w:sz="4" w:space="0" w:color="000000"/>
            </w:tcBorders>
            <w:hideMark/>
          </w:tcPr>
          <w:p w14:paraId="38CF626E" w14:textId="77777777" w:rsidR="0080370C" w:rsidRPr="00AC4FBC" w:rsidRDefault="0080370C">
            <w:pPr>
              <w:pStyle w:val="TAL"/>
            </w:pPr>
            <w:r w:rsidRPr="00AC4FBC">
              <w:t xml:space="preserve">                            p-MaxEUTRA-r15</w:t>
            </w:r>
          </w:p>
        </w:tc>
        <w:tc>
          <w:tcPr>
            <w:tcW w:w="1417" w:type="dxa"/>
            <w:tcBorders>
              <w:top w:val="single" w:sz="4" w:space="0" w:color="000000"/>
              <w:left w:val="single" w:sz="4" w:space="0" w:color="000000"/>
              <w:bottom w:val="single" w:sz="4" w:space="0" w:color="000000"/>
              <w:right w:val="single" w:sz="4" w:space="0" w:color="000000"/>
            </w:tcBorders>
            <w:hideMark/>
          </w:tcPr>
          <w:p w14:paraId="06FFF3A0" w14:textId="77777777" w:rsidR="0080370C" w:rsidRPr="00AC4FBC" w:rsidRDefault="0080370C">
            <w:pPr>
              <w:pStyle w:val="TAL"/>
              <w:rPr>
                <w:rFonts w:eastAsia="MS Mincho"/>
              </w:rPr>
            </w:pPr>
            <w:r w:rsidRPr="00AC4FBC">
              <w:rPr>
                <w:rFonts w:eastAsia="MS Mincho"/>
              </w:rPr>
              <w:t>20</w:t>
            </w:r>
          </w:p>
        </w:tc>
        <w:tc>
          <w:tcPr>
            <w:tcW w:w="2552" w:type="dxa"/>
            <w:tcBorders>
              <w:top w:val="single" w:sz="4" w:space="0" w:color="000000"/>
              <w:left w:val="single" w:sz="4" w:space="0" w:color="000000"/>
              <w:bottom w:val="single" w:sz="4" w:space="0" w:color="000000"/>
              <w:right w:val="single" w:sz="4" w:space="0" w:color="000000"/>
            </w:tcBorders>
            <w:hideMark/>
          </w:tcPr>
          <w:p w14:paraId="2431F68D" w14:textId="77777777" w:rsidR="0080370C" w:rsidRPr="00AC4FBC" w:rsidRDefault="0080370C">
            <w:pPr>
              <w:pStyle w:val="TAL"/>
              <w:rPr>
                <w:rFonts w:eastAsiaTheme="minorEastAsia"/>
              </w:rPr>
            </w:pPr>
            <w:r w:rsidRPr="00AC4FBC">
              <w:t>For simultaneous E-UTRA and NR transmission</w:t>
            </w:r>
          </w:p>
        </w:tc>
        <w:tc>
          <w:tcPr>
            <w:tcW w:w="1275" w:type="dxa"/>
            <w:tcBorders>
              <w:top w:val="single" w:sz="4" w:space="0" w:color="000000"/>
              <w:left w:val="single" w:sz="4" w:space="0" w:color="000000"/>
              <w:bottom w:val="single" w:sz="4" w:space="0" w:color="000000"/>
              <w:right w:val="single" w:sz="4" w:space="0" w:color="000000"/>
            </w:tcBorders>
            <w:hideMark/>
          </w:tcPr>
          <w:p w14:paraId="2BCC4642" w14:textId="77777777" w:rsidR="0080370C" w:rsidRPr="00AC4FBC" w:rsidRDefault="0080370C">
            <w:pPr>
              <w:pStyle w:val="TAL"/>
            </w:pPr>
            <w:r w:rsidRPr="00AC4FBC">
              <w:t>Power Class 3 UE</w:t>
            </w:r>
          </w:p>
          <w:p w14:paraId="56B00CF2" w14:textId="77777777" w:rsidR="0080370C" w:rsidRPr="00AC4FBC" w:rsidRDefault="0080370C">
            <w:pPr>
              <w:pStyle w:val="TAL"/>
            </w:pPr>
            <w:r w:rsidRPr="00AC4FBC">
              <w:t>Test IDs 1-6</w:t>
            </w:r>
          </w:p>
        </w:tc>
      </w:tr>
      <w:tr w:rsidR="0080370C" w:rsidRPr="00AC4FBC" w14:paraId="682EF83B" w14:textId="77777777" w:rsidTr="0080370C">
        <w:tc>
          <w:tcPr>
            <w:tcW w:w="4494" w:type="dxa"/>
            <w:tcBorders>
              <w:top w:val="nil"/>
              <w:left w:val="single" w:sz="4" w:space="0" w:color="000000"/>
              <w:bottom w:val="single" w:sz="4" w:space="0" w:color="000000"/>
              <w:right w:val="single" w:sz="4" w:space="0" w:color="000000"/>
            </w:tcBorders>
          </w:tcPr>
          <w:p w14:paraId="431CD605" w14:textId="77777777" w:rsidR="0080370C" w:rsidRPr="00AC4FBC" w:rsidRDefault="0080370C">
            <w:pPr>
              <w:pStyle w:val="TAL"/>
            </w:pPr>
          </w:p>
        </w:tc>
        <w:tc>
          <w:tcPr>
            <w:tcW w:w="1417" w:type="dxa"/>
            <w:tcBorders>
              <w:top w:val="single" w:sz="4" w:space="0" w:color="000000"/>
              <w:left w:val="single" w:sz="4" w:space="0" w:color="000000"/>
              <w:bottom w:val="single" w:sz="4" w:space="0" w:color="auto"/>
              <w:right w:val="single" w:sz="4" w:space="0" w:color="000000"/>
            </w:tcBorders>
            <w:hideMark/>
          </w:tcPr>
          <w:p w14:paraId="444B4B24" w14:textId="77777777" w:rsidR="0080370C" w:rsidRPr="00AC4FBC" w:rsidRDefault="0080370C">
            <w:pPr>
              <w:pStyle w:val="TAL"/>
            </w:pPr>
            <w:r w:rsidRPr="00AC4FBC">
              <w:t>23</w:t>
            </w:r>
          </w:p>
        </w:tc>
        <w:tc>
          <w:tcPr>
            <w:tcW w:w="2552" w:type="dxa"/>
            <w:tcBorders>
              <w:top w:val="single" w:sz="4" w:space="0" w:color="000000"/>
              <w:left w:val="single" w:sz="4" w:space="0" w:color="000000"/>
              <w:bottom w:val="single" w:sz="4" w:space="0" w:color="000000"/>
              <w:right w:val="single" w:sz="4" w:space="0" w:color="000000"/>
            </w:tcBorders>
            <w:hideMark/>
          </w:tcPr>
          <w:p w14:paraId="178E8F4E" w14:textId="77777777" w:rsidR="0080370C" w:rsidRPr="00AC4FBC" w:rsidRDefault="0080370C">
            <w:pPr>
              <w:pStyle w:val="TAL"/>
            </w:pPr>
            <w:r w:rsidRPr="00AC4FBC">
              <w:t>For Test IDs 10~15 E-UTRA carrier is configured but not measured.</w:t>
            </w:r>
          </w:p>
        </w:tc>
        <w:tc>
          <w:tcPr>
            <w:tcW w:w="1275" w:type="dxa"/>
            <w:tcBorders>
              <w:top w:val="single" w:sz="4" w:space="0" w:color="000000"/>
              <w:left w:val="single" w:sz="4" w:space="0" w:color="000000"/>
              <w:bottom w:val="single" w:sz="4" w:space="0" w:color="000000"/>
              <w:right w:val="single" w:sz="4" w:space="0" w:color="000000"/>
            </w:tcBorders>
            <w:hideMark/>
          </w:tcPr>
          <w:p w14:paraId="531C540A" w14:textId="77777777" w:rsidR="0080370C" w:rsidRPr="00AC4FBC" w:rsidRDefault="0080370C">
            <w:pPr>
              <w:pStyle w:val="TAL"/>
            </w:pPr>
            <w:r w:rsidRPr="00AC4FBC">
              <w:t>Power Class 3 UE</w:t>
            </w:r>
          </w:p>
          <w:p w14:paraId="00D0E006" w14:textId="77777777" w:rsidR="0080370C" w:rsidRPr="00AC4FBC" w:rsidRDefault="0080370C">
            <w:pPr>
              <w:pStyle w:val="TAL"/>
            </w:pPr>
            <w:r w:rsidRPr="00AC4FBC">
              <w:t>Test IDs 7-15</w:t>
            </w:r>
          </w:p>
        </w:tc>
      </w:tr>
    </w:tbl>
    <w:p w14:paraId="6CF5D629" w14:textId="77777777" w:rsidR="0080370C" w:rsidRPr="00AC4FBC" w:rsidRDefault="0080370C" w:rsidP="0080370C">
      <w:pPr>
        <w:rPr>
          <w:lang w:eastAsia="en-US"/>
        </w:rPr>
      </w:pPr>
    </w:p>
    <w:p w14:paraId="2E25C953" w14:textId="77777777" w:rsidR="0080370C" w:rsidRPr="00AC4FBC" w:rsidRDefault="0080370C" w:rsidP="0080370C">
      <w:pPr>
        <w:pStyle w:val="TH"/>
      </w:pPr>
      <w:bookmarkStart w:id="2124" w:name="_CRTable6_2B_1_3_1_4_34"/>
      <w:r w:rsidRPr="00AC4FBC">
        <w:t xml:space="preserve">Table </w:t>
      </w:r>
      <w:bookmarkEnd w:id="2124"/>
      <w:r w:rsidRPr="00AC4FBC">
        <w:t xml:space="preserve">6.2B.1.3_1.4.3-4: </w:t>
      </w:r>
      <w:r w:rsidRPr="00AC4FBC">
        <w:rPr>
          <w:i/>
          <w:iCs/>
        </w:rPr>
        <w:t>RRCConnectionReconfiguration:</w:t>
      </w:r>
      <w:r w:rsidRPr="00AC4FBC">
        <w:t xml:space="preserve"> tdm-PatternConfig if E-UTRA on FDD band and UE does no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3"/>
        <w:gridCol w:w="1417"/>
        <w:gridCol w:w="2126"/>
        <w:gridCol w:w="1701"/>
      </w:tblGrid>
      <w:tr w:rsidR="0080370C" w:rsidRPr="00AC4FBC" w14:paraId="4848E5FC" w14:textId="77777777" w:rsidTr="0080370C">
        <w:tc>
          <w:tcPr>
            <w:tcW w:w="9738" w:type="dxa"/>
            <w:gridSpan w:val="4"/>
            <w:tcBorders>
              <w:top w:val="single" w:sz="4" w:space="0" w:color="auto"/>
              <w:left w:val="single" w:sz="4" w:space="0" w:color="auto"/>
              <w:bottom w:val="single" w:sz="4" w:space="0" w:color="auto"/>
              <w:right w:val="single" w:sz="4" w:space="0" w:color="auto"/>
            </w:tcBorders>
            <w:hideMark/>
          </w:tcPr>
          <w:p w14:paraId="7AA93450" w14:textId="77777777" w:rsidR="0080370C" w:rsidRPr="00AC4FBC" w:rsidRDefault="0080370C">
            <w:pPr>
              <w:pStyle w:val="TAL"/>
            </w:pPr>
            <w:r w:rsidRPr="00AC4FBC">
              <w:t>Derivation Path: TS 36.508 [11], Table 4.6.1-8</w:t>
            </w:r>
          </w:p>
        </w:tc>
      </w:tr>
      <w:tr w:rsidR="0080370C" w:rsidRPr="00AC4FBC" w14:paraId="0CE976AD" w14:textId="77777777" w:rsidTr="0080370C">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BD761" w14:textId="77777777" w:rsidR="0080370C" w:rsidRPr="00AC4FBC" w:rsidRDefault="0080370C">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26E1D" w14:textId="77777777" w:rsidR="0080370C" w:rsidRPr="00AC4FBC" w:rsidRDefault="0080370C">
            <w:pPr>
              <w:pStyle w:val="TAH"/>
            </w:pPr>
            <w:r w:rsidRPr="00AC4FBC">
              <w:t>Value/remark</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F7527C" w14:textId="77777777" w:rsidR="0080370C" w:rsidRPr="00AC4FBC" w:rsidRDefault="0080370C">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2433F1" w14:textId="77777777" w:rsidR="0080370C" w:rsidRPr="00AC4FBC" w:rsidRDefault="0080370C">
            <w:pPr>
              <w:pStyle w:val="TAH"/>
            </w:pPr>
            <w:r w:rsidRPr="00AC4FBC">
              <w:t>Condition</w:t>
            </w:r>
          </w:p>
        </w:tc>
      </w:tr>
      <w:tr w:rsidR="0080370C" w:rsidRPr="00AC4FBC" w14:paraId="51B75000"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737A8151" w14:textId="77777777" w:rsidR="0080370C" w:rsidRPr="00AC4FBC" w:rsidRDefault="0080370C">
            <w:pPr>
              <w:pStyle w:val="TAL"/>
            </w:pPr>
            <w:r w:rsidRPr="00AC4FBC">
              <w:t xml:space="preserve">                        tdm-PatternConfig-r15 CHOICE{</w:t>
            </w:r>
          </w:p>
        </w:tc>
        <w:tc>
          <w:tcPr>
            <w:tcW w:w="1417" w:type="dxa"/>
            <w:tcBorders>
              <w:top w:val="single" w:sz="4" w:space="0" w:color="000000"/>
              <w:left w:val="single" w:sz="4" w:space="0" w:color="000000"/>
              <w:bottom w:val="single" w:sz="4" w:space="0" w:color="000000"/>
              <w:right w:val="single" w:sz="4" w:space="0" w:color="000000"/>
            </w:tcBorders>
          </w:tcPr>
          <w:p w14:paraId="3DC002A7"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0A328ED2"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hideMark/>
          </w:tcPr>
          <w:p w14:paraId="509DD313" w14:textId="77777777" w:rsidR="0080370C" w:rsidRPr="00AC4FBC" w:rsidRDefault="0080370C">
            <w:pPr>
              <w:pStyle w:val="TAL"/>
            </w:pPr>
            <w:r w:rsidRPr="00AC4FBC">
              <w:t>Test IDs 7-15</w:t>
            </w:r>
          </w:p>
        </w:tc>
      </w:tr>
      <w:tr w:rsidR="0080370C" w:rsidRPr="00AC4FBC" w14:paraId="24F0D441"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0084F083" w14:textId="77777777" w:rsidR="0080370C" w:rsidRPr="00AC4FBC" w:rsidRDefault="0080370C">
            <w:pPr>
              <w:pStyle w:val="TAL"/>
            </w:pPr>
            <w:r w:rsidRPr="00AC4FBC">
              <w:t xml:space="preserve">                          setup  SEQUENCE {</w:t>
            </w:r>
          </w:p>
        </w:tc>
        <w:tc>
          <w:tcPr>
            <w:tcW w:w="1417" w:type="dxa"/>
            <w:tcBorders>
              <w:top w:val="single" w:sz="4" w:space="0" w:color="000000"/>
              <w:left w:val="single" w:sz="4" w:space="0" w:color="000000"/>
              <w:bottom w:val="single" w:sz="4" w:space="0" w:color="000000"/>
              <w:right w:val="single" w:sz="4" w:space="0" w:color="000000"/>
            </w:tcBorders>
          </w:tcPr>
          <w:p w14:paraId="070B8345"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FB7B1F3"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2532B259" w14:textId="77777777" w:rsidR="0080370C" w:rsidRPr="00AC4FBC" w:rsidRDefault="0080370C">
            <w:pPr>
              <w:pStyle w:val="TAL"/>
            </w:pPr>
          </w:p>
        </w:tc>
      </w:tr>
      <w:tr w:rsidR="0080370C" w:rsidRPr="00AC4FBC" w14:paraId="0EE79A22"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460B85DF" w14:textId="77777777" w:rsidR="0080370C" w:rsidRPr="00AC4FBC" w:rsidRDefault="0080370C">
            <w:pPr>
              <w:pStyle w:val="TAL"/>
            </w:pPr>
            <w:r w:rsidRPr="00AC4FBC">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431BA80F" w14:textId="77777777" w:rsidR="0080370C" w:rsidRPr="00AC4FBC" w:rsidRDefault="0080370C">
            <w:pPr>
              <w:pStyle w:val="TAL"/>
              <w:rPr>
                <w:rFonts w:eastAsia="MS Mincho"/>
              </w:rPr>
            </w:pPr>
            <w:r w:rsidRPr="00AC4FBC">
              <w:rPr>
                <w:rFonts w:eastAsia="MS Mincho"/>
              </w:rPr>
              <w:t>sa2</w:t>
            </w:r>
          </w:p>
        </w:tc>
        <w:tc>
          <w:tcPr>
            <w:tcW w:w="2126" w:type="dxa"/>
            <w:tcBorders>
              <w:top w:val="single" w:sz="4" w:space="0" w:color="000000"/>
              <w:left w:val="single" w:sz="4" w:space="0" w:color="000000"/>
              <w:bottom w:val="single" w:sz="4" w:space="0" w:color="000000"/>
              <w:right w:val="single" w:sz="4" w:space="0" w:color="000000"/>
            </w:tcBorders>
          </w:tcPr>
          <w:p w14:paraId="170B1E72"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209BAA79" w14:textId="77777777" w:rsidR="0080370C" w:rsidRPr="00AC4FBC" w:rsidRDefault="0080370C">
            <w:pPr>
              <w:pStyle w:val="TAL"/>
            </w:pPr>
          </w:p>
        </w:tc>
      </w:tr>
      <w:tr w:rsidR="0080370C" w:rsidRPr="00AC4FBC" w14:paraId="07CC1367"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6610CA57" w14:textId="77777777" w:rsidR="0080370C" w:rsidRPr="00AC4FBC" w:rsidRDefault="0080370C">
            <w:pPr>
              <w:pStyle w:val="TAL"/>
            </w:pPr>
            <w:r w:rsidRPr="00AC4FBC">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2D2F4A17" w14:textId="77777777" w:rsidR="0080370C" w:rsidRPr="00AC4FBC" w:rsidRDefault="0080370C">
            <w:pPr>
              <w:pStyle w:val="TAL"/>
              <w:rPr>
                <w:rFonts w:eastAsia="MS Mincho"/>
              </w:rPr>
            </w:pPr>
            <w:r w:rsidRPr="00AC4FBC">
              <w:rPr>
                <w:rFonts w:eastAsia="MS Mincho"/>
              </w:rPr>
              <w:t>0</w:t>
            </w:r>
          </w:p>
        </w:tc>
        <w:tc>
          <w:tcPr>
            <w:tcW w:w="2126" w:type="dxa"/>
            <w:tcBorders>
              <w:top w:val="single" w:sz="4" w:space="0" w:color="000000"/>
              <w:left w:val="single" w:sz="4" w:space="0" w:color="000000"/>
              <w:bottom w:val="single" w:sz="4" w:space="0" w:color="000000"/>
              <w:right w:val="single" w:sz="4" w:space="0" w:color="000000"/>
            </w:tcBorders>
          </w:tcPr>
          <w:p w14:paraId="0A3A3012"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7552E29A" w14:textId="77777777" w:rsidR="0080370C" w:rsidRPr="00AC4FBC" w:rsidRDefault="0080370C">
            <w:pPr>
              <w:pStyle w:val="TAL"/>
            </w:pPr>
          </w:p>
        </w:tc>
      </w:tr>
      <w:tr w:rsidR="0080370C" w:rsidRPr="00AC4FBC" w14:paraId="21C0F753"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3B1107CC" w14:textId="77777777" w:rsidR="0080370C" w:rsidRPr="00AC4FBC" w:rsidRDefault="0080370C">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1764EB7D"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15AACDBD"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4A38F65" w14:textId="77777777" w:rsidR="0080370C" w:rsidRPr="00AC4FBC" w:rsidRDefault="0080370C">
            <w:pPr>
              <w:pStyle w:val="TAL"/>
            </w:pPr>
          </w:p>
        </w:tc>
      </w:tr>
      <w:tr w:rsidR="0080370C" w:rsidRPr="00AC4FBC" w14:paraId="10521C5A" w14:textId="77777777" w:rsidTr="0080370C">
        <w:tc>
          <w:tcPr>
            <w:tcW w:w="4494" w:type="dxa"/>
            <w:tcBorders>
              <w:top w:val="single" w:sz="4" w:space="0" w:color="000000"/>
              <w:left w:val="single" w:sz="4" w:space="0" w:color="000000"/>
              <w:bottom w:val="single" w:sz="4" w:space="0" w:color="000000"/>
              <w:right w:val="single" w:sz="4" w:space="0" w:color="000000"/>
            </w:tcBorders>
            <w:hideMark/>
          </w:tcPr>
          <w:p w14:paraId="02DCF8A2" w14:textId="77777777" w:rsidR="0080370C" w:rsidRPr="00AC4FBC" w:rsidRDefault="0080370C">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723B0B48" w14:textId="77777777" w:rsidR="0080370C" w:rsidRPr="00AC4FBC"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E2CBE58" w14:textId="77777777" w:rsidR="0080370C" w:rsidRPr="00AC4FBC"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758F2A2E" w14:textId="77777777" w:rsidR="0080370C" w:rsidRPr="00AC4FBC" w:rsidRDefault="0080370C">
            <w:pPr>
              <w:pStyle w:val="TAL"/>
            </w:pPr>
          </w:p>
        </w:tc>
      </w:tr>
    </w:tbl>
    <w:p w14:paraId="39166311" w14:textId="77777777" w:rsidR="0080370C" w:rsidRPr="00AC4FBC" w:rsidRDefault="0080370C" w:rsidP="0080370C">
      <w:pPr>
        <w:rPr>
          <w:lang w:eastAsia="en-US"/>
        </w:rPr>
      </w:pPr>
    </w:p>
    <w:p w14:paraId="2AE349C3" w14:textId="77777777" w:rsidR="0080370C" w:rsidRPr="00AC4FBC" w:rsidRDefault="0080370C" w:rsidP="0080370C">
      <w:pPr>
        <w:pStyle w:val="TH"/>
      </w:pPr>
      <w:bookmarkStart w:id="2125" w:name="_CRTable6_2B_1_3_1_4_35"/>
      <w:r w:rsidRPr="00AC4FBC">
        <w:t xml:space="preserve">Table </w:t>
      </w:r>
      <w:bookmarkEnd w:id="2125"/>
      <w:r w:rsidRPr="00AC4FBC">
        <w:t xml:space="preserve">6.2B.1.3_1.4.3-5: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80370C" w:rsidRPr="00AC4FBC" w14:paraId="23503B1E" w14:textId="77777777" w:rsidTr="0080370C">
        <w:tc>
          <w:tcPr>
            <w:tcW w:w="9781" w:type="dxa"/>
            <w:gridSpan w:val="4"/>
            <w:tcBorders>
              <w:top w:val="single" w:sz="4" w:space="0" w:color="auto"/>
              <w:left w:val="single" w:sz="4" w:space="0" w:color="auto"/>
              <w:bottom w:val="single" w:sz="4" w:space="0" w:color="auto"/>
              <w:right w:val="single" w:sz="4" w:space="0" w:color="auto"/>
            </w:tcBorders>
            <w:hideMark/>
          </w:tcPr>
          <w:p w14:paraId="6C91755C" w14:textId="77777777" w:rsidR="0080370C" w:rsidRPr="00AC4FBC" w:rsidRDefault="0080370C">
            <w:pPr>
              <w:pStyle w:val="TAL"/>
            </w:pPr>
            <w:r w:rsidRPr="00AC4FBC">
              <w:t>Derivation Path: TS 36.508 [11], Table 4.6.3-23</w:t>
            </w:r>
          </w:p>
        </w:tc>
      </w:tr>
      <w:tr w:rsidR="0080370C" w:rsidRPr="00AC4FBC" w14:paraId="5391515E"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F8A891" w14:textId="77777777" w:rsidR="0080370C" w:rsidRPr="00AC4FBC" w:rsidRDefault="0080370C">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7A521" w14:textId="77777777" w:rsidR="0080370C" w:rsidRPr="00AC4FBC" w:rsidRDefault="0080370C">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6D6C1" w14:textId="77777777" w:rsidR="0080370C" w:rsidRPr="00AC4FBC" w:rsidRDefault="0080370C">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97605" w14:textId="77777777" w:rsidR="0080370C" w:rsidRPr="00AC4FBC" w:rsidRDefault="0080370C">
            <w:pPr>
              <w:pStyle w:val="TAH"/>
            </w:pPr>
            <w:r w:rsidRPr="00AC4FBC">
              <w:t>Condition</w:t>
            </w:r>
          </w:p>
        </w:tc>
      </w:tr>
      <w:tr w:rsidR="0080370C" w:rsidRPr="00AC4FBC" w14:paraId="06F78E59"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EB5BCB" w14:textId="77777777" w:rsidR="0080370C" w:rsidRPr="00AC4FBC" w:rsidRDefault="0080370C">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D29A7"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A3BA46" w14:textId="77777777" w:rsidR="0080370C" w:rsidRPr="00AC4FBC" w:rsidRDefault="0080370C">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B14C" w14:textId="77777777" w:rsidR="0080370C" w:rsidRPr="00AC4FBC" w:rsidRDefault="0080370C">
            <w:pPr>
              <w:pStyle w:val="TAL"/>
            </w:pPr>
          </w:p>
        </w:tc>
      </w:tr>
      <w:tr w:rsidR="0080370C" w:rsidRPr="00AC4FBC" w14:paraId="1C23381C"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CA8B9" w14:textId="77777777" w:rsidR="0080370C" w:rsidRPr="00AC4FBC" w:rsidRDefault="0080370C">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1AA7C" w14:textId="77777777" w:rsidR="0080370C" w:rsidRPr="00AC4FBC" w:rsidRDefault="0080370C">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761265" w14:textId="77777777" w:rsidR="0080370C" w:rsidRPr="00AC4FBC"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C5AC7" w14:textId="77777777" w:rsidR="0080370C" w:rsidRPr="00AC4FBC" w:rsidRDefault="0080370C">
            <w:pPr>
              <w:pStyle w:val="TAL"/>
            </w:pPr>
          </w:p>
        </w:tc>
      </w:tr>
      <w:tr w:rsidR="0080370C" w:rsidRPr="00AC4FBC" w14:paraId="799EDF65"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C41A9" w14:textId="77777777" w:rsidR="0080370C" w:rsidRPr="00AC4FBC" w:rsidRDefault="0080370C">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FA40F" w14:textId="77777777" w:rsidR="0080370C" w:rsidRPr="00AC4FBC" w:rsidRDefault="0080370C">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5A35C" w14:textId="77777777" w:rsidR="0080370C" w:rsidRPr="00AC4FBC"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8E2BB" w14:textId="77777777" w:rsidR="0080370C" w:rsidRPr="00AC4FBC" w:rsidRDefault="0080370C">
            <w:pPr>
              <w:pStyle w:val="TAL"/>
            </w:pPr>
          </w:p>
        </w:tc>
      </w:tr>
      <w:tr w:rsidR="0080370C" w:rsidRPr="00AC4FBC" w14:paraId="39873AA6"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ED201F" w14:textId="77777777" w:rsidR="0080370C" w:rsidRPr="00AC4FBC" w:rsidRDefault="0080370C">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63DF9" w14:textId="77777777" w:rsidR="0080370C" w:rsidRPr="00AC4FBC" w:rsidRDefault="0080370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444D7" w14:textId="77777777" w:rsidR="0080370C" w:rsidRPr="00AC4FBC"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1953E" w14:textId="77777777" w:rsidR="0080370C" w:rsidRPr="00AC4FBC" w:rsidRDefault="0080370C">
            <w:pPr>
              <w:pStyle w:val="TAL"/>
            </w:pPr>
          </w:p>
        </w:tc>
      </w:tr>
    </w:tbl>
    <w:p w14:paraId="13E1C4F4" w14:textId="77777777" w:rsidR="0080370C" w:rsidRPr="00AC4FBC" w:rsidRDefault="0080370C" w:rsidP="0080370C">
      <w:pPr>
        <w:rPr>
          <w:lang w:eastAsia="en-US"/>
        </w:rPr>
      </w:pPr>
    </w:p>
    <w:p w14:paraId="574D8587" w14:textId="77777777" w:rsidR="0080370C" w:rsidRPr="00AC4FBC" w:rsidRDefault="0080370C" w:rsidP="0080370C">
      <w:pPr>
        <w:pStyle w:val="H6"/>
      </w:pPr>
      <w:bookmarkStart w:id="2126" w:name="_CR6_2B_1_3_1_5"/>
      <w:r w:rsidRPr="00AC4FBC">
        <w:t>6.2B.1.3_1.5</w:t>
      </w:r>
      <w:r w:rsidRPr="00AC4FBC">
        <w:tab/>
        <w:t>Test requirements</w:t>
      </w:r>
    </w:p>
    <w:bookmarkEnd w:id="2126"/>
    <w:p w14:paraId="5408716C" w14:textId="77777777" w:rsidR="0080370C" w:rsidRPr="00AC4FBC" w:rsidRDefault="0080370C" w:rsidP="0080370C">
      <w:r w:rsidRPr="00AC4FBC">
        <w:t>For test ID 1~6 the maximum output power for the DC configuration, derived in step 6 shall be within the range prescribed by the UE Power Class and tolerance in Table 6.2B.1.3_1.5-1.</w:t>
      </w:r>
    </w:p>
    <w:p w14:paraId="62F40CDB" w14:textId="77777777" w:rsidR="0080370C" w:rsidRPr="00AC4FBC" w:rsidRDefault="0080370C" w:rsidP="0080370C">
      <w:r w:rsidRPr="00AC4FBC">
        <w:t>For test ID 7~15 the maximum output power for the DC configuration, derived in step 6 shall be within the range prescribed by the UE Power Class and tolerance in Table 6.2.2A.1.5-1 in TS 36.521-1 [10] or Table 6.2.1.5-1 in TS 38.521-1 [8] for E-UTRA CG and NR CG respectively for Power class 3.</w:t>
      </w:r>
    </w:p>
    <w:p w14:paraId="479E187B" w14:textId="77777777" w:rsidR="0080370C" w:rsidRPr="00AC4FBC" w:rsidRDefault="0080370C" w:rsidP="0080370C">
      <w:pPr>
        <w:pStyle w:val="TH"/>
      </w:pPr>
      <w:bookmarkStart w:id="2127" w:name="_CRTable6_2B_1_3_1_51"/>
      <w:r w:rsidRPr="00AC4FBC">
        <w:lastRenderedPageBreak/>
        <w:t xml:space="preserve">Table </w:t>
      </w:r>
      <w:bookmarkEnd w:id="2127"/>
      <w:r w:rsidRPr="00AC4FBC">
        <w:t>6.2B.1.3_1.5-1: Maximum output power for inter-band EN-DC (two bands), for overlapping UL transmission</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1"/>
        <w:gridCol w:w="1830"/>
        <w:gridCol w:w="1985"/>
        <w:gridCol w:w="1984"/>
        <w:gridCol w:w="1985"/>
      </w:tblGrid>
      <w:tr w:rsidR="0080370C" w:rsidRPr="00AC4FBC" w14:paraId="68A7B15A" w14:textId="77777777" w:rsidTr="0080370C">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71E083E" w14:textId="77777777" w:rsidR="0080370C" w:rsidRPr="00AC4FBC" w:rsidRDefault="0080370C">
            <w:pPr>
              <w:pStyle w:val="TAH"/>
            </w:pPr>
            <w:r w:rsidRPr="00AC4FBC">
              <w:t>EN-DC configuration</w:t>
            </w:r>
          </w:p>
        </w:tc>
        <w:tc>
          <w:tcPr>
            <w:tcW w:w="1830" w:type="dxa"/>
            <w:tcBorders>
              <w:top w:val="single" w:sz="4" w:space="0" w:color="auto"/>
              <w:left w:val="single" w:sz="4" w:space="0" w:color="auto"/>
              <w:bottom w:val="single" w:sz="4" w:space="0" w:color="auto"/>
              <w:right w:val="single" w:sz="4" w:space="0" w:color="auto"/>
            </w:tcBorders>
            <w:vAlign w:val="center"/>
            <w:hideMark/>
          </w:tcPr>
          <w:p w14:paraId="762EF907" w14:textId="77777777" w:rsidR="0080370C" w:rsidRPr="00AC4FBC" w:rsidRDefault="0080370C">
            <w:pPr>
              <w:pStyle w:val="TAH"/>
            </w:pPr>
            <w:r w:rsidRPr="00AC4FBC">
              <w:t>Power class 2</w:t>
            </w:r>
          </w:p>
          <w:p w14:paraId="03147ED4" w14:textId="77777777" w:rsidR="0080370C" w:rsidRPr="00AC4FBC" w:rsidRDefault="0080370C">
            <w:pPr>
              <w:pStyle w:val="TAH"/>
            </w:pPr>
            <w:r w:rsidRPr="00AC4FBC">
              <w:t>(dBm)</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452331A" w14:textId="77777777" w:rsidR="0080370C" w:rsidRPr="00AC4FBC" w:rsidRDefault="0080370C">
            <w:pPr>
              <w:pStyle w:val="TAH"/>
            </w:pPr>
            <w:r w:rsidRPr="00AC4FBC">
              <w:t>Tolerance</w:t>
            </w:r>
          </w:p>
          <w:p w14:paraId="207F4D1B" w14:textId="77777777" w:rsidR="0080370C" w:rsidRPr="00AC4FBC" w:rsidRDefault="0080370C">
            <w:pPr>
              <w:pStyle w:val="TAH"/>
            </w:pPr>
            <w:r w:rsidRPr="00AC4FBC">
              <w:t>(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EBDDB6D" w14:textId="77777777" w:rsidR="0080370C" w:rsidRPr="00AC4FBC" w:rsidRDefault="0080370C">
            <w:pPr>
              <w:pStyle w:val="TAH"/>
            </w:pPr>
            <w:r w:rsidRPr="00AC4FBC">
              <w:t>Power class 3</w:t>
            </w:r>
          </w:p>
          <w:p w14:paraId="6497BD89" w14:textId="77777777" w:rsidR="0080370C" w:rsidRPr="00AC4FBC" w:rsidRDefault="0080370C">
            <w:pPr>
              <w:pStyle w:val="TAH"/>
            </w:pPr>
            <w:r w:rsidRPr="00AC4FBC">
              <w:t>(dBm)</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C4F21EA" w14:textId="77777777" w:rsidR="0080370C" w:rsidRPr="00AC4FBC" w:rsidRDefault="0080370C">
            <w:pPr>
              <w:pStyle w:val="TAH"/>
            </w:pPr>
            <w:r w:rsidRPr="00AC4FBC">
              <w:t>Tolerance</w:t>
            </w:r>
          </w:p>
          <w:p w14:paraId="72D4CC1F" w14:textId="77777777" w:rsidR="0080370C" w:rsidRPr="00AC4FBC" w:rsidRDefault="0080370C">
            <w:pPr>
              <w:pStyle w:val="TAH"/>
            </w:pPr>
            <w:r w:rsidRPr="00AC4FBC">
              <w:t>(dB)</w:t>
            </w:r>
          </w:p>
        </w:tc>
      </w:tr>
      <w:tr w:rsidR="0080370C" w:rsidRPr="00AC4FBC" w14:paraId="29CB3BA9" w14:textId="77777777" w:rsidTr="0080370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44BBFB6" w14:textId="77777777" w:rsidR="0080370C" w:rsidRPr="00AC4FBC" w:rsidRDefault="0080370C">
            <w:pPr>
              <w:pStyle w:val="TAC"/>
              <w:rPr>
                <w:lang w:eastAsia="fi-FI"/>
              </w:rPr>
            </w:pPr>
            <w:r w:rsidRPr="00AC4FBC">
              <w:rPr>
                <w:lang w:eastAsia="fi-FI"/>
              </w:rPr>
              <w:t>DC_7C_n78A</w:t>
            </w:r>
          </w:p>
        </w:tc>
        <w:tc>
          <w:tcPr>
            <w:tcW w:w="1830" w:type="dxa"/>
            <w:tcBorders>
              <w:top w:val="single" w:sz="4" w:space="0" w:color="auto"/>
              <w:left w:val="single" w:sz="4" w:space="0" w:color="auto"/>
              <w:bottom w:val="single" w:sz="4" w:space="0" w:color="auto"/>
              <w:right w:val="single" w:sz="4" w:space="0" w:color="auto"/>
            </w:tcBorders>
          </w:tcPr>
          <w:p w14:paraId="69065FD0" w14:textId="77777777" w:rsidR="0080370C" w:rsidRPr="00AC4FBC" w:rsidRDefault="0080370C">
            <w:pPr>
              <w:pStyle w:val="TAC"/>
              <w:rPr>
                <w:lang w:eastAsia="en-US"/>
              </w:rPr>
            </w:pPr>
          </w:p>
        </w:tc>
        <w:tc>
          <w:tcPr>
            <w:tcW w:w="1985" w:type="dxa"/>
            <w:tcBorders>
              <w:top w:val="single" w:sz="4" w:space="0" w:color="auto"/>
              <w:left w:val="single" w:sz="4" w:space="0" w:color="auto"/>
              <w:bottom w:val="single" w:sz="4" w:space="0" w:color="auto"/>
              <w:right w:val="single" w:sz="4" w:space="0" w:color="auto"/>
            </w:tcBorders>
          </w:tcPr>
          <w:p w14:paraId="34969F55" w14:textId="77777777" w:rsidR="0080370C" w:rsidRPr="00AC4FBC" w:rsidRDefault="0080370C">
            <w:pPr>
              <w:pStyle w:val="TAC"/>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16B4185" w14:textId="77777777" w:rsidR="0080370C" w:rsidRPr="00AC4FBC" w:rsidRDefault="0080370C">
            <w:pPr>
              <w:pStyle w:val="TAC"/>
            </w:pPr>
            <w:r w:rsidRPr="00AC4FBC">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ABD4349" w14:textId="77777777" w:rsidR="0080370C" w:rsidRPr="00AC4FBC" w:rsidRDefault="0080370C">
            <w:pPr>
              <w:pStyle w:val="TAC"/>
            </w:pPr>
            <w:r w:rsidRPr="00AC4FBC">
              <w:t>+2+TT/-3-TT</w:t>
            </w:r>
          </w:p>
        </w:tc>
      </w:tr>
      <w:tr w:rsidR="0080370C" w:rsidRPr="00AC4FBC" w14:paraId="450F2051" w14:textId="77777777" w:rsidTr="0080370C">
        <w:trPr>
          <w:trHeight w:val="288"/>
          <w:jc w:val="center"/>
        </w:trPr>
        <w:tc>
          <w:tcPr>
            <w:tcW w:w="9944" w:type="dxa"/>
            <w:gridSpan w:val="5"/>
            <w:tcBorders>
              <w:top w:val="single" w:sz="4" w:space="0" w:color="auto"/>
              <w:left w:val="single" w:sz="4" w:space="0" w:color="auto"/>
              <w:bottom w:val="single" w:sz="4" w:space="0" w:color="auto"/>
              <w:right w:val="single" w:sz="4" w:space="0" w:color="auto"/>
            </w:tcBorders>
            <w:hideMark/>
          </w:tcPr>
          <w:p w14:paraId="74BC8AB3" w14:textId="77777777" w:rsidR="0080370C" w:rsidRPr="00AC4FBC" w:rsidRDefault="0080370C">
            <w:pPr>
              <w:pStyle w:val="TAN"/>
            </w:pPr>
            <w:r w:rsidRPr="00AC4FBC">
              <w:t>NOTE 1:</w:t>
            </w:r>
            <w:r w:rsidRPr="00AC4FBC">
              <w:tab/>
              <w:t>TT applies to output power in each UL carrier with E-UTRA UL transmission not overlapping with NR UL transmission in time, and its value is the same as TT of standalone E-UTRA or NR transmission. For detailed values refer to Table 6.2B.1.3_1.5-2.</w:t>
            </w:r>
          </w:p>
          <w:p w14:paraId="0021D9BC" w14:textId="77777777" w:rsidR="0080370C" w:rsidRPr="00AC4FBC" w:rsidRDefault="0080370C">
            <w:pPr>
              <w:pStyle w:val="TAN"/>
            </w:pPr>
            <w:r w:rsidRPr="00AC4FBC">
              <w:rPr>
                <w:szCs w:val="18"/>
              </w:rPr>
              <w:t>NOTE 2:</w:t>
            </w:r>
            <w:r w:rsidRPr="00AC4FBC">
              <w:tab/>
              <w:t>TT applies to overall output power with E-UTRA UL transmission overlapping with NR UL transmission in time, and its value is the maximum TT among all E-UTRA and NR UL carriers. For detailed values refer to Table 6.2B.1.3_1.5-2.</w:t>
            </w:r>
          </w:p>
          <w:p w14:paraId="2DAAB992" w14:textId="77777777" w:rsidR="0080370C" w:rsidRPr="00AC4FBC" w:rsidRDefault="0080370C">
            <w:pPr>
              <w:pStyle w:val="TAN"/>
              <w:rPr>
                <w:szCs w:val="18"/>
              </w:rPr>
            </w:pPr>
            <w:r w:rsidRPr="00AC4FBC">
              <w:rPr>
                <w:szCs w:val="18"/>
              </w:rPr>
              <w:t>NOTE 3:</w:t>
            </w:r>
            <w:r w:rsidRPr="00AC4FBC">
              <w:rPr>
                <w:szCs w:val="18"/>
              </w:rPr>
              <w:tab/>
              <w:t>For the transmission bandwidths confined within F</w:t>
            </w:r>
            <w:r w:rsidRPr="00AC4FBC">
              <w:rPr>
                <w:rFonts w:ascii="Times New Roman" w:hAnsi="Times New Roman"/>
                <w:sz w:val="20"/>
                <w:szCs w:val="18"/>
                <w:vertAlign w:val="subscript"/>
              </w:rPr>
              <w:t>UL_low</w:t>
            </w:r>
            <w:r w:rsidRPr="00AC4FBC">
              <w:rPr>
                <w:szCs w:val="18"/>
              </w:rPr>
              <w:t xml:space="preserve"> and F</w:t>
            </w:r>
            <w:r w:rsidRPr="00AC4FBC">
              <w:rPr>
                <w:rFonts w:ascii="Times New Roman" w:hAnsi="Times New Roman"/>
                <w:sz w:val="20"/>
                <w:szCs w:val="18"/>
                <w:vertAlign w:val="subscript"/>
              </w:rPr>
              <w:t>UL_low</w:t>
            </w:r>
            <w:r w:rsidRPr="00AC4FBC">
              <w:rPr>
                <w:szCs w:val="18"/>
              </w:rPr>
              <w:t xml:space="preserve"> + 4 MHz or F</w:t>
            </w:r>
            <w:r w:rsidRPr="00AC4FBC">
              <w:rPr>
                <w:rFonts w:ascii="Times New Roman" w:hAnsi="Times New Roman"/>
                <w:sz w:val="20"/>
                <w:szCs w:val="18"/>
                <w:vertAlign w:val="subscript"/>
              </w:rPr>
              <w:t>UL_high</w:t>
            </w:r>
            <w:r w:rsidRPr="00AC4FBC">
              <w:rPr>
                <w:szCs w:val="18"/>
              </w:rPr>
              <w:t xml:space="preserve"> - 4 MHz and F</w:t>
            </w:r>
            <w:r w:rsidRPr="00AC4FBC">
              <w:rPr>
                <w:rFonts w:ascii="Times New Roman" w:hAnsi="Times New Roman"/>
                <w:sz w:val="20"/>
                <w:szCs w:val="18"/>
                <w:vertAlign w:val="subscript"/>
              </w:rPr>
              <w:t>UL_high</w:t>
            </w:r>
            <w:r w:rsidRPr="00AC4FBC">
              <w:rPr>
                <w:szCs w:val="18"/>
              </w:rPr>
              <w:t>, the maximum output power requirement is relaxed by reducing the lower tolerance limit by 1.5 dB.</w:t>
            </w:r>
          </w:p>
          <w:p w14:paraId="099DD954" w14:textId="77777777" w:rsidR="0080370C" w:rsidRPr="00AC4FBC" w:rsidRDefault="0080370C">
            <w:pPr>
              <w:pStyle w:val="TAN"/>
              <w:rPr>
                <w:szCs w:val="18"/>
              </w:rPr>
            </w:pPr>
            <w:r w:rsidRPr="00AC4FBC">
              <w:rPr>
                <w:szCs w:val="18"/>
              </w:rPr>
              <w:t>NOTE 4:</w:t>
            </w:r>
            <w:r w:rsidRPr="00AC4FBC">
              <w:rPr>
                <w:szCs w:val="18"/>
              </w:rPr>
              <w:tab/>
              <w:t>P</w:t>
            </w:r>
            <w:r w:rsidRPr="00AC4FBC">
              <w:rPr>
                <w:rFonts w:ascii="Times New Roman" w:hAnsi="Times New Roman"/>
                <w:sz w:val="20"/>
                <w:szCs w:val="18"/>
                <w:vertAlign w:val="subscript"/>
              </w:rPr>
              <w:t>PowerClass, EN-DC</w:t>
            </w:r>
            <w:r w:rsidRPr="00AC4FBC">
              <w:rPr>
                <w:szCs w:val="18"/>
              </w:rPr>
              <w:t xml:space="preserve"> is the maximum UE power specified without taking into account the tolerance.</w:t>
            </w:r>
          </w:p>
          <w:p w14:paraId="07A731BA" w14:textId="77777777" w:rsidR="0080370C" w:rsidRPr="00AC4FBC" w:rsidRDefault="0080370C">
            <w:pPr>
              <w:pStyle w:val="TAN"/>
              <w:rPr>
                <w:szCs w:val="18"/>
              </w:rPr>
            </w:pPr>
            <w:r w:rsidRPr="00AC4FBC">
              <w:rPr>
                <w:szCs w:val="18"/>
              </w:rPr>
              <w:t>NOTE 5:</w:t>
            </w:r>
            <w:r w:rsidRPr="00AC4FBC">
              <w:rPr>
                <w:szCs w:val="18"/>
              </w:rPr>
              <w:tab/>
              <w:t>For inter-band EN-DC the maximum power requirement should apply to the total transmitted power over all component carriers (per UE).</w:t>
            </w:r>
          </w:p>
          <w:p w14:paraId="342B679D" w14:textId="77777777" w:rsidR="0080370C" w:rsidRPr="00AC4FBC" w:rsidRDefault="0080370C">
            <w:pPr>
              <w:pStyle w:val="TAN"/>
              <w:rPr>
                <w:szCs w:val="18"/>
              </w:rPr>
            </w:pPr>
            <w:r w:rsidRPr="00AC4FBC">
              <w:rPr>
                <w:szCs w:val="18"/>
              </w:rPr>
              <w:t>NOTE 6:</w:t>
            </w:r>
            <w:r w:rsidRPr="00AC4FBC">
              <w:rPr>
                <w:szCs w:val="18"/>
              </w:rPr>
              <w:tab/>
              <w:t>Power Class 3 is the default power class unless otherwise stated.</w:t>
            </w:r>
          </w:p>
          <w:p w14:paraId="0032D0F9" w14:textId="3B81EEA1" w:rsidR="0080370C" w:rsidRPr="00AC4FBC" w:rsidRDefault="0080370C">
            <w:pPr>
              <w:pStyle w:val="TAN"/>
            </w:pPr>
            <w:r w:rsidRPr="00AC4FBC">
              <w:t>NOTE 7:</w:t>
            </w:r>
            <w:r w:rsidRPr="00AC4FBC">
              <w:tab/>
              <w:t xml:space="preserve">The UE is not required to support PC2 within each individual cell group. Power class support within each individual cell group is </w:t>
            </w:r>
            <w:r w:rsidR="00A573EF" w:rsidRPr="00AC4FBC">
              <w:t>signalled</w:t>
            </w:r>
            <w:r w:rsidRPr="00AC4FBC">
              <w:t xml:space="preserve"> separately by the UE.</w:t>
            </w:r>
          </w:p>
          <w:p w14:paraId="38879941" w14:textId="3C7C5CEB" w:rsidR="0080370C" w:rsidRPr="00AC4FBC" w:rsidRDefault="0080370C">
            <w:pPr>
              <w:pStyle w:val="TAN"/>
              <w:rPr>
                <w:szCs w:val="18"/>
              </w:rPr>
            </w:pPr>
            <w:r w:rsidRPr="00AC4FBC">
              <w:t>NOTE 8:</w:t>
            </w:r>
            <w:r w:rsidRPr="00AC4FBC">
              <w:tab/>
              <w:t xml:space="preserve">The UE supports PC3 within E-UTRA cell group, and supports either PC3 or PC2 within NR cell group. Power class support within each individual cell group is </w:t>
            </w:r>
            <w:r w:rsidR="00A573EF" w:rsidRPr="00AC4FBC">
              <w:t>signalled</w:t>
            </w:r>
            <w:r w:rsidRPr="00AC4FBC">
              <w:t xml:space="preserve"> separately by the UE.</w:t>
            </w:r>
          </w:p>
        </w:tc>
      </w:tr>
    </w:tbl>
    <w:p w14:paraId="70579326" w14:textId="77777777" w:rsidR="0080370C" w:rsidRPr="00AC4FBC" w:rsidRDefault="0080370C" w:rsidP="0080370C">
      <w:pPr>
        <w:rPr>
          <w:lang w:eastAsia="en-US"/>
        </w:rPr>
      </w:pPr>
    </w:p>
    <w:p w14:paraId="6AB4FCD5" w14:textId="77777777" w:rsidR="0080370C" w:rsidRPr="00AC4FBC" w:rsidRDefault="0080370C" w:rsidP="0080370C">
      <w:pPr>
        <w:pStyle w:val="TH"/>
      </w:pPr>
      <w:bookmarkStart w:id="2128" w:name="_CRTable6_2B_1_3_1_52"/>
      <w:r w:rsidRPr="00AC4FBC">
        <w:t xml:space="preserve">Table </w:t>
      </w:r>
      <w:bookmarkEnd w:id="2128"/>
      <w:r w:rsidRPr="00AC4FBC">
        <w:t>6.2B.1.3_1.5-2: Test Tolerance for UE maximum output power (Overlapping UL transmission)</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80370C" w:rsidRPr="00AC4FBC" w14:paraId="0C91026E" w14:textId="77777777" w:rsidTr="0080370C">
        <w:trPr>
          <w:trHeight w:val="315"/>
          <w:jc w:val="center"/>
        </w:trPr>
        <w:tc>
          <w:tcPr>
            <w:tcW w:w="5000" w:type="pct"/>
            <w:gridSpan w:val="1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C54641A" w14:textId="77777777" w:rsidR="0080370C" w:rsidRPr="00AC4FBC" w:rsidRDefault="0080370C">
            <w:pPr>
              <w:pStyle w:val="TAH"/>
            </w:pPr>
            <w:r w:rsidRPr="00AC4FBC">
              <w:t>TT for overall output power</w:t>
            </w:r>
          </w:p>
        </w:tc>
      </w:tr>
      <w:tr w:rsidR="0080370C" w:rsidRPr="00AC4FBC" w14:paraId="0C919DA4" w14:textId="77777777" w:rsidTr="0080370C">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216E64A" w14:textId="77777777" w:rsidR="0080370C" w:rsidRPr="00AC4FBC"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38D84CB" w14:textId="77777777" w:rsidR="0080370C" w:rsidRPr="00AC4FBC"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72C2667" w14:textId="77777777" w:rsidR="0080370C" w:rsidRPr="00AC4FBC" w:rsidRDefault="0080370C">
            <w:pPr>
              <w:pStyle w:val="TAH"/>
            </w:pPr>
          </w:p>
        </w:tc>
        <w:tc>
          <w:tcPr>
            <w:tcW w:w="3754" w:type="pct"/>
            <w:gridSpan w:val="9"/>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3CA2245" w14:textId="77777777" w:rsidR="0080370C" w:rsidRPr="00AC4FBC" w:rsidRDefault="0080370C">
            <w:pPr>
              <w:pStyle w:val="TAH"/>
            </w:pPr>
            <w:r w:rsidRPr="00AC4FBC">
              <w:t>NR</w:t>
            </w:r>
          </w:p>
        </w:tc>
      </w:tr>
      <w:tr w:rsidR="0080370C" w:rsidRPr="00AC4FBC" w14:paraId="350D0937" w14:textId="77777777" w:rsidTr="0080370C">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959579F" w14:textId="77777777" w:rsidR="0080370C" w:rsidRPr="00AC4FBC"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03834DB3" w14:textId="77777777" w:rsidR="0080370C" w:rsidRPr="00AC4FBC"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F4884D2" w14:textId="77777777" w:rsidR="0080370C" w:rsidRPr="00AC4FBC" w:rsidRDefault="0080370C">
            <w:pPr>
              <w:pStyle w:val="TAH"/>
            </w:pP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C1C605A" w14:textId="77777777" w:rsidR="0080370C" w:rsidRPr="00AC4FBC" w:rsidRDefault="0080370C">
            <w:pPr>
              <w:pStyle w:val="TAH"/>
            </w:pPr>
            <w:r w:rsidRPr="00AC4FBC">
              <w:t>BW ≤ 2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7A94465" w14:textId="77777777" w:rsidR="0080370C" w:rsidRPr="00AC4FBC" w:rsidRDefault="0080370C">
            <w:pPr>
              <w:pStyle w:val="TAH"/>
            </w:pPr>
            <w:r w:rsidRPr="00AC4FBC">
              <w:t>20 MHz &lt; BW ≤ 4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3B1BF84" w14:textId="77777777" w:rsidR="0080370C" w:rsidRPr="00AC4FBC" w:rsidRDefault="0080370C">
            <w:pPr>
              <w:pStyle w:val="TAH"/>
            </w:pPr>
            <w:r w:rsidRPr="00AC4FBC">
              <w:t>40MHz &lt; BW ≤ 100MHz</w:t>
            </w:r>
          </w:p>
        </w:tc>
      </w:tr>
      <w:tr w:rsidR="0080370C" w:rsidRPr="00AC4FBC" w14:paraId="67972D68" w14:textId="77777777" w:rsidTr="0080370C">
        <w:trPr>
          <w:trHeight w:val="52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02749C9" w14:textId="77777777" w:rsidR="0080370C" w:rsidRPr="00AC4FBC"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0E4696D0" w14:textId="77777777" w:rsidR="0080370C" w:rsidRPr="00AC4FBC"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5146787" w14:textId="77777777" w:rsidR="0080370C" w:rsidRPr="00AC4FBC" w:rsidRDefault="0080370C">
            <w:pPr>
              <w:pStyle w:val="TAH"/>
            </w:pP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AD48833" w14:textId="77777777" w:rsidR="0080370C" w:rsidRPr="00AC4FBC" w:rsidRDefault="0080370C">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679E46C"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D3CB930" w14:textId="77777777" w:rsidR="0080370C" w:rsidRPr="00AC4FBC" w:rsidRDefault="0080370C">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D991185" w14:textId="77777777" w:rsidR="0080370C" w:rsidRPr="00AC4FBC" w:rsidRDefault="0080370C">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442062B"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3F35400" w14:textId="77777777" w:rsidR="0080370C" w:rsidRPr="00AC4FBC" w:rsidRDefault="0080370C">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8EA3633" w14:textId="77777777" w:rsidR="0080370C" w:rsidRPr="00AC4FBC" w:rsidRDefault="0080370C">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C2E3731"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4082599" w14:textId="77777777" w:rsidR="0080370C" w:rsidRPr="00AC4FBC" w:rsidRDefault="0080370C">
            <w:pPr>
              <w:pStyle w:val="TAH"/>
            </w:pPr>
            <w:r w:rsidRPr="00AC4FBC">
              <w:t>4.2GHz &lt; f ≤ 6.0GHz</w:t>
            </w:r>
          </w:p>
        </w:tc>
      </w:tr>
      <w:tr w:rsidR="0080370C" w:rsidRPr="00AC4FBC" w14:paraId="2914684E" w14:textId="77777777" w:rsidTr="0080370C">
        <w:trPr>
          <w:trHeight w:val="300"/>
          <w:jc w:val="center"/>
        </w:trPr>
        <w:tc>
          <w:tcPr>
            <w:tcW w:w="35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B5CBEB" w14:textId="77777777" w:rsidR="0080370C" w:rsidRPr="00AC4FBC" w:rsidRDefault="0080370C">
            <w:pPr>
              <w:pStyle w:val="TAH"/>
            </w:pPr>
            <w:r w:rsidRPr="00AC4FBC">
              <w:t>E-UTRA</w:t>
            </w:r>
          </w:p>
        </w:tc>
        <w:tc>
          <w:tcPr>
            <w:tcW w:w="39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25CC7BF" w14:textId="77777777" w:rsidR="0080370C" w:rsidRPr="00AC4FBC" w:rsidRDefault="0080370C">
            <w:pPr>
              <w:pStyle w:val="TAH"/>
            </w:pPr>
            <w:r w:rsidRPr="00AC4FBC">
              <w:t>BW ≤ 20MHz</w:t>
            </w: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C67A7E8" w14:textId="77777777" w:rsidR="0080370C" w:rsidRPr="00AC4FBC" w:rsidRDefault="0080370C">
            <w:pPr>
              <w:pStyle w:val="TAH"/>
            </w:pPr>
            <w:r w:rsidRPr="00AC4FBC">
              <w:t>f ≤ 3.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A127A1" w14:textId="77777777" w:rsidR="0080370C" w:rsidRPr="00AC4FBC" w:rsidRDefault="0080370C">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47A15B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A0F416"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BC0D691" w14:textId="77777777" w:rsidR="0080370C" w:rsidRPr="00AC4FBC" w:rsidRDefault="0080370C">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FF46C10"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EE29786"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5DBD73C"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DCCD53"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ABDA94B" w14:textId="77777777" w:rsidR="0080370C" w:rsidRPr="00AC4FBC" w:rsidRDefault="0080370C">
            <w:pPr>
              <w:pStyle w:val="TAC"/>
            </w:pPr>
            <w:r w:rsidRPr="00AC4FBC">
              <w:t>1.0 dB</w:t>
            </w:r>
          </w:p>
        </w:tc>
      </w:tr>
      <w:tr w:rsidR="0080370C" w:rsidRPr="00AC4FBC" w14:paraId="7E3AD48E" w14:textId="77777777" w:rsidTr="0080370C">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24BCF" w14:textId="77777777" w:rsidR="0080370C" w:rsidRPr="00AC4FBC" w:rsidRDefault="0080370C">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30504" w14:textId="77777777" w:rsidR="0080370C" w:rsidRPr="00AC4FBC" w:rsidRDefault="0080370C">
            <w:pPr>
              <w:spacing w:after="0"/>
              <w:rPr>
                <w:rFonts w:ascii="Arial" w:hAnsi="Arial"/>
                <w:b/>
                <w:sz w:val="18"/>
                <w:lang w:eastAsia="en-US"/>
              </w:rPr>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BF42281" w14:textId="77777777" w:rsidR="0080370C" w:rsidRPr="00AC4FBC" w:rsidRDefault="0080370C">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FDC5D3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F20C73"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7D468C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C5CB44"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113CDCF"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CB83CC"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D8BFDDA"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E967EBE" w14:textId="77777777" w:rsidR="0080370C" w:rsidRPr="00AC4FBC" w:rsidRDefault="0080370C">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E89241A" w14:textId="77777777" w:rsidR="0080370C" w:rsidRPr="00AC4FBC" w:rsidRDefault="0080370C">
            <w:pPr>
              <w:pStyle w:val="TAC"/>
            </w:pPr>
            <w:r w:rsidRPr="00AC4FBC">
              <w:t>1.0 dB</w:t>
            </w:r>
          </w:p>
        </w:tc>
      </w:tr>
    </w:tbl>
    <w:p w14:paraId="31F946FE" w14:textId="77777777" w:rsidR="0080370C" w:rsidRPr="00AC4FBC" w:rsidRDefault="0080370C" w:rsidP="0080370C">
      <w:pPr>
        <w:rPr>
          <w:lang w:eastAsia="en-US"/>
        </w:rPr>
      </w:pPr>
    </w:p>
    <w:p w14:paraId="67E6EA2C" w14:textId="7295BF23" w:rsidR="008D4F50" w:rsidRPr="00AC4FBC" w:rsidRDefault="008D4F50" w:rsidP="00BF220C">
      <w:pPr>
        <w:pStyle w:val="Heading4"/>
        <w:rPr>
          <w:rFonts w:eastAsiaTheme="minorEastAsia"/>
        </w:rPr>
      </w:pPr>
      <w:bookmarkStart w:id="2129" w:name="_Toc100093995"/>
      <w:bookmarkStart w:id="2130" w:name="_Toc106872639"/>
      <w:bookmarkStart w:id="2131" w:name="_Toc155208555"/>
      <w:bookmarkStart w:id="2132" w:name="_CR6_2B_1_3a"/>
      <w:bookmarkEnd w:id="2132"/>
      <w:r w:rsidRPr="00AC4FBC">
        <w:rPr>
          <w:rFonts w:eastAsiaTheme="minorEastAsia"/>
        </w:rPr>
        <w:t>6.2B.1.3</w:t>
      </w:r>
      <w:r w:rsidR="00A96FC5" w:rsidRPr="00AC4FBC">
        <w:rPr>
          <w:rFonts w:eastAsiaTheme="minorEastAsia"/>
          <w:lang w:eastAsia="zh-CN"/>
        </w:rPr>
        <w:t>a</w:t>
      </w:r>
      <w:r w:rsidRPr="00AC4FBC">
        <w:rPr>
          <w:rFonts w:eastAsiaTheme="minorEastAsia"/>
        </w:rPr>
        <w:tab/>
        <w:t>UE Maximum Output Power for Inter-Band NE-DC within FR1</w:t>
      </w:r>
      <w:bookmarkEnd w:id="2099"/>
      <w:bookmarkEnd w:id="2100"/>
      <w:bookmarkEnd w:id="2101"/>
      <w:bookmarkEnd w:id="2129"/>
      <w:bookmarkEnd w:id="2130"/>
      <w:bookmarkEnd w:id="2131"/>
    </w:p>
    <w:p w14:paraId="42C93FDC" w14:textId="42774687" w:rsidR="008D4F50" w:rsidRPr="00AC4FBC" w:rsidRDefault="008D4F50" w:rsidP="00BF220C">
      <w:pPr>
        <w:pStyle w:val="H6"/>
      </w:pPr>
      <w:bookmarkStart w:id="2133" w:name="_CR6_2B_1_3a_1"/>
      <w:r w:rsidRPr="00AC4FBC">
        <w:t>6.2B.1.3</w:t>
      </w:r>
      <w:r w:rsidR="006F6B9F" w:rsidRPr="00AC4FBC">
        <w:t>a</w:t>
      </w:r>
      <w:r w:rsidRPr="00AC4FBC">
        <w:t>.1</w:t>
      </w:r>
      <w:r w:rsidRPr="00AC4FBC">
        <w:tab/>
        <w:t>Test purpose</w:t>
      </w:r>
    </w:p>
    <w:bookmarkEnd w:id="2133"/>
    <w:p w14:paraId="3DA3AE51" w14:textId="77777777" w:rsidR="008D4F50" w:rsidRPr="00AC4FBC" w:rsidRDefault="008D4F50" w:rsidP="008D4F50">
      <w:pPr>
        <w:rPr>
          <w:lang w:eastAsia="zh-CN"/>
        </w:rPr>
      </w:pPr>
      <w:r w:rsidRPr="00AC4FBC">
        <w:rPr>
          <w:lang w:eastAsia="zh-CN"/>
        </w:rPr>
        <w:t>Same test purpose as in clause 6.2B.1.3.1.</w:t>
      </w:r>
    </w:p>
    <w:p w14:paraId="4B6339A2" w14:textId="74D9729F" w:rsidR="008D4F50" w:rsidRPr="00AC4FBC" w:rsidRDefault="008D4F50" w:rsidP="00BF220C">
      <w:pPr>
        <w:pStyle w:val="H6"/>
        <w:rPr>
          <w:lang w:eastAsia="en-US"/>
        </w:rPr>
      </w:pPr>
      <w:bookmarkStart w:id="2134" w:name="_CR6_2B_1_3a_2"/>
      <w:r w:rsidRPr="00AC4FBC">
        <w:t>6.2B.1.3</w:t>
      </w:r>
      <w:r w:rsidR="006F6B9F" w:rsidRPr="00AC4FBC">
        <w:t>a</w:t>
      </w:r>
      <w:r w:rsidRPr="00AC4FBC">
        <w:t>.2</w:t>
      </w:r>
      <w:r w:rsidRPr="00AC4FBC">
        <w:tab/>
        <w:t>Test applicability</w:t>
      </w:r>
    </w:p>
    <w:bookmarkEnd w:id="2134"/>
    <w:p w14:paraId="38A6DE62" w14:textId="77777777" w:rsidR="008D4F50" w:rsidRPr="00AC4FBC" w:rsidRDefault="008D4F50" w:rsidP="008D4F50">
      <w:r w:rsidRPr="00AC4FBC">
        <w:t>This test applies to all types of E-UTRA UE release 15 and forward, supporting inter-band NE-DC operating on FR1.</w:t>
      </w:r>
    </w:p>
    <w:p w14:paraId="74AE29F8" w14:textId="550F25D6" w:rsidR="008D4F50" w:rsidRPr="00AC4FBC" w:rsidRDefault="008D4F50" w:rsidP="00BF220C">
      <w:pPr>
        <w:pStyle w:val="H6"/>
      </w:pPr>
      <w:bookmarkStart w:id="2135" w:name="_CR6_2B_1_3a_3"/>
      <w:r w:rsidRPr="00AC4FBC">
        <w:t>6.2B.1.3</w:t>
      </w:r>
      <w:r w:rsidR="006F6B9F" w:rsidRPr="00AC4FBC">
        <w:t>a</w:t>
      </w:r>
      <w:r w:rsidRPr="00AC4FBC">
        <w:t>.3</w:t>
      </w:r>
      <w:r w:rsidRPr="00AC4FBC">
        <w:tab/>
        <w:t>Minimum conformance requirements</w:t>
      </w:r>
    </w:p>
    <w:bookmarkEnd w:id="2135"/>
    <w:p w14:paraId="588CFD2A" w14:textId="77777777" w:rsidR="008D4F50" w:rsidRPr="00AC4FBC" w:rsidRDefault="008D4F50" w:rsidP="008D4F50">
      <w:r w:rsidRPr="00AC4FBC">
        <w:t>For inter-band NE-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 ms). UE maximum output power shall be measured over all component carriers from different bands. If each band has separate antenna connectors, maximum output power is measured as the sum of maximum output power at each UE antenna connector.</w:t>
      </w:r>
    </w:p>
    <w:p w14:paraId="33D907A7" w14:textId="412B681F" w:rsidR="008D4F50" w:rsidRPr="00AC4FBC" w:rsidRDefault="008D4F50" w:rsidP="008D4F50">
      <w:pPr>
        <w:pStyle w:val="TH"/>
        <w:rPr>
          <w:rFonts w:ascii="Times New Roman" w:hAnsi="Times New Roman"/>
          <w:b w:val="0"/>
        </w:rPr>
      </w:pPr>
      <w:bookmarkStart w:id="2136" w:name="_CRTable6_2B_1_3a_31"/>
      <w:r w:rsidRPr="00AC4FBC">
        <w:lastRenderedPageBreak/>
        <w:t xml:space="preserve">Table </w:t>
      </w:r>
      <w:bookmarkEnd w:id="2136"/>
      <w:r w:rsidRPr="00AC4FBC">
        <w:t>6.2B.1.3</w:t>
      </w:r>
      <w:r w:rsidR="006F6B9F" w:rsidRPr="00AC4FBC">
        <w:t>a</w:t>
      </w:r>
      <w:r w:rsidRPr="00AC4FBC">
        <w:t>.3-1: Maximum output power for inter-band NE-DC (two bands)</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8D4F50" w:rsidRPr="00AC4FBC" w14:paraId="7D7E2B66" w14:textId="77777777" w:rsidTr="008D4F50">
        <w:trPr>
          <w:trHeight w:val="187"/>
          <w:tblHeader/>
          <w:jc w:val="center"/>
        </w:trPr>
        <w:tc>
          <w:tcPr>
            <w:tcW w:w="3515" w:type="dxa"/>
            <w:tcBorders>
              <w:top w:val="single" w:sz="4" w:space="0" w:color="auto"/>
              <w:left w:val="single" w:sz="4" w:space="0" w:color="auto"/>
              <w:bottom w:val="single" w:sz="4" w:space="0" w:color="auto"/>
              <w:right w:val="single" w:sz="4" w:space="0" w:color="auto"/>
            </w:tcBorders>
            <w:hideMark/>
          </w:tcPr>
          <w:p w14:paraId="280771E1" w14:textId="77777777" w:rsidR="008D4F50" w:rsidRPr="00AC4FBC" w:rsidRDefault="008D4F50">
            <w:pPr>
              <w:pStyle w:val="TAH"/>
            </w:pPr>
            <w:r w:rsidRPr="00AC4FBC">
              <w:t>NE-DC configuration</w:t>
            </w:r>
          </w:p>
        </w:tc>
        <w:tc>
          <w:tcPr>
            <w:tcW w:w="2093" w:type="dxa"/>
            <w:tcBorders>
              <w:top w:val="single" w:sz="4" w:space="0" w:color="auto"/>
              <w:left w:val="single" w:sz="4" w:space="0" w:color="auto"/>
              <w:bottom w:val="single" w:sz="4" w:space="0" w:color="auto"/>
              <w:right w:val="single" w:sz="4" w:space="0" w:color="auto"/>
            </w:tcBorders>
            <w:hideMark/>
          </w:tcPr>
          <w:p w14:paraId="40A880E8" w14:textId="77777777" w:rsidR="008D4F50" w:rsidRPr="00AC4FBC" w:rsidRDefault="008D4F50">
            <w:pPr>
              <w:pStyle w:val="TAH"/>
            </w:pPr>
            <w:r w:rsidRPr="00AC4FBC">
              <w:t>Power class 3</w:t>
            </w:r>
          </w:p>
          <w:p w14:paraId="1B6618A7" w14:textId="77777777" w:rsidR="008D4F50" w:rsidRPr="00AC4FBC" w:rsidRDefault="008D4F50">
            <w:pPr>
              <w:pStyle w:val="TAH"/>
            </w:pPr>
            <w:r w:rsidRPr="00AC4FBC">
              <w:t>(dBm)</w:t>
            </w:r>
          </w:p>
        </w:tc>
        <w:tc>
          <w:tcPr>
            <w:tcW w:w="3392" w:type="dxa"/>
            <w:tcBorders>
              <w:top w:val="single" w:sz="4" w:space="0" w:color="auto"/>
              <w:left w:val="single" w:sz="4" w:space="0" w:color="auto"/>
              <w:bottom w:val="single" w:sz="4" w:space="0" w:color="auto"/>
              <w:right w:val="single" w:sz="4" w:space="0" w:color="auto"/>
            </w:tcBorders>
            <w:hideMark/>
          </w:tcPr>
          <w:p w14:paraId="36CC8660" w14:textId="77777777" w:rsidR="008D4F50" w:rsidRPr="00AC4FBC" w:rsidRDefault="008D4F50">
            <w:pPr>
              <w:pStyle w:val="TAH"/>
            </w:pPr>
            <w:r w:rsidRPr="00AC4FBC">
              <w:t>Tolerance</w:t>
            </w:r>
          </w:p>
          <w:p w14:paraId="5F4BE432" w14:textId="77777777" w:rsidR="008D4F50" w:rsidRPr="00AC4FBC" w:rsidRDefault="008D4F50">
            <w:pPr>
              <w:pStyle w:val="TAH"/>
            </w:pPr>
            <w:r w:rsidRPr="00AC4FBC">
              <w:t>(dB)</w:t>
            </w:r>
          </w:p>
        </w:tc>
      </w:tr>
      <w:tr w:rsidR="007C79FB" w:rsidRPr="00AC4FBC" w14:paraId="3A7C5718"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4D1D267D" w14:textId="77777777" w:rsidR="007C79FB" w:rsidRPr="00AC4FBC" w:rsidRDefault="007C79FB" w:rsidP="00931ECD">
            <w:pPr>
              <w:keepNext/>
              <w:keepLines/>
              <w:spacing w:after="0"/>
              <w:jc w:val="center"/>
              <w:rPr>
                <w:rFonts w:ascii="Arial" w:hAnsi="Arial" w:cs="Arial"/>
                <w:sz w:val="18"/>
                <w:lang w:eastAsia="zh-CN"/>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_</w:t>
            </w:r>
            <w:r w:rsidRPr="00AC4FBC">
              <w:rPr>
                <w:rFonts w:ascii="Arial" w:hAnsi="Arial" w:cs="Arial"/>
                <w:sz w:val="18"/>
                <w:lang w:eastAsia="zh-CN"/>
              </w:rPr>
              <w:t>3A</w:t>
            </w:r>
          </w:p>
          <w:p w14:paraId="725A6D5D"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eastAsia="Calibri" w:hAnsi="Arial" w:cs="Arial"/>
                <w:sz w:val="18"/>
                <w:szCs w:val="18"/>
                <w:lang w:eastAsia="fi-FI"/>
              </w:rPr>
              <w:t>DC_n28A_3C</w:t>
            </w:r>
          </w:p>
        </w:tc>
        <w:tc>
          <w:tcPr>
            <w:tcW w:w="2093" w:type="dxa"/>
            <w:tcBorders>
              <w:top w:val="single" w:sz="4" w:space="0" w:color="auto"/>
              <w:left w:val="single" w:sz="4" w:space="0" w:color="auto"/>
              <w:bottom w:val="single" w:sz="4" w:space="0" w:color="auto"/>
              <w:right w:val="single" w:sz="4" w:space="0" w:color="auto"/>
            </w:tcBorders>
            <w:vAlign w:val="center"/>
          </w:tcPr>
          <w:p w14:paraId="12226E77"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vAlign w:val="center"/>
          </w:tcPr>
          <w:p w14:paraId="4DF49170"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r>
      <w:tr w:rsidR="007C79FB" w:rsidRPr="00AC4FBC" w14:paraId="5DA5852F"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4F2612A7"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w:t>
            </w:r>
            <w:r w:rsidRPr="00AC4FBC">
              <w:rPr>
                <w:rFonts w:ascii="Arial" w:hAnsi="Arial" w:cs="Arial"/>
                <w:sz w:val="18"/>
                <w:lang w:eastAsia="zh-CN"/>
              </w:rPr>
              <w:t>_39A</w:t>
            </w:r>
          </w:p>
        </w:tc>
        <w:tc>
          <w:tcPr>
            <w:tcW w:w="2093" w:type="dxa"/>
            <w:tcBorders>
              <w:top w:val="single" w:sz="4" w:space="0" w:color="auto"/>
              <w:left w:val="single" w:sz="4" w:space="0" w:color="auto"/>
              <w:bottom w:val="single" w:sz="4" w:space="0" w:color="auto"/>
              <w:right w:val="single" w:sz="4" w:space="0" w:color="auto"/>
            </w:tcBorders>
            <w:vAlign w:val="center"/>
          </w:tcPr>
          <w:p w14:paraId="02A66FD5"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vAlign w:val="center"/>
          </w:tcPr>
          <w:p w14:paraId="461CE5B7"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r>
    </w:tbl>
    <w:p w14:paraId="36B806B8" w14:textId="77777777" w:rsidR="008D4F50" w:rsidRPr="00AC4FBC" w:rsidRDefault="008D4F50" w:rsidP="008D4F50">
      <w:pPr>
        <w:rPr>
          <w:rFonts w:eastAsiaTheme="minorEastAsia"/>
          <w:lang w:eastAsia="en-US"/>
        </w:rPr>
      </w:pPr>
    </w:p>
    <w:p w14:paraId="4CE69669" w14:textId="77777777" w:rsidR="008D4F50" w:rsidRPr="00AC4FBC" w:rsidRDefault="008D4F50" w:rsidP="008D4F50">
      <w:r w:rsidRPr="00AC4FBC">
        <w:t>The normative reference for this requirement is TS 38.101-3 [4] clause 6.2B.1.3a.</w:t>
      </w:r>
    </w:p>
    <w:p w14:paraId="4525249E" w14:textId="39463DE3" w:rsidR="008D4F50" w:rsidRPr="00AC4FBC" w:rsidRDefault="008D4F50" w:rsidP="00BF220C">
      <w:pPr>
        <w:pStyle w:val="H6"/>
      </w:pPr>
      <w:bookmarkStart w:id="2137" w:name="_CR6_2B_1_3a_4"/>
      <w:r w:rsidRPr="00AC4FBC">
        <w:t>6.2B.1.3</w:t>
      </w:r>
      <w:r w:rsidR="006F6B9F" w:rsidRPr="00AC4FBC">
        <w:t>a</w:t>
      </w:r>
      <w:r w:rsidRPr="00AC4FBC">
        <w:t>.4</w:t>
      </w:r>
      <w:r w:rsidRPr="00AC4FBC">
        <w:tab/>
        <w:t>Test description</w:t>
      </w:r>
    </w:p>
    <w:p w14:paraId="3CFA9F82" w14:textId="56C0F206" w:rsidR="008D4F50" w:rsidRPr="00AC4FBC" w:rsidRDefault="008D4F50" w:rsidP="008D4F50">
      <w:pPr>
        <w:pStyle w:val="H6"/>
      </w:pPr>
      <w:bookmarkStart w:id="2138" w:name="_CR6_2B_1_3a_4_1"/>
      <w:bookmarkEnd w:id="2137"/>
      <w:r w:rsidRPr="00AC4FBC">
        <w:t>6.2B.1.3</w:t>
      </w:r>
      <w:r w:rsidR="006F6B9F" w:rsidRPr="00AC4FBC">
        <w:t>a</w:t>
      </w:r>
      <w:r w:rsidRPr="00AC4FBC">
        <w:t>.4.1</w:t>
      </w:r>
      <w:r w:rsidRPr="00AC4FBC">
        <w:tab/>
        <w:t>Initial condition</w:t>
      </w:r>
    </w:p>
    <w:bookmarkEnd w:id="2138"/>
    <w:p w14:paraId="75C61D75" w14:textId="77777777" w:rsidR="008D4F50" w:rsidRPr="00AC4FBC" w:rsidRDefault="008D4F50" w:rsidP="008D4F50">
      <w:pPr>
        <w:rPr>
          <w:lang w:eastAsia="zh-CN"/>
        </w:rPr>
      </w:pPr>
      <w:r w:rsidRPr="00AC4FBC">
        <w:rPr>
          <w:lang w:eastAsia="zh-CN"/>
        </w:rPr>
        <w:t>Same initial condition as in clause 6.2B.1.3.4.1 with the following exception:</w:t>
      </w:r>
    </w:p>
    <w:p w14:paraId="4C650C89" w14:textId="77777777" w:rsidR="008D4F50" w:rsidRPr="00AC4FBC" w:rsidRDefault="008D4F50" w:rsidP="008D4F50">
      <w:pPr>
        <w:rPr>
          <w:lang w:eastAsia="zh-CN"/>
        </w:rPr>
      </w:pPr>
      <w:r w:rsidRPr="00AC4FBC">
        <w:rPr>
          <w:lang w:eastAsia="zh-CN"/>
        </w:rPr>
        <w:t xml:space="preserve">Step 6 of </w:t>
      </w:r>
      <w:r w:rsidRPr="00AC4FBC">
        <w:t>Initial conditions</w:t>
      </w:r>
      <w:r w:rsidRPr="00AC4FBC">
        <w:rPr>
          <w:lang w:eastAsia="zh-CN"/>
        </w:rPr>
        <w:t xml:space="preserve"> will be updated as below</w:t>
      </w:r>
      <w:r w:rsidRPr="00AC4FBC">
        <w:t>:</w:t>
      </w:r>
    </w:p>
    <w:p w14:paraId="5B9EC77F" w14:textId="4311B1BD" w:rsidR="008D4F50" w:rsidRPr="00AC4FBC" w:rsidRDefault="008D4F50" w:rsidP="008D4F50">
      <w:pPr>
        <w:pStyle w:val="B10"/>
        <w:rPr>
          <w:lang w:eastAsia="zh-CN"/>
        </w:rPr>
      </w:pPr>
      <w:r w:rsidRPr="00AC4FBC">
        <w:t>6.</w:t>
      </w:r>
      <w:r w:rsidRPr="00AC4FBC">
        <w:tab/>
        <w:t xml:space="preserve">Ensure the UE is in state RRC_CONNECTED with generic procedure parameters Connectivity </w:t>
      </w:r>
      <w:r w:rsidRPr="00AC4FBC">
        <w:rPr>
          <w:lang w:eastAsia="zh-CN"/>
        </w:rPr>
        <w:t>NE</w:t>
      </w:r>
      <w:r w:rsidRPr="00AC4FBC">
        <w:t xml:space="preserve">-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3</w:t>
      </w:r>
      <w:r w:rsidR="006F6B9F" w:rsidRPr="00AC4FBC">
        <w:t>a</w:t>
      </w:r>
      <w:r w:rsidRPr="00AC4FBC">
        <w:t>.4.3.</w:t>
      </w:r>
    </w:p>
    <w:p w14:paraId="75584A45" w14:textId="18DC662C" w:rsidR="008D4F50" w:rsidRPr="00AC4FBC" w:rsidRDefault="008D4F50" w:rsidP="008D4F50">
      <w:pPr>
        <w:pStyle w:val="H6"/>
        <w:rPr>
          <w:lang w:eastAsia="en-US"/>
        </w:rPr>
      </w:pPr>
      <w:bookmarkStart w:id="2139" w:name="_CR6_2B_1_3a_4_2"/>
      <w:r w:rsidRPr="00AC4FBC">
        <w:t>6.2B.1.3</w:t>
      </w:r>
      <w:r w:rsidR="006F6B9F" w:rsidRPr="00AC4FBC">
        <w:t>a</w:t>
      </w:r>
      <w:r w:rsidRPr="00AC4FBC">
        <w:t>.4.2</w:t>
      </w:r>
      <w:r w:rsidRPr="00AC4FBC">
        <w:tab/>
        <w:t>Test procedure</w:t>
      </w:r>
    </w:p>
    <w:bookmarkEnd w:id="2139"/>
    <w:p w14:paraId="572631ED" w14:textId="77777777" w:rsidR="008D4F50" w:rsidRPr="00AC4FBC" w:rsidRDefault="008D4F50" w:rsidP="008D4F50">
      <w:pPr>
        <w:rPr>
          <w:lang w:eastAsia="zh-CN"/>
        </w:rPr>
      </w:pPr>
      <w:r w:rsidRPr="00AC4FBC">
        <w:rPr>
          <w:lang w:eastAsia="zh-CN"/>
        </w:rPr>
        <w:t>Same test procedure as in clause 6.2B.1.3.4.2</w:t>
      </w:r>
    </w:p>
    <w:p w14:paraId="6F562A7C" w14:textId="5A485689" w:rsidR="008D4F50" w:rsidRPr="00AC4FBC" w:rsidRDefault="008D4F50" w:rsidP="008D4F50">
      <w:pPr>
        <w:pStyle w:val="H6"/>
        <w:rPr>
          <w:lang w:eastAsia="en-US"/>
        </w:rPr>
      </w:pPr>
      <w:bookmarkStart w:id="2140" w:name="_CR6_2B_1_3a_4_3"/>
      <w:r w:rsidRPr="00AC4FBC">
        <w:t>6.2B.1.3</w:t>
      </w:r>
      <w:r w:rsidR="006F6B9F" w:rsidRPr="00AC4FBC">
        <w:t>a</w:t>
      </w:r>
      <w:r w:rsidRPr="00AC4FBC">
        <w:t>.4.3</w:t>
      </w:r>
      <w:r w:rsidRPr="00AC4FBC">
        <w:tab/>
        <w:t>Message contents</w:t>
      </w:r>
    </w:p>
    <w:bookmarkEnd w:id="2140"/>
    <w:p w14:paraId="57A8CBA2" w14:textId="5E207249" w:rsidR="008D4F50" w:rsidRPr="00AC4FBC" w:rsidRDefault="0098208E" w:rsidP="008D4F50">
      <w:pPr>
        <w:rPr>
          <w:lang w:eastAsia="zh-CN"/>
        </w:rPr>
      </w:pPr>
      <w:r w:rsidRPr="00AC4FBC">
        <w:rPr>
          <w:lang w:eastAsia="zh-CN"/>
        </w:rPr>
        <w:t xml:space="preserve"> Same message contents as in clause 6.2B.1.3.4.3.</w:t>
      </w:r>
    </w:p>
    <w:p w14:paraId="0198F7F9" w14:textId="242CBA96" w:rsidR="008D4F50" w:rsidRPr="00AC4FBC" w:rsidRDefault="008D4F50" w:rsidP="00BF220C">
      <w:pPr>
        <w:pStyle w:val="H6"/>
        <w:rPr>
          <w:lang w:eastAsia="en-US"/>
        </w:rPr>
      </w:pPr>
      <w:bookmarkStart w:id="2141" w:name="_CR6_2B_1_3a_5"/>
      <w:r w:rsidRPr="00AC4FBC">
        <w:t>6.2B.1.3</w:t>
      </w:r>
      <w:r w:rsidR="006F6B9F" w:rsidRPr="00AC4FBC">
        <w:t>a</w:t>
      </w:r>
      <w:r w:rsidRPr="00AC4FBC">
        <w:t>.5</w:t>
      </w:r>
      <w:r w:rsidRPr="00AC4FBC">
        <w:tab/>
        <w:t>Test requirements</w:t>
      </w:r>
    </w:p>
    <w:bookmarkEnd w:id="2141"/>
    <w:p w14:paraId="646DB112" w14:textId="62FEC6C9" w:rsidR="008D4F50" w:rsidRPr="00AC4FBC" w:rsidRDefault="008D4F50" w:rsidP="008D4F50">
      <w:r w:rsidRPr="00AC4FBC">
        <w:t>For test ID 1~6 the maximum output power for the DC configuration, derived in step 3 shall be within the range prescribed by the UE Power Class and tolerance in Table 6.2B.1.3</w:t>
      </w:r>
      <w:r w:rsidR="006F6B9F" w:rsidRPr="00AC4FBC">
        <w:t>a</w:t>
      </w:r>
      <w:r w:rsidRPr="00AC4FBC">
        <w:t>.5-1 for NE-DC.</w:t>
      </w:r>
    </w:p>
    <w:p w14:paraId="5F2EE06C" w14:textId="631CF2FF" w:rsidR="008D4F50" w:rsidRPr="00AC4FBC" w:rsidRDefault="008D4F50" w:rsidP="008D4F50">
      <w:pPr>
        <w:pStyle w:val="TH"/>
      </w:pPr>
      <w:bookmarkStart w:id="2142" w:name="_CRTable6_2B_1_3a_51"/>
      <w:r w:rsidRPr="00AC4FBC">
        <w:t xml:space="preserve">Table </w:t>
      </w:r>
      <w:bookmarkEnd w:id="2142"/>
      <w:r w:rsidRPr="00AC4FBC">
        <w:t>6.2B.1.3</w:t>
      </w:r>
      <w:r w:rsidR="006F6B9F" w:rsidRPr="00AC4FBC">
        <w:t>a</w:t>
      </w:r>
      <w:r w:rsidRPr="00AC4FBC">
        <w:t>.5-1: Maximum output power for inter-band NE-DC (two bands), for overlapping UL transmission</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8D4F50" w:rsidRPr="00AC4FBC" w14:paraId="3A269DEC" w14:textId="77777777" w:rsidTr="008D4F50">
        <w:trPr>
          <w:trHeight w:val="187"/>
          <w:tblHeader/>
          <w:jc w:val="center"/>
        </w:trPr>
        <w:tc>
          <w:tcPr>
            <w:tcW w:w="3515" w:type="dxa"/>
            <w:tcBorders>
              <w:top w:val="single" w:sz="4" w:space="0" w:color="auto"/>
              <w:left w:val="single" w:sz="4" w:space="0" w:color="auto"/>
              <w:bottom w:val="single" w:sz="4" w:space="0" w:color="auto"/>
              <w:right w:val="single" w:sz="4" w:space="0" w:color="auto"/>
            </w:tcBorders>
            <w:hideMark/>
          </w:tcPr>
          <w:p w14:paraId="24646F38" w14:textId="77777777" w:rsidR="008D4F50" w:rsidRPr="00AC4FBC" w:rsidRDefault="008D4F50">
            <w:pPr>
              <w:pStyle w:val="TAH"/>
            </w:pPr>
            <w:r w:rsidRPr="00AC4FBC">
              <w:t>NE-DC configuration</w:t>
            </w:r>
          </w:p>
        </w:tc>
        <w:tc>
          <w:tcPr>
            <w:tcW w:w="2093" w:type="dxa"/>
            <w:tcBorders>
              <w:top w:val="single" w:sz="4" w:space="0" w:color="auto"/>
              <w:left w:val="single" w:sz="4" w:space="0" w:color="auto"/>
              <w:bottom w:val="single" w:sz="4" w:space="0" w:color="auto"/>
              <w:right w:val="single" w:sz="4" w:space="0" w:color="auto"/>
            </w:tcBorders>
            <w:hideMark/>
          </w:tcPr>
          <w:p w14:paraId="3C0B84F8" w14:textId="77777777" w:rsidR="008D4F50" w:rsidRPr="00AC4FBC" w:rsidRDefault="008D4F50">
            <w:pPr>
              <w:pStyle w:val="TAH"/>
            </w:pPr>
            <w:r w:rsidRPr="00AC4FBC">
              <w:t>Power class 3</w:t>
            </w:r>
          </w:p>
          <w:p w14:paraId="20F8FED4" w14:textId="77777777" w:rsidR="008D4F50" w:rsidRPr="00AC4FBC" w:rsidRDefault="008D4F50">
            <w:pPr>
              <w:pStyle w:val="TAH"/>
            </w:pPr>
            <w:r w:rsidRPr="00AC4FBC">
              <w:t>(dBm)</w:t>
            </w:r>
          </w:p>
        </w:tc>
        <w:tc>
          <w:tcPr>
            <w:tcW w:w="3392" w:type="dxa"/>
            <w:tcBorders>
              <w:top w:val="single" w:sz="4" w:space="0" w:color="auto"/>
              <w:left w:val="single" w:sz="4" w:space="0" w:color="auto"/>
              <w:bottom w:val="single" w:sz="4" w:space="0" w:color="auto"/>
              <w:right w:val="single" w:sz="4" w:space="0" w:color="auto"/>
            </w:tcBorders>
            <w:hideMark/>
          </w:tcPr>
          <w:p w14:paraId="0B54D19A" w14:textId="77777777" w:rsidR="008D4F50" w:rsidRPr="00AC4FBC" w:rsidRDefault="008D4F50">
            <w:pPr>
              <w:pStyle w:val="TAH"/>
            </w:pPr>
            <w:r w:rsidRPr="00AC4FBC">
              <w:t>Tolerance</w:t>
            </w:r>
          </w:p>
          <w:p w14:paraId="4FF9B877" w14:textId="77777777" w:rsidR="008D4F50" w:rsidRPr="00AC4FBC" w:rsidRDefault="008D4F50">
            <w:pPr>
              <w:pStyle w:val="TAH"/>
            </w:pPr>
            <w:r w:rsidRPr="00AC4FBC">
              <w:t>(dB)</w:t>
            </w:r>
          </w:p>
        </w:tc>
      </w:tr>
      <w:tr w:rsidR="007C79FB" w:rsidRPr="00AC4FBC" w14:paraId="1105111B"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36576425" w14:textId="77777777" w:rsidR="007C79FB" w:rsidRPr="00AC4FBC" w:rsidRDefault="007C79FB" w:rsidP="00931ECD">
            <w:pPr>
              <w:keepNext/>
              <w:keepLines/>
              <w:spacing w:after="0"/>
              <w:jc w:val="center"/>
              <w:rPr>
                <w:rFonts w:ascii="Arial" w:hAnsi="Arial" w:cs="Arial"/>
                <w:sz w:val="18"/>
                <w:lang w:eastAsia="zh-CN"/>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_</w:t>
            </w:r>
            <w:r w:rsidRPr="00AC4FBC">
              <w:rPr>
                <w:rFonts w:ascii="Arial" w:hAnsi="Arial" w:cs="Arial"/>
                <w:sz w:val="18"/>
                <w:lang w:eastAsia="zh-CN"/>
              </w:rPr>
              <w:t>3A</w:t>
            </w:r>
          </w:p>
          <w:p w14:paraId="51A9BBE7"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eastAsia="Calibri" w:hAnsi="Arial" w:cs="Arial"/>
                <w:sz w:val="18"/>
                <w:szCs w:val="18"/>
                <w:lang w:eastAsia="fi-FI"/>
              </w:rPr>
              <w:t>DC_n28A_3C</w:t>
            </w:r>
          </w:p>
        </w:tc>
        <w:tc>
          <w:tcPr>
            <w:tcW w:w="2093" w:type="dxa"/>
            <w:tcBorders>
              <w:top w:val="single" w:sz="4" w:space="0" w:color="auto"/>
              <w:left w:val="single" w:sz="4" w:space="0" w:color="auto"/>
              <w:bottom w:val="single" w:sz="4" w:space="0" w:color="auto"/>
              <w:right w:val="single" w:sz="4" w:space="0" w:color="auto"/>
            </w:tcBorders>
          </w:tcPr>
          <w:p w14:paraId="779A6C4C"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tcPr>
          <w:p w14:paraId="7A39A893"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TT/-3-TT</w:t>
            </w:r>
          </w:p>
        </w:tc>
      </w:tr>
      <w:tr w:rsidR="007C79FB" w:rsidRPr="00AC4FBC" w14:paraId="5F7A8CD2"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0A6DFC79" w14:textId="77777777" w:rsidR="007C79FB" w:rsidRPr="00AC4FBC" w:rsidRDefault="007C79FB" w:rsidP="00931ECD">
            <w:pPr>
              <w:keepNext/>
              <w:keepLines/>
              <w:spacing w:after="0"/>
              <w:jc w:val="center"/>
              <w:rPr>
                <w:rFonts w:ascii="Arial" w:eastAsia="Calibri" w:hAnsi="Arial" w:cs="Arial"/>
                <w:sz w:val="18"/>
                <w:szCs w:val="18"/>
                <w:lang w:eastAsia="fi-FI"/>
              </w:rPr>
            </w:pPr>
            <w:r w:rsidRPr="00AC4FBC">
              <w:rPr>
                <w:rFonts w:ascii="Arial" w:hAnsi="Arial" w:cs="Arial"/>
                <w:sz w:val="18"/>
                <w:lang w:eastAsia="fi-FI"/>
              </w:rPr>
              <w:t>DC_</w:t>
            </w:r>
            <w:r w:rsidRPr="00AC4FBC">
              <w:rPr>
                <w:rFonts w:ascii="Arial" w:hAnsi="Arial" w:cs="Arial"/>
                <w:sz w:val="18"/>
                <w:lang w:eastAsia="zh-CN"/>
              </w:rPr>
              <w:t>n28</w:t>
            </w:r>
            <w:r w:rsidRPr="00AC4FBC">
              <w:rPr>
                <w:rFonts w:ascii="Arial" w:hAnsi="Arial" w:cs="Arial"/>
                <w:sz w:val="18"/>
                <w:lang w:eastAsia="fi-FI"/>
              </w:rPr>
              <w:t>A</w:t>
            </w:r>
            <w:r w:rsidRPr="00AC4FBC">
              <w:rPr>
                <w:rFonts w:ascii="Arial" w:hAnsi="Arial" w:cs="Arial"/>
                <w:sz w:val="18"/>
                <w:lang w:eastAsia="zh-CN"/>
              </w:rPr>
              <w:t>_39A</w:t>
            </w:r>
          </w:p>
        </w:tc>
        <w:tc>
          <w:tcPr>
            <w:tcW w:w="2093" w:type="dxa"/>
            <w:tcBorders>
              <w:top w:val="single" w:sz="4" w:space="0" w:color="auto"/>
              <w:left w:val="single" w:sz="4" w:space="0" w:color="auto"/>
              <w:bottom w:val="single" w:sz="4" w:space="0" w:color="auto"/>
              <w:right w:val="single" w:sz="4" w:space="0" w:color="auto"/>
            </w:tcBorders>
          </w:tcPr>
          <w:p w14:paraId="387B6242"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tcPr>
          <w:p w14:paraId="70754F92" w14:textId="77777777" w:rsidR="007C79FB" w:rsidRPr="00AC4FBC" w:rsidRDefault="007C79FB" w:rsidP="00931ECD">
            <w:pPr>
              <w:keepNext/>
              <w:keepLines/>
              <w:spacing w:after="0"/>
              <w:jc w:val="center"/>
              <w:rPr>
                <w:rFonts w:ascii="Arial" w:eastAsia="MS Mincho" w:hAnsi="Arial" w:cs="Arial"/>
                <w:sz w:val="18"/>
                <w:szCs w:val="18"/>
              </w:rPr>
            </w:pPr>
            <w:r w:rsidRPr="00AC4FBC">
              <w:rPr>
                <w:rFonts w:ascii="Arial" w:eastAsia="MS Mincho" w:hAnsi="Arial" w:cs="Arial"/>
                <w:sz w:val="18"/>
                <w:szCs w:val="18"/>
              </w:rPr>
              <w:t>+2+TT/-3-TT</w:t>
            </w:r>
          </w:p>
        </w:tc>
      </w:tr>
    </w:tbl>
    <w:p w14:paraId="63AC6D4B" w14:textId="77777777" w:rsidR="008D4F50" w:rsidRPr="00AC4FBC" w:rsidRDefault="008D4F50" w:rsidP="008D4F50">
      <w:pPr>
        <w:rPr>
          <w:rFonts w:eastAsiaTheme="minorEastAsia"/>
          <w:lang w:eastAsia="zh-CN"/>
        </w:rPr>
      </w:pPr>
    </w:p>
    <w:p w14:paraId="68E9C044" w14:textId="77777777" w:rsidR="008D4F50" w:rsidRPr="00AC4FBC" w:rsidRDefault="008D4F50" w:rsidP="008D4F50">
      <w:pPr>
        <w:rPr>
          <w:lang w:eastAsia="zh-CN"/>
        </w:rPr>
      </w:pPr>
      <w:r w:rsidRPr="00AC4FBC">
        <w:rPr>
          <w:lang w:eastAsia="zh-CN"/>
        </w:rPr>
        <w:t xml:space="preserve">Same Test Tolerance as in Table </w:t>
      </w:r>
      <w:r w:rsidRPr="00AC4FBC">
        <w:t>6.2B.1.3.5-3</w:t>
      </w:r>
      <w:r w:rsidRPr="00AC4FBC">
        <w:rPr>
          <w:lang w:eastAsia="zh-CN"/>
        </w:rPr>
        <w:t>.</w:t>
      </w:r>
    </w:p>
    <w:p w14:paraId="3ADF35C7" w14:textId="77777777" w:rsidR="00AB2B30" w:rsidRPr="00AC4FBC" w:rsidRDefault="006A7121">
      <w:pPr>
        <w:pStyle w:val="Heading4"/>
      </w:pPr>
      <w:bookmarkStart w:id="2143" w:name="_Toc85051334"/>
      <w:bookmarkStart w:id="2144" w:name="_Toc90493332"/>
      <w:bookmarkStart w:id="2145" w:name="_Toc90493972"/>
      <w:bookmarkStart w:id="2146" w:name="_Toc100093996"/>
      <w:bookmarkStart w:id="2147" w:name="_Toc106872640"/>
      <w:bookmarkStart w:id="2148" w:name="_Toc155208556"/>
      <w:bookmarkStart w:id="2149" w:name="_CR6_2B_1_4"/>
      <w:bookmarkEnd w:id="2149"/>
      <w:r w:rsidRPr="00AC4FBC">
        <w:t>6.2B.1.4</w:t>
      </w:r>
      <w:r w:rsidRPr="00AC4FBC">
        <w:tab/>
        <w:t>UE Maximum Output Power for Inter-Band EN-DC including FR2</w:t>
      </w:r>
      <w:bookmarkEnd w:id="2102"/>
      <w:bookmarkEnd w:id="2103"/>
      <w:bookmarkEnd w:id="2104"/>
      <w:bookmarkEnd w:id="2105"/>
      <w:bookmarkEnd w:id="2106"/>
      <w:bookmarkEnd w:id="2107"/>
      <w:bookmarkEnd w:id="2108"/>
      <w:bookmarkEnd w:id="2109"/>
      <w:bookmarkEnd w:id="2110"/>
      <w:bookmarkEnd w:id="2111"/>
      <w:bookmarkEnd w:id="2143"/>
      <w:bookmarkEnd w:id="2144"/>
      <w:bookmarkEnd w:id="2145"/>
      <w:bookmarkEnd w:id="2146"/>
      <w:bookmarkEnd w:id="2147"/>
      <w:bookmarkEnd w:id="2148"/>
    </w:p>
    <w:p w14:paraId="201EEFE8" w14:textId="30091FA4" w:rsidR="00AB2B30" w:rsidRPr="00AC4FBC" w:rsidRDefault="006A7121">
      <w:pPr>
        <w:pStyle w:val="Heading5"/>
      </w:pPr>
      <w:bookmarkStart w:id="2150" w:name="_Toc27475613"/>
      <w:bookmarkStart w:id="2151" w:name="_Toc29495203"/>
      <w:bookmarkStart w:id="2152" w:name="_Toc36116247"/>
      <w:bookmarkStart w:id="2153" w:name="_Toc36118296"/>
      <w:bookmarkStart w:id="2154" w:name="_Toc36560409"/>
      <w:bookmarkStart w:id="2155" w:name="_Toc43976906"/>
      <w:bookmarkStart w:id="2156" w:name="_Toc52213478"/>
      <w:bookmarkStart w:id="2157" w:name="_Toc60742934"/>
      <w:bookmarkStart w:id="2158" w:name="_Toc68206114"/>
      <w:bookmarkStart w:id="2159" w:name="_Toc75971912"/>
      <w:bookmarkStart w:id="2160" w:name="_Toc85051335"/>
      <w:bookmarkStart w:id="2161" w:name="_Toc90493333"/>
      <w:bookmarkStart w:id="2162" w:name="_Toc90493973"/>
      <w:bookmarkStart w:id="2163" w:name="_Toc100093997"/>
      <w:bookmarkStart w:id="2164" w:name="_Toc106872641"/>
      <w:bookmarkStart w:id="2165" w:name="_Toc155208557"/>
      <w:r w:rsidRPr="00AC4FBC">
        <w:t>6.2B.1.4.1</w:t>
      </w:r>
      <w:r w:rsidRPr="00AC4FBC">
        <w:tab/>
        <w:t>UE Maximum Output Power for Inter-Band EN-DC including FR2</w:t>
      </w:r>
      <w:r w:rsidR="008866C0" w:rsidRPr="00AC4FBC">
        <w:t xml:space="preserve"> (1 NR CC)</w:t>
      </w:r>
      <w:r w:rsidRPr="00AC4FBC">
        <w:t xml:space="preserve"> - EIRP and TR</w:t>
      </w:r>
      <w:bookmarkEnd w:id="2150"/>
      <w:bookmarkEnd w:id="2151"/>
      <w:bookmarkEnd w:id="2152"/>
      <w:bookmarkEnd w:id="2153"/>
      <w:bookmarkEnd w:id="2154"/>
      <w:bookmarkEnd w:id="2155"/>
      <w:bookmarkEnd w:id="2156"/>
      <w:bookmarkEnd w:id="2157"/>
      <w:bookmarkEnd w:id="2158"/>
      <w:bookmarkEnd w:id="2159"/>
      <w:bookmarkEnd w:id="2160"/>
      <w:r w:rsidR="0021353D" w:rsidRPr="00AC4FBC">
        <w:t>P</w:t>
      </w:r>
      <w:bookmarkEnd w:id="2161"/>
      <w:bookmarkEnd w:id="2162"/>
      <w:bookmarkEnd w:id="2163"/>
      <w:bookmarkEnd w:id="2164"/>
      <w:bookmarkEnd w:id="2165"/>
    </w:p>
    <w:p w14:paraId="5DE65E3D" w14:textId="77777777" w:rsidR="00AB2B30" w:rsidRPr="00AC4FBC" w:rsidRDefault="006A7121">
      <w:pPr>
        <w:pStyle w:val="EditorsNote"/>
      </w:pPr>
      <w:r w:rsidRPr="00AC4FBC">
        <w:t>Editor's note:</w:t>
      </w:r>
      <w:r w:rsidRPr="00AC4FBC">
        <w:tab/>
        <w:t>The following aspects are either missing or not yet determined:</w:t>
      </w:r>
    </w:p>
    <w:p w14:paraId="69BA2485" w14:textId="44076625" w:rsidR="00AB2B30" w:rsidRPr="00AC4FBC" w:rsidRDefault="006A7121">
      <w:pPr>
        <w:pStyle w:val="EditorsNote"/>
      </w:pPr>
      <w:r w:rsidRPr="00AC4FBC">
        <w:t>-</w:t>
      </w:r>
      <w:r w:rsidRPr="00AC4FBC">
        <w:tab/>
        <w:t>The referred test case 6.2.1.1 in TS 38.521-2 is incomplete for power class 2 and 4.</w:t>
      </w:r>
    </w:p>
    <w:p w14:paraId="16062106" w14:textId="77777777" w:rsidR="00AB2B30" w:rsidRPr="00AC4FBC" w:rsidRDefault="006A7121">
      <w:pPr>
        <w:pStyle w:val="H6"/>
      </w:pPr>
      <w:bookmarkStart w:id="2166" w:name="_CR6_2B_1_4_1_1"/>
      <w:r w:rsidRPr="00AC4FBC">
        <w:t>6.2B.1.4.1.1</w:t>
      </w:r>
      <w:r w:rsidRPr="00AC4FBC">
        <w:tab/>
        <w:t>Test purpose</w:t>
      </w:r>
    </w:p>
    <w:bookmarkEnd w:id="2166"/>
    <w:p w14:paraId="042D9649" w14:textId="77777777" w:rsidR="00AB2B30" w:rsidRPr="00AC4FBC" w:rsidRDefault="006A7121">
      <w:r w:rsidRPr="00AC4FBC">
        <w:t xml:space="preserve">Same test purpose as in clause 6.2.1.1.1 in TS 38.521-2 [9] for the </w:t>
      </w:r>
      <w:r w:rsidRPr="00AC4FBC">
        <w:rPr>
          <w:i/>
        </w:rPr>
        <w:t>NR</w:t>
      </w:r>
      <w:r w:rsidRPr="00AC4FBC">
        <w:t xml:space="preserve"> carrier.</w:t>
      </w:r>
    </w:p>
    <w:p w14:paraId="63EB1D59" w14:textId="77777777" w:rsidR="00AB2B30" w:rsidRPr="00AC4FBC" w:rsidRDefault="006A7121">
      <w:pPr>
        <w:pStyle w:val="H6"/>
      </w:pPr>
      <w:bookmarkStart w:id="2167" w:name="_CR6_2B_1_4_1_2"/>
      <w:r w:rsidRPr="00AC4FBC">
        <w:lastRenderedPageBreak/>
        <w:t>6.2B.1.4.1.2</w:t>
      </w:r>
      <w:r w:rsidRPr="00AC4FBC">
        <w:tab/>
        <w:t>Test applicability</w:t>
      </w:r>
    </w:p>
    <w:bookmarkEnd w:id="2167"/>
    <w:p w14:paraId="4DD1CD54" w14:textId="617F9EE0" w:rsidR="00AB2B30" w:rsidRPr="00AC4FBC" w:rsidRDefault="006A7121">
      <w:r w:rsidRPr="00AC4FBC">
        <w:t>This test case applies to all types of E-UTRA UE release 15 and forward, supporting int</w:t>
      </w:r>
      <w:r w:rsidRPr="00AC4FBC">
        <w:rPr>
          <w:rFonts w:eastAsia="MS Mincho"/>
        </w:rPr>
        <w:t>er</w:t>
      </w:r>
      <w:r w:rsidRPr="00AC4FBC">
        <w:t xml:space="preserve">-band EN-DC including FR2 with </w:t>
      </w:r>
      <w:r w:rsidR="00425752" w:rsidRPr="00AC4FBC">
        <w:t>1 NR UL CC</w:t>
      </w:r>
      <w:r w:rsidRPr="00AC4FBC">
        <w:t>.</w:t>
      </w:r>
    </w:p>
    <w:p w14:paraId="04BEDBDF" w14:textId="77777777" w:rsidR="00AB2B30" w:rsidRPr="00AC4FBC" w:rsidRDefault="006A7121">
      <w:pPr>
        <w:pStyle w:val="H6"/>
      </w:pPr>
      <w:bookmarkStart w:id="2168" w:name="_CR6_2B_1_4_1_3"/>
      <w:r w:rsidRPr="00AC4FBC">
        <w:t>6.2B.1.4.1.3</w:t>
      </w:r>
      <w:r w:rsidRPr="00AC4FBC">
        <w:tab/>
        <w:t>Minimum conformance requirements</w:t>
      </w:r>
    </w:p>
    <w:bookmarkEnd w:id="2168"/>
    <w:p w14:paraId="2905B103" w14:textId="77777777" w:rsidR="00AB2B30" w:rsidRPr="00AC4FBC" w:rsidRDefault="006A7121">
      <w:r w:rsidRPr="00AC4FBC">
        <w:t>UE maximum output power requirement for E-UTRA single carrier and CA operation specified in subclauses 6.2.2 and 6.2.2A of TS 36.101 [10] and for NR single carrier and CA operation specified in subclause 6.2.1, 6.2A.1, and 6.2D.1 of TS 38.101-2 [9] apply.</w:t>
      </w:r>
    </w:p>
    <w:p w14:paraId="5A648001" w14:textId="4C38D310"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5C8F7DE1" w14:textId="77777777" w:rsidR="00AB2B30" w:rsidRPr="00AC4FBC" w:rsidRDefault="006A7121">
      <w:r w:rsidRPr="00AC4FBC">
        <w:t>The normative reference for this requirement is TS 38.101-3 [4] clause 6.2B.1.4.</w:t>
      </w:r>
    </w:p>
    <w:p w14:paraId="07DD0093" w14:textId="77777777" w:rsidR="00AB2B30" w:rsidRPr="00AC4FBC" w:rsidRDefault="006A7121">
      <w:pPr>
        <w:pStyle w:val="H6"/>
      </w:pPr>
      <w:bookmarkStart w:id="2169" w:name="_CR6_2B_1_4_1_4"/>
      <w:r w:rsidRPr="00AC4FBC">
        <w:t>6.2B.1.4.1.4</w:t>
      </w:r>
      <w:r w:rsidRPr="00AC4FBC">
        <w:tab/>
        <w:t>Test description</w:t>
      </w:r>
    </w:p>
    <w:bookmarkEnd w:id="2169"/>
    <w:p w14:paraId="446BC717" w14:textId="77777777" w:rsidR="00AB2B30" w:rsidRPr="00AC4FBC" w:rsidRDefault="006A7121">
      <w:r w:rsidRPr="00AC4FBC">
        <w:t xml:space="preserve">Same test description as in clause 6.2.1.1.4 in TS 38.521-2 [9] for the </w:t>
      </w:r>
      <w:r w:rsidRPr="00AC4FBC">
        <w:rPr>
          <w:i/>
        </w:rPr>
        <w:t>NR</w:t>
      </w:r>
      <w:r w:rsidRPr="00AC4FBC">
        <w:t xml:space="preserve"> carrier with the following exception:</w:t>
      </w:r>
    </w:p>
    <w:p w14:paraId="75C1A654"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2116D0B7" w14:textId="77777777" w:rsidR="00AB2B30" w:rsidRPr="00AC4FBC" w:rsidRDefault="006A7121">
      <w:r w:rsidRPr="00AC4FBC">
        <w:t>For initial conditions as in clause 6.2.1.1.4.1 in TS 38.521-2 [9], the following steps will be added to configure E-UTRA component:</w:t>
      </w:r>
    </w:p>
    <w:p w14:paraId="0351BB0D" w14:textId="77777777" w:rsidR="00AB2B30" w:rsidRPr="00AC4FBC" w:rsidRDefault="006A7121">
      <w:pPr>
        <w:pStyle w:val="B10"/>
      </w:pPr>
      <w:r w:rsidRPr="00AC4FBC">
        <w:t>2.1</w:t>
      </w:r>
      <w:r w:rsidRPr="00AC4FBC">
        <w:tab/>
        <w:t>The parameter settings for E-UTRA cell are set up according to TS 36.508 [11] clause 4.4.3.</w:t>
      </w:r>
    </w:p>
    <w:p w14:paraId="7181888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15FCD10" w14:textId="77777777" w:rsidR="00AB2B30" w:rsidRPr="00AC4FBC" w:rsidRDefault="006A7121">
      <w:r w:rsidRPr="00AC4FBC">
        <w:t xml:space="preserve">Step 6 of Initial conditions as in clause 6.2.1.1.4.1 in TS 38.521-2 [9] is replaced by: </w:t>
      </w:r>
    </w:p>
    <w:p w14:paraId="234A886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D5F839F" w14:textId="77777777" w:rsidR="00AB2B30" w:rsidRPr="00AC4FBC" w:rsidRDefault="006A7121">
      <w:r w:rsidRPr="00AC4FBC">
        <w:t>Same test procedure as in clause 6.2.1.1.4.2 in TS 38.521-2 [9] with the following steps added for E-UTRA component:</w:t>
      </w:r>
    </w:p>
    <w:p w14:paraId="5449716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0908C5C" w14:textId="77777777" w:rsidR="00AB2B30" w:rsidRPr="00AC4FBC" w:rsidRDefault="006A7121">
      <w:pPr>
        <w:pStyle w:val="H6"/>
      </w:pPr>
      <w:bookmarkStart w:id="2170" w:name="_CR6_2B_1_4_1_5"/>
      <w:r w:rsidRPr="00AC4FBC">
        <w:t>6.2B.1.4.1.5</w:t>
      </w:r>
      <w:r w:rsidRPr="00AC4FBC">
        <w:tab/>
        <w:t>Test requirement</w:t>
      </w:r>
    </w:p>
    <w:bookmarkEnd w:id="2170"/>
    <w:p w14:paraId="64655646" w14:textId="77777777" w:rsidR="00AB2B30" w:rsidRPr="00AC4FBC" w:rsidRDefault="006A7121">
      <w:r w:rsidRPr="00AC4FBC">
        <w:t xml:space="preserve">Same test requirement as in clause 6.2.1.1.5 in TS 38.521-2 [9] for the </w:t>
      </w:r>
      <w:r w:rsidRPr="00AC4FBC">
        <w:rPr>
          <w:i/>
        </w:rPr>
        <w:t>NR</w:t>
      </w:r>
      <w:r w:rsidRPr="00AC4FBC">
        <w:t xml:space="preserve"> carrier.</w:t>
      </w:r>
    </w:p>
    <w:p w14:paraId="1EABA5C1" w14:textId="27E381F8" w:rsidR="00AB2B30" w:rsidRPr="00AC4FBC" w:rsidRDefault="006A7121">
      <w:pPr>
        <w:pStyle w:val="Heading5"/>
      </w:pPr>
      <w:bookmarkStart w:id="2171" w:name="_Toc27475614"/>
      <w:bookmarkStart w:id="2172" w:name="_Toc29495204"/>
      <w:bookmarkStart w:id="2173" w:name="_Toc36116248"/>
      <w:bookmarkStart w:id="2174" w:name="_Toc36118297"/>
      <w:bookmarkStart w:id="2175" w:name="_Toc36560410"/>
      <w:bookmarkStart w:id="2176" w:name="_Toc43976907"/>
      <w:bookmarkStart w:id="2177" w:name="_Toc52213479"/>
      <w:bookmarkStart w:id="2178" w:name="_Toc60742935"/>
      <w:bookmarkStart w:id="2179" w:name="_Toc68206115"/>
      <w:bookmarkStart w:id="2180" w:name="_Toc75971913"/>
      <w:bookmarkStart w:id="2181" w:name="_Toc85051336"/>
      <w:bookmarkStart w:id="2182" w:name="_Toc90493334"/>
      <w:bookmarkStart w:id="2183" w:name="_Toc90493974"/>
      <w:bookmarkStart w:id="2184" w:name="_Toc100093998"/>
      <w:bookmarkStart w:id="2185" w:name="_Toc106872642"/>
      <w:bookmarkStart w:id="2186" w:name="_Toc155208558"/>
      <w:bookmarkStart w:id="2187" w:name="_CR6_2B_1_4_2"/>
      <w:bookmarkEnd w:id="2187"/>
      <w:r w:rsidRPr="00AC4FBC">
        <w:t>6.2B.1.4.2</w:t>
      </w:r>
      <w:r w:rsidRPr="00AC4FBC">
        <w:tab/>
        <w:t xml:space="preserve">UE Maximum Output Power for Inter-Band EN-DC including FR2 </w:t>
      </w:r>
      <w:r w:rsidR="00225E66" w:rsidRPr="00AC4FBC">
        <w:rPr>
          <w:lang w:eastAsia="zh-CN"/>
        </w:rPr>
        <w:t xml:space="preserve">(1 NR CC) </w:t>
      </w:r>
      <w:r w:rsidRPr="00AC4FBC">
        <w:t>- Spherical Coverage</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p w14:paraId="3A02AD4A" w14:textId="77777777" w:rsidR="00AB2B30" w:rsidRPr="00AC4FBC" w:rsidRDefault="006A7121">
      <w:pPr>
        <w:pStyle w:val="EditorsNote"/>
      </w:pPr>
      <w:r w:rsidRPr="00AC4FBC">
        <w:t>Editor's note:</w:t>
      </w:r>
      <w:r w:rsidRPr="00AC4FBC">
        <w:tab/>
        <w:t>The following aspects are either missing or not yet determined:</w:t>
      </w:r>
    </w:p>
    <w:p w14:paraId="13BEB100" w14:textId="6AE66B56" w:rsidR="00AB2B30" w:rsidRPr="00AC4FBC" w:rsidRDefault="006A7121">
      <w:pPr>
        <w:pStyle w:val="EditorsNote"/>
      </w:pPr>
      <w:r w:rsidRPr="00AC4FBC">
        <w:t>-</w:t>
      </w:r>
      <w:r w:rsidRPr="00AC4FBC">
        <w:tab/>
        <w:t>Measurement Uncertainties and Test Tolerances are FFS for power class 2 and 4.</w:t>
      </w:r>
    </w:p>
    <w:p w14:paraId="1598FA8F" w14:textId="77777777" w:rsidR="00AB2B30" w:rsidRPr="00AC4FBC" w:rsidRDefault="006A7121">
      <w:pPr>
        <w:pStyle w:val="H6"/>
      </w:pPr>
      <w:bookmarkStart w:id="2188" w:name="_CR6_2B_1_4_2_1"/>
      <w:r w:rsidRPr="00AC4FBC">
        <w:t>6.2B.1.4.2.1</w:t>
      </w:r>
      <w:r w:rsidRPr="00AC4FBC">
        <w:tab/>
        <w:t>Test purpose</w:t>
      </w:r>
    </w:p>
    <w:bookmarkEnd w:id="2188"/>
    <w:p w14:paraId="28D10436" w14:textId="77777777" w:rsidR="00AB2B30" w:rsidRPr="00AC4FBC" w:rsidRDefault="006A7121">
      <w:r w:rsidRPr="00AC4FBC">
        <w:t xml:space="preserve">Same test purpose as in clause 6.2.1.2.1 in TS 38.521-2 [9] for the </w:t>
      </w:r>
      <w:r w:rsidRPr="00AC4FBC">
        <w:rPr>
          <w:i/>
        </w:rPr>
        <w:t>NR</w:t>
      </w:r>
      <w:r w:rsidRPr="00AC4FBC">
        <w:t xml:space="preserve"> carrier.</w:t>
      </w:r>
    </w:p>
    <w:p w14:paraId="759B514C" w14:textId="77777777" w:rsidR="00AB2B30" w:rsidRPr="00AC4FBC" w:rsidRDefault="006A7121">
      <w:pPr>
        <w:pStyle w:val="H6"/>
      </w:pPr>
      <w:bookmarkStart w:id="2189" w:name="_CR6_2B_1_4_2_2"/>
      <w:r w:rsidRPr="00AC4FBC">
        <w:t>6.2B.1.4.2.2</w:t>
      </w:r>
      <w:r w:rsidRPr="00AC4FBC">
        <w:tab/>
        <w:t>Test applicability</w:t>
      </w:r>
    </w:p>
    <w:bookmarkEnd w:id="2189"/>
    <w:p w14:paraId="628ACDF6" w14:textId="5253689F" w:rsidR="00AB2B30" w:rsidRPr="00AC4FBC" w:rsidRDefault="006A7121">
      <w:r w:rsidRPr="00AC4FBC">
        <w:t>This test case applies to all types of E-UTRA UE release 15 and forward, supporting int</w:t>
      </w:r>
      <w:r w:rsidRPr="00AC4FBC">
        <w:rPr>
          <w:rFonts w:eastAsia="MS Mincho"/>
        </w:rPr>
        <w:t>er</w:t>
      </w:r>
      <w:r w:rsidRPr="00AC4FBC">
        <w:t>-band EN-DC</w:t>
      </w:r>
      <w:r w:rsidRPr="00AC4FBC">
        <w:rPr>
          <w:rFonts w:eastAsia="SimSun"/>
        </w:rPr>
        <w:t xml:space="preserve"> </w:t>
      </w:r>
      <w:r w:rsidRPr="00AC4FBC">
        <w:t xml:space="preserve">including FR2 with </w:t>
      </w:r>
      <w:r w:rsidR="00E54A49" w:rsidRPr="00AC4FBC">
        <w:t>1 NR UL CC</w:t>
      </w:r>
      <w:r w:rsidRPr="00AC4FBC">
        <w:t>.</w:t>
      </w:r>
    </w:p>
    <w:p w14:paraId="020C523A" w14:textId="77777777" w:rsidR="00AB2B30" w:rsidRPr="00AC4FBC" w:rsidRDefault="006A7121">
      <w:pPr>
        <w:pStyle w:val="H6"/>
      </w:pPr>
      <w:bookmarkStart w:id="2190" w:name="_CR6_2B_1_4_2_3"/>
      <w:r w:rsidRPr="00AC4FBC">
        <w:lastRenderedPageBreak/>
        <w:t>6.2B.1.4.2.3</w:t>
      </w:r>
      <w:r w:rsidRPr="00AC4FBC">
        <w:tab/>
        <w:t>Minimum conformance requirements</w:t>
      </w:r>
    </w:p>
    <w:bookmarkEnd w:id="2190"/>
    <w:p w14:paraId="2DBB3837" w14:textId="77777777" w:rsidR="00AB2B30" w:rsidRPr="00AC4FBC" w:rsidRDefault="006A7121">
      <w:r w:rsidRPr="00AC4FBC">
        <w:t xml:space="preserve">UE maximum output power requirement for E-UTRA single carrier and CA operation specified in subclauses 6.2.2 and 6.2.2A of TS 36.101 [10] and for NR single carrier and CA operation specified in subclause 6.2.1, 6.2A.1, and 6.2D.1 of TS 38.101-2 [9] apply. </w:t>
      </w:r>
    </w:p>
    <w:p w14:paraId="026851DB" w14:textId="3B05DD96" w:rsidR="00AB2B30" w:rsidRPr="00AC4FBC" w:rsidRDefault="006A7121">
      <w:r w:rsidRPr="00AC4FBC">
        <w:t xml:space="preserve">No exception requirements applicable to NR or </w:t>
      </w:r>
      <w:r w:rsidR="003E285D" w:rsidRPr="00AC4FBC">
        <w:t>E-UTRA</w:t>
      </w:r>
      <w:r w:rsidRPr="00AC4FBC">
        <w:t>. LTE anchor agnostic approach is applied.</w:t>
      </w:r>
    </w:p>
    <w:p w14:paraId="7718E7B1" w14:textId="77777777" w:rsidR="00AB2B30" w:rsidRPr="00AC4FBC" w:rsidRDefault="006A7121">
      <w:r w:rsidRPr="00AC4FBC">
        <w:t>The normative reference for this requirement is TS 38.101-3 [4] clause 6.2B.1.4.</w:t>
      </w:r>
    </w:p>
    <w:p w14:paraId="117D66CB" w14:textId="77777777" w:rsidR="00AB2B30" w:rsidRPr="00AC4FBC" w:rsidRDefault="006A7121">
      <w:pPr>
        <w:pStyle w:val="H6"/>
      </w:pPr>
      <w:bookmarkStart w:id="2191" w:name="_CR6_2B_1_4_2_4"/>
      <w:r w:rsidRPr="00AC4FBC">
        <w:t>6.2B.1.4.2.4</w:t>
      </w:r>
      <w:r w:rsidRPr="00AC4FBC">
        <w:tab/>
        <w:t>Test description</w:t>
      </w:r>
    </w:p>
    <w:bookmarkEnd w:id="2191"/>
    <w:p w14:paraId="12DD3D1C" w14:textId="77777777" w:rsidR="00AB2B30" w:rsidRPr="00AC4FBC" w:rsidRDefault="006A7121">
      <w:r w:rsidRPr="00AC4FBC">
        <w:t xml:space="preserve">Same test description as in clause 6.2.1.2.4 in TS 38.521-2 [9] for the </w:t>
      </w:r>
      <w:r w:rsidRPr="00AC4FBC">
        <w:rPr>
          <w:i/>
        </w:rPr>
        <w:t>NR</w:t>
      </w:r>
      <w:r w:rsidRPr="00AC4FBC">
        <w:t xml:space="preserve"> carrier with the following exception:</w:t>
      </w:r>
    </w:p>
    <w:p w14:paraId="4C7E19F6"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1CB6D473" w14:textId="77777777" w:rsidR="00AB2B30" w:rsidRPr="00AC4FBC" w:rsidRDefault="006A7121">
      <w:r w:rsidRPr="00AC4FBC">
        <w:t>For initial conditions as in clause 6.2.1.2.4.1 in TS 38.521-2 [9], the following steps will be added to configure E-UTRA component:</w:t>
      </w:r>
    </w:p>
    <w:p w14:paraId="2D0110B4" w14:textId="77777777" w:rsidR="00AB2B30" w:rsidRPr="00AC4FBC" w:rsidRDefault="006A7121">
      <w:pPr>
        <w:pStyle w:val="B10"/>
      </w:pPr>
      <w:r w:rsidRPr="00AC4FBC">
        <w:t>2.1</w:t>
      </w:r>
      <w:r w:rsidRPr="00AC4FBC">
        <w:tab/>
        <w:t>The parameter settings for E-UTRA cell are set up according to TS 36.508 [11] clause 4.4.3.</w:t>
      </w:r>
    </w:p>
    <w:p w14:paraId="1CEA837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BC216F0" w14:textId="77777777" w:rsidR="00AB2B30" w:rsidRPr="00AC4FBC" w:rsidRDefault="006A7121">
      <w:r w:rsidRPr="00AC4FBC">
        <w:t xml:space="preserve">Step 6 of initial conditions as in clause 6.2.1.2.4.1 in TS 38.521-2 [9] is replaced by: </w:t>
      </w:r>
    </w:p>
    <w:p w14:paraId="0FF6E38F"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D84ADDC" w14:textId="77777777" w:rsidR="00AB2B30" w:rsidRPr="00AC4FBC" w:rsidRDefault="006A7121">
      <w:r w:rsidRPr="00AC4FBC">
        <w:t>Same test procedure as in clause 6.2.1.2.4.2 in TS 38.521-2 [9] with the following steps added for E-UTRA component:</w:t>
      </w:r>
    </w:p>
    <w:p w14:paraId="360E7A49" w14:textId="77777777" w:rsidR="00AB2B30" w:rsidRPr="00AC4FBC" w:rsidRDefault="006A7121">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476002F" w14:textId="77777777" w:rsidR="00AB2B30" w:rsidRPr="00AC4FBC" w:rsidRDefault="006A7121">
      <w:pPr>
        <w:pStyle w:val="H6"/>
      </w:pPr>
      <w:bookmarkStart w:id="2192" w:name="_CR6_2B_1_4_2_5"/>
      <w:r w:rsidRPr="00AC4FBC">
        <w:t>6.2B.1.4.2.5</w:t>
      </w:r>
      <w:r w:rsidRPr="00AC4FBC">
        <w:tab/>
        <w:t>Test requirement</w:t>
      </w:r>
    </w:p>
    <w:bookmarkEnd w:id="2192"/>
    <w:p w14:paraId="1DF1F7B9" w14:textId="77777777" w:rsidR="00AB2B30" w:rsidRPr="00AC4FBC" w:rsidRDefault="006A7121">
      <w:r w:rsidRPr="00AC4FBC">
        <w:t xml:space="preserve">Same test requirement as in clause 6.2.1.2.5 in TS 38.521-2 [9] for the </w:t>
      </w:r>
      <w:r w:rsidRPr="00AC4FBC">
        <w:rPr>
          <w:i/>
        </w:rPr>
        <w:t>NR</w:t>
      </w:r>
      <w:r w:rsidRPr="00AC4FBC">
        <w:t xml:space="preserve"> carrier.</w:t>
      </w:r>
    </w:p>
    <w:p w14:paraId="66B93638" w14:textId="36D9D898" w:rsidR="00AB2B30" w:rsidRPr="00AC4FBC" w:rsidRDefault="006A7121">
      <w:pPr>
        <w:pStyle w:val="Heading4"/>
      </w:pPr>
      <w:bookmarkStart w:id="2193" w:name="_Toc27475615"/>
      <w:bookmarkStart w:id="2194" w:name="_Toc29495205"/>
      <w:bookmarkStart w:id="2195" w:name="_Toc36116249"/>
      <w:bookmarkStart w:id="2196" w:name="_Toc36118298"/>
      <w:bookmarkStart w:id="2197" w:name="_Toc36560411"/>
      <w:bookmarkStart w:id="2198" w:name="_Toc43976908"/>
      <w:bookmarkStart w:id="2199" w:name="_Toc52213480"/>
      <w:bookmarkStart w:id="2200" w:name="_Toc60742936"/>
      <w:bookmarkStart w:id="2201" w:name="_Toc68206116"/>
      <w:bookmarkStart w:id="2202" w:name="_Toc75971914"/>
      <w:bookmarkStart w:id="2203" w:name="_Toc85051337"/>
      <w:bookmarkStart w:id="2204" w:name="_Toc90493335"/>
      <w:bookmarkStart w:id="2205" w:name="_Toc90493975"/>
      <w:bookmarkStart w:id="2206" w:name="_Toc100093999"/>
      <w:bookmarkStart w:id="2207" w:name="_Toc106872643"/>
      <w:bookmarkStart w:id="2208" w:name="_Toc155208559"/>
      <w:bookmarkStart w:id="2209" w:name="_CR6_2B_1_4_1"/>
      <w:bookmarkEnd w:id="2209"/>
      <w:r w:rsidRPr="00AC4FBC">
        <w:t>6.2B.1.4</w:t>
      </w:r>
      <w:r w:rsidRPr="00AC4FBC">
        <w:rPr>
          <w:lang w:eastAsia="ja-JP"/>
        </w:rPr>
        <w:t>_1</w:t>
      </w:r>
      <w:r w:rsidRPr="00AC4FBC">
        <w:tab/>
        <w:t>UE Maximum Output Power for Inter-Band EN-DC including FR2 (&gt;</w:t>
      </w:r>
      <w:r w:rsidR="007C1BA7" w:rsidRPr="00AC4FBC">
        <w:t>1 NR</w:t>
      </w:r>
      <w:r w:rsidRPr="00AC4FBC">
        <w:t xml:space="preserve"> CC)</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6A61DD28" w14:textId="4DF34B6C" w:rsidR="00AB2B30" w:rsidRPr="00AC4FBC" w:rsidRDefault="006A7121" w:rsidP="001550BB">
      <w:pPr>
        <w:pStyle w:val="Heading5"/>
      </w:pPr>
      <w:bookmarkStart w:id="2210" w:name="_Toc68206117"/>
      <w:bookmarkStart w:id="2211" w:name="_Toc75971915"/>
      <w:bookmarkStart w:id="2212" w:name="_Toc85051338"/>
      <w:bookmarkStart w:id="2213" w:name="_Toc90493336"/>
      <w:bookmarkStart w:id="2214" w:name="_Toc90493976"/>
      <w:bookmarkStart w:id="2215" w:name="_Toc100094000"/>
      <w:bookmarkStart w:id="2216" w:name="_Toc106872644"/>
      <w:bookmarkStart w:id="2217" w:name="_Toc155208560"/>
      <w:r w:rsidRPr="00AC4FBC">
        <w:t>6.2B.1.4_1.1</w:t>
      </w:r>
      <w:r w:rsidRPr="00AC4FBC">
        <w:tab/>
        <w:t>UE Maximum Output Power for Inter-Band EN-DC including FR2 (</w:t>
      </w:r>
      <w:r w:rsidR="007C1BA7" w:rsidRPr="00AC4FBC">
        <w:t>2 NR</w:t>
      </w:r>
      <w:r w:rsidRPr="00AC4FBC">
        <w:t xml:space="preserve"> CCs)</w:t>
      </w:r>
      <w:bookmarkEnd w:id="2210"/>
      <w:bookmarkEnd w:id="2211"/>
      <w:bookmarkEnd w:id="2212"/>
      <w:bookmarkEnd w:id="2213"/>
      <w:bookmarkEnd w:id="2214"/>
      <w:bookmarkEnd w:id="2215"/>
      <w:bookmarkEnd w:id="2216"/>
      <w:bookmarkEnd w:id="2217"/>
    </w:p>
    <w:p w14:paraId="476E2711" w14:textId="09A15723" w:rsidR="00AB2B30" w:rsidRPr="00AC4FBC" w:rsidRDefault="006A7121" w:rsidP="003A6F0D">
      <w:pPr>
        <w:pStyle w:val="Heading6"/>
      </w:pPr>
      <w:bookmarkStart w:id="2218" w:name="_Toc106872645"/>
      <w:bookmarkStart w:id="2219" w:name="_Toc155208561"/>
      <w:bookmarkStart w:id="2220" w:name="_CR6_2B_1_4_1_1_1"/>
      <w:bookmarkEnd w:id="2220"/>
      <w:r w:rsidRPr="00AC4FBC">
        <w:t>6.2B.1.4_1.1.1</w:t>
      </w:r>
      <w:r w:rsidRPr="00AC4FBC">
        <w:tab/>
        <w:t>UE Maximum Output Power for Inter-Band EN-DC including FR2 (</w:t>
      </w:r>
      <w:r w:rsidR="007C1BA7" w:rsidRPr="00AC4FBC">
        <w:t>2 NR</w:t>
      </w:r>
      <w:r w:rsidRPr="00AC4FBC">
        <w:t xml:space="preserve"> CCs) - EIRP and TRP</w:t>
      </w:r>
      <w:bookmarkEnd w:id="2218"/>
      <w:bookmarkEnd w:id="2219"/>
    </w:p>
    <w:p w14:paraId="67DD815A" w14:textId="77777777" w:rsidR="00AB2B30" w:rsidRPr="00AC4FBC" w:rsidRDefault="006A7121">
      <w:pPr>
        <w:pStyle w:val="EditorsNote"/>
      </w:pPr>
      <w:r w:rsidRPr="00AC4FBC">
        <w:t>Editor's note:</w:t>
      </w:r>
      <w:r w:rsidRPr="00AC4FBC">
        <w:tab/>
        <w:t>The following aspects are either missing or not yet determined:</w:t>
      </w:r>
    </w:p>
    <w:p w14:paraId="37B85328" w14:textId="77777777" w:rsidR="00AB2B30" w:rsidRPr="00AC4FBC" w:rsidRDefault="006A7121">
      <w:pPr>
        <w:pStyle w:val="EditorsNote"/>
      </w:pPr>
      <w:r w:rsidRPr="00AC4FBC">
        <w:t>-</w:t>
      </w:r>
      <w:r w:rsidRPr="00AC4FBC">
        <w:tab/>
        <w:t>The referred test case 6.2A.1.1.1 in TS 38.521-2 [9] is incomplete</w:t>
      </w:r>
      <w:r w:rsidRPr="00AC4FBC">
        <w:rPr>
          <w:lang w:eastAsia="ja-JP"/>
        </w:rPr>
        <w:t xml:space="preserve"> for aggregated BW &gt; 400MHz</w:t>
      </w:r>
      <w:r w:rsidRPr="00AC4FBC">
        <w:t>.</w:t>
      </w:r>
    </w:p>
    <w:p w14:paraId="355AE9DE" w14:textId="77777777" w:rsidR="00AB2B30" w:rsidRPr="00AC4FBC" w:rsidRDefault="006A7121">
      <w:pPr>
        <w:pStyle w:val="EditorsNote"/>
      </w:pPr>
      <w:r w:rsidRPr="00AC4FBC">
        <w:t>-</w:t>
      </w:r>
      <w:r w:rsidRPr="00AC4FBC">
        <w:tab/>
        <w:t>The referred test case 6.2A.1.1.1 in TS 38.521-2 [9] is incomplete for power class 1, 2 and 4.</w:t>
      </w:r>
    </w:p>
    <w:p w14:paraId="7BCAB64C" w14:textId="77777777" w:rsidR="00AB2B30" w:rsidRPr="00AC4FBC" w:rsidRDefault="006A7121">
      <w:pPr>
        <w:pStyle w:val="EditorsNote"/>
      </w:pPr>
      <w:r w:rsidRPr="00AC4FBC">
        <w:t>-</w:t>
      </w:r>
      <w:r w:rsidRPr="00AC4FBC">
        <w:tab/>
        <w:t>Test Procedures for EIRP beam peak Extreme Conditions are FFS</w:t>
      </w:r>
      <w:r w:rsidRPr="00AC4FBC">
        <w:rPr>
          <w:lang w:eastAsia="ja-JP"/>
        </w:rPr>
        <w:t>.</w:t>
      </w:r>
    </w:p>
    <w:p w14:paraId="2AC07AD8" w14:textId="77777777" w:rsidR="00AB2B30" w:rsidRPr="00AC4FBC" w:rsidRDefault="006A7121">
      <w:pPr>
        <w:pStyle w:val="H6"/>
      </w:pPr>
      <w:bookmarkStart w:id="2221" w:name="_CR6_2B_1_4_1_1_1_1"/>
      <w:r w:rsidRPr="00AC4FBC">
        <w:t>6.2B.1.4_1.1.1.1</w:t>
      </w:r>
      <w:r w:rsidRPr="00AC4FBC">
        <w:tab/>
        <w:t>Test purpose</w:t>
      </w:r>
    </w:p>
    <w:bookmarkEnd w:id="2221"/>
    <w:p w14:paraId="3535866A" w14:textId="177C76F7" w:rsidR="00AB2B30" w:rsidRPr="00AC4FBC" w:rsidRDefault="00F452E9">
      <w:r w:rsidRPr="00AC4FBC">
        <w:t>Same test purpose as in clause 6.2</w:t>
      </w:r>
      <w:r>
        <w:t>A</w:t>
      </w:r>
      <w:r w:rsidRPr="00AC4FBC">
        <w:t>.1.1.1</w:t>
      </w:r>
      <w:r>
        <w:t>.1</w:t>
      </w:r>
      <w:r w:rsidRPr="00AC4FBC">
        <w:t xml:space="preserve"> in TS 38.521-2 [9] for the NR carrier.</w:t>
      </w:r>
    </w:p>
    <w:p w14:paraId="61725118" w14:textId="77777777" w:rsidR="00AB2B30" w:rsidRPr="00AC4FBC" w:rsidRDefault="006A7121">
      <w:pPr>
        <w:pStyle w:val="H6"/>
      </w:pPr>
      <w:bookmarkStart w:id="2222" w:name="_CR6_2B_1_4_1_1_1_2"/>
      <w:r w:rsidRPr="00AC4FBC">
        <w:t>6.2B.1.4_1.1.1.2</w:t>
      </w:r>
      <w:r w:rsidRPr="00AC4FBC">
        <w:tab/>
        <w:t>Test applicability</w:t>
      </w:r>
    </w:p>
    <w:bookmarkEnd w:id="2222"/>
    <w:p w14:paraId="799DF595" w14:textId="7DFC1360"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037CDD" w:rsidRPr="00AC4FBC">
        <w:rPr>
          <w:rFonts w:eastAsia="SimSun"/>
        </w:rPr>
        <w:t xml:space="preserve"> </w:t>
      </w:r>
      <w:r w:rsidRPr="00AC4FBC">
        <w:t xml:space="preserve">NR </w:t>
      </w:r>
      <w:r w:rsidRPr="00AC4FBC">
        <w:rPr>
          <w:rFonts w:eastAsia="SimSun"/>
        </w:rPr>
        <w:t xml:space="preserve">UL </w:t>
      </w:r>
      <w:r w:rsidRPr="00AC4FBC">
        <w:t>CCs.</w:t>
      </w:r>
    </w:p>
    <w:p w14:paraId="3BE35C9A" w14:textId="77777777" w:rsidR="00AB2B30" w:rsidRPr="00AC4FBC" w:rsidRDefault="006A7121">
      <w:pPr>
        <w:pStyle w:val="H6"/>
      </w:pPr>
      <w:bookmarkStart w:id="2223" w:name="_CR6_2B_1_4_1_1_1_3"/>
      <w:r w:rsidRPr="00AC4FBC">
        <w:lastRenderedPageBreak/>
        <w:t>6.2B.1.4_1.1.1.3</w:t>
      </w:r>
      <w:r w:rsidRPr="00AC4FBC">
        <w:tab/>
        <w:t>Minimum conformance requirements</w:t>
      </w:r>
    </w:p>
    <w:bookmarkEnd w:id="2223"/>
    <w:p w14:paraId="1C644302" w14:textId="2AB31A1A" w:rsidR="00AB2B30" w:rsidRPr="00AC4FBC" w:rsidRDefault="00F452E9">
      <w:r w:rsidRPr="00AC4FBC">
        <w:t>Same minimum conformance requirements as in clause </w:t>
      </w:r>
      <w:r w:rsidRPr="006C12CD">
        <w:t>6.2A.1.1.</w:t>
      </w:r>
      <w:r>
        <w:t>1</w:t>
      </w:r>
      <w:r w:rsidRPr="006C12CD">
        <w:t>.3 in TS 38.521-2 [9].</w:t>
      </w:r>
    </w:p>
    <w:p w14:paraId="4D6B6D02" w14:textId="77777777" w:rsidR="00AB2B30" w:rsidRPr="00AC4FBC" w:rsidRDefault="006A7121">
      <w:pPr>
        <w:pStyle w:val="H6"/>
      </w:pPr>
      <w:bookmarkStart w:id="2224" w:name="_CR6_2B_1_4_1_1_1_4"/>
      <w:r w:rsidRPr="00AC4FBC">
        <w:t>6.2B.1.4_1.1.1.4</w:t>
      </w:r>
      <w:r w:rsidRPr="00AC4FBC">
        <w:tab/>
        <w:t>Test description</w:t>
      </w:r>
    </w:p>
    <w:p w14:paraId="2D41B1EE" w14:textId="77777777" w:rsidR="00AB2B30" w:rsidRPr="00AC4FBC" w:rsidRDefault="006A7121">
      <w:pPr>
        <w:pStyle w:val="H6"/>
      </w:pPr>
      <w:bookmarkStart w:id="2225" w:name="_CR6_2B_1_4_1_1_1_4_1"/>
      <w:bookmarkEnd w:id="2224"/>
      <w:r w:rsidRPr="00AC4FBC">
        <w:t>6.2B.1.4_1.1.1.4.1</w:t>
      </w:r>
      <w:r w:rsidRPr="00AC4FBC">
        <w:tab/>
        <w:t>Initial condition</w:t>
      </w:r>
    </w:p>
    <w:bookmarkEnd w:id="2225"/>
    <w:p w14:paraId="4C53C6E2" w14:textId="77777777" w:rsidR="00AB2B30" w:rsidRPr="00AC4FBC" w:rsidRDefault="006A7121">
      <w:r w:rsidRPr="00AC4FBC">
        <w:t xml:space="preserve">Same test description as in clause 6.2A.1.1.1.4 in TS 38.521-2 [9] for the </w:t>
      </w:r>
      <w:r w:rsidRPr="00AC4FBC">
        <w:rPr>
          <w:i/>
        </w:rPr>
        <w:t>NR</w:t>
      </w:r>
      <w:r w:rsidRPr="00AC4FBC">
        <w:t xml:space="preserve"> carriers with the following exception:</w:t>
      </w:r>
    </w:p>
    <w:p w14:paraId="4501BA9F"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E613C87" w14:textId="77777777" w:rsidR="00AB2B30" w:rsidRPr="00AC4FBC" w:rsidRDefault="006A7121">
      <w:r w:rsidRPr="00AC4FBC">
        <w:t>For Initial conditions as in clause 6.2A.1.1.1.4.1 in TS 38.521-2 [9], the following steps will be added to configure E-UTRA component:</w:t>
      </w:r>
    </w:p>
    <w:p w14:paraId="235BEDEC" w14:textId="77777777" w:rsidR="00AB2B30" w:rsidRPr="00AC4FBC" w:rsidRDefault="006A7121">
      <w:pPr>
        <w:pStyle w:val="B10"/>
      </w:pPr>
      <w:r w:rsidRPr="00AC4FBC">
        <w:t>2.1.</w:t>
      </w:r>
      <w:r w:rsidRPr="00AC4FBC">
        <w:tab/>
        <w:t>The parameter settings for E-UTRA cell are set up according to TS 36.508 [11] clause 4.4.3.</w:t>
      </w:r>
    </w:p>
    <w:p w14:paraId="18C33959"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47BD12B" w14:textId="77777777" w:rsidR="00AB2B30" w:rsidRPr="00AC4FBC" w:rsidRDefault="006A7121">
      <w:r w:rsidRPr="00AC4FBC">
        <w:t>Step 6 of Initial conditions as in clause 6.2A.1.1.1.4.1 in TS 38.521-2 [9] is replaced by:</w:t>
      </w:r>
    </w:p>
    <w:p w14:paraId="6D141D2F"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7B0879D" w14:textId="77777777" w:rsidR="00AB2B30" w:rsidRPr="00AC4FBC" w:rsidRDefault="006A7121">
      <w:r w:rsidRPr="00AC4FBC">
        <w:t>Same test procedure as in clause 6.2A.1.1.1.4.2 in TS 38.521-2 [9] with the following steps added for E-UTRA component:</w:t>
      </w:r>
    </w:p>
    <w:p w14:paraId="0A4F6F7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4743BD7" w14:textId="77777777" w:rsidR="00AB2B30" w:rsidRPr="00AC4FBC" w:rsidRDefault="006A7121">
      <w:pPr>
        <w:pStyle w:val="H6"/>
      </w:pPr>
      <w:bookmarkStart w:id="2226" w:name="_CR6_2B_1_4_1_1_1_5"/>
      <w:r w:rsidRPr="00AC4FBC">
        <w:t>6.2B.1.4_1.1.1.5</w:t>
      </w:r>
      <w:r w:rsidRPr="00AC4FBC">
        <w:tab/>
        <w:t>Test Requirements</w:t>
      </w:r>
    </w:p>
    <w:bookmarkEnd w:id="2226"/>
    <w:p w14:paraId="1A287A81" w14:textId="77777777" w:rsidR="00AB2B30" w:rsidRPr="00AC4FBC" w:rsidRDefault="006A7121">
      <w:r w:rsidRPr="00AC4FBC">
        <w:t xml:space="preserve">Same test requirement as in clause 6.2A.1.1.1.5 in TS 38.521-2 [9] for the </w:t>
      </w:r>
      <w:r w:rsidRPr="00AC4FBC">
        <w:rPr>
          <w:i/>
        </w:rPr>
        <w:t>NR</w:t>
      </w:r>
      <w:r w:rsidRPr="00AC4FBC">
        <w:t xml:space="preserve"> carriers.</w:t>
      </w:r>
    </w:p>
    <w:p w14:paraId="1DF060B6" w14:textId="604C6125" w:rsidR="00AB2B30" w:rsidRPr="00AC4FBC" w:rsidRDefault="006A7121" w:rsidP="003A6F0D">
      <w:pPr>
        <w:pStyle w:val="Heading6"/>
        <w:rPr>
          <w:rFonts w:eastAsia="MS Mincho"/>
        </w:rPr>
      </w:pPr>
      <w:bookmarkStart w:id="2227" w:name="_Toc106872646"/>
      <w:bookmarkStart w:id="2228" w:name="_Toc155208562"/>
      <w:bookmarkStart w:id="2229" w:name="_CR6_2B_1_4_1_1_2"/>
      <w:bookmarkEnd w:id="2229"/>
      <w:r w:rsidRPr="00AC4FBC">
        <w:rPr>
          <w:rFonts w:eastAsia="MS Mincho"/>
        </w:rPr>
        <w:t>6.2B.1.4_1.1.2</w:t>
      </w:r>
      <w:r w:rsidRPr="00AC4FBC">
        <w:rPr>
          <w:rFonts w:eastAsia="MS Mincho"/>
        </w:rPr>
        <w:tab/>
        <w:t>UE Maximum Output Power for Inter-Band EN-DC including FR2 (</w:t>
      </w:r>
      <w:r w:rsidR="00437209" w:rsidRPr="00AC4FBC">
        <w:rPr>
          <w:rFonts w:eastAsia="MS Mincho"/>
        </w:rPr>
        <w:t>2 NR</w:t>
      </w:r>
      <w:r w:rsidRPr="00AC4FBC">
        <w:rPr>
          <w:rFonts w:eastAsia="MS Mincho"/>
        </w:rPr>
        <w:t xml:space="preserve"> CCs) - Spherical Coverage</w:t>
      </w:r>
      <w:bookmarkEnd w:id="2227"/>
      <w:bookmarkEnd w:id="2228"/>
    </w:p>
    <w:p w14:paraId="29BAE249" w14:textId="77777777" w:rsidR="00AB2B30" w:rsidRPr="00AC4FBC" w:rsidRDefault="006A7121">
      <w:pPr>
        <w:pStyle w:val="EditorsNote"/>
      </w:pPr>
      <w:r w:rsidRPr="00AC4FBC">
        <w:t>Editor's note: The following aspects are either missing or not yet determined:</w:t>
      </w:r>
    </w:p>
    <w:p w14:paraId="0187DEE5" w14:textId="1FEBAA26" w:rsidR="00AB2B30" w:rsidRPr="00AC4FBC" w:rsidRDefault="00953604" w:rsidP="00C55BA5">
      <w:pPr>
        <w:pStyle w:val="EditorsNote"/>
        <w:ind w:left="644" w:firstLine="0"/>
        <w:rPr>
          <w:lang w:eastAsia="ja-JP"/>
        </w:rPr>
      </w:pPr>
      <w:r w:rsidRPr="00AC4FBC">
        <w:t>-</w:t>
      </w:r>
      <w:r w:rsidRPr="00AC4FBC">
        <w:tab/>
      </w:r>
      <w:r w:rsidR="006A7121" w:rsidRPr="00AC4FBC">
        <w:t>The referred test case 6.2A.1.2.1 in TS 38.521-2 is incomplete</w:t>
      </w:r>
      <w:r w:rsidR="006A7121" w:rsidRPr="00AC4FBC">
        <w:rPr>
          <w:lang w:eastAsia="ja-JP"/>
        </w:rPr>
        <w:t xml:space="preserve"> for aggregated BW &gt; 400MHz</w:t>
      </w:r>
      <w:r w:rsidR="006A7121" w:rsidRPr="00AC4FBC">
        <w:t>.</w:t>
      </w:r>
      <w:r w:rsidR="006A7121" w:rsidRPr="00AC4FBC">
        <w:rPr>
          <w:lang w:eastAsia="ja-JP"/>
        </w:rPr>
        <w:t xml:space="preserve"> </w:t>
      </w:r>
    </w:p>
    <w:p w14:paraId="547E9889" w14:textId="1014F266" w:rsidR="00AB2B30" w:rsidRPr="00AC4FBC" w:rsidRDefault="00953604" w:rsidP="00C55BA5">
      <w:pPr>
        <w:pStyle w:val="EditorsNote"/>
        <w:ind w:left="644" w:firstLine="0"/>
      </w:pPr>
      <w:r w:rsidRPr="00AC4FBC">
        <w:rPr>
          <w:lang w:eastAsia="ja-JP"/>
        </w:rPr>
        <w:t>-</w:t>
      </w:r>
      <w:r w:rsidRPr="00AC4FBC">
        <w:rPr>
          <w:lang w:eastAsia="ja-JP"/>
        </w:rPr>
        <w:tab/>
      </w:r>
      <w:r w:rsidR="006A7121" w:rsidRPr="00AC4FBC">
        <w:rPr>
          <w:lang w:eastAsia="ja-JP"/>
        </w:rPr>
        <w:t>The referred test case 6.2A.1.2.1 in TS 38.521-2 is incomplete for power class 1, 2 and 4.</w:t>
      </w:r>
    </w:p>
    <w:p w14:paraId="17AE9318" w14:textId="023FC263" w:rsidR="00AB2B30" w:rsidRPr="00AC4FBC" w:rsidRDefault="006A7121">
      <w:pPr>
        <w:pStyle w:val="H6"/>
      </w:pPr>
      <w:bookmarkStart w:id="2230" w:name="_CR6_2B_1_4_1_1_2_1"/>
      <w:r w:rsidRPr="00AC4FBC">
        <w:t>6.2B.1.4_1.1.2.1</w:t>
      </w:r>
      <w:r w:rsidRPr="00AC4FBC">
        <w:tab/>
        <w:t>Test purpose</w:t>
      </w:r>
    </w:p>
    <w:bookmarkEnd w:id="2230"/>
    <w:p w14:paraId="1F4DBE10" w14:textId="08FFEF07" w:rsidR="00AB2B30" w:rsidRPr="00AC4FBC" w:rsidRDefault="00F452E9">
      <w:r w:rsidRPr="00AC4FBC">
        <w:t>Same test purpose as in clause 6.2</w:t>
      </w:r>
      <w:r>
        <w:t>A</w:t>
      </w:r>
      <w:r w:rsidRPr="00AC4FBC">
        <w:t>.1.2.1</w:t>
      </w:r>
      <w:r>
        <w:t>.1</w:t>
      </w:r>
      <w:r w:rsidRPr="00AC4FBC">
        <w:t xml:space="preserve"> in TS 38.521-2 [9] for the NR carrier.</w:t>
      </w:r>
    </w:p>
    <w:p w14:paraId="04812416" w14:textId="77777777" w:rsidR="00AB2B30" w:rsidRPr="00AC4FBC" w:rsidRDefault="006A7121">
      <w:pPr>
        <w:pStyle w:val="H6"/>
      </w:pPr>
      <w:bookmarkStart w:id="2231" w:name="_CR6_2B_1_4_1_1_2_2"/>
      <w:r w:rsidRPr="00AC4FBC">
        <w:t>6.2B.1.4_1.1.2.2</w:t>
      </w:r>
      <w:r w:rsidRPr="00AC4FBC">
        <w:tab/>
        <w:t>Test applicability</w:t>
      </w:r>
    </w:p>
    <w:bookmarkEnd w:id="2231"/>
    <w:p w14:paraId="69522347" w14:textId="15CF16A9"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Pr="00AC4FBC">
        <w:t>NR</w:t>
      </w:r>
      <w:r w:rsidRPr="00AC4FBC">
        <w:rPr>
          <w:rFonts w:eastAsia="SimSun"/>
        </w:rPr>
        <w:t xml:space="preserve"> UL</w:t>
      </w:r>
      <w:r w:rsidRPr="00AC4FBC">
        <w:t xml:space="preserve"> CCs.</w:t>
      </w:r>
    </w:p>
    <w:p w14:paraId="0F2038FB" w14:textId="77777777" w:rsidR="00AB2B30" w:rsidRPr="00AC4FBC" w:rsidRDefault="006A7121">
      <w:pPr>
        <w:pStyle w:val="H6"/>
      </w:pPr>
      <w:bookmarkStart w:id="2232" w:name="_CR6_2B_1_4_1_1_2_3"/>
      <w:r w:rsidRPr="00AC4FBC">
        <w:t>6.2B.1.4_1.1.2.3</w:t>
      </w:r>
      <w:r w:rsidRPr="00AC4FBC">
        <w:tab/>
        <w:t>Minimum conformance requirements</w:t>
      </w:r>
    </w:p>
    <w:bookmarkEnd w:id="2232"/>
    <w:p w14:paraId="6236B505" w14:textId="33FD0FB8" w:rsidR="00AB2B30" w:rsidRPr="00AC4FBC" w:rsidRDefault="00F452E9">
      <w:r w:rsidRPr="00AC4FBC">
        <w:t xml:space="preserve">Same minimum conformance requirements as in clause </w:t>
      </w:r>
      <w:r w:rsidRPr="006C12CD">
        <w:t>6.2A.1.</w:t>
      </w:r>
      <w:r>
        <w:t>2</w:t>
      </w:r>
      <w:r w:rsidRPr="006C12CD">
        <w:t>.</w:t>
      </w:r>
      <w:r>
        <w:t>1</w:t>
      </w:r>
      <w:r w:rsidRPr="006C12CD">
        <w:t>.3 in TS 38.521-2 [9]</w:t>
      </w:r>
      <w:r w:rsidRPr="00AC4FBC">
        <w:t>.</w:t>
      </w:r>
    </w:p>
    <w:p w14:paraId="67CB77BA" w14:textId="77777777" w:rsidR="00AB2B30" w:rsidRPr="00AC4FBC" w:rsidRDefault="006A7121">
      <w:pPr>
        <w:pStyle w:val="H6"/>
      </w:pPr>
      <w:bookmarkStart w:id="2233" w:name="_CR6_2B_1_4_1_1_2_4"/>
      <w:r w:rsidRPr="00AC4FBC">
        <w:lastRenderedPageBreak/>
        <w:t>6.2B.1.4_1.1.2.4</w:t>
      </w:r>
      <w:r w:rsidRPr="00AC4FBC">
        <w:tab/>
        <w:t>Test description</w:t>
      </w:r>
    </w:p>
    <w:p w14:paraId="03BCFE87" w14:textId="77777777" w:rsidR="00AB2B30" w:rsidRPr="00AC4FBC" w:rsidRDefault="006A7121">
      <w:pPr>
        <w:pStyle w:val="H6"/>
      </w:pPr>
      <w:bookmarkStart w:id="2234" w:name="_CR6_2B_1_4_1_1_2_4_1"/>
      <w:bookmarkEnd w:id="2233"/>
      <w:r w:rsidRPr="00AC4FBC">
        <w:t>6.2B.1.4_1.1.2.4.1</w:t>
      </w:r>
      <w:r w:rsidRPr="00AC4FBC">
        <w:tab/>
        <w:t>Initial condition</w:t>
      </w:r>
    </w:p>
    <w:bookmarkEnd w:id="2234"/>
    <w:p w14:paraId="047D405D" w14:textId="77777777" w:rsidR="00AB2B30" w:rsidRPr="00AC4FBC" w:rsidRDefault="006A7121">
      <w:r w:rsidRPr="00AC4FBC">
        <w:t xml:space="preserve">Same test description as in clause 6.2A.1.2.1.4 in TS 38.521-2 [9] for the </w:t>
      </w:r>
      <w:r w:rsidRPr="00AC4FBC">
        <w:rPr>
          <w:i/>
        </w:rPr>
        <w:t>NR</w:t>
      </w:r>
      <w:r w:rsidRPr="00AC4FBC">
        <w:t xml:space="preserve"> carriers with the following exception:</w:t>
      </w:r>
    </w:p>
    <w:p w14:paraId="541ACF8E"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23995507" w14:textId="77777777" w:rsidR="00AB2B30" w:rsidRPr="00AC4FBC" w:rsidRDefault="006A7121">
      <w:r w:rsidRPr="00AC4FBC">
        <w:t>For Initial conditions as in clause 6.2A.1.2.1.4.1 in TS 38.521-2 [9], the following steps will be added to configure E-UTRA component:</w:t>
      </w:r>
    </w:p>
    <w:p w14:paraId="4C5FAA3C" w14:textId="77777777" w:rsidR="00AB2B30" w:rsidRPr="00AC4FBC" w:rsidRDefault="006A7121">
      <w:pPr>
        <w:pStyle w:val="B10"/>
      </w:pPr>
      <w:r w:rsidRPr="00AC4FBC">
        <w:t>2.1.</w:t>
      </w:r>
      <w:r w:rsidRPr="00AC4FBC">
        <w:tab/>
        <w:t>The parameter settings for E-UTRA cell are set up according to TS 36.508 [11] subclause 4.4.3.</w:t>
      </w:r>
    </w:p>
    <w:p w14:paraId="0D129E96" w14:textId="77777777" w:rsidR="00AB2B30" w:rsidRPr="00AC4FBC" w:rsidRDefault="006A7121">
      <w:pPr>
        <w:pStyle w:val="B10"/>
        <w:ind w:left="851" w:hanging="567"/>
      </w:pPr>
      <w:r w:rsidRPr="00AC4FBC">
        <w:t>3.1.</w:t>
      </w:r>
      <w:r w:rsidRPr="00AC4FBC">
        <w:tab/>
        <w:t>The E-UTRA downlink signal level, uplink signal level are set according to Table 4.7-1 and propagation conditions are set according to Annex B.0 of TS 36.521-1 [10].</w:t>
      </w:r>
    </w:p>
    <w:p w14:paraId="1E5A8B5B" w14:textId="77777777" w:rsidR="00AB2B30" w:rsidRPr="00AC4FBC" w:rsidRDefault="006A7121">
      <w:r w:rsidRPr="00AC4FBC">
        <w:t>Step 6 of Initial conditions as in clause 6.2A.1.2.1.4.1 in TS 38.521-2 [9] is replaced by:</w:t>
      </w:r>
    </w:p>
    <w:p w14:paraId="12A0D1A4"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3E97412B" w14:textId="77777777" w:rsidR="00AB2B30" w:rsidRPr="00AC4FBC" w:rsidRDefault="006A7121">
      <w:r w:rsidRPr="00AC4FBC">
        <w:t>Same test procedure as in clause 6.2A.1.2.1.4.2 in TS 38.521-2 [9] with the following steps added for E-UTRA component:</w:t>
      </w:r>
    </w:p>
    <w:p w14:paraId="4BABD820" w14:textId="77777777" w:rsidR="00AB2B30" w:rsidRPr="00AC4FBC" w:rsidRDefault="006A7121">
      <w:pPr>
        <w:pStyle w:val="B10"/>
        <w:ind w:left="852" w:hanging="568"/>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1A8F24BC" w14:textId="77777777" w:rsidR="00AB2B30" w:rsidRPr="00AC4FBC" w:rsidRDefault="006A7121">
      <w:pPr>
        <w:pStyle w:val="H6"/>
      </w:pPr>
      <w:bookmarkStart w:id="2235" w:name="_CR6_2B_1_4_1_1_2_5"/>
      <w:r w:rsidRPr="00AC4FBC">
        <w:t>6.2B.1.4_1.1.2.5</w:t>
      </w:r>
      <w:r w:rsidRPr="00AC4FBC">
        <w:tab/>
        <w:t>Test Requirements</w:t>
      </w:r>
    </w:p>
    <w:bookmarkEnd w:id="2235"/>
    <w:p w14:paraId="0081035D" w14:textId="77777777" w:rsidR="00AB2B30" w:rsidRPr="00AC4FBC" w:rsidRDefault="006A7121">
      <w:pPr>
        <w:rPr>
          <w:rFonts w:eastAsia="MS Mincho"/>
        </w:rPr>
      </w:pPr>
      <w:r w:rsidRPr="00AC4FBC">
        <w:t xml:space="preserve">Same test requirement as in clause 6.2A.1.2.1.5 in TS 38.521-2 [9] for the </w:t>
      </w:r>
      <w:r w:rsidRPr="00AC4FBC">
        <w:rPr>
          <w:i/>
        </w:rPr>
        <w:t>NR</w:t>
      </w:r>
      <w:r w:rsidRPr="00AC4FBC">
        <w:t xml:space="preserve"> carriers.</w:t>
      </w:r>
    </w:p>
    <w:p w14:paraId="706AA9B3" w14:textId="0B901B7A" w:rsidR="00AB2B30" w:rsidRPr="00AC4FBC" w:rsidRDefault="006A7121" w:rsidP="001550BB">
      <w:pPr>
        <w:pStyle w:val="Heading5"/>
      </w:pPr>
      <w:bookmarkStart w:id="2236" w:name="_Toc68206118"/>
      <w:bookmarkStart w:id="2237" w:name="_Toc75971916"/>
      <w:bookmarkStart w:id="2238" w:name="_Toc85051339"/>
      <w:bookmarkStart w:id="2239" w:name="_Toc90493337"/>
      <w:bookmarkStart w:id="2240" w:name="_Toc90493977"/>
      <w:bookmarkStart w:id="2241" w:name="_Toc100094001"/>
      <w:bookmarkStart w:id="2242" w:name="_Toc106872647"/>
      <w:bookmarkStart w:id="2243" w:name="_Toc155208563"/>
      <w:r w:rsidRPr="00AC4FBC">
        <w:t>6.2B.1.4_1.2</w:t>
      </w:r>
      <w:r w:rsidRPr="00AC4FBC">
        <w:tab/>
        <w:t>UE Maximum Output Power for Inter-Band EN-DC including FR2 (</w:t>
      </w:r>
      <w:r w:rsidR="00437209" w:rsidRPr="00AC4FBC">
        <w:t>3 NR</w:t>
      </w:r>
      <w:r w:rsidRPr="00AC4FBC">
        <w:t xml:space="preserve"> CCs)</w:t>
      </w:r>
      <w:bookmarkEnd w:id="2236"/>
      <w:bookmarkEnd w:id="2237"/>
      <w:bookmarkEnd w:id="2238"/>
      <w:bookmarkEnd w:id="2239"/>
      <w:bookmarkEnd w:id="2240"/>
      <w:bookmarkEnd w:id="2241"/>
      <w:bookmarkEnd w:id="2242"/>
      <w:bookmarkEnd w:id="2243"/>
    </w:p>
    <w:p w14:paraId="46FD2A98" w14:textId="2DE4ED36" w:rsidR="00AB2B30" w:rsidRPr="00AC4FBC" w:rsidRDefault="006A7121" w:rsidP="003A6F0D">
      <w:pPr>
        <w:pStyle w:val="Heading6"/>
      </w:pPr>
      <w:bookmarkStart w:id="2244" w:name="_Toc106872648"/>
      <w:bookmarkStart w:id="2245" w:name="_Toc155208564"/>
      <w:bookmarkStart w:id="2246" w:name="_CR6_2B_1_4_1_2_1"/>
      <w:bookmarkEnd w:id="2246"/>
      <w:r w:rsidRPr="00AC4FBC">
        <w:t>6.2B.1.4_1.2.1</w:t>
      </w:r>
      <w:r w:rsidRPr="00AC4FBC">
        <w:tab/>
        <w:t>UE Maximum Output Power for Inter-Band EN-DC including FR2 (</w:t>
      </w:r>
      <w:r w:rsidR="009B789D" w:rsidRPr="00AC4FBC">
        <w:t xml:space="preserve">3 NR </w:t>
      </w:r>
      <w:r w:rsidRPr="00AC4FBC">
        <w:t>CCs) - EIRP and TRP</w:t>
      </w:r>
      <w:bookmarkEnd w:id="2244"/>
      <w:bookmarkEnd w:id="2245"/>
    </w:p>
    <w:p w14:paraId="7957E441" w14:textId="77777777" w:rsidR="00AB2B30" w:rsidRPr="00AC4FBC" w:rsidRDefault="006A7121">
      <w:pPr>
        <w:pStyle w:val="EditorsNote"/>
      </w:pPr>
      <w:r w:rsidRPr="00AC4FBC">
        <w:t>Editor's note:</w:t>
      </w:r>
      <w:r w:rsidRPr="00AC4FBC">
        <w:tab/>
        <w:t>The following aspects are either missing or not yet determined:</w:t>
      </w:r>
    </w:p>
    <w:p w14:paraId="3BDC860D" w14:textId="426CFA46" w:rsidR="00AB2B30" w:rsidRPr="00AC4FBC" w:rsidRDefault="00E168EE" w:rsidP="00C55BA5">
      <w:pPr>
        <w:pStyle w:val="EditorsNote"/>
        <w:ind w:left="284" w:firstLine="0"/>
        <w:rPr>
          <w:lang w:eastAsia="ja-JP"/>
        </w:rPr>
      </w:pPr>
      <w:r w:rsidRPr="00AC4FBC">
        <w:t>-</w:t>
      </w:r>
      <w:r w:rsidRPr="00AC4FBC">
        <w:tab/>
      </w:r>
      <w:r w:rsidR="006A7121" w:rsidRPr="00AC4FBC">
        <w:t>The referred test case 6.2A.1.</w:t>
      </w:r>
      <w:r w:rsidR="006A7121" w:rsidRPr="00AC4FBC">
        <w:rPr>
          <w:lang w:eastAsia="ja-JP"/>
        </w:rPr>
        <w:t>1</w:t>
      </w:r>
      <w:r w:rsidR="006A7121" w:rsidRPr="00AC4FBC">
        <w:t>.</w:t>
      </w:r>
      <w:r w:rsidR="006A7121" w:rsidRPr="00AC4FBC">
        <w:rPr>
          <w:lang w:eastAsia="ja-JP"/>
        </w:rPr>
        <w:t>2</w:t>
      </w:r>
      <w:r w:rsidR="006A7121" w:rsidRPr="00AC4FBC">
        <w:t xml:space="preserve"> in TS 38.521-2 is incomplete</w:t>
      </w:r>
      <w:r w:rsidR="006A7121" w:rsidRPr="00AC4FBC">
        <w:rPr>
          <w:lang w:eastAsia="ja-JP"/>
        </w:rPr>
        <w:t xml:space="preserve"> for aggregated BW &gt; 400MHz</w:t>
      </w:r>
      <w:r w:rsidR="006A7121" w:rsidRPr="00AC4FBC">
        <w:t>.</w:t>
      </w:r>
    </w:p>
    <w:p w14:paraId="160F850E" w14:textId="6DDA6FB5" w:rsidR="00AB2B30" w:rsidRPr="00AC4FBC" w:rsidRDefault="00E168EE" w:rsidP="00C55BA5">
      <w:pPr>
        <w:pStyle w:val="EditorsNote"/>
        <w:ind w:left="284" w:firstLine="0"/>
      </w:pPr>
      <w:r w:rsidRPr="00AC4FBC">
        <w:rPr>
          <w:lang w:eastAsia="ja-JP"/>
        </w:rPr>
        <w:t>-</w:t>
      </w:r>
      <w:r w:rsidRPr="00AC4FBC">
        <w:rPr>
          <w:lang w:eastAsia="ja-JP"/>
        </w:rPr>
        <w:tab/>
      </w:r>
      <w:r w:rsidR="006A7121" w:rsidRPr="00AC4FBC">
        <w:rPr>
          <w:lang w:eastAsia="ja-JP"/>
        </w:rPr>
        <w:t>The referred test case 6.2A.1.1.2 in TS 38.521-2 is incomplete for power class 1, 2 and 4.</w:t>
      </w:r>
    </w:p>
    <w:p w14:paraId="5EF49ADA" w14:textId="77777777" w:rsidR="00F91617" w:rsidRPr="00AC4FBC" w:rsidRDefault="00F91617" w:rsidP="00C55BA5">
      <w:pPr>
        <w:pStyle w:val="EditorsNote"/>
        <w:ind w:left="284" w:firstLine="0"/>
      </w:pPr>
      <w:r w:rsidRPr="00AC4FBC">
        <w:t>-</w:t>
      </w:r>
      <w:r w:rsidRPr="00AC4FBC">
        <w:tab/>
        <w:t>Test Procedures for EIRP beam peak Extreme Conditions are FFS</w:t>
      </w:r>
      <w:r w:rsidRPr="00AC4FBC">
        <w:rPr>
          <w:lang w:eastAsia="ja-JP"/>
        </w:rPr>
        <w:t>.</w:t>
      </w:r>
    </w:p>
    <w:p w14:paraId="6C7025E0" w14:textId="77777777" w:rsidR="00AB2B30" w:rsidRPr="00AC4FBC" w:rsidRDefault="006A7121">
      <w:pPr>
        <w:pStyle w:val="H6"/>
      </w:pPr>
      <w:bookmarkStart w:id="2247" w:name="_CR6_2B_1_4_1_2_1_1"/>
      <w:r w:rsidRPr="00AC4FBC">
        <w:t>6.2B.1.4_1.2.1.1</w:t>
      </w:r>
      <w:r w:rsidRPr="00AC4FBC">
        <w:tab/>
        <w:t>Test purpose</w:t>
      </w:r>
    </w:p>
    <w:bookmarkEnd w:id="2247"/>
    <w:p w14:paraId="256A00A2" w14:textId="41818922" w:rsidR="00AB2B30" w:rsidRPr="00AC4FBC" w:rsidRDefault="00F452E9">
      <w:r w:rsidRPr="00AC4FBC">
        <w:t>Same test purpose as in clause 6.2</w:t>
      </w:r>
      <w:r>
        <w:t>A</w:t>
      </w:r>
      <w:r w:rsidRPr="00AC4FBC">
        <w:t>.1.1.</w:t>
      </w:r>
      <w:r>
        <w:t>2.</w:t>
      </w:r>
      <w:r w:rsidRPr="00AC4FBC">
        <w:t>1 in TS 38.521-2 [9] for the NR carriers.</w:t>
      </w:r>
    </w:p>
    <w:p w14:paraId="6EA6FCDF" w14:textId="77777777" w:rsidR="00AB2B30" w:rsidRPr="00AC4FBC" w:rsidRDefault="006A7121">
      <w:pPr>
        <w:pStyle w:val="H6"/>
      </w:pPr>
      <w:bookmarkStart w:id="2248" w:name="_CR6_2B_1_4_1_2_1_2"/>
      <w:r w:rsidRPr="00AC4FBC">
        <w:t>6.2B.1.4_1.2.1.2</w:t>
      </w:r>
      <w:r w:rsidRPr="00AC4FBC">
        <w:tab/>
        <w:t>Test applicability</w:t>
      </w:r>
    </w:p>
    <w:bookmarkEnd w:id="2248"/>
    <w:p w14:paraId="173FF5CB" w14:textId="123EFC50" w:rsidR="00AB2B30" w:rsidRPr="00AC4FBC" w:rsidRDefault="006A7121">
      <w:r w:rsidRPr="00AC4FBC">
        <w:t xml:space="preserve">This test case applies to all types of E-UTRA UE release 15 and forward, supporting inter-band EN-DC including FR2 with 3NR </w:t>
      </w:r>
      <w:r w:rsidRPr="00AC4FBC">
        <w:rPr>
          <w:rFonts w:eastAsia="SimSun"/>
        </w:rPr>
        <w:t xml:space="preserve">UL </w:t>
      </w:r>
      <w:r w:rsidRPr="00AC4FBC">
        <w:t>CCs.</w:t>
      </w:r>
    </w:p>
    <w:p w14:paraId="0BC52D1D" w14:textId="77777777" w:rsidR="00AB2B30" w:rsidRPr="00AC4FBC" w:rsidRDefault="006A7121">
      <w:pPr>
        <w:pStyle w:val="H6"/>
      </w:pPr>
      <w:bookmarkStart w:id="2249" w:name="_CR6_2B_1_4_1_2_1_3"/>
      <w:r w:rsidRPr="00AC4FBC">
        <w:t>6.2B.1.4_1.2.1.3</w:t>
      </w:r>
      <w:r w:rsidRPr="00AC4FBC">
        <w:tab/>
        <w:t>Minimum conformance requirements</w:t>
      </w:r>
    </w:p>
    <w:bookmarkEnd w:id="2249"/>
    <w:p w14:paraId="02314EFB" w14:textId="0E50C922" w:rsidR="00F452E9" w:rsidRPr="00AC4FBC" w:rsidRDefault="00F452E9" w:rsidP="00F452E9">
      <w:r w:rsidRPr="00AC4FBC">
        <w:t xml:space="preserve">Same minimum conformance requirements as in clause </w:t>
      </w:r>
      <w:r w:rsidRPr="006C12CD">
        <w:t>6.2A.1.1.</w:t>
      </w:r>
      <w:r>
        <w:t>2</w:t>
      </w:r>
      <w:r w:rsidRPr="006C12CD">
        <w:t>.3 in TS 38.521-2 [9]</w:t>
      </w:r>
      <w:r w:rsidRPr="00AC4FBC">
        <w:t>.</w:t>
      </w:r>
    </w:p>
    <w:p w14:paraId="38AF967A" w14:textId="77777777" w:rsidR="00F452E9" w:rsidRPr="00AC4FBC" w:rsidRDefault="00F452E9" w:rsidP="00F452E9">
      <w:pPr>
        <w:pStyle w:val="H6"/>
      </w:pPr>
      <w:bookmarkStart w:id="2250" w:name="_CR6_2B_1_4_1_2_1_4"/>
      <w:r w:rsidRPr="00AC4FBC">
        <w:lastRenderedPageBreak/>
        <w:t>6.2B.1.4_1.2.1.4</w:t>
      </w:r>
      <w:r w:rsidRPr="00AC4FBC">
        <w:tab/>
        <w:t>Test description</w:t>
      </w:r>
    </w:p>
    <w:p w14:paraId="432C8F01" w14:textId="77777777" w:rsidR="00F452E9" w:rsidRPr="00AC4FBC" w:rsidRDefault="00F452E9" w:rsidP="00F452E9">
      <w:pPr>
        <w:pStyle w:val="H6"/>
      </w:pPr>
      <w:bookmarkStart w:id="2251" w:name="_CR6_2B_1_4_1_2_1_4_1"/>
      <w:bookmarkEnd w:id="2250"/>
      <w:r w:rsidRPr="00AC4FBC">
        <w:t>6.2B.1.4_1.2.1.4.1</w:t>
      </w:r>
      <w:r w:rsidRPr="00AC4FBC">
        <w:tab/>
        <w:t>Initial condition</w:t>
      </w:r>
    </w:p>
    <w:bookmarkEnd w:id="2251"/>
    <w:p w14:paraId="1F76EB30" w14:textId="77777777" w:rsidR="00F452E9" w:rsidRPr="00AC4FBC" w:rsidRDefault="00F452E9" w:rsidP="00F452E9">
      <w:r w:rsidRPr="00AC4FBC">
        <w:t xml:space="preserve">Same test description as in clause 6.2A.1.1.2.4 in TS 38.521-2 [9] for the </w:t>
      </w:r>
      <w:r w:rsidRPr="00AC4FBC">
        <w:rPr>
          <w:i/>
        </w:rPr>
        <w:t>NR</w:t>
      </w:r>
      <w:r w:rsidRPr="00AC4FBC">
        <w:t xml:space="preserve"> carriers with the following exception:</w:t>
      </w:r>
    </w:p>
    <w:p w14:paraId="30295167" w14:textId="77777777" w:rsidR="00F452E9" w:rsidRPr="00AC4FBC" w:rsidRDefault="00F452E9" w:rsidP="00F452E9">
      <w:r w:rsidRPr="00AC4FBC">
        <w:t>The initial test configurations for E-UTRA band consist of environmental conditions, test frequencies, and channel bandwidths based on E-UTRA bands specified in Table 4.7-1.</w:t>
      </w:r>
    </w:p>
    <w:p w14:paraId="3C24A267" w14:textId="4C40D52C" w:rsidR="00F452E9" w:rsidRPr="00AC4FBC" w:rsidRDefault="00F452E9" w:rsidP="00F452E9">
      <w:r w:rsidRPr="00AC4FBC">
        <w:t>For Initial conditions as in clause 6.2A.1.1.</w:t>
      </w:r>
      <w:r>
        <w:t>1</w:t>
      </w:r>
      <w:r w:rsidRPr="00AC4FBC">
        <w:t>.4.1 in TS 38.521-2 [9], the following steps will be added to configure E-UTRA component:</w:t>
      </w:r>
    </w:p>
    <w:p w14:paraId="647715EB" w14:textId="77777777" w:rsidR="00F452E9" w:rsidRPr="00AC4FBC" w:rsidRDefault="00F452E9" w:rsidP="00F452E9">
      <w:pPr>
        <w:pStyle w:val="B10"/>
      </w:pPr>
      <w:r w:rsidRPr="00AC4FBC">
        <w:t>2.1.</w:t>
      </w:r>
      <w:r w:rsidRPr="00AC4FBC">
        <w:tab/>
        <w:t>The parameter settings for E-UTRA cell are set up according to TS 36.508 [11] clause 4.4.3.</w:t>
      </w:r>
    </w:p>
    <w:p w14:paraId="4790C3AB" w14:textId="77777777" w:rsidR="00F452E9" w:rsidRPr="00AC4FBC" w:rsidRDefault="00F452E9" w:rsidP="00F452E9">
      <w:pPr>
        <w:pStyle w:val="B10"/>
      </w:pPr>
      <w:r w:rsidRPr="00AC4FBC">
        <w:t>3.1.</w:t>
      </w:r>
      <w:r w:rsidRPr="00AC4FBC">
        <w:tab/>
        <w:t>The E-UTRA downlink signal level, uplink signal level are set according to Table 4.7-1 and propagation conditions are set according to Annex B.0 of TS 36.521-1 [10].</w:t>
      </w:r>
    </w:p>
    <w:p w14:paraId="17AF5529" w14:textId="6E3EDF2F" w:rsidR="00F452E9" w:rsidRPr="00AC4FBC" w:rsidRDefault="00F452E9" w:rsidP="00F452E9">
      <w:r w:rsidRPr="00AC4FBC">
        <w:t>Step 6 of Initial conditions as in clause 6.2A.1.1.</w:t>
      </w:r>
      <w:r>
        <w:t>1</w:t>
      </w:r>
      <w:r w:rsidRPr="00AC4FBC">
        <w:t xml:space="preserve">.4.1 in TS 38.521-2 [9] is replaced by: </w:t>
      </w:r>
    </w:p>
    <w:p w14:paraId="3C62B7CC" w14:textId="77777777" w:rsidR="00F452E9" w:rsidRPr="00AC4FBC" w:rsidRDefault="00F452E9" w:rsidP="00F452E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231E5E7" w14:textId="7D0504FB" w:rsidR="00F452E9" w:rsidRPr="00AC4FBC" w:rsidRDefault="00F452E9" w:rsidP="00F452E9">
      <w:pPr>
        <w:rPr>
          <w:lang w:eastAsia="zh-TW"/>
        </w:rPr>
      </w:pPr>
      <w:r w:rsidRPr="00AC4FBC">
        <w:t>Same test procedure as in clause 6.2A.1.1.</w:t>
      </w:r>
      <w:r>
        <w:t>1</w:t>
      </w:r>
      <w:r w:rsidRPr="00AC4FBC">
        <w:t>.4.2 in TS 38.521-2 [9] with the following steps added for E-UTRA component:</w:t>
      </w:r>
    </w:p>
    <w:p w14:paraId="01D379DB" w14:textId="3F4D8BC3" w:rsidR="00AB2B30" w:rsidRPr="00AC4FBC" w:rsidRDefault="00F452E9" w:rsidP="00F452E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8F68068" w14:textId="77777777" w:rsidR="00AB2B30" w:rsidRPr="00AC4FBC" w:rsidRDefault="006A7121">
      <w:pPr>
        <w:pStyle w:val="H6"/>
      </w:pPr>
      <w:bookmarkStart w:id="2252" w:name="_CR6_2B_1_4_1_2_1_5"/>
      <w:r w:rsidRPr="00AC4FBC">
        <w:t>6.2B.1.4_1.2.1.5</w:t>
      </w:r>
      <w:r w:rsidRPr="00AC4FBC">
        <w:tab/>
        <w:t>Test Requirements</w:t>
      </w:r>
    </w:p>
    <w:bookmarkEnd w:id="2252"/>
    <w:p w14:paraId="13A8D1F4" w14:textId="77777777" w:rsidR="00AB2B30" w:rsidRPr="00AC4FBC" w:rsidRDefault="006A7121">
      <w:r w:rsidRPr="00AC4FBC">
        <w:t xml:space="preserve">Same test requirement as in clause 6.2A.1.1.2.5 in TS 38.521-2 [9] for the </w:t>
      </w:r>
      <w:r w:rsidRPr="00AC4FBC">
        <w:rPr>
          <w:i/>
        </w:rPr>
        <w:t>NR</w:t>
      </w:r>
      <w:r w:rsidRPr="00AC4FBC">
        <w:t xml:space="preserve"> carrier.</w:t>
      </w:r>
    </w:p>
    <w:p w14:paraId="4E8B42A6" w14:textId="15623C9E" w:rsidR="00AB2B30" w:rsidRPr="00AC4FBC" w:rsidRDefault="006A7121" w:rsidP="003A6F0D">
      <w:pPr>
        <w:pStyle w:val="Heading6"/>
      </w:pPr>
      <w:bookmarkStart w:id="2253" w:name="_Toc106872649"/>
      <w:bookmarkStart w:id="2254" w:name="_Toc155208565"/>
      <w:bookmarkStart w:id="2255" w:name="_CR6_2B_1_4_1_2_2"/>
      <w:bookmarkEnd w:id="2255"/>
      <w:r w:rsidRPr="00AC4FBC">
        <w:t>6.2B.1.4_1.2.2</w:t>
      </w:r>
      <w:r w:rsidRPr="00AC4FBC">
        <w:tab/>
        <w:t>UE Maximum Output Power for Inter-Band EN-DC including FR2 (</w:t>
      </w:r>
      <w:r w:rsidR="009B789D" w:rsidRPr="00AC4FBC">
        <w:t>3 NR</w:t>
      </w:r>
      <w:r w:rsidRPr="00AC4FBC">
        <w:t xml:space="preserve"> CCs) - Spherical Coverage</w:t>
      </w:r>
      <w:bookmarkEnd w:id="2253"/>
      <w:bookmarkEnd w:id="2254"/>
    </w:p>
    <w:p w14:paraId="4F88BF4F" w14:textId="77777777" w:rsidR="00AB2B30" w:rsidRPr="00AC4FBC" w:rsidRDefault="006A7121">
      <w:pPr>
        <w:pStyle w:val="EditorsNote"/>
      </w:pPr>
      <w:r w:rsidRPr="00AC4FBC">
        <w:t>Editor’s note: The following aspects are either missing or not yet determined:</w:t>
      </w:r>
    </w:p>
    <w:p w14:paraId="4C200DD8" w14:textId="77777777" w:rsidR="00AB2B30" w:rsidRPr="00AC4FBC" w:rsidRDefault="006A7121">
      <w:pPr>
        <w:pStyle w:val="EditorsNote"/>
        <w:numPr>
          <w:ilvl w:val="0"/>
          <w:numId w:val="16"/>
        </w:numPr>
        <w:rPr>
          <w:lang w:eastAsia="ja-JP"/>
        </w:rPr>
      </w:pPr>
      <w:r w:rsidRPr="00AC4FBC">
        <w:t>The referred test case 6.2A.1.2.2 in TS 38.521-2 is incomplete</w:t>
      </w:r>
      <w:r w:rsidRPr="00AC4FBC">
        <w:rPr>
          <w:lang w:eastAsia="ja-JP"/>
        </w:rPr>
        <w:t xml:space="preserve"> for aggregated BW &gt; 400MHz</w:t>
      </w:r>
      <w:r w:rsidRPr="00AC4FBC">
        <w:t>.</w:t>
      </w:r>
    </w:p>
    <w:p w14:paraId="04BFF0A3" w14:textId="77777777" w:rsidR="00AB2B30" w:rsidRPr="00AC4FBC" w:rsidRDefault="006A7121">
      <w:pPr>
        <w:pStyle w:val="EditorsNote"/>
        <w:numPr>
          <w:ilvl w:val="0"/>
          <w:numId w:val="16"/>
        </w:numPr>
      </w:pPr>
      <w:r w:rsidRPr="00AC4FBC">
        <w:rPr>
          <w:lang w:eastAsia="ja-JP"/>
        </w:rPr>
        <w:t>The referred test case 6.2A.1.2.2 in TS 38.521-2 is incomplete for power class 1, 2 and 4.</w:t>
      </w:r>
    </w:p>
    <w:p w14:paraId="527F5689" w14:textId="77777777" w:rsidR="00AB2B30" w:rsidRPr="00AC4FBC" w:rsidRDefault="006A7121">
      <w:pPr>
        <w:pStyle w:val="H6"/>
      </w:pPr>
      <w:bookmarkStart w:id="2256" w:name="_CR6_2B_1_4_1_2_2_1"/>
      <w:r w:rsidRPr="00AC4FBC">
        <w:t>6.2B.1.4_1.2.2.1</w:t>
      </w:r>
      <w:r w:rsidRPr="00AC4FBC">
        <w:tab/>
        <w:t>Test purpose</w:t>
      </w:r>
    </w:p>
    <w:bookmarkEnd w:id="2256"/>
    <w:p w14:paraId="611F8D23" w14:textId="77777777" w:rsidR="00F452E9" w:rsidRPr="00AC4FBC" w:rsidRDefault="00F452E9" w:rsidP="00F452E9">
      <w:r w:rsidRPr="00AC4FBC">
        <w:t>Same test purpose as in clause 6.2</w:t>
      </w:r>
      <w:r>
        <w:t>A</w:t>
      </w:r>
      <w:r w:rsidRPr="00AC4FBC">
        <w:t>.1.2.</w:t>
      </w:r>
      <w:r>
        <w:t>2.</w:t>
      </w:r>
      <w:r w:rsidRPr="00AC4FBC">
        <w:t>1 in TS 38.521-2 [9] for the NR carriers.</w:t>
      </w:r>
    </w:p>
    <w:p w14:paraId="12766663" w14:textId="77777777" w:rsidR="00F452E9" w:rsidRPr="00AC4FBC" w:rsidRDefault="00F452E9" w:rsidP="00F452E9">
      <w:pPr>
        <w:pStyle w:val="H6"/>
      </w:pPr>
      <w:bookmarkStart w:id="2257" w:name="_CR6_2B_1_4_1_2_2_2"/>
      <w:r w:rsidRPr="00AC4FBC">
        <w:t>6.2B.1.4_1.2.2.2</w:t>
      </w:r>
      <w:r w:rsidRPr="00AC4FBC">
        <w:tab/>
        <w:t>Test applicability</w:t>
      </w:r>
    </w:p>
    <w:bookmarkEnd w:id="2257"/>
    <w:p w14:paraId="6342A24E" w14:textId="77777777" w:rsidR="00F452E9" w:rsidRPr="00AC4FBC" w:rsidRDefault="00F452E9" w:rsidP="00F452E9">
      <w:r w:rsidRPr="00AC4FBC">
        <w:t xml:space="preserve">This test case applies to all types of E-UTRA UE release 15 and forward, supporting inter-band EN-DC including FR2 with 3 NR </w:t>
      </w:r>
      <w:r w:rsidRPr="00AC4FBC">
        <w:rPr>
          <w:rFonts w:eastAsia="SimSun"/>
        </w:rPr>
        <w:t xml:space="preserve">UL </w:t>
      </w:r>
      <w:r w:rsidRPr="00AC4FBC">
        <w:t>CCs.</w:t>
      </w:r>
    </w:p>
    <w:p w14:paraId="0E5968F9" w14:textId="77777777" w:rsidR="00F452E9" w:rsidRPr="00AC4FBC" w:rsidRDefault="00F452E9" w:rsidP="00F452E9">
      <w:pPr>
        <w:pStyle w:val="H6"/>
      </w:pPr>
      <w:bookmarkStart w:id="2258" w:name="_CR6_2B_1_4_1_2_2_3"/>
      <w:r w:rsidRPr="00AC4FBC">
        <w:t>6.2B.1.4_1.2.2.3</w:t>
      </w:r>
      <w:r w:rsidRPr="00AC4FBC">
        <w:tab/>
        <w:t>Minimum conformance requirements</w:t>
      </w:r>
    </w:p>
    <w:bookmarkEnd w:id="2258"/>
    <w:p w14:paraId="171CDBBF" w14:textId="449D1B94" w:rsidR="00F452E9" w:rsidRPr="00AC4FBC" w:rsidRDefault="00F452E9" w:rsidP="00F452E9">
      <w:r w:rsidRPr="00AC4FBC">
        <w:t xml:space="preserve">Same minimum conformance requirements as in clause </w:t>
      </w:r>
      <w:r w:rsidRPr="006C12CD">
        <w:t>6.2A.1.</w:t>
      </w:r>
      <w:r>
        <w:t>2</w:t>
      </w:r>
      <w:r w:rsidRPr="006C12CD">
        <w:t>.</w:t>
      </w:r>
      <w:r>
        <w:t>2</w:t>
      </w:r>
      <w:r w:rsidRPr="006C12CD">
        <w:t>.3 in TS 38.521-2 [9]</w:t>
      </w:r>
      <w:r w:rsidRPr="00AC4FBC">
        <w:t>.</w:t>
      </w:r>
    </w:p>
    <w:p w14:paraId="4926E635" w14:textId="77777777" w:rsidR="00F452E9" w:rsidRPr="00AC4FBC" w:rsidRDefault="00F452E9" w:rsidP="00F452E9">
      <w:pPr>
        <w:pStyle w:val="H6"/>
      </w:pPr>
      <w:bookmarkStart w:id="2259" w:name="_CR6_2B_1_4_1_2_2_4"/>
      <w:r w:rsidRPr="00AC4FBC">
        <w:t>6.2B.1.4_1.2.2.4</w:t>
      </w:r>
      <w:r w:rsidRPr="00AC4FBC">
        <w:tab/>
        <w:t>Test description</w:t>
      </w:r>
    </w:p>
    <w:p w14:paraId="745A6574" w14:textId="77777777" w:rsidR="00F452E9" w:rsidRPr="00AC4FBC" w:rsidRDefault="00F452E9" w:rsidP="00F452E9">
      <w:pPr>
        <w:pStyle w:val="H6"/>
      </w:pPr>
      <w:bookmarkStart w:id="2260" w:name="_CR6_2B_1_4_1_2_2_4_1"/>
      <w:bookmarkEnd w:id="2259"/>
      <w:r w:rsidRPr="00AC4FBC">
        <w:t>6.2B.1.4_1.2.2.4.1</w:t>
      </w:r>
      <w:r w:rsidRPr="00AC4FBC">
        <w:tab/>
        <w:t>Initial condition</w:t>
      </w:r>
    </w:p>
    <w:bookmarkEnd w:id="2260"/>
    <w:p w14:paraId="4AF30A0D" w14:textId="77777777" w:rsidR="00F452E9" w:rsidRPr="00AC4FBC" w:rsidRDefault="00F452E9" w:rsidP="00F452E9">
      <w:r w:rsidRPr="00AC4FBC">
        <w:t xml:space="preserve">Same test description as in clause 6.2A.1.2.2.4 in TS 38.521-2 [9] for the </w:t>
      </w:r>
      <w:r w:rsidRPr="00AC4FBC">
        <w:rPr>
          <w:i/>
        </w:rPr>
        <w:t>NR</w:t>
      </w:r>
      <w:r w:rsidRPr="00AC4FBC">
        <w:t xml:space="preserve"> carriers with the following exception:</w:t>
      </w:r>
    </w:p>
    <w:p w14:paraId="68D578C0" w14:textId="77777777" w:rsidR="00F452E9" w:rsidRPr="00AC4FBC" w:rsidRDefault="00F452E9" w:rsidP="00F452E9">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60864A65" w14:textId="5A37C31F" w:rsidR="00F452E9" w:rsidRPr="00AC4FBC" w:rsidRDefault="00F452E9" w:rsidP="00F452E9">
      <w:r w:rsidRPr="00AC4FBC">
        <w:lastRenderedPageBreak/>
        <w:t>For Initial conditions as in clause 6.2A.1.2.</w:t>
      </w:r>
      <w:r>
        <w:t>1</w:t>
      </w:r>
      <w:r w:rsidRPr="00AC4FBC">
        <w:t>.4.1 in TS 38.521-2 [9], the following steps will be added to configure E-UTRA component:</w:t>
      </w:r>
    </w:p>
    <w:p w14:paraId="1AE0ED12" w14:textId="77777777" w:rsidR="00F452E9" w:rsidRPr="00AC4FBC" w:rsidRDefault="00F452E9" w:rsidP="00F452E9">
      <w:pPr>
        <w:pStyle w:val="B10"/>
      </w:pPr>
      <w:r w:rsidRPr="00AC4FBC">
        <w:t>2.1.</w:t>
      </w:r>
      <w:r w:rsidRPr="00AC4FBC">
        <w:tab/>
        <w:t>The parameter settings for E-UTRA cell are set up according to TS 36.508 [11] subclause 4.4.3.</w:t>
      </w:r>
    </w:p>
    <w:p w14:paraId="41F37FFD" w14:textId="77777777" w:rsidR="00F452E9" w:rsidRPr="00AC4FBC" w:rsidRDefault="00F452E9" w:rsidP="00F452E9">
      <w:pPr>
        <w:pStyle w:val="B10"/>
        <w:ind w:left="851" w:hanging="567"/>
      </w:pPr>
      <w:r w:rsidRPr="00AC4FBC">
        <w:t>3.1.</w:t>
      </w:r>
      <w:r w:rsidRPr="00AC4FBC">
        <w:tab/>
        <w:t>The E-UTRA downlink signal level, uplink signal level are set according to Table 4.7-1 and propagation conditions are set according to Annex B.0 of TS 36.521-1 [10].</w:t>
      </w:r>
    </w:p>
    <w:p w14:paraId="3581EC72" w14:textId="28456B9B" w:rsidR="00F452E9" w:rsidRPr="00AC4FBC" w:rsidRDefault="00F452E9" w:rsidP="00F452E9">
      <w:r w:rsidRPr="00AC4FBC">
        <w:t>Step 6 of Initial conditions as in clause 6.2A.1.2.</w:t>
      </w:r>
      <w:r>
        <w:t>1</w:t>
      </w:r>
      <w:r w:rsidRPr="00AC4FBC">
        <w:t>.4.1 in TS 38.521-2 [9] is replaced by:</w:t>
      </w:r>
    </w:p>
    <w:p w14:paraId="54589B98" w14:textId="77777777" w:rsidR="00F452E9" w:rsidRPr="00AC4FBC" w:rsidRDefault="00F452E9" w:rsidP="00F452E9">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2A4BD4CD" w14:textId="0A3DF001" w:rsidR="00AB2B30" w:rsidRPr="00AC4FBC" w:rsidRDefault="00F452E9" w:rsidP="00F452E9">
      <w:r w:rsidRPr="00AC4FBC">
        <w:t>Same test procedure as in clause 6.2A.1.2.</w:t>
      </w:r>
      <w:r>
        <w:t>1</w:t>
      </w:r>
      <w:r w:rsidRPr="00AC4FBC">
        <w:t>.4.2 in TS 38.521-2 [9] with the following steps added for E-UTRA component:</w:t>
      </w:r>
    </w:p>
    <w:p w14:paraId="3A2F8EBF" w14:textId="77777777" w:rsidR="00AB2B30" w:rsidRPr="00AC4FBC" w:rsidRDefault="006A7121">
      <w:pPr>
        <w:pStyle w:val="B10"/>
        <w:ind w:left="852" w:hanging="568"/>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4D83F9CC" w14:textId="77777777" w:rsidR="00AB2B30" w:rsidRPr="00AC4FBC" w:rsidRDefault="006A7121">
      <w:pPr>
        <w:pStyle w:val="H6"/>
      </w:pPr>
      <w:bookmarkStart w:id="2261" w:name="_CR6_2B_1_4_1_2_2_5"/>
      <w:r w:rsidRPr="00AC4FBC">
        <w:t>6.2B.1.4_1.2.2.5</w:t>
      </w:r>
      <w:r w:rsidRPr="00AC4FBC">
        <w:tab/>
        <w:t>Test Requirements</w:t>
      </w:r>
    </w:p>
    <w:bookmarkEnd w:id="2261"/>
    <w:p w14:paraId="5B12DABA" w14:textId="77777777" w:rsidR="00AB2B30" w:rsidRPr="00AC4FBC" w:rsidRDefault="006A7121">
      <w:r w:rsidRPr="00AC4FBC">
        <w:t xml:space="preserve">Same test requirement as in clause 6.2A.1.2.2.5 in TS 38.521-2 [9] for the </w:t>
      </w:r>
      <w:r w:rsidRPr="00AC4FBC">
        <w:rPr>
          <w:i/>
        </w:rPr>
        <w:t>NR</w:t>
      </w:r>
      <w:r w:rsidRPr="00AC4FBC">
        <w:t xml:space="preserve"> carriers.</w:t>
      </w:r>
    </w:p>
    <w:p w14:paraId="7D5E06AE" w14:textId="35AB8A32" w:rsidR="00AB2B30" w:rsidRPr="00AC4FBC" w:rsidRDefault="006A7121" w:rsidP="001550BB">
      <w:pPr>
        <w:pStyle w:val="Heading5"/>
      </w:pPr>
      <w:bookmarkStart w:id="2262" w:name="_Toc68206119"/>
      <w:bookmarkStart w:id="2263" w:name="_Toc75971917"/>
      <w:bookmarkStart w:id="2264" w:name="_Toc85051340"/>
      <w:bookmarkStart w:id="2265" w:name="_Toc90493338"/>
      <w:bookmarkStart w:id="2266" w:name="_Toc90493978"/>
      <w:bookmarkStart w:id="2267" w:name="_Toc100094002"/>
      <w:bookmarkStart w:id="2268" w:name="_Toc106872650"/>
      <w:bookmarkStart w:id="2269" w:name="_Toc155208566"/>
      <w:r w:rsidRPr="00AC4FBC">
        <w:t>6.2B.1.4_1.3</w:t>
      </w:r>
      <w:r w:rsidRPr="00AC4FBC">
        <w:tab/>
        <w:t>UE Maximum Output Power for Inter-Band EN-DC including FR2 (</w:t>
      </w:r>
      <w:r w:rsidR="00457438" w:rsidRPr="00AC4FBC">
        <w:t>4 NR</w:t>
      </w:r>
      <w:r w:rsidRPr="00AC4FBC">
        <w:t xml:space="preserve"> CCs)</w:t>
      </w:r>
      <w:bookmarkEnd w:id="2262"/>
      <w:bookmarkEnd w:id="2263"/>
      <w:bookmarkEnd w:id="2264"/>
      <w:bookmarkEnd w:id="2265"/>
      <w:bookmarkEnd w:id="2266"/>
      <w:bookmarkEnd w:id="2267"/>
      <w:bookmarkEnd w:id="2268"/>
      <w:bookmarkEnd w:id="2269"/>
    </w:p>
    <w:p w14:paraId="1B333DBF" w14:textId="7C68AC87" w:rsidR="00AB2B30" w:rsidRPr="00AC4FBC" w:rsidRDefault="006A7121" w:rsidP="003A6F0D">
      <w:pPr>
        <w:pStyle w:val="Heading6"/>
      </w:pPr>
      <w:bookmarkStart w:id="2270" w:name="_Toc106872651"/>
      <w:bookmarkStart w:id="2271" w:name="_Toc155208567"/>
      <w:bookmarkStart w:id="2272" w:name="_CR6_2B_1_4_1_3_1"/>
      <w:bookmarkEnd w:id="2272"/>
      <w:r w:rsidRPr="00AC4FBC">
        <w:t>6.2B.1.4_1.3.1</w:t>
      </w:r>
      <w:r w:rsidRPr="00AC4FBC">
        <w:tab/>
        <w:t>UE Maximum Output Power for Inter-Band EN-DC including FR2 (</w:t>
      </w:r>
      <w:r w:rsidR="00457438" w:rsidRPr="00AC4FBC">
        <w:t>4 NR</w:t>
      </w:r>
      <w:r w:rsidR="0021353D" w:rsidRPr="00AC4FBC">
        <w:t xml:space="preserve"> </w:t>
      </w:r>
      <w:r w:rsidRPr="00AC4FBC">
        <w:t>CCs) - EIRP and TRP</w:t>
      </w:r>
      <w:bookmarkEnd w:id="2270"/>
      <w:bookmarkEnd w:id="2271"/>
    </w:p>
    <w:p w14:paraId="17D477AB" w14:textId="77777777" w:rsidR="00AB2B30" w:rsidRPr="00AC4FBC" w:rsidRDefault="006A7121">
      <w:pPr>
        <w:pStyle w:val="EditorsNote"/>
      </w:pPr>
      <w:r w:rsidRPr="00AC4FBC">
        <w:t>Editor's note:</w:t>
      </w:r>
      <w:r w:rsidRPr="00AC4FBC">
        <w:tab/>
        <w:t>The following aspects are either missing or not yet determined:</w:t>
      </w:r>
    </w:p>
    <w:p w14:paraId="4CFFA633" w14:textId="6188DD1D" w:rsidR="00AB2B30" w:rsidRPr="00AC4FBC" w:rsidRDefault="00F91617" w:rsidP="00C55BA5">
      <w:pPr>
        <w:pStyle w:val="EditorsNote"/>
        <w:ind w:left="644" w:firstLine="0"/>
        <w:rPr>
          <w:lang w:eastAsia="ja-JP"/>
        </w:rPr>
      </w:pPr>
      <w:r w:rsidRPr="00AC4FBC">
        <w:t>-</w:t>
      </w:r>
      <w:r w:rsidRPr="00AC4FBC">
        <w:tab/>
      </w:r>
      <w:r w:rsidR="006A7121" w:rsidRPr="00AC4FBC">
        <w:t>The referred test case 6.2A.1.</w:t>
      </w:r>
      <w:r w:rsidR="006A7121" w:rsidRPr="00AC4FBC">
        <w:rPr>
          <w:lang w:eastAsia="ja-JP"/>
        </w:rPr>
        <w:t>1</w:t>
      </w:r>
      <w:r w:rsidR="006A7121" w:rsidRPr="00AC4FBC">
        <w:t>.3 in TS 38.521-2 is incomplete</w:t>
      </w:r>
      <w:r w:rsidR="006A7121" w:rsidRPr="00AC4FBC">
        <w:rPr>
          <w:lang w:eastAsia="ja-JP"/>
        </w:rPr>
        <w:t xml:space="preserve"> for aggregated BW &gt; 400MHz</w:t>
      </w:r>
      <w:r w:rsidR="006A7121" w:rsidRPr="00AC4FBC">
        <w:t>.</w:t>
      </w:r>
    </w:p>
    <w:p w14:paraId="0697CC85" w14:textId="32E2A2C4" w:rsidR="00AB2B30" w:rsidRPr="00AC4FBC" w:rsidRDefault="00F91617" w:rsidP="00C55BA5">
      <w:pPr>
        <w:pStyle w:val="EditorsNote"/>
        <w:ind w:left="644" w:firstLine="0"/>
      </w:pPr>
      <w:r w:rsidRPr="00AC4FBC">
        <w:rPr>
          <w:lang w:eastAsia="ja-JP"/>
        </w:rPr>
        <w:t>-</w:t>
      </w:r>
      <w:r w:rsidRPr="00AC4FBC">
        <w:rPr>
          <w:lang w:eastAsia="ja-JP"/>
        </w:rPr>
        <w:tab/>
      </w:r>
      <w:r w:rsidR="006A7121" w:rsidRPr="00AC4FBC">
        <w:rPr>
          <w:lang w:eastAsia="ja-JP"/>
        </w:rPr>
        <w:t>The referred test case 6.2A.1.1.3 in TS 38.521-2 is incomplete for power class 1, 2 and 4.</w:t>
      </w:r>
    </w:p>
    <w:p w14:paraId="19F449E8" w14:textId="2A1BC91F" w:rsidR="00302413" w:rsidRPr="00AC4FBC" w:rsidRDefault="00F452E9" w:rsidP="00AC2491">
      <w:pPr>
        <w:pStyle w:val="EditorsNote"/>
        <w:ind w:left="567" w:firstLine="0"/>
      </w:pPr>
      <w:r>
        <w:rPr>
          <w:lang w:eastAsia="ja-JP"/>
        </w:rPr>
        <w:t xml:space="preserve"> </w:t>
      </w:r>
      <w:r w:rsidRPr="00AC4FBC">
        <w:rPr>
          <w:lang w:eastAsia="ja-JP"/>
        </w:rPr>
        <w:t>-</w:t>
      </w:r>
      <w:r w:rsidR="00302413" w:rsidRPr="00AC4FBC">
        <w:rPr>
          <w:lang w:eastAsia="ja-JP"/>
        </w:rPr>
        <w:tab/>
        <w:t>Test P</w:t>
      </w:r>
      <w:r w:rsidR="00302413" w:rsidRPr="00AC4FBC">
        <w:t>rocedures for EIRP beam peak Extreme Conditions are FFS</w:t>
      </w:r>
      <w:r w:rsidR="00302413" w:rsidRPr="00AC4FBC">
        <w:rPr>
          <w:lang w:eastAsia="ja-JP"/>
        </w:rPr>
        <w:t>.</w:t>
      </w:r>
    </w:p>
    <w:p w14:paraId="088DC391" w14:textId="77777777" w:rsidR="00AB2B30" w:rsidRPr="00AC4FBC" w:rsidRDefault="006A7121">
      <w:pPr>
        <w:pStyle w:val="H6"/>
      </w:pPr>
      <w:bookmarkStart w:id="2273" w:name="_CR6_2B_1_4_1_3_1_1"/>
      <w:r w:rsidRPr="00AC4FBC">
        <w:t>6.2B.1.4_1.3.1.1</w:t>
      </w:r>
      <w:r w:rsidRPr="00AC4FBC">
        <w:tab/>
        <w:t>Test purpose</w:t>
      </w:r>
    </w:p>
    <w:bookmarkEnd w:id="2273"/>
    <w:p w14:paraId="4B9DB39F" w14:textId="77777777" w:rsidR="00F452E9" w:rsidRPr="00AC4FBC" w:rsidRDefault="00F452E9" w:rsidP="00F452E9">
      <w:r w:rsidRPr="00AC4FBC">
        <w:t>Same test purpose as in clause 6.2</w:t>
      </w:r>
      <w:r>
        <w:rPr>
          <w:lang w:val="en-US" w:eastAsia="zh-TW"/>
        </w:rPr>
        <w:t>A</w:t>
      </w:r>
      <w:r w:rsidRPr="00AC4FBC">
        <w:rPr>
          <w:rFonts w:hint="eastAsia"/>
          <w:lang w:eastAsia="zh-TW"/>
        </w:rPr>
        <w:t>.</w:t>
      </w:r>
      <w:r w:rsidRPr="00AC4FBC">
        <w:t>1.1.</w:t>
      </w:r>
      <w:r>
        <w:t>3.</w:t>
      </w:r>
      <w:r w:rsidRPr="00AC4FBC">
        <w:t>1 in TS 38.521-2 [9] for the NR carriers.</w:t>
      </w:r>
    </w:p>
    <w:p w14:paraId="7C00C921" w14:textId="77777777" w:rsidR="00F452E9" w:rsidRPr="00AC4FBC" w:rsidRDefault="00F452E9" w:rsidP="00F452E9">
      <w:pPr>
        <w:pStyle w:val="H6"/>
      </w:pPr>
      <w:bookmarkStart w:id="2274" w:name="_CR6_2B_1_4_1_3_1_2"/>
      <w:r w:rsidRPr="00AC4FBC">
        <w:t>6.2B.1.4_1.3.1.2</w:t>
      </w:r>
      <w:r w:rsidRPr="00AC4FBC">
        <w:tab/>
        <w:t>Test applicability</w:t>
      </w:r>
    </w:p>
    <w:bookmarkEnd w:id="2274"/>
    <w:p w14:paraId="4530E62F" w14:textId="77777777" w:rsidR="00F452E9" w:rsidRPr="00AC4FBC" w:rsidRDefault="00F452E9" w:rsidP="00F452E9">
      <w:r w:rsidRPr="00AC4FBC">
        <w:t xml:space="preserve">This test case applies to all types of E-UTRA UE release 15 and forward, supporting inter-band EN-DC including FR2 with </w:t>
      </w:r>
      <w:r w:rsidRPr="00AC4FBC">
        <w:rPr>
          <w:rFonts w:eastAsia="SimSun"/>
        </w:rPr>
        <w:t>4</w:t>
      </w:r>
      <w:r w:rsidRPr="00AC4FBC">
        <w:t xml:space="preserve">NR </w:t>
      </w:r>
      <w:r w:rsidRPr="00AC4FBC">
        <w:rPr>
          <w:rFonts w:eastAsia="SimSun"/>
        </w:rPr>
        <w:t xml:space="preserve">UL </w:t>
      </w:r>
      <w:r w:rsidRPr="00AC4FBC">
        <w:t>CCs.</w:t>
      </w:r>
    </w:p>
    <w:p w14:paraId="7FFB61D3" w14:textId="77777777" w:rsidR="00F452E9" w:rsidRPr="00AC4FBC" w:rsidRDefault="00F452E9" w:rsidP="00F452E9">
      <w:pPr>
        <w:pStyle w:val="H6"/>
      </w:pPr>
      <w:bookmarkStart w:id="2275" w:name="_CR6_2B_1_4_1_3_1_3"/>
      <w:r w:rsidRPr="00AC4FBC">
        <w:t>6.2B.1.4_1.3.1.3</w:t>
      </w:r>
      <w:r w:rsidRPr="00AC4FBC">
        <w:tab/>
        <w:t>Minimum conformance requirements</w:t>
      </w:r>
    </w:p>
    <w:bookmarkEnd w:id="2275"/>
    <w:p w14:paraId="69E4EA2A" w14:textId="052D0FEA" w:rsidR="00F452E9" w:rsidRPr="00AC4FBC" w:rsidRDefault="00F452E9" w:rsidP="00F452E9">
      <w:r w:rsidRPr="00AC4FBC">
        <w:t xml:space="preserve">Same minimum conformance requirements as in clause </w:t>
      </w:r>
      <w:r w:rsidRPr="006C12CD">
        <w:t>6.2A.1.1.</w:t>
      </w:r>
      <w:r>
        <w:t>3</w:t>
      </w:r>
      <w:r w:rsidRPr="006C12CD">
        <w:t>.3 in TS 38.521-2 [9]</w:t>
      </w:r>
      <w:r w:rsidRPr="00AC4FBC">
        <w:t>.</w:t>
      </w:r>
    </w:p>
    <w:p w14:paraId="0DF839AF" w14:textId="77777777" w:rsidR="00F452E9" w:rsidRPr="00AC4FBC" w:rsidRDefault="00F452E9" w:rsidP="00F452E9">
      <w:pPr>
        <w:pStyle w:val="H6"/>
      </w:pPr>
      <w:bookmarkStart w:id="2276" w:name="_CR6_2B_1_4_1_3_1_4"/>
      <w:r w:rsidRPr="00AC4FBC">
        <w:t>6.2B.1.4_1.3.1.4</w:t>
      </w:r>
      <w:r w:rsidRPr="00AC4FBC">
        <w:tab/>
        <w:t>Test description</w:t>
      </w:r>
    </w:p>
    <w:p w14:paraId="06C99BAF" w14:textId="77777777" w:rsidR="00F452E9" w:rsidRPr="00AC4FBC" w:rsidRDefault="00F452E9" w:rsidP="00F452E9">
      <w:pPr>
        <w:pStyle w:val="H6"/>
      </w:pPr>
      <w:bookmarkStart w:id="2277" w:name="_CR6_2B_1_4_1_3_1_4_1"/>
      <w:bookmarkEnd w:id="2276"/>
      <w:r w:rsidRPr="00AC4FBC">
        <w:t>6.2B.1.4_1.3.1.4.1</w:t>
      </w:r>
      <w:r w:rsidRPr="00AC4FBC">
        <w:tab/>
        <w:t>Initial condition</w:t>
      </w:r>
    </w:p>
    <w:bookmarkEnd w:id="2277"/>
    <w:p w14:paraId="7F664962" w14:textId="77777777" w:rsidR="00F452E9" w:rsidRPr="00AC4FBC" w:rsidRDefault="00F452E9" w:rsidP="00F452E9">
      <w:r w:rsidRPr="00AC4FBC">
        <w:t xml:space="preserve">Same test description as in clause 6.2A.1.1.3.4 in TS 38.521-2 [9] for the </w:t>
      </w:r>
      <w:r w:rsidRPr="00AC4FBC">
        <w:rPr>
          <w:i/>
        </w:rPr>
        <w:t>NR</w:t>
      </w:r>
      <w:r w:rsidRPr="00AC4FBC">
        <w:t xml:space="preserve"> carriers with the following exception:</w:t>
      </w:r>
    </w:p>
    <w:p w14:paraId="121A3961" w14:textId="77777777" w:rsidR="00F452E9" w:rsidRPr="00AC4FBC" w:rsidRDefault="00F452E9" w:rsidP="00F452E9">
      <w:r w:rsidRPr="00AC4FBC">
        <w:t>The initial test configurations for E-UTRA band consist of environmental conditions, test frequencies, and channel bandwidths based on E-UTRA bands specified in Table 4.7-1.</w:t>
      </w:r>
    </w:p>
    <w:p w14:paraId="1317EC9F" w14:textId="2CC8244E" w:rsidR="00F452E9" w:rsidRPr="00AC4FBC" w:rsidRDefault="00F452E9" w:rsidP="00F452E9">
      <w:r w:rsidRPr="00AC4FBC">
        <w:t>For Initial conditions as in clause 6.2A.1.1.</w:t>
      </w:r>
      <w:r>
        <w:t>1</w:t>
      </w:r>
      <w:r w:rsidRPr="00AC4FBC">
        <w:t>.4.1 in TS 38.521-2 [9], the following steps will be added to configure E-UTRA component:</w:t>
      </w:r>
    </w:p>
    <w:p w14:paraId="17DD53F3" w14:textId="77777777" w:rsidR="00F452E9" w:rsidRPr="00AC4FBC" w:rsidRDefault="00F452E9" w:rsidP="00F452E9">
      <w:pPr>
        <w:pStyle w:val="B10"/>
      </w:pPr>
      <w:r w:rsidRPr="00AC4FBC">
        <w:t>2.1.</w:t>
      </w:r>
      <w:r w:rsidRPr="00AC4FBC">
        <w:tab/>
        <w:t>The parameter settings for E-UTRA cell are set up according to TS 36.508 [11] clause 4.4.3.</w:t>
      </w:r>
    </w:p>
    <w:p w14:paraId="20EA4FFF" w14:textId="77777777" w:rsidR="00F452E9" w:rsidRPr="00AC4FBC" w:rsidRDefault="00F452E9" w:rsidP="00F452E9">
      <w:pPr>
        <w:pStyle w:val="B10"/>
      </w:pPr>
      <w:r w:rsidRPr="00AC4FBC">
        <w:lastRenderedPageBreak/>
        <w:t>3.1.</w:t>
      </w:r>
      <w:r w:rsidRPr="00AC4FBC">
        <w:tab/>
        <w:t>The E-UTRA downlink signal level, uplink signal level are set according to Table 4.7-1 and propagation conditions are set according to Annex B.0 of TS 36.521-1 [10].</w:t>
      </w:r>
    </w:p>
    <w:p w14:paraId="580B9E63" w14:textId="152582D4" w:rsidR="00F452E9" w:rsidRPr="00AC4FBC" w:rsidRDefault="00F452E9" w:rsidP="00F452E9">
      <w:r w:rsidRPr="00AC4FBC">
        <w:t>Step 6 of Initial conditions as in clause 6.2A.1.1.</w:t>
      </w:r>
      <w:r>
        <w:t>1</w:t>
      </w:r>
      <w:r w:rsidRPr="00AC4FBC">
        <w:t xml:space="preserve">.4.1 in TS 38.521-2 [9] is replaced by: </w:t>
      </w:r>
    </w:p>
    <w:p w14:paraId="50C81102" w14:textId="77777777" w:rsidR="00F452E9" w:rsidRPr="00AC4FBC" w:rsidRDefault="00F452E9" w:rsidP="00F452E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A3EC09" w14:textId="5B18C539" w:rsidR="00AB2B30" w:rsidRPr="00AC4FBC" w:rsidRDefault="00F452E9" w:rsidP="00F452E9">
      <w:r w:rsidRPr="00AC4FBC">
        <w:t>Same test procedure as in clause 6.2A.1.1.</w:t>
      </w:r>
      <w:r>
        <w:t>1</w:t>
      </w:r>
      <w:r w:rsidRPr="00AC4FBC">
        <w:t>.4.2 in TS 38.521-2 [9] with the following steps added for E-UTRA component:</w:t>
      </w:r>
    </w:p>
    <w:p w14:paraId="6CA2D8C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E633D62" w14:textId="77777777" w:rsidR="00AB2B30" w:rsidRPr="00AC4FBC" w:rsidRDefault="006A7121">
      <w:pPr>
        <w:pStyle w:val="H6"/>
      </w:pPr>
      <w:bookmarkStart w:id="2278" w:name="_CR6_2B_1_4_1_3_1_5"/>
      <w:r w:rsidRPr="00AC4FBC">
        <w:t>6.2B.1.4_1.3.1.5</w:t>
      </w:r>
      <w:r w:rsidRPr="00AC4FBC">
        <w:tab/>
        <w:t>Test Requirements</w:t>
      </w:r>
    </w:p>
    <w:bookmarkEnd w:id="2278"/>
    <w:p w14:paraId="0036B272" w14:textId="77777777" w:rsidR="00AB2B30" w:rsidRPr="00AC4FBC" w:rsidRDefault="006A7121">
      <w:r w:rsidRPr="00AC4FBC">
        <w:t xml:space="preserve">Same test requirement as in clause 6.2A.1.1.3.5 in TS 38.521-2 [9] for the </w:t>
      </w:r>
      <w:r w:rsidRPr="00AC4FBC">
        <w:rPr>
          <w:i/>
        </w:rPr>
        <w:t>NR</w:t>
      </w:r>
      <w:r w:rsidRPr="00AC4FBC">
        <w:t xml:space="preserve"> carriers.</w:t>
      </w:r>
    </w:p>
    <w:p w14:paraId="4D686AB9" w14:textId="4259AB1F" w:rsidR="00AB2B30" w:rsidRPr="00AC4FBC" w:rsidRDefault="006A7121" w:rsidP="003A6F0D">
      <w:pPr>
        <w:pStyle w:val="Heading6"/>
      </w:pPr>
      <w:bookmarkStart w:id="2279" w:name="_Toc106872652"/>
      <w:bookmarkStart w:id="2280" w:name="_Toc155208568"/>
      <w:bookmarkStart w:id="2281" w:name="_CR6_2B_1_4_1_3_2"/>
      <w:bookmarkEnd w:id="2281"/>
      <w:r w:rsidRPr="00AC4FBC">
        <w:t>6.2B.1.4_1.3.2</w:t>
      </w:r>
      <w:r w:rsidRPr="00AC4FBC">
        <w:tab/>
        <w:t>UE Maximum Output Power for Inter-Band EN-DC including FR2 (</w:t>
      </w:r>
      <w:r w:rsidR="00336644" w:rsidRPr="00AC4FBC">
        <w:t>4 NR</w:t>
      </w:r>
      <w:r w:rsidRPr="00AC4FBC">
        <w:t xml:space="preserve"> CCs) – Spherical Coverage</w:t>
      </w:r>
      <w:bookmarkEnd w:id="2279"/>
      <w:bookmarkEnd w:id="2280"/>
    </w:p>
    <w:p w14:paraId="39D31499" w14:textId="77777777" w:rsidR="00AB2B30" w:rsidRPr="00AC4FBC" w:rsidRDefault="006A7121">
      <w:pPr>
        <w:pStyle w:val="EditorsNote"/>
      </w:pPr>
      <w:r w:rsidRPr="00AC4FBC">
        <w:t>Editor’s note: The following aspects are either missing or not yet determined:</w:t>
      </w:r>
    </w:p>
    <w:p w14:paraId="71CA0E31" w14:textId="77777777" w:rsidR="00AB2B30" w:rsidRPr="00AC4FBC" w:rsidRDefault="006A7121">
      <w:pPr>
        <w:pStyle w:val="EditorsNote"/>
        <w:numPr>
          <w:ilvl w:val="0"/>
          <w:numId w:val="16"/>
        </w:numPr>
        <w:rPr>
          <w:lang w:eastAsia="ja-JP"/>
        </w:rPr>
      </w:pPr>
      <w:r w:rsidRPr="00AC4FBC">
        <w:t>The referred test case 6.2A.1.2.3 in TS 38.521-2 is incomplete</w:t>
      </w:r>
      <w:r w:rsidRPr="00AC4FBC">
        <w:rPr>
          <w:lang w:eastAsia="ja-JP"/>
        </w:rPr>
        <w:t xml:space="preserve"> for aggregated BW &gt; 400MHz</w:t>
      </w:r>
      <w:r w:rsidRPr="00AC4FBC">
        <w:t>.</w:t>
      </w:r>
    </w:p>
    <w:p w14:paraId="6F8F5B1E" w14:textId="77777777" w:rsidR="00AB2B30" w:rsidRPr="00AC4FBC" w:rsidRDefault="006A7121">
      <w:pPr>
        <w:pStyle w:val="EditorsNote"/>
        <w:numPr>
          <w:ilvl w:val="0"/>
          <w:numId w:val="16"/>
        </w:numPr>
      </w:pPr>
      <w:r w:rsidRPr="00AC4FBC">
        <w:rPr>
          <w:lang w:eastAsia="ja-JP"/>
        </w:rPr>
        <w:t>The referred test case 6.2A.1.2.3 in TS 38.521-2 is incomplete for power class 1, 2 and 4.</w:t>
      </w:r>
    </w:p>
    <w:p w14:paraId="69A78EB3" w14:textId="77777777" w:rsidR="00AB2B30" w:rsidRPr="00AC4FBC" w:rsidRDefault="006A7121">
      <w:pPr>
        <w:pStyle w:val="H6"/>
      </w:pPr>
      <w:bookmarkStart w:id="2282" w:name="_CR6_2B_1_4_1_3_2_1"/>
      <w:r w:rsidRPr="00AC4FBC">
        <w:t>6.2B.1.4_1.3.2.1</w:t>
      </w:r>
      <w:r w:rsidRPr="00AC4FBC">
        <w:tab/>
        <w:t>Test purpose</w:t>
      </w:r>
    </w:p>
    <w:bookmarkEnd w:id="2282"/>
    <w:p w14:paraId="281637E0" w14:textId="77777777" w:rsidR="00396DE1" w:rsidRPr="00AC4FBC" w:rsidRDefault="00396DE1" w:rsidP="00396DE1">
      <w:r w:rsidRPr="00AC4FBC">
        <w:t>Same test purpose as in clause 6.2</w:t>
      </w:r>
      <w:r>
        <w:t>A</w:t>
      </w:r>
      <w:r w:rsidRPr="00AC4FBC">
        <w:t>.1.2.</w:t>
      </w:r>
      <w:r>
        <w:t>3.</w:t>
      </w:r>
      <w:r w:rsidRPr="00AC4FBC">
        <w:t>1 in TS 38.521-2 [9] for the NR carriers.</w:t>
      </w:r>
    </w:p>
    <w:p w14:paraId="776A4A43" w14:textId="77777777" w:rsidR="00396DE1" w:rsidRPr="00AC4FBC" w:rsidRDefault="00396DE1" w:rsidP="00396DE1">
      <w:pPr>
        <w:pStyle w:val="H6"/>
      </w:pPr>
      <w:bookmarkStart w:id="2283" w:name="_CR6_2B_1_4_1_3_2_2"/>
      <w:r w:rsidRPr="00AC4FBC">
        <w:t>6.2B.1.4_1.3.2.2</w:t>
      </w:r>
      <w:r w:rsidRPr="00AC4FBC">
        <w:tab/>
        <w:t>Test applicability</w:t>
      </w:r>
    </w:p>
    <w:bookmarkEnd w:id="2283"/>
    <w:p w14:paraId="43AFEDE4" w14:textId="77777777" w:rsidR="00396DE1" w:rsidRPr="00AC4FBC" w:rsidRDefault="00396DE1" w:rsidP="00396DE1">
      <w:r w:rsidRPr="00AC4FBC">
        <w:t xml:space="preserve">This test case applies to all types of E-UTRA UE release 15 and forward, supporting inter-band EN-DC including FR2 with </w:t>
      </w:r>
      <w:r w:rsidRPr="00AC4FBC">
        <w:rPr>
          <w:rFonts w:eastAsia="SimSun"/>
        </w:rPr>
        <w:t>4</w:t>
      </w:r>
      <w:r w:rsidRPr="00AC4FBC">
        <w:t xml:space="preserve">NR </w:t>
      </w:r>
      <w:r w:rsidRPr="00AC4FBC">
        <w:rPr>
          <w:rFonts w:eastAsia="SimSun"/>
        </w:rPr>
        <w:t xml:space="preserve">UL </w:t>
      </w:r>
      <w:r w:rsidRPr="00AC4FBC">
        <w:t>CCs.</w:t>
      </w:r>
    </w:p>
    <w:p w14:paraId="4F461FEA" w14:textId="77777777" w:rsidR="00396DE1" w:rsidRPr="00AC4FBC" w:rsidRDefault="00396DE1" w:rsidP="00396DE1">
      <w:pPr>
        <w:pStyle w:val="H6"/>
      </w:pPr>
      <w:bookmarkStart w:id="2284" w:name="_CR6_2B_1_4_1_3_2_3"/>
      <w:r w:rsidRPr="00AC4FBC">
        <w:t>6.2B.1.4_1.3.2.3</w:t>
      </w:r>
      <w:r w:rsidRPr="00AC4FBC">
        <w:tab/>
        <w:t>Minimum conformance requirements</w:t>
      </w:r>
    </w:p>
    <w:bookmarkEnd w:id="2284"/>
    <w:p w14:paraId="504336EA" w14:textId="6052FD1D" w:rsidR="00396DE1" w:rsidRPr="00AC4FBC" w:rsidRDefault="00396DE1" w:rsidP="00396DE1">
      <w:r w:rsidRPr="00AC4FBC">
        <w:t xml:space="preserve">Same minimum conformance requirements as in clause </w:t>
      </w:r>
      <w:r w:rsidRPr="006C12CD">
        <w:t>6.2A.1.2.</w:t>
      </w:r>
      <w:r>
        <w:t>3</w:t>
      </w:r>
      <w:r w:rsidRPr="006C12CD">
        <w:t>.3 in TS 38.521-2[9]</w:t>
      </w:r>
      <w:r w:rsidRPr="00AC4FBC">
        <w:t>.</w:t>
      </w:r>
    </w:p>
    <w:p w14:paraId="3D9E7FDB" w14:textId="77777777" w:rsidR="00396DE1" w:rsidRPr="00AC4FBC" w:rsidRDefault="00396DE1" w:rsidP="00396DE1">
      <w:pPr>
        <w:pStyle w:val="H6"/>
      </w:pPr>
      <w:bookmarkStart w:id="2285" w:name="_CR6_2B_1_4_1_3_2_4"/>
      <w:r w:rsidRPr="00AC4FBC">
        <w:t>6.2B.1.4_1.3.2.4</w:t>
      </w:r>
      <w:r w:rsidRPr="00AC4FBC">
        <w:tab/>
        <w:t>Test description</w:t>
      </w:r>
    </w:p>
    <w:p w14:paraId="049BCE07" w14:textId="77777777" w:rsidR="00396DE1" w:rsidRPr="00AC4FBC" w:rsidRDefault="00396DE1" w:rsidP="00396DE1">
      <w:pPr>
        <w:pStyle w:val="H6"/>
      </w:pPr>
      <w:bookmarkStart w:id="2286" w:name="_CR6_2B_1_4_1_3_2_4_1"/>
      <w:bookmarkEnd w:id="2285"/>
      <w:r w:rsidRPr="00AC4FBC">
        <w:t>6.2B.1.4_1.3.2.4.1</w:t>
      </w:r>
      <w:r w:rsidRPr="00AC4FBC">
        <w:tab/>
        <w:t>Initial condition</w:t>
      </w:r>
    </w:p>
    <w:bookmarkEnd w:id="2286"/>
    <w:p w14:paraId="683B915F" w14:textId="77777777" w:rsidR="00396DE1" w:rsidRPr="00AC4FBC" w:rsidRDefault="00396DE1" w:rsidP="00396DE1">
      <w:r w:rsidRPr="00AC4FBC">
        <w:t xml:space="preserve">Same test description as in clause 6.2A.1.2.3.4 in TS 38.521-2 [9] for the </w:t>
      </w:r>
      <w:r w:rsidRPr="00AC4FBC">
        <w:rPr>
          <w:i/>
        </w:rPr>
        <w:t>NR</w:t>
      </w:r>
      <w:r w:rsidRPr="00AC4FBC">
        <w:t xml:space="preserve"> carriers with the following exception:</w:t>
      </w:r>
    </w:p>
    <w:p w14:paraId="5044D781" w14:textId="77777777" w:rsidR="00396DE1" w:rsidRPr="00AC4FBC" w:rsidRDefault="00396DE1" w:rsidP="00396DE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7C0C6293" w14:textId="6AC52078" w:rsidR="00396DE1" w:rsidRPr="00AC4FBC" w:rsidRDefault="00396DE1" w:rsidP="00396DE1">
      <w:r w:rsidRPr="00AC4FBC">
        <w:t>For Initial conditions as in clause 6.2A.1.2.</w:t>
      </w:r>
      <w:r>
        <w:t>1</w:t>
      </w:r>
      <w:r w:rsidRPr="00AC4FBC">
        <w:t>.4.1 in TS 38.521-2 [9], the following steps will be added to configure E-UTRA component:</w:t>
      </w:r>
    </w:p>
    <w:p w14:paraId="022EA521" w14:textId="77777777" w:rsidR="00396DE1" w:rsidRPr="00AC4FBC" w:rsidRDefault="00396DE1" w:rsidP="00396DE1">
      <w:pPr>
        <w:pStyle w:val="B10"/>
      </w:pPr>
      <w:r w:rsidRPr="00AC4FBC">
        <w:t>2.1.</w:t>
      </w:r>
      <w:r w:rsidRPr="00AC4FBC">
        <w:tab/>
        <w:t>The parameter settings for E-UTRA cell are set up according to TS 36.508 [11] subclause 4.4.3.</w:t>
      </w:r>
    </w:p>
    <w:p w14:paraId="5281A30D" w14:textId="77777777" w:rsidR="00396DE1" w:rsidRPr="00AC4FBC" w:rsidRDefault="00396DE1" w:rsidP="00396DE1">
      <w:pPr>
        <w:pStyle w:val="B10"/>
        <w:ind w:left="851" w:hanging="567"/>
      </w:pPr>
      <w:r w:rsidRPr="00AC4FBC">
        <w:t>3.1.</w:t>
      </w:r>
      <w:r w:rsidRPr="00AC4FBC">
        <w:tab/>
        <w:t>The E-UTRA downlink signal level, uplink signal level are set according to Table 4.7-1 and propagation conditions are set according to Annex B.0 of TS 36.521-1 [10].</w:t>
      </w:r>
    </w:p>
    <w:p w14:paraId="52590F2D" w14:textId="277B7AC1" w:rsidR="00396DE1" w:rsidRPr="00AC4FBC" w:rsidRDefault="00396DE1" w:rsidP="00396DE1">
      <w:r w:rsidRPr="00AC4FBC">
        <w:t>Step 6 of Initial conditions as in clause 6.2A.1.2.</w:t>
      </w:r>
      <w:r>
        <w:t>1</w:t>
      </w:r>
      <w:r w:rsidRPr="00AC4FBC">
        <w:t>.4.1 in TS 38.521-2 [9] is replaced by:</w:t>
      </w:r>
    </w:p>
    <w:p w14:paraId="3DA81FF1" w14:textId="77777777" w:rsidR="00396DE1" w:rsidRPr="00AC4FBC" w:rsidRDefault="00396DE1" w:rsidP="00396DE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73778903" w14:textId="47210BF7" w:rsidR="00AB2B30" w:rsidRPr="00AC4FBC" w:rsidRDefault="00396DE1" w:rsidP="00396DE1">
      <w:r w:rsidRPr="00AC4FBC">
        <w:lastRenderedPageBreak/>
        <w:t>Same test procedure as in clause 6.2A.1.2.</w:t>
      </w:r>
      <w:r>
        <w:t>1</w:t>
      </w:r>
      <w:r w:rsidRPr="00AC4FBC">
        <w:t>.4.2 in TS 38.521-2 [9] with the following steps added for E-UTRA component:</w:t>
      </w:r>
    </w:p>
    <w:p w14:paraId="4BD029C1" w14:textId="77777777" w:rsidR="00AB2B30" w:rsidRPr="00AC4FBC" w:rsidRDefault="006A7121">
      <w:pPr>
        <w:pStyle w:val="B10"/>
        <w:ind w:left="852" w:hanging="568"/>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0BDEC016" w14:textId="77777777" w:rsidR="00AB2B30" w:rsidRPr="00AC4FBC" w:rsidRDefault="006A7121">
      <w:pPr>
        <w:pStyle w:val="H6"/>
      </w:pPr>
      <w:bookmarkStart w:id="2287" w:name="_CR6_2B_1_4_1_3_2_5"/>
      <w:r w:rsidRPr="00AC4FBC">
        <w:t>6.2B.1.4_1.3.2.5</w:t>
      </w:r>
      <w:r w:rsidRPr="00AC4FBC">
        <w:tab/>
        <w:t>Test Requirements</w:t>
      </w:r>
    </w:p>
    <w:bookmarkEnd w:id="2287"/>
    <w:p w14:paraId="7B7BBFD7" w14:textId="77777777" w:rsidR="00AB2B30" w:rsidRPr="00AC4FBC" w:rsidRDefault="006A7121">
      <w:r w:rsidRPr="00AC4FBC">
        <w:t xml:space="preserve">Same test requirement as in clause 6.2A.1.2.3.5 in TS 38.521-2 [9] for the </w:t>
      </w:r>
      <w:r w:rsidRPr="00AC4FBC">
        <w:rPr>
          <w:i/>
        </w:rPr>
        <w:t>NR</w:t>
      </w:r>
      <w:r w:rsidRPr="00AC4FBC">
        <w:t xml:space="preserve"> carriers.</w:t>
      </w:r>
    </w:p>
    <w:p w14:paraId="5D222FD6" w14:textId="77777777" w:rsidR="00324B3E" w:rsidRPr="00AC4FBC" w:rsidRDefault="00324B3E" w:rsidP="00324B3E">
      <w:pPr>
        <w:pStyle w:val="Heading5"/>
        <w:rPr>
          <w:rFonts w:eastAsia="PMingLiU"/>
        </w:rPr>
      </w:pPr>
      <w:bookmarkStart w:id="2288" w:name="_Toc106872653"/>
      <w:bookmarkStart w:id="2289" w:name="_Toc155208569"/>
      <w:bookmarkStart w:id="2290" w:name="_Toc68206120"/>
      <w:bookmarkStart w:id="2291" w:name="_Toc75971918"/>
      <w:bookmarkStart w:id="2292" w:name="_Toc85051341"/>
      <w:bookmarkStart w:id="2293" w:name="_Toc90493339"/>
      <w:bookmarkStart w:id="2294" w:name="_Toc90493979"/>
      <w:bookmarkStart w:id="2295" w:name="_Toc100094003"/>
      <w:bookmarkStart w:id="2296" w:name="_Toc27475617"/>
      <w:bookmarkStart w:id="2297" w:name="_Toc29495207"/>
      <w:bookmarkStart w:id="2298" w:name="_Toc36116251"/>
      <w:bookmarkStart w:id="2299" w:name="_Toc36118300"/>
      <w:bookmarkStart w:id="2300" w:name="_Toc36560413"/>
      <w:r w:rsidRPr="00AC4FBC">
        <w:rPr>
          <w:rFonts w:eastAsia="PMingLiU"/>
        </w:rPr>
        <w:t>6.2B.1.4_1.4</w:t>
      </w:r>
      <w:r w:rsidRPr="00AC4FBC">
        <w:rPr>
          <w:rFonts w:eastAsia="PMingLiU"/>
        </w:rPr>
        <w:tab/>
        <w:t>UE Maximum Output Power for Inter-Band EN-DC including FR2 (5 NR CCs)</w:t>
      </w:r>
      <w:bookmarkEnd w:id="2288"/>
      <w:bookmarkEnd w:id="2289"/>
    </w:p>
    <w:p w14:paraId="03921178" w14:textId="77777777" w:rsidR="00324B3E" w:rsidRPr="00AC4FBC" w:rsidRDefault="00324B3E" w:rsidP="00324B3E">
      <w:pPr>
        <w:pStyle w:val="Heading6"/>
        <w:rPr>
          <w:rFonts w:eastAsia="PMingLiU"/>
        </w:rPr>
      </w:pPr>
      <w:bookmarkStart w:id="2301" w:name="_Toc106872654"/>
      <w:bookmarkStart w:id="2302" w:name="_Toc155208570"/>
      <w:bookmarkStart w:id="2303" w:name="_CR6_2B_1_4_1_4_1"/>
      <w:bookmarkEnd w:id="2303"/>
      <w:r w:rsidRPr="00AC4FBC">
        <w:rPr>
          <w:rFonts w:eastAsia="PMingLiU"/>
        </w:rPr>
        <w:t>6.2B.1.4_1.4.1</w:t>
      </w:r>
      <w:r w:rsidRPr="00AC4FBC">
        <w:rPr>
          <w:rFonts w:eastAsia="PMingLiU"/>
        </w:rPr>
        <w:tab/>
        <w:t>UE Maximum Output Power for Inter-Band EN-DC including FR2 (5 NR CCs) - EIRP and TRP</w:t>
      </w:r>
      <w:bookmarkEnd w:id="2301"/>
      <w:bookmarkEnd w:id="2302"/>
    </w:p>
    <w:p w14:paraId="1E665800" w14:textId="77777777" w:rsidR="00324B3E" w:rsidRPr="00AC4FBC" w:rsidRDefault="00324B3E" w:rsidP="00324B3E">
      <w:pPr>
        <w:pStyle w:val="H6"/>
        <w:rPr>
          <w:lang w:eastAsia="en-US"/>
        </w:rPr>
      </w:pPr>
      <w:bookmarkStart w:id="2304" w:name="_CR6_2B_1_4_1_4_1_1"/>
      <w:r w:rsidRPr="00AC4FBC">
        <w:t>6.2B.1.4_1.4.1.1</w:t>
      </w:r>
      <w:r w:rsidRPr="00AC4FBC">
        <w:tab/>
        <w:t>Test purpose</w:t>
      </w:r>
    </w:p>
    <w:bookmarkEnd w:id="2304"/>
    <w:p w14:paraId="71D536F0" w14:textId="77777777" w:rsidR="00396DE1" w:rsidRPr="00AC4FBC" w:rsidRDefault="00396DE1" w:rsidP="00396DE1">
      <w:r w:rsidRPr="00AC4FBC">
        <w:t>Same test purpose as in clause 6.2</w:t>
      </w:r>
      <w:r>
        <w:t>A</w:t>
      </w:r>
      <w:r w:rsidRPr="00AC4FBC">
        <w:t>.1.1.</w:t>
      </w:r>
      <w:r>
        <w:t>4.</w:t>
      </w:r>
      <w:r w:rsidRPr="00AC4FBC">
        <w:t>1 in TS 38.521-2 [9] for the NR carriers.</w:t>
      </w:r>
    </w:p>
    <w:p w14:paraId="1BA99218" w14:textId="77777777" w:rsidR="00396DE1" w:rsidRPr="00AC4FBC" w:rsidRDefault="00396DE1" w:rsidP="00396DE1">
      <w:pPr>
        <w:pStyle w:val="H6"/>
      </w:pPr>
      <w:bookmarkStart w:id="2305" w:name="_CR6_2B_1_4_1_4_1_2"/>
      <w:r w:rsidRPr="00AC4FBC">
        <w:t>6.2B.1.4_1.4.1.2</w:t>
      </w:r>
      <w:r w:rsidRPr="00AC4FBC">
        <w:tab/>
        <w:t>Test applicability</w:t>
      </w:r>
    </w:p>
    <w:bookmarkEnd w:id="2305"/>
    <w:p w14:paraId="322B7C26" w14:textId="77777777" w:rsidR="00D05B25" w:rsidRDefault="00D05B25" w:rsidP="00D05B25">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74B7CC4D" w14:textId="6490D6D6" w:rsidR="00324B3E" w:rsidRPr="00AC4FBC" w:rsidRDefault="00D05B25" w:rsidP="008C2A3A">
      <w:r>
        <w:t>No test case details are specified</w:t>
      </w:r>
    </w:p>
    <w:p w14:paraId="4A258E33" w14:textId="77777777" w:rsidR="00324B3E" w:rsidRPr="00AC4FBC" w:rsidRDefault="00324B3E" w:rsidP="00324B3E">
      <w:pPr>
        <w:pStyle w:val="H6"/>
      </w:pPr>
      <w:bookmarkStart w:id="2306" w:name="_CR6_2B_1_4_1_4_1_5"/>
      <w:r w:rsidRPr="00AC4FBC">
        <w:t>6.2B.1.4_1.4.1.5</w:t>
      </w:r>
      <w:r w:rsidRPr="00AC4FBC">
        <w:tab/>
        <w:t>Test Requirements</w:t>
      </w:r>
    </w:p>
    <w:bookmarkEnd w:id="2306"/>
    <w:p w14:paraId="1DCD077B" w14:textId="77777777" w:rsidR="00324B3E" w:rsidRPr="00AC4FBC" w:rsidRDefault="00324B3E" w:rsidP="00324B3E">
      <w:r w:rsidRPr="00AC4FBC">
        <w:t xml:space="preserve">Same test requirement as in clause 6.2A.1.1.4.5 in TS 38.521-2 [9] for the </w:t>
      </w:r>
      <w:r w:rsidRPr="00AC4FBC">
        <w:rPr>
          <w:i/>
        </w:rPr>
        <w:t>NR</w:t>
      </w:r>
      <w:r w:rsidRPr="00AC4FBC">
        <w:t xml:space="preserve"> carriers.</w:t>
      </w:r>
    </w:p>
    <w:p w14:paraId="5DA4C210" w14:textId="77777777" w:rsidR="00324B3E" w:rsidRPr="00AC4FBC" w:rsidRDefault="00324B3E" w:rsidP="00324B3E">
      <w:pPr>
        <w:pStyle w:val="Heading6"/>
        <w:rPr>
          <w:rFonts w:eastAsia="PMingLiU"/>
        </w:rPr>
      </w:pPr>
      <w:bookmarkStart w:id="2307" w:name="_Toc106872655"/>
      <w:bookmarkStart w:id="2308" w:name="_Toc155208571"/>
      <w:bookmarkStart w:id="2309" w:name="_CR6_2B_1_4_1_4_2"/>
      <w:bookmarkEnd w:id="2309"/>
      <w:r w:rsidRPr="00AC4FBC">
        <w:rPr>
          <w:rFonts w:eastAsia="PMingLiU"/>
        </w:rPr>
        <w:t>6.2B.1.4_1.4.2</w:t>
      </w:r>
      <w:r w:rsidRPr="00AC4FBC">
        <w:rPr>
          <w:rFonts w:eastAsia="PMingLiU"/>
        </w:rPr>
        <w:tab/>
        <w:t>UE Maximum Output Power for Inter-Band EN-DC including FR2 (5 NR CCs) – Spherical Coverage</w:t>
      </w:r>
      <w:bookmarkEnd w:id="2307"/>
      <w:bookmarkEnd w:id="2308"/>
    </w:p>
    <w:p w14:paraId="004B4ADD" w14:textId="77777777" w:rsidR="00324B3E" w:rsidRPr="00AC4FBC" w:rsidRDefault="00324B3E" w:rsidP="00324B3E">
      <w:pPr>
        <w:pStyle w:val="H6"/>
      </w:pPr>
      <w:bookmarkStart w:id="2310" w:name="_CR6_2B_1_4_1_4_2_1"/>
      <w:r w:rsidRPr="00AC4FBC">
        <w:t>6.2B.1.4_1.4.2.1</w:t>
      </w:r>
      <w:r w:rsidRPr="00AC4FBC">
        <w:tab/>
        <w:t>Test purpose</w:t>
      </w:r>
    </w:p>
    <w:bookmarkEnd w:id="2310"/>
    <w:p w14:paraId="35E57A08" w14:textId="77777777" w:rsidR="008F4112" w:rsidRPr="00AC4FBC" w:rsidRDefault="008F4112" w:rsidP="008F4112">
      <w:r w:rsidRPr="00AC4FBC">
        <w:t>Same test purpose as in clause 6.2</w:t>
      </w:r>
      <w:r>
        <w:t>A</w:t>
      </w:r>
      <w:r w:rsidRPr="00AC4FBC">
        <w:t>.1.2.</w:t>
      </w:r>
      <w:r>
        <w:t>4.</w:t>
      </w:r>
      <w:r w:rsidRPr="00AC4FBC">
        <w:t>1 in TS 38.521-2 [9] for the NR carriers.</w:t>
      </w:r>
    </w:p>
    <w:p w14:paraId="3F8767BD" w14:textId="77777777" w:rsidR="008F4112" w:rsidRPr="00AC4FBC" w:rsidRDefault="008F4112" w:rsidP="008F4112">
      <w:pPr>
        <w:pStyle w:val="H6"/>
      </w:pPr>
      <w:bookmarkStart w:id="2311" w:name="_CR6_2B_1_4_1_4_2_2"/>
      <w:r w:rsidRPr="00AC4FBC">
        <w:t>6.2B.1.4_1.4.2.2</w:t>
      </w:r>
      <w:r w:rsidRPr="00AC4FBC">
        <w:tab/>
        <w:t>Test applicability</w:t>
      </w:r>
    </w:p>
    <w:bookmarkEnd w:id="2311"/>
    <w:p w14:paraId="6FD89BB9" w14:textId="77777777" w:rsidR="008C2A3A" w:rsidRDefault="008C2A3A" w:rsidP="008C2A3A">
      <w:r>
        <w:t>The requirements in this test are not testable due to lack of appropriate test points since there’s no configuration satisfying MPR=0dB requirements in RAN4</w:t>
      </w:r>
      <w:r>
        <w:rPr>
          <w:rFonts w:eastAsiaTheme="minorEastAsia" w:hint="eastAsia"/>
          <w:lang w:val="en-US" w:eastAsia="zh-CN"/>
        </w:rPr>
        <w:t xml:space="preserve"> for FR2 NR carrier</w:t>
      </w:r>
      <w:r>
        <w:t xml:space="preserve">. </w:t>
      </w:r>
    </w:p>
    <w:p w14:paraId="43785413" w14:textId="5EE263EA" w:rsidR="00324B3E" w:rsidRPr="00AC4FBC" w:rsidRDefault="008C2A3A" w:rsidP="008C2A3A">
      <w:pPr>
        <w:pStyle w:val="B10"/>
        <w:ind w:left="852" w:hanging="568"/>
      </w:pPr>
      <w:r>
        <w:t>No test case details are specified.</w:t>
      </w:r>
    </w:p>
    <w:p w14:paraId="7A3E4786" w14:textId="77777777" w:rsidR="00324B3E" w:rsidRPr="00AC4FBC" w:rsidRDefault="00324B3E" w:rsidP="00324B3E">
      <w:pPr>
        <w:pStyle w:val="H6"/>
      </w:pPr>
      <w:bookmarkStart w:id="2312" w:name="_CR6_2B_1_4_1_4_2_5"/>
      <w:r w:rsidRPr="00AC4FBC">
        <w:t>6.2B.1.4_1.4.2.</w:t>
      </w:r>
      <w:r w:rsidRPr="00703DDF">
        <w:rPr>
          <w:color w:val="FF0000"/>
        </w:rPr>
        <w:t>5</w:t>
      </w:r>
      <w:r w:rsidRPr="00AC4FBC">
        <w:tab/>
        <w:t>Test Requirements</w:t>
      </w:r>
    </w:p>
    <w:bookmarkEnd w:id="2312"/>
    <w:p w14:paraId="424ACBBA" w14:textId="77777777" w:rsidR="00324B3E" w:rsidRPr="00AC4FBC" w:rsidRDefault="00324B3E" w:rsidP="00324B3E">
      <w:r w:rsidRPr="00AC4FBC">
        <w:t xml:space="preserve">Same test requirement as in clause 6.2A.1.2.4.5 in TS 38.521-2 [9] for the </w:t>
      </w:r>
      <w:r w:rsidRPr="00AC4FBC">
        <w:rPr>
          <w:i/>
        </w:rPr>
        <w:t>NR</w:t>
      </w:r>
      <w:r w:rsidRPr="00AC4FBC">
        <w:t xml:space="preserve"> carriers.</w:t>
      </w:r>
    </w:p>
    <w:p w14:paraId="3826CE20" w14:textId="77777777" w:rsidR="00AC550C" w:rsidRPr="00AC4FBC" w:rsidRDefault="00AC550C" w:rsidP="00AC550C">
      <w:pPr>
        <w:pStyle w:val="Heading5"/>
      </w:pPr>
      <w:bookmarkStart w:id="2313" w:name="_Toc155208572"/>
      <w:bookmarkStart w:id="2314" w:name="_Toc106872656"/>
      <w:r w:rsidRPr="00AC4FBC">
        <w:t>6.2B.1.4_1.5</w:t>
      </w:r>
      <w:r w:rsidRPr="00AC4FBC">
        <w:tab/>
        <w:t>UE Maximum Output Power for Inter-Band EN-DC including FR2 (6 NR CCs)</w:t>
      </w:r>
      <w:bookmarkEnd w:id="2313"/>
    </w:p>
    <w:p w14:paraId="43BE6B0E" w14:textId="77777777" w:rsidR="00AC550C" w:rsidRPr="00AC4FBC" w:rsidRDefault="00AC550C" w:rsidP="00AC550C">
      <w:pPr>
        <w:pStyle w:val="Heading6"/>
      </w:pPr>
      <w:bookmarkStart w:id="2315" w:name="_Toc155208573"/>
      <w:bookmarkStart w:id="2316" w:name="_CR6_2B_1_4_1_5_1"/>
      <w:bookmarkEnd w:id="2316"/>
      <w:r w:rsidRPr="00AC4FBC">
        <w:t>6.2B.1.4_1.5.1</w:t>
      </w:r>
      <w:r w:rsidRPr="00AC4FBC">
        <w:tab/>
        <w:t>UE Maximum Output Power for Inter-Band EN-DC including FR2 (6 NR CCs) - EIRP and TRP</w:t>
      </w:r>
      <w:bookmarkEnd w:id="2315"/>
    </w:p>
    <w:p w14:paraId="06533D99" w14:textId="77777777" w:rsidR="00AC550C" w:rsidRPr="00AC4FBC" w:rsidRDefault="00AC550C" w:rsidP="00AC550C">
      <w:pPr>
        <w:pStyle w:val="H6"/>
      </w:pPr>
      <w:bookmarkStart w:id="2317" w:name="_CR6_2B_1_4_1_5_1_1"/>
      <w:r w:rsidRPr="00AC4FBC">
        <w:t>6.2B.1.4_1.5.1.1</w:t>
      </w:r>
      <w:r w:rsidRPr="00AC4FBC">
        <w:tab/>
        <w:t>Test purpose</w:t>
      </w:r>
    </w:p>
    <w:bookmarkEnd w:id="2317"/>
    <w:p w14:paraId="2A786687" w14:textId="77777777" w:rsidR="008F4112" w:rsidRPr="00AC4FBC" w:rsidRDefault="008F4112" w:rsidP="008F4112">
      <w:r w:rsidRPr="00AC4FBC">
        <w:t>Same test purpose as in clause 6.2</w:t>
      </w:r>
      <w:r>
        <w:t>A</w:t>
      </w:r>
      <w:r w:rsidRPr="00AC4FBC">
        <w:t>.1.1.</w:t>
      </w:r>
      <w:r>
        <w:t>5.</w:t>
      </w:r>
      <w:r w:rsidRPr="00AC4FBC">
        <w:t>1 in TS 38.521-2 [9] for the NR carriers.</w:t>
      </w:r>
    </w:p>
    <w:p w14:paraId="68020FA0" w14:textId="77777777" w:rsidR="008F4112" w:rsidRPr="00AC4FBC" w:rsidRDefault="008F4112" w:rsidP="008F4112">
      <w:pPr>
        <w:pStyle w:val="H6"/>
      </w:pPr>
      <w:bookmarkStart w:id="2318" w:name="_CR6_2B_1_4_1_5_1_2"/>
      <w:r w:rsidRPr="00AC4FBC">
        <w:lastRenderedPageBreak/>
        <w:t>6.2B.1.4_1.5.1.2</w:t>
      </w:r>
      <w:r w:rsidRPr="00AC4FBC">
        <w:tab/>
        <w:t>Test applicability</w:t>
      </w:r>
    </w:p>
    <w:bookmarkEnd w:id="2318"/>
    <w:p w14:paraId="5E2D6187" w14:textId="77777777" w:rsidR="008C2A3A" w:rsidRDefault="008C2A3A" w:rsidP="008C2A3A">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0E0369B6" w14:textId="77777777" w:rsidR="008C2A3A" w:rsidRDefault="008C2A3A" w:rsidP="008C2A3A">
      <w:r>
        <w:t>No test case details are specified.</w:t>
      </w:r>
    </w:p>
    <w:p w14:paraId="645AB3BB" w14:textId="77777777" w:rsidR="00AC550C" w:rsidRPr="00AC4FBC" w:rsidRDefault="00AC550C" w:rsidP="00AC550C">
      <w:pPr>
        <w:pStyle w:val="Heading6"/>
      </w:pPr>
      <w:bookmarkStart w:id="2319" w:name="_Toc155208574"/>
      <w:bookmarkStart w:id="2320" w:name="_CR6_2B_1_4_1_5_2"/>
      <w:bookmarkEnd w:id="2320"/>
      <w:r w:rsidRPr="00AC4FBC">
        <w:t>6.2B.1.4_1.5.2</w:t>
      </w:r>
      <w:r w:rsidRPr="00AC4FBC">
        <w:tab/>
        <w:t>UE Maximum Output Power for Inter-Band EN-DC including FR2 (6 NR CCs) – Spherical Coverage</w:t>
      </w:r>
      <w:bookmarkEnd w:id="2319"/>
    </w:p>
    <w:p w14:paraId="58C8F726" w14:textId="77777777" w:rsidR="00AC550C" w:rsidRPr="00AC4FBC" w:rsidRDefault="00AC550C" w:rsidP="00AC550C">
      <w:pPr>
        <w:pStyle w:val="H6"/>
      </w:pPr>
      <w:bookmarkStart w:id="2321" w:name="_CR6_2B_1_4_1_5_2_1"/>
      <w:r w:rsidRPr="00AC4FBC">
        <w:t>6.2B.1.4_1.5.2.1</w:t>
      </w:r>
      <w:r w:rsidRPr="00AC4FBC">
        <w:tab/>
        <w:t>Test purpose</w:t>
      </w:r>
    </w:p>
    <w:bookmarkEnd w:id="2321"/>
    <w:p w14:paraId="18BB1EE6" w14:textId="77777777" w:rsidR="008F4112" w:rsidRPr="00AC4FBC" w:rsidRDefault="008F4112" w:rsidP="008F4112">
      <w:r w:rsidRPr="00AC4FBC">
        <w:t>Same test purpose as in clause 6.2</w:t>
      </w:r>
      <w:r>
        <w:t>A</w:t>
      </w:r>
      <w:r w:rsidRPr="00AC4FBC">
        <w:t>.1.2.</w:t>
      </w:r>
      <w:r>
        <w:t>5.</w:t>
      </w:r>
      <w:r w:rsidRPr="00AC4FBC">
        <w:t>1 in TS 38.521-2 [9] for the NR carriers.</w:t>
      </w:r>
    </w:p>
    <w:p w14:paraId="5D9D2735" w14:textId="77777777" w:rsidR="008F4112" w:rsidRPr="00AC4FBC" w:rsidRDefault="008F4112" w:rsidP="008F4112">
      <w:pPr>
        <w:pStyle w:val="H6"/>
      </w:pPr>
      <w:bookmarkStart w:id="2322" w:name="_CR6_2B_1_4_1_5_2_2"/>
      <w:r w:rsidRPr="00AC4FBC">
        <w:t>6.2B.1.4_1.5.2.2</w:t>
      </w:r>
      <w:r w:rsidRPr="00AC4FBC">
        <w:tab/>
        <w:t>Test applicability</w:t>
      </w:r>
    </w:p>
    <w:bookmarkEnd w:id="2322"/>
    <w:p w14:paraId="2F84D175" w14:textId="77777777" w:rsidR="008C2A3A" w:rsidRDefault="008C2A3A" w:rsidP="008C2A3A">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156441C9" w14:textId="77777777" w:rsidR="008C2A3A" w:rsidRDefault="008C2A3A" w:rsidP="008C2A3A">
      <w:r>
        <w:t>No test case details are specified.</w:t>
      </w:r>
    </w:p>
    <w:p w14:paraId="3ED04E2D" w14:textId="77777777" w:rsidR="00CB572B" w:rsidRPr="00AC4FBC" w:rsidRDefault="00CB572B" w:rsidP="00CB572B">
      <w:pPr>
        <w:pStyle w:val="Heading5"/>
      </w:pPr>
      <w:bookmarkStart w:id="2323" w:name="_Toc155208575"/>
      <w:bookmarkStart w:id="2324" w:name="_CR6_2B_1_4_1_6"/>
      <w:bookmarkEnd w:id="2324"/>
      <w:r w:rsidRPr="00AC4FBC">
        <w:t>6.2B.1.4_1.6</w:t>
      </w:r>
      <w:r w:rsidRPr="00AC4FBC">
        <w:tab/>
        <w:t>UE Maximum Output Power for Inter-Band EN-DC including FR2 (7 NR CCs)</w:t>
      </w:r>
      <w:bookmarkEnd w:id="2323"/>
    </w:p>
    <w:p w14:paraId="5853FA2D" w14:textId="77777777" w:rsidR="00CB572B" w:rsidRPr="00AC4FBC" w:rsidRDefault="00CB572B" w:rsidP="00CB572B">
      <w:pPr>
        <w:pStyle w:val="Heading6"/>
      </w:pPr>
      <w:bookmarkStart w:id="2325" w:name="_Toc155208576"/>
      <w:bookmarkStart w:id="2326" w:name="_CR6_2B_1_4_1_6_1"/>
      <w:bookmarkEnd w:id="2326"/>
      <w:r w:rsidRPr="00AC4FBC">
        <w:t>6.2B.1.4_1.6.1</w:t>
      </w:r>
      <w:r w:rsidRPr="00AC4FBC">
        <w:tab/>
        <w:t>UE Maximum Output Power for Inter-Band EN-DC including FR2 (7 NR CCs) - EIRP and TRP</w:t>
      </w:r>
      <w:bookmarkEnd w:id="2325"/>
    </w:p>
    <w:p w14:paraId="1A84887A" w14:textId="77777777" w:rsidR="00CB572B" w:rsidRPr="00AC4FBC" w:rsidRDefault="00CB572B" w:rsidP="00CB572B">
      <w:pPr>
        <w:pStyle w:val="H6"/>
      </w:pPr>
      <w:bookmarkStart w:id="2327" w:name="_CR6_2B_1_4_1_6_1_1"/>
      <w:r w:rsidRPr="00AC4FBC">
        <w:t>6.2B.1.4_1.6.1.1</w:t>
      </w:r>
      <w:r w:rsidRPr="00AC4FBC">
        <w:tab/>
        <w:t>Test purpose</w:t>
      </w:r>
    </w:p>
    <w:bookmarkEnd w:id="2327"/>
    <w:p w14:paraId="697463A5" w14:textId="77777777" w:rsidR="00CB572B" w:rsidRPr="00AC4FBC" w:rsidRDefault="00CB572B" w:rsidP="00CB572B">
      <w:r w:rsidRPr="00AC4FBC">
        <w:t>Same test purpose as in clause 6.2A.1.1.6.1 in TS 38.521-2 [9] for the NR carriers.</w:t>
      </w:r>
    </w:p>
    <w:p w14:paraId="311F9B0B" w14:textId="77777777" w:rsidR="00CB572B" w:rsidRPr="00AC4FBC" w:rsidRDefault="00CB572B" w:rsidP="00CB572B">
      <w:pPr>
        <w:pStyle w:val="H6"/>
      </w:pPr>
      <w:bookmarkStart w:id="2328" w:name="_CR6_2B_1_4_1_6_1_2"/>
      <w:r w:rsidRPr="00AC4FBC">
        <w:t>6.2B.1.4_1.6.1.2</w:t>
      </w:r>
      <w:r w:rsidRPr="00AC4FBC">
        <w:tab/>
        <w:t>Test applicability</w:t>
      </w:r>
    </w:p>
    <w:bookmarkEnd w:id="2328"/>
    <w:p w14:paraId="3B339E2F" w14:textId="77777777" w:rsidR="008C2A3A" w:rsidRDefault="008C2A3A" w:rsidP="008C2A3A">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464851E2" w14:textId="77777777" w:rsidR="008C2A3A" w:rsidRDefault="008C2A3A" w:rsidP="008C2A3A">
      <w:r>
        <w:t>No test case details are specified.</w:t>
      </w:r>
    </w:p>
    <w:p w14:paraId="48D84F6F" w14:textId="77777777" w:rsidR="00CB572B" w:rsidRPr="00AC4FBC" w:rsidRDefault="00CB572B" w:rsidP="00CB572B">
      <w:pPr>
        <w:pStyle w:val="Heading6"/>
      </w:pPr>
      <w:bookmarkStart w:id="2329" w:name="_Toc155208577"/>
      <w:bookmarkStart w:id="2330" w:name="_CR6_2B_1_4_1_6_2"/>
      <w:bookmarkEnd w:id="2330"/>
      <w:r w:rsidRPr="00AC4FBC">
        <w:t>6.2B.1.4_1.6.2</w:t>
      </w:r>
      <w:r w:rsidRPr="00AC4FBC">
        <w:tab/>
        <w:t>UE Maximum Output Power for Inter-Band EN-DC including FR2 (7 NR CCs) – Spherical Coverage</w:t>
      </w:r>
      <w:bookmarkEnd w:id="2329"/>
    </w:p>
    <w:p w14:paraId="62177CE8" w14:textId="77777777" w:rsidR="00CB572B" w:rsidRPr="00AC4FBC" w:rsidRDefault="00CB572B" w:rsidP="00CB572B">
      <w:pPr>
        <w:pStyle w:val="H6"/>
      </w:pPr>
      <w:bookmarkStart w:id="2331" w:name="_CR6_2B_1_4_1_6_2_1"/>
      <w:r w:rsidRPr="00AC4FBC">
        <w:t>6.2B.1.4_1.6.2.1</w:t>
      </w:r>
      <w:r w:rsidRPr="00AC4FBC">
        <w:tab/>
        <w:t>Test purpose</w:t>
      </w:r>
    </w:p>
    <w:bookmarkEnd w:id="2331"/>
    <w:p w14:paraId="3A1FA89F" w14:textId="77777777" w:rsidR="00CB572B" w:rsidRPr="00AC4FBC" w:rsidRDefault="00CB572B" w:rsidP="00CB572B">
      <w:r w:rsidRPr="00AC4FBC">
        <w:t>Same test purpose as in clause 6.2A.1.2.6.1 in TS 38.521-2 [9] for the NR carriers.</w:t>
      </w:r>
    </w:p>
    <w:p w14:paraId="6B94BB85" w14:textId="77777777" w:rsidR="00CB572B" w:rsidRPr="00AC4FBC" w:rsidRDefault="00CB572B" w:rsidP="00CB572B">
      <w:pPr>
        <w:pStyle w:val="H6"/>
      </w:pPr>
      <w:bookmarkStart w:id="2332" w:name="_CR6_2B_1_4_1_6_2_2"/>
      <w:r w:rsidRPr="00AC4FBC">
        <w:t>6.2B.1.4_1.6.2.2</w:t>
      </w:r>
      <w:r w:rsidRPr="00AC4FBC">
        <w:tab/>
        <w:t>Test applicability</w:t>
      </w:r>
    </w:p>
    <w:bookmarkEnd w:id="2332"/>
    <w:p w14:paraId="5C13745D" w14:textId="77777777" w:rsidR="008C2A3A" w:rsidRDefault="008C2A3A" w:rsidP="008C2A3A">
      <w:r>
        <w:t>The requirements in this test are not testable due to lack of appropriate test points since there’s no configuration satisfying MPR=0dB requirements in RAN4</w:t>
      </w:r>
      <w:r>
        <w:rPr>
          <w:rFonts w:hint="eastAsia"/>
          <w:lang w:val="en-US" w:eastAsia="zh-CN"/>
        </w:rPr>
        <w:t xml:space="preserve"> for FR2 NR carrier</w:t>
      </w:r>
      <w:r>
        <w:t xml:space="preserve">. </w:t>
      </w:r>
    </w:p>
    <w:p w14:paraId="7163FABC" w14:textId="77777777" w:rsidR="008C2A3A" w:rsidRDefault="008C2A3A" w:rsidP="008C2A3A">
      <w:r>
        <w:t>No test case details are specified.</w:t>
      </w:r>
    </w:p>
    <w:p w14:paraId="7385E045" w14:textId="77777777" w:rsidR="00233A64" w:rsidRPr="006910BE" w:rsidRDefault="00233A64" w:rsidP="00233A64">
      <w:pPr>
        <w:pStyle w:val="Heading5"/>
      </w:pPr>
      <w:bookmarkStart w:id="2333" w:name="_Toc155208578"/>
      <w:bookmarkStart w:id="2334" w:name="_CR6_2B_1_4_1_7"/>
      <w:bookmarkEnd w:id="2334"/>
      <w:r w:rsidRPr="006910BE">
        <w:t>6.2B.1.4_1.</w:t>
      </w:r>
      <w:r>
        <w:rPr>
          <w:lang w:val="en-US"/>
        </w:rPr>
        <w:t>7</w:t>
      </w:r>
      <w:r w:rsidRPr="006910BE">
        <w:tab/>
        <w:t>UE Maximum Output Power for Inter-Band EN-DC including FR2 (</w:t>
      </w:r>
      <w:r>
        <w:t>8</w:t>
      </w:r>
      <w:r w:rsidRPr="006910BE">
        <w:t xml:space="preserve"> NR CCs)</w:t>
      </w:r>
      <w:bookmarkEnd w:id="2333"/>
    </w:p>
    <w:p w14:paraId="71F9A0A3" w14:textId="77777777" w:rsidR="00233A64" w:rsidRPr="006910BE" w:rsidRDefault="00233A64" w:rsidP="00233A64">
      <w:pPr>
        <w:pStyle w:val="Heading6"/>
      </w:pPr>
      <w:bookmarkStart w:id="2335" w:name="_Toc155208579"/>
      <w:bookmarkStart w:id="2336" w:name="_CR6_2B_1_4_1_7_1"/>
      <w:bookmarkEnd w:id="2336"/>
      <w:r w:rsidRPr="006910BE">
        <w:t>6.2B.1.4_1.</w:t>
      </w:r>
      <w:r>
        <w:t>7</w:t>
      </w:r>
      <w:r w:rsidRPr="006910BE">
        <w:t>.1</w:t>
      </w:r>
      <w:r w:rsidRPr="006910BE">
        <w:tab/>
        <w:t>UE Maximum Output Power for Inter-Band EN-DC including FR2 (</w:t>
      </w:r>
      <w:r>
        <w:t>8</w:t>
      </w:r>
      <w:r w:rsidRPr="006910BE">
        <w:t xml:space="preserve"> NR CCs) - EIRP and TRP</w:t>
      </w:r>
      <w:bookmarkEnd w:id="2335"/>
    </w:p>
    <w:p w14:paraId="10948ADF" w14:textId="77777777" w:rsidR="00233A64" w:rsidRPr="006C12CD" w:rsidRDefault="00233A64" w:rsidP="00233A64">
      <w:pPr>
        <w:pStyle w:val="H6"/>
      </w:pPr>
      <w:bookmarkStart w:id="2337" w:name="_CR6_2B_1_4_1_7_1_1"/>
      <w:r w:rsidRPr="006910BE">
        <w:t>6.2B.1.4_</w:t>
      </w:r>
      <w:r w:rsidRPr="006C12CD">
        <w:t>1.</w:t>
      </w:r>
      <w:r>
        <w:t>7</w:t>
      </w:r>
      <w:r w:rsidRPr="006C12CD">
        <w:t>.1.1</w:t>
      </w:r>
      <w:r w:rsidRPr="006C12CD">
        <w:tab/>
        <w:t>Test purpose</w:t>
      </w:r>
    </w:p>
    <w:bookmarkEnd w:id="2337"/>
    <w:p w14:paraId="2DA05804" w14:textId="77777777" w:rsidR="00233A64" w:rsidRPr="006C12CD" w:rsidRDefault="00233A64" w:rsidP="00233A64">
      <w:r w:rsidRPr="006C12CD">
        <w:t>Same test purpose as in clause 6.2A.1.1.</w:t>
      </w:r>
      <w:r>
        <w:t>7</w:t>
      </w:r>
      <w:r w:rsidRPr="006C12CD">
        <w:t>.1 in TS 38.521-2 [9] for the NR carriers.</w:t>
      </w:r>
    </w:p>
    <w:p w14:paraId="7B5D6478" w14:textId="77777777" w:rsidR="00233A64" w:rsidRPr="006C12CD" w:rsidRDefault="00233A64" w:rsidP="00233A64">
      <w:pPr>
        <w:pStyle w:val="H6"/>
      </w:pPr>
      <w:bookmarkStart w:id="2338" w:name="_CR6_2B_1_4_1_7_1_2"/>
      <w:r w:rsidRPr="006C12CD">
        <w:lastRenderedPageBreak/>
        <w:t>6.2B.1.4_1.</w:t>
      </w:r>
      <w:r>
        <w:t>7</w:t>
      </w:r>
      <w:r w:rsidRPr="006C12CD">
        <w:t>.1.2</w:t>
      </w:r>
      <w:r w:rsidRPr="006C12CD">
        <w:tab/>
        <w:t>Test applicability</w:t>
      </w:r>
    </w:p>
    <w:bookmarkEnd w:id="2338"/>
    <w:p w14:paraId="48E459B0" w14:textId="15CAF0C5" w:rsidR="00233A64" w:rsidRPr="000F2705" w:rsidRDefault="00233A64" w:rsidP="00233A64">
      <w:r w:rsidRPr="000F2705">
        <w:t>The requirements in this test are not testable due to lack of appropriate test points since there’s no configuration satisfying MPR=0dB requirements in RAN4</w:t>
      </w:r>
      <w:r w:rsidR="008C2A3A">
        <w:rPr>
          <w:rFonts w:hint="eastAsia"/>
          <w:lang w:val="en-US" w:eastAsia="zh-CN"/>
        </w:rPr>
        <w:t xml:space="preserve"> for FR2 NR carrier</w:t>
      </w:r>
      <w:r w:rsidRPr="000F2705">
        <w:t>.</w:t>
      </w:r>
    </w:p>
    <w:p w14:paraId="7B5185C8" w14:textId="77777777" w:rsidR="00233A64" w:rsidRPr="006C12CD" w:rsidRDefault="00233A64" w:rsidP="00233A64">
      <w:r w:rsidRPr="000F2705">
        <w:t>No test case details are specified.</w:t>
      </w:r>
    </w:p>
    <w:p w14:paraId="0186497D" w14:textId="77777777" w:rsidR="00233A64" w:rsidRPr="006C12CD" w:rsidRDefault="00233A64" w:rsidP="00233A64">
      <w:pPr>
        <w:pStyle w:val="Heading6"/>
      </w:pPr>
      <w:bookmarkStart w:id="2339" w:name="_Toc155208580"/>
      <w:bookmarkStart w:id="2340" w:name="_CR6_2B_1_4_1_7_2"/>
      <w:bookmarkEnd w:id="2340"/>
      <w:r w:rsidRPr="006C12CD">
        <w:t>6.2B.1.4_1.</w:t>
      </w:r>
      <w:r>
        <w:t>7</w:t>
      </w:r>
      <w:r w:rsidRPr="006C12CD">
        <w:t>.2</w:t>
      </w:r>
      <w:r w:rsidRPr="006C12CD">
        <w:tab/>
        <w:t>UE Maximum Output Power for Inter-Band EN-DC including FR2 (</w:t>
      </w:r>
      <w:r>
        <w:t>8</w:t>
      </w:r>
      <w:r w:rsidRPr="006C12CD">
        <w:t xml:space="preserve"> NR CCs) – Spherical Coverage</w:t>
      </w:r>
      <w:bookmarkEnd w:id="2339"/>
    </w:p>
    <w:p w14:paraId="17BDEF65" w14:textId="77777777" w:rsidR="00233A64" w:rsidRPr="006C12CD" w:rsidRDefault="00233A64" w:rsidP="00233A64">
      <w:pPr>
        <w:pStyle w:val="H6"/>
      </w:pPr>
      <w:bookmarkStart w:id="2341" w:name="_CR6_2B_1_4_1_7_2_1"/>
      <w:r w:rsidRPr="006C12CD">
        <w:t>6.2B.1.4_1.</w:t>
      </w:r>
      <w:r>
        <w:t>7</w:t>
      </w:r>
      <w:r w:rsidRPr="006C12CD">
        <w:t>.2.1</w:t>
      </w:r>
      <w:r w:rsidRPr="006C12CD">
        <w:tab/>
        <w:t>Test purpose</w:t>
      </w:r>
    </w:p>
    <w:bookmarkEnd w:id="2341"/>
    <w:p w14:paraId="6C95A4E5" w14:textId="77777777" w:rsidR="00233A64" w:rsidRPr="006C12CD" w:rsidRDefault="00233A64" w:rsidP="00233A64">
      <w:r w:rsidRPr="006C12CD">
        <w:t>Same test purpose as in clause 6.2A.1.2.</w:t>
      </w:r>
      <w:r>
        <w:t>7</w:t>
      </w:r>
      <w:r w:rsidRPr="006C12CD">
        <w:t>.1 in TS 38.521-2 [9] for the NR carriers.</w:t>
      </w:r>
    </w:p>
    <w:p w14:paraId="43E3DB2B" w14:textId="77777777" w:rsidR="00233A64" w:rsidRPr="006C12CD" w:rsidRDefault="00233A64" w:rsidP="00233A64">
      <w:pPr>
        <w:pStyle w:val="H6"/>
      </w:pPr>
      <w:bookmarkStart w:id="2342" w:name="_CR6_2B_1_4_1_7_2_2"/>
      <w:r w:rsidRPr="006C12CD">
        <w:t>6.2B.1.4_1.</w:t>
      </w:r>
      <w:r>
        <w:t>7</w:t>
      </w:r>
      <w:r w:rsidRPr="006C12CD">
        <w:t>.2.2</w:t>
      </w:r>
      <w:r w:rsidRPr="006C12CD">
        <w:tab/>
        <w:t>Test applicability</w:t>
      </w:r>
    </w:p>
    <w:bookmarkEnd w:id="2342"/>
    <w:p w14:paraId="175BC722" w14:textId="1909CE95" w:rsidR="00233A64" w:rsidRPr="000F2705" w:rsidRDefault="00233A64" w:rsidP="00233A64">
      <w:r w:rsidRPr="000F2705">
        <w:t>The requirements in this test are not testable due to lack of appropriate test points since there’s no configuration satisfying MPR=0dB requirements in RAN4</w:t>
      </w:r>
      <w:r w:rsidR="008C2A3A">
        <w:rPr>
          <w:rFonts w:hint="eastAsia"/>
          <w:lang w:val="en-US" w:eastAsia="zh-CN"/>
        </w:rPr>
        <w:t xml:space="preserve"> for FR2 NR carrier</w:t>
      </w:r>
      <w:r w:rsidRPr="000F2705">
        <w:t>.</w:t>
      </w:r>
    </w:p>
    <w:p w14:paraId="36F313E8" w14:textId="77777777" w:rsidR="00233A64" w:rsidRPr="00AC2491" w:rsidRDefault="00233A64" w:rsidP="00233A64">
      <w:r w:rsidRPr="000F2705">
        <w:t>No test case details are specified.</w:t>
      </w:r>
    </w:p>
    <w:p w14:paraId="49B0CE3F" w14:textId="28A7CB87" w:rsidR="005479A4" w:rsidRPr="00AC4FBC" w:rsidRDefault="006A7121" w:rsidP="005479A4">
      <w:pPr>
        <w:pStyle w:val="Heading4"/>
        <w:rPr>
          <w:lang w:eastAsia="zh-CN"/>
        </w:rPr>
      </w:pPr>
      <w:bookmarkStart w:id="2343" w:name="_Toc155208581"/>
      <w:bookmarkStart w:id="2344" w:name="_CR6_2B_1_4D"/>
      <w:bookmarkEnd w:id="2344"/>
      <w:r w:rsidRPr="00AC4FBC">
        <w:t>6.2B.1.4D</w:t>
      </w:r>
      <w:r w:rsidRPr="00AC4FBC">
        <w:tab/>
        <w:t>UE Maximum Output Power for Inter-Band EN-DC including FR2 for UL</w:t>
      </w:r>
      <w:r w:rsidR="00B5126A" w:rsidRPr="00AC4FBC">
        <w:t xml:space="preserve"> </w:t>
      </w:r>
      <w:bookmarkEnd w:id="2290"/>
      <w:bookmarkEnd w:id="2291"/>
      <w:bookmarkEnd w:id="2292"/>
      <w:bookmarkEnd w:id="2293"/>
      <w:bookmarkEnd w:id="2294"/>
      <w:bookmarkEnd w:id="2295"/>
      <w:bookmarkEnd w:id="2314"/>
      <w:r w:rsidR="005605B8" w:rsidRPr="00AC4FBC">
        <w:t>MIMO</w:t>
      </w:r>
      <w:r w:rsidR="005605B8">
        <w:t xml:space="preserve"> </w:t>
      </w:r>
      <w:r w:rsidR="005605B8" w:rsidRPr="00D712B9">
        <w:t>- EIRP and TRP</w:t>
      </w:r>
      <w:bookmarkEnd w:id="2343"/>
    </w:p>
    <w:p w14:paraId="557B8F9E" w14:textId="1EE516EA" w:rsidR="00AB2B30" w:rsidRPr="00AC4FBC" w:rsidRDefault="005479A4" w:rsidP="006910BE">
      <w:pPr>
        <w:pStyle w:val="Heading5"/>
      </w:pPr>
      <w:bookmarkStart w:id="2345" w:name="_Toc106872657"/>
      <w:bookmarkStart w:id="2346" w:name="_Toc155208582"/>
      <w:bookmarkStart w:id="2347" w:name="_CR6_2B_1_4D_1"/>
      <w:bookmarkEnd w:id="2347"/>
      <w:r w:rsidRPr="00AC4FBC">
        <w:t>6.2B.1.4D</w:t>
      </w:r>
      <w:r w:rsidRPr="00AC4FBC">
        <w:rPr>
          <w:lang w:eastAsia="zh-CN"/>
        </w:rPr>
        <w:t>.1</w:t>
      </w:r>
      <w:r w:rsidRPr="00AC4FBC">
        <w:tab/>
        <w:t>UE Maximum Output Power for Inter-Band EN-DC including FR2 for UL MIMO</w:t>
      </w:r>
      <w:bookmarkEnd w:id="2345"/>
      <w:bookmarkEnd w:id="2346"/>
    </w:p>
    <w:p w14:paraId="53B4A2E9" w14:textId="082D0013" w:rsidR="007D465B" w:rsidRPr="001B6FC2" w:rsidRDefault="007D465B" w:rsidP="007D465B">
      <w:pPr>
        <w:pStyle w:val="EditorsNote"/>
      </w:pPr>
      <w:r w:rsidRPr="001B6FC2">
        <w:t>Editor's note:</w:t>
      </w:r>
      <w:r w:rsidRPr="001B6FC2">
        <w:tab/>
        <w:t>The following aspects are either missing or not yet determined:</w:t>
      </w:r>
    </w:p>
    <w:p w14:paraId="6D9629D3" w14:textId="21C29A3D" w:rsidR="00AB2B30" w:rsidRPr="00AC4FBC" w:rsidRDefault="006A7121">
      <w:pPr>
        <w:pStyle w:val="EditorsNote"/>
      </w:pPr>
      <w:r w:rsidRPr="00AC4FBC">
        <w:t>-</w:t>
      </w:r>
      <w:r w:rsidRPr="00AC4FBC">
        <w:tab/>
        <w:t>The referred test case 6.2D.1</w:t>
      </w:r>
      <w:r w:rsidR="005479A4" w:rsidRPr="00AC4FBC">
        <w:rPr>
          <w:lang w:eastAsia="zh-CN"/>
        </w:rPr>
        <w:t>.1</w:t>
      </w:r>
      <w:r w:rsidRPr="00AC4FBC">
        <w:t xml:space="preserve"> in TS 38.521-2 [9] is incomplete</w:t>
      </w:r>
      <w:r w:rsidR="008F0DDC">
        <w:t xml:space="preserve"> for ETC.</w:t>
      </w:r>
    </w:p>
    <w:p w14:paraId="34CF8668" w14:textId="1603A076" w:rsidR="00AB2B30" w:rsidRPr="00AC4FBC" w:rsidRDefault="006A7121">
      <w:pPr>
        <w:pStyle w:val="H6"/>
      </w:pPr>
      <w:bookmarkStart w:id="2348" w:name="_CR6_2B_1_4D_1_1"/>
      <w:r w:rsidRPr="00AC4FBC">
        <w:t>6.2B.1.4D.</w:t>
      </w:r>
      <w:r w:rsidR="005479A4" w:rsidRPr="00AC4FBC">
        <w:rPr>
          <w:lang w:eastAsia="zh-CN"/>
        </w:rPr>
        <w:t>1.</w:t>
      </w:r>
      <w:r w:rsidRPr="00AC4FBC">
        <w:t>1</w:t>
      </w:r>
      <w:r w:rsidRPr="00AC4FBC">
        <w:tab/>
        <w:t>Test purpose</w:t>
      </w:r>
    </w:p>
    <w:bookmarkEnd w:id="2348"/>
    <w:p w14:paraId="1864044C" w14:textId="5148B1DE" w:rsidR="00AB2B30" w:rsidRPr="00AC4FBC" w:rsidRDefault="006A7121">
      <w:r w:rsidRPr="00AC4FBC">
        <w:t>Same test purpose as in clause 6.2D.1</w:t>
      </w:r>
      <w:r w:rsidR="005479A4" w:rsidRPr="00AC4FBC">
        <w:t>.1</w:t>
      </w:r>
      <w:r w:rsidRPr="00AC4FBC">
        <w:t xml:space="preserve"> in TS 38.521-2 [9] for the NR carrier.</w:t>
      </w:r>
    </w:p>
    <w:p w14:paraId="50059A25" w14:textId="60C0B8D0" w:rsidR="00AB2B30" w:rsidRPr="00AC4FBC" w:rsidRDefault="006A7121">
      <w:pPr>
        <w:pStyle w:val="H6"/>
      </w:pPr>
      <w:bookmarkStart w:id="2349" w:name="_CR6_2B_1_4D_1_2"/>
      <w:r w:rsidRPr="00AC4FBC">
        <w:t>6.2B.1.4D.</w:t>
      </w:r>
      <w:r w:rsidR="005479A4" w:rsidRPr="00AC4FBC">
        <w:t>1.</w:t>
      </w:r>
      <w:r w:rsidRPr="00AC4FBC">
        <w:t>2</w:t>
      </w:r>
      <w:r w:rsidRPr="00AC4FBC">
        <w:tab/>
        <w:t>Test applicability</w:t>
      </w:r>
    </w:p>
    <w:bookmarkEnd w:id="2349"/>
    <w:p w14:paraId="01F762AC" w14:textId="6FD410E9" w:rsidR="00AB2B30" w:rsidRPr="00AC4FBC" w:rsidRDefault="006A7121">
      <w:r w:rsidRPr="00AC4FBC">
        <w:t xml:space="preserve">This test case applies to all types of E-UTRA UE release 15 and forward, supporting inter-band EN-DC including FR2 </w:t>
      </w:r>
      <w:r w:rsidRPr="00AC4FBC">
        <w:rPr>
          <w:rFonts w:eastAsia="SimSun"/>
        </w:rPr>
        <w:t>with UL</w:t>
      </w:r>
      <w:r w:rsidR="005D2C7B" w:rsidRPr="00AC4FBC">
        <w:rPr>
          <w:rFonts w:eastAsia="SimSun"/>
        </w:rPr>
        <w:t xml:space="preserve"> </w:t>
      </w:r>
      <w:r w:rsidRPr="00AC4FBC">
        <w:rPr>
          <w:rFonts w:eastAsia="SimSun"/>
        </w:rPr>
        <w:t>MIMO</w:t>
      </w:r>
      <w:r w:rsidRPr="00AC4FBC">
        <w:t>.</w:t>
      </w:r>
    </w:p>
    <w:p w14:paraId="0A91232D" w14:textId="09E98B21" w:rsidR="00AB2B30" w:rsidRPr="00AC4FBC" w:rsidRDefault="006A7121">
      <w:pPr>
        <w:pStyle w:val="H6"/>
      </w:pPr>
      <w:bookmarkStart w:id="2350" w:name="_CR6_2B_1_4D_1_3"/>
      <w:r w:rsidRPr="00AC4FBC">
        <w:t>6.2B.1.4D.</w:t>
      </w:r>
      <w:r w:rsidR="005479A4" w:rsidRPr="00AC4FBC">
        <w:t>1.</w:t>
      </w:r>
      <w:r w:rsidRPr="00AC4FBC">
        <w:t>3</w:t>
      </w:r>
      <w:r w:rsidRPr="00AC4FBC">
        <w:tab/>
        <w:t>Minimum conformance requirements</w:t>
      </w:r>
    </w:p>
    <w:bookmarkEnd w:id="2350"/>
    <w:p w14:paraId="7CFF1BC9" w14:textId="772284FD" w:rsidR="00AB2B30" w:rsidRPr="00AC4FBC" w:rsidRDefault="006A7121">
      <w:r w:rsidRPr="00AC4FBC">
        <w:t>Same minimum conformance requirements as in clause 6.2D.1</w:t>
      </w:r>
      <w:r w:rsidR="005479A4" w:rsidRPr="00AC4FBC">
        <w:t>.1</w:t>
      </w:r>
      <w:r w:rsidRPr="00AC4FBC">
        <w:t xml:space="preserve"> in TS 38.521-2 [9] for the NR carrier. </w:t>
      </w:r>
    </w:p>
    <w:p w14:paraId="61D9E5D2" w14:textId="77777777" w:rsidR="00AB2B30" w:rsidRPr="00AC4FBC" w:rsidRDefault="006A7121">
      <w:r w:rsidRPr="00AC4FBC">
        <w:t>No exception requirements applicable to NR or LTE. LTE anchor agnostic approach is applied.</w:t>
      </w:r>
    </w:p>
    <w:p w14:paraId="7F5284EC" w14:textId="77777777" w:rsidR="00AB2B30" w:rsidRPr="00AC4FBC" w:rsidRDefault="006A7121">
      <w:r w:rsidRPr="00AC4FBC">
        <w:t>The normative reference for this measurement is TS 38.101-3 [4] clause 6.2B.1.4.</w:t>
      </w:r>
    </w:p>
    <w:p w14:paraId="1BC2578F" w14:textId="09367A30" w:rsidR="00AB2B30" w:rsidRPr="00AC4FBC" w:rsidRDefault="006A7121">
      <w:pPr>
        <w:pStyle w:val="H6"/>
      </w:pPr>
      <w:bookmarkStart w:id="2351" w:name="_CR6_2B_1_4D_1_4"/>
      <w:r w:rsidRPr="00AC4FBC">
        <w:t>6.2B.1.4D.</w:t>
      </w:r>
      <w:r w:rsidR="005479A4" w:rsidRPr="00AC4FBC">
        <w:t>1.</w:t>
      </w:r>
      <w:r w:rsidRPr="00AC4FBC">
        <w:t>4</w:t>
      </w:r>
      <w:r w:rsidRPr="00AC4FBC">
        <w:tab/>
        <w:t>Test description</w:t>
      </w:r>
    </w:p>
    <w:bookmarkEnd w:id="2351"/>
    <w:p w14:paraId="09A5CC50" w14:textId="50A93DE5" w:rsidR="00AB2B30" w:rsidRPr="00AC4FBC" w:rsidRDefault="006A7121">
      <w:r w:rsidRPr="00AC4FBC">
        <w:t>Same test description as in clause 6.2D.1</w:t>
      </w:r>
      <w:r w:rsidR="005479A4" w:rsidRPr="00AC4FBC">
        <w:t>.1</w:t>
      </w:r>
      <w:r w:rsidRPr="00AC4FBC">
        <w:t xml:space="preserve"> in TS 38.521-2 [9] for the NR carrier with the following exception:</w:t>
      </w:r>
    </w:p>
    <w:p w14:paraId="389BD7DA" w14:textId="3ED06A47" w:rsidR="00AB2B30" w:rsidRPr="00AC4FBC" w:rsidRDefault="006A7121">
      <w:r w:rsidRPr="00AC4FBC">
        <w:t>The initial test configurations for E-UTRA band consist of environmental conditions, test frequencies, and channel bandwidths based on E-UTRA bands specified in Table 4.</w:t>
      </w:r>
      <w:r w:rsidR="00131A91" w:rsidRPr="00AC4FBC">
        <w:t>7</w:t>
      </w:r>
      <w:r w:rsidRPr="00AC4FBC">
        <w:t>-1. For Initial conditions as in clause 6.2D.1</w:t>
      </w:r>
      <w:r w:rsidR="005479A4" w:rsidRPr="00AC4FBC">
        <w:t>.1</w:t>
      </w:r>
      <w:r w:rsidRPr="00AC4FBC">
        <w:t xml:space="preserve"> in TS 38.521-2 [9], the following steps will be added to configure E-UTRA component:</w:t>
      </w:r>
    </w:p>
    <w:p w14:paraId="4DB4A847" w14:textId="77777777" w:rsidR="00AB2B30" w:rsidRPr="00AC4FBC" w:rsidRDefault="006A7121">
      <w:pPr>
        <w:pStyle w:val="B10"/>
      </w:pPr>
      <w:r w:rsidRPr="00AC4FBC">
        <w:t>2.1.</w:t>
      </w:r>
      <w:r w:rsidRPr="00AC4FBC">
        <w:tab/>
        <w:t>The parameter settings for E-UTRA cell are set up according to TS 36.508 [11] clause 4.4.3.</w:t>
      </w:r>
    </w:p>
    <w:p w14:paraId="26A87CB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8C558EA" w14:textId="623A5E48" w:rsidR="00AB2B30" w:rsidRPr="00AC4FBC" w:rsidRDefault="007D465B">
      <w:r w:rsidRPr="001B6FC2">
        <w:t xml:space="preserve">Step 6 of Initial conditions as in clause 6.2D.1.1 in TS 38.521-2 [9] is replaced by the following two steps: </w:t>
      </w:r>
    </w:p>
    <w:p w14:paraId="63ECB365" w14:textId="77777777" w:rsidR="0021353D" w:rsidRPr="00AC4FBC" w:rsidRDefault="006A7121" w:rsidP="0021353D">
      <w:pPr>
        <w:pStyle w:val="B10"/>
      </w:pPr>
      <w:r w:rsidRPr="00AC4FBC">
        <w:lastRenderedPageBreak/>
        <w:t>6.</w:t>
      </w:r>
      <w:r w:rsidRPr="00AC4FBC">
        <w:tab/>
        <w:t>Ensure the UE is in state RRC_CONNECTED with generic procedure parameters Connectivity EN-DC, DC bearer MCG and SCG</w:t>
      </w:r>
      <w:bookmarkStart w:id="2352" w:name="OLE_LINK29"/>
      <w:r w:rsidR="003620BF" w:rsidRPr="00AC4FBC">
        <w:t xml:space="preserve">, Connected without release </w:t>
      </w:r>
      <w:r w:rsidR="003620BF" w:rsidRPr="00AC4FBC">
        <w:rPr>
          <w:i/>
        </w:rPr>
        <w:t>On</w:t>
      </w:r>
      <w:bookmarkEnd w:id="2352"/>
      <w:r w:rsidRPr="00AC4FBC">
        <w:t xml:space="preserve"> according to TS 38.508</w:t>
      </w:r>
      <w:r w:rsidR="00F104B7" w:rsidRPr="00AC4FBC">
        <w:t>-1</w:t>
      </w:r>
      <w:r w:rsidRPr="00AC4FBC">
        <w:t> [6] clause 4.5.</w:t>
      </w:r>
    </w:p>
    <w:p w14:paraId="35F0DA15" w14:textId="5C89FFA1" w:rsidR="00AB2B30" w:rsidRPr="00AC4FBC" w:rsidRDefault="0021353D" w:rsidP="0021353D">
      <w:pPr>
        <w:pStyle w:val="B10"/>
      </w:pPr>
      <w:r w:rsidRPr="00AC4FBC">
        <w:t>7.</w:t>
      </w:r>
      <w:r w:rsidRPr="00AC4FBC">
        <w:tab/>
        <w:t>On the E-UTRA carrier, disable periodic and aperiodic CQI reports, disable SRS, set TimeAlignmentTimerDedicated IE to infinity and disable downlink and uplink scheduling, all as per Table 4.</w:t>
      </w:r>
      <w:r w:rsidR="00131A91" w:rsidRPr="00AC4FBC">
        <w:t>7</w:t>
      </w:r>
      <w:r w:rsidRPr="00AC4FBC">
        <w:t>-1 under clause 4.6.</w:t>
      </w:r>
    </w:p>
    <w:p w14:paraId="6A8FA559" w14:textId="75EF33D9" w:rsidR="0021353D" w:rsidRPr="00AC4FBC" w:rsidRDefault="0021353D" w:rsidP="0021353D">
      <w:pPr>
        <w:pStyle w:val="H6"/>
      </w:pPr>
      <w:bookmarkStart w:id="2353" w:name="_CR6_2B_1_4D_1_5"/>
      <w:r w:rsidRPr="00AC4FBC">
        <w:t>6.2B.1.4D.</w:t>
      </w:r>
      <w:r w:rsidR="005479A4" w:rsidRPr="00AC4FBC">
        <w:t>1.</w:t>
      </w:r>
      <w:r w:rsidRPr="00AC4FBC">
        <w:t>5</w:t>
      </w:r>
      <w:r w:rsidRPr="00AC4FBC">
        <w:tab/>
        <w:t>Test requirement</w:t>
      </w:r>
    </w:p>
    <w:bookmarkEnd w:id="2353"/>
    <w:p w14:paraId="600A9B00" w14:textId="6EE59584" w:rsidR="005479A4" w:rsidRPr="00AC4FBC" w:rsidRDefault="006A7121" w:rsidP="005479A4">
      <w:pPr>
        <w:rPr>
          <w:lang w:eastAsia="zh-CN"/>
        </w:rPr>
      </w:pPr>
      <w:r w:rsidRPr="00AC4FBC">
        <w:t>Same test requirement as in clause 6.2D.1</w:t>
      </w:r>
      <w:r w:rsidR="00A63BF4" w:rsidRPr="00AC4FBC">
        <w:t>.5</w:t>
      </w:r>
      <w:r w:rsidRPr="00AC4FBC">
        <w:t xml:space="preserve"> of TS 38.521-2 [9] for the NR carrier.</w:t>
      </w:r>
    </w:p>
    <w:p w14:paraId="7A8C24F9" w14:textId="77777777" w:rsidR="005479A4" w:rsidRPr="00AC4FBC" w:rsidRDefault="005479A4" w:rsidP="005479A4">
      <w:pPr>
        <w:pStyle w:val="Heading5"/>
      </w:pPr>
      <w:bookmarkStart w:id="2354" w:name="_Toc106872658"/>
      <w:bookmarkStart w:id="2355" w:name="_Toc155208583"/>
      <w:bookmarkStart w:id="2356" w:name="_CR6_2B_1_4D_2"/>
      <w:bookmarkEnd w:id="2356"/>
      <w:r w:rsidRPr="00AC4FBC">
        <w:t>6.2B.1.4D.2</w:t>
      </w:r>
      <w:r w:rsidRPr="00AC4FBC">
        <w:tab/>
        <w:t>UE Maximum Output Power for Inter-Band EN-DC including FR2 for UL MIMO- Spherical coverage</w:t>
      </w:r>
      <w:bookmarkEnd w:id="2354"/>
      <w:bookmarkEnd w:id="2355"/>
    </w:p>
    <w:p w14:paraId="79EF10AF" w14:textId="77777777" w:rsidR="005479A4" w:rsidRPr="00AC4FBC" w:rsidRDefault="005479A4" w:rsidP="005479A4">
      <w:pPr>
        <w:pStyle w:val="H6"/>
      </w:pPr>
      <w:bookmarkStart w:id="2357" w:name="_CR6_2B_1_4D_2_1"/>
      <w:r w:rsidRPr="00AC4FBC">
        <w:t>6.2B.1.4D.2</w:t>
      </w:r>
      <w:r w:rsidRPr="00AC4FBC">
        <w:rPr>
          <w:lang w:eastAsia="zh-CN"/>
        </w:rPr>
        <w:t>.</w:t>
      </w:r>
      <w:r w:rsidRPr="00AC4FBC">
        <w:t>1</w:t>
      </w:r>
      <w:r w:rsidRPr="00AC4FBC">
        <w:tab/>
        <w:t>Test purpose</w:t>
      </w:r>
    </w:p>
    <w:bookmarkEnd w:id="2357"/>
    <w:p w14:paraId="63600CC6" w14:textId="77777777" w:rsidR="005479A4" w:rsidRPr="00AC4FBC" w:rsidRDefault="005479A4" w:rsidP="005479A4">
      <w:r w:rsidRPr="00AC4FBC">
        <w:t>Same test purpose as in clause 6.2D.1.2 in TS 38.521-2 [9] for the NR carrier.</w:t>
      </w:r>
    </w:p>
    <w:p w14:paraId="76D6E3DD" w14:textId="77777777" w:rsidR="005479A4" w:rsidRPr="00AC4FBC" w:rsidRDefault="005479A4" w:rsidP="005479A4">
      <w:pPr>
        <w:pStyle w:val="H6"/>
      </w:pPr>
      <w:bookmarkStart w:id="2358" w:name="_CR6_2B_1_4D_2_2"/>
      <w:r w:rsidRPr="00AC4FBC">
        <w:t>6.2B.1.4D.2</w:t>
      </w:r>
      <w:r w:rsidRPr="00AC4FBC">
        <w:rPr>
          <w:lang w:eastAsia="zh-CN"/>
        </w:rPr>
        <w:t>.</w:t>
      </w:r>
      <w:r w:rsidRPr="00AC4FBC">
        <w:t>2</w:t>
      </w:r>
      <w:r w:rsidRPr="00AC4FBC">
        <w:tab/>
        <w:t>Test applicability</w:t>
      </w:r>
    </w:p>
    <w:bookmarkEnd w:id="2358"/>
    <w:p w14:paraId="2CF0909E" w14:textId="77777777" w:rsidR="005479A4" w:rsidRPr="00AC4FBC" w:rsidRDefault="005479A4" w:rsidP="005479A4">
      <w:r w:rsidRPr="00AC4FBC">
        <w:t xml:space="preserve">This test case applies to all types of E-UTRA UE release 15 and forward, supporting inter-band EN-DC including FR2 </w:t>
      </w:r>
      <w:r w:rsidRPr="00AC4FBC">
        <w:rPr>
          <w:rFonts w:eastAsia="SimSun"/>
        </w:rPr>
        <w:t>with UL MIMO</w:t>
      </w:r>
      <w:r w:rsidRPr="00AC4FBC">
        <w:t>.</w:t>
      </w:r>
    </w:p>
    <w:p w14:paraId="23E8D6A4" w14:textId="77777777" w:rsidR="005479A4" w:rsidRPr="00AC4FBC" w:rsidRDefault="005479A4" w:rsidP="005479A4">
      <w:pPr>
        <w:pStyle w:val="H6"/>
      </w:pPr>
      <w:bookmarkStart w:id="2359" w:name="_CR6_2B_1_4D_2_3"/>
      <w:r w:rsidRPr="00AC4FBC">
        <w:t>6.2B.1.4D.2</w:t>
      </w:r>
      <w:r w:rsidRPr="00AC4FBC">
        <w:rPr>
          <w:lang w:eastAsia="zh-CN"/>
        </w:rPr>
        <w:t>.</w:t>
      </w:r>
      <w:r w:rsidRPr="00AC4FBC">
        <w:t>3</w:t>
      </w:r>
      <w:r w:rsidRPr="00AC4FBC">
        <w:tab/>
        <w:t>Minimum conformance requirements</w:t>
      </w:r>
    </w:p>
    <w:bookmarkEnd w:id="2359"/>
    <w:p w14:paraId="367F11DE" w14:textId="77777777" w:rsidR="005479A4" w:rsidRPr="00AC4FBC" w:rsidRDefault="005479A4" w:rsidP="005479A4">
      <w:r w:rsidRPr="00AC4FBC">
        <w:t xml:space="preserve">Same minimum conformance requirements as in clause 6.2D.1.2 in TS 38.521-2 [9] for the NR carrier. </w:t>
      </w:r>
    </w:p>
    <w:p w14:paraId="43DD45A5" w14:textId="77777777" w:rsidR="005479A4" w:rsidRPr="00AC4FBC" w:rsidRDefault="005479A4" w:rsidP="005479A4">
      <w:r w:rsidRPr="00AC4FBC">
        <w:t>No exception requirements applicable to NR or LTE. LTE anchor agnostic approach is applied.</w:t>
      </w:r>
    </w:p>
    <w:p w14:paraId="1AC5962C" w14:textId="77777777" w:rsidR="005479A4" w:rsidRPr="00AC4FBC" w:rsidRDefault="005479A4" w:rsidP="005479A4">
      <w:r w:rsidRPr="00AC4FBC">
        <w:t>The normative reference for this measurement is TS 38.101-3 [4] clause 6.2B.1.4.</w:t>
      </w:r>
    </w:p>
    <w:p w14:paraId="291ED78C" w14:textId="77777777" w:rsidR="005479A4" w:rsidRPr="00AC4FBC" w:rsidRDefault="005479A4" w:rsidP="005479A4">
      <w:pPr>
        <w:pStyle w:val="H6"/>
      </w:pPr>
      <w:bookmarkStart w:id="2360" w:name="_CR6_2B_1_4D_2_4"/>
      <w:r w:rsidRPr="00AC4FBC">
        <w:t>6.2B.1.4D.2</w:t>
      </w:r>
      <w:r w:rsidRPr="00AC4FBC">
        <w:rPr>
          <w:lang w:eastAsia="zh-CN"/>
        </w:rPr>
        <w:t>.</w:t>
      </w:r>
      <w:r w:rsidRPr="00AC4FBC">
        <w:t>4</w:t>
      </w:r>
      <w:r w:rsidRPr="00AC4FBC">
        <w:tab/>
        <w:t>Test description</w:t>
      </w:r>
    </w:p>
    <w:bookmarkEnd w:id="2360"/>
    <w:p w14:paraId="1F3FED3A" w14:textId="77777777" w:rsidR="005479A4" w:rsidRPr="00AC4FBC" w:rsidRDefault="005479A4" w:rsidP="005479A4">
      <w:r w:rsidRPr="00AC4FBC">
        <w:t>Same test description as in clause 6.2D.1.2 in TS 38.521-2 [9] for the NR carrier with the following exception:</w:t>
      </w:r>
    </w:p>
    <w:p w14:paraId="727C9BF7" w14:textId="24B0B08A" w:rsidR="005479A4" w:rsidRPr="00AC4FBC" w:rsidRDefault="005479A4" w:rsidP="005479A4">
      <w:r w:rsidRPr="00AC4FBC">
        <w:t>The initial test configurations for E-UTRA band consist of environmental conditions, test frequencies, and channel bandwidths based on E-UTRA bands specified in Table 4.</w:t>
      </w:r>
      <w:r w:rsidR="0010214A" w:rsidRPr="00AC4FBC">
        <w:t>7</w:t>
      </w:r>
      <w:r w:rsidRPr="00AC4FBC">
        <w:t>-1. For Initial conditions as in clause 6.2D.1.2 in TS 38.521-2 [9], the following steps will be added to configure E-UTRA component:</w:t>
      </w:r>
    </w:p>
    <w:p w14:paraId="31784107" w14:textId="77777777" w:rsidR="005479A4" w:rsidRPr="00AC4FBC" w:rsidRDefault="005479A4" w:rsidP="005479A4">
      <w:pPr>
        <w:pStyle w:val="B10"/>
      </w:pPr>
      <w:r w:rsidRPr="00AC4FBC">
        <w:t>2.1.</w:t>
      </w:r>
      <w:r w:rsidRPr="00AC4FBC">
        <w:tab/>
        <w:t>The parameter settings for E-UTRA cell are set up according to TS 36.508 [11] clause 4.4.3.</w:t>
      </w:r>
    </w:p>
    <w:p w14:paraId="6D636B67" w14:textId="77777777" w:rsidR="005479A4" w:rsidRPr="00AC4FBC" w:rsidRDefault="005479A4" w:rsidP="005479A4">
      <w:pPr>
        <w:pStyle w:val="B10"/>
      </w:pPr>
      <w:r w:rsidRPr="00AC4FBC">
        <w:t>3.1.</w:t>
      </w:r>
      <w:r w:rsidRPr="00AC4FBC">
        <w:tab/>
        <w:t>The E-UTRA downlink signal level, uplink signal level are set according to Table 4.7-1 and propagation conditions are set according to Annex B.0 of TS 36.521-1 [10].</w:t>
      </w:r>
    </w:p>
    <w:p w14:paraId="1A1C41A9" w14:textId="1E692103" w:rsidR="005479A4" w:rsidRPr="00AC4FBC" w:rsidRDefault="007D465B" w:rsidP="005479A4">
      <w:r w:rsidRPr="001B6FC2">
        <w:t xml:space="preserve">Step 6 of Initial conditions as in clause 6.2D.1.2 in TS 38.521-2 [9] is replaced by the following two steps: </w:t>
      </w:r>
    </w:p>
    <w:p w14:paraId="490FB1F5" w14:textId="77777777" w:rsidR="005479A4" w:rsidRPr="00AC4FBC" w:rsidRDefault="005479A4" w:rsidP="005479A4">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7A2ADB5E" w14:textId="7D7C8682" w:rsidR="005479A4" w:rsidRPr="00AC4FBC" w:rsidRDefault="005479A4" w:rsidP="005479A4">
      <w:pPr>
        <w:pStyle w:val="B10"/>
      </w:pPr>
      <w:r w:rsidRPr="00AC4FBC">
        <w:t>7.</w:t>
      </w:r>
      <w:r w:rsidRPr="00AC4FBC">
        <w:tab/>
        <w:t>On the E-UTRA carrier, disable periodic and aperiodic CQI reports, disable SRS, set TimeAlignmentTimerDedicated IE to infinity and disable downlink and uplink scheduling, all as per Table 4.</w:t>
      </w:r>
      <w:r w:rsidR="00DF4304" w:rsidRPr="00AC4FBC">
        <w:t>7</w:t>
      </w:r>
      <w:r w:rsidRPr="00AC4FBC">
        <w:t>-1 under clause 4.</w:t>
      </w:r>
      <w:r w:rsidR="00DF4304" w:rsidRPr="00AC4FBC">
        <w:t>7</w:t>
      </w:r>
      <w:r w:rsidRPr="00AC4FBC">
        <w:t>.</w:t>
      </w:r>
    </w:p>
    <w:p w14:paraId="592E9D68" w14:textId="77777777" w:rsidR="005479A4" w:rsidRPr="00AC4FBC" w:rsidRDefault="005479A4" w:rsidP="005479A4">
      <w:pPr>
        <w:pStyle w:val="H6"/>
      </w:pPr>
      <w:bookmarkStart w:id="2361" w:name="_CR6_2B_1_4D_2_5"/>
      <w:r w:rsidRPr="00AC4FBC">
        <w:t>6.2B.1.4D.2</w:t>
      </w:r>
      <w:r w:rsidRPr="00AC4FBC">
        <w:rPr>
          <w:lang w:eastAsia="zh-CN"/>
        </w:rPr>
        <w:t>.</w:t>
      </w:r>
      <w:r w:rsidRPr="00AC4FBC">
        <w:t>5</w:t>
      </w:r>
      <w:r w:rsidRPr="00AC4FBC">
        <w:tab/>
        <w:t>Test requirement</w:t>
      </w:r>
    </w:p>
    <w:bookmarkEnd w:id="2361"/>
    <w:p w14:paraId="1E29790C" w14:textId="6C598D26" w:rsidR="00AB2B30" w:rsidRPr="00AC4FBC" w:rsidRDefault="005479A4" w:rsidP="005479A4">
      <w:r w:rsidRPr="00AC4FBC">
        <w:t>Same test requirement as in clause 6.2D.1.2 of TS 38.521-2 [9] for the NR carrier.</w:t>
      </w:r>
    </w:p>
    <w:p w14:paraId="38158A1E" w14:textId="77777777" w:rsidR="00AB2B30" w:rsidRPr="00AC4FBC" w:rsidRDefault="006A7121">
      <w:pPr>
        <w:pStyle w:val="Heading4"/>
      </w:pPr>
      <w:bookmarkStart w:id="2362" w:name="_Toc43976910"/>
      <w:bookmarkStart w:id="2363" w:name="_Toc52213482"/>
      <w:bookmarkStart w:id="2364" w:name="_Toc60742938"/>
      <w:bookmarkStart w:id="2365" w:name="_Toc68206121"/>
      <w:bookmarkStart w:id="2366" w:name="_Toc75971919"/>
      <w:bookmarkStart w:id="2367" w:name="_Toc85051342"/>
      <w:bookmarkStart w:id="2368" w:name="_Toc90493340"/>
      <w:bookmarkStart w:id="2369" w:name="_Toc90493980"/>
      <w:bookmarkStart w:id="2370" w:name="_Toc100094004"/>
      <w:bookmarkStart w:id="2371" w:name="_Toc106872659"/>
      <w:bookmarkStart w:id="2372" w:name="_Toc155208584"/>
      <w:bookmarkStart w:id="2373" w:name="_CR6_2B_1_5"/>
      <w:bookmarkEnd w:id="2373"/>
      <w:r w:rsidRPr="00AC4FBC">
        <w:lastRenderedPageBreak/>
        <w:t>6.2B.1.5</w:t>
      </w:r>
      <w:r w:rsidRPr="00AC4FBC">
        <w:tab/>
        <w:t>UE Maximum Output Power for Inter-Band EN-DC including both FR1 and FR2</w:t>
      </w:r>
      <w:bookmarkEnd w:id="2296"/>
      <w:bookmarkEnd w:id="2297"/>
      <w:bookmarkEnd w:id="2298"/>
      <w:bookmarkEnd w:id="2299"/>
      <w:bookmarkEnd w:id="2300"/>
      <w:bookmarkEnd w:id="2362"/>
      <w:bookmarkEnd w:id="2363"/>
      <w:bookmarkEnd w:id="2364"/>
      <w:bookmarkEnd w:id="2365"/>
      <w:bookmarkEnd w:id="2366"/>
      <w:bookmarkEnd w:id="2367"/>
      <w:bookmarkEnd w:id="2368"/>
      <w:bookmarkEnd w:id="2369"/>
      <w:bookmarkEnd w:id="2370"/>
      <w:bookmarkEnd w:id="2371"/>
      <w:bookmarkEnd w:id="2372"/>
    </w:p>
    <w:p w14:paraId="2D6062B0" w14:textId="77777777" w:rsidR="00AB2B30" w:rsidRPr="00AC4FBC" w:rsidRDefault="006A7121">
      <w:pPr>
        <w:pStyle w:val="H6"/>
      </w:pPr>
      <w:bookmarkStart w:id="2374" w:name="_Toc27475618"/>
      <w:bookmarkStart w:id="2375" w:name="_CR6_2B_1_5_1"/>
      <w:r w:rsidRPr="00AC4FBC">
        <w:t>6.2B.1.5.1</w:t>
      </w:r>
      <w:r w:rsidRPr="00AC4FBC">
        <w:tab/>
        <w:t>Test purpose</w:t>
      </w:r>
      <w:bookmarkEnd w:id="2374"/>
    </w:p>
    <w:bookmarkEnd w:id="2375"/>
    <w:p w14:paraId="65B6BFD8" w14:textId="77777777" w:rsidR="00AB2B30" w:rsidRPr="00AC4FBC" w:rsidRDefault="006A7121">
      <w:r w:rsidRPr="00AC4FBC">
        <w:t>Same test purpose as in clause 6.2.1.1 in TS 38.521-1 [8] for NR FR1 carrier and 6.2.1.1 in TS 38.521-2 [9] for NR FR2 carrier.</w:t>
      </w:r>
    </w:p>
    <w:p w14:paraId="2EEAAD5E" w14:textId="77777777" w:rsidR="00AB2B30" w:rsidRPr="00AC4FBC" w:rsidRDefault="006A7121">
      <w:pPr>
        <w:pStyle w:val="H6"/>
      </w:pPr>
      <w:bookmarkStart w:id="2376" w:name="_Toc27475619"/>
      <w:bookmarkStart w:id="2377" w:name="_CR6_2B_1_5_2"/>
      <w:r w:rsidRPr="00AC4FBC">
        <w:t>6.2B.1.5.2</w:t>
      </w:r>
      <w:r w:rsidRPr="00AC4FBC">
        <w:tab/>
        <w:t>Test applicability</w:t>
      </w:r>
      <w:bookmarkEnd w:id="2376"/>
    </w:p>
    <w:bookmarkEnd w:id="2377"/>
    <w:p w14:paraId="7C09B833"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1BEC808E" w14:textId="4A805278" w:rsidR="00AB2B30" w:rsidRPr="00AC4FBC" w:rsidRDefault="006A7121">
      <w:r w:rsidRPr="00AC4FBC">
        <w:t xml:space="preserve">No test case details are specified. The </w:t>
      </w:r>
      <w:r w:rsidR="008A5B6C" w:rsidRPr="00AC4FBC">
        <w:t xml:space="preserve">EN-DC </w:t>
      </w:r>
      <w:r w:rsidRPr="00AC4FBC">
        <w:t>requirements for maximum output power apply and are tested as part of the EN-DC within FR1 and EN-DC including FR2 test cases in clause 6.2B.</w:t>
      </w:r>
    </w:p>
    <w:p w14:paraId="5B0C7D29" w14:textId="60D95FAC" w:rsidR="00AB2B30" w:rsidRPr="00AC4FBC" w:rsidRDefault="006A7121">
      <w:pPr>
        <w:pStyle w:val="Heading4"/>
      </w:pPr>
      <w:bookmarkStart w:id="2378" w:name="_Toc43976911"/>
      <w:bookmarkStart w:id="2379" w:name="_Toc52213483"/>
      <w:bookmarkStart w:id="2380" w:name="_Toc60742939"/>
      <w:bookmarkStart w:id="2381" w:name="_Toc68206122"/>
      <w:bookmarkStart w:id="2382" w:name="_Toc75971920"/>
      <w:bookmarkStart w:id="2383" w:name="_Toc85051343"/>
      <w:bookmarkStart w:id="2384" w:name="_Toc90493341"/>
      <w:bookmarkStart w:id="2385" w:name="_Toc90493981"/>
      <w:bookmarkStart w:id="2386" w:name="_Toc100094005"/>
      <w:bookmarkStart w:id="2387" w:name="_Toc106872660"/>
      <w:bookmarkStart w:id="2388" w:name="_Toc155208585"/>
      <w:bookmarkStart w:id="2389" w:name="OLE_LINK104"/>
      <w:bookmarkStart w:id="2390" w:name="_Toc27475620"/>
      <w:bookmarkStart w:id="2391" w:name="_Toc29495208"/>
      <w:bookmarkStart w:id="2392" w:name="_Toc36116252"/>
      <w:bookmarkStart w:id="2393" w:name="_Toc36118301"/>
      <w:bookmarkStart w:id="2394" w:name="_Toc36560414"/>
      <w:bookmarkStart w:id="2395" w:name="_CR6_2B_1_5D"/>
      <w:bookmarkEnd w:id="2395"/>
      <w:r w:rsidRPr="00AC4FBC">
        <w:t>6.2B.1.5D</w:t>
      </w:r>
      <w:r w:rsidRPr="00AC4FBC">
        <w:tab/>
        <w:t>UE Maximum Output Power for Inter-Band EN-DC including both FR1 and FR2 for UL</w:t>
      </w:r>
      <w:r w:rsidR="008007B9" w:rsidRPr="00AC4FBC">
        <w:t xml:space="preserve"> </w:t>
      </w:r>
      <w:r w:rsidRPr="00AC4FBC">
        <w:t>MIMO</w:t>
      </w:r>
      <w:bookmarkEnd w:id="2378"/>
      <w:bookmarkEnd w:id="2379"/>
      <w:bookmarkEnd w:id="2380"/>
      <w:bookmarkEnd w:id="2381"/>
      <w:bookmarkEnd w:id="2382"/>
      <w:bookmarkEnd w:id="2383"/>
      <w:bookmarkEnd w:id="2384"/>
      <w:bookmarkEnd w:id="2385"/>
      <w:bookmarkEnd w:id="2386"/>
      <w:bookmarkEnd w:id="2387"/>
      <w:bookmarkEnd w:id="2388"/>
    </w:p>
    <w:p w14:paraId="092A62DE" w14:textId="77777777" w:rsidR="00AB2B30" w:rsidRPr="00AC4FBC" w:rsidRDefault="006A7121">
      <w:pPr>
        <w:pStyle w:val="H6"/>
      </w:pPr>
      <w:bookmarkStart w:id="2396" w:name="_CR6_2B_1_5D_1"/>
      <w:r w:rsidRPr="00AC4FBC">
        <w:t>6.2B.1.5D.1</w:t>
      </w:r>
      <w:r w:rsidRPr="00AC4FBC">
        <w:tab/>
        <w:t>Test purpose</w:t>
      </w:r>
    </w:p>
    <w:p w14:paraId="3A1F9160" w14:textId="77777777" w:rsidR="00AB2B30" w:rsidRPr="00AC4FBC" w:rsidRDefault="006A7121">
      <w:bookmarkStart w:id="2397" w:name="OLE_LINK105"/>
      <w:bookmarkEnd w:id="2396"/>
      <w:r w:rsidRPr="00AC4FBC">
        <w:t>Same test purpose as in clause 6.2.1.1 in TS 38.521-1 [8] for NR FR1 carrier and 6.2.1.1 in TS 38.521-2 [9] for NR FR2 carrier.</w:t>
      </w:r>
    </w:p>
    <w:p w14:paraId="6818E897" w14:textId="77777777" w:rsidR="00AB2B30" w:rsidRPr="00AC4FBC" w:rsidRDefault="006A7121">
      <w:pPr>
        <w:pStyle w:val="H6"/>
      </w:pPr>
      <w:bookmarkStart w:id="2398" w:name="_CR6_2B_1_5D_2"/>
      <w:bookmarkEnd w:id="2397"/>
      <w:r w:rsidRPr="00AC4FBC">
        <w:t>6.2B.1.5D.2</w:t>
      </w:r>
      <w:r w:rsidRPr="00AC4FBC">
        <w:tab/>
        <w:t>Test applicability</w:t>
      </w:r>
    </w:p>
    <w:p w14:paraId="1E9FC518" w14:textId="77777777" w:rsidR="00AB2B30" w:rsidRPr="00AC4FBC" w:rsidRDefault="006A7121">
      <w:bookmarkStart w:id="2399" w:name="OLE_LINK116"/>
      <w:bookmarkEnd w:id="2398"/>
      <w:r w:rsidRPr="00AC4FBC">
        <w:t xml:space="preserve">The requirements in this test are not testable due to issues with combined testing of NR FR1 and E-UTRA in conducted mode with NR FR2 in </w:t>
      </w:r>
      <w:bookmarkStart w:id="2400" w:name="OLE_LINK115"/>
      <w:r w:rsidRPr="00AC4FBC">
        <w:t>radiated mode</w:t>
      </w:r>
      <w:bookmarkEnd w:id="2400"/>
      <w:r w:rsidRPr="00AC4FBC">
        <w:t>. Therefore, the conducted and radiated requirements are tested separately.</w:t>
      </w:r>
    </w:p>
    <w:p w14:paraId="7258F432" w14:textId="37E8A487" w:rsidR="00AB2B30" w:rsidRPr="00AC4FBC" w:rsidRDefault="006A7121">
      <w:r w:rsidRPr="00AC4FBC">
        <w:t xml:space="preserve">No test case details are specified. The </w:t>
      </w:r>
      <w:r w:rsidR="008A5B6C" w:rsidRPr="00AC4FBC">
        <w:t xml:space="preserve">EN-DC </w:t>
      </w:r>
      <w:r w:rsidRPr="00AC4FBC">
        <w:t>requirements for maximum output power apply and are tested as part of the EN-DC within FR1 as in clause 6.2.1 in TS 38.521-1 [8] and EN-DC within FR2 as in clause 6.2.1 in TS 38.521-2 [9].</w:t>
      </w:r>
      <w:bookmarkEnd w:id="2389"/>
      <w:bookmarkEnd w:id="2399"/>
    </w:p>
    <w:p w14:paraId="76C63A8E" w14:textId="77777777" w:rsidR="00D71528" w:rsidRPr="00AC4FBC" w:rsidRDefault="00D71528" w:rsidP="00D71528">
      <w:pPr>
        <w:pStyle w:val="Heading3"/>
      </w:pPr>
      <w:bookmarkStart w:id="2401" w:name="_Toc155208586"/>
      <w:bookmarkStart w:id="2402" w:name="_Toc43976912"/>
      <w:bookmarkStart w:id="2403" w:name="_Toc52213484"/>
      <w:bookmarkStart w:id="2404" w:name="_Toc60742940"/>
      <w:bookmarkStart w:id="2405" w:name="_Toc68206123"/>
      <w:bookmarkStart w:id="2406" w:name="_Toc75971921"/>
      <w:bookmarkStart w:id="2407" w:name="_Toc85051344"/>
      <w:bookmarkStart w:id="2408" w:name="_Toc90493342"/>
      <w:bookmarkStart w:id="2409" w:name="_Toc90493982"/>
      <w:bookmarkStart w:id="2410" w:name="_Toc100094006"/>
      <w:bookmarkStart w:id="2411" w:name="_Toc106872661"/>
      <w:bookmarkStart w:id="2412" w:name="_CR6_2B_1_6"/>
      <w:bookmarkEnd w:id="2412"/>
      <w:r w:rsidRPr="00AC4FBC">
        <w:t>6.2B.1.6</w:t>
      </w:r>
      <w:r w:rsidRPr="00AC4FBC">
        <w:tab/>
        <w:t>UE Maximum Output Power for Inter-Band EN-DC including FR2 (1 NR CC) - EIRP with UL Gaps</w:t>
      </w:r>
      <w:bookmarkEnd w:id="2401"/>
    </w:p>
    <w:p w14:paraId="49C78609" w14:textId="008480DE" w:rsidR="0003362A" w:rsidRPr="00AC4FBC" w:rsidRDefault="0003362A" w:rsidP="0003362A">
      <w:pPr>
        <w:pStyle w:val="EditorsNote"/>
        <w:ind w:left="284" w:firstLine="0"/>
      </w:pPr>
      <w:r w:rsidRPr="00AC4FBC">
        <w:t>Editor's note:</w:t>
      </w:r>
      <w:r w:rsidRPr="00AC4FBC">
        <w:tab/>
        <w:t>This clause is incomplete</w:t>
      </w:r>
      <w:r>
        <w:t xml:space="preserve">. </w:t>
      </w:r>
      <w:r w:rsidRPr="00AC4FBC">
        <w:t xml:space="preserve">The associated standalone test 6.2.5 in TS 38.521-2 [9] is incomplete </w:t>
      </w:r>
      <w:r>
        <w:t>as t</w:t>
      </w:r>
      <w:r w:rsidRPr="00AC4FBC">
        <w:t>he following aspects are either missing of not yet determine</w:t>
      </w:r>
      <w:r>
        <w:t>d:</w:t>
      </w:r>
    </w:p>
    <w:p w14:paraId="066DEC20" w14:textId="77777777" w:rsidR="0003362A" w:rsidRPr="004D0448" w:rsidRDefault="0003362A" w:rsidP="0003362A">
      <w:pPr>
        <w:pStyle w:val="EditorsNote"/>
        <w:ind w:left="851"/>
      </w:pPr>
      <w:r>
        <w:tab/>
      </w:r>
      <w:r w:rsidRPr="004D0448">
        <w:t>-</w:t>
      </w:r>
      <w:r w:rsidRPr="004D0448">
        <w:tab/>
        <w:t>The test case is incomplete for band n259.</w:t>
      </w:r>
    </w:p>
    <w:p w14:paraId="42084DD5" w14:textId="77777777" w:rsidR="0003362A" w:rsidRPr="004D0448" w:rsidRDefault="0003362A" w:rsidP="00AC2491">
      <w:pPr>
        <w:pStyle w:val="EditorsNote"/>
        <w:ind w:left="851" w:firstLine="0"/>
      </w:pPr>
      <w:r w:rsidRPr="004D0448">
        <w:t>-</w:t>
      </w:r>
      <w:r w:rsidRPr="004D0448">
        <w:tab/>
        <w:t>Initial conditions are pending analysis for PC1, PC5, PC6 and PC7.</w:t>
      </w:r>
    </w:p>
    <w:p w14:paraId="0140A7B5" w14:textId="77777777" w:rsidR="000C49DC" w:rsidRPr="009B5B0C" w:rsidDel="00273915" w:rsidRDefault="000C49DC" w:rsidP="000C49DC">
      <w:pPr>
        <w:pStyle w:val="EditorsNote"/>
        <w:ind w:left="851" w:firstLine="0"/>
        <w:rPr>
          <w:del w:id="2413" w:author="2027" w:date="2024-03-27T13:57:00Z"/>
        </w:rPr>
      </w:pPr>
      <w:del w:id="2414" w:author="2027" w:date="2024-03-27T13:57:00Z">
        <w:r w:rsidRPr="009B5B0C" w:rsidDel="00273915">
          <w:delText>-</w:delText>
        </w:r>
        <w:r w:rsidRPr="009B5B0C" w:rsidDel="00273915">
          <w:tab/>
          <w:delText>Impact of polarization on the measurements is still FFS.</w:delText>
        </w:r>
      </w:del>
    </w:p>
    <w:p w14:paraId="286E7C6F" w14:textId="77777777" w:rsidR="000C49DC" w:rsidRPr="009B5B0C" w:rsidRDefault="000C49DC" w:rsidP="000C49DC">
      <w:pPr>
        <w:pStyle w:val="EditorsNote"/>
        <w:ind w:left="851" w:firstLine="0"/>
        <w:rPr>
          <w:ins w:id="2415" w:author="2027" w:date="2024-03-27T13:57:00Z"/>
        </w:rPr>
      </w:pPr>
      <w:del w:id="2416" w:author="2027" w:date="2024-03-27T13:57:00Z">
        <w:r w:rsidRPr="009B5B0C" w:rsidDel="00DB1703">
          <w:delText>-</w:delText>
        </w:r>
        <w:r w:rsidRPr="009B5B0C" w:rsidDel="00DB1703">
          <w:tab/>
          <w:delText>MU and TT and structure of the Test Requirements Section are pending further analysis</w:delText>
        </w:r>
      </w:del>
    </w:p>
    <w:p w14:paraId="31A87236" w14:textId="77777777" w:rsidR="000C49DC" w:rsidRPr="009B5B0C" w:rsidRDefault="000C49DC" w:rsidP="000C49DC">
      <w:pPr>
        <w:pStyle w:val="EditorsNote"/>
        <w:ind w:left="1702"/>
        <w:rPr>
          <w:ins w:id="2417" w:author="2027" w:date="2024-03-27T13:57:00Z"/>
        </w:rPr>
      </w:pPr>
      <w:ins w:id="2418" w:author="2027" w:date="2024-03-27T13:57:00Z">
        <w:r w:rsidRPr="009B5B0C">
          <w:t>-    MU and TT are pending for PC1, PC5, PC6 and PC7.</w:t>
        </w:r>
      </w:ins>
    </w:p>
    <w:p w14:paraId="26325653" w14:textId="77777777" w:rsidR="000C49DC" w:rsidRPr="009B5B0C" w:rsidRDefault="000C49DC" w:rsidP="000C49DC">
      <w:pPr>
        <w:pStyle w:val="EditorsNote"/>
        <w:ind w:left="851" w:firstLine="0"/>
      </w:pPr>
      <w:ins w:id="2419" w:author="2027" w:date="2024-03-27T13:57:00Z">
        <w:r w:rsidRPr="009B5B0C">
          <w:t xml:space="preserve">- </w:t>
        </w:r>
        <w:r w:rsidRPr="009B5B0C">
          <w:tab/>
          <w:t>MU and TT is not finalized for PC3 extreme testing conditions</w:t>
        </w:r>
      </w:ins>
    </w:p>
    <w:p w14:paraId="321EA641" w14:textId="3BD520C4" w:rsidR="00D71528" w:rsidRPr="00AC4FBC" w:rsidRDefault="00D71528" w:rsidP="0003362A">
      <w:pPr>
        <w:pStyle w:val="EditorsNote"/>
      </w:pPr>
    </w:p>
    <w:p w14:paraId="5CDCD198" w14:textId="77777777" w:rsidR="00D71528" w:rsidRPr="00AC4FBC" w:rsidRDefault="00D71528" w:rsidP="00D71528">
      <w:pPr>
        <w:pStyle w:val="H6"/>
      </w:pPr>
      <w:bookmarkStart w:id="2420" w:name="_CR6_2B_1_6_1"/>
      <w:r w:rsidRPr="00AC4FBC">
        <w:t>6.2B.1.6.1</w:t>
      </w:r>
      <w:r w:rsidRPr="00AC4FBC">
        <w:tab/>
        <w:t>Test purpose</w:t>
      </w:r>
    </w:p>
    <w:bookmarkEnd w:id="2420"/>
    <w:p w14:paraId="1E61A716" w14:textId="77777777" w:rsidR="00D71528" w:rsidRPr="00AC4FBC" w:rsidRDefault="00D71528" w:rsidP="00D71528">
      <w:r w:rsidRPr="00AC4FBC">
        <w:t xml:space="preserve">Same test purpose as in clause 6.2.5 in TS 38.521-2 [9] for the </w:t>
      </w:r>
      <w:r w:rsidRPr="00AC4FBC">
        <w:rPr>
          <w:i/>
        </w:rPr>
        <w:t>NR</w:t>
      </w:r>
      <w:r w:rsidRPr="00AC4FBC">
        <w:t xml:space="preserve"> carrier.</w:t>
      </w:r>
    </w:p>
    <w:p w14:paraId="2353BBEE" w14:textId="77777777" w:rsidR="00D71528" w:rsidRPr="00AC4FBC" w:rsidRDefault="00D71528" w:rsidP="00D71528">
      <w:pPr>
        <w:pStyle w:val="H6"/>
      </w:pPr>
      <w:bookmarkStart w:id="2421" w:name="_CR6_2B_1_6_2"/>
      <w:r w:rsidRPr="00AC4FBC">
        <w:t>6.2B.1.6.2</w:t>
      </w:r>
      <w:r w:rsidRPr="00AC4FBC">
        <w:tab/>
        <w:t>Test applicability</w:t>
      </w:r>
    </w:p>
    <w:bookmarkEnd w:id="2421"/>
    <w:p w14:paraId="5E5D5122" w14:textId="77777777" w:rsidR="00D71528" w:rsidRPr="00AC4FBC" w:rsidRDefault="00D71528" w:rsidP="00D71528">
      <w:r w:rsidRPr="00AC4FBC">
        <w:t>This test case applies to all types of E-UTRA UE release 17 and forward, supporting int</w:t>
      </w:r>
      <w:r w:rsidRPr="00AC4FBC">
        <w:rPr>
          <w:rFonts w:eastAsia="MS Mincho"/>
        </w:rPr>
        <w:t>er</w:t>
      </w:r>
      <w:r w:rsidRPr="00AC4FBC">
        <w:t>-band EN-DC including FR2 with 1 NR UL CC along with support for UL-gaps</w:t>
      </w:r>
    </w:p>
    <w:p w14:paraId="3CFE5D9E" w14:textId="77777777" w:rsidR="00D71528" w:rsidRPr="00AC4FBC" w:rsidRDefault="00D71528" w:rsidP="00D71528">
      <w:pPr>
        <w:pStyle w:val="H6"/>
      </w:pPr>
      <w:bookmarkStart w:id="2422" w:name="_CR6_2B_1_6_3"/>
      <w:r w:rsidRPr="00AC4FBC">
        <w:t>6.2B.1.6.3</w:t>
      </w:r>
      <w:r w:rsidRPr="00AC4FBC">
        <w:tab/>
        <w:t>Minimum conformance requirements</w:t>
      </w:r>
    </w:p>
    <w:bookmarkEnd w:id="2422"/>
    <w:p w14:paraId="055A4F31" w14:textId="77777777" w:rsidR="00D71528" w:rsidRPr="00AC4FBC" w:rsidRDefault="00D71528" w:rsidP="00D71528">
      <w:r w:rsidRPr="00AC4FBC">
        <w:t xml:space="preserve">Same minimum conformance requirements as in clause 6.2.5 in TS 38.521-2 [9] for the </w:t>
      </w:r>
      <w:r w:rsidRPr="00AC4FBC">
        <w:rPr>
          <w:i/>
        </w:rPr>
        <w:t>NR</w:t>
      </w:r>
      <w:r w:rsidRPr="00AC4FBC">
        <w:t xml:space="preserve"> carrier.</w:t>
      </w:r>
    </w:p>
    <w:p w14:paraId="749CC7A4" w14:textId="77777777" w:rsidR="00D71528" w:rsidRPr="00AC4FBC" w:rsidRDefault="00D71528" w:rsidP="00D71528">
      <w:pPr>
        <w:rPr>
          <w:rFonts w:cs="v5.0.0"/>
        </w:rPr>
      </w:pPr>
      <w:r w:rsidRPr="00AC4FBC">
        <w:lastRenderedPageBreak/>
        <w:t xml:space="preserve">No exception requirements applicable to NR or LTE. LTE anchor agnostic approach is applied. </w:t>
      </w:r>
    </w:p>
    <w:p w14:paraId="3DA3CB4D" w14:textId="77777777" w:rsidR="00D71528" w:rsidRPr="00AC4FBC" w:rsidRDefault="00D71528" w:rsidP="00D71528">
      <w:r w:rsidRPr="00AC4FBC">
        <w:t>The normative reference for this requirement is TS 38.101-3 [4] clause 6.2B.1.6.</w:t>
      </w:r>
    </w:p>
    <w:p w14:paraId="4FBB1207" w14:textId="77777777" w:rsidR="00D71528" w:rsidRPr="00AC4FBC" w:rsidRDefault="00D71528" w:rsidP="00D71528">
      <w:pPr>
        <w:pStyle w:val="H6"/>
      </w:pPr>
      <w:bookmarkStart w:id="2423" w:name="_CR6_2B_1_6_4"/>
      <w:r w:rsidRPr="00AC4FBC">
        <w:t>6.2B.1.6.4</w:t>
      </w:r>
      <w:r w:rsidRPr="00AC4FBC">
        <w:tab/>
        <w:t>Test description</w:t>
      </w:r>
    </w:p>
    <w:bookmarkEnd w:id="2423"/>
    <w:p w14:paraId="56AF7434" w14:textId="77777777" w:rsidR="00D71528" w:rsidRPr="00AC4FBC" w:rsidRDefault="00D71528" w:rsidP="00D71528">
      <w:r w:rsidRPr="00AC4FBC">
        <w:t xml:space="preserve">Same test description as in clause 6.2.5 in TS 38.521-2 [9] for the </w:t>
      </w:r>
      <w:r w:rsidRPr="00AC4FBC">
        <w:rPr>
          <w:i/>
        </w:rPr>
        <w:t>NR</w:t>
      </w:r>
      <w:r w:rsidRPr="00AC4FBC">
        <w:t xml:space="preserve"> carrier with the following exception:</w:t>
      </w:r>
    </w:p>
    <w:p w14:paraId="2409CAAE" w14:textId="77777777" w:rsidR="00D71528" w:rsidRPr="00AC4FBC" w:rsidRDefault="00D71528" w:rsidP="00D71528">
      <w:r w:rsidRPr="00AC4FBC">
        <w:t xml:space="preserve">The initial test configurations for E-UTRA band consist of environmental conditions, test frequencies, and channel bandwidths based on E-UTRA bands specified in Table 4.7-1. </w:t>
      </w:r>
    </w:p>
    <w:p w14:paraId="26B13C3F" w14:textId="77777777" w:rsidR="00D71528" w:rsidRPr="00AC4FBC" w:rsidRDefault="00D71528" w:rsidP="00D71528">
      <w:r w:rsidRPr="00AC4FBC">
        <w:t>For initial conditions as in clause 6.2.5 in TS 38.521-2 [9], the following steps will be added to configure E-UTRA component:</w:t>
      </w:r>
    </w:p>
    <w:p w14:paraId="7860F7DA" w14:textId="77777777" w:rsidR="00D71528" w:rsidRPr="00AC4FBC" w:rsidRDefault="00D71528" w:rsidP="00D71528">
      <w:pPr>
        <w:pStyle w:val="B10"/>
      </w:pPr>
      <w:r w:rsidRPr="00AC4FBC">
        <w:t>2.1.</w:t>
      </w:r>
      <w:r w:rsidRPr="00AC4FBC">
        <w:tab/>
        <w:t>The parameter settings for E-UTRA cell are set up according to TS 36.508 [11] clause 4.4.3.</w:t>
      </w:r>
    </w:p>
    <w:p w14:paraId="3B116486" w14:textId="77777777" w:rsidR="00D71528" w:rsidRPr="00AC4FBC" w:rsidRDefault="00D71528" w:rsidP="00D71528">
      <w:pPr>
        <w:pStyle w:val="B10"/>
      </w:pPr>
      <w:r w:rsidRPr="00AC4FBC">
        <w:t>3.1.</w:t>
      </w:r>
      <w:r w:rsidRPr="00AC4FBC">
        <w:tab/>
        <w:t>The E-UTRA downlink signal level, uplink signal level are set according to Table 4.7-1 and propagation conditions are set according to Annex B.0 of TS 36.521-1 [10].</w:t>
      </w:r>
    </w:p>
    <w:p w14:paraId="254A4C1D" w14:textId="77777777" w:rsidR="00D71528" w:rsidRPr="00AC4FBC" w:rsidRDefault="00D71528" w:rsidP="00D71528">
      <w:r w:rsidRPr="00AC4FBC">
        <w:t xml:space="preserve">Step 6 of initial conditions as in clause 6.2.5 in TS 38.521-2 [9] is replaced by: </w:t>
      </w:r>
    </w:p>
    <w:p w14:paraId="2E56A970" w14:textId="77777777" w:rsidR="00D71528" w:rsidRPr="00AC4FBC" w:rsidRDefault="00D71528" w:rsidP="00D71528">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DAEEA4E" w14:textId="77777777" w:rsidR="00D71528" w:rsidRPr="00AC4FBC" w:rsidRDefault="00D71528" w:rsidP="00D71528">
      <w:r w:rsidRPr="00AC4FBC">
        <w:t>Same test procedure as in clause 6.2.5 in TS 38.521-2 [9] with the following steps added for E-UTRA component:</w:t>
      </w:r>
    </w:p>
    <w:p w14:paraId="4A5F8A27" w14:textId="77777777" w:rsidR="00D71528" w:rsidRPr="00AC4FBC" w:rsidRDefault="00D71528" w:rsidP="00D71528">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E43CF83" w14:textId="77777777" w:rsidR="00D71528" w:rsidRPr="00AC4FBC" w:rsidRDefault="00D71528" w:rsidP="00D71528">
      <w:pPr>
        <w:pStyle w:val="H6"/>
      </w:pPr>
      <w:bookmarkStart w:id="2424" w:name="_CR6_2B_1_6_5"/>
      <w:r w:rsidRPr="00AC4FBC">
        <w:t>6.2B.1.6.5</w:t>
      </w:r>
      <w:r w:rsidRPr="00AC4FBC">
        <w:tab/>
        <w:t>Test requirements</w:t>
      </w:r>
    </w:p>
    <w:bookmarkEnd w:id="2424"/>
    <w:p w14:paraId="23ABD3A8" w14:textId="349CBB0D" w:rsidR="00D71528" w:rsidRPr="00AC4FBC" w:rsidRDefault="00D71528" w:rsidP="00D71528">
      <w:r w:rsidRPr="00AC4FBC">
        <w:t xml:space="preserve">Same test requirement as in clause 6.2.5 in TS 38.521-2 [9] for the </w:t>
      </w:r>
      <w:r w:rsidRPr="00AC4FBC">
        <w:rPr>
          <w:iCs/>
        </w:rPr>
        <w:t>NR c</w:t>
      </w:r>
      <w:r w:rsidRPr="00AC4FBC">
        <w:t>arrier.</w:t>
      </w:r>
    </w:p>
    <w:p w14:paraId="599D1122" w14:textId="1BA24C9F" w:rsidR="00AB2B30" w:rsidRPr="00AC4FBC" w:rsidRDefault="006A7121">
      <w:pPr>
        <w:pStyle w:val="Heading3"/>
      </w:pPr>
      <w:bookmarkStart w:id="2425" w:name="_Toc155208587"/>
      <w:bookmarkStart w:id="2426" w:name="_CR6_2B_2"/>
      <w:bookmarkEnd w:id="2426"/>
      <w:r w:rsidRPr="00AC4FBC">
        <w:t>6.2B.2</w:t>
      </w:r>
      <w:r w:rsidRPr="00AC4FBC">
        <w:tab/>
        <w:t>UE Maximum Output Power reduction f</w:t>
      </w:r>
      <w:bookmarkEnd w:id="2390"/>
      <w:bookmarkEnd w:id="2391"/>
      <w:bookmarkEnd w:id="2392"/>
      <w:bookmarkEnd w:id="2393"/>
      <w:bookmarkEnd w:id="2394"/>
      <w:bookmarkEnd w:id="2402"/>
      <w:bookmarkEnd w:id="2403"/>
      <w:bookmarkEnd w:id="2404"/>
      <w:bookmarkEnd w:id="2405"/>
      <w:bookmarkEnd w:id="2406"/>
      <w:bookmarkEnd w:id="2407"/>
      <w:bookmarkEnd w:id="2408"/>
      <w:bookmarkEnd w:id="2409"/>
      <w:bookmarkEnd w:id="2410"/>
      <w:bookmarkEnd w:id="2411"/>
      <w:bookmarkEnd w:id="2425"/>
      <w:r w:rsidR="00F82019" w:rsidRPr="00AC4FBC">
        <w:t xml:space="preserve">or </w:t>
      </w:r>
      <w:del w:id="2427" w:author="0339" w:date="2024-03-27T13:57:00Z">
        <w:r w:rsidR="00F82019" w:rsidRPr="00AC4FBC" w:rsidDel="00816535">
          <w:delText>EN-</w:delText>
        </w:r>
      </w:del>
      <w:r w:rsidR="00F82019" w:rsidRPr="00AC4FBC">
        <w:t>DC</w:t>
      </w:r>
    </w:p>
    <w:p w14:paraId="79A71FA3" w14:textId="77777777" w:rsidR="00AB2B30" w:rsidRPr="00AC4FBC" w:rsidRDefault="006A7121">
      <w:pPr>
        <w:pStyle w:val="Heading4"/>
      </w:pPr>
      <w:bookmarkStart w:id="2428" w:name="_Toc27475621"/>
      <w:bookmarkStart w:id="2429" w:name="_Toc29495209"/>
      <w:bookmarkStart w:id="2430" w:name="_Toc36116253"/>
      <w:bookmarkStart w:id="2431" w:name="_Toc36118302"/>
      <w:bookmarkStart w:id="2432" w:name="_Toc36560415"/>
      <w:bookmarkStart w:id="2433" w:name="_Toc43976913"/>
      <w:bookmarkStart w:id="2434" w:name="_Toc52213485"/>
      <w:bookmarkStart w:id="2435" w:name="_Toc60742941"/>
      <w:bookmarkStart w:id="2436" w:name="_Toc68206124"/>
      <w:bookmarkStart w:id="2437" w:name="_Toc75971922"/>
      <w:bookmarkStart w:id="2438" w:name="_Toc85051345"/>
      <w:bookmarkStart w:id="2439" w:name="_Toc90493343"/>
      <w:bookmarkStart w:id="2440" w:name="_Toc90493983"/>
      <w:bookmarkStart w:id="2441" w:name="_Toc100094007"/>
      <w:bookmarkStart w:id="2442" w:name="_Toc106872662"/>
      <w:bookmarkStart w:id="2443" w:name="_Toc155208588"/>
      <w:bookmarkStart w:id="2444" w:name="_CR6_2B_2_0"/>
      <w:bookmarkEnd w:id="2444"/>
      <w:r w:rsidRPr="00AC4FBC">
        <w:t>6.2B.2.0</w:t>
      </w:r>
      <w:r w:rsidRPr="00AC4FBC">
        <w:tab/>
        <w:t>General</w:t>
      </w:r>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p>
    <w:p w14:paraId="1B75ABB3" w14:textId="77777777" w:rsidR="00AB2B30" w:rsidRPr="00AC4FBC" w:rsidRDefault="006A7121">
      <w:r w:rsidRPr="00AC4FBC">
        <w:t xml:space="preserve">The UE maximum output power reduction (MPR) specified in this clause is applicable for UEs configured with EN-DC when NS_01 is indicated in the MCG and the SCG. The MPR applies subject to indication in the field </w:t>
      </w:r>
      <w:r w:rsidRPr="00AC4FBC">
        <w:rPr>
          <w:i/>
        </w:rPr>
        <w:t xml:space="preserve">modifiedMPRbehavior </w:t>
      </w:r>
      <w:r w:rsidRPr="00AC4FBC">
        <w:t>for the SCG [2].</w:t>
      </w:r>
    </w:p>
    <w:p w14:paraId="0C48B2B2" w14:textId="77777777" w:rsidR="00AB2B30" w:rsidRPr="00AC4FBC" w:rsidRDefault="006A7121">
      <w:pPr>
        <w:pStyle w:val="Heading4"/>
      </w:pPr>
      <w:bookmarkStart w:id="2445" w:name="_Toc27475622"/>
      <w:bookmarkStart w:id="2446" w:name="_Toc29495210"/>
      <w:bookmarkStart w:id="2447" w:name="_Toc36116254"/>
      <w:bookmarkStart w:id="2448" w:name="_Toc36118303"/>
      <w:bookmarkStart w:id="2449" w:name="_Toc36560416"/>
      <w:bookmarkStart w:id="2450" w:name="_Toc43976914"/>
      <w:bookmarkStart w:id="2451" w:name="_Toc52213486"/>
      <w:bookmarkStart w:id="2452" w:name="_Toc60742942"/>
      <w:bookmarkStart w:id="2453" w:name="_Toc68206125"/>
      <w:bookmarkStart w:id="2454" w:name="_Toc75971923"/>
      <w:bookmarkStart w:id="2455" w:name="_Toc85051346"/>
      <w:bookmarkStart w:id="2456" w:name="_Toc90493344"/>
      <w:bookmarkStart w:id="2457" w:name="_Toc90493984"/>
      <w:bookmarkStart w:id="2458" w:name="_Toc100094008"/>
      <w:bookmarkStart w:id="2459" w:name="_Toc106872663"/>
      <w:bookmarkStart w:id="2460" w:name="_Toc155208589"/>
      <w:bookmarkStart w:id="2461" w:name="_CR6_2B_2_1"/>
      <w:bookmarkEnd w:id="2461"/>
      <w:r w:rsidRPr="00AC4FBC">
        <w:t>6.2B.2.1</w:t>
      </w:r>
      <w:r w:rsidRPr="00AC4FBC">
        <w:tab/>
        <w:t>UE Maximum Output Power reduction for Intra-Band Contiguous EN-DC</w:t>
      </w:r>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p>
    <w:p w14:paraId="5BFC00C6" w14:textId="77777777" w:rsidR="00AB2B30" w:rsidRPr="00AC4FBC" w:rsidRDefault="006A7121">
      <w:pPr>
        <w:pStyle w:val="H6"/>
      </w:pPr>
      <w:bookmarkStart w:id="2462" w:name="_CR6_2B_2_1_1"/>
      <w:r w:rsidRPr="00AC4FBC">
        <w:t>6.2B.2.1.1</w:t>
      </w:r>
      <w:r w:rsidRPr="00AC4FBC">
        <w:tab/>
        <w:t>Test purpose</w:t>
      </w:r>
    </w:p>
    <w:bookmarkEnd w:id="2462"/>
    <w:p w14:paraId="6DB688EA" w14:textId="77777777" w:rsidR="00AB2B30" w:rsidRPr="00AC4FBC" w:rsidRDefault="006A7121">
      <w:r w:rsidRPr="00AC4FBC">
        <w:t xml:space="preserve">Same test purpose as in clause 6.2.2.1 in TS 38.521-1 [8] for the NR carrier. </w:t>
      </w:r>
    </w:p>
    <w:p w14:paraId="0EAF62CF" w14:textId="77777777" w:rsidR="00AB2B30" w:rsidRPr="00AC4FBC" w:rsidRDefault="006A7121">
      <w:pPr>
        <w:pStyle w:val="H6"/>
      </w:pPr>
      <w:bookmarkStart w:id="2463" w:name="_CR6_2B_2_1_2"/>
      <w:r w:rsidRPr="00AC4FBC">
        <w:t>6.2B.2.1.2</w:t>
      </w:r>
      <w:r w:rsidRPr="00AC4FBC">
        <w:tab/>
        <w:t>Test applicability</w:t>
      </w:r>
    </w:p>
    <w:bookmarkEnd w:id="2463"/>
    <w:p w14:paraId="6C62EEA9" w14:textId="77777777" w:rsidR="00EC172A" w:rsidRPr="00AC4FBC" w:rsidRDefault="006A7121" w:rsidP="00EC172A">
      <w:r w:rsidRPr="00AC4FBC">
        <w:t>This test case applies to all types of E-UTRA power class 3 and power class 2 UE release 15 and forward, supporting intra-band contiguous EN-DC.</w:t>
      </w:r>
    </w:p>
    <w:p w14:paraId="796E64F4" w14:textId="2A6AB3B8" w:rsidR="00AB2B30" w:rsidRPr="00AC4FBC" w:rsidRDefault="00EC172A" w:rsidP="00EC172A">
      <w:r w:rsidRPr="00AC4FBC">
        <w:t>NOTE:</w:t>
      </w:r>
      <w:r w:rsidRPr="00AC4FBC">
        <w:tab/>
        <w:t>Test execution is not necessary if clause 6.5B.2.1.3 ACLR is executed since MPR requirement is verified in this test case.</w:t>
      </w:r>
    </w:p>
    <w:p w14:paraId="44D5775C" w14:textId="77777777" w:rsidR="00450D87" w:rsidRPr="00AC4FBC" w:rsidRDefault="006A7121" w:rsidP="00450D87">
      <w:pPr>
        <w:pStyle w:val="H6"/>
      </w:pPr>
      <w:bookmarkStart w:id="2464" w:name="_CR6_2B_2_1_3"/>
      <w:r w:rsidRPr="00AC4FBC">
        <w:t>6.2B.2.1.3</w:t>
      </w:r>
      <w:r w:rsidRPr="00AC4FBC">
        <w:tab/>
        <w:t>Minimum conformance requirements</w:t>
      </w:r>
    </w:p>
    <w:p w14:paraId="1B23E8F7" w14:textId="4C50E740" w:rsidR="00AB2B30" w:rsidRPr="00AC4FBC" w:rsidRDefault="00450D87" w:rsidP="00450D87">
      <w:pPr>
        <w:pStyle w:val="H6"/>
      </w:pPr>
      <w:bookmarkStart w:id="2465" w:name="_CR6_2B_2_1_3_1"/>
      <w:bookmarkEnd w:id="2464"/>
      <w:r w:rsidRPr="00AC4FBC">
        <w:rPr>
          <w:lang w:eastAsia="zh-CN"/>
        </w:rPr>
        <w:t>6.2B.2.1.3.1</w:t>
      </w:r>
      <w:r w:rsidRPr="00AC4FBC">
        <w:tab/>
        <w:t>General</w:t>
      </w:r>
    </w:p>
    <w:bookmarkEnd w:id="2465"/>
    <w:p w14:paraId="4BAD1D2D" w14:textId="77777777" w:rsidR="00AB2B30" w:rsidRPr="00AC4FBC" w:rsidRDefault="006A7121">
      <w:r w:rsidRPr="00AC4FBC">
        <w:t>When the UE is configured for intra-band contiguous EN-DC, the UE determines the total allowed maximum output power reduction as specified in this clause.</w:t>
      </w:r>
    </w:p>
    <w:p w14:paraId="4B453232" w14:textId="77777777" w:rsidR="00AB2B30" w:rsidRPr="00AC4FBC" w:rsidRDefault="006A7121">
      <w:r w:rsidRPr="00AC4FBC">
        <w:lastRenderedPageBreak/>
        <w:t xml:space="preserve">For UE supporting dynamic power sharing the following: </w:t>
      </w:r>
    </w:p>
    <w:p w14:paraId="38A382C1" w14:textId="77777777" w:rsidR="00AB2B30" w:rsidRPr="00AC4FBC" w:rsidRDefault="006A7121">
      <w:pPr>
        <w:pStyle w:val="B10"/>
      </w:pPr>
      <w:r w:rsidRPr="00AC4FBC">
        <w:rPr>
          <w:lang w:bidi="bn-IN"/>
        </w:rPr>
        <w:t>-</w:t>
      </w:r>
      <w:r w:rsidRPr="00AC4FBC">
        <w:rPr>
          <w:lang w:bidi="bn-IN"/>
        </w:rPr>
        <w:tab/>
        <w:t xml:space="preserve">for the MCG, </w:t>
      </w:r>
      <w:r w:rsidRPr="00AC4FBC">
        <w:t>MPR</w:t>
      </w:r>
      <w:r w:rsidRPr="00AC4FBC">
        <w:rPr>
          <w:i/>
          <w:vertAlign w:val="subscript"/>
        </w:rPr>
        <w:t>c</w:t>
      </w:r>
      <w:r w:rsidRPr="00AC4FBC">
        <w:t xml:space="preserve"> in accordance with TS 36.101 [5]</w:t>
      </w:r>
    </w:p>
    <w:p w14:paraId="73DBF0BD" w14:textId="77777777" w:rsidR="00AB2B30" w:rsidRPr="00AC4FBC" w:rsidRDefault="006A7121">
      <w:pPr>
        <w:pStyle w:val="B10"/>
      </w:pPr>
      <w:r w:rsidRPr="00AC4FBC">
        <w:rPr>
          <w:lang w:bidi="bn-IN"/>
        </w:rPr>
        <w:t>-</w:t>
      </w:r>
      <w:r w:rsidRPr="00AC4FBC">
        <w:rPr>
          <w:lang w:bidi="bn-IN"/>
        </w:rPr>
        <w:tab/>
        <w:t>for the SCG,</w:t>
      </w:r>
    </w:p>
    <w:p w14:paraId="57AF7F91" w14:textId="77777777" w:rsidR="00AB2B30" w:rsidRPr="00AC4FBC" w:rsidRDefault="006A7121">
      <w:pPr>
        <w:pStyle w:val="EQ"/>
        <w:rPr>
          <w:noProof w:val="0"/>
        </w:rPr>
      </w:pPr>
      <w:r w:rsidRPr="00AC4FBC">
        <w:rPr>
          <w:noProof w:val="0"/>
        </w:rPr>
        <w:t>MPR'</w:t>
      </w:r>
      <w:r w:rsidRPr="00AC4FBC">
        <w:rPr>
          <w:i/>
          <w:noProof w:val="0"/>
          <w:vertAlign w:val="subscript"/>
        </w:rPr>
        <w:t>c</w:t>
      </w:r>
      <w:r w:rsidRPr="00AC4FBC">
        <w:rPr>
          <w:noProof w:val="0"/>
        </w:rPr>
        <w:t xml:space="preserve"> = MPR</w:t>
      </w:r>
      <w:r w:rsidRPr="00AC4FBC">
        <w:rPr>
          <w:noProof w:val="0"/>
          <w:vertAlign w:val="subscript"/>
        </w:rPr>
        <w:t>NR</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w:t>
      </w:r>
    </w:p>
    <w:p w14:paraId="02BDAFBA"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420B2213" w14:textId="77777777" w:rsidR="00AB2B30" w:rsidRPr="00AC4FBC" w:rsidRDefault="006A7121">
      <w:pPr>
        <w:pStyle w:val="EQ"/>
        <w:rPr>
          <w:noProof w:val="0"/>
        </w:rPr>
      </w:pPr>
      <w:r w:rsidRPr="00AC4FBC">
        <w:rPr>
          <w:noProof w:val="0"/>
        </w:rPr>
        <w:t>MPR</w:t>
      </w:r>
      <w:r w:rsidRPr="00AC4FBC">
        <w:rPr>
          <w:noProof w:val="0"/>
          <w:vertAlign w:val="subscript"/>
        </w:rPr>
        <w:t>tot</w:t>
      </w:r>
      <w:r w:rsidRPr="00AC4FBC">
        <w:rPr>
          <w:noProof w:val="0"/>
        </w:rPr>
        <w:t xml:space="preserve"> = P</w:t>
      </w:r>
      <w:r w:rsidRPr="00AC4FBC">
        <w:rPr>
          <w:noProof w:val="0"/>
          <w:vertAlign w:val="subscript"/>
        </w:rPr>
        <w:t>PowerClass,EN-DC</w:t>
      </w:r>
      <w:r w:rsidRPr="00AC4FBC">
        <w:rPr>
          <w:noProof w:val="0"/>
        </w:rPr>
        <w:t xml:space="preserve"> – min(P</w:t>
      </w:r>
      <w:r w:rsidRPr="00AC4FBC">
        <w:rPr>
          <w:noProof w:val="0"/>
          <w:vertAlign w:val="subscript"/>
        </w:rPr>
        <w:t>PowerClass,EN-DC</w:t>
      </w:r>
      <w:r w:rsidRPr="00AC4FBC">
        <w:rPr>
          <w:noProof w:val="0"/>
        </w:rPr>
        <w:t xml:space="preserve"> ,10*log</w:t>
      </w:r>
      <w:r w:rsidRPr="00AC4FBC">
        <w:rPr>
          <w:noProof w:val="0"/>
          <w:vertAlign w:val="subscript"/>
        </w:rPr>
        <w:t>10</w:t>
      </w:r>
      <w:r w:rsidRPr="00AC4FBC">
        <w:rPr>
          <w:noProof w:val="0"/>
        </w:rPr>
        <w:t>(10^((P</w:t>
      </w:r>
      <w:r w:rsidRPr="00AC4FBC">
        <w:rPr>
          <w:noProof w:val="0"/>
          <w:vertAlign w:val="subscript"/>
        </w:rPr>
        <w:t xml:space="preserve">PowerClass,E-UTRA </w:t>
      </w:r>
      <w:r w:rsidRPr="00AC4FBC">
        <w:rPr>
          <w:noProof w:val="0"/>
        </w:rPr>
        <w:t>- MPR</w:t>
      </w:r>
      <w:r w:rsidRPr="00AC4FBC">
        <w:rPr>
          <w:noProof w:val="0"/>
          <w:vertAlign w:val="subscript"/>
        </w:rPr>
        <w:t>E-UTRA</w:t>
      </w:r>
      <w:r w:rsidRPr="00AC4FBC">
        <w:rPr>
          <w:noProof w:val="0"/>
        </w:rPr>
        <w:t>)/10) + 10^((P</w:t>
      </w:r>
      <w:r w:rsidRPr="00AC4FBC">
        <w:rPr>
          <w:noProof w:val="0"/>
          <w:vertAlign w:val="subscript"/>
        </w:rPr>
        <w:t xml:space="preserve">PowerClass,NR </w:t>
      </w:r>
      <w:r w:rsidRPr="00AC4FBC">
        <w:rPr>
          <w:noProof w:val="0"/>
        </w:rPr>
        <w:t>- MPR</w:t>
      </w:r>
      <w:r w:rsidRPr="00AC4FBC">
        <w:rPr>
          <w:noProof w:val="0"/>
          <w:vertAlign w:val="subscript"/>
        </w:rPr>
        <w:t>NR</w:t>
      </w:r>
      <w:r w:rsidRPr="00AC4FBC">
        <w:rPr>
          <w:noProof w:val="0"/>
        </w:rPr>
        <w:t>)/10))</w:t>
      </w:r>
    </w:p>
    <w:p w14:paraId="402712E3" w14:textId="77777777" w:rsidR="00AB2B30" w:rsidRPr="00AC4FBC" w:rsidRDefault="006A7121">
      <w:pPr>
        <w:pStyle w:val="B20"/>
      </w:pPr>
      <w:r w:rsidRPr="00AC4FBC">
        <w:t xml:space="preserve">where </w:t>
      </w:r>
    </w:p>
    <w:p w14:paraId="360C7318" w14:textId="77777777" w:rsidR="00AB2B30" w:rsidRPr="00AC4FBC" w:rsidRDefault="006A7121">
      <w:pPr>
        <w:pStyle w:val="EQ"/>
        <w:rPr>
          <w:noProof w:val="0"/>
        </w:rPr>
      </w:pPr>
      <w:r w:rsidRPr="00AC4FBC">
        <w:rPr>
          <w:noProof w:val="0"/>
        </w:rPr>
        <w:t>MPR</w:t>
      </w:r>
      <w:r w:rsidRPr="00AC4FBC">
        <w:rPr>
          <w:noProof w:val="0"/>
          <w:vertAlign w:val="subscript"/>
        </w:rPr>
        <w:t>E-UTRA</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 xml:space="preserve">ENDC </w:t>
      </w:r>
      <w:r w:rsidRPr="00AC4FBC">
        <w:rPr>
          <w:noProof w:val="0"/>
        </w:rPr>
        <w:t>)</w:t>
      </w:r>
    </w:p>
    <w:p w14:paraId="16A83763" w14:textId="77777777" w:rsidR="00AB2B30" w:rsidRPr="00AC4FBC" w:rsidRDefault="006A7121">
      <w:pPr>
        <w:pStyle w:val="B20"/>
      </w:pPr>
      <w:r w:rsidRPr="00AC4FBC">
        <w:t>with</w:t>
      </w:r>
    </w:p>
    <w:p w14:paraId="4E61985F"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 E-UTRA</w:t>
      </w:r>
      <w:r w:rsidRPr="00AC4FBC">
        <w:t>is the MPR defined for the E-UTRA transmission in TS 36.101 [5]</w:t>
      </w:r>
    </w:p>
    <w:p w14:paraId="111F5253"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79A5FD82" w14:textId="77777777" w:rsidR="00AB2B30" w:rsidRPr="00AC4FBC" w:rsidRDefault="006A7121">
      <w:r w:rsidRPr="00AC4FBC">
        <w:t>For UEs not supporting dynamic power sharing the following</w:t>
      </w:r>
    </w:p>
    <w:p w14:paraId="6FFB6FBE" w14:textId="77777777" w:rsidR="00AB2B30" w:rsidRPr="00AC4FBC" w:rsidRDefault="006A7121">
      <w:pPr>
        <w:pStyle w:val="B10"/>
      </w:pPr>
      <w:r w:rsidRPr="00AC4FBC">
        <w:rPr>
          <w:lang w:bidi="bn-IN"/>
        </w:rPr>
        <w:t>-</w:t>
      </w:r>
      <w:r w:rsidRPr="00AC4FBC">
        <w:rPr>
          <w:lang w:bidi="bn-IN"/>
        </w:rPr>
        <w:tab/>
        <w:t>for the MCG,</w:t>
      </w:r>
    </w:p>
    <w:p w14:paraId="1BFAAE42" w14:textId="77777777" w:rsidR="00AB2B30" w:rsidRPr="00AC4FBC" w:rsidRDefault="006A7121">
      <w:pPr>
        <w:pStyle w:val="EQ"/>
        <w:rPr>
          <w:noProof w:val="0"/>
        </w:rPr>
      </w:pPr>
      <w:r w:rsidRPr="00AC4FBC">
        <w:rPr>
          <w:noProof w:val="0"/>
        </w:rPr>
        <w:t>MPR</w:t>
      </w:r>
      <w:r w:rsidRPr="00AC4FBC">
        <w:rPr>
          <w:i/>
          <w:noProof w:val="0"/>
          <w:vertAlign w:val="subscript"/>
        </w:rPr>
        <w:t>c</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ENDC</w:t>
      </w:r>
      <w:r w:rsidRPr="00AC4FBC">
        <w:rPr>
          <w:noProof w:val="0"/>
        </w:rPr>
        <w:t xml:space="preserve"> )</w:t>
      </w:r>
    </w:p>
    <w:p w14:paraId="7AFBD28B" w14:textId="77777777" w:rsidR="00AB2B30" w:rsidRPr="00AC4FBC" w:rsidRDefault="006A7121">
      <w:pPr>
        <w:pStyle w:val="B10"/>
      </w:pPr>
      <w:r w:rsidRPr="00AC4FBC">
        <w:rPr>
          <w:lang w:bidi="bn-IN"/>
        </w:rPr>
        <w:t>-</w:t>
      </w:r>
      <w:r w:rsidRPr="00AC4FBC">
        <w:rPr>
          <w:lang w:bidi="bn-IN"/>
        </w:rPr>
        <w:tab/>
        <w:t>for the SCG,</w:t>
      </w:r>
    </w:p>
    <w:p w14:paraId="29C92405" w14:textId="77777777" w:rsidR="00AB2B30" w:rsidRPr="00AC4FBC" w:rsidRDefault="006A7121">
      <w:pPr>
        <w:pStyle w:val="EQ"/>
        <w:rPr>
          <w:noProof w:val="0"/>
        </w:rPr>
      </w:pPr>
      <w:r w:rsidRPr="00AC4FBC">
        <w:rPr>
          <w:noProof w:val="0"/>
        </w:rPr>
        <w:t>MPR'</w:t>
      </w:r>
      <w:r w:rsidRPr="00AC4FBC">
        <w:rPr>
          <w:i/>
          <w:noProof w:val="0"/>
          <w:vertAlign w:val="subscript"/>
        </w:rPr>
        <w:t>c</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 xml:space="preserve"> )</w:t>
      </w:r>
    </w:p>
    <w:p w14:paraId="2477A1AB" w14:textId="77777777" w:rsidR="00AB2B30" w:rsidRPr="00AC4FBC" w:rsidRDefault="006A7121">
      <w:pPr>
        <w:pStyle w:val="B20"/>
        <w:rPr>
          <w:rFonts w:eastAsia="Yu Mincho"/>
        </w:rPr>
      </w:pPr>
      <w:r w:rsidRPr="00AC4FBC">
        <w:rPr>
          <w:rFonts w:eastAsia="Yu Mincho"/>
        </w:rPr>
        <w:t>where</w:t>
      </w:r>
    </w:p>
    <w:p w14:paraId="1C81EC66"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6C1FDE01" w14:textId="77777777" w:rsidR="00450D87" w:rsidRPr="00AC4FBC" w:rsidRDefault="006A7121" w:rsidP="00450D87">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1D94B723" w14:textId="77777777" w:rsidR="00450D87" w:rsidRPr="00AC4FBC" w:rsidRDefault="00450D87" w:rsidP="00450D87">
      <w:pPr>
        <w:rPr>
          <w:rFonts w:eastAsia="Yu Mincho"/>
        </w:rPr>
      </w:pPr>
      <w:r w:rsidRPr="00AC4FBC">
        <w:rPr>
          <w:rFonts w:eastAsia="Yu Mincho"/>
        </w:rPr>
        <w:t>MPR</w:t>
      </w:r>
      <w:r w:rsidRPr="00AC4FBC">
        <w:rPr>
          <w:rFonts w:eastAsia="Yu Mincho"/>
          <w:vertAlign w:val="subscript"/>
        </w:rPr>
        <w:t>ENDC</w:t>
      </w:r>
      <w:r w:rsidRPr="00AC4FBC">
        <w:rPr>
          <w:rFonts w:eastAsia="Yu Mincho"/>
        </w:rPr>
        <w:t xml:space="preserve"> is defined in Clause 6.2B.2.1.3.2.</w:t>
      </w:r>
    </w:p>
    <w:p w14:paraId="3F56BF46" w14:textId="6D428D68" w:rsidR="00AB2B30" w:rsidRPr="00AC4FBC" w:rsidRDefault="00450D87" w:rsidP="00BF220C">
      <w:pPr>
        <w:pStyle w:val="H6"/>
      </w:pPr>
      <w:bookmarkStart w:id="2466" w:name="_CR6_2B_2_1_3_2"/>
      <w:r w:rsidRPr="00AC4FBC">
        <w:rPr>
          <w:lang w:eastAsia="zh-CN"/>
        </w:rPr>
        <w:t>6.2B.2.1.3.2</w:t>
      </w:r>
      <w:r w:rsidRPr="00AC4FBC">
        <w:tab/>
        <w:t>MPR for power class 3 and power class 2</w:t>
      </w:r>
    </w:p>
    <w:bookmarkEnd w:id="2466"/>
    <w:p w14:paraId="7DF4BF6F" w14:textId="77777777" w:rsidR="00AB2B30" w:rsidRPr="00AC4FBC" w:rsidRDefault="006A7121">
      <w:r w:rsidRPr="00AC4FBC">
        <w:t xml:space="preserve">MPR in this subclause is applicable for power class 3 and power class 2 UEs indicating IE </w:t>
      </w:r>
      <w:r w:rsidRPr="00AC4FBC">
        <w:rPr>
          <w:i/>
        </w:rPr>
        <w:t>dualPA-Architecture</w:t>
      </w:r>
      <w:r w:rsidRPr="00AC4FBC">
        <w:t xml:space="preserve"> supported with ENDC power class being the same as the E-UTRA and NR power class, </w:t>
      </w:r>
      <w:r w:rsidRPr="00AC4FBC">
        <w:rPr>
          <w:rFonts w:eastAsia="PMingLiU"/>
          <w:lang w:eastAsia="zh-TW"/>
        </w:rPr>
        <w:t xml:space="preserve">otherwise </w:t>
      </w:r>
      <w:r w:rsidRPr="00AC4FBC">
        <w:t>the UE can use as much MPR as needed to fulfil emissions requirements</w:t>
      </w:r>
      <w:r w:rsidRPr="00AC4FBC">
        <w:rPr>
          <w:rFonts w:eastAsia="PMingLiU"/>
          <w:lang w:eastAsia="zh-TW"/>
        </w:rPr>
        <w:t xml:space="preserve"> when scheduled with dual uplink transmission</w:t>
      </w:r>
      <w:r w:rsidRPr="00AC4FBC">
        <w:t xml:space="preserve">. </w:t>
      </w:r>
      <w:r w:rsidRPr="00AC4FBC">
        <w:rPr>
          <w:lang w:eastAsia="zh-TW"/>
        </w:rPr>
        <w:t xml:space="preserve">For UEs scheduled with single uplink transmission, MPR in subclause 6.2.4 of </w:t>
      </w:r>
      <w:r w:rsidRPr="00AC4FBC">
        <w:t>TS 36.101</w:t>
      </w:r>
      <w:r w:rsidRPr="00AC4FBC">
        <w:rPr>
          <w:lang w:eastAsia="zh-TW"/>
        </w:rPr>
        <w:t xml:space="preserve"> [5] and 6.2.2 of </w:t>
      </w:r>
      <w:r w:rsidRPr="00AC4FBC">
        <w:t xml:space="preserve">TS 38.101-1 </w:t>
      </w:r>
      <w:r w:rsidRPr="00AC4FBC">
        <w:rPr>
          <w:lang w:eastAsia="zh-TW"/>
        </w:rPr>
        <w:t>[2] apply</w:t>
      </w:r>
      <w:r w:rsidRPr="00AC4FBC">
        <w:t>. For a UE supporting dynamic power sharing for DC_(n)71AA for which dual simultaneous uplink transmissions are mandatory and A-MPR defined in subclause 6.2B.3.1.1 is applied as MPR. The allowed maximum output power reduction for IM3 related emissions applied to transmission on the MCG and the SCG is defined as follows:</w:t>
      </w:r>
    </w:p>
    <w:p w14:paraId="316111D1" w14:textId="77777777" w:rsidR="00AB2B30" w:rsidRPr="00AC4FBC" w:rsidRDefault="006A7121">
      <w:r w:rsidRPr="00AC4FBC">
        <w:t>MPR</w:t>
      </w:r>
      <w:r w:rsidRPr="00AC4FBC">
        <w:rPr>
          <w:vertAlign w:val="subscript"/>
        </w:rPr>
        <w:t>ENDC</w:t>
      </w:r>
      <w:r w:rsidRPr="00AC4FBC">
        <w:t xml:space="preserve"> = M</w:t>
      </w:r>
      <w:r w:rsidRPr="00AC4FBC">
        <w:rPr>
          <w:vertAlign w:val="subscript"/>
        </w:rPr>
        <w:t>A</w:t>
      </w:r>
    </w:p>
    <w:p w14:paraId="73F54894" w14:textId="77777777" w:rsidR="00AB2B30" w:rsidRPr="00AC4FBC" w:rsidRDefault="006A7121">
      <w:r w:rsidRPr="00AC4FBC">
        <w:t>Where M</w:t>
      </w:r>
      <w:r w:rsidRPr="00AC4FBC">
        <w:rPr>
          <w:vertAlign w:val="subscript"/>
        </w:rPr>
        <w:t>A</w:t>
      </w:r>
      <w:r w:rsidRPr="00AC4FBC">
        <w:t xml:space="preserve"> is defined as follows</w:t>
      </w:r>
    </w:p>
    <w:p w14:paraId="23EE44D0" w14:textId="77777777" w:rsidR="00AB2B30" w:rsidRPr="00AC4FBC" w:rsidRDefault="006A7121">
      <w:r w:rsidRPr="00AC4FBC">
        <w:t>M</w:t>
      </w:r>
      <w:r w:rsidRPr="00AC4FBC">
        <w:rPr>
          <w:vertAlign w:val="subscript"/>
        </w:rPr>
        <w:t>A</w:t>
      </w:r>
      <w:r w:rsidRPr="00AC4FBC">
        <w:t xml:space="preserve"> =</w:t>
      </w:r>
      <w:r w:rsidRPr="00AC4FBC">
        <w:tab/>
      </w:r>
      <w:r w:rsidRPr="00AC4FBC">
        <w:tab/>
        <w:t>15;</w:t>
      </w:r>
      <w:r w:rsidRPr="00AC4FBC">
        <w:tab/>
      </w:r>
      <w:r w:rsidRPr="00AC4FBC">
        <w:tab/>
        <w:t>0 ≤ B &lt; 0.5</w:t>
      </w:r>
    </w:p>
    <w:p w14:paraId="06D29A89" w14:textId="77777777" w:rsidR="00AB2B30" w:rsidRPr="00AC4FBC" w:rsidRDefault="006A7121">
      <w:pPr>
        <w:pStyle w:val="B10"/>
      </w:pPr>
      <w:r w:rsidRPr="00AC4FBC">
        <w:tab/>
      </w:r>
      <w:r w:rsidRPr="00AC4FBC">
        <w:tab/>
        <w:t>10;</w:t>
      </w:r>
      <w:r w:rsidRPr="00AC4FBC">
        <w:tab/>
      </w:r>
      <w:r w:rsidRPr="00AC4FBC">
        <w:tab/>
        <w:t>0.5 ≤ B &lt; 1.0</w:t>
      </w:r>
    </w:p>
    <w:p w14:paraId="587F2B5F" w14:textId="77777777" w:rsidR="00AB2B30" w:rsidRPr="00AC4FBC" w:rsidRDefault="006A7121">
      <w:pPr>
        <w:pStyle w:val="B10"/>
      </w:pPr>
      <w:r w:rsidRPr="00AC4FBC">
        <w:tab/>
      </w:r>
      <w:r w:rsidRPr="00AC4FBC">
        <w:tab/>
        <w:t>8;</w:t>
      </w:r>
      <w:r w:rsidRPr="00AC4FBC">
        <w:tab/>
      </w:r>
      <w:r w:rsidRPr="00AC4FBC">
        <w:tab/>
        <w:t>1.0 ≤ B &lt; 2.0</w:t>
      </w:r>
    </w:p>
    <w:p w14:paraId="21AFBECB" w14:textId="77777777" w:rsidR="00AB2B30" w:rsidRPr="00AC4FBC" w:rsidRDefault="006A7121">
      <w:pPr>
        <w:pStyle w:val="B10"/>
      </w:pPr>
      <w:r w:rsidRPr="00AC4FBC">
        <w:tab/>
      </w:r>
      <w:r w:rsidRPr="00AC4FBC">
        <w:tab/>
        <w:t>6;</w:t>
      </w:r>
      <w:r w:rsidRPr="00AC4FBC">
        <w:tab/>
      </w:r>
      <w:r w:rsidRPr="00AC4FBC">
        <w:tab/>
        <w:t>2.0 &lt; B</w:t>
      </w:r>
    </w:p>
    <w:p w14:paraId="6E373F12" w14:textId="77777777" w:rsidR="00AB2B30" w:rsidRPr="00AC4FBC" w:rsidRDefault="006A7121">
      <w:r w:rsidRPr="00AC4FBC">
        <w:t>Where:</w:t>
      </w:r>
    </w:p>
    <w:p w14:paraId="587B80C3" w14:textId="77777777" w:rsidR="00AB2B30" w:rsidRPr="00AC4FBC" w:rsidRDefault="006A7121">
      <w:pPr>
        <w:pStyle w:val="B10"/>
      </w:pPr>
      <w:r w:rsidRPr="00AC4FBC">
        <w:tab/>
        <w:t>For UEs supporting dynamic power sharing,</w:t>
      </w:r>
    </w:p>
    <w:p w14:paraId="15078FFC" w14:textId="77777777" w:rsidR="00AB2B30" w:rsidRPr="00AC4FBC" w:rsidRDefault="006A7121">
      <w:pPr>
        <w:pStyle w:val="B10"/>
        <w:rPr>
          <w:vertAlign w:val="subscript"/>
        </w:rPr>
      </w:pP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5E2B7389" w14:textId="77777777" w:rsidR="00AB2B30" w:rsidRPr="00AC4FBC" w:rsidRDefault="006A7121">
      <w:r w:rsidRPr="00AC4FBC">
        <w:lastRenderedPageBreak/>
        <w:t>For UEs not supporting dynamic power sharing,</w:t>
      </w:r>
    </w:p>
    <w:p w14:paraId="43FC496D" w14:textId="77777777" w:rsidR="00AB2B30" w:rsidRPr="00AC4FBC" w:rsidRDefault="006A7121">
      <w:pPr>
        <w:pStyle w:val="B10"/>
      </w:pPr>
      <w:r w:rsidRPr="00AC4FBC">
        <w:tab/>
        <w:t>For E-UTRA</w:t>
      </w:r>
    </w:p>
    <w:p w14:paraId="4099C1B3" w14:textId="77777777" w:rsidR="00AB2B30" w:rsidRPr="00AC4FBC" w:rsidRDefault="006A7121">
      <w:pPr>
        <w:pStyle w:val="B10"/>
      </w:pP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12 * SCS</w:t>
      </w:r>
      <w:r w:rsidRPr="00AC4FBC">
        <w:rPr>
          <w:vertAlign w:val="subscript"/>
        </w:rPr>
        <w:t>NR</w:t>
      </w:r>
      <w:r w:rsidRPr="00AC4FBC">
        <w:t>)/1,000,000</w:t>
      </w:r>
    </w:p>
    <w:p w14:paraId="65A8C777" w14:textId="77777777" w:rsidR="00AB2B30" w:rsidRPr="00AC4FBC" w:rsidRDefault="006A7121">
      <w:pPr>
        <w:pStyle w:val="B10"/>
        <w:rPr>
          <w:vertAlign w:val="subscript"/>
        </w:rPr>
      </w:pPr>
      <w:r w:rsidRPr="00AC4FBC">
        <w:t>Where SCS</w:t>
      </w:r>
      <w:r w:rsidRPr="00AC4FBC">
        <w:rPr>
          <w:vertAlign w:val="subscript"/>
        </w:rPr>
        <w:t>NR</w:t>
      </w:r>
      <w:r w:rsidRPr="00AC4FBC">
        <w:t xml:space="preserve"> = 15 kHz is assumed in calculation of B.</w:t>
      </w:r>
    </w:p>
    <w:p w14:paraId="16F91F76" w14:textId="77777777" w:rsidR="00AB2B30" w:rsidRPr="00AC4FBC" w:rsidRDefault="006A7121">
      <w:pPr>
        <w:pStyle w:val="B10"/>
      </w:pPr>
      <w:r w:rsidRPr="00AC4FBC">
        <w:tab/>
        <w:t>For NR</w:t>
      </w:r>
    </w:p>
    <w:p w14:paraId="6E38B5AD" w14:textId="77777777" w:rsidR="00AB2B30" w:rsidRPr="00AC4FBC" w:rsidRDefault="006A7121">
      <w:pPr>
        <w:pStyle w:val="B10"/>
      </w:pPr>
      <w:r w:rsidRPr="00AC4FBC">
        <w:tab/>
      </w:r>
      <w:r w:rsidRPr="00AC4FBC">
        <w:tab/>
      </w:r>
      <w:r w:rsidRPr="00AC4FBC">
        <w:tab/>
        <w:t>B =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109E9673" w14:textId="77777777" w:rsidR="00AB2B30" w:rsidRPr="00AC4FBC" w:rsidRDefault="006A7121">
      <w:pPr>
        <w:pStyle w:val="B10"/>
      </w:pPr>
      <w:r w:rsidRPr="00AC4FBC">
        <w:t>Where SCS</w:t>
      </w:r>
      <w:r w:rsidRPr="00AC4FBC">
        <w:rPr>
          <w:vertAlign w:val="subscript"/>
        </w:rPr>
        <w:t>E-UTRA</w:t>
      </w:r>
      <w:r w:rsidRPr="00AC4FBC">
        <w:t xml:space="preserve"> = 15 kHz is assumed in calculation of B.</w:t>
      </w:r>
    </w:p>
    <w:p w14:paraId="2EFE8322" w14:textId="77777777" w:rsidR="00AB2B30" w:rsidRPr="00AC4FBC" w:rsidRDefault="006A7121">
      <w:r w:rsidRPr="00AC4FBC">
        <w:t>and M</w:t>
      </w:r>
      <w:r w:rsidRPr="00AC4FBC">
        <w:rPr>
          <w:vertAlign w:val="subscript"/>
        </w:rPr>
        <w:t>A</w:t>
      </w:r>
      <w:r w:rsidRPr="00AC4FBC">
        <w:t xml:space="preserve"> is reduced by 1 dB for B &lt; 2.</w:t>
      </w:r>
    </w:p>
    <w:p w14:paraId="74F98285" w14:textId="77777777" w:rsidR="00AB2B30" w:rsidRPr="00AC4FBC" w:rsidRDefault="006A7121">
      <w:r w:rsidRPr="00AC4FBC">
        <w:t>The normative reference for this requirement is TS 38.101-3 [4] clause 6.2B.2.1.</w:t>
      </w:r>
    </w:p>
    <w:p w14:paraId="621EA127" w14:textId="208F24CB" w:rsidR="00AB2B30" w:rsidRPr="00AC4FBC" w:rsidRDefault="006A7121">
      <w:r w:rsidRPr="00AC4FBC">
        <w:t>Exception requirements for both NR and E-UTRA are defined for this test when transmission on E-UTRA doesn't overlap in time with NR. LTE anchor agnostic approach is not applied for this case. E-UTRA test point analysis is included and E-UTRA measurements are performed.</w:t>
      </w:r>
    </w:p>
    <w:p w14:paraId="4C192F62"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 based on the test point analysis in TS 38.905 [7].</w:t>
      </w:r>
    </w:p>
    <w:p w14:paraId="7D3B90C0" w14:textId="77777777" w:rsidR="00AB2B30" w:rsidRPr="00AC4FBC" w:rsidRDefault="006A7121">
      <w:pPr>
        <w:pStyle w:val="H6"/>
      </w:pPr>
      <w:bookmarkStart w:id="2467" w:name="_CR6_2B_2_1_4"/>
      <w:r w:rsidRPr="00AC4FBC">
        <w:t>6.2B.2.1.4</w:t>
      </w:r>
      <w:r w:rsidRPr="00AC4FBC">
        <w:tab/>
        <w:t>Test description</w:t>
      </w:r>
    </w:p>
    <w:p w14:paraId="712D00E5" w14:textId="77777777" w:rsidR="00AB2B30" w:rsidRPr="00AC4FBC" w:rsidRDefault="006A7121">
      <w:pPr>
        <w:pStyle w:val="H6"/>
      </w:pPr>
      <w:bookmarkStart w:id="2468" w:name="_CR6_2B_2_1_4_1"/>
      <w:bookmarkEnd w:id="2467"/>
      <w:r w:rsidRPr="00AC4FBC">
        <w:t>6.2B.2.1.4.1</w:t>
      </w:r>
      <w:r w:rsidRPr="00AC4FBC">
        <w:tab/>
        <w:t>Initial conditions</w:t>
      </w:r>
    </w:p>
    <w:bookmarkEnd w:id="2468"/>
    <w:p w14:paraId="668847C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53771FF" w14:textId="65492ACA" w:rsidR="00AB2B30" w:rsidRPr="00AC4FBC" w:rsidRDefault="00AB27EE">
      <w:r w:rsidRPr="00AC4FBC">
        <w:t>The initial test configurations consist of environmental conditions, test frequencies and test channel bandwidths based on NR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mbination of test channel bandwidth and sub-carrier spacing, and are shown in table 6.4B.2.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B1CF40B" w14:textId="77777777" w:rsidR="00AB2B30" w:rsidRPr="00AC4FBC" w:rsidRDefault="006A7121">
      <w:pPr>
        <w:pStyle w:val="TH"/>
      </w:pPr>
      <w:bookmarkStart w:id="2469" w:name="_CRTable6_2B_2_1_4_11"/>
      <w:r w:rsidRPr="00AC4FBC">
        <w:lastRenderedPageBreak/>
        <w:t xml:space="preserve">Table </w:t>
      </w:r>
      <w:bookmarkEnd w:id="2469"/>
      <w:r w:rsidRPr="00AC4FBC">
        <w:t>6.2B.2.1.4.1-1: Test configuration table</w:t>
      </w:r>
    </w:p>
    <w:tbl>
      <w:tblPr>
        <w:tblW w:w="56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787"/>
        <w:gridCol w:w="787"/>
        <w:gridCol w:w="787"/>
        <w:gridCol w:w="1396"/>
        <w:gridCol w:w="1176"/>
        <w:gridCol w:w="1637"/>
        <w:gridCol w:w="1176"/>
        <w:gridCol w:w="1607"/>
        <w:gridCol w:w="996"/>
      </w:tblGrid>
      <w:tr w:rsidR="00AB2B30" w:rsidRPr="00AC4FBC" w14:paraId="385F0621" w14:textId="77777777" w:rsidTr="00AC2491">
        <w:tc>
          <w:tcPr>
            <w:tcW w:w="5000" w:type="pct"/>
            <w:gridSpan w:val="10"/>
            <w:tcBorders>
              <w:top w:val="single" w:sz="4" w:space="0" w:color="auto"/>
              <w:left w:val="single" w:sz="4" w:space="0" w:color="auto"/>
              <w:bottom w:val="single" w:sz="4" w:space="0" w:color="auto"/>
              <w:right w:val="single" w:sz="4" w:space="0" w:color="auto"/>
            </w:tcBorders>
          </w:tcPr>
          <w:p w14:paraId="70CB0A82" w14:textId="77777777" w:rsidR="00AB2B30" w:rsidRPr="00AC4FBC" w:rsidRDefault="006A7121" w:rsidP="00BF220C">
            <w:pPr>
              <w:pStyle w:val="TAH"/>
              <w:jc w:val="left"/>
            </w:pPr>
            <w:r w:rsidRPr="00AC4FBC">
              <w:lastRenderedPageBreak/>
              <w:t>Initial Conditions</w:t>
            </w:r>
          </w:p>
        </w:tc>
      </w:tr>
      <w:tr w:rsidR="00AB2B30" w:rsidRPr="00AC4FBC" w14:paraId="619293CE"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307ADEDB" w14:textId="77777777" w:rsidR="00AB2B30" w:rsidRPr="00AC4FBC" w:rsidRDefault="006A7121" w:rsidP="00450D87">
            <w:pPr>
              <w:pStyle w:val="TAL"/>
              <w:rPr>
                <w:bCs/>
              </w:rPr>
            </w:pPr>
            <w:r w:rsidRPr="00AC4FBC">
              <w:rPr>
                <w:bCs/>
              </w:rPr>
              <w:t>Test Environment</w:t>
            </w:r>
          </w:p>
          <w:p w14:paraId="26FB4FB1" w14:textId="203A7E68" w:rsidR="00AB2B30" w:rsidRPr="00AC4FBC" w:rsidRDefault="006A7121" w:rsidP="00450D87">
            <w:pPr>
              <w:pStyle w:val="TAL"/>
              <w:rPr>
                <w:bCs/>
              </w:rPr>
            </w:pPr>
            <w:r w:rsidRPr="00AC4FBC">
              <w:rPr>
                <w:bCs/>
              </w:rPr>
              <w:t>as specified in TS 38.508-1 [6] clause 4.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122CF3D3" w14:textId="6A3F34BE" w:rsidR="00AB2B30" w:rsidRPr="00AC4FBC" w:rsidRDefault="006A7121" w:rsidP="00E54366">
            <w:pPr>
              <w:pStyle w:val="TAL"/>
            </w:pPr>
            <w:r w:rsidRPr="00AC4FBC">
              <w:t>Normal, TL/VL, TL/VH, TH/VL, TH/VH</w:t>
            </w:r>
          </w:p>
        </w:tc>
      </w:tr>
      <w:tr w:rsidR="00AB2B30" w:rsidRPr="00AC4FBC" w14:paraId="3B9C4612"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4F3D41D7" w14:textId="77777777" w:rsidR="00AB2B30" w:rsidRPr="00AC4FBC" w:rsidRDefault="006A7121" w:rsidP="00450D87">
            <w:pPr>
              <w:pStyle w:val="TAL"/>
            </w:pPr>
            <w:r w:rsidRPr="00AC4FBC">
              <w:t>Test Frequencies</w:t>
            </w:r>
          </w:p>
          <w:p w14:paraId="1DB4C2DA" w14:textId="6799AE8D" w:rsidR="00AB2B30" w:rsidRPr="00AC4FBC" w:rsidRDefault="006A7121" w:rsidP="00450D87">
            <w:pPr>
              <w:pStyle w:val="TAL"/>
            </w:pPr>
            <w:r w:rsidRPr="00AC4FBC">
              <w:t>as specified in TS 38.508-1 [6] clause 4.3.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3AA3DE84" w14:textId="77777777" w:rsidR="00AB2B30" w:rsidRPr="00AC4FBC" w:rsidRDefault="006A7121" w:rsidP="00E54366">
            <w:pPr>
              <w:pStyle w:val="TAL"/>
            </w:pPr>
            <w:r w:rsidRPr="00AC4FBC">
              <w:t>Low range, High range</w:t>
            </w:r>
          </w:p>
        </w:tc>
      </w:tr>
      <w:tr w:rsidR="00AB2B30" w:rsidRPr="00AC4FBC" w14:paraId="7A3FFEAE"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7538EB64" w14:textId="77777777" w:rsidR="00AB2B30" w:rsidRPr="00AC4FBC" w:rsidRDefault="006A7121" w:rsidP="00450D87">
            <w:pPr>
              <w:pStyle w:val="TAL"/>
            </w:pPr>
            <w:r w:rsidRPr="00AC4FBC">
              <w:t>Test EN-DC bandwidth combination as specified in Table 5.3B.1.2-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23AB46C7" w14:textId="77777777" w:rsidR="00AB2B30" w:rsidRPr="00AC4FBC" w:rsidRDefault="006A7121" w:rsidP="00450D87">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7CC7060C" w14:textId="77777777" w:rsidR="00AB2B30" w:rsidRPr="00AC4FBC" w:rsidRDefault="006A7121" w:rsidP="00450D87">
            <w:pPr>
              <w:pStyle w:val="TAL"/>
            </w:pPr>
            <w:r w:rsidRPr="00AC4FBC">
              <w:t>(Note 2)</w:t>
            </w:r>
          </w:p>
        </w:tc>
      </w:tr>
      <w:tr w:rsidR="00AB2B30" w:rsidRPr="00AC4FBC" w14:paraId="0BD28F38" w14:textId="77777777" w:rsidTr="00AC2491">
        <w:tc>
          <w:tcPr>
            <w:tcW w:w="1986" w:type="pct"/>
            <w:gridSpan w:val="5"/>
            <w:tcBorders>
              <w:top w:val="single" w:sz="4" w:space="0" w:color="auto"/>
              <w:left w:val="single" w:sz="4" w:space="0" w:color="auto"/>
              <w:bottom w:val="single" w:sz="4" w:space="0" w:color="auto"/>
              <w:right w:val="single" w:sz="4" w:space="0" w:color="auto"/>
            </w:tcBorders>
            <w:hideMark/>
          </w:tcPr>
          <w:p w14:paraId="041A5106" w14:textId="77777777" w:rsidR="00AB2B30" w:rsidRPr="00AC4FBC" w:rsidRDefault="006A7121" w:rsidP="00450D87">
            <w:pPr>
              <w:pStyle w:val="TAL"/>
              <w:rPr>
                <w:bCs/>
              </w:rPr>
            </w:pPr>
            <w:r w:rsidRPr="00AC4FBC">
              <w:rPr>
                <w:bCs/>
              </w:rPr>
              <w:t>Test SCS for the NR cell as specified in TS 38.521-1 [8] Table 5.3.5-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00A317BE" w14:textId="32FADDE5" w:rsidR="00AB2B30" w:rsidRPr="00AC4FBC" w:rsidRDefault="006A7121" w:rsidP="00450D87">
            <w:pPr>
              <w:pStyle w:val="TAL"/>
            </w:pPr>
            <w:r w:rsidRPr="00AC4FBC">
              <w:t>Lowest, Highest</w:t>
            </w:r>
            <w:r w:rsidR="00014E3C" w:rsidRPr="00AC4FBC">
              <w:t xml:space="preserve"> </w:t>
            </w:r>
            <w:r w:rsidR="00014E3C" w:rsidRPr="00AC4FBC">
              <w:rPr>
                <w:lang w:eastAsia="zh-CN"/>
              </w:rPr>
              <w:t>(NOTE 10)</w:t>
            </w:r>
          </w:p>
        </w:tc>
      </w:tr>
      <w:tr w:rsidR="00AB2B30" w:rsidRPr="00AC4FBC" w14:paraId="02FF169E" w14:textId="77777777" w:rsidTr="00AC2491">
        <w:tc>
          <w:tcPr>
            <w:tcW w:w="5000" w:type="pct"/>
            <w:gridSpan w:val="10"/>
            <w:tcBorders>
              <w:top w:val="single" w:sz="4" w:space="0" w:color="auto"/>
              <w:left w:val="single" w:sz="4" w:space="0" w:color="auto"/>
              <w:bottom w:val="single" w:sz="4" w:space="0" w:color="auto"/>
              <w:right w:val="single" w:sz="4" w:space="0" w:color="auto"/>
            </w:tcBorders>
            <w:hideMark/>
          </w:tcPr>
          <w:p w14:paraId="27CD1DDB" w14:textId="77777777" w:rsidR="00AB2B30" w:rsidRPr="00AC4FBC" w:rsidRDefault="006A7121" w:rsidP="00BF220C">
            <w:pPr>
              <w:pStyle w:val="TAH"/>
              <w:jc w:val="left"/>
            </w:pPr>
            <w:r w:rsidRPr="00AC4FBC">
              <w:t>Test Parameters</w:t>
            </w:r>
          </w:p>
        </w:tc>
      </w:tr>
      <w:tr w:rsidR="00AB2B30" w:rsidRPr="00AC4FBC" w14:paraId="4ABC6139" w14:textId="77777777" w:rsidTr="00AC2491">
        <w:tc>
          <w:tcPr>
            <w:tcW w:w="296" w:type="pct"/>
            <w:vMerge w:val="restart"/>
            <w:tcBorders>
              <w:top w:val="single" w:sz="4" w:space="0" w:color="auto"/>
              <w:left w:val="single" w:sz="4" w:space="0" w:color="auto"/>
              <w:right w:val="single" w:sz="4" w:space="0" w:color="auto"/>
            </w:tcBorders>
            <w:hideMark/>
          </w:tcPr>
          <w:p w14:paraId="0F136223" w14:textId="77777777" w:rsidR="00AB2B30" w:rsidRPr="00AC4FBC" w:rsidRDefault="006A7121" w:rsidP="00BF220C">
            <w:pPr>
              <w:pStyle w:val="TAH"/>
              <w:jc w:val="left"/>
            </w:pPr>
            <w:r w:rsidRPr="00AC4FBC">
              <w:t>Test ID</w:t>
            </w:r>
          </w:p>
        </w:tc>
        <w:tc>
          <w:tcPr>
            <w:tcW w:w="354" w:type="pct"/>
            <w:vMerge w:val="restart"/>
            <w:tcBorders>
              <w:top w:val="single" w:sz="4" w:space="0" w:color="auto"/>
              <w:left w:val="single" w:sz="4" w:space="0" w:color="auto"/>
              <w:right w:val="single" w:sz="4" w:space="0" w:color="auto"/>
            </w:tcBorders>
          </w:tcPr>
          <w:p w14:paraId="75A8936C" w14:textId="77777777" w:rsidR="00AB2B30" w:rsidRPr="00AC4FBC" w:rsidRDefault="006A7121" w:rsidP="00BF220C">
            <w:pPr>
              <w:pStyle w:val="TAH"/>
              <w:jc w:val="left"/>
            </w:pPr>
            <w:r w:rsidRPr="00AC4FBC">
              <w:t>Freq</w:t>
            </w:r>
          </w:p>
        </w:tc>
        <w:tc>
          <w:tcPr>
            <w:tcW w:w="354" w:type="pct"/>
            <w:vMerge w:val="restart"/>
            <w:tcBorders>
              <w:top w:val="single" w:sz="4" w:space="0" w:color="auto"/>
              <w:left w:val="single" w:sz="4" w:space="0" w:color="auto"/>
              <w:right w:val="single" w:sz="4" w:space="0" w:color="auto"/>
            </w:tcBorders>
          </w:tcPr>
          <w:p w14:paraId="5F2C7FFE" w14:textId="77777777" w:rsidR="00AB2B30" w:rsidRPr="00AC4FBC" w:rsidRDefault="006A7121" w:rsidP="00BF220C">
            <w:pPr>
              <w:pStyle w:val="TAH"/>
              <w:jc w:val="left"/>
            </w:pPr>
            <w:r w:rsidRPr="00AC4FBC">
              <w:t>ChBw</w:t>
            </w:r>
          </w:p>
        </w:tc>
        <w:tc>
          <w:tcPr>
            <w:tcW w:w="354" w:type="pct"/>
            <w:vMerge w:val="restart"/>
            <w:tcBorders>
              <w:top w:val="single" w:sz="4" w:space="0" w:color="auto"/>
              <w:left w:val="single" w:sz="4" w:space="0" w:color="auto"/>
              <w:right w:val="single" w:sz="4" w:space="0" w:color="auto"/>
            </w:tcBorders>
          </w:tcPr>
          <w:p w14:paraId="49372F21" w14:textId="77777777" w:rsidR="00AB2B30" w:rsidRPr="00AC4FBC" w:rsidRDefault="006A7121" w:rsidP="00BF220C">
            <w:pPr>
              <w:pStyle w:val="TAH"/>
              <w:jc w:val="left"/>
            </w:pPr>
            <w:r w:rsidRPr="00AC4FBC">
              <w:t>SCS</w:t>
            </w:r>
          </w:p>
        </w:tc>
        <w:tc>
          <w:tcPr>
            <w:tcW w:w="628" w:type="pct"/>
            <w:vMerge w:val="restart"/>
            <w:tcBorders>
              <w:top w:val="single" w:sz="4" w:space="0" w:color="auto"/>
              <w:left w:val="single" w:sz="4" w:space="0" w:color="auto"/>
              <w:right w:val="single" w:sz="4" w:space="0" w:color="auto"/>
            </w:tcBorders>
          </w:tcPr>
          <w:p w14:paraId="6517E87E" w14:textId="77777777" w:rsidR="00AB2B30" w:rsidRPr="00AC4FBC" w:rsidRDefault="006A7121" w:rsidP="00BF220C">
            <w:pPr>
              <w:pStyle w:val="TAH"/>
              <w:jc w:val="left"/>
            </w:pPr>
            <w:r w:rsidRPr="00AC4FBC">
              <w:t>Downlink Configuration</w:t>
            </w:r>
          </w:p>
        </w:tc>
        <w:tc>
          <w:tcPr>
            <w:tcW w:w="3014" w:type="pct"/>
            <w:gridSpan w:val="5"/>
            <w:tcBorders>
              <w:top w:val="single" w:sz="4" w:space="0" w:color="auto"/>
              <w:left w:val="single" w:sz="4" w:space="0" w:color="auto"/>
              <w:bottom w:val="single" w:sz="4" w:space="0" w:color="auto"/>
              <w:right w:val="single" w:sz="4" w:space="0" w:color="auto"/>
            </w:tcBorders>
            <w:hideMark/>
          </w:tcPr>
          <w:p w14:paraId="613F0C01" w14:textId="77777777" w:rsidR="00AB2B30" w:rsidRPr="00AC4FBC" w:rsidRDefault="006A7121" w:rsidP="00BF220C">
            <w:pPr>
              <w:pStyle w:val="TAH"/>
              <w:jc w:val="left"/>
            </w:pPr>
            <w:r w:rsidRPr="00AC4FBC">
              <w:t>EN-DC Uplink Configuration</w:t>
            </w:r>
          </w:p>
        </w:tc>
      </w:tr>
      <w:tr w:rsidR="00AB2B30" w:rsidRPr="00AC4FBC" w14:paraId="1698BDEC" w14:textId="77777777" w:rsidTr="00AC2491">
        <w:tc>
          <w:tcPr>
            <w:tcW w:w="296" w:type="pct"/>
            <w:vMerge/>
            <w:tcBorders>
              <w:left w:val="single" w:sz="4" w:space="0" w:color="auto"/>
              <w:right w:val="single" w:sz="4" w:space="0" w:color="auto"/>
            </w:tcBorders>
          </w:tcPr>
          <w:p w14:paraId="37EA9FE6"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3F050C60"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3FB8A634"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29CCDEE0" w14:textId="77777777" w:rsidR="00AB2B30" w:rsidRPr="00AC4FBC" w:rsidRDefault="00AB2B30" w:rsidP="00BF220C">
            <w:pPr>
              <w:pStyle w:val="TAH"/>
              <w:jc w:val="left"/>
            </w:pPr>
          </w:p>
        </w:tc>
        <w:tc>
          <w:tcPr>
            <w:tcW w:w="628" w:type="pct"/>
            <w:vMerge/>
            <w:tcBorders>
              <w:left w:val="single" w:sz="4" w:space="0" w:color="auto"/>
              <w:right w:val="single" w:sz="4" w:space="0" w:color="auto"/>
            </w:tcBorders>
          </w:tcPr>
          <w:p w14:paraId="338F03E1" w14:textId="77777777" w:rsidR="00AB2B30" w:rsidRPr="00AC4FBC" w:rsidRDefault="00AB2B30" w:rsidP="00BF220C">
            <w:pPr>
              <w:pStyle w:val="TAH"/>
              <w:jc w:val="left"/>
            </w:pPr>
          </w:p>
        </w:tc>
        <w:tc>
          <w:tcPr>
            <w:tcW w:w="1264" w:type="pct"/>
            <w:gridSpan w:val="2"/>
            <w:tcBorders>
              <w:top w:val="single" w:sz="4" w:space="0" w:color="auto"/>
              <w:left w:val="single" w:sz="4" w:space="0" w:color="auto"/>
              <w:bottom w:val="single" w:sz="4" w:space="0" w:color="auto"/>
              <w:right w:val="single" w:sz="4" w:space="0" w:color="auto"/>
            </w:tcBorders>
          </w:tcPr>
          <w:p w14:paraId="109493AD" w14:textId="77777777" w:rsidR="00AB2B30" w:rsidRPr="00AC4FBC" w:rsidRDefault="006A7121" w:rsidP="00BF220C">
            <w:pPr>
              <w:pStyle w:val="TAH"/>
              <w:jc w:val="left"/>
            </w:pPr>
            <w:r w:rsidRPr="00AC4FBC">
              <w:t>E-UTRA Cell</w:t>
            </w:r>
          </w:p>
        </w:tc>
        <w:tc>
          <w:tcPr>
            <w:tcW w:w="1252" w:type="pct"/>
            <w:gridSpan w:val="2"/>
            <w:tcBorders>
              <w:top w:val="single" w:sz="4" w:space="0" w:color="auto"/>
              <w:left w:val="single" w:sz="4" w:space="0" w:color="auto"/>
              <w:bottom w:val="single" w:sz="4" w:space="0" w:color="auto"/>
              <w:right w:val="single" w:sz="4" w:space="0" w:color="auto"/>
            </w:tcBorders>
          </w:tcPr>
          <w:p w14:paraId="2EF20B85" w14:textId="77777777" w:rsidR="00AB2B30" w:rsidRPr="00AC4FBC" w:rsidRDefault="006A7121" w:rsidP="00BF220C">
            <w:pPr>
              <w:pStyle w:val="TAH"/>
              <w:jc w:val="left"/>
            </w:pPr>
            <w:r w:rsidRPr="00AC4FBC">
              <w:t>NR Cell</w:t>
            </w:r>
          </w:p>
        </w:tc>
        <w:tc>
          <w:tcPr>
            <w:tcW w:w="498" w:type="pct"/>
            <w:tcBorders>
              <w:top w:val="single" w:sz="4" w:space="0" w:color="auto"/>
              <w:left w:val="single" w:sz="4" w:space="0" w:color="auto"/>
              <w:bottom w:val="single" w:sz="4" w:space="0" w:color="auto"/>
              <w:right w:val="single" w:sz="4" w:space="0" w:color="auto"/>
            </w:tcBorders>
          </w:tcPr>
          <w:p w14:paraId="16B0C596" w14:textId="77777777" w:rsidR="00AB2B30" w:rsidRPr="00AC4FBC" w:rsidRDefault="006A7121" w:rsidP="00BF220C">
            <w:pPr>
              <w:pStyle w:val="TAH"/>
              <w:jc w:val="left"/>
            </w:pPr>
            <w:r w:rsidRPr="00AC4FBC">
              <w:t>Common</w:t>
            </w:r>
          </w:p>
        </w:tc>
      </w:tr>
      <w:tr w:rsidR="00AB2B30" w:rsidRPr="00AC4FBC" w14:paraId="0E6FBA93" w14:textId="77777777" w:rsidTr="00AC2491">
        <w:trPr>
          <w:cantSplit/>
          <w:trHeight w:val="176"/>
        </w:trPr>
        <w:tc>
          <w:tcPr>
            <w:tcW w:w="296" w:type="pct"/>
            <w:vMerge/>
            <w:tcBorders>
              <w:left w:val="single" w:sz="4" w:space="0" w:color="auto"/>
              <w:bottom w:val="single" w:sz="4" w:space="0" w:color="auto"/>
              <w:right w:val="single" w:sz="4" w:space="0" w:color="auto"/>
            </w:tcBorders>
          </w:tcPr>
          <w:p w14:paraId="7CBAC393"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23EDCB20"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749653AD" w14:textId="77777777" w:rsidR="00AB2B30" w:rsidRPr="00AC4FBC" w:rsidRDefault="00AB2B30" w:rsidP="00BF220C">
            <w:pPr>
              <w:pStyle w:val="TAH"/>
              <w:jc w:val="left"/>
            </w:pPr>
          </w:p>
        </w:tc>
        <w:tc>
          <w:tcPr>
            <w:tcW w:w="354" w:type="pct"/>
            <w:vMerge/>
            <w:tcBorders>
              <w:left w:val="single" w:sz="4" w:space="0" w:color="auto"/>
              <w:right w:val="single" w:sz="4" w:space="0" w:color="auto"/>
            </w:tcBorders>
          </w:tcPr>
          <w:p w14:paraId="461517DF" w14:textId="77777777" w:rsidR="00AB2B30" w:rsidRPr="00AC4FBC" w:rsidRDefault="00AB2B30" w:rsidP="00BF220C">
            <w:pPr>
              <w:pStyle w:val="TAH"/>
              <w:jc w:val="left"/>
            </w:pPr>
          </w:p>
        </w:tc>
        <w:tc>
          <w:tcPr>
            <w:tcW w:w="628" w:type="pct"/>
            <w:vMerge/>
            <w:tcBorders>
              <w:left w:val="single" w:sz="4" w:space="0" w:color="auto"/>
              <w:right w:val="single" w:sz="4" w:space="0" w:color="auto"/>
            </w:tcBorders>
          </w:tcPr>
          <w:p w14:paraId="3241A1F3" w14:textId="77777777" w:rsidR="00AB2B30" w:rsidRPr="00AC4FBC" w:rsidRDefault="00AB2B30" w:rsidP="00BF220C">
            <w:pPr>
              <w:pStyle w:val="TAH"/>
              <w:jc w:val="left"/>
            </w:pPr>
          </w:p>
        </w:tc>
        <w:tc>
          <w:tcPr>
            <w:tcW w:w="528" w:type="pct"/>
            <w:tcBorders>
              <w:top w:val="single" w:sz="4" w:space="0" w:color="auto"/>
              <w:left w:val="single" w:sz="4" w:space="0" w:color="auto"/>
              <w:bottom w:val="single" w:sz="4" w:space="0" w:color="auto"/>
              <w:right w:val="single" w:sz="4" w:space="0" w:color="auto"/>
            </w:tcBorders>
            <w:hideMark/>
          </w:tcPr>
          <w:p w14:paraId="1AEEBC40" w14:textId="77777777" w:rsidR="00AB2B30" w:rsidRPr="00AC4FBC" w:rsidRDefault="006A7121" w:rsidP="00BF220C">
            <w:pPr>
              <w:pStyle w:val="TAH"/>
              <w:jc w:val="left"/>
              <w:rPr>
                <w:szCs w:val="18"/>
              </w:rPr>
            </w:pPr>
            <w:r w:rsidRPr="00AC4FBC">
              <w:rPr>
                <w:szCs w:val="18"/>
              </w:rPr>
              <w:t>Modulation</w:t>
            </w:r>
          </w:p>
        </w:tc>
        <w:tc>
          <w:tcPr>
            <w:tcW w:w="736" w:type="pct"/>
            <w:tcBorders>
              <w:top w:val="single" w:sz="4" w:space="0" w:color="auto"/>
              <w:left w:val="single" w:sz="4" w:space="0" w:color="auto"/>
              <w:bottom w:val="single" w:sz="4" w:space="0" w:color="auto"/>
              <w:right w:val="single" w:sz="4" w:space="0" w:color="auto"/>
            </w:tcBorders>
            <w:hideMark/>
          </w:tcPr>
          <w:p w14:paraId="53B895FA" w14:textId="77777777" w:rsidR="00AB2B30" w:rsidRPr="00AC4FBC" w:rsidRDefault="006A7121" w:rsidP="00BF220C">
            <w:pPr>
              <w:pStyle w:val="TAH"/>
              <w:jc w:val="left"/>
              <w:rPr>
                <w:rFonts w:cs="v5.0.0"/>
                <w:szCs w:val="18"/>
              </w:rPr>
            </w:pPr>
            <w:r w:rsidRPr="00AC4FBC">
              <w:rPr>
                <w:rFonts w:cs="v5.0.0"/>
                <w:szCs w:val="18"/>
              </w:rPr>
              <w:t>RB allocation</w:t>
            </w:r>
          </w:p>
          <w:p w14:paraId="6B5E7088" w14:textId="77777777" w:rsidR="00AB2B30" w:rsidRPr="00AC4FBC" w:rsidRDefault="006A7121" w:rsidP="00BF220C">
            <w:pPr>
              <w:pStyle w:val="TAH"/>
              <w:jc w:val="left"/>
              <w:rPr>
                <w:szCs w:val="18"/>
              </w:rPr>
            </w:pPr>
            <w:r w:rsidRPr="00AC4FBC">
              <w:rPr>
                <w:rFonts w:cs="v5.0.0"/>
                <w:szCs w:val="18"/>
              </w:rPr>
              <w:t>(Note 5)</w:t>
            </w:r>
          </w:p>
        </w:tc>
        <w:tc>
          <w:tcPr>
            <w:tcW w:w="528" w:type="pct"/>
            <w:tcBorders>
              <w:top w:val="single" w:sz="4" w:space="0" w:color="auto"/>
              <w:left w:val="single" w:sz="4" w:space="0" w:color="auto"/>
              <w:bottom w:val="single" w:sz="4" w:space="0" w:color="auto"/>
              <w:right w:val="single" w:sz="4" w:space="0" w:color="auto"/>
            </w:tcBorders>
          </w:tcPr>
          <w:p w14:paraId="21101402" w14:textId="77777777" w:rsidR="00AB2B30" w:rsidRPr="00AC4FBC" w:rsidRDefault="006A7121" w:rsidP="00BF220C">
            <w:pPr>
              <w:pStyle w:val="TAH"/>
              <w:jc w:val="left"/>
              <w:rPr>
                <w:szCs w:val="18"/>
              </w:rPr>
            </w:pPr>
            <w:r w:rsidRPr="00AC4FBC">
              <w:rPr>
                <w:szCs w:val="18"/>
              </w:rPr>
              <w:t>Modulation</w:t>
            </w:r>
          </w:p>
        </w:tc>
        <w:tc>
          <w:tcPr>
            <w:tcW w:w="724" w:type="pct"/>
            <w:tcBorders>
              <w:top w:val="single" w:sz="4" w:space="0" w:color="auto"/>
              <w:left w:val="single" w:sz="4" w:space="0" w:color="auto"/>
              <w:bottom w:val="single" w:sz="4" w:space="0" w:color="auto"/>
              <w:right w:val="single" w:sz="4" w:space="0" w:color="auto"/>
            </w:tcBorders>
          </w:tcPr>
          <w:p w14:paraId="00DC5B49" w14:textId="77777777" w:rsidR="00AB2B30" w:rsidRPr="00AC4FBC" w:rsidRDefault="006A7121" w:rsidP="00BF220C">
            <w:pPr>
              <w:pStyle w:val="TAH"/>
              <w:jc w:val="left"/>
              <w:rPr>
                <w:szCs w:val="18"/>
              </w:rPr>
            </w:pPr>
            <w:r w:rsidRPr="00AC4FBC">
              <w:rPr>
                <w:rFonts w:cs="v5.0.0"/>
                <w:szCs w:val="18"/>
              </w:rPr>
              <w:t>RB allocation (NOTE 1)</w:t>
            </w:r>
          </w:p>
        </w:tc>
        <w:tc>
          <w:tcPr>
            <w:tcW w:w="498" w:type="pct"/>
            <w:tcBorders>
              <w:top w:val="single" w:sz="4" w:space="0" w:color="auto"/>
              <w:left w:val="single" w:sz="4" w:space="0" w:color="auto"/>
              <w:bottom w:val="single" w:sz="4" w:space="0" w:color="auto"/>
              <w:right w:val="single" w:sz="4" w:space="0" w:color="auto"/>
            </w:tcBorders>
          </w:tcPr>
          <w:p w14:paraId="20A6A8BB" w14:textId="77777777" w:rsidR="00AB2B30" w:rsidRPr="00AC4FBC" w:rsidRDefault="006A7121" w:rsidP="00BF220C">
            <w:pPr>
              <w:pStyle w:val="TAH"/>
              <w:jc w:val="left"/>
              <w:rPr>
                <w:rFonts w:cs="v5.0.0"/>
                <w:szCs w:val="18"/>
              </w:rPr>
            </w:pPr>
            <w:r w:rsidRPr="00AC4FBC">
              <w:rPr>
                <w:rFonts w:cs="v5.0.0"/>
                <w:szCs w:val="18"/>
              </w:rPr>
              <w:t>Power config</w:t>
            </w:r>
          </w:p>
          <w:p w14:paraId="34A3E407" w14:textId="77777777" w:rsidR="00AB2B30" w:rsidRPr="00AC4FBC" w:rsidRDefault="006A7121" w:rsidP="00BF220C">
            <w:pPr>
              <w:pStyle w:val="TAH"/>
              <w:jc w:val="left"/>
              <w:rPr>
                <w:rFonts w:cs="v5.0.0"/>
                <w:szCs w:val="18"/>
              </w:rPr>
            </w:pPr>
            <w:r w:rsidRPr="00AC4FBC">
              <w:rPr>
                <w:rFonts w:cs="v5.0.0"/>
                <w:szCs w:val="18"/>
              </w:rPr>
              <w:t>(NOTE 8)</w:t>
            </w:r>
          </w:p>
        </w:tc>
      </w:tr>
      <w:tr w:rsidR="00AB2B30" w:rsidRPr="00AC4FBC" w14:paraId="3D4C47B5" w14:textId="77777777" w:rsidTr="00AC2491">
        <w:tc>
          <w:tcPr>
            <w:tcW w:w="296" w:type="pct"/>
            <w:tcBorders>
              <w:top w:val="single" w:sz="4" w:space="0" w:color="auto"/>
              <w:left w:val="single" w:sz="4" w:space="0" w:color="auto"/>
              <w:bottom w:val="single" w:sz="4" w:space="0" w:color="auto"/>
              <w:right w:val="single" w:sz="4" w:space="0" w:color="auto"/>
            </w:tcBorders>
            <w:hideMark/>
          </w:tcPr>
          <w:p w14:paraId="6F5542F3" w14:textId="77777777" w:rsidR="00AB2B30" w:rsidRPr="00AC4FBC" w:rsidRDefault="006A7121" w:rsidP="00BF220C">
            <w:pPr>
              <w:pStyle w:val="TAC"/>
              <w:jc w:val="left"/>
            </w:pPr>
            <w:r w:rsidRPr="00AC4FBC">
              <w:t>1</w:t>
            </w:r>
          </w:p>
        </w:tc>
        <w:tc>
          <w:tcPr>
            <w:tcW w:w="354" w:type="pct"/>
            <w:tcBorders>
              <w:left w:val="single" w:sz="4" w:space="0" w:color="auto"/>
              <w:right w:val="single" w:sz="4" w:space="0" w:color="auto"/>
            </w:tcBorders>
            <w:vAlign w:val="center"/>
            <w:hideMark/>
          </w:tcPr>
          <w:p w14:paraId="34F6468C" w14:textId="77777777" w:rsidR="00AB2B30" w:rsidRPr="00AC4FBC" w:rsidRDefault="006A7121" w:rsidP="00BF220C">
            <w:pPr>
              <w:pStyle w:val="TAC"/>
              <w:jc w:val="left"/>
            </w:pPr>
            <w:r w:rsidRPr="00AC4FBC">
              <w:t>Default</w:t>
            </w:r>
          </w:p>
        </w:tc>
        <w:tc>
          <w:tcPr>
            <w:tcW w:w="354" w:type="pct"/>
            <w:vMerge w:val="restart"/>
            <w:tcBorders>
              <w:left w:val="single" w:sz="4" w:space="0" w:color="auto"/>
              <w:right w:val="single" w:sz="4" w:space="0" w:color="auto"/>
            </w:tcBorders>
            <w:vAlign w:val="center"/>
          </w:tcPr>
          <w:p w14:paraId="66FD380E" w14:textId="77777777" w:rsidR="00AB2B30" w:rsidRPr="00AC4FBC" w:rsidRDefault="006A7121" w:rsidP="00BF220C">
            <w:pPr>
              <w:pStyle w:val="TAC"/>
              <w:jc w:val="left"/>
            </w:pPr>
            <w:r w:rsidRPr="00AC4FBC">
              <w:t>Default</w:t>
            </w:r>
          </w:p>
        </w:tc>
        <w:tc>
          <w:tcPr>
            <w:tcW w:w="354" w:type="pct"/>
            <w:vMerge w:val="restart"/>
            <w:tcBorders>
              <w:left w:val="single" w:sz="4" w:space="0" w:color="auto"/>
              <w:right w:val="single" w:sz="4" w:space="0" w:color="auto"/>
            </w:tcBorders>
            <w:vAlign w:val="center"/>
          </w:tcPr>
          <w:p w14:paraId="1B5C7111" w14:textId="77777777" w:rsidR="00AB2B30" w:rsidRPr="00AC4FBC" w:rsidRDefault="006A7121" w:rsidP="00BF220C">
            <w:pPr>
              <w:pStyle w:val="TAC"/>
              <w:jc w:val="left"/>
            </w:pPr>
            <w:r w:rsidRPr="00AC4FBC">
              <w:t>Default</w:t>
            </w:r>
          </w:p>
        </w:tc>
        <w:tc>
          <w:tcPr>
            <w:tcW w:w="628" w:type="pct"/>
            <w:vMerge w:val="restart"/>
            <w:tcBorders>
              <w:left w:val="single" w:sz="4" w:space="0" w:color="auto"/>
              <w:right w:val="single" w:sz="4" w:space="0" w:color="auto"/>
            </w:tcBorders>
            <w:vAlign w:val="center"/>
          </w:tcPr>
          <w:p w14:paraId="446A55F1"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E6FE44E"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596516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52BF0C01"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063C65CC"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5619F802" w14:textId="77777777" w:rsidR="00AB2B30" w:rsidRPr="00AC4FBC" w:rsidRDefault="006A7121" w:rsidP="00BF220C">
            <w:pPr>
              <w:pStyle w:val="TAC"/>
              <w:jc w:val="left"/>
            </w:pPr>
            <w:r w:rsidRPr="00AC4FBC">
              <w:t>B</w:t>
            </w:r>
          </w:p>
        </w:tc>
      </w:tr>
      <w:tr w:rsidR="00AB2B30" w:rsidRPr="00AC4FBC" w14:paraId="3E7FF4A9" w14:textId="77777777" w:rsidTr="00AC2491">
        <w:tc>
          <w:tcPr>
            <w:tcW w:w="296" w:type="pct"/>
            <w:tcBorders>
              <w:top w:val="single" w:sz="4" w:space="0" w:color="auto"/>
              <w:left w:val="single" w:sz="4" w:space="0" w:color="auto"/>
              <w:bottom w:val="single" w:sz="4" w:space="0" w:color="auto"/>
              <w:right w:val="single" w:sz="4" w:space="0" w:color="auto"/>
            </w:tcBorders>
          </w:tcPr>
          <w:p w14:paraId="3267C292" w14:textId="77777777" w:rsidR="00AB2B30" w:rsidRPr="00AC4FBC" w:rsidRDefault="006A7121" w:rsidP="00BF220C">
            <w:pPr>
              <w:pStyle w:val="TAC"/>
              <w:jc w:val="left"/>
            </w:pPr>
            <w:r w:rsidRPr="00AC4FBC">
              <w:t>2</w:t>
            </w:r>
          </w:p>
          <w:p w14:paraId="51A03062"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096CF52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34065D18"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32E3FD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0538740"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F7876F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B79D8D2"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4C7FD55E"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5F29524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4F45A962" w14:textId="77777777" w:rsidR="00AB2B30" w:rsidRPr="00AC4FBC" w:rsidRDefault="006A7121" w:rsidP="00BF220C">
            <w:pPr>
              <w:pStyle w:val="TAC"/>
              <w:jc w:val="left"/>
            </w:pPr>
            <w:r w:rsidRPr="00AC4FBC">
              <w:t xml:space="preserve">B </w:t>
            </w:r>
          </w:p>
        </w:tc>
      </w:tr>
      <w:tr w:rsidR="00AB2B30" w:rsidRPr="00AC4FBC" w14:paraId="4C8C08E3" w14:textId="77777777" w:rsidTr="00AC2491">
        <w:tc>
          <w:tcPr>
            <w:tcW w:w="296" w:type="pct"/>
            <w:tcBorders>
              <w:top w:val="single" w:sz="4" w:space="0" w:color="auto"/>
              <w:left w:val="single" w:sz="4" w:space="0" w:color="auto"/>
              <w:bottom w:val="single" w:sz="4" w:space="0" w:color="auto"/>
              <w:right w:val="single" w:sz="4" w:space="0" w:color="auto"/>
            </w:tcBorders>
          </w:tcPr>
          <w:p w14:paraId="4DD9CBFD" w14:textId="77777777" w:rsidR="00AB2B30" w:rsidRPr="00AC4FBC" w:rsidRDefault="006A7121" w:rsidP="00BF220C">
            <w:pPr>
              <w:pStyle w:val="TAC"/>
              <w:jc w:val="left"/>
            </w:pPr>
            <w:r w:rsidRPr="00AC4FBC">
              <w:t>3</w:t>
            </w:r>
          </w:p>
          <w:p w14:paraId="37738586"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65D62CA3"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647B439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7DC60D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C7C6E1B"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1C98AC4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81692B6"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5072551"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7E2F35B1"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742BBA03" w14:textId="77777777" w:rsidR="00AB2B30" w:rsidRPr="00AC4FBC" w:rsidRDefault="006A7121" w:rsidP="00BF220C">
            <w:pPr>
              <w:pStyle w:val="TAC"/>
              <w:jc w:val="left"/>
            </w:pPr>
            <w:r w:rsidRPr="00AC4FBC">
              <w:t>A</w:t>
            </w:r>
          </w:p>
        </w:tc>
      </w:tr>
      <w:tr w:rsidR="00AB2B30" w:rsidRPr="00AC4FBC" w14:paraId="56456701" w14:textId="77777777" w:rsidTr="00AC2491">
        <w:tc>
          <w:tcPr>
            <w:tcW w:w="296" w:type="pct"/>
            <w:tcBorders>
              <w:top w:val="single" w:sz="4" w:space="0" w:color="auto"/>
              <w:left w:val="single" w:sz="4" w:space="0" w:color="auto"/>
              <w:bottom w:val="single" w:sz="4" w:space="0" w:color="auto"/>
              <w:right w:val="single" w:sz="4" w:space="0" w:color="auto"/>
            </w:tcBorders>
          </w:tcPr>
          <w:p w14:paraId="333DD9C9" w14:textId="77777777" w:rsidR="00AB2B30" w:rsidRPr="00AC4FBC" w:rsidRDefault="006A7121" w:rsidP="00BF220C">
            <w:pPr>
              <w:pStyle w:val="TAC"/>
              <w:jc w:val="left"/>
            </w:pPr>
            <w:r w:rsidRPr="00AC4FBC">
              <w:t>4</w:t>
            </w:r>
          </w:p>
          <w:p w14:paraId="66D8CE62"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267261B1"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0D1A7FD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CA75251"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A0DC6E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D93EE0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F1F23CF"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68ADAEEA"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6A1C2471"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4AEF04C" w14:textId="77777777" w:rsidR="00AB2B30" w:rsidRPr="00AC4FBC" w:rsidRDefault="006A7121" w:rsidP="00BF220C">
            <w:pPr>
              <w:pStyle w:val="TAC"/>
              <w:jc w:val="left"/>
            </w:pPr>
            <w:r w:rsidRPr="00AC4FBC">
              <w:t>A</w:t>
            </w:r>
          </w:p>
        </w:tc>
      </w:tr>
      <w:tr w:rsidR="00AB2B30" w:rsidRPr="00AC4FBC" w14:paraId="374C70BE" w14:textId="77777777" w:rsidTr="00AC2491">
        <w:tc>
          <w:tcPr>
            <w:tcW w:w="296" w:type="pct"/>
            <w:tcBorders>
              <w:top w:val="single" w:sz="4" w:space="0" w:color="auto"/>
              <w:left w:val="single" w:sz="4" w:space="0" w:color="auto"/>
              <w:bottom w:val="single" w:sz="4" w:space="0" w:color="auto"/>
              <w:right w:val="single" w:sz="4" w:space="0" w:color="auto"/>
            </w:tcBorders>
          </w:tcPr>
          <w:p w14:paraId="3F8D7192" w14:textId="77777777" w:rsidR="00AB2B30" w:rsidRPr="00AC4FBC" w:rsidRDefault="006A7121" w:rsidP="00BF220C">
            <w:pPr>
              <w:pStyle w:val="TAC"/>
              <w:jc w:val="left"/>
            </w:pPr>
            <w:r w:rsidRPr="00AC4FBC">
              <w:t>5</w:t>
            </w:r>
          </w:p>
          <w:p w14:paraId="304AD092"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41304569"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73E394D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CD2428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94E9B32"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7A48D8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ED64F02"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EA1C6D5"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2F55C1AE"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07F4040F" w14:textId="77777777" w:rsidR="00AB2B30" w:rsidRPr="00AC4FBC" w:rsidRDefault="006A7121" w:rsidP="00BF220C">
            <w:pPr>
              <w:pStyle w:val="TAC"/>
              <w:jc w:val="left"/>
            </w:pPr>
            <w:r w:rsidRPr="00AC4FBC">
              <w:t>B</w:t>
            </w:r>
          </w:p>
        </w:tc>
      </w:tr>
      <w:tr w:rsidR="00AB2B30" w:rsidRPr="00AC4FBC" w14:paraId="2B8A6887" w14:textId="77777777" w:rsidTr="00AC2491">
        <w:tc>
          <w:tcPr>
            <w:tcW w:w="296" w:type="pct"/>
            <w:tcBorders>
              <w:top w:val="single" w:sz="4" w:space="0" w:color="auto"/>
              <w:left w:val="single" w:sz="4" w:space="0" w:color="auto"/>
              <w:bottom w:val="single" w:sz="4" w:space="0" w:color="auto"/>
              <w:right w:val="single" w:sz="4" w:space="0" w:color="auto"/>
            </w:tcBorders>
          </w:tcPr>
          <w:p w14:paraId="0A8DF2D5" w14:textId="77777777" w:rsidR="00AB2B30" w:rsidRPr="00AC4FBC" w:rsidRDefault="006A7121" w:rsidP="00BF220C">
            <w:pPr>
              <w:pStyle w:val="TAC"/>
              <w:jc w:val="left"/>
            </w:pPr>
            <w:r w:rsidRPr="00AC4FBC">
              <w:t>6</w:t>
            </w:r>
          </w:p>
          <w:p w14:paraId="02A985A3"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3C7870CB"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738BE68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9179E2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A1B71EB"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9EE3B3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3623D65"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AD9F6B3"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56DA14E8"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0760E6FF" w14:textId="77777777" w:rsidR="00AB2B30" w:rsidRPr="00AC4FBC" w:rsidRDefault="006A7121" w:rsidP="00BF220C">
            <w:pPr>
              <w:pStyle w:val="TAC"/>
              <w:jc w:val="left"/>
            </w:pPr>
            <w:r w:rsidRPr="00AC4FBC">
              <w:t>A</w:t>
            </w:r>
          </w:p>
        </w:tc>
      </w:tr>
      <w:tr w:rsidR="00AB2B30" w:rsidRPr="00AC4FBC" w14:paraId="4F6F43A0" w14:textId="77777777" w:rsidTr="00AC2491">
        <w:tc>
          <w:tcPr>
            <w:tcW w:w="296" w:type="pct"/>
            <w:tcBorders>
              <w:top w:val="single" w:sz="4" w:space="0" w:color="auto"/>
              <w:left w:val="single" w:sz="4" w:space="0" w:color="auto"/>
              <w:bottom w:val="single" w:sz="4" w:space="0" w:color="auto"/>
              <w:right w:val="single" w:sz="4" w:space="0" w:color="auto"/>
            </w:tcBorders>
          </w:tcPr>
          <w:p w14:paraId="77D8DD1B" w14:textId="77777777" w:rsidR="00AB2B30" w:rsidRPr="00AC4FBC" w:rsidRDefault="006A7121" w:rsidP="00BF220C">
            <w:pPr>
              <w:pStyle w:val="TAC"/>
              <w:jc w:val="left"/>
            </w:pPr>
            <w:r w:rsidRPr="00AC4FBC">
              <w:t>7</w:t>
            </w:r>
          </w:p>
          <w:p w14:paraId="55A73B62"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0B9E1212"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4A27EC7E"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8A8813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371832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4C1524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77F136F"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11983C3" w14:textId="77777777" w:rsidR="00AB2B30" w:rsidRPr="00AC4FBC" w:rsidRDefault="006A7121" w:rsidP="00BF220C">
            <w:pPr>
              <w:pStyle w:val="TAC"/>
              <w:jc w:val="left"/>
            </w:pPr>
            <w:r w:rsidRPr="00AC4FBC">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1AE07BAD"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0F5594A" w14:textId="77777777" w:rsidR="00AB2B30" w:rsidRPr="00AC4FBC" w:rsidRDefault="006A7121" w:rsidP="00BF220C">
            <w:pPr>
              <w:pStyle w:val="TAC"/>
              <w:jc w:val="left"/>
            </w:pPr>
            <w:r w:rsidRPr="00AC4FBC">
              <w:t>A</w:t>
            </w:r>
          </w:p>
        </w:tc>
      </w:tr>
      <w:tr w:rsidR="00AB2B30" w:rsidRPr="00AC4FBC" w14:paraId="3E20E780" w14:textId="77777777" w:rsidTr="00AC2491">
        <w:tc>
          <w:tcPr>
            <w:tcW w:w="296" w:type="pct"/>
            <w:tcBorders>
              <w:top w:val="single" w:sz="4" w:space="0" w:color="auto"/>
              <w:left w:val="single" w:sz="4" w:space="0" w:color="auto"/>
              <w:bottom w:val="single" w:sz="4" w:space="0" w:color="auto"/>
              <w:right w:val="single" w:sz="4" w:space="0" w:color="auto"/>
            </w:tcBorders>
          </w:tcPr>
          <w:p w14:paraId="7A821F7F" w14:textId="77777777" w:rsidR="00AB2B30" w:rsidRPr="00AC4FBC" w:rsidRDefault="006A7121" w:rsidP="00BF220C">
            <w:pPr>
              <w:pStyle w:val="TAC"/>
              <w:jc w:val="left"/>
            </w:pPr>
            <w:r w:rsidRPr="00AC4FBC">
              <w:t>8</w:t>
            </w:r>
          </w:p>
        </w:tc>
        <w:tc>
          <w:tcPr>
            <w:tcW w:w="354" w:type="pct"/>
            <w:tcBorders>
              <w:left w:val="single" w:sz="4" w:space="0" w:color="auto"/>
              <w:right w:val="single" w:sz="4" w:space="0" w:color="auto"/>
            </w:tcBorders>
            <w:vAlign w:val="center"/>
          </w:tcPr>
          <w:p w14:paraId="6CFF4B30"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18F45A9D"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144FB5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E6B55A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6C1DD14"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64B3A63"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0F0B8DA8"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49462785"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2366E9B7" w14:textId="77777777" w:rsidR="00AB2B30" w:rsidRPr="00AC4FBC" w:rsidRDefault="006A7121" w:rsidP="00BF220C">
            <w:pPr>
              <w:pStyle w:val="TAC"/>
              <w:jc w:val="left"/>
            </w:pPr>
            <w:r w:rsidRPr="00AC4FBC">
              <w:t>B</w:t>
            </w:r>
          </w:p>
        </w:tc>
      </w:tr>
      <w:tr w:rsidR="00AB2B30" w:rsidRPr="00AC4FBC" w14:paraId="2B388283" w14:textId="77777777" w:rsidTr="00AC2491">
        <w:tc>
          <w:tcPr>
            <w:tcW w:w="296" w:type="pct"/>
            <w:tcBorders>
              <w:top w:val="single" w:sz="4" w:space="0" w:color="auto"/>
              <w:left w:val="single" w:sz="4" w:space="0" w:color="auto"/>
              <w:bottom w:val="single" w:sz="4" w:space="0" w:color="auto"/>
              <w:right w:val="single" w:sz="4" w:space="0" w:color="auto"/>
            </w:tcBorders>
          </w:tcPr>
          <w:p w14:paraId="0F5DE10F" w14:textId="77777777" w:rsidR="00AB2B30" w:rsidRPr="00AC4FBC" w:rsidRDefault="006A7121" w:rsidP="00BF220C">
            <w:pPr>
              <w:pStyle w:val="TAC"/>
              <w:jc w:val="left"/>
            </w:pPr>
            <w:r w:rsidRPr="00AC4FBC">
              <w:t>9</w:t>
            </w:r>
          </w:p>
          <w:p w14:paraId="1F8FC1D6"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690BE9D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091782D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602B3B0"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0B45B61"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222560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A4C2B4F"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47262F78"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EF7EA2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27DED906" w14:textId="77777777" w:rsidR="00AB2B30" w:rsidRPr="00AC4FBC" w:rsidRDefault="006A7121" w:rsidP="00BF220C">
            <w:pPr>
              <w:pStyle w:val="TAC"/>
              <w:jc w:val="left"/>
            </w:pPr>
            <w:r w:rsidRPr="00AC4FBC">
              <w:t>B</w:t>
            </w:r>
          </w:p>
        </w:tc>
      </w:tr>
      <w:tr w:rsidR="00AB2B30" w:rsidRPr="00AC4FBC" w14:paraId="30503618" w14:textId="77777777" w:rsidTr="00AC2491">
        <w:tc>
          <w:tcPr>
            <w:tcW w:w="296" w:type="pct"/>
            <w:tcBorders>
              <w:top w:val="single" w:sz="4" w:space="0" w:color="auto"/>
              <w:left w:val="single" w:sz="4" w:space="0" w:color="auto"/>
              <w:bottom w:val="single" w:sz="4" w:space="0" w:color="auto"/>
              <w:right w:val="single" w:sz="4" w:space="0" w:color="auto"/>
            </w:tcBorders>
          </w:tcPr>
          <w:p w14:paraId="31F3B26F" w14:textId="77777777" w:rsidR="00AB2B30" w:rsidRPr="00AC4FBC" w:rsidRDefault="006A7121" w:rsidP="00BF220C">
            <w:pPr>
              <w:pStyle w:val="TAC"/>
              <w:jc w:val="left"/>
            </w:pPr>
            <w:r w:rsidRPr="00AC4FBC">
              <w:t>10</w:t>
            </w:r>
          </w:p>
          <w:p w14:paraId="6D1113CE"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4331AA9D"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636B2EB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21EBE89E"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247A97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23D6A0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4918D406"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588AC956"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5F5ADC4E"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BC2840A" w14:textId="77777777" w:rsidR="00AB2B30" w:rsidRPr="00AC4FBC" w:rsidRDefault="006A7121" w:rsidP="00BF220C">
            <w:pPr>
              <w:pStyle w:val="TAC"/>
              <w:jc w:val="left"/>
            </w:pPr>
            <w:r w:rsidRPr="00AC4FBC">
              <w:t>A</w:t>
            </w:r>
          </w:p>
        </w:tc>
      </w:tr>
      <w:tr w:rsidR="00AB2B30" w:rsidRPr="00AC4FBC" w14:paraId="40D23685" w14:textId="77777777" w:rsidTr="00AC2491">
        <w:tc>
          <w:tcPr>
            <w:tcW w:w="296" w:type="pct"/>
            <w:tcBorders>
              <w:top w:val="single" w:sz="4" w:space="0" w:color="auto"/>
              <w:left w:val="single" w:sz="4" w:space="0" w:color="auto"/>
              <w:bottom w:val="single" w:sz="4" w:space="0" w:color="auto"/>
              <w:right w:val="single" w:sz="4" w:space="0" w:color="auto"/>
            </w:tcBorders>
          </w:tcPr>
          <w:p w14:paraId="103814FB" w14:textId="77777777" w:rsidR="00AB2B30" w:rsidRPr="00AC4FBC" w:rsidRDefault="006A7121" w:rsidP="00BF220C">
            <w:pPr>
              <w:pStyle w:val="TAC"/>
              <w:jc w:val="left"/>
            </w:pPr>
            <w:r w:rsidRPr="00AC4FBC">
              <w:t>11</w:t>
            </w:r>
          </w:p>
          <w:p w14:paraId="5289A7FD"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05FE87B4"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10A8C25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534FF3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D2FB8D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AD41F5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6C28499"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1F65CC6F"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F6072B4"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21D1598" w14:textId="77777777" w:rsidR="00AB2B30" w:rsidRPr="00AC4FBC" w:rsidRDefault="006A7121" w:rsidP="00BF220C">
            <w:pPr>
              <w:pStyle w:val="TAC"/>
              <w:jc w:val="left"/>
            </w:pPr>
            <w:r w:rsidRPr="00AC4FBC">
              <w:t>A</w:t>
            </w:r>
          </w:p>
        </w:tc>
      </w:tr>
      <w:tr w:rsidR="00AB2B30" w:rsidRPr="00AC4FBC" w14:paraId="0A8364E7" w14:textId="77777777" w:rsidTr="00AC2491">
        <w:tc>
          <w:tcPr>
            <w:tcW w:w="296" w:type="pct"/>
            <w:tcBorders>
              <w:top w:val="single" w:sz="4" w:space="0" w:color="auto"/>
              <w:left w:val="single" w:sz="4" w:space="0" w:color="auto"/>
              <w:bottom w:val="single" w:sz="4" w:space="0" w:color="auto"/>
              <w:right w:val="single" w:sz="4" w:space="0" w:color="auto"/>
            </w:tcBorders>
          </w:tcPr>
          <w:p w14:paraId="5B825F09" w14:textId="77777777" w:rsidR="00AB2B30" w:rsidRPr="00AC4FBC" w:rsidRDefault="006A7121" w:rsidP="00BF220C">
            <w:pPr>
              <w:pStyle w:val="TAC"/>
              <w:jc w:val="left"/>
            </w:pPr>
            <w:r w:rsidRPr="00AC4FBC">
              <w:t>12</w:t>
            </w:r>
          </w:p>
          <w:p w14:paraId="3384CA7D"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0858FEA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592EB71E"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033E14C"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15713E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4A4338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A5A9ADD"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0F3E6AE"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67E5653E"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6669F907" w14:textId="77777777" w:rsidR="00AB2B30" w:rsidRPr="00AC4FBC" w:rsidRDefault="006A7121" w:rsidP="00BF220C">
            <w:pPr>
              <w:pStyle w:val="TAC"/>
              <w:jc w:val="left"/>
            </w:pPr>
            <w:r w:rsidRPr="00AC4FBC">
              <w:t>B</w:t>
            </w:r>
          </w:p>
        </w:tc>
      </w:tr>
      <w:tr w:rsidR="00AB2B30" w:rsidRPr="00AC4FBC" w14:paraId="0ABAE879" w14:textId="77777777" w:rsidTr="00AC2491">
        <w:tc>
          <w:tcPr>
            <w:tcW w:w="296" w:type="pct"/>
            <w:tcBorders>
              <w:top w:val="single" w:sz="4" w:space="0" w:color="auto"/>
              <w:left w:val="single" w:sz="4" w:space="0" w:color="auto"/>
              <w:bottom w:val="single" w:sz="4" w:space="0" w:color="auto"/>
              <w:right w:val="single" w:sz="4" w:space="0" w:color="auto"/>
            </w:tcBorders>
          </w:tcPr>
          <w:p w14:paraId="6DC29FD9" w14:textId="77777777" w:rsidR="00AB2B30" w:rsidRPr="00AC4FBC" w:rsidRDefault="006A7121" w:rsidP="00BF220C">
            <w:pPr>
              <w:pStyle w:val="TAC"/>
              <w:jc w:val="left"/>
            </w:pPr>
            <w:r w:rsidRPr="00AC4FBC">
              <w:t>13</w:t>
            </w:r>
          </w:p>
          <w:p w14:paraId="5E7B2EEF"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36C45E44"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26612F92"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96AB7D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E1BE86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B0B3A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8E9ED62"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614493E7"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EEAF3D0"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69845CF" w14:textId="77777777" w:rsidR="00AB2B30" w:rsidRPr="00AC4FBC" w:rsidRDefault="006A7121" w:rsidP="00BF220C">
            <w:pPr>
              <w:pStyle w:val="TAC"/>
              <w:jc w:val="left"/>
            </w:pPr>
            <w:r w:rsidRPr="00AC4FBC">
              <w:t>A</w:t>
            </w:r>
          </w:p>
        </w:tc>
      </w:tr>
      <w:tr w:rsidR="00AB2B30" w:rsidRPr="00AC4FBC" w14:paraId="35E9BB88" w14:textId="77777777" w:rsidTr="00AC2491">
        <w:tc>
          <w:tcPr>
            <w:tcW w:w="296" w:type="pct"/>
            <w:tcBorders>
              <w:top w:val="single" w:sz="4" w:space="0" w:color="auto"/>
              <w:left w:val="single" w:sz="4" w:space="0" w:color="auto"/>
              <w:bottom w:val="single" w:sz="4" w:space="0" w:color="auto"/>
              <w:right w:val="single" w:sz="4" w:space="0" w:color="auto"/>
            </w:tcBorders>
          </w:tcPr>
          <w:p w14:paraId="3F752E5E" w14:textId="77777777" w:rsidR="00AB2B30" w:rsidRPr="00AC4FBC" w:rsidRDefault="006A7121" w:rsidP="00BF220C">
            <w:pPr>
              <w:pStyle w:val="TAC"/>
              <w:jc w:val="left"/>
            </w:pPr>
            <w:r w:rsidRPr="00AC4FBC">
              <w:t>14</w:t>
            </w:r>
          </w:p>
          <w:p w14:paraId="0D809FC6"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1A7E1752"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2515497"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52720B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91EC9B3"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D2C9AD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33DEB06"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596E1DD2" w14:textId="77777777" w:rsidR="00AB2B30" w:rsidRPr="00AC4FBC" w:rsidRDefault="006A7121" w:rsidP="00BF220C">
            <w:pPr>
              <w:pStyle w:val="TAC"/>
              <w:jc w:val="left"/>
            </w:pPr>
            <w:r w:rsidRPr="00AC4FBC">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707AD68E"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385FA8D" w14:textId="77777777" w:rsidR="00AB2B30" w:rsidRPr="00AC4FBC" w:rsidRDefault="006A7121" w:rsidP="00BF220C">
            <w:pPr>
              <w:pStyle w:val="TAC"/>
              <w:jc w:val="left"/>
            </w:pPr>
            <w:r w:rsidRPr="00AC4FBC">
              <w:t>A</w:t>
            </w:r>
          </w:p>
        </w:tc>
      </w:tr>
      <w:tr w:rsidR="00AB2B30" w:rsidRPr="00AC4FBC" w14:paraId="1A45D26D" w14:textId="77777777" w:rsidTr="00AC2491">
        <w:tc>
          <w:tcPr>
            <w:tcW w:w="296" w:type="pct"/>
            <w:tcBorders>
              <w:top w:val="single" w:sz="4" w:space="0" w:color="auto"/>
              <w:left w:val="single" w:sz="4" w:space="0" w:color="auto"/>
              <w:bottom w:val="single" w:sz="4" w:space="0" w:color="auto"/>
              <w:right w:val="single" w:sz="4" w:space="0" w:color="auto"/>
            </w:tcBorders>
          </w:tcPr>
          <w:p w14:paraId="62CC0EBF" w14:textId="77777777" w:rsidR="00AB2B30" w:rsidRPr="00AC4FBC" w:rsidRDefault="006A7121" w:rsidP="00BF220C">
            <w:pPr>
              <w:pStyle w:val="TAC"/>
              <w:jc w:val="left"/>
            </w:pPr>
            <w:r w:rsidRPr="00AC4FBC">
              <w:t>15</w:t>
            </w:r>
          </w:p>
        </w:tc>
        <w:tc>
          <w:tcPr>
            <w:tcW w:w="354" w:type="pct"/>
            <w:tcBorders>
              <w:left w:val="single" w:sz="4" w:space="0" w:color="auto"/>
              <w:right w:val="single" w:sz="4" w:space="0" w:color="auto"/>
            </w:tcBorders>
            <w:vAlign w:val="center"/>
          </w:tcPr>
          <w:p w14:paraId="495E9405"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4C616D77"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0B14C6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CCD64B6"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E9D6AAB"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811DFB6"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10C02ECC"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37D00E3E"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43BF3AF6" w14:textId="77777777" w:rsidR="00AB2B30" w:rsidRPr="00AC4FBC" w:rsidRDefault="006A7121" w:rsidP="00BF220C">
            <w:pPr>
              <w:pStyle w:val="TAC"/>
              <w:jc w:val="left"/>
            </w:pPr>
            <w:r w:rsidRPr="00AC4FBC">
              <w:t>B</w:t>
            </w:r>
          </w:p>
        </w:tc>
      </w:tr>
      <w:tr w:rsidR="00AB2B30" w:rsidRPr="00AC4FBC" w14:paraId="30A39126" w14:textId="77777777" w:rsidTr="00AC2491">
        <w:tc>
          <w:tcPr>
            <w:tcW w:w="296" w:type="pct"/>
            <w:tcBorders>
              <w:top w:val="single" w:sz="4" w:space="0" w:color="auto"/>
              <w:left w:val="single" w:sz="4" w:space="0" w:color="auto"/>
              <w:bottom w:val="single" w:sz="4" w:space="0" w:color="auto"/>
              <w:right w:val="single" w:sz="4" w:space="0" w:color="auto"/>
            </w:tcBorders>
          </w:tcPr>
          <w:p w14:paraId="03A65806" w14:textId="77777777" w:rsidR="00AB2B30" w:rsidRPr="00AC4FBC" w:rsidRDefault="006A7121" w:rsidP="00BF220C">
            <w:pPr>
              <w:pStyle w:val="TAC"/>
              <w:jc w:val="left"/>
            </w:pPr>
            <w:r w:rsidRPr="00AC4FBC">
              <w:t>16</w:t>
            </w:r>
          </w:p>
          <w:p w14:paraId="1F8B890A"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47151A93"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0FA9605B"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FE24C90"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7A0116B"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2C91F4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8C26FE3"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64B4A09" w14:textId="77777777" w:rsidR="00AB2B30" w:rsidRPr="00AC4FBC" w:rsidRDefault="006A7121" w:rsidP="00BF220C">
            <w:pPr>
              <w:pStyle w:val="TAC"/>
              <w:jc w:val="left"/>
            </w:pPr>
            <w:r w:rsidRPr="00AC4FBC">
              <w:t>DFT-s-OFDM</w:t>
            </w:r>
          </w:p>
          <w:p w14:paraId="1163E455" w14:textId="77777777" w:rsidR="00AB2B30" w:rsidRPr="00AC4FBC" w:rsidRDefault="006A7121" w:rsidP="00BF220C">
            <w:pPr>
              <w:pStyle w:val="TAC"/>
              <w:jc w:val="left"/>
            </w:pPr>
            <w:r w:rsidRPr="00AC4FBC">
              <w:t>16QAM</w:t>
            </w:r>
          </w:p>
        </w:tc>
        <w:tc>
          <w:tcPr>
            <w:tcW w:w="724" w:type="pct"/>
            <w:tcBorders>
              <w:top w:val="single" w:sz="4" w:space="0" w:color="auto"/>
              <w:left w:val="single" w:sz="4" w:space="0" w:color="auto"/>
              <w:bottom w:val="single" w:sz="4" w:space="0" w:color="auto"/>
              <w:right w:val="single" w:sz="4" w:space="0" w:color="auto"/>
            </w:tcBorders>
            <w:vAlign w:val="center"/>
          </w:tcPr>
          <w:p w14:paraId="403B590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3FD38509" w14:textId="77777777" w:rsidR="00AB2B30" w:rsidRPr="00AC4FBC" w:rsidRDefault="006A7121" w:rsidP="00BF220C">
            <w:pPr>
              <w:pStyle w:val="TAC"/>
              <w:jc w:val="left"/>
            </w:pPr>
            <w:r w:rsidRPr="00AC4FBC">
              <w:t>B</w:t>
            </w:r>
          </w:p>
        </w:tc>
      </w:tr>
      <w:tr w:rsidR="00AB2B30" w:rsidRPr="00AC4FBC" w14:paraId="2D5F1574" w14:textId="77777777" w:rsidTr="00AC2491">
        <w:tc>
          <w:tcPr>
            <w:tcW w:w="296" w:type="pct"/>
            <w:tcBorders>
              <w:top w:val="single" w:sz="4" w:space="0" w:color="auto"/>
              <w:left w:val="single" w:sz="4" w:space="0" w:color="auto"/>
              <w:bottom w:val="single" w:sz="4" w:space="0" w:color="auto"/>
              <w:right w:val="single" w:sz="4" w:space="0" w:color="auto"/>
            </w:tcBorders>
          </w:tcPr>
          <w:p w14:paraId="0E042158" w14:textId="77777777" w:rsidR="00AB2B30" w:rsidRPr="00AC4FBC" w:rsidRDefault="006A7121" w:rsidP="00BF220C">
            <w:pPr>
              <w:pStyle w:val="TAC"/>
              <w:jc w:val="left"/>
            </w:pPr>
            <w:r w:rsidRPr="00AC4FBC">
              <w:t>17</w:t>
            </w:r>
          </w:p>
          <w:p w14:paraId="4F7FEBD5"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7987336D"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52CCCFC3"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64B4CB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1CB29B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A0C9A3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084FB0F"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68A04870"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6807D04B"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0ECEC4C3" w14:textId="77777777" w:rsidR="00AB2B30" w:rsidRPr="00AC4FBC" w:rsidRDefault="006A7121" w:rsidP="00BF220C">
            <w:pPr>
              <w:pStyle w:val="TAC"/>
              <w:jc w:val="left"/>
            </w:pPr>
            <w:r w:rsidRPr="00AC4FBC">
              <w:t>A</w:t>
            </w:r>
          </w:p>
        </w:tc>
      </w:tr>
      <w:tr w:rsidR="00AB2B30" w:rsidRPr="00AC4FBC" w14:paraId="480E95E0" w14:textId="77777777" w:rsidTr="00AC2491">
        <w:tc>
          <w:tcPr>
            <w:tcW w:w="296" w:type="pct"/>
            <w:tcBorders>
              <w:top w:val="single" w:sz="4" w:space="0" w:color="auto"/>
              <w:left w:val="single" w:sz="4" w:space="0" w:color="auto"/>
              <w:bottom w:val="single" w:sz="4" w:space="0" w:color="auto"/>
              <w:right w:val="single" w:sz="4" w:space="0" w:color="auto"/>
            </w:tcBorders>
          </w:tcPr>
          <w:p w14:paraId="33C6C7DA" w14:textId="77777777" w:rsidR="00AB2B30" w:rsidRPr="00AC4FBC" w:rsidRDefault="006A7121" w:rsidP="00BF220C">
            <w:pPr>
              <w:pStyle w:val="TAC"/>
              <w:jc w:val="left"/>
            </w:pPr>
            <w:r w:rsidRPr="00AC4FBC">
              <w:lastRenderedPageBreak/>
              <w:t>18</w:t>
            </w:r>
          </w:p>
          <w:p w14:paraId="6BEDBF53"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1AD1B7C9"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A844B65"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04D566E"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1F993CC"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EA7F12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BDAF1FB"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79820658"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0C3A47D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32E2F645" w14:textId="77777777" w:rsidR="00AB2B30" w:rsidRPr="00AC4FBC" w:rsidRDefault="006A7121" w:rsidP="00BF220C">
            <w:pPr>
              <w:pStyle w:val="TAC"/>
              <w:jc w:val="left"/>
            </w:pPr>
            <w:r w:rsidRPr="00AC4FBC">
              <w:t>A</w:t>
            </w:r>
          </w:p>
        </w:tc>
      </w:tr>
      <w:tr w:rsidR="00AB2B30" w:rsidRPr="00AC4FBC" w14:paraId="321C1CE1" w14:textId="77777777" w:rsidTr="00AC2491">
        <w:tc>
          <w:tcPr>
            <w:tcW w:w="296" w:type="pct"/>
            <w:tcBorders>
              <w:top w:val="single" w:sz="4" w:space="0" w:color="auto"/>
              <w:left w:val="single" w:sz="4" w:space="0" w:color="auto"/>
              <w:bottom w:val="single" w:sz="4" w:space="0" w:color="auto"/>
              <w:right w:val="single" w:sz="4" w:space="0" w:color="auto"/>
            </w:tcBorders>
          </w:tcPr>
          <w:p w14:paraId="72987FEC" w14:textId="77777777" w:rsidR="00AB2B30" w:rsidRPr="00AC4FBC" w:rsidRDefault="006A7121" w:rsidP="00BF220C">
            <w:pPr>
              <w:pStyle w:val="TAC"/>
              <w:jc w:val="left"/>
            </w:pPr>
            <w:r w:rsidRPr="00AC4FBC">
              <w:t>19</w:t>
            </w:r>
          </w:p>
          <w:p w14:paraId="5F7080DC"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7A0C6923"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492A4F2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72BC40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50BAB6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BBBD2F5"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F98C57D"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62DD26FF"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592DF5A1"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5334F808" w14:textId="77777777" w:rsidR="00AB2B30" w:rsidRPr="00AC4FBC" w:rsidRDefault="006A7121" w:rsidP="00BF220C">
            <w:pPr>
              <w:pStyle w:val="TAC"/>
              <w:jc w:val="left"/>
            </w:pPr>
            <w:r w:rsidRPr="00AC4FBC">
              <w:t>B</w:t>
            </w:r>
          </w:p>
        </w:tc>
      </w:tr>
      <w:tr w:rsidR="00AB2B30" w:rsidRPr="00AC4FBC" w14:paraId="5396156B" w14:textId="77777777" w:rsidTr="00AC2491">
        <w:tc>
          <w:tcPr>
            <w:tcW w:w="296" w:type="pct"/>
            <w:tcBorders>
              <w:top w:val="single" w:sz="4" w:space="0" w:color="auto"/>
              <w:left w:val="single" w:sz="4" w:space="0" w:color="auto"/>
              <w:bottom w:val="single" w:sz="4" w:space="0" w:color="auto"/>
              <w:right w:val="single" w:sz="4" w:space="0" w:color="auto"/>
            </w:tcBorders>
          </w:tcPr>
          <w:p w14:paraId="7B8CB2A2" w14:textId="77777777" w:rsidR="00AB2B30" w:rsidRPr="00AC4FBC" w:rsidRDefault="006A7121" w:rsidP="00BF220C">
            <w:pPr>
              <w:pStyle w:val="TAC"/>
              <w:jc w:val="left"/>
            </w:pPr>
            <w:r w:rsidRPr="00AC4FBC">
              <w:t>20</w:t>
            </w:r>
          </w:p>
          <w:p w14:paraId="5FADFB51"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308F460B"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037ED1E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346CCA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E25FEAE"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2A8352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A0BC7C7"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50FBD005"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67682888"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21E7C5A5" w14:textId="77777777" w:rsidR="00AB2B30" w:rsidRPr="00AC4FBC" w:rsidRDefault="006A7121" w:rsidP="00BF220C">
            <w:pPr>
              <w:pStyle w:val="TAC"/>
              <w:jc w:val="left"/>
            </w:pPr>
            <w:r w:rsidRPr="00AC4FBC">
              <w:t>A</w:t>
            </w:r>
          </w:p>
        </w:tc>
      </w:tr>
      <w:tr w:rsidR="00AB2B30" w:rsidRPr="00AC4FBC" w14:paraId="5C771220" w14:textId="77777777" w:rsidTr="00AC2491">
        <w:tc>
          <w:tcPr>
            <w:tcW w:w="296" w:type="pct"/>
            <w:tcBorders>
              <w:top w:val="single" w:sz="4" w:space="0" w:color="auto"/>
              <w:left w:val="single" w:sz="4" w:space="0" w:color="auto"/>
              <w:bottom w:val="single" w:sz="4" w:space="0" w:color="auto"/>
              <w:right w:val="single" w:sz="4" w:space="0" w:color="auto"/>
            </w:tcBorders>
          </w:tcPr>
          <w:p w14:paraId="3FC098D7" w14:textId="77777777" w:rsidR="00AB2B30" w:rsidRPr="00AC4FBC" w:rsidRDefault="006A7121" w:rsidP="00BF220C">
            <w:pPr>
              <w:pStyle w:val="TAC"/>
              <w:jc w:val="left"/>
            </w:pPr>
            <w:r w:rsidRPr="00AC4FBC">
              <w:t>21</w:t>
            </w:r>
          </w:p>
          <w:p w14:paraId="5AB44A51"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5193F9F0"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34E8575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06B4E5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FA9401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B0D709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DA4A1A7"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FDA4CE0" w14:textId="77777777" w:rsidR="00AB2B30" w:rsidRPr="00AC4FBC" w:rsidRDefault="006A7121" w:rsidP="00BF220C">
            <w:pPr>
              <w:pStyle w:val="TAC"/>
              <w:jc w:val="left"/>
            </w:pPr>
            <w:r w:rsidRPr="00AC4FBC">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14C3F29D"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3C3F1E38" w14:textId="77777777" w:rsidR="00AB2B30" w:rsidRPr="00AC4FBC" w:rsidRDefault="006A7121" w:rsidP="00BF220C">
            <w:pPr>
              <w:pStyle w:val="TAC"/>
              <w:jc w:val="left"/>
            </w:pPr>
            <w:r w:rsidRPr="00AC4FBC">
              <w:t>A</w:t>
            </w:r>
          </w:p>
        </w:tc>
      </w:tr>
      <w:tr w:rsidR="00AB2B30" w:rsidRPr="00AC4FBC" w14:paraId="034D3A5A" w14:textId="77777777" w:rsidTr="00AC2491">
        <w:tc>
          <w:tcPr>
            <w:tcW w:w="296" w:type="pct"/>
            <w:tcBorders>
              <w:top w:val="single" w:sz="4" w:space="0" w:color="auto"/>
              <w:left w:val="single" w:sz="4" w:space="0" w:color="auto"/>
              <w:bottom w:val="single" w:sz="4" w:space="0" w:color="auto"/>
              <w:right w:val="single" w:sz="4" w:space="0" w:color="auto"/>
            </w:tcBorders>
          </w:tcPr>
          <w:p w14:paraId="5EFF2FE9" w14:textId="77777777" w:rsidR="00AB2B30" w:rsidRPr="00AC4FBC" w:rsidRDefault="006A7121" w:rsidP="00BF220C">
            <w:pPr>
              <w:pStyle w:val="TAC"/>
              <w:jc w:val="left"/>
            </w:pPr>
            <w:r w:rsidRPr="00AC4FBC">
              <w:t>22</w:t>
            </w:r>
          </w:p>
        </w:tc>
        <w:tc>
          <w:tcPr>
            <w:tcW w:w="354" w:type="pct"/>
            <w:tcBorders>
              <w:left w:val="single" w:sz="4" w:space="0" w:color="auto"/>
              <w:right w:val="single" w:sz="4" w:space="0" w:color="auto"/>
            </w:tcBorders>
            <w:vAlign w:val="center"/>
          </w:tcPr>
          <w:p w14:paraId="7EDDF91F"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4AB27A7"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51D023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4EADBE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1044580"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BEB2BF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7803B012" w14:textId="77777777" w:rsidR="00AB2B30" w:rsidRPr="00AC4FBC" w:rsidRDefault="006A7121" w:rsidP="00BF220C">
            <w:pPr>
              <w:pStyle w:val="TAC"/>
              <w:jc w:val="left"/>
            </w:pPr>
            <w:r w:rsidRPr="00AC4FBC">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4086ABF5"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097FB4F1" w14:textId="77777777" w:rsidR="00AB2B30" w:rsidRPr="00AC4FBC" w:rsidRDefault="006A7121" w:rsidP="00BF220C">
            <w:pPr>
              <w:pStyle w:val="TAC"/>
              <w:jc w:val="left"/>
            </w:pPr>
            <w:r w:rsidRPr="00AC4FBC">
              <w:t>B</w:t>
            </w:r>
          </w:p>
        </w:tc>
      </w:tr>
      <w:tr w:rsidR="00AB2B30" w:rsidRPr="00AC4FBC" w14:paraId="144B4F4D" w14:textId="77777777" w:rsidTr="00AC2491">
        <w:tc>
          <w:tcPr>
            <w:tcW w:w="296" w:type="pct"/>
            <w:tcBorders>
              <w:top w:val="single" w:sz="4" w:space="0" w:color="auto"/>
              <w:left w:val="single" w:sz="4" w:space="0" w:color="auto"/>
              <w:bottom w:val="single" w:sz="4" w:space="0" w:color="auto"/>
              <w:right w:val="single" w:sz="4" w:space="0" w:color="auto"/>
            </w:tcBorders>
          </w:tcPr>
          <w:p w14:paraId="44C43608" w14:textId="77777777" w:rsidR="00AB2B30" w:rsidRPr="00AC4FBC" w:rsidRDefault="006A7121" w:rsidP="00BF220C">
            <w:pPr>
              <w:pStyle w:val="TAC"/>
              <w:jc w:val="left"/>
            </w:pPr>
            <w:r w:rsidRPr="00AC4FBC">
              <w:t>23</w:t>
            </w:r>
          </w:p>
          <w:p w14:paraId="3659B89C" w14:textId="77777777" w:rsidR="00AB2B30" w:rsidRPr="00AC4FBC" w:rsidRDefault="006A7121" w:rsidP="00BF220C">
            <w:pPr>
              <w:pStyle w:val="TAC"/>
              <w:jc w:val="left"/>
            </w:pPr>
            <w:r w:rsidRPr="00AC4FBC">
              <w:t>(Note 3)</w:t>
            </w:r>
          </w:p>
        </w:tc>
        <w:tc>
          <w:tcPr>
            <w:tcW w:w="354" w:type="pct"/>
            <w:tcBorders>
              <w:left w:val="single" w:sz="4" w:space="0" w:color="auto"/>
              <w:right w:val="single" w:sz="4" w:space="0" w:color="auto"/>
            </w:tcBorders>
            <w:vAlign w:val="center"/>
          </w:tcPr>
          <w:p w14:paraId="2B0C1223"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09209DE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356BB4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15B5F2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95DEBCD"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32BFDE7"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49B84602" w14:textId="77777777" w:rsidR="00AB2B30" w:rsidRPr="00AC4FBC" w:rsidRDefault="006A7121" w:rsidP="00BF220C">
            <w:pPr>
              <w:pStyle w:val="TAC"/>
              <w:jc w:val="left"/>
            </w:pPr>
            <w:r w:rsidRPr="00AC4FBC">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3D62925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09942B3C" w14:textId="77777777" w:rsidR="00AB2B30" w:rsidRPr="00AC4FBC" w:rsidRDefault="006A7121" w:rsidP="00BF220C">
            <w:pPr>
              <w:pStyle w:val="TAC"/>
              <w:jc w:val="left"/>
            </w:pPr>
            <w:r w:rsidRPr="00AC4FBC">
              <w:t>B</w:t>
            </w:r>
          </w:p>
        </w:tc>
      </w:tr>
      <w:tr w:rsidR="00AB2B30" w:rsidRPr="00AC4FBC" w14:paraId="6E93AC22" w14:textId="77777777" w:rsidTr="00AC2491">
        <w:tc>
          <w:tcPr>
            <w:tcW w:w="296" w:type="pct"/>
            <w:tcBorders>
              <w:top w:val="single" w:sz="4" w:space="0" w:color="auto"/>
              <w:left w:val="single" w:sz="4" w:space="0" w:color="auto"/>
              <w:bottom w:val="single" w:sz="4" w:space="0" w:color="auto"/>
              <w:right w:val="single" w:sz="4" w:space="0" w:color="auto"/>
            </w:tcBorders>
          </w:tcPr>
          <w:p w14:paraId="282E00C9" w14:textId="77777777" w:rsidR="00AB2B30" w:rsidRPr="00AC4FBC" w:rsidRDefault="006A7121" w:rsidP="00BF220C">
            <w:pPr>
              <w:pStyle w:val="TAC"/>
              <w:jc w:val="left"/>
            </w:pPr>
            <w:r w:rsidRPr="00AC4FBC">
              <w:t>24</w:t>
            </w:r>
          </w:p>
          <w:p w14:paraId="07E0E143" w14:textId="77777777" w:rsidR="00AB2B30" w:rsidRPr="00AC4FBC" w:rsidRDefault="006A7121" w:rsidP="00BF220C">
            <w:pPr>
              <w:pStyle w:val="TAC"/>
              <w:jc w:val="left"/>
            </w:pPr>
            <w:r w:rsidRPr="00AC4FBC">
              <w:t>(Note 4)</w:t>
            </w:r>
          </w:p>
        </w:tc>
        <w:tc>
          <w:tcPr>
            <w:tcW w:w="354" w:type="pct"/>
            <w:tcBorders>
              <w:left w:val="single" w:sz="4" w:space="0" w:color="auto"/>
              <w:right w:val="single" w:sz="4" w:space="0" w:color="auto"/>
            </w:tcBorders>
            <w:vAlign w:val="center"/>
          </w:tcPr>
          <w:p w14:paraId="592E6A55"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64B2120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E6B480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4B6FD1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B17952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2C1A513"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39E6B4AD" w14:textId="77777777" w:rsidR="00AB2B30" w:rsidRPr="00AC4FBC" w:rsidRDefault="006A7121" w:rsidP="00BF220C">
            <w:pPr>
              <w:pStyle w:val="TAC"/>
              <w:jc w:val="left"/>
            </w:pPr>
            <w:r w:rsidRPr="00AC4FBC">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62AE2477"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4DB9DE58" w14:textId="77777777" w:rsidR="00AB2B30" w:rsidRPr="00AC4FBC" w:rsidRDefault="006A7121" w:rsidP="00BF220C">
            <w:pPr>
              <w:pStyle w:val="TAC"/>
              <w:jc w:val="left"/>
            </w:pPr>
            <w:r w:rsidRPr="00AC4FBC">
              <w:t>B</w:t>
            </w:r>
          </w:p>
        </w:tc>
      </w:tr>
      <w:tr w:rsidR="00AB2B30" w:rsidRPr="00AC4FBC" w14:paraId="398A0F17" w14:textId="77777777" w:rsidTr="00AC2491">
        <w:tc>
          <w:tcPr>
            <w:tcW w:w="296" w:type="pct"/>
            <w:tcBorders>
              <w:top w:val="single" w:sz="4" w:space="0" w:color="auto"/>
              <w:left w:val="single" w:sz="4" w:space="0" w:color="auto"/>
              <w:bottom w:val="single" w:sz="4" w:space="0" w:color="auto"/>
              <w:right w:val="single" w:sz="4" w:space="0" w:color="auto"/>
            </w:tcBorders>
          </w:tcPr>
          <w:p w14:paraId="323F9036" w14:textId="77777777" w:rsidR="00AB2B30" w:rsidRPr="00AC4FBC" w:rsidRDefault="006A7121" w:rsidP="00BF220C">
            <w:pPr>
              <w:pStyle w:val="TAC"/>
              <w:jc w:val="left"/>
            </w:pPr>
            <w:r w:rsidRPr="00AC4FBC">
              <w:t>25</w:t>
            </w:r>
          </w:p>
        </w:tc>
        <w:tc>
          <w:tcPr>
            <w:tcW w:w="354" w:type="pct"/>
            <w:tcBorders>
              <w:left w:val="single" w:sz="4" w:space="0" w:color="auto"/>
              <w:right w:val="single" w:sz="4" w:space="0" w:color="auto"/>
            </w:tcBorders>
            <w:vAlign w:val="center"/>
          </w:tcPr>
          <w:p w14:paraId="4B8C24D5"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5A6DE894"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5805081"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69D3D6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94A734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834A40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1686C1AC" w14:textId="77777777" w:rsidR="00AB2B30" w:rsidRPr="00AC4FBC" w:rsidRDefault="006A7121" w:rsidP="00BF220C">
            <w:pPr>
              <w:pStyle w:val="TAC"/>
              <w:jc w:val="left"/>
            </w:pPr>
            <w:r w:rsidRPr="00AC4FBC">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4AC09E74"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5A8BA01B" w14:textId="77777777" w:rsidR="00AB2B30" w:rsidRPr="00AC4FBC" w:rsidRDefault="006A7121" w:rsidP="00BF220C">
            <w:pPr>
              <w:pStyle w:val="TAC"/>
              <w:jc w:val="left"/>
            </w:pPr>
            <w:r w:rsidRPr="00AC4FBC">
              <w:t>B</w:t>
            </w:r>
          </w:p>
        </w:tc>
      </w:tr>
      <w:tr w:rsidR="00AB2B30" w:rsidRPr="00AC4FBC" w14:paraId="31EB303A" w14:textId="77777777" w:rsidTr="00AC2491">
        <w:tc>
          <w:tcPr>
            <w:tcW w:w="296" w:type="pct"/>
            <w:tcBorders>
              <w:top w:val="single" w:sz="4" w:space="0" w:color="auto"/>
              <w:left w:val="single" w:sz="4" w:space="0" w:color="auto"/>
              <w:bottom w:val="single" w:sz="4" w:space="0" w:color="auto"/>
              <w:right w:val="single" w:sz="4" w:space="0" w:color="auto"/>
            </w:tcBorders>
          </w:tcPr>
          <w:p w14:paraId="0071B2B0" w14:textId="77777777" w:rsidR="00AB2B30" w:rsidRPr="00AC4FBC" w:rsidRDefault="006A7121" w:rsidP="00BF220C">
            <w:pPr>
              <w:pStyle w:val="TAC"/>
              <w:jc w:val="left"/>
            </w:pPr>
            <w:r w:rsidRPr="00AC4FBC">
              <w:t>26</w:t>
            </w:r>
          </w:p>
          <w:p w14:paraId="24E0A86F"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59AA8164"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7D32C136"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F2B4216"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992F712"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61D466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C22C797"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3D4FD488" w14:textId="77777777" w:rsidR="00AB2B30" w:rsidRPr="00AC4FBC" w:rsidRDefault="006A7121" w:rsidP="00BF220C">
            <w:pPr>
              <w:pStyle w:val="TAC"/>
              <w:jc w:val="left"/>
            </w:pPr>
            <w:r w:rsidRPr="00AC4FBC">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3A9935BB"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22AF15FC" w14:textId="77777777" w:rsidR="00AB2B30" w:rsidRPr="00AC4FBC" w:rsidRDefault="006A7121" w:rsidP="00BF220C">
            <w:pPr>
              <w:pStyle w:val="TAC"/>
              <w:jc w:val="left"/>
            </w:pPr>
            <w:r w:rsidRPr="00AC4FBC">
              <w:t>B</w:t>
            </w:r>
          </w:p>
        </w:tc>
      </w:tr>
      <w:tr w:rsidR="00AB2B30" w:rsidRPr="00AC4FBC" w14:paraId="7C86D009" w14:textId="77777777" w:rsidTr="00AC2491">
        <w:tc>
          <w:tcPr>
            <w:tcW w:w="296" w:type="pct"/>
            <w:tcBorders>
              <w:top w:val="single" w:sz="4" w:space="0" w:color="auto"/>
              <w:left w:val="single" w:sz="4" w:space="0" w:color="auto"/>
              <w:bottom w:val="single" w:sz="4" w:space="0" w:color="auto"/>
              <w:right w:val="single" w:sz="4" w:space="0" w:color="auto"/>
            </w:tcBorders>
          </w:tcPr>
          <w:p w14:paraId="26A5E615" w14:textId="77777777" w:rsidR="00AB2B30" w:rsidRPr="00AC4FBC" w:rsidRDefault="006A7121" w:rsidP="00BF220C">
            <w:pPr>
              <w:pStyle w:val="TAC"/>
              <w:jc w:val="left"/>
            </w:pPr>
            <w:r w:rsidRPr="00AC4FBC">
              <w:t>27</w:t>
            </w:r>
          </w:p>
          <w:p w14:paraId="45787245"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38C49536"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689D11C8"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6CC00556"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D99B2B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C6A2E10"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075E0E7"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5419D2A" w14:textId="77777777" w:rsidR="00AB2B30" w:rsidRPr="00AC4FBC" w:rsidRDefault="006A7121" w:rsidP="00BF220C">
            <w:pPr>
              <w:pStyle w:val="TAC"/>
              <w:jc w:val="left"/>
            </w:pPr>
            <w:r w:rsidRPr="00AC4FBC">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01372449"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B77C329" w14:textId="77777777" w:rsidR="00AB2B30" w:rsidRPr="00AC4FBC" w:rsidRDefault="006A7121" w:rsidP="00BF220C">
            <w:pPr>
              <w:pStyle w:val="TAC"/>
              <w:jc w:val="left"/>
            </w:pPr>
            <w:r w:rsidRPr="00AC4FBC">
              <w:t>B</w:t>
            </w:r>
          </w:p>
        </w:tc>
      </w:tr>
      <w:tr w:rsidR="00AB2B30" w:rsidRPr="00AC4FBC" w14:paraId="6DE4524E" w14:textId="77777777" w:rsidTr="00AC2491">
        <w:tc>
          <w:tcPr>
            <w:tcW w:w="296" w:type="pct"/>
            <w:tcBorders>
              <w:top w:val="single" w:sz="4" w:space="0" w:color="auto"/>
              <w:left w:val="single" w:sz="4" w:space="0" w:color="auto"/>
              <w:bottom w:val="single" w:sz="4" w:space="0" w:color="auto"/>
              <w:right w:val="single" w:sz="4" w:space="0" w:color="auto"/>
            </w:tcBorders>
          </w:tcPr>
          <w:p w14:paraId="5AE7F443" w14:textId="77777777" w:rsidR="00AB2B30" w:rsidRPr="00AC4FBC" w:rsidRDefault="006A7121" w:rsidP="00BF220C">
            <w:pPr>
              <w:pStyle w:val="TAC"/>
              <w:jc w:val="left"/>
            </w:pPr>
            <w:r w:rsidRPr="00AC4FBC">
              <w:t>28</w:t>
            </w:r>
          </w:p>
        </w:tc>
        <w:tc>
          <w:tcPr>
            <w:tcW w:w="354" w:type="pct"/>
            <w:tcBorders>
              <w:left w:val="single" w:sz="4" w:space="0" w:color="auto"/>
              <w:bottom w:val="single" w:sz="4" w:space="0" w:color="auto"/>
              <w:right w:val="single" w:sz="4" w:space="0" w:color="auto"/>
            </w:tcBorders>
            <w:vAlign w:val="center"/>
          </w:tcPr>
          <w:p w14:paraId="0F928616"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032EA202"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2F09DA0E"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7FF0ED3"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EE886E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98CF682"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6FD9ACEB"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0CCBAF75"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7D16C72F" w14:textId="77777777" w:rsidR="00AB2B30" w:rsidRPr="00AC4FBC" w:rsidRDefault="006A7121" w:rsidP="00BF220C">
            <w:pPr>
              <w:pStyle w:val="TAC"/>
              <w:jc w:val="left"/>
            </w:pPr>
            <w:r w:rsidRPr="00AC4FBC">
              <w:t>B</w:t>
            </w:r>
          </w:p>
        </w:tc>
      </w:tr>
      <w:tr w:rsidR="00AB2B30" w:rsidRPr="00AC4FBC" w14:paraId="0B376039" w14:textId="77777777" w:rsidTr="00AC2491">
        <w:tc>
          <w:tcPr>
            <w:tcW w:w="296" w:type="pct"/>
            <w:tcBorders>
              <w:top w:val="single" w:sz="4" w:space="0" w:color="auto"/>
              <w:left w:val="single" w:sz="4" w:space="0" w:color="auto"/>
              <w:bottom w:val="single" w:sz="4" w:space="0" w:color="auto"/>
              <w:right w:val="single" w:sz="4" w:space="0" w:color="auto"/>
            </w:tcBorders>
          </w:tcPr>
          <w:p w14:paraId="6B365A77" w14:textId="77777777" w:rsidR="00AB2B30" w:rsidRPr="00AC4FBC" w:rsidRDefault="006A7121" w:rsidP="00BF220C">
            <w:pPr>
              <w:pStyle w:val="TAC"/>
              <w:jc w:val="left"/>
            </w:pPr>
            <w:r w:rsidRPr="00AC4FBC">
              <w:t>29</w:t>
            </w:r>
          </w:p>
          <w:p w14:paraId="1F39893C"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7D527BF7"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606AA345"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60687AC"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38FCA1E"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E49CBD2"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01D18EC"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1751E34A"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3B894149"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1B9A583A" w14:textId="77777777" w:rsidR="00AB2B30" w:rsidRPr="00AC4FBC" w:rsidRDefault="006A7121" w:rsidP="00BF220C">
            <w:pPr>
              <w:pStyle w:val="TAC"/>
              <w:jc w:val="left"/>
            </w:pPr>
            <w:r w:rsidRPr="00AC4FBC">
              <w:t>B</w:t>
            </w:r>
          </w:p>
        </w:tc>
      </w:tr>
      <w:tr w:rsidR="00AB2B30" w:rsidRPr="00AC4FBC" w14:paraId="4BE25BCA" w14:textId="77777777" w:rsidTr="00AC2491">
        <w:tc>
          <w:tcPr>
            <w:tcW w:w="296" w:type="pct"/>
            <w:tcBorders>
              <w:top w:val="single" w:sz="4" w:space="0" w:color="auto"/>
              <w:left w:val="single" w:sz="4" w:space="0" w:color="auto"/>
              <w:bottom w:val="single" w:sz="4" w:space="0" w:color="auto"/>
              <w:right w:val="single" w:sz="4" w:space="0" w:color="auto"/>
            </w:tcBorders>
          </w:tcPr>
          <w:p w14:paraId="66731231" w14:textId="77777777" w:rsidR="00AB2B30" w:rsidRPr="00AC4FBC" w:rsidRDefault="006A7121" w:rsidP="00BF220C">
            <w:pPr>
              <w:pStyle w:val="TAC"/>
              <w:jc w:val="left"/>
            </w:pPr>
            <w:r w:rsidRPr="00AC4FBC">
              <w:t>30</w:t>
            </w:r>
          </w:p>
          <w:p w14:paraId="678DD770"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478EC445"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4B0C6A13"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64E410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321997C"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B0A121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C6614A3"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7332A846"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796E7764"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1DE7422C" w14:textId="77777777" w:rsidR="00AB2B30" w:rsidRPr="00AC4FBC" w:rsidRDefault="006A7121" w:rsidP="00BF220C">
            <w:pPr>
              <w:pStyle w:val="TAC"/>
              <w:jc w:val="left"/>
            </w:pPr>
            <w:r w:rsidRPr="00AC4FBC">
              <w:t>A</w:t>
            </w:r>
          </w:p>
        </w:tc>
      </w:tr>
      <w:tr w:rsidR="00AB2B30" w:rsidRPr="00AC4FBC" w14:paraId="354B49C9" w14:textId="77777777" w:rsidTr="00AC2491">
        <w:tc>
          <w:tcPr>
            <w:tcW w:w="296" w:type="pct"/>
            <w:tcBorders>
              <w:top w:val="single" w:sz="4" w:space="0" w:color="auto"/>
              <w:left w:val="single" w:sz="4" w:space="0" w:color="auto"/>
              <w:bottom w:val="single" w:sz="4" w:space="0" w:color="auto"/>
              <w:right w:val="single" w:sz="4" w:space="0" w:color="auto"/>
            </w:tcBorders>
          </w:tcPr>
          <w:p w14:paraId="45E82B00" w14:textId="77777777" w:rsidR="00AB2B30" w:rsidRPr="00AC4FBC" w:rsidRDefault="006A7121" w:rsidP="00BF220C">
            <w:pPr>
              <w:pStyle w:val="TAC"/>
              <w:jc w:val="left"/>
            </w:pPr>
            <w:r w:rsidRPr="00AC4FBC">
              <w:t>31</w:t>
            </w:r>
          </w:p>
          <w:p w14:paraId="76C677F0"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36F42355"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4EFC3225"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C1C8D1C"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E5E3294"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EC73593"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6B5F3220"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E12DADB"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7462C651"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0C5F0B90" w14:textId="77777777" w:rsidR="00AB2B30" w:rsidRPr="00AC4FBC" w:rsidRDefault="006A7121" w:rsidP="00BF220C">
            <w:pPr>
              <w:pStyle w:val="TAC"/>
              <w:jc w:val="left"/>
            </w:pPr>
            <w:r w:rsidRPr="00AC4FBC">
              <w:t>A</w:t>
            </w:r>
          </w:p>
        </w:tc>
      </w:tr>
      <w:tr w:rsidR="00AB2B30" w:rsidRPr="00AC4FBC" w14:paraId="49AB3BEB" w14:textId="77777777" w:rsidTr="00AC2491">
        <w:tc>
          <w:tcPr>
            <w:tcW w:w="296" w:type="pct"/>
            <w:tcBorders>
              <w:top w:val="single" w:sz="4" w:space="0" w:color="auto"/>
              <w:left w:val="single" w:sz="4" w:space="0" w:color="auto"/>
              <w:bottom w:val="single" w:sz="4" w:space="0" w:color="auto"/>
              <w:right w:val="single" w:sz="4" w:space="0" w:color="auto"/>
            </w:tcBorders>
          </w:tcPr>
          <w:p w14:paraId="245A7FE2" w14:textId="77777777" w:rsidR="00AB2B30" w:rsidRPr="00AC4FBC" w:rsidRDefault="006A7121" w:rsidP="00BF220C">
            <w:pPr>
              <w:pStyle w:val="TAC"/>
              <w:jc w:val="left"/>
            </w:pPr>
            <w:r w:rsidRPr="00AC4FBC">
              <w:t>32</w:t>
            </w:r>
          </w:p>
          <w:p w14:paraId="3EE8CF1A"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045DF5A9"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3A60660"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34F4A45"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3E11828"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D6856E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6DAA160"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C6DC867"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3AADD9CE"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A898B21" w14:textId="77777777" w:rsidR="00AB2B30" w:rsidRPr="00AC4FBC" w:rsidRDefault="006A7121" w:rsidP="00BF220C">
            <w:pPr>
              <w:pStyle w:val="TAC"/>
              <w:jc w:val="left"/>
            </w:pPr>
            <w:r w:rsidRPr="00AC4FBC">
              <w:t>B</w:t>
            </w:r>
          </w:p>
        </w:tc>
      </w:tr>
      <w:tr w:rsidR="00AB2B30" w:rsidRPr="00AC4FBC" w14:paraId="6FD78AC7" w14:textId="77777777" w:rsidTr="00AC2491">
        <w:tc>
          <w:tcPr>
            <w:tcW w:w="296" w:type="pct"/>
            <w:tcBorders>
              <w:top w:val="single" w:sz="4" w:space="0" w:color="auto"/>
              <w:left w:val="single" w:sz="4" w:space="0" w:color="auto"/>
              <w:bottom w:val="single" w:sz="4" w:space="0" w:color="auto"/>
              <w:right w:val="single" w:sz="4" w:space="0" w:color="auto"/>
            </w:tcBorders>
          </w:tcPr>
          <w:p w14:paraId="4926726C" w14:textId="77777777" w:rsidR="00AB2B30" w:rsidRPr="00AC4FBC" w:rsidRDefault="006A7121" w:rsidP="00BF220C">
            <w:pPr>
              <w:pStyle w:val="TAC"/>
              <w:jc w:val="left"/>
            </w:pPr>
            <w:r w:rsidRPr="00AC4FBC">
              <w:t>33</w:t>
            </w:r>
          </w:p>
          <w:p w14:paraId="63008115"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2564F964"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2DC0475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47DE8E3"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D5C383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5E55119"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96511FD"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056FCB97"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2CE20792"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764929DA" w14:textId="77777777" w:rsidR="00AB2B30" w:rsidRPr="00AC4FBC" w:rsidRDefault="006A7121" w:rsidP="00BF220C">
            <w:pPr>
              <w:pStyle w:val="TAC"/>
              <w:jc w:val="left"/>
            </w:pPr>
            <w:r w:rsidRPr="00AC4FBC">
              <w:t>A</w:t>
            </w:r>
          </w:p>
        </w:tc>
      </w:tr>
      <w:tr w:rsidR="00AB2B30" w:rsidRPr="00AC4FBC" w14:paraId="54313A2B" w14:textId="77777777" w:rsidTr="00AC2491">
        <w:tc>
          <w:tcPr>
            <w:tcW w:w="296" w:type="pct"/>
            <w:tcBorders>
              <w:top w:val="single" w:sz="4" w:space="0" w:color="auto"/>
              <w:left w:val="single" w:sz="4" w:space="0" w:color="auto"/>
              <w:bottom w:val="single" w:sz="4" w:space="0" w:color="auto"/>
              <w:right w:val="single" w:sz="4" w:space="0" w:color="auto"/>
            </w:tcBorders>
          </w:tcPr>
          <w:p w14:paraId="3AF3D46D" w14:textId="77777777" w:rsidR="00AB2B30" w:rsidRPr="00AC4FBC" w:rsidRDefault="006A7121" w:rsidP="00BF220C">
            <w:pPr>
              <w:pStyle w:val="TAC"/>
              <w:jc w:val="left"/>
            </w:pPr>
            <w:r w:rsidRPr="00AC4FBC">
              <w:t>34</w:t>
            </w:r>
          </w:p>
          <w:p w14:paraId="3729353C"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42EC1E41"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7518D2F"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EA241A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01BD8DF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FD1972"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BC611E5"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8A942C0" w14:textId="77777777" w:rsidR="00AB2B30" w:rsidRPr="00AC4FBC" w:rsidRDefault="006A7121" w:rsidP="00BF220C">
            <w:pPr>
              <w:pStyle w:val="TAC"/>
              <w:jc w:val="left"/>
            </w:pPr>
            <w:r w:rsidRPr="00AC4FBC">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2072A14F"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68A31A34" w14:textId="77777777" w:rsidR="00AB2B30" w:rsidRPr="00AC4FBC" w:rsidRDefault="006A7121" w:rsidP="00BF220C">
            <w:pPr>
              <w:pStyle w:val="TAC"/>
              <w:jc w:val="left"/>
            </w:pPr>
            <w:r w:rsidRPr="00AC4FBC">
              <w:t>A</w:t>
            </w:r>
          </w:p>
        </w:tc>
      </w:tr>
      <w:tr w:rsidR="00AB2B30" w:rsidRPr="00AC4FBC" w14:paraId="5766A6F5" w14:textId="77777777" w:rsidTr="00AC2491">
        <w:tc>
          <w:tcPr>
            <w:tcW w:w="296" w:type="pct"/>
            <w:tcBorders>
              <w:top w:val="single" w:sz="4" w:space="0" w:color="auto"/>
              <w:left w:val="single" w:sz="4" w:space="0" w:color="auto"/>
              <w:bottom w:val="single" w:sz="4" w:space="0" w:color="auto"/>
              <w:right w:val="single" w:sz="4" w:space="0" w:color="auto"/>
            </w:tcBorders>
          </w:tcPr>
          <w:p w14:paraId="7F91786E" w14:textId="77777777" w:rsidR="00AB2B30" w:rsidRPr="00AC4FBC" w:rsidRDefault="006A7121" w:rsidP="00BF220C">
            <w:pPr>
              <w:pStyle w:val="TAC"/>
              <w:jc w:val="left"/>
            </w:pPr>
            <w:r w:rsidRPr="00AC4FBC">
              <w:t>35</w:t>
            </w:r>
          </w:p>
        </w:tc>
        <w:tc>
          <w:tcPr>
            <w:tcW w:w="354" w:type="pct"/>
            <w:tcBorders>
              <w:left w:val="single" w:sz="4" w:space="0" w:color="auto"/>
              <w:bottom w:val="single" w:sz="4" w:space="0" w:color="auto"/>
              <w:right w:val="single" w:sz="4" w:space="0" w:color="auto"/>
            </w:tcBorders>
            <w:vAlign w:val="center"/>
          </w:tcPr>
          <w:p w14:paraId="0AC61AFC"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6D05F54F"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8A0C7A5"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6B17C6C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A3299B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23FC30B"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732A545C"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9F345AF"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44C51295" w14:textId="77777777" w:rsidR="00AB2B30" w:rsidRPr="00AC4FBC" w:rsidRDefault="006A7121" w:rsidP="00BF220C">
            <w:pPr>
              <w:pStyle w:val="TAC"/>
              <w:jc w:val="left"/>
            </w:pPr>
            <w:r w:rsidRPr="00AC4FBC">
              <w:t>B</w:t>
            </w:r>
          </w:p>
        </w:tc>
      </w:tr>
      <w:tr w:rsidR="00AB2B30" w:rsidRPr="00AC4FBC" w14:paraId="6CB7AFA6" w14:textId="77777777" w:rsidTr="00AC2491">
        <w:tc>
          <w:tcPr>
            <w:tcW w:w="296" w:type="pct"/>
            <w:tcBorders>
              <w:top w:val="single" w:sz="4" w:space="0" w:color="auto"/>
              <w:left w:val="single" w:sz="4" w:space="0" w:color="auto"/>
              <w:bottom w:val="single" w:sz="4" w:space="0" w:color="auto"/>
              <w:right w:val="single" w:sz="4" w:space="0" w:color="auto"/>
            </w:tcBorders>
          </w:tcPr>
          <w:p w14:paraId="181FF420" w14:textId="77777777" w:rsidR="00AB2B30" w:rsidRPr="00AC4FBC" w:rsidRDefault="006A7121" w:rsidP="00BF220C">
            <w:pPr>
              <w:pStyle w:val="TAC"/>
              <w:jc w:val="left"/>
            </w:pPr>
            <w:r w:rsidRPr="00AC4FBC">
              <w:t>36</w:t>
            </w:r>
          </w:p>
          <w:p w14:paraId="1CE5316A"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1FA5756B"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9964F68"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67111D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AC61C6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D3C7734"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3B5F348"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264318DA" w14:textId="77777777" w:rsidR="00AB2B30" w:rsidRPr="00AC4FBC" w:rsidRDefault="006A7121" w:rsidP="00BF220C">
            <w:pPr>
              <w:pStyle w:val="TAC"/>
              <w:jc w:val="left"/>
            </w:pPr>
            <w:r w:rsidRPr="00AC4FBC">
              <w:t>CP-OFDM</w:t>
            </w:r>
          </w:p>
          <w:p w14:paraId="771D3B3C" w14:textId="77777777" w:rsidR="00AB2B30" w:rsidRPr="00AC4FBC" w:rsidRDefault="006A7121" w:rsidP="00BF220C">
            <w:pPr>
              <w:pStyle w:val="TAC"/>
              <w:jc w:val="left"/>
            </w:pPr>
            <w:r w:rsidRPr="00AC4FBC">
              <w:t>16QAM</w:t>
            </w:r>
          </w:p>
        </w:tc>
        <w:tc>
          <w:tcPr>
            <w:tcW w:w="724" w:type="pct"/>
            <w:tcBorders>
              <w:top w:val="single" w:sz="4" w:space="0" w:color="auto"/>
              <w:left w:val="single" w:sz="4" w:space="0" w:color="auto"/>
              <w:bottom w:val="single" w:sz="4" w:space="0" w:color="auto"/>
              <w:right w:val="single" w:sz="4" w:space="0" w:color="auto"/>
            </w:tcBorders>
            <w:vAlign w:val="center"/>
          </w:tcPr>
          <w:p w14:paraId="3776570C"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1F630B7" w14:textId="77777777" w:rsidR="00AB2B30" w:rsidRPr="00AC4FBC" w:rsidRDefault="006A7121" w:rsidP="00BF220C">
            <w:pPr>
              <w:pStyle w:val="TAC"/>
              <w:jc w:val="left"/>
            </w:pPr>
            <w:r w:rsidRPr="00AC4FBC">
              <w:t>B</w:t>
            </w:r>
          </w:p>
        </w:tc>
      </w:tr>
      <w:tr w:rsidR="00AB2B30" w:rsidRPr="00AC4FBC" w14:paraId="410937CD" w14:textId="77777777" w:rsidTr="00AC2491">
        <w:tc>
          <w:tcPr>
            <w:tcW w:w="296" w:type="pct"/>
            <w:tcBorders>
              <w:top w:val="single" w:sz="4" w:space="0" w:color="auto"/>
              <w:left w:val="single" w:sz="4" w:space="0" w:color="auto"/>
              <w:bottom w:val="single" w:sz="4" w:space="0" w:color="auto"/>
              <w:right w:val="single" w:sz="4" w:space="0" w:color="auto"/>
            </w:tcBorders>
          </w:tcPr>
          <w:p w14:paraId="5DDA64F8" w14:textId="77777777" w:rsidR="00AB2B30" w:rsidRPr="00AC4FBC" w:rsidRDefault="006A7121" w:rsidP="00BF220C">
            <w:pPr>
              <w:pStyle w:val="TAC"/>
              <w:jc w:val="left"/>
            </w:pPr>
            <w:r w:rsidRPr="00AC4FBC">
              <w:t>37</w:t>
            </w:r>
          </w:p>
          <w:p w14:paraId="1E606D11"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7444D906"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1046AFB2"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2CF0487"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AED5FB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7EFEC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600E15A"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AD1F0FF"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3171C10"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189C58D9" w14:textId="77777777" w:rsidR="00AB2B30" w:rsidRPr="00AC4FBC" w:rsidRDefault="006A7121" w:rsidP="00BF220C">
            <w:pPr>
              <w:pStyle w:val="TAC"/>
              <w:jc w:val="left"/>
            </w:pPr>
            <w:r w:rsidRPr="00AC4FBC">
              <w:t>A</w:t>
            </w:r>
          </w:p>
        </w:tc>
      </w:tr>
      <w:tr w:rsidR="00AB2B30" w:rsidRPr="00AC4FBC" w14:paraId="0806ABC8" w14:textId="77777777" w:rsidTr="00AC2491">
        <w:tc>
          <w:tcPr>
            <w:tcW w:w="296" w:type="pct"/>
            <w:tcBorders>
              <w:top w:val="single" w:sz="4" w:space="0" w:color="auto"/>
              <w:left w:val="single" w:sz="4" w:space="0" w:color="auto"/>
              <w:bottom w:val="single" w:sz="4" w:space="0" w:color="auto"/>
              <w:right w:val="single" w:sz="4" w:space="0" w:color="auto"/>
            </w:tcBorders>
          </w:tcPr>
          <w:p w14:paraId="19AE8B71" w14:textId="77777777" w:rsidR="00AB2B30" w:rsidRPr="00AC4FBC" w:rsidRDefault="006A7121" w:rsidP="00BF220C">
            <w:pPr>
              <w:pStyle w:val="TAC"/>
              <w:jc w:val="left"/>
            </w:pPr>
            <w:r w:rsidRPr="00AC4FBC">
              <w:t>38</w:t>
            </w:r>
          </w:p>
          <w:p w14:paraId="58282AF7"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1805396C"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1B78A91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EFBD4C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E1EFF69"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639114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65871C2"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3A111CAF"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D862D2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5F7E36BC" w14:textId="77777777" w:rsidR="00AB2B30" w:rsidRPr="00AC4FBC" w:rsidRDefault="006A7121" w:rsidP="00BF220C">
            <w:pPr>
              <w:pStyle w:val="TAC"/>
              <w:jc w:val="left"/>
            </w:pPr>
            <w:r w:rsidRPr="00AC4FBC">
              <w:t>A</w:t>
            </w:r>
          </w:p>
        </w:tc>
      </w:tr>
      <w:tr w:rsidR="00AB2B30" w:rsidRPr="00AC4FBC" w14:paraId="51021317" w14:textId="77777777" w:rsidTr="00AC2491">
        <w:tc>
          <w:tcPr>
            <w:tcW w:w="296" w:type="pct"/>
            <w:tcBorders>
              <w:top w:val="single" w:sz="4" w:space="0" w:color="auto"/>
              <w:left w:val="single" w:sz="4" w:space="0" w:color="auto"/>
              <w:bottom w:val="single" w:sz="4" w:space="0" w:color="auto"/>
              <w:right w:val="single" w:sz="4" w:space="0" w:color="auto"/>
            </w:tcBorders>
          </w:tcPr>
          <w:p w14:paraId="02F8D733" w14:textId="77777777" w:rsidR="00AB2B30" w:rsidRPr="00AC4FBC" w:rsidRDefault="006A7121" w:rsidP="00BF220C">
            <w:pPr>
              <w:pStyle w:val="TAC"/>
              <w:jc w:val="left"/>
            </w:pPr>
            <w:r w:rsidRPr="00AC4FBC">
              <w:t>39</w:t>
            </w:r>
          </w:p>
          <w:p w14:paraId="1F647434"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6BCABCF7"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5BC04AE9"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7B06BE28"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CBA0BDA"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186585D6"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09CC1BD7"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7654CA50"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2DE25CA5"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6008E9E6" w14:textId="77777777" w:rsidR="00AB2B30" w:rsidRPr="00AC4FBC" w:rsidRDefault="006A7121" w:rsidP="00BF220C">
            <w:pPr>
              <w:pStyle w:val="TAC"/>
              <w:jc w:val="left"/>
            </w:pPr>
            <w:r w:rsidRPr="00AC4FBC">
              <w:t>B</w:t>
            </w:r>
          </w:p>
        </w:tc>
      </w:tr>
      <w:tr w:rsidR="00AB2B30" w:rsidRPr="00AC4FBC" w14:paraId="190BBF59" w14:textId="77777777" w:rsidTr="00AC2491">
        <w:tc>
          <w:tcPr>
            <w:tcW w:w="296" w:type="pct"/>
            <w:tcBorders>
              <w:top w:val="single" w:sz="4" w:space="0" w:color="auto"/>
              <w:left w:val="single" w:sz="4" w:space="0" w:color="auto"/>
              <w:bottom w:val="single" w:sz="4" w:space="0" w:color="auto"/>
              <w:right w:val="single" w:sz="4" w:space="0" w:color="auto"/>
            </w:tcBorders>
          </w:tcPr>
          <w:p w14:paraId="57A340D5" w14:textId="77777777" w:rsidR="00AB2B30" w:rsidRPr="00AC4FBC" w:rsidRDefault="006A7121" w:rsidP="00BF220C">
            <w:pPr>
              <w:pStyle w:val="TAC"/>
              <w:jc w:val="left"/>
            </w:pPr>
            <w:r w:rsidRPr="00AC4FBC">
              <w:t>40</w:t>
            </w:r>
          </w:p>
          <w:p w14:paraId="2CFAFF4D"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3420F13C"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6ED3507A"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BC355AD"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FBAA35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619241C"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4D8B2867" w14:textId="77777777" w:rsidR="00AB2B30" w:rsidRPr="00AC4FBC" w:rsidRDefault="006A7121" w:rsidP="00BF220C">
            <w:pPr>
              <w:pStyle w:val="TAC"/>
              <w:jc w:val="left"/>
            </w:pPr>
            <w:r w:rsidRPr="00AC4FBC">
              <w:t>N/A</w:t>
            </w:r>
          </w:p>
        </w:tc>
        <w:tc>
          <w:tcPr>
            <w:tcW w:w="528" w:type="pct"/>
            <w:tcBorders>
              <w:top w:val="single" w:sz="4" w:space="0" w:color="auto"/>
              <w:left w:val="single" w:sz="4" w:space="0" w:color="auto"/>
              <w:bottom w:val="single" w:sz="4" w:space="0" w:color="auto"/>
              <w:right w:val="single" w:sz="4" w:space="0" w:color="auto"/>
            </w:tcBorders>
          </w:tcPr>
          <w:p w14:paraId="6E99D646"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1EBE39FC"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02C34A73" w14:textId="77777777" w:rsidR="00AB2B30" w:rsidRPr="00AC4FBC" w:rsidRDefault="006A7121" w:rsidP="00BF220C">
            <w:pPr>
              <w:pStyle w:val="TAC"/>
              <w:jc w:val="left"/>
            </w:pPr>
            <w:r w:rsidRPr="00AC4FBC">
              <w:t>A</w:t>
            </w:r>
          </w:p>
        </w:tc>
      </w:tr>
      <w:tr w:rsidR="00AB2B30" w:rsidRPr="00AC4FBC" w14:paraId="45D5EFF7" w14:textId="77777777" w:rsidTr="00AC2491">
        <w:tc>
          <w:tcPr>
            <w:tcW w:w="296" w:type="pct"/>
            <w:tcBorders>
              <w:top w:val="single" w:sz="4" w:space="0" w:color="auto"/>
              <w:left w:val="single" w:sz="4" w:space="0" w:color="auto"/>
              <w:bottom w:val="single" w:sz="4" w:space="0" w:color="auto"/>
              <w:right w:val="single" w:sz="4" w:space="0" w:color="auto"/>
            </w:tcBorders>
          </w:tcPr>
          <w:p w14:paraId="72B87B32" w14:textId="77777777" w:rsidR="00AB2B30" w:rsidRPr="00AC4FBC" w:rsidRDefault="006A7121" w:rsidP="00BF220C">
            <w:pPr>
              <w:pStyle w:val="TAC"/>
              <w:jc w:val="left"/>
            </w:pPr>
            <w:r w:rsidRPr="00AC4FBC">
              <w:lastRenderedPageBreak/>
              <w:t>41</w:t>
            </w:r>
          </w:p>
          <w:p w14:paraId="2A5B110C"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02A9B1C9"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431616E1"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1788BAF"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4893902A"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00E820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7A05B62"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4DDE8196" w14:textId="77777777" w:rsidR="00AB2B30" w:rsidRPr="00AC4FBC" w:rsidRDefault="006A7121" w:rsidP="00BF220C">
            <w:pPr>
              <w:pStyle w:val="TAC"/>
              <w:jc w:val="left"/>
            </w:pPr>
            <w:r w:rsidRPr="00AC4FBC">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6C1E402A" w14:textId="77777777" w:rsidR="00AB2B30" w:rsidRPr="00AC4FBC" w:rsidRDefault="006A7121" w:rsidP="00BF220C">
            <w:pPr>
              <w:pStyle w:val="TAC"/>
              <w:jc w:val="left"/>
            </w:pPr>
            <w:r w:rsidRPr="00AC4FBC">
              <w:t>N/A</w:t>
            </w:r>
          </w:p>
        </w:tc>
        <w:tc>
          <w:tcPr>
            <w:tcW w:w="498" w:type="pct"/>
            <w:tcBorders>
              <w:top w:val="single" w:sz="4" w:space="0" w:color="auto"/>
              <w:left w:val="single" w:sz="4" w:space="0" w:color="auto"/>
              <w:bottom w:val="single" w:sz="4" w:space="0" w:color="auto"/>
              <w:right w:val="single" w:sz="4" w:space="0" w:color="auto"/>
            </w:tcBorders>
          </w:tcPr>
          <w:p w14:paraId="5F9081F1" w14:textId="77777777" w:rsidR="00AB2B30" w:rsidRPr="00AC4FBC" w:rsidRDefault="006A7121" w:rsidP="00BF220C">
            <w:pPr>
              <w:pStyle w:val="TAC"/>
              <w:jc w:val="left"/>
            </w:pPr>
            <w:r w:rsidRPr="00AC4FBC">
              <w:t>A</w:t>
            </w:r>
          </w:p>
        </w:tc>
      </w:tr>
      <w:tr w:rsidR="00AB2B30" w:rsidRPr="00AC4FBC" w14:paraId="1CE896A3" w14:textId="77777777" w:rsidTr="00AC2491">
        <w:tc>
          <w:tcPr>
            <w:tcW w:w="296" w:type="pct"/>
            <w:tcBorders>
              <w:top w:val="single" w:sz="4" w:space="0" w:color="auto"/>
              <w:left w:val="single" w:sz="4" w:space="0" w:color="auto"/>
              <w:bottom w:val="single" w:sz="4" w:space="0" w:color="auto"/>
              <w:right w:val="single" w:sz="4" w:space="0" w:color="auto"/>
            </w:tcBorders>
          </w:tcPr>
          <w:p w14:paraId="3B63A269" w14:textId="77777777" w:rsidR="00AB2B30" w:rsidRPr="00AC4FBC" w:rsidRDefault="006A7121" w:rsidP="00BF220C">
            <w:pPr>
              <w:pStyle w:val="TAC"/>
              <w:jc w:val="left"/>
            </w:pPr>
            <w:r w:rsidRPr="00AC4FBC">
              <w:t>42</w:t>
            </w:r>
          </w:p>
        </w:tc>
        <w:tc>
          <w:tcPr>
            <w:tcW w:w="354" w:type="pct"/>
            <w:tcBorders>
              <w:left w:val="single" w:sz="4" w:space="0" w:color="auto"/>
              <w:bottom w:val="single" w:sz="4" w:space="0" w:color="auto"/>
              <w:right w:val="single" w:sz="4" w:space="0" w:color="auto"/>
            </w:tcBorders>
            <w:vAlign w:val="center"/>
          </w:tcPr>
          <w:p w14:paraId="785A5B26"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3D67CC2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52108821"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5F433327"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00E3EDA"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2D8E0950"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3D080CEB" w14:textId="77777777" w:rsidR="00AB2B30" w:rsidRPr="00AC4FBC" w:rsidRDefault="006A7121" w:rsidP="00BF220C">
            <w:pPr>
              <w:pStyle w:val="TAC"/>
              <w:jc w:val="left"/>
            </w:pPr>
            <w:r w:rsidRPr="00AC4FBC">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78E45874"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6B22461C" w14:textId="77777777" w:rsidR="00AB2B30" w:rsidRPr="00AC4FBC" w:rsidRDefault="006A7121" w:rsidP="00BF220C">
            <w:pPr>
              <w:pStyle w:val="TAC"/>
              <w:jc w:val="left"/>
            </w:pPr>
            <w:r w:rsidRPr="00AC4FBC">
              <w:t>B</w:t>
            </w:r>
          </w:p>
        </w:tc>
      </w:tr>
      <w:tr w:rsidR="00AB2B30" w:rsidRPr="00AC4FBC" w14:paraId="26608CE5" w14:textId="77777777" w:rsidTr="00AC2491">
        <w:tc>
          <w:tcPr>
            <w:tcW w:w="296" w:type="pct"/>
            <w:tcBorders>
              <w:top w:val="single" w:sz="4" w:space="0" w:color="auto"/>
              <w:left w:val="single" w:sz="4" w:space="0" w:color="auto"/>
              <w:bottom w:val="single" w:sz="4" w:space="0" w:color="auto"/>
              <w:right w:val="single" w:sz="4" w:space="0" w:color="auto"/>
            </w:tcBorders>
          </w:tcPr>
          <w:p w14:paraId="21E7A570" w14:textId="77777777" w:rsidR="00AB2B30" w:rsidRPr="00AC4FBC" w:rsidRDefault="006A7121" w:rsidP="00BF220C">
            <w:pPr>
              <w:pStyle w:val="TAC"/>
              <w:jc w:val="left"/>
            </w:pPr>
            <w:r w:rsidRPr="00AC4FBC">
              <w:t>43</w:t>
            </w:r>
          </w:p>
          <w:p w14:paraId="4EC27255"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14A90D02"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3464CF4F"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A71CB6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A956073"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FA1E56E"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30EB9C02"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59CCB3B2" w14:textId="77777777" w:rsidR="00AB2B30" w:rsidRPr="00AC4FBC" w:rsidRDefault="006A7121" w:rsidP="00BF220C">
            <w:pPr>
              <w:pStyle w:val="TAC"/>
              <w:jc w:val="left"/>
            </w:pPr>
            <w:r w:rsidRPr="00AC4FBC">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1D168BA2"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04F782C6" w14:textId="77777777" w:rsidR="00AB2B30" w:rsidRPr="00AC4FBC" w:rsidRDefault="006A7121" w:rsidP="00BF220C">
            <w:pPr>
              <w:pStyle w:val="TAC"/>
              <w:jc w:val="left"/>
            </w:pPr>
            <w:r w:rsidRPr="00AC4FBC">
              <w:t>B</w:t>
            </w:r>
          </w:p>
        </w:tc>
      </w:tr>
      <w:tr w:rsidR="00AB2B30" w:rsidRPr="00AC4FBC" w14:paraId="253BFEAC" w14:textId="77777777" w:rsidTr="00AC2491">
        <w:tc>
          <w:tcPr>
            <w:tcW w:w="296" w:type="pct"/>
            <w:tcBorders>
              <w:top w:val="single" w:sz="4" w:space="0" w:color="auto"/>
              <w:left w:val="single" w:sz="4" w:space="0" w:color="auto"/>
              <w:bottom w:val="single" w:sz="4" w:space="0" w:color="auto"/>
              <w:right w:val="single" w:sz="4" w:space="0" w:color="auto"/>
            </w:tcBorders>
          </w:tcPr>
          <w:p w14:paraId="6109F20C" w14:textId="77777777" w:rsidR="00AB2B30" w:rsidRPr="00AC4FBC" w:rsidRDefault="006A7121" w:rsidP="00BF220C">
            <w:pPr>
              <w:pStyle w:val="TAC"/>
              <w:jc w:val="left"/>
            </w:pPr>
            <w:r w:rsidRPr="00AC4FBC">
              <w:t>44</w:t>
            </w:r>
          </w:p>
          <w:p w14:paraId="5597B3CA"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37D928C5"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20FDE5FC"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476CB4E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3065299C"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3FA0CC8"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AC91699"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2F749911" w14:textId="77777777" w:rsidR="00AB2B30" w:rsidRPr="00AC4FBC" w:rsidRDefault="006A7121" w:rsidP="00BF220C">
            <w:pPr>
              <w:pStyle w:val="TAC"/>
              <w:jc w:val="left"/>
            </w:pPr>
            <w:r w:rsidRPr="00AC4FBC">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2720DE78"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33036B66" w14:textId="77777777" w:rsidR="00AB2B30" w:rsidRPr="00AC4FBC" w:rsidRDefault="006A7121" w:rsidP="00BF220C">
            <w:pPr>
              <w:pStyle w:val="TAC"/>
              <w:jc w:val="left"/>
            </w:pPr>
            <w:r w:rsidRPr="00AC4FBC">
              <w:t>B</w:t>
            </w:r>
          </w:p>
        </w:tc>
      </w:tr>
      <w:tr w:rsidR="00AB2B30" w:rsidRPr="00AC4FBC" w14:paraId="0B2F5FF6" w14:textId="77777777" w:rsidTr="00AC2491">
        <w:tc>
          <w:tcPr>
            <w:tcW w:w="296" w:type="pct"/>
            <w:tcBorders>
              <w:top w:val="single" w:sz="4" w:space="0" w:color="auto"/>
              <w:left w:val="single" w:sz="4" w:space="0" w:color="auto"/>
              <w:bottom w:val="single" w:sz="4" w:space="0" w:color="auto"/>
              <w:right w:val="single" w:sz="4" w:space="0" w:color="auto"/>
            </w:tcBorders>
          </w:tcPr>
          <w:p w14:paraId="09A5E56E" w14:textId="77777777" w:rsidR="00AB2B30" w:rsidRPr="00AC4FBC" w:rsidRDefault="006A7121" w:rsidP="00BF220C">
            <w:pPr>
              <w:pStyle w:val="TAC"/>
              <w:jc w:val="left"/>
            </w:pPr>
            <w:r w:rsidRPr="00AC4FBC">
              <w:t>45</w:t>
            </w:r>
          </w:p>
        </w:tc>
        <w:tc>
          <w:tcPr>
            <w:tcW w:w="354" w:type="pct"/>
            <w:tcBorders>
              <w:left w:val="single" w:sz="4" w:space="0" w:color="auto"/>
              <w:bottom w:val="single" w:sz="4" w:space="0" w:color="auto"/>
              <w:right w:val="single" w:sz="4" w:space="0" w:color="auto"/>
            </w:tcBorders>
            <w:vAlign w:val="center"/>
          </w:tcPr>
          <w:p w14:paraId="3C5F5160" w14:textId="77777777" w:rsidR="00AB2B30" w:rsidRPr="00AC4FBC" w:rsidRDefault="006A7121" w:rsidP="00BF220C">
            <w:pPr>
              <w:pStyle w:val="TAC"/>
              <w:jc w:val="left"/>
            </w:pPr>
            <w:r w:rsidRPr="00AC4FBC">
              <w:t>Default</w:t>
            </w:r>
          </w:p>
        </w:tc>
        <w:tc>
          <w:tcPr>
            <w:tcW w:w="354" w:type="pct"/>
            <w:vMerge/>
            <w:tcBorders>
              <w:left w:val="single" w:sz="4" w:space="0" w:color="auto"/>
              <w:right w:val="single" w:sz="4" w:space="0" w:color="auto"/>
            </w:tcBorders>
            <w:vAlign w:val="center"/>
          </w:tcPr>
          <w:p w14:paraId="2FC1B45B"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3530D0CA"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2CC6A508"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BB600F7"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704FF47F" w14:textId="77777777" w:rsidR="00AB2B30" w:rsidRPr="00AC4FBC" w:rsidRDefault="006A7121" w:rsidP="00BF220C">
            <w:pPr>
              <w:pStyle w:val="TAC"/>
              <w:jc w:val="left"/>
            </w:pPr>
            <w:r w:rsidRPr="00AC4FBC">
              <w:t>Outer_Full</w:t>
            </w:r>
          </w:p>
        </w:tc>
        <w:tc>
          <w:tcPr>
            <w:tcW w:w="528" w:type="pct"/>
            <w:tcBorders>
              <w:top w:val="single" w:sz="4" w:space="0" w:color="auto"/>
              <w:left w:val="single" w:sz="4" w:space="0" w:color="auto"/>
              <w:bottom w:val="single" w:sz="4" w:space="0" w:color="auto"/>
              <w:right w:val="single" w:sz="4" w:space="0" w:color="auto"/>
            </w:tcBorders>
          </w:tcPr>
          <w:p w14:paraId="46639423"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7536E10C" w14:textId="77777777" w:rsidR="00AB2B30" w:rsidRPr="00AC4FBC" w:rsidRDefault="006A7121" w:rsidP="00BF220C">
            <w:pPr>
              <w:pStyle w:val="TAC"/>
              <w:jc w:val="left"/>
            </w:pPr>
            <w:r w:rsidRPr="00AC4FBC">
              <w:t>Outer_Full</w:t>
            </w:r>
          </w:p>
        </w:tc>
        <w:tc>
          <w:tcPr>
            <w:tcW w:w="498" w:type="pct"/>
            <w:tcBorders>
              <w:top w:val="single" w:sz="4" w:space="0" w:color="auto"/>
              <w:left w:val="single" w:sz="4" w:space="0" w:color="auto"/>
              <w:bottom w:val="single" w:sz="4" w:space="0" w:color="auto"/>
              <w:right w:val="single" w:sz="4" w:space="0" w:color="auto"/>
            </w:tcBorders>
          </w:tcPr>
          <w:p w14:paraId="55647D7F" w14:textId="77777777" w:rsidR="00AB2B30" w:rsidRPr="00AC4FBC" w:rsidRDefault="006A7121" w:rsidP="00BF220C">
            <w:pPr>
              <w:pStyle w:val="TAC"/>
              <w:jc w:val="left"/>
            </w:pPr>
            <w:r w:rsidRPr="00AC4FBC">
              <w:t>B</w:t>
            </w:r>
          </w:p>
        </w:tc>
      </w:tr>
      <w:tr w:rsidR="00AB2B30" w:rsidRPr="00AC4FBC" w14:paraId="2B32CB6C" w14:textId="77777777" w:rsidTr="00AC2491">
        <w:tc>
          <w:tcPr>
            <w:tcW w:w="296" w:type="pct"/>
            <w:tcBorders>
              <w:top w:val="single" w:sz="4" w:space="0" w:color="auto"/>
              <w:left w:val="single" w:sz="4" w:space="0" w:color="auto"/>
              <w:bottom w:val="single" w:sz="4" w:space="0" w:color="auto"/>
              <w:right w:val="single" w:sz="4" w:space="0" w:color="auto"/>
            </w:tcBorders>
          </w:tcPr>
          <w:p w14:paraId="33810648" w14:textId="77777777" w:rsidR="00AB2B30" w:rsidRPr="00AC4FBC" w:rsidRDefault="006A7121" w:rsidP="00BF220C">
            <w:pPr>
              <w:pStyle w:val="TAC"/>
              <w:jc w:val="left"/>
            </w:pPr>
            <w:r w:rsidRPr="00AC4FBC">
              <w:t>46</w:t>
            </w:r>
          </w:p>
          <w:p w14:paraId="77DACE8C" w14:textId="77777777" w:rsidR="00AB2B30" w:rsidRPr="00AC4FBC" w:rsidRDefault="006A7121" w:rsidP="00BF220C">
            <w:pPr>
              <w:pStyle w:val="TAC"/>
              <w:jc w:val="left"/>
            </w:pPr>
            <w:r w:rsidRPr="00AC4FBC">
              <w:t>(Note 3)</w:t>
            </w:r>
          </w:p>
        </w:tc>
        <w:tc>
          <w:tcPr>
            <w:tcW w:w="354" w:type="pct"/>
            <w:tcBorders>
              <w:left w:val="single" w:sz="4" w:space="0" w:color="auto"/>
              <w:bottom w:val="single" w:sz="4" w:space="0" w:color="auto"/>
              <w:right w:val="single" w:sz="4" w:space="0" w:color="auto"/>
            </w:tcBorders>
            <w:vAlign w:val="center"/>
          </w:tcPr>
          <w:p w14:paraId="2032BB43" w14:textId="77777777" w:rsidR="00AB2B30" w:rsidRPr="00AC4FBC" w:rsidRDefault="006A7121" w:rsidP="00BF220C">
            <w:pPr>
              <w:pStyle w:val="TAC"/>
              <w:jc w:val="left"/>
            </w:pPr>
            <w:r w:rsidRPr="00AC4FBC">
              <w:t>Low</w:t>
            </w:r>
          </w:p>
        </w:tc>
        <w:tc>
          <w:tcPr>
            <w:tcW w:w="354" w:type="pct"/>
            <w:vMerge/>
            <w:tcBorders>
              <w:left w:val="single" w:sz="4" w:space="0" w:color="auto"/>
              <w:right w:val="single" w:sz="4" w:space="0" w:color="auto"/>
            </w:tcBorders>
            <w:vAlign w:val="center"/>
          </w:tcPr>
          <w:p w14:paraId="5546AA1E"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12F92442"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7AF0A5E8"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D199C61"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5A91330B" w14:textId="77777777" w:rsidR="00AB2B30" w:rsidRPr="00AC4FBC" w:rsidRDefault="006A7121" w:rsidP="00BF220C">
            <w:pPr>
              <w:pStyle w:val="TAC"/>
              <w:jc w:val="left"/>
            </w:pPr>
            <w:r w:rsidRPr="00AC4FBC">
              <w:t>Outer_1RB_Left</w:t>
            </w:r>
          </w:p>
        </w:tc>
        <w:tc>
          <w:tcPr>
            <w:tcW w:w="528" w:type="pct"/>
            <w:tcBorders>
              <w:top w:val="single" w:sz="4" w:space="0" w:color="auto"/>
              <w:left w:val="single" w:sz="4" w:space="0" w:color="auto"/>
              <w:bottom w:val="single" w:sz="4" w:space="0" w:color="auto"/>
              <w:right w:val="single" w:sz="4" w:space="0" w:color="auto"/>
            </w:tcBorders>
          </w:tcPr>
          <w:p w14:paraId="0F6005F0"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71D092F7" w14:textId="77777777" w:rsidR="00AB2B30" w:rsidRPr="00AC4FBC" w:rsidRDefault="006A7121" w:rsidP="00BF220C">
            <w:pPr>
              <w:pStyle w:val="TAC"/>
              <w:jc w:val="left"/>
            </w:pPr>
            <w:r w:rsidRPr="00AC4FBC">
              <w:t>Edge_1RB_Right</w:t>
            </w:r>
          </w:p>
        </w:tc>
        <w:tc>
          <w:tcPr>
            <w:tcW w:w="498" w:type="pct"/>
            <w:tcBorders>
              <w:top w:val="single" w:sz="4" w:space="0" w:color="auto"/>
              <w:left w:val="single" w:sz="4" w:space="0" w:color="auto"/>
              <w:bottom w:val="single" w:sz="4" w:space="0" w:color="auto"/>
              <w:right w:val="single" w:sz="4" w:space="0" w:color="auto"/>
            </w:tcBorders>
          </w:tcPr>
          <w:p w14:paraId="69A2F235" w14:textId="77777777" w:rsidR="00AB2B30" w:rsidRPr="00AC4FBC" w:rsidRDefault="006A7121" w:rsidP="00BF220C">
            <w:pPr>
              <w:pStyle w:val="TAC"/>
              <w:jc w:val="left"/>
            </w:pPr>
            <w:r w:rsidRPr="00AC4FBC">
              <w:t>B</w:t>
            </w:r>
          </w:p>
        </w:tc>
      </w:tr>
      <w:tr w:rsidR="00AB2B30" w:rsidRPr="00AC4FBC" w14:paraId="35A88E75" w14:textId="77777777" w:rsidTr="00AC2491">
        <w:tc>
          <w:tcPr>
            <w:tcW w:w="296" w:type="pct"/>
            <w:tcBorders>
              <w:top w:val="single" w:sz="4" w:space="0" w:color="auto"/>
              <w:left w:val="single" w:sz="4" w:space="0" w:color="auto"/>
              <w:bottom w:val="single" w:sz="4" w:space="0" w:color="auto"/>
              <w:right w:val="single" w:sz="4" w:space="0" w:color="auto"/>
            </w:tcBorders>
          </w:tcPr>
          <w:p w14:paraId="56B2C4DA" w14:textId="77777777" w:rsidR="00AB2B30" w:rsidRPr="00AC4FBC" w:rsidRDefault="006A7121" w:rsidP="00BF220C">
            <w:pPr>
              <w:pStyle w:val="TAC"/>
              <w:jc w:val="left"/>
            </w:pPr>
            <w:r w:rsidRPr="00AC4FBC">
              <w:t>47</w:t>
            </w:r>
          </w:p>
          <w:p w14:paraId="2336B823" w14:textId="77777777" w:rsidR="00AB2B30" w:rsidRPr="00AC4FBC" w:rsidRDefault="006A7121" w:rsidP="00BF220C">
            <w:pPr>
              <w:pStyle w:val="TAC"/>
              <w:jc w:val="left"/>
            </w:pPr>
            <w:r w:rsidRPr="00AC4FBC">
              <w:t>(Note 4)</w:t>
            </w:r>
          </w:p>
        </w:tc>
        <w:tc>
          <w:tcPr>
            <w:tcW w:w="354" w:type="pct"/>
            <w:tcBorders>
              <w:left w:val="single" w:sz="4" w:space="0" w:color="auto"/>
              <w:bottom w:val="single" w:sz="4" w:space="0" w:color="auto"/>
              <w:right w:val="single" w:sz="4" w:space="0" w:color="auto"/>
            </w:tcBorders>
            <w:vAlign w:val="center"/>
          </w:tcPr>
          <w:p w14:paraId="0542E17F" w14:textId="77777777" w:rsidR="00AB2B30" w:rsidRPr="00AC4FBC" w:rsidRDefault="006A7121" w:rsidP="00BF220C">
            <w:pPr>
              <w:pStyle w:val="TAC"/>
              <w:jc w:val="left"/>
            </w:pPr>
            <w:r w:rsidRPr="00AC4FBC">
              <w:t>High</w:t>
            </w:r>
          </w:p>
        </w:tc>
        <w:tc>
          <w:tcPr>
            <w:tcW w:w="354" w:type="pct"/>
            <w:vMerge/>
            <w:tcBorders>
              <w:left w:val="single" w:sz="4" w:space="0" w:color="auto"/>
              <w:right w:val="single" w:sz="4" w:space="0" w:color="auto"/>
            </w:tcBorders>
            <w:vAlign w:val="center"/>
          </w:tcPr>
          <w:p w14:paraId="71D18340" w14:textId="77777777" w:rsidR="00AB2B30" w:rsidRPr="00AC4FBC" w:rsidRDefault="00AB2B30" w:rsidP="00BF220C">
            <w:pPr>
              <w:pStyle w:val="TAC"/>
              <w:jc w:val="left"/>
            </w:pPr>
          </w:p>
        </w:tc>
        <w:tc>
          <w:tcPr>
            <w:tcW w:w="354" w:type="pct"/>
            <w:vMerge/>
            <w:tcBorders>
              <w:left w:val="single" w:sz="4" w:space="0" w:color="auto"/>
              <w:right w:val="single" w:sz="4" w:space="0" w:color="auto"/>
            </w:tcBorders>
            <w:vAlign w:val="center"/>
          </w:tcPr>
          <w:p w14:paraId="0DA51E59" w14:textId="77777777" w:rsidR="00AB2B30" w:rsidRPr="00AC4FBC" w:rsidRDefault="00AB2B30" w:rsidP="00BF220C">
            <w:pPr>
              <w:pStyle w:val="TAC"/>
              <w:jc w:val="left"/>
            </w:pPr>
          </w:p>
        </w:tc>
        <w:tc>
          <w:tcPr>
            <w:tcW w:w="628" w:type="pct"/>
            <w:vMerge/>
            <w:tcBorders>
              <w:left w:val="single" w:sz="4" w:space="0" w:color="auto"/>
              <w:right w:val="single" w:sz="4" w:space="0" w:color="auto"/>
            </w:tcBorders>
            <w:vAlign w:val="center"/>
          </w:tcPr>
          <w:p w14:paraId="1289E59F"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F3ABB75"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vAlign w:val="center"/>
          </w:tcPr>
          <w:p w14:paraId="1B366846" w14:textId="77777777" w:rsidR="00AB2B30" w:rsidRPr="00AC4FBC" w:rsidRDefault="006A7121" w:rsidP="00BF220C">
            <w:pPr>
              <w:pStyle w:val="TAC"/>
              <w:jc w:val="left"/>
            </w:pPr>
            <w:r w:rsidRPr="00AC4FBC">
              <w:t>Outer_1RB_Right</w:t>
            </w:r>
          </w:p>
        </w:tc>
        <w:tc>
          <w:tcPr>
            <w:tcW w:w="528" w:type="pct"/>
            <w:tcBorders>
              <w:top w:val="single" w:sz="4" w:space="0" w:color="auto"/>
              <w:left w:val="single" w:sz="4" w:space="0" w:color="auto"/>
              <w:bottom w:val="single" w:sz="4" w:space="0" w:color="auto"/>
              <w:right w:val="single" w:sz="4" w:space="0" w:color="auto"/>
            </w:tcBorders>
          </w:tcPr>
          <w:p w14:paraId="114B0712"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065AF584" w14:textId="77777777" w:rsidR="00AB2B30" w:rsidRPr="00AC4FBC" w:rsidRDefault="006A7121" w:rsidP="00BF220C">
            <w:pPr>
              <w:pStyle w:val="TAC"/>
              <w:jc w:val="left"/>
            </w:pPr>
            <w:r w:rsidRPr="00AC4FBC">
              <w:t>Edge_1RB_Left</w:t>
            </w:r>
          </w:p>
        </w:tc>
        <w:tc>
          <w:tcPr>
            <w:tcW w:w="498" w:type="pct"/>
            <w:tcBorders>
              <w:top w:val="single" w:sz="4" w:space="0" w:color="auto"/>
              <w:left w:val="single" w:sz="4" w:space="0" w:color="auto"/>
              <w:bottom w:val="single" w:sz="4" w:space="0" w:color="auto"/>
              <w:right w:val="single" w:sz="4" w:space="0" w:color="auto"/>
            </w:tcBorders>
          </w:tcPr>
          <w:p w14:paraId="6A89705D" w14:textId="77777777" w:rsidR="00AB2B30" w:rsidRPr="00AC4FBC" w:rsidRDefault="006A7121" w:rsidP="00BF220C">
            <w:pPr>
              <w:pStyle w:val="TAC"/>
              <w:jc w:val="left"/>
            </w:pPr>
            <w:r w:rsidRPr="00AC4FBC">
              <w:t>B</w:t>
            </w:r>
          </w:p>
        </w:tc>
      </w:tr>
      <w:tr w:rsidR="00AB2B30" w:rsidRPr="00AC4FBC" w14:paraId="731E3E9B" w14:textId="77777777" w:rsidTr="00AC2491">
        <w:tc>
          <w:tcPr>
            <w:tcW w:w="296" w:type="pct"/>
            <w:tcBorders>
              <w:top w:val="single" w:sz="4" w:space="0" w:color="auto"/>
              <w:left w:val="single" w:sz="4" w:space="0" w:color="auto"/>
              <w:bottom w:val="single" w:sz="4" w:space="0" w:color="auto"/>
              <w:right w:val="single" w:sz="4" w:space="0" w:color="auto"/>
            </w:tcBorders>
            <w:shd w:val="clear" w:color="auto" w:fill="auto"/>
          </w:tcPr>
          <w:p w14:paraId="1E6DDCD9" w14:textId="77777777" w:rsidR="00AB2B30" w:rsidRPr="00AC4FBC" w:rsidRDefault="006A7121" w:rsidP="00BF220C">
            <w:pPr>
              <w:pStyle w:val="TAC"/>
              <w:jc w:val="left"/>
            </w:pPr>
            <w:r w:rsidRPr="00AC4FBC">
              <w:t>48 (Note 4)</w:t>
            </w:r>
          </w:p>
        </w:tc>
        <w:tc>
          <w:tcPr>
            <w:tcW w:w="354" w:type="pct"/>
            <w:tcBorders>
              <w:left w:val="single" w:sz="4" w:space="0" w:color="auto"/>
              <w:bottom w:val="single" w:sz="4" w:space="0" w:color="auto"/>
              <w:right w:val="single" w:sz="4" w:space="0" w:color="auto"/>
            </w:tcBorders>
            <w:shd w:val="clear" w:color="auto" w:fill="auto"/>
            <w:vAlign w:val="center"/>
          </w:tcPr>
          <w:p w14:paraId="77BE291A" w14:textId="77777777" w:rsidR="00AB2B30" w:rsidRPr="00AC4FBC" w:rsidRDefault="006A7121" w:rsidP="00BF220C">
            <w:pPr>
              <w:pStyle w:val="TAC"/>
              <w:jc w:val="left"/>
            </w:pPr>
            <w:r w:rsidRPr="00AC4FBC">
              <w:t>Default</w:t>
            </w:r>
          </w:p>
        </w:tc>
        <w:tc>
          <w:tcPr>
            <w:tcW w:w="354" w:type="pct"/>
            <w:vMerge/>
            <w:tcBorders>
              <w:left w:val="single" w:sz="4" w:space="0" w:color="auto"/>
              <w:bottom w:val="single" w:sz="4" w:space="0" w:color="auto"/>
              <w:right w:val="single" w:sz="4" w:space="0" w:color="auto"/>
            </w:tcBorders>
            <w:shd w:val="clear" w:color="auto" w:fill="auto"/>
            <w:vAlign w:val="center"/>
          </w:tcPr>
          <w:p w14:paraId="553BB418" w14:textId="77777777" w:rsidR="00AB2B30" w:rsidRPr="00AC4FBC" w:rsidRDefault="00AB2B30" w:rsidP="00BF220C">
            <w:pPr>
              <w:pStyle w:val="TAC"/>
              <w:jc w:val="left"/>
            </w:pPr>
          </w:p>
        </w:tc>
        <w:tc>
          <w:tcPr>
            <w:tcW w:w="354" w:type="pct"/>
            <w:vMerge/>
            <w:tcBorders>
              <w:left w:val="single" w:sz="4" w:space="0" w:color="auto"/>
              <w:bottom w:val="single" w:sz="4" w:space="0" w:color="auto"/>
              <w:right w:val="single" w:sz="4" w:space="0" w:color="auto"/>
            </w:tcBorders>
            <w:shd w:val="clear" w:color="auto" w:fill="auto"/>
            <w:vAlign w:val="center"/>
          </w:tcPr>
          <w:p w14:paraId="6E78DB0D" w14:textId="77777777" w:rsidR="00AB2B30" w:rsidRPr="00AC4FBC" w:rsidRDefault="00AB2B30" w:rsidP="00BF220C">
            <w:pPr>
              <w:pStyle w:val="TAC"/>
              <w:jc w:val="left"/>
            </w:pPr>
          </w:p>
        </w:tc>
        <w:tc>
          <w:tcPr>
            <w:tcW w:w="628" w:type="pct"/>
            <w:vMerge/>
            <w:tcBorders>
              <w:left w:val="single" w:sz="4" w:space="0" w:color="auto"/>
              <w:bottom w:val="single" w:sz="4" w:space="0" w:color="auto"/>
              <w:right w:val="single" w:sz="4" w:space="0" w:color="auto"/>
            </w:tcBorders>
            <w:shd w:val="clear" w:color="auto" w:fill="auto"/>
            <w:vAlign w:val="center"/>
          </w:tcPr>
          <w:p w14:paraId="2D7875DD" w14:textId="77777777" w:rsidR="00AB2B30" w:rsidRPr="00AC4FBC"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shd w:val="clear" w:color="auto" w:fill="auto"/>
          </w:tcPr>
          <w:p w14:paraId="014E67BF" w14:textId="77777777" w:rsidR="00AB2B30" w:rsidRPr="00AC4FBC" w:rsidRDefault="006A7121" w:rsidP="00BF220C">
            <w:pPr>
              <w:pStyle w:val="TAC"/>
              <w:jc w:val="left"/>
            </w:pPr>
            <w:r w:rsidRPr="00AC4FBC">
              <w:t>16QAM</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37EEB04D" w14:textId="77777777" w:rsidR="00AB2B30" w:rsidRPr="00AC4FBC" w:rsidRDefault="006A7121" w:rsidP="00BF220C">
            <w:pPr>
              <w:pStyle w:val="TAC"/>
              <w:jc w:val="left"/>
            </w:pPr>
            <w:r w:rsidRPr="00AC4FBC">
              <w:t>Edge_Full_Right</w:t>
            </w:r>
          </w:p>
        </w:tc>
        <w:tc>
          <w:tcPr>
            <w:tcW w:w="528" w:type="pct"/>
            <w:tcBorders>
              <w:top w:val="single" w:sz="4" w:space="0" w:color="auto"/>
              <w:left w:val="single" w:sz="4" w:space="0" w:color="auto"/>
              <w:bottom w:val="single" w:sz="4" w:space="0" w:color="auto"/>
              <w:right w:val="single" w:sz="4" w:space="0" w:color="auto"/>
            </w:tcBorders>
            <w:shd w:val="clear" w:color="auto" w:fill="auto"/>
          </w:tcPr>
          <w:p w14:paraId="5AEE505D" w14:textId="77777777" w:rsidR="00AB2B30" w:rsidRPr="00AC4FBC" w:rsidRDefault="006A7121" w:rsidP="00BF220C">
            <w:pPr>
              <w:pStyle w:val="TAC"/>
              <w:jc w:val="left"/>
            </w:pPr>
            <w:r w:rsidRPr="00AC4FBC">
              <w:t>CP-OFDM 256QAM</w:t>
            </w:r>
          </w:p>
        </w:tc>
        <w:tc>
          <w:tcPr>
            <w:tcW w:w="724" w:type="pct"/>
            <w:tcBorders>
              <w:top w:val="single" w:sz="4" w:space="0" w:color="auto"/>
              <w:left w:val="single" w:sz="4" w:space="0" w:color="auto"/>
              <w:bottom w:val="single" w:sz="4" w:space="0" w:color="auto"/>
              <w:right w:val="single" w:sz="4" w:space="0" w:color="auto"/>
            </w:tcBorders>
            <w:shd w:val="clear" w:color="auto" w:fill="auto"/>
            <w:vAlign w:val="center"/>
          </w:tcPr>
          <w:p w14:paraId="038DF5A7" w14:textId="77777777" w:rsidR="00AB2B30" w:rsidRPr="00AC4FBC" w:rsidRDefault="006A7121" w:rsidP="00BF220C">
            <w:pPr>
              <w:pStyle w:val="TAC"/>
              <w:jc w:val="left"/>
            </w:pPr>
            <w:r w:rsidRPr="00AC4FBC">
              <w:t>Edge_Full_Left</w:t>
            </w:r>
          </w:p>
        </w:tc>
        <w:tc>
          <w:tcPr>
            <w:tcW w:w="498" w:type="pct"/>
            <w:tcBorders>
              <w:top w:val="single" w:sz="4" w:space="0" w:color="auto"/>
              <w:left w:val="single" w:sz="4" w:space="0" w:color="auto"/>
              <w:bottom w:val="single" w:sz="4" w:space="0" w:color="auto"/>
              <w:right w:val="single" w:sz="4" w:space="0" w:color="auto"/>
            </w:tcBorders>
          </w:tcPr>
          <w:p w14:paraId="7815B06D" w14:textId="77777777" w:rsidR="00AB2B30" w:rsidRPr="00AC4FBC" w:rsidRDefault="006A7121" w:rsidP="00BF220C">
            <w:pPr>
              <w:pStyle w:val="TAC"/>
              <w:jc w:val="left"/>
            </w:pPr>
            <w:r w:rsidRPr="00AC4FBC">
              <w:t>B</w:t>
            </w:r>
          </w:p>
        </w:tc>
      </w:tr>
      <w:tr w:rsidR="00AB2B30" w:rsidRPr="00AC4FBC" w14:paraId="2439632A" w14:textId="77777777" w:rsidTr="00AC2491">
        <w:tc>
          <w:tcPr>
            <w:tcW w:w="5000" w:type="pct"/>
            <w:gridSpan w:val="10"/>
            <w:tcBorders>
              <w:top w:val="single" w:sz="4" w:space="0" w:color="auto"/>
              <w:left w:val="single" w:sz="4" w:space="0" w:color="auto"/>
              <w:bottom w:val="single" w:sz="4" w:space="0" w:color="auto"/>
              <w:right w:val="single" w:sz="4" w:space="0" w:color="auto"/>
            </w:tcBorders>
            <w:hideMark/>
          </w:tcPr>
          <w:p w14:paraId="6A54A7A2" w14:textId="77777777" w:rsidR="00AB2B30" w:rsidRPr="00AC4FBC" w:rsidRDefault="006A7121" w:rsidP="00450D87">
            <w:pPr>
              <w:pStyle w:val="TAN"/>
              <w:rPr>
                <w:lang w:eastAsia="ja-JP"/>
              </w:rPr>
            </w:pPr>
            <w:r w:rsidRPr="00AC4FBC">
              <w:rPr>
                <w:lang w:eastAsia="ja-JP"/>
              </w:rPr>
              <w:t>NOTE 1:</w:t>
            </w:r>
            <w:r w:rsidRPr="00AC4FBC">
              <w:rPr>
                <w:lang w:eastAsia="ja-JP"/>
              </w:rPr>
              <w:tab/>
              <w:t>The specific configuration of each RB allocation is defined in Table 6.1-1 in TS 38.521-1 [8].</w:t>
            </w:r>
          </w:p>
          <w:p w14:paraId="4CAFDE46" w14:textId="77777777" w:rsidR="00AB2B30" w:rsidRPr="00AC4FBC" w:rsidRDefault="006A7121" w:rsidP="00450D87">
            <w:pPr>
              <w:pStyle w:val="TAN"/>
              <w:rPr>
                <w:lang w:eastAsia="ja-JP"/>
              </w:rPr>
            </w:pPr>
            <w:r w:rsidRPr="00AC4FBC">
              <w:rPr>
                <w:lang w:eastAsia="ja-JP"/>
              </w:rPr>
              <w:t>NOTE 2:</w:t>
            </w:r>
            <w:r w:rsidRPr="00AC4FBC">
              <w:rPr>
                <w:lang w:eastAsia="ja-JP"/>
              </w:rPr>
              <w:tab/>
              <w:t>If the UE supports multiple CC combinations in the EN-DC configuration with the same N</w:t>
            </w:r>
            <w:r w:rsidRPr="00AC4FBC">
              <w:rPr>
                <w:vertAlign w:val="subscript"/>
                <w:lang w:eastAsia="ja-JP"/>
              </w:rPr>
              <w:t>RB_agg</w:t>
            </w:r>
            <w:r w:rsidRPr="00AC4FBC">
              <w:rPr>
                <w:lang w:eastAsia="ja-JP"/>
              </w:rPr>
              <w:t>, select the combination to test as follows:</w:t>
            </w:r>
          </w:p>
          <w:p w14:paraId="11EEF6E7" w14:textId="77777777" w:rsidR="00AB2B30" w:rsidRPr="00AC4FBC" w:rsidRDefault="006A7121" w:rsidP="00450D87">
            <w:pPr>
              <w:pStyle w:val="TAN"/>
              <w:rPr>
                <w:lang w:eastAsia="ja-JP"/>
              </w:rPr>
            </w:pPr>
            <w:r w:rsidRPr="00AC4FBC">
              <w:rPr>
                <w:lang w:eastAsia="ja-JP"/>
              </w:rPr>
              <w:tab/>
              <w:t>-</w:t>
            </w:r>
            <w:r w:rsidRPr="00AC4FBC">
              <w:rPr>
                <w:lang w:eastAsia="ja-JP"/>
              </w:rPr>
              <w:tab/>
              <w:t>Lowest ENBW: NR component with lowest N</w:t>
            </w:r>
            <w:r w:rsidRPr="00AC4FBC">
              <w:rPr>
                <w:vertAlign w:val="subscript"/>
                <w:lang w:eastAsia="ja-JP"/>
              </w:rPr>
              <w:t>RB</w:t>
            </w:r>
            <w:r w:rsidRPr="00AC4FBC">
              <w:rPr>
                <w:lang w:eastAsia="ja-JP"/>
              </w:rPr>
              <w:t xml:space="preserve"> is tested.</w:t>
            </w:r>
          </w:p>
          <w:p w14:paraId="1782BCBC" w14:textId="77777777" w:rsidR="00AB2B30" w:rsidRPr="00AC4FBC" w:rsidRDefault="006A7121" w:rsidP="00E54366">
            <w:pPr>
              <w:pStyle w:val="TAN"/>
              <w:rPr>
                <w:lang w:eastAsia="ja-JP"/>
              </w:rPr>
            </w:pPr>
            <w:r w:rsidRPr="00AC4FBC">
              <w:rPr>
                <w:lang w:eastAsia="ja-JP"/>
              </w:rPr>
              <w:tab/>
              <w:t>-</w:t>
            </w:r>
            <w:r w:rsidRPr="00AC4FBC">
              <w:rPr>
                <w:lang w:eastAsia="ja-JP"/>
              </w:rPr>
              <w:tab/>
              <w:t>Highest ENBW: NR component with highest N</w:t>
            </w:r>
            <w:r w:rsidRPr="00AC4FBC">
              <w:rPr>
                <w:vertAlign w:val="subscript"/>
                <w:lang w:eastAsia="ja-JP"/>
              </w:rPr>
              <w:t>RB</w:t>
            </w:r>
            <w:r w:rsidRPr="00AC4FBC">
              <w:rPr>
                <w:lang w:eastAsia="ja-JP"/>
              </w:rPr>
              <w:t xml:space="preserve"> is tested.</w:t>
            </w:r>
          </w:p>
          <w:p w14:paraId="0D8F3059" w14:textId="77777777" w:rsidR="00AB2B30" w:rsidRPr="00AC4FBC" w:rsidRDefault="006A7121" w:rsidP="00FA4D57">
            <w:pPr>
              <w:pStyle w:val="TAN"/>
              <w:rPr>
                <w:lang w:eastAsia="ja-JP"/>
              </w:rPr>
            </w:pPr>
            <w:r w:rsidRPr="00AC4FBC">
              <w:rPr>
                <w:lang w:eastAsia="ja-JP"/>
              </w:rPr>
              <w:t>NOTE 3:</w:t>
            </w:r>
            <w:r w:rsidRPr="00AC4FBC">
              <w:rPr>
                <w:lang w:eastAsia="ja-JP"/>
              </w:rPr>
              <w:tab/>
              <w:t>Applicable when E-UTRA cell carrier frequency is lower than NR cell carrier.</w:t>
            </w:r>
          </w:p>
          <w:p w14:paraId="493E74B6" w14:textId="77777777" w:rsidR="00AB2B30" w:rsidRPr="00AC4FBC" w:rsidRDefault="006A7121" w:rsidP="00FA4D57">
            <w:pPr>
              <w:pStyle w:val="TAN"/>
              <w:rPr>
                <w:lang w:eastAsia="ja-JP"/>
              </w:rPr>
            </w:pPr>
            <w:r w:rsidRPr="00AC4FBC">
              <w:rPr>
                <w:lang w:eastAsia="ja-JP"/>
              </w:rPr>
              <w:t>NOTE 4:</w:t>
            </w:r>
            <w:r w:rsidRPr="00AC4FBC">
              <w:rPr>
                <w:lang w:eastAsia="ja-JP"/>
              </w:rPr>
              <w:tab/>
              <w:t>Applicable when NR cell carrier frequency is lower than E-UTRA cell carrier.</w:t>
            </w:r>
          </w:p>
          <w:p w14:paraId="7C1054A9" w14:textId="77777777" w:rsidR="00AB2B30" w:rsidRPr="00AC4FBC" w:rsidRDefault="006A7121" w:rsidP="004E4FC0">
            <w:pPr>
              <w:pStyle w:val="TAN"/>
              <w:rPr>
                <w:lang w:eastAsia="ja-JP"/>
              </w:rPr>
            </w:pPr>
            <w:r w:rsidRPr="00AC4FBC">
              <w:rPr>
                <w:lang w:eastAsia="ja-JP"/>
              </w:rPr>
              <w:t>NOTE 5:</w:t>
            </w:r>
            <w:r w:rsidRPr="00AC4FBC">
              <w:rPr>
                <w:lang w:eastAsia="ja-JP"/>
              </w:rPr>
              <w:tab/>
              <w:t>Outer_Full defined as the transmission bandwidth configuration N</w:t>
            </w:r>
            <w:r w:rsidRPr="00AC4FBC">
              <w:rPr>
                <w:vertAlign w:val="subscript"/>
                <w:lang w:eastAsia="ja-JP"/>
              </w:rPr>
              <w:t>RB</w:t>
            </w:r>
            <w:r w:rsidRPr="00AC4FBC">
              <w:rPr>
                <w:lang w:eastAsia="ja-JP"/>
              </w:rPr>
              <w:t xml:space="preserve"> per channel bandwidth for the E-UTRA component as indicated in TS 36.521 [10] Table 5.4.2-1. Outer_1RB_Left defined as 1 RB allocated at the left edge of the E-UTRA component. </w:t>
            </w:r>
            <w:r w:rsidRPr="00AC4FBC">
              <w:t xml:space="preserve">Edge_Full_Right is defined as 2 RBs </w:t>
            </w:r>
            <w:r w:rsidRPr="00AC4FBC">
              <w:rPr>
                <w:lang w:eastAsia="ja-JP"/>
              </w:rPr>
              <w:t>allocated at the right edge of the E-UTRA component. Outer_1RB_Right defined as 1 RB allocated at the right edge of the E-UTRA component.</w:t>
            </w:r>
          </w:p>
          <w:p w14:paraId="198CE2D7" w14:textId="77777777" w:rsidR="00AB2B30" w:rsidRPr="00AC4FBC" w:rsidRDefault="006A7121" w:rsidP="00A74A4A">
            <w:pPr>
              <w:pStyle w:val="TAN"/>
            </w:pPr>
            <w:r w:rsidRPr="00AC4FBC">
              <w:t>NOTE 6:</w:t>
            </w:r>
            <w:r w:rsidRPr="00AC4FBC">
              <w:tab/>
              <w:t>DFT-s-OFDM Pi/2 BPSK test applies only for UEs which supports Pi/2 BPSK in FR1</w:t>
            </w:r>
          </w:p>
          <w:p w14:paraId="4CE706EE" w14:textId="77777777" w:rsidR="00AB2B30" w:rsidRPr="00AC4FBC" w:rsidRDefault="006A7121" w:rsidP="00A74A4A">
            <w:pPr>
              <w:pStyle w:val="TAN"/>
            </w:pPr>
            <w:r w:rsidRPr="00AC4FBC">
              <w:t>NOTE 7:</w:t>
            </w:r>
            <w:r w:rsidRPr="00AC4FBC">
              <w:tab/>
              <w:t>Test IDs with simultaneous E-UTRA and NR UL transmission only apply for UEs indicating dualPA-Architecture.</w:t>
            </w:r>
          </w:p>
          <w:p w14:paraId="5601B479" w14:textId="51FE5DC7" w:rsidR="00AB2B30" w:rsidRPr="00AC4FBC" w:rsidRDefault="006A7121" w:rsidP="005F5418">
            <w:pPr>
              <w:pStyle w:val="TAN"/>
            </w:pPr>
            <w:r w:rsidRPr="00AC4FBC">
              <w:t>NOTE 8:</w:t>
            </w:r>
            <w:r w:rsidRPr="00AC4FBC">
              <w:tab/>
              <w:t xml:space="preserve">Power config as specified in </w:t>
            </w:r>
            <w:r w:rsidR="00450D87" w:rsidRPr="00AC4FBC">
              <w:t>Table 6.2B.2.1.4.3</w:t>
            </w:r>
            <w:r w:rsidR="00450D87" w:rsidRPr="00AC4FBC">
              <w:rPr>
                <w:lang w:eastAsia="zh-CN"/>
              </w:rPr>
              <w:t>-</w:t>
            </w:r>
            <w:r w:rsidR="00450D87" w:rsidRPr="00AC4FBC">
              <w:t xml:space="preserve">3 and </w:t>
            </w:r>
            <w:r w:rsidRPr="00AC4FBC">
              <w:t>Table 6.2B.2.1.4.3-4</w:t>
            </w:r>
            <w:r w:rsidR="00450D87" w:rsidRPr="00AC4FBC">
              <w:t xml:space="preserve"> for PC3 UE</w:t>
            </w:r>
            <w:r w:rsidRPr="00AC4FBC">
              <w:t xml:space="preserve"> or Table 6.2B.2.1.4.3-5 </w:t>
            </w:r>
            <w:r w:rsidR="00450D87" w:rsidRPr="00AC4FBC">
              <w:t>and Table 6.2B.2.1.4.3</w:t>
            </w:r>
            <w:r w:rsidR="00450D87" w:rsidRPr="00AC4FBC">
              <w:rPr>
                <w:lang w:eastAsia="zh-CN"/>
              </w:rPr>
              <w:t>-</w:t>
            </w:r>
            <w:r w:rsidR="00450D87" w:rsidRPr="00AC4FBC">
              <w:t>6 for PC2 UE</w:t>
            </w:r>
            <w:r w:rsidRPr="00AC4FBC">
              <w:t>.</w:t>
            </w:r>
          </w:p>
          <w:p w14:paraId="6B4D260D" w14:textId="77777777" w:rsidR="00DA251E" w:rsidRPr="00AC4FBC" w:rsidRDefault="006A7121" w:rsidP="00DA251E">
            <w:pPr>
              <w:pStyle w:val="TAN"/>
            </w:pPr>
            <w:r w:rsidRPr="00AC4FBC">
              <w:t>NOTE 9:</w:t>
            </w:r>
            <w:r w:rsidRPr="00AC4FBC">
              <w:tab/>
              <w:t>Test IDs with simultaneous E-UTRA and NR UL transmission don’t apply to DC_(n)71AA for a UE supporting dynamic power sharing (A-MPR is applied as MPR and covered by 6.2B.3.1.1).</w:t>
            </w:r>
          </w:p>
          <w:p w14:paraId="1A7561E6" w14:textId="09B9B504" w:rsidR="00AB2B30" w:rsidRPr="00AC4FBC" w:rsidRDefault="00DA251E" w:rsidP="00DA251E">
            <w:pPr>
              <w:pStyle w:val="TAN"/>
            </w:pPr>
            <w:r w:rsidRPr="00AC4FBC">
              <w:rPr>
                <w:rFonts w:cs="Arial"/>
                <w:szCs w:val="18"/>
              </w:rPr>
              <w:t>NOTE 10:</w:t>
            </w:r>
            <w:r w:rsidRPr="00AC4FBC">
              <w:tab/>
              <w:t>For DC_(n)71AA, only NR SCS of 15 kHz is tested.</w:t>
            </w:r>
          </w:p>
        </w:tc>
      </w:tr>
    </w:tbl>
    <w:p w14:paraId="489DF4FC" w14:textId="77777777" w:rsidR="00AB2B30" w:rsidRPr="00AC4FBC" w:rsidRDefault="00AB2B30" w:rsidP="00450D87"/>
    <w:p w14:paraId="6ECC4042" w14:textId="77777777" w:rsidR="00AB2B30" w:rsidRPr="00AC4FBC" w:rsidRDefault="006A7121">
      <w:pPr>
        <w:pStyle w:val="B10"/>
      </w:pPr>
      <w:r w:rsidRPr="00AC4FBC">
        <w:t>1.</w:t>
      </w:r>
      <w:r w:rsidRPr="00AC4FBC">
        <w:tab/>
        <w:t>Connect the SS to the UE antenna connectors as shown in TS 38.508-1 [6] Annex A, Figure A.3.1.1 for TE diagram and clause A.3.2.1 for UE diagram.</w:t>
      </w:r>
    </w:p>
    <w:p w14:paraId="2CCA2694"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6236C651"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6A63075C"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75837F99" w14:textId="42FB6DCF" w:rsidR="00AB27EE" w:rsidRPr="00AC4FBC" w:rsidRDefault="00AB27EE" w:rsidP="00AB27EE">
      <w:pPr>
        <w:pStyle w:val="B10"/>
      </w:pPr>
      <w:r w:rsidRPr="00AC4FBC">
        <w:t>5.</w:t>
      </w:r>
      <w:r w:rsidRPr="00AC4FBC">
        <w:tab/>
        <w:t>The UL Reference Measurement channels are set for E-UTRA CG and NR CG respectively.</w:t>
      </w:r>
    </w:p>
    <w:p w14:paraId="4A119643"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1FBE6FF8"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Connected without release</w:t>
      </w:r>
      <w:r w:rsidRPr="00AC4FBC">
        <w:rPr>
          <w:i/>
        </w:rPr>
        <w:t xml:space="preserve"> On</w:t>
      </w:r>
      <w:r w:rsidRPr="00AC4FBC">
        <w:t xml:space="preserve"> according to TS 38.508-1 [6] clause 4.5. Message contents are defined in clause 6.2B.2.1.4.3.</w:t>
      </w:r>
    </w:p>
    <w:p w14:paraId="67DA3896" w14:textId="08B77543" w:rsidR="00AB2B30" w:rsidRPr="00AC4FBC" w:rsidRDefault="00802DF3">
      <w:pPr>
        <w:pStyle w:val="B10"/>
      </w:pPr>
      <w:r w:rsidRPr="00AC4FBC">
        <w:t>8.</w:t>
      </w:r>
      <w:r w:rsidRPr="00AC4FBC">
        <w:tab/>
        <w:t>When E-UTRA and NR bands are TDD, ensure the same uplink-downlink configuration by giving SCG a delay of 3 E-UTRA subframes, or by giving MCG a delay of 2 subframes.</w:t>
      </w:r>
    </w:p>
    <w:p w14:paraId="39B9B4E0" w14:textId="77777777" w:rsidR="00AB2B30" w:rsidRPr="00AC4FBC" w:rsidRDefault="006A7121">
      <w:pPr>
        <w:pStyle w:val="H6"/>
      </w:pPr>
      <w:bookmarkStart w:id="2470" w:name="_CR6_2B_2_1_4_2"/>
      <w:r w:rsidRPr="00AC4FBC">
        <w:lastRenderedPageBreak/>
        <w:t>6.2B.2.1.4.2</w:t>
      </w:r>
      <w:r w:rsidRPr="00AC4FBC">
        <w:tab/>
        <w:t>Test procedure</w:t>
      </w:r>
    </w:p>
    <w:bookmarkEnd w:id="2470"/>
    <w:p w14:paraId="245CBBCF" w14:textId="77777777" w:rsidR="00AB2B30" w:rsidRPr="00AC4FBC" w:rsidRDefault="006A7121">
      <w:pPr>
        <w:pStyle w:val="B10"/>
      </w:pPr>
      <w:r w:rsidRPr="00AC4FBC">
        <w:t>1.</w:t>
      </w:r>
      <w:r w:rsidRPr="00AC4FBC">
        <w:tab/>
        <w:t xml:space="preserve">SS sends uplink scheduling information for each UL HARQ process via PDCCH DCI format 0 and DCI format 0_1 for C_RNTI to schedule the UL RMC according to Table 6.2B.2.1.4.1-1 on E-UTRA CC and NR CC respectively. </w:t>
      </w:r>
      <w:bookmarkStart w:id="2471" w:name="OLE_LINK44"/>
      <w:r w:rsidRPr="00AC4FBC">
        <w:t>For test points configured with message in Table 6.2B.2.1.4.3-7, NR SS only schedules UL RMC on NR slots that does not overlap with E-UTRA uplink subframe.</w:t>
      </w:r>
      <w:bookmarkEnd w:id="2471"/>
      <w:r w:rsidRPr="00AC4FBC">
        <w:t xml:space="preserve"> Since the UL has no payload and no loopback data to send, the UE transmits uplink MAC padding bits on the UL RMC.</w:t>
      </w:r>
    </w:p>
    <w:p w14:paraId="149DC427"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starting in this step for the UE to reach P</w:t>
      </w:r>
      <w:r w:rsidRPr="00AC4FBC">
        <w:rPr>
          <w:vertAlign w:val="subscript"/>
        </w:rPr>
        <w:t>UMAX</w:t>
      </w:r>
      <w:r w:rsidRPr="00AC4FBC">
        <w:t xml:space="preserve"> level.</w:t>
      </w:r>
    </w:p>
    <w:p w14:paraId="037AB861" w14:textId="26608AA3" w:rsidR="00AB2B30" w:rsidRPr="00AC4FBC" w:rsidRDefault="006A7121">
      <w:pPr>
        <w:pStyle w:val="B10"/>
      </w:pPr>
      <w:r w:rsidRPr="00AC4FBC">
        <w:t>3.</w:t>
      </w:r>
      <w:r w:rsidRPr="00AC4FBC">
        <w:tab/>
      </w:r>
      <w:r w:rsidR="00450D87" w:rsidRPr="00AC4FBC">
        <w:t>For a UE supporting dynamic power sharing, measure the mean power over all component carriers. For a UE not supporting dynamic power sharing, measure the power of each component carrier individually. For the tested EN-DC configuration, the requirements described in clause 6.2B.2.1.5 shall be met.</w:t>
      </w:r>
      <w:r w:rsidRPr="00AC4FBC">
        <w:t xml:space="preserve"> The period of the measurement shall be at least the continuous duration of one active sub-frame (1ms). For TDD slots with transient periods are not under test.</w:t>
      </w:r>
    </w:p>
    <w:p w14:paraId="16001B29" w14:textId="68D9F339" w:rsidR="00AB2B30" w:rsidRPr="00AC4FBC" w:rsidRDefault="006A7121">
      <w:pPr>
        <w:pStyle w:val="B10"/>
      </w:pPr>
      <w:r w:rsidRPr="00AC4FBC">
        <w:t>4.</w:t>
      </w:r>
      <w:r w:rsidRPr="00AC4FBC">
        <w:tab/>
      </w:r>
      <w:r w:rsidR="002D4ABC" w:rsidRPr="00AC4FBC">
        <w:t>For UEs supporting Power Class 2, repeat steps 1~3 for Test ID 2 and 4 in Table 6.2B.2.1.4.1-1 on the applicable bands with message exception defined in Table 6.2B.2.1.4.3-7.</w:t>
      </w:r>
    </w:p>
    <w:p w14:paraId="1D1EB708" w14:textId="77777777" w:rsidR="00AB2B30" w:rsidRPr="00AC4FBC" w:rsidRDefault="006A7121">
      <w:pPr>
        <w:pStyle w:val="NO"/>
      </w:pPr>
      <w:r w:rsidRPr="00AC4FBC">
        <w:t>NOTE 1:</w:t>
      </w:r>
      <w:r w:rsidRPr="00AC4FBC">
        <w:tab/>
        <w:t>When switching to DFT-s-OFDM waveform, as specified in the test configuration table 6.2B.2.1.4.1-1, send an NR RRCReconfiguration message according to TS 38.508-1 [6] clause 4.6.3 Table 4.6.3-118 PUSCH-Config with TRANSFORM_PRECODER_ENABLED condition.</w:t>
      </w:r>
    </w:p>
    <w:p w14:paraId="3E607E28" w14:textId="77777777" w:rsidR="00AB2B30" w:rsidRPr="00AC4FBC" w:rsidRDefault="006A7121">
      <w:pPr>
        <w:pStyle w:val="H6"/>
      </w:pPr>
      <w:bookmarkStart w:id="2472" w:name="_CR6_2B_2_1_4_3"/>
      <w:r w:rsidRPr="00AC4FBC">
        <w:t>6.2B.2.1.4.3</w:t>
      </w:r>
      <w:r w:rsidRPr="00AC4FBC">
        <w:tab/>
        <w:t>Message contents</w:t>
      </w:r>
    </w:p>
    <w:bookmarkEnd w:id="2472"/>
    <w:p w14:paraId="16D48C9D" w14:textId="77777777" w:rsidR="00AB2B30" w:rsidRPr="00AC4FBC" w:rsidRDefault="006A7121">
      <w:r w:rsidRPr="00AC4FBC">
        <w:t>Message contents are according to TS 38.508-1 [6] clause 4.6.1 with the following exceptions:</w:t>
      </w:r>
    </w:p>
    <w:p w14:paraId="732332D5" w14:textId="77777777" w:rsidR="00AB2B30" w:rsidRPr="00AC4FBC" w:rsidRDefault="006A7121">
      <w:pPr>
        <w:pStyle w:val="TH"/>
      </w:pPr>
      <w:bookmarkStart w:id="2473" w:name="_CRTable6_2B_2_1_4_31"/>
      <w:r w:rsidRPr="00AC4FBC">
        <w:t xml:space="preserve">Table </w:t>
      </w:r>
      <w:bookmarkEnd w:id="2473"/>
      <w:r w:rsidRPr="00AC4FBC">
        <w:t>6.2B.2.1.4.3-1: AdditionalSpectrumEmission for M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52B54B66"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8620061" w14:textId="77777777" w:rsidR="00AB2B30" w:rsidRPr="00AC4FBC" w:rsidRDefault="006A7121">
            <w:pPr>
              <w:pStyle w:val="TAL"/>
            </w:pPr>
            <w:r w:rsidRPr="00AC4FBC">
              <w:t>Derivation Path: 36.508 [11] clause 4.6.3, Table 4.4.3.3-1</w:t>
            </w:r>
          </w:p>
        </w:tc>
      </w:tr>
      <w:tr w:rsidR="00AB2B30" w:rsidRPr="00AC4FBC" w14:paraId="3168C81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A70CF"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666620"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68CAEB"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3D656C" w14:textId="77777777" w:rsidR="00AB2B30" w:rsidRPr="00AC4FBC" w:rsidRDefault="006A7121">
            <w:pPr>
              <w:pStyle w:val="TAH"/>
            </w:pPr>
            <w:r w:rsidRPr="00AC4FBC">
              <w:t>Condition</w:t>
            </w:r>
          </w:p>
        </w:tc>
      </w:tr>
      <w:tr w:rsidR="00AB2B30" w:rsidRPr="00AC4FBC" w14:paraId="32930C1A"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0C465"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0B0659"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F4BE3"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F2F37" w14:textId="77777777" w:rsidR="00AB2B30" w:rsidRPr="00AC4FBC" w:rsidRDefault="00AB2B30">
            <w:pPr>
              <w:pStyle w:val="TAL"/>
            </w:pPr>
          </w:p>
        </w:tc>
      </w:tr>
    </w:tbl>
    <w:p w14:paraId="4E4400FC" w14:textId="77777777" w:rsidR="00AB2B30" w:rsidRPr="00AC4FBC" w:rsidRDefault="00AB2B30"/>
    <w:p w14:paraId="21E69E96" w14:textId="77777777" w:rsidR="00AB2B30" w:rsidRPr="00AC4FBC" w:rsidRDefault="006A7121">
      <w:pPr>
        <w:pStyle w:val="TH"/>
      </w:pPr>
      <w:bookmarkStart w:id="2474" w:name="_CRTable6_2B_2_1_4_32"/>
      <w:r w:rsidRPr="00AC4FBC">
        <w:t xml:space="preserve">Table </w:t>
      </w:r>
      <w:bookmarkEnd w:id="2474"/>
      <w:r w:rsidRPr="00AC4FBC">
        <w:t>6.2B.2.1.4.3-2: AdditionalSpectrumEmission for S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765BD4D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75EAE92" w14:textId="77777777" w:rsidR="00AB2B30" w:rsidRPr="00AC4FBC" w:rsidRDefault="006A7121">
            <w:pPr>
              <w:pStyle w:val="TAL"/>
            </w:pPr>
            <w:r w:rsidRPr="00AC4FBC">
              <w:t>Derivation Path: 38.508-1 [5] clause 4.6.3, Table 4.6.3-1</w:t>
            </w:r>
          </w:p>
        </w:tc>
      </w:tr>
      <w:tr w:rsidR="00AB2B30" w:rsidRPr="00AC4FBC" w14:paraId="09E7724D"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1A9C7"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B176E"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E8C2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3D963" w14:textId="77777777" w:rsidR="00AB2B30" w:rsidRPr="00AC4FBC" w:rsidRDefault="006A7121">
            <w:pPr>
              <w:pStyle w:val="TAH"/>
            </w:pPr>
            <w:r w:rsidRPr="00AC4FBC">
              <w:t>Condition</w:t>
            </w:r>
          </w:p>
        </w:tc>
      </w:tr>
      <w:tr w:rsidR="00AB2B30" w:rsidRPr="00AC4FBC" w14:paraId="4592A1D3"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8A474"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69BD9F"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C618A"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6D0BC" w14:textId="77777777" w:rsidR="00AB2B30" w:rsidRPr="00AC4FBC" w:rsidRDefault="00AB2B30">
            <w:pPr>
              <w:pStyle w:val="TAL"/>
            </w:pPr>
          </w:p>
        </w:tc>
      </w:tr>
    </w:tbl>
    <w:p w14:paraId="2556FA37" w14:textId="77777777" w:rsidR="00AB2B30" w:rsidRPr="00AC4FBC" w:rsidRDefault="00AB2B30"/>
    <w:p w14:paraId="14C9CC4D" w14:textId="77777777" w:rsidR="00AB2B30" w:rsidRPr="00AC4FBC" w:rsidRDefault="006A7121">
      <w:pPr>
        <w:pStyle w:val="TH"/>
      </w:pPr>
      <w:bookmarkStart w:id="2475" w:name="_CRTable6_2B_2_1_4_33"/>
      <w:r w:rsidRPr="00AC4FBC">
        <w:t xml:space="preserve">Table </w:t>
      </w:r>
      <w:bookmarkEnd w:id="2475"/>
      <w:r w:rsidRPr="00AC4FBC">
        <w:t>6.2B.2.1.4.3-3: PhysicalCellGroupConfig for PC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843"/>
        <w:gridCol w:w="2582"/>
        <w:gridCol w:w="1245"/>
      </w:tblGrid>
      <w:tr w:rsidR="00AB2B30" w:rsidRPr="00AC4FBC" w14:paraId="0F4C33D7" w14:textId="77777777">
        <w:tc>
          <w:tcPr>
            <w:tcW w:w="9747" w:type="dxa"/>
            <w:gridSpan w:val="4"/>
          </w:tcPr>
          <w:p w14:paraId="1CAF61EB" w14:textId="77777777" w:rsidR="00AB2B30" w:rsidRPr="00AC4FBC" w:rsidRDefault="006A7121">
            <w:pPr>
              <w:pStyle w:val="TAL"/>
            </w:pPr>
            <w:r w:rsidRPr="00AC4FBC">
              <w:t>Derivation Path: TS 38.508-1 [6], Table 4.6.3-106</w:t>
            </w:r>
          </w:p>
        </w:tc>
      </w:tr>
      <w:tr w:rsidR="00AB2B30" w:rsidRPr="00AC4FBC" w14:paraId="50D14FB1" w14:textId="77777777">
        <w:tc>
          <w:tcPr>
            <w:tcW w:w="4077" w:type="dxa"/>
            <w:tcBorders>
              <w:bottom w:val="single" w:sz="4" w:space="0" w:color="auto"/>
            </w:tcBorders>
          </w:tcPr>
          <w:p w14:paraId="796D6CCF" w14:textId="77777777" w:rsidR="00AB2B30" w:rsidRPr="00AC4FBC" w:rsidRDefault="006A7121">
            <w:pPr>
              <w:pStyle w:val="TAH"/>
            </w:pPr>
            <w:r w:rsidRPr="00AC4FBC">
              <w:t>Information Element</w:t>
            </w:r>
          </w:p>
        </w:tc>
        <w:tc>
          <w:tcPr>
            <w:tcW w:w="1843" w:type="dxa"/>
          </w:tcPr>
          <w:p w14:paraId="75F439C2" w14:textId="77777777" w:rsidR="00AB2B30" w:rsidRPr="00AC4FBC" w:rsidRDefault="006A7121">
            <w:pPr>
              <w:pStyle w:val="TAH"/>
            </w:pPr>
            <w:r w:rsidRPr="00AC4FBC">
              <w:t>Value/remark</w:t>
            </w:r>
          </w:p>
        </w:tc>
        <w:tc>
          <w:tcPr>
            <w:tcW w:w="2582" w:type="dxa"/>
          </w:tcPr>
          <w:p w14:paraId="3558AB5B" w14:textId="77777777" w:rsidR="00AB2B30" w:rsidRPr="00AC4FBC" w:rsidRDefault="006A7121">
            <w:pPr>
              <w:pStyle w:val="TAH"/>
            </w:pPr>
            <w:r w:rsidRPr="00AC4FBC">
              <w:t>Comment</w:t>
            </w:r>
          </w:p>
        </w:tc>
        <w:tc>
          <w:tcPr>
            <w:tcW w:w="1245" w:type="dxa"/>
          </w:tcPr>
          <w:p w14:paraId="25B2A0D8" w14:textId="77777777" w:rsidR="00AB2B30" w:rsidRPr="00AC4FBC" w:rsidRDefault="006A7121">
            <w:pPr>
              <w:pStyle w:val="TAH"/>
            </w:pPr>
            <w:r w:rsidRPr="00AC4FBC">
              <w:t>Condition</w:t>
            </w:r>
          </w:p>
        </w:tc>
      </w:tr>
      <w:tr w:rsidR="00AB2B30" w:rsidRPr="00AC4FBC" w14:paraId="7AC6ABE6" w14:textId="77777777">
        <w:tc>
          <w:tcPr>
            <w:tcW w:w="4077" w:type="dxa"/>
            <w:tcBorders>
              <w:top w:val="single" w:sz="4" w:space="0" w:color="auto"/>
              <w:left w:val="single" w:sz="4" w:space="0" w:color="auto"/>
              <w:bottom w:val="nil"/>
              <w:right w:val="single" w:sz="4" w:space="0" w:color="auto"/>
            </w:tcBorders>
          </w:tcPr>
          <w:p w14:paraId="08EB0F3F" w14:textId="77777777" w:rsidR="00AB2B30" w:rsidRPr="00AC4FBC" w:rsidRDefault="006A7121">
            <w:pPr>
              <w:pStyle w:val="TAL"/>
            </w:pPr>
            <w:r w:rsidRPr="00AC4FBC">
              <w:t>p-NR-FR1</w:t>
            </w:r>
          </w:p>
        </w:tc>
        <w:tc>
          <w:tcPr>
            <w:tcW w:w="1843" w:type="dxa"/>
            <w:tcBorders>
              <w:left w:val="single" w:sz="4" w:space="0" w:color="auto"/>
            </w:tcBorders>
          </w:tcPr>
          <w:p w14:paraId="3CB4A47A" w14:textId="77777777" w:rsidR="00AB2B30" w:rsidRPr="00AC4FBC" w:rsidRDefault="006A7121">
            <w:pPr>
              <w:pStyle w:val="TAL"/>
            </w:pPr>
            <w:r w:rsidRPr="00AC4FBC">
              <w:t>23</w:t>
            </w:r>
          </w:p>
        </w:tc>
        <w:tc>
          <w:tcPr>
            <w:tcW w:w="2582" w:type="dxa"/>
          </w:tcPr>
          <w:p w14:paraId="7916A5D2" w14:textId="0E3820B4" w:rsidR="00AB2B30" w:rsidRPr="00AC4FBC" w:rsidRDefault="00AB2B30">
            <w:pPr>
              <w:pStyle w:val="TAL"/>
            </w:pPr>
          </w:p>
        </w:tc>
        <w:tc>
          <w:tcPr>
            <w:tcW w:w="1245" w:type="dxa"/>
          </w:tcPr>
          <w:p w14:paraId="74E470C2" w14:textId="580FCF4E" w:rsidR="00AB2B30" w:rsidRPr="00AC4FBC" w:rsidRDefault="00D84E19">
            <w:pPr>
              <w:pStyle w:val="TAL"/>
            </w:pPr>
            <w:r w:rsidRPr="00AC4FBC">
              <w:t>Power config A (NOTE 1)</w:t>
            </w:r>
          </w:p>
        </w:tc>
      </w:tr>
      <w:tr w:rsidR="00AB2B30" w:rsidRPr="00AC4FBC" w14:paraId="0F17AC1C" w14:textId="77777777">
        <w:tc>
          <w:tcPr>
            <w:tcW w:w="4077" w:type="dxa"/>
            <w:tcBorders>
              <w:top w:val="nil"/>
              <w:left w:val="single" w:sz="4" w:space="0" w:color="auto"/>
              <w:bottom w:val="single" w:sz="4" w:space="0" w:color="auto"/>
              <w:right w:val="single" w:sz="4" w:space="0" w:color="auto"/>
            </w:tcBorders>
          </w:tcPr>
          <w:p w14:paraId="32BD8646" w14:textId="77777777" w:rsidR="00AB2B30" w:rsidRPr="00AC4FBC" w:rsidRDefault="00AB2B30">
            <w:pPr>
              <w:pStyle w:val="TAL"/>
            </w:pPr>
          </w:p>
        </w:tc>
        <w:tc>
          <w:tcPr>
            <w:tcW w:w="1843" w:type="dxa"/>
            <w:tcBorders>
              <w:left w:val="single" w:sz="4" w:space="0" w:color="auto"/>
            </w:tcBorders>
          </w:tcPr>
          <w:p w14:paraId="2BD4FEAD" w14:textId="77777777" w:rsidR="00AB2B30" w:rsidRPr="00AC4FBC" w:rsidRDefault="006A7121">
            <w:pPr>
              <w:pStyle w:val="TAL"/>
            </w:pPr>
            <w:r w:rsidRPr="00AC4FBC">
              <w:t>20</w:t>
            </w:r>
          </w:p>
        </w:tc>
        <w:tc>
          <w:tcPr>
            <w:tcW w:w="2582" w:type="dxa"/>
          </w:tcPr>
          <w:p w14:paraId="253B051F" w14:textId="1A4B5D5A" w:rsidR="00AB2B30" w:rsidRPr="00AC4FBC" w:rsidRDefault="00AB2B30">
            <w:pPr>
              <w:pStyle w:val="TAL"/>
            </w:pPr>
          </w:p>
        </w:tc>
        <w:tc>
          <w:tcPr>
            <w:tcW w:w="1245" w:type="dxa"/>
          </w:tcPr>
          <w:p w14:paraId="64403AAB" w14:textId="13067232" w:rsidR="00AB2B30" w:rsidRPr="00AC4FBC" w:rsidRDefault="00D84E19">
            <w:pPr>
              <w:pStyle w:val="TAL"/>
            </w:pPr>
            <w:r w:rsidRPr="00AC4FBC">
              <w:t>Power config B (NOTE 2)</w:t>
            </w:r>
          </w:p>
        </w:tc>
      </w:tr>
      <w:tr w:rsidR="00AB2B30" w:rsidRPr="00AC4FBC" w14:paraId="719F8E64" w14:textId="77777777">
        <w:tc>
          <w:tcPr>
            <w:tcW w:w="9747" w:type="dxa"/>
            <w:gridSpan w:val="4"/>
            <w:tcBorders>
              <w:top w:val="nil"/>
              <w:left w:val="single" w:sz="4" w:space="0" w:color="auto"/>
              <w:bottom w:val="single" w:sz="4" w:space="0" w:color="auto"/>
            </w:tcBorders>
          </w:tcPr>
          <w:p w14:paraId="1A325690"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82F821F"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112675D6" w14:textId="77777777" w:rsidR="00AB2B30" w:rsidRPr="00AC4FBC" w:rsidRDefault="00AB2B30"/>
    <w:p w14:paraId="0B834E9D" w14:textId="77777777" w:rsidR="00AB2B30" w:rsidRPr="00AC4FBC" w:rsidRDefault="006A7121">
      <w:pPr>
        <w:pStyle w:val="TH"/>
      </w:pPr>
      <w:bookmarkStart w:id="2476" w:name="_CRTable6_2B_2_1_4_34"/>
      <w:r w:rsidRPr="00AC4FBC">
        <w:lastRenderedPageBreak/>
        <w:t xml:space="preserve">Table </w:t>
      </w:r>
      <w:bookmarkEnd w:id="2476"/>
      <w:r w:rsidRPr="00AC4FBC">
        <w:t xml:space="preserve">6.2B.2.1.4.3-4: </w:t>
      </w:r>
      <w:r w:rsidRPr="00AC4FBC">
        <w:rPr>
          <w:i/>
          <w:iCs/>
        </w:rPr>
        <w:t>RRCConnectionReconfiguration</w:t>
      </w:r>
      <w:r w:rsidRPr="00AC4FBC">
        <w:t>: nr-Config-r15 for PC3</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05545A9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76B9588" w14:textId="77777777" w:rsidR="00AB2B30" w:rsidRPr="00AC4FBC" w:rsidRDefault="006A7121">
            <w:pPr>
              <w:pStyle w:val="TAL"/>
            </w:pPr>
            <w:r w:rsidRPr="00AC4FBC">
              <w:t>Derivation Path: TS 36.508 [11], Table 4.6.1-8</w:t>
            </w:r>
          </w:p>
        </w:tc>
      </w:tr>
      <w:tr w:rsidR="00AB2B30" w:rsidRPr="00AC4FBC" w14:paraId="393BDF63"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47168"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1F63BE"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25C60"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DE7503" w14:textId="77777777" w:rsidR="00AB2B30" w:rsidRPr="00AC4FBC" w:rsidRDefault="006A7121">
            <w:pPr>
              <w:pStyle w:val="TAH"/>
            </w:pPr>
            <w:r w:rsidRPr="00AC4FBC">
              <w:t>Condition</w:t>
            </w:r>
          </w:p>
        </w:tc>
      </w:tr>
      <w:tr w:rsidR="00AB2B30" w:rsidRPr="00AC4FBC" w14:paraId="0FCB478B" w14:textId="77777777">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8F5B700" w14:textId="77777777" w:rsidR="00AB2B30" w:rsidRPr="00AC4FBC" w:rsidRDefault="006A712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A5345" w14:textId="77777777" w:rsidR="00AB2B30" w:rsidRPr="00AC4FBC" w:rsidRDefault="006A7121">
            <w:pPr>
              <w:pStyle w:val="TAL"/>
            </w:pPr>
            <w:r w:rsidRPr="00AC4FBC">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9307F" w14:textId="584915DE"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634FA" w14:textId="41CE9CDA" w:rsidR="00AB2B30" w:rsidRPr="00AC4FBC" w:rsidRDefault="00B2460D">
            <w:pPr>
              <w:pStyle w:val="TAL"/>
            </w:pPr>
            <w:r w:rsidRPr="00AC4FBC">
              <w:t>Power config A (NOTE 1)</w:t>
            </w:r>
          </w:p>
        </w:tc>
      </w:tr>
      <w:tr w:rsidR="00AB2B30" w:rsidRPr="00AC4FBC" w14:paraId="36508541" w14:textId="77777777">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484688E"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BC6E2" w14:textId="77777777" w:rsidR="00AB2B30" w:rsidRPr="00AC4FBC" w:rsidRDefault="006A7121">
            <w:pPr>
              <w:pStyle w:val="TAL"/>
              <w:rPr>
                <w:rFonts w:eastAsia="MS Mincho"/>
              </w:rPr>
            </w:pPr>
            <w:r w:rsidRPr="00AC4FBC">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9A7E3" w14:textId="06D8CD21"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A9CDD" w14:textId="3373AF02" w:rsidR="00AB2B30" w:rsidRPr="00AC4FBC" w:rsidRDefault="00B2460D">
            <w:pPr>
              <w:pStyle w:val="TAL"/>
            </w:pPr>
            <w:r w:rsidRPr="00AC4FBC">
              <w:t>Power config B (NOTE 2)</w:t>
            </w:r>
          </w:p>
        </w:tc>
      </w:tr>
      <w:tr w:rsidR="00AB2B30" w:rsidRPr="00AC4FBC" w14:paraId="535890CC" w14:textId="77777777">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4E694" w14:textId="15D74720"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5D885CAF" w14:textId="7ED051E4" w:rsidR="00AB2B30" w:rsidRPr="00AC4FBC" w:rsidRDefault="006A7121" w:rsidP="00295E9E">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r w:rsidR="00295E9E" w:rsidRPr="00AC4FBC">
              <w:rPr>
                <w:lang w:eastAsia="ja-JP"/>
              </w:rPr>
              <w:t>.</w:t>
            </w:r>
          </w:p>
        </w:tc>
      </w:tr>
    </w:tbl>
    <w:p w14:paraId="07B7B92E" w14:textId="77777777" w:rsidR="00AB2B30" w:rsidRPr="00AC4FBC" w:rsidRDefault="00AB2B30"/>
    <w:p w14:paraId="2E47CFBC" w14:textId="77777777" w:rsidR="00AB2B30" w:rsidRPr="00AC4FBC" w:rsidRDefault="006A7121">
      <w:pPr>
        <w:pStyle w:val="TH"/>
      </w:pPr>
      <w:bookmarkStart w:id="2477" w:name="_CRTable6_2B_2_1_4_35"/>
      <w:r w:rsidRPr="00AC4FBC">
        <w:t xml:space="preserve">Table </w:t>
      </w:r>
      <w:bookmarkEnd w:id="2477"/>
      <w:r w:rsidRPr="00AC4FBC">
        <w:t>6.2B.2.1.4.3-5: PhysicalCellGroupConfig for PC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873"/>
        <w:gridCol w:w="1245"/>
      </w:tblGrid>
      <w:tr w:rsidR="00AB2B30" w:rsidRPr="00AC4FBC" w14:paraId="5ADB27D8" w14:textId="77777777">
        <w:tc>
          <w:tcPr>
            <w:tcW w:w="9747" w:type="dxa"/>
            <w:gridSpan w:val="4"/>
          </w:tcPr>
          <w:p w14:paraId="13F937B7" w14:textId="77777777" w:rsidR="00AB2B30" w:rsidRPr="00AC4FBC" w:rsidRDefault="006A7121">
            <w:pPr>
              <w:pStyle w:val="TAL"/>
            </w:pPr>
            <w:r w:rsidRPr="00AC4FBC">
              <w:t>Derivation Path: TS 38.508-1 [6], Table 4.6.3-106</w:t>
            </w:r>
          </w:p>
        </w:tc>
      </w:tr>
      <w:tr w:rsidR="00AB2B30" w:rsidRPr="00AC4FBC" w14:paraId="0E3AC9BB" w14:textId="77777777">
        <w:tc>
          <w:tcPr>
            <w:tcW w:w="4535" w:type="dxa"/>
            <w:tcBorders>
              <w:bottom w:val="single" w:sz="4" w:space="0" w:color="auto"/>
            </w:tcBorders>
          </w:tcPr>
          <w:p w14:paraId="2494646F" w14:textId="77777777" w:rsidR="00AB2B30" w:rsidRPr="00AC4FBC" w:rsidRDefault="006A7121">
            <w:pPr>
              <w:pStyle w:val="TAH"/>
            </w:pPr>
            <w:r w:rsidRPr="00AC4FBC">
              <w:t>Information Element</w:t>
            </w:r>
          </w:p>
        </w:tc>
        <w:tc>
          <w:tcPr>
            <w:tcW w:w="2094" w:type="dxa"/>
          </w:tcPr>
          <w:p w14:paraId="6BDDBD6E" w14:textId="77777777" w:rsidR="00AB2B30" w:rsidRPr="00AC4FBC" w:rsidRDefault="006A7121">
            <w:pPr>
              <w:pStyle w:val="TAH"/>
            </w:pPr>
            <w:r w:rsidRPr="00AC4FBC">
              <w:t>Value/remark</w:t>
            </w:r>
          </w:p>
        </w:tc>
        <w:tc>
          <w:tcPr>
            <w:tcW w:w="1873" w:type="dxa"/>
          </w:tcPr>
          <w:p w14:paraId="34B90D43" w14:textId="77777777" w:rsidR="00AB2B30" w:rsidRPr="00AC4FBC" w:rsidRDefault="006A7121">
            <w:pPr>
              <w:pStyle w:val="TAH"/>
            </w:pPr>
            <w:r w:rsidRPr="00AC4FBC">
              <w:t>Comment</w:t>
            </w:r>
          </w:p>
        </w:tc>
        <w:tc>
          <w:tcPr>
            <w:tcW w:w="1245" w:type="dxa"/>
          </w:tcPr>
          <w:p w14:paraId="3A3E972F" w14:textId="77777777" w:rsidR="00AB2B30" w:rsidRPr="00AC4FBC" w:rsidRDefault="006A7121">
            <w:pPr>
              <w:pStyle w:val="TAH"/>
            </w:pPr>
            <w:r w:rsidRPr="00AC4FBC">
              <w:t>Condition</w:t>
            </w:r>
          </w:p>
        </w:tc>
      </w:tr>
      <w:tr w:rsidR="00AB2B30" w:rsidRPr="00AC4FBC" w14:paraId="1836E49B" w14:textId="77777777">
        <w:tc>
          <w:tcPr>
            <w:tcW w:w="4535" w:type="dxa"/>
            <w:tcBorders>
              <w:top w:val="single" w:sz="4" w:space="0" w:color="auto"/>
              <w:left w:val="single" w:sz="4" w:space="0" w:color="auto"/>
              <w:bottom w:val="nil"/>
              <w:right w:val="single" w:sz="4" w:space="0" w:color="auto"/>
            </w:tcBorders>
          </w:tcPr>
          <w:p w14:paraId="0059D4BE" w14:textId="77777777" w:rsidR="00AB2B30" w:rsidRPr="00AC4FBC" w:rsidRDefault="006A7121">
            <w:pPr>
              <w:pStyle w:val="TAL"/>
            </w:pPr>
            <w:r w:rsidRPr="00AC4FBC">
              <w:t>p-NR-FR1</w:t>
            </w:r>
          </w:p>
        </w:tc>
        <w:tc>
          <w:tcPr>
            <w:tcW w:w="2094" w:type="dxa"/>
            <w:tcBorders>
              <w:left w:val="single" w:sz="4" w:space="0" w:color="auto"/>
            </w:tcBorders>
          </w:tcPr>
          <w:p w14:paraId="11432D48" w14:textId="77777777" w:rsidR="00AB2B30" w:rsidRPr="00AC4FBC" w:rsidRDefault="006A7121">
            <w:pPr>
              <w:pStyle w:val="TAL"/>
            </w:pPr>
            <w:r w:rsidRPr="00AC4FBC">
              <w:t>26</w:t>
            </w:r>
          </w:p>
        </w:tc>
        <w:tc>
          <w:tcPr>
            <w:tcW w:w="1873" w:type="dxa"/>
          </w:tcPr>
          <w:p w14:paraId="592CD5BC" w14:textId="70B4771E" w:rsidR="00AB2B30" w:rsidRPr="00AC4FBC" w:rsidRDefault="00AB2B30">
            <w:pPr>
              <w:pStyle w:val="TAL"/>
            </w:pPr>
          </w:p>
        </w:tc>
        <w:tc>
          <w:tcPr>
            <w:tcW w:w="1245" w:type="dxa"/>
          </w:tcPr>
          <w:p w14:paraId="28106672" w14:textId="523F152D" w:rsidR="00AB2B30" w:rsidRPr="00AC4FBC" w:rsidRDefault="009E65A3">
            <w:pPr>
              <w:pStyle w:val="TAL"/>
            </w:pPr>
            <w:r w:rsidRPr="00AC4FBC">
              <w:t>Power config A (NOTE 1)</w:t>
            </w:r>
          </w:p>
        </w:tc>
      </w:tr>
      <w:tr w:rsidR="00AB2B30" w:rsidRPr="00AC4FBC" w14:paraId="420509D5" w14:textId="77777777">
        <w:tc>
          <w:tcPr>
            <w:tcW w:w="4535" w:type="dxa"/>
            <w:tcBorders>
              <w:top w:val="nil"/>
              <w:left w:val="single" w:sz="4" w:space="0" w:color="auto"/>
              <w:bottom w:val="single" w:sz="4" w:space="0" w:color="auto"/>
              <w:right w:val="single" w:sz="4" w:space="0" w:color="auto"/>
            </w:tcBorders>
          </w:tcPr>
          <w:p w14:paraId="0CECC2D6" w14:textId="77777777" w:rsidR="00AB2B30" w:rsidRPr="00AC4FBC" w:rsidRDefault="00AB2B30">
            <w:pPr>
              <w:pStyle w:val="TAL"/>
            </w:pPr>
          </w:p>
        </w:tc>
        <w:tc>
          <w:tcPr>
            <w:tcW w:w="2094" w:type="dxa"/>
            <w:tcBorders>
              <w:left w:val="single" w:sz="4" w:space="0" w:color="auto"/>
            </w:tcBorders>
          </w:tcPr>
          <w:p w14:paraId="71FB4BE1" w14:textId="77777777" w:rsidR="00AB2B30" w:rsidRPr="00AC4FBC" w:rsidRDefault="006A7121">
            <w:pPr>
              <w:pStyle w:val="TAL"/>
            </w:pPr>
            <w:r w:rsidRPr="00AC4FBC">
              <w:t>23</w:t>
            </w:r>
          </w:p>
        </w:tc>
        <w:tc>
          <w:tcPr>
            <w:tcW w:w="1873" w:type="dxa"/>
          </w:tcPr>
          <w:p w14:paraId="509AE329" w14:textId="564AA5F2" w:rsidR="00AB2B30" w:rsidRPr="00AC4FBC" w:rsidRDefault="00AB2B30">
            <w:pPr>
              <w:pStyle w:val="TAL"/>
            </w:pPr>
          </w:p>
        </w:tc>
        <w:tc>
          <w:tcPr>
            <w:tcW w:w="1245" w:type="dxa"/>
          </w:tcPr>
          <w:p w14:paraId="61096F70" w14:textId="30F903B7" w:rsidR="00AB2B30" w:rsidRPr="00AC4FBC" w:rsidRDefault="009E65A3">
            <w:pPr>
              <w:pStyle w:val="TAL"/>
            </w:pPr>
            <w:r w:rsidRPr="00AC4FBC">
              <w:t>Power config B (NOTE 2)</w:t>
            </w:r>
          </w:p>
        </w:tc>
      </w:tr>
      <w:tr w:rsidR="00AB2B30" w:rsidRPr="00AC4FBC" w14:paraId="30256630" w14:textId="77777777">
        <w:tc>
          <w:tcPr>
            <w:tcW w:w="9747" w:type="dxa"/>
            <w:gridSpan w:val="4"/>
            <w:tcBorders>
              <w:top w:val="nil"/>
              <w:left w:val="single" w:sz="4" w:space="0" w:color="auto"/>
              <w:bottom w:val="single" w:sz="4" w:space="0" w:color="auto"/>
            </w:tcBorders>
          </w:tcPr>
          <w:p w14:paraId="56570AAB"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6441173D"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25CE0FEA" w14:textId="77777777" w:rsidR="00AB2B30" w:rsidRPr="00AC4FBC" w:rsidRDefault="00AB2B30"/>
    <w:p w14:paraId="6D453AA1" w14:textId="77777777" w:rsidR="00AB2B30" w:rsidRPr="00AC4FBC" w:rsidRDefault="006A7121">
      <w:pPr>
        <w:pStyle w:val="TH"/>
      </w:pPr>
      <w:bookmarkStart w:id="2478" w:name="_CRTable6_2B_2_1_4_36"/>
      <w:r w:rsidRPr="00AC4FBC">
        <w:t xml:space="preserve">Table </w:t>
      </w:r>
      <w:bookmarkEnd w:id="2478"/>
      <w:r w:rsidRPr="00AC4FBC">
        <w:t xml:space="preserve">6.2B.2.1.4.3-6: </w:t>
      </w:r>
      <w:r w:rsidRPr="00AC4FBC">
        <w:rPr>
          <w:i/>
          <w:iCs/>
        </w:rPr>
        <w:t>RRCConnectionReconfiguration</w:t>
      </w:r>
      <w:r w:rsidRPr="00AC4FBC">
        <w:t>: nr-Config-r15 for PC2</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243508A5"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13E71C4A" w14:textId="77777777" w:rsidR="00AB2B30" w:rsidRPr="00AC4FBC" w:rsidRDefault="006A7121">
            <w:pPr>
              <w:pStyle w:val="TAL"/>
            </w:pPr>
            <w:r w:rsidRPr="00AC4FBC">
              <w:t>Derivation Path: TS 36.508 [11], Table 4.6.1-8</w:t>
            </w:r>
          </w:p>
        </w:tc>
      </w:tr>
      <w:tr w:rsidR="00AB2B30" w:rsidRPr="00AC4FBC" w14:paraId="174F5D6D"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9598A"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CD46F"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E5CDF"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DB9D7" w14:textId="77777777" w:rsidR="00AB2B30" w:rsidRPr="00AC4FBC" w:rsidRDefault="006A7121">
            <w:pPr>
              <w:pStyle w:val="TAH"/>
            </w:pPr>
            <w:r w:rsidRPr="00AC4FBC">
              <w:t>Condition</w:t>
            </w:r>
          </w:p>
        </w:tc>
      </w:tr>
      <w:tr w:rsidR="00AB2B30" w:rsidRPr="00AC4FBC" w14:paraId="2C2CC2FA" w14:textId="77777777">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ABFDCC9" w14:textId="77777777" w:rsidR="00AB2B30" w:rsidRPr="00AC4FBC" w:rsidRDefault="006A712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0216" w14:textId="77777777" w:rsidR="00AB2B30" w:rsidRPr="00AC4FBC" w:rsidRDefault="006A7121">
            <w:pPr>
              <w:pStyle w:val="TAL"/>
            </w:pPr>
            <w:r w:rsidRPr="00AC4FBC">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AAB28" w14:textId="08CD0C0F"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4FAF7" w14:textId="510A1613" w:rsidR="00AB2B30" w:rsidRPr="00AC4FBC" w:rsidRDefault="009E65A3">
            <w:pPr>
              <w:pStyle w:val="TAL"/>
            </w:pPr>
            <w:r w:rsidRPr="00AC4FBC">
              <w:t>Power config A (NOTE 1)</w:t>
            </w:r>
          </w:p>
        </w:tc>
      </w:tr>
      <w:tr w:rsidR="00AB2B30" w:rsidRPr="00AC4FBC" w14:paraId="3A5E47E2" w14:textId="77777777">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4C40C437"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45230" w14:textId="77777777" w:rsidR="00AB2B30" w:rsidRPr="00AC4FBC" w:rsidRDefault="006A7121">
            <w:pPr>
              <w:pStyle w:val="TAL"/>
              <w:rPr>
                <w:rFonts w:eastAsia="MS Mincho"/>
              </w:rPr>
            </w:pPr>
            <w:r w:rsidRPr="00AC4FBC">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1DDF7" w14:textId="3D545871"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D478A" w14:textId="0754B2BE" w:rsidR="00AB2B30" w:rsidRPr="00AC4FBC" w:rsidRDefault="009E65A3">
            <w:pPr>
              <w:pStyle w:val="TAL"/>
            </w:pPr>
            <w:r w:rsidRPr="00AC4FBC">
              <w:t>Power config B (NOTE 2)</w:t>
            </w:r>
          </w:p>
        </w:tc>
      </w:tr>
      <w:tr w:rsidR="00AB2B30" w:rsidRPr="00AC4FBC" w14:paraId="195BB860" w14:textId="77777777">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87F45" w14:textId="18E28BAC"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51F40474" w14:textId="4614F211" w:rsidR="00AB2B30" w:rsidRPr="00AC4FBC" w:rsidRDefault="006A7121" w:rsidP="00295E9E">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r w:rsidR="00295E9E" w:rsidRPr="00AC4FBC">
              <w:t>.</w:t>
            </w:r>
          </w:p>
        </w:tc>
      </w:tr>
    </w:tbl>
    <w:p w14:paraId="6EBCF35E" w14:textId="77777777" w:rsidR="00AB2B30" w:rsidRPr="00AC4FBC" w:rsidRDefault="00AB2B30"/>
    <w:p w14:paraId="61D15BB3" w14:textId="77777777" w:rsidR="00AB2B30" w:rsidRPr="00AC4FBC" w:rsidRDefault="006A7121">
      <w:pPr>
        <w:pStyle w:val="TH"/>
      </w:pPr>
      <w:r w:rsidRPr="00AC4FBC">
        <w:t xml:space="preserve">6.2B.2.1.4.3-7: </w:t>
      </w:r>
      <w:r w:rsidRPr="00AC4FBC">
        <w:rPr>
          <w:i/>
          <w:iCs/>
        </w:rPr>
        <w:t>RRCConnectionReconfiguration:</w:t>
      </w:r>
      <w:r w:rsidRPr="00AC4FBC">
        <w:t xml:space="preserve"> p-MaxUE-FR1-r15</w:t>
      </w:r>
      <w:r w:rsidRPr="00AC4FBC">
        <w:rPr>
          <w:iCs/>
        </w:rPr>
        <w:t xml:space="preserve"> (step 4 in </w:t>
      </w:r>
      <w:r w:rsidRPr="00AC4FBC">
        <w:t>6.2B.2.1.4.2</w:t>
      </w:r>
      <w:r w:rsidRPr="00AC4FBC">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1"/>
        <w:gridCol w:w="1417"/>
        <w:gridCol w:w="2268"/>
        <w:gridCol w:w="1701"/>
      </w:tblGrid>
      <w:tr w:rsidR="00AB2B30" w:rsidRPr="00AC4FBC" w14:paraId="233E10D1" w14:textId="77777777">
        <w:tc>
          <w:tcPr>
            <w:tcW w:w="9738" w:type="dxa"/>
            <w:gridSpan w:val="4"/>
            <w:tcBorders>
              <w:top w:val="single" w:sz="4" w:space="0" w:color="auto"/>
              <w:left w:val="single" w:sz="4" w:space="0" w:color="auto"/>
              <w:bottom w:val="single" w:sz="4" w:space="0" w:color="auto"/>
              <w:right w:val="single" w:sz="4" w:space="0" w:color="auto"/>
            </w:tcBorders>
            <w:hideMark/>
          </w:tcPr>
          <w:p w14:paraId="37B7DA4A" w14:textId="77777777" w:rsidR="00AB2B30" w:rsidRPr="00AC4FBC" w:rsidRDefault="006A7121">
            <w:pPr>
              <w:pStyle w:val="TAL"/>
            </w:pPr>
            <w:r w:rsidRPr="00AC4FBC">
              <w:t>Derivation Path: TS 36.508 [11], Table 4.6.1-8</w:t>
            </w:r>
          </w:p>
        </w:tc>
      </w:tr>
      <w:tr w:rsidR="00AB2B30" w:rsidRPr="00AC4FBC" w14:paraId="1AAA5F82" w14:textId="77777777">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7E3CA" w14:textId="77777777" w:rsidR="00AB2B30" w:rsidRPr="00AC4FBC" w:rsidRDefault="006A712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A8942" w14:textId="77777777" w:rsidR="00AB2B30" w:rsidRPr="00AC4FBC" w:rsidRDefault="006A712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090C1" w14:textId="77777777" w:rsidR="00AB2B30" w:rsidRPr="00AC4FBC" w:rsidRDefault="006A712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E059E" w14:textId="77777777" w:rsidR="00AB2B30" w:rsidRPr="00AC4FBC" w:rsidRDefault="006A7121">
            <w:pPr>
              <w:pStyle w:val="TAH"/>
            </w:pPr>
            <w:r w:rsidRPr="00AC4FBC">
              <w:t>Condition</w:t>
            </w:r>
          </w:p>
        </w:tc>
      </w:tr>
      <w:tr w:rsidR="00AB2B30" w:rsidRPr="00AC4FBC" w14:paraId="0B11CB68" w14:textId="77777777">
        <w:tc>
          <w:tcPr>
            <w:tcW w:w="4352" w:type="dxa"/>
            <w:tcBorders>
              <w:top w:val="single" w:sz="4" w:space="0" w:color="000000"/>
              <w:left w:val="single" w:sz="4" w:space="0" w:color="000000"/>
              <w:bottom w:val="single" w:sz="4" w:space="0" w:color="auto"/>
              <w:right w:val="single" w:sz="4" w:space="0" w:color="000000"/>
            </w:tcBorders>
          </w:tcPr>
          <w:p w14:paraId="151EC14A" w14:textId="77777777" w:rsidR="00AB2B30" w:rsidRPr="00AC4FBC" w:rsidRDefault="006A7121">
            <w:pPr>
              <w:pStyle w:val="TAL"/>
            </w:pPr>
            <w:r w:rsidRPr="00AC4FBC">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57E9FD29"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46A20076" w14:textId="77777777" w:rsidR="00AB2B30" w:rsidRPr="00AC4FBC" w:rsidRDefault="006A7121">
            <w:pPr>
              <w:pStyle w:val="TAL"/>
              <w:rPr>
                <w:shd w:val="pct15" w:color="auto" w:fill="FFFFFF"/>
              </w:rPr>
            </w:pPr>
            <w:r w:rsidRPr="00AC4FBC">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4FF87E4A" w14:textId="77777777" w:rsidR="00AB2B30" w:rsidRPr="00AC4FBC" w:rsidRDefault="00AB2B30">
            <w:pPr>
              <w:pStyle w:val="TAL"/>
            </w:pPr>
          </w:p>
        </w:tc>
      </w:tr>
      <w:tr w:rsidR="00AB2B30" w:rsidRPr="00AC4FBC" w14:paraId="57F01C73" w14:textId="77777777">
        <w:tc>
          <w:tcPr>
            <w:tcW w:w="4352" w:type="dxa"/>
            <w:tcBorders>
              <w:top w:val="single" w:sz="4" w:space="0" w:color="000000"/>
              <w:left w:val="single" w:sz="4" w:space="0" w:color="000000"/>
              <w:bottom w:val="nil"/>
              <w:right w:val="single" w:sz="4" w:space="0" w:color="000000"/>
            </w:tcBorders>
          </w:tcPr>
          <w:p w14:paraId="44B5052F" w14:textId="77777777" w:rsidR="00AB2B30" w:rsidRPr="00AC4FBC" w:rsidRDefault="006A7121">
            <w:pPr>
              <w:pStyle w:val="TAL"/>
            </w:pPr>
            <w:r w:rsidRPr="00AC4FBC">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6F94C2F3" w14:textId="77777777" w:rsidR="00AB2B30" w:rsidRPr="00AC4FBC" w:rsidRDefault="006A7121">
            <w:pPr>
              <w:pStyle w:val="TAL"/>
            </w:pPr>
            <w:r w:rsidRPr="00AC4FBC">
              <w:t>23</w:t>
            </w:r>
          </w:p>
        </w:tc>
        <w:tc>
          <w:tcPr>
            <w:tcW w:w="2268" w:type="dxa"/>
            <w:tcBorders>
              <w:top w:val="single" w:sz="4" w:space="0" w:color="000000"/>
              <w:left w:val="single" w:sz="4" w:space="0" w:color="000000"/>
              <w:bottom w:val="single" w:sz="4" w:space="0" w:color="000000"/>
              <w:right w:val="single" w:sz="4" w:space="0" w:color="000000"/>
            </w:tcBorders>
          </w:tcPr>
          <w:p w14:paraId="3907CD2D" w14:textId="77777777" w:rsidR="00AB2B30" w:rsidRPr="00AC4FBC"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B571C93" w14:textId="77777777" w:rsidR="00AB2B30" w:rsidRPr="00AC4FBC" w:rsidRDefault="006A7121">
            <w:pPr>
              <w:pStyle w:val="TAL"/>
            </w:pPr>
            <w:r w:rsidRPr="00AC4FBC">
              <w:t>Power Class 2 UE</w:t>
            </w:r>
          </w:p>
        </w:tc>
      </w:tr>
      <w:tr w:rsidR="00AB2B30" w:rsidRPr="00AC4FBC" w14:paraId="44CE7C26" w14:textId="77777777">
        <w:tc>
          <w:tcPr>
            <w:tcW w:w="4352" w:type="dxa"/>
            <w:tcBorders>
              <w:top w:val="single" w:sz="4" w:space="0" w:color="000000"/>
              <w:left w:val="single" w:sz="4" w:space="0" w:color="000000"/>
              <w:bottom w:val="single" w:sz="4" w:space="0" w:color="auto"/>
              <w:right w:val="single" w:sz="4" w:space="0" w:color="000000"/>
            </w:tcBorders>
          </w:tcPr>
          <w:p w14:paraId="31805B18" w14:textId="77777777" w:rsidR="00AB2B30" w:rsidRPr="00AC4FBC" w:rsidRDefault="006A7121">
            <w:pPr>
              <w:pStyle w:val="TAL"/>
            </w:pPr>
            <w:r w:rsidRPr="00AC4FBC">
              <w:t xml:space="preserve">                        }</w:t>
            </w:r>
          </w:p>
        </w:tc>
        <w:tc>
          <w:tcPr>
            <w:tcW w:w="1417" w:type="dxa"/>
            <w:tcBorders>
              <w:top w:val="single" w:sz="4" w:space="0" w:color="000000"/>
              <w:left w:val="single" w:sz="4" w:space="0" w:color="000000"/>
              <w:bottom w:val="single" w:sz="4" w:space="0" w:color="auto"/>
              <w:right w:val="single" w:sz="4" w:space="0" w:color="000000"/>
            </w:tcBorders>
          </w:tcPr>
          <w:p w14:paraId="2433701A" w14:textId="77777777" w:rsidR="00AB2B30" w:rsidRPr="00AC4FBC"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64605AC1" w14:textId="77777777" w:rsidR="00AB2B30" w:rsidRPr="00AC4FBC"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5F8678A0" w14:textId="77777777" w:rsidR="00AB2B30" w:rsidRPr="00AC4FBC" w:rsidRDefault="00AB2B30">
            <w:pPr>
              <w:pStyle w:val="TAL"/>
            </w:pPr>
          </w:p>
        </w:tc>
      </w:tr>
    </w:tbl>
    <w:p w14:paraId="407D9878" w14:textId="77777777" w:rsidR="00AB2B30" w:rsidRPr="00AC4FBC" w:rsidRDefault="00AB2B30" w:rsidP="001550BB">
      <w:bookmarkStart w:id="2479" w:name="OLE_LINK43"/>
    </w:p>
    <w:p w14:paraId="2D4F0531" w14:textId="2C9752F0" w:rsidR="00AB2B30" w:rsidRPr="00AC4FBC" w:rsidRDefault="006A7121">
      <w:pPr>
        <w:pStyle w:val="TH"/>
      </w:pPr>
      <w:bookmarkStart w:id="2480" w:name="_CRTable6_2B_2_1_4_38"/>
      <w:r w:rsidRPr="00AC4FBC">
        <w:lastRenderedPageBreak/>
        <w:t xml:space="preserve">Table </w:t>
      </w:r>
      <w:bookmarkEnd w:id="2480"/>
      <w:r w:rsidRPr="00AC4FBC">
        <w:t>6.2B.2.1.4.3-</w:t>
      </w:r>
      <w:r w:rsidR="00295E9E" w:rsidRPr="00AC4FBC">
        <w:t>8</w:t>
      </w:r>
      <w:bookmarkEnd w:id="2479"/>
      <w:r w:rsidRPr="00AC4FBC">
        <w:t xml:space="preserve">: </w:t>
      </w:r>
      <w:r w:rsidRPr="00AC4FBC">
        <w:rPr>
          <w:i/>
          <w:iCs/>
        </w:rPr>
        <w:t>RRCConnectionReconfiguration:</w:t>
      </w:r>
      <w:r w:rsidRPr="00AC4FBC">
        <w:t xml:space="preserve"> tdm-PatternConfig if operating on FDD band</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61"/>
        <w:gridCol w:w="1417"/>
        <w:gridCol w:w="2268"/>
        <w:gridCol w:w="1701"/>
      </w:tblGrid>
      <w:tr w:rsidR="00AB2B30" w:rsidRPr="00AC4FBC" w14:paraId="14608C0E" w14:textId="77777777">
        <w:tc>
          <w:tcPr>
            <w:tcW w:w="9738" w:type="dxa"/>
            <w:gridSpan w:val="4"/>
          </w:tcPr>
          <w:p w14:paraId="4B86FB39" w14:textId="77777777" w:rsidR="00AB2B30" w:rsidRPr="00AC4FBC" w:rsidRDefault="006A7121">
            <w:pPr>
              <w:pStyle w:val="TAL"/>
            </w:pPr>
            <w:r w:rsidRPr="00AC4FBC">
              <w:t>Derivation Path: TS 36.508 [11], Table 4.6.1-8</w:t>
            </w:r>
          </w:p>
        </w:tc>
      </w:tr>
      <w:tr w:rsidR="00AB2B30" w:rsidRPr="00AC4FBC" w14:paraId="34553AF9" w14:textId="77777777">
        <w:tblPrEx>
          <w:tblCellMar>
            <w:left w:w="108" w:type="dxa"/>
            <w:right w:w="108" w:type="dxa"/>
          </w:tblCellMar>
        </w:tblPrEx>
        <w:tc>
          <w:tcPr>
            <w:tcW w:w="4361" w:type="dxa"/>
          </w:tcPr>
          <w:p w14:paraId="56E9C076" w14:textId="77777777" w:rsidR="00AB2B30" w:rsidRPr="00AC4FBC" w:rsidRDefault="006A7121">
            <w:pPr>
              <w:pStyle w:val="TAH"/>
            </w:pPr>
            <w:r w:rsidRPr="00AC4FBC">
              <w:t>Information Element</w:t>
            </w:r>
          </w:p>
        </w:tc>
        <w:tc>
          <w:tcPr>
            <w:tcW w:w="1417" w:type="dxa"/>
          </w:tcPr>
          <w:p w14:paraId="608964BA" w14:textId="77777777" w:rsidR="00AB2B30" w:rsidRPr="00AC4FBC" w:rsidRDefault="006A7121">
            <w:pPr>
              <w:pStyle w:val="TAH"/>
            </w:pPr>
            <w:r w:rsidRPr="00AC4FBC">
              <w:t>Value/remark</w:t>
            </w:r>
          </w:p>
        </w:tc>
        <w:tc>
          <w:tcPr>
            <w:tcW w:w="2268" w:type="dxa"/>
          </w:tcPr>
          <w:p w14:paraId="11EA2910" w14:textId="77777777" w:rsidR="00AB2B30" w:rsidRPr="00AC4FBC" w:rsidRDefault="006A7121">
            <w:pPr>
              <w:pStyle w:val="TAH"/>
            </w:pPr>
            <w:r w:rsidRPr="00AC4FBC">
              <w:t>Comment</w:t>
            </w:r>
          </w:p>
        </w:tc>
        <w:tc>
          <w:tcPr>
            <w:tcW w:w="1701" w:type="dxa"/>
          </w:tcPr>
          <w:p w14:paraId="5F35F718" w14:textId="77777777" w:rsidR="00AB2B30" w:rsidRPr="00AC4FBC" w:rsidRDefault="006A7121">
            <w:pPr>
              <w:pStyle w:val="TAH"/>
            </w:pPr>
            <w:r w:rsidRPr="00AC4FBC">
              <w:t>Condition</w:t>
            </w:r>
          </w:p>
        </w:tc>
      </w:tr>
      <w:tr w:rsidR="00AB2B30" w:rsidRPr="00AC4FBC" w14:paraId="435EEEC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44C42179" w14:textId="77777777" w:rsidR="00AB2B30" w:rsidRPr="00AC4FBC" w:rsidRDefault="006A7121">
            <w:pPr>
              <w:pStyle w:val="TAL"/>
            </w:pPr>
            <w:r w:rsidRPr="00AC4FBC">
              <w:t xml:space="preserve">                        tdm-PatternConfig-r15 ::= CHOICE{</w:t>
            </w:r>
          </w:p>
        </w:tc>
        <w:tc>
          <w:tcPr>
            <w:tcW w:w="1417" w:type="dxa"/>
          </w:tcPr>
          <w:p w14:paraId="3344EF95" w14:textId="77777777" w:rsidR="00AB2B30" w:rsidRPr="00AC4FBC" w:rsidRDefault="00AB2B30">
            <w:pPr>
              <w:pStyle w:val="TAL"/>
              <w:rPr>
                <w:rFonts w:eastAsia="MS Mincho"/>
              </w:rPr>
            </w:pPr>
          </w:p>
        </w:tc>
        <w:tc>
          <w:tcPr>
            <w:tcW w:w="2268" w:type="dxa"/>
          </w:tcPr>
          <w:p w14:paraId="76A7EBAF" w14:textId="77777777" w:rsidR="00AB2B30" w:rsidRPr="00AC4FBC" w:rsidRDefault="00AB2B30">
            <w:pPr>
              <w:pStyle w:val="TAL"/>
            </w:pPr>
          </w:p>
        </w:tc>
        <w:tc>
          <w:tcPr>
            <w:tcW w:w="1701" w:type="dxa"/>
          </w:tcPr>
          <w:p w14:paraId="2309A07F" w14:textId="77777777" w:rsidR="00AB2B30" w:rsidRPr="00AC4FBC" w:rsidRDefault="006A7121">
            <w:pPr>
              <w:pStyle w:val="TAL"/>
            </w:pPr>
            <w:r w:rsidRPr="00AC4FBC">
              <w:t>Power config A (NOTE 1)</w:t>
            </w:r>
          </w:p>
        </w:tc>
      </w:tr>
      <w:tr w:rsidR="00AB2B30" w:rsidRPr="00AC4FBC" w14:paraId="6D6D797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2BFBC69A" w14:textId="77777777" w:rsidR="00AB2B30" w:rsidRPr="00AC4FBC" w:rsidRDefault="006A7121">
            <w:pPr>
              <w:pStyle w:val="TAL"/>
            </w:pPr>
            <w:r w:rsidRPr="00AC4FBC">
              <w:t xml:space="preserve">                          setup :: = SEQUENCE {</w:t>
            </w:r>
          </w:p>
        </w:tc>
        <w:tc>
          <w:tcPr>
            <w:tcW w:w="1417" w:type="dxa"/>
          </w:tcPr>
          <w:p w14:paraId="74FEC826" w14:textId="77777777" w:rsidR="00AB2B30" w:rsidRPr="00AC4FBC" w:rsidRDefault="00AB2B30">
            <w:pPr>
              <w:pStyle w:val="TAL"/>
              <w:rPr>
                <w:rFonts w:eastAsia="MS Mincho"/>
              </w:rPr>
            </w:pPr>
          </w:p>
        </w:tc>
        <w:tc>
          <w:tcPr>
            <w:tcW w:w="2268" w:type="dxa"/>
          </w:tcPr>
          <w:p w14:paraId="6D516193" w14:textId="77777777" w:rsidR="00AB2B30" w:rsidRPr="00AC4FBC" w:rsidRDefault="006A7121">
            <w:pPr>
              <w:pStyle w:val="TAL"/>
            </w:pPr>
            <w:r w:rsidRPr="00AC4FBC">
              <w:t xml:space="preserve">Apply if operating on FDD band for a UE </w:t>
            </w:r>
            <w:r w:rsidRPr="00AC4FBC">
              <w:rPr>
                <w:lang w:eastAsia="ja-JP"/>
              </w:rPr>
              <w:t xml:space="preserve">NOT </w:t>
            </w:r>
            <w:r w:rsidRPr="00AC4FBC">
              <w:t xml:space="preserve">indicating support of dynamicPowerSharing in the </w:t>
            </w:r>
            <w:r w:rsidRPr="00AC4FBC">
              <w:rPr>
                <w:i/>
              </w:rPr>
              <w:t xml:space="preserve">UE-MRDC-Capability </w:t>
            </w:r>
            <w:r w:rsidRPr="00AC4FBC">
              <w:t>IE according to TS 38.213 [x] clause 7.6.1</w:t>
            </w:r>
          </w:p>
        </w:tc>
        <w:tc>
          <w:tcPr>
            <w:tcW w:w="1701" w:type="dxa"/>
          </w:tcPr>
          <w:p w14:paraId="66192356" w14:textId="77777777" w:rsidR="00AB2B30" w:rsidRPr="00AC4FBC" w:rsidRDefault="00AB2B30">
            <w:pPr>
              <w:pStyle w:val="TAL"/>
            </w:pPr>
          </w:p>
        </w:tc>
      </w:tr>
      <w:tr w:rsidR="00AB2B30" w:rsidRPr="00AC4FBC" w14:paraId="2B914A1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1BDA11FE" w14:textId="77777777" w:rsidR="00AB2B30" w:rsidRPr="00AC4FBC" w:rsidRDefault="006A7121">
            <w:pPr>
              <w:pStyle w:val="TAL"/>
            </w:pPr>
            <w:r w:rsidRPr="00AC4FBC">
              <w:t xml:space="preserve">                            subframeAssignment-r15</w:t>
            </w:r>
          </w:p>
        </w:tc>
        <w:tc>
          <w:tcPr>
            <w:tcW w:w="1417" w:type="dxa"/>
          </w:tcPr>
          <w:p w14:paraId="17F0FAA4" w14:textId="77777777" w:rsidR="00AB2B30" w:rsidRPr="00AC4FBC" w:rsidRDefault="006A7121">
            <w:pPr>
              <w:pStyle w:val="TAL"/>
              <w:rPr>
                <w:rFonts w:eastAsia="MS Mincho"/>
              </w:rPr>
            </w:pPr>
            <w:r w:rsidRPr="00AC4FBC">
              <w:rPr>
                <w:rFonts w:eastAsia="MS Mincho"/>
              </w:rPr>
              <w:t>sa2</w:t>
            </w:r>
          </w:p>
        </w:tc>
        <w:tc>
          <w:tcPr>
            <w:tcW w:w="2268" w:type="dxa"/>
          </w:tcPr>
          <w:p w14:paraId="12CC365B" w14:textId="77777777" w:rsidR="00AB2B30" w:rsidRPr="00AC4FBC" w:rsidRDefault="00AB2B30">
            <w:pPr>
              <w:pStyle w:val="TAL"/>
            </w:pPr>
          </w:p>
        </w:tc>
        <w:tc>
          <w:tcPr>
            <w:tcW w:w="1701" w:type="dxa"/>
          </w:tcPr>
          <w:p w14:paraId="3F4DED31" w14:textId="77777777" w:rsidR="00AB2B30" w:rsidRPr="00AC4FBC" w:rsidRDefault="00AB2B30">
            <w:pPr>
              <w:pStyle w:val="TAL"/>
            </w:pPr>
          </w:p>
        </w:tc>
      </w:tr>
      <w:tr w:rsidR="00AB2B30" w:rsidRPr="00AC4FBC" w14:paraId="26E77E4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7FD52827" w14:textId="77777777" w:rsidR="00AB2B30" w:rsidRPr="00AC4FBC" w:rsidRDefault="006A7121">
            <w:pPr>
              <w:pStyle w:val="TAL"/>
            </w:pPr>
            <w:r w:rsidRPr="00AC4FBC">
              <w:t xml:space="preserve">                            harq-Offset-r15</w:t>
            </w:r>
          </w:p>
        </w:tc>
        <w:tc>
          <w:tcPr>
            <w:tcW w:w="1417" w:type="dxa"/>
          </w:tcPr>
          <w:p w14:paraId="2F725668" w14:textId="77777777" w:rsidR="00AB2B30" w:rsidRPr="00AC4FBC" w:rsidRDefault="006A7121">
            <w:pPr>
              <w:pStyle w:val="TAL"/>
              <w:rPr>
                <w:rFonts w:eastAsia="MS Mincho"/>
              </w:rPr>
            </w:pPr>
            <w:r w:rsidRPr="00AC4FBC">
              <w:rPr>
                <w:rFonts w:eastAsia="MS Mincho"/>
              </w:rPr>
              <w:t>0</w:t>
            </w:r>
          </w:p>
        </w:tc>
        <w:tc>
          <w:tcPr>
            <w:tcW w:w="2268" w:type="dxa"/>
          </w:tcPr>
          <w:p w14:paraId="50699F88" w14:textId="77777777" w:rsidR="00AB2B30" w:rsidRPr="00AC4FBC" w:rsidRDefault="00AB2B30">
            <w:pPr>
              <w:pStyle w:val="TAL"/>
            </w:pPr>
          </w:p>
        </w:tc>
        <w:tc>
          <w:tcPr>
            <w:tcW w:w="1701" w:type="dxa"/>
          </w:tcPr>
          <w:p w14:paraId="7F1A16BE" w14:textId="77777777" w:rsidR="00AB2B30" w:rsidRPr="00AC4FBC" w:rsidRDefault="00AB2B30">
            <w:pPr>
              <w:pStyle w:val="TAL"/>
            </w:pPr>
          </w:p>
        </w:tc>
      </w:tr>
      <w:tr w:rsidR="00AB2B30" w:rsidRPr="00AC4FBC" w14:paraId="3CCD564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19E3F1AA" w14:textId="77777777" w:rsidR="00AB2B30" w:rsidRPr="00AC4FBC" w:rsidRDefault="006A7121">
            <w:pPr>
              <w:pStyle w:val="TAL"/>
            </w:pPr>
            <w:r w:rsidRPr="00AC4FBC">
              <w:t xml:space="preserve">                          }</w:t>
            </w:r>
          </w:p>
        </w:tc>
        <w:tc>
          <w:tcPr>
            <w:tcW w:w="1417" w:type="dxa"/>
          </w:tcPr>
          <w:p w14:paraId="58BABD01" w14:textId="77777777" w:rsidR="00AB2B30" w:rsidRPr="00AC4FBC" w:rsidRDefault="00AB2B30">
            <w:pPr>
              <w:pStyle w:val="TAL"/>
              <w:rPr>
                <w:rFonts w:eastAsia="MS Mincho"/>
              </w:rPr>
            </w:pPr>
          </w:p>
        </w:tc>
        <w:tc>
          <w:tcPr>
            <w:tcW w:w="2268" w:type="dxa"/>
          </w:tcPr>
          <w:p w14:paraId="0EF1BCB0" w14:textId="77777777" w:rsidR="00AB2B30" w:rsidRPr="00AC4FBC" w:rsidRDefault="00AB2B30">
            <w:pPr>
              <w:pStyle w:val="TAL"/>
            </w:pPr>
          </w:p>
        </w:tc>
        <w:tc>
          <w:tcPr>
            <w:tcW w:w="1701" w:type="dxa"/>
          </w:tcPr>
          <w:p w14:paraId="6AE05FEF" w14:textId="77777777" w:rsidR="00AB2B30" w:rsidRPr="00AC4FBC" w:rsidRDefault="00AB2B30">
            <w:pPr>
              <w:pStyle w:val="TAL"/>
            </w:pPr>
          </w:p>
        </w:tc>
      </w:tr>
      <w:tr w:rsidR="00AB2B30" w:rsidRPr="00AC4FBC" w14:paraId="578692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352" w:type="dxa"/>
          </w:tcPr>
          <w:p w14:paraId="2C739E69" w14:textId="77777777" w:rsidR="00AB2B30" w:rsidRPr="00AC4FBC" w:rsidRDefault="006A7121">
            <w:pPr>
              <w:pStyle w:val="TAL"/>
            </w:pPr>
            <w:r w:rsidRPr="00AC4FBC">
              <w:t xml:space="preserve">                        }</w:t>
            </w:r>
          </w:p>
        </w:tc>
        <w:tc>
          <w:tcPr>
            <w:tcW w:w="1417" w:type="dxa"/>
          </w:tcPr>
          <w:p w14:paraId="6A90F9F5" w14:textId="77777777" w:rsidR="00AB2B30" w:rsidRPr="00AC4FBC" w:rsidRDefault="00AB2B30">
            <w:pPr>
              <w:pStyle w:val="TAL"/>
              <w:rPr>
                <w:rFonts w:eastAsia="MS Mincho"/>
              </w:rPr>
            </w:pPr>
          </w:p>
        </w:tc>
        <w:tc>
          <w:tcPr>
            <w:tcW w:w="2268" w:type="dxa"/>
          </w:tcPr>
          <w:p w14:paraId="56D227B6" w14:textId="77777777" w:rsidR="00AB2B30" w:rsidRPr="00AC4FBC" w:rsidRDefault="00AB2B30">
            <w:pPr>
              <w:pStyle w:val="TAL"/>
            </w:pPr>
          </w:p>
        </w:tc>
        <w:tc>
          <w:tcPr>
            <w:tcW w:w="1701" w:type="dxa"/>
          </w:tcPr>
          <w:p w14:paraId="574A46AF" w14:textId="77777777" w:rsidR="00AB2B30" w:rsidRPr="00AC4FBC" w:rsidRDefault="00AB2B30">
            <w:pPr>
              <w:pStyle w:val="TAL"/>
            </w:pPr>
          </w:p>
        </w:tc>
      </w:tr>
      <w:tr w:rsidR="00AB2B30" w:rsidRPr="00AC4FBC" w14:paraId="1D213ED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9738" w:type="dxa"/>
            <w:gridSpan w:val="4"/>
          </w:tcPr>
          <w:p w14:paraId="609DB478"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1F741FB0" w14:textId="77777777" w:rsidR="00AB2B30" w:rsidRPr="00AC4FBC" w:rsidRDefault="00AB2B30"/>
    <w:p w14:paraId="1CB735DB" w14:textId="77777777" w:rsidR="009040B9" w:rsidRPr="00AC4FBC" w:rsidRDefault="009040B9" w:rsidP="009040B9">
      <w:pPr>
        <w:pStyle w:val="TH"/>
      </w:pPr>
      <w:bookmarkStart w:id="2481" w:name="_Toc27475623"/>
      <w:r w:rsidRPr="00AC4FBC">
        <w:t xml:space="preserve">6.2B.2.1.4.3-9: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040B9" w:rsidRPr="00AC4FBC" w14:paraId="18E12FD2" w14:textId="77777777" w:rsidTr="003402EA">
        <w:tc>
          <w:tcPr>
            <w:tcW w:w="9781" w:type="dxa"/>
            <w:gridSpan w:val="4"/>
          </w:tcPr>
          <w:p w14:paraId="3B99DDDD" w14:textId="77777777" w:rsidR="009040B9" w:rsidRPr="00AC4FBC" w:rsidRDefault="009040B9" w:rsidP="003402EA">
            <w:pPr>
              <w:pStyle w:val="TAL"/>
            </w:pPr>
            <w:r w:rsidRPr="00AC4FBC">
              <w:t>Derivation Path: TS 36.508 [11], Table 4.6.3-23</w:t>
            </w:r>
          </w:p>
        </w:tc>
      </w:tr>
      <w:tr w:rsidR="009040B9" w:rsidRPr="00AC4FBC" w14:paraId="6132603E" w14:textId="77777777" w:rsidTr="003402EA">
        <w:tblPrEx>
          <w:tblCellMar>
            <w:left w:w="108" w:type="dxa"/>
            <w:right w:w="108" w:type="dxa"/>
          </w:tblCellMar>
        </w:tblPrEx>
        <w:tc>
          <w:tcPr>
            <w:tcW w:w="4537" w:type="dxa"/>
          </w:tcPr>
          <w:p w14:paraId="11F4382D" w14:textId="77777777" w:rsidR="009040B9" w:rsidRPr="00AC4FBC" w:rsidRDefault="009040B9" w:rsidP="003402EA">
            <w:pPr>
              <w:pStyle w:val="TAH"/>
            </w:pPr>
            <w:r w:rsidRPr="00AC4FBC">
              <w:t>Information Element</w:t>
            </w:r>
          </w:p>
        </w:tc>
        <w:tc>
          <w:tcPr>
            <w:tcW w:w="2268" w:type="dxa"/>
          </w:tcPr>
          <w:p w14:paraId="611BC241" w14:textId="77777777" w:rsidR="009040B9" w:rsidRPr="00AC4FBC" w:rsidRDefault="009040B9" w:rsidP="003402EA">
            <w:pPr>
              <w:pStyle w:val="TAH"/>
            </w:pPr>
            <w:r w:rsidRPr="00AC4FBC">
              <w:t>Value/remark</w:t>
            </w:r>
          </w:p>
        </w:tc>
        <w:tc>
          <w:tcPr>
            <w:tcW w:w="1701" w:type="dxa"/>
          </w:tcPr>
          <w:p w14:paraId="00F82264" w14:textId="77777777" w:rsidR="009040B9" w:rsidRPr="00AC4FBC" w:rsidRDefault="009040B9" w:rsidP="003402EA">
            <w:pPr>
              <w:pStyle w:val="TAH"/>
            </w:pPr>
            <w:r w:rsidRPr="00AC4FBC">
              <w:t>Comment</w:t>
            </w:r>
          </w:p>
        </w:tc>
        <w:tc>
          <w:tcPr>
            <w:tcW w:w="1275" w:type="dxa"/>
          </w:tcPr>
          <w:p w14:paraId="4A4C0396" w14:textId="77777777" w:rsidR="009040B9" w:rsidRPr="00AC4FBC" w:rsidRDefault="009040B9" w:rsidP="003402EA">
            <w:pPr>
              <w:pStyle w:val="TAH"/>
            </w:pPr>
            <w:r w:rsidRPr="00AC4FBC">
              <w:t>Condition</w:t>
            </w:r>
          </w:p>
        </w:tc>
      </w:tr>
      <w:tr w:rsidR="009040B9" w:rsidRPr="00AC4FBC" w14:paraId="03A3C801" w14:textId="77777777" w:rsidTr="003402E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A30C27" w14:textId="77777777" w:rsidR="009040B9" w:rsidRPr="00AC4FBC" w:rsidRDefault="009040B9" w:rsidP="003402EA">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5E162801" w14:textId="77777777" w:rsidR="009040B9" w:rsidRPr="00AC4FBC" w:rsidRDefault="009040B9" w:rsidP="003402EA">
            <w:pPr>
              <w:pStyle w:val="TAL"/>
            </w:pPr>
          </w:p>
        </w:tc>
        <w:tc>
          <w:tcPr>
            <w:tcW w:w="1701" w:type="dxa"/>
            <w:tcBorders>
              <w:top w:val="single" w:sz="4" w:space="0" w:color="auto"/>
              <w:left w:val="single" w:sz="4" w:space="0" w:color="auto"/>
              <w:bottom w:val="single" w:sz="4" w:space="0" w:color="auto"/>
              <w:right w:val="single" w:sz="4" w:space="0" w:color="auto"/>
            </w:tcBorders>
          </w:tcPr>
          <w:p w14:paraId="1309A787" w14:textId="77777777" w:rsidR="009040B9" w:rsidRPr="00AC4FBC" w:rsidRDefault="009040B9" w:rsidP="003402EA">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746C8E80" w14:textId="77777777" w:rsidR="009040B9" w:rsidRPr="00AC4FBC" w:rsidRDefault="009040B9" w:rsidP="003402EA">
            <w:pPr>
              <w:pStyle w:val="TAL"/>
            </w:pPr>
          </w:p>
        </w:tc>
      </w:tr>
      <w:tr w:rsidR="009040B9" w:rsidRPr="00AC4FBC" w14:paraId="5EF996E5" w14:textId="77777777" w:rsidTr="003402EA">
        <w:tblPrEx>
          <w:tblCellMar>
            <w:left w:w="108" w:type="dxa"/>
            <w:right w:w="108" w:type="dxa"/>
          </w:tblCellMar>
        </w:tblPrEx>
        <w:tc>
          <w:tcPr>
            <w:tcW w:w="4537" w:type="dxa"/>
          </w:tcPr>
          <w:p w14:paraId="3D3C7973" w14:textId="77777777" w:rsidR="009040B9" w:rsidRPr="00AC4FBC" w:rsidRDefault="009040B9" w:rsidP="003402EA">
            <w:pPr>
              <w:pStyle w:val="TAL"/>
            </w:pPr>
            <w:r w:rsidRPr="00AC4FBC">
              <w:t xml:space="preserve">  subframeAssignment</w:t>
            </w:r>
          </w:p>
        </w:tc>
        <w:tc>
          <w:tcPr>
            <w:tcW w:w="2268" w:type="dxa"/>
          </w:tcPr>
          <w:p w14:paraId="540BF543" w14:textId="77777777" w:rsidR="009040B9" w:rsidRPr="00AC4FBC" w:rsidRDefault="009040B9" w:rsidP="003402EA">
            <w:pPr>
              <w:pStyle w:val="TAL"/>
            </w:pPr>
            <w:r w:rsidRPr="00AC4FBC">
              <w:t>sa2</w:t>
            </w:r>
          </w:p>
        </w:tc>
        <w:tc>
          <w:tcPr>
            <w:tcW w:w="1701" w:type="dxa"/>
          </w:tcPr>
          <w:p w14:paraId="69CCE5ED" w14:textId="77777777" w:rsidR="009040B9" w:rsidRPr="00AC4FBC" w:rsidRDefault="009040B9" w:rsidP="003402EA">
            <w:pPr>
              <w:pStyle w:val="TAL"/>
            </w:pPr>
          </w:p>
        </w:tc>
        <w:tc>
          <w:tcPr>
            <w:tcW w:w="1275" w:type="dxa"/>
          </w:tcPr>
          <w:p w14:paraId="749DA616" w14:textId="77777777" w:rsidR="009040B9" w:rsidRPr="00AC4FBC" w:rsidRDefault="009040B9" w:rsidP="003402EA">
            <w:pPr>
              <w:pStyle w:val="TAL"/>
            </w:pPr>
          </w:p>
        </w:tc>
      </w:tr>
      <w:tr w:rsidR="009040B9" w:rsidRPr="00AC4FBC" w14:paraId="2CB5C4C8" w14:textId="77777777" w:rsidTr="003402EA">
        <w:tblPrEx>
          <w:tblCellMar>
            <w:left w:w="108" w:type="dxa"/>
            <w:right w:w="108" w:type="dxa"/>
          </w:tblCellMar>
        </w:tblPrEx>
        <w:tc>
          <w:tcPr>
            <w:tcW w:w="4537" w:type="dxa"/>
          </w:tcPr>
          <w:p w14:paraId="281EC79A" w14:textId="77777777" w:rsidR="009040B9" w:rsidRPr="00AC4FBC" w:rsidRDefault="009040B9" w:rsidP="003402EA">
            <w:pPr>
              <w:pStyle w:val="TAL"/>
            </w:pPr>
            <w:r w:rsidRPr="00AC4FBC">
              <w:t xml:space="preserve">  specialSubframePatterns</w:t>
            </w:r>
          </w:p>
        </w:tc>
        <w:tc>
          <w:tcPr>
            <w:tcW w:w="2268" w:type="dxa"/>
          </w:tcPr>
          <w:p w14:paraId="3FDC34D0" w14:textId="77777777" w:rsidR="009040B9" w:rsidRPr="00AC4FBC" w:rsidRDefault="009040B9" w:rsidP="003402EA">
            <w:pPr>
              <w:pStyle w:val="TAL"/>
            </w:pPr>
            <w:r w:rsidRPr="00AC4FBC">
              <w:t>ssp</w:t>
            </w:r>
            <w:r w:rsidRPr="00AC4FBC">
              <w:rPr>
                <w:lang w:eastAsia="ja-JP"/>
              </w:rPr>
              <w:t>7</w:t>
            </w:r>
          </w:p>
        </w:tc>
        <w:tc>
          <w:tcPr>
            <w:tcW w:w="1701" w:type="dxa"/>
          </w:tcPr>
          <w:p w14:paraId="7DE2EF8B" w14:textId="77777777" w:rsidR="009040B9" w:rsidRPr="00AC4FBC" w:rsidRDefault="009040B9" w:rsidP="003402EA">
            <w:pPr>
              <w:pStyle w:val="TAL"/>
            </w:pPr>
          </w:p>
        </w:tc>
        <w:tc>
          <w:tcPr>
            <w:tcW w:w="1275" w:type="dxa"/>
          </w:tcPr>
          <w:p w14:paraId="060C9B7D" w14:textId="77777777" w:rsidR="009040B9" w:rsidRPr="00AC4FBC" w:rsidRDefault="009040B9" w:rsidP="003402EA">
            <w:pPr>
              <w:pStyle w:val="TAL"/>
            </w:pPr>
          </w:p>
        </w:tc>
      </w:tr>
      <w:tr w:rsidR="009040B9" w:rsidRPr="00AC4FBC" w14:paraId="71197F8C" w14:textId="77777777" w:rsidTr="003402E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4AF33D" w14:textId="77777777" w:rsidR="009040B9" w:rsidRPr="00AC4FBC" w:rsidRDefault="009040B9" w:rsidP="003402EA">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5A62490B" w14:textId="77777777" w:rsidR="009040B9" w:rsidRPr="00AC4FBC" w:rsidRDefault="009040B9" w:rsidP="003402EA">
            <w:pPr>
              <w:pStyle w:val="TAL"/>
            </w:pPr>
          </w:p>
        </w:tc>
        <w:tc>
          <w:tcPr>
            <w:tcW w:w="1701" w:type="dxa"/>
            <w:tcBorders>
              <w:top w:val="single" w:sz="4" w:space="0" w:color="auto"/>
              <w:left w:val="single" w:sz="4" w:space="0" w:color="auto"/>
              <w:bottom w:val="single" w:sz="4" w:space="0" w:color="auto"/>
              <w:right w:val="single" w:sz="4" w:space="0" w:color="auto"/>
            </w:tcBorders>
          </w:tcPr>
          <w:p w14:paraId="07991BB1" w14:textId="77777777" w:rsidR="009040B9" w:rsidRPr="00AC4FBC" w:rsidRDefault="009040B9" w:rsidP="003402EA">
            <w:pPr>
              <w:pStyle w:val="TAL"/>
            </w:pPr>
          </w:p>
        </w:tc>
        <w:tc>
          <w:tcPr>
            <w:tcW w:w="1275" w:type="dxa"/>
            <w:tcBorders>
              <w:top w:val="single" w:sz="4" w:space="0" w:color="auto"/>
              <w:left w:val="single" w:sz="4" w:space="0" w:color="auto"/>
              <w:bottom w:val="single" w:sz="4" w:space="0" w:color="auto"/>
              <w:right w:val="single" w:sz="4" w:space="0" w:color="auto"/>
            </w:tcBorders>
          </w:tcPr>
          <w:p w14:paraId="17C80FF9" w14:textId="77777777" w:rsidR="009040B9" w:rsidRPr="00AC4FBC" w:rsidRDefault="009040B9" w:rsidP="003402EA">
            <w:pPr>
              <w:pStyle w:val="TAL"/>
            </w:pPr>
          </w:p>
        </w:tc>
      </w:tr>
    </w:tbl>
    <w:p w14:paraId="7A3F119F" w14:textId="77777777" w:rsidR="009040B9" w:rsidRPr="00AC4FBC" w:rsidRDefault="009040B9" w:rsidP="009040B9"/>
    <w:p w14:paraId="44F06027" w14:textId="77777777" w:rsidR="00AB2B30" w:rsidRPr="00AC4FBC" w:rsidRDefault="006A7121">
      <w:pPr>
        <w:pStyle w:val="H6"/>
      </w:pPr>
      <w:bookmarkStart w:id="2482" w:name="_CR6_2B_2_1_5"/>
      <w:r w:rsidRPr="00AC4FBC">
        <w:t>6.2B.2.1.5</w:t>
      </w:r>
      <w:r w:rsidRPr="00AC4FBC">
        <w:tab/>
        <w:t>Test requirement</w:t>
      </w:r>
      <w:bookmarkEnd w:id="2481"/>
    </w:p>
    <w:bookmarkEnd w:id="2482"/>
    <w:p w14:paraId="54A5A15E" w14:textId="4725FF75" w:rsidR="00AB2B30" w:rsidRPr="00AC4FBC" w:rsidRDefault="006A7121">
      <w:r w:rsidRPr="00AC4FBC">
        <w:t xml:space="preserve">The maximum output power, derived in step 3 shall be within the range prescribed by the UE Power Class, the nominal maximum output power and tolerance in </w:t>
      </w:r>
      <w:r w:rsidR="00450D87" w:rsidRPr="00AC4FBC">
        <w:t>Table 6.2B.2.1.5-1 ~ Table 6.2B.2.1.5-6a.</w:t>
      </w:r>
    </w:p>
    <w:p w14:paraId="712C6DE2" w14:textId="395784E5" w:rsidR="00AB2B30" w:rsidRPr="00AC4FBC" w:rsidRDefault="006A7121">
      <w:r w:rsidRPr="00AC4FBC">
        <w:t xml:space="preserve">The maximum output power, derived in step 4 shall be within the range prescribed by Power Class 3, the nominal maximum output power and tolerance in </w:t>
      </w:r>
      <w:r w:rsidR="00450D87" w:rsidRPr="00AC4FBC">
        <w:t xml:space="preserve"> Table 6.2B.2.1.5-1 ~ Table 6.2B.2.1.5-3a.</w:t>
      </w:r>
    </w:p>
    <w:p w14:paraId="50807608" w14:textId="7BB2F8F8" w:rsidR="00AB2B30" w:rsidRPr="00AC4FBC" w:rsidRDefault="006A7121">
      <w:pPr>
        <w:pStyle w:val="TH"/>
      </w:pPr>
      <w:bookmarkStart w:id="2483" w:name="_CRTable6_2B_2_1_51"/>
      <w:r w:rsidRPr="00AC4FBC">
        <w:t xml:space="preserve">Table </w:t>
      </w:r>
      <w:bookmarkEnd w:id="2483"/>
      <w:r w:rsidRPr="00AC4FBC">
        <w:t xml:space="preserve">6.2B.2.1.5-1: UE Power Class 3 test requirements, </w:t>
      </w:r>
      <w:r w:rsidR="00450D87" w:rsidRPr="00AC4FBC">
        <w:t>UE supporting dynamic power sharing</w:t>
      </w:r>
      <w:r w:rsidR="00450D87" w:rsidRPr="00AC4FBC">
        <w:rPr>
          <w:lang w:eastAsia="zh-CN"/>
        </w:rPr>
        <w:t>,</w:t>
      </w:r>
      <w:r w:rsidR="00450D87" w:rsidRPr="00AC4FBC">
        <w:t xml:space="preserve"> </w:t>
      </w:r>
      <w:r w:rsidRPr="00AC4FBC">
        <w:t>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34F224E4"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6B3CDF5B"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195186B8"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67AA009B"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7FE62A3F"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3BEFC153"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7D87287"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5AE9C07"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6A4A377"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51FEDCB" w14:textId="77777777" w:rsidR="00AB2B30" w:rsidRPr="00AC4FBC" w:rsidRDefault="006A7121">
            <w:pPr>
              <w:pStyle w:val="TAH"/>
            </w:pPr>
            <w:r w:rsidRPr="00AC4FBC">
              <w:t>Lower limit (dBm)</w:t>
            </w:r>
          </w:p>
        </w:tc>
      </w:tr>
      <w:tr w:rsidR="00AB2B30" w:rsidRPr="00AC4FBC" w14:paraId="21BF11E9"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487E15BF"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28150ED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AE70866" w14:textId="77777777" w:rsidR="00AB2B30" w:rsidRPr="00AC4FBC" w:rsidRDefault="006A7121">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tcPr>
          <w:p w14:paraId="1C3A1709"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7B926FE9"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3BDC2DF6"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08DC1B0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7F04804D"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6ABAF7BE" w14:textId="77777777" w:rsidR="00AB2B30" w:rsidRPr="00AC4FBC" w:rsidRDefault="006A7121">
            <w:pPr>
              <w:pStyle w:val="TAC"/>
            </w:pPr>
            <w:r w:rsidRPr="00AC4FBC">
              <w:t>14.0 - TT</w:t>
            </w:r>
          </w:p>
        </w:tc>
      </w:tr>
      <w:tr w:rsidR="00AB2B30" w:rsidRPr="00AC4FBC" w14:paraId="65C25B98" w14:textId="77777777">
        <w:trPr>
          <w:trHeight w:val="77"/>
        </w:trPr>
        <w:tc>
          <w:tcPr>
            <w:tcW w:w="1322" w:type="dxa"/>
            <w:tcBorders>
              <w:top w:val="single" w:sz="4" w:space="0" w:color="auto"/>
              <w:left w:val="single" w:sz="4" w:space="0" w:color="auto"/>
              <w:right w:val="single" w:sz="4" w:space="0" w:color="auto"/>
            </w:tcBorders>
          </w:tcPr>
          <w:p w14:paraId="3A1EE1F9"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DCFEE7D"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3CFD13DE"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53EFF90C"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3832338D"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8F07B2A"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3CB1FD62"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3526DA6"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5C453300" w14:textId="77777777" w:rsidR="00AB2B30" w:rsidRPr="00AC4FBC" w:rsidRDefault="006A7121">
            <w:pPr>
              <w:pStyle w:val="TAC"/>
            </w:pPr>
            <w:r w:rsidRPr="00AC4FBC">
              <w:t>6.0 - TT</w:t>
            </w:r>
          </w:p>
        </w:tc>
      </w:tr>
      <w:tr w:rsidR="00AB2B30" w:rsidRPr="00AC4FBC" w14:paraId="5EF66E83" w14:textId="77777777">
        <w:trPr>
          <w:trHeight w:val="77"/>
        </w:trPr>
        <w:tc>
          <w:tcPr>
            <w:tcW w:w="1322" w:type="dxa"/>
            <w:tcBorders>
              <w:left w:val="single" w:sz="4" w:space="0" w:color="auto"/>
              <w:bottom w:val="single" w:sz="4" w:space="0" w:color="auto"/>
              <w:right w:val="single" w:sz="4" w:space="0" w:color="auto"/>
            </w:tcBorders>
          </w:tcPr>
          <w:p w14:paraId="6C40B2D4"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09195C57" w14:textId="77777777" w:rsidR="00AB2B30" w:rsidRPr="00AC4FBC" w:rsidRDefault="006A7121">
            <w:pPr>
              <w:pStyle w:val="TAC"/>
            </w:pPr>
            <w:r w:rsidRPr="00AC4FBC">
              <w:t xml:space="preserve">30, 60 </w:t>
            </w:r>
          </w:p>
        </w:tc>
        <w:tc>
          <w:tcPr>
            <w:tcW w:w="1012" w:type="dxa"/>
            <w:tcBorders>
              <w:top w:val="single" w:sz="4" w:space="0" w:color="auto"/>
              <w:left w:val="single" w:sz="4" w:space="0" w:color="auto"/>
              <w:bottom w:val="single" w:sz="4" w:space="0" w:color="auto"/>
              <w:right w:val="single" w:sz="4" w:space="0" w:color="auto"/>
            </w:tcBorders>
          </w:tcPr>
          <w:p w14:paraId="2CF829AF" w14:textId="77777777" w:rsidR="00AB2B30" w:rsidRPr="00AC4FBC" w:rsidRDefault="006A7121">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4763DB44" w14:textId="78A5ECC0" w:rsidR="00AB2B30" w:rsidRPr="00AC4FBC" w:rsidRDefault="006A7121">
            <w:pPr>
              <w:pStyle w:val="TAC"/>
            </w:pPr>
            <w:r w:rsidRPr="00AC4FBC">
              <w:t>17</w:t>
            </w:r>
            <w:r w:rsidR="00B05694" w:rsidRPr="00AC4FBC">
              <w:t>.</w:t>
            </w:r>
            <w:r w:rsidRPr="00AC4FBC">
              <w:t>0</w:t>
            </w:r>
          </w:p>
        </w:tc>
        <w:tc>
          <w:tcPr>
            <w:tcW w:w="1094" w:type="dxa"/>
            <w:tcBorders>
              <w:top w:val="single" w:sz="4" w:space="0" w:color="auto"/>
              <w:left w:val="single" w:sz="4" w:space="0" w:color="auto"/>
              <w:bottom w:val="single" w:sz="4" w:space="0" w:color="auto"/>
              <w:right w:val="single" w:sz="4" w:space="0" w:color="auto"/>
            </w:tcBorders>
          </w:tcPr>
          <w:p w14:paraId="5CDF9E7C"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09CFF2A3"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099C06CC"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1BD80B3"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DFF1C89" w14:textId="77777777" w:rsidR="00AB2B30" w:rsidRPr="00AC4FBC" w:rsidRDefault="006A7121">
            <w:pPr>
              <w:pStyle w:val="TAC"/>
            </w:pPr>
            <w:r w:rsidRPr="00AC4FBC">
              <w:t>12.0 - TT</w:t>
            </w:r>
          </w:p>
        </w:tc>
      </w:tr>
      <w:tr w:rsidR="00AB2B30" w:rsidRPr="00AC4FBC" w14:paraId="64912A45" w14:textId="77777777">
        <w:trPr>
          <w:trHeight w:val="77"/>
        </w:trPr>
        <w:tc>
          <w:tcPr>
            <w:tcW w:w="1322" w:type="dxa"/>
            <w:tcBorders>
              <w:top w:val="single" w:sz="4" w:space="0" w:color="auto"/>
              <w:left w:val="single" w:sz="4" w:space="0" w:color="auto"/>
              <w:right w:val="single" w:sz="4" w:space="0" w:color="auto"/>
            </w:tcBorders>
          </w:tcPr>
          <w:p w14:paraId="2EFA8104"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5B343FBB"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7E7DDB7F" w14:textId="77777777" w:rsidR="00AB2B30" w:rsidRPr="00AC4FBC" w:rsidRDefault="006A7121">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3D5A8CED" w14:textId="77777777" w:rsidR="00AB2B30" w:rsidRPr="00AC4FBC" w:rsidRDefault="006A7121">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tcPr>
          <w:p w14:paraId="55DD2841"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05E1C62"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55739C1D"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F38ED6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55F9A08D" w14:textId="77777777" w:rsidR="00AB2B30" w:rsidRPr="00AC4FBC" w:rsidRDefault="006A7121">
            <w:pPr>
              <w:pStyle w:val="TAC"/>
            </w:pPr>
            <w:r w:rsidRPr="00AC4FBC">
              <w:t>11.0 - TT</w:t>
            </w:r>
          </w:p>
        </w:tc>
      </w:tr>
      <w:tr w:rsidR="00AB2B30" w:rsidRPr="00AC4FBC" w14:paraId="7014E862" w14:textId="77777777">
        <w:trPr>
          <w:trHeight w:val="77"/>
        </w:trPr>
        <w:tc>
          <w:tcPr>
            <w:tcW w:w="1322" w:type="dxa"/>
            <w:tcBorders>
              <w:left w:val="single" w:sz="4" w:space="0" w:color="auto"/>
              <w:bottom w:val="single" w:sz="4" w:space="0" w:color="auto"/>
              <w:right w:val="single" w:sz="4" w:space="0" w:color="auto"/>
            </w:tcBorders>
          </w:tcPr>
          <w:p w14:paraId="300F8C3C"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5F83943D"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55DADC13" w14:textId="77777777" w:rsidR="00AB2B30" w:rsidRPr="00AC4FBC" w:rsidRDefault="006A7121">
            <w:pPr>
              <w:pStyle w:val="TAC"/>
            </w:pPr>
            <w:r w:rsidRPr="00AC4FBC">
              <w:t>5.0</w:t>
            </w:r>
          </w:p>
        </w:tc>
        <w:tc>
          <w:tcPr>
            <w:tcW w:w="1094" w:type="dxa"/>
            <w:tcBorders>
              <w:top w:val="single" w:sz="4" w:space="0" w:color="auto"/>
              <w:left w:val="single" w:sz="4" w:space="0" w:color="auto"/>
              <w:bottom w:val="single" w:sz="4" w:space="0" w:color="auto"/>
              <w:right w:val="single" w:sz="4" w:space="0" w:color="auto"/>
            </w:tcBorders>
          </w:tcPr>
          <w:p w14:paraId="48399EAB" w14:textId="77777777" w:rsidR="00AB2B30" w:rsidRPr="00AC4FBC" w:rsidRDefault="006A7121">
            <w:pPr>
              <w:pStyle w:val="TAC"/>
            </w:pPr>
            <w:r w:rsidRPr="00AC4FBC">
              <w:t>18.0</w:t>
            </w:r>
          </w:p>
        </w:tc>
        <w:tc>
          <w:tcPr>
            <w:tcW w:w="1094" w:type="dxa"/>
            <w:tcBorders>
              <w:top w:val="single" w:sz="4" w:space="0" w:color="auto"/>
              <w:left w:val="single" w:sz="4" w:space="0" w:color="auto"/>
              <w:bottom w:val="single" w:sz="4" w:space="0" w:color="auto"/>
              <w:right w:val="single" w:sz="4" w:space="0" w:color="auto"/>
            </w:tcBorders>
          </w:tcPr>
          <w:p w14:paraId="6588D0D3"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CC00C2A"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7E9F751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65C8272"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66053025" w14:textId="77777777" w:rsidR="00AB2B30" w:rsidRPr="00AC4FBC" w:rsidRDefault="006A7121">
            <w:pPr>
              <w:pStyle w:val="TAC"/>
            </w:pPr>
            <w:r w:rsidRPr="00AC4FBC">
              <w:t>13.0 - TT</w:t>
            </w:r>
          </w:p>
        </w:tc>
      </w:tr>
      <w:tr w:rsidR="00AB2B30" w:rsidRPr="00AC4FBC" w14:paraId="18A63756"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6D23FBD9"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1881A49A"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409469A8"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3BA5A7E6" w14:textId="77777777" w:rsidR="00AB2B30" w:rsidRPr="00AC4FBC" w:rsidRDefault="00AB2B30"/>
    <w:p w14:paraId="5D26EB3C" w14:textId="16096DE9" w:rsidR="00AB2B30" w:rsidRPr="00AC4FBC" w:rsidRDefault="006A7121">
      <w:pPr>
        <w:pStyle w:val="TH"/>
      </w:pPr>
      <w:bookmarkStart w:id="2484" w:name="_CRTable6_2B_2_1_52"/>
      <w:r w:rsidRPr="00AC4FBC">
        <w:lastRenderedPageBreak/>
        <w:t xml:space="preserve">Table </w:t>
      </w:r>
      <w:bookmarkEnd w:id="2484"/>
      <w:r w:rsidRPr="00AC4FBC">
        <w:t xml:space="preserve">6.2B.2.1.5-2: UE Power Class 3 test requirements, UE </w:t>
      </w:r>
      <w:r w:rsidR="00450D87" w:rsidRPr="00AC4FBC">
        <w:t>with</w:t>
      </w:r>
      <w:r w:rsidR="00450D87" w:rsidRPr="00AC4FBC">
        <w:rPr>
          <w:lang w:eastAsia="zh-CN"/>
        </w:rPr>
        <w:t xml:space="preserve">/without </w:t>
      </w:r>
      <w:r w:rsidRPr="00AC4FBC">
        <w:t>supporting dynamic power sharing, E-UTRA UL transmission not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10510090"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391B3DFB"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65259036"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6D1A5323"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25F458A8"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29F9F116"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4A29A7A"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D0D3116"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E20C8B9"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AC12FBB" w14:textId="77777777" w:rsidR="00AB2B30" w:rsidRPr="00AC4FBC" w:rsidRDefault="006A7121">
            <w:pPr>
              <w:pStyle w:val="TAH"/>
            </w:pPr>
            <w:r w:rsidRPr="00AC4FBC">
              <w:t>Lower limit (dBm)</w:t>
            </w:r>
          </w:p>
        </w:tc>
      </w:tr>
      <w:tr w:rsidR="00AB2B30" w:rsidRPr="00AC4FBC" w14:paraId="40C0C92E"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0E8F4FCF"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2AF57438" w14:textId="6D922420" w:rsidR="00AB2B30" w:rsidRPr="00AC4FBC" w:rsidRDefault="00450D87">
            <w:pPr>
              <w:pStyle w:val="TAC"/>
            </w:pPr>
            <w:r w:rsidRPr="00AC4FBC">
              <w:t>N/A</w:t>
            </w:r>
          </w:p>
        </w:tc>
        <w:tc>
          <w:tcPr>
            <w:tcW w:w="1012" w:type="dxa"/>
            <w:tcBorders>
              <w:top w:val="single" w:sz="4" w:space="0" w:color="auto"/>
              <w:left w:val="single" w:sz="4" w:space="0" w:color="auto"/>
              <w:bottom w:val="single" w:sz="4" w:space="0" w:color="auto"/>
              <w:right w:val="single" w:sz="4" w:space="0" w:color="auto"/>
            </w:tcBorders>
          </w:tcPr>
          <w:p w14:paraId="25784EC7"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1372F83F"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3CAA3518"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68C3BA00"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7C37B8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165ADB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4C766D5" w14:textId="77777777" w:rsidR="00AB2B30" w:rsidRPr="00AC4FBC" w:rsidRDefault="006A7121">
            <w:pPr>
              <w:pStyle w:val="TAC"/>
            </w:pPr>
            <w:r w:rsidRPr="00AC4FBC">
              <w:t>20.0 - TT</w:t>
            </w:r>
          </w:p>
        </w:tc>
      </w:tr>
      <w:tr w:rsidR="00AB2B30" w:rsidRPr="00AC4FBC" w14:paraId="56C3DE29" w14:textId="77777777">
        <w:trPr>
          <w:trHeight w:val="77"/>
        </w:trPr>
        <w:tc>
          <w:tcPr>
            <w:tcW w:w="1322" w:type="dxa"/>
            <w:tcBorders>
              <w:top w:val="single" w:sz="4" w:space="0" w:color="auto"/>
              <w:left w:val="single" w:sz="4" w:space="0" w:color="auto"/>
              <w:right w:val="single" w:sz="4" w:space="0" w:color="auto"/>
            </w:tcBorders>
            <w:vAlign w:val="center"/>
          </w:tcPr>
          <w:p w14:paraId="3EF2AE58"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7F174E7D"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3C2B2086"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D8B8C1F" w14:textId="77777777" w:rsidR="00AB2B30" w:rsidRPr="00AC4FBC" w:rsidRDefault="006A7121">
            <w:pPr>
              <w:pStyle w:val="TAC"/>
            </w:pPr>
            <w:r w:rsidRPr="00AC4FBC">
              <w:t>19.5</w:t>
            </w:r>
          </w:p>
        </w:tc>
        <w:tc>
          <w:tcPr>
            <w:tcW w:w="1094" w:type="dxa"/>
            <w:tcBorders>
              <w:top w:val="single" w:sz="4" w:space="0" w:color="auto"/>
              <w:left w:val="single" w:sz="4" w:space="0" w:color="auto"/>
              <w:bottom w:val="single" w:sz="4" w:space="0" w:color="auto"/>
              <w:right w:val="single" w:sz="4" w:space="0" w:color="auto"/>
            </w:tcBorders>
          </w:tcPr>
          <w:p w14:paraId="4D8B5A20"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60D67CC"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7B53E5B5"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5CA04078"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AD63535" w14:textId="77777777" w:rsidR="00AB2B30" w:rsidRPr="00AC4FBC" w:rsidRDefault="006A7121">
            <w:pPr>
              <w:pStyle w:val="TAC"/>
            </w:pPr>
            <w:r w:rsidRPr="00AC4FBC">
              <w:t>17.5 - TT</w:t>
            </w:r>
          </w:p>
        </w:tc>
      </w:tr>
      <w:tr w:rsidR="00AB2B30" w:rsidRPr="00AC4FBC" w14:paraId="02D2E7EB" w14:textId="77777777">
        <w:trPr>
          <w:trHeight w:val="77"/>
        </w:trPr>
        <w:tc>
          <w:tcPr>
            <w:tcW w:w="1322" w:type="dxa"/>
            <w:tcBorders>
              <w:top w:val="single" w:sz="4" w:space="0" w:color="auto"/>
              <w:left w:val="single" w:sz="4" w:space="0" w:color="auto"/>
              <w:right w:val="single" w:sz="4" w:space="0" w:color="auto"/>
            </w:tcBorders>
            <w:vAlign w:val="center"/>
          </w:tcPr>
          <w:p w14:paraId="332EB5AB"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21FC34B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63802BC5" w14:textId="77777777" w:rsidR="00AB2B30" w:rsidRPr="00AC4FBC" w:rsidRDefault="006A7121">
            <w:pPr>
              <w:pStyle w:val="TAC"/>
            </w:pPr>
            <w:r w:rsidRPr="00AC4FBC">
              <w:t>1</w:t>
            </w:r>
          </w:p>
        </w:tc>
        <w:tc>
          <w:tcPr>
            <w:tcW w:w="1094" w:type="dxa"/>
            <w:tcBorders>
              <w:top w:val="single" w:sz="4" w:space="0" w:color="auto"/>
              <w:left w:val="single" w:sz="4" w:space="0" w:color="auto"/>
              <w:bottom w:val="single" w:sz="4" w:space="0" w:color="auto"/>
              <w:right w:val="single" w:sz="4" w:space="0" w:color="auto"/>
            </w:tcBorders>
          </w:tcPr>
          <w:p w14:paraId="471C2119"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1D2E9194"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1E9397E9"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F378184"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F705D73"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4BDDCF9" w14:textId="77777777" w:rsidR="00AB2B30" w:rsidRPr="00AC4FBC" w:rsidRDefault="006A7121">
            <w:pPr>
              <w:pStyle w:val="TAC"/>
            </w:pPr>
            <w:r w:rsidRPr="00AC4FBC">
              <w:t>20.0 - TT</w:t>
            </w:r>
          </w:p>
        </w:tc>
      </w:tr>
      <w:tr w:rsidR="00AB2B30" w:rsidRPr="00AC4FBC" w14:paraId="687BD369" w14:textId="77777777">
        <w:trPr>
          <w:trHeight w:val="77"/>
        </w:trPr>
        <w:tc>
          <w:tcPr>
            <w:tcW w:w="1322" w:type="dxa"/>
            <w:tcBorders>
              <w:left w:val="single" w:sz="4" w:space="0" w:color="auto"/>
              <w:bottom w:val="single" w:sz="4" w:space="0" w:color="auto"/>
              <w:right w:val="single" w:sz="4" w:space="0" w:color="auto"/>
            </w:tcBorders>
            <w:vAlign w:val="center"/>
          </w:tcPr>
          <w:p w14:paraId="7017E355"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5F79203A"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4D634A6" w14:textId="77777777" w:rsidR="00AB2B30" w:rsidRPr="00AC4FBC" w:rsidRDefault="006A7121">
            <w:pPr>
              <w:pStyle w:val="TAC"/>
            </w:pPr>
            <w:r w:rsidRPr="00AC4FBC">
              <w:t>2</w:t>
            </w:r>
          </w:p>
        </w:tc>
        <w:tc>
          <w:tcPr>
            <w:tcW w:w="1094" w:type="dxa"/>
            <w:tcBorders>
              <w:top w:val="single" w:sz="4" w:space="0" w:color="auto"/>
              <w:left w:val="single" w:sz="4" w:space="0" w:color="auto"/>
              <w:bottom w:val="single" w:sz="4" w:space="0" w:color="auto"/>
              <w:right w:val="single" w:sz="4" w:space="0" w:color="auto"/>
            </w:tcBorders>
          </w:tcPr>
          <w:p w14:paraId="68AEAD80"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1043089B"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6ADD482"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05BE73E5"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670C49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5F33FCF3" w14:textId="77777777" w:rsidR="00AB2B30" w:rsidRPr="00AC4FBC" w:rsidRDefault="006A7121">
            <w:pPr>
              <w:pStyle w:val="TAC"/>
            </w:pPr>
            <w:r w:rsidRPr="00AC4FBC">
              <w:t>19.0 - TT</w:t>
            </w:r>
          </w:p>
        </w:tc>
      </w:tr>
      <w:tr w:rsidR="00AB2B30" w:rsidRPr="00AC4FBC" w14:paraId="50497A7B" w14:textId="77777777">
        <w:trPr>
          <w:trHeight w:val="77"/>
        </w:trPr>
        <w:tc>
          <w:tcPr>
            <w:tcW w:w="1322" w:type="dxa"/>
            <w:tcBorders>
              <w:left w:val="single" w:sz="4" w:space="0" w:color="auto"/>
              <w:bottom w:val="single" w:sz="4" w:space="0" w:color="auto"/>
              <w:right w:val="single" w:sz="4" w:space="0" w:color="auto"/>
            </w:tcBorders>
            <w:vAlign w:val="center"/>
          </w:tcPr>
          <w:p w14:paraId="716A5AE1"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182D4D9F"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D07852F" w14:textId="77777777" w:rsidR="00AB2B30" w:rsidRPr="00AC4FBC" w:rsidRDefault="006A7121">
            <w:pPr>
              <w:pStyle w:val="TAC"/>
            </w:pPr>
            <w:r w:rsidRPr="00AC4FBC">
              <w:t>3</w:t>
            </w:r>
          </w:p>
        </w:tc>
        <w:tc>
          <w:tcPr>
            <w:tcW w:w="1094" w:type="dxa"/>
            <w:tcBorders>
              <w:top w:val="single" w:sz="4" w:space="0" w:color="auto"/>
              <w:left w:val="single" w:sz="4" w:space="0" w:color="auto"/>
              <w:bottom w:val="single" w:sz="4" w:space="0" w:color="auto"/>
              <w:right w:val="single" w:sz="4" w:space="0" w:color="auto"/>
            </w:tcBorders>
          </w:tcPr>
          <w:p w14:paraId="448D2D4C"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770F928D"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B76122D"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BA4120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053790C"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6D577C53" w14:textId="77777777" w:rsidR="00AB2B30" w:rsidRPr="00AC4FBC" w:rsidRDefault="006A7121">
            <w:pPr>
              <w:pStyle w:val="TAC"/>
            </w:pPr>
            <w:r w:rsidRPr="00AC4FBC">
              <w:t>18.0 - TT</w:t>
            </w:r>
          </w:p>
        </w:tc>
      </w:tr>
      <w:tr w:rsidR="00AB2B30" w:rsidRPr="00AC4FBC" w14:paraId="1DDDC018"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2DECA41D"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6A60C7CC"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5F1F0A2B" w14:textId="77777777" w:rsidR="00AB2B30" w:rsidRPr="00AC4FBC" w:rsidRDefault="00AB2B30"/>
    <w:p w14:paraId="44D60F54" w14:textId="641A5142" w:rsidR="00AB2B30" w:rsidRPr="00AC4FBC" w:rsidRDefault="006A7121">
      <w:pPr>
        <w:pStyle w:val="TH"/>
      </w:pPr>
      <w:bookmarkStart w:id="2485" w:name="_CRTable6_2B_2_1_53"/>
      <w:r w:rsidRPr="00AC4FBC">
        <w:t xml:space="preserve">Table </w:t>
      </w:r>
      <w:bookmarkEnd w:id="2485"/>
      <w:r w:rsidRPr="00AC4FBC">
        <w:t xml:space="preserve">6.2B.2.1.5-3: UE Power Class 3 </w:t>
      </w:r>
      <w:r w:rsidR="000D62BD" w:rsidRPr="00AC4FBC">
        <w:t xml:space="preserve">E-UTRA 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0C5730" w:rsidRPr="00AC4FBC" w14:paraId="0C50A42A"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0CACD2C" w14:textId="77777777" w:rsidR="000C5730" w:rsidRPr="00AC4FBC" w:rsidRDefault="000C5730"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1F2DDAB7" w14:textId="77777777" w:rsidR="000C5730" w:rsidRPr="00AC4FBC" w:rsidRDefault="000C5730"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D2C6E21" w14:textId="77777777" w:rsidR="000C5730" w:rsidRPr="00AC4FBC" w:rsidRDefault="000C5730" w:rsidP="003402EA">
            <w:pPr>
              <w:pStyle w:val="TAH"/>
            </w:pPr>
            <w:r w:rsidRPr="00AC4FBC">
              <w:t>M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6C89C50C" w14:textId="77777777" w:rsidR="000C5730" w:rsidRPr="00AC4FBC" w:rsidRDefault="000C5730"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C594E20" w14:textId="77777777" w:rsidR="000C5730" w:rsidRPr="00AC4FBC" w:rsidRDefault="000C5730"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091709B4" w14:textId="77777777" w:rsidR="000C5730" w:rsidRPr="00AC4FBC" w:rsidRDefault="000C5730"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3DBFD68" w14:textId="77777777" w:rsidR="000C5730" w:rsidRPr="00AC4FBC" w:rsidRDefault="000C5730"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9954F68" w14:textId="77777777" w:rsidR="000C5730" w:rsidRPr="00AC4FBC" w:rsidRDefault="000C5730"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0140D58" w14:textId="77777777" w:rsidR="000C5730" w:rsidRPr="00AC4FBC" w:rsidRDefault="000C5730" w:rsidP="003402EA">
            <w:pPr>
              <w:pStyle w:val="TAH"/>
            </w:pPr>
            <w:r w:rsidRPr="00AC4FBC">
              <w:t>Lower limit (dBm)</w:t>
            </w:r>
          </w:p>
        </w:tc>
      </w:tr>
      <w:tr w:rsidR="000C5730" w:rsidRPr="00AC4FBC" w14:paraId="15923AF9" w14:textId="77777777" w:rsidTr="00C55BA5">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0CB6A5C5" w14:textId="77777777" w:rsidR="000C5730" w:rsidRPr="00AC4FBC" w:rsidRDefault="000C5730" w:rsidP="003402EA">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5602271E" w14:textId="77777777" w:rsidR="000C5730" w:rsidRPr="00AC4FBC" w:rsidRDefault="000C5730" w:rsidP="003402EA">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BA39EB7" w14:textId="77777777" w:rsidR="000C5730" w:rsidRPr="00AC4FBC" w:rsidRDefault="000C5730" w:rsidP="003402EA">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3F0C8CC6" w14:textId="1A80BEC9" w:rsidR="000C5730" w:rsidRPr="00AC4FBC" w:rsidRDefault="000C5730" w:rsidP="003402EA">
            <w:pPr>
              <w:pStyle w:val="TAC"/>
            </w:pPr>
            <w:r w:rsidRPr="00AC4FBC">
              <w:t>1</w:t>
            </w:r>
            <w:r w:rsidR="00450D87" w:rsidRPr="00AC4FBC">
              <w:t>7</w:t>
            </w:r>
            <w:r w:rsidRPr="00AC4FBC">
              <w:t>.0</w:t>
            </w:r>
          </w:p>
        </w:tc>
        <w:tc>
          <w:tcPr>
            <w:tcW w:w="1094" w:type="dxa"/>
            <w:tcBorders>
              <w:top w:val="single" w:sz="4" w:space="0" w:color="auto"/>
              <w:left w:val="single" w:sz="4" w:space="0" w:color="auto"/>
              <w:bottom w:val="single" w:sz="4" w:space="0" w:color="auto"/>
              <w:right w:val="single" w:sz="4" w:space="0" w:color="auto"/>
            </w:tcBorders>
          </w:tcPr>
          <w:p w14:paraId="5F816DE8" w14:textId="77777777" w:rsidR="000C5730" w:rsidRPr="00AC4FBC" w:rsidRDefault="000C5730" w:rsidP="003402EA">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03623F4B" w14:textId="5823F2DE" w:rsidR="000C5730" w:rsidRPr="00AC4FBC" w:rsidRDefault="00450D87" w:rsidP="003402EA">
            <w:pPr>
              <w:pStyle w:val="TAC"/>
            </w:pPr>
            <w:r w:rsidRPr="00AC4FBC">
              <w:t>5</w:t>
            </w:r>
            <w:r w:rsidR="000C5730" w:rsidRPr="00AC4FBC">
              <w:t>.0</w:t>
            </w:r>
          </w:p>
        </w:tc>
        <w:tc>
          <w:tcPr>
            <w:tcW w:w="1104" w:type="dxa"/>
            <w:tcBorders>
              <w:top w:val="single" w:sz="4" w:space="0" w:color="auto"/>
              <w:left w:val="single" w:sz="4" w:space="0" w:color="auto"/>
              <w:bottom w:val="single" w:sz="4" w:space="0" w:color="auto"/>
              <w:right w:val="single" w:sz="4" w:space="0" w:color="auto"/>
            </w:tcBorders>
          </w:tcPr>
          <w:p w14:paraId="6B22C3D6" w14:textId="2361E51B" w:rsidR="000C5730" w:rsidRPr="00AC4FBC" w:rsidRDefault="00450D87" w:rsidP="003402EA">
            <w:pPr>
              <w:pStyle w:val="TAC"/>
            </w:pPr>
            <w:r w:rsidRPr="00AC4FBC">
              <w:t>2</w:t>
            </w:r>
            <w:r w:rsidR="000C5730" w:rsidRPr="00AC4FBC">
              <w:t>.</w:t>
            </w:r>
            <w:r w:rsidRPr="00AC4FBC">
              <w:t>5</w:t>
            </w:r>
          </w:p>
        </w:tc>
        <w:tc>
          <w:tcPr>
            <w:tcW w:w="1103" w:type="dxa"/>
            <w:tcBorders>
              <w:top w:val="single" w:sz="4" w:space="0" w:color="auto"/>
              <w:left w:val="single" w:sz="4" w:space="0" w:color="auto"/>
              <w:bottom w:val="single" w:sz="4" w:space="0" w:color="auto"/>
              <w:right w:val="single" w:sz="4" w:space="0" w:color="auto"/>
            </w:tcBorders>
            <w:vAlign w:val="center"/>
          </w:tcPr>
          <w:p w14:paraId="2FBFCD4C" w14:textId="563E2923" w:rsidR="000C5730" w:rsidRPr="00AC4FBC" w:rsidRDefault="000C5730" w:rsidP="003402EA">
            <w:pPr>
              <w:pStyle w:val="TAC"/>
            </w:pPr>
            <w:r w:rsidRPr="00AC4FBC">
              <w:t>2</w:t>
            </w:r>
            <w:r w:rsidR="00450D87" w:rsidRPr="00AC4FBC">
              <w:t>2</w:t>
            </w:r>
            <w:r w:rsidRPr="00AC4FBC">
              <w:t>.</w:t>
            </w:r>
            <w:r w:rsidR="00450D87" w:rsidRPr="00AC4FBC">
              <w:t>5</w:t>
            </w:r>
            <w:r w:rsidRPr="00AC4FBC">
              <w:t xml:space="preserve"> + TT</w:t>
            </w:r>
          </w:p>
        </w:tc>
        <w:tc>
          <w:tcPr>
            <w:tcW w:w="1080" w:type="dxa"/>
            <w:tcBorders>
              <w:top w:val="single" w:sz="4" w:space="0" w:color="auto"/>
              <w:left w:val="single" w:sz="4" w:space="0" w:color="auto"/>
              <w:bottom w:val="single" w:sz="4" w:space="0" w:color="auto"/>
              <w:right w:val="single" w:sz="4" w:space="0" w:color="auto"/>
            </w:tcBorders>
            <w:vAlign w:val="center"/>
          </w:tcPr>
          <w:p w14:paraId="6C33AD74" w14:textId="29BD0F8A" w:rsidR="000C5730" w:rsidRPr="00AC4FBC" w:rsidRDefault="00450D87" w:rsidP="003402EA">
            <w:pPr>
              <w:pStyle w:val="TAC"/>
            </w:pPr>
            <w:r w:rsidRPr="00AC4FBC">
              <w:t>12</w:t>
            </w:r>
            <w:r w:rsidR="000C5730" w:rsidRPr="00AC4FBC">
              <w:t>.0 - TT</w:t>
            </w:r>
          </w:p>
        </w:tc>
      </w:tr>
      <w:tr w:rsidR="00450D87" w:rsidRPr="00AC4FBC" w14:paraId="2BFF2730"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5CCCE4F1" w14:textId="77777777" w:rsidR="00450D87" w:rsidRPr="00AC4FBC" w:rsidRDefault="00450D87" w:rsidP="00A464EF">
            <w:pPr>
              <w:pStyle w:val="TAC"/>
            </w:pPr>
            <w:r w:rsidRPr="00AC4FBC">
              <w:t>2, 5, 9, 12, 16, 19, 23, 24, 26, 27, 29, 32, 36, 39, 43, 44, 46, 47 (NOTE 2</w:t>
            </w:r>
            <w:r w:rsidRPr="00AC4FBC">
              <w:rPr>
                <w:lang w:eastAsia="zh-CN"/>
              </w:rPr>
              <w:t>)</w:t>
            </w:r>
          </w:p>
        </w:tc>
        <w:tc>
          <w:tcPr>
            <w:tcW w:w="874" w:type="dxa"/>
            <w:tcBorders>
              <w:top w:val="single" w:sz="4" w:space="0" w:color="auto"/>
              <w:left w:val="single" w:sz="4" w:space="0" w:color="auto"/>
              <w:bottom w:val="single" w:sz="4" w:space="0" w:color="auto"/>
              <w:right w:val="single" w:sz="4" w:space="0" w:color="auto"/>
            </w:tcBorders>
            <w:hideMark/>
          </w:tcPr>
          <w:p w14:paraId="3B77E757" w14:textId="77777777" w:rsidR="00450D87" w:rsidRPr="00AC4FBC" w:rsidRDefault="00450D87" w:rsidP="00A464EF">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01F2BCC4" w14:textId="77777777" w:rsidR="00450D87" w:rsidRPr="00AC4FBC" w:rsidRDefault="00450D87" w:rsidP="00A464EF">
            <w:pPr>
              <w:pStyle w:val="TAC"/>
              <w:rPr>
                <w:lang w:eastAsia="zh-CN"/>
              </w:rPr>
            </w:pPr>
            <w:r w:rsidRPr="00AC4FBC">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58405B9B" w14:textId="77777777" w:rsidR="00450D87" w:rsidRPr="00AC4FBC" w:rsidRDefault="00450D87" w:rsidP="00A464EF">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38073030" w14:textId="77777777" w:rsidR="00450D87" w:rsidRPr="00AC4FBC" w:rsidRDefault="00450D87" w:rsidP="00A464EF">
            <w:pPr>
              <w:pStyle w:val="TAC"/>
              <w:rPr>
                <w:lang w:eastAsia="zh-CN"/>
              </w:rPr>
            </w:pPr>
            <w:r w:rsidRPr="00AC4FBC">
              <w:rPr>
                <w:lang w:eastAsia="zh-CN"/>
              </w:rPr>
              <w:t>20.0</w:t>
            </w:r>
          </w:p>
        </w:tc>
        <w:tc>
          <w:tcPr>
            <w:tcW w:w="1101" w:type="dxa"/>
            <w:tcBorders>
              <w:top w:val="single" w:sz="4" w:space="0" w:color="auto"/>
              <w:left w:val="single" w:sz="4" w:space="0" w:color="auto"/>
              <w:bottom w:val="single" w:sz="4" w:space="0" w:color="auto"/>
              <w:right w:val="single" w:sz="4" w:space="0" w:color="auto"/>
            </w:tcBorders>
            <w:hideMark/>
          </w:tcPr>
          <w:p w14:paraId="06D07AFB" w14:textId="77777777" w:rsidR="00450D87" w:rsidRPr="00AC4FBC" w:rsidRDefault="00450D87" w:rsidP="00A464EF">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hideMark/>
          </w:tcPr>
          <w:p w14:paraId="070AA4FC" w14:textId="77777777" w:rsidR="00450D87" w:rsidRPr="00AC4FBC" w:rsidRDefault="00450D87" w:rsidP="00A464EF">
            <w:pPr>
              <w:pStyle w:val="TAC"/>
              <w:rPr>
                <w:lang w:eastAsia="en-US"/>
              </w:rPr>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3E681B0F" w14:textId="77777777" w:rsidR="00450D87" w:rsidRPr="00AC4FBC" w:rsidRDefault="00450D87" w:rsidP="00A464EF">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3AE2DB2D" w14:textId="77777777" w:rsidR="00450D87" w:rsidRPr="00AC4FBC" w:rsidRDefault="00450D87" w:rsidP="00A464EF">
            <w:pPr>
              <w:pStyle w:val="TAC"/>
              <w:rPr>
                <w:lang w:eastAsia="zh-CN"/>
              </w:rPr>
            </w:pPr>
            <w:r w:rsidRPr="00AC4FBC">
              <w:rPr>
                <w:lang w:eastAsia="zh-CN"/>
              </w:rPr>
              <w:t>3.0 - TT</w:t>
            </w:r>
          </w:p>
        </w:tc>
      </w:tr>
      <w:tr w:rsidR="00450D87" w:rsidRPr="00AC4FBC" w14:paraId="75215A99"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768F2E1B" w14:textId="77777777" w:rsidR="00450D87" w:rsidRPr="00AC4FBC" w:rsidRDefault="00450D87" w:rsidP="00A464EF">
            <w:pPr>
              <w:pStyle w:val="TAC"/>
              <w:rPr>
                <w:lang w:eastAsia="zh-CN"/>
              </w:rPr>
            </w:pPr>
            <w:r w:rsidRPr="00AC4FBC">
              <w:rPr>
                <w:lang w:eastAsia="zh-CN"/>
              </w:rPr>
              <w:t>48 (NOTE 3)</w:t>
            </w:r>
          </w:p>
        </w:tc>
        <w:tc>
          <w:tcPr>
            <w:tcW w:w="874" w:type="dxa"/>
            <w:tcBorders>
              <w:top w:val="single" w:sz="4" w:space="0" w:color="auto"/>
              <w:left w:val="single" w:sz="4" w:space="0" w:color="auto"/>
              <w:bottom w:val="single" w:sz="4" w:space="0" w:color="auto"/>
              <w:right w:val="single" w:sz="4" w:space="0" w:color="auto"/>
            </w:tcBorders>
            <w:hideMark/>
          </w:tcPr>
          <w:p w14:paraId="6DE8C18F" w14:textId="77777777" w:rsidR="00450D87" w:rsidRPr="00AC4FBC" w:rsidRDefault="00450D87" w:rsidP="00A464EF">
            <w:pPr>
              <w:pStyle w:val="TAC"/>
              <w:rPr>
                <w:lang w:eastAsia="en-US"/>
              </w:rPr>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5567F9E" w14:textId="77777777" w:rsidR="00450D87" w:rsidRPr="00AC4FBC" w:rsidRDefault="00450D87" w:rsidP="00A464EF">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326A7CD5" w14:textId="77777777" w:rsidR="00450D87" w:rsidRPr="00AC4FBC" w:rsidRDefault="00450D87" w:rsidP="00A464EF">
            <w:pPr>
              <w:pStyle w:val="TAC"/>
              <w:rPr>
                <w:lang w:eastAsia="zh-CN"/>
              </w:rPr>
            </w:pPr>
            <w:r w:rsidRPr="00AC4FBC">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3A43C634" w14:textId="77777777" w:rsidR="00450D87" w:rsidRPr="00AC4FBC" w:rsidRDefault="00450D87" w:rsidP="00A464EF">
            <w:pPr>
              <w:pStyle w:val="TAC"/>
              <w:rPr>
                <w:lang w:eastAsia="zh-CN"/>
              </w:rPr>
            </w:pPr>
            <w:r w:rsidRPr="00AC4FBC">
              <w:rPr>
                <w:lang w:eastAsia="zh-CN"/>
              </w:rPr>
              <w:t>20.0</w:t>
            </w:r>
          </w:p>
        </w:tc>
        <w:tc>
          <w:tcPr>
            <w:tcW w:w="1101" w:type="dxa"/>
            <w:tcBorders>
              <w:top w:val="single" w:sz="4" w:space="0" w:color="auto"/>
              <w:left w:val="single" w:sz="4" w:space="0" w:color="auto"/>
              <w:bottom w:val="single" w:sz="4" w:space="0" w:color="auto"/>
              <w:right w:val="single" w:sz="4" w:space="0" w:color="auto"/>
            </w:tcBorders>
            <w:hideMark/>
          </w:tcPr>
          <w:p w14:paraId="55179607" w14:textId="77777777" w:rsidR="00450D87" w:rsidRPr="00AC4FBC" w:rsidRDefault="00450D87" w:rsidP="00A464EF">
            <w:pPr>
              <w:pStyle w:val="TAC"/>
              <w:rPr>
                <w:lang w:eastAsia="zh-CN"/>
              </w:rPr>
            </w:pPr>
            <w:r w:rsidRPr="00AC4FBC">
              <w:rPr>
                <w:lang w:eastAsia="zh-CN"/>
              </w:rPr>
              <w:t>5.0</w:t>
            </w:r>
          </w:p>
        </w:tc>
        <w:tc>
          <w:tcPr>
            <w:tcW w:w="1104" w:type="dxa"/>
            <w:tcBorders>
              <w:top w:val="single" w:sz="4" w:space="0" w:color="auto"/>
              <w:left w:val="single" w:sz="4" w:space="0" w:color="auto"/>
              <w:bottom w:val="single" w:sz="4" w:space="0" w:color="auto"/>
              <w:right w:val="single" w:sz="4" w:space="0" w:color="auto"/>
            </w:tcBorders>
            <w:hideMark/>
          </w:tcPr>
          <w:p w14:paraId="04E35BEB" w14:textId="77777777" w:rsidR="00450D87" w:rsidRPr="00AC4FBC" w:rsidRDefault="00450D87" w:rsidP="00A464EF">
            <w:pPr>
              <w:pStyle w:val="TAC"/>
              <w:rPr>
                <w:lang w:eastAsia="en-US"/>
              </w:rPr>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214A03E4" w14:textId="77777777" w:rsidR="00450D87" w:rsidRPr="00AC4FBC" w:rsidRDefault="00450D87" w:rsidP="00A464EF">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2F83FA2D" w14:textId="77777777" w:rsidR="00450D87" w:rsidRPr="00AC4FBC" w:rsidRDefault="00450D87" w:rsidP="00A464EF">
            <w:pPr>
              <w:pStyle w:val="TAC"/>
            </w:pPr>
            <w:r w:rsidRPr="00AC4FBC">
              <w:rPr>
                <w:lang w:eastAsia="zh-CN"/>
              </w:rPr>
              <w:t>9.0 - TT</w:t>
            </w:r>
          </w:p>
        </w:tc>
      </w:tr>
      <w:tr w:rsidR="000C5730" w:rsidRPr="00AC4FBC" w14:paraId="36DC9A20"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5B52D9B1" w14:textId="77777777" w:rsidR="000C5730" w:rsidRPr="00AC4FBC" w:rsidRDefault="000C5730" w:rsidP="003402EA">
            <w:pPr>
              <w:pStyle w:val="TAN"/>
            </w:pPr>
            <w:r w:rsidRPr="00AC4FBC">
              <w:t>NOTE 1:</w:t>
            </w:r>
            <w:r w:rsidRPr="00AC4FBC">
              <w:tab/>
              <w:t>Test configuration IDs with transmission overlap with full RB allocation, requirements in TS 38.101-3 [4] apply.</w:t>
            </w:r>
          </w:p>
          <w:p w14:paraId="14763944" w14:textId="77777777" w:rsidR="000C5730" w:rsidRPr="00AC4FBC" w:rsidRDefault="000C5730" w:rsidP="003402EA">
            <w:pPr>
              <w:pStyle w:val="TAN"/>
            </w:pPr>
            <w:r w:rsidRPr="00AC4FBC">
              <w:t>NOTE 2:</w:t>
            </w:r>
            <w:r w:rsidRPr="00AC4FBC">
              <w:tab/>
              <w:t>Test configuration IDs with transmission overlap with 1RB allocation, requirements in TS 38.101-3 [4] apply.</w:t>
            </w:r>
          </w:p>
          <w:p w14:paraId="167F90A4" w14:textId="77777777" w:rsidR="000C5730" w:rsidRPr="00AC4FBC" w:rsidRDefault="000C5730" w:rsidP="003402EA">
            <w:pPr>
              <w:pStyle w:val="TAN"/>
            </w:pPr>
            <w:r w:rsidRPr="00AC4FBC">
              <w:t>NOTE 3:</w:t>
            </w:r>
            <w:r w:rsidRPr="00AC4FBC">
              <w:tab/>
              <w:t>Test configuration IDs with transmission overlap with edge full RB allocation, requirements in TS 38.101-3 [4] apply.</w:t>
            </w:r>
          </w:p>
        </w:tc>
      </w:tr>
    </w:tbl>
    <w:p w14:paraId="2860F7EE" w14:textId="77777777" w:rsidR="00016CFE" w:rsidRPr="00AC4FBC" w:rsidRDefault="00016CFE" w:rsidP="00C55BA5"/>
    <w:p w14:paraId="12181B2A" w14:textId="412E4D86" w:rsidR="00016CFE" w:rsidRPr="00AC4FBC" w:rsidRDefault="00016CFE" w:rsidP="00016CFE">
      <w:pPr>
        <w:pStyle w:val="TH"/>
      </w:pPr>
      <w:bookmarkStart w:id="2486" w:name="_CRTable6_2B_2_1_53a"/>
      <w:r w:rsidRPr="00AC4FBC">
        <w:lastRenderedPageBreak/>
        <w:t xml:space="preserve">Table </w:t>
      </w:r>
      <w:bookmarkEnd w:id="2486"/>
      <w:r w:rsidRPr="00AC4FBC">
        <w:t>6.2B.2.1.5-3a: UE Power Class 3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016CFE" w:rsidRPr="00AC4FBC" w14:paraId="66B7893D"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1D6E1D1" w14:textId="77777777" w:rsidR="00016CFE" w:rsidRPr="00AC4FBC" w:rsidRDefault="00016CFE"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6BA1D44F" w14:textId="77777777" w:rsidR="00016CFE" w:rsidRPr="00AC4FBC" w:rsidRDefault="00016CFE"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A5ABC2E" w14:textId="77777777" w:rsidR="00016CFE" w:rsidRPr="00AC4FBC" w:rsidRDefault="00016CFE" w:rsidP="003402EA">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45F216B0" w14:textId="77777777" w:rsidR="00016CFE" w:rsidRPr="00AC4FBC" w:rsidRDefault="00016CFE"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35D3FF1" w14:textId="77777777" w:rsidR="00016CFE" w:rsidRPr="00AC4FBC" w:rsidRDefault="00016CFE"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B6AF0DE" w14:textId="77777777" w:rsidR="00016CFE" w:rsidRPr="00AC4FBC" w:rsidRDefault="00016CFE"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0A75947" w14:textId="77777777" w:rsidR="00016CFE" w:rsidRPr="00AC4FBC" w:rsidRDefault="00016CFE"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F18D076" w14:textId="77777777" w:rsidR="00016CFE" w:rsidRPr="00AC4FBC" w:rsidRDefault="00016CFE"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6020647" w14:textId="77777777" w:rsidR="00016CFE" w:rsidRPr="00AC4FBC" w:rsidRDefault="00016CFE" w:rsidP="003402EA">
            <w:pPr>
              <w:pStyle w:val="TAH"/>
            </w:pPr>
            <w:r w:rsidRPr="00AC4FBC">
              <w:t>Lower limit (dBm)</w:t>
            </w:r>
          </w:p>
        </w:tc>
      </w:tr>
      <w:tr w:rsidR="00450D87" w:rsidRPr="00AC4FBC" w14:paraId="49A3B7D5" w14:textId="77777777" w:rsidTr="00C55BA5">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2A18D2E3" w14:textId="77777777" w:rsidR="00450D87" w:rsidRPr="00AC4FBC" w:rsidRDefault="00450D87" w:rsidP="00450D87">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155F0D42" w14:textId="77777777" w:rsidR="00450D87" w:rsidRPr="00AC4FBC" w:rsidRDefault="00450D87" w:rsidP="00450D87">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A8C58B1" w14:textId="4432D9A1" w:rsidR="00450D87" w:rsidRPr="00AC4FBC" w:rsidRDefault="00450D87" w:rsidP="00450D87">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75337595" w14:textId="4498B6F7" w:rsidR="00450D87" w:rsidRPr="00AC4FBC" w:rsidRDefault="00450D87" w:rsidP="00450D87">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tcPr>
          <w:p w14:paraId="5232DBED" w14:textId="5509E338"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042BE440" w14:textId="5EA2C524"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22E013DD" w14:textId="775EBD1F"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vAlign w:val="center"/>
          </w:tcPr>
          <w:p w14:paraId="0966CA00" w14:textId="088A500B"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vAlign w:val="center"/>
          </w:tcPr>
          <w:p w14:paraId="476004C4" w14:textId="2DBFDD07" w:rsidR="00450D87" w:rsidRPr="00AC4FBC" w:rsidRDefault="00450D87" w:rsidP="00450D87">
            <w:pPr>
              <w:pStyle w:val="TAC"/>
            </w:pPr>
            <w:r w:rsidRPr="00AC4FBC">
              <w:t>12.0 - TT</w:t>
            </w:r>
          </w:p>
        </w:tc>
      </w:tr>
      <w:tr w:rsidR="00450D87" w:rsidRPr="00AC4FBC" w14:paraId="0AF4F47C" w14:textId="77777777" w:rsidTr="003402EA">
        <w:trPr>
          <w:trHeight w:val="77"/>
        </w:trPr>
        <w:tc>
          <w:tcPr>
            <w:tcW w:w="1322" w:type="dxa"/>
            <w:tcBorders>
              <w:top w:val="single" w:sz="4" w:space="0" w:color="auto"/>
              <w:left w:val="single" w:sz="4" w:space="0" w:color="auto"/>
              <w:right w:val="single" w:sz="4" w:space="0" w:color="auto"/>
            </w:tcBorders>
          </w:tcPr>
          <w:p w14:paraId="28D03E0C" w14:textId="77777777" w:rsidR="00450D87" w:rsidRPr="00AC4FBC" w:rsidRDefault="00450D87" w:rsidP="00450D87">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57E919C4" w14:textId="77777777" w:rsidR="00450D87" w:rsidRPr="00AC4FBC" w:rsidRDefault="00450D87" w:rsidP="00450D87">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248E5204" w14:textId="3D2D5A30"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02ED26D1" w14:textId="0FE9B304"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5EF6DEB7" w14:textId="1385502F"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3FCAF490" w14:textId="7C61E999" w:rsidR="00450D87" w:rsidRPr="00AC4FBC" w:rsidRDefault="00450D87" w:rsidP="00450D87">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815203C" w14:textId="534B7A35"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vAlign w:val="center"/>
          </w:tcPr>
          <w:p w14:paraId="0D829B88" w14:textId="119C2530"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vAlign w:val="center"/>
          </w:tcPr>
          <w:p w14:paraId="66955BF0" w14:textId="2E4B656D" w:rsidR="00450D87" w:rsidRPr="00AC4FBC" w:rsidRDefault="00450D87" w:rsidP="00450D87">
            <w:pPr>
              <w:pStyle w:val="TAC"/>
            </w:pPr>
            <w:r w:rsidRPr="00AC4FBC">
              <w:t>3.0 - TT</w:t>
            </w:r>
          </w:p>
        </w:tc>
      </w:tr>
      <w:tr w:rsidR="00450D87" w:rsidRPr="00AC4FBC" w14:paraId="23098120" w14:textId="77777777" w:rsidTr="00C55BA5">
        <w:trPr>
          <w:trHeight w:val="77"/>
        </w:trPr>
        <w:tc>
          <w:tcPr>
            <w:tcW w:w="1322" w:type="dxa"/>
            <w:tcBorders>
              <w:left w:val="single" w:sz="4" w:space="0" w:color="auto"/>
              <w:bottom w:val="single" w:sz="4" w:space="0" w:color="auto"/>
              <w:right w:val="single" w:sz="4" w:space="0" w:color="auto"/>
            </w:tcBorders>
          </w:tcPr>
          <w:p w14:paraId="7253FAE8"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1ACD8986" w14:textId="77777777" w:rsidR="00450D87" w:rsidRPr="00AC4FBC" w:rsidRDefault="00450D87" w:rsidP="00450D87">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5A219B3E" w14:textId="1D7EC8E9"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564D70E4" w14:textId="23EE62F8"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73F0ACB9" w14:textId="0B579326"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731F2380" w14:textId="39B4BE1F"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0CA1CDBB" w14:textId="65EE7045"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vAlign w:val="center"/>
          </w:tcPr>
          <w:p w14:paraId="365E2586" w14:textId="0755EC13"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vAlign w:val="center"/>
          </w:tcPr>
          <w:p w14:paraId="54D24E0F" w14:textId="064E42B0" w:rsidR="00450D87" w:rsidRPr="00AC4FBC" w:rsidRDefault="00450D87" w:rsidP="00450D87">
            <w:pPr>
              <w:pStyle w:val="TAC"/>
            </w:pPr>
            <w:r w:rsidRPr="00AC4FBC">
              <w:t>9.0- TT</w:t>
            </w:r>
          </w:p>
        </w:tc>
      </w:tr>
      <w:tr w:rsidR="00450D87" w:rsidRPr="00AC4FBC" w14:paraId="0D64A7BF" w14:textId="77777777" w:rsidTr="00C55BA5">
        <w:trPr>
          <w:trHeight w:val="77"/>
        </w:trPr>
        <w:tc>
          <w:tcPr>
            <w:tcW w:w="1322" w:type="dxa"/>
            <w:tcBorders>
              <w:top w:val="single" w:sz="4" w:space="0" w:color="auto"/>
              <w:left w:val="single" w:sz="4" w:space="0" w:color="auto"/>
              <w:right w:val="single" w:sz="4" w:space="0" w:color="auto"/>
            </w:tcBorders>
          </w:tcPr>
          <w:p w14:paraId="3EAB5CC7" w14:textId="77777777" w:rsidR="00450D87" w:rsidRPr="00AC4FBC" w:rsidRDefault="00450D87" w:rsidP="00450D87">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4F1301F4" w14:textId="77777777" w:rsidR="00450D87" w:rsidRPr="00AC4FBC" w:rsidRDefault="00450D87" w:rsidP="00450D87">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tcPr>
          <w:p w14:paraId="273EC84E" w14:textId="03610CBE"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2E9729EF" w14:textId="3D328E58"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7830883E" w14:textId="578B9E15"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78E7AB3B" w14:textId="223C7CD9"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6AA0E83F" w14:textId="058E55EB"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tcPr>
          <w:p w14:paraId="39FAB5CB" w14:textId="4082DDFB"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tcPr>
          <w:p w14:paraId="621CFEB7" w14:textId="1F7CE8CC" w:rsidR="00450D87" w:rsidRPr="00AC4FBC" w:rsidRDefault="00450D87" w:rsidP="00450D87">
            <w:pPr>
              <w:pStyle w:val="TAC"/>
            </w:pPr>
            <w:r w:rsidRPr="00AC4FBC">
              <w:t>9.0- TT</w:t>
            </w:r>
          </w:p>
        </w:tc>
      </w:tr>
      <w:tr w:rsidR="00450D87" w:rsidRPr="00AC4FBC" w14:paraId="462BEEB8" w14:textId="77777777" w:rsidTr="003402EA">
        <w:trPr>
          <w:trHeight w:val="77"/>
        </w:trPr>
        <w:tc>
          <w:tcPr>
            <w:tcW w:w="1322" w:type="dxa"/>
            <w:tcBorders>
              <w:left w:val="single" w:sz="4" w:space="0" w:color="auto"/>
              <w:bottom w:val="single" w:sz="4" w:space="0" w:color="auto"/>
              <w:right w:val="single" w:sz="4" w:space="0" w:color="auto"/>
            </w:tcBorders>
          </w:tcPr>
          <w:p w14:paraId="69840820"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0938A73E" w14:textId="77777777" w:rsidR="00450D87" w:rsidRPr="00AC4FBC" w:rsidRDefault="00450D87" w:rsidP="00450D87">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tcPr>
          <w:p w14:paraId="5D74B36A" w14:textId="15FB8FFC" w:rsidR="00450D87" w:rsidRPr="00AC4FBC" w:rsidRDefault="00450D87" w:rsidP="00450D87">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6113C4B2" w14:textId="6ECF8106" w:rsidR="00450D87" w:rsidRPr="00AC4FBC" w:rsidRDefault="00450D87" w:rsidP="00450D87">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tcPr>
          <w:p w14:paraId="4E6DBCAD" w14:textId="2995B226" w:rsidR="00450D87" w:rsidRPr="00AC4FBC" w:rsidRDefault="00450D87" w:rsidP="00450D87">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tcPr>
          <w:p w14:paraId="62EC14C8" w14:textId="6EE03617"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15E637FE" w14:textId="2A880BD7" w:rsidR="00450D87" w:rsidRPr="00AC4FBC" w:rsidRDefault="00450D87" w:rsidP="00450D87">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tcPr>
          <w:p w14:paraId="3BFEBE00" w14:textId="403AF7C5" w:rsidR="00450D87" w:rsidRPr="00AC4FBC" w:rsidRDefault="00450D87" w:rsidP="00450D87">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tcPr>
          <w:p w14:paraId="36CBDEB7" w14:textId="3140110A" w:rsidR="00450D87" w:rsidRPr="00AC4FBC" w:rsidRDefault="00450D87" w:rsidP="00450D87">
            <w:pPr>
              <w:pStyle w:val="TAC"/>
            </w:pPr>
            <w:r w:rsidRPr="00AC4FBC">
              <w:t>11.0 - TT</w:t>
            </w:r>
          </w:p>
        </w:tc>
      </w:tr>
      <w:tr w:rsidR="00016CFE" w:rsidRPr="00AC4FBC" w14:paraId="4DA02773"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1E71D353" w14:textId="77777777" w:rsidR="00016CFE" w:rsidRPr="00AC4FBC" w:rsidRDefault="00016CFE" w:rsidP="003402EA">
            <w:pPr>
              <w:pStyle w:val="TAN"/>
            </w:pPr>
            <w:r w:rsidRPr="00AC4FBC">
              <w:t>NOTE 1:</w:t>
            </w:r>
            <w:r w:rsidRPr="00AC4FBC">
              <w:tab/>
              <w:t>Test configuration IDs with transmission overlap with full RB allocation, requirements in TS 38.101-3 [4] apply.</w:t>
            </w:r>
          </w:p>
          <w:p w14:paraId="0FC4DFC3" w14:textId="77777777" w:rsidR="00016CFE" w:rsidRPr="00AC4FBC" w:rsidRDefault="00016CFE" w:rsidP="003402EA">
            <w:pPr>
              <w:pStyle w:val="TAN"/>
            </w:pPr>
            <w:r w:rsidRPr="00AC4FBC">
              <w:t>NOTE 2:</w:t>
            </w:r>
            <w:r w:rsidRPr="00AC4FBC">
              <w:tab/>
              <w:t>Test configuration IDs with transmission overlap with 1RB allocation, requirements in TS 38.101-3 [4] apply.</w:t>
            </w:r>
          </w:p>
          <w:p w14:paraId="0EC8EFB2" w14:textId="77777777" w:rsidR="00016CFE" w:rsidRPr="00AC4FBC" w:rsidRDefault="00016CFE" w:rsidP="003402EA">
            <w:pPr>
              <w:pStyle w:val="TAN"/>
            </w:pPr>
            <w:r w:rsidRPr="00AC4FBC">
              <w:t>NOTE 3:</w:t>
            </w:r>
            <w:r w:rsidRPr="00AC4FBC">
              <w:tab/>
              <w:t>Test configuration IDs with transmission overlap with edge full RB allocation, requirements in TS 38.101-3 [4] apply.</w:t>
            </w:r>
          </w:p>
        </w:tc>
      </w:tr>
    </w:tbl>
    <w:p w14:paraId="73A88157" w14:textId="77777777" w:rsidR="00AB2B30" w:rsidRPr="00AC4FBC" w:rsidRDefault="00AB2B30"/>
    <w:p w14:paraId="2276EF47" w14:textId="77777777" w:rsidR="00AB2B30" w:rsidRPr="00AC4FBC" w:rsidRDefault="006A7121">
      <w:pPr>
        <w:pStyle w:val="TH"/>
      </w:pPr>
      <w:bookmarkStart w:id="2487" w:name="_CRTable6_2B_2_1_54"/>
      <w:r w:rsidRPr="00AC4FBC">
        <w:t xml:space="preserve">Table </w:t>
      </w:r>
      <w:bookmarkEnd w:id="2487"/>
      <w:r w:rsidRPr="00AC4FBC">
        <w:t>6.2B.2.1.5-4: UE Power Class 2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34A95CEA"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7C63642"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1A1C560C"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4C1DDC8E"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30A31764"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BC52F11"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6AB93EA"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F5651DA"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7D8EC380"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8EF0540" w14:textId="77777777" w:rsidR="00AB2B30" w:rsidRPr="00AC4FBC" w:rsidRDefault="006A7121">
            <w:pPr>
              <w:pStyle w:val="TAH"/>
            </w:pPr>
            <w:r w:rsidRPr="00AC4FBC">
              <w:t>Lower limit (dBm)</w:t>
            </w:r>
          </w:p>
        </w:tc>
      </w:tr>
      <w:tr w:rsidR="00AB2B30" w:rsidRPr="00AC4FBC" w14:paraId="238E03AC"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605E4FBA"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1D2580C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2CAA6A4" w14:textId="77777777" w:rsidR="00AB2B30" w:rsidRPr="00AC4FBC" w:rsidRDefault="006A7121">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tcPr>
          <w:p w14:paraId="7367B293" w14:textId="77777777" w:rsidR="00AB2B30" w:rsidRPr="00AC4FBC" w:rsidRDefault="006A7121">
            <w:pPr>
              <w:pStyle w:val="TAC"/>
            </w:pPr>
            <w:r w:rsidRPr="00AC4FBC">
              <w:t>23.0</w:t>
            </w:r>
          </w:p>
        </w:tc>
        <w:tc>
          <w:tcPr>
            <w:tcW w:w="1094" w:type="dxa"/>
            <w:tcBorders>
              <w:top w:val="single" w:sz="4" w:space="0" w:color="auto"/>
              <w:left w:val="single" w:sz="4" w:space="0" w:color="auto"/>
              <w:bottom w:val="single" w:sz="4" w:space="0" w:color="auto"/>
              <w:right w:val="single" w:sz="4" w:space="0" w:color="auto"/>
            </w:tcBorders>
          </w:tcPr>
          <w:p w14:paraId="6C3A98CD"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1F04E3CA" w14:textId="77777777" w:rsidR="00AB2B30" w:rsidRPr="00AC4FBC" w:rsidRDefault="006A7121">
            <w:pPr>
              <w:pStyle w:val="TAC"/>
            </w:pPr>
            <w:r w:rsidRPr="00AC4FBC">
              <w:t>3.0</w:t>
            </w:r>
          </w:p>
        </w:tc>
        <w:tc>
          <w:tcPr>
            <w:tcW w:w="1104" w:type="dxa"/>
            <w:tcBorders>
              <w:top w:val="single" w:sz="4" w:space="0" w:color="auto"/>
              <w:left w:val="single" w:sz="4" w:space="0" w:color="auto"/>
              <w:bottom w:val="single" w:sz="4" w:space="0" w:color="auto"/>
              <w:right w:val="single" w:sz="4" w:space="0" w:color="auto"/>
            </w:tcBorders>
          </w:tcPr>
          <w:p w14:paraId="19A384D7"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312BF862"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vAlign w:val="center"/>
          </w:tcPr>
          <w:p w14:paraId="7EE49DFE" w14:textId="77777777" w:rsidR="00AB2B30" w:rsidRPr="00AC4FBC" w:rsidRDefault="006A7121">
            <w:pPr>
              <w:pStyle w:val="TAC"/>
            </w:pPr>
            <w:r w:rsidRPr="00AC4FBC">
              <w:t>20.0 - TT</w:t>
            </w:r>
          </w:p>
        </w:tc>
      </w:tr>
      <w:tr w:rsidR="00AB2B30" w:rsidRPr="00AC4FBC" w14:paraId="1B2C5F17" w14:textId="77777777">
        <w:trPr>
          <w:trHeight w:val="77"/>
        </w:trPr>
        <w:tc>
          <w:tcPr>
            <w:tcW w:w="1322" w:type="dxa"/>
            <w:tcBorders>
              <w:top w:val="single" w:sz="4" w:space="0" w:color="auto"/>
              <w:left w:val="single" w:sz="4" w:space="0" w:color="auto"/>
              <w:right w:val="single" w:sz="4" w:space="0" w:color="auto"/>
            </w:tcBorders>
          </w:tcPr>
          <w:p w14:paraId="1A2FB4A1"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3331417B"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03A9DFFB"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270260EC" w14:textId="77777777" w:rsidR="00AB2B30" w:rsidRPr="00AC4FBC" w:rsidRDefault="006A7121">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tcPr>
          <w:p w14:paraId="214D152E"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5323837"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12A359C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FB882FC"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0485C6E8" w14:textId="77777777" w:rsidR="00AB2B30" w:rsidRPr="00AC4FBC" w:rsidRDefault="006A7121">
            <w:pPr>
              <w:pStyle w:val="TAC"/>
            </w:pPr>
            <w:r w:rsidRPr="00AC4FBC">
              <w:t>9.0 - TT</w:t>
            </w:r>
          </w:p>
        </w:tc>
      </w:tr>
      <w:tr w:rsidR="00AB2B30" w:rsidRPr="00AC4FBC" w14:paraId="1EC63BDD" w14:textId="77777777">
        <w:trPr>
          <w:trHeight w:val="77"/>
        </w:trPr>
        <w:tc>
          <w:tcPr>
            <w:tcW w:w="1322" w:type="dxa"/>
            <w:tcBorders>
              <w:left w:val="single" w:sz="4" w:space="0" w:color="auto"/>
              <w:bottom w:val="single" w:sz="4" w:space="0" w:color="auto"/>
              <w:right w:val="single" w:sz="4" w:space="0" w:color="auto"/>
            </w:tcBorders>
          </w:tcPr>
          <w:p w14:paraId="1048C0A9"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5213DBED" w14:textId="77777777" w:rsidR="00AB2B30" w:rsidRPr="00AC4FBC" w:rsidRDefault="006A7121">
            <w:pPr>
              <w:pStyle w:val="TAC"/>
            </w:pPr>
            <w:r w:rsidRPr="00AC4FBC">
              <w:t xml:space="preserve">30, 60 </w:t>
            </w:r>
          </w:p>
        </w:tc>
        <w:tc>
          <w:tcPr>
            <w:tcW w:w="1012" w:type="dxa"/>
            <w:tcBorders>
              <w:top w:val="single" w:sz="4" w:space="0" w:color="auto"/>
              <w:left w:val="single" w:sz="4" w:space="0" w:color="auto"/>
              <w:bottom w:val="single" w:sz="4" w:space="0" w:color="auto"/>
              <w:right w:val="single" w:sz="4" w:space="0" w:color="auto"/>
            </w:tcBorders>
          </w:tcPr>
          <w:p w14:paraId="5EE8E657" w14:textId="77777777" w:rsidR="00AB2B30" w:rsidRPr="00AC4FBC" w:rsidRDefault="006A7121">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27D9903E"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607F5EEE"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1169CA73"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2288462A"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0F88F6C"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AA31E17" w14:textId="77777777" w:rsidR="00AB2B30" w:rsidRPr="00AC4FBC" w:rsidRDefault="006A7121">
            <w:pPr>
              <w:pStyle w:val="TAC"/>
            </w:pPr>
            <w:r w:rsidRPr="00AC4FBC">
              <w:t>14.0 - TT</w:t>
            </w:r>
          </w:p>
        </w:tc>
      </w:tr>
      <w:tr w:rsidR="00AB2B30" w:rsidRPr="00AC4FBC" w14:paraId="6A233122" w14:textId="77777777">
        <w:trPr>
          <w:trHeight w:val="77"/>
        </w:trPr>
        <w:tc>
          <w:tcPr>
            <w:tcW w:w="1322" w:type="dxa"/>
            <w:tcBorders>
              <w:top w:val="single" w:sz="4" w:space="0" w:color="auto"/>
              <w:left w:val="single" w:sz="4" w:space="0" w:color="auto"/>
              <w:right w:val="single" w:sz="4" w:space="0" w:color="auto"/>
            </w:tcBorders>
          </w:tcPr>
          <w:p w14:paraId="35F34927"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514A3C07"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27EDB0BC" w14:textId="77777777" w:rsidR="00AB2B30" w:rsidRPr="00AC4FBC" w:rsidRDefault="006A7121">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64A1EE1E" w14:textId="77777777" w:rsidR="00AB2B30" w:rsidRPr="00AC4FBC" w:rsidRDefault="006A7121">
            <w:pPr>
              <w:pStyle w:val="TAC"/>
            </w:pPr>
            <w:r w:rsidRPr="00AC4FBC">
              <w:t>19.0</w:t>
            </w:r>
          </w:p>
        </w:tc>
        <w:tc>
          <w:tcPr>
            <w:tcW w:w="1094" w:type="dxa"/>
            <w:tcBorders>
              <w:top w:val="single" w:sz="4" w:space="0" w:color="auto"/>
              <w:left w:val="single" w:sz="4" w:space="0" w:color="auto"/>
              <w:bottom w:val="single" w:sz="4" w:space="0" w:color="auto"/>
              <w:right w:val="single" w:sz="4" w:space="0" w:color="auto"/>
            </w:tcBorders>
          </w:tcPr>
          <w:p w14:paraId="3338DC3A"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765630E"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7795DC96"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B3C51CA"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641A906A" w14:textId="77777777" w:rsidR="00AB2B30" w:rsidRPr="00AC4FBC" w:rsidRDefault="006A7121">
            <w:pPr>
              <w:pStyle w:val="TAC"/>
            </w:pPr>
            <w:r w:rsidRPr="00AC4FBC">
              <w:t>14.0 - TT</w:t>
            </w:r>
          </w:p>
        </w:tc>
      </w:tr>
      <w:tr w:rsidR="00AB2B30" w:rsidRPr="00AC4FBC" w14:paraId="108A8F6C" w14:textId="77777777">
        <w:trPr>
          <w:trHeight w:val="77"/>
        </w:trPr>
        <w:tc>
          <w:tcPr>
            <w:tcW w:w="1322" w:type="dxa"/>
            <w:tcBorders>
              <w:left w:val="single" w:sz="4" w:space="0" w:color="auto"/>
              <w:bottom w:val="single" w:sz="4" w:space="0" w:color="auto"/>
              <w:right w:val="single" w:sz="4" w:space="0" w:color="auto"/>
            </w:tcBorders>
          </w:tcPr>
          <w:p w14:paraId="6320E481"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7FEB0C11"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773AD4E5" w14:textId="77777777" w:rsidR="00AB2B30" w:rsidRPr="00AC4FBC" w:rsidRDefault="006A7121">
            <w:pPr>
              <w:pStyle w:val="TAC"/>
            </w:pPr>
            <w:r w:rsidRPr="00AC4FBC">
              <w:t>5.0</w:t>
            </w:r>
          </w:p>
        </w:tc>
        <w:tc>
          <w:tcPr>
            <w:tcW w:w="1094" w:type="dxa"/>
            <w:tcBorders>
              <w:top w:val="single" w:sz="4" w:space="0" w:color="auto"/>
              <w:left w:val="single" w:sz="4" w:space="0" w:color="auto"/>
              <w:bottom w:val="single" w:sz="4" w:space="0" w:color="auto"/>
              <w:right w:val="single" w:sz="4" w:space="0" w:color="auto"/>
            </w:tcBorders>
          </w:tcPr>
          <w:p w14:paraId="2706449D"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3682F268"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589A6289" w14:textId="77777777" w:rsidR="00AB2B30" w:rsidRPr="00AC4FBC" w:rsidRDefault="006A7121">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35C30B0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68B86B5"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01BB7BD7" w14:textId="77777777" w:rsidR="00AB2B30" w:rsidRPr="00AC4FBC" w:rsidRDefault="006A7121">
            <w:pPr>
              <w:pStyle w:val="TAC"/>
            </w:pPr>
            <w:r w:rsidRPr="00AC4FBC">
              <w:t>16.0 - TT</w:t>
            </w:r>
          </w:p>
        </w:tc>
      </w:tr>
      <w:tr w:rsidR="00AB2B30" w:rsidRPr="00AC4FBC" w14:paraId="5DA217CB"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2EACCB13"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35F76228"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6E7D7298"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2E77BA36" w14:textId="77777777" w:rsidR="00AB2B30" w:rsidRPr="00AC4FBC" w:rsidRDefault="00AB2B30"/>
    <w:p w14:paraId="422F7FEF" w14:textId="10786F13" w:rsidR="00AB2B30" w:rsidRPr="00AC4FBC" w:rsidRDefault="006A7121">
      <w:pPr>
        <w:pStyle w:val="TH"/>
      </w:pPr>
      <w:bookmarkStart w:id="2488" w:name="_CRTable6_2B_2_1_55"/>
      <w:r w:rsidRPr="00AC4FBC">
        <w:lastRenderedPageBreak/>
        <w:t xml:space="preserve">Table </w:t>
      </w:r>
      <w:bookmarkEnd w:id="2488"/>
      <w:r w:rsidRPr="00AC4FBC">
        <w:t xml:space="preserve">6.2B.2.1.5-5: UE Power Class 2 test requirements, UE </w:t>
      </w:r>
      <w:r w:rsidR="00450D87" w:rsidRPr="00AC4FBC">
        <w:t>with</w:t>
      </w:r>
      <w:r w:rsidR="00450D87" w:rsidRPr="00AC4FBC">
        <w:rPr>
          <w:lang w:eastAsia="zh-CN"/>
        </w:rPr>
        <w:t xml:space="preserve">/without </w:t>
      </w:r>
      <w:r w:rsidRPr="00AC4FBC">
        <w:t xml:space="preserve">supporting dynamic power sharing, E-UTRA UL transmission not overlapping with NR UL transmission (Rel-15 UE </w:t>
      </w:r>
      <w:r w:rsidR="006C2F53" w:rsidRPr="00AC4FBC">
        <w:t>indicates PC2 on NR band</w:t>
      </w:r>
      <w:r w:rsidRPr="00AC4FBC">
        <w:t xml:space="preserve"> Rel-16</w:t>
      </w:r>
      <w:r w:rsidR="006C2F53" w:rsidRPr="00AC4FBC">
        <w:rPr>
          <w:lang w:eastAsia="zh-CN"/>
        </w:rPr>
        <w:t xml:space="preserve">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5D6DF098"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334BD741"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7F8DB3DF"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A3A7B5A"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309B29F3"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4BA52BAA"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1A88F12D"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2990BB7"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4632015"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9D28CBD" w14:textId="77777777" w:rsidR="00AB2B30" w:rsidRPr="00AC4FBC" w:rsidRDefault="006A7121">
            <w:pPr>
              <w:pStyle w:val="TAH"/>
            </w:pPr>
            <w:r w:rsidRPr="00AC4FBC">
              <w:t>Lower limit (dBm)</w:t>
            </w:r>
          </w:p>
        </w:tc>
      </w:tr>
      <w:tr w:rsidR="00AB2B30" w:rsidRPr="00AC4FBC" w14:paraId="53DA5E60"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5DB3F16D"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5B41C640" w14:textId="01DA899F" w:rsidR="00AB2B30" w:rsidRPr="00AC4FBC" w:rsidRDefault="00450D87">
            <w:pPr>
              <w:pStyle w:val="TAC"/>
            </w:pPr>
            <w:r w:rsidRPr="00AC4FBC">
              <w:t>N/A</w:t>
            </w:r>
          </w:p>
        </w:tc>
        <w:tc>
          <w:tcPr>
            <w:tcW w:w="1012" w:type="dxa"/>
            <w:tcBorders>
              <w:top w:val="single" w:sz="4" w:space="0" w:color="auto"/>
              <w:left w:val="single" w:sz="4" w:space="0" w:color="auto"/>
              <w:bottom w:val="single" w:sz="4" w:space="0" w:color="auto"/>
              <w:right w:val="single" w:sz="4" w:space="0" w:color="auto"/>
            </w:tcBorders>
          </w:tcPr>
          <w:p w14:paraId="055F756C" w14:textId="7749DFF9" w:rsidR="00AB2B30" w:rsidRPr="00AC4FBC" w:rsidRDefault="006A7121">
            <w:pPr>
              <w:pStyle w:val="TAC"/>
            </w:pPr>
            <w:r w:rsidRPr="00AC4FBC">
              <w:t>1</w:t>
            </w:r>
            <w:r w:rsidR="00B05694" w:rsidRPr="00AC4FBC">
              <w:t>.</w:t>
            </w:r>
            <w:r w:rsidRPr="00AC4FBC">
              <w:t>0</w:t>
            </w:r>
          </w:p>
        </w:tc>
        <w:tc>
          <w:tcPr>
            <w:tcW w:w="1094" w:type="dxa"/>
            <w:tcBorders>
              <w:top w:val="single" w:sz="4" w:space="0" w:color="auto"/>
              <w:left w:val="single" w:sz="4" w:space="0" w:color="auto"/>
              <w:bottom w:val="single" w:sz="4" w:space="0" w:color="auto"/>
              <w:right w:val="single" w:sz="4" w:space="0" w:color="auto"/>
            </w:tcBorders>
          </w:tcPr>
          <w:p w14:paraId="3A28607D" w14:textId="77777777" w:rsidR="00AB2B30" w:rsidRPr="00AC4FBC" w:rsidRDefault="006A7121">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tcPr>
          <w:p w14:paraId="3A0A745A"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E1E6B79"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00DE57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027C36B"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080AF85" w14:textId="77777777" w:rsidR="00AB2B30" w:rsidRPr="00AC4FBC" w:rsidRDefault="006A7121">
            <w:pPr>
              <w:pStyle w:val="TAC"/>
            </w:pPr>
            <w:r w:rsidRPr="00AC4FBC">
              <w:t>23.0 - TT</w:t>
            </w:r>
          </w:p>
        </w:tc>
      </w:tr>
      <w:tr w:rsidR="00AB2B30" w:rsidRPr="00AC4FBC" w14:paraId="53199982" w14:textId="77777777">
        <w:trPr>
          <w:trHeight w:val="77"/>
        </w:trPr>
        <w:tc>
          <w:tcPr>
            <w:tcW w:w="1322" w:type="dxa"/>
            <w:tcBorders>
              <w:top w:val="single" w:sz="4" w:space="0" w:color="auto"/>
              <w:left w:val="single" w:sz="4" w:space="0" w:color="auto"/>
              <w:right w:val="single" w:sz="4" w:space="0" w:color="auto"/>
            </w:tcBorders>
            <w:vAlign w:val="center"/>
          </w:tcPr>
          <w:p w14:paraId="7B6379A4"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323E7094"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071BC1A"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4649FF39"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1FD0F604"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E7AB5CB"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49D0B62"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7CA71E4"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7C7FEFA5" w14:textId="77777777" w:rsidR="00AB2B30" w:rsidRPr="00AC4FBC" w:rsidRDefault="006A7121">
            <w:pPr>
              <w:pStyle w:val="TAC"/>
            </w:pPr>
            <w:r w:rsidRPr="00AC4FBC">
              <w:t>20.5 - TT</w:t>
            </w:r>
          </w:p>
        </w:tc>
      </w:tr>
      <w:tr w:rsidR="00AB2B30" w:rsidRPr="00AC4FBC" w14:paraId="3828AC07" w14:textId="77777777">
        <w:trPr>
          <w:trHeight w:val="77"/>
        </w:trPr>
        <w:tc>
          <w:tcPr>
            <w:tcW w:w="1322" w:type="dxa"/>
            <w:tcBorders>
              <w:top w:val="single" w:sz="4" w:space="0" w:color="auto"/>
              <w:left w:val="single" w:sz="4" w:space="0" w:color="auto"/>
              <w:right w:val="single" w:sz="4" w:space="0" w:color="auto"/>
            </w:tcBorders>
            <w:vAlign w:val="center"/>
          </w:tcPr>
          <w:p w14:paraId="1822E0C7"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0D15EFE3"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DA096C8"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34C53CCA"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0DB9EBD3"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098BA58"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E31A0C0"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0F0DD57"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3680230" w14:textId="77777777" w:rsidR="00AB2B30" w:rsidRPr="00AC4FBC" w:rsidRDefault="006A7121">
            <w:pPr>
              <w:pStyle w:val="TAC"/>
            </w:pPr>
            <w:r w:rsidRPr="00AC4FBC">
              <w:t>20.5 - TT</w:t>
            </w:r>
          </w:p>
        </w:tc>
      </w:tr>
      <w:tr w:rsidR="00AB2B30" w:rsidRPr="00AC4FBC" w14:paraId="7122FFD2" w14:textId="77777777">
        <w:trPr>
          <w:trHeight w:val="77"/>
        </w:trPr>
        <w:tc>
          <w:tcPr>
            <w:tcW w:w="1322" w:type="dxa"/>
            <w:tcBorders>
              <w:left w:val="single" w:sz="4" w:space="0" w:color="auto"/>
              <w:bottom w:val="single" w:sz="4" w:space="0" w:color="auto"/>
              <w:right w:val="single" w:sz="4" w:space="0" w:color="auto"/>
            </w:tcBorders>
            <w:vAlign w:val="center"/>
          </w:tcPr>
          <w:p w14:paraId="0B5C5D8D"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717DB3A6"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E61E7CE"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0D06B776"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55B8D374"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E94DBB7"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FBDB567"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BE4F38E"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29605ED6" w14:textId="77777777" w:rsidR="00AB2B30" w:rsidRPr="00AC4FBC" w:rsidRDefault="006A7121">
            <w:pPr>
              <w:pStyle w:val="TAC"/>
            </w:pPr>
            <w:r w:rsidRPr="00AC4FBC">
              <w:t>20.5 - TT</w:t>
            </w:r>
          </w:p>
        </w:tc>
      </w:tr>
      <w:tr w:rsidR="00AB2B30" w:rsidRPr="00AC4FBC" w14:paraId="4F016F4B" w14:textId="77777777">
        <w:trPr>
          <w:trHeight w:val="77"/>
        </w:trPr>
        <w:tc>
          <w:tcPr>
            <w:tcW w:w="1322" w:type="dxa"/>
            <w:tcBorders>
              <w:left w:val="single" w:sz="4" w:space="0" w:color="auto"/>
              <w:bottom w:val="single" w:sz="4" w:space="0" w:color="auto"/>
              <w:right w:val="single" w:sz="4" w:space="0" w:color="auto"/>
            </w:tcBorders>
            <w:vAlign w:val="center"/>
          </w:tcPr>
          <w:p w14:paraId="66BD1173"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7E5353D9"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5DC49B53"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A87A3C8"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20A30753"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95CC290"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6A0C5C2"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40CF8D33"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7568C2AD" w14:textId="77777777" w:rsidR="00AB2B30" w:rsidRPr="00AC4FBC" w:rsidRDefault="006A7121">
            <w:pPr>
              <w:pStyle w:val="TAC"/>
            </w:pPr>
            <w:r w:rsidRPr="00AC4FBC">
              <w:t>20.5 - TT</w:t>
            </w:r>
          </w:p>
        </w:tc>
      </w:tr>
      <w:tr w:rsidR="00AB2B30" w:rsidRPr="00AC4FBC" w14:paraId="5E7E470C"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0517613F"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6CFA6EEC"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0C709C2F" w14:textId="77777777" w:rsidR="00774956" w:rsidRPr="00AC4FBC" w:rsidRDefault="00774956" w:rsidP="00774956"/>
    <w:p w14:paraId="5724721E" w14:textId="02B742A0" w:rsidR="00774956" w:rsidRPr="00AC4FBC" w:rsidRDefault="00774956" w:rsidP="00774956">
      <w:pPr>
        <w:pStyle w:val="TH"/>
      </w:pPr>
      <w:bookmarkStart w:id="2489" w:name="_CRTable6_2B_2_1_55a"/>
      <w:r w:rsidRPr="00AC4FBC">
        <w:t xml:space="preserve">Table </w:t>
      </w:r>
      <w:bookmarkEnd w:id="2489"/>
      <w:r w:rsidRPr="00AC4FBC">
        <w:t xml:space="preserve">6.2B.2.1.5-5a: UE Power Class 2 test requirements, UE </w:t>
      </w:r>
      <w:r w:rsidR="00450D87" w:rsidRPr="00AC4FBC">
        <w:t>with</w:t>
      </w:r>
      <w:r w:rsidR="00450D87" w:rsidRPr="00AC4FBC">
        <w:rPr>
          <w:lang w:eastAsia="zh-CN"/>
        </w:rPr>
        <w:t xml:space="preserve">/without </w:t>
      </w:r>
      <w:r w:rsidRPr="00AC4FBC">
        <w:t>supporting dynamic power sharing, E-UTRA UL transmission not overlapping with NR UL transmission (</w:t>
      </w:r>
      <w:r w:rsidR="006C2F53" w:rsidRPr="00AC4FBC">
        <w:t xml:space="preserve">Rel-15 </w:t>
      </w:r>
      <w:r w:rsidR="006C2F53" w:rsidRPr="00AC4FBC">
        <w:rPr>
          <w:lang w:eastAsia="zh-CN"/>
        </w:rPr>
        <w:t>and forward</w:t>
      </w:r>
      <w:r w:rsidR="006C2F53" w:rsidRPr="00AC4FBC">
        <w:t xml:space="preserve"> UE indicates PC</w:t>
      </w:r>
      <w:r w:rsidR="006C2F53" w:rsidRPr="00AC4FBC">
        <w:rPr>
          <w:lang w:eastAsia="zh-CN"/>
        </w:rPr>
        <w:t>3</w:t>
      </w:r>
      <w:r w:rsidR="006C2F53" w:rsidRPr="00AC4FBC">
        <w:t xml:space="preserve"> on NR band</w:t>
      </w:r>
      <w:r w:rsidR="006C2F53" w:rsidRPr="00AC4FBC">
        <w:rPr>
          <w:lang w:eastAsia="zh-CN"/>
        </w:rPr>
        <w:t xml:space="preserve">, </w:t>
      </w:r>
      <w:r w:rsidRPr="00AC4FBC">
        <w:t xml:space="preserve">Rel-16 </w:t>
      </w:r>
      <w:r w:rsidR="006C2F53" w:rsidRPr="00AC4FBC">
        <w:rPr>
          <w:lang w:eastAsia="zh-CN"/>
        </w:rPr>
        <w:t>and forward</w:t>
      </w:r>
      <w:r w:rsidR="006C2F53" w:rsidRPr="00AC4FBC">
        <w:t xml:space="preserve"> </w:t>
      </w:r>
      <w:r w:rsidRPr="00AC4FBC">
        <w:t xml:space="preserve">UE reporting (PC2 by </w:t>
      </w:r>
      <w:r w:rsidRPr="00AC4FBC">
        <w:rPr>
          <w:lang w:eastAsia="zh-CN"/>
        </w:rPr>
        <w:t>P</w:t>
      </w:r>
      <w:r w:rsidRPr="00AC4FBC">
        <w:rPr>
          <w:vertAlign w:val="subscript"/>
          <w:lang w:eastAsia="zh-CN"/>
        </w:rPr>
        <w:t>PowerClass,NR</w:t>
      </w:r>
      <w:r w:rsidRPr="00AC4FBC">
        <w:t xml:space="preserve">, and PC3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774956" w:rsidRPr="00AC4FBC" w14:paraId="31B0F34A" w14:textId="77777777" w:rsidTr="00774956">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C3AC7D6" w14:textId="77777777" w:rsidR="00774956" w:rsidRPr="00AC4FBC" w:rsidRDefault="00774956">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hideMark/>
          </w:tcPr>
          <w:p w14:paraId="66111589" w14:textId="77777777" w:rsidR="00774956" w:rsidRPr="00AC4FBC" w:rsidRDefault="00774956">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8741CD6" w14:textId="77777777" w:rsidR="00774956" w:rsidRPr="00AC4FBC" w:rsidRDefault="00774956">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5982FF14" w14:textId="77777777" w:rsidR="00774956" w:rsidRPr="00AC4FBC" w:rsidRDefault="00774956">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1808B18" w14:textId="77777777" w:rsidR="00774956" w:rsidRPr="00AC4FBC" w:rsidRDefault="00774956">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0B64CF9E" w14:textId="77777777" w:rsidR="00774956" w:rsidRPr="00AC4FBC" w:rsidRDefault="00774956">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57DA735" w14:textId="77777777" w:rsidR="00774956" w:rsidRPr="00AC4FBC" w:rsidRDefault="00774956">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8468AF" w14:textId="77777777" w:rsidR="00774956" w:rsidRPr="00AC4FBC" w:rsidRDefault="00774956">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2B0BF8A" w14:textId="77777777" w:rsidR="00774956" w:rsidRPr="00AC4FBC" w:rsidRDefault="00774956">
            <w:pPr>
              <w:pStyle w:val="TAH"/>
            </w:pPr>
            <w:r w:rsidRPr="00AC4FBC">
              <w:t>Lower limit (dBm)</w:t>
            </w:r>
          </w:p>
        </w:tc>
      </w:tr>
      <w:tr w:rsidR="00774956" w:rsidRPr="00AC4FBC" w14:paraId="37B2EC69" w14:textId="77777777" w:rsidTr="00774956">
        <w:trPr>
          <w:trHeight w:val="77"/>
        </w:trPr>
        <w:tc>
          <w:tcPr>
            <w:tcW w:w="1322" w:type="dxa"/>
            <w:tcBorders>
              <w:top w:val="single" w:sz="4" w:space="0" w:color="auto"/>
              <w:left w:val="single" w:sz="4" w:space="0" w:color="auto"/>
              <w:bottom w:val="single" w:sz="4" w:space="0" w:color="auto"/>
              <w:right w:val="single" w:sz="4" w:space="0" w:color="auto"/>
            </w:tcBorders>
            <w:hideMark/>
          </w:tcPr>
          <w:p w14:paraId="6C7235C5" w14:textId="77777777" w:rsidR="00774956" w:rsidRPr="00AC4FBC" w:rsidRDefault="00774956">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hideMark/>
          </w:tcPr>
          <w:p w14:paraId="7485C93D" w14:textId="6883D649" w:rsidR="00774956" w:rsidRPr="00AC4FBC" w:rsidRDefault="00450D87">
            <w:pPr>
              <w:pStyle w:val="TAC"/>
            </w:pPr>
            <w:r w:rsidRPr="00AC4FBC">
              <w:t>N/A</w:t>
            </w:r>
          </w:p>
        </w:tc>
        <w:tc>
          <w:tcPr>
            <w:tcW w:w="1012" w:type="dxa"/>
            <w:tcBorders>
              <w:top w:val="single" w:sz="4" w:space="0" w:color="auto"/>
              <w:left w:val="single" w:sz="4" w:space="0" w:color="auto"/>
              <w:bottom w:val="single" w:sz="4" w:space="0" w:color="auto"/>
              <w:right w:val="single" w:sz="4" w:space="0" w:color="auto"/>
            </w:tcBorders>
            <w:hideMark/>
          </w:tcPr>
          <w:p w14:paraId="4B8620F8" w14:textId="4B83B576" w:rsidR="00774956" w:rsidRPr="00AC4FBC" w:rsidRDefault="00774956">
            <w:pPr>
              <w:pStyle w:val="TAC"/>
            </w:pPr>
            <w:r w:rsidRPr="00AC4FBC">
              <w:t>1</w:t>
            </w:r>
            <w:r w:rsidR="00B05694" w:rsidRPr="00AC4FBC">
              <w:t>.</w:t>
            </w:r>
            <w:r w:rsidRPr="00AC4FBC">
              <w:t>0</w:t>
            </w:r>
          </w:p>
        </w:tc>
        <w:tc>
          <w:tcPr>
            <w:tcW w:w="1094" w:type="dxa"/>
            <w:tcBorders>
              <w:top w:val="single" w:sz="4" w:space="0" w:color="auto"/>
              <w:left w:val="single" w:sz="4" w:space="0" w:color="auto"/>
              <w:bottom w:val="single" w:sz="4" w:space="0" w:color="auto"/>
              <w:right w:val="single" w:sz="4" w:space="0" w:color="auto"/>
            </w:tcBorders>
            <w:hideMark/>
          </w:tcPr>
          <w:p w14:paraId="73ABB503" w14:textId="77777777" w:rsidR="00774956" w:rsidRPr="00AC4FBC" w:rsidRDefault="00774956">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hideMark/>
          </w:tcPr>
          <w:p w14:paraId="1D4C3C03" w14:textId="77777777" w:rsidR="00774956" w:rsidRPr="00AC4FBC" w:rsidRDefault="00774956">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hideMark/>
          </w:tcPr>
          <w:p w14:paraId="10A705C0"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7294553D"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3F96F1BB" w14:textId="77777777" w:rsidR="00774956" w:rsidRPr="00AC4FBC" w:rsidRDefault="00774956">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hideMark/>
          </w:tcPr>
          <w:p w14:paraId="1CC4746B" w14:textId="77777777" w:rsidR="00774956" w:rsidRPr="00AC4FBC" w:rsidRDefault="00774956">
            <w:pPr>
              <w:pStyle w:val="TAC"/>
            </w:pPr>
            <w:r w:rsidRPr="00AC4FBC">
              <w:t>23.0 - TT</w:t>
            </w:r>
          </w:p>
        </w:tc>
      </w:tr>
      <w:tr w:rsidR="00774956" w:rsidRPr="00AC4FBC" w14:paraId="7B18C467" w14:textId="77777777" w:rsidTr="00774956">
        <w:trPr>
          <w:trHeight w:val="77"/>
        </w:trPr>
        <w:tc>
          <w:tcPr>
            <w:tcW w:w="1322" w:type="dxa"/>
            <w:tcBorders>
              <w:top w:val="single" w:sz="4" w:space="0" w:color="auto"/>
              <w:left w:val="single" w:sz="4" w:space="0" w:color="auto"/>
              <w:bottom w:val="nil"/>
              <w:right w:val="single" w:sz="4" w:space="0" w:color="auto"/>
            </w:tcBorders>
            <w:vAlign w:val="center"/>
            <w:hideMark/>
          </w:tcPr>
          <w:p w14:paraId="6624532E" w14:textId="77777777" w:rsidR="00774956" w:rsidRPr="00AC4FBC" w:rsidRDefault="00774956">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hideMark/>
          </w:tcPr>
          <w:p w14:paraId="1A980027"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544A95FC" w14:textId="77777777" w:rsidR="00774956" w:rsidRPr="00AC4FBC" w:rsidRDefault="00774956">
            <w:pPr>
              <w:pStyle w:val="TAC"/>
            </w:pPr>
            <w:r w:rsidRPr="00AC4FBC">
              <w:t>0.5</w:t>
            </w:r>
          </w:p>
        </w:tc>
        <w:tc>
          <w:tcPr>
            <w:tcW w:w="1094" w:type="dxa"/>
            <w:tcBorders>
              <w:top w:val="single" w:sz="4" w:space="0" w:color="auto"/>
              <w:left w:val="single" w:sz="4" w:space="0" w:color="auto"/>
              <w:bottom w:val="single" w:sz="4" w:space="0" w:color="auto"/>
              <w:right w:val="single" w:sz="4" w:space="0" w:color="auto"/>
            </w:tcBorders>
            <w:hideMark/>
          </w:tcPr>
          <w:p w14:paraId="4C68B8C4" w14:textId="77777777" w:rsidR="00774956" w:rsidRPr="00AC4FBC" w:rsidRDefault="00774956">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hideMark/>
          </w:tcPr>
          <w:p w14:paraId="68851755"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54DD19CE"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4133CC54"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7B3279D8"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5A7950AC" w14:textId="77777777" w:rsidR="00774956" w:rsidRPr="00AC4FBC" w:rsidRDefault="00774956">
            <w:pPr>
              <w:pStyle w:val="TAC"/>
            </w:pPr>
            <w:r w:rsidRPr="00AC4FBC">
              <w:t>20.5 - TT</w:t>
            </w:r>
          </w:p>
        </w:tc>
      </w:tr>
      <w:tr w:rsidR="00774956" w:rsidRPr="00AC4FBC" w14:paraId="59757CC7" w14:textId="77777777" w:rsidTr="00774956">
        <w:trPr>
          <w:trHeight w:val="77"/>
        </w:trPr>
        <w:tc>
          <w:tcPr>
            <w:tcW w:w="1322" w:type="dxa"/>
            <w:tcBorders>
              <w:top w:val="single" w:sz="4" w:space="0" w:color="auto"/>
              <w:left w:val="single" w:sz="4" w:space="0" w:color="auto"/>
              <w:bottom w:val="nil"/>
              <w:right w:val="single" w:sz="4" w:space="0" w:color="auto"/>
            </w:tcBorders>
            <w:vAlign w:val="center"/>
            <w:hideMark/>
          </w:tcPr>
          <w:p w14:paraId="00338F2B" w14:textId="77777777" w:rsidR="00774956" w:rsidRPr="00AC4FBC" w:rsidRDefault="00774956">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hideMark/>
          </w:tcPr>
          <w:p w14:paraId="55081FE3"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33BC3B4E" w14:textId="77777777" w:rsidR="00774956" w:rsidRPr="00AC4FBC" w:rsidRDefault="00774956">
            <w:pPr>
              <w:pStyle w:val="TAC"/>
              <w:rPr>
                <w:lang w:eastAsia="zh-CN"/>
              </w:rPr>
            </w:pPr>
            <w:r w:rsidRPr="00AC4FBC">
              <w:rPr>
                <w:lang w:eastAsia="zh-CN"/>
              </w:rPr>
              <w:t>1.0</w:t>
            </w:r>
          </w:p>
        </w:tc>
        <w:tc>
          <w:tcPr>
            <w:tcW w:w="1094" w:type="dxa"/>
            <w:tcBorders>
              <w:top w:val="single" w:sz="4" w:space="0" w:color="auto"/>
              <w:left w:val="single" w:sz="4" w:space="0" w:color="auto"/>
              <w:bottom w:val="single" w:sz="4" w:space="0" w:color="auto"/>
              <w:right w:val="single" w:sz="4" w:space="0" w:color="auto"/>
            </w:tcBorders>
            <w:hideMark/>
          </w:tcPr>
          <w:p w14:paraId="573C0084" w14:textId="77777777" w:rsidR="00774956" w:rsidRPr="00AC4FBC" w:rsidRDefault="00774956">
            <w:pPr>
              <w:pStyle w:val="TAC"/>
              <w:rPr>
                <w:lang w:eastAsia="en-US"/>
              </w:rPr>
            </w:pPr>
            <w:r w:rsidRPr="00AC4FBC">
              <w:t>22.0</w:t>
            </w:r>
          </w:p>
        </w:tc>
        <w:tc>
          <w:tcPr>
            <w:tcW w:w="1094" w:type="dxa"/>
            <w:tcBorders>
              <w:top w:val="single" w:sz="4" w:space="0" w:color="auto"/>
              <w:left w:val="single" w:sz="4" w:space="0" w:color="auto"/>
              <w:bottom w:val="single" w:sz="4" w:space="0" w:color="auto"/>
              <w:right w:val="single" w:sz="4" w:space="0" w:color="auto"/>
            </w:tcBorders>
            <w:hideMark/>
          </w:tcPr>
          <w:p w14:paraId="33ECB859"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1B68F37E"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2451F55A"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773E4998"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2B9A4C7F" w14:textId="77777777" w:rsidR="00774956" w:rsidRPr="00AC4FBC" w:rsidRDefault="00774956">
            <w:pPr>
              <w:pStyle w:val="TAC"/>
            </w:pPr>
            <w:r w:rsidRPr="00AC4FBC">
              <w:t>20.0 - TT</w:t>
            </w:r>
          </w:p>
        </w:tc>
      </w:tr>
      <w:tr w:rsidR="00774956" w:rsidRPr="00AC4FBC" w14:paraId="23A2B448" w14:textId="77777777" w:rsidTr="00774956">
        <w:trPr>
          <w:trHeight w:val="77"/>
        </w:trPr>
        <w:tc>
          <w:tcPr>
            <w:tcW w:w="1322" w:type="dxa"/>
            <w:tcBorders>
              <w:top w:val="nil"/>
              <w:left w:val="single" w:sz="4" w:space="0" w:color="auto"/>
              <w:bottom w:val="single" w:sz="4" w:space="0" w:color="auto"/>
              <w:right w:val="single" w:sz="4" w:space="0" w:color="auto"/>
            </w:tcBorders>
            <w:vAlign w:val="center"/>
            <w:hideMark/>
          </w:tcPr>
          <w:p w14:paraId="0B40B391" w14:textId="77777777" w:rsidR="00774956" w:rsidRPr="00AC4FBC" w:rsidRDefault="00774956">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hideMark/>
          </w:tcPr>
          <w:p w14:paraId="4C3569E9"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382CFE3D" w14:textId="77777777" w:rsidR="00774956" w:rsidRPr="00AC4FBC" w:rsidRDefault="00774956">
            <w:pPr>
              <w:pStyle w:val="TAC"/>
            </w:pPr>
            <w:r w:rsidRPr="00AC4FBC">
              <w:t>2.0</w:t>
            </w:r>
          </w:p>
        </w:tc>
        <w:tc>
          <w:tcPr>
            <w:tcW w:w="1094" w:type="dxa"/>
            <w:tcBorders>
              <w:top w:val="single" w:sz="4" w:space="0" w:color="auto"/>
              <w:left w:val="single" w:sz="4" w:space="0" w:color="auto"/>
              <w:bottom w:val="single" w:sz="4" w:space="0" w:color="auto"/>
              <w:right w:val="single" w:sz="4" w:space="0" w:color="auto"/>
            </w:tcBorders>
            <w:hideMark/>
          </w:tcPr>
          <w:p w14:paraId="312247E6" w14:textId="77777777" w:rsidR="00774956" w:rsidRPr="00AC4FBC" w:rsidRDefault="00774956">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hideMark/>
          </w:tcPr>
          <w:p w14:paraId="0B2CFEF3"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583D7330" w14:textId="77777777" w:rsidR="00774956" w:rsidRPr="00AC4FBC" w:rsidRDefault="00774956">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hideMark/>
          </w:tcPr>
          <w:p w14:paraId="4878DA25"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5F5591E2"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70CA8023" w14:textId="77777777" w:rsidR="00774956" w:rsidRPr="00AC4FBC" w:rsidRDefault="00774956">
            <w:pPr>
              <w:pStyle w:val="TAC"/>
            </w:pPr>
            <w:r w:rsidRPr="00AC4FBC">
              <w:t>19.0 - TT</w:t>
            </w:r>
          </w:p>
        </w:tc>
      </w:tr>
      <w:tr w:rsidR="00774956" w:rsidRPr="00AC4FBC" w14:paraId="338AD792" w14:textId="77777777" w:rsidTr="00774956">
        <w:trPr>
          <w:trHeight w:val="77"/>
        </w:trPr>
        <w:tc>
          <w:tcPr>
            <w:tcW w:w="1322" w:type="dxa"/>
            <w:tcBorders>
              <w:top w:val="nil"/>
              <w:left w:val="single" w:sz="4" w:space="0" w:color="auto"/>
              <w:bottom w:val="single" w:sz="4" w:space="0" w:color="auto"/>
              <w:right w:val="single" w:sz="4" w:space="0" w:color="auto"/>
            </w:tcBorders>
            <w:vAlign w:val="center"/>
            <w:hideMark/>
          </w:tcPr>
          <w:p w14:paraId="33EAE17C" w14:textId="77777777" w:rsidR="00774956" w:rsidRPr="00AC4FBC" w:rsidRDefault="00774956">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hideMark/>
          </w:tcPr>
          <w:p w14:paraId="54D915C8" w14:textId="77777777" w:rsidR="00774956" w:rsidRPr="00AC4FBC" w:rsidRDefault="00774956">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27257B4A" w14:textId="77777777" w:rsidR="00774956" w:rsidRPr="00AC4FBC" w:rsidRDefault="00774956">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hideMark/>
          </w:tcPr>
          <w:p w14:paraId="63F7935B" w14:textId="77777777" w:rsidR="00774956" w:rsidRPr="00AC4FBC" w:rsidRDefault="00774956">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hideMark/>
          </w:tcPr>
          <w:p w14:paraId="2BDD0338" w14:textId="77777777" w:rsidR="00774956" w:rsidRPr="00AC4FBC" w:rsidRDefault="00774956">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58D14A2B" w14:textId="77777777" w:rsidR="00774956" w:rsidRPr="00AC4FBC" w:rsidRDefault="00774956">
            <w:pPr>
              <w:pStyle w:val="TAC"/>
            </w:pPr>
            <w:r w:rsidRPr="00AC4FBC">
              <w:t>2.5</w:t>
            </w:r>
          </w:p>
        </w:tc>
        <w:tc>
          <w:tcPr>
            <w:tcW w:w="1104" w:type="dxa"/>
            <w:tcBorders>
              <w:top w:val="single" w:sz="4" w:space="0" w:color="auto"/>
              <w:left w:val="single" w:sz="4" w:space="0" w:color="auto"/>
              <w:bottom w:val="single" w:sz="4" w:space="0" w:color="auto"/>
              <w:right w:val="single" w:sz="4" w:space="0" w:color="auto"/>
            </w:tcBorders>
            <w:hideMark/>
          </w:tcPr>
          <w:p w14:paraId="701730C1" w14:textId="77777777" w:rsidR="00774956" w:rsidRPr="00AC4FBC" w:rsidRDefault="00774956">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44B653D9" w14:textId="77777777" w:rsidR="00774956" w:rsidRPr="00AC4FBC" w:rsidRDefault="00774956">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21BB8FDD" w14:textId="77777777" w:rsidR="00774956" w:rsidRPr="00AC4FBC" w:rsidRDefault="00774956">
            <w:pPr>
              <w:pStyle w:val="TAC"/>
            </w:pPr>
            <w:r w:rsidRPr="00AC4FBC">
              <w:t>17.5 - TT</w:t>
            </w:r>
          </w:p>
        </w:tc>
      </w:tr>
      <w:tr w:rsidR="00774956" w:rsidRPr="00AC4FBC" w14:paraId="4E270E4D" w14:textId="77777777" w:rsidTr="00774956">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707CBE0C" w14:textId="77777777" w:rsidR="00774956" w:rsidRPr="00AC4FBC" w:rsidRDefault="00774956">
            <w:pPr>
              <w:pStyle w:val="TAN"/>
            </w:pPr>
            <w:r w:rsidRPr="00AC4FBC">
              <w:t>NOTE 1:</w:t>
            </w:r>
            <w:r w:rsidRPr="00AC4FBC">
              <w:tab/>
              <w:t>Test configuration IDs without transmission overlap with NR allocation, MPR requirements in TS 36.101 [4] apply.</w:t>
            </w:r>
          </w:p>
          <w:p w14:paraId="7C93D388" w14:textId="77777777" w:rsidR="00774956" w:rsidRPr="00AC4FBC" w:rsidRDefault="00774956">
            <w:pPr>
              <w:pStyle w:val="TAN"/>
            </w:pPr>
            <w:r w:rsidRPr="00AC4FBC">
              <w:t>NOTE 2:</w:t>
            </w:r>
            <w:r w:rsidRPr="00AC4FBC">
              <w:tab/>
              <w:t>Test configuration IDs without transmission overlap with E-UTRA allocation, MPR requirements in TS 38.101-1 [2] apply.</w:t>
            </w:r>
          </w:p>
        </w:tc>
      </w:tr>
    </w:tbl>
    <w:p w14:paraId="2D78862E" w14:textId="77777777" w:rsidR="00AB2B30" w:rsidRPr="00AC4FBC" w:rsidRDefault="00AB2B30"/>
    <w:p w14:paraId="03C05EFE" w14:textId="67420346" w:rsidR="00AB2B30" w:rsidRPr="00AC4FBC" w:rsidRDefault="006A7121">
      <w:pPr>
        <w:pStyle w:val="TH"/>
      </w:pPr>
      <w:bookmarkStart w:id="2490" w:name="_CRTable6_2B_2_1_56"/>
      <w:r w:rsidRPr="00AC4FBC">
        <w:lastRenderedPageBreak/>
        <w:t xml:space="preserve">Table </w:t>
      </w:r>
      <w:bookmarkEnd w:id="2490"/>
      <w:r w:rsidRPr="00AC4FBC">
        <w:t xml:space="preserve">6.2B.2.1.5-6: UE Power Class 2 </w:t>
      </w:r>
      <w:r w:rsidR="00016CFE" w:rsidRPr="00AC4FBC">
        <w:t xml:space="preserve">E-UTRA </w:t>
      </w:r>
      <w:r w:rsidR="00450D87" w:rsidRPr="00AC4FBC">
        <w:t xml:space="preserve">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CD7B58" w:rsidRPr="00AC4FBC" w14:paraId="335330CF"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4380AA6" w14:textId="77777777" w:rsidR="00CD7B58" w:rsidRPr="00AC4FBC" w:rsidRDefault="00CD7B58"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34FD62BD" w14:textId="77777777" w:rsidR="00CD7B58" w:rsidRPr="00AC4FBC" w:rsidRDefault="00CD7B58"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7C1BDBB" w14:textId="77777777" w:rsidR="00CD7B58" w:rsidRPr="00AC4FBC" w:rsidRDefault="00CD7B58" w:rsidP="003402EA">
            <w:pPr>
              <w:pStyle w:val="TAH"/>
            </w:pPr>
            <w:r w:rsidRPr="00AC4FBC">
              <w:t>M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5E989D4D" w14:textId="77777777" w:rsidR="00CD7B58" w:rsidRPr="00AC4FBC" w:rsidRDefault="00CD7B58"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1FD7823E" w14:textId="77777777" w:rsidR="00CD7B58" w:rsidRPr="00AC4FBC" w:rsidRDefault="00CD7B58"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29AC5440" w14:textId="77777777" w:rsidR="00CD7B58" w:rsidRPr="00AC4FBC" w:rsidRDefault="00CD7B58"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328D8EA" w14:textId="77777777" w:rsidR="00CD7B58" w:rsidRPr="00AC4FBC" w:rsidRDefault="00CD7B58"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1675A7" w14:textId="77777777" w:rsidR="00CD7B58" w:rsidRPr="00AC4FBC" w:rsidRDefault="00CD7B58"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5AC700B" w14:textId="77777777" w:rsidR="00CD7B58" w:rsidRPr="00AC4FBC" w:rsidRDefault="00CD7B58" w:rsidP="003402EA">
            <w:pPr>
              <w:pStyle w:val="TAH"/>
            </w:pPr>
            <w:r w:rsidRPr="00AC4FBC">
              <w:t>Lower limit (dBm)</w:t>
            </w:r>
          </w:p>
        </w:tc>
      </w:tr>
      <w:tr w:rsidR="00CD7B58" w:rsidRPr="00AC4FBC" w14:paraId="456E3118" w14:textId="77777777" w:rsidTr="003402EA">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198454BC" w14:textId="77777777" w:rsidR="00CD7B58" w:rsidRPr="00AC4FBC" w:rsidRDefault="00CD7B58" w:rsidP="003402EA">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04B37A7B" w14:textId="77777777" w:rsidR="00CD7B58" w:rsidRPr="00AC4FBC" w:rsidRDefault="00CD7B58" w:rsidP="003402EA">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46E6D6A" w14:textId="77777777" w:rsidR="00CD7B58" w:rsidRPr="00AC4FBC" w:rsidRDefault="00CD7B58" w:rsidP="003402EA">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4B686635" w14:textId="24C0A37C" w:rsidR="00CD7B58" w:rsidRPr="00AC4FBC" w:rsidRDefault="00450D87" w:rsidP="003402EA">
            <w:pPr>
              <w:pStyle w:val="TAC"/>
            </w:pPr>
            <w:r w:rsidRPr="00AC4FBC">
              <w:t>20</w:t>
            </w:r>
            <w:r w:rsidR="00CD7B58" w:rsidRPr="00AC4FBC">
              <w:t>.0</w:t>
            </w:r>
          </w:p>
        </w:tc>
        <w:tc>
          <w:tcPr>
            <w:tcW w:w="1094" w:type="dxa"/>
            <w:tcBorders>
              <w:top w:val="single" w:sz="4" w:space="0" w:color="auto"/>
              <w:left w:val="single" w:sz="4" w:space="0" w:color="auto"/>
              <w:bottom w:val="single" w:sz="4" w:space="0" w:color="auto"/>
              <w:right w:val="single" w:sz="4" w:space="0" w:color="auto"/>
            </w:tcBorders>
          </w:tcPr>
          <w:p w14:paraId="7F25CBE7" w14:textId="77777777" w:rsidR="00CD7B58" w:rsidRPr="00AC4FBC" w:rsidRDefault="00CD7B58" w:rsidP="003402EA">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680C5626" w14:textId="0D4C9448" w:rsidR="00CD7B58" w:rsidRPr="00AC4FBC" w:rsidRDefault="00450D87" w:rsidP="003402EA">
            <w:pPr>
              <w:pStyle w:val="TAC"/>
            </w:pPr>
            <w:r w:rsidRPr="00AC4FBC">
              <w:t>2.</w:t>
            </w:r>
            <w:r w:rsidR="00CD7B58" w:rsidRPr="00AC4FBC">
              <w:t>5</w:t>
            </w:r>
          </w:p>
        </w:tc>
        <w:tc>
          <w:tcPr>
            <w:tcW w:w="1104" w:type="dxa"/>
            <w:tcBorders>
              <w:top w:val="single" w:sz="4" w:space="0" w:color="auto"/>
              <w:left w:val="single" w:sz="4" w:space="0" w:color="auto"/>
              <w:bottom w:val="single" w:sz="4" w:space="0" w:color="auto"/>
              <w:right w:val="single" w:sz="4" w:space="0" w:color="auto"/>
            </w:tcBorders>
          </w:tcPr>
          <w:p w14:paraId="3C51EC1C" w14:textId="77777777" w:rsidR="00CD7B58" w:rsidRPr="00AC4FBC" w:rsidRDefault="00CD7B58" w:rsidP="003402EA">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DDBD520" w14:textId="77777777" w:rsidR="00CD7B58" w:rsidRPr="00AC4FBC" w:rsidRDefault="00CD7B58" w:rsidP="003402EA">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658BF621" w14:textId="56352ECC" w:rsidR="00CD7B58" w:rsidRPr="00AC4FBC" w:rsidRDefault="00CD7B58" w:rsidP="003402EA">
            <w:pPr>
              <w:pStyle w:val="TAC"/>
            </w:pPr>
            <w:r w:rsidRPr="00AC4FBC">
              <w:t>1</w:t>
            </w:r>
            <w:r w:rsidR="00450D87" w:rsidRPr="00AC4FBC">
              <w:t>7</w:t>
            </w:r>
            <w:r w:rsidRPr="00AC4FBC">
              <w:t>.</w:t>
            </w:r>
            <w:r w:rsidR="00450D87" w:rsidRPr="00AC4FBC">
              <w:t>5</w:t>
            </w:r>
            <w:r w:rsidRPr="00AC4FBC">
              <w:t xml:space="preserve"> - TT</w:t>
            </w:r>
          </w:p>
        </w:tc>
      </w:tr>
      <w:tr w:rsidR="00450D87" w:rsidRPr="00AC4FBC" w14:paraId="1FB5EBF9"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61DB5718" w14:textId="77777777" w:rsidR="00450D87" w:rsidRPr="00AC4FBC" w:rsidRDefault="00450D87" w:rsidP="00A464EF">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36A926F6" w14:textId="77777777" w:rsidR="00450D87" w:rsidRPr="00AC4FBC" w:rsidRDefault="00450D87" w:rsidP="00A464EF">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2486CC8" w14:textId="77777777" w:rsidR="00450D87" w:rsidRPr="00AC4FBC" w:rsidRDefault="00450D87" w:rsidP="00A464EF">
            <w:pPr>
              <w:pStyle w:val="TAC"/>
            </w:pPr>
            <w:r w:rsidRPr="00AC4FBC">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7F81FE15" w14:textId="77777777" w:rsidR="00450D87" w:rsidRPr="00AC4FBC" w:rsidRDefault="00450D87" w:rsidP="00A464EF">
            <w:pPr>
              <w:pStyle w:val="TAC"/>
            </w:pPr>
            <w:r w:rsidRPr="00AC4FBC">
              <w:rPr>
                <w:lang w:eastAsia="zh-CN"/>
              </w:rPr>
              <w:t>12.0</w:t>
            </w:r>
          </w:p>
        </w:tc>
        <w:tc>
          <w:tcPr>
            <w:tcW w:w="1094" w:type="dxa"/>
            <w:tcBorders>
              <w:top w:val="single" w:sz="4" w:space="0" w:color="auto"/>
              <w:left w:val="single" w:sz="4" w:space="0" w:color="auto"/>
              <w:bottom w:val="single" w:sz="4" w:space="0" w:color="auto"/>
              <w:right w:val="single" w:sz="4" w:space="0" w:color="auto"/>
            </w:tcBorders>
            <w:hideMark/>
          </w:tcPr>
          <w:p w14:paraId="38FD6C22" w14:textId="77777777" w:rsidR="00450D87" w:rsidRPr="00AC4FBC" w:rsidRDefault="00450D87" w:rsidP="00A464EF">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6D2A1B9B" w14:textId="77777777" w:rsidR="00450D87" w:rsidRPr="00AC4FBC" w:rsidRDefault="00450D87" w:rsidP="00A464EF">
            <w:pPr>
              <w:pStyle w:val="TAC"/>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hideMark/>
          </w:tcPr>
          <w:p w14:paraId="0371FF8D" w14:textId="77777777" w:rsidR="00450D87" w:rsidRPr="00AC4FBC" w:rsidRDefault="00450D87" w:rsidP="00A464EF">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4765699D" w14:textId="77777777" w:rsidR="00450D87" w:rsidRPr="00AC4FBC" w:rsidRDefault="00450D87" w:rsidP="00A464EF">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18917804" w14:textId="77777777" w:rsidR="00450D87" w:rsidRPr="00AC4FBC" w:rsidRDefault="00450D87" w:rsidP="00A464EF">
            <w:pPr>
              <w:pStyle w:val="TAC"/>
            </w:pPr>
            <w:r w:rsidRPr="00AC4FBC">
              <w:rPr>
                <w:lang w:eastAsia="zh-CN"/>
              </w:rPr>
              <w:t>6.0 - TT</w:t>
            </w:r>
          </w:p>
        </w:tc>
      </w:tr>
      <w:tr w:rsidR="00450D87" w:rsidRPr="00AC4FBC" w14:paraId="70E04956"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212A83FA" w14:textId="77777777" w:rsidR="00450D87" w:rsidRPr="00AC4FBC" w:rsidRDefault="00450D87" w:rsidP="00A464EF">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hideMark/>
          </w:tcPr>
          <w:p w14:paraId="7715E376" w14:textId="77777777" w:rsidR="00450D87" w:rsidRPr="00AC4FBC" w:rsidRDefault="00450D87" w:rsidP="00A464EF">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DC41750" w14:textId="16D558B2" w:rsidR="00450D87" w:rsidRPr="00AC4FBC" w:rsidRDefault="00450D87" w:rsidP="00A464EF">
            <w:pPr>
              <w:pStyle w:val="TAC"/>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06BF0BD7" w14:textId="77777777" w:rsidR="00450D87" w:rsidRPr="00AC4FBC" w:rsidRDefault="00450D87" w:rsidP="00A464EF">
            <w:pPr>
              <w:pStyle w:val="TAC"/>
            </w:pPr>
            <w:r w:rsidRPr="00AC4FBC">
              <w:rPr>
                <w:lang w:eastAsia="zh-CN"/>
              </w:rPr>
              <w:t>17.0</w:t>
            </w:r>
          </w:p>
        </w:tc>
        <w:tc>
          <w:tcPr>
            <w:tcW w:w="1094" w:type="dxa"/>
            <w:tcBorders>
              <w:top w:val="single" w:sz="4" w:space="0" w:color="auto"/>
              <w:left w:val="single" w:sz="4" w:space="0" w:color="auto"/>
              <w:bottom w:val="single" w:sz="4" w:space="0" w:color="auto"/>
              <w:right w:val="single" w:sz="4" w:space="0" w:color="auto"/>
            </w:tcBorders>
            <w:hideMark/>
          </w:tcPr>
          <w:p w14:paraId="6A35FE49" w14:textId="77777777" w:rsidR="00450D87" w:rsidRPr="00AC4FBC" w:rsidRDefault="00450D87" w:rsidP="00A464EF">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hideMark/>
          </w:tcPr>
          <w:p w14:paraId="346925CA" w14:textId="77777777" w:rsidR="00450D87" w:rsidRPr="00AC4FBC" w:rsidRDefault="00450D87" w:rsidP="00A464EF">
            <w:pPr>
              <w:pStyle w:val="TAC"/>
            </w:pPr>
            <w:r w:rsidRPr="00AC4FBC">
              <w:rPr>
                <w:lang w:eastAsia="zh-CN"/>
              </w:rPr>
              <w:t>5.0</w:t>
            </w:r>
          </w:p>
        </w:tc>
        <w:tc>
          <w:tcPr>
            <w:tcW w:w="1104" w:type="dxa"/>
            <w:tcBorders>
              <w:top w:val="single" w:sz="4" w:space="0" w:color="auto"/>
              <w:left w:val="single" w:sz="4" w:space="0" w:color="auto"/>
              <w:bottom w:val="single" w:sz="4" w:space="0" w:color="auto"/>
              <w:right w:val="single" w:sz="4" w:space="0" w:color="auto"/>
            </w:tcBorders>
            <w:hideMark/>
          </w:tcPr>
          <w:p w14:paraId="40DB861B" w14:textId="77777777" w:rsidR="00450D87" w:rsidRPr="00AC4FBC" w:rsidRDefault="00450D87" w:rsidP="00A464EF">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hideMark/>
          </w:tcPr>
          <w:p w14:paraId="40B49DD7" w14:textId="77777777" w:rsidR="00450D87" w:rsidRPr="00AC4FBC" w:rsidRDefault="00450D87" w:rsidP="00A464EF">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hideMark/>
          </w:tcPr>
          <w:p w14:paraId="6C180763" w14:textId="77777777" w:rsidR="00450D87" w:rsidRPr="00AC4FBC" w:rsidRDefault="00450D87" w:rsidP="00A464EF">
            <w:pPr>
              <w:pStyle w:val="TAC"/>
            </w:pPr>
            <w:r w:rsidRPr="00AC4FBC">
              <w:rPr>
                <w:lang w:eastAsia="zh-CN"/>
              </w:rPr>
              <w:t>12.0 - TT</w:t>
            </w:r>
          </w:p>
        </w:tc>
      </w:tr>
      <w:tr w:rsidR="00CD7B58" w:rsidRPr="00AC4FBC" w14:paraId="0C948CFE"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1BF1A6AA" w14:textId="77777777" w:rsidR="00CD7B58" w:rsidRPr="00AC4FBC" w:rsidRDefault="00CD7B58" w:rsidP="003402EA">
            <w:pPr>
              <w:pStyle w:val="TAN"/>
            </w:pPr>
            <w:r w:rsidRPr="00AC4FBC">
              <w:t>NOTE 1:</w:t>
            </w:r>
            <w:r w:rsidRPr="00AC4FBC">
              <w:tab/>
              <w:t>Test configuration IDs with transmission overlap with full RB allocation, requirements in TS 38.101-3 [4] apply.</w:t>
            </w:r>
          </w:p>
          <w:p w14:paraId="209384D4" w14:textId="77777777" w:rsidR="00CD7B58" w:rsidRPr="00AC4FBC" w:rsidRDefault="00CD7B58" w:rsidP="003402EA">
            <w:pPr>
              <w:pStyle w:val="TAN"/>
            </w:pPr>
            <w:r w:rsidRPr="00AC4FBC">
              <w:t>NOTE 2:</w:t>
            </w:r>
            <w:r w:rsidRPr="00AC4FBC">
              <w:tab/>
              <w:t>Test configuration IDs with transmission overlap with 1RB allocation, requirements in TS 38.101-3 [4] apply.</w:t>
            </w:r>
          </w:p>
          <w:p w14:paraId="565B6DEA" w14:textId="77777777" w:rsidR="00CD7B58" w:rsidRPr="00AC4FBC" w:rsidRDefault="00CD7B58" w:rsidP="003402EA">
            <w:pPr>
              <w:pStyle w:val="TAN"/>
            </w:pPr>
            <w:r w:rsidRPr="00AC4FBC">
              <w:t>NOTE 3:</w:t>
            </w:r>
            <w:r w:rsidRPr="00AC4FBC">
              <w:tab/>
              <w:t>Test configuration IDs with transmission overlap with edge full RB allocation, requirements in TS 38.101-3 [4] apply.</w:t>
            </w:r>
          </w:p>
        </w:tc>
      </w:tr>
    </w:tbl>
    <w:p w14:paraId="6DD5DDBA" w14:textId="77777777" w:rsidR="00831A4F" w:rsidRPr="00AC4FBC" w:rsidRDefault="00831A4F" w:rsidP="00831A4F"/>
    <w:p w14:paraId="40A812F8" w14:textId="391E946F" w:rsidR="00831A4F" w:rsidRPr="00AC4FBC" w:rsidRDefault="00831A4F" w:rsidP="00831A4F">
      <w:pPr>
        <w:pStyle w:val="TH"/>
      </w:pPr>
      <w:bookmarkStart w:id="2491" w:name="_CRTable6_2B_2_1_56a"/>
      <w:r w:rsidRPr="00AC4FBC">
        <w:t xml:space="preserve">Table </w:t>
      </w:r>
      <w:bookmarkEnd w:id="2491"/>
      <w:r w:rsidRPr="00AC4FBC">
        <w:t xml:space="preserve">6.2B.2.1.5-6a: UE Power Class 2 NR </w:t>
      </w:r>
      <w:r w:rsidR="00450D87" w:rsidRPr="00AC4FBC">
        <w:t xml:space="preserve">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831A4F" w:rsidRPr="00AC4FBC" w14:paraId="3081C956"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AEC8B3D" w14:textId="77777777" w:rsidR="00831A4F" w:rsidRPr="00AC4FBC" w:rsidRDefault="00831A4F" w:rsidP="003402EA">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2FA66027" w14:textId="77777777" w:rsidR="00831A4F" w:rsidRPr="00AC4FBC" w:rsidRDefault="00831A4F" w:rsidP="003402EA">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1CC38C77" w14:textId="77777777" w:rsidR="00831A4F" w:rsidRPr="00AC4FBC" w:rsidRDefault="00831A4F" w:rsidP="003402EA">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14F071F9" w14:textId="77777777" w:rsidR="00831A4F" w:rsidRPr="00AC4FBC" w:rsidRDefault="00831A4F" w:rsidP="003402EA">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67510E88" w14:textId="77777777" w:rsidR="00831A4F" w:rsidRPr="00AC4FBC" w:rsidRDefault="00831A4F" w:rsidP="003402EA">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2BA776A3" w14:textId="77777777" w:rsidR="00831A4F" w:rsidRPr="00AC4FBC" w:rsidRDefault="00831A4F" w:rsidP="003402EA">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27F0F06" w14:textId="77777777" w:rsidR="00831A4F" w:rsidRPr="00AC4FBC" w:rsidRDefault="00831A4F" w:rsidP="003402EA">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F7041C7" w14:textId="77777777" w:rsidR="00831A4F" w:rsidRPr="00AC4FBC" w:rsidRDefault="00831A4F" w:rsidP="003402EA">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0985F03" w14:textId="77777777" w:rsidR="00831A4F" w:rsidRPr="00AC4FBC" w:rsidRDefault="00831A4F" w:rsidP="003402EA">
            <w:pPr>
              <w:pStyle w:val="TAH"/>
            </w:pPr>
            <w:r w:rsidRPr="00AC4FBC">
              <w:t>Lower limit (dBm)</w:t>
            </w:r>
          </w:p>
        </w:tc>
      </w:tr>
      <w:tr w:rsidR="00450D87" w:rsidRPr="00AC4FBC" w14:paraId="699A6934" w14:textId="77777777" w:rsidTr="00BF220C">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7E15BA83" w14:textId="77777777" w:rsidR="00450D87" w:rsidRPr="00AC4FBC" w:rsidRDefault="00450D87" w:rsidP="00450D87">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22A11E5D" w14:textId="77777777" w:rsidR="00450D87" w:rsidRPr="00AC4FBC" w:rsidRDefault="00450D87" w:rsidP="00450D87">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A16A97C" w14:textId="10B8EE8E" w:rsidR="00450D87" w:rsidRPr="00AC4FBC" w:rsidRDefault="00450D87" w:rsidP="00450D87">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tcPr>
          <w:p w14:paraId="7270A966" w14:textId="21A477E2" w:rsidR="00450D87" w:rsidRPr="00AC4FBC" w:rsidRDefault="00450D87" w:rsidP="00450D87">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671FA676" w14:textId="51513162"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441F92C" w14:textId="32E05E4F" w:rsidR="00450D87" w:rsidRPr="00AC4FBC" w:rsidRDefault="00450D87" w:rsidP="00450D87">
            <w:pPr>
              <w:pStyle w:val="TAC"/>
            </w:pPr>
            <w:r w:rsidRPr="00AC4FBC">
              <w:t>2.5</w:t>
            </w:r>
          </w:p>
        </w:tc>
        <w:tc>
          <w:tcPr>
            <w:tcW w:w="1104" w:type="dxa"/>
            <w:tcBorders>
              <w:top w:val="single" w:sz="4" w:space="0" w:color="auto"/>
              <w:left w:val="single" w:sz="4" w:space="0" w:color="auto"/>
              <w:bottom w:val="single" w:sz="4" w:space="0" w:color="auto"/>
              <w:right w:val="single" w:sz="4" w:space="0" w:color="auto"/>
            </w:tcBorders>
          </w:tcPr>
          <w:p w14:paraId="3200F3F0" w14:textId="37BFF81B"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699B07B1" w14:textId="648ED124"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7B82F268" w14:textId="55FA471D" w:rsidR="00450D87" w:rsidRPr="00AC4FBC" w:rsidRDefault="00450D87" w:rsidP="00450D87">
            <w:pPr>
              <w:pStyle w:val="TAC"/>
            </w:pPr>
            <w:r w:rsidRPr="00AC4FBC">
              <w:t>17.5 - TT</w:t>
            </w:r>
          </w:p>
        </w:tc>
      </w:tr>
      <w:tr w:rsidR="00450D87" w:rsidRPr="00AC4FBC" w14:paraId="7B4681B1" w14:textId="77777777" w:rsidTr="00BF220C">
        <w:trPr>
          <w:trHeight w:val="77"/>
        </w:trPr>
        <w:tc>
          <w:tcPr>
            <w:tcW w:w="1322" w:type="dxa"/>
            <w:tcBorders>
              <w:top w:val="single" w:sz="4" w:space="0" w:color="auto"/>
              <w:left w:val="single" w:sz="4" w:space="0" w:color="auto"/>
              <w:right w:val="single" w:sz="4" w:space="0" w:color="auto"/>
            </w:tcBorders>
          </w:tcPr>
          <w:p w14:paraId="63C2DF9B" w14:textId="77777777" w:rsidR="00450D87" w:rsidRPr="00AC4FBC" w:rsidRDefault="00450D87" w:rsidP="00450D87">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60936D8" w14:textId="77777777" w:rsidR="00450D87" w:rsidRPr="00AC4FBC" w:rsidRDefault="00450D87" w:rsidP="00450D87">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6A89C7C5" w14:textId="7D871918" w:rsidR="00450D87" w:rsidRPr="00AC4FBC" w:rsidRDefault="00450D87" w:rsidP="00450D87">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42C1BF76" w14:textId="42DAADB2" w:rsidR="00450D87" w:rsidRPr="00AC4FBC" w:rsidRDefault="00450D87" w:rsidP="00450D87">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1DDAE51D" w14:textId="5A4668CB"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1945BCE" w14:textId="46E3EDD5" w:rsidR="00450D87" w:rsidRPr="00AC4FBC" w:rsidRDefault="00450D87" w:rsidP="00450D87">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392D89B" w14:textId="3127D96C"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138CAC5F" w14:textId="5A2F197F"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16BD67DF" w14:textId="5BF2109A" w:rsidR="00450D87" w:rsidRPr="00AC4FBC" w:rsidRDefault="00450D87" w:rsidP="00450D87">
            <w:pPr>
              <w:pStyle w:val="TAC"/>
            </w:pPr>
            <w:r w:rsidRPr="00AC4FBC">
              <w:t>6.0 - TT</w:t>
            </w:r>
          </w:p>
        </w:tc>
      </w:tr>
      <w:tr w:rsidR="00450D87" w:rsidRPr="00AC4FBC" w14:paraId="0220FBE5" w14:textId="77777777" w:rsidTr="00BF220C">
        <w:trPr>
          <w:trHeight w:val="77"/>
        </w:trPr>
        <w:tc>
          <w:tcPr>
            <w:tcW w:w="1322" w:type="dxa"/>
            <w:tcBorders>
              <w:left w:val="single" w:sz="4" w:space="0" w:color="auto"/>
              <w:bottom w:val="single" w:sz="4" w:space="0" w:color="auto"/>
              <w:right w:val="single" w:sz="4" w:space="0" w:color="auto"/>
            </w:tcBorders>
            <w:vAlign w:val="center"/>
          </w:tcPr>
          <w:p w14:paraId="5AEA5F88"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6C5FC489" w14:textId="77777777" w:rsidR="00450D87" w:rsidRPr="00AC4FBC" w:rsidRDefault="00450D87" w:rsidP="00450D87">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3103BDB2" w14:textId="7073BA43"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77912E4D" w14:textId="22BD7FC6" w:rsidR="00450D87" w:rsidRPr="00AC4FBC" w:rsidRDefault="00450D87" w:rsidP="00450D87">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tcPr>
          <w:p w14:paraId="17AA3B9B" w14:textId="5ADB83E7"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8BD780E" w14:textId="56FF972B"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17B3AD9F" w14:textId="2657244A"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vAlign w:val="center"/>
          </w:tcPr>
          <w:p w14:paraId="63185C0A" w14:textId="32601EDE"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vAlign w:val="center"/>
          </w:tcPr>
          <w:p w14:paraId="388FDD13" w14:textId="2C8CFE58" w:rsidR="00450D87" w:rsidRPr="00AC4FBC" w:rsidRDefault="00450D87" w:rsidP="00450D87">
            <w:pPr>
              <w:pStyle w:val="TAC"/>
            </w:pPr>
            <w:r w:rsidRPr="00AC4FBC">
              <w:t>12.0 - TT</w:t>
            </w:r>
          </w:p>
        </w:tc>
      </w:tr>
      <w:tr w:rsidR="00450D87" w:rsidRPr="00AC4FBC" w14:paraId="2822F72C" w14:textId="77777777" w:rsidTr="003402EA">
        <w:trPr>
          <w:trHeight w:val="77"/>
        </w:trPr>
        <w:tc>
          <w:tcPr>
            <w:tcW w:w="1322" w:type="dxa"/>
            <w:tcBorders>
              <w:top w:val="single" w:sz="4" w:space="0" w:color="auto"/>
              <w:left w:val="single" w:sz="4" w:space="0" w:color="auto"/>
              <w:right w:val="single" w:sz="4" w:space="0" w:color="auto"/>
            </w:tcBorders>
            <w:vAlign w:val="center"/>
          </w:tcPr>
          <w:p w14:paraId="466C3970" w14:textId="77777777" w:rsidR="00450D87" w:rsidRPr="00AC4FBC" w:rsidRDefault="00450D87" w:rsidP="00450D87">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40E44ED6" w14:textId="77777777" w:rsidR="00450D87" w:rsidRPr="00AC4FBC" w:rsidRDefault="00450D87" w:rsidP="00450D87">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tcPr>
          <w:p w14:paraId="11B14DB9" w14:textId="38064BB0" w:rsidR="00450D87" w:rsidRPr="00AC4FBC" w:rsidRDefault="00450D87" w:rsidP="00450D87">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59FF6DD9" w14:textId="649270FB" w:rsidR="00450D87" w:rsidRPr="00AC4FBC" w:rsidRDefault="00450D87" w:rsidP="00450D87">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tcPr>
          <w:p w14:paraId="37260E27" w14:textId="6105496A"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9F9AC5C" w14:textId="25CA7B2F" w:rsidR="00450D87" w:rsidRPr="00AC4FBC" w:rsidRDefault="00450D87" w:rsidP="00450D87">
            <w:pPr>
              <w:pStyle w:val="TAC"/>
            </w:pPr>
            <w:r w:rsidRPr="00AC4FBC">
              <w:t>5.0</w:t>
            </w:r>
          </w:p>
        </w:tc>
        <w:tc>
          <w:tcPr>
            <w:tcW w:w="1104" w:type="dxa"/>
            <w:tcBorders>
              <w:top w:val="single" w:sz="4" w:space="0" w:color="auto"/>
              <w:left w:val="single" w:sz="4" w:space="0" w:color="auto"/>
              <w:bottom w:val="single" w:sz="4" w:space="0" w:color="auto"/>
              <w:right w:val="single" w:sz="4" w:space="0" w:color="auto"/>
            </w:tcBorders>
          </w:tcPr>
          <w:p w14:paraId="0A561620" w14:textId="63E48287"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39B6ECB" w14:textId="22DE477E"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CF618D2" w14:textId="44697A66" w:rsidR="00450D87" w:rsidRPr="00AC4FBC" w:rsidRDefault="00450D87" w:rsidP="00450D87">
            <w:pPr>
              <w:pStyle w:val="TAC"/>
            </w:pPr>
            <w:r w:rsidRPr="00AC4FBC">
              <w:t>12.0 - TT</w:t>
            </w:r>
          </w:p>
        </w:tc>
      </w:tr>
      <w:tr w:rsidR="00450D87" w:rsidRPr="00AC4FBC" w14:paraId="70D9DF2C" w14:textId="77777777" w:rsidTr="003402EA">
        <w:trPr>
          <w:trHeight w:val="77"/>
        </w:trPr>
        <w:tc>
          <w:tcPr>
            <w:tcW w:w="1322" w:type="dxa"/>
            <w:tcBorders>
              <w:left w:val="single" w:sz="4" w:space="0" w:color="auto"/>
              <w:bottom w:val="single" w:sz="4" w:space="0" w:color="auto"/>
              <w:right w:val="single" w:sz="4" w:space="0" w:color="auto"/>
            </w:tcBorders>
            <w:vAlign w:val="center"/>
          </w:tcPr>
          <w:p w14:paraId="60712661" w14:textId="77777777" w:rsidR="00450D87" w:rsidRPr="00AC4FBC"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6FDA3772" w14:textId="77777777" w:rsidR="00450D87" w:rsidRPr="00AC4FBC" w:rsidRDefault="00450D87" w:rsidP="00450D87">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tcPr>
          <w:p w14:paraId="218DF2F2" w14:textId="1D897BCA" w:rsidR="00450D87" w:rsidRPr="00AC4FBC" w:rsidRDefault="00450D87" w:rsidP="00450D87">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tcPr>
          <w:p w14:paraId="5DAE025B" w14:textId="3E5EBAF7" w:rsidR="00450D87" w:rsidRPr="00AC4FBC" w:rsidRDefault="00450D87" w:rsidP="00450D87">
            <w:pPr>
              <w:pStyle w:val="TAC"/>
            </w:pPr>
            <w:r w:rsidRPr="00AC4FBC">
              <w:t>19.0</w:t>
            </w:r>
          </w:p>
        </w:tc>
        <w:tc>
          <w:tcPr>
            <w:tcW w:w="1094" w:type="dxa"/>
            <w:tcBorders>
              <w:top w:val="single" w:sz="4" w:space="0" w:color="auto"/>
              <w:left w:val="single" w:sz="4" w:space="0" w:color="auto"/>
              <w:bottom w:val="single" w:sz="4" w:space="0" w:color="auto"/>
              <w:right w:val="single" w:sz="4" w:space="0" w:color="auto"/>
            </w:tcBorders>
          </w:tcPr>
          <w:p w14:paraId="779D5218" w14:textId="5337739D" w:rsidR="00450D87" w:rsidRPr="00AC4FBC" w:rsidRDefault="00450D87" w:rsidP="00450D87">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69635847" w14:textId="115B3EBB" w:rsidR="00450D87" w:rsidRPr="00AC4FBC" w:rsidRDefault="00450D87" w:rsidP="00450D87">
            <w:pPr>
              <w:pStyle w:val="TAC"/>
            </w:pPr>
            <w:r w:rsidRPr="00AC4FBC">
              <w:t>3.5</w:t>
            </w:r>
          </w:p>
        </w:tc>
        <w:tc>
          <w:tcPr>
            <w:tcW w:w="1104" w:type="dxa"/>
            <w:tcBorders>
              <w:top w:val="single" w:sz="4" w:space="0" w:color="auto"/>
              <w:left w:val="single" w:sz="4" w:space="0" w:color="auto"/>
              <w:bottom w:val="single" w:sz="4" w:space="0" w:color="auto"/>
              <w:right w:val="single" w:sz="4" w:space="0" w:color="auto"/>
            </w:tcBorders>
          </w:tcPr>
          <w:p w14:paraId="233E9BD9" w14:textId="74824699" w:rsidR="00450D87" w:rsidRPr="00AC4FBC" w:rsidRDefault="00450D87" w:rsidP="00450D87">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33ED9791" w14:textId="44DB6467" w:rsidR="00450D87" w:rsidRPr="00AC4FBC" w:rsidRDefault="00450D87" w:rsidP="00450D87">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3CDC774F" w14:textId="2FA790F8" w:rsidR="00450D87" w:rsidRPr="00AC4FBC" w:rsidRDefault="00450D87" w:rsidP="00450D87">
            <w:pPr>
              <w:pStyle w:val="TAC"/>
            </w:pPr>
            <w:r w:rsidRPr="00AC4FBC">
              <w:t>15.5 - TT</w:t>
            </w:r>
          </w:p>
        </w:tc>
      </w:tr>
      <w:tr w:rsidR="00831A4F" w:rsidRPr="00AC4FBC" w14:paraId="3EE09A3D"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71539424" w14:textId="77777777" w:rsidR="00831A4F" w:rsidRPr="00AC4FBC" w:rsidRDefault="00831A4F" w:rsidP="003402EA">
            <w:pPr>
              <w:pStyle w:val="TAN"/>
            </w:pPr>
            <w:r w:rsidRPr="00AC4FBC">
              <w:t>NOTE 1:</w:t>
            </w:r>
            <w:r w:rsidRPr="00AC4FBC">
              <w:tab/>
              <w:t>Test configuration IDs with transmission overlap with full RB allocation, requirements in TS 38.101-3 [4] apply.</w:t>
            </w:r>
          </w:p>
          <w:p w14:paraId="2E671E58" w14:textId="77777777" w:rsidR="00831A4F" w:rsidRPr="00AC4FBC" w:rsidRDefault="00831A4F" w:rsidP="003402EA">
            <w:pPr>
              <w:pStyle w:val="TAN"/>
            </w:pPr>
            <w:r w:rsidRPr="00AC4FBC">
              <w:t>NOTE 2:</w:t>
            </w:r>
            <w:r w:rsidRPr="00AC4FBC">
              <w:tab/>
              <w:t>Test configuration IDs with transmission overlap with 1RB allocation, requirements in TS 38.101-3 [4] apply.</w:t>
            </w:r>
          </w:p>
          <w:p w14:paraId="4503D3C9" w14:textId="77777777" w:rsidR="00831A4F" w:rsidRPr="00AC4FBC" w:rsidRDefault="00831A4F" w:rsidP="003402EA">
            <w:pPr>
              <w:pStyle w:val="TAN"/>
            </w:pPr>
            <w:r w:rsidRPr="00AC4FBC">
              <w:t>NOTE 3:</w:t>
            </w:r>
            <w:r w:rsidRPr="00AC4FBC">
              <w:tab/>
              <w:t>Test configuration IDs with transmission overlap with edge full RB allocation, requirements in TS 38.101-3 [4] apply.</w:t>
            </w:r>
          </w:p>
        </w:tc>
      </w:tr>
    </w:tbl>
    <w:p w14:paraId="5B2C0C64" w14:textId="77777777" w:rsidR="00AB2B30" w:rsidRPr="00AC4FBC" w:rsidRDefault="00AB2B30"/>
    <w:p w14:paraId="43E43E15" w14:textId="77777777" w:rsidR="00AB2B30" w:rsidRPr="00AC4FBC" w:rsidRDefault="006A7121">
      <w:pPr>
        <w:pStyle w:val="TH"/>
      </w:pPr>
      <w:bookmarkStart w:id="2492" w:name="_CRTable6_2B_2_1_57"/>
      <w:r w:rsidRPr="00AC4FBC">
        <w:t xml:space="preserve">Table </w:t>
      </w:r>
      <w:bookmarkEnd w:id="2492"/>
      <w:r w:rsidRPr="00AC4FBC">
        <w:t>6.2B.2.1.5-7: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B2B30" w:rsidRPr="00AC4FBC" w14:paraId="5E965479"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62E78BB" w14:textId="77777777" w:rsidR="00AB2B30" w:rsidRPr="00AC4FBC"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5FDA7440"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AAA9EAE" w14:textId="77777777" w:rsidR="00AB2B30" w:rsidRPr="00AC4FBC" w:rsidRDefault="006A7121">
            <w:pPr>
              <w:pStyle w:val="TAH"/>
            </w:pPr>
            <w:r w:rsidRPr="00AC4FBC">
              <w:t>3.0GHz &lt; f ≤ 6GHz</w:t>
            </w:r>
          </w:p>
        </w:tc>
      </w:tr>
      <w:tr w:rsidR="00AB2B30" w:rsidRPr="00AC4FBC" w14:paraId="72885365"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83388F0" w14:textId="3856CC41" w:rsidR="00AB2B30" w:rsidRPr="00AC4FBC" w:rsidRDefault="00A06028">
            <w:pPr>
              <w:pStyle w:val="TAH"/>
            </w:pPr>
            <w:r w:rsidRPr="00AC4FBC">
              <w:t>EN</w:t>
            </w:r>
            <w:r w:rsidR="006A7121" w:rsidRPr="00AC4FBC">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7C193700" w14:textId="0A23BBD2" w:rsidR="00AB2B30" w:rsidRPr="00AC4FBC" w:rsidRDefault="006A7121">
            <w:pPr>
              <w:pStyle w:val="TAC"/>
            </w:pPr>
            <w:r w:rsidRPr="00AC4FBC">
              <w:t>0.7</w:t>
            </w:r>
            <w:r w:rsidR="00D154AC" w:rsidRPr="00AC4FBC">
              <w:t xml:space="preserve"> dB</w:t>
            </w:r>
          </w:p>
        </w:tc>
        <w:tc>
          <w:tcPr>
            <w:tcW w:w="1984" w:type="dxa"/>
            <w:tcBorders>
              <w:top w:val="single" w:sz="4" w:space="0" w:color="auto"/>
              <w:left w:val="single" w:sz="4" w:space="0" w:color="auto"/>
              <w:bottom w:val="single" w:sz="4" w:space="0" w:color="auto"/>
              <w:right w:val="single" w:sz="4" w:space="0" w:color="auto"/>
            </w:tcBorders>
            <w:vAlign w:val="center"/>
          </w:tcPr>
          <w:p w14:paraId="6E5FF6B4" w14:textId="6C3EBD47" w:rsidR="00AB2B30" w:rsidRPr="00AC4FBC" w:rsidRDefault="006A7121">
            <w:pPr>
              <w:pStyle w:val="TAC"/>
            </w:pPr>
            <w:r w:rsidRPr="00AC4FBC">
              <w:t>1.0</w:t>
            </w:r>
            <w:r w:rsidR="00D154AC" w:rsidRPr="00AC4FBC">
              <w:t xml:space="preserve"> dB</w:t>
            </w:r>
          </w:p>
        </w:tc>
      </w:tr>
      <w:tr w:rsidR="00AB2B30" w:rsidRPr="00AC4FBC" w14:paraId="7A487717"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2F43B34" w14:textId="42392DE6" w:rsidR="00AB2B30" w:rsidRPr="00AC4FBC" w:rsidRDefault="006A7121">
            <w:pPr>
              <w:pStyle w:val="TAH"/>
            </w:pPr>
            <w:r w:rsidRPr="00AC4FBC">
              <w:t xml:space="preserve">40MHz &lt; </w:t>
            </w:r>
            <w:r w:rsidR="000F3E2F" w:rsidRPr="00AC4FBC">
              <w:t>EN</w:t>
            </w:r>
            <w:r w:rsidRPr="00AC4FBC">
              <w:t>BW ≤ 100MHz</w:t>
            </w:r>
          </w:p>
        </w:tc>
        <w:tc>
          <w:tcPr>
            <w:tcW w:w="1984" w:type="dxa"/>
            <w:tcBorders>
              <w:top w:val="single" w:sz="4" w:space="0" w:color="auto"/>
              <w:left w:val="single" w:sz="4" w:space="0" w:color="auto"/>
              <w:bottom w:val="single" w:sz="4" w:space="0" w:color="auto"/>
              <w:right w:val="single" w:sz="4" w:space="0" w:color="auto"/>
            </w:tcBorders>
          </w:tcPr>
          <w:p w14:paraId="1E90414A" w14:textId="007FEBB7" w:rsidR="00AB2B30" w:rsidRPr="00AC4FBC" w:rsidRDefault="006A7121">
            <w:pPr>
              <w:pStyle w:val="TAC"/>
            </w:pPr>
            <w:r w:rsidRPr="00AC4FBC">
              <w:t>1.0</w:t>
            </w:r>
            <w:r w:rsidR="00D154AC" w:rsidRPr="00AC4FBC">
              <w:t xml:space="preserve"> dB</w:t>
            </w:r>
          </w:p>
        </w:tc>
        <w:tc>
          <w:tcPr>
            <w:tcW w:w="1984" w:type="dxa"/>
            <w:tcBorders>
              <w:top w:val="single" w:sz="4" w:space="0" w:color="auto"/>
              <w:left w:val="single" w:sz="4" w:space="0" w:color="auto"/>
              <w:bottom w:val="single" w:sz="4" w:space="0" w:color="auto"/>
              <w:right w:val="single" w:sz="4" w:space="0" w:color="auto"/>
            </w:tcBorders>
          </w:tcPr>
          <w:p w14:paraId="1F25700D" w14:textId="3A516180" w:rsidR="00AB2B30" w:rsidRPr="00AC4FBC" w:rsidRDefault="006A7121">
            <w:pPr>
              <w:pStyle w:val="TAC"/>
            </w:pPr>
            <w:r w:rsidRPr="00AC4FBC">
              <w:t>1.0</w:t>
            </w:r>
            <w:r w:rsidR="00D154AC" w:rsidRPr="00AC4FBC">
              <w:t xml:space="preserve"> dB</w:t>
            </w:r>
          </w:p>
        </w:tc>
      </w:tr>
    </w:tbl>
    <w:p w14:paraId="490D9B6D" w14:textId="77777777" w:rsidR="00AB2B30" w:rsidRPr="00AC4FBC" w:rsidRDefault="00AB2B30"/>
    <w:p w14:paraId="2A1077FF" w14:textId="77777777" w:rsidR="00AB2B30" w:rsidRPr="00AC4FBC" w:rsidRDefault="006A7121">
      <w:pPr>
        <w:pStyle w:val="Heading4"/>
      </w:pPr>
      <w:bookmarkStart w:id="2493" w:name="_Toc27475624"/>
      <w:bookmarkStart w:id="2494" w:name="_Toc29495211"/>
      <w:bookmarkStart w:id="2495" w:name="_Toc36116255"/>
      <w:bookmarkStart w:id="2496" w:name="_Toc36118304"/>
      <w:bookmarkStart w:id="2497" w:name="_Toc36560417"/>
      <w:bookmarkStart w:id="2498" w:name="_Toc43976915"/>
      <w:bookmarkStart w:id="2499" w:name="_Toc52213487"/>
      <w:bookmarkStart w:id="2500" w:name="_Toc60742943"/>
      <w:bookmarkStart w:id="2501" w:name="_Toc68206126"/>
      <w:bookmarkStart w:id="2502" w:name="_Toc75971924"/>
      <w:bookmarkStart w:id="2503" w:name="_Toc85051347"/>
      <w:bookmarkStart w:id="2504" w:name="_Toc90493345"/>
      <w:bookmarkStart w:id="2505" w:name="_Toc90493985"/>
      <w:bookmarkStart w:id="2506" w:name="_Toc100094009"/>
      <w:bookmarkStart w:id="2507" w:name="_Toc106872664"/>
      <w:bookmarkStart w:id="2508" w:name="_Toc155208590"/>
      <w:bookmarkStart w:id="2509" w:name="_CR6_2B_2_2"/>
      <w:bookmarkEnd w:id="2509"/>
      <w:r w:rsidRPr="00AC4FBC">
        <w:t>6.2B.2.2</w:t>
      </w:r>
      <w:r w:rsidRPr="00AC4FBC">
        <w:tab/>
        <w:t>UE Maximum Output Power reduction for Intra-Band Non-Contiguous EN-DC</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14:paraId="54D82B7B" w14:textId="77777777" w:rsidR="00AB2B30" w:rsidRPr="00AC4FBC" w:rsidRDefault="006A7121">
      <w:pPr>
        <w:pStyle w:val="H6"/>
      </w:pPr>
      <w:bookmarkStart w:id="2510" w:name="_Toc27475625"/>
      <w:bookmarkStart w:id="2511" w:name="_CR6_2B_2_2_1"/>
      <w:r w:rsidRPr="00AC4FBC">
        <w:t>6.2B.2.2.1</w:t>
      </w:r>
      <w:r w:rsidRPr="00AC4FBC">
        <w:tab/>
        <w:t>Test purpose</w:t>
      </w:r>
      <w:bookmarkEnd w:id="2510"/>
    </w:p>
    <w:bookmarkEnd w:id="2511"/>
    <w:p w14:paraId="0408F038" w14:textId="77777777" w:rsidR="00AB2B30" w:rsidRPr="00AC4FBC" w:rsidRDefault="006A7121">
      <w:r w:rsidRPr="00AC4FBC">
        <w:t>Same test purpose as in clause 6.2B.2.1.1.</w:t>
      </w:r>
    </w:p>
    <w:p w14:paraId="65F44259" w14:textId="77777777" w:rsidR="00AB2B30" w:rsidRPr="00AC4FBC" w:rsidRDefault="006A7121">
      <w:pPr>
        <w:pStyle w:val="H6"/>
      </w:pPr>
      <w:bookmarkStart w:id="2512" w:name="_Toc27475626"/>
      <w:bookmarkStart w:id="2513" w:name="_CR6_2B_2_2_2"/>
      <w:r w:rsidRPr="00AC4FBC">
        <w:t>6.2B.2.2.2</w:t>
      </w:r>
      <w:r w:rsidRPr="00AC4FBC">
        <w:tab/>
        <w:t>Test applicability</w:t>
      </w:r>
      <w:bookmarkEnd w:id="2512"/>
    </w:p>
    <w:bookmarkEnd w:id="2513"/>
    <w:p w14:paraId="30E5A46E" w14:textId="77777777" w:rsidR="00737802" w:rsidRPr="00AC4FBC" w:rsidRDefault="006A7121" w:rsidP="00737802">
      <w:r w:rsidRPr="00AC4FBC">
        <w:t>This test case applies to all types of E-UTRA UE release 15 and forward, supporting intra-band non-contiguous EN-DC.</w:t>
      </w:r>
    </w:p>
    <w:p w14:paraId="66A23E66" w14:textId="610617FC" w:rsidR="00AB2B30" w:rsidRPr="00AC4FBC" w:rsidRDefault="00737802" w:rsidP="00527373">
      <w:pPr>
        <w:pStyle w:val="NO"/>
        <w:rPr>
          <w:rFonts w:eastAsia="SimSun"/>
          <w:lang w:eastAsia="zh-CN"/>
        </w:rPr>
      </w:pPr>
      <w:r w:rsidRPr="00AC4FBC">
        <w:rPr>
          <w:rFonts w:eastAsia="SimSun"/>
          <w:lang w:eastAsia="zh-CN"/>
        </w:rPr>
        <w:t>NOTE:</w:t>
      </w:r>
      <w:r w:rsidRPr="00AC4FBC">
        <w:rPr>
          <w:rFonts w:eastAsia="SimSun"/>
          <w:lang w:eastAsia="zh-CN"/>
        </w:rPr>
        <w:tab/>
        <w:t>Test execution is not necessary if clause 6.5B.2.2.3 ACLR is executed since MPR requirement is verified in this test case.</w:t>
      </w:r>
    </w:p>
    <w:p w14:paraId="3B2E449A" w14:textId="77777777" w:rsidR="00671EE8" w:rsidRPr="00AC4FBC" w:rsidRDefault="006A7121" w:rsidP="00671EE8">
      <w:pPr>
        <w:pStyle w:val="H6"/>
      </w:pPr>
      <w:bookmarkStart w:id="2514" w:name="_Toc27475627"/>
      <w:bookmarkStart w:id="2515" w:name="_CR6_2B_2_2_3"/>
      <w:r w:rsidRPr="00AC4FBC">
        <w:lastRenderedPageBreak/>
        <w:t>6.2B.2.2.3</w:t>
      </w:r>
      <w:r w:rsidRPr="00AC4FBC">
        <w:tab/>
        <w:t>Minimum conformance requirements</w:t>
      </w:r>
      <w:bookmarkEnd w:id="2514"/>
    </w:p>
    <w:p w14:paraId="7940C8BC" w14:textId="790A88C1" w:rsidR="00AB2B30" w:rsidRPr="00AC4FBC" w:rsidRDefault="00671EE8" w:rsidP="00671EE8">
      <w:pPr>
        <w:pStyle w:val="H6"/>
      </w:pPr>
      <w:bookmarkStart w:id="2516" w:name="_CR6_2B_2_2_3_1"/>
      <w:bookmarkEnd w:id="2515"/>
      <w:r w:rsidRPr="00AC4FBC">
        <w:rPr>
          <w:lang w:eastAsia="zh-CN"/>
        </w:rPr>
        <w:t>6.2B.2.2.3.1</w:t>
      </w:r>
      <w:r w:rsidRPr="00AC4FBC">
        <w:tab/>
        <w:t>General</w:t>
      </w:r>
    </w:p>
    <w:bookmarkEnd w:id="2516"/>
    <w:p w14:paraId="4561D3E6" w14:textId="77777777" w:rsidR="00AB2B30" w:rsidRPr="00AC4FBC" w:rsidRDefault="006A7121">
      <w:r w:rsidRPr="00AC4FBC">
        <w:t>When the UE is configured for intra-band non-contiguous EN-DC, the UE determines the total allowed maximum output power reduction as specified in this subclause.</w:t>
      </w:r>
    </w:p>
    <w:p w14:paraId="550B0548" w14:textId="77777777" w:rsidR="00AB2B30" w:rsidRPr="00AC4FBC" w:rsidRDefault="006A7121">
      <w:r w:rsidRPr="00AC4FBC">
        <w:t>For UE supporting dynamic power sharing the following:</w:t>
      </w:r>
    </w:p>
    <w:p w14:paraId="22D6761F" w14:textId="77777777" w:rsidR="00AB2B30" w:rsidRPr="00AC4FBC" w:rsidRDefault="006A7121">
      <w:pPr>
        <w:pStyle w:val="B10"/>
      </w:pPr>
      <w:r w:rsidRPr="00AC4FBC">
        <w:rPr>
          <w:lang w:bidi="bn-IN"/>
        </w:rPr>
        <w:t>-</w:t>
      </w:r>
      <w:r w:rsidRPr="00AC4FBC">
        <w:rPr>
          <w:lang w:bidi="bn-IN"/>
        </w:rPr>
        <w:tab/>
        <w:t xml:space="preserve">for the MCG, </w:t>
      </w:r>
      <w:r w:rsidRPr="00AC4FBC">
        <w:t>MPR</w:t>
      </w:r>
      <w:r w:rsidRPr="00AC4FBC">
        <w:rPr>
          <w:i/>
          <w:vertAlign w:val="subscript"/>
        </w:rPr>
        <w:t>c</w:t>
      </w:r>
      <w:r w:rsidRPr="00AC4FBC">
        <w:t xml:space="preserve"> in accordance with TS 36.101 [4]</w:t>
      </w:r>
    </w:p>
    <w:p w14:paraId="187E4A5F" w14:textId="77777777" w:rsidR="00AB2B30" w:rsidRPr="00AC4FBC" w:rsidRDefault="006A7121">
      <w:pPr>
        <w:pStyle w:val="B10"/>
      </w:pPr>
      <w:r w:rsidRPr="00AC4FBC">
        <w:rPr>
          <w:lang w:bidi="bn-IN"/>
        </w:rPr>
        <w:t>-</w:t>
      </w:r>
      <w:r w:rsidRPr="00AC4FBC">
        <w:rPr>
          <w:lang w:bidi="bn-IN"/>
        </w:rPr>
        <w:tab/>
        <w:t>for the SCG,</w:t>
      </w:r>
    </w:p>
    <w:p w14:paraId="3FF7E073" w14:textId="77777777" w:rsidR="00AB2B30" w:rsidRPr="00AC4FBC" w:rsidRDefault="006A7121">
      <w:pPr>
        <w:pStyle w:val="EQ"/>
        <w:jc w:val="center"/>
        <w:rPr>
          <w:noProof w:val="0"/>
        </w:rPr>
      </w:pPr>
      <w:r w:rsidRPr="00AC4FBC">
        <w:rPr>
          <w:noProof w:val="0"/>
        </w:rPr>
        <w:t>MPR'</w:t>
      </w:r>
      <w:r w:rsidRPr="00AC4FBC">
        <w:rPr>
          <w:i/>
          <w:noProof w:val="0"/>
          <w:vertAlign w:val="subscript"/>
        </w:rPr>
        <w:t>c</w:t>
      </w:r>
      <w:r w:rsidRPr="00AC4FBC">
        <w:rPr>
          <w:noProof w:val="0"/>
        </w:rPr>
        <w:t xml:space="preserve"> = MPR</w:t>
      </w:r>
      <w:r w:rsidRPr="00AC4FBC">
        <w:rPr>
          <w:noProof w:val="0"/>
          <w:vertAlign w:val="subscript"/>
        </w:rPr>
        <w:t>NR</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w:t>
      </w:r>
    </w:p>
    <w:p w14:paraId="236A6FA0"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45490A6B" w14:textId="77777777" w:rsidR="00AB2B30" w:rsidRPr="00AC4FBC" w:rsidRDefault="006A7121">
      <w:pPr>
        <w:pStyle w:val="EQ"/>
        <w:jc w:val="center"/>
        <w:rPr>
          <w:noProof w:val="0"/>
        </w:rPr>
      </w:pPr>
      <w:r w:rsidRPr="00AC4FBC">
        <w:rPr>
          <w:noProof w:val="0"/>
        </w:rPr>
        <w:t>MPR</w:t>
      </w:r>
      <w:r w:rsidRPr="00AC4FBC">
        <w:rPr>
          <w:noProof w:val="0"/>
          <w:vertAlign w:val="subscript"/>
        </w:rPr>
        <w:t>tot</w:t>
      </w:r>
      <w:r w:rsidRPr="00AC4FBC">
        <w:rPr>
          <w:noProof w:val="0"/>
        </w:rPr>
        <w:t xml:space="preserve"> = P</w:t>
      </w:r>
      <w:r w:rsidRPr="00AC4FBC">
        <w:rPr>
          <w:noProof w:val="0"/>
          <w:vertAlign w:val="subscript"/>
        </w:rPr>
        <w:t>PowerClass,EN-DC</w:t>
      </w:r>
      <w:r w:rsidRPr="00AC4FBC">
        <w:rPr>
          <w:noProof w:val="0"/>
        </w:rPr>
        <w:t xml:space="preserve"> – min(P</w:t>
      </w:r>
      <w:r w:rsidRPr="00AC4FBC">
        <w:rPr>
          <w:noProof w:val="0"/>
          <w:vertAlign w:val="subscript"/>
        </w:rPr>
        <w:t>PowerClass,EN-DC</w:t>
      </w:r>
      <w:r w:rsidRPr="00AC4FBC">
        <w:rPr>
          <w:noProof w:val="0"/>
        </w:rPr>
        <w:t xml:space="preserve"> ,10*log</w:t>
      </w:r>
      <w:r w:rsidRPr="00AC4FBC">
        <w:rPr>
          <w:noProof w:val="0"/>
          <w:vertAlign w:val="subscript"/>
        </w:rPr>
        <w:t>10</w:t>
      </w:r>
      <w:r w:rsidRPr="00AC4FBC">
        <w:rPr>
          <w:noProof w:val="0"/>
        </w:rPr>
        <w:t>(10^((P</w:t>
      </w:r>
      <w:r w:rsidRPr="00AC4FBC">
        <w:rPr>
          <w:noProof w:val="0"/>
          <w:vertAlign w:val="subscript"/>
        </w:rPr>
        <w:t xml:space="preserve">PowerClass,E-UTRA </w:t>
      </w:r>
      <w:r w:rsidRPr="00AC4FBC">
        <w:rPr>
          <w:noProof w:val="0"/>
        </w:rPr>
        <w:t>- MPR</w:t>
      </w:r>
      <w:r w:rsidRPr="00AC4FBC">
        <w:rPr>
          <w:noProof w:val="0"/>
          <w:vertAlign w:val="subscript"/>
        </w:rPr>
        <w:t>E-UTRA</w:t>
      </w:r>
      <w:r w:rsidRPr="00AC4FBC">
        <w:rPr>
          <w:noProof w:val="0"/>
        </w:rPr>
        <w:t>)/10) + 10^((P</w:t>
      </w:r>
      <w:r w:rsidRPr="00AC4FBC">
        <w:rPr>
          <w:noProof w:val="0"/>
          <w:vertAlign w:val="subscript"/>
        </w:rPr>
        <w:t xml:space="preserve">PowerClass,NR </w:t>
      </w:r>
      <w:r w:rsidRPr="00AC4FBC">
        <w:rPr>
          <w:noProof w:val="0"/>
        </w:rPr>
        <w:t>- MPR</w:t>
      </w:r>
      <w:r w:rsidRPr="00AC4FBC">
        <w:rPr>
          <w:noProof w:val="0"/>
          <w:vertAlign w:val="subscript"/>
        </w:rPr>
        <w:t>NR</w:t>
      </w:r>
      <w:r w:rsidRPr="00AC4FBC">
        <w:rPr>
          <w:noProof w:val="0"/>
        </w:rPr>
        <w:t>)/10))</w:t>
      </w:r>
    </w:p>
    <w:p w14:paraId="1E2174AE" w14:textId="77777777" w:rsidR="00AB2B30" w:rsidRPr="00AC4FBC" w:rsidRDefault="006A7121">
      <w:pPr>
        <w:pStyle w:val="B20"/>
      </w:pPr>
      <w:r w:rsidRPr="00AC4FBC">
        <w:t>where</w:t>
      </w:r>
    </w:p>
    <w:p w14:paraId="0485E778" w14:textId="77777777" w:rsidR="00AB2B30" w:rsidRPr="00AC4FBC" w:rsidRDefault="006A7121">
      <w:pPr>
        <w:pStyle w:val="EQ"/>
        <w:jc w:val="center"/>
        <w:rPr>
          <w:noProof w:val="0"/>
        </w:rPr>
      </w:pPr>
      <w:r w:rsidRPr="00AC4FBC">
        <w:rPr>
          <w:noProof w:val="0"/>
        </w:rPr>
        <w:t>MPR</w:t>
      </w:r>
      <w:r w:rsidRPr="00AC4FBC">
        <w:rPr>
          <w:noProof w:val="0"/>
          <w:vertAlign w:val="subscript"/>
        </w:rPr>
        <w:t>E-UTRA</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 xml:space="preserve">ENDC </w:t>
      </w:r>
      <w:r w:rsidRPr="00AC4FBC">
        <w:rPr>
          <w:noProof w:val="0"/>
        </w:rPr>
        <w:t>)</w:t>
      </w:r>
    </w:p>
    <w:p w14:paraId="200D992C" w14:textId="77777777" w:rsidR="00AB2B30" w:rsidRPr="00AC4FBC" w:rsidRDefault="006A7121">
      <w:pPr>
        <w:pStyle w:val="B20"/>
      </w:pPr>
      <w:r w:rsidRPr="00AC4FBC">
        <w:t>with</w:t>
      </w:r>
    </w:p>
    <w:p w14:paraId="44B9F7C3"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 E-UTRA</w:t>
      </w:r>
      <w:r w:rsidRPr="00AC4FBC">
        <w:t>is the MPR defined for the E-UTRA transmission in TS 36.101 [4]</w:t>
      </w:r>
    </w:p>
    <w:p w14:paraId="2D62D852"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44118B85" w14:textId="77777777" w:rsidR="00AB2B30" w:rsidRPr="00AC4FBC" w:rsidRDefault="006A7121">
      <w:r w:rsidRPr="00AC4FBC">
        <w:t>For UEs not supporting dynamic power sharing the following</w:t>
      </w:r>
    </w:p>
    <w:p w14:paraId="70223CF6" w14:textId="77777777" w:rsidR="00AB2B30" w:rsidRPr="00AC4FBC" w:rsidRDefault="006A7121">
      <w:pPr>
        <w:pStyle w:val="B10"/>
      </w:pPr>
      <w:r w:rsidRPr="00AC4FBC">
        <w:rPr>
          <w:lang w:bidi="bn-IN"/>
        </w:rPr>
        <w:t>-</w:t>
      </w:r>
      <w:r w:rsidRPr="00AC4FBC">
        <w:rPr>
          <w:lang w:bidi="bn-IN"/>
        </w:rPr>
        <w:tab/>
        <w:t>for the MCG,</w:t>
      </w:r>
    </w:p>
    <w:p w14:paraId="6C89ACCA" w14:textId="77777777" w:rsidR="00AB2B30" w:rsidRPr="00AC4FBC" w:rsidRDefault="006A7121">
      <w:pPr>
        <w:pStyle w:val="EQ"/>
        <w:jc w:val="center"/>
        <w:rPr>
          <w:noProof w:val="0"/>
        </w:rPr>
      </w:pPr>
      <w:r w:rsidRPr="00AC4FBC">
        <w:rPr>
          <w:noProof w:val="0"/>
        </w:rPr>
        <w:t>MPR</w:t>
      </w:r>
      <w:r w:rsidRPr="00AC4FBC">
        <w:rPr>
          <w:i/>
          <w:noProof w:val="0"/>
          <w:vertAlign w:val="subscript"/>
        </w:rPr>
        <w:t>c</w:t>
      </w:r>
      <w:r w:rsidRPr="00AC4FBC">
        <w:rPr>
          <w:noProof w:val="0"/>
        </w:rPr>
        <w:t xml:space="preserve"> = MAX(MPR</w:t>
      </w:r>
      <w:r w:rsidRPr="00AC4FBC">
        <w:rPr>
          <w:noProof w:val="0"/>
          <w:vertAlign w:val="subscript"/>
        </w:rPr>
        <w:t>single,E-UTRA</w:t>
      </w:r>
      <w:r w:rsidRPr="00AC4FBC">
        <w:rPr>
          <w:noProof w:val="0"/>
        </w:rPr>
        <w:t>, MPR</w:t>
      </w:r>
      <w:r w:rsidRPr="00AC4FBC">
        <w:rPr>
          <w:noProof w:val="0"/>
          <w:vertAlign w:val="subscript"/>
        </w:rPr>
        <w:t>ENDC</w:t>
      </w:r>
      <w:r w:rsidRPr="00AC4FBC">
        <w:rPr>
          <w:noProof w:val="0"/>
        </w:rPr>
        <w:t xml:space="preserve"> )</w:t>
      </w:r>
    </w:p>
    <w:p w14:paraId="78B6B24C" w14:textId="77777777" w:rsidR="00AB2B30" w:rsidRPr="00AC4FBC" w:rsidRDefault="006A7121">
      <w:pPr>
        <w:pStyle w:val="B10"/>
      </w:pPr>
      <w:r w:rsidRPr="00AC4FBC">
        <w:rPr>
          <w:lang w:bidi="bn-IN"/>
        </w:rPr>
        <w:t>-</w:t>
      </w:r>
      <w:r w:rsidRPr="00AC4FBC">
        <w:rPr>
          <w:lang w:bidi="bn-IN"/>
        </w:rPr>
        <w:tab/>
        <w:t>for the SCG,</w:t>
      </w:r>
    </w:p>
    <w:p w14:paraId="13E303A0" w14:textId="77777777" w:rsidR="00AB2B30" w:rsidRPr="00AC4FBC" w:rsidRDefault="006A7121">
      <w:pPr>
        <w:pStyle w:val="EQ"/>
        <w:jc w:val="center"/>
        <w:rPr>
          <w:noProof w:val="0"/>
        </w:rPr>
      </w:pPr>
      <w:r w:rsidRPr="00AC4FBC">
        <w:rPr>
          <w:noProof w:val="0"/>
        </w:rPr>
        <w:t>MPR'</w:t>
      </w:r>
      <w:r w:rsidRPr="00AC4FBC">
        <w:rPr>
          <w:i/>
          <w:noProof w:val="0"/>
          <w:vertAlign w:val="subscript"/>
        </w:rPr>
        <w:t>c</w:t>
      </w:r>
      <w:r w:rsidRPr="00AC4FBC">
        <w:rPr>
          <w:noProof w:val="0"/>
        </w:rPr>
        <w:t xml:space="preserve"> = MAX( MPR</w:t>
      </w:r>
      <w:r w:rsidRPr="00AC4FBC">
        <w:rPr>
          <w:noProof w:val="0"/>
          <w:vertAlign w:val="subscript"/>
        </w:rPr>
        <w:t>single,NR</w:t>
      </w:r>
      <w:r w:rsidRPr="00AC4FBC">
        <w:rPr>
          <w:noProof w:val="0"/>
        </w:rPr>
        <w:t>, MPR</w:t>
      </w:r>
      <w:r w:rsidRPr="00AC4FBC">
        <w:rPr>
          <w:noProof w:val="0"/>
          <w:vertAlign w:val="subscript"/>
        </w:rPr>
        <w:t>ENDC</w:t>
      </w:r>
      <w:r w:rsidRPr="00AC4FBC">
        <w:rPr>
          <w:noProof w:val="0"/>
        </w:rPr>
        <w:t xml:space="preserve"> )</w:t>
      </w:r>
    </w:p>
    <w:p w14:paraId="070EC7E7" w14:textId="77777777" w:rsidR="00AB2B30" w:rsidRPr="00AC4FBC" w:rsidRDefault="006A7121">
      <w:pPr>
        <w:pStyle w:val="B20"/>
        <w:rPr>
          <w:rFonts w:eastAsia="Yu Mincho"/>
        </w:rPr>
      </w:pPr>
      <w:r w:rsidRPr="00AC4FBC">
        <w:rPr>
          <w:rFonts w:eastAsia="Yu Mincho"/>
        </w:rPr>
        <w:t>where</w:t>
      </w:r>
    </w:p>
    <w:p w14:paraId="5D1793ED"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NR</w:t>
      </w:r>
      <w:r w:rsidRPr="00AC4FBC">
        <w:t xml:space="preserve"> is the MPR defined for the NR transmission in TS 38.101-1 [2]</w:t>
      </w:r>
    </w:p>
    <w:p w14:paraId="1D20AA2B" w14:textId="77777777" w:rsidR="00671EE8" w:rsidRPr="00AC4FBC" w:rsidRDefault="006A7121" w:rsidP="00671EE8">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4]</w:t>
      </w:r>
    </w:p>
    <w:p w14:paraId="092CEFB8" w14:textId="77777777" w:rsidR="00671EE8" w:rsidRPr="00AC4FBC" w:rsidRDefault="00671EE8" w:rsidP="00671EE8">
      <w:pPr>
        <w:rPr>
          <w:lang w:eastAsia="zh-CN"/>
        </w:rPr>
      </w:pPr>
      <w:r w:rsidRPr="00AC4FBC">
        <w:rPr>
          <w:rFonts w:eastAsia="Yu Mincho"/>
        </w:rPr>
        <w:t>MPR</w:t>
      </w:r>
      <w:r w:rsidRPr="00AC4FBC">
        <w:rPr>
          <w:rFonts w:eastAsia="Yu Mincho"/>
          <w:vertAlign w:val="subscript"/>
        </w:rPr>
        <w:t>ENDC</w:t>
      </w:r>
      <w:r w:rsidRPr="00AC4FBC">
        <w:rPr>
          <w:rFonts w:eastAsia="Yu Mincho"/>
        </w:rPr>
        <w:t xml:space="preserve"> is defined in Clause 6.2B.2.2.3.2</w:t>
      </w:r>
      <w:r w:rsidRPr="00AC4FBC">
        <w:rPr>
          <w:lang w:eastAsia="zh-CN"/>
        </w:rPr>
        <w:t>.</w:t>
      </w:r>
    </w:p>
    <w:p w14:paraId="6C92CEFA" w14:textId="1BF50CE2" w:rsidR="00AB2B30" w:rsidRPr="00AC4FBC" w:rsidRDefault="00671EE8" w:rsidP="00671EE8">
      <w:r w:rsidRPr="00AC4FBC">
        <w:rPr>
          <w:lang w:eastAsia="zh-CN"/>
        </w:rPr>
        <w:t>6.2B.2.2.3.2</w:t>
      </w:r>
      <w:r w:rsidRPr="00AC4FBC">
        <w:tab/>
        <w:t>MPR for power class 3 and power class 2</w:t>
      </w:r>
    </w:p>
    <w:p w14:paraId="571B2B87" w14:textId="77777777" w:rsidR="00AB2B30" w:rsidRPr="00AC4FBC" w:rsidRDefault="006A7121">
      <w:r w:rsidRPr="00AC4FBC">
        <w:t xml:space="preserve">MPR in this subclause is applicable for power class 3 and power class 2 UEs indicating IE </w:t>
      </w:r>
      <w:r w:rsidRPr="00AC4FBC">
        <w:rPr>
          <w:i/>
        </w:rPr>
        <w:t>dualPA-Architecture</w:t>
      </w:r>
      <w:r w:rsidRPr="00AC4FBC">
        <w:t xml:space="preserve"> supported with ENDC power class being the same as the E-UTRA and NR power class, </w:t>
      </w:r>
      <w:r w:rsidRPr="00AC4FBC">
        <w:rPr>
          <w:rFonts w:eastAsia="PMingLiU"/>
          <w:lang w:eastAsia="zh-TW"/>
        </w:rPr>
        <w:t>o</w:t>
      </w:r>
      <w:r w:rsidRPr="00AC4FBC">
        <w:t>therwise the UE can use as much MPR as needed to fulfil emissions requirements</w:t>
      </w:r>
      <w:r w:rsidRPr="00AC4FBC">
        <w:rPr>
          <w:rFonts w:eastAsia="PMingLiU"/>
          <w:lang w:eastAsia="zh-TW"/>
        </w:rPr>
        <w:t xml:space="preserve"> when scheduled with dual uplink transmission</w:t>
      </w:r>
      <w:r w:rsidRPr="00AC4FBC">
        <w:t xml:space="preserve">. </w:t>
      </w:r>
      <w:r w:rsidRPr="00AC4FBC">
        <w:rPr>
          <w:lang w:eastAsia="zh-TW"/>
        </w:rPr>
        <w:t xml:space="preserve">For UEs scheduled with single uplink transmission, MPR in subclause 6.2.4 of </w:t>
      </w:r>
      <w:r w:rsidRPr="00AC4FBC">
        <w:t>TS 36.101</w:t>
      </w:r>
      <w:r w:rsidRPr="00AC4FBC">
        <w:rPr>
          <w:lang w:eastAsia="zh-TW"/>
        </w:rPr>
        <w:t xml:space="preserve"> [5] and 6.2.3 of </w:t>
      </w:r>
      <w:r w:rsidRPr="00AC4FBC">
        <w:t xml:space="preserve">TS 38.101-1 </w:t>
      </w:r>
      <w:r w:rsidRPr="00AC4FBC">
        <w:rPr>
          <w:lang w:eastAsia="zh-TW"/>
        </w:rPr>
        <w:t>[2] apply</w:t>
      </w:r>
      <w:r w:rsidRPr="00AC4FBC">
        <w:t>. The allowed maximum output power reduction for IM3 related emissions applied to transmission on the MCG and the SCG is defined as follows:</w:t>
      </w:r>
    </w:p>
    <w:p w14:paraId="4861CAA9" w14:textId="77777777" w:rsidR="00AB2B30" w:rsidRPr="00AC4FBC" w:rsidRDefault="006A7121">
      <w:pPr>
        <w:ind w:left="284" w:firstLine="284"/>
        <w:jc w:val="center"/>
        <w:rPr>
          <w:lang w:eastAsia="ja-JP"/>
        </w:rPr>
      </w:pPr>
      <w:r w:rsidRPr="00AC4FBC">
        <w:rPr>
          <w:lang w:eastAsia="ja-JP"/>
        </w:rPr>
        <w:t>MPR</w:t>
      </w:r>
      <w:r w:rsidRPr="00AC4FBC">
        <w:rPr>
          <w:vertAlign w:val="subscript"/>
          <w:lang w:eastAsia="ja-JP"/>
        </w:rPr>
        <w:t>ENDC</w:t>
      </w:r>
      <w:r w:rsidRPr="00AC4FBC">
        <w:rPr>
          <w:lang w:eastAsia="ja-JP"/>
        </w:rPr>
        <w:t xml:space="preserve"> = M</w:t>
      </w:r>
      <w:r w:rsidRPr="00AC4FBC">
        <w:rPr>
          <w:vertAlign w:val="subscript"/>
          <w:lang w:eastAsia="ja-JP"/>
        </w:rPr>
        <w:t>A</w:t>
      </w:r>
    </w:p>
    <w:p w14:paraId="6AA88F75" w14:textId="77777777" w:rsidR="00AB2B30" w:rsidRPr="00AC4FBC" w:rsidRDefault="006A7121">
      <w:pPr>
        <w:rPr>
          <w:lang w:eastAsia="ja-JP"/>
        </w:rPr>
      </w:pPr>
      <w:r w:rsidRPr="00AC4FBC">
        <w:rPr>
          <w:lang w:eastAsia="ja-JP"/>
        </w:rPr>
        <w:t>Where M</w:t>
      </w:r>
      <w:r w:rsidRPr="00AC4FBC">
        <w:rPr>
          <w:vertAlign w:val="subscript"/>
          <w:lang w:eastAsia="ja-JP"/>
        </w:rPr>
        <w:t>A</w:t>
      </w:r>
      <w:r w:rsidRPr="00AC4FBC">
        <w:rPr>
          <w:lang w:eastAsia="ja-JP"/>
        </w:rPr>
        <w:t xml:space="preserve"> is defined as follows</w:t>
      </w:r>
    </w:p>
    <w:p w14:paraId="5F946214" w14:textId="77777777" w:rsidR="00AB2B30" w:rsidRPr="00AC4FBC" w:rsidRDefault="006A7121">
      <w:pPr>
        <w:ind w:firstLine="3261"/>
      </w:pPr>
      <w:r w:rsidRPr="00AC4FBC">
        <w:t>M</w:t>
      </w:r>
      <w:r w:rsidRPr="00AC4FBC">
        <w:rPr>
          <w:vertAlign w:val="subscript"/>
        </w:rPr>
        <w:t>A</w:t>
      </w:r>
      <w:r w:rsidRPr="00AC4FBC">
        <w:t xml:space="preserve"> =</w:t>
      </w:r>
      <w:r w:rsidRPr="00AC4FBC">
        <w:tab/>
        <w:t>18</w:t>
      </w:r>
      <w:r w:rsidRPr="00AC4FBC">
        <w:tab/>
        <w:t>;</w:t>
      </w:r>
      <w:r w:rsidRPr="00AC4FBC">
        <w:tab/>
        <w:t>0 ≤ B &lt; 1.0</w:t>
      </w:r>
    </w:p>
    <w:p w14:paraId="5A838CA7" w14:textId="77777777" w:rsidR="00AB2B30" w:rsidRPr="00AC4FBC" w:rsidRDefault="006A7121">
      <w:pPr>
        <w:ind w:firstLine="3261"/>
      </w:pPr>
      <w:r w:rsidRPr="00AC4FBC">
        <w:tab/>
      </w:r>
      <w:r w:rsidRPr="00AC4FBC">
        <w:tab/>
      </w:r>
      <w:r w:rsidRPr="00AC4FBC">
        <w:tab/>
        <w:t>17</w:t>
      </w:r>
      <w:r w:rsidRPr="00AC4FBC">
        <w:tab/>
        <w:t>;</w:t>
      </w:r>
      <w:r w:rsidRPr="00AC4FBC">
        <w:tab/>
        <w:t>1.0 ≤ B &lt; 2.0</w:t>
      </w:r>
    </w:p>
    <w:p w14:paraId="03B7D862" w14:textId="77777777" w:rsidR="00AB2B30" w:rsidRPr="00AC4FBC" w:rsidRDefault="006A7121">
      <w:pPr>
        <w:ind w:firstLine="3261"/>
      </w:pPr>
      <w:r w:rsidRPr="00AC4FBC">
        <w:tab/>
      </w:r>
      <w:r w:rsidRPr="00AC4FBC">
        <w:tab/>
      </w:r>
      <w:r w:rsidRPr="00AC4FBC">
        <w:tab/>
        <w:t>16</w:t>
      </w:r>
      <w:r w:rsidRPr="00AC4FBC">
        <w:tab/>
        <w:t>;</w:t>
      </w:r>
      <w:r w:rsidRPr="00AC4FBC">
        <w:tab/>
        <w:t>2.0 ≤ B &lt; 5.0</w:t>
      </w:r>
    </w:p>
    <w:p w14:paraId="3EF4E8CA" w14:textId="77777777" w:rsidR="00AB2B30" w:rsidRPr="00AC4FBC" w:rsidRDefault="006A7121">
      <w:pPr>
        <w:ind w:firstLine="3261"/>
      </w:pPr>
      <w:r w:rsidRPr="00AC4FBC">
        <w:tab/>
      </w:r>
      <w:r w:rsidRPr="00AC4FBC">
        <w:tab/>
      </w:r>
      <w:r w:rsidRPr="00AC4FBC">
        <w:tab/>
        <w:t>15</w:t>
      </w:r>
      <w:r w:rsidRPr="00AC4FBC">
        <w:tab/>
        <w:t>;</w:t>
      </w:r>
      <w:r w:rsidRPr="00AC4FBC">
        <w:tab/>
        <w:t>5.0 ≤ B</w:t>
      </w:r>
    </w:p>
    <w:p w14:paraId="54936845" w14:textId="77777777" w:rsidR="00AB2B30" w:rsidRPr="00AC4FBC" w:rsidRDefault="006A7121">
      <w:pPr>
        <w:rPr>
          <w:lang w:eastAsia="ja-JP"/>
        </w:rPr>
      </w:pPr>
      <w:r w:rsidRPr="00AC4FBC">
        <w:rPr>
          <w:lang w:eastAsia="ja-JP"/>
        </w:rPr>
        <w:lastRenderedPageBreak/>
        <w:t>Where:</w:t>
      </w:r>
    </w:p>
    <w:p w14:paraId="36140592" w14:textId="77777777" w:rsidR="00AB2B30" w:rsidRPr="00AC4FBC" w:rsidRDefault="006A7121">
      <w:pPr>
        <w:rPr>
          <w:lang w:eastAsia="ja-JP"/>
        </w:rPr>
      </w:pPr>
      <w:r w:rsidRPr="00AC4FBC">
        <w:rPr>
          <w:lang w:eastAsia="ja-JP"/>
        </w:rPr>
        <w:t>For UEs supporting dynamic power sharing,</w:t>
      </w:r>
    </w:p>
    <w:p w14:paraId="39267819" w14:textId="77777777" w:rsidR="00AB2B30" w:rsidRPr="00AC4FBC" w:rsidRDefault="006A7121">
      <w:pPr>
        <w:rPr>
          <w:vertAlign w:val="subscript"/>
        </w:rPr>
      </w:pPr>
      <w:r w:rsidRPr="00AC4FBC">
        <w:tab/>
      </w: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13DA2A8E" w14:textId="77777777" w:rsidR="00AB2B30" w:rsidRPr="00AC4FBC" w:rsidRDefault="006A7121">
      <w:pPr>
        <w:ind w:left="284" w:firstLine="284"/>
      </w:pPr>
      <w:r w:rsidRPr="00AC4FBC">
        <w:t>For UEs not supporting dynamic power sharing,</w:t>
      </w:r>
    </w:p>
    <w:p w14:paraId="339F4A66" w14:textId="77777777" w:rsidR="00AB2B30" w:rsidRPr="00AC4FBC" w:rsidRDefault="006A7121">
      <w:pPr>
        <w:ind w:left="284" w:firstLine="284"/>
      </w:pPr>
      <w:r w:rsidRPr="00AC4FBC">
        <w:tab/>
        <w:t>For E-UTRA</w:t>
      </w:r>
    </w:p>
    <w:p w14:paraId="00F60978" w14:textId="77777777" w:rsidR="00AB2B30" w:rsidRPr="00AC4FBC" w:rsidRDefault="006A7121">
      <w:pPr>
        <w:ind w:left="284" w:firstLine="284"/>
      </w:pPr>
      <w:r w:rsidRPr="00AC4FBC">
        <w:tab/>
      </w:r>
      <w:r w:rsidRPr="00AC4FBC">
        <w:tab/>
      </w:r>
      <w:r w:rsidRPr="00AC4FBC">
        <w:tab/>
        <w:t>B= (L</w:t>
      </w:r>
      <w:r w:rsidRPr="00AC4FBC">
        <w:rPr>
          <w:vertAlign w:val="subscript"/>
        </w:rPr>
        <w:t>CRB_alloc, E-UTRA</w:t>
      </w:r>
      <w:r w:rsidRPr="00AC4FBC">
        <w:t xml:space="preserve"> * 12* SCS</w:t>
      </w:r>
      <w:r w:rsidRPr="00AC4FBC">
        <w:rPr>
          <w:vertAlign w:val="subscript"/>
        </w:rPr>
        <w:t>E-UTRA</w:t>
      </w:r>
      <w:r w:rsidRPr="00AC4FBC">
        <w:t xml:space="preserve"> + 12 * SCS</w:t>
      </w:r>
      <w:r w:rsidRPr="00AC4FBC">
        <w:rPr>
          <w:vertAlign w:val="subscript"/>
        </w:rPr>
        <w:t>NR</w:t>
      </w:r>
      <w:r w:rsidRPr="00AC4FBC">
        <w:t>)/1,000.000</w:t>
      </w:r>
    </w:p>
    <w:p w14:paraId="79D5EEF9" w14:textId="77777777" w:rsidR="00AB2B30" w:rsidRPr="00AC4FBC" w:rsidRDefault="006A7121">
      <w:pPr>
        <w:pStyle w:val="B30"/>
      </w:pPr>
      <w:r w:rsidRPr="00AC4FBC">
        <w:t>Where SCS</w:t>
      </w:r>
      <w:r w:rsidRPr="00AC4FBC">
        <w:rPr>
          <w:vertAlign w:val="subscript"/>
        </w:rPr>
        <w:t>NR</w:t>
      </w:r>
      <w:r w:rsidRPr="00AC4FBC">
        <w:t xml:space="preserve"> = 15 kHz is assumed in calculation of B.</w:t>
      </w:r>
    </w:p>
    <w:p w14:paraId="1F3DB102" w14:textId="77777777" w:rsidR="00AB2B30" w:rsidRPr="00AC4FBC" w:rsidRDefault="006A7121">
      <w:pPr>
        <w:ind w:left="284" w:firstLine="284"/>
      </w:pPr>
      <w:r w:rsidRPr="00AC4FBC">
        <w:tab/>
        <w:t>For NR</w:t>
      </w:r>
    </w:p>
    <w:p w14:paraId="1CBC63FC" w14:textId="77777777" w:rsidR="00AB2B30" w:rsidRPr="00AC4FBC" w:rsidRDefault="006A7121">
      <w:r w:rsidRPr="00AC4FBC">
        <w:tab/>
      </w:r>
      <w:r w:rsidRPr="00AC4FBC">
        <w:tab/>
      </w:r>
      <w:r w:rsidRPr="00AC4FBC">
        <w:tab/>
      </w:r>
      <w:r w:rsidRPr="00AC4FBC">
        <w:tab/>
      </w:r>
      <w:r w:rsidRPr="00AC4FBC">
        <w:tab/>
        <w:t>B = (12 *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02546E40" w14:textId="77777777" w:rsidR="00AB2B30" w:rsidRPr="00AC4FBC" w:rsidRDefault="006A7121">
      <w:pPr>
        <w:pStyle w:val="B30"/>
      </w:pPr>
      <w:r w:rsidRPr="00AC4FBC">
        <w:t>Where SCS</w:t>
      </w:r>
      <w:r w:rsidRPr="00AC4FBC">
        <w:rPr>
          <w:vertAlign w:val="subscript"/>
        </w:rPr>
        <w:t xml:space="preserve">E-UTRA </w:t>
      </w:r>
      <w:r w:rsidRPr="00AC4FBC">
        <w:t>= 15 kHz is assumed in calculation of B.</w:t>
      </w:r>
    </w:p>
    <w:p w14:paraId="7C164D76" w14:textId="77777777" w:rsidR="00AB2B30" w:rsidRPr="00AC4FBC" w:rsidRDefault="006A7121">
      <w:pPr>
        <w:pStyle w:val="B30"/>
      </w:pPr>
      <w:r w:rsidRPr="00AC4FBC">
        <w:t>and M</w:t>
      </w:r>
      <w:r w:rsidRPr="00AC4FBC">
        <w:rPr>
          <w:vertAlign w:val="subscript"/>
        </w:rPr>
        <w:t>A</w:t>
      </w:r>
      <w:r w:rsidRPr="00AC4FBC">
        <w:t xml:space="preserve"> is reduced by 1 dB for B &lt; 2.</w:t>
      </w:r>
    </w:p>
    <w:p w14:paraId="7EA69B41" w14:textId="77777777" w:rsidR="00AB2B30" w:rsidRPr="00AC4FBC" w:rsidRDefault="006A7121">
      <w:r w:rsidRPr="00AC4FBC">
        <w:t>The normative reference for this requirement is TS 38.101-3 [4] clause 6.2B.2.2.</w:t>
      </w:r>
    </w:p>
    <w:p w14:paraId="589F1967" w14:textId="77777777" w:rsidR="00AB2B30" w:rsidRPr="00AC4FBC" w:rsidRDefault="006A7121">
      <w:r w:rsidRPr="00AC4FBC">
        <w:t>Exception requirements for both NR and E-UTRA are defined for this test when transmission on E-UTRA overlap in time with NR. LTE anchor agnostic approach is not applied for this case. E-UTRA test point analysis is included and E-UTRA measurements are performed.</w:t>
      </w:r>
    </w:p>
    <w:p w14:paraId="5A534779" w14:textId="565E2673" w:rsidR="00AB2B30" w:rsidRPr="00AC4FBC" w:rsidRDefault="006A7121">
      <w:r w:rsidRPr="00AC4FBC">
        <w:t>No exception requirements for NR or E-UTRA are defined for this test when transmission on E-UTRA doesn't overlap in time with NR. LTE anchor agnostic approach is not applied for this case based on the test point analysis in TS 38.905 [7].</w:t>
      </w:r>
    </w:p>
    <w:p w14:paraId="47E9CFA3" w14:textId="0F912397" w:rsidR="00AB2B30" w:rsidRPr="00AC4FBC" w:rsidRDefault="006A7121">
      <w:pPr>
        <w:pStyle w:val="H6"/>
      </w:pPr>
      <w:bookmarkStart w:id="2517" w:name="_Toc27475628"/>
      <w:bookmarkStart w:id="2518" w:name="_CR6_2B_2_2_4"/>
      <w:r w:rsidRPr="00AC4FBC">
        <w:t>6.2B.2.2.4</w:t>
      </w:r>
      <w:r w:rsidRPr="00AC4FBC">
        <w:tab/>
        <w:t>Test description</w:t>
      </w:r>
      <w:bookmarkEnd w:id="2517"/>
    </w:p>
    <w:p w14:paraId="6FCF8285" w14:textId="77777777" w:rsidR="00AB2B30" w:rsidRPr="00AC4FBC" w:rsidRDefault="006A7121">
      <w:pPr>
        <w:pStyle w:val="H6"/>
      </w:pPr>
      <w:bookmarkStart w:id="2519" w:name="_CR6_2B_2_2_4_1"/>
      <w:bookmarkEnd w:id="2518"/>
      <w:r w:rsidRPr="00AC4FBC">
        <w:t>6.2B.2.2.4.1</w:t>
      </w:r>
      <w:r w:rsidRPr="00AC4FBC">
        <w:tab/>
        <w:t>Initial conditions</w:t>
      </w:r>
    </w:p>
    <w:bookmarkEnd w:id="2519"/>
    <w:p w14:paraId="1235C87E" w14:textId="77777777" w:rsidR="00737802" w:rsidRPr="00AC4FBC" w:rsidRDefault="006A7121" w:rsidP="00737802">
      <w:r w:rsidRPr="00AC4FBC">
        <w:t>Same initial conditions as described in clause 6.2B.2.1.4.1 for both E-UTRA and NR carriers with the following exception:</w:t>
      </w:r>
    </w:p>
    <w:p w14:paraId="06CF0E26" w14:textId="628E3457" w:rsidR="00AB2B30" w:rsidRPr="00AC4FBC" w:rsidRDefault="00737802" w:rsidP="00527373">
      <w:pPr>
        <w:pStyle w:val="B10"/>
      </w:pPr>
      <w:r w:rsidRPr="00AC4FBC">
        <w:t>-</w:t>
      </w:r>
      <w:r w:rsidRPr="00AC4FBC">
        <w:tab/>
        <w:t xml:space="preserve">Instead of Table 6.2B.2.1.4.1-1 </w:t>
      </w:r>
      <w:r w:rsidRPr="00AC4FBC">
        <w:noBreakHyphen/>
      </w:r>
      <w:r w:rsidRPr="00AC4FBC">
        <w:noBreakHyphen/>
        <w:t>&gt; use Table 6.2B.2.2.4.1-1.</w:t>
      </w:r>
    </w:p>
    <w:p w14:paraId="505E7596" w14:textId="1595E54A" w:rsidR="00AB2B30" w:rsidRPr="00AC4FBC" w:rsidRDefault="006A7121">
      <w:pPr>
        <w:pStyle w:val="TH"/>
      </w:pPr>
      <w:bookmarkStart w:id="2520" w:name="_CRTable6_2B_2_2_4_11"/>
      <w:r w:rsidRPr="00AC4FBC">
        <w:t xml:space="preserve">Table </w:t>
      </w:r>
      <w:bookmarkEnd w:id="2520"/>
      <w:r w:rsidRPr="00AC4FBC">
        <w:t>6.2B.2.2.4.1-1: Test Configuration Table</w:t>
      </w:r>
    </w:p>
    <w:tbl>
      <w:tblPr>
        <w:tblW w:w="57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788"/>
        <w:gridCol w:w="788"/>
        <w:gridCol w:w="788"/>
        <w:gridCol w:w="1396"/>
        <w:gridCol w:w="1176"/>
        <w:gridCol w:w="1638"/>
        <w:gridCol w:w="1176"/>
        <w:gridCol w:w="1607"/>
        <w:gridCol w:w="996"/>
      </w:tblGrid>
      <w:tr w:rsidR="00737802" w:rsidRPr="00AC4FBC" w14:paraId="78F8EBCD"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554CA8EA" w14:textId="77777777" w:rsidR="00737802" w:rsidRPr="00AC4FBC" w:rsidRDefault="00737802" w:rsidP="00AC2491">
            <w:pPr>
              <w:pStyle w:val="TAH"/>
              <w:jc w:val="left"/>
            </w:pPr>
            <w:r w:rsidRPr="00AC4FBC">
              <w:t>Initial Conditions</w:t>
            </w:r>
          </w:p>
        </w:tc>
      </w:tr>
      <w:tr w:rsidR="00737802" w:rsidRPr="00AC4FBC" w14:paraId="3DD8D7AD"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007B0CAA" w14:textId="77777777" w:rsidR="00737802" w:rsidRPr="00AC4FBC" w:rsidRDefault="00737802" w:rsidP="00AC2491">
            <w:pPr>
              <w:pStyle w:val="TAL"/>
              <w:rPr>
                <w:bCs/>
              </w:rPr>
            </w:pPr>
            <w:r w:rsidRPr="00AC4FBC">
              <w:rPr>
                <w:bCs/>
              </w:rPr>
              <w:t>Test Environment</w:t>
            </w:r>
          </w:p>
          <w:p w14:paraId="0BA18C89" w14:textId="77777777" w:rsidR="00737802" w:rsidRPr="00AC4FBC" w:rsidRDefault="00737802" w:rsidP="00AC2491">
            <w:pPr>
              <w:pStyle w:val="TAL"/>
              <w:rPr>
                <w:bCs/>
              </w:rPr>
            </w:pPr>
            <w:r w:rsidRPr="00AC4FBC">
              <w:rPr>
                <w:bCs/>
              </w:rPr>
              <w:t>as specified in TS 38.508-1 [6] clause 4.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4F990EC7" w14:textId="77777777" w:rsidR="00737802" w:rsidRPr="00AC4FBC" w:rsidRDefault="00737802" w:rsidP="00AC2491">
            <w:pPr>
              <w:pStyle w:val="TAL"/>
            </w:pPr>
            <w:r w:rsidRPr="00AC4FBC">
              <w:t>Normal, TL/VL, TL/VH, TH/VL, TH/VH</w:t>
            </w:r>
          </w:p>
        </w:tc>
      </w:tr>
      <w:tr w:rsidR="00737802" w:rsidRPr="00AC4FBC" w14:paraId="34DD35C5"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42D6CEE1" w14:textId="77777777" w:rsidR="00737802" w:rsidRPr="00AC4FBC" w:rsidRDefault="00737802" w:rsidP="00AC2491">
            <w:pPr>
              <w:pStyle w:val="TAL"/>
            </w:pPr>
            <w:r w:rsidRPr="00AC4FBC">
              <w:t>Test Frequencies as specified in TS 38.508 [7] clause 4.3.1 for different DC bandwidth classes</w:t>
            </w:r>
          </w:p>
        </w:tc>
        <w:tc>
          <w:tcPr>
            <w:tcW w:w="2995" w:type="pct"/>
            <w:gridSpan w:val="5"/>
            <w:tcBorders>
              <w:top w:val="single" w:sz="4" w:space="0" w:color="auto"/>
              <w:left w:val="single" w:sz="4" w:space="0" w:color="auto"/>
              <w:bottom w:val="single" w:sz="4" w:space="0" w:color="auto"/>
              <w:right w:val="single" w:sz="4" w:space="0" w:color="auto"/>
            </w:tcBorders>
            <w:vAlign w:val="center"/>
          </w:tcPr>
          <w:p w14:paraId="45CB6F12" w14:textId="77777777" w:rsidR="00737802" w:rsidRPr="00AC4FBC" w:rsidRDefault="00737802" w:rsidP="00AC2491">
            <w:pPr>
              <w:pStyle w:val="TAL"/>
            </w:pPr>
            <w:r w:rsidRPr="00AC4FBC">
              <w:t>Low with maxWgap (NR low – E-UTRA high);</w:t>
            </w:r>
          </w:p>
          <w:p w14:paraId="2870DD82" w14:textId="77777777" w:rsidR="00737802" w:rsidRPr="00AC4FBC" w:rsidRDefault="00737802" w:rsidP="00AC2491">
            <w:pPr>
              <w:pStyle w:val="TAL"/>
            </w:pPr>
            <w:r w:rsidRPr="00AC4FBC">
              <w:t>High with maxWgap (E-UTRA low – NR high)</w:t>
            </w:r>
          </w:p>
          <w:p w14:paraId="0CEE8126" w14:textId="77777777" w:rsidR="00737802" w:rsidRPr="00AC4FBC" w:rsidRDefault="00737802" w:rsidP="00AC2491">
            <w:pPr>
              <w:pStyle w:val="TAL"/>
            </w:pPr>
          </w:p>
        </w:tc>
      </w:tr>
      <w:tr w:rsidR="006C2171" w:rsidRPr="00AC4FBC" w14:paraId="28B5E4DC"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25648B6D" w14:textId="0C54BB10" w:rsidR="006C2171" w:rsidRPr="00AC4FBC" w:rsidRDefault="006C2171" w:rsidP="00AC2491">
            <w:pPr>
              <w:pStyle w:val="TAL"/>
            </w:pPr>
            <w:r w:rsidRPr="00AC4FBC">
              <w:t>Test EN-DC bandwidth combination as specified in Table 5.3B.1.3-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72A67CDF" w14:textId="77777777" w:rsidR="006C2171" w:rsidRPr="00AC4FBC" w:rsidRDefault="006C2171" w:rsidP="00AC2491">
            <w:pPr>
              <w:keepNext/>
              <w:keepLines/>
              <w:spacing w:after="0"/>
              <w:rPr>
                <w:rFonts w:ascii="Arial" w:hAnsi="Arial"/>
                <w:sz w:val="18"/>
                <w:vertAlign w:val="subscript"/>
              </w:rPr>
            </w:pPr>
            <w:r w:rsidRPr="00AC4FBC">
              <w:rPr>
                <w:rFonts w:ascii="Arial" w:hAnsi="Arial"/>
                <w:sz w:val="18"/>
              </w:rPr>
              <w:t>Lowest N</w:t>
            </w:r>
            <w:r w:rsidRPr="00AC4FBC">
              <w:rPr>
                <w:rFonts w:ascii="Arial" w:hAnsi="Arial"/>
                <w:sz w:val="18"/>
                <w:vertAlign w:val="subscript"/>
              </w:rPr>
              <w:t>RB_agg</w:t>
            </w:r>
            <w:r w:rsidRPr="00AC4FBC">
              <w:rPr>
                <w:rFonts w:ascii="Arial" w:hAnsi="Arial"/>
                <w:sz w:val="18"/>
              </w:rPr>
              <w:t>, Highest N</w:t>
            </w:r>
            <w:r w:rsidRPr="00AC4FBC">
              <w:rPr>
                <w:rFonts w:ascii="Arial" w:hAnsi="Arial"/>
                <w:sz w:val="18"/>
                <w:vertAlign w:val="subscript"/>
              </w:rPr>
              <w:t>RB_agg</w:t>
            </w:r>
          </w:p>
          <w:p w14:paraId="14D77526" w14:textId="78117B55" w:rsidR="006C2171" w:rsidRPr="00AC4FBC" w:rsidRDefault="006C2171" w:rsidP="00AC2491">
            <w:pPr>
              <w:pStyle w:val="TAL"/>
            </w:pPr>
            <w:r w:rsidRPr="00AC4FBC">
              <w:t>(Note 2)</w:t>
            </w:r>
          </w:p>
        </w:tc>
      </w:tr>
      <w:tr w:rsidR="006C2171" w:rsidRPr="00AC4FBC" w14:paraId="2C510728"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65198C49" w14:textId="77777777" w:rsidR="006C2171" w:rsidRPr="00AC4FBC" w:rsidRDefault="006C2171" w:rsidP="00AC2491">
            <w:pPr>
              <w:pStyle w:val="TAL"/>
              <w:rPr>
                <w:bCs/>
              </w:rPr>
            </w:pPr>
            <w:r w:rsidRPr="00AC4FBC">
              <w:rPr>
                <w:bCs/>
              </w:rPr>
              <w:t>Test SCS for the NR cell as specified in TS 38.521-1 [8] Table 5.3.5-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2027A77C" w14:textId="77777777" w:rsidR="006C2171" w:rsidRPr="00AC4FBC" w:rsidRDefault="006C2171" w:rsidP="00AC2491">
            <w:pPr>
              <w:pStyle w:val="TAL"/>
            </w:pPr>
            <w:r w:rsidRPr="00AC4FBC">
              <w:t>Lowest, Highest</w:t>
            </w:r>
          </w:p>
        </w:tc>
      </w:tr>
      <w:tr w:rsidR="006C2171" w:rsidRPr="00AC4FBC" w14:paraId="10380E71"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3B8C4B78" w14:textId="77777777" w:rsidR="006C2171" w:rsidRPr="00AC4FBC" w:rsidRDefault="006C2171" w:rsidP="00AC2491">
            <w:pPr>
              <w:pStyle w:val="TAH"/>
              <w:jc w:val="left"/>
            </w:pPr>
            <w:r w:rsidRPr="00AC4FBC">
              <w:t>Test Parameters</w:t>
            </w:r>
          </w:p>
        </w:tc>
      </w:tr>
      <w:tr w:rsidR="006C2171" w:rsidRPr="00AC4FBC" w14:paraId="74B87B8E" w14:textId="77777777" w:rsidTr="00737802">
        <w:trPr>
          <w:jc w:val="center"/>
        </w:trPr>
        <w:tc>
          <w:tcPr>
            <w:tcW w:w="298" w:type="pct"/>
            <w:vMerge w:val="restart"/>
            <w:tcBorders>
              <w:top w:val="single" w:sz="4" w:space="0" w:color="auto"/>
              <w:left w:val="single" w:sz="4" w:space="0" w:color="auto"/>
              <w:bottom w:val="single" w:sz="4" w:space="0" w:color="auto"/>
              <w:right w:val="single" w:sz="4" w:space="0" w:color="auto"/>
            </w:tcBorders>
            <w:hideMark/>
          </w:tcPr>
          <w:p w14:paraId="518EC257" w14:textId="77777777" w:rsidR="006C2171" w:rsidRPr="00AC4FBC" w:rsidRDefault="006C2171" w:rsidP="00AC2491">
            <w:pPr>
              <w:pStyle w:val="TAH"/>
              <w:jc w:val="left"/>
            </w:pPr>
            <w:r w:rsidRPr="00AC4FBC">
              <w:t>Test ID</w:t>
            </w:r>
          </w:p>
        </w:tc>
        <w:tc>
          <w:tcPr>
            <w:tcW w:w="358" w:type="pct"/>
            <w:vMerge w:val="restart"/>
            <w:tcBorders>
              <w:top w:val="single" w:sz="4" w:space="0" w:color="auto"/>
              <w:left w:val="single" w:sz="4" w:space="0" w:color="auto"/>
              <w:bottom w:val="single" w:sz="4" w:space="0" w:color="auto"/>
              <w:right w:val="single" w:sz="4" w:space="0" w:color="auto"/>
            </w:tcBorders>
            <w:hideMark/>
          </w:tcPr>
          <w:p w14:paraId="6CC273C5" w14:textId="77777777" w:rsidR="006C2171" w:rsidRPr="00AC4FBC" w:rsidRDefault="006C2171" w:rsidP="00AC2491">
            <w:pPr>
              <w:pStyle w:val="TAH"/>
              <w:jc w:val="left"/>
            </w:pPr>
            <w:r w:rsidRPr="00AC4FBC">
              <w:t>Freq</w:t>
            </w:r>
          </w:p>
        </w:tc>
        <w:tc>
          <w:tcPr>
            <w:tcW w:w="358" w:type="pct"/>
            <w:vMerge w:val="restart"/>
            <w:tcBorders>
              <w:top w:val="single" w:sz="4" w:space="0" w:color="auto"/>
              <w:left w:val="single" w:sz="4" w:space="0" w:color="auto"/>
              <w:bottom w:val="single" w:sz="4" w:space="0" w:color="auto"/>
              <w:right w:val="single" w:sz="4" w:space="0" w:color="auto"/>
            </w:tcBorders>
            <w:hideMark/>
          </w:tcPr>
          <w:p w14:paraId="7AE0498B" w14:textId="77777777" w:rsidR="006C2171" w:rsidRPr="00AC4FBC" w:rsidRDefault="006C2171" w:rsidP="00AC2491">
            <w:pPr>
              <w:pStyle w:val="TAH"/>
              <w:jc w:val="left"/>
            </w:pPr>
            <w:r w:rsidRPr="00AC4FBC">
              <w:t>ChBw</w:t>
            </w:r>
          </w:p>
        </w:tc>
        <w:tc>
          <w:tcPr>
            <w:tcW w:w="358" w:type="pct"/>
            <w:vMerge w:val="restart"/>
            <w:tcBorders>
              <w:top w:val="single" w:sz="4" w:space="0" w:color="auto"/>
              <w:left w:val="single" w:sz="4" w:space="0" w:color="auto"/>
              <w:bottom w:val="single" w:sz="4" w:space="0" w:color="auto"/>
              <w:right w:val="single" w:sz="4" w:space="0" w:color="auto"/>
            </w:tcBorders>
            <w:hideMark/>
          </w:tcPr>
          <w:p w14:paraId="097258CE" w14:textId="77777777" w:rsidR="006C2171" w:rsidRPr="00AC4FBC" w:rsidRDefault="006C2171" w:rsidP="00AC2491">
            <w:pPr>
              <w:pStyle w:val="TAH"/>
              <w:jc w:val="left"/>
            </w:pPr>
            <w:r w:rsidRPr="00AC4FBC">
              <w:t>SCS</w:t>
            </w:r>
          </w:p>
        </w:tc>
        <w:tc>
          <w:tcPr>
            <w:tcW w:w="634" w:type="pct"/>
            <w:vMerge w:val="restart"/>
            <w:tcBorders>
              <w:top w:val="single" w:sz="4" w:space="0" w:color="auto"/>
              <w:left w:val="single" w:sz="4" w:space="0" w:color="auto"/>
              <w:bottom w:val="single" w:sz="4" w:space="0" w:color="auto"/>
              <w:right w:val="single" w:sz="4" w:space="0" w:color="auto"/>
            </w:tcBorders>
            <w:hideMark/>
          </w:tcPr>
          <w:p w14:paraId="02C57B55" w14:textId="77777777" w:rsidR="006C2171" w:rsidRPr="00AC4FBC" w:rsidRDefault="006C2171" w:rsidP="00AC2491">
            <w:pPr>
              <w:pStyle w:val="TAH"/>
              <w:jc w:val="left"/>
            </w:pPr>
            <w:r w:rsidRPr="00AC4FBC">
              <w:t>Downlink Configuration</w:t>
            </w:r>
          </w:p>
        </w:tc>
        <w:tc>
          <w:tcPr>
            <w:tcW w:w="2995" w:type="pct"/>
            <w:gridSpan w:val="5"/>
            <w:tcBorders>
              <w:top w:val="single" w:sz="4" w:space="0" w:color="auto"/>
              <w:left w:val="single" w:sz="4" w:space="0" w:color="auto"/>
              <w:bottom w:val="single" w:sz="4" w:space="0" w:color="auto"/>
              <w:right w:val="single" w:sz="4" w:space="0" w:color="auto"/>
            </w:tcBorders>
            <w:hideMark/>
          </w:tcPr>
          <w:p w14:paraId="6D190A99" w14:textId="77777777" w:rsidR="006C2171" w:rsidRPr="00AC4FBC" w:rsidRDefault="006C2171" w:rsidP="00AC2491">
            <w:pPr>
              <w:pStyle w:val="TAH"/>
              <w:jc w:val="left"/>
            </w:pPr>
            <w:r w:rsidRPr="00AC4FBC">
              <w:t>EN-DC Uplink Configuration</w:t>
            </w:r>
          </w:p>
        </w:tc>
      </w:tr>
      <w:tr w:rsidR="006C2171" w:rsidRPr="00AC4FBC" w14:paraId="30434936" w14:textId="77777777" w:rsidTr="007378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8DD9C"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AA096"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5816"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3034E"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2B3D5" w14:textId="77777777" w:rsidR="006C2171" w:rsidRPr="00AC4FBC" w:rsidRDefault="006C2171" w:rsidP="00AC2491">
            <w:pPr>
              <w:overflowPunct/>
              <w:autoSpaceDE/>
              <w:autoSpaceDN/>
              <w:adjustRightInd/>
              <w:spacing w:after="0"/>
              <w:rPr>
                <w:rFonts w:ascii="Arial" w:hAnsi="Arial"/>
                <w:b/>
                <w:sz w:val="18"/>
                <w:lang w:eastAsia="en-US"/>
              </w:rPr>
            </w:pPr>
          </w:p>
        </w:tc>
        <w:tc>
          <w:tcPr>
            <w:tcW w:w="1278" w:type="pct"/>
            <w:gridSpan w:val="2"/>
            <w:tcBorders>
              <w:top w:val="single" w:sz="4" w:space="0" w:color="auto"/>
              <w:left w:val="single" w:sz="4" w:space="0" w:color="auto"/>
              <w:bottom w:val="single" w:sz="4" w:space="0" w:color="auto"/>
              <w:right w:val="single" w:sz="4" w:space="0" w:color="auto"/>
            </w:tcBorders>
            <w:hideMark/>
          </w:tcPr>
          <w:p w14:paraId="6F79D847" w14:textId="77777777" w:rsidR="006C2171" w:rsidRPr="00AC4FBC" w:rsidRDefault="006C2171" w:rsidP="00AC2491">
            <w:pPr>
              <w:pStyle w:val="TAH"/>
              <w:jc w:val="left"/>
            </w:pPr>
            <w:r w:rsidRPr="00AC4FBC">
              <w:t>E-UTRA Cell</w:t>
            </w:r>
          </w:p>
        </w:tc>
        <w:tc>
          <w:tcPr>
            <w:tcW w:w="1264" w:type="pct"/>
            <w:gridSpan w:val="2"/>
            <w:tcBorders>
              <w:top w:val="single" w:sz="4" w:space="0" w:color="auto"/>
              <w:left w:val="single" w:sz="4" w:space="0" w:color="auto"/>
              <w:bottom w:val="single" w:sz="4" w:space="0" w:color="auto"/>
              <w:right w:val="single" w:sz="4" w:space="0" w:color="auto"/>
            </w:tcBorders>
            <w:hideMark/>
          </w:tcPr>
          <w:p w14:paraId="306B1D32" w14:textId="77777777" w:rsidR="006C2171" w:rsidRPr="00AC4FBC" w:rsidRDefault="006C2171" w:rsidP="00AC2491">
            <w:pPr>
              <w:pStyle w:val="TAH"/>
              <w:jc w:val="left"/>
            </w:pPr>
            <w:r w:rsidRPr="00AC4FBC">
              <w:t>NR Cell</w:t>
            </w:r>
          </w:p>
        </w:tc>
        <w:tc>
          <w:tcPr>
            <w:tcW w:w="452" w:type="pct"/>
            <w:tcBorders>
              <w:top w:val="single" w:sz="4" w:space="0" w:color="auto"/>
              <w:left w:val="single" w:sz="4" w:space="0" w:color="auto"/>
              <w:bottom w:val="single" w:sz="4" w:space="0" w:color="auto"/>
              <w:right w:val="single" w:sz="4" w:space="0" w:color="auto"/>
            </w:tcBorders>
            <w:hideMark/>
          </w:tcPr>
          <w:p w14:paraId="184BD551" w14:textId="77777777" w:rsidR="006C2171" w:rsidRPr="00AC4FBC" w:rsidRDefault="006C2171" w:rsidP="00AC2491">
            <w:pPr>
              <w:pStyle w:val="TAH"/>
              <w:jc w:val="left"/>
            </w:pPr>
            <w:r w:rsidRPr="00AC4FBC">
              <w:t>Common</w:t>
            </w:r>
          </w:p>
        </w:tc>
      </w:tr>
      <w:tr w:rsidR="006C2171" w:rsidRPr="00AC4FBC" w14:paraId="5C4F2496" w14:textId="77777777" w:rsidTr="00737802">
        <w:trPr>
          <w:cantSplit/>
          <w:trHeight w:val="17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C6CB8"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388FE"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B29F4"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53987" w14:textId="77777777" w:rsidR="006C2171" w:rsidRPr="00AC4FBC" w:rsidRDefault="006C2171" w:rsidP="00AC249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CB93F" w14:textId="77777777" w:rsidR="006C2171" w:rsidRPr="00AC4FBC" w:rsidRDefault="006C2171" w:rsidP="00AC2491">
            <w:pPr>
              <w:overflowPunct/>
              <w:autoSpaceDE/>
              <w:autoSpaceDN/>
              <w:adjustRightInd/>
              <w:spacing w:after="0"/>
              <w:rPr>
                <w:rFonts w:ascii="Arial" w:hAnsi="Arial"/>
                <w:b/>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E8B917C" w14:textId="77777777" w:rsidR="006C2171" w:rsidRPr="00AC4FBC" w:rsidRDefault="006C2171" w:rsidP="00AC2491">
            <w:pPr>
              <w:pStyle w:val="TAH"/>
              <w:jc w:val="left"/>
              <w:rPr>
                <w:szCs w:val="18"/>
              </w:rPr>
            </w:pPr>
            <w:r w:rsidRPr="00AC4FBC">
              <w:rPr>
                <w:szCs w:val="18"/>
              </w:rPr>
              <w:t>Modulation</w:t>
            </w:r>
          </w:p>
        </w:tc>
        <w:tc>
          <w:tcPr>
            <w:tcW w:w="744" w:type="pct"/>
            <w:tcBorders>
              <w:top w:val="single" w:sz="4" w:space="0" w:color="auto"/>
              <w:left w:val="single" w:sz="4" w:space="0" w:color="auto"/>
              <w:bottom w:val="single" w:sz="4" w:space="0" w:color="auto"/>
              <w:right w:val="single" w:sz="4" w:space="0" w:color="auto"/>
            </w:tcBorders>
            <w:hideMark/>
          </w:tcPr>
          <w:p w14:paraId="3B591598" w14:textId="77777777" w:rsidR="006C2171" w:rsidRPr="00AC4FBC" w:rsidRDefault="006C2171" w:rsidP="00AC2491">
            <w:pPr>
              <w:pStyle w:val="TAH"/>
              <w:jc w:val="left"/>
              <w:rPr>
                <w:rFonts w:cs="v5.0.0"/>
                <w:szCs w:val="18"/>
              </w:rPr>
            </w:pPr>
            <w:r w:rsidRPr="00AC4FBC">
              <w:rPr>
                <w:rFonts w:cs="v5.0.0"/>
                <w:szCs w:val="18"/>
              </w:rPr>
              <w:t>RB allocation</w:t>
            </w:r>
          </w:p>
          <w:p w14:paraId="639E3000" w14:textId="77777777" w:rsidR="006C2171" w:rsidRPr="00AC4FBC" w:rsidRDefault="006C2171" w:rsidP="00AC2491">
            <w:pPr>
              <w:pStyle w:val="TAH"/>
              <w:jc w:val="left"/>
              <w:rPr>
                <w:szCs w:val="18"/>
              </w:rPr>
            </w:pPr>
            <w:r w:rsidRPr="00AC4FBC">
              <w:rPr>
                <w:rFonts w:cs="v5.0.0"/>
                <w:szCs w:val="18"/>
              </w:rPr>
              <w:t>(Note 3)</w:t>
            </w:r>
          </w:p>
        </w:tc>
        <w:tc>
          <w:tcPr>
            <w:tcW w:w="534" w:type="pct"/>
            <w:tcBorders>
              <w:top w:val="single" w:sz="4" w:space="0" w:color="auto"/>
              <w:left w:val="single" w:sz="4" w:space="0" w:color="auto"/>
              <w:bottom w:val="single" w:sz="4" w:space="0" w:color="auto"/>
              <w:right w:val="single" w:sz="4" w:space="0" w:color="auto"/>
            </w:tcBorders>
            <w:hideMark/>
          </w:tcPr>
          <w:p w14:paraId="46A44A4A" w14:textId="77777777" w:rsidR="006C2171" w:rsidRPr="00AC4FBC" w:rsidRDefault="006C2171" w:rsidP="00AC2491">
            <w:pPr>
              <w:pStyle w:val="TAH"/>
              <w:jc w:val="left"/>
              <w:rPr>
                <w:szCs w:val="18"/>
              </w:rPr>
            </w:pPr>
            <w:r w:rsidRPr="00AC4FBC">
              <w:rPr>
                <w:szCs w:val="18"/>
              </w:rPr>
              <w:t>Modulation</w:t>
            </w:r>
          </w:p>
        </w:tc>
        <w:tc>
          <w:tcPr>
            <w:tcW w:w="730" w:type="pct"/>
            <w:tcBorders>
              <w:top w:val="single" w:sz="4" w:space="0" w:color="auto"/>
              <w:left w:val="single" w:sz="4" w:space="0" w:color="auto"/>
              <w:bottom w:val="single" w:sz="4" w:space="0" w:color="auto"/>
              <w:right w:val="single" w:sz="4" w:space="0" w:color="auto"/>
            </w:tcBorders>
            <w:hideMark/>
          </w:tcPr>
          <w:p w14:paraId="27C2CE01" w14:textId="77777777" w:rsidR="006C2171" w:rsidRPr="00AC4FBC" w:rsidRDefault="006C2171" w:rsidP="00AC2491">
            <w:pPr>
              <w:pStyle w:val="TAH"/>
              <w:jc w:val="left"/>
              <w:rPr>
                <w:szCs w:val="18"/>
              </w:rPr>
            </w:pPr>
            <w:r w:rsidRPr="00AC4FBC">
              <w:rPr>
                <w:rFonts w:cs="v5.0.0"/>
                <w:szCs w:val="18"/>
              </w:rPr>
              <w:t>RB allocation (NOTE 1)</w:t>
            </w:r>
          </w:p>
        </w:tc>
        <w:tc>
          <w:tcPr>
            <w:tcW w:w="452" w:type="pct"/>
            <w:tcBorders>
              <w:top w:val="single" w:sz="4" w:space="0" w:color="auto"/>
              <w:left w:val="single" w:sz="4" w:space="0" w:color="auto"/>
              <w:bottom w:val="single" w:sz="4" w:space="0" w:color="auto"/>
              <w:right w:val="single" w:sz="4" w:space="0" w:color="auto"/>
            </w:tcBorders>
            <w:hideMark/>
          </w:tcPr>
          <w:p w14:paraId="7765BD06" w14:textId="77777777" w:rsidR="006C2171" w:rsidRPr="00AC4FBC" w:rsidRDefault="006C2171" w:rsidP="00AC2491">
            <w:pPr>
              <w:pStyle w:val="TAH"/>
              <w:jc w:val="left"/>
              <w:rPr>
                <w:rFonts w:cs="v5.0.0"/>
                <w:szCs w:val="18"/>
              </w:rPr>
            </w:pPr>
            <w:r w:rsidRPr="00AC4FBC">
              <w:rPr>
                <w:rFonts w:cs="v5.0.0"/>
                <w:szCs w:val="18"/>
              </w:rPr>
              <w:t>Power config</w:t>
            </w:r>
          </w:p>
          <w:p w14:paraId="15118605" w14:textId="77777777" w:rsidR="006C2171" w:rsidRPr="00AC4FBC" w:rsidRDefault="006C2171" w:rsidP="00AC2491">
            <w:pPr>
              <w:pStyle w:val="TAH"/>
              <w:jc w:val="left"/>
              <w:rPr>
                <w:rFonts w:cs="v5.0.0"/>
                <w:szCs w:val="18"/>
              </w:rPr>
            </w:pPr>
            <w:r w:rsidRPr="00AC4FBC">
              <w:rPr>
                <w:rFonts w:cs="v5.0.0"/>
                <w:szCs w:val="18"/>
              </w:rPr>
              <w:t>(NOTE 6)</w:t>
            </w:r>
          </w:p>
        </w:tc>
      </w:tr>
      <w:tr w:rsidR="006C2171" w:rsidRPr="00AC4FBC" w14:paraId="3D9E3E4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633B863A" w14:textId="77777777" w:rsidR="006C2171" w:rsidRPr="00AC4FBC" w:rsidRDefault="006C2171" w:rsidP="00AC2491">
            <w:pPr>
              <w:pStyle w:val="TAC"/>
              <w:jc w:val="left"/>
            </w:pPr>
            <w:r w:rsidRPr="00AC4FBC">
              <w:lastRenderedPageBreak/>
              <w:t>1</w:t>
            </w:r>
          </w:p>
        </w:tc>
        <w:tc>
          <w:tcPr>
            <w:tcW w:w="358" w:type="pct"/>
            <w:tcBorders>
              <w:top w:val="single" w:sz="4" w:space="0" w:color="auto"/>
              <w:left w:val="single" w:sz="4" w:space="0" w:color="auto"/>
              <w:bottom w:val="single" w:sz="4" w:space="0" w:color="auto"/>
              <w:right w:val="single" w:sz="4" w:space="0" w:color="auto"/>
            </w:tcBorders>
            <w:vAlign w:val="center"/>
            <w:hideMark/>
          </w:tcPr>
          <w:p w14:paraId="7D9942F2" w14:textId="77777777" w:rsidR="006C2171" w:rsidRPr="00AC4FBC" w:rsidRDefault="006C2171" w:rsidP="00AC2491">
            <w:pPr>
              <w:pStyle w:val="TAC"/>
              <w:jc w:val="left"/>
            </w:pPr>
            <w:r w:rsidRPr="00AC4FBC">
              <w:t>Default</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14:paraId="7BAA42FC" w14:textId="77777777" w:rsidR="006C2171" w:rsidRPr="00AC4FBC" w:rsidRDefault="006C2171" w:rsidP="00AC2491">
            <w:pPr>
              <w:pStyle w:val="TAC"/>
              <w:jc w:val="left"/>
            </w:pPr>
            <w:r w:rsidRPr="00AC4FBC">
              <w:t>Default</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14:paraId="4DD8AE2A" w14:textId="77777777" w:rsidR="006C2171" w:rsidRPr="00AC4FBC" w:rsidRDefault="006C2171" w:rsidP="00AC2491">
            <w:pPr>
              <w:pStyle w:val="TAC"/>
              <w:jc w:val="left"/>
            </w:pPr>
            <w:r w:rsidRPr="00AC4FBC">
              <w:t>Default</w:t>
            </w:r>
          </w:p>
        </w:tc>
        <w:tc>
          <w:tcPr>
            <w:tcW w:w="634" w:type="pct"/>
            <w:vMerge w:val="restart"/>
            <w:tcBorders>
              <w:top w:val="single" w:sz="4" w:space="0" w:color="auto"/>
              <w:left w:val="single" w:sz="4" w:space="0" w:color="auto"/>
              <w:bottom w:val="single" w:sz="4" w:space="0" w:color="auto"/>
              <w:right w:val="single" w:sz="4" w:space="0" w:color="auto"/>
            </w:tcBorders>
            <w:vAlign w:val="center"/>
            <w:hideMark/>
          </w:tcPr>
          <w:p w14:paraId="0C9E5B66"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32251F3D"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52C3010"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1B3CCBE7"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6671A96"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3C73B2C7" w14:textId="77777777" w:rsidR="006C2171" w:rsidRPr="00AC4FBC" w:rsidRDefault="006C2171" w:rsidP="00AC2491">
            <w:pPr>
              <w:pStyle w:val="TAC"/>
              <w:jc w:val="left"/>
            </w:pPr>
            <w:r w:rsidRPr="00AC4FBC">
              <w:t>B</w:t>
            </w:r>
          </w:p>
        </w:tc>
      </w:tr>
      <w:tr w:rsidR="006C2171" w:rsidRPr="00AC4FBC" w14:paraId="1D359E9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EA3BE57" w14:textId="39BDF201" w:rsidR="006C2171" w:rsidRPr="00AC4FBC" w:rsidRDefault="006C2171" w:rsidP="00AC2491">
            <w:pPr>
              <w:pStyle w:val="TAC"/>
              <w:jc w:val="left"/>
            </w:pPr>
            <w:r w:rsidRPr="00AC4FBC">
              <w:t>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AC9D9DC"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7A6F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DF81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4B0BA"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0ACA5E4"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4A64D8E5"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19E1A475"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06ED920"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378C5214" w14:textId="1C622CEF" w:rsidR="006C2171" w:rsidRPr="00AC4FBC" w:rsidRDefault="006C2171" w:rsidP="00AC2491">
            <w:pPr>
              <w:pStyle w:val="TAC"/>
              <w:jc w:val="left"/>
            </w:pPr>
            <w:r w:rsidRPr="00AC4FBC">
              <w:t>B</w:t>
            </w:r>
          </w:p>
        </w:tc>
      </w:tr>
      <w:tr w:rsidR="006C2171" w:rsidRPr="00AC4FBC" w14:paraId="4C6F855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FB886D9" w14:textId="36924D53" w:rsidR="006C2171" w:rsidRPr="00AC4FBC" w:rsidRDefault="006C2171" w:rsidP="00AC2491">
            <w:pPr>
              <w:pStyle w:val="TAC"/>
              <w:jc w:val="left"/>
            </w:pPr>
            <w:r w:rsidRPr="00AC4FBC">
              <w:t>3</w:t>
            </w:r>
          </w:p>
        </w:tc>
        <w:tc>
          <w:tcPr>
            <w:tcW w:w="358" w:type="pct"/>
            <w:tcBorders>
              <w:top w:val="single" w:sz="4" w:space="0" w:color="auto"/>
              <w:left w:val="single" w:sz="4" w:space="0" w:color="auto"/>
              <w:bottom w:val="single" w:sz="4" w:space="0" w:color="auto"/>
              <w:right w:val="single" w:sz="4" w:space="0" w:color="auto"/>
            </w:tcBorders>
            <w:vAlign w:val="center"/>
            <w:hideMark/>
          </w:tcPr>
          <w:p w14:paraId="251A003C"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7C99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ED21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DD960"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E913BD"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1CA71321"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509587D1"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3884AEC"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6EAF0C15" w14:textId="77777777" w:rsidR="006C2171" w:rsidRPr="00AC4FBC" w:rsidRDefault="006C2171" w:rsidP="00AC2491">
            <w:pPr>
              <w:pStyle w:val="TAC"/>
              <w:jc w:val="left"/>
            </w:pPr>
            <w:r w:rsidRPr="00AC4FBC">
              <w:t>A</w:t>
            </w:r>
          </w:p>
        </w:tc>
      </w:tr>
      <w:tr w:rsidR="006C2171" w:rsidRPr="00AC4FBC" w14:paraId="456E813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219EEB6" w14:textId="3104CA6E" w:rsidR="006C2171" w:rsidRPr="00AC4FBC" w:rsidRDefault="006C2171" w:rsidP="00AC2491">
            <w:pPr>
              <w:pStyle w:val="TAC"/>
              <w:jc w:val="left"/>
            </w:pPr>
            <w:r w:rsidRPr="00AC4FBC">
              <w:t>4</w:t>
            </w:r>
          </w:p>
        </w:tc>
        <w:tc>
          <w:tcPr>
            <w:tcW w:w="358" w:type="pct"/>
            <w:tcBorders>
              <w:top w:val="single" w:sz="4" w:space="0" w:color="auto"/>
              <w:left w:val="single" w:sz="4" w:space="0" w:color="auto"/>
              <w:bottom w:val="single" w:sz="4" w:space="0" w:color="auto"/>
              <w:right w:val="single" w:sz="4" w:space="0" w:color="auto"/>
            </w:tcBorders>
            <w:vAlign w:val="center"/>
            <w:hideMark/>
          </w:tcPr>
          <w:p w14:paraId="67E7BA38"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FEB2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D3E3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79D6B"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E3ECD83"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A5F0AE9"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B324AD6"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36DC470"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5515EE94" w14:textId="77777777" w:rsidR="006C2171" w:rsidRPr="00AC4FBC" w:rsidRDefault="006C2171" w:rsidP="00AC2491">
            <w:pPr>
              <w:pStyle w:val="TAC"/>
              <w:jc w:val="left"/>
            </w:pPr>
            <w:r w:rsidRPr="00AC4FBC">
              <w:t>A</w:t>
            </w:r>
          </w:p>
        </w:tc>
      </w:tr>
      <w:tr w:rsidR="006C2171" w:rsidRPr="00AC4FBC" w14:paraId="6CEAD40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7297553" w14:textId="1FD6A4D8" w:rsidR="006C2171" w:rsidRPr="00AC4FBC" w:rsidRDefault="006C2171" w:rsidP="00AC2491">
            <w:pPr>
              <w:pStyle w:val="TAC"/>
              <w:jc w:val="left"/>
            </w:pPr>
            <w:r w:rsidRPr="00AC4FBC">
              <w:t>5</w:t>
            </w:r>
          </w:p>
        </w:tc>
        <w:tc>
          <w:tcPr>
            <w:tcW w:w="358" w:type="pct"/>
            <w:tcBorders>
              <w:top w:val="single" w:sz="4" w:space="0" w:color="auto"/>
              <w:left w:val="single" w:sz="4" w:space="0" w:color="auto"/>
              <w:bottom w:val="single" w:sz="4" w:space="0" w:color="auto"/>
              <w:right w:val="single" w:sz="4" w:space="0" w:color="auto"/>
            </w:tcBorders>
            <w:vAlign w:val="center"/>
            <w:hideMark/>
          </w:tcPr>
          <w:p w14:paraId="6C86D15C"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A98F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A9D1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923AC"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67A2652"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71CF167"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C65DF8D"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3B3DE39D"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5051CB23" w14:textId="77777777" w:rsidR="006C2171" w:rsidRPr="00AC4FBC" w:rsidRDefault="006C2171" w:rsidP="00AC2491">
            <w:pPr>
              <w:pStyle w:val="TAC"/>
              <w:jc w:val="left"/>
            </w:pPr>
            <w:r w:rsidRPr="00AC4FBC">
              <w:t>B</w:t>
            </w:r>
          </w:p>
        </w:tc>
      </w:tr>
      <w:tr w:rsidR="006C2171" w:rsidRPr="00AC4FBC" w14:paraId="3DA8C07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5603095" w14:textId="087EC5DE" w:rsidR="006C2171" w:rsidRPr="00AC4FBC" w:rsidRDefault="006C2171" w:rsidP="00AC2491">
            <w:pPr>
              <w:pStyle w:val="TAC"/>
              <w:jc w:val="left"/>
            </w:pPr>
            <w:r w:rsidRPr="00AC4FBC">
              <w:t>6</w:t>
            </w:r>
          </w:p>
        </w:tc>
        <w:tc>
          <w:tcPr>
            <w:tcW w:w="358" w:type="pct"/>
            <w:tcBorders>
              <w:top w:val="single" w:sz="4" w:space="0" w:color="auto"/>
              <w:left w:val="single" w:sz="4" w:space="0" w:color="auto"/>
              <w:bottom w:val="single" w:sz="4" w:space="0" w:color="auto"/>
              <w:right w:val="single" w:sz="4" w:space="0" w:color="auto"/>
            </w:tcBorders>
            <w:vAlign w:val="center"/>
            <w:hideMark/>
          </w:tcPr>
          <w:p w14:paraId="263487B7"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74B2D"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BD31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D053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73E31A6"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8039442"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7C5B717A"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B1D5CCA"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107D9ACF" w14:textId="77777777" w:rsidR="006C2171" w:rsidRPr="00AC4FBC" w:rsidRDefault="006C2171" w:rsidP="00AC2491">
            <w:pPr>
              <w:pStyle w:val="TAC"/>
              <w:jc w:val="left"/>
            </w:pPr>
            <w:r w:rsidRPr="00AC4FBC">
              <w:t>A</w:t>
            </w:r>
          </w:p>
        </w:tc>
      </w:tr>
      <w:tr w:rsidR="006C2171" w:rsidRPr="00AC4FBC" w14:paraId="03C3BAD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761A5E3" w14:textId="335129C0" w:rsidR="006C2171" w:rsidRPr="00AC4FBC" w:rsidRDefault="006C2171" w:rsidP="00AC2491">
            <w:pPr>
              <w:pStyle w:val="TAC"/>
              <w:jc w:val="left"/>
            </w:pPr>
            <w:r w:rsidRPr="00AC4FBC">
              <w:t>7</w:t>
            </w:r>
          </w:p>
        </w:tc>
        <w:tc>
          <w:tcPr>
            <w:tcW w:w="358" w:type="pct"/>
            <w:tcBorders>
              <w:top w:val="single" w:sz="4" w:space="0" w:color="auto"/>
              <w:left w:val="single" w:sz="4" w:space="0" w:color="auto"/>
              <w:bottom w:val="single" w:sz="4" w:space="0" w:color="auto"/>
              <w:right w:val="single" w:sz="4" w:space="0" w:color="auto"/>
            </w:tcBorders>
            <w:vAlign w:val="center"/>
            <w:hideMark/>
          </w:tcPr>
          <w:p w14:paraId="5825E3FC"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8115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D10F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FB017"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3C32138"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FDE4A64"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DD8D17F" w14:textId="77777777" w:rsidR="006C2171" w:rsidRPr="00AC4FBC" w:rsidRDefault="006C2171" w:rsidP="00AC2491">
            <w:pPr>
              <w:pStyle w:val="TAC"/>
              <w:jc w:val="left"/>
            </w:pPr>
            <w:r w:rsidRPr="00AC4FBC">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1E9AFA8"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0D04948E" w14:textId="77777777" w:rsidR="006C2171" w:rsidRPr="00AC4FBC" w:rsidRDefault="006C2171" w:rsidP="00AC2491">
            <w:pPr>
              <w:pStyle w:val="TAC"/>
              <w:jc w:val="left"/>
            </w:pPr>
            <w:r w:rsidRPr="00AC4FBC">
              <w:t>A</w:t>
            </w:r>
          </w:p>
        </w:tc>
      </w:tr>
      <w:tr w:rsidR="006C2171" w:rsidRPr="00AC4FBC" w14:paraId="4F775CC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06E4A1BB" w14:textId="77777777" w:rsidR="006C2171" w:rsidRPr="00AC4FBC" w:rsidRDefault="006C2171" w:rsidP="00AC2491">
            <w:pPr>
              <w:pStyle w:val="TAC"/>
              <w:jc w:val="left"/>
            </w:pPr>
            <w:r w:rsidRPr="00AC4FBC">
              <w:t>8</w:t>
            </w:r>
          </w:p>
        </w:tc>
        <w:tc>
          <w:tcPr>
            <w:tcW w:w="358" w:type="pct"/>
            <w:tcBorders>
              <w:top w:val="single" w:sz="4" w:space="0" w:color="auto"/>
              <w:left w:val="single" w:sz="4" w:space="0" w:color="auto"/>
              <w:bottom w:val="single" w:sz="4" w:space="0" w:color="auto"/>
              <w:right w:val="single" w:sz="4" w:space="0" w:color="auto"/>
            </w:tcBorders>
            <w:vAlign w:val="center"/>
            <w:hideMark/>
          </w:tcPr>
          <w:p w14:paraId="0C1D3690"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2EB8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9E1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4F40F"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BF3A84F"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D8CB5C4"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5A25FC97"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E580544"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11CF0ECC" w14:textId="77777777" w:rsidR="006C2171" w:rsidRPr="00AC4FBC" w:rsidRDefault="006C2171" w:rsidP="00AC2491">
            <w:pPr>
              <w:pStyle w:val="TAC"/>
              <w:jc w:val="left"/>
            </w:pPr>
            <w:r w:rsidRPr="00AC4FBC">
              <w:t>B</w:t>
            </w:r>
          </w:p>
        </w:tc>
      </w:tr>
      <w:tr w:rsidR="006C2171" w:rsidRPr="00AC4FBC" w14:paraId="6BC3BB6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079D1E7" w14:textId="717739C3" w:rsidR="006C2171" w:rsidRPr="00AC4FBC" w:rsidRDefault="006C2171" w:rsidP="00AC2491">
            <w:pPr>
              <w:pStyle w:val="TAC"/>
              <w:jc w:val="left"/>
            </w:pPr>
            <w:r w:rsidRPr="00AC4FBC">
              <w:t>9</w:t>
            </w:r>
          </w:p>
        </w:tc>
        <w:tc>
          <w:tcPr>
            <w:tcW w:w="358" w:type="pct"/>
            <w:tcBorders>
              <w:top w:val="single" w:sz="4" w:space="0" w:color="auto"/>
              <w:left w:val="single" w:sz="4" w:space="0" w:color="auto"/>
              <w:bottom w:val="single" w:sz="4" w:space="0" w:color="auto"/>
              <w:right w:val="single" w:sz="4" w:space="0" w:color="auto"/>
            </w:tcBorders>
            <w:vAlign w:val="center"/>
            <w:hideMark/>
          </w:tcPr>
          <w:p w14:paraId="5C7638C6"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CE41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620D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6A89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E0E12E7"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1CF7F94B"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70236FC2"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A836A8D"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3E9B6D7A" w14:textId="77777777" w:rsidR="006C2171" w:rsidRPr="00AC4FBC" w:rsidRDefault="006C2171" w:rsidP="00AC2491">
            <w:pPr>
              <w:pStyle w:val="TAC"/>
              <w:jc w:val="left"/>
            </w:pPr>
            <w:r w:rsidRPr="00AC4FBC">
              <w:t>B</w:t>
            </w:r>
          </w:p>
        </w:tc>
      </w:tr>
      <w:tr w:rsidR="006C2171" w:rsidRPr="00AC4FBC" w14:paraId="69B5679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F1A02D0" w14:textId="78CD7D17" w:rsidR="006C2171" w:rsidRPr="00AC4FBC" w:rsidRDefault="006C2171" w:rsidP="00AC2491">
            <w:pPr>
              <w:pStyle w:val="TAC"/>
              <w:jc w:val="left"/>
            </w:pPr>
            <w:r w:rsidRPr="00AC4FBC">
              <w:t>10</w:t>
            </w:r>
          </w:p>
        </w:tc>
        <w:tc>
          <w:tcPr>
            <w:tcW w:w="358" w:type="pct"/>
            <w:tcBorders>
              <w:top w:val="single" w:sz="4" w:space="0" w:color="auto"/>
              <w:left w:val="single" w:sz="4" w:space="0" w:color="auto"/>
              <w:bottom w:val="single" w:sz="4" w:space="0" w:color="auto"/>
              <w:right w:val="single" w:sz="4" w:space="0" w:color="auto"/>
            </w:tcBorders>
            <w:vAlign w:val="center"/>
            <w:hideMark/>
          </w:tcPr>
          <w:p w14:paraId="13EABBE2"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68A2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F6EE2"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DB716"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6D57871"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67A82C2"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44F7220B"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7E1EA78"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10ECDBB5" w14:textId="77777777" w:rsidR="006C2171" w:rsidRPr="00AC4FBC" w:rsidRDefault="006C2171" w:rsidP="00AC2491">
            <w:pPr>
              <w:pStyle w:val="TAC"/>
              <w:jc w:val="left"/>
            </w:pPr>
            <w:r w:rsidRPr="00AC4FBC">
              <w:t>A</w:t>
            </w:r>
          </w:p>
        </w:tc>
      </w:tr>
      <w:tr w:rsidR="006C2171" w:rsidRPr="00AC4FBC" w14:paraId="7537F97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3970454" w14:textId="4EC68D04" w:rsidR="006C2171" w:rsidRPr="00AC4FBC" w:rsidRDefault="006C2171" w:rsidP="00AC2491">
            <w:pPr>
              <w:pStyle w:val="TAC"/>
              <w:jc w:val="left"/>
            </w:pPr>
            <w:r w:rsidRPr="00AC4FBC">
              <w:t>11</w:t>
            </w:r>
          </w:p>
        </w:tc>
        <w:tc>
          <w:tcPr>
            <w:tcW w:w="358" w:type="pct"/>
            <w:tcBorders>
              <w:top w:val="single" w:sz="4" w:space="0" w:color="auto"/>
              <w:left w:val="single" w:sz="4" w:space="0" w:color="auto"/>
              <w:bottom w:val="single" w:sz="4" w:space="0" w:color="auto"/>
              <w:right w:val="single" w:sz="4" w:space="0" w:color="auto"/>
            </w:tcBorders>
            <w:vAlign w:val="center"/>
            <w:hideMark/>
          </w:tcPr>
          <w:p w14:paraId="438DCD6D"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EB04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E74C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2EB56"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2AAEB3B"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20EF79F"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733E69A6"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3C67EBCF"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79CE2A41" w14:textId="77777777" w:rsidR="006C2171" w:rsidRPr="00AC4FBC" w:rsidRDefault="006C2171" w:rsidP="00AC2491">
            <w:pPr>
              <w:pStyle w:val="TAC"/>
              <w:jc w:val="left"/>
            </w:pPr>
            <w:r w:rsidRPr="00AC4FBC">
              <w:t>A</w:t>
            </w:r>
          </w:p>
        </w:tc>
      </w:tr>
      <w:tr w:rsidR="006C2171" w:rsidRPr="00AC4FBC" w14:paraId="5E8706B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B3D4C16" w14:textId="6F5A14F7" w:rsidR="006C2171" w:rsidRPr="00AC4FBC" w:rsidRDefault="006C2171" w:rsidP="00AC2491">
            <w:pPr>
              <w:pStyle w:val="TAC"/>
              <w:jc w:val="left"/>
            </w:pPr>
            <w:r w:rsidRPr="00AC4FBC">
              <w:t>12</w:t>
            </w:r>
          </w:p>
        </w:tc>
        <w:tc>
          <w:tcPr>
            <w:tcW w:w="358" w:type="pct"/>
            <w:tcBorders>
              <w:top w:val="single" w:sz="4" w:space="0" w:color="auto"/>
              <w:left w:val="single" w:sz="4" w:space="0" w:color="auto"/>
              <w:bottom w:val="single" w:sz="4" w:space="0" w:color="auto"/>
              <w:right w:val="single" w:sz="4" w:space="0" w:color="auto"/>
            </w:tcBorders>
            <w:vAlign w:val="center"/>
            <w:hideMark/>
          </w:tcPr>
          <w:p w14:paraId="499C952C"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3A722"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F774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FB3E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9F5D8AB"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7860EF5"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1CF8AA24"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AA3F874"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4F7F37A8" w14:textId="77777777" w:rsidR="006C2171" w:rsidRPr="00AC4FBC" w:rsidRDefault="006C2171" w:rsidP="00AC2491">
            <w:pPr>
              <w:pStyle w:val="TAC"/>
              <w:jc w:val="left"/>
            </w:pPr>
            <w:r w:rsidRPr="00AC4FBC">
              <w:t>B</w:t>
            </w:r>
          </w:p>
        </w:tc>
      </w:tr>
      <w:tr w:rsidR="006C2171" w:rsidRPr="00AC4FBC" w14:paraId="4C87628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A788ADB" w14:textId="0DDAAD10" w:rsidR="006C2171" w:rsidRPr="00AC4FBC" w:rsidRDefault="006C2171" w:rsidP="00AC2491">
            <w:pPr>
              <w:pStyle w:val="TAC"/>
              <w:jc w:val="left"/>
            </w:pPr>
            <w:r w:rsidRPr="00AC4FBC">
              <w:t>1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D73DA48"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9FD8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1251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91B3A"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8E67687"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C5E1FFD"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01FE0C00"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A1EFC5F"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61C48DF9" w14:textId="77777777" w:rsidR="006C2171" w:rsidRPr="00AC4FBC" w:rsidRDefault="006C2171" w:rsidP="00AC2491">
            <w:pPr>
              <w:pStyle w:val="TAC"/>
              <w:jc w:val="left"/>
            </w:pPr>
            <w:r w:rsidRPr="00AC4FBC">
              <w:t>A</w:t>
            </w:r>
          </w:p>
        </w:tc>
      </w:tr>
      <w:tr w:rsidR="006C2171" w:rsidRPr="00AC4FBC" w14:paraId="1883F77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59A9B74" w14:textId="79B40382" w:rsidR="006C2171" w:rsidRPr="00AC4FBC" w:rsidRDefault="006C2171" w:rsidP="00AC2491">
            <w:pPr>
              <w:pStyle w:val="TAC"/>
              <w:jc w:val="left"/>
            </w:pPr>
            <w:r w:rsidRPr="00AC4FBC">
              <w:t>14</w:t>
            </w:r>
          </w:p>
        </w:tc>
        <w:tc>
          <w:tcPr>
            <w:tcW w:w="358" w:type="pct"/>
            <w:tcBorders>
              <w:top w:val="single" w:sz="4" w:space="0" w:color="auto"/>
              <w:left w:val="single" w:sz="4" w:space="0" w:color="auto"/>
              <w:bottom w:val="single" w:sz="4" w:space="0" w:color="auto"/>
              <w:right w:val="single" w:sz="4" w:space="0" w:color="auto"/>
            </w:tcBorders>
            <w:vAlign w:val="center"/>
            <w:hideMark/>
          </w:tcPr>
          <w:p w14:paraId="674A7852"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6DC8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8385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6F62A"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5EE93CE"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CA92AEA"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40E02E1F" w14:textId="77777777" w:rsidR="006C2171" w:rsidRPr="00AC4FBC" w:rsidRDefault="006C2171" w:rsidP="00AC2491">
            <w:pPr>
              <w:pStyle w:val="TAC"/>
              <w:jc w:val="left"/>
            </w:pPr>
            <w:r w:rsidRPr="00AC4FBC">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356304D"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4C880065" w14:textId="77777777" w:rsidR="006C2171" w:rsidRPr="00AC4FBC" w:rsidRDefault="006C2171" w:rsidP="00AC2491">
            <w:pPr>
              <w:pStyle w:val="TAC"/>
              <w:jc w:val="left"/>
            </w:pPr>
            <w:r w:rsidRPr="00AC4FBC">
              <w:t>A</w:t>
            </w:r>
          </w:p>
        </w:tc>
      </w:tr>
      <w:tr w:rsidR="006C2171" w:rsidRPr="00AC4FBC" w14:paraId="38DA3457"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19B847E0" w14:textId="77777777" w:rsidR="006C2171" w:rsidRPr="00AC4FBC" w:rsidRDefault="006C2171" w:rsidP="00AC2491">
            <w:pPr>
              <w:pStyle w:val="TAC"/>
              <w:jc w:val="left"/>
            </w:pPr>
            <w:r w:rsidRPr="00AC4FBC">
              <w:t>15</w:t>
            </w:r>
          </w:p>
        </w:tc>
        <w:tc>
          <w:tcPr>
            <w:tcW w:w="358" w:type="pct"/>
            <w:tcBorders>
              <w:top w:val="single" w:sz="4" w:space="0" w:color="auto"/>
              <w:left w:val="single" w:sz="4" w:space="0" w:color="auto"/>
              <w:bottom w:val="single" w:sz="4" w:space="0" w:color="auto"/>
              <w:right w:val="single" w:sz="4" w:space="0" w:color="auto"/>
            </w:tcBorders>
            <w:vAlign w:val="center"/>
            <w:hideMark/>
          </w:tcPr>
          <w:p w14:paraId="4DAA1B17"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E1C7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6FCA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6D945"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F0A270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387EDDE"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00BD2B94"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43D7CA4"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75E3A267" w14:textId="77777777" w:rsidR="006C2171" w:rsidRPr="00AC4FBC" w:rsidRDefault="006C2171" w:rsidP="00AC2491">
            <w:pPr>
              <w:pStyle w:val="TAC"/>
              <w:jc w:val="left"/>
            </w:pPr>
            <w:r w:rsidRPr="00AC4FBC">
              <w:t>B</w:t>
            </w:r>
          </w:p>
        </w:tc>
      </w:tr>
      <w:tr w:rsidR="006C2171" w:rsidRPr="00AC4FBC" w14:paraId="700A8BF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41924A3" w14:textId="2B731D85" w:rsidR="006C2171" w:rsidRPr="00AC4FBC" w:rsidRDefault="006C2171" w:rsidP="00AC2491">
            <w:pPr>
              <w:pStyle w:val="TAC"/>
              <w:jc w:val="left"/>
            </w:pPr>
            <w:r w:rsidRPr="00AC4FBC">
              <w:t>16</w:t>
            </w:r>
          </w:p>
        </w:tc>
        <w:tc>
          <w:tcPr>
            <w:tcW w:w="358" w:type="pct"/>
            <w:tcBorders>
              <w:top w:val="single" w:sz="4" w:space="0" w:color="auto"/>
              <w:left w:val="single" w:sz="4" w:space="0" w:color="auto"/>
              <w:bottom w:val="single" w:sz="4" w:space="0" w:color="auto"/>
              <w:right w:val="single" w:sz="4" w:space="0" w:color="auto"/>
            </w:tcBorders>
            <w:vAlign w:val="center"/>
            <w:hideMark/>
          </w:tcPr>
          <w:p w14:paraId="639F5402"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6C5E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37F2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17FE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C41263"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9024185"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16987831" w14:textId="77777777" w:rsidR="006C2171" w:rsidRPr="00AC4FBC" w:rsidRDefault="006C2171" w:rsidP="00AC2491">
            <w:pPr>
              <w:pStyle w:val="TAC"/>
              <w:jc w:val="left"/>
            </w:pPr>
            <w:r w:rsidRPr="00AC4FBC">
              <w:t>DFT-s-OFDM</w:t>
            </w:r>
          </w:p>
          <w:p w14:paraId="7247A05A" w14:textId="77777777" w:rsidR="006C2171" w:rsidRPr="00AC4FBC" w:rsidRDefault="006C2171" w:rsidP="00AC2491">
            <w:pPr>
              <w:pStyle w:val="TAC"/>
              <w:jc w:val="left"/>
            </w:pPr>
            <w:r w:rsidRPr="00AC4FBC">
              <w:t>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0DF9182"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5BDE08F5" w14:textId="77777777" w:rsidR="006C2171" w:rsidRPr="00AC4FBC" w:rsidRDefault="006C2171" w:rsidP="00AC2491">
            <w:pPr>
              <w:pStyle w:val="TAC"/>
              <w:jc w:val="left"/>
            </w:pPr>
            <w:r w:rsidRPr="00AC4FBC">
              <w:t>B</w:t>
            </w:r>
          </w:p>
        </w:tc>
      </w:tr>
      <w:tr w:rsidR="006C2171" w:rsidRPr="00AC4FBC" w14:paraId="26CF60D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29060A9" w14:textId="63767376" w:rsidR="006C2171" w:rsidRPr="00AC4FBC" w:rsidRDefault="006C2171" w:rsidP="00AC2491">
            <w:pPr>
              <w:pStyle w:val="TAC"/>
              <w:jc w:val="left"/>
            </w:pPr>
            <w:r w:rsidRPr="00AC4FBC">
              <w:t>17</w:t>
            </w:r>
          </w:p>
        </w:tc>
        <w:tc>
          <w:tcPr>
            <w:tcW w:w="358" w:type="pct"/>
            <w:tcBorders>
              <w:top w:val="single" w:sz="4" w:space="0" w:color="auto"/>
              <w:left w:val="single" w:sz="4" w:space="0" w:color="auto"/>
              <w:bottom w:val="single" w:sz="4" w:space="0" w:color="auto"/>
              <w:right w:val="single" w:sz="4" w:space="0" w:color="auto"/>
            </w:tcBorders>
            <w:vAlign w:val="center"/>
            <w:hideMark/>
          </w:tcPr>
          <w:p w14:paraId="37D91B65"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CD00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56A5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C941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71A416C"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54CAADF"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0943F04D"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0E6671CC"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0B285EF4" w14:textId="77777777" w:rsidR="006C2171" w:rsidRPr="00AC4FBC" w:rsidRDefault="006C2171" w:rsidP="00AC2491">
            <w:pPr>
              <w:pStyle w:val="TAC"/>
              <w:jc w:val="left"/>
            </w:pPr>
            <w:r w:rsidRPr="00AC4FBC">
              <w:t>A</w:t>
            </w:r>
          </w:p>
        </w:tc>
      </w:tr>
      <w:tr w:rsidR="006C2171" w:rsidRPr="00AC4FBC" w14:paraId="2D8B5D3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84DB9FC" w14:textId="7FF433A9" w:rsidR="006C2171" w:rsidRPr="00AC4FBC" w:rsidRDefault="006C2171" w:rsidP="00AC2491">
            <w:pPr>
              <w:pStyle w:val="TAC"/>
              <w:jc w:val="left"/>
            </w:pPr>
            <w:r w:rsidRPr="00AC4FBC">
              <w:t>18</w:t>
            </w:r>
          </w:p>
        </w:tc>
        <w:tc>
          <w:tcPr>
            <w:tcW w:w="358" w:type="pct"/>
            <w:tcBorders>
              <w:top w:val="single" w:sz="4" w:space="0" w:color="auto"/>
              <w:left w:val="single" w:sz="4" w:space="0" w:color="auto"/>
              <w:bottom w:val="single" w:sz="4" w:space="0" w:color="auto"/>
              <w:right w:val="single" w:sz="4" w:space="0" w:color="auto"/>
            </w:tcBorders>
            <w:vAlign w:val="center"/>
            <w:hideMark/>
          </w:tcPr>
          <w:p w14:paraId="68E4E51E"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6914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13C4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2023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2BC38C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9DAC557"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38D18A66"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9B74531"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66E65658" w14:textId="77777777" w:rsidR="006C2171" w:rsidRPr="00AC4FBC" w:rsidRDefault="006C2171" w:rsidP="00AC2491">
            <w:pPr>
              <w:pStyle w:val="TAC"/>
              <w:jc w:val="left"/>
            </w:pPr>
            <w:r w:rsidRPr="00AC4FBC">
              <w:t>A</w:t>
            </w:r>
          </w:p>
        </w:tc>
      </w:tr>
      <w:tr w:rsidR="006C2171" w:rsidRPr="00AC4FBC" w14:paraId="777544B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D4F0E22" w14:textId="03AF87AA" w:rsidR="006C2171" w:rsidRPr="00AC4FBC" w:rsidRDefault="006C2171" w:rsidP="00AC2491">
            <w:pPr>
              <w:pStyle w:val="TAC"/>
              <w:jc w:val="left"/>
            </w:pPr>
            <w:r w:rsidRPr="00AC4FBC">
              <w:t>19</w:t>
            </w:r>
          </w:p>
        </w:tc>
        <w:tc>
          <w:tcPr>
            <w:tcW w:w="358" w:type="pct"/>
            <w:tcBorders>
              <w:top w:val="single" w:sz="4" w:space="0" w:color="auto"/>
              <w:left w:val="single" w:sz="4" w:space="0" w:color="auto"/>
              <w:bottom w:val="single" w:sz="4" w:space="0" w:color="auto"/>
              <w:right w:val="single" w:sz="4" w:space="0" w:color="auto"/>
            </w:tcBorders>
            <w:vAlign w:val="center"/>
            <w:hideMark/>
          </w:tcPr>
          <w:p w14:paraId="1CDDF4A3"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ED33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A32E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EE7A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B89226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6F94FC9"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3576BCCB"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7358B5E"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4C3063E6" w14:textId="77777777" w:rsidR="006C2171" w:rsidRPr="00AC4FBC" w:rsidRDefault="006C2171" w:rsidP="00AC2491">
            <w:pPr>
              <w:pStyle w:val="TAC"/>
              <w:jc w:val="left"/>
            </w:pPr>
            <w:r w:rsidRPr="00AC4FBC">
              <w:t>B</w:t>
            </w:r>
          </w:p>
        </w:tc>
      </w:tr>
      <w:tr w:rsidR="006C2171" w:rsidRPr="00AC4FBC" w14:paraId="013788A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83DB09C" w14:textId="072DD0CA" w:rsidR="006C2171" w:rsidRPr="00AC4FBC" w:rsidRDefault="006C2171" w:rsidP="00AC2491">
            <w:pPr>
              <w:pStyle w:val="TAC"/>
              <w:jc w:val="left"/>
            </w:pPr>
            <w:r w:rsidRPr="00AC4FBC">
              <w:t>20</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AD1383"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23CF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A84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A39E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1CC725E"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B4C4801"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78732F9E"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5F6B7C2"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14F474F5" w14:textId="77777777" w:rsidR="006C2171" w:rsidRPr="00AC4FBC" w:rsidRDefault="006C2171" w:rsidP="00AC2491">
            <w:pPr>
              <w:pStyle w:val="TAC"/>
              <w:jc w:val="left"/>
            </w:pPr>
            <w:r w:rsidRPr="00AC4FBC">
              <w:t>A</w:t>
            </w:r>
          </w:p>
        </w:tc>
      </w:tr>
      <w:tr w:rsidR="006C2171" w:rsidRPr="00AC4FBC" w14:paraId="66A64FA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9F4F6FA" w14:textId="7155E48C" w:rsidR="006C2171" w:rsidRPr="00AC4FBC" w:rsidRDefault="006C2171" w:rsidP="00AC2491">
            <w:pPr>
              <w:pStyle w:val="TAC"/>
              <w:jc w:val="left"/>
            </w:pPr>
            <w:r w:rsidRPr="00AC4FBC">
              <w:t>21</w:t>
            </w:r>
          </w:p>
        </w:tc>
        <w:tc>
          <w:tcPr>
            <w:tcW w:w="358" w:type="pct"/>
            <w:tcBorders>
              <w:top w:val="single" w:sz="4" w:space="0" w:color="auto"/>
              <w:left w:val="single" w:sz="4" w:space="0" w:color="auto"/>
              <w:bottom w:val="single" w:sz="4" w:space="0" w:color="auto"/>
              <w:right w:val="single" w:sz="4" w:space="0" w:color="auto"/>
            </w:tcBorders>
            <w:vAlign w:val="center"/>
            <w:hideMark/>
          </w:tcPr>
          <w:p w14:paraId="75B3B7A6"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94B8D"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4179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A04F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CDDADBA"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F5EC0B7"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511407F8" w14:textId="77777777" w:rsidR="006C2171" w:rsidRPr="00AC4FBC" w:rsidRDefault="006C2171" w:rsidP="00AC2491">
            <w:pPr>
              <w:pStyle w:val="TAC"/>
              <w:jc w:val="left"/>
            </w:pPr>
            <w:r w:rsidRPr="00AC4FBC">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0882869F"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127326DB" w14:textId="77777777" w:rsidR="006C2171" w:rsidRPr="00AC4FBC" w:rsidRDefault="006C2171" w:rsidP="00AC2491">
            <w:pPr>
              <w:pStyle w:val="TAC"/>
              <w:jc w:val="left"/>
            </w:pPr>
            <w:r w:rsidRPr="00AC4FBC">
              <w:t>A</w:t>
            </w:r>
          </w:p>
        </w:tc>
      </w:tr>
      <w:tr w:rsidR="006C2171" w:rsidRPr="00AC4FBC" w14:paraId="2A42368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154AF7C4" w14:textId="77777777" w:rsidR="006C2171" w:rsidRPr="00AC4FBC" w:rsidRDefault="006C2171" w:rsidP="00AC2491">
            <w:pPr>
              <w:pStyle w:val="TAC"/>
              <w:jc w:val="left"/>
            </w:pPr>
            <w:r w:rsidRPr="00AC4FBC">
              <w:t>22</w:t>
            </w:r>
          </w:p>
        </w:tc>
        <w:tc>
          <w:tcPr>
            <w:tcW w:w="358" w:type="pct"/>
            <w:tcBorders>
              <w:top w:val="single" w:sz="4" w:space="0" w:color="auto"/>
              <w:left w:val="single" w:sz="4" w:space="0" w:color="auto"/>
              <w:bottom w:val="single" w:sz="4" w:space="0" w:color="auto"/>
              <w:right w:val="single" w:sz="4" w:space="0" w:color="auto"/>
            </w:tcBorders>
            <w:vAlign w:val="center"/>
            <w:hideMark/>
          </w:tcPr>
          <w:p w14:paraId="780FC6DB"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CC9A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0DC8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88D6C"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0D6173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0456E8C"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62AEDB7B" w14:textId="77777777" w:rsidR="006C2171" w:rsidRPr="00AC4FBC" w:rsidRDefault="006C2171" w:rsidP="00AC2491">
            <w:pPr>
              <w:pStyle w:val="TAC"/>
              <w:jc w:val="left"/>
            </w:pPr>
            <w:r w:rsidRPr="00AC4FBC">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6926E9BA"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14E181EE" w14:textId="77777777" w:rsidR="006C2171" w:rsidRPr="00AC4FBC" w:rsidRDefault="006C2171" w:rsidP="00AC2491">
            <w:pPr>
              <w:pStyle w:val="TAC"/>
              <w:jc w:val="left"/>
            </w:pPr>
            <w:r w:rsidRPr="00AC4FBC">
              <w:t>B</w:t>
            </w:r>
          </w:p>
        </w:tc>
      </w:tr>
      <w:tr w:rsidR="006C2171" w:rsidRPr="00AC4FBC" w14:paraId="079861E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82D9BC4" w14:textId="06CE3B80" w:rsidR="006C2171" w:rsidRPr="00AC4FBC" w:rsidRDefault="006C2171" w:rsidP="00AC2491">
            <w:pPr>
              <w:pStyle w:val="TAC"/>
              <w:jc w:val="left"/>
            </w:pPr>
            <w:r w:rsidRPr="00AC4FBC">
              <w:lastRenderedPageBreak/>
              <w:t>2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8BD6652"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B59D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359B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5809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F238C7"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3791F08"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68A84F98" w14:textId="77777777" w:rsidR="006C2171" w:rsidRPr="00AC4FBC" w:rsidRDefault="006C2171" w:rsidP="00AC2491">
            <w:pPr>
              <w:pStyle w:val="TAC"/>
              <w:jc w:val="left"/>
            </w:pPr>
            <w:r w:rsidRPr="00AC4FBC">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C026452"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2CF590F" w14:textId="77777777" w:rsidR="006C2171" w:rsidRPr="00AC4FBC" w:rsidRDefault="006C2171" w:rsidP="00AC2491">
            <w:pPr>
              <w:pStyle w:val="TAC"/>
              <w:jc w:val="left"/>
            </w:pPr>
            <w:r w:rsidRPr="00AC4FBC">
              <w:t>B</w:t>
            </w:r>
          </w:p>
        </w:tc>
      </w:tr>
      <w:tr w:rsidR="006C2171" w:rsidRPr="00AC4FBC" w14:paraId="4EC81EA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DC38703" w14:textId="47DAD65B" w:rsidR="006C2171" w:rsidRPr="00AC4FBC" w:rsidRDefault="006C2171" w:rsidP="00AC2491">
            <w:pPr>
              <w:pStyle w:val="TAC"/>
              <w:jc w:val="left"/>
            </w:pPr>
            <w:r w:rsidRPr="00AC4FBC">
              <w:t>24</w:t>
            </w:r>
          </w:p>
        </w:tc>
        <w:tc>
          <w:tcPr>
            <w:tcW w:w="358" w:type="pct"/>
            <w:tcBorders>
              <w:top w:val="single" w:sz="4" w:space="0" w:color="auto"/>
              <w:left w:val="single" w:sz="4" w:space="0" w:color="auto"/>
              <w:bottom w:val="single" w:sz="4" w:space="0" w:color="auto"/>
              <w:right w:val="single" w:sz="4" w:space="0" w:color="auto"/>
            </w:tcBorders>
            <w:vAlign w:val="center"/>
            <w:hideMark/>
          </w:tcPr>
          <w:p w14:paraId="511F8197"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B4F4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E27D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A7DE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ABEB72"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2742B8F"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6DB80129" w14:textId="77777777" w:rsidR="006C2171" w:rsidRPr="00AC4FBC" w:rsidRDefault="006C2171" w:rsidP="00AC2491">
            <w:pPr>
              <w:pStyle w:val="TAC"/>
              <w:jc w:val="left"/>
            </w:pPr>
            <w:r w:rsidRPr="00AC4FBC">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711779B"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04265CF0" w14:textId="77777777" w:rsidR="006C2171" w:rsidRPr="00AC4FBC" w:rsidRDefault="006C2171" w:rsidP="00AC2491">
            <w:pPr>
              <w:pStyle w:val="TAC"/>
              <w:jc w:val="left"/>
            </w:pPr>
            <w:r w:rsidRPr="00AC4FBC">
              <w:t>B</w:t>
            </w:r>
          </w:p>
        </w:tc>
      </w:tr>
      <w:tr w:rsidR="006C2171" w:rsidRPr="00AC4FBC" w14:paraId="66098885"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6E4DDB97" w14:textId="32D25743" w:rsidR="006C2171" w:rsidRPr="00AC4FBC" w:rsidRDefault="006C2171" w:rsidP="00AC2491">
            <w:pPr>
              <w:pStyle w:val="TAC"/>
              <w:jc w:val="left"/>
            </w:pPr>
            <w:r w:rsidRPr="00AC4FBC">
              <w:t>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BEE1CA7"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E029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739F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7BF6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FC5AF60"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DE5C61F"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72EE81B4" w14:textId="77777777" w:rsidR="006C2171" w:rsidRPr="00AC4FBC" w:rsidRDefault="006C2171" w:rsidP="00AC2491">
            <w:pPr>
              <w:pStyle w:val="TAC"/>
              <w:jc w:val="left"/>
            </w:pPr>
            <w:r w:rsidRPr="00AC4FBC">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2F2CCB4"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77A3E809" w14:textId="77777777" w:rsidR="006C2171" w:rsidRPr="00AC4FBC" w:rsidRDefault="006C2171" w:rsidP="00AC2491">
            <w:pPr>
              <w:pStyle w:val="TAC"/>
              <w:jc w:val="left"/>
            </w:pPr>
            <w:r w:rsidRPr="00AC4FBC">
              <w:t>B</w:t>
            </w:r>
          </w:p>
        </w:tc>
      </w:tr>
      <w:tr w:rsidR="006C2171" w:rsidRPr="00AC4FBC" w14:paraId="3B06B49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44FAC06" w14:textId="0F08BB88" w:rsidR="006C2171" w:rsidRPr="00AC4FBC" w:rsidRDefault="006C2171" w:rsidP="00AC2491">
            <w:pPr>
              <w:pStyle w:val="TAC"/>
              <w:jc w:val="left"/>
            </w:pPr>
            <w:r w:rsidRPr="00AC4FBC">
              <w:t>26</w:t>
            </w:r>
          </w:p>
        </w:tc>
        <w:tc>
          <w:tcPr>
            <w:tcW w:w="358" w:type="pct"/>
            <w:tcBorders>
              <w:top w:val="single" w:sz="4" w:space="0" w:color="auto"/>
              <w:left w:val="single" w:sz="4" w:space="0" w:color="auto"/>
              <w:bottom w:val="single" w:sz="4" w:space="0" w:color="auto"/>
              <w:right w:val="single" w:sz="4" w:space="0" w:color="auto"/>
            </w:tcBorders>
            <w:vAlign w:val="center"/>
            <w:hideMark/>
          </w:tcPr>
          <w:p w14:paraId="2F876B3A"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94C1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8D4C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81955"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520A47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51B00F"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08DC18F4" w14:textId="77777777" w:rsidR="006C2171" w:rsidRPr="00AC4FBC" w:rsidRDefault="006C2171" w:rsidP="00AC2491">
            <w:pPr>
              <w:pStyle w:val="TAC"/>
              <w:jc w:val="left"/>
            </w:pPr>
            <w:r w:rsidRPr="00AC4FBC">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EB5F286"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525ED20" w14:textId="77777777" w:rsidR="006C2171" w:rsidRPr="00AC4FBC" w:rsidRDefault="006C2171" w:rsidP="00AC2491">
            <w:pPr>
              <w:pStyle w:val="TAC"/>
              <w:jc w:val="left"/>
            </w:pPr>
            <w:r w:rsidRPr="00AC4FBC">
              <w:t>B</w:t>
            </w:r>
          </w:p>
        </w:tc>
      </w:tr>
      <w:tr w:rsidR="006C2171" w:rsidRPr="00AC4FBC" w14:paraId="292E7F8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A3859BE" w14:textId="7052C264" w:rsidR="006C2171" w:rsidRPr="00AC4FBC" w:rsidRDefault="006C2171" w:rsidP="00AC2491">
            <w:pPr>
              <w:pStyle w:val="TAC"/>
              <w:jc w:val="left"/>
            </w:pPr>
            <w:r w:rsidRPr="00AC4FBC">
              <w:t>27</w:t>
            </w:r>
          </w:p>
        </w:tc>
        <w:tc>
          <w:tcPr>
            <w:tcW w:w="358" w:type="pct"/>
            <w:tcBorders>
              <w:top w:val="single" w:sz="4" w:space="0" w:color="auto"/>
              <w:left w:val="single" w:sz="4" w:space="0" w:color="auto"/>
              <w:bottom w:val="single" w:sz="4" w:space="0" w:color="auto"/>
              <w:right w:val="single" w:sz="4" w:space="0" w:color="auto"/>
            </w:tcBorders>
            <w:vAlign w:val="center"/>
            <w:hideMark/>
          </w:tcPr>
          <w:p w14:paraId="1ED79129"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8A22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12D8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3D7B"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AF5C51"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4E7577F3"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B878E08" w14:textId="77777777" w:rsidR="006C2171" w:rsidRPr="00AC4FBC" w:rsidRDefault="006C2171" w:rsidP="00AC2491">
            <w:pPr>
              <w:pStyle w:val="TAC"/>
              <w:jc w:val="left"/>
            </w:pPr>
            <w:r w:rsidRPr="00AC4FBC">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6A6079D5"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122ED1AC" w14:textId="77777777" w:rsidR="006C2171" w:rsidRPr="00AC4FBC" w:rsidRDefault="006C2171" w:rsidP="00AC2491">
            <w:pPr>
              <w:pStyle w:val="TAC"/>
              <w:jc w:val="left"/>
            </w:pPr>
            <w:r w:rsidRPr="00AC4FBC">
              <w:t>B</w:t>
            </w:r>
          </w:p>
        </w:tc>
      </w:tr>
      <w:tr w:rsidR="006C2171" w:rsidRPr="00AC4FBC" w14:paraId="0051E90C"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77DF929E" w14:textId="77777777" w:rsidR="006C2171" w:rsidRPr="00AC4FBC" w:rsidRDefault="006C2171" w:rsidP="00AC2491">
            <w:pPr>
              <w:pStyle w:val="TAC"/>
              <w:jc w:val="left"/>
            </w:pPr>
            <w:r w:rsidRPr="00AC4FBC">
              <w:t>28</w:t>
            </w:r>
          </w:p>
        </w:tc>
        <w:tc>
          <w:tcPr>
            <w:tcW w:w="358" w:type="pct"/>
            <w:tcBorders>
              <w:top w:val="single" w:sz="4" w:space="0" w:color="auto"/>
              <w:left w:val="single" w:sz="4" w:space="0" w:color="auto"/>
              <w:bottom w:val="single" w:sz="4" w:space="0" w:color="auto"/>
              <w:right w:val="single" w:sz="4" w:space="0" w:color="auto"/>
            </w:tcBorders>
            <w:vAlign w:val="center"/>
            <w:hideMark/>
          </w:tcPr>
          <w:p w14:paraId="5708AE29"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E30FE"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A286F"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E11F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0B39024"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3AD6808"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4E7CC22A"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23319522"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403304F4" w14:textId="77777777" w:rsidR="006C2171" w:rsidRPr="00AC4FBC" w:rsidRDefault="006C2171" w:rsidP="00AC2491">
            <w:pPr>
              <w:pStyle w:val="TAC"/>
              <w:jc w:val="left"/>
            </w:pPr>
            <w:r w:rsidRPr="00AC4FBC">
              <w:t>B</w:t>
            </w:r>
          </w:p>
        </w:tc>
      </w:tr>
      <w:tr w:rsidR="006C2171" w:rsidRPr="00AC4FBC" w14:paraId="0BE1D04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8EA5D09" w14:textId="4E8599D0" w:rsidR="006C2171" w:rsidRPr="00AC4FBC" w:rsidRDefault="006C2171" w:rsidP="00AC2491">
            <w:pPr>
              <w:pStyle w:val="TAC"/>
              <w:jc w:val="left"/>
            </w:pPr>
            <w:r w:rsidRPr="00AC4FBC">
              <w:t>29</w:t>
            </w:r>
          </w:p>
        </w:tc>
        <w:tc>
          <w:tcPr>
            <w:tcW w:w="358" w:type="pct"/>
            <w:tcBorders>
              <w:top w:val="single" w:sz="4" w:space="0" w:color="auto"/>
              <w:left w:val="single" w:sz="4" w:space="0" w:color="auto"/>
              <w:bottom w:val="single" w:sz="4" w:space="0" w:color="auto"/>
              <w:right w:val="single" w:sz="4" w:space="0" w:color="auto"/>
            </w:tcBorders>
            <w:vAlign w:val="center"/>
            <w:hideMark/>
          </w:tcPr>
          <w:p w14:paraId="41FFE6FB"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CF45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585B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6AEF8"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5132780"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ADF3750"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5059BB6C"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D780364"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026CF0C" w14:textId="77777777" w:rsidR="006C2171" w:rsidRPr="00AC4FBC" w:rsidRDefault="006C2171" w:rsidP="00AC2491">
            <w:pPr>
              <w:pStyle w:val="TAC"/>
              <w:jc w:val="left"/>
            </w:pPr>
            <w:r w:rsidRPr="00AC4FBC">
              <w:t>B</w:t>
            </w:r>
          </w:p>
        </w:tc>
      </w:tr>
      <w:tr w:rsidR="006C2171" w:rsidRPr="00AC4FBC" w14:paraId="05652C5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0D483EE" w14:textId="0CB9C9F6" w:rsidR="006C2171" w:rsidRPr="00AC4FBC" w:rsidRDefault="006C2171" w:rsidP="00AC2491">
            <w:pPr>
              <w:pStyle w:val="TAC"/>
              <w:jc w:val="left"/>
            </w:pPr>
            <w:r w:rsidRPr="00AC4FBC">
              <w:t>30</w:t>
            </w:r>
          </w:p>
        </w:tc>
        <w:tc>
          <w:tcPr>
            <w:tcW w:w="358" w:type="pct"/>
            <w:tcBorders>
              <w:top w:val="single" w:sz="4" w:space="0" w:color="auto"/>
              <w:left w:val="single" w:sz="4" w:space="0" w:color="auto"/>
              <w:bottom w:val="single" w:sz="4" w:space="0" w:color="auto"/>
              <w:right w:val="single" w:sz="4" w:space="0" w:color="auto"/>
            </w:tcBorders>
            <w:vAlign w:val="center"/>
            <w:hideMark/>
          </w:tcPr>
          <w:p w14:paraId="63D6099D"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BC92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1372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CFC4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2F6087A"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3B024DF"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77835A7F"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533B207"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2B415BA2" w14:textId="77777777" w:rsidR="006C2171" w:rsidRPr="00AC4FBC" w:rsidRDefault="006C2171" w:rsidP="00AC2491">
            <w:pPr>
              <w:pStyle w:val="TAC"/>
              <w:jc w:val="left"/>
            </w:pPr>
            <w:r w:rsidRPr="00AC4FBC">
              <w:t>A</w:t>
            </w:r>
          </w:p>
        </w:tc>
      </w:tr>
      <w:tr w:rsidR="006C2171" w:rsidRPr="00AC4FBC" w14:paraId="1C2249E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E2B0EC4" w14:textId="1AB429F1" w:rsidR="006C2171" w:rsidRPr="00AC4FBC" w:rsidRDefault="006C2171" w:rsidP="00AC2491">
            <w:pPr>
              <w:pStyle w:val="TAC"/>
              <w:jc w:val="left"/>
            </w:pPr>
            <w:r w:rsidRPr="00AC4FBC">
              <w:t>31</w:t>
            </w:r>
          </w:p>
        </w:tc>
        <w:tc>
          <w:tcPr>
            <w:tcW w:w="358" w:type="pct"/>
            <w:tcBorders>
              <w:top w:val="single" w:sz="4" w:space="0" w:color="auto"/>
              <w:left w:val="single" w:sz="4" w:space="0" w:color="auto"/>
              <w:bottom w:val="single" w:sz="4" w:space="0" w:color="auto"/>
              <w:right w:val="single" w:sz="4" w:space="0" w:color="auto"/>
            </w:tcBorders>
            <w:vAlign w:val="center"/>
            <w:hideMark/>
          </w:tcPr>
          <w:p w14:paraId="04E258F0"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A99A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6634F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A23A0"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8056055"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14D60FD"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208EA806"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BD0A70E"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EA57265" w14:textId="77777777" w:rsidR="006C2171" w:rsidRPr="00AC4FBC" w:rsidRDefault="006C2171" w:rsidP="00AC2491">
            <w:pPr>
              <w:pStyle w:val="TAC"/>
              <w:jc w:val="left"/>
            </w:pPr>
            <w:r w:rsidRPr="00AC4FBC">
              <w:t>A</w:t>
            </w:r>
          </w:p>
        </w:tc>
      </w:tr>
      <w:tr w:rsidR="006C2171" w:rsidRPr="00AC4FBC" w14:paraId="01D0211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CEF736B" w14:textId="1EAE2AFF" w:rsidR="006C2171" w:rsidRPr="00AC4FBC" w:rsidRDefault="006C2171" w:rsidP="00AC2491">
            <w:pPr>
              <w:pStyle w:val="TAC"/>
              <w:jc w:val="left"/>
            </w:pPr>
            <w:r w:rsidRPr="00AC4FBC">
              <w:t>3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92BCECD"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95CEC"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EAA6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BA44E"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79B2657"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61AC7EC"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7C748D49"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E5D20BC"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75BD7F78" w14:textId="77777777" w:rsidR="006C2171" w:rsidRPr="00AC4FBC" w:rsidRDefault="006C2171" w:rsidP="00AC2491">
            <w:pPr>
              <w:pStyle w:val="TAC"/>
              <w:jc w:val="left"/>
            </w:pPr>
            <w:r w:rsidRPr="00AC4FBC">
              <w:t>B</w:t>
            </w:r>
          </w:p>
        </w:tc>
      </w:tr>
      <w:tr w:rsidR="006C2171" w:rsidRPr="00AC4FBC" w14:paraId="3A4714E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9B9E967" w14:textId="31D3A002" w:rsidR="006C2171" w:rsidRPr="00AC4FBC" w:rsidRDefault="006C2171" w:rsidP="00AC2491">
            <w:pPr>
              <w:pStyle w:val="TAC"/>
              <w:jc w:val="left"/>
            </w:pPr>
            <w:r w:rsidRPr="00AC4FBC">
              <w:t>33</w:t>
            </w:r>
          </w:p>
        </w:tc>
        <w:tc>
          <w:tcPr>
            <w:tcW w:w="358" w:type="pct"/>
            <w:tcBorders>
              <w:top w:val="single" w:sz="4" w:space="0" w:color="auto"/>
              <w:left w:val="single" w:sz="4" w:space="0" w:color="auto"/>
              <w:bottom w:val="single" w:sz="4" w:space="0" w:color="auto"/>
              <w:right w:val="single" w:sz="4" w:space="0" w:color="auto"/>
            </w:tcBorders>
            <w:vAlign w:val="center"/>
            <w:hideMark/>
          </w:tcPr>
          <w:p w14:paraId="2C3BD6A8"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6B46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30D2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BC30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B755F59"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D7AC93"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D047C0A"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0175031"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296C495C" w14:textId="77777777" w:rsidR="006C2171" w:rsidRPr="00AC4FBC" w:rsidRDefault="006C2171" w:rsidP="00AC2491">
            <w:pPr>
              <w:pStyle w:val="TAC"/>
              <w:jc w:val="left"/>
            </w:pPr>
            <w:r w:rsidRPr="00AC4FBC">
              <w:t>A</w:t>
            </w:r>
          </w:p>
        </w:tc>
      </w:tr>
      <w:tr w:rsidR="006C2171" w:rsidRPr="00AC4FBC" w14:paraId="2FE2A46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672E8B0" w14:textId="7DDE5326" w:rsidR="006C2171" w:rsidRPr="00AC4FBC" w:rsidRDefault="006C2171" w:rsidP="00AC2491">
            <w:pPr>
              <w:pStyle w:val="TAC"/>
              <w:jc w:val="left"/>
            </w:pPr>
            <w:r w:rsidRPr="00AC4FBC">
              <w:t>34</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558899"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6153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8012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1BEF0"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DE6E1D1" w14:textId="77777777" w:rsidR="006C2171" w:rsidRPr="00AC4FBC" w:rsidRDefault="006C2171" w:rsidP="00AC2491">
            <w:pPr>
              <w:pStyle w:val="TAC"/>
              <w:jc w:val="left"/>
            </w:pPr>
            <w:r w:rsidRPr="00AC4FBC">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D71E6AB"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5AAFC80" w14:textId="77777777" w:rsidR="006C2171" w:rsidRPr="00AC4FBC" w:rsidRDefault="006C2171" w:rsidP="00AC2491">
            <w:pPr>
              <w:pStyle w:val="TAC"/>
              <w:jc w:val="left"/>
            </w:pPr>
            <w:r w:rsidRPr="00AC4FBC">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BA56DD4"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647321C0" w14:textId="77777777" w:rsidR="006C2171" w:rsidRPr="00AC4FBC" w:rsidRDefault="006C2171" w:rsidP="00AC2491">
            <w:pPr>
              <w:pStyle w:val="TAC"/>
              <w:jc w:val="left"/>
            </w:pPr>
            <w:r w:rsidRPr="00AC4FBC">
              <w:t>A</w:t>
            </w:r>
          </w:p>
        </w:tc>
      </w:tr>
      <w:tr w:rsidR="006C2171" w:rsidRPr="00AC4FBC" w14:paraId="5812433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24C91114" w14:textId="3BFF38FB" w:rsidR="006C2171" w:rsidRPr="00AC4FBC" w:rsidRDefault="006C2171" w:rsidP="00AC2491">
            <w:pPr>
              <w:pStyle w:val="TAC"/>
              <w:jc w:val="left"/>
            </w:pPr>
            <w:r w:rsidRPr="00AC4FBC">
              <w:t>3</w:t>
            </w:r>
          </w:p>
        </w:tc>
        <w:tc>
          <w:tcPr>
            <w:tcW w:w="358" w:type="pct"/>
            <w:tcBorders>
              <w:top w:val="single" w:sz="4" w:space="0" w:color="auto"/>
              <w:left w:val="single" w:sz="4" w:space="0" w:color="auto"/>
              <w:bottom w:val="single" w:sz="4" w:space="0" w:color="auto"/>
              <w:right w:val="single" w:sz="4" w:space="0" w:color="auto"/>
            </w:tcBorders>
            <w:vAlign w:val="center"/>
            <w:hideMark/>
          </w:tcPr>
          <w:p w14:paraId="50A0FF10"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5D7A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E655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2FF1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710130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EB7DECC"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5EEB025D"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8C683D9"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72BD0268" w14:textId="77777777" w:rsidR="006C2171" w:rsidRPr="00AC4FBC" w:rsidRDefault="006C2171" w:rsidP="00AC2491">
            <w:pPr>
              <w:pStyle w:val="TAC"/>
              <w:jc w:val="left"/>
            </w:pPr>
            <w:r w:rsidRPr="00AC4FBC">
              <w:t>B</w:t>
            </w:r>
          </w:p>
        </w:tc>
      </w:tr>
      <w:tr w:rsidR="006C2171" w:rsidRPr="00AC4FBC" w14:paraId="608F1307"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F86F431" w14:textId="53ED000F" w:rsidR="006C2171" w:rsidRPr="00AC4FBC" w:rsidRDefault="006C2171" w:rsidP="00AC2491">
            <w:pPr>
              <w:pStyle w:val="TAC"/>
              <w:jc w:val="left"/>
            </w:pPr>
            <w:r w:rsidRPr="00AC4FBC">
              <w:t>36</w:t>
            </w:r>
          </w:p>
        </w:tc>
        <w:tc>
          <w:tcPr>
            <w:tcW w:w="358" w:type="pct"/>
            <w:tcBorders>
              <w:top w:val="single" w:sz="4" w:space="0" w:color="auto"/>
              <w:left w:val="single" w:sz="4" w:space="0" w:color="auto"/>
              <w:bottom w:val="single" w:sz="4" w:space="0" w:color="auto"/>
              <w:right w:val="single" w:sz="4" w:space="0" w:color="auto"/>
            </w:tcBorders>
            <w:vAlign w:val="center"/>
            <w:hideMark/>
          </w:tcPr>
          <w:p w14:paraId="5752D2F1"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34AE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D7A94"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44082"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6CB6C4E"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506C534"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5FC81FB3" w14:textId="77777777" w:rsidR="006C2171" w:rsidRPr="00AC4FBC" w:rsidRDefault="006C2171" w:rsidP="00AC2491">
            <w:pPr>
              <w:pStyle w:val="TAC"/>
              <w:jc w:val="left"/>
            </w:pPr>
            <w:r w:rsidRPr="00AC4FBC">
              <w:t>CP-OFDM</w:t>
            </w:r>
          </w:p>
          <w:p w14:paraId="1B74FEA1" w14:textId="77777777" w:rsidR="006C2171" w:rsidRPr="00AC4FBC" w:rsidRDefault="006C2171" w:rsidP="00AC2491">
            <w:pPr>
              <w:pStyle w:val="TAC"/>
              <w:jc w:val="left"/>
            </w:pPr>
            <w:r w:rsidRPr="00AC4FBC">
              <w:t>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2592FD7"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628D44A3" w14:textId="77777777" w:rsidR="006C2171" w:rsidRPr="00AC4FBC" w:rsidRDefault="006C2171" w:rsidP="00AC2491">
            <w:pPr>
              <w:pStyle w:val="TAC"/>
              <w:jc w:val="left"/>
            </w:pPr>
            <w:r w:rsidRPr="00AC4FBC">
              <w:t>B</w:t>
            </w:r>
          </w:p>
        </w:tc>
      </w:tr>
      <w:tr w:rsidR="006C2171" w:rsidRPr="00AC4FBC" w14:paraId="04A24C5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2E75DE1" w14:textId="5CCB77C2" w:rsidR="006C2171" w:rsidRPr="00AC4FBC" w:rsidRDefault="006C2171" w:rsidP="00AC2491">
            <w:pPr>
              <w:pStyle w:val="TAC"/>
              <w:jc w:val="left"/>
            </w:pPr>
            <w:r w:rsidRPr="00AC4FBC">
              <w:t>37</w:t>
            </w:r>
          </w:p>
        </w:tc>
        <w:tc>
          <w:tcPr>
            <w:tcW w:w="358" w:type="pct"/>
            <w:tcBorders>
              <w:top w:val="single" w:sz="4" w:space="0" w:color="auto"/>
              <w:left w:val="single" w:sz="4" w:space="0" w:color="auto"/>
              <w:bottom w:val="single" w:sz="4" w:space="0" w:color="auto"/>
              <w:right w:val="single" w:sz="4" w:space="0" w:color="auto"/>
            </w:tcBorders>
            <w:vAlign w:val="center"/>
            <w:hideMark/>
          </w:tcPr>
          <w:p w14:paraId="210953D6"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1FD1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6B4EA"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76E5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45FF631"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746454"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3C39E300"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3C653D7"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3A8B149B" w14:textId="77777777" w:rsidR="006C2171" w:rsidRPr="00AC4FBC" w:rsidRDefault="006C2171" w:rsidP="00AC2491">
            <w:pPr>
              <w:pStyle w:val="TAC"/>
              <w:jc w:val="left"/>
            </w:pPr>
            <w:r w:rsidRPr="00AC4FBC">
              <w:t>A</w:t>
            </w:r>
          </w:p>
        </w:tc>
      </w:tr>
      <w:tr w:rsidR="006C2171" w:rsidRPr="00AC4FBC" w14:paraId="1AC00C9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74475FC" w14:textId="531AA436" w:rsidR="006C2171" w:rsidRPr="00AC4FBC" w:rsidRDefault="006C2171" w:rsidP="00AC2491">
            <w:pPr>
              <w:pStyle w:val="TAC"/>
              <w:jc w:val="left"/>
            </w:pPr>
            <w:r w:rsidRPr="00AC4FBC">
              <w:t>38</w:t>
            </w:r>
          </w:p>
        </w:tc>
        <w:tc>
          <w:tcPr>
            <w:tcW w:w="358" w:type="pct"/>
            <w:tcBorders>
              <w:top w:val="single" w:sz="4" w:space="0" w:color="auto"/>
              <w:left w:val="single" w:sz="4" w:space="0" w:color="auto"/>
              <w:bottom w:val="single" w:sz="4" w:space="0" w:color="auto"/>
              <w:right w:val="single" w:sz="4" w:space="0" w:color="auto"/>
            </w:tcBorders>
            <w:vAlign w:val="center"/>
            <w:hideMark/>
          </w:tcPr>
          <w:p w14:paraId="286F244F"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0A36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A2CF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BEB8E"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9C868AD"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8647045"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033BC1E"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BC49574"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2FA652B7" w14:textId="77777777" w:rsidR="006C2171" w:rsidRPr="00AC4FBC" w:rsidRDefault="006C2171" w:rsidP="00AC2491">
            <w:pPr>
              <w:pStyle w:val="TAC"/>
              <w:jc w:val="left"/>
            </w:pPr>
            <w:r w:rsidRPr="00AC4FBC">
              <w:t>A</w:t>
            </w:r>
          </w:p>
        </w:tc>
      </w:tr>
      <w:tr w:rsidR="006C2171" w:rsidRPr="00AC4FBC" w14:paraId="1BF093B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01B38B9" w14:textId="3B47F8A5" w:rsidR="006C2171" w:rsidRPr="00AC4FBC" w:rsidRDefault="006C2171" w:rsidP="00AC2491">
            <w:pPr>
              <w:pStyle w:val="TAC"/>
              <w:jc w:val="left"/>
            </w:pPr>
            <w:r w:rsidRPr="00AC4FBC">
              <w:t>39</w:t>
            </w:r>
          </w:p>
        </w:tc>
        <w:tc>
          <w:tcPr>
            <w:tcW w:w="358" w:type="pct"/>
            <w:tcBorders>
              <w:top w:val="single" w:sz="4" w:space="0" w:color="auto"/>
              <w:left w:val="single" w:sz="4" w:space="0" w:color="auto"/>
              <w:bottom w:val="single" w:sz="4" w:space="0" w:color="auto"/>
              <w:right w:val="single" w:sz="4" w:space="0" w:color="auto"/>
            </w:tcBorders>
            <w:vAlign w:val="center"/>
            <w:hideMark/>
          </w:tcPr>
          <w:p w14:paraId="0F5BF311"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88F3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A379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3B888"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2AB0C0D"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6FA35FA"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67F576FC"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EE2801B"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62596E7D" w14:textId="77777777" w:rsidR="006C2171" w:rsidRPr="00AC4FBC" w:rsidRDefault="006C2171" w:rsidP="00AC2491">
            <w:pPr>
              <w:pStyle w:val="TAC"/>
              <w:jc w:val="left"/>
            </w:pPr>
            <w:r w:rsidRPr="00AC4FBC">
              <w:t>B</w:t>
            </w:r>
          </w:p>
        </w:tc>
      </w:tr>
      <w:tr w:rsidR="006C2171" w:rsidRPr="00AC4FBC" w14:paraId="556C4C5C"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E54DFC5" w14:textId="5889D89E" w:rsidR="006C2171" w:rsidRPr="00AC4FBC" w:rsidRDefault="006C2171" w:rsidP="00AC2491">
            <w:pPr>
              <w:pStyle w:val="TAC"/>
              <w:jc w:val="left"/>
            </w:pPr>
            <w:r w:rsidRPr="00AC4FBC">
              <w:t>40</w:t>
            </w:r>
          </w:p>
        </w:tc>
        <w:tc>
          <w:tcPr>
            <w:tcW w:w="358" w:type="pct"/>
            <w:tcBorders>
              <w:top w:val="single" w:sz="4" w:space="0" w:color="auto"/>
              <w:left w:val="single" w:sz="4" w:space="0" w:color="auto"/>
              <w:bottom w:val="single" w:sz="4" w:space="0" w:color="auto"/>
              <w:right w:val="single" w:sz="4" w:space="0" w:color="auto"/>
            </w:tcBorders>
            <w:vAlign w:val="center"/>
            <w:hideMark/>
          </w:tcPr>
          <w:p w14:paraId="09195AEB"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18E63"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03B7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6135C"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ED15CB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DE4CA4" w14:textId="77777777" w:rsidR="006C2171" w:rsidRPr="00AC4FBC" w:rsidRDefault="006C2171" w:rsidP="00AC2491">
            <w:pPr>
              <w:pStyle w:val="TAC"/>
              <w:jc w:val="left"/>
            </w:pPr>
            <w:r w:rsidRPr="00AC4FBC">
              <w:t>N/A</w:t>
            </w:r>
          </w:p>
        </w:tc>
        <w:tc>
          <w:tcPr>
            <w:tcW w:w="534" w:type="pct"/>
            <w:tcBorders>
              <w:top w:val="single" w:sz="4" w:space="0" w:color="auto"/>
              <w:left w:val="single" w:sz="4" w:space="0" w:color="auto"/>
              <w:bottom w:val="single" w:sz="4" w:space="0" w:color="auto"/>
              <w:right w:val="single" w:sz="4" w:space="0" w:color="auto"/>
            </w:tcBorders>
            <w:hideMark/>
          </w:tcPr>
          <w:p w14:paraId="1B2F151C"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8498B71"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387757B3" w14:textId="77777777" w:rsidR="006C2171" w:rsidRPr="00AC4FBC" w:rsidRDefault="006C2171" w:rsidP="00AC2491">
            <w:pPr>
              <w:pStyle w:val="TAC"/>
              <w:jc w:val="left"/>
            </w:pPr>
            <w:r w:rsidRPr="00AC4FBC">
              <w:t>A</w:t>
            </w:r>
          </w:p>
        </w:tc>
      </w:tr>
      <w:tr w:rsidR="006C2171" w:rsidRPr="00AC4FBC" w14:paraId="33666ED1"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60AB19F" w14:textId="71BF721E" w:rsidR="006C2171" w:rsidRPr="00AC4FBC" w:rsidRDefault="006C2171" w:rsidP="00AC2491">
            <w:pPr>
              <w:pStyle w:val="TAC"/>
              <w:jc w:val="left"/>
            </w:pPr>
            <w:r w:rsidRPr="00AC4FBC">
              <w:t>41</w:t>
            </w:r>
          </w:p>
        </w:tc>
        <w:tc>
          <w:tcPr>
            <w:tcW w:w="358" w:type="pct"/>
            <w:tcBorders>
              <w:top w:val="single" w:sz="4" w:space="0" w:color="auto"/>
              <w:left w:val="single" w:sz="4" w:space="0" w:color="auto"/>
              <w:bottom w:val="single" w:sz="4" w:space="0" w:color="auto"/>
              <w:right w:val="single" w:sz="4" w:space="0" w:color="auto"/>
            </w:tcBorders>
            <w:vAlign w:val="center"/>
            <w:hideMark/>
          </w:tcPr>
          <w:p w14:paraId="034CDF1B"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7C71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D33E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D8D3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E1E944C"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62C1F58"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75BB56D8" w14:textId="77777777" w:rsidR="006C2171" w:rsidRPr="00AC4FBC" w:rsidRDefault="006C2171" w:rsidP="00AC2491">
            <w:pPr>
              <w:pStyle w:val="TAC"/>
              <w:jc w:val="left"/>
            </w:pPr>
            <w:r w:rsidRPr="00AC4FBC">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EFFA18B" w14:textId="77777777" w:rsidR="006C2171" w:rsidRPr="00AC4FBC" w:rsidRDefault="006C2171" w:rsidP="00AC2491">
            <w:pPr>
              <w:pStyle w:val="TAC"/>
              <w:jc w:val="left"/>
            </w:pPr>
            <w:r w:rsidRPr="00AC4FBC">
              <w:t>N/A</w:t>
            </w:r>
          </w:p>
        </w:tc>
        <w:tc>
          <w:tcPr>
            <w:tcW w:w="452" w:type="pct"/>
            <w:tcBorders>
              <w:top w:val="single" w:sz="4" w:space="0" w:color="auto"/>
              <w:left w:val="single" w:sz="4" w:space="0" w:color="auto"/>
              <w:bottom w:val="single" w:sz="4" w:space="0" w:color="auto"/>
              <w:right w:val="single" w:sz="4" w:space="0" w:color="auto"/>
            </w:tcBorders>
            <w:hideMark/>
          </w:tcPr>
          <w:p w14:paraId="1FE51BC1" w14:textId="77777777" w:rsidR="006C2171" w:rsidRPr="00AC4FBC" w:rsidRDefault="006C2171" w:rsidP="00AC2491">
            <w:pPr>
              <w:pStyle w:val="TAC"/>
              <w:jc w:val="left"/>
            </w:pPr>
            <w:r w:rsidRPr="00AC4FBC">
              <w:t>A</w:t>
            </w:r>
          </w:p>
        </w:tc>
      </w:tr>
      <w:tr w:rsidR="006C2171" w:rsidRPr="00AC4FBC" w14:paraId="462B482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7BB60823" w14:textId="77777777" w:rsidR="006C2171" w:rsidRPr="00AC4FBC" w:rsidRDefault="006C2171" w:rsidP="00AC2491">
            <w:pPr>
              <w:pStyle w:val="TAC"/>
              <w:jc w:val="left"/>
            </w:pPr>
            <w:r w:rsidRPr="00AC4FBC">
              <w:t>42</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631A1C"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D4D2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5DF1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C0385"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5FC575"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926DF91"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335B6AC9" w14:textId="77777777" w:rsidR="006C2171" w:rsidRPr="00AC4FBC" w:rsidRDefault="006C2171" w:rsidP="00AC2491">
            <w:pPr>
              <w:pStyle w:val="TAC"/>
              <w:jc w:val="left"/>
            </w:pPr>
            <w:r w:rsidRPr="00AC4FBC">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51C61D5"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3CE206CA" w14:textId="77777777" w:rsidR="006C2171" w:rsidRPr="00AC4FBC" w:rsidRDefault="006C2171" w:rsidP="00AC2491">
            <w:pPr>
              <w:pStyle w:val="TAC"/>
              <w:jc w:val="left"/>
            </w:pPr>
            <w:r w:rsidRPr="00AC4FBC">
              <w:t>B</w:t>
            </w:r>
          </w:p>
        </w:tc>
      </w:tr>
      <w:tr w:rsidR="006C2171" w:rsidRPr="00AC4FBC" w14:paraId="31722D3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5AA2310" w14:textId="5E8FB0A4" w:rsidR="006C2171" w:rsidRPr="00AC4FBC" w:rsidRDefault="006C2171" w:rsidP="00AC2491">
            <w:pPr>
              <w:pStyle w:val="TAC"/>
              <w:jc w:val="left"/>
            </w:pPr>
            <w:r w:rsidRPr="00AC4FBC">
              <w:t>4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B0FF7EC"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71425"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C893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8B82F"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3EE9534"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2DEB338"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148E688D" w14:textId="77777777" w:rsidR="006C2171" w:rsidRPr="00AC4FBC" w:rsidRDefault="006C2171" w:rsidP="00AC2491">
            <w:pPr>
              <w:pStyle w:val="TAC"/>
              <w:jc w:val="left"/>
            </w:pPr>
            <w:r w:rsidRPr="00AC4FBC">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364DB0B5"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5D80CE2B" w14:textId="77777777" w:rsidR="006C2171" w:rsidRPr="00AC4FBC" w:rsidRDefault="006C2171" w:rsidP="00AC2491">
            <w:pPr>
              <w:pStyle w:val="TAC"/>
              <w:jc w:val="left"/>
            </w:pPr>
            <w:r w:rsidRPr="00AC4FBC">
              <w:t>B</w:t>
            </w:r>
          </w:p>
        </w:tc>
      </w:tr>
      <w:tr w:rsidR="006C2171" w:rsidRPr="00AC4FBC" w14:paraId="7B112A3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15DE15B" w14:textId="2F06BC77" w:rsidR="006C2171" w:rsidRPr="00AC4FBC" w:rsidRDefault="006C2171" w:rsidP="00AC2491">
            <w:pPr>
              <w:pStyle w:val="TAC"/>
              <w:jc w:val="left"/>
            </w:pPr>
            <w:r w:rsidRPr="00AC4FBC">
              <w:t>44</w:t>
            </w:r>
          </w:p>
        </w:tc>
        <w:tc>
          <w:tcPr>
            <w:tcW w:w="358" w:type="pct"/>
            <w:tcBorders>
              <w:top w:val="single" w:sz="4" w:space="0" w:color="auto"/>
              <w:left w:val="single" w:sz="4" w:space="0" w:color="auto"/>
              <w:bottom w:val="single" w:sz="4" w:space="0" w:color="auto"/>
              <w:right w:val="single" w:sz="4" w:space="0" w:color="auto"/>
            </w:tcBorders>
            <w:vAlign w:val="center"/>
            <w:hideMark/>
          </w:tcPr>
          <w:p w14:paraId="199B42BE"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C2EF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29F9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0051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A4042E2"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1E52B7CA"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66617222" w14:textId="77777777" w:rsidR="006C2171" w:rsidRPr="00AC4FBC" w:rsidRDefault="006C2171" w:rsidP="00AC2491">
            <w:pPr>
              <w:pStyle w:val="TAC"/>
              <w:jc w:val="left"/>
            </w:pPr>
            <w:r w:rsidRPr="00AC4FBC">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3647391"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7FB26D1F" w14:textId="77777777" w:rsidR="006C2171" w:rsidRPr="00AC4FBC" w:rsidRDefault="006C2171" w:rsidP="00AC2491">
            <w:pPr>
              <w:pStyle w:val="TAC"/>
              <w:jc w:val="left"/>
            </w:pPr>
            <w:r w:rsidRPr="00AC4FBC">
              <w:t>B</w:t>
            </w:r>
          </w:p>
        </w:tc>
      </w:tr>
      <w:tr w:rsidR="006C2171" w:rsidRPr="00AC4FBC" w14:paraId="2ED2215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5C8E0FE5" w14:textId="77777777" w:rsidR="006C2171" w:rsidRPr="00AC4FBC" w:rsidRDefault="006C2171" w:rsidP="00AC2491">
            <w:pPr>
              <w:pStyle w:val="TAC"/>
              <w:jc w:val="left"/>
            </w:pPr>
            <w:r w:rsidRPr="00AC4FBC">
              <w:t>45</w:t>
            </w:r>
          </w:p>
        </w:tc>
        <w:tc>
          <w:tcPr>
            <w:tcW w:w="358" w:type="pct"/>
            <w:tcBorders>
              <w:top w:val="single" w:sz="4" w:space="0" w:color="auto"/>
              <w:left w:val="single" w:sz="4" w:space="0" w:color="auto"/>
              <w:bottom w:val="single" w:sz="4" w:space="0" w:color="auto"/>
              <w:right w:val="single" w:sz="4" w:space="0" w:color="auto"/>
            </w:tcBorders>
            <w:vAlign w:val="center"/>
            <w:hideMark/>
          </w:tcPr>
          <w:p w14:paraId="5104A4C6" w14:textId="77777777" w:rsidR="006C2171" w:rsidRPr="00AC4FBC" w:rsidRDefault="006C2171" w:rsidP="00AC2491">
            <w:pPr>
              <w:pStyle w:val="TAC"/>
              <w:jc w:val="left"/>
            </w:pPr>
            <w:r w:rsidRPr="00AC4FBC">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21EF0"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9C351"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6C401"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A3A426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813A7FE" w14:textId="77777777" w:rsidR="006C2171" w:rsidRPr="00AC4FBC" w:rsidRDefault="006C2171" w:rsidP="00AC2491">
            <w:pPr>
              <w:pStyle w:val="TAC"/>
              <w:jc w:val="left"/>
            </w:pPr>
            <w:r w:rsidRPr="00AC4FBC">
              <w:t>Outer_Full</w:t>
            </w:r>
          </w:p>
        </w:tc>
        <w:tc>
          <w:tcPr>
            <w:tcW w:w="534" w:type="pct"/>
            <w:tcBorders>
              <w:top w:val="single" w:sz="4" w:space="0" w:color="auto"/>
              <w:left w:val="single" w:sz="4" w:space="0" w:color="auto"/>
              <w:bottom w:val="single" w:sz="4" w:space="0" w:color="auto"/>
              <w:right w:val="single" w:sz="4" w:space="0" w:color="auto"/>
            </w:tcBorders>
            <w:hideMark/>
          </w:tcPr>
          <w:p w14:paraId="152084EE"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B986725" w14:textId="77777777" w:rsidR="006C2171" w:rsidRPr="00AC4FBC" w:rsidRDefault="006C2171" w:rsidP="00AC2491">
            <w:pPr>
              <w:pStyle w:val="TAC"/>
              <w:jc w:val="left"/>
            </w:pPr>
            <w:r w:rsidRPr="00AC4FBC">
              <w:t>Outer_Full</w:t>
            </w:r>
          </w:p>
        </w:tc>
        <w:tc>
          <w:tcPr>
            <w:tcW w:w="452" w:type="pct"/>
            <w:tcBorders>
              <w:top w:val="single" w:sz="4" w:space="0" w:color="auto"/>
              <w:left w:val="single" w:sz="4" w:space="0" w:color="auto"/>
              <w:bottom w:val="single" w:sz="4" w:space="0" w:color="auto"/>
              <w:right w:val="single" w:sz="4" w:space="0" w:color="auto"/>
            </w:tcBorders>
            <w:hideMark/>
          </w:tcPr>
          <w:p w14:paraId="40B9B143" w14:textId="77777777" w:rsidR="006C2171" w:rsidRPr="00AC4FBC" w:rsidRDefault="006C2171" w:rsidP="00AC2491">
            <w:pPr>
              <w:pStyle w:val="TAC"/>
              <w:jc w:val="left"/>
            </w:pPr>
            <w:r w:rsidRPr="00AC4FBC">
              <w:t>B</w:t>
            </w:r>
          </w:p>
        </w:tc>
      </w:tr>
      <w:tr w:rsidR="006C2171" w:rsidRPr="00AC4FBC" w14:paraId="63278CC5"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A74D90F" w14:textId="5E048618" w:rsidR="006C2171" w:rsidRPr="00AC4FBC" w:rsidRDefault="006C2171" w:rsidP="00AC2491">
            <w:pPr>
              <w:pStyle w:val="TAC"/>
              <w:jc w:val="left"/>
            </w:pPr>
            <w:r w:rsidRPr="00AC4FBC">
              <w:t>46</w:t>
            </w:r>
          </w:p>
        </w:tc>
        <w:tc>
          <w:tcPr>
            <w:tcW w:w="358" w:type="pct"/>
            <w:tcBorders>
              <w:top w:val="single" w:sz="4" w:space="0" w:color="auto"/>
              <w:left w:val="single" w:sz="4" w:space="0" w:color="auto"/>
              <w:bottom w:val="single" w:sz="4" w:space="0" w:color="auto"/>
              <w:right w:val="single" w:sz="4" w:space="0" w:color="auto"/>
            </w:tcBorders>
            <w:vAlign w:val="center"/>
            <w:hideMark/>
          </w:tcPr>
          <w:p w14:paraId="6FB806B6" w14:textId="77777777" w:rsidR="006C2171" w:rsidRPr="00AC4FBC" w:rsidRDefault="006C2171" w:rsidP="00AC2491">
            <w:pPr>
              <w:pStyle w:val="TAC"/>
              <w:jc w:val="left"/>
            </w:pPr>
            <w:r w:rsidRPr="00AC4FBC">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67479"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EFF4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1EE9"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702B27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D868169" w14:textId="77777777" w:rsidR="006C2171" w:rsidRPr="00AC4FBC" w:rsidRDefault="006C2171" w:rsidP="00AC2491">
            <w:pPr>
              <w:pStyle w:val="TAC"/>
              <w:jc w:val="left"/>
            </w:pPr>
            <w:r w:rsidRPr="00AC4FBC">
              <w:t>Outer_1RB_Left</w:t>
            </w:r>
          </w:p>
        </w:tc>
        <w:tc>
          <w:tcPr>
            <w:tcW w:w="534" w:type="pct"/>
            <w:tcBorders>
              <w:top w:val="single" w:sz="4" w:space="0" w:color="auto"/>
              <w:left w:val="single" w:sz="4" w:space="0" w:color="auto"/>
              <w:bottom w:val="single" w:sz="4" w:space="0" w:color="auto"/>
              <w:right w:val="single" w:sz="4" w:space="0" w:color="auto"/>
            </w:tcBorders>
            <w:hideMark/>
          </w:tcPr>
          <w:p w14:paraId="0C1F79BB"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E8DB395" w14:textId="77777777" w:rsidR="006C2171" w:rsidRPr="00AC4FBC" w:rsidRDefault="006C2171" w:rsidP="00AC2491">
            <w:pPr>
              <w:pStyle w:val="TAC"/>
              <w:jc w:val="left"/>
            </w:pPr>
            <w:r w:rsidRPr="00AC4FBC">
              <w:t>Edge_1RB_Right</w:t>
            </w:r>
          </w:p>
        </w:tc>
        <w:tc>
          <w:tcPr>
            <w:tcW w:w="452" w:type="pct"/>
            <w:tcBorders>
              <w:top w:val="single" w:sz="4" w:space="0" w:color="auto"/>
              <w:left w:val="single" w:sz="4" w:space="0" w:color="auto"/>
              <w:bottom w:val="single" w:sz="4" w:space="0" w:color="auto"/>
              <w:right w:val="single" w:sz="4" w:space="0" w:color="auto"/>
            </w:tcBorders>
            <w:hideMark/>
          </w:tcPr>
          <w:p w14:paraId="0D2F1AE5" w14:textId="77777777" w:rsidR="006C2171" w:rsidRPr="00AC4FBC" w:rsidRDefault="006C2171" w:rsidP="00AC2491">
            <w:pPr>
              <w:pStyle w:val="TAC"/>
              <w:jc w:val="left"/>
            </w:pPr>
            <w:r w:rsidRPr="00AC4FBC">
              <w:t>B</w:t>
            </w:r>
          </w:p>
        </w:tc>
      </w:tr>
      <w:tr w:rsidR="006C2171" w:rsidRPr="00AC4FBC" w14:paraId="01877BA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625FDE2" w14:textId="2830A0A0" w:rsidR="006C2171" w:rsidRPr="00AC4FBC" w:rsidRDefault="006C2171" w:rsidP="00AC2491">
            <w:pPr>
              <w:pStyle w:val="TAC"/>
              <w:jc w:val="left"/>
            </w:pPr>
            <w:r w:rsidRPr="00AC4FBC">
              <w:t>47</w:t>
            </w:r>
          </w:p>
        </w:tc>
        <w:tc>
          <w:tcPr>
            <w:tcW w:w="358" w:type="pct"/>
            <w:tcBorders>
              <w:top w:val="single" w:sz="4" w:space="0" w:color="auto"/>
              <w:left w:val="single" w:sz="4" w:space="0" w:color="auto"/>
              <w:bottom w:val="single" w:sz="4" w:space="0" w:color="auto"/>
              <w:right w:val="single" w:sz="4" w:space="0" w:color="auto"/>
            </w:tcBorders>
            <w:vAlign w:val="center"/>
            <w:hideMark/>
          </w:tcPr>
          <w:p w14:paraId="3A8990C2"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32B28"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B7EB7"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8FC83"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15BF2BF"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1F7C7C54" w14:textId="77777777" w:rsidR="006C2171" w:rsidRPr="00AC4FBC" w:rsidRDefault="006C2171" w:rsidP="00AC2491">
            <w:pPr>
              <w:pStyle w:val="TAC"/>
              <w:jc w:val="left"/>
            </w:pPr>
            <w:r w:rsidRPr="00AC4FBC">
              <w:t>Outer_1RB_Right</w:t>
            </w:r>
          </w:p>
        </w:tc>
        <w:tc>
          <w:tcPr>
            <w:tcW w:w="534" w:type="pct"/>
            <w:tcBorders>
              <w:top w:val="single" w:sz="4" w:space="0" w:color="auto"/>
              <w:left w:val="single" w:sz="4" w:space="0" w:color="auto"/>
              <w:bottom w:val="single" w:sz="4" w:space="0" w:color="auto"/>
              <w:right w:val="single" w:sz="4" w:space="0" w:color="auto"/>
            </w:tcBorders>
            <w:hideMark/>
          </w:tcPr>
          <w:p w14:paraId="05BA6E6C"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C2AD8C9" w14:textId="77777777" w:rsidR="006C2171" w:rsidRPr="00AC4FBC" w:rsidRDefault="006C2171" w:rsidP="00AC2491">
            <w:pPr>
              <w:pStyle w:val="TAC"/>
              <w:jc w:val="left"/>
            </w:pPr>
            <w:r w:rsidRPr="00AC4FBC">
              <w:t>Edge_1RB_Left</w:t>
            </w:r>
          </w:p>
        </w:tc>
        <w:tc>
          <w:tcPr>
            <w:tcW w:w="452" w:type="pct"/>
            <w:tcBorders>
              <w:top w:val="single" w:sz="4" w:space="0" w:color="auto"/>
              <w:left w:val="single" w:sz="4" w:space="0" w:color="auto"/>
              <w:bottom w:val="single" w:sz="4" w:space="0" w:color="auto"/>
              <w:right w:val="single" w:sz="4" w:space="0" w:color="auto"/>
            </w:tcBorders>
            <w:hideMark/>
          </w:tcPr>
          <w:p w14:paraId="72CB6FA8" w14:textId="77777777" w:rsidR="006C2171" w:rsidRPr="00AC4FBC" w:rsidRDefault="006C2171" w:rsidP="00AC2491">
            <w:pPr>
              <w:pStyle w:val="TAC"/>
              <w:jc w:val="left"/>
            </w:pPr>
            <w:r w:rsidRPr="00AC4FBC">
              <w:t>B</w:t>
            </w:r>
          </w:p>
        </w:tc>
      </w:tr>
      <w:tr w:rsidR="006C2171" w:rsidRPr="00AC4FBC" w14:paraId="1D6978C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459FF782" w14:textId="7D629E1E" w:rsidR="006C2171" w:rsidRPr="00AC4FBC" w:rsidRDefault="006C2171" w:rsidP="00AC2491">
            <w:pPr>
              <w:pStyle w:val="TAC"/>
              <w:jc w:val="left"/>
            </w:pPr>
            <w:r w:rsidRPr="00AC4FBC">
              <w:t>48</w:t>
            </w:r>
          </w:p>
        </w:tc>
        <w:tc>
          <w:tcPr>
            <w:tcW w:w="358" w:type="pct"/>
            <w:tcBorders>
              <w:top w:val="single" w:sz="4" w:space="0" w:color="auto"/>
              <w:left w:val="single" w:sz="4" w:space="0" w:color="auto"/>
              <w:bottom w:val="single" w:sz="4" w:space="0" w:color="auto"/>
              <w:right w:val="single" w:sz="4" w:space="0" w:color="auto"/>
            </w:tcBorders>
            <w:vAlign w:val="center"/>
            <w:hideMark/>
          </w:tcPr>
          <w:p w14:paraId="24E70C66" w14:textId="77777777" w:rsidR="006C2171" w:rsidRPr="00AC4FBC" w:rsidRDefault="006C2171" w:rsidP="00AC2491">
            <w:pPr>
              <w:pStyle w:val="TAC"/>
              <w:jc w:val="left"/>
            </w:pPr>
            <w:r w:rsidRPr="00AC4FBC">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5FA6"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93ECB" w14:textId="77777777" w:rsidR="006C2171" w:rsidRPr="00AC4FBC" w:rsidRDefault="006C2171" w:rsidP="00AC249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AC344" w14:textId="77777777" w:rsidR="006C2171" w:rsidRPr="00AC4FBC" w:rsidRDefault="006C2171" w:rsidP="00AC249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EE1F986" w14:textId="77777777" w:rsidR="006C2171" w:rsidRPr="00AC4FBC" w:rsidRDefault="006C2171" w:rsidP="00AC2491">
            <w:pPr>
              <w:pStyle w:val="TAC"/>
              <w:jc w:val="left"/>
            </w:pPr>
            <w:r w:rsidRPr="00AC4FBC">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E2E39C9" w14:textId="77777777" w:rsidR="006C2171" w:rsidRPr="00AC4FBC" w:rsidRDefault="006C2171" w:rsidP="00AC2491">
            <w:pPr>
              <w:pStyle w:val="TAC"/>
              <w:jc w:val="left"/>
            </w:pPr>
            <w:r w:rsidRPr="00AC4FBC">
              <w:t>Edge_Full_Right</w:t>
            </w:r>
          </w:p>
        </w:tc>
        <w:tc>
          <w:tcPr>
            <w:tcW w:w="534" w:type="pct"/>
            <w:tcBorders>
              <w:top w:val="single" w:sz="4" w:space="0" w:color="auto"/>
              <w:left w:val="single" w:sz="4" w:space="0" w:color="auto"/>
              <w:bottom w:val="single" w:sz="4" w:space="0" w:color="auto"/>
              <w:right w:val="single" w:sz="4" w:space="0" w:color="auto"/>
            </w:tcBorders>
            <w:hideMark/>
          </w:tcPr>
          <w:p w14:paraId="1E6B9F06" w14:textId="77777777" w:rsidR="006C2171" w:rsidRPr="00AC4FBC" w:rsidRDefault="006C2171" w:rsidP="00AC2491">
            <w:pPr>
              <w:pStyle w:val="TAC"/>
              <w:jc w:val="left"/>
            </w:pPr>
            <w:r w:rsidRPr="00AC4FBC">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1C07C34" w14:textId="77777777" w:rsidR="006C2171" w:rsidRPr="00AC4FBC" w:rsidRDefault="006C2171" w:rsidP="00AC2491">
            <w:pPr>
              <w:pStyle w:val="TAC"/>
              <w:jc w:val="left"/>
            </w:pPr>
            <w:r w:rsidRPr="00AC4FBC">
              <w:t>Edge_Full_Left</w:t>
            </w:r>
          </w:p>
        </w:tc>
        <w:tc>
          <w:tcPr>
            <w:tcW w:w="452" w:type="pct"/>
            <w:tcBorders>
              <w:top w:val="single" w:sz="4" w:space="0" w:color="auto"/>
              <w:left w:val="single" w:sz="4" w:space="0" w:color="auto"/>
              <w:bottom w:val="single" w:sz="4" w:space="0" w:color="auto"/>
              <w:right w:val="single" w:sz="4" w:space="0" w:color="auto"/>
            </w:tcBorders>
            <w:hideMark/>
          </w:tcPr>
          <w:p w14:paraId="70699441" w14:textId="77777777" w:rsidR="006C2171" w:rsidRPr="00AC4FBC" w:rsidRDefault="006C2171" w:rsidP="00AC2491">
            <w:pPr>
              <w:pStyle w:val="TAC"/>
              <w:jc w:val="left"/>
            </w:pPr>
            <w:r w:rsidRPr="00AC4FBC">
              <w:t>B</w:t>
            </w:r>
          </w:p>
        </w:tc>
      </w:tr>
      <w:tr w:rsidR="006C2171" w:rsidRPr="00AC4FBC" w14:paraId="6AB324D8"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724A3065" w14:textId="77777777" w:rsidR="006C2171" w:rsidRPr="00AC4FBC" w:rsidRDefault="006C2171" w:rsidP="00AC2491">
            <w:pPr>
              <w:pStyle w:val="TAN"/>
              <w:rPr>
                <w:lang w:eastAsia="ja-JP"/>
              </w:rPr>
            </w:pPr>
            <w:r w:rsidRPr="00AC4FBC">
              <w:rPr>
                <w:lang w:eastAsia="ja-JP"/>
              </w:rPr>
              <w:lastRenderedPageBreak/>
              <w:t>NOTE 1:</w:t>
            </w:r>
            <w:r w:rsidRPr="00AC4FBC">
              <w:rPr>
                <w:lang w:eastAsia="ja-JP"/>
              </w:rPr>
              <w:tab/>
              <w:t>The specific configuration of each RB allocation is defined in Table 6.1-1 in TS 38.521-1 [8].</w:t>
            </w:r>
          </w:p>
          <w:p w14:paraId="35EAF5D3" w14:textId="548A63E4" w:rsidR="006C2171" w:rsidRPr="00AC4FBC" w:rsidRDefault="006C2171" w:rsidP="00AC2491">
            <w:pPr>
              <w:pStyle w:val="TAN"/>
              <w:rPr>
                <w:lang w:eastAsia="ja-JP"/>
              </w:rPr>
            </w:pPr>
            <w:r w:rsidRPr="00AC4FBC">
              <w:rPr>
                <w:lang w:eastAsia="ja-JP"/>
              </w:rPr>
              <w:t>NOTE 2:</w:t>
            </w:r>
            <w:r w:rsidRPr="00AC4FBC">
              <w:rPr>
                <w:lang w:eastAsia="ja-JP"/>
              </w:rPr>
              <w:tab/>
              <w:t>If the UE supports multiple CC combinations in the EN-DC configuration with the same N</w:t>
            </w:r>
            <w:r w:rsidRPr="00AC4FBC">
              <w:rPr>
                <w:vertAlign w:val="subscript"/>
                <w:lang w:eastAsia="ja-JP"/>
              </w:rPr>
              <w:t>RB_agg</w:t>
            </w:r>
            <w:r w:rsidRPr="00AC4FBC">
              <w:rPr>
                <w:lang w:eastAsia="ja-JP"/>
              </w:rPr>
              <w:t>, select the combination to test as follows:</w:t>
            </w:r>
            <w:r w:rsidRPr="00AC4FBC">
              <w:rPr>
                <w:lang w:eastAsia="ja-JP"/>
              </w:rPr>
              <w:br/>
              <w:t>-</w:t>
            </w:r>
            <w:r w:rsidRPr="00AC4FBC">
              <w:rPr>
                <w:lang w:eastAsia="ja-JP"/>
              </w:rPr>
              <w:tab/>
              <w:t>Lowest ENBW: NR component with lowest N</w:t>
            </w:r>
            <w:r w:rsidRPr="00AC4FBC">
              <w:rPr>
                <w:vertAlign w:val="subscript"/>
                <w:lang w:eastAsia="ja-JP"/>
              </w:rPr>
              <w:t>RB</w:t>
            </w:r>
            <w:r w:rsidRPr="00AC4FBC">
              <w:rPr>
                <w:lang w:eastAsia="ja-JP"/>
              </w:rPr>
              <w:t xml:space="preserve"> is tested.</w:t>
            </w:r>
            <w:r w:rsidRPr="00AC4FBC">
              <w:rPr>
                <w:lang w:eastAsia="ja-JP"/>
              </w:rPr>
              <w:br/>
              <w:t>-</w:t>
            </w:r>
            <w:r w:rsidRPr="00AC4FBC">
              <w:rPr>
                <w:lang w:eastAsia="ja-JP"/>
              </w:rPr>
              <w:tab/>
              <w:t>Highest ENBW: NR component with highest N</w:t>
            </w:r>
            <w:r w:rsidRPr="00AC4FBC">
              <w:rPr>
                <w:vertAlign w:val="subscript"/>
                <w:lang w:eastAsia="ja-JP"/>
              </w:rPr>
              <w:t>RB</w:t>
            </w:r>
            <w:r w:rsidRPr="00AC4FBC">
              <w:rPr>
                <w:lang w:eastAsia="ja-JP"/>
              </w:rPr>
              <w:t xml:space="preserve"> is tested.</w:t>
            </w:r>
          </w:p>
          <w:p w14:paraId="11E5827C" w14:textId="77777777" w:rsidR="006C2171" w:rsidRPr="00AC4FBC" w:rsidRDefault="006C2171" w:rsidP="00AC2491">
            <w:pPr>
              <w:pStyle w:val="TAN"/>
              <w:rPr>
                <w:lang w:eastAsia="ja-JP"/>
              </w:rPr>
            </w:pPr>
            <w:r w:rsidRPr="00AC4FBC">
              <w:rPr>
                <w:lang w:eastAsia="ja-JP"/>
              </w:rPr>
              <w:t>NOTE 3:</w:t>
            </w:r>
            <w:r w:rsidRPr="00AC4FBC">
              <w:rPr>
                <w:lang w:eastAsia="ja-JP"/>
              </w:rPr>
              <w:tab/>
              <w:t>Outer_Full defined as the transmission bandwidth configuration N</w:t>
            </w:r>
            <w:r w:rsidRPr="00AC4FBC">
              <w:rPr>
                <w:vertAlign w:val="subscript"/>
                <w:lang w:eastAsia="ja-JP"/>
              </w:rPr>
              <w:t>RB</w:t>
            </w:r>
            <w:r w:rsidRPr="00AC4FBC">
              <w:rPr>
                <w:lang w:eastAsia="ja-JP"/>
              </w:rPr>
              <w:t xml:space="preserve"> per channel bandwidth for the E-UTRA component as indicated in TS 36.521 [10] Table 5.4.2-1. Outer_1RB_Left defined as 1 RB allocated at the left edge of the E-UTRA component. </w:t>
            </w:r>
            <w:r w:rsidRPr="00AC4FBC">
              <w:t xml:space="preserve">Edge_Full_Right is defined as 2 RBs </w:t>
            </w:r>
            <w:r w:rsidRPr="00AC4FBC">
              <w:rPr>
                <w:lang w:eastAsia="ja-JP"/>
              </w:rPr>
              <w:t>allocated at the right edge of the E-UTRA component. Outer_1RB_Right defined as 1 RB allocated at the right edge of the E-UTRA component.</w:t>
            </w:r>
          </w:p>
          <w:p w14:paraId="2CCB98ED" w14:textId="77777777" w:rsidR="006C2171" w:rsidRPr="00AC4FBC" w:rsidRDefault="006C2171" w:rsidP="00AC2491">
            <w:pPr>
              <w:pStyle w:val="TAN"/>
              <w:rPr>
                <w:lang w:eastAsia="en-US"/>
              </w:rPr>
            </w:pPr>
            <w:r w:rsidRPr="00AC4FBC">
              <w:t>NOTE 4:</w:t>
            </w:r>
            <w:r w:rsidRPr="00AC4FBC">
              <w:tab/>
              <w:t>DFT-s-OFDM Pi/2 BPSK test applies only for UEs which supports Pi/2 BPSK in FR1</w:t>
            </w:r>
          </w:p>
          <w:p w14:paraId="19B699B0" w14:textId="77777777" w:rsidR="006C2171" w:rsidRPr="00AC4FBC" w:rsidRDefault="006C2171" w:rsidP="00AC2491">
            <w:pPr>
              <w:pStyle w:val="TAN"/>
            </w:pPr>
            <w:r w:rsidRPr="00AC4FBC">
              <w:t>NOTE 5:</w:t>
            </w:r>
            <w:r w:rsidRPr="00AC4FBC">
              <w:tab/>
              <w:t>Test IDs with simultaneous E-UTRA and NR UL transmission only apply for UEs indicating dualPA-Architecture.</w:t>
            </w:r>
          </w:p>
          <w:p w14:paraId="0D32A365" w14:textId="77777777" w:rsidR="006C2171" w:rsidRPr="00AC4FBC" w:rsidRDefault="006C2171" w:rsidP="00AC2491">
            <w:pPr>
              <w:pStyle w:val="TAN"/>
            </w:pPr>
            <w:r w:rsidRPr="00AC4FBC">
              <w:t>NOTE 6:</w:t>
            </w:r>
            <w:r w:rsidRPr="00AC4FBC">
              <w:tab/>
              <w:t>Power config as specified in Table 6.2B.2.1.4.3</w:t>
            </w:r>
            <w:r w:rsidRPr="00AC4FBC">
              <w:rPr>
                <w:lang w:eastAsia="zh-CN"/>
              </w:rPr>
              <w:t>-</w:t>
            </w:r>
            <w:r w:rsidRPr="00AC4FBC">
              <w:t>3 and Table 6.2B.2.1.4.3-4 for PC3 UE or Table 6.2B.2.1.4.3-5 and Table 6.2B.2.1.4.3</w:t>
            </w:r>
            <w:r w:rsidRPr="00AC4FBC">
              <w:rPr>
                <w:lang w:eastAsia="zh-CN"/>
              </w:rPr>
              <w:t>-</w:t>
            </w:r>
            <w:r w:rsidRPr="00AC4FBC">
              <w:t>6 for PC2 UE.</w:t>
            </w:r>
          </w:p>
        </w:tc>
      </w:tr>
    </w:tbl>
    <w:p w14:paraId="7599536C" w14:textId="77777777" w:rsidR="00737802" w:rsidRPr="00AC4FBC" w:rsidRDefault="00737802" w:rsidP="00737802">
      <w:pPr>
        <w:rPr>
          <w:lang w:eastAsia="en-US"/>
        </w:rPr>
      </w:pPr>
    </w:p>
    <w:p w14:paraId="7D142C27" w14:textId="77777777" w:rsidR="00AB2B30" w:rsidRPr="00AC4FBC" w:rsidRDefault="006A7121">
      <w:pPr>
        <w:pStyle w:val="H6"/>
      </w:pPr>
      <w:bookmarkStart w:id="2521" w:name="_CR6_2B_2_2_4_2"/>
      <w:r w:rsidRPr="00AC4FBC">
        <w:t>6.2B.2.2.4.2</w:t>
      </w:r>
      <w:r w:rsidRPr="00AC4FBC">
        <w:tab/>
        <w:t>Test procedure</w:t>
      </w:r>
    </w:p>
    <w:bookmarkEnd w:id="2521"/>
    <w:p w14:paraId="09EED413" w14:textId="77777777" w:rsidR="00AB2B30" w:rsidRPr="00AC4FBC" w:rsidRDefault="006A7121">
      <w:r w:rsidRPr="00AC4FBC">
        <w:t>Same test procedure as described in clause 6.2B.2.1.4.2.</w:t>
      </w:r>
    </w:p>
    <w:p w14:paraId="2A4A92C7" w14:textId="77777777" w:rsidR="00AB2B30" w:rsidRPr="00AC4FBC" w:rsidRDefault="006A7121">
      <w:pPr>
        <w:pStyle w:val="H6"/>
      </w:pPr>
      <w:bookmarkStart w:id="2522" w:name="_CR6_2B_2_2_4_3"/>
      <w:r w:rsidRPr="00AC4FBC">
        <w:t>6.2B.2.2.4.3</w:t>
      </w:r>
      <w:r w:rsidRPr="00AC4FBC">
        <w:tab/>
        <w:t>Message contents</w:t>
      </w:r>
    </w:p>
    <w:bookmarkEnd w:id="2522"/>
    <w:p w14:paraId="09EDA6C6" w14:textId="192CAA6F" w:rsidR="00AB2B30" w:rsidRPr="00AC4FBC" w:rsidRDefault="006A7121">
      <w:r w:rsidRPr="00AC4FBC">
        <w:t xml:space="preserve">Same message contents as in clause </w:t>
      </w:r>
      <w:bookmarkStart w:id="2523" w:name="_Hlk25141389"/>
      <w:r w:rsidRPr="00AC4FBC">
        <w:t>6.2B.2.1.4.3.</w:t>
      </w:r>
      <w:bookmarkEnd w:id="2523"/>
    </w:p>
    <w:p w14:paraId="56F4D603" w14:textId="77777777" w:rsidR="00AB2B30" w:rsidRPr="00AC4FBC" w:rsidRDefault="006A7121">
      <w:pPr>
        <w:pStyle w:val="H6"/>
      </w:pPr>
      <w:bookmarkStart w:id="2524" w:name="_Toc27475629"/>
      <w:bookmarkStart w:id="2525" w:name="_CR6_2B_2_2_5"/>
      <w:r w:rsidRPr="00AC4FBC">
        <w:t>6.2B.2.2.5</w:t>
      </w:r>
      <w:r w:rsidRPr="00AC4FBC">
        <w:tab/>
        <w:t>Test requirement</w:t>
      </w:r>
      <w:bookmarkEnd w:id="2524"/>
    </w:p>
    <w:bookmarkEnd w:id="2525"/>
    <w:p w14:paraId="09C31A98" w14:textId="6EE53502" w:rsidR="00AB2B30" w:rsidRPr="00AC4FBC" w:rsidRDefault="006A7121">
      <w:r w:rsidRPr="00AC4FBC">
        <w:t xml:space="preserve">The maximum output power, derived in step 3 shall be within the range prescribed by the nominal maximum output power and tolerance in </w:t>
      </w:r>
      <w:r w:rsidR="00671EE8" w:rsidRPr="00AC4FBC">
        <w:t>Table 6.2B.2.2.5-1 ~ Table 6.2B.2.2.5-8a</w:t>
      </w:r>
      <w:r w:rsidRPr="00AC4FBC">
        <w:t>.</w:t>
      </w:r>
    </w:p>
    <w:p w14:paraId="1CDFE31B" w14:textId="77777777" w:rsidR="00AB2B30" w:rsidRPr="00AC4FBC" w:rsidRDefault="006A7121">
      <w:pPr>
        <w:pStyle w:val="TH"/>
      </w:pPr>
      <w:bookmarkStart w:id="2526" w:name="_CRTable6_2B_2_2_51"/>
      <w:r w:rsidRPr="00AC4FBC">
        <w:t xml:space="preserve">Table </w:t>
      </w:r>
      <w:bookmarkEnd w:id="2526"/>
      <w:r w:rsidRPr="00AC4FBC">
        <w:t>6.2B.2.2.5-1: UE Power Class 3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702BD50E"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54184AE4"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42FDDCA0"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2005D120"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1A347ACA"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6A5759C4"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341BB1DC"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5830FDA"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03EA40"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13E5ABD" w14:textId="77777777" w:rsidR="00AB2B30" w:rsidRPr="00AC4FBC" w:rsidRDefault="006A7121">
            <w:pPr>
              <w:pStyle w:val="TAH"/>
            </w:pPr>
            <w:r w:rsidRPr="00AC4FBC">
              <w:t>Lower limit (dBm)</w:t>
            </w:r>
          </w:p>
        </w:tc>
      </w:tr>
      <w:tr w:rsidR="00AB2B30" w:rsidRPr="00AC4FBC" w14:paraId="538F3E90"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5C997677"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0662A12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0CD1A8E"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278074B5"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060A034C"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92D2F49"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57BD198"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vAlign w:val="center"/>
          </w:tcPr>
          <w:p w14:paraId="5A249866"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vAlign w:val="center"/>
          </w:tcPr>
          <w:p w14:paraId="48F75546" w14:textId="77777777" w:rsidR="00AB2B30" w:rsidRPr="00AC4FBC" w:rsidRDefault="006A7121">
            <w:pPr>
              <w:pStyle w:val="TAC"/>
            </w:pPr>
            <w:r w:rsidRPr="00AC4FBC">
              <w:t>5.0 - TT</w:t>
            </w:r>
          </w:p>
        </w:tc>
      </w:tr>
      <w:tr w:rsidR="00AB2B30" w:rsidRPr="00AC4FBC" w14:paraId="30E862DB" w14:textId="77777777">
        <w:trPr>
          <w:trHeight w:val="77"/>
        </w:trPr>
        <w:tc>
          <w:tcPr>
            <w:tcW w:w="1322" w:type="dxa"/>
            <w:tcBorders>
              <w:top w:val="single" w:sz="4" w:space="0" w:color="auto"/>
              <w:left w:val="single" w:sz="4" w:space="0" w:color="auto"/>
              <w:right w:val="single" w:sz="4" w:space="0" w:color="auto"/>
            </w:tcBorders>
          </w:tcPr>
          <w:p w14:paraId="395FF5E0"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31686ADE" w14:textId="77777777" w:rsidR="00AB2B30" w:rsidRPr="00AC4FBC" w:rsidRDefault="006A7121">
            <w:pPr>
              <w:pStyle w:val="TAC"/>
            </w:pPr>
            <w:r w:rsidRPr="00AC4FBC">
              <w:t>15,30, 60</w:t>
            </w:r>
          </w:p>
        </w:tc>
        <w:tc>
          <w:tcPr>
            <w:tcW w:w="1012" w:type="dxa"/>
            <w:tcBorders>
              <w:top w:val="single" w:sz="4" w:space="0" w:color="auto"/>
              <w:left w:val="single" w:sz="4" w:space="0" w:color="auto"/>
              <w:bottom w:val="single" w:sz="4" w:space="0" w:color="auto"/>
              <w:right w:val="single" w:sz="4" w:space="0" w:color="auto"/>
            </w:tcBorders>
          </w:tcPr>
          <w:p w14:paraId="0DD88DFC" w14:textId="77777777" w:rsidR="00AB2B30" w:rsidRPr="00AC4FBC" w:rsidRDefault="006A7121">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tcPr>
          <w:p w14:paraId="47CBAD06" w14:textId="77777777" w:rsidR="00AB2B30" w:rsidRPr="00AC4FBC" w:rsidRDefault="006A7121">
            <w:pPr>
              <w:pStyle w:val="TAC"/>
            </w:pPr>
            <w:r w:rsidRPr="00AC4FBC">
              <w:t>8.0</w:t>
            </w:r>
          </w:p>
        </w:tc>
        <w:tc>
          <w:tcPr>
            <w:tcW w:w="1094" w:type="dxa"/>
            <w:tcBorders>
              <w:top w:val="single" w:sz="4" w:space="0" w:color="auto"/>
              <w:left w:val="single" w:sz="4" w:space="0" w:color="auto"/>
              <w:bottom w:val="single" w:sz="4" w:space="0" w:color="auto"/>
              <w:right w:val="single" w:sz="4" w:space="0" w:color="auto"/>
            </w:tcBorders>
          </w:tcPr>
          <w:p w14:paraId="6BB9AD06"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D2FA3F5" w14:textId="77777777" w:rsidR="00AB2B30" w:rsidRPr="00AC4FBC" w:rsidRDefault="006A7121">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tcPr>
          <w:p w14:paraId="37B1D3AF"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3C12A6B5"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tcPr>
          <w:p w14:paraId="32924832" w14:textId="77777777" w:rsidR="00AB2B30" w:rsidRPr="00AC4FBC" w:rsidRDefault="006A7121">
            <w:pPr>
              <w:pStyle w:val="TAC"/>
            </w:pPr>
            <w:r w:rsidRPr="00AC4FBC">
              <w:t>1.0 - TT</w:t>
            </w:r>
          </w:p>
        </w:tc>
      </w:tr>
      <w:tr w:rsidR="00AB2B30" w:rsidRPr="00AC4FBC" w14:paraId="54DF04BF" w14:textId="77777777">
        <w:trPr>
          <w:trHeight w:val="77"/>
        </w:trPr>
        <w:tc>
          <w:tcPr>
            <w:tcW w:w="1322" w:type="dxa"/>
            <w:tcBorders>
              <w:top w:val="single" w:sz="4" w:space="0" w:color="auto"/>
              <w:left w:val="single" w:sz="4" w:space="0" w:color="auto"/>
              <w:right w:val="single" w:sz="4" w:space="0" w:color="auto"/>
            </w:tcBorders>
          </w:tcPr>
          <w:p w14:paraId="5E254A57"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57A1E331"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7895A4BE" w14:textId="77777777" w:rsidR="00AB2B30" w:rsidRPr="00AC4FBC" w:rsidRDefault="006A7121">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1FDDF3FA" w14:textId="77777777" w:rsidR="00AB2B30" w:rsidRPr="00AC4FBC" w:rsidRDefault="006A7121">
            <w:pPr>
              <w:pStyle w:val="TAC"/>
            </w:pPr>
            <w:r w:rsidRPr="00AC4FBC">
              <w:t>9.0</w:t>
            </w:r>
          </w:p>
        </w:tc>
        <w:tc>
          <w:tcPr>
            <w:tcW w:w="1094" w:type="dxa"/>
            <w:tcBorders>
              <w:top w:val="single" w:sz="4" w:space="0" w:color="auto"/>
              <w:left w:val="single" w:sz="4" w:space="0" w:color="auto"/>
              <w:bottom w:val="single" w:sz="4" w:space="0" w:color="auto"/>
              <w:right w:val="single" w:sz="4" w:space="0" w:color="auto"/>
            </w:tcBorders>
          </w:tcPr>
          <w:p w14:paraId="20E5877A"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08B1C01" w14:textId="77777777" w:rsidR="00AB2B30" w:rsidRPr="00AC4FBC" w:rsidRDefault="006A7121">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tcPr>
          <w:p w14:paraId="13BE0D2F"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7D0C8E1A"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tcPr>
          <w:p w14:paraId="65B466F7" w14:textId="77777777" w:rsidR="00AB2B30" w:rsidRPr="00AC4FBC" w:rsidRDefault="006A7121">
            <w:pPr>
              <w:pStyle w:val="TAC"/>
            </w:pPr>
            <w:r w:rsidRPr="00AC4FBC">
              <w:t>2.0 - TT</w:t>
            </w:r>
          </w:p>
        </w:tc>
      </w:tr>
      <w:tr w:rsidR="00AB2B30" w:rsidRPr="00AC4FBC" w14:paraId="3E2894C4" w14:textId="77777777">
        <w:trPr>
          <w:trHeight w:val="77"/>
        </w:trPr>
        <w:tc>
          <w:tcPr>
            <w:tcW w:w="1322" w:type="dxa"/>
            <w:tcBorders>
              <w:left w:val="single" w:sz="4" w:space="0" w:color="auto"/>
              <w:bottom w:val="single" w:sz="4" w:space="0" w:color="auto"/>
              <w:right w:val="single" w:sz="4" w:space="0" w:color="auto"/>
            </w:tcBorders>
          </w:tcPr>
          <w:p w14:paraId="0AC5E643"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651F47C4"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7C112994" w14:textId="77777777" w:rsidR="00AB2B30" w:rsidRPr="00AC4FBC" w:rsidRDefault="006A7121">
            <w:pPr>
              <w:pStyle w:val="TAC"/>
            </w:pPr>
            <w:r w:rsidRPr="00AC4FBC">
              <w:t>13.0</w:t>
            </w:r>
          </w:p>
        </w:tc>
        <w:tc>
          <w:tcPr>
            <w:tcW w:w="1094" w:type="dxa"/>
            <w:tcBorders>
              <w:top w:val="single" w:sz="4" w:space="0" w:color="auto"/>
              <w:left w:val="single" w:sz="4" w:space="0" w:color="auto"/>
              <w:bottom w:val="single" w:sz="4" w:space="0" w:color="auto"/>
              <w:right w:val="single" w:sz="4" w:space="0" w:color="auto"/>
            </w:tcBorders>
          </w:tcPr>
          <w:p w14:paraId="39750AE0" w14:textId="77777777" w:rsidR="00AB2B30" w:rsidRPr="00AC4FBC" w:rsidRDefault="006A7121">
            <w:pPr>
              <w:pStyle w:val="TAC"/>
            </w:pPr>
            <w:r w:rsidRPr="00AC4FBC">
              <w:t>10.0</w:t>
            </w:r>
          </w:p>
        </w:tc>
        <w:tc>
          <w:tcPr>
            <w:tcW w:w="1094" w:type="dxa"/>
            <w:tcBorders>
              <w:top w:val="single" w:sz="4" w:space="0" w:color="auto"/>
              <w:left w:val="single" w:sz="4" w:space="0" w:color="auto"/>
              <w:bottom w:val="single" w:sz="4" w:space="0" w:color="auto"/>
              <w:right w:val="single" w:sz="4" w:space="0" w:color="auto"/>
            </w:tcBorders>
          </w:tcPr>
          <w:p w14:paraId="5A2F13CE"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5B17BD45" w14:textId="77777777" w:rsidR="00AB2B30" w:rsidRPr="00AC4FBC" w:rsidRDefault="006A7121">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tcPr>
          <w:p w14:paraId="38C4EE70"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75FC0784" w14:textId="77777777" w:rsidR="00AB2B30" w:rsidRPr="00AC4FBC" w:rsidRDefault="006A7121">
            <w:pPr>
              <w:pStyle w:val="TAC"/>
            </w:pPr>
            <w:r w:rsidRPr="00AC4FBC">
              <w:t>27.0 + TT</w:t>
            </w:r>
          </w:p>
        </w:tc>
        <w:tc>
          <w:tcPr>
            <w:tcW w:w="1080" w:type="dxa"/>
            <w:tcBorders>
              <w:top w:val="single" w:sz="4" w:space="0" w:color="auto"/>
              <w:left w:val="single" w:sz="4" w:space="0" w:color="auto"/>
              <w:bottom w:val="single" w:sz="4" w:space="0" w:color="auto"/>
              <w:right w:val="single" w:sz="4" w:space="0" w:color="auto"/>
            </w:tcBorders>
          </w:tcPr>
          <w:p w14:paraId="60B94212" w14:textId="77777777" w:rsidR="00AB2B30" w:rsidRPr="00AC4FBC" w:rsidRDefault="006A7121">
            <w:pPr>
              <w:pStyle w:val="TAC"/>
            </w:pPr>
            <w:r w:rsidRPr="00AC4FBC">
              <w:t>3.0 - TT</w:t>
            </w:r>
          </w:p>
        </w:tc>
      </w:tr>
      <w:tr w:rsidR="00AB2B30" w:rsidRPr="00AC4FBC" w14:paraId="3ABC91BD"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35DFF015"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6B0A170A"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7D22CA6C"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6F2FC6EA" w14:textId="77777777" w:rsidR="00AB2B30" w:rsidRPr="00AC4FBC" w:rsidRDefault="00AB2B30"/>
    <w:p w14:paraId="16EEF53F" w14:textId="53267ECA" w:rsidR="00AB2B30" w:rsidRPr="00AC4FBC" w:rsidRDefault="006A7121">
      <w:pPr>
        <w:pStyle w:val="TH"/>
      </w:pPr>
      <w:bookmarkStart w:id="2527" w:name="_CRTable6_2B_2_2_52"/>
      <w:r w:rsidRPr="00AC4FBC">
        <w:lastRenderedPageBreak/>
        <w:t xml:space="preserve">Table </w:t>
      </w:r>
      <w:bookmarkEnd w:id="2527"/>
      <w:r w:rsidRPr="00AC4FBC">
        <w:t xml:space="preserve">6.2B.2.2.5-2: UE Power Class 3 test requirements, UE </w:t>
      </w:r>
      <w:r w:rsidR="00671EE8" w:rsidRPr="00AC4FBC">
        <w:t xml:space="preserve">with/without </w:t>
      </w:r>
      <w:r w:rsidRPr="00AC4FBC">
        <w:t>supporting dynamic power sharing, E-UTRA UL transmission not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28195546"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68433DA3"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76A0888D"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7A39079"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28EA2031"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38E1AE0D"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44DEEFAE"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79DC093"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9F1A37D"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619D552" w14:textId="77777777" w:rsidR="00AB2B30" w:rsidRPr="00AC4FBC" w:rsidRDefault="006A7121">
            <w:pPr>
              <w:pStyle w:val="TAH"/>
            </w:pPr>
            <w:r w:rsidRPr="00AC4FBC">
              <w:t>Lower limit (dBm)</w:t>
            </w:r>
          </w:p>
        </w:tc>
      </w:tr>
      <w:tr w:rsidR="00AB2B30" w:rsidRPr="00AC4FBC" w14:paraId="697C1564"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6EE937E4"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04122164"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6979AAC"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41158BCE"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72A13713"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DCABA8E"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5563ADB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C0CB819"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3EFF76C4" w14:textId="77777777" w:rsidR="00AB2B30" w:rsidRPr="00AC4FBC" w:rsidRDefault="006A7121">
            <w:pPr>
              <w:pStyle w:val="TAC"/>
            </w:pPr>
            <w:r w:rsidRPr="00AC4FBC">
              <w:t>20.0 - TT</w:t>
            </w:r>
          </w:p>
        </w:tc>
      </w:tr>
      <w:tr w:rsidR="00AB2B30" w:rsidRPr="00AC4FBC" w14:paraId="74135CFE" w14:textId="77777777">
        <w:trPr>
          <w:trHeight w:val="77"/>
        </w:trPr>
        <w:tc>
          <w:tcPr>
            <w:tcW w:w="1322" w:type="dxa"/>
            <w:tcBorders>
              <w:top w:val="single" w:sz="4" w:space="0" w:color="auto"/>
              <w:left w:val="single" w:sz="4" w:space="0" w:color="auto"/>
              <w:right w:val="single" w:sz="4" w:space="0" w:color="auto"/>
            </w:tcBorders>
            <w:vAlign w:val="center"/>
          </w:tcPr>
          <w:p w14:paraId="584D9583"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336DA9E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11C625B"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08F60990" w14:textId="77777777" w:rsidR="00AB2B30" w:rsidRPr="00AC4FBC" w:rsidRDefault="006A7121">
            <w:pPr>
              <w:pStyle w:val="TAC"/>
            </w:pPr>
            <w:r w:rsidRPr="00AC4FBC">
              <w:t>19.5</w:t>
            </w:r>
          </w:p>
        </w:tc>
        <w:tc>
          <w:tcPr>
            <w:tcW w:w="1094" w:type="dxa"/>
            <w:tcBorders>
              <w:top w:val="single" w:sz="4" w:space="0" w:color="auto"/>
              <w:left w:val="single" w:sz="4" w:space="0" w:color="auto"/>
              <w:bottom w:val="single" w:sz="4" w:space="0" w:color="auto"/>
              <w:right w:val="single" w:sz="4" w:space="0" w:color="auto"/>
            </w:tcBorders>
          </w:tcPr>
          <w:p w14:paraId="61D99E3F"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7498B4EB"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21619A01"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385DCAF1"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13F4A55" w14:textId="77777777" w:rsidR="00AB2B30" w:rsidRPr="00AC4FBC" w:rsidRDefault="006A7121">
            <w:pPr>
              <w:pStyle w:val="TAC"/>
            </w:pPr>
            <w:r w:rsidRPr="00AC4FBC">
              <w:t>17.5 - TT</w:t>
            </w:r>
          </w:p>
        </w:tc>
      </w:tr>
      <w:tr w:rsidR="00AB2B30" w:rsidRPr="00AC4FBC" w14:paraId="29220F0D" w14:textId="77777777">
        <w:trPr>
          <w:trHeight w:val="77"/>
        </w:trPr>
        <w:tc>
          <w:tcPr>
            <w:tcW w:w="1322" w:type="dxa"/>
            <w:tcBorders>
              <w:top w:val="single" w:sz="4" w:space="0" w:color="auto"/>
              <w:left w:val="single" w:sz="4" w:space="0" w:color="auto"/>
              <w:right w:val="single" w:sz="4" w:space="0" w:color="auto"/>
            </w:tcBorders>
            <w:vAlign w:val="center"/>
          </w:tcPr>
          <w:p w14:paraId="25E36C5F"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20C12D5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DF51841" w14:textId="77777777" w:rsidR="00AB2B30" w:rsidRPr="00AC4FBC" w:rsidRDefault="006A7121">
            <w:pPr>
              <w:pStyle w:val="TAC"/>
            </w:pPr>
            <w:r w:rsidRPr="00AC4FBC">
              <w:t>1</w:t>
            </w:r>
          </w:p>
        </w:tc>
        <w:tc>
          <w:tcPr>
            <w:tcW w:w="1094" w:type="dxa"/>
            <w:tcBorders>
              <w:top w:val="single" w:sz="4" w:space="0" w:color="auto"/>
              <w:left w:val="single" w:sz="4" w:space="0" w:color="auto"/>
              <w:bottom w:val="single" w:sz="4" w:space="0" w:color="auto"/>
              <w:right w:val="single" w:sz="4" w:space="0" w:color="auto"/>
            </w:tcBorders>
          </w:tcPr>
          <w:p w14:paraId="2EB0518D"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3D356331"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442B27E4"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46A62E8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05466BB"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70F604C6" w14:textId="77777777" w:rsidR="00AB2B30" w:rsidRPr="00AC4FBC" w:rsidRDefault="006A7121">
            <w:pPr>
              <w:pStyle w:val="TAC"/>
            </w:pPr>
            <w:r w:rsidRPr="00AC4FBC">
              <w:t>20.0 - TT</w:t>
            </w:r>
          </w:p>
        </w:tc>
      </w:tr>
      <w:tr w:rsidR="00AB2B30" w:rsidRPr="00AC4FBC" w14:paraId="3C7345EF" w14:textId="77777777">
        <w:trPr>
          <w:trHeight w:val="77"/>
        </w:trPr>
        <w:tc>
          <w:tcPr>
            <w:tcW w:w="1322" w:type="dxa"/>
            <w:tcBorders>
              <w:left w:val="single" w:sz="4" w:space="0" w:color="auto"/>
              <w:bottom w:val="single" w:sz="4" w:space="0" w:color="auto"/>
              <w:right w:val="single" w:sz="4" w:space="0" w:color="auto"/>
            </w:tcBorders>
            <w:vAlign w:val="center"/>
          </w:tcPr>
          <w:p w14:paraId="1AA82796"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4003725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5F4767EC" w14:textId="77777777" w:rsidR="00AB2B30" w:rsidRPr="00AC4FBC" w:rsidRDefault="006A7121">
            <w:pPr>
              <w:pStyle w:val="TAC"/>
            </w:pPr>
            <w:r w:rsidRPr="00AC4FBC">
              <w:t>2</w:t>
            </w:r>
          </w:p>
        </w:tc>
        <w:tc>
          <w:tcPr>
            <w:tcW w:w="1094" w:type="dxa"/>
            <w:tcBorders>
              <w:top w:val="single" w:sz="4" w:space="0" w:color="auto"/>
              <w:left w:val="single" w:sz="4" w:space="0" w:color="auto"/>
              <w:bottom w:val="single" w:sz="4" w:space="0" w:color="auto"/>
              <w:right w:val="single" w:sz="4" w:space="0" w:color="auto"/>
            </w:tcBorders>
          </w:tcPr>
          <w:p w14:paraId="516AB887"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0635ED30"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5DD8EB41"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5C60BE1"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9C2ACD2"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3C6CFEAF" w14:textId="77777777" w:rsidR="00AB2B30" w:rsidRPr="00AC4FBC" w:rsidRDefault="006A7121">
            <w:pPr>
              <w:pStyle w:val="TAC"/>
            </w:pPr>
            <w:r w:rsidRPr="00AC4FBC">
              <w:t>19.0 - TT</w:t>
            </w:r>
          </w:p>
        </w:tc>
      </w:tr>
      <w:tr w:rsidR="00AB2B30" w:rsidRPr="00AC4FBC" w14:paraId="01A349FF" w14:textId="77777777">
        <w:trPr>
          <w:trHeight w:val="77"/>
        </w:trPr>
        <w:tc>
          <w:tcPr>
            <w:tcW w:w="1322" w:type="dxa"/>
            <w:tcBorders>
              <w:left w:val="single" w:sz="4" w:space="0" w:color="auto"/>
              <w:bottom w:val="single" w:sz="4" w:space="0" w:color="auto"/>
              <w:right w:val="single" w:sz="4" w:space="0" w:color="auto"/>
            </w:tcBorders>
            <w:vAlign w:val="center"/>
          </w:tcPr>
          <w:p w14:paraId="2D4EAACE"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3DFB7787"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32555F3" w14:textId="77777777" w:rsidR="00AB2B30" w:rsidRPr="00AC4FBC" w:rsidRDefault="006A7121">
            <w:pPr>
              <w:pStyle w:val="TAC"/>
            </w:pPr>
            <w:r w:rsidRPr="00AC4FBC">
              <w:t>3</w:t>
            </w:r>
          </w:p>
        </w:tc>
        <w:tc>
          <w:tcPr>
            <w:tcW w:w="1094" w:type="dxa"/>
            <w:tcBorders>
              <w:top w:val="single" w:sz="4" w:space="0" w:color="auto"/>
              <w:left w:val="single" w:sz="4" w:space="0" w:color="auto"/>
              <w:bottom w:val="single" w:sz="4" w:space="0" w:color="auto"/>
              <w:right w:val="single" w:sz="4" w:space="0" w:color="auto"/>
            </w:tcBorders>
          </w:tcPr>
          <w:p w14:paraId="7A5F384B"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31FFA08A"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36BE9B63"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495BE2DB"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651AC6B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4F476966" w14:textId="77777777" w:rsidR="00AB2B30" w:rsidRPr="00AC4FBC" w:rsidRDefault="006A7121">
            <w:pPr>
              <w:pStyle w:val="TAC"/>
            </w:pPr>
            <w:r w:rsidRPr="00AC4FBC">
              <w:t>18.0 - TT</w:t>
            </w:r>
          </w:p>
        </w:tc>
      </w:tr>
      <w:tr w:rsidR="00AB2B30" w:rsidRPr="00AC4FBC" w14:paraId="48A05C5D"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705A6A3D"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57AAA59D"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4B043DF1" w14:textId="77777777" w:rsidR="00AB2B30" w:rsidRPr="00AC4FBC" w:rsidRDefault="00AB2B30"/>
    <w:p w14:paraId="6D0AA17D" w14:textId="77777777" w:rsidR="00671EE8" w:rsidRPr="00AC4FBC" w:rsidRDefault="006A7121" w:rsidP="00671EE8">
      <w:pPr>
        <w:pStyle w:val="TH"/>
      </w:pPr>
      <w:bookmarkStart w:id="2528" w:name="_CRTable6_2B_2_2_53"/>
      <w:r w:rsidRPr="00AC4FBC">
        <w:t xml:space="preserve">Table </w:t>
      </w:r>
      <w:bookmarkEnd w:id="2528"/>
      <w:r w:rsidRPr="00AC4FBC">
        <w:t xml:space="preserve">6.2B.2.2.5-3: UE Power Class 3 </w:t>
      </w:r>
      <w:r w:rsidR="00671EE8" w:rsidRPr="00AC4FBC">
        <w:t xml:space="preserve">E-UTRA 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67"/>
        <w:gridCol w:w="1006"/>
        <w:gridCol w:w="1083"/>
        <w:gridCol w:w="1083"/>
        <w:gridCol w:w="1120"/>
        <w:gridCol w:w="1141"/>
        <w:gridCol w:w="1092"/>
        <w:gridCol w:w="1070"/>
      </w:tblGrid>
      <w:tr w:rsidR="00671EE8" w:rsidRPr="00AC4FBC" w14:paraId="2232A5E9"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BE232EB" w14:textId="77777777" w:rsidR="00671EE8" w:rsidRPr="00AC4FBC" w:rsidRDefault="00671EE8">
            <w:pPr>
              <w:pStyle w:val="TAH"/>
            </w:pPr>
            <w:r w:rsidRPr="00AC4FBC">
              <w:t>Configuration ID</w:t>
            </w:r>
          </w:p>
        </w:tc>
        <w:tc>
          <w:tcPr>
            <w:tcW w:w="867" w:type="dxa"/>
            <w:tcBorders>
              <w:top w:val="single" w:sz="4" w:space="0" w:color="auto"/>
              <w:left w:val="single" w:sz="4" w:space="0" w:color="auto"/>
              <w:bottom w:val="single" w:sz="4" w:space="0" w:color="auto"/>
              <w:right w:val="single" w:sz="4" w:space="0" w:color="auto"/>
            </w:tcBorders>
            <w:hideMark/>
          </w:tcPr>
          <w:p w14:paraId="3FC83A9C" w14:textId="77777777" w:rsidR="00671EE8" w:rsidRPr="00AC4FBC" w:rsidRDefault="00671EE8">
            <w:pPr>
              <w:pStyle w:val="TAH"/>
            </w:pPr>
            <w:r w:rsidRPr="00AC4FBC">
              <w:t>Test SCS (kHz)</w:t>
            </w:r>
          </w:p>
        </w:tc>
        <w:tc>
          <w:tcPr>
            <w:tcW w:w="1006" w:type="dxa"/>
            <w:tcBorders>
              <w:top w:val="single" w:sz="4" w:space="0" w:color="auto"/>
              <w:left w:val="single" w:sz="4" w:space="0" w:color="auto"/>
              <w:bottom w:val="single" w:sz="4" w:space="0" w:color="auto"/>
              <w:right w:val="single" w:sz="4" w:space="0" w:color="auto"/>
            </w:tcBorders>
            <w:vAlign w:val="center"/>
            <w:hideMark/>
          </w:tcPr>
          <w:p w14:paraId="7F7D5952" w14:textId="77777777" w:rsidR="00671EE8" w:rsidRPr="00AC4FBC" w:rsidRDefault="00671EE8">
            <w:pPr>
              <w:pStyle w:val="TAH"/>
            </w:pPr>
            <w:r w:rsidRPr="00AC4FBC">
              <w:t>MCG MPR</w:t>
            </w:r>
            <w:r w:rsidRPr="00AC4FBC">
              <w:rPr>
                <w:vertAlign w:val="subscript"/>
              </w:rPr>
              <w:t>c</w:t>
            </w:r>
            <w:r w:rsidRPr="00AC4FBC">
              <w:t xml:space="preserve"> (dB)</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6D89927" w14:textId="77777777" w:rsidR="00671EE8" w:rsidRPr="00AC4FBC" w:rsidRDefault="00671EE8">
            <w:pPr>
              <w:pStyle w:val="TAH"/>
            </w:pPr>
            <w:r w:rsidRPr="00AC4FBC">
              <w:t>P</w:t>
            </w:r>
            <w:r w:rsidRPr="00AC4FBC">
              <w:rPr>
                <w:vertAlign w:val="subscript"/>
              </w:rPr>
              <w:t>CMAX, L</w:t>
            </w:r>
            <w:r w:rsidRPr="00AC4FBC">
              <w:t xml:space="preserve"> (dBm)</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E78121C" w14:textId="77777777" w:rsidR="00671EE8" w:rsidRPr="00AC4FBC" w:rsidRDefault="00671EE8">
            <w:pPr>
              <w:pStyle w:val="TAH"/>
            </w:pPr>
            <w:r w:rsidRPr="00AC4FBC">
              <w:t>P</w:t>
            </w:r>
            <w:r w:rsidRPr="00AC4FBC">
              <w:rPr>
                <w:vertAlign w:val="subscript"/>
              </w:rPr>
              <w:t>CMAX, H</w:t>
            </w:r>
            <w:r w:rsidRPr="00AC4FBC">
              <w:t xml:space="preserve"> (dBm)</w:t>
            </w:r>
          </w:p>
        </w:tc>
        <w:tc>
          <w:tcPr>
            <w:tcW w:w="1120" w:type="dxa"/>
            <w:tcBorders>
              <w:top w:val="single" w:sz="4" w:space="0" w:color="auto"/>
              <w:left w:val="single" w:sz="4" w:space="0" w:color="auto"/>
              <w:bottom w:val="single" w:sz="4" w:space="0" w:color="auto"/>
              <w:right w:val="single" w:sz="4" w:space="0" w:color="auto"/>
            </w:tcBorders>
            <w:vAlign w:val="center"/>
            <w:hideMark/>
          </w:tcPr>
          <w:p w14:paraId="1F5B84B4"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41" w:type="dxa"/>
            <w:tcBorders>
              <w:top w:val="single" w:sz="4" w:space="0" w:color="auto"/>
              <w:left w:val="single" w:sz="4" w:space="0" w:color="auto"/>
              <w:bottom w:val="single" w:sz="4" w:space="0" w:color="auto"/>
              <w:right w:val="single" w:sz="4" w:space="0" w:color="auto"/>
            </w:tcBorders>
            <w:vAlign w:val="center"/>
            <w:hideMark/>
          </w:tcPr>
          <w:p w14:paraId="14FEC0A4"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30FF7D" w14:textId="77777777" w:rsidR="00671EE8" w:rsidRPr="00AC4FBC" w:rsidRDefault="00671EE8">
            <w:pPr>
              <w:pStyle w:val="TAH"/>
            </w:pPr>
            <w:r w:rsidRPr="00AC4FBC">
              <w:t>Upper limit (dB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C622D2" w14:textId="77777777" w:rsidR="00671EE8" w:rsidRPr="00AC4FBC" w:rsidRDefault="00671EE8">
            <w:pPr>
              <w:pStyle w:val="TAH"/>
            </w:pPr>
            <w:r w:rsidRPr="00AC4FBC">
              <w:t>Lower limit (dBm)</w:t>
            </w:r>
          </w:p>
        </w:tc>
      </w:tr>
      <w:tr w:rsidR="00671EE8" w:rsidRPr="00AC4FBC" w14:paraId="1A6D5BB2"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C13AA66" w14:textId="77777777" w:rsidR="00671EE8" w:rsidRPr="00AC4FBC" w:rsidRDefault="00671EE8">
            <w:pPr>
              <w:pStyle w:val="TAC"/>
            </w:pPr>
            <w:r w:rsidRPr="00AC4FBC">
              <w:t>1, 8, 15, 22, 25, 28, 35, 42, 45 (NOTE 1)</w:t>
            </w:r>
          </w:p>
        </w:tc>
        <w:tc>
          <w:tcPr>
            <w:tcW w:w="867" w:type="dxa"/>
            <w:tcBorders>
              <w:top w:val="single" w:sz="4" w:space="0" w:color="auto"/>
              <w:left w:val="single" w:sz="4" w:space="0" w:color="auto"/>
              <w:bottom w:val="single" w:sz="4" w:space="0" w:color="auto"/>
              <w:right w:val="single" w:sz="4" w:space="0" w:color="auto"/>
            </w:tcBorders>
            <w:hideMark/>
          </w:tcPr>
          <w:p w14:paraId="697CBADB"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71195F6A" w14:textId="77777777" w:rsidR="00671EE8" w:rsidRPr="00AC4FBC" w:rsidRDefault="00671EE8">
            <w:pPr>
              <w:pStyle w:val="TAC"/>
              <w:rPr>
                <w:highlight w:val="yellow"/>
              </w:rPr>
            </w:pPr>
            <w:r w:rsidRPr="00AC4FBC">
              <w:t>15.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56E4902" w14:textId="77777777" w:rsidR="00671EE8" w:rsidRPr="00AC4FBC" w:rsidRDefault="00671EE8">
            <w:pPr>
              <w:pStyle w:val="TAC"/>
              <w:rPr>
                <w:highlight w:val="yellow"/>
              </w:rPr>
            </w:pPr>
            <w:r w:rsidRPr="00AC4FBC">
              <w:t>8.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2F3DA53" w14:textId="77777777" w:rsidR="00671EE8" w:rsidRPr="00AC4FBC" w:rsidRDefault="00671EE8">
            <w:pPr>
              <w:pStyle w:val="TAC"/>
              <w:rPr>
                <w:highlight w:val="yellow"/>
              </w:rPr>
            </w:pPr>
            <w:r w:rsidRPr="00AC4FBC">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000B5ABA" w14:textId="77777777" w:rsidR="00671EE8" w:rsidRPr="00AC4FBC" w:rsidRDefault="00671EE8">
            <w:pPr>
              <w:pStyle w:val="TAC"/>
              <w:rPr>
                <w:highlight w:val="yellow"/>
              </w:rPr>
            </w:pPr>
            <w:r w:rsidRPr="00AC4FBC">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4EA44A5E" w14:textId="77777777" w:rsidR="00671EE8" w:rsidRPr="00AC4FBC" w:rsidRDefault="00671EE8">
            <w:pPr>
              <w:pStyle w:val="TAC"/>
              <w:rPr>
                <w:highlight w:val="yellow"/>
              </w:rPr>
            </w:pPr>
            <w:r w:rsidRPr="00AC4FBC">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FC5C5DB" w14:textId="77777777" w:rsidR="00671EE8" w:rsidRPr="00AC4FBC" w:rsidRDefault="00671EE8">
            <w:pPr>
              <w:pStyle w:val="TAC"/>
              <w:rPr>
                <w:highlight w:val="yellow"/>
              </w:rPr>
            </w:pPr>
            <w:r w:rsidRPr="00AC4FBC">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0B2C" w14:textId="77777777" w:rsidR="00671EE8" w:rsidRPr="00AC4FBC" w:rsidRDefault="00671EE8">
            <w:pPr>
              <w:pStyle w:val="TAC"/>
              <w:rPr>
                <w:highlight w:val="yellow"/>
              </w:rPr>
            </w:pPr>
            <w:r w:rsidRPr="00AC4FBC">
              <w:t>2.0 - TT</w:t>
            </w:r>
          </w:p>
        </w:tc>
      </w:tr>
      <w:tr w:rsidR="00671EE8" w:rsidRPr="00AC4FBC" w14:paraId="04667B93"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706384CB" w14:textId="77777777" w:rsidR="00671EE8" w:rsidRPr="00AC4FBC" w:rsidRDefault="00671EE8">
            <w:pPr>
              <w:pStyle w:val="TAC"/>
            </w:pPr>
            <w:r w:rsidRPr="00AC4FBC">
              <w:t>2, 5, 9, 12, 16, 19, 23, 24, 26, 27, 29, 32, 36, 39, 43, 44, 46, 47 (NOTE 2)</w:t>
            </w:r>
          </w:p>
        </w:tc>
        <w:tc>
          <w:tcPr>
            <w:tcW w:w="867" w:type="dxa"/>
            <w:tcBorders>
              <w:top w:val="single" w:sz="4" w:space="0" w:color="auto"/>
              <w:left w:val="single" w:sz="4" w:space="0" w:color="auto"/>
              <w:bottom w:val="single" w:sz="4" w:space="0" w:color="auto"/>
              <w:right w:val="single" w:sz="4" w:space="0" w:color="auto"/>
            </w:tcBorders>
            <w:hideMark/>
          </w:tcPr>
          <w:p w14:paraId="34EA4460"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1A4DEE9E" w14:textId="77777777" w:rsidR="00671EE8" w:rsidRPr="00AC4FBC" w:rsidRDefault="00671EE8">
            <w:pPr>
              <w:pStyle w:val="TAC"/>
              <w:rPr>
                <w:highlight w:val="yellow"/>
              </w:rPr>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AC7F1C6" w14:textId="77777777" w:rsidR="00671EE8" w:rsidRPr="00AC4FBC" w:rsidRDefault="00671EE8">
            <w:pPr>
              <w:pStyle w:val="TAC"/>
              <w:rPr>
                <w:highlight w:val="yellow"/>
              </w:rPr>
            </w:pPr>
            <w:r w:rsidRPr="00AC4FBC">
              <w:t>6.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393129F" w14:textId="77777777" w:rsidR="00671EE8" w:rsidRPr="00AC4FBC" w:rsidRDefault="00671EE8">
            <w:pPr>
              <w:pStyle w:val="TAC"/>
              <w:rPr>
                <w:highlight w:val="yellow"/>
              </w:rPr>
            </w:pPr>
            <w:r w:rsidRPr="00AC4FBC">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5C3E217F" w14:textId="77777777" w:rsidR="00671EE8" w:rsidRPr="00AC4FBC" w:rsidRDefault="00671EE8">
            <w:pPr>
              <w:pStyle w:val="TAC"/>
              <w:rPr>
                <w:highlight w:val="yellow"/>
              </w:rPr>
            </w:pPr>
            <w:r w:rsidRPr="00AC4FBC">
              <w:t>7.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5697E6C4" w14:textId="77777777" w:rsidR="00671EE8" w:rsidRPr="00AC4FBC" w:rsidRDefault="00671EE8">
            <w:pPr>
              <w:pStyle w:val="TAC"/>
              <w:rPr>
                <w:highlight w:val="yellow"/>
              </w:rPr>
            </w:pPr>
            <w:r w:rsidRPr="00AC4FBC">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C7CE10B" w14:textId="77777777" w:rsidR="00671EE8" w:rsidRPr="00AC4FBC" w:rsidRDefault="00671EE8">
            <w:pPr>
              <w:pStyle w:val="TAC"/>
              <w:rPr>
                <w:highlight w:val="yellow"/>
              </w:rPr>
            </w:pPr>
            <w:r w:rsidRPr="00AC4FBC">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D235CA" w14:textId="77777777" w:rsidR="00671EE8" w:rsidRPr="00AC4FBC" w:rsidRDefault="00671EE8">
            <w:pPr>
              <w:pStyle w:val="TAC"/>
              <w:rPr>
                <w:highlight w:val="yellow"/>
              </w:rPr>
            </w:pPr>
            <w:r w:rsidRPr="00AC4FBC">
              <w:t>-1.0 - TT</w:t>
            </w:r>
          </w:p>
        </w:tc>
      </w:tr>
      <w:tr w:rsidR="00671EE8" w:rsidRPr="00AC4FBC" w14:paraId="09A64E49" w14:textId="77777777" w:rsidTr="00671EE8">
        <w:trPr>
          <w:trHeight w:val="455"/>
        </w:trPr>
        <w:tc>
          <w:tcPr>
            <w:tcW w:w="1322" w:type="dxa"/>
            <w:tcBorders>
              <w:top w:val="single" w:sz="4" w:space="0" w:color="auto"/>
              <w:left w:val="single" w:sz="4" w:space="0" w:color="auto"/>
              <w:bottom w:val="nil"/>
              <w:right w:val="single" w:sz="4" w:space="0" w:color="auto"/>
            </w:tcBorders>
            <w:vAlign w:val="center"/>
            <w:hideMark/>
          </w:tcPr>
          <w:p w14:paraId="6A9F6D2C" w14:textId="77777777" w:rsidR="00671EE8" w:rsidRPr="00AC4FBC" w:rsidRDefault="00671EE8">
            <w:pPr>
              <w:pStyle w:val="TAC"/>
            </w:pPr>
            <w:r w:rsidRPr="00AC4FBC">
              <w:t>48 (NOTE 3)</w:t>
            </w:r>
          </w:p>
        </w:tc>
        <w:tc>
          <w:tcPr>
            <w:tcW w:w="867" w:type="dxa"/>
            <w:tcBorders>
              <w:top w:val="single" w:sz="4" w:space="0" w:color="auto"/>
              <w:left w:val="single" w:sz="4" w:space="0" w:color="auto"/>
              <w:bottom w:val="single" w:sz="4" w:space="0" w:color="auto"/>
              <w:right w:val="single" w:sz="4" w:space="0" w:color="auto"/>
            </w:tcBorders>
            <w:hideMark/>
          </w:tcPr>
          <w:p w14:paraId="012C28B9" w14:textId="77777777" w:rsidR="00671EE8" w:rsidRPr="00AC4FBC" w:rsidRDefault="00671EE8">
            <w:pPr>
              <w:pStyle w:val="TAC"/>
              <w:rPr>
                <w:lang w:eastAsia="zh-CN"/>
              </w:rPr>
            </w:pPr>
            <w:r w:rsidRPr="00AC4FBC">
              <w:t>15, 30</w:t>
            </w:r>
            <w:r w:rsidRPr="00AC4FBC">
              <w:rPr>
                <w:lang w:eastAsia="zh-CN"/>
              </w:rPr>
              <w:t>,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1622FEBA" w14:textId="77777777" w:rsidR="00671EE8" w:rsidRPr="00AC4FBC" w:rsidRDefault="00671EE8">
            <w:pPr>
              <w:pStyle w:val="TAC"/>
              <w:rPr>
                <w:highlight w:val="yellow"/>
                <w:lang w:eastAsia="en-US"/>
              </w:rPr>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792DDEB" w14:textId="77777777" w:rsidR="00671EE8" w:rsidRPr="00AC4FBC" w:rsidRDefault="00671EE8">
            <w:pPr>
              <w:pStyle w:val="TAC"/>
              <w:rPr>
                <w:highlight w:val="yellow"/>
              </w:rPr>
            </w:pPr>
            <w:r w:rsidRPr="00AC4FBC">
              <w:t>6.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8585621" w14:textId="77777777" w:rsidR="00671EE8" w:rsidRPr="00AC4FBC" w:rsidRDefault="00671EE8">
            <w:pPr>
              <w:pStyle w:val="TAC"/>
              <w:rPr>
                <w:highlight w:val="yellow"/>
              </w:rPr>
            </w:pPr>
            <w:r w:rsidRPr="00AC4FBC">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FECF260" w14:textId="77777777" w:rsidR="00671EE8" w:rsidRPr="00AC4FBC" w:rsidRDefault="00671EE8">
            <w:pPr>
              <w:pStyle w:val="TAC"/>
              <w:rPr>
                <w:highlight w:val="yellow"/>
              </w:rPr>
            </w:pPr>
            <w:r w:rsidRPr="00AC4FBC">
              <w:t>7.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301B242B" w14:textId="77777777" w:rsidR="00671EE8" w:rsidRPr="00AC4FBC" w:rsidRDefault="00671EE8">
            <w:pPr>
              <w:pStyle w:val="TAC"/>
              <w:rPr>
                <w:highlight w:val="yellow"/>
              </w:rPr>
            </w:pPr>
            <w:r w:rsidRPr="00AC4FBC">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C47508D" w14:textId="77777777" w:rsidR="00671EE8" w:rsidRPr="00AC4FBC" w:rsidRDefault="00671EE8">
            <w:pPr>
              <w:pStyle w:val="TAC"/>
              <w:rPr>
                <w:highlight w:val="yellow"/>
              </w:rPr>
            </w:pPr>
            <w:r w:rsidRPr="00AC4FBC">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E9FD46" w14:textId="77777777" w:rsidR="00671EE8" w:rsidRPr="00AC4FBC" w:rsidRDefault="00671EE8">
            <w:pPr>
              <w:pStyle w:val="TAC"/>
              <w:rPr>
                <w:highlight w:val="yellow"/>
              </w:rPr>
            </w:pPr>
            <w:r w:rsidRPr="00AC4FBC">
              <w:t>-1.0 - TT</w:t>
            </w:r>
          </w:p>
        </w:tc>
      </w:tr>
      <w:tr w:rsidR="00671EE8" w:rsidRPr="00AC4FBC" w14:paraId="66207C70"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4C15F0B4" w14:textId="77777777" w:rsidR="00671EE8" w:rsidRPr="00AC4FBC" w:rsidRDefault="00671EE8">
            <w:pPr>
              <w:pStyle w:val="TAN"/>
            </w:pPr>
            <w:r w:rsidRPr="00AC4FBC">
              <w:t>NOTE 1:</w:t>
            </w:r>
            <w:r w:rsidRPr="00AC4FBC">
              <w:tab/>
              <w:t>Test configuration IDs with transmission overlap with full RB allocation, requirements in TS 38.101-3 [4] apply.</w:t>
            </w:r>
          </w:p>
          <w:p w14:paraId="00C00D59"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62CCCEA5"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2A13D3C1" w14:textId="77777777" w:rsidR="00671EE8" w:rsidRPr="00AC4FBC" w:rsidRDefault="00671EE8" w:rsidP="00671EE8"/>
    <w:p w14:paraId="55AF5007" w14:textId="77777777" w:rsidR="00671EE8" w:rsidRPr="00AC4FBC" w:rsidRDefault="00671EE8" w:rsidP="00671EE8">
      <w:pPr>
        <w:pStyle w:val="TH"/>
      </w:pPr>
      <w:bookmarkStart w:id="2529" w:name="_CRTable6_2B_2_2_53a"/>
      <w:r w:rsidRPr="00AC4FBC">
        <w:lastRenderedPageBreak/>
        <w:t xml:space="preserve">Table </w:t>
      </w:r>
      <w:bookmarkEnd w:id="2529"/>
      <w:r w:rsidRPr="00AC4FBC">
        <w:t>6.2B.2.2.5-3a: UE Power Class 3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671EE8" w:rsidRPr="00AC4FBC" w14:paraId="0776628C"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19E103C" w14:textId="77777777" w:rsidR="00671EE8" w:rsidRPr="00AC4FBC" w:rsidRDefault="00671EE8">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hideMark/>
          </w:tcPr>
          <w:p w14:paraId="67E192A7" w14:textId="77777777" w:rsidR="00671EE8" w:rsidRPr="00AC4FBC" w:rsidRDefault="00671EE8">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53C40E19" w14:textId="77777777" w:rsidR="00671EE8" w:rsidRPr="00AC4FBC" w:rsidRDefault="00671EE8">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35DB178" w14:textId="77777777" w:rsidR="00671EE8" w:rsidRPr="00AC4FBC" w:rsidRDefault="00671EE8">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5C6E2102" w14:textId="77777777" w:rsidR="00671EE8" w:rsidRPr="00AC4FBC" w:rsidRDefault="00671EE8">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07F53075"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450AD1A"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60DABEB" w14:textId="77777777" w:rsidR="00671EE8" w:rsidRPr="00AC4FBC" w:rsidRDefault="00671EE8">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589184F" w14:textId="77777777" w:rsidR="00671EE8" w:rsidRPr="00AC4FBC" w:rsidRDefault="00671EE8">
            <w:pPr>
              <w:pStyle w:val="TAH"/>
            </w:pPr>
            <w:r w:rsidRPr="00AC4FBC">
              <w:t>Lower limit (dBm)</w:t>
            </w:r>
          </w:p>
        </w:tc>
      </w:tr>
      <w:tr w:rsidR="00671EE8" w:rsidRPr="00AC4FBC" w14:paraId="495638E4" w14:textId="77777777" w:rsidTr="00671EE8">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63AF5226" w14:textId="77777777" w:rsidR="00671EE8" w:rsidRPr="00AC4FBC" w:rsidRDefault="00671EE8">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hideMark/>
          </w:tcPr>
          <w:p w14:paraId="57EF6BF9"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170E0614" w14:textId="77777777" w:rsidR="00671EE8" w:rsidRPr="00AC4FBC" w:rsidRDefault="00671EE8">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hideMark/>
          </w:tcPr>
          <w:p w14:paraId="100BDFD8" w14:textId="77777777" w:rsidR="00671EE8" w:rsidRPr="00AC4FBC" w:rsidRDefault="00671EE8">
            <w:pPr>
              <w:pStyle w:val="TAC"/>
            </w:pPr>
            <w:r w:rsidRPr="00AC4FBC">
              <w:t>8.0</w:t>
            </w:r>
          </w:p>
        </w:tc>
        <w:tc>
          <w:tcPr>
            <w:tcW w:w="1094" w:type="dxa"/>
            <w:tcBorders>
              <w:top w:val="single" w:sz="4" w:space="0" w:color="auto"/>
              <w:left w:val="single" w:sz="4" w:space="0" w:color="auto"/>
              <w:bottom w:val="single" w:sz="4" w:space="0" w:color="auto"/>
              <w:right w:val="single" w:sz="4" w:space="0" w:color="auto"/>
            </w:tcBorders>
            <w:hideMark/>
          </w:tcPr>
          <w:p w14:paraId="32972C40"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6C89515D" w14:textId="77777777" w:rsidR="00671EE8" w:rsidRPr="00AC4FBC" w:rsidRDefault="00671EE8">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hideMark/>
          </w:tcPr>
          <w:p w14:paraId="6B034CE0"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78A92362"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0BBF6A1B" w14:textId="77777777" w:rsidR="00671EE8" w:rsidRPr="00AC4FBC" w:rsidRDefault="00671EE8">
            <w:pPr>
              <w:pStyle w:val="TAC"/>
            </w:pPr>
            <w:r w:rsidRPr="00AC4FBC">
              <w:t>2.0 - TT</w:t>
            </w:r>
          </w:p>
        </w:tc>
      </w:tr>
      <w:tr w:rsidR="00671EE8" w:rsidRPr="00AC4FBC" w14:paraId="6BE4865D" w14:textId="77777777" w:rsidTr="00671EE8">
        <w:trPr>
          <w:trHeight w:val="77"/>
        </w:trPr>
        <w:tc>
          <w:tcPr>
            <w:tcW w:w="1322" w:type="dxa"/>
            <w:tcBorders>
              <w:top w:val="single" w:sz="4" w:space="0" w:color="auto"/>
              <w:left w:val="single" w:sz="4" w:space="0" w:color="auto"/>
              <w:bottom w:val="nil"/>
              <w:right w:val="single" w:sz="4" w:space="0" w:color="auto"/>
            </w:tcBorders>
            <w:hideMark/>
          </w:tcPr>
          <w:p w14:paraId="0BD16DAE" w14:textId="77777777" w:rsidR="00671EE8" w:rsidRPr="00AC4FBC" w:rsidRDefault="00671EE8">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7C69606F"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71A57350"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7345C0F7" w14:textId="77777777" w:rsidR="00671EE8" w:rsidRPr="00AC4FBC" w:rsidRDefault="00671EE8">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hideMark/>
          </w:tcPr>
          <w:p w14:paraId="5608BC24"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28268706" w14:textId="77777777" w:rsidR="00671EE8" w:rsidRPr="00AC4FBC" w:rsidRDefault="00671EE8">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hideMark/>
          </w:tcPr>
          <w:p w14:paraId="6916B1C4"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26AE9C13"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13A63FA6" w14:textId="77777777" w:rsidR="00671EE8" w:rsidRPr="00AC4FBC" w:rsidRDefault="00671EE8">
            <w:pPr>
              <w:pStyle w:val="TAC"/>
            </w:pPr>
            <w:r w:rsidRPr="00AC4FBC">
              <w:rPr>
                <w:lang w:eastAsia="zh-CN"/>
              </w:rPr>
              <w:t>-</w:t>
            </w:r>
            <w:r w:rsidRPr="00AC4FBC">
              <w:t>1.0 - TT</w:t>
            </w:r>
          </w:p>
        </w:tc>
      </w:tr>
      <w:tr w:rsidR="00671EE8" w:rsidRPr="00AC4FBC" w14:paraId="5FD6CB85" w14:textId="77777777" w:rsidTr="00671EE8">
        <w:trPr>
          <w:trHeight w:val="77"/>
        </w:trPr>
        <w:tc>
          <w:tcPr>
            <w:tcW w:w="1322" w:type="dxa"/>
            <w:tcBorders>
              <w:top w:val="single" w:sz="4" w:space="0" w:color="auto"/>
              <w:left w:val="single" w:sz="4" w:space="0" w:color="auto"/>
              <w:bottom w:val="nil"/>
              <w:right w:val="single" w:sz="4" w:space="0" w:color="auto"/>
            </w:tcBorders>
            <w:vAlign w:val="center"/>
            <w:hideMark/>
          </w:tcPr>
          <w:p w14:paraId="39038D6E" w14:textId="77777777" w:rsidR="00671EE8" w:rsidRPr="00AC4FBC" w:rsidRDefault="00671EE8">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hideMark/>
          </w:tcPr>
          <w:p w14:paraId="58558150" w14:textId="77777777" w:rsidR="00671EE8" w:rsidRPr="00AC4FBC" w:rsidRDefault="00671EE8">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hideMark/>
          </w:tcPr>
          <w:p w14:paraId="634EB76C"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5DDF9083" w14:textId="77777777" w:rsidR="00671EE8" w:rsidRPr="00AC4FBC" w:rsidRDefault="00671EE8">
            <w:pPr>
              <w:pStyle w:val="TAC"/>
            </w:pPr>
            <w:r w:rsidRPr="00AC4FBC">
              <w:t>6.0</w:t>
            </w:r>
          </w:p>
        </w:tc>
        <w:tc>
          <w:tcPr>
            <w:tcW w:w="1094" w:type="dxa"/>
            <w:tcBorders>
              <w:top w:val="single" w:sz="4" w:space="0" w:color="auto"/>
              <w:left w:val="single" w:sz="4" w:space="0" w:color="auto"/>
              <w:bottom w:val="single" w:sz="4" w:space="0" w:color="auto"/>
              <w:right w:val="single" w:sz="4" w:space="0" w:color="auto"/>
            </w:tcBorders>
            <w:hideMark/>
          </w:tcPr>
          <w:p w14:paraId="64B7C91B"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79AAF0A4" w14:textId="77777777" w:rsidR="00671EE8" w:rsidRPr="00AC4FBC" w:rsidRDefault="00671EE8">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hideMark/>
          </w:tcPr>
          <w:p w14:paraId="2DDEA9A2"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521E6E9D"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748650CD" w14:textId="77777777" w:rsidR="00671EE8" w:rsidRPr="00AC4FBC" w:rsidRDefault="00671EE8">
            <w:pPr>
              <w:pStyle w:val="TAC"/>
            </w:pPr>
            <w:r w:rsidRPr="00AC4FBC">
              <w:rPr>
                <w:lang w:eastAsia="zh-CN"/>
              </w:rPr>
              <w:t>-</w:t>
            </w:r>
            <w:r w:rsidRPr="00AC4FBC">
              <w:t>1.0 - TT</w:t>
            </w:r>
          </w:p>
        </w:tc>
      </w:tr>
      <w:tr w:rsidR="00671EE8" w:rsidRPr="00AC4FBC" w14:paraId="6E2480E3" w14:textId="77777777" w:rsidTr="00671EE8">
        <w:trPr>
          <w:trHeight w:val="77"/>
        </w:trPr>
        <w:tc>
          <w:tcPr>
            <w:tcW w:w="1322" w:type="dxa"/>
            <w:tcBorders>
              <w:top w:val="nil"/>
              <w:left w:val="single" w:sz="4" w:space="0" w:color="auto"/>
              <w:bottom w:val="single" w:sz="4" w:space="0" w:color="auto"/>
              <w:right w:val="single" w:sz="4" w:space="0" w:color="auto"/>
            </w:tcBorders>
            <w:vAlign w:val="center"/>
          </w:tcPr>
          <w:p w14:paraId="4E4AA1AE" w14:textId="77777777" w:rsidR="00671EE8" w:rsidRPr="00AC4FBC" w:rsidRDefault="00671EE8">
            <w:pPr>
              <w:pStyle w:val="TAC"/>
            </w:pPr>
          </w:p>
        </w:tc>
        <w:tc>
          <w:tcPr>
            <w:tcW w:w="874" w:type="dxa"/>
            <w:tcBorders>
              <w:top w:val="single" w:sz="4" w:space="0" w:color="auto"/>
              <w:left w:val="single" w:sz="4" w:space="0" w:color="auto"/>
              <w:bottom w:val="single" w:sz="4" w:space="0" w:color="auto"/>
              <w:right w:val="single" w:sz="4" w:space="0" w:color="auto"/>
            </w:tcBorders>
            <w:hideMark/>
          </w:tcPr>
          <w:p w14:paraId="20296D6D" w14:textId="77777777" w:rsidR="00671EE8" w:rsidRPr="00AC4FBC" w:rsidRDefault="00671EE8">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hideMark/>
          </w:tcPr>
          <w:p w14:paraId="7057A092" w14:textId="77777777" w:rsidR="00671EE8" w:rsidRPr="00AC4FBC" w:rsidRDefault="00671EE8">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hideMark/>
          </w:tcPr>
          <w:p w14:paraId="6CB80729" w14:textId="77777777" w:rsidR="00671EE8" w:rsidRPr="00AC4FBC" w:rsidRDefault="00671EE8">
            <w:pPr>
              <w:pStyle w:val="TAC"/>
            </w:pPr>
            <w:r w:rsidRPr="00AC4FBC">
              <w:t>7.0</w:t>
            </w:r>
          </w:p>
        </w:tc>
        <w:tc>
          <w:tcPr>
            <w:tcW w:w="1094" w:type="dxa"/>
            <w:tcBorders>
              <w:top w:val="single" w:sz="4" w:space="0" w:color="auto"/>
              <w:left w:val="single" w:sz="4" w:space="0" w:color="auto"/>
              <w:bottom w:val="single" w:sz="4" w:space="0" w:color="auto"/>
              <w:right w:val="single" w:sz="4" w:space="0" w:color="auto"/>
            </w:tcBorders>
            <w:hideMark/>
          </w:tcPr>
          <w:p w14:paraId="6AF78F20" w14:textId="77777777" w:rsidR="00671EE8" w:rsidRPr="00AC4FBC" w:rsidRDefault="00671EE8">
            <w:pPr>
              <w:pStyle w:val="TAC"/>
            </w:pPr>
            <w:r w:rsidRPr="00AC4FBC">
              <w:t>20.0</w:t>
            </w:r>
          </w:p>
        </w:tc>
        <w:tc>
          <w:tcPr>
            <w:tcW w:w="1101" w:type="dxa"/>
            <w:tcBorders>
              <w:top w:val="single" w:sz="4" w:space="0" w:color="auto"/>
              <w:left w:val="single" w:sz="4" w:space="0" w:color="auto"/>
              <w:bottom w:val="single" w:sz="4" w:space="0" w:color="auto"/>
              <w:right w:val="single" w:sz="4" w:space="0" w:color="auto"/>
            </w:tcBorders>
            <w:hideMark/>
          </w:tcPr>
          <w:p w14:paraId="363AB9BC" w14:textId="77777777" w:rsidR="00671EE8" w:rsidRPr="00AC4FBC" w:rsidRDefault="00671EE8">
            <w:pPr>
              <w:pStyle w:val="TAC"/>
            </w:pPr>
            <w:r w:rsidRPr="00AC4FBC">
              <w:t>7.0</w:t>
            </w:r>
          </w:p>
        </w:tc>
        <w:tc>
          <w:tcPr>
            <w:tcW w:w="1104" w:type="dxa"/>
            <w:tcBorders>
              <w:top w:val="single" w:sz="4" w:space="0" w:color="auto"/>
              <w:left w:val="single" w:sz="4" w:space="0" w:color="auto"/>
              <w:bottom w:val="single" w:sz="4" w:space="0" w:color="auto"/>
              <w:right w:val="single" w:sz="4" w:space="0" w:color="auto"/>
            </w:tcBorders>
            <w:hideMark/>
          </w:tcPr>
          <w:p w14:paraId="05F4258F" w14:textId="77777777" w:rsidR="00671EE8" w:rsidRPr="00AC4FBC" w:rsidRDefault="00671EE8">
            <w:pPr>
              <w:pStyle w:val="TAC"/>
            </w:pPr>
            <w:r w:rsidRPr="00AC4FBC">
              <w:t>2.5</w:t>
            </w:r>
          </w:p>
        </w:tc>
        <w:tc>
          <w:tcPr>
            <w:tcW w:w="1103" w:type="dxa"/>
            <w:tcBorders>
              <w:top w:val="single" w:sz="4" w:space="0" w:color="auto"/>
              <w:left w:val="single" w:sz="4" w:space="0" w:color="auto"/>
              <w:bottom w:val="single" w:sz="4" w:space="0" w:color="auto"/>
              <w:right w:val="single" w:sz="4" w:space="0" w:color="auto"/>
            </w:tcBorders>
            <w:hideMark/>
          </w:tcPr>
          <w:p w14:paraId="0251A4A3" w14:textId="77777777" w:rsidR="00671EE8" w:rsidRPr="00AC4FBC" w:rsidRDefault="00671EE8">
            <w:pPr>
              <w:pStyle w:val="TAC"/>
            </w:pPr>
            <w:r w:rsidRPr="00AC4FBC">
              <w:t>22.5 + TT</w:t>
            </w:r>
          </w:p>
        </w:tc>
        <w:tc>
          <w:tcPr>
            <w:tcW w:w="1080" w:type="dxa"/>
            <w:tcBorders>
              <w:top w:val="single" w:sz="4" w:space="0" w:color="auto"/>
              <w:left w:val="single" w:sz="4" w:space="0" w:color="auto"/>
              <w:bottom w:val="single" w:sz="4" w:space="0" w:color="auto"/>
              <w:right w:val="single" w:sz="4" w:space="0" w:color="auto"/>
            </w:tcBorders>
            <w:hideMark/>
          </w:tcPr>
          <w:p w14:paraId="1125B1D9" w14:textId="77777777" w:rsidR="00671EE8" w:rsidRPr="00AC4FBC" w:rsidRDefault="00671EE8">
            <w:pPr>
              <w:pStyle w:val="TAC"/>
            </w:pPr>
            <w:r w:rsidRPr="00AC4FBC">
              <w:t>- TT</w:t>
            </w:r>
          </w:p>
        </w:tc>
      </w:tr>
      <w:tr w:rsidR="00671EE8" w:rsidRPr="00AC4FBC" w14:paraId="41274C74"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09717802" w14:textId="77777777" w:rsidR="00671EE8" w:rsidRPr="00AC4FBC" w:rsidRDefault="00671EE8">
            <w:pPr>
              <w:pStyle w:val="TAN"/>
            </w:pPr>
            <w:r w:rsidRPr="00AC4FBC">
              <w:t>NOTE 1:</w:t>
            </w:r>
            <w:r w:rsidRPr="00AC4FBC">
              <w:tab/>
              <w:t>Test configuration IDs with transmission overlap with full RB allocation, requirements in TS 38.101-3 [4] apply.</w:t>
            </w:r>
          </w:p>
          <w:p w14:paraId="61159BCC"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1506CE5C"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274E1D67" w14:textId="77777777" w:rsidR="00AB2B30" w:rsidRPr="00AC4FBC" w:rsidRDefault="00AB2B30"/>
    <w:p w14:paraId="7ACAC19F" w14:textId="3B878AAD" w:rsidR="00AB2B30" w:rsidRPr="00AC4FBC" w:rsidRDefault="006A7121">
      <w:pPr>
        <w:pStyle w:val="TH"/>
      </w:pPr>
      <w:bookmarkStart w:id="2530" w:name="_CRTable6_2B_2_2_54"/>
      <w:r w:rsidRPr="00AC4FBC">
        <w:t xml:space="preserve">Table </w:t>
      </w:r>
      <w:bookmarkEnd w:id="2530"/>
      <w:r w:rsidRPr="00AC4FBC">
        <w:t xml:space="preserve">6.2B.2.2.5-4: </w:t>
      </w:r>
      <w:r w:rsidR="00671EE8" w:rsidRPr="00AC4FBC">
        <w:t>Void</w:t>
      </w:r>
    </w:p>
    <w:p w14:paraId="69B99991" w14:textId="77777777" w:rsidR="00AB2B30" w:rsidRPr="00AC4FBC" w:rsidRDefault="00AB2B30"/>
    <w:p w14:paraId="1045464A" w14:textId="77777777" w:rsidR="00AB2B30" w:rsidRPr="00AC4FBC" w:rsidRDefault="006A7121">
      <w:pPr>
        <w:pStyle w:val="TH"/>
      </w:pPr>
      <w:bookmarkStart w:id="2531" w:name="_CRTable6_2B_2_2_55"/>
      <w:r w:rsidRPr="00AC4FBC">
        <w:t xml:space="preserve">Table </w:t>
      </w:r>
      <w:bookmarkEnd w:id="2531"/>
      <w:r w:rsidRPr="00AC4FBC">
        <w:t>6.2B.2.2.5-5: UE Power Class 2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7E4755AE"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CA64CF7"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22E36F88"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A3A790B" w14:textId="77777777" w:rsidR="00AB2B30" w:rsidRPr="00AC4FBC" w:rsidRDefault="006A7121">
            <w:pPr>
              <w:pStyle w:val="TAH"/>
            </w:pPr>
            <w:r w:rsidRPr="00AC4FBC">
              <w:t>MPR</w:t>
            </w:r>
            <w:r w:rsidRPr="00AC4FBC">
              <w:rPr>
                <w:vertAlign w:val="subscript"/>
              </w:rPr>
              <w:t>tot</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00425D29" w14:textId="77777777" w:rsidR="00AB2B30" w:rsidRPr="00AC4FBC" w:rsidRDefault="006A7121">
            <w:pPr>
              <w:pStyle w:val="TAH"/>
            </w:pPr>
            <w:r w:rsidRPr="00AC4FBC">
              <w:t>P</w:t>
            </w:r>
            <w:r w:rsidRPr="00AC4FBC">
              <w:rPr>
                <w:vertAlign w:val="subscript"/>
              </w:rPr>
              <w:t>EN-DC, tot_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0CFCB049" w14:textId="77777777" w:rsidR="00AB2B30" w:rsidRPr="00AC4FBC" w:rsidRDefault="006A7121">
            <w:pPr>
              <w:pStyle w:val="TAH"/>
            </w:pPr>
            <w:r w:rsidRPr="00AC4FBC">
              <w:t>P</w:t>
            </w:r>
            <w:r w:rsidRPr="00AC4FBC">
              <w:rPr>
                <w:vertAlign w:val="subscript"/>
              </w:rPr>
              <w:t>EN-DC, tot_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5039173"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4EFC216"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7CF57DF6"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0EE3A81" w14:textId="77777777" w:rsidR="00AB2B30" w:rsidRPr="00AC4FBC" w:rsidRDefault="006A7121">
            <w:pPr>
              <w:pStyle w:val="TAH"/>
            </w:pPr>
            <w:r w:rsidRPr="00AC4FBC">
              <w:t>Lower limit (dBm)</w:t>
            </w:r>
          </w:p>
        </w:tc>
      </w:tr>
      <w:tr w:rsidR="00AB2B30" w:rsidRPr="00AC4FBC" w14:paraId="5BC8863D"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11AEE6EE" w14:textId="77777777" w:rsidR="00AB2B30" w:rsidRPr="00AC4FBC" w:rsidRDefault="006A7121">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7DDDEF88"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63B21A7"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6586D736" w14:textId="77777777" w:rsidR="00AB2B30" w:rsidRPr="00AC4FBC" w:rsidRDefault="006A7121">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00FB20C4"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D24B321"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43F8CE1C"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vAlign w:val="center"/>
          </w:tcPr>
          <w:p w14:paraId="3B07D44D" w14:textId="77777777" w:rsidR="00AB2B30" w:rsidRPr="00AC4FBC" w:rsidRDefault="006A7121">
            <w:pPr>
              <w:pStyle w:val="TAC"/>
            </w:pPr>
            <w:r w:rsidRPr="00AC4FBC">
              <w:t>30.0 + TT</w:t>
            </w:r>
          </w:p>
        </w:tc>
        <w:tc>
          <w:tcPr>
            <w:tcW w:w="1080" w:type="dxa"/>
            <w:tcBorders>
              <w:top w:val="single" w:sz="4" w:space="0" w:color="auto"/>
              <w:left w:val="single" w:sz="4" w:space="0" w:color="auto"/>
              <w:bottom w:val="single" w:sz="4" w:space="0" w:color="auto"/>
              <w:right w:val="single" w:sz="4" w:space="0" w:color="auto"/>
            </w:tcBorders>
            <w:vAlign w:val="center"/>
          </w:tcPr>
          <w:p w14:paraId="3668566E" w14:textId="77777777" w:rsidR="00AB2B30" w:rsidRPr="00AC4FBC" w:rsidRDefault="006A7121">
            <w:pPr>
              <w:pStyle w:val="TAC"/>
            </w:pPr>
            <w:r w:rsidRPr="00AC4FBC">
              <w:t>8.0 - TT</w:t>
            </w:r>
          </w:p>
        </w:tc>
      </w:tr>
      <w:tr w:rsidR="00AB2B30" w:rsidRPr="00AC4FBC" w14:paraId="1302B907" w14:textId="77777777">
        <w:trPr>
          <w:trHeight w:val="77"/>
        </w:trPr>
        <w:tc>
          <w:tcPr>
            <w:tcW w:w="1322" w:type="dxa"/>
            <w:tcBorders>
              <w:top w:val="single" w:sz="4" w:space="0" w:color="auto"/>
              <w:left w:val="single" w:sz="4" w:space="0" w:color="auto"/>
              <w:right w:val="single" w:sz="4" w:space="0" w:color="auto"/>
            </w:tcBorders>
          </w:tcPr>
          <w:p w14:paraId="36D2A88E" w14:textId="77777777" w:rsidR="00AB2B30" w:rsidRPr="00AC4FBC" w:rsidRDefault="006A7121">
            <w:pPr>
              <w:pStyle w:val="TAC"/>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A99139F" w14:textId="77777777" w:rsidR="00AB2B30" w:rsidRPr="00AC4FBC" w:rsidRDefault="006A7121">
            <w:pPr>
              <w:pStyle w:val="TAC"/>
            </w:pPr>
            <w:r w:rsidRPr="00AC4FBC">
              <w:t>15,30, 60</w:t>
            </w:r>
          </w:p>
        </w:tc>
        <w:tc>
          <w:tcPr>
            <w:tcW w:w="1012" w:type="dxa"/>
            <w:tcBorders>
              <w:top w:val="single" w:sz="4" w:space="0" w:color="auto"/>
              <w:left w:val="single" w:sz="4" w:space="0" w:color="auto"/>
              <w:bottom w:val="single" w:sz="4" w:space="0" w:color="auto"/>
              <w:right w:val="single" w:sz="4" w:space="0" w:color="auto"/>
            </w:tcBorders>
          </w:tcPr>
          <w:p w14:paraId="6D9291E7" w14:textId="77777777" w:rsidR="00AB2B30" w:rsidRPr="00AC4FBC" w:rsidRDefault="006A7121">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tcPr>
          <w:p w14:paraId="2AF42E46" w14:textId="77777777" w:rsidR="00AB2B30" w:rsidRPr="00AC4FBC" w:rsidRDefault="006A7121">
            <w:pPr>
              <w:pStyle w:val="TAC"/>
            </w:pPr>
            <w:r w:rsidRPr="00AC4FBC">
              <w:t>11.0</w:t>
            </w:r>
          </w:p>
        </w:tc>
        <w:tc>
          <w:tcPr>
            <w:tcW w:w="1094" w:type="dxa"/>
            <w:tcBorders>
              <w:top w:val="single" w:sz="4" w:space="0" w:color="auto"/>
              <w:left w:val="single" w:sz="4" w:space="0" w:color="auto"/>
              <w:bottom w:val="single" w:sz="4" w:space="0" w:color="auto"/>
              <w:right w:val="single" w:sz="4" w:space="0" w:color="auto"/>
            </w:tcBorders>
          </w:tcPr>
          <w:p w14:paraId="74A007DF"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3A5AEB0D"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4CF82112"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66199717" w14:textId="77777777" w:rsidR="00AB2B30" w:rsidRPr="00AC4FBC" w:rsidRDefault="006A7121">
            <w:pPr>
              <w:pStyle w:val="TAC"/>
            </w:pPr>
            <w:r w:rsidRPr="00AC4FBC">
              <w:t xml:space="preserve"> 30.0 + TT</w:t>
            </w:r>
          </w:p>
        </w:tc>
        <w:tc>
          <w:tcPr>
            <w:tcW w:w="1080" w:type="dxa"/>
            <w:tcBorders>
              <w:top w:val="single" w:sz="4" w:space="0" w:color="auto"/>
              <w:left w:val="single" w:sz="4" w:space="0" w:color="auto"/>
              <w:bottom w:val="single" w:sz="4" w:space="0" w:color="auto"/>
              <w:right w:val="single" w:sz="4" w:space="0" w:color="auto"/>
            </w:tcBorders>
          </w:tcPr>
          <w:p w14:paraId="7EC6283D" w14:textId="77777777" w:rsidR="00AB2B30" w:rsidRPr="00AC4FBC" w:rsidRDefault="006A7121">
            <w:pPr>
              <w:pStyle w:val="TAC"/>
            </w:pPr>
            <w:r w:rsidRPr="00AC4FBC">
              <w:t>5.0 - TT</w:t>
            </w:r>
          </w:p>
        </w:tc>
      </w:tr>
      <w:tr w:rsidR="00AB2B30" w:rsidRPr="00AC4FBC" w14:paraId="63D71673" w14:textId="77777777">
        <w:trPr>
          <w:trHeight w:val="77"/>
        </w:trPr>
        <w:tc>
          <w:tcPr>
            <w:tcW w:w="1322" w:type="dxa"/>
            <w:tcBorders>
              <w:top w:val="single" w:sz="4" w:space="0" w:color="auto"/>
              <w:left w:val="single" w:sz="4" w:space="0" w:color="auto"/>
              <w:right w:val="single" w:sz="4" w:space="0" w:color="auto"/>
            </w:tcBorders>
          </w:tcPr>
          <w:p w14:paraId="6A810799" w14:textId="77777777" w:rsidR="00AB2B30" w:rsidRPr="00AC4FBC" w:rsidRDefault="006A7121">
            <w:pPr>
              <w:pStyle w:val="TAC"/>
            </w:pPr>
            <w:r w:rsidRPr="00AC4FBC">
              <w:t>48 (NOTE 3)</w:t>
            </w:r>
          </w:p>
        </w:tc>
        <w:tc>
          <w:tcPr>
            <w:tcW w:w="874" w:type="dxa"/>
            <w:tcBorders>
              <w:top w:val="single" w:sz="4" w:space="0" w:color="auto"/>
              <w:left w:val="single" w:sz="4" w:space="0" w:color="auto"/>
              <w:bottom w:val="single" w:sz="4" w:space="0" w:color="auto"/>
              <w:right w:val="single" w:sz="4" w:space="0" w:color="auto"/>
            </w:tcBorders>
          </w:tcPr>
          <w:p w14:paraId="730D726A" w14:textId="77777777" w:rsidR="00AB2B30" w:rsidRPr="00AC4FBC" w:rsidRDefault="006A7121">
            <w:pPr>
              <w:pStyle w:val="TAC"/>
            </w:pPr>
            <w:r w:rsidRPr="00AC4FBC">
              <w:t>15</w:t>
            </w:r>
          </w:p>
        </w:tc>
        <w:tc>
          <w:tcPr>
            <w:tcW w:w="1012" w:type="dxa"/>
            <w:tcBorders>
              <w:top w:val="single" w:sz="4" w:space="0" w:color="auto"/>
              <w:left w:val="single" w:sz="4" w:space="0" w:color="auto"/>
              <w:bottom w:val="single" w:sz="4" w:space="0" w:color="auto"/>
              <w:right w:val="single" w:sz="4" w:space="0" w:color="auto"/>
            </w:tcBorders>
          </w:tcPr>
          <w:p w14:paraId="65EB33AF" w14:textId="77777777" w:rsidR="00AB2B30" w:rsidRPr="00AC4FBC" w:rsidRDefault="006A7121">
            <w:pPr>
              <w:pStyle w:val="TAC"/>
            </w:pPr>
            <w:r w:rsidRPr="00AC4FBC">
              <w:t>14.0</w:t>
            </w:r>
          </w:p>
        </w:tc>
        <w:tc>
          <w:tcPr>
            <w:tcW w:w="1094" w:type="dxa"/>
            <w:tcBorders>
              <w:top w:val="single" w:sz="4" w:space="0" w:color="auto"/>
              <w:left w:val="single" w:sz="4" w:space="0" w:color="auto"/>
              <w:bottom w:val="single" w:sz="4" w:space="0" w:color="auto"/>
              <w:right w:val="single" w:sz="4" w:space="0" w:color="auto"/>
            </w:tcBorders>
          </w:tcPr>
          <w:p w14:paraId="0B2A9F10" w14:textId="77777777" w:rsidR="00AB2B30" w:rsidRPr="00AC4FBC" w:rsidRDefault="006A7121">
            <w:pPr>
              <w:pStyle w:val="TAC"/>
            </w:pPr>
            <w:r w:rsidRPr="00AC4FBC">
              <w:t>12.0</w:t>
            </w:r>
          </w:p>
        </w:tc>
        <w:tc>
          <w:tcPr>
            <w:tcW w:w="1094" w:type="dxa"/>
            <w:tcBorders>
              <w:top w:val="single" w:sz="4" w:space="0" w:color="auto"/>
              <w:left w:val="single" w:sz="4" w:space="0" w:color="auto"/>
              <w:bottom w:val="single" w:sz="4" w:space="0" w:color="auto"/>
              <w:right w:val="single" w:sz="4" w:space="0" w:color="auto"/>
            </w:tcBorders>
          </w:tcPr>
          <w:p w14:paraId="7D24DE28"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0A6BB153"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607E7C51"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6F740DFC" w14:textId="77777777" w:rsidR="00AB2B30" w:rsidRPr="00AC4FBC" w:rsidRDefault="006A7121">
            <w:pPr>
              <w:pStyle w:val="TAC"/>
            </w:pPr>
            <w:r w:rsidRPr="00AC4FBC">
              <w:t>30.0 + TT</w:t>
            </w:r>
          </w:p>
        </w:tc>
        <w:tc>
          <w:tcPr>
            <w:tcW w:w="1080" w:type="dxa"/>
            <w:tcBorders>
              <w:top w:val="single" w:sz="4" w:space="0" w:color="auto"/>
              <w:left w:val="single" w:sz="4" w:space="0" w:color="auto"/>
              <w:bottom w:val="single" w:sz="4" w:space="0" w:color="auto"/>
              <w:right w:val="single" w:sz="4" w:space="0" w:color="auto"/>
            </w:tcBorders>
          </w:tcPr>
          <w:p w14:paraId="52495F3A" w14:textId="77777777" w:rsidR="00AB2B30" w:rsidRPr="00AC4FBC" w:rsidRDefault="006A7121">
            <w:pPr>
              <w:pStyle w:val="TAC"/>
            </w:pPr>
            <w:r w:rsidRPr="00AC4FBC">
              <w:t>6.0 - TT</w:t>
            </w:r>
          </w:p>
        </w:tc>
      </w:tr>
      <w:tr w:rsidR="00AB2B30" w:rsidRPr="00AC4FBC" w14:paraId="3841CD1B" w14:textId="77777777">
        <w:trPr>
          <w:trHeight w:val="77"/>
        </w:trPr>
        <w:tc>
          <w:tcPr>
            <w:tcW w:w="1322" w:type="dxa"/>
            <w:tcBorders>
              <w:left w:val="single" w:sz="4" w:space="0" w:color="auto"/>
              <w:bottom w:val="single" w:sz="4" w:space="0" w:color="auto"/>
              <w:right w:val="single" w:sz="4" w:space="0" w:color="auto"/>
            </w:tcBorders>
          </w:tcPr>
          <w:p w14:paraId="4D852693" w14:textId="77777777" w:rsidR="00AB2B30" w:rsidRPr="00AC4FBC"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0825A55B" w14:textId="77777777" w:rsidR="00AB2B30" w:rsidRPr="00AC4FBC" w:rsidRDefault="006A7121">
            <w:pPr>
              <w:pStyle w:val="TAC"/>
            </w:pPr>
            <w:r w:rsidRPr="00AC4FBC">
              <w:t>30, 60</w:t>
            </w:r>
          </w:p>
        </w:tc>
        <w:tc>
          <w:tcPr>
            <w:tcW w:w="1012" w:type="dxa"/>
            <w:tcBorders>
              <w:top w:val="single" w:sz="4" w:space="0" w:color="auto"/>
              <w:left w:val="single" w:sz="4" w:space="0" w:color="auto"/>
              <w:bottom w:val="single" w:sz="4" w:space="0" w:color="auto"/>
              <w:right w:val="single" w:sz="4" w:space="0" w:color="auto"/>
            </w:tcBorders>
          </w:tcPr>
          <w:p w14:paraId="27454045" w14:textId="77777777" w:rsidR="00AB2B30" w:rsidRPr="00AC4FBC" w:rsidRDefault="006A7121">
            <w:pPr>
              <w:pStyle w:val="TAC"/>
            </w:pPr>
            <w:r w:rsidRPr="00AC4FBC">
              <w:t>13.0</w:t>
            </w:r>
          </w:p>
        </w:tc>
        <w:tc>
          <w:tcPr>
            <w:tcW w:w="1094" w:type="dxa"/>
            <w:tcBorders>
              <w:top w:val="single" w:sz="4" w:space="0" w:color="auto"/>
              <w:left w:val="single" w:sz="4" w:space="0" w:color="auto"/>
              <w:bottom w:val="single" w:sz="4" w:space="0" w:color="auto"/>
              <w:right w:val="single" w:sz="4" w:space="0" w:color="auto"/>
            </w:tcBorders>
          </w:tcPr>
          <w:p w14:paraId="26BF50FD" w14:textId="77777777" w:rsidR="00AB2B30" w:rsidRPr="00AC4FBC" w:rsidRDefault="006A7121">
            <w:pPr>
              <w:pStyle w:val="TAC"/>
            </w:pPr>
            <w:r w:rsidRPr="00AC4FBC">
              <w:t>13.0</w:t>
            </w:r>
          </w:p>
        </w:tc>
        <w:tc>
          <w:tcPr>
            <w:tcW w:w="1094" w:type="dxa"/>
            <w:tcBorders>
              <w:top w:val="single" w:sz="4" w:space="0" w:color="auto"/>
              <w:left w:val="single" w:sz="4" w:space="0" w:color="auto"/>
              <w:bottom w:val="single" w:sz="4" w:space="0" w:color="auto"/>
              <w:right w:val="single" w:sz="4" w:space="0" w:color="auto"/>
            </w:tcBorders>
          </w:tcPr>
          <w:p w14:paraId="1492BD0D"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5C6B459B" w14:textId="77777777" w:rsidR="00AB2B30" w:rsidRPr="00AC4FBC" w:rsidRDefault="006A7121">
            <w:pPr>
              <w:pStyle w:val="TAC"/>
            </w:pPr>
            <w:r w:rsidRPr="00AC4FBC">
              <w:t>6.0</w:t>
            </w:r>
          </w:p>
        </w:tc>
        <w:tc>
          <w:tcPr>
            <w:tcW w:w="1104" w:type="dxa"/>
            <w:tcBorders>
              <w:top w:val="single" w:sz="4" w:space="0" w:color="auto"/>
              <w:left w:val="single" w:sz="4" w:space="0" w:color="auto"/>
              <w:bottom w:val="single" w:sz="4" w:space="0" w:color="auto"/>
              <w:right w:val="single" w:sz="4" w:space="0" w:color="auto"/>
            </w:tcBorders>
          </w:tcPr>
          <w:p w14:paraId="1A5A39C1" w14:textId="77777777" w:rsidR="00AB2B30" w:rsidRPr="00AC4FBC" w:rsidRDefault="006A7121">
            <w:pPr>
              <w:pStyle w:val="TAC"/>
            </w:pPr>
            <w:r w:rsidRPr="00AC4FBC">
              <w:t>4.0</w:t>
            </w:r>
          </w:p>
        </w:tc>
        <w:tc>
          <w:tcPr>
            <w:tcW w:w="1103" w:type="dxa"/>
            <w:tcBorders>
              <w:top w:val="single" w:sz="4" w:space="0" w:color="auto"/>
              <w:left w:val="single" w:sz="4" w:space="0" w:color="auto"/>
              <w:bottom w:val="single" w:sz="4" w:space="0" w:color="auto"/>
              <w:right w:val="single" w:sz="4" w:space="0" w:color="auto"/>
            </w:tcBorders>
          </w:tcPr>
          <w:p w14:paraId="126670EA" w14:textId="77777777" w:rsidR="00AB2B30" w:rsidRPr="00AC4FBC" w:rsidRDefault="006A7121">
            <w:pPr>
              <w:pStyle w:val="TAC"/>
            </w:pPr>
            <w:r w:rsidRPr="00AC4FBC">
              <w:t>30.0 + TT</w:t>
            </w:r>
          </w:p>
        </w:tc>
        <w:tc>
          <w:tcPr>
            <w:tcW w:w="1080" w:type="dxa"/>
            <w:tcBorders>
              <w:top w:val="single" w:sz="4" w:space="0" w:color="auto"/>
              <w:left w:val="single" w:sz="4" w:space="0" w:color="auto"/>
              <w:bottom w:val="single" w:sz="4" w:space="0" w:color="auto"/>
              <w:right w:val="single" w:sz="4" w:space="0" w:color="auto"/>
            </w:tcBorders>
          </w:tcPr>
          <w:p w14:paraId="7F0685A3" w14:textId="77777777" w:rsidR="00AB2B30" w:rsidRPr="00AC4FBC" w:rsidRDefault="006A7121">
            <w:pPr>
              <w:pStyle w:val="TAC"/>
            </w:pPr>
            <w:r w:rsidRPr="00AC4FBC">
              <w:t>7.0 - TT</w:t>
            </w:r>
          </w:p>
        </w:tc>
      </w:tr>
      <w:tr w:rsidR="00AB2B30" w:rsidRPr="00AC4FBC" w14:paraId="22EF0595"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4F664745" w14:textId="77777777" w:rsidR="00AB2B30" w:rsidRPr="00AC4FBC" w:rsidRDefault="006A7121">
            <w:pPr>
              <w:pStyle w:val="TAN"/>
            </w:pPr>
            <w:r w:rsidRPr="00AC4FBC">
              <w:t>NOTE 1:</w:t>
            </w:r>
            <w:r w:rsidRPr="00AC4FBC">
              <w:tab/>
              <w:t>Test configuration IDs with transmission overlap with full RB allocation, requirements in TS 38.101-3 [4] apply.</w:t>
            </w:r>
          </w:p>
          <w:p w14:paraId="21C90054" w14:textId="77777777" w:rsidR="00AB2B30" w:rsidRPr="00AC4FBC" w:rsidRDefault="006A7121">
            <w:pPr>
              <w:pStyle w:val="TAN"/>
            </w:pPr>
            <w:r w:rsidRPr="00AC4FBC">
              <w:t>NOTE 2:</w:t>
            </w:r>
            <w:r w:rsidRPr="00AC4FBC">
              <w:tab/>
              <w:t>Test configuration IDs with transmission overlap with 1RB allocation, requirements in TS 38.101-3 [4] apply.</w:t>
            </w:r>
          </w:p>
          <w:p w14:paraId="371E5D53" w14:textId="77777777" w:rsidR="00AB2B30" w:rsidRPr="00AC4FBC" w:rsidRDefault="006A7121">
            <w:pPr>
              <w:pStyle w:val="TAN"/>
            </w:pPr>
            <w:r w:rsidRPr="00AC4FBC">
              <w:t>NOTE 3:</w:t>
            </w:r>
            <w:r w:rsidRPr="00AC4FBC">
              <w:tab/>
              <w:t>Test configuration IDs with transmission overlap with edge full RB allocation, requirements in TS 38.101-3 [4] apply.</w:t>
            </w:r>
          </w:p>
        </w:tc>
      </w:tr>
    </w:tbl>
    <w:p w14:paraId="46B5E318" w14:textId="77777777" w:rsidR="00AB2B30" w:rsidRPr="00AC4FBC" w:rsidRDefault="00AB2B30"/>
    <w:p w14:paraId="4AD5F1E0" w14:textId="11B87391" w:rsidR="00AB2B30" w:rsidRPr="00AC4FBC" w:rsidRDefault="006A7121">
      <w:pPr>
        <w:pStyle w:val="TH"/>
      </w:pPr>
      <w:bookmarkStart w:id="2532" w:name="_CRTable6_2B_2_2_56"/>
      <w:r w:rsidRPr="00AC4FBC">
        <w:lastRenderedPageBreak/>
        <w:t xml:space="preserve">Table </w:t>
      </w:r>
      <w:bookmarkEnd w:id="2532"/>
      <w:r w:rsidRPr="00AC4FBC">
        <w:t xml:space="preserve">6.2B.2.2.5-6: UE Power Class 2 test requirements, UE </w:t>
      </w:r>
      <w:r w:rsidR="00671EE8" w:rsidRPr="00AC4FBC">
        <w:t xml:space="preserve">with/without </w:t>
      </w:r>
      <w:r w:rsidRPr="00AC4FBC">
        <w:t xml:space="preserve">supporting dynamic power sharing, E-UTRA UL transmission not overlapping with NR UL transmission (Rel-15 UE </w:t>
      </w:r>
      <w:r w:rsidR="006C2F53" w:rsidRPr="00AC4FBC">
        <w:t>indicates PC2 on NR band</w:t>
      </w:r>
      <w:r w:rsidR="006C2F53" w:rsidRPr="00AC4FBC">
        <w:rPr>
          <w:lang w:eastAsia="zh-CN"/>
        </w:rPr>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6E84D50F"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CACF645"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62706B03"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DC649E7"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0B0DE768"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2F733502"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1C5585A"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ADB719A"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FA1F2FF"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2F3D024" w14:textId="77777777" w:rsidR="00AB2B30" w:rsidRPr="00AC4FBC" w:rsidRDefault="006A7121">
            <w:pPr>
              <w:pStyle w:val="TAH"/>
            </w:pPr>
            <w:r w:rsidRPr="00AC4FBC">
              <w:t>Lower limit (dBm)</w:t>
            </w:r>
          </w:p>
        </w:tc>
      </w:tr>
      <w:tr w:rsidR="00AB2B30" w:rsidRPr="00AC4FBC" w14:paraId="705D65FD"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78EE946F"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73C16D6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5E8F8EE4"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4469A5C2" w14:textId="77777777" w:rsidR="00AB2B30" w:rsidRPr="00AC4FBC" w:rsidRDefault="006A7121">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tcPr>
          <w:p w14:paraId="2408D0A8"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013973F5"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42236F4"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FA2E3EA"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270E72F8" w14:textId="77777777" w:rsidR="00AB2B30" w:rsidRPr="00AC4FBC" w:rsidRDefault="006A7121">
            <w:pPr>
              <w:pStyle w:val="TAC"/>
            </w:pPr>
            <w:r w:rsidRPr="00AC4FBC">
              <w:t>23.0 - TT</w:t>
            </w:r>
          </w:p>
        </w:tc>
      </w:tr>
      <w:tr w:rsidR="00AB2B30" w:rsidRPr="00AC4FBC" w14:paraId="4E6066DC" w14:textId="77777777">
        <w:trPr>
          <w:trHeight w:val="77"/>
        </w:trPr>
        <w:tc>
          <w:tcPr>
            <w:tcW w:w="1322" w:type="dxa"/>
            <w:tcBorders>
              <w:top w:val="single" w:sz="4" w:space="0" w:color="auto"/>
              <w:left w:val="single" w:sz="4" w:space="0" w:color="auto"/>
              <w:right w:val="single" w:sz="4" w:space="0" w:color="auto"/>
            </w:tcBorders>
            <w:vAlign w:val="center"/>
          </w:tcPr>
          <w:p w14:paraId="4A1E8934"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1082781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7846E3C6"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29D0AB4"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6DB08B42"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8DB4416"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7ECFC30D"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37AB95F"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16261781" w14:textId="77777777" w:rsidR="00AB2B30" w:rsidRPr="00AC4FBC" w:rsidRDefault="006A7121">
            <w:pPr>
              <w:pStyle w:val="TAC"/>
            </w:pPr>
            <w:r w:rsidRPr="00AC4FBC">
              <w:t>20.5 - TT</w:t>
            </w:r>
          </w:p>
        </w:tc>
      </w:tr>
      <w:tr w:rsidR="00AB2B30" w:rsidRPr="00AC4FBC" w14:paraId="5F8CF5CF" w14:textId="77777777">
        <w:trPr>
          <w:trHeight w:val="77"/>
        </w:trPr>
        <w:tc>
          <w:tcPr>
            <w:tcW w:w="1322" w:type="dxa"/>
            <w:tcBorders>
              <w:top w:val="single" w:sz="4" w:space="0" w:color="auto"/>
              <w:left w:val="single" w:sz="4" w:space="0" w:color="auto"/>
              <w:right w:val="single" w:sz="4" w:space="0" w:color="auto"/>
            </w:tcBorders>
            <w:vAlign w:val="center"/>
          </w:tcPr>
          <w:p w14:paraId="6356EC32"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18B0380C"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3B62DDD4"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5AE4F411"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1C741927"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2CF5B301"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8E0EBED"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17C7D6A4"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68820880" w14:textId="77777777" w:rsidR="00AB2B30" w:rsidRPr="00AC4FBC" w:rsidRDefault="006A7121">
            <w:pPr>
              <w:pStyle w:val="TAC"/>
            </w:pPr>
            <w:r w:rsidRPr="00AC4FBC">
              <w:t>20.5 - TT</w:t>
            </w:r>
          </w:p>
        </w:tc>
      </w:tr>
      <w:tr w:rsidR="00AB2B30" w:rsidRPr="00AC4FBC" w14:paraId="67E0D50B" w14:textId="77777777">
        <w:trPr>
          <w:trHeight w:val="77"/>
        </w:trPr>
        <w:tc>
          <w:tcPr>
            <w:tcW w:w="1322" w:type="dxa"/>
            <w:tcBorders>
              <w:left w:val="single" w:sz="4" w:space="0" w:color="auto"/>
              <w:bottom w:val="single" w:sz="4" w:space="0" w:color="auto"/>
              <w:right w:val="single" w:sz="4" w:space="0" w:color="auto"/>
            </w:tcBorders>
            <w:vAlign w:val="center"/>
          </w:tcPr>
          <w:p w14:paraId="3DBEE1D6"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5EEAAE33"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6C29C419"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1954F0AA"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6AA16DB7"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4DFAFC04"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30A30CEE"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A33DA61"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324DA5DD" w14:textId="77777777" w:rsidR="00AB2B30" w:rsidRPr="00AC4FBC" w:rsidRDefault="006A7121">
            <w:pPr>
              <w:pStyle w:val="TAC"/>
            </w:pPr>
            <w:r w:rsidRPr="00AC4FBC">
              <w:t>20.5 - TT</w:t>
            </w:r>
          </w:p>
        </w:tc>
      </w:tr>
      <w:tr w:rsidR="00AB2B30" w:rsidRPr="00AC4FBC" w14:paraId="39B76B98" w14:textId="77777777">
        <w:trPr>
          <w:trHeight w:val="77"/>
        </w:trPr>
        <w:tc>
          <w:tcPr>
            <w:tcW w:w="1322" w:type="dxa"/>
            <w:tcBorders>
              <w:left w:val="single" w:sz="4" w:space="0" w:color="auto"/>
              <w:bottom w:val="single" w:sz="4" w:space="0" w:color="auto"/>
              <w:right w:val="single" w:sz="4" w:space="0" w:color="auto"/>
            </w:tcBorders>
            <w:vAlign w:val="center"/>
          </w:tcPr>
          <w:p w14:paraId="3759E4F5"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0EB15C4E"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52ED2E2" w14:textId="77777777" w:rsidR="00AB2B30" w:rsidRPr="00AC4FBC" w:rsidRDefault="006A7121">
            <w:pPr>
              <w:pStyle w:val="TAC"/>
            </w:pPr>
            <w:r w:rsidRPr="00AC4FBC">
              <w:t>3.5</w:t>
            </w:r>
          </w:p>
        </w:tc>
        <w:tc>
          <w:tcPr>
            <w:tcW w:w="1094" w:type="dxa"/>
            <w:tcBorders>
              <w:top w:val="single" w:sz="4" w:space="0" w:color="auto"/>
              <w:left w:val="single" w:sz="4" w:space="0" w:color="auto"/>
              <w:bottom w:val="single" w:sz="4" w:space="0" w:color="auto"/>
              <w:right w:val="single" w:sz="4" w:space="0" w:color="auto"/>
            </w:tcBorders>
          </w:tcPr>
          <w:p w14:paraId="305D0AEF"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7C793CB3"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521AA2FA"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62EB25B6"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7212AF99"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51E783C8" w14:textId="77777777" w:rsidR="00AB2B30" w:rsidRPr="00AC4FBC" w:rsidRDefault="006A7121">
            <w:pPr>
              <w:pStyle w:val="TAC"/>
            </w:pPr>
            <w:r w:rsidRPr="00AC4FBC">
              <w:t>20.5 - TT</w:t>
            </w:r>
          </w:p>
        </w:tc>
      </w:tr>
      <w:tr w:rsidR="00AB2B30" w:rsidRPr="00AC4FBC" w14:paraId="053348C3"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4CA77B30"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502DB987"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1B7B16B7" w14:textId="77777777" w:rsidR="00AB2B30" w:rsidRPr="00AC4FBC" w:rsidRDefault="00AB2B30"/>
    <w:p w14:paraId="5C2334F5" w14:textId="4069BE97" w:rsidR="00AB2B30" w:rsidRPr="00AC4FBC" w:rsidRDefault="006A7121">
      <w:pPr>
        <w:pStyle w:val="TH"/>
      </w:pPr>
      <w:bookmarkStart w:id="2533" w:name="_CRTable6_2B_2_2_56a"/>
      <w:r w:rsidRPr="00AC4FBC">
        <w:t xml:space="preserve">Table </w:t>
      </w:r>
      <w:bookmarkEnd w:id="2533"/>
      <w:r w:rsidRPr="00AC4FBC">
        <w:t xml:space="preserve">6.2B.2.2.5-6a: UE Power Class 2 test requirements, UE </w:t>
      </w:r>
      <w:r w:rsidR="00671EE8" w:rsidRPr="00AC4FBC">
        <w:t xml:space="preserve">with/without </w:t>
      </w:r>
      <w:r w:rsidRPr="00AC4FBC">
        <w:t>supporting dynamic power sharing, E-UTRA UL transmission not overlapping with NR UL transmission (</w:t>
      </w:r>
      <w:r w:rsidR="006C2F53" w:rsidRPr="00AC4FBC">
        <w:t xml:space="preserve">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AC4FBC" w14:paraId="669D803C"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DB389F9" w14:textId="77777777" w:rsidR="00AB2B30" w:rsidRPr="00AC4FBC" w:rsidRDefault="006A7121">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tcPr>
          <w:p w14:paraId="7BC0EFAB" w14:textId="77777777" w:rsidR="00AB2B30" w:rsidRPr="00AC4FBC" w:rsidRDefault="006A7121">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3B767A3" w14:textId="77777777" w:rsidR="00AB2B30" w:rsidRPr="00AC4FBC" w:rsidRDefault="006A7121">
            <w:pPr>
              <w:pStyle w:val="TAH"/>
            </w:pPr>
            <w:r w:rsidRPr="00AC4FBC">
              <w:t>MPR (dB)</w:t>
            </w:r>
          </w:p>
        </w:tc>
        <w:tc>
          <w:tcPr>
            <w:tcW w:w="1094" w:type="dxa"/>
            <w:tcBorders>
              <w:top w:val="single" w:sz="4" w:space="0" w:color="auto"/>
              <w:left w:val="single" w:sz="4" w:space="0" w:color="auto"/>
              <w:bottom w:val="single" w:sz="4" w:space="0" w:color="auto"/>
              <w:right w:val="single" w:sz="4" w:space="0" w:color="auto"/>
            </w:tcBorders>
            <w:vAlign w:val="center"/>
          </w:tcPr>
          <w:p w14:paraId="1E0F9D14" w14:textId="77777777" w:rsidR="00AB2B30" w:rsidRPr="00AC4FBC" w:rsidRDefault="006A7121">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5809B8F8" w14:textId="77777777" w:rsidR="00AB2B30" w:rsidRPr="00AC4FBC" w:rsidRDefault="006A7121">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0809DE7C" w14:textId="77777777" w:rsidR="00AB2B30" w:rsidRPr="00AC4FBC" w:rsidRDefault="006A7121">
            <w:pPr>
              <w:pStyle w:val="TAH"/>
            </w:pPr>
            <w:r w:rsidRPr="00AC4FBC">
              <w:t>T</w:t>
            </w:r>
            <w:r w:rsidRPr="00AC4FBC">
              <w:rPr>
                <w:vertAlign w:val="subscript"/>
              </w:rPr>
              <w:t>LOW</w:t>
            </w:r>
            <w:r w:rsidRPr="00AC4FBC">
              <w:t xml:space="preserve"> (P</w:t>
            </w:r>
            <w:r w:rsidRPr="00AC4FBC">
              <w:rPr>
                <w:vertAlign w:val="subscript"/>
              </w:rPr>
              <w:t>CMAX L</w:t>
            </w:r>
            <w:r w:rsidRPr="00AC4FBC">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DA8ED18" w14:textId="77777777" w:rsidR="00AB2B30" w:rsidRPr="00AC4FBC" w:rsidRDefault="006A7121">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9CBECF" w14:textId="77777777" w:rsidR="00AB2B30" w:rsidRPr="00AC4FBC" w:rsidRDefault="006A7121">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50E63D" w14:textId="77777777" w:rsidR="00AB2B30" w:rsidRPr="00AC4FBC" w:rsidRDefault="006A7121">
            <w:pPr>
              <w:pStyle w:val="TAH"/>
            </w:pPr>
            <w:r w:rsidRPr="00AC4FBC">
              <w:t>Lower limit (dBm)</w:t>
            </w:r>
          </w:p>
        </w:tc>
      </w:tr>
      <w:tr w:rsidR="00AB2B30" w:rsidRPr="00AC4FBC" w14:paraId="02EE8AC4"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434D61FA" w14:textId="77777777" w:rsidR="00AB2B30" w:rsidRPr="00AC4FBC" w:rsidRDefault="006A7121">
            <w:pPr>
              <w:pStyle w:val="TAC"/>
            </w:pPr>
            <w:r w:rsidRPr="00AC4FBC">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0AB4880B"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AD3C7C4"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39A385C4" w14:textId="77777777" w:rsidR="00AB2B30" w:rsidRPr="00AC4FBC" w:rsidRDefault="006A7121">
            <w:pPr>
              <w:pStyle w:val="TAC"/>
            </w:pPr>
            <w:r w:rsidRPr="00AC4FBC">
              <w:t>25.0</w:t>
            </w:r>
          </w:p>
        </w:tc>
        <w:tc>
          <w:tcPr>
            <w:tcW w:w="1094" w:type="dxa"/>
            <w:tcBorders>
              <w:top w:val="single" w:sz="4" w:space="0" w:color="auto"/>
              <w:left w:val="single" w:sz="4" w:space="0" w:color="auto"/>
              <w:bottom w:val="single" w:sz="4" w:space="0" w:color="auto"/>
              <w:right w:val="single" w:sz="4" w:space="0" w:color="auto"/>
            </w:tcBorders>
          </w:tcPr>
          <w:p w14:paraId="514F88B1" w14:textId="77777777" w:rsidR="00AB2B30" w:rsidRPr="00AC4FBC" w:rsidRDefault="006A7121">
            <w:pPr>
              <w:pStyle w:val="TAC"/>
            </w:pPr>
            <w:r w:rsidRPr="00AC4FBC">
              <w:t>26.0</w:t>
            </w:r>
          </w:p>
        </w:tc>
        <w:tc>
          <w:tcPr>
            <w:tcW w:w="1101" w:type="dxa"/>
            <w:tcBorders>
              <w:top w:val="single" w:sz="4" w:space="0" w:color="auto"/>
              <w:left w:val="single" w:sz="4" w:space="0" w:color="auto"/>
              <w:bottom w:val="single" w:sz="4" w:space="0" w:color="auto"/>
              <w:right w:val="single" w:sz="4" w:space="0" w:color="auto"/>
            </w:tcBorders>
          </w:tcPr>
          <w:p w14:paraId="733BDBFE"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5A739C7A"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2046E23E" w14:textId="77777777" w:rsidR="00AB2B30" w:rsidRPr="00AC4FBC" w:rsidRDefault="006A7121">
            <w:pPr>
              <w:pStyle w:val="TAC"/>
            </w:pPr>
            <w:r w:rsidRPr="00AC4FBC">
              <w:t>28.0 + TT</w:t>
            </w:r>
          </w:p>
        </w:tc>
        <w:tc>
          <w:tcPr>
            <w:tcW w:w="1080" w:type="dxa"/>
            <w:tcBorders>
              <w:top w:val="single" w:sz="4" w:space="0" w:color="auto"/>
              <w:left w:val="single" w:sz="4" w:space="0" w:color="auto"/>
              <w:bottom w:val="single" w:sz="4" w:space="0" w:color="auto"/>
              <w:right w:val="single" w:sz="4" w:space="0" w:color="auto"/>
            </w:tcBorders>
          </w:tcPr>
          <w:p w14:paraId="5A6229E8" w14:textId="77777777" w:rsidR="00AB2B30" w:rsidRPr="00AC4FBC" w:rsidRDefault="006A7121">
            <w:pPr>
              <w:pStyle w:val="TAC"/>
            </w:pPr>
            <w:r w:rsidRPr="00AC4FBC">
              <w:t>23.0 - TT</w:t>
            </w:r>
          </w:p>
        </w:tc>
      </w:tr>
      <w:tr w:rsidR="00AB2B30" w:rsidRPr="00AC4FBC" w14:paraId="23382CF1" w14:textId="77777777">
        <w:trPr>
          <w:trHeight w:val="77"/>
        </w:trPr>
        <w:tc>
          <w:tcPr>
            <w:tcW w:w="1322" w:type="dxa"/>
            <w:tcBorders>
              <w:top w:val="single" w:sz="4" w:space="0" w:color="auto"/>
              <w:left w:val="single" w:sz="4" w:space="0" w:color="auto"/>
              <w:right w:val="single" w:sz="4" w:space="0" w:color="auto"/>
            </w:tcBorders>
            <w:vAlign w:val="center"/>
          </w:tcPr>
          <w:p w14:paraId="144E40BF" w14:textId="77777777" w:rsidR="00AB2B30" w:rsidRPr="00AC4FBC" w:rsidRDefault="006A7121">
            <w:pPr>
              <w:pStyle w:val="TAC"/>
            </w:pPr>
            <w:r w:rsidRPr="00AC4FBC">
              <w:t>4, 6 (NOTE 2)</w:t>
            </w:r>
          </w:p>
        </w:tc>
        <w:tc>
          <w:tcPr>
            <w:tcW w:w="874" w:type="dxa"/>
            <w:tcBorders>
              <w:top w:val="single" w:sz="4" w:space="0" w:color="auto"/>
              <w:left w:val="single" w:sz="4" w:space="0" w:color="auto"/>
              <w:bottom w:val="single" w:sz="4" w:space="0" w:color="auto"/>
              <w:right w:val="single" w:sz="4" w:space="0" w:color="auto"/>
            </w:tcBorders>
          </w:tcPr>
          <w:p w14:paraId="19169411"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123B0EE5" w14:textId="77777777" w:rsidR="00AB2B30" w:rsidRPr="00AC4FBC" w:rsidRDefault="006A7121">
            <w:pPr>
              <w:pStyle w:val="TAC"/>
            </w:pPr>
            <w:r w:rsidRPr="00AC4FBC">
              <w:t>0.5</w:t>
            </w:r>
          </w:p>
        </w:tc>
        <w:tc>
          <w:tcPr>
            <w:tcW w:w="1094" w:type="dxa"/>
            <w:tcBorders>
              <w:top w:val="single" w:sz="4" w:space="0" w:color="auto"/>
              <w:left w:val="single" w:sz="4" w:space="0" w:color="auto"/>
              <w:bottom w:val="single" w:sz="4" w:space="0" w:color="auto"/>
              <w:right w:val="single" w:sz="4" w:space="0" w:color="auto"/>
            </w:tcBorders>
          </w:tcPr>
          <w:p w14:paraId="7EB71BF0" w14:textId="77777777" w:rsidR="00AB2B30" w:rsidRPr="00AC4FBC" w:rsidRDefault="006A7121">
            <w:pPr>
              <w:pStyle w:val="TAC"/>
            </w:pPr>
            <w:r w:rsidRPr="00AC4FBC">
              <w:t>22.5</w:t>
            </w:r>
          </w:p>
        </w:tc>
        <w:tc>
          <w:tcPr>
            <w:tcW w:w="1094" w:type="dxa"/>
            <w:tcBorders>
              <w:top w:val="single" w:sz="4" w:space="0" w:color="auto"/>
              <w:left w:val="single" w:sz="4" w:space="0" w:color="auto"/>
              <w:bottom w:val="single" w:sz="4" w:space="0" w:color="auto"/>
              <w:right w:val="single" w:sz="4" w:space="0" w:color="auto"/>
            </w:tcBorders>
          </w:tcPr>
          <w:p w14:paraId="51B7C198"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118AC45B"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39B8C43"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51609877"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01C5FAEE" w14:textId="77777777" w:rsidR="00AB2B30" w:rsidRPr="00AC4FBC" w:rsidRDefault="006A7121">
            <w:pPr>
              <w:pStyle w:val="TAC"/>
            </w:pPr>
            <w:r w:rsidRPr="00AC4FBC">
              <w:t>20.5 - TT</w:t>
            </w:r>
          </w:p>
        </w:tc>
      </w:tr>
      <w:tr w:rsidR="00AB2B30" w:rsidRPr="00AC4FBC" w14:paraId="42116FF7" w14:textId="77777777">
        <w:trPr>
          <w:trHeight w:val="77"/>
        </w:trPr>
        <w:tc>
          <w:tcPr>
            <w:tcW w:w="1322" w:type="dxa"/>
            <w:tcBorders>
              <w:top w:val="single" w:sz="4" w:space="0" w:color="auto"/>
              <w:left w:val="single" w:sz="4" w:space="0" w:color="auto"/>
              <w:right w:val="single" w:sz="4" w:space="0" w:color="auto"/>
            </w:tcBorders>
            <w:vAlign w:val="center"/>
          </w:tcPr>
          <w:p w14:paraId="3D20E109" w14:textId="77777777" w:rsidR="00AB2B30" w:rsidRPr="00AC4FBC" w:rsidRDefault="006A7121">
            <w:pPr>
              <w:pStyle w:val="TAC"/>
            </w:pPr>
            <w:r w:rsidRPr="00AC4FBC">
              <w:t>11, 13 (NOTE 2)</w:t>
            </w:r>
          </w:p>
        </w:tc>
        <w:tc>
          <w:tcPr>
            <w:tcW w:w="874" w:type="dxa"/>
            <w:tcBorders>
              <w:top w:val="single" w:sz="4" w:space="0" w:color="auto"/>
              <w:left w:val="single" w:sz="4" w:space="0" w:color="auto"/>
              <w:bottom w:val="single" w:sz="4" w:space="0" w:color="auto"/>
              <w:right w:val="single" w:sz="4" w:space="0" w:color="auto"/>
            </w:tcBorders>
          </w:tcPr>
          <w:p w14:paraId="3165EBB0"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2E0F9B7A" w14:textId="77777777" w:rsidR="00AB2B30" w:rsidRPr="00AC4FBC" w:rsidRDefault="006A7121">
            <w:pPr>
              <w:pStyle w:val="TAC"/>
            </w:pPr>
            <w:r w:rsidRPr="00AC4FBC">
              <w:t>1.0</w:t>
            </w:r>
          </w:p>
        </w:tc>
        <w:tc>
          <w:tcPr>
            <w:tcW w:w="1094" w:type="dxa"/>
            <w:tcBorders>
              <w:top w:val="single" w:sz="4" w:space="0" w:color="auto"/>
              <w:left w:val="single" w:sz="4" w:space="0" w:color="auto"/>
              <w:bottom w:val="single" w:sz="4" w:space="0" w:color="auto"/>
              <w:right w:val="single" w:sz="4" w:space="0" w:color="auto"/>
            </w:tcBorders>
          </w:tcPr>
          <w:p w14:paraId="27CC5750" w14:textId="77777777" w:rsidR="00AB2B30" w:rsidRPr="00AC4FBC" w:rsidRDefault="006A7121">
            <w:pPr>
              <w:pStyle w:val="TAC"/>
            </w:pPr>
            <w:r w:rsidRPr="00AC4FBC">
              <w:t>22.0</w:t>
            </w:r>
          </w:p>
        </w:tc>
        <w:tc>
          <w:tcPr>
            <w:tcW w:w="1094" w:type="dxa"/>
            <w:tcBorders>
              <w:top w:val="single" w:sz="4" w:space="0" w:color="auto"/>
              <w:left w:val="single" w:sz="4" w:space="0" w:color="auto"/>
              <w:bottom w:val="single" w:sz="4" w:space="0" w:color="auto"/>
              <w:right w:val="single" w:sz="4" w:space="0" w:color="auto"/>
            </w:tcBorders>
          </w:tcPr>
          <w:p w14:paraId="653E502F"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296F6CA"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14866373"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2A1F1DF"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9C8A93E" w14:textId="77777777" w:rsidR="00AB2B30" w:rsidRPr="00AC4FBC" w:rsidRDefault="006A7121">
            <w:pPr>
              <w:pStyle w:val="TAC"/>
            </w:pPr>
            <w:r w:rsidRPr="00AC4FBC">
              <w:t>20.0 - TT</w:t>
            </w:r>
          </w:p>
        </w:tc>
      </w:tr>
      <w:tr w:rsidR="00AB2B30" w:rsidRPr="00AC4FBC" w14:paraId="4053920E" w14:textId="77777777">
        <w:trPr>
          <w:trHeight w:val="77"/>
        </w:trPr>
        <w:tc>
          <w:tcPr>
            <w:tcW w:w="1322" w:type="dxa"/>
            <w:tcBorders>
              <w:left w:val="single" w:sz="4" w:space="0" w:color="auto"/>
              <w:bottom w:val="single" w:sz="4" w:space="0" w:color="auto"/>
              <w:right w:val="single" w:sz="4" w:space="0" w:color="auto"/>
            </w:tcBorders>
            <w:vAlign w:val="center"/>
          </w:tcPr>
          <w:p w14:paraId="3201294D" w14:textId="77777777" w:rsidR="00AB2B30" w:rsidRPr="00AC4FBC" w:rsidRDefault="006A7121">
            <w:pPr>
              <w:pStyle w:val="TAC"/>
            </w:pPr>
            <w:r w:rsidRPr="00AC4FBC">
              <w:t>18, 20 (NOTE 2)</w:t>
            </w:r>
          </w:p>
        </w:tc>
        <w:tc>
          <w:tcPr>
            <w:tcW w:w="874" w:type="dxa"/>
            <w:tcBorders>
              <w:top w:val="single" w:sz="4" w:space="0" w:color="auto"/>
              <w:left w:val="single" w:sz="4" w:space="0" w:color="auto"/>
              <w:bottom w:val="single" w:sz="4" w:space="0" w:color="auto"/>
              <w:right w:val="single" w:sz="4" w:space="0" w:color="auto"/>
            </w:tcBorders>
          </w:tcPr>
          <w:p w14:paraId="719A4F41"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47DF5A1D" w14:textId="77777777" w:rsidR="00AB2B30" w:rsidRPr="00AC4FBC" w:rsidRDefault="006A7121">
            <w:pPr>
              <w:pStyle w:val="TAC"/>
            </w:pPr>
            <w:r w:rsidRPr="00AC4FBC">
              <w:t>2.0</w:t>
            </w:r>
          </w:p>
        </w:tc>
        <w:tc>
          <w:tcPr>
            <w:tcW w:w="1094" w:type="dxa"/>
            <w:tcBorders>
              <w:top w:val="single" w:sz="4" w:space="0" w:color="auto"/>
              <w:left w:val="single" w:sz="4" w:space="0" w:color="auto"/>
              <w:bottom w:val="single" w:sz="4" w:space="0" w:color="auto"/>
              <w:right w:val="single" w:sz="4" w:space="0" w:color="auto"/>
            </w:tcBorders>
          </w:tcPr>
          <w:p w14:paraId="5E90DAC8" w14:textId="77777777" w:rsidR="00AB2B30" w:rsidRPr="00AC4FBC" w:rsidRDefault="006A7121">
            <w:pPr>
              <w:pStyle w:val="TAC"/>
            </w:pPr>
            <w:r w:rsidRPr="00AC4FBC">
              <w:t>21.0</w:t>
            </w:r>
          </w:p>
        </w:tc>
        <w:tc>
          <w:tcPr>
            <w:tcW w:w="1094" w:type="dxa"/>
            <w:tcBorders>
              <w:top w:val="single" w:sz="4" w:space="0" w:color="auto"/>
              <w:left w:val="single" w:sz="4" w:space="0" w:color="auto"/>
              <w:bottom w:val="single" w:sz="4" w:space="0" w:color="auto"/>
              <w:right w:val="single" w:sz="4" w:space="0" w:color="auto"/>
            </w:tcBorders>
          </w:tcPr>
          <w:p w14:paraId="76261919"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E9DCA3F"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76649798"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0C1891B7"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259AD7BF" w14:textId="77777777" w:rsidR="00AB2B30" w:rsidRPr="00AC4FBC" w:rsidRDefault="006A7121">
            <w:pPr>
              <w:pStyle w:val="TAC"/>
            </w:pPr>
            <w:r w:rsidRPr="00AC4FBC">
              <w:t>19.0 - TT</w:t>
            </w:r>
          </w:p>
        </w:tc>
      </w:tr>
      <w:tr w:rsidR="00AB2B30" w:rsidRPr="00AC4FBC" w14:paraId="1C3D0F73" w14:textId="77777777">
        <w:trPr>
          <w:trHeight w:val="77"/>
        </w:trPr>
        <w:tc>
          <w:tcPr>
            <w:tcW w:w="1322" w:type="dxa"/>
            <w:tcBorders>
              <w:left w:val="single" w:sz="4" w:space="0" w:color="auto"/>
              <w:bottom w:val="single" w:sz="4" w:space="0" w:color="auto"/>
              <w:right w:val="single" w:sz="4" w:space="0" w:color="auto"/>
            </w:tcBorders>
            <w:vAlign w:val="center"/>
          </w:tcPr>
          <w:p w14:paraId="6116EA7E" w14:textId="77777777" w:rsidR="00AB2B30" w:rsidRPr="00AC4FBC" w:rsidRDefault="006A7121">
            <w:pPr>
              <w:pStyle w:val="TAC"/>
            </w:pPr>
            <w:r w:rsidRPr="00AC4FBC">
              <w:t>31,33, 38, 40 (NOTE 2)</w:t>
            </w:r>
          </w:p>
        </w:tc>
        <w:tc>
          <w:tcPr>
            <w:tcW w:w="874" w:type="dxa"/>
            <w:tcBorders>
              <w:top w:val="single" w:sz="4" w:space="0" w:color="auto"/>
              <w:left w:val="single" w:sz="4" w:space="0" w:color="auto"/>
              <w:bottom w:val="single" w:sz="4" w:space="0" w:color="auto"/>
              <w:right w:val="single" w:sz="4" w:space="0" w:color="auto"/>
            </w:tcBorders>
          </w:tcPr>
          <w:p w14:paraId="472EC195" w14:textId="77777777" w:rsidR="00AB2B30" w:rsidRPr="00AC4FBC" w:rsidRDefault="006A7121">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tcPr>
          <w:p w14:paraId="67C55ADA" w14:textId="77777777" w:rsidR="00AB2B30" w:rsidRPr="00AC4FBC" w:rsidRDefault="006A7121">
            <w:pPr>
              <w:pStyle w:val="TAC"/>
            </w:pPr>
            <w:r w:rsidRPr="00AC4FBC">
              <w:t>3.0</w:t>
            </w:r>
          </w:p>
        </w:tc>
        <w:tc>
          <w:tcPr>
            <w:tcW w:w="1094" w:type="dxa"/>
            <w:tcBorders>
              <w:top w:val="single" w:sz="4" w:space="0" w:color="auto"/>
              <w:left w:val="single" w:sz="4" w:space="0" w:color="auto"/>
              <w:bottom w:val="single" w:sz="4" w:space="0" w:color="auto"/>
              <w:right w:val="single" w:sz="4" w:space="0" w:color="auto"/>
            </w:tcBorders>
          </w:tcPr>
          <w:p w14:paraId="193B425A" w14:textId="77777777" w:rsidR="00AB2B30" w:rsidRPr="00AC4FBC" w:rsidRDefault="006A7121">
            <w:pPr>
              <w:pStyle w:val="TAC"/>
            </w:pPr>
            <w:r w:rsidRPr="00AC4FBC">
              <w:t>20.0</w:t>
            </w:r>
          </w:p>
        </w:tc>
        <w:tc>
          <w:tcPr>
            <w:tcW w:w="1094" w:type="dxa"/>
            <w:tcBorders>
              <w:top w:val="single" w:sz="4" w:space="0" w:color="auto"/>
              <w:left w:val="single" w:sz="4" w:space="0" w:color="auto"/>
              <w:bottom w:val="single" w:sz="4" w:space="0" w:color="auto"/>
              <w:right w:val="single" w:sz="4" w:space="0" w:color="auto"/>
            </w:tcBorders>
          </w:tcPr>
          <w:p w14:paraId="116D326B" w14:textId="77777777" w:rsidR="00AB2B30" w:rsidRPr="00AC4FBC" w:rsidRDefault="006A7121">
            <w:pPr>
              <w:pStyle w:val="TAC"/>
            </w:pPr>
            <w:r w:rsidRPr="00AC4FBC">
              <w:t>23.0</w:t>
            </w:r>
          </w:p>
        </w:tc>
        <w:tc>
          <w:tcPr>
            <w:tcW w:w="1101" w:type="dxa"/>
            <w:tcBorders>
              <w:top w:val="single" w:sz="4" w:space="0" w:color="auto"/>
              <w:left w:val="single" w:sz="4" w:space="0" w:color="auto"/>
              <w:bottom w:val="single" w:sz="4" w:space="0" w:color="auto"/>
              <w:right w:val="single" w:sz="4" w:space="0" w:color="auto"/>
            </w:tcBorders>
          </w:tcPr>
          <w:p w14:paraId="2533DD6F" w14:textId="77777777" w:rsidR="00AB2B30" w:rsidRPr="00AC4FBC" w:rsidRDefault="006A7121">
            <w:pPr>
              <w:pStyle w:val="TAC"/>
            </w:pPr>
            <w:r w:rsidRPr="00AC4FBC">
              <w:t>2.0</w:t>
            </w:r>
          </w:p>
        </w:tc>
        <w:tc>
          <w:tcPr>
            <w:tcW w:w="1104" w:type="dxa"/>
            <w:tcBorders>
              <w:top w:val="single" w:sz="4" w:space="0" w:color="auto"/>
              <w:left w:val="single" w:sz="4" w:space="0" w:color="auto"/>
              <w:bottom w:val="single" w:sz="4" w:space="0" w:color="auto"/>
              <w:right w:val="single" w:sz="4" w:space="0" w:color="auto"/>
            </w:tcBorders>
          </w:tcPr>
          <w:p w14:paraId="51C2A565" w14:textId="77777777" w:rsidR="00AB2B30" w:rsidRPr="00AC4FBC" w:rsidRDefault="006A7121">
            <w:pPr>
              <w:pStyle w:val="TAC"/>
            </w:pPr>
            <w:r w:rsidRPr="00AC4FBC">
              <w:t>2.0</w:t>
            </w:r>
          </w:p>
        </w:tc>
        <w:tc>
          <w:tcPr>
            <w:tcW w:w="1103" w:type="dxa"/>
            <w:tcBorders>
              <w:top w:val="single" w:sz="4" w:space="0" w:color="auto"/>
              <w:left w:val="single" w:sz="4" w:space="0" w:color="auto"/>
              <w:bottom w:val="single" w:sz="4" w:space="0" w:color="auto"/>
              <w:right w:val="single" w:sz="4" w:space="0" w:color="auto"/>
            </w:tcBorders>
          </w:tcPr>
          <w:p w14:paraId="334FE4C4" w14:textId="77777777" w:rsidR="00AB2B30" w:rsidRPr="00AC4FBC" w:rsidRDefault="006A7121">
            <w:pPr>
              <w:pStyle w:val="TAC"/>
            </w:pPr>
            <w:r w:rsidRPr="00AC4FBC">
              <w:t>25.0 + TT</w:t>
            </w:r>
          </w:p>
        </w:tc>
        <w:tc>
          <w:tcPr>
            <w:tcW w:w="1080" w:type="dxa"/>
            <w:tcBorders>
              <w:top w:val="single" w:sz="4" w:space="0" w:color="auto"/>
              <w:left w:val="single" w:sz="4" w:space="0" w:color="auto"/>
              <w:bottom w:val="single" w:sz="4" w:space="0" w:color="auto"/>
              <w:right w:val="single" w:sz="4" w:space="0" w:color="auto"/>
            </w:tcBorders>
          </w:tcPr>
          <w:p w14:paraId="1B07FB36" w14:textId="77777777" w:rsidR="00AB2B30" w:rsidRPr="00AC4FBC" w:rsidRDefault="006A7121">
            <w:pPr>
              <w:pStyle w:val="TAC"/>
            </w:pPr>
            <w:r w:rsidRPr="00AC4FBC">
              <w:t>17.5 - TT</w:t>
            </w:r>
          </w:p>
        </w:tc>
      </w:tr>
      <w:tr w:rsidR="00AB2B30" w:rsidRPr="00AC4FBC" w14:paraId="747E2801"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6D867788" w14:textId="77777777" w:rsidR="00AB2B30" w:rsidRPr="00AC4FBC" w:rsidRDefault="006A7121">
            <w:pPr>
              <w:pStyle w:val="TAN"/>
            </w:pPr>
            <w:r w:rsidRPr="00AC4FBC">
              <w:t>NOTE 1:</w:t>
            </w:r>
            <w:r w:rsidRPr="00AC4FBC">
              <w:tab/>
              <w:t>Test configuration IDs without transmission overlap with E-UTRA allocation, MPR requirements in TS 36.101 [4] apply.</w:t>
            </w:r>
          </w:p>
          <w:p w14:paraId="5AA4848E" w14:textId="77777777" w:rsidR="00AB2B30" w:rsidRPr="00AC4FBC" w:rsidRDefault="006A7121">
            <w:pPr>
              <w:pStyle w:val="TAN"/>
            </w:pPr>
            <w:r w:rsidRPr="00AC4FBC">
              <w:t>NOTE 2:</w:t>
            </w:r>
            <w:r w:rsidRPr="00AC4FBC">
              <w:tab/>
              <w:t>Test configuration IDs without transmission overlap with NR allocation, MPR requirements in TS 38.101-1 [2] apply.</w:t>
            </w:r>
          </w:p>
        </w:tc>
      </w:tr>
    </w:tbl>
    <w:p w14:paraId="26D1A833" w14:textId="77777777" w:rsidR="00AB2B30" w:rsidRPr="00AC4FBC" w:rsidRDefault="00AB2B30"/>
    <w:p w14:paraId="07494669" w14:textId="77777777" w:rsidR="00671EE8" w:rsidRPr="00AC4FBC" w:rsidRDefault="006A7121" w:rsidP="00671EE8">
      <w:pPr>
        <w:pStyle w:val="TH"/>
      </w:pPr>
      <w:bookmarkStart w:id="2534" w:name="_CRTable6_2B_2_2_57"/>
      <w:r w:rsidRPr="00AC4FBC">
        <w:lastRenderedPageBreak/>
        <w:t xml:space="preserve">Table </w:t>
      </w:r>
      <w:bookmarkEnd w:id="2534"/>
      <w:r w:rsidRPr="00AC4FBC">
        <w:t xml:space="preserve">6.2B.2.2.5-7: UE Power Class 2 </w:t>
      </w:r>
      <w:r w:rsidR="00671EE8" w:rsidRPr="00AC4FBC">
        <w:t xml:space="preserve">E-UTRA carrier </w:t>
      </w:r>
      <w:r w:rsidRPr="00AC4FBC">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67"/>
        <w:gridCol w:w="1006"/>
        <w:gridCol w:w="1083"/>
        <w:gridCol w:w="1083"/>
        <w:gridCol w:w="1120"/>
        <w:gridCol w:w="1141"/>
        <w:gridCol w:w="1092"/>
        <w:gridCol w:w="1070"/>
      </w:tblGrid>
      <w:tr w:rsidR="00671EE8" w:rsidRPr="00AC4FBC" w14:paraId="6BBCEE71"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11EDEBF" w14:textId="77777777" w:rsidR="00671EE8" w:rsidRPr="00AC4FBC" w:rsidRDefault="00671EE8">
            <w:pPr>
              <w:pStyle w:val="TAH"/>
            </w:pPr>
            <w:r w:rsidRPr="00AC4FBC">
              <w:t>Configuration ID</w:t>
            </w:r>
          </w:p>
        </w:tc>
        <w:tc>
          <w:tcPr>
            <w:tcW w:w="867" w:type="dxa"/>
            <w:tcBorders>
              <w:top w:val="single" w:sz="4" w:space="0" w:color="auto"/>
              <w:left w:val="single" w:sz="4" w:space="0" w:color="auto"/>
              <w:bottom w:val="single" w:sz="4" w:space="0" w:color="auto"/>
              <w:right w:val="single" w:sz="4" w:space="0" w:color="auto"/>
            </w:tcBorders>
            <w:hideMark/>
          </w:tcPr>
          <w:p w14:paraId="38540C7F" w14:textId="77777777" w:rsidR="00671EE8" w:rsidRPr="00AC4FBC" w:rsidRDefault="00671EE8">
            <w:pPr>
              <w:pStyle w:val="TAH"/>
            </w:pPr>
            <w:r w:rsidRPr="00AC4FBC">
              <w:t>Test SCS (kHz)</w:t>
            </w:r>
          </w:p>
        </w:tc>
        <w:tc>
          <w:tcPr>
            <w:tcW w:w="1006" w:type="dxa"/>
            <w:tcBorders>
              <w:top w:val="single" w:sz="4" w:space="0" w:color="auto"/>
              <w:left w:val="single" w:sz="4" w:space="0" w:color="auto"/>
              <w:bottom w:val="single" w:sz="4" w:space="0" w:color="auto"/>
              <w:right w:val="single" w:sz="4" w:space="0" w:color="auto"/>
            </w:tcBorders>
            <w:vAlign w:val="center"/>
            <w:hideMark/>
          </w:tcPr>
          <w:p w14:paraId="0B702614" w14:textId="77777777" w:rsidR="00671EE8" w:rsidRPr="00AC4FBC" w:rsidRDefault="00671EE8">
            <w:pPr>
              <w:pStyle w:val="TAH"/>
            </w:pPr>
            <w:r w:rsidRPr="00AC4FBC">
              <w:t>MCG MPR</w:t>
            </w:r>
            <w:r w:rsidRPr="00AC4FBC">
              <w:rPr>
                <w:vertAlign w:val="subscript"/>
              </w:rPr>
              <w:t>c</w:t>
            </w:r>
            <w:r w:rsidRPr="00AC4FBC">
              <w:t xml:space="preserve"> (dB)</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8717ABF" w14:textId="77777777" w:rsidR="00671EE8" w:rsidRPr="00AC4FBC" w:rsidRDefault="00671EE8">
            <w:pPr>
              <w:pStyle w:val="TAH"/>
            </w:pPr>
            <w:r w:rsidRPr="00AC4FBC">
              <w:t>P</w:t>
            </w:r>
            <w:r w:rsidRPr="00AC4FBC">
              <w:rPr>
                <w:vertAlign w:val="subscript"/>
              </w:rPr>
              <w:t>CMAX, L</w:t>
            </w:r>
            <w:r w:rsidRPr="00AC4FBC">
              <w:t xml:space="preserve"> (dBm)</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47ED50A" w14:textId="77777777" w:rsidR="00671EE8" w:rsidRPr="00AC4FBC" w:rsidRDefault="00671EE8">
            <w:pPr>
              <w:pStyle w:val="TAH"/>
            </w:pPr>
            <w:r w:rsidRPr="00AC4FBC">
              <w:t>P</w:t>
            </w:r>
            <w:r w:rsidRPr="00AC4FBC">
              <w:rPr>
                <w:vertAlign w:val="subscript"/>
              </w:rPr>
              <w:t>CMAX, H</w:t>
            </w:r>
            <w:r w:rsidRPr="00AC4FBC">
              <w:t xml:space="preserve"> (dBm)</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0BFD0CC"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41" w:type="dxa"/>
            <w:tcBorders>
              <w:top w:val="single" w:sz="4" w:space="0" w:color="auto"/>
              <w:left w:val="single" w:sz="4" w:space="0" w:color="auto"/>
              <w:bottom w:val="single" w:sz="4" w:space="0" w:color="auto"/>
              <w:right w:val="single" w:sz="4" w:space="0" w:color="auto"/>
            </w:tcBorders>
            <w:vAlign w:val="center"/>
            <w:hideMark/>
          </w:tcPr>
          <w:p w14:paraId="09BA1F18"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4478E4C" w14:textId="77777777" w:rsidR="00671EE8" w:rsidRPr="00AC4FBC" w:rsidRDefault="00671EE8">
            <w:pPr>
              <w:pStyle w:val="TAH"/>
            </w:pPr>
            <w:r w:rsidRPr="00AC4FBC">
              <w:t>Upper limit (dB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2AC464" w14:textId="77777777" w:rsidR="00671EE8" w:rsidRPr="00AC4FBC" w:rsidRDefault="00671EE8">
            <w:pPr>
              <w:pStyle w:val="TAH"/>
            </w:pPr>
            <w:r w:rsidRPr="00AC4FBC">
              <w:t>Lower limit (dBm)</w:t>
            </w:r>
          </w:p>
        </w:tc>
      </w:tr>
      <w:tr w:rsidR="00671EE8" w:rsidRPr="00AC4FBC" w14:paraId="78B18DFB"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A145525" w14:textId="77777777" w:rsidR="00671EE8" w:rsidRPr="00AC4FBC" w:rsidRDefault="00671EE8">
            <w:pPr>
              <w:pStyle w:val="TAC"/>
            </w:pPr>
            <w:r w:rsidRPr="00AC4FBC">
              <w:t>1, 8, 15, 22, 25, 28, 35, 42, 45 (NOTE 1)</w:t>
            </w:r>
          </w:p>
        </w:tc>
        <w:tc>
          <w:tcPr>
            <w:tcW w:w="867" w:type="dxa"/>
            <w:tcBorders>
              <w:top w:val="single" w:sz="4" w:space="0" w:color="auto"/>
              <w:left w:val="single" w:sz="4" w:space="0" w:color="auto"/>
              <w:bottom w:val="single" w:sz="4" w:space="0" w:color="auto"/>
              <w:right w:val="single" w:sz="4" w:space="0" w:color="auto"/>
            </w:tcBorders>
            <w:hideMark/>
          </w:tcPr>
          <w:p w14:paraId="09133C18"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1F51B6B" w14:textId="77777777" w:rsidR="00671EE8" w:rsidRPr="00AC4FBC" w:rsidRDefault="00671EE8">
            <w:pPr>
              <w:pStyle w:val="TAC"/>
            </w:pPr>
            <w:r w:rsidRPr="00AC4FBC">
              <w:t>15.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329A246" w14:textId="77777777" w:rsidR="00671EE8" w:rsidRPr="00AC4FBC" w:rsidRDefault="00671EE8">
            <w:pPr>
              <w:pStyle w:val="TAC"/>
              <w:rPr>
                <w:lang w:eastAsia="zh-CN"/>
              </w:rPr>
            </w:pPr>
            <w:r w:rsidRPr="00AC4FBC">
              <w:rPr>
                <w:lang w:eastAsia="zh-CN"/>
              </w:rPr>
              <w:t>11.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F433F6F" w14:textId="77777777" w:rsidR="00671EE8" w:rsidRPr="00AC4FBC" w:rsidRDefault="00671EE8">
            <w:pPr>
              <w:pStyle w:val="TAC"/>
              <w:rPr>
                <w:lang w:eastAsia="zh-CN"/>
              </w:rPr>
            </w:pPr>
            <w:r w:rsidRPr="00AC4FBC">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1E53D4B" w14:textId="77777777" w:rsidR="00671EE8" w:rsidRPr="00AC4FBC" w:rsidRDefault="00671EE8">
            <w:pPr>
              <w:pStyle w:val="TAC"/>
              <w:rPr>
                <w:lang w:eastAsia="zh-CN"/>
              </w:rPr>
            </w:pPr>
            <w:r w:rsidRPr="00AC4FBC">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026D5A64" w14:textId="77777777" w:rsidR="00671EE8" w:rsidRPr="00AC4FBC" w:rsidRDefault="00671EE8">
            <w:pPr>
              <w:pStyle w:val="TAC"/>
              <w:rPr>
                <w:lang w:eastAsia="zh-CN"/>
              </w:rPr>
            </w:pPr>
            <w:r w:rsidRPr="00AC4FBC">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31506C" w14:textId="77777777" w:rsidR="00671EE8" w:rsidRPr="00AC4FBC" w:rsidRDefault="00671EE8">
            <w:pPr>
              <w:pStyle w:val="TAC"/>
              <w:rPr>
                <w:lang w:eastAsia="zh-CN"/>
              </w:rPr>
            </w:pPr>
            <w:r w:rsidRPr="00AC4FBC">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E70B83" w14:textId="77777777" w:rsidR="00671EE8" w:rsidRPr="00AC4FBC" w:rsidRDefault="00671EE8">
            <w:pPr>
              <w:pStyle w:val="TAC"/>
              <w:rPr>
                <w:lang w:eastAsia="zh-CN"/>
              </w:rPr>
            </w:pPr>
            <w:r w:rsidRPr="00AC4FBC">
              <w:rPr>
                <w:lang w:eastAsia="zh-CN"/>
              </w:rPr>
              <w:t>5.0 - TT</w:t>
            </w:r>
          </w:p>
        </w:tc>
      </w:tr>
      <w:tr w:rsidR="00671EE8" w:rsidRPr="00AC4FBC" w14:paraId="14386424"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EA0DDE1" w14:textId="77777777" w:rsidR="00671EE8" w:rsidRPr="00AC4FBC" w:rsidRDefault="00671EE8">
            <w:pPr>
              <w:pStyle w:val="TAC"/>
              <w:rPr>
                <w:lang w:eastAsia="en-US"/>
              </w:rPr>
            </w:pPr>
            <w:r w:rsidRPr="00AC4FBC">
              <w:t>2, 5, 9, 12, 16, 19, 23, 24, 26, 27, 29, 32, 36, 39, 43, 44, 46, 47 (NOTE 2)</w:t>
            </w:r>
          </w:p>
        </w:tc>
        <w:tc>
          <w:tcPr>
            <w:tcW w:w="867" w:type="dxa"/>
            <w:tcBorders>
              <w:top w:val="single" w:sz="4" w:space="0" w:color="auto"/>
              <w:left w:val="single" w:sz="4" w:space="0" w:color="auto"/>
              <w:bottom w:val="single" w:sz="4" w:space="0" w:color="auto"/>
              <w:right w:val="single" w:sz="4" w:space="0" w:color="auto"/>
            </w:tcBorders>
            <w:hideMark/>
          </w:tcPr>
          <w:p w14:paraId="0C6CD8C8" w14:textId="77777777" w:rsidR="00671EE8" w:rsidRPr="00AC4FBC" w:rsidRDefault="00671EE8">
            <w:pPr>
              <w:pStyle w:val="TAC"/>
            </w:pPr>
            <w:r w:rsidRPr="00AC4FBC">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6C5348B" w14:textId="77777777" w:rsidR="00671EE8" w:rsidRPr="00AC4FBC" w:rsidRDefault="00671EE8">
            <w:pPr>
              <w:pStyle w:val="TAC"/>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67D81B4" w14:textId="77777777" w:rsidR="00671EE8" w:rsidRPr="00AC4FBC" w:rsidRDefault="00671EE8">
            <w:pPr>
              <w:pStyle w:val="TAC"/>
              <w:rPr>
                <w:lang w:eastAsia="zh-CN"/>
              </w:rPr>
            </w:pPr>
            <w:r w:rsidRPr="00AC4FBC">
              <w:rPr>
                <w:lang w:eastAsia="zh-CN"/>
              </w:rPr>
              <w:t>9.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7E59B9F" w14:textId="77777777" w:rsidR="00671EE8" w:rsidRPr="00AC4FBC" w:rsidRDefault="00671EE8">
            <w:pPr>
              <w:pStyle w:val="TAC"/>
              <w:rPr>
                <w:lang w:eastAsia="zh-CN"/>
              </w:rPr>
            </w:pPr>
            <w:r w:rsidRPr="00AC4FBC">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6E901CAB" w14:textId="77777777" w:rsidR="00671EE8" w:rsidRPr="00AC4FBC" w:rsidRDefault="00671EE8">
            <w:pPr>
              <w:pStyle w:val="TAC"/>
              <w:rPr>
                <w:lang w:eastAsia="zh-CN"/>
              </w:rPr>
            </w:pPr>
            <w:r w:rsidRPr="00AC4FBC">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29A8BA44" w14:textId="77777777" w:rsidR="00671EE8" w:rsidRPr="00AC4FBC" w:rsidRDefault="00671EE8">
            <w:pPr>
              <w:pStyle w:val="TAC"/>
              <w:rPr>
                <w:lang w:eastAsia="zh-CN"/>
              </w:rPr>
            </w:pPr>
            <w:r w:rsidRPr="00AC4FBC">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FE9D24" w14:textId="77777777" w:rsidR="00671EE8" w:rsidRPr="00AC4FBC" w:rsidRDefault="00671EE8">
            <w:pPr>
              <w:pStyle w:val="TAC"/>
              <w:rPr>
                <w:lang w:eastAsia="zh-CN"/>
              </w:rPr>
            </w:pPr>
            <w:r w:rsidRPr="00AC4FBC">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DF5122" w14:textId="77777777" w:rsidR="00671EE8" w:rsidRPr="00AC4FBC" w:rsidRDefault="00671EE8">
            <w:pPr>
              <w:pStyle w:val="TAC"/>
              <w:rPr>
                <w:lang w:eastAsia="zh-CN"/>
              </w:rPr>
            </w:pPr>
            <w:r w:rsidRPr="00AC4FBC">
              <w:rPr>
                <w:lang w:eastAsia="zh-CN"/>
              </w:rPr>
              <w:t>3.0 - TT</w:t>
            </w:r>
          </w:p>
        </w:tc>
      </w:tr>
      <w:tr w:rsidR="00671EE8" w:rsidRPr="00AC4FBC" w14:paraId="639501B4"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52666403" w14:textId="77777777" w:rsidR="00671EE8" w:rsidRPr="00AC4FBC" w:rsidRDefault="00671EE8">
            <w:pPr>
              <w:pStyle w:val="TAC"/>
              <w:rPr>
                <w:lang w:eastAsia="en-US"/>
              </w:rPr>
            </w:pPr>
            <w:r w:rsidRPr="00AC4FBC">
              <w:t>48 (NOTE 3)</w:t>
            </w:r>
          </w:p>
        </w:tc>
        <w:tc>
          <w:tcPr>
            <w:tcW w:w="867" w:type="dxa"/>
            <w:tcBorders>
              <w:top w:val="single" w:sz="4" w:space="0" w:color="auto"/>
              <w:left w:val="single" w:sz="4" w:space="0" w:color="auto"/>
              <w:bottom w:val="single" w:sz="4" w:space="0" w:color="auto"/>
              <w:right w:val="single" w:sz="4" w:space="0" w:color="auto"/>
            </w:tcBorders>
            <w:hideMark/>
          </w:tcPr>
          <w:p w14:paraId="3D17A400" w14:textId="77777777" w:rsidR="00671EE8" w:rsidRPr="00AC4FBC" w:rsidRDefault="00671EE8">
            <w:pPr>
              <w:pStyle w:val="TAC"/>
            </w:pPr>
            <w:r w:rsidRPr="00AC4FBC">
              <w:t>15, 30</w:t>
            </w:r>
            <w:r w:rsidRPr="00AC4FBC">
              <w:rPr>
                <w:lang w:eastAsia="zh-CN"/>
              </w:rPr>
              <w:t xml:space="preserve">, </w:t>
            </w:r>
            <w:r w:rsidRPr="00AC4FBC">
              <w:t>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EFB76D4" w14:textId="77777777" w:rsidR="00671EE8" w:rsidRPr="00AC4FBC" w:rsidRDefault="00671EE8">
            <w:pPr>
              <w:pStyle w:val="TAC"/>
            </w:pPr>
            <w:r w:rsidRPr="00AC4FBC">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00A9343" w14:textId="77777777" w:rsidR="00671EE8" w:rsidRPr="00AC4FBC" w:rsidRDefault="00671EE8">
            <w:pPr>
              <w:pStyle w:val="TAC"/>
              <w:rPr>
                <w:lang w:eastAsia="zh-CN"/>
              </w:rPr>
            </w:pPr>
            <w:r w:rsidRPr="00AC4FBC">
              <w:rPr>
                <w:lang w:eastAsia="zh-CN"/>
              </w:rPr>
              <w:t>9.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0C02890" w14:textId="77777777" w:rsidR="00671EE8" w:rsidRPr="00AC4FBC" w:rsidRDefault="00671EE8">
            <w:pPr>
              <w:pStyle w:val="TAC"/>
              <w:rPr>
                <w:lang w:eastAsia="zh-CN"/>
              </w:rPr>
            </w:pPr>
            <w:r w:rsidRPr="00AC4FBC">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6E0F121" w14:textId="77777777" w:rsidR="00671EE8" w:rsidRPr="00AC4FBC" w:rsidRDefault="00671EE8">
            <w:pPr>
              <w:pStyle w:val="TAC"/>
              <w:rPr>
                <w:lang w:eastAsia="zh-CN"/>
              </w:rPr>
            </w:pPr>
            <w:r w:rsidRPr="00AC4FBC">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2E8F7082" w14:textId="77777777" w:rsidR="00671EE8" w:rsidRPr="00AC4FBC" w:rsidRDefault="00671EE8">
            <w:pPr>
              <w:pStyle w:val="TAC"/>
              <w:rPr>
                <w:lang w:eastAsia="zh-CN"/>
              </w:rPr>
            </w:pPr>
            <w:r w:rsidRPr="00AC4FBC">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FDBE5E5" w14:textId="77777777" w:rsidR="00671EE8" w:rsidRPr="00AC4FBC" w:rsidRDefault="00671EE8">
            <w:pPr>
              <w:pStyle w:val="TAC"/>
              <w:rPr>
                <w:lang w:eastAsia="en-US"/>
              </w:rPr>
            </w:pPr>
            <w:r w:rsidRPr="00AC4FBC">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0F64A6" w14:textId="77777777" w:rsidR="00671EE8" w:rsidRPr="00AC4FBC" w:rsidRDefault="00671EE8">
            <w:pPr>
              <w:pStyle w:val="TAC"/>
              <w:rPr>
                <w:lang w:eastAsia="zh-CN"/>
              </w:rPr>
            </w:pPr>
            <w:r w:rsidRPr="00AC4FBC">
              <w:rPr>
                <w:lang w:eastAsia="zh-CN"/>
              </w:rPr>
              <w:t>3.0 - TT</w:t>
            </w:r>
          </w:p>
        </w:tc>
      </w:tr>
      <w:tr w:rsidR="00671EE8" w:rsidRPr="00AC4FBC" w14:paraId="688A16A6"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666F4894" w14:textId="77777777" w:rsidR="00671EE8" w:rsidRPr="00AC4FBC" w:rsidRDefault="00671EE8">
            <w:pPr>
              <w:pStyle w:val="TAN"/>
              <w:rPr>
                <w:lang w:eastAsia="en-US"/>
              </w:rPr>
            </w:pPr>
            <w:r w:rsidRPr="00AC4FBC">
              <w:t>NOTE 1:</w:t>
            </w:r>
            <w:r w:rsidRPr="00AC4FBC">
              <w:tab/>
              <w:t>Test configuration IDs with transmission overlap with full RB allocation, requirements in TS 38.101-3 [4] apply.</w:t>
            </w:r>
          </w:p>
          <w:p w14:paraId="56404F13"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7C2668A9"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00820D2F" w14:textId="77777777" w:rsidR="00AB2B30" w:rsidRPr="00AC4FBC" w:rsidRDefault="00AB2B30"/>
    <w:p w14:paraId="4A119102" w14:textId="77777777" w:rsidR="00671EE8" w:rsidRPr="00AC4FBC" w:rsidRDefault="00671EE8" w:rsidP="00671EE8">
      <w:pPr>
        <w:pStyle w:val="TH"/>
      </w:pPr>
      <w:bookmarkStart w:id="2535" w:name="_CRTable6_2B_2_2_57a"/>
      <w:r w:rsidRPr="00AC4FBC">
        <w:t xml:space="preserve">Table </w:t>
      </w:r>
      <w:bookmarkEnd w:id="2535"/>
      <w:r w:rsidRPr="00AC4FBC">
        <w:t>6.2B.2.2.5-7a: UE Power Class 2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671EE8" w:rsidRPr="00AC4FBC" w14:paraId="6FE8756F"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1EF4D31E" w14:textId="77777777" w:rsidR="00671EE8" w:rsidRPr="00AC4FBC" w:rsidRDefault="00671EE8">
            <w:pPr>
              <w:pStyle w:val="TAH"/>
            </w:pPr>
            <w:r w:rsidRPr="00AC4FBC">
              <w:t>Configuration ID</w:t>
            </w:r>
          </w:p>
        </w:tc>
        <w:tc>
          <w:tcPr>
            <w:tcW w:w="874" w:type="dxa"/>
            <w:tcBorders>
              <w:top w:val="single" w:sz="4" w:space="0" w:color="auto"/>
              <w:left w:val="single" w:sz="4" w:space="0" w:color="auto"/>
              <w:bottom w:val="single" w:sz="4" w:space="0" w:color="auto"/>
              <w:right w:val="single" w:sz="4" w:space="0" w:color="auto"/>
            </w:tcBorders>
            <w:hideMark/>
          </w:tcPr>
          <w:p w14:paraId="3153F420" w14:textId="77777777" w:rsidR="00671EE8" w:rsidRPr="00AC4FBC" w:rsidRDefault="00671EE8">
            <w:pPr>
              <w:pStyle w:val="TAH"/>
            </w:pPr>
            <w:r w:rsidRPr="00AC4FBC">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CC93B60" w14:textId="77777777" w:rsidR="00671EE8" w:rsidRPr="00AC4FBC" w:rsidRDefault="00671EE8">
            <w:pPr>
              <w:pStyle w:val="TAH"/>
            </w:pPr>
            <w:r w:rsidRPr="00AC4FBC">
              <w:t>SCG MPR’</w:t>
            </w:r>
            <w:r w:rsidRPr="00AC4FBC">
              <w:rPr>
                <w:vertAlign w:val="subscript"/>
              </w:rPr>
              <w:t>c</w:t>
            </w:r>
            <w:r w:rsidRPr="00AC4FBC">
              <w:t xml:space="preserve">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EF7C437" w14:textId="77777777" w:rsidR="00671EE8" w:rsidRPr="00AC4FBC" w:rsidRDefault="00671EE8">
            <w:pPr>
              <w:pStyle w:val="TAH"/>
            </w:pPr>
            <w:r w:rsidRPr="00AC4FBC">
              <w:t>P</w:t>
            </w:r>
            <w:r w:rsidRPr="00AC4FBC">
              <w:rPr>
                <w:vertAlign w:val="subscript"/>
              </w:rPr>
              <w:t>CMAX, L</w:t>
            </w:r>
            <w:r w:rsidRPr="00AC4FBC">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22F5304" w14:textId="77777777" w:rsidR="00671EE8" w:rsidRPr="00AC4FBC" w:rsidRDefault="00671EE8">
            <w:pPr>
              <w:pStyle w:val="TAH"/>
            </w:pPr>
            <w:r w:rsidRPr="00AC4FBC">
              <w:t>P</w:t>
            </w:r>
            <w:r w:rsidRPr="00AC4FBC">
              <w:rPr>
                <w:vertAlign w:val="subscript"/>
              </w:rPr>
              <w:t>CMAX, H</w:t>
            </w:r>
            <w:r w:rsidRPr="00AC4FBC">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3C907C8C" w14:textId="77777777" w:rsidR="00671EE8" w:rsidRPr="00AC4FBC" w:rsidRDefault="00671EE8">
            <w:pPr>
              <w:pStyle w:val="TAH"/>
            </w:pPr>
            <w:r w:rsidRPr="00AC4FBC">
              <w:t>T</w:t>
            </w:r>
            <w:r w:rsidRPr="00AC4FBC">
              <w:rPr>
                <w:vertAlign w:val="subscript"/>
              </w:rPr>
              <w:t>LOW</w:t>
            </w:r>
            <w:r w:rsidRPr="00AC4FBC">
              <w:t xml:space="preserve"> (P</w:t>
            </w:r>
            <w:r w:rsidRPr="00AC4FBC">
              <w:rPr>
                <w:vertAlign w:val="subscript"/>
              </w:rPr>
              <w:t>CMAX_L</w:t>
            </w:r>
            <w:r w:rsidRPr="00AC4FBC">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E06D444" w14:textId="77777777" w:rsidR="00671EE8" w:rsidRPr="00AC4FBC" w:rsidRDefault="00671EE8">
            <w:pPr>
              <w:pStyle w:val="TAH"/>
            </w:pPr>
            <w:r w:rsidRPr="00AC4FBC">
              <w:t>T</w:t>
            </w:r>
            <w:r w:rsidRPr="00AC4FBC">
              <w:rPr>
                <w:vertAlign w:val="subscript"/>
              </w:rPr>
              <w:t>HIGH</w:t>
            </w:r>
            <w:r w:rsidRPr="00AC4FBC">
              <w:t xml:space="preserve"> (P</w:t>
            </w:r>
            <w:r w:rsidRPr="00AC4FBC">
              <w:rPr>
                <w:vertAlign w:val="subscript"/>
              </w:rPr>
              <w:t>CMAX_H</w:t>
            </w:r>
            <w:r w:rsidRPr="00AC4FBC">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709DA2B" w14:textId="77777777" w:rsidR="00671EE8" w:rsidRPr="00AC4FBC" w:rsidRDefault="00671EE8">
            <w:pPr>
              <w:pStyle w:val="TAH"/>
            </w:pPr>
            <w:r w:rsidRPr="00AC4FBC">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0037692" w14:textId="77777777" w:rsidR="00671EE8" w:rsidRPr="00AC4FBC" w:rsidRDefault="00671EE8">
            <w:pPr>
              <w:pStyle w:val="TAH"/>
            </w:pPr>
            <w:r w:rsidRPr="00AC4FBC">
              <w:t>Lower limit (dBm)</w:t>
            </w:r>
          </w:p>
        </w:tc>
      </w:tr>
      <w:tr w:rsidR="00671EE8" w:rsidRPr="00AC4FBC" w14:paraId="533D042A" w14:textId="77777777" w:rsidTr="00671EE8">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43EE1E95" w14:textId="77777777" w:rsidR="00671EE8" w:rsidRPr="00AC4FBC" w:rsidRDefault="00671EE8">
            <w:pPr>
              <w:pStyle w:val="TAC"/>
            </w:pPr>
            <w:r w:rsidRPr="00AC4FBC">
              <w:t>1, 8, 15, 22, 25, 28, 35, 42, 45 (NOTE 1)</w:t>
            </w:r>
          </w:p>
        </w:tc>
        <w:tc>
          <w:tcPr>
            <w:tcW w:w="874" w:type="dxa"/>
            <w:tcBorders>
              <w:top w:val="single" w:sz="4" w:space="0" w:color="auto"/>
              <w:left w:val="single" w:sz="4" w:space="0" w:color="auto"/>
              <w:bottom w:val="single" w:sz="4" w:space="0" w:color="auto"/>
              <w:right w:val="single" w:sz="4" w:space="0" w:color="auto"/>
            </w:tcBorders>
            <w:hideMark/>
          </w:tcPr>
          <w:p w14:paraId="21180C54"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329DAFF5" w14:textId="77777777" w:rsidR="00671EE8" w:rsidRPr="00AC4FBC" w:rsidRDefault="00671EE8">
            <w:pPr>
              <w:pStyle w:val="TAC"/>
            </w:pPr>
            <w:r w:rsidRPr="00AC4FBC">
              <w:t>15.0</w:t>
            </w:r>
          </w:p>
        </w:tc>
        <w:tc>
          <w:tcPr>
            <w:tcW w:w="1094" w:type="dxa"/>
            <w:tcBorders>
              <w:top w:val="single" w:sz="4" w:space="0" w:color="auto"/>
              <w:left w:val="single" w:sz="4" w:space="0" w:color="auto"/>
              <w:bottom w:val="single" w:sz="4" w:space="0" w:color="auto"/>
              <w:right w:val="single" w:sz="4" w:space="0" w:color="auto"/>
            </w:tcBorders>
            <w:hideMark/>
          </w:tcPr>
          <w:p w14:paraId="667421BE" w14:textId="77777777" w:rsidR="00671EE8" w:rsidRPr="00AC4FBC" w:rsidRDefault="00671EE8">
            <w:pPr>
              <w:pStyle w:val="TAC"/>
              <w:rPr>
                <w:lang w:eastAsia="zh-CN"/>
              </w:rPr>
            </w:pPr>
            <w:r w:rsidRPr="00AC4FBC">
              <w:rPr>
                <w:lang w:eastAsia="zh-CN"/>
              </w:rPr>
              <w:t>11.0</w:t>
            </w:r>
          </w:p>
        </w:tc>
        <w:tc>
          <w:tcPr>
            <w:tcW w:w="1094" w:type="dxa"/>
            <w:tcBorders>
              <w:top w:val="single" w:sz="4" w:space="0" w:color="auto"/>
              <w:left w:val="single" w:sz="4" w:space="0" w:color="auto"/>
              <w:bottom w:val="single" w:sz="4" w:space="0" w:color="auto"/>
              <w:right w:val="single" w:sz="4" w:space="0" w:color="auto"/>
            </w:tcBorders>
            <w:hideMark/>
          </w:tcPr>
          <w:p w14:paraId="103F6AC4" w14:textId="77777777" w:rsidR="00671EE8" w:rsidRPr="00AC4FBC" w:rsidRDefault="00671EE8">
            <w:pPr>
              <w:pStyle w:val="TAC"/>
              <w:rPr>
                <w:lang w:eastAsia="zh-CN"/>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6BEF9487"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121E924"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CF9EBB5"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4AD47298" w14:textId="77777777" w:rsidR="00671EE8" w:rsidRPr="00AC4FBC" w:rsidRDefault="00671EE8">
            <w:pPr>
              <w:pStyle w:val="TAC"/>
              <w:rPr>
                <w:lang w:eastAsia="zh-CN"/>
              </w:rPr>
            </w:pPr>
            <w:r w:rsidRPr="00AC4FBC">
              <w:rPr>
                <w:lang w:eastAsia="zh-CN"/>
              </w:rPr>
              <w:t>5.0 - TT</w:t>
            </w:r>
          </w:p>
        </w:tc>
      </w:tr>
      <w:tr w:rsidR="00671EE8" w:rsidRPr="00AC4FBC" w14:paraId="25A2F44C" w14:textId="77777777" w:rsidTr="00671EE8">
        <w:trPr>
          <w:trHeight w:val="77"/>
        </w:trPr>
        <w:tc>
          <w:tcPr>
            <w:tcW w:w="1322" w:type="dxa"/>
            <w:tcBorders>
              <w:top w:val="single" w:sz="4" w:space="0" w:color="auto"/>
              <w:left w:val="single" w:sz="4" w:space="0" w:color="auto"/>
              <w:bottom w:val="nil"/>
              <w:right w:val="single" w:sz="4" w:space="0" w:color="auto"/>
            </w:tcBorders>
            <w:hideMark/>
          </w:tcPr>
          <w:p w14:paraId="66D59C04" w14:textId="77777777" w:rsidR="00671EE8" w:rsidRPr="00AC4FBC" w:rsidRDefault="00671EE8">
            <w:pPr>
              <w:pStyle w:val="TAC"/>
              <w:rPr>
                <w:lang w:eastAsia="en-US"/>
              </w:rPr>
            </w:pPr>
            <w:r w:rsidRPr="00AC4FBC">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2BCF40B6" w14:textId="77777777" w:rsidR="00671EE8" w:rsidRPr="00AC4FBC" w:rsidRDefault="00671EE8">
            <w:pPr>
              <w:pStyle w:val="TAC"/>
            </w:pPr>
            <w:r w:rsidRPr="00AC4FBC">
              <w:t>15, 30, 60</w:t>
            </w:r>
          </w:p>
        </w:tc>
        <w:tc>
          <w:tcPr>
            <w:tcW w:w="1012" w:type="dxa"/>
            <w:tcBorders>
              <w:top w:val="single" w:sz="4" w:space="0" w:color="auto"/>
              <w:left w:val="single" w:sz="4" w:space="0" w:color="auto"/>
              <w:bottom w:val="single" w:sz="4" w:space="0" w:color="auto"/>
              <w:right w:val="single" w:sz="4" w:space="0" w:color="auto"/>
            </w:tcBorders>
            <w:hideMark/>
          </w:tcPr>
          <w:p w14:paraId="48F2583D"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142FF900" w14:textId="77777777" w:rsidR="00671EE8" w:rsidRPr="00AC4FBC" w:rsidRDefault="00671EE8">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F702A81" w14:textId="77777777" w:rsidR="00671EE8" w:rsidRPr="00AC4FBC" w:rsidRDefault="00671EE8">
            <w:pPr>
              <w:pStyle w:val="TAC"/>
              <w:rPr>
                <w:lang w:eastAsia="en-US"/>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5D1B3E80"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93991B5"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97CB75"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4A652756" w14:textId="77777777" w:rsidR="00671EE8" w:rsidRPr="00AC4FBC" w:rsidRDefault="00671EE8">
            <w:pPr>
              <w:pStyle w:val="TAC"/>
              <w:rPr>
                <w:lang w:eastAsia="zh-CN"/>
              </w:rPr>
            </w:pPr>
            <w:r w:rsidRPr="00AC4FBC">
              <w:rPr>
                <w:lang w:eastAsia="zh-CN"/>
              </w:rPr>
              <w:t>3.0 – TT</w:t>
            </w:r>
          </w:p>
        </w:tc>
      </w:tr>
      <w:tr w:rsidR="00671EE8" w:rsidRPr="00AC4FBC" w14:paraId="2F01B67A" w14:textId="77777777" w:rsidTr="00671EE8">
        <w:trPr>
          <w:trHeight w:val="77"/>
        </w:trPr>
        <w:tc>
          <w:tcPr>
            <w:tcW w:w="1322" w:type="dxa"/>
            <w:tcBorders>
              <w:top w:val="single" w:sz="4" w:space="0" w:color="auto"/>
              <w:left w:val="single" w:sz="4" w:space="0" w:color="auto"/>
              <w:bottom w:val="nil"/>
              <w:right w:val="single" w:sz="4" w:space="0" w:color="auto"/>
            </w:tcBorders>
            <w:vAlign w:val="center"/>
            <w:hideMark/>
          </w:tcPr>
          <w:p w14:paraId="7782CA38" w14:textId="77777777" w:rsidR="00671EE8" w:rsidRPr="00AC4FBC" w:rsidRDefault="00671EE8">
            <w:pPr>
              <w:pStyle w:val="TAC"/>
              <w:rPr>
                <w:lang w:eastAsia="en-US"/>
              </w:rPr>
            </w:pPr>
            <w:r w:rsidRPr="00AC4FBC">
              <w:t>48 (NOTE 3)</w:t>
            </w:r>
          </w:p>
        </w:tc>
        <w:tc>
          <w:tcPr>
            <w:tcW w:w="874" w:type="dxa"/>
            <w:tcBorders>
              <w:top w:val="single" w:sz="4" w:space="0" w:color="auto"/>
              <w:left w:val="single" w:sz="4" w:space="0" w:color="auto"/>
              <w:bottom w:val="single" w:sz="4" w:space="0" w:color="auto"/>
              <w:right w:val="single" w:sz="4" w:space="0" w:color="auto"/>
            </w:tcBorders>
            <w:hideMark/>
          </w:tcPr>
          <w:p w14:paraId="6F94B28A" w14:textId="77777777" w:rsidR="00671EE8" w:rsidRPr="00AC4FBC" w:rsidRDefault="00671EE8">
            <w:pPr>
              <w:pStyle w:val="TAC"/>
            </w:pPr>
            <w:r w:rsidRPr="00AC4FBC">
              <w:t>15, 30</w:t>
            </w:r>
          </w:p>
        </w:tc>
        <w:tc>
          <w:tcPr>
            <w:tcW w:w="1012" w:type="dxa"/>
            <w:tcBorders>
              <w:top w:val="single" w:sz="4" w:space="0" w:color="auto"/>
              <w:left w:val="single" w:sz="4" w:space="0" w:color="auto"/>
              <w:bottom w:val="single" w:sz="4" w:space="0" w:color="auto"/>
              <w:right w:val="single" w:sz="4" w:space="0" w:color="auto"/>
            </w:tcBorders>
            <w:hideMark/>
          </w:tcPr>
          <w:p w14:paraId="36923D10" w14:textId="77777777" w:rsidR="00671EE8" w:rsidRPr="00AC4FBC" w:rsidRDefault="00671EE8">
            <w:pPr>
              <w:pStyle w:val="TAC"/>
            </w:pPr>
            <w:r w:rsidRPr="00AC4FBC">
              <w:t>17.0</w:t>
            </w:r>
          </w:p>
        </w:tc>
        <w:tc>
          <w:tcPr>
            <w:tcW w:w="1094" w:type="dxa"/>
            <w:tcBorders>
              <w:top w:val="single" w:sz="4" w:space="0" w:color="auto"/>
              <w:left w:val="single" w:sz="4" w:space="0" w:color="auto"/>
              <w:bottom w:val="single" w:sz="4" w:space="0" w:color="auto"/>
              <w:right w:val="single" w:sz="4" w:space="0" w:color="auto"/>
            </w:tcBorders>
            <w:hideMark/>
          </w:tcPr>
          <w:p w14:paraId="233D5C11" w14:textId="77777777" w:rsidR="00671EE8" w:rsidRPr="00AC4FBC" w:rsidRDefault="00671EE8">
            <w:pPr>
              <w:pStyle w:val="TAC"/>
              <w:rPr>
                <w:lang w:eastAsia="zh-CN"/>
              </w:rPr>
            </w:pPr>
            <w:r w:rsidRPr="00AC4FBC">
              <w:rPr>
                <w:lang w:eastAsia="zh-CN"/>
              </w:rPr>
              <w:t>9.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401B612" w14:textId="77777777" w:rsidR="00671EE8" w:rsidRPr="00AC4FBC" w:rsidRDefault="00671EE8">
            <w:pPr>
              <w:pStyle w:val="TAC"/>
              <w:rPr>
                <w:lang w:eastAsia="en-US"/>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50B2855D"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BB31CCB"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1649A0C"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1B769368" w14:textId="77777777" w:rsidR="00671EE8" w:rsidRPr="00AC4FBC" w:rsidRDefault="00671EE8">
            <w:pPr>
              <w:pStyle w:val="TAC"/>
              <w:rPr>
                <w:lang w:eastAsia="zh-CN"/>
              </w:rPr>
            </w:pPr>
            <w:r w:rsidRPr="00AC4FBC">
              <w:rPr>
                <w:lang w:eastAsia="zh-CN"/>
              </w:rPr>
              <w:t>3.0 – TT</w:t>
            </w:r>
          </w:p>
        </w:tc>
      </w:tr>
      <w:tr w:rsidR="00671EE8" w:rsidRPr="00AC4FBC" w14:paraId="3C5B5DB3" w14:textId="77777777" w:rsidTr="00671EE8">
        <w:trPr>
          <w:trHeight w:val="77"/>
        </w:trPr>
        <w:tc>
          <w:tcPr>
            <w:tcW w:w="1322" w:type="dxa"/>
            <w:tcBorders>
              <w:top w:val="nil"/>
              <w:left w:val="single" w:sz="4" w:space="0" w:color="auto"/>
              <w:bottom w:val="single" w:sz="4" w:space="0" w:color="auto"/>
              <w:right w:val="single" w:sz="4" w:space="0" w:color="auto"/>
            </w:tcBorders>
            <w:vAlign w:val="center"/>
          </w:tcPr>
          <w:p w14:paraId="6FC23AE9" w14:textId="77777777" w:rsidR="00671EE8" w:rsidRPr="00AC4FBC" w:rsidRDefault="00671EE8">
            <w:pPr>
              <w:pStyle w:val="TAC"/>
              <w:rPr>
                <w:lang w:eastAsia="en-US"/>
              </w:rPr>
            </w:pPr>
          </w:p>
        </w:tc>
        <w:tc>
          <w:tcPr>
            <w:tcW w:w="874" w:type="dxa"/>
            <w:tcBorders>
              <w:top w:val="single" w:sz="4" w:space="0" w:color="auto"/>
              <w:left w:val="single" w:sz="4" w:space="0" w:color="auto"/>
              <w:bottom w:val="single" w:sz="4" w:space="0" w:color="auto"/>
              <w:right w:val="single" w:sz="4" w:space="0" w:color="auto"/>
            </w:tcBorders>
            <w:hideMark/>
          </w:tcPr>
          <w:p w14:paraId="095AFF9F" w14:textId="77777777" w:rsidR="00671EE8" w:rsidRPr="00AC4FBC" w:rsidRDefault="00671EE8">
            <w:pPr>
              <w:pStyle w:val="TAC"/>
            </w:pPr>
            <w:r w:rsidRPr="00AC4FBC">
              <w:t>60</w:t>
            </w:r>
          </w:p>
        </w:tc>
        <w:tc>
          <w:tcPr>
            <w:tcW w:w="1012" w:type="dxa"/>
            <w:tcBorders>
              <w:top w:val="single" w:sz="4" w:space="0" w:color="auto"/>
              <w:left w:val="single" w:sz="4" w:space="0" w:color="auto"/>
              <w:bottom w:val="single" w:sz="4" w:space="0" w:color="auto"/>
              <w:right w:val="single" w:sz="4" w:space="0" w:color="auto"/>
            </w:tcBorders>
            <w:hideMark/>
          </w:tcPr>
          <w:p w14:paraId="030D3DB9" w14:textId="77777777" w:rsidR="00671EE8" w:rsidRPr="00AC4FBC" w:rsidRDefault="00671EE8">
            <w:pPr>
              <w:pStyle w:val="TAC"/>
            </w:pPr>
            <w:r w:rsidRPr="00AC4FBC">
              <w:t>16.0</w:t>
            </w:r>
          </w:p>
        </w:tc>
        <w:tc>
          <w:tcPr>
            <w:tcW w:w="1094" w:type="dxa"/>
            <w:tcBorders>
              <w:top w:val="single" w:sz="4" w:space="0" w:color="auto"/>
              <w:left w:val="single" w:sz="4" w:space="0" w:color="auto"/>
              <w:bottom w:val="single" w:sz="4" w:space="0" w:color="auto"/>
              <w:right w:val="single" w:sz="4" w:space="0" w:color="auto"/>
            </w:tcBorders>
            <w:hideMark/>
          </w:tcPr>
          <w:p w14:paraId="2E059635" w14:textId="77777777" w:rsidR="00671EE8" w:rsidRPr="00AC4FBC" w:rsidRDefault="00671EE8">
            <w:pPr>
              <w:pStyle w:val="TAC"/>
              <w:rPr>
                <w:lang w:eastAsia="zh-CN"/>
              </w:rPr>
            </w:pPr>
            <w:r w:rsidRPr="00AC4FBC">
              <w:rPr>
                <w:lang w:eastAsia="zh-CN"/>
              </w:rPr>
              <w:t>1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7604B58" w14:textId="77777777" w:rsidR="00671EE8" w:rsidRPr="00AC4FBC" w:rsidRDefault="00671EE8">
            <w:pPr>
              <w:pStyle w:val="TAC"/>
              <w:rPr>
                <w:lang w:eastAsia="en-US"/>
              </w:rPr>
            </w:pPr>
            <w:r w:rsidRPr="00AC4FBC">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34374284" w14:textId="77777777" w:rsidR="00671EE8" w:rsidRPr="00AC4FBC" w:rsidRDefault="00671EE8">
            <w:pPr>
              <w:pStyle w:val="TAC"/>
              <w:rPr>
                <w:lang w:eastAsia="zh-CN"/>
              </w:rPr>
            </w:pPr>
            <w:r w:rsidRPr="00AC4FBC">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6FF89BC" w14:textId="77777777" w:rsidR="00671EE8" w:rsidRPr="00AC4FBC" w:rsidRDefault="00671EE8">
            <w:pPr>
              <w:pStyle w:val="TAC"/>
              <w:rPr>
                <w:lang w:eastAsia="en-US"/>
              </w:rPr>
            </w:pPr>
            <w:r w:rsidRPr="00AC4FBC">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53CB96" w14:textId="77777777" w:rsidR="00671EE8" w:rsidRPr="00AC4FBC" w:rsidRDefault="00671EE8">
            <w:pPr>
              <w:pStyle w:val="TAC"/>
            </w:pPr>
            <w:r w:rsidRPr="00AC4FBC">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2DB60E9D" w14:textId="77777777" w:rsidR="00671EE8" w:rsidRPr="00AC4FBC" w:rsidRDefault="00671EE8">
            <w:pPr>
              <w:pStyle w:val="TAC"/>
              <w:rPr>
                <w:lang w:eastAsia="zh-CN"/>
              </w:rPr>
            </w:pPr>
            <w:r w:rsidRPr="00AC4FBC">
              <w:rPr>
                <w:lang w:eastAsia="zh-CN"/>
              </w:rPr>
              <w:t>4.0 - TT</w:t>
            </w:r>
          </w:p>
        </w:tc>
      </w:tr>
      <w:tr w:rsidR="00671EE8" w:rsidRPr="00AC4FBC" w14:paraId="4CB9CF97"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18266C81" w14:textId="77777777" w:rsidR="00671EE8" w:rsidRPr="00AC4FBC" w:rsidRDefault="00671EE8">
            <w:pPr>
              <w:pStyle w:val="TAN"/>
              <w:rPr>
                <w:lang w:eastAsia="en-US"/>
              </w:rPr>
            </w:pPr>
            <w:r w:rsidRPr="00AC4FBC">
              <w:t>NOTE 1:</w:t>
            </w:r>
            <w:r w:rsidRPr="00AC4FBC">
              <w:tab/>
              <w:t>Test configuration IDs with transmission overlap with full RB allocation, requirements in TS 38.101-3 [4] apply.</w:t>
            </w:r>
          </w:p>
          <w:p w14:paraId="151D477D" w14:textId="77777777" w:rsidR="00671EE8" w:rsidRPr="00AC4FBC" w:rsidRDefault="00671EE8">
            <w:pPr>
              <w:pStyle w:val="TAN"/>
            </w:pPr>
            <w:r w:rsidRPr="00AC4FBC">
              <w:t>NOTE 2:</w:t>
            </w:r>
            <w:r w:rsidRPr="00AC4FBC">
              <w:tab/>
              <w:t>Test configuration IDs with transmission overlap with 1RB allocation, requirements in TS 38.101-3 [4] apply.</w:t>
            </w:r>
          </w:p>
          <w:p w14:paraId="1F4C49D9" w14:textId="77777777" w:rsidR="00671EE8" w:rsidRPr="00AC4FBC" w:rsidRDefault="00671EE8">
            <w:pPr>
              <w:pStyle w:val="TAN"/>
            </w:pPr>
            <w:r w:rsidRPr="00AC4FBC">
              <w:t>NOTE 3:</w:t>
            </w:r>
            <w:r w:rsidRPr="00AC4FBC">
              <w:tab/>
              <w:t>Test configuration IDs with transmission overlap with edge full RB allocation, requirements in TS 38.101-3 [4] apply.</w:t>
            </w:r>
          </w:p>
        </w:tc>
      </w:tr>
    </w:tbl>
    <w:p w14:paraId="0F5DB1D2" w14:textId="77777777" w:rsidR="00671EE8" w:rsidRPr="00AC4FBC" w:rsidRDefault="00671EE8" w:rsidP="00671EE8">
      <w:pPr>
        <w:rPr>
          <w:lang w:eastAsia="en-US"/>
        </w:rPr>
      </w:pPr>
    </w:p>
    <w:p w14:paraId="18407CB9" w14:textId="04DD21FF" w:rsidR="00AB2B30" w:rsidRPr="00AC4FBC" w:rsidRDefault="006A7121">
      <w:pPr>
        <w:pStyle w:val="TH"/>
      </w:pPr>
      <w:bookmarkStart w:id="2536" w:name="_CRTable6_2B_2_2_58"/>
      <w:r w:rsidRPr="00AC4FBC">
        <w:t xml:space="preserve">Table </w:t>
      </w:r>
      <w:bookmarkEnd w:id="2536"/>
      <w:r w:rsidRPr="00AC4FBC">
        <w:t xml:space="preserve">6.2B.2.2.5-8: </w:t>
      </w:r>
      <w:r w:rsidR="00671EE8" w:rsidRPr="00AC4FBC">
        <w:t>Void</w:t>
      </w:r>
    </w:p>
    <w:p w14:paraId="21359F79" w14:textId="5FE82710" w:rsidR="00AB2B30" w:rsidRPr="00AC4FBC" w:rsidRDefault="006A7121">
      <w:pPr>
        <w:pStyle w:val="TH"/>
      </w:pPr>
      <w:bookmarkStart w:id="2537" w:name="_CRTable6_2B_2_2_58a"/>
      <w:r w:rsidRPr="00AC4FBC">
        <w:t xml:space="preserve">Table </w:t>
      </w:r>
      <w:bookmarkEnd w:id="2537"/>
      <w:r w:rsidRPr="00AC4FBC">
        <w:t xml:space="preserve">6.2B.2.2.5-8a: </w:t>
      </w:r>
      <w:r w:rsidR="00671EE8" w:rsidRPr="00AC4FBC">
        <w:t>Void</w:t>
      </w:r>
    </w:p>
    <w:p w14:paraId="2AC82E64" w14:textId="77777777" w:rsidR="00AB2B30" w:rsidRPr="00AC4FBC" w:rsidRDefault="00AB2B30"/>
    <w:p w14:paraId="5CA86C65" w14:textId="4C72125E" w:rsidR="00AB2B30" w:rsidRPr="00AC4FBC" w:rsidRDefault="006A7121">
      <w:pPr>
        <w:pStyle w:val="TH"/>
      </w:pPr>
      <w:bookmarkStart w:id="2538" w:name="_CRTable6_2B_2_2_59"/>
      <w:r w:rsidRPr="00AC4FBC">
        <w:t xml:space="preserve">Table </w:t>
      </w:r>
      <w:bookmarkEnd w:id="2538"/>
      <w:r w:rsidRPr="00AC4FBC">
        <w:t>6.2B.2.2.5-9: Test Tolerance</w:t>
      </w:r>
      <w:r w:rsidR="00EB6D4D" w:rsidRPr="00AC4FBC">
        <w:t xml:space="preserve"> for UE maximum output power (Combined measurements of E-UTRA and NR CCs)</w:t>
      </w:r>
    </w:p>
    <w:p w14:paraId="7FE00C7C" w14:textId="70BE71E1" w:rsidR="00AB2B30" w:rsidRPr="00AC4FBC" w:rsidRDefault="00AB2B30"/>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1"/>
        <w:gridCol w:w="712"/>
        <w:gridCol w:w="752"/>
        <w:gridCol w:w="751"/>
        <w:gridCol w:w="751"/>
        <w:gridCol w:w="751"/>
        <w:gridCol w:w="751"/>
        <w:gridCol w:w="751"/>
        <w:gridCol w:w="751"/>
        <w:gridCol w:w="751"/>
        <w:gridCol w:w="751"/>
        <w:gridCol w:w="751"/>
      </w:tblGrid>
      <w:tr w:rsidR="00F3497C" w:rsidRPr="00AC4FBC" w14:paraId="5837D125" w14:textId="77777777" w:rsidTr="006C48E5">
        <w:trPr>
          <w:trHeight w:val="315"/>
          <w:jc w:val="center"/>
        </w:trPr>
        <w:tc>
          <w:tcPr>
            <w:tcW w:w="5000" w:type="pct"/>
            <w:gridSpan w:val="12"/>
            <w:tcMar>
              <w:top w:w="0" w:type="dxa"/>
              <w:left w:w="70" w:type="dxa"/>
              <w:bottom w:w="0" w:type="dxa"/>
              <w:right w:w="70" w:type="dxa"/>
            </w:tcMar>
            <w:vAlign w:val="center"/>
          </w:tcPr>
          <w:p w14:paraId="552DC6FE" w14:textId="77777777" w:rsidR="00F3497C" w:rsidRPr="00AC4FBC" w:rsidRDefault="00F3497C" w:rsidP="006C48E5">
            <w:pPr>
              <w:pStyle w:val="TAH"/>
            </w:pPr>
            <w:r w:rsidRPr="00AC4FBC">
              <w:lastRenderedPageBreak/>
              <w:t>TT for overall output power</w:t>
            </w:r>
          </w:p>
        </w:tc>
      </w:tr>
      <w:tr w:rsidR="00F3497C" w:rsidRPr="00AC4FBC" w14:paraId="7F5405B3" w14:textId="77777777" w:rsidTr="006C48E5">
        <w:trPr>
          <w:trHeight w:val="315"/>
          <w:jc w:val="center"/>
        </w:trPr>
        <w:tc>
          <w:tcPr>
            <w:tcW w:w="362" w:type="pct"/>
            <w:tcMar>
              <w:top w:w="0" w:type="dxa"/>
              <w:left w:w="70" w:type="dxa"/>
              <w:bottom w:w="0" w:type="dxa"/>
              <w:right w:w="70" w:type="dxa"/>
            </w:tcMar>
            <w:vAlign w:val="center"/>
          </w:tcPr>
          <w:p w14:paraId="705F4E3B" w14:textId="77777777" w:rsidR="00F3497C" w:rsidRPr="00AC4FBC" w:rsidRDefault="00F3497C" w:rsidP="006C48E5">
            <w:pPr>
              <w:pStyle w:val="TAH"/>
            </w:pPr>
          </w:p>
        </w:tc>
        <w:tc>
          <w:tcPr>
            <w:tcW w:w="402" w:type="pct"/>
            <w:tcMar>
              <w:top w:w="0" w:type="dxa"/>
              <w:left w:w="70" w:type="dxa"/>
              <w:bottom w:w="0" w:type="dxa"/>
              <w:right w:w="70" w:type="dxa"/>
            </w:tcMar>
            <w:vAlign w:val="center"/>
          </w:tcPr>
          <w:p w14:paraId="13492CD1" w14:textId="77777777" w:rsidR="00F3497C" w:rsidRPr="00AC4FBC" w:rsidRDefault="00F3497C" w:rsidP="006C48E5">
            <w:pPr>
              <w:pStyle w:val="TAH"/>
            </w:pPr>
          </w:p>
        </w:tc>
        <w:tc>
          <w:tcPr>
            <w:tcW w:w="425" w:type="pct"/>
            <w:tcMar>
              <w:top w:w="0" w:type="dxa"/>
              <w:left w:w="70" w:type="dxa"/>
              <w:bottom w:w="0" w:type="dxa"/>
              <w:right w:w="70" w:type="dxa"/>
            </w:tcMar>
            <w:vAlign w:val="center"/>
          </w:tcPr>
          <w:p w14:paraId="7948F94E" w14:textId="77777777" w:rsidR="00F3497C" w:rsidRPr="00AC4FBC" w:rsidRDefault="00F3497C" w:rsidP="006C48E5">
            <w:pPr>
              <w:pStyle w:val="TAH"/>
            </w:pPr>
          </w:p>
        </w:tc>
        <w:tc>
          <w:tcPr>
            <w:tcW w:w="3812" w:type="pct"/>
            <w:gridSpan w:val="9"/>
            <w:tcMar>
              <w:top w:w="0" w:type="dxa"/>
              <w:left w:w="70" w:type="dxa"/>
              <w:bottom w:w="0" w:type="dxa"/>
              <w:right w:w="70" w:type="dxa"/>
            </w:tcMar>
            <w:vAlign w:val="center"/>
          </w:tcPr>
          <w:p w14:paraId="7F912C0E" w14:textId="77777777" w:rsidR="00F3497C" w:rsidRPr="00AC4FBC" w:rsidRDefault="00F3497C" w:rsidP="006C48E5">
            <w:pPr>
              <w:pStyle w:val="TAH"/>
            </w:pPr>
            <w:r w:rsidRPr="00AC4FBC">
              <w:t>NR</w:t>
            </w:r>
          </w:p>
        </w:tc>
      </w:tr>
      <w:tr w:rsidR="00F3497C" w:rsidRPr="00AC4FBC" w14:paraId="0426459C" w14:textId="77777777" w:rsidTr="006C48E5">
        <w:trPr>
          <w:trHeight w:val="315"/>
          <w:jc w:val="center"/>
        </w:trPr>
        <w:tc>
          <w:tcPr>
            <w:tcW w:w="362" w:type="pct"/>
            <w:tcMar>
              <w:top w:w="0" w:type="dxa"/>
              <w:left w:w="70" w:type="dxa"/>
              <w:bottom w:w="0" w:type="dxa"/>
              <w:right w:w="70" w:type="dxa"/>
            </w:tcMar>
            <w:vAlign w:val="center"/>
          </w:tcPr>
          <w:p w14:paraId="556BA487" w14:textId="77777777" w:rsidR="00F3497C" w:rsidRPr="00AC4FBC" w:rsidRDefault="00F3497C" w:rsidP="006C48E5">
            <w:pPr>
              <w:pStyle w:val="TAH"/>
            </w:pPr>
          </w:p>
        </w:tc>
        <w:tc>
          <w:tcPr>
            <w:tcW w:w="402" w:type="pct"/>
            <w:tcMar>
              <w:top w:w="0" w:type="dxa"/>
              <w:left w:w="70" w:type="dxa"/>
              <w:bottom w:w="0" w:type="dxa"/>
              <w:right w:w="70" w:type="dxa"/>
            </w:tcMar>
            <w:vAlign w:val="center"/>
          </w:tcPr>
          <w:p w14:paraId="1D93BCAA" w14:textId="77777777" w:rsidR="00F3497C" w:rsidRPr="00AC4FBC" w:rsidRDefault="00F3497C" w:rsidP="006C48E5">
            <w:pPr>
              <w:pStyle w:val="TAH"/>
            </w:pPr>
          </w:p>
        </w:tc>
        <w:tc>
          <w:tcPr>
            <w:tcW w:w="425" w:type="pct"/>
            <w:tcMar>
              <w:top w:w="0" w:type="dxa"/>
              <w:left w:w="70" w:type="dxa"/>
              <w:bottom w:w="0" w:type="dxa"/>
              <w:right w:w="70" w:type="dxa"/>
            </w:tcMar>
            <w:vAlign w:val="center"/>
          </w:tcPr>
          <w:p w14:paraId="47B995A2" w14:textId="77777777" w:rsidR="00F3497C" w:rsidRPr="00AC4FBC" w:rsidRDefault="00F3497C" w:rsidP="006C48E5">
            <w:pPr>
              <w:pStyle w:val="TAH"/>
            </w:pPr>
          </w:p>
        </w:tc>
        <w:tc>
          <w:tcPr>
            <w:tcW w:w="1272" w:type="pct"/>
            <w:gridSpan w:val="3"/>
            <w:tcMar>
              <w:top w:w="0" w:type="dxa"/>
              <w:left w:w="70" w:type="dxa"/>
              <w:bottom w:w="0" w:type="dxa"/>
              <w:right w:w="70" w:type="dxa"/>
            </w:tcMar>
            <w:vAlign w:val="center"/>
            <w:hideMark/>
          </w:tcPr>
          <w:p w14:paraId="35AE3375" w14:textId="77777777" w:rsidR="00F3497C" w:rsidRPr="00AC4FBC" w:rsidRDefault="00F3497C" w:rsidP="006C48E5">
            <w:pPr>
              <w:pStyle w:val="TAH"/>
            </w:pPr>
            <w:r w:rsidRPr="00AC4FBC">
              <w:t>BW ≤ 20MHz</w:t>
            </w:r>
          </w:p>
        </w:tc>
        <w:tc>
          <w:tcPr>
            <w:tcW w:w="1272" w:type="pct"/>
            <w:gridSpan w:val="3"/>
            <w:tcMar>
              <w:top w:w="0" w:type="dxa"/>
              <w:left w:w="70" w:type="dxa"/>
              <w:bottom w:w="0" w:type="dxa"/>
              <w:right w:w="70" w:type="dxa"/>
            </w:tcMar>
            <w:vAlign w:val="center"/>
            <w:hideMark/>
          </w:tcPr>
          <w:p w14:paraId="76F8CD8B" w14:textId="77777777" w:rsidR="00F3497C" w:rsidRPr="00AC4FBC" w:rsidRDefault="00F3497C" w:rsidP="006C48E5">
            <w:pPr>
              <w:pStyle w:val="TAH"/>
            </w:pPr>
            <w:r w:rsidRPr="00AC4FBC">
              <w:t>20 MHz &lt; BW ≤ 40MHz</w:t>
            </w:r>
          </w:p>
        </w:tc>
        <w:tc>
          <w:tcPr>
            <w:tcW w:w="1269" w:type="pct"/>
            <w:gridSpan w:val="3"/>
            <w:tcMar>
              <w:top w:w="0" w:type="dxa"/>
              <w:left w:w="70" w:type="dxa"/>
              <w:bottom w:w="0" w:type="dxa"/>
              <w:right w:w="70" w:type="dxa"/>
            </w:tcMar>
            <w:vAlign w:val="center"/>
            <w:hideMark/>
          </w:tcPr>
          <w:p w14:paraId="41F2369F" w14:textId="77777777" w:rsidR="00F3497C" w:rsidRPr="00AC4FBC" w:rsidRDefault="00F3497C" w:rsidP="006C48E5">
            <w:pPr>
              <w:pStyle w:val="TAH"/>
            </w:pPr>
            <w:r w:rsidRPr="00AC4FBC">
              <w:t>40MHz &lt; BW ≤ 100MHz</w:t>
            </w:r>
          </w:p>
        </w:tc>
      </w:tr>
      <w:tr w:rsidR="00F3497C" w:rsidRPr="00AC4FBC" w14:paraId="3244CD73" w14:textId="77777777" w:rsidTr="006C48E5">
        <w:trPr>
          <w:trHeight w:val="525"/>
          <w:jc w:val="center"/>
        </w:trPr>
        <w:tc>
          <w:tcPr>
            <w:tcW w:w="362" w:type="pct"/>
            <w:tcMar>
              <w:top w:w="0" w:type="dxa"/>
              <w:left w:w="70" w:type="dxa"/>
              <w:bottom w:w="0" w:type="dxa"/>
              <w:right w:w="70" w:type="dxa"/>
            </w:tcMar>
            <w:vAlign w:val="center"/>
          </w:tcPr>
          <w:p w14:paraId="4B492EF6" w14:textId="77777777" w:rsidR="00F3497C" w:rsidRPr="00AC4FBC" w:rsidRDefault="00F3497C" w:rsidP="006C48E5">
            <w:pPr>
              <w:pStyle w:val="TAH"/>
            </w:pPr>
          </w:p>
        </w:tc>
        <w:tc>
          <w:tcPr>
            <w:tcW w:w="402" w:type="pct"/>
            <w:tcMar>
              <w:top w:w="0" w:type="dxa"/>
              <w:left w:w="70" w:type="dxa"/>
              <w:bottom w:w="0" w:type="dxa"/>
              <w:right w:w="70" w:type="dxa"/>
            </w:tcMar>
            <w:vAlign w:val="center"/>
          </w:tcPr>
          <w:p w14:paraId="519B8389" w14:textId="77777777" w:rsidR="00F3497C" w:rsidRPr="00AC4FBC" w:rsidRDefault="00F3497C" w:rsidP="006C48E5">
            <w:pPr>
              <w:pStyle w:val="TAH"/>
            </w:pPr>
          </w:p>
        </w:tc>
        <w:tc>
          <w:tcPr>
            <w:tcW w:w="425" w:type="pct"/>
            <w:tcMar>
              <w:top w:w="0" w:type="dxa"/>
              <w:left w:w="70" w:type="dxa"/>
              <w:bottom w:w="0" w:type="dxa"/>
              <w:right w:w="70" w:type="dxa"/>
            </w:tcMar>
            <w:vAlign w:val="center"/>
          </w:tcPr>
          <w:p w14:paraId="5611F563" w14:textId="77777777" w:rsidR="00F3497C" w:rsidRPr="00AC4FBC" w:rsidRDefault="00F3497C" w:rsidP="006C48E5">
            <w:pPr>
              <w:pStyle w:val="TAH"/>
            </w:pPr>
          </w:p>
        </w:tc>
        <w:tc>
          <w:tcPr>
            <w:tcW w:w="424" w:type="pct"/>
            <w:tcMar>
              <w:top w:w="0" w:type="dxa"/>
              <w:left w:w="70" w:type="dxa"/>
              <w:bottom w:w="0" w:type="dxa"/>
              <w:right w:w="70" w:type="dxa"/>
            </w:tcMar>
            <w:vAlign w:val="center"/>
            <w:hideMark/>
          </w:tcPr>
          <w:p w14:paraId="09FFAFE9" w14:textId="77777777" w:rsidR="00F3497C" w:rsidRPr="00AC4FBC" w:rsidRDefault="00F3497C" w:rsidP="006C48E5">
            <w:pPr>
              <w:pStyle w:val="TAH"/>
            </w:pPr>
            <w:r w:rsidRPr="00AC4FBC">
              <w:t xml:space="preserve">f ≤ 3.0GHz </w:t>
            </w:r>
          </w:p>
        </w:tc>
        <w:tc>
          <w:tcPr>
            <w:tcW w:w="424" w:type="pct"/>
            <w:tcMar>
              <w:top w:w="0" w:type="dxa"/>
              <w:left w:w="70" w:type="dxa"/>
              <w:bottom w:w="0" w:type="dxa"/>
              <w:right w:w="70" w:type="dxa"/>
            </w:tcMar>
            <w:vAlign w:val="center"/>
            <w:hideMark/>
          </w:tcPr>
          <w:p w14:paraId="310C2210" w14:textId="77777777" w:rsidR="00F3497C" w:rsidRPr="00AC4FBC" w:rsidRDefault="00F3497C" w:rsidP="006C48E5">
            <w:pPr>
              <w:pStyle w:val="TAH"/>
            </w:pPr>
            <w:r w:rsidRPr="00AC4FBC">
              <w:t>3.0GHz &lt; f ≤ 4.2GHz</w:t>
            </w:r>
          </w:p>
        </w:tc>
        <w:tc>
          <w:tcPr>
            <w:tcW w:w="424" w:type="pct"/>
            <w:tcMar>
              <w:top w:w="0" w:type="dxa"/>
              <w:left w:w="70" w:type="dxa"/>
              <w:bottom w:w="0" w:type="dxa"/>
              <w:right w:w="70" w:type="dxa"/>
            </w:tcMar>
            <w:vAlign w:val="center"/>
            <w:hideMark/>
          </w:tcPr>
          <w:p w14:paraId="39837DEE" w14:textId="77777777" w:rsidR="00F3497C" w:rsidRPr="00AC4FBC" w:rsidRDefault="00F3497C" w:rsidP="006C48E5">
            <w:pPr>
              <w:pStyle w:val="TAH"/>
            </w:pPr>
            <w:r w:rsidRPr="00AC4FBC">
              <w:t>4.2GHz &lt; f ≤ 6.0GHz</w:t>
            </w:r>
          </w:p>
        </w:tc>
        <w:tc>
          <w:tcPr>
            <w:tcW w:w="424" w:type="pct"/>
            <w:tcMar>
              <w:top w:w="0" w:type="dxa"/>
              <w:left w:w="70" w:type="dxa"/>
              <w:bottom w:w="0" w:type="dxa"/>
              <w:right w:w="70" w:type="dxa"/>
            </w:tcMar>
            <w:vAlign w:val="center"/>
            <w:hideMark/>
          </w:tcPr>
          <w:p w14:paraId="0482DD32" w14:textId="77777777" w:rsidR="00F3497C" w:rsidRPr="00AC4FBC" w:rsidRDefault="00F3497C" w:rsidP="006C48E5">
            <w:pPr>
              <w:pStyle w:val="TAH"/>
            </w:pPr>
            <w:r w:rsidRPr="00AC4FBC">
              <w:t xml:space="preserve">f ≤ 3.0GHz </w:t>
            </w:r>
          </w:p>
        </w:tc>
        <w:tc>
          <w:tcPr>
            <w:tcW w:w="424" w:type="pct"/>
            <w:tcMar>
              <w:top w:w="0" w:type="dxa"/>
              <w:left w:w="70" w:type="dxa"/>
              <w:bottom w:w="0" w:type="dxa"/>
              <w:right w:w="70" w:type="dxa"/>
            </w:tcMar>
            <w:vAlign w:val="center"/>
            <w:hideMark/>
          </w:tcPr>
          <w:p w14:paraId="2B6C7073" w14:textId="77777777" w:rsidR="00F3497C" w:rsidRPr="00AC4FBC" w:rsidRDefault="00F3497C" w:rsidP="006C48E5">
            <w:pPr>
              <w:pStyle w:val="TAH"/>
            </w:pPr>
            <w:r w:rsidRPr="00AC4FBC">
              <w:t>3.0GHz &lt; f ≤ 4.2GHz</w:t>
            </w:r>
          </w:p>
        </w:tc>
        <w:tc>
          <w:tcPr>
            <w:tcW w:w="424" w:type="pct"/>
            <w:tcMar>
              <w:top w:w="0" w:type="dxa"/>
              <w:left w:w="70" w:type="dxa"/>
              <w:bottom w:w="0" w:type="dxa"/>
              <w:right w:w="70" w:type="dxa"/>
            </w:tcMar>
            <w:vAlign w:val="center"/>
            <w:hideMark/>
          </w:tcPr>
          <w:p w14:paraId="7A22C8D6" w14:textId="77777777" w:rsidR="00F3497C" w:rsidRPr="00AC4FBC" w:rsidRDefault="00F3497C" w:rsidP="006C48E5">
            <w:pPr>
              <w:pStyle w:val="TAH"/>
            </w:pPr>
            <w:r w:rsidRPr="00AC4FBC">
              <w:t>4.2GHz &lt; f ≤ 6.0GHz</w:t>
            </w:r>
          </w:p>
        </w:tc>
        <w:tc>
          <w:tcPr>
            <w:tcW w:w="424" w:type="pct"/>
            <w:tcMar>
              <w:top w:w="0" w:type="dxa"/>
              <w:left w:w="70" w:type="dxa"/>
              <w:bottom w:w="0" w:type="dxa"/>
              <w:right w:w="70" w:type="dxa"/>
            </w:tcMar>
            <w:vAlign w:val="center"/>
            <w:hideMark/>
          </w:tcPr>
          <w:p w14:paraId="237FAA83" w14:textId="77777777" w:rsidR="00F3497C" w:rsidRPr="00AC4FBC" w:rsidRDefault="00F3497C" w:rsidP="006C48E5">
            <w:pPr>
              <w:pStyle w:val="TAH"/>
            </w:pPr>
            <w:r w:rsidRPr="00AC4FBC">
              <w:t xml:space="preserve">f ≤ 3.0GHz </w:t>
            </w:r>
          </w:p>
        </w:tc>
        <w:tc>
          <w:tcPr>
            <w:tcW w:w="424" w:type="pct"/>
            <w:tcMar>
              <w:top w:w="0" w:type="dxa"/>
              <w:left w:w="70" w:type="dxa"/>
              <w:bottom w:w="0" w:type="dxa"/>
              <w:right w:w="70" w:type="dxa"/>
            </w:tcMar>
            <w:vAlign w:val="center"/>
            <w:hideMark/>
          </w:tcPr>
          <w:p w14:paraId="73BD254D" w14:textId="77777777" w:rsidR="00F3497C" w:rsidRPr="00AC4FBC" w:rsidRDefault="00F3497C" w:rsidP="006C48E5">
            <w:pPr>
              <w:pStyle w:val="TAH"/>
            </w:pPr>
            <w:r w:rsidRPr="00AC4FBC">
              <w:t>3.0GHz &lt; f ≤ 4.2GHz</w:t>
            </w:r>
          </w:p>
        </w:tc>
        <w:tc>
          <w:tcPr>
            <w:tcW w:w="421" w:type="pct"/>
            <w:tcMar>
              <w:top w:w="0" w:type="dxa"/>
              <w:left w:w="70" w:type="dxa"/>
              <w:bottom w:w="0" w:type="dxa"/>
              <w:right w:w="70" w:type="dxa"/>
            </w:tcMar>
            <w:vAlign w:val="center"/>
            <w:hideMark/>
          </w:tcPr>
          <w:p w14:paraId="3A4CE047" w14:textId="77777777" w:rsidR="00F3497C" w:rsidRPr="00AC4FBC" w:rsidRDefault="00F3497C" w:rsidP="006C48E5">
            <w:pPr>
              <w:pStyle w:val="TAH"/>
            </w:pPr>
            <w:r w:rsidRPr="00AC4FBC">
              <w:t>4.2GHz &lt; f ≤ 6.0GHz</w:t>
            </w:r>
          </w:p>
        </w:tc>
      </w:tr>
      <w:tr w:rsidR="00F3497C" w:rsidRPr="00AC4FBC" w14:paraId="392EBFE6" w14:textId="77777777" w:rsidTr="006C48E5">
        <w:trPr>
          <w:trHeight w:val="300"/>
          <w:jc w:val="center"/>
        </w:trPr>
        <w:tc>
          <w:tcPr>
            <w:tcW w:w="362" w:type="pct"/>
            <w:vMerge w:val="restart"/>
            <w:tcMar>
              <w:top w:w="0" w:type="dxa"/>
              <w:left w:w="70" w:type="dxa"/>
              <w:bottom w:w="0" w:type="dxa"/>
              <w:right w:w="70" w:type="dxa"/>
            </w:tcMar>
            <w:vAlign w:val="center"/>
            <w:hideMark/>
          </w:tcPr>
          <w:p w14:paraId="148A7D76" w14:textId="77777777" w:rsidR="00F3497C" w:rsidRPr="00AC4FBC" w:rsidRDefault="00F3497C" w:rsidP="006C48E5">
            <w:pPr>
              <w:pStyle w:val="TAH"/>
            </w:pPr>
            <w:r w:rsidRPr="00AC4FBC">
              <w:t>E-UTRA</w:t>
            </w:r>
          </w:p>
        </w:tc>
        <w:tc>
          <w:tcPr>
            <w:tcW w:w="402" w:type="pct"/>
            <w:vMerge w:val="restart"/>
            <w:tcMar>
              <w:top w:w="0" w:type="dxa"/>
              <w:left w:w="70" w:type="dxa"/>
              <w:bottom w:w="0" w:type="dxa"/>
              <w:right w:w="70" w:type="dxa"/>
            </w:tcMar>
            <w:vAlign w:val="center"/>
            <w:hideMark/>
          </w:tcPr>
          <w:p w14:paraId="1FFBD2B0" w14:textId="77777777" w:rsidR="00F3497C" w:rsidRPr="00AC4FBC" w:rsidRDefault="00F3497C" w:rsidP="006C48E5">
            <w:pPr>
              <w:pStyle w:val="TAH"/>
            </w:pPr>
            <w:r w:rsidRPr="00AC4FBC">
              <w:t>BW ≤ 20MHz</w:t>
            </w:r>
          </w:p>
        </w:tc>
        <w:tc>
          <w:tcPr>
            <w:tcW w:w="425" w:type="pct"/>
            <w:tcMar>
              <w:top w:w="0" w:type="dxa"/>
              <w:left w:w="70" w:type="dxa"/>
              <w:bottom w:w="0" w:type="dxa"/>
              <w:right w:w="70" w:type="dxa"/>
            </w:tcMar>
            <w:vAlign w:val="center"/>
            <w:hideMark/>
          </w:tcPr>
          <w:p w14:paraId="1ACE73F8" w14:textId="77777777" w:rsidR="00F3497C" w:rsidRPr="00AC4FBC" w:rsidRDefault="00F3497C" w:rsidP="006C48E5">
            <w:pPr>
              <w:pStyle w:val="TAH"/>
            </w:pPr>
            <w:r w:rsidRPr="00AC4FBC">
              <w:t>f ≤ 3.0GHz</w:t>
            </w:r>
          </w:p>
        </w:tc>
        <w:tc>
          <w:tcPr>
            <w:tcW w:w="424" w:type="pct"/>
            <w:tcMar>
              <w:top w:w="0" w:type="dxa"/>
              <w:left w:w="70" w:type="dxa"/>
              <w:bottom w:w="0" w:type="dxa"/>
              <w:right w:w="70" w:type="dxa"/>
            </w:tcMar>
            <w:vAlign w:val="center"/>
            <w:hideMark/>
          </w:tcPr>
          <w:p w14:paraId="7D43B640" w14:textId="77777777" w:rsidR="00F3497C" w:rsidRPr="00AC4FBC" w:rsidRDefault="00F3497C" w:rsidP="006C48E5">
            <w:pPr>
              <w:pStyle w:val="TAC"/>
            </w:pPr>
            <w:r w:rsidRPr="00AC4FBC">
              <w:t>0.7 dB</w:t>
            </w:r>
          </w:p>
        </w:tc>
        <w:tc>
          <w:tcPr>
            <w:tcW w:w="424" w:type="pct"/>
            <w:tcMar>
              <w:top w:w="0" w:type="dxa"/>
              <w:left w:w="70" w:type="dxa"/>
              <w:bottom w:w="0" w:type="dxa"/>
              <w:right w:w="70" w:type="dxa"/>
            </w:tcMar>
            <w:vAlign w:val="center"/>
            <w:hideMark/>
          </w:tcPr>
          <w:p w14:paraId="29B3A831"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6C482BDA"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27C7320C" w14:textId="77777777" w:rsidR="00F3497C" w:rsidRPr="00AC4FBC" w:rsidRDefault="00F3497C" w:rsidP="006C48E5">
            <w:pPr>
              <w:pStyle w:val="TAC"/>
            </w:pPr>
            <w:r w:rsidRPr="00AC4FBC">
              <w:t>0.7 dB</w:t>
            </w:r>
          </w:p>
        </w:tc>
        <w:tc>
          <w:tcPr>
            <w:tcW w:w="424" w:type="pct"/>
            <w:tcMar>
              <w:top w:w="0" w:type="dxa"/>
              <w:left w:w="70" w:type="dxa"/>
              <w:bottom w:w="0" w:type="dxa"/>
              <w:right w:w="70" w:type="dxa"/>
            </w:tcMar>
            <w:vAlign w:val="center"/>
            <w:hideMark/>
          </w:tcPr>
          <w:p w14:paraId="1FD7C6E9"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33F6963D"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15EE617A"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751E4B73" w14:textId="77777777" w:rsidR="00F3497C" w:rsidRPr="00AC4FBC" w:rsidRDefault="00F3497C" w:rsidP="006C48E5">
            <w:pPr>
              <w:pStyle w:val="TAC"/>
            </w:pPr>
            <w:r w:rsidRPr="00AC4FBC">
              <w:t>1.0 dB</w:t>
            </w:r>
          </w:p>
        </w:tc>
        <w:tc>
          <w:tcPr>
            <w:tcW w:w="421" w:type="pct"/>
            <w:tcMar>
              <w:top w:w="0" w:type="dxa"/>
              <w:left w:w="70" w:type="dxa"/>
              <w:bottom w:w="0" w:type="dxa"/>
              <w:right w:w="70" w:type="dxa"/>
            </w:tcMar>
            <w:vAlign w:val="center"/>
            <w:hideMark/>
          </w:tcPr>
          <w:p w14:paraId="26417B95" w14:textId="77777777" w:rsidR="00F3497C" w:rsidRPr="00AC4FBC" w:rsidRDefault="00F3497C" w:rsidP="006C48E5">
            <w:pPr>
              <w:pStyle w:val="TAC"/>
            </w:pPr>
            <w:r w:rsidRPr="00AC4FBC">
              <w:t>1.0 dB</w:t>
            </w:r>
          </w:p>
        </w:tc>
      </w:tr>
      <w:tr w:rsidR="00F3497C" w:rsidRPr="00AC4FBC" w14:paraId="3F197D65" w14:textId="77777777" w:rsidTr="006C48E5">
        <w:trPr>
          <w:trHeight w:val="315"/>
          <w:jc w:val="center"/>
        </w:trPr>
        <w:tc>
          <w:tcPr>
            <w:tcW w:w="362" w:type="pct"/>
            <w:vMerge/>
            <w:vAlign w:val="center"/>
            <w:hideMark/>
          </w:tcPr>
          <w:p w14:paraId="518499F1" w14:textId="77777777" w:rsidR="00F3497C" w:rsidRPr="00AC4FBC" w:rsidRDefault="00F3497C" w:rsidP="006C48E5">
            <w:pPr>
              <w:pStyle w:val="TAH"/>
            </w:pPr>
          </w:p>
        </w:tc>
        <w:tc>
          <w:tcPr>
            <w:tcW w:w="402" w:type="pct"/>
            <w:vMerge/>
            <w:vAlign w:val="center"/>
            <w:hideMark/>
          </w:tcPr>
          <w:p w14:paraId="6712A603" w14:textId="77777777" w:rsidR="00F3497C" w:rsidRPr="00AC4FBC" w:rsidRDefault="00F3497C" w:rsidP="006C48E5">
            <w:pPr>
              <w:pStyle w:val="TAH"/>
            </w:pPr>
          </w:p>
        </w:tc>
        <w:tc>
          <w:tcPr>
            <w:tcW w:w="425" w:type="pct"/>
            <w:tcMar>
              <w:top w:w="0" w:type="dxa"/>
              <w:left w:w="70" w:type="dxa"/>
              <w:bottom w:w="0" w:type="dxa"/>
              <w:right w:w="70" w:type="dxa"/>
            </w:tcMar>
            <w:vAlign w:val="center"/>
            <w:hideMark/>
          </w:tcPr>
          <w:p w14:paraId="5177BDC5" w14:textId="77777777" w:rsidR="00F3497C" w:rsidRPr="00AC4FBC" w:rsidRDefault="00F3497C" w:rsidP="006C48E5">
            <w:pPr>
              <w:pStyle w:val="TAH"/>
            </w:pPr>
            <w:r w:rsidRPr="00AC4FBC">
              <w:t>3.0GHz &lt; f ≤ 4.2GHz</w:t>
            </w:r>
          </w:p>
        </w:tc>
        <w:tc>
          <w:tcPr>
            <w:tcW w:w="424" w:type="pct"/>
            <w:tcMar>
              <w:top w:w="0" w:type="dxa"/>
              <w:left w:w="70" w:type="dxa"/>
              <w:bottom w:w="0" w:type="dxa"/>
              <w:right w:w="70" w:type="dxa"/>
            </w:tcMar>
            <w:vAlign w:val="center"/>
            <w:hideMark/>
          </w:tcPr>
          <w:p w14:paraId="79B811FE"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25973EE7"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3654E0B0"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713C7F53"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38ED869E"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0B5231CB"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6B4CFCC7" w14:textId="77777777" w:rsidR="00F3497C" w:rsidRPr="00AC4FBC" w:rsidRDefault="00F3497C" w:rsidP="006C48E5">
            <w:pPr>
              <w:pStyle w:val="TAC"/>
            </w:pPr>
            <w:r w:rsidRPr="00AC4FBC">
              <w:t>1.0 dB</w:t>
            </w:r>
          </w:p>
        </w:tc>
        <w:tc>
          <w:tcPr>
            <w:tcW w:w="424" w:type="pct"/>
            <w:tcMar>
              <w:top w:w="0" w:type="dxa"/>
              <w:left w:w="70" w:type="dxa"/>
              <w:bottom w:w="0" w:type="dxa"/>
              <w:right w:w="70" w:type="dxa"/>
            </w:tcMar>
            <w:vAlign w:val="center"/>
            <w:hideMark/>
          </w:tcPr>
          <w:p w14:paraId="038A5BCD" w14:textId="77777777" w:rsidR="00F3497C" w:rsidRPr="00AC4FBC" w:rsidRDefault="00F3497C" w:rsidP="006C48E5">
            <w:pPr>
              <w:pStyle w:val="TAC"/>
            </w:pPr>
            <w:r w:rsidRPr="00AC4FBC">
              <w:t>1.0 dB</w:t>
            </w:r>
          </w:p>
        </w:tc>
        <w:tc>
          <w:tcPr>
            <w:tcW w:w="421" w:type="pct"/>
            <w:tcMar>
              <w:top w:w="0" w:type="dxa"/>
              <w:left w:w="70" w:type="dxa"/>
              <w:bottom w:w="0" w:type="dxa"/>
              <w:right w:w="70" w:type="dxa"/>
            </w:tcMar>
            <w:vAlign w:val="center"/>
            <w:hideMark/>
          </w:tcPr>
          <w:p w14:paraId="6DF08489" w14:textId="77777777" w:rsidR="00F3497C" w:rsidRPr="00AC4FBC" w:rsidRDefault="00F3497C" w:rsidP="006C48E5">
            <w:pPr>
              <w:pStyle w:val="TAC"/>
            </w:pPr>
            <w:r w:rsidRPr="00AC4FBC">
              <w:t>1.0 dB</w:t>
            </w:r>
          </w:p>
        </w:tc>
      </w:tr>
    </w:tbl>
    <w:p w14:paraId="4FEC6ED2" w14:textId="77777777" w:rsidR="00F3497C" w:rsidRPr="00AC4FBC" w:rsidRDefault="00F3497C" w:rsidP="00F3497C"/>
    <w:p w14:paraId="3C64540B" w14:textId="77777777" w:rsidR="00F3497C" w:rsidRPr="00AC4FBC" w:rsidRDefault="00F3497C" w:rsidP="00F3497C">
      <w:pPr>
        <w:pStyle w:val="TH"/>
      </w:pPr>
      <w:bookmarkStart w:id="2539" w:name="_CRTable6_2B_2_2_59a"/>
      <w:r w:rsidRPr="00AC4FBC">
        <w:t xml:space="preserve">Table </w:t>
      </w:r>
      <w:bookmarkEnd w:id="2539"/>
      <w:r w:rsidRPr="00AC4FBC">
        <w:t>6.2B.2.2.5-9</w:t>
      </w:r>
      <w:r w:rsidRPr="00AC4FBC">
        <w:rPr>
          <w:rFonts w:asciiTheme="minorEastAsia" w:eastAsiaTheme="minorEastAsia" w:hAnsiTheme="minorEastAsia"/>
        </w:rPr>
        <w:t>a</w:t>
      </w:r>
      <w:r w:rsidRPr="00AC4FBC">
        <w:t>: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F3497C" w:rsidRPr="00AC4FBC" w14:paraId="43413C07"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6FF8F718" w14:textId="77777777" w:rsidR="00F3497C" w:rsidRPr="00AC4FBC" w:rsidRDefault="00F3497C" w:rsidP="006C48E5">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3D2C5066" w14:textId="77777777" w:rsidR="00F3497C" w:rsidRPr="00AC4FBC" w:rsidRDefault="00F3497C" w:rsidP="006C48E5">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68153C7B" w14:textId="77777777" w:rsidR="00F3497C" w:rsidRPr="00AC4FBC" w:rsidRDefault="00F3497C" w:rsidP="006C48E5">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11BE3C50" w14:textId="77777777" w:rsidR="00F3497C" w:rsidRPr="00AC4FBC" w:rsidRDefault="00F3497C" w:rsidP="006C48E5">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4A1C85AE" w14:textId="77777777" w:rsidR="00F3497C" w:rsidRPr="00AC4FBC" w:rsidRDefault="00F3497C" w:rsidP="006C48E5">
            <w:pPr>
              <w:pStyle w:val="TAH"/>
            </w:pPr>
            <w:r w:rsidRPr="00AC4FBC">
              <w:t>4.2GHz &lt; f ≤ 6GHz</w:t>
            </w:r>
          </w:p>
        </w:tc>
      </w:tr>
      <w:tr w:rsidR="00F3497C" w:rsidRPr="00AC4FBC" w14:paraId="5D2D6358"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38A8ADE3" w14:textId="77777777" w:rsidR="00F3497C" w:rsidRPr="00AC4FBC" w:rsidRDefault="00F3497C" w:rsidP="006C48E5">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3A23B309" w14:textId="77777777" w:rsidR="00F3497C" w:rsidRPr="00AC4FBC" w:rsidRDefault="00F3497C" w:rsidP="006C48E5">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06982462" w14:textId="77777777" w:rsidR="00F3497C" w:rsidRPr="00AC4FBC" w:rsidRDefault="00F3497C"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15B87B5A" w14:textId="77777777" w:rsidR="00F3497C" w:rsidRPr="00AC4FBC" w:rsidRDefault="00F3497C"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6160E490" w14:textId="77777777" w:rsidR="00F3497C" w:rsidRPr="00AC4FBC" w:rsidRDefault="00F3497C" w:rsidP="006C48E5">
            <w:pPr>
              <w:pStyle w:val="TAC"/>
            </w:pPr>
            <w:r w:rsidRPr="00AC4FBC">
              <w:t>N/A</w:t>
            </w:r>
          </w:p>
        </w:tc>
      </w:tr>
      <w:tr w:rsidR="00F3497C" w:rsidRPr="00AC4FBC" w14:paraId="7A29B27A" w14:textId="77777777" w:rsidTr="006C48E5">
        <w:trPr>
          <w:jc w:val="center"/>
        </w:trPr>
        <w:tc>
          <w:tcPr>
            <w:tcW w:w="1699" w:type="dxa"/>
            <w:vMerge w:val="restart"/>
            <w:tcBorders>
              <w:top w:val="single" w:sz="4" w:space="0" w:color="auto"/>
              <w:left w:val="single" w:sz="4" w:space="0" w:color="auto"/>
              <w:right w:val="single" w:sz="4" w:space="0" w:color="auto"/>
            </w:tcBorders>
          </w:tcPr>
          <w:p w14:paraId="31490A8D" w14:textId="77777777" w:rsidR="00F3497C" w:rsidRPr="00AC4FBC" w:rsidRDefault="00F3497C" w:rsidP="006C48E5">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5A26860F" w14:textId="77777777" w:rsidR="00F3497C" w:rsidRPr="00AC4FBC" w:rsidRDefault="00F3497C" w:rsidP="006C48E5">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12F1C831" w14:textId="77777777" w:rsidR="00F3497C" w:rsidRPr="00AC4FBC" w:rsidRDefault="00F3497C" w:rsidP="006C48E5">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6099B200" w14:textId="77777777" w:rsidR="00F3497C" w:rsidRPr="00AC4FBC" w:rsidRDefault="00F3497C"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034E9EAB" w14:textId="77777777" w:rsidR="00F3497C" w:rsidRPr="00AC4FBC" w:rsidRDefault="00F3497C" w:rsidP="006C48E5">
            <w:pPr>
              <w:pStyle w:val="TAC"/>
            </w:pPr>
            <w:r w:rsidRPr="00AC4FBC">
              <w:t>1.0 dB</w:t>
            </w:r>
          </w:p>
        </w:tc>
      </w:tr>
      <w:tr w:rsidR="00F3497C" w:rsidRPr="00AC4FBC" w14:paraId="1F5E6FCC" w14:textId="77777777" w:rsidTr="006C48E5">
        <w:trPr>
          <w:jc w:val="center"/>
        </w:trPr>
        <w:tc>
          <w:tcPr>
            <w:tcW w:w="1699" w:type="dxa"/>
            <w:vMerge/>
            <w:tcBorders>
              <w:left w:val="single" w:sz="4" w:space="0" w:color="auto"/>
              <w:right w:val="single" w:sz="4" w:space="0" w:color="auto"/>
            </w:tcBorders>
          </w:tcPr>
          <w:p w14:paraId="2CB0E08B" w14:textId="77777777" w:rsidR="00F3497C" w:rsidRPr="00AC4FBC" w:rsidRDefault="00F3497C" w:rsidP="006C48E5">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18A30665" w14:textId="77777777" w:rsidR="00F3497C" w:rsidRPr="00AC4FBC" w:rsidRDefault="00F3497C" w:rsidP="006C48E5">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139189F" w14:textId="77777777" w:rsidR="00F3497C" w:rsidRPr="00AC4FBC" w:rsidRDefault="00F3497C" w:rsidP="006C48E5">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467273FD" w14:textId="77777777" w:rsidR="00F3497C" w:rsidRPr="00AC4FBC" w:rsidRDefault="00F3497C" w:rsidP="006C48E5">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2FD87DCA" w14:textId="77777777" w:rsidR="00F3497C" w:rsidRPr="00AC4FBC" w:rsidRDefault="00F3497C" w:rsidP="006C48E5">
            <w:pPr>
              <w:pStyle w:val="TAC"/>
            </w:pPr>
            <w:r w:rsidRPr="00AC4FBC">
              <w:t>1.0 dB</w:t>
            </w:r>
          </w:p>
        </w:tc>
      </w:tr>
    </w:tbl>
    <w:p w14:paraId="5523B042" w14:textId="77777777" w:rsidR="00F3497C" w:rsidRPr="00AC4FBC" w:rsidRDefault="00F3497C"/>
    <w:p w14:paraId="514BF5E5" w14:textId="202F0909" w:rsidR="00AB2B30" w:rsidRPr="00AC4FBC" w:rsidRDefault="006A7121">
      <w:pPr>
        <w:pStyle w:val="Heading4"/>
      </w:pPr>
      <w:bookmarkStart w:id="2540" w:name="_Toc27475630"/>
      <w:bookmarkStart w:id="2541" w:name="_Toc29495212"/>
      <w:bookmarkStart w:id="2542" w:name="_Toc36116256"/>
      <w:bookmarkStart w:id="2543" w:name="_Toc36118305"/>
      <w:bookmarkStart w:id="2544" w:name="_Toc36560418"/>
      <w:bookmarkStart w:id="2545" w:name="_Toc43976916"/>
      <w:bookmarkStart w:id="2546" w:name="_Toc52213488"/>
      <w:bookmarkStart w:id="2547" w:name="_Toc60742944"/>
      <w:bookmarkStart w:id="2548" w:name="_Toc68206127"/>
      <w:bookmarkStart w:id="2549" w:name="_Toc75971925"/>
      <w:bookmarkStart w:id="2550" w:name="_Toc85051348"/>
      <w:bookmarkStart w:id="2551" w:name="_Toc90493346"/>
      <w:bookmarkStart w:id="2552" w:name="_Toc90493986"/>
      <w:bookmarkStart w:id="2553" w:name="_Toc100094010"/>
      <w:bookmarkStart w:id="2554" w:name="_Toc106872665"/>
      <w:bookmarkStart w:id="2555" w:name="_Toc155208591"/>
      <w:bookmarkStart w:id="2556" w:name="_CR6_2B_2_3"/>
      <w:bookmarkEnd w:id="2556"/>
      <w:r w:rsidRPr="00AC4FBC">
        <w:t>6.2B.2.3</w:t>
      </w:r>
      <w:r w:rsidRPr="00AC4FBC">
        <w:tab/>
        <w:t>UE Maximum Output Power reduction for Inter-Band EN-DC within FR1</w:t>
      </w:r>
      <w:bookmarkEnd w:id="2540"/>
      <w:bookmarkEnd w:id="2541"/>
      <w:bookmarkEnd w:id="2542"/>
      <w:bookmarkEnd w:id="2543"/>
      <w:bookmarkEnd w:id="2544"/>
      <w:bookmarkEnd w:id="2545"/>
      <w:bookmarkEnd w:id="2546"/>
      <w:bookmarkEnd w:id="2547"/>
      <w:bookmarkEnd w:id="2548"/>
      <w:r w:rsidR="00317301" w:rsidRPr="00AC4FBC">
        <w:t xml:space="preserve"> (1 NR CC)</w:t>
      </w:r>
      <w:bookmarkEnd w:id="2549"/>
      <w:bookmarkEnd w:id="2550"/>
      <w:bookmarkEnd w:id="2551"/>
      <w:bookmarkEnd w:id="2552"/>
      <w:bookmarkEnd w:id="2553"/>
      <w:bookmarkEnd w:id="2554"/>
      <w:bookmarkEnd w:id="2555"/>
    </w:p>
    <w:p w14:paraId="6A252DFA" w14:textId="77777777" w:rsidR="00AB2B30" w:rsidRPr="00AC4FBC" w:rsidRDefault="006A7121">
      <w:pPr>
        <w:pStyle w:val="H6"/>
      </w:pPr>
      <w:bookmarkStart w:id="2557" w:name="_CR6_2B_2_3_1"/>
      <w:r w:rsidRPr="00AC4FBC">
        <w:t>6.2B.2.3.1</w:t>
      </w:r>
      <w:r w:rsidRPr="00AC4FBC">
        <w:tab/>
        <w:t>Test purpose</w:t>
      </w:r>
    </w:p>
    <w:bookmarkEnd w:id="2557"/>
    <w:p w14:paraId="2F61BD38" w14:textId="77777777" w:rsidR="00AB2B30" w:rsidRPr="00AC4FBC" w:rsidRDefault="006A7121">
      <w:r w:rsidRPr="00AC4FBC">
        <w:t>Same test purpose as in clause 6.2.2.1 in TS 38.521-1 [8] for the NR carrier.</w:t>
      </w:r>
    </w:p>
    <w:p w14:paraId="53A4C850" w14:textId="77777777" w:rsidR="00AB2B30" w:rsidRPr="00AC4FBC" w:rsidRDefault="006A7121">
      <w:pPr>
        <w:pStyle w:val="H6"/>
      </w:pPr>
      <w:bookmarkStart w:id="2558" w:name="_CR6_2B_2_3_2"/>
      <w:r w:rsidRPr="00AC4FBC">
        <w:t>6.2B.2.3.2</w:t>
      </w:r>
      <w:r w:rsidRPr="00AC4FBC">
        <w:tab/>
        <w:t>Test applicability</w:t>
      </w:r>
    </w:p>
    <w:bookmarkEnd w:id="2558"/>
    <w:p w14:paraId="72AA9406" w14:textId="77777777" w:rsidR="000674CF" w:rsidRPr="00AC4FBC" w:rsidRDefault="006A7121" w:rsidP="000674CF">
      <w:r w:rsidRPr="00AC4FBC">
        <w:t>The requirements of this test apply to all types of E-UTRA UE release 15 and forward, supporting inter-band EN-DC within FR1</w:t>
      </w:r>
      <w:r w:rsidR="00FE513E" w:rsidRPr="00AC4FBC">
        <w:t xml:space="preserve"> with 1 NR UL CC</w:t>
      </w:r>
      <w:r w:rsidRPr="00AC4FBC">
        <w:t>.</w:t>
      </w:r>
    </w:p>
    <w:p w14:paraId="73A57D07" w14:textId="64198232" w:rsidR="00AB2B30" w:rsidRPr="00AC4FBC" w:rsidRDefault="000674CF" w:rsidP="00BF220C">
      <w:pPr>
        <w:pStyle w:val="NO"/>
      </w:pPr>
      <w:r w:rsidRPr="00AC4FBC">
        <w:t>NOTE:</w:t>
      </w:r>
      <w:r w:rsidRPr="00AC4FBC">
        <w:tab/>
        <w:t xml:space="preserve">Test execution is not necessary if </w:t>
      </w:r>
      <w:bookmarkStart w:id="2559" w:name="OLE_LINK64"/>
      <w:r w:rsidRPr="00AC4FBC">
        <w:t>clause</w:t>
      </w:r>
      <w:bookmarkEnd w:id="2559"/>
      <w:r w:rsidRPr="00AC4FBC">
        <w:t> 6.5B.2.3.3 ACLR is executed since MPR requirement is verified in th</w:t>
      </w:r>
      <w:r w:rsidR="00A1754D" w:rsidRPr="00AC4FBC">
        <w:rPr>
          <w:lang w:eastAsia="zh-CN"/>
        </w:rPr>
        <w:t>is</w:t>
      </w:r>
      <w:r w:rsidRPr="00AC4FBC">
        <w:t xml:space="preserve"> test cases.</w:t>
      </w:r>
    </w:p>
    <w:p w14:paraId="2EBA58D3" w14:textId="77777777" w:rsidR="00AB2B30" w:rsidRPr="00AC4FBC" w:rsidRDefault="006A7121">
      <w:pPr>
        <w:pStyle w:val="H6"/>
      </w:pPr>
      <w:bookmarkStart w:id="2560" w:name="_CR6_2B_2_3_3"/>
      <w:r w:rsidRPr="00AC4FBC">
        <w:t>6.2B.2.3.3</w:t>
      </w:r>
      <w:r w:rsidRPr="00AC4FBC">
        <w:tab/>
        <w:t>Minimum conformance requirements</w:t>
      </w:r>
    </w:p>
    <w:bookmarkEnd w:id="2560"/>
    <w:p w14:paraId="3DEE640E" w14:textId="3520BB86" w:rsidR="00AB2B30" w:rsidRPr="00AC4FBC" w:rsidRDefault="006A7121">
      <w:r w:rsidRPr="00AC4FBC">
        <w:t xml:space="preserve">For inter-band EN-DC between E-UTRA and </w:t>
      </w:r>
      <w:r w:rsidR="00A445E8" w:rsidRPr="00AC4FBC">
        <w:t xml:space="preserve">NR </w:t>
      </w:r>
      <w:r w:rsidRPr="00AC4FBC">
        <w:t>FR1, UE maximum output power reduction specified in TS 36.101 [5] and TS 38.101-1 [2] apply for E-UTRA and NR respectively.</w:t>
      </w:r>
    </w:p>
    <w:p w14:paraId="7D8138E9" w14:textId="77777777" w:rsidR="00AB2B30" w:rsidRPr="00AC4FBC" w:rsidRDefault="006A7121">
      <w:r w:rsidRPr="00AC4FBC">
        <w:t>The normative reference for this requirement is TS 38.101-3 [4] clause 6.2B.2.3.</w:t>
      </w:r>
    </w:p>
    <w:p w14:paraId="61713BF4" w14:textId="77777777" w:rsidR="00AB2B30" w:rsidRPr="00AC4FBC" w:rsidRDefault="006A7121">
      <w:r w:rsidRPr="00AC4FBC">
        <w:t>No exception requirements applicable to NR or LTE. LTE anchor agnostic approach is applied.</w:t>
      </w:r>
    </w:p>
    <w:p w14:paraId="5015DC7A" w14:textId="77777777" w:rsidR="00AB2B30" w:rsidRPr="00AC4FBC" w:rsidRDefault="006A7121">
      <w:pPr>
        <w:pStyle w:val="H6"/>
      </w:pPr>
      <w:bookmarkStart w:id="2561" w:name="_CR6_2B_2_3_4"/>
      <w:r w:rsidRPr="00AC4FBC">
        <w:t>6.2B.2.3.4</w:t>
      </w:r>
      <w:r w:rsidRPr="00AC4FBC">
        <w:tab/>
        <w:t>Test description</w:t>
      </w:r>
    </w:p>
    <w:bookmarkEnd w:id="2561"/>
    <w:p w14:paraId="71B8102E" w14:textId="77777777" w:rsidR="00AB2B30" w:rsidRPr="00AC4FBC" w:rsidRDefault="006A7121">
      <w:r w:rsidRPr="00AC4FBC">
        <w:t>Same test description as in clause 6.2.2.4 in TS 38.521-1 [8] for the NR carrier with the following exceptions:</w:t>
      </w:r>
    </w:p>
    <w:p w14:paraId="3D51A913"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00D01B31" w14:textId="77777777" w:rsidR="00AB2B30" w:rsidRPr="00AC4FBC" w:rsidRDefault="006A7121">
      <w:r w:rsidRPr="00AC4FBC">
        <w:t>For Initial conditions as in clause 6.2.2.4.1 in TS 38.521-1 [8], the following steps will be added to configure E-UTRA component:</w:t>
      </w:r>
    </w:p>
    <w:p w14:paraId="4AAFDFBF"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4.6-1.</w:t>
      </w:r>
    </w:p>
    <w:p w14:paraId="58277E06" w14:textId="77777777" w:rsidR="00AB2B30" w:rsidRPr="00AC4FBC" w:rsidRDefault="006A7121">
      <w:pPr>
        <w:pStyle w:val="B10"/>
      </w:pPr>
      <w:r w:rsidRPr="00AC4FBC">
        <w:t>3.1.</w:t>
      </w:r>
      <w:r w:rsidRPr="00AC4FBC">
        <w:tab/>
        <w:t>Downlink E-UTRA signals are initially set up according to TS 36.521-1 [10] Annex C0, C.1 and C.3.0, and uplink signals according to Annex H.1 and H.3.0.</w:t>
      </w:r>
    </w:p>
    <w:p w14:paraId="7E1A9719" w14:textId="77777777" w:rsidR="00AB2B30" w:rsidRPr="00AC4FBC" w:rsidRDefault="006A7121">
      <w:pPr>
        <w:pStyle w:val="B10"/>
      </w:pPr>
      <w:r w:rsidRPr="00AC4FBC">
        <w:lastRenderedPageBreak/>
        <w:t>4.1.</w:t>
      </w:r>
      <w:r w:rsidRPr="00AC4FBC">
        <w:tab/>
        <w:t>The E-UTRA UL Reference Measurement channels are set according to Table 4.6-1.</w:t>
      </w:r>
    </w:p>
    <w:p w14:paraId="5D23A200" w14:textId="38F20541" w:rsidR="00AB2B30" w:rsidRPr="00AC4FBC" w:rsidRDefault="006A7121">
      <w:r w:rsidRPr="00AC4FBC">
        <w:t>Step 6 of Initial conditions as in clause 6.2.2.4.1 in TS 38.521-1 [8] is replaced by</w:t>
      </w:r>
      <w:r w:rsidR="00655D4F" w:rsidRPr="00AC4FBC">
        <w:t xml:space="preserve"> the following two steps</w:t>
      </w:r>
      <w:r w:rsidRPr="00AC4FBC">
        <w:t>:</w:t>
      </w:r>
    </w:p>
    <w:p w14:paraId="3B0AC705" w14:textId="46B59D43" w:rsidR="00AB2B30" w:rsidRPr="00AC4FBC" w:rsidRDefault="006A7121">
      <w:pPr>
        <w:pStyle w:val="B10"/>
      </w:pPr>
      <w:r w:rsidRPr="00AC4FBC">
        <w:t>6.</w:t>
      </w:r>
      <w:r w:rsidRPr="00AC4FBC">
        <w:tab/>
        <w:t>Ensure the UE is in state RRC_CONNECTED with generic procedure parameters Connectivity EN-DC, DC bearer MCG and SCG</w:t>
      </w:r>
      <w:r w:rsidR="00D556E6" w:rsidRPr="00AC4FBC">
        <w:t xml:space="preserve">, Connected without release </w:t>
      </w:r>
      <w:r w:rsidR="00D556E6" w:rsidRPr="00AC4FBC">
        <w:rPr>
          <w:i/>
        </w:rPr>
        <w:t>On</w:t>
      </w:r>
      <w:r w:rsidRPr="00AC4FBC">
        <w:t xml:space="preserve"> according to TS 38.508</w:t>
      </w:r>
      <w:r w:rsidR="00655D4F" w:rsidRPr="00AC4FBC">
        <w:t>-1</w:t>
      </w:r>
      <w:r w:rsidRPr="00AC4FBC">
        <w:t> [6] clause 4.5.</w:t>
      </w:r>
    </w:p>
    <w:p w14:paraId="748E5AF7" w14:textId="77777777" w:rsidR="00CF7B06" w:rsidRPr="00AC4FBC" w:rsidRDefault="00CF7B06" w:rsidP="00CF7B06">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781EFAC" w14:textId="77777777" w:rsidR="00AB2B30" w:rsidRPr="00AC4FBC" w:rsidRDefault="006A7121">
      <w:r w:rsidRPr="00AC4FBC">
        <w:t>Same test procedure as in clause 6.2.2.4.2 in TS 38.521-1 [8].</w:t>
      </w:r>
    </w:p>
    <w:p w14:paraId="3ED45FB1" w14:textId="77777777" w:rsidR="00AB2B30" w:rsidRPr="00AC4FBC" w:rsidRDefault="006A7121">
      <w:pPr>
        <w:pStyle w:val="H6"/>
      </w:pPr>
      <w:bookmarkStart w:id="2562" w:name="_Toc27475631"/>
      <w:bookmarkStart w:id="2563" w:name="_CR6_2B_2_3_5"/>
      <w:r w:rsidRPr="00AC4FBC">
        <w:t>6.2B.2.3.5</w:t>
      </w:r>
      <w:r w:rsidRPr="00AC4FBC">
        <w:tab/>
        <w:t>Test requirement</w:t>
      </w:r>
      <w:bookmarkEnd w:id="2562"/>
    </w:p>
    <w:bookmarkEnd w:id="2563"/>
    <w:p w14:paraId="7467EAB4" w14:textId="33C18916" w:rsidR="00AB2B30" w:rsidRPr="00AC4FBC" w:rsidRDefault="006A7121">
      <w:pPr>
        <w:rPr>
          <w:rFonts w:eastAsia="×–¾’©‘Ì"/>
        </w:rPr>
      </w:pPr>
      <w:r w:rsidRPr="00AC4FBC">
        <w:t>For PC3 UE, same test requirement as in clause </w:t>
      </w:r>
      <w:r w:rsidRPr="00AC4FBC">
        <w:rPr>
          <w:rFonts w:eastAsia="×–¾’©‘Ì"/>
        </w:rPr>
        <w:t>6.2.2.5 in TS 38.521-1 [8].</w:t>
      </w:r>
    </w:p>
    <w:p w14:paraId="51A400B0" w14:textId="41B43759" w:rsidR="00AB2B30" w:rsidRPr="00AC4FBC" w:rsidRDefault="006A7121">
      <w:r w:rsidRPr="00AC4FBC">
        <w:t xml:space="preserve">For </w:t>
      </w:r>
      <w:r w:rsidR="006C2F53" w:rsidRPr="00AC4FBC">
        <w:t>PC2 UE (Rel-15 UE indicates PC2 on NR band</w:t>
      </w:r>
      <w:r w:rsidR="006C2F53" w:rsidRPr="00AC4FBC">
        <w:rPr>
          <w:lang w:eastAsia="zh-CN"/>
        </w:rPr>
        <w:t xml:space="preserve">, </w:t>
      </w:r>
      <w:r w:rsidR="006C2F53" w:rsidRPr="00AC4FBC">
        <w:t>Rel-16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 xml:space="preserve">), same test requirement for PC2 UE as in clause 6.2.2.5 in TS 38.521-1 [8]. For </w:t>
      </w:r>
      <w:r w:rsidR="006C2F53" w:rsidRPr="00AC4FBC">
        <w:t xml:space="preserve">PC2 UE (Rel-15 </w:t>
      </w:r>
      <w:r w:rsidR="006C2F53" w:rsidRPr="00AC4FBC">
        <w:rPr>
          <w:lang w:eastAsia="zh-CN"/>
        </w:rPr>
        <w:t>and forward</w:t>
      </w:r>
      <w:r w:rsidR="006C2F53" w:rsidRPr="00AC4FBC">
        <w:t xml:space="preserve"> UE indicates PC</w:t>
      </w:r>
      <w:r w:rsidR="006C2F53" w:rsidRPr="00AC4FBC">
        <w:rPr>
          <w:lang w:eastAsia="zh-CN"/>
        </w:rPr>
        <w:t>3</w:t>
      </w:r>
      <w:r w:rsidR="006C2F53" w:rsidRPr="00AC4FBC">
        <w:t xml:space="preserve"> on NR band</w:t>
      </w:r>
      <w:r w:rsidR="006C2F53" w:rsidRPr="00AC4FBC">
        <w:rPr>
          <w:lang w:eastAsia="zh-CN"/>
        </w:rPr>
        <w:t xml:space="preserve">, </w:t>
      </w:r>
      <w:r w:rsidR="006C2F53" w:rsidRPr="00AC4FBC">
        <w:t>Rel-16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 same test requirement for PC3 UE as in clause 6.2.2.5 in TS 38.521-1 [8].</w:t>
      </w:r>
    </w:p>
    <w:p w14:paraId="202307FA" w14:textId="77777777" w:rsidR="00140AEF" w:rsidRPr="00AC4FBC" w:rsidRDefault="00140AEF" w:rsidP="00140AEF">
      <w:pPr>
        <w:pStyle w:val="Heading4"/>
      </w:pPr>
      <w:bookmarkStart w:id="2564" w:name="_Toc100094011"/>
      <w:bookmarkStart w:id="2565" w:name="_Toc106872666"/>
      <w:bookmarkStart w:id="2566" w:name="_Toc155208592"/>
      <w:bookmarkStart w:id="2567" w:name="_Toc27475632"/>
      <w:bookmarkStart w:id="2568" w:name="_Toc29495213"/>
      <w:bookmarkStart w:id="2569" w:name="_Toc36116257"/>
      <w:bookmarkStart w:id="2570" w:name="_Toc36118306"/>
      <w:bookmarkStart w:id="2571" w:name="_Toc36560419"/>
      <w:bookmarkStart w:id="2572" w:name="_Toc43976917"/>
      <w:bookmarkStart w:id="2573" w:name="_Toc52213489"/>
      <w:bookmarkStart w:id="2574" w:name="_Toc60742945"/>
      <w:bookmarkStart w:id="2575" w:name="_Toc68206128"/>
      <w:bookmarkStart w:id="2576" w:name="_Toc75971926"/>
      <w:bookmarkStart w:id="2577" w:name="_Toc85051349"/>
      <w:bookmarkStart w:id="2578" w:name="_Toc90493347"/>
      <w:bookmarkStart w:id="2579" w:name="_Toc90493987"/>
      <w:bookmarkStart w:id="2580" w:name="_CR6_2B_2_3a"/>
      <w:bookmarkEnd w:id="2580"/>
      <w:r w:rsidRPr="00AC4FBC">
        <w:t>6.2B.2.3a</w:t>
      </w:r>
      <w:r w:rsidRPr="00AC4FBC">
        <w:tab/>
        <w:t>UE Maximum Output Power reduction for Inter-Band NE-DC within FR1</w:t>
      </w:r>
      <w:r w:rsidRPr="00AC4FBC">
        <w:rPr>
          <w:lang w:eastAsia="zh-CN"/>
        </w:rPr>
        <w:t xml:space="preserve"> (1 NR CC)</w:t>
      </w:r>
      <w:bookmarkEnd w:id="2564"/>
      <w:bookmarkEnd w:id="2565"/>
      <w:bookmarkEnd w:id="2566"/>
    </w:p>
    <w:p w14:paraId="7AF5D284" w14:textId="6B1295FC" w:rsidR="00140AEF" w:rsidRPr="00AC4FBC" w:rsidRDefault="00140AEF" w:rsidP="00140AEF">
      <w:pPr>
        <w:rPr>
          <w:lang w:eastAsia="zh-CN"/>
        </w:rPr>
      </w:pPr>
      <w:r w:rsidRPr="00AC4FBC">
        <w:t xml:space="preserve">No exception requirements applicable to NR or </w:t>
      </w:r>
      <w:r w:rsidR="003E285D" w:rsidRPr="00AC4FBC">
        <w:t>E-UTRA</w:t>
      </w:r>
      <w:r w:rsidRPr="00AC4FBC">
        <w:t>.</w:t>
      </w:r>
    </w:p>
    <w:p w14:paraId="439A03D8" w14:textId="77777777" w:rsidR="00140AEF" w:rsidRPr="00AC4FBC" w:rsidRDefault="00140AEF" w:rsidP="00140AEF">
      <w:r w:rsidRPr="00AC4FBC">
        <w:t xml:space="preserve">No test case details are specified. </w:t>
      </w:r>
      <w:r w:rsidRPr="00AC4FBC">
        <w:rPr>
          <w:lang w:eastAsia="zh-CN"/>
        </w:rPr>
        <w:t>T</w:t>
      </w:r>
      <w:r w:rsidRPr="00AC4FBC">
        <w:t>he requirements for</w:t>
      </w:r>
      <w:r w:rsidRPr="00AC4FBC">
        <w:rPr>
          <w:lang w:eastAsia="zh-CN"/>
        </w:rPr>
        <w:t xml:space="preserve"> NR carrier </w:t>
      </w:r>
      <w:r w:rsidRPr="00AC4FBC">
        <w:t xml:space="preserve">in this test case </w:t>
      </w:r>
      <w:r w:rsidRPr="00AC4FBC">
        <w:rPr>
          <w:lang w:eastAsia="zh-CN"/>
        </w:rPr>
        <w:t>are tested</w:t>
      </w:r>
      <w:r w:rsidRPr="00AC4FBC">
        <w:t xml:space="preserve"> in 6.2.2</w:t>
      </w:r>
      <w:r w:rsidRPr="00AC4FBC">
        <w:rPr>
          <w:lang w:eastAsia="zh-CN"/>
        </w:rPr>
        <w:t xml:space="preserve"> of TS 38.521-1 [8], and the requirements for LTE carrier(s) in this test case are tested in 6.2.3 and 6.2.3A of TS 36.521-1 [10]. Neither NR carrier</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1BBB3F2D" w14:textId="7D92B6BF" w:rsidR="00AB2B30" w:rsidRPr="00AC4FBC" w:rsidRDefault="006A7121">
      <w:pPr>
        <w:pStyle w:val="Heading4"/>
      </w:pPr>
      <w:bookmarkStart w:id="2581" w:name="_Toc100094012"/>
      <w:bookmarkStart w:id="2582" w:name="_Toc106872667"/>
      <w:bookmarkStart w:id="2583" w:name="_Toc155208593"/>
      <w:bookmarkStart w:id="2584" w:name="_CR6_2B_2_4"/>
      <w:bookmarkEnd w:id="2584"/>
      <w:r w:rsidRPr="00AC4FBC">
        <w:t>6.2B.2.4</w:t>
      </w:r>
      <w:r w:rsidRPr="00AC4FBC">
        <w:tab/>
        <w:t>UE Maximum Output Power reduction for Inter-Band EN-DC including FR2</w:t>
      </w:r>
      <w:bookmarkEnd w:id="2567"/>
      <w:bookmarkEnd w:id="2568"/>
      <w:bookmarkEnd w:id="2569"/>
      <w:bookmarkEnd w:id="2570"/>
      <w:bookmarkEnd w:id="2571"/>
      <w:bookmarkEnd w:id="2572"/>
      <w:bookmarkEnd w:id="2573"/>
      <w:bookmarkEnd w:id="2574"/>
      <w:bookmarkEnd w:id="2575"/>
      <w:r w:rsidR="00EF7041" w:rsidRPr="00AC4FBC">
        <w:rPr>
          <w:lang w:eastAsia="zh-CN"/>
        </w:rPr>
        <w:t xml:space="preserve"> (1 NR CC)</w:t>
      </w:r>
      <w:bookmarkEnd w:id="2576"/>
      <w:bookmarkEnd w:id="2577"/>
      <w:bookmarkEnd w:id="2578"/>
      <w:bookmarkEnd w:id="2579"/>
      <w:bookmarkEnd w:id="2581"/>
      <w:bookmarkEnd w:id="2582"/>
      <w:bookmarkEnd w:id="2583"/>
    </w:p>
    <w:p w14:paraId="79734FA6" w14:textId="77777777" w:rsidR="00AB2B30" w:rsidRPr="00AC4FBC" w:rsidRDefault="006A7121">
      <w:pPr>
        <w:pStyle w:val="EditorsNote"/>
      </w:pPr>
      <w:r w:rsidRPr="00AC4FBC">
        <w:t>Editor's note:</w:t>
      </w:r>
      <w:r w:rsidRPr="00AC4FBC">
        <w:tab/>
        <w:t>Following aspects are missing or under discussion</w:t>
      </w:r>
    </w:p>
    <w:p w14:paraId="57C39D3F" w14:textId="2D41375E" w:rsidR="00AB2B30" w:rsidRPr="00AC4FBC" w:rsidRDefault="006A7121">
      <w:pPr>
        <w:pStyle w:val="EditorsNote"/>
      </w:pPr>
      <w:r w:rsidRPr="00AC4FBC">
        <w:t>-</w:t>
      </w:r>
      <w:r w:rsidRPr="00AC4FBC">
        <w:tab/>
        <w:t>The referred test case 6.2.2 in TS 38.521-2 [9] is incomplete</w:t>
      </w:r>
      <w:r w:rsidRPr="00AC4FBC">
        <w:rPr>
          <w:lang w:eastAsia="ja-JP"/>
        </w:rPr>
        <w:t xml:space="preserve"> for PC2 and PC4.</w:t>
      </w:r>
    </w:p>
    <w:p w14:paraId="0674632A" w14:textId="77777777" w:rsidR="00AB2B30" w:rsidRPr="00AC4FBC" w:rsidRDefault="006A7121">
      <w:pPr>
        <w:pStyle w:val="H6"/>
      </w:pPr>
      <w:bookmarkStart w:id="2585" w:name="_Toc27475633"/>
      <w:bookmarkStart w:id="2586" w:name="_CR6_2B_2_4_1"/>
      <w:r w:rsidRPr="00AC4FBC">
        <w:t>6.2B.2.4.1</w:t>
      </w:r>
      <w:r w:rsidRPr="00AC4FBC">
        <w:tab/>
        <w:t>Test purpose</w:t>
      </w:r>
      <w:bookmarkEnd w:id="2585"/>
    </w:p>
    <w:bookmarkEnd w:id="2586"/>
    <w:p w14:paraId="3A0CFD9A" w14:textId="77777777" w:rsidR="00AB2B30" w:rsidRPr="00AC4FBC" w:rsidRDefault="006A7121">
      <w:r w:rsidRPr="00AC4FBC">
        <w:t>To verify that the error of the UE maximum output power does not exceed the range prescribed by the specified maximum output power with MPR and tolerance.</w:t>
      </w:r>
    </w:p>
    <w:p w14:paraId="1F69D164" w14:textId="77777777" w:rsidR="00AB2B30" w:rsidRPr="00AC4FBC" w:rsidRDefault="006A7121">
      <w:r w:rsidRPr="00AC4FBC">
        <w:t>An excess maximum output power has the possibility to interfere to other channels or other systems. A small maximum output power decreases the coverage area.</w:t>
      </w:r>
    </w:p>
    <w:p w14:paraId="3992B801" w14:textId="77777777" w:rsidR="00AB2B30" w:rsidRPr="00AC4FBC" w:rsidRDefault="006A7121">
      <w:pPr>
        <w:pStyle w:val="H6"/>
      </w:pPr>
      <w:bookmarkStart w:id="2587" w:name="_Toc27475634"/>
      <w:bookmarkStart w:id="2588" w:name="_CR6_2B_2_4_2"/>
      <w:r w:rsidRPr="00AC4FBC">
        <w:t>6.2B.2.4.2</w:t>
      </w:r>
      <w:r w:rsidRPr="00AC4FBC">
        <w:tab/>
        <w:t>Test applicability</w:t>
      </w:r>
      <w:bookmarkEnd w:id="2587"/>
    </w:p>
    <w:bookmarkEnd w:id="2588"/>
    <w:p w14:paraId="4CA9CD90" w14:textId="2EAE68BE" w:rsidR="00AB2B30" w:rsidRPr="00AC4FBC" w:rsidRDefault="006A7121">
      <w:r w:rsidRPr="00AC4FBC">
        <w:t>This test case applies to all types of E-UTRA UE release 15 and forward, supporting inter-band EN-DC including FR2</w:t>
      </w:r>
      <w:r w:rsidR="00B93205" w:rsidRPr="00AC4FBC">
        <w:t xml:space="preserve"> with 1 NR UL CC</w:t>
      </w:r>
      <w:r w:rsidRPr="00AC4FBC">
        <w:t>.</w:t>
      </w:r>
    </w:p>
    <w:p w14:paraId="293FE6EE" w14:textId="77777777" w:rsidR="00AB2B30" w:rsidRPr="00AC4FBC" w:rsidRDefault="006A7121">
      <w:pPr>
        <w:pStyle w:val="H6"/>
      </w:pPr>
      <w:bookmarkStart w:id="2589" w:name="_Toc27475635"/>
      <w:bookmarkStart w:id="2590" w:name="_CR6_2B_2_4_3"/>
      <w:r w:rsidRPr="00AC4FBC">
        <w:t>6.2B.2.4.3</w:t>
      </w:r>
      <w:r w:rsidRPr="00AC4FBC">
        <w:tab/>
        <w:t>Minimum conformance requirements</w:t>
      </w:r>
      <w:bookmarkEnd w:id="2589"/>
    </w:p>
    <w:bookmarkEnd w:id="2590"/>
    <w:p w14:paraId="138AF53B" w14:textId="77777777" w:rsidR="00AB2B30" w:rsidRPr="00AC4FBC" w:rsidRDefault="006A7121">
      <w:r w:rsidRPr="00AC4FBC">
        <w:t>UE maximum output power reduction requirement for E-UTRA single carrier and CA operation specified in clauses 6.2.3 and 6.2.3A of TS 36.101[5] and for NR single carrier and CA operation specified in clauses 6.2.2, 6.2A.2, and 6.2D.2 of TS 38.101-2 [3] apply.</w:t>
      </w:r>
    </w:p>
    <w:p w14:paraId="54EE97D2" w14:textId="77777777" w:rsidR="00AB2B30" w:rsidRPr="00AC4FBC" w:rsidRDefault="006A7121">
      <w:r w:rsidRPr="00AC4FBC">
        <w:t>The normative reference for this requirement is TS 38.101-3 [4] clause 6.2B.2.4.</w:t>
      </w:r>
    </w:p>
    <w:p w14:paraId="604346C0" w14:textId="4310E43A" w:rsidR="00AB2B30" w:rsidRPr="00AC4FBC" w:rsidRDefault="006A7121">
      <w:pPr>
        <w:rPr>
          <w:rFonts w:eastAsia="MS Mincho"/>
          <w:lang w:eastAsia="de-DE"/>
        </w:rPr>
      </w:pPr>
      <w:r w:rsidRPr="00AC4FBC">
        <w:t xml:space="preserve">No exception requirements applicable to NR or </w:t>
      </w:r>
      <w:r w:rsidR="003E285D" w:rsidRPr="00AC4FBC">
        <w:t>E-UTRA</w:t>
      </w:r>
      <w:r w:rsidRPr="00AC4FBC">
        <w:t>. LTE anchor agnostic approach is applied.</w:t>
      </w:r>
    </w:p>
    <w:p w14:paraId="0FFE306F" w14:textId="77777777" w:rsidR="00AB2B30" w:rsidRPr="00AC4FBC" w:rsidRDefault="006A7121">
      <w:pPr>
        <w:pStyle w:val="H6"/>
      </w:pPr>
      <w:bookmarkStart w:id="2591" w:name="_Toc27475636"/>
      <w:bookmarkStart w:id="2592" w:name="_CR6_2B_2_4_4"/>
      <w:r w:rsidRPr="00AC4FBC">
        <w:lastRenderedPageBreak/>
        <w:t>6.2B.2.4.4</w:t>
      </w:r>
      <w:r w:rsidRPr="00AC4FBC">
        <w:tab/>
        <w:t>Test description</w:t>
      </w:r>
      <w:bookmarkEnd w:id="2591"/>
    </w:p>
    <w:p w14:paraId="2594CF65" w14:textId="77777777" w:rsidR="00AB2B30" w:rsidRPr="00AC4FBC" w:rsidRDefault="006A7121">
      <w:pPr>
        <w:pStyle w:val="H6"/>
      </w:pPr>
      <w:bookmarkStart w:id="2593" w:name="_CR6_2B_2_4_4_1"/>
      <w:bookmarkEnd w:id="2592"/>
      <w:r w:rsidRPr="00AC4FBC">
        <w:t>6.2B.2.4.4.1</w:t>
      </w:r>
      <w:r w:rsidRPr="00AC4FBC">
        <w:tab/>
        <w:t>Initial conditions</w:t>
      </w:r>
    </w:p>
    <w:bookmarkEnd w:id="2593"/>
    <w:p w14:paraId="58E50A97" w14:textId="77777777" w:rsidR="00AB2B30" w:rsidRPr="00AC4FBC" w:rsidRDefault="006A7121">
      <w:r w:rsidRPr="00AC4FBC">
        <w:t>Same test description as in clause 6.2.2.4 in TS 38.521-2 [9] for the NR carrier with the following exceptions:</w:t>
      </w:r>
    </w:p>
    <w:p w14:paraId="28612136" w14:textId="2998FC3A" w:rsidR="006C2171" w:rsidRPr="00AC4FBC" w:rsidRDefault="006C2171" w:rsidP="006C2171">
      <w:pPr>
        <w:ind w:left="568" w:hanging="284"/>
      </w:pPr>
      <w:r w:rsidRPr="00AC4FBC">
        <w:tab/>
        <w:t>The initial test configurations for E-UTRA band consist of environmental conditions, test frequencies, and channel bandwidths based on E-UTRA bands specified in Table 4.7-1.</w:t>
      </w:r>
    </w:p>
    <w:p w14:paraId="3143E577" w14:textId="77777777" w:rsidR="006C2171" w:rsidRPr="00AC4FBC" w:rsidRDefault="006C2171" w:rsidP="006C2171">
      <w:pPr>
        <w:ind w:left="568" w:hanging="284"/>
      </w:pPr>
      <w:r w:rsidRPr="00AC4FBC">
        <w:tab/>
        <w:t>For Initial conditions as in clause 6.2.2.4.1 in TS 38.521-2 [9], the following steps will be added to configure E-UTRA component:</w:t>
      </w:r>
    </w:p>
    <w:p w14:paraId="14C6DFB3" w14:textId="6D110560" w:rsidR="006C2171" w:rsidRPr="00AC4FBC" w:rsidRDefault="006C2171" w:rsidP="006C2171">
      <w:pPr>
        <w:ind w:left="851" w:hanging="284"/>
      </w:pPr>
      <w:r w:rsidRPr="00AC4FBC">
        <w:t>2.1.</w:t>
      </w:r>
      <w:r w:rsidRPr="00AC4FBC">
        <w:tab/>
        <w:t>The parameter settings for the E-UTRA cell are set up according to TS 36.508 [11] clause 4.4.3 with E-UTRA channel bandwidth and test frequencies defined in Table 4.7-1.</w:t>
      </w:r>
    </w:p>
    <w:p w14:paraId="2C8084DC" w14:textId="77777777" w:rsidR="006C2171" w:rsidRPr="00AC4FBC" w:rsidRDefault="006C2171" w:rsidP="006C2171">
      <w:pPr>
        <w:ind w:left="851" w:hanging="284"/>
      </w:pPr>
      <w:r w:rsidRPr="00AC4FBC">
        <w:t>3.1.</w:t>
      </w:r>
      <w:r w:rsidRPr="00AC4FBC">
        <w:tab/>
        <w:t>Downlink E-UTRA signals are initially set up according to TS 36.521-1 [10] Annex C, clauses C.0, C.1 and C.3.0, and uplink signals according to Annex H, clauses H.1 and H.3.0.</w:t>
      </w:r>
    </w:p>
    <w:p w14:paraId="5975B38D" w14:textId="41081894" w:rsidR="006C2171" w:rsidRPr="00AC4FBC" w:rsidRDefault="006C2171" w:rsidP="006C2171">
      <w:pPr>
        <w:ind w:left="851" w:hanging="284"/>
      </w:pPr>
      <w:r w:rsidRPr="00AC4FBC">
        <w:t>4.1.</w:t>
      </w:r>
      <w:r w:rsidRPr="00AC4FBC">
        <w:tab/>
        <w:t>The E-UTRA UL Reference Measurement channels are set according to Table 4.7-1.</w:t>
      </w:r>
    </w:p>
    <w:p w14:paraId="1B852062" w14:textId="77777777" w:rsidR="00AB2B30" w:rsidRPr="00AC4FBC" w:rsidRDefault="006A7121">
      <w:r w:rsidRPr="00AC4FBC">
        <w:t>Step 6 of Initial conditions as in clause 6.2.2.4.1 in TS 38.521-2 [9] is replaced by:</w:t>
      </w:r>
    </w:p>
    <w:p w14:paraId="5D380878" w14:textId="77777777" w:rsidR="00AB2B30" w:rsidRPr="00AC4FBC" w:rsidRDefault="006A7121">
      <w:pPr>
        <w:pStyle w:val="B20"/>
      </w:pPr>
      <w:r w:rsidRPr="00AC4FBC">
        <w:t>6.</w:t>
      </w:r>
      <w:r w:rsidRPr="00AC4FBC">
        <w:tab/>
        <w:t>Ensure the UE is in state RRC_CONNECTED with generic procedure parameters Connectivity EN-DC, DC bearer MCG and SCG according to TS 38.508 [6] clause 4.5.</w:t>
      </w:r>
    </w:p>
    <w:p w14:paraId="49A9DEA0" w14:textId="77777777" w:rsidR="00AB2B30" w:rsidRPr="00AC4FBC" w:rsidRDefault="006A7121">
      <w:r w:rsidRPr="00AC4FBC">
        <w:t>Same test procedure as in clause 6.2.2.4.2 in TS 38.521-2 [9] with the following steps added for E-UTRA component:</w:t>
      </w:r>
    </w:p>
    <w:p w14:paraId="14CE83B5"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19F7997" w14:textId="77777777" w:rsidR="00AB2B30" w:rsidRPr="00AC4FBC" w:rsidRDefault="006A7121">
      <w:pPr>
        <w:pStyle w:val="H6"/>
      </w:pPr>
      <w:bookmarkStart w:id="2594" w:name="_Toc27475637"/>
      <w:r w:rsidRPr="00AC4FBC">
        <w:t>6.2B.2.4.5</w:t>
      </w:r>
      <w:r w:rsidRPr="00AC4FBC">
        <w:tab/>
        <w:t>Test requirement</w:t>
      </w:r>
      <w:bookmarkEnd w:id="2594"/>
    </w:p>
    <w:p w14:paraId="6E087097" w14:textId="77777777" w:rsidR="00AB2B30" w:rsidRPr="00AC4FBC" w:rsidRDefault="006A7121">
      <w:pPr>
        <w:rPr>
          <w:rFonts w:eastAsia="×–¾’©‘Ì"/>
        </w:rPr>
      </w:pPr>
      <w:r w:rsidRPr="00AC4FBC">
        <w:t>Same test requirement as in clause </w:t>
      </w:r>
      <w:r w:rsidRPr="00AC4FBC">
        <w:rPr>
          <w:rFonts w:eastAsia="×–¾’©‘Ì"/>
        </w:rPr>
        <w:t>6.2.2.5 in TS 38.521-2 [9] for the NR carrier.</w:t>
      </w:r>
    </w:p>
    <w:p w14:paraId="34A98241" w14:textId="77777777" w:rsidR="006E3D4F" w:rsidRPr="00AC4FBC" w:rsidRDefault="006E3D4F" w:rsidP="006E3D4F">
      <w:pPr>
        <w:pStyle w:val="Heading4"/>
      </w:pPr>
      <w:bookmarkStart w:id="2595" w:name="_Toc155208594"/>
      <w:bookmarkStart w:id="2596" w:name="_Toc100094013"/>
      <w:bookmarkStart w:id="2597" w:name="_Toc106872668"/>
      <w:bookmarkStart w:id="2598" w:name="_Toc27475638"/>
      <w:bookmarkStart w:id="2599" w:name="_Toc29495214"/>
      <w:bookmarkStart w:id="2600" w:name="_Toc36116258"/>
      <w:bookmarkStart w:id="2601" w:name="_Toc36118307"/>
      <w:bookmarkStart w:id="2602" w:name="_Toc36560420"/>
      <w:bookmarkStart w:id="2603" w:name="_Toc43976918"/>
      <w:bookmarkStart w:id="2604" w:name="_Toc52213490"/>
      <w:bookmarkStart w:id="2605" w:name="_Toc60742946"/>
      <w:bookmarkStart w:id="2606" w:name="_Toc68206129"/>
      <w:bookmarkStart w:id="2607" w:name="_Toc75971927"/>
      <w:bookmarkStart w:id="2608" w:name="_Toc85051350"/>
      <w:bookmarkStart w:id="2609" w:name="_Toc90493348"/>
      <w:bookmarkStart w:id="2610" w:name="_Toc90493988"/>
      <w:bookmarkStart w:id="2611" w:name="_Hlk5034280"/>
      <w:bookmarkStart w:id="2612" w:name="_CR6_2B_2_4a"/>
      <w:bookmarkEnd w:id="2612"/>
      <w:r w:rsidRPr="00AC4FBC">
        <w:t>6.2B.2.4a</w:t>
      </w:r>
      <w:r w:rsidRPr="00AC4FBC">
        <w:tab/>
        <w:t>UE Maximum Output Power reduction enhancements for Inter-Band EN-DC including FR2 (1 NR CC)</w:t>
      </w:r>
      <w:bookmarkEnd w:id="2595"/>
    </w:p>
    <w:p w14:paraId="65F6CD67" w14:textId="77777777" w:rsidR="006E3D4F" w:rsidRPr="00AC4FBC" w:rsidRDefault="006E3D4F" w:rsidP="006E3D4F">
      <w:pPr>
        <w:pStyle w:val="H6"/>
      </w:pPr>
      <w:bookmarkStart w:id="2613" w:name="_CR6_2B_2_4a_1"/>
      <w:r w:rsidRPr="00AC4FBC">
        <w:t>6.2B.2.4a.1</w:t>
      </w:r>
      <w:r w:rsidRPr="00AC4FBC">
        <w:tab/>
        <w:t>Test purpose</w:t>
      </w:r>
    </w:p>
    <w:bookmarkEnd w:id="2613"/>
    <w:p w14:paraId="4832E7CC" w14:textId="77777777" w:rsidR="006E3D4F" w:rsidRPr="00AC4FBC" w:rsidRDefault="006E3D4F" w:rsidP="006E3D4F">
      <w:r w:rsidRPr="00AC4FBC">
        <w:t xml:space="preserve">Same test purpose as in clause 6.2.2_1 in TS 38.521-2 [9] for the </w:t>
      </w:r>
      <w:r w:rsidRPr="00AC4FBC">
        <w:rPr>
          <w:i/>
        </w:rPr>
        <w:t>NR</w:t>
      </w:r>
      <w:r w:rsidRPr="00AC4FBC">
        <w:t xml:space="preserve"> carrier.</w:t>
      </w:r>
    </w:p>
    <w:p w14:paraId="63F34EDB" w14:textId="77777777" w:rsidR="006E3D4F" w:rsidRPr="00AC4FBC" w:rsidRDefault="006E3D4F" w:rsidP="006E3D4F">
      <w:pPr>
        <w:pStyle w:val="H6"/>
      </w:pPr>
      <w:bookmarkStart w:id="2614" w:name="_CR6_2B_2_4a_2"/>
      <w:r w:rsidRPr="00AC4FBC">
        <w:t>6.2B.2.4a.2</w:t>
      </w:r>
      <w:r w:rsidRPr="00AC4FBC">
        <w:tab/>
        <w:t>Test applicability</w:t>
      </w:r>
    </w:p>
    <w:bookmarkEnd w:id="2614"/>
    <w:p w14:paraId="082507EC" w14:textId="77777777" w:rsidR="006E3D4F" w:rsidRPr="00AC4FBC" w:rsidRDefault="006E3D4F" w:rsidP="006E3D4F">
      <w:r w:rsidRPr="00AC4FBC">
        <w:t>This test case applies to:</w:t>
      </w:r>
    </w:p>
    <w:p w14:paraId="0FAD8C7A" w14:textId="77777777" w:rsidR="006E3D4F" w:rsidRPr="00AC4FBC" w:rsidRDefault="006E3D4F" w:rsidP="006E3D4F">
      <w:r w:rsidRPr="00AC4FBC">
        <w:t>-All types of E-UTRA PC3 UE release 15 supporting inter-band EN-DC including FR2 with 1 NR UL CC and</w:t>
      </w:r>
      <w:r w:rsidRPr="00AC4FBC">
        <w:rPr>
          <w:i/>
          <w:iCs/>
        </w:rPr>
        <w:t xml:space="preserve"> modifiedMPRbehaviour</w:t>
      </w:r>
      <w:r w:rsidRPr="00AC4FBC">
        <w:t xml:space="preserve"> bit 0 capability (according to Annex P.1 in TS38.521-2 [9]).</w:t>
      </w:r>
    </w:p>
    <w:p w14:paraId="0FF2F073" w14:textId="77777777" w:rsidR="006E3D4F" w:rsidRPr="00AC4FBC" w:rsidRDefault="006E3D4F" w:rsidP="006E3D4F">
      <w:r w:rsidRPr="00AC4FBC">
        <w:t>- All types of E-UTRA PC3 UE release 16 and forward supporting inter-band EN-DC including FR2 with 1 NR UL CC.</w:t>
      </w:r>
    </w:p>
    <w:p w14:paraId="75FF343B" w14:textId="77777777" w:rsidR="006E3D4F" w:rsidRPr="00AC4FBC" w:rsidRDefault="006E3D4F" w:rsidP="006E3D4F">
      <w:pPr>
        <w:pStyle w:val="H6"/>
      </w:pPr>
      <w:bookmarkStart w:id="2615" w:name="_CR6_2B_2_4a_3"/>
      <w:r w:rsidRPr="00AC4FBC">
        <w:t>6.2B.2.4a.3</w:t>
      </w:r>
      <w:r w:rsidRPr="00AC4FBC">
        <w:tab/>
        <w:t>Minimum conformance requirements</w:t>
      </w:r>
    </w:p>
    <w:bookmarkEnd w:id="2615"/>
    <w:p w14:paraId="5A83AE13" w14:textId="77777777" w:rsidR="006E3D4F" w:rsidRPr="00AC4FBC" w:rsidRDefault="006E3D4F" w:rsidP="006E3D4F">
      <w:r w:rsidRPr="00AC4FBC">
        <w:t>UE maximum output power reduction requirement for E-UTRA single carrier and CA operation specified in clauses 6.2.3 and 6.2.3A of TS 36.101[5] and for NR single carrier and CA operation specified in clauses 6.2.2, 6.2A.2, and 6.2D.2 of TS 38.101-2 [3] apply.</w:t>
      </w:r>
    </w:p>
    <w:p w14:paraId="08B9E573" w14:textId="77777777" w:rsidR="006E3D4F" w:rsidRPr="00AC4FBC" w:rsidRDefault="006E3D4F" w:rsidP="006E3D4F">
      <w:r w:rsidRPr="00AC4FBC">
        <w:t>Same minimum conformance requirements as in clause 6.2.2_1.3 in TS 38.521-2 [9] for the NR carrier.</w:t>
      </w:r>
    </w:p>
    <w:p w14:paraId="5EA41862" w14:textId="77777777" w:rsidR="006E3D4F" w:rsidRPr="00AC4FBC" w:rsidRDefault="006E3D4F" w:rsidP="006E3D4F">
      <w:r w:rsidRPr="00AC4FBC">
        <w:t>The normative reference for this requirement is TS 38.101-3 [4] clause 6.2B.2.4.</w:t>
      </w:r>
    </w:p>
    <w:p w14:paraId="58485CDD" w14:textId="77777777" w:rsidR="006E3D4F" w:rsidRPr="00AC4FBC" w:rsidRDefault="006E3D4F" w:rsidP="006E3D4F">
      <w:pPr>
        <w:rPr>
          <w:rFonts w:eastAsia="MS Mincho"/>
          <w:lang w:eastAsia="de-DE"/>
        </w:rPr>
      </w:pPr>
      <w:r w:rsidRPr="00AC4FBC">
        <w:t>No exception requirements applicable to NR or E-UTRA. LTE anchor agnostic approach is applied.</w:t>
      </w:r>
    </w:p>
    <w:p w14:paraId="6B1F6E63" w14:textId="77777777" w:rsidR="006E3D4F" w:rsidRPr="00AC4FBC" w:rsidRDefault="006E3D4F" w:rsidP="006E3D4F">
      <w:pPr>
        <w:pStyle w:val="H6"/>
      </w:pPr>
      <w:bookmarkStart w:id="2616" w:name="_CR6_2B_2_4a_4"/>
      <w:r w:rsidRPr="00AC4FBC">
        <w:lastRenderedPageBreak/>
        <w:t>6.2B.2.4a.4</w:t>
      </w:r>
      <w:r w:rsidRPr="00AC4FBC">
        <w:tab/>
        <w:t>Test description</w:t>
      </w:r>
    </w:p>
    <w:bookmarkEnd w:id="2616"/>
    <w:p w14:paraId="2FDABF95" w14:textId="77777777" w:rsidR="006E3D4F" w:rsidRPr="00AC4FBC" w:rsidRDefault="006E3D4F" w:rsidP="006E3D4F">
      <w:r w:rsidRPr="00AC4FBC">
        <w:t>Same test description as in clause 6.2.2_1.4 in TS 38.521-2 [9] for the NR carrier with the following exceptions:</w:t>
      </w:r>
    </w:p>
    <w:p w14:paraId="75F47517" w14:textId="77777777" w:rsidR="006E3D4F" w:rsidRPr="00AC4FBC" w:rsidRDefault="006E3D4F" w:rsidP="006E3D4F">
      <w:pPr>
        <w:pStyle w:val="B10"/>
      </w:pPr>
      <w:r w:rsidRPr="00AC4FBC">
        <w:tab/>
        <w:t>The initial test configurations for E-UTRA band consist of environmental conditions, test frequencies, and channel bandwidths based on E-UTRA bands specified in Table 4.6-1.</w:t>
      </w:r>
    </w:p>
    <w:p w14:paraId="3E3CFBE0" w14:textId="77777777" w:rsidR="006E3D4F" w:rsidRPr="00AC4FBC" w:rsidRDefault="006E3D4F" w:rsidP="006E3D4F">
      <w:pPr>
        <w:pStyle w:val="B10"/>
      </w:pPr>
      <w:r w:rsidRPr="00AC4FBC">
        <w:tab/>
        <w:t>For Initial conditions as in clause 6.2.2_1.4.1 in TS 38.521-2 [9], the following steps will be added to configure E-UTRA component:</w:t>
      </w:r>
    </w:p>
    <w:p w14:paraId="4497986A" w14:textId="77777777" w:rsidR="006E3D4F" w:rsidRPr="00AC4FBC" w:rsidRDefault="006E3D4F" w:rsidP="006E3D4F">
      <w:pPr>
        <w:pStyle w:val="B20"/>
      </w:pPr>
      <w:r w:rsidRPr="00AC4FBC">
        <w:t>2.1.</w:t>
      </w:r>
      <w:r w:rsidRPr="00AC4FBC">
        <w:tab/>
        <w:t>The parameter settings for the E-UTRA cell are set up according to TS 36.508 [11] clause 4.4.3 with E-UTRA channel bandwidth and test frequencies defined in Table 4.6-1.</w:t>
      </w:r>
    </w:p>
    <w:p w14:paraId="06BF04C3" w14:textId="77777777" w:rsidR="006E3D4F" w:rsidRPr="00AC4FBC" w:rsidRDefault="006E3D4F" w:rsidP="006E3D4F">
      <w:pPr>
        <w:pStyle w:val="B20"/>
      </w:pPr>
      <w:r w:rsidRPr="00AC4FBC">
        <w:t>3.1.</w:t>
      </w:r>
      <w:r w:rsidRPr="00AC4FBC">
        <w:tab/>
        <w:t>Downlink E-UTRA signals are initially set up according to TS 36.521-1 [10] Annex C, clauses C.0, C.1 and C.3.0, and uplink signals according to Annex H, clauses H.1 and H.3.0.</w:t>
      </w:r>
    </w:p>
    <w:p w14:paraId="69264FAE" w14:textId="77777777" w:rsidR="006E3D4F" w:rsidRPr="00AC4FBC" w:rsidRDefault="006E3D4F" w:rsidP="006E3D4F">
      <w:pPr>
        <w:pStyle w:val="B20"/>
      </w:pPr>
      <w:r w:rsidRPr="00AC4FBC">
        <w:t>4.1.</w:t>
      </w:r>
      <w:r w:rsidRPr="00AC4FBC">
        <w:tab/>
        <w:t>The E-UTRA UL Reference Measurement channels are set according to Table 4.6-1.</w:t>
      </w:r>
    </w:p>
    <w:p w14:paraId="7DCBB1CE" w14:textId="77777777" w:rsidR="006E3D4F" w:rsidRPr="00AC4FBC" w:rsidRDefault="006E3D4F" w:rsidP="006E3D4F">
      <w:r w:rsidRPr="00AC4FBC">
        <w:t>Step 6 of Initial conditions as in clause 6.2.2_1.4.1 in TS 38.521-2 [9] is replaced by:</w:t>
      </w:r>
    </w:p>
    <w:p w14:paraId="0A7125BF" w14:textId="77777777" w:rsidR="006E3D4F" w:rsidRPr="00AC4FBC" w:rsidRDefault="006E3D4F" w:rsidP="006E3D4F">
      <w:pPr>
        <w:pStyle w:val="B20"/>
      </w:pPr>
      <w:r w:rsidRPr="00AC4FBC">
        <w:t>6.</w:t>
      </w:r>
      <w:r w:rsidRPr="00AC4FBC">
        <w:tab/>
        <w:t>Ensure the UE is in state RRC_CONNECTED with generic procedure parameters Connectivity EN-DC, DC bearer MCG and SCG according to TS 38.508 [6] clause 4.5.</w:t>
      </w:r>
    </w:p>
    <w:p w14:paraId="31C1D83F" w14:textId="77777777" w:rsidR="006E3D4F" w:rsidRPr="00AC4FBC" w:rsidRDefault="006E3D4F" w:rsidP="006E3D4F">
      <w:r w:rsidRPr="00AC4FBC">
        <w:t>Same test procedure as in clause 6.2.2_1.4.2 in TS 38.521-2 [9] with the following steps added for E-UTRA component:</w:t>
      </w:r>
    </w:p>
    <w:p w14:paraId="7491A3C7"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24500A8" w14:textId="77777777" w:rsidR="006E3D4F" w:rsidRPr="00AC4FBC" w:rsidRDefault="006E3D4F" w:rsidP="006E3D4F">
      <w:pPr>
        <w:pStyle w:val="H6"/>
      </w:pPr>
      <w:bookmarkStart w:id="2617" w:name="_CR6_2B_2_4a_5"/>
      <w:r w:rsidRPr="00AC4FBC">
        <w:t>6.2B.2.4a.5</w:t>
      </w:r>
      <w:r w:rsidRPr="00AC4FBC">
        <w:tab/>
        <w:t>Test requirement</w:t>
      </w:r>
    </w:p>
    <w:bookmarkEnd w:id="2617"/>
    <w:p w14:paraId="7C36EE24" w14:textId="77777777" w:rsidR="006E3D4F" w:rsidRPr="00AC4FBC" w:rsidRDefault="006E3D4F" w:rsidP="006E3D4F">
      <w:pPr>
        <w:rPr>
          <w:rFonts w:eastAsia="×–¾’©‘Ì"/>
        </w:rPr>
      </w:pPr>
      <w:r w:rsidRPr="00AC4FBC">
        <w:t xml:space="preserve">Same test requirement as in clause </w:t>
      </w:r>
      <w:r w:rsidRPr="00AC4FBC">
        <w:rPr>
          <w:rFonts w:eastAsia="×–¾’©‘Ì"/>
        </w:rPr>
        <w:t>6.2.2_1.5 in TS 38.521-2 [9] for the NR carrier.</w:t>
      </w:r>
    </w:p>
    <w:p w14:paraId="2F275B14" w14:textId="77777777" w:rsidR="00347879" w:rsidRPr="00AC4FBC" w:rsidRDefault="00347879" w:rsidP="00347879">
      <w:pPr>
        <w:pStyle w:val="Heading4"/>
      </w:pPr>
      <w:bookmarkStart w:id="2618" w:name="_Toc155208595"/>
      <w:bookmarkStart w:id="2619" w:name="_CR6_2B_2_4D"/>
      <w:bookmarkEnd w:id="2619"/>
      <w:r w:rsidRPr="00AC4FBC">
        <w:t>6.2B.2.4D</w:t>
      </w:r>
      <w:r w:rsidRPr="00AC4FBC">
        <w:tab/>
        <w:t>UE Maximum Output Power reduction for Inter-Band EN-DC including FR2</w:t>
      </w:r>
      <w:r w:rsidRPr="00AC4FBC">
        <w:rPr>
          <w:lang w:eastAsia="zh-CN"/>
        </w:rPr>
        <w:t xml:space="preserve"> (1 NR CC)</w:t>
      </w:r>
      <w:bookmarkEnd w:id="2618"/>
    </w:p>
    <w:p w14:paraId="13DDD0F4" w14:textId="77777777" w:rsidR="00347879" w:rsidRPr="00AC4FBC" w:rsidRDefault="00347879" w:rsidP="00347879">
      <w:pPr>
        <w:pStyle w:val="EditorsNote"/>
      </w:pPr>
      <w:r w:rsidRPr="00AC4FBC">
        <w:t>Editor's note:</w:t>
      </w:r>
      <w:r w:rsidRPr="00AC4FBC">
        <w:tab/>
        <w:t>Following aspects are missing or under discussion</w:t>
      </w:r>
    </w:p>
    <w:p w14:paraId="3FA5ED71" w14:textId="77777777" w:rsidR="00347879" w:rsidRPr="00AC4FBC" w:rsidRDefault="00347879" w:rsidP="00347879">
      <w:pPr>
        <w:pStyle w:val="EditorsNote"/>
      </w:pPr>
      <w:r w:rsidRPr="00AC4FBC">
        <w:t>-</w:t>
      </w:r>
      <w:r w:rsidRPr="00AC4FBC">
        <w:tab/>
        <w:t>The referred test case 6.2D.2 in TS 38.521-2 [9] is incomplete</w:t>
      </w:r>
      <w:r w:rsidRPr="00AC4FBC">
        <w:rPr>
          <w:lang w:eastAsia="ja-JP"/>
        </w:rPr>
        <w:t>.</w:t>
      </w:r>
    </w:p>
    <w:p w14:paraId="5B92E8DB" w14:textId="77777777" w:rsidR="00347879" w:rsidRPr="00AC4FBC" w:rsidRDefault="00347879" w:rsidP="00347879">
      <w:pPr>
        <w:pStyle w:val="H6"/>
      </w:pPr>
      <w:bookmarkStart w:id="2620" w:name="_CR6_2B_2_4D_1"/>
      <w:r w:rsidRPr="00AC4FBC">
        <w:t>6.2B.2.4D.1</w:t>
      </w:r>
      <w:r w:rsidRPr="00AC4FBC">
        <w:tab/>
        <w:t>Test purpose</w:t>
      </w:r>
    </w:p>
    <w:bookmarkEnd w:id="2620"/>
    <w:p w14:paraId="2DFC0D79" w14:textId="77777777" w:rsidR="00347879" w:rsidRPr="00AC4FBC" w:rsidRDefault="00347879" w:rsidP="00347879">
      <w:r w:rsidRPr="00AC4FBC">
        <w:t>To verify that the error of the UE maximum output power does not exceed the range prescribed by the specified maximum output power with MPR and tolerance.</w:t>
      </w:r>
    </w:p>
    <w:p w14:paraId="399DB4B9" w14:textId="77777777" w:rsidR="00347879" w:rsidRPr="00AC4FBC" w:rsidRDefault="00347879" w:rsidP="00347879">
      <w:r w:rsidRPr="00AC4FBC">
        <w:t>An excess maximum output power has the possibility to interfere to other channels or other systems. A small maximum output power decreases the coverage area.</w:t>
      </w:r>
    </w:p>
    <w:p w14:paraId="722AE7E8" w14:textId="77777777" w:rsidR="00347879" w:rsidRPr="00AC4FBC" w:rsidRDefault="00347879" w:rsidP="00347879">
      <w:pPr>
        <w:pStyle w:val="H6"/>
      </w:pPr>
      <w:bookmarkStart w:id="2621" w:name="_CR6_2B_2_4D_2"/>
      <w:r w:rsidRPr="00AC4FBC">
        <w:t>6.2B.2.4D.2</w:t>
      </w:r>
      <w:r w:rsidRPr="00AC4FBC">
        <w:tab/>
        <w:t>Test applicability</w:t>
      </w:r>
    </w:p>
    <w:bookmarkEnd w:id="2621"/>
    <w:p w14:paraId="730FB327" w14:textId="77777777" w:rsidR="00347879" w:rsidRPr="00AC4FBC" w:rsidRDefault="00347879" w:rsidP="00347879">
      <w:r w:rsidRPr="00AC4FBC">
        <w:t>This test case applies to all types of E-UTRA UE release 15 and forward, supporting inter-band EN-DC including FR2 with 1 NR UL CC</w:t>
      </w:r>
      <w:r w:rsidRPr="00AC4FBC">
        <w:rPr>
          <w:rFonts w:eastAsia="SimSun"/>
        </w:rPr>
        <w:t xml:space="preserve"> with UL MIMO</w:t>
      </w:r>
      <w:r w:rsidRPr="00AC4FBC">
        <w:t>.</w:t>
      </w:r>
    </w:p>
    <w:p w14:paraId="3C58D362" w14:textId="77777777" w:rsidR="00347879" w:rsidRPr="00AC4FBC" w:rsidRDefault="00347879" w:rsidP="00347879">
      <w:pPr>
        <w:pStyle w:val="H6"/>
      </w:pPr>
      <w:bookmarkStart w:id="2622" w:name="_CR6_2B_2_4D_3"/>
      <w:r w:rsidRPr="00AC4FBC">
        <w:t>6.2B.2.4D.3</w:t>
      </w:r>
      <w:r w:rsidRPr="00AC4FBC">
        <w:tab/>
        <w:t>Minimum conformance requirements</w:t>
      </w:r>
    </w:p>
    <w:bookmarkEnd w:id="2622"/>
    <w:p w14:paraId="36B225F4" w14:textId="77777777" w:rsidR="00347879" w:rsidRPr="00AC4FBC" w:rsidRDefault="00347879" w:rsidP="00347879">
      <w:r w:rsidRPr="00AC4FBC">
        <w:t>UE maximum output power reduction requirement for E-UTRA single carrier and CA operation specified in clauses 6.2.3 and 6.2.3A of TS 36.101[5] and for NR single carrier and CA operation specified in clauses 6.2.2, 6.2A.2, and 6.2D.2 of TS 38.101-2 [3] apply.</w:t>
      </w:r>
    </w:p>
    <w:p w14:paraId="6B66C2D3" w14:textId="77777777" w:rsidR="00347879" w:rsidRPr="00AC4FBC" w:rsidRDefault="00347879" w:rsidP="00347879">
      <w:r w:rsidRPr="00AC4FBC">
        <w:t>The normative reference for this requirement is TS 38.101-3 [4] clause 6.2B.2.4.</w:t>
      </w:r>
    </w:p>
    <w:p w14:paraId="604D19E7" w14:textId="77777777" w:rsidR="00347879" w:rsidRPr="00AC4FBC" w:rsidRDefault="00347879" w:rsidP="00347879">
      <w:pPr>
        <w:rPr>
          <w:rFonts w:eastAsia="MS Mincho"/>
          <w:lang w:eastAsia="de-DE"/>
        </w:rPr>
      </w:pPr>
      <w:r w:rsidRPr="00AC4FBC">
        <w:t>No exception requirements applicable to NR or LTE. LTE anchor agnostic approach is applied.</w:t>
      </w:r>
    </w:p>
    <w:p w14:paraId="08E79980" w14:textId="77777777" w:rsidR="00347879" w:rsidRPr="00AC4FBC" w:rsidRDefault="00347879" w:rsidP="00347879">
      <w:pPr>
        <w:pStyle w:val="H6"/>
      </w:pPr>
      <w:bookmarkStart w:id="2623" w:name="_CR6_2B_2_4D_4"/>
      <w:r w:rsidRPr="00AC4FBC">
        <w:lastRenderedPageBreak/>
        <w:t>6.2B.2.4D.4</w:t>
      </w:r>
      <w:r w:rsidRPr="00AC4FBC">
        <w:tab/>
        <w:t>Test description</w:t>
      </w:r>
    </w:p>
    <w:p w14:paraId="37F86A2A" w14:textId="77777777" w:rsidR="00347879" w:rsidRPr="00AC4FBC" w:rsidRDefault="00347879" w:rsidP="00347879">
      <w:pPr>
        <w:pStyle w:val="H6"/>
      </w:pPr>
      <w:bookmarkStart w:id="2624" w:name="_CR6_2B_2_4D_4_1"/>
      <w:bookmarkEnd w:id="2623"/>
      <w:r w:rsidRPr="00AC4FBC">
        <w:t>6.2B.2.4D.4.1</w:t>
      </w:r>
      <w:r w:rsidRPr="00AC4FBC">
        <w:tab/>
        <w:t>Initial conditions</w:t>
      </w:r>
    </w:p>
    <w:bookmarkEnd w:id="2624"/>
    <w:p w14:paraId="500D9C9B" w14:textId="77777777" w:rsidR="00347879" w:rsidRPr="00AC4FBC" w:rsidRDefault="00347879" w:rsidP="00347879">
      <w:r w:rsidRPr="00AC4FBC">
        <w:t>Same test description as in clause 6.2D.2.4 in TS 38.521-2 [9] for the NR carrier with the following exceptions:</w:t>
      </w:r>
    </w:p>
    <w:p w14:paraId="353DCDDC" w14:textId="77777777" w:rsidR="00347879" w:rsidRPr="00AC4FBC" w:rsidRDefault="00347879" w:rsidP="00347879">
      <w:pPr>
        <w:pStyle w:val="B10"/>
      </w:pPr>
      <w:r w:rsidRPr="00AC4FBC">
        <w:tab/>
        <w:t>The initial test configurations for E-UTRA band consist of environmental conditions, test frequencies, and channel bandwidths based on E-UTRA bands specified in Table 4.6-1.</w:t>
      </w:r>
    </w:p>
    <w:p w14:paraId="1F0F4BD0" w14:textId="77777777" w:rsidR="00347879" w:rsidRPr="00AC4FBC" w:rsidRDefault="00347879" w:rsidP="00347879">
      <w:pPr>
        <w:pStyle w:val="B10"/>
      </w:pPr>
      <w:r w:rsidRPr="00AC4FBC">
        <w:tab/>
        <w:t>For Initial conditions as in clause 6.2D.2.4.1 in TS 38.521-2 [9], the following steps will be added to configure E-UTRA component:</w:t>
      </w:r>
    </w:p>
    <w:p w14:paraId="28DC2AB4" w14:textId="77777777" w:rsidR="00347879" w:rsidRPr="00AC4FBC" w:rsidRDefault="00347879" w:rsidP="00347879">
      <w:pPr>
        <w:pStyle w:val="B20"/>
      </w:pPr>
      <w:r w:rsidRPr="00AC4FBC">
        <w:t>2.1.</w:t>
      </w:r>
      <w:r w:rsidRPr="00AC4FBC">
        <w:tab/>
        <w:t>The parameter settings for the E-UTRA cell are set up according to TS 36.508 [11] clause 4.4.3 with E-UTRA channel bandwidth and test frequencies defined in Table 4.6-1.</w:t>
      </w:r>
    </w:p>
    <w:p w14:paraId="215F0173" w14:textId="77777777" w:rsidR="00347879" w:rsidRPr="00AC4FBC" w:rsidRDefault="00347879" w:rsidP="00347879">
      <w:pPr>
        <w:pStyle w:val="B20"/>
      </w:pPr>
      <w:r w:rsidRPr="00AC4FBC">
        <w:t>3.1.</w:t>
      </w:r>
      <w:r w:rsidRPr="00AC4FBC">
        <w:tab/>
        <w:t>Downlink E-UTRA signals are initially set up according to TS 36.521-1 [10] Annex C, clauses C.0, C.1 and C.3.0, and uplink signals according to Annex H, clauses H.1 and H.3.0.</w:t>
      </w:r>
    </w:p>
    <w:p w14:paraId="54C76C3F" w14:textId="77777777" w:rsidR="00347879" w:rsidRPr="00AC4FBC" w:rsidRDefault="00347879" w:rsidP="00347879">
      <w:pPr>
        <w:pStyle w:val="B20"/>
      </w:pPr>
      <w:r w:rsidRPr="00AC4FBC">
        <w:t>4.1.</w:t>
      </w:r>
      <w:r w:rsidRPr="00AC4FBC">
        <w:tab/>
        <w:t>The E-UTRA UL Reference Measurement channels are set according to Table 4.6-1.</w:t>
      </w:r>
    </w:p>
    <w:p w14:paraId="01909411" w14:textId="77777777" w:rsidR="00347879" w:rsidRPr="00AC4FBC" w:rsidRDefault="00347879" w:rsidP="00347879">
      <w:r w:rsidRPr="00AC4FBC">
        <w:t>Step 6 of Initial conditions as in clause 6.2D.2.4.1 in TS 38.521-2 [9] is replaced by:</w:t>
      </w:r>
    </w:p>
    <w:p w14:paraId="228D0839" w14:textId="77777777" w:rsidR="00347879" w:rsidRPr="00AC4FBC" w:rsidRDefault="00347879" w:rsidP="00347879">
      <w:pPr>
        <w:pStyle w:val="B20"/>
      </w:pPr>
      <w:r w:rsidRPr="00AC4FBC">
        <w:t>6.</w:t>
      </w:r>
      <w:r w:rsidRPr="00AC4FBC">
        <w:tab/>
        <w:t>Ensure the UE is in state RRC_CONNECTED with generic procedure parameters Connectivity EN-DC, DC bearer MCG and SCG according to TS 38.508 [6] clause 4.5.</w:t>
      </w:r>
    </w:p>
    <w:p w14:paraId="17814774" w14:textId="77777777" w:rsidR="00347879" w:rsidRPr="00AC4FBC" w:rsidRDefault="00347879" w:rsidP="00347879">
      <w:r w:rsidRPr="00AC4FBC">
        <w:t>Same test procedure as in clause 6.2D.2.4.2 in TS 38.521-2 [9] with the following steps added for E-UTRA component:</w:t>
      </w:r>
    </w:p>
    <w:p w14:paraId="559EFCD3" w14:textId="77777777" w:rsidR="00347879" w:rsidRPr="00AC4FBC" w:rsidRDefault="00347879" w:rsidP="0034787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561E61" w14:textId="77777777" w:rsidR="00347879" w:rsidRPr="00AC4FBC" w:rsidRDefault="00347879" w:rsidP="00347879">
      <w:pPr>
        <w:pStyle w:val="H6"/>
      </w:pPr>
      <w:bookmarkStart w:id="2625" w:name="_CR6_2B_2_4_5"/>
      <w:r w:rsidRPr="00AC4FBC">
        <w:t>6.2B.2.4.5</w:t>
      </w:r>
      <w:r w:rsidRPr="00AC4FBC">
        <w:tab/>
        <w:t>Test requirement</w:t>
      </w:r>
    </w:p>
    <w:bookmarkEnd w:id="2625"/>
    <w:p w14:paraId="6111ED71" w14:textId="26926A5F" w:rsidR="00347879" w:rsidRPr="00AC4FBC" w:rsidRDefault="00347879" w:rsidP="00347879">
      <w:pPr>
        <w:rPr>
          <w:rFonts w:eastAsia="×–¾’©‘Ì"/>
        </w:rPr>
      </w:pPr>
      <w:r w:rsidRPr="00AC4FBC">
        <w:t>Same test requirement as in clause </w:t>
      </w:r>
      <w:r w:rsidRPr="00AC4FBC">
        <w:rPr>
          <w:rFonts w:eastAsia="×–¾’©‘Ì"/>
        </w:rPr>
        <w:t>6.2D.2.5 in TS 38.521-2 [9] for the NR carrier.</w:t>
      </w:r>
    </w:p>
    <w:p w14:paraId="51BD7B6E" w14:textId="6C38FB69" w:rsidR="00CF7EE3" w:rsidRPr="00AC4FBC" w:rsidRDefault="00CF7EE3" w:rsidP="00CF7EE3">
      <w:pPr>
        <w:pStyle w:val="Heading4"/>
      </w:pPr>
      <w:bookmarkStart w:id="2626" w:name="_Toc155208596"/>
      <w:r w:rsidRPr="00AC4FBC">
        <w:t>6.2B.2.4</w:t>
      </w:r>
      <w:r w:rsidRPr="00AC4FBC">
        <w:rPr>
          <w:lang w:eastAsia="ja-JP"/>
        </w:rPr>
        <w:t>_1</w:t>
      </w:r>
      <w:r w:rsidRPr="00AC4FBC">
        <w:tab/>
        <w:t>UE Maximum Output Power reduction for Inter-Band EN-DC including FR2 (&gt;1 NR CC)</w:t>
      </w:r>
      <w:bookmarkEnd w:id="2596"/>
      <w:bookmarkEnd w:id="2597"/>
      <w:bookmarkEnd w:id="2626"/>
    </w:p>
    <w:p w14:paraId="6D35192E" w14:textId="77777777" w:rsidR="00CF7EE3" w:rsidRPr="00AC4FBC" w:rsidRDefault="00CF7EE3" w:rsidP="00CF7EE3">
      <w:pPr>
        <w:pStyle w:val="Heading5"/>
      </w:pPr>
      <w:bookmarkStart w:id="2627" w:name="_Toc100094014"/>
      <w:bookmarkStart w:id="2628" w:name="_Toc106872669"/>
      <w:bookmarkStart w:id="2629" w:name="_Toc155208597"/>
      <w:bookmarkStart w:id="2630" w:name="_CR6_2B_2_4_1_1"/>
      <w:bookmarkEnd w:id="2630"/>
      <w:r w:rsidRPr="00AC4FBC">
        <w:t>6.2B.2.4_1.1</w:t>
      </w:r>
      <w:r w:rsidRPr="00AC4FBC">
        <w:tab/>
        <w:t>UE Maximum Output Power reduction for Inter-Band EN-DC including FR2 (2 NR CCs)</w:t>
      </w:r>
      <w:bookmarkEnd w:id="2627"/>
      <w:bookmarkEnd w:id="2628"/>
      <w:bookmarkEnd w:id="2629"/>
    </w:p>
    <w:p w14:paraId="2913DAF8" w14:textId="77777777" w:rsidR="00CF7EE3" w:rsidRPr="00AC4FBC" w:rsidRDefault="00CF7EE3" w:rsidP="00CF7EE3">
      <w:pPr>
        <w:pStyle w:val="EditorsNote"/>
      </w:pPr>
      <w:r w:rsidRPr="00AC4FBC">
        <w:t>Editor's note:</w:t>
      </w:r>
      <w:r w:rsidRPr="00AC4FBC">
        <w:tab/>
        <w:t>The following aspects are either missing or not yet determined:</w:t>
      </w:r>
    </w:p>
    <w:p w14:paraId="79C42D3D" w14:textId="77777777" w:rsidR="00CF7EE3" w:rsidRPr="00AC4FBC" w:rsidRDefault="00CF7EE3" w:rsidP="00CF7EE3">
      <w:pPr>
        <w:pStyle w:val="EditorsNote"/>
      </w:pPr>
      <w:r w:rsidRPr="00AC4FBC">
        <w:t>-</w:t>
      </w:r>
      <w:r w:rsidRPr="00AC4FBC">
        <w:tab/>
        <w:t>The referred test case 6.2A.2.1 in TS 38.521-2 [9] is incomplete</w:t>
      </w:r>
      <w:r w:rsidRPr="00AC4FBC">
        <w:rPr>
          <w:lang w:eastAsia="ja-JP"/>
        </w:rPr>
        <w:t xml:space="preserve"> for aggregated BW &gt; 400MHz </w:t>
      </w:r>
      <w:r w:rsidRPr="00AC4FBC">
        <w:rPr>
          <w:lang w:eastAsia="zh-TW"/>
        </w:rPr>
        <w:t>and intra-band non-contiguous CA.</w:t>
      </w:r>
    </w:p>
    <w:p w14:paraId="7608727F" w14:textId="77777777" w:rsidR="00CF7EE3" w:rsidRPr="00AC4FBC" w:rsidRDefault="00CF7EE3" w:rsidP="00CF7EE3">
      <w:pPr>
        <w:pStyle w:val="EditorsNote"/>
      </w:pPr>
      <w:r w:rsidRPr="00AC4FBC">
        <w:t>-</w:t>
      </w:r>
      <w:r w:rsidRPr="00AC4FBC">
        <w:tab/>
        <w:t>The referred test case 6.2A.2.1 in TS 38.521-2 [9] is incomplete for power class 1, 2 and 4.</w:t>
      </w:r>
    </w:p>
    <w:p w14:paraId="3D1D5D5C" w14:textId="77777777" w:rsidR="00CF7EE3" w:rsidRPr="00AC4FBC" w:rsidRDefault="00CF7EE3" w:rsidP="00CF7EE3">
      <w:pPr>
        <w:pStyle w:val="H6"/>
      </w:pPr>
      <w:bookmarkStart w:id="2631" w:name="_CR6_2B_2_4_1_1_1"/>
      <w:r w:rsidRPr="00AC4FBC">
        <w:t>6.2B.2.4_1.1.1</w:t>
      </w:r>
      <w:r w:rsidRPr="00AC4FBC">
        <w:tab/>
        <w:t>Test purpose</w:t>
      </w:r>
    </w:p>
    <w:bookmarkEnd w:id="2631"/>
    <w:p w14:paraId="2A936991" w14:textId="77777777" w:rsidR="00CF7EE3" w:rsidRPr="00AC4FBC" w:rsidRDefault="00CF7EE3" w:rsidP="00CF7EE3">
      <w:r w:rsidRPr="00AC4FBC">
        <w:t>Same test purpose as in clause 6.2.</w:t>
      </w:r>
      <w:r w:rsidRPr="00AC4FBC">
        <w:rPr>
          <w:lang w:eastAsia="zh-TW"/>
        </w:rPr>
        <w:t>2.</w:t>
      </w:r>
      <w:r w:rsidRPr="00AC4FBC">
        <w:t>1 in TS 38.521-2 [9] for the NR carrier.</w:t>
      </w:r>
    </w:p>
    <w:p w14:paraId="74459CAA" w14:textId="77777777" w:rsidR="00CF7EE3" w:rsidRPr="00AC4FBC" w:rsidRDefault="00CF7EE3" w:rsidP="00CF7EE3">
      <w:pPr>
        <w:pStyle w:val="H6"/>
      </w:pPr>
      <w:bookmarkStart w:id="2632" w:name="_CR6_2B_2_4_1_1_2"/>
      <w:r w:rsidRPr="00AC4FBC">
        <w:t>6.2B.2.4_1.1.2</w:t>
      </w:r>
      <w:r w:rsidRPr="00AC4FBC">
        <w:tab/>
        <w:t>Test applicability</w:t>
      </w:r>
    </w:p>
    <w:bookmarkEnd w:id="2632"/>
    <w:p w14:paraId="2D98206B" w14:textId="77777777" w:rsidR="00CF7EE3" w:rsidRPr="00AC4FBC" w:rsidRDefault="00CF7EE3" w:rsidP="00CF7EE3">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402069AF" w14:textId="77777777" w:rsidR="00CF7EE3" w:rsidRPr="00AC4FBC" w:rsidRDefault="00CF7EE3" w:rsidP="00CF7EE3">
      <w:pPr>
        <w:pStyle w:val="H6"/>
      </w:pPr>
      <w:bookmarkStart w:id="2633" w:name="_CR6_2B_2_4_1_1_3"/>
      <w:r w:rsidRPr="00AC4FBC">
        <w:t>6.2B.2.4_1.1.3</w:t>
      </w:r>
      <w:r w:rsidRPr="00AC4FBC">
        <w:tab/>
        <w:t>Minimum conformance requirements</w:t>
      </w:r>
    </w:p>
    <w:bookmarkEnd w:id="2633"/>
    <w:p w14:paraId="36833CFC" w14:textId="77777777" w:rsidR="00CF7EE3" w:rsidRPr="00AC4FBC" w:rsidRDefault="00CF7EE3" w:rsidP="00CF7EE3">
      <w:r w:rsidRPr="00AC4FBC">
        <w:t>Same minimum conformance requirements as in clause 6.2B.2.4.3.</w:t>
      </w:r>
    </w:p>
    <w:p w14:paraId="63C7644A" w14:textId="77777777" w:rsidR="00CF7EE3" w:rsidRPr="00AC4FBC" w:rsidRDefault="00CF7EE3" w:rsidP="00CF7EE3">
      <w:pPr>
        <w:pStyle w:val="H6"/>
      </w:pPr>
      <w:bookmarkStart w:id="2634" w:name="_CR6_2B_2_4_1_1_4"/>
      <w:r w:rsidRPr="00AC4FBC">
        <w:lastRenderedPageBreak/>
        <w:t>6.2B.2.4_1.1.4</w:t>
      </w:r>
      <w:r w:rsidRPr="00AC4FBC">
        <w:tab/>
        <w:t>Test description</w:t>
      </w:r>
    </w:p>
    <w:p w14:paraId="735F556E" w14:textId="77777777" w:rsidR="00CF7EE3" w:rsidRPr="00AC4FBC" w:rsidRDefault="00CF7EE3" w:rsidP="00CF7EE3">
      <w:pPr>
        <w:pStyle w:val="H6"/>
      </w:pPr>
      <w:bookmarkStart w:id="2635" w:name="_CR6_2B_2_4_1_1_4_1"/>
      <w:bookmarkEnd w:id="2634"/>
      <w:r w:rsidRPr="00AC4FBC">
        <w:t>6.2B.2.4_1.1.4.1</w:t>
      </w:r>
      <w:r w:rsidRPr="00AC4FBC">
        <w:tab/>
        <w:t>Initial condition</w:t>
      </w:r>
    </w:p>
    <w:bookmarkEnd w:id="2635"/>
    <w:p w14:paraId="2B5D420A" w14:textId="77777777" w:rsidR="00CF7EE3" w:rsidRPr="00AC4FBC" w:rsidRDefault="00CF7EE3" w:rsidP="00CF7EE3">
      <w:r w:rsidRPr="00AC4FBC">
        <w:t xml:space="preserve">Same test description as in clause 6.2A.2.1.4 in TS 38.521-2 [9] for the </w:t>
      </w:r>
      <w:r w:rsidRPr="00AC4FBC">
        <w:rPr>
          <w:i/>
        </w:rPr>
        <w:t>NR</w:t>
      </w:r>
      <w:r w:rsidRPr="00AC4FBC">
        <w:t xml:space="preserve"> carriers with the following exception:</w:t>
      </w:r>
    </w:p>
    <w:p w14:paraId="33BB54D2" w14:textId="77777777" w:rsidR="00CF7EE3" w:rsidRPr="00AC4FBC" w:rsidRDefault="00CF7EE3" w:rsidP="00CF7EE3">
      <w:r w:rsidRPr="00AC4FBC">
        <w:t>The initial test configurations for E-UTRA band consist of environmental conditions, test frequencies, and channel bandwidths based on E-UTRA bands specified in Table 4.7-1.</w:t>
      </w:r>
    </w:p>
    <w:p w14:paraId="34B1D84D" w14:textId="77777777" w:rsidR="00CF7EE3" w:rsidRPr="00AC4FBC" w:rsidRDefault="00CF7EE3" w:rsidP="00CF7EE3">
      <w:r w:rsidRPr="00AC4FBC">
        <w:t>For Initial conditions as in clause 6.2A.2.1.4.1 in TS 38.521-2 [9], the following steps will be added to configure E-UTRA component:</w:t>
      </w:r>
    </w:p>
    <w:p w14:paraId="25C3DDE9" w14:textId="77777777" w:rsidR="00CF7EE3" w:rsidRPr="00AC4FBC" w:rsidRDefault="00CF7EE3" w:rsidP="00CF7EE3">
      <w:pPr>
        <w:pStyle w:val="B10"/>
      </w:pPr>
      <w:r w:rsidRPr="00AC4FBC">
        <w:t>2.1.</w:t>
      </w:r>
      <w:r w:rsidRPr="00AC4FBC">
        <w:tab/>
        <w:t>The parameter settings for E-UTRA cell are set up according to TS 36.508 [11] clause 4.4.3.</w:t>
      </w:r>
    </w:p>
    <w:p w14:paraId="6625089C" w14:textId="77777777" w:rsidR="00CF7EE3" w:rsidRPr="00AC4FBC" w:rsidRDefault="00CF7EE3" w:rsidP="00CF7EE3">
      <w:pPr>
        <w:pStyle w:val="B10"/>
      </w:pPr>
      <w:r w:rsidRPr="00AC4FBC">
        <w:t>3.1.</w:t>
      </w:r>
      <w:r w:rsidRPr="00AC4FBC">
        <w:tab/>
        <w:t>The E-UTRA downlink signal level, uplink signal level are set according to Table 4.7-1 and propagation conditions are set according to Annex B.0 of TS 36.521-1 [10].</w:t>
      </w:r>
    </w:p>
    <w:p w14:paraId="35C84820" w14:textId="77777777" w:rsidR="00CF7EE3" w:rsidRPr="00AC4FBC" w:rsidRDefault="00CF7EE3" w:rsidP="00CF7EE3">
      <w:r w:rsidRPr="00AC4FBC">
        <w:t>Step 6 of Initial conditions as in clause 6.2A.</w:t>
      </w:r>
      <w:r w:rsidRPr="00AC4FBC">
        <w:rPr>
          <w:lang w:eastAsia="zh-TW"/>
        </w:rPr>
        <w:t>2</w:t>
      </w:r>
      <w:r w:rsidRPr="00AC4FBC">
        <w:t>.1.4.1 in TS 38.521-2 [9] is replaced by:</w:t>
      </w:r>
    </w:p>
    <w:p w14:paraId="5F83CC57" w14:textId="77777777" w:rsidR="00CF7EE3" w:rsidRPr="00AC4FBC" w:rsidRDefault="00CF7EE3" w:rsidP="00CF7EE3">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E4301D7" w14:textId="77777777" w:rsidR="00CF7EE3" w:rsidRPr="00AC4FBC" w:rsidRDefault="00CF7EE3" w:rsidP="00CF7EE3">
      <w:r w:rsidRPr="00AC4FBC">
        <w:t>Same test procedure as in clause 6.2A.2.1.4.2 in TS 38.521-2 [9] with the following steps added for E-UTRA component:</w:t>
      </w:r>
    </w:p>
    <w:p w14:paraId="4BAA85F2" w14:textId="77777777" w:rsidR="00CF7EE3" w:rsidRPr="00AC4FBC" w:rsidRDefault="00CF7EE3" w:rsidP="00CF7EE3">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7E183E1" w14:textId="77777777" w:rsidR="00CF7EE3" w:rsidRPr="00AC4FBC" w:rsidRDefault="00CF7EE3" w:rsidP="00CF7EE3">
      <w:pPr>
        <w:pStyle w:val="H6"/>
      </w:pPr>
      <w:bookmarkStart w:id="2636" w:name="_CR6_2B_2_4_1_1_5"/>
      <w:r w:rsidRPr="00AC4FBC">
        <w:t>6.2B.2.4_1.1.5</w:t>
      </w:r>
      <w:r w:rsidRPr="00AC4FBC">
        <w:tab/>
        <w:t>Test Requirements</w:t>
      </w:r>
    </w:p>
    <w:bookmarkEnd w:id="2636"/>
    <w:p w14:paraId="518D4F51" w14:textId="77777777" w:rsidR="00CF7EE3" w:rsidRPr="00AC4FBC" w:rsidRDefault="00CF7EE3" w:rsidP="00CF7EE3">
      <w:pPr>
        <w:rPr>
          <w:rFonts w:eastAsia="PMingLiU"/>
        </w:rPr>
      </w:pPr>
      <w:r w:rsidRPr="00AC4FBC">
        <w:t xml:space="preserve">Same test requirement as in clause 6.2A.2.1.5 in TS 38.521-2 [9] for the </w:t>
      </w:r>
      <w:r w:rsidRPr="00AC4FBC">
        <w:rPr>
          <w:i/>
        </w:rPr>
        <w:t>NR</w:t>
      </w:r>
      <w:r w:rsidRPr="00AC4FBC">
        <w:t xml:space="preserve"> carriers.</w:t>
      </w:r>
    </w:p>
    <w:p w14:paraId="73652112" w14:textId="77777777" w:rsidR="009A390E" w:rsidRPr="00AC4FBC" w:rsidRDefault="009A390E" w:rsidP="009A390E">
      <w:pPr>
        <w:pStyle w:val="Heading5"/>
      </w:pPr>
      <w:bookmarkStart w:id="2637" w:name="_Toc155208598"/>
      <w:bookmarkStart w:id="2638" w:name="_Toc100094015"/>
      <w:bookmarkStart w:id="2639" w:name="_Toc106872670"/>
      <w:bookmarkStart w:id="2640" w:name="_CR6_2B_2_4_1_2"/>
      <w:bookmarkEnd w:id="2640"/>
      <w:r w:rsidRPr="00AC4FBC">
        <w:t>6.2B.2.4_1.</w:t>
      </w:r>
      <w:r>
        <w:t>2</w:t>
      </w:r>
      <w:r w:rsidRPr="00AC4FBC">
        <w:tab/>
        <w:t>UE Maximum Output Power reduction for Inter-Band EN-DC including FR2 (</w:t>
      </w:r>
      <w:r>
        <w:t>3</w:t>
      </w:r>
      <w:r w:rsidRPr="00AC4FBC">
        <w:t xml:space="preserve"> NR CCs)</w:t>
      </w:r>
      <w:bookmarkEnd w:id="2637"/>
    </w:p>
    <w:p w14:paraId="09B29479" w14:textId="77777777" w:rsidR="009A390E" w:rsidRPr="00AC4FBC" w:rsidRDefault="009A390E" w:rsidP="009A390E">
      <w:pPr>
        <w:pStyle w:val="EditorsNote"/>
      </w:pPr>
      <w:r w:rsidRPr="00AC4FBC">
        <w:t>Editor's note:</w:t>
      </w:r>
      <w:r w:rsidRPr="00AC4FBC">
        <w:tab/>
        <w:t>The following aspects are either missing or not yet determined:</w:t>
      </w:r>
    </w:p>
    <w:p w14:paraId="22F68CD9" w14:textId="77777777" w:rsidR="009A390E" w:rsidRPr="00AC4FBC" w:rsidRDefault="009A390E" w:rsidP="009A390E">
      <w:pPr>
        <w:pStyle w:val="EditorsNote"/>
      </w:pPr>
      <w:r w:rsidRPr="00AC4FBC">
        <w:t>-</w:t>
      </w:r>
      <w:r w:rsidRPr="00AC4FBC">
        <w:tab/>
        <w:t>The referred test case 6.2A.2.</w:t>
      </w:r>
      <w:r>
        <w:t>2</w:t>
      </w:r>
      <w:r w:rsidRPr="00AC4FBC">
        <w:t xml:space="preserve"> in TS 38.521-2 [9] is incomplete</w:t>
      </w:r>
      <w:r w:rsidRPr="00AC4FBC">
        <w:rPr>
          <w:lang w:eastAsia="ja-JP"/>
        </w:rPr>
        <w:t xml:space="preserve"> for aggregated BW &gt; 400MHz </w:t>
      </w:r>
      <w:r w:rsidRPr="00AC4FBC">
        <w:rPr>
          <w:lang w:eastAsia="zh-TW"/>
        </w:rPr>
        <w:t>and intra-band non-contiguous CA.</w:t>
      </w:r>
    </w:p>
    <w:p w14:paraId="67861EB9" w14:textId="77777777" w:rsidR="009A390E" w:rsidRPr="00AC4FBC" w:rsidRDefault="009A390E" w:rsidP="009A390E">
      <w:pPr>
        <w:pStyle w:val="EditorsNote"/>
      </w:pPr>
      <w:r w:rsidRPr="00AC4FBC">
        <w:t>-</w:t>
      </w:r>
      <w:r w:rsidRPr="00AC4FBC">
        <w:tab/>
        <w:t>The referred test case 6.2A.2.</w:t>
      </w:r>
      <w:r>
        <w:t>2</w:t>
      </w:r>
      <w:r w:rsidRPr="00AC4FBC">
        <w:t xml:space="preserve"> in TS 38.521-2 [9] is incomplete for power class 1, 2 and 4.</w:t>
      </w:r>
    </w:p>
    <w:p w14:paraId="1F557A66" w14:textId="77777777" w:rsidR="009A390E" w:rsidRPr="00AC4FBC" w:rsidRDefault="009A390E" w:rsidP="009A390E">
      <w:pPr>
        <w:pStyle w:val="H6"/>
      </w:pPr>
      <w:bookmarkStart w:id="2641" w:name="_CR6_2B_2_4_1_2_1"/>
      <w:r w:rsidRPr="00AC4FBC">
        <w:t>6.2B.2.4_1.</w:t>
      </w:r>
      <w:r>
        <w:t>2</w:t>
      </w:r>
      <w:r w:rsidRPr="00AC4FBC">
        <w:t>.1</w:t>
      </w:r>
      <w:r w:rsidRPr="00AC4FBC">
        <w:tab/>
        <w:t>Test purpose</w:t>
      </w:r>
    </w:p>
    <w:bookmarkEnd w:id="2641"/>
    <w:p w14:paraId="2D4550B4" w14:textId="77777777" w:rsidR="009A390E" w:rsidRPr="00AC4FBC" w:rsidRDefault="009A390E" w:rsidP="009A390E">
      <w:r w:rsidRPr="00AC4FBC">
        <w:t>Same test purpose as in clause 6.2.</w:t>
      </w:r>
      <w:r w:rsidRPr="00AC4FBC">
        <w:rPr>
          <w:lang w:eastAsia="zh-TW"/>
        </w:rPr>
        <w:t>2.</w:t>
      </w:r>
      <w:r w:rsidRPr="00AC4FBC">
        <w:t>1 in TS 38.521-2 [9] for the NR carrier.</w:t>
      </w:r>
    </w:p>
    <w:p w14:paraId="5735E554" w14:textId="77777777" w:rsidR="009A390E" w:rsidRPr="00AC4FBC" w:rsidRDefault="009A390E" w:rsidP="009A390E">
      <w:pPr>
        <w:pStyle w:val="H6"/>
      </w:pPr>
      <w:bookmarkStart w:id="2642" w:name="_CR6_2B_2_4_1_2_2"/>
      <w:r w:rsidRPr="00AC4FBC">
        <w:t>6.2B.2.4_1.</w:t>
      </w:r>
      <w:r>
        <w:t>2</w:t>
      </w:r>
      <w:r w:rsidRPr="00AC4FBC">
        <w:t>.2</w:t>
      </w:r>
      <w:r w:rsidRPr="00AC4FBC">
        <w:tab/>
        <w:t>Test applicability</w:t>
      </w:r>
    </w:p>
    <w:bookmarkEnd w:id="2642"/>
    <w:p w14:paraId="49AB9C7C" w14:textId="77777777" w:rsidR="009A390E" w:rsidRPr="00AC4FBC" w:rsidRDefault="009A390E" w:rsidP="009A390E">
      <w:r w:rsidRPr="00AC4FBC">
        <w:t xml:space="preserve">This test case applies to all types of E-UTRA UE release 15 and forward, supporting inter-band EN-DC including FR2 with </w:t>
      </w:r>
      <w:r>
        <w:rPr>
          <w:rFonts w:eastAsia="SimSun"/>
        </w:rPr>
        <w:t>3</w:t>
      </w:r>
      <w:r w:rsidRPr="00AC4FBC">
        <w:rPr>
          <w:rFonts w:eastAsia="SimSun"/>
        </w:rPr>
        <w:t xml:space="preserve"> </w:t>
      </w:r>
      <w:r w:rsidRPr="00AC4FBC">
        <w:t xml:space="preserve">NR </w:t>
      </w:r>
      <w:r w:rsidRPr="00AC4FBC">
        <w:rPr>
          <w:rFonts w:eastAsia="SimSun"/>
        </w:rPr>
        <w:t xml:space="preserve">UL </w:t>
      </w:r>
      <w:r w:rsidRPr="00AC4FBC">
        <w:t>CCs.</w:t>
      </w:r>
    </w:p>
    <w:p w14:paraId="579F1A23" w14:textId="77777777" w:rsidR="009A390E" w:rsidRPr="00AC4FBC" w:rsidRDefault="009A390E" w:rsidP="009A390E">
      <w:pPr>
        <w:pStyle w:val="H6"/>
      </w:pPr>
      <w:bookmarkStart w:id="2643" w:name="_CR6_2B_2_4_1_2_3"/>
      <w:r w:rsidRPr="00AC4FBC">
        <w:t>6.2B.2.4_1.</w:t>
      </w:r>
      <w:r>
        <w:t>2</w:t>
      </w:r>
      <w:r w:rsidRPr="00AC4FBC">
        <w:t>.3</w:t>
      </w:r>
      <w:r w:rsidRPr="00AC4FBC">
        <w:tab/>
        <w:t>Minimum conformance requirements</w:t>
      </w:r>
    </w:p>
    <w:bookmarkEnd w:id="2643"/>
    <w:p w14:paraId="0DBA896F" w14:textId="77777777" w:rsidR="009A390E" w:rsidRPr="00AC4FBC" w:rsidRDefault="009A390E" w:rsidP="009A390E">
      <w:r w:rsidRPr="00AC4FBC">
        <w:t>Same minimum conformance requirements as in clause 6.2B.2.4.3.</w:t>
      </w:r>
    </w:p>
    <w:p w14:paraId="48371D33" w14:textId="77777777" w:rsidR="009A390E" w:rsidRPr="00AC4FBC" w:rsidRDefault="009A390E" w:rsidP="009A390E">
      <w:pPr>
        <w:pStyle w:val="H6"/>
      </w:pPr>
      <w:bookmarkStart w:id="2644" w:name="_CR6_2B_2_4_1_2_4"/>
      <w:r w:rsidRPr="00AC4FBC">
        <w:t>6.2B.2.4_1.</w:t>
      </w:r>
      <w:r>
        <w:t>2</w:t>
      </w:r>
      <w:r w:rsidRPr="00AC4FBC">
        <w:t>.4</w:t>
      </w:r>
      <w:r w:rsidRPr="00AC4FBC">
        <w:tab/>
        <w:t>Test description</w:t>
      </w:r>
    </w:p>
    <w:p w14:paraId="0567F803" w14:textId="77777777" w:rsidR="009A390E" w:rsidRPr="00AC4FBC" w:rsidRDefault="009A390E" w:rsidP="009A390E">
      <w:pPr>
        <w:pStyle w:val="H6"/>
      </w:pPr>
      <w:bookmarkStart w:id="2645" w:name="_CR6_2B_2_4_1_2_4_1"/>
      <w:bookmarkEnd w:id="2644"/>
      <w:r w:rsidRPr="00AC4FBC">
        <w:t>6.2B.2.4_1.</w:t>
      </w:r>
      <w:r>
        <w:t>2</w:t>
      </w:r>
      <w:r w:rsidRPr="00AC4FBC">
        <w:t>.4.1</w:t>
      </w:r>
      <w:r w:rsidRPr="00AC4FBC">
        <w:tab/>
        <w:t>Initial condition</w:t>
      </w:r>
    </w:p>
    <w:bookmarkEnd w:id="2645"/>
    <w:p w14:paraId="00A22D56" w14:textId="77777777" w:rsidR="009A390E" w:rsidRPr="00AC4FBC" w:rsidRDefault="009A390E" w:rsidP="009A390E">
      <w:r w:rsidRPr="00AC4FBC">
        <w:t>Same test description as in clause 6.2A.2.</w:t>
      </w:r>
      <w:r>
        <w:t>2</w:t>
      </w:r>
      <w:r w:rsidRPr="00AC4FBC">
        <w:t xml:space="preserve">.4 in TS 38.521-2 [9] for the </w:t>
      </w:r>
      <w:r w:rsidRPr="00AC4FBC">
        <w:rPr>
          <w:i/>
        </w:rPr>
        <w:t>NR</w:t>
      </w:r>
      <w:r w:rsidRPr="00AC4FBC">
        <w:t xml:space="preserve"> carriers with the following exception:</w:t>
      </w:r>
    </w:p>
    <w:p w14:paraId="68B1F017" w14:textId="77777777" w:rsidR="009A390E" w:rsidRPr="00AC4FBC" w:rsidRDefault="009A390E" w:rsidP="009A390E">
      <w:r w:rsidRPr="00AC4FBC">
        <w:lastRenderedPageBreak/>
        <w:t>The initial test configurations for E-UTRA band consist of environmental conditions, test frequencies, and channel bandwidths based on E-UTRA bands specified in Table 4.7-1.</w:t>
      </w:r>
    </w:p>
    <w:p w14:paraId="0D5496E0" w14:textId="77777777" w:rsidR="009A390E" w:rsidRPr="00AC4FBC" w:rsidRDefault="009A390E" w:rsidP="009A390E">
      <w:r w:rsidRPr="00AC4FBC">
        <w:t>For Initial conditions as in clause 6.2A.2.</w:t>
      </w:r>
      <w:r>
        <w:t>2</w:t>
      </w:r>
      <w:r w:rsidRPr="00AC4FBC">
        <w:t>.4.1 in TS 38.521-2 [9], the following steps will be added to configure E-UTRA component:</w:t>
      </w:r>
    </w:p>
    <w:p w14:paraId="012CB944" w14:textId="77777777" w:rsidR="009A390E" w:rsidRPr="00AC4FBC" w:rsidRDefault="009A390E" w:rsidP="009A390E">
      <w:pPr>
        <w:pStyle w:val="B10"/>
      </w:pPr>
      <w:r w:rsidRPr="00AC4FBC">
        <w:t>2.1.</w:t>
      </w:r>
      <w:r w:rsidRPr="00AC4FBC">
        <w:tab/>
        <w:t>The parameter settings for E-UTRA cell are set up according to TS 36.508 [11] clause 4.4.3.</w:t>
      </w:r>
    </w:p>
    <w:p w14:paraId="2BCC076C" w14:textId="77777777" w:rsidR="009A390E" w:rsidRPr="00AC4FBC" w:rsidRDefault="009A390E" w:rsidP="009A390E">
      <w:pPr>
        <w:pStyle w:val="B10"/>
      </w:pPr>
      <w:r w:rsidRPr="00AC4FBC">
        <w:t>3.1.</w:t>
      </w:r>
      <w:r w:rsidRPr="00AC4FBC">
        <w:tab/>
        <w:t>The E-UTRA downlink signal level, uplink signal level are set according to Table 4.7-1 and propagation conditions are set according to Annex B.0 of TS 36.521-1 [10].</w:t>
      </w:r>
    </w:p>
    <w:p w14:paraId="4D458A09" w14:textId="77777777" w:rsidR="009A390E" w:rsidRPr="00AC4FBC" w:rsidRDefault="009A390E" w:rsidP="009A390E">
      <w:r w:rsidRPr="00AC4FBC">
        <w:t>Step 6 of Initial conditions as in clause 6.2A.</w:t>
      </w:r>
      <w:r w:rsidRPr="00AC4FBC">
        <w:rPr>
          <w:lang w:eastAsia="zh-TW"/>
        </w:rPr>
        <w:t>2</w:t>
      </w:r>
      <w:r w:rsidRPr="00AC4FBC">
        <w:t>.</w:t>
      </w:r>
      <w:r>
        <w:t>2</w:t>
      </w:r>
      <w:r w:rsidRPr="00AC4FBC">
        <w:t>.4.1 in TS 38.521-2 [9] is replaced by:</w:t>
      </w:r>
    </w:p>
    <w:p w14:paraId="7FCD4B67" w14:textId="77777777" w:rsidR="009A390E" w:rsidRPr="00AC4FBC" w:rsidRDefault="009A390E" w:rsidP="009A390E">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1D2A58F" w14:textId="77777777" w:rsidR="009A390E" w:rsidRPr="00AC4FBC" w:rsidRDefault="009A390E" w:rsidP="009A390E">
      <w:r w:rsidRPr="00AC4FBC">
        <w:t>Same test procedure as in clause 6.2A.2.</w:t>
      </w:r>
      <w:r>
        <w:t>2</w:t>
      </w:r>
      <w:r w:rsidRPr="00AC4FBC">
        <w:t>.4.2 in TS 38.521-2 [9] with the following steps added for E-UTRA component:</w:t>
      </w:r>
    </w:p>
    <w:p w14:paraId="09260B3C" w14:textId="77777777" w:rsidR="009A390E" w:rsidRPr="00AC4FBC" w:rsidRDefault="009A390E" w:rsidP="009A390E">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389BDB1" w14:textId="77777777" w:rsidR="009A390E" w:rsidRPr="00AC4FBC" w:rsidRDefault="009A390E" w:rsidP="009A390E">
      <w:pPr>
        <w:pStyle w:val="H6"/>
      </w:pPr>
      <w:bookmarkStart w:id="2646" w:name="_CR6_2B_2_4_1_2_5"/>
      <w:r w:rsidRPr="00AC4FBC">
        <w:t>6.2B.2.4_1.</w:t>
      </w:r>
      <w:r>
        <w:t>2</w:t>
      </w:r>
      <w:r w:rsidRPr="00AC4FBC">
        <w:t>.5</w:t>
      </w:r>
      <w:r w:rsidRPr="00AC4FBC">
        <w:tab/>
        <w:t>Test Requirements</w:t>
      </w:r>
    </w:p>
    <w:bookmarkEnd w:id="2646"/>
    <w:p w14:paraId="344E6EC1" w14:textId="77777777" w:rsidR="009A390E" w:rsidRDefault="009A390E" w:rsidP="009A390E">
      <w:r w:rsidRPr="00AC4FBC">
        <w:t>Same test requirement as in clause 6.2A.2.</w:t>
      </w:r>
      <w:r>
        <w:t>2</w:t>
      </w:r>
      <w:r w:rsidRPr="00AC4FBC">
        <w:t xml:space="preserve">.5 in TS 38.521-2 [9] for the </w:t>
      </w:r>
      <w:r w:rsidRPr="00AC4FBC">
        <w:rPr>
          <w:i/>
        </w:rPr>
        <w:t>NR</w:t>
      </w:r>
      <w:r w:rsidRPr="00AC4FBC">
        <w:t xml:space="preserve"> carriers.</w:t>
      </w:r>
    </w:p>
    <w:p w14:paraId="02E92684" w14:textId="77777777" w:rsidR="00CB2D23" w:rsidRPr="00AC4FBC" w:rsidRDefault="00CB2D23" w:rsidP="00CB2D23">
      <w:pPr>
        <w:pStyle w:val="Heading5"/>
      </w:pPr>
      <w:bookmarkStart w:id="2647" w:name="_Toc155208599"/>
      <w:bookmarkStart w:id="2648" w:name="_CR6_2B_2_4_1_3"/>
      <w:bookmarkEnd w:id="2648"/>
      <w:r w:rsidRPr="00AC4FBC">
        <w:t>6.2B.2.4_1.</w:t>
      </w:r>
      <w:r>
        <w:t>3</w:t>
      </w:r>
      <w:r w:rsidRPr="00AC4FBC">
        <w:tab/>
        <w:t>UE Maximum Output Power reduction for Inter-Band EN-DC including FR2 (</w:t>
      </w:r>
      <w:r>
        <w:t>4</w:t>
      </w:r>
      <w:r w:rsidRPr="00AC4FBC">
        <w:t xml:space="preserve"> NR CCs)</w:t>
      </w:r>
      <w:bookmarkEnd w:id="2647"/>
    </w:p>
    <w:p w14:paraId="457754AB" w14:textId="77777777" w:rsidR="00CB2D23" w:rsidRPr="00AC4FBC" w:rsidRDefault="00CB2D23" w:rsidP="00CB2D23">
      <w:pPr>
        <w:pStyle w:val="EditorsNote"/>
      </w:pPr>
      <w:r w:rsidRPr="00AC4FBC">
        <w:t>Editor's note:</w:t>
      </w:r>
      <w:r w:rsidRPr="00AC4FBC">
        <w:tab/>
        <w:t>The following aspects are either missing or not yet determined:</w:t>
      </w:r>
    </w:p>
    <w:p w14:paraId="0DF7FF3D" w14:textId="77777777" w:rsidR="00CB2D23" w:rsidRPr="00AC4FBC" w:rsidRDefault="00CB2D23" w:rsidP="00CB2D23">
      <w:pPr>
        <w:pStyle w:val="EditorsNote"/>
      </w:pPr>
      <w:r w:rsidRPr="00AC4FBC">
        <w:t>-</w:t>
      </w:r>
      <w:r w:rsidRPr="00AC4FBC">
        <w:tab/>
        <w:t>The referred test case 6.2A.2.</w:t>
      </w:r>
      <w:r>
        <w:t>3</w:t>
      </w:r>
      <w:r w:rsidRPr="00AC4FBC">
        <w:t xml:space="preserve"> in TS 38.521-2 [9] is incomplete</w:t>
      </w:r>
      <w:r w:rsidRPr="00AC4FBC">
        <w:rPr>
          <w:lang w:eastAsia="ja-JP"/>
        </w:rPr>
        <w:t xml:space="preserve"> for aggregated BW &gt; 400MHz </w:t>
      </w:r>
      <w:r w:rsidRPr="00AC4FBC">
        <w:rPr>
          <w:lang w:eastAsia="zh-TW"/>
        </w:rPr>
        <w:t>and intra-band non-contiguous CA.</w:t>
      </w:r>
    </w:p>
    <w:p w14:paraId="7E078CD7" w14:textId="77777777" w:rsidR="00CB2D23" w:rsidRPr="00AC4FBC" w:rsidRDefault="00CB2D23" w:rsidP="00CB2D23">
      <w:pPr>
        <w:pStyle w:val="EditorsNote"/>
      </w:pPr>
      <w:r w:rsidRPr="00AC4FBC">
        <w:t>-</w:t>
      </w:r>
      <w:r w:rsidRPr="00AC4FBC">
        <w:tab/>
        <w:t>The referred test case 6.2A.2.</w:t>
      </w:r>
      <w:r>
        <w:t>3</w:t>
      </w:r>
      <w:r w:rsidRPr="00AC4FBC">
        <w:t xml:space="preserve"> in TS 38.521-2 [9] is incomplete for power class 1, 2 and 4.</w:t>
      </w:r>
    </w:p>
    <w:p w14:paraId="02B31177" w14:textId="77777777" w:rsidR="00CB2D23" w:rsidRPr="00AC4FBC" w:rsidRDefault="00CB2D23" w:rsidP="00CB2D23">
      <w:pPr>
        <w:pStyle w:val="H6"/>
      </w:pPr>
      <w:bookmarkStart w:id="2649" w:name="_CR6_2B_2_4_1_3_1"/>
      <w:r w:rsidRPr="00AC4FBC">
        <w:t>6.2B.2.4_1.</w:t>
      </w:r>
      <w:r>
        <w:t>3</w:t>
      </w:r>
      <w:r w:rsidRPr="00AC4FBC">
        <w:t>.1</w:t>
      </w:r>
      <w:r w:rsidRPr="00AC4FBC">
        <w:tab/>
        <w:t>Test purpose</w:t>
      </w:r>
    </w:p>
    <w:bookmarkEnd w:id="2649"/>
    <w:p w14:paraId="2AB1B15D" w14:textId="77777777" w:rsidR="00CB2D23" w:rsidRPr="00AC4FBC" w:rsidRDefault="00CB2D23" w:rsidP="00CB2D23">
      <w:r w:rsidRPr="00AC4FBC">
        <w:t>Same test purpose as in clause 6.2.</w:t>
      </w:r>
      <w:r w:rsidRPr="00AC4FBC">
        <w:rPr>
          <w:lang w:eastAsia="zh-TW"/>
        </w:rPr>
        <w:t>2.</w:t>
      </w:r>
      <w:r w:rsidRPr="00AC4FBC">
        <w:t>1 in TS 38.521-2 [9] for the NR carrier.</w:t>
      </w:r>
    </w:p>
    <w:p w14:paraId="7DEDF9ED" w14:textId="77777777" w:rsidR="00CB2D23" w:rsidRPr="00AC4FBC" w:rsidRDefault="00CB2D23" w:rsidP="00CB2D23">
      <w:pPr>
        <w:pStyle w:val="H6"/>
      </w:pPr>
      <w:bookmarkStart w:id="2650" w:name="_CR6_2B_2_4_1_3_2"/>
      <w:r w:rsidRPr="00AC4FBC">
        <w:t>6.2B.2.4_1.</w:t>
      </w:r>
      <w:r>
        <w:t>3</w:t>
      </w:r>
      <w:r w:rsidRPr="00AC4FBC">
        <w:t>.2</w:t>
      </w:r>
      <w:r w:rsidRPr="00AC4FBC">
        <w:tab/>
        <w:t>Test applicability</w:t>
      </w:r>
    </w:p>
    <w:bookmarkEnd w:id="2650"/>
    <w:p w14:paraId="2D99F255" w14:textId="77777777" w:rsidR="00CB2D23" w:rsidRPr="00AC4FBC" w:rsidRDefault="00CB2D23" w:rsidP="00CB2D23">
      <w:r w:rsidRPr="00AC4FBC">
        <w:t xml:space="preserve">This test case applies to all types of E-UTRA UE release 15 and forward, supporting inter-band EN-DC including FR2 with </w:t>
      </w:r>
      <w:r>
        <w:t>4</w:t>
      </w:r>
      <w:r w:rsidRPr="00AC4FBC">
        <w:rPr>
          <w:rFonts w:eastAsia="SimSun"/>
        </w:rPr>
        <w:t xml:space="preserve"> </w:t>
      </w:r>
      <w:r w:rsidRPr="00AC4FBC">
        <w:t xml:space="preserve">NR </w:t>
      </w:r>
      <w:r w:rsidRPr="00AC4FBC">
        <w:rPr>
          <w:rFonts w:eastAsia="SimSun"/>
        </w:rPr>
        <w:t xml:space="preserve">UL </w:t>
      </w:r>
      <w:r w:rsidRPr="00AC4FBC">
        <w:t>CCs.</w:t>
      </w:r>
    </w:p>
    <w:p w14:paraId="05F27CD3" w14:textId="77777777" w:rsidR="00CB2D23" w:rsidRPr="00AC4FBC" w:rsidRDefault="00CB2D23" w:rsidP="00CB2D23">
      <w:pPr>
        <w:pStyle w:val="H6"/>
      </w:pPr>
      <w:bookmarkStart w:id="2651" w:name="_CR6_2B_2_4_1_3_3"/>
      <w:r w:rsidRPr="00AC4FBC">
        <w:t>6.2B.2.4_1.</w:t>
      </w:r>
      <w:r>
        <w:t>3</w:t>
      </w:r>
      <w:r w:rsidRPr="00AC4FBC">
        <w:t>.3</w:t>
      </w:r>
      <w:r w:rsidRPr="00AC4FBC">
        <w:tab/>
        <w:t>Minimum conformance requirements</w:t>
      </w:r>
    </w:p>
    <w:bookmarkEnd w:id="2651"/>
    <w:p w14:paraId="42AB6B3E" w14:textId="77777777" w:rsidR="00CB2D23" w:rsidRPr="00AC4FBC" w:rsidRDefault="00CB2D23" w:rsidP="00CB2D23">
      <w:r w:rsidRPr="00AC4FBC">
        <w:t>Same minimum conformance requirements as in clause 6.2B.2.4.3.</w:t>
      </w:r>
    </w:p>
    <w:p w14:paraId="453DF307" w14:textId="77777777" w:rsidR="00CB2D23" w:rsidRPr="00AC4FBC" w:rsidRDefault="00CB2D23" w:rsidP="00CB2D23">
      <w:pPr>
        <w:pStyle w:val="H6"/>
      </w:pPr>
      <w:bookmarkStart w:id="2652" w:name="_CR6_2B_2_4_1_3_4"/>
      <w:r w:rsidRPr="00AC4FBC">
        <w:t>6.2B.2.4_1.</w:t>
      </w:r>
      <w:r>
        <w:t>3</w:t>
      </w:r>
      <w:r w:rsidRPr="00AC4FBC">
        <w:t>.4</w:t>
      </w:r>
      <w:r w:rsidRPr="00AC4FBC">
        <w:tab/>
        <w:t>Test description</w:t>
      </w:r>
    </w:p>
    <w:p w14:paraId="74A134A6" w14:textId="77777777" w:rsidR="00CB2D23" w:rsidRPr="00AC4FBC" w:rsidRDefault="00CB2D23" w:rsidP="00CB2D23">
      <w:pPr>
        <w:pStyle w:val="H6"/>
      </w:pPr>
      <w:bookmarkStart w:id="2653" w:name="_CR6_2B_2_4_1_3_4_1"/>
      <w:bookmarkEnd w:id="2652"/>
      <w:r w:rsidRPr="00AC4FBC">
        <w:t>6.2B.2.4_1.</w:t>
      </w:r>
      <w:r>
        <w:t>3</w:t>
      </w:r>
      <w:r w:rsidRPr="00AC4FBC">
        <w:t>.4.1</w:t>
      </w:r>
      <w:r w:rsidRPr="00AC4FBC">
        <w:tab/>
        <w:t>Initial condition</w:t>
      </w:r>
    </w:p>
    <w:bookmarkEnd w:id="2653"/>
    <w:p w14:paraId="676DADBA" w14:textId="77777777" w:rsidR="00CB2D23" w:rsidRPr="00AC4FBC" w:rsidRDefault="00CB2D23" w:rsidP="00CB2D23">
      <w:r w:rsidRPr="00AC4FBC">
        <w:t>Same test description as in clause 6.2A.2.</w:t>
      </w:r>
      <w:r>
        <w:t>3</w:t>
      </w:r>
      <w:r w:rsidRPr="00AC4FBC">
        <w:t xml:space="preserve">.4 in TS 38.521-2 [9] for the </w:t>
      </w:r>
      <w:r w:rsidRPr="00AC4FBC">
        <w:rPr>
          <w:i/>
        </w:rPr>
        <w:t>NR</w:t>
      </w:r>
      <w:r w:rsidRPr="00AC4FBC">
        <w:t xml:space="preserve"> carriers with the following exception:</w:t>
      </w:r>
    </w:p>
    <w:p w14:paraId="75AEA849" w14:textId="77777777" w:rsidR="00CB2D23" w:rsidRPr="00AC4FBC" w:rsidRDefault="00CB2D23" w:rsidP="00CB2D23">
      <w:r w:rsidRPr="00AC4FBC">
        <w:t>The initial test configurations for E-UTRA band consist of environmental conditions, test frequencies, and channel bandwidths based on E-UTRA bands specified in Table 4.7-1.</w:t>
      </w:r>
    </w:p>
    <w:p w14:paraId="487AF20E" w14:textId="77777777" w:rsidR="00CB2D23" w:rsidRPr="00AC4FBC" w:rsidRDefault="00CB2D23" w:rsidP="00CB2D23">
      <w:r w:rsidRPr="00AC4FBC">
        <w:t>For Initial conditions as in clause 6.2A.2.</w:t>
      </w:r>
      <w:r>
        <w:t>3</w:t>
      </w:r>
      <w:r w:rsidRPr="00AC4FBC">
        <w:t>.4.1 in TS 38.521-2 [9], the following steps will be added to configure E-UTRA component:</w:t>
      </w:r>
    </w:p>
    <w:p w14:paraId="2FA4CE8A" w14:textId="77777777" w:rsidR="00CB2D23" w:rsidRPr="00AC4FBC" w:rsidRDefault="00CB2D23" w:rsidP="00CB2D23">
      <w:pPr>
        <w:pStyle w:val="B10"/>
      </w:pPr>
      <w:r w:rsidRPr="00AC4FBC">
        <w:t>2.1.</w:t>
      </w:r>
      <w:r w:rsidRPr="00AC4FBC">
        <w:tab/>
        <w:t>The parameter settings for E-UTRA cell are set up according to TS 36.508 [11] clause 4.4.3.</w:t>
      </w:r>
    </w:p>
    <w:p w14:paraId="60945A99" w14:textId="77777777" w:rsidR="00CB2D23" w:rsidRPr="00AC4FBC" w:rsidRDefault="00CB2D23" w:rsidP="00CB2D23">
      <w:pPr>
        <w:pStyle w:val="B10"/>
      </w:pPr>
      <w:r w:rsidRPr="00AC4FBC">
        <w:lastRenderedPageBreak/>
        <w:t>3.1.</w:t>
      </w:r>
      <w:r w:rsidRPr="00AC4FBC">
        <w:tab/>
        <w:t>The E-UTRA downlink signal level, uplink signal level are set according to Table 4.7-1 and propagation conditions are set according to Annex B.0 of TS 36.521-1 [10].</w:t>
      </w:r>
    </w:p>
    <w:p w14:paraId="366490F3" w14:textId="77777777" w:rsidR="00CB2D23" w:rsidRPr="00AC4FBC" w:rsidRDefault="00CB2D23" w:rsidP="00CB2D23">
      <w:r w:rsidRPr="00AC4FBC">
        <w:t>Step 6 of Initial conditions as in clause 6.2A.</w:t>
      </w:r>
      <w:r w:rsidRPr="00AC4FBC">
        <w:rPr>
          <w:lang w:eastAsia="zh-TW"/>
        </w:rPr>
        <w:t>2</w:t>
      </w:r>
      <w:r w:rsidRPr="00AC4FBC">
        <w:t>.</w:t>
      </w:r>
      <w:r>
        <w:t>3</w:t>
      </w:r>
      <w:r w:rsidRPr="00AC4FBC">
        <w:t>.4.1 in TS 38.521-2 [9] is replaced by:</w:t>
      </w:r>
    </w:p>
    <w:p w14:paraId="4B198D4C" w14:textId="77777777" w:rsidR="00CB2D23" w:rsidRPr="00AC4FBC" w:rsidRDefault="00CB2D23" w:rsidP="00CB2D23">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4E8057" w14:textId="77777777" w:rsidR="00CB2D23" w:rsidRPr="00AC4FBC" w:rsidRDefault="00CB2D23" w:rsidP="00CB2D23">
      <w:r w:rsidRPr="00AC4FBC">
        <w:t>Same test procedure as in clause 6.2A.2.</w:t>
      </w:r>
      <w:r>
        <w:t>3</w:t>
      </w:r>
      <w:r w:rsidRPr="00AC4FBC">
        <w:t>.4.2 in TS 38.521-2 [9] with the following steps added for E-UTRA component:</w:t>
      </w:r>
    </w:p>
    <w:p w14:paraId="149E5A62" w14:textId="77777777" w:rsidR="00CB2D23" w:rsidRPr="00AC4FBC" w:rsidRDefault="00CB2D23" w:rsidP="00CB2D23">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9FE0DBD" w14:textId="77777777" w:rsidR="00CB2D23" w:rsidRPr="00AC4FBC" w:rsidRDefault="00CB2D23" w:rsidP="00CB2D23">
      <w:pPr>
        <w:pStyle w:val="H6"/>
      </w:pPr>
      <w:bookmarkStart w:id="2654" w:name="_CR6_2B_2_4_1_3_5"/>
      <w:r w:rsidRPr="00AC4FBC">
        <w:t>6.2B.2.4_1.</w:t>
      </w:r>
      <w:r>
        <w:t>3</w:t>
      </w:r>
      <w:r w:rsidRPr="00AC4FBC">
        <w:t>.5</w:t>
      </w:r>
      <w:r w:rsidRPr="00AC4FBC">
        <w:tab/>
        <w:t>Test Requirements</w:t>
      </w:r>
    </w:p>
    <w:bookmarkEnd w:id="2654"/>
    <w:p w14:paraId="4261BE9D" w14:textId="77777777" w:rsidR="00CB2D23" w:rsidRDefault="00CB2D23" w:rsidP="00CB2D23">
      <w:r w:rsidRPr="00AC4FBC">
        <w:t>Same test requirement as in clause 6.2A.2.</w:t>
      </w:r>
      <w:r>
        <w:t>3</w:t>
      </w:r>
      <w:r w:rsidRPr="00AC4FBC">
        <w:t xml:space="preserve">.5 in TS 38.521-2 [9] for the </w:t>
      </w:r>
      <w:r w:rsidRPr="00AC4FBC">
        <w:rPr>
          <w:i/>
        </w:rPr>
        <w:t>NR</w:t>
      </w:r>
      <w:r w:rsidRPr="00AC4FBC">
        <w:t xml:space="preserve"> carriers.</w:t>
      </w:r>
    </w:p>
    <w:p w14:paraId="54D44FC8" w14:textId="05FF7594" w:rsidR="00AB2B30" w:rsidRPr="00AC4FBC" w:rsidRDefault="006A7121" w:rsidP="009A390E">
      <w:pPr>
        <w:pStyle w:val="Heading4"/>
      </w:pPr>
      <w:bookmarkStart w:id="2655" w:name="_Toc155208600"/>
      <w:bookmarkStart w:id="2656" w:name="_CR6_2B_2_5"/>
      <w:bookmarkEnd w:id="2656"/>
      <w:r w:rsidRPr="00AC4FBC">
        <w:t>6.2B.2.5</w:t>
      </w:r>
      <w:r w:rsidRPr="00AC4FBC">
        <w:tab/>
        <w:t>UE Maximum Output power reduction for inter-band EN-DC including both FR1 and FR2</w:t>
      </w:r>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38"/>
      <w:bookmarkEnd w:id="2639"/>
      <w:bookmarkEnd w:id="2655"/>
    </w:p>
    <w:p w14:paraId="7005A078" w14:textId="77777777" w:rsidR="00AB2B30" w:rsidRPr="00AC4FBC" w:rsidRDefault="006A7121">
      <w:pPr>
        <w:pStyle w:val="H6"/>
      </w:pPr>
      <w:bookmarkStart w:id="2657" w:name="_CR6_2B_2_5_1"/>
      <w:bookmarkEnd w:id="2611"/>
      <w:r w:rsidRPr="00AC4FBC">
        <w:t>6.2B.2.5.1</w:t>
      </w:r>
      <w:r w:rsidRPr="00AC4FBC">
        <w:tab/>
        <w:t>Test purpose</w:t>
      </w:r>
    </w:p>
    <w:bookmarkEnd w:id="2657"/>
    <w:p w14:paraId="22E9FC41" w14:textId="77777777" w:rsidR="00AB2B30" w:rsidRPr="00AC4FBC" w:rsidRDefault="006A7121">
      <w:r w:rsidRPr="00AC4FBC">
        <w:t>Same test purpose as in clause 6.2B.2.3.1 in TS 38.521-1 [8] for NR FR1 carrier(s) and clause 6.2B.2.4.1 in TS 38.521-2 [9] for NR FR2 carrier(s).</w:t>
      </w:r>
    </w:p>
    <w:p w14:paraId="057F0962" w14:textId="77777777" w:rsidR="00AB2B30" w:rsidRPr="00AC4FBC" w:rsidRDefault="006A7121">
      <w:pPr>
        <w:pStyle w:val="H6"/>
      </w:pPr>
      <w:bookmarkStart w:id="2658" w:name="_CR6_2B_2_5_2"/>
      <w:r w:rsidRPr="00AC4FBC">
        <w:t>6.2B.2.5.2</w:t>
      </w:r>
      <w:r w:rsidRPr="00AC4FBC">
        <w:tab/>
        <w:t>Test applicability</w:t>
      </w:r>
    </w:p>
    <w:bookmarkEnd w:id="2658"/>
    <w:p w14:paraId="759797D1"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53A81500" w14:textId="682F6F4C" w:rsidR="00AB2B30" w:rsidRPr="00AC4FBC" w:rsidRDefault="006A7121">
      <w:r w:rsidRPr="00AC4FBC">
        <w:t xml:space="preserve">No test case details are specified. The </w:t>
      </w:r>
      <w:r w:rsidR="008A5B6C" w:rsidRPr="00AC4FBC">
        <w:t xml:space="preserve">EN-DC </w:t>
      </w:r>
      <w:r w:rsidRPr="00AC4FBC">
        <w:t>requirements for maximum output power apply and are tested as part of the EN-DC within FR1 and EN-DC including FR2 test cases in clause 6.2B.</w:t>
      </w:r>
    </w:p>
    <w:p w14:paraId="1EA18346" w14:textId="77777777" w:rsidR="00347879" w:rsidRPr="00AC4FBC" w:rsidRDefault="00347879" w:rsidP="00347879">
      <w:pPr>
        <w:pStyle w:val="Heading4"/>
      </w:pPr>
      <w:bookmarkStart w:id="2659" w:name="_Toc155208601"/>
      <w:bookmarkStart w:id="2660" w:name="_Hlk114230546"/>
      <w:bookmarkStart w:id="2661" w:name="_Toc27475639"/>
      <w:bookmarkStart w:id="2662" w:name="_Toc29495215"/>
      <w:bookmarkStart w:id="2663" w:name="_Toc36116259"/>
      <w:bookmarkStart w:id="2664" w:name="_Toc36118308"/>
      <w:bookmarkStart w:id="2665" w:name="_Toc36560421"/>
      <w:bookmarkStart w:id="2666" w:name="_Toc43976919"/>
      <w:bookmarkStart w:id="2667" w:name="_Toc52213491"/>
      <w:bookmarkStart w:id="2668" w:name="_Toc60742947"/>
      <w:bookmarkStart w:id="2669" w:name="_Toc68206130"/>
      <w:bookmarkStart w:id="2670" w:name="_Toc75971928"/>
      <w:bookmarkStart w:id="2671" w:name="_Toc85051351"/>
      <w:bookmarkStart w:id="2672" w:name="_Toc90493349"/>
      <w:bookmarkStart w:id="2673" w:name="_Toc90493989"/>
      <w:bookmarkStart w:id="2674" w:name="_Toc100094016"/>
      <w:bookmarkStart w:id="2675" w:name="_Toc106872671"/>
      <w:bookmarkStart w:id="2676" w:name="_CR6_2B_2_5D"/>
      <w:bookmarkEnd w:id="2676"/>
      <w:r w:rsidRPr="00AC4FBC">
        <w:t>6.2B.2.5D</w:t>
      </w:r>
      <w:r w:rsidRPr="00AC4FBC">
        <w:tab/>
        <w:t>UE Maximum Output power reduction for inter-band EN-DC including both FR1 and FR2 for UL MIMO</w:t>
      </w:r>
      <w:bookmarkEnd w:id="2659"/>
    </w:p>
    <w:p w14:paraId="3535CB21" w14:textId="77777777" w:rsidR="00347879" w:rsidRPr="00AC4FBC" w:rsidRDefault="00347879" w:rsidP="00347879">
      <w:pPr>
        <w:pStyle w:val="H6"/>
      </w:pPr>
      <w:bookmarkStart w:id="2677" w:name="_CR6_2B_2_5D_1"/>
      <w:r w:rsidRPr="00AC4FBC">
        <w:t>6.2B.2.5D.1</w:t>
      </w:r>
      <w:r w:rsidRPr="00AC4FBC">
        <w:tab/>
        <w:t>Test purpose</w:t>
      </w:r>
    </w:p>
    <w:bookmarkEnd w:id="2677"/>
    <w:p w14:paraId="6BBE7B64" w14:textId="77777777" w:rsidR="00347879" w:rsidRPr="00AC4FBC" w:rsidRDefault="00347879" w:rsidP="00347879">
      <w:r w:rsidRPr="00AC4FBC">
        <w:t>Same test purpose as in clause 6.2D.2.1 in TS 38.521-1 [8] for NR FR1 carrier(s) and clause 6.2D.2.1 in TS 38.521-2 [9] for NR FR2 carrier(s).</w:t>
      </w:r>
    </w:p>
    <w:p w14:paraId="05909355" w14:textId="77777777" w:rsidR="00347879" w:rsidRPr="00AC4FBC" w:rsidRDefault="00347879" w:rsidP="00347879">
      <w:pPr>
        <w:pStyle w:val="H6"/>
      </w:pPr>
      <w:bookmarkStart w:id="2678" w:name="_CR6_2B_2_5D_2"/>
      <w:r w:rsidRPr="00AC4FBC">
        <w:t>6.2B.2.5D.2</w:t>
      </w:r>
      <w:r w:rsidRPr="00AC4FBC">
        <w:tab/>
        <w:t>Test applicability</w:t>
      </w:r>
    </w:p>
    <w:bookmarkEnd w:id="2678"/>
    <w:p w14:paraId="1670DBDA" w14:textId="77777777" w:rsidR="00347879" w:rsidRPr="00AC4FBC" w:rsidRDefault="00347879" w:rsidP="00347879">
      <w:r w:rsidRPr="00AC4FBC">
        <w:t>The requirements in this test are not testable due to issues with combined testing of NR FR1 and E-UTRA in conducted mode with NR FR2 in radiated mode. Therefore, the conducted and radiated requirements are tested separately.</w:t>
      </w:r>
    </w:p>
    <w:p w14:paraId="02AF07FA" w14:textId="77777777" w:rsidR="00347879" w:rsidRPr="00AC4FBC" w:rsidRDefault="00347879" w:rsidP="00347879">
      <w:r w:rsidRPr="00AC4FBC">
        <w:t>No test case details are specified. The EN-DC requirements for maximum output power apply and are tested as part of the EN-DC within FR1 and EN-DC including FR2 test cases in clause 6.2B.</w:t>
      </w:r>
    </w:p>
    <w:p w14:paraId="723A8660" w14:textId="6BB28716" w:rsidR="00AB2B30" w:rsidRPr="00AC4FBC" w:rsidRDefault="006A7121">
      <w:pPr>
        <w:pStyle w:val="Heading3"/>
      </w:pPr>
      <w:bookmarkStart w:id="2679" w:name="_Toc155208602"/>
      <w:bookmarkStart w:id="2680" w:name="_CR6_2B_3"/>
      <w:bookmarkEnd w:id="2660"/>
      <w:bookmarkEnd w:id="2680"/>
      <w:r w:rsidRPr="00AC4FBC">
        <w:t>6.2B.3</w:t>
      </w:r>
      <w:r w:rsidRPr="00AC4FBC">
        <w:tab/>
        <w:t>UE additional maximum output power reduction for EN-DC</w:t>
      </w:r>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9"/>
    </w:p>
    <w:p w14:paraId="4A4207DC" w14:textId="77777777" w:rsidR="00AB2B30" w:rsidRPr="00AC4FBC" w:rsidRDefault="006A7121">
      <w:pPr>
        <w:pStyle w:val="Heading4"/>
      </w:pPr>
      <w:bookmarkStart w:id="2681" w:name="_Toc27475640"/>
      <w:bookmarkStart w:id="2682" w:name="_Toc29495216"/>
      <w:bookmarkStart w:id="2683" w:name="_Toc36116260"/>
      <w:bookmarkStart w:id="2684" w:name="_Toc36118309"/>
      <w:bookmarkStart w:id="2685" w:name="_Toc36560422"/>
      <w:bookmarkStart w:id="2686" w:name="_Toc43976920"/>
      <w:bookmarkStart w:id="2687" w:name="_Toc52213492"/>
      <w:bookmarkStart w:id="2688" w:name="_Toc60742948"/>
      <w:bookmarkStart w:id="2689" w:name="_Toc68206131"/>
      <w:bookmarkStart w:id="2690" w:name="_Toc75971929"/>
      <w:bookmarkStart w:id="2691" w:name="_Toc85051352"/>
      <w:bookmarkStart w:id="2692" w:name="_Toc90493350"/>
      <w:bookmarkStart w:id="2693" w:name="_Toc90493990"/>
      <w:bookmarkStart w:id="2694" w:name="_Toc100094017"/>
      <w:bookmarkStart w:id="2695" w:name="_Toc106872672"/>
      <w:bookmarkStart w:id="2696" w:name="_Toc155208603"/>
      <w:bookmarkStart w:id="2697" w:name="_CR6_2B_3_1"/>
      <w:bookmarkEnd w:id="2697"/>
      <w:r w:rsidRPr="00AC4FBC">
        <w:t>6.2B.3.1</w:t>
      </w:r>
      <w:r w:rsidRPr="00AC4FBC">
        <w:tab/>
        <w:t>UE Additional Maximum Output Power reduction for Intra-band contiguous EN-DC</w:t>
      </w:r>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p>
    <w:p w14:paraId="62346DD8" w14:textId="77777777" w:rsidR="00AB2B30" w:rsidRPr="00AC4FBC" w:rsidRDefault="006A7121">
      <w:pPr>
        <w:pStyle w:val="EditorsNote"/>
      </w:pPr>
      <w:r w:rsidRPr="00AC4FBC">
        <w:t>Editor's note:</w:t>
      </w:r>
      <w:r w:rsidRPr="00AC4FBC">
        <w:tab/>
      </w:r>
    </w:p>
    <w:p w14:paraId="1066D907" w14:textId="77777777" w:rsidR="00AB2B30" w:rsidRPr="00AC4FBC" w:rsidRDefault="006A7121" w:rsidP="001550BB">
      <w:pPr>
        <w:pStyle w:val="EditorsNote"/>
      </w:pPr>
      <w:r w:rsidRPr="00AC4FBC">
        <w:t>-</w:t>
      </w:r>
      <w:r w:rsidRPr="00AC4FBC">
        <w:tab/>
        <w:t>Test requirements for non-overlapping transmission of non-DPS UE need further investigation</w:t>
      </w:r>
    </w:p>
    <w:p w14:paraId="54A0A80D" w14:textId="77777777" w:rsidR="00AB2B30" w:rsidRPr="00AC4FBC" w:rsidRDefault="006A7121">
      <w:pPr>
        <w:pStyle w:val="H6"/>
      </w:pPr>
      <w:bookmarkStart w:id="2698" w:name="_Toc27475641"/>
      <w:bookmarkStart w:id="2699" w:name="_CR6_2B_3_1_1"/>
      <w:r w:rsidRPr="00AC4FBC">
        <w:lastRenderedPageBreak/>
        <w:t>6.2B.3.1.1</w:t>
      </w:r>
      <w:r w:rsidRPr="00AC4FBC">
        <w:tab/>
        <w:t>Test purpose</w:t>
      </w:r>
      <w:bookmarkEnd w:id="2698"/>
    </w:p>
    <w:bookmarkEnd w:id="2699"/>
    <w:p w14:paraId="325BD1A4" w14:textId="77777777" w:rsidR="00AB2B30" w:rsidRPr="00AC4FBC" w:rsidRDefault="006A7121">
      <w:r w:rsidRPr="00AC4FBC">
        <w:t xml:space="preserve">Additional emission requirements can be signalled by the network with network signalling value indicated by the field </w:t>
      </w:r>
      <w:r w:rsidRPr="00AC4FBC">
        <w:rPr>
          <w:i/>
        </w:rPr>
        <w:t xml:space="preserve">additionalSpectrumEmission. </w:t>
      </w:r>
      <w:r w:rsidRPr="00AC4FBC">
        <w:t>To meet these additional requirements, additional maximum power reduction (A-MPR) is allowed for the maximum output power as specified in Table 6.2B.1.1.3-1. Unless stated otherwise, an A-MPR of 0 dB shall be used.</w:t>
      </w:r>
    </w:p>
    <w:p w14:paraId="07864F08" w14:textId="77777777" w:rsidR="00AB2B30" w:rsidRPr="00AC4FBC" w:rsidRDefault="006A7121">
      <w:pPr>
        <w:pStyle w:val="H6"/>
      </w:pPr>
      <w:bookmarkStart w:id="2700" w:name="_Toc27475642"/>
      <w:bookmarkStart w:id="2701" w:name="_CR6_2B_3_1_2"/>
      <w:r w:rsidRPr="00AC4FBC">
        <w:t xml:space="preserve">6.2B.3.1.2 </w:t>
      </w:r>
      <w:r w:rsidRPr="00AC4FBC">
        <w:tab/>
        <w:t>Test applicability</w:t>
      </w:r>
      <w:bookmarkEnd w:id="2700"/>
    </w:p>
    <w:p w14:paraId="4692A033" w14:textId="77777777" w:rsidR="00AB2B30" w:rsidRPr="00AC4FBC" w:rsidRDefault="006A7121">
      <w:bookmarkStart w:id="2702" w:name="_Hlk509995755"/>
      <w:bookmarkEnd w:id="2701"/>
      <w:r w:rsidRPr="00AC4FBC">
        <w:t xml:space="preserve">The requirements of this test apply in test case 6.5B.2.1.2 Additional spectrum emission mask for network signalled values NS_04 and NS_35 to all types of E-UTRA </w:t>
      </w:r>
      <w:bookmarkStart w:id="2703" w:name="_Hlk5869856"/>
      <w:r w:rsidRPr="00AC4FBC">
        <w:t xml:space="preserve">power class 3 and power class </w:t>
      </w:r>
      <w:bookmarkEnd w:id="2703"/>
      <w:r w:rsidRPr="00AC4FBC">
        <w:t>2 UE release 15 and forward, supporting intra-band contiguous EN-DC.</w:t>
      </w:r>
    </w:p>
    <w:p w14:paraId="0218AA82" w14:textId="77777777" w:rsidR="00AB2B30" w:rsidRPr="00AC4FBC" w:rsidRDefault="006A7121">
      <w:pPr>
        <w:pStyle w:val="H6"/>
      </w:pPr>
      <w:bookmarkStart w:id="2704" w:name="_Toc27475643"/>
      <w:bookmarkStart w:id="2705" w:name="_CR6_2B_3_1_3"/>
      <w:r w:rsidRPr="00AC4FBC">
        <w:t>6.2B.3.1.3</w:t>
      </w:r>
      <w:bookmarkEnd w:id="2702"/>
      <w:r w:rsidRPr="00AC4FBC">
        <w:tab/>
        <w:t>Minimum conformance requirements</w:t>
      </w:r>
      <w:bookmarkEnd w:id="2704"/>
    </w:p>
    <w:bookmarkEnd w:id="2705"/>
    <w:p w14:paraId="0751F8E0" w14:textId="77777777" w:rsidR="00AB2B30" w:rsidRPr="00AC4FBC" w:rsidRDefault="006A7121">
      <w:r w:rsidRPr="00AC4FBC">
        <w:t>For intra-band contiguous EN-DC band combinations with additional requirements the allowed A-MPR is specified in table 6.2B.3.1.3-1 for UEs configured with EN-DC and combinations of network signalling values indicated in the E-UTRA and NR cell groups.</w:t>
      </w:r>
    </w:p>
    <w:p w14:paraId="6EC54CF7" w14:textId="43C6DD12" w:rsidR="00AB2B30" w:rsidRPr="00AC4FBC" w:rsidRDefault="006A7121">
      <w:r w:rsidRPr="00AC4FBC">
        <w:t>Unless otherwise stated the A-MPR specified in</w:t>
      </w:r>
      <w:r w:rsidR="001A0796" w:rsidRPr="00AC4FBC">
        <w:t xml:space="preserve"> </w:t>
      </w:r>
      <w:r w:rsidRPr="00AC4FBC">
        <w:t>clause 6.2B.3.1 for intra-band contiguous EN-DC configurations is the total power reduction allowed including MPR.</w:t>
      </w:r>
    </w:p>
    <w:p w14:paraId="22269B48" w14:textId="3F1BC9C4" w:rsidR="00AB2B30" w:rsidRPr="00AC4FBC" w:rsidRDefault="006A7121">
      <w:pPr>
        <w:pStyle w:val="TH"/>
      </w:pPr>
      <w:bookmarkStart w:id="2706" w:name="_CRTable6_2B_3_1_31"/>
      <w:r w:rsidRPr="00AC4FBC">
        <w:t xml:space="preserve">Table </w:t>
      </w:r>
      <w:bookmarkEnd w:id="2706"/>
      <w:r w:rsidRPr="00AC4FBC">
        <w:t>6.2B.3.1.3-1: Additional maximum power reduction for Intra-band contiguous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AB2B30" w:rsidRPr="00AC4FBC" w14:paraId="36B80E35" w14:textId="77777777">
        <w:trPr>
          <w:trHeight w:val="225"/>
          <w:jc w:val="center"/>
        </w:trPr>
        <w:tc>
          <w:tcPr>
            <w:tcW w:w="1674" w:type="dxa"/>
            <w:vAlign w:val="center"/>
          </w:tcPr>
          <w:p w14:paraId="3E1FD194" w14:textId="77777777" w:rsidR="00AB2B30" w:rsidRPr="00AC4FBC" w:rsidRDefault="006A7121">
            <w:pPr>
              <w:pStyle w:val="TAH"/>
            </w:pPr>
            <w:r w:rsidRPr="00AC4FBC">
              <w:t>DC configuration</w:t>
            </w:r>
          </w:p>
        </w:tc>
        <w:tc>
          <w:tcPr>
            <w:tcW w:w="1674" w:type="dxa"/>
          </w:tcPr>
          <w:p w14:paraId="65B7EBFC" w14:textId="77777777" w:rsidR="00AB2B30" w:rsidRPr="00AC4FBC" w:rsidRDefault="006A7121">
            <w:pPr>
              <w:pStyle w:val="TAH"/>
            </w:pPr>
            <w:r w:rsidRPr="00AC4FBC">
              <w:t>Requirement (subclause)</w:t>
            </w:r>
          </w:p>
        </w:tc>
        <w:tc>
          <w:tcPr>
            <w:tcW w:w="1674" w:type="dxa"/>
          </w:tcPr>
          <w:p w14:paraId="5BE51EDA" w14:textId="77777777" w:rsidR="00AB2B30" w:rsidRPr="00AC4FBC" w:rsidRDefault="006A7121">
            <w:pPr>
              <w:pStyle w:val="TAH"/>
            </w:pPr>
            <w:r w:rsidRPr="00AC4FBC">
              <w:t>E-UTRA network signalling value</w:t>
            </w:r>
          </w:p>
        </w:tc>
        <w:tc>
          <w:tcPr>
            <w:tcW w:w="1674" w:type="dxa"/>
          </w:tcPr>
          <w:p w14:paraId="7FDD7825" w14:textId="77777777" w:rsidR="00AB2B30" w:rsidRPr="00AC4FBC" w:rsidRDefault="006A7121">
            <w:pPr>
              <w:pStyle w:val="TAH"/>
            </w:pPr>
            <w:r w:rsidRPr="00AC4FBC">
              <w:t>NR network signalling value</w:t>
            </w:r>
          </w:p>
        </w:tc>
        <w:tc>
          <w:tcPr>
            <w:tcW w:w="1674" w:type="dxa"/>
          </w:tcPr>
          <w:p w14:paraId="6E57134F" w14:textId="77777777" w:rsidR="00AB2B30" w:rsidRPr="00AC4FBC" w:rsidRDefault="006A7121">
            <w:pPr>
              <w:pStyle w:val="TAH"/>
            </w:pPr>
            <w:r w:rsidRPr="00AC4FBC">
              <w:t>A-MPR</w:t>
            </w:r>
          </w:p>
          <w:p w14:paraId="1D8C9EE2" w14:textId="77777777" w:rsidR="00AB2B30" w:rsidRPr="00AC4FBC" w:rsidRDefault="006A7121">
            <w:pPr>
              <w:pStyle w:val="TAH"/>
            </w:pPr>
            <w:r w:rsidRPr="00AC4FBC">
              <w:t>(clause)</w:t>
            </w:r>
          </w:p>
        </w:tc>
      </w:tr>
      <w:tr w:rsidR="00AB2B30" w:rsidRPr="00AC4FBC" w14:paraId="3F512458" w14:textId="77777777">
        <w:trPr>
          <w:trHeight w:val="225"/>
          <w:jc w:val="center"/>
        </w:trPr>
        <w:tc>
          <w:tcPr>
            <w:tcW w:w="1674" w:type="dxa"/>
            <w:vAlign w:val="center"/>
          </w:tcPr>
          <w:p w14:paraId="4E05D361" w14:textId="77777777" w:rsidR="00AB2B30" w:rsidRPr="00AC4FBC" w:rsidRDefault="006A7121">
            <w:pPr>
              <w:pStyle w:val="TAC"/>
            </w:pPr>
            <w:r w:rsidRPr="00AC4FBC">
              <w:t>DC_(n)71AA</w:t>
            </w:r>
          </w:p>
        </w:tc>
        <w:tc>
          <w:tcPr>
            <w:tcW w:w="1674" w:type="dxa"/>
          </w:tcPr>
          <w:p w14:paraId="508B1F0E" w14:textId="77777777" w:rsidR="00AB2B30" w:rsidRPr="00AC4FBC" w:rsidRDefault="006A7121">
            <w:pPr>
              <w:pStyle w:val="TAC"/>
            </w:pPr>
            <w:r w:rsidRPr="00AC4FBC">
              <w:t>6.5B.2.1.2.3.1</w:t>
            </w:r>
          </w:p>
        </w:tc>
        <w:tc>
          <w:tcPr>
            <w:tcW w:w="1674" w:type="dxa"/>
          </w:tcPr>
          <w:p w14:paraId="04334EBB" w14:textId="77777777" w:rsidR="00AB2B30" w:rsidRPr="00AC4FBC" w:rsidRDefault="006A7121">
            <w:pPr>
              <w:pStyle w:val="TAC"/>
            </w:pPr>
            <w:r w:rsidRPr="00AC4FBC">
              <w:t>NS_35</w:t>
            </w:r>
          </w:p>
        </w:tc>
        <w:tc>
          <w:tcPr>
            <w:tcW w:w="1674" w:type="dxa"/>
          </w:tcPr>
          <w:p w14:paraId="3F600BF7" w14:textId="77777777" w:rsidR="00AB2B30" w:rsidRPr="00AC4FBC" w:rsidRDefault="006A7121">
            <w:pPr>
              <w:pStyle w:val="TAC"/>
            </w:pPr>
            <w:r w:rsidRPr="00AC4FBC">
              <w:t>NS_35</w:t>
            </w:r>
          </w:p>
        </w:tc>
        <w:tc>
          <w:tcPr>
            <w:tcW w:w="1674" w:type="dxa"/>
          </w:tcPr>
          <w:p w14:paraId="62B7C6C3" w14:textId="77777777" w:rsidR="00AB2B30" w:rsidRPr="00AC4FBC" w:rsidRDefault="006A7121">
            <w:pPr>
              <w:pStyle w:val="TAC"/>
            </w:pPr>
            <w:r w:rsidRPr="00AC4FBC">
              <w:t>6.2B.3.1.3.1</w:t>
            </w:r>
            <w:r w:rsidRPr="00AC4FBC">
              <w:rPr>
                <w:vertAlign w:val="superscript"/>
              </w:rPr>
              <w:t>3</w:t>
            </w:r>
          </w:p>
        </w:tc>
      </w:tr>
      <w:tr w:rsidR="00AB2B30" w:rsidRPr="00AC4FBC" w14:paraId="0844C2EA" w14:textId="77777777">
        <w:trPr>
          <w:trHeight w:val="225"/>
          <w:jc w:val="center"/>
        </w:trPr>
        <w:tc>
          <w:tcPr>
            <w:tcW w:w="1674" w:type="dxa"/>
            <w:vAlign w:val="center"/>
          </w:tcPr>
          <w:p w14:paraId="26EC2753" w14:textId="77777777" w:rsidR="00AB2B30" w:rsidRPr="00AC4FBC" w:rsidRDefault="006A7121">
            <w:pPr>
              <w:pStyle w:val="TAC"/>
            </w:pPr>
            <w:r w:rsidRPr="00AC4FBC">
              <w:t>DC_(n)41AA</w:t>
            </w:r>
            <w:r w:rsidRPr="00AC4FBC">
              <w:rPr>
                <w:vertAlign w:val="superscript"/>
              </w:rPr>
              <w:t>1</w:t>
            </w:r>
          </w:p>
        </w:tc>
        <w:tc>
          <w:tcPr>
            <w:tcW w:w="1674" w:type="dxa"/>
          </w:tcPr>
          <w:p w14:paraId="4CAD6F72" w14:textId="77777777" w:rsidR="00AB2B30" w:rsidRPr="00AC4FBC" w:rsidRDefault="006A7121">
            <w:pPr>
              <w:pStyle w:val="TAC"/>
            </w:pPr>
            <w:r w:rsidRPr="00AC4FBC">
              <w:t>6.5B.2.1.2.3.2</w:t>
            </w:r>
          </w:p>
        </w:tc>
        <w:tc>
          <w:tcPr>
            <w:tcW w:w="1674" w:type="dxa"/>
          </w:tcPr>
          <w:p w14:paraId="34994F84" w14:textId="77777777" w:rsidR="00AB2B30" w:rsidRPr="00AC4FBC" w:rsidRDefault="006A7121">
            <w:pPr>
              <w:pStyle w:val="TAC"/>
            </w:pPr>
            <w:r w:rsidRPr="00AC4FBC">
              <w:t>NS_01 or NS_04</w:t>
            </w:r>
          </w:p>
        </w:tc>
        <w:tc>
          <w:tcPr>
            <w:tcW w:w="1674" w:type="dxa"/>
          </w:tcPr>
          <w:p w14:paraId="788C5264" w14:textId="77777777" w:rsidR="00AB2B30" w:rsidRPr="00AC4FBC" w:rsidRDefault="006A7121">
            <w:pPr>
              <w:pStyle w:val="TAC"/>
            </w:pPr>
            <w:r w:rsidRPr="00AC4FBC">
              <w:t>NS_04</w:t>
            </w:r>
          </w:p>
        </w:tc>
        <w:tc>
          <w:tcPr>
            <w:tcW w:w="1674" w:type="dxa"/>
          </w:tcPr>
          <w:p w14:paraId="3A41C58F" w14:textId="77777777" w:rsidR="00AB2B30" w:rsidRPr="00AC4FBC" w:rsidRDefault="006A7121">
            <w:pPr>
              <w:pStyle w:val="TAC"/>
            </w:pPr>
            <w:r w:rsidRPr="00AC4FBC">
              <w:t>6.2B.3.1.3.2</w:t>
            </w:r>
            <w:r w:rsidRPr="00AC4FBC">
              <w:rPr>
                <w:vertAlign w:val="superscript"/>
              </w:rPr>
              <w:t>4</w:t>
            </w:r>
          </w:p>
        </w:tc>
      </w:tr>
      <w:tr w:rsidR="00AB2B30" w:rsidRPr="00AC4FBC" w14:paraId="22F4AF55" w14:textId="77777777">
        <w:trPr>
          <w:trHeight w:val="225"/>
          <w:jc w:val="center"/>
        </w:trPr>
        <w:tc>
          <w:tcPr>
            <w:tcW w:w="8370" w:type="dxa"/>
            <w:gridSpan w:val="5"/>
            <w:vAlign w:val="center"/>
          </w:tcPr>
          <w:p w14:paraId="50F634D1" w14:textId="77777777" w:rsidR="00AB2B30" w:rsidRPr="00AC4FBC" w:rsidRDefault="006A7121">
            <w:pPr>
              <w:pStyle w:val="TAN"/>
            </w:pPr>
            <w:r w:rsidRPr="00AC4FBC">
              <w:t>NOTE 1:</w:t>
            </w:r>
            <w:r w:rsidRPr="00AC4FBC">
              <w:tab/>
              <w:t>Only applies to UEs that support dual UL transmission for this EN-DC combination.</w:t>
            </w:r>
          </w:p>
          <w:p w14:paraId="10551D68" w14:textId="77777777" w:rsidR="00AB2B30" w:rsidRPr="00AC4FBC" w:rsidRDefault="006A7121">
            <w:pPr>
              <w:pStyle w:val="TAN"/>
            </w:pPr>
            <w:r w:rsidRPr="00AC4FBC">
              <w:t>NOTE 2:</w:t>
            </w:r>
            <w:r w:rsidRPr="00AC4FBC">
              <w:tab/>
              <w:t>The additional emission requirement is indicated when the combination of network signalling values in the two CGs is set (only for UEs configured with EN-DC).</w:t>
            </w:r>
          </w:p>
          <w:p w14:paraId="2C55CC57" w14:textId="77777777" w:rsidR="00AB2B30" w:rsidRPr="00AC4FBC" w:rsidRDefault="006A7121">
            <w:pPr>
              <w:pStyle w:val="TAN"/>
            </w:pPr>
            <w:r w:rsidRPr="00AC4FBC">
              <w:t>NOTE 3:</w:t>
            </w:r>
            <w:r w:rsidRPr="00AC4FBC">
              <w:tab/>
              <w:t>The A-MPR is applied as MPR if NS_35 is not signalled.</w:t>
            </w:r>
          </w:p>
          <w:p w14:paraId="728CE9DD" w14:textId="77777777" w:rsidR="00AB2B30" w:rsidRPr="00AC4FBC" w:rsidRDefault="006A7121">
            <w:pPr>
              <w:pStyle w:val="TAN"/>
            </w:pPr>
            <w:r w:rsidRPr="00AC4FBC">
              <w:t>NOTE 4:</w:t>
            </w:r>
            <w:r w:rsidRPr="00AC4FBC">
              <w:tab/>
              <w:t>Void.</w:t>
            </w:r>
          </w:p>
        </w:tc>
      </w:tr>
    </w:tbl>
    <w:p w14:paraId="1FF72706" w14:textId="77777777" w:rsidR="00AB2B30" w:rsidRPr="00AC4FBC" w:rsidRDefault="00AB2B30"/>
    <w:p w14:paraId="67A0CE2B" w14:textId="77777777" w:rsidR="00AB2B30" w:rsidRPr="00AC4FBC" w:rsidRDefault="006A7121">
      <w:r w:rsidRPr="00AC4FBC">
        <w:t>The normative reference for this requirement is TS 38.101-3 [4] clause 6.2B.3.1.</w:t>
      </w:r>
    </w:p>
    <w:p w14:paraId="1F124248" w14:textId="77777777" w:rsidR="00AB2B30" w:rsidRPr="00AC4FBC" w:rsidRDefault="006A7121">
      <w:r w:rsidRPr="00AC4FBC">
        <w:t xml:space="preserve">Exception requirements for both NR and E-UTRA are defined for this test when transmission on E-UTRA overlap in time with NR.LTE anchor agnostic approach is not applied for this case. E-UTRA test point analysis is included and E-UTRA measurements are performed. </w:t>
      </w:r>
    </w:p>
    <w:p w14:paraId="1A8584E6" w14:textId="77777777" w:rsidR="00AB2B30" w:rsidRPr="00AC4FBC" w:rsidRDefault="006A7121">
      <w:r w:rsidRPr="00AC4FBC">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0F481CA3"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w:t>
      </w:r>
    </w:p>
    <w:p w14:paraId="5C7F4BB7" w14:textId="77777777" w:rsidR="00AB2B30" w:rsidRPr="00AC4FBC" w:rsidRDefault="006A7121">
      <w:pPr>
        <w:pStyle w:val="H6"/>
      </w:pPr>
      <w:bookmarkStart w:id="2707" w:name="_CR6_2B_3_1_3_1"/>
      <w:r w:rsidRPr="00AC4FBC">
        <w:t>6.2B.3.1.3.1</w:t>
      </w:r>
      <w:r w:rsidRPr="00AC4FBC">
        <w:tab/>
        <w:t>A-MPR for DC_(n)71AA</w:t>
      </w:r>
    </w:p>
    <w:bookmarkEnd w:id="2707"/>
    <w:p w14:paraId="1A8895A8" w14:textId="77777777" w:rsidR="00AB2B30" w:rsidRPr="00AC4FBC" w:rsidRDefault="006A7121">
      <w:r w:rsidRPr="00AC4FBC">
        <w:t>For UE supporting dynamic power sharing the following:</w:t>
      </w:r>
    </w:p>
    <w:p w14:paraId="04E21046" w14:textId="77777777" w:rsidR="00AB2B30" w:rsidRPr="00AC4FBC" w:rsidRDefault="006A7121">
      <w:pPr>
        <w:pStyle w:val="B10"/>
      </w:pPr>
      <w:r w:rsidRPr="00AC4FBC">
        <w:rPr>
          <w:lang w:bidi="bn-IN"/>
        </w:rPr>
        <w:t>-</w:t>
      </w:r>
      <w:r w:rsidRPr="00AC4FBC">
        <w:rPr>
          <w:lang w:bidi="bn-IN"/>
        </w:rPr>
        <w:tab/>
        <w:t xml:space="preserve">for the MCG, </w:t>
      </w:r>
      <w:r w:rsidRPr="00AC4FBC">
        <w:t>A-MPR</w:t>
      </w:r>
      <w:r w:rsidRPr="00AC4FBC">
        <w:rPr>
          <w:i/>
          <w:vertAlign w:val="subscript"/>
        </w:rPr>
        <w:t>c</w:t>
      </w:r>
      <w:r w:rsidRPr="00AC4FBC">
        <w:t xml:space="preserve"> in accordance with TS 36.101 [5]</w:t>
      </w:r>
    </w:p>
    <w:p w14:paraId="6F96F06B" w14:textId="77777777" w:rsidR="00AB2B30" w:rsidRPr="00AC4FBC" w:rsidRDefault="006A7121">
      <w:pPr>
        <w:pStyle w:val="B10"/>
      </w:pPr>
      <w:r w:rsidRPr="00AC4FBC">
        <w:rPr>
          <w:lang w:bidi="bn-IN"/>
        </w:rPr>
        <w:t>-</w:t>
      </w:r>
      <w:r w:rsidRPr="00AC4FBC">
        <w:rPr>
          <w:lang w:bidi="bn-IN"/>
        </w:rPr>
        <w:tab/>
        <w:t xml:space="preserve">for the SCG, </w:t>
      </w:r>
      <w:r w:rsidRPr="00AC4FBC">
        <w:t>A-MPR'</w:t>
      </w:r>
      <w:r w:rsidRPr="00AC4FBC">
        <w:rPr>
          <w:i/>
          <w:vertAlign w:val="subscript"/>
        </w:rPr>
        <w:t>c</w:t>
      </w:r>
      <w:r w:rsidRPr="00AC4FBC">
        <w:t xml:space="preserve"> = [A-MPR</w:t>
      </w:r>
      <w:r w:rsidRPr="00AC4FBC">
        <w:rPr>
          <w:vertAlign w:val="subscript"/>
        </w:rPr>
        <w:t>DC</w:t>
      </w:r>
      <w:r w:rsidRPr="00AC4FBC">
        <w:t>]</w:t>
      </w:r>
    </w:p>
    <w:p w14:paraId="0C923269" w14:textId="77777777" w:rsidR="00AB2B30" w:rsidRPr="00AC4FBC" w:rsidRDefault="006A7121">
      <w:pPr>
        <w:pStyle w:val="B10"/>
        <w:rPr>
          <w:vertAlign w:val="subscript"/>
        </w:rPr>
      </w:pPr>
      <w:r w:rsidRPr="00AC4FBC">
        <w:rPr>
          <w:lang w:bidi="bn-IN"/>
        </w:rPr>
        <w:t>-</w:t>
      </w:r>
      <w:r w:rsidRPr="00AC4FBC">
        <w:rPr>
          <w:lang w:bidi="bn-IN"/>
        </w:rPr>
        <w:tab/>
      </w:r>
      <w:r w:rsidRPr="00AC4FBC">
        <w:t>for the total configured transmission power, A-MPR</w:t>
      </w:r>
      <w:r w:rsidRPr="00AC4FBC">
        <w:rPr>
          <w:vertAlign w:val="subscript"/>
        </w:rPr>
        <w:t>tot</w:t>
      </w:r>
      <w:r w:rsidRPr="00AC4FBC">
        <w:t xml:space="preserve"> = A-MPR</w:t>
      </w:r>
      <w:r w:rsidRPr="00AC4FBC">
        <w:rPr>
          <w:vertAlign w:val="subscript"/>
        </w:rPr>
        <w:t>DC</w:t>
      </w:r>
    </w:p>
    <w:p w14:paraId="5FA48B3C" w14:textId="77777777" w:rsidR="00AB2B30" w:rsidRPr="00AC4FBC" w:rsidRDefault="006A7121">
      <w:r w:rsidRPr="00AC4FBC">
        <w:t>with A-MPR</w:t>
      </w:r>
      <w:r w:rsidRPr="00AC4FBC">
        <w:rPr>
          <w:vertAlign w:val="subscript"/>
        </w:rPr>
        <w:t>DC</w:t>
      </w:r>
      <w:r w:rsidRPr="00AC4FBC">
        <w:t xml:space="preserve"> as defined in this subclause.</w:t>
      </w:r>
    </w:p>
    <w:p w14:paraId="467E5344" w14:textId="77777777" w:rsidR="00AB2B30" w:rsidRPr="00AC4FBC" w:rsidRDefault="006A7121">
      <w:r w:rsidRPr="00AC4FBC">
        <w:t>For UEs not supporting dynamic power sharing the following</w:t>
      </w:r>
    </w:p>
    <w:p w14:paraId="774D22B4" w14:textId="77777777" w:rsidR="00AB2B30" w:rsidRPr="00AC4FBC" w:rsidRDefault="006A7121">
      <w:pPr>
        <w:pStyle w:val="B10"/>
      </w:pPr>
      <w:r w:rsidRPr="00AC4FBC">
        <w:rPr>
          <w:lang w:bidi="bn-IN"/>
        </w:rPr>
        <w:t>-</w:t>
      </w:r>
      <w:r w:rsidRPr="00AC4FBC">
        <w:rPr>
          <w:lang w:bidi="bn-IN"/>
        </w:rPr>
        <w:tab/>
        <w:t>for the MCG,</w:t>
      </w:r>
    </w:p>
    <w:p w14:paraId="65394CC6" w14:textId="77777777" w:rsidR="00AB2B30" w:rsidRPr="00AC4FBC" w:rsidRDefault="006A7121">
      <w:pPr>
        <w:pStyle w:val="B20"/>
      </w:pPr>
      <w:r w:rsidRPr="00AC4FBC">
        <w:lastRenderedPageBreak/>
        <w:tab/>
        <w:t>A-MPR</w:t>
      </w:r>
      <w:r w:rsidRPr="00AC4FBC">
        <w:rPr>
          <w:i/>
          <w:vertAlign w:val="subscript"/>
        </w:rPr>
        <w:t>c</w:t>
      </w:r>
      <w:r w:rsidRPr="00AC4FBC">
        <w:t xml:space="preserve"> = A-MPR</w:t>
      </w:r>
      <w:r w:rsidRPr="00AC4FBC">
        <w:rPr>
          <w:vertAlign w:val="subscript"/>
        </w:rPr>
        <w:t>E-UTRA</w:t>
      </w:r>
    </w:p>
    <w:p w14:paraId="62432BA8" w14:textId="77777777" w:rsidR="00AB2B30" w:rsidRPr="00AC4FBC" w:rsidRDefault="006A7121">
      <w:pPr>
        <w:pStyle w:val="B10"/>
      </w:pPr>
      <w:r w:rsidRPr="00AC4FBC">
        <w:rPr>
          <w:lang w:bidi="bn-IN"/>
        </w:rPr>
        <w:t>-</w:t>
      </w:r>
      <w:r w:rsidRPr="00AC4FBC">
        <w:rPr>
          <w:lang w:bidi="bn-IN"/>
        </w:rPr>
        <w:tab/>
        <w:t>for the SCG,</w:t>
      </w:r>
    </w:p>
    <w:p w14:paraId="45EEC32B" w14:textId="77777777" w:rsidR="00AB2B30" w:rsidRPr="00AC4FBC" w:rsidRDefault="006A7121">
      <w:pPr>
        <w:pStyle w:val="B20"/>
      </w:pPr>
      <w:r w:rsidRPr="00AC4FBC">
        <w:tab/>
        <w:t>A-MPR'</w:t>
      </w:r>
      <w:r w:rsidRPr="00AC4FBC">
        <w:rPr>
          <w:i/>
          <w:vertAlign w:val="subscript"/>
        </w:rPr>
        <w:t>c</w:t>
      </w:r>
      <w:r w:rsidRPr="00AC4FBC">
        <w:t xml:space="preserve"> = A-MPR</w:t>
      </w:r>
      <w:r w:rsidRPr="00AC4FBC">
        <w:rPr>
          <w:vertAlign w:val="subscript"/>
        </w:rPr>
        <w:t>NR</w:t>
      </w:r>
    </w:p>
    <w:p w14:paraId="73C21B1D" w14:textId="77777777" w:rsidR="00AB2B30" w:rsidRPr="00AC4FBC" w:rsidRDefault="006A7121">
      <w:r w:rsidRPr="00AC4FBC">
        <w:t>with A-MPR</w:t>
      </w:r>
      <w:r w:rsidRPr="00AC4FBC">
        <w:rPr>
          <w:vertAlign w:val="subscript"/>
        </w:rPr>
        <w:t>E-UTRA</w:t>
      </w:r>
      <w:r w:rsidRPr="00AC4FBC">
        <w:t xml:space="preserve"> and A-MPR</w:t>
      </w:r>
      <w:r w:rsidRPr="00AC4FBC">
        <w:rPr>
          <w:vertAlign w:val="subscript"/>
        </w:rPr>
        <w:t>NR</w:t>
      </w:r>
      <w:r w:rsidRPr="00AC4FBC">
        <w:t xml:space="preserve"> as defined in this subclause.</w:t>
      </w:r>
    </w:p>
    <w:p w14:paraId="78972736" w14:textId="77777777" w:rsidR="00AB2B30" w:rsidRPr="00AC4FBC" w:rsidRDefault="006A7121">
      <w:r w:rsidRPr="00AC4FBC">
        <w:t>For DC_(n)71AA with configured with network signaling values as per Table 6.2B.3.1.0-1 the allowed A-MPR is defined by</w:t>
      </w:r>
    </w:p>
    <w:p w14:paraId="59C8303C" w14:textId="77777777" w:rsidR="00AB2B30" w:rsidRPr="00AC4FBC" w:rsidRDefault="006A7121">
      <w:pPr>
        <w:pStyle w:val="B10"/>
      </w:pPr>
      <w:r w:rsidRPr="00AC4FBC">
        <w:t>-</w:t>
      </w:r>
      <w:r w:rsidRPr="00AC4FBC">
        <w:tab/>
        <w:t xml:space="preserve">for UE indicating support of dynamicPowerSharing in the </w:t>
      </w:r>
      <w:r w:rsidRPr="00AC4FBC">
        <w:rPr>
          <w:i/>
        </w:rPr>
        <w:t xml:space="preserve">UE-MRDC-Capability </w:t>
      </w:r>
      <w:r w:rsidRPr="00AC4FBC">
        <w:t>IE</w:t>
      </w:r>
    </w:p>
    <w:p w14:paraId="6FEF641B" w14:textId="77777777" w:rsidR="00AB2B30" w:rsidRPr="00AC4FBC" w:rsidRDefault="006A7121">
      <w:pPr>
        <w:pStyle w:val="EQ"/>
        <w:rPr>
          <w:noProof w:val="0"/>
        </w:rPr>
      </w:pPr>
      <w:r w:rsidRPr="00AC4FBC">
        <w:rPr>
          <w:noProof w:val="0"/>
        </w:rPr>
        <w:t>A-MPR</w:t>
      </w:r>
      <w:r w:rsidRPr="00AC4FBC">
        <w:rPr>
          <w:noProof w:val="0"/>
          <w:vertAlign w:val="subscript"/>
        </w:rPr>
        <w:t>DC</w:t>
      </w:r>
      <w:r w:rsidRPr="00AC4FBC">
        <w:rPr>
          <w:noProof w:val="0"/>
        </w:rPr>
        <w:t xml:space="preserve"> = CEIL{ M</w:t>
      </w:r>
      <w:r w:rsidRPr="00AC4FBC">
        <w:rPr>
          <w:noProof w:val="0"/>
          <w:vertAlign w:val="subscript"/>
        </w:rPr>
        <w:t xml:space="preserve">A,DC </w:t>
      </w:r>
      <w:r w:rsidRPr="00AC4FBC">
        <w:rPr>
          <w:noProof w:val="0"/>
        </w:rPr>
        <w:t>(A), 0.5}</w:t>
      </w:r>
    </w:p>
    <w:p w14:paraId="4DE058BE" w14:textId="77777777" w:rsidR="00AB2B30" w:rsidRPr="00AC4FBC" w:rsidRDefault="006A7121">
      <w:pPr>
        <w:pStyle w:val="B10"/>
      </w:pPr>
      <w:r w:rsidRPr="00AC4FBC">
        <w:t>where A-MPR</w:t>
      </w:r>
      <w:r w:rsidRPr="00AC4FBC">
        <w:rPr>
          <w:vertAlign w:val="subscript"/>
        </w:rPr>
        <w:t>DC</w:t>
      </w:r>
      <w:r w:rsidRPr="00AC4FBC">
        <w:t xml:space="preserve"> is the total power reduction allowed (dB),</w:t>
      </w:r>
    </w:p>
    <w:p w14:paraId="32B95175" w14:textId="77777777" w:rsidR="00AB2B30" w:rsidRPr="00AC4FBC" w:rsidRDefault="006A7121">
      <w:pPr>
        <w:pStyle w:val="B20"/>
      </w:pPr>
      <w:r w:rsidRPr="00AC4FBC">
        <w:t>-</w:t>
      </w:r>
      <w:r w:rsidRPr="00AC4FBC">
        <w:tab/>
        <w:t>for OFDM:</w:t>
      </w:r>
    </w:p>
    <w:p w14:paraId="0A76C694" w14:textId="77777777" w:rsidR="00AB2B30" w:rsidRPr="00AC4FBC" w:rsidRDefault="006A7121">
      <w:pPr>
        <w:pStyle w:val="B30"/>
      </w:pPr>
      <w:r w:rsidRPr="00AC4FBC">
        <w:t>M</w:t>
      </w:r>
      <w:r w:rsidRPr="00AC4FBC">
        <w:rPr>
          <w:vertAlign w:val="subscript"/>
        </w:rPr>
        <w:t>A,DC</w:t>
      </w:r>
      <w:r w:rsidRPr="00AC4FBC">
        <w:t xml:space="preserve"> =</w:t>
      </w:r>
      <w:r w:rsidRPr="00AC4FBC">
        <w:tab/>
        <w:t>11.00 - 11.67*A;</w:t>
      </w:r>
      <w:r w:rsidRPr="00AC4FBC">
        <w:tab/>
      </w:r>
      <w:r w:rsidRPr="00AC4FBC">
        <w:tab/>
        <w:t>0.00 &lt; A ≤ 0.30</w:t>
      </w:r>
    </w:p>
    <w:p w14:paraId="09ACE3C6" w14:textId="77777777" w:rsidR="00AB2B30" w:rsidRPr="00AC4FBC" w:rsidRDefault="006A7121">
      <w:pPr>
        <w:pStyle w:val="B30"/>
      </w:pPr>
      <w:r w:rsidRPr="00AC4FBC">
        <w:t>8.10 - 2.00*A;</w:t>
      </w:r>
      <w:r w:rsidRPr="00AC4FBC">
        <w:tab/>
      </w:r>
      <w:r w:rsidRPr="00AC4FBC">
        <w:tab/>
      </w:r>
      <w:r w:rsidRPr="00AC4FBC">
        <w:tab/>
      </w:r>
      <w:r w:rsidRPr="00AC4FBC">
        <w:tab/>
      </w:r>
      <w:r w:rsidRPr="00AC4FBC">
        <w:tab/>
        <w:t>0.30 &lt; A ≤ 0.80</w:t>
      </w:r>
    </w:p>
    <w:p w14:paraId="48AAEBC3" w14:textId="77777777" w:rsidR="00AB2B30" w:rsidRPr="00AC4FBC" w:rsidRDefault="006A7121">
      <w:pPr>
        <w:pStyle w:val="B30"/>
      </w:pPr>
      <w:r w:rsidRPr="00AC4FBC">
        <w:t>6.50;</w:t>
      </w:r>
      <w:r w:rsidRPr="00AC4FBC">
        <w:tab/>
      </w:r>
      <w:r w:rsidRPr="00AC4FBC">
        <w:tab/>
      </w:r>
      <w:r w:rsidRPr="00AC4FBC">
        <w:tab/>
      </w:r>
      <w:r w:rsidRPr="00AC4FBC">
        <w:tab/>
      </w:r>
      <w:r w:rsidRPr="00AC4FBC">
        <w:tab/>
      </w:r>
      <w:r w:rsidRPr="00AC4FBC">
        <w:tab/>
      </w:r>
      <w:r w:rsidRPr="00AC4FBC">
        <w:tab/>
      </w:r>
      <w:r w:rsidRPr="00AC4FBC">
        <w:tab/>
        <w:t>0.80 &lt; A ≤ 1.00</w:t>
      </w:r>
    </w:p>
    <w:p w14:paraId="60236098" w14:textId="77777777" w:rsidR="00AB2B30" w:rsidRPr="00AC4FBC" w:rsidRDefault="006A7121">
      <w:pPr>
        <w:pStyle w:val="B20"/>
      </w:pPr>
      <w:r w:rsidRPr="00AC4FBC">
        <w:t>-</w:t>
      </w:r>
      <w:r w:rsidRPr="00AC4FBC">
        <w:tab/>
        <w:t>for DFT-S-OFDM:</w:t>
      </w:r>
    </w:p>
    <w:p w14:paraId="483D8F5E" w14:textId="77777777" w:rsidR="00AB2B30" w:rsidRPr="00AC4FBC" w:rsidRDefault="006A7121">
      <w:pPr>
        <w:pStyle w:val="B30"/>
      </w:pPr>
      <w:r w:rsidRPr="00AC4FBC">
        <w:t>M</w:t>
      </w:r>
      <w:r w:rsidRPr="00AC4FBC">
        <w:rPr>
          <w:vertAlign w:val="subscript"/>
        </w:rPr>
        <w:t>A,DC</w:t>
      </w:r>
      <w:r w:rsidRPr="00AC4FBC">
        <w:t xml:space="preserve"> =</w:t>
      </w:r>
      <w:r w:rsidRPr="00AC4FBC">
        <w:tab/>
        <w:t>11.00 - 13.33*A;</w:t>
      </w:r>
      <w:r w:rsidRPr="00AC4FBC">
        <w:tab/>
      </w:r>
      <w:r w:rsidRPr="00AC4FBC">
        <w:tab/>
        <w:t>0.00 &lt; A ≤ 0.30</w:t>
      </w:r>
    </w:p>
    <w:p w14:paraId="7CB1F56B" w14:textId="77777777" w:rsidR="00AB2B30" w:rsidRPr="00AC4FBC" w:rsidRDefault="006A7121">
      <w:pPr>
        <w:pStyle w:val="B30"/>
      </w:pPr>
      <w:r w:rsidRPr="00AC4FBC">
        <w:t>8.00 - 3.33*A;</w:t>
      </w:r>
      <w:r w:rsidRPr="00AC4FBC">
        <w:tab/>
      </w:r>
      <w:r w:rsidRPr="00AC4FBC">
        <w:tab/>
      </w:r>
      <w:r w:rsidRPr="00AC4FBC">
        <w:tab/>
      </w:r>
      <w:r w:rsidRPr="00AC4FBC">
        <w:tab/>
      </w:r>
      <w:r w:rsidRPr="00AC4FBC">
        <w:tab/>
        <w:t>0.30 &lt; A ≤ 0.60</w:t>
      </w:r>
    </w:p>
    <w:p w14:paraId="5220F5C4" w14:textId="77777777" w:rsidR="00AB2B30" w:rsidRPr="00AC4FBC" w:rsidRDefault="006A7121">
      <w:pPr>
        <w:pStyle w:val="B30"/>
      </w:pPr>
      <w:r w:rsidRPr="00AC4FBC">
        <w:t>6.00;</w:t>
      </w:r>
      <w:r w:rsidRPr="00AC4FBC">
        <w:tab/>
      </w:r>
      <w:r w:rsidRPr="00AC4FBC">
        <w:tab/>
      </w:r>
      <w:r w:rsidRPr="00AC4FBC">
        <w:tab/>
      </w:r>
      <w:r w:rsidRPr="00AC4FBC">
        <w:tab/>
      </w:r>
      <w:r w:rsidRPr="00AC4FBC">
        <w:tab/>
      </w:r>
      <w:r w:rsidRPr="00AC4FBC">
        <w:tab/>
      </w:r>
      <w:r w:rsidRPr="00AC4FBC">
        <w:tab/>
      </w:r>
      <w:r w:rsidRPr="00AC4FBC">
        <w:tab/>
        <w:t>0.60 &lt; A ≤ 1.00</w:t>
      </w:r>
    </w:p>
    <w:p w14:paraId="55814F9F" w14:textId="77777777" w:rsidR="00AB2B30" w:rsidRPr="00AC4FBC" w:rsidRDefault="006A7121">
      <w:pPr>
        <w:pStyle w:val="B20"/>
      </w:pPr>
      <w:r w:rsidRPr="00AC4FBC">
        <w:t>where:</w:t>
      </w:r>
    </w:p>
    <w:p w14:paraId="5CD8646C" w14:textId="77777777" w:rsidR="00AB2B30" w:rsidRPr="00AC4FBC" w:rsidRDefault="006A7121">
      <w:pPr>
        <w:pStyle w:val="EQ"/>
        <w:rPr>
          <w:noProof w:val="0"/>
        </w:rPr>
      </w:pPr>
      <w:r w:rsidRPr="00AC4FBC">
        <w:rPr>
          <w:noProof w:val="0"/>
        </w:rPr>
        <w:tab/>
      </w:r>
      <w:r w:rsidRPr="00AC4FBC">
        <w:rPr>
          <w:noProof w:val="0"/>
          <w:position w:val="-28"/>
        </w:rPr>
        <w:object w:dxaOrig="2000" w:dyaOrig="760" w14:anchorId="19BF9C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45pt;height:35.15pt" o:ole="">
            <v:fill o:detectmouseclick="t"/>
            <v:imagedata r:id="rId13" o:title=""/>
          </v:shape>
          <o:OLEObject Type="Embed" ProgID="Equation.3" ShapeID="_x0000_i1025" DrawAspect="Content" ObjectID="_1773139880" r:id="rId14">
            <o:FieldCodes>\* MERGEFORMAT</o:FieldCodes>
          </o:OLEObject>
        </w:object>
      </w:r>
    </w:p>
    <w:p w14:paraId="74915F05" w14:textId="77777777" w:rsidR="00AB2B30" w:rsidRPr="00AC4FBC" w:rsidRDefault="006A7121">
      <w:pPr>
        <w:pStyle w:val="B20"/>
      </w:pPr>
      <w:r w:rsidRPr="00AC4FBC">
        <w:tab/>
        <w:t>with L</w:t>
      </w:r>
      <w:r w:rsidRPr="00AC4FBC">
        <w:rPr>
          <w:vertAlign w:val="subscript"/>
        </w:rPr>
        <w:t>CRB, E-UTRA</w:t>
      </w:r>
      <w:r w:rsidRPr="00AC4FBC">
        <w:t xml:space="preserve"> and N</w:t>
      </w:r>
      <w:r w:rsidRPr="00AC4FBC">
        <w:rPr>
          <w:vertAlign w:val="subscript"/>
        </w:rPr>
        <w:t>RB, E-UTRA</w:t>
      </w:r>
      <w:r w:rsidRPr="00AC4FBC">
        <w:t xml:space="preserve"> the number of allocated PRB and transmission bandwidth for MCG, L</w:t>
      </w:r>
      <w:r w:rsidRPr="00AC4FBC">
        <w:rPr>
          <w:vertAlign w:val="subscript"/>
        </w:rPr>
        <w:t>CRB,NR</w:t>
      </w:r>
      <w:r w:rsidRPr="00AC4FBC">
        <w:t xml:space="preserve"> and N</w:t>
      </w:r>
      <w:r w:rsidRPr="00AC4FBC">
        <w:rPr>
          <w:vertAlign w:val="subscript"/>
        </w:rPr>
        <w:t>RB,NR</w:t>
      </w:r>
      <w:r w:rsidRPr="00AC4FBC">
        <w:t xml:space="preserve"> the number of allocated PRB and transmission bandwidth for SCG with SCS = 15 kHz.</w:t>
      </w:r>
    </w:p>
    <w:p w14:paraId="07F73037" w14:textId="77777777" w:rsidR="00AB2B30" w:rsidRPr="00AC4FBC" w:rsidRDefault="006A7121">
      <w:pPr>
        <w:pStyle w:val="B10"/>
      </w:pPr>
      <w:r w:rsidRPr="00AC4FBC">
        <w:t>-</w:t>
      </w:r>
      <w:r w:rsidRPr="00AC4FBC">
        <w:tab/>
        <w:t>for UE not indicating support of dynamicPowerSharing</w:t>
      </w:r>
    </w:p>
    <w:p w14:paraId="310168F3" w14:textId="77777777" w:rsidR="00AB2B30" w:rsidRPr="003C7C91" w:rsidRDefault="006A7121">
      <w:pPr>
        <w:pStyle w:val="EQ"/>
        <w:rPr>
          <w:noProof w:val="0"/>
          <w:lang w:val="fr-FR"/>
        </w:rPr>
      </w:pPr>
      <w:r w:rsidRPr="00AC4FBC">
        <w:rPr>
          <w:noProof w:val="0"/>
        </w:rPr>
        <w:tab/>
      </w:r>
      <w:r w:rsidRPr="003C7C91">
        <w:rPr>
          <w:noProof w:val="0"/>
          <w:lang w:val="fr-FR"/>
        </w:rPr>
        <w:t>A- MPR</w:t>
      </w:r>
      <w:r w:rsidRPr="003C7C91">
        <w:rPr>
          <w:noProof w:val="0"/>
          <w:vertAlign w:val="subscript"/>
          <w:lang w:val="fr-FR"/>
        </w:rPr>
        <w:t>E-UTRA</w:t>
      </w:r>
      <w:r w:rsidRPr="003C7C91">
        <w:rPr>
          <w:noProof w:val="0"/>
          <w:lang w:val="fr-FR"/>
        </w:rPr>
        <w:t xml:space="preserve"> = CEIL{ M</w:t>
      </w:r>
      <w:r w:rsidRPr="003C7C91">
        <w:rPr>
          <w:noProof w:val="0"/>
          <w:vertAlign w:val="subscript"/>
          <w:lang w:val="fr-FR"/>
        </w:rPr>
        <w:t>A, E-UTRA</w:t>
      </w:r>
      <w:r w:rsidRPr="003C7C91">
        <w:rPr>
          <w:noProof w:val="0"/>
          <w:lang w:val="fr-FR"/>
        </w:rPr>
        <w:t>, 0.5}</w:t>
      </w:r>
    </w:p>
    <w:p w14:paraId="1E240A3F" w14:textId="77777777" w:rsidR="00AB2B30" w:rsidRPr="003C7C91" w:rsidRDefault="006A7121">
      <w:pPr>
        <w:pStyle w:val="EQ"/>
        <w:rPr>
          <w:noProof w:val="0"/>
          <w:lang w:val="fr-FR"/>
        </w:rPr>
      </w:pPr>
      <w:r w:rsidRPr="003C7C91">
        <w:rPr>
          <w:noProof w:val="0"/>
          <w:lang w:val="fr-FR"/>
        </w:rPr>
        <w:tab/>
        <w:t>A-MPR</w:t>
      </w:r>
      <w:r w:rsidRPr="003C7C91">
        <w:rPr>
          <w:noProof w:val="0"/>
          <w:vertAlign w:val="subscript"/>
          <w:lang w:val="fr-FR"/>
        </w:rPr>
        <w:t>NR</w:t>
      </w:r>
      <w:r w:rsidRPr="003C7C91">
        <w:rPr>
          <w:noProof w:val="0"/>
          <w:lang w:val="fr-FR"/>
        </w:rPr>
        <w:t xml:space="preserve"> = CEIL{ M</w:t>
      </w:r>
      <w:r w:rsidRPr="003C7C91">
        <w:rPr>
          <w:noProof w:val="0"/>
          <w:vertAlign w:val="subscript"/>
          <w:lang w:val="fr-FR"/>
        </w:rPr>
        <w:t>A,NR</w:t>
      </w:r>
      <w:r w:rsidRPr="003C7C91">
        <w:rPr>
          <w:noProof w:val="0"/>
          <w:lang w:val="fr-FR"/>
        </w:rPr>
        <w:t>, 0.5}</w:t>
      </w:r>
    </w:p>
    <w:p w14:paraId="67A9CFCD" w14:textId="77777777" w:rsidR="00AB2B30" w:rsidRPr="00AC4FBC" w:rsidRDefault="006A7121">
      <w:pPr>
        <w:pStyle w:val="B20"/>
      </w:pPr>
      <w:r w:rsidRPr="00AC4FBC">
        <w:t>where A-MPR is the total power reduction allowed per CG with</w:t>
      </w:r>
    </w:p>
    <w:p w14:paraId="00C16069" w14:textId="2310C4EF" w:rsidR="009040B9" w:rsidRPr="00AC4FBC" w:rsidRDefault="00000000" w:rsidP="009040B9">
      <w:pPr>
        <w:pStyle w:val="EQ"/>
        <w:rPr>
          <w:noProof w:val="0"/>
        </w:rPr>
      </w:pP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E-UTRA</m:t>
            </m:r>
          </m:sub>
        </m:sSub>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NR</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NR</m:t>
            </m:r>
          </m:sub>
        </m:sSub>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m:t>
        </m:r>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E-UTRA</m:t>
                </m:r>
              </m:sub>
            </m:sSub>
            <m:r>
              <w:rPr>
                <w:rFonts w:ascii="Cambria Math" w:hAnsi="Cambria Math"/>
                <w:noProof w:val="0"/>
              </w:rPr>
              <m:t>+1</m:t>
            </m:r>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m:t>
        </m:r>
        <m:f>
          <m:fPr>
            <m:ctrlPr>
              <w:rPr>
                <w:rFonts w:ascii="Cambria Math" w:hAnsi="Cambria Math"/>
                <w:i/>
                <w:noProof w:val="0"/>
              </w:rPr>
            </m:ctrlPr>
          </m:fPr>
          <m:num>
            <m:r>
              <w:rPr>
                <w:rFonts w:ascii="Cambria Math" w:hAnsi="Cambria Math"/>
                <w:noProof w:val="0"/>
              </w:rPr>
              <m:t>1+</m:t>
            </m:r>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NR</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i/>
                <w:noProof w:val="0"/>
              </w:rPr>
            </m:ctrlPr>
          </m:sSubPr>
          <m:e>
            <m:r>
              <w:rPr>
                <w:rFonts w:ascii="Cambria Math" w:hAnsi="Cambria Math"/>
                <w:noProof w:val="0"/>
              </w:rPr>
              <m:t>∆</m:t>
            </m:r>
          </m:e>
          <m:sub>
            <m:r>
              <w:rPr>
                <w:rFonts w:ascii="Cambria Math" w:hAnsi="Cambria Math"/>
                <w:noProof w:val="0"/>
              </w:rPr>
              <m:t>E-UTRA</m:t>
            </m:r>
          </m:sub>
        </m:sSub>
        <m:r>
          <w:rPr>
            <w:rFonts w:ascii="Cambria Math" w:hAnsi="Cambria Math"/>
            <w:noProof w:val="0"/>
          </w:rPr>
          <m:t xml:space="preserve">=10 </m:t>
        </m:r>
        <m:sSub>
          <m:sSubPr>
            <m:ctrlPr>
              <w:rPr>
                <w:rFonts w:ascii="Cambria Math" w:hAnsi="Cambria Math"/>
                <w:i/>
                <w:noProof w:val="0"/>
              </w:rPr>
            </m:ctrlPr>
          </m:sSubPr>
          <m:e>
            <m:r>
              <w:rPr>
                <w:rFonts w:ascii="Cambria Math" w:hAnsi="Cambria Math"/>
                <w:noProof w:val="0"/>
              </w:rPr>
              <m:t>log</m:t>
            </m:r>
          </m:e>
          <m:sub>
            <m:r>
              <w:rPr>
                <w:rFonts w:ascii="Cambria Math" w:hAnsi="Cambria Math"/>
                <w:noProof w:val="0"/>
              </w:rPr>
              <m:t>10</m:t>
            </m:r>
          </m:sub>
        </m:sSub>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noProof w:val="0"/>
              </w:rPr>
            </m:ctrlPr>
          </m:sSubPr>
          <m:e>
            <m:r>
              <m:rPr>
                <m:sty m:val="p"/>
              </m:rPr>
              <w:rPr>
                <w:rFonts w:ascii="Cambria Math" w:hAnsi="Cambria Math"/>
                <w:noProof w:val="0"/>
              </w:rPr>
              <m:t>∆</m:t>
            </m:r>
          </m:e>
          <m:sub>
            <m:r>
              <w:rPr>
                <w:rFonts w:ascii="Cambria Math" w:hAnsi="Cambria Math"/>
                <w:noProof w:val="0"/>
              </w:rPr>
              <m:t>NR</m:t>
            </m:r>
          </m:sub>
        </m:sSub>
        <m:r>
          <m:rPr>
            <m:sty m:val="p"/>
          </m:rPr>
          <w:rPr>
            <w:rFonts w:ascii="Cambria Math" w:hAnsi="Cambria Math"/>
            <w:noProof w:val="0"/>
          </w:rPr>
          <m:t xml:space="preserve">=10 </m:t>
        </m:r>
        <m:sSub>
          <m:sSubPr>
            <m:ctrlPr>
              <w:rPr>
                <w:rFonts w:ascii="Cambria Math" w:hAnsi="Cambria Math"/>
                <w:noProof w:val="0"/>
              </w:rPr>
            </m:ctrlPr>
          </m:sSubPr>
          <m:e>
            <m:r>
              <w:rPr>
                <w:rFonts w:ascii="Cambria Math" w:hAnsi="Cambria Math"/>
                <w:noProof w:val="0"/>
              </w:rPr>
              <m:t>log</m:t>
            </m:r>
          </m:e>
          <m:sub>
            <m:r>
              <m:rPr>
                <m:sty m:val="p"/>
              </m:rPr>
              <w:rPr>
                <w:rFonts w:ascii="Cambria Math" w:hAnsi="Cambria Math"/>
                <w:noProof w:val="0"/>
              </w:rPr>
              <m:t>10</m:t>
            </m:r>
          </m:sub>
        </m:sSub>
        <m:f>
          <m:fPr>
            <m:ctrlPr>
              <w:rPr>
                <w:rFonts w:ascii="Cambria Math" w:hAnsi="Cambria Math"/>
                <w:noProof w:val="0"/>
              </w:rPr>
            </m:ctrlPr>
          </m:fPr>
          <m:num>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num>
          <m:den>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E-UTRA</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den>
        </m:f>
      </m:oMath>
      <w:r w:rsidR="009040B9" w:rsidRPr="00AC4FBC">
        <w:rPr>
          <w:noProof w:val="0"/>
        </w:rPr>
        <w:tab/>
      </w: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E-UTRA</m:t>
            </m:r>
          </m:sub>
        </m:sSub>
      </m:oMath>
    </w:p>
    <w:p w14:paraId="159C4F66" w14:textId="3B4B2EBF"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NR</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NR</m:t>
            </m:r>
          </m:sub>
        </m:sSub>
      </m:oMath>
    </w:p>
    <w:p w14:paraId="289EB8D3" w14:textId="6B9834EA"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m:t>
        </m:r>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E-UTRA</m:t>
                </m:r>
              </m:sub>
            </m:sSub>
            <m:r>
              <w:rPr>
                <w:rFonts w:ascii="Cambria Math" w:hAnsi="Cambria Math"/>
                <w:noProof w:val="0"/>
              </w:rPr>
              <m:t>+1</m:t>
            </m:r>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6C25418A" w14:textId="1180E441"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m:t>
        </m:r>
        <m:f>
          <m:fPr>
            <m:ctrlPr>
              <w:rPr>
                <w:rFonts w:ascii="Cambria Math" w:hAnsi="Cambria Math"/>
                <w:i/>
                <w:noProof w:val="0"/>
              </w:rPr>
            </m:ctrlPr>
          </m:fPr>
          <m:num>
            <m:r>
              <w:rPr>
                <w:rFonts w:ascii="Cambria Math" w:hAnsi="Cambria Math"/>
                <w:noProof w:val="0"/>
              </w:rPr>
              <m:t>1+</m:t>
            </m:r>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NR</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6C504D3E" w14:textId="1CC92E41" w:rsidR="009040B9" w:rsidRPr="00AC4FBC" w:rsidRDefault="009040B9" w:rsidP="009040B9">
      <w:pPr>
        <w:pStyle w:val="EQ"/>
        <w:rPr>
          <w:noProof w:val="0"/>
        </w:rPr>
      </w:pPr>
      <w:r w:rsidRPr="00AC4FBC">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m:t>
            </m:r>
          </m:sub>
        </m:sSub>
        <m:r>
          <w:rPr>
            <w:rFonts w:ascii="Cambria Math" w:hAnsi="Cambria Math"/>
            <w:noProof w:val="0"/>
          </w:rPr>
          <m:t xml:space="preserve">=10 </m:t>
        </m:r>
        <m:sSub>
          <m:sSubPr>
            <m:ctrlPr>
              <w:rPr>
                <w:rFonts w:ascii="Cambria Math" w:hAnsi="Cambria Math"/>
                <w:i/>
                <w:noProof w:val="0"/>
              </w:rPr>
            </m:ctrlPr>
          </m:sSubPr>
          <m:e>
            <m:r>
              <w:rPr>
                <w:rFonts w:ascii="Cambria Math" w:hAnsi="Cambria Math"/>
                <w:noProof w:val="0"/>
              </w:rPr>
              <m:t>log</m:t>
            </m:r>
          </m:e>
          <m:sub>
            <m:r>
              <w:rPr>
                <w:rFonts w:ascii="Cambria Math" w:hAnsi="Cambria Math"/>
                <w:noProof w:val="0"/>
              </w:rPr>
              <m:t>10</m:t>
            </m:r>
          </m:sub>
        </m:sSub>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5FB040BA" w14:textId="2141AD62" w:rsidR="009040B9" w:rsidRPr="00AC4FBC" w:rsidRDefault="009040B9" w:rsidP="009040B9">
      <w:pPr>
        <w:pStyle w:val="EQ"/>
        <w:rPr>
          <w:noProof w:val="0"/>
        </w:rPr>
      </w:pPr>
      <w:r w:rsidRPr="00AC4FBC">
        <w:rPr>
          <w:noProof w:val="0"/>
        </w:rPr>
        <w:tab/>
      </w:r>
      <m:oMath>
        <m:sSub>
          <m:sSubPr>
            <m:ctrlPr>
              <w:rPr>
                <w:rFonts w:ascii="Cambria Math" w:hAnsi="Cambria Math"/>
                <w:noProof w:val="0"/>
              </w:rPr>
            </m:ctrlPr>
          </m:sSubPr>
          <m:e>
            <m:r>
              <m:rPr>
                <m:sty m:val="p"/>
              </m:rPr>
              <w:rPr>
                <w:rFonts w:ascii="Cambria Math" w:hAnsi="Cambria Math"/>
                <w:noProof w:val="0"/>
              </w:rPr>
              <m:t>a??</m:t>
            </m:r>
          </m:e>
          <m:sub>
            <m:r>
              <w:rPr>
                <w:rFonts w:ascii="Cambria Math" w:hAnsi="Cambria Math"/>
                <w:noProof w:val="0"/>
              </w:rPr>
              <m:t>NR</m:t>
            </m:r>
          </m:sub>
        </m:sSub>
        <m:r>
          <m:rPr>
            <m:sty m:val="p"/>
          </m:rPr>
          <w:rPr>
            <w:rFonts w:ascii="Cambria Math" w:hAnsi="Cambria Math"/>
            <w:noProof w:val="0"/>
          </w:rPr>
          <m:t xml:space="preserve">=10 </m:t>
        </m:r>
        <m:sSub>
          <m:sSubPr>
            <m:ctrlPr>
              <w:rPr>
                <w:rFonts w:ascii="Cambria Math" w:hAnsi="Cambria Math"/>
                <w:noProof w:val="0"/>
              </w:rPr>
            </m:ctrlPr>
          </m:sSubPr>
          <m:e>
            <m:r>
              <w:rPr>
                <w:rFonts w:ascii="Cambria Math" w:hAnsi="Cambria Math"/>
                <w:noProof w:val="0"/>
              </w:rPr>
              <m:t>log</m:t>
            </m:r>
          </m:e>
          <m:sub>
            <m:r>
              <m:rPr>
                <m:sty m:val="p"/>
              </m:rPr>
              <w:rPr>
                <w:rFonts w:ascii="Cambria Math" w:hAnsi="Cambria Math"/>
                <w:noProof w:val="0"/>
              </w:rPr>
              <m:t>10</m:t>
            </m:r>
          </m:sub>
        </m:sSub>
        <m:f>
          <m:fPr>
            <m:ctrlPr>
              <w:rPr>
                <w:rFonts w:ascii="Cambria Math" w:hAnsi="Cambria Math"/>
                <w:noProof w:val="0"/>
              </w:rPr>
            </m:ctrlPr>
          </m:fPr>
          <m:num>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num>
          <m:den>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E-UTRA</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den>
        </m:f>
      </m:oMath>
    </w:p>
    <w:p w14:paraId="2778ED7F" w14:textId="77777777" w:rsidR="00AB2B30" w:rsidRPr="00AC4FBC" w:rsidRDefault="006A7121">
      <w:r w:rsidRPr="00AC4FBC">
        <w:lastRenderedPageBreak/>
        <w:t>Where L</w:t>
      </w:r>
      <w:r w:rsidRPr="00AC4FBC">
        <w:rPr>
          <w:vertAlign w:val="subscript"/>
        </w:rPr>
        <w:t>CRB,NR</w:t>
      </w:r>
      <w:r w:rsidRPr="00AC4FBC">
        <w:t xml:space="preserve"> and N</w:t>
      </w:r>
      <w:r w:rsidRPr="00AC4FBC">
        <w:rPr>
          <w:vertAlign w:val="subscript"/>
        </w:rPr>
        <w:t xml:space="preserve">RB,NR </w:t>
      </w:r>
      <w:r w:rsidRPr="00AC4FBC">
        <w:t>the number of allocated PRB and transmission bandwidth for SCG with SCS = 15 kHz.</w:t>
      </w:r>
    </w:p>
    <w:p w14:paraId="653BFAD3" w14:textId="77777777" w:rsidR="00AB2B30" w:rsidRPr="00AC4FBC" w:rsidRDefault="006A7121">
      <w:pPr>
        <w:pStyle w:val="H6"/>
      </w:pPr>
      <w:bookmarkStart w:id="2708" w:name="_CR6_2B_3_1_3_2"/>
      <w:r w:rsidRPr="00AC4FBC">
        <w:t>6.2B.3.1.3.2</w:t>
      </w:r>
      <w:r w:rsidRPr="00AC4FBC">
        <w:tab/>
        <w:t>A-MPR for NS_04</w:t>
      </w:r>
    </w:p>
    <w:p w14:paraId="49125AC0" w14:textId="77777777" w:rsidR="00AB2B30" w:rsidRPr="00AC4FBC" w:rsidRDefault="006A7121">
      <w:pPr>
        <w:pStyle w:val="H6"/>
      </w:pPr>
      <w:bookmarkStart w:id="2709" w:name="_CR6_2B_3_1_3_2_0"/>
      <w:bookmarkEnd w:id="2708"/>
      <w:r w:rsidRPr="00AC4FBC">
        <w:t>6.2B.3.1.3.2.0</w:t>
      </w:r>
      <w:r w:rsidRPr="00AC4FBC">
        <w:tab/>
        <w:t>General</w:t>
      </w:r>
    </w:p>
    <w:bookmarkEnd w:id="2709"/>
    <w:p w14:paraId="60305961" w14:textId="77777777" w:rsidR="00AB2B30" w:rsidRPr="00AC4FBC" w:rsidRDefault="006A7121">
      <w:r w:rsidRPr="00AC4FBC">
        <w:t>When the UE is configured for B41/n41 intra-band contiguous EN-DC and it receives IE NS_04, the UE determines the total allowed maximum output power reduction as specified in this clause. The A-MPR for EN-DC defined in this clause is used instead of MPR defined in 6.2B.2.2, not additively, so EN-DC MPR = 0 when NS_04 is signaled. For UEs scheduled with single uplink transmission, AMPR in subclause 6.2.4 of [5] and 6.2.3 of [2] apply.</w:t>
      </w:r>
    </w:p>
    <w:p w14:paraId="39E1D214" w14:textId="77777777" w:rsidR="00AB2B30" w:rsidRPr="00AC4FBC" w:rsidRDefault="006A7121">
      <w:r w:rsidRPr="00AC4FBC">
        <w:t>For UE supporting dynamic power sharing the following:</w:t>
      </w:r>
    </w:p>
    <w:p w14:paraId="27451C10" w14:textId="77777777" w:rsidR="00AB2B30" w:rsidRPr="00AC4FBC" w:rsidRDefault="006A7121">
      <w:pPr>
        <w:pStyle w:val="B10"/>
      </w:pPr>
      <w:r w:rsidRPr="00AC4FBC">
        <w:rPr>
          <w:lang w:bidi="bn-IN"/>
        </w:rPr>
        <w:t>-</w:t>
      </w:r>
      <w:r w:rsidRPr="00AC4FBC">
        <w:rPr>
          <w:lang w:bidi="bn-IN"/>
        </w:rPr>
        <w:tab/>
        <w:t xml:space="preserve">for the MCG, </w:t>
      </w:r>
      <w:r w:rsidRPr="00AC4FBC">
        <w:t>A-MPR</w:t>
      </w:r>
      <w:r w:rsidRPr="00AC4FBC">
        <w:rPr>
          <w:i/>
          <w:vertAlign w:val="subscript"/>
        </w:rPr>
        <w:t>c</w:t>
      </w:r>
      <w:r w:rsidRPr="00AC4FBC">
        <w:t xml:space="preserve"> in accordance with 36.101 [5]</w:t>
      </w:r>
    </w:p>
    <w:p w14:paraId="215260A4" w14:textId="77777777" w:rsidR="00AB2B30" w:rsidRPr="00AC4FBC" w:rsidRDefault="006A7121">
      <w:pPr>
        <w:pStyle w:val="B10"/>
      </w:pPr>
      <w:r w:rsidRPr="00AC4FBC">
        <w:rPr>
          <w:lang w:bidi="bn-IN"/>
        </w:rPr>
        <w:t>-</w:t>
      </w:r>
      <w:r w:rsidRPr="00AC4FBC">
        <w:rPr>
          <w:lang w:bidi="bn-IN"/>
        </w:rPr>
        <w:tab/>
        <w:t>for the SCG,</w:t>
      </w:r>
    </w:p>
    <w:p w14:paraId="70522A59" w14:textId="77777777" w:rsidR="00AB2B30" w:rsidRPr="00AC4FBC" w:rsidRDefault="006A7121">
      <w:r w:rsidRPr="00AC4FBC">
        <w:t>A-MPR'</w:t>
      </w:r>
      <w:r w:rsidRPr="00AC4FBC">
        <w:rPr>
          <w:i/>
          <w:vertAlign w:val="subscript"/>
        </w:rPr>
        <w:t>c</w:t>
      </w:r>
      <w:r w:rsidRPr="00AC4FBC">
        <w:t xml:space="preserve"> = A-MPR</w:t>
      </w:r>
      <w:r w:rsidRPr="00AC4FBC">
        <w:rPr>
          <w:vertAlign w:val="subscript"/>
        </w:rPr>
        <w:t>NR</w:t>
      </w:r>
      <w:r w:rsidRPr="00AC4FBC">
        <w:t xml:space="preserve"> = MAX( A-MPR</w:t>
      </w:r>
      <w:r w:rsidRPr="00AC4FBC">
        <w:rPr>
          <w:vertAlign w:val="subscript"/>
        </w:rPr>
        <w:t>single,NR</w:t>
      </w:r>
      <w:r w:rsidRPr="00AC4FBC">
        <w:t>, A-MPR</w:t>
      </w:r>
      <w:r w:rsidRPr="00AC4FBC">
        <w:rPr>
          <w:vertAlign w:val="subscript"/>
        </w:rPr>
        <w:t>IM3</w:t>
      </w:r>
      <w:r w:rsidRPr="00AC4FBC">
        <w:t>)</w:t>
      </w:r>
    </w:p>
    <w:p w14:paraId="1B2F9012"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0AB6C035" w14:textId="77777777" w:rsidR="00AB2B30" w:rsidRPr="00AC4FBC" w:rsidRDefault="006A7121">
      <w:pPr>
        <w:pStyle w:val="B20"/>
      </w:pPr>
      <w:r w:rsidRPr="00AC4FBC">
        <w:t>A-MPR</w:t>
      </w:r>
      <w:r w:rsidRPr="00AC4FBC">
        <w:rPr>
          <w:vertAlign w:val="subscript"/>
        </w:rPr>
        <w:t>tot</w:t>
      </w:r>
      <w:r w:rsidRPr="00AC4FBC">
        <w:t xml:space="preserve"> = P</w:t>
      </w:r>
      <w:r w:rsidRPr="00AC4FBC">
        <w:rPr>
          <w:vertAlign w:val="subscript"/>
        </w:rPr>
        <w:t>PowerClass,EN-DC</w:t>
      </w:r>
      <w:r w:rsidRPr="00AC4FBC">
        <w:t xml:space="preserve"> – min(P</w:t>
      </w:r>
      <w:r w:rsidRPr="00AC4FBC">
        <w:rPr>
          <w:vertAlign w:val="subscript"/>
        </w:rPr>
        <w:t>PowerClass,EN-DC</w:t>
      </w:r>
      <w:r w:rsidRPr="00AC4FBC">
        <w:t xml:space="preserve"> ,10*log</w:t>
      </w:r>
      <w:r w:rsidRPr="00AC4FBC">
        <w:rPr>
          <w:vertAlign w:val="subscript"/>
        </w:rPr>
        <w:t>10</w:t>
      </w:r>
      <w:r w:rsidRPr="00AC4FBC">
        <w:t>(10^((P</w:t>
      </w:r>
      <w:r w:rsidRPr="00AC4FBC">
        <w:rPr>
          <w:vertAlign w:val="subscript"/>
        </w:rPr>
        <w:t xml:space="preserve">PowerClass,E-UTRA </w:t>
      </w:r>
      <w:r w:rsidRPr="00AC4FBC">
        <w:t>- A-MPR</w:t>
      </w:r>
      <w:r w:rsidRPr="00AC4FBC">
        <w:rPr>
          <w:vertAlign w:val="subscript"/>
        </w:rPr>
        <w:t>E-UTRA</w:t>
      </w:r>
      <w:r w:rsidRPr="00AC4FBC">
        <w:t>)/10) + 10^((P</w:t>
      </w:r>
      <w:r w:rsidRPr="00AC4FBC">
        <w:rPr>
          <w:vertAlign w:val="subscript"/>
        </w:rPr>
        <w:t xml:space="preserve">PowerClass,NR </w:t>
      </w:r>
      <w:r w:rsidRPr="00AC4FBC">
        <w:t>- A-MPR</w:t>
      </w:r>
      <w:r w:rsidRPr="00AC4FBC">
        <w:rPr>
          <w:vertAlign w:val="subscript"/>
        </w:rPr>
        <w:t>NR</w:t>
      </w:r>
      <w:r w:rsidRPr="00AC4FBC">
        <w:t>)/10))</w:t>
      </w:r>
    </w:p>
    <w:p w14:paraId="1FF8778A" w14:textId="77777777" w:rsidR="00AB2B30" w:rsidRPr="00AC4FBC" w:rsidRDefault="006A7121">
      <w:pPr>
        <w:pStyle w:val="B20"/>
      </w:pPr>
      <w:r w:rsidRPr="00AC4FBC">
        <w:t xml:space="preserve">where </w:t>
      </w:r>
    </w:p>
    <w:p w14:paraId="1A0EAB26" w14:textId="77777777" w:rsidR="00AB2B30" w:rsidRPr="00AC4FBC" w:rsidRDefault="006A7121">
      <w:r w:rsidRPr="00AC4FBC">
        <w:t>A-MPR</w:t>
      </w:r>
      <w:r w:rsidRPr="00AC4FBC">
        <w:rPr>
          <w:vertAlign w:val="subscript"/>
        </w:rPr>
        <w:t>E-UTRA</w:t>
      </w:r>
      <w:r w:rsidRPr="00AC4FBC">
        <w:t xml:space="preserve"> = MAX( A-MPR</w:t>
      </w:r>
      <w:r w:rsidRPr="00AC4FBC">
        <w:rPr>
          <w:vertAlign w:val="subscript"/>
        </w:rPr>
        <w:t xml:space="preserve">single,E-UTRA </w:t>
      </w:r>
      <w:r w:rsidRPr="00AC4FBC">
        <w:t>+ MPR</w:t>
      </w:r>
      <w:r w:rsidRPr="00AC4FBC">
        <w:rPr>
          <w:vertAlign w:val="subscript"/>
        </w:rPr>
        <w:t>single,E-UTRA</w:t>
      </w:r>
      <w:r w:rsidRPr="00AC4FBC">
        <w:t>, A-MPR</w:t>
      </w:r>
      <w:r w:rsidRPr="00AC4FBC">
        <w:rPr>
          <w:vertAlign w:val="subscript"/>
        </w:rPr>
        <w:t xml:space="preserve">IM3 </w:t>
      </w:r>
      <w:r w:rsidRPr="00AC4FBC">
        <w:t>)</w:t>
      </w:r>
    </w:p>
    <w:p w14:paraId="3FC88541" w14:textId="77777777" w:rsidR="00AB2B30" w:rsidRPr="00AC4FBC" w:rsidRDefault="006A7121">
      <w:pPr>
        <w:pStyle w:val="B20"/>
      </w:pPr>
      <w:r w:rsidRPr="00AC4FBC">
        <w:t>with</w:t>
      </w:r>
    </w:p>
    <w:p w14:paraId="0AACEE27"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 E-UTRA</w:t>
      </w:r>
      <w:r w:rsidRPr="00AC4FBC">
        <w:t xml:space="preserve"> is the A-MPR defined for the E-UTRA transmission in TS 36.101 [5]</w:t>
      </w:r>
    </w:p>
    <w:p w14:paraId="2738F1FC"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4EA823A4"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236C3547" w14:textId="77777777" w:rsidR="00AB2B30" w:rsidRPr="00AC4FBC" w:rsidRDefault="006A7121">
      <w:r w:rsidRPr="00AC4FBC">
        <w:t>For UEs not supporting dynamic power sharing the following</w:t>
      </w:r>
    </w:p>
    <w:p w14:paraId="0944B173" w14:textId="77777777" w:rsidR="00AB2B30" w:rsidRPr="00AC4FBC" w:rsidRDefault="006A7121">
      <w:pPr>
        <w:pStyle w:val="B10"/>
      </w:pPr>
      <w:r w:rsidRPr="00AC4FBC">
        <w:rPr>
          <w:lang w:bidi="bn-IN"/>
        </w:rPr>
        <w:t>-</w:t>
      </w:r>
      <w:r w:rsidRPr="00AC4FBC">
        <w:rPr>
          <w:lang w:bidi="bn-IN"/>
        </w:rPr>
        <w:tab/>
        <w:t>for the MCG,</w:t>
      </w:r>
    </w:p>
    <w:p w14:paraId="2B583549" w14:textId="77777777" w:rsidR="00AB2B30" w:rsidRPr="00AC4FBC" w:rsidRDefault="006A7121">
      <w:pPr>
        <w:pStyle w:val="B20"/>
      </w:pPr>
      <w:r w:rsidRPr="00AC4FBC">
        <w:t>A-MPR</w:t>
      </w:r>
      <w:r w:rsidRPr="00AC4FBC">
        <w:rPr>
          <w:i/>
          <w:vertAlign w:val="subscript"/>
        </w:rPr>
        <w:t>c</w:t>
      </w:r>
      <w:r w:rsidRPr="00AC4FBC">
        <w:t xml:space="preserve"> = MAX( A-MPR</w:t>
      </w:r>
      <w:r w:rsidRPr="00AC4FBC">
        <w:rPr>
          <w:vertAlign w:val="subscript"/>
        </w:rPr>
        <w:t>single, E-UTRA</w:t>
      </w:r>
      <w:r w:rsidRPr="00AC4FBC">
        <w:t xml:space="preserve"> + MPR</w:t>
      </w:r>
      <w:r w:rsidRPr="00AC4FBC">
        <w:rPr>
          <w:vertAlign w:val="subscript"/>
        </w:rPr>
        <w:t>single,E-UTRA</w:t>
      </w:r>
      <w:r w:rsidRPr="00AC4FBC">
        <w:t>, A-MPR</w:t>
      </w:r>
      <w:r w:rsidRPr="00AC4FBC">
        <w:rPr>
          <w:vertAlign w:val="subscript"/>
        </w:rPr>
        <w:t>IM3</w:t>
      </w:r>
      <w:r w:rsidRPr="00AC4FBC">
        <w:t xml:space="preserve"> )</w:t>
      </w:r>
    </w:p>
    <w:p w14:paraId="7201074F" w14:textId="77777777" w:rsidR="00AB2B30" w:rsidRPr="00AC4FBC" w:rsidRDefault="006A7121">
      <w:pPr>
        <w:pStyle w:val="B10"/>
      </w:pPr>
      <w:r w:rsidRPr="00AC4FBC">
        <w:rPr>
          <w:lang w:bidi="bn-IN"/>
        </w:rPr>
        <w:t>-</w:t>
      </w:r>
      <w:r w:rsidRPr="00AC4FBC">
        <w:rPr>
          <w:lang w:bidi="bn-IN"/>
        </w:rPr>
        <w:tab/>
        <w:t>for the SCG,</w:t>
      </w:r>
    </w:p>
    <w:p w14:paraId="2C826114" w14:textId="77777777" w:rsidR="00AB2B30" w:rsidRPr="00AC4FBC" w:rsidRDefault="006A7121">
      <w:pPr>
        <w:pStyle w:val="B20"/>
      </w:pPr>
      <w:r w:rsidRPr="00AC4FBC">
        <w:t>A-MPR'</w:t>
      </w:r>
      <w:r w:rsidRPr="00AC4FBC">
        <w:rPr>
          <w:i/>
          <w:vertAlign w:val="subscript"/>
        </w:rPr>
        <w:t>c</w:t>
      </w:r>
      <w:r w:rsidRPr="00AC4FBC">
        <w:t xml:space="preserve"> = MAX( A-MPR</w:t>
      </w:r>
      <w:r w:rsidRPr="00AC4FBC">
        <w:rPr>
          <w:vertAlign w:val="subscript"/>
        </w:rPr>
        <w:t>single,NR</w:t>
      </w:r>
      <w:r w:rsidRPr="00AC4FBC">
        <w:t>, A-MPR</w:t>
      </w:r>
      <w:r w:rsidRPr="00AC4FBC">
        <w:rPr>
          <w:vertAlign w:val="subscript"/>
        </w:rPr>
        <w:t>IM3</w:t>
      </w:r>
      <w:r w:rsidRPr="00AC4FBC">
        <w:t xml:space="preserve"> )</w:t>
      </w:r>
    </w:p>
    <w:p w14:paraId="20D30E04" w14:textId="77777777" w:rsidR="00AB2B30" w:rsidRPr="00AC4FBC" w:rsidRDefault="006A7121">
      <w:pPr>
        <w:pStyle w:val="B20"/>
        <w:rPr>
          <w:rFonts w:eastAsia="Yu Mincho"/>
        </w:rPr>
      </w:pPr>
      <w:r w:rsidRPr="00AC4FBC">
        <w:rPr>
          <w:rFonts w:eastAsia="Yu Mincho"/>
        </w:rPr>
        <w:t>where</w:t>
      </w:r>
    </w:p>
    <w:p w14:paraId="5BCD6972"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 xml:space="preserve">single, E-UTRA </w:t>
      </w:r>
      <w:r w:rsidRPr="00AC4FBC">
        <w:t>is the A-MPR defined for the E-UTRA transmission in TS 36.101 [5]</w:t>
      </w:r>
    </w:p>
    <w:p w14:paraId="72532AE1"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7BA0EC3A"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67935BE3" w14:textId="77777777" w:rsidR="00AB2B30" w:rsidRPr="00AC4FBC" w:rsidRDefault="006A7121">
      <w:r w:rsidRPr="00AC4FBC">
        <w:t>The UE determines the Channel Configuration Case and the value of A-MPR</w:t>
      </w:r>
      <w:r w:rsidRPr="00AC4FBC">
        <w:rPr>
          <w:vertAlign w:val="subscript"/>
        </w:rPr>
        <w:t>IM3</w:t>
      </w:r>
      <w:r w:rsidRPr="00AC4FBC">
        <w:t xml:space="preserve"> as follows:</w:t>
      </w:r>
    </w:p>
    <w:p w14:paraId="1B39062F" w14:textId="77777777" w:rsidR="00AB2B30" w:rsidRPr="00AC4FBC" w:rsidRDefault="006A7121">
      <w:pPr>
        <w:pStyle w:val="B10"/>
        <w:rPr>
          <w:rFonts w:eastAsia="Yu Mincho"/>
        </w:rPr>
      </w:pPr>
      <w:r w:rsidRPr="00AC4FBC">
        <w:rPr>
          <w:rFonts w:eastAsia="Yu Mincho"/>
        </w:rPr>
        <w:t>If F</w:t>
      </w:r>
      <w:r w:rsidRPr="00AC4FBC">
        <w:rPr>
          <w:rFonts w:eastAsia="Yu Mincho"/>
          <w:vertAlign w:val="subscript"/>
        </w:rPr>
        <w:t xml:space="preserve">IM3,low_block,low </w:t>
      </w:r>
      <w:r w:rsidRPr="00AC4FBC">
        <w:rPr>
          <w:rFonts w:eastAsia="Yu Mincho"/>
        </w:rPr>
        <w:t>&lt; 2490.5 MHz</w:t>
      </w:r>
    </w:p>
    <w:p w14:paraId="75AEF012" w14:textId="77777777" w:rsidR="00AB2B30" w:rsidRPr="00AC4FBC" w:rsidRDefault="006A7121">
      <w:pPr>
        <w:pStyle w:val="B20"/>
        <w:rPr>
          <w:rFonts w:eastAsia="Yu Mincho"/>
        </w:rPr>
      </w:pPr>
      <w:r w:rsidRPr="00AC4FBC">
        <w:rPr>
          <w:rFonts w:eastAsia="Yu Mincho"/>
        </w:rPr>
        <w:t>Channel Configuration Case B. A-MPR</w:t>
      </w:r>
      <w:r w:rsidRPr="00AC4FBC">
        <w:rPr>
          <w:rFonts w:eastAsia="Yu Mincho"/>
          <w:vertAlign w:val="subscript"/>
        </w:rPr>
        <w:t>IM3</w:t>
      </w:r>
      <w:r w:rsidRPr="00AC4FBC">
        <w:rPr>
          <w:rFonts w:eastAsia="Yu Mincho"/>
        </w:rPr>
        <w:t xml:space="preserve"> defined in clause 6.2B.3.1.3.2.2.</w:t>
      </w:r>
    </w:p>
    <w:p w14:paraId="533CC8D1" w14:textId="77777777" w:rsidR="00AB2B30" w:rsidRPr="00AC4FBC" w:rsidRDefault="006A7121">
      <w:pPr>
        <w:pStyle w:val="B10"/>
        <w:rPr>
          <w:rFonts w:eastAsia="Yu Mincho"/>
        </w:rPr>
      </w:pPr>
      <w:r w:rsidRPr="00AC4FBC">
        <w:rPr>
          <w:rFonts w:eastAsia="Yu Mincho"/>
        </w:rPr>
        <w:t>Else</w:t>
      </w:r>
    </w:p>
    <w:p w14:paraId="5DF0D184" w14:textId="77777777" w:rsidR="00AB2B30" w:rsidRPr="00AC4FBC" w:rsidRDefault="006A7121">
      <w:pPr>
        <w:pStyle w:val="B20"/>
        <w:rPr>
          <w:rFonts w:eastAsia="Yu Mincho"/>
        </w:rPr>
      </w:pPr>
      <w:r w:rsidRPr="00AC4FBC">
        <w:rPr>
          <w:rFonts w:eastAsia="Yu Mincho"/>
        </w:rPr>
        <w:t>Channel Configuration Case A. A-MPR</w:t>
      </w:r>
      <w:r w:rsidRPr="00AC4FBC">
        <w:rPr>
          <w:rFonts w:eastAsia="Yu Mincho"/>
          <w:vertAlign w:val="subscript"/>
        </w:rPr>
        <w:t>IM3</w:t>
      </w:r>
      <w:r w:rsidRPr="00AC4FBC">
        <w:rPr>
          <w:rFonts w:eastAsia="Yu Mincho"/>
        </w:rPr>
        <w:t xml:space="preserve"> defined in clause 6.2B.3.1.3.2.1.</w:t>
      </w:r>
    </w:p>
    <w:p w14:paraId="7AA29BC0" w14:textId="77777777" w:rsidR="00AB2B30" w:rsidRPr="00AC4FBC" w:rsidRDefault="006A7121">
      <w:pPr>
        <w:rPr>
          <w:rFonts w:eastAsia="Yu Mincho"/>
        </w:rPr>
      </w:pPr>
      <w:r w:rsidRPr="00AC4FBC">
        <w:rPr>
          <w:rFonts w:eastAsia="Yu Mincho"/>
        </w:rPr>
        <w:t>where</w:t>
      </w:r>
    </w:p>
    <w:p w14:paraId="4B3E1D0B" w14:textId="77777777" w:rsidR="00AB2B30" w:rsidRPr="00AC4FBC" w:rsidRDefault="006A7121">
      <w:pPr>
        <w:pStyle w:val="B10"/>
        <w:rPr>
          <w:vertAlign w:val="subscript"/>
        </w:rPr>
      </w:pPr>
      <w:r w:rsidRPr="00AC4FBC">
        <w:rPr>
          <w:lang w:bidi="bn-IN"/>
        </w:rPr>
        <w:t>-</w:t>
      </w:r>
      <w:r w:rsidRPr="00AC4FBC">
        <w:rPr>
          <w:lang w:bidi="bn-IN"/>
        </w:rPr>
        <w:tab/>
      </w:r>
      <w:r w:rsidRPr="00AC4FBC">
        <w:t>F</w:t>
      </w:r>
      <w:r w:rsidRPr="00AC4FBC">
        <w:rPr>
          <w:vertAlign w:val="subscript"/>
        </w:rPr>
        <w:t>IM3,low_block,low</w:t>
      </w:r>
      <w:r w:rsidRPr="00AC4FBC">
        <w:t xml:space="preserve"> = (2 * F</w:t>
      </w:r>
      <w:r w:rsidRPr="00AC4FBC">
        <w:rPr>
          <w:vertAlign w:val="subscript"/>
        </w:rPr>
        <w:t>low_channel,low_edge</w:t>
      </w:r>
      <w:r w:rsidRPr="00AC4FBC">
        <w:t>) – F</w:t>
      </w:r>
      <w:r w:rsidRPr="00AC4FBC">
        <w:rPr>
          <w:vertAlign w:val="subscript"/>
        </w:rPr>
        <w:t>high_channel,high_edge</w:t>
      </w:r>
    </w:p>
    <w:p w14:paraId="28ED186C" w14:textId="77777777" w:rsidR="00AB2B30" w:rsidRPr="00AC4FBC" w:rsidRDefault="006A7121">
      <w:pPr>
        <w:pStyle w:val="B10"/>
        <w:rPr>
          <w:vertAlign w:val="subscript"/>
        </w:rPr>
      </w:pPr>
      <w:r w:rsidRPr="00AC4FBC">
        <w:rPr>
          <w:lang w:bidi="bn-IN"/>
        </w:rPr>
        <w:lastRenderedPageBreak/>
        <w:t>-</w:t>
      </w:r>
      <w:r w:rsidRPr="00AC4FBC">
        <w:rPr>
          <w:lang w:bidi="bn-IN"/>
        </w:rPr>
        <w:tab/>
      </w:r>
      <w:r w:rsidRPr="00AC4FBC">
        <w:t>F</w:t>
      </w:r>
      <w:r w:rsidRPr="00AC4FBC">
        <w:rPr>
          <w:vertAlign w:val="subscript"/>
        </w:rPr>
        <w:t xml:space="preserve">low_channel,low_edge </w:t>
      </w:r>
      <w:r w:rsidRPr="00AC4FBC">
        <w:t>is the lowermost frequency of lower transmission bandwidth configuration.</w:t>
      </w:r>
    </w:p>
    <w:p w14:paraId="2ACEB084"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high_channel,high_edge </w:t>
      </w:r>
      <w:r w:rsidRPr="00AC4FBC">
        <w:t>is the uppermost frequency of upper transmission bandwidth configuration.</w:t>
      </w:r>
    </w:p>
    <w:p w14:paraId="56568427" w14:textId="77777777" w:rsidR="00AB2B30" w:rsidRPr="00AC4FBC" w:rsidRDefault="006A7121">
      <w:r w:rsidRPr="00AC4FBC">
        <w:t>Where the transmission bandwidth configuration for NR is the maximum frequency span covering all the configured SCSSpecificCarrier for scenarios that carrier bandwidths with different SCS can be fully overlapped.</w:t>
      </w:r>
    </w:p>
    <w:p w14:paraId="5018C1F4" w14:textId="77777777" w:rsidR="00AB2B30" w:rsidRPr="00AC4FBC" w:rsidRDefault="006A7121">
      <w:pPr>
        <w:pStyle w:val="H6"/>
      </w:pPr>
      <w:bookmarkStart w:id="2710" w:name="_CR6_2B_3_1_3_2_1"/>
      <w:r w:rsidRPr="00AC4FBC">
        <w:t>6.2B.3.1.3.2.1</w:t>
      </w:r>
      <w:r w:rsidRPr="00AC4FBC">
        <w:tab/>
        <w:t>A-MPR</w:t>
      </w:r>
      <w:r w:rsidRPr="00AC4FBC">
        <w:rPr>
          <w:vertAlign w:val="subscript"/>
        </w:rPr>
        <w:t>IM3</w:t>
      </w:r>
      <w:r w:rsidRPr="00AC4FBC">
        <w:t xml:space="preserve"> for NS_04 to meet -13 dBm / 1MHz for 26dBm UE power</w:t>
      </w:r>
    </w:p>
    <w:bookmarkEnd w:id="2710"/>
    <w:p w14:paraId="60D59C28" w14:textId="77777777" w:rsidR="00AB2B30" w:rsidRPr="00AC4FBC" w:rsidRDefault="006A7121">
      <w:r w:rsidRPr="00AC4FBC">
        <w:t>A-MPR in this subclause is relative to 26 dBm for a power class 2 Cell Group. The same A-MPR is used relative to 23 dBm for a power class 3 Cell Group. For the UE is configured with channel configurations Case A or Case C (defined in Clause 6.2B.3.2.3.1), the allowed maximum output power reduction for IM3s applied to transmission on the MCG and the SCG with non-contiguous resource allocation is defined as follows:</w:t>
      </w:r>
    </w:p>
    <w:p w14:paraId="7DD4A7A8" w14:textId="77777777" w:rsidR="00AB2B30" w:rsidRPr="00AC4FBC" w:rsidRDefault="006A7121">
      <w:pPr>
        <w:pStyle w:val="EQ"/>
        <w:rPr>
          <w:noProof w:val="0"/>
        </w:rPr>
      </w:pPr>
      <w:r w:rsidRPr="00AC4FBC">
        <w:rPr>
          <w:noProof w:val="0"/>
        </w:rPr>
        <w:t>A-MPR</w:t>
      </w:r>
      <w:r w:rsidRPr="00AC4FBC">
        <w:rPr>
          <w:noProof w:val="0"/>
          <w:vertAlign w:val="subscript"/>
        </w:rPr>
        <w:t>IM3</w:t>
      </w:r>
      <w:r w:rsidRPr="00AC4FBC">
        <w:rPr>
          <w:noProof w:val="0"/>
        </w:rPr>
        <w:t xml:space="preserve"> = M</w:t>
      </w:r>
      <w:r w:rsidRPr="00AC4FBC">
        <w:rPr>
          <w:noProof w:val="0"/>
          <w:vertAlign w:val="subscript"/>
        </w:rPr>
        <w:t>A</w:t>
      </w:r>
    </w:p>
    <w:p w14:paraId="6230E545" w14:textId="77777777" w:rsidR="00AB2B30" w:rsidRPr="00AC4FBC" w:rsidRDefault="006A7121">
      <w:pPr>
        <w:pStyle w:val="B10"/>
      </w:pPr>
      <w:r w:rsidRPr="00AC4FBC">
        <w:t>Where M</w:t>
      </w:r>
      <w:r w:rsidRPr="00AC4FBC">
        <w:rPr>
          <w:vertAlign w:val="subscript"/>
        </w:rPr>
        <w:t>A</w:t>
      </w:r>
      <w:r w:rsidRPr="00AC4FBC">
        <w:t xml:space="preserve"> is defined as follows</w:t>
      </w:r>
    </w:p>
    <w:p w14:paraId="08D8710B" w14:textId="77777777" w:rsidR="00AB2B30" w:rsidRPr="00AC4FBC" w:rsidRDefault="006A7121">
      <w:pPr>
        <w:pStyle w:val="EQ"/>
        <w:rPr>
          <w:noProof w:val="0"/>
        </w:rPr>
      </w:pPr>
      <w:r w:rsidRPr="00AC4FBC">
        <w:rPr>
          <w:noProof w:val="0"/>
        </w:rPr>
        <w:tab/>
        <w:t>M</w:t>
      </w:r>
      <w:r w:rsidRPr="00AC4FBC">
        <w:rPr>
          <w:noProof w:val="0"/>
          <w:vertAlign w:val="subscript"/>
        </w:rPr>
        <w:t>A</w:t>
      </w:r>
      <w:r w:rsidRPr="00AC4FBC">
        <w:rPr>
          <w:noProof w:val="0"/>
        </w:rPr>
        <w:t xml:space="preserve"> = 15 ; 0 ≤ B &lt; 0.5</w:t>
      </w:r>
    </w:p>
    <w:p w14:paraId="727578D4" w14:textId="77777777" w:rsidR="00AB2B30" w:rsidRPr="00AC4FBC" w:rsidRDefault="006A7121">
      <w:pPr>
        <w:pStyle w:val="EQ"/>
        <w:rPr>
          <w:noProof w:val="0"/>
        </w:rPr>
      </w:pPr>
      <w:r w:rsidRPr="00AC4FBC">
        <w:rPr>
          <w:noProof w:val="0"/>
        </w:rPr>
        <w:tab/>
        <w:t>10 ; 0.5 ≤ B &lt; 1.0</w:t>
      </w:r>
    </w:p>
    <w:p w14:paraId="1FA941F2" w14:textId="77777777" w:rsidR="00AB2B30" w:rsidRPr="00AC4FBC" w:rsidRDefault="006A7121">
      <w:pPr>
        <w:pStyle w:val="EQ"/>
        <w:rPr>
          <w:noProof w:val="0"/>
        </w:rPr>
      </w:pPr>
      <w:r w:rsidRPr="00AC4FBC">
        <w:rPr>
          <w:noProof w:val="0"/>
        </w:rPr>
        <w:tab/>
        <w:t>8 ; 1.0 ≤ B &lt; 2.0</w:t>
      </w:r>
    </w:p>
    <w:p w14:paraId="3B53AE2A" w14:textId="77777777" w:rsidR="00AB2B30" w:rsidRPr="00AC4FBC" w:rsidRDefault="006A7121">
      <w:pPr>
        <w:pStyle w:val="EQ"/>
        <w:rPr>
          <w:noProof w:val="0"/>
        </w:rPr>
      </w:pPr>
      <w:r w:rsidRPr="00AC4FBC">
        <w:rPr>
          <w:noProof w:val="0"/>
        </w:rPr>
        <w:tab/>
        <w:t>6 ; 2.0 ≤ B</w:t>
      </w:r>
    </w:p>
    <w:p w14:paraId="144D6584" w14:textId="77777777" w:rsidR="00AB2B30" w:rsidRPr="00AC4FBC" w:rsidRDefault="006A7121">
      <w:r w:rsidRPr="00AC4FBC">
        <w:t>Where:</w:t>
      </w:r>
    </w:p>
    <w:p w14:paraId="783C2DC6" w14:textId="77777777" w:rsidR="00AB2B30" w:rsidRPr="00AC4FBC" w:rsidRDefault="006A7121">
      <w:pPr>
        <w:pStyle w:val="B20"/>
      </w:pPr>
      <w:r w:rsidRPr="00AC4FBC">
        <w:t>For UEs supporting dynamic power sharing,</w:t>
      </w:r>
    </w:p>
    <w:p w14:paraId="37B5074E" w14:textId="77777777" w:rsidR="00AB2B30" w:rsidRPr="00AC4FBC" w:rsidRDefault="006A7121">
      <w:pPr>
        <w:pStyle w:val="EQ"/>
        <w:rPr>
          <w:noProof w:val="0"/>
          <w:vertAlign w:val="subscript"/>
        </w:rPr>
      </w:pPr>
      <w:r w:rsidRPr="00AC4FBC">
        <w:rPr>
          <w:noProof w:val="0"/>
        </w:rPr>
        <w:tab/>
        <w:t>B = (L</w:t>
      </w:r>
      <w:r w:rsidRPr="00AC4FBC">
        <w:rPr>
          <w:noProof w:val="0"/>
          <w:vertAlign w:val="subscript"/>
        </w:rPr>
        <w:t xml:space="preserve">CRB_alloc, E-UTRA </w:t>
      </w:r>
      <w:r w:rsidRPr="00AC4FBC">
        <w:rPr>
          <w:noProof w:val="0"/>
        </w:rPr>
        <w:t>* 12* SCS</w:t>
      </w:r>
      <w:r w:rsidRPr="00AC4FBC">
        <w:rPr>
          <w:noProof w:val="0"/>
          <w:vertAlign w:val="subscript"/>
        </w:rPr>
        <w:t>E-UTRA</w:t>
      </w:r>
      <w:r w:rsidRPr="00AC4FBC">
        <w:rPr>
          <w:noProof w:val="0"/>
        </w:rPr>
        <w:t xml:space="preserve"> + L</w:t>
      </w:r>
      <w:r w:rsidRPr="00AC4FBC">
        <w:rPr>
          <w:noProof w:val="0"/>
          <w:vertAlign w:val="subscript"/>
        </w:rPr>
        <w:t xml:space="preserve">CRB_alloc,NR </w:t>
      </w:r>
      <w:r w:rsidRPr="00AC4FBC">
        <w:rPr>
          <w:noProof w:val="0"/>
        </w:rPr>
        <w:t>* 12 * SCS</w:t>
      </w:r>
      <w:r w:rsidRPr="00AC4FBC">
        <w:rPr>
          <w:noProof w:val="0"/>
          <w:vertAlign w:val="subscript"/>
        </w:rPr>
        <w:t>NR</w:t>
      </w:r>
      <w:r w:rsidRPr="00AC4FBC">
        <w:rPr>
          <w:noProof w:val="0"/>
        </w:rPr>
        <w:t>)/1,000,000</w:t>
      </w:r>
    </w:p>
    <w:p w14:paraId="36E61746" w14:textId="77777777" w:rsidR="00AB2B30" w:rsidRPr="00AC4FBC" w:rsidRDefault="006A7121">
      <w:pPr>
        <w:pStyle w:val="B20"/>
      </w:pPr>
      <w:r w:rsidRPr="00AC4FBC">
        <w:t>For UEs not supporting dynamic power sharing,</w:t>
      </w:r>
    </w:p>
    <w:p w14:paraId="3417AD66" w14:textId="77777777" w:rsidR="00AB2B30" w:rsidRPr="00AC4FBC" w:rsidRDefault="006A7121">
      <w:pPr>
        <w:pStyle w:val="B20"/>
      </w:pPr>
      <w:r w:rsidRPr="00AC4FBC">
        <w:tab/>
        <w:t xml:space="preserve">For E-UTRA </w:t>
      </w:r>
    </w:p>
    <w:p w14:paraId="0B63FB26" w14:textId="77777777" w:rsidR="00AB2B30" w:rsidRPr="00AC4FBC" w:rsidRDefault="006A7121">
      <w:pPr>
        <w:pStyle w:val="B20"/>
        <w:rPr>
          <w:vertAlign w:val="subscript"/>
        </w:rPr>
      </w:pPr>
      <w:r w:rsidRPr="00AC4FBC">
        <w:tab/>
      </w:r>
      <w:r w:rsidRPr="00AC4FBC">
        <w:tab/>
      </w:r>
      <w:r w:rsidRPr="00AC4FBC">
        <w:tab/>
        <w:t>B = (L</w:t>
      </w:r>
      <w:r w:rsidRPr="00AC4FBC">
        <w:rPr>
          <w:vertAlign w:val="subscript"/>
        </w:rPr>
        <w:t xml:space="preserve">CRB_alloc, E-UTRA </w:t>
      </w:r>
      <w:r w:rsidRPr="00AC4FBC">
        <w:t>* 12* SCS</w:t>
      </w:r>
      <w:r w:rsidRPr="00AC4FBC">
        <w:rPr>
          <w:vertAlign w:val="subscript"/>
        </w:rPr>
        <w:t>E-UTRA</w:t>
      </w:r>
      <w:r w:rsidRPr="00AC4FBC">
        <w:t xml:space="preserve"> + 12 * SCS</w:t>
      </w:r>
      <w:r w:rsidRPr="00AC4FBC">
        <w:rPr>
          <w:vertAlign w:val="subscript"/>
        </w:rPr>
        <w:t>NR</w:t>
      </w:r>
      <w:r w:rsidRPr="00AC4FBC">
        <w:t>)/1,000,000</w:t>
      </w:r>
    </w:p>
    <w:p w14:paraId="15A69329" w14:textId="77777777" w:rsidR="00AB2B30" w:rsidRPr="00AC4FBC" w:rsidRDefault="006A7121">
      <w:pPr>
        <w:pStyle w:val="B30"/>
      </w:pPr>
      <w:r w:rsidRPr="00AC4FBC">
        <w:t>Where SCS</w:t>
      </w:r>
      <w:r w:rsidRPr="00AC4FBC">
        <w:rPr>
          <w:vertAlign w:val="subscript"/>
        </w:rPr>
        <w:t>NR</w:t>
      </w:r>
      <w:r w:rsidRPr="00AC4FBC">
        <w:t xml:space="preserve"> =15 kHz is assumed in calculation of B</w:t>
      </w:r>
      <w:r w:rsidRPr="00AC4FBC">
        <w:rPr>
          <w:vertAlign w:val="subscript"/>
        </w:rPr>
        <w:t>.</w:t>
      </w:r>
    </w:p>
    <w:p w14:paraId="326841C5" w14:textId="77777777" w:rsidR="00AB2B30" w:rsidRPr="00AC4FBC" w:rsidRDefault="006A7121">
      <w:pPr>
        <w:pStyle w:val="B20"/>
      </w:pPr>
      <w:r w:rsidRPr="00AC4FBC">
        <w:tab/>
        <w:t>For NR</w:t>
      </w:r>
    </w:p>
    <w:p w14:paraId="64AFED0B" w14:textId="77777777" w:rsidR="00AB2B30" w:rsidRPr="00AC4FBC" w:rsidRDefault="006A7121">
      <w:pPr>
        <w:pStyle w:val="B20"/>
      </w:pPr>
      <w:r w:rsidRPr="00AC4FBC">
        <w:tab/>
      </w:r>
      <w:r w:rsidRPr="00AC4FBC">
        <w:tab/>
      </w:r>
      <w:r w:rsidRPr="00AC4FBC">
        <w:tab/>
        <w:t>B =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4C25ADF7" w14:textId="77777777" w:rsidR="00AB2B30" w:rsidRPr="00AC4FBC" w:rsidRDefault="006A7121">
      <w:pPr>
        <w:pStyle w:val="B30"/>
      </w:pPr>
      <w:r w:rsidRPr="00AC4FBC">
        <w:t>Where SCS</w:t>
      </w:r>
      <w:r w:rsidRPr="00AC4FBC">
        <w:rPr>
          <w:vertAlign w:val="subscript"/>
        </w:rPr>
        <w:t>E-UTRA</w:t>
      </w:r>
      <w:r w:rsidRPr="00AC4FBC">
        <w:t xml:space="preserve"> =15 kHz is assumed in calculation of B</w:t>
      </w:r>
    </w:p>
    <w:p w14:paraId="5C8FB6F1" w14:textId="77777777" w:rsidR="00AB2B30" w:rsidRPr="00AC4FBC" w:rsidRDefault="006A7121">
      <w:pPr>
        <w:pStyle w:val="B30"/>
      </w:pPr>
      <w:r w:rsidRPr="00AC4FBC">
        <w:t>and M</w:t>
      </w:r>
      <w:r w:rsidRPr="00AC4FBC">
        <w:rPr>
          <w:vertAlign w:val="subscript"/>
        </w:rPr>
        <w:t>A</w:t>
      </w:r>
      <w:r w:rsidRPr="00AC4FBC">
        <w:t xml:space="preserve"> is reduced by 1 dB for B &lt; 2.0.</w:t>
      </w:r>
    </w:p>
    <w:p w14:paraId="106A3011" w14:textId="77777777" w:rsidR="00AB2B30" w:rsidRPr="00AC4FBC" w:rsidRDefault="006A7121">
      <w:pPr>
        <w:pStyle w:val="H6"/>
      </w:pPr>
      <w:bookmarkStart w:id="2711" w:name="_Hlk521415007"/>
      <w:bookmarkStart w:id="2712" w:name="_CR6_2B_3_1_3_2_2"/>
      <w:r w:rsidRPr="00AC4FBC">
        <w:t>6.2B.3.1.3.2.2</w:t>
      </w:r>
      <w:bookmarkEnd w:id="2711"/>
      <w:r w:rsidRPr="00AC4FBC">
        <w:tab/>
        <w:t>A-MPR for NS_04 to meet -25 dBm / 1MHz for 26 dBm UE power</w:t>
      </w:r>
    </w:p>
    <w:bookmarkEnd w:id="2712"/>
    <w:p w14:paraId="54C2C0F6" w14:textId="77777777" w:rsidR="00AB2B30" w:rsidRPr="00AC4FBC" w:rsidRDefault="006A7121">
      <w:r w:rsidRPr="00AC4FBC">
        <w:t>A-MPR in this subclause is relative to 26 dBm for a power class 2 Cell Group. The same A-MPR is used relative to 23 dBm for a power class 3 Cell Group. For the UE is configured with channel configurations Case B or Case D (defined in clause 6.2B.3.2.1), the allowed maximum output power reduction for IM3s applied to transmission on the MCG and the SCG with non-contiguous resource allocation is defined as follows:</w:t>
      </w:r>
    </w:p>
    <w:p w14:paraId="4E716D77" w14:textId="77777777" w:rsidR="00AB2B30" w:rsidRPr="00AC4FBC" w:rsidRDefault="006A7121">
      <w:pPr>
        <w:pStyle w:val="EQ"/>
        <w:rPr>
          <w:noProof w:val="0"/>
        </w:rPr>
      </w:pPr>
      <w:bookmarkStart w:id="2713" w:name="_Hlk523726307"/>
      <w:r w:rsidRPr="00AC4FBC">
        <w:rPr>
          <w:noProof w:val="0"/>
        </w:rPr>
        <w:t>A-MPR</w:t>
      </w:r>
      <w:r w:rsidRPr="00AC4FBC">
        <w:rPr>
          <w:noProof w:val="0"/>
          <w:vertAlign w:val="subscript"/>
        </w:rPr>
        <w:t>IM3</w:t>
      </w:r>
      <w:r w:rsidRPr="00AC4FBC">
        <w:rPr>
          <w:noProof w:val="0"/>
        </w:rPr>
        <w:t xml:space="preserve"> = M</w:t>
      </w:r>
      <w:r w:rsidRPr="00AC4FBC">
        <w:rPr>
          <w:noProof w:val="0"/>
          <w:vertAlign w:val="subscript"/>
        </w:rPr>
        <w:t>A</w:t>
      </w:r>
    </w:p>
    <w:p w14:paraId="70814EBC" w14:textId="77777777" w:rsidR="00AB2B30" w:rsidRPr="00AC4FBC" w:rsidRDefault="006A7121">
      <w:pPr>
        <w:pStyle w:val="B10"/>
      </w:pPr>
      <w:r w:rsidRPr="00AC4FBC">
        <w:t>Where M</w:t>
      </w:r>
      <w:r w:rsidRPr="00AC4FBC">
        <w:rPr>
          <w:vertAlign w:val="subscript"/>
        </w:rPr>
        <w:t>A</w:t>
      </w:r>
      <w:r w:rsidRPr="00AC4FBC">
        <w:t xml:space="preserve"> is defined as follows</w:t>
      </w:r>
    </w:p>
    <w:p w14:paraId="2BB680B4" w14:textId="77777777" w:rsidR="00AB2B30" w:rsidRPr="00AC4FBC" w:rsidRDefault="006A7121">
      <w:pPr>
        <w:pStyle w:val="EQ"/>
        <w:rPr>
          <w:noProof w:val="0"/>
        </w:rPr>
      </w:pPr>
      <w:r w:rsidRPr="00AC4FBC">
        <w:rPr>
          <w:noProof w:val="0"/>
        </w:rPr>
        <w:tab/>
        <w:t>M</w:t>
      </w:r>
      <w:r w:rsidRPr="00AC4FBC">
        <w:rPr>
          <w:noProof w:val="0"/>
          <w:vertAlign w:val="subscript"/>
        </w:rPr>
        <w:t>A</w:t>
      </w:r>
      <w:r w:rsidRPr="00AC4FBC">
        <w:rPr>
          <w:noProof w:val="0"/>
        </w:rPr>
        <w:t xml:space="preserve"> = 15 ; 0 ≤ B &lt; 1.0</w:t>
      </w:r>
    </w:p>
    <w:p w14:paraId="13743D5B" w14:textId="77777777" w:rsidR="00AB2B30" w:rsidRPr="00AC4FBC" w:rsidRDefault="006A7121">
      <w:pPr>
        <w:pStyle w:val="EQ"/>
        <w:rPr>
          <w:noProof w:val="0"/>
        </w:rPr>
      </w:pPr>
      <w:r w:rsidRPr="00AC4FBC">
        <w:rPr>
          <w:noProof w:val="0"/>
        </w:rPr>
        <w:tab/>
        <w:t>14 ; 1.0 ≤ B &lt; 2.0</w:t>
      </w:r>
    </w:p>
    <w:p w14:paraId="6D6275DE" w14:textId="77777777" w:rsidR="00AB2B30" w:rsidRPr="00AC4FBC" w:rsidRDefault="006A7121">
      <w:pPr>
        <w:pStyle w:val="EQ"/>
        <w:rPr>
          <w:noProof w:val="0"/>
        </w:rPr>
      </w:pPr>
      <w:r w:rsidRPr="00AC4FBC">
        <w:rPr>
          <w:noProof w:val="0"/>
        </w:rPr>
        <w:tab/>
        <w:t>13 ; 2.0 ≤ B &lt; 5.0</w:t>
      </w:r>
    </w:p>
    <w:p w14:paraId="7550AD1F" w14:textId="77777777" w:rsidR="00AB2B30" w:rsidRPr="00AC4FBC" w:rsidRDefault="006A7121">
      <w:pPr>
        <w:pStyle w:val="EQ"/>
        <w:rPr>
          <w:noProof w:val="0"/>
        </w:rPr>
      </w:pPr>
      <w:r w:rsidRPr="00AC4FBC">
        <w:rPr>
          <w:noProof w:val="0"/>
        </w:rPr>
        <w:tab/>
        <w:t>12 ; 5.0 ≤ B</w:t>
      </w:r>
    </w:p>
    <w:p w14:paraId="330E789F" w14:textId="77777777" w:rsidR="00AB2B30" w:rsidRPr="00AC4FBC" w:rsidRDefault="006A7121">
      <w:r w:rsidRPr="00AC4FBC">
        <w:lastRenderedPageBreak/>
        <w:t>Where:</w:t>
      </w:r>
    </w:p>
    <w:p w14:paraId="4D363710" w14:textId="77777777" w:rsidR="00AB2B30" w:rsidRPr="00AC4FBC" w:rsidRDefault="006A7121">
      <w:pPr>
        <w:pStyle w:val="B10"/>
      </w:pPr>
      <w:r w:rsidRPr="00AC4FBC">
        <w:t>For UEs supporting dynamic power sharing,</w:t>
      </w:r>
    </w:p>
    <w:p w14:paraId="33EB4FB5" w14:textId="77777777" w:rsidR="00AB2B30" w:rsidRPr="00AC4FBC" w:rsidRDefault="006A7121">
      <w:pPr>
        <w:pStyle w:val="B20"/>
        <w:rPr>
          <w:vertAlign w:val="subscript"/>
        </w:rPr>
      </w:pPr>
      <w:r w:rsidRPr="00AC4FBC">
        <w:t>B = (L</w:t>
      </w:r>
      <w:r w:rsidRPr="00AC4FBC">
        <w:rPr>
          <w:vertAlign w:val="subscript"/>
        </w:rPr>
        <w:t xml:space="preserve">CRB_alloc, E-UTRA </w:t>
      </w:r>
      <w:r w:rsidRPr="00AC4FBC">
        <w:t>*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p>
    <w:p w14:paraId="655DA5FF" w14:textId="77777777" w:rsidR="00AB2B30" w:rsidRPr="00AC4FBC" w:rsidRDefault="006A7121">
      <w:pPr>
        <w:pStyle w:val="B20"/>
      </w:pPr>
      <w:r w:rsidRPr="00AC4FBC">
        <w:t>For UEs not supporting dynamic power sharing,</w:t>
      </w:r>
    </w:p>
    <w:p w14:paraId="54B62045" w14:textId="77777777" w:rsidR="00AB2B30" w:rsidRPr="00AC4FBC" w:rsidRDefault="006A7121">
      <w:pPr>
        <w:pStyle w:val="B30"/>
      </w:pPr>
      <w:r w:rsidRPr="00AC4FBC">
        <w:t>For E-UTRA</w:t>
      </w:r>
    </w:p>
    <w:p w14:paraId="6A00E1D6" w14:textId="77777777" w:rsidR="00AB2B30" w:rsidRPr="00AC4FBC" w:rsidRDefault="006A7121">
      <w:pPr>
        <w:pStyle w:val="B4"/>
        <w:rPr>
          <w:vertAlign w:val="subscript"/>
        </w:rPr>
      </w:pPr>
      <w:r w:rsidRPr="00AC4FBC">
        <w:t>B = (L</w:t>
      </w:r>
      <w:r w:rsidRPr="00AC4FBC">
        <w:rPr>
          <w:vertAlign w:val="subscript"/>
        </w:rPr>
        <w:t xml:space="preserve">CRB_alloc,E-UTRA </w:t>
      </w:r>
      <w:r w:rsidRPr="00AC4FBC">
        <w:t>* 12* SCS</w:t>
      </w:r>
      <w:r w:rsidRPr="00AC4FBC">
        <w:rPr>
          <w:vertAlign w:val="subscript"/>
        </w:rPr>
        <w:t>E-UTRA</w:t>
      </w:r>
      <w:r w:rsidRPr="00AC4FBC">
        <w:t xml:space="preserve"> + 12 * SCS</w:t>
      </w:r>
      <w:r w:rsidRPr="00AC4FBC">
        <w:rPr>
          <w:vertAlign w:val="subscript"/>
        </w:rPr>
        <w:t>NR</w:t>
      </w:r>
      <w:r w:rsidRPr="00AC4FBC">
        <w:t>)/1,000,000</w:t>
      </w:r>
    </w:p>
    <w:p w14:paraId="3EE4C8BA" w14:textId="77777777" w:rsidR="00AB2B30" w:rsidRPr="00AC4FBC" w:rsidRDefault="006A7121">
      <w:pPr>
        <w:pStyle w:val="B30"/>
      </w:pPr>
      <w:r w:rsidRPr="00AC4FBC">
        <w:t>Where SCS</w:t>
      </w:r>
      <w:r w:rsidRPr="00AC4FBC">
        <w:rPr>
          <w:vertAlign w:val="subscript"/>
        </w:rPr>
        <w:t>NR</w:t>
      </w:r>
      <w:r w:rsidRPr="00AC4FBC">
        <w:t xml:space="preserve"> =15 kHz is assumed in calculation of B</w:t>
      </w:r>
      <w:r w:rsidRPr="00AC4FBC">
        <w:rPr>
          <w:vertAlign w:val="subscript"/>
        </w:rPr>
        <w:t>.</w:t>
      </w:r>
    </w:p>
    <w:p w14:paraId="69F55651" w14:textId="77777777" w:rsidR="00AB2B30" w:rsidRPr="00AC4FBC" w:rsidRDefault="006A7121">
      <w:pPr>
        <w:pStyle w:val="B30"/>
      </w:pPr>
      <w:r w:rsidRPr="00AC4FBC">
        <w:t>For NR</w:t>
      </w:r>
    </w:p>
    <w:p w14:paraId="03FD5DF6" w14:textId="77777777" w:rsidR="00AB2B30" w:rsidRPr="00AC4FBC" w:rsidRDefault="006A7121">
      <w:pPr>
        <w:pStyle w:val="B4"/>
      </w:pPr>
      <w:r w:rsidRPr="00AC4FBC">
        <w:t>B = (12* SCS</w:t>
      </w:r>
      <w:r w:rsidRPr="00AC4FBC">
        <w:rPr>
          <w:vertAlign w:val="subscript"/>
        </w:rPr>
        <w:t>E-UTRA</w:t>
      </w:r>
      <w:r w:rsidRPr="00AC4FBC">
        <w:t xml:space="preserve"> + L</w:t>
      </w:r>
      <w:r w:rsidRPr="00AC4FBC">
        <w:rPr>
          <w:vertAlign w:val="subscript"/>
        </w:rPr>
        <w:t xml:space="preserve">CRB_alloc,NR </w:t>
      </w:r>
      <w:r w:rsidRPr="00AC4FBC">
        <w:t>* 12 * SCS</w:t>
      </w:r>
      <w:r w:rsidRPr="00AC4FBC">
        <w:rPr>
          <w:vertAlign w:val="subscript"/>
        </w:rPr>
        <w:t>NR</w:t>
      </w:r>
      <w:r w:rsidRPr="00AC4FBC">
        <w:t>)/1,000,000</w:t>
      </w:r>
      <w:bookmarkEnd w:id="2713"/>
      <w:r w:rsidRPr="00AC4FBC">
        <w:t xml:space="preserve"> </w:t>
      </w:r>
    </w:p>
    <w:p w14:paraId="2A0A5580" w14:textId="77777777" w:rsidR="00AB2B30" w:rsidRPr="00AC4FBC" w:rsidRDefault="006A7121">
      <w:pPr>
        <w:pStyle w:val="B30"/>
      </w:pPr>
      <w:r w:rsidRPr="00AC4FBC">
        <w:t>Where SCS</w:t>
      </w:r>
      <w:r w:rsidRPr="00AC4FBC">
        <w:rPr>
          <w:vertAlign w:val="subscript"/>
        </w:rPr>
        <w:t>E-UTRA</w:t>
      </w:r>
      <w:r w:rsidRPr="00AC4FBC">
        <w:t xml:space="preserve"> =15 kHz is assumed in calculation of B</w:t>
      </w:r>
    </w:p>
    <w:p w14:paraId="697ECCA4" w14:textId="77777777" w:rsidR="00AB2B30" w:rsidRPr="00AC4FBC" w:rsidRDefault="006A7121">
      <w:pPr>
        <w:pStyle w:val="B30"/>
      </w:pPr>
      <w:r w:rsidRPr="00AC4FBC">
        <w:t>and MA is reduced by 1 dB.</w:t>
      </w:r>
    </w:p>
    <w:p w14:paraId="407D91CF" w14:textId="77777777" w:rsidR="00AB2B30" w:rsidRPr="00AC4FBC" w:rsidRDefault="006A7121">
      <w:pPr>
        <w:pStyle w:val="H6"/>
      </w:pPr>
      <w:bookmarkStart w:id="2714" w:name="_Toc27475644"/>
      <w:bookmarkStart w:id="2715" w:name="_CR6_2B_3_1_4"/>
      <w:r w:rsidRPr="00AC4FBC">
        <w:t>6.2B.3.1.4</w:t>
      </w:r>
      <w:r w:rsidRPr="00AC4FBC">
        <w:tab/>
        <w:t>Test description</w:t>
      </w:r>
      <w:bookmarkEnd w:id="2714"/>
    </w:p>
    <w:p w14:paraId="2C4F910F" w14:textId="77777777" w:rsidR="00AB2B30" w:rsidRPr="00AC4FBC" w:rsidRDefault="006A7121">
      <w:pPr>
        <w:pStyle w:val="H6"/>
      </w:pPr>
      <w:bookmarkStart w:id="2716" w:name="_CR6_2B_3_1_4_1"/>
      <w:bookmarkEnd w:id="2715"/>
      <w:r w:rsidRPr="00AC4FBC">
        <w:t>6.2B.3.1.4.1</w:t>
      </w:r>
      <w:r w:rsidRPr="00AC4FBC">
        <w:tab/>
        <w:t>Initial conditions</w:t>
      </w:r>
    </w:p>
    <w:bookmarkEnd w:id="2716"/>
    <w:p w14:paraId="037CC4A5"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4909966" w14:textId="6EA3C466" w:rsidR="00AB2B30" w:rsidRPr="00AC4FBC" w:rsidRDefault="00AB27EE">
      <w:r w:rsidRPr="00AC4FBC">
        <w:t xml:space="preserve">The initial test configurations consist of environmental conditions, test frequencies and channel bandwidths based on NR operating bands specified in clause 5.3B.1.2, channel bandwidths and sub-carrier spacings for the NR cell specified in TS 38.521-1 [8] clause 5.3 and channel bandwidth for the E-UTRA cell are specified in TS 36.521-1 [10] clause 5.4.2. All these configurations shall be tested with applicable test parameters for each EN-DC configuration specified in clause 5.3B.1.2 and are shown in table 6.2B.3.1.4.1-1 through </w:t>
      </w:r>
      <w:r w:rsidRPr="00AC4FBC">
        <w:rPr>
          <w:color w:val="000000"/>
        </w:rPr>
        <w:t>6.2B.3.1.</w:t>
      </w:r>
      <w:r w:rsidRPr="00AC4FBC">
        <w:t xml:space="preserve"> 4.1-2.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1A59C562" w14:textId="77777777" w:rsidR="00AB2B30" w:rsidRPr="00AC4FBC" w:rsidRDefault="006A7121">
      <w:r w:rsidRPr="00AC4FBC">
        <w:t>Table 6.2B.3.1.4.1-0: Void</w:t>
      </w:r>
    </w:p>
    <w:p w14:paraId="00F60697" w14:textId="77777777" w:rsidR="00AB2B30" w:rsidRPr="00AC4FBC" w:rsidRDefault="006A7121">
      <w:pPr>
        <w:pStyle w:val="TH"/>
      </w:pPr>
      <w:bookmarkStart w:id="2717" w:name="_Hlk510097269"/>
      <w:r w:rsidRPr="00AC4FBC">
        <w:lastRenderedPageBreak/>
        <w:t>Table 6.2B.3.1.4.1-1</w:t>
      </w:r>
      <w:bookmarkEnd w:id="2717"/>
      <w:r w:rsidRPr="00AC4FBC">
        <w:t xml:space="preserve">: Test configuration </w:t>
      </w:r>
      <w:bookmarkStart w:id="2718" w:name="_CRTable6_2B_3_1_4_11"/>
      <w:r w:rsidRPr="00AC4FBC">
        <w:t xml:space="preserve">table </w:t>
      </w:r>
      <w:bookmarkEnd w:id="2718"/>
      <w:r w:rsidRPr="00AC4FBC">
        <w:t>(network signalled value "NS_35")</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203"/>
      </w:tblGrid>
      <w:tr w:rsidR="00AB2B30" w:rsidRPr="00AC4FBC" w14:paraId="11001F93"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796774FE" w14:textId="77777777" w:rsidR="00AB2B30" w:rsidRPr="00AC4FBC" w:rsidRDefault="006A7121">
            <w:pPr>
              <w:pStyle w:val="TAH"/>
            </w:pPr>
            <w:r w:rsidRPr="00AC4FBC">
              <w:lastRenderedPageBreak/>
              <w:t>Initial Conditions</w:t>
            </w:r>
          </w:p>
        </w:tc>
      </w:tr>
      <w:tr w:rsidR="00AB2B30" w:rsidRPr="00AC4FBC" w14:paraId="1579C394"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CC80D9D" w14:textId="77777777" w:rsidR="00AB2B30" w:rsidRPr="00AC4FBC" w:rsidRDefault="006A7121">
            <w:pPr>
              <w:pStyle w:val="TAL"/>
            </w:pPr>
            <w:r w:rsidRPr="00AC4FBC">
              <w:t>Test Environment</w:t>
            </w:r>
          </w:p>
          <w:p w14:paraId="31BF1741" w14:textId="77777777" w:rsidR="00AB2B30" w:rsidRPr="00AC4FBC" w:rsidRDefault="006A7121">
            <w:pPr>
              <w:pStyle w:val="TAL"/>
              <w:rPr>
                <w:bCs/>
              </w:rPr>
            </w:pPr>
            <w:r w:rsidRPr="00AC4FBC">
              <w:t>as specified in TS 38.508-1 [6] clause 4.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0AEBDC94" w14:textId="32802A0F" w:rsidR="00AB2B30" w:rsidRPr="00AC4FBC" w:rsidRDefault="006A7121">
            <w:pPr>
              <w:pStyle w:val="TAL"/>
            </w:pPr>
            <w:r w:rsidRPr="00AC4FBC">
              <w:t>Normal</w:t>
            </w:r>
          </w:p>
        </w:tc>
      </w:tr>
      <w:tr w:rsidR="00AB2B30" w:rsidRPr="00AC4FBC" w14:paraId="6A0C49B6"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B50C5E0" w14:textId="77777777" w:rsidR="00AB2B30" w:rsidRPr="00AC4FBC" w:rsidRDefault="006A7121">
            <w:pPr>
              <w:pStyle w:val="TAL"/>
            </w:pPr>
            <w:r w:rsidRPr="00AC4FBC">
              <w:t>Test Frequencies</w:t>
            </w:r>
          </w:p>
          <w:p w14:paraId="64C41CA8" w14:textId="77777777" w:rsidR="00AB2B30" w:rsidRPr="00AC4FBC" w:rsidRDefault="006A7121">
            <w:pPr>
              <w:pStyle w:val="TAL"/>
            </w:pPr>
            <w:r w:rsidRPr="00AC4FBC">
              <w:t>as specified in TS 38.508-1 [6] clause 4.3.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528C43A7" w14:textId="77777777" w:rsidR="00AB2B30" w:rsidRPr="00AC4FBC" w:rsidRDefault="006A7121">
            <w:pPr>
              <w:pStyle w:val="TAL"/>
            </w:pPr>
            <w:r w:rsidRPr="00AC4FBC">
              <w:t>Low range, High range</w:t>
            </w:r>
          </w:p>
        </w:tc>
      </w:tr>
      <w:tr w:rsidR="00AB2B30" w:rsidRPr="00AC4FBC" w14:paraId="4A8F5C7F"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474C878" w14:textId="77777777" w:rsidR="00AB2B30" w:rsidRPr="00AC4FBC" w:rsidRDefault="006A7121">
            <w:pPr>
              <w:pStyle w:val="TAL"/>
            </w:pPr>
            <w:r w:rsidRPr="00AC4FBC">
              <w:rPr>
                <w:bCs/>
              </w:rPr>
              <w:t>Test EN-DC bandwidth combination</w:t>
            </w:r>
            <w:r w:rsidRPr="00AC4FBC">
              <w:t xml:space="preserve"> as specified in Table 5.3B.1.2-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3F3B9F60"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6D5E0269" w14:textId="77777777" w:rsidR="00AB2B30" w:rsidRPr="00AC4FBC" w:rsidRDefault="006A7121">
            <w:pPr>
              <w:pStyle w:val="TAL"/>
            </w:pPr>
            <w:r w:rsidRPr="00AC4FBC">
              <w:t>(Note 2)</w:t>
            </w:r>
          </w:p>
        </w:tc>
      </w:tr>
      <w:tr w:rsidR="00AB2B30" w:rsidRPr="00AC4FBC" w14:paraId="017FD152"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8DC52C5" w14:textId="77777777" w:rsidR="00AB2B30" w:rsidRPr="00AC4FBC" w:rsidRDefault="006A7121">
            <w:pPr>
              <w:pStyle w:val="TAL"/>
              <w:rPr>
                <w:bCs/>
              </w:rPr>
            </w:pPr>
            <w:r w:rsidRPr="00AC4FBC">
              <w:t>Test SCS for the NR cell as specified in TS 38.521-1 [8] Table 5.3.5-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37603937" w14:textId="77777777" w:rsidR="00AB2B30" w:rsidRPr="00AC4FBC" w:rsidRDefault="006A7121">
            <w:pPr>
              <w:pStyle w:val="TAL"/>
            </w:pPr>
            <w:r w:rsidRPr="00AC4FBC">
              <w:t>Lowest, Highest</w:t>
            </w:r>
          </w:p>
        </w:tc>
      </w:tr>
      <w:tr w:rsidR="00AB2B30" w:rsidRPr="00AC4FBC" w14:paraId="20923933"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1F8DDE34" w14:textId="77777777" w:rsidR="00AB2B30" w:rsidRPr="00AC4FBC" w:rsidRDefault="006A7121">
            <w:pPr>
              <w:pStyle w:val="TAH"/>
            </w:pPr>
            <w:r w:rsidRPr="00AC4FBC">
              <w:t>Test Parameters</w:t>
            </w:r>
          </w:p>
        </w:tc>
      </w:tr>
      <w:tr w:rsidR="00AB2B30" w:rsidRPr="00AC4FBC" w14:paraId="05BE7333" w14:textId="77777777">
        <w:trPr>
          <w:jc w:val="center"/>
        </w:trPr>
        <w:tc>
          <w:tcPr>
            <w:tcW w:w="1160" w:type="dxa"/>
            <w:vMerge w:val="restart"/>
            <w:tcBorders>
              <w:top w:val="single" w:sz="4" w:space="0" w:color="auto"/>
              <w:left w:val="single" w:sz="4" w:space="0" w:color="auto"/>
              <w:right w:val="single" w:sz="4" w:space="0" w:color="auto"/>
            </w:tcBorders>
            <w:vAlign w:val="center"/>
          </w:tcPr>
          <w:p w14:paraId="24A9235F" w14:textId="77777777" w:rsidR="00AB2B30" w:rsidRPr="00AC4FBC" w:rsidRDefault="006A7121">
            <w:pPr>
              <w:pStyle w:val="TAH"/>
            </w:pPr>
            <w:r w:rsidRPr="00AC4FBC">
              <w:t>Test ID</w:t>
            </w:r>
          </w:p>
        </w:tc>
        <w:tc>
          <w:tcPr>
            <w:tcW w:w="854" w:type="dxa"/>
            <w:vMerge w:val="restart"/>
            <w:tcBorders>
              <w:left w:val="single" w:sz="4" w:space="0" w:color="auto"/>
              <w:right w:val="single" w:sz="4" w:space="0" w:color="auto"/>
            </w:tcBorders>
            <w:vAlign w:val="center"/>
          </w:tcPr>
          <w:p w14:paraId="07BEBA6F" w14:textId="77777777" w:rsidR="00AB2B30" w:rsidRPr="00AC4FBC" w:rsidRDefault="006A7121">
            <w:pPr>
              <w:pStyle w:val="TAH"/>
            </w:pPr>
            <w:r w:rsidRPr="00AC4FBC">
              <w:t>Freq</w:t>
            </w:r>
          </w:p>
        </w:tc>
        <w:tc>
          <w:tcPr>
            <w:tcW w:w="1480" w:type="dxa"/>
            <w:vMerge w:val="restart"/>
            <w:tcBorders>
              <w:left w:val="single" w:sz="4" w:space="0" w:color="auto"/>
              <w:right w:val="single" w:sz="4" w:space="0" w:color="auto"/>
            </w:tcBorders>
            <w:vAlign w:val="center"/>
          </w:tcPr>
          <w:p w14:paraId="3B02F806" w14:textId="77777777" w:rsidR="00AB2B30" w:rsidRPr="00AC4FBC" w:rsidRDefault="006A7121">
            <w:pPr>
              <w:pStyle w:val="TAH"/>
            </w:pPr>
            <w:r w:rsidRPr="00AC4FBC">
              <w:t>Downlink Configuration</w:t>
            </w:r>
          </w:p>
        </w:tc>
        <w:tc>
          <w:tcPr>
            <w:tcW w:w="7133" w:type="dxa"/>
            <w:gridSpan w:val="5"/>
            <w:tcBorders>
              <w:top w:val="single" w:sz="4" w:space="0" w:color="auto"/>
              <w:left w:val="single" w:sz="4" w:space="0" w:color="auto"/>
              <w:bottom w:val="single" w:sz="4" w:space="0" w:color="auto"/>
              <w:right w:val="single" w:sz="4" w:space="0" w:color="auto"/>
            </w:tcBorders>
            <w:vAlign w:val="center"/>
          </w:tcPr>
          <w:p w14:paraId="7BF1C924" w14:textId="77777777" w:rsidR="00AB2B30" w:rsidRPr="00AC4FBC" w:rsidRDefault="006A7121">
            <w:pPr>
              <w:pStyle w:val="TAH"/>
            </w:pPr>
            <w:r w:rsidRPr="00AC4FBC">
              <w:t>EN-DC Uplink Configuration</w:t>
            </w:r>
          </w:p>
        </w:tc>
      </w:tr>
      <w:tr w:rsidR="00AB2B30" w:rsidRPr="00AC4FBC" w14:paraId="290FAE36" w14:textId="77777777">
        <w:trPr>
          <w:jc w:val="center"/>
        </w:trPr>
        <w:tc>
          <w:tcPr>
            <w:tcW w:w="1160" w:type="dxa"/>
            <w:vMerge/>
            <w:tcBorders>
              <w:left w:val="single" w:sz="4" w:space="0" w:color="auto"/>
              <w:right w:val="single" w:sz="4" w:space="0" w:color="auto"/>
            </w:tcBorders>
            <w:vAlign w:val="center"/>
          </w:tcPr>
          <w:p w14:paraId="76562E96" w14:textId="77777777" w:rsidR="00AB2B30" w:rsidRPr="00AC4FBC" w:rsidRDefault="00AB2B30">
            <w:pPr>
              <w:pStyle w:val="TAH"/>
            </w:pPr>
          </w:p>
        </w:tc>
        <w:tc>
          <w:tcPr>
            <w:tcW w:w="854" w:type="dxa"/>
            <w:vMerge/>
            <w:tcBorders>
              <w:left w:val="single" w:sz="4" w:space="0" w:color="auto"/>
              <w:right w:val="single" w:sz="4" w:space="0" w:color="auto"/>
            </w:tcBorders>
            <w:vAlign w:val="center"/>
          </w:tcPr>
          <w:p w14:paraId="63462022" w14:textId="77777777" w:rsidR="00AB2B30" w:rsidRPr="00AC4FBC" w:rsidRDefault="00AB2B30">
            <w:pPr>
              <w:pStyle w:val="TAH"/>
            </w:pPr>
          </w:p>
        </w:tc>
        <w:tc>
          <w:tcPr>
            <w:tcW w:w="1480" w:type="dxa"/>
            <w:vMerge/>
            <w:tcBorders>
              <w:left w:val="single" w:sz="4" w:space="0" w:color="auto"/>
              <w:right w:val="single" w:sz="4" w:space="0" w:color="auto"/>
            </w:tcBorders>
            <w:vAlign w:val="center"/>
          </w:tcPr>
          <w:p w14:paraId="144BAB12" w14:textId="77777777" w:rsidR="00AB2B30" w:rsidRPr="00AC4FBC"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35EE888A" w14:textId="77777777" w:rsidR="00AB2B30" w:rsidRPr="00AC4FBC" w:rsidRDefault="006A7121">
            <w:pPr>
              <w:pStyle w:val="TAH"/>
            </w:pPr>
            <w:r w:rsidRPr="00AC4FBC">
              <w:t>E-UTRA Cell</w:t>
            </w:r>
          </w:p>
        </w:tc>
        <w:tc>
          <w:tcPr>
            <w:tcW w:w="3342" w:type="dxa"/>
            <w:gridSpan w:val="2"/>
            <w:tcBorders>
              <w:top w:val="single" w:sz="4" w:space="0" w:color="auto"/>
              <w:left w:val="single" w:sz="4" w:space="0" w:color="auto"/>
              <w:bottom w:val="single" w:sz="4" w:space="0" w:color="auto"/>
              <w:right w:val="single" w:sz="4" w:space="0" w:color="auto"/>
            </w:tcBorders>
          </w:tcPr>
          <w:p w14:paraId="1AF8D60D" w14:textId="77777777" w:rsidR="00AB2B30" w:rsidRPr="00AC4FBC" w:rsidRDefault="006A7121">
            <w:pPr>
              <w:pStyle w:val="TAH"/>
            </w:pPr>
            <w:r w:rsidRPr="00AC4FBC">
              <w:t>NR Cell</w:t>
            </w:r>
          </w:p>
        </w:tc>
        <w:tc>
          <w:tcPr>
            <w:tcW w:w="1203" w:type="dxa"/>
            <w:tcBorders>
              <w:top w:val="single" w:sz="4" w:space="0" w:color="auto"/>
              <w:left w:val="single" w:sz="4" w:space="0" w:color="auto"/>
              <w:bottom w:val="single" w:sz="4" w:space="0" w:color="auto"/>
              <w:right w:val="single" w:sz="4" w:space="0" w:color="auto"/>
            </w:tcBorders>
          </w:tcPr>
          <w:p w14:paraId="573861E0" w14:textId="77777777" w:rsidR="00AB2B30" w:rsidRPr="00AC4FBC" w:rsidRDefault="006A7121">
            <w:pPr>
              <w:pStyle w:val="TAH"/>
            </w:pPr>
            <w:r w:rsidRPr="00AC4FBC">
              <w:t>Common</w:t>
            </w:r>
          </w:p>
        </w:tc>
      </w:tr>
      <w:tr w:rsidR="00AB2B30" w:rsidRPr="00AC4FBC" w14:paraId="5DF105A3" w14:textId="77777777">
        <w:trPr>
          <w:jc w:val="center"/>
        </w:trPr>
        <w:tc>
          <w:tcPr>
            <w:tcW w:w="1160" w:type="dxa"/>
            <w:vMerge/>
            <w:tcBorders>
              <w:left w:val="single" w:sz="4" w:space="0" w:color="auto"/>
              <w:bottom w:val="single" w:sz="4" w:space="0" w:color="auto"/>
              <w:right w:val="single" w:sz="4" w:space="0" w:color="auto"/>
            </w:tcBorders>
          </w:tcPr>
          <w:p w14:paraId="599B0D4E" w14:textId="77777777" w:rsidR="00AB2B30" w:rsidRPr="00AC4FBC" w:rsidRDefault="00AB2B30">
            <w:pPr>
              <w:pStyle w:val="TAH"/>
            </w:pPr>
          </w:p>
        </w:tc>
        <w:tc>
          <w:tcPr>
            <w:tcW w:w="854" w:type="dxa"/>
            <w:vMerge/>
            <w:tcBorders>
              <w:left w:val="single" w:sz="4" w:space="0" w:color="auto"/>
              <w:right w:val="single" w:sz="4" w:space="0" w:color="auto"/>
            </w:tcBorders>
          </w:tcPr>
          <w:p w14:paraId="2C5A5250" w14:textId="77777777" w:rsidR="00AB2B30" w:rsidRPr="00AC4FBC" w:rsidRDefault="00AB2B30">
            <w:pPr>
              <w:pStyle w:val="TAH"/>
            </w:pPr>
          </w:p>
        </w:tc>
        <w:tc>
          <w:tcPr>
            <w:tcW w:w="1480" w:type="dxa"/>
            <w:vMerge/>
            <w:tcBorders>
              <w:left w:val="single" w:sz="4" w:space="0" w:color="auto"/>
              <w:right w:val="single" w:sz="4" w:space="0" w:color="auto"/>
            </w:tcBorders>
          </w:tcPr>
          <w:p w14:paraId="20148CE6" w14:textId="77777777" w:rsidR="00AB2B30" w:rsidRPr="00AC4FBC"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4F6E121F" w14:textId="77777777" w:rsidR="00AB2B30" w:rsidRPr="00AC4FBC" w:rsidRDefault="006A7121">
            <w:pPr>
              <w:pStyle w:val="TAH"/>
            </w:pPr>
            <w:r w:rsidRPr="00AC4FBC">
              <w:t>Modulation</w:t>
            </w:r>
          </w:p>
        </w:tc>
        <w:tc>
          <w:tcPr>
            <w:tcW w:w="1735" w:type="dxa"/>
            <w:tcBorders>
              <w:top w:val="single" w:sz="4" w:space="0" w:color="auto"/>
              <w:left w:val="single" w:sz="4" w:space="0" w:color="auto"/>
              <w:bottom w:val="single" w:sz="4" w:space="0" w:color="auto"/>
              <w:right w:val="single" w:sz="4" w:space="0" w:color="auto"/>
            </w:tcBorders>
          </w:tcPr>
          <w:p w14:paraId="4CB9FC70" w14:textId="77777777" w:rsidR="00AB2B30" w:rsidRPr="00AC4FBC" w:rsidRDefault="006A7121">
            <w:pPr>
              <w:pStyle w:val="TAH"/>
            </w:pPr>
            <w:r w:rsidRPr="00AC4FBC">
              <w:t>RB allocation</w:t>
            </w:r>
            <w:r w:rsidRPr="00AC4FBC">
              <w:br/>
              <w:t>(Note 5)</w:t>
            </w:r>
          </w:p>
        </w:tc>
        <w:tc>
          <w:tcPr>
            <w:tcW w:w="1652" w:type="dxa"/>
            <w:tcBorders>
              <w:top w:val="single" w:sz="4" w:space="0" w:color="auto"/>
              <w:left w:val="single" w:sz="4" w:space="0" w:color="auto"/>
              <w:bottom w:val="single" w:sz="4" w:space="0" w:color="auto"/>
              <w:right w:val="single" w:sz="4" w:space="0" w:color="auto"/>
            </w:tcBorders>
          </w:tcPr>
          <w:p w14:paraId="161631FA" w14:textId="77777777" w:rsidR="00AB2B30" w:rsidRPr="00AC4FBC" w:rsidRDefault="006A7121">
            <w:pPr>
              <w:pStyle w:val="TAH"/>
            </w:pPr>
            <w:r w:rsidRPr="00AC4FBC">
              <w:t>Modulation</w:t>
            </w:r>
          </w:p>
        </w:tc>
        <w:tc>
          <w:tcPr>
            <w:tcW w:w="1690" w:type="dxa"/>
            <w:tcBorders>
              <w:top w:val="single" w:sz="4" w:space="0" w:color="auto"/>
              <w:left w:val="single" w:sz="4" w:space="0" w:color="auto"/>
              <w:bottom w:val="single" w:sz="4" w:space="0" w:color="auto"/>
              <w:right w:val="single" w:sz="4" w:space="0" w:color="auto"/>
            </w:tcBorders>
          </w:tcPr>
          <w:p w14:paraId="6C87FCC3" w14:textId="77777777" w:rsidR="00AB2B30" w:rsidRPr="00AC4FBC" w:rsidRDefault="006A7121">
            <w:pPr>
              <w:pStyle w:val="TAH"/>
            </w:pPr>
            <w:r w:rsidRPr="00AC4FBC">
              <w:t>RB allocation (Note 1)</w:t>
            </w:r>
          </w:p>
        </w:tc>
        <w:tc>
          <w:tcPr>
            <w:tcW w:w="1203" w:type="dxa"/>
            <w:tcBorders>
              <w:top w:val="single" w:sz="4" w:space="0" w:color="auto"/>
              <w:left w:val="single" w:sz="4" w:space="0" w:color="auto"/>
              <w:bottom w:val="single" w:sz="4" w:space="0" w:color="auto"/>
              <w:right w:val="single" w:sz="4" w:space="0" w:color="auto"/>
            </w:tcBorders>
          </w:tcPr>
          <w:p w14:paraId="37F8C6D7" w14:textId="77777777" w:rsidR="00AB2B30" w:rsidRPr="00AC4FBC" w:rsidRDefault="006A7121">
            <w:pPr>
              <w:pStyle w:val="TAH"/>
            </w:pPr>
            <w:r w:rsidRPr="00AC4FBC">
              <w:t>Power config (Note 8)</w:t>
            </w:r>
          </w:p>
        </w:tc>
      </w:tr>
      <w:tr w:rsidR="00AB2B30" w:rsidRPr="00AC4FBC" w14:paraId="3BF2312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2722EC3" w14:textId="77777777" w:rsidR="00AB2B30" w:rsidRPr="00AC4FBC" w:rsidRDefault="006A7121">
            <w:pPr>
              <w:pStyle w:val="TAC"/>
            </w:pPr>
            <w:r w:rsidRPr="00AC4FBC">
              <w:t>1</w:t>
            </w:r>
          </w:p>
        </w:tc>
        <w:tc>
          <w:tcPr>
            <w:tcW w:w="854" w:type="dxa"/>
            <w:tcBorders>
              <w:left w:val="single" w:sz="4" w:space="0" w:color="auto"/>
              <w:right w:val="single" w:sz="4" w:space="0" w:color="auto"/>
            </w:tcBorders>
            <w:vAlign w:val="center"/>
          </w:tcPr>
          <w:p w14:paraId="71789B92" w14:textId="77777777" w:rsidR="00AB2B30" w:rsidRPr="00AC4FBC" w:rsidRDefault="006A7121">
            <w:pPr>
              <w:pStyle w:val="TAC"/>
            </w:pPr>
            <w:r w:rsidRPr="00AC4FBC">
              <w:t>Default</w:t>
            </w:r>
          </w:p>
        </w:tc>
        <w:tc>
          <w:tcPr>
            <w:tcW w:w="1480" w:type="dxa"/>
            <w:vMerge w:val="restart"/>
            <w:tcBorders>
              <w:left w:val="single" w:sz="4" w:space="0" w:color="auto"/>
              <w:right w:val="single" w:sz="4" w:space="0" w:color="auto"/>
            </w:tcBorders>
            <w:vAlign w:val="center"/>
          </w:tcPr>
          <w:p w14:paraId="3AF51ABD" w14:textId="77777777" w:rsidR="00AB2B30" w:rsidRPr="00AC4FBC" w:rsidRDefault="006A7121">
            <w:pPr>
              <w:pStyle w:val="TAC"/>
            </w:pPr>
            <w:r w:rsidRPr="00AC4FBC">
              <w:t>N/A</w:t>
            </w:r>
          </w:p>
        </w:tc>
        <w:tc>
          <w:tcPr>
            <w:tcW w:w="853" w:type="dxa"/>
            <w:tcBorders>
              <w:top w:val="single" w:sz="4" w:space="0" w:color="auto"/>
              <w:left w:val="single" w:sz="4" w:space="0" w:color="auto"/>
              <w:bottom w:val="single" w:sz="4" w:space="0" w:color="auto"/>
              <w:right w:val="single" w:sz="4" w:space="0" w:color="auto"/>
            </w:tcBorders>
            <w:vAlign w:val="center"/>
          </w:tcPr>
          <w:p w14:paraId="680FA86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BBBD51A"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FEB18F1"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6928AEDD"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58C941E7" w14:textId="77777777" w:rsidR="00AB2B30" w:rsidRPr="00AC4FBC" w:rsidRDefault="006A7121">
            <w:pPr>
              <w:pStyle w:val="TAC"/>
            </w:pPr>
            <w:r w:rsidRPr="00AC4FBC">
              <w:t>B</w:t>
            </w:r>
          </w:p>
        </w:tc>
      </w:tr>
      <w:tr w:rsidR="00AB2B30" w:rsidRPr="00AC4FBC" w14:paraId="712FAFC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5549722" w14:textId="77777777" w:rsidR="00AB2B30" w:rsidRPr="00AC4FBC" w:rsidRDefault="006A7121">
            <w:pPr>
              <w:pStyle w:val="TAC"/>
            </w:pPr>
            <w:r w:rsidRPr="00AC4FBC">
              <w:t>2 (Note 3)</w:t>
            </w:r>
          </w:p>
        </w:tc>
        <w:tc>
          <w:tcPr>
            <w:tcW w:w="854" w:type="dxa"/>
            <w:tcBorders>
              <w:left w:val="single" w:sz="4" w:space="0" w:color="auto"/>
              <w:right w:val="single" w:sz="4" w:space="0" w:color="auto"/>
            </w:tcBorders>
            <w:vAlign w:val="center"/>
          </w:tcPr>
          <w:p w14:paraId="2936D7C2"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7FFF03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0B027E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0F8B226"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FD729CE"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0C6BA10D"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80E21B4" w14:textId="77777777" w:rsidR="00AB2B30" w:rsidRPr="00AC4FBC" w:rsidRDefault="006A7121">
            <w:pPr>
              <w:pStyle w:val="TAC"/>
            </w:pPr>
            <w:r w:rsidRPr="00AC4FBC">
              <w:t>B</w:t>
            </w:r>
          </w:p>
        </w:tc>
      </w:tr>
      <w:tr w:rsidR="00AB2B30" w:rsidRPr="00AC4FBC" w14:paraId="3C2DDC8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D77911A" w14:textId="77777777" w:rsidR="00AB2B30" w:rsidRPr="00AC4FBC" w:rsidRDefault="006A7121">
            <w:pPr>
              <w:pStyle w:val="TAC"/>
            </w:pPr>
            <w:r w:rsidRPr="00AC4FBC">
              <w:t>3 (Note 3)</w:t>
            </w:r>
          </w:p>
        </w:tc>
        <w:tc>
          <w:tcPr>
            <w:tcW w:w="854" w:type="dxa"/>
            <w:tcBorders>
              <w:left w:val="single" w:sz="4" w:space="0" w:color="auto"/>
              <w:right w:val="single" w:sz="4" w:space="0" w:color="auto"/>
            </w:tcBorders>
            <w:vAlign w:val="center"/>
          </w:tcPr>
          <w:p w14:paraId="7F067F9D"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75A9CD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A3F2EF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4FA355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DDD2280"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7813E73"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44459339" w14:textId="77777777" w:rsidR="00AB2B30" w:rsidRPr="00AC4FBC" w:rsidRDefault="006A7121">
            <w:pPr>
              <w:pStyle w:val="TAC"/>
            </w:pPr>
            <w:r w:rsidRPr="00AC4FBC">
              <w:t>A</w:t>
            </w:r>
          </w:p>
        </w:tc>
      </w:tr>
      <w:tr w:rsidR="00AB2B30" w:rsidRPr="00AC4FBC" w14:paraId="214027F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6730E2D" w14:textId="77777777" w:rsidR="00AB2B30" w:rsidRPr="00AC4FBC" w:rsidRDefault="006A7121">
            <w:pPr>
              <w:pStyle w:val="TAC"/>
            </w:pPr>
            <w:r w:rsidRPr="00AC4FBC">
              <w:t>4 (Note 3)</w:t>
            </w:r>
          </w:p>
        </w:tc>
        <w:tc>
          <w:tcPr>
            <w:tcW w:w="854" w:type="dxa"/>
            <w:tcBorders>
              <w:left w:val="single" w:sz="4" w:space="0" w:color="auto"/>
              <w:right w:val="single" w:sz="4" w:space="0" w:color="auto"/>
            </w:tcBorders>
            <w:vAlign w:val="center"/>
          </w:tcPr>
          <w:p w14:paraId="46F39EFA"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0B26B35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BBC8C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D118960"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4D00BFB"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2C686970"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3CA1AB94" w14:textId="77777777" w:rsidR="00AB2B30" w:rsidRPr="00AC4FBC" w:rsidRDefault="006A7121">
            <w:pPr>
              <w:pStyle w:val="TAC"/>
            </w:pPr>
            <w:r w:rsidRPr="00AC4FBC">
              <w:t>A</w:t>
            </w:r>
          </w:p>
        </w:tc>
      </w:tr>
      <w:tr w:rsidR="00AB2B30" w:rsidRPr="00AC4FBC" w14:paraId="2D5B6E4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54997A7" w14:textId="77777777" w:rsidR="00AB2B30" w:rsidRPr="00AC4FBC" w:rsidRDefault="006A7121">
            <w:pPr>
              <w:pStyle w:val="TAC"/>
            </w:pPr>
            <w:r w:rsidRPr="00AC4FBC">
              <w:t>5 (Note 4)</w:t>
            </w:r>
          </w:p>
        </w:tc>
        <w:tc>
          <w:tcPr>
            <w:tcW w:w="854" w:type="dxa"/>
            <w:tcBorders>
              <w:left w:val="single" w:sz="4" w:space="0" w:color="auto"/>
              <w:right w:val="single" w:sz="4" w:space="0" w:color="auto"/>
            </w:tcBorders>
            <w:vAlign w:val="center"/>
          </w:tcPr>
          <w:p w14:paraId="634BBD9A"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6BB5B84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56B54E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1A43AE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4742009"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35FDBFA1"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2AD4C77" w14:textId="77777777" w:rsidR="00AB2B30" w:rsidRPr="00AC4FBC" w:rsidRDefault="006A7121">
            <w:pPr>
              <w:pStyle w:val="TAC"/>
            </w:pPr>
            <w:r w:rsidRPr="00AC4FBC">
              <w:t>B</w:t>
            </w:r>
          </w:p>
        </w:tc>
      </w:tr>
      <w:tr w:rsidR="00AB2B30" w:rsidRPr="00AC4FBC" w14:paraId="671413F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7A2C66E" w14:textId="77777777" w:rsidR="00AB2B30" w:rsidRPr="00AC4FBC" w:rsidRDefault="006A7121">
            <w:pPr>
              <w:pStyle w:val="TAC"/>
            </w:pPr>
            <w:r w:rsidRPr="00AC4FBC">
              <w:t>6 (Note 4)</w:t>
            </w:r>
          </w:p>
        </w:tc>
        <w:tc>
          <w:tcPr>
            <w:tcW w:w="854" w:type="dxa"/>
            <w:tcBorders>
              <w:left w:val="single" w:sz="4" w:space="0" w:color="auto"/>
              <w:right w:val="single" w:sz="4" w:space="0" w:color="auto"/>
            </w:tcBorders>
            <w:vAlign w:val="center"/>
          </w:tcPr>
          <w:p w14:paraId="2AA3309F"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18D024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9C3DD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9FC82B2"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72EC59A"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85F5DBD"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D9C0FB8" w14:textId="77777777" w:rsidR="00AB2B30" w:rsidRPr="00AC4FBC" w:rsidRDefault="006A7121">
            <w:pPr>
              <w:pStyle w:val="TAC"/>
            </w:pPr>
            <w:r w:rsidRPr="00AC4FBC">
              <w:t>A</w:t>
            </w:r>
          </w:p>
        </w:tc>
      </w:tr>
      <w:tr w:rsidR="00AB2B30" w:rsidRPr="00AC4FBC" w14:paraId="4C7621B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84F740E" w14:textId="77777777" w:rsidR="00AB2B30" w:rsidRPr="00AC4FBC" w:rsidRDefault="006A7121">
            <w:pPr>
              <w:pStyle w:val="TAC"/>
            </w:pPr>
            <w:r w:rsidRPr="00AC4FBC">
              <w:t>7 (Note 4)</w:t>
            </w:r>
          </w:p>
        </w:tc>
        <w:tc>
          <w:tcPr>
            <w:tcW w:w="854" w:type="dxa"/>
            <w:tcBorders>
              <w:left w:val="single" w:sz="4" w:space="0" w:color="auto"/>
              <w:right w:val="single" w:sz="4" w:space="0" w:color="auto"/>
            </w:tcBorders>
            <w:vAlign w:val="center"/>
          </w:tcPr>
          <w:p w14:paraId="6B23F7D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5DE7697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1C4DD6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86EB1F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59ADA8F1"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6371471"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3A182CA9" w14:textId="77777777" w:rsidR="00AB2B30" w:rsidRPr="00AC4FBC" w:rsidRDefault="006A7121">
            <w:pPr>
              <w:pStyle w:val="TAC"/>
            </w:pPr>
            <w:r w:rsidRPr="00AC4FBC">
              <w:t>A</w:t>
            </w:r>
          </w:p>
        </w:tc>
      </w:tr>
      <w:tr w:rsidR="00AB2B30" w:rsidRPr="00AC4FBC" w14:paraId="7C7F3A7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AF94166" w14:textId="77777777" w:rsidR="00AB2B30" w:rsidRPr="00AC4FBC" w:rsidRDefault="006A7121">
            <w:pPr>
              <w:pStyle w:val="TAC"/>
            </w:pPr>
            <w:r w:rsidRPr="00AC4FBC">
              <w:t>8</w:t>
            </w:r>
          </w:p>
        </w:tc>
        <w:tc>
          <w:tcPr>
            <w:tcW w:w="854" w:type="dxa"/>
            <w:tcBorders>
              <w:left w:val="single" w:sz="4" w:space="0" w:color="auto"/>
              <w:right w:val="single" w:sz="4" w:space="0" w:color="auto"/>
            </w:tcBorders>
            <w:vAlign w:val="center"/>
          </w:tcPr>
          <w:p w14:paraId="774EDBEA"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757959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11DBB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62758AB"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8179C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828AE98"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1BBEA9A7" w14:textId="77777777" w:rsidR="00AB2B30" w:rsidRPr="00AC4FBC" w:rsidRDefault="006A7121">
            <w:pPr>
              <w:pStyle w:val="TAC"/>
            </w:pPr>
            <w:r w:rsidRPr="00AC4FBC">
              <w:t>B</w:t>
            </w:r>
          </w:p>
        </w:tc>
      </w:tr>
      <w:tr w:rsidR="00AB2B30" w:rsidRPr="00AC4FBC" w14:paraId="4D77B83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7F3D0E9" w14:textId="77777777" w:rsidR="00AB2B30" w:rsidRPr="00AC4FBC" w:rsidRDefault="006A7121">
            <w:pPr>
              <w:pStyle w:val="TAC"/>
            </w:pPr>
            <w:r w:rsidRPr="00AC4FBC">
              <w:t>9 (Note 3)</w:t>
            </w:r>
          </w:p>
        </w:tc>
        <w:tc>
          <w:tcPr>
            <w:tcW w:w="854" w:type="dxa"/>
            <w:tcBorders>
              <w:left w:val="single" w:sz="4" w:space="0" w:color="auto"/>
              <w:right w:val="single" w:sz="4" w:space="0" w:color="auto"/>
            </w:tcBorders>
            <w:vAlign w:val="center"/>
          </w:tcPr>
          <w:p w14:paraId="1FA24C18"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04DF93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A5E1A7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72AAB50"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AFAF29B"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839F648"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02A9F70F" w14:textId="77777777" w:rsidR="00AB2B30" w:rsidRPr="00AC4FBC" w:rsidRDefault="006A7121">
            <w:pPr>
              <w:pStyle w:val="TAC"/>
            </w:pPr>
            <w:r w:rsidRPr="00AC4FBC">
              <w:t>B</w:t>
            </w:r>
          </w:p>
        </w:tc>
      </w:tr>
      <w:tr w:rsidR="00AB2B30" w:rsidRPr="00AC4FBC" w14:paraId="752EDCE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4E1FD0F" w14:textId="77777777" w:rsidR="00AB2B30" w:rsidRPr="00AC4FBC" w:rsidRDefault="006A7121">
            <w:pPr>
              <w:pStyle w:val="TAC"/>
            </w:pPr>
            <w:r w:rsidRPr="00AC4FBC">
              <w:t>10 (Note 3)</w:t>
            </w:r>
          </w:p>
        </w:tc>
        <w:tc>
          <w:tcPr>
            <w:tcW w:w="854" w:type="dxa"/>
            <w:tcBorders>
              <w:left w:val="single" w:sz="4" w:space="0" w:color="auto"/>
              <w:right w:val="single" w:sz="4" w:space="0" w:color="auto"/>
            </w:tcBorders>
            <w:vAlign w:val="center"/>
          </w:tcPr>
          <w:p w14:paraId="6CB5D6FA"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17052D4F"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CA7E62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03601DA"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2F1AFD6"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CF35B98"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6F0D8832" w14:textId="77777777" w:rsidR="00AB2B30" w:rsidRPr="00AC4FBC" w:rsidRDefault="006A7121">
            <w:pPr>
              <w:pStyle w:val="TAC"/>
            </w:pPr>
            <w:r w:rsidRPr="00AC4FBC">
              <w:t>A</w:t>
            </w:r>
          </w:p>
        </w:tc>
      </w:tr>
      <w:tr w:rsidR="00AB2B30" w:rsidRPr="00AC4FBC" w14:paraId="38F63FA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1DDEA2E" w14:textId="77777777" w:rsidR="00AB2B30" w:rsidRPr="00AC4FBC" w:rsidRDefault="006A7121">
            <w:pPr>
              <w:pStyle w:val="TAC"/>
            </w:pPr>
            <w:r w:rsidRPr="00AC4FBC">
              <w:t>11 (Note 3)</w:t>
            </w:r>
          </w:p>
        </w:tc>
        <w:tc>
          <w:tcPr>
            <w:tcW w:w="854" w:type="dxa"/>
            <w:tcBorders>
              <w:left w:val="single" w:sz="4" w:space="0" w:color="auto"/>
              <w:right w:val="single" w:sz="4" w:space="0" w:color="auto"/>
            </w:tcBorders>
            <w:vAlign w:val="center"/>
          </w:tcPr>
          <w:p w14:paraId="596DB336"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08109E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166340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8E76243"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FB17D2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71A3E32"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4D0CA85" w14:textId="77777777" w:rsidR="00AB2B30" w:rsidRPr="00AC4FBC" w:rsidRDefault="006A7121">
            <w:pPr>
              <w:pStyle w:val="TAC"/>
            </w:pPr>
            <w:r w:rsidRPr="00AC4FBC">
              <w:t>A</w:t>
            </w:r>
          </w:p>
        </w:tc>
      </w:tr>
      <w:tr w:rsidR="00AB2B30" w:rsidRPr="00AC4FBC" w14:paraId="307AF22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9F50D16" w14:textId="77777777" w:rsidR="00AB2B30" w:rsidRPr="00AC4FBC" w:rsidRDefault="006A7121">
            <w:pPr>
              <w:pStyle w:val="TAC"/>
            </w:pPr>
            <w:r w:rsidRPr="00AC4FBC">
              <w:t>12 (Note 4)</w:t>
            </w:r>
          </w:p>
        </w:tc>
        <w:tc>
          <w:tcPr>
            <w:tcW w:w="854" w:type="dxa"/>
            <w:tcBorders>
              <w:left w:val="single" w:sz="4" w:space="0" w:color="auto"/>
              <w:right w:val="single" w:sz="4" w:space="0" w:color="auto"/>
            </w:tcBorders>
            <w:vAlign w:val="center"/>
          </w:tcPr>
          <w:p w14:paraId="2903E4E7"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571389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394444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A0B5E2F"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129127C"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FB6D79F"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447AA78F" w14:textId="77777777" w:rsidR="00AB2B30" w:rsidRPr="00AC4FBC" w:rsidRDefault="006A7121">
            <w:pPr>
              <w:pStyle w:val="TAC"/>
            </w:pPr>
            <w:r w:rsidRPr="00AC4FBC">
              <w:t>B</w:t>
            </w:r>
          </w:p>
        </w:tc>
      </w:tr>
      <w:tr w:rsidR="00AB2B30" w:rsidRPr="00AC4FBC" w14:paraId="70F69A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7A89230" w14:textId="77777777" w:rsidR="00AB2B30" w:rsidRPr="00AC4FBC" w:rsidRDefault="006A7121">
            <w:pPr>
              <w:pStyle w:val="TAC"/>
            </w:pPr>
            <w:r w:rsidRPr="00AC4FBC">
              <w:t>13 (Note 4)</w:t>
            </w:r>
          </w:p>
        </w:tc>
        <w:tc>
          <w:tcPr>
            <w:tcW w:w="854" w:type="dxa"/>
            <w:tcBorders>
              <w:left w:val="single" w:sz="4" w:space="0" w:color="auto"/>
              <w:right w:val="single" w:sz="4" w:space="0" w:color="auto"/>
            </w:tcBorders>
            <w:vAlign w:val="center"/>
          </w:tcPr>
          <w:p w14:paraId="18FD3B58"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5DA54D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3F5ACF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F8AEE2"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959EE50"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A186794"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54A5D9F" w14:textId="77777777" w:rsidR="00AB2B30" w:rsidRPr="00AC4FBC" w:rsidRDefault="006A7121">
            <w:pPr>
              <w:pStyle w:val="TAC"/>
            </w:pPr>
            <w:r w:rsidRPr="00AC4FBC">
              <w:t>A</w:t>
            </w:r>
          </w:p>
        </w:tc>
      </w:tr>
      <w:tr w:rsidR="00AB2B30" w:rsidRPr="00AC4FBC" w14:paraId="590BA7C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F862630" w14:textId="77777777" w:rsidR="00AB2B30" w:rsidRPr="00AC4FBC" w:rsidRDefault="006A7121">
            <w:pPr>
              <w:pStyle w:val="TAC"/>
            </w:pPr>
            <w:r w:rsidRPr="00AC4FBC">
              <w:t>14 (Note 4)</w:t>
            </w:r>
          </w:p>
        </w:tc>
        <w:tc>
          <w:tcPr>
            <w:tcW w:w="854" w:type="dxa"/>
            <w:tcBorders>
              <w:left w:val="single" w:sz="4" w:space="0" w:color="auto"/>
              <w:right w:val="single" w:sz="4" w:space="0" w:color="auto"/>
            </w:tcBorders>
            <w:vAlign w:val="center"/>
          </w:tcPr>
          <w:p w14:paraId="1873D7EE"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F2F8CC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E391E9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0574E57"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651E06"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323D8B6C"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7E1A7BC8" w14:textId="77777777" w:rsidR="00AB2B30" w:rsidRPr="00AC4FBC" w:rsidRDefault="006A7121">
            <w:pPr>
              <w:pStyle w:val="TAC"/>
            </w:pPr>
            <w:r w:rsidRPr="00AC4FBC">
              <w:t>A</w:t>
            </w:r>
          </w:p>
        </w:tc>
      </w:tr>
      <w:tr w:rsidR="00AB2B30" w:rsidRPr="00AC4FBC" w14:paraId="01322D2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F3094E0" w14:textId="77777777" w:rsidR="00AB2B30" w:rsidRPr="00AC4FBC" w:rsidRDefault="006A7121">
            <w:pPr>
              <w:pStyle w:val="TAC"/>
            </w:pPr>
            <w:r w:rsidRPr="00AC4FBC">
              <w:t>15</w:t>
            </w:r>
          </w:p>
        </w:tc>
        <w:tc>
          <w:tcPr>
            <w:tcW w:w="854" w:type="dxa"/>
            <w:tcBorders>
              <w:left w:val="single" w:sz="4" w:space="0" w:color="auto"/>
              <w:right w:val="single" w:sz="4" w:space="0" w:color="auto"/>
            </w:tcBorders>
            <w:vAlign w:val="center"/>
          </w:tcPr>
          <w:p w14:paraId="75CC1A7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21FE67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CD9A66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4D2376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FA35C47"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917FA0B"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7E04133" w14:textId="77777777" w:rsidR="00AB2B30" w:rsidRPr="00AC4FBC" w:rsidRDefault="006A7121">
            <w:pPr>
              <w:pStyle w:val="TAC"/>
            </w:pPr>
            <w:r w:rsidRPr="00AC4FBC">
              <w:t>B</w:t>
            </w:r>
          </w:p>
        </w:tc>
      </w:tr>
      <w:tr w:rsidR="00AB2B30" w:rsidRPr="00AC4FBC" w14:paraId="4DF22B1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CF9F82B" w14:textId="77777777" w:rsidR="00AB2B30" w:rsidRPr="00AC4FBC" w:rsidRDefault="006A7121">
            <w:pPr>
              <w:pStyle w:val="TAC"/>
            </w:pPr>
            <w:r w:rsidRPr="00AC4FBC">
              <w:t>16 (Note 3)</w:t>
            </w:r>
          </w:p>
        </w:tc>
        <w:tc>
          <w:tcPr>
            <w:tcW w:w="854" w:type="dxa"/>
            <w:tcBorders>
              <w:left w:val="single" w:sz="4" w:space="0" w:color="auto"/>
              <w:right w:val="single" w:sz="4" w:space="0" w:color="auto"/>
            </w:tcBorders>
            <w:vAlign w:val="center"/>
          </w:tcPr>
          <w:p w14:paraId="1CB277C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5A9800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2A186F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9C3F705"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DE83843" w14:textId="77777777" w:rsidR="00AB2B30" w:rsidRPr="00AC4FBC" w:rsidRDefault="006A7121">
            <w:pPr>
              <w:pStyle w:val="TAC"/>
            </w:pPr>
            <w:r w:rsidRPr="00AC4FBC">
              <w:t>DFT-s-OFDM</w:t>
            </w:r>
          </w:p>
          <w:p w14:paraId="20C313B8" w14:textId="77777777" w:rsidR="00AB2B30" w:rsidRPr="00AC4FBC" w:rsidRDefault="006A7121">
            <w:pPr>
              <w:pStyle w:val="TAC"/>
            </w:pPr>
            <w:r w:rsidRPr="00AC4FBC">
              <w:t>16QAM</w:t>
            </w:r>
          </w:p>
        </w:tc>
        <w:tc>
          <w:tcPr>
            <w:tcW w:w="1690" w:type="dxa"/>
            <w:tcBorders>
              <w:top w:val="single" w:sz="4" w:space="0" w:color="auto"/>
              <w:left w:val="single" w:sz="4" w:space="0" w:color="auto"/>
              <w:bottom w:val="single" w:sz="4" w:space="0" w:color="auto"/>
              <w:right w:val="single" w:sz="4" w:space="0" w:color="auto"/>
            </w:tcBorders>
            <w:vAlign w:val="center"/>
          </w:tcPr>
          <w:p w14:paraId="76D84837"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2576608" w14:textId="77777777" w:rsidR="00AB2B30" w:rsidRPr="00AC4FBC" w:rsidRDefault="006A7121">
            <w:pPr>
              <w:pStyle w:val="TAC"/>
            </w:pPr>
            <w:r w:rsidRPr="00AC4FBC">
              <w:t>B</w:t>
            </w:r>
          </w:p>
        </w:tc>
      </w:tr>
      <w:tr w:rsidR="00AB2B30" w:rsidRPr="00AC4FBC" w14:paraId="42D7EB9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E6B86DD" w14:textId="77777777" w:rsidR="00AB2B30" w:rsidRPr="00AC4FBC" w:rsidRDefault="006A7121">
            <w:pPr>
              <w:pStyle w:val="TAC"/>
            </w:pPr>
            <w:r w:rsidRPr="00AC4FBC">
              <w:t>17 (Note 3)</w:t>
            </w:r>
          </w:p>
        </w:tc>
        <w:tc>
          <w:tcPr>
            <w:tcW w:w="854" w:type="dxa"/>
            <w:tcBorders>
              <w:left w:val="single" w:sz="4" w:space="0" w:color="auto"/>
              <w:right w:val="single" w:sz="4" w:space="0" w:color="auto"/>
            </w:tcBorders>
            <w:vAlign w:val="center"/>
          </w:tcPr>
          <w:p w14:paraId="5E21BC00"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F36458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016641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609F56F"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7197691"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56E6914F"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66616E78" w14:textId="77777777" w:rsidR="00AB2B30" w:rsidRPr="00AC4FBC" w:rsidRDefault="006A7121">
            <w:pPr>
              <w:pStyle w:val="TAC"/>
            </w:pPr>
            <w:r w:rsidRPr="00AC4FBC">
              <w:t>A</w:t>
            </w:r>
          </w:p>
        </w:tc>
      </w:tr>
      <w:tr w:rsidR="00AB2B30" w:rsidRPr="00AC4FBC" w14:paraId="07CD9A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0755B83" w14:textId="77777777" w:rsidR="00AB2B30" w:rsidRPr="00AC4FBC" w:rsidRDefault="006A7121">
            <w:pPr>
              <w:pStyle w:val="TAC"/>
            </w:pPr>
            <w:r w:rsidRPr="00AC4FBC">
              <w:t>18 (Note 3)</w:t>
            </w:r>
          </w:p>
        </w:tc>
        <w:tc>
          <w:tcPr>
            <w:tcW w:w="854" w:type="dxa"/>
            <w:tcBorders>
              <w:left w:val="single" w:sz="4" w:space="0" w:color="auto"/>
              <w:right w:val="single" w:sz="4" w:space="0" w:color="auto"/>
            </w:tcBorders>
            <w:vAlign w:val="center"/>
          </w:tcPr>
          <w:p w14:paraId="6144AD1E"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2B253E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49B65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CE5C169"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539B8C0"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2719543"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A77FA64" w14:textId="77777777" w:rsidR="00AB2B30" w:rsidRPr="00AC4FBC" w:rsidRDefault="006A7121">
            <w:pPr>
              <w:pStyle w:val="TAC"/>
            </w:pPr>
            <w:r w:rsidRPr="00AC4FBC">
              <w:t>A</w:t>
            </w:r>
          </w:p>
        </w:tc>
      </w:tr>
      <w:tr w:rsidR="00AB2B30" w:rsidRPr="00AC4FBC" w14:paraId="1082540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59A03BC" w14:textId="77777777" w:rsidR="00AB2B30" w:rsidRPr="00AC4FBC" w:rsidRDefault="006A7121">
            <w:pPr>
              <w:pStyle w:val="TAC"/>
            </w:pPr>
            <w:r w:rsidRPr="00AC4FBC">
              <w:t>19 (Note 4)</w:t>
            </w:r>
          </w:p>
        </w:tc>
        <w:tc>
          <w:tcPr>
            <w:tcW w:w="854" w:type="dxa"/>
            <w:tcBorders>
              <w:left w:val="single" w:sz="4" w:space="0" w:color="auto"/>
              <w:right w:val="single" w:sz="4" w:space="0" w:color="auto"/>
            </w:tcBorders>
            <w:vAlign w:val="center"/>
          </w:tcPr>
          <w:p w14:paraId="308E284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58ACE61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C04E60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FAD37E"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B908754"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2A47357"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9E99191" w14:textId="77777777" w:rsidR="00AB2B30" w:rsidRPr="00AC4FBC" w:rsidRDefault="006A7121">
            <w:pPr>
              <w:pStyle w:val="TAC"/>
            </w:pPr>
            <w:r w:rsidRPr="00AC4FBC">
              <w:t>B</w:t>
            </w:r>
          </w:p>
        </w:tc>
      </w:tr>
      <w:tr w:rsidR="00AB2B30" w:rsidRPr="00AC4FBC" w14:paraId="6263240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2DE4DC2" w14:textId="77777777" w:rsidR="00AB2B30" w:rsidRPr="00AC4FBC" w:rsidRDefault="006A7121">
            <w:pPr>
              <w:pStyle w:val="TAC"/>
            </w:pPr>
            <w:r w:rsidRPr="00AC4FBC">
              <w:t>20 (Note 4)</w:t>
            </w:r>
          </w:p>
        </w:tc>
        <w:tc>
          <w:tcPr>
            <w:tcW w:w="854" w:type="dxa"/>
            <w:tcBorders>
              <w:left w:val="single" w:sz="4" w:space="0" w:color="auto"/>
              <w:right w:val="single" w:sz="4" w:space="0" w:color="auto"/>
            </w:tcBorders>
            <w:vAlign w:val="center"/>
          </w:tcPr>
          <w:p w14:paraId="5559F4AD"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770C6B9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288320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DF537E7"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36E5337"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A7B2499"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5137BD39" w14:textId="77777777" w:rsidR="00AB2B30" w:rsidRPr="00AC4FBC" w:rsidRDefault="006A7121">
            <w:pPr>
              <w:pStyle w:val="TAC"/>
            </w:pPr>
            <w:r w:rsidRPr="00AC4FBC">
              <w:t>A</w:t>
            </w:r>
          </w:p>
        </w:tc>
      </w:tr>
      <w:tr w:rsidR="00AB2B30" w:rsidRPr="00AC4FBC" w14:paraId="781EB0A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69DEBD" w14:textId="77777777" w:rsidR="00AB2B30" w:rsidRPr="00AC4FBC" w:rsidRDefault="006A7121">
            <w:pPr>
              <w:pStyle w:val="TAC"/>
            </w:pPr>
            <w:r w:rsidRPr="00AC4FBC">
              <w:t>21 (Note 4)</w:t>
            </w:r>
          </w:p>
        </w:tc>
        <w:tc>
          <w:tcPr>
            <w:tcW w:w="854" w:type="dxa"/>
            <w:tcBorders>
              <w:left w:val="single" w:sz="4" w:space="0" w:color="auto"/>
              <w:right w:val="single" w:sz="4" w:space="0" w:color="auto"/>
            </w:tcBorders>
            <w:vAlign w:val="center"/>
          </w:tcPr>
          <w:p w14:paraId="4892A2FF"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C83DC2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A214B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A00B78C"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88E4942"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59D22D3"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184DB4D3" w14:textId="77777777" w:rsidR="00AB2B30" w:rsidRPr="00AC4FBC" w:rsidRDefault="006A7121">
            <w:pPr>
              <w:pStyle w:val="TAC"/>
            </w:pPr>
            <w:r w:rsidRPr="00AC4FBC">
              <w:t>A</w:t>
            </w:r>
          </w:p>
        </w:tc>
      </w:tr>
      <w:tr w:rsidR="00AB2B30" w:rsidRPr="00AC4FBC" w14:paraId="67CE390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C6C0B1A" w14:textId="77777777" w:rsidR="00AB2B30" w:rsidRPr="00AC4FBC" w:rsidRDefault="006A7121">
            <w:pPr>
              <w:pStyle w:val="TAC"/>
            </w:pPr>
            <w:r w:rsidRPr="00AC4FBC">
              <w:t>22</w:t>
            </w:r>
          </w:p>
        </w:tc>
        <w:tc>
          <w:tcPr>
            <w:tcW w:w="854" w:type="dxa"/>
            <w:tcBorders>
              <w:left w:val="single" w:sz="4" w:space="0" w:color="auto"/>
              <w:right w:val="single" w:sz="4" w:space="0" w:color="auto"/>
            </w:tcBorders>
            <w:vAlign w:val="center"/>
          </w:tcPr>
          <w:p w14:paraId="67F2B7D7"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6583935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3B7469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91C0997"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3A8AD90"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691740A1"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3C176017" w14:textId="77777777" w:rsidR="00AB2B30" w:rsidRPr="00AC4FBC" w:rsidRDefault="006A7121">
            <w:pPr>
              <w:pStyle w:val="TAC"/>
            </w:pPr>
            <w:r w:rsidRPr="00AC4FBC">
              <w:t>B</w:t>
            </w:r>
          </w:p>
        </w:tc>
      </w:tr>
      <w:tr w:rsidR="00AB2B30" w:rsidRPr="00AC4FBC" w14:paraId="697F2E6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D6DD5B8" w14:textId="77777777" w:rsidR="00AB2B30" w:rsidRPr="00AC4FBC" w:rsidRDefault="006A7121">
            <w:pPr>
              <w:pStyle w:val="TAC"/>
            </w:pPr>
            <w:r w:rsidRPr="00AC4FBC">
              <w:t>23 (Note 3)</w:t>
            </w:r>
          </w:p>
        </w:tc>
        <w:tc>
          <w:tcPr>
            <w:tcW w:w="854" w:type="dxa"/>
            <w:tcBorders>
              <w:left w:val="single" w:sz="4" w:space="0" w:color="auto"/>
              <w:right w:val="single" w:sz="4" w:space="0" w:color="auto"/>
            </w:tcBorders>
            <w:vAlign w:val="center"/>
          </w:tcPr>
          <w:p w14:paraId="29ACE570"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8EABB3F"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01E5D9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7FA484B"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7B4538A"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3BF5BD5C"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5D6E3F4C" w14:textId="77777777" w:rsidR="00AB2B30" w:rsidRPr="00AC4FBC" w:rsidRDefault="006A7121">
            <w:pPr>
              <w:pStyle w:val="TAC"/>
            </w:pPr>
            <w:r w:rsidRPr="00AC4FBC">
              <w:t>B</w:t>
            </w:r>
          </w:p>
        </w:tc>
      </w:tr>
      <w:tr w:rsidR="00AB2B30" w:rsidRPr="00AC4FBC" w14:paraId="1059054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F235565" w14:textId="77777777" w:rsidR="00AB2B30" w:rsidRPr="00AC4FBC" w:rsidRDefault="006A7121">
            <w:pPr>
              <w:pStyle w:val="TAC"/>
            </w:pPr>
            <w:r w:rsidRPr="00AC4FBC">
              <w:t>24 (Note 4)</w:t>
            </w:r>
          </w:p>
        </w:tc>
        <w:tc>
          <w:tcPr>
            <w:tcW w:w="854" w:type="dxa"/>
            <w:tcBorders>
              <w:left w:val="single" w:sz="4" w:space="0" w:color="auto"/>
              <w:right w:val="single" w:sz="4" w:space="0" w:color="auto"/>
            </w:tcBorders>
            <w:vAlign w:val="center"/>
          </w:tcPr>
          <w:p w14:paraId="198FDDD5"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F3DFB9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7E88C3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F581011"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6D4035"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6A44F789"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2D92B24" w14:textId="77777777" w:rsidR="00AB2B30" w:rsidRPr="00AC4FBC" w:rsidRDefault="006A7121">
            <w:pPr>
              <w:pStyle w:val="TAC"/>
            </w:pPr>
            <w:r w:rsidRPr="00AC4FBC">
              <w:t>B</w:t>
            </w:r>
          </w:p>
        </w:tc>
      </w:tr>
      <w:tr w:rsidR="00AB2B30" w:rsidRPr="00AC4FBC" w14:paraId="43646DE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2B6E26" w14:textId="77777777" w:rsidR="00AB2B30" w:rsidRPr="00AC4FBC" w:rsidRDefault="006A7121">
            <w:pPr>
              <w:pStyle w:val="TAC"/>
            </w:pPr>
            <w:r w:rsidRPr="00AC4FBC">
              <w:t>25</w:t>
            </w:r>
          </w:p>
        </w:tc>
        <w:tc>
          <w:tcPr>
            <w:tcW w:w="854" w:type="dxa"/>
            <w:tcBorders>
              <w:left w:val="single" w:sz="4" w:space="0" w:color="auto"/>
              <w:right w:val="single" w:sz="4" w:space="0" w:color="auto"/>
            </w:tcBorders>
            <w:vAlign w:val="center"/>
          </w:tcPr>
          <w:p w14:paraId="172D71F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57AA3A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CE4B54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D0B317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7174B548"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55B8750"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362E127" w14:textId="77777777" w:rsidR="00AB2B30" w:rsidRPr="00AC4FBC" w:rsidRDefault="006A7121">
            <w:pPr>
              <w:pStyle w:val="TAC"/>
            </w:pPr>
            <w:r w:rsidRPr="00AC4FBC">
              <w:t>B</w:t>
            </w:r>
          </w:p>
        </w:tc>
      </w:tr>
      <w:tr w:rsidR="00AB2B30" w:rsidRPr="00AC4FBC" w14:paraId="017A2BD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ED85356" w14:textId="77777777" w:rsidR="00AB2B30" w:rsidRPr="00AC4FBC" w:rsidRDefault="006A7121">
            <w:pPr>
              <w:pStyle w:val="TAC"/>
            </w:pPr>
            <w:r w:rsidRPr="00AC4FBC">
              <w:t>26 (Note 3)</w:t>
            </w:r>
          </w:p>
        </w:tc>
        <w:tc>
          <w:tcPr>
            <w:tcW w:w="854" w:type="dxa"/>
            <w:tcBorders>
              <w:left w:val="single" w:sz="4" w:space="0" w:color="auto"/>
              <w:right w:val="single" w:sz="4" w:space="0" w:color="auto"/>
            </w:tcBorders>
            <w:vAlign w:val="center"/>
          </w:tcPr>
          <w:p w14:paraId="4C01FB15"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030A43C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BD5DE8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6C71A0C"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F3EF488"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D37EBC2"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455C501C" w14:textId="77777777" w:rsidR="00AB2B30" w:rsidRPr="00AC4FBC" w:rsidRDefault="006A7121">
            <w:pPr>
              <w:pStyle w:val="TAC"/>
            </w:pPr>
            <w:r w:rsidRPr="00AC4FBC">
              <w:t>B</w:t>
            </w:r>
          </w:p>
        </w:tc>
      </w:tr>
      <w:tr w:rsidR="00AB2B30" w:rsidRPr="00AC4FBC" w14:paraId="66512A2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6EFF579" w14:textId="77777777" w:rsidR="00AB2B30" w:rsidRPr="00AC4FBC" w:rsidRDefault="006A7121">
            <w:pPr>
              <w:pStyle w:val="TAC"/>
            </w:pPr>
            <w:r w:rsidRPr="00AC4FBC">
              <w:lastRenderedPageBreak/>
              <w:t>27 (Note 4)</w:t>
            </w:r>
          </w:p>
        </w:tc>
        <w:tc>
          <w:tcPr>
            <w:tcW w:w="854" w:type="dxa"/>
            <w:tcBorders>
              <w:left w:val="single" w:sz="4" w:space="0" w:color="auto"/>
              <w:right w:val="single" w:sz="4" w:space="0" w:color="auto"/>
            </w:tcBorders>
            <w:vAlign w:val="center"/>
          </w:tcPr>
          <w:p w14:paraId="7EA90928"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5D145E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873B13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9628650"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3C78426"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825A4E1"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57334E56" w14:textId="77777777" w:rsidR="00AB2B30" w:rsidRPr="00AC4FBC" w:rsidRDefault="006A7121">
            <w:pPr>
              <w:pStyle w:val="TAC"/>
            </w:pPr>
            <w:r w:rsidRPr="00AC4FBC">
              <w:t>B</w:t>
            </w:r>
          </w:p>
        </w:tc>
      </w:tr>
      <w:tr w:rsidR="00AB2B30" w:rsidRPr="00AC4FBC" w14:paraId="3A22206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2CB3678" w14:textId="77777777" w:rsidR="00AB2B30" w:rsidRPr="00AC4FBC" w:rsidRDefault="006A7121">
            <w:pPr>
              <w:pStyle w:val="TAC"/>
            </w:pPr>
            <w:r w:rsidRPr="00AC4FBC">
              <w:t>28</w:t>
            </w:r>
          </w:p>
        </w:tc>
        <w:tc>
          <w:tcPr>
            <w:tcW w:w="854" w:type="dxa"/>
            <w:tcBorders>
              <w:left w:val="single" w:sz="4" w:space="0" w:color="auto"/>
              <w:right w:val="single" w:sz="4" w:space="0" w:color="auto"/>
            </w:tcBorders>
            <w:vAlign w:val="center"/>
          </w:tcPr>
          <w:p w14:paraId="58F56FAF"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5ACA817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5D5737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8BC8AA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441F24DF"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9D64571"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2C32F65D" w14:textId="77777777" w:rsidR="00AB2B30" w:rsidRPr="00AC4FBC" w:rsidRDefault="006A7121">
            <w:pPr>
              <w:pStyle w:val="TAC"/>
            </w:pPr>
            <w:r w:rsidRPr="00AC4FBC">
              <w:t>B</w:t>
            </w:r>
          </w:p>
        </w:tc>
      </w:tr>
      <w:tr w:rsidR="00AB2B30" w:rsidRPr="00AC4FBC" w14:paraId="71C6003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A430336" w14:textId="77777777" w:rsidR="00AB2B30" w:rsidRPr="00AC4FBC" w:rsidRDefault="006A7121">
            <w:pPr>
              <w:pStyle w:val="TAC"/>
            </w:pPr>
            <w:r w:rsidRPr="00AC4FBC">
              <w:t>29 (Note 3)</w:t>
            </w:r>
          </w:p>
        </w:tc>
        <w:tc>
          <w:tcPr>
            <w:tcW w:w="854" w:type="dxa"/>
            <w:tcBorders>
              <w:left w:val="single" w:sz="4" w:space="0" w:color="auto"/>
              <w:right w:val="single" w:sz="4" w:space="0" w:color="auto"/>
            </w:tcBorders>
            <w:vAlign w:val="center"/>
          </w:tcPr>
          <w:p w14:paraId="07DF1400"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40EEE4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BD744E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C7B0D1D"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7B2D80C"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316F4E9"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52BE8375" w14:textId="77777777" w:rsidR="00AB2B30" w:rsidRPr="00AC4FBC" w:rsidRDefault="006A7121">
            <w:pPr>
              <w:pStyle w:val="TAC"/>
            </w:pPr>
            <w:r w:rsidRPr="00AC4FBC">
              <w:t>B</w:t>
            </w:r>
          </w:p>
        </w:tc>
      </w:tr>
      <w:tr w:rsidR="00AB2B30" w:rsidRPr="00AC4FBC" w14:paraId="0000942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403EABE" w14:textId="77777777" w:rsidR="00AB2B30" w:rsidRPr="00AC4FBC" w:rsidRDefault="006A7121">
            <w:pPr>
              <w:pStyle w:val="TAC"/>
            </w:pPr>
            <w:r w:rsidRPr="00AC4FBC">
              <w:t>30 (Note 3)</w:t>
            </w:r>
          </w:p>
        </w:tc>
        <w:tc>
          <w:tcPr>
            <w:tcW w:w="854" w:type="dxa"/>
            <w:tcBorders>
              <w:left w:val="single" w:sz="4" w:space="0" w:color="auto"/>
              <w:right w:val="single" w:sz="4" w:space="0" w:color="auto"/>
            </w:tcBorders>
            <w:vAlign w:val="center"/>
          </w:tcPr>
          <w:p w14:paraId="3551590F"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0CD26CB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A18144"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1E91745"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62E9ECA"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58E7471"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1515CA5A" w14:textId="77777777" w:rsidR="00AB2B30" w:rsidRPr="00AC4FBC" w:rsidRDefault="006A7121">
            <w:pPr>
              <w:pStyle w:val="TAC"/>
            </w:pPr>
            <w:r w:rsidRPr="00AC4FBC">
              <w:t>A</w:t>
            </w:r>
          </w:p>
        </w:tc>
      </w:tr>
      <w:tr w:rsidR="00AB2B30" w:rsidRPr="00AC4FBC" w14:paraId="439735D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13F304C" w14:textId="77777777" w:rsidR="00AB2B30" w:rsidRPr="00AC4FBC" w:rsidRDefault="006A7121">
            <w:pPr>
              <w:pStyle w:val="TAC"/>
            </w:pPr>
            <w:r w:rsidRPr="00AC4FBC">
              <w:t>31 (Note 3)</w:t>
            </w:r>
          </w:p>
        </w:tc>
        <w:tc>
          <w:tcPr>
            <w:tcW w:w="854" w:type="dxa"/>
            <w:tcBorders>
              <w:left w:val="single" w:sz="4" w:space="0" w:color="auto"/>
              <w:right w:val="single" w:sz="4" w:space="0" w:color="auto"/>
            </w:tcBorders>
            <w:vAlign w:val="center"/>
          </w:tcPr>
          <w:p w14:paraId="602C8E9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866A98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582206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C227F30"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027637DF"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0C4A1AFD"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1FA1F80" w14:textId="77777777" w:rsidR="00AB2B30" w:rsidRPr="00AC4FBC" w:rsidRDefault="006A7121">
            <w:pPr>
              <w:pStyle w:val="TAC"/>
            </w:pPr>
            <w:r w:rsidRPr="00AC4FBC">
              <w:t>A</w:t>
            </w:r>
          </w:p>
        </w:tc>
      </w:tr>
      <w:tr w:rsidR="00AB2B30" w:rsidRPr="00AC4FBC" w14:paraId="3654D66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AF8C36C" w14:textId="77777777" w:rsidR="00AB2B30" w:rsidRPr="00AC4FBC" w:rsidRDefault="006A7121">
            <w:pPr>
              <w:pStyle w:val="TAC"/>
            </w:pPr>
            <w:r w:rsidRPr="00AC4FBC">
              <w:t>32 (Note 4)</w:t>
            </w:r>
          </w:p>
        </w:tc>
        <w:tc>
          <w:tcPr>
            <w:tcW w:w="854" w:type="dxa"/>
            <w:tcBorders>
              <w:left w:val="single" w:sz="4" w:space="0" w:color="auto"/>
              <w:right w:val="single" w:sz="4" w:space="0" w:color="auto"/>
            </w:tcBorders>
            <w:vAlign w:val="center"/>
          </w:tcPr>
          <w:p w14:paraId="546DC74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282956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A998F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35EC0DC"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5196C13"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3B53D890"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1AA7E6FA" w14:textId="77777777" w:rsidR="00AB2B30" w:rsidRPr="00AC4FBC" w:rsidRDefault="006A7121">
            <w:pPr>
              <w:pStyle w:val="TAC"/>
            </w:pPr>
            <w:r w:rsidRPr="00AC4FBC">
              <w:t>B</w:t>
            </w:r>
          </w:p>
        </w:tc>
      </w:tr>
      <w:tr w:rsidR="00AB2B30" w:rsidRPr="00AC4FBC" w14:paraId="5D69490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FB2994A" w14:textId="77777777" w:rsidR="00AB2B30" w:rsidRPr="00AC4FBC" w:rsidRDefault="006A7121">
            <w:pPr>
              <w:pStyle w:val="TAC"/>
            </w:pPr>
            <w:r w:rsidRPr="00AC4FBC">
              <w:t>33 (Note 4)</w:t>
            </w:r>
          </w:p>
        </w:tc>
        <w:tc>
          <w:tcPr>
            <w:tcW w:w="854" w:type="dxa"/>
            <w:tcBorders>
              <w:left w:val="single" w:sz="4" w:space="0" w:color="auto"/>
              <w:right w:val="single" w:sz="4" w:space="0" w:color="auto"/>
            </w:tcBorders>
            <w:vAlign w:val="center"/>
          </w:tcPr>
          <w:p w14:paraId="31AFA498"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A4A26A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9BA6AF4"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FA5DDA6"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6934D5F6"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2B012219"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585E9DA" w14:textId="77777777" w:rsidR="00AB2B30" w:rsidRPr="00AC4FBC" w:rsidRDefault="006A7121">
            <w:pPr>
              <w:pStyle w:val="TAC"/>
            </w:pPr>
            <w:r w:rsidRPr="00AC4FBC">
              <w:t>A</w:t>
            </w:r>
          </w:p>
        </w:tc>
      </w:tr>
      <w:tr w:rsidR="00AB2B30" w:rsidRPr="00AC4FBC" w14:paraId="1277583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B247767" w14:textId="77777777" w:rsidR="00AB2B30" w:rsidRPr="00AC4FBC" w:rsidRDefault="006A7121">
            <w:pPr>
              <w:pStyle w:val="TAC"/>
            </w:pPr>
            <w:r w:rsidRPr="00AC4FBC">
              <w:t>34 (Note 4)</w:t>
            </w:r>
          </w:p>
        </w:tc>
        <w:tc>
          <w:tcPr>
            <w:tcW w:w="854" w:type="dxa"/>
            <w:tcBorders>
              <w:left w:val="single" w:sz="4" w:space="0" w:color="auto"/>
              <w:right w:val="single" w:sz="4" w:space="0" w:color="auto"/>
            </w:tcBorders>
            <w:vAlign w:val="center"/>
          </w:tcPr>
          <w:p w14:paraId="310571AD"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38E6C9B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8D589D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314AE9B"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B7B3312"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0630D50"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03028364" w14:textId="77777777" w:rsidR="00AB2B30" w:rsidRPr="00AC4FBC" w:rsidRDefault="006A7121">
            <w:pPr>
              <w:pStyle w:val="TAC"/>
            </w:pPr>
            <w:r w:rsidRPr="00AC4FBC">
              <w:t>A</w:t>
            </w:r>
          </w:p>
        </w:tc>
      </w:tr>
      <w:tr w:rsidR="00AB2B30" w:rsidRPr="00AC4FBC" w14:paraId="3B6500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77F0083" w14:textId="77777777" w:rsidR="00AB2B30" w:rsidRPr="00AC4FBC" w:rsidRDefault="006A7121">
            <w:pPr>
              <w:pStyle w:val="TAC"/>
            </w:pPr>
            <w:r w:rsidRPr="00AC4FBC">
              <w:t>35</w:t>
            </w:r>
          </w:p>
        </w:tc>
        <w:tc>
          <w:tcPr>
            <w:tcW w:w="854" w:type="dxa"/>
            <w:tcBorders>
              <w:left w:val="single" w:sz="4" w:space="0" w:color="auto"/>
              <w:right w:val="single" w:sz="4" w:space="0" w:color="auto"/>
            </w:tcBorders>
            <w:vAlign w:val="center"/>
          </w:tcPr>
          <w:p w14:paraId="2E434841"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6637B4F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22628E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CFC9A43"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1B6BC7B"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6A6997BC"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6FEEE8C7" w14:textId="77777777" w:rsidR="00AB2B30" w:rsidRPr="00AC4FBC" w:rsidRDefault="006A7121">
            <w:pPr>
              <w:pStyle w:val="TAC"/>
            </w:pPr>
            <w:r w:rsidRPr="00AC4FBC">
              <w:t>B</w:t>
            </w:r>
          </w:p>
        </w:tc>
      </w:tr>
      <w:tr w:rsidR="00AB2B30" w:rsidRPr="00AC4FBC" w14:paraId="558F51D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CC55934" w14:textId="77777777" w:rsidR="00AB2B30" w:rsidRPr="00AC4FBC" w:rsidRDefault="006A7121">
            <w:pPr>
              <w:pStyle w:val="TAC"/>
            </w:pPr>
            <w:r w:rsidRPr="00AC4FBC">
              <w:t>36 (Note 3)</w:t>
            </w:r>
          </w:p>
        </w:tc>
        <w:tc>
          <w:tcPr>
            <w:tcW w:w="854" w:type="dxa"/>
            <w:tcBorders>
              <w:left w:val="single" w:sz="4" w:space="0" w:color="auto"/>
              <w:right w:val="single" w:sz="4" w:space="0" w:color="auto"/>
            </w:tcBorders>
            <w:vAlign w:val="center"/>
          </w:tcPr>
          <w:p w14:paraId="29FBEDF8"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0E500E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C60BED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687046C"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4C1586F"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86A72D1"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46C38342" w14:textId="77777777" w:rsidR="00AB2B30" w:rsidRPr="00AC4FBC" w:rsidRDefault="006A7121">
            <w:pPr>
              <w:pStyle w:val="TAC"/>
            </w:pPr>
            <w:r w:rsidRPr="00AC4FBC">
              <w:t>B</w:t>
            </w:r>
          </w:p>
        </w:tc>
      </w:tr>
      <w:tr w:rsidR="00AB2B30" w:rsidRPr="00AC4FBC" w14:paraId="0354E6C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642ACC5" w14:textId="77777777" w:rsidR="00AB2B30" w:rsidRPr="00AC4FBC" w:rsidRDefault="006A7121">
            <w:pPr>
              <w:pStyle w:val="TAC"/>
            </w:pPr>
            <w:r w:rsidRPr="00AC4FBC">
              <w:t>37 (Note 3)</w:t>
            </w:r>
          </w:p>
        </w:tc>
        <w:tc>
          <w:tcPr>
            <w:tcW w:w="854" w:type="dxa"/>
            <w:tcBorders>
              <w:left w:val="single" w:sz="4" w:space="0" w:color="auto"/>
              <w:right w:val="single" w:sz="4" w:space="0" w:color="auto"/>
            </w:tcBorders>
            <w:vAlign w:val="center"/>
          </w:tcPr>
          <w:p w14:paraId="76EAE658"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2C93A3A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F9DD8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AB3CC00"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EA5D492"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AD8C433"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78EBA63A" w14:textId="77777777" w:rsidR="00AB2B30" w:rsidRPr="00AC4FBC" w:rsidRDefault="006A7121">
            <w:pPr>
              <w:pStyle w:val="TAC"/>
            </w:pPr>
            <w:r w:rsidRPr="00AC4FBC">
              <w:t>A</w:t>
            </w:r>
          </w:p>
        </w:tc>
      </w:tr>
      <w:tr w:rsidR="00AB2B30" w:rsidRPr="00AC4FBC" w14:paraId="0FE789F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B25FC64" w14:textId="77777777" w:rsidR="00AB2B30" w:rsidRPr="00AC4FBC" w:rsidRDefault="006A7121">
            <w:pPr>
              <w:pStyle w:val="TAC"/>
            </w:pPr>
            <w:r w:rsidRPr="00AC4FBC">
              <w:t>38 (Note 3)</w:t>
            </w:r>
          </w:p>
        </w:tc>
        <w:tc>
          <w:tcPr>
            <w:tcW w:w="854" w:type="dxa"/>
            <w:tcBorders>
              <w:left w:val="single" w:sz="4" w:space="0" w:color="auto"/>
              <w:right w:val="single" w:sz="4" w:space="0" w:color="auto"/>
            </w:tcBorders>
            <w:vAlign w:val="center"/>
          </w:tcPr>
          <w:p w14:paraId="2B506698"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467C8CB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3301F5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82FA0BA"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3635E207"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C2CF3F2"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739756BD" w14:textId="77777777" w:rsidR="00AB2B30" w:rsidRPr="00AC4FBC" w:rsidRDefault="006A7121">
            <w:pPr>
              <w:pStyle w:val="TAC"/>
            </w:pPr>
            <w:r w:rsidRPr="00AC4FBC">
              <w:t>A</w:t>
            </w:r>
          </w:p>
        </w:tc>
      </w:tr>
      <w:tr w:rsidR="00AB2B30" w:rsidRPr="00AC4FBC" w14:paraId="39D1B2A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0A4CBEE" w14:textId="77777777" w:rsidR="00AB2B30" w:rsidRPr="00AC4FBC" w:rsidRDefault="006A7121">
            <w:pPr>
              <w:pStyle w:val="TAC"/>
            </w:pPr>
            <w:r w:rsidRPr="00AC4FBC">
              <w:t>39 (Note 4)</w:t>
            </w:r>
          </w:p>
        </w:tc>
        <w:tc>
          <w:tcPr>
            <w:tcW w:w="854" w:type="dxa"/>
            <w:tcBorders>
              <w:left w:val="single" w:sz="4" w:space="0" w:color="auto"/>
              <w:right w:val="single" w:sz="4" w:space="0" w:color="auto"/>
            </w:tcBorders>
            <w:vAlign w:val="center"/>
          </w:tcPr>
          <w:p w14:paraId="0D304554"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FE04F2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B49686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A36299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AE5F286"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295DDC3"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A696EEF" w14:textId="77777777" w:rsidR="00AB2B30" w:rsidRPr="00AC4FBC" w:rsidRDefault="006A7121">
            <w:pPr>
              <w:pStyle w:val="TAC"/>
            </w:pPr>
            <w:r w:rsidRPr="00AC4FBC">
              <w:t>B</w:t>
            </w:r>
          </w:p>
        </w:tc>
      </w:tr>
      <w:tr w:rsidR="00AB2B30" w:rsidRPr="00AC4FBC" w14:paraId="58194F9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CBF4C78" w14:textId="77777777" w:rsidR="00AB2B30" w:rsidRPr="00AC4FBC" w:rsidRDefault="006A7121">
            <w:pPr>
              <w:pStyle w:val="TAC"/>
            </w:pPr>
            <w:r w:rsidRPr="00AC4FBC">
              <w:t>40 (Note 4)</w:t>
            </w:r>
          </w:p>
        </w:tc>
        <w:tc>
          <w:tcPr>
            <w:tcW w:w="854" w:type="dxa"/>
            <w:tcBorders>
              <w:left w:val="single" w:sz="4" w:space="0" w:color="auto"/>
              <w:right w:val="single" w:sz="4" w:space="0" w:color="auto"/>
            </w:tcBorders>
            <w:vAlign w:val="center"/>
          </w:tcPr>
          <w:p w14:paraId="11E559FC"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26B9C97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073184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A761B4E"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400240D3"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17DAF0D"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3DB15BBE" w14:textId="77777777" w:rsidR="00AB2B30" w:rsidRPr="00AC4FBC" w:rsidRDefault="006A7121">
            <w:pPr>
              <w:pStyle w:val="TAC"/>
            </w:pPr>
            <w:r w:rsidRPr="00AC4FBC">
              <w:t>A</w:t>
            </w:r>
          </w:p>
        </w:tc>
      </w:tr>
      <w:tr w:rsidR="00AB2B30" w:rsidRPr="00AC4FBC" w14:paraId="665E719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E0ECC83" w14:textId="77777777" w:rsidR="00AB2B30" w:rsidRPr="00AC4FBC" w:rsidRDefault="006A7121">
            <w:pPr>
              <w:pStyle w:val="TAC"/>
            </w:pPr>
            <w:r w:rsidRPr="00AC4FBC">
              <w:t>41 (Note 4)</w:t>
            </w:r>
          </w:p>
        </w:tc>
        <w:tc>
          <w:tcPr>
            <w:tcW w:w="854" w:type="dxa"/>
            <w:tcBorders>
              <w:left w:val="single" w:sz="4" w:space="0" w:color="auto"/>
              <w:right w:val="single" w:sz="4" w:space="0" w:color="auto"/>
            </w:tcBorders>
            <w:vAlign w:val="center"/>
          </w:tcPr>
          <w:p w14:paraId="78C89F1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438B5B7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43FD91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078156F"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9DB0125"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1C7964C" w14:textId="77777777" w:rsidR="00AB2B30" w:rsidRPr="00AC4FBC" w:rsidRDefault="006A7121">
            <w:pPr>
              <w:pStyle w:val="TAC"/>
            </w:pPr>
            <w:r w:rsidRPr="00AC4FBC">
              <w:t>N/A</w:t>
            </w:r>
          </w:p>
        </w:tc>
        <w:tc>
          <w:tcPr>
            <w:tcW w:w="1203" w:type="dxa"/>
            <w:tcBorders>
              <w:top w:val="single" w:sz="4" w:space="0" w:color="auto"/>
              <w:left w:val="single" w:sz="4" w:space="0" w:color="auto"/>
              <w:bottom w:val="single" w:sz="4" w:space="0" w:color="auto"/>
              <w:right w:val="single" w:sz="4" w:space="0" w:color="auto"/>
            </w:tcBorders>
            <w:vAlign w:val="center"/>
          </w:tcPr>
          <w:p w14:paraId="50DDC1BE" w14:textId="77777777" w:rsidR="00AB2B30" w:rsidRPr="00AC4FBC" w:rsidRDefault="006A7121">
            <w:pPr>
              <w:pStyle w:val="TAC"/>
            </w:pPr>
            <w:r w:rsidRPr="00AC4FBC">
              <w:t>A</w:t>
            </w:r>
          </w:p>
        </w:tc>
      </w:tr>
      <w:tr w:rsidR="00AB2B30" w:rsidRPr="00AC4FBC" w14:paraId="6F32897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0385FFB" w14:textId="77777777" w:rsidR="00AB2B30" w:rsidRPr="00AC4FBC" w:rsidRDefault="006A7121">
            <w:pPr>
              <w:pStyle w:val="TAC"/>
            </w:pPr>
            <w:r w:rsidRPr="00AC4FBC">
              <w:t>42</w:t>
            </w:r>
          </w:p>
        </w:tc>
        <w:tc>
          <w:tcPr>
            <w:tcW w:w="854" w:type="dxa"/>
            <w:tcBorders>
              <w:left w:val="single" w:sz="4" w:space="0" w:color="auto"/>
              <w:right w:val="single" w:sz="4" w:space="0" w:color="auto"/>
            </w:tcBorders>
            <w:vAlign w:val="center"/>
          </w:tcPr>
          <w:p w14:paraId="1DC70DE2"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86C479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D02E69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355D39A"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EA38833"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2ACCA6B"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9DE460F" w14:textId="77777777" w:rsidR="00AB2B30" w:rsidRPr="00AC4FBC" w:rsidRDefault="006A7121">
            <w:pPr>
              <w:pStyle w:val="TAC"/>
            </w:pPr>
            <w:r w:rsidRPr="00AC4FBC">
              <w:t>B</w:t>
            </w:r>
          </w:p>
        </w:tc>
      </w:tr>
      <w:tr w:rsidR="00AB2B30" w:rsidRPr="00AC4FBC" w14:paraId="5BE0273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0D04FCF" w14:textId="77777777" w:rsidR="00AB2B30" w:rsidRPr="00AC4FBC" w:rsidRDefault="006A7121">
            <w:pPr>
              <w:pStyle w:val="TAC"/>
            </w:pPr>
            <w:r w:rsidRPr="00AC4FBC">
              <w:t>43 (Note 3)</w:t>
            </w:r>
          </w:p>
        </w:tc>
        <w:tc>
          <w:tcPr>
            <w:tcW w:w="854" w:type="dxa"/>
            <w:tcBorders>
              <w:left w:val="single" w:sz="4" w:space="0" w:color="auto"/>
              <w:right w:val="single" w:sz="4" w:space="0" w:color="auto"/>
            </w:tcBorders>
            <w:vAlign w:val="center"/>
          </w:tcPr>
          <w:p w14:paraId="529266E1"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581A5C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9C2632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1633D3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37304398"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19DE52D"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316DC9B6" w14:textId="77777777" w:rsidR="00AB2B30" w:rsidRPr="00AC4FBC" w:rsidRDefault="006A7121">
            <w:pPr>
              <w:pStyle w:val="TAC"/>
            </w:pPr>
            <w:r w:rsidRPr="00AC4FBC">
              <w:t>B</w:t>
            </w:r>
          </w:p>
        </w:tc>
      </w:tr>
      <w:tr w:rsidR="00AB2B30" w:rsidRPr="00AC4FBC" w14:paraId="2F8ACE9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14CD8CC" w14:textId="77777777" w:rsidR="00AB2B30" w:rsidRPr="00AC4FBC" w:rsidRDefault="006A7121">
            <w:pPr>
              <w:pStyle w:val="TAC"/>
            </w:pPr>
            <w:r w:rsidRPr="00AC4FBC">
              <w:t>44 (Note 4)</w:t>
            </w:r>
          </w:p>
        </w:tc>
        <w:tc>
          <w:tcPr>
            <w:tcW w:w="854" w:type="dxa"/>
            <w:tcBorders>
              <w:left w:val="single" w:sz="4" w:space="0" w:color="auto"/>
              <w:right w:val="single" w:sz="4" w:space="0" w:color="auto"/>
            </w:tcBorders>
            <w:vAlign w:val="center"/>
          </w:tcPr>
          <w:p w14:paraId="3C25DAF5"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34DC27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2A4AC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683EF03"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E7538CF"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2111433"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3440A871" w14:textId="77777777" w:rsidR="00AB2B30" w:rsidRPr="00AC4FBC" w:rsidRDefault="006A7121">
            <w:pPr>
              <w:pStyle w:val="TAC"/>
            </w:pPr>
            <w:r w:rsidRPr="00AC4FBC">
              <w:t>B</w:t>
            </w:r>
          </w:p>
        </w:tc>
      </w:tr>
      <w:tr w:rsidR="00AB2B30" w:rsidRPr="00AC4FBC" w14:paraId="5B91C1C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B237081" w14:textId="77777777" w:rsidR="00AB2B30" w:rsidRPr="00AC4FBC" w:rsidRDefault="006A7121">
            <w:pPr>
              <w:pStyle w:val="TAC"/>
            </w:pPr>
            <w:r w:rsidRPr="00AC4FBC">
              <w:t>45</w:t>
            </w:r>
          </w:p>
        </w:tc>
        <w:tc>
          <w:tcPr>
            <w:tcW w:w="854" w:type="dxa"/>
            <w:tcBorders>
              <w:left w:val="single" w:sz="4" w:space="0" w:color="auto"/>
              <w:right w:val="single" w:sz="4" w:space="0" w:color="auto"/>
            </w:tcBorders>
            <w:vAlign w:val="center"/>
          </w:tcPr>
          <w:p w14:paraId="19A01148"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CC3B9E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BC0402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96981C4"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6FA40A33"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03284A1B" w14:textId="77777777" w:rsidR="00AB2B30" w:rsidRPr="00AC4FBC" w:rsidRDefault="006A7121">
            <w:pPr>
              <w:pStyle w:val="TAC"/>
            </w:pPr>
            <w:r w:rsidRPr="00AC4FBC">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3BAF9FC9" w14:textId="77777777" w:rsidR="00AB2B30" w:rsidRPr="00AC4FBC" w:rsidRDefault="006A7121">
            <w:pPr>
              <w:pStyle w:val="TAC"/>
            </w:pPr>
            <w:r w:rsidRPr="00AC4FBC">
              <w:t>B</w:t>
            </w:r>
          </w:p>
        </w:tc>
      </w:tr>
      <w:tr w:rsidR="00AB2B30" w:rsidRPr="00AC4FBC" w14:paraId="7D96112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1C3E562" w14:textId="77777777" w:rsidR="00AB2B30" w:rsidRPr="00AC4FBC" w:rsidRDefault="006A7121">
            <w:pPr>
              <w:pStyle w:val="TAC"/>
            </w:pPr>
            <w:r w:rsidRPr="00AC4FBC">
              <w:t>46 (Note 3)</w:t>
            </w:r>
          </w:p>
        </w:tc>
        <w:tc>
          <w:tcPr>
            <w:tcW w:w="854" w:type="dxa"/>
            <w:tcBorders>
              <w:left w:val="single" w:sz="4" w:space="0" w:color="auto"/>
              <w:right w:val="single" w:sz="4" w:space="0" w:color="auto"/>
            </w:tcBorders>
            <w:vAlign w:val="center"/>
          </w:tcPr>
          <w:p w14:paraId="53439E4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41B835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E8AECB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2A7D3DE"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7B77A5A4"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81A750C" w14:textId="77777777" w:rsidR="00AB2B30" w:rsidRPr="00AC4FBC" w:rsidRDefault="006A7121">
            <w:pPr>
              <w:pStyle w:val="TAC"/>
            </w:pPr>
            <w:r w:rsidRPr="00AC4FBC">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A09307D" w14:textId="77777777" w:rsidR="00AB2B30" w:rsidRPr="00AC4FBC" w:rsidRDefault="006A7121">
            <w:pPr>
              <w:pStyle w:val="TAC"/>
            </w:pPr>
            <w:r w:rsidRPr="00AC4FBC">
              <w:t>B</w:t>
            </w:r>
          </w:p>
        </w:tc>
      </w:tr>
      <w:tr w:rsidR="00AB2B30" w:rsidRPr="00AC4FBC" w14:paraId="52F16DF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11D455D" w14:textId="77777777" w:rsidR="00AB2B30" w:rsidRPr="00AC4FBC" w:rsidRDefault="006A7121">
            <w:pPr>
              <w:pStyle w:val="TAC"/>
            </w:pPr>
            <w:r w:rsidRPr="00AC4FBC">
              <w:t>47 (Note 4)</w:t>
            </w:r>
          </w:p>
        </w:tc>
        <w:tc>
          <w:tcPr>
            <w:tcW w:w="854" w:type="dxa"/>
            <w:tcBorders>
              <w:left w:val="single" w:sz="4" w:space="0" w:color="auto"/>
              <w:right w:val="single" w:sz="4" w:space="0" w:color="auto"/>
            </w:tcBorders>
            <w:vAlign w:val="center"/>
          </w:tcPr>
          <w:p w14:paraId="5AFAB0D0"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5E5E05F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81790F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B217BCC"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E9704B1"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29BF45C" w14:textId="77777777" w:rsidR="00AB2B30" w:rsidRPr="00AC4FBC" w:rsidRDefault="006A7121">
            <w:pPr>
              <w:pStyle w:val="TAC"/>
            </w:pPr>
            <w:r w:rsidRPr="00AC4FBC">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23FA4338" w14:textId="77777777" w:rsidR="00AB2B30" w:rsidRPr="00AC4FBC" w:rsidRDefault="006A7121">
            <w:pPr>
              <w:pStyle w:val="TAC"/>
            </w:pPr>
            <w:r w:rsidRPr="00AC4FBC">
              <w:t>B</w:t>
            </w:r>
          </w:p>
        </w:tc>
      </w:tr>
      <w:tr w:rsidR="00AB2B30" w:rsidRPr="00AC4FBC" w14:paraId="7C6F2BE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315A163" w14:textId="77777777" w:rsidR="00AB2B30" w:rsidRPr="00AC4FBC" w:rsidRDefault="006A7121">
            <w:pPr>
              <w:pStyle w:val="TAC"/>
            </w:pPr>
            <w:r w:rsidRPr="00AC4FBC">
              <w:t>48 (Note 4)</w:t>
            </w:r>
          </w:p>
        </w:tc>
        <w:tc>
          <w:tcPr>
            <w:tcW w:w="854" w:type="dxa"/>
            <w:tcBorders>
              <w:left w:val="single" w:sz="4" w:space="0" w:color="auto"/>
              <w:right w:val="single" w:sz="4" w:space="0" w:color="auto"/>
            </w:tcBorders>
            <w:vAlign w:val="center"/>
          </w:tcPr>
          <w:p w14:paraId="3FDD0CF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E470379" w14:textId="77777777" w:rsidR="00AB2B30" w:rsidRPr="00AC4FBC" w:rsidRDefault="00AB2B30">
            <w:pPr>
              <w:pStyle w:val="TAC"/>
              <w:rPr>
                <w:u w:val="single"/>
              </w:rPr>
            </w:pPr>
          </w:p>
        </w:tc>
        <w:tc>
          <w:tcPr>
            <w:tcW w:w="853" w:type="dxa"/>
            <w:tcBorders>
              <w:top w:val="single" w:sz="4" w:space="0" w:color="auto"/>
              <w:left w:val="single" w:sz="4" w:space="0" w:color="auto"/>
              <w:bottom w:val="single" w:sz="4" w:space="0" w:color="auto"/>
              <w:right w:val="single" w:sz="4" w:space="0" w:color="auto"/>
            </w:tcBorders>
            <w:vAlign w:val="center"/>
          </w:tcPr>
          <w:p w14:paraId="255D051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C98E572" w14:textId="77777777" w:rsidR="00AB2B30" w:rsidRPr="00AC4FBC" w:rsidRDefault="006A7121">
            <w:pPr>
              <w:pStyle w:val="TAC"/>
            </w:pPr>
            <w:r w:rsidRPr="00AC4FBC">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10A7390F"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A44A4A0" w14:textId="77777777" w:rsidR="00AB2B30" w:rsidRPr="00AC4FBC" w:rsidRDefault="006A7121">
            <w:pPr>
              <w:pStyle w:val="TAC"/>
            </w:pPr>
            <w:r w:rsidRPr="00AC4FBC">
              <w:t>Edge_Full_Left</w:t>
            </w:r>
          </w:p>
        </w:tc>
        <w:tc>
          <w:tcPr>
            <w:tcW w:w="1203" w:type="dxa"/>
            <w:tcBorders>
              <w:top w:val="single" w:sz="4" w:space="0" w:color="auto"/>
              <w:left w:val="single" w:sz="4" w:space="0" w:color="auto"/>
              <w:bottom w:val="single" w:sz="4" w:space="0" w:color="auto"/>
              <w:right w:val="single" w:sz="4" w:space="0" w:color="auto"/>
            </w:tcBorders>
            <w:vAlign w:val="center"/>
          </w:tcPr>
          <w:p w14:paraId="366C8676" w14:textId="77777777" w:rsidR="00AB2B30" w:rsidRPr="00AC4FBC" w:rsidRDefault="006A7121">
            <w:pPr>
              <w:pStyle w:val="TAC"/>
            </w:pPr>
            <w:r w:rsidRPr="00AC4FBC">
              <w:t>B</w:t>
            </w:r>
          </w:p>
        </w:tc>
      </w:tr>
      <w:tr w:rsidR="00AB2B30" w:rsidRPr="00AC4FBC" w14:paraId="12410FA0"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4FF4A20C" w14:textId="77777777" w:rsidR="00AB2B30" w:rsidRPr="00AC4FBC" w:rsidRDefault="006A7121">
            <w:pPr>
              <w:pStyle w:val="TAN"/>
            </w:pPr>
            <w:r w:rsidRPr="00AC4FBC">
              <w:t>NOTE 1:</w:t>
            </w:r>
            <w:r w:rsidRPr="00AC4FBC">
              <w:tab/>
              <w:t>The specific configuration of each RB allocation is defined in Table 6.1-1 in TS 38.521-1 [8].</w:t>
            </w:r>
          </w:p>
          <w:p w14:paraId="76F991E1"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5F5E57AD" w14:textId="77777777" w:rsidR="00AB2B30" w:rsidRPr="00AC4FBC" w:rsidRDefault="006A7121">
            <w:pPr>
              <w:pStyle w:val="TAN"/>
            </w:pPr>
            <w:r w:rsidRPr="00AC4FBC">
              <w:t>-</w:t>
            </w:r>
            <w:r w:rsidRPr="00AC4FBC">
              <w:tab/>
              <w:t>Lowest ENBW: NR component with lowest N</w:t>
            </w:r>
            <w:r w:rsidRPr="00AC4FBC">
              <w:rPr>
                <w:vertAlign w:val="subscript"/>
              </w:rPr>
              <w:t>RB</w:t>
            </w:r>
            <w:r w:rsidRPr="00AC4FBC">
              <w:t xml:space="preserve"> is tested.</w:t>
            </w:r>
          </w:p>
          <w:p w14:paraId="41567A43" w14:textId="77777777" w:rsidR="00AB2B30" w:rsidRPr="00AC4FBC" w:rsidRDefault="006A7121">
            <w:pPr>
              <w:pStyle w:val="TAN"/>
            </w:pPr>
            <w:r w:rsidRPr="00AC4FBC">
              <w:t>-</w:t>
            </w:r>
            <w:r w:rsidRPr="00AC4FBC">
              <w:tab/>
              <w:t>Highest ENBW: NR component with highest N</w:t>
            </w:r>
            <w:r w:rsidRPr="00AC4FBC">
              <w:rPr>
                <w:vertAlign w:val="subscript"/>
              </w:rPr>
              <w:t>RB</w:t>
            </w:r>
            <w:r w:rsidRPr="00AC4FBC">
              <w:t xml:space="preserve"> is tested.</w:t>
            </w:r>
          </w:p>
          <w:p w14:paraId="2D9D4431" w14:textId="77777777" w:rsidR="00AB2B30" w:rsidRPr="00AC4FBC" w:rsidRDefault="006A7121">
            <w:pPr>
              <w:pStyle w:val="TAN"/>
            </w:pPr>
            <w:r w:rsidRPr="00AC4FBC">
              <w:t>NOTE 3:</w:t>
            </w:r>
            <w:r w:rsidRPr="00AC4FBC">
              <w:tab/>
              <w:t>Applicable when E-UTRA cell carrier frequency is lower than NR cell carrier.</w:t>
            </w:r>
          </w:p>
          <w:p w14:paraId="054DDC34" w14:textId="77777777" w:rsidR="00AB2B30" w:rsidRPr="00AC4FBC" w:rsidRDefault="006A7121">
            <w:pPr>
              <w:pStyle w:val="TAN"/>
            </w:pPr>
            <w:r w:rsidRPr="00AC4FBC">
              <w:t>NOTE 4:</w:t>
            </w:r>
            <w:r w:rsidRPr="00AC4FBC">
              <w:tab/>
              <w:t>Applicable when NR cell carrier frequency is lower than E-UTRA cell carrier.</w:t>
            </w:r>
          </w:p>
          <w:p w14:paraId="1705668C" w14:textId="77777777" w:rsidR="00AB2B30" w:rsidRPr="00AC4FBC" w:rsidRDefault="006A7121">
            <w:pPr>
              <w:pStyle w:val="TAN"/>
            </w:pPr>
            <w:r w:rsidRPr="00AC4FBC">
              <w:t>NOTE 5:</w:t>
            </w:r>
            <w:r w:rsidRPr="00AC4FBC">
              <w:tab/>
              <w:t>Outer_Full defined as the transmission bandwidth configuration N</w:t>
            </w:r>
            <w:r w:rsidRPr="00AC4FBC">
              <w:rPr>
                <w:vertAlign w:val="subscript"/>
              </w:rPr>
              <w:t>RB</w:t>
            </w:r>
            <w:r w:rsidRPr="00AC4FBC">
              <w:t xml:space="preserve"> per channel bandwidth for the E-UTRA component as indicated in TS 36.521 [10] Table 5.4.2-1. Outer_1RB_Left defined as 1 RB allocated at the left edge of the E-UTRA component. Edge_Full_Right is defined as 2 RBs allocated at the right edge of the E-UTRA component. Outer_1RB_Right defined as 1 RB allocated at the right edge of the E-UTRA component.</w:t>
            </w:r>
          </w:p>
          <w:p w14:paraId="453BD06A" w14:textId="77777777" w:rsidR="00AB2B30" w:rsidRPr="00AC4FBC" w:rsidRDefault="006A7121">
            <w:pPr>
              <w:pStyle w:val="TAN"/>
            </w:pPr>
            <w:r w:rsidRPr="00AC4FBC">
              <w:t>NOTE 6:</w:t>
            </w:r>
            <w:r w:rsidRPr="00AC4FBC">
              <w:tab/>
              <w:t xml:space="preserve">DFT-s-OFDM Pi/2 BPSK test applies only for UEs which supports Pi/2 BPSK in FR1. </w:t>
            </w:r>
          </w:p>
          <w:p w14:paraId="22B75E42" w14:textId="77777777" w:rsidR="00AB2B30" w:rsidRPr="00AC4FBC" w:rsidRDefault="006A7121">
            <w:pPr>
              <w:pStyle w:val="TAN"/>
            </w:pPr>
            <w:r w:rsidRPr="00AC4FBC">
              <w:t>NOTE 7:</w:t>
            </w:r>
            <w:r w:rsidRPr="00AC4FBC">
              <w:tab/>
              <w:t>Test IDs with simultaneous E-UTRA and NR UL transmission only apply for UEs indicating dualPA-Architecture.</w:t>
            </w:r>
          </w:p>
          <w:p w14:paraId="6FA7C518" w14:textId="77777777" w:rsidR="00AB2B30" w:rsidRPr="00AC4FBC" w:rsidRDefault="006A7121">
            <w:pPr>
              <w:pStyle w:val="TAN"/>
            </w:pPr>
            <w:r w:rsidRPr="00AC4FBC">
              <w:t>NOTE 8:</w:t>
            </w:r>
            <w:r w:rsidRPr="00AC4FBC">
              <w:tab/>
              <w:t>Power config as specified in Table 6.2B.3.1.4.3-1-1 to 6.2B.3.1.4.3-2 (PC3) or Table 6.2B.3.1.4.3-3 to 6.2B.3.1.4.3-4 (PC2).</w:t>
            </w:r>
          </w:p>
        </w:tc>
      </w:tr>
    </w:tbl>
    <w:p w14:paraId="650121CC" w14:textId="77777777" w:rsidR="00AB2B30" w:rsidRPr="00AC4FBC" w:rsidRDefault="00AB2B30"/>
    <w:p w14:paraId="777A838B" w14:textId="77777777" w:rsidR="00AB2B30" w:rsidRPr="00AC4FBC" w:rsidRDefault="006A7121">
      <w:pPr>
        <w:pStyle w:val="TH"/>
      </w:pPr>
      <w:r w:rsidRPr="00AC4FBC">
        <w:lastRenderedPageBreak/>
        <w:t xml:space="preserve">Table 6.2B.3.1.4.1-2: NR test configuration </w:t>
      </w:r>
      <w:bookmarkStart w:id="2719" w:name="_CRTable6_2B_3_1_4_12"/>
      <w:r w:rsidRPr="00AC4FBC">
        <w:t xml:space="preserve">table </w:t>
      </w:r>
      <w:bookmarkEnd w:id="2719"/>
      <w:r w:rsidRPr="00AC4FBC">
        <w:t>for NS_04</w:t>
      </w:r>
      <w:bookmarkStart w:id="2720" w:name="_Hlk523171738"/>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061"/>
      </w:tblGrid>
      <w:tr w:rsidR="00AB2B30" w:rsidRPr="00AC4FBC" w14:paraId="7C5E31EC"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3215760A" w14:textId="77777777" w:rsidR="00AB2B30" w:rsidRPr="00AC4FBC" w:rsidRDefault="006A7121">
            <w:pPr>
              <w:pStyle w:val="TAH"/>
            </w:pPr>
            <w:r w:rsidRPr="00AC4FBC">
              <w:lastRenderedPageBreak/>
              <w:t>Initial Conditions</w:t>
            </w:r>
          </w:p>
        </w:tc>
      </w:tr>
      <w:tr w:rsidR="00AB2B30" w:rsidRPr="00AC4FBC" w14:paraId="2AB3062E"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4AE3833" w14:textId="77777777" w:rsidR="00AB2B30" w:rsidRPr="00AC4FBC" w:rsidRDefault="006A7121">
            <w:pPr>
              <w:pStyle w:val="TAL"/>
            </w:pPr>
            <w:r w:rsidRPr="00AC4FBC">
              <w:t>Test Environment</w:t>
            </w:r>
          </w:p>
          <w:p w14:paraId="6AAED3F7" w14:textId="77777777" w:rsidR="00AB2B30" w:rsidRPr="00AC4FBC" w:rsidRDefault="006A7121">
            <w:pPr>
              <w:pStyle w:val="TAL"/>
              <w:rPr>
                <w:bCs/>
              </w:rPr>
            </w:pPr>
            <w:r w:rsidRPr="00AC4FBC">
              <w:t>as specified in TS 38.508-1 [6] clause 4.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5006A9F5" w14:textId="79DA5EA8" w:rsidR="00AB2B30" w:rsidRPr="00AC4FBC" w:rsidRDefault="006A7121">
            <w:pPr>
              <w:pStyle w:val="TAL"/>
            </w:pPr>
            <w:r w:rsidRPr="00AC4FBC">
              <w:t>Normal</w:t>
            </w:r>
          </w:p>
        </w:tc>
      </w:tr>
      <w:tr w:rsidR="00AB2B30" w:rsidRPr="00AC4FBC" w14:paraId="0950527C"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3100D4F3" w14:textId="77777777" w:rsidR="00AB2B30" w:rsidRPr="00AC4FBC" w:rsidRDefault="006A7121">
            <w:pPr>
              <w:pStyle w:val="TAL"/>
            </w:pPr>
            <w:r w:rsidRPr="00AC4FBC">
              <w:t>Test Frequencies</w:t>
            </w:r>
          </w:p>
          <w:p w14:paraId="07F637A3" w14:textId="77777777" w:rsidR="00AB2B30" w:rsidRPr="00AC4FBC" w:rsidRDefault="006A7121">
            <w:pPr>
              <w:pStyle w:val="TAL"/>
            </w:pPr>
            <w:r w:rsidRPr="00AC4FBC">
              <w:t>as specified in TS 38.508-1 [6] clause 4.3.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0BC11507" w14:textId="77777777" w:rsidR="00AB2B30" w:rsidRPr="00AC4FBC" w:rsidRDefault="006A7121">
            <w:pPr>
              <w:pStyle w:val="TAL"/>
            </w:pPr>
            <w:r w:rsidRPr="00AC4FBC">
              <w:t>Low range, High range (Note 7)</w:t>
            </w:r>
          </w:p>
        </w:tc>
      </w:tr>
      <w:tr w:rsidR="00AB2B30" w:rsidRPr="00AC4FBC" w14:paraId="27395132"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69792793" w14:textId="77777777" w:rsidR="00AB2B30" w:rsidRPr="00AC4FBC" w:rsidRDefault="006A7121">
            <w:pPr>
              <w:pStyle w:val="TAL"/>
            </w:pPr>
            <w:r w:rsidRPr="00AC4FBC">
              <w:rPr>
                <w:bCs/>
              </w:rPr>
              <w:t>Test EN-DC bandwidth combination</w:t>
            </w:r>
            <w:r w:rsidRPr="00AC4FBC">
              <w:t xml:space="preserve"> as specified in Table 5.3B.1.2-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67F02C02"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03D5415D" w14:textId="77777777" w:rsidR="00AB2B30" w:rsidRPr="00AC4FBC" w:rsidRDefault="006A7121">
            <w:pPr>
              <w:pStyle w:val="TAL"/>
            </w:pPr>
            <w:r w:rsidRPr="00AC4FBC">
              <w:t>(Note 2)</w:t>
            </w:r>
          </w:p>
        </w:tc>
      </w:tr>
      <w:tr w:rsidR="00AB2B30" w:rsidRPr="00AC4FBC" w14:paraId="5917A2BC"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5CECBEC8" w14:textId="77777777" w:rsidR="00AB2B30" w:rsidRPr="00AC4FBC" w:rsidRDefault="006A7121">
            <w:pPr>
              <w:pStyle w:val="TAL"/>
              <w:rPr>
                <w:bCs/>
              </w:rPr>
            </w:pPr>
            <w:r w:rsidRPr="00AC4FBC">
              <w:t>Test SCS for the NR cell as specified in TS 38.521-1 [8] Table 5.3.5-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015FF3C6" w14:textId="77777777" w:rsidR="00AB2B30" w:rsidRPr="00AC4FBC" w:rsidRDefault="006A7121">
            <w:pPr>
              <w:pStyle w:val="TAL"/>
            </w:pPr>
            <w:r w:rsidRPr="00AC4FBC">
              <w:t>Lowest, Highest</w:t>
            </w:r>
          </w:p>
        </w:tc>
      </w:tr>
      <w:tr w:rsidR="00AB2B30" w:rsidRPr="00AC4FBC" w14:paraId="535EC35A"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7ACADBCA" w14:textId="77777777" w:rsidR="00AB2B30" w:rsidRPr="00AC4FBC" w:rsidRDefault="006A7121">
            <w:pPr>
              <w:pStyle w:val="TAH"/>
            </w:pPr>
            <w:r w:rsidRPr="00AC4FBC">
              <w:t>Test Parameters</w:t>
            </w:r>
          </w:p>
        </w:tc>
      </w:tr>
      <w:tr w:rsidR="00AB2B30" w:rsidRPr="00AC4FBC" w14:paraId="3EF9A6C3" w14:textId="77777777">
        <w:trPr>
          <w:jc w:val="center"/>
        </w:trPr>
        <w:tc>
          <w:tcPr>
            <w:tcW w:w="1160" w:type="dxa"/>
            <w:vMerge w:val="restart"/>
            <w:tcBorders>
              <w:top w:val="single" w:sz="4" w:space="0" w:color="auto"/>
              <w:left w:val="single" w:sz="4" w:space="0" w:color="auto"/>
              <w:right w:val="single" w:sz="4" w:space="0" w:color="auto"/>
            </w:tcBorders>
            <w:vAlign w:val="center"/>
          </w:tcPr>
          <w:p w14:paraId="75792DFB" w14:textId="77777777" w:rsidR="00AB2B30" w:rsidRPr="00AC4FBC" w:rsidRDefault="006A7121">
            <w:pPr>
              <w:pStyle w:val="TAH"/>
            </w:pPr>
            <w:r w:rsidRPr="00AC4FBC">
              <w:t>Test ID</w:t>
            </w:r>
          </w:p>
        </w:tc>
        <w:tc>
          <w:tcPr>
            <w:tcW w:w="854" w:type="dxa"/>
            <w:vMerge w:val="restart"/>
            <w:tcBorders>
              <w:left w:val="single" w:sz="4" w:space="0" w:color="auto"/>
              <w:right w:val="single" w:sz="4" w:space="0" w:color="auto"/>
            </w:tcBorders>
            <w:vAlign w:val="center"/>
          </w:tcPr>
          <w:p w14:paraId="44E5F1AA" w14:textId="77777777" w:rsidR="00AB2B30" w:rsidRPr="00AC4FBC" w:rsidRDefault="006A7121">
            <w:pPr>
              <w:pStyle w:val="TAH"/>
            </w:pPr>
            <w:r w:rsidRPr="00AC4FBC">
              <w:t>Freq</w:t>
            </w:r>
          </w:p>
        </w:tc>
        <w:tc>
          <w:tcPr>
            <w:tcW w:w="1480" w:type="dxa"/>
            <w:vMerge w:val="restart"/>
            <w:tcBorders>
              <w:left w:val="single" w:sz="4" w:space="0" w:color="auto"/>
              <w:right w:val="single" w:sz="4" w:space="0" w:color="auto"/>
            </w:tcBorders>
            <w:vAlign w:val="center"/>
          </w:tcPr>
          <w:p w14:paraId="4474EDC9" w14:textId="77777777" w:rsidR="00AB2B30" w:rsidRPr="00AC4FBC" w:rsidRDefault="006A7121">
            <w:pPr>
              <w:pStyle w:val="TAH"/>
            </w:pPr>
            <w:r w:rsidRPr="00AC4FBC">
              <w:t>Downlink Configuration</w:t>
            </w:r>
          </w:p>
        </w:tc>
        <w:tc>
          <w:tcPr>
            <w:tcW w:w="6991" w:type="dxa"/>
            <w:gridSpan w:val="5"/>
            <w:tcBorders>
              <w:top w:val="single" w:sz="4" w:space="0" w:color="auto"/>
              <w:left w:val="single" w:sz="4" w:space="0" w:color="auto"/>
              <w:bottom w:val="single" w:sz="4" w:space="0" w:color="auto"/>
              <w:right w:val="single" w:sz="4" w:space="0" w:color="auto"/>
            </w:tcBorders>
            <w:vAlign w:val="center"/>
          </w:tcPr>
          <w:p w14:paraId="54D3087E" w14:textId="77777777" w:rsidR="00AB2B30" w:rsidRPr="00AC4FBC" w:rsidRDefault="006A7121">
            <w:pPr>
              <w:pStyle w:val="TAH"/>
            </w:pPr>
            <w:r w:rsidRPr="00AC4FBC">
              <w:t>EN-DC Uplink Configuration</w:t>
            </w:r>
          </w:p>
        </w:tc>
      </w:tr>
      <w:tr w:rsidR="00AB2B30" w:rsidRPr="00AC4FBC" w14:paraId="51FA6B21" w14:textId="77777777">
        <w:trPr>
          <w:jc w:val="center"/>
        </w:trPr>
        <w:tc>
          <w:tcPr>
            <w:tcW w:w="1160" w:type="dxa"/>
            <w:vMerge/>
            <w:tcBorders>
              <w:left w:val="single" w:sz="4" w:space="0" w:color="auto"/>
              <w:right w:val="single" w:sz="4" w:space="0" w:color="auto"/>
            </w:tcBorders>
            <w:vAlign w:val="center"/>
          </w:tcPr>
          <w:p w14:paraId="0A7F4A47" w14:textId="77777777" w:rsidR="00AB2B30" w:rsidRPr="00AC4FBC" w:rsidRDefault="00AB2B30">
            <w:pPr>
              <w:pStyle w:val="TAH"/>
            </w:pPr>
          </w:p>
        </w:tc>
        <w:tc>
          <w:tcPr>
            <w:tcW w:w="854" w:type="dxa"/>
            <w:vMerge/>
            <w:tcBorders>
              <w:left w:val="single" w:sz="4" w:space="0" w:color="auto"/>
              <w:right w:val="single" w:sz="4" w:space="0" w:color="auto"/>
            </w:tcBorders>
            <w:vAlign w:val="center"/>
          </w:tcPr>
          <w:p w14:paraId="50514B8D" w14:textId="77777777" w:rsidR="00AB2B30" w:rsidRPr="00AC4FBC" w:rsidRDefault="00AB2B30">
            <w:pPr>
              <w:pStyle w:val="TAH"/>
            </w:pPr>
          </w:p>
        </w:tc>
        <w:tc>
          <w:tcPr>
            <w:tcW w:w="1480" w:type="dxa"/>
            <w:vMerge/>
            <w:tcBorders>
              <w:left w:val="single" w:sz="4" w:space="0" w:color="auto"/>
              <w:right w:val="single" w:sz="4" w:space="0" w:color="auto"/>
            </w:tcBorders>
            <w:vAlign w:val="center"/>
          </w:tcPr>
          <w:p w14:paraId="59CC3E2E" w14:textId="77777777" w:rsidR="00AB2B30" w:rsidRPr="00AC4FBC"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0B7A6260" w14:textId="77777777" w:rsidR="00AB2B30" w:rsidRPr="00AC4FBC" w:rsidRDefault="006A7121">
            <w:pPr>
              <w:pStyle w:val="TAH"/>
            </w:pPr>
            <w:r w:rsidRPr="00AC4FBC">
              <w:t>E-UTRA Cell</w:t>
            </w:r>
          </w:p>
        </w:tc>
        <w:tc>
          <w:tcPr>
            <w:tcW w:w="3342" w:type="dxa"/>
            <w:gridSpan w:val="2"/>
            <w:tcBorders>
              <w:top w:val="single" w:sz="4" w:space="0" w:color="auto"/>
              <w:left w:val="single" w:sz="4" w:space="0" w:color="auto"/>
              <w:bottom w:val="single" w:sz="4" w:space="0" w:color="auto"/>
              <w:right w:val="single" w:sz="4" w:space="0" w:color="auto"/>
            </w:tcBorders>
          </w:tcPr>
          <w:p w14:paraId="711CB36C" w14:textId="77777777" w:rsidR="00AB2B30" w:rsidRPr="00AC4FBC" w:rsidRDefault="006A7121">
            <w:pPr>
              <w:pStyle w:val="TAH"/>
            </w:pPr>
            <w:r w:rsidRPr="00AC4FBC">
              <w:t>NR Cell</w:t>
            </w:r>
          </w:p>
        </w:tc>
        <w:tc>
          <w:tcPr>
            <w:tcW w:w="1061" w:type="dxa"/>
            <w:tcBorders>
              <w:top w:val="single" w:sz="4" w:space="0" w:color="auto"/>
              <w:left w:val="single" w:sz="4" w:space="0" w:color="auto"/>
              <w:bottom w:val="single" w:sz="4" w:space="0" w:color="auto"/>
              <w:right w:val="single" w:sz="4" w:space="0" w:color="auto"/>
            </w:tcBorders>
          </w:tcPr>
          <w:p w14:paraId="751C1910" w14:textId="77777777" w:rsidR="00AB2B30" w:rsidRPr="00AC4FBC" w:rsidRDefault="006A7121">
            <w:pPr>
              <w:pStyle w:val="TAH"/>
            </w:pPr>
            <w:r w:rsidRPr="00AC4FBC">
              <w:t>Common</w:t>
            </w:r>
          </w:p>
        </w:tc>
      </w:tr>
      <w:tr w:rsidR="00AB2B30" w:rsidRPr="00AC4FBC" w14:paraId="44FA56A4" w14:textId="77777777">
        <w:trPr>
          <w:jc w:val="center"/>
        </w:trPr>
        <w:tc>
          <w:tcPr>
            <w:tcW w:w="1160" w:type="dxa"/>
            <w:vMerge/>
            <w:tcBorders>
              <w:left w:val="single" w:sz="4" w:space="0" w:color="auto"/>
              <w:bottom w:val="single" w:sz="4" w:space="0" w:color="auto"/>
              <w:right w:val="single" w:sz="4" w:space="0" w:color="auto"/>
            </w:tcBorders>
          </w:tcPr>
          <w:p w14:paraId="0EECB59F" w14:textId="77777777" w:rsidR="00AB2B30" w:rsidRPr="00AC4FBC" w:rsidRDefault="00AB2B30">
            <w:pPr>
              <w:pStyle w:val="TAH"/>
            </w:pPr>
          </w:p>
        </w:tc>
        <w:tc>
          <w:tcPr>
            <w:tcW w:w="854" w:type="dxa"/>
            <w:vMerge/>
            <w:tcBorders>
              <w:left w:val="single" w:sz="4" w:space="0" w:color="auto"/>
              <w:right w:val="single" w:sz="4" w:space="0" w:color="auto"/>
            </w:tcBorders>
          </w:tcPr>
          <w:p w14:paraId="2A004611" w14:textId="77777777" w:rsidR="00AB2B30" w:rsidRPr="00AC4FBC" w:rsidRDefault="00AB2B30">
            <w:pPr>
              <w:pStyle w:val="TAH"/>
            </w:pPr>
          </w:p>
        </w:tc>
        <w:tc>
          <w:tcPr>
            <w:tcW w:w="1480" w:type="dxa"/>
            <w:vMerge/>
            <w:tcBorders>
              <w:left w:val="single" w:sz="4" w:space="0" w:color="auto"/>
              <w:right w:val="single" w:sz="4" w:space="0" w:color="auto"/>
            </w:tcBorders>
          </w:tcPr>
          <w:p w14:paraId="678CC195" w14:textId="77777777" w:rsidR="00AB2B30" w:rsidRPr="00AC4FBC"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1DEB4EF1" w14:textId="77777777" w:rsidR="00AB2B30" w:rsidRPr="00AC4FBC" w:rsidRDefault="006A7121">
            <w:pPr>
              <w:pStyle w:val="TAH"/>
            </w:pPr>
            <w:r w:rsidRPr="00AC4FBC">
              <w:t>Modulation</w:t>
            </w:r>
          </w:p>
        </w:tc>
        <w:tc>
          <w:tcPr>
            <w:tcW w:w="1735" w:type="dxa"/>
            <w:tcBorders>
              <w:top w:val="single" w:sz="4" w:space="0" w:color="auto"/>
              <w:left w:val="single" w:sz="4" w:space="0" w:color="auto"/>
              <w:bottom w:val="single" w:sz="4" w:space="0" w:color="auto"/>
              <w:right w:val="single" w:sz="4" w:space="0" w:color="auto"/>
            </w:tcBorders>
          </w:tcPr>
          <w:p w14:paraId="674036E9" w14:textId="77777777" w:rsidR="00AB2B30" w:rsidRPr="00AC4FBC" w:rsidRDefault="006A7121">
            <w:pPr>
              <w:pStyle w:val="TAH"/>
            </w:pPr>
            <w:r w:rsidRPr="00AC4FBC">
              <w:t>RB allocation</w:t>
            </w:r>
            <w:r w:rsidRPr="00AC4FBC">
              <w:br/>
              <w:t>(Note 5)</w:t>
            </w:r>
          </w:p>
        </w:tc>
        <w:tc>
          <w:tcPr>
            <w:tcW w:w="1652" w:type="dxa"/>
            <w:tcBorders>
              <w:top w:val="single" w:sz="4" w:space="0" w:color="auto"/>
              <w:left w:val="single" w:sz="4" w:space="0" w:color="auto"/>
              <w:bottom w:val="single" w:sz="4" w:space="0" w:color="auto"/>
              <w:right w:val="single" w:sz="4" w:space="0" w:color="auto"/>
            </w:tcBorders>
          </w:tcPr>
          <w:p w14:paraId="25876DCD" w14:textId="77777777" w:rsidR="00AB2B30" w:rsidRPr="00AC4FBC" w:rsidRDefault="006A7121">
            <w:pPr>
              <w:pStyle w:val="TAH"/>
            </w:pPr>
            <w:r w:rsidRPr="00AC4FBC">
              <w:t>Modulation</w:t>
            </w:r>
          </w:p>
        </w:tc>
        <w:tc>
          <w:tcPr>
            <w:tcW w:w="1690" w:type="dxa"/>
            <w:tcBorders>
              <w:top w:val="single" w:sz="4" w:space="0" w:color="auto"/>
              <w:left w:val="single" w:sz="4" w:space="0" w:color="auto"/>
              <w:bottom w:val="single" w:sz="4" w:space="0" w:color="auto"/>
              <w:right w:val="single" w:sz="4" w:space="0" w:color="auto"/>
            </w:tcBorders>
          </w:tcPr>
          <w:p w14:paraId="578C0D30" w14:textId="77777777" w:rsidR="00AB2B30" w:rsidRPr="00AC4FBC" w:rsidRDefault="006A7121">
            <w:pPr>
              <w:pStyle w:val="TAH"/>
            </w:pPr>
            <w:r w:rsidRPr="00AC4FBC">
              <w:t>RB allocation (Note 1)</w:t>
            </w:r>
          </w:p>
        </w:tc>
        <w:tc>
          <w:tcPr>
            <w:tcW w:w="1061" w:type="dxa"/>
            <w:tcBorders>
              <w:top w:val="single" w:sz="4" w:space="0" w:color="auto"/>
              <w:left w:val="single" w:sz="4" w:space="0" w:color="auto"/>
              <w:bottom w:val="single" w:sz="4" w:space="0" w:color="auto"/>
              <w:right w:val="single" w:sz="4" w:space="0" w:color="auto"/>
            </w:tcBorders>
          </w:tcPr>
          <w:p w14:paraId="32E2E1B9" w14:textId="77777777" w:rsidR="00AB2B30" w:rsidRPr="00AC4FBC" w:rsidRDefault="006A7121">
            <w:pPr>
              <w:pStyle w:val="TAH"/>
            </w:pPr>
            <w:r w:rsidRPr="00AC4FBC">
              <w:t>Power config (Note 8)</w:t>
            </w:r>
          </w:p>
        </w:tc>
      </w:tr>
      <w:tr w:rsidR="00AB2B30" w:rsidRPr="00AC4FBC" w14:paraId="74F0D45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2DAA2A6" w14:textId="77777777" w:rsidR="00AB2B30" w:rsidRPr="00AC4FBC" w:rsidRDefault="006A7121">
            <w:pPr>
              <w:pStyle w:val="TAC"/>
            </w:pPr>
            <w:r w:rsidRPr="00AC4FBC">
              <w:t>1</w:t>
            </w:r>
          </w:p>
        </w:tc>
        <w:tc>
          <w:tcPr>
            <w:tcW w:w="854" w:type="dxa"/>
            <w:tcBorders>
              <w:left w:val="single" w:sz="4" w:space="0" w:color="auto"/>
              <w:right w:val="single" w:sz="4" w:space="0" w:color="auto"/>
            </w:tcBorders>
            <w:vAlign w:val="center"/>
          </w:tcPr>
          <w:p w14:paraId="289EA8AD" w14:textId="77777777" w:rsidR="00AB2B30" w:rsidRPr="00AC4FBC" w:rsidRDefault="006A7121">
            <w:pPr>
              <w:pStyle w:val="TAC"/>
            </w:pPr>
            <w:r w:rsidRPr="00AC4FBC">
              <w:t>Default</w:t>
            </w:r>
          </w:p>
        </w:tc>
        <w:tc>
          <w:tcPr>
            <w:tcW w:w="1480" w:type="dxa"/>
            <w:vMerge w:val="restart"/>
            <w:tcBorders>
              <w:left w:val="single" w:sz="4" w:space="0" w:color="auto"/>
              <w:right w:val="single" w:sz="4" w:space="0" w:color="auto"/>
            </w:tcBorders>
            <w:vAlign w:val="center"/>
          </w:tcPr>
          <w:p w14:paraId="69B9BDAD" w14:textId="77777777" w:rsidR="00AB2B30" w:rsidRPr="00AC4FBC" w:rsidRDefault="006A7121">
            <w:pPr>
              <w:pStyle w:val="TAC"/>
            </w:pPr>
            <w:r w:rsidRPr="00AC4FBC">
              <w:t>N/A</w:t>
            </w:r>
          </w:p>
        </w:tc>
        <w:tc>
          <w:tcPr>
            <w:tcW w:w="853" w:type="dxa"/>
            <w:tcBorders>
              <w:top w:val="single" w:sz="4" w:space="0" w:color="auto"/>
              <w:left w:val="single" w:sz="4" w:space="0" w:color="auto"/>
              <w:bottom w:val="single" w:sz="4" w:space="0" w:color="auto"/>
              <w:right w:val="single" w:sz="4" w:space="0" w:color="auto"/>
            </w:tcBorders>
            <w:vAlign w:val="center"/>
          </w:tcPr>
          <w:p w14:paraId="15AE84F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32FDFE1"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ACA703"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008FE3A1"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2B1C3A2F" w14:textId="77777777" w:rsidR="00AB2B30" w:rsidRPr="00AC4FBC" w:rsidRDefault="006A7121">
            <w:pPr>
              <w:pStyle w:val="TAC"/>
            </w:pPr>
            <w:r w:rsidRPr="00AC4FBC">
              <w:t>B</w:t>
            </w:r>
          </w:p>
        </w:tc>
      </w:tr>
      <w:tr w:rsidR="00AB2B30" w:rsidRPr="00AC4FBC" w14:paraId="796BEB1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61027CD" w14:textId="77777777" w:rsidR="00AB2B30" w:rsidRPr="00AC4FBC" w:rsidRDefault="006A7121">
            <w:pPr>
              <w:pStyle w:val="TAC"/>
            </w:pPr>
            <w:r w:rsidRPr="00AC4FBC">
              <w:t>2 (Note 3)</w:t>
            </w:r>
          </w:p>
        </w:tc>
        <w:tc>
          <w:tcPr>
            <w:tcW w:w="854" w:type="dxa"/>
            <w:tcBorders>
              <w:left w:val="single" w:sz="4" w:space="0" w:color="auto"/>
              <w:right w:val="single" w:sz="4" w:space="0" w:color="auto"/>
            </w:tcBorders>
            <w:vAlign w:val="center"/>
          </w:tcPr>
          <w:p w14:paraId="44D3B944"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9773EB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EADEA9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10D833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E6F9F15"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B36DB1E"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280FCB8" w14:textId="77777777" w:rsidR="00AB2B30" w:rsidRPr="00AC4FBC" w:rsidRDefault="006A7121">
            <w:pPr>
              <w:pStyle w:val="TAC"/>
            </w:pPr>
            <w:r w:rsidRPr="00AC4FBC">
              <w:t>B</w:t>
            </w:r>
          </w:p>
        </w:tc>
      </w:tr>
      <w:tr w:rsidR="00AB2B30" w:rsidRPr="00AC4FBC" w14:paraId="2DEBC50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C27DAA8" w14:textId="77777777" w:rsidR="00AB2B30" w:rsidRPr="00AC4FBC" w:rsidRDefault="006A7121">
            <w:pPr>
              <w:pStyle w:val="TAC"/>
            </w:pPr>
            <w:r w:rsidRPr="00AC4FBC">
              <w:t>3 (Note 3)</w:t>
            </w:r>
          </w:p>
        </w:tc>
        <w:tc>
          <w:tcPr>
            <w:tcW w:w="854" w:type="dxa"/>
            <w:tcBorders>
              <w:left w:val="single" w:sz="4" w:space="0" w:color="auto"/>
              <w:right w:val="single" w:sz="4" w:space="0" w:color="auto"/>
            </w:tcBorders>
            <w:vAlign w:val="center"/>
          </w:tcPr>
          <w:p w14:paraId="5FFC232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6DCFA3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676E2A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9E2B52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94C7CBF"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365A9496"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4C03193B" w14:textId="77777777" w:rsidR="00AB2B30" w:rsidRPr="00AC4FBC" w:rsidRDefault="006A7121">
            <w:pPr>
              <w:pStyle w:val="TAC"/>
            </w:pPr>
            <w:r w:rsidRPr="00AC4FBC">
              <w:t>A</w:t>
            </w:r>
          </w:p>
        </w:tc>
      </w:tr>
      <w:tr w:rsidR="00AB2B30" w:rsidRPr="00AC4FBC" w14:paraId="4E4763A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F15F4D" w14:textId="77777777" w:rsidR="00AB2B30" w:rsidRPr="00AC4FBC" w:rsidRDefault="006A7121">
            <w:pPr>
              <w:pStyle w:val="TAC"/>
            </w:pPr>
            <w:r w:rsidRPr="00AC4FBC">
              <w:t>4 (Note 3)</w:t>
            </w:r>
          </w:p>
        </w:tc>
        <w:tc>
          <w:tcPr>
            <w:tcW w:w="854" w:type="dxa"/>
            <w:tcBorders>
              <w:left w:val="single" w:sz="4" w:space="0" w:color="auto"/>
              <w:right w:val="single" w:sz="4" w:space="0" w:color="auto"/>
            </w:tcBorders>
            <w:vAlign w:val="center"/>
          </w:tcPr>
          <w:p w14:paraId="6EE1DFB1"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A4F778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5A90AA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10A5A45"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4535EC59" w14:textId="77777777" w:rsidR="00AB2B30" w:rsidRPr="00AC4FBC" w:rsidRDefault="006A7121">
            <w:pPr>
              <w:pStyle w:val="TAC"/>
            </w:pPr>
            <w:r w:rsidRPr="00AC4FBC">
              <w:t>DFT-s-OFDM PiI/2 BPSK</w:t>
            </w:r>
          </w:p>
        </w:tc>
        <w:tc>
          <w:tcPr>
            <w:tcW w:w="1690" w:type="dxa"/>
            <w:tcBorders>
              <w:top w:val="single" w:sz="4" w:space="0" w:color="auto"/>
              <w:left w:val="single" w:sz="4" w:space="0" w:color="auto"/>
              <w:bottom w:val="single" w:sz="4" w:space="0" w:color="auto"/>
              <w:right w:val="single" w:sz="4" w:space="0" w:color="auto"/>
            </w:tcBorders>
            <w:vAlign w:val="center"/>
          </w:tcPr>
          <w:p w14:paraId="40B8DFA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F691B42" w14:textId="77777777" w:rsidR="00AB2B30" w:rsidRPr="00AC4FBC" w:rsidRDefault="006A7121">
            <w:pPr>
              <w:pStyle w:val="TAC"/>
            </w:pPr>
            <w:r w:rsidRPr="00AC4FBC">
              <w:t>A</w:t>
            </w:r>
          </w:p>
        </w:tc>
      </w:tr>
      <w:tr w:rsidR="00AB2B30" w:rsidRPr="00AC4FBC" w14:paraId="2F07ADB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3C7E699" w14:textId="77777777" w:rsidR="00AB2B30" w:rsidRPr="00AC4FBC" w:rsidRDefault="006A7121">
            <w:pPr>
              <w:pStyle w:val="TAC"/>
            </w:pPr>
            <w:r w:rsidRPr="00AC4FBC">
              <w:t>5 (Note 4)</w:t>
            </w:r>
          </w:p>
        </w:tc>
        <w:tc>
          <w:tcPr>
            <w:tcW w:w="854" w:type="dxa"/>
            <w:tcBorders>
              <w:left w:val="single" w:sz="4" w:space="0" w:color="auto"/>
              <w:right w:val="single" w:sz="4" w:space="0" w:color="auto"/>
            </w:tcBorders>
            <w:vAlign w:val="center"/>
          </w:tcPr>
          <w:p w14:paraId="46E653FF"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D31445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187EC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4C352DB"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44E83DC"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32562C4"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C4ADCDC" w14:textId="77777777" w:rsidR="00AB2B30" w:rsidRPr="00AC4FBC" w:rsidRDefault="006A7121">
            <w:pPr>
              <w:pStyle w:val="TAC"/>
            </w:pPr>
            <w:r w:rsidRPr="00AC4FBC">
              <w:t>B</w:t>
            </w:r>
          </w:p>
        </w:tc>
      </w:tr>
      <w:tr w:rsidR="00AB2B30" w:rsidRPr="00AC4FBC" w14:paraId="2875D73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4A08F30" w14:textId="77777777" w:rsidR="00AB2B30" w:rsidRPr="00AC4FBC" w:rsidRDefault="006A7121">
            <w:pPr>
              <w:pStyle w:val="TAC"/>
            </w:pPr>
            <w:r w:rsidRPr="00AC4FBC">
              <w:t>6 (Note 4)</w:t>
            </w:r>
          </w:p>
        </w:tc>
        <w:tc>
          <w:tcPr>
            <w:tcW w:w="854" w:type="dxa"/>
            <w:tcBorders>
              <w:left w:val="single" w:sz="4" w:space="0" w:color="auto"/>
              <w:right w:val="single" w:sz="4" w:space="0" w:color="auto"/>
            </w:tcBorders>
            <w:vAlign w:val="center"/>
          </w:tcPr>
          <w:p w14:paraId="2EA1FD61"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17823D0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A6BA6E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EEFE88F"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24B95F3D"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6875DDB"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42288B53" w14:textId="77777777" w:rsidR="00AB2B30" w:rsidRPr="00AC4FBC" w:rsidRDefault="006A7121">
            <w:pPr>
              <w:pStyle w:val="TAC"/>
            </w:pPr>
            <w:r w:rsidRPr="00AC4FBC">
              <w:t>A</w:t>
            </w:r>
          </w:p>
        </w:tc>
      </w:tr>
      <w:tr w:rsidR="00AB2B30" w:rsidRPr="00AC4FBC" w14:paraId="6B89CAC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BCEB15F" w14:textId="77777777" w:rsidR="00AB2B30" w:rsidRPr="00AC4FBC" w:rsidRDefault="006A7121">
            <w:pPr>
              <w:pStyle w:val="TAC"/>
            </w:pPr>
            <w:r w:rsidRPr="00AC4FBC">
              <w:t>7 (Note 4)</w:t>
            </w:r>
          </w:p>
        </w:tc>
        <w:tc>
          <w:tcPr>
            <w:tcW w:w="854" w:type="dxa"/>
            <w:tcBorders>
              <w:left w:val="single" w:sz="4" w:space="0" w:color="auto"/>
              <w:right w:val="single" w:sz="4" w:space="0" w:color="auto"/>
            </w:tcBorders>
            <w:vAlign w:val="center"/>
          </w:tcPr>
          <w:p w14:paraId="53777987"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97E1F17"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7B702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88B3861"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7FFEA665" w14:textId="77777777" w:rsidR="00AB2B30" w:rsidRPr="00AC4FBC" w:rsidRDefault="006A7121">
            <w:pPr>
              <w:pStyle w:val="TAC"/>
            </w:pPr>
            <w:r w:rsidRPr="00AC4FBC">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674263A1"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78F509E7" w14:textId="77777777" w:rsidR="00AB2B30" w:rsidRPr="00AC4FBC" w:rsidRDefault="006A7121">
            <w:pPr>
              <w:pStyle w:val="TAC"/>
            </w:pPr>
            <w:r w:rsidRPr="00AC4FBC">
              <w:t>A</w:t>
            </w:r>
          </w:p>
        </w:tc>
      </w:tr>
      <w:tr w:rsidR="00AB2B30" w:rsidRPr="00AC4FBC" w14:paraId="0C415C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034B81E" w14:textId="77777777" w:rsidR="00AB2B30" w:rsidRPr="00AC4FBC" w:rsidRDefault="006A7121">
            <w:pPr>
              <w:pStyle w:val="TAC"/>
            </w:pPr>
            <w:r w:rsidRPr="00AC4FBC">
              <w:t>8</w:t>
            </w:r>
          </w:p>
        </w:tc>
        <w:tc>
          <w:tcPr>
            <w:tcW w:w="854" w:type="dxa"/>
            <w:tcBorders>
              <w:left w:val="single" w:sz="4" w:space="0" w:color="auto"/>
              <w:right w:val="single" w:sz="4" w:space="0" w:color="auto"/>
            </w:tcBorders>
            <w:vAlign w:val="center"/>
          </w:tcPr>
          <w:p w14:paraId="21881491"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C89C4F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C55D36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39B0B21"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06B12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21C6050C"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44BC70D4" w14:textId="77777777" w:rsidR="00AB2B30" w:rsidRPr="00AC4FBC" w:rsidRDefault="006A7121">
            <w:pPr>
              <w:pStyle w:val="TAC"/>
            </w:pPr>
            <w:r w:rsidRPr="00AC4FBC">
              <w:t>B</w:t>
            </w:r>
          </w:p>
        </w:tc>
      </w:tr>
      <w:tr w:rsidR="00AB2B30" w:rsidRPr="00AC4FBC" w14:paraId="3B1D900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7AA236" w14:textId="77777777" w:rsidR="00AB2B30" w:rsidRPr="00AC4FBC" w:rsidRDefault="006A7121">
            <w:pPr>
              <w:pStyle w:val="TAC"/>
            </w:pPr>
            <w:r w:rsidRPr="00AC4FBC">
              <w:t>9 (Note 3)</w:t>
            </w:r>
          </w:p>
        </w:tc>
        <w:tc>
          <w:tcPr>
            <w:tcW w:w="854" w:type="dxa"/>
            <w:tcBorders>
              <w:left w:val="single" w:sz="4" w:space="0" w:color="auto"/>
              <w:right w:val="single" w:sz="4" w:space="0" w:color="auto"/>
            </w:tcBorders>
            <w:vAlign w:val="center"/>
          </w:tcPr>
          <w:p w14:paraId="75ADC65C"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69FA1F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5158C5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6B50ED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B071AE8"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3AA01717"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2AA29AE8" w14:textId="77777777" w:rsidR="00AB2B30" w:rsidRPr="00AC4FBC" w:rsidRDefault="006A7121">
            <w:pPr>
              <w:pStyle w:val="TAC"/>
            </w:pPr>
            <w:r w:rsidRPr="00AC4FBC">
              <w:t>B</w:t>
            </w:r>
          </w:p>
        </w:tc>
      </w:tr>
      <w:tr w:rsidR="00AB2B30" w:rsidRPr="00AC4FBC" w14:paraId="24D94F5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82BE70F" w14:textId="77777777" w:rsidR="00AB2B30" w:rsidRPr="00AC4FBC" w:rsidRDefault="006A7121">
            <w:pPr>
              <w:pStyle w:val="TAC"/>
            </w:pPr>
            <w:r w:rsidRPr="00AC4FBC">
              <w:t>10 (Note 3)</w:t>
            </w:r>
          </w:p>
        </w:tc>
        <w:tc>
          <w:tcPr>
            <w:tcW w:w="854" w:type="dxa"/>
            <w:tcBorders>
              <w:left w:val="single" w:sz="4" w:space="0" w:color="auto"/>
              <w:right w:val="single" w:sz="4" w:space="0" w:color="auto"/>
            </w:tcBorders>
            <w:vAlign w:val="center"/>
          </w:tcPr>
          <w:p w14:paraId="474C2E53"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099F40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D3299A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93CE2CC"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FD58B1F"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E46E407"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50A6AA1F" w14:textId="77777777" w:rsidR="00AB2B30" w:rsidRPr="00AC4FBC" w:rsidRDefault="006A7121">
            <w:pPr>
              <w:pStyle w:val="TAC"/>
            </w:pPr>
            <w:r w:rsidRPr="00AC4FBC">
              <w:t>A</w:t>
            </w:r>
          </w:p>
        </w:tc>
      </w:tr>
      <w:tr w:rsidR="00AB2B30" w:rsidRPr="00AC4FBC" w14:paraId="319A50B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FC57B8C" w14:textId="77777777" w:rsidR="00AB2B30" w:rsidRPr="00AC4FBC" w:rsidRDefault="006A7121">
            <w:pPr>
              <w:pStyle w:val="TAC"/>
            </w:pPr>
            <w:r w:rsidRPr="00AC4FBC">
              <w:t>11 (Note 3)</w:t>
            </w:r>
          </w:p>
        </w:tc>
        <w:tc>
          <w:tcPr>
            <w:tcW w:w="854" w:type="dxa"/>
            <w:tcBorders>
              <w:left w:val="single" w:sz="4" w:space="0" w:color="auto"/>
              <w:right w:val="single" w:sz="4" w:space="0" w:color="auto"/>
            </w:tcBorders>
            <w:vAlign w:val="center"/>
          </w:tcPr>
          <w:p w14:paraId="1621738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C5957A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A83C30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BDDFA4D"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2DD82122"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577BE1ED"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697335D" w14:textId="77777777" w:rsidR="00AB2B30" w:rsidRPr="00AC4FBC" w:rsidRDefault="006A7121">
            <w:pPr>
              <w:pStyle w:val="TAC"/>
            </w:pPr>
            <w:r w:rsidRPr="00AC4FBC">
              <w:t>A</w:t>
            </w:r>
          </w:p>
        </w:tc>
      </w:tr>
      <w:tr w:rsidR="00AB2B30" w:rsidRPr="00AC4FBC" w14:paraId="0178C2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816BBAC" w14:textId="77777777" w:rsidR="00AB2B30" w:rsidRPr="00AC4FBC" w:rsidRDefault="006A7121">
            <w:pPr>
              <w:pStyle w:val="TAC"/>
            </w:pPr>
            <w:r w:rsidRPr="00AC4FBC">
              <w:t>12 (Note 4)</w:t>
            </w:r>
          </w:p>
        </w:tc>
        <w:tc>
          <w:tcPr>
            <w:tcW w:w="854" w:type="dxa"/>
            <w:tcBorders>
              <w:left w:val="single" w:sz="4" w:space="0" w:color="auto"/>
              <w:right w:val="single" w:sz="4" w:space="0" w:color="auto"/>
            </w:tcBorders>
            <w:vAlign w:val="center"/>
          </w:tcPr>
          <w:p w14:paraId="6B2A6463"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545A1EE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06158C5"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1973BE8"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1E211EB"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8D627A8"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5ABC3637" w14:textId="77777777" w:rsidR="00AB2B30" w:rsidRPr="00AC4FBC" w:rsidRDefault="006A7121">
            <w:pPr>
              <w:pStyle w:val="TAC"/>
            </w:pPr>
            <w:r w:rsidRPr="00AC4FBC">
              <w:t>B</w:t>
            </w:r>
          </w:p>
        </w:tc>
      </w:tr>
      <w:tr w:rsidR="00AB2B30" w:rsidRPr="00AC4FBC" w14:paraId="61AC5A4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BE55A0" w14:textId="77777777" w:rsidR="00AB2B30" w:rsidRPr="00AC4FBC" w:rsidRDefault="006A7121">
            <w:pPr>
              <w:pStyle w:val="TAC"/>
            </w:pPr>
            <w:r w:rsidRPr="00AC4FBC">
              <w:t>13 (Note 4)</w:t>
            </w:r>
          </w:p>
        </w:tc>
        <w:tc>
          <w:tcPr>
            <w:tcW w:w="854" w:type="dxa"/>
            <w:tcBorders>
              <w:left w:val="single" w:sz="4" w:space="0" w:color="auto"/>
              <w:right w:val="single" w:sz="4" w:space="0" w:color="auto"/>
            </w:tcBorders>
            <w:vAlign w:val="center"/>
          </w:tcPr>
          <w:p w14:paraId="70E798B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7FDA95A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AC494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F846E15"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667FD925"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51BA3F26"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115856B" w14:textId="77777777" w:rsidR="00AB2B30" w:rsidRPr="00AC4FBC" w:rsidRDefault="006A7121">
            <w:pPr>
              <w:pStyle w:val="TAC"/>
            </w:pPr>
            <w:r w:rsidRPr="00AC4FBC">
              <w:t>A</w:t>
            </w:r>
          </w:p>
        </w:tc>
      </w:tr>
      <w:tr w:rsidR="00AB2B30" w:rsidRPr="00AC4FBC" w14:paraId="791FC8F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C10FC56" w14:textId="77777777" w:rsidR="00AB2B30" w:rsidRPr="00AC4FBC" w:rsidRDefault="006A7121">
            <w:pPr>
              <w:pStyle w:val="TAC"/>
            </w:pPr>
            <w:r w:rsidRPr="00AC4FBC">
              <w:t>14 (Note 4)</w:t>
            </w:r>
          </w:p>
        </w:tc>
        <w:tc>
          <w:tcPr>
            <w:tcW w:w="854" w:type="dxa"/>
            <w:tcBorders>
              <w:left w:val="single" w:sz="4" w:space="0" w:color="auto"/>
              <w:right w:val="single" w:sz="4" w:space="0" w:color="auto"/>
            </w:tcBorders>
            <w:vAlign w:val="center"/>
          </w:tcPr>
          <w:p w14:paraId="22AD4A35"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D049A5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4A2A3B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E6FC40D"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C10A6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78B7F50A"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44407D9D" w14:textId="77777777" w:rsidR="00AB2B30" w:rsidRPr="00AC4FBC" w:rsidRDefault="006A7121">
            <w:pPr>
              <w:pStyle w:val="TAC"/>
            </w:pPr>
            <w:r w:rsidRPr="00AC4FBC">
              <w:t>A</w:t>
            </w:r>
          </w:p>
        </w:tc>
      </w:tr>
      <w:tr w:rsidR="00AB2B30" w:rsidRPr="00AC4FBC" w14:paraId="0EF86B0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36DE999" w14:textId="77777777" w:rsidR="00AB2B30" w:rsidRPr="00AC4FBC" w:rsidRDefault="006A7121">
            <w:pPr>
              <w:pStyle w:val="TAC"/>
            </w:pPr>
            <w:r w:rsidRPr="00AC4FBC">
              <w:t>15</w:t>
            </w:r>
          </w:p>
        </w:tc>
        <w:tc>
          <w:tcPr>
            <w:tcW w:w="854" w:type="dxa"/>
            <w:tcBorders>
              <w:left w:val="single" w:sz="4" w:space="0" w:color="auto"/>
              <w:right w:val="single" w:sz="4" w:space="0" w:color="auto"/>
            </w:tcBorders>
            <w:vAlign w:val="center"/>
          </w:tcPr>
          <w:p w14:paraId="3AA7773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5952A4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683F9E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017D6E9"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7D9C6C00"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4E84783"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0E0C7530" w14:textId="77777777" w:rsidR="00AB2B30" w:rsidRPr="00AC4FBC" w:rsidRDefault="006A7121">
            <w:pPr>
              <w:pStyle w:val="TAC"/>
            </w:pPr>
            <w:r w:rsidRPr="00AC4FBC">
              <w:t>B</w:t>
            </w:r>
          </w:p>
        </w:tc>
      </w:tr>
      <w:tr w:rsidR="00AB2B30" w:rsidRPr="00AC4FBC" w14:paraId="4D7E27A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B2E0AE2" w14:textId="77777777" w:rsidR="00AB2B30" w:rsidRPr="00AC4FBC" w:rsidRDefault="006A7121">
            <w:pPr>
              <w:pStyle w:val="TAC"/>
            </w:pPr>
            <w:r w:rsidRPr="00AC4FBC">
              <w:t>16 (Note 3)</w:t>
            </w:r>
          </w:p>
        </w:tc>
        <w:tc>
          <w:tcPr>
            <w:tcW w:w="854" w:type="dxa"/>
            <w:tcBorders>
              <w:left w:val="single" w:sz="4" w:space="0" w:color="auto"/>
              <w:right w:val="single" w:sz="4" w:space="0" w:color="auto"/>
            </w:tcBorders>
            <w:vAlign w:val="center"/>
          </w:tcPr>
          <w:p w14:paraId="6064742A"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8C9570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1CBDB3"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CA6562A"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44476CE" w14:textId="77777777" w:rsidR="00AB2B30" w:rsidRPr="00AC4FBC" w:rsidRDefault="006A7121">
            <w:pPr>
              <w:pStyle w:val="TAC"/>
            </w:pPr>
            <w:r w:rsidRPr="00AC4FBC">
              <w:t>DFT-s-OFDM</w:t>
            </w:r>
          </w:p>
          <w:p w14:paraId="218E85E5" w14:textId="77777777" w:rsidR="00AB2B30" w:rsidRPr="00AC4FBC" w:rsidRDefault="006A7121">
            <w:pPr>
              <w:pStyle w:val="TAC"/>
            </w:pPr>
            <w:r w:rsidRPr="00AC4FBC">
              <w:t>16QAM</w:t>
            </w:r>
          </w:p>
        </w:tc>
        <w:tc>
          <w:tcPr>
            <w:tcW w:w="1690" w:type="dxa"/>
            <w:tcBorders>
              <w:top w:val="single" w:sz="4" w:space="0" w:color="auto"/>
              <w:left w:val="single" w:sz="4" w:space="0" w:color="auto"/>
              <w:bottom w:val="single" w:sz="4" w:space="0" w:color="auto"/>
              <w:right w:val="single" w:sz="4" w:space="0" w:color="auto"/>
            </w:tcBorders>
            <w:vAlign w:val="center"/>
          </w:tcPr>
          <w:p w14:paraId="73B3597C"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27CEC33" w14:textId="77777777" w:rsidR="00AB2B30" w:rsidRPr="00AC4FBC" w:rsidRDefault="006A7121">
            <w:pPr>
              <w:pStyle w:val="TAC"/>
            </w:pPr>
            <w:r w:rsidRPr="00AC4FBC">
              <w:t>B</w:t>
            </w:r>
          </w:p>
        </w:tc>
      </w:tr>
      <w:tr w:rsidR="00AB2B30" w:rsidRPr="00AC4FBC" w14:paraId="27AE061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BC35A26" w14:textId="77777777" w:rsidR="00AB2B30" w:rsidRPr="00AC4FBC" w:rsidRDefault="006A7121">
            <w:pPr>
              <w:pStyle w:val="TAC"/>
            </w:pPr>
            <w:r w:rsidRPr="00AC4FBC">
              <w:t>17 (Note 3)</w:t>
            </w:r>
          </w:p>
        </w:tc>
        <w:tc>
          <w:tcPr>
            <w:tcW w:w="854" w:type="dxa"/>
            <w:tcBorders>
              <w:left w:val="single" w:sz="4" w:space="0" w:color="auto"/>
              <w:right w:val="single" w:sz="4" w:space="0" w:color="auto"/>
            </w:tcBorders>
            <w:vAlign w:val="center"/>
          </w:tcPr>
          <w:p w14:paraId="10665E0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2317CD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8E550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2621950"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871C516"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FA2D195"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444F0CE2" w14:textId="77777777" w:rsidR="00AB2B30" w:rsidRPr="00AC4FBC" w:rsidRDefault="006A7121">
            <w:pPr>
              <w:pStyle w:val="TAC"/>
            </w:pPr>
            <w:r w:rsidRPr="00AC4FBC">
              <w:t>A</w:t>
            </w:r>
          </w:p>
        </w:tc>
      </w:tr>
      <w:tr w:rsidR="00AB2B30" w:rsidRPr="00AC4FBC" w14:paraId="067DF40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A2C0E26" w14:textId="77777777" w:rsidR="00AB2B30" w:rsidRPr="00AC4FBC" w:rsidRDefault="006A7121">
            <w:pPr>
              <w:pStyle w:val="TAC"/>
            </w:pPr>
            <w:r w:rsidRPr="00AC4FBC">
              <w:t>18 (Note 3)</w:t>
            </w:r>
          </w:p>
        </w:tc>
        <w:tc>
          <w:tcPr>
            <w:tcW w:w="854" w:type="dxa"/>
            <w:tcBorders>
              <w:left w:val="single" w:sz="4" w:space="0" w:color="auto"/>
              <w:right w:val="single" w:sz="4" w:space="0" w:color="auto"/>
            </w:tcBorders>
            <w:vAlign w:val="center"/>
          </w:tcPr>
          <w:p w14:paraId="67279C5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5A4F1C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3DCEA3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D110D93"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242ADF2"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3180C30"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C9836DF" w14:textId="77777777" w:rsidR="00AB2B30" w:rsidRPr="00AC4FBC" w:rsidRDefault="006A7121">
            <w:pPr>
              <w:pStyle w:val="TAC"/>
            </w:pPr>
            <w:r w:rsidRPr="00AC4FBC">
              <w:t>A</w:t>
            </w:r>
          </w:p>
        </w:tc>
      </w:tr>
      <w:tr w:rsidR="00AB2B30" w:rsidRPr="00AC4FBC" w14:paraId="502B05E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906F042" w14:textId="77777777" w:rsidR="00AB2B30" w:rsidRPr="00AC4FBC" w:rsidRDefault="006A7121">
            <w:pPr>
              <w:pStyle w:val="TAC"/>
            </w:pPr>
            <w:r w:rsidRPr="00AC4FBC">
              <w:t>19 (Note 4)</w:t>
            </w:r>
          </w:p>
        </w:tc>
        <w:tc>
          <w:tcPr>
            <w:tcW w:w="854" w:type="dxa"/>
            <w:tcBorders>
              <w:left w:val="single" w:sz="4" w:space="0" w:color="auto"/>
              <w:right w:val="single" w:sz="4" w:space="0" w:color="auto"/>
            </w:tcBorders>
            <w:vAlign w:val="center"/>
          </w:tcPr>
          <w:p w14:paraId="0A3BCD4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33FB4B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050E6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30730AF"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5E36F2F"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512D2E19"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4D4E4E9F" w14:textId="77777777" w:rsidR="00AB2B30" w:rsidRPr="00AC4FBC" w:rsidRDefault="006A7121">
            <w:pPr>
              <w:pStyle w:val="TAC"/>
            </w:pPr>
            <w:r w:rsidRPr="00AC4FBC">
              <w:t>B</w:t>
            </w:r>
          </w:p>
        </w:tc>
      </w:tr>
      <w:tr w:rsidR="00AB2B30" w:rsidRPr="00AC4FBC" w14:paraId="5A0129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D8F189C" w14:textId="77777777" w:rsidR="00AB2B30" w:rsidRPr="00AC4FBC" w:rsidRDefault="006A7121">
            <w:pPr>
              <w:pStyle w:val="TAC"/>
            </w:pPr>
            <w:r w:rsidRPr="00AC4FBC">
              <w:t>20 (Note 4)</w:t>
            </w:r>
          </w:p>
        </w:tc>
        <w:tc>
          <w:tcPr>
            <w:tcW w:w="854" w:type="dxa"/>
            <w:tcBorders>
              <w:left w:val="single" w:sz="4" w:space="0" w:color="auto"/>
              <w:right w:val="single" w:sz="4" w:space="0" w:color="auto"/>
            </w:tcBorders>
            <w:vAlign w:val="center"/>
          </w:tcPr>
          <w:p w14:paraId="15AFE56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180053E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F9F49D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CE17CAC"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178C712"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179EFA8"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DEBCC14" w14:textId="77777777" w:rsidR="00AB2B30" w:rsidRPr="00AC4FBC" w:rsidRDefault="006A7121">
            <w:pPr>
              <w:pStyle w:val="TAC"/>
            </w:pPr>
            <w:r w:rsidRPr="00AC4FBC">
              <w:t>A</w:t>
            </w:r>
          </w:p>
        </w:tc>
      </w:tr>
      <w:tr w:rsidR="00AB2B30" w:rsidRPr="00AC4FBC" w14:paraId="0B60299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9A1243A" w14:textId="77777777" w:rsidR="00AB2B30" w:rsidRPr="00AC4FBC" w:rsidRDefault="006A7121">
            <w:pPr>
              <w:pStyle w:val="TAC"/>
            </w:pPr>
            <w:r w:rsidRPr="00AC4FBC">
              <w:t>21 (Note 4)</w:t>
            </w:r>
          </w:p>
        </w:tc>
        <w:tc>
          <w:tcPr>
            <w:tcW w:w="854" w:type="dxa"/>
            <w:tcBorders>
              <w:left w:val="single" w:sz="4" w:space="0" w:color="auto"/>
              <w:right w:val="single" w:sz="4" w:space="0" w:color="auto"/>
            </w:tcBorders>
            <w:vAlign w:val="center"/>
          </w:tcPr>
          <w:p w14:paraId="35F7CF64"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EDBEEC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664B5D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09FE545"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12B79CF" w14:textId="77777777" w:rsidR="00AB2B30" w:rsidRPr="00AC4FBC" w:rsidRDefault="006A7121">
            <w:pPr>
              <w:pStyle w:val="TAC"/>
            </w:pPr>
            <w:r w:rsidRPr="00AC4FBC">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BECC9D9"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060866E6" w14:textId="77777777" w:rsidR="00AB2B30" w:rsidRPr="00AC4FBC" w:rsidRDefault="006A7121">
            <w:pPr>
              <w:pStyle w:val="TAC"/>
            </w:pPr>
            <w:r w:rsidRPr="00AC4FBC">
              <w:t>A</w:t>
            </w:r>
          </w:p>
        </w:tc>
      </w:tr>
      <w:tr w:rsidR="00AB2B30" w:rsidRPr="00AC4FBC" w14:paraId="57129FE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3289439" w14:textId="77777777" w:rsidR="00AB2B30" w:rsidRPr="00AC4FBC" w:rsidRDefault="006A7121">
            <w:pPr>
              <w:pStyle w:val="TAC"/>
            </w:pPr>
            <w:r w:rsidRPr="00AC4FBC">
              <w:t>22</w:t>
            </w:r>
          </w:p>
        </w:tc>
        <w:tc>
          <w:tcPr>
            <w:tcW w:w="854" w:type="dxa"/>
            <w:tcBorders>
              <w:left w:val="single" w:sz="4" w:space="0" w:color="auto"/>
              <w:right w:val="single" w:sz="4" w:space="0" w:color="auto"/>
            </w:tcBorders>
            <w:vAlign w:val="center"/>
          </w:tcPr>
          <w:p w14:paraId="46CB06AE"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5CC0EF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067DF3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BEB42FC"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B7576A5"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4555B27"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996BE62" w14:textId="77777777" w:rsidR="00AB2B30" w:rsidRPr="00AC4FBC" w:rsidRDefault="006A7121">
            <w:pPr>
              <w:pStyle w:val="TAC"/>
            </w:pPr>
            <w:r w:rsidRPr="00AC4FBC">
              <w:t>B</w:t>
            </w:r>
          </w:p>
        </w:tc>
      </w:tr>
      <w:tr w:rsidR="00AB2B30" w:rsidRPr="00AC4FBC" w14:paraId="34F637A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08E1746" w14:textId="77777777" w:rsidR="00AB2B30" w:rsidRPr="00AC4FBC" w:rsidRDefault="006A7121">
            <w:pPr>
              <w:pStyle w:val="TAC"/>
            </w:pPr>
            <w:r w:rsidRPr="00AC4FBC">
              <w:t>23 (Note 3)</w:t>
            </w:r>
          </w:p>
        </w:tc>
        <w:tc>
          <w:tcPr>
            <w:tcW w:w="854" w:type="dxa"/>
            <w:tcBorders>
              <w:left w:val="single" w:sz="4" w:space="0" w:color="auto"/>
              <w:right w:val="single" w:sz="4" w:space="0" w:color="auto"/>
            </w:tcBorders>
            <w:vAlign w:val="center"/>
          </w:tcPr>
          <w:p w14:paraId="661F998A"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5523D6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F0B019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4490841"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0CE4589"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044E5AC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CFD8578" w14:textId="77777777" w:rsidR="00AB2B30" w:rsidRPr="00AC4FBC" w:rsidRDefault="006A7121">
            <w:pPr>
              <w:pStyle w:val="TAC"/>
            </w:pPr>
            <w:r w:rsidRPr="00AC4FBC">
              <w:t>B</w:t>
            </w:r>
          </w:p>
        </w:tc>
      </w:tr>
      <w:tr w:rsidR="00AB2B30" w:rsidRPr="00AC4FBC" w14:paraId="6BB1F26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4C0C658" w14:textId="77777777" w:rsidR="00AB2B30" w:rsidRPr="00AC4FBC" w:rsidRDefault="006A7121">
            <w:pPr>
              <w:pStyle w:val="TAC"/>
            </w:pPr>
            <w:r w:rsidRPr="00AC4FBC">
              <w:t>24 (Note 4)</w:t>
            </w:r>
          </w:p>
        </w:tc>
        <w:tc>
          <w:tcPr>
            <w:tcW w:w="854" w:type="dxa"/>
            <w:tcBorders>
              <w:left w:val="single" w:sz="4" w:space="0" w:color="auto"/>
              <w:right w:val="single" w:sz="4" w:space="0" w:color="auto"/>
            </w:tcBorders>
            <w:vAlign w:val="center"/>
          </w:tcPr>
          <w:p w14:paraId="52861A46"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DAAD66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DEF371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D21E7FD"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8CDC54E" w14:textId="77777777" w:rsidR="00AB2B30" w:rsidRPr="00AC4FBC" w:rsidRDefault="006A7121">
            <w:pPr>
              <w:pStyle w:val="TAC"/>
            </w:pPr>
            <w:r w:rsidRPr="00AC4FBC">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2917067F"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36102B6" w14:textId="77777777" w:rsidR="00AB2B30" w:rsidRPr="00AC4FBC" w:rsidRDefault="006A7121">
            <w:pPr>
              <w:pStyle w:val="TAC"/>
            </w:pPr>
            <w:r w:rsidRPr="00AC4FBC">
              <w:t>B</w:t>
            </w:r>
          </w:p>
        </w:tc>
      </w:tr>
      <w:tr w:rsidR="00AB2B30" w:rsidRPr="00AC4FBC" w14:paraId="4CF92F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4AC7398" w14:textId="77777777" w:rsidR="00AB2B30" w:rsidRPr="00AC4FBC" w:rsidRDefault="006A7121">
            <w:pPr>
              <w:pStyle w:val="TAC"/>
            </w:pPr>
            <w:r w:rsidRPr="00AC4FBC">
              <w:t>25</w:t>
            </w:r>
          </w:p>
        </w:tc>
        <w:tc>
          <w:tcPr>
            <w:tcW w:w="854" w:type="dxa"/>
            <w:tcBorders>
              <w:left w:val="single" w:sz="4" w:space="0" w:color="auto"/>
              <w:right w:val="single" w:sz="4" w:space="0" w:color="auto"/>
            </w:tcBorders>
            <w:vAlign w:val="center"/>
          </w:tcPr>
          <w:p w14:paraId="06DB478B"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554514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BDCF1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2BF03E5"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5052DCD"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2BAE180"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76699EAC" w14:textId="77777777" w:rsidR="00AB2B30" w:rsidRPr="00AC4FBC" w:rsidRDefault="006A7121">
            <w:pPr>
              <w:pStyle w:val="TAC"/>
            </w:pPr>
            <w:r w:rsidRPr="00AC4FBC">
              <w:t>B</w:t>
            </w:r>
          </w:p>
        </w:tc>
      </w:tr>
      <w:tr w:rsidR="00AB2B30" w:rsidRPr="00AC4FBC" w14:paraId="4FCBEF0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E8D49C1" w14:textId="77777777" w:rsidR="00AB2B30" w:rsidRPr="00AC4FBC" w:rsidRDefault="006A7121">
            <w:pPr>
              <w:pStyle w:val="TAC"/>
            </w:pPr>
            <w:r w:rsidRPr="00AC4FBC">
              <w:t>26 (Note 3)</w:t>
            </w:r>
          </w:p>
        </w:tc>
        <w:tc>
          <w:tcPr>
            <w:tcW w:w="854" w:type="dxa"/>
            <w:tcBorders>
              <w:left w:val="single" w:sz="4" w:space="0" w:color="auto"/>
              <w:right w:val="single" w:sz="4" w:space="0" w:color="auto"/>
            </w:tcBorders>
            <w:vAlign w:val="center"/>
          </w:tcPr>
          <w:p w14:paraId="5D532569"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9CF251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ACF4F3A"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E1F5CC7"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437301D"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43D78B7"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654CD673" w14:textId="77777777" w:rsidR="00AB2B30" w:rsidRPr="00AC4FBC" w:rsidRDefault="006A7121">
            <w:pPr>
              <w:pStyle w:val="TAC"/>
            </w:pPr>
            <w:r w:rsidRPr="00AC4FBC">
              <w:t>B</w:t>
            </w:r>
          </w:p>
        </w:tc>
      </w:tr>
      <w:tr w:rsidR="00AB2B30" w:rsidRPr="00AC4FBC" w14:paraId="6AD2CED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D9E36BC" w14:textId="77777777" w:rsidR="00AB2B30" w:rsidRPr="00AC4FBC" w:rsidRDefault="006A7121">
            <w:pPr>
              <w:pStyle w:val="TAC"/>
            </w:pPr>
            <w:r w:rsidRPr="00AC4FBC">
              <w:lastRenderedPageBreak/>
              <w:t>27 (Note 4)</w:t>
            </w:r>
          </w:p>
        </w:tc>
        <w:tc>
          <w:tcPr>
            <w:tcW w:w="854" w:type="dxa"/>
            <w:tcBorders>
              <w:left w:val="single" w:sz="4" w:space="0" w:color="auto"/>
              <w:right w:val="single" w:sz="4" w:space="0" w:color="auto"/>
            </w:tcBorders>
            <w:vAlign w:val="center"/>
          </w:tcPr>
          <w:p w14:paraId="19A6BDEA"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2CD077E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4948DB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0E8E09"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36BCB34" w14:textId="77777777" w:rsidR="00AB2B30" w:rsidRPr="00AC4FBC" w:rsidRDefault="006A7121">
            <w:pPr>
              <w:pStyle w:val="TAC"/>
            </w:pPr>
            <w:r w:rsidRPr="00AC4FBC">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95F8539"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086B4CD" w14:textId="77777777" w:rsidR="00AB2B30" w:rsidRPr="00AC4FBC" w:rsidRDefault="006A7121">
            <w:pPr>
              <w:pStyle w:val="TAC"/>
            </w:pPr>
            <w:r w:rsidRPr="00AC4FBC">
              <w:t>B</w:t>
            </w:r>
          </w:p>
        </w:tc>
      </w:tr>
      <w:tr w:rsidR="00AB2B30" w:rsidRPr="00AC4FBC" w14:paraId="3465D8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45550E4" w14:textId="77777777" w:rsidR="00AB2B30" w:rsidRPr="00AC4FBC" w:rsidRDefault="006A7121">
            <w:pPr>
              <w:pStyle w:val="TAC"/>
            </w:pPr>
            <w:r w:rsidRPr="00AC4FBC">
              <w:t>28</w:t>
            </w:r>
          </w:p>
        </w:tc>
        <w:tc>
          <w:tcPr>
            <w:tcW w:w="854" w:type="dxa"/>
            <w:tcBorders>
              <w:left w:val="single" w:sz="4" w:space="0" w:color="auto"/>
              <w:right w:val="single" w:sz="4" w:space="0" w:color="auto"/>
            </w:tcBorders>
            <w:vAlign w:val="center"/>
          </w:tcPr>
          <w:p w14:paraId="480D0562"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694502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2D4A47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B55193"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61075C07"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2625A66"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4232DD70" w14:textId="77777777" w:rsidR="00AB2B30" w:rsidRPr="00AC4FBC" w:rsidRDefault="006A7121">
            <w:pPr>
              <w:pStyle w:val="TAC"/>
            </w:pPr>
            <w:r w:rsidRPr="00AC4FBC">
              <w:t>B</w:t>
            </w:r>
          </w:p>
        </w:tc>
      </w:tr>
      <w:tr w:rsidR="00AB2B30" w:rsidRPr="00AC4FBC" w14:paraId="080FF0C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23CD15" w14:textId="77777777" w:rsidR="00AB2B30" w:rsidRPr="00AC4FBC" w:rsidRDefault="006A7121">
            <w:pPr>
              <w:pStyle w:val="TAC"/>
            </w:pPr>
            <w:r w:rsidRPr="00AC4FBC">
              <w:t>29 (Note 3)</w:t>
            </w:r>
          </w:p>
        </w:tc>
        <w:tc>
          <w:tcPr>
            <w:tcW w:w="854" w:type="dxa"/>
            <w:tcBorders>
              <w:left w:val="single" w:sz="4" w:space="0" w:color="auto"/>
              <w:right w:val="single" w:sz="4" w:space="0" w:color="auto"/>
            </w:tcBorders>
            <w:vAlign w:val="center"/>
          </w:tcPr>
          <w:p w14:paraId="727F6D13"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D8878E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793DBD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E6676DE"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BEAE45C"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D4782B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B6EE33A" w14:textId="77777777" w:rsidR="00AB2B30" w:rsidRPr="00AC4FBC" w:rsidRDefault="006A7121">
            <w:pPr>
              <w:pStyle w:val="TAC"/>
            </w:pPr>
            <w:r w:rsidRPr="00AC4FBC">
              <w:t>B</w:t>
            </w:r>
          </w:p>
        </w:tc>
      </w:tr>
      <w:tr w:rsidR="00AB2B30" w:rsidRPr="00AC4FBC" w14:paraId="7036B29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693D6EE" w14:textId="77777777" w:rsidR="00AB2B30" w:rsidRPr="00AC4FBC" w:rsidRDefault="006A7121">
            <w:pPr>
              <w:pStyle w:val="TAC"/>
            </w:pPr>
            <w:r w:rsidRPr="00AC4FBC">
              <w:t>30 (Note 3)</w:t>
            </w:r>
          </w:p>
        </w:tc>
        <w:tc>
          <w:tcPr>
            <w:tcW w:w="854" w:type="dxa"/>
            <w:tcBorders>
              <w:left w:val="single" w:sz="4" w:space="0" w:color="auto"/>
              <w:right w:val="single" w:sz="4" w:space="0" w:color="auto"/>
            </w:tcBorders>
            <w:vAlign w:val="center"/>
          </w:tcPr>
          <w:p w14:paraId="50A958DA"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0BC28EB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1E9F56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778FC23"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76DA4A2"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4518D22"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17A00042" w14:textId="77777777" w:rsidR="00AB2B30" w:rsidRPr="00AC4FBC" w:rsidRDefault="006A7121">
            <w:pPr>
              <w:pStyle w:val="TAC"/>
            </w:pPr>
            <w:r w:rsidRPr="00AC4FBC">
              <w:t>A</w:t>
            </w:r>
          </w:p>
        </w:tc>
      </w:tr>
      <w:tr w:rsidR="00AB2B30" w:rsidRPr="00AC4FBC" w14:paraId="47F94F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D6D9FFE" w14:textId="77777777" w:rsidR="00AB2B30" w:rsidRPr="00AC4FBC" w:rsidRDefault="006A7121">
            <w:pPr>
              <w:pStyle w:val="TAC"/>
            </w:pPr>
            <w:r w:rsidRPr="00AC4FBC">
              <w:t>31 (Note 3)</w:t>
            </w:r>
          </w:p>
        </w:tc>
        <w:tc>
          <w:tcPr>
            <w:tcW w:w="854" w:type="dxa"/>
            <w:tcBorders>
              <w:left w:val="single" w:sz="4" w:space="0" w:color="auto"/>
              <w:right w:val="single" w:sz="4" w:space="0" w:color="auto"/>
            </w:tcBorders>
            <w:vAlign w:val="center"/>
          </w:tcPr>
          <w:p w14:paraId="719FD75F"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C163A5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BC90BED"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ADB414B"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8648495"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633F13A8"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5E1F178" w14:textId="77777777" w:rsidR="00AB2B30" w:rsidRPr="00AC4FBC" w:rsidRDefault="006A7121">
            <w:pPr>
              <w:pStyle w:val="TAC"/>
            </w:pPr>
            <w:r w:rsidRPr="00AC4FBC">
              <w:t>A</w:t>
            </w:r>
          </w:p>
        </w:tc>
      </w:tr>
      <w:tr w:rsidR="00AB2B30" w:rsidRPr="00AC4FBC" w14:paraId="3A21389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6ACEB7" w14:textId="77777777" w:rsidR="00AB2B30" w:rsidRPr="00AC4FBC" w:rsidRDefault="006A7121">
            <w:pPr>
              <w:pStyle w:val="TAC"/>
            </w:pPr>
            <w:r w:rsidRPr="00AC4FBC">
              <w:t>32 (Note 4)</w:t>
            </w:r>
          </w:p>
        </w:tc>
        <w:tc>
          <w:tcPr>
            <w:tcW w:w="854" w:type="dxa"/>
            <w:tcBorders>
              <w:left w:val="single" w:sz="4" w:space="0" w:color="auto"/>
              <w:right w:val="single" w:sz="4" w:space="0" w:color="auto"/>
            </w:tcBorders>
            <w:vAlign w:val="center"/>
          </w:tcPr>
          <w:p w14:paraId="168922B1"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6049C7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9F37BF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CE77A70"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750EE02"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06C79BF8"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2B73962" w14:textId="77777777" w:rsidR="00AB2B30" w:rsidRPr="00AC4FBC" w:rsidRDefault="006A7121">
            <w:pPr>
              <w:pStyle w:val="TAC"/>
            </w:pPr>
            <w:r w:rsidRPr="00AC4FBC">
              <w:t>B</w:t>
            </w:r>
          </w:p>
        </w:tc>
      </w:tr>
      <w:tr w:rsidR="00AB2B30" w:rsidRPr="00AC4FBC" w14:paraId="0D0F9CC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78510D0" w14:textId="77777777" w:rsidR="00AB2B30" w:rsidRPr="00AC4FBC" w:rsidRDefault="006A7121">
            <w:pPr>
              <w:pStyle w:val="TAC"/>
            </w:pPr>
            <w:r w:rsidRPr="00AC4FBC">
              <w:t>33 (Note 4)</w:t>
            </w:r>
          </w:p>
        </w:tc>
        <w:tc>
          <w:tcPr>
            <w:tcW w:w="854" w:type="dxa"/>
            <w:tcBorders>
              <w:left w:val="single" w:sz="4" w:space="0" w:color="auto"/>
              <w:right w:val="single" w:sz="4" w:space="0" w:color="auto"/>
            </w:tcBorders>
            <w:vAlign w:val="center"/>
          </w:tcPr>
          <w:p w14:paraId="36E2BD20"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37E4BF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F36212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AA35CEB"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5830653B"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3A87BAC"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19D5D44" w14:textId="77777777" w:rsidR="00AB2B30" w:rsidRPr="00AC4FBC" w:rsidRDefault="006A7121">
            <w:pPr>
              <w:pStyle w:val="TAC"/>
            </w:pPr>
            <w:r w:rsidRPr="00AC4FBC">
              <w:t>A</w:t>
            </w:r>
          </w:p>
        </w:tc>
      </w:tr>
      <w:tr w:rsidR="00AB2B30" w:rsidRPr="00AC4FBC" w14:paraId="772BB37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AFE0BB5" w14:textId="77777777" w:rsidR="00AB2B30" w:rsidRPr="00AC4FBC" w:rsidRDefault="006A7121">
            <w:pPr>
              <w:pStyle w:val="TAC"/>
            </w:pPr>
            <w:r w:rsidRPr="00AC4FBC">
              <w:t>34 (Note 4)</w:t>
            </w:r>
          </w:p>
        </w:tc>
        <w:tc>
          <w:tcPr>
            <w:tcW w:w="854" w:type="dxa"/>
            <w:tcBorders>
              <w:left w:val="single" w:sz="4" w:space="0" w:color="auto"/>
              <w:right w:val="single" w:sz="4" w:space="0" w:color="auto"/>
            </w:tcBorders>
            <w:vAlign w:val="center"/>
          </w:tcPr>
          <w:p w14:paraId="6F13F16F"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B222D3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92E73C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61C3B16"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241391C3" w14:textId="77777777" w:rsidR="00AB2B30" w:rsidRPr="00AC4FBC" w:rsidRDefault="006A7121">
            <w:pPr>
              <w:pStyle w:val="TAC"/>
            </w:pPr>
            <w:r w:rsidRPr="00AC4FBC">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DCBA65B"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28B9B399" w14:textId="77777777" w:rsidR="00AB2B30" w:rsidRPr="00AC4FBC" w:rsidRDefault="006A7121">
            <w:pPr>
              <w:pStyle w:val="TAC"/>
            </w:pPr>
            <w:r w:rsidRPr="00AC4FBC">
              <w:t>A</w:t>
            </w:r>
          </w:p>
        </w:tc>
      </w:tr>
      <w:tr w:rsidR="00AB2B30" w:rsidRPr="00AC4FBC" w14:paraId="4C5EE5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2900576" w14:textId="77777777" w:rsidR="00AB2B30" w:rsidRPr="00AC4FBC" w:rsidRDefault="006A7121">
            <w:pPr>
              <w:pStyle w:val="TAC"/>
            </w:pPr>
            <w:r w:rsidRPr="00AC4FBC">
              <w:t>35</w:t>
            </w:r>
          </w:p>
        </w:tc>
        <w:tc>
          <w:tcPr>
            <w:tcW w:w="854" w:type="dxa"/>
            <w:tcBorders>
              <w:left w:val="single" w:sz="4" w:space="0" w:color="auto"/>
              <w:right w:val="single" w:sz="4" w:space="0" w:color="auto"/>
            </w:tcBorders>
            <w:vAlign w:val="center"/>
          </w:tcPr>
          <w:p w14:paraId="4A2E732E"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3059A74"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9033FD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CB3E926"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D0447CC"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84333A8"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5215FA3" w14:textId="77777777" w:rsidR="00AB2B30" w:rsidRPr="00AC4FBC" w:rsidRDefault="006A7121">
            <w:pPr>
              <w:pStyle w:val="TAC"/>
            </w:pPr>
            <w:r w:rsidRPr="00AC4FBC">
              <w:t>B</w:t>
            </w:r>
          </w:p>
        </w:tc>
      </w:tr>
      <w:tr w:rsidR="00AB2B30" w:rsidRPr="00AC4FBC" w14:paraId="20EBE2D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F965D6C" w14:textId="77777777" w:rsidR="00AB2B30" w:rsidRPr="00AC4FBC" w:rsidRDefault="006A7121">
            <w:pPr>
              <w:pStyle w:val="TAC"/>
            </w:pPr>
            <w:r w:rsidRPr="00AC4FBC">
              <w:t>36 (Note 3)</w:t>
            </w:r>
          </w:p>
        </w:tc>
        <w:tc>
          <w:tcPr>
            <w:tcW w:w="854" w:type="dxa"/>
            <w:tcBorders>
              <w:left w:val="single" w:sz="4" w:space="0" w:color="auto"/>
              <w:right w:val="single" w:sz="4" w:space="0" w:color="auto"/>
            </w:tcBorders>
            <w:vAlign w:val="center"/>
          </w:tcPr>
          <w:p w14:paraId="768AEBD9"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A86C82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B9AF20"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1803D7D"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2FC3963D"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D6773FB"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4D95704" w14:textId="77777777" w:rsidR="00AB2B30" w:rsidRPr="00AC4FBC" w:rsidRDefault="006A7121">
            <w:pPr>
              <w:pStyle w:val="TAC"/>
            </w:pPr>
            <w:r w:rsidRPr="00AC4FBC">
              <w:t>B</w:t>
            </w:r>
          </w:p>
        </w:tc>
      </w:tr>
      <w:tr w:rsidR="00AB2B30" w:rsidRPr="00AC4FBC" w14:paraId="293A9E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469EFEE" w14:textId="77777777" w:rsidR="00AB2B30" w:rsidRPr="00AC4FBC" w:rsidRDefault="006A7121">
            <w:pPr>
              <w:pStyle w:val="TAC"/>
            </w:pPr>
            <w:r w:rsidRPr="00AC4FBC">
              <w:t>37 (Note 3)</w:t>
            </w:r>
          </w:p>
        </w:tc>
        <w:tc>
          <w:tcPr>
            <w:tcW w:w="854" w:type="dxa"/>
            <w:tcBorders>
              <w:left w:val="single" w:sz="4" w:space="0" w:color="auto"/>
              <w:right w:val="single" w:sz="4" w:space="0" w:color="auto"/>
            </w:tcBorders>
            <w:vAlign w:val="center"/>
          </w:tcPr>
          <w:p w14:paraId="3F263C2D"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8DF6576"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D4434E9"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CAEAEB3"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4710423"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EB876F9"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05B91A82" w14:textId="77777777" w:rsidR="00AB2B30" w:rsidRPr="00AC4FBC" w:rsidRDefault="006A7121">
            <w:pPr>
              <w:pStyle w:val="TAC"/>
            </w:pPr>
            <w:r w:rsidRPr="00AC4FBC">
              <w:t>A</w:t>
            </w:r>
          </w:p>
        </w:tc>
      </w:tr>
      <w:tr w:rsidR="00AB2B30" w:rsidRPr="00AC4FBC" w14:paraId="16FCEB8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CC6FB8" w14:textId="77777777" w:rsidR="00AB2B30" w:rsidRPr="00AC4FBC" w:rsidRDefault="006A7121">
            <w:pPr>
              <w:pStyle w:val="TAC"/>
            </w:pPr>
            <w:r w:rsidRPr="00AC4FBC">
              <w:t>38 (Note 3)</w:t>
            </w:r>
          </w:p>
        </w:tc>
        <w:tc>
          <w:tcPr>
            <w:tcW w:w="854" w:type="dxa"/>
            <w:tcBorders>
              <w:left w:val="single" w:sz="4" w:space="0" w:color="auto"/>
              <w:right w:val="single" w:sz="4" w:space="0" w:color="auto"/>
            </w:tcBorders>
            <w:vAlign w:val="center"/>
          </w:tcPr>
          <w:p w14:paraId="65E6BA23"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5F7FB7D1"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1BBA45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69D8303"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73B7F443"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32296F0"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10564E9" w14:textId="77777777" w:rsidR="00AB2B30" w:rsidRPr="00AC4FBC" w:rsidRDefault="006A7121">
            <w:pPr>
              <w:pStyle w:val="TAC"/>
            </w:pPr>
            <w:r w:rsidRPr="00AC4FBC">
              <w:t>A</w:t>
            </w:r>
          </w:p>
        </w:tc>
      </w:tr>
      <w:tr w:rsidR="00AB2B30" w:rsidRPr="00AC4FBC" w14:paraId="6CE4AF0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FE46C50" w14:textId="77777777" w:rsidR="00AB2B30" w:rsidRPr="00AC4FBC" w:rsidRDefault="006A7121">
            <w:pPr>
              <w:pStyle w:val="TAC"/>
            </w:pPr>
            <w:r w:rsidRPr="00AC4FBC">
              <w:t>39 (Note 4)</w:t>
            </w:r>
          </w:p>
        </w:tc>
        <w:tc>
          <w:tcPr>
            <w:tcW w:w="854" w:type="dxa"/>
            <w:tcBorders>
              <w:left w:val="single" w:sz="4" w:space="0" w:color="auto"/>
              <w:right w:val="single" w:sz="4" w:space="0" w:color="auto"/>
            </w:tcBorders>
            <w:vAlign w:val="center"/>
          </w:tcPr>
          <w:p w14:paraId="791C23D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7979C7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E594A7C"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28B29B2"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FCB89C7"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E71514A"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C484DFD" w14:textId="77777777" w:rsidR="00AB2B30" w:rsidRPr="00AC4FBC" w:rsidRDefault="006A7121">
            <w:pPr>
              <w:pStyle w:val="TAC"/>
            </w:pPr>
            <w:r w:rsidRPr="00AC4FBC">
              <w:t>B</w:t>
            </w:r>
          </w:p>
        </w:tc>
      </w:tr>
      <w:tr w:rsidR="00AB2B30" w:rsidRPr="00AC4FBC" w14:paraId="3E23F00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C1BDB17" w14:textId="77777777" w:rsidR="00AB2B30" w:rsidRPr="00AC4FBC" w:rsidRDefault="006A7121">
            <w:pPr>
              <w:pStyle w:val="TAC"/>
            </w:pPr>
            <w:r w:rsidRPr="00AC4FBC">
              <w:t>40 (Note 4)</w:t>
            </w:r>
          </w:p>
        </w:tc>
        <w:tc>
          <w:tcPr>
            <w:tcW w:w="854" w:type="dxa"/>
            <w:tcBorders>
              <w:left w:val="single" w:sz="4" w:space="0" w:color="auto"/>
              <w:right w:val="single" w:sz="4" w:space="0" w:color="auto"/>
            </w:tcBorders>
            <w:vAlign w:val="center"/>
          </w:tcPr>
          <w:p w14:paraId="73B0CDB4"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60D0761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8501CF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473EED1"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E9DC5E2"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5BD2F9E"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65D882EF" w14:textId="77777777" w:rsidR="00AB2B30" w:rsidRPr="00AC4FBC" w:rsidRDefault="006A7121">
            <w:pPr>
              <w:pStyle w:val="TAC"/>
            </w:pPr>
            <w:r w:rsidRPr="00AC4FBC">
              <w:t>A</w:t>
            </w:r>
          </w:p>
        </w:tc>
      </w:tr>
      <w:tr w:rsidR="00AB2B30" w:rsidRPr="00AC4FBC" w14:paraId="535A2B5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3BD0BC7" w14:textId="77777777" w:rsidR="00AB2B30" w:rsidRPr="00AC4FBC" w:rsidRDefault="006A7121">
            <w:pPr>
              <w:pStyle w:val="TAC"/>
            </w:pPr>
            <w:r w:rsidRPr="00AC4FBC">
              <w:t>41 (Note 4)</w:t>
            </w:r>
          </w:p>
        </w:tc>
        <w:tc>
          <w:tcPr>
            <w:tcW w:w="854" w:type="dxa"/>
            <w:tcBorders>
              <w:left w:val="single" w:sz="4" w:space="0" w:color="auto"/>
              <w:right w:val="single" w:sz="4" w:space="0" w:color="auto"/>
            </w:tcBorders>
            <w:vAlign w:val="center"/>
          </w:tcPr>
          <w:p w14:paraId="067977BC"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CF321B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6624394"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2C7383E"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FC57432" w14:textId="77777777" w:rsidR="00AB2B30" w:rsidRPr="00AC4FBC" w:rsidRDefault="006A7121">
            <w:pPr>
              <w:pStyle w:val="TAC"/>
            </w:pPr>
            <w:r w:rsidRPr="00AC4FBC">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5077B8E"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5B1BC4CF" w14:textId="77777777" w:rsidR="00AB2B30" w:rsidRPr="00AC4FBC" w:rsidRDefault="006A7121">
            <w:pPr>
              <w:pStyle w:val="TAC"/>
            </w:pPr>
            <w:r w:rsidRPr="00AC4FBC">
              <w:t>A</w:t>
            </w:r>
          </w:p>
        </w:tc>
      </w:tr>
      <w:tr w:rsidR="00AB2B30" w:rsidRPr="00AC4FBC" w14:paraId="11845A9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53C8E67" w14:textId="77777777" w:rsidR="00AB2B30" w:rsidRPr="00AC4FBC" w:rsidRDefault="006A7121">
            <w:pPr>
              <w:pStyle w:val="TAC"/>
            </w:pPr>
            <w:r w:rsidRPr="00AC4FBC">
              <w:t>42</w:t>
            </w:r>
          </w:p>
        </w:tc>
        <w:tc>
          <w:tcPr>
            <w:tcW w:w="854" w:type="dxa"/>
            <w:tcBorders>
              <w:left w:val="single" w:sz="4" w:space="0" w:color="auto"/>
              <w:right w:val="single" w:sz="4" w:space="0" w:color="auto"/>
            </w:tcBorders>
            <w:vAlign w:val="center"/>
          </w:tcPr>
          <w:p w14:paraId="3F2FE64D"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BA2EC7E"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457736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9F39AF3"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18C3645"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B0AAE50"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03CE0437" w14:textId="77777777" w:rsidR="00AB2B30" w:rsidRPr="00AC4FBC" w:rsidRDefault="006A7121">
            <w:pPr>
              <w:pStyle w:val="TAC"/>
            </w:pPr>
            <w:r w:rsidRPr="00AC4FBC">
              <w:t>B</w:t>
            </w:r>
          </w:p>
        </w:tc>
      </w:tr>
      <w:tr w:rsidR="00AB2B30" w:rsidRPr="00AC4FBC" w14:paraId="094985E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D943DEE" w14:textId="77777777" w:rsidR="00AB2B30" w:rsidRPr="00AC4FBC" w:rsidRDefault="006A7121">
            <w:pPr>
              <w:pStyle w:val="TAC"/>
            </w:pPr>
            <w:r w:rsidRPr="00AC4FBC">
              <w:t>43 (Note 3)</w:t>
            </w:r>
          </w:p>
        </w:tc>
        <w:tc>
          <w:tcPr>
            <w:tcW w:w="854" w:type="dxa"/>
            <w:tcBorders>
              <w:left w:val="single" w:sz="4" w:space="0" w:color="auto"/>
              <w:right w:val="single" w:sz="4" w:space="0" w:color="auto"/>
            </w:tcBorders>
            <w:vAlign w:val="center"/>
          </w:tcPr>
          <w:p w14:paraId="5B189C9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5A3C317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24339B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809E8E2"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2F382A47"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8BAA928"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BF82252" w14:textId="77777777" w:rsidR="00AB2B30" w:rsidRPr="00AC4FBC" w:rsidRDefault="006A7121">
            <w:pPr>
              <w:pStyle w:val="TAC"/>
            </w:pPr>
            <w:r w:rsidRPr="00AC4FBC">
              <w:t>B</w:t>
            </w:r>
          </w:p>
        </w:tc>
      </w:tr>
      <w:tr w:rsidR="00AB2B30" w:rsidRPr="00AC4FBC" w14:paraId="4055F7F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4A18CEF" w14:textId="77777777" w:rsidR="00AB2B30" w:rsidRPr="00AC4FBC" w:rsidRDefault="006A7121">
            <w:pPr>
              <w:pStyle w:val="TAC"/>
            </w:pPr>
            <w:r w:rsidRPr="00AC4FBC">
              <w:t>44 (Note 4)</w:t>
            </w:r>
          </w:p>
        </w:tc>
        <w:tc>
          <w:tcPr>
            <w:tcW w:w="854" w:type="dxa"/>
            <w:tcBorders>
              <w:left w:val="single" w:sz="4" w:space="0" w:color="auto"/>
              <w:right w:val="single" w:sz="4" w:space="0" w:color="auto"/>
            </w:tcBorders>
            <w:vAlign w:val="center"/>
          </w:tcPr>
          <w:p w14:paraId="24A88D4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13FEE0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C9C30B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4F063ED7"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DA58DD4" w14:textId="77777777" w:rsidR="00AB2B30" w:rsidRPr="00AC4FBC" w:rsidRDefault="006A7121">
            <w:pPr>
              <w:pStyle w:val="TAC"/>
            </w:pPr>
            <w:r w:rsidRPr="00AC4FBC">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33EE20C"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6E72ACA4" w14:textId="77777777" w:rsidR="00AB2B30" w:rsidRPr="00AC4FBC" w:rsidRDefault="006A7121">
            <w:pPr>
              <w:pStyle w:val="TAC"/>
            </w:pPr>
            <w:r w:rsidRPr="00AC4FBC">
              <w:t>B</w:t>
            </w:r>
          </w:p>
        </w:tc>
      </w:tr>
      <w:tr w:rsidR="00AB2B30" w:rsidRPr="00AC4FBC" w14:paraId="4A6FAFF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D162687" w14:textId="77777777" w:rsidR="00AB2B30" w:rsidRPr="00AC4FBC" w:rsidRDefault="006A7121">
            <w:pPr>
              <w:pStyle w:val="TAC"/>
            </w:pPr>
            <w:r w:rsidRPr="00AC4FBC">
              <w:t>45</w:t>
            </w:r>
          </w:p>
        </w:tc>
        <w:tc>
          <w:tcPr>
            <w:tcW w:w="854" w:type="dxa"/>
            <w:tcBorders>
              <w:left w:val="single" w:sz="4" w:space="0" w:color="auto"/>
              <w:right w:val="single" w:sz="4" w:space="0" w:color="auto"/>
            </w:tcBorders>
            <w:vAlign w:val="center"/>
          </w:tcPr>
          <w:p w14:paraId="15D0EF8C"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0B8293E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B7171D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A292C48"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894A491"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97A236B"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3DADAA6B" w14:textId="77777777" w:rsidR="00AB2B30" w:rsidRPr="00AC4FBC" w:rsidRDefault="006A7121">
            <w:pPr>
              <w:pStyle w:val="TAC"/>
            </w:pPr>
            <w:r w:rsidRPr="00AC4FBC">
              <w:t>B</w:t>
            </w:r>
          </w:p>
        </w:tc>
      </w:tr>
      <w:tr w:rsidR="00AB2B30" w:rsidRPr="00AC4FBC" w14:paraId="7589A0D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9BDD864" w14:textId="77777777" w:rsidR="00AB2B30" w:rsidRPr="00AC4FBC" w:rsidRDefault="006A7121">
            <w:pPr>
              <w:pStyle w:val="TAC"/>
            </w:pPr>
            <w:r w:rsidRPr="00AC4FBC">
              <w:t>46 (Note 3)</w:t>
            </w:r>
          </w:p>
        </w:tc>
        <w:tc>
          <w:tcPr>
            <w:tcW w:w="854" w:type="dxa"/>
            <w:tcBorders>
              <w:left w:val="single" w:sz="4" w:space="0" w:color="auto"/>
              <w:right w:val="single" w:sz="4" w:space="0" w:color="auto"/>
            </w:tcBorders>
            <w:vAlign w:val="center"/>
          </w:tcPr>
          <w:p w14:paraId="4323495F"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3BC2A19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4BD32A2"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94C4D76"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F449530"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651C2CCD"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4EF9090" w14:textId="77777777" w:rsidR="00AB2B30" w:rsidRPr="00AC4FBC" w:rsidRDefault="006A7121">
            <w:pPr>
              <w:pStyle w:val="TAC"/>
            </w:pPr>
            <w:r w:rsidRPr="00AC4FBC">
              <w:t>B</w:t>
            </w:r>
          </w:p>
        </w:tc>
      </w:tr>
      <w:tr w:rsidR="00AB2B30" w:rsidRPr="00AC4FBC" w14:paraId="5994749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BECC268" w14:textId="77777777" w:rsidR="00AB2B30" w:rsidRPr="00AC4FBC" w:rsidRDefault="006A7121">
            <w:pPr>
              <w:pStyle w:val="TAC"/>
            </w:pPr>
            <w:r w:rsidRPr="00AC4FBC">
              <w:t>47 (Note 4)</w:t>
            </w:r>
          </w:p>
        </w:tc>
        <w:tc>
          <w:tcPr>
            <w:tcW w:w="854" w:type="dxa"/>
            <w:tcBorders>
              <w:left w:val="single" w:sz="4" w:space="0" w:color="auto"/>
              <w:right w:val="single" w:sz="4" w:space="0" w:color="auto"/>
            </w:tcBorders>
            <w:vAlign w:val="center"/>
          </w:tcPr>
          <w:p w14:paraId="04EAE953"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4305CAF3"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047B62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A23C2E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78F8A507"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5DFF593"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BDD084E" w14:textId="77777777" w:rsidR="00AB2B30" w:rsidRPr="00AC4FBC" w:rsidRDefault="006A7121">
            <w:pPr>
              <w:pStyle w:val="TAC"/>
            </w:pPr>
            <w:r w:rsidRPr="00AC4FBC">
              <w:t>B</w:t>
            </w:r>
          </w:p>
        </w:tc>
      </w:tr>
      <w:tr w:rsidR="00AB2B30" w:rsidRPr="00AC4FBC" w14:paraId="198D5BD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F48F5E2" w14:textId="77777777" w:rsidR="00AB2B30" w:rsidRPr="00AC4FBC" w:rsidRDefault="006A7121">
            <w:pPr>
              <w:pStyle w:val="TAC"/>
            </w:pPr>
            <w:r w:rsidRPr="00AC4FBC">
              <w:t>48 (Note 4)</w:t>
            </w:r>
          </w:p>
        </w:tc>
        <w:tc>
          <w:tcPr>
            <w:tcW w:w="854" w:type="dxa"/>
            <w:tcBorders>
              <w:left w:val="single" w:sz="4" w:space="0" w:color="auto"/>
              <w:right w:val="single" w:sz="4" w:space="0" w:color="auto"/>
            </w:tcBorders>
            <w:vAlign w:val="center"/>
          </w:tcPr>
          <w:p w14:paraId="1D0DA7B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FE7A4F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4B08C3E"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640111AB" w14:textId="77777777" w:rsidR="00AB2B30" w:rsidRPr="00AC4FBC" w:rsidRDefault="006A7121">
            <w:pPr>
              <w:pStyle w:val="TAC"/>
            </w:pPr>
            <w:r w:rsidRPr="00AC4FBC">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180FC396"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FCF0BA3" w14:textId="77777777" w:rsidR="00AB2B30" w:rsidRPr="00AC4FBC" w:rsidRDefault="006A7121">
            <w:pPr>
              <w:pStyle w:val="TAC"/>
            </w:pPr>
            <w:r w:rsidRPr="00AC4FBC">
              <w:t>Edge_Full_Left</w:t>
            </w:r>
          </w:p>
        </w:tc>
        <w:tc>
          <w:tcPr>
            <w:tcW w:w="1061" w:type="dxa"/>
            <w:tcBorders>
              <w:top w:val="single" w:sz="4" w:space="0" w:color="auto"/>
              <w:left w:val="single" w:sz="4" w:space="0" w:color="auto"/>
              <w:bottom w:val="single" w:sz="4" w:space="0" w:color="auto"/>
              <w:right w:val="single" w:sz="4" w:space="0" w:color="auto"/>
            </w:tcBorders>
            <w:vAlign w:val="center"/>
          </w:tcPr>
          <w:p w14:paraId="34FE4442" w14:textId="77777777" w:rsidR="00AB2B30" w:rsidRPr="00AC4FBC" w:rsidRDefault="006A7121">
            <w:pPr>
              <w:pStyle w:val="TAC"/>
            </w:pPr>
            <w:r w:rsidRPr="00AC4FBC">
              <w:t>B</w:t>
            </w:r>
          </w:p>
        </w:tc>
      </w:tr>
      <w:tr w:rsidR="00AB2B30" w:rsidRPr="00AC4FBC" w14:paraId="061F368C"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5F09F67D" w14:textId="77777777" w:rsidR="00AB2B30" w:rsidRPr="00AC4FBC" w:rsidRDefault="006A7121">
            <w:pPr>
              <w:pStyle w:val="TAN"/>
            </w:pPr>
            <w:r w:rsidRPr="00AC4FBC">
              <w:t>NOTE 1:</w:t>
            </w:r>
            <w:r w:rsidRPr="00AC4FBC">
              <w:tab/>
              <w:t>The specific configuration of each RB allocation is defined in Table 6.1-1 in TS 38.521-1 [8].</w:t>
            </w:r>
          </w:p>
          <w:p w14:paraId="1C420502"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2BC6F146" w14:textId="77777777" w:rsidR="00AB2B30" w:rsidRPr="00AC4FBC" w:rsidRDefault="006A7121">
            <w:pPr>
              <w:pStyle w:val="TAN"/>
            </w:pPr>
            <w:r w:rsidRPr="00AC4FBC">
              <w:t>-</w:t>
            </w:r>
            <w:r w:rsidRPr="00AC4FBC">
              <w:tab/>
              <w:t>Lowest ENBW: NR component with lowest N</w:t>
            </w:r>
            <w:r w:rsidRPr="00AC4FBC">
              <w:rPr>
                <w:vertAlign w:val="subscript"/>
              </w:rPr>
              <w:t>RB</w:t>
            </w:r>
            <w:r w:rsidRPr="00AC4FBC">
              <w:t xml:space="preserve"> is tested.</w:t>
            </w:r>
          </w:p>
          <w:p w14:paraId="0A22D237" w14:textId="77777777" w:rsidR="00AB2B30" w:rsidRPr="00AC4FBC" w:rsidRDefault="006A7121">
            <w:pPr>
              <w:pStyle w:val="TAN"/>
            </w:pPr>
            <w:r w:rsidRPr="00AC4FBC">
              <w:t>-</w:t>
            </w:r>
            <w:r w:rsidRPr="00AC4FBC">
              <w:tab/>
              <w:t>Highest ENBW: NR component with highest N</w:t>
            </w:r>
            <w:r w:rsidRPr="00AC4FBC">
              <w:rPr>
                <w:vertAlign w:val="subscript"/>
              </w:rPr>
              <w:t>RB</w:t>
            </w:r>
            <w:r w:rsidRPr="00AC4FBC">
              <w:t xml:space="preserve"> is tested.</w:t>
            </w:r>
          </w:p>
          <w:p w14:paraId="74E73BE7" w14:textId="77777777" w:rsidR="00AB2B30" w:rsidRPr="00AC4FBC" w:rsidRDefault="006A7121">
            <w:pPr>
              <w:pStyle w:val="TAN"/>
            </w:pPr>
            <w:r w:rsidRPr="00AC4FBC">
              <w:t>NOTE 3:</w:t>
            </w:r>
            <w:r w:rsidRPr="00AC4FBC">
              <w:tab/>
              <w:t>Applicable when E-UTRA cell carrier frequency is lower than NR cell carrier.</w:t>
            </w:r>
          </w:p>
          <w:p w14:paraId="65F20866" w14:textId="77777777" w:rsidR="00AB2B30" w:rsidRPr="00AC4FBC" w:rsidRDefault="006A7121">
            <w:pPr>
              <w:pStyle w:val="TAN"/>
            </w:pPr>
            <w:r w:rsidRPr="00AC4FBC">
              <w:t>NOTE 4:</w:t>
            </w:r>
            <w:r w:rsidRPr="00AC4FBC">
              <w:tab/>
              <w:t>Applicable when NR cell carrier frequency is lower than E-UTRA cell carrier.</w:t>
            </w:r>
          </w:p>
          <w:p w14:paraId="11391816" w14:textId="77777777" w:rsidR="00AB2B30" w:rsidRPr="00AC4FBC" w:rsidRDefault="006A7121">
            <w:pPr>
              <w:pStyle w:val="TAN"/>
            </w:pPr>
            <w:r w:rsidRPr="00AC4FBC">
              <w:t>NOTE 5:</w:t>
            </w:r>
            <w:r w:rsidRPr="00AC4FBC">
              <w:tab/>
              <w:t>Outer_Full defined as the transmission bandwidth configuration N</w:t>
            </w:r>
            <w:r w:rsidRPr="00AC4FBC">
              <w:rPr>
                <w:vertAlign w:val="subscript"/>
              </w:rPr>
              <w:t>RB</w:t>
            </w:r>
            <w:r w:rsidRPr="00AC4FBC">
              <w:t xml:space="preserve"> per channel bandwidth for the E-UTRA component as indicated in TS 36.521 [10] Table 5.4.2-1. Outer_1RB_Left defined as 1 RB allocated at the left edge of the E-UTRA component. Edge_Full_Right is defined as 2 RBs allocated at the right edge of the E-UTRA component. Outer_1RB_Right defined as 1 RB allocated at the right edge of the E-UTRA component.</w:t>
            </w:r>
          </w:p>
          <w:p w14:paraId="565DAE1A" w14:textId="77777777" w:rsidR="00AB2B30" w:rsidRPr="00AC4FBC" w:rsidRDefault="006A7121">
            <w:pPr>
              <w:pStyle w:val="TAN"/>
            </w:pPr>
            <w:r w:rsidRPr="00AC4FBC">
              <w:t>NOTE 6:</w:t>
            </w:r>
            <w:r w:rsidRPr="00AC4FBC">
              <w:tab/>
              <w:t>DFT-s-OFDM Pi/2 BPSK test applies only for UEs which supports Pi/2 BPSK in FR1.</w:t>
            </w:r>
          </w:p>
          <w:p w14:paraId="62ECF86E" w14:textId="77777777" w:rsidR="00AB2B30" w:rsidRPr="00AC4FBC" w:rsidRDefault="006A7121">
            <w:pPr>
              <w:pStyle w:val="TAN"/>
            </w:pPr>
            <w:r w:rsidRPr="00AC4FBC">
              <w:t>NOTE 7:</w:t>
            </w:r>
            <w:r w:rsidRPr="00AC4FBC">
              <w:tab/>
              <w:t xml:space="preserve">Additional IM3 test frequencies may apply. </w:t>
            </w:r>
          </w:p>
          <w:p w14:paraId="38037DC3" w14:textId="77777777" w:rsidR="00AB2B30" w:rsidRPr="00AC4FBC" w:rsidRDefault="006A7121">
            <w:pPr>
              <w:pStyle w:val="TAN"/>
            </w:pPr>
            <w:r w:rsidRPr="00AC4FBC">
              <w:t>NOTE 8:</w:t>
            </w:r>
            <w:r w:rsidRPr="00AC4FBC">
              <w:tab/>
              <w:t>Power config as specified in Table 6.2B.3.1.4.3-1 to 6.2B.3.1.4.3-2 (PC3) or Table 6.2B.3.1.4.3-3 to 6.2B.3.1.4.3-4 (PC2).</w:t>
            </w:r>
          </w:p>
          <w:p w14:paraId="78FC6798" w14:textId="77777777" w:rsidR="00AB2B30" w:rsidRPr="00AC4FBC" w:rsidRDefault="006A7121">
            <w:pPr>
              <w:pStyle w:val="TAN"/>
            </w:pPr>
            <w:r w:rsidRPr="00AC4FBC">
              <w:t>NOTE 9:</w:t>
            </w:r>
            <w:r w:rsidRPr="00AC4FBC">
              <w:tab/>
              <w:t>Test IDs with simultaneous E-UTRA and NR UL transmission only apply for UEs indicating dualPA-Architecture.</w:t>
            </w:r>
          </w:p>
        </w:tc>
      </w:tr>
    </w:tbl>
    <w:p w14:paraId="767C43F1" w14:textId="77777777" w:rsidR="00AB2B30" w:rsidRPr="00AC4FBC" w:rsidRDefault="00AB2B30"/>
    <w:p w14:paraId="18475F67" w14:textId="77777777" w:rsidR="00AB2B30" w:rsidRPr="00AC4FBC" w:rsidRDefault="006A7121">
      <w:pPr>
        <w:pStyle w:val="TH"/>
      </w:pPr>
      <w:bookmarkStart w:id="2721" w:name="_CRTable6_2B_3_1_4_13"/>
      <w:r w:rsidRPr="00AC4FBC">
        <w:t xml:space="preserve">Table </w:t>
      </w:r>
      <w:bookmarkEnd w:id="2721"/>
      <w:r w:rsidRPr="00AC4FBC">
        <w:t>6.2B.3.1.4.1-3: Additional IM3 Test Frequencies for NS_04 intra-band contiguous EN-DC</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0"/>
        <w:gridCol w:w="6959"/>
      </w:tblGrid>
      <w:tr w:rsidR="00AB2B30" w:rsidRPr="00AC4FBC" w14:paraId="43C29250" w14:textId="77777777">
        <w:trPr>
          <w:jc w:val="center"/>
        </w:trPr>
        <w:tc>
          <w:tcPr>
            <w:tcW w:w="9949" w:type="dxa"/>
            <w:gridSpan w:val="2"/>
            <w:tcBorders>
              <w:top w:val="single" w:sz="4" w:space="0" w:color="auto"/>
              <w:left w:val="single" w:sz="4" w:space="0" w:color="auto"/>
              <w:bottom w:val="single" w:sz="4" w:space="0" w:color="auto"/>
              <w:right w:val="single" w:sz="4" w:space="0" w:color="auto"/>
            </w:tcBorders>
            <w:hideMark/>
          </w:tcPr>
          <w:p w14:paraId="0523A6CC" w14:textId="77777777" w:rsidR="00AB2B30" w:rsidRPr="00AC4FBC" w:rsidRDefault="006A7121">
            <w:pPr>
              <w:pStyle w:val="TAH"/>
            </w:pPr>
            <w:r w:rsidRPr="00AC4FBC">
              <w:t>Additional Initial Condition</w:t>
            </w:r>
          </w:p>
        </w:tc>
      </w:tr>
      <w:tr w:rsidR="00AB2B30" w:rsidRPr="00AC4FBC" w14:paraId="49671704" w14:textId="77777777">
        <w:trPr>
          <w:jc w:val="center"/>
        </w:trPr>
        <w:tc>
          <w:tcPr>
            <w:tcW w:w="2990" w:type="dxa"/>
            <w:tcBorders>
              <w:top w:val="single" w:sz="4" w:space="0" w:color="auto"/>
              <w:left w:val="single" w:sz="4" w:space="0" w:color="auto"/>
              <w:bottom w:val="single" w:sz="4" w:space="0" w:color="auto"/>
              <w:right w:val="single" w:sz="4" w:space="0" w:color="auto"/>
            </w:tcBorders>
          </w:tcPr>
          <w:p w14:paraId="1A73D55D" w14:textId="77777777" w:rsidR="00AB2B30" w:rsidRPr="00AC4FBC" w:rsidRDefault="006A7121">
            <w:pPr>
              <w:pStyle w:val="TAL"/>
            </w:pPr>
            <w:r w:rsidRPr="00AC4FBC">
              <w:t>Additional IM3 Test Frequencies</w:t>
            </w:r>
          </w:p>
        </w:tc>
        <w:tc>
          <w:tcPr>
            <w:tcW w:w="6959" w:type="dxa"/>
            <w:tcBorders>
              <w:top w:val="single" w:sz="4" w:space="0" w:color="auto"/>
              <w:left w:val="single" w:sz="4" w:space="0" w:color="auto"/>
              <w:bottom w:val="single" w:sz="4" w:space="0" w:color="auto"/>
              <w:right w:val="single" w:sz="4" w:space="0" w:color="auto"/>
            </w:tcBorders>
            <w:vAlign w:val="center"/>
          </w:tcPr>
          <w:p w14:paraId="68CD2381" w14:textId="77777777" w:rsidR="00AB2B30" w:rsidRPr="00AC4FBC" w:rsidRDefault="006A7121">
            <w:pPr>
              <w:pStyle w:val="TAL"/>
            </w:pPr>
            <w:r w:rsidRPr="00AC4FBC">
              <w:t>if SCS 15 kHz, 15 kHz NR raster, and NR ChBw 40 MHz or 50 MHz then IM3 test frequencies as specified in Table 6.2B.3.1.4.1-4.</w:t>
            </w:r>
          </w:p>
          <w:p w14:paraId="20D7FA16" w14:textId="77777777" w:rsidR="00AB2B30" w:rsidRPr="00AC4FBC" w:rsidRDefault="00AB2B30">
            <w:pPr>
              <w:pStyle w:val="TAL"/>
            </w:pPr>
          </w:p>
          <w:p w14:paraId="18A1D8E3" w14:textId="77777777" w:rsidR="00AB2B30" w:rsidRPr="00AC4FBC" w:rsidRDefault="006A7121">
            <w:pPr>
              <w:pStyle w:val="TAL"/>
            </w:pPr>
            <w:r w:rsidRPr="00AC4FBC">
              <w:t>if SCS 30 kHz, 30 kHz NR raster, and NR ChBw 40 MHz, 50 MHz or 60 MHz then IM3 test frequencies as specified in Table 6.2B.3.1.4.1-5.</w:t>
            </w:r>
          </w:p>
          <w:p w14:paraId="140A4D77" w14:textId="77777777" w:rsidR="00AB2B30" w:rsidRPr="00AC4FBC" w:rsidRDefault="00AB2B30">
            <w:pPr>
              <w:pStyle w:val="TAL"/>
            </w:pPr>
          </w:p>
          <w:p w14:paraId="6A4A8F44" w14:textId="77777777" w:rsidR="00AB2B30" w:rsidRPr="00AC4FBC" w:rsidRDefault="006A7121">
            <w:pPr>
              <w:pStyle w:val="TAL"/>
            </w:pPr>
            <w:r w:rsidRPr="00AC4FBC">
              <w:t>if SCS 60 kHz, 15 kHz NR raster, and NR ChBw 40 MHz, 50 MHz or 60 MHz then IM3 test frequencies as specified in Table 6.2B.3.1.4.1-6.</w:t>
            </w:r>
          </w:p>
        </w:tc>
      </w:tr>
    </w:tbl>
    <w:p w14:paraId="12EAE333" w14:textId="77777777" w:rsidR="00AB2B30" w:rsidRPr="00AC4FBC" w:rsidRDefault="00AB2B30"/>
    <w:p w14:paraId="581AE0D6" w14:textId="77777777" w:rsidR="00AB2B30" w:rsidRPr="00AC4FBC" w:rsidRDefault="00AB2B30">
      <w:pPr>
        <w:sectPr w:rsidR="00AB2B30" w:rsidRPr="00AC4FBC" w:rsidSect="00CE7306">
          <w:footnotePr>
            <w:numRestart w:val="eachSect"/>
          </w:footnotePr>
          <w:pgSz w:w="11907" w:h="16840" w:code="9"/>
          <w:pgMar w:top="1416" w:right="1133" w:bottom="1133" w:left="1133" w:header="850" w:footer="340" w:gutter="0"/>
          <w:cols w:space="720"/>
          <w:formProt w:val="0"/>
        </w:sectPr>
      </w:pPr>
    </w:p>
    <w:p w14:paraId="1A304C42" w14:textId="77777777" w:rsidR="00AB2B30" w:rsidRPr="00AC4FBC" w:rsidRDefault="006A7121">
      <w:pPr>
        <w:pStyle w:val="TH"/>
      </w:pPr>
      <w:bookmarkStart w:id="2722" w:name="_CRTable6_2B_3_1_4_14"/>
      <w:r w:rsidRPr="00AC4FBC">
        <w:lastRenderedPageBreak/>
        <w:t xml:space="preserve">Table </w:t>
      </w:r>
      <w:bookmarkEnd w:id="2722"/>
      <w:r w:rsidRPr="00AC4FBC">
        <w:t>6.2B.3.1.4.1-4: EN-DC combination DC_(n)41AA, intra-band contiguous, SCS 15 kHz, 15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6"/>
        <w:gridCol w:w="991"/>
        <w:gridCol w:w="853"/>
        <w:gridCol w:w="840"/>
        <w:gridCol w:w="1132"/>
        <w:gridCol w:w="990"/>
        <w:gridCol w:w="1149"/>
        <w:gridCol w:w="992"/>
        <w:gridCol w:w="988"/>
        <w:gridCol w:w="990"/>
        <w:gridCol w:w="719"/>
        <w:gridCol w:w="853"/>
        <w:gridCol w:w="851"/>
        <w:gridCol w:w="1696"/>
      </w:tblGrid>
      <w:tr w:rsidR="00AB2B30" w:rsidRPr="00AC4FBC" w14:paraId="1BAC2248" w14:textId="77777777">
        <w:trPr>
          <w:jc w:val="center"/>
        </w:trPr>
        <w:tc>
          <w:tcPr>
            <w:tcW w:w="1587" w:type="dxa"/>
            <w:tcBorders>
              <w:top w:val="single" w:sz="4" w:space="0" w:color="auto"/>
              <w:bottom w:val="single" w:sz="4" w:space="0" w:color="auto"/>
            </w:tcBorders>
          </w:tcPr>
          <w:p w14:paraId="49EA43A3" w14:textId="77777777" w:rsidR="00AB2B30" w:rsidRPr="00AC4FBC" w:rsidRDefault="006A7121">
            <w:pPr>
              <w:pStyle w:val="TAH"/>
            </w:pPr>
            <w:r w:rsidRPr="00AC4FBC">
              <w:t>EN-DC channel bandwidth combination</w:t>
            </w:r>
          </w:p>
        </w:tc>
        <w:tc>
          <w:tcPr>
            <w:tcW w:w="988" w:type="dxa"/>
            <w:tcBorders>
              <w:top w:val="single" w:sz="4" w:space="0" w:color="auto"/>
              <w:bottom w:val="single" w:sz="4" w:space="0" w:color="auto"/>
            </w:tcBorders>
          </w:tcPr>
          <w:p w14:paraId="3B319EE1" w14:textId="77777777" w:rsidR="00AB2B30" w:rsidRPr="00AC4FBC" w:rsidRDefault="006A7121">
            <w:pPr>
              <w:pStyle w:val="TAH"/>
            </w:pPr>
            <w:r w:rsidRPr="00AC4FBC">
              <w:t>CC</w:t>
            </w:r>
          </w:p>
        </w:tc>
        <w:tc>
          <w:tcPr>
            <w:tcW w:w="854" w:type="dxa"/>
            <w:tcBorders>
              <w:top w:val="single" w:sz="4" w:space="0" w:color="auto"/>
              <w:bottom w:val="single" w:sz="4" w:space="0" w:color="auto"/>
            </w:tcBorders>
            <w:shd w:val="clear" w:color="auto" w:fill="auto"/>
          </w:tcPr>
          <w:p w14:paraId="79A8EF55" w14:textId="77777777" w:rsidR="00AB2B30" w:rsidRPr="00AC4FBC" w:rsidRDefault="006A7121">
            <w:pPr>
              <w:pStyle w:val="TAH"/>
            </w:pPr>
            <w:r w:rsidRPr="00AC4FBC">
              <w:t>Bandwidth [MHz]</w:t>
            </w:r>
          </w:p>
        </w:tc>
        <w:tc>
          <w:tcPr>
            <w:tcW w:w="840" w:type="dxa"/>
            <w:tcBorders>
              <w:bottom w:val="single" w:sz="4" w:space="0" w:color="auto"/>
            </w:tcBorders>
            <w:shd w:val="clear" w:color="auto" w:fill="auto"/>
          </w:tcPr>
          <w:p w14:paraId="60F288A9" w14:textId="77777777" w:rsidR="00AB2B30" w:rsidRPr="00AC4FBC" w:rsidRDefault="006A7121">
            <w:pPr>
              <w:pStyle w:val="TAH"/>
            </w:pPr>
            <w:r w:rsidRPr="00AC4FBC">
              <w:t>carrierBandwidth</w:t>
            </w:r>
          </w:p>
          <w:p w14:paraId="5371B41A" w14:textId="77777777" w:rsidR="00AB2B30" w:rsidRPr="00AC4FBC" w:rsidRDefault="006A7121">
            <w:pPr>
              <w:pStyle w:val="TAH"/>
            </w:pPr>
            <w:r w:rsidRPr="00AC4FBC">
              <w:t>[PRBs]</w:t>
            </w:r>
          </w:p>
        </w:tc>
        <w:tc>
          <w:tcPr>
            <w:tcW w:w="2122" w:type="dxa"/>
            <w:gridSpan w:val="2"/>
            <w:tcBorders>
              <w:bottom w:val="single" w:sz="4" w:space="0" w:color="auto"/>
            </w:tcBorders>
            <w:shd w:val="clear" w:color="auto" w:fill="auto"/>
          </w:tcPr>
          <w:p w14:paraId="4C173B30" w14:textId="77777777" w:rsidR="00AB2B30" w:rsidRPr="00AC4FBC" w:rsidRDefault="006A7121">
            <w:pPr>
              <w:pStyle w:val="TAH"/>
            </w:pPr>
            <w:r w:rsidRPr="00AC4FBC">
              <w:t>Range</w:t>
            </w:r>
          </w:p>
        </w:tc>
        <w:tc>
          <w:tcPr>
            <w:tcW w:w="1149" w:type="dxa"/>
            <w:shd w:val="clear" w:color="auto" w:fill="auto"/>
          </w:tcPr>
          <w:p w14:paraId="32466FF0" w14:textId="77777777" w:rsidR="00AB2B30" w:rsidRPr="00AC4FBC" w:rsidRDefault="006A7121">
            <w:pPr>
              <w:pStyle w:val="TAH"/>
            </w:pPr>
            <w:r w:rsidRPr="00AC4FBC">
              <w:t>Carrier centre</w:t>
            </w:r>
          </w:p>
          <w:p w14:paraId="53411950" w14:textId="77777777" w:rsidR="00AB2B30" w:rsidRPr="00AC4FBC" w:rsidRDefault="006A7121">
            <w:pPr>
              <w:pStyle w:val="TAH"/>
            </w:pPr>
            <w:r w:rsidRPr="00AC4FBC">
              <w:t>[MHz]</w:t>
            </w:r>
          </w:p>
          <w:p w14:paraId="0374E4B6" w14:textId="77777777" w:rsidR="00AB2B30" w:rsidRPr="00AC4FBC" w:rsidRDefault="006A7121">
            <w:pPr>
              <w:pStyle w:val="TAH"/>
            </w:pPr>
            <w:r w:rsidRPr="00AC4FBC">
              <w:t>Note 2</w:t>
            </w:r>
          </w:p>
        </w:tc>
        <w:tc>
          <w:tcPr>
            <w:tcW w:w="992" w:type="dxa"/>
          </w:tcPr>
          <w:p w14:paraId="3676DB02" w14:textId="77777777" w:rsidR="00AB2B30" w:rsidRPr="00AC4FBC" w:rsidRDefault="006A7121">
            <w:pPr>
              <w:pStyle w:val="TAH"/>
            </w:pPr>
            <w:r w:rsidRPr="00AC4FBC">
              <w:t>Carrier centre</w:t>
            </w:r>
          </w:p>
          <w:p w14:paraId="08BC9ABF" w14:textId="77777777" w:rsidR="00AB2B30" w:rsidRPr="00AC4FBC" w:rsidRDefault="006A7121">
            <w:pPr>
              <w:pStyle w:val="TAH"/>
            </w:pPr>
            <w:r w:rsidRPr="00AC4FBC">
              <w:t>[ARFCN]</w:t>
            </w:r>
          </w:p>
        </w:tc>
        <w:tc>
          <w:tcPr>
            <w:tcW w:w="988" w:type="dxa"/>
            <w:shd w:val="clear" w:color="auto" w:fill="auto"/>
          </w:tcPr>
          <w:p w14:paraId="46893BA5" w14:textId="77777777" w:rsidR="00AB2B30" w:rsidRPr="00AC4FBC" w:rsidRDefault="006A7121">
            <w:pPr>
              <w:pStyle w:val="TAH"/>
            </w:pPr>
            <w:r w:rsidRPr="00AC4FBC">
              <w:t>point A</w:t>
            </w:r>
            <w:r w:rsidRPr="00AC4FBC">
              <w:br/>
              <w:t>[MHz]</w:t>
            </w:r>
          </w:p>
        </w:tc>
        <w:tc>
          <w:tcPr>
            <w:tcW w:w="990" w:type="dxa"/>
            <w:shd w:val="clear" w:color="auto" w:fill="auto"/>
          </w:tcPr>
          <w:p w14:paraId="19C213DE" w14:textId="77777777" w:rsidR="00AB2B30" w:rsidRPr="00AC4FBC" w:rsidRDefault="006A7121">
            <w:pPr>
              <w:pStyle w:val="TAH"/>
            </w:pPr>
            <w:r w:rsidRPr="00AC4FBC">
              <w:t>absoluteFrequencyPointA</w:t>
            </w:r>
            <w:r w:rsidRPr="00AC4FBC">
              <w:br/>
              <w:t>[ARFCN]</w:t>
            </w:r>
          </w:p>
        </w:tc>
        <w:tc>
          <w:tcPr>
            <w:tcW w:w="719" w:type="dxa"/>
            <w:shd w:val="clear" w:color="auto" w:fill="auto"/>
          </w:tcPr>
          <w:p w14:paraId="4580E6D7" w14:textId="77777777" w:rsidR="00AB2B30" w:rsidRPr="00AC4FBC" w:rsidRDefault="006A7121">
            <w:pPr>
              <w:pStyle w:val="TAH"/>
            </w:pPr>
            <w:r w:rsidRPr="00AC4FBC">
              <w:t>offsetToCarrier [Carrier PRBs]</w:t>
            </w:r>
          </w:p>
        </w:tc>
        <w:tc>
          <w:tcPr>
            <w:tcW w:w="853" w:type="dxa"/>
            <w:tcBorders>
              <w:bottom w:val="single" w:sz="4" w:space="0" w:color="auto"/>
            </w:tcBorders>
            <w:shd w:val="clear" w:color="auto" w:fill="auto"/>
          </w:tcPr>
          <w:p w14:paraId="7D24B2F9" w14:textId="77777777" w:rsidR="00AB2B30" w:rsidRPr="00AC4FBC" w:rsidRDefault="006A7121">
            <w:pPr>
              <w:pStyle w:val="TAH"/>
            </w:pPr>
            <w:r w:rsidRPr="00AC4FBC">
              <w:t>SS block SCS</w:t>
            </w:r>
          </w:p>
          <w:p w14:paraId="03F2F7BE" w14:textId="77777777" w:rsidR="00AB2B30" w:rsidRPr="00AC4FBC" w:rsidRDefault="006A7121">
            <w:pPr>
              <w:pStyle w:val="TAH"/>
            </w:pPr>
            <w:r w:rsidRPr="00AC4FBC">
              <w:t>[kHz]</w:t>
            </w:r>
          </w:p>
        </w:tc>
        <w:tc>
          <w:tcPr>
            <w:tcW w:w="851" w:type="dxa"/>
            <w:tcBorders>
              <w:bottom w:val="single" w:sz="4" w:space="0" w:color="auto"/>
            </w:tcBorders>
            <w:shd w:val="clear" w:color="auto" w:fill="auto"/>
          </w:tcPr>
          <w:p w14:paraId="1B16DC1D" w14:textId="77777777" w:rsidR="00AB2B30" w:rsidRPr="00AC4FBC" w:rsidRDefault="006A7121">
            <w:pPr>
              <w:pStyle w:val="TAH"/>
            </w:pPr>
            <w:r w:rsidRPr="00AC4FBC">
              <w:t>GSCN</w:t>
            </w:r>
          </w:p>
        </w:tc>
        <w:tc>
          <w:tcPr>
            <w:tcW w:w="1688" w:type="dxa"/>
            <w:tcBorders>
              <w:bottom w:val="single" w:sz="4" w:space="0" w:color="auto"/>
            </w:tcBorders>
            <w:shd w:val="clear" w:color="auto" w:fill="auto"/>
          </w:tcPr>
          <w:p w14:paraId="5706FED4" w14:textId="77777777" w:rsidR="00AB2B30" w:rsidRPr="00AC4FBC" w:rsidRDefault="006A7121">
            <w:pPr>
              <w:pStyle w:val="TAH"/>
            </w:pPr>
            <w:r w:rsidRPr="00AC4FBC">
              <w:t>absoluteFrequencySSB</w:t>
            </w:r>
          </w:p>
          <w:p w14:paraId="426AF0FE" w14:textId="77777777" w:rsidR="00AB2B30" w:rsidRPr="00AC4FBC" w:rsidRDefault="006A7121">
            <w:pPr>
              <w:pStyle w:val="TAH"/>
            </w:pPr>
            <w:r w:rsidRPr="00AC4FBC">
              <w:t>[ARFCN]</w:t>
            </w:r>
          </w:p>
        </w:tc>
      </w:tr>
      <w:tr w:rsidR="00AB2B30" w:rsidRPr="00AC4FBC" w14:paraId="4EB48BAA" w14:textId="77777777">
        <w:trPr>
          <w:jc w:val="center"/>
        </w:trPr>
        <w:tc>
          <w:tcPr>
            <w:tcW w:w="1587" w:type="dxa"/>
            <w:vMerge w:val="restart"/>
            <w:tcBorders>
              <w:top w:val="single" w:sz="4" w:space="0" w:color="auto"/>
              <w:left w:val="single" w:sz="4" w:space="0" w:color="auto"/>
              <w:right w:val="single" w:sz="4" w:space="0" w:color="auto"/>
            </w:tcBorders>
            <w:vAlign w:val="center"/>
          </w:tcPr>
          <w:p w14:paraId="35ABEE1D" w14:textId="77777777" w:rsidR="00AB2B30" w:rsidRPr="003C7C91" w:rsidRDefault="006A7121">
            <w:pPr>
              <w:pStyle w:val="TAC"/>
              <w:rPr>
                <w:lang w:val="fr-FR"/>
              </w:rPr>
            </w:pPr>
            <w:r w:rsidRPr="003C7C91">
              <w:rPr>
                <w:lang w:val="fr-FR"/>
              </w:rPr>
              <w:t>E-UTRA: 20MHz + NR: 40MHz</w:t>
            </w:r>
          </w:p>
        </w:tc>
        <w:tc>
          <w:tcPr>
            <w:tcW w:w="992" w:type="dxa"/>
            <w:tcBorders>
              <w:top w:val="single" w:sz="4" w:space="0" w:color="auto"/>
              <w:left w:val="single" w:sz="4" w:space="0" w:color="auto"/>
              <w:bottom w:val="single" w:sz="4" w:space="0" w:color="auto"/>
              <w:right w:val="single" w:sz="4" w:space="0" w:color="auto"/>
            </w:tcBorders>
            <w:vAlign w:val="center"/>
          </w:tcPr>
          <w:p w14:paraId="1FDA8CBA" w14:textId="77777777" w:rsidR="00AB2B30" w:rsidRPr="00AC4FBC" w:rsidRDefault="006A7121">
            <w:pPr>
              <w:pStyle w:val="TAC"/>
            </w:pPr>
            <w:r w:rsidRPr="00AC4FBC">
              <w:t>E-UTRA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1E558C45" w14:textId="77777777" w:rsidR="00AB2B30" w:rsidRPr="00AC4FBC" w:rsidRDefault="006A7121">
            <w:pPr>
              <w:pStyle w:val="TAC"/>
            </w:pPr>
            <w:r w:rsidRPr="00AC4FBC">
              <w:t>2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52F2FE98"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F1DEAA7"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49BFF5EA" w14:textId="77777777" w:rsidR="00AB2B30" w:rsidRPr="00AC4FBC" w:rsidRDefault="006A7121">
            <w:pPr>
              <w:pStyle w:val="TAC"/>
            </w:pPr>
            <w:r w:rsidRPr="00AC4FBC">
              <w:t>IM3</w:t>
            </w:r>
          </w:p>
        </w:tc>
        <w:tc>
          <w:tcPr>
            <w:tcW w:w="1149" w:type="dxa"/>
            <w:shd w:val="clear" w:color="auto" w:fill="auto"/>
            <w:vAlign w:val="center"/>
          </w:tcPr>
          <w:p w14:paraId="6449E567" w14:textId="77777777" w:rsidR="00AB2B30" w:rsidRPr="00AC4FBC" w:rsidRDefault="006A7121">
            <w:pPr>
              <w:pStyle w:val="TAC"/>
            </w:pPr>
            <w:r w:rsidRPr="00AC4FBC">
              <w:t>2600.400</w:t>
            </w:r>
          </w:p>
        </w:tc>
        <w:tc>
          <w:tcPr>
            <w:tcW w:w="992" w:type="dxa"/>
            <w:vAlign w:val="center"/>
          </w:tcPr>
          <w:p w14:paraId="01F280A1" w14:textId="77777777" w:rsidR="00AB2B30" w:rsidRPr="00AC4FBC" w:rsidRDefault="006A7121">
            <w:pPr>
              <w:pStyle w:val="TAC"/>
            </w:pPr>
            <w:r w:rsidRPr="00AC4FBC">
              <w:t>40694</w:t>
            </w:r>
          </w:p>
        </w:tc>
        <w:tc>
          <w:tcPr>
            <w:tcW w:w="988" w:type="dxa"/>
            <w:shd w:val="clear" w:color="auto" w:fill="auto"/>
            <w:vAlign w:val="center"/>
          </w:tcPr>
          <w:p w14:paraId="4F3D5CA8" w14:textId="77777777" w:rsidR="00AB2B30" w:rsidRPr="00AC4FBC" w:rsidRDefault="006A7121">
            <w:pPr>
              <w:pStyle w:val="TAC"/>
            </w:pPr>
            <w:r w:rsidRPr="00AC4FBC">
              <w:t>-</w:t>
            </w:r>
          </w:p>
        </w:tc>
        <w:tc>
          <w:tcPr>
            <w:tcW w:w="990" w:type="dxa"/>
            <w:tcBorders>
              <w:right w:val="single" w:sz="4" w:space="0" w:color="auto"/>
            </w:tcBorders>
            <w:shd w:val="clear" w:color="auto" w:fill="auto"/>
            <w:vAlign w:val="center"/>
          </w:tcPr>
          <w:p w14:paraId="00186D68" w14:textId="77777777" w:rsidR="00AB2B30" w:rsidRPr="00AC4FBC" w:rsidRDefault="006A7121">
            <w:pPr>
              <w:pStyle w:val="TAC"/>
            </w:pPr>
            <w:r w:rsidRPr="00AC4FBC">
              <w:t>-</w:t>
            </w:r>
          </w:p>
        </w:tc>
        <w:tc>
          <w:tcPr>
            <w:tcW w:w="719" w:type="dxa"/>
            <w:tcBorders>
              <w:right w:val="single" w:sz="4" w:space="0" w:color="auto"/>
            </w:tcBorders>
            <w:shd w:val="clear" w:color="auto" w:fill="auto"/>
            <w:vAlign w:val="center"/>
          </w:tcPr>
          <w:p w14:paraId="4429E721" w14:textId="77777777" w:rsidR="00AB2B30" w:rsidRPr="00AC4FBC" w:rsidRDefault="006A7121">
            <w:pPr>
              <w:pStyle w:val="TAC"/>
            </w:pPr>
            <w:r w:rsidRPr="00AC4FBC">
              <w:t>-</w:t>
            </w:r>
          </w:p>
        </w:tc>
        <w:tc>
          <w:tcPr>
            <w:tcW w:w="853" w:type="dxa"/>
            <w:tcBorders>
              <w:top w:val="nil"/>
              <w:left w:val="single" w:sz="4" w:space="0" w:color="auto"/>
              <w:bottom w:val="single" w:sz="4" w:space="0" w:color="auto"/>
              <w:right w:val="single" w:sz="4" w:space="0" w:color="auto"/>
            </w:tcBorders>
            <w:shd w:val="clear" w:color="auto" w:fill="auto"/>
            <w:vAlign w:val="center"/>
          </w:tcPr>
          <w:p w14:paraId="1694A73F" w14:textId="77777777" w:rsidR="00AB2B30" w:rsidRPr="00AC4FBC" w:rsidRDefault="006A7121">
            <w:pPr>
              <w:pStyle w:val="TAC"/>
            </w:pPr>
            <w:r w:rsidRPr="00AC4FBC">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E0DD39" w14:textId="77777777" w:rsidR="00AB2B30" w:rsidRPr="00AC4FBC" w:rsidRDefault="006A7121">
            <w:pPr>
              <w:pStyle w:val="TAC"/>
            </w:pPr>
            <w:r w:rsidRPr="00AC4FBC">
              <w:t>-</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5093BC88" w14:textId="77777777" w:rsidR="00AB2B30" w:rsidRPr="00AC4FBC" w:rsidRDefault="006A7121">
            <w:pPr>
              <w:pStyle w:val="TAC"/>
            </w:pPr>
            <w:r w:rsidRPr="00AC4FBC">
              <w:t>-</w:t>
            </w:r>
          </w:p>
        </w:tc>
      </w:tr>
      <w:tr w:rsidR="00AB2B30" w:rsidRPr="00AC4FBC" w14:paraId="1BA6B385" w14:textId="77777777">
        <w:trPr>
          <w:jc w:val="center"/>
        </w:trPr>
        <w:tc>
          <w:tcPr>
            <w:tcW w:w="1587" w:type="dxa"/>
            <w:vMerge/>
            <w:tcBorders>
              <w:left w:val="single" w:sz="4" w:space="0" w:color="auto"/>
              <w:right w:val="single" w:sz="4" w:space="0" w:color="auto"/>
            </w:tcBorders>
            <w:vAlign w:val="center"/>
          </w:tcPr>
          <w:p w14:paraId="7F5EE5ED"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vAlign w:val="center"/>
          </w:tcPr>
          <w:p w14:paraId="76A7A7E3" w14:textId="77777777" w:rsidR="00AB2B30" w:rsidRPr="00AC4FBC" w:rsidRDefault="006A7121">
            <w:pPr>
              <w:pStyle w:val="TAC"/>
            </w:pPr>
            <w:r w:rsidRPr="00AC4FBC">
              <w:t>NR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18E093CC" w14:textId="77777777" w:rsidR="00AB2B30" w:rsidRPr="00AC4FBC" w:rsidRDefault="006A7121">
            <w:pPr>
              <w:pStyle w:val="TAC"/>
            </w:pPr>
            <w:r w:rsidRPr="00AC4FBC">
              <w:t>4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7A92B4F9" w14:textId="77777777" w:rsidR="00AB2B30" w:rsidRPr="00AC4FBC" w:rsidRDefault="006A7121">
            <w:pPr>
              <w:pStyle w:val="TAC"/>
            </w:pPr>
            <w:r w:rsidRPr="00AC4FBC">
              <w:t>21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6935B9AD"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4D21208D" w14:textId="77777777" w:rsidR="00AB2B30" w:rsidRPr="00AC4FBC" w:rsidRDefault="006A7121">
            <w:pPr>
              <w:pStyle w:val="TAC"/>
            </w:pPr>
            <w:r w:rsidRPr="00AC4FBC">
              <w:t>IM3</w:t>
            </w:r>
          </w:p>
        </w:tc>
        <w:tc>
          <w:tcPr>
            <w:tcW w:w="1149" w:type="dxa"/>
            <w:shd w:val="clear" w:color="auto" w:fill="auto"/>
            <w:vAlign w:val="center"/>
          </w:tcPr>
          <w:p w14:paraId="0AEAA0FC" w14:textId="77777777" w:rsidR="00AB2B30" w:rsidRPr="00AC4FBC" w:rsidRDefault="006A7121">
            <w:pPr>
              <w:pStyle w:val="TAC"/>
            </w:pPr>
            <w:r w:rsidRPr="00AC4FBC">
              <w:t>2570.400</w:t>
            </w:r>
          </w:p>
        </w:tc>
        <w:tc>
          <w:tcPr>
            <w:tcW w:w="992" w:type="dxa"/>
            <w:vAlign w:val="center"/>
          </w:tcPr>
          <w:p w14:paraId="662E9C44" w14:textId="77777777" w:rsidR="00AB2B30" w:rsidRPr="00AC4FBC" w:rsidRDefault="006A7121">
            <w:pPr>
              <w:pStyle w:val="TAC"/>
            </w:pPr>
            <w:r w:rsidRPr="00AC4FBC">
              <w:t>514080</w:t>
            </w:r>
          </w:p>
        </w:tc>
        <w:tc>
          <w:tcPr>
            <w:tcW w:w="988" w:type="dxa"/>
            <w:shd w:val="clear" w:color="auto" w:fill="auto"/>
            <w:vAlign w:val="center"/>
          </w:tcPr>
          <w:p w14:paraId="252DC9CD" w14:textId="77777777" w:rsidR="00AB2B30" w:rsidRPr="00AC4FBC" w:rsidRDefault="006A7121">
            <w:pPr>
              <w:pStyle w:val="TAC"/>
            </w:pPr>
            <w:r w:rsidRPr="00AC4FBC">
              <w:t>2550.96</w:t>
            </w:r>
          </w:p>
        </w:tc>
        <w:tc>
          <w:tcPr>
            <w:tcW w:w="990" w:type="dxa"/>
            <w:tcBorders>
              <w:right w:val="single" w:sz="4" w:space="0" w:color="auto"/>
            </w:tcBorders>
            <w:shd w:val="clear" w:color="auto" w:fill="auto"/>
            <w:vAlign w:val="center"/>
          </w:tcPr>
          <w:p w14:paraId="68A382EE" w14:textId="77777777" w:rsidR="00AB2B30" w:rsidRPr="00AC4FBC" w:rsidRDefault="006A7121">
            <w:pPr>
              <w:pStyle w:val="TAC"/>
            </w:pPr>
            <w:r w:rsidRPr="00AC4FBC">
              <w:t>510192</w:t>
            </w:r>
          </w:p>
        </w:tc>
        <w:tc>
          <w:tcPr>
            <w:tcW w:w="719" w:type="dxa"/>
            <w:tcBorders>
              <w:right w:val="single" w:sz="4" w:space="0" w:color="auto"/>
            </w:tcBorders>
            <w:shd w:val="clear" w:color="auto" w:fill="auto"/>
            <w:vAlign w:val="center"/>
          </w:tcPr>
          <w:p w14:paraId="63E2CCE9" w14:textId="77777777" w:rsidR="00AB2B30" w:rsidRPr="00AC4FBC" w:rsidRDefault="006A7121">
            <w:pPr>
              <w:pStyle w:val="TAC"/>
            </w:pPr>
            <w:r w:rsidRPr="00AC4FBC">
              <w:t>0</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0EDBE86E" w14:textId="77777777" w:rsidR="00AB2B30" w:rsidRPr="00AC4FBC" w:rsidRDefault="006A7121">
            <w:pPr>
              <w:pStyle w:val="TAC"/>
            </w:pPr>
            <w:r w:rsidRPr="00AC4FBC">
              <w:t>1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707903" w14:textId="77777777" w:rsidR="00AB2B30" w:rsidRPr="00AC4FBC" w:rsidRDefault="006A7121">
            <w:pPr>
              <w:pStyle w:val="TAC"/>
            </w:pPr>
            <w:r w:rsidRPr="00AC4FBC">
              <w:t>6384</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66DF32A4" w14:textId="77777777" w:rsidR="00AB2B30" w:rsidRPr="00AC4FBC" w:rsidRDefault="006A7121">
            <w:pPr>
              <w:pStyle w:val="TAC"/>
            </w:pPr>
            <w:r w:rsidRPr="00AC4FBC">
              <w:t>514080</w:t>
            </w:r>
          </w:p>
        </w:tc>
      </w:tr>
      <w:tr w:rsidR="00AB2B30" w:rsidRPr="00AC4FBC" w14:paraId="19D14866" w14:textId="77777777">
        <w:trPr>
          <w:jc w:val="center"/>
        </w:trPr>
        <w:tc>
          <w:tcPr>
            <w:tcW w:w="1587" w:type="dxa"/>
            <w:vMerge w:val="restart"/>
            <w:tcBorders>
              <w:top w:val="single" w:sz="4" w:space="0" w:color="auto"/>
              <w:left w:val="single" w:sz="4" w:space="0" w:color="auto"/>
              <w:right w:val="single" w:sz="4" w:space="0" w:color="auto"/>
            </w:tcBorders>
            <w:vAlign w:val="center"/>
          </w:tcPr>
          <w:p w14:paraId="6541A50B" w14:textId="77777777" w:rsidR="00AB2B30" w:rsidRPr="003C7C91" w:rsidRDefault="006A7121">
            <w:pPr>
              <w:pStyle w:val="TAC"/>
              <w:rPr>
                <w:lang w:val="fr-FR"/>
              </w:rPr>
            </w:pPr>
            <w:r w:rsidRPr="003C7C91">
              <w:rPr>
                <w:lang w:val="fr-FR"/>
              </w:rPr>
              <w:t>E-UTRA: 20MHz + NR: 50MHz</w:t>
            </w:r>
          </w:p>
        </w:tc>
        <w:tc>
          <w:tcPr>
            <w:tcW w:w="992" w:type="dxa"/>
            <w:tcBorders>
              <w:top w:val="single" w:sz="4" w:space="0" w:color="auto"/>
              <w:left w:val="single" w:sz="4" w:space="0" w:color="auto"/>
              <w:bottom w:val="single" w:sz="4" w:space="0" w:color="auto"/>
              <w:right w:val="single" w:sz="4" w:space="0" w:color="auto"/>
            </w:tcBorders>
            <w:vAlign w:val="center"/>
          </w:tcPr>
          <w:p w14:paraId="22658BE3" w14:textId="77777777" w:rsidR="00AB2B30" w:rsidRPr="00AC4FBC" w:rsidRDefault="006A7121">
            <w:pPr>
              <w:pStyle w:val="TAC"/>
            </w:pPr>
            <w:r w:rsidRPr="00AC4FBC">
              <w:t>E-UTRA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2CB444BB" w14:textId="77777777" w:rsidR="00AB2B30" w:rsidRPr="00AC4FBC" w:rsidRDefault="006A7121">
            <w:pPr>
              <w:pStyle w:val="TAC"/>
            </w:pPr>
            <w:r w:rsidRPr="00AC4FBC">
              <w:t>2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1ABD756E"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14EB8FA"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741B3B9D" w14:textId="77777777" w:rsidR="00AB2B30" w:rsidRPr="00AC4FBC" w:rsidRDefault="006A7121">
            <w:pPr>
              <w:pStyle w:val="TAC"/>
            </w:pPr>
            <w:r w:rsidRPr="00AC4FBC">
              <w:t>IM3</w:t>
            </w:r>
          </w:p>
        </w:tc>
        <w:tc>
          <w:tcPr>
            <w:tcW w:w="1149" w:type="dxa"/>
            <w:shd w:val="clear" w:color="auto" w:fill="auto"/>
            <w:vAlign w:val="center"/>
          </w:tcPr>
          <w:p w14:paraId="53CAEC59" w14:textId="77777777" w:rsidR="00AB2B30" w:rsidRPr="00AC4FBC" w:rsidRDefault="006A7121">
            <w:pPr>
              <w:pStyle w:val="TAC"/>
            </w:pPr>
            <w:r w:rsidRPr="00AC4FBC">
              <w:t>2620.400</w:t>
            </w:r>
          </w:p>
        </w:tc>
        <w:tc>
          <w:tcPr>
            <w:tcW w:w="992" w:type="dxa"/>
            <w:vAlign w:val="center"/>
          </w:tcPr>
          <w:p w14:paraId="2AD9E4FB" w14:textId="77777777" w:rsidR="00AB2B30" w:rsidRPr="00AC4FBC" w:rsidRDefault="006A7121">
            <w:pPr>
              <w:pStyle w:val="TAC"/>
            </w:pPr>
            <w:r w:rsidRPr="00AC4FBC">
              <w:t>40894</w:t>
            </w:r>
          </w:p>
        </w:tc>
        <w:tc>
          <w:tcPr>
            <w:tcW w:w="988" w:type="dxa"/>
            <w:shd w:val="clear" w:color="auto" w:fill="auto"/>
            <w:vAlign w:val="center"/>
          </w:tcPr>
          <w:p w14:paraId="04323213" w14:textId="77777777" w:rsidR="00AB2B30" w:rsidRPr="00AC4FBC" w:rsidRDefault="006A7121">
            <w:pPr>
              <w:pStyle w:val="TAC"/>
            </w:pPr>
            <w:r w:rsidRPr="00AC4FBC">
              <w:t>-</w:t>
            </w:r>
          </w:p>
        </w:tc>
        <w:tc>
          <w:tcPr>
            <w:tcW w:w="990" w:type="dxa"/>
            <w:tcBorders>
              <w:right w:val="single" w:sz="4" w:space="0" w:color="auto"/>
            </w:tcBorders>
            <w:shd w:val="clear" w:color="auto" w:fill="auto"/>
            <w:vAlign w:val="center"/>
          </w:tcPr>
          <w:p w14:paraId="14B7C1EC" w14:textId="77777777" w:rsidR="00AB2B30" w:rsidRPr="00AC4FBC" w:rsidRDefault="006A7121">
            <w:pPr>
              <w:pStyle w:val="TAC"/>
            </w:pPr>
            <w:r w:rsidRPr="00AC4FBC">
              <w:t>-</w:t>
            </w:r>
          </w:p>
        </w:tc>
        <w:tc>
          <w:tcPr>
            <w:tcW w:w="719" w:type="dxa"/>
            <w:tcBorders>
              <w:right w:val="single" w:sz="4" w:space="0" w:color="auto"/>
            </w:tcBorders>
            <w:shd w:val="clear" w:color="auto" w:fill="auto"/>
            <w:vAlign w:val="center"/>
          </w:tcPr>
          <w:p w14:paraId="689724FE" w14:textId="77777777" w:rsidR="00AB2B30" w:rsidRPr="00AC4FBC" w:rsidRDefault="006A7121">
            <w:pPr>
              <w:pStyle w:val="TAC"/>
            </w:pPr>
            <w:r w:rsidRPr="00AC4FBC">
              <w:t>-</w:t>
            </w:r>
          </w:p>
        </w:tc>
        <w:tc>
          <w:tcPr>
            <w:tcW w:w="853" w:type="dxa"/>
            <w:tcBorders>
              <w:top w:val="nil"/>
              <w:left w:val="single" w:sz="4" w:space="0" w:color="auto"/>
              <w:bottom w:val="single" w:sz="4" w:space="0" w:color="auto"/>
              <w:right w:val="single" w:sz="4" w:space="0" w:color="auto"/>
            </w:tcBorders>
            <w:shd w:val="clear" w:color="auto" w:fill="auto"/>
            <w:vAlign w:val="center"/>
          </w:tcPr>
          <w:p w14:paraId="09730F33" w14:textId="77777777" w:rsidR="00AB2B30" w:rsidRPr="00AC4FBC" w:rsidRDefault="006A7121">
            <w:pPr>
              <w:pStyle w:val="TAC"/>
            </w:pPr>
            <w:r w:rsidRPr="00AC4FBC">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1AD2B9" w14:textId="77777777" w:rsidR="00AB2B30" w:rsidRPr="00AC4FBC" w:rsidRDefault="006A7121">
            <w:pPr>
              <w:pStyle w:val="TAC"/>
            </w:pPr>
            <w:r w:rsidRPr="00AC4FBC">
              <w:t>-</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612C9B8" w14:textId="77777777" w:rsidR="00AB2B30" w:rsidRPr="00AC4FBC" w:rsidRDefault="006A7121">
            <w:pPr>
              <w:pStyle w:val="TAC"/>
            </w:pPr>
            <w:r w:rsidRPr="00AC4FBC">
              <w:t>-</w:t>
            </w:r>
          </w:p>
        </w:tc>
      </w:tr>
      <w:tr w:rsidR="00AB2B30" w:rsidRPr="00AC4FBC" w14:paraId="33EBB734" w14:textId="77777777">
        <w:trPr>
          <w:jc w:val="center"/>
        </w:trPr>
        <w:tc>
          <w:tcPr>
            <w:tcW w:w="1587" w:type="dxa"/>
            <w:vMerge/>
            <w:tcBorders>
              <w:left w:val="single" w:sz="4" w:space="0" w:color="auto"/>
              <w:right w:val="single" w:sz="4" w:space="0" w:color="auto"/>
            </w:tcBorders>
            <w:vAlign w:val="center"/>
          </w:tcPr>
          <w:p w14:paraId="0CD33F82" w14:textId="77777777" w:rsidR="00AB2B30" w:rsidRPr="00AC4FBC" w:rsidRDefault="00AB2B30">
            <w:pPr>
              <w:pStyle w:val="TAC"/>
            </w:pPr>
          </w:p>
        </w:tc>
        <w:tc>
          <w:tcPr>
            <w:tcW w:w="992" w:type="dxa"/>
            <w:tcBorders>
              <w:top w:val="single" w:sz="4" w:space="0" w:color="auto"/>
              <w:left w:val="single" w:sz="4" w:space="0" w:color="auto"/>
              <w:bottom w:val="single" w:sz="4" w:space="0" w:color="auto"/>
              <w:right w:val="single" w:sz="4" w:space="0" w:color="auto"/>
            </w:tcBorders>
            <w:vAlign w:val="center"/>
          </w:tcPr>
          <w:p w14:paraId="1F381886" w14:textId="77777777" w:rsidR="00AB2B30" w:rsidRPr="00AC4FBC" w:rsidRDefault="006A7121">
            <w:pPr>
              <w:pStyle w:val="TAC"/>
            </w:pPr>
            <w:r w:rsidRPr="00AC4FBC">
              <w:t>NR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46118C4B" w14:textId="77777777" w:rsidR="00AB2B30" w:rsidRPr="00AC4FBC" w:rsidRDefault="006A7121">
            <w:pPr>
              <w:pStyle w:val="TAC"/>
            </w:pPr>
            <w:r w:rsidRPr="00AC4FBC">
              <w:t>5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2A3FFB41" w14:textId="77777777" w:rsidR="00AB2B30" w:rsidRPr="00AC4FBC" w:rsidRDefault="006A7121">
            <w:pPr>
              <w:pStyle w:val="TAC"/>
            </w:pPr>
            <w:r w:rsidRPr="00AC4FBC">
              <w:t>27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396B691"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77E6BD3A" w14:textId="77777777" w:rsidR="00AB2B30" w:rsidRPr="00AC4FBC" w:rsidRDefault="006A7121">
            <w:pPr>
              <w:pStyle w:val="TAC"/>
            </w:pPr>
            <w:r w:rsidRPr="00AC4FBC">
              <w:t>IM3</w:t>
            </w:r>
          </w:p>
        </w:tc>
        <w:tc>
          <w:tcPr>
            <w:tcW w:w="1149" w:type="dxa"/>
            <w:shd w:val="clear" w:color="auto" w:fill="auto"/>
            <w:vAlign w:val="center"/>
          </w:tcPr>
          <w:p w14:paraId="69F65147" w14:textId="77777777" w:rsidR="00AB2B30" w:rsidRPr="00AC4FBC" w:rsidRDefault="006A7121">
            <w:pPr>
              <w:pStyle w:val="TAC"/>
            </w:pPr>
            <w:r w:rsidRPr="00AC4FBC">
              <w:t>2585.400</w:t>
            </w:r>
          </w:p>
        </w:tc>
        <w:tc>
          <w:tcPr>
            <w:tcW w:w="992" w:type="dxa"/>
            <w:vAlign w:val="center"/>
          </w:tcPr>
          <w:p w14:paraId="299910B2" w14:textId="77777777" w:rsidR="00AB2B30" w:rsidRPr="00AC4FBC" w:rsidRDefault="006A7121">
            <w:pPr>
              <w:pStyle w:val="TAC"/>
            </w:pPr>
            <w:r w:rsidRPr="00AC4FBC">
              <w:t>517080</w:t>
            </w:r>
          </w:p>
        </w:tc>
        <w:tc>
          <w:tcPr>
            <w:tcW w:w="988" w:type="dxa"/>
            <w:shd w:val="clear" w:color="auto" w:fill="auto"/>
            <w:vAlign w:val="center"/>
          </w:tcPr>
          <w:p w14:paraId="702258D3" w14:textId="77777777" w:rsidR="00AB2B30" w:rsidRPr="00AC4FBC" w:rsidRDefault="006A7121">
            <w:pPr>
              <w:pStyle w:val="TAC"/>
            </w:pPr>
            <w:r w:rsidRPr="00AC4FBC">
              <w:t>2561.1</w:t>
            </w:r>
          </w:p>
        </w:tc>
        <w:tc>
          <w:tcPr>
            <w:tcW w:w="990" w:type="dxa"/>
            <w:tcBorders>
              <w:right w:val="single" w:sz="4" w:space="0" w:color="auto"/>
            </w:tcBorders>
            <w:shd w:val="clear" w:color="auto" w:fill="auto"/>
            <w:vAlign w:val="center"/>
          </w:tcPr>
          <w:p w14:paraId="70B68086" w14:textId="77777777" w:rsidR="00AB2B30" w:rsidRPr="00AC4FBC" w:rsidRDefault="006A7121">
            <w:pPr>
              <w:pStyle w:val="TAC"/>
            </w:pPr>
            <w:r w:rsidRPr="00AC4FBC">
              <w:t>512220</w:t>
            </w:r>
          </w:p>
        </w:tc>
        <w:tc>
          <w:tcPr>
            <w:tcW w:w="719" w:type="dxa"/>
            <w:tcBorders>
              <w:right w:val="single" w:sz="4" w:space="0" w:color="auto"/>
            </w:tcBorders>
            <w:shd w:val="clear" w:color="auto" w:fill="auto"/>
            <w:vAlign w:val="center"/>
          </w:tcPr>
          <w:p w14:paraId="246D87D9" w14:textId="77777777" w:rsidR="00AB2B30" w:rsidRPr="00AC4FBC" w:rsidRDefault="006A7121">
            <w:pPr>
              <w:pStyle w:val="TAC"/>
            </w:pPr>
            <w:r w:rsidRPr="00AC4FBC">
              <w:t>0</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19014A5B" w14:textId="77777777" w:rsidR="00AB2B30" w:rsidRPr="00AC4FBC" w:rsidRDefault="006A7121">
            <w:pPr>
              <w:pStyle w:val="TAC"/>
            </w:pPr>
            <w:r w:rsidRPr="00AC4FBC">
              <w:t>1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18E3336" w14:textId="77777777" w:rsidR="00AB2B30" w:rsidRPr="00AC4FBC" w:rsidRDefault="006A7121">
            <w:pPr>
              <w:pStyle w:val="TAC"/>
            </w:pPr>
            <w:r w:rsidRPr="00AC4FBC">
              <w:t>6408</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274F9AA0" w14:textId="77777777" w:rsidR="00AB2B30" w:rsidRPr="00AC4FBC" w:rsidRDefault="006A7121">
            <w:pPr>
              <w:pStyle w:val="TAC"/>
            </w:pPr>
            <w:r w:rsidRPr="00AC4FBC">
              <w:t>517080</w:t>
            </w:r>
          </w:p>
        </w:tc>
      </w:tr>
    </w:tbl>
    <w:p w14:paraId="74E01FE0" w14:textId="77777777" w:rsidR="00AB2B30" w:rsidRPr="00AC4FBC" w:rsidRDefault="00AB2B30"/>
    <w:p w14:paraId="5533DA59" w14:textId="77777777" w:rsidR="00AB2B30" w:rsidRPr="00AC4FBC" w:rsidRDefault="006A7121">
      <w:pPr>
        <w:pStyle w:val="TH"/>
      </w:pPr>
      <w:bookmarkStart w:id="2723" w:name="_CRTable6_2B_3_1_4_15"/>
      <w:r w:rsidRPr="00AC4FBC">
        <w:t xml:space="preserve">Table </w:t>
      </w:r>
      <w:bookmarkEnd w:id="2723"/>
      <w:r w:rsidRPr="00AC4FBC">
        <w:t>6.2B.3.1.4.1-5: EN-DC combination DC_(n)41AA, intra-band contiguous, SCS 30 kHz, 30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983"/>
        <w:gridCol w:w="849"/>
        <w:gridCol w:w="832"/>
        <w:gridCol w:w="1131"/>
        <w:gridCol w:w="1013"/>
        <w:gridCol w:w="1154"/>
        <w:gridCol w:w="987"/>
        <w:gridCol w:w="985"/>
        <w:gridCol w:w="995"/>
        <w:gridCol w:w="713"/>
        <w:gridCol w:w="865"/>
        <w:gridCol w:w="847"/>
        <w:gridCol w:w="1693"/>
      </w:tblGrid>
      <w:tr w:rsidR="00AB2B30" w:rsidRPr="00AC4FBC" w14:paraId="4193B2A1" w14:textId="77777777">
        <w:trPr>
          <w:jc w:val="center"/>
        </w:trPr>
        <w:tc>
          <w:tcPr>
            <w:tcW w:w="1584" w:type="dxa"/>
            <w:tcBorders>
              <w:top w:val="single" w:sz="4" w:space="0" w:color="auto"/>
              <w:bottom w:val="single" w:sz="4" w:space="0" w:color="auto"/>
            </w:tcBorders>
          </w:tcPr>
          <w:p w14:paraId="414C597B" w14:textId="77777777" w:rsidR="00AB2B30" w:rsidRPr="00AC4FBC" w:rsidRDefault="006A7121">
            <w:pPr>
              <w:pStyle w:val="TAH"/>
            </w:pPr>
            <w:r w:rsidRPr="00AC4FBC">
              <w:t>EN-DC channel bandwidth combination</w:t>
            </w:r>
          </w:p>
        </w:tc>
        <w:tc>
          <w:tcPr>
            <w:tcW w:w="984" w:type="dxa"/>
            <w:tcBorders>
              <w:top w:val="single" w:sz="4" w:space="0" w:color="auto"/>
              <w:bottom w:val="single" w:sz="4" w:space="0" w:color="auto"/>
            </w:tcBorders>
          </w:tcPr>
          <w:p w14:paraId="291192A9" w14:textId="77777777" w:rsidR="00AB2B30" w:rsidRPr="00AC4FBC" w:rsidRDefault="006A7121">
            <w:pPr>
              <w:pStyle w:val="TAH"/>
            </w:pPr>
            <w:r w:rsidRPr="00AC4FBC">
              <w:t>CC</w:t>
            </w:r>
          </w:p>
        </w:tc>
        <w:tc>
          <w:tcPr>
            <w:tcW w:w="850" w:type="dxa"/>
            <w:tcBorders>
              <w:top w:val="single" w:sz="4" w:space="0" w:color="auto"/>
              <w:bottom w:val="single" w:sz="4" w:space="0" w:color="auto"/>
            </w:tcBorders>
            <w:shd w:val="clear" w:color="auto" w:fill="auto"/>
          </w:tcPr>
          <w:p w14:paraId="2234221B" w14:textId="77777777" w:rsidR="00AB2B30" w:rsidRPr="00AC4FBC" w:rsidRDefault="006A7121">
            <w:pPr>
              <w:pStyle w:val="TAH"/>
            </w:pPr>
            <w:r w:rsidRPr="00AC4FBC">
              <w:t>Bandwidth [MHz]</w:t>
            </w:r>
          </w:p>
        </w:tc>
        <w:tc>
          <w:tcPr>
            <w:tcW w:w="832" w:type="dxa"/>
            <w:tcBorders>
              <w:bottom w:val="single" w:sz="4" w:space="0" w:color="auto"/>
            </w:tcBorders>
            <w:shd w:val="clear" w:color="auto" w:fill="auto"/>
          </w:tcPr>
          <w:p w14:paraId="450D2EF0" w14:textId="77777777" w:rsidR="00AB2B30" w:rsidRPr="00AC4FBC" w:rsidRDefault="006A7121">
            <w:pPr>
              <w:pStyle w:val="TAH"/>
            </w:pPr>
            <w:r w:rsidRPr="00AC4FBC">
              <w:t>carrierBandwidth</w:t>
            </w:r>
          </w:p>
          <w:p w14:paraId="25CE91D1" w14:textId="77777777" w:rsidR="00AB2B30" w:rsidRPr="00AC4FBC" w:rsidRDefault="006A7121">
            <w:pPr>
              <w:pStyle w:val="TAH"/>
            </w:pPr>
            <w:r w:rsidRPr="00AC4FBC">
              <w:t>[PRBs]</w:t>
            </w:r>
          </w:p>
        </w:tc>
        <w:tc>
          <w:tcPr>
            <w:tcW w:w="2144" w:type="dxa"/>
            <w:gridSpan w:val="2"/>
            <w:tcBorders>
              <w:bottom w:val="single" w:sz="4" w:space="0" w:color="auto"/>
            </w:tcBorders>
            <w:shd w:val="clear" w:color="auto" w:fill="auto"/>
          </w:tcPr>
          <w:p w14:paraId="00BCD699" w14:textId="77777777" w:rsidR="00AB2B30" w:rsidRPr="00AC4FBC" w:rsidRDefault="006A7121">
            <w:pPr>
              <w:pStyle w:val="TAH"/>
            </w:pPr>
            <w:r w:rsidRPr="00AC4FBC">
              <w:t>Range</w:t>
            </w:r>
          </w:p>
        </w:tc>
        <w:tc>
          <w:tcPr>
            <w:tcW w:w="1154" w:type="dxa"/>
            <w:shd w:val="clear" w:color="auto" w:fill="auto"/>
          </w:tcPr>
          <w:p w14:paraId="67814CA0" w14:textId="77777777" w:rsidR="00AB2B30" w:rsidRPr="00AC4FBC" w:rsidRDefault="006A7121">
            <w:pPr>
              <w:pStyle w:val="TAH"/>
            </w:pPr>
            <w:r w:rsidRPr="00AC4FBC">
              <w:t>Carrier centre</w:t>
            </w:r>
          </w:p>
          <w:p w14:paraId="666573EF" w14:textId="77777777" w:rsidR="00AB2B30" w:rsidRPr="00AC4FBC" w:rsidRDefault="006A7121">
            <w:pPr>
              <w:pStyle w:val="TAH"/>
            </w:pPr>
            <w:r w:rsidRPr="00AC4FBC">
              <w:t>[MHz]</w:t>
            </w:r>
          </w:p>
          <w:p w14:paraId="5D1D8D03" w14:textId="77777777" w:rsidR="00AB2B30" w:rsidRPr="00AC4FBC" w:rsidRDefault="006A7121">
            <w:pPr>
              <w:pStyle w:val="TAH"/>
            </w:pPr>
            <w:r w:rsidRPr="00AC4FBC">
              <w:t>Note 2</w:t>
            </w:r>
          </w:p>
        </w:tc>
        <w:tc>
          <w:tcPr>
            <w:tcW w:w="987" w:type="dxa"/>
          </w:tcPr>
          <w:p w14:paraId="51B7893A" w14:textId="77777777" w:rsidR="00AB2B30" w:rsidRPr="00AC4FBC" w:rsidRDefault="006A7121">
            <w:pPr>
              <w:pStyle w:val="TAH"/>
            </w:pPr>
            <w:r w:rsidRPr="00AC4FBC">
              <w:t>Carrier centre</w:t>
            </w:r>
          </w:p>
          <w:p w14:paraId="09184772" w14:textId="77777777" w:rsidR="00AB2B30" w:rsidRPr="00AC4FBC" w:rsidRDefault="006A7121">
            <w:pPr>
              <w:pStyle w:val="TAH"/>
            </w:pPr>
            <w:r w:rsidRPr="00AC4FBC">
              <w:t>[ARFCN]</w:t>
            </w:r>
          </w:p>
        </w:tc>
        <w:tc>
          <w:tcPr>
            <w:tcW w:w="985" w:type="dxa"/>
            <w:shd w:val="clear" w:color="auto" w:fill="auto"/>
          </w:tcPr>
          <w:p w14:paraId="03799DEF" w14:textId="77777777" w:rsidR="00AB2B30" w:rsidRPr="00AC4FBC" w:rsidRDefault="006A7121">
            <w:pPr>
              <w:pStyle w:val="TAH"/>
            </w:pPr>
            <w:r w:rsidRPr="00AC4FBC">
              <w:t>point A</w:t>
            </w:r>
            <w:r w:rsidRPr="00AC4FBC">
              <w:br/>
              <w:t>[MHz]</w:t>
            </w:r>
          </w:p>
        </w:tc>
        <w:tc>
          <w:tcPr>
            <w:tcW w:w="995" w:type="dxa"/>
            <w:shd w:val="clear" w:color="auto" w:fill="auto"/>
          </w:tcPr>
          <w:p w14:paraId="6BAC922B" w14:textId="77777777" w:rsidR="00AB2B30" w:rsidRPr="00AC4FBC" w:rsidRDefault="006A7121">
            <w:pPr>
              <w:pStyle w:val="TAH"/>
            </w:pPr>
            <w:r w:rsidRPr="00AC4FBC">
              <w:t>absoluteFrequencyPointA</w:t>
            </w:r>
            <w:r w:rsidRPr="00AC4FBC">
              <w:br/>
              <w:t>[ARFCN]</w:t>
            </w:r>
          </w:p>
        </w:tc>
        <w:tc>
          <w:tcPr>
            <w:tcW w:w="709" w:type="dxa"/>
            <w:shd w:val="clear" w:color="auto" w:fill="auto"/>
          </w:tcPr>
          <w:p w14:paraId="56706C3D" w14:textId="77777777" w:rsidR="00AB2B30" w:rsidRPr="00AC4FBC" w:rsidRDefault="006A7121">
            <w:pPr>
              <w:pStyle w:val="TAH"/>
            </w:pPr>
            <w:r w:rsidRPr="00AC4FBC">
              <w:t>offsetToCarrier [Carrier PRBs]</w:t>
            </w:r>
          </w:p>
        </w:tc>
        <w:tc>
          <w:tcPr>
            <w:tcW w:w="865" w:type="dxa"/>
            <w:tcBorders>
              <w:bottom w:val="single" w:sz="4" w:space="0" w:color="auto"/>
            </w:tcBorders>
            <w:shd w:val="clear" w:color="auto" w:fill="auto"/>
          </w:tcPr>
          <w:p w14:paraId="31F53A4D" w14:textId="77777777" w:rsidR="00AB2B30" w:rsidRPr="00AC4FBC" w:rsidRDefault="006A7121">
            <w:pPr>
              <w:pStyle w:val="TAH"/>
            </w:pPr>
            <w:r w:rsidRPr="00AC4FBC">
              <w:t>SS block SCS</w:t>
            </w:r>
          </w:p>
          <w:p w14:paraId="27CA6328" w14:textId="77777777" w:rsidR="00AB2B30" w:rsidRPr="00AC4FBC" w:rsidRDefault="006A7121">
            <w:pPr>
              <w:pStyle w:val="TAH"/>
            </w:pPr>
            <w:r w:rsidRPr="00AC4FBC">
              <w:t>[kHz]</w:t>
            </w:r>
          </w:p>
        </w:tc>
        <w:tc>
          <w:tcPr>
            <w:tcW w:w="847" w:type="dxa"/>
            <w:tcBorders>
              <w:bottom w:val="single" w:sz="4" w:space="0" w:color="auto"/>
            </w:tcBorders>
            <w:shd w:val="clear" w:color="auto" w:fill="auto"/>
          </w:tcPr>
          <w:p w14:paraId="1A4ABE70" w14:textId="77777777" w:rsidR="00AB2B30" w:rsidRPr="00AC4FBC" w:rsidRDefault="006A7121">
            <w:pPr>
              <w:pStyle w:val="TAH"/>
            </w:pPr>
            <w:r w:rsidRPr="00AC4FBC">
              <w:t>GSCN</w:t>
            </w:r>
          </w:p>
        </w:tc>
        <w:tc>
          <w:tcPr>
            <w:tcW w:w="1685" w:type="dxa"/>
            <w:tcBorders>
              <w:bottom w:val="single" w:sz="4" w:space="0" w:color="auto"/>
            </w:tcBorders>
            <w:shd w:val="clear" w:color="auto" w:fill="auto"/>
          </w:tcPr>
          <w:p w14:paraId="40789E69" w14:textId="77777777" w:rsidR="00AB2B30" w:rsidRPr="00AC4FBC" w:rsidRDefault="006A7121">
            <w:pPr>
              <w:pStyle w:val="TAH"/>
            </w:pPr>
            <w:r w:rsidRPr="00AC4FBC">
              <w:t>absoluteFrequencySSB</w:t>
            </w:r>
          </w:p>
          <w:p w14:paraId="6E62062C" w14:textId="77777777" w:rsidR="00AB2B30" w:rsidRPr="00AC4FBC" w:rsidRDefault="006A7121">
            <w:pPr>
              <w:pStyle w:val="TAH"/>
            </w:pPr>
            <w:r w:rsidRPr="00AC4FBC">
              <w:t>[ARFCN]</w:t>
            </w:r>
          </w:p>
        </w:tc>
      </w:tr>
      <w:tr w:rsidR="00AB2B30" w:rsidRPr="00AC4FBC" w14:paraId="4132DD3C" w14:textId="77777777">
        <w:trPr>
          <w:jc w:val="center"/>
        </w:trPr>
        <w:tc>
          <w:tcPr>
            <w:tcW w:w="1584" w:type="dxa"/>
            <w:vMerge w:val="restart"/>
            <w:tcBorders>
              <w:top w:val="single" w:sz="4" w:space="0" w:color="auto"/>
              <w:left w:val="single" w:sz="4" w:space="0" w:color="auto"/>
              <w:right w:val="single" w:sz="4" w:space="0" w:color="auto"/>
            </w:tcBorders>
            <w:vAlign w:val="center"/>
          </w:tcPr>
          <w:p w14:paraId="5A38B303" w14:textId="77777777" w:rsidR="00AB2B30" w:rsidRPr="003C7C91" w:rsidRDefault="006A7121">
            <w:pPr>
              <w:pStyle w:val="TAC"/>
              <w:rPr>
                <w:lang w:val="fr-FR"/>
              </w:rPr>
            </w:pPr>
            <w:r w:rsidRPr="003C7C91">
              <w:rPr>
                <w:lang w:val="fr-FR"/>
              </w:rPr>
              <w:t>E-UTRA: 20MHz + NR: 40MHz</w:t>
            </w:r>
          </w:p>
        </w:tc>
        <w:tc>
          <w:tcPr>
            <w:tcW w:w="984" w:type="dxa"/>
            <w:tcBorders>
              <w:top w:val="single" w:sz="4" w:space="0" w:color="auto"/>
              <w:left w:val="single" w:sz="4" w:space="0" w:color="auto"/>
              <w:bottom w:val="single" w:sz="4" w:space="0" w:color="auto"/>
              <w:right w:val="single" w:sz="4" w:space="0" w:color="auto"/>
            </w:tcBorders>
            <w:vAlign w:val="center"/>
          </w:tcPr>
          <w:p w14:paraId="4C3862D7" w14:textId="77777777" w:rsidR="00AB2B30" w:rsidRPr="00AC4FBC" w:rsidRDefault="006A7121">
            <w:pPr>
              <w:pStyle w:val="TAC"/>
            </w:pPr>
            <w:r w:rsidRPr="00AC4FBC">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34A966" w14:textId="77777777" w:rsidR="00AB2B30" w:rsidRPr="00AC4FBC" w:rsidRDefault="006A7121">
            <w:pPr>
              <w:pStyle w:val="TAC"/>
            </w:pPr>
            <w:r w:rsidRPr="00AC4FBC">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415378FC" w14:textId="77777777" w:rsidR="00AB2B30" w:rsidRPr="00AC4FBC" w:rsidRDefault="006A7121">
            <w:pPr>
              <w:pStyle w:val="TAC"/>
            </w:pPr>
            <w:r w:rsidRPr="00AC4FBC">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A55279A"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6FDD006E" w14:textId="77777777" w:rsidR="00AB2B30" w:rsidRPr="00AC4FBC" w:rsidRDefault="006A7121">
            <w:pPr>
              <w:pStyle w:val="TAC"/>
            </w:pPr>
            <w:r w:rsidRPr="00AC4FBC">
              <w:t>IM3</w:t>
            </w:r>
          </w:p>
        </w:tc>
        <w:tc>
          <w:tcPr>
            <w:tcW w:w="1154" w:type="dxa"/>
            <w:shd w:val="clear" w:color="auto" w:fill="auto"/>
            <w:vAlign w:val="center"/>
          </w:tcPr>
          <w:p w14:paraId="0C6672BA" w14:textId="77777777" w:rsidR="00AB2B30" w:rsidRPr="00AC4FBC" w:rsidRDefault="006A7121">
            <w:pPr>
              <w:pStyle w:val="TAC"/>
            </w:pPr>
            <w:r w:rsidRPr="00AC4FBC">
              <w:t>2600.400</w:t>
            </w:r>
          </w:p>
        </w:tc>
        <w:tc>
          <w:tcPr>
            <w:tcW w:w="987" w:type="dxa"/>
            <w:vAlign w:val="center"/>
          </w:tcPr>
          <w:p w14:paraId="514BF94D" w14:textId="77777777" w:rsidR="00AB2B30" w:rsidRPr="00AC4FBC" w:rsidRDefault="006A7121">
            <w:pPr>
              <w:pStyle w:val="TAC"/>
            </w:pPr>
            <w:r w:rsidRPr="00AC4FBC">
              <w:t>40694</w:t>
            </w:r>
          </w:p>
        </w:tc>
        <w:tc>
          <w:tcPr>
            <w:tcW w:w="985" w:type="dxa"/>
            <w:shd w:val="clear" w:color="auto" w:fill="auto"/>
            <w:vAlign w:val="center"/>
          </w:tcPr>
          <w:p w14:paraId="6AA7CD7F" w14:textId="77777777" w:rsidR="00AB2B30" w:rsidRPr="00AC4FBC" w:rsidRDefault="006A7121">
            <w:pPr>
              <w:pStyle w:val="TAC"/>
            </w:pPr>
            <w:r w:rsidRPr="00AC4FBC">
              <w:t>-</w:t>
            </w:r>
          </w:p>
        </w:tc>
        <w:tc>
          <w:tcPr>
            <w:tcW w:w="995" w:type="dxa"/>
            <w:tcBorders>
              <w:right w:val="single" w:sz="4" w:space="0" w:color="auto"/>
            </w:tcBorders>
            <w:shd w:val="clear" w:color="auto" w:fill="auto"/>
            <w:vAlign w:val="center"/>
          </w:tcPr>
          <w:p w14:paraId="428368C3" w14:textId="77777777" w:rsidR="00AB2B30" w:rsidRPr="00AC4FBC" w:rsidRDefault="006A7121">
            <w:pPr>
              <w:pStyle w:val="TAC"/>
            </w:pPr>
            <w:r w:rsidRPr="00AC4FBC">
              <w:t>-</w:t>
            </w:r>
          </w:p>
        </w:tc>
        <w:tc>
          <w:tcPr>
            <w:tcW w:w="713" w:type="dxa"/>
            <w:tcBorders>
              <w:right w:val="single" w:sz="4" w:space="0" w:color="auto"/>
            </w:tcBorders>
            <w:shd w:val="clear" w:color="auto" w:fill="auto"/>
            <w:vAlign w:val="center"/>
          </w:tcPr>
          <w:p w14:paraId="4656E2B2" w14:textId="77777777" w:rsidR="00AB2B30" w:rsidRPr="00AC4FBC" w:rsidRDefault="006A7121">
            <w:pPr>
              <w:pStyle w:val="TAC"/>
            </w:pPr>
            <w:r w:rsidRPr="00AC4FBC">
              <w:t>-</w:t>
            </w:r>
          </w:p>
        </w:tc>
        <w:tc>
          <w:tcPr>
            <w:tcW w:w="861" w:type="dxa"/>
            <w:tcBorders>
              <w:top w:val="nil"/>
              <w:left w:val="single" w:sz="4" w:space="0" w:color="auto"/>
              <w:bottom w:val="single" w:sz="4" w:space="0" w:color="auto"/>
              <w:right w:val="single" w:sz="4" w:space="0" w:color="auto"/>
            </w:tcBorders>
            <w:shd w:val="clear" w:color="auto" w:fill="auto"/>
            <w:vAlign w:val="center"/>
          </w:tcPr>
          <w:p w14:paraId="0E43A90C" w14:textId="77777777" w:rsidR="00AB2B30" w:rsidRPr="00AC4FBC" w:rsidRDefault="006A7121">
            <w:pPr>
              <w:pStyle w:val="TAC"/>
            </w:pPr>
            <w:r w:rsidRPr="00AC4FBC">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54B8F7CB" w14:textId="77777777" w:rsidR="00AB2B30" w:rsidRPr="00AC4FBC" w:rsidRDefault="006A7121">
            <w:pPr>
              <w:pStyle w:val="TAC"/>
            </w:pPr>
            <w:r w:rsidRPr="00AC4FBC">
              <w:t>-</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5706F6B2" w14:textId="77777777" w:rsidR="00AB2B30" w:rsidRPr="00AC4FBC" w:rsidRDefault="006A7121">
            <w:pPr>
              <w:pStyle w:val="TAC"/>
            </w:pPr>
            <w:r w:rsidRPr="00AC4FBC">
              <w:t>-</w:t>
            </w:r>
          </w:p>
        </w:tc>
      </w:tr>
      <w:tr w:rsidR="00AB2B30" w:rsidRPr="00AC4FBC" w14:paraId="394FD22D" w14:textId="77777777">
        <w:trPr>
          <w:jc w:val="center"/>
        </w:trPr>
        <w:tc>
          <w:tcPr>
            <w:tcW w:w="1584" w:type="dxa"/>
            <w:vMerge/>
            <w:tcBorders>
              <w:left w:val="single" w:sz="4" w:space="0" w:color="auto"/>
              <w:right w:val="single" w:sz="4" w:space="0" w:color="auto"/>
            </w:tcBorders>
            <w:vAlign w:val="center"/>
          </w:tcPr>
          <w:p w14:paraId="575E2714" w14:textId="77777777" w:rsidR="00AB2B30" w:rsidRPr="00AC4FBC"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520E13C4" w14:textId="77777777" w:rsidR="00AB2B30" w:rsidRPr="00AC4FBC" w:rsidRDefault="006A7121">
            <w:pPr>
              <w:pStyle w:val="TAC"/>
            </w:pPr>
            <w:r w:rsidRPr="00AC4FBC">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1191675" w14:textId="77777777" w:rsidR="00AB2B30" w:rsidRPr="00AC4FBC" w:rsidRDefault="006A7121">
            <w:pPr>
              <w:pStyle w:val="TAC"/>
            </w:pPr>
            <w:r w:rsidRPr="00AC4FBC">
              <w:t>4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3A7F2839" w14:textId="77777777" w:rsidR="00AB2B30" w:rsidRPr="00AC4FBC" w:rsidRDefault="006A7121">
            <w:pPr>
              <w:pStyle w:val="TAC"/>
            </w:pPr>
            <w:r w:rsidRPr="00AC4FBC">
              <w:t>216</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B36E282"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439C6553" w14:textId="77777777" w:rsidR="00AB2B30" w:rsidRPr="00AC4FBC" w:rsidRDefault="006A7121">
            <w:pPr>
              <w:pStyle w:val="TAC"/>
            </w:pPr>
            <w:r w:rsidRPr="00AC4FBC">
              <w:t>IM3</w:t>
            </w:r>
          </w:p>
        </w:tc>
        <w:tc>
          <w:tcPr>
            <w:tcW w:w="1154" w:type="dxa"/>
            <w:shd w:val="clear" w:color="auto" w:fill="auto"/>
            <w:vAlign w:val="center"/>
          </w:tcPr>
          <w:p w14:paraId="61E801A9" w14:textId="77777777" w:rsidR="00AB2B30" w:rsidRPr="00AC4FBC" w:rsidRDefault="006A7121">
            <w:pPr>
              <w:pStyle w:val="TAC"/>
            </w:pPr>
            <w:r w:rsidRPr="00AC4FBC">
              <w:t>2570.400</w:t>
            </w:r>
          </w:p>
        </w:tc>
        <w:tc>
          <w:tcPr>
            <w:tcW w:w="987" w:type="dxa"/>
            <w:vAlign w:val="center"/>
          </w:tcPr>
          <w:p w14:paraId="1C948870" w14:textId="77777777" w:rsidR="00AB2B30" w:rsidRPr="00AC4FBC" w:rsidRDefault="006A7121">
            <w:pPr>
              <w:pStyle w:val="TAC"/>
            </w:pPr>
            <w:r w:rsidRPr="00AC4FBC">
              <w:t>514080</w:t>
            </w:r>
          </w:p>
        </w:tc>
        <w:tc>
          <w:tcPr>
            <w:tcW w:w="985" w:type="dxa"/>
            <w:shd w:val="clear" w:color="auto" w:fill="auto"/>
            <w:vAlign w:val="center"/>
          </w:tcPr>
          <w:p w14:paraId="0942F494" w14:textId="77777777" w:rsidR="00AB2B30" w:rsidRPr="00AC4FBC" w:rsidRDefault="006A7121">
            <w:pPr>
              <w:pStyle w:val="TAC"/>
            </w:pPr>
            <w:r w:rsidRPr="00AC4FBC">
              <w:t>2550.96</w:t>
            </w:r>
          </w:p>
        </w:tc>
        <w:tc>
          <w:tcPr>
            <w:tcW w:w="995" w:type="dxa"/>
            <w:tcBorders>
              <w:right w:val="single" w:sz="4" w:space="0" w:color="auto"/>
            </w:tcBorders>
            <w:shd w:val="clear" w:color="auto" w:fill="auto"/>
            <w:vAlign w:val="center"/>
          </w:tcPr>
          <w:p w14:paraId="68AD749B" w14:textId="77777777" w:rsidR="00AB2B30" w:rsidRPr="00AC4FBC" w:rsidRDefault="006A7121">
            <w:pPr>
              <w:pStyle w:val="TAC"/>
            </w:pPr>
            <w:r w:rsidRPr="00AC4FBC">
              <w:t>510192</w:t>
            </w:r>
          </w:p>
        </w:tc>
        <w:tc>
          <w:tcPr>
            <w:tcW w:w="713" w:type="dxa"/>
            <w:tcBorders>
              <w:right w:val="single" w:sz="4" w:space="0" w:color="auto"/>
            </w:tcBorders>
            <w:shd w:val="clear" w:color="auto" w:fill="auto"/>
            <w:vAlign w:val="center"/>
          </w:tcPr>
          <w:p w14:paraId="615F49E7" w14:textId="77777777" w:rsidR="00AB2B30" w:rsidRPr="00AC4FBC" w:rsidRDefault="006A7121">
            <w:pPr>
              <w:pStyle w:val="TAC"/>
            </w:pPr>
            <w:r w:rsidRPr="00AC4FBC">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1FA31CD4" w14:textId="77777777" w:rsidR="00AB2B30" w:rsidRPr="00AC4FBC" w:rsidRDefault="006A7121">
            <w:pPr>
              <w:pStyle w:val="TAC"/>
            </w:pPr>
            <w:r w:rsidRPr="00AC4FBC">
              <w:t>15</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4F95B8CC" w14:textId="77777777" w:rsidR="00AB2B30" w:rsidRPr="00AC4FBC" w:rsidRDefault="006A7121">
            <w:pPr>
              <w:pStyle w:val="TAC"/>
            </w:pPr>
            <w:r w:rsidRPr="00AC4FBC">
              <w:t>6384</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3DDF4466" w14:textId="77777777" w:rsidR="00AB2B30" w:rsidRPr="00AC4FBC" w:rsidRDefault="006A7121">
            <w:pPr>
              <w:pStyle w:val="TAC"/>
            </w:pPr>
            <w:r w:rsidRPr="00AC4FBC">
              <w:t>514080</w:t>
            </w:r>
          </w:p>
        </w:tc>
      </w:tr>
      <w:tr w:rsidR="00AB2B30" w:rsidRPr="00AC4FBC" w14:paraId="4889F6AA" w14:textId="77777777">
        <w:trPr>
          <w:jc w:val="center"/>
        </w:trPr>
        <w:tc>
          <w:tcPr>
            <w:tcW w:w="1584" w:type="dxa"/>
            <w:vMerge w:val="restart"/>
            <w:tcBorders>
              <w:top w:val="single" w:sz="4" w:space="0" w:color="auto"/>
              <w:left w:val="single" w:sz="4" w:space="0" w:color="auto"/>
              <w:right w:val="single" w:sz="4" w:space="0" w:color="auto"/>
            </w:tcBorders>
            <w:vAlign w:val="center"/>
          </w:tcPr>
          <w:p w14:paraId="463EC903" w14:textId="77777777" w:rsidR="00AB2B30" w:rsidRPr="003C7C91" w:rsidRDefault="006A7121">
            <w:pPr>
              <w:pStyle w:val="TAC"/>
              <w:rPr>
                <w:lang w:val="fr-FR"/>
              </w:rPr>
            </w:pPr>
            <w:r w:rsidRPr="003C7C91">
              <w:rPr>
                <w:lang w:val="fr-FR"/>
              </w:rPr>
              <w:t>E-UTRA: 20MHz + NR: 50MHz</w:t>
            </w:r>
          </w:p>
        </w:tc>
        <w:tc>
          <w:tcPr>
            <w:tcW w:w="984" w:type="dxa"/>
            <w:tcBorders>
              <w:top w:val="single" w:sz="4" w:space="0" w:color="auto"/>
              <w:left w:val="single" w:sz="4" w:space="0" w:color="auto"/>
              <w:bottom w:val="single" w:sz="4" w:space="0" w:color="auto"/>
              <w:right w:val="single" w:sz="4" w:space="0" w:color="auto"/>
            </w:tcBorders>
            <w:vAlign w:val="center"/>
          </w:tcPr>
          <w:p w14:paraId="71B2488F" w14:textId="77777777" w:rsidR="00AB2B30" w:rsidRPr="00AC4FBC" w:rsidRDefault="006A7121">
            <w:pPr>
              <w:pStyle w:val="TAC"/>
            </w:pPr>
            <w:r w:rsidRPr="00AC4FBC">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F96994C" w14:textId="77777777" w:rsidR="00AB2B30" w:rsidRPr="00AC4FBC" w:rsidRDefault="006A7121">
            <w:pPr>
              <w:pStyle w:val="TAC"/>
            </w:pPr>
            <w:r w:rsidRPr="00AC4FBC">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2F83E27C" w14:textId="77777777" w:rsidR="00AB2B30" w:rsidRPr="00AC4FBC" w:rsidRDefault="006A7121">
            <w:pPr>
              <w:pStyle w:val="TAC"/>
            </w:pPr>
            <w:r w:rsidRPr="00AC4FBC">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71947BC5"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685D34C4" w14:textId="77777777" w:rsidR="00AB2B30" w:rsidRPr="00AC4FBC" w:rsidRDefault="006A7121">
            <w:pPr>
              <w:pStyle w:val="TAC"/>
            </w:pPr>
            <w:r w:rsidRPr="00AC4FBC">
              <w:t>IM3</w:t>
            </w:r>
          </w:p>
        </w:tc>
        <w:tc>
          <w:tcPr>
            <w:tcW w:w="1154" w:type="dxa"/>
            <w:shd w:val="clear" w:color="auto" w:fill="auto"/>
            <w:vAlign w:val="center"/>
          </w:tcPr>
          <w:p w14:paraId="5ABE3B50" w14:textId="77777777" w:rsidR="00AB2B30" w:rsidRPr="00AC4FBC" w:rsidRDefault="006A7121">
            <w:pPr>
              <w:pStyle w:val="TAC"/>
            </w:pPr>
            <w:r w:rsidRPr="00AC4FBC">
              <w:t>2620.400</w:t>
            </w:r>
          </w:p>
        </w:tc>
        <w:tc>
          <w:tcPr>
            <w:tcW w:w="987" w:type="dxa"/>
            <w:vAlign w:val="center"/>
          </w:tcPr>
          <w:p w14:paraId="4EF64C6B" w14:textId="77777777" w:rsidR="00AB2B30" w:rsidRPr="00AC4FBC" w:rsidRDefault="006A7121">
            <w:pPr>
              <w:pStyle w:val="TAC"/>
            </w:pPr>
            <w:r w:rsidRPr="00AC4FBC">
              <w:t>40894</w:t>
            </w:r>
          </w:p>
        </w:tc>
        <w:tc>
          <w:tcPr>
            <w:tcW w:w="985" w:type="dxa"/>
            <w:shd w:val="clear" w:color="auto" w:fill="auto"/>
            <w:vAlign w:val="center"/>
          </w:tcPr>
          <w:p w14:paraId="59DE9556" w14:textId="77777777" w:rsidR="00AB2B30" w:rsidRPr="00AC4FBC" w:rsidRDefault="006A7121">
            <w:pPr>
              <w:pStyle w:val="TAC"/>
            </w:pPr>
            <w:r w:rsidRPr="00AC4FBC">
              <w:t>-</w:t>
            </w:r>
          </w:p>
        </w:tc>
        <w:tc>
          <w:tcPr>
            <w:tcW w:w="995" w:type="dxa"/>
            <w:tcBorders>
              <w:right w:val="single" w:sz="4" w:space="0" w:color="auto"/>
            </w:tcBorders>
            <w:shd w:val="clear" w:color="auto" w:fill="auto"/>
            <w:vAlign w:val="center"/>
          </w:tcPr>
          <w:p w14:paraId="4B13F6BB" w14:textId="77777777" w:rsidR="00AB2B30" w:rsidRPr="00AC4FBC" w:rsidRDefault="006A7121">
            <w:pPr>
              <w:pStyle w:val="TAC"/>
            </w:pPr>
            <w:r w:rsidRPr="00AC4FBC">
              <w:t>-</w:t>
            </w:r>
          </w:p>
        </w:tc>
        <w:tc>
          <w:tcPr>
            <w:tcW w:w="713" w:type="dxa"/>
            <w:tcBorders>
              <w:right w:val="single" w:sz="4" w:space="0" w:color="auto"/>
            </w:tcBorders>
            <w:shd w:val="clear" w:color="auto" w:fill="auto"/>
            <w:vAlign w:val="center"/>
          </w:tcPr>
          <w:p w14:paraId="57ED52C0" w14:textId="77777777" w:rsidR="00AB2B30" w:rsidRPr="00AC4FBC" w:rsidRDefault="006A7121">
            <w:pPr>
              <w:pStyle w:val="TAC"/>
            </w:pPr>
            <w:r w:rsidRPr="00AC4FBC">
              <w:t>-</w:t>
            </w:r>
          </w:p>
        </w:tc>
        <w:tc>
          <w:tcPr>
            <w:tcW w:w="861" w:type="dxa"/>
            <w:tcBorders>
              <w:top w:val="nil"/>
              <w:left w:val="single" w:sz="4" w:space="0" w:color="auto"/>
              <w:bottom w:val="single" w:sz="4" w:space="0" w:color="auto"/>
              <w:right w:val="single" w:sz="4" w:space="0" w:color="auto"/>
            </w:tcBorders>
            <w:shd w:val="clear" w:color="auto" w:fill="auto"/>
            <w:vAlign w:val="center"/>
          </w:tcPr>
          <w:p w14:paraId="468C8264" w14:textId="77777777" w:rsidR="00AB2B30" w:rsidRPr="00AC4FBC" w:rsidRDefault="006A7121">
            <w:pPr>
              <w:pStyle w:val="TAC"/>
            </w:pPr>
            <w:r w:rsidRPr="00AC4FBC">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17730CB9" w14:textId="77777777" w:rsidR="00AB2B30" w:rsidRPr="00AC4FBC" w:rsidRDefault="006A7121">
            <w:pPr>
              <w:pStyle w:val="TAC"/>
            </w:pPr>
            <w:r w:rsidRPr="00AC4FBC">
              <w:t>-</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33BBD93E" w14:textId="77777777" w:rsidR="00AB2B30" w:rsidRPr="00AC4FBC" w:rsidRDefault="006A7121">
            <w:pPr>
              <w:pStyle w:val="TAC"/>
            </w:pPr>
            <w:r w:rsidRPr="00AC4FBC">
              <w:t>-</w:t>
            </w:r>
          </w:p>
        </w:tc>
      </w:tr>
      <w:tr w:rsidR="00AB2B30" w:rsidRPr="00AC4FBC" w14:paraId="55320389" w14:textId="77777777">
        <w:trPr>
          <w:jc w:val="center"/>
        </w:trPr>
        <w:tc>
          <w:tcPr>
            <w:tcW w:w="1584" w:type="dxa"/>
            <w:vMerge/>
            <w:tcBorders>
              <w:left w:val="single" w:sz="4" w:space="0" w:color="auto"/>
              <w:right w:val="single" w:sz="4" w:space="0" w:color="auto"/>
            </w:tcBorders>
            <w:vAlign w:val="center"/>
          </w:tcPr>
          <w:p w14:paraId="6FC8BB1C" w14:textId="77777777" w:rsidR="00AB2B30" w:rsidRPr="00AC4FBC"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02BF1BD5" w14:textId="77777777" w:rsidR="00AB2B30" w:rsidRPr="00AC4FBC" w:rsidRDefault="006A7121">
            <w:pPr>
              <w:pStyle w:val="TAC"/>
            </w:pPr>
            <w:r w:rsidRPr="00AC4FBC">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89B7B30" w14:textId="77777777" w:rsidR="00AB2B30" w:rsidRPr="00AC4FBC" w:rsidRDefault="006A7121">
            <w:pPr>
              <w:pStyle w:val="TAC"/>
            </w:pPr>
            <w:r w:rsidRPr="00AC4FBC">
              <w:t>5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7FD1E536" w14:textId="77777777" w:rsidR="00AB2B30" w:rsidRPr="00AC4FBC" w:rsidRDefault="006A7121">
            <w:pPr>
              <w:pStyle w:val="TAC"/>
            </w:pPr>
            <w:r w:rsidRPr="00AC4FBC">
              <w:t>27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2533471"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3D0F9537" w14:textId="77777777" w:rsidR="00AB2B30" w:rsidRPr="00AC4FBC" w:rsidRDefault="006A7121">
            <w:pPr>
              <w:pStyle w:val="TAC"/>
            </w:pPr>
            <w:r w:rsidRPr="00AC4FBC">
              <w:t>IM3</w:t>
            </w:r>
          </w:p>
        </w:tc>
        <w:tc>
          <w:tcPr>
            <w:tcW w:w="1154" w:type="dxa"/>
            <w:shd w:val="clear" w:color="auto" w:fill="auto"/>
            <w:vAlign w:val="center"/>
          </w:tcPr>
          <w:p w14:paraId="19DC215F" w14:textId="77777777" w:rsidR="00AB2B30" w:rsidRPr="00AC4FBC" w:rsidRDefault="006A7121">
            <w:pPr>
              <w:pStyle w:val="TAC"/>
            </w:pPr>
            <w:r w:rsidRPr="00AC4FBC">
              <w:t>2585.400</w:t>
            </w:r>
          </w:p>
        </w:tc>
        <w:tc>
          <w:tcPr>
            <w:tcW w:w="987" w:type="dxa"/>
            <w:vAlign w:val="center"/>
          </w:tcPr>
          <w:p w14:paraId="2CF8EA71" w14:textId="77777777" w:rsidR="00AB2B30" w:rsidRPr="00AC4FBC" w:rsidRDefault="006A7121">
            <w:pPr>
              <w:pStyle w:val="TAC"/>
            </w:pPr>
            <w:r w:rsidRPr="00AC4FBC">
              <w:t>517080</w:t>
            </w:r>
          </w:p>
        </w:tc>
        <w:tc>
          <w:tcPr>
            <w:tcW w:w="985" w:type="dxa"/>
            <w:shd w:val="clear" w:color="auto" w:fill="auto"/>
            <w:vAlign w:val="center"/>
          </w:tcPr>
          <w:p w14:paraId="6446BBFA" w14:textId="77777777" w:rsidR="00AB2B30" w:rsidRPr="00AC4FBC" w:rsidRDefault="006A7121">
            <w:pPr>
              <w:pStyle w:val="TAC"/>
            </w:pPr>
            <w:r w:rsidRPr="00AC4FBC">
              <w:t>2561.1</w:t>
            </w:r>
          </w:p>
        </w:tc>
        <w:tc>
          <w:tcPr>
            <w:tcW w:w="995" w:type="dxa"/>
            <w:tcBorders>
              <w:right w:val="single" w:sz="4" w:space="0" w:color="auto"/>
            </w:tcBorders>
            <w:shd w:val="clear" w:color="auto" w:fill="auto"/>
            <w:vAlign w:val="center"/>
          </w:tcPr>
          <w:p w14:paraId="08A6583D" w14:textId="77777777" w:rsidR="00AB2B30" w:rsidRPr="00AC4FBC" w:rsidRDefault="006A7121">
            <w:pPr>
              <w:pStyle w:val="TAC"/>
            </w:pPr>
            <w:r w:rsidRPr="00AC4FBC">
              <w:t>512220</w:t>
            </w:r>
          </w:p>
        </w:tc>
        <w:tc>
          <w:tcPr>
            <w:tcW w:w="713" w:type="dxa"/>
            <w:tcBorders>
              <w:right w:val="single" w:sz="4" w:space="0" w:color="auto"/>
            </w:tcBorders>
            <w:shd w:val="clear" w:color="auto" w:fill="auto"/>
            <w:vAlign w:val="center"/>
          </w:tcPr>
          <w:p w14:paraId="7093DDA5" w14:textId="77777777" w:rsidR="00AB2B30" w:rsidRPr="00AC4FBC" w:rsidRDefault="006A7121">
            <w:pPr>
              <w:pStyle w:val="TAC"/>
            </w:pPr>
            <w:r w:rsidRPr="00AC4FBC">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73AAF9B3" w14:textId="77777777" w:rsidR="00AB2B30" w:rsidRPr="00AC4FBC" w:rsidRDefault="006A7121">
            <w:pPr>
              <w:pStyle w:val="TAC"/>
            </w:pPr>
            <w:r w:rsidRPr="00AC4FBC">
              <w:t>15</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013A447D" w14:textId="77777777" w:rsidR="00AB2B30" w:rsidRPr="00AC4FBC" w:rsidRDefault="006A7121">
            <w:pPr>
              <w:pStyle w:val="TAC"/>
            </w:pPr>
            <w:r w:rsidRPr="00AC4FBC">
              <w:t>6408</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336217A6" w14:textId="77777777" w:rsidR="00AB2B30" w:rsidRPr="00AC4FBC" w:rsidRDefault="006A7121">
            <w:pPr>
              <w:pStyle w:val="TAC"/>
            </w:pPr>
            <w:r w:rsidRPr="00AC4FBC">
              <w:t>517080</w:t>
            </w:r>
          </w:p>
        </w:tc>
      </w:tr>
      <w:tr w:rsidR="00AB2B30" w:rsidRPr="00AC4FBC" w14:paraId="10ED5B2C" w14:textId="77777777">
        <w:trPr>
          <w:jc w:val="center"/>
        </w:trPr>
        <w:tc>
          <w:tcPr>
            <w:tcW w:w="1584" w:type="dxa"/>
            <w:vMerge w:val="restart"/>
            <w:tcBorders>
              <w:left w:val="single" w:sz="4" w:space="0" w:color="auto"/>
              <w:right w:val="single" w:sz="4" w:space="0" w:color="auto"/>
            </w:tcBorders>
            <w:vAlign w:val="center"/>
          </w:tcPr>
          <w:p w14:paraId="7ABE8801" w14:textId="77777777" w:rsidR="00AB2B30" w:rsidRPr="003C7C91" w:rsidRDefault="006A7121">
            <w:pPr>
              <w:pStyle w:val="TAC"/>
              <w:rPr>
                <w:lang w:val="fr-FR"/>
              </w:rPr>
            </w:pPr>
            <w:r w:rsidRPr="003C7C91">
              <w:rPr>
                <w:lang w:val="fr-FR"/>
              </w:rPr>
              <w:t>E-UTRA: 20MHz + NR: 60MHz</w:t>
            </w:r>
          </w:p>
        </w:tc>
        <w:tc>
          <w:tcPr>
            <w:tcW w:w="984" w:type="dxa"/>
            <w:tcBorders>
              <w:top w:val="single" w:sz="4" w:space="0" w:color="auto"/>
              <w:left w:val="single" w:sz="4" w:space="0" w:color="auto"/>
              <w:bottom w:val="single" w:sz="4" w:space="0" w:color="auto"/>
              <w:right w:val="single" w:sz="4" w:space="0" w:color="auto"/>
            </w:tcBorders>
            <w:vAlign w:val="center"/>
          </w:tcPr>
          <w:p w14:paraId="7A747FCD" w14:textId="77777777" w:rsidR="00AB2B30" w:rsidRPr="00AC4FBC" w:rsidRDefault="006A7121">
            <w:pPr>
              <w:pStyle w:val="TAC"/>
            </w:pPr>
            <w:r w:rsidRPr="00AC4FBC">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57DBF9" w14:textId="77777777" w:rsidR="00AB2B30" w:rsidRPr="00AC4FBC" w:rsidRDefault="006A7121">
            <w:pPr>
              <w:pStyle w:val="TAC"/>
            </w:pPr>
            <w:r w:rsidRPr="00AC4FBC">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5F9ECD13" w14:textId="77777777" w:rsidR="00AB2B30" w:rsidRPr="00AC4FBC" w:rsidRDefault="006A7121">
            <w:pPr>
              <w:pStyle w:val="TAC"/>
            </w:pPr>
            <w:r w:rsidRPr="00AC4FBC">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6A2E4823"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0C9258AF" w14:textId="77777777" w:rsidR="00AB2B30" w:rsidRPr="00AC4FBC" w:rsidRDefault="006A7121">
            <w:pPr>
              <w:pStyle w:val="TAC"/>
            </w:pPr>
            <w:r w:rsidRPr="00AC4FBC">
              <w:t>IM3</w:t>
            </w:r>
          </w:p>
        </w:tc>
        <w:tc>
          <w:tcPr>
            <w:tcW w:w="1154" w:type="dxa"/>
            <w:shd w:val="clear" w:color="auto" w:fill="auto"/>
            <w:vAlign w:val="center"/>
          </w:tcPr>
          <w:p w14:paraId="6560EF9D" w14:textId="77777777" w:rsidR="00AB2B30" w:rsidRPr="00AC4FBC" w:rsidRDefault="006A7121">
            <w:pPr>
              <w:pStyle w:val="TAC"/>
            </w:pPr>
            <w:r w:rsidRPr="00AC4FBC">
              <w:t>2640.500</w:t>
            </w:r>
          </w:p>
        </w:tc>
        <w:tc>
          <w:tcPr>
            <w:tcW w:w="987" w:type="dxa"/>
            <w:vAlign w:val="center"/>
          </w:tcPr>
          <w:p w14:paraId="52D54329" w14:textId="77777777" w:rsidR="00AB2B30" w:rsidRPr="00AC4FBC" w:rsidRDefault="006A7121">
            <w:pPr>
              <w:pStyle w:val="TAC"/>
            </w:pPr>
            <w:r w:rsidRPr="00AC4FBC">
              <w:t>41095</w:t>
            </w:r>
          </w:p>
        </w:tc>
        <w:tc>
          <w:tcPr>
            <w:tcW w:w="985" w:type="dxa"/>
            <w:shd w:val="clear" w:color="auto" w:fill="auto"/>
            <w:vAlign w:val="center"/>
          </w:tcPr>
          <w:p w14:paraId="5A7E4FAA" w14:textId="77777777" w:rsidR="00AB2B30" w:rsidRPr="00AC4FBC" w:rsidRDefault="006A7121">
            <w:pPr>
              <w:pStyle w:val="TAC"/>
            </w:pPr>
            <w:r w:rsidRPr="00AC4FBC">
              <w:t>-</w:t>
            </w:r>
          </w:p>
        </w:tc>
        <w:tc>
          <w:tcPr>
            <w:tcW w:w="995" w:type="dxa"/>
            <w:tcBorders>
              <w:right w:val="single" w:sz="4" w:space="0" w:color="auto"/>
            </w:tcBorders>
            <w:shd w:val="clear" w:color="auto" w:fill="auto"/>
            <w:vAlign w:val="center"/>
          </w:tcPr>
          <w:p w14:paraId="3AC30972" w14:textId="77777777" w:rsidR="00AB2B30" w:rsidRPr="00AC4FBC" w:rsidRDefault="006A7121">
            <w:pPr>
              <w:pStyle w:val="TAC"/>
            </w:pPr>
            <w:r w:rsidRPr="00AC4FBC">
              <w:t>-</w:t>
            </w:r>
          </w:p>
        </w:tc>
        <w:tc>
          <w:tcPr>
            <w:tcW w:w="713" w:type="dxa"/>
            <w:tcBorders>
              <w:right w:val="single" w:sz="4" w:space="0" w:color="auto"/>
            </w:tcBorders>
            <w:shd w:val="clear" w:color="auto" w:fill="auto"/>
            <w:vAlign w:val="center"/>
          </w:tcPr>
          <w:p w14:paraId="674E2856" w14:textId="77777777" w:rsidR="00AB2B30" w:rsidRPr="00AC4FBC" w:rsidRDefault="006A7121">
            <w:pPr>
              <w:pStyle w:val="TAC"/>
            </w:pPr>
            <w:r w:rsidRPr="00AC4FBC">
              <w:t>-</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3C6E67D9" w14:textId="77777777" w:rsidR="00AB2B30" w:rsidRPr="00AC4FBC" w:rsidRDefault="006A7121">
            <w:pPr>
              <w:pStyle w:val="TAC"/>
            </w:pPr>
            <w:r w:rsidRPr="00AC4FBC">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7292CC4A" w14:textId="77777777" w:rsidR="00AB2B30" w:rsidRPr="00AC4FBC" w:rsidRDefault="006A7121">
            <w:pPr>
              <w:pStyle w:val="TAC"/>
            </w:pPr>
            <w:r w:rsidRPr="00AC4FBC">
              <w:t>-</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04B438A2" w14:textId="77777777" w:rsidR="00AB2B30" w:rsidRPr="00AC4FBC" w:rsidRDefault="006A7121">
            <w:pPr>
              <w:pStyle w:val="TAC"/>
            </w:pPr>
            <w:r w:rsidRPr="00AC4FBC">
              <w:t>-</w:t>
            </w:r>
          </w:p>
        </w:tc>
      </w:tr>
      <w:tr w:rsidR="00AB2B30" w:rsidRPr="00AC4FBC" w14:paraId="07542605" w14:textId="77777777">
        <w:trPr>
          <w:jc w:val="center"/>
        </w:trPr>
        <w:tc>
          <w:tcPr>
            <w:tcW w:w="1584" w:type="dxa"/>
            <w:vMerge/>
            <w:tcBorders>
              <w:left w:val="single" w:sz="4" w:space="0" w:color="auto"/>
              <w:right w:val="single" w:sz="4" w:space="0" w:color="auto"/>
            </w:tcBorders>
            <w:vAlign w:val="center"/>
          </w:tcPr>
          <w:p w14:paraId="7CCF62EC" w14:textId="77777777" w:rsidR="00AB2B30" w:rsidRPr="00AC4FBC"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3B1303ED" w14:textId="77777777" w:rsidR="00AB2B30" w:rsidRPr="00AC4FBC" w:rsidRDefault="006A7121">
            <w:pPr>
              <w:pStyle w:val="TAC"/>
            </w:pPr>
            <w:r w:rsidRPr="00AC4FBC">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38A6F3E" w14:textId="77777777" w:rsidR="00AB2B30" w:rsidRPr="00AC4FBC" w:rsidRDefault="006A7121">
            <w:pPr>
              <w:pStyle w:val="TAC"/>
            </w:pPr>
            <w:r w:rsidRPr="00AC4FBC">
              <w:t>6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50DA76B0" w14:textId="77777777" w:rsidR="00AB2B30" w:rsidRPr="00AC4FBC" w:rsidRDefault="006A7121">
            <w:pPr>
              <w:pStyle w:val="TAC"/>
            </w:pPr>
            <w:r w:rsidRPr="00AC4FBC">
              <w:t>162</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68081D9E" w14:textId="77777777" w:rsidR="00AB2B30" w:rsidRPr="00AC4FBC" w:rsidRDefault="006A7121">
            <w:pPr>
              <w:pStyle w:val="TAC"/>
            </w:pPr>
            <w:r w:rsidRPr="00AC4FBC">
              <w:t>Downlink &amp; Uplink</w:t>
            </w:r>
          </w:p>
        </w:tc>
        <w:tc>
          <w:tcPr>
            <w:tcW w:w="1013" w:type="dxa"/>
            <w:tcBorders>
              <w:left w:val="single" w:sz="4" w:space="0" w:color="auto"/>
            </w:tcBorders>
            <w:shd w:val="clear" w:color="auto" w:fill="auto"/>
            <w:vAlign w:val="center"/>
          </w:tcPr>
          <w:p w14:paraId="1A6534E1" w14:textId="77777777" w:rsidR="00AB2B30" w:rsidRPr="00AC4FBC" w:rsidRDefault="006A7121">
            <w:pPr>
              <w:pStyle w:val="TAC"/>
            </w:pPr>
            <w:r w:rsidRPr="00AC4FBC">
              <w:t>IM3</w:t>
            </w:r>
          </w:p>
        </w:tc>
        <w:tc>
          <w:tcPr>
            <w:tcW w:w="1154" w:type="dxa"/>
            <w:shd w:val="clear" w:color="auto" w:fill="auto"/>
            <w:vAlign w:val="center"/>
          </w:tcPr>
          <w:p w14:paraId="37AA6698" w14:textId="77777777" w:rsidR="00AB2B30" w:rsidRPr="00AC4FBC" w:rsidRDefault="006A7121">
            <w:pPr>
              <w:pStyle w:val="TAC"/>
            </w:pPr>
            <w:r w:rsidRPr="00AC4FBC">
              <w:t>2600.500</w:t>
            </w:r>
          </w:p>
        </w:tc>
        <w:tc>
          <w:tcPr>
            <w:tcW w:w="987" w:type="dxa"/>
            <w:vAlign w:val="center"/>
          </w:tcPr>
          <w:p w14:paraId="1F2E9A4E" w14:textId="77777777" w:rsidR="00AB2B30" w:rsidRPr="00AC4FBC" w:rsidRDefault="006A7121">
            <w:pPr>
              <w:pStyle w:val="TAC"/>
            </w:pPr>
            <w:r w:rsidRPr="00AC4FBC">
              <w:t>520100</w:t>
            </w:r>
          </w:p>
        </w:tc>
        <w:tc>
          <w:tcPr>
            <w:tcW w:w="985" w:type="dxa"/>
            <w:shd w:val="clear" w:color="auto" w:fill="auto"/>
            <w:vAlign w:val="center"/>
          </w:tcPr>
          <w:p w14:paraId="59E267F1" w14:textId="77777777" w:rsidR="00AB2B30" w:rsidRPr="00AC4FBC" w:rsidRDefault="006A7121">
            <w:pPr>
              <w:pStyle w:val="TAC"/>
            </w:pPr>
            <w:r w:rsidRPr="00AC4FBC">
              <w:t>2571.34</w:t>
            </w:r>
          </w:p>
        </w:tc>
        <w:tc>
          <w:tcPr>
            <w:tcW w:w="995" w:type="dxa"/>
            <w:tcBorders>
              <w:right w:val="single" w:sz="4" w:space="0" w:color="auto"/>
            </w:tcBorders>
            <w:shd w:val="clear" w:color="auto" w:fill="auto"/>
            <w:vAlign w:val="center"/>
          </w:tcPr>
          <w:p w14:paraId="5DBA7EF0" w14:textId="77777777" w:rsidR="00AB2B30" w:rsidRPr="00AC4FBC" w:rsidRDefault="006A7121">
            <w:pPr>
              <w:pStyle w:val="TAC"/>
            </w:pPr>
            <w:r w:rsidRPr="00AC4FBC">
              <w:t>514268</w:t>
            </w:r>
          </w:p>
        </w:tc>
        <w:tc>
          <w:tcPr>
            <w:tcW w:w="713" w:type="dxa"/>
            <w:tcBorders>
              <w:right w:val="single" w:sz="4" w:space="0" w:color="auto"/>
            </w:tcBorders>
            <w:shd w:val="clear" w:color="auto" w:fill="auto"/>
            <w:vAlign w:val="center"/>
          </w:tcPr>
          <w:p w14:paraId="56A496BA" w14:textId="77777777" w:rsidR="00AB2B30" w:rsidRPr="00AC4FBC" w:rsidRDefault="006A7121">
            <w:pPr>
              <w:pStyle w:val="TAC"/>
            </w:pPr>
            <w:r w:rsidRPr="00AC4FBC">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033739BC" w14:textId="77777777" w:rsidR="00AB2B30" w:rsidRPr="00AC4FBC" w:rsidRDefault="006A7121">
            <w:pPr>
              <w:pStyle w:val="TAC"/>
            </w:pPr>
            <w:r w:rsidRPr="00AC4FBC">
              <w:t>30</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78AEA4CE" w14:textId="77777777" w:rsidR="00AB2B30" w:rsidRPr="00AC4FBC" w:rsidRDefault="006A7121">
            <w:pPr>
              <w:pStyle w:val="TAC"/>
            </w:pPr>
            <w:r w:rsidRPr="00AC4FBC">
              <w:t>6438</w:t>
            </w:r>
          </w:p>
        </w:tc>
        <w:tc>
          <w:tcPr>
            <w:tcW w:w="1694" w:type="dxa"/>
            <w:tcBorders>
              <w:top w:val="single" w:sz="4" w:space="0" w:color="auto"/>
              <w:left w:val="single" w:sz="4" w:space="0" w:color="auto"/>
              <w:bottom w:val="single" w:sz="4" w:space="0" w:color="auto"/>
              <w:right w:val="single" w:sz="4" w:space="0" w:color="auto"/>
            </w:tcBorders>
            <w:shd w:val="clear" w:color="auto" w:fill="auto"/>
            <w:vAlign w:val="center"/>
          </w:tcPr>
          <w:p w14:paraId="5EF565ED" w14:textId="77777777" w:rsidR="00AB2B30" w:rsidRPr="00AC4FBC" w:rsidRDefault="006A7121">
            <w:pPr>
              <w:pStyle w:val="TAC"/>
            </w:pPr>
            <w:r w:rsidRPr="00AC4FBC">
              <w:t>520100</w:t>
            </w:r>
          </w:p>
        </w:tc>
      </w:tr>
    </w:tbl>
    <w:p w14:paraId="42433707" w14:textId="77777777" w:rsidR="00AB2B30" w:rsidRPr="00AC4FBC" w:rsidRDefault="00AB2B30"/>
    <w:p w14:paraId="27A2DDA3" w14:textId="77777777" w:rsidR="00AB2B30" w:rsidRPr="00AC4FBC" w:rsidRDefault="006A7121">
      <w:pPr>
        <w:pStyle w:val="TH"/>
      </w:pPr>
      <w:bookmarkStart w:id="2724" w:name="_CRTable6_2B_3_1_4_16"/>
      <w:r w:rsidRPr="00AC4FBC">
        <w:lastRenderedPageBreak/>
        <w:t xml:space="preserve">Table </w:t>
      </w:r>
      <w:bookmarkEnd w:id="2724"/>
      <w:r w:rsidRPr="00AC4FBC">
        <w:t>6.2B.3.1.4.1-6: EN-DC combination DC_(n)41AA, intra-band contiguous, SCS 60 kHz, 15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1"/>
        <w:gridCol w:w="986"/>
        <w:gridCol w:w="850"/>
        <w:gridCol w:w="831"/>
        <w:gridCol w:w="1132"/>
        <w:gridCol w:w="990"/>
        <w:gridCol w:w="1132"/>
        <w:gridCol w:w="1000"/>
        <w:gridCol w:w="989"/>
        <w:gridCol w:w="1025"/>
        <w:gridCol w:w="710"/>
        <w:gridCol w:w="848"/>
        <w:gridCol w:w="854"/>
        <w:gridCol w:w="1702"/>
      </w:tblGrid>
      <w:tr w:rsidR="00AB2B30" w:rsidRPr="00AC4FBC" w14:paraId="35AF2B2E" w14:textId="77777777">
        <w:trPr>
          <w:jc w:val="center"/>
        </w:trPr>
        <w:tc>
          <w:tcPr>
            <w:tcW w:w="1582" w:type="dxa"/>
            <w:tcBorders>
              <w:top w:val="single" w:sz="4" w:space="0" w:color="auto"/>
              <w:bottom w:val="single" w:sz="4" w:space="0" w:color="auto"/>
            </w:tcBorders>
          </w:tcPr>
          <w:p w14:paraId="2E1D84BE" w14:textId="77777777" w:rsidR="00AB2B30" w:rsidRPr="00AC4FBC" w:rsidRDefault="006A7121">
            <w:pPr>
              <w:pStyle w:val="TAH"/>
            </w:pPr>
            <w:r w:rsidRPr="00AC4FBC">
              <w:t>EN-DC channel bandwidth combination</w:t>
            </w:r>
          </w:p>
        </w:tc>
        <w:tc>
          <w:tcPr>
            <w:tcW w:w="987" w:type="dxa"/>
            <w:tcBorders>
              <w:top w:val="single" w:sz="4" w:space="0" w:color="auto"/>
              <w:bottom w:val="single" w:sz="4" w:space="0" w:color="auto"/>
            </w:tcBorders>
          </w:tcPr>
          <w:p w14:paraId="3D7A2E49" w14:textId="77777777" w:rsidR="00AB2B30" w:rsidRPr="00AC4FBC" w:rsidRDefault="006A7121">
            <w:pPr>
              <w:pStyle w:val="TAH"/>
            </w:pPr>
            <w:r w:rsidRPr="00AC4FBC">
              <w:t>CC</w:t>
            </w:r>
          </w:p>
        </w:tc>
        <w:tc>
          <w:tcPr>
            <w:tcW w:w="851" w:type="dxa"/>
            <w:tcBorders>
              <w:top w:val="single" w:sz="4" w:space="0" w:color="auto"/>
              <w:bottom w:val="single" w:sz="4" w:space="0" w:color="auto"/>
            </w:tcBorders>
            <w:shd w:val="clear" w:color="auto" w:fill="auto"/>
          </w:tcPr>
          <w:p w14:paraId="134E8861" w14:textId="77777777" w:rsidR="00AB2B30" w:rsidRPr="00AC4FBC" w:rsidRDefault="006A7121">
            <w:pPr>
              <w:pStyle w:val="TAH"/>
            </w:pPr>
            <w:r w:rsidRPr="00AC4FBC">
              <w:t>Bandwidth [MHz]</w:t>
            </w:r>
          </w:p>
        </w:tc>
        <w:tc>
          <w:tcPr>
            <w:tcW w:w="831" w:type="dxa"/>
            <w:tcBorders>
              <w:bottom w:val="single" w:sz="4" w:space="0" w:color="auto"/>
            </w:tcBorders>
            <w:shd w:val="clear" w:color="auto" w:fill="auto"/>
          </w:tcPr>
          <w:p w14:paraId="46D2AD41" w14:textId="77777777" w:rsidR="00AB2B30" w:rsidRPr="00AC4FBC" w:rsidRDefault="006A7121">
            <w:pPr>
              <w:pStyle w:val="TAH"/>
            </w:pPr>
            <w:r w:rsidRPr="00AC4FBC">
              <w:t>carrierBandwidth</w:t>
            </w:r>
          </w:p>
          <w:p w14:paraId="1B4D8369" w14:textId="77777777" w:rsidR="00AB2B30" w:rsidRPr="00AC4FBC" w:rsidRDefault="006A7121">
            <w:pPr>
              <w:pStyle w:val="TAH"/>
            </w:pPr>
            <w:r w:rsidRPr="00AC4FBC">
              <w:t>[PRBs]</w:t>
            </w:r>
          </w:p>
        </w:tc>
        <w:tc>
          <w:tcPr>
            <w:tcW w:w="2122" w:type="dxa"/>
            <w:gridSpan w:val="2"/>
            <w:tcBorders>
              <w:bottom w:val="single" w:sz="4" w:space="0" w:color="auto"/>
            </w:tcBorders>
            <w:shd w:val="clear" w:color="auto" w:fill="auto"/>
          </w:tcPr>
          <w:p w14:paraId="07B72319" w14:textId="77777777" w:rsidR="00AB2B30" w:rsidRPr="00AC4FBC" w:rsidRDefault="006A7121">
            <w:pPr>
              <w:pStyle w:val="TAH"/>
            </w:pPr>
            <w:r w:rsidRPr="00AC4FBC">
              <w:t>Range</w:t>
            </w:r>
          </w:p>
        </w:tc>
        <w:tc>
          <w:tcPr>
            <w:tcW w:w="1132" w:type="dxa"/>
            <w:shd w:val="clear" w:color="auto" w:fill="auto"/>
          </w:tcPr>
          <w:p w14:paraId="17CA224B" w14:textId="77777777" w:rsidR="00AB2B30" w:rsidRPr="00AC4FBC" w:rsidRDefault="006A7121">
            <w:pPr>
              <w:pStyle w:val="TAH"/>
            </w:pPr>
            <w:r w:rsidRPr="00AC4FBC">
              <w:t>Carrier centre</w:t>
            </w:r>
          </w:p>
          <w:p w14:paraId="4092512A" w14:textId="77777777" w:rsidR="00AB2B30" w:rsidRPr="00AC4FBC" w:rsidRDefault="006A7121">
            <w:pPr>
              <w:pStyle w:val="TAH"/>
            </w:pPr>
            <w:r w:rsidRPr="00AC4FBC">
              <w:t>[MHz]</w:t>
            </w:r>
          </w:p>
          <w:p w14:paraId="4840A1C2" w14:textId="77777777" w:rsidR="00AB2B30" w:rsidRPr="00AC4FBC" w:rsidRDefault="006A7121">
            <w:pPr>
              <w:pStyle w:val="TAH"/>
            </w:pPr>
            <w:r w:rsidRPr="00AC4FBC">
              <w:t>Note 2</w:t>
            </w:r>
          </w:p>
        </w:tc>
        <w:tc>
          <w:tcPr>
            <w:tcW w:w="1000" w:type="dxa"/>
          </w:tcPr>
          <w:p w14:paraId="728A5FB9" w14:textId="77777777" w:rsidR="00AB2B30" w:rsidRPr="00AC4FBC" w:rsidRDefault="006A7121">
            <w:pPr>
              <w:pStyle w:val="TAH"/>
            </w:pPr>
            <w:r w:rsidRPr="00AC4FBC">
              <w:t>Carrier centre</w:t>
            </w:r>
          </w:p>
          <w:p w14:paraId="41872AA7" w14:textId="77777777" w:rsidR="00AB2B30" w:rsidRPr="00AC4FBC" w:rsidRDefault="006A7121">
            <w:pPr>
              <w:pStyle w:val="TAH"/>
            </w:pPr>
            <w:r w:rsidRPr="00AC4FBC">
              <w:t>[ARFCN]</w:t>
            </w:r>
          </w:p>
        </w:tc>
        <w:tc>
          <w:tcPr>
            <w:tcW w:w="989" w:type="dxa"/>
            <w:shd w:val="clear" w:color="auto" w:fill="auto"/>
          </w:tcPr>
          <w:p w14:paraId="797C189D" w14:textId="77777777" w:rsidR="00AB2B30" w:rsidRPr="00AC4FBC" w:rsidRDefault="006A7121">
            <w:pPr>
              <w:pStyle w:val="TAH"/>
            </w:pPr>
            <w:r w:rsidRPr="00AC4FBC">
              <w:t>point A</w:t>
            </w:r>
            <w:r w:rsidRPr="00AC4FBC">
              <w:br/>
              <w:t>[MHz]</w:t>
            </w:r>
          </w:p>
        </w:tc>
        <w:tc>
          <w:tcPr>
            <w:tcW w:w="1021" w:type="dxa"/>
            <w:shd w:val="clear" w:color="auto" w:fill="auto"/>
          </w:tcPr>
          <w:p w14:paraId="28C937F9" w14:textId="77777777" w:rsidR="00AB2B30" w:rsidRPr="00AC4FBC" w:rsidRDefault="006A7121">
            <w:pPr>
              <w:pStyle w:val="TAH"/>
            </w:pPr>
            <w:r w:rsidRPr="00AC4FBC">
              <w:t>absoluteFrequencyPointA</w:t>
            </w:r>
            <w:r w:rsidRPr="00AC4FBC">
              <w:br/>
              <w:t>[ARFCN]</w:t>
            </w:r>
          </w:p>
        </w:tc>
        <w:tc>
          <w:tcPr>
            <w:tcW w:w="710" w:type="dxa"/>
            <w:shd w:val="clear" w:color="auto" w:fill="auto"/>
          </w:tcPr>
          <w:p w14:paraId="4A750587" w14:textId="77777777" w:rsidR="00AB2B30" w:rsidRPr="00AC4FBC" w:rsidRDefault="006A7121">
            <w:pPr>
              <w:pStyle w:val="TAH"/>
            </w:pPr>
            <w:r w:rsidRPr="00AC4FBC">
              <w:t>offsetToCarrier [Carrier PRBs]</w:t>
            </w:r>
          </w:p>
        </w:tc>
        <w:tc>
          <w:tcPr>
            <w:tcW w:w="848" w:type="dxa"/>
            <w:tcBorders>
              <w:bottom w:val="single" w:sz="4" w:space="0" w:color="auto"/>
            </w:tcBorders>
            <w:shd w:val="clear" w:color="auto" w:fill="auto"/>
          </w:tcPr>
          <w:p w14:paraId="0661DD1F" w14:textId="77777777" w:rsidR="00AB2B30" w:rsidRPr="00AC4FBC" w:rsidRDefault="006A7121">
            <w:pPr>
              <w:pStyle w:val="TAH"/>
            </w:pPr>
            <w:r w:rsidRPr="00AC4FBC">
              <w:t>SS block SCS</w:t>
            </w:r>
          </w:p>
          <w:p w14:paraId="736C8FE7" w14:textId="77777777" w:rsidR="00AB2B30" w:rsidRPr="00AC4FBC" w:rsidRDefault="006A7121">
            <w:pPr>
              <w:pStyle w:val="TAH"/>
            </w:pPr>
            <w:r w:rsidRPr="00AC4FBC">
              <w:t>[kHz]</w:t>
            </w:r>
          </w:p>
        </w:tc>
        <w:tc>
          <w:tcPr>
            <w:tcW w:w="854" w:type="dxa"/>
            <w:tcBorders>
              <w:bottom w:val="single" w:sz="4" w:space="0" w:color="auto"/>
            </w:tcBorders>
            <w:shd w:val="clear" w:color="auto" w:fill="auto"/>
          </w:tcPr>
          <w:p w14:paraId="26D9801D" w14:textId="77777777" w:rsidR="00AB2B30" w:rsidRPr="00AC4FBC" w:rsidRDefault="006A7121">
            <w:pPr>
              <w:pStyle w:val="TAH"/>
            </w:pPr>
            <w:r w:rsidRPr="00AC4FBC">
              <w:t>GSCN</w:t>
            </w:r>
          </w:p>
        </w:tc>
        <w:tc>
          <w:tcPr>
            <w:tcW w:w="1694" w:type="dxa"/>
            <w:tcBorders>
              <w:bottom w:val="single" w:sz="4" w:space="0" w:color="auto"/>
            </w:tcBorders>
            <w:shd w:val="clear" w:color="auto" w:fill="auto"/>
          </w:tcPr>
          <w:p w14:paraId="0114A14B" w14:textId="77777777" w:rsidR="00AB2B30" w:rsidRPr="00AC4FBC" w:rsidRDefault="006A7121">
            <w:pPr>
              <w:pStyle w:val="TAH"/>
            </w:pPr>
            <w:r w:rsidRPr="00AC4FBC">
              <w:t>absoluteFrequencySSB</w:t>
            </w:r>
          </w:p>
          <w:p w14:paraId="0F7C7C09" w14:textId="77777777" w:rsidR="00AB2B30" w:rsidRPr="00AC4FBC" w:rsidRDefault="006A7121">
            <w:pPr>
              <w:pStyle w:val="TAH"/>
            </w:pPr>
            <w:r w:rsidRPr="00AC4FBC">
              <w:t>[ARFCN]</w:t>
            </w:r>
          </w:p>
        </w:tc>
      </w:tr>
      <w:tr w:rsidR="00AB2B30" w:rsidRPr="00AC4FBC" w14:paraId="4546E58B" w14:textId="77777777">
        <w:trPr>
          <w:jc w:val="center"/>
        </w:trPr>
        <w:tc>
          <w:tcPr>
            <w:tcW w:w="1582" w:type="dxa"/>
            <w:vMerge w:val="restart"/>
            <w:tcBorders>
              <w:top w:val="single" w:sz="4" w:space="0" w:color="auto"/>
              <w:left w:val="single" w:sz="4" w:space="0" w:color="auto"/>
              <w:right w:val="single" w:sz="4" w:space="0" w:color="auto"/>
            </w:tcBorders>
            <w:vAlign w:val="center"/>
          </w:tcPr>
          <w:p w14:paraId="1C1854C0" w14:textId="77777777" w:rsidR="00AB2B30" w:rsidRPr="003C7C91" w:rsidRDefault="006A7121">
            <w:pPr>
              <w:pStyle w:val="TAC"/>
              <w:rPr>
                <w:lang w:val="fr-FR"/>
              </w:rPr>
            </w:pPr>
            <w:r w:rsidRPr="003C7C91">
              <w:rPr>
                <w:lang w:val="fr-FR"/>
              </w:rPr>
              <w:t>E-UTRA: 20MHz + NR: 40MHz</w:t>
            </w:r>
          </w:p>
        </w:tc>
        <w:tc>
          <w:tcPr>
            <w:tcW w:w="987" w:type="dxa"/>
            <w:tcBorders>
              <w:top w:val="single" w:sz="4" w:space="0" w:color="auto"/>
              <w:left w:val="single" w:sz="4" w:space="0" w:color="auto"/>
              <w:bottom w:val="single" w:sz="4" w:space="0" w:color="auto"/>
              <w:right w:val="single" w:sz="4" w:space="0" w:color="auto"/>
            </w:tcBorders>
            <w:vAlign w:val="center"/>
          </w:tcPr>
          <w:p w14:paraId="6C77FB0D" w14:textId="77777777" w:rsidR="00AB2B30" w:rsidRPr="00AC4FBC" w:rsidRDefault="006A7121">
            <w:pPr>
              <w:pStyle w:val="TAC"/>
            </w:pPr>
            <w:r w:rsidRPr="00AC4FBC">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E70F7E" w14:textId="77777777" w:rsidR="00AB2B30" w:rsidRPr="00AC4FBC" w:rsidRDefault="006A7121">
            <w:pPr>
              <w:pStyle w:val="TAC"/>
            </w:pPr>
            <w:r w:rsidRPr="00AC4FBC">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284A32A9"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18647B9"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577A653D" w14:textId="77777777" w:rsidR="00AB2B30" w:rsidRPr="00AC4FBC" w:rsidRDefault="006A7121">
            <w:pPr>
              <w:pStyle w:val="TAC"/>
            </w:pPr>
            <w:r w:rsidRPr="00AC4FBC">
              <w:t>IM3</w:t>
            </w:r>
          </w:p>
        </w:tc>
        <w:tc>
          <w:tcPr>
            <w:tcW w:w="1132" w:type="dxa"/>
            <w:shd w:val="clear" w:color="auto" w:fill="auto"/>
            <w:vAlign w:val="center"/>
          </w:tcPr>
          <w:p w14:paraId="0D8AB79F" w14:textId="77777777" w:rsidR="00AB2B30" w:rsidRPr="00AC4FBC" w:rsidRDefault="006A7121">
            <w:pPr>
              <w:pStyle w:val="TAC"/>
            </w:pPr>
            <w:r w:rsidRPr="00AC4FBC">
              <w:t>2600.400</w:t>
            </w:r>
          </w:p>
        </w:tc>
        <w:tc>
          <w:tcPr>
            <w:tcW w:w="1000" w:type="dxa"/>
            <w:vAlign w:val="center"/>
          </w:tcPr>
          <w:p w14:paraId="1DB2F5CD" w14:textId="77777777" w:rsidR="00AB2B30" w:rsidRPr="00AC4FBC" w:rsidRDefault="006A7121">
            <w:pPr>
              <w:pStyle w:val="TAC"/>
            </w:pPr>
            <w:r w:rsidRPr="00AC4FBC">
              <w:t>40694</w:t>
            </w:r>
          </w:p>
        </w:tc>
        <w:tc>
          <w:tcPr>
            <w:tcW w:w="989" w:type="dxa"/>
            <w:shd w:val="clear" w:color="auto" w:fill="auto"/>
            <w:vAlign w:val="center"/>
          </w:tcPr>
          <w:p w14:paraId="758C854C" w14:textId="77777777" w:rsidR="00AB2B30" w:rsidRPr="00AC4FBC" w:rsidRDefault="006A7121">
            <w:pPr>
              <w:pStyle w:val="TAC"/>
            </w:pPr>
            <w:r w:rsidRPr="00AC4FBC">
              <w:t>-</w:t>
            </w:r>
          </w:p>
        </w:tc>
        <w:tc>
          <w:tcPr>
            <w:tcW w:w="1025" w:type="dxa"/>
            <w:tcBorders>
              <w:right w:val="single" w:sz="4" w:space="0" w:color="auto"/>
            </w:tcBorders>
            <w:shd w:val="clear" w:color="auto" w:fill="auto"/>
            <w:vAlign w:val="center"/>
          </w:tcPr>
          <w:p w14:paraId="2AE2ADEB" w14:textId="77777777" w:rsidR="00AB2B30" w:rsidRPr="00AC4FBC" w:rsidRDefault="006A7121">
            <w:pPr>
              <w:pStyle w:val="TAC"/>
            </w:pPr>
            <w:r w:rsidRPr="00AC4FBC">
              <w:t>-</w:t>
            </w:r>
          </w:p>
        </w:tc>
        <w:tc>
          <w:tcPr>
            <w:tcW w:w="706" w:type="dxa"/>
            <w:tcBorders>
              <w:right w:val="single" w:sz="4" w:space="0" w:color="auto"/>
            </w:tcBorders>
            <w:shd w:val="clear" w:color="auto" w:fill="auto"/>
            <w:vAlign w:val="center"/>
          </w:tcPr>
          <w:p w14:paraId="5536ED35" w14:textId="77777777" w:rsidR="00AB2B30" w:rsidRPr="00AC4FBC" w:rsidRDefault="006A7121">
            <w:pPr>
              <w:pStyle w:val="TAC"/>
            </w:pPr>
            <w:r w:rsidRPr="00AC4FBC">
              <w:t>-</w:t>
            </w:r>
          </w:p>
        </w:tc>
        <w:tc>
          <w:tcPr>
            <w:tcW w:w="848" w:type="dxa"/>
            <w:tcBorders>
              <w:top w:val="nil"/>
              <w:left w:val="single" w:sz="4" w:space="0" w:color="auto"/>
              <w:bottom w:val="single" w:sz="4" w:space="0" w:color="auto"/>
              <w:right w:val="single" w:sz="4" w:space="0" w:color="auto"/>
            </w:tcBorders>
            <w:shd w:val="clear" w:color="auto" w:fill="auto"/>
            <w:vAlign w:val="center"/>
          </w:tcPr>
          <w:p w14:paraId="3736E61E" w14:textId="77777777" w:rsidR="00AB2B30" w:rsidRPr="00AC4FBC" w:rsidRDefault="006A7121">
            <w:pPr>
              <w:pStyle w:val="TAC"/>
            </w:pPr>
            <w:r w:rsidRPr="00AC4FBC">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5026DAE6" w14:textId="77777777" w:rsidR="00AB2B30" w:rsidRPr="00AC4FBC" w:rsidRDefault="006A7121">
            <w:pPr>
              <w:pStyle w:val="TAC"/>
            </w:pPr>
            <w:r w:rsidRPr="00AC4FBC">
              <w:t>-</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7DA886C3" w14:textId="77777777" w:rsidR="00AB2B30" w:rsidRPr="00AC4FBC" w:rsidRDefault="006A7121">
            <w:pPr>
              <w:pStyle w:val="TAC"/>
            </w:pPr>
            <w:r w:rsidRPr="00AC4FBC">
              <w:t>-</w:t>
            </w:r>
          </w:p>
        </w:tc>
      </w:tr>
      <w:tr w:rsidR="00AB2B30" w:rsidRPr="00AC4FBC" w14:paraId="005567DA" w14:textId="77777777">
        <w:trPr>
          <w:jc w:val="center"/>
        </w:trPr>
        <w:tc>
          <w:tcPr>
            <w:tcW w:w="1582" w:type="dxa"/>
            <w:vMerge/>
            <w:tcBorders>
              <w:left w:val="single" w:sz="4" w:space="0" w:color="auto"/>
              <w:right w:val="single" w:sz="4" w:space="0" w:color="auto"/>
            </w:tcBorders>
            <w:vAlign w:val="center"/>
          </w:tcPr>
          <w:p w14:paraId="4BE0E554" w14:textId="77777777" w:rsidR="00AB2B30" w:rsidRPr="00AC4FBC"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0DCAAD92" w14:textId="77777777" w:rsidR="00AB2B30" w:rsidRPr="00AC4FBC" w:rsidRDefault="006A7121">
            <w:pPr>
              <w:pStyle w:val="TAC"/>
            </w:pPr>
            <w:r w:rsidRPr="00AC4FBC">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717CA7" w14:textId="77777777" w:rsidR="00AB2B30" w:rsidRPr="00AC4FBC" w:rsidRDefault="006A7121">
            <w:pPr>
              <w:pStyle w:val="TAC"/>
            </w:pPr>
            <w:r w:rsidRPr="00AC4FBC">
              <w:t>4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23C7D881" w14:textId="77777777" w:rsidR="00AB2B30" w:rsidRPr="00AC4FBC" w:rsidRDefault="006A7121">
            <w:pPr>
              <w:pStyle w:val="TAC"/>
            </w:pPr>
            <w:r w:rsidRPr="00AC4FBC">
              <w:t>51</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4C98B6E"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02F6C824" w14:textId="77777777" w:rsidR="00AB2B30" w:rsidRPr="00AC4FBC" w:rsidRDefault="006A7121">
            <w:pPr>
              <w:pStyle w:val="TAC"/>
            </w:pPr>
            <w:r w:rsidRPr="00AC4FBC">
              <w:t>IM3</w:t>
            </w:r>
          </w:p>
        </w:tc>
        <w:tc>
          <w:tcPr>
            <w:tcW w:w="1132" w:type="dxa"/>
            <w:shd w:val="clear" w:color="auto" w:fill="auto"/>
            <w:vAlign w:val="center"/>
          </w:tcPr>
          <w:p w14:paraId="5068C400" w14:textId="77777777" w:rsidR="00AB2B30" w:rsidRPr="00AC4FBC" w:rsidRDefault="006A7121">
            <w:pPr>
              <w:pStyle w:val="TAC"/>
            </w:pPr>
            <w:r w:rsidRPr="00AC4FBC">
              <w:t>2570.400</w:t>
            </w:r>
          </w:p>
        </w:tc>
        <w:tc>
          <w:tcPr>
            <w:tcW w:w="1000" w:type="dxa"/>
            <w:vAlign w:val="center"/>
          </w:tcPr>
          <w:p w14:paraId="5E34134F" w14:textId="77777777" w:rsidR="00AB2B30" w:rsidRPr="00AC4FBC" w:rsidRDefault="006A7121">
            <w:pPr>
              <w:pStyle w:val="TAC"/>
            </w:pPr>
            <w:r w:rsidRPr="00AC4FBC">
              <w:t>514080</w:t>
            </w:r>
          </w:p>
        </w:tc>
        <w:tc>
          <w:tcPr>
            <w:tcW w:w="989" w:type="dxa"/>
            <w:shd w:val="clear" w:color="auto" w:fill="auto"/>
            <w:vAlign w:val="center"/>
          </w:tcPr>
          <w:p w14:paraId="0ED5B058" w14:textId="77777777" w:rsidR="00AB2B30" w:rsidRPr="00AC4FBC" w:rsidRDefault="006A7121">
            <w:pPr>
              <w:pStyle w:val="TAC"/>
            </w:pPr>
            <w:r w:rsidRPr="00AC4FBC">
              <w:t>2552.04</w:t>
            </w:r>
          </w:p>
        </w:tc>
        <w:tc>
          <w:tcPr>
            <w:tcW w:w="1025" w:type="dxa"/>
            <w:tcBorders>
              <w:right w:val="single" w:sz="4" w:space="0" w:color="auto"/>
            </w:tcBorders>
            <w:shd w:val="clear" w:color="auto" w:fill="auto"/>
            <w:vAlign w:val="center"/>
          </w:tcPr>
          <w:p w14:paraId="36DAD000" w14:textId="77777777" w:rsidR="00AB2B30" w:rsidRPr="00AC4FBC" w:rsidRDefault="006A7121">
            <w:pPr>
              <w:pStyle w:val="TAC"/>
            </w:pPr>
            <w:r w:rsidRPr="00AC4FBC">
              <w:t>510408</w:t>
            </w:r>
          </w:p>
        </w:tc>
        <w:tc>
          <w:tcPr>
            <w:tcW w:w="706" w:type="dxa"/>
            <w:tcBorders>
              <w:right w:val="single" w:sz="4" w:space="0" w:color="auto"/>
            </w:tcBorders>
            <w:shd w:val="clear" w:color="auto" w:fill="auto"/>
            <w:vAlign w:val="center"/>
          </w:tcPr>
          <w:p w14:paraId="036A540A" w14:textId="77777777" w:rsidR="00AB2B30" w:rsidRPr="00AC4FBC" w:rsidRDefault="006A7121">
            <w:pPr>
              <w:pStyle w:val="TAC"/>
            </w:pPr>
            <w:r w:rsidRPr="00AC4FBC">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2126B46A" w14:textId="77777777" w:rsidR="00AB2B30" w:rsidRPr="00AC4FBC" w:rsidRDefault="006A7121">
            <w:pPr>
              <w:pStyle w:val="TAC"/>
            </w:pPr>
            <w:r w:rsidRPr="00AC4FBC">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64E4037F" w14:textId="77777777" w:rsidR="00AB2B30" w:rsidRPr="00AC4FBC" w:rsidRDefault="006A7121">
            <w:pPr>
              <w:pStyle w:val="TAC"/>
            </w:pPr>
            <w:r w:rsidRPr="00AC4FBC">
              <w:t>6387</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1A6719CC" w14:textId="77777777" w:rsidR="00AB2B30" w:rsidRPr="00AC4FBC" w:rsidRDefault="006A7121">
            <w:pPr>
              <w:pStyle w:val="TAC"/>
            </w:pPr>
            <w:r w:rsidRPr="00AC4FBC">
              <w:t>514080</w:t>
            </w:r>
          </w:p>
        </w:tc>
      </w:tr>
      <w:tr w:rsidR="00AB2B30" w:rsidRPr="00AC4FBC" w14:paraId="7F34493F" w14:textId="77777777">
        <w:trPr>
          <w:jc w:val="center"/>
        </w:trPr>
        <w:tc>
          <w:tcPr>
            <w:tcW w:w="1582" w:type="dxa"/>
            <w:vMerge w:val="restart"/>
            <w:tcBorders>
              <w:top w:val="single" w:sz="4" w:space="0" w:color="auto"/>
              <w:left w:val="single" w:sz="4" w:space="0" w:color="auto"/>
              <w:right w:val="single" w:sz="4" w:space="0" w:color="auto"/>
            </w:tcBorders>
            <w:vAlign w:val="center"/>
          </w:tcPr>
          <w:p w14:paraId="677DC745" w14:textId="77777777" w:rsidR="00AB2B30" w:rsidRPr="003C7C91" w:rsidRDefault="006A7121">
            <w:pPr>
              <w:pStyle w:val="TAC"/>
              <w:rPr>
                <w:lang w:val="fr-FR"/>
              </w:rPr>
            </w:pPr>
            <w:r w:rsidRPr="003C7C91">
              <w:rPr>
                <w:lang w:val="fr-FR"/>
              </w:rPr>
              <w:t>E-UTRA: 20MHz + NR: 50MHz</w:t>
            </w:r>
          </w:p>
        </w:tc>
        <w:tc>
          <w:tcPr>
            <w:tcW w:w="987" w:type="dxa"/>
            <w:tcBorders>
              <w:top w:val="single" w:sz="4" w:space="0" w:color="auto"/>
              <w:left w:val="single" w:sz="4" w:space="0" w:color="auto"/>
              <w:bottom w:val="single" w:sz="4" w:space="0" w:color="auto"/>
              <w:right w:val="single" w:sz="4" w:space="0" w:color="auto"/>
            </w:tcBorders>
            <w:vAlign w:val="center"/>
          </w:tcPr>
          <w:p w14:paraId="5F52A14B" w14:textId="77777777" w:rsidR="00AB2B30" w:rsidRPr="00AC4FBC" w:rsidRDefault="006A7121">
            <w:pPr>
              <w:pStyle w:val="TAC"/>
            </w:pPr>
            <w:r w:rsidRPr="00AC4FBC">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02B2CF" w14:textId="77777777" w:rsidR="00AB2B30" w:rsidRPr="00AC4FBC" w:rsidRDefault="006A7121">
            <w:pPr>
              <w:pStyle w:val="TAC"/>
            </w:pPr>
            <w:r w:rsidRPr="00AC4FBC">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02926CA5"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65EA752"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3845D100" w14:textId="77777777" w:rsidR="00AB2B30" w:rsidRPr="00AC4FBC" w:rsidRDefault="006A7121">
            <w:pPr>
              <w:pStyle w:val="TAC"/>
            </w:pPr>
            <w:r w:rsidRPr="00AC4FBC">
              <w:t>IM3</w:t>
            </w:r>
          </w:p>
        </w:tc>
        <w:tc>
          <w:tcPr>
            <w:tcW w:w="1132" w:type="dxa"/>
            <w:shd w:val="clear" w:color="auto" w:fill="auto"/>
            <w:vAlign w:val="center"/>
          </w:tcPr>
          <w:p w14:paraId="696FC710" w14:textId="77777777" w:rsidR="00AB2B30" w:rsidRPr="00AC4FBC" w:rsidRDefault="006A7121">
            <w:pPr>
              <w:pStyle w:val="TAC"/>
            </w:pPr>
            <w:r w:rsidRPr="00AC4FBC">
              <w:t>2620.400</w:t>
            </w:r>
          </w:p>
        </w:tc>
        <w:tc>
          <w:tcPr>
            <w:tcW w:w="1000" w:type="dxa"/>
            <w:vAlign w:val="center"/>
          </w:tcPr>
          <w:p w14:paraId="00349765" w14:textId="77777777" w:rsidR="00AB2B30" w:rsidRPr="00AC4FBC" w:rsidRDefault="006A7121">
            <w:pPr>
              <w:pStyle w:val="TAC"/>
            </w:pPr>
            <w:r w:rsidRPr="00AC4FBC">
              <w:t>40894</w:t>
            </w:r>
          </w:p>
        </w:tc>
        <w:tc>
          <w:tcPr>
            <w:tcW w:w="989" w:type="dxa"/>
            <w:shd w:val="clear" w:color="auto" w:fill="auto"/>
            <w:vAlign w:val="center"/>
          </w:tcPr>
          <w:p w14:paraId="7CA0A45A" w14:textId="77777777" w:rsidR="00AB2B30" w:rsidRPr="00AC4FBC" w:rsidRDefault="006A7121">
            <w:pPr>
              <w:pStyle w:val="TAC"/>
            </w:pPr>
            <w:r w:rsidRPr="00AC4FBC">
              <w:t>-</w:t>
            </w:r>
          </w:p>
        </w:tc>
        <w:tc>
          <w:tcPr>
            <w:tcW w:w="1025" w:type="dxa"/>
            <w:tcBorders>
              <w:right w:val="single" w:sz="4" w:space="0" w:color="auto"/>
            </w:tcBorders>
            <w:shd w:val="clear" w:color="auto" w:fill="auto"/>
            <w:vAlign w:val="center"/>
          </w:tcPr>
          <w:p w14:paraId="39CE0669" w14:textId="77777777" w:rsidR="00AB2B30" w:rsidRPr="00AC4FBC" w:rsidRDefault="006A7121">
            <w:pPr>
              <w:pStyle w:val="TAC"/>
            </w:pPr>
            <w:r w:rsidRPr="00AC4FBC">
              <w:t>-</w:t>
            </w:r>
          </w:p>
        </w:tc>
        <w:tc>
          <w:tcPr>
            <w:tcW w:w="706" w:type="dxa"/>
            <w:tcBorders>
              <w:right w:val="single" w:sz="4" w:space="0" w:color="auto"/>
            </w:tcBorders>
            <w:shd w:val="clear" w:color="auto" w:fill="auto"/>
            <w:vAlign w:val="center"/>
          </w:tcPr>
          <w:p w14:paraId="2FD8B9CB" w14:textId="77777777" w:rsidR="00AB2B30" w:rsidRPr="00AC4FBC" w:rsidRDefault="006A7121">
            <w:pPr>
              <w:pStyle w:val="TAC"/>
            </w:pPr>
            <w:r w:rsidRPr="00AC4FBC">
              <w:t>-</w:t>
            </w:r>
          </w:p>
        </w:tc>
        <w:tc>
          <w:tcPr>
            <w:tcW w:w="848" w:type="dxa"/>
            <w:tcBorders>
              <w:top w:val="nil"/>
              <w:left w:val="single" w:sz="4" w:space="0" w:color="auto"/>
              <w:bottom w:val="single" w:sz="4" w:space="0" w:color="auto"/>
              <w:right w:val="single" w:sz="4" w:space="0" w:color="auto"/>
            </w:tcBorders>
            <w:shd w:val="clear" w:color="auto" w:fill="auto"/>
            <w:vAlign w:val="center"/>
          </w:tcPr>
          <w:p w14:paraId="285C7DCF" w14:textId="77777777" w:rsidR="00AB2B30" w:rsidRPr="00AC4FBC" w:rsidRDefault="006A7121">
            <w:pPr>
              <w:pStyle w:val="TAC"/>
            </w:pPr>
            <w:r w:rsidRPr="00AC4FBC">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7F533899" w14:textId="77777777" w:rsidR="00AB2B30" w:rsidRPr="00AC4FBC" w:rsidRDefault="006A7121">
            <w:pPr>
              <w:pStyle w:val="TAC"/>
            </w:pPr>
            <w:r w:rsidRPr="00AC4FBC">
              <w:t>-</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36AF53F2" w14:textId="77777777" w:rsidR="00AB2B30" w:rsidRPr="00AC4FBC" w:rsidRDefault="006A7121">
            <w:pPr>
              <w:pStyle w:val="TAC"/>
            </w:pPr>
            <w:r w:rsidRPr="00AC4FBC">
              <w:t>-</w:t>
            </w:r>
          </w:p>
        </w:tc>
      </w:tr>
      <w:tr w:rsidR="00AB2B30" w:rsidRPr="00AC4FBC" w14:paraId="5F509BD4" w14:textId="77777777">
        <w:trPr>
          <w:jc w:val="center"/>
        </w:trPr>
        <w:tc>
          <w:tcPr>
            <w:tcW w:w="1582" w:type="dxa"/>
            <w:vMerge/>
            <w:tcBorders>
              <w:left w:val="single" w:sz="4" w:space="0" w:color="auto"/>
              <w:right w:val="single" w:sz="4" w:space="0" w:color="auto"/>
            </w:tcBorders>
            <w:vAlign w:val="center"/>
          </w:tcPr>
          <w:p w14:paraId="13EAEA07" w14:textId="77777777" w:rsidR="00AB2B30" w:rsidRPr="00AC4FBC"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3620D700" w14:textId="77777777" w:rsidR="00AB2B30" w:rsidRPr="00AC4FBC" w:rsidRDefault="006A7121">
            <w:pPr>
              <w:pStyle w:val="TAC"/>
            </w:pPr>
            <w:r w:rsidRPr="00AC4FBC">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E4E747" w14:textId="77777777" w:rsidR="00AB2B30" w:rsidRPr="00AC4FBC" w:rsidRDefault="006A7121">
            <w:pPr>
              <w:pStyle w:val="TAC"/>
            </w:pPr>
            <w:r w:rsidRPr="00AC4FBC">
              <w:t>5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C89652F" w14:textId="77777777" w:rsidR="00AB2B30" w:rsidRPr="00AC4FBC" w:rsidRDefault="006A7121">
            <w:pPr>
              <w:pStyle w:val="TAC"/>
            </w:pPr>
            <w:r w:rsidRPr="00AC4FBC">
              <w:t>65</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3DFBA679"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7A2E4718" w14:textId="77777777" w:rsidR="00AB2B30" w:rsidRPr="00AC4FBC" w:rsidRDefault="006A7121">
            <w:pPr>
              <w:pStyle w:val="TAC"/>
            </w:pPr>
            <w:r w:rsidRPr="00AC4FBC">
              <w:t>IM3</w:t>
            </w:r>
          </w:p>
        </w:tc>
        <w:tc>
          <w:tcPr>
            <w:tcW w:w="1132" w:type="dxa"/>
            <w:shd w:val="clear" w:color="auto" w:fill="auto"/>
            <w:vAlign w:val="center"/>
          </w:tcPr>
          <w:p w14:paraId="5C6A6D70" w14:textId="77777777" w:rsidR="00AB2B30" w:rsidRPr="00AC4FBC" w:rsidRDefault="006A7121">
            <w:pPr>
              <w:pStyle w:val="TAC"/>
            </w:pPr>
            <w:r w:rsidRPr="00AC4FBC">
              <w:t>2585.400</w:t>
            </w:r>
          </w:p>
        </w:tc>
        <w:tc>
          <w:tcPr>
            <w:tcW w:w="1000" w:type="dxa"/>
            <w:vAlign w:val="center"/>
          </w:tcPr>
          <w:p w14:paraId="79F53621" w14:textId="77777777" w:rsidR="00AB2B30" w:rsidRPr="00AC4FBC" w:rsidRDefault="006A7121">
            <w:pPr>
              <w:pStyle w:val="TAC"/>
            </w:pPr>
            <w:r w:rsidRPr="00AC4FBC">
              <w:t>517080</w:t>
            </w:r>
          </w:p>
        </w:tc>
        <w:tc>
          <w:tcPr>
            <w:tcW w:w="989" w:type="dxa"/>
            <w:shd w:val="clear" w:color="auto" w:fill="auto"/>
            <w:vAlign w:val="center"/>
          </w:tcPr>
          <w:p w14:paraId="4F2A8507" w14:textId="77777777" w:rsidR="00AB2B30" w:rsidRPr="00AC4FBC" w:rsidRDefault="006A7121">
            <w:pPr>
              <w:pStyle w:val="TAC"/>
            </w:pPr>
            <w:r w:rsidRPr="00AC4FBC">
              <w:t>2562</w:t>
            </w:r>
          </w:p>
        </w:tc>
        <w:tc>
          <w:tcPr>
            <w:tcW w:w="1025" w:type="dxa"/>
            <w:tcBorders>
              <w:right w:val="single" w:sz="4" w:space="0" w:color="auto"/>
            </w:tcBorders>
            <w:shd w:val="clear" w:color="auto" w:fill="auto"/>
            <w:vAlign w:val="center"/>
          </w:tcPr>
          <w:p w14:paraId="2D3E2CE5" w14:textId="77777777" w:rsidR="00AB2B30" w:rsidRPr="00AC4FBC" w:rsidRDefault="006A7121">
            <w:pPr>
              <w:pStyle w:val="TAC"/>
            </w:pPr>
            <w:r w:rsidRPr="00AC4FBC">
              <w:t>512400</w:t>
            </w:r>
          </w:p>
        </w:tc>
        <w:tc>
          <w:tcPr>
            <w:tcW w:w="706" w:type="dxa"/>
            <w:tcBorders>
              <w:right w:val="single" w:sz="4" w:space="0" w:color="auto"/>
            </w:tcBorders>
            <w:shd w:val="clear" w:color="auto" w:fill="auto"/>
            <w:vAlign w:val="center"/>
          </w:tcPr>
          <w:p w14:paraId="454D0E61" w14:textId="77777777" w:rsidR="00AB2B30" w:rsidRPr="00AC4FBC" w:rsidRDefault="006A7121">
            <w:pPr>
              <w:pStyle w:val="TAC"/>
            </w:pPr>
            <w:r w:rsidRPr="00AC4FBC">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382D7A21" w14:textId="77777777" w:rsidR="00AB2B30" w:rsidRPr="00AC4FBC" w:rsidRDefault="006A7121">
            <w:pPr>
              <w:pStyle w:val="TAC"/>
            </w:pPr>
            <w:r w:rsidRPr="00AC4FBC">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43B30421" w14:textId="77777777" w:rsidR="00AB2B30" w:rsidRPr="00AC4FBC" w:rsidRDefault="006A7121">
            <w:pPr>
              <w:pStyle w:val="TAC"/>
            </w:pPr>
            <w:r w:rsidRPr="00AC4FBC">
              <w:t>6411</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45B22C0C" w14:textId="77777777" w:rsidR="00AB2B30" w:rsidRPr="00AC4FBC" w:rsidRDefault="006A7121">
            <w:pPr>
              <w:pStyle w:val="TAC"/>
            </w:pPr>
            <w:r w:rsidRPr="00AC4FBC">
              <w:t>517080</w:t>
            </w:r>
          </w:p>
        </w:tc>
      </w:tr>
      <w:tr w:rsidR="00AB2B30" w:rsidRPr="00AC4FBC" w14:paraId="738BEB90" w14:textId="77777777">
        <w:trPr>
          <w:jc w:val="center"/>
        </w:trPr>
        <w:tc>
          <w:tcPr>
            <w:tcW w:w="1582" w:type="dxa"/>
            <w:vMerge w:val="restart"/>
            <w:tcBorders>
              <w:left w:val="single" w:sz="4" w:space="0" w:color="auto"/>
              <w:right w:val="single" w:sz="4" w:space="0" w:color="auto"/>
            </w:tcBorders>
            <w:vAlign w:val="center"/>
          </w:tcPr>
          <w:p w14:paraId="3276FB31" w14:textId="521E448B" w:rsidR="00AB2B30" w:rsidRPr="003C7C91" w:rsidRDefault="006A7121">
            <w:pPr>
              <w:pStyle w:val="TAC"/>
              <w:rPr>
                <w:lang w:val="fr-FR"/>
              </w:rPr>
            </w:pPr>
            <w:r w:rsidRPr="003C7C91">
              <w:rPr>
                <w:lang w:val="fr-FR"/>
              </w:rPr>
              <w:t>E-UTRA: 20MHz + NR: 60MHz</w:t>
            </w:r>
          </w:p>
        </w:tc>
        <w:tc>
          <w:tcPr>
            <w:tcW w:w="987" w:type="dxa"/>
            <w:tcBorders>
              <w:top w:val="single" w:sz="4" w:space="0" w:color="auto"/>
              <w:left w:val="single" w:sz="4" w:space="0" w:color="auto"/>
              <w:bottom w:val="single" w:sz="4" w:space="0" w:color="auto"/>
              <w:right w:val="single" w:sz="4" w:space="0" w:color="auto"/>
            </w:tcBorders>
            <w:vAlign w:val="center"/>
          </w:tcPr>
          <w:p w14:paraId="198F6537" w14:textId="77777777" w:rsidR="00AB2B30" w:rsidRPr="00AC4FBC" w:rsidRDefault="006A7121">
            <w:pPr>
              <w:pStyle w:val="TAC"/>
            </w:pPr>
            <w:r w:rsidRPr="00AC4FBC">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D2A9D5D" w14:textId="77777777" w:rsidR="00AB2B30" w:rsidRPr="00AC4FBC" w:rsidRDefault="006A7121">
            <w:pPr>
              <w:pStyle w:val="TAC"/>
            </w:pPr>
            <w:r w:rsidRPr="00AC4FBC">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56E3BCF8" w14:textId="77777777" w:rsidR="00AB2B30" w:rsidRPr="00AC4FBC" w:rsidRDefault="006A7121">
            <w:pPr>
              <w:pStyle w:val="TAC"/>
            </w:pPr>
            <w:r w:rsidRPr="00AC4FBC">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9D55B2B"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0917821A" w14:textId="77777777" w:rsidR="00AB2B30" w:rsidRPr="00AC4FBC" w:rsidRDefault="006A7121">
            <w:pPr>
              <w:pStyle w:val="TAC"/>
            </w:pPr>
            <w:r w:rsidRPr="00AC4FBC">
              <w:t>IM3</w:t>
            </w:r>
          </w:p>
        </w:tc>
        <w:tc>
          <w:tcPr>
            <w:tcW w:w="1132" w:type="dxa"/>
            <w:shd w:val="clear" w:color="auto" w:fill="auto"/>
            <w:vAlign w:val="center"/>
          </w:tcPr>
          <w:p w14:paraId="65E6CE20" w14:textId="77777777" w:rsidR="00AB2B30" w:rsidRPr="00AC4FBC" w:rsidRDefault="006A7121">
            <w:pPr>
              <w:pStyle w:val="TAC"/>
            </w:pPr>
            <w:r w:rsidRPr="00AC4FBC">
              <w:t>2640.500</w:t>
            </w:r>
          </w:p>
        </w:tc>
        <w:tc>
          <w:tcPr>
            <w:tcW w:w="1000" w:type="dxa"/>
            <w:vAlign w:val="center"/>
          </w:tcPr>
          <w:p w14:paraId="627E81AE" w14:textId="77777777" w:rsidR="00AB2B30" w:rsidRPr="00AC4FBC" w:rsidRDefault="006A7121">
            <w:pPr>
              <w:pStyle w:val="TAC"/>
            </w:pPr>
            <w:r w:rsidRPr="00AC4FBC">
              <w:t>41095</w:t>
            </w:r>
          </w:p>
        </w:tc>
        <w:tc>
          <w:tcPr>
            <w:tcW w:w="989" w:type="dxa"/>
            <w:shd w:val="clear" w:color="auto" w:fill="auto"/>
            <w:vAlign w:val="center"/>
          </w:tcPr>
          <w:p w14:paraId="2A41EB2B" w14:textId="77777777" w:rsidR="00AB2B30" w:rsidRPr="00AC4FBC" w:rsidRDefault="006A7121">
            <w:pPr>
              <w:pStyle w:val="TAC"/>
            </w:pPr>
            <w:r w:rsidRPr="00AC4FBC">
              <w:t>-</w:t>
            </w:r>
          </w:p>
        </w:tc>
        <w:tc>
          <w:tcPr>
            <w:tcW w:w="1025" w:type="dxa"/>
            <w:tcBorders>
              <w:right w:val="single" w:sz="4" w:space="0" w:color="auto"/>
            </w:tcBorders>
            <w:shd w:val="clear" w:color="auto" w:fill="auto"/>
            <w:vAlign w:val="center"/>
          </w:tcPr>
          <w:p w14:paraId="3DE7AD3C" w14:textId="77777777" w:rsidR="00AB2B30" w:rsidRPr="00AC4FBC" w:rsidRDefault="006A7121">
            <w:pPr>
              <w:pStyle w:val="TAC"/>
            </w:pPr>
            <w:r w:rsidRPr="00AC4FBC">
              <w:t>-</w:t>
            </w:r>
          </w:p>
        </w:tc>
        <w:tc>
          <w:tcPr>
            <w:tcW w:w="706" w:type="dxa"/>
            <w:tcBorders>
              <w:right w:val="single" w:sz="4" w:space="0" w:color="auto"/>
            </w:tcBorders>
            <w:shd w:val="clear" w:color="auto" w:fill="auto"/>
            <w:vAlign w:val="center"/>
          </w:tcPr>
          <w:p w14:paraId="7BED9DC0" w14:textId="77777777" w:rsidR="00AB2B30" w:rsidRPr="00AC4FBC" w:rsidRDefault="006A7121">
            <w:pPr>
              <w:pStyle w:val="TAC"/>
            </w:pPr>
            <w:r w:rsidRPr="00AC4FBC">
              <w:t>-</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65C9CF7A" w14:textId="77777777" w:rsidR="00AB2B30" w:rsidRPr="00AC4FBC" w:rsidRDefault="006A7121">
            <w:pPr>
              <w:pStyle w:val="TAC"/>
            </w:pPr>
            <w:r w:rsidRPr="00AC4FBC">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0A295790" w14:textId="77777777" w:rsidR="00AB2B30" w:rsidRPr="00AC4FBC" w:rsidRDefault="006A7121">
            <w:pPr>
              <w:pStyle w:val="TAC"/>
            </w:pPr>
            <w:r w:rsidRPr="00AC4FBC">
              <w:t>-</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6F10D36D" w14:textId="77777777" w:rsidR="00AB2B30" w:rsidRPr="00AC4FBC" w:rsidRDefault="006A7121">
            <w:pPr>
              <w:pStyle w:val="TAC"/>
            </w:pPr>
            <w:r w:rsidRPr="00AC4FBC">
              <w:t>-</w:t>
            </w:r>
          </w:p>
        </w:tc>
      </w:tr>
      <w:tr w:rsidR="00AB2B30" w:rsidRPr="00AC4FBC" w14:paraId="7B8BF633" w14:textId="77777777">
        <w:trPr>
          <w:jc w:val="center"/>
        </w:trPr>
        <w:tc>
          <w:tcPr>
            <w:tcW w:w="1582" w:type="dxa"/>
            <w:vMerge/>
            <w:tcBorders>
              <w:left w:val="single" w:sz="4" w:space="0" w:color="auto"/>
              <w:right w:val="single" w:sz="4" w:space="0" w:color="auto"/>
            </w:tcBorders>
            <w:vAlign w:val="center"/>
          </w:tcPr>
          <w:p w14:paraId="59D8F3F7" w14:textId="77777777" w:rsidR="00AB2B30" w:rsidRPr="00AC4FBC"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73141FEC" w14:textId="77777777" w:rsidR="00AB2B30" w:rsidRPr="00AC4FBC" w:rsidRDefault="006A7121">
            <w:pPr>
              <w:pStyle w:val="TAC"/>
            </w:pPr>
            <w:r w:rsidRPr="00AC4FBC">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6198EBA" w14:textId="77777777" w:rsidR="00AB2B30" w:rsidRPr="00AC4FBC" w:rsidRDefault="006A7121">
            <w:pPr>
              <w:pStyle w:val="TAC"/>
            </w:pPr>
            <w:r w:rsidRPr="00AC4FBC">
              <w:t>6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D856848" w14:textId="77777777" w:rsidR="00AB2B30" w:rsidRPr="00AC4FBC" w:rsidRDefault="006A7121">
            <w:pPr>
              <w:pStyle w:val="TAC"/>
            </w:pPr>
            <w:r w:rsidRPr="00AC4FBC">
              <w:t>79</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01FE95E2" w14:textId="77777777" w:rsidR="00AB2B30" w:rsidRPr="00AC4FBC" w:rsidRDefault="006A7121">
            <w:pPr>
              <w:pStyle w:val="TAC"/>
            </w:pPr>
            <w:r w:rsidRPr="00AC4FBC">
              <w:t>Downlink &amp; Uplink</w:t>
            </w:r>
          </w:p>
        </w:tc>
        <w:tc>
          <w:tcPr>
            <w:tcW w:w="990" w:type="dxa"/>
            <w:tcBorders>
              <w:left w:val="single" w:sz="4" w:space="0" w:color="auto"/>
            </w:tcBorders>
            <w:shd w:val="clear" w:color="auto" w:fill="auto"/>
            <w:vAlign w:val="center"/>
          </w:tcPr>
          <w:p w14:paraId="1EC8BF2B" w14:textId="77777777" w:rsidR="00AB2B30" w:rsidRPr="00AC4FBC" w:rsidRDefault="006A7121">
            <w:pPr>
              <w:pStyle w:val="TAC"/>
            </w:pPr>
            <w:r w:rsidRPr="00AC4FBC">
              <w:t>IM3</w:t>
            </w:r>
          </w:p>
        </w:tc>
        <w:tc>
          <w:tcPr>
            <w:tcW w:w="1132" w:type="dxa"/>
            <w:shd w:val="clear" w:color="auto" w:fill="auto"/>
            <w:vAlign w:val="center"/>
          </w:tcPr>
          <w:p w14:paraId="165A93B7" w14:textId="77777777" w:rsidR="00AB2B30" w:rsidRPr="00AC4FBC" w:rsidRDefault="006A7121">
            <w:pPr>
              <w:pStyle w:val="TAC"/>
            </w:pPr>
            <w:r w:rsidRPr="00AC4FBC">
              <w:t>2600.500</w:t>
            </w:r>
          </w:p>
        </w:tc>
        <w:tc>
          <w:tcPr>
            <w:tcW w:w="1000" w:type="dxa"/>
            <w:vAlign w:val="center"/>
          </w:tcPr>
          <w:p w14:paraId="2BE19BB7" w14:textId="77777777" w:rsidR="00AB2B30" w:rsidRPr="00AC4FBC" w:rsidRDefault="006A7121">
            <w:pPr>
              <w:pStyle w:val="TAC"/>
            </w:pPr>
            <w:r w:rsidRPr="00AC4FBC">
              <w:t>520100</w:t>
            </w:r>
          </w:p>
        </w:tc>
        <w:tc>
          <w:tcPr>
            <w:tcW w:w="989" w:type="dxa"/>
            <w:shd w:val="clear" w:color="auto" w:fill="auto"/>
            <w:vAlign w:val="center"/>
          </w:tcPr>
          <w:p w14:paraId="091F72DB" w14:textId="77777777" w:rsidR="00AB2B30" w:rsidRPr="00AC4FBC" w:rsidRDefault="006A7121">
            <w:pPr>
              <w:pStyle w:val="TAC"/>
            </w:pPr>
            <w:r w:rsidRPr="00AC4FBC">
              <w:t>2572.06</w:t>
            </w:r>
          </w:p>
        </w:tc>
        <w:tc>
          <w:tcPr>
            <w:tcW w:w="1025" w:type="dxa"/>
            <w:tcBorders>
              <w:right w:val="single" w:sz="4" w:space="0" w:color="auto"/>
            </w:tcBorders>
            <w:shd w:val="clear" w:color="auto" w:fill="auto"/>
            <w:vAlign w:val="center"/>
          </w:tcPr>
          <w:p w14:paraId="1685F7F4" w14:textId="77777777" w:rsidR="00AB2B30" w:rsidRPr="00AC4FBC" w:rsidRDefault="006A7121">
            <w:pPr>
              <w:pStyle w:val="TAC"/>
            </w:pPr>
            <w:r w:rsidRPr="00AC4FBC">
              <w:t>514412</w:t>
            </w:r>
          </w:p>
        </w:tc>
        <w:tc>
          <w:tcPr>
            <w:tcW w:w="706" w:type="dxa"/>
            <w:tcBorders>
              <w:right w:val="single" w:sz="4" w:space="0" w:color="auto"/>
            </w:tcBorders>
            <w:shd w:val="clear" w:color="auto" w:fill="auto"/>
            <w:vAlign w:val="center"/>
          </w:tcPr>
          <w:p w14:paraId="2C860E8E" w14:textId="77777777" w:rsidR="00AB2B30" w:rsidRPr="00AC4FBC" w:rsidRDefault="006A7121">
            <w:pPr>
              <w:pStyle w:val="TAC"/>
            </w:pPr>
            <w:r w:rsidRPr="00AC4FBC">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2DE918EE" w14:textId="77777777" w:rsidR="00AB2B30" w:rsidRPr="00AC4FBC" w:rsidRDefault="006A7121">
            <w:pPr>
              <w:pStyle w:val="TAC"/>
            </w:pPr>
            <w:r w:rsidRPr="00AC4FBC">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626E36E7" w14:textId="77777777" w:rsidR="00AB2B30" w:rsidRPr="00AC4FBC" w:rsidRDefault="006A7121">
            <w:pPr>
              <w:pStyle w:val="TAC"/>
            </w:pPr>
            <w:r w:rsidRPr="00AC4FBC">
              <w:t>6435</w:t>
            </w:r>
          </w:p>
        </w:tc>
        <w:tc>
          <w:tcPr>
            <w:tcW w:w="1703" w:type="dxa"/>
            <w:tcBorders>
              <w:top w:val="single" w:sz="4" w:space="0" w:color="auto"/>
              <w:left w:val="single" w:sz="4" w:space="0" w:color="auto"/>
              <w:bottom w:val="single" w:sz="4" w:space="0" w:color="auto"/>
              <w:right w:val="single" w:sz="4" w:space="0" w:color="auto"/>
            </w:tcBorders>
            <w:shd w:val="clear" w:color="auto" w:fill="auto"/>
            <w:vAlign w:val="center"/>
          </w:tcPr>
          <w:p w14:paraId="393D30F5" w14:textId="77777777" w:rsidR="00AB2B30" w:rsidRPr="00AC4FBC" w:rsidRDefault="006A7121">
            <w:pPr>
              <w:pStyle w:val="TAC"/>
            </w:pPr>
            <w:r w:rsidRPr="00AC4FBC">
              <w:t>520100</w:t>
            </w:r>
          </w:p>
        </w:tc>
      </w:tr>
    </w:tbl>
    <w:p w14:paraId="43710281" w14:textId="77777777" w:rsidR="00AB2B30" w:rsidRPr="00AC4FBC" w:rsidRDefault="00AB2B30"/>
    <w:p w14:paraId="6179F1FE" w14:textId="77777777" w:rsidR="00AB2B30" w:rsidRPr="00AC4FBC" w:rsidRDefault="00AB2B30">
      <w:pPr>
        <w:sectPr w:rsidR="00AB2B30" w:rsidRPr="00AC4FBC" w:rsidSect="00CE7306">
          <w:footnotePr>
            <w:numRestart w:val="eachSect"/>
          </w:footnotePr>
          <w:pgSz w:w="16840" w:h="11907" w:orient="landscape" w:code="9"/>
          <w:pgMar w:top="1134" w:right="1418" w:bottom="1134" w:left="1134" w:header="851" w:footer="340" w:gutter="0"/>
          <w:cols w:space="720"/>
          <w:formProt w:val="0"/>
        </w:sectPr>
      </w:pPr>
    </w:p>
    <w:p w14:paraId="1E458307" w14:textId="77777777" w:rsidR="00AB2B30" w:rsidRPr="00AC4FBC" w:rsidRDefault="006A7121">
      <w:pPr>
        <w:pStyle w:val="EditorsNote"/>
      </w:pPr>
      <w:r w:rsidRPr="00AC4FBC">
        <w:lastRenderedPageBreak/>
        <w:t>Editor's note:</w:t>
      </w:r>
      <w:r w:rsidRPr="00AC4FBC">
        <w:tab/>
        <w:t>The following lines belong at the end of clause 6.2B.3.1.4.1. As new tables are added to this clause, these lines should always follow the tables.</w:t>
      </w:r>
    </w:p>
    <w:p w14:paraId="6BC070A4" w14:textId="77777777" w:rsidR="00AB2B30" w:rsidRPr="00AC4FBC" w:rsidRDefault="006A7121">
      <w:r w:rsidRPr="00AC4FBC">
        <w:t>The initial test configurations for E-UTRA consist of test frequency based on E-UTRA operating band and test channel bandwidth as specified in Table 4.6-1.</w:t>
      </w:r>
    </w:p>
    <w:bookmarkEnd w:id="2720"/>
    <w:p w14:paraId="50AE4042" w14:textId="77777777" w:rsidR="00AB2B30" w:rsidRPr="00AC4FBC" w:rsidRDefault="006A7121">
      <w:pPr>
        <w:pStyle w:val="B10"/>
      </w:pPr>
      <w:r w:rsidRPr="00AC4FBC">
        <w:t>1.</w:t>
      </w:r>
      <w:r w:rsidRPr="00AC4FBC">
        <w:tab/>
        <w:t>Connect the SS to the UE antenna connectors as shown in TS 38.508-1 [6] Annex A, Figure A.3.1.1 for TE diagram and clause A.3.2.1 for UE diagram.</w:t>
      </w:r>
    </w:p>
    <w:p w14:paraId="47E40768" w14:textId="77777777" w:rsidR="00AB2B30" w:rsidRPr="00AC4FBC" w:rsidRDefault="006A7121">
      <w:pPr>
        <w:pStyle w:val="B10"/>
      </w:pPr>
      <w:r w:rsidRPr="00AC4FBC">
        <w:t>2.</w:t>
      </w:r>
      <w:r w:rsidRPr="00AC4FBC">
        <w:tab/>
        <w:t xml:space="preserve">The parameter settings for E-UTRA the cell are set up according </w:t>
      </w:r>
      <w:bookmarkStart w:id="2725" w:name="_Hlk530060993"/>
      <w:r w:rsidRPr="00AC4FBC">
        <w:t>to TS 36.508 [11] clause 4.4.3, and the parameter settings for the NR cell are set up according</w:t>
      </w:r>
      <w:bookmarkEnd w:id="2725"/>
      <w:r w:rsidRPr="00AC4FBC">
        <w:t xml:space="preserve"> to TS 38.508-1 [6] clause 4.4.3.</w:t>
      </w:r>
    </w:p>
    <w:p w14:paraId="11FCFC0C" w14:textId="77777777" w:rsidR="00AB2B30" w:rsidRPr="00AC4FBC" w:rsidRDefault="006A7121">
      <w:pPr>
        <w:pStyle w:val="B10"/>
      </w:pPr>
      <w:r w:rsidRPr="00AC4FBC">
        <w:t>3.</w:t>
      </w:r>
      <w:r w:rsidRPr="00AC4FBC">
        <w:tab/>
      </w:r>
      <w:bookmarkStart w:id="2726" w:name="_Hlk530061115"/>
      <w:r w:rsidRPr="00AC4FBC">
        <w:t>Downlink signals are initially set up according to TS 36.521-1 [10] Annex C.0 and TS 38.521-1 [8] Annex C.0 for E-UTRA CG and NR CG respectively, and uplink signals according to TS 36.521-1 [10] Annex H and TS 38.521-1 [8] Annex G for E-UTRA CG and NR CG respectively.</w:t>
      </w:r>
      <w:bookmarkEnd w:id="2726"/>
    </w:p>
    <w:p w14:paraId="315E14FA"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015792A4" w14:textId="1BB266B5" w:rsidR="00AB2B30" w:rsidRPr="00AC4FBC" w:rsidRDefault="006A7121">
      <w:pPr>
        <w:pStyle w:val="B10"/>
      </w:pPr>
      <w:r w:rsidRPr="00AC4FBC">
        <w:t>5.</w:t>
      </w:r>
      <w:r w:rsidRPr="00AC4FBC">
        <w:tab/>
      </w:r>
      <w:r w:rsidR="00AB27EE" w:rsidRPr="00AC4FBC">
        <w:t>The UL Reference Measurement channels are set for E-UTRA CG and NR CG link respectively.</w:t>
      </w:r>
    </w:p>
    <w:p w14:paraId="17A14C90"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2202DF85"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1.4.3.</w:t>
      </w:r>
    </w:p>
    <w:p w14:paraId="6345C0ED" w14:textId="70EBDE58" w:rsidR="00AB2B30" w:rsidRPr="00AC4FBC" w:rsidRDefault="00802DF3">
      <w:pPr>
        <w:pStyle w:val="B10"/>
      </w:pPr>
      <w:r w:rsidRPr="00AC4FBC">
        <w:t>8.</w:t>
      </w:r>
      <w:r w:rsidRPr="00AC4FBC">
        <w:tab/>
        <w:t>When E-UTRA and NR bands are TDD, ensure the same uplink-downlink configuration by giving SCG a delay of 3 E-UTRA subframes, or by giving MCG a delay of 2 subframes.</w:t>
      </w:r>
    </w:p>
    <w:p w14:paraId="060730DC" w14:textId="77777777" w:rsidR="00AB2B30" w:rsidRPr="00AC4FBC" w:rsidRDefault="006A7121">
      <w:pPr>
        <w:pStyle w:val="H6"/>
      </w:pPr>
      <w:bookmarkStart w:id="2727" w:name="_CR6_2B_3_1_4_2"/>
      <w:r w:rsidRPr="00AC4FBC">
        <w:t>6.2B.3.1.4.2</w:t>
      </w:r>
      <w:r w:rsidRPr="00AC4FBC">
        <w:tab/>
        <w:t>Test procedure</w:t>
      </w:r>
    </w:p>
    <w:bookmarkEnd w:id="2727"/>
    <w:p w14:paraId="5CEA212A"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3.1.4.1-1 or 6.2B.3.1.4.1-2 on both EN-DC component carriers. Since the UL has no payload and no loopback data to send the UE sends uplink MAC padding bits on the UL RMC.</w:t>
      </w:r>
    </w:p>
    <w:p w14:paraId="1D073FC5"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w:t>
      </w:r>
      <w:bookmarkStart w:id="2728" w:name="_Hlk530061462"/>
      <w:r w:rsidRPr="00AC4FBC">
        <w:t>starting from the first TPC command</w:t>
      </w:r>
      <w:bookmarkEnd w:id="2728"/>
      <w:r w:rsidRPr="00AC4FBC">
        <w:t xml:space="preserve"> in this step for the UE to reach P</w:t>
      </w:r>
      <w:r w:rsidRPr="00AC4FBC">
        <w:rPr>
          <w:vertAlign w:val="subscript"/>
        </w:rPr>
        <w:t>UMAX</w:t>
      </w:r>
      <w:r w:rsidRPr="00AC4FBC">
        <w:t xml:space="preserve"> level.</w:t>
      </w:r>
    </w:p>
    <w:p w14:paraId="3A26378B" w14:textId="77777777" w:rsidR="00AB2B30" w:rsidRPr="00AC4FBC" w:rsidRDefault="006A7121">
      <w:pPr>
        <w:pStyle w:val="B10"/>
      </w:pPr>
      <w:r w:rsidRPr="00AC4FBC">
        <w:t>3.</w:t>
      </w:r>
      <w:r w:rsidRPr="00AC4FBC">
        <w:tab/>
        <w:t>Measure the mean power over all component carriers for the EN-DC configuration, which shall meet the requirements described in table 6.2B.3.1.5.1-1 through to 6.2B.3.1.5.2-6. The period of the measurement shall be at least the continuous duration of one active sub-frame (1ms). For TDD, only slots consisting of only UL symbols are under test.</w:t>
      </w:r>
    </w:p>
    <w:p w14:paraId="672D9434" w14:textId="77777777" w:rsidR="00AB2B30" w:rsidRPr="00AC4FBC" w:rsidRDefault="006A7121">
      <w:pPr>
        <w:pStyle w:val="NO"/>
      </w:pPr>
      <w:r w:rsidRPr="00AC4FBC">
        <w:t>NOTE 1:</w:t>
      </w:r>
      <w:r w:rsidRPr="00AC4FBC">
        <w:tab/>
        <w:t>When switching to DFT-s-OFDM waveform, as specified in the test configuration table 6.2B.3.1.4.1-1 or 6.2B.3.1.4.1-2, send an NR RRCReconfiguration message according to TS 38.508-1 [6] clause 4.6.3 Table 4.6.3-118 PUSCH-Config with TRANSFORM_PRECODER_ENABLED condition.</w:t>
      </w:r>
    </w:p>
    <w:p w14:paraId="5A9B7E62" w14:textId="77777777" w:rsidR="00AB2B30" w:rsidRPr="00AC4FBC" w:rsidRDefault="006A7121">
      <w:pPr>
        <w:pStyle w:val="H6"/>
      </w:pPr>
      <w:bookmarkStart w:id="2729" w:name="_CR6_2B_3_1_4_3"/>
      <w:r w:rsidRPr="00AC4FBC">
        <w:t>6.2B.3.1.4.3</w:t>
      </w:r>
      <w:r w:rsidRPr="00AC4FBC">
        <w:tab/>
        <w:t>Message contents</w:t>
      </w:r>
    </w:p>
    <w:bookmarkEnd w:id="2729"/>
    <w:p w14:paraId="1A4C5A3C" w14:textId="77777777" w:rsidR="00AB2B30" w:rsidRPr="00AC4FBC" w:rsidRDefault="006A7121">
      <w:r w:rsidRPr="00AC4FBC">
        <w:t xml:space="preserve">Message contents are according to TS 38.508-1 [6] clause 4.6.1, with the following exceptions. </w:t>
      </w:r>
    </w:p>
    <w:p w14:paraId="7E2E6119" w14:textId="77777777" w:rsidR="00AB2B30" w:rsidRPr="00AC4FBC" w:rsidRDefault="006A7121">
      <w:pPr>
        <w:pStyle w:val="TH"/>
      </w:pPr>
      <w:bookmarkStart w:id="2730" w:name="_CRTable6_2B_3_1_4_31"/>
      <w:r w:rsidRPr="00AC4FBC">
        <w:lastRenderedPageBreak/>
        <w:t xml:space="preserve">Table </w:t>
      </w:r>
      <w:bookmarkEnd w:id="2730"/>
      <w:r w:rsidRPr="00AC4FBC">
        <w:t xml:space="preserve">6.2B.3.1.4.3-1: </w:t>
      </w:r>
      <w:r w:rsidRPr="00AC4FBC">
        <w:rPr>
          <w:i/>
          <w:iCs/>
        </w:rPr>
        <w:t>RRCConnectionReconfiguration</w:t>
      </w:r>
      <w:r w:rsidRPr="00AC4FBC">
        <w:t>: nr-Config-r15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18CB2E15"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544FE9DA" w14:textId="77777777" w:rsidR="00AB2B30" w:rsidRPr="00AC4FBC" w:rsidRDefault="006A7121">
            <w:pPr>
              <w:pStyle w:val="TAL"/>
            </w:pPr>
            <w:r w:rsidRPr="00AC4FBC">
              <w:t>Derivation Path: TS 36.508 [11], Table 4.6.1-8</w:t>
            </w:r>
          </w:p>
        </w:tc>
      </w:tr>
      <w:tr w:rsidR="00AB2B30" w:rsidRPr="00AC4FBC" w14:paraId="25009849" w14:textId="77777777" w:rsidTr="00F9668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B3A5F5"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F2890A"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000BA"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8ACF9" w14:textId="77777777" w:rsidR="00AB2B30" w:rsidRPr="00AC4FBC" w:rsidRDefault="006A7121">
            <w:pPr>
              <w:pStyle w:val="TAH"/>
            </w:pPr>
            <w:r w:rsidRPr="00AC4FBC">
              <w:t>Condition</w:t>
            </w:r>
          </w:p>
        </w:tc>
      </w:tr>
      <w:tr w:rsidR="00F96689" w:rsidRPr="00AC4FBC" w14:paraId="0A0AD9DD" w14:textId="77777777" w:rsidTr="00F96689">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2DEFB78" w14:textId="77777777" w:rsidR="00F96689" w:rsidRPr="00AC4FBC" w:rsidRDefault="00F96689" w:rsidP="00F96689">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1E0FD" w14:textId="77777777" w:rsidR="00F96689" w:rsidRPr="00AC4FBC" w:rsidRDefault="00F96689" w:rsidP="00F96689">
            <w:pPr>
              <w:pStyle w:val="TAL"/>
            </w:pPr>
            <w:r w:rsidRPr="00AC4FBC">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1452B" w14:textId="64A4CC7F"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754BE" w14:textId="1047638D" w:rsidR="00F96689" w:rsidRPr="00AC4FBC" w:rsidRDefault="00F96689" w:rsidP="00F96689">
            <w:pPr>
              <w:pStyle w:val="TAL"/>
            </w:pPr>
            <w:r w:rsidRPr="00AC4FBC">
              <w:t>Power config A (NOTE 1)</w:t>
            </w:r>
          </w:p>
        </w:tc>
      </w:tr>
      <w:tr w:rsidR="00F96689" w:rsidRPr="00AC4FBC" w14:paraId="165F9FF0" w14:textId="77777777" w:rsidTr="00F96689">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D54A8C8" w14:textId="77777777" w:rsidR="00F96689" w:rsidRPr="00AC4FBC" w:rsidRDefault="00F96689" w:rsidP="00F96689">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BF506" w14:textId="77777777" w:rsidR="00F96689" w:rsidRPr="00AC4FBC" w:rsidRDefault="00F96689" w:rsidP="00F96689">
            <w:pPr>
              <w:pStyle w:val="TAL"/>
              <w:rPr>
                <w:rFonts w:eastAsia="MS Mincho"/>
              </w:rPr>
            </w:pPr>
            <w:r w:rsidRPr="00AC4FBC">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39E06" w14:textId="47424EC8"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24AE2" w14:textId="330282DA" w:rsidR="00F96689" w:rsidRPr="00AC4FBC" w:rsidRDefault="00F96689" w:rsidP="00F96689">
            <w:pPr>
              <w:pStyle w:val="TAL"/>
            </w:pPr>
            <w:r w:rsidRPr="00AC4FBC">
              <w:t>Power config B (NOTE 2)</w:t>
            </w:r>
          </w:p>
        </w:tc>
      </w:tr>
      <w:tr w:rsidR="00AB2B30" w:rsidRPr="00AC4FBC" w14:paraId="2BCB959B" w14:textId="77777777" w:rsidTr="00F96689">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779E0"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015B6F5B" w14:textId="77777777" w:rsidR="00AB2B30" w:rsidRPr="00AC4FBC" w:rsidRDefault="006A7121">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3C3720D8" w14:textId="77777777" w:rsidR="00AB2B30" w:rsidRPr="00AC4FBC" w:rsidRDefault="00AB2B30"/>
    <w:p w14:paraId="29F3D307" w14:textId="77777777" w:rsidR="00AB2B30" w:rsidRPr="00AC4FBC" w:rsidRDefault="006A7121">
      <w:pPr>
        <w:pStyle w:val="TH"/>
      </w:pPr>
      <w:bookmarkStart w:id="2731" w:name="_CRTable6_2B_3_1_4_32"/>
      <w:r w:rsidRPr="00AC4FBC">
        <w:t xml:space="preserve">Table </w:t>
      </w:r>
      <w:bookmarkEnd w:id="2731"/>
      <w:r w:rsidRPr="00AC4FBC">
        <w:t>6.2B.3.1.4.3-2: PhysicalCellGroupConfig for PC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701"/>
        <w:gridCol w:w="2724"/>
        <w:gridCol w:w="1245"/>
      </w:tblGrid>
      <w:tr w:rsidR="00AB2B30" w:rsidRPr="00AC4FBC" w14:paraId="5C89FC8B" w14:textId="77777777" w:rsidTr="00F96689">
        <w:tc>
          <w:tcPr>
            <w:tcW w:w="9747" w:type="dxa"/>
            <w:gridSpan w:val="4"/>
          </w:tcPr>
          <w:p w14:paraId="09F37988" w14:textId="77777777" w:rsidR="00AB2B30" w:rsidRPr="00AC4FBC" w:rsidRDefault="006A7121">
            <w:pPr>
              <w:pStyle w:val="TAL"/>
            </w:pPr>
            <w:r w:rsidRPr="00AC4FBC">
              <w:t>Derivation Path: TS 38.508-1 [6], Table 4.6.3-106</w:t>
            </w:r>
          </w:p>
        </w:tc>
      </w:tr>
      <w:tr w:rsidR="00AB2B30" w:rsidRPr="00AC4FBC" w14:paraId="2AEA8DF6" w14:textId="77777777" w:rsidTr="00F96689">
        <w:tc>
          <w:tcPr>
            <w:tcW w:w="4077" w:type="dxa"/>
            <w:tcBorders>
              <w:bottom w:val="single" w:sz="4" w:space="0" w:color="auto"/>
            </w:tcBorders>
          </w:tcPr>
          <w:p w14:paraId="34AA4BCB" w14:textId="77777777" w:rsidR="00AB2B30" w:rsidRPr="00AC4FBC" w:rsidRDefault="006A7121">
            <w:pPr>
              <w:pStyle w:val="TAH"/>
            </w:pPr>
            <w:r w:rsidRPr="00AC4FBC">
              <w:t>Information Element</w:t>
            </w:r>
          </w:p>
        </w:tc>
        <w:tc>
          <w:tcPr>
            <w:tcW w:w="1701" w:type="dxa"/>
          </w:tcPr>
          <w:p w14:paraId="042A88C9" w14:textId="77777777" w:rsidR="00AB2B30" w:rsidRPr="00AC4FBC" w:rsidRDefault="006A7121">
            <w:pPr>
              <w:pStyle w:val="TAH"/>
            </w:pPr>
            <w:r w:rsidRPr="00AC4FBC">
              <w:t>Value/remark</w:t>
            </w:r>
          </w:p>
        </w:tc>
        <w:tc>
          <w:tcPr>
            <w:tcW w:w="2724" w:type="dxa"/>
          </w:tcPr>
          <w:p w14:paraId="6ECE38EB" w14:textId="77777777" w:rsidR="00AB2B30" w:rsidRPr="00AC4FBC" w:rsidRDefault="006A7121">
            <w:pPr>
              <w:pStyle w:val="TAH"/>
            </w:pPr>
            <w:r w:rsidRPr="00AC4FBC">
              <w:t>Comment</w:t>
            </w:r>
          </w:p>
        </w:tc>
        <w:tc>
          <w:tcPr>
            <w:tcW w:w="1245" w:type="dxa"/>
          </w:tcPr>
          <w:p w14:paraId="786A8E85" w14:textId="77777777" w:rsidR="00AB2B30" w:rsidRPr="00AC4FBC" w:rsidRDefault="006A7121">
            <w:pPr>
              <w:pStyle w:val="TAH"/>
            </w:pPr>
            <w:r w:rsidRPr="00AC4FBC">
              <w:t>Condition</w:t>
            </w:r>
          </w:p>
        </w:tc>
      </w:tr>
      <w:tr w:rsidR="00F96689" w:rsidRPr="00AC4FBC" w14:paraId="55988E03" w14:textId="77777777" w:rsidTr="00F96689">
        <w:tc>
          <w:tcPr>
            <w:tcW w:w="4077" w:type="dxa"/>
            <w:tcBorders>
              <w:top w:val="single" w:sz="4" w:space="0" w:color="auto"/>
              <w:left w:val="single" w:sz="4" w:space="0" w:color="auto"/>
              <w:bottom w:val="nil"/>
              <w:right w:val="single" w:sz="4" w:space="0" w:color="auto"/>
            </w:tcBorders>
          </w:tcPr>
          <w:p w14:paraId="0354E3C6" w14:textId="77777777" w:rsidR="00F96689" w:rsidRPr="00AC4FBC" w:rsidRDefault="00F96689" w:rsidP="00F96689">
            <w:pPr>
              <w:pStyle w:val="TAL"/>
            </w:pPr>
            <w:r w:rsidRPr="00AC4FBC">
              <w:t>p-NR-FR1</w:t>
            </w:r>
          </w:p>
        </w:tc>
        <w:tc>
          <w:tcPr>
            <w:tcW w:w="1701" w:type="dxa"/>
            <w:tcBorders>
              <w:left w:val="single" w:sz="4" w:space="0" w:color="auto"/>
            </w:tcBorders>
          </w:tcPr>
          <w:p w14:paraId="6AB2C864" w14:textId="77777777" w:rsidR="00F96689" w:rsidRPr="00AC4FBC" w:rsidRDefault="00F96689" w:rsidP="00F96689">
            <w:pPr>
              <w:pStyle w:val="TAL"/>
            </w:pPr>
            <w:r w:rsidRPr="00AC4FBC">
              <w:t>23</w:t>
            </w:r>
          </w:p>
        </w:tc>
        <w:tc>
          <w:tcPr>
            <w:tcW w:w="2724" w:type="dxa"/>
          </w:tcPr>
          <w:p w14:paraId="67BE9DA3" w14:textId="6F458D5F" w:rsidR="00F96689" w:rsidRPr="00AC4FBC" w:rsidRDefault="00F96689" w:rsidP="00F96689">
            <w:pPr>
              <w:pStyle w:val="TAL"/>
            </w:pPr>
          </w:p>
        </w:tc>
        <w:tc>
          <w:tcPr>
            <w:tcW w:w="1245" w:type="dxa"/>
          </w:tcPr>
          <w:p w14:paraId="16B269FB" w14:textId="6B1183AF" w:rsidR="00F96689" w:rsidRPr="00AC4FBC" w:rsidRDefault="00F96689" w:rsidP="00F96689">
            <w:pPr>
              <w:pStyle w:val="TAL"/>
            </w:pPr>
            <w:r w:rsidRPr="00AC4FBC">
              <w:t>Power config A (NOTE 1)</w:t>
            </w:r>
          </w:p>
        </w:tc>
      </w:tr>
      <w:tr w:rsidR="00F96689" w:rsidRPr="00AC4FBC" w14:paraId="5D99EF0E" w14:textId="77777777" w:rsidTr="00F96689">
        <w:tc>
          <w:tcPr>
            <w:tcW w:w="4077" w:type="dxa"/>
            <w:tcBorders>
              <w:top w:val="nil"/>
              <w:left w:val="single" w:sz="4" w:space="0" w:color="auto"/>
              <w:bottom w:val="single" w:sz="4" w:space="0" w:color="auto"/>
              <w:right w:val="single" w:sz="4" w:space="0" w:color="auto"/>
            </w:tcBorders>
          </w:tcPr>
          <w:p w14:paraId="588CDC09" w14:textId="77777777" w:rsidR="00F96689" w:rsidRPr="00AC4FBC" w:rsidRDefault="00F96689" w:rsidP="00F96689">
            <w:pPr>
              <w:pStyle w:val="TAL"/>
            </w:pPr>
          </w:p>
        </w:tc>
        <w:tc>
          <w:tcPr>
            <w:tcW w:w="1701" w:type="dxa"/>
            <w:tcBorders>
              <w:left w:val="single" w:sz="4" w:space="0" w:color="auto"/>
            </w:tcBorders>
          </w:tcPr>
          <w:p w14:paraId="2EE22208" w14:textId="77777777" w:rsidR="00F96689" w:rsidRPr="00AC4FBC" w:rsidRDefault="00F96689" w:rsidP="00F96689">
            <w:pPr>
              <w:pStyle w:val="TAL"/>
            </w:pPr>
            <w:r w:rsidRPr="00AC4FBC">
              <w:t>20</w:t>
            </w:r>
          </w:p>
        </w:tc>
        <w:tc>
          <w:tcPr>
            <w:tcW w:w="2724" w:type="dxa"/>
          </w:tcPr>
          <w:p w14:paraId="344061CD" w14:textId="76A11540" w:rsidR="00F96689" w:rsidRPr="00AC4FBC" w:rsidRDefault="00F96689" w:rsidP="00F96689">
            <w:pPr>
              <w:pStyle w:val="TAL"/>
            </w:pPr>
          </w:p>
        </w:tc>
        <w:tc>
          <w:tcPr>
            <w:tcW w:w="1245" w:type="dxa"/>
          </w:tcPr>
          <w:p w14:paraId="24F4C799" w14:textId="68BD694A" w:rsidR="00F96689" w:rsidRPr="00AC4FBC" w:rsidRDefault="00F96689" w:rsidP="00F96689">
            <w:pPr>
              <w:pStyle w:val="TAL"/>
            </w:pPr>
            <w:r w:rsidRPr="00AC4FBC">
              <w:t>Power config B (NOTE 2)</w:t>
            </w:r>
          </w:p>
        </w:tc>
      </w:tr>
      <w:tr w:rsidR="00AB2B30" w:rsidRPr="00AC4FBC" w14:paraId="32E41814" w14:textId="77777777" w:rsidTr="00F96689">
        <w:tc>
          <w:tcPr>
            <w:tcW w:w="9747" w:type="dxa"/>
            <w:gridSpan w:val="4"/>
            <w:tcBorders>
              <w:top w:val="nil"/>
              <w:left w:val="single" w:sz="4" w:space="0" w:color="auto"/>
              <w:bottom w:val="single" w:sz="4" w:space="0" w:color="auto"/>
            </w:tcBorders>
          </w:tcPr>
          <w:p w14:paraId="7574C7F2"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C278348"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737C9692" w14:textId="77777777" w:rsidR="00AB2B30" w:rsidRPr="00AC4FBC" w:rsidRDefault="00AB2B30"/>
    <w:p w14:paraId="0DA9610B" w14:textId="77777777" w:rsidR="00AB2B30" w:rsidRPr="00AC4FBC" w:rsidRDefault="006A7121">
      <w:pPr>
        <w:pStyle w:val="TH"/>
      </w:pPr>
      <w:bookmarkStart w:id="2732" w:name="_CRTable6_2B_3_1_4_33"/>
      <w:r w:rsidRPr="00AC4FBC">
        <w:t xml:space="preserve">Table </w:t>
      </w:r>
      <w:bookmarkEnd w:id="2732"/>
      <w:r w:rsidRPr="00AC4FBC">
        <w:t xml:space="preserve">6.2B.3.1.4.3-3: </w:t>
      </w:r>
      <w:r w:rsidRPr="00AC4FBC">
        <w:rPr>
          <w:i/>
          <w:iCs/>
        </w:rPr>
        <w:t>RRCConnectionReconfiguration</w:t>
      </w:r>
      <w:r w:rsidRPr="00AC4FBC">
        <w:t>: nr-Config-r15 for PC2</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36FFE7CD"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35FC9C2B" w14:textId="77777777" w:rsidR="00AB2B30" w:rsidRPr="00AC4FBC" w:rsidRDefault="006A7121">
            <w:pPr>
              <w:pStyle w:val="TAL"/>
            </w:pPr>
            <w:r w:rsidRPr="00AC4FBC">
              <w:t>Derivation Path: TS 36.508 [11], Table 4.6.1-8</w:t>
            </w:r>
          </w:p>
        </w:tc>
      </w:tr>
      <w:tr w:rsidR="00AB2B30" w:rsidRPr="00AC4FBC" w14:paraId="4EC615CD" w14:textId="77777777" w:rsidTr="00F9668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C7692"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0D835F"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5C687"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DFBEA" w14:textId="77777777" w:rsidR="00AB2B30" w:rsidRPr="00AC4FBC" w:rsidRDefault="006A7121">
            <w:pPr>
              <w:pStyle w:val="TAH"/>
            </w:pPr>
            <w:r w:rsidRPr="00AC4FBC">
              <w:t>Condition</w:t>
            </w:r>
          </w:p>
        </w:tc>
      </w:tr>
      <w:tr w:rsidR="00F96689" w:rsidRPr="00AC4FBC" w14:paraId="2AA92207" w14:textId="77777777" w:rsidTr="00F96689">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03F327D" w14:textId="77777777" w:rsidR="00F96689" w:rsidRPr="00AC4FBC" w:rsidRDefault="00F96689" w:rsidP="00F96689">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B728" w14:textId="77777777" w:rsidR="00F96689" w:rsidRPr="00AC4FBC" w:rsidRDefault="00F96689" w:rsidP="00F96689">
            <w:pPr>
              <w:pStyle w:val="TAL"/>
            </w:pPr>
            <w:r w:rsidRPr="00AC4FBC">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F59E3" w14:textId="1CB9420C"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849EF" w14:textId="006E873E" w:rsidR="00F96689" w:rsidRPr="00AC4FBC" w:rsidRDefault="00F96689" w:rsidP="00F96689">
            <w:pPr>
              <w:pStyle w:val="TAL"/>
            </w:pPr>
            <w:r w:rsidRPr="00AC4FBC">
              <w:t>Power config A (NOTE 1)</w:t>
            </w:r>
          </w:p>
        </w:tc>
      </w:tr>
      <w:tr w:rsidR="00F96689" w:rsidRPr="00AC4FBC" w14:paraId="31D65C6B" w14:textId="77777777" w:rsidTr="00F96689">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358B35F8" w14:textId="77777777" w:rsidR="00F96689" w:rsidRPr="00AC4FBC" w:rsidRDefault="00F96689" w:rsidP="00F96689">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23340" w14:textId="77777777" w:rsidR="00F96689" w:rsidRPr="00AC4FBC" w:rsidRDefault="00F96689" w:rsidP="00F96689">
            <w:pPr>
              <w:pStyle w:val="TAL"/>
              <w:rPr>
                <w:rFonts w:eastAsia="MS Mincho"/>
              </w:rPr>
            </w:pPr>
            <w:r w:rsidRPr="00AC4FBC">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4F504" w14:textId="21866A5D" w:rsidR="00F96689" w:rsidRPr="00AC4FBC"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88155" w14:textId="2CE2DEF6" w:rsidR="00F96689" w:rsidRPr="00AC4FBC" w:rsidRDefault="00F96689" w:rsidP="00F96689">
            <w:pPr>
              <w:pStyle w:val="TAL"/>
            </w:pPr>
            <w:r w:rsidRPr="00AC4FBC">
              <w:t>Power config B (NOTE 2)</w:t>
            </w:r>
          </w:p>
        </w:tc>
      </w:tr>
      <w:tr w:rsidR="00AB2B30" w:rsidRPr="00AC4FBC" w14:paraId="58B7CF22" w14:textId="77777777" w:rsidTr="00F96689">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433BD"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r w:rsidRPr="00AC4FBC">
              <w:t>.</w:t>
            </w:r>
          </w:p>
          <w:p w14:paraId="41619C59" w14:textId="77777777" w:rsidR="00AB2B30" w:rsidRPr="00AC4FBC" w:rsidRDefault="006A7121">
            <w:pPr>
              <w:pStyle w:val="TAN"/>
              <w:rPr>
                <w:lang w:eastAsia="ja-JP"/>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1E922C29" w14:textId="77777777" w:rsidR="00AB2B30" w:rsidRPr="00AC4FBC" w:rsidRDefault="00AB2B30"/>
    <w:p w14:paraId="68B4EE71" w14:textId="77777777" w:rsidR="00AB2B30" w:rsidRPr="00AC4FBC" w:rsidRDefault="006A7121">
      <w:pPr>
        <w:pStyle w:val="TH"/>
      </w:pPr>
      <w:bookmarkStart w:id="2733" w:name="_CRTable6_2B_3_1_4_34"/>
      <w:r w:rsidRPr="00AC4FBC">
        <w:t xml:space="preserve">Table </w:t>
      </w:r>
      <w:bookmarkEnd w:id="2733"/>
      <w:r w:rsidRPr="00AC4FBC">
        <w:t>6.2B.3.1.4.3-4: PhysicalCellGroupConfig for PC2</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1"/>
        <w:gridCol w:w="1701"/>
        <w:gridCol w:w="2724"/>
        <w:gridCol w:w="1245"/>
      </w:tblGrid>
      <w:tr w:rsidR="00AB2B30" w:rsidRPr="00AC4FBC" w14:paraId="4232606A" w14:textId="77777777" w:rsidTr="00F96689">
        <w:tc>
          <w:tcPr>
            <w:tcW w:w="9781" w:type="dxa"/>
            <w:gridSpan w:val="4"/>
          </w:tcPr>
          <w:p w14:paraId="002C652F" w14:textId="77777777" w:rsidR="00AB2B30" w:rsidRPr="00AC4FBC" w:rsidRDefault="006A7121">
            <w:pPr>
              <w:pStyle w:val="TAL"/>
            </w:pPr>
            <w:r w:rsidRPr="00AC4FBC">
              <w:t>Derivation Path: TS 38.508-1 [6], Table 4.6.3-106</w:t>
            </w:r>
          </w:p>
        </w:tc>
      </w:tr>
      <w:tr w:rsidR="00AB2B30" w:rsidRPr="00AC4FBC" w14:paraId="275A2272" w14:textId="77777777" w:rsidTr="00F96689">
        <w:tc>
          <w:tcPr>
            <w:tcW w:w="4111" w:type="dxa"/>
            <w:tcBorders>
              <w:bottom w:val="single" w:sz="4" w:space="0" w:color="auto"/>
            </w:tcBorders>
          </w:tcPr>
          <w:p w14:paraId="21A9A006" w14:textId="77777777" w:rsidR="00AB2B30" w:rsidRPr="00AC4FBC" w:rsidRDefault="006A7121">
            <w:pPr>
              <w:pStyle w:val="TAH"/>
            </w:pPr>
            <w:r w:rsidRPr="00AC4FBC">
              <w:t>Information Element</w:t>
            </w:r>
          </w:p>
        </w:tc>
        <w:tc>
          <w:tcPr>
            <w:tcW w:w="1701" w:type="dxa"/>
          </w:tcPr>
          <w:p w14:paraId="036CBC0F" w14:textId="77777777" w:rsidR="00AB2B30" w:rsidRPr="00AC4FBC" w:rsidRDefault="006A7121">
            <w:pPr>
              <w:pStyle w:val="TAH"/>
            </w:pPr>
            <w:r w:rsidRPr="00AC4FBC">
              <w:t>Value/remark</w:t>
            </w:r>
          </w:p>
        </w:tc>
        <w:tc>
          <w:tcPr>
            <w:tcW w:w="2724" w:type="dxa"/>
          </w:tcPr>
          <w:p w14:paraId="7D772F90" w14:textId="77777777" w:rsidR="00AB2B30" w:rsidRPr="00AC4FBC" w:rsidRDefault="006A7121">
            <w:pPr>
              <w:pStyle w:val="TAH"/>
            </w:pPr>
            <w:r w:rsidRPr="00AC4FBC">
              <w:t>Comment</w:t>
            </w:r>
          </w:p>
        </w:tc>
        <w:tc>
          <w:tcPr>
            <w:tcW w:w="1245" w:type="dxa"/>
          </w:tcPr>
          <w:p w14:paraId="60689648" w14:textId="77777777" w:rsidR="00AB2B30" w:rsidRPr="00AC4FBC" w:rsidRDefault="006A7121">
            <w:pPr>
              <w:pStyle w:val="TAH"/>
            </w:pPr>
            <w:r w:rsidRPr="00AC4FBC">
              <w:t>Condition</w:t>
            </w:r>
          </w:p>
        </w:tc>
      </w:tr>
      <w:tr w:rsidR="00F96689" w:rsidRPr="00AC4FBC" w14:paraId="097C4385" w14:textId="77777777" w:rsidTr="00F96689">
        <w:tc>
          <w:tcPr>
            <w:tcW w:w="4111" w:type="dxa"/>
            <w:tcBorders>
              <w:top w:val="single" w:sz="4" w:space="0" w:color="auto"/>
              <w:left w:val="single" w:sz="4" w:space="0" w:color="auto"/>
              <w:bottom w:val="nil"/>
              <w:right w:val="single" w:sz="4" w:space="0" w:color="auto"/>
            </w:tcBorders>
          </w:tcPr>
          <w:p w14:paraId="47E84488" w14:textId="77777777" w:rsidR="00F96689" w:rsidRPr="00AC4FBC" w:rsidRDefault="00F96689" w:rsidP="00F96689">
            <w:pPr>
              <w:pStyle w:val="TAL"/>
            </w:pPr>
            <w:r w:rsidRPr="00AC4FBC">
              <w:t>p-NR-FR1</w:t>
            </w:r>
          </w:p>
        </w:tc>
        <w:tc>
          <w:tcPr>
            <w:tcW w:w="1701" w:type="dxa"/>
            <w:tcBorders>
              <w:left w:val="single" w:sz="4" w:space="0" w:color="auto"/>
            </w:tcBorders>
          </w:tcPr>
          <w:p w14:paraId="3499FC6F" w14:textId="77777777" w:rsidR="00F96689" w:rsidRPr="00AC4FBC" w:rsidRDefault="00F96689" w:rsidP="00F96689">
            <w:pPr>
              <w:pStyle w:val="TAL"/>
            </w:pPr>
            <w:r w:rsidRPr="00AC4FBC">
              <w:t>26</w:t>
            </w:r>
          </w:p>
        </w:tc>
        <w:tc>
          <w:tcPr>
            <w:tcW w:w="2724" w:type="dxa"/>
          </w:tcPr>
          <w:p w14:paraId="1275FECD" w14:textId="612FFB06" w:rsidR="00F96689" w:rsidRPr="00AC4FBC" w:rsidRDefault="00F96689" w:rsidP="00F96689">
            <w:pPr>
              <w:pStyle w:val="TAL"/>
            </w:pPr>
          </w:p>
        </w:tc>
        <w:tc>
          <w:tcPr>
            <w:tcW w:w="1245" w:type="dxa"/>
          </w:tcPr>
          <w:p w14:paraId="53BCB518" w14:textId="409C4A9A" w:rsidR="00F96689" w:rsidRPr="00AC4FBC" w:rsidRDefault="00F96689" w:rsidP="00F96689">
            <w:pPr>
              <w:pStyle w:val="TAL"/>
            </w:pPr>
            <w:r w:rsidRPr="00AC4FBC">
              <w:t>Power config A (NOTE 1)</w:t>
            </w:r>
          </w:p>
        </w:tc>
      </w:tr>
      <w:tr w:rsidR="00F96689" w:rsidRPr="00AC4FBC" w14:paraId="4F0C1331" w14:textId="77777777" w:rsidTr="00F96689">
        <w:tc>
          <w:tcPr>
            <w:tcW w:w="4111" w:type="dxa"/>
            <w:tcBorders>
              <w:top w:val="nil"/>
              <w:left w:val="single" w:sz="4" w:space="0" w:color="auto"/>
              <w:bottom w:val="single" w:sz="4" w:space="0" w:color="auto"/>
              <w:right w:val="single" w:sz="4" w:space="0" w:color="auto"/>
            </w:tcBorders>
          </w:tcPr>
          <w:p w14:paraId="7F370B12" w14:textId="77777777" w:rsidR="00F96689" w:rsidRPr="00AC4FBC" w:rsidRDefault="00F96689" w:rsidP="00F96689">
            <w:pPr>
              <w:pStyle w:val="TAL"/>
            </w:pPr>
          </w:p>
        </w:tc>
        <w:tc>
          <w:tcPr>
            <w:tcW w:w="1701" w:type="dxa"/>
            <w:tcBorders>
              <w:left w:val="single" w:sz="4" w:space="0" w:color="auto"/>
            </w:tcBorders>
          </w:tcPr>
          <w:p w14:paraId="7DB0B5DC" w14:textId="77777777" w:rsidR="00F96689" w:rsidRPr="00AC4FBC" w:rsidRDefault="00F96689" w:rsidP="00F96689">
            <w:pPr>
              <w:pStyle w:val="TAL"/>
            </w:pPr>
            <w:r w:rsidRPr="00AC4FBC">
              <w:t>23</w:t>
            </w:r>
          </w:p>
        </w:tc>
        <w:tc>
          <w:tcPr>
            <w:tcW w:w="2724" w:type="dxa"/>
          </w:tcPr>
          <w:p w14:paraId="7F3DB0BB" w14:textId="08BDFED5" w:rsidR="00F96689" w:rsidRPr="00AC4FBC" w:rsidRDefault="00F96689" w:rsidP="00F96689">
            <w:pPr>
              <w:pStyle w:val="TAL"/>
            </w:pPr>
          </w:p>
        </w:tc>
        <w:tc>
          <w:tcPr>
            <w:tcW w:w="1245" w:type="dxa"/>
          </w:tcPr>
          <w:p w14:paraId="7CB1E0DA" w14:textId="727E07F8" w:rsidR="00F96689" w:rsidRPr="00AC4FBC" w:rsidRDefault="00F96689" w:rsidP="00F96689">
            <w:pPr>
              <w:pStyle w:val="TAL"/>
            </w:pPr>
            <w:r w:rsidRPr="00AC4FBC">
              <w:t>Power config B (NOTE 2)</w:t>
            </w:r>
          </w:p>
        </w:tc>
      </w:tr>
      <w:tr w:rsidR="00AB2B30" w:rsidRPr="00AC4FBC" w14:paraId="3CAA2392" w14:textId="77777777" w:rsidTr="00F96689">
        <w:trPr>
          <w:trHeight w:val="290"/>
        </w:trPr>
        <w:tc>
          <w:tcPr>
            <w:tcW w:w="9781" w:type="dxa"/>
            <w:gridSpan w:val="4"/>
            <w:tcBorders>
              <w:top w:val="nil"/>
              <w:left w:val="single" w:sz="4" w:space="0" w:color="auto"/>
            </w:tcBorders>
          </w:tcPr>
          <w:p w14:paraId="1D490C5B"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66BB276"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6623758C" w14:textId="77777777" w:rsidR="00AB2B30" w:rsidRPr="00AC4FBC" w:rsidRDefault="00AB2B30"/>
    <w:p w14:paraId="1D566E03" w14:textId="77777777" w:rsidR="00F96689" w:rsidRPr="00AC4FBC" w:rsidRDefault="00F96689" w:rsidP="00F96689">
      <w:pPr>
        <w:pStyle w:val="TH"/>
      </w:pPr>
      <w:r w:rsidRPr="00AC4FBC">
        <w:t xml:space="preserve">6.2B.3.1.4.3-5: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96689" w:rsidRPr="00AC4FBC" w14:paraId="4E3DA5B9" w14:textId="77777777" w:rsidTr="00C271C1">
        <w:tc>
          <w:tcPr>
            <w:tcW w:w="9781" w:type="dxa"/>
            <w:gridSpan w:val="4"/>
          </w:tcPr>
          <w:p w14:paraId="17C7275C" w14:textId="77777777" w:rsidR="00F96689" w:rsidRPr="00AC4FBC" w:rsidRDefault="00F96689" w:rsidP="00C271C1">
            <w:pPr>
              <w:pStyle w:val="TAL"/>
            </w:pPr>
            <w:r w:rsidRPr="00AC4FBC">
              <w:t>Derivation Path: TS 36.508 [11], Table 4.6.3-23</w:t>
            </w:r>
          </w:p>
        </w:tc>
      </w:tr>
      <w:tr w:rsidR="00F96689" w:rsidRPr="00AC4FBC" w14:paraId="647BB8A5" w14:textId="77777777" w:rsidTr="00C271C1">
        <w:tblPrEx>
          <w:tblCellMar>
            <w:left w:w="108" w:type="dxa"/>
            <w:right w:w="108" w:type="dxa"/>
          </w:tblCellMar>
        </w:tblPrEx>
        <w:tc>
          <w:tcPr>
            <w:tcW w:w="4537" w:type="dxa"/>
          </w:tcPr>
          <w:p w14:paraId="2E0B97FA" w14:textId="77777777" w:rsidR="00F96689" w:rsidRPr="00AC4FBC" w:rsidRDefault="00F96689" w:rsidP="00C271C1">
            <w:pPr>
              <w:pStyle w:val="TAH"/>
            </w:pPr>
            <w:r w:rsidRPr="00AC4FBC">
              <w:t>Information Element</w:t>
            </w:r>
          </w:p>
        </w:tc>
        <w:tc>
          <w:tcPr>
            <w:tcW w:w="2268" w:type="dxa"/>
          </w:tcPr>
          <w:p w14:paraId="0DD22FA2" w14:textId="77777777" w:rsidR="00F96689" w:rsidRPr="00AC4FBC" w:rsidRDefault="00F96689" w:rsidP="00C271C1">
            <w:pPr>
              <w:pStyle w:val="TAH"/>
            </w:pPr>
            <w:r w:rsidRPr="00AC4FBC">
              <w:t>Value/remark</w:t>
            </w:r>
          </w:p>
        </w:tc>
        <w:tc>
          <w:tcPr>
            <w:tcW w:w="1701" w:type="dxa"/>
          </w:tcPr>
          <w:p w14:paraId="537A1D36" w14:textId="77777777" w:rsidR="00F96689" w:rsidRPr="00AC4FBC" w:rsidRDefault="00F96689" w:rsidP="00C271C1">
            <w:pPr>
              <w:pStyle w:val="TAH"/>
            </w:pPr>
            <w:r w:rsidRPr="00AC4FBC">
              <w:t>Comment</w:t>
            </w:r>
          </w:p>
        </w:tc>
        <w:tc>
          <w:tcPr>
            <w:tcW w:w="1275" w:type="dxa"/>
          </w:tcPr>
          <w:p w14:paraId="0EBF85C6" w14:textId="77777777" w:rsidR="00F96689" w:rsidRPr="00AC4FBC" w:rsidRDefault="00F96689" w:rsidP="00C271C1">
            <w:pPr>
              <w:pStyle w:val="TAH"/>
            </w:pPr>
            <w:r w:rsidRPr="00AC4FBC">
              <w:t>Condition</w:t>
            </w:r>
          </w:p>
        </w:tc>
      </w:tr>
      <w:tr w:rsidR="00F96689" w:rsidRPr="00AC4FBC" w14:paraId="1251CEE3"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9678939" w14:textId="77777777" w:rsidR="00F96689" w:rsidRPr="00AC4FBC" w:rsidRDefault="00F96689" w:rsidP="00C271C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4085682"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1EEB6403" w14:textId="77777777" w:rsidR="00F96689" w:rsidRPr="00AC4FBC" w:rsidRDefault="00F96689" w:rsidP="00C271C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47689610" w14:textId="77777777" w:rsidR="00F96689" w:rsidRPr="00AC4FBC" w:rsidRDefault="00F96689" w:rsidP="00C271C1">
            <w:pPr>
              <w:pStyle w:val="TAL"/>
            </w:pPr>
          </w:p>
        </w:tc>
      </w:tr>
      <w:tr w:rsidR="00F96689" w:rsidRPr="00AC4FBC" w14:paraId="34B14918" w14:textId="77777777" w:rsidTr="00C271C1">
        <w:tblPrEx>
          <w:tblCellMar>
            <w:left w:w="108" w:type="dxa"/>
            <w:right w:w="108" w:type="dxa"/>
          </w:tblCellMar>
        </w:tblPrEx>
        <w:tc>
          <w:tcPr>
            <w:tcW w:w="4537" w:type="dxa"/>
          </w:tcPr>
          <w:p w14:paraId="677AA398" w14:textId="77777777" w:rsidR="00F96689" w:rsidRPr="00AC4FBC" w:rsidRDefault="00F96689" w:rsidP="00C271C1">
            <w:pPr>
              <w:pStyle w:val="TAL"/>
            </w:pPr>
            <w:r w:rsidRPr="00AC4FBC">
              <w:t xml:space="preserve">  subframeAssignment</w:t>
            </w:r>
          </w:p>
        </w:tc>
        <w:tc>
          <w:tcPr>
            <w:tcW w:w="2268" w:type="dxa"/>
          </w:tcPr>
          <w:p w14:paraId="66E2E2D8" w14:textId="77777777" w:rsidR="00F96689" w:rsidRPr="00AC4FBC" w:rsidRDefault="00F96689" w:rsidP="00C271C1">
            <w:pPr>
              <w:pStyle w:val="TAL"/>
            </w:pPr>
            <w:r w:rsidRPr="00AC4FBC">
              <w:t>sa2</w:t>
            </w:r>
          </w:p>
        </w:tc>
        <w:tc>
          <w:tcPr>
            <w:tcW w:w="1701" w:type="dxa"/>
          </w:tcPr>
          <w:p w14:paraId="29257680" w14:textId="77777777" w:rsidR="00F96689" w:rsidRPr="00AC4FBC" w:rsidRDefault="00F96689" w:rsidP="00C271C1">
            <w:pPr>
              <w:pStyle w:val="TAL"/>
            </w:pPr>
          </w:p>
        </w:tc>
        <w:tc>
          <w:tcPr>
            <w:tcW w:w="1275" w:type="dxa"/>
          </w:tcPr>
          <w:p w14:paraId="1D3FD3E9" w14:textId="77777777" w:rsidR="00F96689" w:rsidRPr="00AC4FBC" w:rsidRDefault="00F96689" w:rsidP="00C271C1">
            <w:pPr>
              <w:pStyle w:val="TAL"/>
            </w:pPr>
          </w:p>
        </w:tc>
      </w:tr>
      <w:tr w:rsidR="00F96689" w:rsidRPr="00AC4FBC" w14:paraId="2B7990BF" w14:textId="77777777" w:rsidTr="00C271C1">
        <w:tblPrEx>
          <w:tblCellMar>
            <w:left w:w="108" w:type="dxa"/>
            <w:right w:w="108" w:type="dxa"/>
          </w:tblCellMar>
        </w:tblPrEx>
        <w:tc>
          <w:tcPr>
            <w:tcW w:w="4537" w:type="dxa"/>
          </w:tcPr>
          <w:p w14:paraId="104DE115" w14:textId="77777777" w:rsidR="00F96689" w:rsidRPr="00AC4FBC" w:rsidRDefault="00F96689" w:rsidP="00C271C1">
            <w:pPr>
              <w:pStyle w:val="TAL"/>
            </w:pPr>
            <w:r w:rsidRPr="00AC4FBC">
              <w:t xml:space="preserve">  specialSubframePatterns</w:t>
            </w:r>
          </w:p>
        </w:tc>
        <w:tc>
          <w:tcPr>
            <w:tcW w:w="2268" w:type="dxa"/>
          </w:tcPr>
          <w:p w14:paraId="16C0A16C" w14:textId="77777777" w:rsidR="00F96689" w:rsidRPr="00AC4FBC" w:rsidRDefault="00F96689" w:rsidP="00C271C1">
            <w:pPr>
              <w:pStyle w:val="TAL"/>
            </w:pPr>
            <w:r w:rsidRPr="00AC4FBC">
              <w:t>ssp</w:t>
            </w:r>
            <w:r w:rsidRPr="00AC4FBC">
              <w:rPr>
                <w:lang w:eastAsia="ja-JP"/>
              </w:rPr>
              <w:t>7</w:t>
            </w:r>
          </w:p>
        </w:tc>
        <w:tc>
          <w:tcPr>
            <w:tcW w:w="1701" w:type="dxa"/>
          </w:tcPr>
          <w:p w14:paraId="76FD67F3" w14:textId="77777777" w:rsidR="00F96689" w:rsidRPr="00AC4FBC" w:rsidRDefault="00F96689" w:rsidP="00C271C1">
            <w:pPr>
              <w:pStyle w:val="TAL"/>
            </w:pPr>
          </w:p>
        </w:tc>
        <w:tc>
          <w:tcPr>
            <w:tcW w:w="1275" w:type="dxa"/>
          </w:tcPr>
          <w:p w14:paraId="7289CC8F" w14:textId="77777777" w:rsidR="00F96689" w:rsidRPr="00AC4FBC" w:rsidRDefault="00F96689" w:rsidP="00C271C1">
            <w:pPr>
              <w:pStyle w:val="TAL"/>
            </w:pPr>
          </w:p>
        </w:tc>
      </w:tr>
      <w:tr w:rsidR="00F96689" w:rsidRPr="00AC4FBC" w14:paraId="722F09E5"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1B2C088" w14:textId="77777777" w:rsidR="00F96689" w:rsidRPr="00AC4FBC" w:rsidRDefault="00F96689" w:rsidP="00C271C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719116BE"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6622623E" w14:textId="77777777" w:rsidR="00F96689" w:rsidRPr="00AC4FBC" w:rsidRDefault="00F96689" w:rsidP="00C271C1">
            <w:pPr>
              <w:pStyle w:val="TAL"/>
            </w:pPr>
          </w:p>
        </w:tc>
        <w:tc>
          <w:tcPr>
            <w:tcW w:w="1275" w:type="dxa"/>
            <w:tcBorders>
              <w:top w:val="single" w:sz="4" w:space="0" w:color="auto"/>
              <w:left w:val="single" w:sz="4" w:space="0" w:color="auto"/>
              <w:bottom w:val="single" w:sz="4" w:space="0" w:color="auto"/>
              <w:right w:val="single" w:sz="4" w:space="0" w:color="auto"/>
            </w:tcBorders>
          </w:tcPr>
          <w:p w14:paraId="501FE207" w14:textId="77777777" w:rsidR="00F96689" w:rsidRPr="00AC4FBC" w:rsidRDefault="00F96689" w:rsidP="00C271C1">
            <w:pPr>
              <w:pStyle w:val="TAL"/>
            </w:pPr>
          </w:p>
        </w:tc>
      </w:tr>
    </w:tbl>
    <w:p w14:paraId="119B90DA" w14:textId="77777777" w:rsidR="00F96689" w:rsidRPr="00AC4FBC" w:rsidRDefault="00F96689" w:rsidP="00F96689"/>
    <w:p w14:paraId="1078142C" w14:textId="77777777" w:rsidR="009040B9" w:rsidRPr="00AC4FBC" w:rsidRDefault="009040B9" w:rsidP="009040B9">
      <w:pPr>
        <w:pStyle w:val="TH"/>
      </w:pPr>
      <w:bookmarkStart w:id="2734" w:name="_CRTable6_2B_3_1_4_36"/>
      <w:r w:rsidRPr="00AC4FBC">
        <w:lastRenderedPageBreak/>
        <w:t xml:space="preserve">Table </w:t>
      </w:r>
      <w:bookmarkEnd w:id="2734"/>
      <w:r w:rsidRPr="00AC4FBC">
        <w:t xml:space="preserve">6.2B.3.1.4.3-6: </w:t>
      </w:r>
      <w:r w:rsidRPr="00AC4FBC">
        <w:rPr>
          <w:i/>
          <w:iCs/>
        </w:rPr>
        <w:t>RRCConnectionReconfiguration:</w:t>
      </w:r>
      <w:r w:rsidRPr="00AC4FBC">
        <w:t xml:space="preserve"> tdm-PatternConfig if E-UTRA on FDD band and UE does not support dynamic power shar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9040B9" w:rsidRPr="00AC4FBC" w14:paraId="525C505D" w14:textId="77777777" w:rsidTr="003402EA">
        <w:tc>
          <w:tcPr>
            <w:tcW w:w="9738" w:type="dxa"/>
            <w:gridSpan w:val="4"/>
          </w:tcPr>
          <w:p w14:paraId="69AAA3D7" w14:textId="77777777" w:rsidR="009040B9" w:rsidRPr="00AC4FBC" w:rsidRDefault="009040B9" w:rsidP="003402EA">
            <w:pPr>
              <w:pStyle w:val="TAL"/>
            </w:pPr>
            <w:r w:rsidRPr="00AC4FBC">
              <w:t>Derivation Path: TS 36.508 [11], Table 4.6.1-8</w:t>
            </w:r>
          </w:p>
        </w:tc>
      </w:tr>
      <w:tr w:rsidR="009040B9" w:rsidRPr="00AC4FBC" w14:paraId="6867F4A6" w14:textId="77777777" w:rsidTr="003402EA">
        <w:tblPrEx>
          <w:tblCellMar>
            <w:left w:w="108" w:type="dxa"/>
            <w:right w:w="108" w:type="dxa"/>
          </w:tblCellMar>
        </w:tblPrEx>
        <w:tc>
          <w:tcPr>
            <w:tcW w:w="4503" w:type="dxa"/>
          </w:tcPr>
          <w:p w14:paraId="3A83D0C9" w14:textId="77777777" w:rsidR="009040B9" w:rsidRPr="00AC4FBC" w:rsidRDefault="009040B9" w:rsidP="003402EA">
            <w:pPr>
              <w:pStyle w:val="TAH"/>
            </w:pPr>
            <w:r w:rsidRPr="00AC4FBC">
              <w:t>Information Element</w:t>
            </w:r>
          </w:p>
        </w:tc>
        <w:tc>
          <w:tcPr>
            <w:tcW w:w="1417" w:type="dxa"/>
          </w:tcPr>
          <w:p w14:paraId="6DED700E" w14:textId="77777777" w:rsidR="009040B9" w:rsidRPr="00AC4FBC" w:rsidRDefault="009040B9" w:rsidP="003402EA">
            <w:pPr>
              <w:pStyle w:val="TAH"/>
            </w:pPr>
            <w:r w:rsidRPr="00AC4FBC">
              <w:t>Value/remark</w:t>
            </w:r>
          </w:p>
        </w:tc>
        <w:tc>
          <w:tcPr>
            <w:tcW w:w="2126" w:type="dxa"/>
          </w:tcPr>
          <w:p w14:paraId="48F0BC66" w14:textId="77777777" w:rsidR="009040B9" w:rsidRPr="00AC4FBC" w:rsidRDefault="009040B9" w:rsidP="003402EA">
            <w:pPr>
              <w:pStyle w:val="TAH"/>
            </w:pPr>
            <w:r w:rsidRPr="00AC4FBC">
              <w:t>Comment</w:t>
            </w:r>
          </w:p>
        </w:tc>
        <w:tc>
          <w:tcPr>
            <w:tcW w:w="1701" w:type="dxa"/>
          </w:tcPr>
          <w:p w14:paraId="567883DF" w14:textId="77777777" w:rsidR="009040B9" w:rsidRPr="00AC4FBC" w:rsidRDefault="009040B9" w:rsidP="003402EA">
            <w:pPr>
              <w:pStyle w:val="TAH"/>
            </w:pPr>
            <w:r w:rsidRPr="00AC4FBC">
              <w:t>Condition</w:t>
            </w:r>
          </w:p>
        </w:tc>
      </w:tr>
      <w:tr w:rsidR="009040B9" w:rsidRPr="00AC4FBC" w14:paraId="2F5B17DC"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721810F" w14:textId="77777777" w:rsidR="009040B9" w:rsidRPr="00AC4FBC" w:rsidRDefault="009040B9" w:rsidP="003402EA">
            <w:pPr>
              <w:pStyle w:val="TAL"/>
            </w:pPr>
            <w:r w:rsidRPr="00AC4FBC">
              <w:t xml:space="preserve">                        tdm-PatternConfig-r15 CHOICE{</w:t>
            </w:r>
          </w:p>
        </w:tc>
        <w:tc>
          <w:tcPr>
            <w:tcW w:w="1417" w:type="dxa"/>
          </w:tcPr>
          <w:p w14:paraId="5B6106D9" w14:textId="77777777" w:rsidR="009040B9" w:rsidRPr="00AC4FBC" w:rsidRDefault="009040B9" w:rsidP="003402EA">
            <w:pPr>
              <w:pStyle w:val="TAL"/>
              <w:rPr>
                <w:rFonts w:eastAsia="MS Mincho"/>
              </w:rPr>
            </w:pPr>
          </w:p>
        </w:tc>
        <w:tc>
          <w:tcPr>
            <w:tcW w:w="2126" w:type="dxa"/>
          </w:tcPr>
          <w:p w14:paraId="345089FA" w14:textId="77777777" w:rsidR="009040B9" w:rsidRPr="00AC4FBC" w:rsidRDefault="009040B9" w:rsidP="003402EA">
            <w:pPr>
              <w:pStyle w:val="TAL"/>
            </w:pPr>
          </w:p>
        </w:tc>
        <w:tc>
          <w:tcPr>
            <w:tcW w:w="1701" w:type="dxa"/>
          </w:tcPr>
          <w:p w14:paraId="10C9F8D1" w14:textId="77777777" w:rsidR="009040B9" w:rsidRPr="00AC4FBC" w:rsidRDefault="009040B9" w:rsidP="003402EA">
            <w:pPr>
              <w:pStyle w:val="TAL"/>
            </w:pPr>
            <w:r w:rsidRPr="00AC4FBC">
              <w:t>Power config A (NOTE 1)</w:t>
            </w:r>
          </w:p>
        </w:tc>
      </w:tr>
      <w:tr w:rsidR="009040B9" w:rsidRPr="00AC4FBC" w14:paraId="53C07A4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4AF13A9" w14:textId="77777777" w:rsidR="009040B9" w:rsidRPr="00AC4FBC" w:rsidRDefault="009040B9" w:rsidP="003402EA">
            <w:pPr>
              <w:pStyle w:val="TAL"/>
            </w:pPr>
            <w:r w:rsidRPr="00AC4FBC">
              <w:t xml:space="preserve">                          setup  SEQUENCE {</w:t>
            </w:r>
          </w:p>
        </w:tc>
        <w:tc>
          <w:tcPr>
            <w:tcW w:w="1417" w:type="dxa"/>
          </w:tcPr>
          <w:p w14:paraId="5B9211D6" w14:textId="77777777" w:rsidR="009040B9" w:rsidRPr="00AC4FBC" w:rsidRDefault="009040B9" w:rsidP="003402EA">
            <w:pPr>
              <w:pStyle w:val="TAL"/>
              <w:rPr>
                <w:rFonts w:eastAsia="MS Mincho"/>
              </w:rPr>
            </w:pPr>
          </w:p>
        </w:tc>
        <w:tc>
          <w:tcPr>
            <w:tcW w:w="2126" w:type="dxa"/>
          </w:tcPr>
          <w:p w14:paraId="0DC3179C" w14:textId="77777777" w:rsidR="009040B9" w:rsidRPr="00AC4FBC" w:rsidRDefault="009040B9" w:rsidP="003402EA">
            <w:pPr>
              <w:pStyle w:val="TAL"/>
            </w:pPr>
          </w:p>
        </w:tc>
        <w:tc>
          <w:tcPr>
            <w:tcW w:w="1701" w:type="dxa"/>
          </w:tcPr>
          <w:p w14:paraId="106D7F7C" w14:textId="77777777" w:rsidR="009040B9" w:rsidRPr="00AC4FBC" w:rsidRDefault="009040B9" w:rsidP="003402EA">
            <w:pPr>
              <w:pStyle w:val="TAL"/>
            </w:pPr>
          </w:p>
        </w:tc>
      </w:tr>
      <w:tr w:rsidR="009040B9" w:rsidRPr="00AC4FBC" w14:paraId="073B64A2"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A200BE1" w14:textId="77777777" w:rsidR="009040B9" w:rsidRPr="00AC4FBC" w:rsidRDefault="009040B9" w:rsidP="003402EA">
            <w:pPr>
              <w:pStyle w:val="TAL"/>
            </w:pPr>
            <w:r w:rsidRPr="00AC4FBC">
              <w:t xml:space="preserve">                            subframeAssignment-r15</w:t>
            </w:r>
          </w:p>
        </w:tc>
        <w:tc>
          <w:tcPr>
            <w:tcW w:w="1417" w:type="dxa"/>
          </w:tcPr>
          <w:p w14:paraId="5A74638B" w14:textId="77777777" w:rsidR="009040B9" w:rsidRPr="00AC4FBC" w:rsidRDefault="009040B9" w:rsidP="003402EA">
            <w:pPr>
              <w:pStyle w:val="TAL"/>
              <w:rPr>
                <w:rFonts w:eastAsia="MS Mincho"/>
              </w:rPr>
            </w:pPr>
            <w:r w:rsidRPr="00AC4FBC">
              <w:rPr>
                <w:rFonts w:eastAsia="MS Mincho"/>
              </w:rPr>
              <w:t>sa2</w:t>
            </w:r>
          </w:p>
        </w:tc>
        <w:tc>
          <w:tcPr>
            <w:tcW w:w="2126" w:type="dxa"/>
          </w:tcPr>
          <w:p w14:paraId="3E1BBD2A" w14:textId="77777777" w:rsidR="009040B9" w:rsidRPr="00AC4FBC" w:rsidRDefault="009040B9" w:rsidP="003402EA">
            <w:pPr>
              <w:pStyle w:val="TAL"/>
            </w:pPr>
          </w:p>
        </w:tc>
        <w:tc>
          <w:tcPr>
            <w:tcW w:w="1701" w:type="dxa"/>
          </w:tcPr>
          <w:p w14:paraId="4934BCCA" w14:textId="77777777" w:rsidR="009040B9" w:rsidRPr="00AC4FBC" w:rsidRDefault="009040B9" w:rsidP="003402EA">
            <w:pPr>
              <w:pStyle w:val="TAL"/>
            </w:pPr>
          </w:p>
        </w:tc>
      </w:tr>
      <w:tr w:rsidR="009040B9" w:rsidRPr="00AC4FBC" w14:paraId="28B31502"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C9046C3" w14:textId="77777777" w:rsidR="009040B9" w:rsidRPr="00AC4FBC" w:rsidRDefault="009040B9" w:rsidP="003402EA">
            <w:pPr>
              <w:pStyle w:val="TAL"/>
            </w:pPr>
            <w:r w:rsidRPr="00AC4FBC">
              <w:t xml:space="preserve">                            harq-Offset-r15</w:t>
            </w:r>
          </w:p>
        </w:tc>
        <w:tc>
          <w:tcPr>
            <w:tcW w:w="1417" w:type="dxa"/>
          </w:tcPr>
          <w:p w14:paraId="15F76B41" w14:textId="77777777" w:rsidR="009040B9" w:rsidRPr="00AC4FBC" w:rsidRDefault="009040B9" w:rsidP="003402EA">
            <w:pPr>
              <w:pStyle w:val="TAL"/>
              <w:rPr>
                <w:rFonts w:eastAsia="MS Mincho"/>
              </w:rPr>
            </w:pPr>
            <w:r w:rsidRPr="00AC4FBC">
              <w:rPr>
                <w:rFonts w:eastAsia="MS Mincho"/>
              </w:rPr>
              <w:t>0</w:t>
            </w:r>
          </w:p>
        </w:tc>
        <w:tc>
          <w:tcPr>
            <w:tcW w:w="2126" w:type="dxa"/>
          </w:tcPr>
          <w:p w14:paraId="4FDA49DF" w14:textId="77777777" w:rsidR="009040B9" w:rsidRPr="00AC4FBC" w:rsidRDefault="009040B9" w:rsidP="003402EA">
            <w:pPr>
              <w:pStyle w:val="TAL"/>
            </w:pPr>
          </w:p>
        </w:tc>
        <w:tc>
          <w:tcPr>
            <w:tcW w:w="1701" w:type="dxa"/>
          </w:tcPr>
          <w:p w14:paraId="0450BEC4" w14:textId="77777777" w:rsidR="009040B9" w:rsidRPr="00AC4FBC" w:rsidRDefault="009040B9" w:rsidP="003402EA">
            <w:pPr>
              <w:pStyle w:val="TAL"/>
            </w:pPr>
          </w:p>
        </w:tc>
      </w:tr>
      <w:tr w:rsidR="009040B9" w:rsidRPr="00AC4FBC" w14:paraId="29FAC7AD"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939C337" w14:textId="77777777" w:rsidR="009040B9" w:rsidRPr="00AC4FBC" w:rsidRDefault="009040B9" w:rsidP="003402EA">
            <w:pPr>
              <w:pStyle w:val="TAL"/>
            </w:pPr>
            <w:r w:rsidRPr="00AC4FBC">
              <w:t xml:space="preserve">                          }</w:t>
            </w:r>
          </w:p>
        </w:tc>
        <w:tc>
          <w:tcPr>
            <w:tcW w:w="1417" w:type="dxa"/>
          </w:tcPr>
          <w:p w14:paraId="38031ED9" w14:textId="77777777" w:rsidR="009040B9" w:rsidRPr="00AC4FBC" w:rsidRDefault="009040B9" w:rsidP="003402EA">
            <w:pPr>
              <w:pStyle w:val="TAL"/>
              <w:rPr>
                <w:rFonts w:eastAsia="MS Mincho"/>
              </w:rPr>
            </w:pPr>
          </w:p>
        </w:tc>
        <w:tc>
          <w:tcPr>
            <w:tcW w:w="2126" w:type="dxa"/>
          </w:tcPr>
          <w:p w14:paraId="6AC34D10" w14:textId="77777777" w:rsidR="009040B9" w:rsidRPr="00AC4FBC" w:rsidRDefault="009040B9" w:rsidP="003402EA">
            <w:pPr>
              <w:pStyle w:val="TAL"/>
            </w:pPr>
          </w:p>
        </w:tc>
        <w:tc>
          <w:tcPr>
            <w:tcW w:w="1701" w:type="dxa"/>
          </w:tcPr>
          <w:p w14:paraId="61703DAC" w14:textId="77777777" w:rsidR="009040B9" w:rsidRPr="00AC4FBC" w:rsidRDefault="009040B9" w:rsidP="003402EA">
            <w:pPr>
              <w:pStyle w:val="TAL"/>
            </w:pPr>
          </w:p>
        </w:tc>
      </w:tr>
      <w:tr w:rsidR="009040B9" w:rsidRPr="00AC4FBC" w14:paraId="17018AE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4CB09AC" w14:textId="77777777" w:rsidR="009040B9" w:rsidRPr="00AC4FBC" w:rsidRDefault="009040B9" w:rsidP="003402EA">
            <w:pPr>
              <w:pStyle w:val="TAL"/>
            </w:pPr>
            <w:r w:rsidRPr="00AC4FBC">
              <w:t xml:space="preserve">                        }</w:t>
            </w:r>
          </w:p>
        </w:tc>
        <w:tc>
          <w:tcPr>
            <w:tcW w:w="1417" w:type="dxa"/>
          </w:tcPr>
          <w:p w14:paraId="4C3ECC72" w14:textId="77777777" w:rsidR="009040B9" w:rsidRPr="00AC4FBC" w:rsidRDefault="009040B9" w:rsidP="003402EA">
            <w:pPr>
              <w:pStyle w:val="TAL"/>
              <w:rPr>
                <w:rFonts w:eastAsia="MS Mincho"/>
              </w:rPr>
            </w:pPr>
          </w:p>
        </w:tc>
        <w:tc>
          <w:tcPr>
            <w:tcW w:w="2126" w:type="dxa"/>
          </w:tcPr>
          <w:p w14:paraId="20361DC3" w14:textId="77777777" w:rsidR="009040B9" w:rsidRPr="00AC4FBC" w:rsidRDefault="009040B9" w:rsidP="003402EA">
            <w:pPr>
              <w:pStyle w:val="TAL"/>
            </w:pPr>
          </w:p>
        </w:tc>
        <w:tc>
          <w:tcPr>
            <w:tcW w:w="1701" w:type="dxa"/>
          </w:tcPr>
          <w:p w14:paraId="57208E57" w14:textId="77777777" w:rsidR="009040B9" w:rsidRPr="00AC4FBC" w:rsidRDefault="009040B9" w:rsidP="003402EA">
            <w:pPr>
              <w:pStyle w:val="TAL"/>
            </w:pPr>
          </w:p>
        </w:tc>
      </w:tr>
      <w:tr w:rsidR="009040B9" w:rsidRPr="00AC4FBC" w14:paraId="30CA71E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9738" w:type="dxa"/>
            <w:gridSpan w:val="4"/>
          </w:tcPr>
          <w:p w14:paraId="313A9DF4" w14:textId="77777777" w:rsidR="009040B9" w:rsidRPr="00AC4FBC" w:rsidRDefault="009040B9" w:rsidP="003402EA">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6180AA12" w14:textId="77777777" w:rsidR="009040B9" w:rsidRPr="00AC4FBC" w:rsidRDefault="009040B9" w:rsidP="009040B9"/>
    <w:p w14:paraId="79617012" w14:textId="77777777" w:rsidR="00AB2B30" w:rsidRPr="00AC4FBC" w:rsidRDefault="006A7121">
      <w:pPr>
        <w:pStyle w:val="H6"/>
      </w:pPr>
      <w:bookmarkStart w:id="2735" w:name="_CR6_2B_3_1_4_3_1"/>
      <w:r w:rsidRPr="00AC4FBC">
        <w:t>6.2B.3.1.4.3.1</w:t>
      </w:r>
      <w:r w:rsidRPr="00AC4FBC">
        <w:tab/>
        <w:t>Message contents exceptions (network signalled value "NS_04")</w:t>
      </w:r>
    </w:p>
    <w:bookmarkEnd w:id="2735"/>
    <w:p w14:paraId="2A15582E" w14:textId="77777777" w:rsidR="00AB2B30" w:rsidRPr="00AC4FBC" w:rsidRDefault="006A7121">
      <w:r w:rsidRPr="00AC4FBC">
        <w:t>Message contents are according to TS 38.508-1 [6] clause 4.6.1 with the following exceptions for NS_04:</w:t>
      </w:r>
    </w:p>
    <w:p w14:paraId="0FE49715" w14:textId="77777777" w:rsidR="00AB2B30" w:rsidRPr="00AC4FBC" w:rsidRDefault="006A7121">
      <w:pPr>
        <w:pStyle w:val="TH"/>
      </w:pPr>
      <w:bookmarkStart w:id="2736" w:name="_CRTable6_2B_3_1_4_3_11"/>
      <w:r w:rsidRPr="00AC4FBC">
        <w:t xml:space="preserve">Table </w:t>
      </w:r>
      <w:bookmarkEnd w:id="2736"/>
      <w:r w:rsidRPr="00AC4FBC">
        <w:rPr>
          <w:snapToGrid w:val="0"/>
        </w:rPr>
        <w:t>6.2B.3.1.4.3.1-1</w:t>
      </w:r>
      <w:r w:rsidRPr="00AC4FBC">
        <w:t xml:space="preserve">: </w:t>
      </w:r>
      <w:r w:rsidRPr="00AC4FBC">
        <w:rPr>
          <w:iCs/>
        </w:rPr>
        <w:t>AdditionalSpectrumEmission</w:t>
      </w:r>
      <w:r w:rsidRPr="00AC4FBC">
        <w:t xml:space="preserve"> for MCG and "NS_04"</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2694"/>
        <w:gridCol w:w="1701"/>
        <w:gridCol w:w="1245"/>
      </w:tblGrid>
      <w:tr w:rsidR="00AB2B30" w:rsidRPr="00AC4FBC" w14:paraId="33DB4081"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F84C736" w14:textId="77777777" w:rsidR="00AB2B30" w:rsidRPr="00AC4FBC" w:rsidRDefault="006A7121">
            <w:pPr>
              <w:pStyle w:val="TAL"/>
            </w:pPr>
            <w:r w:rsidRPr="00AC4FBC">
              <w:t>Derivation Path: 36.508 [11] clause 4.6.3, Table 4.4.3.3-1</w:t>
            </w:r>
          </w:p>
        </w:tc>
      </w:tr>
      <w:tr w:rsidR="00AB2B30" w:rsidRPr="00AC4FBC" w14:paraId="60176028"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65F30" w14:textId="77777777" w:rsidR="00AB2B30" w:rsidRPr="00AC4FBC" w:rsidRDefault="006A7121">
            <w:pPr>
              <w:pStyle w:val="TAH"/>
            </w:pPr>
            <w:r w:rsidRPr="00AC4FBC">
              <w:t>Information Elem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EBBD6" w14:textId="77777777" w:rsidR="00AB2B30" w:rsidRPr="00AC4FBC" w:rsidRDefault="006A7121">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8BCE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40B03" w14:textId="77777777" w:rsidR="00AB2B30" w:rsidRPr="00AC4FBC" w:rsidRDefault="006A7121">
            <w:pPr>
              <w:pStyle w:val="TAH"/>
            </w:pPr>
            <w:r w:rsidRPr="00AC4FBC">
              <w:t>Condition</w:t>
            </w:r>
          </w:p>
        </w:tc>
      </w:tr>
      <w:tr w:rsidR="00AB2B30" w:rsidRPr="00AC4FBC" w14:paraId="429502F8"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D0D836" w14:textId="77777777" w:rsidR="00AB2B30" w:rsidRPr="00AC4FBC" w:rsidRDefault="006A7121">
            <w:pPr>
              <w:pStyle w:val="TAL"/>
            </w:pPr>
            <w:r w:rsidRPr="00AC4FBC">
              <w:t>AdditionalSpectrumE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038F39" w14:textId="77777777" w:rsidR="00AB2B30" w:rsidRPr="00AC4FBC" w:rsidRDefault="006A7121">
            <w:pPr>
              <w:pStyle w:val="TAC"/>
            </w:pPr>
            <w:r w:rsidRPr="00AC4FBC">
              <w:t>1 (NS_0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A3E13"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C1381" w14:textId="77777777" w:rsidR="00AB2B30" w:rsidRPr="00AC4FBC" w:rsidRDefault="00AB2B30">
            <w:pPr>
              <w:pStyle w:val="TAL"/>
            </w:pPr>
          </w:p>
        </w:tc>
      </w:tr>
    </w:tbl>
    <w:p w14:paraId="699FCC64" w14:textId="77777777" w:rsidR="00AB2B30" w:rsidRPr="00AC4FBC" w:rsidRDefault="00AB2B30"/>
    <w:p w14:paraId="3271128A" w14:textId="77777777" w:rsidR="00AB2B30" w:rsidRPr="00AC4FBC" w:rsidRDefault="006A7121">
      <w:pPr>
        <w:pStyle w:val="TH"/>
      </w:pPr>
      <w:bookmarkStart w:id="2737" w:name="_CRTable6_2B_3_1_4_3_12"/>
      <w:r w:rsidRPr="00AC4FBC">
        <w:t xml:space="preserve">Table </w:t>
      </w:r>
      <w:bookmarkEnd w:id="2737"/>
      <w:r w:rsidRPr="00AC4FBC">
        <w:t>6.2B.3.1.4.3.1</w:t>
      </w:r>
      <w:r w:rsidRPr="00AC4FBC">
        <w:rPr>
          <w:snapToGrid w:val="0"/>
        </w:rPr>
        <w:t>-2</w:t>
      </w:r>
      <w:r w:rsidRPr="00AC4FBC">
        <w:t xml:space="preserve">: </w:t>
      </w:r>
      <w:r w:rsidRPr="00AC4FBC">
        <w:rPr>
          <w:i/>
        </w:rPr>
        <w:t>AdditionalSpectrumEmission</w:t>
      </w:r>
      <w:r w:rsidRPr="00AC4FBC">
        <w:t xml:space="preserve"> for SCG and "NS_04"</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2725"/>
        <w:gridCol w:w="1700"/>
        <w:gridCol w:w="1133"/>
      </w:tblGrid>
      <w:tr w:rsidR="00AB2B30" w:rsidRPr="00AC4FBC" w14:paraId="6F342066" w14:textId="77777777">
        <w:tc>
          <w:tcPr>
            <w:tcW w:w="9527" w:type="dxa"/>
            <w:gridSpan w:val="4"/>
          </w:tcPr>
          <w:p w14:paraId="36E0F56D" w14:textId="77777777" w:rsidR="00AB2B30" w:rsidRPr="00AC4FBC" w:rsidRDefault="006A7121">
            <w:pPr>
              <w:pStyle w:val="TAL"/>
            </w:pPr>
            <w:r w:rsidRPr="00AC4FBC">
              <w:t>Derivation Path: TS 38.508-1 [6] clause 4.6.3, Table 4.6.3-1</w:t>
            </w:r>
          </w:p>
        </w:tc>
      </w:tr>
      <w:tr w:rsidR="00AB2B30" w:rsidRPr="00AC4FBC" w14:paraId="7AE31EB6" w14:textId="77777777">
        <w:tc>
          <w:tcPr>
            <w:tcW w:w="3969" w:type="dxa"/>
          </w:tcPr>
          <w:p w14:paraId="3DCBE609" w14:textId="77777777" w:rsidR="00AB2B30" w:rsidRPr="00AC4FBC" w:rsidRDefault="006A7121">
            <w:pPr>
              <w:pStyle w:val="TAH"/>
            </w:pPr>
            <w:r w:rsidRPr="00AC4FBC">
              <w:t>Information Element</w:t>
            </w:r>
          </w:p>
        </w:tc>
        <w:tc>
          <w:tcPr>
            <w:tcW w:w="2725" w:type="dxa"/>
          </w:tcPr>
          <w:p w14:paraId="5244C035" w14:textId="77777777" w:rsidR="00AB2B30" w:rsidRPr="00AC4FBC" w:rsidRDefault="006A7121">
            <w:pPr>
              <w:pStyle w:val="TAH"/>
            </w:pPr>
            <w:r w:rsidRPr="00AC4FBC">
              <w:t>Value/remark</w:t>
            </w:r>
          </w:p>
        </w:tc>
        <w:tc>
          <w:tcPr>
            <w:tcW w:w="1700" w:type="dxa"/>
          </w:tcPr>
          <w:p w14:paraId="328EA266" w14:textId="77777777" w:rsidR="00AB2B30" w:rsidRPr="00AC4FBC" w:rsidRDefault="006A7121">
            <w:pPr>
              <w:pStyle w:val="TAH"/>
            </w:pPr>
            <w:r w:rsidRPr="00AC4FBC">
              <w:t>Comment</w:t>
            </w:r>
          </w:p>
        </w:tc>
        <w:tc>
          <w:tcPr>
            <w:tcW w:w="1133" w:type="dxa"/>
          </w:tcPr>
          <w:p w14:paraId="24F8E12C" w14:textId="77777777" w:rsidR="00AB2B30" w:rsidRPr="00AC4FBC" w:rsidRDefault="006A7121">
            <w:pPr>
              <w:pStyle w:val="TAH"/>
            </w:pPr>
            <w:r w:rsidRPr="00AC4FBC">
              <w:t>Condition</w:t>
            </w:r>
          </w:p>
        </w:tc>
      </w:tr>
      <w:tr w:rsidR="00AB2B30" w:rsidRPr="00AC4FBC" w14:paraId="022EAB81" w14:textId="77777777">
        <w:trPr>
          <w:trHeight w:val="194"/>
        </w:trPr>
        <w:tc>
          <w:tcPr>
            <w:tcW w:w="3969" w:type="dxa"/>
          </w:tcPr>
          <w:p w14:paraId="761E2220" w14:textId="77777777" w:rsidR="00AB2B30" w:rsidRPr="00AC4FBC" w:rsidRDefault="006A7121">
            <w:pPr>
              <w:pStyle w:val="TAL"/>
            </w:pPr>
            <w:r w:rsidRPr="00AC4FBC">
              <w:t>AdditionalSpectrumEmission</w:t>
            </w:r>
          </w:p>
        </w:tc>
        <w:tc>
          <w:tcPr>
            <w:tcW w:w="2725" w:type="dxa"/>
          </w:tcPr>
          <w:p w14:paraId="7D10291F" w14:textId="77777777" w:rsidR="00AB2B30" w:rsidRPr="00AC4FBC" w:rsidRDefault="006A7121">
            <w:pPr>
              <w:pStyle w:val="TAC"/>
            </w:pPr>
            <w:r w:rsidRPr="00AC4FBC">
              <w:t>1 (NS_04)</w:t>
            </w:r>
          </w:p>
        </w:tc>
        <w:tc>
          <w:tcPr>
            <w:tcW w:w="1700" w:type="dxa"/>
          </w:tcPr>
          <w:p w14:paraId="70068212" w14:textId="77777777" w:rsidR="00AB2B30" w:rsidRPr="00AC4FBC" w:rsidRDefault="00AB2B30">
            <w:pPr>
              <w:pStyle w:val="TAC"/>
            </w:pPr>
          </w:p>
        </w:tc>
        <w:tc>
          <w:tcPr>
            <w:tcW w:w="1133" w:type="dxa"/>
          </w:tcPr>
          <w:p w14:paraId="44B8D776" w14:textId="77777777" w:rsidR="00AB2B30" w:rsidRPr="00AC4FBC" w:rsidRDefault="00AB2B30">
            <w:pPr>
              <w:pStyle w:val="TAC"/>
            </w:pPr>
          </w:p>
        </w:tc>
      </w:tr>
    </w:tbl>
    <w:p w14:paraId="53761AFA" w14:textId="77777777" w:rsidR="00AB2B30" w:rsidRPr="00AC4FBC" w:rsidRDefault="00AB2B30"/>
    <w:p w14:paraId="74F5BB9E" w14:textId="77777777" w:rsidR="00AB2B30" w:rsidRPr="00AC4FBC" w:rsidRDefault="006A7121">
      <w:pPr>
        <w:pStyle w:val="H6"/>
      </w:pPr>
      <w:bookmarkStart w:id="2738" w:name="_CR6_2B_3_1_4_3_2"/>
      <w:r w:rsidRPr="00AC4FBC">
        <w:t>6.2B.3.1.4.3.2</w:t>
      </w:r>
      <w:r w:rsidRPr="00AC4FBC">
        <w:tab/>
        <w:t>Message contents exceptions (network signalled value "NS_35")</w:t>
      </w:r>
    </w:p>
    <w:bookmarkEnd w:id="2738"/>
    <w:p w14:paraId="122B823B" w14:textId="77777777" w:rsidR="00AB2B30" w:rsidRPr="00AC4FBC" w:rsidRDefault="006A7121">
      <w:r w:rsidRPr="00AC4FBC">
        <w:t>Message contents are according to TS 38.508-1 [6] clause 4.6.1 with the following exceptions for NS_35:</w:t>
      </w:r>
    </w:p>
    <w:p w14:paraId="2A2FBF37" w14:textId="77777777" w:rsidR="00AB2B30" w:rsidRPr="00AC4FBC" w:rsidRDefault="006A7121">
      <w:pPr>
        <w:pStyle w:val="TH"/>
      </w:pPr>
      <w:bookmarkStart w:id="2739" w:name="_CRTable6_2B_3_1_4_3_21"/>
      <w:r w:rsidRPr="00AC4FBC">
        <w:t xml:space="preserve">Table </w:t>
      </w:r>
      <w:bookmarkEnd w:id="2739"/>
      <w:r w:rsidRPr="00AC4FBC">
        <w:rPr>
          <w:snapToGrid w:val="0"/>
        </w:rPr>
        <w:t>6.2B.3.1.4.3.2-1</w:t>
      </w:r>
      <w:r w:rsidRPr="00AC4FBC">
        <w:t xml:space="preserve">: </w:t>
      </w:r>
      <w:r w:rsidRPr="00AC4FBC">
        <w:rPr>
          <w:b w:val="0"/>
          <w:iCs/>
        </w:rPr>
        <w:t>AdditionalSpectrumEmission</w:t>
      </w:r>
      <w:r w:rsidRPr="00AC4FBC">
        <w:t xml:space="preserve"> for MCG and "NS_3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73A5BD1F"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04C77A26" w14:textId="77777777" w:rsidR="00AB2B30" w:rsidRPr="00AC4FBC" w:rsidRDefault="006A7121">
            <w:pPr>
              <w:pStyle w:val="TAL"/>
            </w:pPr>
            <w:r w:rsidRPr="00AC4FBC">
              <w:t>Derivation Path: 36.508 [11] clause 4.6.3, Table 4.4.3.3-1</w:t>
            </w:r>
          </w:p>
        </w:tc>
      </w:tr>
      <w:tr w:rsidR="00AB2B30" w:rsidRPr="00AC4FBC" w14:paraId="0A77E55E"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554CBE"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6DDFE1"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27FD4"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E8744" w14:textId="77777777" w:rsidR="00AB2B30" w:rsidRPr="00AC4FBC" w:rsidRDefault="006A7121">
            <w:pPr>
              <w:pStyle w:val="TAH"/>
            </w:pPr>
            <w:r w:rsidRPr="00AC4FBC">
              <w:t>Condition</w:t>
            </w:r>
          </w:p>
        </w:tc>
      </w:tr>
      <w:tr w:rsidR="00AB2B30" w:rsidRPr="00AC4FBC" w14:paraId="4E6B110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A705D4" w14:textId="77777777" w:rsidR="00AB2B30" w:rsidRPr="00AC4FBC" w:rsidRDefault="006A7121">
            <w:pPr>
              <w:pStyle w:val="TAL"/>
            </w:pPr>
            <w:r w:rsidRPr="00AC4FBC">
              <w:t>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75A77" w14:textId="77777777" w:rsidR="00AB2B30" w:rsidRPr="00AC4FBC" w:rsidRDefault="006A7121">
            <w:pPr>
              <w:pStyle w:val="TAC"/>
            </w:pPr>
            <w:r w:rsidRPr="00AC4FBC">
              <w:t>1 (NS_35)</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64B26"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DF70B" w14:textId="77777777" w:rsidR="00AB2B30" w:rsidRPr="00AC4FBC" w:rsidRDefault="00AB2B30">
            <w:pPr>
              <w:pStyle w:val="TAL"/>
            </w:pPr>
          </w:p>
        </w:tc>
      </w:tr>
    </w:tbl>
    <w:p w14:paraId="7C78FD93" w14:textId="77777777" w:rsidR="00AB2B30" w:rsidRPr="00AC4FBC" w:rsidRDefault="00AB2B30"/>
    <w:p w14:paraId="48A4EDE8" w14:textId="77777777" w:rsidR="00AB2B30" w:rsidRPr="00AC4FBC" w:rsidRDefault="006A7121">
      <w:pPr>
        <w:pStyle w:val="TH"/>
      </w:pPr>
      <w:bookmarkStart w:id="2740" w:name="_CRTable6_2B_3_1_4_3_22"/>
      <w:r w:rsidRPr="00AC4FBC">
        <w:t xml:space="preserve">Table </w:t>
      </w:r>
      <w:bookmarkEnd w:id="2740"/>
      <w:r w:rsidRPr="00AC4FBC">
        <w:rPr>
          <w:snapToGrid w:val="0"/>
        </w:rPr>
        <w:t>6.2B.3.1.4.3.2-2</w:t>
      </w:r>
      <w:r w:rsidRPr="00AC4FBC">
        <w:t xml:space="preserve">: </w:t>
      </w:r>
      <w:r w:rsidRPr="00AC4FBC">
        <w:rPr>
          <w:i/>
        </w:rPr>
        <w:t>AdditionalSpectrumEmission</w:t>
      </w:r>
      <w:r w:rsidRPr="00AC4FBC">
        <w:t xml:space="preserve"> for for SCG "NS_35"</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AB2B30" w:rsidRPr="00AC4FBC" w14:paraId="2DB8E162" w14:textId="77777777">
        <w:tc>
          <w:tcPr>
            <w:tcW w:w="9527" w:type="dxa"/>
            <w:gridSpan w:val="4"/>
          </w:tcPr>
          <w:p w14:paraId="7A47C0B5" w14:textId="77777777" w:rsidR="00AB2B30" w:rsidRPr="00AC4FBC" w:rsidRDefault="006A7121">
            <w:pPr>
              <w:pStyle w:val="TAL"/>
            </w:pPr>
            <w:r w:rsidRPr="00AC4FBC">
              <w:t>Derivation Path: TS 38.508-1 [5] clause 4.6.3, Table 4.6.3-1</w:t>
            </w:r>
          </w:p>
        </w:tc>
      </w:tr>
      <w:tr w:rsidR="00AB2B30" w:rsidRPr="00AC4FBC" w14:paraId="5059DCC8" w14:textId="77777777">
        <w:tc>
          <w:tcPr>
            <w:tcW w:w="4427" w:type="dxa"/>
          </w:tcPr>
          <w:p w14:paraId="28AB295F" w14:textId="77777777" w:rsidR="00AB2B30" w:rsidRPr="00AC4FBC" w:rsidRDefault="006A7121">
            <w:pPr>
              <w:pStyle w:val="TAH"/>
            </w:pPr>
            <w:r w:rsidRPr="00AC4FBC">
              <w:t>Information Element</w:t>
            </w:r>
          </w:p>
        </w:tc>
        <w:tc>
          <w:tcPr>
            <w:tcW w:w="2267" w:type="dxa"/>
          </w:tcPr>
          <w:p w14:paraId="495EE0E7" w14:textId="77777777" w:rsidR="00AB2B30" w:rsidRPr="00AC4FBC" w:rsidRDefault="006A7121">
            <w:pPr>
              <w:pStyle w:val="TAH"/>
            </w:pPr>
            <w:r w:rsidRPr="00AC4FBC">
              <w:t>Value/remark</w:t>
            </w:r>
          </w:p>
        </w:tc>
        <w:tc>
          <w:tcPr>
            <w:tcW w:w="1700" w:type="dxa"/>
          </w:tcPr>
          <w:p w14:paraId="57E6CB05" w14:textId="77777777" w:rsidR="00AB2B30" w:rsidRPr="00AC4FBC" w:rsidRDefault="006A7121">
            <w:pPr>
              <w:pStyle w:val="TAH"/>
            </w:pPr>
            <w:r w:rsidRPr="00AC4FBC">
              <w:t>Comment</w:t>
            </w:r>
          </w:p>
        </w:tc>
        <w:tc>
          <w:tcPr>
            <w:tcW w:w="1133" w:type="dxa"/>
          </w:tcPr>
          <w:p w14:paraId="4C075522" w14:textId="77777777" w:rsidR="00AB2B30" w:rsidRPr="00AC4FBC" w:rsidRDefault="006A7121">
            <w:pPr>
              <w:pStyle w:val="TAH"/>
            </w:pPr>
            <w:r w:rsidRPr="00AC4FBC">
              <w:t>Condition</w:t>
            </w:r>
          </w:p>
        </w:tc>
      </w:tr>
      <w:tr w:rsidR="00AB2B30" w:rsidRPr="00AC4FBC" w14:paraId="670BE964" w14:textId="77777777">
        <w:trPr>
          <w:trHeight w:val="194"/>
        </w:trPr>
        <w:tc>
          <w:tcPr>
            <w:tcW w:w="4427" w:type="dxa"/>
          </w:tcPr>
          <w:p w14:paraId="2277BFEC" w14:textId="77777777" w:rsidR="00AB2B30" w:rsidRPr="00AC4FBC" w:rsidRDefault="006A7121">
            <w:pPr>
              <w:pStyle w:val="TAL"/>
            </w:pPr>
            <w:r w:rsidRPr="00AC4FBC">
              <w:t>AdditionalSpectrumEmission</w:t>
            </w:r>
          </w:p>
        </w:tc>
        <w:tc>
          <w:tcPr>
            <w:tcW w:w="2267" w:type="dxa"/>
          </w:tcPr>
          <w:p w14:paraId="670A7D59" w14:textId="77777777" w:rsidR="00AB2B30" w:rsidRPr="00AC4FBC" w:rsidRDefault="006A7121">
            <w:pPr>
              <w:pStyle w:val="TAC"/>
            </w:pPr>
            <w:r w:rsidRPr="00AC4FBC">
              <w:t>1 (NS_35)</w:t>
            </w:r>
          </w:p>
        </w:tc>
        <w:tc>
          <w:tcPr>
            <w:tcW w:w="1700" w:type="dxa"/>
          </w:tcPr>
          <w:p w14:paraId="1877BD84" w14:textId="77777777" w:rsidR="00AB2B30" w:rsidRPr="00AC4FBC" w:rsidRDefault="00AB2B30">
            <w:pPr>
              <w:pStyle w:val="TAC"/>
            </w:pPr>
          </w:p>
        </w:tc>
        <w:tc>
          <w:tcPr>
            <w:tcW w:w="1133" w:type="dxa"/>
          </w:tcPr>
          <w:p w14:paraId="44AE1FEF" w14:textId="77777777" w:rsidR="00AB2B30" w:rsidRPr="00AC4FBC" w:rsidRDefault="00AB2B30">
            <w:pPr>
              <w:pStyle w:val="TAC"/>
            </w:pPr>
          </w:p>
        </w:tc>
      </w:tr>
    </w:tbl>
    <w:p w14:paraId="4F058BCD" w14:textId="77777777" w:rsidR="00AB2B30" w:rsidRPr="00AC4FBC" w:rsidRDefault="00AB2B30"/>
    <w:p w14:paraId="22D11596" w14:textId="77777777" w:rsidR="00AB2B30" w:rsidRPr="00AC4FBC" w:rsidRDefault="006A7121">
      <w:pPr>
        <w:pStyle w:val="H6"/>
      </w:pPr>
      <w:bookmarkStart w:id="2741" w:name="_Toc27475645"/>
      <w:bookmarkStart w:id="2742" w:name="_CR6_2B_3_1_5"/>
      <w:r w:rsidRPr="00AC4FBC">
        <w:t>6.2B.3.1.5</w:t>
      </w:r>
      <w:r w:rsidRPr="00AC4FBC">
        <w:tab/>
        <w:t>Test requirement</w:t>
      </w:r>
      <w:bookmarkEnd w:id="2741"/>
    </w:p>
    <w:p w14:paraId="4A35D45D" w14:textId="39F5DAA7" w:rsidR="00AB2B30" w:rsidRPr="00AC4FBC" w:rsidRDefault="006A7121">
      <w:pPr>
        <w:pStyle w:val="TH"/>
      </w:pPr>
      <w:bookmarkStart w:id="2743" w:name="_Hlk522648221"/>
      <w:bookmarkEnd w:id="2742"/>
      <w:r w:rsidRPr="00AC4FBC">
        <w:t>Table: 6.2B.3.1.5-1: Test Tolerance for UE maximum output power</w:t>
      </w:r>
    </w:p>
    <w:p w14:paraId="2514CC62" w14:textId="46FF24C2" w:rsidR="00AB2B30" w:rsidRPr="00AC4FBC" w:rsidRDefault="00AB2B30"/>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10"/>
        <w:gridCol w:w="2898"/>
        <w:gridCol w:w="2898"/>
      </w:tblGrid>
      <w:tr w:rsidR="00A60659" w:rsidRPr="00AC4FBC" w14:paraId="0A498E06"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C00810E" w14:textId="77777777" w:rsidR="00A60659" w:rsidRPr="00AC4FBC" w:rsidRDefault="00A60659" w:rsidP="006C48E5">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A63B687" w14:textId="77777777" w:rsidR="00A60659" w:rsidRPr="00AC4FBC" w:rsidRDefault="00A60659" w:rsidP="006C48E5">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E5E149C" w14:textId="77777777" w:rsidR="00A60659" w:rsidRPr="00AC4FBC" w:rsidRDefault="00A60659" w:rsidP="006C48E5">
            <w:pPr>
              <w:pStyle w:val="TAH"/>
            </w:pPr>
            <w:r w:rsidRPr="00AC4FBC">
              <w:t>3.0GHz &lt; f ≤ 6GHz</w:t>
            </w:r>
          </w:p>
        </w:tc>
      </w:tr>
      <w:tr w:rsidR="00A60659" w:rsidRPr="00AC4FBC" w14:paraId="4E297207"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2DA3E7E" w14:textId="77777777" w:rsidR="00A60659" w:rsidRPr="00AC4FBC" w:rsidRDefault="00A60659" w:rsidP="006C48E5">
            <w:pPr>
              <w:pStyle w:val="TAH"/>
            </w:pPr>
            <w:r w:rsidRPr="00AC4FBC">
              <w:t>ENBW ≤ 40MHz</w:t>
            </w:r>
          </w:p>
        </w:tc>
        <w:tc>
          <w:tcPr>
            <w:tcW w:w="1984" w:type="dxa"/>
            <w:tcBorders>
              <w:top w:val="single" w:sz="4" w:space="0" w:color="auto"/>
              <w:left w:val="single" w:sz="4" w:space="0" w:color="auto"/>
              <w:bottom w:val="single" w:sz="4" w:space="0" w:color="auto"/>
              <w:right w:val="single" w:sz="4" w:space="0" w:color="auto"/>
            </w:tcBorders>
            <w:vAlign w:val="center"/>
          </w:tcPr>
          <w:p w14:paraId="499C3819" w14:textId="77777777" w:rsidR="00A60659" w:rsidRPr="00AC4FBC" w:rsidRDefault="00A60659" w:rsidP="006C48E5">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0920E623" w14:textId="77777777" w:rsidR="00A60659" w:rsidRPr="00AC4FBC" w:rsidRDefault="00A60659" w:rsidP="006C48E5">
            <w:pPr>
              <w:pStyle w:val="TAC"/>
            </w:pPr>
            <w:r w:rsidRPr="00AC4FBC">
              <w:t>1.0 dB</w:t>
            </w:r>
          </w:p>
        </w:tc>
      </w:tr>
      <w:tr w:rsidR="00A60659" w:rsidRPr="00AC4FBC" w14:paraId="74AAACF5"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0861EB" w14:textId="77777777" w:rsidR="00A60659" w:rsidRPr="00AC4FBC" w:rsidRDefault="00A60659" w:rsidP="006C48E5">
            <w:pPr>
              <w:pStyle w:val="TAH"/>
            </w:pPr>
            <w:r w:rsidRPr="00AC4FBC">
              <w:t>40MHz &lt; ENBW ≤ 100MHz</w:t>
            </w:r>
          </w:p>
        </w:tc>
        <w:tc>
          <w:tcPr>
            <w:tcW w:w="1984" w:type="dxa"/>
            <w:tcBorders>
              <w:top w:val="single" w:sz="4" w:space="0" w:color="auto"/>
              <w:left w:val="single" w:sz="4" w:space="0" w:color="auto"/>
              <w:bottom w:val="single" w:sz="4" w:space="0" w:color="auto"/>
              <w:right w:val="single" w:sz="4" w:space="0" w:color="auto"/>
            </w:tcBorders>
          </w:tcPr>
          <w:p w14:paraId="07A13304" w14:textId="77777777" w:rsidR="00A60659" w:rsidRPr="00AC4FBC" w:rsidRDefault="00A60659" w:rsidP="006C48E5">
            <w:pPr>
              <w:pStyle w:val="TAC"/>
            </w:pPr>
            <w:r w:rsidRPr="00AC4FBC">
              <w:t>1.0 dB</w:t>
            </w:r>
          </w:p>
        </w:tc>
        <w:tc>
          <w:tcPr>
            <w:tcW w:w="1984" w:type="dxa"/>
            <w:tcBorders>
              <w:top w:val="single" w:sz="4" w:space="0" w:color="auto"/>
              <w:left w:val="single" w:sz="4" w:space="0" w:color="auto"/>
              <w:bottom w:val="single" w:sz="4" w:space="0" w:color="auto"/>
              <w:right w:val="single" w:sz="4" w:space="0" w:color="auto"/>
            </w:tcBorders>
          </w:tcPr>
          <w:p w14:paraId="4E2ECE3C" w14:textId="77777777" w:rsidR="00A60659" w:rsidRPr="00AC4FBC" w:rsidRDefault="00A60659" w:rsidP="006C48E5">
            <w:pPr>
              <w:pStyle w:val="TAC"/>
            </w:pPr>
            <w:r w:rsidRPr="00AC4FBC">
              <w:t>1.0 dB</w:t>
            </w:r>
          </w:p>
        </w:tc>
      </w:tr>
    </w:tbl>
    <w:p w14:paraId="45320BEE" w14:textId="77777777" w:rsidR="00A60659" w:rsidRPr="00AC4FBC" w:rsidRDefault="00A60659"/>
    <w:p w14:paraId="29F1A451" w14:textId="77777777" w:rsidR="00AB2B30" w:rsidRPr="00AC4FBC" w:rsidRDefault="006A7121">
      <w:pPr>
        <w:pStyle w:val="H6"/>
      </w:pPr>
      <w:bookmarkStart w:id="2744" w:name="_CR6_2B_3_1_5_1"/>
      <w:r w:rsidRPr="00AC4FBC">
        <w:lastRenderedPageBreak/>
        <w:t>6.2B.3.1.5.1</w:t>
      </w:r>
      <w:r w:rsidRPr="00AC4FBC">
        <w:tab/>
        <w:t>Test requirement for network signalled value "NS_35"</w:t>
      </w:r>
      <w:bookmarkEnd w:id="2743"/>
    </w:p>
    <w:bookmarkEnd w:id="2744"/>
    <w:p w14:paraId="363993AA" w14:textId="77777777" w:rsidR="00AB2B30" w:rsidRPr="00AC4FBC" w:rsidRDefault="006A7121">
      <w:r w:rsidRPr="00AC4FBC">
        <w:t>The maximum output power, derived in step 3 shall be within the range prescribed by the nominal maximum output power and tolerance in table 6.2B.3.1.5.1-1. The allowed A-MPR values specified in table 6.2B.3.1.3-1 are in addition to the allowed MPR requirements specified in clause 6.2B.1.1.3. For the UE maximum output power modified by MPR and/or A-MPR, the power limits specified in table 6.2B.1.1.3-1 apply.</w:t>
      </w:r>
    </w:p>
    <w:p w14:paraId="59E2AB3C" w14:textId="77777777" w:rsidR="00AB2B30" w:rsidRPr="00AC4FBC" w:rsidRDefault="006A7121">
      <w:pPr>
        <w:pStyle w:val="TH"/>
      </w:pPr>
      <w:bookmarkStart w:id="2745" w:name="_CRTable6_2B_3_1_5_11"/>
      <w:r w:rsidRPr="00AC4FBC">
        <w:lastRenderedPageBreak/>
        <w:t xml:space="preserve">Table </w:t>
      </w:r>
      <w:bookmarkStart w:id="2746" w:name="_Hlk510081386"/>
      <w:bookmarkEnd w:id="2745"/>
      <w:r w:rsidRPr="00AC4FBC">
        <w:t>6.2B.3.1.5.1-1</w:t>
      </w:r>
      <w:bookmarkEnd w:id="2746"/>
      <w:r w:rsidRPr="00AC4FBC">
        <w:t>: UE Power Class test requirements for network signalled value "NS_35"for UEs not supporting dynamic power sharing</w:t>
      </w:r>
    </w:p>
    <w:tbl>
      <w:tblPr>
        <w:tblW w:w="10633" w:type="dxa"/>
        <w:tblInd w:w="-102" w:type="dxa"/>
        <w:tblLayout w:type="fixed"/>
        <w:tblCellMar>
          <w:left w:w="70" w:type="dxa"/>
          <w:right w:w="70" w:type="dxa"/>
        </w:tblCellMar>
        <w:tblLook w:val="04A0" w:firstRow="1" w:lastRow="0" w:firstColumn="1" w:lastColumn="0" w:noHBand="0" w:noVBand="1"/>
      </w:tblPr>
      <w:tblGrid>
        <w:gridCol w:w="1135"/>
        <w:gridCol w:w="567"/>
        <w:gridCol w:w="708"/>
        <w:gridCol w:w="709"/>
        <w:gridCol w:w="1134"/>
        <w:gridCol w:w="709"/>
        <w:gridCol w:w="567"/>
        <w:gridCol w:w="852"/>
        <w:gridCol w:w="708"/>
        <w:gridCol w:w="566"/>
        <w:gridCol w:w="851"/>
        <w:gridCol w:w="567"/>
        <w:gridCol w:w="708"/>
        <w:gridCol w:w="852"/>
      </w:tblGrid>
      <w:tr w:rsidR="00AB2B30" w:rsidRPr="00AC4FBC" w14:paraId="4D9314AF" w14:textId="77777777">
        <w:trPr>
          <w:trHeight w:val="4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7D00BC3" w14:textId="77777777" w:rsidR="00AB2B30" w:rsidRPr="00AC4FBC" w:rsidRDefault="006A7121">
            <w:pPr>
              <w:pStyle w:val="TAH"/>
            </w:pPr>
            <w:r w:rsidRPr="00AC4FBC">
              <w:t>Test ID</w:t>
            </w:r>
          </w:p>
        </w:tc>
        <w:tc>
          <w:tcPr>
            <w:tcW w:w="567" w:type="dxa"/>
            <w:tcBorders>
              <w:top w:val="single" w:sz="4" w:space="0" w:color="auto"/>
              <w:left w:val="single" w:sz="4" w:space="0" w:color="auto"/>
              <w:bottom w:val="single" w:sz="4" w:space="0" w:color="auto"/>
              <w:right w:val="single" w:sz="4" w:space="0" w:color="auto"/>
            </w:tcBorders>
          </w:tcPr>
          <w:p w14:paraId="3360386B" w14:textId="77777777" w:rsidR="00AB2B30" w:rsidRPr="00AC4FBC" w:rsidRDefault="006A7121">
            <w:pPr>
              <w:pStyle w:val="TAH"/>
            </w:pPr>
            <w:r w:rsidRPr="00AC4FBC">
              <w:t>Test freq. range</w:t>
            </w:r>
          </w:p>
        </w:tc>
        <w:tc>
          <w:tcPr>
            <w:tcW w:w="708" w:type="dxa"/>
            <w:tcBorders>
              <w:top w:val="single" w:sz="4" w:space="0" w:color="auto"/>
              <w:left w:val="single" w:sz="4" w:space="0" w:color="auto"/>
              <w:bottom w:val="single" w:sz="4" w:space="0" w:color="auto"/>
              <w:right w:val="single" w:sz="4" w:space="0" w:color="auto"/>
            </w:tcBorders>
          </w:tcPr>
          <w:p w14:paraId="0D612F06" w14:textId="77777777" w:rsidR="00AB2B30" w:rsidRPr="00AC4FBC" w:rsidRDefault="006A7121">
            <w:pPr>
              <w:pStyle w:val="TAH"/>
            </w:pPr>
            <w:r w:rsidRPr="00AC4FBC">
              <w:t>E-UTRA BW</w:t>
            </w:r>
          </w:p>
        </w:tc>
        <w:tc>
          <w:tcPr>
            <w:tcW w:w="709" w:type="dxa"/>
            <w:tcBorders>
              <w:top w:val="single" w:sz="4" w:space="0" w:color="auto"/>
              <w:left w:val="single" w:sz="4" w:space="0" w:color="auto"/>
              <w:bottom w:val="single" w:sz="4" w:space="0" w:color="auto"/>
              <w:right w:val="single" w:sz="4" w:space="0" w:color="auto"/>
            </w:tcBorders>
          </w:tcPr>
          <w:p w14:paraId="6455BDF6" w14:textId="77777777" w:rsidR="00AB2B30" w:rsidRPr="00AC4FBC" w:rsidRDefault="006A7121">
            <w:pPr>
              <w:pStyle w:val="TAH"/>
            </w:pPr>
            <w:r w:rsidRPr="00AC4FBC">
              <w:t>NR BW</w:t>
            </w:r>
          </w:p>
        </w:tc>
        <w:tc>
          <w:tcPr>
            <w:tcW w:w="1134" w:type="dxa"/>
            <w:tcBorders>
              <w:top w:val="single" w:sz="4" w:space="0" w:color="auto"/>
              <w:left w:val="single" w:sz="4" w:space="0" w:color="auto"/>
              <w:bottom w:val="single" w:sz="4" w:space="0" w:color="auto"/>
              <w:right w:val="single" w:sz="4" w:space="0" w:color="auto"/>
            </w:tcBorders>
          </w:tcPr>
          <w:p w14:paraId="48657CD4" w14:textId="77777777" w:rsidR="00AB2B30" w:rsidRPr="00AC4FBC" w:rsidRDefault="006A7121">
            <w:pPr>
              <w:pStyle w:val="TAH"/>
            </w:pPr>
            <w:r w:rsidRPr="00AC4FBC">
              <w:t>Modulation</w:t>
            </w:r>
          </w:p>
        </w:tc>
        <w:tc>
          <w:tcPr>
            <w:tcW w:w="709" w:type="dxa"/>
            <w:tcBorders>
              <w:top w:val="single" w:sz="4" w:space="0" w:color="auto"/>
              <w:left w:val="single" w:sz="4" w:space="0" w:color="auto"/>
              <w:bottom w:val="single" w:sz="4" w:space="0" w:color="auto"/>
              <w:right w:val="single" w:sz="4" w:space="0" w:color="auto"/>
            </w:tcBorders>
            <w:vAlign w:val="center"/>
          </w:tcPr>
          <w:p w14:paraId="7872B185" w14:textId="77777777" w:rsidR="00AB2B30" w:rsidRPr="00AC4FBC" w:rsidRDefault="006A7121">
            <w:pPr>
              <w:pStyle w:val="TAH"/>
            </w:pPr>
            <w:r w:rsidRPr="00AC4FBC">
              <w:t>P</w:t>
            </w:r>
            <w:r w:rsidRPr="00AC4FBC">
              <w:rPr>
                <w:vertAlign w:val="subscript"/>
              </w:rPr>
              <w:t xml:space="preserve">PowerClass   </w:t>
            </w:r>
            <w:r w:rsidRPr="00AC4FBC">
              <w:t>(dBm)</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1139B8" w14:textId="77777777" w:rsidR="00AB2B30" w:rsidRPr="00AC4FBC" w:rsidRDefault="006A7121">
            <w:pPr>
              <w:pStyle w:val="TAH"/>
            </w:pPr>
            <w:r w:rsidRPr="00AC4FBC">
              <w:t>ΔP</w:t>
            </w:r>
            <w:r w:rsidRPr="00AC4FBC">
              <w:rPr>
                <w:vertAlign w:val="subscript"/>
              </w:rPr>
              <w:t xml:space="preserve">PowerClass </w:t>
            </w:r>
            <w:r w:rsidRPr="00AC4FBC">
              <w:t>(dB)</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E0322B" w14:textId="77777777" w:rsidR="00AB2B30" w:rsidRPr="00AC4FBC" w:rsidRDefault="006A7121">
            <w:pPr>
              <w:pStyle w:val="TAH"/>
            </w:pPr>
            <w:r w:rsidRPr="00AC4FBC">
              <w:t>A-MPR</w:t>
            </w:r>
            <w:r w:rsidRPr="00AC4FBC">
              <w:rPr>
                <w:vertAlign w:val="subscript"/>
              </w:rPr>
              <w:t>c</w:t>
            </w:r>
            <w:r w:rsidRPr="00AC4FBC">
              <w:t xml:space="preserve"> (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1F16BCC" w14:textId="77777777" w:rsidR="00AB2B30" w:rsidRPr="00AC4FBC" w:rsidRDefault="006A7121">
            <w:pPr>
              <w:pStyle w:val="TAH"/>
            </w:pPr>
            <w:r w:rsidRPr="00AC4FBC">
              <w:t>ΔTC,c (dB)</w:t>
            </w:r>
          </w:p>
          <w:p w14:paraId="25C13239" w14:textId="77777777" w:rsidR="00AB2B30" w:rsidRPr="00AC4FBC" w:rsidRDefault="006A7121">
            <w:pPr>
              <w:pStyle w:val="TAH"/>
            </w:pPr>
            <w:r w:rsidRPr="00AC4FBC">
              <w:t>Note 7</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FB088A0" w14:textId="77777777" w:rsidR="00AB2B30" w:rsidRPr="00AC4FBC" w:rsidRDefault="006A7121">
            <w:pPr>
              <w:pStyle w:val="TAH"/>
            </w:pPr>
            <w:r w:rsidRPr="00AC4FBC">
              <w:t>P</w:t>
            </w:r>
            <w:r w:rsidRPr="00AC4FBC">
              <w:rPr>
                <w:vertAlign w:val="subscript"/>
              </w:rPr>
              <w:t>CMAX,c</w:t>
            </w:r>
            <w:r w:rsidRPr="00AC4FBC">
              <w:t xml:space="preserve"> (dBm)</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7663C1" w14:textId="77777777" w:rsidR="00AB2B30" w:rsidRPr="003C7C91" w:rsidRDefault="006A7121">
            <w:pPr>
              <w:pStyle w:val="TAH"/>
              <w:rPr>
                <w:lang w:val="fr-FR"/>
              </w:rPr>
            </w:pPr>
            <w:r w:rsidRPr="003C7C91">
              <w:rPr>
                <w:lang w:val="fr-FR"/>
              </w:rPr>
              <w:t>T(P</w:t>
            </w:r>
            <w:r w:rsidRPr="003C7C91">
              <w:rPr>
                <w:vertAlign w:val="subscript"/>
                <w:lang w:val="fr-FR"/>
              </w:rPr>
              <w:t>CMAX_L,f,c</w:t>
            </w:r>
            <w:r w:rsidRPr="003C7C91">
              <w:rPr>
                <w:lang w:val="fr-FR"/>
              </w:rPr>
              <w:t>)</w:t>
            </w:r>
            <w:r w:rsidRPr="003C7C91">
              <w:rPr>
                <w:lang w:val="fr-FR"/>
              </w:rPr>
              <w:br/>
              <w:t>(dB)</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2DD9FE2" w14:textId="77777777" w:rsidR="00AB2B30" w:rsidRPr="00AC4FBC" w:rsidRDefault="006A7121">
            <w:pPr>
              <w:pStyle w:val="TAH"/>
            </w:pPr>
            <w:r w:rsidRPr="00AC4FBC">
              <w:t>T</w:t>
            </w:r>
            <w:r w:rsidRPr="00AC4FBC">
              <w:rPr>
                <w:vertAlign w:val="subscript"/>
              </w:rPr>
              <w:t xml:space="preserve">L,c </w:t>
            </w:r>
            <w:r w:rsidRPr="00AC4FBC">
              <w:t>(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B4B607F" w14:textId="77777777" w:rsidR="00AB2B30" w:rsidRPr="00AC4FBC" w:rsidRDefault="006A7121">
            <w:pPr>
              <w:pStyle w:val="TAH"/>
              <w:rPr>
                <w:lang w:eastAsia="sv-SE"/>
              </w:rPr>
            </w:pPr>
            <w:r w:rsidRPr="00AC4FBC">
              <w:t>Upper limit</w:t>
            </w:r>
          </w:p>
        </w:tc>
        <w:tc>
          <w:tcPr>
            <w:tcW w:w="852" w:type="dxa"/>
            <w:tcBorders>
              <w:top w:val="single" w:sz="4" w:space="0" w:color="auto"/>
              <w:left w:val="single" w:sz="4" w:space="0" w:color="auto"/>
              <w:bottom w:val="single" w:sz="4" w:space="0" w:color="auto"/>
              <w:right w:val="single" w:sz="4" w:space="0" w:color="auto"/>
            </w:tcBorders>
            <w:vAlign w:val="center"/>
          </w:tcPr>
          <w:p w14:paraId="65C18EE0" w14:textId="77777777" w:rsidR="00AB2B30" w:rsidRPr="00AC4FBC" w:rsidRDefault="006A7121">
            <w:pPr>
              <w:pStyle w:val="TAH"/>
            </w:pPr>
            <w:r w:rsidRPr="00AC4FBC">
              <w:t>Lower limit</w:t>
            </w:r>
          </w:p>
        </w:tc>
      </w:tr>
      <w:tr w:rsidR="00AB2B30" w:rsidRPr="00AC4FBC" w14:paraId="5D5CCD2B" w14:textId="77777777">
        <w:trPr>
          <w:trHeight w:val="86"/>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8D6F05"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32E8C671"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2711BCA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E7F708A"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A0D5379"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C480DD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46E1F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58A9A9" w14:textId="77777777" w:rsidR="00AB2B30" w:rsidRPr="00AC4FBC" w:rsidRDefault="006A7121">
            <w:pPr>
              <w:pStyle w:val="TAC"/>
              <w:rPr>
                <w:lang w:eastAsia="sv-SE"/>
              </w:rPr>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7190D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CD3BEE"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80CE10"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6E02E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72D9AC"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C156F53" w14:textId="77777777" w:rsidR="00AB2B30" w:rsidRPr="00AC4FBC" w:rsidRDefault="006A7121">
            <w:pPr>
              <w:pStyle w:val="TAC"/>
            </w:pPr>
            <w:r w:rsidRPr="00AC4FBC">
              <w:t>12-TT</w:t>
            </w:r>
          </w:p>
        </w:tc>
      </w:tr>
      <w:tr w:rsidR="00AB2B30" w:rsidRPr="00AC4FBC" w14:paraId="64A5AEA2" w14:textId="77777777">
        <w:trPr>
          <w:trHeight w:val="86"/>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7DAF0"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15D70DB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763702B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7703EBC"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68238FBB"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74DE62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84461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825A04" w14:textId="77777777" w:rsidR="00AB2B30" w:rsidRPr="00AC4FBC" w:rsidRDefault="006A7121">
            <w:pPr>
              <w:pStyle w:val="TAC"/>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C42DF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24F0EB"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3B2F13"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89E59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3984B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6A5E096" w14:textId="77777777" w:rsidR="00AB2B30" w:rsidRPr="00AC4FBC" w:rsidRDefault="006A7121">
            <w:pPr>
              <w:pStyle w:val="TAC"/>
            </w:pPr>
            <w:r w:rsidRPr="00AC4FBC">
              <w:t>12-TT</w:t>
            </w:r>
          </w:p>
        </w:tc>
      </w:tr>
      <w:tr w:rsidR="00AB2B30" w:rsidRPr="00AC4FBC" w14:paraId="39E6A170" w14:textId="77777777">
        <w:trPr>
          <w:trHeight w:val="191"/>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297C61"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299574E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65B359D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C8ACB0D"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39C76C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0486A8D0"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06DD3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61AD3F" w14:textId="77777777" w:rsidR="00AB2B30" w:rsidRPr="00AC4FBC" w:rsidRDefault="006A7121">
            <w:pPr>
              <w:pStyle w:val="TAC"/>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40260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00843C"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DDBE9A"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E5D46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11CDE1"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6140A94" w14:textId="77777777" w:rsidR="00AB2B30" w:rsidRPr="00AC4FBC" w:rsidRDefault="006A7121">
            <w:pPr>
              <w:pStyle w:val="TAC"/>
            </w:pPr>
            <w:r w:rsidRPr="00AC4FBC">
              <w:t>12-TT</w:t>
            </w:r>
          </w:p>
        </w:tc>
      </w:tr>
      <w:tr w:rsidR="00AB2B30" w:rsidRPr="00AC4FBC" w14:paraId="6C4F148C" w14:textId="77777777">
        <w:trPr>
          <w:trHeight w:val="191"/>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CC1F13" w14:textId="77777777" w:rsidR="00AB2B30" w:rsidRPr="00AC4FBC" w:rsidRDefault="006A7121">
            <w:pPr>
              <w:pStyle w:val="TAC"/>
            </w:pPr>
            <w:r w:rsidRPr="00AC4FBC">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34D1107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3727D86"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6A46700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B4450B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6D8B78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64B8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8B5F04" w14:textId="77777777" w:rsidR="00AB2B30" w:rsidRPr="00AC4FBC" w:rsidRDefault="006A7121">
            <w:pPr>
              <w:pStyle w:val="TAC"/>
            </w:pPr>
            <w:r w:rsidRPr="00AC4FBC">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C8FD7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16081" w14:textId="77777777" w:rsidR="00AB2B30" w:rsidRPr="00AC4FBC" w:rsidRDefault="006A7121">
            <w:pPr>
              <w:pStyle w:val="TAC"/>
            </w:pPr>
            <w:r w:rsidRPr="00AC4FBC">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D00244"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F3B68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AE5259"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89A2376" w14:textId="77777777" w:rsidR="00AB2B30" w:rsidRPr="00AC4FBC" w:rsidRDefault="006A7121">
            <w:pPr>
              <w:pStyle w:val="TAC"/>
            </w:pPr>
            <w:r w:rsidRPr="00AC4FBC">
              <w:t>12-TT</w:t>
            </w:r>
          </w:p>
        </w:tc>
      </w:tr>
      <w:tr w:rsidR="00AB2B30" w:rsidRPr="00AC4FBC" w14:paraId="02A8D37F" w14:textId="77777777">
        <w:trPr>
          <w:trHeight w:val="1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D41EEB"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54B2F21D"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FFF2D15"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B7163B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80AF1F1"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6F0869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71E4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005239" w14:textId="77777777" w:rsidR="00AB2B30" w:rsidRPr="00AC4FBC" w:rsidRDefault="006A7121">
            <w:pPr>
              <w:pStyle w:val="TAC"/>
              <w:rPr>
                <w:lang w:eastAsia="sv-SE"/>
              </w:rPr>
            </w:pPr>
            <w:r w:rsidRPr="00AC4FBC">
              <w:t>10.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5F076F"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AD0609" w14:textId="77777777" w:rsidR="00AB2B30" w:rsidRPr="00AC4FBC" w:rsidRDefault="006A7121">
            <w:pPr>
              <w:pStyle w:val="TAC"/>
            </w:pPr>
            <w:r w:rsidRPr="00AC4FBC">
              <w:t>1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CD89DE"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2EFA9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4F5C4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E92D958" w14:textId="77777777" w:rsidR="00AB2B30" w:rsidRPr="00AC4FBC" w:rsidRDefault="006A7121">
            <w:pPr>
              <w:pStyle w:val="TAC"/>
            </w:pPr>
            <w:r w:rsidRPr="00AC4FBC">
              <w:t>6.5-TT</w:t>
            </w:r>
          </w:p>
        </w:tc>
      </w:tr>
      <w:tr w:rsidR="00AB2B30" w:rsidRPr="00AC4FBC" w14:paraId="14457D55" w14:textId="77777777">
        <w:trPr>
          <w:trHeight w:val="1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C67067"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54D2DAE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825160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1CAEE47"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6123C43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42AD16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AFB34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7DB5B7"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B0D7D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543874"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06979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F1CFA5"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B7E6B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21A413D" w14:textId="77777777" w:rsidR="00AB2B30" w:rsidRPr="00AC4FBC" w:rsidRDefault="006A7121">
            <w:pPr>
              <w:pStyle w:val="TAC"/>
            </w:pPr>
            <w:r w:rsidRPr="00AC4FBC">
              <w:t>6-TT</w:t>
            </w:r>
          </w:p>
        </w:tc>
      </w:tr>
      <w:tr w:rsidR="00AB2B30" w:rsidRPr="00AC4FBC" w14:paraId="3081DA65" w14:textId="77777777">
        <w:trPr>
          <w:trHeight w:val="60"/>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E5D3E2"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33FE732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395324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DB7B393"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B70F50F"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775EE1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3B66D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E5C77D" w14:textId="77777777" w:rsidR="00AB2B30" w:rsidRPr="00AC4FBC" w:rsidRDefault="006A7121">
            <w:pPr>
              <w:pStyle w:val="TAC"/>
            </w:pPr>
            <w:r w:rsidRPr="00AC4FBC">
              <w:t>10.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2B769"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E32F68" w14:textId="77777777" w:rsidR="00AB2B30" w:rsidRPr="00AC4FBC" w:rsidRDefault="006A7121">
            <w:pPr>
              <w:pStyle w:val="TAC"/>
            </w:pPr>
            <w:r w:rsidRPr="00AC4FBC">
              <w:t>1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9E70B6"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56DE5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9CA2D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9202040" w14:textId="77777777" w:rsidR="00AB2B30" w:rsidRPr="00AC4FBC" w:rsidRDefault="006A7121">
            <w:pPr>
              <w:pStyle w:val="TAC"/>
            </w:pPr>
            <w:r w:rsidRPr="00AC4FBC">
              <w:t>6.5-TT</w:t>
            </w:r>
          </w:p>
        </w:tc>
      </w:tr>
      <w:tr w:rsidR="00AB2B30" w:rsidRPr="00AC4FBC" w14:paraId="5E3B25A6" w14:textId="77777777">
        <w:trPr>
          <w:trHeight w:val="169"/>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A40F70" w14:textId="77777777" w:rsidR="00AB2B30" w:rsidRPr="00AC4FBC" w:rsidRDefault="006A7121">
            <w:pPr>
              <w:pStyle w:val="TAC"/>
            </w:pPr>
            <w:r w:rsidRPr="00AC4FBC">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30F0FEC0"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869D508"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7F1E6B9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D131DB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168F0F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F21A7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EEFB90"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358819"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2F72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C18038"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60BC6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27E5D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3A9A566" w14:textId="77777777" w:rsidR="00AB2B30" w:rsidRPr="00AC4FBC" w:rsidRDefault="006A7121">
            <w:pPr>
              <w:pStyle w:val="TAC"/>
            </w:pPr>
            <w:r w:rsidRPr="00AC4FBC">
              <w:t>6-TT</w:t>
            </w:r>
          </w:p>
        </w:tc>
      </w:tr>
      <w:tr w:rsidR="00AB2B30" w:rsidRPr="00AC4FBC" w14:paraId="4B9BD901"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204B37" w14:textId="77777777" w:rsidR="00AB2B30" w:rsidRPr="00AC4FBC" w:rsidRDefault="006A7121">
            <w:pPr>
              <w:pStyle w:val="TAC"/>
            </w:pPr>
            <w:r w:rsidRPr="00AC4FBC">
              <w:t>3, 10, 17</w:t>
            </w:r>
          </w:p>
        </w:tc>
        <w:tc>
          <w:tcPr>
            <w:tcW w:w="567" w:type="dxa"/>
            <w:tcBorders>
              <w:top w:val="single" w:sz="4" w:space="0" w:color="auto"/>
              <w:left w:val="single" w:sz="4" w:space="0" w:color="auto"/>
              <w:bottom w:val="single" w:sz="4" w:space="0" w:color="auto"/>
              <w:right w:val="single" w:sz="4" w:space="0" w:color="auto"/>
            </w:tcBorders>
            <w:vAlign w:val="center"/>
          </w:tcPr>
          <w:p w14:paraId="57F244C3"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444C722"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D98121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DFB7CD6"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23F0EE3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EF90F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993D88" w14:textId="77777777" w:rsidR="00AB2B30" w:rsidRPr="00AC4FBC" w:rsidRDefault="006A7121">
            <w:pPr>
              <w:pStyle w:val="TAC"/>
              <w:rPr>
                <w:lang w:eastAsia="sv-SE"/>
              </w:rPr>
            </w:pPr>
            <w:r w:rsidRPr="00AC4FBC">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DA502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423937" w14:textId="77777777" w:rsidR="00AB2B30" w:rsidRPr="00AC4FBC" w:rsidRDefault="006A7121">
            <w:pPr>
              <w:pStyle w:val="TAC"/>
            </w:pPr>
            <w:r w:rsidRPr="00AC4FBC">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99EAA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CB727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F4083E"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1ECFC68" w14:textId="77777777" w:rsidR="00AB2B30" w:rsidRPr="00AC4FBC" w:rsidRDefault="006A7121">
            <w:pPr>
              <w:pStyle w:val="TAC"/>
            </w:pPr>
            <w:r w:rsidRPr="00AC4FBC">
              <w:t>4.5-TT</w:t>
            </w:r>
          </w:p>
        </w:tc>
      </w:tr>
      <w:tr w:rsidR="00AB2B30" w:rsidRPr="00AC4FBC" w14:paraId="022132F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E0D02F" w14:textId="77777777" w:rsidR="00AB2B30" w:rsidRPr="00AC4FBC" w:rsidRDefault="006A7121">
            <w:pPr>
              <w:pStyle w:val="TAC"/>
            </w:pPr>
            <w:r w:rsidRPr="00AC4FBC">
              <w:t>3, 14, 17</w:t>
            </w:r>
          </w:p>
        </w:tc>
        <w:tc>
          <w:tcPr>
            <w:tcW w:w="567" w:type="dxa"/>
            <w:tcBorders>
              <w:top w:val="single" w:sz="4" w:space="0" w:color="auto"/>
              <w:left w:val="single" w:sz="4" w:space="0" w:color="auto"/>
              <w:bottom w:val="single" w:sz="4" w:space="0" w:color="auto"/>
              <w:right w:val="single" w:sz="4" w:space="0" w:color="auto"/>
            </w:tcBorders>
            <w:vAlign w:val="center"/>
          </w:tcPr>
          <w:p w14:paraId="2F9F663B"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121A00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2050808"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611EC6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8A8036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97CFF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1274D2"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1895A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32D6AE"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6299F7"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980E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922429"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2820C5D" w14:textId="77777777" w:rsidR="00AB2B30" w:rsidRPr="00AC4FBC" w:rsidRDefault="006A7121">
            <w:pPr>
              <w:pStyle w:val="TAC"/>
            </w:pPr>
            <w:r w:rsidRPr="00AC4FBC">
              <w:t>0-TT</w:t>
            </w:r>
          </w:p>
        </w:tc>
      </w:tr>
      <w:tr w:rsidR="00AB2B30" w:rsidRPr="00AC4FBC" w14:paraId="450BC7E4"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CE5DA" w14:textId="77777777" w:rsidR="00AB2B30" w:rsidRPr="00AC4FBC" w:rsidRDefault="006A7121">
            <w:pPr>
              <w:pStyle w:val="TAC"/>
            </w:pPr>
            <w:r w:rsidRPr="00AC4FBC">
              <w:t>4, 11, 18</w:t>
            </w:r>
          </w:p>
        </w:tc>
        <w:tc>
          <w:tcPr>
            <w:tcW w:w="567" w:type="dxa"/>
            <w:tcBorders>
              <w:top w:val="single" w:sz="4" w:space="0" w:color="auto"/>
              <w:left w:val="single" w:sz="4" w:space="0" w:color="auto"/>
              <w:bottom w:val="single" w:sz="4" w:space="0" w:color="auto"/>
              <w:right w:val="single" w:sz="4" w:space="0" w:color="auto"/>
            </w:tcBorders>
            <w:vAlign w:val="center"/>
          </w:tcPr>
          <w:p w14:paraId="59FAB7E9"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26E3CB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A1BEE81"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99A347"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2D19D88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945EB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02DB6F" w14:textId="77777777" w:rsidR="00AB2B30" w:rsidRPr="00AC4FBC" w:rsidRDefault="006A7121">
            <w:pPr>
              <w:pStyle w:val="TAC"/>
              <w:rPr>
                <w:lang w:eastAsia="sv-SE"/>
              </w:rPr>
            </w:pPr>
            <w:r w:rsidRPr="00AC4FBC">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937A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98F2F" w14:textId="77777777" w:rsidR="00AB2B30" w:rsidRPr="00AC4FBC" w:rsidRDefault="006A7121">
            <w:pPr>
              <w:pStyle w:val="TAC"/>
            </w:pPr>
            <w:r w:rsidRPr="00AC4FBC">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86E5C6" w14:textId="77777777" w:rsidR="00AB2B30" w:rsidRPr="00AC4FBC" w:rsidRDefault="006A7121">
            <w:pPr>
              <w:pStyle w:val="TAC"/>
              <w:rPr>
                <w:lang w:eastAsia="sv-SE"/>
              </w:rPr>
            </w:pPr>
            <w:r w:rsidRPr="00AC4FBC">
              <w:t>12.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29C5C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45B7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885188E" w14:textId="77777777" w:rsidR="00AB2B30" w:rsidRPr="00AC4FBC" w:rsidRDefault="006A7121">
            <w:pPr>
              <w:pStyle w:val="TAC"/>
            </w:pPr>
            <w:r w:rsidRPr="00AC4FBC">
              <w:t>4.5-TT</w:t>
            </w:r>
          </w:p>
        </w:tc>
      </w:tr>
      <w:tr w:rsidR="00AB2B30" w:rsidRPr="00AC4FBC" w14:paraId="2FC7A02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005A87" w14:textId="77777777" w:rsidR="00AB2B30" w:rsidRPr="00AC4FBC" w:rsidRDefault="006A7121">
            <w:pPr>
              <w:pStyle w:val="TAC"/>
            </w:pPr>
            <w:r w:rsidRPr="00AC4FBC">
              <w:t>4, 11, 18</w:t>
            </w:r>
          </w:p>
        </w:tc>
        <w:tc>
          <w:tcPr>
            <w:tcW w:w="567" w:type="dxa"/>
            <w:tcBorders>
              <w:top w:val="single" w:sz="4" w:space="0" w:color="auto"/>
              <w:left w:val="single" w:sz="4" w:space="0" w:color="auto"/>
              <w:bottom w:val="single" w:sz="4" w:space="0" w:color="auto"/>
              <w:right w:val="single" w:sz="4" w:space="0" w:color="auto"/>
            </w:tcBorders>
            <w:vAlign w:val="center"/>
          </w:tcPr>
          <w:p w14:paraId="589DF20A"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E5B535B"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5099AF3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2E38CB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E997FF3"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CE6DB6"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53B031"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9B0FC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BA4107"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5D98A9" w14:textId="77777777" w:rsidR="00AB2B30" w:rsidRPr="00AC4FBC" w:rsidRDefault="006A7121">
            <w:pPr>
              <w:pStyle w:val="TAC"/>
            </w:pPr>
            <w:r w:rsidRPr="00AC4FBC">
              <w:t>16.0</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B6738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7B87EC"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C1A15EB" w14:textId="77777777" w:rsidR="00AB2B30" w:rsidRPr="00AC4FBC" w:rsidRDefault="006A7121">
            <w:pPr>
              <w:pStyle w:val="TAC"/>
            </w:pPr>
            <w:r w:rsidRPr="00AC4FBC">
              <w:t>0-TT</w:t>
            </w:r>
          </w:p>
        </w:tc>
      </w:tr>
      <w:tr w:rsidR="00AB2B30" w:rsidRPr="00AC4FBC" w14:paraId="2551F8EB"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57D276" w14:textId="77777777" w:rsidR="00AB2B30" w:rsidRPr="00AC4FBC" w:rsidRDefault="006A7121">
            <w:pPr>
              <w:pStyle w:val="TAC"/>
            </w:pPr>
            <w:r w:rsidRPr="00AC4FBC">
              <w:t>6, 13, 20</w:t>
            </w:r>
          </w:p>
        </w:tc>
        <w:tc>
          <w:tcPr>
            <w:tcW w:w="567" w:type="dxa"/>
            <w:tcBorders>
              <w:top w:val="single" w:sz="4" w:space="0" w:color="auto"/>
              <w:left w:val="single" w:sz="4" w:space="0" w:color="auto"/>
              <w:bottom w:val="single" w:sz="4" w:space="0" w:color="auto"/>
              <w:right w:val="single" w:sz="4" w:space="0" w:color="auto"/>
            </w:tcBorders>
            <w:vAlign w:val="center"/>
          </w:tcPr>
          <w:p w14:paraId="7C31A79E"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7F865CA"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F65C6E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E8D7C6A"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44EAD42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DAFBA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4CA5A"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03974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CEEAD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14EDFD"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AFAC43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478DB6"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1145D74" w14:textId="77777777" w:rsidR="00AB2B30" w:rsidRPr="00AC4FBC" w:rsidRDefault="006A7121">
            <w:pPr>
              <w:pStyle w:val="TAC"/>
            </w:pPr>
            <w:r w:rsidRPr="00AC4FBC">
              <w:t>6-TT</w:t>
            </w:r>
          </w:p>
        </w:tc>
      </w:tr>
      <w:tr w:rsidR="00AB2B30" w:rsidRPr="00AC4FBC" w14:paraId="7B9A895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717AD" w14:textId="77777777" w:rsidR="00AB2B30" w:rsidRPr="00AC4FBC" w:rsidRDefault="006A7121">
            <w:pPr>
              <w:pStyle w:val="TAC"/>
            </w:pPr>
            <w:r w:rsidRPr="00AC4FBC">
              <w:t>6, 13, 20</w:t>
            </w:r>
          </w:p>
        </w:tc>
        <w:tc>
          <w:tcPr>
            <w:tcW w:w="567" w:type="dxa"/>
            <w:tcBorders>
              <w:top w:val="single" w:sz="4" w:space="0" w:color="auto"/>
              <w:left w:val="single" w:sz="4" w:space="0" w:color="auto"/>
              <w:bottom w:val="single" w:sz="4" w:space="0" w:color="auto"/>
              <w:right w:val="single" w:sz="4" w:space="0" w:color="auto"/>
            </w:tcBorders>
            <w:vAlign w:val="center"/>
          </w:tcPr>
          <w:p w14:paraId="74E42C8C"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708DFBDB"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203EA49"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3B3FB163"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584E5A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6B047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975066"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F44CF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399FF0"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B9657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077928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3D134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01909D2" w14:textId="77777777" w:rsidR="00AB2B30" w:rsidRPr="00AC4FBC" w:rsidRDefault="006A7121">
            <w:pPr>
              <w:pStyle w:val="TAC"/>
            </w:pPr>
            <w:r w:rsidRPr="00AC4FBC">
              <w:t>6-TT</w:t>
            </w:r>
          </w:p>
        </w:tc>
      </w:tr>
      <w:tr w:rsidR="00AB2B30" w:rsidRPr="00AC4FBC" w14:paraId="68A1F503"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93B674" w14:textId="77777777" w:rsidR="00AB2B30" w:rsidRPr="00AC4FBC" w:rsidRDefault="006A7121">
            <w:pPr>
              <w:pStyle w:val="TAC"/>
            </w:pPr>
            <w:r w:rsidRPr="00AC4FBC">
              <w:t>7, 14, 21</w:t>
            </w:r>
          </w:p>
        </w:tc>
        <w:tc>
          <w:tcPr>
            <w:tcW w:w="567" w:type="dxa"/>
            <w:tcBorders>
              <w:top w:val="single" w:sz="4" w:space="0" w:color="auto"/>
              <w:left w:val="single" w:sz="4" w:space="0" w:color="auto"/>
              <w:bottom w:val="single" w:sz="4" w:space="0" w:color="auto"/>
              <w:right w:val="single" w:sz="4" w:space="0" w:color="auto"/>
            </w:tcBorders>
            <w:vAlign w:val="center"/>
          </w:tcPr>
          <w:p w14:paraId="27CB770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3A311C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1ECDF6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7430E11"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427F7CF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EAD57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0B4097"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9DA5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F919C2"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5E1A7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D2B26B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793D9C"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53D3835" w14:textId="77777777" w:rsidR="00AB2B30" w:rsidRPr="00AC4FBC" w:rsidRDefault="006A7121">
            <w:pPr>
              <w:pStyle w:val="TAC"/>
            </w:pPr>
            <w:r w:rsidRPr="00AC4FBC">
              <w:t>6-TT</w:t>
            </w:r>
          </w:p>
        </w:tc>
      </w:tr>
      <w:tr w:rsidR="00AB2B30" w:rsidRPr="00AC4FBC" w14:paraId="791354EA"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4150EE" w14:textId="77777777" w:rsidR="00AB2B30" w:rsidRPr="00AC4FBC" w:rsidRDefault="006A7121">
            <w:pPr>
              <w:pStyle w:val="TAC"/>
            </w:pPr>
            <w:r w:rsidRPr="00AC4FBC">
              <w:t>7, 14, 21</w:t>
            </w:r>
          </w:p>
        </w:tc>
        <w:tc>
          <w:tcPr>
            <w:tcW w:w="567" w:type="dxa"/>
            <w:tcBorders>
              <w:top w:val="single" w:sz="4" w:space="0" w:color="auto"/>
              <w:left w:val="single" w:sz="4" w:space="0" w:color="auto"/>
              <w:bottom w:val="single" w:sz="4" w:space="0" w:color="auto"/>
              <w:right w:val="single" w:sz="4" w:space="0" w:color="auto"/>
            </w:tcBorders>
            <w:vAlign w:val="center"/>
          </w:tcPr>
          <w:p w14:paraId="6CCA6FF5"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D35FE5E"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0B6C397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1E436A2"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B10C07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B55ADF"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BE039"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85C1E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6D650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CAC0A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34C7B6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2666D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44368AC" w14:textId="77777777" w:rsidR="00AB2B30" w:rsidRPr="00AC4FBC" w:rsidRDefault="006A7121">
            <w:pPr>
              <w:pStyle w:val="TAC"/>
            </w:pPr>
            <w:r w:rsidRPr="00AC4FBC">
              <w:t>6-TT</w:t>
            </w:r>
          </w:p>
        </w:tc>
      </w:tr>
      <w:tr w:rsidR="00AB2B30" w:rsidRPr="00AC4FBC" w14:paraId="3EFE839D"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AD8B51"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1DC69B7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745D8A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D9544A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277872B"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E8967F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67604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E557F0" w14:textId="77777777" w:rsidR="00AB2B30" w:rsidRPr="00AC4FBC" w:rsidRDefault="006A7121">
            <w:pPr>
              <w:pStyle w:val="TAC"/>
              <w:rPr>
                <w:lang w:eastAsia="sv-SE"/>
              </w:rPr>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6B6B5B"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023B60"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ACD05A"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1FDEA"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36BF1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14DC154" w14:textId="77777777" w:rsidR="00AB2B30" w:rsidRPr="00AC4FBC" w:rsidRDefault="006A7121">
            <w:pPr>
              <w:pStyle w:val="TAC"/>
            </w:pPr>
            <w:r w:rsidRPr="00AC4FBC">
              <w:t>11.5-TT</w:t>
            </w:r>
          </w:p>
        </w:tc>
      </w:tr>
      <w:tr w:rsidR="00AB2B30" w:rsidRPr="00AC4FBC" w14:paraId="09E2ADA2"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0BFE8B"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7830F289"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8D55C0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C37F52B"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09C56C29"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5D305F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996B0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AB439C"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4D724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57631"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340753"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09C69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14FEC6"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77EE34B" w14:textId="77777777" w:rsidR="00AB2B30" w:rsidRPr="00AC4FBC" w:rsidRDefault="006A7121">
            <w:pPr>
              <w:pStyle w:val="TAC"/>
            </w:pPr>
            <w:r w:rsidRPr="00AC4FBC">
              <w:t>11.5-TT</w:t>
            </w:r>
          </w:p>
        </w:tc>
      </w:tr>
      <w:tr w:rsidR="00AB2B30" w:rsidRPr="00AC4FBC" w14:paraId="452A661D"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2BDD37"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25D27E1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73D176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DB7570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D91AEF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8F2C96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25FFD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49938"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06E97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363D55"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DBE94D"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921FE5"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DE3D6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AE66E84" w14:textId="77777777" w:rsidR="00AB2B30" w:rsidRPr="00AC4FBC" w:rsidRDefault="006A7121">
            <w:pPr>
              <w:pStyle w:val="TAC"/>
            </w:pPr>
            <w:r w:rsidRPr="00AC4FBC">
              <w:t>11.5-TT</w:t>
            </w:r>
          </w:p>
        </w:tc>
      </w:tr>
      <w:tr w:rsidR="00AB2B30" w:rsidRPr="00AC4FBC" w14:paraId="2CE4DA1B"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9C4E2A" w14:textId="77777777" w:rsidR="00AB2B30" w:rsidRPr="00AC4FBC" w:rsidRDefault="006A7121">
            <w:pPr>
              <w:pStyle w:val="TAC"/>
            </w:pPr>
            <w:r w:rsidRPr="00AC4FBC">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356F5CC0"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C461422"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777F22C8"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36648F7"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660A24B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304DE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9C907"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1BBC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5E9265"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230E53"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E953A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A1A4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70F3158" w14:textId="77777777" w:rsidR="00AB2B30" w:rsidRPr="00AC4FBC" w:rsidRDefault="006A7121">
            <w:pPr>
              <w:pStyle w:val="TAC"/>
            </w:pPr>
            <w:r w:rsidRPr="00AC4FBC">
              <w:t>11.5-TT</w:t>
            </w:r>
          </w:p>
        </w:tc>
      </w:tr>
      <w:tr w:rsidR="00AB2B30" w:rsidRPr="00AC4FBC" w14:paraId="57CB3AE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900F2E"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4BA33B97"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031EE9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699FAE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3C5685"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1D03942"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1661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25E396"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98AE8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6D7F36"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DB61DBE"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00E24"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4B485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C22A2C4" w14:textId="77777777" w:rsidR="00AB2B30" w:rsidRPr="00AC4FBC" w:rsidRDefault="006A7121">
            <w:pPr>
              <w:pStyle w:val="TAC"/>
            </w:pPr>
            <w:r w:rsidRPr="00AC4FBC">
              <w:t>6.5-TT</w:t>
            </w:r>
          </w:p>
        </w:tc>
      </w:tr>
      <w:tr w:rsidR="00AB2B30" w:rsidRPr="00AC4FBC" w14:paraId="6E898C04"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F99F1"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47E18D37"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2F34894"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A342830"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DF68BC8"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765D696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A13DB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C8FF86"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FFAF7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FC3942"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2D739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B74C4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722E1"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701E3B7" w14:textId="77777777" w:rsidR="00AB2B30" w:rsidRPr="00AC4FBC" w:rsidRDefault="006A7121">
            <w:pPr>
              <w:pStyle w:val="TAC"/>
            </w:pPr>
            <w:r w:rsidRPr="00AC4FBC">
              <w:t>6-TT</w:t>
            </w:r>
          </w:p>
        </w:tc>
      </w:tr>
      <w:tr w:rsidR="00AB2B30" w:rsidRPr="00AC4FBC" w14:paraId="190F825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CD598F"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39F19033"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335D8C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3CA4BD8"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2CC797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95D56A0"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D1040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945A76"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5F1326"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E47B6"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C1DFB9"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05E1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15DCA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CBE3BF9" w14:textId="77777777" w:rsidR="00AB2B30" w:rsidRPr="00AC4FBC" w:rsidRDefault="006A7121">
            <w:pPr>
              <w:pStyle w:val="TAC"/>
            </w:pPr>
            <w:r w:rsidRPr="00AC4FBC">
              <w:t>6.5-TT</w:t>
            </w:r>
          </w:p>
        </w:tc>
      </w:tr>
      <w:tr w:rsidR="00AB2B30" w:rsidRPr="00AC4FBC" w14:paraId="24999DC9"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0931DC" w14:textId="77777777" w:rsidR="00AB2B30" w:rsidRPr="00AC4FBC" w:rsidRDefault="006A7121">
            <w:pPr>
              <w:pStyle w:val="TAC"/>
            </w:pPr>
            <w:r w:rsidRPr="00AC4FBC">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12CA7302"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BAABC09"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5FFCB1D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3F2F49"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1F060DD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4DB09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7BA51C"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9F55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C6FAF5"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963A62"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A8FF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824382"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564BC54" w14:textId="77777777" w:rsidR="00AB2B30" w:rsidRPr="00AC4FBC" w:rsidRDefault="006A7121">
            <w:pPr>
              <w:pStyle w:val="TAC"/>
            </w:pPr>
            <w:r w:rsidRPr="00AC4FBC">
              <w:t>6-TT</w:t>
            </w:r>
          </w:p>
        </w:tc>
      </w:tr>
      <w:tr w:rsidR="00AB2B30" w:rsidRPr="00AC4FBC" w14:paraId="088A11C3"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46F57F" w14:textId="77777777" w:rsidR="00AB2B30" w:rsidRPr="00AC4FBC" w:rsidRDefault="006A7121">
            <w:pPr>
              <w:pStyle w:val="TAC"/>
            </w:pPr>
            <w:r w:rsidRPr="00AC4FBC">
              <w:t>30, 34, 37, 41</w:t>
            </w:r>
          </w:p>
        </w:tc>
        <w:tc>
          <w:tcPr>
            <w:tcW w:w="567" w:type="dxa"/>
            <w:tcBorders>
              <w:top w:val="single" w:sz="4" w:space="0" w:color="auto"/>
              <w:left w:val="single" w:sz="4" w:space="0" w:color="auto"/>
              <w:bottom w:val="single" w:sz="4" w:space="0" w:color="auto"/>
              <w:right w:val="single" w:sz="4" w:space="0" w:color="auto"/>
            </w:tcBorders>
            <w:vAlign w:val="center"/>
          </w:tcPr>
          <w:p w14:paraId="2144DBE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9B62EA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D28737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3E1876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5E151E1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311D3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63BC424"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E0733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B0F287"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54EDF3"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3952F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320B0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2DDF844" w14:textId="77777777" w:rsidR="00AB2B30" w:rsidRPr="00AC4FBC" w:rsidRDefault="006A7121">
            <w:pPr>
              <w:pStyle w:val="TAC"/>
            </w:pPr>
            <w:r w:rsidRPr="00AC4FBC">
              <w:t>6-TT</w:t>
            </w:r>
          </w:p>
        </w:tc>
      </w:tr>
      <w:tr w:rsidR="00AB2B30" w:rsidRPr="00AC4FBC" w14:paraId="6960B22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D81D23" w14:textId="77777777" w:rsidR="00AB2B30" w:rsidRPr="00AC4FBC" w:rsidRDefault="006A7121">
            <w:pPr>
              <w:pStyle w:val="TAC"/>
            </w:pPr>
            <w:r w:rsidRPr="00AC4FBC">
              <w:t>30, 34, 37, 41</w:t>
            </w:r>
          </w:p>
        </w:tc>
        <w:tc>
          <w:tcPr>
            <w:tcW w:w="567" w:type="dxa"/>
            <w:tcBorders>
              <w:top w:val="single" w:sz="4" w:space="0" w:color="auto"/>
              <w:left w:val="single" w:sz="4" w:space="0" w:color="auto"/>
              <w:bottom w:val="single" w:sz="4" w:space="0" w:color="auto"/>
              <w:right w:val="single" w:sz="4" w:space="0" w:color="auto"/>
            </w:tcBorders>
            <w:vAlign w:val="center"/>
          </w:tcPr>
          <w:p w14:paraId="04E2A382"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5A752E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F23FC85"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29B78A6"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4170355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BC58C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A686E9"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927076"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F13437"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6CD13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A1E28C"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7CF2F8"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981F354" w14:textId="77777777" w:rsidR="00AB2B30" w:rsidRPr="00AC4FBC" w:rsidRDefault="006A7121">
            <w:pPr>
              <w:pStyle w:val="TAC"/>
            </w:pPr>
            <w:r w:rsidRPr="00AC4FBC">
              <w:t>6-TT</w:t>
            </w:r>
          </w:p>
        </w:tc>
      </w:tr>
      <w:tr w:rsidR="00AB2B30" w:rsidRPr="00AC4FBC" w14:paraId="1BBA5BB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A098A8" w14:textId="77777777" w:rsidR="00AB2B30" w:rsidRPr="00AC4FBC" w:rsidRDefault="006A7121">
            <w:pPr>
              <w:pStyle w:val="TAC"/>
            </w:pPr>
            <w:r w:rsidRPr="00AC4FBC">
              <w:t>31, 33, 38, 40</w:t>
            </w:r>
          </w:p>
        </w:tc>
        <w:tc>
          <w:tcPr>
            <w:tcW w:w="567" w:type="dxa"/>
            <w:tcBorders>
              <w:top w:val="single" w:sz="4" w:space="0" w:color="auto"/>
              <w:left w:val="single" w:sz="4" w:space="0" w:color="auto"/>
              <w:bottom w:val="single" w:sz="4" w:space="0" w:color="auto"/>
              <w:right w:val="single" w:sz="4" w:space="0" w:color="auto"/>
            </w:tcBorders>
            <w:vAlign w:val="center"/>
          </w:tcPr>
          <w:p w14:paraId="550D27D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4BF4A62"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9959087"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9D67FDC"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24F3D53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4784F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C48D04"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62760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57688D"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2B9ED"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B35E44"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40DC6"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601522D" w14:textId="77777777" w:rsidR="00AB2B30" w:rsidRPr="00AC4FBC" w:rsidRDefault="006A7121">
            <w:pPr>
              <w:pStyle w:val="TAC"/>
            </w:pPr>
            <w:r w:rsidRPr="00AC4FBC">
              <w:t>6-TT</w:t>
            </w:r>
          </w:p>
        </w:tc>
      </w:tr>
      <w:tr w:rsidR="00AB2B30" w:rsidRPr="00AC4FBC" w14:paraId="00DC3985"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5E683B" w14:textId="77777777" w:rsidR="00AB2B30" w:rsidRPr="00AC4FBC" w:rsidRDefault="006A7121">
            <w:pPr>
              <w:pStyle w:val="TAC"/>
            </w:pPr>
            <w:r w:rsidRPr="00AC4FBC">
              <w:t>31, 33, 38, 40</w:t>
            </w:r>
          </w:p>
        </w:tc>
        <w:tc>
          <w:tcPr>
            <w:tcW w:w="567" w:type="dxa"/>
            <w:tcBorders>
              <w:top w:val="single" w:sz="4" w:space="0" w:color="auto"/>
              <w:left w:val="single" w:sz="4" w:space="0" w:color="auto"/>
              <w:bottom w:val="single" w:sz="4" w:space="0" w:color="auto"/>
              <w:right w:val="single" w:sz="4" w:space="0" w:color="auto"/>
            </w:tcBorders>
            <w:vAlign w:val="center"/>
          </w:tcPr>
          <w:p w14:paraId="5BD181F7"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F73B51A"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64F76E2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349A17E" w14:textId="77777777" w:rsidR="00AB2B30" w:rsidRPr="00AC4FBC" w:rsidRDefault="006A7121">
            <w:pPr>
              <w:pStyle w:val="TAC"/>
            </w:pPr>
            <w:r w:rsidRPr="00AC4FBC">
              <w:t>E-UTRA/NR</w:t>
            </w:r>
          </w:p>
        </w:tc>
        <w:tc>
          <w:tcPr>
            <w:tcW w:w="709" w:type="dxa"/>
            <w:tcBorders>
              <w:top w:val="single" w:sz="4" w:space="0" w:color="auto"/>
              <w:left w:val="single" w:sz="4" w:space="0" w:color="auto"/>
              <w:bottom w:val="single" w:sz="4" w:space="0" w:color="auto"/>
              <w:right w:val="single" w:sz="4" w:space="0" w:color="auto"/>
            </w:tcBorders>
            <w:vAlign w:val="center"/>
          </w:tcPr>
          <w:p w14:paraId="3AC511A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42F3F6"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95E900" w14:textId="77777777" w:rsidR="00AB2B30" w:rsidRPr="00AC4FBC" w:rsidRDefault="006A7121">
            <w:pPr>
              <w:pStyle w:val="TAC"/>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188D86"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FA366E"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06F14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62158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E1418C"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A9C7FB6" w14:textId="77777777" w:rsidR="00AB2B30" w:rsidRPr="00AC4FBC" w:rsidRDefault="006A7121">
            <w:pPr>
              <w:pStyle w:val="TAC"/>
            </w:pPr>
            <w:r w:rsidRPr="00AC4FBC">
              <w:t>6-TT</w:t>
            </w:r>
          </w:p>
        </w:tc>
      </w:tr>
    </w:tbl>
    <w:p w14:paraId="1B9752F9" w14:textId="77777777" w:rsidR="00AB2B30" w:rsidRPr="00AC4FBC" w:rsidRDefault="00AB2B30"/>
    <w:p w14:paraId="1756E204" w14:textId="77777777" w:rsidR="00AB2B30" w:rsidRPr="00AC4FBC" w:rsidRDefault="006A7121">
      <w:pPr>
        <w:pStyle w:val="TH"/>
      </w:pPr>
      <w:bookmarkStart w:id="2747" w:name="_CRTable6_2B_3_1_5_11A"/>
      <w:r w:rsidRPr="00AC4FBC">
        <w:lastRenderedPageBreak/>
        <w:t xml:space="preserve">Table </w:t>
      </w:r>
      <w:bookmarkEnd w:id="2747"/>
      <w:r w:rsidRPr="00AC4FBC">
        <w:t>6.2B.3.1.5.1-1A: UE Power Class test requirements for network signalled value "NS_35" for UEs supporting dynamic power sharing</w:t>
      </w:r>
    </w:p>
    <w:tbl>
      <w:tblPr>
        <w:tblW w:w="10633" w:type="dxa"/>
        <w:tblInd w:w="-102" w:type="dxa"/>
        <w:tblLayout w:type="fixed"/>
        <w:tblCellMar>
          <w:left w:w="70" w:type="dxa"/>
          <w:right w:w="70" w:type="dxa"/>
        </w:tblCellMar>
        <w:tblLook w:val="04A0" w:firstRow="1" w:lastRow="0" w:firstColumn="1" w:lastColumn="0" w:noHBand="0" w:noVBand="1"/>
      </w:tblPr>
      <w:tblGrid>
        <w:gridCol w:w="993"/>
        <w:gridCol w:w="709"/>
        <w:gridCol w:w="708"/>
        <w:gridCol w:w="709"/>
        <w:gridCol w:w="1134"/>
        <w:gridCol w:w="709"/>
        <w:gridCol w:w="567"/>
        <w:gridCol w:w="852"/>
        <w:gridCol w:w="708"/>
        <w:gridCol w:w="566"/>
        <w:gridCol w:w="851"/>
        <w:gridCol w:w="567"/>
        <w:gridCol w:w="708"/>
        <w:gridCol w:w="852"/>
      </w:tblGrid>
      <w:tr w:rsidR="00AB2B30" w:rsidRPr="00AC4FBC" w14:paraId="7568C507" w14:textId="77777777">
        <w:trPr>
          <w:cantSplit/>
          <w:trHeight w:val="4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B298456" w14:textId="77777777" w:rsidR="00AB2B30" w:rsidRPr="00AC4FBC" w:rsidRDefault="006A7121" w:rsidP="006910BE">
            <w:pPr>
              <w:pStyle w:val="TAH"/>
            </w:pPr>
            <w:r w:rsidRPr="00AC4FBC">
              <w:lastRenderedPageBreak/>
              <w:t>Test ID</w:t>
            </w:r>
          </w:p>
        </w:tc>
        <w:tc>
          <w:tcPr>
            <w:tcW w:w="709" w:type="dxa"/>
            <w:tcBorders>
              <w:top w:val="single" w:sz="4" w:space="0" w:color="auto"/>
              <w:left w:val="single" w:sz="4" w:space="0" w:color="auto"/>
              <w:bottom w:val="single" w:sz="4" w:space="0" w:color="auto"/>
              <w:right w:val="single" w:sz="4" w:space="0" w:color="auto"/>
            </w:tcBorders>
          </w:tcPr>
          <w:p w14:paraId="02C6C760" w14:textId="77777777" w:rsidR="00AB2B30" w:rsidRPr="00AC4FBC" w:rsidRDefault="006A7121" w:rsidP="006910BE">
            <w:pPr>
              <w:pStyle w:val="TAH"/>
            </w:pPr>
            <w:r w:rsidRPr="00AC4FBC">
              <w:t xml:space="preserve">Test freq. range </w:t>
            </w:r>
          </w:p>
        </w:tc>
        <w:tc>
          <w:tcPr>
            <w:tcW w:w="708" w:type="dxa"/>
            <w:tcBorders>
              <w:top w:val="single" w:sz="4" w:space="0" w:color="auto"/>
              <w:left w:val="single" w:sz="4" w:space="0" w:color="auto"/>
              <w:bottom w:val="single" w:sz="4" w:space="0" w:color="auto"/>
              <w:right w:val="single" w:sz="4" w:space="0" w:color="auto"/>
            </w:tcBorders>
          </w:tcPr>
          <w:p w14:paraId="1EDB6DF1" w14:textId="77777777" w:rsidR="00AB2B30" w:rsidRPr="00AC4FBC" w:rsidRDefault="006A7121" w:rsidP="006910BE">
            <w:pPr>
              <w:pStyle w:val="TAH"/>
            </w:pPr>
            <w:r w:rsidRPr="00AC4FBC">
              <w:t>E-UTRA BW</w:t>
            </w:r>
          </w:p>
        </w:tc>
        <w:tc>
          <w:tcPr>
            <w:tcW w:w="709" w:type="dxa"/>
            <w:tcBorders>
              <w:top w:val="single" w:sz="4" w:space="0" w:color="auto"/>
              <w:left w:val="single" w:sz="4" w:space="0" w:color="auto"/>
              <w:bottom w:val="single" w:sz="4" w:space="0" w:color="auto"/>
              <w:right w:val="single" w:sz="4" w:space="0" w:color="auto"/>
            </w:tcBorders>
          </w:tcPr>
          <w:p w14:paraId="631575A4" w14:textId="77777777" w:rsidR="00AB2B30" w:rsidRPr="00AC4FBC" w:rsidRDefault="006A7121" w:rsidP="006910BE">
            <w:pPr>
              <w:pStyle w:val="TAH"/>
            </w:pPr>
            <w:r w:rsidRPr="00AC4FBC">
              <w:t>NR BW</w:t>
            </w:r>
          </w:p>
        </w:tc>
        <w:tc>
          <w:tcPr>
            <w:tcW w:w="1134" w:type="dxa"/>
            <w:tcBorders>
              <w:top w:val="single" w:sz="4" w:space="0" w:color="auto"/>
              <w:left w:val="single" w:sz="4" w:space="0" w:color="auto"/>
              <w:bottom w:val="single" w:sz="4" w:space="0" w:color="auto"/>
              <w:right w:val="single" w:sz="4" w:space="0" w:color="auto"/>
            </w:tcBorders>
          </w:tcPr>
          <w:p w14:paraId="494F032C" w14:textId="77777777" w:rsidR="00AB2B30" w:rsidRPr="00AC4FBC" w:rsidRDefault="006A7121" w:rsidP="006910BE">
            <w:pPr>
              <w:pStyle w:val="TAH"/>
            </w:pPr>
            <w:r w:rsidRPr="00AC4FBC">
              <w:t>Modulation</w:t>
            </w:r>
          </w:p>
        </w:tc>
        <w:tc>
          <w:tcPr>
            <w:tcW w:w="709" w:type="dxa"/>
            <w:tcBorders>
              <w:top w:val="single" w:sz="4" w:space="0" w:color="auto"/>
              <w:left w:val="single" w:sz="4" w:space="0" w:color="auto"/>
              <w:bottom w:val="single" w:sz="4" w:space="0" w:color="auto"/>
              <w:right w:val="single" w:sz="4" w:space="0" w:color="auto"/>
            </w:tcBorders>
            <w:vAlign w:val="center"/>
          </w:tcPr>
          <w:p w14:paraId="77398CB7" w14:textId="77777777" w:rsidR="00AB2B30" w:rsidRPr="00AC4FBC" w:rsidRDefault="006A7121" w:rsidP="006910BE">
            <w:pPr>
              <w:pStyle w:val="TAH"/>
            </w:pPr>
            <w:r w:rsidRPr="00AC4FBC">
              <w:t>P</w:t>
            </w:r>
            <w:r w:rsidRPr="00AC4FBC">
              <w:rPr>
                <w:vertAlign w:val="subscript"/>
              </w:rPr>
              <w:t xml:space="preserve">PowerClass   </w:t>
            </w:r>
            <w:r w:rsidRPr="00AC4FBC">
              <w:t>(dBm)</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D85199" w14:textId="77777777" w:rsidR="00AB2B30" w:rsidRPr="00AC4FBC" w:rsidRDefault="006A7121" w:rsidP="006910BE">
            <w:pPr>
              <w:pStyle w:val="TAH"/>
            </w:pPr>
            <w:r w:rsidRPr="00AC4FBC">
              <w:t>ΔP</w:t>
            </w:r>
            <w:r w:rsidRPr="00AC4FBC">
              <w:rPr>
                <w:vertAlign w:val="subscript"/>
              </w:rPr>
              <w:t xml:space="preserve">PowerClass </w:t>
            </w:r>
            <w:r w:rsidRPr="00AC4FBC">
              <w:t>(dB)</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BF4403" w14:textId="77777777" w:rsidR="00AB2B30" w:rsidRPr="00AC4FBC" w:rsidRDefault="006A7121" w:rsidP="006910BE">
            <w:pPr>
              <w:pStyle w:val="TAH"/>
            </w:pPr>
            <w:r w:rsidRPr="00AC4FBC">
              <w:t>A-MPR</w:t>
            </w:r>
            <w:r w:rsidRPr="00AC4FBC">
              <w:rPr>
                <w:vertAlign w:val="subscript"/>
              </w:rPr>
              <w:t>c</w:t>
            </w:r>
            <w:r w:rsidRPr="00AC4FBC">
              <w:t xml:space="preserve"> (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2A0CA14" w14:textId="77777777" w:rsidR="00AB2B30" w:rsidRPr="00AC4FBC" w:rsidRDefault="006A7121" w:rsidP="006910BE">
            <w:pPr>
              <w:pStyle w:val="TAH"/>
            </w:pPr>
            <w:r w:rsidRPr="00AC4FBC">
              <w:t>ΔTC,c (dB)</w:t>
            </w:r>
          </w:p>
          <w:p w14:paraId="1D755ACD" w14:textId="77777777" w:rsidR="00AB2B30" w:rsidRPr="00AC4FBC" w:rsidRDefault="006A7121" w:rsidP="006910BE">
            <w:pPr>
              <w:pStyle w:val="TAH"/>
            </w:pPr>
            <w:r w:rsidRPr="00AC4FBC">
              <w:t>Note 7</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A2935ED" w14:textId="77777777" w:rsidR="00AB2B30" w:rsidRPr="00AC4FBC" w:rsidRDefault="006A7121" w:rsidP="006910BE">
            <w:pPr>
              <w:pStyle w:val="TAH"/>
            </w:pPr>
            <w:r w:rsidRPr="00AC4FBC">
              <w:t>P</w:t>
            </w:r>
            <w:r w:rsidRPr="00AC4FBC">
              <w:rPr>
                <w:vertAlign w:val="subscript"/>
              </w:rPr>
              <w:t>CMAX,c</w:t>
            </w:r>
            <w:r w:rsidRPr="00AC4FBC">
              <w:t xml:space="preserve"> (dBm)</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069B90" w14:textId="77777777" w:rsidR="00AB2B30" w:rsidRPr="003C7C91" w:rsidRDefault="006A7121" w:rsidP="006910BE">
            <w:pPr>
              <w:pStyle w:val="TAH"/>
              <w:rPr>
                <w:lang w:val="fr-FR"/>
              </w:rPr>
            </w:pPr>
            <w:r w:rsidRPr="003C7C91">
              <w:rPr>
                <w:lang w:val="fr-FR"/>
              </w:rPr>
              <w:t>T(P</w:t>
            </w:r>
            <w:r w:rsidRPr="003C7C91">
              <w:rPr>
                <w:vertAlign w:val="subscript"/>
                <w:lang w:val="fr-FR"/>
              </w:rPr>
              <w:t>CMAX_L,f,c</w:t>
            </w:r>
            <w:r w:rsidRPr="003C7C91">
              <w:rPr>
                <w:lang w:val="fr-FR"/>
              </w:rPr>
              <w:t xml:space="preserve">) </w:t>
            </w:r>
            <w:r w:rsidRPr="003C7C91">
              <w:rPr>
                <w:lang w:val="fr-FR"/>
              </w:rPr>
              <w:br/>
              <w:t>(dB)</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A8AD4AE" w14:textId="77777777" w:rsidR="00AB2B30" w:rsidRPr="00AC4FBC" w:rsidRDefault="006A7121" w:rsidP="006910BE">
            <w:pPr>
              <w:pStyle w:val="TAH"/>
            </w:pPr>
            <w:r w:rsidRPr="00AC4FBC">
              <w:t>T</w:t>
            </w:r>
            <w:r w:rsidRPr="00AC4FBC">
              <w:rPr>
                <w:vertAlign w:val="subscript"/>
              </w:rPr>
              <w:t xml:space="preserve">L,c </w:t>
            </w:r>
            <w:r w:rsidRPr="00AC4FBC">
              <w:t>(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B0DEA3B" w14:textId="77777777" w:rsidR="00AB2B30" w:rsidRPr="00AC4FBC" w:rsidRDefault="006A7121" w:rsidP="006910BE">
            <w:pPr>
              <w:pStyle w:val="TAH"/>
              <w:rPr>
                <w:lang w:eastAsia="sv-SE"/>
              </w:rPr>
            </w:pPr>
            <w:r w:rsidRPr="00AC4FBC">
              <w:t>Upper limit</w:t>
            </w:r>
          </w:p>
        </w:tc>
        <w:tc>
          <w:tcPr>
            <w:tcW w:w="852" w:type="dxa"/>
            <w:tcBorders>
              <w:top w:val="single" w:sz="4" w:space="0" w:color="auto"/>
              <w:left w:val="single" w:sz="4" w:space="0" w:color="auto"/>
              <w:bottom w:val="single" w:sz="4" w:space="0" w:color="auto"/>
              <w:right w:val="single" w:sz="4" w:space="0" w:color="auto"/>
            </w:tcBorders>
            <w:vAlign w:val="center"/>
          </w:tcPr>
          <w:p w14:paraId="6FDFBD29" w14:textId="77777777" w:rsidR="00AB2B30" w:rsidRPr="00AC4FBC" w:rsidRDefault="006A7121" w:rsidP="006910BE">
            <w:pPr>
              <w:pStyle w:val="TAH"/>
            </w:pPr>
            <w:r w:rsidRPr="00AC4FBC">
              <w:t>Lower limit</w:t>
            </w:r>
          </w:p>
        </w:tc>
      </w:tr>
      <w:tr w:rsidR="00AB2B30" w:rsidRPr="00AC4FBC" w14:paraId="3201A8CB"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5B968D"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07AB868D"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A559534"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049DEC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CF37D69"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341F032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C9D3F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5F69C" w14:textId="77777777" w:rsidR="00AB2B30" w:rsidRPr="00AC4FBC" w:rsidRDefault="006A7121">
            <w:pPr>
              <w:pStyle w:val="TAC"/>
              <w:rPr>
                <w:lang w:eastAsia="sv-SE"/>
              </w:rPr>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62A1E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E8FB19"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F5B711"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7CB78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98AFC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A9C1C97" w14:textId="77777777" w:rsidR="00AB2B30" w:rsidRPr="00AC4FBC" w:rsidRDefault="006A7121">
            <w:pPr>
              <w:pStyle w:val="TAC"/>
            </w:pPr>
            <w:r w:rsidRPr="00AC4FBC">
              <w:t>9.5-TT</w:t>
            </w:r>
          </w:p>
        </w:tc>
      </w:tr>
      <w:tr w:rsidR="00AB2B30" w:rsidRPr="00AC4FBC" w14:paraId="29ACCDFD"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B548B8"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39B36D92"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37F52C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696925A"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979512C"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E2BF3F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3AB1D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C5ECB5" w14:textId="77777777" w:rsidR="00AB2B30" w:rsidRPr="00AC4FBC" w:rsidRDefault="006A7121">
            <w:pPr>
              <w:pStyle w:val="TAC"/>
              <w:rPr>
                <w:lang w:eastAsia="sv-SE"/>
              </w:rPr>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16C6E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D95C2A"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B1A5B4"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2EBA5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F6E2D"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02294A1" w14:textId="77777777" w:rsidR="00AB2B30" w:rsidRPr="00AC4FBC" w:rsidRDefault="006A7121">
            <w:pPr>
              <w:pStyle w:val="TAC"/>
            </w:pPr>
            <w:r w:rsidRPr="00AC4FBC">
              <w:t>9.5-TT</w:t>
            </w:r>
          </w:p>
        </w:tc>
      </w:tr>
      <w:tr w:rsidR="00AB2B30" w:rsidRPr="00AC4FBC" w14:paraId="680ACFC3"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673328"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32273F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BC80D9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4BF5165"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1AA2783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5EABEB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3E33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50F300" w14:textId="77777777" w:rsidR="00AB2B30" w:rsidRPr="00AC4FBC" w:rsidRDefault="006A7121">
            <w:pPr>
              <w:pStyle w:val="TAC"/>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87130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F2C192"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F8F4F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D9F24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186F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E14338E" w14:textId="77777777" w:rsidR="00AB2B30" w:rsidRPr="00AC4FBC" w:rsidRDefault="006A7121">
            <w:pPr>
              <w:pStyle w:val="TAC"/>
            </w:pPr>
            <w:r w:rsidRPr="00AC4FBC">
              <w:t>4-TT</w:t>
            </w:r>
          </w:p>
        </w:tc>
      </w:tr>
      <w:tr w:rsidR="00AB2B30" w:rsidRPr="00AC4FBC" w14:paraId="6BE7B1E2"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D14B61"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55456C0E"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34F282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EC56E69"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7299C18"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256189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F92FF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B206E6" w14:textId="77777777" w:rsidR="00AB2B30" w:rsidRPr="00AC4FBC" w:rsidRDefault="006A7121">
            <w:pPr>
              <w:pStyle w:val="TAC"/>
              <w:rPr>
                <w:lang w:eastAsia="sv-SE"/>
              </w:rPr>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BF932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7DF539"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35574E"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63561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EB0C9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64E10CF" w14:textId="77777777" w:rsidR="00AB2B30" w:rsidRPr="00AC4FBC" w:rsidRDefault="006A7121">
            <w:pPr>
              <w:pStyle w:val="TAC"/>
            </w:pPr>
            <w:r w:rsidRPr="00AC4FBC">
              <w:t>11.5-TT</w:t>
            </w:r>
          </w:p>
        </w:tc>
      </w:tr>
      <w:tr w:rsidR="00AB2B30" w:rsidRPr="00AC4FBC" w14:paraId="1E148F77"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A01F64"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3E11592"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D055E8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20733E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95E47B5"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0F1C61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494A4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B46607" w14:textId="77777777" w:rsidR="00AB2B30" w:rsidRPr="00AC4FBC" w:rsidRDefault="006A7121">
            <w:pPr>
              <w:pStyle w:val="TAC"/>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BB16B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62AA1D"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25199D"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547846"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96DFE9"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B18B641" w14:textId="77777777" w:rsidR="00AB2B30" w:rsidRPr="00AC4FBC" w:rsidRDefault="006A7121">
            <w:pPr>
              <w:pStyle w:val="TAC"/>
            </w:pPr>
            <w:r w:rsidRPr="00AC4FBC">
              <w:t>9.5-TT</w:t>
            </w:r>
          </w:p>
        </w:tc>
      </w:tr>
      <w:tr w:rsidR="00AB2B30" w:rsidRPr="00AC4FBC" w14:paraId="0FA0A20B"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D09662"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7E25F262"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0D0901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C339666"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21D7FB3"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50B8DC2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E2B41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247E3F" w14:textId="77777777" w:rsidR="00AB2B30" w:rsidRPr="00AC4FBC" w:rsidRDefault="006A7121">
            <w:pPr>
              <w:pStyle w:val="TAC"/>
              <w:rPr>
                <w:lang w:eastAsia="sv-SE"/>
              </w:rPr>
            </w:pPr>
            <w:r w:rsidRPr="00AC4FBC">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0C1C3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A24D74" w14:textId="77777777" w:rsidR="00AB2B30" w:rsidRPr="00AC4FBC" w:rsidRDefault="006A7121">
            <w:pPr>
              <w:pStyle w:val="TAC"/>
            </w:pPr>
            <w:r w:rsidRPr="00AC4FBC">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9824A2F"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64CE4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49840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35A05E2" w14:textId="77777777" w:rsidR="00AB2B30" w:rsidRPr="00AC4FBC" w:rsidRDefault="006A7121">
            <w:pPr>
              <w:pStyle w:val="TAC"/>
            </w:pPr>
            <w:r w:rsidRPr="00AC4FBC">
              <w:t>9.5-TT</w:t>
            </w:r>
          </w:p>
        </w:tc>
      </w:tr>
      <w:tr w:rsidR="00AB2B30" w:rsidRPr="00AC4FBC" w14:paraId="1CC1AADE"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754BE7"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EED9078"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ACC243D"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5496E71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C2B45C7"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320AB8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61116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E5F243" w14:textId="77777777" w:rsidR="00AB2B30" w:rsidRPr="00AC4FBC" w:rsidRDefault="006A7121">
            <w:pPr>
              <w:pStyle w:val="TAC"/>
            </w:pPr>
            <w:r w:rsidRPr="00AC4FBC">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8BDDC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C7717D" w14:textId="77777777" w:rsidR="00AB2B30" w:rsidRPr="00AC4FBC" w:rsidRDefault="006A7121">
            <w:pPr>
              <w:pStyle w:val="TAC"/>
            </w:pPr>
            <w:r w:rsidRPr="00AC4FBC">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596E40"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E75CAC"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B2101"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78DFA21" w14:textId="77777777" w:rsidR="00AB2B30" w:rsidRPr="00AC4FBC" w:rsidRDefault="006A7121">
            <w:pPr>
              <w:pStyle w:val="TAC"/>
            </w:pPr>
            <w:r w:rsidRPr="00AC4FBC">
              <w:t>11.5-TT</w:t>
            </w:r>
          </w:p>
        </w:tc>
      </w:tr>
      <w:tr w:rsidR="00AB2B30" w:rsidRPr="00AC4FBC" w14:paraId="3A404D7D"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4C942" w14:textId="77777777" w:rsidR="00AB2B30" w:rsidRPr="00AC4FBC" w:rsidRDefault="006A7121">
            <w:pPr>
              <w:pStyle w:val="TAC"/>
            </w:pPr>
            <w:r w:rsidRPr="00AC4FBC">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3469D52D"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B23DDE9"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0A05273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2BD135D"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A9C8FB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42D49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E1DB80"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AE9E0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F08AC5"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086B73"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0F0A5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CBD91"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9D13739" w14:textId="77777777" w:rsidR="00AB2B30" w:rsidRPr="00AC4FBC" w:rsidRDefault="006A7121">
            <w:pPr>
              <w:pStyle w:val="TAC"/>
            </w:pPr>
            <w:r w:rsidRPr="00AC4FBC">
              <w:t>4-TT</w:t>
            </w:r>
          </w:p>
        </w:tc>
      </w:tr>
      <w:tr w:rsidR="00AB2B30" w:rsidRPr="00AC4FBC" w14:paraId="152B256F"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98EB3"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E143E25"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79A0F87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F68E411"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6023D4F"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7EF6F76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7F413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F546AD"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A52C1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8847B"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1F49A2"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58BBB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26630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9B1CDA5" w14:textId="77777777" w:rsidR="00AB2B30" w:rsidRPr="00AC4FBC" w:rsidRDefault="006A7121">
            <w:pPr>
              <w:pStyle w:val="TAC"/>
            </w:pPr>
            <w:r w:rsidRPr="00AC4FBC">
              <w:t>4-TT</w:t>
            </w:r>
          </w:p>
        </w:tc>
      </w:tr>
      <w:tr w:rsidR="00AB2B30" w:rsidRPr="00AC4FBC" w14:paraId="4766E84B"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47DBC8"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66C753EE"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7EBCE3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C52FE60"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6F5A662"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68FCBAA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920D6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84B94"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186AF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CB9B41"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10088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24A6F8"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265634"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4C5E820" w14:textId="77777777" w:rsidR="00AB2B30" w:rsidRPr="00AC4FBC" w:rsidRDefault="006A7121">
            <w:pPr>
              <w:pStyle w:val="TAC"/>
            </w:pPr>
            <w:r w:rsidRPr="00AC4FBC">
              <w:t>4-TT</w:t>
            </w:r>
          </w:p>
        </w:tc>
      </w:tr>
      <w:tr w:rsidR="00AB2B30" w:rsidRPr="00AC4FBC" w14:paraId="05418D88" w14:textId="77777777">
        <w:trPr>
          <w:cantSplit/>
          <w:trHeight w:val="60"/>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EA68D3"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28C44FD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0E3838F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DED0164"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285B27A1"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4C0C1E3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EFC57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779438"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7DD2F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13A838"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295FAA"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479EC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A2FD9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1CE7D776" w14:textId="77777777" w:rsidR="00AB2B30" w:rsidRPr="00AC4FBC" w:rsidRDefault="006A7121">
            <w:pPr>
              <w:pStyle w:val="TAC"/>
            </w:pPr>
            <w:r w:rsidRPr="00AC4FBC">
              <w:t>0-TT</w:t>
            </w:r>
          </w:p>
        </w:tc>
      </w:tr>
      <w:tr w:rsidR="00AB2B30" w:rsidRPr="00AC4FBC" w14:paraId="1584BF9D" w14:textId="77777777">
        <w:trPr>
          <w:cantSplit/>
          <w:trHeight w:val="60"/>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F4EB5"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17DB475B"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24D1A1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2EFC33E"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3221343"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7D49E759"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3D44D6"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8670D4"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3398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E1BE17"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4642FC"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84941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32085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0764D6A" w14:textId="77777777" w:rsidR="00AB2B30" w:rsidRPr="00AC4FBC" w:rsidRDefault="006A7121">
            <w:pPr>
              <w:pStyle w:val="TAC"/>
            </w:pPr>
            <w:r w:rsidRPr="00AC4FBC">
              <w:t>6-TT</w:t>
            </w:r>
          </w:p>
        </w:tc>
      </w:tr>
      <w:tr w:rsidR="00AB2B30" w:rsidRPr="00AC4FBC" w14:paraId="77083E24" w14:textId="77777777">
        <w:trPr>
          <w:cantSplit/>
          <w:trHeight w:val="169"/>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B7B74A"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2FF4FC6"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7A43A1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2566CE9"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89D0295"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1A78E31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AD0F2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BE3B3" w14:textId="77777777" w:rsidR="00AB2B30" w:rsidRPr="00AC4FBC" w:rsidRDefault="006A7121">
            <w:pPr>
              <w:pStyle w:val="TAC"/>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CB264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87C92E"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3DD8AD"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AE657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78B49E"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3B5F86E" w14:textId="77777777" w:rsidR="00AB2B30" w:rsidRPr="00AC4FBC" w:rsidRDefault="006A7121">
            <w:pPr>
              <w:pStyle w:val="TAC"/>
            </w:pPr>
            <w:r w:rsidRPr="00AC4FBC">
              <w:t>4-TT</w:t>
            </w:r>
          </w:p>
        </w:tc>
      </w:tr>
      <w:tr w:rsidR="00AB2B30" w:rsidRPr="00AC4FBC" w14:paraId="0017925A" w14:textId="77777777">
        <w:trPr>
          <w:cantSplit/>
          <w:trHeight w:val="169"/>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44F566"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7A870984"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9850763"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F79334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7B24F71"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E9E71B3"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7CBD1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6EE5C2"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712B7B"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9DC5A8"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B48BC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644C8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7D59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528FA50" w14:textId="77777777" w:rsidR="00AB2B30" w:rsidRPr="00AC4FBC" w:rsidRDefault="006A7121">
            <w:pPr>
              <w:pStyle w:val="TAC"/>
            </w:pPr>
            <w:r w:rsidRPr="00AC4FBC">
              <w:t>4-TT</w:t>
            </w:r>
          </w:p>
        </w:tc>
      </w:tr>
      <w:tr w:rsidR="00AB2B30" w:rsidRPr="00AC4FBC" w14:paraId="36F076D4"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563E85"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3EA93428"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C42C0B6"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27E812A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D219420"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C3C4D37"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6B1CA9"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374586" w14:textId="77777777" w:rsidR="00AB2B30" w:rsidRPr="00AC4FBC" w:rsidRDefault="006A7121">
            <w:pPr>
              <w:pStyle w:val="TAC"/>
            </w:pPr>
            <w:r w:rsidRPr="00AC4FBC">
              <w:t>11.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3267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981FD1" w14:textId="77777777" w:rsidR="00AB2B30" w:rsidRPr="00AC4FBC" w:rsidRDefault="006A7121">
            <w:pPr>
              <w:pStyle w:val="TAC"/>
            </w:pPr>
            <w:r w:rsidRPr="00AC4FBC">
              <w:t>1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95463"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F75467"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6D9F40"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5833E0E" w14:textId="77777777" w:rsidR="00AB2B30" w:rsidRPr="00AC4FBC" w:rsidRDefault="006A7121">
            <w:pPr>
              <w:pStyle w:val="TAC"/>
            </w:pPr>
            <w:r w:rsidRPr="00AC4FBC">
              <w:t>5.5-TT</w:t>
            </w:r>
          </w:p>
        </w:tc>
      </w:tr>
      <w:tr w:rsidR="00AB2B30" w:rsidRPr="00AC4FBC" w14:paraId="03DD358D"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0B7164" w14:textId="77777777" w:rsidR="00AB2B30" w:rsidRPr="00AC4FBC" w:rsidRDefault="006A7121">
            <w:pPr>
              <w:pStyle w:val="TAC"/>
            </w:pPr>
            <w:r w:rsidRPr="00AC4FBC">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C09E304"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256FA8E"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4DD6D4D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5B0A309"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46B631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C4520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8AA722" w14:textId="77777777" w:rsidR="00AB2B30" w:rsidRPr="00AC4FBC" w:rsidRDefault="006A7121">
            <w:pPr>
              <w:pStyle w:val="TAC"/>
              <w:rPr>
                <w:lang w:eastAsia="sv-SE"/>
              </w:rPr>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3ABB1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281F06"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AEF77"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016A3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55A75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A016DC6" w14:textId="77777777" w:rsidR="00AB2B30" w:rsidRPr="00AC4FBC" w:rsidRDefault="006A7121">
            <w:pPr>
              <w:pStyle w:val="TAC"/>
            </w:pPr>
            <w:r w:rsidRPr="00AC4FBC">
              <w:t>0-TT</w:t>
            </w:r>
          </w:p>
        </w:tc>
      </w:tr>
      <w:tr w:rsidR="00AB2B30" w:rsidRPr="00AC4FBC" w14:paraId="1E1ECF9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5C15EC" w14:textId="77777777" w:rsidR="00AB2B30" w:rsidRPr="00AC4FBC" w:rsidRDefault="006A7121">
            <w:pPr>
              <w:pStyle w:val="TAC"/>
            </w:pPr>
            <w:r w:rsidRPr="00AC4FBC">
              <w:t>3, 10, 17</w:t>
            </w:r>
          </w:p>
        </w:tc>
        <w:tc>
          <w:tcPr>
            <w:tcW w:w="709" w:type="dxa"/>
            <w:tcBorders>
              <w:top w:val="single" w:sz="4" w:space="0" w:color="auto"/>
              <w:left w:val="single" w:sz="4" w:space="0" w:color="auto"/>
              <w:bottom w:val="single" w:sz="4" w:space="0" w:color="auto"/>
              <w:right w:val="single" w:sz="4" w:space="0" w:color="auto"/>
            </w:tcBorders>
            <w:vAlign w:val="center"/>
          </w:tcPr>
          <w:p w14:paraId="5FC1E54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2C86FB1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15B70B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BFF90F1"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6684870"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FD73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DF38DB" w14:textId="77777777" w:rsidR="00AB2B30" w:rsidRPr="00AC4FBC" w:rsidRDefault="006A7121">
            <w:pPr>
              <w:pStyle w:val="TAC"/>
              <w:rPr>
                <w:lang w:eastAsia="sv-SE"/>
              </w:rPr>
            </w:pPr>
            <w:r w:rsidRPr="00AC4FBC">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95237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E7A5F" w14:textId="77777777" w:rsidR="00AB2B30" w:rsidRPr="00AC4FBC" w:rsidRDefault="006A7121">
            <w:pPr>
              <w:pStyle w:val="TAC"/>
            </w:pPr>
            <w:r w:rsidRPr="00AC4FBC">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298F2A"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66137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0510C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B614848" w14:textId="77777777" w:rsidR="00AB2B30" w:rsidRPr="00AC4FBC" w:rsidRDefault="006A7121">
            <w:pPr>
              <w:pStyle w:val="TAC"/>
            </w:pPr>
            <w:r w:rsidRPr="00AC4FBC">
              <w:t>4.5-TT</w:t>
            </w:r>
          </w:p>
        </w:tc>
      </w:tr>
      <w:tr w:rsidR="00AB2B30" w:rsidRPr="00AC4FBC" w14:paraId="1184B0E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0EC11A" w14:textId="77777777" w:rsidR="00AB2B30" w:rsidRPr="00AC4FBC" w:rsidRDefault="006A7121">
            <w:pPr>
              <w:pStyle w:val="TAC"/>
            </w:pPr>
            <w:r w:rsidRPr="00AC4FBC">
              <w:t>3, 10, 17</w:t>
            </w:r>
          </w:p>
        </w:tc>
        <w:tc>
          <w:tcPr>
            <w:tcW w:w="709" w:type="dxa"/>
            <w:tcBorders>
              <w:top w:val="single" w:sz="4" w:space="0" w:color="auto"/>
              <w:left w:val="single" w:sz="4" w:space="0" w:color="auto"/>
              <w:bottom w:val="single" w:sz="4" w:space="0" w:color="auto"/>
              <w:right w:val="single" w:sz="4" w:space="0" w:color="auto"/>
            </w:tcBorders>
            <w:vAlign w:val="center"/>
          </w:tcPr>
          <w:p w14:paraId="1412D5D8"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1A2795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114D498"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572C9F96"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5F32B8F"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DB06A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9A4E18"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B2AF0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F0B3B9"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2B8B83"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93E91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631D82"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46FD67F" w14:textId="77777777" w:rsidR="00AB2B30" w:rsidRPr="00AC4FBC" w:rsidRDefault="006A7121">
            <w:pPr>
              <w:pStyle w:val="TAC"/>
            </w:pPr>
            <w:r w:rsidRPr="00AC4FBC">
              <w:t>0-TT</w:t>
            </w:r>
          </w:p>
        </w:tc>
      </w:tr>
      <w:tr w:rsidR="00AB2B30" w:rsidRPr="00AC4FBC" w14:paraId="59B4AE2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83AE44" w14:textId="77777777" w:rsidR="00AB2B30" w:rsidRPr="00AC4FBC" w:rsidRDefault="006A7121">
            <w:pPr>
              <w:pStyle w:val="TAC"/>
            </w:pPr>
            <w:r w:rsidRPr="00AC4FBC">
              <w:t>4, 11, 18</w:t>
            </w:r>
          </w:p>
        </w:tc>
        <w:tc>
          <w:tcPr>
            <w:tcW w:w="709" w:type="dxa"/>
            <w:tcBorders>
              <w:top w:val="single" w:sz="4" w:space="0" w:color="auto"/>
              <w:left w:val="single" w:sz="4" w:space="0" w:color="auto"/>
              <w:bottom w:val="single" w:sz="4" w:space="0" w:color="auto"/>
              <w:right w:val="single" w:sz="4" w:space="0" w:color="auto"/>
            </w:tcBorders>
            <w:vAlign w:val="center"/>
          </w:tcPr>
          <w:p w14:paraId="18C13575"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72C794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036A13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AD2B84F"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0F56A92"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061B8A"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5B2EF6"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25653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A7E0C4"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66A27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743C6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3CF3BC"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35F4A5D" w14:textId="77777777" w:rsidR="00AB2B30" w:rsidRPr="00AC4FBC" w:rsidRDefault="006A7121">
            <w:pPr>
              <w:pStyle w:val="TAC"/>
            </w:pPr>
            <w:r w:rsidRPr="00AC4FBC">
              <w:t>4-TT</w:t>
            </w:r>
          </w:p>
        </w:tc>
      </w:tr>
      <w:tr w:rsidR="00AB2B30" w:rsidRPr="00AC4FBC" w14:paraId="2DBE3399"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8AA667" w14:textId="77777777" w:rsidR="00AB2B30" w:rsidRPr="00AC4FBC" w:rsidRDefault="006A7121">
            <w:pPr>
              <w:pStyle w:val="TAC"/>
            </w:pPr>
            <w:r w:rsidRPr="00AC4FBC">
              <w:t>4, 11, 18</w:t>
            </w:r>
          </w:p>
        </w:tc>
        <w:tc>
          <w:tcPr>
            <w:tcW w:w="709" w:type="dxa"/>
            <w:tcBorders>
              <w:top w:val="single" w:sz="4" w:space="0" w:color="auto"/>
              <w:left w:val="single" w:sz="4" w:space="0" w:color="auto"/>
              <w:bottom w:val="single" w:sz="4" w:space="0" w:color="auto"/>
              <w:right w:val="single" w:sz="4" w:space="0" w:color="auto"/>
            </w:tcBorders>
            <w:vAlign w:val="center"/>
          </w:tcPr>
          <w:p w14:paraId="791E7DC7"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1CC3C9F"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333E670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C02FAB0"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195823E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66396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B4C7C9"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6139AB"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EE322F"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07FF7B"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E0D35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17CF20"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971CC7A" w14:textId="77777777" w:rsidR="00AB2B30" w:rsidRPr="00AC4FBC" w:rsidRDefault="006A7121">
            <w:pPr>
              <w:pStyle w:val="TAC"/>
            </w:pPr>
            <w:r w:rsidRPr="00AC4FBC">
              <w:t>0-TT</w:t>
            </w:r>
          </w:p>
        </w:tc>
      </w:tr>
      <w:tr w:rsidR="00AB2B30" w:rsidRPr="00AC4FBC" w14:paraId="67D89F63"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CE2ECC" w14:textId="77777777" w:rsidR="00AB2B30" w:rsidRPr="00AC4FBC" w:rsidRDefault="006A7121">
            <w:pPr>
              <w:pStyle w:val="TAC"/>
            </w:pPr>
            <w:r w:rsidRPr="00AC4FBC">
              <w:t>6, 17, 20</w:t>
            </w:r>
          </w:p>
        </w:tc>
        <w:tc>
          <w:tcPr>
            <w:tcW w:w="709" w:type="dxa"/>
            <w:tcBorders>
              <w:top w:val="single" w:sz="4" w:space="0" w:color="auto"/>
              <w:left w:val="single" w:sz="4" w:space="0" w:color="auto"/>
              <w:bottom w:val="single" w:sz="4" w:space="0" w:color="auto"/>
              <w:right w:val="single" w:sz="4" w:space="0" w:color="auto"/>
            </w:tcBorders>
            <w:vAlign w:val="center"/>
          </w:tcPr>
          <w:p w14:paraId="24E64D7C"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2374DD0" w14:textId="77777777" w:rsidR="00AB2B30" w:rsidRPr="00AC4FBC" w:rsidRDefault="006A7121">
            <w:pPr>
              <w:pStyle w:val="TAC"/>
              <w:rPr>
                <w:lang w:eastAsia="sv-SE"/>
              </w:rPr>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EB0EE2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4ACC32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2C7947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97AF9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38E2B7"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5E67A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BBAEC9"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D408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11E11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461CE"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858F5C0" w14:textId="77777777" w:rsidR="00AB2B30" w:rsidRPr="00AC4FBC" w:rsidRDefault="006A7121">
            <w:pPr>
              <w:pStyle w:val="TAC"/>
            </w:pPr>
            <w:r w:rsidRPr="00AC4FBC">
              <w:t>4-TT</w:t>
            </w:r>
          </w:p>
        </w:tc>
      </w:tr>
      <w:tr w:rsidR="00AB2B30" w:rsidRPr="00AC4FBC" w14:paraId="2E131ED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679498" w14:textId="77777777" w:rsidR="00AB2B30" w:rsidRPr="00AC4FBC" w:rsidRDefault="006A7121">
            <w:pPr>
              <w:pStyle w:val="TAC"/>
            </w:pPr>
            <w:r w:rsidRPr="00AC4FBC">
              <w:t>6, 17, 20</w:t>
            </w:r>
          </w:p>
        </w:tc>
        <w:tc>
          <w:tcPr>
            <w:tcW w:w="709" w:type="dxa"/>
            <w:tcBorders>
              <w:top w:val="single" w:sz="4" w:space="0" w:color="auto"/>
              <w:left w:val="single" w:sz="4" w:space="0" w:color="auto"/>
              <w:bottom w:val="single" w:sz="4" w:space="0" w:color="auto"/>
              <w:right w:val="single" w:sz="4" w:space="0" w:color="auto"/>
            </w:tcBorders>
            <w:vAlign w:val="center"/>
          </w:tcPr>
          <w:p w14:paraId="2CBC802F"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68E5361"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D2194F2"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C5BC02F"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6E8B4B9"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69FB8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E3D145" w14:textId="77777777" w:rsidR="00AB2B30" w:rsidRPr="00AC4FBC" w:rsidRDefault="006A7121">
            <w:pPr>
              <w:pStyle w:val="TAC"/>
            </w:pPr>
            <w:r w:rsidRPr="00AC4FBC">
              <w:t>1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032B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73B00" w14:textId="77777777" w:rsidR="00AB2B30" w:rsidRPr="00AC4FBC" w:rsidRDefault="006A7121">
            <w:pPr>
              <w:pStyle w:val="TAC"/>
            </w:pPr>
            <w:r w:rsidRPr="00AC4FBC">
              <w:t>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6F4DA3"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02298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FEF1AF"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78AACC7" w14:textId="77777777" w:rsidR="00AB2B30" w:rsidRPr="00AC4FBC" w:rsidRDefault="006A7121">
            <w:pPr>
              <w:pStyle w:val="TAC"/>
            </w:pPr>
            <w:r w:rsidRPr="00AC4FBC">
              <w:t>-0.5-TT</w:t>
            </w:r>
          </w:p>
        </w:tc>
      </w:tr>
      <w:tr w:rsidR="00AB2B30" w:rsidRPr="00AC4FBC" w14:paraId="4326299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30210" w14:textId="77777777" w:rsidR="00AB2B30" w:rsidRPr="00AC4FBC" w:rsidRDefault="006A7121">
            <w:pPr>
              <w:pStyle w:val="TAC"/>
            </w:pPr>
            <w:r w:rsidRPr="00AC4FBC">
              <w:t>7, 14, 21</w:t>
            </w:r>
          </w:p>
        </w:tc>
        <w:tc>
          <w:tcPr>
            <w:tcW w:w="709" w:type="dxa"/>
            <w:tcBorders>
              <w:top w:val="single" w:sz="4" w:space="0" w:color="auto"/>
              <w:left w:val="single" w:sz="4" w:space="0" w:color="auto"/>
              <w:bottom w:val="single" w:sz="4" w:space="0" w:color="auto"/>
              <w:right w:val="single" w:sz="4" w:space="0" w:color="auto"/>
            </w:tcBorders>
            <w:vAlign w:val="center"/>
          </w:tcPr>
          <w:p w14:paraId="58C2DF20"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46F6BB1F" w14:textId="77777777" w:rsidR="00AB2B30" w:rsidRPr="00AC4FBC" w:rsidRDefault="006A7121">
            <w:pPr>
              <w:pStyle w:val="TAC"/>
              <w:rPr>
                <w:lang w:eastAsia="sv-SE"/>
              </w:rPr>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02756EB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E24AC14"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FEA806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4D4AB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38DB2C"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3D0EC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6C1846"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EBE93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E5D7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335A97"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92748F2" w14:textId="77777777" w:rsidR="00AB2B30" w:rsidRPr="00AC4FBC" w:rsidRDefault="006A7121">
            <w:pPr>
              <w:pStyle w:val="TAC"/>
            </w:pPr>
            <w:r w:rsidRPr="00AC4FBC">
              <w:t>4-TT</w:t>
            </w:r>
          </w:p>
        </w:tc>
      </w:tr>
      <w:tr w:rsidR="00AB2B30" w:rsidRPr="00AC4FBC" w14:paraId="43713D1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15FF6A" w14:textId="77777777" w:rsidR="00AB2B30" w:rsidRPr="00AC4FBC" w:rsidRDefault="006A7121">
            <w:pPr>
              <w:pStyle w:val="TAC"/>
            </w:pPr>
            <w:r w:rsidRPr="00AC4FBC">
              <w:t>7, 14, 21</w:t>
            </w:r>
          </w:p>
        </w:tc>
        <w:tc>
          <w:tcPr>
            <w:tcW w:w="709" w:type="dxa"/>
            <w:tcBorders>
              <w:top w:val="single" w:sz="4" w:space="0" w:color="auto"/>
              <w:left w:val="single" w:sz="4" w:space="0" w:color="auto"/>
              <w:bottom w:val="single" w:sz="4" w:space="0" w:color="auto"/>
              <w:right w:val="single" w:sz="4" w:space="0" w:color="auto"/>
            </w:tcBorders>
            <w:vAlign w:val="center"/>
          </w:tcPr>
          <w:p w14:paraId="28F44785"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E689421"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4D07958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6FFFFDC"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16076E0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147A2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9EF6D2"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6FA929"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B95FB1"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98BBF4"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F5164"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2235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761F142" w14:textId="77777777" w:rsidR="00AB2B30" w:rsidRPr="00AC4FBC" w:rsidRDefault="006A7121">
            <w:pPr>
              <w:pStyle w:val="TAC"/>
            </w:pPr>
            <w:r w:rsidRPr="00AC4FBC">
              <w:t>0-TT</w:t>
            </w:r>
          </w:p>
        </w:tc>
      </w:tr>
      <w:tr w:rsidR="00AB2B30" w:rsidRPr="00AC4FBC" w14:paraId="1FB9B84E"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1FD43"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009DE5FC"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448CA493"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29285CD"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A23EC14"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3F24969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27BE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F47D3E3" w14:textId="77777777" w:rsidR="00AB2B30" w:rsidRPr="00AC4FBC" w:rsidRDefault="006A7121">
            <w:pPr>
              <w:pStyle w:val="TAC"/>
              <w:rPr>
                <w:lang w:eastAsia="sv-SE"/>
              </w:rPr>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98814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A399FE"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577704"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7DDB2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4E179B"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CEC4902" w14:textId="77777777" w:rsidR="00AB2B30" w:rsidRPr="00AC4FBC" w:rsidRDefault="006A7121">
            <w:pPr>
              <w:pStyle w:val="TAC"/>
            </w:pPr>
            <w:r w:rsidRPr="00AC4FBC">
              <w:t>8.5-TT</w:t>
            </w:r>
          </w:p>
        </w:tc>
      </w:tr>
      <w:tr w:rsidR="00AB2B30" w:rsidRPr="00AC4FBC" w14:paraId="19C973B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E0555D"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6337A022"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8071FE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45FBBC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7B4B457"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A7733A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05D43B"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AB9C3F" w14:textId="77777777" w:rsidR="00AB2B30" w:rsidRPr="00AC4FBC" w:rsidRDefault="006A7121">
            <w:pPr>
              <w:pStyle w:val="TAC"/>
              <w:rPr>
                <w:lang w:eastAsia="sv-SE"/>
              </w:rPr>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95FB4D"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6675B"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47D23D"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59799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9AE42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C2EC85D" w14:textId="77777777" w:rsidR="00AB2B30" w:rsidRPr="00AC4FBC" w:rsidRDefault="006A7121">
            <w:pPr>
              <w:pStyle w:val="TAC"/>
            </w:pPr>
            <w:r w:rsidRPr="00AC4FBC">
              <w:t>8.5-TT</w:t>
            </w:r>
          </w:p>
        </w:tc>
      </w:tr>
      <w:tr w:rsidR="00AB2B30" w:rsidRPr="00AC4FBC" w14:paraId="37BD01C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69552D"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43F5787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3B1A396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81900A7"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23AF782"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B36255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438932"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F3100B" w14:textId="77777777" w:rsidR="00AB2B30" w:rsidRPr="00AC4FBC" w:rsidRDefault="006A7121">
            <w:pPr>
              <w:pStyle w:val="TAC"/>
            </w:pPr>
            <w:r w:rsidRPr="00AC4FBC">
              <w:t>13.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BB376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98093" w14:textId="77777777" w:rsidR="00AB2B30" w:rsidRPr="00AC4FBC" w:rsidRDefault="006A7121">
            <w:pPr>
              <w:pStyle w:val="TAC"/>
            </w:pPr>
            <w:r w:rsidRPr="00AC4FBC">
              <w:t>9.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D6618B"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68D8AE"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4D541F"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FA0D29F" w14:textId="77777777" w:rsidR="00AB2B30" w:rsidRPr="00AC4FBC" w:rsidRDefault="006A7121">
            <w:pPr>
              <w:pStyle w:val="TAC"/>
            </w:pPr>
            <w:r w:rsidRPr="00AC4FBC">
              <w:t>3.5-TT</w:t>
            </w:r>
          </w:p>
        </w:tc>
      </w:tr>
      <w:tr w:rsidR="00AB2B30" w:rsidRPr="00AC4FBC" w14:paraId="7574784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8FA8F07" w14:textId="77777777" w:rsidR="00AB2B30" w:rsidRPr="00AC4FBC" w:rsidRDefault="006A7121">
            <w:pPr>
              <w:pStyle w:val="TAC"/>
            </w:pPr>
            <w:r w:rsidRPr="00AC4FBC">
              <w:lastRenderedPageBreak/>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6F4DE7E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AC6FD3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EEBD39B"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1821D1DB"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647C6B4A"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2CE09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B080C9" w14:textId="77777777" w:rsidR="00AB2B30" w:rsidRPr="00AC4FBC" w:rsidRDefault="006A7121">
            <w:pPr>
              <w:pStyle w:val="TAC"/>
              <w:rPr>
                <w:lang w:eastAsia="sv-SE"/>
              </w:rPr>
            </w:pPr>
            <w:r w:rsidRPr="00AC4FBC">
              <w:t>7.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494B87"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E34FD7" w14:textId="77777777" w:rsidR="00AB2B30" w:rsidRPr="00AC4FBC" w:rsidRDefault="006A7121">
            <w:pPr>
              <w:pStyle w:val="TAC"/>
            </w:pPr>
            <w:r w:rsidRPr="00AC4FBC">
              <w:t>1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7A9DC2"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2ED3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38411"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BFE4A48" w14:textId="77777777" w:rsidR="00AB2B30" w:rsidRPr="00AC4FBC" w:rsidRDefault="006A7121">
            <w:pPr>
              <w:pStyle w:val="TAC"/>
            </w:pPr>
            <w:r w:rsidRPr="00AC4FBC">
              <w:t>11-TT</w:t>
            </w:r>
          </w:p>
        </w:tc>
      </w:tr>
      <w:tr w:rsidR="00AB2B30" w:rsidRPr="00AC4FBC" w14:paraId="5AE7C20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03750FA"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352A532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3C59C59"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F0BC23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127C267"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D59C94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8A824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5ACF3" w14:textId="77777777" w:rsidR="00AB2B30" w:rsidRPr="00AC4FBC" w:rsidRDefault="006A7121">
            <w:pPr>
              <w:pStyle w:val="TAC"/>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B8AC1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AF931B"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AB199F"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02C60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7499AA"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D3810C3" w14:textId="77777777" w:rsidR="00AB2B30" w:rsidRPr="00AC4FBC" w:rsidRDefault="006A7121">
            <w:pPr>
              <w:pStyle w:val="TAC"/>
            </w:pPr>
            <w:r w:rsidRPr="00AC4FBC">
              <w:t>8.5-TT</w:t>
            </w:r>
          </w:p>
        </w:tc>
      </w:tr>
      <w:tr w:rsidR="00AB2B30" w:rsidRPr="00AC4FBC" w14:paraId="20FC5FAF"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80AB746"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1E25A52A"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253E0098"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6A993D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29AA4E2"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1B447E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36F53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69C401" w14:textId="77777777" w:rsidR="00AB2B30" w:rsidRPr="00AC4FBC" w:rsidRDefault="006A7121">
            <w:pPr>
              <w:pStyle w:val="TAC"/>
              <w:rPr>
                <w:lang w:eastAsia="sv-SE"/>
              </w:rPr>
            </w:pPr>
            <w:r w:rsidRPr="00AC4FBC">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91145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C6D786" w14:textId="77777777" w:rsidR="00AB2B30" w:rsidRPr="00AC4FBC" w:rsidRDefault="006A7121">
            <w:pPr>
              <w:pStyle w:val="TAC"/>
            </w:pPr>
            <w:r w:rsidRPr="00AC4FBC">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47222C"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F6BA7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5B4D5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2B265E8" w14:textId="77777777" w:rsidR="00AB2B30" w:rsidRPr="00AC4FBC" w:rsidRDefault="006A7121">
            <w:pPr>
              <w:pStyle w:val="TAC"/>
            </w:pPr>
            <w:r w:rsidRPr="00AC4FBC">
              <w:t>8.5-TT</w:t>
            </w:r>
          </w:p>
        </w:tc>
      </w:tr>
      <w:tr w:rsidR="00AB2B30" w:rsidRPr="00AC4FBC" w14:paraId="1089004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CEF6D5B"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5842F90D"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C593C05"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26604C8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765BB07"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74C4D468"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1583F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741050" w14:textId="77777777" w:rsidR="00AB2B30" w:rsidRPr="00AC4FBC" w:rsidRDefault="006A7121">
            <w:pPr>
              <w:pStyle w:val="TAC"/>
              <w:rPr>
                <w:lang w:eastAsia="sv-SE"/>
              </w:rPr>
            </w:pPr>
            <w:r w:rsidRPr="00AC4FBC">
              <w:t>7.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2C3C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C6BCD" w14:textId="77777777" w:rsidR="00AB2B30" w:rsidRPr="00AC4FBC" w:rsidRDefault="006A7121">
            <w:pPr>
              <w:pStyle w:val="TAC"/>
            </w:pPr>
            <w:r w:rsidRPr="00AC4FBC">
              <w:t>1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006326" w14:textId="77777777" w:rsidR="00AB2B30" w:rsidRPr="00AC4FBC" w:rsidRDefault="006A7121">
            <w:pPr>
              <w:pStyle w:val="TAC"/>
            </w:pPr>
            <w:r w:rsidRPr="00AC4FBC">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E8942D"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89675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D4EBBD7" w14:textId="77777777" w:rsidR="00AB2B30" w:rsidRPr="00AC4FBC" w:rsidRDefault="006A7121">
            <w:pPr>
              <w:pStyle w:val="TAC"/>
            </w:pPr>
            <w:r w:rsidRPr="00AC4FBC">
              <w:t>11-TT</w:t>
            </w:r>
          </w:p>
        </w:tc>
      </w:tr>
      <w:tr w:rsidR="00AB2B30" w:rsidRPr="00AC4FBC" w14:paraId="3589107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2DC36BF" w14:textId="77777777" w:rsidR="00AB2B30" w:rsidRPr="00AC4FBC" w:rsidRDefault="006A7121">
            <w:pPr>
              <w:pStyle w:val="TAC"/>
            </w:pPr>
            <w:r w:rsidRPr="00AC4FBC">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052D3BDF"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35E7E81"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4B27DFF2"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53C732E3"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1BF7FE7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EADAF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DE7871"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BF4A8F"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9C430A"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C4B079"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B2E3A0"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D370E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99E35F7" w14:textId="77777777" w:rsidR="00AB2B30" w:rsidRPr="00AC4FBC" w:rsidRDefault="006A7121">
            <w:pPr>
              <w:pStyle w:val="TAC"/>
            </w:pPr>
            <w:r w:rsidRPr="00AC4FBC">
              <w:t>4-TT</w:t>
            </w:r>
          </w:p>
        </w:tc>
      </w:tr>
      <w:tr w:rsidR="00AB2B30" w:rsidRPr="00AC4FBC" w14:paraId="3864B121"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A3106"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747941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2007FE55"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6DB4D88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DE357C2"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5AA879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17F9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28400A"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2D68FF"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21BC4E"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41C29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D40FC6"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6DF9BE"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C12CD8F" w14:textId="77777777" w:rsidR="00AB2B30" w:rsidRPr="00AC4FBC" w:rsidRDefault="006A7121">
            <w:pPr>
              <w:pStyle w:val="TAC"/>
            </w:pPr>
            <w:r w:rsidRPr="00AC4FBC">
              <w:t>4-TT</w:t>
            </w:r>
          </w:p>
        </w:tc>
      </w:tr>
      <w:tr w:rsidR="00AB2B30" w:rsidRPr="00AC4FBC" w14:paraId="754B736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9EC1216"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07E9A54"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53F3552B"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917257E"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8062891"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2F4F1BB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E6270D"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74D7B9"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8477F3"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FA7167"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DD76BE"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210BB3"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CAA01A"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86CE9A0" w14:textId="77777777" w:rsidR="00AB2B30" w:rsidRPr="00AC4FBC" w:rsidRDefault="006A7121">
            <w:pPr>
              <w:pStyle w:val="TAC"/>
            </w:pPr>
            <w:r w:rsidRPr="00AC4FBC">
              <w:t>4-TT</w:t>
            </w:r>
          </w:p>
        </w:tc>
      </w:tr>
      <w:tr w:rsidR="00AB2B30" w:rsidRPr="00AC4FBC" w14:paraId="2C7349D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A97B6F8"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595345E6"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AAD616B"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187F300C"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6262FE9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0ACDFCF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6D565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96D2B9"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1EF21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3AA2B1"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803293"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20F5CF"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83002E"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3AAD9D2" w14:textId="77777777" w:rsidR="00AB2B30" w:rsidRPr="00AC4FBC" w:rsidRDefault="006A7121">
            <w:pPr>
              <w:pStyle w:val="TAC"/>
            </w:pPr>
            <w:r w:rsidRPr="00AC4FBC">
              <w:t>0-TT</w:t>
            </w:r>
          </w:p>
        </w:tc>
      </w:tr>
      <w:tr w:rsidR="00AB2B30" w:rsidRPr="00AC4FBC" w14:paraId="7AFB2DB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DE3D2C8"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081A262A"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E36D51F"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89B0B7C"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7F146C62"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D8EF1B9"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DC2570"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9534B8" w14:textId="77777777" w:rsidR="00AB2B30" w:rsidRPr="00AC4FBC" w:rsidRDefault="006A7121">
            <w:pPr>
              <w:pStyle w:val="TAC"/>
              <w:rPr>
                <w:lang w:eastAsia="sv-SE"/>
              </w:rPr>
            </w:pPr>
            <w:r w:rsidRPr="00AC4FBC">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145A9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E38A2D" w14:textId="77777777" w:rsidR="00AB2B30" w:rsidRPr="00AC4FBC" w:rsidRDefault="006A7121">
            <w:pPr>
              <w:pStyle w:val="TAC"/>
            </w:pPr>
            <w:r w:rsidRPr="00AC4FBC">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38B2D7"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31E1C9"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AFA346"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417AAAA" w14:textId="77777777" w:rsidR="00AB2B30" w:rsidRPr="00AC4FBC" w:rsidRDefault="006A7121">
            <w:pPr>
              <w:pStyle w:val="TAC"/>
            </w:pPr>
            <w:r w:rsidRPr="00AC4FBC">
              <w:t>6-TT</w:t>
            </w:r>
          </w:p>
        </w:tc>
      </w:tr>
      <w:tr w:rsidR="00AB2B30" w:rsidRPr="00AC4FBC" w14:paraId="7134644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115F69D"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12A2A7CD"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50C10E2"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3AF0646D"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3497786"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247B25ED"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6AAB3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367C8C" w14:textId="77777777" w:rsidR="00AB2B30" w:rsidRPr="00AC4FBC" w:rsidRDefault="006A7121">
            <w:pPr>
              <w:pStyle w:val="TAC"/>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54E97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8D5592"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1885A1"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CB1ED2"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6A3402"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35A1069" w14:textId="77777777" w:rsidR="00AB2B30" w:rsidRPr="00AC4FBC" w:rsidRDefault="006A7121">
            <w:pPr>
              <w:pStyle w:val="TAC"/>
            </w:pPr>
            <w:r w:rsidRPr="00AC4FBC">
              <w:t>4-TT</w:t>
            </w:r>
          </w:p>
        </w:tc>
      </w:tr>
      <w:tr w:rsidR="00AB2B30" w:rsidRPr="00AC4FBC" w14:paraId="165FDF64"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1F72933"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01F42854"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0EBBC4BC"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4771CD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89A06F6"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80A157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E620B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81E5F2"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5F4A1C"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ADBCD"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BF3A3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820CC"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7F186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44D7658E" w14:textId="77777777" w:rsidR="00AB2B30" w:rsidRPr="00AC4FBC" w:rsidRDefault="006A7121">
            <w:pPr>
              <w:pStyle w:val="TAC"/>
            </w:pPr>
            <w:r w:rsidRPr="00AC4FBC">
              <w:t>4-TT</w:t>
            </w:r>
          </w:p>
        </w:tc>
      </w:tr>
      <w:tr w:rsidR="00AB2B30" w:rsidRPr="00AC4FBC" w14:paraId="0410AA7F"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709BAE5"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B53CC8A"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68DAB2F5"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29103F4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F57DA82"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1866A005"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159DC8"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52E3D0" w14:textId="77777777" w:rsidR="00AB2B30" w:rsidRPr="00AC4FBC" w:rsidRDefault="006A7121">
            <w:pPr>
              <w:pStyle w:val="TAC"/>
            </w:pPr>
            <w:r w:rsidRPr="00AC4FBC">
              <w:t>11.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FA7A74"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389073" w14:textId="77777777" w:rsidR="00AB2B30" w:rsidRPr="00AC4FBC" w:rsidRDefault="006A7121">
            <w:pPr>
              <w:pStyle w:val="TAC"/>
            </w:pPr>
            <w:r w:rsidRPr="00AC4FBC">
              <w:t>1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0A8397"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66FC6B"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EE501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6B8262AE" w14:textId="77777777" w:rsidR="00AB2B30" w:rsidRPr="00AC4FBC" w:rsidRDefault="006A7121">
            <w:pPr>
              <w:pStyle w:val="TAC"/>
            </w:pPr>
            <w:r w:rsidRPr="00AC4FBC">
              <w:t>0-TT</w:t>
            </w:r>
          </w:p>
        </w:tc>
      </w:tr>
      <w:tr w:rsidR="00AB2B30" w:rsidRPr="00AC4FBC" w14:paraId="3520FE5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E69723A" w14:textId="77777777" w:rsidR="00AB2B30" w:rsidRPr="00AC4FBC" w:rsidRDefault="006A7121">
            <w:pPr>
              <w:pStyle w:val="TAC"/>
            </w:pPr>
            <w:r w:rsidRPr="00AC4FBC">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7E4FD55C"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57B936C3"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7776B8EB"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20A106A9"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5C893B76"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BB154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2D1957" w14:textId="77777777" w:rsidR="00AB2B30" w:rsidRPr="00AC4FBC" w:rsidRDefault="006A7121">
            <w:pPr>
              <w:pStyle w:val="TAC"/>
              <w:rPr>
                <w:lang w:eastAsia="sv-SE"/>
              </w:rPr>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320DCE"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483A3B"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EEAB39"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2B7E01" w14:textId="77777777" w:rsidR="00AB2B30" w:rsidRPr="00AC4FBC" w:rsidRDefault="006A7121">
            <w:pPr>
              <w:pStyle w:val="TAC"/>
            </w:pPr>
            <w:r w:rsidRPr="00AC4FBC">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8DAD1A"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C3695E3" w14:textId="77777777" w:rsidR="00AB2B30" w:rsidRPr="00AC4FBC" w:rsidRDefault="006A7121">
            <w:pPr>
              <w:pStyle w:val="TAC"/>
            </w:pPr>
            <w:r w:rsidRPr="00AC4FBC">
              <w:t>5.5-TT</w:t>
            </w:r>
          </w:p>
        </w:tc>
      </w:tr>
      <w:tr w:rsidR="00AB2B30" w:rsidRPr="00AC4FBC" w14:paraId="4C44B92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C9C6B0" w14:textId="77777777" w:rsidR="00AB2B30" w:rsidRPr="00AC4FBC" w:rsidRDefault="006A7121">
            <w:pPr>
              <w:pStyle w:val="TAC"/>
            </w:pPr>
            <w:r w:rsidRPr="00AC4FBC">
              <w:t>30, 37</w:t>
            </w:r>
          </w:p>
        </w:tc>
        <w:tc>
          <w:tcPr>
            <w:tcW w:w="709" w:type="dxa"/>
            <w:tcBorders>
              <w:top w:val="single" w:sz="4" w:space="0" w:color="auto"/>
              <w:left w:val="single" w:sz="4" w:space="0" w:color="auto"/>
              <w:bottom w:val="single" w:sz="4" w:space="0" w:color="auto"/>
              <w:right w:val="single" w:sz="4" w:space="0" w:color="auto"/>
            </w:tcBorders>
            <w:vAlign w:val="center"/>
          </w:tcPr>
          <w:p w14:paraId="50D83689"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11B1157E"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51922F94"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7038326E"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36F394DB"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A268CE"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9B791C"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81EB95"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786BF"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39427F"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CB8FEAB"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0EBBC4"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0461947" w14:textId="77777777" w:rsidR="00AB2B30" w:rsidRPr="00AC4FBC" w:rsidRDefault="006A7121">
            <w:pPr>
              <w:pStyle w:val="TAC"/>
            </w:pPr>
            <w:r w:rsidRPr="00AC4FBC">
              <w:t>4-TT</w:t>
            </w:r>
          </w:p>
        </w:tc>
      </w:tr>
      <w:tr w:rsidR="00AB2B30" w:rsidRPr="00AC4FBC" w14:paraId="55BE90F3"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7FA021" w14:textId="77777777" w:rsidR="00AB2B30" w:rsidRPr="00AC4FBC" w:rsidRDefault="006A7121">
            <w:pPr>
              <w:pStyle w:val="TAC"/>
            </w:pPr>
            <w:r w:rsidRPr="00AC4FBC">
              <w:t>30, 37</w:t>
            </w:r>
          </w:p>
        </w:tc>
        <w:tc>
          <w:tcPr>
            <w:tcW w:w="709" w:type="dxa"/>
            <w:tcBorders>
              <w:top w:val="single" w:sz="4" w:space="0" w:color="auto"/>
              <w:left w:val="single" w:sz="4" w:space="0" w:color="auto"/>
              <w:bottom w:val="single" w:sz="4" w:space="0" w:color="auto"/>
              <w:right w:val="single" w:sz="4" w:space="0" w:color="auto"/>
            </w:tcBorders>
            <w:vAlign w:val="center"/>
          </w:tcPr>
          <w:p w14:paraId="522EC3BD"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7181AE0"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22CBEED3"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0495DA44"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03E30C5E"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5E2553"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CABD51"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CD8FF0"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17B6E9"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D108D8"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14D3E94"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669433"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3950399A" w14:textId="77777777" w:rsidR="00AB2B30" w:rsidRPr="00AC4FBC" w:rsidRDefault="006A7121">
            <w:pPr>
              <w:pStyle w:val="TAC"/>
            </w:pPr>
            <w:r w:rsidRPr="00AC4FBC">
              <w:t>0-TT</w:t>
            </w:r>
          </w:p>
        </w:tc>
      </w:tr>
      <w:tr w:rsidR="00AB2B30" w:rsidRPr="00AC4FBC" w14:paraId="2E94E5F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CBA979" w14:textId="77777777" w:rsidR="00AB2B30" w:rsidRPr="00AC4FBC" w:rsidRDefault="006A7121">
            <w:pPr>
              <w:pStyle w:val="TAC"/>
            </w:pPr>
            <w:r w:rsidRPr="00AC4FBC">
              <w:t>31, 38</w:t>
            </w:r>
          </w:p>
        </w:tc>
        <w:tc>
          <w:tcPr>
            <w:tcW w:w="709" w:type="dxa"/>
            <w:tcBorders>
              <w:top w:val="single" w:sz="4" w:space="0" w:color="auto"/>
              <w:left w:val="single" w:sz="4" w:space="0" w:color="auto"/>
              <w:bottom w:val="single" w:sz="4" w:space="0" w:color="auto"/>
              <w:right w:val="single" w:sz="4" w:space="0" w:color="auto"/>
            </w:tcBorders>
            <w:vAlign w:val="center"/>
          </w:tcPr>
          <w:p w14:paraId="42314FB6"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78CBE144"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08DD9FA"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1CF0116E"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40D978FC"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033515"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186929"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86E73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01D78"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573D76"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8DDD2E7"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F0A523"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7AFBF28C" w14:textId="77777777" w:rsidR="00AB2B30" w:rsidRPr="00AC4FBC" w:rsidRDefault="006A7121">
            <w:pPr>
              <w:pStyle w:val="TAC"/>
            </w:pPr>
            <w:r w:rsidRPr="00AC4FBC">
              <w:t>4-TT</w:t>
            </w:r>
          </w:p>
        </w:tc>
      </w:tr>
      <w:tr w:rsidR="00AB2B30" w:rsidRPr="00AC4FBC" w14:paraId="108BEDE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46E702" w14:textId="77777777" w:rsidR="00AB2B30" w:rsidRPr="00AC4FBC" w:rsidRDefault="006A7121">
            <w:pPr>
              <w:pStyle w:val="TAC"/>
            </w:pPr>
            <w:r w:rsidRPr="00AC4FBC">
              <w:t>31, 38</w:t>
            </w:r>
          </w:p>
        </w:tc>
        <w:tc>
          <w:tcPr>
            <w:tcW w:w="709" w:type="dxa"/>
            <w:tcBorders>
              <w:top w:val="single" w:sz="4" w:space="0" w:color="auto"/>
              <w:left w:val="single" w:sz="4" w:space="0" w:color="auto"/>
              <w:bottom w:val="single" w:sz="4" w:space="0" w:color="auto"/>
              <w:right w:val="single" w:sz="4" w:space="0" w:color="auto"/>
            </w:tcBorders>
            <w:vAlign w:val="center"/>
          </w:tcPr>
          <w:p w14:paraId="38190CFF"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3414613D"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0CE3296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01B7BF11"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129AB92"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A7C2F4"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EEDCFB"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A067D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BBA692"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F23397"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9B1E7C4"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154815"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07B2D77" w14:textId="77777777" w:rsidR="00AB2B30" w:rsidRPr="00AC4FBC" w:rsidRDefault="006A7121">
            <w:pPr>
              <w:pStyle w:val="TAC"/>
            </w:pPr>
            <w:r w:rsidRPr="00AC4FBC">
              <w:t>0-TT</w:t>
            </w:r>
          </w:p>
        </w:tc>
      </w:tr>
      <w:tr w:rsidR="00AB2B30" w:rsidRPr="00AC4FBC" w14:paraId="004D9B3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33958" w14:textId="77777777" w:rsidR="00AB2B30" w:rsidRPr="00AC4FBC" w:rsidRDefault="006A7121">
            <w:pPr>
              <w:pStyle w:val="TAC"/>
            </w:pPr>
            <w:r w:rsidRPr="00AC4FBC">
              <w:t>34, 41</w:t>
            </w:r>
          </w:p>
        </w:tc>
        <w:tc>
          <w:tcPr>
            <w:tcW w:w="709" w:type="dxa"/>
            <w:tcBorders>
              <w:top w:val="single" w:sz="4" w:space="0" w:color="auto"/>
              <w:left w:val="single" w:sz="4" w:space="0" w:color="auto"/>
              <w:bottom w:val="single" w:sz="4" w:space="0" w:color="auto"/>
              <w:right w:val="single" w:sz="4" w:space="0" w:color="auto"/>
            </w:tcBorders>
            <w:vAlign w:val="center"/>
          </w:tcPr>
          <w:p w14:paraId="3F2BDCAB"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10BD594D" w14:textId="77777777" w:rsidR="00AB2B30" w:rsidRPr="00AC4FBC" w:rsidRDefault="006A7121">
            <w:pPr>
              <w:pStyle w:val="TAC"/>
              <w:rPr>
                <w:lang w:eastAsia="sv-SE"/>
              </w:rPr>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B1795E5"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62DE5180"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5E9772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8C592C"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45D68E"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45032A"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74C94"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61C060"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31E1165"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8E2675"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F663D62" w14:textId="77777777" w:rsidR="00AB2B30" w:rsidRPr="00AC4FBC" w:rsidRDefault="006A7121">
            <w:pPr>
              <w:pStyle w:val="TAC"/>
            </w:pPr>
            <w:r w:rsidRPr="00AC4FBC">
              <w:t>4-TT</w:t>
            </w:r>
          </w:p>
        </w:tc>
      </w:tr>
      <w:tr w:rsidR="00AB2B30" w:rsidRPr="00AC4FBC" w14:paraId="3B508D1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4852D0" w14:textId="77777777" w:rsidR="00AB2B30" w:rsidRPr="00AC4FBC" w:rsidRDefault="006A7121">
            <w:pPr>
              <w:pStyle w:val="TAC"/>
            </w:pPr>
            <w:r w:rsidRPr="00AC4FBC">
              <w:t>34, 41</w:t>
            </w:r>
          </w:p>
        </w:tc>
        <w:tc>
          <w:tcPr>
            <w:tcW w:w="709" w:type="dxa"/>
            <w:tcBorders>
              <w:top w:val="single" w:sz="4" w:space="0" w:color="auto"/>
              <w:left w:val="single" w:sz="4" w:space="0" w:color="auto"/>
              <w:bottom w:val="single" w:sz="4" w:space="0" w:color="auto"/>
              <w:right w:val="single" w:sz="4" w:space="0" w:color="auto"/>
            </w:tcBorders>
            <w:vAlign w:val="center"/>
          </w:tcPr>
          <w:p w14:paraId="3D9DDA7E" w14:textId="77777777" w:rsidR="00AB2B30" w:rsidRPr="00AC4FBC" w:rsidRDefault="006A7121">
            <w:pPr>
              <w:pStyle w:val="TAC"/>
            </w:pPr>
            <w:r w:rsidRPr="00AC4FBC">
              <w:t>High</w:t>
            </w:r>
          </w:p>
        </w:tc>
        <w:tc>
          <w:tcPr>
            <w:tcW w:w="708" w:type="dxa"/>
            <w:tcBorders>
              <w:top w:val="single" w:sz="4" w:space="0" w:color="auto"/>
              <w:left w:val="single" w:sz="4" w:space="0" w:color="auto"/>
              <w:bottom w:val="single" w:sz="4" w:space="0" w:color="auto"/>
              <w:right w:val="single" w:sz="4" w:space="0" w:color="auto"/>
            </w:tcBorders>
            <w:vAlign w:val="center"/>
          </w:tcPr>
          <w:p w14:paraId="6BD3EF55" w14:textId="77777777" w:rsidR="00AB2B30" w:rsidRPr="00AC4FBC" w:rsidRDefault="006A7121">
            <w:pPr>
              <w:pStyle w:val="TAC"/>
            </w:pPr>
            <w:r w:rsidRPr="00AC4FBC">
              <w:t>15</w:t>
            </w:r>
          </w:p>
        </w:tc>
        <w:tc>
          <w:tcPr>
            <w:tcW w:w="709" w:type="dxa"/>
            <w:tcBorders>
              <w:top w:val="single" w:sz="4" w:space="0" w:color="auto"/>
              <w:left w:val="single" w:sz="4" w:space="0" w:color="auto"/>
              <w:bottom w:val="single" w:sz="4" w:space="0" w:color="auto"/>
              <w:right w:val="single" w:sz="4" w:space="0" w:color="auto"/>
            </w:tcBorders>
            <w:vAlign w:val="center"/>
          </w:tcPr>
          <w:p w14:paraId="3C918EBC"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371D89B4" w14:textId="77777777" w:rsidR="00AB2B30" w:rsidRPr="00AC4FBC" w:rsidRDefault="006A7121">
            <w:pPr>
              <w:pStyle w:val="TAC"/>
            </w:pPr>
            <w:r w:rsidRPr="00AC4FBC">
              <w:t>NR</w:t>
            </w:r>
          </w:p>
        </w:tc>
        <w:tc>
          <w:tcPr>
            <w:tcW w:w="709" w:type="dxa"/>
            <w:tcBorders>
              <w:top w:val="single" w:sz="4" w:space="0" w:color="auto"/>
              <w:left w:val="single" w:sz="4" w:space="0" w:color="auto"/>
              <w:bottom w:val="single" w:sz="4" w:space="0" w:color="auto"/>
              <w:right w:val="single" w:sz="4" w:space="0" w:color="auto"/>
            </w:tcBorders>
            <w:vAlign w:val="center"/>
          </w:tcPr>
          <w:p w14:paraId="03389C3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CD3A41"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408E68" w14:textId="77777777" w:rsidR="00AB2B30" w:rsidRPr="00AC4FBC" w:rsidRDefault="006A7121">
            <w:pPr>
              <w:pStyle w:val="TAC"/>
            </w:pPr>
            <w:r w:rsidRPr="00AC4FBC">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A3FE81"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6762B9" w14:textId="77777777" w:rsidR="00AB2B30" w:rsidRPr="00AC4FBC" w:rsidRDefault="006A7121">
            <w:pPr>
              <w:pStyle w:val="TAC"/>
            </w:pPr>
            <w:r w:rsidRPr="00AC4FBC">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430E1A"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280CC72"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2FF274"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24751919" w14:textId="77777777" w:rsidR="00AB2B30" w:rsidRPr="00AC4FBC" w:rsidRDefault="006A7121">
            <w:pPr>
              <w:pStyle w:val="TAC"/>
            </w:pPr>
            <w:r w:rsidRPr="00AC4FBC">
              <w:t>0-TT</w:t>
            </w:r>
          </w:p>
        </w:tc>
      </w:tr>
      <w:tr w:rsidR="00AB2B30" w:rsidRPr="00AC4FBC" w14:paraId="6D16099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42010E" w14:textId="77777777" w:rsidR="00AB2B30" w:rsidRPr="00AC4FBC" w:rsidRDefault="006A7121">
            <w:pPr>
              <w:pStyle w:val="TAC"/>
            </w:pPr>
            <w:r w:rsidRPr="00AC4FBC">
              <w:t>33, 40</w:t>
            </w:r>
          </w:p>
        </w:tc>
        <w:tc>
          <w:tcPr>
            <w:tcW w:w="709" w:type="dxa"/>
            <w:tcBorders>
              <w:top w:val="single" w:sz="4" w:space="0" w:color="auto"/>
              <w:left w:val="single" w:sz="4" w:space="0" w:color="auto"/>
              <w:bottom w:val="single" w:sz="4" w:space="0" w:color="auto"/>
              <w:right w:val="single" w:sz="4" w:space="0" w:color="auto"/>
            </w:tcBorders>
            <w:vAlign w:val="center"/>
          </w:tcPr>
          <w:p w14:paraId="2B2F2B10"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4B93C866"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7F7BC4BF" w14:textId="77777777" w:rsidR="00AB2B30" w:rsidRPr="00AC4FBC" w:rsidRDefault="006A7121">
            <w:pPr>
              <w:pStyle w:val="TAC"/>
            </w:pPr>
            <w:r w:rsidRPr="00AC4FBC">
              <w:t>5</w:t>
            </w:r>
          </w:p>
        </w:tc>
        <w:tc>
          <w:tcPr>
            <w:tcW w:w="1134" w:type="dxa"/>
            <w:tcBorders>
              <w:top w:val="single" w:sz="4" w:space="0" w:color="auto"/>
              <w:left w:val="single" w:sz="4" w:space="0" w:color="auto"/>
              <w:bottom w:val="single" w:sz="4" w:space="0" w:color="auto"/>
              <w:right w:val="single" w:sz="4" w:space="0" w:color="auto"/>
            </w:tcBorders>
            <w:vAlign w:val="center"/>
          </w:tcPr>
          <w:p w14:paraId="4A37CF78"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5A1F00A4"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686971"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A21A66" w14:textId="77777777" w:rsidR="00AB2B30" w:rsidRPr="00AC4FBC" w:rsidRDefault="006A7121">
            <w:pPr>
              <w:pStyle w:val="TAC"/>
              <w:rPr>
                <w:lang w:eastAsia="sv-SE"/>
              </w:rPr>
            </w:pPr>
            <w:r w:rsidRPr="00AC4FBC">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DB88C2"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1A3BD1" w14:textId="77777777" w:rsidR="00AB2B30" w:rsidRPr="00AC4FBC" w:rsidRDefault="006A7121">
            <w:pPr>
              <w:pStyle w:val="TAC"/>
            </w:pPr>
            <w:r w:rsidRPr="00AC4FBC">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758364" w14:textId="77777777" w:rsidR="00AB2B30" w:rsidRPr="00AC4FBC" w:rsidRDefault="006A7121">
            <w:pPr>
              <w:pStyle w:val="TAC"/>
            </w:pPr>
            <w:r w:rsidRPr="00AC4FBC">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83E4B3A"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D8B6E0" w14:textId="77777777" w:rsidR="00AB2B30" w:rsidRPr="00AC4FBC" w:rsidRDefault="006A7121">
            <w:pPr>
              <w:pStyle w:val="TAC"/>
              <w:rPr>
                <w:lang w:eastAsia="sv-SE"/>
              </w:rPr>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0CECA22B" w14:textId="77777777" w:rsidR="00AB2B30" w:rsidRPr="00AC4FBC" w:rsidRDefault="006A7121">
            <w:pPr>
              <w:pStyle w:val="TAC"/>
            </w:pPr>
            <w:r w:rsidRPr="00AC4FBC">
              <w:t>4-TT</w:t>
            </w:r>
          </w:p>
        </w:tc>
      </w:tr>
      <w:tr w:rsidR="00AB2B30" w:rsidRPr="00AC4FBC" w14:paraId="789E0A2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7AA1A7" w14:textId="77777777" w:rsidR="00AB2B30" w:rsidRPr="00AC4FBC" w:rsidRDefault="006A7121">
            <w:pPr>
              <w:pStyle w:val="TAC"/>
            </w:pPr>
            <w:r w:rsidRPr="00AC4FBC">
              <w:t>33, 40</w:t>
            </w:r>
          </w:p>
        </w:tc>
        <w:tc>
          <w:tcPr>
            <w:tcW w:w="709" w:type="dxa"/>
            <w:tcBorders>
              <w:top w:val="single" w:sz="4" w:space="0" w:color="auto"/>
              <w:left w:val="single" w:sz="4" w:space="0" w:color="auto"/>
              <w:bottom w:val="single" w:sz="4" w:space="0" w:color="auto"/>
              <w:right w:val="single" w:sz="4" w:space="0" w:color="auto"/>
            </w:tcBorders>
            <w:vAlign w:val="center"/>
          </w:tcPr>
          <w:p w14:paraId="58983558" w14:textId="77777777" w:rsidR="00AB2B30" w:rsidRPr="00AC4FBC" w:rsidRDefault="006A7121">
            <w:pPr>
              <w:pStyle w:val="TAC"/>
            </w:pPr>
            <w:r w:rsidRPr="00AC4FBC">
              <w:t>Low</w:t>
            </w:r>
          </w:p>
        </w:tc>
        <w:tc>
          <w:tcPr>
            <w:tcW w:w="708" w:type="dxa"/>
            <w:tcBorders>
              <w:top w:val="single" w:sz="4" w:space="0" w:color="auto"/>
              <w:left w:val="single" w:sz="4" w:space="0" w:color="auto"/>
              <w:bottom w:val="single" w:sz="4" w:space="0" w:color="auto"/>
              <w:right w:val="single" w:sz="4" w:space="0" w:color="auto"/>
            </w:tcBorders>
            <w:vAlign w:val="center"/>
          </w:tcPr>
          <w:p w14:paraId="62435B37" w14:textId="77777777" w:rsidR="00AB2B30" w:rsidRPr="00AC4FBC" w:rsidRDefault="006A7121">
            <w:pPr>
              <w:pStyle w:val="TAC"/>
            </w:pPr>
            <w:r w:rsidRPr="00AC4FBC">
              <w:t>5</w:t>
            </w:r>
          </w:p>
        </w:tc>
        <w:tc>
          <w:tcPr>
            <w:tcW w:w="709" w:type="dxa"/>
            <w:tcBorders>
              <w:top w:val="single" w:sz="4" w:space="0" w:color="auto"/>
              <w:left w:val="single" w:sz="4" w:space="0" w:color="auto"/>
              <w:bottom w:val="single" w:sz="4" w:space="0" w:color="auto"/>
              <w:right w:val="single" w:sz="4" w:space="0" w:color="auto"/>
            </w:tcBorders>
            <w:vAlign w:val="center"/>
          </w:tcPr>
          <w:p w14:paraId="4D0F4803" w14:textId="77777777" w:rsidR="00AB2B30" w:rsidRPr="00AC4FBC" w:rsidRDefault="006A7121">
            <w:pPr>
              <w:pStyle w:val="TAC"/>
            </w:pPr>
            <w:r w:rsidRPr="00AC4FBC">
              <w:t>15</w:t>
            </w:r>
          </w:p>
        </w:tc>
        <w:tc>
          <w:tcPr>
            <w:tcW w:w="1134" w:type="dxa"/>
            <w:tcBorders>
              <w:top w:val="single" w:sz="4" w:space="0" w:color="auto"/>
              <w:left w:val="single" w:sz="4" w:space="0" w:color="auto"/>
              <w:bottom w:val="single" w:sz="4" w:space="0" w:color="auto"/>
              <w:right w:val="single" w:sz="4" w:space="0" w:color="auto"/>
            </w:tcBorders>
            <w:vAlign w:val="center"/>
          </w:tcPr>
          <w:p w14:paraId="5E4A7EAB" w14:textId="77777777" w:rsidR="00AB2B30" w:rsidRPr="00AC4FBC" w:rsidRDefault="006A7121">
            <w:pPr>
              <w:pStyle w:val="TAC"/>
            </w:pPr>
            <w:r w:rsidRPr="00AC4FBC">
              <w:t>E-UTRA</w:t>
            </w:r>
          </w:p>
        </w:tc>
        <w:tc>
          <w:tcPr>
            <w:tcW w:w="709" w:type="dxa"/>
            <w:tcBorders>
              <w:top w:val="single" w:sz="4" w:space="0" w:color="auto"/>
              <w:left w:val="single" w:sz="4" w:space="0" w:color="auto"/>
              <w:bottom w:val="single" w:sz="4" w:space="0" w:color="auto"/>
              <w:right w:val="single" w:sz="4" w:space="0" w:color="auto"/>
            </w:tcBorders>
            <w:vAlign w:val="center"/>
          </w:tcPr>
          <w:p w14:paraId="6AEA4F51" w14:textId="77777777" w:rsidR="00AB2B30" w:rsidRPr="00AC4FBC" w:rsidRDefault="006A7121">
            <w:pPr>
              <w:pStyle w:val="TAC"/>
            </w:pPr>
            <w:r w:rsidRPr="00AC4FBC">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F1D787" w14:textId="77777777" w:rsidR="00AB2B30" w:rsidRPr="00AC4FBC" w:rsidRDefault="006A7121">
            <w:pPr>
              <w:pStyle w:val="TAC"/>
            </w:pPr>
            <w:r w:rsidRPr="00AC4FBC">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E62EB0" w14:textId="77777777" w:rsidR="00AB2B30" w:rsidRPr="00AC4FBC" w:rsidRDefault="006A7121">
            <w:pPr>
              <w:pStyle w:val="TAC"/>
            </w:pPr>
            <w:r w:rsidRPr="00AC4FBC">
              <w:t>1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99C4D8" w14:textId="77777777" w:rsidR="00AB2B30" w:rsidRPr="00AC4FBC" w:rsidRDefault="006A7121">
            <w:pPr>
              <w:pStyle w:val="TAC"/>
            </w:pPr>
            <w:r w:rsidRPr="00AC4FBC">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216111" w14:textId="77777777" w:rsidR="00AB2B30" w:rsidRPr="00AC4FBC" w:rsidRDefault="006A7121">
            <w:pPr>
              <w:pStyle w:val="TAC"/>
            </w:pPr>
            <w:r w:rsidRPr="00AC4FBC">
              <w:t>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95B7C5" w14:textId="77777777" w:rsidR="00AB2B30" w:rsidRPr="00AC4FBC" w:rsidRDefault="006A7121">
            <w:pPr>
              <w:pStyle w:val="TAC"/>
            </w:pPr>
            <w:r w:rsidRPr="00AC4FBC">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9B7DE4D" w14:textId="77777777" w:rsidR="00AB2B30" w:rsidRPr="00AC4FBC"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D812BB" w14:textId="77777777" w:rsidR="00AB2B30" w:rsidRPr="00AC4FBC" w:rsidRDefault="006A7121">
            <w:pPr>
              <w:pStyle w:val="TAC"/>
            </w:pPr>
            <w:r w:rsidRPr="00AC4FBC">
              <w:t>25+TT</w:t>
            </w:r>
          </w:p>
        </w:tc>
        <w:tc>
          <w:tcPr>
            <w:tcW w:w="852" w:type="dxa"/>
            <w:tcBorders>
              <w:top w:val="single" w:sz="4" w:space="0" w:color="auto"/>
              <w:left w:val="single" w:sz="4" w:space="0" w:color="auto"/>
              <w:bottom w:val="single" w:sz="4" w:space="0" w:color="auto"/>
              <w:right w:val="single" w:sz="4" w:space="0" w:color="auto"/>
            </w:tcBorders>
            <w:vAlign w:val="center"/>
          </w:tcPr>
          <w:p w14:paraId="555352D8" w14:textId="77777777" w:rsidR="00AB2B30" w:rsidRPr="00AC4FBC" w:rsidRDefault="006A7121">
            <w:pPr>
              <w:pStyle w:val="TAC"/>
            </w:pPr>
            <w:r w:rsidRPr="00AC4FBC">
              <w:t>-0.5-TT</w:t>
            </w:r>
          </w:p>
        </w:tc>
      </w:tr>
      <w:tr w:rsidR="00AB2B30" w:rsidRPr="00AC4FBC" w14:paraId="306B1E7F" w14:textId="77777777">
        <w:trPr>
          <w:cantSplit/>
          <w:trHeight w:val="143"/>
        </w:trPr>
        <w:tc>
          <w:tcPr>
            <w:tcW w:w="10633" w:type="dxa"/>
            <w:gridSpan w:val="14"/>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F934CA" w14:textId="77777777" w:rsidR="00AB2B30" w:rsidRPr="00AC4FBC" w:rsidRDefault="006A7121">
            <w:pPr>
              <w:pStyle w:val="TAN"/>
            </w:pPr>
            <w:r w:rsidRPr="00AC4FBC">
              <w:t>NOTE 8:</w:t>
            </w:r>
            <w:r w:rsidRPr="00AC4FBC">
              <w:tab/>
              <w:t>TT for each frequency and channel bandwidth is specified in Table 6.2B.3.1.5-1.</w:t>
            </w:r>
          </w:p>
        </w:tc>
      </w:tr>
    </w:tbl>
    <w:p w14:paraId="187DC44F" w14:textId="77777777" w:rsidR="00AB2B30" w:rsidRPr="00AC4FBC" w:rsidRDefault="00AB2B30"/>
    <w:p w14:paraId="2BE0B9D5" w14:textId="77777777" w:rsidR="00AB2B30" w:rsidRPr="00AC4FBC" w:rsidRDefault="006A7121">
      <w:pPr>
        <w:pStyle w:val="H6"/>
      </w:pPr>
      <w:bookmarkStart w:id="2748" w:name="_CR6_2B_3_1_5_2"/>
      <w:r w:rsidRPr="00AC4FBC">
        <w:lastRenderedPageBreak/>
        <w:t>6.2B.3.1.5.2</w:t>
      </w:r>
      <w:r w:rsidRPr="00AC4FBC">
        <w:tab/>
        <w:t>Test requirement for network signalled value "NS_04"</w:t>
      </w:r>
    </w:p>
    <w:p w14:paraId="6745DD85" w14:textId="77777777" w:rsidR="00AB2B30" w:rsidRPr="00AC4FBC" w:rsidRDefault="006A7121">
      <w:pPr>
        <w:pStyle w:val="TH"/>
      </w:pPr>
      <w:bookmarkStart w:id="2749" w:name="_CRTable6_2B_3_1_5_21"/>
      <w:bookmarkEnd w:id="2748"/>
      <w:r w:rsidRPr="00AC4FBC">
        <w:t xml:space="preserve">Table </w:t>
      </w:r>
      <w:bookmarkStart w:id="2750" w:name="_Hlk522648571"/>
      <w:bookmarkEnd w:id="2749"/>
      <w:r w:rsidRPr="00AC4FBC">
        <w:t>6.2B.3.1.5.2-1</w:t>
      </w:r>
      <w:bookmarkEnd w:id="2750"/>
      <w:r w:rsidRPr="00AC4FBC">
        <w:t xml:space="preserve">: UE Power Class 3 test requirements for </w:t>
      </w:r>
      <w:r w:rsidRPr="00AC4FBC">
        <w:rPr>
          <w:bCs/>
        </w:rPr>
        <w:t>NS_04,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3F33CA1D"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E50198B" w14:textId="77777777" w:rsidR="00AB2B30" w:rsidRPr="00AC4FBC" w:rsidRDefault="006A7121">
            <w:pPr>
              <w:pStyle w:val="TAH"/>
              <w:rPr>
                <w:color w:val="000000"/>
              </w:rPr>
            </w:pPr>
            <w:r w:rsidRPr="00AC4FBC">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61F0EEB8"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2E12E" w14:textId="77777777" w:rsidR="00AB2B30" w:rsidRPr="00AC4FBC" w:rsidRDefault="006A7121">
            <w:pPr>
              <w:pStyle w:val="TAH"/>
              <w:rPr>
                <w:rFonts w:cs="Arial"/>
                <w:bCs/>
                <w:color w:val="000000"/>
                <w:szCs w:val="18"/>
              </w:rPr>
            </w:pPr>
            <w:r w:rsidRPr="00AC4FBC">
              <w:rPr>
                <w:rFonts w:cs="Arial"/>
                <w:bCs/>
                <w:color w:val="000000"/>
                <w:szCs w:val="18"/>
              </w:rPr>
              <w:t>A-MPR</w:t>
            </w:r>
            <w:r w:rsidRPr="00AC4FBC">
              <w:rPr>
                <w:rFonts w:cs="Arial"/>
                <w:bCs/>
                <w:color w:val="000000"/>
                <w:szCs w:val="18"/>
                <w:vertAlign w:val="subscript"/>
              </w:rPr>
              <w:t>tot</w:t>
            </w:r>
            <w:r w:rsidRPr="00AC4FBC">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85A7D5"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284759D"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EA0DCB5"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FC8F9"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60DBB4B"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7D706FB"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604FC669"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DD88D6"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0DD74C77"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9D3917"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A3E241"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2B823F"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30924A"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68EDD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78F31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13D7EF" w14:textId="496E51BC" w:rsidR="00AB2B30" w:rsidRPr="00AC4FBC" w:rsidRDefault="006A7121">
            <w:pPr>
              <w:pStyle w:val="TAC"/>
              <w:rPr>
                <w:color w:val="000000"/>
              </w:rPr>
            </w:pPr>
            <w:r w:rsidRPr="00AC4FBC">
              <w:rPr>
                <w:color w:val="000000"/>
              </w:rPr>
              <w:t>14-TT</w:t>
            </w:r>
          </w:p>
        </w:tc>
      </w:tr>
      <w:tr w:rsidR="00AB2B30" w:rsidRPr="00AC4FBC" w14:paraId="4711A2B4"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7B9B22"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73FB6441"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420A07"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875E20"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32B236"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EBB17C"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4C327"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F9897"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4DC87F" w14:textId="28427922" w:rsidR="00AB2B30" w:rsidRPr="00AC4FBC" w:rsidRDefault="006A7121">
            <w:pPr>
              <w:pStyle w:val="TAC"/>
              <w:rPr>
                <w:color w:val="000000"/>
              </w:rPr>
            </w:pPr>
            <w:r w:rsidRPr="00AC4FBC">
              <w:rPr>
                <w:color w:val="000000"/>
              </w:rPr>
              <w:t>8-TT</w:t>
            </w:r>
          </w:p>
        </w:tc>
      </w:tr>
      <w:tr w:rsidR="00AB2B30" w:rsidRPr="00AC4FBC" w14:paraId="2FFAC02F"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9BA2D1"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0FC1F416"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DA066"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BF2991"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AA8894"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4654A1"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298D8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27B41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347860" w14:textId="192DCD0B" w:rsidR="00AB2B30" w:rsidRPr="00AC4FBC" w:rsidRDefault="006A7121">
            <w:pPr>
              <w:pStyle w:val="TAC"/>
              <w:rPr>
                <w:color w:val="000000"/>
              </w:rPr>
            </w:pPr>
            <w:r w:rsidRPr="00AC4FBC">
              <w:rPr>
                <w:color w:val="000000"/>
              </w:rPr>
              <w:t>6-TT</w:t>
            </w:r>
          </w:p>
        </w:tc>
      </w:tr>
      <w:tr w:rsidR="00AB2B30" w:rsidRPr="00AC4FBC" w14:paraId="414A7B85"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ABA596"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70FC5583"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69839E"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EB1625"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BD69CE"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90A794"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79A4E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B7ADA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8D8595" w14:textId="0D1FE19C" w:rsidR="00AB2B30" w:rsidRPr="00AC4FBC" w:rsidRDefault="006A7121">
            <w:pPr>
              <w:pStyle w:val="TAC"/>
              <w:rPr>
                <w:color w:val="000000"/>
              </w:rPr>
            </w:pPr>
            <w:r w:rsidRPr="00AC4FBC">
              <w:rPr>
                <w:color w:val="000000"/>
              </w:rPr>
              <w:t>12-TT</w:t>
            </w:r>
          </w:p>
        </w:tc>
      </w:tr>
      <w:tr w:rsidR="00AB2B30" w:rsidRPr="00AC4FBC" w14:paraId="43230B2E"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7187B6"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B704E9F"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850D1D"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550C31"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C19AFA"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63473C"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B0772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D8E3E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ABAD45" w14:textId="1B1EE382" w:rsidR="00AB2B30" w:rsidRPr="00AC4FBC" w:rsidRDefault="006A7121">
            <w:pPr>
              <w:pStyle w:val="TAC"/>
              <w:rPr>
                <w:color w:val="000000"/>
              </w:rPr>
            </w:pPr>
            <w:r w:rsidRPr="00AC4FBC">
              <w:rPr>
                <w:color w:val="000000"/>
              </w:rPr>
              <w:t>6-TT</w:t>
            </w:r>
          </w:p>
        </w:tc>
      </w:tr>
      <w:tr w:rsidR="00AB2B30" w:rsidRPr="00AC4FBC" w14:paraId="7C927C18"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70B8C1"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296CA42C"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E30094"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9A0A60"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8CF232"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344287"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E9112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4301E4"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AC7F0A" w14:textId="0B0AB0CC" w:rsidR="00AB2B30" w:rsidRPr="00AC4FBC" w:rsidRDefault="006A7121">
            <w:pPr>
              <w:pStyle w:val="TAC"/>
              <w:rPr>
                <w:color w:val="000000"/>
              </w:rPr>
            </w:pPr>
            <w:r w:rsidRPr="00AC4FBC">
              <w:rPr>
                <w:color w:val="000000"/>
              </w:rPr>
              <w:t>11-TT</w:t>
            </w:r>
          </w:p>
        </w:tc>
      </w:tr>
      <w:tr w:rsidR="00AB2B30" w:rsidRPr="00AC4FBC" w14:paraId="3C135C3C"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AFA047"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5EA48B7F"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8880D1"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C2D188" w14:textId="77777777" w:rsidR="00AB2B30" w:rsidRPr="00AC4FBC" w:rsidRDefault="006A7121">
            <w:pPr>
              <w:pStyle w:val="TAC"/>
              <w:rPr>
                <w:color w:val="000000"/>
              </w:rPr>
            </w:pPr>
            <w:r w:rsidRPr="00AC4FBC">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ED0EB2"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996A9"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F59CA0"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8667B0"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44A24E" w14:textId="342D28EC" w:rsidR="00AB2B30" w:rsidRPr="00AC4FBC" w:rsidRDefault="006A7121">
            <w:pPr>
              <w:pStyle w:val="TAC"/>
              <w:rPr>
                <w:color w:val="000000"/>
              </w:rPr>
            </w:pPr>
            <w:r w:rsidRPr="00AC4FBC">
              <w:rPr>
                <w:color w:val="000000"/>
              </w:rPr>
              <w:t>5-TT</w:t>
            </w:r>
          </w:p>
        </w:tc>
      </w:tr>
      <w:tr w:rsidR="00AB2B30" w:rsidRPr="00AC4FBC" w14:paraId="1B89808D"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C631BA"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476E94CC"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4F22FC"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E0553"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1F0AA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E8B024"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BA182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3CE65C"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5E23A0" w14:textId="4387C305" w:rsidR="00AB2B30" w:rsidRPr="00AC4FBC" w:rsidRDefault="006A7121">
            <w:pPr>
              <w:pStyle w:val="TAC"/>
              <w:rPr>
                <w:color w:val="000000"/>
              </w:rPr>
            </w:pPr>
            <w:r w:rsidRPr="00AC4FBC">
              <w:rPr>
                <w:color w:val="000000"/>
              </w:rPr>
              <w:t>11-TT</w:t>
            </w:r>
          </w:p>
        </w:tc>
      </w:tr>
      <w:tr w:rsidR="00AB2B30" w:rsidRPr="00AC4FBC" w14:paraId="5717E85B" w14:textId="77777777">
        <w:trPr>
          <w:trHeight w:val="131"/>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156962"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21788502"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27935E3E"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5B93330F" w14:textId="05A3752B"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w:t>
            </w:r>
          </w:p>
          <w:p w14:paraId="391AABAE" w14:textId="6AD29C6E"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w:t>
            </w:r>
          </w:p>
          <w:p w14:paraId="4F38F4E6"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B39CBDE" w14:textId="77777777" w:rsidR="00AB2B30" w:rsidRPr="00AC4FBC" w:rsidRDefault="00AB2B30"/>
    <w:p w14:paraId="034ED134" w14:textId="0D77D889" w:rsidR="00AB2B30" w:rsidRPr="00AC4FBC" w:rsidRDefault="006A7121">
      <w:pPr>
        <w:pStyle w:val="TH"/>
        <w:rPr>
          <w:color w:val="000000"/>
        </w:rPr>
      </w:pPr>
      <w:bookmarkStart w:id="2751" w:name="_CRTable6_2B_3_1_5_22"/>
      <w:r w:rsidRPr="00AC4FBC">
        <w:t xml:space="preserve">Table </w:t>
      </w:r>
      <w:bookmarkEnd w:id="2751"/>
      <w:r w:rsidRPr="00AC4FBC">
        <w:t xml:space="preserve">6.2B.3.1.5.2-2: UE Power Class 3 test requirements for NS_04, </w:t>
      </w:r>
      <w:r w:rsidRPr="00AC4FBC">
        <w:rPr>
          <w:bCs/>
        </w:rPr>
        <w:t>supporting dynamic power sharing</w:t>
      </w:r>
      <w:r w:rsidRPr="00AC4FBC">
        <w:t xml:space="preserve"> and E-UTRA UL transmission not overlapping with NR UL transmission</w:t>
      </w:r>
    </w:p>
    <w:tbl>
      <w:tblPr>
        <w:tblW w:w="10587" w:type="dxa"/>
        <w:tblInd w:w="-102" w:type="dxa"/>
        <w:tblLayout w:type="fixed"/>
        <w:tblCellMar>
          <w:left w:w="70" w:type="dxa"/>
          <w:right w:w="70" w:type="dxa"/>
        </w:tblCellMar>
        <w:tblLook w:val="04A0" w:firstRow="1" w:lastRow="0" w:firstColumn="1" w:lastColumn="0" w:noHBand="0" w:noVBand="1"/>
      </w:tblPr>
      <w:tblGrid>
        <w:gridCol w:w="1657"/>
        <w:gridCol w:w="1417"/>
        <w:gridCol w:w="851"/>
        <w:gridCol w:w="992"/>
        <w:gridCol w:w="850"/>
        <w:gridCol w:w="851"/>
        <w:gridCol w:w="850"/>
        <w:gridCol w:w="851"/>
        <w:gridCol w:w="1134"/>
        <w:gridCol w:w="1134"/>
      </w:tblGrid>
      <w:tr w:rsidR="00AB2B30" w:rsidRPr="00AC4FBC" w14:paraId="4B0BA139" w14:textId="77777777">
        <w:trPr>
          <w:trHeight w:val="455"/>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5BD0D95" w14:textId="77777777" w:rsidR="00AB2B30" w:rsidRPr="00AC4FBC" w:rsidRDefault="006A7121">
            <w:pPr>
              <w:pStyle w:val="TAH"/>
              <w:rPr>
                <w:color w:val="000000"/>
              </w:rPr>
            </w:pPr>
            <w:r w:rsidRPr="00AC4FBC">
              <w:rPr>
                <w:color w:val="000000"/>
              </w:rPr>
              <w:t>Test ID</w:t>
            </w:r>
          </w:p>
        </w:tc>
        <w:tc>
          <w:tcPr>
            <w:tcW w:w="1417" w:type="dxa"/>
            <w:tcBorders>
              <w:top w:val="single" w:sz="4" w:space="0" w:color="auto"/>
              <w:left w:val="single" w:sz="4" w:space="0" w:color="auto"/>
              <w:bottom w:val="single" w:sz="4" w:space="0" w:color="auto"/>
              <w:right w:val="single" w:sz="4" w:space="0" w:color="auto"/>
            </w:tcBorders>
            <w:vAlign w:val="center"/>
          </w:tcPr>
          <w:p w14:paraId="60BEE2C5"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vAlign w:val="center"/>
          </w:tcPr>
          <w:p w14:paraId="160E9103" w14:textId="77777777" w:rsidR="00AB2B30" w:rsidRPr="00AC4FBC" w:rsidRDefault="006A7121">
            <w:pPr>
              <w:pStyle w:val="TAH"/>
              <w:rPr>
                <w:rFonts w:cs="Arial"/>
                <w:bCs/>
                <w:color w:val="000000"/>
                <w:szCs w:val="18"/>
              </w:rPr>
            </w:pPr>
            <w:r w:rsidRPr="00AC4FBC">
              <w:rPr>
                <w:rFonts w:cs="Arial"/>
                <w:bCs/>
                <w:color w:val="000000"/>
                <w:szCs w:val="18"/>
              </w:rPr>
              <w:t>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DD3B7" w14:textId="77777777" w:rsidR="00AB2B30" w:rsidRPr="00AC4FBC" w:rsidRDefault="006A7121">
            <w:pPr>
              <w:pStyle w:val="TAH"/>
              <w:rPr>
                <w:rFonts w:cs="Arial"/>
                <w:bCs/>
                <w:color w:val="000000"/>
                <w:szCs w:val="18"/>
              </w:rPr>
            </w:pPr>
            <w:r w:rsidRPr="00AC4FBC">
              <w:rPr>
                <w:rFonts w:cs="Arial"/>
                <w:bCs/>
                <w:color w:val="000000"/>
                <w:szCs w:val="18"/>
              </w:rPr>
              <w:t>A-MPR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0FF317"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2ED8A82"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DE745D7"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6F0DD0"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B71D40D"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8E101B7"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08F04AFA"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34D616" w14:textId="77777777" w:rsidR="00AB2B30" w:rsidRPr="00AC4FBC" w:rsidRDefault="006A7121">
            <w:pPr>
              <w:pStyle w:val="TAC"/>
              <w:rPr>
                <w:color w:val="000000"/>
              </w:rPr>
            </w:pPr>
            <w:r w:rsidRPr="00AC4FBC">
              <w:rPr>
                <w:color w:val="000000"/>
              </w:rPr>
              <w:t>3, 7, 10, 14, 17, 21, 30, 34, 37, 41 (Note 1)</w:t>
            </w:r>
          </w:p>
        </w:tc>
        <w:tc>
          <w:tcPr>
            <w:tcW w:w="1417" w:type="dxa"/>
            <w:tcBorders>
              <w:top w:val="single" w:sz="4" w:space="0" w:color="auto"/>
              <w:left w:val="single" w:sz="4" w:space="0" w:color="auto"/>
              <w:bottom w:val="single" w:sz="4" w:space="0" w:color="auto"/>
              <w:right w:val="single" w:sz="4" w:space="0" w:color="auto"/>
            </w:tcBorders>
            <w:vAlign w:val="center"/>
          </w:tcPr>
          <w:p w14:paraId="3E05BD52"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7D3CB68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331450"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9F0E9D"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0076CD"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DA612E" w14:textId="77777777" w:rsidR="00AB2B30" w:rsidRPr="00AC4FBC" w:rsidRDefault="006A7121">
            <w:pPr>
              <w:pStyle w:val="TAC"/>
              <w:rPr>
                <w:color w:val="000000"/>
              </w:rPr>
            </w:pPr>
            <w:r w:rsidRPr="00AC4FBC">
              <w:rPr>
                <w:color w:val="000000"/>
              </w:rPr>
              <w:t>4</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CED8D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623DC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E8A434" w14:textId="77777777" w:rsidR="00AB2B30" w:rsidRPr="00AC4FBC" w:rsidRDefault="006A7121">
            <w:pPr>
              <w:pStyle w:val="TAC"/>
              <w:rPr>
                <w:color w:val="000000"/>
              </w:rPr>
            </w:pPr>
            <w:r w:rsidRPr="00AC4FBC">
              <w:rPr>
                <w:color w:val="000000"/>
              </w:rPr>
              <w:t>16-TT</w:t>
            </w:r>
          </w:p>
        </w:tc>
      </w:tr>
      <w:tr w:rsidR="00AB2B30" w:rsidRPr="00AC4FBC" w14:paraId="4129C435"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792028" w14:textId="77777777" w:rsidR="00AB2B30" w:rsidRPr="00AC4FBC" w:rsidRDefault="006A7121">
            <w:pPr>
              <w:pStyle w:val="TAC"/>
              <w:rPr>
                <w:color w:val="000000"/>
              </w:rPr>
            </w:pPr>
            <w:r w:rsidRPr="00AC4FBC">
              <w:rPr>
                <w:color w:val="000000"/>
              </w:rPr>
              <w:t xml:space="preserve">4 (Note 2) </w:t>
            </w:r>
          </w:p>
        </w:tc>
        <w:tc>
          <w:tcPr>
            <w:tcW w:w="1417" w:type="dxa"/>
            <w:tcBorders>
              <w:top w:val="single" w:sz="4" w:space="0" w:color="auto"/>
              <w:left w:val="single" w:sz="4" w:space="0" w:color="auto"/>
              <w:bottom w:val="single" w:sz="4" w:space="0" w:color="auto"/>
              <w:right w:val="single" w:sz="4" w:space="0" w:color="auto"/>
            </w:tcBorders>
            <w:vAlign w:val="center"/>
          </w:tcPr>
          <w:p w14:paraId="12D34F03"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4F8AED92" w14:textId="77777777" w:rsidR="00AB2B30" w:rsidRPr="00AC4FBC" w:rsidRDefault="006A7121">
            <w:pPr>
              <w:pStyle w:val="TAC"/>
              <w:rPr>
                <w:color w:val="000000"/>
              </w:rPr>
            </w:pPr>
            <w:r w:rsidRPr="00AC4FBC">
              <w:rPr>
                <w:color w:val="000000"/>
              </w:rPr>
              <w:t>0.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C8DED2"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8DD87"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F76992"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99E4AC" w14:textId="77777777" w:rsidR="00AB2B30" w:rsidRPr="00AC4FBC" w:rsidRDefault="006A7121">
            <w:pPr>
              <w:pStyle w:val="TAC"/>
              <w:rPr>
                <w:color w:val="000000"/>
              </w:rPr>
            </w:pPr>
            <w:r w:rsidRPr="00AC4FBC">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CE6843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6ACA69"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E3D9DC" w14:textId="77777777" w:rsidR="00AB2B30" w:rsidRPr="00AC4FBC" w:rsidRDefault="006A7121">
            <w:pPr>
              <w:pStyle w:val="TAC"/>
              <w:rPr>
                <w:color w:val="000000"/>
              </w:rPr>
            </w:pPr>
            <w:r w:rsidRPr="00AC4FBC">
              <w:rPr>
                <w:color w:val="000000"/>
              </w:rPr>
              <w:t>20.5-TT</w:t>
            </w:r>
          </w:p>
        </w:tc>
      </w:tr>
      <w:tr w:rsidR="00AB2B30" w:rsidRPr="00AC4FBC" w14:paraId="2A74EB99"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5905AF" w14:textId="77777777" w:rsidR="00AB2B30" w:rsidRPr="00AC4FBC" w:rsidRDefault="006A7121">
            <w:pPr>
              <w:pStyle w:val="TAC"/>
              <w:rPr>
                <w:color w:val="000000"/>
              </w:rPr>
            </w:pPr>
            <w:r w:rsidRPr="00AC4FBC">
              <w:rPr>
                <w:color w:val="000000"/>
              </w:rPr>
              <w:t xml:space="preserve">6 (Note 2) </w:t>
            </w:r>
          </w:p>
        </w:tc>
        <w:tc>
          <w:tcPr>
            <w:tcW w:w="1417" w:type="dxa"/>
            <w:tcBorders>
              <w:top w:val="single" w:sz="4" w:space="0" w:color="auto"/>
              <w:left w:val="single" w:sz="4" w:space="0" w:color="auto"/>
              <w:bottom w:val="single" w:sz="4" w:space="0" w:color="auto"/>
              <w:right w:val="single" w:sz="4" w:space="0" w:color="auto"/>
            </w:tcBorders>
            <w:vAlign w:val="center"/>
          </w:tcPr>
          <w:p w14:paraId="443C0203"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4D25F53F"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E48A7" w14:textId="77777777" w:rsidR="00AB2B30" w:rsidRPr="00AC4FBC" w:rsidRDefault="006A7121">
            <w:pPr>
              <w:pStyle w:val="TAC"/>
              <w:rPr>
                <w:color w:val="000000"/>
              </w:rPr>
            </w:pPr>
            <w:r w:rsidRPr="00AC4FBC">
              <w:rPr>
                <w:color w:val="000000"/>
              </w:rPr>
              <w:t>3.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76158C" w14:textId="77777777" w:rsidR="00AB2B30" w:rsidRPr="00AC4FBC" w:rsidRDefault="006A7121">
            <w:pPr>
              <w:pStyle w:val="TAC"/>
              <w:rPr>
                <w:color w:val="000000"/>
              </w:rPr>
            </w:pPr>
            <w:r w:rsidRPr="00AC4FBC">
              <w:rPr>
                <w:color w:val="000000"/>
              </w:rPr>
              <w:t>19.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255E65"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A32DEB" w14:textId="77777777" w:rsidR="00AB2B30" w:rsidRPr="00AC4FBC" w:rsidRDefault="006A7121">
            <w:pPr>
              <w:pStyle w:val="TAC"/>
              <w:rPr>
                <w:color w:val="000000"/>
              </w:rPr>
            </w:pPr>
            <w:r w:rsidRPr="00AC4FBC">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25796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AFF12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486D1" w14:textId="77777777" w:rsidR="00AB2B30" w:rsidRPr="00AC4FBC" w:rsidRDefault="006A7121">
            <w:pPr>
              <w:pStyle w:val="TAC"/>
              <w:rPr>
                <w:color w:val="000000"/>
              </w:rPr>
            </w:pPr>
            <w:r w:rsidRPr="00AC4FBC">
              <w:rPr>
                <w:color w:val="000000"/>
              </w:rPr>
              <w:t>16-TT</w:t>
            </w:r>
          </w:p>
        </w:tc>
      </w:tr>
      <w:tr w:rsidR="00AB2B30" w:rsidRPr="00AC4FBC" w14:paraId="17A1AEC6"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7F2718" w14:textId="77777777" w:rsidR="00AB2B30" w:rsidRPr="00AC4FBC" w:rsidRDefault="006A7121">
            <w:pPr>
              <w:pStyle w:val="TAC"/>
              <w:rPr>
                <w:color w:val="000000"/>
              </w:rPr>
            </w:pPr>
            <w:r w:rsidRPr="00AC4FBC">
              <w:rPr>
                <w:color w:val="000000"/>
              </w:rPr>
              <w:t>11 (Note 2)</w:t>
            </w:r>
          </w:p>
        </w:tc>
        <w:tc>
          <w:tcPr>
            <w:tcW w:w="1417" w:type="dxa"/>
            <w:tcBorders>
              <w:top w:val="single" w:sz="4" w:space="0" w:color="auto"/>
              <w:left w:val="single" w:sz="4" w:space="0" w:color="auto"/>
              <w:bottom w:val="single" w:sz="4" w:space="0" w:color="auto"/>
              <w:right w:val="single" w:sz="4" w:space="0" w:color="auto"/>
            </w:tcBorders>
          </w:tcPr>
          <w:p w14:paraId="430BADB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2152CB0" w14:textId="77777777" w:rsidR="00AB2B30" w:rsidRPr="00AC4FBC" w:rsidRDefault="006A7121">
            <w:pPr>
              <w:pStyle w:val="TAC"/>
              <w:rPr>
                <w:color w:val="000000"/>
              </w:rPr>
            </w:pPr>
            <w:r w:rsidRPr="00AC4FBC">
              <w:rPr>
                <w:color w:val="000000"/>
              </w:rPr>
              <w:t>1</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602D88"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BFB332" w14:textId="77777777" w:rsidR="00AB2B30" w:rsidRPr="00AC4FBC" w:rsidRDefault="006A7121">
            <w:pPr>
              <w:pStyle w:val="TAC"/>
              <w:rPr>
                <w:color w:val="000000"/>
              </w:rPr>
            </w:pPr>
            <w:r w:rsidRPr="00AC4FBC">
              <w:rPr>
                <w:color w:val="000000"/>
              </w:rPr>
              <w:t>2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4A3127"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4C4A2E" w14:textId="77777777" w:rsidR="00AB2B30" w:rsidRPr="00AC4FBC" w:rsidRDefault="006A7121">
            <w:pPr>
              <w:pStyle w:val="TAC"/>
              <w:rPr>
                <w:color w:val="000000"/>
              </w:rPr>
            </w:pPr>
            <w:r w:rsidRPr="00AC4FBC">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C6BC9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3D3987"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D4DFFD" w14:textId="77777777" w:rsidR="00AB2B30" w:rsidRPr="00AC4FBC" w:rsidRDefault="006A7121">
            <w:pPr>
              <w:pStyle w:val="TAC"/>
              <w:rPr>
                <w:color w:val="000000"/>
              </w:rPr>
            </w:pPr>
            <w:r w:rsidRPr="00AC4FBC">
              <w:rPr>
                <w:color w:val="000000"/>
              </w:rPr>
              <w:t>20-TT</w:t>
            </w:r>
          </w:p>
        </w:tc>
      </w:tr>
      <w:tr w:rsidR="00AB2B30" w:rsidRPr="00AC4FBC" w14:paraId="7FF9C9AB"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BAAECF" w14:textId="77777777" w:rsidR="00AB2B30" w:rsidRPr="00AC4FBC" w:rsidRDefault="006A7121">
            <w:pPr>
              <w:pStyle w:val="TAC"/>
              <w:rPr>
                <w:color w:val="000000"/>
              </w:rPr>
            </w:pPr>
            <w:r w:rsidRPr="00AC4FBC">
              <w:rPr>
                <w:color w:val="000000"/>
              </w:rPr>
              <w:t>13 (Note 2)</w:t>
            </w:r>
          </w:p>
        </w:tc>
        <w:tc>
          <w:tcPr>
            <w:tcW w:w="1417" w:type="dxa"/>
            <w:tcBorders>
              <w:top w:val="single" w:sz="4" w:space="0" w:color="auto"/>
              <w:left w:val="single" w:sz="4" w:space="0" w:color="auto"/>
              <w:bottom w:val="single" w:sz="4" w:space="0" w:color="auto"/>
              <w:right w:val="single" w:sz="4" w:space="0" w:color="auto"/>
            </w:tcBorders>
          </w:tcPr>
          <w:p w14:paraId="04D0FC9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077DC77"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519B5E" w14:textId="77777777" w:rsidR="00AB2B30" w:rsidRPr="00AC4FBC" w:rsidRDefault="006A7121">
            <w:pPr>
              <w:pStyle w:val="TAC"/>
              <w:rPr>
                <w:color w:val="000000"/>
              </w:rPr>
            </w:pPr>
            <w:r w:rsidRPr="00AC4FBC">
              <w:rPr>
                <w:color w:val="000000"/>
              </w:rPr>
              <w:t>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C252B1"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EB3FB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F85382" w14:textId="77777777" w:rsidR="00AB2B30" w:rsidRPr="00AC4FBC" w:rsidRDefault="006A7121">
            <w:pPr>
              <w:pStyle w:val="TAC"/>
              <w:rPr>
                <w:color w:val="000000"/>
              </w:rPr>
            </w:pPr>
            <w:r w:rsidRPr="00AC4FBC">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A857A7"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768B4"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B8935A" w14:textId="77777777" w:rsidR="00AB2B30" w:rsidRPr="00AC4FBC" w:rsidRDefault="006A7121">
            <w:pPr>
              <w:pStyle w:val="TAC"/>
              <w:rPr>
                <w:color w:val="000000"/>
              </w:rPr>
            </w:pPr>
            <w:r w:rsidRPr="00AC4FBC">
              <w:rPr>
                <w:color w:val="000000"/>
              </w:rPr>
              <w:t>15.5-TT</w:t>
            </w:r>
          </w:p>
        </w:tc>
      </w:tr>
      <w:tr w:rsidR="00AB2B30" w:rsidRPr="00AC4FBC" w14:paraId="5A52EE07"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BAAD91" w14:textId="77777777" w:rsidR="00AB2B30" w:rsidRPr="00AC4FBC" w:rsidRDefault="006A7121">
            <w:pPr>
              <w:pStyle w:val="TAC"/>
              <w:rPr>
                <w:color w:val="000000"/>
              </w:rPr>
            </w:pPr>
            <w:r w:rsidRPr="00AC4FBC">
              <w:rPr>
                <w:color w:val="000000"/>
              </w:rPr>
              <w:t>18 (Note 2)</w:t>
            </w:r>
          </w:p>
        </w:tc>
        <w:tc>
          <w:tcPr>
            <w:tcW w:w="1417" w:type="dxa"/>
            <w:tcBorders>
              <w:top w:val="single" w:sz="4" w:space="0" w:color="auto"/>
              <w:left w:val="single" w:sz="4" w:space="0" w:color="auto"/>
              <w:bottom w:val="single" w:sz="4" w:space="0" w:color="auto"/>
              <w:right w:val="single" w:sz="4" w:space="0" w:color="auto"/>
            </w:tcBorders>
          </w:tcPr>
          <w:p w14:paraId="10A164AD"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AA001E3"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752E6C"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828741" w14:textId="77777777" w:rsidR="00AB2B30" w:rsidRPr="00AC4FBC" w:rsidRDefault="006A7121">
            <w:pPr>
              <w:pStyle w:val="TAC"/>
              <w:rPr>
                <w:color w:val="000000"/>
              </w:rPr>
            </w:pPr>
            <w:r w:rsidRPr="00AC4FBC">
              <w:rPr>
                <w:color w:val="000000"/>
              </w:rPr>
              <w:t>2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8B8DEB"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D0713F" w14:textId="77777777" w:rsidR="00AB2B30" w:rsidRPr="00AC4FBC" w:rsidRDefault="006A7121">
            <w:pPr>
              <w:pStyle w:val="TAC"/>
              <w:rPr>
                <w:color w:val="000000"/>
              </w:rPr>
            </w:pPr>
            <w:r w:rsidRPr="00AC4FBC">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9567E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0304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A184B" w14:textId="77777777" w:rsidR="00AB2B30" w:rsidRPr="00AC4FBC" w:rsidRDefault="006A7121">
            <w:pPr>
              <w:pStyle w:val="TAC"/>
              <w:rPr>
                <w:color w:val="000000"/>
              </w:rPr>
            </w:pPr>
            <w:r w:rsidRPr="00AC4FBC">
              <w:rPr>
                <w:color w:val="000000"/>
              </w:rPr>
              <w:t>19-TT</w:t>
            </w:r>
          </w:p>
        </w:tc>
      </w:tr>
      <w:tr w:rsidR="00AB2B30" w:rsidRPr="00AC4FBC" w14:paraId="1773DC65"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827B41" w14:textId="77777777" w:rsidR="00AB2B30" w:rsidRPr="00AC4FBC" w:rsidRDefault="006A7121">
            <w:pPr>
              <w:pStyle w:val="TAC"/>
              <w:rPr>
                <w:color w:val="000000"/>
              </w:rPr>
            </w:pPr>
            <w:r w:rsidRPr="00AC4FBC">
              <w:rPr>
                <w:color w:val="000000"/>
              </w:rPr>
              <w:t>20 (Note 2)</w:t>
            </w:r>
          </w:p>
        </w:tc>
        <w:tc>
          <w:tcPr>
            <w:tcW w:w="1417" w:type="dxa"/>
            <w:tcBorders>
              <w:top w:val="single" w:sz="4" w:space="0" w:color="auto"/>
              <w:left w:val="single" w:sz="4" w:space="0" w:color="auto"/>
              <w:bottom w:val="single" w:sz="4" w:space="0" w:color="auto"/>
              <w:right w:val="single" w:sz="4" w:space="0" w:color="auto"/>
            </w:tcBorders>
          </w:tcPr>
          <w:p w14:paraId="3ABF37F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54D3DAC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7CAD0D" w14:textId="77777777" w:rsidR="00AB2B30" w:rsidRPr="00AC4FBC" w:rsidRDefault="006A7121">
            <w:pPr>
              <w:pStyle w:val="TAC"/>
              <w:rPr>
                <w:color w:val="000000"/>
              </w:rPr>
            </w:pPr>
            <w:r w:rsidRPr="00AC4FBC">
              <w:rPr>
                <w:color w:val="000000"/>
              </w:rPr>
              <w:t>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07C4BB"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3212F"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ECED99" w14:textId="77777777" w:rsidR="00AB2B30" w:rsidRPr="00AC4FBC" w:rsidRDefault="006A7121">
            <w:pPr>
              <w:pStyle w:val="TAC"/>
              <w:rPr>
                <w:color w:val="000000"/>
              </w:rPr>
            </w:pPr>
            <w:r w:rsidRPr="00AC4FBC">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640B9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1D167D"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F49E90" w14:textId="77777777" w:rsidR="00AB2B30" w:rsidRPr="00AC4FBC" w:rsidRDefault="006A7121">
            <w:pPr>
              <w:pStyle w:val="TAC"/>
              <w:rPr>
                <w:color w:val="000000"/>
              </w:rPr>
            </w:pPr>
            <w:r w:rsidRPr="00AC4FBC">
              <w:rPr>
                <w:color w:val="000000"/>
              </w:rPr>
              <w:t>15.5-TT</w:t>
            </w:r>
          </w:p>
        </w:tc>
      </w:tr>
      <w:tr w:rsidR="00AB2B30" w:rsidRPr="00AC4FBC" w14:paraId="330762E3"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DADF9D" w14:textId="77777777" w:rsidR="00AB2B30" w:rsidRPr="00AC4FBC" w:rsidRDefault="006A7121">
            <w:pPr>
              <w:pStyle w:val="TAC"/>
              <w:rPr>
                <w:color w:val="000000"/>
              </w:rPr>
            </w:pPr>
            <w:r w:rsidRPr="00AC4FBC">
              <w:rPr>
                <w:color w:val="000000"/>
              </w:rPr>
              <w:t>31 (Note 2)</w:t>
            </w:r>
          </w:p>
        </w:tc>
        <w:tc>
          <w:tcPr>
            <w:tcW w:w="1417" w:type="dxa"/>
            <w:tcBorders>
              <w:top w:val="single" w:sz="4" w:space="0" w:color="auto"/>
              <w:left w:val="single" w:sz="4" w:space="0" w:color="auto"/>
              <w:bottom w:val="single" w:sz="4" w:space="0" w:color="auto"/>
              <w:right w:val="single" w:sz="4" w:space="0" w:color="auto"/>
            </w:tcBorders>
          </w:tcPr>
          <w:p w14:paraId="31C16A7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41E4EAA" w14:textId="77777777" w:rsidR="00AB2B30" w:rsidRPr="00AC4FBC" w:rsidRDefault="006A7121">
            <w:pPr>
              <w:pStyle w:val="TAC"/>
              <w:rPr>
                <w:color w:val="000000"/>
              </w:rPr>
            </w:pPr>
            <w:r w:rsidRPr="00AC4FBC">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CBE20"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D6C0D1"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B0010B"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24EB26" w14:textId="77777777" w:rsidR="00AB2B30" w:rsidRPr="00AC4FBC" w:rsidRDefault="006A7121">
            <w:pPr>
              <w:pStyle w:val="TAC"/>
              <w:rPr>
                <w:color w:val="000000"/>
              </w:rPr>
            </w:pPr>
            <w:r w:rsidRPr="00AC4FBC">
              <w:rPr>
                <w:color w:val="000000"/>
              </w:rPr>
              <w:t>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5DD6B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02F004"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BE9283" w14:textId="77777777" w:rsidR="00AB2B30" w:rsidRPr="00AC4FBC" w:rsidRDefault="006A7121">
            <w:pPr>
              <w:pStyle w:val="TAC"/>
              <w:rPr>
                <w:color w:val="000000"/>
              </w:rPr>
            </w:pPr>
            <w:r w:rsidRPr="00AC4FBC">
              <w:rPr>
                <w:color w:val="000000"/>
              </w:rPr>
              <w:t>17.5-TT</w:t>
            </w:r>
          </w:p>
        </w:tc>
      </w:tr>
      <w:tr w:rsidR="00AB2B30" w:rsidRPr="00AC4FBC" w14:paraId="559EB6FD"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697A41" w14:textId="77777777" w:rsidR="00AB2B30" w:rsidRPr="00AC4FBC" w:rsidRDefault="006A7121">
            <w:pPr>
              <w:pStyle w:val="TAC"/>
              <w:rPr>
                <w:color w:val="000000"/>
              </w:rPr>
            </w:pPr>
            <w:r w:rsidRPr="00AC4FBC">
              <w:rPr>
                <w:color w:val="000000"/>
              </w:rPr>
              <w:t>33 (Note 2)</w:t>
            </w:r>
          </w:p>
        </w:tc>
        <w:tc>
          <w:tcPr>
            <w:tcW w:w="1417" w:type="dxa"/>
            <w:tcBorders>
              <w:top w:val="single" w:sz="4" w:space="0" w:color="auto"/>
              <w:left w:val="single" w:sz="4" w:space="0" w:color="auto"/>
              <w:bottom w:val="single" w:sz="4" w:space="0" w:color="auto"/>
              <w:right w:val="single" w:sz="4" w:space="0" w:color="auto"/>
            </w:tcBorders>
          </w:tcPr>
          <w:p w14:paraId="1283D6A6"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6CE594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43AA66" w14:textId="77777777" w:rsidR="00AB2B30" w:rsidRPr="00AC4FBC" w:rsidRDefault="006A7121">
            <w:pPr>
              <w:pStyle w:val="TAC"/>
              <w:rPr>
                <w:color w:val="000000"/>
              </w:rPr>
            </w:pPr>
            <w:r w:rsidRPr="00AC4FBC">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ECC7F8" w14:textId="77777777" w:rsidR="00AB2B30" w:rsidRPr="00AC4FBC" w:rsidRDefault="006A7121">
            <w:pPr>
              <w:pStyle w:val="TAC"/>
              <w:rPr>
                <w:color w:val="000000"/>
              </w:rPr>
            </w:pPr>
            <w:r w:rsidRPr="00AC4FBC">
              <w:rPr>
                <w:color w:val="000000"/>
              </w:rPr>
              <w:t>17.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C068C9"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80ABE2"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4EADC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6E9439"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392720" w14:textId="77777777" w:rsidR="00AB2B30" w:rsidRPr="00AC4FBC" w:rsidRDefault="006A7121">
            <w:pPr>
              <w:pStyle w:val="TAC"/>
              <w:rPr>
                <w:color w:val="000000"/>
              </w:rPr>
            </w:pPr>
            <w:r w:rsidRPr="00AC4FBC">
              <w:rPr>
                <w:color w:val="000000"/>
              </w:rPr>
              <w:t>12-TT</w:t>
            </w:r>
          </w:p>
        </w:tc>
      </w:tr>
      <w:tr w:rsidR="00AB2B30" w:rsidRPr="00AC4FBC" w14:paraId="136A5BDD"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DEE2E0" w14:textId="77777777" w:rsidR="00AB2B30" w:rsidRPr="00AC4FBC" w:rsidRDefault="006A7121">
            <w:pPr>
              <w:pStyle w:val="TAC"/>
              <w:rPr>
                <w:color w:val="000000"/>
              </w:rPr>
            </w:pPr>
            <w:r w:rsidRPr="00AC4FBC">
              <w:rPr>
                <w:color w:val="000000"/>
              </w:rPr>
              <w:t>38 (Note 2)</w:t>
            </w:r>
          </w:p>
        </w:tc>
        <w:tc>
          <w:tcPr>
            <w:tcW w:w="1417" w:type="dxa"/>
            <w:tcBorders>
              <w:top w:val="single" w:sz="4" w:space="0" w:color="auto"/>
              <w:left w:val="single" w:sz="4" w:space="0" w:color="auto"/>
              <w:bottom w:val="single" w:sz="4" w:space="0" w:color="auto"/>
              <w:right w:val="single" w:sz="4" w:space="0" w:color="auto"/>
            </w:tcBorders>
          </w:tcPr>
          <w:p w14:paraId="35B2727C"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DEC0FD" w14:textId="77777777" w:rsidR="00AB2B30" w:rsidRPr="00AC4FBC" w:rsidRDefault="006A7121">
            <w:pPr>
              <w:pStyle w:val="TAC"/>
              <w:rPr>
                <w:color w:val="000000"/>
              </w:rPr>
            </w:pPr>
            <w:r w:rsidRPr="00AC4FBC">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9E5765"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8B7AFD"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F9DF5A"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FA5650" w14:textId="77777777" w:rsidR="00AB2B30" w:rsidRPr="00AC4FBC" w:rsidRDefault="006A7121">
            <w:pPr>
              <w:pStyle w:val="TAC"/>
              <w:rPr>
                <w:color w:val="000000"/>
              </w:rPr>
            </w:pPr>
            <w:r w:rsidRPr="00AC4FBC">
              <w:rPr>
                <w:color w:val="000000"/>
              </w:rPr>
              <w:t>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CE2B0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54AD9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9446BB" w14:textId="77777777" w:rsidR="00AB2B30" w:rsidRPr="00AC4FBC" w:rsidRDefault="006A7121">
            <w:pPr>
              <w:pStyle w:val="TAC"/>
              <w:rPr>
                <w:color w:val="000000"/>
              </w:rPr>
            </w:pPr>
            <w:r w:rsidRPr="00AC4FBC">
              <w:rPr>
                <w:color w:val="000000"/>
              </w:rPr>
              <w:t>17.5-TT</w:t>
            </w:r>
          </w:p>
        </w:tc>
      </w:tr>
      <w:tr w:rsidR="00AB2B30" w:rsidRPr="00AC4FBC" w14:paraId="249B6A11"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52DE49" w14:textId="77777777" w:rsidR="00AB2B30" w:rsidRPr="00AC4FBC" w:rsidRDefault="006A7121">
            <w:pPr>
              <w:pStyle w:val="TAC"/>
              <w:rPr>
                <w:color w:val="000000"/>
              </w:rPr>
            </w:pPr>
            <w:r w:rsidRPr="00AC4FBC">
              <w:rPr>
                <w:color w:val="000000"/>
              </w:rPr>
              <w:t>40 (Note 2)</w:t>
            </w:r>
          </w:p>
        </w:tc>
        <w:tc>
          <w:tcPr>
            <w:tcW w:w="1417" w:type="dxa"/>
            <w:tcBorders>
              <w:top w:val="single" w:sz="4" w:space="0" w:color="auto"/>
              <w:left w:val="single" w:sz="4" w:space="0" w:color="auto"/>
              <w:bottom w:val="single" w:sz="4" w:space="0" w:color="auto"/>
              <w:right w:val="single" w:sz="4" w:space="0" w:color="auto"/>
            </w:tcBorders>
          </w:tcPr>
          <w:p w14:paraId="70268EC7"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24056AA"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4980AA" w14:textId="77777777" w:rsidR="00AB2B30" w:rsidRPr="00AC4FBC" w:rsidRDefault="006A7121">
            <w:pPr>
              <w:pStyle w:val="TAC"/>
              <w:rPr>
                <w:color w:val="000000"/>
              </w:rPr>
            </w:pPr>
            <w:r w:rsidRPr="00AC4FBC">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D9C97C" w14:textId="77777777" w:rsidR="00AB2B30" w:rsidRPr="00AC4FBC" w:rsidRDefault="006A7121">
            <w:pPr>
              <w:pStyle w:val="TAC"/>
              <w:rPr>
                <w:color w:val="000000"/>
              </w:rPr>
            </w:pPr>
            <w:r w:rsidRPr="00AC4FBC">
              <w:rPr>
                <w:color w:val="000000"/>
              </w:rPr>
              <w:t>17.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357B6"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18CDC4"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9A9A5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20CA8A"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06D80E" w14:textId="77777777" w:rsidR="00AB2B30" w:rsidRPr="00AC4FBC" w:rsidRDefault="006A7121">
            <w:pPr>
              <w:pStyle w:val="TAC"/>
              <w:rPr>
                <w:color w:val="000000"/>
              </w:rPr>
            </w:pPr>
            <w:r w:rsidRPr="00AC4FBC">
              <w:rPr>
                <w:color w:val="000000"/>
              </w:rPr>
              <w:t>12-TT</w:t>
            </w:r>
          </w:p>
        </w:tc>
      </w:tr>
      <w:tr w:rsidR="00AB2B30" w:rsidRPr="00AC4FBC" w14:paraId="66114885"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40C937" w14:textId="77777777" w:rsidR="00AB2B30" w:rsidRPr="00AC4FBC" w:rsidRDefault="006A7121">
            <w:pPr>
              <w:pStyle w:val="TAN"/>
              <w:rPr>
                <w:color w:val="000000"/>
              </w:rPr>
            </w:pPr>
            <w:r w:rsidRPr="00AC4FBC">
              <w:rPr>
                <w:color w:val="000000"/>
              </w:rPr>
              <w:t>NOTE 1:</w:t>
            </w:r>
            <w:r w:rsidRPr="00AC4FBC">
              <w:rPr>
                <w:color w:val="000000"/>
              </w:rPr>
              <w:tab/>
              <w:t>Test configuration IDs without transmission overlap, 1RB E-UTRA allocation, A-MPR requirements in TS 36.101</w:t>
            </w:r>
            <w:r w:rsidRPr="00AC4FBC">
              <w:t> </w:t>
            </w:r>
            <w:r w:rsidRPr="00AC4FBC">
              <w:rPr>
                <w:color w:val="000000"/>
              </w:rPr>
              <w:t>[5] apply</w:t>
            </w:r>
          </w:p>
          <w:p w14:paraId="45744847" w14:textId="77777777" w:rsidR="00AB2B30" w:rsidRPr="00AC4FBC" w:rsidRDefault="006A7121">
            <w:pPr>
              <w:pStyle w:val="TAN"/>
              <w:rPr>
                <w:color w:val="000000"/>
              </w:rPr>
            </w:pPr>
            <w:r w:rsidRPr="00AC4FBC">
              <w:rPr>
                <w:color w:val="000000"/>
              </w:rPr>
              <w:t>NOTE 2:</w:t>
            </w:r>
            <w:r w:rsidRPr="00AC4FBC">
              <w:rPr>
                <w:color w:val="000000"/>
              </w:rPr>
              <w:tab/>
              <w:t xml:space="preserve">Test configuration IDs without transmission overlap, 1RB NR allocation, A-MPR requirements in </w:t>
            </w:r>
            <w:r w:rsidRPr="00AC4FBC">
              <w:t>TS 38.101-1 [2]</w:t>
            </w:r>
            <w:r w:rsidRPr="00AC4FBC">
              <w:rPr>
                <w:color w:val="000000"/>
              </w:rPr>
              <w:t xml:space="preserve"> apply.</w:t>
            </w:r>
          </w:p>
          <w:p w14:paraId="1905AB08" w14:textId="77777777" w:rsidR="00AB2B30" w:rsidRPr="003C7C91" w:rsidRDefault="006A7121">
            <w:pPr>
              <w:pStyle w:val="TAN"/>
              <w:rPr>
                <w:color w:val="000000"/>
                <w:lang w:val="fr-FR"/>
              </w:rPr>
            </w:pPr>
            <w:r w:rsidRPr="003C7C91">
              <w:rPr>
                <w:color w:val="000000"/>
                <w:lang w:val="fr-FR"/>
              </w:rPr>
              <w:t>NOTE 3:</w:t>
            </w:r>
            <w:r w:rsidRPr="003C7C91">
              <w:rPr>
                <w:color w:val="000000"/>
                <w:lang w:val="fr-FR"/>
              </w:rPr>
              <w:tab/>
              <w:t>Void.</w:t>
            </w:r>
          </w:p>
          <w:p w14:paraId="097F0037" w14:textId="77777777" w:rsidR="00AB2B30" w:rsidRPr="003C7C91" w:rsidRDefault="006A7121">
            <w:pPr>
              <w:pStyle w:val="TAN"/>
              <w:rPr>
                <w:color w:val="000000"/>
                <w:lang w:val="fr-FR"/>
              </w:rPr>
            </w:pPr>
            <w:r w:rsidRPr="003C7C91">
              <w:rPr>
                <w:color w:val="000000"/>
                <w:lang w:val="fr-FR"/>
              </w:rPr>
              <w:t>NOTE 4:</w:t>
            </w:r>
            <w:r w:rsidRPr="003C7C91">
              <w:rPr>
                <w:color w:val="000000"/>
                <w:lang w:val="fr-FR"/>
              </w:rPr>
              <w:tab/>
              <w:t>Void.</w:t>
            </w:r>
          </w:p>
          <w:p w14:paraId="6837FB32" w14:textId="77777777" w:rsidR="00AB2B30" w:rsidRPr="003C7C91" w:rsidRDefault="006A7121">
            <w:pPr>
              <w:pStyle w:val="TAN"/>
              <w:rPr>
                <w:color w:val="000000"/>
                <w:lang w:val="fr-FR"/>
              </w:rPr>
            </w:pPr>
            <w:r w:rsidRPr="003C7C91">
              <w:rPr>
                <w:color w:val="000000"/>
                <w:lang w:val="fr-FR"/>
              </w:rPr>
              <w:t>NOTE 5:</w:t>
            </w:r>
            <w:r w:rsidRPr="003C7C91">
              <w:rPr>
                <w:color w:val="000000"/>
                <w:lang w:val="fr-FR"/>
              </w:rPr>
              <w:tab/>
              <w:t>Void.</w:t>
            </w:r>
          </w:p>
          <w:p w14:paraId="46AC965D"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018153F" w14:textId="77777777" w:rsidR="00AB2B30" w:rsidRPr="00AC4FBC" w:rsidRDefault="00AB2B30"/>
    <w:p w14:paraId="76F3E02F" w14:textId="77777777" w:rsidR="00AB2B30" w:rsidRPr="00AC4FBC" w:rsidRDefault="006A7121">
      <w:pPr>
        <w:pStyle w:val="TH"/>
        <w:rPr>
          <w:b w:val="0"/>
          <w:color w:val="000000"/>
        </w:rPr>
      </w:pPr>
      <w:bookmarkStart w:id="2752" w:name="_Toc27475646"/>
      <w:bookmarkStart w:id="2753" w:name="_Toc29495217"/>
      <w:bookmarkStart w:id="2754" w:name="_Toc36116261"/>
      <w:bookmarkStart w:id="2755" w:name="_Toc36118310"/>
      <w:bookmarkStart w:id="2756" w:name="_Toc36560423"/>
      <w:bookmarkStart w:id="2757" w:name="_Toc43976921"/>
      <w:bookmarkStart w:id="2758" w:name="_CRTable6_2B_3_1_5_23"/>
      <w:r w:rsidRPr="00AC4FBC">
        <w:rPr>
          <w:color w:val="000000"/>
        </w:rPr>
        <w:lastRenderedPageBreak/>
        <w:t xml:space="preserve">Table </w:t>
      </w:r>
      <w:bookmarkEnd w:id="2758"/>
      <w:r w:rsidRPr="00AC4FBC">
        <w:rPr>
          <w:color w:val="000000"/>
        </w:rPr>
        <w:t>6.2B.3.1.5.2-3: UE Power Class 3 test requirements for NS_04, not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29DDE3F7"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4EC642A" w14:textId="77777777" w:rsidR="00AB2B30" w:rsidRPr="00AC4FBC" w:rsidRDefault="006A7121">
            <w:pPr>
              <w:pStyle w:val="TAH"/>
              <w:rPr>
                <w:color w:val="000000"/>
              </w:rPr>
            </w:pPr>
            <w:r w:rsidRPr="00AC4FBC">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7BCB40BF"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7FE702" w14:textId="77777777" w:rsidR="00AB2B30" w:rsidRPr="00AC4FBC" w:rsidRDefault="006A7121">
            <w:pPr>
              <w:pStyle w:val="TAH"/>
              <w:rPr>
                <w:rFonts w:cs="Arial"/>
                <w:bCs/>
                <w:color w:val="000000"/>
                <w:szCs w:val="18"/>
              </w:rPr>
            </w:pPr>
            <w:r w:rsidRPr="00AC4FBC">
              <w:rPr>
                <w:rFonts w:cs="Arial"/>
                <w:bCs/>
                <w:color w:val="000000"/>
                <w:szCs w:val="18"/>
              </w:rPr>
              <w:t>A-MPR</w:t>
            </w:r>
            <w:r w:rsidRPr="00AC4FBC">
              <w:rPr>
                <w:rFonts w:cs="Arial"/>
                <w:bCs/>
                <w:color w:val="000000"/>
                <w:szCs w:val="18"/>
                <w:vertAlign w:val="subscript"/>
              </w:rPr>
              <w:t>tot</w:t>
            </w:r>
            <w:r w:rsidRPr="00AC4FBC">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E08E0"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337485A"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ADF6967"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B83E9"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B607D59"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FB5BB43"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11A8439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7F407D"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6CD9D95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C74E2CE"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2DFC30"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3080F3"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CFB701"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AC7B3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FF4B91"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02ACB4" w14:textId="4A517620" w:rsidR="00AB2B30" w:rsidRPr="00AC4FBC" w:rsidRDefault="006A7121">
            <w:pPr>
              <w:pStyle w:val="TAC"/>
              <w:rPr>
                <w:color w:val="000000"/>
              </w:rPr>
            </w:pPr>
            <w:r w:rsidRPr="00AC4FBC">
              <w:rPr>
                <w:color w:val="000000"/>
              </w:rPr>
              <w:t>12-TT</w:t>
            </w:r>
          </w:p>
        </w:tc>
      </w:tr>
      <w:tr w:rsidR="00AB2B30" w:rsidRPr="00AC4FBC" w14:paraId="6B08E0F4"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36D026"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74DC3424"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C95079"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1147D" w14:textId="77777777" w:rsidR="00AB2B30" w:rsidRPr="00AC4FBC" w:rsidRDefault="006A7121">
            <w:pPr>
              <w:pStyle w:val="TAC"/>
              <w:rPr>
                <w:color w:val="000000"/>
              </w:rPr>
            </w:pPr>
            <w:r w:rsidRPr="00AC4FBC">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1BD3C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8675D"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C22E1A"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6F9B0D"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9C0216" w14:textId="322D8543" w:rsidR="00AB2B30" w:rsidRPr="00AC4FBC" w:rsidRDefault="006A7121">
            <w:pPr>
              <w:pStyle w:val="TAC"/>
              <w:rPr>
                <w:color w:val="000000"/>
              </w:rPr>
            </w:pPr>
            <w:r w:rsidRPr="00AC4FBC">
              <w:rPr>
                <w:color w:val="000000"/>
              </w:rPr>
              <w:t>5-TT</w:t>
            </w:r>
          </w:p>
        </w:tc>
      </w:tr>
      <w:tr w:rsidR="00AB2B30" w:rsidRPr="00AC4FBC" w14:paraId="40E1B54B"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ADE1C"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0C17C08D"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4295AD"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74C705" w14:textId="77777777" w:rsidR="00AB2B30" w:rsidRPr="00AC4FBC" w:rsidRDefault="006A7121">
            <w:pPr>
              <w:pStyle w:val="TAC"/>
              <w:rPr>
                <w:color w:val="000000"/>
              </w:rPr>
            </w:pPr>
            <w:r w:rsidRPr="00AC4FBC">
              <w:rPr>
                <w:color w:val="000000"/>
              </w:rPr>
              <w:t>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03D4FE"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F0DBC" w14:textId="77777777" w:rsidR="00AB2B30" w:rsidRPr="00AC4FBC" w:rsidRDefault="006A7121">
            <w:pPr>
              <w:pStyle w:val="TAC"/>
              <w:rPr>
                <w:color w:val="000000"/>
              </w:rPr>
            </w:pPr>
            <w:r w:rsidRPr="00AC4FBC">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8EA9B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115860"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78299F" w14:textId="175E3ACD" w:rsidR="00AB2B30" w:rsidRPr="00AC4FBC" w:rsidRDefault="006A7121">
            <w:pPr>
              <w:pStyle w:val="TAC"/>
              <w:rPr>
                <w:color w:val="000000"/>
              </w:rPr>
            </w:pPr>
            <w:r w:rsidRPr="00AC4FBC">
              <w:rPr>
                <w:color w:val="000000"/>
              </w:rPr>
              <w:t>2-TT</w:t>
            </w:r>
          </w:p>
        </w:tc>
      </w:tr>
      <w:tr w:rsidR="00AB2B30" w:rsidRPr="00AC4FBC" w14:paraId="6CF9E408"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F4D3E4"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24719CE9"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9D4A45"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3718AC"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BA75FF"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D86AF"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34D99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8D4768"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F945DC" w14:textId="15028DB0" w:rsidR="00AB2B30" w:rsidRPr="00AC4FBC" w:rsidRDefault="006A7121">
            <w:pPr>
              <w:pStyle w:val="TAC"/>
              <w:rPr>
                <w:color w:val="000000"/>
              </w:rPr>
            </w:pPr>
            <w:r w:rsidRPr="00AC4FBC">
              <w:rPr>
                <w:color w:val="000000"/>
              </w:rPr>
              <w:t>8-TT</w:t>
            </w:r>
          </w:p>
        </w:tc>
      </w:tr>
      <w:tr w:rsidR="00AB2B30" w:rsidRPr="00AC4FBC" w14:paraId="455477A0"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AE0250"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339B9732"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434B9"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679C11" w14:textId="77777777" w:rsidR="00AB2B30" w:rsidRPr="00AC4FBC" w:rsidRDefault="006A7121">
            <w:pPr>
              <w:pStyle w:val="TAC"/>
              <w:rPr>
                <w:color w:val="000000"/>
              </w:rPr>
            </w:pPr>
            <w:r w:rsidRPr="00AC4FBC">
              <w:rPr>
                <w:color w:val="000000"/>
              </w:rPr>
              <w:t>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DAD938"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CC1728" w14:textId="77777777" w:rsidR="00AB2B30" w:rsidRPr="00AC4FBC" w:rsidRDefault="006A7121">
            <w:pPr>
              <w:pStyle w:val="TAC"/>
              <w:rPr>
                <w:color w:val="000000"/>
              </w:rPr>
            </w:pPr>
            <w:r w:rsidRPr="00AC4FBC">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A11CE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DE3BFB"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FEE44" w14:textId="1E0249CB" w:rsidR="00AB2B30" w:rsidRPr="00AC4FBC" w:rsidRDefault="006A7121">
            <w:pPr>
              <w:pStyle w:val="TAC"/>
              <w:rPr>
                <w:color w:val="000000"/>
              </w:rPr>
            </w:pPr>
            <w:r w:rsidRPr="00AC4FBC">
              <w:rPr>
                <w:color w:val="000000"/>
              </w:rPr>
              <w:t>2-TT</w:t>
            </w:r>
          </w:p>
        </w:tc>
      </w:tr>
      <w:tr w:rsidR="00AB2B30" w:rsidRPr="00AC4FBC" w14:paraId="673FFF02"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7E158F"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040DE007"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580E30"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251046" w14:textId="77777777" w:rsidR="00AB2B30" w:rsidRPr="00AC4FBC" w:rsidRDefault="006A7121">
            <w:pPr>
              <w:pStyle w:val="TAC"/>
              <w:rPr>
                <w:color w:val="000000"/>
              </w:rPr>
            </w:pPr>
            <w:r w:rsidRPr="00AC4FBC">
              <w:rPr>
                <w:color w:val="000000"/>
              </w:rPr>
              <w:t>1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EDEFD3"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163370"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C03BF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C911FB"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C373D7" w14:textId="58D5B4B4" w:rsidR="00AB2B30" w:rsidRPr="00AC4FBC" w:rsidRDefault="006A7121">
            <w:pPr>
              <w:pStyle w:val="TAC"/>
              <w:rPr>
                <w:color w:val="000000"/>
              </w:rPr>
            </w:pPr>
            <w:r w:rsidRPr="00AC4FBC">
              <w:rPr>
                <w:color w:val="000000"/>
              </w:rPr>
              <w:t>7-TT</w:t>
            </w:r>
          </w:p>
        </w:tc>
      </w:tr>
      <w:tr w:rsidR="00AB2B30" w:rsidRPr="00AC4FBC" w14:paraId="1F024804"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26CBE4"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7468AD56"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CEAF54" w14:textId="77777777" w:rsidR="00AB2B30" w:rsidRPr="00AC4FBC" w:rsidRDefault="006A7121">
            <w:pPr>
              <w:pStyle w:val="TAC"/>
              <w:rPr>
                <w:color w:val="000000"/>
              </w:rPr>
            </w:pPr>
            <w:r w:rsidRPr="00AC4FBC">
              <w:rPr>
                <w:color w:val="000000"/>
              </w:rPr>
              <w:t>1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2929B9" w14:textId="77777777" w:rsidR="00AB2B30" w:rsidRPr="00AC4FBC" w:rsidRDefault="006A7121">
            <w:pPr>
              <w:pStyle w:val="TAC"/>
              <w:rPr>
                <w:color w:val="000000"/>
              </w:rPr>
            </w:pPr>
            <w:r w:rsidRPr="00AC4FBC">
              <w:rPr>
                <w:color w:val="000000"/>
              </w:rPr>
              <w:t>8</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324997"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3E0636" w14:textId="77777777" w:rsidR="00AB2B30" w:rsidRPr="00AC4FBC" w:rsidRDefault="006A7121">
            <w:pPr>
              <w:pStyle w:val="TAC"/>
              <w:rPr>
                <w:color w:val="000000"/>
              </w:rPr>
            </w:pPr>
            <w:r w:rsidRPr="00AC4FBC">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81361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04B632"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CE6B97" w14:textId="198253EE" w:rsidR="00AB2B30" w:rsidRPr="00AC4FBC" w:rsidRDefault="006A7121">
            <w:pPr>
              <w:pStyle w:val="TAC"/>
              <w:rPr>
                <w:color w:val="000000"/>
              </w:rPr>
            </w:pPr>
            <w:r w:rsidRPr="00AC4FBC">
              <w:rPr>
                <w:color w:val="000000"/>
              </w:rPr>
              <w:t>1-TT</w:t>
            </w:r>
          </w:p>
        </w:tc>
      </w:tr>
      <w:tr w:rsidR="00AB2B30" w:rsidRPr="00AC4FBC" w14:paraId="4CE98AAE"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9171DC"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27C9C570"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A81C3A"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4F9BF0" w14:textId="77777777" w:rsidR="00AB2B30" w:rsidRPr="00AC4FBC" w:rsidRDefault="006A7121">
            <w:pPr>
              <w:pStyle w:val="TAC"/>
              <w:rPr>
                <w:color w:val="000000"/>
              </w:rPr>
            </w:pPr>
            <w:r w:rsidRPr="00AC4FBC">
              <w:rPr>
                <w:color w:val="000000"/>
              </w:rPr>
              <w:t>1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1E08E0" w14:textId="77777777" w:rsidR="00AB2B30" w:rsidRPr="00AC4FBC" w:rsidRDefault="006A7121">
            <w:pPr>
              <w:pStyle w:val="TAC"/>
              <w:rPr>
                <w:color w:val="000000"/>
              </w:rPr>
            </w:pPr>
            <w:r w:rsidRPr="00AC4FBC">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475D2C"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CE297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18A053"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CB8CE8" w14:textId="37DA9293" w:rsidR="00AB2B30" w:rsidRPr="00AC4FBC" w:rsidRDefault="006A7121">
            <w:pPr>
              <w:pStyle w:val="TAC"/>
              <w:rPr>
                <w:color w:val="000000"/>
              </w:rPr>
            </w:pPr>
            <w:r w:rsidRPr="00AC4FBC">
              <w:rPr>
                <w:color w:val="000000"/>
              </w:rPr>
              <w:t>7-TT</w:t>
            </w:r>
          </w:p>
        </w:tc>
      </w:tr>
      <w:tr w:rsidR="00AB2B30" w:rsidRPr="00AC4FBC" w14:paraId="47400763" w14:textId="77777777">
        <w:trPr>
          <w:trHeight w:val="377"/>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7A0C5A"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0338BC0E"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32931305"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4F4D678E" w14:textId="77777777"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 </w:t>
            </w:r>
          </w:p>
          <w:p w14:paraId="678AA107" w14:textId="77777777"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 </w:t>
            </w:r>
          </w:p>
          <w:p w14:paraId="4C507FB4"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7E68497C" w14:textId="77777777" w:rsidR="00AB2B30" w:rsidRPr="00AC4FBC" w:rsidRDefault="00AB2B30">
      <w:pPr>
        <w:rPr>
          <w:color w:val="000000"/>
        </w:rPr>
      </w:pPr>
    </w:p>
    <w:p w14:paraId="01D8292A" w14:textId="77777777" w:rsidR="00AB2B30" w:rsidRPr="00AC4FBC" w:rsidRDefault="006A7121">
      <w:pPr>
        <w:pStyle w:val="TH"/>
        <w:rPr>
          <w:b w:val="0"/>
          <w:color w:val="000000"/>
        </w:rPr>
      </w:pPr>
      <w:bookmarkStart w:id="2759" w:name="_CRTable6_2B_3_1_5_24"/>
      <w:r w:rsidRPr="00AC4FBC">
        <w:rPr>
          <w:color w:val="000000"/>
        </w:rPr>
        <w:t xml:space="preserve">Table </w:t>
      </w:r>
      <w:bookmarkEnd w:id="2759"/>
      <w:r w:rsidRPr="00AC4FBC">
        <w:rPr>
          <w:color w:val="000000"/>
        </w:rPr>
        <w:t>6.2B.3.1.5.2-4: UE Power Class 2 test requirements for NS_04,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5CEB47DB"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CAFE156" w14:textId="77777777" w:rsidR="00AB2B30" w:rsidRPr="00AC4FBC" w:rsidRDefault="006A7121">
            <w:pPr>
              <w:pStyle w:val="TAH"/>
              <w:rPr>
                <w:color w:val="000000"/>
              </w:rPr>
            </w:pPr>
            <w:r w:rsidRPr="00AC4FBC">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6264791C"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8701FC" w14:textId="77777777" w:rsidR="00AB2B30" w:rsidRPr="00AC4FBC" w:rsidRDefault="006A7121">
            <w:pPr>
              <w:pStyle w:val="TAH"/>
              <w:rPr>
                <w:rFonts w:cs="Arial"/>
                <w:bCs/>
                <w:color w:val="000000"/>
                <w:szCs w:val="18"/>
              </w:rPr>
            </w:pPr>
            <w:r w:rsidRPr="00AC4FBC">
              <w:rPr>
                <w:rFonts w:cs="Arial"/>
                <w:bCs/>
                <w:color w:val="000000"/>
                <w:szCs w:val="18"/>
              </w:rPr>
              <w:t>A-MPR</w:t>
            </w:r>
            <w:r w:rsidRPr="00AC4FBC">
              <w:rPr>
                <w:rFonts w:cs="Arial"/>
                <w:bCs/>
                <w:color w:val="000000"/>
                <w:szCs w:val="18"/>
                <w:vertAlign w:val="subscript"/>
              </w:rPr>
              <w:t>tot</w:t>
            </w:r>
            <w:r w:rsidRPr="00AC4FBC">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640015"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063EFCE"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4F3AB4B"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FF4705"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6545E70"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DB7BD71"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419546D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30720D"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6294403A"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70D34D"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670FD5" w14:textId="77777777" w:rsidR="00AB2B30" w:rsidRPr="00AC4FBC" w:rsidRDefault="006A7121">
            <w:pPr>
              <w:pStyle w:val="TAC"/>
              <w:rPr>
                <w:color w:val="000000"/>
              </w:rPr>
            </w:pPr>
            <w:r w:rsidRPr="00AC4FBC">
              <w:rPr>
                <w:color w:val="000000"/>
              </w:rPr>
              <w:t>2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D736B7"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5B109B" w14:textId="77777777" w:rsidR="00AB2B30" w:rsidRPr="00AC4FBC" w:rsidRDefault="006A7121">
            <w:pPr>
              <w:pStyle w:val="TAC"/>
              <w:rPr>
                <w:color w:val="000000"/>
              </w:rPr>
            </w:pPr>
            <w:r w:rsidRPr="00AC4FBC">
              <w:rPr>
                <w:color w:val="000000"/>
              </w:rPr>
              <w:t>3</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98C32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849061"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A3BCF8" w14:textId="5735E552" w:rsidR="00AB2B30" w:rsidRPr="00AC4FBC" w:rsidRDefault="006A7121">
            <w:pPr>
              <w:pStyle w:val="TAC"/>
              <w:rPr>
                <w:color w:val="000000"/>
              </w:rPr>
            </w:pPr>
            <w:r w:rsidRPr="00AC4FBC">
              <w:rPr>
                <w:color w:val="000000"/>
              </w:rPr>
              <w:t>20-TT</w:t>
            </w:r>
          </w:p>
        </w:tc>
      </w:tr>
      <w:tr w:rsidR="00AB2B30" w:rsidRPr="00AC4FBC" w14:paraId="4C04B67D"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CC8526"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3F1CB5C2"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759ABC"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DEE2B"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66D997"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B633F9"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F4A13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D87E1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69EF0F" w14:textId="49AB6569" w:rsidR="00AB2B30" w:rsidRPr="00AC4FBC" w:rsidRDefault="006A7121">
            <w:pPr>
              <w:pStyle w:val="TAC"/>
              <w:rPr>
                <w:color w:val="000000"/>
              </w:rPr>
            </w:pPr>
            <w:r w:rsidRPr="00AC4FBC">
              <w:rPr>
                <w:color w:val="000000"/>
              </w:rPr>
              <w:t>12-TT</w:t>
            </w:r>
          </w:p>
        </w:tc>
      </w:tr>
      <w:tr w:rsidR="00AB2B30" w:rsidRPr="00AC4FBC" w14:paraId="41EE7DC7"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D9C169"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1BDDB77B" w14:textId="77777777" w:rsidR="00AB2B30" w:rsidRPr="00AC4FBC" w:rsidRDefault="006A7121">
            <w:pPr>
              <w:pStyle w:val="TAC"/>
              <w:rPr>
                <w:rFonts w:cs="Arial"/>
                <w:color w:val="000000"/>
                <w:szCs w:val="18"/>
                <w:lang w:eastAsia="sv-SE"/>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D4B789"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91D20B"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33D095"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D59CC7"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EC3E0F"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58F0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1CE79D" w14:textId="4F5E5931" w:rsidR="00AB2B30" w:rsidRPr="00AC4FBC" w:rsidRDefault="006A7121">
            <w:pPr>
              <w:pStyle w:val="TAC"/>
              <w:rPr>
                <w:color w:val="000000"/>
              </w:rPr>
            </w:pPr>
            <w:r w:rsidRPr="00AC4FBC">
              <w:rPr>
                <w:color w:val="000000"/>
              </w:rPr>
              <w:t>9-TT</w:t>
            </w:r>
          </w:p>
        </w:tc>
      </w:tr>
      <w:tr w:rsidR="00AB2B30" w:rsidRPr="00AC4FBC" w14:paraId="5A5B9286"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5C0BFD"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6744DACD"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8AC7E8"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23FC88"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9B9A70"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809AE6"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C33CB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FD76E0"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C637E9" w14:textId="719083CA" w:rsidR="00AB2B30" w:rsidRPr="00AC4FBC" w:rsidRDefault="006A7121">
            <w:pPr>
              <w:pStyle w:val="TAC"/>
              <w:rPr>
                <w:color w:val="000000"/>
              </w:rPr>
            </w:pPr>
            <w:r w:rsidRPr="00AC4FBC">
              <w:rPr>
                <w:color w:val="000000"/>
              </w:rPr>
              <w:t>14-TT</w:t>
            </w:r>
          </w:p>
        </w:tc>
      </w:tr>
      <w:tr w:rsidR="00AB2B30" w:rsidRPr="00AC4FBC" w14:paraId="784EED02"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111751"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8B842D6"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E8DF5D" w14:textId="77777777" w:rsidR="00AB2B30" w:rsidRPr="00AC4FBC" w:rsidRDefault="006A7121">
            <w:pPr>
              <w:pStyle w:val="TAC"/>
              <w:rPr>
                <w:color w:val="000000"/>
              </w:rPr>
            </w:pPr>
            <w:r w:rsidRPr="00AC4FBC">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CDC18A"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867AF0"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271EAE"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D0DCB7"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B03AB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C936FA" w14:textId="501CD82A" w:rsidR="00AB2B30" w:rsidRPr="00AC4FBC" w:rsidRDefault="006A7121">
            <w:pPr>
              <w:pStyle w:val="TAC"/>
              <w:rPr>
                <w:color w:val="000000"/>
              </w:rPr>
            </w:pPr>
            <w:r w:rsidRPr="00AC4FBC">
              <w:rPr>
                <w:color w:val="000000"/>
              </w:rPr>
              <w:t>9-TT</w:t>
            </w:r>
          </w:p>
        </w:tc>
      </w:tr>
      <w:tr w:rsidR="00AB2B30" w:rsidRPr="00AC4FBC" w14:paraId="3EB82771"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E75DEA"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750A9AF8"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E80871"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98A3B5"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CD0344"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02F723"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CFAC5F"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1463E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493662" w14:textId="7D9D9FCA" w:rsidR="00AB2B30" w:rsidRPr="00AC4FBC" w:rsidRDefault="006A7121">
            <w:pPr>
              <w:pStyle w:val="TAC"/>
              <w:rPr>
                <w:color w:val="000000"/>
              </w:rPr>
            </w:pPr>
            <w:r w:rsidRPr="00AC4FBC">
              <w:rPr>
                <w:color w:val="000000"/>
              </w:rPr>
              <w:t>14-TT</w:t>
            </w:r>
          </w:p>
        </w:tc>
      </w:tr>
      <w:tr w:rsidR="00AB2B30" w:rsidRPr="00AC4FBC" w14:paraId="15B3BB30"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CDEBB9"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2BD8F199"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B948CF"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2AF8F4"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D749F"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8FB247"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748A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66BEA7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0FAEDB" w14:textId="2308151A" w:rsidR="00AB2B30" w:rsidRPr="00AC4FBC" w:rsidRDefault="006A7121">
            <w:pPr>
              <w:pStyle w:val="TAC"/>
              <w:rPr>
                <w:color w:val="000000"/>
              </w:rPr>
            </w:pPr>
            <w:r w:rsidRPr="00AC4FBC">
              <w:rPr>
                <w:color w:val="000000"/>
              </w:rPr>
              <w:t>8-TT</w:t>
            </w:r>
          </w:p>
        </w:tc>
      </w:tr>
      <w:tr w:rsidR="00AB2B30" w:rsidRPr="00AC4FBC" w14:paraId="2BEF8EBF"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20D9AF"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264BDFB9"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28B2E" w14:textId="77777777" w:rsidR="00AB2B30" w:rsidRPr="00AC4FBC" w:rsidRDefault="006A7121">
            <w:pPr>
              <w:pStyle w:val="TAC"/>
              <w:rPr>
                <w:color w:val="000000"/>
              </w:rPr>
            </w:pPr>
            <w:r w:rsidRPr="00AC4FBC">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324EC8" w14:textId="77777777" w:rsidR="00AB2B30" w:rsidRPr="00AC4FBC" w:rsidRDefault="006A7121">
            <w:pPr>
              <w:pStyle w:val="TAC"/>
              <w:rPr>
                <w:color w:val="000000"/>
              </w:rPr>
            </w:pPr>
            <w:r w:rsidRPr="00AC4FBC">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53E26"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2E1C70"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05A61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C0A88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0F02EA" w14:textId="081E3EB8" w:rsidR="00AB2B30" w:rsidRPr="00AC4FBC" w:rsidRDefault="006A7121">
            <w:pPr>
              <w:pStyle w:val="TAC"/>
              <w:rPr>
                <w:color w:val="000000"/>
              </w:rPr>
            </w:pPr>
            <w:r w:rsidRPr="00AC4FBC">
              <w:rPr>
                <w:color w:val="000000"/>
              </w:rPr>
              <w:t>14-TT</w:t>
            </w:r>
          </w:p>
        </w:tc>
      </w:tr>
      <w:tr w:rsidR="00AB2B30" w:rsidRPr="00AC4FBC" w14:paraId="16E765E5" w14:textId="77777777">
        <w:trPr>
          <w:trHeight w:val="131"/>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43F0A8"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69742A81"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288F9006"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26950502" w14:textId="77777777"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w:t>
            </w:r>
          </w:p>
          <w:p w14:paraId="3DEDD480" w14:textId="77777777"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w:t>
            </w:r>
          </w:p>
          <w:p w14:paraId="67FE03DF"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63CBA8A" w14:textId="77777777" w:rsidR="00AB2B30" w:rsidRPr="00AC4FBC" w:rsidRDefault="00AB2B30">
      <w:pPr>
        <w:rPr>
          <w:color w:val="000000"/>
        </w:rPr>
      </w:pPr>
    </w:p>
    <w:p w14:paraId="22CD0A64" w14:textId="39BC1751" w:rsidR="00AB2B30" w:rsidRPr="00AC4FBC" w:rsidRDefault="006A7121">
      <w:pPr>
        <w:pStyle w:val="TH"/>
        <w:rPr>
          <w:b w:val="0"/>
          <w:color w:val="000000"/>
        </w:rPr>
      </w:pPr>
      <w:bookmarkStart w:id="2760" w:name="_CRTable6_2B_3_1_5_25"/>
      <w:r w:rsidRPr="00AC4FBC">
        <w:rPr>
          <w:color w:val="000000"/>
        </w:rPr>
        <w:lastRenderedPageBreak/>
        <w:t xml:space="preserve">Table </w:t>
      </w:r>
      <w:bookmarkEnd w:id="2760"/>
      <w:r w:rsidRPr="00AC4FBC">
        <w:rPr>
          <w:color w:val="000000"/>
        </w:rPr>
        <w:t xml:space="preserve">6.2B.3.1.5.2-5: UE Power Class 2 test requirements for NS_04, </w:t>
      </w:r>
      <w:r w:rsidRPr="00AC4FBC">
        <w:rPr>
          <w:bCs/>
        </w:rPr>
        <w:t>supporting dynamic power sharing</w:t>
      </w:r>
      <w:r w:rsidRPr="00AC4FBC">
        <w:t xml:space="preserve"> and </w:t>
      </w:r>
      <w:r w:rsidRPr="00AC4FBC">
        <w:rPr>
          <w:color w:val="000000"/>
        </w:rPr>
        <w:t xml:space="preserve">E-UTRA UL transmission not overlapping with NR UL transmission </w:t>
      </w:r>
      <w:r w:rsidRPr="00AC4FBC">
        <w:t xml:space="preserve">(Rel-15 UE </w:t>
      </w:r>
      <w:r w:rsidR="006C2F53" w:rsidRPr="00AC4FBC">
        <w:t>indicates PC2 on NR band</w:t>
      </w:r>
      <w:r w:rsidR="006C2F53" w:rsidRPr="00AC4FBC">
        <w:rPr>
          <w:lang w:eastAsia="zh-CN"/>
        </w:rPr>
        <w:t>,</w:t>
      </w:r>
      <w:r w:rsidRPr="00AC4FBC">
        <w:t xml:space="preserve"> Rel-16 </w:t>
      </w:r>
      <w:r w:rsidR="006C2F53" w:rsidRPr="00AC4FBC">
        <w:rPr>
          <w:lang w:eastAsia="zh-CN"/>
        </w:rPr>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10587" w:type="dxa"/>
        <w:tblInd w:w="-102" w:type="dxa"/>
        <w:tblLayout w:type="fixed"/>
        <w:tblCellMar>
          <w:left w:w="70" w:type="dxa"/>
          <w:right w:w="70" w:type="dxa"/>
        </w:tblCellMar>
        <w:tblLook w:val="04A0" w:firstRow="1" w:lastRow="0" w:firstColumn="1" w:lastColumn="0" w:noHBand="0" w:noVBand="1"/>
      </w:tblPr>
      <w:tblGrid>
        <w:gridCol w:w="1940"/>
        <w:gridCol w:w="1134"/>
        <w:gridCol w:w="851"/>
        <w:gridCol w:w="992"/>
        <w:gridCol w:w="850"/>
        <w:gridCol w:w="851"/>
        <w:gridCol w:w="992"/>
        <w:gridCol w:w="709"/>
        <w:gridCol w:w="1134"/>
        <w:gridCol w:w="1134"/>
      </w:tblGrid>
      <w:tr w:rsidR="00AB2B30" w:rsidRPr="00AC4FBC" w14:paraId="29F86330" w14:textId="77777777">
        <w:trPr>
          <w:trHeight w:val="455"/>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39F34E2" w14:textId="77777777" w:rsidR="00AB2B30" w:rsidRPr="00AC4FBC" w:rsidRDefault="006A7121">
            <w:pPr>
              <w:pStyle w:val="TAH"/>
              <w:rPr>
                <w:color w:val="000000"/>
              </w:rPr>
            </w:pPr>
            <w:r w:rsidRPr="00AC4FBC">
              <w:rPr>
                <w:color w:val="000000"/>
              </w:rPr>
              <w:t>Test ID</w:t>
            </w:r>
          </w:p>
        </w:tc>
        <w:tc>
          <w:tcPr>
            <w:tcW w:w="1134" w:type="dxa"/>
            <w:tcBorders>
              <w:top w:val="single" w:sz="4" w:space="0" w:color="auto"/>
              <w:left w:val="single" w:sz="4" w:space="0" w:color="auto"/>
              <w:bottom w:val="single" w:sz="4" w:space="0" w:color="auto"/>
              <w:right w:val="single" w:sz="4" w:space="0" w:color="auto"/>
            </w:tcBorders>
            <w:vAlign w:val="center"/>
          </w:tcPr>
          <w:p w14:paraId="3DBCB0C5"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vAlign w:val="center"/>
          </w:tcPr>
          <w:p w14:paraId="0AD65A59" w14:textId="77777777" w:rsidR="00AB2B30" w:rsidRPr="00AC4FBC" w:rsidRDefault="006A7121">
            <w:pPr>
              <w:pStyle w:val="TAH"/>
              <w:rPr>
                <w:rFonts w:cs="Arial"/>
                <w:bCs/>
                <w:color w:val="000000"/>
                <w:szCs w:val="18"/>
              </w:rPr>
            </w:pPr>
            <w:r w:rsidRPr="00AC4FBC">
              <w:rPr>
                <w:rFonts w:cs="Arial"/>
                <w:bCs/>
                <w:color w:val="000000"/>
                <w:szCs w:val="18"/>
              </w:rPr>
              <w:t>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54C792" w14:textId="77777777" w:rsidR="00AB2B30" w:rsidRPr="00AC4FBC" w:rsidRDefault="006A7121">
            <w:pPr>
              <w:pStyle w:val="TAH"/>
              <w:rPr>
                <w:rFonts w:cs="Arial"/>
                <w:bCs/>
                <w:color w:val="000000"/>
                <w:szCs w:val="18"/>
              </w:rPr>
            </w:pPr>
            <w:r w:rsidRPr="00AC4FBC">
              <w:rPr>
                <w:rFonts w:cs="Arial"/>
                <w:bCs/>
                <w:color w:val="000000"/>
                <w:szCs w:val="18"/>
              </w:rPr>
              <w:t>A-MPR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791191"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A3C63D"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BF8CE7A"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1600A0"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22DFF4"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F667CA"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3E4D7463"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01E1C2" w14:textId="77777777" w:rsidR="00AB2B30" w:rsidRPr="00AC4FBC" w:rsidRDefault="006A7121">
            <w:pPr>
              <w:pStyle w:val="TAC"/>
              <w:rPr>
                <w:color w:val="000000"/>
              </w:rPr>
            </w:pPr>
            <w:r w:rsidRPr="00AC4FBC">
              <w:rPr>
                <w:color w:val="000000"/>
              </w:rPr>
              <w:t>3, 7, 10, 14, 17, 21, 30, 34, 37, 41 (Note 1)</w:t>
            </w:r>
          </w:p>
        </w:tc>
        <w:tc>
          <w:tcPr>
            <w:tcW w:w="1134" w:type="dxa"/>
            <w:tcBorders>
              <w:top w:val="single" w:sz="4" w:space="0" w:color="auto"/>
              <w:left w:val="single" w:sz="4" w:space="0" w:color="auto"/>
              <w:bottom w:val="single" w:sz="4" w:space="0" w:color="auto"/>
              <w:right w:val="single" w:sz="4" w:space="0" w:color="auto"/>
            </w:tcBorders>
            <w:vAlign w:val="center"/>
          </w:tcPr>
          <w:p w14:paraId="183EA79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6B03D13"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23C6FD" w14:textId="77777777" w:rsidR="00AB2B30" w:rsidRPr="00AC4FBC" w:rsidRDefault="006A7121">
            <w:pPr>
              <w:pStyle w:val="TAC"/>
              <w:rPr>
                <w:color w:val="000000"/>
              </w:rPr>
            </w:pPr>
            <w:r w:rsidRPr="00AC4FBC">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959D85" w14:textId="77777777" w:rsidR="00AB2B30" w:rsidRPr="00AC4FBC" w:rsidRDefault="006A7121">
            <w:pPr>
              <w:pStyle w:val="TAC"/>
              <w:rPr>
                <w:color w:val="000000"/>
              </w:rPr>
            </w:pPr>
            <w:r w:rsidRPr="00AC4FBC">
              <w:rPr>
                <w:color w:val="000000"/>
              </w:rPr>
              <w:t>2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C8C756"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942E24"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BB1DA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6E66C5"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693CC6" w14:textId="77777777" w:rsidR="00AB2B30" w:rsidRPr="00AC4FBC" w:rsidRDefault="006A7121">
            <w:pPr>
              <w:pStyle w:val="TAC"/>
              <w:rPr>
                <w:color w:val="000000"/>
              </w:rPr>
            </w:pPr>
            <w:r w:rsidRPr="00AC4FBC">
              <w:rPr>
                <w:color w:val="000000"/>
              </w:rPr>
              <w:t>21-TT</w:t>
            </w:r>
          </w:p>
        </w:tc>
      </w:tr>
      <w:tr w:rsidR="00AB2B30" w:rsidRPr="00AC4FBC" w14:paraId="7A1C5DEA"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76C891" w14:textId="77777777" w:rsidR="00AB2B30" w:rsidRPr="00AC4FBC" w:rsidRDefault="006A7121">
            <w:pPr>
              <w:pStyle w:val="TAC"/>
              <w:rPr>
                <w:color w:val="000000"/>
              </w:rPr>
            </w:pPr>
            <w:r w:rsidRPr="00AC4FBC">
              <w:rPr>
                <w:color w:val="000000"/>
              </w:rPr>
              <w:t xml:space="preserve">4 (Note 2) </w:t>
            </w:r>
          </w:p>
        </w:tc>
        <w:tc>
          <w:tcPr>
            <w:tcW w:w="1134" w:type="dxa"/>
            <w:tcBorders>
              <w:top w:val="single" w:sz="4" w:space="0" w:color="auto"/>
              <w:left w:val="single" w:sz="4" w:space="0" w:color="auto"/>
              <w:bottom w:val="single" w:sz="4" w:space="0" w:color="auto"/>
              <w:right w:val="single" w:sz="4" w:space="0" w:color="auto"/>
            </w:tcBorders>
            <w:vAlign w:val="center"/>
          </w:tcPr>
          <w:p w14:paraId="33F92AE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78EFE403"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0B5036"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10EAAE"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07DE7D"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EF53FB"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756D5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FB1EB"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8930A8" w14:textId="77777777" w:rsidR="00AB2B30" w:rsidRPr="00AC4FBC" w:rsidRDefault="006A7121">
            <w:pPr>
              <w:pStyle w:val="TAC"/>
              <w:rPr>
                <w:color w:val="000000"/>
              </w:rPr>
            </w:pPr>
            <w:r w:rsidRPr="00AC4FBC">
              <w:rPr>
                <w:color w:val="000000"/>
              </w:rPr>
              <w:t>20.5-TT</w:t>
            </w:r>
          </w:p>
        </w:tc>
      </w:tr>
      <w:tr w:rsidR="00AB2B30" w:rsidRPr="00AC4FBC" w14:paraId="41F6CE4C"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4BE5C0" w14:textId="77777777" w:rsidR="00AB2B30" w:rsidRPr="00AC4FBC" w:rsidRDefault="006A7121">
            <w:pPr>
              <w:pStyle w:val="TAC"/>
              <w:rPr>
                <w:color w:val="000000"/>
              </w:rPr>
            </w:pPr>
            <w:r w:rsidRPr="00AC4FBC">
              <w:rPr>
                <w:color w:val="000000"/>
              </w:rPr>
              <w:t xml:space="preserve">6 (Note 2) </w:t>
            </w:r>
          </w:p>
        </w:tc>
        <w:tc>
          <w:tcPr>
            <w:tcW w:w="1134" w:type="dxa"/>
            <w:tcBorders>
              <w:top w:val="single" w:sz="4" w:space="0" w:color="auto"/>
              <w:left w:val="single" w:sz="4" w:space="0" w:color="auto"/>
              <w:bottom w:val="single" w:sz="4" w:space="0" w:color="auto"/>
              <w:right w:val="single" w:sz="4" w:space="0" w:color="auto"/>
            </w:tcBorders>
            <w:vAlign w:val="center"/>
          </w:tcPr>
          <w:p w14:paraId="53B9C772"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25524F"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357C5" w14:textId="77777777" w:rsidR="00AB2B30" w:rsidRPr="00AC4FBC" w:rsidRDefault="006A7121">
            <w:pPr>
              <w:pStyle w:val="TAC"/>
              <w:rPr>
                <w:color w:val="000000"/>
              </w:rPr>
            </w:pPr>
            <w:r w:rsidRPr="00AC4FBC">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DB0DD1" w14:textId="77777777" w:rsidR="00AB2B30" w:rsidRPr="00AC4FBC" w:rsidRDefault="006A7121">
            <w:pPr>
              <w:pStyle w:val="TAC"/>
              <w:rPr>
                <w:color w:val="000000"/>
              </w:rPr>
            </w:pPr>
            <w:r w:rsidRPr="00AC4FBC">
              <w:rPr>
                <w:color w:val="000000"/>
              </w:rPr>
              <w:t>20.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ADB7F6"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771236" w14:textId="77777777" w:rsidR="00AB2B30" w:rsidRPr="00AC4FBC" w:rsidRDefault="006A7121">
            <w:pPr>
              <w:pStyle w:val="TAC"/>
              <w:rPr>
                <w:color w:val="000000"/>
              </w:rPr>
            </w:pPr>
            <w:r w:rsidRPr="00AC4FBC">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02842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947A40"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22B7EE" w14:textId="77777777" w:rsidR="00AB2B30" w:rsidRPr="00AC4FBC" w:rsidRDefault="006A7121">
            <w:pPr>
              <w:pStyle w:val="TAC"/>
              <w:rPr>
                <w:color w:val="000000"/>
              </w:rPr>
            </w:pPr>
            <w:r w:rsidRPr="00AC4FBC">
              <w:rPr>
                <w:color w:val="000000"/>
              </w:rPr>
              <w:t>18-TT</w:t>
            </w:r>
          </w:p>
        </w:tc>
      </w:tr>
      <w:tr w:rsidR="00AB2B30" w:rsidRPr="00AC4FBC" w14:paraId="674D3A5A"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55133A" w14:textId="77777777" w:rsidR="00AB2B30" w:rsidRPr="00AC4FBC" w:rsidRDefault="006A7121">
            <w:pPr>
              <w:pStyle w:val="TAC"/>
              <w:rPr>
                <w:color w:val="000000"/>
              </w:rPr>
            </w:pPr>
            <w:r w:rsidRPr="00AC4FBC">
              <w:rPr>
                <w:color w:val="000000"/>
              </w:rPr>
              <w:t>11 (Note 2)</w:t>
            </w:r>
          </w:p>
        </w:tc>
        <w:tc>
          <w:tcPr>
            <w:tcW w:w="1134" w:type="dxa"/>
            <w:tcBorders>
              <w:top w:val="single" w:sz="4" w:space="0" w:color="auto"/>
              <w:left w:val="single" w:sz="4" w:space="0" w:color="auto"/>
              <w:bottom w:val="single" w:sz="4" w:space="0" w:color="auto"/>
              <w:right w:val="single" w:sz="4" w:space="0" w:color="auto"/>
            </w:tcBorders>
          </w:tcPr>
          <w:p w14:paraId="3ECF54D6"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2F67B7F"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EC843D"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99EE7A"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5EA1C0"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701E17"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3F1BF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FC03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1F069A" w14:textId="77777777" w:rsidR="00AB2B30" w:rsidRPr="00AC4FBC" w:rsidRDefault="006A7121">
            <w:pPr>
              <w:pStyle w:val="TAC"/>
              <w:rPr>
                <w:color w:val="000000"/>
              </w:rPr>
            </w:pPr>
            <w:r w:rsidRPr="00AC4FBC">
              <w:rPr>
                <w:color w:val="000000"/>
              </w:rPr>
              <w:t>20.5-TT</w:t>
            </w:r>
          </w:p>
        </w:tc>
      </w:tr>
      <w:tr w:rsidR="00AB2B30" w:rsidRPr="00AC4FBC" w14:paraId="4475A337"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C48AEE" w14:textId="77777777" w:rsidR="00AB2B30" w:rsidRPr="00AC4FBC" w:rsidRDefault="006A7121">
            <w:pPr>
              <w:pStyle w:val="TAC"/>
              <w:rPr>
                <w:color w:val="000000"/>
              </w:rPr>
            </w:pPr>
            <w:r w:rsidRPr="00AC4FBC">
              <w:rPr>
                <w:color w:val="000000"/>
              </w:rPr>
              <w:t>13 (Note 2)</w:t>
            </w:r>
          </w:p>
        </w:tc>
        <w:tc>
          <w:tcPr>
            <w:tcW w:w="1134" w:type="dxa"/>
            <w:tcBorders>
              <w:top w:val="single" w:sz="4" w:space="0" w:color="auto"/>
              <w:left w:val="single" w:sz="4" w:space="0" w:color="auto"/>
              <w:bottom w:val="single" w:sz="4" w:space="0" w:color="auto"/>
              <w:right w:val="single" w:sz="4" w:space="0" w:color="auto"/>
            </w:tcBorders>
          </w:tcPr>
          <w:p w14:paraId="47128615"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CAEA142"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6D1B59"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BEEBE9"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6D4DE5"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521498" w14:textId="77777777" w:rsidR="00AB2B30" w:rsidRPr="00AC4FBC" w:rsidRDefault="006A7121">
            <w:pPr>
              <w:pStyle w:val="TAC"/>
              <w:rPr>
                <w:color w:val="000000"/>
              </w:rPr>
            </w:pPr>
            <w:r w:rsidRPr="00AC4FBC">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ECF338"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3B89AE"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1DA5FD" w14:textId="77777777" w:rsidR="00AB2B30" w:rsidRPr="00AC4FBC" w:rsidRDefault="006A7121">
            <w:pPr>
              <w:pStyle w:val="TAC"/>
              <w:rPr>
                <w:color w:val="000000"/>
              </w:rPr>
            </w:pPr>
            <w:r w:rsidRPr="00AC4FBC">
              <w:rPr>
                <w:color w:val="000000"/>
              </w:rPr>
              <w:t>17.5-TT</w:t>
            </w:r>
          </w:p>
        </w:tc>
      </w:tr>
      <w:tr w:rsidR="00AB2B30" w:rsidRPr="00AC4FBC" w14:paraId="28F244A9"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0359AE" w14:textId="77777777" w:rsidR="00AB2B30" w:rsidRPr="00AC4FBC" w:rsidRDefault="006A7121">
            <w:pPr>
              <w:pStyle w:val="TAC"/>
              <w:rPr>
                <w:color w:val="000000"/>
              </w:rPr>
            </w:pPr>
            <w:r w:rsidRPr="00AC4FBC">
              <w:rPr>
                <w:color w:val="000000"/>
              </w:rPr>
              <w:t>18 (Note 2)</w:t>
            </w:r>
          </w:p>
        </w:tc>
        <w:tc>
          <w:tcPr>
            <w:tcW w:w="1134" w:type="dxa"/>
            <w:tcBorders>
              <w:top w:val="single" w:sz="4" w:space="0" w:color="auto"/>
              <w:left w:val="single" w:sz="4" w:space="0" w:color="auto"/>
              <w:bottom w:val="single" w:sz="4" w:space="0" w:color="auto"/>
              <w:right w:val="single" w:sz="4" w:space="0" w:color="auto"/>
            </w:tcBorders>
          </w:tcPr>
          <w:p w14:paraId="4B946D35"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82E73FB"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2422F9"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E8C8B"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425B0E"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C0885"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CFA76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556F5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9CFF13" w14:textId="77777777" w:rsidR="00AB2B30" w:rsidRPr="00AC4FBC" w:rsidRDefault="006A7121">
            <w:pPr>
              <w:pStyle w:val="TAC"/>
              <w:rPr>
                <w:color w:val="000000"/>
              </w:rPr>
            </w:pPr>
            <w:r w:rsidRPr="00AC4FBC">
              <w:rPr>
                <w:color w:val="000000"/>
              </w:rPr>
              <w:t>20.5-TT</w:t>
            </w:r>
          </w:p>
        </w:tc>
      </w:tr>
      <w:tr w:rsidR="00AB2B30" w:rsidRPr="00AC4FBC" w14:paraId="76A5EB45"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40C92E" w14:textId="77777777" w:rsidR="00AB2B30" w:rsidRPr="00AC4FBC" w:rsidRDefault="006A7121">
            <w:pPr>
              <w:pStyle w:val="TAC"/>
              <w:rPr>
                <w:color w:val="000000"/>
              </w:rPr>
            </w:pPr>
            <w:r w:rsidRPr="00AC4FBC">
              <w:rPr>
                <w:color w:val="000000"/>
              </w:rPr>
              <w:t>20 (Note 2)</w:t>
            </w:r>
          </w:p>
        </w:tc>
        <w:tc>
          <w:tcPr>
            <w:tcW w:w="1134" w:type="dxa"/>
            <w:tcBorders>
              <w:top w:val="single" w:sz="4" w:space="0" w:color="auto"/>
              <w:left w:val="single" w:sz="4" w:space="0" w:color="auto"/>
              <w:bottom w:val="single" w:sz="4" w:space="0" w:color="auto"/>
              <w:right w:val="single" w:sz="4" w:space="0" w:color="auto"/>
            </w:tcBorders>
          </w:tcPr>
          <w:p w14:paraId="5D72D5FB"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87EA28"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ED08F"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03B120"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9AEF4C9"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F1ACE4" w14:textId="77777777" w:rsidR="00AB2B30" w:rsidRPr="00AC4FBC" w:rsidRDefault="006A7121">
            <w:pPr>
              <w:pStyle w:val="TAC"/>
              <w:rPr>
                <w:color w:val="000000"/>
              </w:rPr>
            </w:pPr>
            <w:r w:rsidRPr="00AC4FBC">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8299E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57A635"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90374A" w14:textId="77777777" w:rsidR="00AB2B30" w:rsidRPr="00AC4FBC" w:rsidRDefault="006A7121">
            <w:pPr>
              <w:pStyle w:val="TAC"/>
              <w:rPr>
                <w:color w:val="000000"/>
              </w:rPr>
            </w:pPr>
            <w:r w:rsidRPr="00AC4FBC">
              <w:rPr>
                <w:color w:val="000000"/>
              </w:rPr>
              <w:t>17.5-TT</w:t>
            </w:r>
          </w:p>
        </w:tc>
      </w:tr>
      <w:tr w:rsidR="00AB2B30" w:rsidRPr="00AC4FBC" w14:paraId="06A9A830"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FAAA7" w14:textId="77777777" w:rsidR="00AB2B30" w:rsidRPr="00AC4FBC" w:rsidRDefault="006A7121">
            <w:pPr>
              <w:pStyle w:val="TAC"/>
              <w:rPr>
                <w:color w:val="000000"/>
              </w:rPr>
            </w:pPr>
            <w:r w:rsidRPr="00AC4FBC">
              <w:rPr>
                <w:color w:val="000000"/>
              </w:rPr>
              <w:t>31 (Note 2)</w:t>
            </w:r>
          </w:p>
        </w:tc>
        <w:tc>
          <w:tcPr>
            <w:tcW w:w="1134" w:type="dxa"/>
            <w:tcBorders>
              <w:top w:val="single" w:sz="4" w:space="0" w:color="auto"/>
              <w:left w:val="single" w:sz="4" w:space="0" w:color="auto"/>
              <w:bottom w:val="single" w:sz="4" w:space="0" w:color="auto"/>
              <w:right w:val="single" w:sz="4" w:space="0" w:color="auto"/>
            </w:tcBorders>
          </w:tcPr>
          <w:p w14:paraId="6382BAC8"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9447D00"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7C2385"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6B79D7"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2DDC63"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6C8D0C"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6BB8F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A47B2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157EAE" w14:textId="77777777" w:rsidR="00AB2B30" w:rsidRPr="00AC4FBC" w:rsidRDefault="006A7121">
            <w:pPr>
              <w:pStyle w:val="TAC"/>
              <w:rPr>
                <w:color w:val="000000"/>
              </w:rPr>
            </w:pPr>
            <w:r w:rsidRPr="00AC4FBC">
              <w:rPr>
                <w:color w:val="000000"/>
              </w:rPr>
              <w:t>20.5-TT</w:t>
            </w:r>
          </w:p>
        </w:tc>
      </w:tr>
      <w:tr w:rsidR="00AB2B30" w:rsidRPr="00AC4FBC" w14:paraId="06A58C3B"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A5FE26" w14:textId="77777777" w:rsidR="00AB2B30" w:rsidRPr="00AC4FBC" w:rsidRDefault="006A7121">
            <w:pPr>
              <w:pStyle w:val="TAC"/>
              <w:rPr>
                <w:color w:val="000000"/>
              </w:rPr>
            </w:pPr>
            <w:r w:rsidRPr="00AC4FBC">
              <w:rPr>
                <w:color w:val="000000"/>
              </w:rPr>
              <w:t>33 (Note 2)</w:t>
            </w:r>
          </w:p>
        </w:tc>
        <w:tc>
          <w:tcPr>
            <w:tcW w:w="1134" w:type="dxa"/>
            <w:tcBorders>
              <w:top w:val="single" w:sz="4" w:space="0" w:color="auto"/>
              <w:left w:val="single" w:sz="4" w:space="0" w:color="auto"/>
              <w:bottom w:val="single" w:sz="4" w:space="0" w:color="auto"/>
              <w:right w:val="single" w:sz="4" w:space="0" w:color="auto"/>
            </w:tcBorders>
          </w:tcPr>
          <w:p w14:paraId="3C13C0EF"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5CDD7574"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EFBACF" w14:textId="77777777" w:rsidR="00AB2B30" w:rsidRPr="00AC4FBC" w:rsidRDefault="006A7121">
            <w:pPr>
              <w:pStyle w:val="TAC"/>
              <w:rPr>
                <w:color w:val="000000"/>
              </w:rPr>
            </w:pPr>
            <w:r w:rsidRPr="00AC4FBC">
              <w:rPr>
                <w:color w:val="000000"/>
              </w:rPr>
              <w:t>7.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5DE5E9C" w14:textId="77777777" w:rsidR="00AB2B30" w:rsidRPr="00AC4FBC" w:rsidRDefault="006A7121">
            <w:pPr>
              <w:pStyle w:val="TAC"/>
              <w:rPr>
                <w:color w:val="000000"/>
              </w:rPr>
            </w:pPr>
            <w:r w:rsidRPr="00AC4FBC">
              <w:rPr>
                <w:color w:val="000000"/>
              </w:rPr>
              <w:t>18.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E03E1E"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BBEE9F" w14:textId="77777777" w:rsidR="00AB2B30" w:rsidRPr="00AC4FBC" w:rsidRDefault="006A7121">
            <w:pPr>
              <w:pStyle w:val="TAC"/>
              <w:rPr>
                <w:color w:val="000000"/>
              </w:rPr>
            </w:pPr>
            <w:r w:rsidRPr="00AC4FBC">
              <w:rPr>
                <w:color w:val="000000"/>
              </w:rPr>
              <w:t>4</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BE2EEA"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1AA91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D5A848" w14:textId="77777777" w:rsidR="00AB2B30" w:rsidRPr="00AC4FBC" w:rsidRDefault="006A7121">
            <w:pPr>
              <w:pStyle w:val="TAC"/>
              <w:rPr>
                <w:color w:val="000000"/>
              </w:rPr>
            </w:pPr>
            <w:r w:rsidRPr="00AC4FBC">
              <w:rPr>
                <w:color w:val="000000"/>
              </w:rPr>
              <w:t>14.5-TT</w:t>
            </w:r>
          </w:p>
        </w:tc>
      </w:tr>
      <w:tr w:rsidR="00AB2B30" w:rsidRPr="00AC4FBC" w14:paraId="4F66D534"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15E25" w14:textId="77777777" w:rsidR="00AB2B30" w:rsidRPr="00AC4FBC" w:rsidRDefault="006A7121">
            <w:pPr>
              <w:pStyle w:val="TAC"/>
              <w:rPr>
                <w:color w:val="000000"/>
              </w:rPr>
            </w:pPr>
            <w:r w:rsidRPr="00AC4FBC">
              <w:rPr>
                <w:color w:val="000000"/>
              </w:rPr>
              <w:t>38 (Note 2)</w:t>
            </w:r>
          </w:p>
        </w:tc>
        <w:tc>
          <w:tcPr>
            <w:tcW w:w="1134" w:type="dxa"/>
            <w:tcBorders>
              <w:top w:val="single" w:sz="4" w:space="0" w:color="auto"/>
              <w:left w:val="single" w:sz="4" w:space="0" w:color="auto"/>
              <w:bottom w:val="single" w:sz="4" w:space="0" w:color="auto"/>
              <w:right w:val="single" w:sz="4" w:space="0" w:color="auto"/>
            </w:tcBorders>
          </w:tcPr>
          <w:p w14:paraId="07857974"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690F99C"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C49E6E" w14:textId="77777777" w:rsidR="00AB2B30" w:rsidRPr="00AC4FBC" w:rsidRDefault="006A7121">
            <w:pPr>
              <w:pStyle w:val="TAC"/>
              <w:rPr>
                <w:color w:val="000000"/>
              </w:rPr>
            </w:pPr>
            <w:r w:rsidRPr="00AC4FBC">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FEA3BF" w14:textId="77777777" w:rsidR="00AB2B30" w:rsidRPr="00AC4FBC" w:rsidRDefault="006A7121">
            <w:pPr>
              <w:pStyle w:val="TAC"/>
              <w:rPr>
                <w:color w:val="000000"/>
              </w:rPr>
            </w:pPr>
            <w:r w:rsidRPr="00AC4FBC">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DCC2A9"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249302"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285D6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37880"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82C906" w14:textId="77777777" w:rsidR="00AB2B30" w:rsidRPr="00AC4FBC" w:rsidRDefault="006A7121">
            <w:pPr>
              <w:pStyle w:val="TAC"/>
              <w:rPr>
                <w:color w:val="000000"/>
              </w:rPr>
            </w:pPr>
            <w:r w:rsidRPr="00AC4FBC">
              <w:rPr>
                <w:color w:val="000000"/>
              </w:rPr>
              <w:t>20.5-TT</w:t>
            </w:r>
          </w:p>
        </w:tc>
      </w:tr>
      <w:tr w:rsidR="00AB2B30" w:rsidRPr="00AC4FBC" w14:paraId="14DD7E6B"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0E068E" w14:textId="77777777" w:rsidR="00AB2B30" w:rsidRPr="00AC4FBC" w:rsidRDefault="006A7121">
            <w:pPr>
              <w:pStyle w:val="TAC"/>
              <w:rPr>
                <w:color w:val="000000"/>
              </w:rPr>
            </w:pPr>
            <w:r w:rsidRPr="00AC4FBC">
              <w:rPr>
                <w:color w:val="000000"/>
              </w:rPr>
              <w:t>40 (Note 2)</w:t>
            </w:r>
          </w:p>
        </w:tc>
        <w:tc>
          <w:tcPr>
            <w:tcW w:w="1134" w:type="dxa"/>
            <w:tcBorders>
              <w:top w:val="single" w:sz="4" w:space="0" w:color="auto"/>
              <w:left w:val="single" w:sz="4" w:space="0" w:color="auto"/>
              <w:bottom w:val="single" w:sz="4" w:space="0" w:color="auto"/>
              <w:right w:val="single" w:sz="4" w:space="0" w:color="auto"/>
            </w:tcBorders>
          </w:tcPr>
          <w:p w14:paraId="301E472F"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49DA880"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55E27B" w14:textId="77777777" w:rsidR="00AB2B30" w:rsidRPr="00AC4FBC" w:rsidRDefault="006A7121">
            <w:pPr>
              <w:pStyle w:val="TAC"/>
              <w:rPr>
                <w:color w:val="000000"/>
              </w:rPr>
            </w:pPr>
            <w:r w:rsidRPr="00AC4FBC">
              <w:rPr>
                <w:color w:val="000000"/>
              </w:rPr>
              <w:t>7.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DE7A6D" w14:textId="77777777" w:rsidR="00AB2B30" w:rsidRPr="00AC4FBC" w:rsidRDefault="006A7121">
            <w:pPr>
              <w:pStyle w:val="TAC"/>
              <w:rPr>
                <w:color w:val="000000"/>
              </w:rPr>
            </w:pPr>
            <w:r w:rsidRPr="00AC4FBC">
              <w:rPr>
                <w:color w:val="000000"/>
              </w:rPr>
              <w:t>18.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0B7740" w14:textId="77777777" w:rsidR="00AB2B30" w:rsidRPr="00AC4FBC" w:rsidRDefault="006A7121">
            <w:pPr>
              <w:pStyle w:val="TAC"/>
              <w:rPr>
                <w:color w:val="000000"/>
              </w:rPr>
            </w:pPr>
            <w:r w:rsidRPr="00AC4FBC">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EA88F3" w14:textId="77777777" w:rsidR="00AB2B30" w:rsidRPr="00AC4FBC" w:rsidRDefault="006A7121">
            <w:pPr>
              <w:pStyle w:val="TAC"/>
              <w:rPr>
                <w:color w:val="000000"/>
              </w:rPr>
            </w:pPr>
            <w:r w:rsidRPr="00AC4FBC">
              <w:rPr>
                <w:color w:val="000000"/>
              </w:rPr>
              <w:t>4</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949CAF"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4BA737"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5AA0F4" w14:textId="77777777" w:rsidR="00AB2B30" w:rsidRPr="00AC4FBC" w:rsidRDefault="006A7121">
            <w:pPr>
              <w:pStyle w:val="TAC"/>
              <w:rPr>
                <w:color w:val="000000"/>
              </w:rPr>
            </w:pPr>
            <w:r w:rsidRPr="00AC4FBC">
              <w:rPr>
                <w:color w:val="000000"/>
              </w:rPr>
              <w:t>14.5-TT</w:t>
            </w:r>
          </w:p>
        </w:tc>
      </w:tr>
      <w:tr w:rsidR="00AB2B30" w:rsidRPr="00AC4FBC" w14:paraId="297CBDE1"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47972E" w14:textId="77777777" w:rsidR="00AB2B30" w:rsidRPr="00AC4FBC" w:rsidRDefault="006A7121">
            <w:pPr>
              <w:pStyle w:val="TAN"/>
              <w:rPr>
                <w:color w:val="000000"/>
              </w:rPr>
            </w:pPr>
            <w:r w:rsidRPr="00AC4FBC">
              <w:rPr>
                <w:color w:val="000000"/>
              </w:rPr>
              <w:t>NOTE 1:</w:t>
            </w:r>
            <w:r w:rsidRPr="00AC4FBC">
              <w:rPr>
                <w:color w:val="000000"/>
              </w:rPr>
              <w:tab/>
              <w:t>Test configuration IDs without transmission overlap, 1RB E-UTRA allocation, A-MPR requirements in TS 36.101 [5] apply.</w:t>
            </w:r>
          </w:p>
          <w:p w14:paraId="257F7E0E" w14:textId="77777777" w:rsidR="00AB2B30" w:rsidRPr="00AC4FBC" w:rsidRDefault="006A7121">
            <w:pPr>
              <w:pStyle w:val="TAN"/>
              <w:rPr>
                <w:color w:val="000000"/>
              </w:rPr>
            </w:pPr>
            <w:r w:rsidRPr="00AC4FBC">
              <w:rPr>
                <w:color w:val="000000"/>
              </w:rPr>
              <w:t>NOTE 2:</w:t>
            </w:r>
            <w:r w:rsidRPr="00AC4FBC">
              <w:rPr>
                <w:color w:val="000000"/>
              </w:rPr>
              <w:tab/>
              <w:t>Test configuration IDs without transmission overlap, 1RB NR allocation, A-</w:t>
            </w:r>
            <w:r w:rsidRPr="00AC4FBC">
              <w:t>MPR requirements in TS 38.101-1 [2] apply.</w:t>
            </w:r>
          </w:p>
          <w:p w14:paraId="2713975C" w14:textId="77777777" w:rsidR="00AB2B30" w:rsidRPr="003C7C91" w:rsidRDefault="006A7121">
            <w:pPr>
              <w:pStyle w:val="TAN"/>
              <w:rPr>
                <w:color w:val="000000"/>
                <w:lang w:val="fr-FR"/>
              </w:rPr>
            </w:pPr>
            <w:r w:rsidRPr="003C7C91">
              <w:rPr>
                <w:color w:val="000000"/>
                <w:lang w:val="fr-FR"/>
              </w:rPr>
              <w:t>NOTE 3:</w:t>
            </w:r>
            <w:r w:rsidRPr="003C7C91">
              <w:rPr>
                <w:color w:val="000000"/>
                <w:lang w:val="fr-FR"/>
              </w:rPr>
              <w:tab/>
              <w:t>Void.</w:t>
            </w:r>
          </w:p>
          <w:p w14:paraId="35A267B5" w14:textId="77777777" w:rsidR="00AB2B30" w:rsidRPr="003C7C91" w:rsidRDefault="006A7121">
            <w:pPr>
              <w:pStyle w:val="TAN"/>
              <w:rPr>
                <w:color w:val="000000"/>
                <w:lang w:val="fr-FR"/>
              </w:rPr>
            </w:pPr>
            <w:r w:rsidRPr="003C7C91">
              <w:rPr>
                <w:color w:val="000000"/>
                <w:lang w:val="fr-FR"/>
              </w:rPr>
              <w:t>NOTE 4:</w:t>
            </w:r>
            <w:r w:rsidRPr="003C7C91">
              <w:rPr>
                <w:color w:val="000000"/>
                <w:lang w:val="fr-FR"/>
              </w:rPr>
              <w:tab/>
              <w:t>Void.</w:t>
            </w:r>
          </w:p>
          <w:p w14:paraId="327168F1" w14:textId="77777777" w:rsidR="00AB2B30" w:rsidRPr="003C7C91" w:rsidRDefault="006A7121">
            <w:pPr>
              <w:pStyle w:val="TAN"/>
              <w:rPr>
                <w:color w:val="000000"/>
                <w:lang w:val="fr-FR"/>
              </w:rPr>
            </w:pPr>
            <w:r w:rsidRPr="003C7C91">
              <w:rPr>
                <w:color w:val="000000"/>
                <w:lang w:val="fr-FR"/>
              </w:rPr>
              <w:t>NOTE 5:</w:t>
            </w:r>
            <w:r w:rsidRPr="003C7C91">
              <w:rPr>
                <w:color w:val="000000"/>
                <w:lang w:val="fr-FR"/>
              </w:rPr>
              <w:tab/>
              <w:t>Void.</w:t>
            </w:r>
          </w:p>
          <w:p w14:paraId="43D3A564"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318D1E55" w14:textId="77777777" w:rsidR="00AB2B30" w:rsidRPr="00AC4FBC" w:rsidRDefault="00AB2B30">
      <w:pPr>
        <w:rPr>
          <w:color w:val="000000"/>
        </w:rPr>
      </w:pPr>
    </w:p>
    <w:p w14:paraId="0DD16232" w14:textId="33D96DBA" w:rsidR="00AB2B30" w:rsidRPr="00AC4FBC" w:rsidRDefault="006A7121">
      <w:pPr>
        <w:pStyle w:val="TH"/>
        <w:rPr>
          <w:b w:val="0"/>
          <w:color w:val="000000"/>
        </w:rPr>
      </w:pPr>
      <w:bookmarkStart w:id="2761" w:name="_CRTable6_2B_3_1_5_25a"/>
      <w:r w:rsidRPr="00AC4FBC">
        <w:rPr>
          <w:color w:val="000000"/>
        </w:rPr>
        <w:t xml:space="preserve">Table </w:t>
      </w:r>
      <w:bookmarkEnd w:id="2761"/>
      <w:r w:rsidRPr="00AC4FBC">
        <w:rPr>
          <w:color w:val="000000"/>
        </w:rPr>
        <w:t xml:space="preserve">6.2B.3.1.5.2-5a: UE Power Class 2 test requirements for NS_04, E-UTRA UL transmission not overlapping with NR UL transmission </w:t>
      </w:r>
      <w:r w:rsidRPr="00AC4FBC">
        <w:t>(</w:t>
      </w:r>
      <w:r w:rsidR="006C2F53" w:rsidRPr="00AC4FBC">
        <w:t xml:space="preserve">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bl>
      <w:tblPr>
        <w:tblW w:w="10587" w:type="dxa"/>
        <w:tblInd w:w="-102" w:type="dxa"/>
        <w:tblLayout w:type="fixed"/>
        <w:tblCellMar>
          <w:left w:w="70" w:type="dxa"/>
          <w:right w:w="70" w:type="dxa"/>
        </w:tblCellMar>
        <w:tblLook w:val="04A0" w:firstRow="1" w:lastRow="0" w:firstColumn="1" w:lastColumn="0" w:noHBand="0" w:noVBand="1"/>
      </w:tblPr>
      <w:tblGrid>
        <w:gridCol w:w="1940"/>
        <w:gridCol w:w="992"/>
        <w:gridCol w:w="709"/>
        <w:gridCol w:w="709"/>
        <w:gridCol w:w="992"/>
        <w:gridCol w:w="992"/>
        <w:gridCol w:w="993"/>
        <w:gridCol w:w="992"/>
        <w:gridCol w:w="1134"/>
        <w:gridCol w:w="1134"/>
      </w:tblGrid>
      <w:tr w:rsidR="00AB2B30" w:rsidRPr="00AC4FBC" w14:paraId="66EDCDB1" w14:textId="77777777">
        <w:trPr>
          <w:trHeight w:val="455"/>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4B0DE4C" w14:textId="77777777" w:rsidR="00AB2B30" w:rsidRPr="00AC4FBC" w:rsidRDefault="006A7121">
            <w:pPr>
              <w:pStyle w:val="TAH"/>
              <w:rPr>
                <w:color w:val="000000"/>
              </w:rPr>
            </w:pPr>
            <w:r w:rsidRPr="00AC4FBC">
              <w:rPr>
                <w:color w:val="000000"/>
              </w:rPr>
              <w:t>Test ID</w:t>
            </w:r>
          </w:p>
        </w:tc>
        <w:tc>
          <w:tcPr>
            <w:tcW w:w="992" w:type="dxa"/>
            <w:tcBorders>
              <w:top w:val="single" w:sz="4" w:space="0" w:color="auto"/>
              <w:left w:val="single" w:sz="4" w:space="0" w:color="auto"/>
              <w:bottom w:val="single" w:sz="4" w:space="0" w:color="auto"/>
              <w:right w:val="single" w:sz="4" w:space="0" w:color="auto"/>
            </w:tcBorders>
            <w:vAlign w:val="center"/>
          </w:tcPr>
          <w:p w14:paraId="004CE40D" w14:textId="77777777" w:rsidR="00AB2B30" w:rsidRPr="00AC4FBC" w:rsidRDefault="006A7121">
            <w:pPr>
              <w:pStyle w:val="TAH"/>
              <w:rPr>
                <w:rFonts w:cs="Arial"/>
                <w:bCs/>
                <w:color w:val="000000"/>
                <w:szCs w:val="18"/>
                <w:lang w:eastAsia="sv-SE"/>
              </w:rPr>
            </w:pPr>
            <w:r w:rsidRPr="00AC4FBC">
              <w:rPr>
                <w:rFonts w:cs="Arial"/>
                <w:bCs/>
                <w:color w:val="000000"/>
                <w:szCs w:val="18"/>
              </w:rPr>
              <w:t>Test SCS (kHz)</w:t>
            </w:r>
          </w:p>
        </w:tc>
        <w:tc>
          <w:tcPr>
            <w:tcW w:w="709" w:type="dxa"/>
            <w:tcBorders>
              <w:top w:val="single" w:sz="4" w:space="0" w:color="auto"/>
              <w:left w:val="single" w:sz="4" w:space="0" w:color="auto"/>
              <w:bottom w:val="single" w:sz="4" w:space="0" w:color="auto"/>
              <w:right w:val="single" w:sz="4" w:space="0" w:color="auto"/>
            </w:tcBorders>
            <w:vAlign w:val="center"/>
          </w:tcPr>
          <w:p w14:paraId="20D5836B" w14:textId="77777777" w:rsidR="00AB2B30" w:rsidRPr="00AC4FBC" w:rsidRDefault="006A7121">
            <w:pPr>
              <w:pStyle w:val="TAH"/>
              <w:rPr>
                <w:rFonts w:cs="Arial"/>
                <w:bCs/>
                <w:color w:val="000000"/>
                <w:szCs w:val="18"/>
              </w:rPr>
            </w:pPr>
            <w:r w:rsidRPr="00AC4FBC">
              <w:rPr>
                <w:rFonts w:cs="Arial"/>
                <w:bCs/>
                <w:color w:val="000000"/>
                <w:szCs w:val="18"/>
              </w:rPr>
              <w:t>MPR (dB)</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1F584B" w14:textId="77777777" w:rsidR="00AB2B30" w:rsidRPr="00AC4FBC" w:rsidRDefault="006A7121">
            <w:pPr>
              <w:pStyle w:val="TAH"/>
              <w:rPr>
                <w:rFonts w:cs="Arial"/>
                <w:bCs/>
                <w:color w:val="000000"/>
                <w:szCs w:val="18"/>
              </w:rPr>
            </w:pPr>
            <w:r w:rsidRPr="00AC4FBC">
              <w:rPr>
                <w:rFonts w:cs="Arial"/>
                <w:bCs/>
                <w:color w:val="000000"/>
                <w:szCs w:val="18"/>
              </w:rPr>
              <w:t>A-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8B14DA"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L</w:t>
            </w:r>
            <w:r w:rsidRPr="00AC4FBC">
              <w:rPr>
                <w:rFonts w:cs="Arial"/>
                <w:bCs/>
                <w:color w:val="000000"/>
                <w:szCs w:val="18"/>
              </w:rPr>
              <w:t xml:space="preserve"> (dBm)</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5ABE6B4" w14:textId="77777777" w:rsidR="00AB2B30" w:rsidRPr="00AC4FBC" w:rsidRDefault="006A7121">
            <w:pPr>
              <w:pStyle w:val="TAH"/>
              <w:rPr>
                <w:rFonts w:cs="Arial"/>
                <w:bCs/>
                <w:color w:val="000000"/>
                <w:szCs w:val="18"/>
              </w:rPr>
            </w:pPr>
            <w:r w:rsidRPr="00AC4FBC">
              <w:rPr>
                <w:rFonts w:cs="Arial"/>
                <w:bCs/>
                <w:color w:val="000000"/>
                <w:szCs w:val="18"/>
              </w:rPr>
              <w:t>P</w:t>
            </w:r>
            <w:r w:rsidRPr="00AC4FBC">
              <w:rPr>
                <w:rFonts w:cs="Arial"/>
                <w:bCs/>
                <w:color w:val="000000"/>
                <w:szCs w:val="18"/>
                <w:vertAlign w:val="subscript"/>
              </w:rPr>
              <w:t>EN-DC, tot_H</w:t>
            </w:r>
            <w:r w:rsidRPr="00AC4FBC">
              <w:rPr>
                <w:rFonts w:cs="Arial"/>
                <w:bCs/>
                <w:color w:val="000000"/>
                <w:szCs w:val="18"/>
              </w:rPr>
              <w:t xml:space="preserve"> (dBm)</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EBE7CBA"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LOW</w:t>
            </w:r>
            <w:r w:rsidRPr="00AC4FBC">
              <w:rPr>
                <w:rFonts w:cs="Arial"/>
                <w:bCs/>
                <w:color w:val="000000"/>
                <w:szCs w:val="18"/>
              </w:rPr>
              <w:t xml:space="preserve"> (P</w:t>
            </w:r>
            <w:r w:rsidRPr="00AC4FBC">
              <w:rPr>
                <w:rFonts w:cs="Arial"/>
                <w:bCs/>
                <w:color w:val="000000"/>
                <w:szCs w:val="18"/>
                <w:vertAlign w:val="subscript"/>
              </w:rPr>
              <w:t>CMAX_L</w:t>
            </w:r>
            <w:r w:rsidRPr="00AC4FBC">
              <w:rPr>
                <w:rFonts w:cs="Arial"/>
                <w:bCs/>
                <w:color w:val="000000"/>
                <w:szCs w:val="18"/>
              </w:rPr>
              <w:t>)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C3D6CB" w14:textId="77777777" w:rsidR="00AB2B30" w:rsidRPr="00AC4FBC" w:rsidRDefault="006A7121">
            <w:pPr>
              <w:pStyle w:val="TAH"/>
              <w:rPr>
                <w:rFonts w:cs="Arial"/>
                <w:bCs/>
                <w:color w:val="000000"/>
                <w:szCs w:val="18"/>
              </w:rPr>
            </w:pPr>
            <w:r w:rsidRPr="00AC4FBC">
              <w:rPr>
                <w:rFonts w:cs="Arial"/>
                <w:bCs/>
                <w:color w:val="000000"/>
                <w:szCs w:val="18"/>
              </w:rPr>
              <w:t>T</w:t>
            </w:r>
            <w:r w:rsidRPr="00AC4FBC">
              <w:rPr>
                <w:rFonts w:cs="Arial"/>
                <w:bCs/>
                <w:color w:val="000000"/>
                <w:szCs w:val="18"/>
                <w:vertAlign w:val="subscript"/>
              </w:rPr>
              <w:t>HIGH</w:t>
            </w:r>
            <w:r w:rsidRPr="00AC4FBC">
              <w:rPr>
                <w:rFonts w:cs="Arial"/>
                <w:bCs/>
                <w:color w:val="000000"/>
                <w:szCs w:val="18"/>
              </w:rPr>
              <w:t xml:space="preserve"> (P</w:t>
            </w:r>
            <w:r w:rsidRPr="00AC4FBC">
              <w:rPr>
                <w:rFonts w:cs="Arial"/>
                <w:bCs/>
                <w:color w:val="000000"/>
                <w:szCs w:val="18"/>
                <w:vertAlign w:val="subscript"/>
              </w:rPr>
              <w:t>CMAX_H</w:t>
            </w:r>
            <w:r w:rsidRPr="00AC4FBC">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01400D1" w14:textId="77777777" w:rsidR="00AB2B30" w:rsidRPr="00AC4FBC" w:rsidRDefault="006A7121">
            <w:pPr>
              <w:pStyle w:val="TAH"/>
              <w:rPr>
                <w:rFonts w:cs="Arial"/>
                <w:bCs/>
                <w:color w:val="000000"/>
                <w:szCs w:val="18"/>
              </w:rPr>
            </w:pPr>
            <w:r w:rsidRPr="00AC4FBC">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A7007F2" w14:textId="77777777" w:rsidR="00AB2B30" w:rsidRPr="00AC4FBC" w:rsidRDefault="006A7121">
            <w:pPr>
              <w:pStyle w:val="TAH"/>
              <w:rPr>
                <w:rFonts w:cs="Arial"/>
                <w:bCs/>
                <w:color w:val="000000"/>
                <w:szCs w:val="18"/>
              </w:rPr>
            </w:pPr>
            <w:r w:rsidRPr="00AC4FBC">
              <w:rPr>
                <w:rFonts w:cs="Arial"/>
                <w:bCs/>
                <w:color w:val="000000"/>
                <w:szCs w:val="18"/>
              </w:rPr>
              <w:t>Lower limit (dBm)</w:t>
            </w:r>
          </w:p>
        </w:tc>
      </w:tr>
      <w:tr w:rsidR="00AB2B30" w:rsidRPr="00AC4FBC" w14:paraId="7C99F9D3"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F8E607" w14:textId="77777777" w:rsidR="00AB2B30" w:rsidRPr="00AC4FBC" w:rsidRDefault="006A7121">
            <w:pPr>
              <w:pStyle w:val="TAC"/>
              <w:rPr>
                <w:color w:val="000000"/>
              </w:rPr>
            </w:pPr>
            <w:r w:rsidRPr="00AC4FBC">
              <w:rPr>
                <w:color w:val="000000"/>
              </w:rPr>
              <w:t>3, 7, 10, 14, 17, 21, 30, 34, 37, 41 (Note 1)</w:t>
            </w:r>
          </w:p>
        </w:tc>
        <w:tc>
          <w:tcPr>
            <w:tcW w:w="992" w:type="dxa"/>
            <w:tcBorders>
              <w:top w:val="single" w:sz="4" w:space="0" w:color="auto"/>
              <w:left w:val="single" w:sz="4" w:space="0" w:color="auto"/>
              <w:bottom w:val="single" w:sz="4" w:space="0" w:color="auto"/>
              <w:right w:val="single" w:sz="4" w:space="0" w:color="auto"/>
            </w:tcBorders>
            <w:vAlign w:val="center"/>
          </w:tcPr>
          <w:p w14:paraId="269D7582"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1B1C356"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9F7C2E" w14:textId="77777777" w:rsidR="00AB2B30" w:rsidRPr="00AC4FBC" w:rsidRDefault="006A7121">
            <w:pPr>
              <w:pStyle w:val="TAC"/>
              <w:rPr>
                <w:color w:val="000000"/>
              </w:rPr>
            </w:pPr>
            <w:r w:rsidRPr="00AC4FBC">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6BC48F" w14:textId="77777777" w:rsidR="00AB2B30" w:rsidRPr="00AC4FBC" w:rsidRDefault="006A7121">
            <w:pPr>
              <w:pStyle w:val="TAC"/>
              <w:rPr>
                <w:color w:val="000000"/>
              </w:rPr>
            </w:pPr>
            <w:r w:rsidRPr="00AC4FBC">
              <w:rPr>
                <w:color w:val="000000"/>
              </w:rPr>
              <w:t>23</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60763E" w14:textId="77777777" w:rsidR="00AB2B30" w:rsidRPr="00AC4FBC" w:rsidRDefault="006A7121">
            <w:pPr>
              <w:pStyle w:val="TAC"/>
              <w:rPr>
                <w:color w:val="000000"/>
              </w:rPr>
            </w:pPr>
            <w:r w:rsidRPr="00AC4FBC">
              <w:rPr>
                <w:color w:val="000000"/>
              </w:rPr>
              <w:t>26</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A50F9F"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554491"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34479D"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AC432D" w14:textId="77777777" w:rsidR="00AB2B30" w:rsidRPr="00AC4FBC" w:rsidRDefault="006A7121">
            <w:pPr>
              <w:pStyle w:val="TAC"/>
              <w:rPr>
                <w:color w:val="000000"/>
              </w:rPr>
            </w:pPr>
            <w:r w:rsidRPr="00AC4FBC">
              <w:rPr>
                <w:color w:val="000000"/>
              </w:rPr>
              <w:t>21+TT</w:t>
            </w:r>
          </w:p>
        </w:tc>
      </w:tr>
      <w:tr w:rsidR="00AB2B30" w:rsidRPr="00AC4FBC" w14:paraId="3014FA3B"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1203BF" w14:textId="77777777" w:rsidR="00AB2B30" w:rsidRPr="00AC4FBC" w:rsidRDefault="006A7121">
            <w:pPr>
              <w:pStyle w:val="TAC"/>
              <w:rPr>
                <w:color w:val="000000"/>
              </w:rPr>
            </w:pPr>
            <w:r w:rsidRPr="00AC4FBC">
              <w:rPr>
                <w:color w:val="000000"/>
              </w:rPr>
              <w:t xml:space="preserve">4 (Note 2) </w:t>
            </w:r>
          </w:p>
        </w:tc>
        <w:tc>
          <w:tcPr>
            <w:tcW w:w="992" w:type="dxa"/>
            <w:tcBorders>
              <w:top w:val="single" w:sz="4" w:space="0" w:color="auto"/>
              <w:left w:val="single" w:sz="4" w:space="0" w:color="auto"/>
              <w:bottom w:val="single" w:sz="4" w:space="0" w:color="auto"/>
              <w:right w:val="single" w:sz="4" w:space="0" w:color="auto"/>
            </w:tcBorders>
            <w:vAlign w:val="center"/>
          </w:tcPr>
          <w:p w14:paraId="60268609"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40F0E455" w14:textId="77777777" w:rsidR="00AB2B30" w:rsidRPr="00AC4FBC" w:rsidRDefault="006A7121">
            <w:pPr>
              <w:pStyle w:val="TAC"/>
              <w:rPr>
                <w:color w:val="000000"/>
              </w:rPr>
            </w:pPr>
            <w:r w:rsidRPr="00AC4FBC">
              <w:rPr>
                <w:color w:val="000000"/>
              </w:rPr>
              <w:t>0.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745B48"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DEC128" w14:textId="77777777" w:rsidR="00AB2B30" w:rsidRPr="00AC4FBC" w:rsidRDefault="006A7121">
            <w:pPr>
              <w:pStyle w:val="TAC"/>
              <w:rPr>
                <w:color w:val="000000"/>
              </w:rPr>
            </w:pPr>
            <w:r w:rsidRPr="00AC4FBC">
              <w:rPr>
                <w:color w:val="000000"/>
              </w:rPr>
              <w:t>22.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A4F9DE"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12876C"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E228E8"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480AB3"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CF3445" w14:textId="77777777" w:rsidR="00AB2B30" w:rsidRPr="00AC4FBC" w:rsidRDefault="006A7121">
            <w:pPr>
              <w:pStyle w:val="TAC"/>
              <w:rPr>
                <w:color w:val="000000"/>
              </w:rPr>
            </w:pPr>
            <w:r w:rsidRPr="00AC4FBC">
              <w:rPr>
                <w:color w:val="000000"/>
              </w:rPr>
              <w:t>20.5+TT</w:t>
            </w:r>
          </w:p>
        </w:tc>
      </w:tr>
      <w:tr w:rsidR="00AB2B30" w:rsidRPr="00AC4FBC" w14:paraId="17C401C0"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D087FF" w14:textId="77777777" w:rsidR="00AB2B30" w:rsidRPr="00AC4FBC" w:rsidRDefault="006A7121">
            <w:pPr>
              <w:pStyle w:val="TAC"/>
              <w:rPr>
                <w:color w:val="000000"/>
              </w:rPr>
            </w:pPr>
            <w:r w:rsidRPr="00AC4FBC">
              <w:rPr>
                <w:color w:val="000000"/>
              </w:rPr>
              <w:t xml:space="preserve">6 (Note 2) </w:t>
            </w:r>
          </w:p>
        </w:tc>
        <w:tc>
          <w:tcPr>
            <w:tcW w:w="992" w:type="dxa"/>
            <w:tcBorders>
              <w:top w:val="single" w:sz="4" w:space="0" w:color="auto"/>
              <w:left w:val="single" w:sz="4" w:space="0" w:color="auto"/>
              <w:bottom w:val="single" w:sz="4" w:space="0" w:color="auto"/>
              <w:right w:val="single" w:sz="4" w:space="0" w:color="auto"/>
            </w:tcBorders>
            <w:vAlign w:val="center"/>
          </w:tcPr>
          <w:p w14:paraId="6DFDFDF4"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44045BF2"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4838BD"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B5A518" w14:textId="77777777" w:rsidR="00AB2B30" w:rsidRPr="00AC4FBC" w:rsidRDefault="006A7121">
            <w:pPr>
              <w:pStyle w:val="TAC"/>
              <w:rPr>
                <w:color w:val="000000"/>
              </w:rPr>
            </w:pPr>
            <w:r w:rsidRPr="00AC4FBC">
              <w:rPr>
                <w:color w:val="000000"/>
              </w:rPr>
              <w:t>19.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8B5C11"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57C38F"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F5EE16"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BB911F"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BAFE8B" w14:textId="77777777" w:rsidR="00AB2B30" w:rsidRPr="00AC4FBC" w:rsidRDefault="006A7121">
            <w:pPr>
              <w:pStyle w:val="TAC"/>
              <w:rPr>
                <w:color w:val="000000"/>
              </w:rPr>
            </w:pPr>
            <w:r w:rsidRPr="00AC4FBC">
              <w:rPr>
                <w:color w:val="000000"/>
              </w:rPr>
              <w:t>16+TT</w:t>
            </w:r>
          </w:p>
        </w:tc>
      </w:tr>
      <w:tr w:rsidR="00AB2B30" w:rsidRPr="00AC4FBC" w14:paraId="5162C192"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83E1C4" w14:textId="77777777" w:rsidR="00AB2B30" w:rsidRPr="00AC4FBC" w:rsidRDefault="006A7121">
            <w:pPr>
              <w:pStyle w:val="TAC"/>
              <w:rPr>
                <w:color w:val="000000"/>
              </w:rPr>
            </w:pPr>
            <w:r w:rsidRPr="00AC4FBC">
              <w:rPr>
                <w:color w:val="000000"/>
              </w:rPr>
              <w:t>11 (Note 2)</w:t>
            </w:r>
          </w:p>
        </w:tc>
        <w:tc>
          <w:tcPr>
            <w:tcW w:w="992" w:type="dxa"/>
            <w:tcBorders>
              <w:top w:val="single" w:sz="4" w:space="0" w:color="auto"/>
              <w:left w:val="single" w:sz="4" w:space="0" w:color="auto"/>
              <w:bottom w:val="single" w:sz="4" w:space="0" w:color="auto"/>
              <w:right w:val="single" w:sz="4" w:space="0" w:color="auto"/>
            </w:tcBorders>
          </w:tcPr>
          <w:p w14:paraId="3F78ECD4"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1D224594" w14:textId="77777777" w:rsidR="00AB2B30" w:rsidRPr="00AC4FBC" w:rsidRDefault="006A7121">
            <w:pPr>
              <w:pStyle w:val="TAC"/>
              <w:rPr>
                <w:color w:val="000000"/>
              </w:rPr>
            </w:pPr>
            <w:r w:rsidRPr="00AC4FBC">
              <w:rPr>
                <w:color w:val="000000"/>
              </w:rPr>
              <w:t>1</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D3F9F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2918E0" w14:textId="77777777" w:rsidR="00AB2B30" w:rsidRPr="00AC4FBC" w:rsidRDefault="006A7121">
            <w:pPr>
              <w:pStyle w:val="TAC"/>
              <w:rPr>
                <w:color w:val="000000"/>
              </w:rPr>
            </w:pPr>
            <w:r w:rsidRPr="00AC4FBC">
              <w:rPr>
                <w:color w:val="000000"/>
              </w:rPr>
              <w:t>22</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AC204B"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5FABB2"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4AAC53"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C1ABC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76036" w14:textId="77777777" w:rsidR="00AB2B30" w:rsidRPr="00AC4FBC" w:rsidRDefault="006A7121">
            <w:pPr>
              <w:pStyle w:val="TAC"/>
              <w:rPr>
                <w:color w:val="000000"/>
              </w:rPr>
            </w:pPr>
            <w:r w:rsidRPr="00AC4FBC">
              <w:rPr>
                <w:color w:val="000000"/>
              </w:rPr>
              <w:t>20+TT</w:t>
            </w:r>
          </w:p>
        </w:tc>
      </w:tr>
      <w:tr w:rsidR="00AB2B30" w:rsidRPr="00AC4FBC" w14:paraId="45152100"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8E298" w14:textId="77777777" w:rsidR="00AB2B30" w:rsidRPr="00AC4FBC" w:rsidRDefault="006A7121">
            <w:pPr>
              <w:pStyle w:val="TAC"/>
              <w:rPr>
                <w:color w:val="000000"/>
              </w:rPr>
            </w:pPr>
            <w:r w:rsidRPr="00AC4FBC">
              <w:rPr>
                <w:color w:val="000000"/>
              </w:rPr>
              <w:t>13 (Note 2)</w:t>
            </w:r>
          </w:p>
        </w:tc>
        <w:tc>
          <w:tcPr>
            <w:tcW w:w="992" w:type="dxa"/>
            <w:tcBorders>
              <w:top w:val="single" w:sz="4" w:space="0" w:color="auto"/>
              <w:left w:val="single" w:sz="4" w:space="0" w:color="auto"/>
              <w:bottom w:val="single" w:sz="4" w:space="0" w:color="auto"/>
              <w:right w:val="single" w:sz="4" w:space="0" w:color="auto"/>
            </w:tcBorders>
          </w:tcPr>
          <w:p w14:paraId="6E09B1EA"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4FB4FE7"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3507FE" w14:textId="77777777" w:rsidR="00AB2B30" w:rsidRPr="00AC4FBC" w:rsidRDefault="006A7121">
            <w:pPr>
              <w:pStyle w:val="TAC"/>
              <w:rPr>
                <w:color w:val="000000"/>
              </w:rPr>
            </w:pPr>
            <w:r w:rsidRPr="00AC4FBC">
              <w:rPr>
                <w:color w:val="000000"/>
              </w:rPr>
              <w:t>4</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806227" w14:textId="77777777" w:rsidR="00AB2B30" w:rsidRPr="00AC4FBC" w:rsidRDefault="006A7121">
            <w:pPr>
              <w:pStyle w:val="TAC"/>
              <w:rPr>
                <w:color w:val="000000"/>
              </w:rPr>
            </w:pPr>
            <w:r w:rsidRPr="00AC4FBC">
              <w:rPr>
                <w:color w:val="000000"/>
              </w:rPr>
              <w:t>19</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426BEE"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3434E"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A9E9D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7DBE0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EF8D87" w14:textId="77777777" w:rsidR="00AB2B30" w:rsidRPr="00AC4FBC" w:rsidRDefault="006A7121">
            <w:pPr>
              <w:pStyle w:val="TAC"/>
              <w:rPr>
                <w:color w:val="000000"/>
              </w:rPr>
            </w:pPr>
            <w:r w:rsidRPr="00AC4FBC">
              <w:rPr>
                <w:color w:val="000000"/>
              </w:rPr>
              <w:t>15.5+TT</w:t>
            </w:r>
          </w:p>
        </w:tc>
      </w:tr>
      <w:tr w:rsidR="00AB2B30" w:rsidRPr="00AC4FBC" w14:paraId="6C93F8E0"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9FD63D" w14:textId="77777777" w:rsidR="00AB2B30" w:rsidRPr="00AC4FBC" w:rsidRDefault="006A7121">
            <w:pPr>
              <w:pStyle w:val="TAC"/>
              <w:rPr>
                <w:color w:val="000000"/>
              </w:rPr>
            </w:pPr>
            <w:r w:rsidRPr="00AC4FBC">
              <w:rPr>
                <w:color w:val="000000"/>
              </w:rPr>
              <w:t>18 (Note 2)</w:t>
            </w:r>
          </w:p>
        </w:tc>
        <w:tc>
          <w:tcPr>
            <w:tcW w:w="992" w:type="dxa"/>
            <w:tcBorders>
              <w:top w:val="single" w:sz="4" w:space="0" w:color="auto"/>
              <w:left w:val="single" w:sz="4" w:space="0" w:color="auto"/>
              <w:bottom w:val="single" w:sz="4" w:space="0" w:color="auto"/>
              <w:right w:val="single" w:sz="4" w:space="0" w:color="auto"/>
            </w:tcBorders>
          </w:tcPr>
          <w:p w14:paraId="4CEAC8D0"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6626A78E" w14:textId="77777777" w:rsidR="00AB2B30" w:rsidRPr="00AC4FBC" w:rsidRDefault="006A7121">
            <w:pPr>
              <w:pStyle w:val="TAC"/>
              <w:rPr>
                <w:color w:val="000000"/>
              </w:rPr>
            </w:pPr>
            <w:r w:rsidRPr="00AC4FBC">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F6E42D"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9C7A45" w14:textId="77777777" w:rsidR="00AB2B30" w:rsidRPr="00AC4FBC" w:rsidRDefault="006A7121">
            <w:pPr>
              <w:pStyle w:val="TAC"/>
              <w:rPr>
                <w:color w:val="000000"/>
              </w:rPr>
            </w:pPr>
            <w:r w:rsidRPr="00AC4FBC">
              <w:rPr>
                <w:color w:val="000000"/>
              </w:rPr>
              <w:t>21</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0BA6DF"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0D91E1" w14:textId="77777777" w:rsidR="00AB2B30" w:rsidRPr="00AC4FBC" w:rsidRDefault="006A7121">
            <w:pPr>
              <w:pStyle w:val="TAC"/>
              <w:rPr>
                <w:color w:val="000000"/>
              </w:rPr>
            </w:pPr>
            <w:r w:rsidRPr="00AC4FBC">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A2288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A6B7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F9573A" w14:textId="77777777" w:rsidR="00AB2B30" w:rsidRPr="00AC4FBC" w:rsidRDefault="006A7121">
            <w:pPr>
              <w:pStyle w:val="TAC"/>
              <w:rPr>
                <w:color w:val="000000"/>
              </w:rPr>
            </w:pPr>
            <w:r w:rsidRPr="00AC4FBC">
              <w:rPr>
                <w:color w:val="000000"/>
              </w:rPr>
              <w:t>19+TT</w:t>
            </w:r>
          </w:p>
        </w:tc>
      </w:tr>
      <w:tr w:rsidR="00AB2B30" w:rsidRPr="00AC4FBC" w14:paraId="3F09ADD3"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BF9B0C" w14:textId="77777777" w:rsidR="00AB2B30" w:rsidRPr="00AC4FBC" w:rsidRDefault="006A7121">
            <w:pPr>
              <w:pStyle w:val="TAC"/>
              <w:rPr>
                <w:color w:val="000000"/>
              </w:rPr>
            </w:pPr>
            <w:r w:rsidRPr="00AC4FBC">
              <w:rPr>
                <w:color w:val="000000"/>
              </w:rPr>
              <w:t>20 (Note 2)</w:t>
            </w:r>
          </w:p>
        </w:tc>
        <w:tc>
          <w:tcPr>
            <w:tcW w:w="992" w:type="dxa"/>
            <w:tcBorders>
              <w:top w:val="single" w:sz="4" w:space="0" w:color="auto"/>
              <w:left w:val="single" w:sz="4" w:space="0" w:color="auto"/>
              <w:bottom w:val="single" w:sz="4" w:space="0" w:color="auto"/>
              <w:right w:val="single" w:sz="4" w:space="0" w:color="auto"/>
            </w:tcBorders>
          </w:tcPr>
          <w:p w14:paraId="68ABBD99"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1F959729"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D4CE0B" w14:textId="77777777" w:rsidR="00AB2B30" w:rsidRPr="00AC4FBC" w:rsidRDefault="006A7121">
            <w:pPr>
              <w:pStyle w:val="TAC"/>
              <w:rPr>
                <w:color w:val="000000"/>
              </w:rPr>
            </w:pPr>
            <w:r w:rsidRPr="00AC4FBC">
              <w:rPr>
                <w:color w:val="000000"/>
              </w:rPr>
              <w:t>4</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F16725" w14:textId="77777777" w:rsidR="00AB2B30" w:rsidRPr="00AC4FBC" w:rsidRDefault="006A7121">
            <w:pPr>
              <w:pStyle w:val="TAC"/>
              <w:rPr>
                <w:color w:val="000000"/>
              </w:rPr>
            </w:pPr>
            <w:r w:rsidRPr="00AC4FBC">
              <w:rPr>
                <w:color w:val="000000"/>
              </w:rPr>
              <w:t>19</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0EC68B"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37CA4" w14:textId="77777777" w:rsidR="00AB2B30" w:rsidRPr="00AC4FBC" w:rsidRDefault="006A7121">
            <w:pPr>
              <w:pStyle w:val="TAC"/>
              <w:rPr>
                <w:color w:val="000000"/>
              </w:rPr>
            </w:pPr>
            <w:r w:rsidRPr="00AC4FBC">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31779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C6D2A6"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8BF383" w14:textId="77777777" w:rsidR="00AB2B30" w:rsidRPr="00AC4FBC" w:rsidRDefault="006A7121">
            <w:pPr>
              <w:pStyle w:val="TAC"/>
              <w:rPr>
                <w:color w:val="000000"/>
              </w:rPr>
            </w:pPr>
            <w:r w:rsidRPr="00AC4FBC">
              <w:rPr>
                <w:color w:val="000000"/>
              </w:rPr>
              <w:t>15.5+TT</w:t>
            </w:r>
          </w:p>
        </w:tc>
      </w:tr>
      <w:tr w:rsidR="00AB2B30" w:rsidRPr="00AC4FBC" w14:paraId="2C5DE899"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5E4B32" w14:textId="77777777" w:rsidR="00AB2B30" w:rsidRPr="00AC4FBC" w:rsidRDefault="006A7121">
            <w:pPr>
              <w:pStyle w:val="TAC"/>
              <w:rPr>
                <w:color w:val="000000"/>
              </w:rPr>
            </w:pPr>
            <w:r w:rsidRPr="00AC4FBC">
              <w:rPr>
                <w:color w:val="000000"/>
              </w:rPr>
              <w:t>31 (Note 2)</w:t>
            </w:r>
          </w:p>
        </w:tc>
        <w:tc>
          <w:tcPr>
            <w:tcW w:w="992" w:type="dxa"/>
            <w:tcBorders>
              <w:top w:val="single" w:sz="4" w:space="0" w:color="auto"/>
              <w:left w:val="single" w:sz="4" w:space="0" w:color="auto"/>
              <w:bottom w:val="single" w:sz="4" w:space="0" w:color="auto"/>
              <w:right w:val="single" w:sz="4" w:space="0" w:color="auto"/>
            </w:tcBorders>
          </w:tcPr>
          <w:p w14:paraId="4977AB4F"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EF3D024" w14:textId="77777777" w:rsidR="00AB2B30" w:rsidRPr="00AC4FBC" w:rsidRDefault="006A7121">
            <w:pPr>
              <w:pStyle w:val="TAC"/>
              <w:rPr>
                <w:color w:val="000000"/>
              </w:rPr>
            </w:pPr>
            <w:r w:rsidRPr="00AC4FBC">
              <w:rPr>
                <w:color w:val="000000"/>
              </w:rPr>
              <w:t>3</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84B1C5"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A4B15B" w14:textId="77777777" w:rsidR="00AB2B30" w:rsidRPr="00AC4FBC" w:rsidRDefault="006A7121">
            <w:pPr>
              <w:pStyle w:val="TAC"/>
              <w:rPr>
                <w:color w:val="000000"/>
              </w:rPr>
            </w:pPr>
            <w:r w:rsidRPr="00AC4FBC">
              <w:rPr>
                <w:color w:val="000000"/>
              </w:rPr>
              <w:t>20</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349AEB"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27FF50" w14:textId="77777777" w:rsidR="00AB2B30" w:rsidRPr="00AC4FBC" w:rsidRDefault="006A7121">
            <w:pPr>
              <w:pStyle w:val="TAC"/>
              <w:rPr>
                <w:color w:val="000000"/>
              </w:rPr>
            </w:pPr>
            <w:r w:rsidRPr="00AC4FBC">
              <w:rPr>
                <w:color w:val="000000"/>
              </w:rPr>
              <w:t>2.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7A870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9A6DF5"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79311D" w14:textId="77777777" w:rsidR="00AB2B30" w:rsidRPr="00AC4FBC" w:rsidRDefault="006A7121">
            <w:pPr>
              <w:pStyle w:val="TAC"/>
              <w:rPr>
                <w:color w:val="000000"/>
              </w:rPr>
            </w:pPr>
            <w:r w:rsidRPr="00AC4FBC">
              <w:rPr>
                <w:color w:val="000000"/>
              </w:rPr>
              <w:t>17.5+TT</w:t>
            </w:r>
          </w:p>
        </w:tc>
      </w:tr>
      <w:tr w:rsidR="00AB2B30" w:rsidRPr="00AC4FBC" w14:paraId="13532326"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B0FEDD" w14:textId="77777777" w:rsidR="00AB2B30" w:rsidRPr="00AC4FBC" w:rsidRDefault="006A7121">
            <w:pPr>
              <w:pStyle w:val="TAC"/>
              <w:rPr>
                <w:color w:val="000000"/>
              </w:rPr>
            </w:pPr>
            <w:r w:rsidRPr="00AC4FBC">
              <w:rPr>
                <w:color w:val="000000"/>
              </w:rPr>
              <w:t>33 (Note 2)</w:t>
            </w:r>
          </w:p>
        </w:tc>
        <w:tc>
          <w:tcPr>
            <w:tcW w:w="992" w:type="dxa"/>
            <w:tcBorders>
              <w:top w:val="single" w:sz="4" w:space="0" w:color="auto"/>
              <w:left w:val="single" w:sz="4" w:space="0" w:color="auto"/>
              <w:bottom w:val="single" w:sz="4" w:space="0" w:color="auto"/>
              <w:right w:val="single" w:sz="4" w:space="0" w:color="auto"/>
            </w:tcBorders>
          </w:tcPr>
          <w:p w14:paraId="062E307E"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3506FAD6"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1ABE5" w14:textId="77777777" w:rsidR="00AB2B30" w:rsidRPr="00AC4FBC" w:rsidRDefault="006A7121">
            <w:pPr>
              <w:pStyle w:val="TAC"/>
              <w:rPr>
                <w:color w:val="000000"/>
              </w:rPr>
            </w:pPr>
            <w:r w:rsidRPr="00AC4FBC">
              <w:rPr>
                <w:color w:val="000000"/>
              </w:rPr>
              <w:t>5.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BC6D52" w14:textId="77777777" w:rsidR="00AB2B30" w:rsidRPr="00AC4FBC" w:rsidRDefault="006A7121">
            <w:pPr>
              <w:pStyle w:val="TAC"/>
              <w:rPr>
                <w:color w:val="000000"/>
              </w:rPr>
            </w:pPr>
            <w:r w:rsidRPr="00AC4FBC">
              <w:rPr>
                <w:color w:val="000000"/>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BAC9AA"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D767BB" w14:textId="77777777" w:rsidR="00AB2B30" w:rsidRPr="00AC4FBC" w:rsidRDefault="006A7121">
            <w:pPr>
              <w:pStyle w:val="TAC"/>
              <w:rPr>
                <w:color w:val="000000"/>
              </w:rPr>
            </w:pPr>
            <w:r w:rsidRPr="00AC4FBC">
              <w:rPr>
                <w:color w:val="000000"/>
              </w:rPr>
              <w:t>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35D22"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089FEA"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EBC78B" w14:textId="77777777" w:rsidR="00AB2B30" w:rsidRPr="00AC4FBC" w:rsidRDefault="006A7121">
            <w:pPr>
              <w:pStyle w:val="TAC"/>
              <w:rPr>
                <w:color w:val="000000"/>
              </w:rPr>
            </w:pPr>
            <w:r w:rsidRPr="00AC4FBC">
              <w:rPr>
                <w:color w:val="000000"/>
              </w:rPr>
              <w:t>12.5+TT</w:t>
            </w:r>
          </w:p>
        </w:tc>
      </w:tr>
      <w:tr w:rsidR="00AB2B30" w:rsidRPr="00AC4FBC" w14:paraId="7756F6D2"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7821D2" w14:textId="77777777" w:rsidR="00AB2B30" w:rsidRPr="00AC4FBC" w:rsidRDefault="006A7121">
            <w:pPr>
              <w:pStyle w:val="TAC"/>
              <w:rPr>
                <w:color w:val="000000"/>
              </w:rPr>
            </w:pPr>
            <w:r w:rsidRPr="00AC4FBC">
              <w:rPr>
                <w:color w:val="000000"/>
              </w:rPr>
              <w:t>38 (Note 2)</w:t>
            </w:r>
          </w:p>
        </w:tc>
        <w:tc>
          <w:tcPr>
            <w:tcW w:w="992" w:type="dxa"/>
            <w:tcBorders>
              <w:top w:val="single" w:sz="4" w:space="0" w:color="auto"/>
              <w:left w:val="single" w:sz="4" w:space="0" w:color="auto"/>
              <w:bottom w:val="single" w:sz="4" w:space="0" w:color="auto"/>
              <w:right w:val="single" w:sz="4" w:space="0" w:color="auto"/>
            </w:tcBorders>
          </w:tcPr>
          <w:p w14:paraId="56B67E42"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32168551" w14:textId="77777777" w:rsidR="00AB2B30" w:rsidRPr="00AC4FBC" w:rsidRDefault="006A7121">
            <w:pPr>
              <w:pStyle w:val="TAC"/>
              <w:rPr>
                <w:color w:val="000000"/>
              </w:rPr>
            </w:pPr>
            <w:r w:rsidRPr="00AC4FBC">
              <w:rPr>
                <w:color w:val="000000"/>
              </w:rPr>
              <w:t>3</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5053803" w14:textId="77777777" w:rsidR="00AB2B30" w:rsidRPr="00AC4FBC" w:rsidRDefault="006A7121">
            <w:pPr>
              <w:pStyle w:val="TAC"/>
              <w:rPr>
                <w:color w:val="000000"/>
              </w:rPr>
            </w:pPr>
            <w:r w:rsidRPr="00AC4FBC">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429EC9" w14:textId="77777777" w:rsidR="00AB2B30" w:rsidRPr="00AC4FBC" w:rsidRDefault="006A7121">
            <w:pPr>
              <w:pStyle w:val="TAC"/>
              <w:rPr>
                <w:color w:val="000000"/>
              </w:rPr>
            </w:pPr>
            <w:r w:rsidRPr="00AC4FBC">
              <w:rPr>
                <w:color w:val="000000"/>
              </w:rPr>
              <w:t>20</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D25ABD"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FD6B6" w14:textId="77777777" w:rsidR="00AB2B30" w:rsidRPr="00AC4FBC" w:rsidRDefault="006A7121">
            <w:pPr>
              <w:pStyle w:val="TAC"/>
              <w:rPr>
                <w:color w:val="000000"/>
              </w:rPr>
            </w:pPr>
            <w:r w:rsidRPr="00AC4FBC">
              <w:rPr>
                <w:color w:val="000000"/>
              </w:rPr>
              <w:t>2.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0CB3A0"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53BAC0"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2FFF04" w14:textId="77777777" w:rsidR="00AB2B30" w:rsidRPr="00AC4FBC" w:rsidRDefault="006A7121">
            <w:pPr>
              <w:pStyle w:val="TAC"/>
              <w:rPr>
                <w:color w:val="000000"/>
              </w:rPr>
            </w:pPr>
            <w:r w:rsidRPr="00AC4FBC">
              <w:rPr>
                <w:color w:val="000000"/>
              </w:rPr>
              <w:t>17.5+TT</w:t>
            </w:r>
          </w:p>
        </w:tc>
      </w:tr>
      <w:tr w:rsidR="00AB2B30" w:rsidRPr="00AC4FBC" w14:paraId="7931DE11"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47D19F" w14:textId="77777777" w:rsidR="00AB2B30" w:rsidRPr="00AC4FBC" w:rsidRDefault="006A7121">
            <w:pPr>
              <w:pStyle w:val="TAC"/>
              <w:rPr>
                <w:color w:val="000000"/>
              </w:rPr>
            </w:pPr>
            <w:r w:rsidRPr="00AC4FBC">
              <w:rPr>
                <w:color w:val="000000"/>
              </w:rPr>
              <w:t>40 (Note 2)</w:t>
            </w:r>
          </w:p>
        </w:tc>
        <w:tc>
          <w:tcPr>
            <w:tcW w:w="992" w:type="dxa"/>
            <w:tcBorders>
              <w:top w:val="single" w:sz="4" w:space="0" w:color="auto"/>
              <w:left w:val="single" w:sz="4" w:space="0" w:color="auto"/>
              <w:bottom w:val="single" w:sz="4" w:space="0" w:color="auto"/>
              <w:right w:val="single" w:sz="4" w:space="0" w:color="auto"/>
            </w:tcBorders>
          </w:tcPr>
          <w:p w14:paraId="04419A01" w14:textId="77777777" w:rsidR="00AB2B30" w:rsidRPr="00AC4FBC" w:rsidRDefault="006A7121">
            <w:pPr>
              <w:pStyle w:val="TAC"/>
              <w:rPr>
                <w:color w:val="000000"/>
              </w:rPr>
            </w:pPr>
            <w:r w:rsidRPr="00AC4FBC">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63BDD8A6" w14:textId="77777777" w:rsidR="00AB2B30" w:rsidRPr="00AC4FBC" w:rsidRDefault="006A7121">
            <w:pPr>
              <w:pStyle w:val="TAC"/>
              <w:rPr>
                <w:color w:val="000000"/>
              </w:rPr>
            </w:pPr>
            <w:r w:rsidRPr="00AC4FBC">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2D52AB" w14:textId="77777777" w:rsidR="00AB2B30" w:rsidRPr="00AC4FBC" w:rsidRDefault="006A7121">
            <w:pPr>
              <w:pStyle w:val="TAC"/>
              <w:rPr>
                <w:color w:val="000000"/>
              </w:rPr>
            </w:pPr>
            <w:r w:rsidRPr="00AC4FBC">
              <w:rPr>
                <w:color w:val="000000"/>
              </w:rPr>
              <w:t>5.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C90EFD" w14:textId="77777777" w:rsidR="00AB2B30" w:rsidRPr="00AC4FBC" w:rsidRDefault="006A7121">
            <w:pPr>
              <w:pStyle w:val="TAC"/>
              <w:rPr>
                <w:color w:val="000000"/>
              </w:rPr>
            </w:pPr>
            <w:r w:rsidRPr="00AC4FBC">
              <w:rPr>
                <w:color w:val="000000"/>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50C179" w14:textId="77777777" w:rsidR="00AB2B30" w:rsidRPr="00AC4FBC" w:rsidRDefault="006A7121">
            <w:pPr>
              <w:pStyle w:val="TAC"/>
              <w:rPr>
                <w:color w:val="000000"/>
              </w:rPr>
            </w:pPr>
            <w:r w:rsidRPr="00AC4FBC">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1B1652" w14:textId="77777777" w:rsidR="00AB2B30" w:rsidRPr="00AC4FBC" w:rsidRDefault="006A7121">
            <w:pPr>
              <w:pStyle w:val="TAC"/>
              <w:rPr>
                <w:color w:val="000000"/>
              </w:rPr>
            </w:pPr>
            <w:r w:rsidRPr="00AC4FBC">
              <w:rPr>
                <w:color w:val="000000"/>
              </w:rPr>
              <w:t>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34400D"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89FAA8" w14:textId="77777777" w:rsidR="00AB2B30" w:rsidRPr="00AC4FBC" w:rsidRDefault="006A7121">
            <w:pPr>
              <w:pStyle w:val="TAC"/>
              <w:rPr>
                <w:color w:val="000000"/>
              </w:rPr>
            </w:pPr>
            <w:r w:rsidRPr="00AC4FBC">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61C0E5" w14:textId="77777777" w:rsidR="00AB2B30" w:rsidRPr="00AC4FBC" w:rsidRDefault="006A7121">
            <w:pPr>
              <w:pStyle w:val="TAC"/>
              <w:rPr>
                <w:color w:val="000000"/>
              </w:rPr>
            </w:pPr>
            <w:r w:rsidRPr="00AC4FBC">
              <w:rPr>
                <w:color w:val="000000"/>
              </w:rPr>
              <w:t>12.5+TT</w:t>
            </w:r>
          </w:p>
        </w:tc>
      </w:tr>
      <w:tr w:rsidR="00AB2B30" w:rsidRPr="00AC4FBC" w14:paraId="403A4749"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2119F5" w14:textId="77777777" w:rsidR="00AB2B30" w:rsidRPr="00AC4FBC" w:rsidRDefault="006A7121">
            <w:pPr>
              <w:pStyle w:val="TAN"/>
              <w:rPr>
                <w:color w:val="000000"/>
              </w:rPr>
            </w:pPr>
            <w:r w:rsidRPr="00AC4FBC">
              <w:rPr>
                <w:color w:val="000000"/>
              </w:rPr>
              <w:t>NOTE 1:</w:t>
            </w:r>
            <w:r w:rsidRPr="00AC4FBC">
              <w:rPr>
                <w:color w:val="000000"/>
              </w:rPr>
              <w:tab/>
              <w:t>Test configuration IDs without transmission overlap, 1RB E-UTRA allocation, A-MPR requirements in TS 36.101 [5] apply.</w:t>
            </w:r>
          </w:p>
          <w:p w14:paraId="55ED6F25" w14:textId="77777777" w:rsidR="00AB2B30" w:rsidRPr="00AC4FBC" w:rsidRDefault="006A7121">
            <w:pPr>
              <w:pStyle w:val="TAN"/>
              <w:rPr>
                <w:color w:val="000000"/>
              </w:rPr>
            </w:pPr>
            <w:r w:rsidRPr="00AC4FBC">
              <w:rPr>
                <w:color w:val="000000"/>
              </w:rPr>
              <w:t>NOTE 2:</w:t>
            </w:r>
            <w:r w:rsidRPr="00AC4FBC">
              <w:rPr>
                <w:color w:val="000000"/>
              </w:rPr>
              <w:tab/>
              <w:t>Test configuration IDs without transmission overlap, 1RB NR allocation, A-MPR requirements in TS 38.101- [2] apply.</w:t>
            </w:r>
          </w:p>
          <w:p w14:paraId="10CDBF8D" w14:textId="77777777" w:rsidR="00AB2B30" w:rsidRPr="00AC4FBC" w:rsidRDefault="006A7121">
            <w:pPr>
              <w:pStyle w:val="TAN"/>
              <w:rPr>
                <w:color w:val="000000"/>
              </w:rPr>
            </w:pPr>
            <w:r w:rsidRPr="00AC4FBC">
              <w:rPr>
                <w:color w:val="000000"/>
              </w:rPr>
              <w:t>NOTE 3:</w:t>
            </w:r>
            <w:r w:rsidRPr="00AC4FBC">
              <w:rPr>
                <w:color w:val="000000"/>
              </w:rPr>
              <w:tab/>
              <w:t>TT for each frequency and channel bandwidth is specified in Table 6.2B.3.1.5-1.</w:t>
            </w:r>
          </w:p>
        </w:tc>
      </w:tr>
    </w:tbl>
    <w:p w14:paraId="16CD84CD" w14:textId="77777777" w:rsidR="00AB2B30" w:rsidRPr="00AC4FBC" w:rsidRDefault="00AB2B30">
      <w:pPr>
        <w:rPr>
          <w:color w:val="000000"/>
        </w:rPr>
      </w:pPr>
    </w:p>
    <w:p w14:paraId="656C78AC" w14:textId="77777777" w:rsidR="00AB2B30" w:rsidRPr="00AC4FBC" w:rsidRDefault="006A7121">
      <w:pPr>
        <w:pStyle w:val="TH"/>
        <w:rPr>
          <w:b w:val="0"/>
          <w:color w:val="000000"/>
        </w:rPr>
      </w:pPr>
      <w:bookmarkStart w:id="2762" w:name="_CRTable6_2B_3_1_5_26"/>
      <w:r w:rsidRPr="00AC4FBC">
        <w:rPr>
          <w:color w:val="000000"/>
        </w:rPr>
        <w:lastRenderedPageBreak/>
        <w:t xml:space="preserve">Table </w:t>
      </w:r>
      <w:bookmarkEnd w:id="2762"/>
      <w:r w:rsidRPr="00AC4FBC">
        <w:rPr>
          <w:color w:val="000000"/>
        </w:rPr>
        <w:t>6.2B.3.1.5.2-6: UE Power Class 2 test requirements for NS_04, not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AC4FBC" w14:paraId="00CC8AD8"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D5E5446" w14:textId="77777777" w:rsidR="00AB2B30" w:rsidRPr="00AC4FBC" w:rsidRDefault="006A7121" w:rsidP="006910BE">
            <w:pPr>
              <w:pStyle w:val="TAH"/>
            </w:pPr>
            <w:r w:rsidRPr="00AC4FBC">
              <w:t>Test ID</w:t>
            </w:r>
          </w:p>
        </w:tc>
        <w:tc>
          <w:tcPr>
            <w:tcW w:w="1275" w:type="dxa"/>
            <w:tcBorders>
              <w:top w:val="single" w:sz="4" w:space="0" w:color="auto"/>
              <w:left w:val="single" w:sz="4" w:space="0" w:color="auto"/>
              <w:bottom w:val="single" w:sz="4" w:space="0" w:color="auto"/>
              <w:right w:val="single" w:sz="4" w:space="0" w:color="auto"/>
            </w:tcBorders>
            <w:vAlign w:val="center"/>
          </w:tcPr>
          <w:p w14:paraId="76D3C995" w14:textId="77777777" w:rsidR="00AB2B30" w:rsidRPr="00AC4FBC" w:rsidRDefault="006A7121" w:rsidP="006910BE">
            <w:pPr>
              <w:pStyle w:val="TAH"/>
              <w:rPr>
                <w:rFonts w:cs="Arial"/>
                <w:bCs/>
                <w:szCs w:val="18"/>
                <w:lang w:eastAsia="sv-SE"/>
              </w:rPr>
            </w:pPr>
            <w:r w:rsidRPr="00AC4FBC">
              <w:rPr>
                <w:rFonts w:cs="Arial"/>
                <w:bCs/>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E95643" w14:textId="77777777" w:rsidR="00AB2B30" w:rsidRPr="00AC4FBC" w:rsidRDefault="006A7121" w:rsidP="006910BE">
            <w:pPr>
              <w:pStyle w:val="TAH"/>
              <w:rPr>
                <w:rFonts w:cs="Arial"/>
                <w:bCs/>
                <w:szCs w:val="18"/>
              </w:rPr>
            </w:pPr>
            <w:r w:rsidRPr="00AC4FBC">
              <w:rPr>
                <w:rFonts w:cs="Arial"/>
                <w:bCs/>
                <w:szCs w:val="18"/>
              </w:rPr>
              <w:t>A-MPR</w:t>
            </w:r>
            <w:r w:rsidRPr="00AC4FBC">
              <w:rPr>
                <w:rFonts w:cs="Arial"/>
                <w:bCs/>
                <w:szCs w:val="18"/>
                <w:vertAlign w:val="subscript"/>
              </w:rPr>
              <w:t>tot</w:t>
            </w:r>
            <w:r w:rsidRPr="00AC4FBC">
              <w:rPr>
                <w:rFonts w:cs="Arial"/>
                <w:bCs/>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9F0901" w14:textId="77777777" w:rsidR="00AB2B30" w:rsidRPr="00AC4FBC" w:rsidRDefault="006A7121" w:rsidP="006910BE">
            <w:pPr>
              <w:pStyle w:val="TAH"/>
              <w:rPr>
                <w:rFonts w:cs="Arial"/>
                <w:bCs/>
                <w:szCs w:val="18"/>
              </w:rPr>
            </w:pPr>
            <w:r w:rsidRPr="00AC4FBC">
              <w:rPr>
                <w:rFonts w:cs="Arial"/>
                <w:bCs/>
                <w:szCs w:val="18"/>
              </w:rPr>
              <w:t>P</w:t>
            </w:r>
            <w:r w:rsidRPr="00AC4FBC">
              <w:rPr>
                <w:rFonts w:cs="Arial"/>
                <w:bCs/>
                <w:szCs w:val="18"/>
                <w:vertAlign w:val="subscript"/>
              </w:rPr>
              <w:t>EN-DC, tot_L</w:t>
            </w:r>
            <w:r w:rsidRPr="00AC4FBC">
              <w:rPr>
                <w:rFonts w:cs="Arial"/>
                <w:bCs/>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7293BD7" w14:textId="77777777" w:rsidR="00AB2B30" w:rsidRPr="00AC4FBC" w:rsidRDefault="006A7121" w:rsidP="006910BE">
            <w:pPr>
              <w:pStyle w:val="TAH"/>
              <w:rPr>
                <w:rFonts w:cs="Arial"/>
                <w:bCs/>
                <w:szCs w:val="18"/>
              </w:rPr>
            </w:pPr>
            <w:r w:rsidRPr="00AC4FBC">
              <w:rPr>
                <w:rFonts w:cs="Arial"/>
                <w:bCs/>
                <w:szCs w:val="18"/>
              </w:rPr>
              <w:t>P</w:t>
            </w:r>
            <w:r w:rsidRPr="00AC4FBC">
              <w:rPr>
                <w:rFonts w:cs="Arial"/>
                <w:bCs/>
                <w:szCs w:val="18"/>
                <w:vertAlign w:val="subscript"/>
              </w:rPr>
              <w:t>EN-DC, tot_H</w:t>
            </w:r>
            <w:r w:rsidRPr="00AC4FBC">
              <w:rPr>
                <w:rFonts w:cs="Arial"/>
                <w:bCs/>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3E95DBB" w14:textId="77777777" w:rsidR="00AB2B30" w:rsidRPr="00AC4FBC" w:rsidRDefault="006A7121" w:rsidP="006910BE">
            <w:pPr>
              <w:pStyle w:val="TAH"/>
              <w:rPr>
                <w:rFonts w:cs="Arial"/>
                <w:bCs/>
                <w:szCs w:val="18"/>
              </w:rPr>
            </w:pPr>
            <w:r w:rsidRPr="00AC4FBC">
              <w:rPr>
                <w:rFonts w:cs="Arial"/>
                <w:bCs/>
                <w:szCs w:val="18"/>
              </w:rPr>
              <w:t>T</w:t>
            </w:r>
            <w:r w:rsidRPr="00AC4FBC">
              <w:rPr>
                <w:rFonts w:cs="Arial"/>
                <w:bCs/>
                <w:szCs w:val="18"/>
                <w:vertAlign w:val="subscript"/>
              </w:rPr>
              <w:t>LOW</w:t>
            </w:r>
            <w:r w:rsidRPr="00AC4FBC">
              <w:rPr>
                <w:rFonts w:cs="Arial"/>
                <w:bCs/>
                <w:szCs w:val="18"/>
              </w:rPr>
              <w:t xml:space="preserve"> (P</w:t>
            </w:r>
            <w:r w:rsidRPr="00AC4FBC">
              <w:rPr>
                <w:rFonts w:cs="Arial"/>
                <w:bCs/>
                <w:szCs w:val="18"/>
                <w:vertAlign w:val="subscript"/>
              </w:rPr>
              <w:t>CMAX_L</w:t>
            </w:r>
            <w:r w:rsidRPr="00AC4FBC">
              <w:rPr>
                <w:rFonts w:cs="Arial"/>
                <w:bCs/>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BD925E" w14:textId="77777777" w:rsidR="00AB2B30" w:rsidRPr="00AC4FBC" w:rsidRDefault="006A7121" w:rsidP="006910BE">
            <w:pPr>
              <w:pStyle w:val="TAH"/>
              <w:rPr>
                <w:rFonts w:cs="Arial"/>
                <w:bCs/>
                <w:szCs w:val="18"/>
              </w:rPr>
            </w:pPr>
            <w:r w:rsidRPr="00AC4FBC">
              <w:rPr>
                <w:rFonts w:cs="Arial"/>
                <w:bCs/>
                <w:szCs w:val="18"/>
              </w:rPr>
              <w:t>T</w:t>
            </w:r>
            <w:r w:rsidRPr="00AC4FBC">
              <w:rPr>
                <w:rFonts w:cs="Arial"/>
                <w:bCs/>
                <w:szCs w:val="18"/>
                <w:vertAlign w:val="subscript"/>
              </w:rPr>
              <w:t>HIGH</w:t>
            </w:r>
            <w:r w:rsidRPr="00AC4FBC">
              <w:rPr>
                <w:rFonts w:cs="Arial"/>
                <w:bCs/>
                <w:szCs w:val="18"/>
              </w:rPr>
              <w:t xml:space="preserve"> (P</w:t>
            </w:r>
            <w:r w:rsidRPr="00AC4FBC">
              <w:rPr>
                <w:rFonts w:cs="Arial"/>
                <w:bCs/>
                <w:szCs w:val="18"/>
                <w:vertAlign w:val="subscript"/>
              </w:rPr>
              <w:t>CMAX_H</w:t>
            </w:r>
            <w:r w:rsidRPr="00AC4FBC">
              <w:rPr>
                <w:rFonts w:cs="Arial"/>
                <w:bCs/>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5A50C45" w14:textId="77777777" w:rsidR="00AB2B30" w:rsidRPr="00AC4FBC" w:rsidRDefault="006A7121" w:rsidP="006910BE">
            <w:pPr>
              <w:pStyle w:val="TAH"/>
              <w:rPr>
                <w:rFonts w:cs="Arial"/>
                <w:bCs/>
                <w:szCs w:val="18"/>
              </w:rPr>
            </w:pPr>
            <w:r w:rsidRPr="00AC4FBC">
              <w:rPr>
                <w:rFonts w:cs="Arial"/>
                <w:bCs/>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7D49108" w14:textId="77777777" w:rsidR="00AB2B30" w:rsidRPr="00AC4FBC" w:rsidRDefault="006A7121" w:rsidP="006910BE">
            <w:pPr>
              <w:pStyle w:val="TAH"/>
              <w:rPr>
                <w:rFonts w:cs="Arial"/>
                <w:bCs/>
                <w:szCs w:val="18"/>
              </w:rPr>
            </w:pPr>
            <w:r w:rsidRPr="00AC4FBC">
              <w:rPr>
                <w:rFonts w:cs="Arial"/>
                <w:bCs/>
                <w:szCs w:val="18"/>
              </w:rPr>
              <w:t>Lower limit (dBm)</w:t>
            </w:r>
          </w:p>
        </w:tc>
      </w:tr>
      <w:tr w:rsidR="00AB2B30" w:rsidRPr="00AC4FBC" w14:paraId="5EC631C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F73704" w14:textId="77777777" w:rsidR="00AB2B30" w:rsidRPr="00AC4FBC" w:rsidRDefault="006A7121">
            <w:pPr>
              <w:pStyle w:val="TAC"/>
              <w:rPr>
                <w:color w:val="000000"/>
              </w:rPr>
            </w:pPr>
            <w:r w:rsidRPr="00AC4FBC">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44067749"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1B00DD" w14:textId="77777777" w:rsidR="00AB2B30" w:rsidRPr="00AC4FBC" w:rsidRDefault="006A7121">
            <w:pPr>
              <w:pStyle w:val="TAC"/>
              <w:rPr>
                <w:color w:val="000000"/>
              </w:rPr>
            </w:pPr>
            <w:r w:rsidRPr="00AC4FBC">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FCF3DA" w14:textId="77777777" w:rsidR="00AB2B30" w:rsidRPr="00AC4FBC" w:rsidRDefault="006A7121">
            <w:pPr>
              <w:pStyle w:val="TAC"/>
              <w:rPr>
                <w:color w:val="000000"/>
              </w:rPr>
            </w:pPr>
            <w:r w:rsidRPr="00AC4FBC">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23DCAC"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D56A4E"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5C1889"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2636AF"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0C953D" w14:textId="0B58DC22" w:rsidR="00AB2B30" w:rsidRPr="00AC4FBC" w:rsidRDefault="006A7121">
            <w:pPr>
              <w:pStyle w:val="TAC"/>
              <w:rPr>
                <w:color w:val="000000"/>
              </w:rPr>
            </w:pPr>
            <w:r w:rsidRPr="00AC4FBC">
              <w:rPr>
                <w:color w:val="000000"/>
              </w:rPr>
              <w:t>14-TT</w:t>
            </w:r>
          </w:p>
        </w:tc>
      </w:tr>
      <w:tr w:rsidR="00AB2B30" w:rsidRPr="00AC4FBC" w14:paraId="0697915D"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71A298" w14:textId="77777777" w:rsidR="00AB2B30" w:rsidRPr="00AC4FBC" w:rsidRDefault="006A7121">
            <w:pPr>
              <w:pStyle w:val="TAC"/>
              <w:rPr>
                <w:color w:val="000000"/>
              </w:rPr>
            </w:pPr>
            <w:r w:rsidRPr="00AC4FBC">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46779D9A"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E5E480" w14:textId="77777777" w:rsidR="00AB2B30" w:rsidRPr="00AC4FBC" w:rsidRDefault="006A7121">
            <w:pPr>
              <w:pStyle w:val="TAC"/>
              <w:rPr>
                <w:color w:val="000000"/>
              </w:rPr>
            </w:pPr>
            <w:r w:rsidRPr="00AC4FBC">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7BEE40" w14:textId="77777777" w:rsidR="00AB2B30" w:rsidRPr="00AC4FBC" w:rsidRDefault="006A7121">
            <w:pPr>
              <w:pStyle w:val="TAC"/>
              <w:rPr>
                <w:color w:val="000000"/>
              </w:rPr>
            </w:pPr>
            <w:r w:rsidRPr="00AC4FBC">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6FC885"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6C63CA"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3D358C"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3BE466"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B5DACC" w14:textId="6B01BC2C" w:rsidR="00AB2B30" w:rsidRPr="00AC4FBC" w:rsidRDefault="006A7121">
            <w:pPr>
              <w:pStyle w:val="TAC"/>
              <w:rPr>
                <w:color w:val="000000"/>
              </w:rPr>
            </w:pPr>
            <w:r w:rsidRPr="00AC4FBC">
              <w:rPr>
                <w:color w:val="000000"/>
              </w:rPr>
              <w:t>8-TT</w:t>
            </w:r>
          </w:p>
        </w:tc>
      </w:tr>
      <w:tr w:rsidR="00AB2B30" w:rsidRPr="00AC4FBC" w14:paraId="78AC6A49"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B05AAC" w14:textId="77777777" w:rsidR="00AB2B30" w:rsidRPr="00AC4FBC" w:rsidRDefault="006A7121">
            <w:pPr>
              <w:pStyle w:val="TAC"/>
              <w:rPr>
                <w:color w:val="000000"/>
              </w:rPr>
            </w:pPr>
            <w:r w:rsidRPr="00AC4FBC">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2B937A09"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BD875B"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FE90F7"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0C2494"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E41B3A"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6F57BA0"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949732"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792C7C" w14:textId="3C9CCA30" w:rsidR="00AB2B30" w:rsidRPr="00AC4FBC" w:rsidRDefault="006A7121">
            <w:pPr>
              <w:pStyle w:val="TAC"/>
              <w:rPr>
                <w:color w:val="000000"/>
              </w:rPr>
            </w:pPr>
            <w:r w:rsidRPr="00AC4FBC">
              <w:rPr>
                <w:color w:val="000000"/>
              </w:rPr>
              <w:t>6-TT</w:t>
            </w:r>
          </w:p>
        </w:tc>
      </w:tr>
      <w:tr w:rsidR="00AB2B30" w:rsidRPr="00AC4FBC" w14:paraId="37BA7E5C"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76592D" w14:textId="77777777" w:rsidR="00AB2B30" w:rsidRPr="00AC4FBC" w:rsidRDefault="006A7121">
            <w:pPr>
              <w:pStyle w:val="TAC"/>
              <w:rPr>
                <w:color w:val="000000"/>
              </w:rPr>
            </w:pPr>
            <w:r w:rsidRPr="00AC4FBC">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1C47C122"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C8E828" w14:textId="77777777" w:rsidR="00AB2B30" w:rsidRPr="00AC4FBC" w:rsidRDefault="006A7121">
            <w:pPr>
              <w:pStyle w:val="TAC"/>
              <w:rPr>
                <w:color w:val="000000"/>
              </w:rPr>
            </w:pPr>
            <w:r w:rsidRPr="00AC4FBC">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7EFFDA" w14:textId="77777777" w:rsidR="00AB2B30" w:rsidRPr="00AC4FBC" w:rsidRDefault="006A7121">
            <w:pPr>
              <w:pStyle w:val="TAC"/>
              <w:rPr>
                <w:color w:val="000000"/>
              </w:rPr>
            </w:pPr>
            <w:r w:rsidRPr="00AC4FBC">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2A2650"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0C95EB"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E01D7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D6D71D"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743A2" w14:textId="660563FC" w:rsidR="00AB2B30" w:rsidRPr="00AC4FBC" w:rsidRDefault="006A7121">
            <w:pPr>
              <w:pStyle w:val="TAC"/>
              <w:rPr>
                <w:color w:val="000000"/>
              </w:rPr>
            </w:pPr>
            <w:r w:rsidRPr="00AC4FBC">
              <w:rPr>
                <w:color w:val="000000"/>
              </w:rPr>
              <w:t>12-TT</w:t>
            </w:r>
          </w:p>
        </w:tc>
      </w:tr>
      <w:tr w:rsidR="00AB2B30" w:rsidRPr="00AC4FBC" w14:paraId="70AD56FA"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8E6777" w14:textId="77777777" w:rsidR="00AB2B30" w:rsidRPr="00AC4FBC" w:rsidRDefault="006A7121">
            <w:pPr>
              <w:pStyle w:val="TAC"/>
              <w:rPr>
                <w:color w:val="000000"/>
              </w:rPr>
            </w:pPr>
            <w:r w:rsidRPr="00AC4FBC">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A24041D"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BEBC1B" w14:textId="77777777" w:rsidR="00AB2B30" w:rsidRPr="00AC4FBC" w:rsidRDefault="006A7121">
            <w:pPr>
              <w:pStyle w:val="TAC"/>
              <w:rPr>
                <w:color w:val="000000"/>
              </w:rPr>
            </w:pPr>
            <w:r w:rsidRPr="00AC4FBC">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431D0B" w14:textId="77777777" w:rsidR="00AB2B30" w:rsidRPr="00AC4FBC" w:rsidRDefault="006A7121">
            <w:pPr>
              <w:pStyle w:val="TAC"/>
              <w:rPr>
                <w:color w:val="000000"/>
              </w:rPr>
            </w:pPr>
            <w:r w:rsidRPr="00AC4FBC">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BE028A"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745648"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1EBC15"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2246BF"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00F469" w14:textId="77D99E80" w:rsidR="00AB2B30" w:rsidRPr="00AC4FBC" w:rsidRDefault="006A7121">
            <w:pPr>
              <w:pStyle w:val="TAC"/>
              <w:rPr>
                <w:color w:val="000000"/>
              </w:rPr>
            </w:pPr>
            <w:r w:rsidRPr="00AC4FBC">
              <w:rPr>
                <w:color w:val="000000"/>
              </w:rPr>
              <w:t>6-TT</w:t>
            </w:r>
          </w:p>
        </w:tc>
      </w:tr>
      <w:tr w:rsidR="00AB2B30" w:rsidRPr="00AC4FBC" w14:paraId="2503672B"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EEB82B"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151C337F" w14:textId="77777777" w:rsidR="00AB2B30" w:rsidRPr="00AC4FBC" w:rsidRDefault="006A7121">
            <w:pPr>
              <w:pStyle w:val="TAC"/>
              <w:rPr>
                <w:color w:val="000000"/>
              </w:rPr>
            </w:pPr>
            <w:r w:rsidRPr="00AC4FBC">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F05BDC"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1010720"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7B285F"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C8A4DE"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69C91E"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555019"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EEC4DF" w14:textId="72A27A2D" w:rsidR="00AB2B30" w:rsidRPr="00AC4FBC" w:rsidRDefault="006A7121">
            <w:pPr>
              <w:pStyle w:val="TAC"/>
              <w:rPr>
                <w:color w:val="000000"/>
              </w:rPr>
            </w:pPr>
            <w:r w:rsidRPr="00AC4FBC">
              <w:rPr>
                <w:color w:val="000000"/>
              </w:rPr>
              <w:t>11-TT</w:t>
            </w:r>
          </w:p>
        </w:tc>
      </w:tr>
      <w:tr w:rsidR="00AB2B30" w:rsidRPr="00AC4FBC" w14:paraId="4E2D0D01"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99B364" w14:textId="77777777" w:rsidR="00AB2B30" w:rsidRPr="00AC4FBC" w:rsidRDefault="006A7121">
            <w:pPr>
              <w:pStyle w:val="TAC"/>
              <w:rPr>
                <w:color w:val="000000"/>
              </w:rPr>
            </w:pPr>
            <w:r w:rsidRPr="00AC4FBC">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3983C3D8" w14:textId="77777777" w:rsidR="00AB2B30" w:rsidRPr="00AC4FBC" w:rsidRDefault="006A7121">
            <w:pPr>
              <w:pStyle w:val="TAC"/>
              <w:rPr>
                <w:color w:val="000000"/>
              </w:rPr>
            </w:pPr>
            <w:r w:rsidRPr="00AC4FBC">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CF802" w14:textId="77777777" w:rsidR="00AB2B30" w:rsidRPr="00AC4FBC" w:rsidRDefault="006A7121">
            <w:pPr>
              <w:pStyle w:val="TAC"/>
              <w:rPr>
                <w:color w:val="000000"/>
              </w:rPr>
            </w:pPr>
            <w:r w:rsidRPr="00AC4FBC">
              <w:rPr>
                <w:color w:val="000000"/>
              </w:rPr>
              <w:t>1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C32398" w14:textId="77777777" w:rsidR="00AB2B30" w:rsidRPr="00AC4FBC" w:rsidRDefault="006A7121">
            <w:pPr>
              <w:pStyle w:val="TAC"/>
              <w:rPr>
                <w:color w:val="000000"/>
              </w:rPr>
            </w:pPr>
            <w:r w:rsidRPr="00AC4FBC">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3940E7"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7BD116" w14:textId="77777777" w:rsidR="00AB2B30" w:rsidRPr="00AC4FBC" w:rsidRDefault="006A7121">
            <w:pPr>
              <w:pStyle w:val="TAC"/>
              <w:rPr>
                <w:color w:val="000000"/>
              </w:rPr>
            </w:pPr>
            <w:r w:rsidRPr="00AC4FBC">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10F384"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5ABD1D"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15B0D1" w14:textId="5E35FCEB" w:rsidR="00AB2B30" w:rsidRPr="00AC4FBC" w:rsidRDefault="006A7121">
            <w:pPr>
              <w:pStyle w:val="TAC"/>
              <w:rPr>
                <w:color w:val="000000"/>
              </w:rPr>
            </w:pPr>
            <w:r w:rsidRPr="00AC4FBC">
              <w:rPr>
                <w:color w:val="000000"/>
              </w:rPr>
              <w:t>5-TT</w:t>
            </w:r>
          </w:p>
        </w:tc>
      </w:tr>
      <w:tr w:rsidR="00AB2B30" w:rsidRPr="00AC4FBC" w14:paraId="2C5B3C05"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58B95A" w14:textId="77777777" w:rsidR="00AB2B30" w:rsidRPr="00AC4FBC" w:rsidRDefault="006A7121">
            <w:pPr>
              <w:pStyle w:val="TAC"/>
              <w:rPr>
                <w:color w:val="000000"/>
              </w:rPr>
            </w:pPr>
            <w:r w:rsidRPr="00AC4FBC">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33CB914E" w14:textId="77777777" w:rsidR="00AB2B30" w:rsidRPr="00AC4FBC" w:rsidRDefault="006A7121">
            <w:pPr>
              <w:pStyle w:val="TAC"/>
              <w:rPr>
                <w:color w:val="000000"/>
              </w:rPr>
            </w:pPr>
            <w:r w:rsidRPr="00AC4FBC">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922E7C" w14:textId="77777777" w:rsidR="00AB2B30" w:rsidRPr="00AC4FBC" w:rsidRDefault="006A7121">
            <w:pPr>
              <w:pStyle w:val="TAC"/>
              <w:rPr>
                <w:color w:val="000000"/>
              </w:rPr>
            </w:pPr>
            <w:r w:rsidRPr="00AC4FBC">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E1A06" w14:textId="77777777" w:rsidR="00AB2B30" w:rsidRPr="00AC4FBC" w:rsidRDefault="006A7121">
            <w:pPr>
              <w:pStyle w:val="TAC"/>
              <w:rPr>
                <w:color w:val="000000"/>
              </w:rPr>
            </w:pPr>
            <w:r w:rsidRPr="00AC4FBC">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091CE3" w14:textId="77777777" w:rsidR="00AB2B30" w:rsidRPr="00AC4FBC" w:rsidRDefault="006A7121">
            <w:pPr>
              <w:pStyle w:val="TAC"/>
              <w:rPr>
                <w:color w:val="000000"/>
              </w:rPr>
            </w:pPr>
            <w:r w:rsidRPr="00AC4FBC">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A61FF5" w14:textId="77777777" w:rsidR="00AB2B30" w:rsidRPr="00AC4FBC" w:rsidRDefault="006A7121">
            <w:pPr>
              <w:pStyle w:val="TAC"/>
              <w:rPr>
                <w:color w:val="000000"/>
              </w:rPr>
            </w:pPr>
            <w:r w:rsidRPr="00AC4FBC">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24DEA2" w14:textId="77777777" w:rsidR="00AB2B30" w:rsidRPr="00AC4FBC" w:rsidRDefault="006A7121">
            <w:pPr>
              <w:pStyle w:val="TAC"/>
              <w:rPr>
                <w:color w:val="000000"/>
              </w:rPr>
            </w:pPr>
            <w:r w:rsidRPr="00AC4FBC">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7DC484" w14:textId="77777777" w:rsidR="00AB2B30" w:rsidRPr="00AC4FBC" w:rsidRDefault="006A7121">
            <w:pPr>
              <w:pStyle w:val="TAC"/>
              <w:rPr>
                <w:color w:val="000000"/>
              </w:rPr>
            </w:pPr>
            <w:r w:rsidRPr="00AC4FBC">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E8E9B9" w14:textId="5834A4DA" w:rsidR="00AB2B30" w:rsidRPr="00AC4FBC" w:rsidRDefault="006A7121">
            <w:pPr>
              <w:pStyle w:val="TAC"/>
              <w:rPr>
                <w:color w:val="000000"/>
              </w:rPr>
            </w:pPr>
            <w:r w:rsidRPr="00AC4FBC">
              <w:rPr>
                <w:color w:val="000000"/>
              </w:rPr>
              <w:t>11-TT</w:t>
            </w:r>
          </w:p>
        </w:tc>
      </w:tr>
      <w:tr w:rsidR="00AB2B30" w:rsidRPr="00AC4FBC" w14:paraId="1FF64751" w14:textId="77777777">
        <w:trPr>
          <w:trHeight w:val="377"/>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1A4F2D" w14:textId="77777777" w:rsidR="00AB2B30" w:rsidRPr="00AC4FBC" w:rsidRDefault="006A7121">
            <w:pPr>
              <w:pStyle w:val="TAN"/>
              <w:rPr>
                <w:color w:val="000000"/>
              </w:rPr>
            </w:pPr>
            <w:r w:rsidRPr="00AC4FBC">
              <w:rPr>
                <w:color w:val="000000"/>
              </w:rPr>
              <w:t>NOTE 1:</w:t>
            </w:r>
            <w:r w:rsidRPr="00AC4FBC">
              <w:rPr>
                <w:color w:val="000000"/>
              </w:rPr>
              <w:tab/>
              <w:t>Test configuration IDs with transmission overlap with full RB allocation, requirements in TS 38.101-3 [4] apply.</w:t>
            </w:r>
          </w:p>
          <w:p w14:paraId="635C5680" w14:textId="77777777" w:rsidR="00AB2B30" w:rsidRPr="00AC4FBC" w:rsidRDefault="006A7121">
            <w:pPr>
              <w:pStyle w:val="TAN"/>
              <w:rPr>
                <w:color w:val="000000"/>
              </w:rPr>
            </w:pPr>
            <w:r w:rsidRPr="00AC4FBC">
              <w:rPr>
                <w:color w:val="000000"/>
              </w:rPr>
              <w:t>NOTE 2:</w:t>
            </w:r>
            <w:r w:rsidRPr="00AC4FBC">
              <w:rPr>
                <w:color w:val="000000"/>
              </w:rPr>
              <w:tab/>
              <w:t>Test configuration IDs with transmission overlap with 1RB allocation, requirements in TS 38.101-3 [4] apply.</w:t>
            </w:r>
          </w:p>
          <w:p w14:paraId="686F4E94" w14:textId="77777777" w:rsidR="00AB2B30" w:rsidRPr="00AC4FBC" w:rsidRDefault="006A7121">
            <w:pPr>
              <w:pStyle w:val="TAN"/>
              <w:rPr>
                <w:color w:val="000000"/>
              </w:rPr>
            </w:pPr>
            <w:r w:rsidRPr="00AC4FBC">
              <w:rPr>
                <w:color w:val="000000"/>
              </w:rPr>
              <w:t>NOTE 3:</w:t>
            </w:r>
            <w:r w:rsidRPr="00AC4FBC">
              <w:rPr>
                <w:color w:val="000000"/>
              </w:rPr>
              <w:tab/>
              <w:t>Test configuration IDs with transmission overlap with edge full RB allocation, requirements in TS 38.101-3 [4] apply.</w:t>
            </w:r>
          </w:p>
          <w:p w14:paraId="11267B0E" w14:textId="77777777" w:rsidR="00AB2B30" w:rsidRPr="00AC4FBC" w:rsidRDefault="006A7121">
            <w:pPr>
              <w:pStyle w:val="TAN"/>
              <w:rPr>
                <w:color w:val="000000"/>
              </w:rPr>
            </w:pPr>
            <w:r w:rsidRPr="00AC4FBC">
              <w:rPr>
                <w:color w:val="000000"/>
              </w:rPr>
              <w:t>NOTE 4:</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s="Arial"/>
                <w:color w:val="000000"/>
              </w:rPr>
              <w:t>≥</w:t>
            </w:r>
            <w:r w:rsidRPr="00AC4FBC">
              <w:rPr>
                <w:rFonts w:eastAsia="Yu Mincho"/>
                <w:color w:val="000000"/>
              </w:rPr>
              <w:t xml:space="preserve"> 2490.5 MHz</w:t>
            </w:r>
            <w:r w:rsidRPr="00AC4FBC">
              <w:rPr>
                <w:color w:val="000000"/>
              </w:rPr>
              <w:t xml:space="preserve"> (Case A)</w:t>
            </w:r>
          </w:p>
          <w:p w14:paraId="0C4B8229" w14:textId="77777777" w:rsidR="00AB2B30" w:rsidRPr="00AC4FBC" w:rsidRDefault="006A7121">
            <w:pPr>
              <w:pStyle w:val="TAN"/>
              <w:rPr>
                <w:color w:val="000000"/>
              </w:rPr>
            </w:pPr>
            <w:r w:rsidRPr="00AC4FBC">
              <w:rPr>
                <w:color w:val="000000"/>
              </w:rPr>
              <w:t>NOTE 5:</w:t>
            </w:r>
            <w:r w:rsidRPr="00AC4FBC">
              <w:rPr>
                <w:color w:val="000000"/>
              </w:rPr>
              <w:tab/>
              <w:t xml:space="preserve">When </w:t>
            </w:r>
            <w:r w:rsidRPr="00AC4FBC">
              <w:rPr>
                <w:rFonts w:eastAsia="Yu Mincho"/>
                <w:color w:val="000000"/>
              </w:rPr>
              <w:t>F</w:t>
            </w:r>
            <w:r w:rsidRPr="00AC4FBC">
              <w:rPr>
                <w:rFonts w:eastAsia="Yu Mincho"/>
                <w:color w:val="000000"/>
                <w:vertAlign w:val="subscript"/>
              </w:rPr>
              <w:t xml:space="preserve">IM3,low_block,low </w:t>
            </w:r>
            <w:r w:rsidRPr="00AC4FBC">
              <w:rPr>
                <w:rFonts w:eastAsia="Yu Mincho"/>
                <w:color w:val="000000"/>
              </w:rPr>
              <w:t>&lt; 2490.5 MHz</w:t>
            </w:r>
            <w:r w:rsidRPr="00AC4FBC">
              <w:rPr>
                <w:color w:val="000000"/>
              </w:rPr>
              <w:t xml:space="preserve"> (Case B)</w:t>
            </w:r>
          </w:p>
          <w:p w14:paraId="47CD099A" w14:textId="77777777" w:rsidR="00AB2B30" w:rsidRPr="00AC4FBC" w:rsidRDefault="006A7121">
            <w:pPr>
              <w:pStyle w:val="TAN"/>
              <w:rPr>
                <w:color w:val="000000"/>
              </w:rPr>
            </w:pPr>
            <w:r w:rsidRPr="00AC4FBC">
              <w:rPr>
                <w:color w:val="000000"/>
              </w:rPr>
              <w:t>NOTE 6:</w:t>
            </w:r>
            <w:r w:rsidRPr="00AC4FBC">
              <w:rPr>
                <w:color w:val="000000"/>
              </w:rPr>
              <w:tab/>
              <w:t>TT for each frequency and channel bandwidth is specified in Table 6.2B.3.1.5-1.</w:t>
            </w:r>
          </w:p>
        </w:tc>
      </w:tr>
    </w:tbl>
    <w:p w14:paraId="461AB742" w14:textId="77777777" w:rsidR="00AB2B30" w:rsidRPr="00AC4FBC" w:rsidRDefault="00AB2B30"/>
    <w:p w14:paraId="09F527BC" w14:textId="77777777" w:rsidR="00AB2B30" w:rsidRPr="00AC4FBC" w:rsidRDefault="006A7121">
      <w:pPr>
        <w:pStyle w:val="Heading4"/>
      </w:pPr>
      <w:bookmarkStart w:id="2763" w:name="_Toc52213493"/>
      <w:bookmarkStart w:id="2764" w:name="_Toc60742949"/>
      <w:bookmarkStart w:id="2765" w:name="_Toc68206132"/>
      <w:bookmarkStart w:id="2766" w:name="_Toc75971930"/>
      <w:bookmarkStart w:id="2767" w:name="_Toc85051353"/>
      <w:bookmarkStart w:id="2768" w:name="_Toc90493351"/>
      <w:bookmarkStart w:id="2769" w:name="_Toc90493991"/>
      <w:bookmarkStart w:id="2770" w:name="_Toc100094018"/>
      <w:bookmarkStart w:id="2771" w:name="_Toc106872673"/>
      <w:bookmarkStart w:id="2772" w:name="_Toc155208604"/>
      <w:bookmarkStart w:id="2773" w:name="_CR6_2B_3_2"/>
      <w:bookmarkEnd w:id="2773"/>
      <w:r w:rsidRPr="00AC4FBC">
        <w:t>6.2B.3.2</w:t>
      </w:r>
      <w:r w:rsidRPr="00AC4FBC">
        <w:tab/>
        <w:t>UE Additional Maximum Output Power reduction for Intra-Band Non-Contiguous EN-DC</w:t>
      </w:r>
      <w:bookmarkEnd w:id="2752"/>
      <w:bookmarkEnd w:id="2753"/>
      <w:bookmarkEnd w:id="2754"/>
      <w:bookmarkEnd w:id="2755"/>
      <w:bookmarkEnd w:id="2756"/>
      <w:bookmarkEnd w:id="2757"/>
      <w:bookmarkEnd w:id="2763"/>
      <w:bookmarkEnd w:id="2764"/>
      <w:bookmarkEnd w:id="2765"/>
      <w:bookmarkEnd w:id="2766"/>
      <w:bookmarkEnd w:id="2767"/>
      <w:bookmarkEnd w:id="2768"/>
      <w:bookmarkEnd w:id="2769"/>
      <w:bookmarkEnd w:id="2770"/>
      <w:bookmarkEnd w:id="2771"/>
      <w:bookmarkEnd w:id="2772"/>
    </w:p>
    <w:p w14:paraId="1D021916" w14:textId="77777777" w:rsidR="00AB2B30" w:rsidRPr="00AC4FBC" w:rsidRDefault="006A7121">
      <w:pPr>
        <w:pStyle w:val="EditorsNote"/>
      </w:pPr>
      <w:r w:rsidRPr="00AC4FBC">
        <w:t>Editor's note:</w:t>
      </w:r>
      <w:r w:rsidRPr="00AC4FBC">
        <w:tab/>
        <w:t>This test case is incomplete. The following aspects are either missing or not yet determined:</w:t>
      </w:r>
    </w:p>
    <w:p w14:paraId="748926E6" w14:textId="77777777" w:rsidR="00AB2B30" w:rsidRPr="00AC4FBC" w:rsidRDefault="006A7121">
      <w:pPr>
        <w:pStyle w:val="EditorsNote"/>
      </w:pPr>
      <w:r w:rsidRPr="00AC4FBC">
        <w:t>-</w:t>
      </w:r>
      <w:r w:rsidRPr="00AC4FBC">
        <w:tab/>
        <w:t>Test frequencies for the Minimum W</w:t>
      </w:r>
      <w:r w:rsidRPr="00AC4FBC">
        <w:rPr>
          <w:vertAlign w:val="subscript"/>
        </w:rPr>
        <w:t>GAP</w:t>
      </w:r>
    </w:p>
    <w:p w14:paraId="4CA63173" w14:textId="77777777" w:rsidR="00AB2B30" w:rsidRPr="00AC4FBC" w:rsidRDefault="006A7121">
      <w:pPr>
        <w:pStyle w:val="EditorsNote"/>
      </w:pPr>
      <w:r w:rsidRPr="00AC4FBC">
        <w:t>-</w:t>
      </w:r>
      <w:r w:rsidRPr="00AC4FBC">
        <w:tab/>
        <w:t>Test requirements for non-overlapping transmission of non-DPS UE need further investigation</w:t>
      </w:r>
    </w:p>
    <w:p w14:paraId="1EC3F833" w14:textId="77777777" w:rsidR="00AB2B30" w:rsidRPr="00AC4FBC" w:rsidRDefault="006A7121">
      <w:pPr>
        <w:pStyle w:val="H6"/>
      </w:pPr>
      <w:bookmarkStart w:id="2774" w:name="_Toc27475647"/>
      <w:bookmarkStart w:id="2775" w:name="_CR6_2B_3_2_1"/>
      <w:r w:rsidRPr="00AC4FBC">
        <w:t>6.2B.3.2.1</w:t>
      </w:r>
      <w:r w:rsidRPr="00AC4FBC">
        <w:tab/>
        <w:t>Test purpose</w:t>
      </w:r>
      <w:bookmarkEnd w:id="2774"/>
    </w:p>
    <w:p w14:paraId="5F1573D3" w14:textId="77777777" w:rsidR="00AB2B30" w:rsidRPr="00AC4FBC" w:rsidRDefault="006A7121">
      <w:bookmarkStart w:id="2776" w:name="_Hlk521404812"/>
      <w:bookmarkEnd w:id="2775"/>
      <w:r w:rsidRPr="00AC4FBC">
        <w:t xml:space="preserve">Additional emission requirements can be signalled by the network with network signalling value indicated by the field </w:t>
      </w:r>
      <w:r w:rsidRPr="00AC4FBC">
        <w:rPr>
          <w:i/>
        </w:rPr>
        <w:t xml:space="preserve">additionalSpectrumEmission. </w:t>
      </w:r>
      <w:r w:rsidRPr="00AC4FBC">
        <w:t>To meet these additional requirements, additional maximum power reduction (A-MPR) is allowed for the maximum output power as specified in Table 6.2B.1.1.3-1. Unless stated otherwise, an A-MPR of 0 dB shall be used.</w:t>
      </w:r>
    </w:p>
    <w:p w14:paraId="55094170" w14:textId="77777777" w:rsidR="00AB2B30" w:rsidRPr="00AC4FBC" w:rsidRDefault="006A7121">
      <w:pPr>
        <w:pStyle w:val="H6"/>
      </w:pPr>
      <w:bookmarkStart w:id="2777" w:name="_Toc27475648"/>
      <w:bookmarkStart w:id="2778" w:name="_CR6_2B_3_2_2"/>
      <w:bookmarkEnd w:id="2776"/>
      <w:r w:rsidRPr="00AC4FBC">
        <w:t>6.2B.3.2.2</w:t>
      </w:r>
      <w:r w:rsidRPr="00AC4FBC">
        <w:tab/>
        <w:t>Test applicability</w:t>
      </w:r>
      <w:bookmarkEnd w:id="2777"/>
    </w:p>
    <w:bookmarkEnd w:id="2778"/>
    <w:p w14:paraId="5F205315" w14:textId="77777777" w:rsidR="00AB2B30" w:rsidRPr="00AC4FBC" w:rsidRDefault="006A7121">
      <w:r w:rsidRPr="00AC4FBC">
        <w:t>The requirements of this test apply in test case 6.5B.2.2.2 Additional spectrum emission mask for network signalled values NS_04 to all types of E-UTRA UE release 15 and forward, supporting intra-band non-contiguous EN-DC.</w:t>
      </w:r>
    </w:p>
    <w:p w14:paraId="76202DF5" w14:textId="77777777" w:rsidR="00AB2B30" w:rsidRPr="00AC4FBC" w:rsidRDefault="006A7121">
      <w:pPr>
        <w:pStyle w:val="H6"/>
      </w:pPr>
      <w:bookmarkStart w:id="2779" w:name="_Toc27475649"/>
      <w:bookmarkStart w:id="2780" w:name="_CR6_2B_3_2_3"/>
      <w:r w:rsidRPr="00AC4FBC">
        <w:t>6.2B.3.2.3</w:t>
      </w:r>
      <w:r w:rsidRPr="00AC4FBC">
        <w:tab/>
        <w:t>Minimum conformance requirements</w:t>
      </w:r>
      <w:bookmarkEnd w:id="2779"/>
    </w:p>
    <w:bookmarkEnd w:id="2780"/>
    <w:p w14:paraId="4B900E55" w14:textId="77777777" w:rsidR="00AB2B30" w:rsidRPr="00AC4FBC" w:rsidRDefault="006A7121">
      <w:r w:rsidRPr="00AC4FBC">
        <w:t>For intra-band non-contiguous EN-DC band combinations with additional requirements the A-MPR allowed are specified in table 6.2B.3.2.3-1 for UEs configured with EN-DC and combinations of network signalling values indicated in the E-UTRA and NR cell group(s). Unless otherwise stated the A-MPR specified in subclause6.2B.3.2 for intra-band non-contiguous EN-DC configurations is the total power reduction allowed including MPR. For UEs scheduled with single uplink transmission, AMPR in subclause 6.2.4 of [4] and 6.2.3 of [2] apply.</w:t>
      </w:r>
    </w:p>
    <w:p w14:paraId="7082B64E" w14:textId="77777777" w:rsidR="00AB2B30" w:rsidRPr="00AC4FBC" w:rsidRDefault="006A7121">
      <w:pPr>
        <w:pStyle w:val="TH"/>
        <w:rPr>
          <w:sz w:val="18"/>
        </w:rPr>
      </w:pPr>
      <w:bookmarkStart w:id="2781" w:name="_CRTable6_2B_3_2_31"/>
      <w:r w:rsidRPr="00AC4FBC">
        <w:lastRenderedPageBreak/>
        <w:t xml:space="preserve">Table </w:t>
      </w:r>
      <w:bookmarkEnd w:id="2781"/>
      <w:r w:rsidRPr="00AC4FBC">
        <w:t>6.2B.3.2.3-1: Allowed power reduction for intra-band non-contiguous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AB2B30" w:rsidRPr="00AC4FBC" w14:paraId="482528B9" w14:textId="77777777">
        <w:trPr>
          <w:trHeight w:val="225"/>
          <w:jc w:val="center"/>
        </w:trPr>
        <w:tc>
          <w:tcPr>
            <w:tcW w:w="1674" w:type="dxa"/>
            <w:vAlign w:val="center"/>
          </w:tcPr>
          <w:p w14:paraId="6198CFF6" w14:textId="77777777" w:rsidR="00AB2B30" w:rsidRPr="00AC4FBC" w:rsidRDefault="006A7121">
            <w:pPr>
              <w:pStyle w:val="TAH"/>
            </w:pPr>
            <w:r w:rsidRPr="00AC4FBC">
              <w:t>DC configuration</w:t>
            </w:r>
          </w:p>
        </w:tc>
        <w:tc>
          <w:tcPr>
            <w:tcW w:w="1674" w:type="dxa"/>
          </w:tcPr>
          <w:p w14:paraId="3E6EF37F" w14:textId="77777777" w:rsidR="00AB2B30" w:rsidRPr="00AC4FBC" w:rsidRDefault="006A7121">
            <w:pPr>
              <w:pStyle w:val="TAH"/>
            </w:pPr>
            <w:r w:rsidRPr="00AC4FBC">
              <w:t>Requirement (clause)</w:t>
            </w:r>
          </w:p>
        </w:tc>
        <w:tc>
          <w:tcPr>
            <w:tcW w:w="1674" w:type="dxa"/>
          </w:tcPr>
          <w:p w14:paraId="418034E4" w14:textId="77777777" w:rsidR="00AB2B30" w:rsidRPr="00AC4FBC" w:rsidRDefault="006A7121">
            <w:pPr>
              <w:pStyle w:val="TAH"/>
            </w:pPr>
            <w:r w:rsidRPr="00AC4FBC">
              <w:t>E-UTRA network signalling value</w:t>
            </w:r>
          </w:p>
        </w:tc>
        <w:tc>
          <w:tcPr>
            <w:tcW w:w="1674" w:type="dxa"/>
          </w:tcPr>
          <w:p w14:paraId="6E79DBED" w14:textId="77777777" w:rsidR="00AB2B30" w:rsidRPr="00AC4FBC" w:rsidRDefault="006A7121">
            <w:pPr>
              <w:pStyle w:val="TAH"/>
            </w:pPr>
            <w:r w:rsidRPr="00AC4FBC">
              <w:t>NR network signalling value</w:t>
            </w:r>
          </w:p>
        </w:tc>
        <w:tc>
          <w:tcPr>
            <w:tcW w:w="1674" w:type="dxa"/>
          </w:tcPr>
          <w:p w14:paraId="53F70FC7" w14:textId="77777777" w:rsidR="00AB2B30" w:rsidRPr="00AC4FBC" w:rsidRDefault="006A7121">
            <w:pPr>
              <w:pStyle w:val="TAH"/>
            </w:pPr>
            <w:r w:rsidRPr="00AC4FBC">
              <w:t>A-MPR (clause)</w:t>
            </w:r>
          </w:p>
        </w:tc>
      </w:tr>
      <w:tr w:rsidR="00AB2B30" w:rsidRPr="00AC4FBC" w14:paraId="2FC8C67D" w14:textId="77777777">
        <w:trPr>
          <w:trHeight w:val="225"/>
          <w:jc w:val="center"/>
        </w:trPr>
        <w:tc>
          <w:tcPr>
            <w:tcW w:w="1674" w:type="dxa"/>
            <w:vAlign w:val="center"/>
          </w:tcPr>
          <w:p w14:paraId="54981C78" w14:textId="77777777" w:rsidR="00AB2B30" w:rsidRPr="00AC4FBC" w:rsidRDefault="006A7121">
            <w:pPr>
              <w:pStyle w:val="TAC"/>
            </w:pPr>
            <w:r w:rsidRPr="00AC4FBC">
              <w:t>DC_41A_n41A</w:t>
            </w:r>
            <w:r w:rsidRPr="00AC4FBC">
              <w:rPr>
                <w:vertAlign w:val="superscript"/>
              </w:rPr>
              <w:t>1</w:t>
            </w:r>
          </w:p>
        </w:tc>
        <w:tc>
          <w:tcPr>
            <w:tcW w:w="1674" w:type="dxa"/>
          </w:tcPr>
          <w:p w14:paraId="6A890A92" w14:textId="77777777" w:rsidR="00AB2B30" w:rsidRPr="00AC4FBC" w:rsidRDefault="006A7121">
            <w:pPr>
              <w:pStyle w:val="TAC"/>
            </w:pPr>
            <w:r w:rsidRPr="00AC4FBC">
              <w:t>6.6.3.3.19 and 6.6.2.2.2 of TS 36.101 [5] and 6.5.2.3.2 and 6.5.3.3.1 of TS 38.101-1 [2]</w:t>
            </w:r>
          </w:p>
        </w:tc>
        <w:tc>
          <w:tcPr>
            <w:tcW w:w="1674" w:type="dxa"/>
          </w:tcPr>
          <w:p w14:paraId="26678138" w14:textId="77777777" w:rsidR="00AB2B30" w:rsidRPr="00AC4FBC" w:rsidRDefault="006A7121">
            <w:pPr>
              <w:pStyle w:val="TAC"/>
            </w:pPr>
            <w:r w:rsidRPr="00AC4FBC">
              <w:t>NS_01 or NS_04</w:t>
            </w:r>
          </w:p>
        </w:tc>
        <w:tc>
          <w:tcPr>
            <w:tcW w:w="1674" w:type="dxa"/>
          </w:tcPr>
          <w:p w14:paraId="6BD516AF" w14:textId="77777777" w:rsidR="00AB2B30" w:rsidRPr="00AC4FBC" w:rsidRDefault="006A7121">
            <w:pPr>
              <w:pStyle w:val="TAC"/>
            </w:pPr>
            <w:r w:rsidRPr="00AC4FBC">
              <w:t>NS_04</w:t>
            </w:r>
          </w:p>
        </w:tc>
        <w:tc>
          <w:tcPr>
            <w:tcW w:w="1674" w:type="dxa"/>
          </w:tcPr>
          <w:p w14:paraId="68D43381" w14:textId="77777777" w:rsidR="00AB2B30" w:rsidRPr="00AC4FBC" w:rsidRDefault="006A7121">
            <w:pPr>
              <w:pStyle w:val="TAC"/>
            </w:pPr>
            <w:r w:rsidRPr="00AC4FBC">
              <w:t>6.2B.3.2.3.1</w:t>
            </w:r>
          </w:p>
        </w:tc>
      </w:tr>
      <w:tr w:rsidR="00AB2B30" w:rsidRPr="00AC4FBC" w14:paraId="292F958A" w14:textId="77777777">
        <w:trPr>
          <w:trHeight w:val="288"/>
          <w:jc w:val="center"/>
        </w:trPr>
        <w:tc>
          <w:tcPr>
            <w:tcW w:w="8370" w:type="dxa"/>
            <w:gridSpan w:val="5"/>
            <w:vAlign w:val="center"/>
          </w:tcPr>
          <w:p w14:paraId="44736F18" w14:textId="77777777" w:rsidR="00AB2B30" w:rsidRPr="00AC4FBC" w:rsidRDefault="006A7121">
            <w:pPr>
              <w:pStyle w:val="TAN"/>
            </w:pPr>
            <w:r w:rsidRPr="00AC4FBC">
              <w:t>NOTE 1:</w:t>
            </w:r>
            <w:r w:rsidRPr="00AC4FBC">
              <w:tab/>
              <w:t>Only applies to UEs that support dual UL transmission for this EN-DC combination.</w:t>
            </w:r>
          </w:p>
          <w:p w14:paraId="1B79C2B7" w14:textId="77777777" w:rsidR="00AB2B30" w:rsidRPr="00AC4FBC" w:rsidRDefault="006A7121">
            <w:pPr>
              <w:pStyle w:val="TAN"/>
            </w:pPr>
            <w:r w:rsidRPr="00AC4FBC">
              <w:t>NOTE 2:</w:t>
            </w:r>
            <w:r w:rsidRPr="00AC4FBC">
              <w:tab/>
              <w:t>The requirement applies when the combination of network signalling values in the two CGs is set (only for UEs configured with EN-DC).</w:t>
            </w:r>
          </w:p>
        </w:tc>
      </w:tr>
    </w:tbl>
    <w:p w14:paraId="2188854F" w14:textId="77777777" w:rsidR="00AB2B30" w:rsidRPr="00AC4FBC" w:rsidRDefault="00AB2B30"/>
    <w:p w14:paraId="0D6EE7B1" w14:textId="77777777" w:rsidR="00AB2B30" w:rsidRPr="00AC4FBC" w:rsidRDefault="006A7121">
      <w:r w:rsidRPr="00AC4FBC">
        <w:t>The normative reference for this requirement is TS 38.101-3 [4] clause 6.2B.3.2.</w:t>
      </w:r>
    </w:p>
    <w:p w14:paraId="72BB296B" w14:textId="77777777" w:rsidR="00AB2B30" w:rsidRPr="00AC4FBC" w:rsidRDefault="006A7121">
      <w:r w:rsidRPr="00AC4FBC">
        <w:t>Exception requirements for both NR and E-UTRA are defined for this test when transmission on E-UTRA overlap in time with NR.LTE anchor agnostic approach is not applied for this case and referred to as sub-test 1. E-UTRA test point analysis is included and E-UTRA measurements are performed.</w:t>
      </w:r>
    </w:p>
    <w:p w14:paraId="1130EFF3" w14:textId="77777777" w:rsidR="00AB2B30" w:rsidRPr="00AC4FBC" w:rsidRDefault="006A7121">
      <w:r w:rsidRPr="00AC4FBC">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1D71FD58"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w:t>
      </w:r>
    </w:p>
    <w:p w14:paraId="3910D80F" w14:textId="77777777" w:rsidR="00AB2B30" w:rsidRPr="00AC4FBC" w:rsidRDefault="006A7121">
      <w:pPr>
        <w:pStyle w:val="H6"/>
      </w:pPr>
      <w:bookmarkStart w:id="2782" w:name="_CR6_2B_3_2_3_1"/>
      <w:r w:rsidRPr="00AC4FBC">
        <w:t>6.2B.3.2.3.1</w:t>
      </w:r>
      <w:r w:rsidRPr="00AC4FBC">
        <w:tab/>
        <w:t>A-MPR for NS_04</w:t>
      </w:r>
    </w:p>
    <w:bookmarkEnd w:id="2782"/>
    <w:p w14:paraId="563D8F0A" w14:textId="77777777" w:rsidR="00AB2B30" w:rsidRPr="00AC4FBC" w:rsidRDefault="006A7121">
      <w:r w:rsidRPr="00AC4FBC">
        <w:t>When the UE is configured for B41/n41 intra-band non-contiguous EN-DC and it receives IE NS_04, the UE determines the total allowed maximum output power reduction as specified in this clause. The A-MPR for EN-DC defined in this clause is used instead of MPR defined in 6.2B.2.2, not additively, so EN-DC MPR=0 when NS_04 is signalled.</w:t>
      </w:r>
    </w:p>
    <w:p w14:paraId="12A55970" w14:textId="77777777" w:rsidR="00AB2B30" w:rsidRPr="00AC4FBC" w:rsidRDefault="006A7121">
      <w:r w:rsidRPr="00AC4FBC">
        <w:t>For UE supporting dynamic power sharing the following:</w:t>
      </w:r>
    </w:p>
    <w:p w14:paraId="6C64D941" w14:textId="77777777" w:rsidR="00AB2B30" w:rsidRPr="00AC4FBC" w:rsidRDefault="006A7121">
      <w:pPr>
        <w:pStyle w:val="B10"/>
      </w:pPr>
      <w:r w:rsidRPr="00AC4FBC">
        <w:rPr>
          <w:lang w:bidi="bn-IN"/>
        </w:rPr>
        <w:t>-</w:t>
      </w:r>
      <w:r w:rsidRPr="00AC4FBC">
        <w:rPr>
          <w:lang w:bidi="bn-IN"/>
        </w:rPr>
        <w:tab/>
        <w:t xml:space="preserve">for the MCG, </w:t>
      </w:r>
      <w:r w:rsidRPr="00AC4FBC">
        <w:t>A-MPR</w:t>
      </w:r>
      <w:r w:rsidRPr="00AC4FBC">
        <w:rPr>
          <w:i/>
          <w:vertAlign w:val="subscript"/>
        </w:rPr>
        <w:t>c</w:t>
      </w:r>
      <w:r w:rsidRPr="00AC4FBC">
        <w:t xml:space="preserve"> in accordance with </w:t>
      </w:r>
      <w:r w:rsidRPr="00AC4FBC">
        <w:rPr>
          <w:lang w:eastAsia="zh-TW"/>
        </w:rPr>
        <w:t>TS 36.101</w:t>
      </w:r>
      <w:r w:rsidRPr="00AC4FBC">
        <w:t xml:space="preserve"> [5]</w:t>
      </w:r>
    </w:p>
    <w:p w14:paraId="73EF7BF6" w14:textId="77777777" w:rsidR="00AB2B30" w:rsidRPr="00AC4FBC" w:rsidRDefault="006A7121">
      <w:pPr>
        <w:pStyle w:val="B10"/>
      </w:pPr>
      <w:r w:rsidRPr="00AC4FBC">
        <w:rPr>
          <w:lang w:bidi="bn-IN"/>
        </w:rPr>
        <w:t>-</w:t>
      </w:r>
      <w:r w:rsidRPr="00AC4FBC">
        <w:rPr>
          <w:lang w:bidi="bn-IN"/>
        </w:rPr>
        <w:tab/>
        <w:t>for the SCG,</w:t>
      </w:r>
    </w:p>
    <w:p w14:paraId="45737531" w14:textId="77777777" w:rsidR="00AB2B30" w:rsidRPr="00AC4FBC" w:rsidRDefault="006A7121">
      <w:pPr>
        <w:pStyle w:val="EQ"/>
        <w:rPr>
          <w:noProof w:val="0"/>
        </w:rPr>
      </w:pPr>
      <w:r w:rsidRPr="00AC4FBC">
        <w:rPr>
          <w:noProof w:val="0"/>
        </w:rPr>
        <w:t>A-MPR'</w:t>
      </w:r>
      <w:r w:rsidRPr="00AC4FBC">
        <w:rPr>
          <w:i/>
          <w:noProof w:val="0"/>
          <w:vertAlign w:val="subscript"/>
        </w:rPr>
        <w:t>c</w:t>
      </w:r>
      <w:r w:rsidRPr="00AC4FBC">
        <w:rPr>
          <w:noProof w:val="0"/>
        </w:rPr>
        <w:t xml:space="preserve"> = A-MPR</w:t>
      </w:r>
      <w:r w:rsidRPr="00AC4FBC">
        <w:rPr>
          <w:noProof w:val="0"/>
          <w:vertAlign w:val="subscript"/>
        </w:rPr>
        <w:t>NR</w:t>
      </w:r>
      <w:r w:rsidRPr="00AC4FBC">
        <w:rPr>
          <w:noProof w:val="0"/>
        </w:rPr>
        <w:t xml:space="preserve"> = MAX( A-MPR</w:t>
      </w:r>
      <w:r w:rsidRPr="00AC4FBC">
        <w:rPr>
          <w:noProof w:val="0"/>
          <w:vertAlign w:val="subscript"/>
        </w:rPr>
        <w:t>single,NR</w:t>
      </w:r>
      <w:r w:rsidRPr="00AC4FBC">
        <w:rPr>
          <w:noProof w:val="0"/>
        </w:rPr>
        <w:t>, A-MPR</w:t>
      </w:r>
      <w:r w:rsidRPr="00AC4FBC">
        <w:rPr>
          <w:noProof w:val="0"/>
          <w:vertAlign w:val="subscript"/>
        </w:rPr>
        <w:t>EN-DC</w:t>
      </w:r>
      <w:r w:rsidRPr="00AC4FBC">
        <w:rPr>
          <w:noProof w:val="0"/>
        </w:rPr>
        <w:t>)</w:t>
      </w:r>
    </w:p>
    <w:p w14:paraId="7963B722" w14:textId="77777777" w:rsidR="00AB2B30" w:rsidRPr="00AC4FBC" w:rsidRDefault="006A7121">
      <w:pPr>
        <w:pStyle w:val="B10"/>
      </w:pPr>
      <w:r w:rsidRPr="00AC4FBC">
        <w:rPr>
          <w:lang w:bidi="bn-IN"/>
        </w:rPr>
        <w:t>-</w:t>
      </w:r>
      <w:r w:rsidRPr="00AC4FBC">
        <w:rPr>
          <w:lang w:bidi="bn-IN"/>
        </w:rPr>
        <w:tab/>
      </w:r>
      <w:r w:rsidRPr="00AC4FBC">
        <w:t>for the total configured transmission power,</w:t>
      </w:r>
    </w:p>
    <w:p w14:paraId="0175877F" w14:textId="77777777" w:rsidR="00AB2B30" w:rsidRPr="00AC4FBC" w:rsidRDefault="006A7121">
      <w:pPr>
        <w:pStyle w:val="B20"/>
      </w:pPr>
      <w:r w:rsidRPr="00AC4FBC">
        <w:t>A-MPR</w:t>
      </w:r>
      <w:r w:rsidRPr="00AC4FBC">
        <w:rPr>
          <w:vertAlign w:val="subscript"/>
        </w:rPr>
        <w:t>tot</w:t>
      </w:r>
      <w:r w:rsidRPr="00AC4FBC">
        <w:t xml:space="preserve"> = P</w:t>
      </w:r>
      <w:r w:rsidRPr="00AC4FBC">
        <w:rPr>
          <w:vertAlign w:val="subscript"/>
        </w:rPr>
        <w:t>PowerClass,EN-DC</w:t>
      </w:r>
      <w:r w:rsidRPr="00AC4FBC">
        <w:t xml:space="preserve"> – min(P</w:t>
      </w:r>
      <w:r w:rsidRPr="00AC4FBC">
        <w:rPr>
          <w:vertAlign w:val="subscript"/>
        </w:rPr>
        <w:t>PowerClass,EN-DC</w:t>
      </w:r>
      <w:r w:rsidRPr="00AC4FBC">
        <w:t xml:space="preserve"> ,10*log</w:t>
      </w:r>
      <w:r w:rsidRPr="00AC4FBC">
        <w:rPr>
          <w:vertAlign w:val="subscript"/>
        </w:rPr>
        <w:t>10</w:t>
      </w:r>
      <w:r w:rsidRPr="00AC4FBC">
        <w:t>(10^((P</w:t>
      </w:r>
      <w:r w:rsidRPr="00AC4FBC">
        <w:rPr>
          <w:vertAlign w:val="subscript"/>
        </w:rPr>
        <w:t xml:space="preserve">PowerClass,E-UTRA </w:t>
      </w:r>
      <w:r w:rsidRPr="00AC4FBC">
        <w:t>- A-MPR</w:t>
      </w:r>
      <w:r w:rsidRPr="00AC4FBC">
        <w:rPr>
          <w:vertAlign w:val="subscript"/>
        </w:rPr>
        <w:t>E-UTRA</w:t>
      </w:r>
      <w:r w:rsidRPr="00AC4FBC">
        <w:t>)/10) + 10^((P</w:t>
      </w:r>
      <w:r w:rsidRPr="00AC4FBC">
        <w:rPr>
          <w:vertAlign w:val="subscript"/>
        </w:rPr>
        <w:t xml:space="preserve">PowerClass,NR </w:t>
      </w:r>
      <w:r w:rsidRPr="00AC4FBC">
        <w:t>- A-MPR</w:t>
      </w:r>
      <w:r w:rsidRPr="00AC4FBC">
        <w:rPr>
          <w:vertAlign w:val="subscript"/>
        </w:rPr>
        <w:t>NR</w:t>
      </w:r>
      <w:r w:rsidRPr="00AC4FBC">
        <w:t>)/10))</w:t>
      </w:r>
    </w:p>
    <w:p w14:paraId="14DBB53B" w14:textId="77777777" w:rsidR="00AB2B30" w:rsidRPr="00AC4FBC" w:rsidRDefault="006A7121">
      <w:pPr>
        <w:pStyle w:val="B20"/>
      </w:pPr>
      <w:r w:rsidRPr="00AC4FBC">
        <w:t>where</w:t>
      </w:r>
    </w:p>
    <w:p w14:paraId="4BC464B6" w14:textId="77777777" w:rsidR="00AB2B30" w:rsidRPr="00AC4FBC" w:rsidRDefault="006A7121">
      <w:pPr>
        <w:pStyle w:val="EQ"/>
        <w:rPr>
          <w:noProof w:val="0"/>
        </w:rPr>
      </w:pPr>
      <w:r w:rsidRPr="00AC4FBC">
        <w:rPr>
          <w:noProof w:val="0"/>
        </w:rPr>
        <w:t>A-MPR</w:t>
      </w:r>
      <w:r w:rsidRPr="00AC4FBC">
        <w:rPr>
          <w:noProof w:val="0"/>
          <w:vertAlign w:val="subscript"/>
        </w:rPr>
        <w:t>E-UTRA</w:t>
      </w:r>
      <w:r w:rsidRPr="00AC4FBC">
        <w:rPr>
          <w:noProof w:val="0"/>
        </w:rPr>
        <w:t xml:space="preserve"> = MAX( A-MPR</w:t>
      </w:r>
      <w:r w:rsidRPr="00AC4FBC">
        <w:rPr>
          <w:noProof w:val="0"/>
          <w:vertAlign w:val="subscript"/>
        </w:rPr>
        <w:t xml:space="preserve">single,E-UTRA </w:t>
      </w:r>
      <w:r w:rsidRPr="00AC4FBC">
        <w:rPr>
          <w:noProof w:val="0"/>
        </w:rPr>
        <w:t>+ MPR</w:t>
      </w:r>
      <w:r w:rsidRPr="00AC4FBC">
        <w:rPr>
          <w:noProof w:val="0"/>
          <w:vertAlign w:val="subscript"/>
        </w:rPr>
        <w:t>single,E-UTRA</w:t>
      </w:r>
      <w:r w:rsidRPr="00AC4FBC">
        <w:rPr>
          <w:noProof w:val="0"/>
        </w:rPr>
        <w:t>, A-MPR</w:t>
      </w:r>
      <w:r w:rsidRPr="00AC4FBC">
        <w:rPr>
          <w:noProof w:val="0"/>
          <w:vertAlign w:val="subscript"/>
        </w:rPr>
        <w:t xml:space="preserve">EN-DC </w:t>
      </w:r>
      <w:r w:rsidRPr="00AC4FBC">
        <w:rPr>
          <w:noProof w:val="0"/>
        </w:rPr>
        <w:t>)</w:t>
      </w:r>
    </w:p>
    <w:p w14:paraId="48587C03" w14:textId="77777777" w:rsidR="00AB2B30" w:rsidRPr="00AC4FBC" w:rsidRDefault="006A7121">
      <w:pPr>
        <w:pStyle w:val="EQ"/>
        <w:rPr>
          <w:noProof w:val="0"/>
        </w:rPr>
      </w:pPr>
      <w:r w:rsidRPr="00AC4FBC">
        <w:rPr>
          <w:noProof w:val="0"/>
        </w:rPr>
        <w:t>A-MPR</w:t>
      </w:r>
      <w:r w:rsidRPr="00AC4FBC">
        <w:rPr>
          <w:noProof w:val="0"/>
          <w:vertAlign w:val="subscript"/>
        </w:rPr>
        <w:t xml:space="preserve">EN-DC </w:t>
      </w:r>
      <w:r w:rsidRPr="00AC4FBC">
        <w:rPr>
          <w:noProof w:val="0"/>
        </w:rPr>
        <w:t>= MAX(A-MPR</w:t>
      </w:r>
      <w:r w:rsidRPr="00AC4FBC">
        <w:rPr>
          <w:noProof w:val="0"/>
          <w:vertAlign w:val="subscript"/>
        </w:rPr>
        <w:t>IM3</w:t>
      </w:r>
      <w:r w:rsidRPr="00AC4FBC">
        <w:rPr>
          <w:noProof w:val="0"/>
        </w:rPr>
        <w:t>, A-MPR</w:t>
      </w:r>
      <w:r w:rsidRPr="00AC4FBC">
        <w:rPr>
          <w:noProof w:val="0"/>
          <w:vertAlign w:val="subscript"/>
        </w:rPr>
        <w:t>ACLRoverlap</w:t>
      </w:r>
      <w:r w:rsidRPr="00AC4FBC">
        <w:rPr>
          <w:noProof w:val="0"/>
        </w:rPr>
        <w:t xml:space="preserve"> )</w:t>
      </w:r>
    </w:p>
    <w:p w14:paraId="059A51D1" w14:textId="77777777" w:rsidR="00AB2B30" w:rsidRPr="00AC4FBC" w:rsidRDefault="006A7121">
      <w:pPr>
        <w:pStyle w:val="B20"/>
      </w:pPr>
      <w:r w:rsidRPr="00AC4FBC">
        <w:t>with</w:t>
      </w:r>
    </w:p>
    <w:p w14:paraId="0C41606C"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 E-UTRA</w:t>
      </w:r>
      <w:r w:rsidRPr="00AC4FBC">
        <w:t xml:space="preserve"> is the A-MPR defined for the E-UTRA transmission in TS 38.101-3 [4]</w:t>
      </w:r>
    </w:p>
    <w:p w14:paraId="431CCA21"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428324FC"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8.101-3 [4]</w:t>
      </w:r>
    </w:p>
    <w:p w14:paraId="3C2EBEF3" w14:textId="77777777" w:rsidR="00AB2B30" w:rsidRPr="00AC4FBC" w:rsidRDefault="006A7121">
      <w:r w:rsidRPr="00AC4FBC">
        <w:t>For UEs not supporting dynamic power sharing the following</w:t>
      </w:r>
    </w:p>
    <w:p w14:paraId="68603D3A" w14:textId="77777777" w:rsidR="00AB2B30" w:rsidRPr="00AC4FBC" w:rsidRDefault="006A7121">
      <w:pPr>
        <w:pStyle w:val="B10"/>
      </w:pPr>
      <w:r w:rsidRPr="00AC4FBC">
        <w:rPr>
          <w:lang w:bidi="bn-IN"/>
        </w:rPr>
        <w:t>-</w:t>
      </w:r>
      <w:r w:rsidRPr="00AC4FBC">
        <w:rPr>
          <w:lang w:bidi="bn-IN"/>
        </w:rPr>
        <w:tab/>
        <w:t>for the MCG,</w:t>
      </w:r>
    </w:p>
    <w:p w14:paraId="4F19C8D0" w14:textId="77777777" w:rsidR="00AB2B30" w:rsidRPr="00AC4FBC" w:rsidRDefault="006A7121">
      <w:pPr>
        <w:pStyle w:val="EQ"/>
        <w:rPr>
          <w:noProof w:val="0"/>
        </w:rPr>
      </w:pPr>
      <w:r w:rsidRPr="00AC4FBC">
        <w:rPr>
          <w:noProof w:val="0"/>
        </w:rPr>
        <w:lastRenderedPageBreak/>
        <w:t>A-MPR</w:t>
      </w:r>
      <w:r w:rsidRPr="00AC4FBC">
        <w:rPr>
          <w:i/>
          <w:noProof w:val="0"/>
          <w:vertAlign w:val="subscript"/>
        </w:rPr>
        <w:t>c</w:t>
      </w:r>
      <w:r w:rsidRPr="00AC4FBC">
        <w:rPr>
          <w:noProof w:val="0"/>
        </w:rPr>
        <w:t xml:space="preserve"> = MAX( A-MPR</w:t>
      </w:r>
      <w:r w:rsidRPr="00AC4FBC">
        <w:rPr>
          <w:noProof w:val="0"/>
          <w:vertAlign w:val="subscript"/>
        </w:rPr>
        <w:t>single, E-UTRA</w:t>
      </w:r>
      <w:r w:rsidRPr="00AC4FBC">
        <w:rPr>
          <w:noProof w:val="0"/>
        </w:rPr>
        <w:t xml:space="preserve"> + MPR</w:t>
      </w:r>
      <w:r w:rsidRPr="00AC4FBC">
        <w:rPr>
          <w:noProof w:val="0"/>
          <w:vertAlign w:val="subscript"/>
        </w:rPr>
        <w:t>single,E-UTRA</w:t>
      </w:r>
      <w:r w:rsidRPr="00AC4FBC">
        <w:rPr>
          <w:noProof w:val="0"/>
        </w:rPr>
        <w:t>, A-MPR</w:t>
      </w:r>
      <w:r w:rsidRPr="00AC4FBC">
        <w:rPr>
          <w:noProof w:val="0"/>
          <w:vertAlign w:val="subscript"/>
        </w:rPr>
        <w:t>IM3</w:t>
      </w:r>
      <w:r w:rsidRPr="00AC4FBC">
        <w:rPr>
          <w:noProof w:val="0"/>
        </w:rPr>
        <w:t>, A-MPR</w:t>
      </w:r>
      <w:r w:rsidRPr="00AC4FBC">
        <w:rPr>
          <w:noProof w:val="0"/>
          <w:vertAlign w:val="subscript"/>
        </w:rPr>
        <w:t>ACLRoverlap</w:t>
      </w:r>
      <w:r w:rsidRPr="00AC4FBC">
        <w:rPr>
          <w:noProof w:val="0"/>
        </w:rPr>
        <w:t>)</w:t>
      </w:r>
    </w:p>
    <w:p w14:paraId="2B39BF3C" w14:textId="77777777" w:rsidR="00AB2B30" w:rsidRPr="00AC4FBC" w:rsidRDefault="006A7121">
      <w:pPr>
        <w:pStyle w:val="B10"/>
      </w:pPr>
      <w:r w:rsidRPr="00AC4FBC">
        <w:rPr>
          <w:lang w:bidi="bn-IN"/>
        </w:rPr>
        <w:t>-</w:t>
      </w:r>
      <w:r w:rsidRPr="00AC4FBC">
        <w:rPr>
          <w:lang w:bidi="bn-IN"/>
        </w:rPr>
        <w:tab/>
        <w:t>for the SCG,</w:t>
      </w:r>
    </w:p>
    <w:p w14:paraId="616A3B4F" w14:textId="77777777" w:rsidR="00AB2B30" w:rsidRPr="00AC4FBC" w:rsidRDefault="006A7121">
      <w:pPr>
        <w:pStyle w:val="EQ"/>
        <w:rPr>
          <w:noProof w:val="0"/>
        </w:rPr>
      </w:pPr>
      <w:r w:rsidRPr="00AC4FBC">
        <w:rPr>
          <w:noProof w:val="0"/>
        </w:rPr>
        <w:t>A-MPR'</w:t>
      </w:r>
      <w:r w:rsidRPr="00AC4FBC">
        <w:rPr>
          <w:i/>
          <w:noProof w:val="0"/>
          <w:vertAlign w:val="subscript"/>
        </w:rPr>
        <w:t>c</w:t>
      </w:r>
      <w:r w:rsidRPr="00AC4FBC">
        <w:rPr>
          <w:noProof w:val="0"/>
        </w:rPr>
        <w:t xml:space="preserve"> = MAX( A-MPR</w:t>
      </w:r>
      <w:r w:rsidRPr="00AC4FBC">
        <w:rPr>
          <w:noProof w:val="0"/>
          <w:vertAlign w:val="subscript"/>
        </w:rPr>
        <w:t>single,NR</w:t>
      </w:r>
      <w:r w:rsidRPr="00AC4FBC">
        <w:rPr>
          <w:noProof w:val="0"/>
        </w:rPr>
        <w:t>, A-MPR</w:t>
      </w:r>
      <w:r w:rsidRPr="00AC4FBC">
        <w:rPr>
          <w:noProof w:val="0"/>
          <w:vertAlign w:val="subscript"/>
        </w:rPr>
        <w:t>IM3</w:t>
      </w:r>
      <w:r w:rsidRPr="00AC4FBC">
        <w:rPr>
          <w:noProof w:val="0"/>
        </w:rPr>
        <w:t>, A-MPR</w:t>
      </w:r>
      <w:r w:rsidRPr="00AC4FBC">
        <w:rPr>
          <w:noProof w:val="0"/>
          <w:vertAlign w:val="subscript"/>
        </w:rPr>
        <w:t>ACLRoverlap</w:t>
      </w:r>
      <w:r w:rsidRPr="00AC4FBC">
        <w:rPr>
          <w:noProof w:val="0"/>
        </w:rPr>
        <w:t>)</w:t>
      </w:r>
    </w:p>
    <w:p w14:paraId="43722FB9" w14:textId="77777777" w:rsidR="00AB2B30" w:rsidRPr="00AC4FBC" w:rsidRDefault="006A7121">
      <w:pPr>
        <w:pStyle w:val="B20"/>
        <w:rPr>
          <w:rFonts w:eastAsia="Yu Mincho"/>
        </w:rPr>
      </w:pPr>
      <w:r w:rsidRPr="00AC4FBC">
        <w:rPr>
          <w:rFonts w:eastAsia="Yu Mincho"/>
        </w:rPr>
        <w:t>where</w:t>
      </w:r>
    </w:p>
    <w:p w14:paraId="0E9DA6E0"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 E-UTRA</w:t>
      </w:r>
      <w:r w:rsidRPr="00AC4FBC">
        <w:t xml:space="preserve"> is the A-MPR defined for the E-UTRA transmission in TS 36.101 [5]</w:t>
      </w:r>
    </w:p>
    <w:p w14:paraId="51178A9C" w14:textId="77777777" w:rsidR="00AB2B30" w:rsidRPr="00AC4FBC" w:rsidRDefault="006A7121">
      <w:pPr>
        <w:pStyle w:val="B30"/>
      </w:pPr>
      <w:r w:rsidRPr="00AC4FBC">
        <w:rPr>
          <w:lang w:bidi="bn-IN"/>
        </w:rPr>
        <w:t>-</w:t>
      </w:r>
      <w:r w:rsidRPr="00AC4FBC">
        <w:rPr>
          <w:lang w:bidi="bn-IN"/>
        </w:rPr>
        <w:tab/>
      </w:r>
      <w:r w:rsidRPr="00AC4FBC">
        <w:t>A-MPR</w:t>
      </w:r>
      <w:r w:rsidRPr="00AC4FBC">
        <w:rPr>
          <w:vertAlign w:val="subscript"/>
        </w:rPr>
        <w:t>single,NR</w:t>
      </w:r>
      <w:r w:rsidRPr="00AC4FBC">
        <w:t xml:space="preserve"> is the A-MPR defined for the NR transmission in TS 38.101-1 [2]</w:t>
      </w:r>
    </w:p>
    <w:p w14:paraId="0F2D5519" w14:textId="77777777" w:rsidR="00AB2B30" w:rsidRPr="00AC4FBC" w:rsidRDefault="006A7121">
      <w:pPr>
        <w:pStyle w:val="B30"/>
      </w:pPr>
      <w:r w:rsidRPr="00AC4FBC">
        <w:rPr>
          <w:lang w:bidi="bn-IN"/>
        </w:rPr>
        <w:t>-</w:t>
      </w:r>
      <w:r w:rsidRPr="00AC4FBC">
        <w:rPr>
          <w:lang w:bidi="bn-IN"/>
        </w:rPr>
        <w:tab/>
      </w:r>
      <w:r w:rsidRPr="00AC4FBC">
        <w:t>MPR</w:t>
      </w:r>
      <w:r w:rsidRPr="00AC4FBC">
        <w:rPr>
          <w:vertAlign w:val="subscript"/>
        </w:rPr>
        <w:t>single,E-UTRA</w:t>
      </w:r>
      <w:r w:rsidRPr="00AC4FBC">
        <w:t xml:space="preserve"> is the MPR defined for the E-UTRA transmission in TS 36.101 [5]</w:t>
      </w:r>
    </w:p>
    <w:p w14:paraId="59264C10" w14:textId="77777777" w:rsidR="00AB2B30" w:rsidRPr="00AC4FBC" w:rsidRDefault="006A7121">
      <w:r w:rsidRPr="00AC4FBC">
        <w:t>The UE determines the Channel Configuration Case and the value of A-MPR</w:t>
      </w:r>
      <w:r w:rsidRPr="00AC4FBC">
        <w:rPr>
          <w:vertAlign w:val="subscript"/>
        </w:rPr>
        <w:t>IM3</w:t>
      </w:r>
      <w:r w:rsidRPr="00AC4FBC">
        <w:t xml:space="preserve"> as follows:</w:t>
      </w:r>
    </w:p>
    <w:p w14:paraId="2D40F38E" w14:textId="77777777" w:rsidR="00AB2B30" w:rsidRPr="00AC4FBC" w:rsidRDefault="006A7121">
      <w:pPr>
        <w:pStyle w:val="B10"/>
        <w:rPr>
          <w:rFonts w:eastAsia="Yu Mincho"/>
        </w:rPr>
      </w:pPr>
      <w:r w:rsidRPr="00AC4FBC">
        <w:rPr>
          <w:rFonts w:eastAsia="Yu Mincho"/>
        </w:rPr>
        <w:t>If AND( F</w:t>
      </w:r>
      <w:r w:rsidRPr="00AC4FBC">
        <w:rPr>
          <w:rFonts w:eastAsia="Yu Mincho"/>
          <w:vertAlign w:val="subscript"/>
        </w:rPr>
        <w:t xml:space="preserve">IM3,low_block,high </w:t>
      </w:r>
      <w:r w:rsidRPr="00AC4FBC">
        <w:rPr>
          <w:rFonts w:eastAsia="Yu Mincho"/>
        </w:rPr>
        <w:t>&lt; F</w:t>
      </w:r>
      <w:r w:rsidRPr="00AC4FBC">
        <w:rPr>
          <w:rFonts w:eastAsia="Yu Mincho"/>
          <w:vertAlign w:val="subscript"/>
        </w:rPr>
        <w:t xml:space="preserve">filter,low ,  </w:t>
      </w:r>
      <w:r w:rsidRPr="00AC4FBC">
        <w:rPr>
          <w:rFonts w:eastAsia="Yu Mincho"/>
        </w:rPr>
        <w:t>MAX( SEM</w:t>
      </w:r>
      <w:r w:rsidRPr="00AC4FBC">
        <w:rPr>
          <w:rFonts w:eastAsia="Yu Mincho"/>
          <w:vertAlign w:val="subscript"/>
        </w:rPr>
        <w:t>-13,high</w:t>
      </w:r>
      <w:r w:rsidRPr="00AC4FBC">
        <w:rPr>
          <w:rFonts w:eastAsia="Yu Mincho"/>
        </w:rPr>
        <w:t>, F</w:t>
      </w:r>
      <w:r w:rsidRPr="00AC4FBC">
        <w:rPr>
          <w:rFonts w:eastAsia="Yu Mincho"/>
          <w:vertAlign w:val="subscript"/>
        </w:rPr>
        <w:t>IM3,high_block,low</w:t>
      </w:r>
      <w:r w:rsidRPr="00AC4FBC">
        <w:rPr>
          <w:rFonts w:eastAsia="Yu Mincho"/>
        </w:rPr>
        <w:t xml:space="preserve"> ) &gt; F</w:t>
      </w:r>
      <w:r w:rsidRPr="00AC4FBC">
        <w:rPr>
          <w:rFonts w:eastAsia="Yu Mincho"/>
          <w:vertAlign w:val="subscript"/>
        </w:rPr>
        <w:t xml:space="preserve">filter,high </w:t>
      </w:r>
      <w:r w:rsidRPr="00AC4FBC">
        <w:rPr>
          <w:rFonts w:eastAsia="Yu Mincho"/>
        </w:rPr>
        <w:t>)</w:t>
      </w:r>
    </w:p>
    <w:p w14:paraId="2FCC5E16" w14:textId="77777777" w:rsidR="00AB2B30" w:rsidRPr="00AC4FBC" w:rsidRDefault="006A7121">
      <w:pPr>
        <w:pStyle w:val="B20"/>
        <w:rPr>
          <w:rFonts w:eastAsia="Yu Mincho"/>
        </w:rPr>
      </w:pPr>
      <w:r w:rsidRPr="00AC4FBC">
        <w:rPr>
          <w:rFonts w:eastAsia="Yu Mincho"/>
        </w:rPr>
        <w:t>Channel Configuration Case C. A-MPR</w:t>
      </w:r>
      <w:r w:rsidRPr="00AC4FBC">
        <w:rPr>
          <w:rFonts w:eastAsia="Yu Mincho"/>
          <w:vertAlign w:val="subscript"/>
        </w:rPr>
        <w:t>IM3</w:t>
      </w:r>
      <w:r w:rsidRPr="00AC4FBC">
        <w:rPr>
          <w:rFonts w:eastAsia="Yu Mincho"/>
        </w:rPr>
        <w:t xml:space="preserve"> defined in Clause </w:t>
      </w:r>
      <w:r w:rsidRPr="00AC4FBC">
        <w:t>6.2B.3.1.3.2.1</w:t>
      </w:r>
    </w:p>
    <w:p w14:paraId="4E42411E" w14:textId="77777777" w:rsidR="00AB2B30" w:rsidRPr="00AC4FBC" w:rsidRDefault="006A7121">
      <w:pPr>
        <w:pStyle w:val="B10"/>
        <w:rPr>
          <w:rFonts w:eastAsia="Yu Mincho"/>
        </w:rPr>
      </w:pPr>
      <w:r w:rsidRPr="00AC4FBC">
        <w:rPr>
          <w:rFonts w:eastAsia="Yu Mincho"/>
        </w:rPr>
        <w:t>Else</w:t>
      </w:r>
    </w:p>
    <w:p w14:paraId="5EC8EE8B" w14:textId="77777777" w:rsidR="00AB2B30" w:rsidRPr="00AC4FBC" w:rsidRDefault="006A7121">
      <w:pPr>
        <w:pStyle w:val="B20"/>
        <w:rPr>
          <w:rFonts w:eastAsia="Yu Mincho"/>
        </w:rPr>
      </w:pPr>
      <w:r w:rsidRPr="00AC4FBC">
        <w:rPr>
          <w:rFonts w:eastAsia="Yu Mincho"/>
        </w:rPr>
        <w:t>Channel Configuration Case D. A-MPR</w:t>
      </w:r>
      <w:r w:rsidRPr="00AC4FBC">
        <w:rPr>
          <w:rFonts w:eastAsia="Yu Mincho"/>
          <w:vertAlign w:val="subscript"/>
        </w:rPr>
        <w:t>IM3</w:t>
      </w:r>
      <w:r w:rsidRPr="00AC4FBC">
        <w:rPr>
          <w:rFonts w:eastAsia="Yu Mincho"/>
        </w:rPr>
        <w:t xml:space="preserve"> defined in Clause 6.2B.3.1.3.2.2</w:t>
      </w:r>
    </w:p>
    <w:p w14:paraId="5D7431BF" w14:textId="77777777" w:rsidR="00AB2B30" w:rsidRPr="00AC4FBC" w:rsidRDefault="006A7121">
      <w:pPr>
        <w:rPr>
          <w:rFonts w:eastAsia="Yu Mincho"/>
        </w:rPr>
      </w:pPr>
      <w:r w:rsidRPr="00AC4FBC">
        <w:rPr>
          <w:rFonts w:eastAsia="Yu Mincho"/>
        </w:rPr>
        <w:t>where</w:t>
      </w:r>
    </w:p>
    <w:p w14:paraId="4DA551C4"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IM3,low_block,high </w:t>
      </w:r>
      <w:r w:rsidRPr="00AC4FBC">
        <w:t>=</w:t>
      </w:r>
      <w:r w:rsidRPr="00AC4FBC">
        <w:rPr>
          <w:vertAlign w:val="subscript"/>
        </w:rPr>
        <w:t xml:space="preserve"> </w:t>
      </w:r>
      <w:r w:rsidRPr="00AC4FBC">
        <w:t>(2 * F</w:t>
      </w:r>
      <w:r w:rsidRPr="00AC4FBC">
        <w:rPr>
          <w:vertAlign w:val="subscript"/>
        </w:rPr>
        <w:t>low_channel,high_edge</w:t>
      </w:r>
      <w:r w:rsidRPr="00AC4FBC">
        <w:t xml:space="preserve"> ) – F</w:t>
      </w:r>
      <w:r w:rsidRPr="00AC4FBC">
        <w:rPr>
          <w:vertAlign w:val="subscript"/>
        </w:rPr>
        <w:t>high_channel,low_edge</w:t>
      </w:r>
    </w:p>
    <w:p w14:paraId="5A3E9CD3"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IM3,high_block,low</w:t>
      </w:r>
      <w:r w:rsidRPr="00AC4FBC">
        <w:t xml:space="preserve"> = (2 * F</w:t>
      </w:r>
      <w:r w:rsidRPr="00AC4FBC">
        <w:rPr>
          <w:vertAlign w:val="subscript"/>
        </w:rPr>
        <w:t>high_channel,low_edge</w:t>
      </w:r>
      <w:r w:rsidRPr="00AC4FBC">
        <w:t>) – F</w:t>
      </w:r>
      <w:r w:rsidRPr="00AC4FBC">
        <w:rPr>
          <w:vertAlign w:val="subscript"/>
        </w:rPr>
        <w:t>low_channel,high_edge</w:t>
      </w:r>
    </w:p>
    <w:p w14:paraId="2F133594"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low_channel,low_edge </w:t>
      </w:r>
      <w:r w:rsidRPr="00AC4FBC">
        <w:t>is the lowermost frequency of lower transmission bandwidth configuration.</w:t>
      </w:r>
    </w:p>
    <w:p w14:paraId="0EFB29F6"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low_channel,high_edge </w:t>
      </w:r>
      <w:r w:rsidRPr="00AC4FBC">
        <w:t>is the uppermost frequency of lower transmission bandwidth configuration.</w:t>
      </w:r>
    </w:p>
    <w:p w14:paraId="548588E0"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high_channel,low_edge </w:t>
      </w:r>
      <w:r w:rsidRPr="00AC4FBC">
        <w:t>is the lowermost frequency of upper transmission bandwidth configuration.</w:t>
      </w:r>
    </w:p>
    <w:p w14:paraId="21E0D04B"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 xml:space="preserve">high_channel,high_edge </w:t>
      </w:r>
      <w:r w:rsidRPr="00AC4FBC">
        <w:t>is the uppermost frequency of upper transmission bandwidth configuration.</w:t>
      </w:r>
    </w:p>
    <w:p w14:paraId="48A39BB2"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filter,low</w:t>
      </w:r>
      <w:r w:rsidRPr="00AC4FBC">
        <w:t xml:space="preserve"> = 2480 MHz</w:t>
      </w:r>
    </w:p>
    <w:p w14:paraId="4798DC52" w14:textId="77777777" w:rsidR="00AB2B30" w:rsidRPr="00AC4FBC" w:rsidRDefault="006A7121">
      <w:pPr>
        <w:pStyle w:val="B10"/>
      </w:pPr>
      <w:r w:rsidRPr="00AC4FBC">
        <w:rPr>
          <w:lang w:bidi="bn-IN"/>
        </w:rPr>
        <w:t>-</w:t>
      </w:r>
      <w:r w:rsidRPr="00AC4FBC">
        <w:rPr>
          <w:lang w:bidi="bn-IN"/>
        </w:rPr>
        <w:tab/>
      </w:r>
      <w:r w:rsidRPr="00AC4FBC">
        <w:t>F</w:t>
      </w:r>
      <w:r w:rsidRPr="00AC4FBC">
        <w:rPr>
          <w:vertAlign w:val="subscript"/>
        </w:rPr>
        <w:t>filter,high</w:t>
      </w:r>
      <w:r w:rsidRPr="00AC4FBC">
        <w:t xml:space="preserve"> = 2745 MHz</w:t>
      </w:r>
    </w:p>
    <w:p w14:paraId="4E491BC4" w14:textId="77777777" w:rsidR="00AB2B30" w:rsidRPr="00AC4FBC" w:rsidRDefault="006A7121">
      <w:pPr>
        <w:pStyle w:val="B10"/>
      </w:pPr>
      <w:r w:rsidRPr="00AC4FBC">
        <w:rPr>
          <w:lang w:bidi="bn-IN"/>
        </w:rPr>
        <w:t>-</w:t>
      </w:r>
      <w:r w:rsidRPr="00AC4FBC">
        <w:rPr>
          <w:lang w:bidi="bn-IN"/>
        </w:rPr>
        <w:tab/>
      </w:r>
      <w:r w:rsidRPr="00AC4FBC">
        <w:t>SEM</w:t>
      </w:r>
      <w:r w:rsidRPr="00AC4FBC">
        <w:rPr>
          <w:vertAlign w:val="subscript"/>
        </w:rPr>
        <w:t>-13,high</w:t>
      </w:r>
      <w:r w:rsidRPr="00AC4FBC">
        <w:t xml:space="preserve"> = Threshold frequency where upper spectral emission mask for upper channel drops from -13 dBm / 1MHz to -25 dBm / 1MHz, as specified in Clause 6.6.2.2.2 in [5] and Subclause 6.5.2.3.2 in [2] respectively.</w:t>
      </w:r>
    </w:p>
    <w:p w14:paraId="65BB1035" w14:textId="77777777" w:rsidR="00AB2B30" w:rsidRPr="00AC4FBC" w:rsidRDefault="006A7121">
      <w:pPr>
        <w:rPr>
          <w:rFonts w:eastAsia="Yu Mincho"/>
        </w:rPr>
      </w:pPr>
      <w:r w:rsidRPr="00AC4FBC">
        <w:t>Where the transmission bandwidth configuration for NR is the maximum frequency span covering all the configured SCSSpecificCarrier for scenarios that carrier bandwidths with different SCS can be fully overlapped.</w:t>
      </w:r>
    </w:p>
    <w:p w14:paraId="5469B192" w14:textId="77777777" w:rsidR="00AB2B30" w:rsidRPr="00AC4FBC" w:rsidRDefault="006A7121">
      <w:r w:rsidRPr="00AC4FBC">
        <w:t>The UE determines the value of A-MPR</w:t>
      </w:r>
      <w:r w:rsidRPr="00AC4FBC">
        <w:rPr>
          <w:vertAlign w:val="subscript"/>
        </w:rPr>
        <w:t>ACLRoverlap</w:t>
      </w:r>
      <w:r w:rsidRPr="00AC4FBC">
        <w:t xml:space="preserve"> as specified in Table 6.2B.3.2.3.1-1:</w:t>
      </w:r>
    </w:p>
    <w:p w14:paraId="75CE1297" w14:textId="77777777" w:rsidR="00AB2B30" w:rsidRPr="00AC4FBC" w:rsidRDefault="006A7121">
      <w:pPr>
        <w:pStyle w:val="TH"/>
      </w:pPr>
      <w:bookmarkStart w:id="2783" w:name="_CRTable6_2B_3_2_3_11"/>
      <w:r w:rsidRPr="00AC4FBC">
        <w:t xml:space="preserve">Table </w:t>
      </w:r>
      <w:bookmarkEnd w:id="2783"/>
      <w:r w:rsidRPr="00AC4FBC">
        <w:t>6.2B.3.2.3.1-1: A-MPR</w:t>
      </w:r>
      <w:r w:rsidRPr="00AC4FBC">
        <w:rPr>
          <w:vertAlign w:val="subscript"/>
        </w:rPr>
        <w:t>ACLRoverl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0"/>
        <w:gridCol w:w="2380"/>
      </w:tblGrid>
      <w:tr w:rsidR="00AB2B30" w:rsidRPr="00AC4FBC" w14:paraId="7B71D7EF" w14:textId="77777777">
        <w:trPr>
          <w:jc w:val="center"/>
        </w:trPr>
        <w:tc>
          <w:tcPr>
            <w:tcW w:w="3650" w:type="dxa"/>
            <w:shd w:val="clear" w:color="auto" w:fill="auto"/>
          </w:tcPr>
          <w:p w14:paraId="7DAC21EA" w14:textId="77777777" w:rsidR="00AB2B30" w:rsidRPr="00AC4FBC" w:rsidRDefault="006A7121">
            <w:pPr>
              <w:pStyle w:val="TAH"/>
              <w:rPr>
                <w:rFonts w:eastAsia="Calibri"/>
              </w:rPr>
            </w:pPr>
            <w:r w:rsidRPr="00AC4FBC">
              <w:rPr>
                <w:rFonts w:eastAsia="Calibri"/>
              </w:rPr>
              <w:t>W</w:t>
            </w:r>
            <w:r w:rsidRPr="00AC4FBC">
              <w:rPr>
                <w:rFonts w:eastAsia="Calibri"/>
                <w:vertAlign w:val="subscript"/>
              </w:rPr>
              <w:t>gap</w:t>
            </w:r>
          </w:p>
        </w:tc>
        <w:tc>
          <w:tcPr>
            <w:tcW w:w="2380" w:type="dxa"/>
            <w:shd w:val="clear" w:color="auto" w:fill="auto"/>
          </w:tcPr>
          <w:p w14:paraId="4F9DFFF9" w14:textId="77777777" w:rsidR="00AB2B30" w:rsidRPr="00AC4FBC" w:rsidRDefault="006A7121">
            <w:pPr>
              <w:pStyle w:val="TAH"/>
              <w:rPr>
                <w:rFonts w:eastAsia="Yu Mincho"/>
              </w:rPr>
            </w:pPr>
            <w:r w:rsidRPr="00AC4FBC">
              <w:rPr>
                <w:rFonts w:eastAsia="Calibri"/>
              </w:rPr>
              <w:t>A-MPR</w:t>
            </w:r>
            <w:r w:rsidRPr="00AC4FBC">
              <w:rPr>
                <w:rFonts w:eastAsia="Calibri"/>
                <w:vertAlign w:val="subscript"/>
              </w:rPr>
              <w:t>ACLRoverlap</w:t>
            </w:r>
          </w:p>
        </w:tc>
      </w:tr>
      <w:tr w:rsidR="00AB2B30" w:rsidRPr="00AC4FBC" w14:paraId="41C21AE1" w14:textId="77777777">
        <w:trPr>
          <w:jc w:val="center"/>
        </w:trPr>
        <w:tc>
          <w:tcPr>
            <w:tcW w:w="3650" w:type="dxa"/>
            <w:shd w:val="clear" w:color="auto" w:fill="auto"/>
          </w:tcPr>
          <w:p w14:paraId="5975DBEA" w14:textId="77777777" w:rsidR="00AB2B30" w:rsidRPr="00AC4FBC" w:rsidRDefault="006A7121">
            <w:pPr>
              <w:pStyle w:val="TAC"/>
              <w:rPr>
                <w:rFonts w:eastAsia="Yu Mincho"/>
              </w:rPr>
            </w:pPr>
            <w:r w:rsidRPr="00AC4FBC">
              <w:rPr>
                <w:rFonts w:eastAsia="Calibri"/>
              </w:rPr>
              <w:t>&lt; BW</w:t>
            </w:r>
            <w:r w:rsidRPr="00AC4FBC">
              <w:rPr>
                <w:rFonts w:eastAsia="Calibri"/>
                <w:vertAlign w:val="subscript"/>
              </w:rPr>
              <w:t>channel,E-UTRA</w:t>
            </w:r>
            <w:r w:rsidRPr="00AC4FBC">
              <w:rPr>
                <w:rFonts w:eastAsia="Calibri"/>
              </w:rPr>
              <w:t xml:space="preserve"> + BW</w:t>
            </w:r>
            <w:r w:rsidRPr="00AC4FBC">
              <w:rPr>
                <w:rFonts w:eastAsia="Calibri"/>
                <w:vertAlign w:val="subscript"/>
              </w:rPr>
              <w:t>channel,NR</w:t>
            </w:r>
          </w:p>
        </w:tc>
        <w:tc>
          <w:tcPr>
            <w:tcW w:w="2380" w:type="dxa"/>
            <w:shd w:val="clear" w:color="auto" w:fill="auto"/>
          </w:tcPr>
          <w:p w14:paraId="19829606" w14:textId="77777777" w:rsidR="00AB2B30" w:rsidRPr="00AC4FBC" w:rsidRDefault="006A7121">
            <w:pPr>
              <w:pStyle w:val="TAC"/>
              <w:rPr>
                <w:rFonts w:eastAsia="Calibri"/>
              </w:rPr>
            </w:pPr>
            <w:r w:rsidRPr="00AC4FBC">
              <w:rPr>
                <w:rFonts w:eastAsia="Calibri"/>
              </w:rPr>
              <w:t>4 dB</w:t>
            </w:r>
          </w:p>
        </w:tc>
      </w:tr>
      <w:tr w:rsidR="00AB2B30" w:rsidRPr="00AC4FBC" w14:paraId="2EBC6A9A" w14:textId="77777777">
        <w:trPr>
          <w:jc w:val="center"/>
        </w:trPr>
        <w:tc>
          <w:tcPr>
            <w:tcW w:w="3650" w:type="dxa"/>
            <w:shd w:val="clear" w:color="auto" w:fill="auto"/>
          </w:tcPr>
          <w:p w14:paraId="4E8DF424" w14:textId="77777777" w:rsidR="00AB2B30" w:rsidRPr="00AC4FBC" w:rsidRDefault="006A7121">
            <w:pPr>
              <w:pStyle w:val="TAC"/>
              <w:rPr>
                <w:rFonts w:eastAsia="Yu Mincho"/>
              </w:rPr>
            </w:pPr>
            <w:r w:rsidRPr="00AC4FBC">
              <w:rPr>
                <w:rFonts w:eastAsia="Calibri"/>
              </w:rPr>
              <w:t>≥ BW</w:t>
            </w:r>
            <w:r w:rsidRPr="00AC4FBC">
              <w:rPr>
                <w:rFonts w:eastAsia="Calibri"/>
                <w:vertAlign w:val="subscript"/>
              </w:rPr>
              <w:t>channel,E-UTRA</w:t>
            </w:r>
            <w:r w:rsidRPr="00AC4FBC">
              <w:rPr>
                <w:rFonts w:eastAsia="Calibri"/>
              </w:rPr>
              <w:t xml:space="preserve"> + BW</w:t>
            </w:r>
            <w:r w:rsidRPr="00AC4FBC">
              <w:rPr>
                <w:rFonts w:eastAsia="Calibri"/>
                <w:vertAlign w:val="subscript"/>
              </w:rPr>
              <w:t>channel,NR</w:t>
            </w:r>
          </w:p>
        </w:tc>
        <w:tc>
          <w:tcPr>
            <w:tcW w:w="2380" w:type="dxa"/>
            <w:shd w:val="clear" w:color="auto" w:fill="auto"/>
          </w:tcPr>
          <w:p w14:paraId="36DBF114" w14:textId="77777777" w:rsidR="00AB2B30" w:rsidRPr="00AC4FBC" w:rsidRDefault="006A7121">
            <w:pPr>
              <w:pStyle w:val="TAC"/>
              <w:rPr>
                <w:rFonts w:eastAsia="Calibri"/>
              </w:rPr>
            </w:pPr>
            <w:r w:rsidRPr="00AC4FBC">
              <w:rPr>
                <w:rFonts w:eastAsia="Calibri"/>
              </w:rPr>
              <w:t>0 dB</w:t>
            </w:r>
          </w:p>
        </w:tc>
      </w:tr>
      <w:tr w:rsidR="00AB2B30" w:rsidRPr="00AC4FBC" w14:paraId="2CC87884" w14:textId="77777777">
        <w:trPr>
          <w:jc w:val="center"/>
        </w:trPr>
        <w:tc>
          <w:tcPr>
            <w:tcW w:w="6030" w:type="dxa"/>
            <w:gridSpan w:val="2"/>
            <w:shd w:val="clear" w:color="auto" w:fill="auto"/>
          </w:tcPr>
          <w:p w14:paraId="0D5263B9" w14:textId="77777777" w:rsidR="00AB2B30" w:rsidRPr="00AC4FBC" w:rsidRDefault="006A7121">
            <w:pPr>
              <w:pStyle w:val="TAN"/>
              <w:rPr>
                <w:rFonts w:eastAsia="Yu Mincho"/>
              </w:rPr>
            </w:pPr>
            <w:r w:rsidRPr="00AC4FBC">
              <w:rPr>
                <w:rFonts w:eastAsia="Yu Mincho"/>
              </w:rPr>
              <w:t>NOTE 1:</w:t>
            </w:r>
            <w:r w:rsidRPr="00AC4FBC">
              <w:rPr>
                <w:rFonts w:eastAsia="Yu Mincho"/>
              </w:rPr>
              <w:tab/>
            </w:r>
            <w:r w:rsidRPr="00AC4FBC">
              <w:rPr>
                <w:rFonts w:eastAsia="Calibri"/>
              </w:rPr>
              <w:t>W</w:t>
            </w:r>
            <w:r w:rsidRPr="00AC4FBC">
              <w:rPr>
                <w:rFonts w:eastAsia="Calibri"/>
                <w:vertAlign w:val="subscript"/>
              </w:rPr>
              <w:t>gap</w:t>
            </w:r>
            <w:r w:rsidRPr="00AC4FBC">
              <w:rPr>
                <w:rFonts w:eastAsia="Calibri"/>
              </w:rPr>
              <w:t xml:space="preserve"> = F</w:t>
            </w:r>
            <w:r w:rsidRPr="00AC4FBC">
              <w:rPr>
                <w:rFonts w:eastAsia="Calibri"/>
                <w:vertAlign w:val="subscript"/>
              </w:rPr>
              <w:t>high_channel,low_edge -</w:t>
            </w:r>
            <w:r w:rsidRPr="00AC4FBC">
              <w:rPr>
                <w:rFonts w:eastAsia="Calibri"/>
              </w:rPr>
              <w:t xml:space="preserve"> F</w:t>
            </w:r>
            <w:r w:rsidRPr="00AC4FBC">
              <w:rPr>
                <w:rFonts w:eastAsia="Calibri"/>
                <w:vertAlign w:val="subscript"/>
              </w:rPr>
              <w:t>low_channel,high_edge</w:t>
            </w:r>
          </w:p>
        </w:tc>
      </w:tr>
    </w:tbl>
    <w:p w14:paraId="21C41E4C" w14:textId="77777777" w:rsidR="00AB2B30" w:rsidRPr="00AC4FBC" w:rsidRDefault="00AB2B30"/>
    <w:p w14:paraId="7BCB01E1" w14:textId="77777777" w:rsidR="00AB2B30" w:rsidRPr="00AC4FBC" w:rsidRDefault="006A7121">
      <w:pPr>
        <w:pStyle w:val="H6"/>
      </w:pPr>
      <w:bookmarkStart w:id="2784" w:name="_Toc27475650"/>
      <w:bookmarkStart w:id="2785" w:name="_CR6_2B_3_2_4"/>
      <w:r w:rsidRPr="00AC4FBC">
        <w:t>6.2B.3.2.4</w:t>
      </w:r>
      <w:r w:rsidRPr="00AC4FBC">
        <w:tab/>
        <w:t>Test description</w:t>
      </w:r>
      <w:bookmarkEnd w:id="2784"/>
    </w:p>
    <w:p w14:paraId="3613FE63" w14:textId="77777777" w:rsidR="00AB2B30" w:rsidRPr="00AC4FBC" w:rsidRDefault="006A7121">
      <w:pPr>
        <w:pStyle w:val="H6"/>
      </w:pPr>
      <w:bookmarkStart w:id="2786" w:name="_CR6_2B_3_2_4_1"/>
      <w:bookmarkEnd w:id="2785"/>
      <w:r w:rsidRPr="00AC4FBC">
        <w:t>6.2B.3.2.4.1</w:t>
      </w:r>
      <w:r w:rsidRPr="00AC4FBC">
        <w:tab/>
        <w:t>Initial conditions</w:t>
      </w:r>
    </w:p>
    <w:bookmarkEnd w:id="2786"/>
    <w:p w14:paraId="3812FA4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4B1929BF" w14:textId="23BDC4A4" w:rsidR="00AB2B30" w:rsidRPr="00AC4FBC" w:rsidRDefault="00AB27EE">
      <w:r w:rsidRPr="00AC4FBC">
        <w:t xml:space="preserve">The initial test configurations consist of environmental conditions, test frequencies, test channel bandwidths and sub-carrier spacing based on NR operating bands specified in table 5.5B.3-1. All of these configurations shall be tested with </w:t>
      </w:r>
      <w:r w:rsidRPr="00AC4FBC">
        <w:lastRenderedPageBreak/>
        <w:t>applicable test parameters for each combination of test channel bandwidth and sub-carrier spacing, and are shown in test configuration table 6.2B.3.1.4.1-1 through 6.2B.3.1.4.1-2 with additional IM3 test frequencies for NS_04 in 6.2B.3.2.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Annex TS 36.521-1 [10] Annex C and in Annex C2 for LTE link and NR link respectively.</w:t>
      </w:r>
    </w:p>
    <w:p w14:paraId="1F63730F" w14:textId="77777777" w:rsidR="00AB2B30" w:rsidRPr="00AC4FBC" w:rsidRDefault="006A7121">
      <w:pPr>
        <w:pStyle w:val="TH"/>
      </w:pPr>
      <w:bookmarkStart w:id="2787" w:name="_CRTable6_2B_3_2_4_10"/>
      <w:r w:rsidRPr="00AC4FBC">
        <w:t xml:space="preserve">Table </w:t>
      </w:r>
      <w:bookmarkEnd w:id="2787"/>
      <w:r w:rsidRPr="00AC4FBC">
        <w:t>6.2B.3.2.4.1-0: E-UTRA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2473"/>
        <w:gridCol w:w="1999"/>
        <w:gridCol w:w="1560"/>
        <w:gridCol w:w="1403"/>
      </w:tblGrid>
      <w:tr w:rsidR="00AB2B30" w:rsidRPr="00AC4FBC" w14:paraId="07275805"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hideMark/>
          </w:tcPr>
          <w:p w14:paraId="4541C4CA" w14:textId="77777777" w:rsidR="00AB2B30" w:rsidRPr="00AC4FBC" w:rsidRDefault="006A7121">
            <w:pPr>
              <w:pStyle w:val="TAH"/>
            </w:pPr>
            <w:r w:rsidRPr="00AC4FBC">
              <w:t>E-UTRA Test Parameters</w:t>
            </w:r>
          </w:p>
        </w:tc>
      </w:tr>
      <w:tr w:rsidR="00AB2B30" w:rsidRPr="00AC4FBC" w14:paraId="013096CA" w14:textId="77777777">
        <w:trPr>
          <w:jc w:val="center"/>
        </w:trPr>
        <w:tc>
          <w:tcPr>
            <w:tcW w:w="1921" w:type="dxa"/>
            <w:vMerge w:val="restart"/>
            <w:tcBorders>
              <w:left w:val="single" w:sz="4" w:space="0" w:color="auto"/>
              <w:right w:val="single" w:sz="4" w:space="0" w:color="auto"/>
            </w:tcBorders>
          </w:tcPr>
          <w:p w14:paraId="0B687B1B" w14:textId="77777777" w:rsidR="00AB2B30" w:rsidRPr="00AC4FBC" w:rsidRDefault="006A7121">
            <w:pPr>
              <w:pStyle w:val="TAH"/>
            </w:pPr>
            <w:r w:rsidRPr="00AC4FBC">
              <w:t>E-UTRA Channel Bandwidth</w:t>
            </w:r>
          </w:p>
        </w:tc>
        <w:tc>
          <w:tcPr>
            <w:tcW w:w="2473" w:type="dxa"/>
            <w:vMerge w:val="restart"/>
            <w:tcBorders>
              <w:left w:val="single" w:sz="4" w:space="0" w:color="auto"/>
              <w:right w:val="single" w:sz="4" w:space="0" w:color="auto"/>
            </w:tcBorders>
          </w:tcPr>
          <w:p w14:paraId="424772A1" w14:textId="77777777" w:rsidR="00AB2B30" w:rsidRPr="00AC4FBC" w:rsidRDefault="006A7121">
            <w:pPr>
              <w:pStyle w:val="TAH"/>
            </w:pPr>
            <w:r w:rsidRPr="00AC4FBC">
              <w:t>E-UTRA Test Frequency</w:t>
            </w:r>
            <w:r w:rsidRPr="00AC4FBC">
              <w:br/>
              <w:t>(Note 1)</w:t>
            </w:r>
          </w:p>
        </w:tc>
        <w:tc>
          <w:tcPr>
            <w:tcW w:w="1999" w:type="dxa"/>
            <w:tcBorders>
              <w:top w:val="single" w:sz="4" w:space="0" w:color="auto"/>
              <w:left w:val="single" w:sz="4" w:space="0" w:color="auto"/>
              <w:bottom w:val="single" w:sz="4" w:space="0" w:color="auto"/>
              <w:right w:val="single" w:sz="4" w:space="0" w:color="auto"/>
            </w:tcBorders>
          </w:tcPr>
          <w:p w14:paraId="4A0570B1" w14:textId="77777777" w:rsidR="00AB2B30" w:rsidRPr="00AC4FBC" w:rsidRDefault="006A7121">
            <w:pPr>
              <w:pStyle w:val="TAH"/>
            </w:pPr>
            <w:r w:rsidRPr="00AC4FBC">
              <w:t>Downlink</w:t>
            </w:r>
          </w:p>
        </w:tc>
        <w:tc>
          <w:tcPr>
            <w:tcW w:w="2963" w:type="dxa"/>
            <w:gridSpan w:val="2"/>
            <w:tcBorders>
              <w:top w:val="single" w:sz="4" w:space="0" w:color="auto"/>
              <w:left w:val="single" w:sz="4" w:space="0" w:color="auto"/>
              <w:bottom w:val="single" w:sz="4" w:space="0" w:color="auto"/>
              <w:right w:val="single" w:sz="4" w:space="0" w:color="auto"/>
            </w:tcBorders>
          </w:tcPr>
          <w:p w14:paraId="4DC106D9" w14:textId="77777777" w:rsidR="00AB2B30" w:rsidRPr="00AC4FBC" w:rsidRDefault="006A7121">
            <w:pPr>
              <w:pStyle w:val="TAH"/>
            </w:pPr>
            <w:r w:rsidRPr="00AC4FBC">
              <w:t>Uplink</w:t>
            </w:r>
          </w:p>
        </w:tc>
      </w:tr>
      <w:tr w:rsidR="00AB2B30" w:rsidRPr="00AC4FBC" w14:paraId="41C5C8EB" w14:textId="77777777">
        <w:trPr>
          <w:cantSplit/>
          <w:trHeight w:val="176"/>
          <w:jc w:val="center"/>
        </w:trPr>
        <w:tc>
          <w:tcPr>
            <w:tcW w:w="1921" w:type="dxa"/>
            <w:vMerge/>
            <w:tcBorders>
              <w:left w:val="single" w:sz="4" w:space="0" w:color="auto"/>
              <w:bottom w:val="single" w:sz="4" w:space="0" w:color="auto"/>
              <w:right w:val="single" w:sz="4" w:space="0" w:color="auto"/>
            </w:tcBorders>
          </w:tcPr>
          <w:p w14:paraId="401582B3" w14:textId="77777777" w:rsidR="00AB2B30" w:rsidRPr="00AC4FBC" w:rsidRDefault="00AB2B30">
            <w:pPr>
              <w:pStyle w:val="TAH"/>
            </w:pPr>
          </w:p>
        </w:tc>
        <w:tc>
          <w:tcPr>
            <w:tcW w:w="2473" w:type="dxa"/>
            <w:vMerge/>
            <w:tcBorders>
              <w:left w:val="single" w:sz="4" w:space="0" w:color="auto"/>
              <w:bottom w:val="single" w:sz="4" w:space="0" w:color="auto"/>
              <w:right w:val="single" w:sz="4" w:space="0" w:color="auto"/>
            </w:tcBorders>
          </w:tcPr>
          <w:p w14:paraId="1443D32A" w14:textId="77777777" w:rsidR="00AB2B30" w:rsidRPr="00AC4FBC" w:rsidRDefault="00AB2B30">
            <w:pPr>
              <w:pStyle w:val="TAH"/>
            </w:pPr>
          </w:p>
        </w:tc>
        <w:tc>
          <w:tcPr>
            <w:tcW w:w="1999" w:type="dxa"/>
            <w:vMerge w:val="restart"/>
            <w:tcBorders>
              <w:top w:val="single" w:sz="4" w:space="0" w:color="auto"/>
              <w:left w:val="single" w:sz="4" w:space="0" w:color="auto"/>
              <w:right w:val="single" w:sz="4" w:space="0" w:color="auto"/>
            </w:tcBorders>
          </w:tcPr>
          <w:p w14:paraId="0908B1CD" w14:textId="77777777" w:rsidR="00AB2B30" w:rsidRPr="00AC4FBC" w:rsidRDefault="006A7121">
            <w:pPr>
              <w:pStyle w:val="TAC"/>
              <w:rPr>
                <w:szCs w:val="18"/>
              </w:rPr>
            </w:pPr>
            <w:r w:rsidRPr="00AC4FBC">
              <w:rPr>
                <w:rFonts w:cs="Arial"/>
              </w:rPr>
              <w:t xml:space="preserve">N/A for </w:t>
            </w:r>
            <w:r w:rsidRPr="00AC4FBC">
              <w:t>A-MPR testing</w:t>
            </w:r>
          </w:p>
        </w:tc>
        <w:tc>
          <w:tcPr>
            <w:tcW w:w="1560" w:type="dxa"/>
            <w:tcBorders>
              <w:top w:val="single" w:sz="4" w:space="0" w:color="auto"/>
              <w:left w:val="single" w:sz="4" w:space="0" w:color="auto"/>
              <w:bottom w:val="single" w:sz="4" w:space="0" w:color="auto"/>
              <w:right w:val="single" w:sz="4" w:space="0" w:color="auto"/>
            </w:tcBorders>
          </w:tcPr>
          <w:p w14:paraId="2D99BA26" w14:textId="77777777" w:rsidR="00AB2B30" w:rsidRPr="00AC4FBC" w:rsidRDefault="006A7121">
            <w:pPr>
              <w:pStyle w:val="TAH"/>
            </w:pPr>
            <w:r w:rsidRPr="00AC4FBC">
              <w:t>Modulation</w:t>
            </w:r>
          </w:p>
        </w:tc>
        <w:tc>
          <w:tcPr>
            <w:tcW w:w="1403" w:type="dxa"/>
            <w:tcBorders>
              <w:top w:val="single" w:sz="4" w:space="0" w:color="auto"/>
              <w:left w:val="single" w:sz="4" w:space="0" w:color="auto"/>
              <w:bottom w:val="single" w:sz="4" w:space="0" w:color="auto"/>
              <w:right w:val="single" w:sz="4" w:space="0" w:color="auto"/>
            </w:tcBorders>
          </w:tcPr>
          <w:p w14:paraId="7D8711E0" w14:textId="77777777" w:rsidR="00AB2B30" w:rsidRPr="00AC4FBC" w:rsidRDefault="006A7121">
            <w:pPr>
              <w:pStyle w:val="TAH"/>
            </w:pPr>
            <w:r w:rsidRPr="00AC4FBC">
              <w:t>RB allocation</w:t>
            </w:r>
          </w:p>
        </w:tc>
      </w:tr>
      <w:tr w:rsidR="00AB2B30" w:rsidRPr="00AC4FBC" w14:paraId="45BB26F6" w14:textId="77777777">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14:paraId="5BB9B3AA" w14:textId="77777777" w:rsidR="00AB2B30" w:rsidRPr="00AC4FBC" w:rsidRDefault="006A7121">
            <w:pPr>
              <w:pStyle w:val="TAC"/>
            </w:pPr>
            <w:r w:rsidRPr="00AC4FBC">
              <w:t>20 MHz</w:t>
            </w:r>
          </w:p>
        </w:tc>
        <w:tc>
          <w:tcPr>
            <w:tcW w:w="2473" w:type="dxa"/>
            <w:tcBorders>
              <w:top w:val="single" w:sz="4" w:space="0" w:color="auto"/>
              <w:left w:val="single" w:sz="4" w:space="0" w:color="auto"/>
              <w:bottom w:val="single" w:sz="4" w:space="0" w:color="auto"/>
              <w:right w:val="single" w:sz="4" w:space="0" w:color="auto"/>
            </w:tcBorders>
            <w:vAlign w:val="center"/>
            <w:hideMark/>
          </w:tcPr>
          <w:p w14:paraId="7E2E67DB" w14:textId="77777777" w:rsidR="00AB2B30" w:rsidRPr="00AC4FBC" w:rsidRDefault="006A7121">
            <w:pPr>
              <w:pStyle w:val="TAC"/>
            </w:pPr>
            <w:r w:rsidRPr="00AC4FBC">
              <w:t>Low range and High range (Note 2)</w:t>
            </w:r>
          </w:p>
        </w:tc>
        <w:tc>
          <w:tcPr>
            <w:tcW w:w="1999" w:type="dxa"/>
            <w:vMerge/>
            <w:tcBorders>
              <w:left w:val="single" w:sz="4" w:space="0" w:color="auto"/>
              <w:bottom w:val="single" w:sz="4" w:space="0" w:color="auto"/>
              <w:right w:val="single" w:sz="4" w:space="0" w:color="auto"/>
            </w:tcBorders>
            <w:vAlign w:val="center"/>
          </w:tcPr>
          <w:p w14:paraId="55533A5D" w14:textId="77777777" w:rsidR="00AB2B30" w:rsidRPr="00AC4FBC" w:rsidRDefault="00AB2B30">
            <w:pPr>
              <w:pStyle w:val="TAC"/>
            </w:pPr>
          </w:p>
        </w:tc>
        <w:tc>
          <w:tcPr>
            <w:tcW w:w="1560" w:type="dxa"/>
            <w:tcBorders>
              <w:top w:val="single" w:sz="4" w:space="0" w:color="auto"/>
              <w:left w:val="single" w:sz="4" w:space="0" w:color="auto"/>
              <w:bottom w:val="single" w:sz="4" w:space="0" w:color="auto"/>
              <w:right w:val="single" w:sz="4" w:space="0" w:color="auto"/>
            </w:tcBorders>
            <w:vAlign w:val="center"/>
          </w:tcPr>
          <w:p w14:paraId="74F2DAB9" w14:textId="77777777" w:rsidR="00AB2B30" w:rsidRPr="00AC4FBC" w:rsidRDefault="006A7121">
            <w:pPr>
              <w:pStyle w:val="TAC"/>
            </w:pPr>
            <w:r w:rsidRPr="00AC4FBC">
              <w:t>QPSK</w:t>
            </w:r>
          </w:p>
        </w:tc>
        <w:tc>
          <w:tcPr>
            <w:tcW w:w="1403" w:type="dxa"/>
            <w:tcBorders>
              <w:top w:val="single" w:sz="4" w:space="0" w:color="auto"/>
              <w:left w:val="single" w:sz="4" w:space="0" w:color="auto"/>
              <w:bottom w:val="single" w:sz="4" w:space="0" w:color="auto"/>
              <w:right w:val="single" w:sz="4" w:space="0" w:color="auto"/>
            </w:tcBorders>
            <w:vAlign w:val="center"/>
          </w:tcPr>
          <w:p w14:paraId="23BDDC5A" w14:textId="77777777" w:rsidR="00AB2B30" w:rsidRPr="00AC4FBC" w:rsidRDefault="006A7121">
            <w:pPr>
              <w:pStyle w:val="TAC"/>
            </w:pPr>
            <w:r w:rsidRPr="00AC4FBC">
              <w:t>100</w:t>
            </w:r>
          </w:p>
        </w:tc>
      </w:tr>
      <w:tr w:rsidR="00AB2B30" w:rsidRPr="00AC4FBC" w14:paraId="040845A9"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tcPr>
          <w:p w14:paraId="37D28309" w14:textId="77777777" w:rsidR="00AB2B30" w:rsidRPr="00AC4FBC" w:rsidRDefault="006A7121">
            <w:pPr>
              <w:pStyle w:val="TAN"/>
            </w:pPr>
            <w:r w:rsidRPr="00AC4FBC">
              <w:t>NOTE 1:</w:t>
            </w:r>
            <w:r w:rsidRPr="00AC4FBC">
              <w:tab/>
              <w:t>E-UTRA Test Frequency as specified in TS 36.508 [6] clause 4.3.1</w:t>
            </w:r>
          </w:p>
          <w:p w14:paraId="21F9B7AE" w14:textId="77777777" w:rsidR="00AB2B30" w:rsidRPr="00AC4FBC" w:rsidRDefault="006A7121">
            <w:pPr>
              <w:pStyle w:val="TAN"/>
            </w:pPr>
            <w:r w:rsidRPr="00AC4FBC">
              <w:t>NOTE 2:</w:t>
            </w:r>
            <w:r w:rsidRPr="00AC4FBC">
              <w:tab/>
              <w:t>NR carrier shall be the outermost carrier during test.</w:t>
            </w:r>
          </w:p>
        </w:tc>
      </w:tr>
    </w:tbl>
    <w:p w14:paraId="4C6527C1" w14:textId="77777777" w:rsidR="00AB2B30" w:rsidRPr="00AC4FBC" w:rsidRDefault="00AB2B30"/>
    <w:p w14:paraId="5FB2FC44" w14:textId="77777777" w:rsidR="00AB2B30" w:rsidRPr="00AC4FBC" w:rsidRDefault="006A7121">
      <w:pPr>
        <w:pStyle w:val="TH"/>
      </w:pPr>
      <w:bookmarkStart w:id="2788" w:name="_CRTable6_2B_3_2_4_11"/>
      <w:r w:rsidRPr="00AC4FBC">
        <w:t xml:space="preserve">Table </w:t>
      </w:r>
      <w:bookmarkEnd w:id="2788"/>
      <w:r w:rsidRPr="00AC4FBC">
        <w:t>6.2B.3.2.4.1-1: Additional IM3 Test Frquencies for NS_04 intra-band non-contiguous EN-DC</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0"/>
        <w:gridCol w:w="6959"/>
      </w:tblGrid>
      <w:tr w:rsidR="00AB2B30" w:rsidRPr="00AC4FBC" w14:paraId="2ACC55F2" w14:textId="77777777">
        <w:trPr>
          <w:jc w:val="center"/>
        </w:trPr>
        <w:tc>
          <w:tcPr>
            <w:tcW w:w="9949" w:type="dxa"/>
            <w:gridSpan w:val="2"/>
            <w:tcBorders>
              <w:top w:val="single" w:sz="4" w:space="0" w:color="auto"/>
              <w:left w:val="single" w:sz="4" w:space="0" w:color="auto"/>
              <w:bottom w:val="single" w:sz="4" w:space="0" w:color="auto"/>
              <w:right w:val="single" w:sz="4" w:space="0" w:color="auto"/>
            </w:tcBorders>
            <w:hideMark/>
          </w:tcPr>
          <w:p w14:paraId="70849EC8" w14:textId="77777777" w:rsidR="00AB2B30" w:rsidRPr="00AC4FBC" w:rsidRDefault="006A7121">
            <w:pPr>
              <w:pStyle w:val="TAH"/>
            </w:pPr>
            <w:r w:rsidRPr="00AC4FBC">
              <w:t>Additional Initial Condition</w:t>
            </w:r>
          </w:p>
        </w:tc>
      </w:tr>
      <w:tr w:rsidR="00AB2B30" w:rsidRPr="00AC4FBC" w14:paraId="40F22657" w14:textId="77777777">
        <w:trPr>
          <w:jc w:val="center"/>
        </w:trPr>
        <w:tc>
          <w:tcPr>
            <w:tcW w:w="2990" w:type="dxa"/>
            <w:tcBorders>
              <w:top w:val="single" w:sz="4" w:space="0" w:color="auto"/>
              <w:left w:val="single" w:sz="4" w:space="0" w:color="auto"/>
              <w:bottom w:val="single" w:sz="4" w:space="0" w:color="auto"/>
              <w:right w:val="single" w:sz="4" w:space="0" w:color="auto"/>
            </w:tcBorders>
          </w:tcPr>
          <w:p w14:paraId="7C09DEFB" w14:textId="77777777" w:rsidR="00AB2B30" w:rsidRPr="00AC4FBC" w:rsidRDefault="006A7121">
            <w:pPr>
              <w:pStyle w:val="TAL"/>
            </w:pPr>
            <w:r w:rsidRPr="00AC4FBC">
              <w:t>Additional IM3 Test Frquencies</w:t>
            </w:r>
          </w:p>
        </w:tc>
        <w:tc>
          <w:tcPr>
            <w:tcW w:w="6959" w:type="dxa"/>
            <w:tcBorders>
              <w:top w:val="single" w:sz="4" w:space="0" w:color="auto"/>
              <w:left w:val="single" w:sz="4" w:space="0" w:color="auto"/>
              <w:bottom w:val="single" w:sz="4" w:space="0" w:color="auto"/>
              <w:right w:val="single" w:sz="4" w:space="0" w:color="auto"/>
            </w:tcBorders>
            <w:vAlign w:val="center"/>
          </w:tcPr>
          <w:p w14:paraId="21BC3A9F" w14:textId="77777777" w:rsidR="00AB2B30" w:rsidRPr="00AC4FBC" w:rsidRDefault="006A7121">
            <w:pPr>
              <w:pStyle w:val="TAL"/>
            </w:pPr>
            <w:r w:rsidRPr="00AC4FBC">
              <w:t>if maximum W</w:t>
            </w:r>
            <w:r w:rsidRPr="00AC4FBC">
              <w:rPr>
                <w:vertAlign w:val="subscript"/>
              </w:rPr>
              <w:t>GAP</w:t>
            </w:r>
            <w:r w:rsidRPr="00AC4FBC">
              <w:t xml:space="preserve"> &gt; 88.4 MHz, and SCS 15 kHz, 15 kHz NR raster then IM3 test frequencies as specified in Table 6.2B.3.2.4.1-2.</w:t>
            </w:r>
          </w:p>
          <w:p w14:paraId="4D21ADEB" w14:textId="77777777" w:rsidR="00AB2B30" w:rsidRPr="00AC4FBC" w:rsidRDefault="00AB2B30">
            <w:pPr>
              <w:pStyle w:val="TAL"/>
            </w:pPr>
          </w:p>
          <w:p w14:paraId="2019E724" w14:textId="77777777" w:rsidR="00AB2B30" w:rsidRPr="00AC4FBC" w:rsidRDefault="006A7121">
            <w:pPr>
              <w:pStyle w:val="TAL"/>
            </w:pPr>
            <w:r w:rsidRPr="00AC4FBC">
              <w:t>if maximum W</w:t>
            </w:r>
            <w:r w:rsidRPr="00AC4FBC">
              <w:rPr>
                <w:vertAlign w:val="subscript"/>
              </w:rPr>
              <w:t>GAP</w:t>
            </w:r>
            <w:r w:rsidRPr="00AC4FBC">
              <w:t xml:space="preserve"> &gt; 88.4 MHz, and SCS 15 kHz, 30 kHz NR raster then IM3 test frequencies as specified in Table 6.2B.3.2.4.1-3.</w:t>
            </w:r>
          </w:p>
          <w:p w14:paraId="1CC51098" w14:textId="77777777" w:rsidR="00AB2B30" w:rsidRPr="00AC4FBC" w:rsidRDefault="00AB2B30">
            <w:pPr>
              <w:pStyle w:val="TAL"/>
            </w:pPr>
          </w:p>
          <w:p w14:paraId="4F1A59C1" w14:textId="77777777" w:rsidR="00AB2B30" w:rsidRPr="00AC4FBC" w:rsidRDefault="006A7121">
            <w:pPr>
              <w:pStyle w:val="TAL"/>
            </w:pPr>
            <w:r w:rsidRPr="00AC4FBC">
              <w:t>if maximum W</w:t>
            </w:r>
            <w:r w:rsidRPr="00AC4FBC">
              <w:rPr>
                <w:vertAlign w:val="subscript"/>
              </w:rPr>
              <w:t>GAP</w:t>
            </w:r>
            <w:r w:rsidRPr="00AC4FBC">
              <w:t xml:space="preserve"> &gt; 88.4 MHz, and SCS 15 kHz, 60 kHz NR raster then IM3 test frequencies as specified in Table 6.2B.3.2.4.1-4.</w:t>
            </w:r>
          </w:p>
        </w:tc>
      </w:tr>
    </w:tbl>
    <w:p w14:paraId="24B5C0A8" w14:textId="77777777" w:rsidR="00AB2B30" w:rsidRPr="00AC4FBC" w:rsidRDefault="00AB2B30">
      <w:pPr>
        <w:rPr>
          <w:rFonts w:eastAsia="MS Mincho"/>
        </w:rPr>
      </w:pPr>
    </w:p>
    <w:p w14:paraId="6BACB9D5" w14:textId="77777777" w:rsidR="00AB2B30" w:rsidRPr="00AC4FBC" w:rsidRDefault="00AB2B30">
      <w:pPr>
        <w:rPr>
          <w:rFonts w:eastAsia="MS Mincho"/>
        </w:rPr>
        <w:sectPr w:rsidR="00AB2B30" w:rsidRPr="00AC4FBC" w:rsidSect="00CE7306">
          <w:headerReference w:type="even" r:id="rId15"/>
          <w:footnotePr>
            <w:numRestart w:val="eachSect"/>
          </w:footnotePr>
          <w:pgSz w:w="11907" w:h="16840" w:code="9"/>
          <w:pgMar w:top="1418" w:right="1134" w:bottom="1134" w:left="1134" w:header="680" w:footer="567" w:gutter="0"/>
          <w:cols w:space="720"/>
        </w:sectPr>
      </w:pPr>
    </w:p>
    <w:p w14:paraId="5C62012F" w14:textId="77777777" w:rsidR="00AB2B30" w:rsidRPr="00AC4FBC" w:rsidRDefault="006A7121">
      <w:pPr>
        <w:pStyle w:val="TH"/>
      </w:pPr>
      <w:bookmarkStart w:id="2789" w:name="_CRTable6_2B_3_2_4_12"/>
      <w:r w:rsidRPr="00AC4FBC">
        <w:lastRenderedPageBreak/>
        <w:t xml:space="preserve">Table </w:t>
      </w:r>
      <w:bookmarkEnd w:id="2789"/>
      <w:r w:rsidRPr="00AC4FBC">
        <w:t>6.2B.3.2.4.1-2: EN-DC combination DC_41A_n41A, intra-band non-contiguous, SCS 15 kHz, 15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AC4FBC" w14:paraId="6D009E6B" w14:textId="77777777">
        <w:tc>
          <w:tcPr>
            <w:tcW w:w="1417" w:type="dxa"/>
            <w:tcBorders>
              <w:top w:val="single" w:sz="4" w:space="0" w:color="auto"/>
              <w:bottom w:val="single" w:sz="4" w:space="0" w:color="auto"/>
            </w:tcBorders>
          </w:tcPr>
          <w:p w14:paraId="36D45BFD" w14:textId="77777777" w:rsidR="00AB2B30" w:rsidRPr="00AC4FBC" w:rsidRDefault="006A7121">
            <w:pPr>
              <w:pStyle w:val="TAH"/>
            </w:pPr>
            <w:r w:rsidRPr="00AC4FBC">
              <w:t>EN-DC channel bandwidth combination</w:t>
            </w:r>
          </w:p>
        </w:tc>
        <w:tc>
          <w:tcPr>
            <w:tcW w:w="1417" w:type="dxa"/>
            <w:tcBorders>
              <w:top w:val="single" w:sz="4" w:space="0" w:color="auto"/>
              <w:bottom w:val="single" w:sz="4" w:space="0" w:color="auto"/>
            </w:tcBorders>
          </w:tcPr>
          <w:p w14:paraId="0BD9D2AE" w14:textId="77777777" w:rsidR="00AB2B30" w:rsidRPr="00AC4FBC" w:rsidRDefault="006A7121">
            <w:pPr>
              <w:pStyle w:val="TAH"/>
            </w:pPr>
            <w:r w:rsidRPr="00AC4FBC">
              <w:t>CC</w:t>
            </w:r>
          </w:p>
        </w:tc>
        <w:tc>
          <w:tcPr>
            <w:tcW w:w="1274" w:type="dxa"/>
            <w:tcBorders>
              <w:top w:val="single" w:sz="4" w:space="0" w:color="auto"/>
              <w:bottom w:val="single" w:sz="4" w:space="0" w:color="auto"/>
            </w:tcBorders>
            <w:shd w:val="clear" w:color="auto" w:fill="auto"/>
          </w:tcPr>
          <w:p w14:paraId="3E74018D" w14:textId="77777777" w:rsidR="00AB2B30" w:rsidRPr="00AC4FBC" w:rsidRDefault="006A7121">
            <w:pPr>
              <w:pStyle w:val="TAH"/>
            </w:pPr>
            <w:r w:rsidRPr="00AC4FBC">
              <w:t>Bandwidth [MHz]</w:t>
            </w:r>
          </w:p>
        </w:tc>
        <w:tc>
          <w:tcPr>
            <w:tcW w:w="1699" w:type="dxa"/>
            <w:tcBorders>
              <w:bottom w:val="single" w:sz="4" w:space="0" w:color="auto"/>
            </w:tcBorders>
            <w:shd w:val="clear" w:color="auto" w:fill="auto"/>
          </w:tcPr>
          <w:p w14:paraId="036C5BBD" w14:textId="77777777" w:rsidR="00AB2B30" w:rsidRPr="00AC4FBC" w:rsidRDefault="006A7121">
            <w:pPr>
              <w:pStyle w:val="TAH"/>
            </w:pPr>
            <w:r w:rsidRPr="00AC4FBC">
              <w:t>carrierBandwidth</w:t>
            </w:r>
          </w:p>
          <w:p w14:paraId="6F080925" w14:textId="77777777" w:rsidR="00AB2B30" w:rsidRPr="00AC4FBC" w:rsidRDefault="006A7121">
            <w:pPr>
              <w:pStyle w:val="TAH"/>
            </w:pPr>
            <w:r w:rsidRPr="00AC4FBC">
              <w:t>[PRBs]</w:t>
            </w:r>
          </w:p>
        </w:tc>
        <w:tc>
          <w:tcPr>
            <w:tcW w:w="1851" w:type="dxa"/>
            <w:gridSpan w:val="2"/>
            <w:tcBorders>
              <w:bottom w:val="single" w:sz="4" w:space="0" w:color="auto"/>
            </w:tcBorders>
            <w:shd w:val="clear" w:color="auto" w:fill="auto"/>
          </w:tcPr>
          <w:p w14:paraId="2253C615" w14:textId="77777777" w:rsidR="00AB2B30" w:rsidRPr="00AC4FBC" w:rsidRDefault="006A7121">
            <w:pPr>
              <w:pStyle w:val="TAH"/>
            </w:pPr>
            <w:r w:rsidRPr="00AC4FBC">
              <w:t>Range</w:t>
            </w:r>
          </w:p>
        </w:tc>
        <w:tc>
          <w:tcPr>
            <w:tcW w:w="992" w:type="dxa"/>
            <w:shd w:val="clear" w:color="auto" w:fill="auto"/>
          </w:tcPr>
          <w:p w14:paraId="02E2CE01" w14:textId="77777777" w:rsidR="00AB2B30" w:rsidRPr="00AC4FBC" w:rsidRDefault="006A7121">
            <w:pPr>
              <w:pStyle w:val="TAH"/>
            </w:pPr>
            <w:r w:rsidRPr="00AC4FBC">
              <w:t>Carrier centre</w:t>
            </w:r>
          </w:p>
          <w:p w14:paraId="52059C95" w14:textId="77777777" w:rsidR="00AB2B30" w:rsidRPr="00AC4FBC" w:rsidRDefault="006A7121">
            <w:pPr>
              <w:pStyle w:val="TAH"/>
            </w:pPr>
            <w:r w:rsidRPr="00AC4FBC">
              <w:t>[MHz]</w:t>
            </w:r>
          </w:p>
          <w:p w14:paraId="3C54DE04" w14:textId="77777777" w:rsidR="00AB2B30" w:rsidRPr="00AC4FBC" w:rsidRDefault="006A7121">
            <w:pPr>
              <w:pStyle w:val="TAH"/>
            </w:pPr>
            <w:r w:rsidRPr="00AC4FBC">
              <w:t>Note 2</w:t>
            </w:r>
          </w:p>
        </w:tc>
        <w:tc>
          <w:tcPr>
            <w:tcW w:w="992" w:type="dxa"/>
          </w:tcPr>
          <w:p w14:paraId="1ED620CA" w14:textId="77777777" w:rsidR="00AB2B30" w:rsidRPr="00AC4FBC" w:rsidRDefault="006A7121">
            <w:pPr>
              <w:pStyle w:val="TAH"/>
            </w:pPr>
            <w:r w:rsidRPr="00AC4FBC">
              <w:t>Carrier centre</w:t>
            </w:r>
          </w:p>
          <w:p w14:paraId="17B496FD" w14:textId="77777777" w:rsidR="00AB2B30" w:rsidRPr="00AC4FBC" w:rsidRDefault="006A7121">
            <w:pPr>
              <w:pStyle w:val="TAH"/>
            </w:pPr>
            <w:r w:rsidRPr="00AC4FBC">
              <w:t>[ARFCN]</w:t>
            </w:r>
          </w:p>
        </w:tc>
        <w:tc>
          <w:tcPr>
            <w:tcW w:w="974" w:type="dxa"/>
            <w:shd w:val="clear" w:color="auto" w:fill="auto"/>
          </w:tcPr>
          <w:p w14:paraId="061124D5" w14:textId="77777777" w:rsidR="00AB2B30" w:rsidRPr="00AC4FBC" w:rsidRDefault="006A7121">
            <w:pPr>
              <w:pStyle w:val="TAH"/>
            </w:pPr>
            <w:r w:rsidRPr="00AC4FBC">
              <w:t>point A</w:t>
            </w:r>
          </w:p>
          <w:p w14:paraId="5ABEA657" w14:textId="77777777" w:rsidR="00AB2B30" w:rsidRPr="00AC4FBC" w:rsidRDefault="006A7121">
            <w:pPr>
              <w:pStyle w:val="TAH"/>
            </w:pPr>
            <w:r w:rsidRPr="00AC4FBC">
              <w:t>[MHz]</w:t>
            </w:r>
          </w:p>
        </w:tc>
        <w:tc>
          <w:tcPr>
            <w:tcW w:w="992" w:type="dxa"/>
            <w:shd w:val="clear" w:color="auto" w:fill="auto"/>
          </w:tcPr>
          <w:p w14:paraId="5F0042D4" w14:textId="77777777" w:rsidR="00AB2B30" w:rsidRPr="00AC4FBC" w:rsidRDefault="006A7121">
            <w:pPr>
              <w:pStyle w:val="TAH"/>
            </w:pPr>
            <w:r w:rsidRPr="00AC4FBC">
              <w:t>absoluteFrequencyPointA</w:t>
            </w:r>
          </w:p>
          <w:p w14:paraId="28109616" w14:textId="77777777" w:rsidR="00AB2B30" w:rsidRPr="00AC4FBC" w:rsidRDefault="006A7121">
            <w:pPr>
              <w:pStyle w:val="TAH"/>
            </w:pPr>
            <w:r w:rsidRPr="00AC4FBC">
              <w:t>[ARFCN]</w:t>
            </w:r>
          </w:p>
        </w:tc>
        <w:tc>
          <w:tcPr>
            <w:tcW w:w="1008" w:type="dxa"/>
            <w:shd w:val="clear" w:color="auto" w:fill="auto"/>
          </w:tcPr>
          <w:p w14:paraId="1F5A8005" w14:textId="77777777" w:rsidR="00AB2B30" w:rsidRPr="00AC4FBC" w:rsidRDefault="006A7121">
            <w:pPr>
              <w:pStyle w:val="TAH"/>
            </w:pPr>
            <w:r w:rsidRPr="00AC4FBC">
              <w:t>offsetToCarrier [Carrier PRBs]</w:t>
            </w:r>
          </w:p>
        </w:tc>
        <w:tc>
          <w:tcPr>
            <w:tcW w:w="866" w:type="dxa"/>
            <w:tcBorders>
              <w:bottom w:val="single" w:sz="4" w:space="0" w:color="auto"/>
            </w:tcBorders>
            <w:shd w:val="clear" w:color="auto" w:fill="auto"/>
          </w:tcPr>
          <w:p w14:paraId="6DEDF1DE" w14:textId="77777777" w:rsidR="00AB2B30" w:rsidRPr="00AC4FBC" w:rsidRDefault="006A7121">
            <w:pPr>
              <w:pStyle w:val="TAH"/>
            </w:pPr>
            <w:r w:rsidRPr="00AC4FBC">
              <w:t>SS block SCS</w:t>
            </w:r>
          </w:p>
          <w:p w14:paraId="5C64B860" w14:textId="77777777" w:rsidR="00AB2B30" w:rsidRPr="00AC4FBC" w:rsidRDefault="006A7121">
            <w:pPr>
              <w:pStyle w:val="TAH"/>
            </w:pPr>
            <w:r w:rsidRPr="00AC4FBC">
              <w:t>[kHz]</w:t>
            </w:r>
          </w:p>
        </w:tc>
        <w:tc>
          <w:tcPr>
            <w:tcW w:w="724" w:type="dxa"/>
            <w:tcBorders>
              <w:bottom w:val="single" w:sz="4" w:space="0" w:color="auto"/>
            </w:tcBorders>
            <w:shd w:val="clear" w:color="auto" w:fill="auto"/>
          </w:tcPr>
          <w:p w14:paraId="1F0215EA" w14:textId="77777777" w:rsidR="00AB2B30" w:rsidRPr="00AC4FBC" w:rsidRDefault="006A7121">
            <w:pPr>
              <w:pStyle w:val="TAH"/>
            </w:pPr>
            <w:r w:rsidRPr="00AC4FBC">
              <w:t>GSCN</w:t>
            </w:r>
          </w:p>
        </w:tc>
        <w:tc>
          <w:tcPr>
            <w:tcW w:w="1104" w:type="dxa"/>
            <w:tcBorders>
              <w:bottom w:val="single" w:sz="4" w:space="0" w:color="auto"/>
            </w:tcBorders>
            <w:shd w:val="clear" w:color="auto" w:fill="auto"/>
          </w:tcPr>
          <w:p w14:paraId="2E0F8016" w14:textId="77777777" w:rsidR="00AB2B30" w:rsidRPr="00AC4FBC" w:rsidRDefault="006A7121">
            <w:pPr>
              <w:pStyle w:val="TAH"/>
            </w:pPr>
            <w:r w:rsidRPr="00AC4FBC">
              <w:t>absoluteFrequencySSB</w:t>
            </w:r>
          </w:p>
          <w:p w14:paraId="23B189CF" w14:textId="77777777" w:rsidR="00AB2B30" w:rsidRPr="00AC4FBC" w:rsidRDefault="006A7121">
            <w:pPr>
              <w:pStyle w:val="TAH"/>
            </w:pPr>
            <w:r w:rsidRPr="00AC4FBC">
              <w:t>[ARFCN]</w:t>
            </w:r>
          </w:p>
        </w:tc>
      </w:tr>
      <w:tr w:rsidR="00AB2B30" w:rsidRPr="00AC4FBC" w14:paraId="418A408B" w14:textId="77777777">
        <w:tc>
          <w:tcPr>
            <w:tcW w:w="1417" w:type="dxa"/>
            <w:vMerge w:val="restart"/>
            <w:tcBorders>
              <w:top w:val="single" w:sz="4" w:space="0" w:color="auto"/>
              <w:left w:val="single" w:sz="4" w:space="0" w:color="auto"/>
              <w:right w:val="single" w:sz="4" w:space="0" w:color="auto"/>
            </w:tcBorders>
          </w:tcPr>
          <w:p w14:paraId="4BCA4F01" w14:textId="77777777" w:rsidR="00AB2B30" w:rsidRPr="003C7C91" w:rsidRDefault="006A7121">
            <w:pPr>
              <w:pStyle w:val="TAC"/>
              <w:rPr>
                <w:lang w:val="fr-FR"/>
              </w:rPr>
            </w:pPr>
            <w:r w:rsidRPr="003C7C91">
              <w:rPr>
                <w:lang w:val="fr-FR"/>
              </w:rPr>
              <w:t>E-UTRA: 20MHz + NR: 40MHz</w:t>
            </w:r>
          </w:p>
        </w:tc>
        <w:tc>
          <w:tcPr>
            <w:tcW w:w="1417" w:type="dxa"/>
            <w:tcBorders>
              <w:top w:val="single" w:sz="4" w:space="0" w:color="auto"/>
              <w:left w:val="single" w:sz="4" w:space="0" w:color="auto"/>
              <w:bottom w:val="single" w:sz="4" w:space="0" w:color="auto"/>
              <w:right w:val="single" w:sz="4" w:space="0" w:color="auto"/>
            </w:tcBorders>
          </w:tcPr>
          <w:p w14:paraId="2B45B501"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C3DA076"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3419214"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8DE07C"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7EE9B901" w14:textId="77777777" w:rsidR="00AB2B30" w:rsidRPr="00AC4FBC" w:rsidRDefault="006A7121">
            <w:pPr>
              <w:pStyle w:val="TAC"/>
            </w:pPr>
            <w:r w:rsidRPr="00AC4FBC">
              <w:t>IM3</w:t>
            </w:r>
          </w:p>
        </w:tc>
        <w:tc>
          <w:tcPr>
            <w:tcW w:w="992" w:type="dxa"/>
            <w:shd w:val="clear" w:color="auto" w:fill="auto"/>
          </w:tcPr>
          <w:p w14:paraId="676B51E6" w14:textId="77777777" w:rsidR="00AB2B30" w:rsidRPr="00AC4FBC" w:rsidRDefault="006A7121">
            <w:pPr>
              <w:pStyle w:val="TAC"/>
            </w:pPr>
            <w:r w:rsidRPr="00AC4FBC">
              <w:t>2666.700</w:t>
            </w:r>
          </w:p>
        </w:tc>
        <w:tc>
          <w:tcPr>
            <w:tcW w:w="992" w:type="dxa"/>
          </w:tcPr>
          <w:p w14:paraId="1B31CC2F" w14:textId="77777777" w:rsidR="00AB2B30" w:rsidRPr="00AC4FBC" w:rsidRDefault="006A7121">
            <w:pPr>
              <w:pStyle w:val="TAC"/>
            </w:pPr>
            <w:r w:rsidRPr="00AC4FBC">
              <w:t>41357</w:t>
            </w:r>
          </w:p>
        </w:tc>
        <w:tc>
          <w:tcPr>
            <w:tcW w:w="974" w:type="dxa"/>
            <w:shd w:val="clear" w:color="auto" w:fill="auto"/>
          </w:tcPr>
          <w:p w14:paraId="6072E291"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326AB70F"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42FD80E2"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12462E0E"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9617B4C"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BC3CC88" w14:textId="77777777" w:rsidR="00AB2B30" w:rsidRPr="00AC4FBC" w:rsidRDefault="006A7121">
            <w:pPr>
              <w:pStyle w:val="TAC"/>
            </w:pPr>
            <w:r w:rsidRPr="00AC4FBC">
              <w:t>-</w:t>
            </w:r>
          </w:p>
        </w:tc>
      </w:tr>
      <w:tr w:rsidR="00AB2B30" w:rsidRPr="00AC4FBC" w14:paraId="3C6D9202" w14:textId="77777777">
        <w:tc>
          <w:tcPr>
            <w:tcW w:w="1417" w:type="dxa"/>
            <w:vMerge/>
            <w:tcBorders>
              <w:left w:val="single" w:sz="4" w:space="0" w:color="auto"/>
              <w:right w:val="single" w:sz="4" w:space="0" w:color="auto"/>
            </w:tcBorders>
          </w:tcPr>
          <w:p w14:paraId="6FDAE4BE"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B863B78"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7A43A8B"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266B911" w14:textId="77777777" w:rsidR="00AB2B30" w:rsidRPr="00AC4FBC" w:rsidRDefault="006A7121">
            <w:pPr>
              <w:pStyle w:val="TAC"/>
            </w:pPr>
            <w:r w:rsidRPr="00AC4FBC">
              <w:t>21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D6A176"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59FCEF00" w14:textId="77777777" w:rsidR="00AB2B30" w:rsidRPr="00AC4FBC" w:rsidRDefault="006A7121">
            <w:pPr>
              <w:pStyle w:val="TAC"/>
            </w:pPr>
            <w:r w:rsidRPr="00AC4FBC">
              <w:t>IM3</w:t>
            </w:r>
          </w:p>
        </w:tc>
        <w:tc>
          <w:tcPr>
            <w:tcW w:w="992" w:type="dxa"/>
            <w:shd w:val="clear" w:color="auto" w:fill="auto"/>
          </w:tcPr>
          <w:p w14:paraId="5769C99C" w14:textId="77777777" w:rsidR="00AB2B30" w:rsidRPr="00AC4FBC" w:rsidRDefault="006A7121">
            <w:pPr>
              <w:pStyle w:val="TAC"/>
            </w:pPr>
            <w:r w:rsidRPr="00AC4FBC">
              <w:t>2548.300</w:t>
            </w:r>
          </w:p>
        </w:tc>
        <w:tc>
          <w:tcPr>
            <w:tcW w:w="992" w:type="dxa"/>
          </w:tcPr>
          <w:p w14:paraId="1068541F" w14:textId="77777777" w:rsidR="00AB2B30" w:rsidRPr="00AC4FBC" w:rsidRDefault="006A7121">
            <w:pPr>
              <w:pStyle w:val="TAC"/>
            </w:pPr>
            <w:r w:rsidRPr="00AC4FBC">
              <w:t>509660</w:t>
            </w:r>
          </w:p>
        </w:tc>
        <w:tc>
          <w:tcPr>
            <w:tcW w:w="974" w:type="dxa"/>
            <w:shd w:val="clear" w:color="auto" w:fill="auto"/>
          </w:tcPr>
          <w:p w14:paraId="0D6FD2B3" w14:textId="77777777" w:rsidR="00AB2B30" w:rsidRPr="00AC4FBC" w:rsidRDefault="006A7121">
            <w:pPr>
              <w:pStyle w:val="TAC"/>
            </w:pPr>
            <w:r w:rsidRPr="00AC4FBC">
              <w:t>2528.86</w:t>
            </w:r>
          </w:p>
        </w:tc>
        <w:tc>
          <w:tcPr>
            <w:tcW w:w="992" w:type="dxa"/>
            <w:tcBorders>
              <w:right w:val="single" w:sz="4" w:space="0" w:color="auto"/>
            </w:tcBorders>
            <w:shd w:val="clear" w:color="auto" w:fill="auto"/>
          </w:tcPr>
          <w:p w14:paraId="15F2E1AA" w14:textId="77777777" w:rsidR="00AB2B30" w:rsidRPr="00AC4FBC" w:rsidRDefault="006A7121">
            <w:pPr>
              <w:pStyle w:val="TAC"/>
            </w:pPr>
            <w:r w:rsidRPr="00AC4FBC">
              <w:t>505772</w:t>
            </w:r>
          </w:p>
        </w:tc>
        <w:tc>
          <w:tcPr>
            <w:tcW w:w="1008" w:type="dxa"/>
            <w:tcBorders>
              <w:right w:val="single" w:sz="4" w:space="0" w:color="auto"/>
            </w:tcBorders>
            <w:shd w:val="clear" w:color="auto" w:fill="auto"/>
          </w:tcPr>
          <w:p w14:paraId="21C7F8EC"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0FA53820"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066D48D" w14:textId="77777777" w:rsidR="00AB2B30" w:rsidRPr="00AC4FBC" w:rsidRDefault="006A7121">
            <w:pPr>
              <w:pStyle w:val="TAC"/>
            </w:pPr>
            <w:r w:rsidRPr="00AC4FBC">
              <w:t>6327</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3F51684" w14:textId="77777777" w:rsidR="00AB2B30" w:rsidRPr="00AC4FBC" w:rsidRDefault="006A7121">
            <w:pPr>
              <w:pStyle w:val="TAC"/>
            </w:pPr>
            <w:r w:rsidRPr="00AC4FBC">
              <w:t>509660</w:t>
            </w:r>
          </w:p>
        </w:tc>
      </w:tr>
      <w:tr w:rsidR="00AB2B30" w:rsidRPr="00AC4FBC" w14:paraId="5E56D1F7" w14:textId="77777777">
        <w:tc>
          <w:tcPr>
            <w:tcW w:w="1417" w:type="dxa"/>
            <w:vMerge w:val="restart"/>
            <w:tcBorders>
              <w:top w:val="single" w:sz="4" w:space="0" w:color="auto"/>
              <w:left w:val="single" w:sz="4" w:space="0" w:color="auto"/>
              <w:right w:val="single" w:sz="4" w:space="0" w:color="auto"/>
            </w:tcBorders>
          </w:tcPr>
          <w:p w14:paraId="52871837" w14:textId="77777777" w:rsidR="00AB2B30" w:rsidRPr="003C7C91" w:rsidRDefault="006A7121">
            <w:pPr>
              <w:pStyle w:val="TAC"/>
              <w:rPr>
                <w:lang w:val="fr-FR"/>
              </w:rPr>
            </w:pPr>
            <w:r w:rsidRPr="003C7C91">
              <w:rPr>
                <w:lang w:val="fr-FR"/>
              </w:rPr>
              <w:t>NR: 40MHz +</w:t>
            </w:r>
          </w:p>
          <w:p w14:paraId="23B8C661" w14:textId="77777777" w:rsidR="00AB2B30" w:rsidRPr="003C7C91" w:rsidRDefault="006A7121">
            <w:pPr>
              <w:pStyle w:val="TAC"/>
              <w:rPr>
                <w:lang w:val="fr-FR"/>
              </w:rPr>
            </w:pPr>
            <w:r w:rsidRPr="003C7C91">
              <w:rPr>
                <w:lang w:val="fr-FR"/>
              </w:rPr>
              <w:t>E-UTRA: 20MHz</w:t>
            </w:r>
          </w:p>
        </w:tc>
        <w:tc>
          <w:tcPr>
            <w:tcW w:w="1417" w:type="dxa"/>
            <w:tcBorders>
              <w:top w:val="single" w:sz="4" w:space="0" w:color="auto"/>
              <w:left w:val="single" w:sz="4" w:space="0" w:color="auto"/>
              <w:bottom w:val="single" w:sz="4" w:space="0" w:color="auto"/>
              <w:right w:val="single" w:sz="4" w:space="0" w:color="auto"/>
            </w:tcBorders>
          </w:tcPr>
          <w:p w14:paraId="029F4D43"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463A489"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DABE127"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5E98DA6"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BEC1C82" w14:textId="77777777" w:rsidR="00AB2B30" w:rsidRPr="00AC4FBC" w:rsidRDefault="006A7121">
            <w:pPr>
              <w:pStyle w:val="TAC"/>
            </w:pPr>
            <w:r w:rsidRPr="00AC4FBC">
              <w:t>IM3</w:t>
            </w:r>
          </w:p>
        </w:tc>
        <w:tc>
          <w:tcPr>
            <w:tcW w:w="992" w:type="dxa"/>
            <w:shd w:val="clear" w:color="auto" w:fill="auto"/>
          </w:tcPr>
          <w:p w14:paraId="4C0E5CCD" w14:textId="77777777" w:rsidR="00AB2B30" w:rsidRPr="00AC4FBC" w:rsidRDefault="006A7121">
            <w:pPr>
              <w:pStyle w:val="TAC"/>
            </w:pPr>
            <w:r w:rsidRPr="00AC4FBC">
              <w:t>2558.300</w:t>
            </w:r>
          </w:p>
        </w:tc>
        <w:tc>
          <w:tcPr>
            <w:tcW w:w="992" w:type="dxa"/>
          </w:tcPr>
          <w:p w14:paraId="5E0AF971" w14:textId="77777777" w:rsidR="00AB2B30" w:rsidRPr="00AC4FBC" w:rsidRDefault="006A7121">
            <w:pPr>
              <w:pStyle w:val="TAC"/>
            </w:pPr>
            <w:r w:rsidRPr="00AC4FBC">
              <w:t>40273</w:t>
            </w:r>
          </w:p>
        </w:tc>
        <w:tc>
          <w:tcPr>
            <w:tcW w:w="974" w:type="dxa"/>
            <w:shd w:val="clear" w:color="auto" w:fill="auto"/>
          </w:tcPr>
          <w:p w14:paraId="66103D23"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180666CC"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48A255FC"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16C96F07"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8B52826"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8D21404" w14:textId="77777777" w:rsidR="00AB2B30" w:rsidRPr="00AC4FBC" w:rsidRDefault="006A7121">
            <w:pPr>
              <w:pStyle w:val="TAC"/>
            </w:pPr>
            <w:r w:rsidRPr="00AC4FBC">
              <w:t>-</w:t>
            </w:r>
          </w:p>
        </w:tc>
      </w:tr>
      <w:tr w:rsidR="00AB2B30" w:rsidRPr="00AC4FBC" w14:paraId="58FFC10F" w14:textId="77777777">
        <w:tc>
          <w:tcPr>
            <w:tcW w:w="1417" w:type="dxa"/>
            <w:vMerge/>
            <w:tcBorders>
              <w:left w:val="single" w:sz="4" w:space="0" w:color="auto"/>
              <w:right w:val="single" w:sz="4" w:space="0" w:color="auto"/>
            </w:tcBorders>
          </w:tcPr>
          <w:p w14:paraId="43C1DBE1"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F1D16D5"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A01F041"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76A9F4A" w14:textId="77777777" w:rsidR="00AB2B30" w:rsidRPr="00AC4FBC" w:rsidRDefault="006A7121">
            <w:pPr>
              <w:pStyle w:val="TAC"/>
            </w:pPr>
            <w:r w:rsidRPr="00AC4FBC">
              <w:t>21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06DC42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7E0A158E" w14:textId="77777777" w:rsidR="00AB2B30" w:rsidRPr="00AC4FBC" w:rsidRDefault="006A7121">
            <w:pPr>
              <w:pStyle w:val="TAC"/>
            </w:pPr>
            <w:r w:rsidRPr="00AC4FBC">
              <w:t>IM3</w:t>
            </w:r>
          </w:p>
        </w:tc>
        <w:tc>
          <w:tcPr>
            <w:tcW w:w="992" w:type="dxa"/>
            <w:shd w:val="clear" w:color="auto" w:fill="auto"/>
          </w:tcPr>
          <w:p w14:paraId="63E9D42E" w14:textId="77777777" w:rsidR="00AB2B30" w:rsidRPr="00AC4FBC" w:rsidRDefault="006A7121">
            <w:pPr>
              <w:pStyle w:val="TAC"/>
            </w:pPr>
            <w:r w:rsidRPr="00AC4FBC">
              <w:t>2676.700</w:t>
            </w:r>
          </w:p>
        </w:tc>
        <w:tc>
          <w:tcPr>
            <w:tcW w:w="992" w:type="dxa"/>
          </w:tcPr>
          <w:p w14:paraId="1C7DE29F" w14:textId="77777777" w:rsidR="00AB2B30" w:rsidRPr="00AC4FBC" w:rsidRDefault="006A7121">
            <w:pPr>
              <w:pStyle w:val="TAC"/>
            </w:pPr>
            <w:r w:rsidRPr="00AC4FBC">
              <w:t>535340</w:t>
            </w:r>
          </w:p>
        </w:tc>
        <w:tc>
          <w:tcPr>
            <w:tcW w:w="974" w:type="dxa"/>
            <w:shd w:val="clear" w:color="auto" w:fill="auto"/>
          </w:tcPr>
          <w:p w14:paraId="246BB58C" w14:textId="77777777" w:rsidR="00AB2B30" w:rsidRPr="00AC4FBC" w:rsidRDefault="006A7121">
            <w:pPr>
              <w:pStyle w:val="TAC"/>
            </w:pPr>
            <w:r w:rsidRPr="00AC4FBC">
              <w:t>2657.26</w:t>
            </w:r>
          </w:p>
        </w:tc>
        <w:tc>
          <w:tcPr>
            <w:tcW w:w="992" w:type="dxa"/>
            <w:tcBorders>
              <w:right w:val="single" w:sz="4" w:space="0" w:color="auto"/>
            </w:tcBorders>
            <w:shd w:val="clear" w:color="auto" w:fill="auto"/>
          </w:tcPr>
          <w:p w14:paraId="53206FC9" w14:textId="77777777" w:rsidR="00AB2B30" w:rsidRPr="00AC4FBC" w:rsidRDefault="006A7121">
            <w:pPr>
              <w:pStyle w:val="TAC"/>
            </w:pPr>
            <w:r w:rsidRPr="00AC4FBC">
              <w:t>531452</w:t>
            </w:r>
          </w:p>
        </w:tc>
        <w:tc>
          <w:tcPr>
            <w:tcW w:w="1008" w:type="dxa"/>
            <w:tcBorders>
              <w:right w:val="single" w:sz="4" w:space="0" w:color="auto"/>
            </w:tcBorders>
            <w:shd w:val="clear" w:color="auto" w:fill="auto"/>
          </w:tcPr>
          <w:p w14:paraId="1E6D4724"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14EF0BD"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C76797F" w14:textId="77777777" w:rsidR="00AB2B30" w:rsidRPr="00AC4FBC" w:rsidRDefault="006A7121">
            <w:pPr>
              <w:pStyle w:val="TAC"/>
            </w:pPr>
            <w:r w:rsidRPr="00AC4FBC">
              <w:t>6648</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81FDA1F" w14:textId="77777777" w:rsidR="00AB2B30" w:rsidRPr="00AC4FBC" w:rsidRDefault="006A7121">
            <w:pPr>
              <w:pStyle w:val="TAC"/>
            </w:pPr>
            <w:r w:rsidRPr="00AC4FBC">
              <w:t>535340</w:t>
            </w:r>
          </w:p>
        </w:tc>
      </w:tr>
      <w:tr w:rsidR="00AB2B30" w:rsidRPr="00AC4FBC" w14:paraId="2FF1A02F" w14:textId="77777777">
        <w:tc>
          <w:tcPr>
            <w:tcW w:w="1417" w:type="dxa"/>
            <w:vMerge w:val="restart"/>
            <w:tcBorders>
              <w:top w:val="single" w:sz="4" w:space="0" w:color="auto"/>
              <w:left w:val="single" w:sz="4" w:space="0" w:color="auto"/>
              <w:right w:val="single" w:sz="4" w:space="0" w:color="auto"/>
            </w:tcBorders>
          </w:tcPr>
          <w:p w14:paraId="669E4892" w14:textId="77777777" w:rsidR="00AB2B30" w:rsidRPr="003C7C91" w:rsidRDefault="006A7121">
            <w:pPr>
              <w:pStyle w:val="TAC"/>
              <w:rPr>
                <w:lang w:val="fr-FR"/>
              </w:rPr>
            </w:pPr>
            <w:r w:rsidRPr="003C7C91">
              <w:rPr>
                <w:lang w:val="fr-FR"/>
              </w:rPr>
              <w:t>E-UTRA: 20MHz + NR: 50MHz</w:t>
            </w:r>
          </w:p>
        </w:tc>
        <w:tc>
          <w:tcPr>
            <w:tcW w:w="1417" w:type="dxa"/>
            <w:tcBorders>
              <w:top w:val="single" w:sz="4" w:space="0" w:color="auto"/>
              <w:left w:val="single" w:sz="4" w:space="0" w:color="auto"/>
              <w:bottom w:val="single" w:sz="4" w:space="0" w:color="auto"/>
              <w:right w:val="single" w:sz="4" w:space="0" w:color="auto"/>
            </w:tcBorders>
          </w:tcPr>
          <w:p w14:paraId="6152E6FF"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474BC4C"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D688C85"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EE3AD26"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F7654AF" w14:textId="77777777" w:rsidR="00AB2B30" w:rsidRPr="00AC4FBC" w:rsidRDefault="006A7121">
            <w:pPr>
              <w:pStyle w:val="TAC"/>
            </w:pPr>
            <w:r w:rsidRPr="00AC4FBC">
              <w:t>IM3</w:t>
            </w:r>
          </w:p>
        </w:tc>
        <w:tc>
          <w:tcPr>
            <w:tcW w:w="992" w:type="dxa"/>
            <w:shd w:val="clear" w:color="auto" w:fill="auto"/>
          </w:tcPr>
          <w:p w14:paraId="399B9B29" w14:textId="77777777" w:rsidR="00AB2B30" w:rsidRPr="00AC4FBC" w:rsidRDefault="006A7121">
            <w:pPr>
              <w:pStyle w:val="TAC"/>
            </w:pPr>
            <w:r w:rsidRPr="00AC4FBC">
              <w:t>2524.900</w:t>
            </w:r>
          </w:p>
        </w:tc>
        <w:tc>
          <w:tcPr>
            <w:tcW w:w="992" w:type="dxa"/>
          </w:tcPr>
          <w:p w14:paraId="219C48B7" w14:textId="77777777" w:rsidR="00AB2B30" w:rsidRPr="00AC4FBC" w:rsidRDefault="006A7121">
            <w:pPr>
              <w:pStyle w:val="TAC"/>
            </w:pPr>
            <w:r w:rsidRPr="00AC4FBC">
              <w:t>39939</w:t>
            </w:r>
          </w:p>
        </w:tc>
        <w:tc>
          <w:tcPr>
            <w:tcW w:w="974" w:type="dxa"/>
            <w:shd w:val="clear" w:color="auto" w:fill="auto"/>
          </w:tcPr>
          <w:p w14:paraId="039E5FA3"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6DC7AACE"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1FF0A2B0"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6D9E0B88"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32D5930"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DC37F25" w14:textId="77777777" w:rsidR="00AB2B30" w:rsidRPr="00AC4FBC" w:rsidRDefault="006A7121">
            <w:pPr>
              <w:pStyle w:val="TAC"/>
            </w:pPr>
            <w:r w:rsidRPr="00AC4FBC">
              <w:t>-</w:t>
            </w:r>
          </w:p>
        </w:tc>
      </w:tr>
      <w:tr w:rsidR="00AB2B30" w:rsidRPr="00AC4FBC" w14:paraId="667B36AF" w14:textId="77777777">
        <w:tc>
          <w:tcPr>
            <w:tcW w:w="1417" w:type="dxa"/>
            <w:vMerge/>
            <w:tcBorders>
              <w:left w:val="single" w:sz="4" w:space="0" w:color="auto"/>
              <w:right w:val="single" w:sz="4" w:space="0" w:color="auto"/>
            </w:tcBorders>
          </w:tcPr>
          <w:p w14:paraId="639AFA92"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4B8BA887"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7CD15B0"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1C5E831" w14:textId="77777777" w:rsidR="00AB2B30" w:rsidRPr="00AC4FBC" w:rsidRDefault="006A7121">
            <w:pPr>
              <w:pStyle w:val="TAC"/>
            </w:pPr>
            <w:r w:rsidRPr="00AC4FBC">
              <w:t>27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695ED1"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2567488D" w14:textId="77777777" w:rsidR="00AB2B30" w:rsidRPr="00AC4FBC" w:rsidRDefault="006A7121">
            <w:pPr>
              <w:pStyle w:val="TAC"/>
            </w:pPr>
            <w:r w:rsidRPr="00AC4FBC">
              <w:t>IM3</w:t>
            </w:r>
          </w:p>
        </w:tc>
        <w:tc>
          <w:tcPr>
            <w:tcW w:w="992" w:type="dxa"/>
            <w:shd w:val="clear" w:color="auto" w:fill="auto"/>
          </w:tcPr>
          <w:p w14:paraId="06570DC9" w14:textId="77777777" w:rsidR="00AB2B30" w:rsidRPr="00AC4FBC" w:rsidRDefault="006A7121">
            <w:pPr>
              <w:pStyle w:val="TAC"/>
            </w:pPr>
            <w:r w:rsidRPr="00AC4FBC">
              <w:t>2665.000</w:t>
            </w:r>
          </w:p>
        </w:tc>
        <w:tc>
          <w:tcPr>
            <w:tcW w:w="992" w:type="dxa"/>
          </w:tcPr>
          <w:p w14:paraId="54B89336" w14:textId="77777777" w:rsidR="00AB2B30" w:rsidRPr="00AC4FBC" w:rsidRDefault="006A7121">
            <w:pPr>
              <w:pStyle w:val="TAC"/>
            </w:pPr>
            <w:r w:rsidRPr="00AC4FBC">
              <w:t>533000</w:t>
            </w:r>
          </w:p>
        </w:tc>
        <w:tc>
          <w:tcPr>
            <w:tcW w:w="974" w:type="dxa"/>
            <w:shd w:val="clear" w:color="auto" w:fill="auto"/>
          </w:tcPr>
          <w:p w14:paraId="47F46B7D" w14:textId="77777777" w:rsidR="00AB2B30" w:rsidRPr="00AC4FBC" w:rsidRDefault="006A7121">
            <w:pPr>
              <w:pStyle w:val="TAC"/>
            </w:pPr>
            <w:r w:rsidRPr="00AC4FBC">
              <w:t>2640.7</w:t>
            </w:r>
          </w:p>
        </w:tc>
        <w:tc>
          <w:tcPr>
            <w:tcW w:w="992" w:type="dxa"/>
            <w:tcBorders>
              <w:right w:val="single" w:sz="4" w:space="0" w:color="auto"/>
            </w:tcBorders>
            <w:shd w:val="clear" w:color="auto" w:fill="auto"/>
          </w:tcPr>
          <w:p w14:paraId="06CC7155" w14:textId="77777777" w:rsidR="00AB2B30" w:rsidRPr="00AC4FBC" w:rsidRDefault="006A7121">
            <w:pPr>
              <w:pStyle w:val="TAC"/>
            </w:pPr>
            <w:r w:rsidRPr="00AC4FBC">
              <w:t>528140</w:t>
            </w:r>
          </w:p>
        </w:tc>
        <w:tc>
          <w:tcPr>
            <w:tcW w:w="1008" w:type="dxa"/>
            <w:tcBorders>
              <w:right w:val="single" w:sz="4" w:space="0" w:color="auto"/>
            </w:tcBorders>
            <w:shd w:val="clear" w:color="auto" w:fill="auto"/>
          </w:tcPr>
          <w:p w14:paraId="6C2471F7"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D34F163"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031D4919" w14:textId="77777777" w:rsidR="00AB2B30" w:rsidRPr="00AC4FBC" w:rsidRDefault="006A7121">
            <w:pPr>
              <w:pStyle w:val="TAC"/>
            </w:pPr>
            <w:r w:rsidRPr="00AC4FBC">
              <w:t>6606</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589E74D" w14:textId="77777777" w:rsidR="00AB2B30" w:rsidRPr="00AC4FBC" w:rsidRDefault="006A7121">
            <w:pPr>
              <w:pStyle w:val="TAC"/>
            </w:pPr>
            <w:r w:rsidRPr="00AC4FBC">
              <w:t>533000</w:t>
            </w:r>
          </w:p>
        </w:tc>
      </w:tr>
      <w:tr w:rsidR="00AB2B30" w:rsidRPr="00AC4FBC" w14:paraId="5FC3D783" w14:textId="77777777">
        <w:tc>
          <w:tcPr>
            <w:tcW w:w="1417" w:type="dxa"/>
            <w:vMerge w:val="restart"/>
            <w:tcBorders>
              <w:top w:val="single" w:sz="4" w:space="0" w:color="auto"/>
              <w:left w:val="single" w:sz="4" w:space="0" w:color="auto"/>
              <w:right w:val="single" w:sz="4" w:space="0" w:color="auto"/>
            </w:tcBorders>
          </w:tcPr>
          <w:p w14:paraId="1FEDD3E2" w14:textId="77777777" w:rsidR="00AB2B30" w:rsidRPr="003C7C91" w:rsidRDefault="006A7121">
            <w:pPr>
              <w:pStyle w:val="TAC"/>
              <w:rPr>
                <w:lang w:val="fr-FR"/>
              </w:rPr>
            </w:pPr>
            <w:r w:rsidRPr="003C7C91">
              <w:rPr>
                <w:lang w:val="fr-FR"/>
              </w:rPr>
              <w:t>NR: 50MHz +</w:t>
            </w:r>
          </w:p>
          <w:p w14:paraId="01E645B2" w14:textId="77777777" w:rsidR="00AB2B30" w:rsidRPr="003C7C91" w:rsidRDefault="006A7121">
            <w:pPr>
              <w:pStyle w:val="TAC"/>
              <w:rPr>
                <w:lang w:val="fr-FR"/>
              </w:rPr>
            </w:pPr>
            <w:r w:rsidRPr="003C7C91">
              <w:rPr>
                <w:lang w:val="fr-FR"/>
              </w:rPr>
              <w:t>E-UTRA: 20MHz</w:t>
            </w:r>
          </w:p>
        </w:tc>
        <w:tc>
          <w:tcPr>
            <w:tcW w:w="1417" w:type="dxa"/>
            <w:tcBorders>
              <w:top w:val="single" w:sz="4" w:space="0" w:color="auto"/>
              <w:left w:val="single" w:sz="4" w:space="0" w:color="auto"/>
              <w:bottom w:val="single" w:sz="4" w:space="0" w:color="auto"/>
              <w:right w:val="single" w:sz="4" w:space="0" w:color="auto"/>
            </w:tcBorders>
          </w:tcPr>
          <w:p w14:paraId="7A0C60CD"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7EA9FF2"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0F06E10E"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F49D45"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644228F8" w14:textId="77777777" w:rsidR="00AB2B30" w:rsidRPr="00AC4FBC" w:rsidRDefault="006A7121">
            <w:pPr>
              <w:pStyle w:val="TAC"/>
            </w:pPr>
            <w:r w:rsidRPr="00AC4FBC">
              <w:t>IM3</w:t>
            </w:r>
          </w:p>
        </w:tc>
        <w:tc>
          <w:tcPr>
            <w:tcW w:w="992" w:type="dxa"/>
            <w:shd w:val="clear" w:color="auto" w:fill="auto"/>
          </w:tcPr>
          <w:p w14:paraId="592AA82E" w14:textId="77777777" w:rsidR="00AB2B30" w:rsidRPr="00AC4FBC" w:rsidRDefault="006A7121">
            <w:pPr>
              <w:pStyle w:val="TAC"/>
            </w:pPr>
            <w:r w:rsidRPr="00AC4FBC">
              <w:t>2666.700</w:t>
            </w:r>
          </w:p>
        </w:tc>
        <w:tc>
          <w:tcPr>
            <w:tcW w:w="992" w:type="dxa"/>
          </w:tcPr>
          <w:p w14:paraId="5482D0BD" w14:textId="77777777" w:rsidR="00AB2B30" w:rsidRPr="00AC4FBC" w:rsidRDefault="006A7121">
            <w:pPr>
              <w:pStyle w:val="TAC"/>
            </w:pPr>
            <w:r w:rsidRPr="00AC4FBC">
              <w:t>41357</w:t>
            </w:r>
          </w:p>
        </w:tc>
        <w:tc>
          <w:tcPr>
            <w:tcW w:w="974" w:type="dxa"/>
            <w:shd w:val="clear" w:color="auto" w:fill="auto"/>
          </w:tcPr>
          <w:p w14:paraId="398ECF4F"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36B3CBB6"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2A9ADFEF"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128D8CFF"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B66DCD0"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4321106" w14:textId="77777777" w:rsidR="00AB2B30" w:rsidRPr="00AC4FBC" w:rsidRDefault="006A7121">
            <w:pPr>
              <w:pStyle w:val="TAC"/>
            </w:pPr>
            <w:r w:rsidRPr="00AC4FBC">
              <w:t>-</w:t>
            </w:r>
          </w:p>
        </w:tc>
      </w:tr>
      <w:tr w:rsidR="00AB2B30" w:rsidRPr="00AC4FBC" w14:paraId="2A6BD3C7" w14:textId="77777777">
        <w:tc>
          <w:tcPr>
            <w:tcW w:w="1417" w:type="dxa"/>
            <w:vMerge/>
            <w:tcBorders>
              <w:left w:val="single" w:sz="4" w:space="0" w:color="auto"/>
              <w:right w:val="single" w:sz="4" w:space="0" w:color="auto"/>
            </w:tcBorders>
          </w:tcPr>
          <w:p w14:paraId="772FAF9A"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B70A02D"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ABDDAA8"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07A1FB2" w14:textId="77777777" w:rsidR="00AB2B30" w:rsidRPr="00AC4FBC" w:rsidRDefault="006A7121">
            <w:pPr>
              <w:pStyle w:val="TAC"/>
            </w:pPr>
            <w:r w:rsidRPr="00AC4FBC">
              <w:t>27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81EC02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4EBDDBB3" w14:textId="77777777" w:rsidR="00AB2B30" w:rsidRPr="00AC4FBC" w:rsidRDefault="006A7121">
            <w:pPr>
              <w:pStyle w:val="TAC"/>
            </w:pPr>
            <w:r w:rsidRPr="00AC4FBC">
              <w:t>IM3</w:t>
            </w:r>
          </w:p>
        </w:tc>
        <w:tc>
          <w:tcPr>
            <w:tcW w:w="992" w:type="dxa"/>
            <w:shd w:val="clear" w:color="auto" w:fill="auto"/>
          </w:tcPr>
          <w:p w14:paraId="64A24BE6" w14:textId="77777777" w:rsidR="00AB2B30" w:rsidRPr="00AC4FBC" w:rsidRDefault="006A7121">
            <w:pPr>
              <w:pStyle w:val="TAC"/>
            </w:pPr>
            <w:r w:rsidRPr="00AC4FBC">
              <w:t>2543.300</w:t>
            </w:r>
          </w:p>
        </w:tc>
        <w:tc>
          <w:tcPr>
            <w:tcW w:w="992" w:type="dxa"/>
          </w:tcPr>
          <w:p w14:paraId="4146A9A5" w14:textId="77777777" w:rsidR="00AB2B30" w:rsidRPr="00AC4FBC" w:rsidRDefault="006A7121">
            <w:pPr>
              <w:pStyle w:val="TAC"/>
            </w:pPr>
            <w:r w:rsidRPr="00AC4FBC">
              <w:t>508660</w:t>
            </w:r>
          </w:p>
        </w:tc>
        <w:tc>
          <w:tcPr>
            <w:tcW w:w="974" w:type="dxa"/>
            <w:shd w:val="clear" w:color="auto" w:fill="auto"/>
          </w:tcPr>
          <w:p w14:paraId="4EE6F8C8" w14:textId="77777777" w:rsidR="00AB2B30" w:rsidRPr="00AC4FBC" w:rsidRDefault="006A7121">
            <w:pPr>
              <w:pStyle w:val="TAC"/>
            </w:pPr>
            <w:r w:rsidRPr="00AC4FBC">
              <w:t>2519</w:t>
            </w:r>
          </w:p>
        </w:tc>
        <w:tc>
          <w:tcPr>
            <w:tcW w:w="992" w:type="dxa"/>
            <w:tcBorders>
              <w:right w:val="single" w:sz="4" w:space="0" w:color="auto"/>
            </w:tcBorders>
            <w:shd w:val="clear" w:color="auto" w:fill="auto"/>
          </w:tcPr>
          <w:p w14:paraId="0DE2E255" w14:textId="77777777" w:rsidR="00AB2B30" w:rsidRPr="00AC4FBC" w:rsidRDefault="006A7121">
            <w:pPr>
              <w:pStyle w:val="TAC"/>
            </w:pPr>
            <w:r w:rsidRPr="00AC4FBC">
              <w:t>503800</w:t>
            </w:r>
          </w:p>
        </w:tc>
        <w:tc>
          <w:tcPr>
            <w:tcW w:w="1008" w:type="dxa"/>
            <w:tcBorders>
              <w:right w:val="single" w:sz="4" w:space="0" w:color="auto"/>
            </w:tcBorders>
            <w:shd w:val="clear" w:color="auto" w:fill="auto"/>
          </w:tcPr>
          <w:p w14:paraId="541189E7"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FE45782"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5FDE1FB" w14:textId="77777777" w:rsidR="00AB2B30" w:rsidRPr="00AC4FBC" w:rsidRDefault="006A7121">
            <w:pPr>
              <w:pStyle w:val="TAC"/>
            </w:pPr>
            <w:r w:rsidRPr="00AC4FBC">
              <w:t>6303</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7D32629" w14:textId="77777777" w:rsidR="00AB2B30" w:rsidRPr="00AC4FBC" w:rsidRDefault="006A7121">
            <w:pPr>
              <w:pStyle w:val="TAC"/>
            </w:pPr>
            <w:r w:rsidRPr="00AC4FBC">
              <w:t>508660</w:t>
            </w:r>
          </w:p>
        </w:tc>
      </w:tr>
    </w:tbl>
    <w:p w14:paraId="05A84DD1" w14:textId="77777777" w:rsidR="00AB2B30" w:rsidRPr="00AC4FBC" w:rsidRDefault="00AB2B30"/>
    <w:p w14:paraId="24BDFA35" w14:textId="77777777" w:rsidR="00AB2B30" w:rsidRPr="00AC4FBC" w:rsidRDefault="006A7121">
      <w:pPr>
        <w:pStyle w:val="TH"/>
      </w:pPr>
      <w:bookmarkStart w:id="2790" w:name="_CRTable6_2B_3_2_4_13"/>
      <w:r w:rsidRPr="00AC4FBC">
        <w:lastRenderedPageBreak/>
        <w:t xml:space="preserve">Table </w:t>
      </w:r>
      <w:bookmarkEnd w:id="2790"/>
      <w:r w:rsidRPr="00AC4FBC">
        <w:t>6.2B.3.2.4.1-3: EN-DC combination DC_41A_n41A, intra-band non-contiguous, SCS 30 kHz, 30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AC4FBC" w14:paraId="0704F834" w14:textId="77777777">
        <w:tc>
          <w:tcPr>
            <w:tcW w:w="1417" w:type="dxa"/>
            <w:tcBorders>
              <w:top w:val="single" w:sz="4" w:space="0" w:color="auto"/>
              <w:bottom w:val="single" w:sz="4" w:space="0" w:color="auto"/>
            </w:tcBorders>
          </w:tcPr>
          <w:p w14:paraId="27348E55" w14:textId="77777777" w:rsidR="00AB2B30" w:rsidRPr="00AC4FBC" w:rsidRDefault="006A7121" w:rsidP="006910BE">
            <w:pPr>
              <w:pStyle w:val="TAH"/>
            </w:pPr>
            <w:r w:rsidRPr="00AC4FBC">
              <w:t>EN-DC channel bandwidth combination</w:t>
            </w:r>
          </w:p>
        </w:tc>
        <w:tc>
          <w:tcPr>
            <w:tcW w:w="1417" w:type="dxa"/>
            <w:tcBorders>
              <w:top w:val="single" w:sz="4" w:space="0" w:color="auto"/>
              <w:bottom w:val="single" w:sz="4" w:space="0" w:color="auto"/>
            </w:tcBorders>
          </w:tcPr>
          <w:p w14:paraId="26452CDF" w14:textId="77777777" w:rsidR="00AB2B30" w:rsidRPr="00AC4FBC" w:rsidRDefault="006A7121" w:rsidP="006910BE">
            <w:pPr>
              <w:pStyle w:val="TAH"/>
            </w:pPr>
            <w:r w:rsidRPr="00AC4FBC">
              <w:t>CC</w:t>
            </w:r>
          </w:p>
        </w:tc>
        <w:tc>
          <w:tcPr>
            <w:tcW w:w="1274" w:type="dxa"/>
            <w:tcBorders>
              <w:top w:val="single" w:sz="4" w:space="0" w:color="auto"/>
              <w:bottom w:val="single" w:sz="4" w:space="0" w:color="auto"/>
            </w:tcBorders>
            <w:shd w:val="clear" w:color="auto" w:fill="auto"/>
          </w:tcPr>
          <w:p w14:paraId="46D72042" w14:textId="77777777" w:rsidR="00AB2B30" w:rsidRPr="00AC4FBC" w:rsidRDefault="006A7121" w:rsidP="006910BE">
            <w:pPr>
              <w:pStyle w:val="TAH"/>
            </w:pPr>
            <w:r w:rsidRPr="00AC4FBC">
              <w:t>Bandwidth [MHz]</w:t>
            </w:r>
          </w:p>
        </w:tc>
        <w:tc>
          <w:tcPr>
            <w:tcW w:w="1699" w:type="dxa"/>
            <w:tcBorders>
              <w:bottom w:val="single" w:sz="4" w:space="0" w:color="auto"/>
            </w:tcBorders>
            <w:shd w:val="clear" w:color="auto" w:fill="auto"/>
          </w:tcPr>
          <w:p w14:paraId="45FD5520" w14:textId="77777777" w:rsidR="00AB2B30" w:rsidRPr="00AC4FBC" w:rsidRDefault="006A7121" w:rsidP="006910BE">
            <w:pPr>
              <w:pStyle w:val="TAH"/>
            </w:pPr>
            <w:r w:rsidRPr="00AC4FBC">
              <w:t>carrierBandwidth</w:t>
            </w:r>
          </w:p>
          <w:p w14:paraId="22B77B9A" w14:textId="77777777" w:rsidR="00AB2B30" w:rsidRPr="00AC4FBC" w:rsidRDefault="006A7121" w:rsidP="006910BE">
            <w:pPr>
              <w:pStyle w:val="TAH"/>
            </w:pPr>
            <w:r w:rsidRPr="00AC4FBC">
              <w:t>[PRBs]</w:t>
            </w:r>
          </w:p>
        </w:tc>
        <w:tc>
          <w:tcPr>
            <w:tcW w:w="1851" w:type="dxa"/>
            <w:gridSpan w:val="2"/>
            <w:tcBorders>
              <w:bottom w:val="single" w:sz="4" w:space="0" w:color="auto"/>
            </w:tcBorders>
            <w:shd w:val="clear" w:color="auto" w:fill="auto"/>
          </w:tcPr>
          <w:p w14:paraId="740D87A7" w14:textId="77777777" w:rsidR="00AB2B30" w:rsidRPr="00AC4FBC" w:rsidRDefault="006A7121" w:rsidP="006910BE">
            <w:pPr>
              <w:pStyle w:val="TAH"/>
            </w:pPr>
            <w:r w:rsidRPr="00AC4FBC">
              <w:t>Range</w:t>
            </w:r>
          </w:p>
        </w:tc>
        <w:tc>
          <w:tcPr>
            <w:tcW w:w="992" w:type="dxa"/>
            <w:shd w:val="clear" w:color="auto" w:fill="auto"/>
          </w:tcPr>
          <w:p w14:paraId="461A0129" w14:textId="77777777" w:rsidR="00AB2B30" w:rsidRPr="00AC4FBC" w:rsidRDefault="006A7121" w:rsidP="006910BE">
            <w:pPr>
              <w:pStyle w:val="TAH"/>
            </w:pPr>
            <w:r w:rsidRPr="00AC4FBC">
              <w:t>Carrier centre</w:t>
            </w:r>
          </w:p>
          <w:p w14:paraId="6EAB6685" w14:textId="77777777" w:rsidR="00AB2B30" w:rsidRPr="00AC4FBC" w:rsidRDefault="006A7121" w:rsidP="006910BE">
            <w:pPr>
              <w:pStyle w:val="TAH"/>
            </w:pPr>
            <w:r w:rsidRPr="00AC4FBC">
              <w:t>[MHz]</w:t>
            </w:r>
          </w:p>
          <w:p w14:paraId="4088FA59" w14:textId="77777777" w:rsidR="00AB2B30" w:rsidRPr="00AC4FBC" w:rsidRDefault="006A7121" w:rsidP="006910BE">
            <w:pPr>
              <w:pStyle w:val="TAH"/>
            </w:pPr>
            <w:r w:rsidRPr="00AC4FBC">
              <w:t>Note 2</w:t>
            </w:r>
          </w:p>
        </w:tc>
        <w:tc>
          <w:tcPr>
            <w:tcW w:w="992" w:type="dxa"/>
          </w:tcPr>
          <w:p w14:paraId="61F8EFE3" w14:textId="77777777" w:rsidR="00AB2B30" w:rsidRPr="00AC4FBC" w:rsidRDefault="006A7121" w:rsidP="006910BE">
            <w:pPr>
              <w:pStyle w:val="TAH"/>
            </w:pPr>
            <w:r w:rsidRPr="00AC4FBC">
              <w:t>Carrier centre</w:t>
            </w:r>
          </w:p>
          <w:p w14:paraId="2617C337" w14:textId="77777777" w:rsidR="00AB2B30" w:rsidRPr="00AC4FBC" w:rsidRDefault="006A7121" w:rsidP="006910BE">
            <w:pPr>
              <w:pStyle w:val="TAH"/>
            </w:pPr>
            <w:r w:rsidRPr="00AC4FBC">
              <w:t>[ARFCN]</w:t>
            </w:r>
          </w:p>
        </w:tc>
        <w:tc>
          <w:tcPr>
            <w:tcW w:w="974" w:type="dxa"/>
            <w:shd w:val="clear" w:color="auto" w:fill="auto"/>
          </w:tcPr>
          <w:p w14:paraId="78A8D019" w14:textId="77777777" w:rsidR="00AB2B30" w:rsidRPr="00AC4FBC" w:rsidRDefault="006A7121" w:rsidP="006910BE">
            <w:pPr>
              <w:pStyle w:val="TAH"/>
            </w:pPr>
            <w:r w:rsidRPr="00AC4FBC">
              <w:t>point A</w:t>
            </w:r>
          </w:p>
          <w:p w14:paraId="7F4434FB" w14:textId="77777777" w:rsidR="00AB2B30" w:rsidRPr="00AC4FBC" w:rsidRDefault="006A7121" w:rsidP="006910BE">
            <w:pPr>
              <w:pStyle w:val="TAH"/>
            </w:pPr>
            <w:r w:rsidRPr="00AC4FBC">
              <w:t>[MHz]</w:t>
            </w:r>
          </w:p>
        </w:tc>
        <w:tc>
          <w:tcPr>
            <w:tcW w:w="992" w:type="dxa"/>
            <w:shd w:val="clear" w:color="auto" w:fill="auto"/>
          </w:tcPr>
          <w:p w14:paraId="76B18295" w14:textId="77777777" w:rsidR="00AB2B30" w:rsidRPr="00AC4FBC" w:rsidRDefault="006A7121" w:rsidP="006910BE">
            <w:pPr>
              <w:pStyle w:val="TAH"/>
            </w:pPr>
            <w:r w:rsidRPr="00AC4FBC">
              <w:t>absoluteFrequencyPointA</w:t>
            </w:r>
          </w:p>
          <w:p w14:paraId="12EB82A5" w14:textId="77777777" w:rsidR="00AB2B30" w:rsidRPr="00AC4FBC" w:rsidRDefault="006A7121" w:rsidP="006910BE">
            <w:pPr>
              <w:pStyle w:val="TAH"/>
            </w:pPr>
            <w:r w:rsidRPr="00AC4FBC">
              <w:t>[ARFCN]</w:t>
            </w:r>
          </w:p>
        </w:tc>
        <w:tc>
          <w:tcPr>
            <w:tcW w:w="1008" w:type="dxa"/>
            <w:shd w:val="clear" w:color="auto" w:fill="auto"/>
          </w:tcPr>
          <w:p w14:paraId="6FFFB8CC" w14:textId="77777777" w:rsidR="00AB2B30" w:rsidRPr="00AC4FBC" w:rsidRDefault="006A7121" w:rsidP="006910BE">
            <w:pPr>
              <w:pStyle w:val="TAH"/>
            </w:pPr>
            <w:r w:rsidRPr="00AC4FBC">
              <w:t>offsetToCarrier [Carrier PRBs]</w:t>
            </w:r>
          </w:p>
        </w:tc>
        <w:tc>
          <w:tcPr>
            <w:tcW w:w="866" w:type="dxa"/>
            <w:tcBorders>
              <w:bottom w:val="single" w:sz="4" w:space="0" w:color="auto"/>
            </w:tcBorders>
            <w:shd w:val="clear" w:color="auto" w:fill="auto"/>
          </w:tcPr>
          <w:p w14:paraId="4061678A" w14:textId="77777777" w:rsidR="00AB2B30" w:rsidRPr="00AC4FBC" w:rsidRDefault="006A7121" w:rsidP="006910BE">
            <w:pPr>
              <w:pStyle w:val="TAH"/>
            </w:pPr>
            <w:r w:rsidRPr="00AC4FBC">
              <w:t>SS block SCS</w:t>
            </w:r>
          </w:p>
          <w:p w14:paraId="73CDF5AB" w14:textId="77777777" w:rsidR="00AB2B30" w:rsidRPr="00AC4FBC" w:rsidRDefault="006A7121" w:rsidP="006910BE">
            <w:pPr>
              <w:pStyle w:val="TAH"/>
            </w:pPr>
            <w:r w:rsidRPr="00AC4FBC">
              <w:t>[kHz]</w:t>
            </w:r>
          </w:p>
        </w:tc>
        <w:tc>
          <w:tcPr>
            <w:tcW w:w="724" w:type="dxa"/>
            <w:tcBorders>
              <w:bottom w:val="single" w:sz="4" w:space="0" w:color="auto"/>
            </w:tcBorders>
            <w:shd w:val="clear" w:color="auto" w:fill="auto"/>
          </w:tcPr>
          <w:p w14:paraId="3F568779" w14:textId="77777777" w:rsidR="00AB2B30" w:rsidRPr="00AC4FBC" w:rsidRDefault="006A7121" w:rsidP="006910BE">
            <w:pPr>
              <w:pStyle w:val="TAH"/>
            </w:pPr>
            <w:r w:rsidRPr="00AC4FBC">
              <w:t>GSCN</w:t>
            </w:r>
          </w:p>
        </w:tc>
        <w:tc>
          <w:tcPr>
            <w:tcW w:w="1104" w:type="dxa"/>
            <w:tcBorders>
              <w:bottom w:val="single" w:sz="4" w:space="0" w:color="auto"/>
            </w:tcBorders>
            <w:shd w:val="clear" w:color="auto" w:fill="auto"/>
          </w:tcPr>
          <w:p w14:paraId="75980B97" w14:textId="77777777" w:rsidR="00AB2B30" w:rsidRPr="00AC4FBC" w:rsidRDefault="006A7121" w:rsidP="006910BE">
            <w:pPr>
              <w:pStyle w:val="TAH"/>
            </w:pPr>
            <w:r w:rsidRPr="00AC4FBC">
              <w:t>absoluteFrequencySSB</w:t>
            </w:r>
          </w:p>
          <w:p w14:paraId="65018981" w14:textId="77777777" w:rsidR="00AB2B30" w:rsidRPr="00AC4FBC" w:rsidRDefault="006A7121" w:rsidP="006910BE">
            <w:pPr>
              <w:pStyle w:val="TAH"/>
            </w:pPr>
            <w:r w:rsidRPr="00AC4FBC">
              <w:t>[ARFCN]</w:t>
            </w:r>
          </w:p>
        </w:tc>
      </w:tr>
      <w:tr w:rsidR="00AB2B30" w:rsidRPr="00AC4FBC" w14:paraId="2AD2FB85" w14:textId="77777777">
        <w:tc>
          <w:tcPr>
            <w:tcW w:w="1417" w:type="dxa"/>
            <w:vMerge w:val="restart"/>
            <w:tcBorders>
              <w:top w:val="single" w:sz="4" w:space="0" w:color="auto"/>
              <w:left w:val="single" w:sz="4" w:space="0" w:color="auto"/>
              <w:right w:val="single" w:sz="4" w:space="0" w:color="auto"/>
            </w:tcBorders>
          </w:tcPr>
          <w:p w14:paraId="64B28A4D" w14:textId="77777777" w:rsidR="00AB2B30" w:rsidRPr="003C7C91" w:rsidRDefault="006A7121">
            <w:pPr>
              <w:pStyle w:val="TAC"/>
              <w:rPr>
                <w:lang w:val="fr-FR"/>
              </w:rPr>
            </w:pPr>
            <w:r w:rsidRPr="003C7C91">
              <w:rPr>
                <w:lang w:val="fr-FR"/>
              </w:rPr>
              <w:t>E-UTRA: 20MHz + NR: 40MHz</w:t>
            </w:r>
          </w:p>
        </w:tc>
        <w:tc>
          <w:tcPr>
            <w:tcW w:w="1417" w:type="dxa"/>
            <w:tcBorders>
              <w:top w:val="single" w:sz="4" w:space="0" w:color="auto"/>
              <w:left w:val="single" w:sz="4" w:space="0" w:color="auto"/>
              <w:bottom w:val="single" w:sz="4" w:space="0" w:color="auto"/>
              <w:right w:val="single" w:sz="4" w:space="0" w:color="auto"/>
            </w:tcBorders>
          </w:tcPr>
          <w:p w14:paraId="30709AA5"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AE96A48"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79F2ACB"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039711B"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46B4FDF6" w14:textId="77777777" w:rsidR="00AB2B30" w:rsidRPr="00AC4FBC" w:rsidRDefault="006A7121">
            <w:pPr>
              <w:pStyle w:val="TAC"/>
            </w:pPr>
            <w:r w:rsidRPr="00AC4FBC">
              <w:t>IM3</w:t>
            </w:r>
          </w:p>
        </w:tc>
        <w:tc>
          <w:tcPr>
            <w:tcW w:w="992" w:type="dxa"/>
            <w:shd w:val="clear" w:color="auto" w:fill="auto"/>
          </w:tcPr>
          <w:p w14:paraId="287FA873" w14:textId="77777777" w:rsidR="00AB2B30" w:rsidRPr="00AC4FBC" w:rsidRDefault="006A7121">
            <w:pPr>
              <w:pStyle w:val="TAC"/>
            </w:pPr>
            <w:r w:rsidRPr="00AC4FBC">
              <w:t>2666.700</w:t>
            </w:r>
          </w:p>
        </w:tc>
        <w:tc>
          <w:tcPr>
            <w:tcW w:w="992" w:type="dxa"/>
          </w:tcPr>
          <w:p w14:paraId="446E14B3" w14:textId="77777777" w:rsidR="00AB2B30" w:rsidRPr="00AC4FBC" w:rsidRDefault="006A7121">
            <w:pPr>
              <w:pStyle w:val="TAC"/>
            </w:pPr>
            <w:r w:rsidRPr="00AC4FBC">
              <w:t>41357</w:t>
            </w:r>
          </w:p>
        </w:tc>
        <w:tc>
          <w:tcPr>
            <w:tcW w:w="974" w:type="dxa"/>
            <w:shd w:val="clear" w:color="auto" w:fill="auto"/>
          </w:tcPr>
          <w:p w14:paraId="4E1CF776"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484E3AF0"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7C37F78E"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0A20F1C8"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CE84E6A"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714FA4B" w14:textId="77777777" w:rsidR="00AB2B30" w:rsidRPr="00AC4FBC" w:rsidRDefault="006A7121">
            <w:pPr>
              <w:pStyle w:val="TAC"/>
            </w:pPr>
            <w:r w:rsidRPr="00AC4FBC">
              <w:t>-</w:t>
            </w:r>
          </w:p>
        </w:tc>
      </w:tr>
      <w:tr w:rsidR="00AB2B30" w:rsidRPr="00AC4FBC" w14:paraId="03CA43BC" w14:textId="77777777">
        <w:tc>
          <w:tcPr>
            <w:tcW w:w="1417" w:type="dxa"/>
            <w:vMerge/>
            <w:tcBorders>
              <w:left w:val="single" w:sz="4" w:space="0" w:color="auto"/>
              <w:right w:val="single" w:sz="4" w:space="0" w:color="auto"/>
            </w:tcBorders>
          </w:tcPr>
          <w:p w14:paraId="7B07E2D9"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8968E3F"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2DC0AFC"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0E9E4861" w14:textId="77777777" w:rsidR="00AB2B30" w:rsidRPr="00AC4FBC" w:rsidRDefault="006A7121">
            <w:pPr>
              <w:pStyle w:val="TAC"/>
            </w:pPr>
            <w:r w:rsidRPr="00AC4FBC">
              <w:t>10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94B7B1E"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0FBF0B7D" w14:textId="77777777" w:rsidR="00AB2B30" w:rsidRPr="00AC4FBC" w:rsidRDefault="006A7121">
            <w:pPr>
              <w:pStyle w:val="TAC"/>
            </w:pPr>
            <w:r w:rsidRPr="00AC4FBC">
              <w:t>IM3</w:t>
            </w:r>
          </w:p>
        </w:tc>
        <w:tc>
          <w:tcPr>
            <w:tcW w:w="992" w:type="dxa"/>
            <w:shd w:val="clear" w:color="auto" w:fill="auto"/>
          </w:tcPr>
          <w:p w14:paraId="2F2868DE" w14:textId="77777777" w:rsidR="00AB2B30" w:rsidRPr="00AC4FBC" w:rsidRDefault="006A7121">
            <w:pPr>
              <w:pStyle w:val="TAC"/>
            </w:pPr>
            <w:r w:rsidRPr="00AC4FBC">
              <w:t>2548.300</w:t>
            </w:r>
          </w:p>
        </w:tc>
        <w:tc>
          <w:tcPr>
            <w:tcW w:w="992" w:type="dxa"/>
          </w:tcPr>
          <w:p w14:paraId="3C4BD7CD" w14:textId="77777777" w:rsidR="00AB2B30" w:rsidRPr="00AC4FBC" w:rsidRDefault="006A7121">
            <w:pPr>
              <w:pStyle w:val="TAC"/>
            </w:pPr>
            <w:r w:rsidRPr="00AC4FBC">
              <w:t>509660</w:t>
            </w:r>
          </w:p>
        </w:tc>
        <w:tc>
          <w:tcPr>
            <w:tcW w:w="974" w:type="dxa"/>
            <w:shd w:val="clear" w:color="auto" w:fill="auto"/>
          </w:tcPr>
          <w:p w14:paraId="44A2B46E" w14:textId="77777777" w:rsidR="00AB2B30" w:rsidRPr="00AC4FBC" w:rsidRDefault="006A7121">
            <w:pPr>
              <w:pStyle w:val="TAC"/>
            </w:pPr>
            <w:r w:rsidRPr="00AC4FBC">
              <w:t>2529.22</w:t>
            </w:r>
          </w:p>
        </w:tc>
        <w:tc>
          <w:tcPr>
            <w:tcW w:w="992" w:type="dxa"/>
            <w:tcBorders>
              <w:right w:val="single" w:sz="4" w:space="0" w:color="auto"/>
            </w:tcBorders>
            <w:shd w:val="clear" w:color="auto" w:fill="auto"/>
          </w:tcPr>
          <w:p w14:paraId="30F0BB73" w14:textId="77777777" w:rsidR="00AB2B30" w:rsidRPr="00AC4FBC" w:rsidRDefault="006A7121">
            <w:pPr>
              <w:pStyle w:val="TAC"/>
            </w:pPr>
            <w:r w:rsidRPr="00AC4FBC">
              <w:t>505844</w:t>
            </w:r>
          </w:p>
        </w:tc>
        <w:tc>
          <w:tcPr>
            <w:tcW w:w="1008" w:type="dxa"/>
            <w:tcBorders>
              <w:right w:val="single" w:sz="4" w:space="0" w:color="auto"/>
            </w:tcBorders>
            <w:shd w:val="clear" w:color="auto" w:fill="auto"/>
          </w:tcPr>
          <w:p w14:paraId="1E53FC4D"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1702E16E"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48EE910" w14:textId="77777777" w:rsidR="00AB2B30" w:rsidRPr="00AC4FBC" w:rsidRDefault="006A7121">
            <w:pPr>
              <w:pStyle w:val="TAC"/>
            </w:pPr>
            <w:r w:rsidRPr="00AC4FBC">
              <w:t>6333</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98FFC2E" w14:textId="77777777" w:rsidR="00AB2B30" w:rsidRPr="00AC4FBC" w:rsidRDefault="006A7121">
            <w:pPr>
              <w:pStyle w:val="TAC"/>
            </w:pPr>
            <w:r w:rsidRPr="00AC4FBC">
              <w:t>509660</w:t>
            </w:r>
          </w:p>
        </w:tc>
      </w:tr>
      <w:tr w:rsidR="00AB2B30" w:rsidRPr="00AC4FBC" w14:paraId="524798CE" w14:textId="77777777">
        <w:tc>
          <w:tcPr>
            <w:tcW w:w="1417" w:type="dxa"/>
            <w:vMerge w:val="restart"/>
            <w:tcBorders>
              <w:top w:val="single" w:sz="4" w:space="0" w:color="auto"/>
              <w:left w:val="single" w:sz="4" w:space="0" w:color="auto"/>
              <w:right w:val="single" w:sz="4" w:space="0" w:color="auto"/>
            </w:tcBorders>
          </w:tcPr>
          <w:p w14:paraId="019540AB" w14:textId="77777777" w:rsidR="00AB2B30" w:rsidRPr="003C7C91" w:rsidRDefault="006A7121">
            <w:pPr>
              <w:pStyle w:val="TAC"/>
              <w:rPr>
                <w:lang w:val="fr-FR"/>
              </w:rPr>
            </w:pPr>
            <w:r w:rsidRPr="003C7C91">
              <w:rPr>
                <w:lang w:val="fr-FR"/>
              </w:rPr>
              <w:t>NR: 40MHz +</w:t>
            </w:r>
          </w:p>
          <w:p w14:paraId="55DE8A88" w14:textId="77777777" w:rsidR="00AB2B30" w:rsidRPr="003C7C91" w:rsidRDefault="006A7121">
            <w:pPr>
              <w:pStyle w:val="TAC"/>
              <w:rPr>
                <w:lang w:val="fr-FR"/>
              </w:rPr>
            </w:pPr>
            <w:r w:rsidRPr="003C7C91">
              <w:rPr>
                <w:lang w:val="fr-FR"/>
              </w:rPr>
              <w:t>E-UTRA: 20MHz</w:t>
            </w:r>
          </w:p>
        </w:tc>
        <w:tc>
          <w:tcPr>
            <w:tcW w:w="1417" w:type="dxa"/>
            <w:tcBorders>
              <w:top w:val="single" w:sz="4" w:space="0" w:color="auto"/>
              <w:left w:val="single" w:sz="4" w:space="0" w:color="auto"/>
              <w:bottom w:val="single" w:sz="4" w:space="0" w:color="auto"/>
              <w:right w:val="single" w:sz="4" w:space="0" w:color="auto"/>
            </w:tcBorders>
          </w:tcPr>
          <w:p w14:paraId="557555E7"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16D63B3"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C968945"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61CDB3C"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C1344FE" w14:textId="77777777" w:rsidR="00AB2B30" w:rsidRPr="00AC4FBC" w:rsidRDefault="006A7121">
            <w:pPr>
              <w:pStyle w:val="TAC"/>
            </w:pPr>
            <w:r w:rsidRPr="00AC4FBC">
              <w:t>IM3</w:t>
            </w:r>
          </w:p>
        </w:tc>
        <w:tc>
          <w:tcPr>
            <w:tcW w:w="992" w:type="dxa"/>
            <w:shd w:val="clear" w:color="auto" w:fill="auto"/>
          </w:tcPr>
          <w:p w14:paraId="4A4AA6F4" w14:textId="77777777" w:rsidR="00AB2B30" w:rsidRPr="00AC4FBC" w:rsidRDefault="006A7121">
            <w:pPr>
              <w:pStyle w:val="TAC"/>
            </w:pPr>
            <w:r w:rsidRPr="00AC4FBC">
              <w:t>2558.300</w:t>
            </w:r>
          </w:p>
        </w:tc>
        <w:tc>
          <w:tcPr>
            <w:tcW w:w="992" w:type="dxa"/>
          </w:tcPr>
          <w:p w14:paraId="2CF3C0F3" w14:textId="77777777" w:rsidR="00AB2B30" w:rsidRPr="00AC4FBC" w:rsidRDefault="006A7121">
            <w:pPr>
              <w:pStyle w:val="TAC"/>
            </w:pPr>
            <w:r w:rsidRPr="00AC4FBC">
              <w:t>40273</w:t>
            </w:r>
          </w:p>
        </w:tc>
        <w:tc>
          <w:tcPr>
            <w:tcW w:w="974" w:type="dxa"/>
            <w:shd w:val="clear" w:color="auto" w:fill="auto"/>
          </w:tcPr>
          <w:p w14:paraId="1E3DE9BE"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483CF218"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652054EA"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246678D0"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0A359B4F"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4593CDB6" w14:textId="77777777" w:rsidR="00AB2B30" w:rsidRPr="00AC4FBC" w:rsidRDefault="006A7121">
            <w:pPr>
              <w:pStyle w:val="TAC"/>
            </w:pPr>
            <w:r w:rsidRPr="00AC4FBC">
              <w:t>-</w:t>
            </w:r>
          </w:p>
        </w:tc>
      </w:tr>
      <w:tr w:rsidR="00AB2B30" w:rsidRPr="00AC4FBC" w14:paraId="5ADFF78B" w14:textId="77777777">
        <w:tc>
          <w:tcPr>
            <w:tcW w:w="1417" w:type="dxa"/>
            <w:vMerge/>
            <w:tcBorders>
              <w:left w:val="single" w:sz="4" w:space="0" w:color="auto"/>
              <w:right w:val="single" w:sz="4" w:space="0" w:color="auto"/>
            </w:tcBorders>
          </w:tcPr>
          <w:p w14:paraId="1FBE00F0"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736B274"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868FFFA"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F3112FB" w14:textId="77777777" w:rsidR="00AB2B30" w:rsidRPr="00AC4FBC" w:rsidRDefault="006A7121">
            <w:pPr>
              <w:pStyle w:val="TAC"/>
            </w:pPr>
            <w:r w:rsidRPr="00AC4FBC">
              <w:t>10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8B1F60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E3787DD" w14:textId="77777777" w:rsidR="00AB2B30" w:rsidRPr="00AC4FBC" w:rsidRDefault="006A7121">
            <w:pPr>
              <w:pStyle w:val="TAC"/>
            </w:pPr>
            <w:r w:rsidRPr="00AC4FBC">
              <w:t>IM3</w:t>
            </w:r>
          </w:p>
        </w:tc>
        <w:tc>
          <w:tcPr>
            <w:tcW w:w="992" w:type="dxa"/>
            <w:shd w:val="clear" w:color="auto" w:fill="auto"/>
          </w:tcPr>
          <w:p w14:paraId="5363FAA8" w14:textId="77777777" w:rsidR="00AB2B30" w:rsidRPr="00AC4FBC" w:rsidRDefault="006A7121">
            <w:pPr>
              <w:pStyle w:val="TAC"/>
            </w:pPr>
            <w:r w:rsidRPr="00AC4FBC">
              <w:t>2676.700</w:t>
            </w:r>
          </w:p>
        </w:tc>
        <w:tc>
          <w:tcPr>
            <w:tcW w:w="992" w:type="dxa"/>
          </w:tcPr>
          <w:p w14:paraId="3D93E2E9" w14:textId="77777777" w:rsidR="00AB2B30" w:rsidRPr="00AC4FBC" w:rsidRDefault="006A7121">
            <w:pPr>
              <w:pStyle w:val="TAC"/>
            </w:pPr>
            <w:r w:rsidRPr="00AC4FBC">
              <w:t>535340</w:t>
            </w:r>
          </w:p>
        </w:tc>
        <w:tc>
          <w:tcPr>
            <w:tcW w:w="974" w:type="dxa"/>
            <w:shd w:val="clear" w:color="auto" w:fill="auto"/>
          </w:tcPr>
          <w:p w14:paraId="6D74E35A" w14:textId="77777777" w:rsidR="00AB2B30" w:rsidRPr="00AC4FBC" w:rsidRDefault="006A7121">
            <w:pPr>
              <w:pStyle w:val="TAC"/>
            </w:pPr>
            <w:r w:rsidRPr="00AC4FBC">
              <w:t>2657.62</w:t>
            </w:r>
          </w:p>
        </w:tc>
        <w:tc>
          <w:tcPr>
            <w:tcW w:w="992" w:type="dxa"/>
            <w:tcBorders>
              <w:right w:val="single" w:sz="4" w:space="0" w:color="auto"/>
            </w:tcBorders>
            <w:shd w:val="clear" w:color="auto" w:fill="auto"/>
          </w:tcPr>
          <w:p w14:paraId="3842E450" w14:textId="77777777" w:rsidR="00AB2B30" w:rsidRPr="00AC4FBC" w:rsidRDefault="006A7121">
            <w:pPr>
              <w:pStyle w:val="TAC"/>
            </w:pPr>
            <w:r w:rsidRPr="00AC4FBC">
              <w:t>531524</w:t>
            </w:r>
          </w:p>
        </w:tc>
        <w:tc>
          <w:tcPr>
            <w:tcW w:w="1008" w:type="dxa"/>
            <w:tcBorders>
              <w:right w:val="single" w:sz="4" w:space="0" w:color="auto"/>
            </w:tcBorders>
            <w:shd w:val="clear" w:color="auto" w:fill="auto"/>
          </w:tcPr>
          <w:p w14:paraId="793DAB33"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DDDB112"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CDEEEF5" w14:textId="77777777" w:rsidR="00AB2B30" w:rsidRPr="00AC4FBC" w:rsidRDefault="006A7121">
            <w:pPr>
              <w:pStyle w:val="TAC"/>
            </w:pPr>
            <w:r w:rsidRPr="00AC4FBC">
              <w:t>6654</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F820AAB" w14:textId="77777777" w:rsidR="00AB2B30" w:rsidRPr="00AC4FBC" w:rsidRDefault="006A7121">
            <w:pPr>
              <w:pStyle w:val="TAC"/>
            </w:pPr>
            <w:r w:rsidRPr="00AC4FBC">
              <w:t>535340</w:t>
            </w:r>
          </w:p>
        </w:tc>
      </w:tr>
      <w:tr w:rsidR="00AB2B30" w:rsidRPr="00AC4FBC" w14:paraId="4FEE8CA5" w14:textId="77777777">
        <w:tc>
          <w:tcPr>
            <w:tcW w:w="1417" w:type="dxa"/>
            <w:vMerge w:val="restart"/>
            <w:tcBorders>
              <w:top w:val="single" w:sz="4" w:space="0" w:color="auto"/>
              <w:left w:val="single" w:sz="4" w:space="0" w:color="auto"/>
              <w:right w:val="single" w:sz="4" w:space="0" w:color="auto"/>
            </w:tcBorders>
          </w:tcPr>
          <w:p w14:paraId="5D287CE4" w14:textId="77777777" w:rsidR="00AB2B30" w:rsidRPr="003C7C91" w:rsidRDefault="006A7121">
            <w:pPr>
              <w:pStyle w:val="TAC"/>
              <w:rPr>
                <w:lang w:val="fr-FR"/>
              </w:rPr>
            </w:pPr>
            <w:r w:rsidRPr="003C7C91">
              <w:rPr>
                <w:lang w:val="fr-FR"/>
              </w:rPr>
              <w:t>E-UTRA: 20MHz + NR: 50MHz</w:t>
            </w:r>
          </w:p>
        </w:tc>
        <w:tc>
          <w:tcPr>
            <w:tcW w:w="1417" w:type="dxa"/>
            <w:tcBorders>
              <w:top w:val="single" w:sz="4" w:space="0" w:color="auto"/>
              <w:left w:val="single" w:sz="4" w:space="0" w:color="auto"/>
              <w:bottom w:val="single" w:sz="4" w:space="0" w:color="auto"/>
              <w:right w:val="single" w:sz="4" w:space="0" w:color="auto"/>
            </w:tcBorders>
          </w:tcPr>
          <w:p w14:paraId="754C1828"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0347B4DD"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70F23F59"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8753AF7"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6463C30F" w14:textId="77777777" w:rsidR="00AB2B30" w:rsidRPr="00AC4FBC" w:rsidRDefault="006A7121">
            <w:pPr>
              <w:pStyle w:val="TAC"/>
            </w:pPr>
            <w:r w:rsidRPr="00AC4FBC">
              <w:t>IM3</w:t>
            </w:r>
          </w:p>
        </w:tc>
        <w:tc>
          <w:tcPr>
            <w:tcW w:w="992" w:type="dxa"/>
            <w:shd w:val="clear" w:color="auto" w:fill="auto"/>
          </w:tcPr>
          <w:p w14:paraId="623F1287" w14:textId="77777777" w:rsidR="00AB2B30" w:rsidRPr="00AC4FBC" w:rsidRDefault="006A7121">
            <w:pPr>
              <w:pStyle w:val="TAC"/>
            </w:pPr>
            <w:r w:rsidRPr="00AC4FBC">
              <w:t>2524.900</w:t>
            </w:r>
          </w:p>
        </w:tc>
        <w:tc>
          <w:tcPr>
            <w:tcW w:w="992" w:type="dxa"/>
          </w:tcPr>
          <w:p w14:paraId="28B6BD74" w14:textId="77777777" w:rsidR="00AB2B30" w:rsidRPr="00AC4FBC" w:rsidRDefault="006A7121">
            <w:pPr>
              <w:pStyle w:val="TAC"/>
            </w:pPr>
            <w:r w:rsidRPr="00AC4FBC">
              <w:t>39939</w:t>
            </w:r>
          </w:p>
        </w:tc>
        <w:tc>
          <w:tcPr>
            <w:tcW w:w="974" w:type="dxa"/>
            <w:shd w:val="clear" w:color="auto" w:fill="auto"/>
          </w:tcPr>
          <w:p w14:paraId="058EE103"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555AE9B5"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1BC4B8BF"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64F031C1"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DB1A60E"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33C6B55" w14:textId="77777777" w:rsidR="00AB2B30" w:rsidRPr="00AC4FBC" w:rsidRDefault="006A7121">
            <w:pPr>
              <w:pStyle w:val="TAC"/>
            </w:pPr>
            <w:r w:rsidRPr="00AC4FBC">
              <w:t>-</w:t>
            </w:r>
          </w:p>
        </w:tc>
      </w:tr>
      <w:tr w:rsidR="00AB2B30" w:rsidRPr="00AC4FBC" w14:paraId="4DCB6D37" w14:textId="77777777">
        <w:tc>
          <w:tcPr>
            <w:tcW w:w="1417" w:type="dxa"/>
            <w:vMerge/>
            <w:tcBorders>
              <w:left w:val="single" w:sz="4" w:space="0" w:color="auto"/>
              <w:right w:val="single" w:sz="4" w:space="0" w:color="auto"/>
            </w:tcBorders>
          </w:tcPr>
          <w:p w14:paraId="0D967DF2"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616A64E2"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9AD263D"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2A0E0D5" w14:textId="77777777" w:rsidR="00AB2B30" w:rsidRPr="00AC4FBC" w:rsidRDefault="006A7121">
            <w:pPr>
              <w:pStyle w:val="TAC"/>
            </w:pPr>
            <w:r w:rsidRPr="00AC4FBC">
              <w:t>13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DE09B8"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2127B67B" w14:textId="77777777" w:rsidR="00AB2B30" w:rsidRPr="00AC4FBC" w:rsidRDefault="006A7121">
            <w:pPr>
              <w:pStyle w:val="TAC"/>
            </w:pPr>
            <w:r w:rsidRPr="00AC4FBC">
              <w:t>IM3</w:t>
            </w:r>
          </w:p>
        </w:tc>
        <w:tc>
          <w:tcPr>
            <w:tcW w:w="992" w:type="dxa"/>
            <w:shd w:val="clear" w:color="auto" w:fill="auto"/>
          </w:tcPr>
          <w:p w14:paraId="0B904FF9" w14:textId="77777777" w:rsidR="00AB2B30" w:rsidRPr="00AC4FBC" w:rsidRDefault="006A7121">
            <w:pPr>
              <w:pStyle w:val="TAC"/>
            </w:pPr>
            <w:r w:rsidRPr="00AC4FBC">
              <w:t>2665.000</w:t>
            </w:r>
          </w:p>
        </w:tc>
        <w:tc>
          <w:tcPr>
            <w:tcW w:w="992" w:type="dxa"/>
          </w:tcPr>
          <w:p w14:paraId="3A58BB47" w14:textId="77777777" w:rsidR="00AB2B30" w:rsidRPr="00AC4FBC" w:rsidRDefault="006A7121">
            <w:pPr>
              <w:pStyle w:val="TAC"/>
            </w:pPr>
            <w:r w:rsidRPr="00AC4FBC">
              <w:t>533000</w:t>
            </w:r>
          </w:p>
        </w:tc>
        <w:tc>
          <w:tcPr>
            <w:tcW w:w="974" w:type="dxa"/>
            <w:shd w:val="clear" w:color="auto" w:fill="auto"/>
          </w:tcPr>
          <w:p w14:paraId="791578FE" w14:textId="77777777" w:rsidR="00AB2B30" w:rsidRPr="00AC4FBC" w:rsidRDefault="006A7121">
            <w:pPr>
              <w:pStyle w:val="TAC"/>
            </w:pPr>
            <w:r w:rsidRPr="00AC4FBC">
              <w:t>2641.06</w:t>
            </w:r>
          </w:p>
        </w:tc>
        <w:tc>
          <w:tcPr>
            <w:tcW w:w="992" w:type="dxa"/>
            <w:tcBorders>
              <w:right w:val="single" w:sz="4" w:space="0" w:color="auto"/>
            </w:tcBorders>
            <w:shd w:val="clear" w:color="auto" w:fill="auto"/>
          </w:tcPr>
          <w:p w14:paraId="47CF9F2F" w14:textId="77777777" w:rsidR="00AB2B30" w:rsidRPr="00AC4FBC" w:rsidRDefault="006A7121">
            <w:pPr>
              <w:pStyle w:val="TAC"/>
            </w:pPr>
            <w:r w:rsidRPr="00AC4FBC">
              <w:t>528212</w:t>
            </w:r>
          </w:p>
        </w:tc>
        <w:tc>
          <w:tcPr>
            <w:tcW w:w="1008" w:type="dxa"/>
            <w:tcBorders>
              <w:right w:val="single" w:sz="4" w:space="0" w:color="auto"/>
            </w:tcBorders>
            <w:shd w:val="clear" w:color="auto" w:fill="auto"/>
          </w:tcPr>
          <w:p w14:paraId="031AB21C"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22F7C18"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2B866BB" w14:textId="77777777" w:rsidR="00AB2B30" w:rsidRPr="00AC4FBC" w:rsidRDefault="006A7121">
            <w:pPr>
              <w:pStyle w:val="TAC"/>
            </w:pPr>
            <w:r w:rsidRPr="00AC4FBC">
              <w:t>6612</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74A05C0" w14:textId="77777777" w:rsidR="00AB2B30" w:rsidRPr="00AC4FBC" w:rsidRDefault="006A7121">
            <w:pPr>
              <w:pStyle w:val="TAC"/>
            </w:pPr>
            <w:r w:rsidRPr="00AC4FBC">
              <w:t>533000</w:t>
            </w:r>
          </w:p>
        </w:tc>
      </w:tr>
      <w:tr w:rsidR="00AB2B30" w:rsidRPr="00AC4FBC" w14:paraId="50C82A44" w14:textId="77777777">
        <w:tc>
          <w:tcPr>
            <w:tcW w:w="1417" w:type="dxa"/>
            <w:vMerge w:val="restart"/>
            <w:tcBorders>
              <w:top w:val="single" w:sz="4" w:space="0" w:color="auto"/>
              <w:left w:val="single" w:sz="4" w:space="0" w:color="auto"/>
              <w:right w:val="single" w:sz="4" w:space="0" w:color="auto"/>
            </w:tcBorders>
          </w:tcPr>
          <w:p w14:paraId="1029C85A" w14:textId="77777777" w:rsidR="00AB2B30" w:rsidRPr="003C7C91" w:rsidRDefault="006A7121">
            <w:pPr>
              <w:pStyle w:val="TAC"/>
              <w:rPr>
                <w:lang w:val="fr-FR"/>
              </w:rPr>
            </w:pPr>
            <w:r w:rsidRPr="003C7C91">
              <w:rPr>
                <w:lang w:val="fr-FR"/>
              </w:rPr>
              <w:t>NR: 50MHz +</w:t>
            </w:r>
          </w:p>
          <w:p w14:paraId="2DF7D15B" w14:textId="77777777" w:rsidR="00AB2B30" w:rsidRPr="003C7C91" w:rsidRDefault="006A7121">
            <w:pPr>
              <w:pStyle w:val="TAC"/>
              <w:rPr>
                <w:lang w:val="fr-FR"/>
              </w:rPr>
            </w:pPr>
            <w:r w:rsidRPr="003C7C91">
              <w:rPr>
                <w:lang w:val="fr-FR"/>
              </w:rPr>
              <w:t>E-UTRA: 20MHz</w:t>
            </w:r>
          </w:p>
        </w:tc>
        <w:tc>
          <w:tcPr>
            <w:tcW w:w="1417" w:type="dxa"/>
            <w:tcBorders>
              <w:top w:val="single" w:sz="4" w:space="0" w:color="auto"/>
              <w:left w:val="single" w:sz="4" w:space="0" w:color="auto"/>
              <w:bottom w:val="single" w:sz="4" w:space="0" w:color="auto"/>
              <w:right w:val="single" w:sz="4" w:space="0" w:color="auto"/>
            </w:tcBorders>
          </w:tcPr>
          <w:p w14:paraId="17274D6D"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59D21F5E"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D0A5201"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FF8F00B"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4C1D9D41" w14:textId="77777777" w:rsidR="00AB2B30" w:rsidRPr="00AC4FBC" w:rsidRDefault="006A7121">
            <w:pPr>
              <w:pStyle w:val="TAC"/>
            </w:pPr>
            <w:r w:rsidRPr="00AC4FBC">
              <w:t>IM3</w:t>
            </w:r>
          </w:p>
        </w:tc>
        <w:tc>
          <w:tcPr>
            <w:tcW w:w="992" w:type="dxa"/>
            <w:shd w:val="clear" w:color="auto" w:fill="auto"/>
          </w:tcPr>
          <w:p w14:paraId="2726967D" w14:textId="77777777" w:rsidR="00AB2B30" w:rsidRPr="00AC4FBC" w:rsidRDefault="006A7121">
            <w:pPr>
              <w:pStyle w:val="TAC"/>
            </w:pPr>
            <w:r w:rsidRPr="00AC4FBC">
              <w:t>2666.700</w:t>
            </w:r>
          </w:p>
        </w:tc>
        <w:tc>
          <w:tcPr>
            <w:tcW w:w="992" w:type="dxa"/>
          </w:tcPr>
          <w:p w14:paraId="0E680504" w14:textId="77777777" w:rsidR="00AB2B30" w:rsidRPr="00AC4FBC" w:rsidRDefault="006A7121">
            <w:pPr>
              <w:pStyle w:val="TAC"/>
            </w:pPr>
            <w:r w:rsidRPr="00AC4FBC">
              <w:t>41357</w:t>
            </w:r>
          </w:p>
        </w:tc>
        <w:tc>
          <w:tcPr>
            <w:tcW w:w="974" w:type="dxa"/>
            <w:shd w:val="clear" w:color="auto" w:fill="auto"/>
          </w:tcPr>
          <w:p w14:paraId="4795287E"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403F52E6"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585C1553"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5FAAEDD6"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B731F08"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4A7A4C26" w14:textId="77777777" w:rsidR="00AB2B30" w:rsidRPr="00AC4FBC" w:rsidRDefault="006A7121">
            <w:pPr>
              <w:pStyle w:val="TAC"/>
            </w:pPr>
            <w:r w:rsidRPr="00AC4FBC">
              <w:t>-</w:t>
            </w:r>
          </w:p>
        </w:tc>
      </w:tr>
      <w:tr w:rsidR="00AB2B30" w:rsidRPr="00AC4FBC" w14:paraId="4920DD5E" w14:textId="77777777">
        <w:tc>
          <w:tcPr>
            <w:tcW w:w="1417" w:type="dxa"/>
            <w:vMerge/>
            <w:tcBorders>
              <w:left w:val="single" w:sz="4" w:space="0" w:color="auto"/>
              <w:right w:val="single" w:sz="4" w:space="0" w:color="auto"/>
            </w:tcBorders>
          </w:tcPr>
          <w:p w14:paraId="2A0A5217"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68FBF898"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57CE0EC"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2CD8152" w14:textId="77777777" w:rsidR="00AB2B30" w:rsidRPr="00AC4FBC" w:rsidRDefault="006A7121">
            <w:pPr>
              <w:pStyle w:val="TAC"/>
            </w:pPr>
            <w:r w:rsidRPr="00AC4FBC">
              <w:t>13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0E6FA7B"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8243CC5" w14:textId="77777777" w:rsidR="00AB2B30" w:rsidRPr="00AC4FBC" w:rsidRDefault="006A7121">
            <w:pPr>
              <w:pStyle w:val="TAC"/>
            </w:pPr>
            <w:r w:rsidRPr="00AC4FBC">
              <w:t>IM3</w:t>
            </w:r>
          </w:p>
        </w:tc>
        <w:tc>
          <w:tcPr>
            <w:tcW w:w="992" w:type="dxa"/>
            <w:shd w:val="clear" w:color="auto" w:fill="auto"/>
          </w:tcPr>
          <w:p w14:paraId="413BFD40" w14:textId="77777777" w:rsidR="00AB2B30" w:rsidRPr="00AC4FBC" w:rsidRDefault="006A7121">
            <w:pPr>
              <w:pStyle w:val="TAC"/>
            </w:pPr>
            <w:r w:rsidRPr="00AC4FBC">
              <w:t>2543.300</w:t>
            </w:r>
          </w:p>
        </w:tc>
        <w:tc>
          <w:tcPr>
            <w:tcW w:w="992" w:type="dxa"/>
          </w:tcPr>
          <w:p w14:paraId="356F561E" w14:textId="77777777" w:rsidR="00AB2B30" w:rsidRPr="00AC4FBC" w:rsidRDefault="006A7121">
            <w:pPr>
              <w:pStyle w:val="TAC"/>
            </w:pPr>
            <w:r w:rsidRPr="00AC4FBC">
              <w:t>508660</w:t>
            </w:r>
          </w:p>
        </w:tc>
        <w:tc>
          <w:tcPr>
            <w:tcW w:w="974" w:type="dxa"/>
            <w:shd w:val="clear" w:color="auto" w:fill="auto"/>
          </w:tcPr>
          <w:p w14:paraId="0B479CE3" w14:textId="77777777" w:rsidR="00AB2B30" w:rsidRPr="00AC4FBC" w:rsidRDefault="006A7121">
            <w:pPr>
              <w:pStyle w:val="TAC"/>
            </w:pPr>
            <w:r w:rsidRPr="00AC4FBC">
              <w:t>2519.36</w:t>
            </w:r>
          </w:p>
        </w:tc>
        <w:tc>
          <w:tcPr>
            <w:tcW w:w="992" w:type="dxa"/>
            <w:tcBorders>
              <w:right w:val="single" w:sz="4" w:space="0" w:color="auto"/>
            </w:tcBorders>
            <w:shd w:val="clear" w:color="auto" w:fill="auto"/>
          </w:tcPr>
          <w:p w14:paraId="555A57BA" w14:textId="77777777" w:rsidR="00AB2B30" w:rsidRPr="00AC4FBC" w:rsidRDefault="006A7121">
            <w:pPr>
              <w:pStyle w:val="TAC"/>
            </w:pPr>
            <w:r w:rsidRPr="00AC4FBC">
              <w:t>503872</w:t>
            </w:r>
          </w:p>
        </w:tc>
        <w:tc>
          <w:tcPr>
            <w:tcW w:w="1008" w:type="dxa"/>
            <w:tcBorders>
              <w:right w:val="single" w:sz="4" w:space="0" w:color="auto"/>
            </w:tcBorders>
            <w:shd w:val="clear" w:color="auto" w:fill="auto"/>
          </w:tcPr>
          <w:p w14:paraId="05E45B4E"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248F85EC" w14:textId="77777777" w:rsidR="00AB2B30" w:rsidRPr="00AC4FBC" w:rsidRDefault="006A7121">
            <w:pPr>
              <w:pStyle w:val="TAC"/>
            </w:pPr>
            <w:r w:rsidRPr="00AC4FBC">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1116642" w14:textId="77777777" w:rsidR="00AB2B30" w:rsidRPr="00AC4FBC" w:rsidRDefault="006A7121">
            <w:pPr>
              <w:pStyle w:val="TAC"/>
            </w:pPr>
            <w:r w:rsidRPr="00AC4FBC">
              <w:t>6309</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38CBC4F" w14:textId="77777777" w:rsidR="00AB2B30" w:rsidRPr="00AC4FBC" w:rsidRDefault="006A7121">
            <w:pPr>
              <w:pStyle w:val="TAC"/>
            </w:pPr>
            <w:r w:rsidRPr="00AC4FBC">
              <w:t>508660</w:t>
            </w:r>
          </w:p>
        </w:tc>
      </w:tr>
    </w:tbl>
    <w:p w14:paraId="0CD9419C" w14:textId="77777777" w:rsidR="00AB2B30" w:rsidRPr="00AC4FBC" w:rsidRDefault="00AB2B30">
      <w:pPr>
        <w:rPr>
          <w:rFonts w:ascii="Arial" w:hAnsi="Arial"/>
        </w:rPr>
      </w:pPr>
    </w:p>
    <w:p w14:paraId="05B6A4B7" w14:textId="77777777" w:rsidR="00AB2B30" w:rsidRPr="00AC4FBC" w:rsidRDefault="006A7121">
      <w:pPr>
        <w:pStyle w:val="TH"/>
      </w:pPr>
      <w:bookmarkStart w:id="2791" w:name="_CRTable6_2B_3_2_4_14"/>
      <w:r w:rsidRPr="00AC4FBC">
        <w:lastRenderedPageBreak/>
        <w:t xml:space="preserve">Table </w:t>
      </w:r>
      <w:bookmarkEnd w:id="2791"/>
      <w:r w:rsidRPr="00AC4FBC">
        <w:t>6.2B.3.2.4.1-4: EN-DC combination DC_41A_n41A, intra-band non-contiguous, SCS 60 kHz, 15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AC4FBC" w14:paraId="6B8716FE" w14:textId="77777777">
        <w:tc>
          <w:tcPr>
            <w:tcW w:w="1417" w:type="dxa"/>
            <w:tcBorders>
              <w:top w:val="single" w:sz="4" w:space="0" w:color="auto"/>
              <w:bottom w:val="single" w:sz="4" w:space="0" w:color="auto"/>
            </w:tcBorders>
          </w:tcPr>
          <w:p w14:paraId="4AD9A5F2" w14:textId="77777777" w:rsidR="00AB2B30" w:rsidRPr="00AC4FBC" w:rsidRDefault="006A7121">
            <w:pPr>
              <w:pStyle w:val="TAH"/>
            </w:pPr>
            <w:r w:rsidRPr="00AC4FBC">
              <w:t>EN-DC channel bandwidth combination</w:t>
            </w:r>
          </w:p>
        </w:tc>
        <w:tc>
          <w:tcPr>
            <w:tcW w:w="1417" w:type="dxa"/>
            <w:tcBorders>
              <w:top w:val="single" w:sz="4" w:space="0" w:color="auto"/>
              <w:bottom w:val="single" w:sz="4" w:space="0" w:color="auto"/>
            </w:tcBorders>
          </w:tcPr>
          <w:p w14:paraId="1AC007DD" w14:textId="77777777" w:rsidR="00AB2B30" w:rsidRPr="00AC4FBC" w:rsidRDefault="006A7121">
            <w:pPr>
              <w:pStyle w:val="TAH"/>
            </w:pPr>
            <w:r w:rsidRPr="00AC4FBC">
              <w:t>CC</w:t>
            </w:r>
          </w:p>
        </w:tc>
        <w:tc>
          <w:tcPr>
            <w:tcW w:w="1274" w:type="dxa"/>
            <w:tcBorders>
              <w:top w:val="single" w:sz="4" w:space="0" w:color="auto"/>
              <w:bottom w:val="single" w:sz="4" w:space="0" w:color="auto"/>
            </w:tcBorders>
            <w:shd w:val="clear" w:color="auto" w:fill="auto"/>
          </w:tcPr>
          <w:p w14:paraId="53FA5FAF" w14:textId="77777777" w:rsidR="00AB2B30" w:rsidRPr="00AC4FBC" w:rsidRDefault="006A7121">
            <w:pPr>
              <w:pStyle w:val="TAH"/>
            </w:pPr>
            <w:r w:rsidRPr="00AC4FBC">
              <w:t>Bandwidth [MHz]</w:t>
            </w:r>
          </w:p>
        </w:tc>
        <w:tc>
          <w:tcPr>
            <w:tcW w:w="1699" w:type="dxa"/>
            <w:tcBorders>
              <w:bottom w:val="single" w:sz="4" w:space="0" w:color="auto"/>
            </w:tcBorders>
            <w:shd w:val="clear" w:color="auto" w:fill="auto"/>
          </w:tcPr>
          <w:p w14:paraId="47359178" w14:textId="77777777" w:rsidR="00AB2B30" w:rsidRPr="00AC4FBC" w:rsidRDefault="006A7121">
            <w:pPr>
              <w:pStyle w:val="TAH"/>
            </w:pPr>
            <w:r w:rsidRPr="00AC4FBC">
              <w:t>carrierBandwidth</w:t>
            </w:r>
          </w:p>
          <w:p w14:paraId="6D1A7AB6" w14:textId="77777777" w:rsidR="00AB2B30" w:rsidRPr="00AC4FBC" w:rsidRDefault="006A7121">
            <w:pPr>
              <w:pStyle w:val="TAH"/>
            </w:pPr>
            <w:r w:rsidRPr="00AC4FBC">
              <w:t>[PRBs]</w:t>
            </w:r>
          </w:p>
        </w:tc>
        <w:tc>
          <w:tcPr>
            <w:tcW w:w="1851" w:type="dxa"/>
            <w:gridSpan w:val="2"/>
            <w:tcBorders>
              <w:bottom w:val="single" w:sz="4" w:space="0" w:color="auto"/>
            </w:tcBorders>
            <w:shd w:val="clear" w:color="auto" w:fill="auto"/>
          </w:tcPr>
          <w:p w14:paraId="2BE29B51" w14:textId="77777777" w:rsidR="00AB2B30" w:rsidRPr="00AC4FBC" w:rsidRDefault="006A7121">
            <w:pPr>
              <w:pStyle w:val="TAH"/>
            </w:pPr>
            <w:r w:rsidRPr="00AC4FBC">
              <w:t>Range</w:t>
            </w:r>
          </w:p>
        </w:tc>
        <w:tc>
          <w:tcPr>
            <w:tcW w:w="992" w:type="dxa"/>
            <w:shd w:val="clear" w:color="auto" w:fill="auto"/>
          </w:tcPr>
          <w:p w14:paraId="2F6D4E5D" w14:textId="77777777" w:rsidR="00AB2B30" w:rsidRPr="00AC4FBC" w:rsidRDefault="006A7121">
            <w:pPr>
              <w:pStyle w:val="TAH"/>
            </w:pPr>
            <w:r w:rsidRPr="00AC4FBC">
              <w:t>Carrier centre</w:t>
            </w:r>
          </w:p>
          <w:p w14:paraId="0F641AC2" w14:textId="77777777" w:rsidR="00AB2B30" w:rsidRPr="00AC4FBC" w:rsidRDefault="006A7121">
            <w:pPr>
              <w:pStyle w:val="TAH"/>
            </w:pPr>
            <w:r w:rsidRPr="00AC4FBC">
              <w:t>[MHz]</w:t>
            </w:r>
          </w:p>
          <w:p w14:paraId="0E633735" w14:textId="77777777" w:rsidR="00AB2B30" w:rsidRPr="00AC4FBC" w:rsidRDefault="006A7121">
            <w:pPr>
              <w:pStyle w:val="TAH"/>
            </w:pPr>
            <w:r w:rsidRPr="00AC4FBC">
              <w:t>Note 2</w:t>
            </w:r>
          </w:p>
        </w:tc>
        <w:tc>
          <w:tcPr>
            <w:tcW w:w="992" w:type="dxa"/>
          </w:tcPr>
          <w:p w14:paraId="0F499E9C" w14:textId="77777777" w:rsidR="00AB2B30" w:rsidRPr="00AC4FBC" w:rsidRDefault="006A7121">
            <w:pPr>
              <w:pStyle w:val="TAH"/>
            </w:pPr>
            <w:r w:rsidRPr="00AC4FBC">
              <w:t>Carrier centre</w:t>
            </w:r>
          </w:p>
          <w:p w14:paraId="16567C8C" w14:textId="77777777" w:rsidR="00AB2B30" w:rsidRPr="00AC4FBC" w:rsidRDefault="006A7121">
            <w:pPr>
              <w:pStyle w:val="TAH"/>
            </w:pPr>
            <w:r w:rsidRPr="00AC4FBC">
              <w:t>[ARFCN]</w:t>
            </w:r>
          </w:p>
        </w:tc>
        <w:tc>
          <w:tcPr>
            <w:tcW w:w="974" w:type="dxa"/>
            <w:shd w:val="clear" w:color="auto" w:fill="auto"/>
          </w:tcPr>
          <w:p w14:paraId="0EF4D157" w14:textId="77777777" w:rsidR="00AB2B30" w:rsidRPr="00AC4FBC" w:rsidRDefault="006A7121">
            <w:pPr>
              <w:pStyle w:val="TAH"/>
            </w:pPr>
            <w:r w:rsidRPr="00AC4FBC">
              <w:t>point A</w:t>
            </w:r>
          </w:p>
          <w:p w14:paraId="610FBF36" w14:textId="77777777" w:rsidR="00AB2B30" w:rsidRPr="00AC4FBC" w:rsidRDefault="006A7121">
            <w:pPr>
              <w:pStyle w:val="TAH"/>
            </w:pPr>
            <w:r w:rsidRPr="00AC4FBC">
              <w:t>[MHz]</w:t>
            </w:r>
          </w:p>
        </w:tc>
        <w:tc>
          <w:tcPr>
            <w:tcW w:w="992" w:type="dxa"/>
            <w:shd w:val="clear" w:color="auto" w:fill="auto"/>
          </w:tcPr>
          <w:p w14:paraId="342754D5" w14:textId="77777777" w:rsidR="00AB2B30" w:rsidRPr="00AC4FBC" w:rsidRDefault="006A7121">
            <w:pPr>
              <w:pStyle w:val="TAH"/>
            </w:pPr>
            <w:r w:rsidRPr="00AC4FBC">
              <w:t>absoluteFrequencyPointA</w:t>
            </w:r>
          </w:p>
          <w:p w14:paraId="63EE3D87" w14:textId="77777777" w:rsidR="00AB2B30" w:rsidRPr="00AC4FBC" w:rsidRDefault="006A7121">
            <w:pPr>
              <w:pStyle w:val="TAH"/>
            </w:pPr>
            <w:r w:rsidRPr="00AC4FBC">
              <w:t>[ARFCN]</w:t>
            </w:r>
          </w:p>
        </w:tc>
        <w:tc>
          <w:tcPr>
            <w:tcW w:w="1008" w:type="dxa"/>
            <w:shd w:val="clear" w:color="auto" w:fill="auto"/>
          </w:tcPr>
          <w:p w14:paraId="45BB4F31" w14:textId="77777777" w:rsidR="00AB2B30" w:rsidRPr="00AC4FBC" w:rsidRDefault="006A7121">
            <w:pPr>
              <w:pStyle w:val="TAH"/>
            </w:pPr>
            <w:r w:rsidRPr="00AC4FBC">
              <w:t>offsetToCarrier [Carrier PRBs]</w:t>
            </w:r>
          </w:p>
        </w:tc>
        <w:tc>
          <w:tcPr>
            <w:tcW w:w="866" w:type="dxa"/>
            <w:tcBorders>
              <w:bottom w:val="single" w:sz="4" w:space="0" w:color="auto"/>
            </w:tcBorders>
            <w:shd w:val="clear" w:color="auto" w:fill="auto"/>
          </w:tcPr>
          <w:p w14:paraId="3DD9DAE6" w14:textId="77777777" w:rsidR="00AB2B30" w:rsidRPr="00AC4FBC" w:rsidRDefault="006A7121">
            <w:pPr>
              <w:pStyle w:val="TAH"/>
            </w:pPr>
            <w:r w:rsidRPr="00AC4FBC">
              <w:t>SS block SCS</w:t>
            </w:r>
          </w:p>
          <w:p w14:paraId="69AF8A0F" w14:textId="77777777" w:rsidR="00AB2B30" w:rsidRPr="00AC4FBC" w:rsidRDefault="006A7121">
            <w:pPr>
              <w:pStyle w:val="TAH"/>
            </w:pPr>
            <w:r w:rsidRPr="00AC4FBC">
              <w:t>[kHz]</w:t>
            </w:r>
          </w:p>
        </w:tc>
        <w:tc>
          <w:tcPr>
            <w:tcW w:w="724" w:type="dxa"/>
            <w:tcBorders>
              <w:bottom w:val="single" w:sz="4" w:space="0" w:color="auto"/>
            </w:tcBorders>
            <w:shd w:val="clear" w:color="auto" w:fill="auto"/>
          </w:tcPr>
          <w:p w14:paraId="0E505FDB" w14:textId="77777777" w:rsidR="00AB2B30" w:rsidRPr="00AC4FBC" w:rsidRDefault="006A7121">
            <w:pPr>
              <w:pStyle w:val="TAH"/>
            </w:pPr>
            <w:r w:rsidRPr="00AC4FBC">
              <w:t>GSCN</w:t>
            </w:r>
          </w:p>
        </w:tc>
        <w:tc>
          <w:tcPr>
            <w:tcW w:w="1104" w:type="dxa"/>
            <w:tcBorders>
              <w:bottom w:val="single" w:sz="4" w:space="0" w:color="auto"/>
            </w:tcBorders>
            <w:shd w:val="clear" w:color="auto" w:fill="auto"/>
          </w:tcPr>
          <w:p w14:paraId="3C7A1872" w14:textId="77777777" w:rsidR="00AB2B30" w:rsidRPr="00AC4FBC" w:rsidRDefault="006A7121">
            <w:pPr>
              <w:pStyle w:val="TAH"/>
            </w:pPr>
            <w:r w:rsidRPr="00AC4FBC">
              <w:t>absoluteFrequencySSB</w:t>
            </w:r>
          </w:p>
          <w:p w14:paraId="3308969F" w14:textId="77777777" w:rsidR="00AB2B30" w:rsidRPr="00AC4FBC" w:rsidRDefault="006A7121">
            <w:pPr>
              <w:pStyle w:val="TAH"/>
            </w:pPr>
            <w:r w:rsidRPr="00AC4FBC">
              <w:t>[ARFCN]</w:t>
            </w:r>
          </w:p>
        </w:tc>
      </w:tr>
      <w:tr w:rsidR="00AB2B30" w:rsidRPr="00AC4FBC" w14:paraId="1D97F82E" w14:textId="77777777">
        <w:tc>
          <w:tcPr>
            <w:tcW w:w="1417" w:type="dxa"/>
            <w:vMerge w:val="restart"/>
            <w:tcBorders>
              <w:top w:val="single" w:sz="4" w:space="0" w:color="auto"/>
              <w:left w:val="single" w:sz="4" w:space="0" w:color="auto"/>
              <w:right w:val="single" w:sz="4" w:space="0" w:color="auto"/>
            </w:tcBorders>
          </w:tcPr>
          <w:p w14:paraId="388A082F" w14:textId="77777777" w:rsidR="00AB2B30" w:rsidRPr="003C7C91" w:rsidRDefault="006A7121">
            <w:pPr>
              <w:pStyle w:val="TAC"/>
              <w:rPr>
                <w:lang w:val="fr-FR"/>
              </w:rPr>
            </w:pPr>
            <w:r w:rsidRPr="003C7C91">
              <w:rPr>
                <w:lang w:val="fr-FR"/>
              </w:rPr>
              <w:t>E-UTRA: 20MHz + NR: 40MHz</w:t>
            </w:r>
          </w:p>
        </w:tc>
        <w:tc>
          <w:tcPr>
            <w:tcW w:w="1417" w:type="dxa"/>
            <w:tcBorders>
              <w:top w:val="single" w:sz="4" w:space="0" w:color="auto"/>
              <w:left w:val="single" w:sz="4" w:space="0" w:color="auto"/>
              <w:bottom w:val="single" w:sz="4" w:space="0" w:color="auto"/>
              <w:right w:val="single" w:sz="4" w:space="0" w:color="auto"/>
            </w:tcBorders>
          </w:tcPr>
          <w:p w14:paraId="2268BAEF"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6D81DB8"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BF8ECD7"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7A2DB8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2DCBD72E" w14:textId="77777777" w:rsidR="00AB2B30" w:rsidRPr="00AC4FBC" w:rsidRDefault="006A7121">
            <w:pPr>
              <w:pStyle w:val="TAC"/>
            </w:pPr>
            <w:r w:rsidRPr="00AC4FBC">
              <w:t>IM3</w:t>
            </w:r>
          </w:p>
        </w:tc>
        <w:tc>
          <w:tcPr>
            <w:tcW w:w="992" w:type="dxa"/>
            <w:shd w:val="clear" w:color="auto" w:fill="auto"/>
          </w:tcPr>
          <w:p w14:paraId="000AC819" w14:textId="77777777" w:rsidR="00AB2B30" w:rsidRPr="00AC4FBC" w:rsidRDefault="006A7121">
            <w:pPr>
              <w:pStyle w:val="TAC"/>
            </w:pPr>
            <w:r w:rsidRPr="00AC4FBC">
              <w:t>2666.700</w:t>
            </w:r>
          </w:p>
        </w:tc>
        <w:tc>
          <w:tcPr>
            <w:tcW w:w="992" w:type="dxa"/>
          </w:tcPr>
          <w:p w14:paraId="38AB0607" w14:textId="77777777" w:rsidR="00AB2B30" w:rsidRPr="00AC4FBC" w:rsidRDefault="006A7121">
            <w:pPr>
              <w:pStyle w:val="TAC"/>
            </w:pPr>
            <w:r w:rsidRPr="00AC4FBC">
              <w:t>41357</w:t>
            </w:r>
          </w:p>
        </w:tc>
        <w:tc>
          <w:tcPr>
            <w:tcW w:w="974" w:type="dxa"/>
            <w:shd w:val="clear" w:color="auto" w:fill="auto"/>
          </w:tcPr>
          <w:p w14:paraId="14131510"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3B1BB1BF"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307EC94D"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0AFD4B71"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243F7EE"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748B430B" w14:textId="77777777" w:rsidR="00AB2B30" w:rsidRPr="00AC4FBC" w:rsidRDefault="006A7121">
            <w:pPr>
              <w:pStyle w:val="TAC"/>
            </w:pPr>
            <w:r w:rsidRPr="00AC4FBC">
              <w:t>-</w:t>
            </w:r>
          </w:p>
        </w:tc>
      </w:tr>
      <w:tr w:rsidR="00AB2B30" w:rsidRPr="00AC4FBC" w14:paraId="6FBCECFF" w14:textId="77777777">
        <w:tc>
          <w:tcPr>
            <w:tcW w:w="1417" w:type="dxa"/>
            <w:vMerge/>
            <w:tcBorders>
              <w:left w:val="single" w:sz="4" w:space="0" w:color="auto"/>
              <w:right w:val="single" w:sz="4" w:space="0" w:color="auto"/>
            </w:tcBorders>
          </w:tcPr>
          <w:p w14:paraId="6A18C7DD"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3B84A3E"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0050802"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3C112C9D" w14:textId="77777777" w:rsidR="00AB2B30" w:rsidRPr="00AC4FBC" w:rsidRDefault="006A7121">
            <w:pPr>
              <w:pStyle w:val="TAC"/>
            </w:pPr>
            <w:r w:rsidRPr="00AC4FBC">
              <w:t>5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9E94E7C"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0674E7E2" w14:textId="77777777" w:rsidR="00AB2B30" w:rsidRPr="00AC4FBC" w:rsidRDefault="006A7121">
            <w:pPr>
              <w:pStyle w:val="TAC"/>
            </w:pPr>
            <w:r w:rsidRPr="00AC4FBC">
              <w:t>IM3</w:t>
            </w:r>
          </w:p>
        </w:tc>
        <w:tc>
          <w:tcPr>
            <w:tcW w:w="992" w:type="dxa"/>
            <w:shd w:val="clear" w:color="auto" w:fill="auto"/>
          </w:tcPr>
          <w:p w14:paraId="4DF06DE4" w14:textId="77777777" w:rsidR="00AB2B30" w:rsidRPr="00AC4FBC" w:rsidRDefault="006A7121">
            <w:pPr>
              <w:pStyle w:val="TAC"/>
            </w:pPr>
            <w:r w:rsidRPr="00AC4FBC">
              <w:t>2548.300</w:t>
            </w:r>
          </w:p>
        </w:tc>
        <w:tc>
          <w:tcPr>
            <w:tcW w:w="992" w:type="dxa"/>
          </w:tcPr>
          <w:p w14:paraId="1BB4A4CA" w14:textId="77777777" w:rsidR="00AB2B30" w:rsidRPr="00AC4FBC" w:rsidRDefault="006A7121">
            <w:pPr>
              <w:pStyle w:val="TAC"/>
            </w:pPr>
            <w:r w:rsidRPr="00AC4FBC">
              <w:t>509660</w:t>
            </w:r>
          </w:p>
        </w:tc>
        <w:tc>
          <w:tcPr>
            <w:tcW w:w="974" w:type="dxa"/>
            <w:shd w:val="clear" w:color="auto" w:fill="auto"/>
          </w:tcPr>
          <w:p w14:paraId="7C228E81" w14:textId="77777777" w:rsidR="00AB2B30" w:rsidRPr="00AC4FBC" w:rsidRDefault="006A7121">
            <w:pPr>
              <w:pStyle w:val="TAC"/>
            </w:pPr>
            <w:r w:rsidRPr="00AC4FBC">
              <w:t>2529.94</w:t>
            </w:r>
          </w:p>
        </w:tc>
        <w:tc>
          <w:tcPr>
            <w:tcW w:w="992" w:type="dxa"/>
            <w:tcBorders>
              <w:right w:val="single" w:sz="4" w:space="0" w:color="auto"/>
            </w:tcBorders>
            <w:shd w:val="clear" w:color="auto" w:fill="auto"/>
          </w:tcPr>
          <w:p w14:paraId="54C1E2BF" w14:textId="77777777" w:rsidR="00AB2B30" w:rsidRPr="00AC4FBC" w:rsidRDefault="006A7121">
            <w:pPr>
              <w:pStyle w:val="TAC"/>
            </w:pPr>
            <w:r w:rsidRPr="00AC4FBC">
              <w:t>505988</w:t>
            </w:r>
          </w:p>
        </w:tc>
        <w:tc>
          <w:tcPr>
            <w:tcW w:w="1008" w:type="dxa"/>
            <w:tcBorders>
              <w:right w:val="single" w:sz="4" w:space="0" w:color="auto"/>
            </w:tcBorders>
            <w:shd w:val="clear" w:color="auto" w:fill="auto"/>
          </w:tcPr>
          <w:p w14:paraId="2D24AB34"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72C8C05B"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A88546D" w14:textId="77777777" w:rsidR="00AB2B30" w:rsidRPr="00AC4FBC" w:rsidRDefault="006A7121">
            <w:pPr>
              <w:pStyle w:val="TAC"/>
            </w:pPr>
            <w:r w:rsidRPr="00AC4FBC">
              <w:t>6330</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7B1BACB1" w14:textId="77777777" w:rsidR="00AB2B30" w:rsidRPr="00AC4FBC" w:rsidRDefault="006A7121">
            <w:pPr>
              <w:pStyle w:val="TAC"/>
            </w:pPr>
            <w:r w:rsidRPr="00AC4FBC">
              <w:t>509660</w:t>
            </w:r>
          </w:p>
        </w:tc>
      </w:tr>
      <w:tr w:rsidR="00AB2B30" w:rsidRPr="00AC4FBC" w14:paraId="2AC365ED" w14:textId="77777777">
        <w:tc>
          <w:tcPr>
            <w:tcW w:w="1417" w:type="dxa"/>
            <w:vMerge w:val="restart"/>
            <w:tcBorders>
              <w:top w:val="single" w:sz="4" w:space="0" w:color="auto"/>
              <w:left w:val="single" w:sz="4" w:space="0" w:color="auto"/>
              <w:right w:val="single" w:sz="4" w:space="0" w:color="auto"/>
            </w:tcBorders>
          </w:tcPr>
          <w:p w14:paraId="3DDCE5A7" w14:textId="77777777" w:rsidR="00AB2B30" w:rsidRPr="003C7C91" w:rsidRDefault="006A7121">
            <w:pPr>
              <w:pStyle w:val="TAC"/>
              <w:rPr>
                <w:lang w:val="fr-FR"/>
              </w:rPr>
            </w:pPr>
            <w:r w:rsidRPr="003C7C91">
              <w:rPr>
                <w:lang w:val="fr-FR"/>
              </w:rPr>
              <w:t>NR: 40MHz +</w:t>
            </w:r>
          </w:p>
          <w:p w14:paraId="5E630A9D" w14:textId="77777777" w:rsidR="00AB2B30" w:rsidRPr="003C7C91" w:rsidRDefault="006A7121">
            <w:pPr>
              <w:pStyle w:val="TAC"/>
              <w:rPr>
                <w:lang w:val="fr-FR"/>
              </w:rPr>
            </w:pPr>
            <w:r w:rsidRPr="003C7C91">
              <w:rPr>
                <w:lang w:val="fr-FR"/>
              </w:rPr>
              <w:t>E-UTRA: 20MHz</w:t>
            </w:r>
          </w:p>
        </w:tc>
        <w:tc>
          <w:tcPr>
            <w:tcW w:w="1417" w:type="dxa"/>
            <w:tcBorders>
              <w:top w:val="single" w:sz="4" w:space="0" w:color="auto"/>
              <w:left w:val="single" w:sz="4" w:space="0" w:color="auto"/>
              <w:bottom w:val="single" w:sz="4" w:space="0" w:color="auto"/>
              <w:right w:val="single" w:sz="4" w:space="0" w:color="auto"/>
            </w:tcBorders>
          </w:tcPr>
          <w:p w14:paraId="189B05CD"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0E3A3802"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A83507B"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AB381E2"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638A96F6" w14:textId="77777777" w:rsidR="00AB2B30" w:rsidRPr="00AC4FBC" w:rsidRDefault="006A7121">
            <w:pPr>
              <w:pStyle w:val="TAC"/>
            </w:pPr>
            <w:r w:rsidRPr="00AC4FBC">
              <w:t>IM3</w:t>
            </w:r>
          </w:p>
        </w:tc>
        <w:tc>
          <w:tcPr>
            <w:tcW w:w="992" w:type="dxa"/>
            <w:shd w:val="clear" w:color="auto" w:fill="auto"/>
          </w:tcPr>
          <w:p w14:paraId="56CE4FBB" w14:textId="77777777" w:rsidR="00AB2B30" w:rsidRPr="00AC4FBC" w:rsidRDefault="006A7121">
            <w:pPr>
              <w:pStyle w:val="TAC"/>
            </w:pPr>
            <w:r w:rsidRPr="00AC4FBC">
              <w:t>2558.300</w:t>
            </w:r>
          </w:p>
        </w:tc>
        <w:tc>
          <w:tcPr>
            <w:tcW w:w="992" w:type="dxa"/>
          </w:tcPr>
          <w:p w14:paraId="43D59625" w14:textId="77777777" w:rsidR="00AB2B30" w:rsidRPr="00AC4FBC" w:rsidRDefault="006A7121">
            <w:pPr>
              <w:pStyle w:val="TAC"/>
            </w:pPr>
            <w:r w:rsidRPr="00AC4FBC">
              <w:t>40273</w:t>
            </w:r>
          </w:p>
        </w:tc>
        <w:tc>
          <w:tcPr>
            <w:tcW w:w="974" w:type="dxa"/>
            <w:shd w:val="clear" w:color="auto" w:fill="auto"/>
          </w:tcPr>
          <w:p w14:paraId="73EDE1C7"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07FB956B"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599FE2BE"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65CA67B1"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0F8D4E2"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50BA4F1" w14:textId="77777777" w:rsidR="00AB2B30" w:rsidRPr="00AC4FBC" w:rsidRDefault="006A7121">
            <w:pPr>
              <w:pStyle w:val="TAC"/>
            </w:pPr>
            <w:r w:rsidRPr="00AC4FBC">
              <w:t>-</w:t>
            </w:r>
          </w:p>
        </w:tc>
      </w:tr>
      <w:tr w:rsidR="00AB2B30" w:rsidRPr="00AC4FBC" w14:paraId="5EB15A12" w14:textId="77777777">
        <w:tc>
          <w:tcPr>
            <w:tcW w:w="1417" w:type="dxa"/>
            <w:vMerge/>
            <w:tcBorders>
              <w:left w:val="single" w:sz="4" w:space="0" w:color="auto"/>
              <w:right w:val="single" w:sz="4" w:space="0" w:color="auto"/>
            </w:tcBorders>
          </w:tcPr>
          <w:p w14:paraId="252A0DAA"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95B010F"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3446F2C" w14:textId="77777777" w:rsidR="00AB2B30" w:rsidRPr="00AC4FBC" w:rsidRDefault="006A7121">
            <w:pPr>
              <w:pStyle w:val="TAC"/>
            </w:pPr>
            <w:r w:rsidRPr="00AC4FBC">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369B2D7" w14:textId="77777777" w:rsidR="00AB2B30" w:rsidRPr="00AC4FBC" w:rsidRDefault="006A7121">
            <w:pPr>
              <w:pStyle w:val="TAC"/>
            </w:pPr>
            <w:r w:rsidRPr="00AC4FBC">
              <w:t>5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8FEC35D"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709997C8" w14:textId="77777777" w:rsidR="00AB2B30" w:rsidRPr="00AC4FBC" w:rsidRDefault="006A7121">
            <w:pPr>
              <w:pStyle w:val="TAC"/>
            </w:pPr>
            <w:r w:rsidRPr="00AC4FBC">
              <w:t>IM3</w:t>
            </w:r>
          </w:p>
        </w:tc>
        <w:tc>
          <w:tcPr>
            <w:tcW w:w="992" w:type="dxa"/>
            <w:shd w:val="clear" w:color="auto" w:fill="auto"/>
          </w:tcPr>
          <w:p w14:paraId="4F60BB0F" w14:textId="77777777" w:rsidR="00AB2B30" w:rsidRPr="00AC4FBC" w:rsidRDefault="006A7121">
            <w:pPr>
              <w:pStyle w:val="TAC"/>
            </w:pPr>
            <w:r w:rsidRPr="00AC4FBC">
              <w:t>2676.700</w:t>
            </w:r>
          </w:p>
        </w:tc>
        <w:tc>
          <w:tcPr>
            <w:tcW w:w="992" w:type="dxa"/>
          </w:tcPr>
          <w:p w14:paraId="4CF4FB66" w14:textId="77777777" w:rsidR="00AB2B30" w:rsidRPr="00AC4FBC" w:rsidRDefault="006A7121">
            <w:pPr>
              <w:pStyle w:val="TAC"/>
            </w:pPr>
            <w:r w:rsidRPr="00AC4FBC">
              <w:t>535340</w:t>
            </w:r>
          </w:p>
        </w:tc>
        <w:tc>
          <w:tcPr>
            <w:tcW w:w="974" w:type="dxa"/>
            <w:shd w:val="clear" w:color="auto" w:fill="auto"/>
          </w:tcPr>
          <w:p w14:paraId="6D5D66CC" w14:textId="77777777" w:rsidR="00AB2B30" w:rsidRPr="00AC4FBC" w:rsidRDefault="006A7121">
            <w:pPr>
              <w:pStyle w:val="TAC"/>
            </w:pPr>
            <w:r w:rsidRPr="00AC4FBC">
              <w:t>2658.34</w:t>
            </w:r>
          </w:p>
        </w:tc>
        <w:tc>
          <w:tcPr>
            <w:tcW w:w="992" w:type="dxa"/>
            <w:tcBorders>
              <w:right w:val="single" w:sz="4" w:space="0" w:color="auto"/>
            </w:tcBorders>
            <w:shd w:val="clear" w:color="auto" w:fill="auto"/>
          </w:tcPr>
          <w:p w14:paraId="333D8BC8" w14:textId="77777777" w:rsidR="00AB2B30" w:rsidRPr="00AC4FBC" w:rsidRDefault="006A7121">
            <w:pPr>
              <w:pStyle w:val="TAC"/>
            </w:pPr>
            <w:r w:rsidRPr="00AC4FBC">
              <w:t>531668</w:t>
            </w:r>
          </w:p>
        </w:tc>
        <w:tc>
          <w:tcPr>
            <w:tcW w:w="1008" w:type="dxa"/>
            <w:tcBorders>
              <w:right w:val="single" w:sz="4" w:space="0" w:color="auto"/>
            </w:tcBorders>
            <w:shd w:val="clear" w:color="auto" w:fill="auto"/>
          </w:tcPr>
          <w:p w14:paraId="5B28523E"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4E80584"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4286F7F" w14:textId="77777777" w:rsidR="00AB2B30" w:rsidRPr="00AC4FBC" w:rsidRDefault="006A7121">
            <w:pPr>
              <w:pStyle w:val="TAC"/>
            </w:pPr>
            <w:r w:rsidRPr="00AC4FBC">
              <w:t>6651</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E4A2D1B" w14:textId="77777777" w:rsidR="00AB2B30" w:rsidRPr="00AC4FBC" w:rsidRDefault="006A7121">
            <w:pPr>
              <w:pStyle w:val="TAC"/>
            </w:pPr>
            <w:r w:rsidRPr="00AC4FBC">
              <w:t>535340</w:t>
            </w:r>
          </w:p>
        </w:tc>
      </w:tr>
      <w:tr w:rsidR="00AB2B30" w:rsidRPr="00AC4FBC" w14:paraId="1282331E" w14:textId="77777777">
        <w:tc>
          <w:tcPr>
            <w:tcW w:w="1417" w:type="dxa"/>
            <w:vMerge w:val="restart"/>
            <w:tcBorders>
              <w:top w:val="single" w:sz="4" w:space="0" w:color="auto"/>
              <w:left w:val="single" w:sz="4" w:space="0" w:color="auto"/>
              <w:right w:val="single" w:sz="4" w:space="0" w:color="auto"/>
            </w:tcBorders>
          </w:tcPr>
          <w:p w14:paraId="54D948A4" w14:textId="77777777" w:rsidR="00AB2B30" w:rsidRPr="003C7C91" w:rsidRDefault="006A7121">
            <w:pPr>
              <w:pStyle w:val="TAC"/>
              <w:rPr>
                <w:lang w:val="fr-FR"/>
              </w:rPr>
            </w:pPr>
            <w:r w:rsidRPr="003C7C91">
              <w:rPr>
                <w:lang w:val="fr-FR"/>
              </w:rPr>
              <w:t>E-UTRA: 20MHz + NR: 50MHz</w:t>
            </w:r>
          </w:p>
        </w:tc>
        <w:tc>
          <w:tcPr>
            <w:tcW w:w="1417" w:type="dxa"/>
            <w:tcBorders>
              <w:top w:val="single" w:sz="4" w:space="0" w:color="auto"/>
              <w:left w:val="single" w:sz="4" w:space="0" w:color="auto"/>
              <w:bottom w:val="single" w:sz="4" w:space="0" w:color="auto"/>
              <w:right w:val="single" w:sz="4" w:space="0" w:color="auto"/>
            </w:tcBorders>
          </w:tcPr>
          <w:p w14:paraId="2EC4AF32"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A81CF0E"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70F12745"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E7C8470"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9F1BEFD" w14:textId="77777777" w:rsidR="00AB2B30" w:rsidRPr="00AC4FBC" w:rsidRDefault="006A7121">
            <w:pPr>
              <w:pStyle w:val="TAC"/>
            </w:pPr>
            <w:r w:rsidRPr="00AC4FBC">
              <w:t>IM3</w:t>
            </w:r>
          </w:p>
        </w:tc>
        <w:tc>
          <w:tcPr>
            <w:tcW w:w="992" w:type="dxa"/>
            <w:shd w:val="clear" w:color="auto" w:fill="auto"/>
          </w:tcPr>
          <w:p w14:paraId="0A38C4F5" w14:textId="77777777" w:rsidR="00AB2B30" w:rsidRPr="00AC4FBC" w:rsidRDefault="006A7121">
            <w:pPr>
              <w:pStyle w:val="TAC"/>
            </w:pPr>
            <w:r w:rsidRPr="00AC4FBC">
              <w:t>2524.900</w:t>
            </w:r>
          </w:p>
        </w:tc>
        <w:tc>
          <w:tcPr>
            <w:tcW w:w="992" w:type="dxa"/>
          </w:tcPr>
          <w:p w14:paraId="3EE8A4B3" w14:textId="77777777" w:rsidR="00AB2B30" w:rsidRPr="00AC4FBC" w:rsidRDefault="006A7121">
            <w:pPr>
              <w:pStyle w:val="TAC"/>
            </w:pPr>
            <w:r w:rsidRPr="00AC4FBC">
              <w:t>39939</w:t>
            </w:r>
          </w:p>
        </w:tc>
        <w:tc>
          <w:tcPr>
            <w:tcW w:w="974" w:type="dxa"/>
            <w:shd w:val="clear" w:color="auto" w:fill="auto"/>
          </w:tcPr>
          <w:p w14:paraId="7E033B9E"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5D131F5F"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41A76CD5"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4F0701BE"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ADAB21C"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2EFBF15" w14:textId="77777777" w:rsidR="00AB2B30" w:rsidRPr="00AC4FBC" w:rsidRDefault="006A7121">
            <w:pPr>
              <w:pStyle w:val="TAC"/>
            </w:pPr>
            <w:r w:rsidRPr="00AC4FBC">
              <w:t>-</w:t>
            </w:r>
          </w:p>
        </w:tc>
      </w:tr>
      <w:tr w:rsidR="00AB2B30" w:rsidRPr="00AC4FBC" w14:paraId="1A6D105E" w14:textId="77777777">
        <w:tc>
          <w:tcPr>
            <w:tcW w:w="1417" w:type="dxa"/>
            <w:vMerge/>
            <w:tcBorders>
              <w:left w:val="single" w:sz="4" w:space="0" w:color="auto"/>
              <w:right w:val="single" w:sz="4" w:space="0" w:color="auto"/>
            </w:tcBorders>
          </w:tcPr>
          <w:p w14:paraId="27EFB900"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2990A32"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428E7CC"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0514977" w14:textId="77777777" w:rsidR="00AB2B30" w:rsidRPr="00AC4FBC" w:rsidRDefault="006A7121">
            <w:pPr>
              <w:pStyle w:val="TAC"/>
            </w:pPr>
            <w:r w:rsidRPr="00AC4FBC">
              <w:t>6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97C113A"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57ADC459" w14:textId="77777777" w:rsidR="00AB2B30" w:rsidRPr="00AC4FBC" w:rsidRDefault="006A7121">
            <w:pPr>
              <w:pStyle w:val="TAC"/>
            </w:pPr>
            <w:r w:rsidRPr="00AC4FBC">
              <w:t>IM3</w:t>
            </w:r>
          </w:p>
        </w:tc>
        <w:tc>
          <w:tcPr>
            <w:tcW w:w="992" w:type="dxa"/>
            <w:shd w:val="clear" w:color="auto" w:fill="auto"/>
          </w:tcPr>
          <w:p w14:paraId="405261D9" w14:textId="77777777" w:rsidR="00AB2B30" w:rsidRPr="00AC4FBC" w:rsidRDefault="006A7121">
            <w:pPr>
              <w:pStyle w:val="TAC"/>
            </w:pPr>
            <w:r w:rsidRPr="00AC4FBC">
              <w:t>2665.000</w:t>
            </w:r>
          </w:p>
        </w:tc>
        <w:tc>
          <w:tcPr>
            <w:tcW w:w="992" w:type="dxa"/>
          </w:tcPr>
          <w:p w14:paraId="3380A1AB" w14:textId="77777777" w:rsidR="00AB2B30" w:rsidRPr="00AC4FBC" w:rsidRDefault="006A7121">
            <w:pPr>
              <w:pStyle w:val="TAC"/>
            </w:pPr>
            <w:r w:rsidRPr="00AC4FBC">
              <w:t>535340</w:t>
            </w:r>
          </w:p>
        </w:tc>
        <w:tc>
          <w:tcPr>
            <w:tcW w:w="974" w:type="dxa"/>
            <w:shd w:val="clear" w:color="auto" w:fill="auto"/>
          </w:tcPr>
          <w:p w14:paraId="68C6DCCF" w14:textId="77777777" w:rsidR="00AB2B30" w:rsidRPr="00AC4FBC" w:rsidRDefault="006A7121">
            <w:pPr>
              <w:pStyle w:val="TAC"/>
            </w:pPr>
            <w:r w:rsidRPr="00AC4FBC">
              <w:t>2653.3</w:t>
            </w:r>
          </w:p>
        </w:tc>
        <w:tc>
          <w:tcPr>
            <w:tcW w:w="992" w:type="dxa"/>
            <w:tcBorders>
              <w:right w:val="single" w:sz="4" w:space="0" w:color="auto"/>
            </w:tcBorders>
            <w:shd w:val="clear" w:color="auto" w:fill="auto"/>
          </w:tcPr>
          <w:p w14:paraId="3011DA2D" w14:textId="77777777" w:rsidR="00AB2B30" w:rsidRPr="00AC4FBC" w:rsidRDefault="006A7121">
            <w:pPr>
              <w:pStyle w:val="TAC"/>
            </w:pPr>
            <w:r w:rsidRPr="00AC4FBC">
              <w:t>530660</w:t>
            </w:r>
          </w:p>
        </w:tc>
        <w:tc>
          <w:tcPr>
            <w:tcW w:w="1008" w:type="dxa"/>
            <w:tcBorders>
              <w:right w:val="single" w:sz="4" w:space="0" w:color="auto"/>
            </w:tcBorders>
            <w:shd w:val="clear" w:color="auto" w:fill="auto"/>
          </w:tcPr>
          <w:p w14:paraId="37EBB62F"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8B8E7A3"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89B4BC2" w14:textId="77777777" w:rsidR="00AB2B30" w:rsidRPr="00AC4FBC" w:rsidRDefault="006A7121">
            <w:pPr>
              <w:pStyle w:val="TAC"/>
            </w:pPr>
            <w:r w:rsidRPr="00AC4FBC">
              <w:t>6639</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8B60867" w14:textId="77777777" w:rsidR="00AB2B30" w:rsidRPr="00AC4FBC" w:rsidRDefault="006A7121">
            <w:pPr>
              <w:pStyle w:val="TAC"/>
            </w:pPr>
            <w:r w:rsidRPr="00AC4FBC">
              <w:t>535340</w:t>
            </w:r>
          </w:p>
        </w:tc>
      </w:tr>
      <w:tr w:rsidR="00AB2B30" w:rsidRPr="00AC4FBC" w14:paraId="2AB646E1" w14:textId="77777777">
        <w:tc>
          <w:tcPr>
            <w:tcW w:w="1417" w:type="dxa"/>
            <w:vMerge w:val="restart"/>
            <w:tcBorders>
              <w:top w:val="single" w:sz="4" w:space="0" w:color="auto"/>
              <w:left w:val="single" w:sz="4" w:space="0" w:color="auto"/>
              <w:right w:val="single" w:sz="4" w:space="0" w:color="auto"/>
            </w:tcBorders>
          </w:tcPr>
          <w:p w14:paraId="65199B6C" w14:textId="77777777" w:rsidR="00AB2B30" w:rsidRPr="003C7C91" w:rsidRDefault="006A7121">
            <w:pPr>
              <w:pStyle w:val="TAC"/>
              <w:rPr>
                <w:lang w:val="fr-FR"/>
              </w:rPr>
            </w:pPr>
            <w:r w:rsidRPr="003C7C91">
              <w:rPr>
                <w:lang w:val="fr-FR"/>
              </w:rPr>
              <w:t>NR: 50MHz +</w:t>
            </w:r>
          </w:p>
          <w:p w14:paraId="226C5DB2" w14:textId="77777777" w:rsidR="00AB2B30" w:rsidRPr="003C7C91" w:rsidRDefault="006A7121">
            <w:pPr>
              <w:pStyle w:val="TAC"/>
              <w:rPr>
                <w:lang w:val="fr-FR"/>
              </w:rPr>
            </w:pPr>
            <w:r w:rsidRPr="003C7C91">
              <w:rPr>
                <w:lang w:val="fr-FR"/>
              </w:rPr>
              <w:t>E-UTRA: 20MHz</w:t>
            </w:r>
          </w:p>
        </w:tc>
        <w:tc>
          <w:tcPr>
            <w:tcW w:w="1417" w:type="dxa"/>
            <w:tcBorders>
              <w:top w:val="single" w:sz="4" w:space="0" w:color="auto"/>
              <w:left w:val="single" w:sz="4" w:space="0" w:color="auto"/>
              <w:bottom w:val="single" w:sz="4" w:space="0" w:color="auto"/>
              <w:right w:val="single" w:sz="4" w:space="0" w:color="auto"/>
            </w:tcBorders>
          </w:tcPr>
          <w:p w14:paraId="325338E0" w14:textId="77777777" w:rsidR="00AB2B30" w:rsidRPr="00AC4FBC" w:rsidRDefault="006A7121">
            <w:pPr>
              <w:pStyle w:val="TAC"/>
            </w:pPr>
            <w:r w:rsidRPr="00AC4FBC">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DB9C098" w14:textId="77777777" w:rsidR="00AB2B30" w:rsidRPr="00AC4FBC" w:rsidRDefault="006A7121">
            <w:pPr>
              <w:pStyle w:val="TAC"/>
            </w:pPr>
            <w:r w:rsidRPr="00AC4FBC">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A1E4B2E" w14:textId="77777777" w:rsidR="00AB2B30" w:rsidRPr="00AC4FBC" w:rsidRDefault="006A7121">
            <w:pPr>
              <w:pStyle w:val="TAC"/>
            </w:pPr>
            <w:r w:rsidRPr="00AC4FBC">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736F3E3"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32370C94" w14:textId="77777777" w:rsidR="00AB2B30" w:rsidRPr="00AC4FBC" w:rsidRDefault="006A7121">
            <w:pPr>
              <w:pStyle w:val="TAC"/>
            </w:pPr>
            <w:r w:rsidRPr="00AC4FBC">
              <w:t>IM3</w:t>
            </w:r>
          </w:p>
        </w:tc>
        <w:tc>
          <w:tcPr>
            <w:tcW w:w="992" w:type="dxa"/>
            <w:shd w:val="clear" w:color="auto" w:fill="auto"/>
          </w:tcPr>
          <w:p w14:paraId="04EA5DB0" w14:textId="77777777" w:rsidR="00AB2B30" w:rsidRPr="00AC4FBC" w:rsidRDefault="006A7121">
            <w:pPr>
              <w:pStyle w:val="TAC"/>
            </w:pPr>
            <w:r w:rsidRPr="00AC4FBC">
              <w:t>2666.700</w:t>
            </w:r>
          </w:p>
        </w:tc>
        <w:tc>
          <w:tcPr>
            <w:tcW w:w="992" w:type="dxa"/>
          </w:tcPr>
          <w:p w14:paraId="2E18ED33" w14:textId="77777777" w:rsidR="00AB2B30" w:rsidRPr="00AC4FBC" w:rsidRDefault="006A7121">
            <w:pPr>
              <w:pStyle w:val="TAC"/>
            </w:pPr>
            <w:r w:rsidRPr="00AC4FBC">
              <w:t>41357</w:t>
            </w:r>
          </w:p>
        </w:tc>
        <w:tc>
          <w:tcPr>
            <w:tcW w:w="974" w:type="dxa"/>
            <w:shd w:val="clear" w:color="auto" w:fill="auto"/>
          </w:tcPr>
          <w:p w14:paraId="0D508337" w14:textId="77777777" w:rsidR="00AB2B30" w:rsidRPr="00AC4FBC" w:rsidRDefault="006A7121">
            <w:pPr>
              <w:pStyle w:val="TAC"/>
            </w:pPr>
            <w:r w:rsidRPr="00AC4FBC">
              <w:t>-</w:t>
            </w:r>
          </w:p>
        </w:tc>
        <w:tc>
          <w:tcPr>
            <w:tcW w:w="992" w:type="dxa"/>
            <w:tcBorders>
              <w:right w:val="single" w:sz="4" w:space="0" w:color="auto"/>
            </w:tcBorders>
            <w:shd w:val="clear" w:color="auto" w:fill="auto"/>
          </w:tcPr>
          <w:p w14:paraId="64C6859B" w14:textId="77777777" w:rsidR="00AB2B30" w:rsidRPr="00AC4FBC" w:rsidRDefault="006A7121">
            <w:pPr>
              <w:pStyle w:val="TAC"/>
            </w:pPr>
            <w:r w:rsidRPr="00AC4FBC">
              <w:t>-</w:t>
            </w:r>
          </w:p>
        </w:tc>
        <w:tc>
          <w:tcPr>
            <w:tcW w:w="1008" w:type="dxa"/>
            <w:tcBorders>
              <w:right w:val="single" w:sz="4" w:space="0" w:color="auto"/>
            </w:tcBorders>
            <w:shd w:val="clear" w:color="auto" w:fill="auto"/>
          </w:tcPr>
          <w:p w14:paraId="2F008717" w14:textId="77777777" w:rsidR="00AB2B30" w:rsidRPr="00AC4FBC" w:rsidRDefault="006A7121">
            <w:pPr>
              <w:pStyle w:val="TAC"/>
            </w:pPr>
            <w:r w:rsidRPr="00AC4FBC">
              <w:t>-</w:t>
            </w:r>
          </w:p>
        </w:tc>
        <w:tc>
          <w:tcPr>
            <w:tcW w:w="866" w:type="dxa"/>
            <w:tcBorders>
              <w:top w:val="nil"/>
              <w:left w:val="single" w:sz="4" w:space="0" w:color="auto"/>
              <w:bottom w:val="single" w:sz="4" w:space="0" w:color="auto"/>
              <w:right w:val="single" w:sz="4" w:space="0" w:color="auto"/>
            </w:tcBorders>
            <w:shd w:val="clear" w:color="auto" w:fill="auto"/>
          </w:tcPr>
          <w:p w14:paraId="424B59E4" w14:textId="77777777" w:rsidR="00AB2B30" w:rsidRPr="00AC4FBC" w:rsidRDefault="006A7121">
            <w:pPr>
              <w:pStyle w:val="TAC"/>
            </w:pPr>
            <w:r w:rsidRPr="00AC4FBC">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FC4662E" w14:textId="77777777" w:rsidR="00AB2B30" w:rsidRPr="00AC4FBC" w:rsidRDefault="006A7121">
            <w:pPr>
              <w:pStyle w:val="TAC"/>
            </w:pPr>
            <w:r w:rsidRPr="00AC4FBC">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C90D133" w14:textId="77777777" w:rsidR="00AB2B30" w:rsidRPr="00AC4FBC" w:rsidRDefault="006A7121">
            <w:pPr>
              <w:pStyle w:val="TAC"/>
            </w:pPr>
            <w:r w:rsidRPr="00AC4FBC">
              <w:t>-</w:t>
            </w:r>
          </w:p>
        </w:tc>
      </w:tr>
      <w:tr w:rsidR="00AB2B30" w:rsidRPr="00AC4FBC" w14:paraId="0E3C328B" w14:textId="77777777">
        <w:tc>
          <w:tcPr>
            <w:tcW w:w="1417" w:type="dxa"/>
            <w:vMerge/>
            <w:tcBorders>
              <w:left w:val="single" w:sz="4" w:space="0" w:color="auto"/>
              <w:right w:val="single" w:sz="4" w:space="0" w:color="auto"/>
            </w:tcBorders>
          </w:tcPr>
          <w:p w14:paraId="2DC9E5CE" w14:textId="77777777" w:rsidR="00AB2B30" w:rsidRPr="00AC4FBC"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581CEED" w14:textId="77777777" w:rsidR="00AB2B30" w:rsidRPr="00AC4FBC" w:rsidRDefault="006A7121">
            <w:pPr>
              <w:pStyle w:val="TAC"/>
            </w:pPr>
            <w:r w:rsidRPr="00AC4FBC">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FEC31B0" w14:textId="77777777" w:rsidR="00AB2B30" w:rsidRPr="00AC4FBC" w:rsidRDefault="006A7121">
            <w:pPr>
              <w:pStyle w:val="TAC"/>
            </w:pPr>
            <w:r w:rsidRPr="00AC4FBC">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333B13BD" w14:textId="77777777" w:rsidR="00AB2B30" w:rsidRPr="00AC4FBC" w:rsidRDefault="006A7121">
            <w:pPr>
              <w:pStyle w:val="TAC"/>
            </w:pPr>
            <w:r w:rsidRPr="00AC4FBC">
              <w:t>6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C711B97" w14:textId="77777777" w:rsidR="00AB2B30" w:rsidRPr="00AC4FBC" w:rsidRDefault="006A7121">
            <w:pPr>
              <w:pStyle w:val="TAC"/>
            </w:pPr>
            <w:r w:rsidRPr="00AC4FBC">
              <w:t>Downlink &amp; Uplink</w:t>
            </w:r>
          </w:p>
        </w:tc>
        <w:tc>
          <w:tcPr>
            <w:tcW w:w="717" w:type="dxa"/>
            <w:tcBorders>
              <w:left w:val="single" w:sz="4" w:space="0" w:color="auto"/>
            </w:tcBorders>
            <w:shd w:val="clear" w:color="auto" w:fill="auto"/>
          </w:tcPr>
          <w:p w14:paraId="1A3C5935" w14:textId="77777777" w:rsidR="00AB2B30" w:rsidRPr="00AC4FBC" w:rsidRDefault="006A7121">
            <w:pPr>
              <w:pStyle w:val="TAC"/>
            </w:pPr>
            <w:r w:rsidRPr="00AC4FBC">
              <w:t>IM3</w:t>
            </w:r>
          </w:p>
        </w:tc>
        <w:tc>
          <w:tcPr>
            <w:tcW w:w="992" w:type="dxa"/>
            <w:shd w:val="clear" w:color="auto" w:fill="auto"/>
          </w:tcPr>
          <w:p w14:paraId="183708B8" w14:textId="77777777" w:rsidR="00AB2B30" w:rsidRPr="00AC4FBC" w:rsidRDefault="006A7121">
            <w:pPr>
              <w:pStyle w:val="TAC"/>
            </w:pPr>
            <w:r w:rsidRPr="00AC4FBC">
              <w:t>2543.300</w:t>
            </w:r>
          </w:p>
        </w:tc>
        <w:tc>
          <w:tcPr>
            <w:tcW w:w="992" w:type="dxa"/>
          </w:tcPr>
          <w:p w14:paraId="125632BE" w14:textId="77777777" w:rsidR="00AB2B30" w:rsidRPr="00AC4FBC" w:rsidRDefault="006A7121">
            <w:pPr>
              <w:pStyle w:val="TAC"/>
            </w:pPr>
            <w:r w:rsidRPr="00AC4FBC">
              <w:t>508660</w:t>
            </w:r>
          </w:p>
        </w:tc>
        <w:tc>
          <w:tcPr>
            <w:tcW w:w="974" w:type="dxa"/>
            <w:shd w:val="clear" w:color="auto" w:fill="auto"/>
          </w:tcPr>
          <w:p w14:paraId="0FE569D5" w14:textId="77777777" w:rsidR="00AB2B30" w:rsidRPr="00AC4FBC" w:rsidRDefault="006A7121">
            <w:pPr>
              <w:pStyle w:val="TAC"/>
            </w:pPr>
            <w:r w:rsidRPr="00AC4FBC">
              <w:t>2519.9</w:t>
            </w:r>
          </w:p>
        </w:tc>
        <w:tc>
          <w:tcPr>
            <w:tcW w:w="992" w:type="dxa"/>
            <w:tcBorders>
              <w:right w:val="single" w:sz="4" w:space="0" w:color="auto"/>
            </w:tcBorders>
            <w:shd w:val="clear" w:color="auto" w:fill="auto"/>
          </w:tcPr>
          <w:p w14:paraId="6F19DCCE" w14:textId="77777777" w:rsidR="00AB2B30" w:rsidRPr="00AC4FBC" w:rsidRDefault="006A7121">
            <w:pPr>
              <w:pStyle w:val="TAC"/>
            </w:pPr>
            <w:r w:rsidRPr="00AC4FBC">
              <w:t>503980</w:t>
            </w:r>
          </w:p>
        </w:tc>
        <w:tc>
          <w:tcPr>
            <w:tcW w:w="1008" w:type="dxa"/>
            <w:tcBorders>
              <w:right w:val="single" w:sz="4" w:space="0" w:color="auto"/>
            </w:tcBorders>
            <w:shd w:val="clear" w:color="auto" w:fill="auto"/>
          </w:tcPr>
          <w:p w14:paraId="4E38AF2A" w14:textId="77777777" w:rsidR="00AB2B30" w:rsidRPr="00AC4FBC" w:rsidRDefault="006A7121">
            <w:pPr>
              <w:pStyle w:val="TAC"/>
            </w:pPr>
            <w:r w:rsidRPr="00AC4FBC">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FA4C07C" w14:textId="77777777" w:rsidR="00AB2B30" w:rsidRPr="00AC4FBC" w:rsidRDefault="006A7121">
            <w:pPr>
              <w:pStyle w:val="TAC"/>
            </w:pPr>
            <w:r w:rsidRPr="00AC4FBC">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E795A46" w14:textId="77777777" w:rsidR="00AB2B30" w:rsidRPr="00AC4FBC" w:rsidRDefault="006A7121">
            <w:pPr>
              <w:pStyle w:val="TAC"/>
            </w:pPr>
            <w:r w:rsidRPr="00AC4FBC">
              <w:t>6306</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3088E168" w14:textId="77777777" w:rsidR="00AB2B30" w:rsidRPr="00AC4FBC" w:rsidRDefault="006A7121">
            <w:pPr>
              <w:pStyle w:val="TAC"/>
            </w:pPr>
            <w:r w:rsidRPr="00AC4FBC">
              <w:t>508660</w:t>
            </w:r>
          </w:p>
        </w:tc>
      </w:tr>
    </w:tbl>
    <w:p w14:paraId="366BB738" w14:textId="77777777" w:rsidR="00AB2B30" w:rsidRPr="00AC4FBC" w:rsidRDefault="00AB2B30"/>
    <w:p w14:paraId="5D60A613" w14:textId="77777777" w:rsidR="00AB2B30" w:rsidRPr="00AC4FBC" w:rsidRDefault="00AB2B30">
      <w:pPr>
        <w:sectPr w:rsidR="00AB2B30" w:rsidRPr="00AC4FBC" w:rsidSect="00CE7306">
          <w:headerReference w:type="default" r:id="rId16"/>
          <w:footerReference w:type="default" r:id="rId17"/>
          <w:footnotePr>
            <w:numRestart w:val="eachSect"/>
          </w:footnotePr>
          <w:pgSz w:w="16840" w:h="11907" w:orient="landscape" w:code="9"/>
          <w:pgMar w:top="1133" w:right="1416" w:bottom="1133" w:left="1133" w:header="850" w:footer="340" w:gutter="0"/>
          <w:cols w:space="720"/>
          <w:formProt w:val="0"/>
          <w:docGrid w:linePitch="272"/>
        </w:sectPr>
      </w:pPr>
    </w:p>
    <w:p w14:paraId="5FD012B9" w14:textId="77777777" w:rsidR="00AB2B30" w:rsidRPr="00AC4FBC" w:rsidRDefault="006A7121">
      <w:pPr>
        <w:pStyle w:val="EditorsNote"/>
      </w:pPr>
      <w:r w:rsidRPr="00AC4FBC">
        <w:lastRenderedPageBreak/>
        <w:t>Editor's note:</w:t>
      </w:r>
      <w:r w:rsidRPr="00AC4FBC">
        <w:tab/>
        <w:t>The following lines belong at the end of clause 6.2B.3.2.4.1. As new tables are added to this clause, these lines should always follow the tables.</w:t>
      </w:r>
    </w:p>
    <w:p w14:paraId="4C6B2BA8" w14:textId="77777777" w:rsidR="00AB2B30" w:rsidRPr="00AC4FBC" w:rsidRDefault="006A7121">
      <w:pPr>
        <w:pStyle w:val="B10"/>
      </w:pPr>
      <w:r w:rsidRPr="00AC4FBC">
        <w:t>1.</w:t>
      </w:r>
      <w:r w:rsidRPr="00AC4FBC">
        <w:tab/>
        <w:t>Connect the SS to the UE antenna connectors as shown in TS 38.508-1 [6] Annex A, Figure A.3.1.1.1 for TE diagram and clause A.3.2.1 for UE diagram.</w:t>
      </w:r>
    </w:p>
    <w:p w14:paraId="4676ADD0" w14:textId="77777777" w:rsidR="00AB2B30" w:rsidRPr="00AC4FBC" w:rsidRDefault="006A7121">
      <w:pPr>
        <w:pStyle w:val="B10"/>
      </w:pPr>
      <w:r w:rsidRPr="00AC4FBC">
        <w:t>2.</w:t>
      </w:r>
      <w:r w:rsidRPr="00AC4FBC">
        <w:tab/>
        <w:t>The parameter settings for the cell are set up according to TS 38.508-1 [6] clause 4.4.3.</w:t>
      </w:r>
    </w:p>
    <w:p w14:paraId="51F6DFF9"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6FB4461"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707AE672" w14:textId="422D85FE" w:rsidR="00AB2B30" w:rsidRPr="00AC4FBC" w:rsidRDefault="006A7121">
      <w:pPr>
        <w:pStyle w:val="B10"/>
      </w:pPr>
      <w:r w:rsidRPr="00AC4FBC">
        <w:t>5.</w:t>
      </w:r>
      <w:r w:rsidRPr="00AC4FBC">
        <w:tab/>
      </w:r>
      <w:r w:rsidR="00AB27EE" w:rsidRPr="00AC4FBC">
        <w:t>The UL Reference Measurement channels are set for LTE link and NR link respectively.</w:t>
      </w:r>
    </w:p>
    <w:p w14:paraId="35E79FDF"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11ECFC9D"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2.4.3.</w:t>
      </w:r>
    </w:p>
    <w:p w14:paraId="4BA3DB44" w14:textId="58FDE4E7" w:rsidR="00AB2B30" w:rsidRPr="00AC4FBC" w:rsidRDefault="00802DF3">
      <w:pPr>
        <w:pStyle w:val="B10"/>
      </w:pPr>
      <w:r w:rsidRPr="00AC4FBC">
        <w:t>8.</w:t>
      </w:r>
      <w:r w:rsidRPr="00AC4FBC">
        <w:tab/>
        <w:t>When E-UTRA and NR bands are TDD, ensure the same uplink-downlink configuration by giving SCG a delay of 3 E-UTRA subframes, or by giving MCG a delay of 2 subframes.</w:t>
      </w:r>
    </w:p>
    <w:p w14:paraId="681F9D70" w14:textId="0D3DDE4F" w:rsidR="00AB2B30" w:rsidRPr="00AC4FBC" w:rsidRDefault="006A7121">
      <w:pPr>
        <w:pStyle w:val="H6"/>
      </w:pPr>
      <w:bookmarkStart w:id="2792" w:name="_CR6_2B_3_2_4_2"/>
      <w:r w:rsidRPr="00AC4FBC">
        <w:t>6.2B.3.2.4.2</w:t>
      </w:r>
      <w:r w:rsidRPr="00AC4FBC">
        <w:tab/>
        <w:t>Test procedure</w:t>
      </w:r>
    </w:p>
    <w:bookmarkEnd w:id="2792"/>
    <w:p w14:paraId="1FE7B472" w14:textId="5897E0D1"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3.2.4.1-1 on both EN-DC component carriers. Since the UL has no payload and no loopback data to send the UE sends uplink MAC padding bits on the UL RMC.</w:t>
      </w:r>
    </w:p>
    <w:p w14:paraId="17023C54"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starting from the first TPC command in this step for the UE to reach P</w:t>
      </w:r>
      <w:r w:rsidRPr="00AC4FBC">
        <w:rPr>
          <w:vertAlign w:val="subscript"/>
        </w:rPr>
        <w:t>UMAX</w:t>
      </w:r>
      <w:r w:rsidRPr="00AC4FBC">
        <w:t xml:space="preserve"> level.</w:t>
      </w:r>
    </w:p>
    <w:p w14:paraId="4BD11DDC" w14:textId="4E9126B3" w:rsidR="00AB2B30" w:rsidRPr="00AC4FBC" w:rsidRDefault="006A7121">
      <w:pPr>
        <w:pStyle w:val="B10"/>
      </w:pPr>
      <w:r w:rsidRPr="00AC4FBC">
        <w:t>3.</w:t>
      </w:r>
      <w:r w:rsidRPr="00AC4FBC">
        <w:tab/>
        <w:t>Measure the mean power over all component carriers for the EN-DC configuration, which shall meet the requirements described in table 6.2B.3.2.5-1. The period of the measurement shall be at least the continuous duration of one sub-frame (1ms).</w:t>
      </w:r>
      <w:bookmarkStart w:id="2793" w:name="_Hlk5883128"/>
    </w:p>
    <w:p w14:paraId="3073555E" w14:textId="77777777" w:rsidR="00AB2B30" w:rsidRPr="00AC4FBC" w:rsidRDefault="006A7121">
      <w:pPr>
        <w:pStyle w:val="NO"/>
      </w:pPr>
      <w:r w:rsidRPr="00AC4FBC">
        <w:t>NOTE 1:</w:t>
      </w:r>
      <w:r w:rsidRPr="00AC4FBC">
        <w:tab/>
        <w:t>When switching to DFT-s-OFDM waveform, as specified in the test configuration table 6.2B.3.1.4.1-2, send an NR RRCReconfiguration message according to TS 38.508-1 [6] clause 4.6.3 Table 4.6.3-118 PUSCH-Config with TRANSFORM_PRECODER_ENABLED condition.</w:t>
      </w:r>
    </w:p>
    <w:p w14:paraId="539EC5D3" w14:textId="77777777" w:rsidR="00AB2B30" w:rsidRPr="00AC4FBC" w:rsidRDefault="006A7121">
      <w:pPr>
        <w:pStyle w:val="H6"/>
      </w:pPr>
      <w:bookmarkStart w:id="2794" w:name="_CR6_2B_3_2_4_3"/>
      <w:bookmarkEnd w:id="2793"/>
      <w:r w:rsidRPr="00AC4FBC">
        <w:t>6.2B.3.2.4.3</w:t>
      </w:r>
      <w:r w:rsidRPr="00AC4FBC">
        <w:tab/>
        <w:t>Message contents</w:t>
      </w:r>
    </w:p>
    <w:bookmarkEnd w:id="2794"/>
    <w:p w14:paraId="0D17FEDB" w14:textId="77777777" w:rsidR="00AB2B30" w:rsidRPr="00AC4FBC" w:rsidRDefault="006A7121">
      <w:r w:rsidRPr="00AC4FBC">
        <w:t xml:space="preserve">Message contents are according to TS 38.508-1 [6] clause 4.6.1, with the following exceptions. </w:t>
      </w:r>
    </w:p>
    <w:p w14:paraId="6C98CACF" w14:textId="77777777" w:rsidR="00AB2B30" w:rsidRPr="00AC4FBC" w:rsidRDefault="006A7121">
      <w:pPr>
        <w:pStyle w:val="TH"/>
      </w:pPr>
      <w:bookmarkStart w:id="2795" w:name="_CRTable6_2B_3_2_4_31"/>
      <w:r w:rsidRPr="00AC4FBC">
        <w:lastRenderedPageBreak/>
        <w:t xml:space="preserve">Table </w:t>
      </w:r>
      <w:bookmarkEnd w:id="2795"/>
      <w:r w:rsidRPr="00AC4FBC">
        <w:t xml:space="preserve">6.2B.3.2.4.3-1: </w:t>
      </w:r>
      <w:r w:rsidRPr="00AC4FBC">
        <w:rPr>
          <w:i/>
          <w:iCs/>
        </w:rPr>
        <w:t>RRCConnectionReconfiguration</w:t>
      </w:r>
      <w:r w:rsidRPr="00AC4FBC">
        <w:t>: nr-Config-r15</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2731"/>
        <w:gridCol w:w="2058"/>
      </w:tblGrid>
      <w:tr w:rsidR="00AB2B30" w:rsidRPr="00AC4FBC" w14:paraId="45955E58"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3CA94A54" w14:textId="77777777" w:rsidR="00AB2B30" w:rsidRPr="00AC4FBC" w:rsidRDefault="006A7121">
            <w:pPr>
              <w:pStyle w:val="TAL"/>
            </w:pPr>
            <w:r w:rsidRPr="00AC4FBC">
              <w:t>Derivation Path: TS 36.508 [11], Table 4.6.1-8</w:t>
            </w:r>
          </w:p>
        </w:tc>
      </w:tr>
      <w:tr w:rsidR="00AB2B30" w:rsidRPr="00AC4FBC" w14:paraId="45D7D848" w14:textId="77777777" w:rsidTr="00F96689">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512A0B"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693D4" w14:textId="77777777" w:rsidR="00AB2B30" w:rsidRPr="00AC4FBC" w:rsidRDefault="006A7121">
            <w:pPr>
              <w:pStyle w:val="TAH"/>
            </w:pPr>
            <w:r w:rsidRPr="00AC4FBC">
              <w:t>Value/remark</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220FD3" w14:textId="77777777" w:rsidR="00AB2B30" w:rsidRPr="00AC4FBC" w:rsidRDefault="006A7121">
            <w:pPr>
              <w:pStyle w:val="TAH"/>
            </w:pPr>
            <w:r w:rsidRPr="00AC4FBC">
              <w:t>Comment</w:t>
            </w: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5C308" w14:textId="77777777" w:rsidR="00AB2B30" w:rsidRPr="00AC4FBC" w:rsidRDefault="006A7121">
            <w:pPr>
              <w:pStyle w:val="TAH"/>
            </w:pPr>
            <w:r w:rsidRPr="00AC4FBC">
              <w:t>Condition</w:t>
            </w:r>
          </w:p>
        </w:tc>
      </w:tr>
      <w:tr w:rsidR="00F96689" w:rsidRPr="00AC4FBC" w14:paraId="172E1425" w14:textId="77777777" w:rsidTr="00F96689">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4911BD9" w14:textId="77777777" w:rsidR="00F96689" w:rsidRPr="00AC4FBC" w:rsidRDefault="00F96689" w:rsidP="00F96689">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61791" w14:textId="77777777" w:rsidR="00F96689" w:rsidRPr="00AC4FBC" w:rsidRDefault="00F96689" w:rsidP="00F96689">
            <w:pPr>
              <w:pStyle w:val="TAC"/>
            </w:pPr>
            <w:r w:rsidRPr="00AC4FBC">
              <w:rPr>
                <w:rFonts w:eastAsia="MS Mincho"/>
              </w:rPr>
              <w:t>23</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22F750" w14:textId="187101E8"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765F2D" w14:textId="4514C9B5" w:rsidR="00F96689" w:rsidRPr="00AC4FBC" w:rsidRDefault="00F96689" w:rsidP="00F96689">
            <w:pPr>
              <w:pStyle w:val="TAL"/>
            </w:pPr>
            <w:r w:rsidRPr="00AC4FBC">
              <w:t>Apply if run test points with E-UTRA UL transmission not overlapping with NR UL transmission in time for PC3 UE</w:t>
            </w:r>
          </w:p>
        </w:tc>
      </w:tr>
      <w:tr w:rsidR="00F96689" w:rsidRPr="00AC4FBC" w14:paraId="4415CF3D" w14:textId="77777777" w:rsidTr="00F96689">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DC79E44" w14:textId="77777777" w:rsidR="00F96689" w:rsidRPr="00AC4FBC" w:rsidRDefault="00F96689" w:rsidP="00F96689">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0F73D7" w14:textId="77777777" w:rsidR="00F96689" w:rsidRPr="00AC4FBC" w:rsidRDefault="00F96689" w:rsidP="00F96689">
            <w:pPr>
              <w:pStyle w:val="TAC"/>
              <w:rPr>
                <w:rFonts w:eastAsia="MS Mincho"/>
              </w:rPr>
            </w:pPr>
            <w:r w:rsidRPr="00AC4FBC">
              <w:t>20</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DBD07A" w14:textId="4262DC40"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9BC34" w14:textId="498B0842" w:rsidR="00F96689" w:rsidRPr="00AC4FBC" w:rsidRDefault="00F96689" w:rsidP="00F96689">
            <w:pPr>
              <w:pStyle w:val="TAL"/>
            </w:pPr>
            <w:r w:rsidRPr="00AC4FBC">
              <w:t>Apply if run test points with E-UTRA UL transmission overlapping with NR UL transmission in time for PC3 UE, and UE doesn’t support dynamic power sharing.</w:t>
            </w:r>
          </w:p>
        </w:tc>
      </w:tr>
      <w:tr w:rsidR="00F96689" w:rsidRPr="00AC4FBC" w14:paraId="320052F3" w14:textId="77777777" w:rsidTr="00F96689">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13BC216B" w14:textId="77777777" w:rsidR="00F96689" w:rsidRPr="00AC4FBC" w:rsidRDefault="00F96689" w:rsidP="00F96689">
            <w:pPr>
              <w:pStyle w:val="TAL"/>
            </w:pPr>
            <w:r w:rsidRPr="00AC4FBC">
              <w:t>P-Max</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5AB993" w14:textId="77777777" w:rsidR="00F96689" w:rsidRPr="00AC4FBC" w:rsidRDefault="00F96689" w:rsidP="00F96689">
            <w:pPr>
              <w:pStyle w:val="TAC"/>
            </w:pPr>
            <w:r w:rsidRPr="00AC4FBC">
              <w:t>23</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8DFC9E" w14:textId="65A85B37"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21066C" w14:textId="75C8AE34" w:rsidR="00F96689" w:rsidRPr="00AC4FBC" w:rsidRDefault="00F96689" w:rsidP="00F96689">
            <w:pPr>
              <w:pStyle w:val="TAL"/>
            </w:pPr>
            <w:r w:rsidRPr="00AC4FBC">
              <w:t>Apply if run test points with E-UTRA UL transmission not overlapping with NR UL transmission in time for PC3 UE</w:t>
            </w:r>
          </w:p>
        </w:tc>
      </w:tr>
      <w:tr w:rsidR="00F96689" w:rsidRPr="00AC4FBC" w14:paraId="4D27D61B" w14:textId="77777777" w:rsidTr="00F96689">
        <w:trPr>
          <w:trHeight w:val="37"/>
        </w:trPr>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17AF58A" w14:textId="77777777" w:rsidR="00F96689" w:rsidRPr="00AC4FBC" w:rsidRDefault="00F96689" w:rsidP="00F96689">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2A90FC" w14:textId="77777777" w:rsidR="00F96689" w:rsidRPr="00AC4FBC" w:rsidRDefault="00F96689" w:rsidP="00F96689">
            <w:pPr>
              <w:pStyle w:val="TAC"/>
            </w:pPr>
            <w:r w:rsidRPr="00AC4FBC">
              <w:t>20</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091C4A" w14:textId="06C03044" w:rsidR="00F96689" w:rsidRPr="00AC4FBC"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18F2FC0" w14:textId="2ED0061D" w:rsidR="00F96689" w:rsidRPr="00AC4FBC" w:rsidRDefault="00F96689" w:rsidP="00F96689">
            <w:pPr>
              <w:pStyle w:val="TAL"/>
            </w:pPr>
            <w:r w:rsidRPr="00AC4FBC">
              <w:t>Apply if run test points with E-UTRA UL transmission overlapping with NR UL transmission in time for PC3 UE, and UE doesn’t support dynamic power sharing.</w:t>
            </w:r>
          </w:p>
        </w:tc>
      </w:tr>
    </w:tbl>
    <w:p w14:paraId="0C4D9F3B" w14:textId="77777777" w:rsidR="00AB2B30" w:rsidRPr="00AC4FBC" w:rsidRDefault="00AB2B30"/>
    <w:p w14:paraId="20C359FC" w14:textId="77777777" w:rsidR="00F96689" w:rsidRPr="00AC4FBC" w:rsidRDefault="00F96689" w:rsidP="00F96689">
      <w:pPr>
        <w:pStyle w:val="TH"/>
      </w:pPr>
      <w:r w:rsidRPr="00AC4FBC">
        <w:t xml:space="preserve">6.2B.3.2.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96689" w:rsidRPr="00AC4FBC" w14:paraId="569DEBC2" w14:textId="77777777" w:rsidTr="00C271C1">
        <w:tc>
          <w:tcPr>
            <w:tcW w:w="9781" w:type="dxa"/>
            <w:gridSpan w:val="4"/>
          </w:tcPr>
          <w:p w14:paraId="015FE341" w14:textId="77777777" w:rsidR="00F96689" w:rsidRPr="00AC4FBC" w:rsidRDefault="00F96689" w:rsidP="00C271C1">
            <w:pPr>
              <w:pStyle w:val="TAL"/>
            </w:pPr>
            <w:r w:rsidRPr="00AC4FBC">
              <w:t>Derivation Path: TS 36.508 [11], Table 4.6.3-23</w:t>
            </w:r>
          </w:p>
        </w:tc>
      </w:tr>
      <w:tr w:rsidR="00F96689" w:rsidRPr="00AC4FBC" w14:paraId="6ECD73BC" w14:textId="77777777" w:rsidTr="00C271C1">
        <w:tblPrEx>
          <w:tblCellMar>
            <w:left w:w="108" w:type="dxa"/>
            <w:right w:w="108" w:type="dxa"/>
          </w:tblCellMar>
        </w:tblPrEx>
        <w:tc>
          <w:tcPr>
            <w:tcW w:w="4537" w:type="dxa"/>
          </w:tcPr>
          <w:p w14:paraId="036A65B2" w14:textId="77777777" w:rsidR="00F96689" w:rsidRPr="00AC4FBC" w:rsidRDefault="00F96689" w:rsidP="00C271C1">
            <w:pPr>
              <w:pStyle w:val="TAH"/>
            </w:pPr>
            <w:r w:rsidRPr="00AC4FBC">
              <w:t>Information Element</w:t>
            </w:r>
          </w:p>
        </w:tc>
        <w:tc>
          <w:tcPr>
            <w:tcW w:w="2268" w:type="dxa"/>
          </w:tcPr>
          <w:p w14:paraId="23CC120A" w14:textId="77777777" w:rsidR="00F96689" w:rsidRPr="00AC4FBC" w:rsidRDefault="00F96689" w:rsidP="00C271C1">
            <w:pPr>
              <w:pStyle w:val="TAH"/>
            </w:pPr>
            <w:r w:rsidRPr="00AC4FBC">
              <w:t>Value/remark</w:t>
            </w:r>
          </w:p>
        </w:tc>
        <w:tc>
          <w:tcPr>
            <w:tcW w:w="1701" w:type="dxa"/>
          </w:tcPr>
          <w:p w14:paraId="66DCE232" w14:textId="77777777" w:rsidR="00F96689" w:rsidRPr="00AC4FBC" w:rsidRDefault="00F96689" w:rsidP="00C271C1">
            <w:pPr>
              <w:pStyle w:val="TAH"/>
            </w:pPr>
            <w:r w:rsidRPr="00AC4FBC">
              <w:t>Comment</w:t>
            </w:r>
          </w:p>
        </w:tc>
        <w:tc>
          <w:tcPr>
            <w:tcW w:w="1275" w:type="dxa"/>
          </w:tcPr>
          <w:p w14:paraId="42DE8CD4" w14:textId="77777777" w:rsidR="00F96689" w:rsidRPr="00AC4FBC" w:rsidRDefault="00F96689" w:rsidP="00C271C1">
            <w:pPr>
              <w:pStyle w:val="TAH"/>
            </w:pPr>
            <w:r w:rsidRPr="00AC4FBC">
              <w:t>Condition</w:t>
            </w:r>
          </w:p>
        </w:tc>
      </w:tr>
      <w:tr w:rsidR="00F96689" w:rsidRPr="00AC4FBC" w14:paraId="190301D8"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DDE184" w14:textId="77777777" w:rsidR="00F96689" w:rsidRPr="00AC4FBC" w:rsidRDefault="00F96689" w:rsidP="00C271C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0D21664A"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555DD67C" w14:textId="77777777" w:rsidR="00F96689" w:rsidRPr="00AC4FBC" w:rsidRDefault="00F96689" w:rsidP="00C271C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0BFA3655" w14:textId="77777777" w:rsidR="00F96689" w:rsidRPr="00AC4FBC" w:rsidRDefault="00F96689" w:rsidP="00C271C1">
            <w:pPr>
              <w:pStyle w:val="TAL"/>
            </w:pPr>
          </w:p>
        </w:tc>
      </w:tr>
      <w:tr w:rsidR="00F96689" w:rsidRPr="00AC4FBC" w14:paraId="65DF6DE0" w14:textId="77777777" w:rsidTr="00C271C1">
        <w:tblPrEx>
          <w:tblCellMar>
            <w:left w:w="108" w:type="dxa"/>
            <w:right w:w="108" w:type="dxa"/>
          </w:tblCellMar>
        </w:tblPrEx>
        <w:tc>
          <w:tcPr>
            <w:tcW w:w="4537" w:type="dxa"/>
          </w:tcPr>
          <w:p w14:paraId="236A8054" w14:textId="77777777" w:rsidR="00F96689" w:rsidRPr="00AC4FBC" w:rsidRDefault="00F96689" w:rsidP="00C271C1">
            <w:pPr>
              <w:pStyle w:val="TAL"/>
            </w:pPr>
            <w:r w:rsidRPr="00AC4FBC">
              <w:t xml:space="preserve">  subframeAssignment</w:t>
            </w:r>
          </w:p>
        </w:tc>
        <w:tc>
          <w:tcPr>
            <w:tcW w:w="2268" w:type="dxa"/>
          </w:tcPr>
          <w:p w14:paraId="47C9ED95" w14:textId="77777777" w:rsidR="00F96689" w:rsidRPr="00AC4FBC" w:rsidRDefault="00F96689" w:rsidP="00C271C1">
            <w:pPr>
              <w:pStyle w:val="TAL"/>
            </w:pPr>
            <w:r w:rsidRPr="00AC4FBC">
              <w:t>sa2</w:t>
            </w:r>
          </w:p>
        </w:tc>
        <w:tc>
          <w:tcPr>
            <w:tcW w:w="1701" w:type="dxa"/>
          </w:tcPr>
          <w:p w14:paraId="28AC4984" w14:textId="77777777" w:rsidR="00F96689" w:rsidRPr="00AC4FBC" w:rsidRDefault="00F96689" w:rsidP="00C271C1">
            <w:pPr>
              <w:pStyle w:val="TAL"/>
            </w:pPr>
          </w:p>
        </w:tc>
        <w:tc>
          <w:tcPr>
            <w:tcW w:w="1275" w:type="dxa"/>
          </w:tcPr>
          <w:p w14:paraId="748D255E" w14:textId="77777777" w:rsidR="00F96689" w:rsidRPr="00AC4FBC" w:rsidRDefault="00F96689" w:rsidP="00C271C1">
            <w:pPr>
              <w:pStyle w:val="TAL"/>
            </w:pPr>
          </w:p>
        </w:tc>
      </w:tr>
      <w:tr w:rsidR="00F96689" w:rsidRPr="00AC4FBC" w14:paraId="0CAE5682" w14:textId="77777777" w:rsidTr="00C271C1">
        <w:tblPrEx>
          <w:tblCellMar>
            <w:left w:w="108" w:type="dxa"/>
            <w:right w:w="108" w:type="dxa"/>
          </w:tblCellMar>
        </w:tblPrEx>
        <w:tc>
          <w:tcPr>
            <w:tcW w:w="4537" w:type="dxa"/>
          </w:tcPr>
          <w:p w14:paraId="4787056A" w14:textId="77777777" w:rsidR="00F96689" w:rsidRPr="00AC4FBC" w:rsidRDefault="00F96689" w:rsidP="00C271C1">
            <w:pPr>
              <w:pStyle w:val="TAL"/>
            </w:pPr>
            <w:r w:rsidRPr="00AC4FBC">
              <w:t xml:space="preserve">  specialSubframePatterns</w:t>
            </w:r>
          </w:p>
        </w:tc>
        <w:tc>
          <w:tcPr>
            <w:tcW w:w="2268" w:type="dxa"/>
          </w:tcPr>
          <w:p w14:paraId="21E78196" w14:textId="77777777" w:rsidR="00F96689" w:rsidRPr="00AC4FBC" w:rsidRDefault="00F96689" w:rsidP="00C271C1">
            <w:pPr>
              <w:pStyle w:val="TAL"/>
            </w:pPr>
            <w:r w:rsidRPr="00AC4FBC">
              <w:t>ssp</w:t>
            </w:r>
            <w:r w:rsidRPr="00AC4FBC">
              <w:rPr>
                <w:lang w:eastAsia="ja-JP"/>
              </w:rPr>
              <w:t>7</w:t>
            </w:r>
          </w:p>
        </w:tc>
        <w:tc>
          <w:tcPr>
            <w:tcW w:w="1701" w:type="dxa"/>
          </w:tcPr>
          <w:p w14:paraId="4963154F" w14:textId="77777777" w:rsidR="00F96689" w:rsidRPr="00AC4FBC" w:rsidRDefault="00F96689" w:rsidP="00C271C1">
            <w:pPr>
              <w:pStyle w:val="TAL"/>
            </w:pPr>
          </w:p>
        </w:tc>
        <w:tc>
          <w:tcPr>
            <w:tcW w:w="1275" w:type="dxa"/>
          </w:tcPr>
          <w:p w14:paraId="79354BEA" w14:textId="77777777" w:rsidR="00F96689" w:rsidRPr="00AC4FBC" w:rsidRDefault="00F96689" w:rsidP="00C271C1">
            <w:pPr>
              <w:pStyle w:val="TAL"/>
            </w:pPr>
          </w:p>
        </w:tc>
      </w:tr>
      <w:tr w:rsidR="00F96689" w:rsidRPr="00AC4FBC" w14:paraId="2086AA82"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396E81" w14:textId="77777777" w:rsidR="00F96689" w:rsidRPr="00AC4FBC" w:rsidRDefault="00F96689" w:rsidP="00C271C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115103F6" w14:textId="77777777" w:rsidR="00F96689" w:rsidRPr="00AC4FBC"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6C11B793" w14:textId="77777777" w:rsidR="00F96689" w:rsidRPr="00AC4FBC" w:rsidRDefault="00F96689" w:rsidP="00C271C1">
            <w:pPr>
              <w:pStyle w:val="TAL"/>
            </w:pPr>
          </w:p>
        </w:tc>
        <w:tc>
          <w:tcPr>
            <w:tcW w:w="1275" w:type="dxa"/>
            <w:tcBorders>
              <w:top w:val="single" w:sz="4" w:space="0" w:color="auto"/>
              <w:left w:val="single" w:sz="4" w:space="0" w:color="auto"/>
              <w:bottom w:val="single" w:sz="4" w:space="0" w:color="auto"/>
              <w:right w:val="single" w:sz="4" w:space="0" w:color="auto"/>
            </w:tcBorders>
          </w:tcPr>
          <w:p w14:paraId="7EBC7FFB" w14:textId="77777777" w:rsidR="00F96689" w:rsidRPr="00AC4FBC" w:rsidRDefault="00F96689" w:rsidP="00C271C1">
            <w:pPr>
              <w:pStyle w:val="TAL"/>
            </w:pPr>
          </w:p>
        </w:tc>
      </w:tr>
    </w:tbl>
    <w:p w14:paraId="5F75DCFA" w14:textId="77777777" w:rsidR="00F96689" w:rsidRPr="00AC4FBC" w:rsidRDefault="00F96689" w:rsidP="00F96689"/>
    <w:p w14:paraId="42B2BC58" w14:textId="1FF04438" w:rsidR="009040B9" w:rsidRPr="00AC4FBC" w:rsidRDefault="009040B9" w:rsidP="009040B9">
      <w:pPr>
        <w:pStyle w:val="TH"/>
      </w:pPr>
      <w:bookmarkStart w:id="2796" w:name="_CRTable6_2B_3_2_4_33"/>
      <w:r w:rsidRPr="00AC4FBC">
        <w:t xml:space="preserve">Table </w:t>
      </w:r>
      <w:bookmarkEnd w:id="2796"/>
      <w:r w:rsidRPr="00AC4FBC">
        <w:t xml:space="preserve">6.2B.3.2.4.3-3: </w:t>
      </w:r>
      <w:r w:rsidRPr="00AC4FBC">
        <w:rPr>
          <w:i/>
          <w:iCs/>
        </w:rPr>
        <w:t>RRCConnectionReconfiguration:</w:t>
      </w:r>
      <w:r w:rsidRPr="00AC4FBC">
        <w:t xml:space="preserve"> tdm-PatternConfig if E-UTRA on FDD band and UE does not support dynamic power shar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1314"/>
        <w:gridCol w:w="2513"/>
      </w:tblGrid>
      <w:tr w:rsidR="009040B9" w:rsidRPr="00AC4FBC" w14:paraId="66FF048B" w14:textId="77777777" w:rsidTr="003402EA">
        <w:tc>
          <w:tcPr>
            <w:tcW w:w="9738" w:type="dxa"/>
            <w:gridSpan w:val="4"/>
          </w:tcPr>
          <w:p w14:paraId="5DF04E77" w14:textId="77777777" w:rsidR="009040B9" w:rsidRPr="00AC4FBC" w:rsidRDefault="009040B9" w:rsidP="003402EA">
            <w:pPr>
              <w:pStyle w:val="TAL"/>
            </w:pPr>
            <w:r w:rsidRPr="00AC4FBC">
              <w:t>Derivation Path: TS 36.508 [11], Table 4.6.1-8</w:t>
            </w:r>
          </w:p>
        </w:tc>
      </w:tr>
      <w:tr w:rsidR="009040B9" w:rsidRPr="00AC4FBC" w14:paraId="089D0A54" w14:textId="77777777" w:rsidTr="003402EA">
        <w:tblPrEx>
          <w:tblCellMar>
            <w:left w:w="108" w:type="dxa"/>
            <w:right w:w="108" w:type="dxa"/>
          </w:tblCellMar>
        </w:tblPrEx>
        <w:tc>
          <w:tcPr>
            <w:tcW w:w="4503" w:type="dxa"/>
          </w:tcPr>
          <w:p w14:paraId="605E361D" w14:textId="77777777" w:rsidR="009040B9" w:rsidRPr="00AC4FBC" w:rsidRDefault="009040B9" w:rsidP="003402EA">
            <w:pPr>
              <w:pStyle w:val="TAH"/>
            </w:pPr>
            <w:r w:rsidRPr="00AC4FBC">
              <w:t>Information Element</w:t>
            </w:r>
          </w:p>
        </w:tc>
        <w:tc>
          <w:tcPr>
            <w:tcW w:w="1417" w:type="dxa"/>
          </w:tcPr>
          <w:p w14:paraId="194EECC6" w14:textId="77777777" w:rsidR="009040B9" w:rsidRPr="00AC4FBC" w:rsidRDefault="009040B9" w:rsidP="003402EA">
            <w:pPr>
              <w:pStyle w:val="TAH"/>
            </w:pPr>
            <w:r w:rsidRPr="00AC4FBC">
              <w:t>Value/remark</w:t>
            </w:r>
          </w:p>
        </w:tc>
        <w:tc>
          <w:tcPr>
            <w:tcW w:w="1314" w:type="dxa"/>
          </w:tcPr>
          <w:p w14:paraId="03DE3389" w14:textId="77777777" w:rsidR="009040B9" w:rsidRPr="00AC4FBC" w:rsidRDefault="009040B9" w:rsidP="003402EA">
            <w:pPr>
              <w:pStyle w:val="TAH"/>
            </w:pPr>
            <w:r w:rsidRPr="00AC4FBC">
              <w:t>Comment</w:t>
            </w:r>
          </w:p>
        </w:tc>
        <w:tc>
          <w:tcPr>
            <w:tcW w:w="2513" w:type="dxa"/>
          </w:tcPr>
          <w:p w14:paraId="7E6BCCCF" w14:textId="77777777" w:rsidR="009040B9" w:rsidRPr="00AC4FBC" w:rsidRDefault="009040B9" w:rsidP="003402EA">
            <w:pPr>
              <w:pStyle w:val="TAH"/>
            </w:pPr>
            <w:r w:rsidRPr="00AC4FBC">
              <w:t>Condition</w:t>
            </w:r>
          </w:p>
        </w:tc>
      </w:tr>
      <w:tr w:rsidR="009040B9" w:rsidRPr="00AC4FBC" w14:paraId="01F5DD8D"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BA1E600" w14:textId="77777777" w:rsidR="009040B9" w:rsidRPr="00AC4FBC" w:rsidRDefault="009040B9" w:rsidP="003402EA">
            <w:pPr>
              <w:pStyle w:val="TAL"/>
            </w:pPr>
            <w:r w:rsidRPr="00AC4FBC">
              <w:t xml:space="preserve">                        tdm-PatternConfig-r15 CHOICE{</w:t>
            </w:r>
          </w:p>
        </w:tc>
        <w:tc>
          <w:tcPr>
            <w:tcW w:w="1417" w:type="dxa"/>
          </w:tcPr>
          <w:p w14:paraId="5D014B4A" w14:textId="77777777" w:rsidR="009040B9" w:rsidRPr="00AC4FBC" w:rsidRDefault="009040B9" w:rsidP="003402EA">
            <w:pPr>
              <w:pStyle w:val="TAL"/>
              <w:rPr>
                <w:rFonts w:eastAsia="MS Mincho"/>
              </w:rPr>
            </w:pPr>
          </w:p>
        </w:tc>
        <w:tc>
          <w:tcPr>
            <w:tcW w:w="1314" w:type="dxa"/>
          </w:tcPr>
          <w:p w14:paraId="15B2460E" w14:textId="77777777" w:rsidR="009040B9" w:rsidRPr="00AC4FBC" w:rsidRDefault="009040B9" w:rsidP="003402EA">
            <w:pPr>
              <w:pStyle w:val="TAL"/>
            </w:pPr>
          </w:p>
        </w:tc>
        <w:tc>
          <w:tcPr>
            <w:tcW w:w="2513" w:type="dxa"/>
          </w:tcPr>
          <w:p w14:paraId="73363756" w14:textId="77777777" w:rsidR="009040B9" w:rsidRPr="00AC4FBC" w:rsidRDefault="009040B9" w:rsidP="003402EA">
            <w:pPr>
              <w:pStyle w:val="TAL"/>
            </w:pPr>
            <w:r w:rsidRPr="00AC4FBC">
              <w:t>Apply if run test points with E-UTRA UL transmission not overlapping with NR UL transmission in time for PC3 UE</w:t>
            </w:r>
          </w:p>
        </w:tc>
      </w:tr>
      <w:tr w:rsidR="009040B9" w:rsidRPr="00AC4FBC" w14:paraId="41194D8B"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0410EB6" w14:textId="77777777" w:rsidR="009040B9" w:rsidRPr="00AC4FBC" w:rsidRDefault="009040B9" w:rsidP="003402EA">
            <w:pPr>
              <w:pStyle w:val="TAL"/>
            </w:pPr>
            <w:r w:rsidRPr="00AC4FBC">
              <w:t xml:space="preserve">                          setup  SEQUENCE {</w:t>
            </w:r>
          </w:p>
        </w:tc>
        <w:tc>
          <w:tcPr>
            <w:tcW w:w="1417" w:type="dxa"/>
          </w:tcPr>
          <w:p w14:paraId="6ADE4790" w14:textId="77777777" w:rsidR="009040B9" w:rsidRPr="00AC4FBC" w:rsidRDefault="009040B9" w:rsidP="003402EA">
            <w:pPr>
              <w:pStyle w:val="TAL"/>
              <w:rPr>
                <w:rFonts w:eastAsia="MS Mincho"/>
              </w:rPr>
            </w:pPr>
          </w:p>
        </w:tc>
        <w:tc>
          <w:tcPr>
            <w:tcW w:w="1314" w:type="dxa"/>
          </w:tcPr>
          <w:p w14:paraId="6C6C6249" w14:textId="77777777" w:rsidR="009040B9" w:rsidRPr="00AC4FBC" w:rsidRDefault="009040B9" w:rsidP="003402EA">
            <w:pPr>
              <w:pStyle w:val="TAL"/>
            </w:pPr>
          </w:p>
        </w:tc>
        <w:tc>
          <w:tcPr>
            <w:tcW w:w="2513" w:type="dxa"/>
          </w:tcPr>
          <w:p w14:paraId="150377D8" w14:textId="77777777" w:rsidR="009040B9" w:rsidRPr="00AC4FBC" w:rsidRDefault="009040B9" w:rsidP="003402EA">
            <w:pPr>
              <w:pStyle w:val="TAL"/>
            </w:pPr>
          </w:p>
        </w:tc>
      </w:tr>
      <w:tr w:rsidR="009040B9" w:rsidRPr="00AC4FBC" w14:paraId="3B6A789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2C0B08E" w14:textId="77777777" w:rsidR="009040B9" w:rsidRPr="00AC4FBC" w:rsidRDefault="009040B9" w:rsidP="003402EA">
            <w:pPr>
              <w:pStyle w:val="TAL"/>
            </w:pPr>
            <w:r w:rsidRPr="00AC4FBC">
              <w:t xml:space="preserve">                            subframeAssignment-r15</w:t>
            </w:r>
          </w:p>
        </w:tc>
        <w:tc>
          <w:tcPr>
            <w:tcW w:w="1417" w:type="dxa"/>
          </w:tcPr>
          <w:p w14:paraId="3541F002" w14:textId="77777777" w:rsidR="009040B9" w:rsidRPr="00AC4FBC" w:rsidRDefault="009040B9" w:rsidP="003402EA">
            <w:pPr>
              <w:pStyle w:val="TAL"/>
              <w:rPr>
                <w:rFonts w:eastAsia="MS Mincho"/>
              </w:rPr>
            </w:pPr>
            <w:r w:rsidRPr="00AC4FBC">
              <w:rPr>
                <w:rFonts w:eastAsia="MS Mincho"/>
              </w:rPr>
              <w:t>sa2</w:t>
            </w:r>
          </w:p>
        </w:tc>
        <w:tc>
          <w:tcPr>
            <w:tcW w:w="1314" w:type="dxa"/>
          </w:tcPr>
          <w:p w14:paraId="3DA14DF4" w14:textId="77777777" w:rsidR="009040B9" w:rsidRPr="00AC4FBC" w:rsidRDefault="009040B9" w:rsidP="003402EA">
            <w:pPr>
              <w:pStyle w:val="TAL"/>
            </w:pPr>
          </w:p>
        </w:tc>
        <w:tc>
          <w:tcPr>
            <w:tcW w:w="2513" w:type="dxa"/>
          </w:tcPr>
          <w:p w14:paraId="70385038" w14:textId="77777777" w:rsidR="009040B9" w:rsidRPr="00AC4FBC" w:rsidRDefault="009040B9" w:rsidP="003402EA">
            <w:pPr>
              <w:pStyle w:val="TAL"/>
            </w:pPr>
          </w:p>
        </w:tc>
      </w:tr>
      <w:tr w:rsidR="009040B9" w:rsidRPr="00AC4FBC" w14:paraId="1BDB9EEF"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EA1299E" w14:textId="77777777" w:rsidR="009040B9" w:rsidRPr="00AC4FBC" w:rsidRDefault="009040B9" w:rsidP="003402EA">
            <w:pPr>
              <w:pStyle w:val="TAL"/>
            </w:pPr>
            <w:r w:rsidRPr="00AC4FBC">
              <w:t xml:space="preserve">                            harq-Offset-r15</w:t>
            </w:r>
          </w:p>
        </w:tc>
        <w:tc>
          <w:tcPr>
            <w:tcW w:w="1417" w:type="dxa"/>
          </w:tcPr>
          <w:p w14:paraId="07C6A0C4" w14:textId="77777777" w:rsidR="009040B9" w:rsidRPr="00AC4FBC" w:rsidRDefault="009040B9" w:rsidP="003402EA">
            <w:pPr>
              <w:pStyle w:val="TAL"/>
              <w:rPr>
                <w:rFonts w:eastAsia="MS Mincho"/>
              </w:rPr>
            </w:pPr>
            <w:r w:rsidRPr="00AC4FBC">
              <w:rPr>
                <w:rFonts w:eastAsia="MS Mincho"/>
              </w:rPr>
              <w:t>0</w:t>
            </w:r>
          </w:p>
        </w:tc>
        <w:tc>
          <w:tcPr>
            <w:tcW w:w="1314" w:type="dxa"/>
          </w:tcPr>
          <w:p w14:paraId="6A12372C" w14:textId="77777777" w:rsidR="009040B9" w:rsidRPr="00AC4FBC" w:rsidRDefault="009040B9" w:rsidP="003402EA">
            <w:pPr>
              <w:pStyle w:val="TAL"/>
            </w:pPr>
          </w:p>
        </w:tc>
        <w:tc>
          <w:tcPr>
            <w:tcW w:w="2513" w:type="dxa"/>
          </w:tcPr>
          <w:p w14:paraId="57DB871F" w14:textId="77777777" w:rsidR="009040B9" w:rsidRPr="00AC4FBC" w:rsidRDefault="009040B9" w:rsidP="003402EA">
            <w:pPr>
              <w:pStyle w:val="TAL"/>
            </w:pPr>
          </w:p>
        </w:tc>
      </w:tr>
      <w:tr w:rsidR="009040B9" w:rsidRPr="00AC4FBC" w14:paraId="77BE8F10"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36CF52A" w14:textId="77777777" w:rsidR="009040B9" w:rsidRPr="00AC4FBC" w:rsidRDefault="009040B9" w:rsidP="003402EA">
            <w:pPr>
              <w:pStyle w:val="TAL"/>
            </w:pPr>
            <w:r w:rsidRPr="00AC4FBC">
              <w:t xml:space="preserve">                          }</w:t>
            </w:r>
          </w:p>
        </w:tc>
        <w:tc>
          <w:tcPr>
            <w:tcW w:w="1417" w:type="dxa"/>
          </w:tcPr>
          <w:p w14:paraId="16062AE5" w14:textId="77777777" w:rsidR="009040B9" w:rsidRPr="00AC4FBC" w:rsidRDefault="009040B9" w:rsidP="003402EA">
            <w:pPr>
              <w:pStyle w:val="TAL"/>
              <w:rPr>
                <w:rFonts w:eastAsia="MS Mincho"/>
              </w:rPr>
            </w:pPr>
          </w:p>
        </w:tc>
        <w:tc>
          <w:tcPr>
            <w:tcW w:w="1314" w:type="dxa"/>
          </w:tcPr>
          <w:p w14:paraId="05A8567B" w14:textId="77777777" w:rsidR="009040B9" w:rsidRPr="00AC4FBC" w:rsidRDefault="009040B9" w:rsidP="003402EA">
            <w:pPr>
              <w:pStyle w:val="TAL"/>
            </w:pPr>
          </w:p>
        </w:tc>
        <w:tc>
          <w:tcPr>
            <w:tcW w:w="2513" w:type="dxa"/>
          </w:tcPr>
          <w:p w14:paraId="260A6482" w14:textId="77777777" w:rsidR="009040B9" w:rsidRPr="00AC4FBC" w:rsidRDefault="009040B9" w:rsidP="003402EA">
            <w:pPr>
              <w:pStyle w:val="TAL"/>
            </w:pPr>
          </w:p>
        </w:tc>
      </w:tr>
      <w:tr w:rsidR="009040B9" w:rsidRPr="00AC4FBC" w14:paraId="58449569"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4834FB9" w14:textId="77777777" w:rsidR="009040B9" w:rsidRPr="00AC4FBC" w:rsidRDefault="009040B9" w:rsidP="003402EA">
            <w:pPr>
              <w:pStyle w:val="TAL"/>
            </w:pPr>
            <w:r w:rsidRPr="00AC4FBC">
              <w:t xml:space="preserve">                        }</w:t>
            </w:r>
          </w:p>
        </w:tc>
        <w:tc>
          <w:tcPr>
            <w:tcW w:w="1417" w:type="dxa"/>
          </w:tcPr>
          <w:p w14:paraId="1C96503D" w14:textId="77777777" w:rsidR="009040B9" w:rsidRPr="00AC4FBC" w:rsidRDefault="009040B9" w:rsidP="003402EA">
            <w:pPr>
              <w:pStyle w:val="TAL"/>
              <w:rPr>
                <w:rFonts w:eastAsia="MS Mincho"/>
              </w:rPr>
            </w:pPr>
          </w:p>
        </w:tc>
        <w:tc>
          <w:tcPr>
            <w:tcW w:w="1314" w:type="dxa"/>
          </w:tcPr>
          <w:p w14:paraId="4D90FA71" w14:textId="77777777" w:rsidR="009040B9" w:rsidRPr="00AC4FBC" w:rsidRDefault="009040B9" w:rsidP="003402EA">
            <w:pPr>
              <w:pStyle w:val="TAL"/>
            </w:pPr>
          </w:p>
        </w:tc>
        <w:tc>
          <w:tcPr>
            <w:tcW w:w="2513" w:type="dxa"/>
          </w:tcPr>
          <w:p w14:paraId="4DE4A96D" w14:textId="77777777" w:rsidR="009040B9" w:rsidRPr="00AC4FBC" w:rsidRDefault="009040B9" w:rsidP="003402EA">
            <w:pPr>
              <w:pStyle w:val="TAL"/>
            </w:pPr>
          </w:p>
        </w:tc>
      </w:tr>
      <w:tr w:rsidR="009040B9" w:rsidRPr="00AC4FBC" w14:paraId="4E672964"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9738" w:type="dxa"/>
            <w:gridSpan w:val="4"/>
          </w:tcPr>
          <w:p w14:paraId="5A24BCAD" w14:textId="77777777" w:rsidR="009040B9" w:rsidRPr="00AC4FBC" w:rsidRDefault="009040B9" w:rsidP="003402EA">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66ABB46C" w14:textId="77777777" w:rsidR="009040B9" w:rsidRPr="00AC4FBC" w:rsidRDefault="009040B9" w:rsidP="009040B9"/>
    <w:p w14:paraId="18E2509C" w14:textId="77777777" w:rsidR="00AB2B30" w:rsidRPr="00AC4FBC" w:rsidRDefault="006A7121">
      <w:pPr>
        <w:pStyle w:val="H6"/>
      </w:pPr>
      <w:bookmarkStart w:id="2797" w:name="_CR6_2B_3_2_4_3_1"/>
      <w:r w:rsidRPr="00AC4FBC">
        <w:lastRenderedPageBreak/>
        <w:t>6.2B.3.2.4.3.1</w:t>
      </w:r>
      <w:r w:rsidRPr="00AC4FBC">
        <w:tab/>
        <w:t>Message contents exceptions (network signalled value "NS_04")</w:t>
      </w:r>
    </w:p>
    <w:bookmarkEnd w:id="2797"/>
    <w:p w14:paraId="3D3B30A9" w14:textId="77777777" w:rsidR="00AB2B30" w:rsidRPr="00AC4FBC" w:rsidRDefault="006A7121">
      <w:r w:rsidRPr="00AC4FBC">
        <w:t>For "NS_04" see A-MPR test case in table 6.2B.3.1.4.3.1-1 and table 6.2B.3.1.4.3.1-2.</w:t>
      </w:r>
    </w:p>
    <w:p w14:paraId="22C6A1E2" w14:textId="77777777" w:rsidR="00AB2B30" w:rsidRPr="00AC4FBC" w:rsidRDefault="006A7121">
      <w:pPr>
        <w:pStyle w:val="H6"/>
      </w:pPr>
      <w:bookmarkStart w:id="2798" w:name="_Toc27475651"/>
      <w:bookmarkStart w:id="2799" w:name="_CR6_2B_3_2_5"/>
      <w:r w:rsidRPr="00AC4FBC">
        <w:t>6.2B.3.2.5</w:t>
      </w:r>
      <w:r w:rsidRPr="00AC4FBC">
        <w:tab/>
        <w:t>Test requirement</w:t>
      </w:r>
      <w:bookmarkEnd w:id="2798"/>
    </w:p>
    <w:bookmarkEnd w:id="2799"/>
    <w:p w14:paraId="393D1074" w14:textId="35B2398C" w:rsidR="00AB2B30" w:rsidRPr="00AC4FBC" w:rsidRDefault="006A7121">
      <w:pPr>
        <w:rPr>
          <w:color w:val="538135"/>
        </w:rPr>
      </w:pPr>
      <w:r w:rsidRPr="00AC4FBC">
        <w:t xml:space="preserve">The maximum output power, derived in step 3 shall be within the range prescribed by the nominal maximum output power and tolerance in </w:t>
      </w:r>
      <w:r w:rsidR="006C2F53" w:rsidRPr="00AC4FBC">
        <w:t>T</w:t>
      </w:r>
      <w:r w:rsidRPr="00AC4FBC">
        <w:t>able 6.2B.3.2.5-</w:t>
      </w:r>
      <w:r w:rsidR="006C2F53" w:rsidRPr="00AC4FBC">
        <w:rPr>
          <w:lang w:eastAsia="zh-CN"/>
        </w:rPr>
        <w:t>0 to T</w:t>
      </w:r>
      <w:r w:rsidR="006C2F53" w:rsidRPr="00AC4FBC">
        <w:t>able 6.2B.3.2.5-</w:t>
      </w:r>
      <w:r w:rsidR="006C2F53" w:rsidRPr="00AC4FBC">
        <w:rPr>
          <w:lang w:eastAsia="zh-CN"/>
        </w:rPr>
        <w:t>2a</w:t>
      </w:r>
      <w:r w:rsidRPr="00AC4FBC">
        <w:t xml:space="preserve">. The allowed A-MPR values specified in </w:t>
      </w:r>
      <w:r w:rsidR="006C2F53" w:rsidRPr="00AC4FBC">
        <w:t>T</w:t>
      </w:r>
      <w:r w:rsidRPr="00AC4FBC">
        <w:t xml:space="preserve">able 6.2B.3.2.3-1 are in addition to the allowed MPR requirements specified in clause 6.2B.1.1.3. For the UE maximum output power modified by MPR and/or A-MPR, the power limits specified in </w:t>
      </w:r>
      <w:r w:rsidR="006C2F53" w:rsidRPr="00AC4FBC">
        <w:t>T</w:t>
      </w:r>
      <w:r w:rsidRPr="00AC4FBC">
        <w:t>able 6.2B.1.1.3-1 apply.</w:t>
      </w:r>
    </w:p>
    <w:p w14:paraId="76ACF234" w14:textId="77777777" w:rsidR="00AB2B30" w:rsidRPr="00AC4FBC" w:rsidRDefault="006A7121">
      <w:pPr>
        <w:pStyle w:val="TH"/>
        <w:rPr>
          <w:sz w:val="18"/>
        </w:rPr>
      </w:pPr>
      <w:bookmarkStart w:id="2800" w:name="_CRTable6_2B_3_2_50"/>
      <w:r w:rsidRPr="00AC4FBC">
        <w:rPr>
          <w:sz w:val="18"/>
        </w:rPr>
        <w:t xml:space="preserve">Table </w:t>
      </w:r>
      <w:bookmarkEnd w:id="2800"/>
      <w:r w:rsidRPr="00AC4FBC">
        <w:rPr>
          <w:sz w:val="18"/>
        </w:rPr>
        <w:t>6.2B.3.2.5-0: Test Tolerance for UE maximum output power (LTE, NR TX separately)</w:t>
      </w:r>
    </w:p>
    <w:tbl>
      <w:tblPr>
        <w:tblW w:w="9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2409"/>
        <w:gridCol w:w="1657"/>
        <w:gridCol w:w="1843"/>
        <w:gridCol w:w="1985"/>
      </w:tblGrid>
      <w:tr w:rsidR="00AB2B30" w:rsidRPr="00AC4FBC" w14:paraId="1FC87125" w14:textId="77777777">
        <w:trPr>
          <w:trHeight w:val="225"/>
          <w:jc w:val="center"/>
        </w:trPr>
        <w:tc>
          <w:tcPr>
            <w:tcW w:w="1373" w:type="dxa"/>
          </w:tcPr>
          <w:p w14:paraId="63D49A57" w14:textId="77777777" w:rsidR="00AB2B30" w:rsidRPr="00AC4FBC" w:rsidRDefault="006A7121">
            <w:pPr>
              <w:pStyle w:val="TAH"/>
            </w:pPr>
            <w:r w:rsidRPr="00AC4FBC">
              <w:t>Uplink TX</w:t>
            </w:r>
          </w:p>
        </w:tc>
        <w:tc>
          <w:tcPr>
            <w:tcW w:w="2409" w:type="dxa"/>
            <w:vAlign w:val="center"/>
          </w:tcPr>
          <w:p w14:paraId="6E31F9B5" w14:textId="77777777" w:rsidR="00AB2B30" w:rsidRPr="00AC4FBC" w:rsidRDefault="00AB2B30">
            <w:pPr>
              <w:pStyle w:val="TAH"/>
            </w:pPr>
          </w:p>
        </w:tc>
        <w:tc>
          <w:tcPr>
            <w:tcW w:w="1657" w:type="dxa"/>
            <w:vAlign w:val="center"/>
          </w:tcPr>
          <w:p w14:paraId="0E45897F" w14:textId="77777777" w:rsidR="00AB2B30" w:rsidRPr="00AC4FBC" w:rsidRDefault="006A7121">
            <w:pPr>
              <w:pStyle w:val="TAH"/>
            </w:pPr>
            <w:r w:rsidRPr="00AC4FBC">
              <w:t>f ≤ 3.0GHz</w:t>
            </w:r>
          </w:p>
        </w:tc>
        <w:tc>
          <w:tcPr>
            <w:tcW w:w="1843" w:type="dxa"/>
            <w:vAlign w:val="center"/>
          </w:tcPr>
          <w:p w14:paraId="1CB8809D" w14:textId="77777777" w:rsidR="00AB2B30" w:rsidRPr="00AC4FBC" w:rsidRDefault="006A7121">
            <w:pPr>
              <w:pStyle w:val="TAH"/>
            </w:pPr>
            <w:r w:rsidRPr="00AC4FBC">
              <w:t>3.0GHz &lt; f ≤ 4.2GHz</w:t>
            </w:r>
          </w:p>
        </w:tc>
        <w:tc>
          <w:tcPr>
            <w:tcW w:w="1985" w:type="dxa"/>
          </w:tcPr>
          <w:p w14:paraId="6D2AD8B4" w14:textId="77777777" w:rsidR="00AB2B30" w:rsidRPr="00AC4FBC" w:rsidRDefault="006A7121">
            <w:pPr>
              <w:pStyle w:val="TAH"/>
            </w:pPr>
            <w:r w:rsidRPr="00AC4FBC">
              <w:t>4.2GHz &lt; f ≤ 6GHz</w:t>
            </w:r>
          </w:p>
        </w:tc>
      </w:tr>
      <w:tr w:rsidR="00AB2B30" w:rsidRPr="00AC4FBC" w14:paraId="2C936212" w14:textId="77777777">
        <w:trPr>
          <w:trHeight w:val="225"/>
          <w:jc w:val="center"/>
        </w:trPr>
        <w:tc>
          <w:tcPr>
            <w:tcW w:w="1373" w:type="dxa"/>
            <w:tcBorders>
              <w:bottom w:val="single" w:sz="4" w:space="0" w:color="auto"/>
            </w:tcBorders>
          </w:tcPr>
          <w:p w14:paraId="67A966BD" w14:textId="77777777" w:rsidR="00AB2B30" w:rsidRPr="00AC4FBC" w:rsidRDefault="006A7121">
            <w:pPr>
              <w:pStyle w:val="TAC"/>
            </w:pPr>
            <w:r w:rsidRPr="00AC4FBC">
              <w:t>LTE</w:t>
            </w:r>
          </w:p>
        </w:tc>
        <w:tc>
          <w:tcPr>
            <w:tcW w:w="2409" w:type="dxa"/>
            <w:vAlign w:val="center"/>
          </w:tcPr>
          <w:p w14:paraId="68D759BE" w14:textId="77777777" w:rsidR="00AB2B30" w:rsidRPr="00AC4FBC" w:rsidRDefault="006A7121">
            <w:pPr>
              <w:pStyle w:val="TAC"/>
            </w:pPr>
            <w:r w:rsidRPr="00AC4FBC">
              <w:t>BW ≤ 20MHz</w:t>
            </w:r>
          </w:p>
        </w:tc>
        <w:tc>
          <w:tcPr>
            <w:tcW w:w="1657" w:type="dxa"/>
            <w:vAlign w:val="center"/>
          </w:tcPr>
          <w:p w14:paraId="289ABC3F" w14:textId="279AD539" w:rsidR="00AB2B30" w:rsidRPr="00AC4FBC" w:rsidRDefault="006A7121">
            <w:pPr>
              <w:pStyle w:val="TAC"/>
            </w:pPr>
            <w:r w:rsidRPr="00AC4FBC">
              <w:t>0.7</w:t>
            </w:r>
            <w:r w:rsidR="00744DC1" w:rsidRPr="00AC4FBC">
              <w:t xml:space="preserve"> </w:t>
            </w:r>
            <w:r w:rsidR="00744DC1" w:rsidRPr="00AC4FBC">
              <w:rPr>
                <w:rFonts w:cs="Arial"/>
              </w:rPr>
              <w:t>dB</w:t>
            </w:r>
          </w:p>
        </w:tc>
        <w:tc>
          <w:tcPr>
            <w:tcW w:w="1843" w:type="dxa"/>
            <w:vAlign w:val="center"/>
          </w:tcPr>
          <w:p w14:paraId="533477C8" w14:textId="0B08AA79" w:rsidR="00AB2B30" w:rsidRPr="00AC4FBC" w:rsidRDefault="006A7121">
            <w:pPr>
              <w:pStyle w:val="TAC"/>
            </w:pPr>
            <w:r w:rsidRPr="00AC4FBC">
              <w:t>1.0</w:t>
            </w:r>
            <w:r w:rsidR="00744DC1" w:rsidRPr="00AC4FBC">
              <w:t xml:space="preserve"> </w:t>
            </w:r>
            <w:r w:rsidR="00744DC1" w:rsidRPr="00AC4FBC">
              <w:rPr>
                <w:rFonts w:cs="Arial"/>
              </w:rPr>
              <w:t>dB</w:t>
            </w:r>
          </w:p>
        </w:tc>
        <w:tc>
          <w:tcPr>
            <w:tcW w:w="1985" w:type="dxa"/>
          </w:tcPr>
          <w:p w14:paraId="1EE404A8" w14:textId="27D219C7" w:rsidR="00AB2B30" w:rsidRPr="00AC4FBC" w:rsidRDefault="00DD1E22">
            <w:pPr>
              <w:pStyle w:val="TAC"/>
            </w:pPr>
            <w:r w:rsidRPr="00AC4FBC">
              <w:t>N/A</w:t>
            </w:r>
          </w:p>
        </w:tc>
      </w:tr>
      <w:tr w:rsidR="00AB2B30" w:rsidRPr="00AC4FBC" w14:paraId="4015C4F9" w14:textId="77777777">
        <w:trPr>
          <w:trHeight w:val="225"/>
          <w:jc w:val="center"/>
        </w:trPr>
        <w:tc>
          <w:tcPr>
            <w:tcW w:w="1373" w:type="dxa"/>
            <w:tcBorders>
              <w:bottom w:val="nil"/>
            </w:tcBorders>
          </w:tcPr>
          <w:p w14:paraId="2D26197E" w14:textId="77777777" w:rsidR="00AB2B30" w:rsidRPr="00AC4FBC" w:rsidRDefault="006A7121">
            <w:pPr>
              <w:pStyle w:val="TAC"/>
            </w:pPr>
            <w:r w:rsidRPr="00AC4FBC">
              <w:t>NR</w:t>
            </w:r>
          </w:p>
        </w:tc>
        <w:tc>
          <w:tcPr>
            <w:tcW w:w="2409" w:type="dxa"/>
            <w:vAlign w:val="center"/>
          </w:tcPr>
          <w:p w14:paraId="29ACBF28" w14:textId="77777777" w:rsidR="00AB2B30" w:rsidRPr="00AC4FBC" w:rsidRDefault="006A7121">
            <w:pPr>
              <w:pStyle w:val="TAC"/>
            </w:pPr>
            <w:r w:rsidRPr="00AC4FBC">
              <w:t>BW ≤ 40MHz</w:t>
            </w:r>
          </w:p>
        </w:tc>
        <w:tc>
          <w:tcPr>
            <w:tcW w:w="1657" w:type="dxa"/>
            <w:vAlign w:val="center"/>
          </w:tcPr>
          <w:p w14:paraId="632E26D7" w14:textId="77777777" w:rsidR="00AB2B30" w:rsidRPr="00AC4FBC" w:rsidRDefault="006A7121">
            <w:pPr>
              <w:pStyle w:val="TAC"/>
            </w:pPr>
            <w:r w:rsidRPr="00AC4FBC">
              <w:rPr>
                <w:rFonts w:cs="Arial"/>
              </w:rPr>
              <w:t>0.7 dB</w:t>
            </w:r>
          </w:p>
        </w:tc>
        <w:tc>
          <w:tcPr>
            <w:tcW w:w="1843" w:type="dxa"/>
            <w:vAlign w:val="center"/>
          </w:tcPr>
          <w:p w14:paraId="7C94E09E" w14:textId="77777777" w:rsidR="00AB2B30" w:rsidRPr="00AC4FBC" w:rsidRDefault="006A7121">
            <w:pPr>
              <w:pStyle w:val="TAC"/>
            </w:pPr>
            <w:r w:rsidRPr="00AC4FBC">
              <w:rPr>
                <w:rFonts w:cs="Arial"/>
              </w:rPr>
              <w:t>1.0 dB</w:t>
            </w:r>
          </w:p>
        </w:tc>
        <w:tc>
          <w:tcPr>
            <w:tcW w:w="1985" w:type="dxa"/>
          </w:tcPr>
          <w:p w14:paraId="7679F76B" w14:textId="37E807DA" w:rsidR="00AB2B30" w:rsidRPr="00AC4FBC" w:rsidRDefault="006A7121">
            <w:pPr>
              <w:pStyle w:val="TAC"/>
            </w:pPr>
            <w:r w:rsidRPr="00AC4FBC">
              <w:rPr>
                <w:rFonts w:cs="Arial"/>
              </w:rPr>
              <w:t>1.0</w:t>
            </w:r>
            <w:r w:rsidR="004D35CD" w:rsidRPr="00AC4FBC">
              <w:rPr>
                <w:rFonts w:cs="Arial"/>
              </w:rPr>
              <w:t xml:space="preserve"> dB</w:t>
            </w:r>
          </w:p>
        </w:tc>
      </w:tr>
      <w:tr w:rsidR="00AB2B30" w:rsidRPr="00AC4FBC" w14:paraId="2C80E2DD" w14:textId="77777777">
        <w:trPr>
          <w:trHeight w:val="225"/>
          <w:jc w:val="center"/>
        </w:trPr>
        <w:tc>
          <w:tcPr>
            <w:tcW w:w="1373" w:type="dxa"/>
            <w:tcBorders>
              <w:top w:val="nil"/>
            </w:tcBorders>
            <w:vAlign w:val="center"/>
          </w:tcPr>
          <w:p w14:paraId="1E325D19" w14:textId="77777777" w:rsidR="00AB2B30" w:rsidRPr="00AC4FBC" w:rsidRDefault="00AB2B30">
            <w:pPr>
              <w:pStyle w:val="TAC"/>
            </w:pPr>
          </w:p>
        </w:tc>
        <w:tc>
          <w:tcPr>
            <w:tcW w:w="2409" w:type="dxa"/>
            <w:vAlign w:val="center"/>
          </w:tcPr>
          <w:p w14:paraId="0D2A5D5B" w14:textId="77777777" w:rsidR="00AB2B30" w:rsidRPr="00AC4FBC" w:rsidRDefault="006A7121">
            <w:pPr>
              <w:pStyle w:val="TAC"/>
            </w:pPr>
            <w:r w:rsidRPr="00AC4FBC">
              <w:t>40MHz &lt; BW ≤ 100MHz</w:t>
            </w:r>
          </w:p>
        </w:tc>
        <w:tc>
          <w:tcPr>
            <w:tcW w:w="1657" w:type="dxa"/>
          </w:tcPr>
          <w:p w14:paraId="2D4C144C" w14:textId="77777777" w:rsidR="00AB2B30" w:rsidRPr="00AC4FBC" w:rsidRDefault="006A7121">
            <w:pPr>
              <w:pStyle w:val="TAC"/>
            </w:pPr>
            <w:r w:rsidRPr="00AC4FBC">
              <w:t>1.0 dB</w:t>
            </w:r>
          </w:p>
        </w:tc>
        <w:tc>
          <w:tcPr>
            <w:tcW w:w="1843" w:type="dxa"/>
          </w:tcPr>
          <w:p w14:paraId="5AB36FD7" w14:textId="77777777" w:rsidR="00AB2B30" w:rsidRPr="00AC4FBC" w:rsidRDefault="006A7121">
            <w:pPr>
              <w:pStyle w:val="TAC"/>
            </w:pPr>
            <w:r w:rsidRPr="00AC4FBC">
              <w:t>1.0 dB</w:t>
            </w:r>
          </w:p>
        </w:tc>
        <w:tc>
          <w:tcPr>
            <w:tcW w:w="1985" w:type="dxa"/>
          </w:tcPr>
          <w:p w14:paraId="30D668D8" w14:textId="4E4FC029" w:rsidR="00AB2B30" w:rsidRPr="00AC4FBC" w:rsidRDefault="006A7121">
            <w:pPr>
              <w:pStyle w:val="TAC"/>
            </w:pPr>
            <w:r w:rsidRPr="00AC4FBC">
              <w:t>1.0</w:t>
            </w:r>
            <w:r w:rsidR="004D35CD" w:rsidRPr="00AC4FBC">
              <w:rPr>
                <w:rFonts w:cs="Arial"/>
              </w:rPr>
              <w:t xml:space="preserve"> dB</w:t>
            </w:r>
          </w:p>
        </w:tc>
      </w:tr>
    </w:tbl>
    <w:p w14:paraId="678BFB32" w14:textId="77777777" w:rsidR="00AB2B30" w:rsidRPr="00AC4FBC" w:rsidRDefault="00AB2B30"/>
    <w:p w14:paraId="00308EE0" w14:textId="77777777" w:rsidR="00AB2B30" w:rsidRPr="00AC4FBC" w:rsidRDefault="006A7121">
      <w:pPr>
        <w:pStyle w:val="TH"/>
      </w:pPr>
      <w:bookmarkStart w:id="2801" w:name="_CRTable6_2B_3_2_51"/>
      <w:r w:rsidRPr="00AC4FBC">
        <w:lastRenderedPageBreak/>
        <w:t xml:space="preserve">Table </w:t>
      </w:r>
      <w:bookmarkEnd w:id="2801"/>
      <w:r w:rsidRPr="00AC4FBC">
        <w:t>6.2B.3.2.5-1: UE Power Class 3 test requirements for network signalled value "NS_04"</w:t>
      </w:r>
    </w:p>
    <w:tbl>
      <w:tblPr>
        <w:tblW w:w="10490" w:type="dxa"/>
        <w:tblInd w:w="-72" w:type="dxa"/>
        <w:tblCellMar>
          <w:left w:w="70" w:type="dxa"/>
          <w:right w:w="70" w:type="dxa"/>
        </w:tblCellMar>
        <w:tblLook w:val="04A0" w:firstRow="1" w:lastRow="0" w:firstColumn="1" w:lastColumn="0" w:noHBand="0" w:noVBand="1"/>
      </w:tblPr>
      <w:tblGrid>
        <w:gridCol w:w="838"/>
        <w:gridCol w:w="1100"/>
        <w:gridCol w:w="1010"/>
        <w:gridCol w:w="538"/>
        <w:gridCol w:w="632"/>
        <w:gridCol w:w="889"/>
        <w:gridCol w:w="749"/>
        <w:gridCol w:w="672"/>
        <w:gridCol w:w="785"/>
        <w:gridCol w:w="1097"/>
        <w:gridCol w:w="622"/>
        <w:gridCol w:w="674"/>
        <w:gridCol w:w="884"/>
      </w:tblGrid>
      <w:tr w:rsidR="00AB2B30" w:rsidRPr="00AC4FBC" w14:paraId="2ADD6874" w14:textId="77777777">
        <w:trPr>
          <w:trHeight w:val="455"/>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1E5D574" w14:textId="77777777" w:rsidR="00AB2B30" w:rsidRPr="00AC4FBC" w:rsidRDefault="006A7121">
            <w:pPr>
              <w:pStyle w:val="TAH"/>
            </w:pPr>
            <w:r w:rsidRPr="00AC4FBC">
              <w:lastRenderedPageBreak/>
              <w:t>Test ID</w:t>
            </w:r>
          </w:p>
        </w:tc>
        <w:tc>
          <w:tcPr>
            <w:tcW w:w="1100" w:type="dxa"/>
            <w:tcBorders>
              <w:top w:val="single" w:sz="4" w:space="0" w:color="auto"/>
              <w:left w:val="single" w:sz="4" w:space="0" w:color="auto"/>
              <w:bottom w:val="single" w:sz="4" w:space="0" w:color="auto"/>
              <w:right w:val="single" w:sz="4" w:space="0" w:color="auto"/>
            </w:tcBorders>
            <w:vAlign w:val="center"/>
          </w:tcPr>
          <w:p w14:paraId="493AB82E" w14:textId="77777777" w:rsidR="00AB2B30" w:rsidRPr="00AC4FBC" w:rsidRDefault="006A7121">
            <w:pPr>
              <w:pStyle w:val="TAH"/>
              <w:rPr>
                <w:lang w:eastAsia="sv-SE"/>
              </w:rPr>
            </w:pPr>
            <w:r w:rsidRPr="00AC4FBC">
              <w:rPr>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B89A4B" w14:textId="77777777" w:rsidR="00AB2B30" w:rsidRPr="00AC4FBC" w:rsidRDefault="006A7121">
            <w:pPr>
              <w:pStyle w:val="TAH"/>
            </w:pPr>
            <w:r w:rsidRPr="00AC4FBC">
              <w:t>ΔP</w:t>
            </w:r>
            <w:r w:rsidRPr="00AC4FBC">
              <w:rPr>
                <w:vertAlign w:val="subscript"/>
              </w:rPr>
              <w:t xml:space="preserve">PowerClass </w:t>
            </w:r>
            <w:r w:rsidRPr="00AC4FBC">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042A6F" w14:textId="77777777" w:rsidR="00AB2B30" w:rsidRPr="00AC4FBC" w:rsidRDefault="006A7121">
            <w:pPr>
              <w:pStyle w:val="TAH"/>
              <w:rPr>
                <w:lang w:eastAsia="sv-SE"/>
              </w:rPr>
            </w:pPr>
            <w:r w:rsidRPr="00AC4FBC">
              <w:t>MPR (dB)</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7DC891E" w14:textId="77777777" w:rsidR="00AB2B30" w:rsidRPr="00AC4FBC" w:rsidRDefault="006A7121">
            <w:pPr>
              <w:pStyle w:val="TAH"/>
            </w:pPr>
            <w:r w:rsidRPr="00AC4FBC">
              <w:t>A-MPR</w:t>
            </w:r>
            <w:r w:rsidRPr="00AC4FBC">
              <w:br/>
              <w:t>(dB)</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284FE7F" w14:textId="77777777" w:rsidR="00AB2B30" w:rsidRPr="00AC4FBC" w:rsidRDefault="006A7121">
            <w:pPr>
              <w:pStyle w:val="TAH"/>
              <w:rPr>
                <w:lang w:eastAsia="sv-SE"/>
              </w:rPr>
            </w:pPr>
            <w:r w:rsidRPr="00AC4FBC">
              <w:t>A-MPR</w:t>
            </w:r>
            <w:r w:rsidRPr="00AC4FBC">
              <w:rPr>
                <w:vertAlign w:val="subscript"/>
              </w:rPr>
              <w:t>EN-DC</w:t>
            </w:r>
            <w:r w:rsidRPr="00AC4FBC">
              <w:rPr>
                <w:vertAlign w:val="subscript"/>
              </w:rPr>
              <w:br/>
            </w:r>
            <w:r w:rsidRPr="00AC4FBC">
              <w:t>(dB)</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240EC3" w14:textId="77777777" w:rsidR="00AB2B30" w:rsidRPr="00AC4FBC" w:rsidRDefault="006A7121">
            <w:pPr>
              <w:pStyle w:val="TAH"/>
            </w:pPr>
            <w:r w:rsidRPr="00AC4FBC">
              <w:t>A-MPR</w:t>
            </w:r>
            <w:r w:rsidRPr="00AC4FBC">
              <w:rPr>
                <w:vertAlign w:val="subscript"/>
              </w:rPr>
              <w:t>c</w:t>
            </w:r>
            <w:r w:rsidRPr="00AC4FBC">
              <w:t xml:space="preserve"> (dB)</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9572F03" w14:textId="77777777" w:rsidR="00AB2B30" w:rsidRPr="00AC4FBC" w:rsidRDefault="006A7121">
            <w:pPr>
              <w:pStyle w:val="TAH"/>
            </w:pPr>
            <w:r w:rsidRPr="00AC4FBC">
              <w:t>ΔTC,c (dB)</w:t>
            </w:r>
          </w:p>
          <w:p w14:paraId="00B368ED" w14:textId="77777777" w:rsidR="00AB2B30" w:rsidRPr="00AC4FBC" w:rsidRDefault="006A7121">
            <w:pPr>
              <w:pStyle w:val="TAH"/>
            </w:pPr>
            <w:r w:rsidRPr="00AC4FBC">
              <w:t>Note 7</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DCCEF9C" w14:textId="77777777" w:rsidR="00AB2B30" w:rsidRPr="00AC4FBC" w:rsidRDefault="006A7121">
            <w:pPr>
              <w:pStyle w:val="TAH"/>
              <w:rPr>
                <w:rFonts w:cs="Arial"/>
                <w:szCs w:val="18"/>
              </w:rPr>
            </w:pPr>
            <w:r w:rsidRPr="00AC4FBC">
              <w:rPr>
                <w:rFonts w:cs="Arial"/>
                <w:szCs w:val="18"/>
              </w:rPr>
              <w:t>P</w:t>
            </w:r>
            <w:r w:rsidRPr="00AC4FBC">
              <w:rPr>
                <w:vertAlign w:val="subscript"/>
              </w:rPr>
              <w:t>CMAX,c</w:t>
            </w:r>
            <w:r w:rsidRPr="00AC4FBC">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11379F" w14:textId="77777777" w:rsidR="00AB2B30" w:rsidRPr="003C7C91" w:rsidRDefault="006A7121">
            <w:pPr>
              <w:pStyle w:val="TAH"/>
              <w:rPr>
                <w:lang w:val="fr-FR"/>
              </w:rPr>
            </w:pPr>
            <w:r w:rsidRPr="003C7C91">
              <w:rPr>
                <w:lang w:val="fr-FR"/>
              </w:rPr>
              <w:t>T(P</w:t>
            </w:r>
            <w:r w:rsidRPr="003C7C91">
              <w:rPr>
                <w:vertAlign w:val="subscript"/>
                <w:lang w:val="fr-FR"/>
              </w:rPr>
              <w:t>CMAX_L,f,c</w:t>
            </w:r>
            <w:r w:rsidRPr="003C7C91">
              <w:rPr>
                <w:lang w:val="fr-FR"/>
              </w:rPr>
              <w:t xml:space="preserve">) </w:t>
            </w:r>
            <w:r w:rsidRPr="003C7C91">
              <w:rPr>
                <w:lang w:val="fr-FR"/>
              </w:rPr>
              <w:br/>
              <w:t>(dB)</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18FAF32" w14:textId="77777777" w:rsidR="00AB2B30" w:rsidRPr="00AC4FBC" w:rsidRDefault="006A7121">
            <w:pPr>
              <w:pStyle w:val="TAH"/>
            </w:pPr>
            <w:r w:rsidRPr="00AC4FBC">
              <w:t>T</w:t>
            </w:r>
            <w:r w:rsidRPr="00AC4FBC">
              <w:rPr>
                <w:vertAlign w:val="subscript"/>
              </w:rPr>
              <w:t xml:space="preserve">L,c </w:t>
            </w:r>
            <w:r w:rsidRPr="00AC4FBC">
              <w:t>(dB)</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040E23D" w14:textId="77777777" w:rsidR="00AB2B30" w:rsidRPr="00AC4FBC" w:rsidRDefault="006A7121">
            <w:pPr>
              <w:pStyle w:val="TAH"/>
              <w:rPr>
                <w:lang w:eastAsia="sv-SE"/>
              </w:rPr>
            </w:pPr>
            <w:r w:rsidRPr="00AC4FBC">
              <w:t>Upper limit</w:t>
            </w:r>
          </w:p>
        </w:tc>
        <w:tc>
          <w:tcPr>
            <w:tcW w:w="884" w:type="dxa"/>
            <w:tcBorders>
              <w:top w:val="single" w:sz="4" w:space="0" w:color="auto"/>
              <w:left w:val="single" w:sz="4" w:space="0" w:color="auto"/>
              <w:bottom w:val="single" w:sz="4" w:space="0" w:color="auto"/>
              <w:right w:val="single" w:sz="4" w:space="0" w:color="auto"/>
            </w:tcBorders>
            <w:vAlign w:val="center"/>
          </w:tcPr>
          <w:p w14:paraId="1434062B" w14:textId="77777777" w:rsidR="00AB2B30" w:rsidRPr="00AC4FBC" w:rsidRDefault="006A7121">
            <w:pPr>
              <w:pStyle w:val="TAH"/>
            </w:pPr>
            <w:r w:rsidRPr="00AC4FBC">
              <w:t>Lower limit</w:t>
            </w:r>
          </w:p>
        </w:tc>
      </w:tr>
      <w:tr w:rsidR="00AB2B30" w:rsidRPr="00AC4FBC" w14:paraId="0EB78F4C" w14:textId="77777777">
        <w:trPr>
          <w:trHeight w:val="77"/>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FCF2E6"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24FF2358" w14:textId="77777777" w:rsidR="00AB2B30" w:rsidRPr="00AC4FBC" w:rsidRDefault="006A7121">
            <w:pPr>
              <w:pStyle w:val="TAC"/>
            </w:pPr>
            <w:r w:rsidRPr="00AC4FBC">
              <w:t>E-UTRA</w:t>
            </w:r>
            <w:r w:rsidRPr="00AC4FBC">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FBACE0"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23F945" w14:textId="77777777" w:rsidR="00AB2B30" w:rsidRPr="00AC4FBC" w:rsidRDefault="006A7121">
            <w:pPr>
              <w:pStyle w:val="TAC"/>
            </w:pPr>
            <w:r w:rsidRPr="00AC4FBC">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1EBB7D" w14:textId="77777777" w:rsidR="00AB2B30" w:rsidRPr="00AC4FBC" w:rsidRDefault="006A7121">
            <w:pPr>
              <w:pStyle w:val="TAC"/>
            </w:pPr>
            <w:r w:rsidRPr="00AC4FBC">
              <w:t>0</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0B61B5" w14:textId="77777777" w:rsidR="00AB2B30" w:rsidRPr="00AC4FBC" w:rsidRDefault="006A7121">
            <w:pPr>
              <w:pStyle w:val="TAC"/>
              <w:rPr>
                <w:lang w:eastAsia="sv-SE"/>
              </w:rPr>
            </w:pPr>
            <w:r w:rsidRPr="00AC4FBC">
              <w:t>6</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B0388B" w14:textId="77777777" w:rsidR="00AB2B30" w:rsidRPr="00AC4FBC" w:rsidRDefault="006A7121">
            <w:pPr>
              <w:pStyle w:val="TAC"/>
            </w:pPr>
            <w:r w:rsidRPr="00AC4FBC">
              <w:t>6</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760A88"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7EDBAB" w14:textId="77777777" w:rsidR="00AB2B30" w:rsidRPr="00AC4FBC" w:rsidRDefault="006A7121">
            <w:pPr>
              <w:pStyle w:val="TAC"/>
            </w:pPr>
            <w:r w:rsidRPr="00AC4FBC">
              <w:t>17</w:t>
            </w:r>
            <w:r w:rsidRPr="00AC4FBC">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BE2E47" w14:textId="77777777" w:rsidR="00AB2B30" w:rsidRPr="00AC4FBC" w:rsidRDefault="006A7121">
            <w:pPr>
              <w:pStyle w:val="TAC"/>
            </w:pPr>
            <w:r w:rsidRPr="00AC4FBC">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0216A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2B3193"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41199D62" w14:textId="77777777" w:rsidR="00AB2B30" w:rsidRPr="00AC4FBC" w:rsidRDefault="006A7121">
            <w:pPr>
              <w:pStyle w:val="TAC"/>
            </w:pPr>
            <w:r w:rsidRPr="00AC4FBC">
              <w:t>12-TT</w:t>
            </w:r>
            <w:r w:rsidRPr="00AC4FBC">
              <w:br/>
              <w:t>(10.5-TT)</w:t>
            </w:r>
          </w:p>
        </w:tc>
      </w:tr>
      <w:tr w:rsidR="00AB2B30" w:rsidRPr="00AC4FBC" w14:paraId="38874CBA"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011028"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AD59530" w14:textId="77777777" w:rsidR="00AB2B30" w:rsidRPr="00AC4FBC" w:rsidRDefault="006A7121">
            <w:pPr>
              <w:pStyle w:val="TAC"/>
            </w:pPr>
            <w:r w:rsidRPr="00AC4FBC">
              <w:t xml:space="preserve">E-UTRA </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C9374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5AFE75" w14:textId="77777777" w:rsidR="00AB2B30" w:rsidRPr="00AC4FBC" w:rsidRDefault="006A7121">
            <w:pPr>
              <w:pStyle w:val="TAC"/>
            </w:pPr>
            <w:r w:rsidRPr="00AC4FBC">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E089A0" w14:textId="77777777" w:rsidR="00AB2B30" w:rsidRPr="00AC4FBC" w:rsidRDefault="006A7121">
            <w:pPr>
              <w:pStyle w:val="TAC"/>
            </w:pPr>
            <w:r w:rsidRPr="00AC4FBC">
              <w:t>0</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0C7EAA" w14:textId="77777777" w:rsidR="00AB2B30" w:rsidRPr="00AC4FBC" w:rsidRDefault="006A7121">
            <w:pPr>
              <w:pStyle w:val="TAC"/>
              <w:rPr>
                <w:lang w:eastAsia="sv-SE"/>
              </w:rPr>
            </w:pPr>
            <w:r w:rsidRPr="00AC4FBC">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41ACC" w14:textId="77777777" w:rsidR="00AB2B30" w:rsidRPr="00AC4FBC" w:rsidRDefault="006A7121">
            <w:pPr>
              <w:pStyle w:val="TAC"/>
            </w:pPr>
            <w:r w:rsidRPr="00AC4FBC">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64D230"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E03941" w14:textId="77777777" w:rsidR="00AB2B30" w:rsidRPr="00AC4FBC" w:rsidRDefault="006A7121">
            <w:pPr>
              <w:pStyle w:val="TAC"/>
            </w:pPr>
            <w:r w:rsidRPr="00AC4FBC">
              <w:t>12</w:t>
            </w:r>
            <w:r w:rsidRPr="00AC4FBC">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146D5" w14:textId="77777777" w:rsidR="00AB2B30" w:rsidRPr="00AC4FBC" w:rsidRDefault="006A7121">
            <w:pPr>
              <w:pStyle w:val="TAC"/>
            </w:pPr>
            <w:r w:rsidRPr="00AC4FBC">
              <w:t>6</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07398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63227"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782EDAA8" w14:textId="76A52518" w:rsidR="00AB2B30" w:rsidRPr="00AC4FBC" w:rsidRDefault="006A7121">
            <w:pPr>
              <w:pStyle w:val="TAC"/>
            </w:pPr>
            <w:r w:rsidRPr="00AC4FBC">
              <w:t>6-TT</w:t>
            </w:r>
            <w:r w:rsidRPr="00AC4FBC">
              <w:br/>
              <w:t>(4.5-TT)</w:t>
            </w:r>
          </w:p>
        </w:tc>
      </w:tr>
      <w:tr w:rsidR="00AB2B30" w:rsidRPr="00AC4FBC" w14:paraId="6F57F73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997526A"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7D4173FC" w14:textId="77777777" w:rsidR="00AB2B30" w:rsidRPr="00AC4FBC" w:rsidRDefault="006A7121">
            <w:pPr>
              <w:pStyle w:val="TAC"/>
            </w:pPr>
            <w:r w:rsidRPr="00AC4FBC">
              <w:t>NR,</w:t>
            </w:r>
          </w:p>
          <w:p w14:paraId="530B95B0" w14:textId="77777777" w:rsidR="00AB2B30" w:rsidRPr="00AC4FBC" w:rsidRDefault="006A7121">
            <w:pPr>
              <w:pStyle w:val="TAC"/>
            </w:pPr>
            <w:r w:rsidRPr="00AC4FBC">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7A669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BF8188" w14:textId="77777777" w:rsidR="00AB2B30" w:rsidRPr="00AC4FBC" w:rsidRDefault="006A7121">
            <w:pPr>
              <w:pStyle w:val="TAC"/>
            </w:pPr>
            <w:r w:rsidRPr="00AC4FBC">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D918D9" w14:textId="77777777" w:rsidR="00AB2B30" w:rsidRPr="00AC4FBC" w:rsidRDefault="006A7121">
            <w:pPr>
              <w:pStyle w:val="TAC"/>
              <w:rPr>
                <w:bCs/>
              </w:rPr>
            </w:pPr>
            <w:r w:rsidRPr="00AC4FBC">
              <w:t xml:space="preserve">Note 5 </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9AF987" w14:textId="77777777" w:rsidR="00AB2B30" w:rsidRPr="00AC4FBC" w:rsidRDefault="006A7121">
            <w:pPr>
              <w:pStyle w:val="TAC"/>
            </w:pPr>
            <w:r w:rsidRPr="00AC4FBC">
              <w:t>6</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636877" w14:textId="77777777" w:rsidR="00AB2B30" w:rsidRPr="00AC4FBC" w:rsidRDefault="006A7121">
            <w:pPr>
              <w:pStyle w:val="TAC"/>
            </w:pPr>
            <w:r w:rsidRPr="00AC4FBC">
              <w:t>6</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B6E7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B92E16" w14:textId="77777777" w:rsidR="00AB2B30" w:rsidRPr="00AC4FBC" w:rsidRDefault="006A7121">
            <w:pPr>
              <w:pStyle w:val="TAC"/>
            </w:pPr>
            <w:r w:rsidRPr="00AC4FBC">
              <w:t>17</w:t>
            </w:r>
            <w:r w:rsidRPr="00AC4FBC">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29C295" w14:textId="77777777" w:rsidR="00AB2B30" w:rsidRPr="00AC4FBC" w:rsidRDefault="006A7121">
            <w:pPr>
              <w:pStyle w:val="TAC"/>
            </w:pPr>
            <w:r w:rsidRPr="00AC4FBC">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1A97A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3802F6"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39D65A6E" w14:textId="77777777" w:rsidR="00AB2B30" w:rsidRPr="00AC4FBC" w:rsidRDefault="006A7121">
            <w:pPr>
              <w:pStyle w:val="TAC"/>
            </w:pPr>
            <w:r w:rsidRPr="00AC4FBC">
              <w:t>12-TT</w:t>
            </w:r>
            <w:r w:rsidRPr="00AC4FBC">
              <w:br/>
              <w:t>(10.5-TT)</w:t>
            </w:r>
          </w:p>
        </w:tc>
      </w:tr>
      <w:tr w:rsidR="00AB2B30" w:rsidRPr="00AC4FBC" w14:paraId="5DB7D4D9"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B4E8BB"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6351144A" w14:textId="77777777" w:rsidR="00AB2B30" w:rsidRPr="00AC4FBC" w:rsidRDefault="006A7121">
            <w:pPr>
              <w:pStyle w:val="TAC"/>
            </w:pPr>
            <w:r w:rsidRPr="00AC4FBC">
              <w:t xml:space="preserve">NR, </w:t>
            </w:r>
          </w:p>
          <w:p w14:paraId="38844A3A" w14:textId="77777777" w:rsidR="00AB2B30" w:rsidRPr="00AC4FBC" w:rsidRDefault="006A7121">
            <w:pPr>
              <w:pStyle w:val="TAC"/>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2069C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863DBF" w14:textId="77777777" w:rsidR="00AB2B30" w:rsidRPr="00AC4FBC" w:rsidRDefault="006A7121">
            <w:pPr>
              <w:pStyle w:val="TAC"/>
            </w:pPr>
            <w:r w:rsidRPr="00AC4FBC">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FBB569" w14:textId="77777777" w:rsidR="00AB2B30" w:rsidRPr="00AC4FBC" w:rsidRDefault="006A7121">
            <w:pPr>
              <w:pStyle w:val="TAC"/>
              <w:rPr>
                <w:bCs/>
                <w:lang w:eastAsia="sv-SE"/>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6B3BA3" w14:textId="77777777" w:rsidR="00AB2B30" w:rsidRPr="00AC4FBC" w:rsidRDefault="006A7121">
            <w:pPr>
              <w:pStyle w:val="TAC"/>
            </w:pPr>
            <w:r w:rsidRPr="00AC4FBC">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DBA26C" w14:textId="77777777" w:rsidR="00AB2B30" w:rsidRPr="00AC4FBC" w:rsidRDefault="006A7121">
            <w:pPr>
              <w:pStyle w:val="TAC"/>
            </w:pPr>
            <w:r w:rsidRPr="00AC4FBC">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F2EAA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207483" w14:textId="77777777" w:rsidR="00AB2B30" w:rsidRPr="00AC4FBC" w:rsidRDefault="006A7121">
            <w:pPr>
              <w:pStyle w:val="TAC"/>
            </w:pPr>
            <w:r w:rsidRPr="00AC4FBC">
              <w:t>12</w:t>
            </w:r>
            <w:r w:rsidRPr="00AC4FBC">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22A4C1" w14:textId="77777777" w:rsidR="00AB2B30" w:rsidRPr="00AC4FBC" w:rsidRDefault="006A7121">
            <w:pPr>
              <w:pStyle w:val="TAC"/>
            </w:pPr>
            <w:r w:rsidRPr="00AC4FBC">
              <w:t>6</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172799"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570E39"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0EC95B14" w14:textId="388D0B1F" w:rsidR="00AB2B30" w:rsidRPr="00AC4FBC" w:rsidRDefault="006A7121">
            <w:pPr>
              <w:pStyle w:val="TAC"/>
            </w:pPr>
            <w:r w:rsidRPr="00AC4FBC">
              <w:t>6-TT</w:t>
            </w:r>
            <w:r w:rsidRPr="00AC4FBC">
              <w:br/>
              <w:t>(4.5-TT)</w:t>
            </w:r>
          </w:p>
        </w:tc>
      </w:tr>
      <w:tr w:rsidR="00AB2B30" w:rsidRPr="00AC4FBC" w14:paraId="2FBB794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6D66B7"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00A6B2D" w14:textId="77777777" w:rsidR="00AB2B30" w:rsidRPr="00AC4FBC" w:rsidRDefault="006A7121">
            <w:pPr>
              <w:pStyle w:val="TAC"/>
            </w:pPr>
            <w:r w:rsidRPr="00AC4FBC">
              <w:t xml:space="preserve">E-UTRA </w:t>
            </w:r>
            <w:r w:rsidRPr="00AC4FBC">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BE5805"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4373E9"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C27F0C"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90BB30"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69F362"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AAD35E"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7B6BAE"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0DEC456"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1ECDB8"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C6C158"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00F41AF9" w14:textId="77777777" w:rsidR="00AB2B30" w:rsidRPr="00AC4FBC" w:rsidRDefault="006A7121">
            <w:pPr>
              <w:pStyle w:val="TAC"/>
            </w:pPr>
            <w:r w:rsidRPr="00AC4FBC">
              <w:t>3-TT</w:t>
            </w:r>
            <w:r w:rsidRPr="00AC4FBC">
              <w:br/>
              <w:t>(0.5-TT)</w:t>
            </w:r>
          </w:p>
        </w:tc>
      </w:tr>
      <w:tr w:rsidR="00AB2B30" w:rsidRPr="00AC4FBC" w14:paraId="589A22EB"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6297DAD"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40C7411C" w14:textId="77777777" w:rsidR="00AB2B30" w:rsidRPr="00AC4FBC" w:rsidRDefault="006A7121">
            <w:pPr>
              <w:pStyle w:val="TAC"/>
            </w:pPr>
            <w:r w:rsidRPr="00AC4FBC">
              <w:t>E-UTRA</w:t>
            </w:r>
            <w:r w:rsidRPr="00AC4FBC">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199681"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AFA9B4"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0E4C3C"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8F7EBA" w14:textId="77777777" w:rsidR="00AB2B30" w:rsidRPr="00AC4FBC" w:rsidRDefault="006A7121">
            <w:pPr>
              <w:pStyle w:val="TAC"/>
            </w:pPr>
            <w:r w:rsidRPr="00AC4FBC">
              <w:t>9</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FD72BE" w14:textId="77777777" w:rsidR="00AB2B30" w:rsidRPr="00AC4FBC" w:rsidRDefault="006A7121">
            <w:pPr>
              <w:pStyle w:val="TAC"/>
            </w:pPr>
            <w:r w:rsidRPr="00AC4FBC">
              <w:t>9</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27E6AC"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C933DE" w14:textId="77777777" w:rsidR="00AB2B30" w:rsidRPr="00AC4FBC" w:rsidRDefault="006A7121">
            <w:pPr>
              <w:pStyle w:val="TAC"/>
            </w:pPr>
            <w:r w:rsidRPr="00AC4FBC">
              <w:t>14</w:t>
            </w:r>
            <w:r w:rsidRPr="00AC4FBC">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7AE41" w14:textId="77777777" w:rsidR="00AB2B30" w:rsidRPr="00AC4FBC" w:rsidRDefault="006A7121">
            <w:pPr>
              <w:pStyle w:val="TAC"/>
            </w:pPr>
            <w:r w:rsidRPr="00AC4FBC">
              <w:t>5</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4CEF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C42A39"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A94C6C5" w14:textId="77777777" w:rsidR="00AB2B30" w:rsidRPr="00AC4FBC" w:rsidRDefault="006A7121">
            <w:pPr>
              <w:pStyle w:val="TAC"/>
            </w:pPr>
            <w:r w:rsidRPr="00AC4FBC">
              <w:t>9-TT</w:t>
            </w:r>
            <w:r w:rsidRPr="00AC4FBC">
              <w:br/>
              <w:t>(6.5-TT)</w:t>
            </w:r>
          </w:p>
        </w:tc>
      </w:tr>
      <w:tr w:rsidR="00AB2B30" w:rsidRPr="00AC4FBC" w14:paraId="59A61042"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C3A89C8"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CC49386" w14:textId="77777777" w:rsidR="00AB2B30" w:rsidRPr="00AC4FBC" w:rsidRDefault="006A7121">
            <w:pPr>
              <w:pStyle w:val="TAC"/>
            </w:pPr>
            <w:r w:rsidRPr="00AC4FBC">
              <w:t>E-UTRA</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C5C5BA9"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355661"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3FCE55"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DB7FE7" w14:textId="77777777" w:rsidR="00AB2B30" w:rsidRPr="00AC4FBC" w:rsidRDefault="006A7121">
            <w:pPr>
              <w:pStyle w:val="TAC"/>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C67F68"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12A55A"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5E4F1A"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0D7762" w14:textId="77777777" w:rsidR="00AB2B30" w:rsidRPr="00AC4FBC" w:rsidRDefault="006A7121">
            <w:pPr>
              <w:pStyle w:val="TAC"/>
            </w:pPr>
            <w:r w:rsidRPr="00AC4FBC">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A9A365"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EE4DC2"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3729CCE4" w14:textId="77777777" w:rsidR="00AB2B30" w:rsidRPr="00AC4FBC" w:rsidRDefault="006A7121">
            <w:pPr>
              <w:pStyle w:val="TAC"/>
            </w:pPr>
            <w:r w:rsidRPr="00AC4FBC">
              <w:t>3-TT</w:t>
            </w:r>
            <w:r w:rsidRPr="00AC4FBC">
              <w:br/>
              <w:t>(0.5-TT)</w:t>
            </w:r>
          </w:p>
        </w:tc>
      </w:tr>
      <w:tr w:rsidR="00AB2B30" w:rsidRPr="00AC4FBC" w14:paraId="765B8C95"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2CA8E1D"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FBADC15" w14:textId="77777777" w:rsidR="00AB2B30" w:rsidRPr="00AC4FBC" w:rsidRDefault="006A7121">
            <w:pPr>
              <w:pStyle w:val="TAC"/>
            </w:pPr>
            <w:r w:rsidRPr="00AC4FBC">
              <w:t xml:space="preserve">NR </w:t>
            </w:r>
            <w:r w:rsidRPr="00AC4FBC">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99DA8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61897E" w14:textId="77777777" w:rsidR="00AB2B30" w:rsidRPr="00AC4FBC" w:rsidRDefault="006A7121">
            <w:pPr>
              <w:pStyle w:val="TAC"/>
            </w:pPr>
            <w:r w:rsidRPr="00AC4FBC">
              <w:t> -</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E48ACE" w14:textId="77777777" w:rsidR="00AB2B30" w:rsidRPr="00AC4FBC" w:rsidRDefault="006A7121">
            <w:pPr>
              <w:pStyle w:val="TAC"/>
              <w:rPr>
                <w:bCs/>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ADC731"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BF9224"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566C23"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7F3455"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794DD"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E6E96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941B43"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31E697D5" w14:textId="77777777" w:rsidR="00AB2B30" w:rsidRPr="00AC4FBC" w:rsidRDefault="006A7121">
            <w:pPr>
              <w:pStyle w:val="TAC"/>
            </w:pPr>
            <w:r w:rsidRPr="00AC4FBC">
              <w:t>3-TT</w:t>
            </w:r>
            <w:r w:rsidRPr="00AC4FBC">
              <w:br/>
              <w:t>(0.5-TT)</w:t>
            </w:r>
          </w:p>
        </w:tc>
      </w:tr>
      <w:tr w:rsidR="00AB2B30" w:rsidRPr="00AC4FBC" w14:paraId="151707E9"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12D37E6"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EC6517D" w14:textId="77777777" w:rsidR="00AB2B30" w:rsidRPr="00AC4FBC" w:rsidRDefault="006A7121">
            <w:pPr>
              <w:pStyle w:val="TAC"/>
            </w:pPr>
            <w:r w:rsidRPr="00AC4FBC">
              <w:t>NR</w:t>
            </w:r>
            <w:r w:rsidRPr="00AC4FBC">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31079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FC39BE" w14:textId="77777777" w:rsidR="00AB2B30" w:rsidRPr="00AC4FBC" w:rsidRDefault="006A7121">
            <w:pPr>
              <w:pStyle w:val="TAC"/>
            </w:pPr>
            <w:r w:rsidRPr="00AC4FBC">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3FEF5C" w14:textId="77777777" w:rsidR="00AB2B30" w:rsidRPr="00AC4FBC" w:rsidRDefault="006A7121">
            <w:pPr>
              <w:pStyle w:val="TAC"/>
              <w:rPr>
                <w:bCs/>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CE8540" w14:textId="77777777" w:rsidR="00AB2B30" w:rsidRPr="00AC4FBC" w:rsidRDefault="006A7121">
            <w:pPr>
              <w:pStyle w:val="TAC"/>
              <w:rPr>
                <w:lang w:eastAsia="sv-SE"/>
              </w:rPr>
            </w:pPr>
            <w:r w:rsidRPr="00AC4FBC">
              <w:t>9</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DAA026" w14:textId="77777777" w:rsidR="00AB2B30" w:rsidRPr="00AC4FBC" w:rsidRDefault="006A7121">
            <w:pPr>
              <w:pStyle w:val="TAC"/>
            </w:pPr>
            <w:r w:rsidRPr="00AC4FBC">
              <w:t>9</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3E989D"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718B77" w14:textId="77777777" w:rsidR="00AB2B30" w:rsidRPr="00AC4FBC" w:rsidRDefault="006A7121">
            <w:pPr>
              <w:pStyle w:val="TAC"/>
            </w:pPr>
            <w:r w:rsidRPr="00AC4FBC">
              <w:t>14</w:t>
            </w:r>
            <w:r w:rsidRPr="00AC4FBC">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001232" w14:textId="77777777" w:rsidR="00AB2B30" w:rsidRPr="00AC4FBC" w:rsidRDefault="006A7121">
            <w:pPr>
              <w:pStyle w:val="TAC"/>
            </w:pPr>
            <w:r w:rsidRPr="00AC4FBC">
              <w:t>5</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C6EA5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1823D5"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C236644" w14:textId="77777777" w:rsidR="00AB2B30" w:rsidRPr="00AC4FBC" w:rsidRDefault="006A7121">
            <w:pPr>
              <w:pStyle w:val="TAC"/>
            </w:pPr>
            <w:r w:rsidRPr="00AC4FBC">
              <w:t>9-TT</w:t>
            </w:r>
            <w:r w:rsidRPr="00AC4FBC">
              <w:br/>
              <w:t>(6.5-TT)</w:t>
            </w:r>
          </w:p>
        </w:tc>
      </w:tr>
      <w:tr w:rsidR="00AB2B30" w:rsidRPr="00AC4FBC" w14:paraId="337AEF75"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F973AE1" w14:textId="77777777" w:rsidR="00AB2B30" w:rsidRPr="00AC4FBC" w:rsidRDefault="006A7121">
            <w:pPr>
              <w:pStyle w:val="TAC"/>
            </w:pPr>
            <w:r w:rsidRPr="00AC4FBC">
              <w:lastRenderedPageBreak/>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7BA9D48" w14:textId="77777777" w:rsidR="00AB2B30" w:rsidRPr="00AC4FBC" w:rsidRDefault="006A7121">
            <w:pPr>
              <w:pStyle w:val="TAC"/>
              <w:rPr>
                <w:rFonts w:cs="Arial"/>
                <w:szCs w:val="18"/>
              </w:rPr>
            </w:pPr>
            <w:r w:rsidRPr="00AC4FBC">
              <w:rPr>
                <w:rFonts w:cs="Arial"/>
                <w:szCs w:val="18"/>
              </w:rPr>
              <w:t>NR</w:t>
            </w:r>
            <w:r w:rsidRPr="00AC4FBC">
              <w:rPr>
                <w:rFonts w:cs="Arial"/>
                <w:szCs w:val="18"/>
              </w:rPr>
              <w:br/>
            </w: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30C14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748143" w14:textId="77777777" w:rsidR="00AB2B30" w:rsidRPr="00AC4FBC" w:rsidRDefault="006A7121">
            <w:pPr>
              <w:pStyle w:val="TAC"/>
            </w:pPr>
            <w:r w:rsidRPr="00AC4FBC">
              <w:t> -</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8FBC76" w14:textId="77777777" w:rsidR="00AB2B30" w:rsidRPr="00AC4FBC" w:rsidRDefault="006A7121">
            <w:pPr>
              <w:pStyle w:val="TAC"/>
              <w:rPr>
                <w:bCs/>
              </w:rPr>
            </w:pPr>
            <w:r w:rsidRPr="00AC4FBC">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3DBB88" w14:textId="77777777" w:rsidR="00AB2B30" w:rsidRPr="00AC4FBC" w:rsidRDefault="006A7121">
            <w:pPr>
              <w:pStyle w:val="TAC"/>
            </w:pPr>
            <w:r w:rsidRPr="00AC4FBC">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5020E2" w14:textId="77777777" w:rsidR="00AB2B30" w:rsidRPr="00AC4FBC" w:rsidRDefault="006A7121">
            <w:pPr>
              <w:pStyle w:val="TAC"/>
            </w:pPr>
            <w:r w:rsidRPr="00AC4FBC">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0A34B9"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958703" w14:textId="77777777" w:rsidR="00AB2B30" w:rsidRPr="00AC4FBC" w:rsidRDefault="006A7121">
            <w:pPr>
              <w:pStyle w:val="TAC"/>
            </w:pPr>
            <w:r w:rsidRPr="00AC4FBC">
              <w:t>9</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0691D7C" w14:textId="77777777" w:rsidR="00AB2B30" w:rsidRPr="00AC4FBC" w:rsidRDefault="006A7121">
            <w:pPr>
              <w:pStyle w:val="TAC"/>
            </w:pPr>
            <w:r w:rsidRPr="00AC4FBC">
              <w:t>6</w:t>
            </w:r>
            <w:r w:rsidRPr="00AC4FBC">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9CFC0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7CB57E" w14:textId="77777777" w:rsidR="00AB2B30" w:rsidRPr="00AC4FBC" w:rsidRDefault="006A7121">
            <w:pPr>
              <w:pStyle w:val="TAC"/>
              <w:rPr>
                <w:lang w:eastAsia="sv-SE"/>
              </w:rPr>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B4B514E" w14:textId="77777777" w:rsidR="00AB2B30" w:rsidRPr="00AC4FBC" w:rsidRDefault="006A7121">
            <w:pPr>
              <w:pStyle w:val="TAC"/>
            </w:pPr>
            <w:r w:rsidRPr="00AC4FBC">
              <w:t>3-TT</w:t>
            </w:r>
            <w:r w:rsidRPr="00AC4FBC">
              <w:br/>
              <w:t>(0.5-TT)</w:t>
            </w:r>
          </w:p>
        </w:tc>
      </w:tr>
      <w:tr w:rsidR="00AB2B30" w:rsidRPr="00AC4FBC" w14:paraId="4C8D5BBF"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413858" w14:textId="77777777" w:rsidR="00AB2B30" w:rsidRPr="00AC4FBC" w:rsidRDefault="006A7121">
            <w:pPr>
              <w:pStyle w:val="TAC"/>
            </w:pPr>
            <w:r w:rsidRPr="00AC4FBC">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71B3D77" w14:textId="77777777" w:rsidR="00AB2B30" w:rsidRPr="00AC4FBC" w:rsidRDefault="006A7121">
            <w:pPr>
              <w:pStyle w:val="TAC"/>
            </w:pPr>
            <w:r w:rsidRPr="00AC4FBC">
              <w:t>E-UTRA</w:t>
            </w:r>
            <w:r w:rsidRPr="00AC4FBC">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11F29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948E82"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2BCA40"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FAB57E"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117E1D"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1FE21F"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3292F5" w14:textId="77777777" w:rsidR="00AB2B30" w:rsidRPr="00AC4FBC" w:rsidRDefault="006A7121">
            <w:pPr>
              <w:pStyle w:val="TAC"/>
            </w:pPr>
            <w:r w:rsidRPr="00AC4FBC">
              <w:t xml:space="preserve">9 </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3C96B9"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6F0942"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C2D87B"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50F7C6AB" w14:textId="77777777" w:rsidR="00AB2B30" w:rsidRPr="00AC4FBC" w:rsidRDefault="006A7121">
            <w:pPr>
              <w:pStyle w:val="TAC"/>
            </w:pPr>
            <w:r w:rsidRPr="00AC4FBC">
              <w:t>3-TT</w:t>
            </w:r>
            <w:r w:rsidRPr="00AC4FBC">
              <w:br/>
              <w:t>(0.5-TT)</w:t>
            </w:r>
          </w:p>
        </w:tc>
      </w:tr>
      <w:tr w:rsidR="00AB2B30" w:rsidRPr="00AC4FBC" w14:paraId="3B6C3E3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058F1E" w14:textId="77777777" w:rsidR="00AB2B30" w:rsidRPr="00AC4FBC" w:rsidRDefault="006A7121">
            <w:pPr>
              <w:pStyle w:val="TAC"/>
            </w:pPr>
            <w:r w:rsidRPr="00AC4FBC">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7E505ED7" w14:textId="77777777" w:rsidR="00AB2B30" w:rsidRPr="00AC4FBC" w:rsidRDefault="006A7121">
            <w:pPr>
              <w:pStyle w:val="TAC"/>
            </w:pPr>
            <w:r w:rsidRPr="00AC4FBC">
              <w:t>E-UTRA</w:t>
            </w:r>
          </w:p>
          <w:p w14:paraId="6C53625A" w14:textId="77777777" w:rsidR="00AB2B30" w:rsidRPr="00AC4FBC" w:rsidRDefault="006A7121">
            <w:pPr>
              <w:pStyle w:val="TAC"/>
              <w:rPr>
                <w:rFonts w:cs="Arial"/>
                <w:szCs w:val="18"/>
              </w:rPr>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F10776"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B821F2" w14:textId="77777777" w:rsidR="00AB2B30" w:rsidRPr="00AC4FBC" w:rsidRDefault="006A7121">
            <w:pPr>
              <w:pStyle w:val="TAC"/>
            </w:pPr>
            <w:r w:rsidRPr="00AC4FBC">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FAFFDB" w14:textId="77777777" w:rsidR="00AB2B30" w:rsidRPr="00AC4FBC" w:rsidRDefault="006A7121">
            <w:pPr>
              <w:pStyle w:val="TAC"/>
            </w:pPr>
            <w:r w:rsidRPr="00AC4FBC">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63E36" w14:textId="77777777" w:rsidR="00AB2B30" w:rsidRPr="00AC4FBC" w:rsidRDefault="006A7121">
            <w:pPr>
              <w:pStyle w:val="TAC"/>
              <w:rPr>
                <w:lang w:eastAsia="sv-SE"/>
              </w:rPr>
            </w:pPr>
            <w:r w:rsidRPr="00AC4FBC">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FD8CA9" w14:textId="77777777" w:rsidR="00AB2B30" w:rsidRPr="00AC4FBC" w:rsidRDefault="006A7121">
            <w:pPr>
              <w:pStyle w:val="TAC"/>
            </w:pPr>
            <w:r w:rsidRPr="00AC4FBC">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0A109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2AC7CB" w14:textId="77777777" w:rsidR="00AB2B30" w:rsidRPr="00AC4FBC" w:rsidRDefault="006A7121">
            <w:pPr>
              <w:pStyle w:val="TAC"/>
            </w:pPr>
            <w:r w:rsidRPr="00AC4FBC">
              <w:t xml:space="preserve">9 </w:t>
            </w:r>
            <w:r w:rsidRPr="00AC4FBC">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3FA245" w14:textId="77777777" w:rsidR="00AB2B30" w:rsidRPr="00AC4FBC" w:rsidRDefault="006A7121">
            <w:pPr>
              <w:pStyle w:val="TAC"/>
            </w:pPr>
            <w:r w:rsidRPr="00AC4FBC">
              <w:t>6</w:t>
            </w:r>
            <w:r w:rsidRPr="00AC4FBC">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0FDA4"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F6ED7" w14:textId="77777777" w:rsidR="00AB2B30" w:rsidRPr="00AC4FBC" w:rsidRDefault="006A7121">
            <w:pPr>
              <w:pStyle w:val="TAC"/>
            </w:pPr>
            <w:r w:rsidRPr="00AC4FBC">
              <w:t>25+TT</w:t>
            </w:r>
          </w:p>
        </w:tc>
        <w:tc>
          <w:tcPr>
            <w:tcW w:w="884" w:type="dxa"/>
            <w:tcBorders>
              <w:top w:val="single" w:sz="4" w:space="0" w:color="auto"/>
              <w:left w:val="single" w:sz="4" w:space="0" w:color="auto"/>
              <w:bottom w:val="single" w:sz="4" w:space="0" w:color="auto"/>
              <w:right w:val="single" w:sz="4" w:space="0" w:color="auto"/>
            </w:tcBorders>
            <w:vAlign w:val="center"/>
          </w:tcPr>
          <w:p w14:paraId="105C2E63" w14:textId="77777777" w:rsidR="00AB2B30" w:rsidRPr="00AC4FBC" w:rsidRDefault="006A7121">
            <w:pPr>
              <w:pStyle w:val="TAC"/>
            </w:pPr>
            <w:r w:rsidRPr="00AC4FBC">
              <w:t>3-TT</w:t>
            </w:r>
            <w:r w:rsidRPr="00AC4FBC">
              <w:br/>
              <w:t>(0.5-TT)</w:t>
            </w:r>
          </w:p>
        </w:tc>
      </w:tr>
      <w:tr w:rsidR="00AB2B30" w:rsidRPr="00AC4FBC" w14:paraId="252DAFA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CA5CB" w14:textId="77777777" w:rsidR="00AB2B30" w:rsidRPr="00AC4FBC" w:rsidRDefault="006A7121">
            <w:pPr>
              <w:pStyle w:val="TAC"/>
            </w:pPr>
            <w:r w:rsidRPr="00AC4FBC">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0E912B59"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38BD8F"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CD1B0D" w14:textId="77777777" w:rsidR="00AB2B30" w:rsidRPr="00AC4FBC" w:rsidRDefault="006A7121">
            <w:pPr>
              <w:pStyle w:val="TAC"/>
            </w:pPr>
            <w:r w:rsidRPr="00AC4FBC">
              <w:rPr>
                <w:color w:val="000000"/>
              </w:rPr>
              <w:t>0.5</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937E31"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5CE7AE"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30DBCC"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6CF5ED"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23769D" w14:textId="77777777" w:rsidR="00AB2B30" w:rsidRPr="00AC4FBC" w:rsidRDefault="006A7121">
            <w:pPr>
              <w:pStyle w:val="TAC"/>
            </w:pPr>
            <w:r w:rsidRPr="00AC4FBC">
              <w:rPr>
                <w:color w:val="000000"/>
              </w:rPr>
              <w:t>22.5</w:t>
            </w:r>
            <w:r w:rsidRPr="00AC4FBC">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8A45FE" w14:textId="77777777" w:rsidR="00AB2B30" w:rsidRPr="00AC4FBC" w:rsidRDefault="006A7121">
            <w:pPr>
              <w:pStyle w:val="TAC"/>
            </w:pPr>
            <w:r w:rsidRPr="00AC4FBC">
              <w:rPr>
                <w:color w:val="000000"/>
              </w:rPr>
              <w:t>2</w:t>
            </w:r>
            <w:r w:rsidRPr="00AC4FBC">
              <w:br/>
              <w:t>(2)</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ABFCC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0C965D"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4F1393D" w14:textId="77777777" w:rsidR="00AB2B30" w:rsidRPr="00AC4FBC" w:rsidRDefault="006A7121">
            <w:pPr>
              <w:pStyle w:val="TAC"/>
            </w:pPr>
            <w:r w:rsidRPr="00AC4FBC">
              <w:rPr>
                <w:color w:val="000000"/>
              </w:rPr>
              <w:t>20.5-TT</w:t>
            </w:r>
            <w:r w:rsidRPr="00AC4FBC">
              <w:br/>
              <w:t>(</w:t>
            </w:r>
            <w:r w:rsidRPr="00AC4FBC">
              <w:rPr>
                <w:color w:val="000000"/>
              </w:rPr>
              <w:t>19-TT</w:t>
            </w:r>
            <w:r w:rsidRPr="00AC4FBC">
              <w:t>)</w:t>
            </w:r>
          </w:p>
        </w:tc>
      </w:tr>
      <w:tr w:rsidR="00AB2B30" w:rsidRPr="00AC4FBC" w14:paraId="5C70C4EA"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B77E7D" w14:textId="77777777" w:rsidR="00AB2B30" w:rsidRPr="00AC4FBC" w:rsidRDefault="006A7121">
            <w:pPr>
              <w:pStyle w:val="TAC"/>
            </w:pPr>
            <w:r w:rsidRPr="00AC4FBC">
              <w:rPr>
                <w:color w:val="000000"/>
              </w:rPr>
              <w:t>6</w:t>
            </w:r>
          </w:p>
        </w:tc>
        <w:tc>
          <w:tcPr>
            <w:tcW w:w="1100" w:type="dxa"/>
            <w:tcBorders>
              <w:top w:val="single" w:sz="4" w:space="0" w:color="auto"/>
              <w:left w:val="single" w:sz="4" w:space="0" w:color="auto"/>
              <w:bottom w:val="single" w:sz="4" w:space="0" w:color="auto"/>
              <w:right w:val="single" w:sz="4" w:space="0" w:color="auto"/>
            </w:tcBorders>
            <w:vAlign w:val="center"/>
          </w:tcPr>
          <w:p w14:paraId="6E7C7ACB"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7FA17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62962C"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27C916"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5A2630" w14:textId="77777777" w:rsidR="00AB2B30" w:rsidRPr="00AC4FBC" w:rsidRDefault="006A7121">
            <w:pPr>
              <w:pStyle w:val="TAC"/>
            </w:pPr>
            <w:r w:rsidRPr="00AC4FBC">
              <w:rPr>
                <w:color w:val="000000"/>
              </w:rPr>
              <w:t>3.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77C711" w14:textId="77777777" w:rsidR="00AB2B30" w:rsidRPr="00AC4FBC" w:rsidRDefault="006A7121">
            <w:pPr>
              <w:pStyle w:val="TAC"/>
            </w:pPr>
            <w:r w:rsidRPr="00AC4FBC">
              <w:rPr>
                <w:color w:val="000000"/>
              </w:rPr>
              <w:t>3.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1CC9E4"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7A0D30" w14:textId="77777777" w:rsidR="00AB2B30" w:rsidRPr="00AC4FBC" w:rsidRDefault="006A7121">
            <w:pPr>
              <w:pStyle w:val="TAC"/>
            </w:pPr>
            <w:r w:rsidRPr="00AC4FBC">
              <w:rPr>
                <w:color w:val="000000"/>
              </w:rPr>
              <w:t>19.5</w:t>
            </w:r>
            <w:r w:rsidRPr="00AC4FBC">
              <w:br/>
              <w:t>(18)</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58D0B7" w14:textId="77777777" w:rsidR="00AB2B30" w:rsidRPr="00AC4FBC" w:rsidRDefault="006A7121">
            <w:pPr>
              <w:pStyle w:val="TAC"/>
            </w:pPr>
            <w:r w:rsidRPr="00AC4FBC">
              <w:rPr>
                <w:color w:val="000000"/>
              </w:rPr>
              <w:t>3.5</w:t>
            </w:r>
            <w:r w:rsidRPr="00AC4FBC">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BD3FF"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10BD79"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B418AA6" w14:textId="77777777" w:rsidR="00AB2B30" w:rsidRPr="00AC4FBC" w:rsidRDefault="006A7121">
            <w:pPr>
              <w:pStyle w:val="TAC"/>
            </w:pPr>
            <w:r w:rsidRPr="00AC4FBC">
              <w:rPr>
                <w:color w:val="000000"/>
              </w:rPr>
              <w:t>16-TT</w:t>
            </w:r>
            <w:r w:rsidRPr="00AC4FBC">
              <w:br/>
              <w:t>(</w:t>
            </w:r>
            <w:r w:rsidRPr="00AC4FBC">
              <w:rPr>
                <w:color w:val="000000"/>
              </w:rPr>
              <w:t>14-TT</w:t>
            </w:r>
            <w:r w:rsidRPr="00AC4FBC">
              <w:t>)</w:t>
            </w:r>
          </w:p>
        </w:tc>
      </w:tr>
      <w:tr w:rsidR="00AB2B30" w:rsidRPr="00AC4FBC" w14:paraId="74C83E44"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3F3134" w14:textId="77777777" w:rsidR="00AB2B30" w:rsidRPr="00AC4FBC" w:rsidRDefault="006A7121">
            <w:pPr>
              <w:pStyle w:val="TAC"/>
            </w:pPr>
            <w:r w:rsidRPr="00AC4FBC">
              <w:rPr>
                <w:color w:val="000000"/>
              </w:rPr>
              <w:t>11</w:t>
            </w:r>
          </w:p>
        </w:tc>
        <w:tc>
          <w:tcPr>
            <w:tcW w:w="1100" w:type="dxa"/>
            <w:tcBorders>
              <w:top w:val="single" w:sz="4" w:space="0" w:color="auto"/>
              <w:left w:val="single" w:sz="4" w:space="0" w:color="auto"/>
              <w:bottom w:val="single" w:sz="4" w:space="0" w:color="auto"/>
              <w:right w:val="single" w:sz="4" w:space="0" w:color="auto"/>
            </w:tcBorders>
            <w:vAlign w:val="center"/>
          </w:tcPr>
          <w:p w14:paraId="2C4F7CD2"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74518B"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68FF64" w14:textId="77777777" w:rsidR="00AB2B30" w:rsidRPr="00AC4FBC" w:rsidRDefault="006A7121">
            <w:pPr>
              <w:pStyle w:val="TAC"/>
            </w:pPr>
            <w:r w:rsidRPr="00AC4FBC">
              <w:rPr>
                <w:color w:val="000000"/>
              </w:rPr>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1A5428"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1B43AF"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054CB"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C1EB87"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757694" w14:textId="77777777" w:rsidR="00AB2B30" w:rsidRPr="00AC4FBC" w:rsidRDefault="006A7121">
            <w:pPr>
              <w:pStyle w:val="TAC"/>
            </w:pPr>
            <w:r w:rsidRPr="00AC4FBC">
              <w:rPr>
                <w:color w:val="000000"/>
              </w:rPr>
              <w:t>22</w:t>
            </w:r>
            <w:r w:rsidRPr="00AC4FBC">
              <w:br/>
              <w:t>(2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52F21F" w14:textId="77777777" w:rsidR="00AB2B30" w:rsidRPr="00AC4FBC" w:rsidRDefault="006A7121">
            <w:pPr>
              <w:pStyle w:val="TAC"/>
            </w:pPr>
            <w:r w:rsidRPr="00AC4FBC">
              <w:rPr>
                <w:color w:val="000000"/>
              </w:rPr>
              <w:t>2</w:t>
            </w:r>
            <w:r w:rsidRPr="00AC4FBC">
              <w:br/>
              <w:t>(2.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1F4788"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08160E"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0542F546" w14:textId="77777777" w:rsidR="00AB2B30" w:rsidRPr="00AC4FBC" w:rsidRDefault="006A7121">
            <w:pPr>
              <w:pStyle w:val="TAC"/>
            </w:pPr>
            <w:r w:rsidRPr="00AC4FBC">
              <w:rPr>
                <w:color w:val="000000"/>
              </w:rPr>
              <w:t>20-TT</w:t>
            </w:r>
            <w:r w:rsidRPr="00AC4FBC">
              <w:br/>
              <w:t>(</w:t>
            </w:r>
            <w:r w:rsidRPr="00AC4FBC">
              <w:rPr>
                <w:color w:val="000000"/>
              </w:rPr>
              <w:t>18-TT</w:t>
            </w:r>
            <w:r w:rsidRPr="00AC4FBC">
              <w:t>)</w:t>
            </w:r>
          </w:p>
        </w:tc>
      </w:tr>
      <w:tr w:rsidR="00AB2B30" w:rsidRPr="00AC4FBC" w14:paraId="47DBDAAF"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09AD9D" w14:textId="77777777" w:rsidR="00AB2B30" w:rsidRPr="00AC4FBC" w:rsidRDefault="006A7121">
            <w:pPr>
              <w:pStyle w:val="TAC"/>
            </w:pPr>
            <w:r w:rsidRPr="00AC4FBC">
              <w:rPr>
                <w:color w:val="000000"/>
              </w:rPr>
              <w:t>13</w:t>
            </w:r>
          </w:p>
        </w:tc>
        <w:tc>
          <w:tcPr>
            <w:tcW w:w="1100" w:type="dxa"/>
            <w:tcBorders>
              <w:top w:val="single" w:sz="4" w:space="0" w:color="auto"/>
              <w:left w:val="single" w:sz="4" w:space="0" w:color="auto"/>
              <w:bottom w:val="single" w:sz="4" w:space="0" w:color="auto"/>
              <w:right w:val="single" w:sz="4" w:space="0" w:color="auto"/>
            </w:tcBorders>
            <w:vAlign w:val="center"/>
          </w:tcPr>
          <w:p w14:paraId="2B564411"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7E0676"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A9EE1"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3DF88E"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7518C1" w14:textId="77777777" w:rsidR="00AB2B30" w:rsidRPr="00AC4FBC" w:rsidRDefault="006A7121">
            <w:pPr>
              <w:pStyle w:val="TAC"/>
            </w:pPr>
            <w:r w:rsidRPr="00AC4FBC">
              <w:rPr>
                <w:color w:val="000000"/>
              </w:rPr>
              <w:t>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4394A7" w14:textId="77777777" w:rsidR="00AB2B30" w:rsidRPr="00AC4FBC" w:rsidRDefault="006A7121">
            <w:pPr>
              <w:pStyle w:val="TAC"/>
            </w:pPr>
            <w:r w:rsidRPr="00AC4FBC">
              <w:rPr>
                <w:color w:val="000000"/>
              </w:rPr>
              <w:t>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AAD283"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5AD191" w14:textId="77777777" w:rsidR="00AB2B30" w:rsidRPr="00AC4FBC" w:rsidRDefault="006A7121">
            <w:pPr>
              <w:pStyle w:val="TAC"/>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2689AE" w14:textId="77777777" w:rsidR="00AB2B30" w:rsidRPr="00AC4FBC" w:rsidRDefault="006A7121">
            <w:pPr>
              <w:pStyle w:val="TAC"/>
            </w:pPr>
            <w:r w:rsidRPr="00AC4FBC">
              <w:rPr>
                <w:color w:val="000000"/>
              </w:rPr>
              <w:t>3.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7CC887"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25C799"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6C670947" w14:textId="77777777" w:rsidR="00AB2B30" w:rsidRPr="00AC4FBC" w:rsidRDefault="006A7121">
            <w:pPr>
              <w:pStyle w:val="TAC"/>
            </w:pPr>
            <w:r w:rsidRPr="00AC4FBC">
              <w:rPr>
                <w:color w:val="000000"/>
              </w:rPr>
              <w:t>15.5-TT</w:t>
            </w:r>
            <w:r w:rsidRPr="00AC4FBC">
              <w:br/>
              <w:t>(</w:t>
            </w:r>
            <w:r w:rsidRPr="00AC4FBC">
              <w:rPr>
                <w:color w:val="000000"/>
              </w:rPr>
              <w:t>12.5-TT</w:t>
            </w:r>
            <w:r w:rsidRPr="00AC4FBC">
              <w:t>)</w:t>
            </w:r>
          </w:p>
        </w:tc>
      </w:tr>
      <w:tr w:rsidR="00AB2B30" w:rsidRPr="00AC4FBC" w14:paraId="5797CB0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614902" w14:textId="77777777" w:rsidR="00AB2B30" w:rsidRPr="00AC4FBC" w:rsidRDefault="006A7121">
            <w:pPr>
              <w:pStyle w:val="TAC"/>
            </w:pPr>
            <w:r w:rsidRPr="00AC4FBC">
              <w:rPr>
                <w:color w:val="000000"/>
              </w:rPr>
              <w:t>18</w:t>
            </w:r>
          </w:p>
        </w:tc>
        <w:tc>
          <w:tcPr>
            <w:tcW w:w="1100" w:type="dxa"/>
            <w:tcBorders>
              <w:top w:val="single" w:sz="4" w:space="0" w:color="auto"/>
              <w:left w:val="single" w:sz="4" w:space="0" w:color="auto"/>
              <w:bottom w:val="single" w:sz="4" w:space="0" w:color="auto"/>
              <w:right w:val="single" w:sz="4" w:space="0" w:color="auto"/>
            </w:tcBorders>
            <w:vAlign w:val="center"/>
          </w:tcPr>
          <w:p w14:paraId="273ABEF9"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BD29DB"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FB7067" w14:textId="77777777" w:rsidR="00AB2B30" w:rsidRPr="00AC4FBC" w:rsidRDefault="006A7121">
            <w:pPr>
              <w:pStyle w:val="TAC"/>
            </w:pPr>
            <w:r w:rsidRPr="00AC4FBC">
              <w:rPr>
                <w:color w:val="000000"/>
              </w:rPr>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1401F2"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9B9BA5"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AEF729"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4CC126"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9AC650" w14:textId="77777777" w:rsidR="00AB2B30" w:rsidRPr="00AC4FBC" w:rsidRDefault="006A7121">
            <w:pPr>
              <w:pStyle w:val="TAC"/>
            </w:pPr>
            <w:r w:rsidRPr="00AC4FBC">
              <w:rPr>
                <w:color w:val="000000"/>
              </w:rPr>
              <w:t>21</w:t>
            </w:r>
            <w:r w:rsidRPr="00AC4FBC">
              <w:br/>
              <w:t>(19.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B6E066" w14:textId="77777777" w:rsidR="00AB2B30" w:rsidRPr="00AC4FBC" w:rsidRDefault="006A7121">
            <w:pPr>
              <w:pStyle w:val="TAC"/>
            </w:pPr>
            <w:r w:rsidRPr="00AC4FBC">
              <w:rPr>
                <w:color w:val="000000"/>
              </w:rPr>
              <w:t>2</w:t>
            </w:r>
            <w:r w:rsidRPr="00AC4FBC">
              <w:br/>
              <w:t>(3.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B9447"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043EEF"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FEF3A2E" w14:textId="77777777" w:rsidR="00AB2B30" w:rsidRPr="00AC4FBC" w:rsidRDefault="006A7121">
            <w:pPr>
              <w:pStyle w:val="TAC"/>
            </w:pPr>
            <w:r w:rsidRPr="00AC4FBC">
              <w:rPr>
                <w:color w:val="000000"/>
              </w:rPr>
              <w:t>19-TT</w:t>
            </w:r>
            <w:r w:rsidRPr="00AC4FBC">
              <w:br/>
              <w:t>(</w:t>
            </w:r>
            <w:r w:rsidRPr="00AC4FBC">
              <w:rPr>
                <w:color w:val="000000"/>
              </w:rPr>
              <w:t>16-TT</w:t>
            </w:r>
            <w:r w:rsidRPr="00AC4FBC">
              <w:t>)</w:t>
            </w:r>
          </w:p>
        </w:tc>
      </w:tr>
      <w:tr w:rsidR="00AB2B30" w:rsidRPr="00AC4FBC" w14:paraId="0F47020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53CC76" w14:textId="77777777" w:rsidR="00AB2B30" w:rsidRPr="00AC4FBC" w:rsidRDefault="006A7121">
            <w:pPr>
              <w:pStyle w:val="TAC"/>
            </w:pPr>
            <w:r w:rsidRPr="00AC4FBC">
              <w:rPr>
                <w:color w:val="000000"/>
              </w:rPr>
              <w:t>20</w:t>
            </w:r>
          </w:p>
        </w:tc>
        <w:tc>
          <w:tcPr>
            <w:tcW w:w="1100" w:type="dxa"/>
            <w:tcBorders>
              <w:top w:val="single" w:sz="4" w:space="0" w:color="auto"/>
              <w:left w:val="single" w:sz="4" w:space="0" w:color="auto"/>
              <w:bottom w:val="single" w:sz="4" w:space="0" w:color="auto"/>
              <w:right w:val="single" w:sz="4" w:space="0" w:color="auto"/>
            </w:tcBorders>
            <w:vAlign w:val="center"/>
          </w:tcPr>
          <w:p w14:paraId="2AD7C8AC"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3A476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D2EB60"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CA65A"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6BACA" w14:textId="77777777" w:rsidR="00AB2B30" w:rsidRPr="00AC4FBC" w:rsidRDefault="006A7121">
            <w:pPr>
              <w:pStyle w:val="TAC"/>
            </w:pPr>
            <w:r w:rsidRPr="00AC4FBC">
              <w:rPr>
                <w:color w:val="000000"/>
              </w:rPr>
              <w:t>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58A709" w14:textId="77777777" w:rsidR="00AB2B30" w:rsidRPr="00AC4FBC" w:rsidRDefault="006A7121">
            <w:pPr>
              <w:pStyle w:val="TAC"/>
            </w:pPr>
            <w:r w:rsidRPr="00AC4FBC">
              <w:rPr>
                <w:color w:val="000000"/>
              </w:rPr>
              <w:t>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0CBAF7"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6D867F" w14:textId="77777777" w:rsidR="00AB2B30" w:rsidRPr="00AC4FBC" w:rsidRDefault="006A7121">
            <w:pPr>
              <w:pStyle w:val="TAC"/>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CD9E35" w14:textId="77777777" w:rsidR="00AB2B30" w:rsidRPr="00AC4FBC" w:rsidRDefault="006A7121">
            <w:pPr>
              <w:pStyle w:val="TAC"/>
            </w:pPr>
            <w:r w:rsidRPr="00AC4FBC">
              <w:rPr>
                <w:color w:val="000000"/>
              </w:rPr>
              <w:t>3.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3B62FE"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51A155"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13A72BC6" w14:textId="77777777" w:rsidR="00AB2B30" w:rsidRPr="00AC4FBC" w:rsidRDefault="006A7121">
            <w:pPr>
              <w:pStyle w:val="TAC"/>
            </w:pPr>
            <w:r w:rsidRPr="00AC4FBC">
              <w:rPr>
                <w:color w:val="000000"/>
              </w:rPr>
              <w:t>15.5-TT</w:t>
            </w:r>
            <w:r w:rsidRPr="00AC4FBC">
              <w:br/>
              <w:t>(</w:t>
            </w:r>
            <w:r w:rsidRPr="00AC4FBC">
              <w:rPr>
                <w:color w:val="000000"/>
              </w:rPr>
              <w:t>12.5-TT</w:t>
            </w:r>
            <w:r w:rsidRPr="00AC4FBC">
              <w:t>)</w:t>
            </w:r>
          </w:p>
        </w:tc>
      </w:tr>
      <w:tr w:rsidR="00AB2B30" w:rsidRPr="00AC4FBC" w14:paraId="4DEE8614"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24A73F" w14:textId="77777777" w:rsidR="00AB2B30" w:rsidRPr="00AC4FBC" w:rsidRDefault="006A7121">
            <w:pPr>
              <w:pStyle w:val="TAC"/>
            </w:pPr>
            <w:r w:rsidRPr="00AC4FBC">
              <w:rPr>
                <w:color w:val="000000"/>
              </w:rPr>
              <w:t>31</w:t>
            </w:r>
          </w:p>
        </w:tc>
        <w:tc>
          <w:tcPr>
            <w:tcW w:w="1100" w:type="dxa"/>
            <w:tcBorders>
              <w:top w:val="single" w:sz="4" w:space="0" w:color="auto"/>
              <w:left w:val="single" w:sz="4" w:space="0" w:color="auto"/>
              <w:bottom w:val="single" w:sz="4" w:space="0" w:color="auto"/>
              <w:right w:val="single" w:sz="4" w:space="0" w:color="auto"/>
            </w:tcBorders>
            <w:vAlign w:val="center"/>
          </w:tcPr>
          <w:p w14:paraId="4330EF48"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587D5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E3B51" w14:textId="77777777" w:rsidR="00AB2B30" w:rsidRPr="00AC4FBC" w:rsidRDefault="006A7121">
            <w:pPr>
              <w:pStyle w:val="TAC"/>
            </w:pPr>
            <w:r w:rsidRPr="00AC4FBC">
              <w:rPr>
                <w:color w:val="000000"/>
              </w:rPr>
              <w:t>3</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C666CC"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6267D0"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35903E"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EB9A21"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84A459" w14:textId="77777777" w:rsidR="00AB2B30" w:rsidRPr="00AC4FBC" w:rsidRDefault="006A7121">
            <w:pPr>
              <w:pStyle w:val="TAC"/>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A1EBA9" w14:textId="77777777" w:rsidR="00AB2B30" w:rsidRPr="00AC4FBC" w:rsidRDefault="006A7121">
            <w:pPr>
              <w:pStyle w:val="TAC"/>
            </w:pPr>
            <w:r w:rsidRPr="00AC4FBC">
              <w:rPr>
                <w:color w:val="000000"/>
              </w:rPr>
              <w:t>2.5</w:t>
            </w:r>
            <w:r w:rsidRPr="00AC4FBC">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DA7981"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740BCE"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13F58B52" w14:textId="77777777" w:rsidR="00AB2B30" w:rsidRPr="00AC4FBC" w:rsidRDefault="006A7121">
            <w:pPr>
              <w:pStyle w:val="TAC"/>
            </w:pPr>
            <w:r w:rsidRPr="00AC4FBC">
              <w:rPr>
                <w:color w:val="000000"/>
              </w:rPr>
              <w:t>17.5-TT</w:t>
            </w:r>
            <w:r w:rsidRPr="00AC4FBC">
              <w:br/>
              <w:t>(</w:t>
            </w:r>
            <w:r w:rsidRPr="00AC4FBC">
              <w:rPr>
                <w:color w:val="000000"/>
              </w:rPr>
              <w:t>14.5-TT</w:t>
            </w:r>
            <w:r w:rsidRPr="00AC4FBC">
              <w:t>)</w:t>
            </w:r>
          </w:p>
        </w:tc>
      </w:tr>
      <w:tr w:rsidR="00AB2B30" w:rsidRPr="00AC4FBC" w14:paraId="1181D4CC"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9A9D6F" w14:textId="77777777" w:rsidR="00AB2B30" w:rsidRPr="00AC4FBC" w:rsidRDefault="006A7121">
            <w:pPr>
              <w:pStyle w:val="TAC"/>
            </w:pPr>
            <w:r w:rsidRPr="00AC4FBC">
              <w:rPr>
                <w:color w:val="000000"/>
              </w:rPr>
              <w:t>33</w:t>
            </w:r>
          </w:p>
        </w:tc>
        <w:tc>
          <w:tcPr>
            <w:tcW w:w="1100" w:type="dxa"/>
            <w:tcBorders>
              <w:top w:val="single" w:sz="4" w:space="0" w:color="auto"/>
              <w:left w:val="single" w:sz="4" w:space="0" w:color="auto"/>
              <w:bottom w:val="single" w:sz="4" w:space="0" w:color="auto"/>
              <w:right w:val="single" w:sz="4" w:space="0" w:color="auto"/>
            </w:tcBorders>
            <w:vAlign w:val="center"/>
          </w:tcPr>
          <w:p w14:paraId="109681F2"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03D37D"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D5538E"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F32CD9"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0C7EDC" w14:textId="77777777" w:rsidR="00AB2B30" w:rsidRPr="00AC4FBC" w:rsidRDefault="006A7121">
            <w:pPr>
              <w:pStyle w:val="TAC"/>
            </w:pPr>
            <w:r w:rsidRPr="00AC4FBC">
              <w:rPr>
                <w:color w:val="000000"/>
              </w:rPr>
              <w:t>5.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6BABD8" w14:textId="77777777" w:rsidR="00AB2B30" w:rsidRPr="00AC4FBC" w:rsidRDefault="006A7121">
            <w:pPr>
              <w:pStyle w:val="TAC"/>
            </w:pPr>
            <w:r w:rsidRPr="00AC4FBC">
              <w:rPr>
                <w:color w:val="000000"/>
              </w:rPr>
              <w:t>5.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AC42DB"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8D86AD" w14:textId="77777777" w:rsidR="00AB2B30" w:rsidRPr="00AC4FBC" w:rsidRDefault="006A7121">
            <w:pPr>
              <w:pStyle w:val="TAC"/>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7480C0" w14:textId="77777777" w:rsidR="00AB2B30" w:rsidRPr="00AC4FBC" w:rsidRDefault="006A7121">
            <w:pPr>
              <w:pStyle w:val="TAC"/>
            </w:pPr>
            <w:r w:rsidRPr="00AC4FBC">
              <w:rPr>
                <w:color w:val="000000"/>
              </w:rPr>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7C20CA"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02B376"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09AB73B0" w14:textId="77777777" w:rsidR="00AB2B30" w:rsidRPr="00AC4FBC" w:rsidRDefault="006A7121">
            <w:pPr>
              <w:pStyle w:val="TAC"/>
            </w:pPr>
            <w:r w:rsidRPr="00AC4FBC">
              <w:rPr>
                <w:color w:val="000000"/>
              </w:rPr>
              <w:t>12-TT</w:t>
            </w:r>
            <w:r w:rsidRPr="00AC4FBC">
              <w:br/>
              <w:t>(</w:t>
            </w:r>
            <w:r w:rsidRPr="00AC4FBC">
              <w:rPr>
                <w:color w:val="000000"/>
              </w:rPr>
              <w:t>11-TT</w:t>
            </w:r>
            <w:r w:rsidRPr="00AC4FBC">
              <w:t>)</w:t>
            </w:r>
          </w:p>
        </w:tc>
      </w:tr>
      <w:tr w:rsidR="00AB2B30" w:rsidRPr="00AC4FBC" w14:paraId="59415EB3"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CD4FE1" w14:textId="77777777" w:rsidR="00AB2B30" w:rsidRPr="00AC4FBC" w:rsidRDefault="006A7121">
            <w:pPr>
              <w:pStyle w:val="TAC"/>
            </w:pPr>
            <w:r w:rsidRPr="00AC4FBC">
              <w:rPr>
                <w:color w:val="000000"/>
              </w:rPr>
              <w:t>38</w:t>
            </w:r>
          </w:p>
        </w:tc>
        <w:tc>
          <w:tcPr>
            <w:tcW w:w="1100" w:type="dxa"/>
            <w:tcBorders>
              <w:top w:val="single" w:sz="4" w:space="0" w:color="auto"/>
              <w:left w:val="single" w:sz="4" w:space="0" w:color="auto"/>
              <w:bottom w:val="single" w:sz="4" w:space="0" w:color="auto"/>
              <w:right w:val="single" w:sz="4" w:space="0" w:color="auto"/>
            </w:tcBorders>
            <w:vAlign w:val="center"/>
          </w:tcPr>
          <w:p w14:paraId="2B7E464D"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5BD077"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592C90" w14:textId="77777777" w:rsidR="00AB2B30" w:rsidRPr="00AC4FBC" w:rsidRDefault="006A7121">
            <w:pPr>
              <w:pStyle w:val="TAC"/>
            </w:pPr>
            <w:r w:rsidRPr="00AC4FBC">
              <w:rPr>
                <w:color w:val="000000"/>
              </w:rPr>
              <w:t>3</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0F6728"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F53103" w14:textId="77777777" w:rsidR="00AB2B30" w:rsidRPr="00AC4FBC" w:rsidRDefault="006A7121">
            <w:pPr>
              <w:pStyle w:val="TAC"/>
            </w:pPr>
            <w:r w:rsidRPr="00AC4FBC">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6624DF" w14:textId="77777777" w:rsidR="00AB2B30" w:rsidRPr="00AC4FBC" w:rsidRDefault="006A7121">
            <w:pPr>
              <w:pStyle w:val="TAC"/>
            </w:pPr>
            <w:r w:rsidRPr="00AC4FBC">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A13E41"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DE02C8" w14:textId="77777777" w:rsidR="00AB2B30" w:rsidRPr="00AC4FBC" w:rsidRDefault="006A7121">
            <w:pPr>
              <w:pStyle w:val="TAC"/>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1D6ADA" w14:textId="77777777" w:rsidR="00AB2B30" w:rsidRPr="00AC4FBC" w:rsidRDefault="006A7121">
            <w:pPr>
              <w:pStyle w:val="TAC"/>
            </w:pPr>
            <w:r w:rsidRPr="00AC4FBC">
              <w:rPr>
                <w:color w:val="000000"/>
              </w:rPr>
              <w:t>2.5</w:t>
            </w:r>
            <w:r w:rsidRPr="00AC4FBC">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990FE0"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2E6AF"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4258870A" w14:textId="77777777" w:rsidR="00AB2B30" w:rsidRPr="00AC4FBC" w:rsidRDefault="006A7121">
            <w:pPr>
              <w:pStyle w:val="TAC"/>
            </w:pPr>
            <w:r w:rsidRPr="00AC4FBC">
              <w:rPr>
                <w:color w:val="000000"/>
              </w:rPr>
              <w:t>17.5-TT</w:t>
            </w:r>
            <w:r w:rsidRPr="00AC4FBC">
              <w:br/>
              <w:t>(</w:t>
            </w:r>
            <w:r w:rsidRPr="00AC4FBC">
              <w:rPr>
                <w:color w:val="000000"/>
              </w:rPr>
              <w:t>14.5-TT</w:t>
            </w:r>
            <w:r w:rsidRPr="00AC4FBC">
              <w:t>)</w:t>
            </w:r>
          </w:p>
        </w:tc>
      </w:tr>
      <w:tr w:rsidR="00AB2B30" w:rsidRPr="00AC4FBC" w14:paraId="180F32B8"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DAF196" w14:textId="77777777" w:rsidR="00AB2B30" w:rsidRPr="00AC4FBC" w:rsidRDefault="006A7121">
            <w:pPr>
              <w:pStyle w:val="TAC"/>
            </w:pPr>
            <w:r w:rsidRPr="00AC4FBC">
              <w:rPr>
                <w:color w:val="000000"/>
              </w:rPr>
              <w:t>40</w:t>
            </w:r>
          </w:p>
        </w:tc>
        <w:tc>
          <w:tcPr>
            <w:tcW w:w="1100" w:type="dxa"/>
            <w:tcBorders>
              <w:top w:val="single" w:sz="4" w:space="0" w:color="auto"/>
              <w:left w:val="single" w:sz="4" w:space="0" w:color="auto"/>
              <w:bottom w:val="single" w:sz="4" w:space="0" w:color="auto"/>
              <w:right w:val="single" w:sz="4" w:space="0" w:color="auto"/>
            </w:tcBorders>
            <w:vAlign w:val="center"/>
          </w:tcPr>
          <w:p w14:paraId="5972EB4C" w14:textId="77777777" w:rsidR="00AB2B30" w:rsidRPr="00AC4FBC" w:rsidRDefault="006A7121">
            <w:pPr>
              <w:pStyle w:val="TAC"/>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B99A5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633D11" w14:textId="77777777" w:rsidR="00AB2B30" w:rsidRPr="00AC4FBC" w:rsidRDefault="006A7121">
            <w:pPr>
              <w:pStyle w:val="TAC"/>
            </w:pPr>
            <w:r w:rsidRPr="00AC4FBC">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2AB53A" w14:textId="77777777" w:rsidR="00AB2B30" w:rsidRPr="00AC4FBC" w:rsidRDefault="006A7121">
            <w:pPr>
              <w:pStyle w:val="TAC"/>
            </w:pPr>
            <w:r w:rsidRPr="00AC4FBC">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775C3F" w14:textId="77777777" w:rsidR="00AB2B30" w:rsidRPr="00AC4FBC" w:rsidRDefault="006A7121">
            <w:pPr>
              <w:pStyle w:val="TAC"/>
            </w:pPr>
            <w:r w:rsidRPr="00AC4FBC">
              <w:rPr>
                <w:color w:val="000000"/>
              </w:rPr>
              <w:t>5.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1A9F1F" w14:textId="77777777" w:rsidR="00AB2B30" w:rsidRPr="00AC4FBC" w:rsidRDefault="006A7121">
            <w:pPr>
              <w:pStyle w:val="TAC"/>
            </w:pPr>
            <w:r w:rsidRPr="00AC4FBC">
              <w:rPr>
                <w:color w:val="000000"/>
              </w:rPr>
              <w:t>5.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5757FA" w14:textId="77777777" w:rsidR="00AB2B30" w:rsidRPr="00AC4FBC" w:rsidRDefault="006A7121">
            <w:pPr>
              <w:pStyle w:val="TAC"/>
            </w:pPr>
            <w:r w:rsidRPr="00AC4FBC">
              <w:t>0</w:t>
            </w:r>
            <w:r w:rsidRPr="00AC4FBC">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D70B5A" w14:textId="77777777" w:rsidR="00AB2B30" w:rsidRPr="00AC4FBC" w:rsidRDefault="006A7121">
            <w:pPr>
              <w:pStyle w:val="TAC"/>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B6D82" w14:textId="77777777" w:rsidR="00AB2B30" w:rsidRPr="00AC4FBC" w:rsidRDefault="006A7121">
            <w:pPr>
              <w:pStyle w:val="TAC"/>
            </w:pPr>
            <w:r w:rsidRPr="00AC4FBC">
              <w:rPr>
                <w:color w:val="000000"/>
              </w:rPr>
              <w:t>5</w:t>
            </w:r>
            <w:r w:rsidRPr="00AC4FBC">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051123" w14:textId="77777777" w:rsidR="00AB2B30" w:rsidRPr="00AC4FBC" w:rsidRDefault="006A7121">
            <w:pPr>
              <w:pStyle w:val="TAC"/>
            </w:pPr>
            <w:r w:rsidRPr="00AC4FBC">
              <w:t>2</w:t>
            </w:r>
            <w:r w:rsidRPr="00AC4FBC">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6F1766" w14:textId="77777777" w:rsidR="00AB2B30" w:rsidRPr="00AC4FBC" w:rsidRDefault="006A7121">
            <w:pPr>
              <w:pStyle w:val="TAC"/>
            </w:pPr>
            <w:r w:rsidRPr="00AC4FBC">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4FE179EC" w14:textId="77777777" w:rsidR="00AB2B30" w:rsidRPr="00AC4FBC" w:rsidRDefault="006A7121">
            <w:pPr>
              <w:pStyle w:val="TAC"/>
            </w:pPr>
            <w:r w:rsidRPr="00AC4FBC">
              <w:rPr>
                <w:color w:val="000000"/>
              </w:rPr>
              <w:t>12-TT</w:t>
            </w:r>
            <w:r w:rsidRPr="00AC4FBC">
              <w:br/>
              <w:t>(</w:t>
            </w:r>
            <w:r w:rsidRPr="00AC4FBC">
              <w:rPr>
                <w:color w:val="000000"/>
              </w:rPr>
              <w:t>11-TT</w:t>
            </w:r>
            <w:r w:rsidRPr="00AC4FBC">
              <w:t>)</w:t>
            </w:r>
          </w:p>
        </w:tc>
      </w:tr>
      <w:tr w:rsidR="00AB2B30" w:rsidRPr="00AC4FBC" w14:paraId="56998DE9" w14:textId="77777777">
        <w:trPr>
          <w:trHeight w:val="131"/>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A8ADA" w14:textId="77777777" w:rsidR="00AB2B30" w:rsidRPr="00AC4FBC" w:rsidRDefault="006A7121">
            <w:pPr>
              <w:pStyle w:val="TAN"/>
            </w:pPr>
            <w:r w:rsidRPr="00AC4FBC">
              <w:t>NOTE 1:</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cs="Arial"/>
              </w:rPr>
              <w:t>≥</w:t>
            </w:r>
            <w:r w:rsidRPr="00AC4FBC">
              <w:rPr>
                <w:rFonts w:eastAsia="Yu Mincho"/>
              </w:rPr>
              <w:t xml:space="preserve"> 2490.5 MHz</w:t>
            </w:r>
            <w:r w:rsidRPr="00AC4FBC">
              <w:t xml:space="preserve"> (Case A)</w:t>
            </w:r>
          </w:p>
          <w:p w14:paraId="769DA010" w14:textId="77777777" w:rsidR="00AB2B30" w:rsidRPr="00AC4FBC" w:rsidRDefault="006A7121">
            <w:pPr>
              <w:pStyle w:val="TAN"/>
            </w:pPr>
            <w:r w:rsidRPr="00AC4FBC">
              <w:t>NOTE 2:</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rPr>
              <w:t>&lt; 2490.5 MHz</w:t>
            </w:r>
            <w:r w:rsidRPr="00AC4FBC">
              <w:t xml:space="preserve"> (Case B)</w:t>
            </w:r>
          </w:p>
          <w:p w14:paraId="181281F9" w14:textId="77777777" w:rsidR="00AB2B30" w:rsidRPr="00AC4FBC" w:rsidRDefault="006A7121">
            <w:pPr>
              <w:pStyle w:val="TAN"/>
            </w:pPr>
            <w:r w:rsidRPr="00AC4FBC">
              <w:t>NOTE 3:</w:t>
            </w:r>
            <w:r w:rsidRPr="00AC4FBC">
              <w:tab/>
              <w:t>When NR SCS = 15kHz.</w:t>
            </w:r>
          </w:p>
          <w:p w14:paraId="1910E030" w14:textId="77777777" w:rsidR="00AB2B30" w:rsidRPr="00AC4FBC" w:rsidRDefault="006A7121">
            <w:pPr>
              <w:pStyle w:val="TAN"/>
            </w:pPr>
            <w:r w:rsidRPr="00AC4FBC">
              <w:t>NOTE 4:</w:t>
            </w:r>
            <w:r w:rsidRPr="00AC4FBC">
              <w:tab/>
              <w:t>When NR SCS = 30 kHz or 60 kHz.</w:t>
            </w:r>
          </w:p>
          <w:p w14:paraId="377543CA" w14:textId="77777777" w:rsidR="00AB2B30" w:rsidRPr="00AC4FBC" w:rsidRDefault="006A7121">
            <w:pPr>
              <w:pStyle w:val="TAN"/>
            </w:pPr>
            <w:r w:rsidRPr="00AC4FBC">
              <w:t>NOTE 5:</w:t>
            </w:r>
            <w:r w:rsidRPr="00AC4FBC">
              <w:tab/>
              <w:t>NR A-MPR values for NS_04 are defined in Table 6.2.3.3.2-1.</w:t>
            </w:r>
          </w:p>
          <w:p w14:paraId="28B6789F" w14:textId="77777777" w:rsidR="00AB2B30" w:rsidRPr="00AC4FBC" w:rsidRDefault="006A7121">
            <w:pPr>
              <w:pStyle w:val="TAN"/>
            </w:pPr>
            <w:r w:rsidRPr="00AC4FBC">
              <w:t>NOTE 6:</w:t>
            </w:r>
            <w:r w:rsidRPr="00AC4FBC">
              <w:tab/>
              <w:t>E-UTRA A-MPR= 3 dB for 1 RB and fc &lt; 2517.5 MHz, otherwise 0 dB</w:t>
            </w:r>
            <w:r w:rsidRPr="00AC4FBC">
              <w:rPr>
                <w:rFonts w:cs="Arial"/>
                <w:color w:val="000000"/>
                <w:szCs w:val="18"/>
              </w:rPr>
              <w:t>.</w:t>
            </w:r>
          </w:p>
          <w:p w14:paraId="7B3E363D" w14:textId="77777777" w:rsidR="00AB2B30" w:rsidRPr="00AC4FBC" w:rsidRDefault="006A7121">
            <w:pPr>
              <w:pStyle w:val="TAN"/>
            </w:pPr>
            <w:r w:rsidRPr="00AC4FBC">
              <w:t>NOTE 7:</w:t>
            </w:r>
            <w:r w:rsidRPr="00AC4FBC">
              <w:tab/>
            </w:r>
            <w:r w:rsidRPr="00AC4FBC">
              <w:rPr>
                <w:rFonts w:cs="Arial"/>
                <w:bCs/>
                <w:szCs w:val="18"/>
              </w:rPr>
              <w:t>ΔT</w:t>
            </w:r>
            <w:r w:rsidRPr="00AC4FBC">
              <w:rPr>
                <w:rFonts w:cs="Arial"/>
                <w:bCs/>
                <w:sz w:val="22"/>
                <w:szCs w:val="22"/>
                <w:vertAlign w:val="subscript"/>
              </w:rPr>
              <w:t>C,c</w:t>
            </w:r>
            <w:r w:rsidRPr="00AC4FBC">
              <w:t xml:space="preserve"> = 1.5 dB for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otherwise 0 dB</w:t>
            </w:r>
            <w:r w:rsidRPr="00AC4FBC">
              <w:rPr>
                <w:rFonts w:cs="Arial"/>
                <w:color w:val="000000"/>
                <w:szCs w:val="18"/>
              </w:rPr>
              <w:t>.</w:t>
            </w:r>
          </w:p>
          <w:p w14:paraId="1CB3B122" w14:textId="77777777" w:rsidR="00AB2B30" w:rsidRPr="00AC4FBC" w:rsidRDefault="006A7121">
            <w:pPr>
              <w:pStyle w:val="TAN"/>
            </w:pPr>
            <w:r w:rsidRPr="00AC4FBC">
              <w:t>NOTE 8:</w:t>
            </w:r>
            <w:r w:rsidRPr="00AC4FBC">
              <w:tab/>
              <w:t>TT for each frequency and channel bandwidth is specified in Table 6.2B.3.2.5-0.</w:t>
            </w:r>
          </w:p>
          <w:p w14:paraId="349F1947" w14:textId="77777777" w:rsidR="00AB2B30" w:rsidRPr="00AC4FBC" w:rsidRDefault="006A7121" w:rsidP="001550BB">
            <w:pPr>
              <w:pStyle w:val="TAN"/>
            </w:pPr>
            <w:r w:rsidRPr="00AC4FBC">
              <w:t>NOTE 9:</w:t>
            </w:r>
            <w:r w:rsidRPr="00AC4FBC">
              <w:tab/>
              <w:t>Apply for UE supporting dynamic power sharing. NR A-MPR values for NS_04 are defined in TS 38.101-1 [2].</w:t>
            </w:r>
          </w:p>
        </w:tc>
      </w:tr>
    </w:tbl>
    <w:p w14:paraId="5BE60AAB" w14:textId="77777777" w:rsidR="00AB2B30" w:rsidRPr="00AC4FBC" w:rsidRDefault="00AB2B30"/>
    <w:p w14:paraId="233438F6" w14:textId="115676BF" w:rsidR="00AB2B30" w:rsidRPr="00AC4FBC" w:rsidRDefault="006A7121">
      <w:pPr>
        <w:pStyle w:val="TH"/>
      </w:pPr>
      <w:bookmarkStart w:id="2802" w:name="_CRTable6_2B_3_2_52"/>
      <w:r w:rsidRPr="00AC4FBC">
        <w:lastRenderedPageBreak/>
        <w:t xml:space="preserve">Table </w:t>
      </w:r>
      <w:bookmarkEnd w:id="2802"/>
      <w:r w:rsidRPr="00AC4FBC">
        <w:t xml:space="preserve">6.2B.3.2.5-2: UE Power Class 2 test requirements for network signalled value "NS_04" (Rel-15 UE </w:t>
      </w:r>
      <w:r w:rsidR="006C2F53" w:rsidRPr="00AC4FBC">
        <w:t>indicates PC2 on NR band</w:t>
      </w:r>
      <w:r w:rsidR="006C2F53" w:rsidRPr="00AC4FBC">
        <w:rPr>
          <w:lang w:eastAsia="zh-CN"/>
        </w:rPr>
        <w:t>,</w:t>
      </w:r>
      <w:r w:rsidRPr="00AC4FBC">
        <w:t xml:space="preserve"> 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bl>
      <w:tblPr>
        <w:tblW w:w="10490" w:type="dxa"/>
        <w:tblInd w:w="-72" w:type="dxa"/>
        <w:tblCellMar>
          <w:left w:w="70" w:type="dxa"/>
          <w:right w:w="70" w:type="dxa"/>
        </w:tblCellMar>
        <w:tblLook w:val="04A0" w:firstRow="1" w:lastRow="0" w:firstColumn="1" w:lastColumn="0" w:noHBand="0" w:noVBand="1"/>
      </w:tblPr>
      <w:tblGrid>
        <w:gridCol w:w="816"/>
        <w:gridCol w:w="1100"/>
        <w:gridCol w:w="1010"/>
        <w:gridCol w:w="538"/>
        <w:gridCol w:w="635"/>
        <w:gridCol w:w="893"/>
        <w:gridCol w:w="752"/>
        <w:gridCol w:w="673"/>
        <w:gridCol w:w="787"/>
        <w:gridCol w:w="1097"/>
        <w:gridCol w:w="625"/>
        <w:gridCol w:w="676"/>
        <w:gridCol w:w="888"/>
      </w:tblGrid>
      <w:tr w:rsidR="00AB2B30" w:rsidRPr="00AC4FBC" w14:paraId="2150E4F4" w14:textId="77777777">
        <w:trPr>
          <w:trHeight w:val="455"/>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579EBFE" w14:textId="77777777" w:rsidR="00AB2B30" w:rsidRPr="00AC4FBC" w:rsidRDefault="006A7121">
            <w:pPr>
              <w:pStyle w:val="TAH"/>
            </w:pPr>
            <w:r w:rsidRPr="00AC4FBC">
              <w:lastRenderedPageBreak/>
              <w:t>Test ID</w:t>
            </w:r>
          </w:p>
        </w:tc>
        <w:tc>
          <w:tcPr>
            <w:tcW w:w="1100" w:type="dxa"/>
            <w:tcBorders>
              <w:top w:val="single" w:sz="4" w:space="0" w:color="auto"/>
              <w:left w:val="single" w:sz="4" w:space="0" w:color="auto"/>
              <w:bottom w:val="single" w:sz="4" w:space="0" w:color="auto"/>
              <w:right w:val="single" w:sz="4" w:space="0" w:color="auto"/>
            </w:tcBorders>
            <w:vAlign w:val="center"/>
          </w:tcPr>
          <w:p w14:paraId="515F32B5" w14:textId="77777777" w:rsidR="00AB2B30" w:rsidRPr="00AC4FBC" w:rsidRDefault="006A7121">
            <w:pPr>
              <w:pStyle w:val="TAH"/>
              <w:rPr>
                <w:lang w:eastAsia="sv-SE"/>
              </w:rPr>
            </w:pPr>
            <w:r w:rsidRPr="00AC4FBC">
              <w:rPr>
                <w:rFonts w:cs="Arial"/>
                <w:bCs/>
                <w:szCs w:val="18"/>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935E0" w14:textId="77777777" w:rsidR="00AB2B30" w:rsidRPr="00AC4FBC" w:rsidRDefault="006A7121">
            <w:pPr>
              <w:pStyle w:val="TAH"/>
            </w:pPr>
            <w:r w:rsidRPr="00AC4FBC">
              <w:rPr>
                <w:rFonts w:cs="Arial"/>
                <w:bCs/>
                <w:szCs w:val="18"/>
              </w:rPr>
              <w:t>ΔP</w:t>
            </w:r>
            <w:r w:rsidRPr="00AC4FBC">
              <w:rPr>
                <w:rFonts w:cs="Arial"/>
                <w:bCs/>
                <w:szCs w:val="18"/>
                <w:vertAlign w:val="subscript"/>
              </w:rPr>
              <w:t xml:space="preserve">PowerClass </w:t>
            </w:r>
            <w:r w:rsidRPr="00AC4FBC">
              <w:rPr>
                <w:rFonts w:cs="Arial"/>
                <w:bCs/>
                <w:szCs w:val="18"/>
              </w:rPr>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04B055" w14:textId="77777777" w:rsidR="00AB2B30" w:rsidRPr="00AC4FBC" w:rsidRDefault="006A7121">
            <w:pPr>
              <w:pStyle w:val="TAH"/>
              <w:rPr>
                <w:lang w:eastAsia="sv-SE"/>
              </w:rPr>
            </w:pPr>
            <w:r w:rsidRPr="00AC4FBC">
              <w:rPr>
                <w:rFonts w:cs="Arial"/>
                <w:bCs/>
                <w:szCs w:val="18"/>
              </w:rPr>
              <w:t>MPR (dB)</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2EDA48B" w14:textId="77777777" w:rsidR="00AB2B30" w:rsidRPr="00AC4FBC" w:rsidRDefault="006A7121">
            <w:pPr>
              <w:pStyle w:val="TAH"/>
            </w:pPr>
            <w:r w:rsidRPr="00AC4FBC">
              <w:rPr>
                <w:rFonts w:cs="Arial"/>
                <w:bCs/>
                <w:szCs w:val="18"/>
              </w:rPr>
              <w:t>A-MPR</w:t>
            </w:r>
            <w:r w:rsidRPr="00AC4FBC">
              <w:rPr>
                <w:rFonts w:cs="Arial"/>
                <w:bCs/>
                <w:szCs w:val="18"/>
              </w:rPr>
              <w:br/>
              <w:t>(dB)</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1CE1F0C" w14:textId="77777777" w:rsidR="00AB2B30" w:rsidRPr="00AC4FBC" w:rsidRDefault="006A7121">
            <w:pPr>
              <w:pStyle w:val="TAH"/>
              <w:rPr>
                <w:lang w:eastAsia="sv-SE"/>
              </w:rPr>
            </w:pPr>
            <w:r w:rsidRPr="00AC4FBC">
              <w:rPr>
                <w:rFonts w:cs="Arial"/>
                <w:bCs/>
                <w:szCs w:val="18"/>
              </w:rPr>
              <w:t>A-MPR</w:t>
            </w:r>
            <w:r w:rsidRPr="00AC4FBC">
              <w:rPr>
                <w:rFonts w:cs="Arial"/>
                <w:bCs/>
                <w:szCs w:val="18"/>
                <w:vertAlign w:val="subscript"/>
              </w:rPr>
              <w:t>EN-DC</w:t>
            </w:r>
            <w:r w:rsidRPr="00AC4FBC">
              <w:rPr>
                <w:rFonts w:cs="Arial"/>
                <w:bCs/>
                <w:szCs w:val="18"/>
                <w:vertAlign w:val="subscript"/>
              </w:rPr>
              <w:br/>
            </w:r>
            <w:r w:rsidRPr="00AC4FBC">
              <w:rPr>
                <w:rFonts w:cs="Arial"/>
                <w:bCs/>
                <w:szCs w:val="18"/>
              </w:rPr>
              <w:t>(dB)</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89CBD4" w14:textId="77777777" w:rsidR="00AB2B30" w:rsidRPr="00AC4FBC" w:rsidRDefault="006A7121">
            <w:pPr>
              <w:pStyle w:val="TAH"/>
            </w:pPr>
            <w:r w:rsidRPr="00AC4FBC">
              <w:rPr>
                <w:rFonts w:cs="Arial"/>
                <w:bCs/>
                <w:szCs w:val="18"/>
              </w:rPr>
              <w:t>A-MPR</w:t>
            </w:r>
            <w:r w:rsidRPr="00AC4FBC">
              <w:rPr>
                <w:rFonts w:cs="Arial"/>
                <w:bCs/>
                <w:szCs w:val="18"/>
                <w:vertAlign w:val="subscript"/>
              </w:rPr>
              <w:t>c</w:t>
            </w:r>
            <w:r w:rsidRPr="00AC4FBC">
              <w:rPr>
                <w:rFonts w:cs="Arial"/>
                <w:bCs/>
                <w:szCs w:val="18"/>
              </w:rPr>
              <w:t xml:space="preserve"> (dB)</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05D4DE5" w14:textId="77777777" w:rsidR="00AB2B30" w:rsidRPr="00AC4FBC" w:rsidRDefault="006A7121">
            <w:pPr>
              <w:pStyle w:val="TAH"/>
              <w:rPr>
                <w:rFonts w:cs="Arial"/>
                <w:bCs/>
                <w:szCs w:val="18"/>
              </w:rPr>
            </w:pPr>
            <w:r w:rsidRPr="00AC4FBC">
              <w:rPr>
                <w:rFonts w:cs="Arial"/>
                <w:bCs/>
                <w:szCs w:val="18"/>
              </w:rPr>
              <w:t>ΔTC,c (dB)</w:t>
            </w:r>
          </w:p>
          <w:p w14:paraId="768227C6" w14:textId="77777777" w:rsidR="00AB2B30" w:rsidRPr="00AC4FBC" w:rsidRDefault="006A7121">
            <w:pPr>
              <w:pStyle w:val="TAH"/>
            </w:pPr>
            <w:r w:rsidRPr="00AC4FBC">
              <w:rPr>
                <w:rFonts w:cs="Arial"/>
                <w:bCs/>
                <w:szCs w:val="18"/>
              </w:rPr>
              <w:t>Note 7</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A3CD21C" w14:textId="77777777" w:rsidR="00AB2B30" w:rsidRPr="00AC4FBC" w:rsidRDefault="006A7121">
            <w:pPr>
              <w:pStyle w:val="TAH"/>
              <w:rPr>
                <w:rFonts w:cs="Arial"/>
                <w:szCs w:val="18"/>
              </w:rPr>
            </w:pPr>
            <w:r w:rsidRPr="00AC4FBC">
              <w:rPr>
                <w:rFonts w:cs="Arial"/>
                <w:szCs w:val="18"/>
              </w:rPr>
              <w:t>P</w:t>
            </w:r>
            <w:r w:rsidRPr="00AC4FBC">
              <w:rPr>
                <w:vertAlign w:val="subscript"/>
              </w:rPr>
              <w:t>CMAX,c</w:t>
            </w:r>
            <w:r w:rsidRPr="00AC4FBC">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56DB1" w14:textId="77777777" w:rsidR="00AB2B30" w:rsidRPr="003C7C91" w:rsidRDefault="006A7121">
            <w:pPr>
              <w:pStyle w:val="TAH"/>
              <w:rPr>
                <w:lang w:val="fr-FR"/>
              </w:rPr>
            </w:pPr>
            <w:r w:rsidRPr="003C7C91">
              <w:rPr>
                <w:rFonts w:cs="Arial"/>
                <w:bCs/>
                <w:szCs w:val="18"/>
                <w:lang w:val="fr-FR"/>
              </w:rPr>
              <w:t>T(P</w:t>
            </w:r>
            <w:r w:rsidRPr="003C7C91">
              <w:rPr>
                <w:rFonts w:cs="Arial"/>
                <w:bCs/>
                <w:szCs w:val="18"/>
                <w:vertAlign w:val="subscript"/>
                <w:lang w:val="fr-FR"/>
              </w:rPr>
              <w:t>CMAX_L,f,c</w:t>
            </w:r>
            <w:r w:rsidRPr="003C7C91">
              <w:rPr>
                <w:rFonts w:cs="Arial"/>
                <w:bCs/>
                <w:szCs w:val="18"/>
                <w:lang w:val="fr-FR"/>
              </w:rPr>
              <w:t xml:space="preserve">) </w:t>
            </w:r>
            <w:r w:rsidRPr="003C7C91">
              <w:rPr>
                <w:rFonts w:cs="Arial"/>
                <w:bCs/>
                <w:szCs w:val="18"/>
                <w:lang w:val="fr-FR"/>
              </w:rPr>
              <w:br/>
              <w:t>(dB)</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5DD9F9" w14:textId="77777777" w:rsidR="00AB2B30" w:rsidRPr="00AC4FBC" w:rsidRDefault="006A7121">
            <w:pPr>
              <w:pStyle w:val="TAH"/>
            </w:pPr>
            <w:r w:rsidRPr="00AC4FBC">
              <w:rPr>
                <w:rFonts w:cs="Arial"/>
                <w:bCs/>
                <w:szCs w:val="18"/>
              </w:rPr>
              <w:t>T</w:t>
            </w:r>
            <w:r w:rsidRPr="00AC4FBC">
              <w:rPr>
                <w:rFonts w:cs="Arial"/>
                <w:bCs/>
                <w:szCs w:val="18"/>
                <w:vertAlign w:val="subscript"/>
              </w:rPr>
              <w:t xml:space="preserve">L,c </w:t>
            </w:r>
            <w:r w:rsidRPr="00AC4FBC">
              <w:rPr>
                <w:rFonts w:cs="Arial"/>
                <w:bCs/>
                <w:szCs w:val="18"/>
              </w:rPr>
              <w:t>(dB)</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D7FE18D" w14:textId="77777777" w:rsidR="00AB2B30" w:rsidRPr="00AC4FBC" w:rsidRDefault="006A7121">
            <w:pPr>
              <w:pStyle w:val="TAH"/>
              <w:rPr>
                <w:lang w:eastAsia="sv-SE"/>
              </w:rPr>
            </w:pPr>
            <w:r w:rsidRPr="00AC4FBC">
              <w:rPr>
                <w:rFonts w:cs="Arial"/>
                <w:bCs/>
                <w:szCs w:val="18"/>
              </w:rPr>
              <w:t>Upper limit</w:t>
            </w:r>
          </w:p>
        </w:tc>
        <w:tc>
          <w:tcPr>
            <w:tcW w:w="888" w:type="dxa"/>
            <w:tcBorders>
              <w:top w:val="single" w:sz="4" w:space="0" w:color="auto"/>
              <w:left w:val="single" w:sz="4" w:space="0" w:color="auto"/>
              <w:bottom w:val="single" w:sz="4" w:space="0" w:color="auto"/>
              <w:right w:val="single" w:sz="4" w:space="0" w:color="auto"/>
            </w:tcBorders>
            <w:vAlign w:val="center"/>
          </w:tcPr>
          <w:p w14:paraId="3DFCABA0" w14:textId="77777777" w:rsidR="00AB2B30" w:rsidRPr="00AC4FBC" w:rsidRDefault="006A7121">
            <w:pPr>
              <w:pStyle w:val="TAH"/>
            </w:pPr>
            <w:r w:rsidRPr="00AC4FBC">
              <w:rPr>
                <w:rFonts w:cs="Arial"/>
                <w:bCs/>
                <w:szCs w:val="18"/>
              </w:rPr>
              <w:t>Lower limit</w:t>
            </w:r>
          </w:p>
        </w:tc>
      </w:tr>
      <w:tr w:rsidR="00AB2B30" w:rsidRPr="00AC4FBC" w14:paraId="7DFB6E9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76C3796"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D9D5241" w14:textId="77777777" w:rsidR="00AB2B30" w:rsidRPr="00AC4FBC" w:rsidRDefault="006A7121">
            <w:pPr>
              <w:pStyle w:val="TAC"/>
            </w:pPr>
            <w:r w:rsidRPr="00AC4FBC">
              <w:rPr>
                <w:rFonts w:cs="Arial"/>
                <w:szCs w:val="18"/>
              </w:rPr>
              <w:t>E-UTRA</w:t>
            </w:r>
            <w:r w:rsidRPr="00AC4FBC">
              <w:rPr>
                <w:rFonts w:cs="Arial"/>
                <w:szCs w:val="18"/>
              </w:rPr>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695C82"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0EB95A" w14:textId="77777777" w:rsidR="00AB2B30" w:rsidRPr="00AC4FBC" w:rsidRDefault="006A7121">
            <w:pPr>
              <w:pStyle w:val="TAC"/>
            </w:pPr>
            <w:r w:rsidRPr="00AC4FBC">
              <w:rPr>
                <w:rFonts w:cs="Arial"/>
                <w:szCs w:val="18"/>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E9682C" w14:textId="77777777" w:rsidR="00AB2B30" w:rsidRPr="00AC4FBC" w:rsidRDefault="006A7121">
            <w:pPr>
              <w:pStyle w:val="TAC"/>
            </w:pPr>
            <w:r w:rsidRPr="00AC4FBC">
              <w:rPr>
                <w:rFonts w:cs="Arial"/>
                <w:szCs w:val="18"/>
              </w:rPr>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E157B" w14:textId="77777777" w:rsidR="00AB2B30" w:rsidRPr="00AC4FBC" w:rsidRDefault="006A7121">
            <w:pPr>
              <w:pStyle w:val="TAC"/>
              <w:rPr>
                <w:lang w:eastAsia="sv-SE"/>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9B040C" w14:textId="77777777" w:rsidR="00AB2B30" w:rsidRPr="00AC4FBC" w:rsidRDefault="006A7121">
            <w:pPr>
              <w:pStyle w:val="TAC"/>
            </w:pPr>
            <w:r w:rsidRPr="00AC4FBC">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F71D92" w14:textId="77777777" w:rsidR="00AB2B30" w:rsidRPr="00AC4FBC" w:rsidRDefault="006A7121">
            <w:pPr>
              <w:pStyle w:val="TAC"/>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364260" w14:textId="77777777" w:rsidR="00AB2B30" w:rsidRPr="00AC4FBC" w:rsidRDefault="006A7121">
            <w:pPr>
              <w:pStyle w:val="TAC"/>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9D6300" w14:textId="77777777" w:rsidR="00AB2B30" w:rsidRPr="00AC4FBC" w:rsidRDefault="006A7121">
            <w:pPr>
              <w:pStyle w:val="TAC"/>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EBAFDF" w14:textId="77777777" w:rsidR="00AB2B30" w:rsidRPr="00AC4FBC" w:rsidRDefault="006A7121">
            <w:pPr>
              <w:pStyle w:val="TAC"/>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C6D2AE" w14:textId="77777777" w:rsidR="00AB2B30" w:rsidRPr="00AC4FBC" w:rsidRDefault="006A7121">
            <w:pPr>
              <w:pStyle w:val="TAC"/>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88D40CB" w14:textId="77777777" w:rsidR="00AB2B30" w:rsidRPr="00AC4FBC" w:rsidRDefault="006A7121">
            <w:pPr>
              <w:pStyle w:val="TAC"/>
            </w:pPr>
            <w:r w:rsidRPr="00AC4FBC">
              <w:rPr>
                <w:rFonts w:cs="Arial"/>
                <w:szCs w:val="18"/>
              </w:rPr>
              <w:t>12-TT</w:t>
            </w:r>
            <w:r w:rsidRPr="00AC4FBC">
              <w:rPr>
                <w:rFonts w:cs="Arial"/>
                <w:szCs w:val="18"/>
              </w:rPr>
              <w:br/>
              <w:t>(10.5-TT)</w:t>
            </w:r>
          </w:p>
        </w:tc>
      </w:tr>
      <w:tr w:rsidR="00AB2B30" w:rsidRPr="00AC4FBC" w14:paraId="18E5963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E24DE"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C69314A" w14:textId="77777777" w:rsidR="00AB2B30" w:rsidRPr="00AC4FBC" w:rsidRDefault="006A7121">
            <w:pPr>
              <w:pStyle w:val="TAC"/>
              <w:rPr>
                <w:rFonts w:cs="Arial"/>
                <w:szCs w:val="18"/>
              </w:rPr>
            </w:pPr>
            <w:r w:rsidRPr="00AC4FBC">
              <w:t>E-UTRA</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94B926"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8FDBC5" w14:textId="77777777" w:rsidR="00AB2B30" w:rsidRPr="00AC4FBC" w:rsidRDefault="006A7121">
            <w:pPr>
              <w:pStyle w:val="TAC"/>
              <w:rPr>
                <w:rFonts w:cs="Arial"/>
                <w:szCs w:val="18"/>
              </w:rPr>
            </w:pPr>
            <w:r w:rsidRPr="00AC4FBC">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EEDCDF" w14:textId="77777777" w:rsidR="00AB2B30" w:rsidRPr="00AC4FBC" w:rsidRDefault="006A7121">
            <w:pPr>
              <w:pStyle w:val="TAC"/>
              <w:rPr>
                <w:rFonts w:cs="Arial"/>
                <w:szCs w:val="18"/>
              </w:rPr>
            </w:pPr>
            <w:r w:rsidRPr="00AC4FBC">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9C3BB7"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ABBA1D" w14:textId="77777777" w:rsidR="00AB2B30" w:rsidRPr="00AC4FBC" w:rsidRDefault="006A7121">
            <w:pPr>
              <w:pStyle w:val="TAC"/>
            </w:pPr>
            <w:r w:rsidRPr="00AC4FBC">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0FD42F"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4BED43"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D9E32E"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ED2C4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C7C3EE"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9B46723" w14:textId="15F0726A"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2B36C63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C0700E"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0397AC25" w14:textId="77777777" w:rsidR="00AB2B30" w:rsidRPr="00AC4FBC" w:rsidRDefault="006A7121">
            <w:pPr>
              <w:pStyle w:val="TAC"/>
              <w:rPr>
                <w:rFonts w:cs="Arial"/>
                <w:szCs w:val="18"/>
              </w:rPr>
            </w:pPr>
            <w:r w:rsidRPr="00AC4FBC">
              <w:rPr>
                <w:rFonts w:cs="Arial"/>
                <w:szCs w:val="18"/>
              </w:rPr>
              <w:t>NR,</w:t>
            </w:r>
          </w:p>
          <w:p w14:paraId="6CB3BFDC" w14:textId="77777777" w:rsidR="00AB2B30" w:rsidRPr="00AC4FBC" w:rsidRDefault="006A7121">
            <w:pPr>
              <w:pStyle w:val="TAC"/>
            </w:pPr>
            <w:r w:rsidRPr="00AC4FBC">
              <w:rPr>
                <w:rFonts w:cs="Arial"/>
                <w:szCs w:val="18"/>
              </w:rP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D45282"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6E1B2B" w14:textId="77777777" w:rsidR="00AB2B30" w:rsidRPr="00AC4FBC" w:rsidRDefault="006A7121">
            <w:pPr>
              <w:pStyle w:val="TAC"/>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152792" w14:textId="77777777" w:rsidR="00AB2B30" w:rsidRPr="00AC4FBC" w:rsidRDefault="006A7121">
            <w:pPr>
              <w:pStyle w:val="TAC"/>
            </w:pPr>
            <w:r w:rsidRPr="00AC4FBC">
              <w:rPr>
                <w:rFonts w:cs="Arial"/>
                <w:szCs w:val="18"/>
              </w:rPr>
              <w:t xml:space="preserve">Note 5 </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9BFBE8" w14:textId="77777777" w:rsidR="00AB2B30" w:rsidRPr="00AC4FBC" w:rsidRDefault="006A7121">
            <w:pPr>
              <w:pStyle w:val="TAC"/>
              <w:rPr>
                <w:rFonts w:cs="Arial"/>
                <w:szCs w:val="18"/>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1BD463" w14:textId="77777777" w:rsidR="00AB2B30" w:rsidRPr="00AC4FBC" w:rsidRDefault="006A7121">
            <w:pPr>
              <w:pStyle w:val="TAC"/>
            </w:pPr>
            <w:r w:rsidRPr="00AC4FBC">
              <w:rPr>
                <w:rFonts w:cs="Arial"/>
                <w:bCs/>
                <w:szCs w:val="18"/>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AFC363"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E79C9C" w14:textId="77777777" w:rsidR="00AB2B30" w:rsidRPr="00AC4FBC" w:rsidRDefault="006A7121">
            <w:pPr>
              <w:pStyle w:val="TAC"/>
              <w:rPr>
                <w:rFonts w:cs="Arial"/>
                <w:szCs w:val="18"/>
              </w:rPr>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6FD907" w14:textId="77777777" w:rsidR="00AB2B30" w:rsidRPr="00AC4FBC" w:rsidRDefault="006A7121">
            <w:pPr>
              <w:pStyle w:val="TAC"/>
              <w:rPr>
                <w:rFonts w:cs="Arial"/>
                <w:szCs w:val="18"/>
              </w:rPr>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E5988A"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19CC68"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61C3AFA9" w14:textId="77777777" w:rsidR="00AB2B30" w:rsidRPr="00AC4FBC" w:rsidRDefault="006A7121">
            <w:pPr>
              <w:pStyle w:val="TAC"/>
              <w:rPr>
                <w:rFonts w:cs="Arial"/>
                <w:szCs w:val="18"/>
              </w:rPr>
            </w:pPr>
            <w:r w:rsidRPr="00AC4FBC">
              <w:rPr>
                <w:rFonts w:cs="Arial"/>
                <w:szCs w:val="18"/>
              </w:rPr>
              <w:t>12-TT</w:t>
            </w:r>
            <w:r w:rsidRPr="00AC4FBC">
              <w:rPr>
                <w:rFonts w:cs="Arial"/>
                <w:szCs w:val="18"/>
              </w:rPr>
              <w:br/>
              <w:t>(10.5-TT)</w:t>
            </w:r>
          </w:p>
        </w:tc>
      </w:tr>
      <w:tr w:rsidR="00AB2B30" w:rsidRPr="00AC4FBC" w14:paraId="5A73366D"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5F851F"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3E82DF3D" w14:textId="77777777" w:rsidR="00AB2B30" w:rsidRPr="00AC4FBC" w:rsidRDefault="006A7121">
            <w:pPr>
              <w:pStyle w:val="TAC"/>
            </w:pPr>
            <w:r w:rsidRPr="00AC4FBC">
              <w:t>NR,</w:t>
            </w:r>
          </w:p>
          <w:p w14:paraId="3DBAED12" w14:textId="77777777" w:rsidR="00AB2B30" w:rsidRPr="00AC4FBC" w:rsidRDefault="006A7121">
            <w:pPr>
              <w:pStyle w:val="TAC"/>
              <w:rPr>
                <w:rFonts w:cs="Arial"/>
                <w:szCs w:val="18"/>
              </w:rPr>
            </w:pPr>
            <w:r w:rsidRPr="00AC4FBC">
              <w:rPr>
                <w:rFonts w:cs="Arial"/>
                <w:szCs w:val="18"/>
              </w:rP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259113"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3B4EF6" w14:textId="77777777" w:rsidR="00AB2B30" w:rsidRPr="00AC4FBC" w:rsidRDefault="006A7121">
            <w:pPr>
              <w:pStyle w:val="TAC"/>
              <w:rPr>
                <w:rFonts w:cs="Arial"/>
                <w:szCs w:val="18"/>
              </w:rPr>
            </w:pPr>
            <w:r w:rsidRPr="00AC4FBC">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50EAAB"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47578D" w14:textId="77777777" w:rsidR="00AB2B30" w:rsidRPr="00AC4FBC" w:rsidRDefault="006A7121">
            <w:pPr>
              <w:pStyle w:val="TAC"/>
              <w:rPr>
                <w:rFonts w:cs="Arial"/>
                <w:szCs w:val="18"/>
              </w:rPr>
            </w:pPr>
            <w:r w:rsidRPr="00AC4FBC">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F65CE4" w14:textId="77777777" w:rsidR="00AB2B30" w:rsidRPr="00AC4FBC" w:rsidRDefault="006A7121">
            <w:pPr>
              <w:pStyle w:val="TAC"/>
              <w:rPr>
                <w:rFonts w:cs="Arial"/>
                <w:bCs/>
                <w:szCs w:val="18"/>
              </w:rPr>
            </w:pPr>
            <w:r w:rsidRPr="00AC4FBC">
              <w:rPr>
                <w:bCs/>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567829"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4CA340"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1F8660"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72C63A"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2B5F23"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8ED80CE" w14:textId="4462114B"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16998AC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FBDA67"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8F65CFD" w14:textId="77777777" w:rsidR="00AB2B30" w:rsidRPr="00AC4FBC" w:rsidRDefault="006A7121">
            <w:pPr>
              <w:pStyle w:val="TAC"/>
            </w:pPr>
            <w:r w:rsidRPr="00AC4FBC">
              <w:rPr>
                <w:rFonts w:cs="Arial"/>
                <w:szCs w:val="18"/>
              </w:rPr>
              <w:t>E-UTRA</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5A18E6"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79F1DE" w14:textId="77777777" w:rsidR="00AB2B30" w:rsidRPr="00AC4FBC" w:rsidRDefault="006A7121">
            <w:pPr>
              <w:pStyle w:val="TAC"/>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40A1F9"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929C83" w14:textId="77777777" w:rsidR="00AB2B30" w:rsidRPr="00AC4FBC" w:rsidRDefault="006A7121">
            <w:pPr>
              <w:pStyle w:val="TAC"/>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8AF2E8" w14:textId="77777777" w:rsidR="00AB2B30" w:rsidRPr="00AC4FBC" w:rsidRDefault="006A7121">
            <w:pPr>
              <w:pStyle w:val="TAC"/>
              <w:rPr>
                <w:bCs/>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95734A"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74CE64"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1E8EB9"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56121D"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01EA9B"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89210C0"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78E96C83"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B6E36BC"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6E368B7B"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91EEEF"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882D67"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429571"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6C05C3"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25F163" w14:textId="77777777" w:rsidR="00AB2B30" w:rsidRPr="00AC4FBC" w:rsidRDefault="006A7121">
            <w:pPr>
              <w:pStyle w:val="TAC"/>
              <w:rPr>
                <w:rFonts w:cs="Arial"/>
                <w:bCs/>
                <w:szCs w:val="18"/>
              </w:rPr>
            </w:pPr>
            <w:r w:rsidRPr="00AC4FBC">
              <w:rPr>
                <w:rFonts w:cs="Arial"/>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AA6437"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3788F"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C4D2FA"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DE902C"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4DA92D"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55FD7DF"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522BD34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DF4CA03"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2F6A8A3"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B03CFE"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20DCEC"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C8454A"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1715E0"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AF2517" w14:textId="77777777" w:rsidR="00AB2B30" w:rsidRPr="00AC4FBC" w:rsidRDefault="006A7121">
            <w:pPr>
              <w:pStyle w:val="TAC"/>
              <w:rPr>
                <w:rFonts w:cs="Arial"/>
                <w:szCs w:val="18"/>
              </w:rPr>
            </w:pPr>
            <w:r w:rsidRPr="00AC4FBC">
              <w:rPr>
                <w:rFonts w:cs="Arial"/>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2EC0B8"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A412C2"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7073FD" w14:textId="77777777" w:rsidR="00AB2B30" w:rsidRPr="00AC4FBC" w:rsidRDefault="006A7121">
            <w:pPr>
              <w:pStyle w:val="TAC"/>
              <w:rPr>
                <w:rFonts w:cs="Arial"/>
                <w:szCs w:val="18"/>
              </w:rPr>
            </w:pPr>
            <w:r w:rsidRPr="00AC4FBC">
              <w:rPr>
                <w:rFonts w:cs="Arial"/>
                <w:szCs w:val="18"/>
              </w:rP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1EB71C"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636CF0"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656FCC5"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3D6235F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6553018"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D22F8BD" w14:textId="77777777" w:rsidR="00AB2B30" w:rsidRPr="00AC4FBC" w:rsidRDefault="006A7121">
            <w:pPr>
              <w:pStyle w:val="TAC"/>
              <w:rPr>
                <w:rFonts w:cs="Arial"/>
                <w:szCs w:val="18"/>
              </w:rPr>
            </w:pPr>
            <w:r w:rsidRPr="00AC4FBC">
              <w:rPr>
                <w:rFonts w:cs="Arial"/>
                <w:szCs w:val="18"/>
              </w:rPr>
              <w:t xml:space="preserve">NR </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AD336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9A51A8"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3B864D"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9C3ADF"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18B6371" w14:textId="77777777" w:rsidR="00AB2B30" w:rsidRPr="00AC4FBC" w:rsidRDefault="006A7121">
            <w:pPr>
              <w:pStyle w:val="TAC"/>
              <w:rPr>
                <w:rFonts w:cs="Arial"/>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2A523"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362DAB"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82DFFF"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D8229D"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B4A6DF"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7727794"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5FA3BD0F"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BBC3BD5"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7F50600C" w14:textId="77777777" w:rsidR="00AB2B30" w:rsidRPr="00AC4FBC" w:rsidRDefault="006A7121">
            <w:pPr>
              <w:pStyle w:val="TAC"/>
              <w:rPr>
                <w:rFonts w:cs="Arial"/>
                <w:szCs w:val="18"/>
              </w:rPr>
            </w:pPr>
            <w:r w:rsidRPr="00AC4FBC">
              <w:rPr>
                <w:rFonts w:cs="Arial"/>
                <w:szCs w:val="18"/>
              </w:rPr>
              <w:t>NR</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81AE5C"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0ADEF5" w14:textId="77777777" w:rsidR="00AB2B30" w:rsidRPr="00AC4FBC" w:rsidRDefault="006A7121">
            <w:pPr>
              <w:pStyle w:val="TAC"/>
              <w:rPr>
                <w:rFonts w:cs="Arial"/>
                <w:szCs w:val="18"/>
              </w:rPr>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18272F"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A4092B"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00A152" w14:textId="77777777" w:rsidR="00AB2B30" w:rsidRPr="00AC4FBC" w:rsidRDefault="006A7121">
            <w:pPr>
              <w:pStyle w:val="TAC"/>
              <w:rPr>
                <w:rFonts w:cs="Arial"/>
                <w:bCs/>
                <w:szCs w:val="18"/>
              </w:rPr>
            </w:pPr>
            <w:r w:rsidRPr="00AC4FBC">
              <w:rPr>
                <w:rFonts w:cs="Arial"/>
                <w:bCs/>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399371"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DA28EB"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60BB87"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07032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100810"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E12506A"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04E8811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798DE63" w14:textId="77777777" w:rsidR="00AB2B30" w:rsidRPr="00AC4FBC" w:rsidRDefault="006A7121">
            <w:pPr>
              <w:pStyle w:val="TAC"/>
            </w:pPr>
            <w:r w:rsidRPr="00AC4FBC">
              <w:lastRenderedPageBreak/>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E98520F" w14:textId="77777777" w:rsidR="00AB2B30" w:rsidRPr="00AC4FBC" w:rsidRDefault="006A7121">
            <w:pPr>
              <w:pStyle w:val="TAC"/>
              <w:rPr>
                <w:rFonts w:cs="Arial"/>
                <w:szCs w:val="18"/>
              </w:rPr>
            </w:pPr>
            <w:r w:rsidRPr="00AC4FBC">
              <w:rPr>
                <w:rFonts w:cs="Arial"/>
                <w:szCs w:val="18"/>
              </w:rPr>
              <w:t>NR</w:t>
            </w:r>
            <w:r w:rsidRPr="00AC4FBC">
              <w:rPr>
                <w:rFonts w:cs="Arial"/>
                <w:szCs w:val="18"/>
              </w:rPr>
              <w:br/>
            </w: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90D7FA"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BA5315"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122E7B"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8E2D6E"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719B78" w14:textId="77777777" w:rsidR="00AB2B30" w:rsidRPr="00AC4FBC" w:rsidRDefault="006A7121">
            <w:pPr>
              <w:pStyle w:val="TAC"/>
              <w:rPr>
                <w:rFonts w:cs="Arial"/>
                <w:bCs/>
                <w:szCs w:val="18"/>
              </w:rPr>
            </w:pPr>
            <w:r w:rsidRPr="00AC4FBC">
              <w:rPr>
                <w:rFonts w:cs="Arial"/>
                <w:bCs/>
                <w:szCs w:val="18"/>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662183"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06D0A"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03F94A"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7F71DC"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3FE6ED"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8B026B"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1C2189E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AC1382" w14:textId="77777777" w:rsidR="00AB2B30" w:rsidRPr="00AC4FBC" w:rsidRDefault="006A7121">
            <w:pPr>
              <w:pStyle w:val="TAC"/>
            </w:pPr>
            <w:r w:rsidRPr="00AC4FBC">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275541D"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8E056" w14:textId="013E3A59"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330A33"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1B20E5"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C9A6EB"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1541E9"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8E7EDB"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A57107"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EDC85F"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CD281"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94919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9A1B821"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288913C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43A6F" w14:textId="77777777" w:rsidR="00AB2B30" w:rsidRPr="00AC4FBC" w:rsidRDefault="006A7121">
            <w:pPr>
              <w:pStyle w:val="TAC"/>
            </w:pPr>
            <w:r w:rsidRPr="00AC4FBC">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16329429" w14:textId="77777777" w:rsidR="00AB2B30" w:rsidRPr="00AC4FBC" w:rsidRDefault="006A7121">
            <w:pPr>
              <w:pStyle w:val="TAC"/>
              <w:rPr>
                <w:rFonts w:cs="Arial"/>
                <w:szCs w:val="18"/>
              </w:rPr>
            </w:pPr>
            <w:r w:rsidRPr="00AC4FBC">
              <w:rPr>
                <w:rFonts w:cs="Arial"/>
                <w:szCs w:val="18"/>
              </w:rPr>
              <w:t>E-UTRA</w:t>
            </w:r>
          </w:p>
          <w:p w14:paraId="2D6AA896" w14:textId="77777777" w:rsidR="00AB2B30" w:rsidRPr="00AC4FBC" w:rsidRDefault="006A7121">
            <w:pPr>
              <w:pStyle w:val="TAC"/>
              <w:rPr>
                <w:rFonts w:cs="Arial"/>
                <w:szCs w:val="18"/>
              </w:rPr>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D2451A" w14:textId="4B51227A"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B1E2A4"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509281"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1527A"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95F6A6"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42088"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0106A2"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6826D4"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A672C5"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D8DF504"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FD6143"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42A44C3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C82A89" w14:textId="77777777" w:rsidR="00AB2B30" w:rsidRPr="00AC4FBC" w:rsidRDefault="006A7121">
            <w:pPr>
              <w:pStyle w:val="TAC"/>
            </w:pPr>
            <w:r w:rsidRPr="00AC4FBC">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7314858F"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54BD3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EB5047"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738C49"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D993DA"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09E909"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3DEC1D"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7F951"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4457AB"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E3FA49"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05A114"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F015EF3"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3CC0C62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0CE62C" w14:textId="77777777" w:rsidR="00AB2B30" w:rsidRPr="00AC4FBC" w:rsidRDefault="006A7121">
            <w:pPr>
              <w:pStyle w:val="TAC"/>
            </w:pPr>
            <w:r w:rsidRPr="00AC4FBC">
              <w:rPr>
                <w:color w:val="000000"/>
              </w:rPr>
              <w:t>6</w:t>
            </w:r>
          </w:p>
        </w:tc>
        <w:tc>
          <w:tcPr>
            <w:tcW w:w="1100" w:type="dxa"/>
            <w:tcBorders>
              <w:top w:val="single" w:sz="4" w:space="0" w:color="auto"/>
              <w:left w:val="single" w:sz="4" w:space="0" w:color="auto"/>
              <w:bottom w:val="single" w:sz="4" w:space="0" w:color="auto"/>
              <w:right w:val="single" w:sz="4" w:space="0" w:color="auto"/>
            </w:tcBorders>
            <w:vAlign w:val="center"/>
          </w:tcPr>
          <w:p w14:paraId="6DE6FA0D"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13BD4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D515708"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84D2F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9EB16F" w14:textId="77777777" w:rsidR="00AB2B30" w:rsidRPr="00AC4FBC" w:rsidRDefault="006A7121">
            <w:pPr>
              <w:pStyle w:val="TAC"/>
              <w:rPr>
                <w:rFonts w:cs="Arial"/>
                <w:szCs w:val="18"/>
              </w:rPr>
            </w:pPr>
            <w:r w:rsidRPr="00AC4FBC">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09EFC0" w14:textId="77777777" w:rsidR="00AB2B30" w:rsidRPr="00AC4FBC" w:rsidRDefault="006A7121">
            <w:pPr>
              <w:pStyle w:val="TAC"/>
              <w:rPr>
                <w:rFonts w:cs="Arial"/>
                <w:bCs/>
                <w:szCs w:val="18"/>
              </w:rPr>
            </w:pPr>
            <w:r w:rsidRPr="00AC4FBC">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3F7F54"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04869F" w14:textId="77777777" w:rsidR="00AB2B30" w:rsidRPr="00AC4FBC" w:rsidRDefault="006A7121">
            <w:pPr>
              <w:pStyle w:val="TAC"/>
              <w:rPr>
                <w:rFonts w:cs="Arial"/>
                <w:szCs w:val="18"/>
              </w:rPr>
            </w:pPr>
            <w:r w:rsidRPr="00AC4FBC">
              <w:rPr>
                <w:color w:val="000000"/>
              </w:rPr>
              <w:t>20.5</w:t>
            </w:r>
            <w:r w:rsidRPr="00AC4FBC">
              <w:rPr>
                <w:rFonts w:cs="Arial"/>
                <w:szCs w:val="18"/>
              </w:rPr>
              <w:br/>
              <w:t>(19)</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AD31B8" w14:textId="77777777" w:rsidR="00AB2B30" w:rsidRPr="00AC4FBC" w:rsidRDefault="006A7121">
            <w:pPr>
              <w:pStyle w:val="TAC"/>
              <w:rPr>
                <w:rFonts w:cs="Arial"/>
                <w:szCs w:val="18"/>
              </w:rPr>
            </w:pPr>
            <w:r w:rsidRPr="00AC4FBC">
              <w:rPr>
                <w:color w:val="000000"/>
              </w:rPr>
              <w:t>2.5</w:t>
            </w:r>
            <w:r w:rsidRPr="00AC4FBC">
              <w:rPr>
                <w:rFonts w:cs="Arial"/>
                <w:szCs w:val="18"/>
              </w:rPr>
              <w:br/>
              <w:t>(3.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591CE9"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B6F1E8"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56B3443" w14:textId="77777777" w:rsidR="00AB2B30" w:rsidRPr="00AC4FBC" w:rsidRDefault="006A7121">
            <w:pPr>
              <w:pStyle w:val="TAC"/>
              <w:rPr>
                <w:rFonts w:cs="Arial"/>
                <w:szCs w:val="18"/>
              </w:rPr>
            </w:pPr>
            <w:r w:rsidRPr="00AC4FBC">
              <w:rPr>
                <w:color w:val="000000"/>
              </w:rPr>
              <w:t>18-TT</w:t>
            </w:r>
            <w:r w:rsidRPr="00AC4FBC">
              <w:rPr>
                <w:rFonts w:cs="Arial"/>
                <w:szCs w:val="18"/>
              </w:rPr>
              <w:br/>
              <w:t>(</w:t>
            </w:r>
            <w:r w:rsidRPr="00AC4FBC">
              <w:rPr>
                <w:color w:val="000000"/>
              </w:rPr>
              <w:t>15.5-TT</w:t>
            </w:r>
            <w:r w:rsidRPr="00AC4FBC">
              <w:rPr>
                <w:rFonts w:cs="Arial"/>
                <w:szCs w:val="18"/>
              </w:rPr>
              <w:t>)</w:t>
            </w:r>
          </w:p>
        </w:tc>
      </w:tr>
      <w:tr w:rsidR="00AB2B30" w:rsidRPr="00AC4FBC" w14:paraId="5CD0951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7EC1E0" w14:textId="77777777" w:rsidR="00AB2B30" w:rsidRPr="00AC4FBC" w:rsidRDefault="006A7121">
            <w:pPr>
              <w:pStyle w:val="TAC"/>
            </w:pPr>
            <w:r w:rsidRPr="00AC4FBC">
              <w:rPr>
                <w:color w:val="000000"/>
              </w:rPr>
              <w:t>11</w:t>
            </w:r>
          </w:p>
        </w:tc>
        <w:tc>
          <w:tcPr>
            <w:tcW w:w="1100" w:type="dxa"/>
            <w:tcBorders>
              <w:top w:val="single" w:sz="4" w:space="0" w:color="auto"/>
              <w:left w:val="single" w:sz="4" w:space="0" w:color="auto"/>
              <w:bottom w:val="single" w:sz="4" w:space="0" w:color="auto"/>
              <w:right w:val="single" w:sz="4" w:space="0" w:color="auto"/>
            </w:tcBorders>
            <w:vAlign w:val="center"/>
          </w:tcPr>
          <w:p w14:paraId="7BE083F1"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329F05"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0B875E"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54E110"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AFA54"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F724859"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4E646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6DEC93"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19AFAD"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75456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F389A9"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AF4CFB1"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13A83B3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F45A63" w14:textId="77777777" w:rsidR="00AB2B30" w:rsidRPr="00AC4FBC" w:rsidRDefault="006A7121">
            <w:pPr>
              <w:pStyle w:val="TAC"/>
            </w:pPr>
            <w:r w:rsidRPr="00AC4FBC">
              <w:rPr>
                <w:color w:val="000000"/>
              </w:rPr>
              <w:t>13</w:t>
            </w:r>
          </w:p>
        </w:tc>
        <w:tc>
          <w:tcPr>
            <w:tcW w:w="1100" w:type="dxa"/>
            <w:tcBorders>
              <w:top w:val="single" w:sz="4" w:space="0" w:color="auto"/>
              <w:left w:val="single" w:sz="4" w:space="0" w:color="auto"/>
              <w:bottom w:val="single" w:sz="4" w:space="0" w:color="auto"/>
              <w:right w:val="single" w:sz="4" w:space="0" w:color="auto"/>
            </w:tcBorders>
            <w:vAlign w:val="center"/>
          </w:tcPr>
          <w:p w14:paraId="613C694C"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A06093"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A5CAAE"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5D68E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8E2AC7" w14:textId="77777777" w:rsidR="00AB2B30" w:rsidRPr="00AC4FBC" w:rsidRDefault="006A7121">
            <w:pPr>
              <w:pStyle w:val="TAC"/>
              <w:rPr>
                <w:rFonts w:cs="Arial"/>
                <w:szCs w:val="18"/>
              </w:rPr>
            </w:pPr>
            <w:r w:rsidRPr="00AC4FBC">
              <w:rPr>
                <w:color w:val="000000"/>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0BEB6F" w14:textId="77777777" w:rsidR="00AB2B30" w:rsidRPr="00AC4FBC" w:rsidRDefault="006A7121">
            <w:pPr>
              <w:pStyle w:val="TAC"/>
              <w:rPr>
                <w:rFonts w:cs="Arial"/>
                <w:bCs/>
                <w:szCs w:val="18"/>
              </w:rPr>
            </w:pPr>
            <w:r w:rsidRPr="00AC4FBC">
              <w:rPr>
                <w:color w:val="000000"/>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53E4AE"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78BB82" w14:textId="77777777" w:rsidR="00AB2B30" w:rsidRPr="00AC4FBC" w:rsidRDefault="006A7121">
            <w:pPr>
              <w:pStyle w:val="TAC"/>
              <w:rPr>
                <w:rFonts w:cs="Arial"/>
                <w:szCs w:val="18"/>
              </w:rPr>
            </w:pPr>
            <w:r w:rsidRPr="00AC4FBC">
              <w:rPr>
                <w:color w:val="000000"/>
              </w:rPr>
              <w:t>20</w:t>
            </w:r>
            <w:r w:rsidRPr="00AC4FBC">
              <w:rPr>
                <w:rFonts w:cs="Arial"/>
                <w:szCs w:val="18"/>
              </w:rPr>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BE2AF8" w14:textId="77777777" w:rsidR="00AB2B30" w:rsidRPr="00AC4FBC" w:rsidRDefault="006A7121">
            <w:pPr>
              <w:pStyle w:val="TAC"/>
              <w:rPr>
                <w:rFonts w:cs="Arial"/>
                <w:szCs w:val="18"/>
              </w:rPr>
            </w:pPr>
            <w:r w:rsidRPr="00AC4FBC">
              <w:rPr>
                <w:color w:val="000000"/>
              </w:rPr>
              <w:t>2.5</w:t>
            </w:r>
            <w:r w:rsidRPr="00AC4FBC">
              <w:rPr>
                <w:rFonts w:cs="Arial"/>
                <w:szCs w:val="18"/>
              </w:rPr>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831D2B"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02F9D9"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37FB16" w14:textId="77777777" w:rsidR="00AB2B30" w:rsidRPr="00AC4FBC" w:rsidRDefault="006A7121">
            <w:pPr>
              <w:pStyle w:val="TAC"/>
              <w:rPr>
                <w:rFonts w:cs="Arial"/>
                <w:szCs w:val="18"/>
              </w:rPr>
            </w:pPr>
            <w:r w:rsidRPr="00AC4FBC">
              <w:rPr>
                <w:color w:val="000000"/>
              </w:rPr>
              <w:t>17.5-TT</w:t>
            </w:r>
            <w:r w:rsidRPr="00AC4FBC">
              <w:rPr>
                <w:rFonts w:cs="Arial"/>
                <w:szCs w:val="18"/>
              </w:rPr>
              <w:br/>
              <w:t>(</w:t>
            </w:r>
            <w:r w:rsidRPr="00AC4FBC">
              <w:rPr>
                <w:color w:val="000000"/>
              </w:rPr>
              <w:t>14.5-TT</w:t>
            </w:r>
            <w:r w:rsidRPr="00AC4FBC">
              <w:rPr>
                <w:rFonts w:cs="Arial"/>
                <w:szCs w:val="18"/>
              </w:rPr>
              <w:t>)</w:t>
            </w:r>
          </w:p>
        </w:tc>
      </w:tr>
      <w:tr w:rsidR="00AB2B30" w:rsidRPr="00AC4FBC" w14:paraId="1DBD363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F42D48" w14:textId="77777777" w:rsidR="00AB2B30" w:rsidRPr="00AC4FBC" w:rsidRDefault="006A7121">
            <w:pPr>
              <w:pStyle w:val="TAC"/>
            </w:pPr>
            <w:r w:rsidRPr="00AC4FBC">
              <w:rPr>
                <w:color w:val="000000"/>
              </w:rPr>
              <w:t>18</w:t>
            </w:r>
          </w:p>
        </w:tc>
        <w:tc>
          <w:tcPr>
            <w:tcW w:w="1100" w:type="dxa"/>
            <w:tcBorders>
              <w:top w:val="single" w:sz="4" w:space="0" w:color="auto"/>
              <w:left w:val="single" w:sz="4" w:space="0" w:color="auto"/>
              <w:bottom w:val="single" w:sz="4" w:space="0" w:color="auto"/>
              <w:right w:val="single" w:sz="4" w:space="0" w:color="auto"/>
            </w:tcBorders>
            <w:vAlign w:val="center"/>
          </w:tcPr>
          <w:p w14:paraId="2D79F282"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59266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238B66"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A78832"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20AC39"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7BDA2E"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6DD787"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F20E18"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35D19"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E772A2"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256FB7"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A3BA888"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1D579F0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D5700F" w14:textId="77777777" w:rsidR="00AB2B30" w:rsidRPr="00AC4FBC" w:rsidRDefault="006A7121">
            <w:pPr>
              <w:pStyle w:val="TAC"/>
            </w:pPr>
            <w:r w:rsidRPr="00AC4FBC">
              <w:rPr>
                <w:color w:val="000000"/>
              </w:rPr>
              <w:t>20</w:t>
            </w:r>
          </w:p>
        </w:tc>
        <w:tc>
          <w:tcPr>
            <w:tcW w:w="1100" w:type="dxa"/>
            <w:tcBorders>
              <w:top w:val="single" w:sz="4" w:space="0" w:color="auto"/>
              <w:left w:val="single" w:sz="4" w:space="0" w:color="auto"/>
              <w:bottom w:val="single" w:sz="4" w:space="0" w:color="auto"/>
              <w:right w:val="single" w:sz="4" w:space="0" w:color="auto"/>
            </w:tcBorders>
            <w:vAlign w:val="center"/>
          </w:tcPr>
          <w:p w14:paraId="5D38E35D"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77409F"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F70BCB"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8C6A80"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DE7ECD" w14:textId="77777777" w:rsidR="00AB2B30" w:rsidRPr="00AC4FBC" w:rsidRDefault="006A7121">
            <w:pPr>
              <w:pStyle w:val="TAC"/>
              <w:rPr>
                <w:rFonts w:cs="Arial"/>
                <w:szCs w:val="18"/>
              </w:rPr>
            </w:pPr>
            <w:r w:rsidRPr="00AC4FBC">
              <w:rPr>
                <w:color w:val="000000"/>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B35131" w14:textId="77777777" w:rsidR="00AB2B30" w:rsidRPr="00AC4FBC" w:rsidRDefault="006A7121">
            <w:pPr>
              <w:pStyle w:val="TAC"/>
              <w:rPr>
                <w:rFonts w:cs="Arial"/>
                <w:bCs/>
                <w:szCs w:val="18"/>
              </w:rPr>
            </w:pPr>
            <w:r w:rsidRPr="00AC4FBC">
              <w:rPr>
                <w:color w:val="000000"/>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3EB304"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66A814" w14:textId="77777777" w:rsidR="00AB2B30" w:rsidRPr="00AC4FBC" w:rsidRDefault="006A7121">
            <w:pPr>
              <w:pStyle w:val="TAC"/>
              <w:rPr>
                <w:rFonts w:cs="Arial"/>
                <w:szCs w:val="18"/>
              </w:rPr>
            </w:pPr>
            <w:r w:rsidRPr="00AC4FBC">
              <w:rPr>
                <w:color w:val="000000"/>
              </w:rPr>
              <w:t>20</w:t>
            </w:r>
            <w:r w:rsidRPr="00AC4FBC">
              <w:rPr>
                <w:rFonts w:cs="Arial"/>
                <w:szCs w:val="18"/>
              </w:rPr>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94AB20C" w14:textId="77777777" w:rsidR="00AB2B30" w:rsidRPr="00AC4FBC" w:rsidRDefault="006A7121">
            <w:pPr>
              <w:pStyle w:val="TAC"/>
              <w:rPr>
                <w:rFonts w:cs="Arial"/>
                <w:szCs w:val="18"/>
              </w:rPr>
            </w:pPr>
            <w:r w:rsidRPr="00AC4FBC">
              <w:rPr>
                <w:color w:val="000000"/>
              </w:rPr>
              <w:t>2.5</w:t>
            </w:r>
            <w:r w:rsidRPr="00AC4FBC">
              <w:rPr>
                <w:rFonts w:cs="Arial"/>
                <w:szCs w:val="18"/>
              </w:rPr>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9D6BB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3976BD"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A8CF9CA" w14:textId="77777777" w:rsidR="00AB2B30" w:rsidRPr="00AC4FBC" w:rsidRDefault="006A7121">
            <w:pPr>
              <w:pStyle w:val="TAC"/>
              <w:rPr>
                <w:rFonts w:cs="Arial"/>
                <w:szCs w:val="18"/>
              </w:rPr>
            </w:pPr>
            <w:r w:rsidRPr="00AC4FBC">
              <w:rPr>
                <w:color w:val="000000"/>
              </w:rPr>
              <w:t>17.5-TT</w:t>
            </w:r>
            <w:r w:rsidRPr="00AC4FBC">
              <w:rPr>
                <w:rFonts w:cs="Arial"/>
                <w:szCs w:val="18"/>
              </w:rPr>
              <w:br/>
              <w:t>(</w:t>
            </w:r>
            <w:r w:rsidRPr="00AC4FBC">
              <w:rPr>
                <w:color w:val="000000"/>
              </w:rPr>
              <w:t>14.5-TT</w:t>
            </w:r>
            <w:r w:rsidRPr="00AC4FBC">
              <w:rPr>
                <w:rFonts w:cs="Arial"/>
                <w:szCs w:val="18"/>
              </w:rPr>
              <w:t>)</w:t>
            </w:r>
          </w:p>
        </w:tc>
      </w:tr>
      <w:tr w:rsidR="00AB2B30" w:rsidRPr="00AC4FBC" w14:paraId="5420C3FF"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7C0DC2" w14:textId="77777777" w:rsidR="00AB2B30" w:rsidRPr="00AC4FBC" w:rsidRDefault="006A7121">
            <w:pPr>
              <w:pStyle w:val="TAC"/>
            </w:pPr>
            <w:r w:rsidRPr="00AC4FBC">
              <w:rPr>
                <w:color w:val="000000"/>
              </w:rPr>
              <w:t>31</w:t>
            </w:r>
          </w:p>
        </w:tc>
        <w:tc>
          <w:tcPr>
            <w:tcW w:w="1100" w:type="dxa"/>
            <w:tcBorders>
              <w:top w:val="single" w:sz="4" w:space="0" w:color="auto"/>
              <w:left w:val="single" w:sz="4" w:space="0" w:color="auto"/>
              <w:bottom w:val="single" w:sz="4" w:space="0" w:color="auto"/>
              <w:right w:val="single" w:sz="4" w:space="0" w:color="auto"/>
            </w:tcBorders>
            <w:vAlign w:val="center"/>
          </w:tcPr>
          <w:p w14:paraId="432892E2"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97C5E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90655F"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8DAC4D"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17E80D"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E3202"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15728"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B990F7"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FB4219"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3A847"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FB748C"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9B30703"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5CEEA263"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0BF98A" w14:textId="77777777" w:rsidR="00AB2B30" w:rsidRPr="00AC4FBC" w:rsidRDefault="006A7121">
            <w:pPr>
              <w:pStyle w:val="TAC"/>
            </w:pPr>
            <w:r w:rsidRPr="00AC4FBC">
              <w:rPr>
                <w:color w:val="000000"/>
              </w:rPr>
              <w:t>33</w:t>
            </w:r>
          </w:p>
        </w:tc>
        <w:tc>
          <w:tcPr>
            <w:tcW w:w="1100" w:type="dxa"/>
            <w:tcBorders>
              <w:top w:val="single" w:sz="4" w:space="0" w:color="auto"/>
              <w:left w:val="single" w:sz="4" w:space="0" w:color="auto"/>
              <w:bottom w:val="single" w:sz="4" w:space="0" w:color="auto"/>
              <w:right w:val="single" w:sz="4" w:space="0" w:color="auto"/>
            </w:tcBorders>
            <w:vAlign w:val="center"/>
          </w:tcPr>
          <w:p w14:paraId="4E70C5D3"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620D50"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A591D9"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D91F3A"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8FD568" w14:textId="77777777" w:rsidR="00AB2B30" w:rsidRPr="00AC4FBC" w:rsidRDefault="006A7121">
            <w:pPr>
              <w:pStyle w:val="TAC"/>
              <w:rPr>
                <w:rFonts w:cs="Arial"/>
                <w:szCs w:val="18"/>
              </w:rPr>
            </w:pPr>
            <w:r w:rsidRPr="00AC4FBC">
              <w:rPr>
                <w:color w:val="000000"/>
              </w:rPr>
              <w:t>7.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FAA861" w14:textId="77777777" w:rsidR="00AB2B30" w:rsidRPr="00AC4FBC" w:rsidRDefault="006A7121">
            <w:pPr>
              <w:pStyle w:val="TAC"/>
              <w:rPr>
                <w:rFonts w:cs="Arial"/>
                <w:bCs/>
                <w:szCs w:val="18"/>
              </w:rPr>
            </w:pPr>
            <w:r w:rsidRPr="00AC4FBC">
              <w:rPr>
                <w:color w:val="000000"/>
              </w:rPr>
              <w:t>7.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1A9AE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B49D81" w14:textId="77777777" w:rsidR="00AB2B30" w:rsidRPr="00AC4FBC" w:rsidRDefault="006A7121">
            <w:pPr>
              <w:pStyle w:val="TAC"/>
              <w:rPr>
                <w:rFonts w:cs="Arial"/>
                <w:szCs w:val="18"/>
              </w:rPr>
            </w:pPr>
            <w:r w:rsidRPr="00AC4FBC">
              <w:rPr>
                <w:color w:val="000000"/>
              </w:rPr>
              <w:t>18.5</w:t>
            </w:r>
            <w:r w:rsidRPr="00AC4FBC">
              <w:rPr>
                <w:rFonts w:cs="Arial"/>
                <w:szCs w:val="18"/>
              </w:rPr>
              <w:br/>
              <w:t>(17)</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0B29B1" w14:textId="77777777" w:rsidR="00AB2B30" w:rsidRPr="00AC4FBC" w:rsidRDefault="006A7121">
            <w:pPr>
              <w:pStyle w:val="TAC"/>
              <w:rPr>
                <w:rFonts w:cs="Arial"/>
                <w:szCs w:val="18"/>
              </w:rPr>
            </w:pPr>
            <w:r w:rsidRPr="00AC4FBC">
              <w:rPr>
                <w:color w:val="000000"/>
              </w:rPr>
              <w:t>4</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4B3E3E"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9FD3A6"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D875C59" w14:textId="77777777" w:rsidR="00AB2B30" w:rsidRPr="00AC4FBC" w:rsidRDefault="006A7121">
            <w:pPr>
              <w:pStyle w:val="TAC"/>
              <w:rPr>
                <w:rFonts w:cs="Arial"/>
                <w:szCs w:val="18"/>
              </w:rPr>
            </w:pPr>
            <w:r w:rsidRPr="00AC4FBC">
              <w:rPr>
                <w:color w:val="000000"/>
              </w:rPr>
              <w:t>14.5-TT</w:t>
            </w:r>
            <w:r w:rsidRPr="00AC4FBC">
              <w:rPr>
                <w:rFonts w:cs="Arial"/>
                <w:szCs w:val="18"/>
              </w:rPr>
              <w:br/>
              <w:t>(</w:t>
            </w:r>
            <w:r w:rsidRPr="00AC4FBC">
              <w:rPr>
                <w:color w:val="000000"/>
              </w:rPr>
              <w:t>12-TT</w:t>
            </w:r>
            <w:r w:rsidRPr="00AC4FBC">
              <w:rPr>
                <w:rFonts w:cs="Arial"/>
                <w:szCs w:val="18"/>
              </w:rPr>
              <w:t>)</w:t>
            </w:r>
          </w:p>
        </w:tc>
      </w:tr>
      <w:tr w:rsidR="00AB2B30" w:rsidRPr="00AC4FBC" w14:paraId="52B36042"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D8AAEC" w14:textId="77777777" w:rsidR="00AB2B30" w:rsidRPr="00AC4FBC" w:rsidRDefault="006A7121">
            <w:pPr>
              <w:pStyle w:val="TAC"/>
            </w:pPr>
            <w:r w:rsidRPr="00AC4FBC">
              <w:rPr>
                <w:color w:val="000000"/>
              </w:rPr>
              <w:t>38</w:t>
            </w:r>
          </w:p>
        </w:tc>
        <w:tc>
          <w:tcPr>
            <w:tcW w:w="1100" w:type="dxa"/>
            <w:tcBorders>
              <w:top w:val="single" w:sz="4" w:space="0" w:color="auto"/>
              <w:left w:val="single" w:sz="4" w:space="0" w:color="auto"/>
              <w:bottom w:val="single" w:sz="4" w:space="0" w:color="auto"/>
              <w:right w:val="single" w:sz="4" w:space="0" w:color="auto"/>
            </w:tcBorders>
            <w:vAlign w:val="center"/>
          </w:tcPr>
          <w:p w14:paraId="1821FC59"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DAA949"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9D563F" w14:textId="77777777" w:rsidR="00AB2B30" w:rsidRPr="00AC4FBC" w:rsidRDefault="006A7121">
            <w:pPr>
              <w:pStyle w:val="TAC"/>
              <w:rPr>
                <w:rFonts w:cs="Arial"/>
                <w:szCs w:val="18"/>
              </w:rPr>
            </w:pPr>
            <w:r w:rsidRPr="00AC4FBC">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28B1F"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0151B"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567590"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E8FD77"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508449" w14:textId="77777777" w:rsidR="00AB2B30" w:rsidRPr="00AC4FBC" w:rsidRDefault="006A7121">
            <w:pPr>
              <w:pStyle w:val="TAC"/>
              <w:rPr>
                <w:rFonts w:cs="Arial"/>
                <w:szCs w:val="18"/>
              </w:rPr>
            </w:pPr>
            <w:r w:rsidRPr="00AC4FBC">
              <w:rPr>
                <w:color w:val="000000"/>
              </w:rPr>
              <w:t>22.5</w:t>
            </w:r>
            <w:r w:rsidRPr="00AC4FBC">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EFDE5A" w14:textId="77777777" w:rsidR="00AB2B30" w:rsidRPr="00AC4FBC" w:rsidRDefault="006A7121">
            <w:pPr>
              <w:pStyle w:val="TAC"/>
              <w:rPr>
                <w:rFonts w:cs="Arial"/>
                <w:szCs w:val="18"/>
              </w:rPr>
            </w:pPr>
            <w:r w:rsidRPr="00AC4FBC">
              <w:rPr>
                <w:color w:val="000000"/>
              </w:rPr>
              <w:t>2</w:t>
            </w:r>
            <w:r w:rsidRPr="00AC4FBC">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209DF"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B18E80"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CB479DA" w14:textId="77777777" w:rsidR="00AB2B30" w:rsidRPr="00AC4FBC" w:rsidRDefault="006A7121">
            <w:pPr>
              <w:pStyle w:val="TAC"/>
              <w:rPr>
                <w:rFonts w:cs="Arial"/>
                <w:szCs w:val="18"/>
              </w:rPr>
            </w:pPr>
            <w:r w:rsidRPr="00AC4FBC">
              <w:rPr>
                <w:color w:val="000000"/>
              </w:rPr>
              <w:t>20.5-TT</w:t>
            </w:r>
            <w:r w:rsidRPr="00AC4FBC">
              <w:rPr>
                <w:rFonts w:cs="Arial"/>
                <w:szCs w:val="18"/>
              </w:rPr>
              <w:br/>
              <w:t>(</w:t>
            </w:r>
            <w:r w:rsidRPr="00AC4FBC">
              <w:rPr>
                <w:color w:val="000000"/>
              </w:rPr>
              <w:t>19-TT</w:t>
            </w:r>
            <w:r w:rsidRPr="00AC4FBC">
              <w:rPr>
                <w:rFonts w:cs="Arial"/>
                <w:szCs w:val="18"/>
              </w:rPr>
              <w:t>)</w:t>
            </w:r>
          </w:p>
        </w:tc>
      </w:tr>
      <w:tr w:rsidR="00AB2B30" w:rsidRPr="00AC4FBC" w14:paraId="02E1B8B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80A96E" w14:textId="77777777" w:rsidR="00AB2B30" w:rsidRPr="00AC4FBC" w:rsidRDefault="006A7121">
            <w:pPr>
              <w:pStyle w:val="TAC"/>
            </w:pPr>
            <w:r w:rsidRPr="00AC4FBC">
              <w:rPr>
                <w:color w:val="000000"/>
              </w:rPr>
              <w:t>40</w:t>
            </w:r>
          </w:p>
        </w:tc>
        <w:tc>
          <w:tcPr>
            <w:tcW w:w="1100" w:type="dxa"/>
            <w:tcBorders>
              <w:top w:val="single" w:sz="4" w:space="0" w:color="auto"/>
              <w:left w:val="single" w:sz="4" w:space="0" w:color="auto"/>
              <w:bottom w:val="single" w:sz="4" w:space="0" w:color="auto"/>
              <w:right w:val="single" w:sz="4" w:space="0" w:color="auto"/>
            </w:tcBorders>
            <w:vAlign w:val="center"/>
          </w:tcPr>
          <w:p w14:paraId="50F0B88D" w14:textId="77777777" w:rsidR="00AB2B30" w:rsidRPr="00AC4FBC" w:rsidRDefault="006A7121">
            <w:pPr>
              <w:pStyle w:val="TAC"/>
              <w:rPr>
                <w:rFonts w:cs="Arial"/>
                <w:szCs w:val="18"/>
              </w:rPr>
            </w:pPr>
            <w:r w:rsidRPr="00AC4FBC">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E4E006"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73281D"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D6A38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4C0DFE" w14:textId="77777777" w:rsidR="00AB2B30" w:rsidRPr="00AC4FBC" w:rsidRDefault="006A7121">
            <w:pPr>
              <w:pStyle w:val="TAC"/>
              <w:rPr>
                <w:rFonts w:cs="Arial"/>
                <w:szCs w:val="18"/>
              </w:rPr>
            </w:pPr>
            <w:r w:rsidRPr="00AC4FBC">
              <w:rPr>
                <w:color w:val="000000"/>
              </w:rPr>
              <w:t>7.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C19999" w14:textId="77777777" w:rsidR="00AB2B30" w:rsidRPr="00AC4FBC" w:rsidRDefault="006A7121">
            <w:pPr>
              <w:pStyle w:val="TAC"/>
              <w:rPr>
                <w:rFonts w:cs="Arial"/>
                <w:bCs/>
                <w:szCs w:val="18"/>
              </w:rPr>
            </w:pPr>
            <w:r w:rsidRPr="00AC4FBC">
              <w:rPr>
                <w:color w:val="000000"/>
              </w:rPr>
              <w:t>7.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2E51A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E7F88" w14:textId="77777777" w:rsidR="00AB2B30" w:rsidRPr="00AC4FBC" w:rsidRDefault="006A7121">
            <w:pPr>
              <w:pStyle w:val="TAC"/>
              <w:rPr>
                <w:rFonts w:cs="Arial"/>
                <w:szCs w:val="18"/>
              </w:rPr>
            </w:pPr>
            <w:r w:rsidRPr="00AC4FBC">
              <w:rPr>
                <w:color w:val="000000"/>
              </w:rPr>
              <w:t>18.5</w:t>
            </w:r>
            <w:r w:rsidRPr="00AC4FBC">
              <w:rPr>
                <w:rFonts w:cs="Arial"/>
                <w:szCs w:val="18"/>
              </w:rPr>
              <w:br/>
              <w:t>(17)</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6F496A" w14:textId="77777777" w:rsidR="00AB2B30" w:rsidRPr="00AC4FBC" w:rsidRDefault="006A7121">
            <w:pPr>
              <w:pStyle w:val="TAC"/>
              <w:rPr>
                <w:rFonts w:cs="Arial"/>
                <w:szCs w:val="18"/>
              </w:rPr>
            </w:pPr>
            <w:r w:rsidRPr="00AC4FBC">
              <w:rPr>
                <w:color w:val="000000"/>
              </w:rPr>
              <w:t>4</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604C83"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6411BB"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3093276" w14:textId="77777777" w:rsidR="00AB2B30" w:rsidRPr="00AC4FBC" w:rsidRDefault="006A7121">
            <w:pPr>
              <w:pStyle w:val="TAC"/>
              <w:rPr>
                <w:rFonts w:cs="Arial"/>
                <w:szCs w:val="18"/>
              </w:rPr>
            </w:pPr>
            <w:r w:rsidRPr="00AC4FBC">
              <w:rPr>
                <w:color w:val="000000"/>
              </w:rPr>
              <w:t>14.5-TT</w:t>
            </w:r>
            <w:r w:rsidRPr="00AC4FBC">
              <w:rPr>
                <w:rFonts w:cs="Arial"/>
                <w:szCs w:val="18"/>
              </w:rPr>
              <w:br/>
              <w:t>(</w:t>
            </w:r>
            <w:r w:rsidRPr="00AC4FBC">
              <w:rPr>
                <w:color w:val="000000"/>
              </w:rPr>
              <w:t>12-TT</w:t>
            </w:r>
            <w:r w:rsidRPr="00AC4FBC">
              <w:rPr>
                <w:rFonts w:cs="Arial"/>
                <w:szCs w:val="18"/>
              </w:rPr>
              <w:t>)</w:t>
            </w:r>
          </w:p>
        </w:tc>
      </w:tr>
      <w:tr w:rsidR="00AB2B30" w:rsidRPr="00AC4FBC" w14:paraId="3E17749A" w14:textId="77777777">
        <w:trPr>
          <w:trHeight w:val="77"/>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066878" w14:textId="77777777" w:rsidR="00AB2B30" w:rsidRPr="00AC4FBC" w:rsidRDefault="006A7121">
            <w:pPr>
              <w:pStyle w:val="TAN"/>
            </w:pPr>
            <w:r w:rsidRPr="00AC4FBC">
              <w:t>NOTE 1:</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cs="Arial"/>
              </w:rPr>
              <w:t>≥</w:t>
            </w:r>
            <w:r w:rsidRPr="00AC4FBC">
              <w:rPr>
                <w:rFonts w:eastAsia="Yu Mincho"/>
              </w:rPr>
              <w:t xml:space="preserve"> 2490.5 MHz</w:t>
            </w:r>
            <w:r w:rsidRPr="00AC4FBC">
              <w:t xml:space="preserve"> (Case A).</w:t>
            </w:r>
          </w:p>
          <w:p w14:paraId="06E2A873" w14:textId="77777777" w:rsidR="00AB2B30" w:rsidRPr="00AC4FBC" w:rsidRDefault="006A7121">
            <w:pPr>
              <w:pStyle w:val="TAN"/>
            </w:pPr>
            <w:r w:rsidRPr="00AC4FBC">
              <w:t>NOTE 2:</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rPr>
              <w:t>&lt; 2490.5 MHz</w:t>
            </w:r>
            <w:r w:rsidRPr="00AC4FBC">
              <w:t xml:space="preserve"> (Case B).</w:t>
            </w:r>
          </w:p>
          <w:p w14:paraId="40650A23" w14:textId="77777777" w:rsidR="00AB2B30" w:rsidRPr="00AC4FBC" w:rsidRDefault="006A7121">
            <w:pPr>
              <w:pStyle w:val="TAN"/>
              <w:rPr>
                <w:rFonts w:cs="Arial"/>
                <w:szCs w:val="18"/>
              </w:rPr>
            </w:pPr>
            <w:r w:rsidRPr="00AC4FBC">
              <w:t>NOTE 3:</w:t>
            </w:r>
            <w:r w:rsidRPr="00AC4FBC">
              <w:tab/>
              <w:t xml:space="preserve">When </w:t>
            </w:r>
            <w:r w:rsidRPr="00AC4FBC">
              <w:rPr>
                <w:rFonts w:cs="Arial"/>
                <w:szCs w:val="18"/>
              </w:rPr>
              <w:t>NR SCS = 15kHz.</w:t>
            </w:r>
          </w:p>
          <w:p w14:paraId="7F42A9B1" w14:textId="77777777" w:rsidR="00AB2B30" w:rsidRPr="00AC4FBC" w:rsidRDefault="006A7121">
            <w:pPr>
              <w:pStyle w:val="TAN"/>
              <w:rPr>
                <w:rFonts w:cs="Arial"/>
                <w:szCs w:val="18"/>
              </w:rPr>
            </w:pPr>
            <w:r w:rsidRPr="00AC4FBC">
              <w:t>NOTE 4:</w:t>
            </w:r>
            <w:r w:rsidRPr="00AC4FBC">
              <w:tab/>
              <w:t xml:space="preserve">When </w:t>
            </w:r>
            <w:r w:rsidRPr="00AC4FBC">
              <w:rPr>
                <w:rFonts w:cs="Arial"/>
                <w:szCs w:val="18"/>
              </w:rPr>
              <w:t>NR SCS = 30 kHz or 60 kHz.</w:t>
            </w:r>
          </w:p>
          <w:p w14:paraId="3B74E85B" w14:textId="77777777" w:rsidR="00AB2B30" w:rsidRPr="00AC4FBC" w:rsidRDefault="006A7121">
            <w:pPr>
              <w:pStyle w:val="TAN"/>
            </w:pPr>
            <w:r w:rsidRPr="00AC4FBC">
              <w:t>NOTE 5:</w:t>
            </w:r>
            <w:r w:rsidRPr="00AC4FBC">
              <w:tab/>
              <w:t xml:space="preserve">NR A-MPR values for NS_04 are defined in Table 6.2.3.3.2-1. </w:t>
            </w:r>
          </w:p>
          <w:p w14:paraId="0F02CB0C" w14:textId="77777777" w:rsidR="00AB2B30" w:rsidRPr="00AC4FBC" w:rsidRDefault="006A7121">
            <w:pPr>
              <w:pStyle w:val="TAN"/>
            </w:pPr>
            <w:r w:rsidRPr="00AC4FBC">
              <w:t>NOTE 6:</w:t>
            </w:r>
            <w:r w:rsidRPr="00AC4FBC">
              <w:tab/>
              <w:t>E-UTRA A-MPR= 3 dB for 1 RB and fc &lt; 2517.5 MHz, otherwise 0 dB</w:t>
            </w:r>
            <w:r w:rsidRPr="00AC4FBC">
              <w:rPr>
                <w:rFonts w:cs="Arial"/>
                <w:szCs w:val="18"/>
              </w:rPr>
              <w:t>.</w:t>
            </w:r>
          </w:p>
          <w:p w14:paraId="7934329E" w14:textId="77777777" w:rsidR="00AB2B30" w:rsidRPr="00AC4FBC" w:rsidRDefault="006A7121">
            <w:pPr>
              <w:pStyle w:val="TAN"/>
            </w:pPr>
            <w:r w:rsidRPr="00AC4FBC">
              <w:t>NOTE 7:</w:t>
            </w:r>
            <w:r w:rsidRPr="00AC4FBC">
              <w:tab/>
            </w:r>
            <w:r w:rsidRPr="00AC4FBC">
              <w:rPr>
                <w:rFonts w:cs="Arial"/>
                <w:bCs/>
                <w:szCs w:val="18"/>
              </w:rPr>
              <w:t>ΔT</w:t>
            </w:r>
            <w:r w:rsidRPr="00AC4FBC">
              <w:rPr>
                <w:rFonts w:cs="Arial"/>
                <w:bCs/>
                <w:sz w:val="22"/>
                <w:szCs w:val="22"/>
                <w:vertAlign w:val="subscript"/>
              </w:rPr>
              <w:t>C,c</w:t>
            </w:r>
            <w:r w:rsidRPr="00AC4FBC">
              <w:t xml:space="preserve"> = 1.5 dB for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otherwise 0 dB</w:t>
            </w:r>
            <w:r w:rsidRPr="00AC4FBC">
              <w:rPr>
                <w:rFonts w:cs="Arial"/>
                <w:szCs w:val="18"/>
              </w:rPr>
              <w:t>.</w:t>
            </w:r>
          </w:p>
          <w:p w14:paraId="6286DE7E" w14:textId="77777777" w:rsidR="00AB2B30" w:rsidRPr="00AC4FBC" w:rsidRDefault="006A7121">
            <w:pPr>
              <w:pStyle w:val="TAN"/>
            </w:pPr>
            <w:r w:rsidRPr="00AC4FBC">
              <w:t>NOTE 8:</w:t>
            </w:r>
            <w:r w:rsidRPr="00AC4FBC">
              <w:tab/>
              <w:t>TT for each frequency and channel bandwidth is specified in Table 6.2B.3.2.5-0.</w:t>
            </w:r>
          </w:p>
          <w:p w14:paraId="6B1274CB" w14:textId="77777777" w:rsidR="00AB2B30" w:rsidRPr="00AC4FBC" w:rsidRDefault="006A7121">
            <w:pPr>
              <w:pStyle w:val="TAN"/>
            </w:pPr>
            <w:r w:rsidRPr="00AC4FBC">
              <w:t>NOTE 9:</w:t>
            </w:r>
            <w:r w:rsidRPr="00AC4FBC">
              <w:tab/>
              <w:t>Apply for UE supporting dynamic power sharing. NR A-MPR values for NS_04 are defined in TS 38.101-1 [24].</w:t>
            </w:r>
          </w:p>
        </w:tc>
      </w:tr>
    </w:tbl>
    <w:p w14:paraId="24E0FE4E" w14:textId="77777777" w:rsidR="00AB2B30" w:rsidRPr="00AC4FBC" w:rsidRDefault="00AB2B30"/>
    <w:p w14:paraId="6688BF50" w14:textId="688F80CB" w:rsidR="00AB2B30" w:rsidRPr="00AC4FBC" w:rsidRDefault="006A7121">
      <w:pPr>
        <w:pStyle w:val="TH"/>
      </w:pPr>
      <w:bookmarkStart w:id="2803" w:name="_CRTable6_2B_3_2_52a"/>
      <w:r w:rsidRPr="00AC4FBC">
        <w:lastRenderedPageBreak/>
        <w:t xml:space="preserve">Table </w:t>
      </w:r>
      <w:bookmarkEnd w:id="2803"/>
      <w:r w:rsidRPr="00AC4FBC">
        <w:t>6.2B.3.2.5-2a: UE Power Class 2 test requirements for network signalled value "NS_04" (</w:t>
      </w:r>
      <w:r w:rsidR="006C2F53" w:rsidRPr="00AC4FBC">
        <w:t xml:space="preserve">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w:t>
      </w:r>
      <w:r w:rsidRPr="00AC4FBC">
        <w:t xml:space="preserve">Rel-16 </w:t>
      </w:r>
      <w:r w:rsidR="006C2F53" w:rsidRPr="00AC4FBC">
        <w:rPr>
          <w:lang w:eastAsia="zh-CN"/>
        </w:rPr>
        <w:t>and forward</w:t>
      </w:r>
      <w:r w:rsidR="006C2F53" w:rsidRPr="00AC4FBC">
        <w:t xml:space="preserve">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bl>
      <w:tblPr>
        <w:tblW w:w="10490" w:type="dxa"/>
        <w:tblInd w:w="-72" w:type="dxa"/>
        <w:tblCellMar>
          <w:left w:w="70" w:type="dxa"/>
          <w:right w:w="70" w:type="dxa"/>
        </w:tblCellMar>
        <w:tblLook w:val="04A0" w:firstRow="1" w:lastRow="0" w:firstColumn="1" w:lastColumn="0" w:noHBand="0" w:noVBand="1"/>
      </w:tblPr>
      <w:tblGrid>
        <w:gridCol w:w="816"/>
        <w:gridCol w:w="1100"/>
        <w:gridCol w:w="1010"/>
        <w:gridCol w:w="538"/>
        <w:gridCol w:w="635"/>
        <w:gridCol w:w="893"/>
        <w:gridCol w:w="752"/>
        <w:gridCol w:w="673"/>
        <w:gridCol w:w="787"/>
        <w:gridCol w:w="1097"/>
        <w:gridCol w:w="625"/>
        <w:gridCol w:w="676"/>
        <w:gridCol w:w="888"/>
      </w:tblGrid>
      <w:tr w:rsidR="00AB2B30" w:rsidRPr="00AC4FBC" w14:paraId="3B62A683" w14:textId="77777777">
        <w:trPr>
          <w:trHeight w:val="455"/>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7205D1F" w14:textId="77777777" w:rsidR="00AB2B30" w:rsidRPr="00AC4FBC" w:rsidRDefault="006A7121">
            <w:pPr>
              <w:pStyle w:val="TAH"/>
            </w:pPr>
            <w:r w:rsidRPr="00AC4FBC">
              <w:lastRenderedPageBreak/>
              <w:t>Test ID</w:t>
            </w:r>
          </w:p>
        </w:tc>
        <w:tc>
          <w:tcPr>
            <w:tcW w:w="1100" w:type="dxa"/>
            <w:tcBorders>
              <w:top w:val="single" w:sz="4" w:space="0" w:color="auto"/>
              <w:left w:val="single" w:sz="4" w:space="0" w:color="auto"/>
              <w:bottom w:val="single" w:sz="4" w:space="0" w:color="auto"/>
              <w:right w:val="single" w:sz="4" w:space="0" w:color="auto"/>
            </w:tcBorders>
            <w:vAlign w:val="center"/>
          </w:tcPr>
          <w:p w14:paraId="1FA127CF" w14:textId="77777777" w:rsidR="00AB2B30" w:rsidRPr="00AC4FBC" w:rsidRDefault="006A7121">
            <w:pPr>
              <w:pStyle w:val="TAH"/>
              <w:rPr>
                <w:lang w:eastAsia="sv-SE"/>
              </w:rPr>
            </w:pPr>
            <w:r w:rsidRPr="00AC4FBC">
              <w:rPr>
                <w:rFonts w:cs="Arial"/>
                <w:bCs/>
                <w:szCs w:val="18"/>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80F6DC" w14:textId="77777777" w:rsidR="00AB2B30" w:rsidRPr="00AC4FBC" w:rsidRDefault="006A7121">
            <w:pPr>
              <w:pStyle w:val="TAH"/>
            </w:pPr>
            <w:r w:rsidRPr="00AC4FBC">
              <w:rPr>
                <w:rFonts w:cs="Arial"/>
                <w:bCs/>
                <w:szCs w:val="18"/>
              </w:rPr>
              <w:t>ΔP</w:t>
            </w:r>
            <w:r w:rsidRPr="00AC4FBC">
              <w:rPr>
                <w:rFonts w:cs="Arial"/>
                <w:bCs/>
                <w:szCs w:val="18"/>
                <w:vertAlign w:val="subscript"/>
              </w:rPr>
              <w:t xml:space="preserve">PowerClass </w:t>
            </w:r>
            <w:r w:rsidRPr="00AC4FBC">
              <w:rPr>
                <w:rFonts w:cs="Arial"/>
                <w:bCs/>
                <w:szCs w:val="18"/>
              </w:rPr>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8B1469" w14:textId="77777777" w:rsidR="00AB2B30" w:rsidRPr="00AC4FBC" w:rsidRDefault="006A7121">
            <w:pPr>
              <w:pStyle w:val="TAH"/>
              <w:rPr>
                <w:lang w:eastAsia="sv-SE"/>
              </w:rPr>
            </w:pPr>
            <w:r w:rsidRPr="00AC4FBC">
              <w:rPr>
                <w:rFonts w:cs="Arial"/>
                <w:bCs/>
                <w:szCs w:val="18"/>
              </w:rPr>
              <w:t>MPR (dB)</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C9AECB8" w14:textId="77777777" w:rsidR="00AB2B30" w:rsidRPr="00AC4FBC" w:rsidRDefault="006A7121">
            <w:pPr>
              <w:pStyle w:val="TAH"/>
            </w:pPr>
            <w:r w:rsidRPr="00AC4FBC">
              <w:rPr>
                <w:rFonts w:cs="Arial"/>
                <w:bCs/>
                <w:szCs w:val="18"/>
              </w:rPr>
              <w:t>A-MPR</w:t>
            </w:r>
            <w:r w:rsidRPr="00AC4FBC">
              <w:rPr>
                <w:rFonts w:cs="Arial"/>
                <w:bCs/>
                <w:szCs w:val="18"/>
              </w:rPr>
              <w:br/>
              <w:t>(dB)</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7809E3" w14:textId="77777777" w:rsidR="00AB2B30" w:rsidRPr="00AC4FBC" w:rsidRDefault="006A7121">
            <w:pPr>
              <w:pStyle w:val="TAH"/>
              <w:rPr>
                <w:lang w:eastAsia="sv-SE"/>
              </w:rPr>
            </w:pPr>
            <w:r w:rsidRPr="00AC4FBC">
              <w:rPr>
                <w:rFonts w:cs="Arial"/>
                <w:bCs/>
                <w:szCs w:val="18"/>
              </w:rPr>
              <w:t>A-MPR</w:t>
            </w:r>
            <w:r w:rsidRPr="00AC4FBC">
              <w:rPr>
                <w:rFonts w:cs="Arial"/>
                <w:bCs/>
                <w:szCs w:val="18"/>
                <w:vertAlign w:val="subscript"/>
              </w:rPr>
              <w:t>EN-DC</w:t>
            </w:r>
            <w:r w:rsidRPr="00AC4FBC">
              <w:rPr>
                <w:rFonts w:cs="Arial"/>
                <w:bCs/>
                <w:szCs w:val="18"/>
                <w:vertAlign w:val="subscript"/>
              </w:rPr>
              <w:br/>
            </w:r>
            <w:r w:rsidRPr="00AC4FBC">
              <w:rPr>
                <w:rFonts w:cs="Arial"/>
                <w:bCs/>
                <w:szCs w:val="18"/>
              </w:rPr>
              <w:t>(dB)</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202866" w14:textId="77777777" w:rsidR="00AB2B30" w:rsidRPr="00AC4FBC" w:rsidRDefault="006A7121">
            <w:pPr>
              <w:pStyle w:val="TAH"/>
            </w:pPr>
            <w:r w:rsidRPr="00AC4FBC">
              <w:rPr>
                <w:rFonts w:cs="Arial"/>
                <w:bCs/>
                <w:szCs w:val="18"/>
              </w:rPr>
              <w:t>A-MPR</w:t>
            </w:r>
            <w:r w:rsidRPr="00AC4FBC">
              <w:rPr>
                <w:rFonts w:cs="Arial"/>
                <w:bCs/>
                <w:szCs w:val="18"/>
                <w:vertAlign w:val="subscript"/>
              </w:rPr>
              <w:t>c</w:t>
            </w:r>
            <w:r w:rsidRPr="00AC4FBC">
              <w:rPr>
                <w:rFonts w:cs="Arial"/>
                <w:bCs/>
                <w:szCs w:val="18"/>
              </w:rPr>
              <w:t xml:space="preserve"> (dB)</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2BAB037" w14:textId="77777777" w:rsidR="00AB2B30" w:rsidRPr="00AC4FBC" w:rsidRDefault="006A7121">
            <w:pPr>
              <w:pStyle w:val="TAH"/>
              <w:rPr>
                <w:rFonts w:cs="Arial"/>
                <w:bCs/>
                <w:szCs w:val="18"/>
              </w:rPr>
            </w:pPr>
            <w:r w:rsidRPr="00AC4FBC">
              <w:rPr>
                <w:rFonts w:cs="Arial"/>
                <w:bCs/>
                <w:szCs w:val="18"/>
              </w:rPr>
              <w:t>ΔTC,c (dB)</w:t>
            </w:r>
          </w:p>
          <w:p w14:paraId="0F06FBAF" w14:textId="77777777" w:rsidR="00AB2B30" w:rsidRPr="00AC4FBC" w:rsidRDefault="006A7121">
            <w:pPr>
              <w:pStyle w:val="TAH"/>
            </w:pPr>
            <w:r w:rsidRPr="00AC4FBC">
              <w:rPr>
                <w:rFonts w:cs="Arial"/>
                <w:bCs/>
                <w:szCs w:val="18"/>
              </w:rPr>
              <w:t>Note 7</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9F229EA" w14:textId="77777777" w:rsidR="00AB2B30" w:rsidRPr="00AC4FBC" w:rsidRDefault="006A7121">
            <w:pPr>
              <w:pStyle w:val="TAH"/>
              <w:rPr>
                <w:rFonts w:cs="Arial"/>
                <w:szCs w:val="18"/>
              </w:rPr>
            </w:pPr>
            <w:r w:rsidRPr="00AC4FBC">
              <w:rPr>
                <w:rFonts w:cs="Arial"/>
                <w:szCs w:val="18"/>
              </w:rPr>
              <w:t>P</w:t>
            </w:r>
            <w:r w:rsidRPr="00AC4FBC">
              <w:rPr>
                <w:vertAlign w:val="subscript"/>
              </w:rPr>
              <w:t>CMAX,c</w:t>
            </w:r>
            <w:r w:rsidRPr="00AC4FBC">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3EB877" w14:textId="77777777" w:rsidR="00AB2B30" w:rsidRPr="003C7C91" w:rsidRDefault="006A7121">
            <w:pPr>
              <w:pStyle w:val="TAH"/>
              <w:rPr>
                <w:lang w:val="fr-FR"/>
              </w:rPr>
            </w:pPr>
            <w:r w:rsidRPr="003C7C91">
              <w:rPr>
                <w:rFonts w:cs="Arial"/>
                <w:bCs/>
                <w:szCs w:val="18"/>
                <w:lang w:val="fr-FR"/>
              </w:rPr>
              <w:t>T(P</w:t>
            </w:r>
            <w:r w:rsidRPr="003C7C91">
              <w:rPr>
                <w:rFonts w:cs="Arial"/>
                <w:bCs/>
                <w:szCs w:val="18"/>
                <w:vertAlign w:val="subscript"/>
                <w:lang w:val="fr-FR"/>
              </w:rPr>
              <w:t>CMAX_L,f,c</w:t>
            </w:r>
            <w:r w:rsidRPr="003C7C91">
              <w:rPr>
                <w:rFonts w:cs="Arial"/>
                <w:bCs/>
                <w:szCs w:val="18"/>
                <w:lang w:val="fr-FR"/>
              </w:rPr>
              <w:t xml:space="preserve">) </w:t>
            </w:r>
            <w:r w:rsidRPr="003C7C91">
              <w:rPr>
                <w:rFonts w:cs="Arial"/>
                <w:bCs/>
                <w:szCs w:val="18"/>
                <w:lang w:val="fr-FR"/>
              </w:rPr>
              <w:br/>
              <w:t>(dB)</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337B1DA" w14:textId="77777777" w:rsidR="00AB2B30" w:rsidRPr="00AC4FBC" w:rsidRDefault="006A7121">
            <w:pPr>
              <w:pStyle w:val="TAH"/>
            </w:pPr>
            <w:r w:rsidRPr="00AC4FBC">
              <w:rPr>
                <w:rFonts w:cs="Arial"/>
                <w:bCs/>
                <w:szCs w:val="18"/>
              </w:rPr>
              <w:t>T</w:t>
            </w:r>
            <w:r w:rsidRPr="00AC4FBC">
              <w:rPr>
                <w:rFonts w:cs="Arial"/>
                <w:bCs/>
                <w:szCs w:val="18"/>
                <w:vertAlign w:val="subscript"/>
              </w:rPr>
              <w:t xml:space="preserve">L,c </w:t>
            </w:r>
            <w:r w:rsidRPr="00AC4FBC">
              <w:rPr>
                <w:rFonts w:cs="Arial"/>
                <w:bCs/>
                <w:szCs w:val="18"/>
              </w:rPr>
              <w:t>(dB)</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AAEE585" w14:textId="77777777" w:rsidR="00AB2B30" w:rsidRPr="00AC4FBC" w:rsidRDefault="006A7121">
            <w:pPr>
              <w:pStyle w:val="TAH"/>
              <w:rPr>
                <w:lang w:eastAsia="sv-SE"/>
              </w:rPr>
            </w:pPr>
            <w:r w:rsidRPr="00AC4FBC">
              <w:rPr>
                <w:rFonts w:cs="Arial"/>
                <w:bCs/>
                <w:szCs w:val="18"/>
              </w:rPr>
              <w:t>Upper limit</w:t>
            </w:r>
          </w:p>
        </w:tc>
        <w:tc>
          <w:tcPr>
            <w:tcW w:w="888" w:type="dxa"/>
            <w:tcBorders>
              <w:top w:val="single" w:sz="4" w:space="0" w:color="auto"/>
              <w:left w:val="single" w:sz="4" w:space="0" w:color="auto"/>
              <w:bottom w:val="single" w:sz="4" w:space="0" w:color="auto"/>
              <w:right w:val="single" w:sz="4" w:space="0" w:color="auto"/>
            </w:tcBorders>
            <w:vAlign w:val="center"/>
          </w:tcPr>
          <w:p w14:paraId="42A7D351" w14:textId="77777777" w:rsidR="00AB2B30" w:rsidRPr="00AC4FBC" w:rsidRDefault="006A7121">
            <w:pPr>
              <w:pStyle w:val="TAH"/>
            </w:pPr>
            <w:r w:rsidRPr="00AC4FBC">
              <w:rPr>
                <w:rFonts w:cs="Arial"/>
                <w:bCs/>
                <w:szCs w:val="18"/>
              </w:rPr>
              <w:t>Lower limit</w:t>
            </w:r>
          </w:p>
        </w:tc>
      </w:tr>
      <w:tr w:rsidR="00AB2B30" w:rsidRPr="00AC4FBC" w14:paraId="210929F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29AD27F"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188A22FD" w14:textId="77777777" w:rsidR="00AB2B30" w:rsidRPr="00AC4FBC" w:rsidRDefault="006A7121">
            <w:pPr>
              <w:pStyle w:val="TAC"/>
            </w:pPr>
            <w:r w:rsidRPr="00AC4FBC">
              <w:rPr>
                <w:rFonts w:cs="Arial"/>
                <w:szCs w:val="18"/>
              </w:rPr>
              <w:t>E-UTRA</w:t>
            </w:r>
            <w:r w:rsidRPr="00AC4FBC">
              <w:rPr>
                <w:rFonts w:cs="Arial"/>
                <w:szCs w:val="18"/>
              </w:rPr>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6CF704"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4D0349" w14:textId="77777777" w:rsidR="00AB2B30" w:rsidRPr="00AC4FBC" w:rsidRDefault="006A7121">
            <w:pPr>
              <w:pStyle w:val="TAC"/>
            </w:pPr>
            <w:r w:rsidRPr="00AC4FBC">
              <w:rPr>
                <w:rFonts w:cs="Arial"/>
                <w:szCs w:val="18"/>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83CF27" w14:textId="77777777" w:rsidR="00AB2B30" w:rsidRPr="00AC4FBC" w:rsidRDefault="006A7121">
            <w:pPr>
              <w:pStyle w:val="TAC"/>
            </w:pPr>
            <w:r w:rsidRPr="00AC4FBC">
              <w:rPr>
                <w:rFonts w:cs="Arial"/>
                <w:szCs w:val="18"/>
              </w:rPr>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AED786" w14:textId="77777777" w:rsidR="00AB2B30" w:rsidRPr="00AC4FBC" w:rsidRDefault="006A7121">
            <w:pPr>
              <w:pStyle w:val="TAC"/>
              <w:rPr>
                <w:lang w:eastAsia="sv-SE"/>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8EE6AC" w14:textId="77777777" w:rsidR="00AB2B30" w:rsidRPr="00AC4FBC" w:rsidRDefault="006A7121">
            <w:pPr>
              <w:pStyle w:val="TAC"/>
            </w:pPr>
            <w:r w:rsidRPr="00AC4FBC">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346120" w14:textId="77777777" w:rsidR="00AB2B30" w:rsidRPr="00AC4FBC" w:rsidRDefault="006A7121">
            <w:pPr>
              <w:pStyle w:val="TAC"/>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7EE037" w14:textId="77777777" w:rsidR="00AB2B30" w:rsidRPr="00AC4FBC" w:rsidRDefault="006A7121">
            <w:pPr>
              <w:pStyle w:val="TAC"/>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6C84C9" w14:textId="77777777" w:rsidR="00AB2B30" w:rsidRPr="00AC4FBC" w:rsidRDefault="006A7121">
            <w:pPr>
              <w:pStyle w:val="TAC"/>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2ECE96" w14:textId="77777777" w:rsidR="00AB2B30" w:rsidRPr="00AC4FBC" w:rsidRDefault="006A7121">
            <w:pPr>
              <w:pStyle w:val="TAC"/>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B839D8" w14:textId="77777777" w:rsidR="00AB2B30" w:rsidRPr="00AC4FBC" w:rsidRDefault="006A7121">
            <w:pPr>
              <w:pStyle w:val="TAC"/>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88FD5C7" w14:textId="77777777" w:rsidR="00AB2B30" w:rsidRPr="00AC4FBC" w:rsidRDefault="006A7121">
            <w:pPr>
              <w:pStyle w:val="TAC"/>
            </w:pPr>
            <w:r w:rsidRPr="00AC4FBC">
              <w:rPr>
                <w:rFonts w:cs="Arial"/>
                <w:szCs w:val="18"/>
              </w:rPr>
              <w:t>12-TT</w:t>
            </w:r>
            <w:r w:rsidRPr="00AC4FBC">
              <w:rPr>
                <w:rFonts w:cs="Arial"/>
                <w:szCs w:val="18"/>
              </w:rPr>
              <w:br/>
              <w:t>(10.5-TT)</w:t>
            </w:r>
          </w:p>
        </w:tc>
      </w:tr>
      <w:tr w:rsidR="00AB2B30" w:rsidRPr="00AC4FBC" w14:paraId="471301A9"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9C513B"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2E5367A" w14:textId="77777777" w:rsidR="00AB2B30" w:rsidRPr="00AC4FBC" w:rsidRDefault="006A7121">
            <w:pPr>
              <w:pStyle w:val="TAC"/>
              <w:rPr>
                <w:rFonts w:cs="Arial"/>
                <w:szCs w:val="18"/>
              </w:rPr>
            </w:pPr>
            <w:r w:rsidRPr="00AC4FBC">
              <w:t>E-UTRA</w:t>
            </w:r>
            <w:r w:rsidRPr="00AC4FBC">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67AB7A"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A5A43" w14:textId="77777777" w:rsidR="00AB2B30" w:rsidRPr="00AC4FBC" w:rsidRDefault="006A7121">
            <w:pPr>
              <w:pStyle w:val="TAC"/>
              <w:rPr>
                <w:rFonts w:cs="Arial"/>
                <w:szCs w:val="18"/>
              </w:rPr>
            </w:pPr>
            <w:r w:rsidRPr="00AC4FBC">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D58864" w14:textId="77777777" w:rsidR="00AB2B30" w:rsidRPr="00AC4FBC" w:rsidRDefault="006A7121">
            <w:pPr>
              <w:pStyle w:val="TAC"/>
              <w:rPr>
                <w:rFonts w:cs="Arial"/>
                <w:szCs w:val="18"/>
              </w:rPr>
            </w:pPr>
            <w:r w:rsidRPr="00AC4FBC">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DE4C2E"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1D511C" w14:textId="77777777" w:rsidR="00AB2B30" w:rsidRPr="00AC4FBC" w:rsidRDefault="006A7121">
            <w:pPr>
              <w:pStyle w:val="TAC"/>
            </w:pPr>
            <w:r w:rsidRPr="00AC4FBC">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BD7531"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45A05C"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25AECE"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AFF651"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89675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54DDC8D" w14:textId="77777777"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71D62F6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3394B9"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38DD5F5D" w14:textId="77777777" w:rsidR="00AB2B30" w:rsidRPr="00AC4FBC" w:rsidRDefault="006A7121">
            <w:pPr>
              <w:pStyle w:val="TAC"/>
              <w:rPr>
                <w:rFonts w:cs="Arial"/>
                <w:szCs w:val="18"/>
              </w:rPr>
            </w:pPr>
            <w:r w:rsidRPr="00AC4FBC">
              <w:rPr>
                <w:rFonts w:cs="Arial"/>
                <w:szCs w:val="18"/>
              </w:rPr>
              <w:t>NR,</w:t>
            </w:r>
          </w:p>
          <w:p w14:paraId="1FA04AAE" w14:textId="77777777" w:rsidR="00AB2B30" w:rsidRPr="00AC4FBC" w:rsidRDefault="006A7121">
            <w:pPr>
              <w:pStyle w:val="TAC"/>
            </w:pPr>
            <w:r w:rsidRPr="00AC4FBC">
              <w:rPr>
                <w:rFonts w:cs="Arial"/>
                <w:szCs w:val="18"/>
              </w:rP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5DAB28" w14:textId="77777777" w:rsidR="00AB2B30" w:rsidRPr="00AC4FBC" w:rsidRDefault="006A7121">
            <w:pPr>
              <w:pStyle w:val="TAC"/>
            </w:pPr>
            <w:r w:rsidRPr="00AC4FBC">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7C1558" w14:textId="77777777" w:rsidR="00AB2B30" w:rsidRPr="00AC4FBC" w:rsidRDefault="006A7121">
            <w:pPr>
              <w:pStyle w:val="TAC"/>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4B9575" w14:textId="77777777" w:rsidR="00AB2B30" w:rsidRPr="00AC4FBC" w:rsidRDefault="006A7121">
            <w:pPr>
              <w:pStyle w:val="TAC"/>
            </w:pPr>
            <w:r w:rsidRPr="00AC4FBC">
              <w:rPr>
                <w:rFonts w:cs="Arial"/>
                <w:szCs w:val="18"/>
              </w:rPr>
              <w:t xml:space="preserve">Note 5 </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B15DBB" w14:textId="77777777" w:rsidR="00AB2B30" w:rsidRPr="00AC4FBC" w:rsidRDefault="006A7121">
            <w:pPr>
              <w:pStyle w:val="TAC"/>
              <w:rPr>
                <w:rFonts w:cs="Arial"/>
                <w:szCs w:val="18"/>
              </w:rPr>
            </w:pPr>
            <w:r w:rsidRPr="00AC4FBC">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659991" w14:textId="77777777" w:rsidR="00AB2B30" w:rsidRPr="00AC4FBC" w:rsidRDefault="006A7121">
            <w:pPr>
              <w:pStyle w:val="TAC"/>
            </w:pPr>
            <w:r w:rsidRPr="00AC4FBC">
              <w:rPr>
                <w:rFonts w:cs="Arial"/>
                <w:bCs/>
                <w:szCs w:val="18"/>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C116DB"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96BED4" w14:textId="77777777" w:rsidR="00AB2B30" w:rsidRPr="00AC4FBC" w:rsidRDefault="006A7121">
            <w:pPr>
              <w:pStyle w:val="TAC"/>
              <w:rPr>
                <w:rFonts w:cs="Arial"/>
                <w:szCs w:val="18"/>
              </w:rPr>
            </w:pPr>
            <w:r w:rsidRPr="00AC4FBC">
              <w:rPr>
                <w:rFonts w:cs="Arial"/>
                <w:szCs w:val="18"/>
              </w:rPr>
              <w:t>17</w:t>
            </w:r>
            <w:r w:rsidRPr="00AC4FBC">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239ABD" w14:textId="77777777" w:rsidR="00AB2B30" w:rsidRPr="00AC4FBC" w:rsidRDefault="006A7121">
            <w:pPr>
              <w:pStyle w:val="TAC"/>
              <w:rPr>
                <w:rFonts w:cs="Arial"/>
                <w:szCs w:val="18"/>
              </w:rPr>
            </w:pPr>
            <w:r w:rsidRPr="00AC4FBC">
              <w:rPr>
                <w:rFonts w:cs="Arial"/>
                <w:szCs w:val="18"/>
              </w:rPr>
              <w:t>5</w:t>
            </w:r>
            <w:r w:rsidRPr="00AC4FBC">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F428B0"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9D49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DED40A7" w14:textId="77777777" w:rsidR="00AB2B30" w:rsidRPr="00AC4FBC" w:rsidRDefault="006A7121">
            <w:pPr>
              <w:pStyle w:val="TAC"/>
              <w:rPr>
                <w:rFonts w:cs="Arial"/>
                <w:szCs w:val="18"/>
              </w:rPr>
            </w:pPr>
            <w:r w:rsidRPr="00AC4FBC">
              <w:rPr>
                <w:rFonts w:cs="Arial"/>
                <w:szCs w:val="18"/>
              </w:rPr>
              <w:t>12-TT</w:t>
            </w:r>
            <w:r w:rsidRPr="00AC4FBC">
              <w:rPr>
                <w:rFonts w:cs="Arial"/>
                <w:szCs w:val="18"/>
              </w:rPr>
              <w:br/>
              <w:t>(10.5-TT)</w:t>
            </w:r>
          </w:p>
        </w:tc>
      </w:tr>
      <w:tr w:rsidR="00AB2B30" w:rsidRPr="00AC4FBC" w14:paraId="61F9291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E5F32A" w14:textId="77777777" w:rsidR="00AB2B30" w:rsidRPr="00AC4FBC" w:rsidRDefault="006A7121">
            <w:pPr>
              <w:pStyle w:val="TAC"/>
            </w:pPr>
            <w:r w:rsidRPr="00AC4FBC">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50AE5D43" w14:textId="77777777" w:rsidR="00AB2B30" w:rsidRPr="00AC4FBC" w:rsidRDefault="006A7121">
            <w:pPr>
              <w:pStyle w:val="TAC"/>
            </w:pPr>
            <w:r w:rsidRPr="00AC4FBC">
              <w:t>NR,</w:t>
            </w:r>
          </w:p>
          <w:p w14:paraId="4C3CA65C" w14:textId="77777777" w:rsidR="00AB2B30" w:rsidRPr="00AC4FBC" w:rsidRDefault="006A7121">
            <w:pPr>
              <w:pStyle w:val="TAC"/>
              <w:rPr>
                <w:rFonts w:cs="Arial"/>
                <w:szCs w:val="18"/>
              </w:rPr>
            </w:pPr>
            <w:r w:rsidRPr="00AC4FBC">
              <w:rPr>
                <w:rFonts w:cs="Arial"/>
                <w:szCs w:val="18"/>
              </w:rP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C6FB27" w14:textId="77777777" w:rsidR="00AB2B30" w:rsidRPr="00AC4FBC" w:rsidRDefault="006A7121">
            <w:pPr>
              <w:pStyle w:val="TAC"/>
              <w:rPr>
                <w:rFonts w:cs="Arial"/>
                <w:szCs w:val="18"/>
              </w:rPr>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9DD7F0" w14:textId="77777777" w:rsidR="00AB2B30" w:rsidRPr="00AC4FBC" w:rsidRDefault="006A7121">
            <w:pPr>
              <w:pStyle w:val="TAC"/>
              <w:rPr>
                <w:rFonts w:cs="Arial"/>
                <w:szCs w:val="18"/>
              </w:rPr>
            </w:pPr>
            <w:r w:rsidRPr="00AC4FBC">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720B0B"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1EA4AC" w14:textId="77777777" w:rsidR="00AB2B30" w:rsidRPr="00AC4FBC" w:rsidRDefault="006A7121">
            <w:pPr>
              <w:pStyle w:val="TAC"/>
              <w:rPr>
                <w:rFonts w:cs="Arial"/>
                <w:szCs w:val="18"/>
              </w:rPr>
            </w:pPr>
            <w:r w:rsidRPr="00AC4FBC">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A0481B" w14:textId="77777777" w:rsidR="00AB2B30" w:rsidRPr="00AC4FBC" w:rsidRDefault="006A7121">
            <w:pPr>
              <w:pStyle w:val="TAC"/>
              <w:rPr>
                <w:rFonts w:cs="Arial"/>
                <w:bCs/>
                <w:szCs w:val="18"/>
              </w:rPr>
            </w:pPr>
            <w:r w:rsidRPr="00AC4FBC">
              <w:rPr>
                <w:bCs/>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FB03C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CBFC0D" w14:textId="77777777" w:rsidR="00AB2B30" w:rsidRPr="00AC4FBC" w:rsidRDefault="006A7121">
            <w:pPr>
              <w:pStyle w:val="TAC"/>
              <w:rPr>
                <w:rFonts w:cs="Arial"/>
                <w:szCs w:val="18"/>
              </w:rPr>
            </w:pPr>
            <w:r w:rsidRPr="00AC4FBC">
              <w:rPr>
                <w:rFonts w:cs="Arial"/>
                <w:szCs w:val="18"/>
              </w:rPr>
              <w:t>12</w:t>
            </w:r>
            <w:r w:rsidRPr="00AC4FBC">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9138A5"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36D514"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99308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DE70009" w14:textId="77777777" w:rsidR="00AB2B30" w:rsidRPr="00AC4FBC" w:rsidRDefault="006A7121">
            <w:pPr>
              <w:pStyle w:val="TAC"/>
              <w:rPr>
                <w:rFonts w:cs="Arial"/>
                <w:szCs w:val="18"/>
              </w:rPr>
            </w:pPr>
            <w:r w:rsidRPr="00AC4FBC">
              <w:rPr>
                <w:rFonts w:cs="Arial"/>
                <w:szCs w:val="18"/>
              </w:rPr>
              <w:t>6-TT</w:t>
            </w:r>
            <w:r w:rsidRPr="00AC4FBC">
              <w:rPr>
                <w:rFonts w:cs="Arial"/>
                <w:szCs w:val="18"/>
              </w:rPr>
              <w:br/>
              <w:t>(4.5-TT)</w:t>
            </w:r>
          </w:p>
        </w:tc>
      </w:tr>
      <w:tr w:rsidR="00AB2B30" w:rsidRPr="00AC4FBC" w14:paraId="18382E0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A95C2D"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241EC83" w14:textId="77777777" w:rsidR="00AB2B30" w:rsidRPr="00AC4FBC" w:rsidRDefault="006A7121">
            <w:pPr>
              <w:pStyle w:val="TAC"/>
            </w:pPr>
            <w:r w:rsidRPr="00AC4FBC">
              <w:rPr>
                <w:rFonts w:cs="Arial"/>
                <w:szCs w:val="18"/>
              </w:rPr>
              <w:t>E-UTRA</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1B1FFA"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6911C" w14:textId="77777777" w:rsidR="00AB2B30" w:rsidRPr="00AC4FBC" w:rsidRDefault="006A7121">
            <w:pPr>
              <w:pStyle w:val="TAC"/>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19D078"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5F3149" w14:textId="77777777" w:rsidR="00AB2B30" w:rsidRPr="00AC4FBC" w:rsidRDefault="006A7121">
            <w:pPr>
              <w:pStyle w:val="TAC"/>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F27F03" w14:textId="77777777" w:rsidR="00AB2B30" w:rsidRPr="00AC4FBC" w:rsidRDefault="006A7121">
            <w:pPr>
              <w:pStyle w:val="TAC"/>
              <w:rPr>
                <w:bCs/>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F4020"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4BE1A4"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1C3E7F"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9679F6"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D19488"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F3BE7CB"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0B96864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E4B0090"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E61605D"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BAB7A2"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3B89E"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6E350E"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F621A5"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757C54" w14:textId="77777777" w:rsidR="00AB2B30" w:rsidRPr="00AC4FBC" w:rsidRDefault="006A7121">
            <w:pPr>
              <w:pStyle w:val="TAC"/>
              <w:rPr>
                <w:rFonts w:cs="Arial"/>
                <w:bCs/>
                <w:szCs w:val="18"/>
              </w:rPr>
            </w:pPr>
            <w:r w:rsidRPr="00AC4FBC">
              <w:rPr>
                <w:rFonts w:cs="Arial"/>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2F5DA2"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27F5C2"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0BC828"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0A4E3E"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884B5"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9B7CF40"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5FCAB70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8A9CB80"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14F0BD74"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A0B758"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A6B19E"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F8BD9D"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8EE0E3"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564ECA" w14:textId="77777777" w:rsidR="00AB2B30" w:rsidRPr="00AC4FBC" w:rsidRDefault="006A7121">
            <w:pPr>
              <w:pStyle w:val="TAC"/>
              <w:rPr>
                <w:rFonts w:cs="Arial"/>
                <w:szCs w:val="18"/>
              </w:rPr>
            </w:pPr>
            <w:r w:rsidRPr="00AC4FBC">
              <w:rPr>
                <w:rFonts w:cs="Arial"/>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196BA1"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42EDEF"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AEB9A0" w14:textId="77777777" w:rsidR="00AB2B30" w:rsidRPr="00AC4FBC" w:rsidRDefault="006A7121">
            <w:pPr>
              <w:pStyle w:val="TAC"/>
              <w:rPr>
                <w:rFonts w:cs="Arial"/>
                <w:szCs w:val="18"/>
              </w:rPr>
            </w:pPr>
            <w:r w:rsidRPr="00AC4FBC">
              <w:rPr>
                <w:rFonts w:cs="Arial"/>
                <w:szCs w:val="18"/>
              </w:rP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13F3C2"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7B4201"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B9FE2C1"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652120B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EDCEBEC"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7C53AF26" w14:textId="77777777" w:rsidR="00AB2B30" w:rsidRPr="00AC4FBC" w:rsidRDefault="006A7121">
            <w:pPr>
              <w:pStyle w:val="TAC"/>
              <w:rPr>
                <w:rFonts w:cs="Arial"/>
                <w:szCs w:val="18"/>
              </w:rPr>
            </w:pPr>
            <w:r w:rsidRPr="00AC4FBC">
              <w:rPr>
                <w:rFonts w:cs="Arial"/>
                <w:szCs w:val="18"/>
              </w:rPr>
              <w:t xml:space="preserve">NR </w:t>
            </w:r>
            <w:r w:rsidRPr="00AC4FBC">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732CB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87D960"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B10BE"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AE0CD6"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2F2FFA" w14:textId="77777777" w:rsidR="00AB2B30" w:rsidRPr="00AC4FBC" w:rsidRDefault="006A7121">
            <w:pPr>
              <w:pStyle w:val="TAC"/>
              <w:rPr>
                <w:rFonts w:cs="Arial"/>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50798B"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53764E"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EE59A3"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F1B11B"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24526B"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D7AA537"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32E3850D"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2F128DB" w14:textId="77777777" w:rsidR="00AB2B30" w:rsidRPr="00AC4FBC" w:rsidRDefault="006A7121">
            <w:pPr>
              <w:pStyle w:val="TAC"/>
            </w:pPr>
            <w:r w:rsidRPr="00AC4FBC">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8B9369F" w14:textId="77777777" w:rsidR="00AB2B30" w:rsidRPr="00AC4FBC" w:rsidRDefault="006A7121">
            <w:pPr>
              <w:pStyle w:val="TAC"/>
              <w:rPr>
                <w:rFonts w:cs="Arial"/>
                <w:szCs w:val="18"/>
              </w:rPr>
            </w:pPr>
            <w:r w:rsidRPr="00AC4FBC">
              <w:rPr>
                <w:rFonts w:cs="Arial"/>
                <w:szCs w:val="18"/>
              </w:rPr>
              <w:t>NR</w:t>
            </w:r>
            <w:r w:rsidRPr="00AC4FBC">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713C2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1DFF41" w14:textId="77777777" w:rsidR="00AB2B30" w:rsidRPr="00AC4FBC" w:rsidRDefault="006A7121">
            <w:pPr>
              <w:pStyle w:val="TAC"/>
              <w:rPr>
                <w:rFonts w:cs="Arial"/>
                <w:szCs w:val="18"/>
              </w:rPr>
            </w:pPr>
            <w:r w:rsidRPr="00AC4FBC">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D6654F"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97BEA" w14:textId="77777777" w:rsidR="00AB2B30" w:rsidRPr="00AC4FBC" w:rsidRDefault="006A7121">
            <w:pPr>
              <w:pStyle w:val="TAC"/>
              <w:rPr>
                <w:rFonts w:cs="Arial"/>
                <w:szCs w:val="18"/>
              </w:rPr>
            </w:pPr>
            <w:r w:rsidRPr="00AC4FBC">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138F48" w14:textId="77777777" w:rsidR="00AB2B30" w:rsidRPr="00AC4FBC" w:rsidRDefault="006A7121">
            <w:pPr>
              <w:pStyle w:val="TAC"/>
              <w:rPr>
                <w:rFonts w:cs="Arial"/>
                <w:bCs/>
                <w:szCs w:val="18"/>
              </w:rPr>
            </w:pPr>
            <w:r w:rsidRPr="00AC4FBC">
              <w:rPr>
                <w:rFonts w:cs="Arial"/>
                <w:bCs/>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6C9DBD"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C3AAB" w14:textId="77777777" w:rsidR="00AB2B30" w:rsidRPr="00AC4FBC" w:rsidRDefault="006A7121">
            <w:pPr>
              <w:pStyle w:val="TAC"/>
              <w:rPr>
                <w:rFonts w:cs="Arial"/>
                <w:szCs w:val="18"/>
              </w:rPr>
            </w:pPr>
            <w:r w:rsidRPr="00AC4FBC">
              <w:rPr>
                <w:rFonts w:cs="Arial"/>
                <w:szCs w:val="18"/>
              </w:rPr>
              <w:t>14</w:t>
            </w:r>
            <w:r w:rsidRPr="00AC4FBC">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939840" w14:textId="77777777" w:rsidR="00AB2B30" w:rsidRPr="00AC4FBC" w:rsidRDefault="006A7121">
            <w:pPr>
              <w:pStyle w:val="TAC"/>
              <w:rPr>
                <w:rFonts w:cs="Arial"/>
                <w:szCs w:val="18"/>
              </w:rPr>
            </w:pPr>
            <w:r w:rsidRPr="00AC4FBC">
              <w:rPr>
                <w:rFonts w:cs="Arial"/>
                <w:szCs w:val="18"/>
              </w:rPr>
              <w:t>5</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4498D5"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A7E517"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30C88A9" w14:textId="77777777" w:rsidR="00AB2B30" w:rsidRPr="00AC4FBC" w:rsidRDefault="006A7121">
            <w:pPr>
              <w:pStyle w:val="TAC"/>
              <w:rPr>
                <w:rFonts w:cs="Arial"/>
                <w:szCs w:val="18"/>
              </w:rPr>
            </w:pPr>
            <w:r w:rsidRPr="00AC4FBC">
              <w:rPr>
                <w:rFonts w:cs="Arial"/>
                <w:szCs w:val="18"/>
              </w:rPr>
              <w:t>9-TT</w:t>
            </w:r>
            <w:r w:rsidRPr="00AC4FBC">
              <w:rPr>
                <w:rFonts w:cs="Arial"/>
                <w:szCs w:val="18"/>
              </w:rPr>
              <w:br/>
              <w:t>(6.5-TT)</w:t>
            </w:r>
          </w:p>
        </w:tc>
      </w:tr>
      <w:tr w:rsidR="00AB2B30" w:rsidRPr="00AC4FBC" w14:paraId="6308B27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D740C67" w14:textId="77777777" w:rsidR="00AB2B30" w:rsidRPr="00AC4FBC" w:rsidRDefault="006A7121">
            <w:pPr>
              <w:pStyle w:val="TAC"/>
            </w:pPr>
            <w:r w:rsidRPr="00AC4FBC">
              <w:lastRenderedPageBreak/>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480CAC9A" w14:textId="77777777" w:rsidR="00AB2B30" w:rsidRPr="00AC4FBC" w:rsidRDefault="006A7121">
            <w:pPr>
              <w:pStyle w:val="TAC"/>
              <w:rPr>
                <w:rFonts w:cs="Arial"/>
                <w:szCs w:val="18"/>
              </w:rPr>
            </w:pPr>
            <w:r w:rsidRPr="00AC4FBC">
              <w:rPr>
                <w:rFonts w:cs="Arial"/>
                <w:szCs w:val="18"/>
              </w:rPr>
              <w:t>NR</w:t>
            </w:r>
            <w:r w:rsidRPr="00AC4FBC">
              <w:rPr>
                <w:rFonts w:cs="Arial"/>
                <w:szCs w:val="18"/>
              </w:rPr>
              <w:br/>
            </w: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4659FA"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F690FC" w14:textId="77777777" w:rsidR="00AB2B30" w:rsidRPr="00AC4FBC" w:rsidRDefault="006A7121">
            <w:pPr>
              <w:pStyle w:val="TAC"/>
              <w:rPr>
                <w:rFonts w:cs="Arial"/>
                <w:szCs w:val="18"/>
              </w:rPr>
            </w:pPr>
            <w:r w:rsidRPr="00AC4FBC">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24B9C3" w14:textId="77777777" w:rsidR="00AB2B30" w:rsidRPr="00AC4FBC" w:rsidRDefault="006A7121">
            <w:pPr>
              <w:pStyle w:val="TAC"/>
              <w:rPr>
                <w:rFonts w:cs="Arial"/>
                <w:szCs w:val="18"/>
              </w:rPr>
            </w:pPr>
            <w:r w:rsidRPr="00AC4FBC">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F739BF" w14:textId="77777777" w:rsidR="00AB2B30" w:rsidRPr="00AC4FBC" w:rsidRDefault="006A7121">
            <w:pPr>
              <w:pStyle w:val="TAC"/>
              <w:rPr>
                <w:rFonts w:cs="Arial"/>
                <w:szCs w:val="18"/>
              </w:rPr>
            </w:pPr>
            <w:r w:rsidRPr="00AC4FBC">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6F07F0" w14:textId="77777777" w:rsidR="00AB2B30" w:rsidRPr="00AC4FBC" w:rsidRDefault="006A7121">
            <w:pPr>
              <w:pStyle w:val="TAC"/>
              <w:rPr>
                <w:rFonts w:cs="Arial"/>
                <w:bCs/>
                <w:szCs w:val="18"/>
              </w:rPr>
            </w:pPr>
            <w:r w:rsidRPr="00AC4FBC">
              <w:rPr>
                <w:rFonts w:cs="Arial"/>
                <w:bCs/>
                <w:szCs w:val="18"/>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905AD5"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F94C49" w14:textId="77777777" w:rsidR="00AB2B30" w:rsidRPr="00AC4FBC" w:rsidRDefault="006A7121">
            <w:pPr>
              <w:pStyle w:val="TAC"/>
              <w:rPr>
                <w:rFonts w:cs="Arial"/>
                <w:szCs w:val="18"/>
              </w:rPr>
            </w:pPr>
            <w:r w:rsidRPr="00AC4FBC">
              <w:rPr>
                <w:rFonts w:cs="Arial"/>
                <w:szCs w:val="18"/>
              </w:rPr>
              <w:t>9</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F05B1F" w14:textId="77777777" w:rsidR="00AB2B30" w:rsidRPr="00AC4FBC" w:rsidRDefault="006A7121">
            <w:pPr>
              <w:pStyle w:val="TAC"/>
              <w:rPr>
                <w:rFonts w:cs="Arial"/>
                <w:szCs w:val="18"/>
              </w:rPr>
            </w:pPr>
            <w:r w:rsidRPr="00AC4FBC">
              <w:rPr>
                <w:rFonts w:cs="Arial"/>
                <w:szCs w:val="18"/>
              </w:rPr>
              <w:t>6</w:t>
            </w:r>
            <w:r w:rsidRPr="00AC4FBC">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E47C7E"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88CB82"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FF41CFB"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436CF62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31435" w14:textId="77777777" w:rsidR="00AB2B30" w:rsidRPr="00AC4FBC" w:rsidRDefault="006A7121">
            <w:pPr>
              <w:pStyle w:val="TAC"/>
            </w:pPr>
            <w:r w:rsidRPr="00AC4FBC">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41B300F" w14:textId="77777777" w:rsidR="00AB2B30" w:rsidRPr="00AC4FBC" w:rsidRDefault="006A7121">
            <w:pPr>
              <w:pStyle w:val="TAC"/>
              <w:rPr>
                <w:rFonts w:cs="Arial"/>
                <w:szCs w:val="18"/>
              </w:rPr>
            </w:pPr>
            <w:r w:rsidRPr="00AC4FBC">
              <w:rPr>
                <w:rFonts w:cs="Arial"/>
                <w:szCs w:val="18"/>
              </w:rPr>
              <w:t>E-UTRA</w:t>
            </w:r>
            <w:r w:rsidRPr="00AC4FBC">
              <w:rPr>
                <w:rFonts w:cs="Arial"/>
                <w:szCs w:val="18"/>
              </w:rPr>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0FA47D"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261EC2"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76E006"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7D476E"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2A2D8B"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21D42A"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D4F83F"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444A13"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DA95C9"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B14CE3"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6DF6687"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720D02B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BF6FB" w14:textId="77777777" w:rsidR="00AB2B30" w:rsidRPr="00AC4FBC" w:rsidRDefault="006A7121">
            <w:pPr>
              <w:pStyle w:val="TAC"/>
            </w:pPr>
            <w:r w:rsidRPr="00AC4FBC">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1FAED998" w14:textId="77777777" w:rsidR="00AB2B30" w:rsidRPr="00AC4FBC" w:rsidRDefault="006A7121">
            <w:pPr>
              <w:pStyle w:val="TAC"/>
              <w:rPr>
                <w:rFonts w:cs="Arial"/>
                <w:szCs w:val="18"/>
              </w:rPr>
            </w:pPr>
            <w:r w:rsidRPr="00AC4FBC">
              <w:rPr>
                <w:rFonts w:cs="Arial"/>
                <w:szCs w:val="18"/>
              </w:rPr>
              <w:t>E-UTRA</w:t>
            </w:r>
          </w:p>
          <w:p w14:paraId="11DE70F7" w14:textId="77777777" w:rsidR="00AB2B30" w:rsidRPr="00AC4FBC" w:rsidRDefault="006A7121">
            <w:pPr>
              <w:pStyle w:val="TAC"/>
              <w:rPr>
                <w:rFonts w:cs="Arial"/>
                <w:szCs w:val="18"/>
              </w:rPr>
            </w:pPr>
            <w:r w:rsidRPr="00AC4FBC">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A077EB" w14:textId="77777777" w:rsidR="00AB2B30" w:rsidRPr="00AC4FBC" w:rsidRDefault="006A7121">
            <w:pPr>
              <w:pStyle w:val="TAC"/>
            </w:pPr>
            <w:r w:rsidRPr="00AC4FBC">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253116" w14:textId="77777777" w:rsidR="00AB2B30" w:rsidRPr="00AC4FBC" w:rsidRDefault="006A7121">
            <w:pPr>
              <w:pStyle w:val="TAC"/>
              <w:rPr>
                <w:rFonts w:cs="Arial"/>
                <w:szCs w:val="18"/>
              </w:rPr>
            </w:pPr>
            <w:r w:rsidRPr="00AC4FBC">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D8F41B" w14:textId="77777777" w:rsidR="00AB2B30" w:rsidRPr="00AC4FBC" w:rsidRDefault="006A7121">
            <w:pPr>
              <w:pStyle w:val="TAC"/>
              <w:rPr>
                <w:rFonts w:cs="Arial"/>
                <w:szCs w:val="18"/>
              </w:rPr>
            </w:pPr>
            <w:r w:rsidRPr="00AC4FBC">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1984DB" w14:textId="77777777" w:rsidR="00AB2B30" w:rsidRPr="00AC4FBC" w:rsidRDefault="006A7121">
            <w:pPr>
              <w:pStyle w:val="TAC"/>
              <w:rPr>
                <w:rFonts w:cs="Arial"/>
                <w:szCs w:val="18"/>
              </w:rPr>
            </w:pPr>
            <w:r w:rsidRPr="00AC4FBC">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0A7F42" w14:textId="77777777" w:rsidR="00AB2B30" w:rsidRPr="00AC4FBC" w:rsidRDefault="006A7121">
            <w:pPr>
              <w:pStyle w:val="TAC"/>
              <w:rPr>
                <w:rFonts w:cs="Arial"/>
                <w:bCs/>
                <w:szCs w:val="18"/>
              </w:rPr>
            </w:pPr>
            <w:r w:rsidRPr="00AC4FBC">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C0B535" w14:textId="77777777" w:rsidR="00AB2B30" w:rsidRPr="00AC4FBC" w:rsidRDefault="006A7121">
            <w:pPr>
              <w:pStyle w:val="TAC"/>
              <w:rPr>
                <w:rFonts w:cs="Arial"/>
                <w:szCs w:val="18"/>
              </w:rPr>
            </w:pPr>
            <w:r w:rsidRPr="00AC4FBC">
              <w:rPr>
                <w:rFonts w:cs="Arial"/>
                <w:szCs w:val="18"/>
              </w:rPr>
              <w:t>0</w:t>
            </w:r>
            <w:r w:rsidRPr="00AC4FBC">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F48EDD" w14:textId="77777777" w:rsidR="00AB2B30" w:rsidRPr="00AC4FBC" w:rsidRDefault="006A7121">
            <w:pPr>
              <w:pStyle w:val="TAC"/>
              <w:rPr>
                <w:rFonts w:cs="Arial"/>
                <w:szCs w:val="18"/>
              </w:rPr>
            </w:pPr>
            <w:r w:rsidRPr="00AC4FBC">
              <w:rPr>
                <w:rFonts w:cs="Arial"/>
                <w:szCs w:val="18"/>
              </w:rPr>
              <w:t xml:space="preserve">9 </w:t>
            </w:r>
            <w:r w:rsidRPr="00AC4FBC">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19A19B" w14:textId="77777777" w:rsidR="00AB2B30" w:rsidRPr="00AC4FBC" w:rsidRDefault="006A7121">
            <w:pPr>
              <w:pStyle w:val="TAC"/>
              <w:rPr>
                <w:rFonts w:cs="Arial"/>
                <w:szCs w:val="18"/>
              </w:rPr>
            </w:pPr>
            <w:r w:rsidRPr="00AC4FBC">
              <w:rPr>
                <w:rFonts w:cs="Arial"/>
                <w:szCs w:val="18"/>
              </w:rPr>
              <w:t>6</w:t>
            </w:r>
            <w:r w:rsidRPr="00AC4FBC">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5991BF" w14:textId="77777777" w:rsidR="00AB2B30" w:rsidRPr="00AC4FBC" w:rsidRDefault="006A7121">
            <w:pPr>
              <w:pStyle w:val="TAC"/>
              <w:rPr>
                <w:rFonts w:cs="Arial"/>
                <w:szCs w:val="18"/>
              </w:rPr>
            </w:pPr>
            <w:r w:rsidRPr="00AC4FBC">
              <w:rPr>
                <w:rFonts w:cs="Arial"/>
                <w:szCs w:val="18"/>
              </w:rPr>
              <w:t>2</w:t>
            </w:r>
            <w:r w:rsidRPr="00AC4FBC">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392F71" w14:textId="77777777" w:rsidR="00AB2B30" w:rsidRPr="00AC4FBC" w:rsidRDefault="006A7121">
            <w:pPr>
              <w:pStyle w:val="TAC"/>
              <w:rPr>
                <w:rFonts w:cs="Arial"/>
                <w:szCs w:val="18"/>
              </w:rPr>
            </w:pPr>
            <w:r w:rsidRPr="00AC4FBC">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3DDE0FD" w14:textId="77777777" w:rsidR="00AB2B30" w:rsidRPr="00AC4FBC" w:rsidRDefault="006A7121">
            <w:pPr>
              <w:pStyle w:val="TAC"/>
              <w:rPr>
                <w:rFonts w:cs="Arial"/>
                <w:szCs w:val="18"/>
              </w:rPr>
            </w:pPr>
            <w:r w:rsidRPr="00AC4FBC">
              <w:rPr>
                <w:rFonts w:cs="Arial"/>
                <w:szCs w:val="18"/>
              </w:rPr>
              <w:t>3-TT</w:t>
            </w:r>
            <w:r w:rsidRPr="00AC4FBC">
              <w:rPr>
                <w:rFonts w:cs="Arial"/>
                <w:szCs w:val="18"/>
              </w:rPr>
              <w:br/>
              <w:t>(0.5-TT)</w:t>
            </w:r>
          </w:p>
        </w:tc>
      </w:tr>
      <w:tr w:rsidR="00AB2B30" w:rsidRPr="00AC4FBC" w14:paraId="10C650E2"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DA774" w14:textId="77777777" w:rsidR="00AB2B30" w:rsidRPr="00AC4FBC" w:rsidRDefault="006A7121">
            <w:pPr>
              <w:pStyle w:val="TAC"/>
            </w:pPr>
            <w:r w:rsidRPr="00AC4FBC">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0A7DF4EB"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29A4E1"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A7067B" w14:textId="77777777" w:rsidR="00AB2B30" w:rsidRPr="00AC4FBC" w:rsidRDefault="006A7121">
            <w:pPr>
              <w:pStyle w:val="TAC"/>
              <w:rPr>
                <w:rFonts w:cs="Arial"/>
                <w:szCs w:val="18"/>
              </w:rPr>
            </w:pPr>
            <w:r w:rsidRPr="00AC4FBC">
              <w:rPr>
                <w:color w:val="000000"/>
              </w:rPr>
              <w:t>0.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0861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15A974"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129357"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B6665"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83F8D9" w14:textId="77777777" w:rsidR="00AB2B30" w:rsidRPr="00AC4FBC" w:rsidRDefault="006A7121">
            <w:pPr>
              <w:pStyle w:val="TAC"/>
              <w:rPr>
                <w:rFonts w:cs="Arial"/>
                <w:szCs w:val="18"/>
              </w:rPr>
            </w:pPr>
            <w:r w:rsidRPr="00AC4FBC">
              <w:rPr>
                <w:color w:val="000000"/>
              </w:rPr>
              <w:t>22.5</w:t>
            </w:r>
            <w:r w:rsidRPr="00AC4FBC">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EE7399" w14:textId="77777777" w:rsidR="00AB2B30" w:rsidRPr="00AC4FBC" w:rsidRDefault="006A7121">
            <w:pPr>
              <w:pStyle w:val="TAC"/>
              <w:rPr>
                <w:rFonts w:cs="Arial"/>
                <w:szCs w:val="18"/>
              </w:rPr>
            </w:pPr>
            <w:r w:rsidRPr="00AC4FBC">
              <w:rPr>
                <w:color w:val="000000"/>
              </w:rPr>
              <w:t>2</w:t>
            </w:r>
            <w:r w:rsidRPr="00AC4FBC">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D59B75"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B9C07A"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3A19F484" w14:textId="77777777" w:rsidR="00AB2B30" w:rsidRPr="00AC4FBC" w:rsidRDefault="006A7121">
            <w:pPr>
              <w:pStyle w:val="TAC"/>
              <w:rPr>
                <w:rFonts w:cs="Arial"/>
                <w:szCs w:val="18"/>
              </w:rPr>
            </w:pPr>
            <w:r w:rsidRPr="00AC4FBC">
              <w:rPr>
                <w:color w:val="000000"/>
              </w:rPr>
              <w:t>20.5-TT</w:t>
            </w:r>
            <w:r w:rsidRPr="00AC4FBC">
              <w:br/>
              <w:t>(</w:t>
            </w:r>
            <w:r w:rsidRPr="00AC4FBC">
              <w:rPr>
                <w:color w:val="000000"/>
              </w:rPr>
              <w:t>19-TT</w:t>
            </w:r>
            <w:r w:rsidRPr="00AC4FBC">
              <w:t>)</w:t>
            </w:r>
          </w:p>
        </w:tc>
      </w:tr>
      <w:tr w:rsidR="00AB2B30" w:rsidRPr="00AC4FBC" w14:paraId="4670D0B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19BB48" w14:textId="77777777" w:rsidR="00AB2B30" w:rsidRPr="00AC4FBC" w:rsidRDefault="006A7121">
            <w:pPr>
              <w:pStyle w:val="TAC"/>
            </w:pPr>
            <w:r w:rsidRPr="00AC4FBC">
              <w:rPr>
                <w:color w:val="000000"/>
              </w:rPr>
              <w:t>6</w:t>
            </w:r>
          </w:p>
        </w:tc>
        <w:tc>
          <w:tcPr>
            <w:tcW w:w="1100" w:type="dxa"/>
            <w:tcBorders>
              <w:top w:val="single" w:sz="4" w:space="0" w:color="auto"/>
              <w:left w:val="single" w:sz="4" w:space="0" w:color="auto"/>
              <w:bottom w:val="single" w:sz="4" w:space="0" w:color="auto"/>
              <w:right w:val="single" w:sz="4" w:space="0" w:color="auto"/>
            </w:tcBorders>
          </w:tcPr>
          <w:p w14:paraId="2D327015"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028E94"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24790B"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45418"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5AF6EF" w14:textId="77777777" w:rsidR="00AB2B30" w:rsidRPr="00AC4FBC" w:rsidRDefault="006A7121">
            <w:pPr>
              <w:pStyle w:val="TAC"/>
              <w:rPr>
                <w:rFonts w:cs="Arial"/>
                <w:szCs w:val="18"/>
              </w:rPr>
            </w:pPr>
            <w:r w:rsidRPr="00AC4FBC">
              <w:rPr>
                <w:color w:val="000000"/>
              </w:rPr>
              <w:t>3.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BFFCFA" w14:textId="77777777" w:rsidR="00AB2B30" w:rsidRPr="00AC4FBC" w:rsidRDefault="006A7121">
            <w:pPr>
              <w:pStyle w:val="TAC"/>
              <w:rPr>
                <w:rFonts w:cs="Arial"/>
                <w:bCs/>
                <w:szCs w:val="18"/>
              </w:rPr>
            </w:pPr>
            <w:r w:rsidRPr="00AC4FBC">
              <w:rPr>
                <w:color w:val="000000"/>
              </w:rPr>
              <w:t>3.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58C79A"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EE5568" w14:textId="77777777" w:rsidR="00AB2B30" w:rsidRPr="00AC4FBC" w:rsidRDefault="006A7121">
            <w:pPr>
              <w:pStyle w:val="TAC"/>
              <w:rPr>
                <w:rFonts w:cs="Arial"/>
                <w:szCs w:val="18"/>
              </w:rPr>
            </w:pPr>
            <w:r w:rsidRPr="00AC4FBC">
              <w:rPr>
                <w:color w:val="000000"/>
              </w:rPr>
              <w:t>19.5</w:t>
            </w:r>
            <w:r w:rsidRPr="00AC4FBC">
              <w:br/>
              <w:t>(18)</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4F575E" w14:textId="77777777" w:rsidR="00AB2B30" w:rsidRPr="00AC4FBC" w:rsidRDefault="006A7121">
            <w:pPr>
              <w:pStyle w:val="TAC"/>
              <w:rPr>
                <w:rFonts w:cs="Arial"/>
                <w:szCs w:val="18"/>
              </w:rPr>
            </w:pPr>
            <w:r w:rsidRPr="00AC4FBC">
              <w:rPr>
                <w:color w:val="000000"/>
              </w:rPr>
              <w:t>3.5</w:t>
            </w:r>
            <w:r w:rsidRPr="00AC4FBC">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769CC"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0276E0"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6A9738F4" w14:textId="77777777" w:rsidR="00AB2B30" w:rsidRPr="00AC4FBC" w:rsidRDefault="006A7121">
            <w:pPr>
              <w:pStyle w:val="TAC"/>
              <w:rPr>
                <w:rFonts w:cs="Arial"/>
                <w:szCs w:val="18"/>
              </w:rPr>
            </w:pPr>
            <w:r w:rsidRPr="00AC4FBC">
              <w:rPr>
                <w:color w:val="000000"/>
              </w:rPr>
              <w:t>16-TT</w:t>
            </w:r>
            <w:r w:rsidRPr="00AC4FBC">
              <w:br/>
              <w:t>(</w:t>
            </w:r>
            <w:r w:rsidRPr="00AC4FBC">
              <w:rPr>
                <w:color w:val="000000"/>
              </w:rPr>
              <w:t>14-TT</w:t>
            </w:r>
            <w:r w:rsidRPr="00AC4FBC">
              <w:t>)</w:t>
            </w:r>
          </w:p>
        </w:tc>
      </w:tr>
      <w:tr w:rsidR="00AB2B30" w:rsidRPr="00AC4FBC" w14:paraId="677E099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03E1C8" w14:textId="77777777" w:rsidR="00AB2B30" w:rsidRPr="00AC4FBC" w:rsidRDefault="006A7121">
            <w:pPr>
              <w:pStyle w:val="TAC"/>
            </w:pPr>
            <w:r w:rsidRPr="00AC4FBC">
              <w:rPr>
                <w:color w:val="000000"/>
              </w:rPr>
              <w:t>11</w:t>
            </w:r>
          </w:p>
        </w:tc>
        <w:tc>
          <w:tcPr>
            <w:tcW w:w="1100" w:type="dxa"/>
            <w:tcBorders>
              <w:top w:val="single" w:sz="4" w:space="0" w:color="auto"/>
              <w:left w:val="single" w:sz="4" w:space="0" w:color="auto"/>
              <w:bottom w:val="single" w:sz="4" w:space="0" w:color="auto"/>
              <w:right w:val="single" w:sz="4" w:space="0" w:color="auto"/>
            </w:tcBorders>
          </w:tcPr>
          <w:p w14:paraId="3CF9A5AD"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55A69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E54A1A" w14:textId="77777777" w:rsidR="00AB2B30" w:rsidRPr="00AC4FBC" w:rsidRDefault="006A7121">
            <w:pPr>
              <w:pStyle w:val="TAC"/>
              <w:rPr>
                <w:rFonts w:cs="Arial"/>
                <w:szCs w:val="18"/>
              </w:rPr>
            </w:pPr>
            <w:r w:rsidRPr="00AC4FBC">
              <w:rPr>
                <w:color w:val="000000"/>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5866FD"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73E3D0"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F750CC"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E3585C"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C18862" w14:textId="77777777" w:rsidR="00AB2B30" w:rsidRPr="00AC4FBC" w:rsidRDefault="006A7121">
            <w:pPr>
              <w:pStyle w:val="TAC"/>
              <w:rPr>
                <w:rFonts w:cs="Arial"/>
                <w:szCs w:val="18"/>
              </w:rPr>
            </w:pPr>
            <w:r w:rsidRPr="00AC4FBC">
              <w:rPr>
                <w:color w:val="000000"/>
              </w:rPr>
              <w:t>22</w:t>
            </w:r>
            <w:r w:rsidRPr="00AC4FBC">
              <w:br/>
              <w:t>(2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99CB9B" w14:textId="77777777" w:rsidR="00AB2B30" w:rsidRPr="00AC4FBC" w:rsidRDefault="006A7121">
            <w:pPr>
              <w:pStyle w:val="TAC"/>
              <w:rPr>
                <w:rFonts w:cs="Arial"/>
                <w:szCs w:val="18"/>
              </w:rPr>
            </w:pPr>
            <w:r w:rsidRPr="00AC4FBC">
              <w:rPr>
                <w:color w:val="000000"/>
              </w:rPr>
              <w:t>2</w:t>
            </w:r>
            <w:r w:rsidRPr="00AC4FBC">
              <w:br/>
              <w:t>(2.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24AF08"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5BA8D0"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2E680469" w14:textId="77777777" w:rsidR="00AB2B30" w:rsidRPr="00AC4FBC" w:rsidRDefault="006A7121">
            <w:pPr>
              <w:pStyle w:val="TAC"/>
              <w:rPr>
                <w:rFonts w:cs="Arial"/>
                <w:szCs w:val="18"/>
              </w:rPr>
            </w:pPr>
            <w:r w:rsidRPr="00AC4FBC">
              <w:rPr>
                <w:color w:val="000000"/>
              </w:rPr>
              <w:t>20-TT</w:t>
            </w:r>
            <w:r w:rsidRPr="00AC4FBC">
              <w:br/>
              <w:t>(</w:t>
            </w:r>
            <w:r w:rsidRPr="00AC4FBC">
              <w:rPr>
                <w:color w:val="000000"/>
              </w:rPr>
              <w:t>18-TT</w:t>
            </w:r>
            <w:r w:rsidRPr="00AC4FBC">
              <w:t>)</w:t>
            </w:r>
          </w:p>
        </w:tc>
      </w:tr>
      <w:tr w:rsidR="00AB2B30" w:rsidRPr="00AC4FBC" w14:paraId="6E7D94D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9437ADD" w14:textId="77777777" w:rsidR="00AB2B30" w:rsidRPr="00AC4FBC" w:rsidRDefault="006A7121">
            <w:pPr>
              <w:pStyle w:val="TAC"/>
            </w:pPr>
            <w:r w:rsidRPr="00AC4FBC">
              <w:rPr>
                <w:color w:val="000000"/>
              </w:rPr>
              <w:t>13</w:t>
            </w:r>
          </w:p>
        </w:tc>
        <w:tc>
          <w:tcPr>
            <w:tcW w:w="1100" w:type="dxa"/>
            <w:tcBorders>
              <w:top w:val="single" w:sz="4" w:space="0" w:color="auto"/>
              <w:left w:val="single" w:sz="4" w:space="0" w:color="auto"/>
              <w:bottom w:val="single" w:sz="4" w:space="0" w:color="auto"/>
              <w:right w:val="single" w:sz="4" w:space="0" w:color="auto"/>
            </w:tcBorders>
          </w:tcPr>
          <w:p w14:paraId="5CCD5E47"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A6BC82"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9AA497"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A8F4C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C30115" w14:textId="77777777" w:rsidR="00AB2B30" w:rsidRPr="00AC4FBC" w:rsidRDefault="006A7121">
            <w:pPr>
              <w:pStyle w:val="TAC"/>
              <w:rPr>
                <w:rFonts w:cs="Arial"/>
                <w:szCs w:val="18"/>
              </w:rPr>
            </w:pPr>
            <w:r w:rsidRPr="00AC4FBC">
              <w:rPr>
                <w:color w:val="000000"/>
              </w:rPr>
              <w:t>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0D6277" w14:textId="77777777" w:rsidR="00AB2B30" w:rsidRPr="00AC4FBC" w:rsidRDefault="006A7121">
            <w:pPr>
              <w:pStyle w:val="TAC"/>
              <w:rPr>
                <w:rFonts w:cs="Arial"/>
                <w:bCs/>
                <w:szCs w:val="18"/>
              </w:rPr>
            </w:pPr>
            <w:r w:rsidRPr="00AC4FBC">
              <w:rPr>
                <w:color w:val="000000"/>
              </w:rPr>
              <w:t>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872EEB"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1FD658" w14:textId="77777777" w:rsidR="00AB2B30" w:rsidRPr="00AC4FBC" w:rsidRDefault="006A7121">
            <w:pPr>
              <w:pStyle w:val="TAC"/>
              <w:rPr>
                <w:rFonts w:cs="Arial"/>
                <w:szCs w:val="18"/>
              </w:rPr>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6EDA2A" w14:textId="77777777" w:rsidR="00AB2B30" w:rsidRPr="00AC4FBC" w:rsidRDefault="006A7121">
            <w:pPr>
              <w:pStyle w:val="TAC"/>
              <w:rPr>
                <w:rFonts w:cs="Arial"/>
                <w:szCs w:val="18"/>
              </w:rPr>
            </w:pPr>
            <w:r w:rsidRPr="00AC4FBC">
              <w:rPr>
                <w:color w:val="000000"/>
              </w:rPr>
              <w:t>3.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B4622F"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27989D"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30169C79" w14:textId="77777777" w:rsidR="00AB2B30" w:rsidRPr="00AC4FBC" w:rsidRDefault="006A7121">
            <w:pPr>
              <w:pStyle w:val="TAC"/>
              <w:rPr>
                <w:rFonts w:cs="Arial"/>
                <w:szCs w:val="18"/>
              </w:rPr>
            </w:pPr>
            <w:r w:rsidRPr="00AC4FBC">
              <w:rPr>
                <w:color w:val="000000"/>
              </w:rPr>
              <w:t>15.5-TT</w:t>
            </w:r>
            <w:r w:rsidRPr="00AC4FBC">
              <w:br/>
              <w:t>(</w:t>
            </w:r>
            <w:r w:rsidRPr="00AC4FBC">
              <w:rPr>
                <w:color w:val="000000"/>
              </w:rPr>
              <w:t>12.5-TT</w:t>
            </w:r>
            <w:r w:rsidRPr="00AC4FBC">
              <w:t>)</w:t>
            </w:r>
          </w:p>
        </w:tc>
      </w:tr>
      <w:tr w:rsidR="00AB2B30" w:rsidRPr="00AC4FBC" w14:paraId="32CF110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C3CF80" w14:textId="77777777" w:rsidR="00AB2B30" w:rsidRPr="00AC4FBC" w:rsidRDefault="006A7121">
            <w:pPr>
              <w:pStyle w:val="TAC"/>
            </w:pPr>
            <w:r w:rsidRPr="00AC4FBC">
              <w:rPr>
                <w:color w:val="000000"/>
              </w:rPr>
              <w:t>18</w:t>
            </w:r>
          </w:p>
        </w:tc>
        <w:tc>
          <w:tcPr>
            <w:tcW w:w="1100" w:type="dxa"/>
            <w:tcBorders>
              <w:top w:val="single" w:sz="4" w:space="0" w:color="auto"/>
              <w:left w:val="single" w:sz="4" w:space="0" w:color="auto"/>
              <w:bottom w:val="single" w:sz="4" w:space="0" w:color="auto"/>
              <w:right w:val="single" w:sz="4" w:space="0" w:color="auto"/>
            </w:tcBorders>
          </w:tcPr>
          <w:p w14:paraId="0CFC41C9"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747F2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EF1C8" w14:textId="77777777" w:rsidR="00AB2B30" w:rsidRPr="00AC4FBC" w:rsidRDefault="006A7121">
            <w:pPr>
              <w:pStyle w:val="TAC"/>
              <w:rPr>
                <w:rFonts w:cs="Arial"/>
                <w:szCs w:val="18"/>
              </w:rPr>
            </w:pPr>
            <w:r w:rsidRPr="00AC4FBC">
              <w:rPr>
                <w:color w:val="000000"/>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CE4DBD"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891B76"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EF4280"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D71106"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B4FBEF" w14:textId="77777777" w:rsidR="00AB2B30" w:rsidRPr="00AC4FBC" w:rsidRDefault="006A7121">
            <w:pPr>
              <w:pStyle w:val="TAC"/>
              <w:rPr>
                <w:rFonts w:cs="Arial"/>
                <w:szCs w:val="18"/>
              </w:rPr>
            </w:pPr>
            <w:r w:rsidRPr="00AC4FBC">
              <w:rPr>
                <w:color w:val="000000"/>
              </w:rPr>
              <w:t>21</w:t>
            </w:r>
            <w:r w:rsidRPr="00AC4FBC">
              <w:br/>
              <w:t>(19.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1B0C1" w14:textId="77777777" w:rsidR="00AB2B30" w:rsidRPr="00AC4FBC" w:rsidRDefault="006A7121">
            <w:pPr>
              <w:pStyle w:val="TAC"/>
              <w:rPr>
                <w:rFonts w:cs="Arial"/>
                <w:szCs w:val="18"/>
              </w:rPr>
            </w:pPr>
            <w:r w:rsidRPr="00AC4FBC">
              <w:rPr>
                <w:color w:val="000000"/>
              </w:rPr>
              <w:t>2</w:t>
            </w:r>
            <w:r w:rsidRPr="00AC4FBC">
              <w:br/>
              <w:t>(3.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56A70B"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531D0D"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738E3D35" w14:textId="77777777" w:rsidR="00AB2B30" w:rsidRPr="00AC4FBC" w:rsidRDefault="006A7121">
            <w:pPr>
              <w:pStyle w:val="TAC"/>
              <w:rPr>
                <w:rFonts w:cs="Arial"/>
                <w:szCs w:val="18"/>
              </w:rPr>
            </w:pPr>
            <w:r w:rsidRPr="00AC4FBC">
              <w:rPr>
                <w:color w:val="000000"/>
              </w:rPr>
              <w:t>19-TT</w:t>
            </w:r>
            <w:r w:rsidRPr="00AC4FBC">
              <w:br/>
              <w:t>(</w:t>
            </w:r>
            <w:r w:rsidRPr="00AC4FBC">
              <w:rPr>
                <w:color w:val="000000"/>
              </w:rPr>
              <w:t>16-TT</w:t>
            </w:r>
            <w:r w:rsidRPr="00AC4FBC">
              <w:t>)</w:t>
            </w:r>
          </w:p>
        </w:tc>
      </w:tr>
      <w:tr w:rsidR="00AB2B30" w:rsidRPr="00AC4FBC" w14:paraId="0E8BAB2C"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C9C8C" w14:textId="77777777" w:rsidR="00AB2B30" w:rsidRPr="00AC4FBC" w:rsidRDefault="006A7121">
            <w:pPr>
              <w:pStyle w:val="TAC"/>
            </w:pPr>
            <w:r w:rsidRPr="00AC4FBC">
              <w:rPr>
                <w:color w:val="000000"/>
              </w:rPr>
              <w:t>20</w:t>
            </w:r>
          </w:p>
        </w:tc>
        <w:tc>
          <w:tcPr>
            <w:tcW w:w="1100" w:type="dxa"/>
            <w:tcBorders>
              <w:top w:val="single" w:sz="4" w:space="0" w:color="auto"/>
              <w:left w:val="single" w:sz="4" w:space="0" w:color="auto"/>
              <w:bottom w:val="single" w:sz="4" w:space="0" w:color="auto"/>
              <w:right w:val="single" w:sz="4" w:space="0" w:color="auto"/>
            </w:tcBorders>
          </w:tcPr>
          <w:p w14:paraId="609E7562"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A183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504AEE"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57487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845D1E" w14:textId="77777777" w:rsidR="00AB2B30" w:rsidRPr="00AC4FBC" w:rsidRDefault="006A7121">
            <w:pPr>
              <w:pStyle w:val="TAC"/>
              <w:rPr>
                <w:rFonts w:cs="Arial"/>
                <w:szCs w:val="18"/>
              </w:rPr>
            </w:pPr>
            <w:r w:rsidRPr="00AC4FBC">
              <w:rPr>
                <w:color w:val="000000"/>
              </w:rPr>
              <w:t>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F517D8" w14:textId="77777777" w:rsidR="00AB2B30" w:rsidRPr="00AC4FBC" w:rsidRDefault="006A7121">
            <w:pPr>
              <w:pStyle w:val="TAC"/>
              <w:rPr>
                <w:rFonts w:cs="Arial"/>
                <w:bCs/>
                <w:szCs w:val="18"/>
              </w:rPr>
            </w:pPr>
            <w:r w:rsidRPr="00AC4FBC">
              <w:rPr>
                <w:color w:val="000000"/>
              </w:rPr>
              <w:t>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A0B267"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E8F9D9" w14:textId="77777777" w:rsidR="00AB2B30" w:rsidRPr="00AC4FBC" w:rsidRDefault="006A7121">
            <w:pPr>
              <w:pStyle w:val="TAC"/>
              <w:rPr>
                <w:rFonts w:cs="Arial"/>
                <w:szCs w:val="18"/>
              </w:rPr>
            </w:pPr>
            <w:r w:rsidRPr="00AC4FBC">
              <w:rPr>
                <w:color w:val="000000"/>
              </w:rPr>
              <w:t>19</w:t>
            </w:r>
            <w:r w:rsidRPr="00AC4FBC">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C5F144" w14:textId="77777777" w:rsidR="00AB2B30" w:rsidRPr="00AC4FBC" w:rsidRDefault="006A7121">
            <w:pPr>
              <w:pStyle w:val="TAC"/>
              <w:rPr>
                <w:rFonts w:cs="Arial"/>
                <w:szCs w:val="18"/>
              </w:rPr>
            </w:pPr>
            <w:r w:rsidRPr="00AC4FBC">
              <w:rPr>
                <w:color w:val="000000"/>
              </w:rPr>
              <w:t>3.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C5AC3A"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6CDD8D"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37C31B4" w14:textId="77777777" w:rsidR="00AB2B30" w:rsidRPr="00AC4FBC" w:rsidRDefault="006A7121">
            <w:pPr>
              <w:pStyle w:val="TAC"/>
              <w:rPr>
                <w:rFonts w:cs="Arial"/>
                <w:szCs w:val="18"/>
              </w:rPr>
            </w:pPr>
            <w:r w:rsidRPr="00AC4FBC">
              <w:rPr>
                <w:color w:val="000000"/>
              </w:rPr>
              <w:t>15.5-TT</w:t>
            </w:r>
            <w:r w:rsidRPr="00AC4FBC">
              <w:br/>
              <w:t>(</w:t>
            </w:r>
            <w:r w:rsidRPr="00AC4FBC">
              <w:rPr>
                <w:color w:val="000000"/>
              </w:rPr>
              <w:t>12.5-TT</w:t>
            </w:r>
            <w:r w:rsidRPr="00AC4FBC">
              <w:t>)</w:t>
            </w:r>
          </w:p>
        </w:tc>
      </w:tr>
      <w:tr w:rsidR="00AB2B30" w:rsidRPr="00AC4FBC" w14:paraId="64F9C9E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32763A" w14:textId="77777777" w:rsidR="00AB2B30" w:rsidRPr="00AC4FBC" w:rsidRDefault="006A7121">
            <w:pPr>
              <w:pStyle w:val="TAC"/>
            </w:pPr>
            <w:r w:rsidRPr="00AC4FBC">
              <w:rPr>
                <w:color w:val="000000"/>
              </w:rPr>
              <w:t>31</w:t>
            </w:r>
          </w:p>
        </w:tc>
        <w:tc>
          <w:tcPr>
            <w:tcW w:w="1100" w:type="dxa"/>
            <w:tcBorders>
              <w:top w:val="single" w:sz="4" w:space="0" w:color="auto"/>
              <w:left w:val="single" w:sz="4" w:space="0" w:color="auto"/>
              <w:bottom w:val="single" w:sz="4" w:space="0" w:color="auto"/>
              <w:right w:val="single" w:sz="4" w:space="0" w:color="auto"/>
            </w:tcBorders>
          </w:tcPr>
          <w:p w14:paraId="6DEE4E3B"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3C325B"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64AFE4" w14:textId="77777777" w:rsidR="00AB2B30" w:rsidRPr="00AC4FBC" w:rsidRDefault="006A7121">
            <w:pPr>
              <w:pStyle w:val="TAC"/>
              <w:rPr>
                <w:rFonts w:cs="Arial"/>
                <w:szCs w:val="18"/>
              </w:rPr>
            </w:pPr>
            <w:r w:rsidRPr="00AC4FBC">
              <w:rPr>
                <w:color w:val="000000"/>
              </w:rPr>
              <w:t>3</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BC87B6"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AF0857"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DFC66E"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CC0EC1"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5EBCB5" w14:textId="77777777" w:rsidR="00AB2B30" w:rsidRPr="00AC4FBC" w:rsidRDefault="006A7121">
            <w:pPr>
              <w:pStyle w:val="TAC"/>
              <w:rPr>
                <w:rFonts w:cs="Arial"/>
                <w:szCs w:val="18"/>
              </w:rPr>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7A473D" w14:textId="77777777" w:rsidR="00AB2B30" w:rsidRPr="00AC4FBC" w:rsidRDefault="006A7121">
            <w:pPr>
              <w:pStyle w:val="TAC"/>
              <w:rPr>
                <w:rFonts w:cs="Arial"/>
                <w:szCs w:val="18"/>
              </w:rPr>
            </w:pPr>
            <w:r w:rsidRPr="00AC4FBC">
              <w:rPr>
                <w:color w:val="000000"/>
              </w:rPr>
              <w:t>2.5</w:t>
            </w:r>
            <w:r w:rsidRPr="00AC4FBC">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0BE70C"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AB82D0"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19C63C08" w14:textId="77777777" w:rsidR="00AB2B30" w:rsidRPr="00AC4FBC" w:rsidRDefault="006A7121">
            <w:pPr>
              <w:pStyle w:val="TAC"/>
              <w:rPr>
                <w:rFonts w:cs="Arial"/>
                <w:szCs w:val="18"/>
              </w:rPr>
            </w:pPr>
            <w:r w:rsidRPr="00AC4FBC">
              <w:rPr>
                <w:color w:val="000000"/>
              </w:rPr>
              <w:t>17.5-TT</w:t>
            </w:r>
            <w:r w:rsidRPr="00AC4FBC">
              <w:br/>
              <w:t>(</w:t>
            </w:r>
            <w:r w:rsidRPr="00AC4FBC">
              <w:rPr>
                <w:color w:val="000000"/>
              </w:rPr>
              <w:t>14.5-TT</w:t>
            </w:r>
            <w:r w:rsidRPr="00AC4FBC">
              <w:t>)</w:t>
            </w:r>
          </w:p>
        </w:tc>
      </w:tr>
      <w:tr w:rsidR="00AB2B30" w:rsidRPr="00AC4FBC" w14:paraId="63E9B8E0"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C3C2AA" w14:textId="77777777" w:rsidR="00AB2B30" w:rsidRPr="00AC4FBC" w:rsidRDefault="006A7121">
            <w:pPr>
              <w:pStyle w:val="TAC"/>
            </w:pPr>
            <w:r w:rsidRPr="00AC4FBC">
              <w:rPr>
                <w:color w:val="000000"/>
              </w:rPr>
              <w:t>33</w:t>
            </w:r>
          </w:p>
        </w:tc>
        <w:tc>
          <w:tcPr>
            <w:tcW w:w="1100" w:type="dxa"/>
            <w:tcBorders>
              <w:top w:val="single" w:sz="4" w:space="0" w:color="auto"/>
              <w:left w:val="single" w:sz="4" w:space="0" w:color="auto"/>
              <w:bottom w:val="single" w:sz="4" w:space="0" w:color="auto"/>
              <w:right w:val="single" w:sz="4" w:space="0" w:color="auto"/>
            </w:tcBorders>
          </w:tcPr>
          <w:p w14:paraId="3A0FD77D"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CAA730"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7C8892"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90225B"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82C451" w14:textId="77777777" w:rsidR="00AB2B30" w:rsidRPr="00AC4FBC" w:rsidRDefault="006A7121">
            <w:pPr>
              <w:pStyle w:val="TAC"/>
              <w:rPr>
                <w:rFonts w:cs="Arial"/>
                <w:szCs w:val="18"/>
              </w:rPr>
            </w:pPr>
            <w:r w:rsidRPr="00AC4FBC">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2274D" w14:textId="77777777" w:rsidR="00AB2B30" w:rsidRPr="00AC4FBC" w:rsidRDefault="006A7121">
            <w:pPr>
              <w:pStyle w:val="TAC"/>
              <w:rPr>
                <w:rFonts w:cs="Arial"/>
                <w:bCs/>
                <w:szCs w:val="18"/>
              </w:rPr>
            </w:pPr>
            <w:r w:rsidRPr="00AC4FBC">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9A8093"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436BCD" w14:textId="77777777" w:rsidR="00AB2B30" w:rsidRPr="00AC4FBC" w:rsidRDefault="006A7121">
            <w:pPr>
              <w:pStyle w:val="TAC"/>
              <w:rPr>
                <w:rFonts w:cs="Arial"/>
                <w:szCs w:val="18"/>
              </w:rPr>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8BA6F6" w14:textId="77777777" w:rsidR="00AB2B30" w:rsidRPr="00AC4FBC" w:rsidRDefault="006A7121">
            <w:pPr>
              <w:pStyle w:val="TAC"/>
              <w:rPr>
                <w:rFonts w:cs="Arial"/>
                <w:szCs w:val="18"/>
              </w:rPr>
            </w:pPr>
            <w:r w:rsidRPr="00AC4FBC">
              <w:rPr>
                <w:color w:val="000000"/>
              </w:rPr>
              <w:t>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90FF37"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9B9E45"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E13AD3C" w14:textId="77777777" w:rsidR="00AB2B30" w:rsidRPr="00AC4FBC" w:rsidRDefault="006A7121">
            <w:pPr>
              <w:pStyle w:val="TAC"/>
              <w:rPr>
                <w:rFonts w:cs="Arial"/>
                <w:szCs w:val="18"/>
              </w:rPr>
            </w:pPr>
            <w:r w:rsidRPr="00AC4FBC">
              <w:rPr>
                <w:color w:val="000000"/>
              </w:rPr>
              <w:t>12-TT</w:t>
            </w:r>
            <w:r w:rsidRPr="00AC4FBC">
              <w:br/>
              <w:t>(</w:t>
            </w:r>
            <w:r w:rsidRPr="00AC4FBC">
              <w:rPr>
                <w:color w:val="000000"/>
              </w:rPr>
              <w:t>11-TT</w:t>
            </w:r>
            <w:r w:rsidRPr="00AC4FBC">
              <w:t>)</w:t>
            </w:r>
          </w:p>
        </w:tc>
      </w:tr>
      <w:tr w:rsidR="00AB2B30" w:rsidRPr="00AC4FBC" w14:paraId="3DF4D199"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6660AA" w14:textId="77777777" w:rsidR="00AB2B30" w:rsidRPr="00AC4FBC" w:rsidRDefault="006A7121">
            <w:pPr>
              <w:pStyle w:val="TAC"/>
            </w:pPr>
            <w:r w:rsidRPr="00AC4FBC">
              <w:rPr>
                <w:color w:val="000000"/>
              </w:rPr>
              <w:t>38</w:t>
            </w:r>
          </w:p>
        </w:tc>
        <w:tc>
          <w:tcPr>
            <w:tcW w:w="1100" w:type="dxa"/>
            <w:tcBorders>
              <w:top w:val="single" w:sz="4" w:space="0" w:color="auto"/>
              <w:left w:val="single" w:sz="4" w:space="0" w:color="auto"/>
              <w:bottom w:val="single" w:sz="4" w:space="0" w:color="auto"/>
              <w:right w:val="single" w:sz="4" w:space="0" w:color="auto"/>
            </w:tcBorders>
          </w:tcPr>
          <w:p w14:paraId="2A9713D4"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E07D18"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BA35D" w14:textId="77777777" w:rsidR="00AB2B30" w:rsidRPr="00AC4FBC" w:rsidRDefault="006A7121">
            <w:pPr>
              <w:pStyle w:val="TAC"/>
              <w:rPr>
                <w:rFonts w:cs="Arial"/>
                <w:szCs w:val="18"/>
              </w:rPr>
            </w:pPr>
            <w:r w:rsidRPr="00AC4FBC">
              <w:rPr>
                <w:color w:val="000000"/>
              </w:rPr>
              <w:t>3</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26EF9F"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C3549E" w14:textId="77777777" w:rsidR="00AB2B30" w:rsidRPr="00AC4FBC" w:rsidRDefault="006A7121">
            <w:pPr>
              <w:pStyle w:val="TAC"/>
              <w:rPr>
                <w:rFonts w:cs="Arial"/>
                <w:szCs w:val="18"/>
              </w:rPr>
            </w:pPr>
            <w:r w:rsidRPr="00AC4FBC">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921188" w14:textId="77777777" w:rsidR="00AB2B30" w:rsidRPr="00AC4FBC" w:rsidRDefault="006A7121">
            <w:pPr>
              <w:pStyle w:val="TAC"/>
              <w:rPr>
                <w:rFonts w:cs="Arial"/>
                <w:bCs/>
                <w:szCs w:val="18"/>
              </w:rPr>
            </w:pPr>
            <w:r w:rsidRPr="00AC4FBC">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B769F7"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692795" w14:textId="77777777" w:rsidR="00AB2B30" w:rsidRPr="00AC4FBC" w:rsidRDefault="006A7121">
            <w:pPr>
              <w:pStyle w:val="TAC"/>
              <w:rPr>
                <w:rFonts w:cs="Arial"/>
                <w:szCs w:val="18"/>
              </w:rPr>
            </w:pPr>
            <w:r w:rsidRPr="00AC4FBC">
              <w:rPr>
                <w:color w:val="000000"/>
              </w:rPr>
              <w:t>20</w:t>
            </w:r>
            <w:r w:rsidRPr="00AC4FBC">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206CE6" w14:textId="77777777" w:rsidR="00AB2B30" w:rsidRPr="00AC4FBC" w:rsidRDefault="006A7121">
            <w:pPr>
              <w:pStyle w:val="TAC"/>
              <w:rPr>
                <w:rFonts w:cs="Arial"/>
                <w:szCs w:val="18"/>
              </w:rPr>
            </w:pPr>
            <w:r w:rsidRPr="00AC4FBC">
              <w:rPr>
                <w:color w:val="000000"/>
              </w:rPr>
              <w:t>2.5</w:t>
            </w:r>
            <w:r w:rsidRPr="00AC4FBC">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FE9171"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1E6661"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24A7845" w14:textId="77777777" w:rsidR="00AB2B30" w:rsidRPr="00AC4FBC" w:rsidRDefault="006A7121">
            <w:pPr>
              <w:pStyle w:val="TAC"/>
              <w:rPr>
                <w:rFonts w:cs="Arial"/>
                <w:szCs w:val="18"/>
              </w:rPr>
            </w:pPr>
            <w:r w:rsidRPr="00AC4FBC">
              <w:rPr>
                <w:color w:val="000000"/>
              </w:rPr>
              <w:t>17.5-TT</w:t>
            </w:r>
            <w:r w:rsidRPr="00AC4FBC">
              <w:br/>
              <w:t>(</w:t>
            </w:r>
            <w:r w:rsidRPr="00AC4FBC">
              <w:rPr>
                <w:color w:val="000000"/>
              </w:rPr>
              <w:t>14.5-TT</w:t>
            </w:r>
            <w:r w:rsidRPr="00AC4FBC">
              <w:t>)</w:t>
            </w:r>
          </w:p>
        </w:tc>
      </w:tr>
      <w:tr w:rsidR="00AB2B30" w:rsidRPr="00AC4FBC" w14:paraId="5AF9CAD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9AEF3" w14:textId="77777777" w:rsidR="00AB2B30" w:rsidRPr="00AC4FBC" w:rsidRDefault="006A7121">
            <w:pPr>
              <w:pStyle w:val="TAC"/>
            </w:pPr>
            <w:r w:rsidRPr="00AC4FBC">
              <w:rPr>
                <w:color w:val="000000"/>
              </w:rPr>
              <w:t>40</w:t>
            </w:r>
          </w:p>
        </w:tc>
        <w:tc>
          <w:tcPr>
            <w:tcW w:w="1100" w:type="dxa"/>
            <w:tcBorders>
              <w:top w:val="single" w:sz="4" w:space="0" w:color="auto"/>
              <w:left w:val="single" w:sz="4" w:space="0" w:color="auto"/>
              <w:bottom w:val="single" w:sz="4" w:space="0" w:color="auto"/>
              <w:right w:val="single" w:sz="4" w:space="0" w:color="auto"/>
            </w:tcBorders>
          </w:tcPr>
          <w:p w14:paraId="18598E5A" w14:textId="77777777" w:rsidR="00AB2B30" w:rsidRPr="00AC4FBC" w:rsidRDefault="006A7121">
            <w:pPr>
              <w:pStyle w:val="TAC"/>
              <w:rPr>
                <w:rFonts w:cs="Arial"/>
                <w:szCs w:val="18"/>
              </w:rPr>
            </w:pPr>
            <w:r w:rsidRPr="00AC4FBC">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B6BFBA" w14:textId="77777777" w:rsidR="00AB2B30" w:rsidRPr="00AC4FBC" w:rsidRDefault="006A7121">
            <w:pPr>
              <w:pStyle w:val="TAC"/>
            </w:pPr>
            <w:r w:rsidRPr="00AC4FBC">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E622C8" w14:textId="77777777" w:rsidR="00AB2B30" w:rsidRPr="00AC4FBC" w:rsidRDefault="006A7121">
            <w:pPr>
              <w:pStyle w:val="TAC"/>
              <w:rPr>
                <w:rFonts w:cs="Arial"/>
                <w:szCs w:val="18"/>
              </w:rPr>
            </w:pPr>
            <w:r w:rsidRPr="00AC4FBC">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D10ED3" w14:textId="77777777" w:rsidR="00AB2B30" w:rsidRPr="00AC4FBC" w:rsidRDefault="006A7121">
            <w:pPr>
              <w:pStyle w:val="TAC"/>
              <w:rPr>
                <w:rFonts w:cs="Arial"/>
                <w:szCs w:val="18"/>
              </w:rPr>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328906" w14:textId="77777777" w:rsidR="00AB2B30" w:rsidRPr="00AC4FBC" w:rsidRDefault="006A7121">
            <w:pPr>
              <w:pStyle w:val="TAC"/>
              <w:rPr>
                <w:rFonts w:cs="Arial"/>
                <w:szCs w:val="18"/>
              </w:rPr>
            </w:pPr>
            <w:r w:rsidRPr="00AC4FBC">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F72E3" w14:textId="77777777" w:rsidR="00AB2B30" w:rsidRPr="00AC4FBC" w:rsidRDefault="006A7121">
            <w:pPr>
              <w:pStyle w:val="TAC"/>
              <w:rPr>
                <w:rFonts w:cs="Arial"/>
                <w:bCs/>
                <w:szCs w:val="18"/>
              </w:rPr>
            </w:pPr>
            <w:r w:rsidRPr="00AC4FBC">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741C9" w14:textId="77777777" w:rsidR="00AB2B30" w:rsidRPr="00AC4FBC" w:rsidRDefault="006A7121">
            <w:pPr>
              <w:pStyle w:val="TAC"/>
              <w:rPr>
                <w:rFonts w:cs="Arial"/>
                <w:szCs w:val="18"/>
              </w:rPr>
            </w:pPr>
            <w:r w:rsidRPr="00AC4FBC">
              <w:t>0</w:t>
            </w:r>
            <w:r w:rsidRPr="00AC4FBC">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939542" w14:textId="77777777" w:rsidR="00AB2B30" w:rsidRPr="00AC4FBC" w:rsidRDefault="006A7121">
            <w:pPr>
              <w:pStyle w:val="TAC"/>
              <w:rPr>
                <w:rFonts w:cs="Arial"/>
                <w:szCs w:val="18"/>
              </w:rPr>
            </w:pPr>
            <w:r w:rsidRPr="00AC4FBC">
              <w:rPr>
                <w:color w:val="000000"/>
              </w:rPr>
              <w:t>17.5</w:t>
            </w:r>
            <w:r w:rsidRPr="00AC4FBC">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D1EBA1" w14:textId="77777777" w:rsidR="00AB2B30" w:rsidRPr="00AC4FBC" w:rsidRDefault="006A7121">
            <w:pPr>
              <w:pStyle w:val="TAC"/>
              <w:rPr>
                <w:rFonts w:cs="Arial"/>
                <w:szCs w:val="18"/>
              </w:rPr>
            </w:pPr>
            <w:r w:rsidRPr="00AC4FBC">
              <w:rPr>
                <w:color w:val="000000"/>
              </w:rPr>
              <w:t>5</w:t>
            </w:r>
            <w:r w:rsidRPr="00AC4FBC">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4953A3" w14:textId="77777777" w:rsidR="00AB2B30" w:rsidRPr="00AC4FBC" w:rsidRDefault="006A7121">
            <w:pPr>
              <w:pStyle w:val="TAC"/>
              <w:rPr>
                <w:rFonts w:cs="Arial"/>
                <w:szCs w:val="18"/>
              </w:rPr>
            </w:pPr>
            <w:r w:rsidRPr="00AC4FBC">
              <w:t>2</w:t>
            </w:r>
            <w:r w:rsidRPr="00AC4FBC">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1A4704" w14:textId="77777777" w:rsidR="00AB2B30" w:rsidRPr="00AC4FBC" w:rsidRDefault="006A7121">
            <w:pPr>
              <w:pStyle w:val="TAC"/>
              <w:rPr>
                <w:rFonts w:cs="Arial"/>
                <w:szCs w:val="18"/>
              </w:rPr>
            </w:pPr>
            <w:r w:rsidRPr="00AC4FBC">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63234422" w14:textId="77777777" w:rsidR="00AB2B30" w:rsidRPr="00AC4FBC" w:rsidRDefault="006A7121">
            <w:pPr>
              <w:pStyle w:val="TAC"/>
              <w:rPr>
                <w:rFonts w:cs="Arial"/>
                <w:szCs w:val="18"/>
              </w:rPr>
            </w:pPr>
            <w:r w:rsidRPr="00AC4FBC">
              <w:rPr>
                <w:color w:val="000000"/>
              </w:rPr>
              <w:t>12-TT</w:t>
            </w:r>
            <w:r w:rsidRPr="00AC4FBC">
              <w:br/>
              <w:t>(</w:t>
            </w:r>
            <w:r w:rsidRPr="00AC4FBC">
              <w:rPr>
                <w:color w:val="000000"/>
              </w:rPr>
              <w:t>11-TT</w:t>
            </w:r>
            <w:r w:rsidRPr="00AC4FBC">
              <w:t>)</w:t>
            </w:r>
          </w:p>
        </w:tc>
      </w:tr>
      <w:tr w:rsidR="00AB2B30" w:rsidRPr="00AC4FBC" w14:paraId="4196D34F" w14:textId="77777777">
        <w:trPr>
          <w:trHeight w:val="77"/>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E7183C" w14:textId="77777777" w:rsidR="00AB2B30" w:rsidRPr="00AC4FBC" w:rsidRDefault="006A7121">
            <w:pPr>
              <w:pStyle w:val="TAN"/>
            </w:pPr>
            <w:r w:rsidRPr="00AC4FBC">
              <w:t>NOTE 1:</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cs="Arial"/>
              </w:rPr>
              <w:t>≥</w:t>
            </w:r>
            <w:r w:rsidRPr="00AC4FBC">
              <w:rPr>
                <w:rFonts w:eastAsia="Yu Mincho"/>
              </w:rPr>
              <w:t xml:space="preserve"> 2490.5 MHz</w:t>
            </w:r>
            <w:r w:rsidRPr="00AC4FBC">
              <w:t xml:space="preserve"> (Case A).</w:t>
            </w:r>
          </w:p>
          <w:p w14:paraId="2B997AE2" w14:textId="77777777" w:rsidR="00AB2B30" w:rsidRPr="00AC4FBC" w:rsidRDefault="006A7121">
            <w:pPr>
              <w:pStyle w:val="TAN"/>
            </w:pPr>
            <w:r w:rsidRPr="00AC4FBC">
              <w:t>NOTE 2:</w:t>
            </w:r>
            <w:r w:rsidRPr="00AC4FBC">
              <w:tab/>
              <w:t xml:space="preserve">When </w:t>
            </w:r>
            <w:r w:rsidRPr="00AC4FBC">
              <w:rPr>
                <w:rFonts w:eastAsia="Yu Mincho"/>
              </w:rPr>
              <w:t>F</w:t>
            </w:r>
            <w:r w:rsidRPr="00AC4FBC">
              <w:rPr>
                <w:rFonts w:eastAsia="Yu Mincho"/>
                <w:vertAlign w:val="subscript"/>
              </w:rPr>
              <w:t xml:space="preserve">IM3,low_block,low </w:t>
            </w:r>
            <w:r w:rsidRPr="00AC4FBC">
              <w:rPr>
                <w:rFonts w:eastAsia="Yu Mincho"/>
              </w:rPr>
              <w:t>&lt; 2490.5 MHz</w:t>
            </w:r>
            <w:r w:rsidRPr="00AC4FBC">
              <w:t xml:space="preserve"> (Case B).</w:t>
            </w:r>
          </w:p>
          <w:p w14:paraId="3A0BF5B6" w14:textId="77777777" w:rsidR="00AB2B30" w:rsidRPr="00AC4FBC" w:rsidRDefault="006A7121">
            <w:pPr>
              <w:pStyle w:val="TAN"/>
              <w:rPr>
                <w:rFonts w:cs="Arial"/>
                <w:szCs w:val="18"/>
              </w:rPr>
            </w:pPr>
            <w:r w:rsidRPr="00AC4FBC">
              <w:t>NOTE 3:</w:t>
            </w:r>
            <w:r w:rsidRPr="00AC4FBC">
              <w:tab/>
              <w:t xml:space="preserve">When </w:t>
            </w:r>
            <w:r w:rsidRPr="00AC4FBC">
              <w:rPr>
                <w:rFonts w:cs="Arial"/>
                <w:szCs w:val="18"/>
              </w:rPr>
              <w:t>NR SCS = 15kHz.</w:t>
            </w:r>
          </w:p>
          <w:p w14:paraId="77DE1723" w14:textId="77777777" w:rsidR="00AB2B30" w:rsidRPr="00AC4FBC" w:rsidRDefault="006A7121">
            <w:pPr>
              <w:pStyle w:val="TAN"/>
              <w:rPr>
                <w:rFonts w:cs="Arial"/>
                <w:szCs w:val="18"/>
              </w:rPr>
            </w:pPr>
            <w:r w:rsidRPr="00AC4FBC">
              <w:t>NOTE 4:</w:t>
            </w:r>
            <w:r w:rsidRPr="00AC4FBC">
              <w:tab/>
              <w:t xml:space="preserve">When </w:t>
            </w:r>
            <w:r w:rsidRPr="00AC4FBC">
              <w:rPr>
                <w:rFonts w:cs="Arial"/>
                <w:szCs w:val="18"/>
              </w:rPr>
              <w:t>NR SCS = 30 kHz or 60 kHz.</w:t>
            </w:r>
          </w:p>
          <w:p w14:paraId="1E2A999F" w14:textId="77777777" w:rsidR="00AB2B30" w:rsidRPr="00AC4FBC" w:rsidRDefault="006A7121">
            <w:pPr>
              <w:pStyle w:val="TAN"/>
            </w:pPr>
            <w:r w:rsidRPr="00AC4FBC">
              <w:t>NOTE 5:</w:t>
            </w:r>
            <w:r w:rsidRPr="00AC4FBC">
              <w:tab/>
              <w:t xml:space="preserve">NR A-MPR values for NS_04 are defined in Table 6.2.3.3.2-1. </w:t>
            </w:r>
          </w:p>
          <w:p w14:paraId="63541EA2" w14:textId="77777777" w:rsidR="00AB2B30" w:rsidRPr="00AC4FBC" w:rsidRDefault="006A7121">
            <w:pPr>
              <w:pStyle w:val="TAN"/>
            </w:pPr>
            <w:r w:rsidRPr="00AC4FBC">
              <w:t>NOTE 6:</w:t>
            </w:r>
            <w:r w:rsidRPr="00AC4FBC">
              <w:tab/>
              <w:t>E-UTRA A-MPR= 3 dB for 1 RB and fc &lt; 2517.5 MHz, otherwise 0 dB</w:t>
            </w:r>
            <w:r w:rsidRPr="00AC4FBC">
              <w:rPr>
                <w:rFonts w:cs="Arial"/>
                <w:szCs w:val="18"/>
              </w:rPr>
              <w:t>.</w:t>
            </w:r>
          </w:p>
          <w:p w14:paraId="2D281DB2" w14:textId="77777777" w:rsidR="00AB2B30" w:rsidRPr="00AC4FBC" w:rsidRDefault="006A7121">
            <w:pPr>
              <w:pStyle w:val="TAN"/>
            </w:pPr>
            <w:r w:rsidRPr="00AC4FBC">
              <w:t>NOTE 7:</w:t>
            </w:r>
            <w:r w:rsidRPr="00AC4FBC">
              <w:tab/>
            </w:r>
            <w:r w:rsidRPr="00AC4FBC">
              <w:rPr>
                <w:rFonts w:cs="Arial"/>
                <w:bCs/>
                <w:szCs w:val="18"/>
              </w:rPr>
              <w:t>ΔT</w:t>
            </w:r>
            <w:r w:rsidRPr="00AC4FBC">
              <w:rPr>
                <w:rFonts w:cs="Arial"/>
                <w:bCs/>
                <w:sz w:val="22"/>
                <w:szCs w:val="22"/>
                <w:vertAlign w:val="subscript"/>
              </w:rPr>
              <w:t>C,c</w:t>
            </w:r>
            <w:r w:rsidRPr="00AC4FBC">
              <w:t xml:space="preserve"> = 1.5 dB for transmission bandwidths confined within F</w:t>
            </w:r>
            <w:r w:rsidRPr="00AC4FBC">
              <w:rPr>
                <w:vertAlign w:val="subscript"/>
              </w:rPr>
              <w:t>UL_low</w:t>
            </w:r>
            <w:r w:rsidRPr="00AC4FBC">
              <w:t xml:space="preserve"> and F</w:t>
            </w:r>
            <w:r w:rsidRPr="00AC4FBC">
              <w:rPr>
                <w:vertAlign w:val="subscript"/>
              </w:rPr>
              <w:t>UL_low</w:t>
            </w:r>
            <w:r w:rsidRPr="00AC4FBC">
              <w:t xml:space="preserve"> + 4 MHz or F</w:t>
            </w:r>
            <w:r w:rsidRPr="00AC4FBC">
              <w:rPr>
                <w:vertAlign w:val="subscript"/>
              </w:rPr>
              <w:t>UL_high</w:t>
            </w:r>
            <w:r w:rsidRPr="00AC4FBC">
              <w:t xml:space="preserve"> – 4 MHz and F</w:t>
            </w:r>
            <w:r w:rsidRPr="00AC4FBC">
              <w:rPr>
                <w:vertAlign w:val="subscript"/>
              </w:rPr>
              <w:t>UL_high</w:t>
            </w:r>
            <w:r w:rsidRPr="00AC4FBC">
              <w:t>, otherwise 0 dB</w:t>
            </w:r>
            <w:r w:rsidRPr="00AC4FBC">
              <w:rPr>
                <w:rFonts w:cs="Arial"/>
                <w:szCs w:val="18"/>
              </w:rPr>
              <w:t>.</w:t>
            </w:r>
          </w:p>
          <w:p w14:paraId="7707FE44" w14:textId="77777777" w:rsidR="00AB2B30" w:rsidRPr="00AC4FBC" w:rsidRDefault="006A7121">
            <w:pPr>
              <w:pStyle w:val="TAN"/>
            </w:pPr>
            <w:r w:rsidRPr="00AC4FBC">
              <w:t>NOTE 8:</w:t>
            </w:r>
            <w:r w:rsidRPr="00AC4FBC">
              <w:tab/>
              <w:t>TT for each frequency and channel bandwidth is specified in Table 6.2B.3.2.5-0.</w:t>
            </w:r>
          </w:p>
          <w:p w14:paraId="08B27749" w14:textId="77777777" w:rsidR="00AB2B30" w:rsidRPr="00AC4FBC" w:rsidRDefault="006A7121">
            <w:pPr>
              <w:pStyle w:val="TAN"/>
            </w:pPr>
            <w:r w:rsidRPr="00AC4FBC">
              <w:t>NOTE 9:</w:t>
            </w:r>
            <w:r w:rsidRPr="00AC4FBC">
              <w:tab/>
              <w:t>Apply for UE supporting dynamic power sharing. NR A-MPR values for NS_04 are defined in TS 38.101-1 [2].</w:t>
            </w:r>
          </w:p>
        </w:tc>
      </w:tr>
    </w:tbl>
    <w:p w14:paraId="5235427C" w14:textId="77777777" w:rsidR="00AB2B30" w:rsidRPr="00AC4FBC" w:rsidRDefault="00AB2B30"/>
    <w:p w14:paraId="60445F25" w14:textId="0C892EE5" w:rsidR="00AB2B30" w:rsidRPr="00AC4FBC" w:rsidRDefault="006A7121">
      <w:pPr>
        <w:pStyle w:val="Heading4"/>
      </w:pPr>
      <w:bookmarkStart w:id="2804" w:name="_Toc27475652"/>
      <w:bookmarkStart w:id="2805" w:name="_Toc29495218"/>
      <w:bookmarkStart w:id="2806" w:name="_Toc36116262"/>
      <w:bookmarkStart w:id="2807" w:name="_Toc36118311"/>
      <w:bookmarkStart w:id="2808" w:name="_Toc36560424"/>
      <w:bookmarkStart w:id="2809" w:name="_Toc43976922"/>
      <w:bookmarkStart w:id="2810" w:name="_Toc52213494"/>
      <w:bookmarkStart w:id="2811" w:name="_Toc60742950"/>
      <w:bookmarkStart w:id="2812" w:name="_Toc68206133"/>
      <w:bookmarkStart w:id="2813" w:name="_Toc75971931"/>
      <w:bookmarkStart w:id="2814" w:name="_Toc85051354"/>
      <w:bookmarkStart w:id="2815" w:name="_Toc90493352"/>
      <w:bookmarkStart w:id="2816" w:name="_Toc90493992"/>
      <w:bookmarkStart w:id="2817" w:name="_Toc100094019"/>
      <w:bookmarkStart w:id="2818" w:name="_Toc106872674"/>
      <w:bookmarkStart w:id="2819" w:name="_Toc155208605"/>
      <w:bookmarkStart w:id="2820" w:name="_CR6_2B_3_3"/>
      <w:bookmarkEnd w:id="2820"/>
      <w:r w:rsidRPr="00AC4FBC">
        <w:t>6.2B.3.3</w:t>
      </w:r>
      <w:r w:rsidRPr="00AC4FBC">
        <w:tab/>
        <w:t>UE Additional Maximum Output Power reduction for Inter-Band EN-DC within FR1</w:t>
      </w:r>
      <w:bookmarkEnd w:id="2804"/>
      <w:bookmarkEnd w:id="2805"/>
      <w:bookmarkEnd w:id="2806"/>
      <w:bookmarkEnd w:id="2807"/>
      <w:bookmarkEnd w:id="2808"/>
      <w:bookmarkEnd w:id="2809"/>
      <w:bookmarkEnd w:id="2810"/>
      <w:bookmarkEnd w:id="2811"/>
      <w:bookmarkEnd w:id="2812"/>
      <w:r w:rsidR="00AD0BCB" w:rsidRPr="00AC4FBC">
        <w:t xml:space="preserve"> (1 NR CC)</w:t>
      </w:r>
      <w:bookmarkEnd w:id="2813"/>
      <w:bookmarkEnd w:id="2814"/>
      <w:bookmarkEnd w:id="2815"/>
      <w:bookmarkEnd w:id="2816"/>
      <w:bookmarkEnd w:id="2817"/>
      <w:bookmarkEnd w:id="2818"/>
      <w:bookmarkEnd w:id="2819"/>
    </w:p>
    <w:p w14:paraId="3A02EEF3" w14:textId="77777777" w:rsidR="00AB2B30" w:rsidRPr="00AC4FBC" w:rsidRDefault="006A7121">
      <w:pPr>
        <w:pStyle w:val="H6"/>
      </w:pPr>
      <w:bookmarkStart w:id="2821" w:name="_Toc27475653"/>
      <w:bookmarkStart w:id="2822" w:name="_CR6_2B_3_3_1"/>
      <w:r w:rsidRPr="00AC4FBC">
        <w:t>6.2B.3.3.1</w:t>
      </w:r>
      <w:r w:rsidRPr="00AC4FBC">
        <w:tab/>
        <w:t>Test purpose</w:t>
      </w:r>
      <w:bookmarkEnd w:id="2821"/>
    </w:p>
    <w:bookmarkEnd w:id="2822"/>
    <w:p w14:paraId="1D95B852" w14:textId="77777777" w:rsidR="00AB2B30" w:rsidRPr="00AC4FBC" w:rsidRDefault="006A7121">
      <w:r w:rsidRPr="00AC4FBC">
        <w:t>Same test purpose as in clause 6.2.3.1 in TS 38.521-1 [8] for the NR carrier.</w:t>
      </w:r>
    </w:p>
    <w:p w14:paraId="13CCE5AD" w14:textId="77777777" w:rsidR="00AB2B30" w:rsidRPr="00AC4FBC" w:rsidRDefault="006A7121">
      <w:pPr>
        <w:pStyle w:val="H6"/>
      </w:pPr>
      <w:bookmarkStart w:id="2823" w:name="_Toc27475654"/>
      <w:bookmarkStart w:id="2824" w:name="_CR6_2B_3_3_2"/>
      <w:r w:rsidRPr="00AC4FBC">
        <w:lastRenderedPageBreak/>
        <w:t>6.2B.3.3.2</w:t>
      </w:r>
      <w:r w:rsidRPr="00AC4FBC">
        <w:tab/>
        <w:t>Test applicability</w:t>
      </w:r>
      <w:bookmarkEnd w:id="2823"/>
    </w:p>
    <w:bookmarkEnd w:id="2824"/>
    <w:p w14:paraId="4D770183" w14:textId="77777777" w:rsidR="000674CF" w:rsidRPr="00AC4FBC" w:rsidRDefault="006A7121" w:rsidP="000674CF">
      <w:r w:rsidRPr="00AC4FBC">
        <w:t>The requirements of this test apply to all types of E-UTRA UE release 15 and forward, supporting inter-band EN-DC</w:t>
      </w:r>
      <w:r w:rsidR="00A0065E" w:rsidRPr="00AC4FBC">
        <w:t xml:space="preserve"> within FR1 with 1 NR UL CC</w:t>
      </w:r>
      <w:r w:rsidRPr="00AC4FBC">
        <w:t>.</w:t>
      </w:r>
    </w:p>
    <w:p w14:paraId="3693E70E" w14:textId="3F58E0F4" w:rsidR="00AB2B30" w:rsidRPr="00AC4FBC" w:rsidRDefault="000674CF" w:rsidP="00BF220C">
      <w:pPr>
        <w:pStyle w:val="NO"/>
      </w:pPr>
      <w:r w:rsidRPr="00AC4FBC">
        <w:t>NOTE:</w:t>
      </w:r>
      <w:r w:rsidRPr="00AC4FBC">
        <w:tab/>
        <w:t>Test execution is not necessary if clause 6.5B.2.3.2</w:t>
      </w:r>
      <w:r w:rsidR="00902FDB" w:rsidRPr="00AC4FBC">
        <w:rPr>
          <w:lang w:eastAsia="zh-CN"/>
        </w:rPr>
        <w:t>, 6.5B.2.3.3.2 and 6.5B.4.3</w:t>
      </w:r>
      <w:r w:rsidR="00902FDB" w:rsidRPr="00AC4FBC">
        <w:t xml:space="preserve"> </w:t>
      </w:r>
      <w:r w:rsidR="00902FDB" w:rsidRPr="00AC4FBC">
        <w:rPr>
          <w:lang w:eastAsia="zh-CN"/>
        </w:rPr>
        <w:t>are</w:t>
      </w:r>
      <w:r w:rsidRPr="00AC4FBC">
        <w:t xml:space="preserve"> executed since A-MPR requirement</w:t>
      </w:r>
      <w:r w:rsidR="00902FDB" w:rsidRPr="00AC4FBC">
        <w:rPr>
          <w:lang w:eastAsia="zh-CN"/>
        </w:rPr>
        <w:t>s</w:t>
      </w:r>
      <w:r w:rsidRPr="00AC4FBC">
        <w:t xml:space="preserve"> </w:t>
      </w:r>
      <w:r w:rsidR="00902FDB" w:rsidRPr="00AC4FBC">
        <w:rPr>
          <w:lang w:eastAsia="zh-CN"/>
        </w:rPr>
        <w:t>are</w:t>
      </w:r>
      <w:r w:rsidR="00902FDB" w:rsidRPr="00AC4FBC">
        <w:t xml:space="preserve"> </w:t>
      </w:r>
      <w:r w:rsidRPr="00AC4FBC">
        <w:t xml:space="preserve">verified in </w:t>
      </w:r>
      <w:r w:rsidR="00902FDB" w:rsidRPr="00AC4FBC">
        <w:rPr>
          <w:lang w:eastAsia="zh-CN"/>
        </w:rPr>
        <w:t>these</w:t>
      </w:r>
      <w:r w:rsidRPr="00AC4FBC">
        <w:t xml:space="preserve"> test case</w:t>
      </w:r>
      <w:r w:rsidR="00902FDB" w:rsidRPr="00AC4FBC">
        <w:rPr>
          <w:lang w:eastAsia="zh-CN"/>
        </w:rPr>
        <w:t>s</w:t>
      </w:r>
      <w:r w:rsidRPr="00AC4FBC">
        <w:t>.</w:t>
      </w:r>
    </w:p>
    <w:p w14:paraId="6313C951" w14:textId="77777777" w:rsidR="00AB2B30" w:rsidRPr="00AC4FBC" w:rsidRDefault="006A7121">
      <w:pPr>
        <w:pStyle w:val="H6"/>
      </w:pPr>
      <w:bookmarkStart w:id="2825" w:name="_Toc27475655"/>
      <w:bookmarkStart w:id="2826" w:name="_CR6_2B_3_3_3"/>
      <w:r w:rsidRPr="00AC4FBC">
        <w:t>6.2B.3.3.3</w:t>
      </w:r>
      <w:r w:rsidRPr="00AC4FBC">
        <w:tab/>
        <w:t>Minimum conformance requirements</w:t>
      </w:r>
      <w:bookmarkEnd w:id="2825"/>
    </w:p>
    <w:bookmarkEnd w:id="2826"/>
    <w:p w14:paraId="091F2256" w14:textId="28182FF5" w:rsidR="00AB2B30" w:rsidRPr="00AC4FBC" w:rsidRDefault="006A7121">
      <w:r w:rsidRPr="00AC4FBC">
        <w:t xml:space="preserve">For inter-band EN-DC between E-UTRA and </w:t>
      </w:r>
      <w:r w:rsidR="00A445E8" w:rsidRPr="00AC4FBC">
        <w:t xml:space="preserve">NR </w:t>
      </w:r>
      <w:r w:rsidRPr="00AC4FBC">
        <w:t>FR1, UE additional maximum output power reduction specified in TS 36.101 [5] and TS 38.101-1 [2] apply for E-UTRA and NR respectively.</w:t>
      </w:r>
    </w:p>
    <w:p w14:paraId="0A750507" w14:textId="77777777" w:rsidR="00AB2B30" w:rsidRPr="00AC4FBC" w:rsidRDefault="006A7121">
      <w:r w:rsidRPr="00AC4FBC">
        <w:t xml:space="preserve">The normative reference for this requirement is TS 38.101-3 [4] clause 6.2B.3.3. </w:t>
      </w:r>
    </w:p>
    <w:p w14:paraId="464E9178" w14:textId="7A104C53" w:rsidR="00AB2B30" w:rsidRPr="00AC4FBC" w:rsidRDefault="006A7121">
      <w:r w:rsidRPr="00AC4FBC">
        <w:t xml:space="preserve">No exception requirements applicable to NR or </w:t>
      </w:r>
      <w:r w:rsidR="003E285D" w:rsidRPr="00AC4FBC">
        <w:t>E-UTRA</w:t>
      </w:r>
      <w:r w:rsidRPr="00AC4FBC">
        <w:t xml:space="preserve">. LTE anchor agnostic approach is applied </w:t>
      </w:r>
    </w:p>
    <w:p w14:paraId="4F2F7DB6" w14:textId="77777777" w:rsidR="00AB2B30" w:rsidRPr="00AC4FBC" w:rsidRDefault="006A7121">
      <w:pPr>
        <w:pStyle w:val="H6"/>
      </w:pPr>
      <w:bookmarkStart w:id="2827" w:name="_Toc27475656"/>
      <w:bookmarkStart w:id="2828" w:name="_CR6_2B_3_3_4"/>
      <w:r w:rsidRPr="00AC4FBC">
        <w:t>6.2B.3.3.4</w:t>
      </w:r>
      <w:r w:rsidRPr="00AC4FBC">
        <w:tab/>
        <w:t>Test description</w:t>
      </w:r>
      <w:bookmarkEnd w:id="2827"/>
    </w:p>
    <w:bookmarkEnd w:id="2828"/>
    <w:p w14:paraId="6BF69624" w14:textId="77777777" w:rsidR="00AB2B30" w:rsidRPr="00AC4FBC" w:rsidRDefault="006A7121">
      <w:r w:rsidRPr="00AC4FBC">
        <w:t>Same test description as in clause 6.2.3.4 in TS 38.521-1 [8] for the NR carrier with the following exceptions:</w:t>
      </w:r>
    </w:p>
    <w:p w14:paraId="6DEAD9E9" w14:textId="77777777" w:rsidR="00AB2B30" w:rsidRPr="00AC4FBC" w:rsidRDefault="006A7121">
      <w:r w:rsidRPr="00AC4FBC">
        <w:t xml:space="preserve">The initial test configurations for E-UTRA band consist of environmental conditions, test frequencies, and channel bandwidths based on E-UTRA bands specified in Table 4.6-1. </w:t>
      </w:r>
    </w:p>
    <w:p w14:paraId="65B6C324" w14:textId="77777777" w:rsidR="00AB2B30" w:rsidRPr="00AC4FBC" w:rsidRDefault="006A7121">
      <w:r w:rsidRPr="00AC4FBC">
        <w:t>For Initial conditions as in clause 6.2.3.4.1 in TS 38.521-1 [8], the following steps will be added to configure E-UTRA component:</w:t>
      </w:r>
    </w:p>
    <w:p w14:paraId="2F6933E4"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6.2B.3.3.4-1.</w:t>
      </w:r>
    </w:p>
    <w:p w14:paraId="71F8764F" w14:textId="77777777" w:rsidR="00AB2B30" w:rsidRPr="00AC4FBC" w:rsidRDefault="006A7121">
      <w:pPr>
        <w:pStyle w:val="B10"/>
      </w:pPr>
      <w:r w:rsidRPr="00AC4FBC">
        <w:t>3.1.</w:t>
      </w:r>
      <w:r w:rsidRPr="00AC4FBC">
        <w:tab/>
        <w:t>Downlink E-UTRA signals are initially set up according to TS 36.521-1 [10] Annex C0, C.1 and C.3.0, and uplink signals according to Annex H.1 and H.3.0.</w:t>
      </w:r>
    </w:p>
    <w:p w14:paraId="63DFB5A6" w14:textId="77777777" w:rsidR="00AB2B30" w:rsidRPr="00AC4FBC" w:rsidRDefault="006A7121">
      <w:pPr>
        <w:pStyle w:val="B10"/>
      </w:pPr>
      <w:r w:rsidRPr="00AC4FBC">
        <w:t>4.1.</w:t>
      </w:r>
      <w:r w:rsidRPr="00AC4FBC">
        <w:tab/>
        <w:t>The E-UTRA UL Reference Measurement channels are set according to Table 6.2B.3.3.4-1.</w:t>
      </w:r>
    </w:p>
    <w:p w14:paraId="18489260" w14:textId="54779A0D" w:rsidR="00AB2B30" w:rsidRPr="00AC4FBC" w:rsidRDefault="006A7121">
      <w:r w:rsidRPr="00AC4FBC">
        <w:t>Step 6 of Initial conditions as in clause 6.2.3.4.1 in TS 38.521-1 [8] is replaced by</w:t>
      </w:r>
      <w:r w:rsidR="00224377" w:rsidRPr="00AC4FBC">
        <w:t xml:space="preserve"> the following two steps</w:t>
      </w:r>
      <w:r w:rsidRPr="00AC4FBC">
        <w:t>:</w:t>
      </w:r>
    </w:p>
    <w:p w14:paraId="33242406" w14:textId="4EEEA829" w:rsidR="00AB2B30" w:rsidRPr="00AC4FBC" w:rsidRDefault="006A7121">
      <w:pPr>
        <w:pStyle w:val="B10"/>
      </w:pPr>
      <w:r w:rsidRPr="00AC4FBC">
        <w:t>6.</w:t>
      </w:r>
      <w:r w:rsidRPr="00AC4FBC">
        <w:tab/>
        <w:t>Ensure the UE is in state RRC_CONNECTED with generic procedure parameters Connectivity EN-DC, DC bearer MCG and SCG</w:t>
      </w:r>
      <w:r w:rsidR="00E40697" w:rsidRPr="00AC4FBC">
        <w:t xml:space="preserve">, Connected without release </w:t>
      </w:r>
      <w:r w:rsidR="00E40697" w:rsidRPr="00AC4FBC">
        <w:rPr>
          <w:i/>
        </w:rPr>
        <w:t>On</w:t>
      </w:r>
      <w:r w:rsidRPr="00AC4FBC">
        <w:t xml:space="preserve"> according to TS 38.508</w:t>
      </w:r>
      <w:r w:rsidR="003F131F" w:rsidRPr="00AC4FBC">
        <w:t>-1</w:t>
      </w:r>
      <w:r w:rsidRPr="00AC4FBC">
        <w:t> [6] clause 4.5.</w:t>
      </w:r>
    </w:p>
    <w:p w14:paraId="0C86C809" w14:textId="5598A95C" w:rsidR="00AB2B30" w:rsidRPr="00AC4FBC" w:rsidRDefault="009D6107">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r w:rsidR="006A7121" w:rsidRPr="00AC4FBC">
        <w:t>Same test procedure as in clause 6.2.3.4.2 in TS 38.521-1 [8].</w:t>
      </w:r>
    </w:p>
    <w:p w14:paraId="29B4AA2F" w14:textId="77777777" w:rsidR="00AB2B30" w:rsidRPr="00AC4FBC" w:rsidRDefault="006A7121">
      <w:pPr>
        <w:pStyle w:val="H6"/>
      </w:pPr>
      <w:bookmarkStart w:id="2829" w:name="_CR6_2B_3_3_5"/>
      <w:r w:rsidRPr="00AC4FBC">
        <w:t>6.2B.3.3.5</w:t>
      </w:r>
      <w:r w:rsidRPr="00AC4FBC">
        <w:tab/>
        <w:t>Test requirement</w:t>
      </w:r>
    </w:p>
    <w:bookmarkEnd w:id="2829"/>
    <w:p w14:paraId="12F1874C" w14:textId="644CE67A" w:rsidR="00AB2B30" w:rsidRPr="00AC4FBC" w:rsidRDefault="006A7121">
      <w:r w:rsidRPr="00AC4FBC">
        <w:t>For PC3 UE, same test requirement as in clause </w:t>
      </w:r>
      <w:r w:rsidRPr="00AC4FBC">
        <w:rPr>
          <w:rFonts w:eastAsia="×–¾’©‘Ì"/>
        </w:rPr>
        <w:t>6.2.2.5 in TS 38.521-1 [8].</w:t>
      </w:r>
    </w:p>
    <w:p w14:paraId="56E02741" w14:textId="22D9C4CD" w:rsidR="00AB2B30" w:rsidRPr="00AC4FBC" w:rsidRDefault="006A7121">
      <w:bookmarkStart w:id="2830" w:name="_Toc27475657"/>
      <w:bookmarkStart w:id="2831" w:name="_Toc29495219"/>
      <w:bookmarkStart w:id="2832" w:name="_Toc36116263"/>
      <w:bookmarkStart w:id="2833" w:name="_Toc36118312"/>
      <w:bookmarkStart w:id="2834" w:name="_Toc36560425"/>
      <w:bookmarkStart w:id="2835" w:name="_Toc43976923"/>
      <w:bookmarkStart w:id="2836" w:name="_Toc52213495"/>
      <w:bookmarkStart w:id="2837" w:name="_Toc60742951"/>
      <w:r w:rsidRPr="00AC4FBC">
        <w:t xml:space="preserve">For </w:t>
      </w:r>
      <w:r w:rsidR="006C2F53" w:rsidRPr="00AC4FBC">
        <w:t>PC2 UE (Rel-15 UE indicates PC2 on NR band</w:t>
      </w:r>
      <w:r w:rsidR="006C2F53" w:rsidRPr="00AC4FBC">
        <w:rPr>
          <w:lang w:eastAsia="zh-CN"/>
        </w:rPr>
        <w:t>,</w:t>
      </w:r>
      <w:r w:rsidR="006C2F53" w:rsidRPr="00AC4FBC">
        <w:t xml:space="preserve"> Rel-16 and forward</w:t>
      </w:r>
      <w:r w:rsidRPr="00AC4FBC">
        <w:t xml:space="preserve"> UE reporting (PC2 by P</w:t>
      </w:r>
      <w:r w:rsidRPr="00AC4FBC">
        <w:rPr>
          <w:vertAlign w:val="subscript"/>
        </w:rPr>
        <w:t>PowerClass,NR</w:t>
      </w:r>
      <w:r w:rsidRPr="00AC4FBC">
        <w:t xml:space="preserve">, and PC2 or Not present by </w:t>
      </w:r>
      <w:r w:rsidRPr="00AC4FBC">
        <w:rPr>
          <w:i/>
        </w:rPr>
        <w:t>powerClassNRPart-r16</w:t>
      </w:r>
      <w:r w:rsidRPr="00AC4FBC">
        <w:t>)</w:t>
      </w:r>
      <w:r w:rsidR="006C2F53" w:rsidRPr="00AC4FBC">
        <w:t>)</w:t>
      </w:r>
      <w:r w:rsidRPr="00AC4FBC">
        <w:t xml:space="preserve">, same test requirement for PC2 UE as in clause 6.2.3.5 in TS 38.521-1 [8]. For </w:t>
      </w:r>
      <w:r w:rsidR="006C2F53" w:rsidRPr="00AC4FBC">
        <w:t xml:space="preserve">PC2 UE (Rel-15 </w:t>
      </w:r>
      <w:r w:rsidR="006C2F53" w:rsidRPr="00AC4FBC">
        <w:rPr>
          <w:lang w:eastAsia="zh-CN"/>
        </w:rPr>
        <w:t>and forward</w:t>
      </w:r>
      <w:r w:rsidR="006C2F53" w:rsidRPr="00AC4FBC">
        <w:t xml:space="preserve"> UE indicates PC3 on NR band</w:t>
      </w:r>
      <w:r w:rsidR="006C2F53" w:rsidRPr="00AC4FBC">
        <w:rPr>
          <w:lang w:eastAsia="zh-CN"/>
        </w:rPr>
        <w:t>,</w:t>
      </w:r>
      <w:r w:rsidR="006C2F53" w:rsidRPr="00AC4FBC">
        <w:t xml:space="preserve"> Rel-16 and forward</w:t>
      </w:r>
      <w:r w:rsidRPr="00AC4FBC">
        <w:t xml:space="preserve"> UE reporting (PC2 by P</w:t>
      </w:r>
      <w:r w:rsidRPr="00AC4FBC">
        <w:rPr>
          <w:vertAlign w:val="subscript"/>
        </w:rPr>
        <w:t>PowerClass,NR</w:t>
      </w:r>
      <w:r w:rsidRPr="00AC4FBC">
        <w:t xml:space="preserve">, and PC3 by </w:t>
      </w:r>
      <w:r w:rsidRPr="00AC4FBC">
        <w:rPr>
          <w:i/>
        </w:rPr>
        <w:t>powerClassNRPart-r16</w:t>
      </w:r>
      <w:r w:rsidRPr="00AC4FBC">
        <w:t>)</w:t>
      </w:r>
      <w:r w:rsidR="006C2F53" w:rsidRPr="00AC4FBC">
        <w:rPr>
          <w:lang w:eastAsia="zh-CN"/>
        </w:rPr>
        <w:t>)</w:t>
      </w:r>
      <w:r w:rsidRPr="00AC4FBC">
        <w:t>, same test requirement for PC3 UE as in clause 6.2.3.5 in TS 38.521-1 [8].</w:t>
      </w:r>
    </w:p>
    <w:p w14:paraId="704ECEBD" w14:textId="53F27933" w:rsidR="00AB2B30" w:rsidRPr="00AC4FBC" w:rsidRDefault="006A7121">
      <w:pPr>
        <w:pStyle w:val="Heading4"/>
      </w:pPr>
      <w:bookmarkStart w:id="2838" w:name="_Toc68206134"/>
      <w:bookmarkStart w:id="2839" w:name="_Toc75971932"/>
      <w:bookmarkStart w:id="2840" w:name="_Toc85051355"/>
      <w:bookmarkStart w:id="2841" w:name="_Toc90493353"/>
      <w:bookmarkStart w:id="2842" w:name="_Toc90493993"/>
      <w:bookmarkStart w:id="2843" w:name="_Toc100094020"/>
      <w:bookmarkStart w:id="2844" w:name="_Toc106872675"/>
      <w:bookmarkStart w:id="2845" w:name="_Toc155208606"/>
      <w:bookmarkStart w:id="2846" w:name="_CR6_2B_3_4"/>
      <w:bookmarkEnd w:id="2846"/>
      <w:r w:rsidRPr="00AC4FBC">
        <w:t>6.2B.3.4</w:t>
      </w:r>
      <w:r w:rsidRPr="00AC4FBC">
        <w:tab/>
        <w:t>UE Additional Maximum Output Power reduction for Inter-Band EN-DC including FR2</w:t>
      </w:r>
      <w:bookmarkEnd w:id="2830"/>
      <w:bookmarkEnd w:id="2831"/>
      <w:bookmarkEnd w:id="2832"/>
      <w:bookmarkEnd w:id="2833"/>
      <w:bookmarkEnd w:id="2834"/>
      <w:bookmarkEnd w:id="2835"/>
      <w:bookmarkEnd w:id="2836"/>
      <w:bookmarkEnd w:id="2837"/>
      <w:bookmarkEnd w:id="2838"/>
      <w:r w:rsidR="00FC5911" w:rsidRPr="00AC4FBC">
        <w:rPr>
          <w:lang w:eastAsia="zh-CN"/>
        </w:rPr>
        <w:t xml:space="preserve"> </w:t>
      </w:r>
      <w:r w:rsidR="00FC5911" w:rsidRPr="00AC4FBC">
        <w:t>(1 NR CC)</w:t>
      </w:r>
      <w:bookmarkEnd w:id="2839"/>
      <w:bookmarkEnd w:id="2840"/>
      <w:bookmarkEnd w:id="2841"/>
      <w:bookmarkEnd w:id="2842"/>
      <w:bookmarkEnd w:id="2843"/>
      <w:bookmarkEnd w:id="2844"/>
      <w:bookmarkEnd w:id="2845"/>
    </w:p>
    <w:p w14:paraId="6226C8DC" w14:textId="77777777" w:rsidR="00AB2B30" w:rsidRPr="00AC4FBC" w:rsidRDefault="006A7121">
      <w:pPr>
        <w:pStyle w:val="H6"/>
      </w:pPr>
      <w:bookmarkStart w:id="2847" w:name="_CR6_2B_3_4_1"/>
      <w:r w:rsidRPr="00AC4FBC">
        <w:t>6.2B.3.4.1</w:t>
      </w:r>
      <w:r w:rsidRPr="00AC4FBC">
        <w:tab/>
        <w:t>Test purpose</w:t>
      </w:r>
    </w:p>
    <w:bookmarkEnd w:id="2847"/>
    <w:p w14:paraId="04F487B4" w14:textId="77777777" w:rsidR="00AB2B30" w:rsidRPr="00AC4FBC" w:rsidRDefault="006A7121">
      <w:r w:rsidRPr="00AC4FBC">
        <w:t>Same test purpose as in clause 6.2.3.1 in TS 38.521-2 [9] for the NR carrier.</w:t>
      </w:r>
    </w:p>
    <w:p w14:paraId="3406A775" w14:textId="77777777" w:rsidR="00AB2B30" w:rsidRPr="00AC4FBC" w:rsidRDefault="006A7121">
      <w:pPr>
        <w:pStyle w:val="H6"/>
      </w:pPr>
      <w:bookmarkStart w:id="2848" w:name="_CR6_2B_3_4_2"/>
      <w:r w:rsidRPr="00AC4FBC">
        <w:lastRenderedPageBreak/>
        <w:t>6.2B.3.4.2</w:t>
      </w:r>
      <w:r w:rsidRPr="00AC4FBC">
        <w:tab/>
        <w:t>Test applicability</w:t>
      </w:r>
    </w:p>
    <w:bookmarkEnd w:id="2848"/>
    <w:p w14:paraId="7E530DA4" w14:textId="175FDDF1" w:rsidR="00AB2B30" w:rsidRPr="00AC4FBC" w:rsidRDefault="006A7121">
      <w:r w:rsidRPr="00AC4FBC">
        <w:t>This test case applies to all types of E-UTRA UE release 15 and forward, supporting inter-band EN-DC including FR2</w:t>
      </w:r>
      <w:r w:rsidR="00D32B69" w:rsidRPr="00AC4FBC">
        <w:t xml:space="preserve"> with 1 NR UL CC</w:t>
      </w:r>
      <w:r w:rsidRPr="00AC4FBC">
        <w:t>.</w:t>
      </w:r>
    </w:p>
    <w:p w14:paraId="533F3A1F" w14:textId="77777777" w:rsidR="00AB2B30" w:rsidRPr="00AC4FBC" w:rsidRDefault="006A7121">
      <w:pPr>
        <w:pStyle w:val="H6"/>
      </w:pPr>
      <w:bookmarkStart w:id="2849" w:name="_CR6_2B_3_4_3"/>
      <w:r w:rsidRPr="00AC4FBC">
        <w:t>6.2B.3.4.3</w:t>
      </w:r>
      <w:r w:rsidRPr="00AC4FBC">
        <w:tab/>
        <w:t>Minimum conformance requirements</w:t>
      </w:r>
    </w:p>
    <w:bookmarkEnd w:id="2849"/>
    <w:p w14:paraId="3BA5A6AE" w14:textId="77777777" w:rsidR="00AB2B30" w:rsidRPr="00AC4FBC" w:rsidRDefault="006A7121">
      <w:pPr>
        <w:rPr>
          <w:rFonts w:eastAsia="×–¾’©‘Ì"/>
        </w:rPr>
      </w:pPr>
      <w:r w:rsidRPr="00AC4FBC">
        <w:rPr>
          <w:rFonts w:eastAsia="×–¾’©‘Ì"/>
        </w:rPr>
        <w:t>Same minimum conformance requirements as in clause 6.2.2.3 in TS 38.521-2 [9] for the NR carrier.</w:t>
      </w:r>
    </w:p>
    <w:p w14:paraId="5CF83EDF" w14:textId="5E4D0263" w:rsidR="00AB2B30" w:rsidRPr="00AC4FBC" w:rsidRDefault="006A7121">
      <w:pPr>
        <w:rPr>
          <w:rFonts w:eastAsia="MS Mincho"/>
          <w:lang w:eastAsia="de-DE"/>
        </w:rPr>
      </w:pPr>
      <w:r w:rsidRPr="00AC4FBC">
        <w:t xml:space="preserve">No exception requirements applicable to NR or </w:t>
      </w:r>
      <w:r w:rsidR="003E285D" w:rsidRPr="00AC4FBC">
        <w:t>E-UTRA</w:t>
      </w:r>
      <w:r w:rsidRPr="00AC4FBC">
        <w:t>. LTE anchor agnostic approach is applied.</w:t>
      </w:r>
    </w:p>
    <w:p w14:paraId="3A90CCCD" w14:textId="77777777" w:rsidR="00AB2B30" w:rsidRPr="00AC4FBC" w:rsidRDefault="006A7121">
      <w:pPr>
        <w:pStyle w:val="H6"/>
      </w:pPr>
      <w:bookmarkStart w:id="2850" w:name="_CR6_2B_3_4_4"/>
      <w:r w:rsidRPr="00AC4FBC">
        <w:t>6.2B.3.4.4</w:t>
      </w:r>
      <w:r w:rsidRPr="00AC4FBC">
        <w:tab/>
        <w:t>Test description</w:t>
      </w:r>
    </w:p>
    <w:p w14:paraId="600D9B81" w14:textId="77777777" w:rsidR="00AB2B30" w:rsidRPr="00AC4FBC" w:rsidRDefault="006A7121">
      <w:pPr>
        <w:pStyle w:val="H6"/>
      </w:pPr>
      <w:bookmarkStart w:id="2851" w:name="_CR6_2B_3_4_4_1"/>
      <w:bookmarkEnd w:id="2850"/>
      <w:r w:rsidRPr="00AC4FBC">
        <w:t>6.2B.3.4.4.1</w:t>
      </w:r>
      <w:r w:rsidRPr="00AC4FBC">
        <w:tab/>
        <w:t xml:space="preserve">Initial conditions </w:t>
      </w:r>
    </w:p>
    <w:bookmarkEnd w:id="2851"/>
    <w:p w14:paraId="05138533" w14:textId="77777777" w:rsidR="00AB2B30" w:rsidRPr="00AC4FBC" w:rsidRDefault="006A7121">
      <w:r w:rsidRPr="00AC4FBC">
        <w:t>Same test description as in clause 6.2.3.4 in TS 38.521-2 [9] for the NR carrier with the following exception:</w:t>
      </w:r>
    </w:p>
    <w:p w14:paraId="58E9A721"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2.3.4.1 in TS 38.521-2 [9], the following steps will be added to configure E-UTRA component:</w:t>
      </w:r>
    </w:p>
    <w:p w14:paraId="16BD8045" w14:textId="77777777" w:rsidR="00AB2B30" w:rsidRPr="00AC4FBC" w:rsidRDefault="006A7121">
      <w:pPr>
        <w:pStyle w:val="B10"/>
      </w:pPr>
      <w:r w:rsidRPr="00AC4FBC">
        <w:t>2.1.</w:t>
      </w:r>
      <w:r w:rsidRPr="00AC4FBC">
        <w:tab/>
        <w:t>The parameter settings for E-UTRA cell are set up according to TS 36.508 [11] clause 4.4.3.</w:t>
      </w:r>
    </w:p>
    <w:p w14:paraId="7EEEA46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4257B8D" w14:textId="77777777" w:rsidR="00AB2B30" w:rsidRPr="00AC4FBC" w:rsidRDefault="006A7121">
      <w:r w:rsidRPr="00AC4FBC">
        <w:t xml:space="preserve">Step 6 of Initial conditions as in clause 6.2.3.4.1 in TS 38.521-2 [9] is replaced by: </w:t>
      </w:r>
    </w:p>
    <w:p w14:paraId="4D01A75D"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37E7E24" w14:textId="77777777" w:rsidR="00AB2B30" w:rsidRPr="00AC4FBC" w:rsidRDefault="006A7121">
      <w:pPr>
        <w:pStyle w:val="H6"/>
      </w:pPr>
      <w:bookmarkStart w:id="2852" w:name="_CR6_2B_3_4_4_2"/>
      <w:r w:rsidRPr="00AC4FBC">
        <w:t>6.2B.3.4.4.2</w:t>
      </w:r>
      <w:r w:rsidRPr="00AC4FBC">
        <w:tab/>
        <w:t>Test procedure</w:t>
      </w:r>
    </w:p>
    <w:bookmarkEnd w:id="2852"/>
    <w:p w14:paraId="36B9FF60" w14:textId="77777777" w:rsidR="00AB2B30" w:rsidRPr="00AC4FBC" w:rsidRDefault="006A7121">
      <w:r w:rsidRPr="00AC4FBC">
        <w:t>Same test procedure as in clause 6.2.3.4.2 in TS 38.521-2 [9] with the following steps added for E-UTRA component:</w:t>
      </w:r>
    </w:p>
    <w:p w14:paraId="1886C69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57E4C7B" w14:textId="77777777" w:rsidR="00AB2B30" w:rsidRPr="00AC4FBC" w:rsidRDefault="006A7121">
      <w:r w:rsidRPr="00AC4FBC">
        <w:t>6.2B.3.4.4.3</w:t>
      </w:r>
      <w:r w:rsidRPr="00AC4FBC">
        <w:tab/>
        <w:t>Message contents</w:t>
      </w:r>
    </w:p>
    <w:p w14:paraId="5948BD2F" w14:textId="77777777" w:rsidR="00AB2B30" w:rsidRPr="00AC4FBC" w:rsidRDefault="006A7121">
      <w:r w:rsidRPr="00AC4FBC">
        <w:t>Message contents are according to TS 38.508-1 [5] clause 4.6 with the following exceptions for each network signalled value.</w:t>
      </w:r>
    </w:p>
    <w:p w14:paraId="568E9E3F" w14:textId="77777777" w:rsidR="00AB2B30" w:rsidRPr="00AC4FBC" w:rsidRDefault="006A7121">
      <w:pPr>
        <w:pStyle w:val="B10"/>
      </w:pPr>
      <w:r w:rsidRPr="00AC4FBC">
        <w:t>1.</w:t>
      </w:r>
      <w:r w:rsidRPr="00AC4FBC">
        <w:tab/>
        <w:t xml:space="preserve">Information element AdditionalSpectrumEmission for NR can be set in </w:t>
      </w:r>
      <w:r w:rsidRPr="00AC4FBC">
        <w:rPr>
          <w:i/>
          <w:iCs/>
        </w:rPr>
        <w:t>nr-SecondaryCellGroupConfig</w:t>
      </w:r>
      <w:r w:rsidRPr="00AC4FBC">
        <w:t xml:space="preserve"> according to TS 38.331 [15]. This exception indicates that the UE shall meet the additional spurious emission requirement for a specific deployment scenario.</w:t>
      </w:r>
    </w:p>
    <w:p w14:paraId="3859BF7D" w14:textId="77777777" w:rsidR="00AB2B30" w:rsidRPr="00AC4FBC" w:rsidRDefault="006A7121">
      <w:pPr>
        <w:pStyle w:val="TH"/>
      </w:pPr>
      <w:bookmarkStart w:id="2853" w:name="_CRTable6_2B_3_4_4_31"/>
      <w:r w:rsidRPr="00AC4FBC">
        <w:t xml:space="preserve">Table </w:t>
      </w:r>
      <w:bookmarkEnd w:id="2853"/>
      <w:r w:rsidRPr="00AC4FBC">
        <w:rPr>
          <w:snapToGrid w:val="0"/>
        </w:rPr>
        <w:t>6.2B.3.4.4.3-1</w:t>
      </w:r>
      <w:r w:rsidRPr="00AC4FBC">
        <w:t xml:space="preserve">: </w:t>
      </w:r>
      <w:r w:rsidRPr="00AC4FBC">
        <w:rPr>
          <w:i/>
        </w:rPr>
        <w:t>AdditionalSpectrumEmission: A</w:t>
      </w:r>
      <w:r w:rsidRPr="00AC4FBC">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AC4FBC" w14:paraId="24AF1D60" w14:textId="77777777" w:rsidTr="00DE6A83">
        <w:tc>
          <w:tcPr>
            <w:tcW w:w="9525" w:type="dxa"/>
            <w:gridSpan w:val="4"/>
            <w:tcBorders>
              <w:top w:val="single" w:sz="4" w:space="0" w:color="auto"/>
              <w:left w:val="single" w:sz="4" w:space="0" w:color="auto"/>
              <w:bottom w:val="single" w:sz="4" w:space="0" w:color="auto"/>
              <w:right w:val="single" w:sz="4" w:space="0" w:color="auto"/>
            </w:tcBorders>
            <w:hideMark/>
          </w:tcPr>
          <w:p w14:paraId="6613E7C3" w14:textId="77777777" w:rsidR="00AB2B30" w:rsidRPr="00AC4FBC" w:rsidRDefault="006A7121">
            <w:pPr>
              <w:pStyle w:val="TAL"/>
            </w:pPr>
            <w:r w:rsidRPr="00AC4FBC">
              <w:t>Derivation Path: TS 38.508-1 [5] clause 4.6.3, Table 4.6.3-1</w:t>
            </w:r>
          </w:p>
        </w:tc>
      </w:tr>
      <w:tr w:rsidR="00AB2B30" w:rsidRPr="00AC4FBC" w14:paraId="10E524AB" w14:textId="77777777" w:rsidTr="00DE6A83">
        <w:tc>
          <w:tcPr>
            <w:tcW w:w="4425" w:type="dxa"/>
            <w:tcBorders>
              <w:top w:val="single" w:sz="4" w:space="0" w:color="auto"/>
              <w:left w:val="single" w:sz="4" w:space="0" w:color="auto"/>
              <w:bottom w:val="single" w:sz="4" w:space="0" w:color="auto"/>
              <w:right w:val="single" w:sz="4" w:space="0" w:color="auto"/>
            </w:tcBorders>
            <w:hideMark/>
          </w:tcPr>
          <w:p w14:paraId="6D06B72D" w14:textId="77777777" w:rsidR="00AB2B30" w:rsidRPr="00AC4FBC" w:rsidRDefault="006A7121">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AE283E" w14:textId="77777777" w:rsidR="00AB2B30" w:rsidRPr="00AC4FBC" w:rsidRDefault="006A7121">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754AA5C4" w14:textId="77777777" w:rsidR="00AB2B30" w:rsidRPr="00AC4FBC" w:rsidRDefault="006A7121">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4BC648D6" w14:textId="77777777" w:rsidR="00AB2B30" w:rsidRPr="00AC4FBC" w:rsidRDefault="006A7121">
            <w:pPr>
              <w:pStyle w:val="TAH"/>
            </w:pPr>
            <w:r w:rsidRPr="00AC4FBC">
              <w:t>Condition</w:t>
            </w:r>
          </w:p>
        </w:tc>
      </w:tr>
      <w:tr w:rsidR="00DE6A83" w:rsidRPr="00AC4FBC" w14:paraId="44F44050" w14:textId="77777777" w:rsidTr="00DE6A83">
        <w:tc>
          <w:tcPr>
            <w:tcW w:w="4425" w:type="dxa"/>
            <w:tcBorders>
              <w:top w:val="single" w:sz="4" w:space="0" w:color="auto"/>
              <w:left w:val="single" w:sz="4" w:space="0" w:color="auto"/>
              <w:bottom w:val="single" w:sz="4" w:space="0" w:color="auto"/>
              <w:right w:val="single" w:sz="4" w:space="0" w:color="auto"/>
            </w:tcBorders>
          </w:tcPr>
          <w:p w14:paraId="544C37C4" w14:textId="64C9DCE1" w:rsidR="00DE6A83" w:rsidRPr="00AC4FBC" w:rsidRDefault="00DE6A83" w:rsidP="00DE6A83">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0B043146" w14:textId="2F2B9DA6" w:rsidR="00DE6A83" w:rsidRPr="00AC4FBC" w:rsidRDefault="00DE6A83" w:rsidP="00DE6A83">
            <w:pPr>
              <w:pStyle w:val="TAC"/>
            </w:pPr>
            <w:r w:rsidRPr="00AC4FBC">
              <w:t>1 (NS_202)</w:t>
            </w:r>
          </w:p>
        </w:tc>
        <w:tc>
          <w:tcPr>
            <w:tcW w:w="1700" w:type="dxa"/>
            <w:tcBorders>
              <w:top w:val="single" w:sz="4" w:space="0" w:color="auto"/>
              <w:left w:val="single" w:sz="4" w:space="0" w:color="auto"/>
              <w:bottom w:val="single" w:sz="4" w:space="0" w:color="auto"/>
              <w:right w:val="single" w:sz="4" w:space="0" w:color="auto"/>
            </w:tcBorders>
          </w:tcPr>
          <w:p w14:paraId="3AE30074" w14:textId="374BB116" w:rsidR="00DE6A83" w:rsidRPr="00AC4FBC" w:rsidRDefault="00DE6A83" w:rsidP="00DE6A83">
            <w:pPr>
              <w:pStyle w:val="TAL"/>
            </w:pPr>
            <w:r w:rsidRPr="00AC4FBC">
              <w:t>for band n257</w:t>
            </w:r>
          </w:p>
        </w:tc>
        <w:tc>
          <w:tcPr>
            <w:tcW w:w="1133" w:type="dxa"/>
            <w:tcBorders>
              <w:top w:val="single" w:sz="4" w:space="0" w:color="auto"/>
              <w:left w:val="single" w:sz="4" w:space="0" w:color="auto"/>
              <w:bottom w:val="single" w:sz="4" w:space="0" w:color="auto"/>
              <w:right w:val="single" w:sz="4" w:space="0" w:color="auto"/>
            </w:tcBorders>
          </w:tcPr>
          <w:p w14:paraId="31953A8F" w14:textId="2706B178" w:rsidR="00DE6A83" w:rsidRPr="00AC4FBC" w:rsidRDefault="00DE6A83" w:rsidP="00DE6A83">
            <w:pPr>
              <w:pStyle w:val="TAL"/>
            </w:pPr>
          </w:p>
        </w:tc>
      </w:tr>
      <w:tr w:rsidR="00DE6A83" w:rsidRPr="00AC4FBC" w14:paraId="2BF7FAF8" w14:textId="77777777" w:rsidTr="00DE6A83">
        <w:tc>
          <w:tcPr>
            <w:tcW w:w="4425" w:type="dxa"/>
            <w:tcBorders>
              <w:top w:val="single" w:sz="4" w:space="0" w:color="auto"/>
              <w:left w:val="single" w:sz="4" w:space="0" w:color="auto"/>
              <w:bottom w:val="single" w:sz="4" w:space="0" w:color="auto"/>
              <w:right w:val="single" w:sz="4" w:space="0" w:color="auto"/>
            </w:tcBorders>
          </w:tcPr>
          <w:p w14:paraId="6EF70F3E" w14:textId="6DD57347" w:rsidR="00DE6A83" w:rsidRPr="00AC4FBC" w:rsidRDefault="00DE6A83" w:rsidP="00DE6A83">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1710A2AE" w14:textId="30B46647" w:rsidR="00DE6A83" w:rsidRPr="00AC4FBC" w:rsidRDefault="00DE6A83" w:rsidP="00DE6A83">
            <w:pPr>
              <w:pStyle w:val="TAC"/>
            </w:pPr>
            <w:r w:rsidRPr="00AC4FBC">
              <w:t>2 (NS_202)</w:t>
            </w:r>
          </w:p>
        </w:tc>
        <w:tc>
          <w:tcPr>
            <w:tcW w:w="1700" w:type="dxa"/>
            <w:tcBorders>
              <w:top w:val="single" w:sz="4" w:space="0" w:color="auto"/>
              <w:left w:val="single" w:sz="4" w:space="0" w:color="auto"/>
              <w:bottom w:val="single" w:sz="4" w:space="0" w:color="auto"/>
              <w:right w:val="single" w:sz="4" w:space="0" w:color="auto"/>
            </w:tcBorders>
          </w:tcPr>
          <w:p w14:paraId="743DA913" w14:textId="13C47276" w:rsidR="00DE6A83" w:rsidRPr="00AC4FBC" w:rsidRDefault="00DE6A83" w:rsidP="00DE6A83">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7C8C431F" w14:textId="46D31A6A" w:rsidR="00DE6A83" w:rsidRPr="00AC4FBC" w:rsidRDefault="00DE6A83" w:rsidP="00DE6A83">
            <w:pPr>
              <w:pStyle w:val="TAL"/>
            </w:pPr>
          </w:p>
        </w:tc>
      </w:tr>
      <w:tr w:rsidR="00DE6A83" w:rsidRPr="00AC4FBC" w14:paraId="2C317FAA" w14:textId="77777777" w:rsidTr="00DE6A83">
        <w:tc>
          <w:tcPr>
            <w:tcW w:w="4425" w:type="dxa"/>
            <w:tcBorders>
              <w:top w:val="single" w:sz="4" w:space="0" w:color="auto"/>
              <w:left w:val="single" w:sz="4" w:space="0" w:color="auto"/>
              <w:bottom w:val="single" w:sz="4" w:space="0" w:color="auto"/>
              <w:right w:val="single" w:sz="4" w:space="0" w:color="auto"/>
            </w:tcBorders>
          </w:tcPr>
          <w:p w14:paraId="7947A9D2" w14:textId="7267C2F9" w:rsidR="00DE6A83" w:rsidRPr="00AC4FBC" w:rsidRDefault="00DE6A83" w:rsidP="00DE6A83">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4D4AE5E2" w14:textId="11AFCDCF" w:rsidR="00DE6A83" w:rsidRPr="00AC4FBC" w:rsidRDefault="00DE6A83" w:rsidP="00DE6A83">
            <w:pPr>
              <w:pStyle w:val="TAC"/>
            </w:pPr>
            <w:r w:rsidRPr="00AC4FBC">
              <w:t>3 (NS_203)</w:t>
            </w:r>
          </w:p>
        </w:tc>
        <w:tc>
          <w:tcPr>
            <w:tcW w:w="1700" w:type="dxa"/>
            <w:tcBorders>
              <w:top w:val="single" w:sz="4" w:space="0" w:color="auto"/>
              <w:left w:val="single" w:sz="4" w:space="0" w:color="auto"/>
              <w:bottom w:val="single" w:sz="4" w:space="0" w:color="auto"/>
              <w:right w:val="single" w:sz="4" w:space="0" w:color="auto"/>
            </w:tcBorders>
          </w:tcPr>
          <w:p w14:paraId="4D61EE09" w14:textId="207741B6" w:rsidR="00DE6A83" w:rsidRPr="00AC4FBC" w:rsidRDefault="00DE6A83" w:rsidP="00DE6A83">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40F5AE6E" w14:textId="2BA93BD6" w:rsidR="00DE6A83" w:rsidRPr="00AC4FBC" w:rsidRDefault="00DE6A83" w:rsidP="00DE6A83">
            <w:pPr>
              <w:pStyle w:val="TAL"/>
            </w:pPr>
          </w:p>
        </w:tc>
      </w:tr>
    </w:tbl>
    <w:p w14:paraId="78FF2502" w14:textId="77777777" w:rsidR="00AB2B30" w:rsidRPr="00AC4FBC" w:rsidRDefault="00AB2B30"/>
    <w:p w14:paraId="6F3BC618" w14:textId="77777777" w:rsidR="00AB2B30" w:rsidRPr="00AC4FBC" w:rsidRDefault="006A7121">
      <w:pPr>
        <w:pStyle w:val="H6"/>
      </w:pPr>
      <w:bookmarkStart w:id="2854" w:name="_CR6_2B_3_4_5"/>
      <w:r w:rsidRPr="00AC4FBC">
        <w:t>6.2B.3.4.5</w:t>
      </w:r>
      <w:r w:rsidRPr="00AC4FBC">
        <w:tab/>
        <w:t>Test requirement</w:t>
      </w:r>
    </w:p>
    <w:bookmarkEnd w:id="2854"/>
    <w:p w14:paraId="632B7709" w14:textId="06B21442" w:rsidR="00AB2B30" w:rsidRPr="00AC4FBC" w:rsidRDefault="006A7121">
      <w:pPr>
        <w:rPr>
          <w:rFonts w:eastAsia="×–¾’©‘Ì"/>
        </w:rPr>
      </w:pPr>
      <w:r w:rsidRPr="00AC4FBC">
        <w:t>Same test requirement as in clause </w:t>
      </w:r>
      <w:r w:rsidRPr="00AC4FBC">
        <w:rPr>
          <w:rFonts w:eastAsia="×–¾’©‘Ì"/>
        </w:rPr>
        <w:t>6.2.</w:t>
      </w:r>
      <w:r w:rsidR="00DE6A83" w:rsidRPr="00AC4FBC">
        <w:rPr>
          <w:rFonts w:eastAsia="×–¾’©‘Ì"/>
        </w:rPr>
        <w:t>3</w:t>
      </w:r>
      <w:r w:rsidRPr="00AC4FBC">
        <w:rPr>
          <w:rFonts w:eastAsia="×–¾’©‘Ì"/>
        </w:rPr>
        <w:t xml:space="preserve">.5 in TS 38.521-2 [9] </w:t>
      </w:r>
      <w:r w:rsidRPr="00AC4FBC">
        <w:t>for the NR carrier</w:t>
      </w:r>
      <w:r w:rsidRPr="00AC4FBC">
        <w:rPr>
          <w:rFonts w:eastAsia="×–¾’©‘Ì"/>
        </w:rPr>
        <w:t>.</w:t>
      </w:r>
    </w:p>
    <w:p w14:paraId="3B951148" w14:textId="77777777" w:rsidR="00347879" w:rsidRPr="00AC4FBC" w:rsidRDefault="00347879" w:rsidP="00347879">
      <w:pPr>
        <w:pStyle w:val="Heading4"/>
      </w:pPr>
      <w:bookmarkStart w:id="2855" w:name="_Toc155208607"/>
      <w:bookmarkStart w:id="2856" w:name="_Toc27475658"/>
      <w:bookmarkStart w:id="2857" w:name="_Toc29495220"/>
      <w:bookmarkStart w:id="2858" w:name="_Toc36116264"/>
      <w:bookmarkStart w:id="2859" w:name="_Toc36118313"/>
      <w:bookmarkStart w:id="2860" w:name="_Toc36560426"/>
      <w:bookmarkStart w:id="2861" w:name="_Toc43976924"/>
      <w:bookmarkStart w:id="2862" w:name="_Toc52213496"/>
      <w:bookmarkStart w:id="2863" w:name="_Toc60742952"/>
      <w:bookmarkStart w:id="2864" w:name="_Toc68206135"/>
      <w:bookmarkStart w:id="2865" w:name="_Toc75971933"/>
      <w:bookmarkStart w:id="2866" w:name="_Toc85051356"/>
      <w:bookmarkStart w:id="2867" w:name="_Toc90493354"/>
      <w:bookmarkStart w:id="2868" w:name="_Toc90493994"/>
      <w:bookmarkStart w:id="2869" w:name="_Toc100094021"/>
      <w:bookmarkStart w:id="2870" w:name="_Toc106872676"/>
      <w:bookmarkStart w:id="2871" w:name="_CR6_2B_3_4D"/>
      <w:bookmarkEnd w:id="2871"/>
      <w:r w:rsidRPr="00AC4FBC">
        <w:lastRenderedPageBreak/>
        <w:t>6.2B.3.4D</w:t>
      </w:r>
      <w:r w:rsidRPr="00AC4FBC">
        <w:tab/>
        <w:t>UE Additional Maximum Output Power reduction for Inter-Band EN-DC including FR2</w:t>
      </w:r>
      <w:r w:rsidRPr="00AC4FBC">
        <w:rPr>
          <w:lang w:eastAsia="zh-CN"/>
        </w:rPr>
        <w:t xml:space="preserve"> </w:t>
      </w:r>
      <w:r w:rsidRPr="00AC4FBC">
        <w:t>(1 NR CC) for UL MIMO</w:t>
      </w:r>
      <w:bookmarkEnd w:id="2855"/>
    </w:p>
    <w:p w14:paraId="2D4DCD47" w14:textId="77777777" w:rsidR="00A06015" w:rsidRPr="00AC4FBC" w:rsidRDefault="00A06015" w:rsidP="00A06015">
      <w:pPr>
        <w:pStyle w:val="EditorsNote"/>
        <w:rPr>
          <w:rFonts w:eastAsia="PMingLiU"/>
        </w:rPr>
      </w:pPr>
      <w:r w:rsidRPr="00AC4FBC">
        <w:t>Editor's note:</w:t>
      </w:r>
      <w:r w:rsidRPr="00AC4FBC">
        <w:tab/>
        <w:t>This clause is incomplete. The following aspects are either missing or not yet determined:</w:t>
      </w:r>
    </w:p>
    <w:p w14:paraId="1CC8DCEF" w14:textId="77777777" w:rsidR="00A06015" w:rsidRPr="00AC4FBC" w:rsidRDefault="00A06015" w:rsidP="00A06015">
      <w:pPr>
        <w:pStyle w:val="EditorsNote"/>
      </w:pPr>
      <w:r w:rsidRPr="00AC4FBC">
        <w:t>-</w:t>
      </w:r>
      <w:r w:rsidRPr="00AC4FBC">
        <w:tab/>
        <w:t>The referred test case 6.2D.3 in TS 38.521-2 [9] is incomplete</w:t>
      </w:r>
    </w:p>
    <w:p w14:paraId="60C4BF89" w14:textId="77777777" w:rsidR="00347879" w:rsidRPr="00AC4FBC" w:rsidRDefault="00347879" w:rsidP="00347879">
      <w:pPr>
        <w:pStyle w:val="H6"/>
      </w:pPr>
      <w:bookmarkStart w:id="2872" w:name="_CR6_2B_3_4D_1"/>
      <w:r w:rsidRPr="00AC4FBC">
        <w:t>6.2B.3.4D.1</w:t>
      </w:r>
      <w:r w:rsidRPr="00AC4FBC">
        <w:tab/>
        <w:t>Test purpose</w:t>
      </w:r>
    </w:p>
    <w:bookmarkEnd w:id="2872"/>
    <w:p w14:paraId="76F4D670" w14:textId="77777777" w:rsidR="00347879" w:rsidRPr="00AC4FBC" w:rsidRDefault="00347879" w:rsidP="00347879">
      <w:r w:rsidRPr="00AC4FBC">
        <w:t>Same test purpose as in clause 6.2D.3.1 in TS 38.521-2 [9] for the NR carrier.</w:t>
      </w:r>
    </w:p>
    <w:p w14:paraId="29D38791" w14:textId="77777777" w:rsidR="00347879" w:rsidRPr="00AC4FBC" w:rsidRDefault="00347879" w:rsidP="00347879">
      <w:pPr>
        <w:pStyle w:val="H6"/>
      </w:pPr>
      <w:bookmarkStart w:id="2873" w:name="_CR6_2B_3_4D_2"/>
      <w:r w:rsidRPr="00AC4FBC">
        <w:t>6.2B.3.4D.2</w:t>
      </w:r>
      <w:r w:rsidRPr="00AC4FBC">
        <w:tab/>
        <w:t>Test applicability</w:t>
      </w:r>
    </w:p>
    <w:bookmarkEnd w:id="2873"/>
    <w:p w14:paraId="33048956" w14:textId="77777777" w:rsidR="00347879" w:rsidRPr="00AC4FBC" w:rsidRDefault="00347879" w:rsidP="00347879">
      <w:r w:rsidRPr="00AC4FBC">
        <w:t xml:space="preserve">This test case applies to all types of E-UTRA UE release 15 and forward, supporting inter-band EN-DC including FR2 with 1 NR UL CC </w:t>
      </w:r>
      <w:r w:rsidRPr="00AC4FBC">
        <w:rPr>
          <w:rFonts w:eastAsia="SimSun"/>
        </w:rPr>
        <w:t>with UL MIMO</w:t>
      </w:r>
      <w:r w:rsidRPr="00AC4FBC">
        <w:t>.</w:t>
      </w:r>
    </w:p>
    <w:p w14:paraId="501582E8" w14:textId="77777777" w:rsidR="00347879" w:rsidRPr="00AC4FBC" w:rsidRDefault="00347879" w:rsidP="00347879">
      <w:pPr>
        <w:pStyle w:val="H6"/>
      </w:pPr>
      <w:bookmarkStart w:id="2874" w:name="_CR6_2B_3_4D_3"/>
      <w:r w:rsidRPr="00AC4FBC">
        <w:t>6.2B.3.4D.3</w:t>
      </w:r>
      <w:r w:rsidRPr="00AC4FBC">
        <w:tab/>
        <w:t>Minimum conformance requirements</w:t>
      </w:r>
    </w:p>
    <w:bookmarkEnd w:id="2874"/>
    <w:p w14:paraId="644BCFE0" w14:textId="77777777" w:rsidR="00347879" w:rsidRPr="00AC4FBC" w:rsidRDefault="00347879" w:rsidP="00347879">
      <w:pPr>
        <w:rPr>
          <w:rFonts w:eastAsia="×–¾’©‘Ì"/>
        </w:rPr>
      </w:pPr>
      <w:r w:rsidRPr="00AC4FBC">
        <w:rPr>
          <w:rFonts w:eastAsia="×–¾’©‘Ì"/>
        </w:rPr>
        <w:t>Same minimum conformance requirements as in clause 6.2D.2.3 in TS 38.521-2 [9] for the NR carrier.</w:t>
      </w:r>
    </w:p>
    <w:p w14:paraId="4B72BD29" w14:textId="77777777" w:rsidR="00347879" w:rsidRPr="00AC4FBC" w:rsidRDefault="00347879" w:rsidP="00347879">
      <w:pPr>
        <w:rPr>
          <w:rFonts w:eastAsia="MS Mincho"/>
          <w:lang w:eastAsia="de-DE"/>
        </w:rPr>
      </w:pPr>
      <w:r w:rsidRPr="00AC4FBC">
        <w:t>No exception requirements applicable to NR or LTE. LTE anchor agnostic approach is applied.</w:t>
      </w:r>
    </w:p>
    <w:p w14:paraId="0BCFA03F" w14:textId="77777777" w:rsidR="00347879" w:rsidRPr="00AC4FBC" w:rsidRDefault="00347879" w:rsidP="00347879">
      <w:pPr>
        <w:pStyle w:val="H6"/>
      </w:pPr>
      <w:bookmarkStart w:id="2875" w:name="_CR6_2B_3_4D_4"/>
      <w:r w:rsidRPr="00AC4FBC">
        <w:t>6.2B.3.4D.4</w:t>
      </w:r>
      <w:r w:rsidRPr="00AC4FBC">
        <w:tab/>
        <w:t>Test description</w:t>
      </w:r>
    </w:p>
    <w:p w14:paraId="374335E7" w14:textId="77777777" w:rsidR="00347879" w:rsidRPr="00AC4FBC" w:rsidRDefault="00347879" w:rsidP="00347879">
      <w:pPr>
        <w:pStyle w:val="H6"/>
      </w:pPr>
      <w:bookmarkStart w:id="2876" w:name="_CR6_2B_3_4D_4_1"/>
      <w:bookmarkEnd w:id="2875"/>
      <w:r w:rsidRPr="00AC4FBC">
        <w:t>6.2B.3.4D.4.1</w:t>
      </w:r>
      <w:r w:rsidRPr="00AC4FBC">
        <w:tab/>
        <w:t xml:space="preserve">Initial conditions </w:t>
      </w:r>
    </w:p>
    <w:bookmarkEnd w:id="2876"/>
    <w:p w14:paraId="2877AE6B" w14:textId="77777777" w:rsidR="00347879" w:rsidRPr="00AC4FBC" w:rsidRDefault="00347879" w:rsidP="00347879">
      <w:r w:rsidRPr="00AC4FBC">
        <w:t>Same test description as in clause 6.2D.3.4 in TS 38.521-2 [9] for the NR carrier with the following exception:</w:t>
      </w:r>
    </w:p>
    <w:p w14:paraId="126B0E00" w14:textId="77777777" w:rsidR="00347879" w:rsidRPr="00AC4FBC" w:rsidRDefault="00347879" w:rsidP="00347879">
      <w:r w:rsidRPr="00AC4FBC">
        <w:t>The initial test configurations for E-UTRA band consist of environmental conditions, test frequencies, and channel bandwidths based on E-UTRA bands specified in Table 4.7-1. For Initial conditions as in clause 6.2D.3.4.1 in TS 38.521-2 [9], the following steps will be added to configure E-UTRA component:</w:t>
      </w:r>
    </w:p>
    <w:p w14:paraId="3004C249" w14:textId="77777777" w:rsidR="00347879" w:rsidRPr="00AC4FBC" w:rsidRDefault="00347879" w:rsidP="00347879">
      <w:pPr>
        <w:pStyle w:val="B10"/>
      </w:pPr>
      <w:r w:rsidRPr="00AC4FBC">
        <w:t>2.1.</w:t>
      </w:r>
      <w:r w:rsidRPr="00AC4FBC">
        <w:tab/>
        <w:t>The parameter settings for E-UTRA cell are set up according to TS 36.508 [11] clause 4.4.3.</w:t>
      </w:r>
    </w:p>
    <w:p w14:paraId="419E2B68" w14:textId="77777777" w:rsidR="00347879" w:rsidRPr="00AC4FBC" w:rsidRDefault="00347879" w:rsidP="00347879">
      <w:pPr>
        <w:pStyle w:val="B10"/>
      </w:pPr>
      <w:r w:rsidRPr="00AC4FBC">
        <w:t>3.1.</w:t>
      </w:r>
      <w:r w:rsidRPr="00AC4FBC">
        <w:tab/>
        <w:t>The E-UTRA downlink signal level, uplink signal level are set according to Table 4.7-1 and propagation conditions are set according to Annex B.0 of TS 36.521-1 [10].</w:t>
      </w:r>
    </w:p>
    <w:p w14:paraId="6BF41A28" w14:textId="77777777" w:rsidR="00347879" w:rsidRPr="00AC4FBC" w:rsidRDefault="00347879" w:rsidP="00347879">
      <w:r w:rsidRPr="00AC4FBC">
        <w:t xml:space="preserve">Step 6 of Initial conditions as in clause 6.2D.3.4.1 in TS 38.521-2 [9] is replaced by: </w:t>
      </w:r>
    </w:p>
    <w:p w14:paraId="0E9C6785" w14:textId="77777777" w:rsidR="00347879" w:rsidRPr="00AC4FBC" w:rsidRDefault="00347879" w:rsidP="0034787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13C1DE1" w14:textId="77777777" w:rsidR="00347879" w:rsidRPr="00AC4FBC" w:rsidRDefault="00347879" w:rsidP="00347879">
      <w:pPr>
        <w:pStyle w:val="H6"/>
      </w:pPr>
      <w:bookmarkStart w:id="2877" w:name="_CR6_2B_3_4D_4_2"/>
      <w:r w:rsidRPr="00AC4FBC">
        <w:t>6.2B.3.4D.4.2</w:t>
      </w:r>
      <w:r w:rsidRPr="00AC4FBC">
        <w:tab/>
        <w:t>Test procedure</w:t>
      </w:r>
    </w:p>
    <w:bookmarkEnd w:id="2877"/>
    <w:p w14:paraId="1A52FBEF" w14:textId="77777777" w:rsidR="00347879" w:rsidRPr="00AC4FBC" w:rsidRDefault="00347879" w:rsidP="00347879">
      <w:r w:rsidRPr="00AC4FBC">
        <w:t>Same test procedure as in clause 6.2D.3.4.2 in TS 38.521-2 [9] with the following steps added for E-UTRA component:</w:t>
      </w:r>
    </w:p>
    <w:p w14:paraId="7C97C654" w14:textId="77777777" w:rsidR="00347879" w:rsidRPr="00AC4FBC" w:rsidRDefault="00347879" w:rsidP="0034787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5A081CB" w14:textId="77777777" w:rsidR="00347879" w:rsidRPr="00AC4FBC" w:rsidRDefault="00347879" w:rsidP="00347879">
      <w:r w:rsidRPr="00AC4FBC">
        <w:t>6.2B.3.4D.4.3</w:t>
      </w:r>
      <w:r w:rsidRPr="00AC4FBC">
        <w:tab/>
        <w:t>Message contents</w:t>
      </w:r>
    </w:p>
    <w:p w14:paraId="59A03D8F" w14:textId="77777777" w:rsidR="00347879" w:rsidRPr="00AC4FBC" w:rsidRDefault="00347879" w:rsidP="00347879">
      <w:r w:rsidRPr="00AC4FBC">
        <w:t>Message contents are according to TS 38.508-1 [5] clause 4.6 ensuring Table 4.6.3-182 with condition 2TX_UL_MIMO, with the following exceptions for each network signalled value.</w:t>
      </w:r>
    </w:p>
    <w:p w14:paraId="7366779B" w14:textId="77777777" w:rsidR="00347879" w:rsidRPr="00AC4FBC" w:rsidRDefault="00347879" w:rsidP="00347879">
      <w:pPr>
        <w:pStyle w:val="B10"/>
      </w:pPr>
      <w:r w:rsidRPr="00AC4FBC">
        <w:t>1.</w:t>
      </w:r>
      <w:r w:rsidRPr="00AC4FBC">
        <w:tab/>
        <w:t xml:space="preserve">Information element AdditionalSpectrumEmission for NR can be set in </w:t>
      </w:r>
      <w:r w:rsidRPr="00AC4FBC">
        <w:rPr>
          <w:i/>
          <w:iCs/>
        </w:rPr>
        <w:t>nr-SecondaryCellGroupConfig</w:t>
      </w:r>
      <w:r w:rsidRPr="00AC4FBC">
        <w:t xml:space="preserve"> according to TS 38.331 [15]. This exception indicates that the UE shall meet the additional spurious emission requirement for a specific deployment scenario.</w:t>
      </w:r>
    </w:p>
    <w:p w14:paraId="3D075B49" w14:textId="77777777" w:rsidR="00347879" w:rsidRPr="00AC4FBC" w:rsidRDefault="00347879" w:rsidP="00347879">
      <w:pPr>
        <w:pStyle w:val="TH"/>
      </w:pPr>
      <w:bookmarkStart w:id="2878" w:name="_CRTable6_2B_3_4D_4_31"/>
      <w:r w:rsidRPr="00AC4FBC">
        <w:lastRenderedPageBreak/>
        <w:t xml:space="preserve">Table </w:t>
      </w:r>
      <w:bookmarkEnd w:id="2878"/>
      <w:r w:rsidRPr="00AC4FBC">
        <w:rPr>
          <w:snapToGrid w:val="0"/>
        </w:rPr>
        <w:t>6.2B.3.4D.4.3-1</w:t>
      </w:r>
      <w:r w:rsidRPr="00AC4FBC">
        <w:t xml:space="preserve">: </w:t>
      </w:r>
      <w:r w:rsidRPr="00AC4FBC">
        <w:rPr>
          <w:i/>
        </w:rPr>
        <w:t>AdditionalSpectrumEmission: A</w:t>
      </w:r>
      <w:r w:rsidRPr="00AC4FBC">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347879" w:rsidRPr="00AC4FBC" w14:paraId="39ECA1DE" w14:textId="77777777" w:rsidTr="00052F54">
        <w:tc>
          <w:tcPr>
            <w:tcW w:w="9525" w:type="dxa"/>
            <w:gridSpan w:val="4"/>
            <w:tcBorders>
              <w:top w:val="single" w:sz="4" w:space="0" w:color="auto"/>
              <w:left w:val="single" w:sz="4" w:space="0" w:color="auto"/>
              <w:bottom w:val="single" w:sz="4" w:space="0" w:color="auto"/>
              <w:right w:val="single" w:sz="4" w:space="0" w:color="auto"/>
            </w:tcBorders>
            <w:hideMark/>
          </w:tcPr>
          <w:p w14:paraId="5E45E199" w14:textId="77777777" w:rsidR="00347879" w:rsidRPr="00AC4FBC" w:rsidRDefault="00347879" w:rsidP="00052F54">
            <w:pPr>
              <w:pStyle w:val="TAL"/>
            </w:pPr>
            <w:r w:rsidRPr="00AC4FBC">
              <w:t>Derivation Path: TS 38.508-1 [5] clause 4.6.3, Table 4.6.3-1</w:t>
            </w:r>
          </w:p>
        </w:tc>
      </w:tr>
      <w:tr w:rsidR="00347879" w:rsidRPr="00AC4FBC" w14:paraId="40F69338" w14:textId="77777777" w:rsidTr="00052F54">
        <w:tc>
          <w:tcPr>
            <w:tcW w:w="4425" w:type="dxa"/>
            <w:tcBorders>
              <w:top w:val="single" w:sz="4" w:space="0" w:color="auto"/>
              <w:left w:val="single" w:sz="4" w:space="0" w:color="auto"/>
              <w:bottom w:val="single" w:sz="4" w:space="0" w:color="auto"/>
              <w:right w:val="single" w:sz="4" w:space="0" w:color="auto"/>
            </w:tcBorders>
            <w:hideMark/>
          </w:tcPr>
          <w:p w14:paraId="460AA215" w14:textId="77777777" w:rsidR="00347879" w:rsidRPr="00AC4FBC" w:rsidRDefault="00347879" w:rsidP="00052F54">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F8D0B4" w14:textId="77777777" w:rsidR="00347879" w:rsidRPr="00AC4FBC" w:rsidRDefault="00347879" w:rsidP="00052F54">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046B5167" w14:textId="77777777" w:rsidR="00347879" w:rsidRPr="00AC4FBC" w:rsidRDefault="00347879" w:rsidP="00052F54">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241E7EE3" w14:textId="77777777" w:rsidR="00347879" w:rsidRPr="00AC4FBC" w:rsidRDefault="00347879" w:rsidP="00052F54">
            <w:pPr>
              <w:pStyle w:val="TAH"/>
            </w:pPr>
            <w:r w:rsidRPr="00AC4FBC">
              <w:t>Condition</w:t>
            </w:r>
          </w:p>
        </w:tc>
      </w:tr>
      <w:tr w:rsidR="00347879" w:rsidRPr="00AC4FBC" w14:paraId="224BC2A0" w14:textId="77777777" w:rsidTr="00052F54">
        <w:tc>
          <w:tcPr>
            <w:tcW w:w="4425" w:type="dxa"/>
            <w:tcBorders>
              <w:top w:val="single" w:sz="4" w:space="0" w:color="auto"/>
              <w:left w:val="single" w:sz="4" w:space="0" w:color="auto"/>
              <w:bottom w:val="single" w:sz="4" w:space="0" w:color="auto"/>
              <w:right w:val="single" w:sz="4" w:space="0" w:color="auto"/>
            </w:tcBorders>
          </w:tcPr>
          <w:p w14:paraId="4E7AB37E" w14:textId="77777777" w:rsidR="00347879" w:rsidRPr="00AC4FBC" w:rsidRDefault="00347879" w:rsidP="00052F54">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5444D50B" w14:textId="77777777" w:rsidR="00347879" w:rsidRPr="00AC4FBC" w:rsidRDefault="00347879" w:rsidP="00052F54">
            <w:pPr>
              <w:pStyle w:val="TAC"/>
            </w:pPr>
            <w:r w:rsidRPr="00AC4FBC">
              <w:t>1 (NS_202)</w:t>
            </w:r>
          </w:p>
        </w:tc>
        <w:tc>
          <w:tcPr>
            <w:tcW w:w="1700" w:type="dxa"/>
            <w:tcBorders>
              <w:top w:val="single" w:sz="4" w:space="0" w:color="auto"/>
              <w:left w:val="single" w:sz="4" w:space="0" w:color="auto"/>
              <w:bottom w:val="single" w:sz="4" w:space="0" w:color="auto"/>
              <w:right w:val="single" w:sz="4" w:space="0" w:color="auto"/>
            </w:tcBorders>
          </w:tcPr>
          <w:p w14:paraId="6FADF2E4" w14:textId="77777777" w:rsidR="00347879" w:rsidRPr="00AC4FBC" w:rsidRDefault="00347879" w:rsidP="00052F54">
            <w:pPr>
              <w:pStyle w:val="TAL"/>
            </w:pPr>
            <w:r w:rsidRPr="00AC4FBC">
              <w:t>for band n257</w:t>
            </w:r>
          </w:p>
        </w:tc>
        <w:tc>
          <w:tcPr>
            <w:tcW w:w="1133" w:type="dxa"/>
            <w:tcBorders>
              <w:top w:val="single" w:sz="4" w:space="0" w:color="auto"/>
              <w:left w:val="single" w:sz="4" w:space="0" w:color="auto"/>
              <w:bottom w:val="single" w:sz="4" w:space="0" w:color="auto"/>
              <w:right w:val="single" w:sz="4" w:space="0" w:color="auto"/>
            </w:tcBorders>
          </w:tcPr>
          <w:p w14:paraId="7F4C043E" w14:textId="77777777" w:rsidR="00347879" w:rsidRPr="00AC4FBC" w:rsidRDefault="00347879" w:rsidP="00052F54">
            <w:pPr>
              <w:pStyle w:val="TAL"/>
            </w:pPr>
          </w:p>
        </w:tc>
      </w:tr>
      <w:tr w:rsidR="00347879" w:rsidRPr="00AC4FBC" w14:paraId="555E8DB4" w14:textId="77777777" w:rsidTr="00052F54">
        <w:tc>
          <w:tcPr>
            <w:tcW w:w="4425" w:type="dxa"/>
            <w:tcBorders>
              <w:top w:val="single" w:sz="4" w:space="0" w:color="auto"/>
              <w:left w:val="single" w:sz="4" w:space="0" w:color="auto"/>
              <w:bottom w:val="single" w:sz="4" w:space="0" w:color="auto"/>
              <w:right w:val="single" w:sz="4" w:space="0" w:color="auto"/>
            </w:tcBorders>
          </w:tcPr>
          <w:p w14:paraId="4F763097" w14:textId="77777777" w:rsidR="00347879" w:rsidRPr="00AC4FBC" w:rsidRDefault="00347879" w:rsidP="00052F54">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0433011A" w14:textId="77777777" w:rsidR="00347879" w:rsidRPr="00AC4FBC" w:rsidRDefault="00347879" w:rsidP="00052F54">
            <w:pPr>
              <w:pStyle w:val="TAC"/>
            </w:pPr>
            <w:r w:rsidRPr="00AC4FBC">
              <w:t>2 (NS_202)</w:t>
            </w:r>
          </w:p>
        </w:tc>
        <w:tc>
          <w:tcPr>
            <w:tcW w:w="1700" w:type="dxa"/>
            <w:tcBorders>
              <w:top w:val="single" w:sz="4" w:space="0" w:color="auto"/>
              <w:left w:val="single" w:sz="4" w:space="0" w:color="auto"/>
              <w:bottom w:val="single" w:sz="4" w:space="0" w:color="auto"/>
              <w:right w:val="single" w:sz="4" w:space="0" w:color="auto"/>
            </w:tcBorders>
          </w:tcPr>
          <w:p w14:paraId="33BDF9AB" w14:textId="77777777" w:rsidR="00347879" w:rsidRPr="00AC4FBC" w:rsidRDefault="00347879" w:rsidP="00052F54">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1A1FE9F1" w14:textId="77777777" w:rsidR="00347879" w:rsidRPr="00AC4FBC" w:rsidRDefault="00347879" w:rsidP="00052F54">
            <w:pPr>
              <w:pStyle w:val="TAL"/>
            </w:pPr>
          </w:p>
        </w:tc>
      </w:tr>
      <w:tr w:rsidR="00347879" w:rsidRPr="00AC4FBC" w14:paraId="2278F3FF" w14:textId="77777777" w:rsidTr="00052F54">
        <w:tc>
          <w:tcPr>
            <w:tcW w:w="4425" w:type="dxa"/>
            <w:tcBorders>
              <w:top w:val="single" w:sz="4" w:space="0" w:color="auto"/>
              <w:left w:val="single" w:sz="4" w:space="0" w:color="auto"/>
              <w:bottom w:val="single" w:sz="4" w:space="0" w:color="auto"/>
              <w:right w:val="single" w:sz="4" w:space="0" w:color="auto"/>
            </w:tcBorders>
          </w:tcPr>
          <w:p w14:paraId="276F135A" w14:textId="77777777" w:rsidR="00347879" w:rsidRPr="00AC4FBC" w:rsidRDefault="00347879" w:rsidP="00052F54">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tcPr>
          <w:p w14:paraId="6B4618D1" w14:textId="77777777" w:rsidR="00347879" w:rsidRPr="00AC4FBC" w:rsidRDefault="00347879" w:rsidP="00052F54">
            <w:pPr>
              <w:pStyle w:val="TAC"/>
            </w:pPr>
            <w:r w:rsidRPr="00AC4FBC">
              <w:t>3 (NS_203)</w:t>
            </w:r>
          </w:p>
        </w:tc>
        <w:tc>
          <w:tcPr>
            <w:tcW w:w="1700" w:type="dxa"/>
            <w:tcBorders>
              <w:top w:val="single" w:sz="4" w:space="0" w:color="auto"/>
              <w:left w:val="single" w:sz="4" w:space="0" w:color="auto"/>
              <w:bottom w:val="single" w:sz="4" w:space="0" w:color="auto"/>
              <w:right w:val="single" w:sz="4" w:space="0" w:color="auto"/>
            </w:tcBorders>
          </w:tcPr>
          <w:p w14:paraId="7B3301CF" w14:textId="77777777" w:rsidR="00347879" w:rsidRPr="00AC4FBC" w:rsidRDefault="00347879" w:rsidP="00052F54">
            <w:pPr>
              <w:pStyle w:val="TAL"/>
            </w:pPr>
            <w:r w:rsidRPr="00AC4FBC">
              <w:t>for band n258</w:t>
            </w:r>
          </w:p>
        </w:tc>
        <w:tc>
          <w:tcPr>
            <w:tcW w:w="1133" w:type="dxa"/>
            <w:tcBorders>
              <w:top w:val="single" w:sz="4" w:space="0" w:color="auto"/>
              <w:left w:val="single" w:sz="4" w:space="0" w:color="auto"/>
              <w:bottom w:val="single" w:sz="4" w:space="0" w:color="auto"/>
              <w:right w:val="single" w:sz="4" w:space="0" w:color="auto"/>
            </w:tcBorders>
          </w:tcPr>
          <w:p w14:paraId="6ED95403" w14:textId="77777777" w:rsidR="00347879" w:rsidRPr="00AC4FBC" w:rsidRDefault="00347879" w:rsidP="00052F54">
            <w:pPr>
              <w:pStyle w:val="TAL"/>
            </w:pPr>
          </w:p>
        </w:tc>
      </w:tr>
    </w:tbl>
    <w:p w14:paraId="15354FB0" w14:textId="77777777" w:rsidR="00347879" w:rsidRPr="00AC4FBC" w:rsidRDefault="00347879" w:rsidP="00347879"/>
    <w:p w14:paraId="393EC271" w14:textId="77777777" w:rsidR="00347879" w:rsidRPr="00AC4FBC" w:rsidRDefault="00347879" w:rsidP="00347879">
      <w:pPr>
        <w:pStyle w:val="H6"/>
      </w:pPr>
      <w:bookmarkStart w:id="2879" w:name="_CR6_2B_3_4D_5"/>
      <w:r w:rsidRPr="00AC4FBC">
        <w:t>6.2B.3.4D.5</w:t>
      </w:r>
      <w:r w:rsidRPr="00AC4FBC">
        <w:tab/>
        <w:t>Test requirement</w:t>
      </w:r>
    </w:p>
    <w:bookmarkEnd w:id="2879"/>
    <w:p w14:paraId="203CECC2" w14:textId="3F47B818" w:rsidR="00347879" w:rsidRPr="00AC4FBC" w:rsidRDefault="00347879" w:rsidP="00347879">
      <w:pPr>
        <w:rPr>
          <w:rFonts w:eastAsia="×–¾’©‘Ì"/>
        </w:rPr>
      </w:pPr>
      <w:r w:rsidRPr="00AC4FBC">
        <w:t>Same test requirement as in clause </w:t>
      </w:r>
      <w:r w:rsidRPr="00AC4FBC">
        <w:rPr>
          <w:rFonts w:eastAsia="×–¾’©‘Ì"/>
        </w:rPr>
        <w:t xml:space="preserve">6.2D.3.5 in TS 38.521-2 [9] </w:t>
      </w:r>
      <w:r w:rsidRPr="00AC4FBC">
        <w:t>for the NR carrier</w:t>
      </w:r>
      <w:r w:rsidRPr="00AC4FBC">
        <w:rPr>
          <w:rFonts w:eastAsia="×–¾’©‘Ì"/>
        </w:rPr>
        <w:t>.</w:t>
      </w:r>
    </w:p>
    <w:p w14:paraId="158278E7" w14:textId="70D7C211" w:rsidR="00AB2B30" w:rsidRPr="00AC4FBC" w:rsidRDefault="006A7121">
      <w:pPr>
        <w:pStyle w:val="Heading4"/>
      </w:pPr>
      <w:bookmarkStart w:id="2880" w:name="_Toc155208608"/>
      <w:bookmarkStart w:id="2881" w:name="_CR6_2B_3_5"/>
      <w:bookmarkEnd w:id="2881"/>
      <w:r w:rsidRPr="00AC4FBC">
        <w:t>6.2B.3.5</w:t>
      </w:r>
      <w:r w:rsidRPr="00AC4FBC">
        <w:tab/>
        <w:t>UE Additional Maximum Output power reduction for inter-band EN-DC including both FR1 and FR2</w:t>
      </w:r>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80"/>
      <w:r w:rsidRPr="00AC4FBC">
        <w:t xml:space="preserve"> </w:t>
      </w:r>
    </w:p>
    <w:p w14:paraId="4964E738" w14:textId="77777777" w:rsidR="00AB2B30" w:rsidRPr="00AC4FBC" w:rsidRDefault="006A7121">
      <w:pPr>
        <w:pStyle w:val="H6"/>
      </w:pPr>
      <w:bookmarkStart w:id="2882" w:name="_CR6_2B_3_5_1"/>
      <w:r w:rsidRPr="00AC4FBC">
        <w:t>6.2B.3.5.1</w:t>
      </w:r>
      <w:r w:rsidRPr="00AC4FBC">
        <w:tab/>
        <w:t>Test purpose</w:t>
      </w:r>
    </w:p>
    <w:bookmarkEnd w:id="2882"/>
    <w:p w14:paraId="3F073D1D" w14:textId="77777777" w:rsidR="00AB2B30" w:rsidRPr="00AC4FBC" w:rsidRDefault="006A7121">
      <w:r w:rsidRPr="00AC4FBC">
        <w:t>Same test purpose as in clause 6.2.3.1 in TS 38.521-1 [8] for NR FR1 carrier and clause 6.2.3.1 in TS 38.521-2 [9] for NR FR2 carrier.</w:t>
      </w:r>
    </w:p>
    <w:p w14:paraId="13C05F59" w14:textId="77777777" w:rsidR="00AB2B30" w:rsidRPr="00AC4FBC" w:rsidRDefault="006A7121">
      <w:pPr>
        <w:pStyle w:val="H6"/>
      </w:pPr>
      <w:bookmarkStart w:id="2883" w:name="_CR6_2B_3_5_2"/>
      <w:r w:rsidRPr="00AC4FBC">
        <w:t>6.2B.3.5.2</w:t>
      </w:r>
      <w:r w:rsidRPr="00AC4FBC">
        <w:tab/>
        <w:t>Test applicability</w:t>
      </w:r>
    </w:p>
    <w:bookmarkEnd w:id="2883"/>
    <w:p w14:paraId="56169CB1"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3C861774" w14:textId="728D3581" w:rsidR="00AB2B30" w:rsidRPr="00AC4FBC" w:rsidRDefault="006A7121">
      <w:r w:rsidRPr="00AC4FBC">
        <w:t xml:space="preserve">No test case details are specified. The </w:t>
      </w:r>
      <w:r w:rsidR="008A5B6C" w:rsidRPr="00AC4FBC">
        <w:t xml:space="preserve">EN-DC </w:t>
      </w:r>
      <w:r w:rsidRPr="00AC4FBC">
        <w:t>requirements for Additional Maximum Output Power apply and are tested as part of the EN-DC within FR1 and EN-DC including FR2 test cases in clause 6.2B.3.</w:t>
      </w:r>
    </w:p>
    <w:p w14:paraId="77F42EDD" w14:textId="77777777" w:rsidR="00347879" w:rsidRPr="00AC4FBC" w:rsidRDefault="00347879" w:rsidP="00347879">
      <w:pPr>
        <w:pStyle w:val="Heading4"/>
      </w:pPr>
      <w:bookmarkStart w:id="2884" w:name="_Toc155208609"/>
      <w:bookmarkStart w:id="2885" w:name="_Toc27475659"/>
      <w:bookmarkStart w:id="2886" w:name="_Toc29495221"/>
      <w:bookmarkStart w:id="2887" w:name="_Toc36116265"/>
      <w:bookmarkStart w:id="2888" w:name="_Toc36118314"/>
      <w:bookmarkStart w:id="2889" w:name="_Toc36560427"/>
      <w:bookmarkStart w:id="2890" w:name="_Toc43976925"/>
      <w:bookmarkStart w:id="2891" w:name="_Toc52213497"/>
      <w:bookmarkStart w:id="2892" w:name="_Toc60742953"/>
      <w:bookmarkStart w:id="2893" w:name="_Toc68206136"/>
      <w:bookmarkStart w:id="2894" w:name="_Toc75971934"/>
      <w:bookmarkStart w:id="2895" w:name="_Toc85051357"/>
      <w:bookmarkStart w:id="2896" w:name="_Toc90493355"/>
      <w:bookmarkStart w:id="2897" w:name="_Toc90493995"/>
      <w:bookmarkStart w:id="2898" w:name="_Toc100094022"/>
      <w:bookmarkStart w:id="2899" w:name="_Toc106872677"/>
      <w:bookmarkStart w:id="2900" w:name="_CR6_2B_3_5D"/>
      <w:bookmarkEnd w:id="2900"/>
      <w:r w:rsidRPr="00AC4FBC">
        <w:t>6.2B.3.5D</w:t>
      </w:r>
      <w:r w:rsidRPr="00AC4FBC">
        <w:tab/>
        <w:t>UE Additional Maximum Output power reduction for inter-band EN-DC including both FR1 and FR2 for UL MIMO</w:t>
      </w:r>
      <w:bookmarkEnd w:id="2884"/>
    </w:p>
    <w:p w14:paraId="6DB6D7C8" w14:textId="77777777" w:rsidR="00347879" w:rsidRPr="00AC4FBC" w:rsidRDefault="00347879" w:rsidP="00347879">
      <w:pPr>
        <w:pStyle w:val="H6"/>
      </w:pPr>
      <w:bookmarkStart w:id="2901" w:name="_CR6_2B_3_5D_1"/>
      <w:r w:rsidRPr="00AC4FBC">
        <w:t>6.2B.3.5D.1</w:t>
      </w:r>
      <w:r w:rsidRPr="00AC4FBC">
        <w:tab/>
        <w:t>Test purpose</w:t>
      </w:r>
    </w:p>
    <w:bookmarkEnd w:id="2901"/>
    <w:p w14:paraId="1A810B78" w14:textId="77777777" w:rsidR="00347879" w:rsidRPr="00AC4FBC" w:rsidRDefault="00347879" w:rsidP="00347879">
      <w:r w:rsidRPr="00AC4FBC">
        <w:t>Same test purpose as in clause 6.2D.3.1 in TS 38.521-1 [8] for NR FR1 carrier(s) and clause 6.2D.3.1 in TS 38.521-2 [9] for NR FR2 carrier(s).</w:t>
      </w:r>
    </w:p>
    <w:p w14:paraId="63A1BF27" w14:textId="77777777" w:rsidR="00347879" w:rsidRPr="00AC4FBC" w:rsidRDefault="00347879" w:rsidP="00347879">
      <w:pPr>
        <w:pStyle w:val="H6"/>
      </w:pPr>
      <w:bookmarkStart w:id="2902" w:name="_CR6_2B_3_5D_2"/>
      <w:r w:rsidRPr="00AC4FBC">
        <w:t>6.2B.3.5D.2</w:t>
      </w:r>
      <w:r w:rsidRPr="00AC4FBC">
        <w:tab/>
        <w:t>Test applicability</w:t>
      </w:r>
    </w:p>
    <w:bookmarkEnd w:id="2902"/>
    <w:p w14:paraId="4F2F1CB9" w14:textId="77777777" w:rsidR="00347879" w:rsidRPr="00AC4FBC" w:rsidRDefault="00347879" w:rsidP="00347879">
      <w:r w:rsidRPr="00AC4FBC">
        <w:t>The requirements in this test are not testable due to issues with combined testing of NR FR1 and E-UTRA in conducted mode with NR FR2 in radiated mode. Therefore, the conducted and radiated requirements are tested separately.</w:t>
      </w:r>
    </w:p>
    <w:p w14:paraId="5D6DD214" w14:textId="77777777" w:rsidR="00347879" w:rsidRPr="00AC4FBC" w:rsidRDefault="00347879" w:rsidP="00347879">
      <w:r w:rsidRPr="00AC4FBC">
        <w:t>No test case details are specified. The EN-DC requirements for maximum output power apply and are tested as part of the EN-DC within FR1 and EN-DC including FR2 test cases in clause 6.2B.</w:t>
      </w:r>
    </w:p>
    <w:p w14:paraId="7F3E9F38" w14:textId="485B03F9" w:rsidR="00AB2B30" w:rsidRPr="00AC4FBC" w:rsidRDefault="006A7121">
      <w:pPr>
        <w:pStyle w:val="Heading3"/>
      </w:pPr>
      <w:bookmarkStart w:id="2903" w:name="_Toc155208610"/>
      <w:bookmarkStart w:id="2904" w:name="_CR6_2B_4"/>
      <w:bookmarkEnd w:id="2904"/>
      <w:r w:rsidRPr="00AC4FBC">
        <w:t>6.2B.4</w:t>
      </w:r>
      <w:r w:rsidRPr="00AC4FBC">
        <w:tab/>
        <w:t xml:space="preserve">Configured Output Power for </w:t>
      </w:r>
      <w:del w:id="2905" w:author="0339" w:date="2024-03-27T13:57:00Z">
        <w:r w:rsidR="00F82019" w:rsidRPr="00AC4FBC" w:rsidDel="0092503C">
          <w:delText>EN-</w:delText>
        </w:r>
      </w:del>
      <w:r w:rsidRPr="00AC4FBC">
        <w:t>DC</w:t>
      </w:r>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3"/>
    </w:p>
    <w:p w14:paraId="206F1EA2" w14:textId="77777777" w:rsidR="00AB2B30" w:rsidRPr="00AC4FBC" w:rsidRDefault="006A7121">
      <w:pPr>
        <w:pStyle w:val="Heading4"/>
      </w:pPr>
      <w:bookmarkStart w:id="2906" w:name="_Toc27475660"/>
      <w:bookmarkStart w:id="2907" w:name="_Toc29495222"/>
      <w:bookmarkStart w:id="2908" w:name="_Toc36116266"/>
      <w:bookmarkStart w:id="2909" w:name="_Toc36118315"/>
      <w:bookmarkStart w:id="2910" w:name="_Toc36560428"/>
      <w:bookmarkStart w:id="2911" w:name="_Toc43976926"/>
      <w:bookmarkStart w:id="2912" w:name="_Toc52213498"/>
      <w:bookmarkStart w:id="2913" w:name="_Toc60742954"/>
      <w:bookmarkStart w:id="2914" w:name="_Toc68206137"/>
      <w:bookmarkStart w:id="2915" w:name="_Toc75971935"/>
      <w:bookmarkStart w:id="2916" w:name="_Toc85051358"/>
      <w:bookmarkStart w:id="2917" w:name="_Toc90493356"/>
      <w:bookmarkStart w:id="2918" w:name="_Toc90493996"/>
      <w:bookmarkStart w:id="2919" w:name="_Toc100094023"/>
      <w:bookmarkStart w:id="2920" w:name="_Toc106872678"/>
      <w:bookmarkStart w:id="2921" w:name="_Toc155208611"/>
      <w:bookmarkStart w:id="2922" w:name="_CR6_2B_4_1"/>
      <w:bookmarkEnd w:id="2922"/>
      <w:r w:rsidRPr="00AC4FBC">
        <w:t>6.2B.4.1</w:t>
      </w:r>
      <w:r w:rsidRPr="00AC4FBC">
        <w:tab/>
        <w:t>Configured Output Power Level for EN-DC</w:t>
      </w:r>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p>
    <w:p w14:paraId="61F6E6EB" w14:textId="77777777" w:rsidR="00AB2B30" w:rsidRPr="00AC4FBC" w:rsidRDefault="006A7121">
      <w:pPr>
        <w:pStyle w:val="Heading5"/>
      </w:pPr>
      <w:bookmarkStart w:id="2923" w:name="_Toc27475661"/>
      <w:bookmarkStart w:id="2924" w:name="_Toc29495223"/>
      <w:bookmarkStart w:id="2925" w:name="_Toc36116267"/>
      <w:bookmarkStart w:id="2926" w:name="_Toc36118316"/>
      <w:bookmarkStart w:id="2927" w:name="_Toc36560429"/>
      <w:bookmarkStart w:id="2928" w:name="_Toc43976927"/>
      <w:bookmarkStart w:id="2929" w:name="_Toc52213499"/>
      <w:bookmarkStart w:id="2930" w:name="_Toc60742955"/>
      <w:bookmarkStart w:id="2931" w:name="_Toc68206138"/>
      <w:bookmarkStart w:id="2932" w:name="_Toc75971936"/>
      <w:bookmarkStart w:id="2933" w:name="_Toc85051359"/>
      <w:bookmarkStart w:id="2934" w:name="_Toc90493357"/>
      <w:bookmarkStart w:id="2935" w:name="_Toc90493997"/>
      <w:bookmarkStart w:id="2936" w:name="_Toc100094024"/>
      <w:bookmarkStart w:id="2937" w:name="_Toc106872679"/>
      <w:bookmarkStart w:id="2938" w:name="_Toc155208612"/>
      <w:bookmarkStart w:id="2939" w:name="_CR6_2B_4_1_0"/>
      <w:bookmarkEnd w:id="2939"/>
      <w:r w:rsidRPr="00AC4FBC">
        <w:t>6.2B.4.1.0</w:t>
      </w:r>
      <w:r w:rsidRPr="00AC4FBC">
        <w:tab/>
        <w:t>Minimum Conformance Requirements</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p w14:paraId="5805BCCE" w14:textId="77777777" w:rsidR="00AB2B30" w:rsidRPr="00AC4FBC" w:rsidRDefault="006A7121">
      <w:pPr>
        <w:pStyle w:val="H6"/>
      </w:pPr>
      <w:bookmarkStart w:id="2940" w:name="_CR6_2B_4_1_0_1"/>
      <w:r w:rsidRPr="00AC4FBC">
        <w:t>6.2B.4.1.0.1</w:t>
      </w:r>
      <w:r w:rsidRPr="00AC4FBC">
        <w:tab/>
        <w:t>Configured output power level</w:t>
      </w:r>
    </w:p>
    <w:p w14:paraId="6F291934" w14:textId="77777777" w:rsidR="00AB2B30" w:rsidRPr="00AC4FBC" w:rsidRDefault="006A7121">
      <w:pPr>
        <w:pStyle w:val="H6"/>
      </w:pPr>
      <w:bookmarkStart w:id="2941" w:name="_CR6_2B_4_1_0_1_1"/>
      <w:bookmarkEnd w:id="2940"/>
      <w:r w:rsidRPr="00AC4FBC">
        <w:t>6.2B.4.1.0.1.1</w:t>
      </w:r>
      <w:r w:rsidRPr="00AC4FBC">
        <w:tab/>
        <w:t>Intra-band contiguous EN-DC</w:t>
      </w:r>
    </w:p>
    <w:bookmarkEnd w:id="2941"/>
    <w:p w14:paraId="16B8CF16" w14:textId="77777777" w:rsidR="00AB2B30" w:rsidRPr="00AC4FBC" w:rsidRDefault="006A7121">
      <w:pPr>
        <w:rPr>
          <w:rFonts w:eastAsia="Calibri"/>
        </w:rPr>
      </w:pPr>
      <w:r w:rsidRPr="00AC4FBC">
        <w:t>The following requirements apply for one component carrier per CG configured for synchronous DC.</w:t>
      </w:r>
    </w:p>
    <w:p w14:paraId="4AED47BF" w14:textId="3057F24F" w:rsidR="00AB2B30" w:rsidRPr="00AC4FBC" w:rsidRDefault="006A7121">
      <w:pPr>
        <w:rPr>
          <w:rFonts w:eastAsia="Calibri"/>
        </w:rPr>
      </w:pPr>
      <w:r w:rsidRPr="00AC4FBC">
        <w:rPr>
          <w:rFonts w:eastAsia="Calibri"/>
        </w:rPr>
        <w:t xml:space="preserve">For intra-band dual connectivity with one uplink serving cell per CG on E-UTRA and NR respectively, the UE is allowed to set its configured maximum output power </w:t>
      </w:r>
      <w:r w:rsidRPr="00AC4FBC">
        <w:rPr>
          <w:rFonts w:eastAsia="Calibri"/>
          <w:lang w:bidi="bn-IN"/>
        </w:rPr>
        <w:t>P</w:t>
      </w:r>
      <w:r w:rsidRPr="00AC4FBC">
        <w:rPr>
          <w:rFonts w:eastAsia="Calibri"/>
          <w:vertAlign w:val="subscript"/>
          <w:lang w:bidi="bn-IN"/>
        </w:rPr>
        <w:t>CMAX,</w:t>
      </w:r>
      <w:r w:rsidRPr="00AC4FBC">
        <w:rPr>
          <w:rFonts w:eastAsia="Calibri"/>
          <w:i/>
          <w:vertAlign w:val="subscript"/>
          <w:lang w:bidi="bn-IN"/>
        </w:rPr>
        <w:t xml:space="preserve">c(i),i </w:t>
      </w:r>
      <w:r w:rsidRPr="00AC4FBC">
        <w:rPr>
          <w:rFonts w:eastAsia="Calibri"/>
        </w:rPr>
        <w:t xml:space="preserve">for serving cell </w:t>
      </w:r>
      <w:r w:rsidRPr="00AC4FBC">
        <w:rPr>
          <w:rFonts w:eastAsia="Calibri"/>
          <w:i/>
        </w:rPr>
        <w:t>c(i)</w:t>
      </w:r>
      <w:r w:rsidRPr="00AC4FBC">
        <w:rPr>
          <w:rFonts w:eastAsia="Calibri"/>
        </w:rPr>
        <w:t xml:space="preserve"> of CG</w:t>
      </w:r>
      <w:r w:rsidRPr="00AC4FBC">
        <w:rPr>
          <w:rFonts w:eastAsia="Calibri"/>
          <w:i/>
        </w:rPr>
        <w:t xml:space="preserve"> i, i = 1,2</w:t>
      </w:r>
      <w:r w:rsidRPr="00AC4FBC">
        <w:rPr>
          <w:rFonts w:eastAsia="Calibri"/>
        </w:rPr>
        <w:t xml:space="preserve">, and its total </w:t>
      </w:r>
      <w:r w:rsidRPr="00AC4FBC">
        <w:rPr>
          <w:rFonts w:eastAsia="Calibri"/>
        </w:rPr>
        <w:lastRenderedPageBreak/>
        <w:t>configured maximum transmission power for EN-DC operation</w:t>
      </w:r>
      <w:r w:rsidRPr="00AC4FBC">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xml:space="preserve"> as specified in clause 7.6 of TS 38.213 [19]</w:t>
      </w:r>
      <w:r w:rsidRPr="00AC4FBC">
        <w:rPr>
          <w:rFonts w:eastAsia="Calibri"/>
          <w:sz w:val="22"/>
          <w:szCs w:val="22"/>
        </w:rPr>
        <w:t>.</w:t>
      </w:r>
    </w:p>
    <w:p w14:paraId="0BE6528A"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w:t>
      </w:r>
      <w:r w:rsidRPr="00AC4FBC">
        <w:rPr>
          <w:i/>
        </w:rPr>
        <w:t>p</w:t>
      </w:r>
      <w:r w:rsidRPr="00AC4FBC">
        <w:t>) in sub-frame</w:t>
      </w:r>
      <w:r w:rsidRPr="00AC4FBC">
        <w:rPr>
          <w:i/>
        </w:rPr>
        <w:t xml:space="preserve"> p </w:t>
      </w:r>
      <w:r w:rsidRPr="00AC4FBC">
        <w:t>for the configured E-UTRA uplink carrier shall be set within the bounds:</w:t>
      </w:r>
    </w:p>
    <w:p w14:paraId="1DF93E0B" w14:textId="77777777" w:rsidR="00AB2B30" w:rsidRPr="00AC4FBC" w:rsidRDefault="006A7121">
      <w:pPr>
        <w:pStyle w:val="EQ"/>
        <w:rPr>
          <w:noProof w:val="0"/>
        </w:rPr>
      </w:pPr>
      <w:r w:rsidRPr="00AC4FBC">
        <w:rPr>
          <w:noProof w:val="0"/>
          <w:lang w:bidi="bn-IN"/>
        </w:rPr>
        <w:tab/>
        <w:t>P</w:t>
      </w:r>
      <w:r w:rsidRPr="00AC4FBC">
        <w:rPr>
          <w:noProof w:val="0"/>
          <w:vertAlign w:val="subscript"/>
          <w:lang w:bidi="bn-IN"/>
        </w:rPr>
        <w:t>CMAX_L_E-UTRA,</w:t>
      </w:r>
      <w:r w:rsidRPr="00AC4FBC">
        <w:rPr>
          <w:i/>
          <w:noProof w:val="0"/>
          <w:vertAlign w:val="subscript"/>
          <w:lang w:bidi="bn-IN"/>
        </w:rPr>
        <w:t>c</w:t>
      </w:r>
      <w:r w:rsidRPr="00AC4FBC">
        <w:rPr>
          <w:noProof w:val="0"/>
          <w:lang w:bidi="bn-IN"/>
        </w:rPr>
        <w:t xml:space="preserve"> </w:t>
      </w:r>
      <w:r w:rsidRPr="00AC4FBC">
        <w:rPr>
          <w:noProof w:val="0"/>
        </w:rPr>
        <w:t>(</w:t>
      </w:r>
      <w:r w:rsidRPr="00AC4FBC">
        <w:rPr>
          <w:i/>
          <w:noProof w:val="0"/>
        </w:rPr>
        <w:t>p</w:t>
      </w:r>
      <w:r w:rsidRPr="00AC4FBC">
        <w:rPr>
          <w:noProof w:val="0"/>
        </w:rPr>
        <w:t xml:space="preserve">) </w:t>
      </w:r>
      <w:r w:rsidRPr="00AC4FBC">
        <w:rPr>
          <w:noProof w:val="0"/>
          <w:lang w:bidi="bn-IN"/>
        </w:rPr>
        <w:t xml:space="preserve">≤ </w:t>
      </w:r>
      <w:r w:rsidRPr="00AC4FBC">
        <w:rPr>
          <w:rFonts w:cs="Geneva"/>
          <w:noProof w:val="0"/>
          <w:lang w:bidi="bn-IN"/>
        </w:rPr>
        <w:t>P</w:t>
      </w:r>
      <w:r w:rsidRPr="00AC4FBC">
        <w:rPr>
          <w:rFonts w:cs="Geneva"/>
          <w:noProof w:val="0"/>
          <w:vertAlign w:val="subscript"/>
          <w:lang w:bidi="bn-IN"/>
        </w:rPr>
        <w:t>CMAX_E-UTRA,</w:t>
      </w:r>
      <w:r w:rsidRPr="00AC4FBC">
        <w:rPr>
          <w:rFonts w:cs="Geneva"/>
          <w:i/>
          <w:noProof w:val="0"/>
          <w:vertAlign w:val="subscript"/>
          <w:lang w:bidi="bn-IN"/>
        </w:rPr>
        <w:t xml:space="preserve">c </w:t>
      </w:r>
      <w:r w:rsidRPr="00AC4FBC">
        <w:rPr>
          <w:noProof w:val="0"/>
        </w:rPr>
        <w:t>(</w:t>
      </w:r>
      <w:r w:rsidRPr="00AC4FBC">
        <w:rPr>
          <w:i/>
          <w:noProof w:val="0"/>
        </w:rPr>
        <w:t>p</w:t>
      </w:r>
      <w:r w:rsidRPr="00AC4FBC">
        <w:rPr>
          <w:noProof w:val="0"/>
        </w:rPr>
        <w:t xml:space="preserve">) </w:t>
      </w:r>
      <w:r w:rsidRPr="00AC4FBC">
        <w:rPr>
          <w:noProof w:val="0"/>
          <w:lang w:bidi="bn-IN"/>
        </w:rPr>
        <w:t>≤  P</w:t>
      </w:r>
      <w:r w:rsidRPr="00AC4FBC">
        <w:rPr>
          <w:noProof w:val="0"/>
          <w:vertAlign w:val="subscript"/>
          <w:lang w:bidi="bn-IN"/>
        </w:rPr>
        <w:t>CMAX</w:t>
      </w:r>
      <w:r w:rsidRPr="00AC4FBC">
        <w:rPr>
          <w:noProof w:val="0"/>
        </w:rPr>
        <w:t xml:space="preserve"> </w:t>
      </w:r>
      <w:r w:rsidRPr="00AC4FBC">
        <w:rPr>
          <w:noProof w:val="0"/>
          <w:vertAlign w:val="subscript"/>
          <w:lang w:bidi="bn-IN"/>
        </w:rPr>
        <w:t>H_E-UTRA,</w:t>
      </w:r>
      <w:r w:rsidRPr="00AC4FBC">
        <w:rPr>
          <w:i/>
          <w:noProof w:val="0"/>
          <w:vertAlign w:val="subscript"/>
          <w:lang w:bidi="bn-IN"/>
        </w:rPr>
        <w:t>c</w:t>
      </w:r>
      <w:r w:rsidRPr="00AC4FBC">
        <w:rPr>
          <w:noProof w:val="0"/>
        </w:rPr>
        <w:t xml:space="preserve"> (</w:t>
      </w:r>
      <w:r w:rsidRPr="00AC4FBC">
        <w:rPr>
          <w:i/>
          <w:noProof w:val="0"/>
        </w:rPr>
        <w:t>p</w:t>
      </w:r>
      <w:r w:rsidRPr="00AC4FBC">
        <w:rPr>
          <w:noProof w:val="0"/>
        </w:rPr>
        <w:t>)</w:t>
      </w:r>
    </w:p>
    <w:p w14:paraId="7DCDF187"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E-UTRA,</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E-UTRA,</w:t>
      </w:r>
      <w:r w:rsidRPr="00AC4FBC">
        <w:rPr>
          <w:i/>
          <w:vertAlign w:val="subscript"/>
          <w:lang w:eastAsia="x-none" w:bidi="bn-IN"/>
        </w:rPr>
        <w:t>c</w:t>
      </w:r>
      <w:r w:rsidRPr="00AC4FBC">
        <w:t xml:space="preserve"> </w:t>
      </w:r>
      <w:r w:rsidRPr="00AC4FBC">
        <w:rPr>
          <w:lang w:bidi="bn-IN"/>
        </w:rPr>
        <w:t>are the limits for a serving cell</w:t>
      </w:r>
      <w:r w:rsidRPr="00AC4FBC">
        <w:rPr>
          <w:i/>
          <w:lang w:bidi="bn-IN"/>
        </w:rPr>
        <w:t xml:space="preserve"> c</w:t>
      </w:r>
      <w:r w:rsidRPr="00AC4FBC">
        <w:rPr>
          <w:lang w:bidi="bn-IN"/>
        </w:rPr>
        <w:t xml:space="preserve"> as specified in TS 3</w:t>
      </w:r>
      <w:r w:rsidRPr="00AC4FBC">
        <w:t xml:space="preserve">6.101 [5] clause 6.2.5 modified by </w:t>
      </w:r>
      <w:r w:rsidRPr="00AC4FBC">
        <w:rPr>
          <w:rFonts w:eastAsia="Calibri"/>
          <w:sz w:val="22"/>
          <w:szCs w:val="22"/>
        </w:rPr>
        <w:t>P</w:t>
      </w:r>
      <w:r w:rsidRPr="00AC4FBC">
        <w:rPr>
          <w:rFonts w:eastAsia="Calibri"/>
          <w:sz w:val="22"/>
          <w:szCs w:val="22"/>
          <w:vertAlign w:val="subscript"/>
        </w:rPr>
        <w:t>LTE</w:t>
      </w:r>
      <w:r w:rsidRPr="00AC4FBC">
        <w:t xml:space="preserve"> as follows:</w:t>
      </w:r>
    </w:p>
    <w:p w14:paraId="60B7B776" w14:textId="77777777" w:rsidR="00AB2B30" w:rsidRPr="00AC4FBC" w:rsidRDefault="006A7121">
      <w:pPr>
        <w:pStyle w:val="EQ"/>
        <w:rPr>
          <w:noProof w:val="0"/>
          <w:lang w:bidi="bn-IN"/>
        </w:rPr>
      </w:pPr>
      <w:r w:rsidRPr="00AC4FBC">
        <w:rPr>
          <w:noProof w:val="0"/>
          <w:lang w:bidi="bn-IN"/>
        </w:rPr>
        <w:t>P</w:t>
      </w:r>
      <w:r w:rsidRPr="00AC4FBC">
        <w:rPr>
          <w:noProof w:val="0"/>
          <w:vertAlign w:val="subscript"/>
          <w:lang w:bidi="bn-IN"/>
        </w:rPr>
        <w:t>CMAX_L_E-UTRA,</w:t>
      </w:r>
      <w:r w:rsidRPr="00AC4FBC">
        <w:rPr>
          <w:i/>
          <w:noProof w:val="0"/>
          <w:vertAlign w:val="subscript"/>
          <w:lang w:bidi="bn-IN"/>
        </w:rPr>
        <w:t>c</w:t>
      </w:r>
      <w:r w:rsidRPr="00AC4FBC">
        <w:rPr>
          <w:noProof w:val="0"/>
          <w:lang w:bidi="bn-IN"/>
        </w:rPr>
        <w:t xml:space="preserve"> = MIN {MIN(P</w:t>
      </w:r>
      <w:r w:rsidRPr="00AC4FBC">
        <w:rPr>
          <w:noProof w:val="0"/>
          <w:vertAlign w:val="subscript"/>
          <w:lang w:bidi="bn-IN"/>
        </w:rPr>
        <w:t>EMAX</w:t>
      </w:r>
      <w:r w:rsidRPr="00AC4FBC">
        <w:rPr>
          <w:rFonts w:cs="Vrinda"/>
          <w:noProof w:val="0"/>
          <w:vertAlign w:val="subscript"/>
          <w:lang w:bidi="bn-IN"/>
        </w:rPr>
        <w:t>,</w:t>
      </w:r>
      <w:r w:rsidRPr="00AC4FBC">
        <w:rPr>
          <w:rFonts w:cs="Vrinda"/>
          <w:i/>
          <w:noProof w:val="0"/>
          <w:vertAlign w:val="subscript"/>
          <w:lang w:bidi="bn-IN"/>
        </w:rPr>
        <w:t>c</w:t>
      </w:r>
      <w:r w:rsidRPr="00AC4FBC">
        <w:rPr>
          <w:noProof w:val="0"/>
          <w:vertAlign w:val="subscript"/>
          <w:lang w:bidi="bn-IN"/>
        </w:rPr>
        <w:t xml:space="preserve"> </w:t>
      </w:r>
      <w:r w:rsidRPr="00AC4FBC">
        <w:rPr>
          <w:noProof w:val="0"/>
          <w:lang w:bidi="bn-IN"/>
        </w:rPr>
        <w:t xml:space="preserve">, </w:t>
      </w:r>
      <w:r w:rsidRPr="00AC4FBC">
        <w:rPr>
          <w:noProof w:val="0"/>
        </w:rPr>
        <w:t>P</w:t>
      </w:r>
      <w:r w:rsidRPr="00AC4FBC">
        <w:rPr>
          <w:noProof w:val="0"/>
          <w:vertAlign w:val="subscript"/>
        </w:rPr>
        <w:t>EMAX, EN-DC</w:t>
      </w:r>
      <w:r w:rsidRPr="00AC4FBC">
        <w:rPr>
          <w:noProof w:val="0"/>
        </w:rPr>
        <w:t>, P</w:t>
      </w:r>
      <w:r w:rsidRPr="00AC4FBC">
        <w:rPr>
          <w:rFonts w:eastAsia="Calibri"/>
          <w:noProof w:val="0"/>
          <w:sz w:val="22"/>
          <w:szCs w:val="22"/>
          <w:vertAlign w:val="subscript"/>
        </w:rPr>
        <w:t>LTE</w:t>
      </w:r>
      <w:r w:rsidRPr="00AC4FBC">
        <w:rPr>
          <w:noProof w:val="0"/>
          <w:lang w:bidi="bn-IN"/>
        </w:rPr>
        <w:t xml:space="preserve">) – </w:t>
      </w:r>
      <w:r w:rsidRPr="00AC4FBC">
        <w:rPr>
          <w:rFonts w:ascii="Symbol" w:eastAsia="Calibri" w:hAnsi="Symbol"/>
          <w:noProof w:val="0"/>
          <w:sz w:val="22"/>
          <w:szCs w:val="22"/>
          <w:lang w:bidi="bn-IN"/>
        </w:rPr>
        <w:t></w:t>
      </w:r>
      <w:r w:rsidRPr="00AC4FBC">
        <w:rPr>
          <w:noProof w:val="0"/>
        </w:rPr>
        <w:t>t</w:t>
      </w:r>
      <w:r w:rsidRPr="00AC4FBC">
        <w:rPr>
          <w:rFonts w:eastAsia="Calibri"/>
          <w:noProof w:val="0"/>
          <w:sz w:val="22"/>
          <w:szCs w:val="22"/>
          <w:vertAlign w:val="subscript"/>
          <w:lang w:bidi="bn-IN"/>
        </w:rPr>
        <w:t xml:space="preserve">C_E-UTRA, </w:t>
      </w:r>
      <w:r w:rsidRPr="00AC4FBC">
        <w:rPr>
          <w:noProof w:val="0"/>
        </w:rPr>
        <w:t>c</w:t>
      </w:r>
      <w:r w:rsidRPr="00AC4FBC">
        <w:rPr>
          <w:noProof w:val="0"/>
          <w:lang w:bidi="bn-IN"/>
        </w:rPr>
        <w:t>, (P</w:t>
      </w:r>
      <w:r w:rsidRPr="00AC4FBC">
        <w:rPr>
          <w:noProof w:val="0"/>
          <w:vertAlign w:val="subscript"/>
          <w:lang w:bidi="bn-IN"/>
        </w:rPr>
        <w:t>PowerClass,EN-DC</w:t>
      </w:r>
      <w:r w:rsidRPr="00AC4FBC">
        <w:rPr>
          <w:noProof w:val="0"/>
          <w:lang w:bidi="bn-IN"/>
        </w:rPr>
        <w:t xml:space="preserve"> – </w:t>
      </w:r>
      <w:r w:rsidRPr="00AC4FBC">
        <w:rPr>
          <w:noProof w:val="0"/>
        </w:rPr>
        <w:t>ΔP</w:t>
      </w:r>
      <w:r w:rsidRPr="00AC4FBC">
        <w:rPr>
          <w:noProof w:val="0"/>
          <w:vertAlign w:val="subscript"/>
        </w:rPr>
        <w:t>PowerClass,EN-DC</w:t>
      </w:r>
      <w:r w:rsidRPr="00AC4FBC">
        <w:rPr>
          <w:noProof w:val="0"/>
        </w:rPr>
        <w:t>),</w:t>
      </w:r>
      <w:r w:rsidRPr="00AC4FBC">
        <w:rPr>
          <w:noProof w:val="0"/>
          <w:lang w:bidi="bn-IN"/>
        </w:rPr>
        <w:t xml:space="preserve"> (P</w:t>
      </w:r>
      <w:r w:rsidRPr="00AC4FBC">
        <w:rPr>
          <w:noProof w:val="0"/>
          <w:vertAlign w:val="subscript"/>
          <w:lang w:bidi="bn-IN"/>
        </w:rPr>
        <w:t>PowerClass</w:t>
      </w:r>
      <w:r w:rsidRPr="00AC4FBC">
        <w:rPr>
          <w:noProof w:val="0"/>
          <w:lang w:bidi="bn-IN"/>
        </w:rPr>
        <w:t xml:space="preserve"> – </w:t>
      </w:r>
      <w:r w:rsidRPr="00AC4FBC">
        <w:rPr>
          <w:noProof w:val="0"/>
        </w:rPr>
        <w:t>ΔP</w:t>
      </w:r>
      <w:r w:rsidRPr="00AC4FBC">
        <w:rPr>
          <w:noProof w:val="0"/>
          <w:vertAlign w:val="subscript"/>
        </w:rPr>
        <w:t>PowerClass</w:t>
      </w:r>
      <w:r w:rsidRPr="00AC4FBC">
        <w:rPr>
          <w:noProof w:val="0"/>
        </w:rPr>
        <w:t>)</w:t>
      </w:r>
      <w:r w:rsidRPr="00AC4FBC">
        <w:rPr>
          <w:noProof w:val="0"/>
          <w:lang w:bidi="bn-IN"/>
        </w:rPr>
        <w:t xml:space="preserve"> – MAX(MPR</w:t>
      </w:r>
      <w:r w:rsidRPr="00AC4FBC">
        <w:rPr>
          <w:rFonts w:cs="Vrinda"/>
          <w:i/>
          <w:noProof w:val="0"/>
          <w:vertAlign w:val="subscript"/>
          <w:lang w:bidi="bn-IN"/>
        </w:rPr>
        <w:t>c</w:t>
      </w:r>
      <w:r w:rsidRPr="00AC4FBC">
        <w:rPr>
          <w:noProof w:val="0"/>
          <w:lang w:bidi="bn-IN"/>
        </w:rPr>
        <w:t xml:space="preserve"> + A-MPR</w:t>
      </w:r>
      <w:r w:rsidRPr="00AC4FBC">
        <w:rPr>
          <w:rFonts w:cs="Vrinda"/>
          <w:i/>
          <w:noProof w:val="0"/>
          <w:vertAlign w:val="subscript"/>
          <w:lang w:bidi="bn-IN"/>
        </w:rPr>
        <w:t>c</w:t>
      </w:r>
      <w:r w:rsidRPr="00AC4FBC">
        <w:rPr>
          <w:noProof w:val="0"/>
          <w:lang w:bidi="bn-IN"/>
        </w:rPr>
        <w:t xml:space="preserve"> +</w:t>
      </w:r>
      <w:r w:rsidRPr="00AC4FBC">
        <w:rPr>
          <w:noProof w:val="0"/>
        </w:rPr>
        <w:t xml:space="preserve"> ΔT</w:t>
      </w:r>
      <w:r w:rsidRPr="00AC4FBC">
        <w:rPr>
          <w:noProof w:val="0"/>
          <w:vertAlign w:val="subscript"/>
        </w:rPr>
        <w:t>IB,c</w:t>
      </w:r>
      <w:r w:rsidRPr="00AC4FBC">
        <w:rPr>
          <w:noProof w:val="0"/>
          <w:lang w:bidi="bn-IN"/>
        </w:rPr>
        <w:t xml:space="preserve">  + </w:t>
      </w:r>
      <w:r w:rsidRPr="00AC4FBC">
        <w:rPr>
          <w:rFonts w:ascii="Symbol" w:eastAsia="Calibri" w:hAnsi="Symbol"/>
          <w:noProof w:val="0"/>
          <w:sz w:val="22"/>
          <w:szCs w:val="22"/>
          <w:lang w:bidi="bn-IN"/>
        </w:rPr>
        <w:t></w:t>
      </w:r>
      <w:r w:rsidRPr="00AC4FBC">
        <w:rPr>
          <w:noProof w:val="0"/>
        </w:rPr>
        <w:t>T</w:t>
      </w:r>
      <w:r w:rsidRPr="00AC4FBC">
        <w:rPr>
          <w:rFonts w:eastAsia="Calibri"/>
          <w:noProof w:val="0"/>
          <w:sz w:val="22"/>
          <w:szCs w:val="22"/>
          <w:vertAlign w:val="subscript"/>
          <w:lang w:bidi="bn-IN"/>
        </w:rPr>
        <w:t xml:space="preserve">C_E-UTRA, </w:t>
      </w:r>
      <w:r w:rsidRPr="00AC4FBC">
        <w:rPr>
          <w:noProof w:val="0"/>
        </w:rPr>
        <w:t>c</w:t>
      </w:r>
      <w:r w:rsidRPr="00AC4FBC">
        <w:rPr>
          <w:noProof w:val="0"/>
          <w:lang w:bidi="bn-IN"/>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ProSe</w:t>
      </w:r>
      <w:r w:rsidRPr="00AC4FBC">
        <w:rPr>
          <w:noProof w:val="0"/>
          <w:lang w:bidi="bn-IN"/>
        </w:rPr>
        <w:t>, P-MPR</w:t>
      </w:r>
      <w:r w:rsidRPr="00AC4FBC">
        <w:rPr>
          <w:rFonts w:cs="Vrinda"/>
          <w:i/>
          <w:noProof w:val="0"/>
          <w:vertAlign w:val="subscript"/>
          <w:lang w:bidi="bn-IN"/>
        </w:rPr>
        <w:t>c</w:t>
      </w:r>
      <w:r w:rsidRPr="00AC4FBC">
        <w:rPr>
          <w:noProof w:val="0"/>
          <w:lang w:bidi="bn-IN"/>
        </w:rPr>
        <w:t>)}</w:t>
      </w:r>
    </w:p>
    <w:p w14:paraId="0306079B" w14:textId="77777777" w:rsidR="00AB2B30" w:rsidRPr="00AC4FBC" w:rsidRDefault="006A7121">
      <w:pPr>
        <w:pStyle w:val="EQ"/>
        <w:rPr>
          <w:noProof w:val="0"/>
          <w:lang w:bidi="bn-IN"/>
        </w:rPr>
      </w:pPr>
      <w:r w:rsidRPr="00AC4FBC">
        <w:rPr>
          <w:noProof w:val="0"/>
          <w:lang w:bidi="bn-IN"/>
        </w:rPr>
        <w:t>P</w:t>
      </w:r>
      <w:r w:rsidRPr="00AC4FBC">
        <w:rPr>
          <w:noProof w:val="0"/>
          <w:vertAlign w:val="subscript"/>
          <w:lang w:bidi="bn-IN"/>
        </w:rPr>
        <w:t>CMAX</w:t>
      </w:r>
      <w:r w:rsidRPr="00AC4FBC">
        <w:rPr>
          <w:noProof w:val="0"/>
        </w:rPr>
        <w:t xml:space="preserve"> </w:t>
      </w:r>
      <w:r w:rsidRPr="00AC4FBC">
        <w:rPr>
          <w:noProof w:val="0"/>
          <w:vertAlign w:val="subscript"/>
          <w:lang w:bidi="bn-IN"/>
        </w:rPr>
        <w:t>H_E-UTRA,</w:t>
      </w:r>
      <w:r w:rsidRPr="00AC4FBC">
        <w:rPr>
          <w:i/>
          <w:noProof w:val="0"/>
          <w:vertAlign w:val="subscript"/>
          <w:lang w:bidi="bn-IN"/>
        </w:rPr>
        <w:t>c</w:t>
      </w:r>
      <w:r w:rsidRPr="00AC4FBC">
        <w:rPr>
          <w:noProof w:val="0"/>
        </w:rPr>
        <w:t xml:space="preserve"> </w:t>
      </w:r>
      <w:r w:rsidRPr="00AC4FBC">
        <w:rPr>
          <w:noProof w:val="0"/>
          <w:lang w:bidi="bn-IN"/>
        </w:rPr>
        <w:t>= MIN {P</w:t>
      </w:r>
      <w:r w:rsidRPr="00AC4FBC">
        <w:rPr>
          <w:noProof w:val="0"/>
          <w:vertAlign w:val="subscript"/>
          <w:lang w:bidi="bn-IN"/>
        </w:rPr>
        <w:t>EMAX</w:t>
      </w:r>
      <w:r w:rsidRPr="00AC4FBC">
        <w:rPr>
          <w:rFonts w:cs="Vrinda"/>
          <w:noProof w:val="0"/>
          <w:vertAlign w:val="subscript"/>
          <w:lang w:bidi="bn-IN"/>
        </w:rPr>
        <w:t>,</w:t>
      </w:r>
      <w:r w:rsidRPr="00AC4FBC">
        <w:rPr>
          <w:rFonts w:cs="Vrinda"/>
          <w:i/>
          <w:noProof w:val="0"/>
          <w:vertAlign w:val="subscript"/>
          <w:lang w:bidi="bn-IN"/>
        </w:rPr>
        <w:t>c</w:t>
      </w:r>
      <w:r w:rsidRPr="00AC4FBC">
        <w:rPr>
          <w:noProof w:val="0"/>
          <w:lang w:bidi="bn-IN"/>
        </w:rPr>
        <w:t xml:space="preserve">, </w:t>
      </w:r>
      <w:r w:rsidRPr="00AC4FBC">
        <w:rPr>
          <w:noProof w:val="0"/>
        </w:rPr>
        <w:t>P</w:t>
      </w:r>
      <w:r w:rsidRPr="00AC4FBC">
        <w:rPr>
          <w:noProof w:val="0"/>
          <w:vertAlign w:val="subscript"/>
        </w:rPr>
        <w:t>EMAX, EN-DC</w:t>
      </w:r>
      <w:r w:rsidRPr="00AC4FBC">
        <w:rPr>
          <w:noProof w:val="0"/>
        </w:rPr>
        <w:t xml:space="preserve"> ,</w:t>
      </w:r>
      <w:r w:rsidRPr="00AC4FBC">
        <w:rPr>
          <w:noProof w:val="0"/>
          <w:lang w:bidi="bn-IN"/>
        </w:rPr>
        <w:t xml:space="preserve"> </w:t>
      </w:r>
      <w:r w:rsidRPr="00AC4FBC">
        <w:rPr>
          <w:noProof w:val="0"/>
        </w:rPr>
        <w:t>P</w:t>
      </w:r>
      <w:r w:rsidRPr="00AC4FBC">
        <w:rPr>
          <w:rFonts w:eastAsia="Calibri"/>
          <w:noProof w:val="0"/>
          <w:sz w:val="22"/>
          <w:szCs w:val="22"/>
          <w:vertAlign w:val="subscript"/>
        </w:rPr>
        <w:t>LTE</w:t>
      </w:r>
      <w:r w:rsidRPr="00AC4FBC">
        <w:rPr>
          <w:noProof w:val="0"/>
          <w:lang w:bidi="bn-IN"/>
        </w:rPr>
        <w:t>, P</w:t>
      </w:r>
      <w:r w:rsidRPr="00AC4FBC">
        <w:rPr>
          <w:noProof w:val="0"/>
          <w:vertAlign w:val="subscript"/>
          <w:lang w:bidi="bn-IN"/>
        </w:rPr>
        <w:t>PowerClass, EN-DC</w:t>
      </w:r>
      <w:r w:rsidRPr="00AC4FBC">
        <w:rPr>
          <w:noProof w:val="0"/>
          <w:lang w:bidi="bn-IN"/>
        </w:rPr>
        <w:t>, P</w:t>
      </w:r>
      <w:r w:rsidRPr="00AC4FBC">
        <w:rPr>
          <w:noProof w:val="0"/>
          <w:vertAlign w:val="subscript"/>
          <w:lang w:bidi="bn-IN"/>
        </w:rPr>
        <w:t>PowerClass</w:t>
      </w:r>
      <w:r w:rsidRPr="00AC4FBC">
        <w:rPr>
          <w:noProof w:val="0"/>
        </w:rPr>
        <w:t xml:space="preserve"> </w:t>
      </w:r>
      <w:r w:rsidRPr="00AC4FBC">
        <w:rPr>
          <w:noProof w:val="0"/>
          <w:lang w:bidi="bn-IN"/>
        </w:rPr>
        <w:t xml:space="preserve">– </w:t>
      </w:r>
      <w:r w:rsidRPr="00AC4FBC">
        <w:rPr>
          <w:noProof w:val="0"/>
        </w:rPr>
        <w:t>ΔP</w:t>
      </w:r>
      <w:r w:rsidRPr="00AC4FBC">
        <w:rPr>
          <w:noProof w:val="0"/>
          <w:vertAlign w:val="subscript"/>
        </w:rPr>
        <w:t>PowerClass</w:t>
      </w:r>
      <w:r w:rsidRPr="00AC4FBC">
        <w:rPr>
          <w:noProof w:val="0"/>
          <w:lang w:bidi="bn-IN"/>
        </w:rPr>
        <w:t>}</w:t>
      </w:r>
    </w:p>
    <w:p w14:paraId="195E81B4" w14:textId="77777777" w:rsidR="00AB2B30" w:rsidRPr="00AC4FBC" w:rsidRDefault="006A7121">
      <w:pPr>
        <w:rPr>
          <w:lang w:bidi="bn-IN"/>
        </w:rPr>
      </w:pPr>
      <w:r w:rsidRPr="00AC4FBC">
        <w:rPr>
          <w:lang w:bidi="bn-IN"/>
        </w:rPr>
        <w:t>where</w:t>
      </w:r>
    </w:p>
    <w:p w14:paraId="59A2994D" w14:textId="77777777" w:rsidR="00AB2B30" w:rsidRPr="00AC4FBC" w:rsidRDefault="006A7121">
      <w:pPr>
        <w:pStyle w:val="B10"/>
      </w:pPr>
      <w:r w:rsidRPr="00AC4FBC">
        <w:t>-</w:t>
      </w:r>
      <w:r w:rsidRPr="00AC4FBC">
        <w:tab/>
        <w:t>P</w:t>
      </w:r>
      <w:r w:rsidRPr="00AC4FBC">
        <w:rPr>
          <w:vertAlign w:val="subscript"/>
        </w:rPr>
        <w:t>EMAX,EN-DC</w:t>
      </w:r>
      <w:r w:rsidRPr="00AC4FBC">
        <w:t xml:space="preserve"> is the value given by the field </w:t>
      </w:r>
      <w:r w:rsidRPr="00AC4FBC">
        <w:rPr>
          <w:i/>
        </w:rPr>
        <w:t>p-maxUE-FR1</w:t>
      </w:r>
      <w:r w:rsidRPr="00AC4FBC">
        <w:t xml:space="preserve"> of the </w:t>
      </w:r>
      <w:r w:rsidRPr="00AC4FBC">
        <w:rPr>
          <w:i/>
        </w:rPr>
        <w:t>RRCConnectionReconfiguration-v1530</w:t>
      </w:r>
      <w:r w:rsidRPr="00AC4FBC">
        <w:t xml:space="preserve"> IE as defined in TS 36.331 [17];</w:t>
      </w:r>
    </w:p>
    <w:p w14:paraId="4DE017AE" w14:textId="77777777" w:rsidR="00AB2B30" w:rsidRPr="00AC4FBC" w:rsidRDefault="006A7121">
      <w:pPr>
        <w:pStyle w:val="B10"/>
      </w:pPr>
      <w:r w:rsidRPr="00AC4FBC">
        <w:t>-</w:t>
      </w:r>
      <w:r w:rsidRPr="00AC4FBC">
        <w:tab/>
        <w:t>P</w:t>
      </w:r>
      <w:r w:rsidRPr="00AC4FBC">
        <w:rPr>
          <w:vertAlign w:val="subscript"/>
        </w:rPr>
        <w:t>LTE</w:t>
      </w:r>
      <w:r w:rsidRPr="00AC4FBC">
        <w:t xml:space="preserve"> is the value given by the field </w:t>
      </w:r>
      <w:r w:rsidRPr="00AC4FBC">
        <w:rPr>
          <w:i/>
        </w:rPr>
        <w:t>p-maxEUTRA-r15</w:t>
      </w:r>
      <w:r w:rsidRPr="00AC4FBC">
        <w:t xml:space="preserve"> of the </w:t>
      </w:r>
      <w:r w:rsidRPr="00AC4FBC">
        <w:rPr>
          <w:i/>
        </w:rPr>
        <w:t>RRCConnectionReconfiguration-v1510</w:t>
      </w:r>
      <w:r w:rsidRPr="00AC4FBC">
        <w:t xml:space="preserve"> IE as defined in TS 36.331 [17] which is the same as P</w:t>
      </w:r>
      <w:r w:rsidRPr="00AC4FBC">
        <w:rPr>
          <w:vertAlign w:val="subscript"/>
        </w:rPr>
        <w:t>LTE</w:t>
      </w:r>
      <w:r w:rsidRPr="00AC4FBC">
        <w:t xml:space="preserve"> in TS 38.213 [19];</w:t>
      </w:r>
    </w:p>
    <w:p w14:paraId="28F95FF4" w14:textId="77777777" w:rsidR="00AB2B30" w:rsidRPr="00AC4FBC" w:rsidRDefault="006A7121">
      <w:pPr>
        <w:pStyle w:val="B10"/>
      </w:pPr>
      <w:r w:rsidRPr="00AC4FBC">
        <w:t>-</w:t>
      </w:r>
      <w:r w:rsidRPr="00AC4FBC">
        <w:tab/>
      </w:r>
      <w:r w:rsidRPr="00AC4FBC">
        <w:rPr>
          <w:rFonts w:ascii="Microsoft Sans Serif" w:hAnsi="Microsoft Sans Serif" w:cs="Microsoft Sans Serif"/>
        </w:rPr>
        <w:t>∆</w:t>
      </w:r>
      <w:r w:rsidRPr="00AC4FBC">
        <w:t>t</w:t>
      </w:r>
      <w:r w:rsidRPr="00AC4FBC">
        <w:rPr>
          <w:vertAlign w:val="subscript"/>
        </w:rPr>
        <w:t>C_EUTRA, c</w:t>
      </w:r>
      <w:r w:rsidRPr="00AC4FBC">
        <w:t xml:space="preserve"> = 1.5 dB when NOTE 2 in Table 6.2.2-1 of TS 36.101 [5] applies; </w:t>
      </w:r>
      <w:r w:rsidRPr="00AC4FBC">
        <w:rPr>
          <w:rFonts w:ascii="Microsoft Sans Serif" w:hAnsi="Microsoft Sans Serif" w:cs="Microsoft Sans Serif"/>
        </w:rPr>
        <w:t>∆</w:t>
      </w:r>
      <w:r w:rsidRPr="00AC4FBC">
        <w:t>t</w:t>
      </w:r>
      <w:r w:rsidRPr="00AC4FBC">
        <w:rPr>
          <w:vertAlign w:val="subscript"/>
        </w:rPr>
        <w:t>C_EUTRA, c</w:t>
      </w:r>
      <w:r w:rsidRPr="00AC4FBC">
        <w:t xml:space="preserve"> = 0 dB otherwise;</w:t>
      </w:r>
    </w:p>
    <w:p w14:paraId="01E2E325" w14:textId="77777777" w:rsidR="00AB2B30" w:rsidRPr="00AC4FBC" w:rsidRDefault="006A7121">
      <w:pPr>
        <w:keepLines/>
        <w:tabs>
          <w:tab w:val="center" w:pos="4536"/>
          <w:tab w:val="right" w:pos="9072"/>
        </w:tabs>
        <w:rPr>
          <w:lang w:eastAsia="x-none" w:bidi="bn-IN"/>
        </w:rPr>
      </w:pPr>
      <w:r w:rsidRPr="00AC4FBC">
        <w:t>and whenever NS_01 is not indicated within CG 1:</w:t>
      </w:r>
    </w:p>
    <w:p w14:paraId="7830AB33"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UE indicating support of dynamicPowerSharing, the MPR</w:t>
      </w:r>
      <w:r w:rsidRPr="00AC4FBC">
        <w:rPr>
          <w:vertAlign w:val="subscript"/>
        </w:rPr>
        <w:t>c</w:t>
      </w:r>
      <w:r w:rsidRPr="00AC4FBC">
        <w:t xml:space="preserve"> and </w:t>
      </w:r>
      <w:r w:rsidRPr="00AC4FBC">
        <w:rPr>
          <w:lang w:bidi="bn-IN"/>
        </w:rPr>
        <w:t>the A-MPR</w:t>
      </w:r>
      <w:r w:rsidRPr="00AC4FBC">
        <w:rPr>
          <w:rFonts w:cs="Vrinda"/>
          <w:i/>
          <w:vertAlign w:val="subscript"/>
          <w:lang w:bidi="bn-IN"/>
        </w:rPr>
        <w:t>c</w:t>
      </w:r>
      <w:r w:rsidRPr="00AC4FBC">
        <w:rPr>
          <w:lang w:bidi="bn-IN"/>
        </w:rPr>
        <w:t xml:space="preserve"> are determined in accordance with the DCI of serving cell </w:t>
      </w:r>
      <w:r w:rsidRPr="00AC4FBC">
        <w:rPr>
          <w:i/>
          <w:lang w:bidi="bn-IN"/>
        </w:rPr>
        <w:t xml:space="preserve">c </w:t>
      </w:r>
      <w:r w:rsidRPr="00AC4FBC">
        <w:rPr>
          <w:lang w:bidi="bn-IN"/>
        </w:rPr>
        <w:t>of the CG 1 and the specification in clause 6.2.4 of TS 36.101 [5];</w:t>
      </w:r>
    </w:p>
    <w:p w14:paraId="7E24BC89"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is determined in accordance with clause 6.2B.3.1 with parameters applicable for </w:t>
      </w:r>
      <w:r w:rsidRPr="00AC4FBC">
        <w:t xml:space="preserve">UEs not indicating support of dynamicPowerSharing and </w:t>
      </w:r>
      <w:r w:rsidRPr="00AC4FBC">
        <w:rPr>
          <w:lang w:bidi="bn-IN"/>
        </w:rPr>
        <w:t>MPR</w:t>
      </w:r>
      <w:r w:rsidRPr="00AC4FBC">
        <w:rPr>
          <w:rFonts w:cs="Vrinda"/>
          <w:i/>
          <w:vertAlign w:val="subscript"/>
          <w:lang w:bidi="bn-IN"/>
        </w:rPr>
        <w:t>c</w:t>
      </w:r>
      <w:r w:rsidRPr="00AC4FBC">
        <w:rPr>
          <w:lang w:bidi="bn-IN"/>
        </w:rPr>
        <w:t xml:space="preserve"> = 0 dB;</w:t>
      </w:r>
    </w:p>
    <w:p w14:paraId="6261D206" w14:textId="77777777" w:rsidR="00AB2B30" w:rsidRPr="00AC4FBC" w:rsidRDefault="006A7121">
      <w:pPr>
        <w:rPr>
          <w:lang w:bidi="bn-IN"/>
        </w:rPr>
      </w:pPr>
      <w:r w:rsidRPr="00AC4FBC">
        <w:t>and whenever NS_01 is indicated in CG 1:</w:t>
      </w:r>
    </w:p>
    <w:p w14:paraId="5DC30C91"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the MPR</w:t>
      </w:r>
      <w:r w:rsidRPr="00AC4FBC">
        <w:rPr>
          <w:rFonts w:cs="Vrinda"/>
          <w:i/>
          <w:vertAlign w:val="subscript"/>
          <w:lang w:bidi="bn-IN"/>
        </w:rPr>
        <w:t>c</w:t>
      </w:r>
      <w:r w:rsidRPr="00AC4FBC">
        <w:rPr>
          <w:lang w:bidi="bn-IN"/>
        </w:rPr>
        <w:t xml:space="preserve"> is determined in accordance with the DCI of serving cell </w:t>
      </w:r>
      <w:r w:rsidRPr="00AC4FBC">
        <w:rPr>
          <w:i/>
          <w:lang w:bidi="bn-IN"/>
        </w:rPr>
        <w:t xml:space="preserve">c </w:t>
      </w:r>
      <w:r w:rsidRPr="00AC4FBC">
        <w:rPr>
          <w:lang w:bidi="bn-IN"/>
        </w:rPr>
        <w:t>of the CG 1 and the specification in clause 6.2.4 of TS 36.101 [5];</w:t>
      </w:r>
    </w:p>
    <w:p w14:paraId="1EC5EF18"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MPR</w:t>
      </w:r>
      <w:r w:rsidRPr="00AC4FBC">
        <w:rPr>
          <w:rFonts w:cs="Vrinda"/>
          <w:i/>
          <w:vertAlign w:val="subscript"/>
          <w:lang w:bidi="bn-IN"/>
        </w:rPr>
        <w:t>c</w:t>
      </w:r>
      <w:r w:rsidRPr="00AC4FBC">
        <w:rPr>
          <w:lang w:bidi="bn-IN"/>
        </w:rPr>
        <w:t xml:space="preserve"> is determined in accordance with clause 6.2B.2.1 with parameters applicable for </w:t>
      </w:r>
      <w:r w:rsidRPr="00AC4FBC">
        <w:t>UEs not indicating support of dynamicPowerSharing and A-</w:t>
      </w:r>
      <w:r w:rsidRPr="00AC4FBC">
        <w:rPr>
          <w:lang w:bidi="bn-IN"/>
        </w:rPr>
        <w:t>MPR</w:t>
      </w:r>
      <w:r w:rsidRPr="00AC4FBC">
        <w:rPr>
          <w:rFonts w:cs="Vrinda"/>
          <w:i/>
          <w:vertAlign w:val="subscript"/>
          <w:lang w:bidi="bn-IN"/>
        </w:rPr>
        <w:t>c</w:t>
      </w:r>
      <w:r w:rsidRPr="00AC4FBC">
        <w:rPr>
          <w:lang w:bidi="bn-IN"/>
        </w:rPr>
        <w:t xml:space="preserve"> = 0 dB;</w:t>
      </w:r>
    </w:p>
    <w:p w14:paraId="2A722C15"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w:t>
      </w:r>
      <w:r w:rsidRPr="00AC4FBC">
        <w:rPr>
          <w:i/>
        </w:rPr>
        <w:t>q</w:t>
      </w:r>
      <w:r w:rsidRPr="00AC4FBC">
        <w:t>) in physical channel</w:t>
      </w:r>
      <w:r w:rsidRPr="00AC4FBC">
        <w:rPr>
          <w:i/>
        </w:rPr>
        <w:t xml:space="preserve"> q </w:t>
      </w:r>
      <w:r w:rsidRPr="00AC4FBC">
        <w:t>for the configured NR carrier shall be set within the bounds:</w:t>
      </w:r>
    </w:p>
    <w:p w14:paraId="7911FC97" w14:textId="77777777" w:rsidR="00AB2B30" w:rsidRPr="00AC4FBC" w:rsidRDefault="006A7121">
      <w:pPr>
        <w:pStyle w:val="EQ"/>
        <w:rPr>
          <w:noProof w:val="0"/>
        </w:rPr>
      </w:pPr>
      <w:r w:rsidRPr="00AC4FBC">
        <w:rPr>
          <w:noProof w:val="0"/>
          <w:lang w:bidi="bn-IN"/>
        </w:rPr>
        <w:tab/>
        <w:t>P</w:t>
      </w:r>
      <w:r w:rsidRPr="00AC4FBC">
        <w:rPr>
          <w:noProof w:val="0"/>
          <w:vertAlign w:val="subscript"/>
          <w:lang w:bidi="bn-IN"/>
        </w:rPr>
        <w:t>CMAX_L,f,</w:t>
      </w:r>
      <w:r w:rsidRPr="00AC4FBC">
        <w:rPr>
          <w:i/>
          <w:noProof w:val="0"/>
          <w:vertAlign w:val="subscript"/>
          <w:lang w:bidi="bn-IN"/>
        </w:rPr>
        <w:t>c,,NR</w:t>
      </w:r>
      <w:r w:rsidRPr="00AC4FBC">
        <w:rPr>
          <w:noProof w:val="0"/>
          <w:lang w:bidi="bn-IN"/>
        </w:rPr>
        <w:t xml:space="preserve"> </w:t>
      </w:r>
      <w:r w:rsidRPr="00AC4FBC">
        <w:rPr>
          <w:noProof w:val="0"/>
        </w:rPr>
        <w:t>(</w:t>
      </w:r>
      <w:r w:rsidRPr="00AC4FBC">
        <w:rPr>
          <w:i/>
          <w:noProof w:val="0"/>
        </w:rPr>
        <w:t>q</w:t>
      </w:r>
      <w:r w:rsidRPr="00AC4FBC">
        <w:rPr>
          <w:noProof w:val="0"/>
        </w:rPr>
        <w:t xml:space="preserve">) </w:t>
      </w:r>
      <w:r w:rsidRPr="00AC4FBC">
        <w:rPr>
          <w:noProof w:val="0"/>
          <w:lang w:bidi="bn-IN"/>
        </w:rPr>
        <w:t xml:space="preserve">≤  </w:t>
      </w:r>
      <w:r w:rsidRPr="00AC4FBC">
        <w:rPr>
          <w:rFonts w:cs="Geneva"/>
          <w:noProof w:val="0"/>
          <w:lang w:bidi="bn-IN"/>
        </w:rPr>
        <w:t>P</w:t>
      </w:r>
      <w:r w:rsidRPr="00AC4FBC">
        <w:rPr>
          <w:rFonts w:cs="Geneva"/>
          <w:noProof w:val="0"/>
          <w:vertAlign w:val="subscript"/>
          <w:lang w:bidi="bn-IN"/>
        </w:rPr>
        <w:t>CMAX,f,</w:t>
      </w:r>
      <w:r w:rsidRPr="00AC4FBC">
        <w:rPr>
          <w:rFonts w:cs="Geneva"/>
          <w:i/>
          <w:noProof w:val="0"/>
          <w:vertAlign w:val="subscript"/>
          <w:lang w:bidi="bn-IN"/>
        </w:rPr>
        <w:t xml:space="preserve">c,NR </w:t>
      </w:r>
      <w:r w:rsidRPr="00AC4FBC">
        <w:rPr>
          <w:noProof w:val="0"/>
        </w:rPr>
        <w:t>(</w:t>
      </w:r>
      <w:r w:rsidRPr="00AC4FBC">
        <w:rPr>
          <w:i/>
          <w:noProof w:val="0"/>
        </w:rPr>
        <w:t>q</w:t>
      </w:r>
      <w:r w:rsidRPr="00AC4FBC">
        <w:rPr>
          <w:noProof w:val="0"/>
        </w:rPr>
        <w:t xml:space="preserve">) </w:t>
      </w:r>
      <w:r w:rsidRPr="00AC4FBC">
        <w:rPr>
          <w:noProof w:val="0"/>
          <w:lang w:bidi="bn-IN"/>
        </w:rPr>
        <w:t>≤  P</w:t>
      </w:r>
      <w:r w:rsidRPr="00AC4FBC">
        <w:rPr>
          <w:noProof w:val="0"/>
          <w:vertAlign w:val="subscript"/>
          <w:lang w:bidi="bn-IN"/>
        </w:rPr>
        <w:t>CMAX_H,f,</w:t>
      </w:r>
      <w:r w:rsidRPr="00AC4FBC">
        <w:rPr>
          <w:i/>
          <w:noProof w:val="0"/>
          <w:vertAlign w:val="subscript"/>
          <w:lang w:bidi="bn-IN"/>
        </w:rPr>
        <w:t>c,NR</w:t>
      </w:r>
      <w:r w:rsidRPr="00AC4FBC">
        <w:rPr>
          <w:noProof w:val="0"/>
        </w:rPr>
        <w:t xml:space="preserve"> (</w:t>
      </w:r>
      <w:r w:rsidRPr="00AC4FBC">
        <w:rPr>
          <w:i/>
          <w:noProof w:val="0"/>
        </w:rPr>
        <w:t>q</w:t>
      </w:r>
      <w:r w:rsidRPr="00AC4FBC">
        <w:rPr>
          <w:noProof w:val="0"/>
        </w:rPr>
        <w:t>)</w:t>
      </w:r>
    </w:p>
    <w:p w14:paraId="42141A53"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NR,</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NR,</w:t>
      </w:r>
      <w:r w:rsidRPr="00AC4FBC">
        <w:rPr>
          <w:i/>
          <w:vertAlign w:val="subscript"/>
          <w:lang w:eastAsia="x-none" w:bidi="bn-IN"/>
        </w:rPr>
        <w:t>c</w:t>
      </w:r>
      <w:r w:rsidRPr="00AC4FBC">
        <w:t xml:space="preserve"> </w:t>
      </w:r>
      <w:r w:rsidRPr="00AC4FBC">
        <w:rPr>
          <w:lang w:bidi="bn-IN"/>
        </w:rPr>
        <w:t>are the limits for a serving cell c as specified in clause 6.2.4 of TS 38</w:t>
      </w:r>
      <w:r w:rsidRPr="00AC4FBC">
        <w:t>.101-1 [2] modified  as follows:</w:t>
      </w:r>
    </w:p>
    <w:p w14:paraId="1842CA88" w14:textId="77777777" w:rsidR="00AB2B30" w:rsidRPr="00AC4FBC" w:rsidRDefault="006A7121">
      <w:pPr>
        <w:pStyle w:val="EQ"/>
        <w:rPr>
          <w:noProof w:val="0"/>
        </w:rPr>
      </w:pPr>
      <w:r w:rsidRPr="00AC4FBC">
        <w:rPr>
          <w:noProof w:val="0"/>
          <w:lang w:bidi="bn-IN"/>
        </w:rPr>
        <w:t>P</w:t>
      </w:r>
      <w:r w:rsidRPr="00AC4FBC">
        <w:rPr>
          <w:noProof w:val="0"/>
          <w:vertAlign w:val="subscript"/>
          <w:lang w:bidi="bn-IN"/>
        </w:rPr>
        <w:t>CMAX_L,f,</w:t>
      </w:r>
      <w:r w:rsidRPr="00AC4FBC">
        <w:rPr>
          <w:i/>
          <w:noProof w:val="0"/>
          <w:vertAlign w:val="subscript"/>
          <w:lang w:bidi="bn-IN"/>
        </w:rPr>
        <w:t>c,,NR</w:t>
      </w:r>
      <w:r w:rsidRPr="00AC4FBC">
        <w:rPr>
          <w:noProof w:val="0"/>
          <w:lang w:bidi="bn-IN"/>
        </w:rPr>
        <w:t xml:space="preserve"> </w:t>
      </w:r>
      <w:r w:rsidRPr="00AC4FBC">
        <w:rPr>
          <w:noProof w:val="0"/>
        </w:rPr>
        <w:t>= MIN {MIN(P</w:t>
      </w:r>
      <w:r w:rsidRPr="00AC4FBC">
        <w:rPr>
          <w:noProof w:val="0"/>
          <w:vertAlign w:val="subscript"/>
        </w:rPr>
        <w:t>EMAX,c</w:t>
      </w:r>
      <w:r w:rsidRPr="00AC4FBC">
        <w:rPr>
          <w:noProof w:val="0"/>
        </w:rPr>
        <w:t xml:space="preserve"> , P</w:t>
      </w:r>
      <w:r w:rsidRPr="00AC4FBC">
        <w:rPr>
          <w:noProof w:val="0"/>
          <w:vertAlign w:val="subscript"/>
        </w:rPr>
        <w:t>EMAX, EN-DC</w:t>
      </w:r>
      <w:r w:rsidRPr="00AC4FBC">
        <w:rPr>
          <w:noProof w:val="0"/>
        </w:rPr>
        <w:t>, P</w:t>
      </w:r>
      <w:r w:rsidRPr="00AC4FBC">
        <w:rPr>
          <w:noProof w:val="0"/>
          <w:vertAlign w:val="subscript"/>
        </w:rPr>
        <w:t>NR</w:t>
      </w:r>
      <w:r w:rsidRPr="00AC4FBC">
        <w:rPr>
          <w:noProof w:val="0"/>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 xml:space="preserve">C_NR, </w:t>
      </w:r>
      <w:r w:rsidRPr="00AC4FBC">
        <w:rPr>
          <w:i/>
          <w:noProof w:val="0"/>
          <w:vertAlign w:val="subscript"/>
          <w:lang w:bidi="bn-IN"/>
        </w:rPr>
        <w:t>c</w:t>
      </w:r>
      <w:r w:rsidRPr="00AC4FBC">
        <w:rPr>
          <w:noProof w:val="0"/>
        </w:rPr>
        <w:t xml:space="preserve">, </w:t>
      </w:r>
      <w:r w:rsidRPr="00AC4FBC">
        <w:rPr>
          <w:noProof w:val="0"/>
          <w:lang w:eastAsia="x-none" w:bidi="bn-IN"/>
        </w:rPr>
        <w:t>(P</w:t>
      </w:r>
      <w:r w:rsidRPr="00AC4FBC">
        <w:rPr>
          <w:noProof w:val="0"/>
          <w:vertAlign w:val="subscript"/>
          <w:lang w:eastAsia="x-none" w:bidi="bn-IN"/>
        </w:rPr>
        <w:t>PowerClass, EN-DC</w:t>
      </w:r>
      <w:r w:rsidRPr="00AC4FBC">
        <w:rPr>
          <w:noProof w:val="0"/>
          <w:lang w:eastAsia="x-none" w:bidi="bn-IN"/>
        </w:rPr>
        <w:t xml:space="preserve"> – ΔP</w:t>
      </w:r>
      <w:r w:rsidRPr="00AC4FBC">
        <w:rPr>
          <w:noProof w:val="0"/>
          <w:vertAlign w:val="subscript"/>
          <w:lang w:eastAsia="x-none" w:bidi="bn-IN"/>
        </w:rPr>
        <w:t>PowerClass,EN-DC</w:t>
      </w:r>
      <w:r w:rsidRPr="00AC4FBC">
        <w:rPr>
          <w:noProof w:val="0"/>
          <w:lang w:eastAsia="x-none" w:bidi="bn-IN"/>
        </w:rPr>
        <w:t xml:space="preserve"> ), </w:t>
      </w:r>
      <w:r w:rsidRPr="00AC4FBC">
        <w:rPr>
          <w:noProof w:val="0"/>
        </w:rPr>
        <w:t>(P</w:t>
      </w:r>
      <w:r w:rsidRPr="00AC4FBC">
        <w:rPr>
          <w:noProof w:val="0"/>
          <w:vertAlign w:val="subscript"/>
        </w:rPr>
        <w:t>PowerClass</w:t>
      </w:r>
      <w:r w:rsidRPr="00AC4FBC">
        <w:rPr>
          <w:noProof w:val="0"/>
        </w:rPr>
        <w:t xml:space="preserve"> – ΔP</w:t>
      </w:r>
      <w:r w:rsidRPr="00AC4FBC">
        <w:rPr>
          <w:noProof w:val="0"/>
          <w:vertAlign w:val="subscript"/>
        </w:rPr>
        <w:t>PowerClass</w:t>
      </w:r>
      <w:r w:rsidRPr="00AC4FBC">
        <w:rPr>
          <w:noProof w:val="0"/>
        </w:rPr>
        <w:t>) – MAX(MAX(MPR</w:t>
      </w:r>
      <w:r w:rsidRPr="00AC4FBC">
        <w:rPr>
          <w:noProof w:val="0"/>
          <w:vertAlign w:val="subscript"/>
        </w:rPr>
        <w:t>c</w:t>
      </w:r>
      <w:r w:rsidRPr="00AC4FBC">
        <w:rPr>
          <w:noProof w:val="0"/>
        </w:rPr>
        <w:t>, A-MPR</w:t>
      </w:r>
      <w:r w:rsidRPr="00AC4FBC">
        <w:rPr>
          <w:noProof w:val="0"/>
          <w:vertAlign w:val="subscript"/>
        </w:rPr>
        <w:t>c</w:t>
      </w:r>
      <w:r w:rsidRPr="00AC4FBC">
        <w:rPr>
          <w:noProof w:val="0"/>
        </w:rPr>
        <w:t>)+ ΔT</w:t>
      </w:r>
      <w:r w:rsidRPr="00AC4FBC">
        <w:rPr>
          <w:noProof w:val="0"/>
          <w:vertAlign w:val="subscript"/>
        </w:rPr>
        <w:t>IB,c</w:t>
      </w:r>
      <w:r w:rsidRPr="00AC4FBC">
        <w:rPr>
          <w:noProof w:val="0"/>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 xml:space="preserve">C_NR, </w:t>
      </w:r>
      <w:r w:rsidRPr="00AC4FBC">
        <w:rPr>
          <w:i/>
          <w:noProof w:val="0"/>
          <w:vertAlign w:val="subscript"/>
          <w:lang w:bidi="bn-IN"/>
        </w:rPr>
        <w:t>c</w:t>
      </w:r>
      <w:r w:rsidRPr="00AC4FBC">
        <w:rPr>
          <w:noProof w:val="0"/>
        </w:rPr>
        <w:t xml:space="preserve"> + ∆T</w:t>
      </w:r>
      <w:r w:rsidRPr="00AC4FBC">
        <w:rPr>
          <w:noProof w:val="0"/>
          <w:vertAlign w:val="subscript"/>
        </w:rPr>
        <w:t>RxSRS</w:t>
      </w:r>
      <w:r w:rsidRPr="00AC4FBC">
        <w:rPr>
          <w:noProof w:val="0"/>
        </w:rPr>
        <w:t>,  P-MPR</w:t>
      </w:r>
      <w:r w:rsidRPr="00AC4FBC">
        <w:rPr>
          <w:noProof w:val="0"/>
          <w:vertAlign w:val="subscript"/>
        </w:rPr>
        <w:t>c</w:t>
      </w:r>
      <w:r w:rsidRPr="00AC4FBC">
        <w:rPr>
          <w:noProof w:val="0"/>
        </w:rPr>
        <w:t>) }</w:t>
      </w:r>
    </w:p>
    <w:p w14:paraId="556077DB" w14:textId="77777777" w:rsidR="00AB2B30" w:rsidRPr="00AC4FBC" w:rsidRDefault="006A7121">
      <w:pPr>
        <w:pStyle w:val="EQ"/>
        <w:rPr>
          <w:noProof w:val="0"/>
        </w:rPr>
      </w:pPr>
      <w:r w:rsidRPr="00AC4FBC">
        <w:rPr>
          <w:noProof w:val="0"/>
          <w:lang w:bidi="bn-IN"/>
        </w:rPr>
        <w:t>P</w:t>
      </w:r>
      <w:r w:rsidRPr="00AC4FBC">
        <w:rPr>
          <w:noProof w:val="0"/>
          <w:vertAlign w:val="subscript"/>
          <w:lang w:bidi="bn-IN"/>
        </w:rPr>
        <w:t>CMAX_H,f,</w:t>
      </w:r>
      <w:r w:rsidRPr="00AC4FBC">
        <w:rPr>
          <w:i/>
          <w:noProof w:val="0"/>
          <w:vertAlign w:val="subscript"/>
          <w:lang w:bidi="bn-IN"/>
        </w:rPr>
        <w:t>c,NR</w:t>
      </w:r>
      <w:r w:rsidRPr="00AC4FBC">
        <w:rPr>
          <w:noProof w:val="0"/>
        </w:rPr>
        <w:t xml:space="preserve"> = MIN {P</w:t>
      </w:r>
      <w:r w:rsidRPr="00AC4FBC">
        <w:rPr>
          <w:noProof w:val="0"/>
          <w:vertAlign w:val="subscript"/>
        </w:rPr>
        <w:t>EMAX,c</w:t>
      </w:r>
      <w:r w:rsidRPr="00AC4FBC">
        <w:rPr>
          <w:noProof w:val="0"/>
        </w:rPr>
        <w:t>, P</w:t>
      </w:r>
      <w:r w:rsidRPr="00AC4FBC">
        <w:rPr>
          <w:noProof w:val="0"/>
          <w:vertAlign w:val="subscript"/>
        </w:rPr>
        <w:t>EMAX, EN-DC</w:t>
      </w:r>
      <w:r w:rsidRPr="00AC4FBC">
        <w:rPr>
          <w:noProof w:val="0"/>
        </w:rPr>
        <w:t>, P</w:t>
      </w:r>
      <w:r w:rsidRPr="00AC4FBC">
        <w:rPr>
          <w:noProof w:val="0"/>
          <w:vertAlign w:val="subscript"/>
        </w:rPr>
        <w:t>NR</w:t>
      </w:r>
      <w:r w:rsidRPr="00AC4FBC">
        <w:rPr>
          <w:noProof w:val="0"/>
        </w:rPr>
        <w:t xml:space="preserve"> , </w:t>
      </w:r>
      <w:r w:rsidRPr="00AC4FBC">
        <w:rPr>
          <w:noProof w:val="0"/>
          <w:lang w:bidi="bn-IN"/>
        </w:rPr>
        <w:t>P</w:t>
      </w:r>
      <w:r w:rsidRPr="00AC4FBC">
        <w:rPr>
          <w:noProof w:val="0"/>
          <w:vertAlign w:val="subscript"/>
          <w:lang w:bidi="bn-IN"/>
        </w:rPr>
        <w:t>PowerClass, EN-DC</w:t>
      </w:r>
      <w:r w:rsidRPr="00AC4FBC">
        <w:rPr>
          <w:noProof w:val="0"/>
          <w:lang w:bidi="bn-IN"/>
        </w:rPr>
        <w:t xml:space="preserve">, </w:t>
      </w:r>
      <w:r w:rsidRPr="00AC4FBC">
        <w:rPr>
          <w:noProof w:val="0"/>
        </w:rPr>
        <w:t>P</w:t>
      </w:r>
      <w:r w:rsidRPr="00AC4FBC">
        <w:rPr>
          <w:noProof w:val="0"/>
          <w:vertAlign w:val="subscript"/>
        </w:rPr>
        <w:t>PowerClass</w:t>
      </w:r>
      <w:r w:rsidRPr="00AC4FBC">
        <w:rPr>
          <w:noProof w:val="0"/>
        </w:rPr>
        <w:t xml:space="preserve"> – ΔP</w:t>
      </w:r>
      <w:r w:rsidRPr="00AC4FBC">
        <w:rPr>
          <w:noProof w:val="0"/>
          <w:vertAlign w:val="subscript"/>
        </w:rPr>
        <w:t>PowerClass</w:t>
      </w:r>
      <w:r w:rsidRPr="00AC4FBC">
        <w:rPr>
          <w:noProof w:val="0"/>
        </w:rPr>
        <w:t xml:space="preserve"> }</w:t>
      </w:r>
    </w:p>
    <w:p w14:paraId="70E2EC17" w14:textId="77777777" w:rsidR="00AB2B30" w:rsidRPr="00AC4FBC" w:rsidRDefault="006A7121">
      <w:r w:rsidRPr="00AC4FBC">
        <w:t>where</w:t>
      </w:r>
    </w:p>
    <w:p w14:paraId="4C881EE6" w14:textId="77777777" w:rsidR="00AB2B30" w:rsidRPr="00AC4FBC" w:rsidRDefault="006A7121">
      <w:pPr>
        <w:pStyle w:val="B10"/>
      </w:pPr>
      <w:r w:rsidRPr="00AC4FBC">
        <w:t>-</w:t>
      </w:r>
      <w:r w:rsidRPr="00AC4FBC">
        <w:tab/>
        <w:t>P</w:t>
      </w:r>
      <w:r w:rsidRPr="00AC4FBC">
        <w:rPr>
          <w:vertAlign w:val="subscript"/>
        </w:rPr>
        <w:t>EMAX,EN-DC</w:t>
      </w:r>
      <w:r w:rsidRPr="00AC4FBC">
        <w:t xml:space="preserve"> is the value given by the field </w:t>
      </w:r>
      <w:r w:rsidRPr="00AC4FBC">
        <w:rPr>
          <w:i/>
        </w:rPr>
        <w:t>p-maxUE-FR1</w:t>
      </w:r>
      <w:r w:rsidRPr="00AC4FBC">
        <w:t xml:space="preserve"> of the </w:t>
      </w:r>
      <w:r w:rsidRPr="00AC4FBC">
        <w:rPr>
          <w:i/>
        </w:rPr>
        <w:t>RRCConnectionReconfiguration-v1530</w:t>
      </w:r>
      <w:r w:rsidRPr="00AC4FBC">
        <w:t xml:space="preserve"> IE as defined in TS 36.331 [17];</w:t>
      </w:r>
    </w:p>
    <w:p w14:paraId="1D1630CD" w14:textId="77777777" w:rsidR="00AB2B30" w:rsidRPr="00AC4FBC" w:rsidRDefault="006A7121">
      <w:pPr>
        <w:pStyle w:val="B10"/>
        <w:rPr>
          <w:rFonts w:eastAsia="Calibri"/>
          <w:lang w:bidi="bn-IN"/>
        </w:rPr>
      </w:pPr>
      <w:r w:rsidRPr="00AC4FBC">
        <w:rPr>
          <w:rFonts w:eastAsia="Calibri"/>
          <w:lang w:bidi="bn-IN"/>
        </w:rPr>
        <w:t>-</w:t>
      </w:r>
      <w:r w:rsidRPr="00AC4FBC">
        <w:rPr>
          <w:rFonts w:eastAsia="Calibri"/>
          <w:lang w:bidi="bn-IN"/>
        </w:rPr>
        <w:tab/>
        <w:t>P</w:t>
      </w:r>
      <w:r w:rsidRPr="00AC4FBC">
        <w:rPr>
          <w:rFonts w:eastAsia="Calibri"/>
          <w:vertAlign w:val="subscript"/>
          <w:lang w:bidi="bn-IN"/>
        </w:rPr>
        <w:t>LTE</w:t>
      </w:r>
      <w:r w:rsidRPr="00AC4FBC">
        <w:rPr>
          <w:rFonts w:eastAsia="Calibri"/>
          <w:lang w:bidi="bn-IN"/>
        </w:rPr>
        <w:t xml:space="preserve"> signalled by RRC as </w:t>
      </w:r>
      <w:r w:rsidRPr="00AC4FBC">
        <w:rPr>
          <w:rFonts w:eastAsia="Calibri"/>
          <w:i/>
          <w:lang w:bidi="bn-IN"/>
        </w:rPr>
        <w:t>p-MaxEUTRA-r15</w:t>
      </w:r>
      <w:r w:rsidRPr="00AC4FBC">
        <w:rPr>
          <w:rFonts w:eastAsia="Calibri"/>
          <w:lang w:bidi="bn-IN"/>
        </w:rPr>
        <w:t xml:space="preserve"> in TS 36.331 [17]</w:t>
      </w:r>
    </w:p>
    <w:p w14:paraId="775AFABE" w14:textId="77777777" w:rsidR="00AB2B30" w:rsidRPr="00AC4FBC" w:rsidRDefault="006A7121">
      <w:pPr>
        <w:pStyle w:val="B10"/>
      </w:pPr>
      <w:r w:rsidRPr="00AC4FBC">
        <w:rPr>
          <w:rFonts w:eastAsia="Calibri"/>
          <w:lang w:bidi="bn-IN"/>
        </w:rPr>
        <w:t>-</w:t>
      </w:r>
      <w:r w:rsidRPr="00AC4FBC">
        <w:rPr>
          <w:rFonts w:eastAsia="Calibri"/>
          <w:lang w:bidi="bn-IN"/>
        </w:rPr>
        <w:tab/>
        <w:t>P</w:t>
      </w:r>
      <w:r w:rsidRPr="00AC4FBC">
        <w:rPr>
          <w:rFonts w:eastAsia="Calibri"/>
          <w:vertAlign w:val="subscript"/>
          <w:lang w:bidi="bn-IN"/>
        </w:rPr>
        <w:t>NR</w:t>
      </w:r>
      <w:r w:rsidRPr="00AC4FBC">
        <w:rPr>
          <w:rFonts w:eastAsia="Calibri"/>
          <w:lang w:bidi="bn-IN"/>
        </w:rPr>
        <w:t xml:space="preserve"> is the value given by the field  </w:t>
      </w:r>
      <w:r w:rsidRPr="00AC4FBC">
        <w:rPr>
          <w:rFonts w:eastAsia="Calibri"/>
          <w:i/>
          <w:lang w:bidi="bn-IN"/>
        </w:rPr>
        <w:t>p-NR-FR1</w:t>
      </w:r>
      <w:r w:rsidRPr="00AC4FBC">
        <w:rPr>
          <w:rFonts w:eastAsia="Calibri"/>
          <w:lang w:bidi="bn-IN"/>
        </w:rPr>
        <w:t xml:space="preserve"> of the </w:t>
      </w:r>
      <w:r w:rsidRPr="00AC4FBC">
        <w:rPr>
          <w:rFonts w:eastAsia="Calibri"/>
          <w:i/>
          <w:lang w:bidi="bn-IN"/>
        </w:rPr>
        <w:t>PhysicalCellGroupConfig</w:t>
      </w:r>
      <w:r w:rsidRPr="00AC4FBC">
        <w:rPr>
          <w:rFonts w:eastAsia="Calibri"/>
          <w:lang w:bidi="bn-IN"/>
        </w:rPr>
        <w:t xml:space="preserve"> IE as defined in  [18] and signalled by RRC;</w:t>
      </w:r>
    </w:p>
    <w:p w14:paraId="785235CB" w14:textId="77777777" w:rsidR="00AB2B30" w:rsidRPr="00AC4FBC" w:rsidRDefault="006A7121">
      <w:pPr>
        <w:pStyle w:val="B10"/>
        <w:rPr>
          <w:lang w:bidi="bn-IN"/>
        </w:rPr>
      </w:pPr>
      <w:r w:rsidRPr="00AC4FBC">
        <w:lastRenderedPageBreak/>
        <w:t>-</w:t>
      </w:r>
      <w:r w:rsidRPr="00AC4FBC">
        <w:tab/>
        <w:t>ΔT</w:t>
      </w:r>
      <w:r w:rsidRPr="00AC4FBC">
        <w:rPr>
          <w:vertAlign w:val="subscript"/>
        </w:rPr>
        <w:t xml:space="preserve">c_E-UTRA, </w:t>
      </w:r>
      <w:r w:rsidRPr="00AC4FBC">
        <w:rPr>
          <w:i/>
          <w:vertAlign w:val="subscript"/>
        </w:rPr>
        <w:t>c</w:t>
      </w:r>
      <w:r w:rsidRPr="00AC4FBC">
        <w:rPr>
          <w:rFonts w:eastAsia="Calibri"/>
          <w:lang w:bidi="bn-IN"/>
        </w:rPr>
        <w:t xml:space="preserve"> = 1.5dB </w:t>
      </w:r>
      <w:r w:rsidRPr="00AC4FBC">
        <w:rPr>
          <w:lang w:bidi="bn-IN"/>
        </w:rPr>
        <w:t xml:space="preserve">when NOTE 2 in Table 6.2.2-1 in TS 36.101 [4] applies for a </w:t>
      </w:r>
      <w:r w:rsidRPr="00AC4FBC">
        <w:rPr>
          <w:rFonts w:eastAsia="MS Mincho"/>
          <w:lang w:bidi="bn-IN"/>
        </w:rPr>
        <w:t xml:space="preserve">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E-UTRA,</w:t>
      </w:r>
      <w:r w:rsidRPr="00AC4FBC">
        <w:rPr>
          <w:i/>
          <w:vertAlign w:val="subscript"/>
          <w:lang w:bidi="bn-IN"/>
        </w:rPr>
        <w:t>c</w:t>
      </w:r>
      <w:r w:rsidRPr="00AC4FBC">
        <w:rPr>
          <w:rFonts w:eastAsia="Calibri"/>
          <w:lang w:bidi="bn-IN"/>
        </w:rPr>
        <w:t xml:space="preserve"> </w:t>
      </w:r>
      <w:r w:rsidRPr="00AC4FBC">
        <w:rPr>
          <w:lang w:bidi="bn-IN"/>
        </w:rPr>
        <w:t>= 0dB;</w:t>
      </w:r>
    </w:p>
    <w:p w14:paraId="04E6A6CF" w14:textId="77777777" w:rsidR="00AB2B30" w:rsidRPr="00AC4FBC" w:rsidRDefault="006A7121">
      <w:pPr>
        <w:pStyle w:val="B10"/>
        <w:rPr>
          <w:lang w:bidi="bn-IN"/>
        </w:rPr>
      </w:pPr>
      <w:r w:rsidRPr="00AC4FBC">
        <w:t>-</w:t>
      </w:r>
      <w:r w:rsidRPr="00AC4FBC">
        <w:tab/>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xml:space="preserve">= 1.5dB when NOTE 3 in Table 6.2.1-1 in TS 38.101-1 [2] applies for a </w:t>
      </w:r>
      <w:r w:rsidRPr="00AC4FBC">
        <w:rPr>
          <w:rFonts w:eastAsia="MS Mincho"/>
          <w:lang w:bidi="bn-IN"/>
        </w:rPr>
        <w:t xml:space="preserve">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0dB;</w:t>
      </w:r>
    </w:p>
    <w:p w14:paraId="1F9A02A2" w14:textId="77777777" w:rsidR="00AB2B30" w:rsidRPr="00AC4FBC" w:rsidRDefault="006A7121">
      <w:pPr>
        <w:pStyle w:val="B10"/>
        <w:rPr>
          <w:lang w:bidi="bn-IN"/>
        </w:rPr>
      </w:pPr>
      <w:r w:rsidRPr="00AC4FBC">
        <w:t>-</w:t>
      </w:r>
      <w:r w:rsidRPr="00AC4FBC">
        <w:tab/>
        <w:t>ΔT</w:t>
      </w:r>
      <w:r w:rsidRPr="00AC4FBC">
        <w:rPr>
          <w:vertAlign w:val="subscript"/>
        </w:rPr>
        <w:t>IB,c</w:t>
      </w:r>
      <w:r w:rsidRPr="00AC4FBC">
        <w:t xml:space="preserve"> specified in clause 6.2B.4.2.1 for EN-DC, the individual Power Class defined in table 6.2B.1.1 and any other additional power reductions parameters specified in clauses 6.2B.2 and 6.2B.3 for EN-DC are applicable to </w:t>
      </w:r>
      <w:r w:rsidRPr="00AC4FBC">
        <w:rPr>
          <w:rFonts w:cs="Geneva"/>
          <w:lang w:eastAsia="x-none" w:bidi="bn-IN"/>
        </w:rPr>
        <w:t>P</w:t>
      </w:r>
      <w:r w:rsidRPr="00AC4FBC">
        <w:rPr>
          <w:rFonts w:cs="Geneva"/>
          <w:vertAlign w:val="subscript"/>
          <w:lang w:eastAsia="x-none" w:bidi="bn-IN"/>
        </w:rPr>
        <w:t>CMAX_</w:t>
      </w:r>
      <w:r w:rsidRPr="00AC4FBC">
        <w:rPr>
          <w:rFonts w:cs="Geneva"/>
          <w:i/>
          <w:vertAlign w:val="subscript"/>
          <w:lang w:eastAsia="x-none" w:bidi="bn-IN"/>
        </w:rPr>
        <w:t xml:space="preserve"> </w:t>
      </w:r>
      <w:r w:rsidRPr="00AC4FBC">
        <w:rPr>
          <w:rFonts w:cs="Geneva"/>
          <w:vertAlign w:val="subscript"/>
          <w:lang w:eastAsia="x-none" w:bidi="bn-IN"/>
        </w:rPr>
        <w:t>E-UTRA,</w:t>
      </w:r>
      <w:r w:rsidRPr="00AC4FBC">
        <w:rPr>
          <w:rFonts w:cs="Geneva"/>
          <w:i/>
          <w:vertAlign w:val="subscript"/>
          <w:lang w:eastAsia="x-none" w:bidi="bn-IN"/>
        </w:rPr>
        <w:t xml:space="preserve">c </w:t>
      </w:r>
      <w:r w:rsidRPr="00AC4FBC">
        <w:t xml:space="preserve">and </w:t>
      </w:r>
      <w:r w:rsidRPr="00AC4FBC">
        <w:rPr>
          <w:rFonts w:cs="Geneva"/>
          <w:lang w:bidi="bn-IN"/>
        </w:rPr>
        <w:t>P</w:t>
      </w:r>
      <w:r w:rsidRPr="00AC4FBC">
        <w:rPr>
          <w:rFonts w:cs="Geneva"/>
          <w:vertAlign w:val="subscript"/>
          <w:lang w:bidi="bn-IN"/>
        </w:rPr>
        <w:t>CMAX,f,</w:t>
      </w:r>
      <w:r w:rsidRPr="00AC4FBC">
        <w:rPr>
          <w:rFonts w:cs="Geneva"/>
          <w:i/>
          <w:vertAlign w:val="subscript"/>
          <w:lang w:bidi="bn-IN"/>
        </w:rPr>
        <w:t>c,NR</w:t>
      </w:r>
      <w:r w:rsidRPr="00AC4FBC">
        <w:rPr>
          <w:rFonts w:cs="Geneva"/>
          <w:i/>
          <w:vertAlign w:val="subscript"/>
          <w:lang w:eastAsia="x-none" w:bidi="bn-IN"/>
        </w:rPr>
        <w:t xml:space="preserve"> </w:t>
      </w:r>
      <w:r w:rsidRPr="00AC4FBC">
        <w:t>evaluations.</w:t>
      </w:r>
    </w:p>
    <w:p w14:paraId="7263B380" w14:textId="77777777" w:rsidR="00AB2B30" w:rsidRPr="00AC4FBC" w:rsidRDefault="006A7121">
      <w:pPr>
        <w:pStyle w:val="B10"/>
      </w:pPr>
      <w:r w:rsidRPr="00AC4FBC">
        <w:tab/>
      </w:r>
      <w:r w:rsidRPr="00AC4FBC">
        <w:rPr>
          <w:lang w:bidi="bn-IN"/>
        </w:rPr>
        <w:t>P</w:t>
      </w:r>
      <w:r w:rsidRPr="00AC4FBC">
        <w:rPr>
          <w:vertAlign w:val="subscript"/>
          <w:lang w:bidi="bn-IN"/>
        </w:rPr>
        <w:t>PowerClass, EN-DC</w:t>
      </w:r>
      <w:r w:rsidRPr="00AC4FBC">
        <w:rPr>
          <w:lang w:bidi="bn-IN"/>
        </w:rPr>
        <w:t xml:space="preserve"> is defined in clause 6.2B.1.1 for intra-band contiguous EN-DC;</w:t>
      </w:r>
    </w:p>
    <w:p w14:paraId="33E49A1B" w14:textId="77777777" w:rsidR="00AB2B30" w:rsidRPr="00AC4FBC" w:rsidRDefault="006A7121">
      <w:pPr>
        <w:pStyle w:val="B10"/>
      </w:pPr>
      <w:r w:rsidRPr="00AC4FBC">
        <w:t>-</w:t>
      </w:r>
      <w:r w:rsidRPr="00AC4FBC">
        <w:tab/>
      </w:r>
      <w:r w:rsidRPr="00AC4FBC">
        <w:rPr>
          <w:lang w:bidi="bn-IN"/>
        </w:rPr>
        <w:t>P</w:t>
      </w:r>
      <w:r w:rsidRPr="00AC4FBC">
        <w:rPr>
          <w:vertAlign w:val="subscript"/>
          <w:lang w:bidi="bn-IN"/>
        </w:rPr>
        <w:t>PowerClass,NR</w:t>
      </w:r>
      <w:r w:rsidRPr="00AC4FBC">
        <w:rPr>
          <w:lang w:bidi="bn-IN"/>
        </w:rPr>
        <w:t xml:space="preserve"> is the nominal UE power of the power class that the UE supports for the NR band of the EN-DC combination as defined in clause 6.2.1 of 38.101-1 [2]; in case IE [</w:t>
      </w:r>
      <w:r w:rsidRPr="00AC4FBC">
        <w:rPr>
          <w:i/>
          <w:lang w:bidi="bn-IN"/>
        </w:rPr>
        <w:t>powerClassNRPart</w:t>
      </w:r>
      <w:r w:rsidRPr="00AC4FBC">
        <w:rPr>
          <w:lang w:bidi="bn-IN"/>
        </w:rPr>
        <w:t>] as defined in TS 38.331 [18] is indicated, P</w:t>
      </w:r>
      <w:r w:rsidRPr="00AC4FBC">
        <w:rPr>
          <w:vertAlign w:val="subscript"/>
          <w:lang w:bidi="bn-IN"/>
        </w:rPr>
        <w:t>PowerClass,NR</w:t>
      </w:r>
      <w:r w:rsidRPr="00AC4FBC">
        <w:rPr>
          <w:lang w:bidi="bn-IN"/>
        </w:rPr>
        <w:t xml:space="preserve"> should use that value instead.</w:t>
      </w:r>
    </w:p>
    <w:p w14:paraId="63F8CEF4" w14:textId="77777777" w:rsidR="00AB2B30" w:rsidRPr="00AC4FBC" w:rsidRDefault="006A7121">
      <w:pPr>
        <w:pStyle w:val="B10"/>
      </w:pPr>
      <w:r w:rsidRPr="00AC4FBC">
        <w:t>-</w:t>
      </w:r>
      <w:r w:rsidRPr="00AC4FBC">
        <w:tab/>
      </w:r>
      <w:r w:rsidRPr="00AC4FBC">
        <w:rPr>
          <w:lang w:bidi="bn-IN"/>
        </w:rPr>
        <w:t>P</w:t>
      </w:r>
      <w:r w:rsidRPr="00AC4FBC">
        <w:rPr>
          <w:vertAlign w:val="subscript"/>
          <w:lang w:bidi="bn-IN"/>
        </w:rPr>
        <w:t>PowerClass,E-UTRA</w:t>
      </w:r>
      <w:r w:rsidRPr="00AC4FBC">
        <w:rPr>
          <w:lang w:bidi="bn-IN"/>
        </w:rPr>
        <w:t xml:space="preserve"> is the nominal UE power of the power class that the UE supports for the E-UTRA band of the EN-DC combination as defined in clause 6.2.2 of 36.101 [5];</w:t>
      </w:r>
      <w:r w:rsidRPr="00AC4FBC">
        <w:t>-</w:t>
      </w:r>
    </w:p>
    <w:p w14:paraId="5B285BFA" w14:textId="77777777" w:rsidR="00AB2B30" w:rsidRPr="00AC4FBC" w:rsidRDefault="006A7121">
      <w:pPr>
        <w:pStyle w:val="B10"/>
      </w:pPr>
      <w:r w:rsidRPr="00AC4FBC">
        <w:tab/>
        <w:t>ΔP</w:t>
      </w:r>
      <w:r w:rsidRPr="00AC4FBC">
        <w:rPr>
          <w:vertAlign w:val="subscript"/>
        </w:rPr>
        <w:t xml:space="preserve">PowerClass,EN-DC </w:t>
      </w:r>
      <w:r w:rsidRPr="00AC4FBC">
        <w:t>is 3 dB for a power class 2 capable EN-DC UE when  LTE UL/DL configuration is 0 or 6; or LTE UL/DL configuration is 1 and special subframe configuration is 0 or 5; ΔP</w:t>
      </w:r>
      <w:r w:rsidRPr="00AC4FBC">
        <w:rPr>
          <w:vertAlign w:val="subscript"/>
        </w:rPr>
        <w:t xml:space="preserve">PowerClass,EN-DC </w:t>
      </w:r>
      <w:r w:rsidRPr="00AC4FBC">
        <w:t xml:space="preserve">= 3 dB when the IE </w:t>
      </w:r>
      <w:r w:rsidRPr="00AC4FBC">
        <w:rPr>
          <w:i/>
        </w:rPr>
        <w:t>p-maxUE-FR1</w:t>
      </w:r>
      <w:r w:rsidRPr="00AC4FBC">
        <w:t xml:space="preserve"> as defined in TS 36.331 [17] is provided and set to the maximum output power of the default power class or lower; ΔP</w:t>
      </w:r>
      <w:r w:rsidRPr="00AC4FBC">
        <w:rPr>
          <w:vertAlign w:val="subscript"/>
        </w:rPr>
        <w:t xml:space="preserve">PowerClass,EN-DC </w:t>
      </w:r>
      <w:r w:rsidRPr="00AC4FBC">
        <w:t>is 6 dB for a power class 1.5 capable EN-DC UE when the LTE UL duty cycle is greater than max(50%, maxUplinkDutyCycle); ΔP</w:t>
      </w:r>
      <w:r w:rsidRPr="00AC4FBC">
        <w:rPr>
          <w:vertAlign w:val="subscript"/>
        </w:rPr>
        <w:t xml:space="preserve">PowerClass,EN-DC </w:t>
      </w:r>
      <w:r w:rsidRPr="00AC4FBC">
        <w:t>is 3 dB for a power class 1.5 capable EN-DC UE when the LTE UL duty cycle is between max(50%, maxUplinkDutyCycle) and max(25%, maxUplinkDutyCycle/2); otherwise ΔP</w:t>
      </w:r>
      <w:r w:rsidRPr="00AC4FBC">
        <w:rPr>
          <w:vertAlign w:val="subscript"/>
        </w:rPr>
        <w:t xml:space="preserve">PowerClass,EN-DC </w:t>
      </w:r>
      <w:r w:rsidRPr="00AC4FBC">
        <w:t>= 0 dB;</w:t>
      </w:r>
    </w:p>
    <w:p w14:paraId="365D70E5" w14:textId="77777777" w:rsidR="00AB2B30" w:rsidRPr="00AC4FBC" w:rsidRDefault="006A7121">
      <w:bookmarkStart w:id="2942" w:name="_Hlk531561815"/>
      <w:r w:rsidRPr="00AC4FBC">
        <w:t>and whenever NS_01 is not indicated within CG 2:</w:t>
      </w:r>
    </w:p>
    <w:p w14:paraId="39C0CA52"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 A-MPR</w:t>
      </w:r>
      <w:r w:rsidRPr="00AC4FBC">
        <w:t>'</w:t>
      </w:r>
      <w:r w:rsidRPr="00AC4FBC">
        <w:rPr>
          <w:i/>
          <w:vertAlign w:val="subscript"/>
        </w:rPr>
        <w:t>c</w:t>
      </w:r>
      <w:r w:rsidRPr="00AC4FBC">
        <w:rPr>
          <w:lang w:bidi="bn-IN"/>
        </w:rPr>
        <w:t xml:space="preserve"> with A-MPR</w:t>
      </w:r>
      <w:r w:rsidRPr="00AC4FBC">
        <w:t>'</w:t>
      </w:r>
      <w:r w:rsidRPr="00AC4FBC">
        <w:rPr>
          <w:i/>
          <w:vertAlign w:val="subscript"/>
        </w:rPr>
        <w:t>c</w:t>
      </w:r>
      <w:r w:rsidRPr="00AC4FBC">
        <w:rPr>
          <w:lang w:bidi="bn-IN"/>
        </w:rPr>
        <w:t xml:space="preserve"> determined in accordance with clause 6.2B.3.1 and MPR</w:t>
      </w:r>
      <w:r w:rsidRPr="00AC4FBC">
        <w:rPr>
          <w:rFonts w:cs="Vrinda"/>
          <w:i/>
          <w:vertAlign w:val="subscript"/>
          <w:lang w:bidi="bn-IN"/>
        </w:rPr>
        <w:t>c</w:t>
      </w:r>
      <w:r w:rsidRPr="00AC4FBC">
        <w:rPr>
          <w:lang w:bidi="bn-IN"/>
        </w:rPr>
        <w:t xml:space="preserve"> = 0 dB if</w:t>
      </w:r>
      <w:r w:rsidRPr="00AC4FBC">
        <w:t xml:space="preserve"> transmission(s) in subframe </w:t>
      </w:r>
      <w:r w:rsidRPr="00AC4FBC">
        <w:rPr>
          <w:rFonts w:cs="Vrinda"/>
          <w:i/>
          <w:lang w:bidi="bn-IN"/>
        </w:rPr>
        <w:t>p</w:t>
      </w:r>
      <w:r w:rsidRPr="00AC4FBC">
        <w:rPr>
          <w:rFonts w:cs="Vrinda"/>
          <w:lang w:bidi="bn-IN"/>
        </w:rPr>
        <w:t xml:space="preserve"> on CG 1</w:t>
      </w:r>
      <w:r w:rsidRPr="00AC4FBC">
        <w:t xml:space="preserve">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341E906B" w14:textId="77777777" w:rsidR="00AB2B30" w:rsidRPr="00AC4FBC" w:rsidRDefault="006A7121">
      <w:pPr>
        <w:pStyle w:val="B10"/>
        <w:rPr>
          <w:lang w:bidi="bn-IN"/>
        </w:rPr>
      </w:pPr>
      <w:bookmarkStart w:id="2943" w:name="_Hlk531561928"/>
      <w:bookmarkEnd w:id="2942"/>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is determined in accordance with TS 38.101-1 [2] if</w:t>
      </w:r>
      <w:r w:rsidRPr="00AC4FBC">
        <w:t xml:space="preserve"> transmission(s) in subframe </w:t>
      </w:r>
      <w:r w:rsidRPr="00AC4FBC">
        <w:rPr>
          <w:rFonts w:cs="Vrinda"/>
          <w:i/>
          <w:lang w:bidi="bn-IN"/>
        </w:rPr>
        <w:t>p</w:t>
      </w:r>
      <w:r w:rsidRPr="00AC4FBC">
        <w:rPr>
          <w:rFonts w:cs="Vrinda"/>
          <w:lang w:bidi="bn-IN"/>
        </w:rPr>
        <w:t xml:space="preserve"> on CG 1 </w:t>
      </w:r>
      <w:r w:rsidRPr="00AC4FBC">
        <w:t xml:space="preserve">does not overlap in time with physical channel </w:t>
      </w:r>
      <w:r w:rsidRPr="00AC4FBC">
        <w:rPr>
          <w:rFonts w:cs="Vrinda"/>
          <w:i/>
          <w:lang w:bidi="bn-IN"/>
        </w:rPr>
        <w:t>q</w:t>
      </w:r>
      <w:r w:rsidRPr="00AC4FBC">
        <w:rPr>
          <w:rFonts w:cs="Vrinda"/>
          <w:lang w:bidi="bn-IN"/>
        </w:rPr>
        <w:t xml:space="preserve"> on CG 2</w:t>
      </w:r>
      <w:r w:rsidRPr="00AC4FBC">
        <w:rPr>
          <w:lang w:bidi="bn-IN"/>
        </w:rPr>
        <w:t>;</w:t>
      </w:r>
    </w:p>
    <w:bookmarkEnd w:id="2943"/>
    <w:p w14:paraId="1397308A"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is determined in accordance with clause 6.2B.3.1 with parameters applicable for </w:t>
      </w:r>
      <w:r w:rsidRPr="00AC4FBC">
        <w:t xml:space="preserve">UEs not indicating support of dynamicPowerSharing </w:t>
      </w:r>
      <w:r w:rsidRPr="00AC4FBC">
        <w:rPr>
          <w:lang w:bidi="bn-IN"/>
        </w:rPr>
        <w:t>and MPR</w:t>
      </w:r>
      <w:r w:rsidRPr="00AC4FBC">
        <w:rPr>
          <w:rFonts w:cs="Vrinda"/>
          <w:i/>
          <w:vertAlign w:val="subscript"/>
          <w:lang w:bidi="bn-IN"/>
        </w:rPr>
        <w:t>c</w:t>
      </w:r>
      <w:r w:rsidRPr="00AC4FBC">
        <w:rPr>
          <w:lang w:bidi="bn-IN"/>
        </w:rPr>
        <w:t xml:space="preserve"> = 0 dB;</w:t>
      </w:r>
    </w:p>
    <w:p w14:paraId="2A2DE58B" w14:textId="77777777" w:rsidR="00AB2B30" w:rsidRPr="00AC4FBC" w:rsidRDefault="006A7121">
      <w:r w:rsidRPr="00AC4FBC">
        <w:t>and whenever NS_01 is indicated in CG 2.</w:t>
      </w:r>
    </w:p>
    <w:p w14:paraId="3DCBBCF2" w14:textId="77777777" w:rsidR="00AB2B30" w:rsidRPr="00AC4FBC" w:rsidRDefault="006A7121">
      <w:pPr>
        <w:pStyle w:val="B10"/>
      </w:pPr>
      <w:r w:rsidRPr="00AC4FBC">
        <w:t>-</w:t>
      </w:r>
      <w:r w:rsidRPr="00AC4FBC">
        <w:tab/>
        <w:t>for a UE indicating support of dynamicPowerSharing, MPRc = MPR'c with MPR'c determined in accordance with clause 6.2B.2.1 and A-MPRc = 0 dB if transmission(s) in subframe p on CG 1 overlap in time with physical channel q on CG 2;</w:t>
      </w:r>
    </w:p>
    <w:p w14:paraId="4C1C5346" w14:textId="77777777" w:rsidR="00AB2B30" w:rsidRPr="00AC4FBC" w:rsidRDefault="006A7121">
      <w:pPr>
        <w:pStyle w:val="B10"/>
      </w:pPr>
      <w:r w:rsidRPr="00AC4FBC">
        <w:t>-</w:t>
      </w:r>
      <w:r w:rsidRPr="00AC4FBC">
        <w:tab/>
        <w:t>for a UE indicating support of dynamicPowerSharing, MPRc is determined in accordance with TS 38.101-1 [2] if transmission(s) in subframe p on CG 1 does not overlap in time with physical channel q on CG 2;</w:t>
      </w:r>
    </w:p>
    <w:p w14:paraId="75B38994" w14:textId="77777777" w:rsidR="00AB2B30" w:rsidRPr="00AC4FBC" w:rsidRDefault="006A7121">
      <w:pPr>
        <w:pStyle w:val="B10"/>
      </w:pPr>
      <w:r w:rsidRPr="00AC4FBC">
        <w:t>-</w:t>
      </w:r>
      <w:r w:rsidRPr="00AC4FBC">
        <w:tab/>
        <w:t>for a UE not indicating support of dynamicPowerSharing, the MPRc is determined in accordance with clause 6.2B.2.1 with parameters applicable for UEs not indicating support of dynamicPowerSharing and A</w:t>
      </w:r>
      <w:r w:rsidRPr="00AC4FBC">
        <w:noBreakHyphen/>
        <w:t>MPRc = 0 dB;</w:t>
      </w:r>
    </w:p>
    <w:p w14:paraId="03B1FB37" w14:textId="77777777" w:rsidR="00AB2B30" w:rsidRPr="00AC4FBC" w:rsidRDefault="006A7121">
      <w:pPr>
        <w:rPr>
          <w:rFonts w:eastAsia="Calibri"/>
          <w:lang w:bidi="bn-IN"/>
        </w:rPr>
      </w:pPr>
      <w:r w:rsidRPr="00AC4FBC">
        <w:rPr>
          <w:rFonts w:eastAsia="Calibri"/>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AC4FBC">
        <w:rPr>
          <w:lang w:eastAsia="x-none" w:bidi="bn-IN"/>
        </w:rPr>
        <w:t>P</w:t>
      </w:r>
      <w:r w:rsidRPr="00AC4FBC">
        <w:rPr>
          <w:vertAlign w:val="subscript"/>
          <w:lang w:eastAsia="x-none" w:bidi="bn-IN"/>
        </w:rPr>
        <w:t>PowerClass, EN-DC</w:t>
      </w:r>
      <w:r w:rsidRPr="00AC4FBC">
        <w:rPr>
          <w:rFonts w:eastAsia="Calibri"/>
          <w:lang w:bidi="bn-IN"/>
        </w:rPr>
        <w:t xml:space="preserve"> or </w:t>
      </w:r>
      <w:r w:rsidRPr="00AC4FBC">
        <w:rPr>
          <w:rFonts w:eastAsia="Calibri"/>
          <w:sz w:val="22"/>
          <w:szCs w:val="22"/>
        </w:rPr>
        <w:t>P</w:t>
      </w:r>
      <w:r w:rsidRPr="00AC4FBC">
        <w:rPr>
          <w:rFonts w:eastAsia="Calibri"/>
          <w:sz w:val="22"/>
          <w:szCs w:val="22"/>
          <w:vertAlign w:val="subscript"/>
        </w:rPr>
        <w:t>EMAX, EN-DC</w:t>
      </w:r>
      <w:r w:rsidRPr="00AC4FBC">
        <w:rPr>
          <w:rFonts w:eastAsia="Calibri"/>
          <w:sz w:val="22"/>
          <w:szCs w:val="22"/>
        </w:rPr>
        <w:t xml:space="preserve"> </w:t>
      </w:r>
      <w:r w:rsidRPr="00AC4FBC">
        <w:rPr>
          <w:rFonts w:eastAsia="Calibri"/>
          <w:lang w:bidi="bn-IN"/>
        </w:rPr>
        <w:t>shall not be exceeded at any time by UE.</w:t>
      </w:r>
    </w:p>
    <w:p w14:paraId="5DFF179D" w14:textId="77777777" w:rsidR="00AB2B30" w:rsidRPr="00AC4FBC" w:rsidRDefault="006A7121">
      <w:pPr>
        <w:rPr>
          <w:rFonts w:eastAsia="Calibri"/>
        </w:rPr>
      </w:pPr>
      <w:r w:rsidRPr="00AC4FBC">
        <w:rPr>
          <w:rFonts w:eastAsia="Calibri"/>
          <w:lang w:bidi="bn-IN"/>
        </w:rPr>
        <w:t>If the EN-DC UE is not supporting dynamic power sharing, then the complete clauses for configured transmitted power for E-UTRA and NR respectively from their own specifications TS 36.101 [5] and TS 38.101-1 [2] respectively apply with the modifications specified above.</w:t>
      </w:r>
    </w:p>
    <w:p w14:paraId="1E39C970" w14:textId="77777777" w:rsidR="00AB2B30" w:rsidRPr="00AC4FBC" w:rsidRDefault="006A7121">
      <w:pPr>
        <w:spacing w:after="160" w:line="259" w:lineRule="auto"/>
        <w:rPr>
          <w:rFonts w:eastAsia="Calibri"/>
        </w:rPr>
      </w:pPr>
      <w:r w:rsidRPr="00AC4FBC">
        <w:rPr>
          <w:rFonts w:eastAsia="Calibri"/>
        </w:rPr>
        <w:t>If the UE does not support dynamic power sharing,</w:t>
      </w:r>
    </w:p>
    <w:bookmarkStart w:id="2944" w:name="_Hlk2779173"/>
    <w:p w14:paraId="29F19AA4" w14:textId="00CB2C09" w:rsidR="00AB2B30" w:rsidRPr="003C7C91" w:rsidRDefault="00000000">
      <w:pPr>
        <w:pStyle w:val="EQ"/>
        <w:jc w:val="center"/>
        <w:rPr>
          <w:rFonts w:eastAsia="Calibri"/>
          <w:noProof w:val="0"/>
          <w:lang w:val="fr-FR"/>
        </w:rPr>
      </w:pPr>
      <m:oMath>
        <m:sSubSup>
          <m:sSubSupPr>
            <m:ctrlPr>
              <w:rPr>
                <w:rFonts w:ascii="Cambria Math" w:hAnsi="Cambria Math"/>
                <w:i/>
                <w:noProof w:val="0"/>
              </w:rPr>
            </m:ctrlPr>
          </m:sSubSupPr>
          <m:e>
            <m:r>
              <w:rPr>
                <w:rFonts w:ascii="Cambria Math" w:hAnsi="Cambria Math"/>
                <w:noProof w:val="0"/>
              </w:rPr>
              <m:t>P</m:t>
            </m:r>
          </m:e>
          <m:sub>
            <m:r>
              <w:rPr>
                <w:rFonts w:ascii="Cambria Math" w:hAnsi="Cambria Math"/>
                <w:noProof w:val="0"/>
              </w:rPr>
              <m:t>Total</m:t>
            </m:r>
          </m:sub>
          <m:sup>
            <m:r>
              <w:rPr>
                <w:rFonts w:ascii="Cambria Math" w:hAnsi="Cambria Math"/>
                <w:noProof w:val="0"/>
              </w:rPr>
              <m:t>EN</m:t>
            </m:r>
            <m:r>
              <w:rPr>
                <w:rFonts w:ascii="Cambria Math" w:hAnsi="Cambria Math"/>
                <w:noProof w:val="0"/>
                <w:lang w:val="fr-FR"/>
              </w:rPr>
              <m:t>-</m:t>
            </m:r>
            <m:r>
              <w:rPr>
                <w:rFonts w:ascii="Cambria Math" w:hAnsi="Cambria Math"/>
                <w:noProof w:val="0"/>
              </w:rPr>
              <m:t>DC</m:t>
            </m:r>
          </m:sup>
        </m:sSubSup>
      </m:oMath>
      <w:r w:rsidR="006A7121" w:rsidRPr="003C7C91">
        <w:rPr>
          <w:rFonts w:eastAsia="Calibri"/>
          <w:noProof w:val="0"/>
          <w:lang w:val="fr-FR"/>
        </w:rPr>
        <w:t xml:space="preserve"> </w:t>
      </w:r>
      <w:bookmarkEnd w:id="2944"/>
      <w:r w:rsidR="006A7121" w:rsidRPr="003C7C91">
        <w:rPr>
          <w:rFonts w:eastAsia="Calibri"/>
          <w:noProof w:val="0"/>
          <w:lang w:val="fr-FR"/>
        </w:rPr>
        <w:t>= MIN { P</w:t>
      </w:r>
      <w:r w:rsidR="006A7121" w:rsidRPr="003C7C91">
        <w:rPr>
          <w:rFonts w:eastAsia="Calibri"/>
          <w:noProof w:val="0"/>
          <w:vertAlign w:val="subscript"/>
          <w:lang w:val="fr-FR"/>
        </w:rPr>
        <w:t>EMAX, EN-DC</w:t>
      </w:r>
      <w:r w:rsidR="006A7121" w:rsidRPr="003C7C91">
        <w:rPr>
          <w:rFonts w:eastAsia="Calibri"/>
          <w:noProof w:val="0"/>
          <w:lang w:val="fr-FR"/>
        </w:rPr>
        <w:t xml:space="preserve"> , P</w:t>
      </w:r>
      <w:r w:rsidR="006A7121" w:rsidRPr="003C7C91">
        <w:rPr>
          <w:rFonts w:eastAsia="Calibri"/>
          <w:noProof w:val="0"/>
          <w:vertAlign w:val="subscript"/>
          <w:lang w:val="fr-FR"/>
        </w:rPr>
        <w:t>PowerClass, EN-DC</w:t>
      </w:r>
      <w:r w:rsidR="006A7121" w:rsidRPr="003C7C91">
        <w:rPr>
          <w:rFonts w:eastAsia="Calibri"/>
          <w:noProof w:val="0"/>
          <w:lang w:val="fr-FR"/>
        </w:rPr>
        <w:t xml:space="preserve"> - </w:t>
      </w:r>
      <w:r w:rsidR="006A7121" w:rsidRPr="00AC4FBC">
        <w:rPr>
          <w:rFonts w:eastAsia="Calibri"/>
          <w:noProof w:val="0"/>
        </w:rPr>
        <w:t>Δ</w:t>
      </w:r>
      <w:r w:rsidR="006A7121" w:rsidRPr="003C7C91">
        <w:rPr>
          <w:rFonts w:eastAsia="Calibri"/>
          <w:noProof w:val="0"/>
          <w:lang w:val="fr-FR"/>
        </w:rPr>
        <w:t>P</w:t>
      </w:r>
      <w:r w:rsidR="006A7121" w:rsidRPr="003C7C91">
        <w:rPr>
          <w:rFonts w:eastAsia="Calibri"/>
          <w:noProof w:val="0"/>
          <w:vertAlign w:val="subscript"/>
          <w:lang w:val="fr-FR"/>
        </w:rPr>
        <w:t>PowerClass,EN-DC</w:t>
      </w:r>
      <w:r w:rsidR="006A7121" w:rsidRPr="003C7C91">
        <w:rPr>
          <w:rFonts w:eastAsia="Calibri"/>
          <w:noProof w:val="0"/>
          <w:lang w:val="fr-FR"/>
        </w:rPr>
        <w:t xml:space="preserve"> } + 0.3 dB</w:t>
      </w:r>
    </w:p>
    <w:p w14:paraId="34C64DF6" w14:textId="2FB4D5EB" w:rsidR="00AB2B30" w:rsidRPr="00AC4FBC" w:rsidRDefault="006A7121">
      <w:r w:rsidRPr="00AC4FBC">
        <w:lastRenderedPageBreak/>
        <w:t xml:space="preserve">For UEs indicating support of dynamicPowerSharing in the </w:t>
      </w:r>
      <w:r w:rsidRPr="00AC4FBC">
        <w:rPr>
          <w:i/>
        </w:rPr>
        <w:t xml:space="preserve">UE-MRDC-Capability </w:t>
      </w:r>
      <w:r w:rsidRPr="00AC4FBC">
        <w:t xml:space="preserve">IE the UE can configure the total maximum transmission power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AC4FBC">
        <w:t xml:space="preserve"> within the range</w:t>
      </w:r>
    </w:p>
    <w:p w14:paraId="36A99BAD" w14:textId="2C910681" w:rsidR="00AB2B30" w:rsidRPr="00AC4FBC" w:rsidRDefault="006A7121">
      <w:pPr>
        <w:pStyle w:val="EQ"/>
        <w:jc w:val="center"/>
        <w:rPr>
          <w:noProof w:val="0"/>
        </w:rPr>
      </w:pPr>
      <w:r w:rsidRPr="00AC4FBC">
        <w:rPr>
          <w:noProof w:val="0"/>
        </w:rPr>
        <w:t>P</w:t>
      </w:r>
      <w:r w:rsidRPr="00AC4FBC">
        <w:rPr>
          <w:noProof w:val="0"/>
          <w:vertAlign w:val="subscript"/>
        </w:rPr>
        <w:t>EN-DC,tot_L</w:t>
      </w:r>
      <w:r w:rsidRPr="00AC4FBC">
        <w:rPr>
          <w:noProof w:val="0"/>
        </w:rPr>
        <w:t xml:space="preserve"> ≤ </w:t>
      </w:r>
      <m:oMath>
        <m:sSubSup>
          <m:sSubSupPr>
            <m:ctrlPr>
              <w:rPr>
                <w:rFonts w:ascii="Cambria Math" w:hAnsi="Cambria Math"/>
                <w:i/>
                <w:noProof w:val="0"/>
              </w:rPr>
            </m:ctrlPr>
          </m:sSubSupPr>
          <m:e>
            <m:r>
              <w:rPr>
                <w:rFonts w:ascii="Cambria Math" w:hAnsi="Cambria Math"/>
                <w:noProof w:val="0"/>
              </w:rPr>
              <m:t>P</m:t>
            </m:r>
          </m:e>
          <m:sub>
            <m:r>
              <w:rPr>
                <w:rFonts w:ascii="Cambria Math" w:hAnsi="Cambria Math"/>
                <w:noProof w:val="0"/>
              </w:rPr>
              <m:t>Total</m:t>
            </m:r>
          </m:sub>
          <m:sup>
            <m:r>
              <w:rPr>
                <w:rFonts w:ascii="Cambria Math" w:hAnsi="Cambria Math"/>
                <w:noProof w:val="0"/>
              </w:rPr>
              <m:t>EN-DC</m:t>
            </m:r>
          </m:sup>
        </m:sSubSup>
      </m:oMath>
      <w:r w:rsidRPr="00AC4FBC">
        <w:rPr>
          <w:noProof w:val="0"/>
          <w:vertAlign w:val="subscript"/>
        </w:rPr>
        <w:t xml:space="preserve"> </w:t>
      </w:r>
      <w:r w:rsidRPr="00AC4FBC">
        <w:rPr>
          <w:noProof w:val="0"/>
        </w:rPr>
        <w:t xml:space="preserve">≤ </w:t>
      </w:r>
      <w:r w:rsidRPr="00AC4FBC">
        <w:rPr>
          <w:noProof w:val="0"/>
          <w:vertAlign w:val="subscript"/>
        </w:rPr>
        <w:t xml:space="preserve"> </w:t>
      </w:r>
      <w:r w:rsidRPr="00AC4FBC">
        <w:rPr>
          <w:noProof w:val="0"/>
        </w:rPr>
        <w:t>P</w:t>
      </w:r>
      <w:r w:rsidRPr="00AC4FBC">
        <w:rPr>
          <w:noProof w:val="0"/>
          <w:vertAlign w:val="subscript"/>
        </w:rPr>
        <w:t>EN-DC,tot_H</w:t>
      </w:r>
    </w:p>
    <w:p w14:paraId="23C6165D" w14:textId="77777777" w:rsidR="00AB2B30" w:rsidRPr="00AC4FBC" w:rsidRDefault="006A7121">
      <w:r w:rsidRPr="00AC4FBC">
        <w:t>where</w:t>
      </w:r>
    </w:p>
    <w:p w14:paraId="0154B173" w14:textId="77777777" w:rsidR="00AB2B30" w:rsidRPr="00AC4FBC" w:rsidRDefault="006A7121">
      <w:pPr>
        <w:pStyle w:val="EQ"/>
        <w:rPr>
          <w:noProof w:val="0"/>
          <w:lang w:bidi="bn-IN"/>
        </w:rPr>
      </w:pPr>
      <w:r w:rsidRPr="00AC4FBC">
        <w:rPr>
          <w:noProof w:val="0"/>
        </w:rPr>
        <w:tab/>
        <w:t>P</w:t>
      </w:r>
      <w:r w:rsidRPr="00AC4FBC">
        <w:rPr>
          <w:noProof w:val="0"/>
          <w:vertAlign w:val="subscript"/>
        </w:rPr>
        <w:t xml:space="preserve">EN-DC,tot_L </w:t>
      </w:r>
      <w:r w:rsidRPr="00AC4FBC">
        <w:rPr>
          <w:noProof w:val="0"/>
        </w:rPr>
        <w:t>(</w:t>
      </w:r>
      <w:r w:rsidRPr="00AC4FBC">
        <w:rPr>
          <w:i/>
          <w:noProof w:val="0"/>
        </w:rPr>
        <w:t>p,</w:t>
      </w:r>
      <w:r w:rsidRPr="00AC4FBC">
        <w:rPr>
          <w:i/>
          <w:noProof w:val="0"/>
          <w:lang w:bidi="bn-IN"/>
        </w:rPr>
        <w:t>q</w:t>
      </w:r>
      <w:r w:rsidRPr="00AC4FBC">
        <w:rPr>
          <w:noProof w:val="0"/>
        </w:rPr>
        <w:t>)</w:t>
      </w:r>
      <w:r w:rsidRPr="00AC4FBC">
        <w:rPr>
          <w:noProof w:val="0"/>
          <w:lang w:bidi="bn-IN"/>
        </w:rPr>
        <w:t xml:space="preserve"> </w:t>
      </w:r>
      <w:r w:rsidRPr="00AC4FBC">
        <w:rPr>
          <w:noProof w:val="0"/>
        </w:rPr>
        <w:t xml:space="preserve">= </w:t>
      </w:r>
      <w:r w:rsidRPr="00AC4FBC">
        <w:rPr>
          <w:noProof w:val="0"/>
          <w:lang w:bidi="bn-IN"/>
        </w:rPr>
        <w:t>MIN{ P</w:t>
      </w:r>
      <w:r w:rsidRPr="00AC4FBC">
        <w:rPr>
          <w:noProof w:val="0"/>
          <w:vertAlign w:val="subscript"/>
          <w:lang w:bidi="bn-IN"/>
        </w:rPr>
        <w:t>PowerClass,EN-DC</w:t>
      </w:r>
      <w:r w:rsidRPr="00AC4FBC">
        <w:rPr>
          <w:noProof w:val="0"/>
          <w:lang w:bidi="bn-IN"/>
        </w:rPr>
        <w:t xml:space="preserve"> </w:t>
      </w:r>
      <w:r w:rsidRPr="00AC4FBC">
        <w:rPr>
          <w:rFonts w:eastAsia="Calibri"/>
          <w:noProof w:val="0"/>
        </w:rPr>
        <w:t>- ΔP</w:t>
      </w:r>
      <w:r w:rsidRPr="00AC4FBC">
        <w:rPr>
          <w:rFonts w:eastAsia="Calibri"/>
          <w:noProof w:val="0"/>
          <w:vertAlign w:val="subscript"/>
        </w:rPr>
        <w:t>PowerClass,EN-DC</w:t>
      </w:r>
      <w:r w:rsidRPr="00AC4FBC">
        <w:rPr>
          <w:rFonts w:eastAsia="Calibri"/>
          <w:noProof w:val="0"/>
        </w:rPr>
        <w:t xml:space="preserve"> </w:t>
      </w:r>
      <w:r w:rsidRPr="00AC4FBC">
        <w:rPr>
          <w:noProof w:val="0"/>
          <w:lang w:bidi="bn-IN"/>
        </w:rPr>
        <w:t>– MAX{MPR</w:t>
      </w:r>
      <w:r w:rsidRPr="00AC4FBC">
        <w:rPr>
          <w:noProof w:val="0"/>
          <w:vertAlign w:val="subscript"/>
          <w:lang w:bidi="bn-IN"/>
        </w:rPr>
        <w:t>tot</w:t>
      </w:r>
      <w:r w:rsidRPr="00AC4FBC">
        <w:rPr>
          <w:noProof w:val="0"/>
          <w:lang w:bidi="bn-IN"/>
        </w:rPr>
        <w:t>, A-MPR</w:t>
      </w:r>
      <w:r w:rsidRPr="00AC4FBC">
        <w:rPr>
          <w:noProof w:val="0"/>
          <w:vertAlign w:val="subscript"/>
          <w:lang w:bidi="bn-IN"/>
        </w:rPr>
        <w:t>tot</w:t>
      </w:r>
      <w:r w:rsidRPr="00AC4FBC">
        <w:rPr>
          <w:noProof w:val="0"/>
          <w:lang w:bidi="bn-IN"/>
        </w:rPr>
        <w:t>}, P</w:t>
      </w:r>
      <w:r w:rsidRPr="00AC4FBC">
        <w:rPr>
          <w:noProof w:val="0"/>
          <w:vertAlign w:val="subscript"/>
          <w:lang w:bidi="bn-IN"/>
        </w:rPr>
        <w:t>EMAX,EN-DC</w:t>
      </w:r>
      <w:r w:rsidRPr="00AC4FBC">
        <w:rPr>
          <w:noProof w:val="0"/>
          <w:lang w:bidi="bn-IN"/>
        </w:rPr>
        <w:t>}</w:t>
      </w:r>
    </w:p>
    <w:p w14:paraId="07BBF9DE" w14:textId="437CF047" w:rsidR="00AB2B30" w:rsidRPr="003C7C91" w:rsidRDefault="006A7121">
      <w:pPr>
        <w:pStyle w:val="TH"/>
        <w:rPr>
          <w:rFonts w:eastAsia="Calibri"/>
          <w:lang w:val="fr-FR"/>
        </w:rPr>
      </w:pPr>
      <w:r w:rsidRPr="00AC4FBC">
        <w:tab/>
      </w:r>
      <w:r w:rsidRPr="003C7C91">
        <w:rPr>
          <w:lang w:val="fr-FR"/>
        </w:rPr>
        <w:t>P</w:t>
      </w:r>
      <w:r w:rsidRPr="003C7C91">
        <w:rPr>
          <w:vertAlign w:val="subscript"/>
          <w:lang w:val="fr-FR"/>
        </w:rPr>
        <w:t xml:space="preserve">EN-DC,tot_H </w:t>
      </w:r>
      <w:r w:rsidRPr="003C7C91">
        <w:rPr>
          <w:lang w:val="fr-FR"/>
        </w:rPr>
        <w:t>(</w:t>
      </w:r>
      <w:r w:rsidRPr="003C7C91">
        <w:rPr>
          <w:i/>
          <w:lang w:val="fr-FR"/>
        </w:rPr>
        <w:t>p,</w:t>
      </w:r>
      <w:r w:rsidRPr="003C7C91">
        <w:rPr>
          <w:i/>
          <w:lang w:val="fr-FR" w:bidi="bn-IN"/>
        </w:rPr>
        <w:t>q</w:t>
      </w:r>
      <w:r w:rsidRPr="003C7C91">
        <w:rPr>
          <w:lang w:val="fr-FR"/>
        </w:rPr>
        <w:t>)</w:t>
      </w:r>
      <w:r w:rsidRPr="003C7C91">
        <w:rPr>
          <w:lang w:val="fr-FR" w:bidi="bn-IN"/>
        </w:rPr>
        <w:t xml:space="preserve"> </w:t>
      </w:r>
      <w:r w:rsidRPr="003C7C91">
        <w:rPr>
          <w:lang w:val="fr-FR"/>
        </w:rPr>
        <w:t xml:space="preserve">= </w:t>
      </w:r>
      <w:r w:rsidRPr="003C7C91">
        <w:rPr>
          <w:lang w:val="fr-FR" w:bidi="bn-IN"/>
        </w:rPr>
        <w:t>MIN{P</w:t>
      </w:r>
      <w:r w:rsidRPr="003C7C91">
        <w:rPr>
          <w:vertAlign w:val="subscript"/>
          <w:lang w:val="fr-FR" w:bidi="bn-IN"/>
        </w:rPr>
        <w:t>PowerClass,EN-DC</w:t>
      </w:r>
      <w:r w:rsidRPr="003C7C91">
        <w:rPr>
          <w:lang w:val="fr-FR" w:bidi="bn-IN"/>
        </w:rPr>
        <w:t>, P</w:t>
      </w:r>
      <w:r w:rsidRPr="003C7C91">
        <w:rPr>
          <w:vertAlign w:val="subscript"/>
          <w:lang w:val="fr-FR" w:bidi="bn-IN"/>
        </w:rPr>
        <w:t xml:space="preserve">EMAX,EN-DC </w:t>
      </w:r>
      <w:r w:rsidRPr="003C7C91">
        <w:rPr>
          <w:lang w:val="fr-FR" w:bidi="bn-IN"/>
        </w:rPr>
        <w:t>}</w:t>
      </w:r>
    </w:p>
    <w:p w14:paraId="516D7135" w14:textId="77777777" w:rsidR="00AB2B30" w:rsidRPr="00AC4FBC" w:rsidRDefault="006A7121">
      <w:r w:rsidRPr="00AC4FBC">
        <w:t xml:space="preserve">for sub-frame </w:t>
      </w:r>
      <w:r w:rsidRPr="00AC4FBC">
        <w:rPr>
          <w:rFonts w:cs="Vrinda"/>
          <w:i/>
          <w:lang w:bidi="bn-IN"/>
        </w:rPr>
        <w:t>p</w:t>
      </w:r>
      <w:r w:rsidRPr="00AC4FBC">
        <w:rPr>
          <w:rFonts w:cs="Vrinda"/>
          <w:lang w:bidi="bn-IN"/>
        </w:rPr>
        <w:t xml:space="preserve"> on CG 1 </w:t>
      </w:r>
      <w:r w:rsidRPr="00AC4FBC">
        <w:t xml:space="preserve">overlapping with physical channel </w:t>
      </w:r>
      <w:r w:rsidRPr="00AC4FBC">
        <w:rPr>
          <w:rFonts w:cs="Vrinda"/>
          <w:i/>
          <w:lang w:bidi="bn-IN"/>
        </w:rPr>
        <w:t>q</w:t>
      </w:r>
      <w:r w:rsidRPr="00AC4FBC">
        <w:t xml:space="preserve"> on CG 2 and with MPR</w:t>
      </w:r>
      <w:r w:rsidRPr="00AC4FBC">
        <w:rPr>
          <w:vertAlign w:val="subscript"/>
        </w:rPr>
        <w:t>tot</w:t>
      </w:r>
      <w:r w:rsidRPr="00AC4FBC">
        <w:t xml:space="preserve"> and </w:t>
      </w:r>
      <w:r w:rsidRPr="00AC4FBC">
        <w:rPr>
          <w:lang w:bidi="bn-IN"/>
        </w:rPr>
        <w:t>A-MPR</w:t>
      </w:r>
      <w:r w:rsidRPr="00AC4FBC">
        <w:rPr>
          <w:vertAlign w:val="subscript"/>
          <w:lang w:bidi="bn-IN"/>
        </w:rPr>
        <w:t>tot</w:t>
      </w:r>
      <w:r w:rsidRPr="00AC4FBC">
        <w:rPr>
          <w:lang w:bidi="bn-IN"/>
        </w:rPr>
        <w:t xml:space="preserve"> in accordance with 6.2B.2.1 and clause 6.2B.3.1, respectively.</w:t>
      </w:r>
    </w:p>
    <w:p w14:paraId="6E9CDF3F" w14:textId="77777777" w:rsidR="00AB2B30" w:rsidRPr="00AC4FBC" w:rsidRDefault="006A7121">
      <w:r w:rsidRPr="00AC4FBC">
        <w:rPr>
          <w:lang w:bidi="bn-IN"/>
        </w:rPr>
        <w:t xml:space="preserve">The </w:t>
      </w:r>
      <w:r w:rsidRPr="00AC4FBC">
        <w:t xml:space="preserve">measured total maximum output power </w:t>
      </w:r>
      <w:r w:rsidRPr="00AC4FBC">
        <w:rPr>
          <w:lang w:bidi="bn-IN"/>
        </w:rPr>
        <w:t>P</w:t>
      </w:r>
      <w:r w:rsidRPr="00AC4FBC">
        <w:rPr>
          <w:vertAlign w:val="subscript"/>
          <w:lang w:bidi="bn-IN"/>
        </w:rPr>
        <w:t>UMAX</w:t>
      </w:r>
      <w:r w:rsidRPr="00AC4FBC">
        <w:rPr>
          <w:lang w:bidi="bn-IN"/>
        </w:rPr>
        <w:t xml:space="preserve"> over both CGs/RATs, measured over the transmission reference time duration </w:t>
      </w:r>
      <w:r w:rsidRPr="00AC4FBC">
        <w:t>is</w:t>
      </w:r>
    </w:p>
    <w:p w14:paraId="132D6615" w14:textId="77777777" w:rsidR="00AB2B30" w:rsidRPr="003C7C91" w:rsidRDefault="006A7121">
      <w:pPr>
        <w:pStyle w:val="EQ"/>
        <w:jc w:val="center"/>
        <w:rPr>
          <w:noProof w:val="0"/>
          <w:vertAlign w:val="subscript"/>
          <w:lang w:val="fr-FR" w:bidi="bn-IN"/>
        </w:rPr>
      </w:pPr>
      <w:r w:rsidRPr="003C7C91">
        <w:rPr>
          <w:noProof w:val="0"/>
          <w:lang w:val="fr-FR" w:bidi="bn-IN"/>
        </w:rPr>
        <w:t>P</w:t>
      </w:r>
      <w:r w:rsidRPr="003C7C91">
        <w:rPr>
          <w:noProof w:val="0"/>
          <w:vertAlign w:val="subscript"/>
          <w:lang w:val="fr-FR" w:bidi="bn-IN"/>
        </w:rPr>
        <w:t>UMAX</w:t>
      </w:r>
      <w:r w:rsidRPr="003C7C91">
        <w:rPr>
          <w:noProof w:val="0"/>
          <w:lang w:val="fr-FR" w:bidi="bn-IN"/>
        </w:rPr>
        <w:t xml:space="preserve"> </w:t>
      </w:r>
      <w:r w:rsidRPr="003C7C91">
        <w:rPr>
          <w:noProof w:val="0"/>
          <w:lang w:val="fr-FR"/>
        </w:rPr>
        <w:t xml:space="preserve">= </w:t>
      </w:r>
      <w:r w:rsidRPr="003C7C91">
        <w:rPr>
          <w:noProof w:val="0"/>
          <w:lang w:val="fr-FR" w:bidi="bn-IN"/>
        </w:rPr>
        <w:t>10 log</w:t>
      </w:r>
      <w:r w:rsidRPr="003C7C91">
        <w:rPr>
          <w:noProof w:val="0"/>
          <w:vertAlign w:val="subscript"/>
          <w:lang w:val="fr-FR" w:bidi="bn-IN"/>
        </w:rPr>
        <w:t>10</w:t>
      </w:r>
      <w:r w:rsidRPr="003C7C91">
        <w:rPr>
          <w:noProof w:val="0"/>
          <w:lang w:val="fr-FR" w:bidi="bn-IN"/>
        </w:rPr>
        <w:t xml:space="preserve"> </w:t>
      </w:r>
      <w:r w:rsidRPr="003C7C91">
        <w:rPr>
          <w:noProof w:val="0"/>
          <w:lang w:val="fr-FR"/>
        </w:rPr>
        <w:t>[</w:t>
      </w:r>
      <w:r w:rsidRPr="003C7C91">
        <w:rPr>
          <w:noProof w:val="0"/>
          <w:lang w:val="fr-FR" w:bidi="bn-IN"/>
        </w:rPr>
        <w:t>p</w:t>
      </w:r>
      <w:r w:rsidRPr="003C7C91">
        <w:rPr>
          <w:noProof w:val="0"/>
          <w:vertAlign w:val="subscript"/>
          <w:lang w:val="fr-FR" w:bidi="bn-IN"/>
        </w:rPr>
        <w:t>UMAX,</w:t>
      </w:r>
      <w:r w:rsidRPr="003C7C91">
        <w:rPr>
          <w:i/>
          <w:noProof w:val="0"/>
          <w:vertAlign w:val="subscript"/>
          <w:lang w:val="fr-FR" w:bidi="bn-IN"/>
        </w:rPr>
        <w:t>c,E-UTRA</w:t>
      </w:r>
      <w:r w:rsidRPr="003C7C91">
        <w:rPr>
          <w:noProof w:val="0"/>
          <w:lang w:val="fr-FR" w:bidi="bn-IN"/>
        </w:rPr>
        <w:t xml:space="preserve"> + p</w:t>
      </w:r>
      <w:r w:rsidRPr="003C7C91">
        <w:rPr>
          <w:noProof w:val="0"/>
          <w:vertAlign w:val="subscript"/>
          <w:lang w:val="fr-FR" w:bidi="bn-IN"/>
        </w:rPr>
        <w:t>UMAX,</w:t>
      </w:r>
      <w:r w:rsidRPr="003C7C91">
        <w:rPr>
          <w:i/>
          <w:noProof w:val="0"/>
          <w:vertAlign w:val="subscript"/>
          <w:lang w:val="fr-FR" w:bidi="bn-IN"/>
        </w:rPr>
        <w:t>f,c,NR</w:t>
      </w:r>
      <w:r w:rsidRPr="003C7C91">
        <w:rPr>
          <w:noProof w:val="0"/>
          <w:lang w:val="fr-FR" w:bidi="bn-IN"/>
        </w:rPr>
        <w:t>],</w:t>
      </w:r>
    </w:p>
    <w:p w14:paraId="4FB1E036" w14:textId="77777777" w:rsidR="00AB2B30" w:rsidRPr="00AC4FBC" w:rsidRDefault="006A7121">
      <w:pPr>
        <w:rPr>
          <w:rFonts w:eastAsia="Calibri"/>
          <w:lang w:bidi="bn-IN"/>
        </w:rPr>
      </w:pPr>
      <w:r w:rsidRPr="00AC4FBC">
        <w:rPr>
          <w:rFonts w:eastAsia="Calibri"/>
        </w:rPr>
        <w:t>where</w:t>
      </w:r>
      <w:r w:rsidRPr="00AC4FBC">
        <w:rPr>
          <w:rFonts w:eastAsia="Calibri"/>
          <w:lang w:bidi="bn-IN"/>
        </w:rPr>
        <w:t xml:space="preserve"> 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lang w:bidi="bn-IN"/>
        </w:rPr>
        <w:t xml:space="preserve"> and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NR</w:t>
      </w:r>
      <w:r w:rsidRPr="00AC4FBC">
        <w:rPr>
          <w:rFonts w:eastAsia="Calibri"/>
          <w:lang w:bidi="bn-IN"/>
        </w:rPr>
        <w:t xml:space="preserve"> denotes the measured output power </w:t>
      </w:r>
      <w:r w:rsidRPr="00AC4FBC">
        <w:rPr>
          <w:rFonts w:eastAsia="Calibri"/>
        </w:rPr>
        <w:t xml:space="preserve">of serving cell </w:t>
      </w:r>
      <w:r w:rsidRPr="00AC4FBC">
        <w:rPr>
          <w:rFonts w:eastAsia="Calibri"/>
          <w:i/>
          <w:lang w:bidi="bn-IN"/>
        </w:rPr>
        <w:t xml:space="preserve">c for E-UTRA and NR </w:t>
      </w:r>
      <w:r w:rsidRPr="00AC4FBC">
        <w:rPr>
          <w:rFonts w:eastAsia="Calibri"/>
          <w:lang w:bidi="bn-IN"/>
        </w:rPr>
        <w:t xml:space="preserve">respectively, </w:t>
      </w:r>
      <w:r w:rsidRPr="00AC4FBC">
        <w:rPr>
          <w:rFonts w:eastAsia="Calibri"/>
        </w:rPr>
        <w:t xml:space="preserve">expressed </w:t>
      </w:r>
      <w:r w:rsidRPr="00AC4FBC">
        <w:rPr>
          <w:rFonts w:eastAsia="Calibri"/>
          <w:lang w:bidi="bn-IN"/>
        </w:rPr>
        <w:t>in linear scale.</w:t>
      </w:r>
    </w:p>
    <w:p w14:paraId="75F35460" w14:textId="77777777" w:rsidR="00AB2B30" w:rsidRPr="00AC4FBC" w:rsidRDefault="006A7121">
      <w:r w:rsidRPr="00AC4FBC">
        <w:t>For UEs indicating support of dynamicPowerSharing, t</w:t>
      </w:r>
      <w:r w:rsidRPr="00AC4FBC">
        <w:rPr>
          <w:lang w:bidi="bn-IN"/>
        </w:rPr>
        <w:t xml:space="preserve">he </w:t>
      </w:r>
      <w:r w:rsidRPr="00AC4FBC">
        <w:t xml:space="preserve">measured total configured maximum output power </w:t>
      </w:r>
      <w:r w:rsidRPr="00AC4FBC">
        <w:rPr>
          <w:lang w:bidi="bn-IN"/>
        </w:rPr>
        <w:t>P</w:t>
      </w:r>
      <w:r w:rsidRPr="00AC4FBC">
        <w:rPr>
          <w:vertAlign w:val="subscript"/>
          <w:lang w:bidi="bn-IN"/>
        </w:rPr>
        <w:t>UMAX</w:t>
      </w:r>
      <w:r w:rsidRPr="00AC4FBC">
        <w:rPr>
          <w:lang w:bidi="bn-IN"/>
        </w:rPr>
        <w:t xml:space="preserve"> shall be within the following bounds:</w:t>
      </w:r>
    </w:p>
    <w:p w14:paraId="12F8E223" w14:textId="77777777" w:rsidR="00AB2B30" w:rsidRPr="00AC4FBC" w:rsidRDefault="006A7121">
      <w:pPr>
        <w:pStyle w:val="EQ"/>
        <w:jc w:val="center"/>
        <w:rPr>
          <w:noProof w:val="0"/>
        </w:rPr>
      </w:pPr>
      <w:r w:rsidRPr="00AC4FBC">
        <w:rPr>
          <w:noProof w:val="0"/>
          <w:lang w:bidi="bn-IN"/>
        </w:rPr>
        <w:t>P</w:t>
      </w:r>
      <w:r w:rsidRPr="00AC4FBC">
        <w:rPr>
          <w:noProof w:val="0"/>
          <w:vertAlign w:val="subscript"/>
          <w:lang w:bidi="bn-IN"/>
        </w:rPr>
        <w:t>CMAX_L</w:t>
      </w:r>
      <w:r w:rsidRPr="00AC4FBC">
        <w:rPr>
          <w:noProof w:val="0"/>
          <w:lang w:bidi="bn-IN"/>
        </w:rPr>
        <w:t xml:space="preserve"> -</w:t>
      </w:r>
      <w:r w:rsidRPr="00AC4FBC">
        <w:rPr>
          <w:noProof w:val="0"/>
        </w:rPr>
        <w:t>T</w:t>
      </w:r>
      <w:r w:rsidRPr="00AC4FBC">
        <w:rPr>
          <w:rFonts w:eastAsia="Geneva"/>
          <w:noProof w:val="0"/>
          <w:vertAlign w:val="subscript"/>
        </w:rPr>
        <w:t>LOW</w:t>
      </w:r>
      <w:r w:rsidRPr="00AC4FBC">
        <w:rPr>
          <w:noProof w:val="0"/>
        </w:rPr>
        <w:t xml:space="preserve"> (</w:t>
      </w:r>
      <w:r w:rsidRPr="00AC4FBC">
        <w:rPr>
          <w:noProof w:val="0"/>
          <w:lang w:bidi="bn-IN"/>
        </w:rPr>
        <w:t>P</w:t>
      </w:r>
      <w:r w:rsidRPr="00AC4FBC">
        <w:rPr>
          <w:noProof w:val="0"/>
          <w:vertAlign w:val="subscript"/>
          <w:lang w:bidi="bn-IN"/>
        </w:rPr>
        <w:t>CMAX_L</w:t>
      </w:r>
      <w:r w:rsidRPr="00AC4FBC">
        <w:rPr>
          <w:noProof w:val="0"/>
        </w:rPr>
        <w:t>)  ≤  P</w:t>
      </w:r>
      <w:r w:rsidRPr="00AC4FBC">
        <w:rPr>
          <w:noProof w:val="0"/>
          <w:vertAlign w:val="subscript"/>
          <w:lang w:bidi="bn-IN"/>
        </w:rPr>
        <w:t>U</w:t>
      </w:r>
      <w:r w:rsidRPr="00AC4FBC">
        <w:rPr>
          <w:noProof w:val="0"/>
          <w:vertAlign w:val="subscript"/>
        </w:rPr>
        <w:t xml:space="preserve">MAX </w:t>
      </w:r>
      <w:r w:rsidRPr="00AC4FBC">
        <w:rPr>
          <w:noProof w:val="0"/>
        </w:rPr>
        <w:t xml:space="preserve"> ≤  </w:t>
      </w:r>
      <w:r w:rsidRPr="00AC4FBC">
        <w:rPr>
          <w:noProof w:val="0"/>
          <w:lang w:bidi="bn-IN"/>
        </w:rPr>
        <w:t>P</w:t>
      </w:r>
      <w:r w:rsidRPr="00AC4FBC">
        <w:rPr>
          <w:noProof w:val="0"/>
          <w:vertAlign w:val="subscript"/>
          <w:lang w:bidi="bn-IN"/>
        </w:rPr>
        <w:t>CMAX_H</w:t>
      </w:r>
      <w:r w:rsidRPr="00AC4FBC">
        <w:rPr>
          <w:noProof w:val="0"/>
          <w:lang w:bidi="bn-IN"/>
        </w:rPr>
        <w:t xml:space="preserve"> </w:t>
      </w:r>
      <w:r w:rsidRPr="00AC4FBC">
        <w:rPr>
          <w:noProof w:val="0"/>
        </w:rPr>
        <w:t>+ T</w:t>
      </w:r>
      <w:r w:rsidRPr="00AC4FBC">
        <w:rPr>
          <w:rFonts w:eastAsia="Geneva"/>
          <w:noProof w:val="0"/>
          <w:vertAlign w:val="subscript"/>
        </w:rPr>
        <w:t>HIGH</w:t>
      </w:r>
      <w:r w:rsidRPr="00AC4FBC">
        <w:rPr>
          <w:noProof w:val="0"/>
        </w:rPr>
        <w:t xml:space="preserve"> (</w:t>
      </w:r>
      <w:r w:rsidRPr="00AC4FBC">
        <w:rPr>
          <w:noProof w:val="0"/>
          <w:lang w:bidi="bn-IN"/>
        </w:rPr>
        <w:t>P</w:t>
      </w:r>
      <w:r w:rsidRPr="00AC4FBC">
        <w:rPr>
          <w:noProof w:val="0"/>
          <w:vertAlign w:val="subscript"/>
          <w:lang w:bidi="bn-IN"/>
        </w:rPr>
        <w:t>CMAX_H</w:t>
      </w:r>
      <w:r w:rsidRPr="00AC4FBC">
        <w:rPr>
          <w:noProof w:val="0"/>
        </w:rPr>
        <w:t>)</w:t>
      </w:r>
    </w:p>
    <w:p w14:paraId="7108048C" w14:textId="77777777" w:rsidR="00AB2B30" w:rsidRPr="00AC4FBC" w:rsidRDefault="006A7121">
      <w:pPr>
        <w:rPr>
          <w:rFonts w:eastAsia="Calibri"/>
        </w:rPr>
      </w:pPr>
      <w:r w:rsidRPr="00AC4FBC">
        <w:rPr>
          <w:rFonts w:eastAsia="Calibri"/>
          <w:lang w:bidi="bn-IN"/>
        </w:rPr>
        <w:t xml:space="preserve">with the tolerances </w:t>
      </w:r>
      <w:r w:rsidRPr="00AC4FBC">
        <w:rPr>
          <w:rFonts w:eastAsia="Calibri"/>
        </w:rPr>
        <w:t>T</w:t>
      </w:r>
      <w:r w:rsidRPr="00AC4FBC">
        <w:rPr>
          <w:rFonts w:eastAsia="Calibri"/>
          <w:vertAlign w:val="subscript"/>
        </w:rPr>
        <w:t>LOW</w:t>
      </w:r>
      <w:r w:rsidRPr="00AC4FBC">
        <w:rPr>
          <w:rFonts w:eastAsia="Calibri"/>
        </w:rPr>
        <w:t>(P</w:t>
      </w:r>
      <w:r w:rsidRPr="00AC4FBC">
        <w:rPr>
          <w:rFonts w:eastAsia="Calibri"/>
          <w:vertAlign w:val="subscript"/>
        </w:rPr>
        <w:t>CMAX_L</w:t>
      </w:r>
      <w:r w:rsidRPr="00AC4FBC">
        <w:rPr>
          <w:rFonts w:eastAsia="Calibri"/>
        </w:rPr>
        <w:t>) and T</w:t>
      </w:r>
      <w:r w:rsidRPr="00AC4FBC">
        <w:rPr>
          <w:rFonts w:eastAsia="Calibri"/>
          <w:vertAlign w:val="subscript"/>
        </w:rPr>
        <w:t>HIGH</w:t>
      </w:r>
      <w:r w:rsidRPr="00AC4FBC">
        <w:rPr>
          <w:rFonts w:eastAsia="Calibri"/>
        </w:rPr>
        <w:t>(P</w:t>
      </w:r>
      <w:r w:rsidRPr="00AC4FBC">
        <w:rPr>
          <w:rFonts w:eastAsia="Calibri"/>
          <w:vertAlign w:val="subscript"/>
        </w:rPr>
        <w:t>CMAX_H</w:t>
      </w:r>
      <w:r w:rsidRPr="00AC4FBC">
        <w:rPr>
          <w:rFonts w:eastAsia="Calibri"/>
        </w:rPr>
        <w:t>) for applicable values of P</w:t>
      </w:r>
      <w:r w:rsidRPr="00AC4FBC">
        <w:rPr>
          <w:rFonts w:eastAsia="Calibri"/>
          <w:vertAlign w:val="subscript"/>
        </w:rPr>
        <w:t>CMAX_L</w:t>
      </w:r>
      <w:r w:rsidRPr="00AC4FBC">
        <w:rPr>
          <w:rFonts w:eastAsia="Calibri"/>
        </w:rPr>
        <w:t xml:space="preserve"> and P</w:t>
      </w:r>
      <w:r w:rsidRPr="00AC4FBC">
        <w:rPr>
          <w:rFonts w:eastAsia="Calibri"/>
          <w:vertAlign w:val="subscript"/>
        </w:rPr>
        <w:t>CMAX_L</w:t>
      </w:r>
      <w:r w:rsidRPr="00AC4FBC">
        <w:rPr>
          <w:rFonts w:eastAsia="Calibri"/>
        </w:rPr>
        <w:t xml:space="preserve"> specified in Table 6.2B.4.1.0.1.1-2.</w:t>
      </w:r>
    </w:p>
    <w:p w14:paraId="5BA352AA" w14:textId="77777777" w:rsidR="00AB2B30" w:rsidRPr="00AC4FBC" w:rsidRDefault="006A7121">
      <w:pPr>
        <w:rPr>
          <w:vertAlign w:val="subscript"/>
        </w:rPr>
      </w:pPr>
      <w:r w:rsidRPr="00AC4FBC">
        <w:t xml:space="preserve">When an UL subframe transmission </w:t>
      </w:r>
      <w:r w:rsidRPr="00AC4FBC">
        <w:rPr>
          <w:i/>
        </w:rPr>
        <w:t>p</w:t>
      </w:r>
      <w:r w:rsidRPr="00AC4FBC">
        <w:t xml:space="preserve"> from E-UTRA overlap with a physical channel </w:t>
      </w:r>
      <w:r w:rsidRPr="00AC4FBC">
        <w:rPr>
          <w:i/>
        </w:rPr>
        <w:t>q</w:t>
      </w:r>
      <w:r w:rsidRPr="00AC4FBC">
        <w:t xml:space="preserve"> from the NR</w:t>
      </w:r>
      <w:r w:rsidRPr="00AC4FBC">
        <w:rPr>
          <w:i/>
        </w:rPr>
        <w:t>,</w:t>
      </w:r>
      <w:r w:rsidRPr="00AC4FBC">
        <w:t xml:space="preserve"> then for P</w:t>
      </w:r>
      <w:r w:rsidRPr="00AC4FBC">
        <w:rPr>
          <w:vertAlign w:val="subscript"/>
        </w:rPr>
        <w:t>UMAX</w:t>
      </w:r>
      <w:r w:rsidRPr="00AC4FBC">
        <w:t xml:space="preserve"> evaluation, the E-UTRA subframe </w:t>
      </w:r>
      <w:r w:rsidRPr="00AC4FBC">
        <w:rPr>
          <w:i/>
        </w:rPr>
        <w:t xml:space="preserve">p </w:t>
      </w:r>
      <w:r w:rsidRPr="00AC4FBC">
        <w:t>is taken</w:t>
      </w:r>
      <w:r w:rsidRPr="00AC4FBC">
        <w:rPr>
          <w:i/>
        </w:rPr>
        <w:t xml:space="preserve"> </w:t>
      </w:r>
      <w:r w:rsidRPr="00AC4FBC">
        <w:t>as reference period T</w:t>
      </w:r>
      <w:r w:rsidRPr="00AC4FBC">
        <w:rPr>
          <w:vertAlign w:val="subscript"/>
        </w:rPr>
        <w:t>REF</w:t>
      </w:r>
      <w:r w:rsidRPr="00AC4FBC">
        <w:t xml:space="preserve"> and always considered as the reference measurement duration and the following rules are applicable.</w:t>
      </w:r>
    </w:p>
    <w:p w14:paraId="23A71B80" w14:textId="77777777" w:rsidR="00AB2B30" w:rsidRPr="00AC4FBC" w:rsidRDefault="006A7121">
      <w:pPr>
        <w:rPr>
          <w:lang w:bidi="bn-IN"/>
        </w:rPr>
      </w:pPr>
      <w:r w:rsidRPr="00AC4FBC">
        <w:t>T</w:t>
      </w:r>
      <w:r w:rsidRPr="00AC4FBC">
        <w:rPr>
          <w:vertAlign w:val="subscript"/>
        </w:rPr>
        <w:t>REF</w:t>
      </w:r>
      <w:r w:rsidRPr="00AC4FBC">
        <w:t xml:space="preserve"> and T</w:t>
      </w:r>
      <w:r w:rsidRPr="00AC4FBC">
        <w:rPr>
          <w:vertAlign w:val="subscript"/>
        </w:rPr>
        <w:t>eval</w:t>
      </w:r>
      <w:r w:rsidRPr="00AC4FBC">
        <w:t xml:space="preserve"> are specified in Table 6.2B.4.1.0.1.1-1 when same or different subframes and physical channel durations are used in aggregated carriers. </w:t>
      </w:r>
      <w:r w:rsidRPr="00AC4FBC">
        <w:rPr>
          <w:lang w:eastAsia="x-none" w:bidi="bn-IN"/>
        </w:rPr>
        <w:t>P</w:t>
      </w:r>
      <w:r w:rsidRPr="00AC4FBC">
        <w:rPr>
          <w:vertAlign w:val="subscript"/>
          <w:lang w:eastAsia="x-none" w:bidi="bn-IN"/>
        </w:rPr>
        <w:t>PowerClass ,EN-DC</w:t>
      </w:r>
      <w:r w:rsidRPr="00AC4FBC">
        <w:rPr>
          <w:lang w:bidi="bn-IN"/>
        </w:rPr>
        <w:t xml:space="preserve"> shall not be exceeded by the UE during any evaluation period of time.</w:t>
      </w:r>
    </w:p>
    <w:p w14:paraId="5CD6CBE0" w14:textId="77777777" w:rsidR="00AB2B30" w:rsidRPr="00AC4FBC" w:rsidRDefault="006A7121">
      <w:pPr>
        <w:pStyle w:val="TH"/>
      </w:pPr>
      <w:bookmarkStart w:id="2945" w:name="_CRTable6_2B_4_1_0_1_11"/>
      <w:r w:rsidRPr="00AC4FBC">
        <w:t xml:space="preserve">Table </w:t>
      </w:r>
      <w:bookmarkEnd w:id="2945"/>
      <w:r w:rsidRPr="00AC4FBC">
        <w:t>6.2B.4.1.0.1.1-1: P</w:t>
      </w:r>
      <w:r w:rsidRPr="00AC4FBC">
        <w:rPr>
          <w:vertAlign w:val="subscript"/>
        </w:rPr>
        <w:t>CMAX</w:t>
      </w:r>
      <w:r w:rsidRPr="00AC4FBC">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B2B30" w:rsidRPr="00AC4FBC" w14:paraId="249D6645"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37582A11" w14:textId="77777777" w:rsidR="00AB2B30" w:rsidRPr="00AC4FBC" w:rsidRDefault="006A7121">
            <w:pPr>
              <w:pStyle w:val="TAH"/>
            </w:pPr>
            <w:r w:rsidRPr="00AC4FBC">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5291E9" w14:textId="77777777" w:rsidR="00AB2B30" w:rsidRPr="00AC4FBC" w:rsidRDefault="006A7121">
            <w:pPr>
              <w:pStyle w:val="TAH"/>
            </w:pPr>
            <w:r w:rsidRPr="00AC4FBC">
              <w:t>T</w:t>
            </w:r>
            <w:r w:rsidRPr="00AC4FBC">
              <w:rPr>
                <w:vertAlign w:val="subscript"/>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6B47947" w14:textId="77777777" w:rsidR="00AB2B30" w:rsidRPr="00AC4FBC" w:rsidRDefault="006A7121">
            <w:pPr>
              <w:pStyle w:val="TAH"/>
            </w:pPr>
            <w:r w:rsidRPr="00AC4FBC">
              <w:t>T</w:t>
            </w:r>
            <w:r w:rsidRPr="00AC4FBC">
              <w:rPr>
                <w:vertAlign w:val="subscript"/>
              </w:rPr>
              <w:t>eval</w:t>
            </w:r>
          </w:p>
        </w:tc>
      </w:tr>
      <w:tr w:rsidR="00AB2B30" w:rsidRPr="00AC4FBC" w14:paraId="6D934325"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56937DD" w14:textId="77777777" w:rsidR="00AB2B30" w:rsidRPr="00AC4FBC" w:rsidRDefault="006A7121">
            <w:pPr>
              <w:pStyle w:val="TAC"/>
            </w:pPr>
            <w:r w:rsidRPr="00AC4FBC">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090E81B" w14:textId="77777777" w:rsidR="00AB2B30" w:rsidRPr="00AC4FBC" w:rsidRDefault="006A7121">
            <w:pPr>
              <w:pStyle w:val="TAC"/>
            </w:pPr>
            <w:r w:rsidRPr="00AC4FBC">
              <w:t xml:space="preserve">E-UTRA S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02255750" w14:textId="77777777" w:rsidR="00AB2B30" w:rsidRPr="00AC4FBC" w:rsidRDefault="006A7121">
            <w:pPr>
              <w:pStyle w:val="TAC"/>
            </w:pPr>
            <w:r w:rsidRPr="00AC4FBC">
              <w:rPr>
                <w:rFonts w:eastAsia="Calibri"/>
              </w:rPr>
              <w:t>Min(</w:t>
            </w:r>
            <w:r w:rsidRPr="00AC4FBC">
              <w:rPr>
                <w:rFonts w:eastAsia="Calibri"/>
                <w:i/>
                <w:iCs/>
              </w:rPr>
              <w:t>T</w:t>
            </w:r>
            <w:r w:rsidRPr="00AC4FBC">
              <w:rPr>
                <w:rFonts w:eastAsia="Calibri"/>
                <w:i/>
                <w:iCs/>
                <w:vertAlign w:val="subscript"/>
              </w:rPr>
              <w:t>no_hopping</w:t>
            </w:r>
            <w:r w:rsidRPr="00AC4FBC">
              <w:rPr>
                <w:rFonts w:eastAsia="Calibri"/>
              </w:rPr>
              <w:t>, Physical Channel Length)</w:t>
            </w:r>
          </w:p>
        </w:tc>
      </w:tr>
    </w:tbl>
    <w:p w14:paraId="4583CD4B" w14:textId="77777777" w:rsidR="00AB2B30" w:rsidRPr="00AC4FBC" w:rsidRDefault="00AB2B30">
      <w:pPr>
        <w:rPr>
          <w:rFonts w:eastAsia="Calibri"/>
          <w:lang w:bidi="bn-IN"/>
        </w:rPr>
      </w:pPr>
    </w:p>
    <w:p w14:paraId="6C67818C" w14:textId="77777777" w:rsidR="00AB2B30" w:rsidRPr="00AC4FBC" w:rsidRDefault="006A7121">
      <w:r w:rsidRPr="00AC4FBC">
        <w:t>For each T</w:t>
      </w:r>
      <w:r w:rsidRPr="00AC4FBC">
        <w:rPr>
          <w:vertAlign w:val="subscript"/>
        </w:rPr>
        <w:t>REF</w:t>
      </w:r>
      <w:r w:rsidRPr="00AC4FBC">
        <w:t>, the P</w:t>
      </w:r>
      <w:r w:rsidRPr="00AC4FBC">
        <w:rPr>
          <w:vertAlign w:val="subscript"/>
        </w:rPr>
        <w:t>CMAX_H</w:t>
      </w:r>
      <w:r w:rsidRPr="00AC4FBC">
        <w:t xml:space="preserve"> is evaluated per T</w:t>
      </w:r>
      <w:r w:rsidRPr="00AC4FBC">
        <w:rPr>
          <w:vertAlign w:val="subscript"/>
        </w:rPr>
        <w:t>eval</w:t>
      </w:r>
      <w:r w:rsidRPr="00AC4FBC">
        <w:t xml:space="preserve"> and given by the maximum value over the transmission(s) within the T</w:t>
      </w:r>
      <w:r w:rsidRPr="00AC4FBC">
        <w:rPr>
          <w:vertAlign w:val="subscript"/>
        </w:rPr>
        <w:t>eval</w:t>
      </w:r>
      <w:r w:rsidRPr="00AC4FBC">
        <w:t xml:space="preserve"> as follows:</w:t>
      </w:r>
    </w:p>
    <w:p w14:paraId="59E1C6C1" w14:textId="77777777" w:rsidR="00AB2B30" w:rsidRPr="00AC4FBC" w:rsidRDefault="006A7121">
      <w:pPr>
        <w:pStyle w:val="EQ"/>
        <w:jc w:val="center"/>
        <w:rPr>
          <w:noProof w:val="0"/>
        </w:rPr>
      </w:pPr>
      <w:r w:rsidRPr="00AC4FBC">
        <w:rPr>
          <w:noProof w:val="0"/>
          <w:lang w:bidi="bn-IN"/>
        </w:rPr>
        <w:t>P</w:t>
      </w:r>
      <w:r w:rsidRPr="00AC4FBC">
        <w:rPr>
          <w:noProof w:val="0"/>
          <w:vertAlign w:val="subscript"/>
          <w:lang w:bidi="bn-IN"/>
        </w:rPr>
        <w:t xml:space="preserve">CMAX_H  </w:t>
      </w:r>
      <w:r w:rsidRPr="00AC4FBC">
        <w:rPr>
          <w:noProof w:val="0"/>
        </w:rPr>
        <w:t>= MAX {</w:t>
      </w:r>
      <w:r w:rsidRPr="00AC4FBC">
        <w:rPr>
          <w:noProof w:val="0"/>
          <w:lang w:bidi="bn-IN"/>
        </w:rPr>
        <w:t xml:space="preserve"> P</w:t>
      </w:r>
      <w:r w:rsidRPr="00AC4FBC">
        <w:rPr>
          <w:noProof w:val="0"/>
          <w:vertAlign w:val="subscript"/>
          <w:lang w:bidi="bn-IN"/>
        </w:rPr>
        <w:t>CMAX_EN-DC_H</w:t>
      </w:r>
      <w:r w:rsidRPr="00AC4FBC">
        <w:rPr>
          <w:noProof w:val="0"/>
        </w:rPr>
        <w:t xml:space="preserve"> (</w:t>
      </w:r>
      <w:r w:rsidRPr="00AC4FBC">
        <w:rPr>
          <w:i/>
          <w:noProof w:val="0"/>
        </w:rPr>
        <w:t>p,q</w:t>
      </w:r>
      <w:r w:rsidRPr="00AC4FBC">
        <w:rPr>
          <w:noProof w:val="0"/>
        </w:rPr>
        <w:t xml:space="preserve">) , </w:t>
      </w:r>
      <w:r w:rsidRPr="00AC4FBC">
        <w:rPr>
          <w:noProof w:val="0"/>
          <w:lang w:bidi="bn-IN"/>
        </w:rPr>
        <w:t>P</w:t>
      </w:r>
      <w:r w:rsidRPr="00AC4FBC">
        <w:rPr>
          <w:noProof w:val="0"/>
          <w:vertAlign w:val="subscript"/>
          <w:lang w:bidi="bn-IN"/>
        </w:rPr>
        <w:t>CMAX_EN-DC_H</w:t>
      </w:r>
      <w:r w:rsidRPr="00AC4FBC">
        <w:rPr>
          <w:noProof w:val="0"/>
        </w:rPr>
        <w:t xml:space="preserve"> (</w:t>
      </w:r>
      <w:r w:rsidRPr="00AC4FBC">
        <w:rPr>
          <w:i/>
          <w:noProof w:val="0"/>
        </w:rPr>
        <w:t>p,q+1</w:t>
      </w:r>
      <w:r w:rsidRPr="00AC4FBC">
        <w:rPr>
          <w:noProof w:val="0"/>
        </w:rPr>
        <w:t xml:space="preserve">), … , </w:t>
      </w:r>
      <w:r w:rsidRPr="00AC4FBC">
        <w:rPr>
          <w:noProof w:val="0"/>
          <w:lang w:bidi="bn-IN"/>
        </w:rPr>
        <w:t>P</w:t>
      </w:r>
      <w:r w:rsidRPr="00AC4FBC">
        <w:rPr>
          <w:noProof w:val="0"/>
          <w:vertAlign w:val="subscript"/>
          <w:lang w:bidi="bn-IN"/>
        </w:rPr>
        <w:t>CMAX_EN-DC_H</w:t>
      </w:r>
      <w:r w:rsidRPr="00AC4FBC">
        <w:rPr>
          <w:noProof w:val="0"/>
        </w:rPr>
        <w:t xml:space="preserve"> (</w:t>
      </w:r>
      <w:r w:rsidRPr="00AC4FBC">
        <w:rPr>
          <w:i/>
          <w:noProof w:val="0"/>
        </w:rPr>
        <w:t>p,q+n</w:t>
      </w:r>
      <w:r w:rsidRPr="00AC4FBC">
        <w:rPr>
          <w:noProof w:val="0"/>
        </w:rPr>
        <w:t>) }</w:t>
      </w:r>
    </w:p>
    <w:p w14:paraId="4592AD5C" w14:textId="77777777" w:rsidR="00AB2B30" w:rsidRPr="00AC4FBC" w:rsidRDefault="006A7121">
      <w:r w:rsidRPr="00AC4FBC">
        <w:rPr>
          <w:rFonts w:eastAsia="Calibri"/>
        </w:rPr>
        <w:t xml:space="preserve">where </w:t>
      </w:r>
      <w:r w:rsidRPr="00AC4FBC">
        <w:rPr>
          <w:lang w:eastAsia="x-none" w:bidi="bn-IN"/>
        </w:rPr>
        <w:t>P</w:t>
      </w:r>
      <w:r w:rsidRPr="00AC4FBC">
        <w:rPr>
          <w:vertAlign w:val="subscript"/>
          <w:lang w:eastAsia="x-none" w:bidi="bn-IN"/>
        </w:rPr>
        <w:t>CMAX_EN-DC_H</w:t>
      </w:r>
      <w:r w:rsidRPr="00AC4FBC">
        <w:rPr>
          <w:rFonts w:eastAsia="Calibri"/>
          <w:lang w:bidi="bn-IN"/>
        </w:rPr>
        <w:t xml:space="preserve"> are the applicable upper limits for each overlapping scheduling unit pairs </w:t>
      </w:r>
      <w:r w:rsidRPr="00AC4FBC">
        <w:rPr>
          <w:rFonts w:eastAsia="Calibri"/>
          <w:i/>
          <w:lang w:bidi="bn-IN"/>
        </w:rPr>
        <w:t>(p,q</w:t>
      </w:r>
      <w:r w:rsidRPr="00AC4FBC">
        <w:rPr>
          <w:rFonts w:eastAsia="Calibri"/>
          <w:lang w:bidi="bn-IN"/>
        </w:rPr>
        <w:t>) , (</w:t>
      </w:r>
      <w:r w:rsidRPr="00AC4FBC">
        <w:rPr>
          <w:rFonts w:eastAsia="Calibri"/>
          <w:i/>
          <w:lang w:bidi="bn-IN"/>
        </w:rPr>
        <w:t>p, q+1</w:t>
      </w:r>
      <w:r w:rsidRPr="00AC4FBC">
        <w:rPr>
          <w:rFonts w:eastAsia="Calibri"/>
          <w:lang w:bidi="bn-IN"/>
        </w:rPr>
        <w:t xml:space="preserve">) , up to </w:t>
      </w:r>
      <w:r w:rsidRPr="00AC4FBC">
        <w:rPr>
          <w:rFonts w:eastAsia="Calibri"/>
          <w:i/>
          <w:lang w:bidi="bn-IN"/>
        </w:rPr>
        <w:t>(p, q+n</w:t>
      </w:r>
      <w:r w:rsidRPr="00AC4FBC">
        <w:rPr>
          <w:rFonts w:eastAsia="Calibri"/>
          <w:lang w:bidi="bn-IN"/>
        </w:rPr>
        <w:t xml:space="preserve">) for each applicable </w:t>
      </w:r>
      <w:r w:rsidRPr="00AC4FBC">
        <w:t>T</w:t>
      </w:r>
      <w:r w:rsidRPr="00AC4FBC">
        <w:rPr>
          <w:vertAlign w:val="subscript"/>
        </w:rPr>
        <w:t>eval</w:t>
      </w:r>
      <w:r w:rsidRPr="00AC4FBC">
        <w:rPr>
          <w:rFonts w:eastAsia="Calibri"/>
          <w:lang w:bidi="bn-IN"/>
        </w:rPr>
        <w:t xml:space="preserve"> duration</w:t>
      </w:r>
      <w:r w:rsidRPr="00AC4FBC">
        <w:rPr>
          <w:rFonts w:eastAsia="Calibri"/>
        </w:rPr>
        <w:t xml:space="preserve">, </w:t>
      </w:r>
      <w:r w:rsidRPr="00AC4FBC">
        <w:t>where q+</w:t>
      </w:r>
      <w:r w:rsidRPr="00AC4FBC">
        <w:rPr>
          <w:i/>
          <w:iCs/>
        </w:rPr>
        <w:t>n</w:t>
      </w:r>
      <w:r w:rsidRPr="00AC4FBC">
        <w:t xml:space="preserve"> is the last NR UL physical channel overlapping with LTE subframe p.</w:t>
      </w:r>
    </w:p>
    <w:p w14:paraId="271174B2" w14:textId="77777777" w:rsidR="00AB2B30" w:rsidRPr="00AC4FBC" w:rsidRDefault="006A7121">
      <w:pPr>
        <w:rPr>
          <w:rFonts w:eastAsia="Calibri"/>
          <w:lang w:bidi="bn-IN"/>
        </w:rPr>
      </w:pPr>
      <w:r w:rsidRPr="00AC4FBC">
        <w:t xml:space="preserve">While </w:t>
      </w:r>
      <w:r w:rsidRPr="00AC4FBC">
        <w:rPr>
          <w:rFonts w:eastAsia="Calibri"/>
          <w:lang w:bidi="bn-IN"/>
        </w:rPr>
        <w:t>P</w:t>
      </w:r>
      <w:r w:rsidRPr="00AC4FBC">
        <w:rPr>
          <w:rFonts w:eastAsia="Calibri"/>
          <w:vertAlign w:val="subscript"/>
          <w:lang w:bidi="bn-IN"/>
        </w:rPr>
        <w:t xml:space="preserve">CMAX_L </w:t>
      </w:r>
      <w:r w:rsidRPr="00AC4FBC">
        <w:rPr>
          <w:rFonts w:eastAsia="Calibri"/>
          <w:lang w:bidi="bn-IN"/>
        </w:rPr>
        <w:t>is computed as follows:</w:t>
      </w:r>
    </w:p>
    <w:p w14:paraId="63B69512" w14:textId="77777777" w:rsidR="00AB2B30" w:rsidRPr="003C7C91" w:rsidRDefault="006A7121">
      <w:pPr>
        <w:pStyle w:val="EQ"/>
        <w:jc w:val="center"/>
        <w:rPr>
          <w:rFonts w:eastAsia="Calibri"/>
          <w:noProof w:val="0"/>
          <w:lang w:val="fr-FR" w:bidi="bn-IN"/>
        </w:rPr>
      </w:pPr>
      <w:r w:rsidRPr="003C7C91">
        <w:rPr>
          <w:rFonts w:eastAsia="Calibri"/>
          <w:noProof w:val="0"/>
          <w:lang w:val="fr-FR" w:bidi="bn-IN"/>
        </w:rPr>
        <w:t>P</w:t>
      </w:r>
      <w:r w:rsidRPr="003C7C91">
        <w:rPr>
          <w:rFonts w:eastAsia="Calibri"/>
          <w:noProof w:val="0"/>
          <w:vertAlign w:val="subscript"/>
          <w:lang w:val="fr-FR" w:bidi="bn-IN"/>
        </w:rPr>
        <w:t xml:space="preserve">CMAX_L </w:t>
      </w:r>
      <w:r w:rsidRPr="003C7C91">
        <w:rPr>
          <w:noProof w:val="0"/>
          <w:lang w:val="fr-FR"/>
        </w:rPr>
        <w:t>= MIN {</w:t>
      </w:r>
      <w:r w:rsidRPr="003C7C91">
        <w:rPr>
          <w:noProof w:val="0"/>
          <w:lang w:val="fr-FR" w:bidi="bn-IN"/>
        </w:rPr>
        <w:t xml:space="preserve"> P</w:t>
      </w:r>
      <w:r w:rsidRPr="003C7C91">
        <w:rPr>
          <w:noProof w:val="0"/>
          <w:vertAlign w:val="subscript"/>
          <w:lang w:val="fr-FR" w:bidi="bn-IN"/>
        </w:rPr>
        <w:t>CMAX_EN-DC_L</w:t>
      </w:r>
      <w:r w:rsidRPr="003C7C91">
        <w:rPr>
          <w:noProof w:val="0"/>
          <w:lang w:val="fr-FR"/>
        </w:rPr>
        <w:t xml:space="preserve"> (</w:t>
      </w:r>
      <w:r w:rsidRPr="003C7C91">
        <w:rPr>
          <w:i/>
          <w:noProof w:val="0"/>
          <w:lang w:val="fr-FR"/>
        </w:rPr>
        <w:t>p,q</w:t>
      </w:r>
      <w:r w:rsidRPr="003C7C91">
        <w:rPr>
          <w:noProof w:val="0"/>
          <w:lang w:val="fr-FR"/>
        </w:rPr>
        <w:t xml:space="preserve">) , </w:t>
      </w:r>
      <w:r w:rsidRPr="003C7C91">
        <w:rPr>
          <w:noProof w:val="0"/>
          <w:lang w:val="fr-FR" w:bidi="bn-IN"/>
        </w:rPr>
        <w:t>P</w:t>
      </w:r>
      <w:r w:rsidRPr="003C7C91">
        <w:rPr>
          <w:noProof w:val="0"/>
          <w:vertAlign w:val="subscript"/>
          <w:lang w:val="fr-FR" w:bidi="bn-IN"/>
        </w:rPr>
        <w:t>CMAX_EN-DC_L</w:t>
      </w:r>
      <w:r w:rsidRPr="003C7C91">
        <w:rPr>
          <w:noProof w:val="0"/>
          <w:lang w:val="fr-FR"/>
        </w:rPr>
        <w:t xml:space="preserve"> (</w:t>
      </w:r>
      <w:r w:rsidRPr="003C7C91">
        <w:rPr>
          <w:i/>
          <w:noProof w:val="0"/>
          <w:lang w:val="fr-FR"/>
        </w:rPr>
        <w:t>p,q+1</w:t>
      </w:r>
      <w:r w:rsidRPr="003C7C91">
        <w:rPr>
          <w:noProof w:val="0"/>
          <w:lang w:val="fr-FR"/>
        </w:rPr>
        <w:t xml:space="preserve">), … , </w:t>
      </w:r>
      <w:r w:rsidRPr="003C7C91">
        <w:rPr>
          <w:noProof w:val="0"/>
          <w:lang w:val="fr-FR" w:bidi="bn-IN"/>
        </w:rPr>
        <w:t>P</w:t>
      </w:r>
      <w:r w:rsidRPr="003C7C91">
        <w:rPr>
          <w:noProof w:val="0"/>
          <w:vertAlign w:val="subscript"/>
          <w:lang w:val="fr-FR" w:bidi="bn-IN"/>
        </w:rPr>
        <w:t>CMAX_EN-DC_L</w:t>
      </w:r>
      <w:r w:rsidRPr="003C7C91">
        <w:rPr>
          <w:noProof w:val="0"/>
          <w:lang w:val="fr-FR"/>
        </w:rPr>
        <w:t xml:space="preserve"> (</w:t>
      </w:r>
      <w:r w:rsidRPr="003C7C91">
        <w:rPr>
          <w:i/>
          <w:noProof w:val="0"/>
          <w:lang w:val="fr-FR"/>
        </w:rPr>
        <w:t>p,q+n</w:t>
      </w:r>
      <w:r w:rsidRPr="003C7C91">
        <w:rPr>
          <w:noProof w:val="0"/>
          <w:lang w:val="fr-FR"/>
        </w:rPr>
        <w:t>)}</w:t>
      </w:r>
    </w:p>
    <w:p w14:paraId="6E81CD85" w14:textId="77777777" w:rsidR="00AB2B30" w:rsidRPr="00AC4FBC" w:rsidRDefault="006A7121">
      <w:pPr>
        <w:rPr>
          <w:lang w:eastAsia="x-none"/>
        </w:rPr>
      </w:pPr>
      <w:r w:rsidRPr="00AC4FBC">
        <w:rPr>
          <w:rFonts w:eastAsia="Calibri"/>
        </w:rPr>
        <w:t xml:space="preserve">where </w:t>
      </w:r>
      <w:r w:rsidRPr="00AC4FBC">
        <w:rPr>
          <w:lang w:eastAsia="x-none" w:bidi="bn-IN"/>
        </w:rPr>
        <w:t>P</w:t>
      </w:r>
      <w:r w:rsidRPr="00AC4FBC">
        <w:rPr>
          <w:vertAlign w:val="subscript"/>
          <w:lang w:eastAsia="x-none" w:bidi="bn-IN"/>
        </w:rPr>
        <w:t>CMAX_EN-DC_L</w:t>
      </w:r>
      <w:r w:rsidRPr="00AC4FBC">
        <w:rPr>
          <w:rFonts w:eastAsia="Calibri"/>
          <w:lang w:bidi="bn-IN"/>
        </w:rPr>
        <w:t xml:space="preserve"> are the applicable lower limits for each overlapping scheduling unit pairs </w:t>
      </w:r>
      <w:r w:rsidRPr="00AC4FBC">
        <w:rPr>
          <w:rFonts w:eastAsia="Calibri"/>
          <w:i/>
          <w:lang w:bidi="bn-IN"/>
        </w:rPr>
        <w:t>(p,q</w:t>
      </w:r>
      <w:r w:rsidRPr="00AC4FBC">
        <w:rPr>
          <w:rFonts w:eastAsia="Calibri"/>
          <w:lang w:bidi="bn-IN"/>
        </w:rPr>
        <w:t>) , (</w:t>
      </w:r>
      <w:r w:rsidRPr="00AC4FBC">
        <w:rPr>
          <w:rFonts w:eastAsia="Calibri"/>
          <w:i/>
          <w:lang w:bidi="bn-IN"/>
        </w:rPr>
        <w:t>p, q+1</w:t>
      </w:r>
      <w:r w:rsidRPr="00AC4FBC">
        <w:rPr>
          <w:rFonts w:eastAsia="Calibri"/>
          <w:lang w:bidi="bn-IN"/>
        </w:rPr>
        <w:t xml:space="preserve">) , up to </w:t>
      </w:r>
      <w:r w:rsidRPr="00AC4FBC">
        <w:rPr>
          <w:rFonts w:eastAsia="Calibri"/>
          <w:i/>
          <w:lang w:bidi="bn-IN"/>
        </w:rPr>
        <w:t>(p, q+n</w:t>
      </w:r>
      <w:r w:rsidRPr="00AC4FBC">
        <w:rPr>
          <w:rFonts w:eastAsia="Calibri"/>
          <w:lang w:bidi="bn-IN"/>
        </w:rPr>
        <w:t xml:space="preserve">) for each applicable </w:t>
      </w:r>
      <w:r w:rsidRPr="00AC4FBC">
        <w:t>T</w:t>
      </w:r>
      <w:r w:rsidRPr="00AC4FBC">
        <w:rPr>
          <w:vertAlign w:val="subscript"/>
        </w:rPr>
        <w:t>eval</w:t>
      </w:r>
      <w:r w:rsidRPr="00AC4FBC">
        <w:rPr>
          <w:rFonts w:eastAsia="Calibri"/>
          <w:lang w:bidi="bn-IN"/>
        </w:rPr>
        <w:t xml:space="preserve"> duration</w:t>
      </w:r>
      <w:r w:rsidRPr="00AC4FBC">
        <w:rPr>
          <w:rFonts w:eastAsia="Calibri"/>
        </w:rPr>
        <w:t xml:space="preserve">, </w:t>
      </w:r>
      <w:r w:rsidRPr="00AC4FBC">
        <w:t>where q+</w:t>
      </w:r>
      <w:r w:rsidRPr="00AC4FBC">
        <w:rPr>
          <w:i/>
          <w:iCs/>
        </w:rPr>
        <w:t>n</w:t>
      </w:r>
      <w:r w:rsidRPr="00AC4FBC">
        <w:t xml:space="preserve"> is the last NR UL physical channel overlapping with E-UTRA subframe p,</w:t>
      </w:r>
    </w:p>
    <w:p w14:paraId="04B65C6F" w14:textId="77777777" w:rsidR="00AB2B30" w:rsidRPr="00AC4FBC" w:rsidRDefault="006A7121">
      <w:pPr>
        <w:rPr>
          <w:lang w:bidi="bn-IN"/>
        </w:rPr>
      </w:pPr>
      <w:r w:rsidRPr="00AC4FBC">
        <w:t>With</w:t>
      </w:r>
    </w:p>
    <w:p w14:paraId="6304BE34" w14:textId="77777777" w:rsidR="00AB2B30" w:rsidRPr="00AC4FBC" w:rsidRDefault="006A7121">
      <w:pPr>
        <w:pStyle w:val="EQ"/>
        <w:jc w:val="center"/>
        <w:rPr>
          <w:noProof w:val="0"/>
          <w:lang w:bidi="bn-IN"/>
        </w:rPr>
      </w:pPr>
      <w:r w:rsidRPr="00AC4FBC">
        <w:rPr>
          <w:noProof w:val="0"/>
          <w:lang w:bidi="bn-IN"/>
        </w:rPr>
        <w:t>P</w:t>
      </w:r>
      <w:r w:rsidRPr="00AC4FBC">
        <w:rPr>
          <w:noProof w:val="0"/>
          <w:vertAlign w:val="subscript"/>
          <w:lang w:bidi="bn-IN"/>
        </w:rPr>
        <w:t>CMAX_EN-DC_H</w:t>
      </w:r>
      <w:r w:rsidRPr="00AC4FBC">
        <w:rPr>
          <w:noProof w:val="0"/>
        </w:rPr>
        <w:t>(</w:t>
      </w:r>
      <w:r w:rsidRPr="00AC4FBC">
        <w:rPr>
          <w:i/>
          <w:noProof w:val="0"/>
        </w:rPr>
        <w:t>p,q</w:t>
      </w:r>
      <w:r w:rsidRPr="00AC4FBC">
        <w:rPr>
          <w:noProof w:val="0"/>
        </w:rPr>
        <w:t>) = MIN {</w:t>
      </w:r>
      <w:r w:rsidRPr="00AC4FBC">
        <w:rPr>
          <w:noProof w:val="0"/>
          <w:lang w:bidi="bn-IN"/>
        </w:rPr>
        <w:t>10 log</w:t>
      </w:r>
      <w:r w:rsidRPr="00AC4FBC">
        <w:rPr>
          <w:noProof w:val="0"/>
          <w:vertAlign w:val="subscript"/>
          <w:lang w:bidi="bn-IN"/>
        </w:rPr>
        <w:t>10</w:t>
      </w:r>
      <w:r w:rsidRPr="00AC4FBC">
        <w:rPr>
          <w:noProof w:val="0"/>
          <w:lang w:bidi="bn-IN"/>
        </w:rPr>
        <w:t xml:space="preserve"> </w:t>
      </w:r>
      <w:r w:rsidRPr="00AC4FBC">
        <w:rPr>
          <w:noProof w:val="0"/>
        </w:rPr>
        <w:t>[</w:t>
      </w:r>
      <w:r w:rsidRPr="00AC4FBC">
        <w:rPr>
          <w:noProof w:val="0"/>
          <w:lang w:bidi="bn-IN"/>
        </w:rPr>
        <w:t>p</w:t>
      </w:r>
      <w:r w:rsidRPr="00AC4FBC">
        <w:rPr>
          <w:noProof w:val="0"/>
          <w:vertAlign w:val="subscript"/>
          <w:lang w:bidi="bn-IN"/>
        </w:rPr>
        <w:t>CMAX</w:t>
      </w:r>
      <w:r w:rsidRPr="00AC4FBC">
        <w:rPr>
          <w:noProof w:val="0"/>
        </w:rPr>
        <w:t xml:space="preserve"> </w:t>
      </w:r>
      <w:r w:rsidRPr="00AC4FBC">
        <w:rPr>
          <w:noProof w:val="0"/>
          <w:vertAlign w:val="subscript"/>
          <w:lang w:bidi="bn-IN"/>
        </w:rPr>
        <w:t>H_E-UTRA,</w:t>
      </w:r>
      <w:r w:rsidRPr="00AC4FBC">
        <w:rPr>
          <w:i/>
          <w:noProof w:val="0"/>
          <w:vertAlign w:val="subscript"/>
          <w:lang w:bidi="bn-IN"/>
        </w:rPr>
        <w:t xml:space="preserve">c </w:t>
      </w:r>
      <w:r w:rsidRPr="00AC4FBC">
        <w:rPr>
          <w:noProof w:val="0"/>
          <w:lang w:bidi="bn-IN"/>
        </w:rPr>
        <w:t>(</w:t>
      </w:r>
      <w:r w:rsidRPr="00AC4FBC">
        <w:rPr>
          <w:i/>
          <w:noProof w:val="0"/>
          <w:lang w:bidi="bn-IN"/>
        </w:rPr>
        <w:t>p</w:t>
      </w:r>
      <w:r w:rsidRPr="00AC4FBC">
        <w:rPr>
          <w:noProof w:val="0"/>
          <w:lang w:bidi="bn-IN"/>
        </w:rPr>
        <w:t>) + p</w:t>
      </w:r>
      <w:r w:rsidRPr="00AC4FBC">
        <w:rPr>
          <w:noProof w:val="0"/>
          <w:vertAlign w:val="subscript"/>
          <w:lang w:bidi="bn-IN"/>
        </w:rPr>
        <w:t>CMAX</w:t>
      </w:r>
      <w:r w:rsidRPr="00AC4FBC">
        <w:rPr>
          <w:noProof w:val="0"/>
        </w:rPr>
        <w:t xml:space="preserve"> </w:t>
      </w:r>
      <w:r w:rsidRPr="00AC4FBC">
        <w:rPr>
          <w:noProof w:val="0"/>
          <w:vertAlign w:val="subscript"/>
          <w:lang w:bidi="bn-IN"/>
        </w:rPr>
        <w:t>H,f,</w:t>
      </w:r>
      <w:r w:rsidRPr="00AC4FBC">
        <w:rPr>
          <w:i/>
          <w:noProof w:val="0"/>
          <w:vertAlign w:val="subscript"/>
          <w:lang w:bidi="bn-IN"/>
        </w:rPr>
        <w:t>c,NR</w:t>
      </w:r>
      <w:r w:rsidRPr="00AC4FBC">
        <w:rPr>
          <w:noProof w:val="0"/>
        </w:rPr>
        <w:t xml:space="preserve"> </w:t>
      </w:r>
      <w:r w:rsidRPr="00AC4FBC">
        <w:rPr>
          <w:i/>
          <w:noProof w:val="0"/>
          <w:vertAlign w:val="subscript"/>
          <w:lang w:bidi="bn-IN"/>
        </w:rPr>
        <w:t>c</w:t>
      </w:r>
      <w:r w:rsidRPr="00AC4FBC">
        <w:rPr>
          <w:noProof w:val="0"/>
          <w:lang w:bidi="bn-IN"/>
        </w:rPr>
        <w:t>(</w:t>
      </w:r>
      <w:r w:rsidRPr="00AC4FBC">
        <w:rPr>
          <w:i/>
          <w:noProof w:val="0"/>
          <w:lang w:bidi="bn-IN"/>
        </w:rPr>
        <w:t>q</w:t>
      </w:r>
      <w:r w:rsidRPr="00AC4FBC">
        <w:rPr>
          <w:noProof w:val="0"/>
          <w:lang w:bidi="bn-IN"/>
        </w:rPr>
        <w:t xml:space="preserve">)], </w:t>
      </w:r>
      <w:r w:rsidRPr="00AC4FBC">
        <w:rPr>
          <w:noProof w:val="0"/>
        </w:rPr>
        <w:t>P</w:t>
      </w:r>
      <w:r w:rsidRPr="00AC4FBC">
        <w:rPr>
          <w:noProof w:val="0"/>
          <w:vertAlign w:val="subscript"/>
        </w:rPr>
        <w:t>EMAX, EN-DC</w:t>
      </w:r>
      <w:r w:rsidRPr="00AC4FBC">
        <w:rPr>
          <w:noProof w:val="0"/>
        </w:rPr>
        <w:t xml:space="preserve"> ,</w:t>
      </w:r>
      <w:r w:rsidRPr="00AC4FBC">
        <w:rPr>
          <w:noProof w:val="0"/>
          <w:lang w:bidi="bn-IN"/>
        </w:rPr>
        <w:t>P</w:t>
      </w:r>
      <w:r w:rsidRPr="00AC4FBC">
        <w:rPr>
          <w:noProof w:val="0"/>
          <w:vertAlign w:val="subscript"/>
          <w:lang w:bidi="bn-IN"/>
        </w:rPr>
        <w:t>PowerClass, EN-DC</w:t>
      </w:r>
      <w:r w:rsidRPr="00AC4FBC">
        <w:rPr>
          <w:noProof w:val="0"/>
          <w:lang w:bidi="bn-IN"/>
        </w:rPr>
        <w:t>}</w:t>
      </w:r>
    </w:p>
    <w:p w14:paraId="4801AD5A" w14:textId="77777777" w:rsidR="00AB2B30" w:rsidRPr="00AC4FBC" w:rsidRDefault="006A7121">
      <w:pPr>
        <w:rPr>
          <w:lang w:bidi="bn-IN"/>
        </w:rPr>
      </w:pPr>
      <w:r w:rsidRPr="00AC4FBC">
        <w:rPr>
          <w:lang w:bidi="bn-IN"/>
        </w:rPr>
        <w:t>And:</w:t>
      </w:r>
    </w:p>
    <w:p w14:paraId="03643515" w14:textId="77777777" w:rsidR="00AB2B30" w:rsidRPr="00AC4FBC" w:rsidRDefault="006A7121">
      <w:r w:rsidRPr="00AC4FBC">
        <w:lastRenderedPageBreak/>
        <w:t>a= 10 log</w:t>
      </w:r>
      <w:r w:rsidRPr="00AC4FBC">
        <w:rPr>
          <w:vertAlign w:val="subscript"/>
        </w:rPr>
        <w:t>10</w:t>
      </w:r>
      <w:r w:rsidRPr="00AC4FBC">
        <w:t xml:space="preserve"> [p</w:t>
      </w:r>
      <w:r w:rsidRPr="00AC4FBC">
        <w:rPr>
          <w:vertAlign w:val="subscript"/>
        </w:rPr>
        <w:t>CMAX_E-UTRA,</w:t>
      </w:r>
      <w:r w:rsidRPr="00AC4FBC">
        <w:rPr>
          <w:i/>
          <w:iCs/>
          <w:vertAlign w:val="subscript"/>
        </w:rPr>
        <w:t xml:space="preserve">c </w:t>
      </w:r>
      <w:r w:rsidRPr="00AC4FBC">
        <w:t>(</w:t>
      </w:r>
      <w:r w:rsidRPr="00AC4FBC">
        <w:rPr>
          <w:i/>
          <w:iCs/>
        </w:rPr>
        <w:t>p</w:t>
      </w:r>
      <w:r w:rsidRPr="00AC4FBC">
        <w:t>) +p</w:t>
      </w:r>
      <w:r w:rsidRPr="00AC4FBC">
        <w:rPr>
          <w:vertAlign w:val="subscript"/>
        </w:rPr>
        <w:t>CMAX,f,</w:t>
      </w:r>
      <w:r w:rsidRPr="00AC4FBC">
        <w:rPr>
          <w:i/>
          <w:iCs/>
          <w:vertAlign w:val="subscript"/>
        </w:rPr>
        <w:t xml:space="preserve">c,NR </w:t>
      </w:r>
      <w:r w:rsidRPr="00AC4FBC">
        <w:t>(</w:t>
      </w:r>
      <w:r w:rsidRPr="00AC4FBC">
        <w:rPr>
          <w:i/>
          <w:iCs/>
        </w:rPr>
        <w:t>q</w:t>
      </w:r>
      <w:r w:rsidRPr="00AC4FBC">
        <w:t>) ] &gt; P</w:t>
      </w:r>
      <w:r w:rsidRPr="00AC4FBC">
        <w:rPr>
          <w:vertAlign w:val="subscript"/>
        </w:rPr>
        <w:t>EN-DC,tot_L</w:t>
      </w:r>
    </w:p>
    <w:p w14:paraId="365522DF" w14:textId="77777777" w:rsidR="00AB2B30" w:rsidRPr="003C7C91" w:rsidRDefault="006A7121">
      <w:pPr>
        <w:rPr>
          <w:lang w:val="fr-FR"/>
        </w:rPr>
      </w:pPr>
      <w:r w:rsidRPr="003C7C91">
        <w:rPr>
          <w:lang w:val="fr-FR"/>
        </w:rPr>
        <w:t>b= 10 log</w:t>
      </w:r>
      <w:r w:rsidRPr="003C7C91">
        <w:rPr>
          <w:vertAlign w:val="subscript"/>
          <w:lang w:val="fr-FR"/>
        </w:rPr>
        <w:t>10</w:t>
      </w:r>
      <w:r w:rsidRPr="003C7C91">
        <w:rPr>
          <w:lang w:val="fr-FR"/>
        </w:rPr>
        <w:t xml:space="preserve"> [p</w:t>
      </w:r>
      <w:r w:rsidRPr="003C7C91">
        <w:rPr>
          <w:vertAlign w:val="subscript"/>
          <w:lang w:val="fr-FR"/>
        </w:rPr>
        <w:t>CMAX_E-UTRA,</w:t>
      </w:r>
      <w:r w:rsidRPr="003C7C91">
        <w:rPr>
          <w:i/>
          <w:iCs/>
          <w:vertAlign w:val="subscript"/>
          <w:lang w:val="fr-FR"/>
        </w:rPr>
        <w:t xml:space="preserve">c </w:t>
      </w:r>
      <w:r w:rsidRPr="003C7C91">
        <w:rPr>
          <w:lang w:val="fr-FR"/>
        </w:rPr>
        <w:t>(</w:t>
      </w:r>
      <w:r w:rsidRPr="003C7C91">
        <w:rPr>
          <w:i/>
          <w:iCs/>
          <w:lang w:val="fr-FR"/>
        </w:rPr>
        <w:t>p</w:t>
      </w:r>
      <w:r w:rsidRPr="003C7C91">
        <w:rPr>
          <w:lang w:val="fr-FR"/>
        </w:rPr>
        <w:t>) +p</w:t>
      </w:r>
      <w:r w:rsidRPr="003C7C91">
        <w:rPr>
          <w:vertAlign w:val="subscript"/>
          <w:lang w:val="fr-FR"/>
        </w:rPr>
        <w:t>CMAX,f,</w:t>
      </w:r>
      <w:r w:rsidRPr="003C7C91">
        <w:rPr>
          <w:i/>
          <w:iCs/>
          <w:vertAlign w:val="subscript"/>
          <w:lang w:val="fr-FR"/>
        </w:rPr>
        <w:t xml:space="preserve">c,NR </w:t>
      </w:r>
      <w:r w:rsidRPr="003C7C91">
        <w:rPr>
          <w:lang w:val="fr-FR"/>
        </w:rPr>
        <w:t>(</w:t>
      </w:r>
      <w:r w:rsidRPr="003C7C91">
        <w:rPr>
          <w:i/>
          <w:iCs/>
          <w:lang w:val="fr-FR"/>
        </w:rPr>
        <w:t>q</w:t>
      </w:r>
      <w:r w:rsidRPr="003C7C91">
        <w:rPr>
          <w:lang w:val="fr-FR"/>
        </w:rPr>
        <w:t>) /X_scale] &gt; P</w:t>
      </w:r>
      <w:r w:rsidRPr="003C7C91">
        <w:rPr>
          <w:vertAlign w:val="subscript"/>
          <w:lang w:val="fr-FR"/>
        </w:rPr>
        <w:t>EN-DC,tot_L</w:t>
      </w:r>
    </w:p>
    <w:p w14:paraId="7B27A059" w14:textId="3AB8192B" w:rsidR="00AB2B30" w:rsidRPr="00AC4FBC" w:rsidRDefault="006A7121">
      <w:r w:rsidRPr="00AC4FBC">
        <w:t>If a= FALSE and the configured transmission power spectral density between the MCG and SCG differs by less than 6 dB</w:t>
      </w:r>
    </w:p>
    <w:p w14:paraId="3A3F6048" w14:textId="77777777" w:rsidR="00AB2B30" w:rsidRPr="00AC4FBC" w:rsidRDefault="006A7121">
      <w:pPr>
        <w:pStyle w:val="EQ"/>
        <w:jc w:val="center"/>
        <w:rPr>
          <w:noProof w:val="0"/>
        </w:rPr>
      </w:pPr>
      <w:r w:rsidRPr="00AC4FBC">
        <w:rPr>
          <w:noProof w:val="0"/>
        </w:rPr>
        <w:t>P</w:t>
      </w:r>
      <w:r w:rsidRPr="00AC4FBC">
        <w:rPr>
          <w:noProof w:val="0"/>
          <w:vertAlign w:val="subscript"/>
        </w:rPr>
        <w:t>CMAX_EN-DC_L</w:t>
      </w:r>
      <w:r w:rsidRPr="00AC4FBC">
        <w:rPr>
          <w:noProof w:val="0"/>
        </w:rPr>
        <w:t>(</w:t>
      </w:r>
      <w:r w:rsidRPr="00AC4FBC">
        <w:rPr>
          <w:i/>
          <w:iCs/>
          <w:noProof w:val="0"/>
        </w:rPr>
        <w:t>p,q</w:t>
      </w:r>
      <w:r w:rsidRPr="00AC4FBC">
        <w:rPr>
          <w:noProof w:val="0"/>
        </w:rPr>
        <w:t>) = MIN {10 log</w:t>
      </w:r>
      <w:r w:rsidRPr="00AC4FBC">
        <w:rPr>
          <w:noProof w:val="0"/>
          <w:vertAlign w:val="subscript"/>
        </w:rPr>
        <w:t>10</w:t>
      </w:r>
      <w:r w:rsidRPr="00AC4FBC">
        <w:rPr>
          <w:noProof w:val="0"/>
        </w:rPr>
        <w:t xml:space="preserve"> [p</w:t>
      </w:r>
      <w:r w:rsidRPr="00AC4FBC">
        <w:rPr>
          <w:noProof w:val="0"/>
          <w:vertAlign w:val="subscript"/>
        </w:rPr>
        <w:t>CMAX</w:t>
      </w:r>
      <w:r w:rsidRPr="00AC4FBC">
        <w:rPr>
          <w:noProof w:val="0"/>
        </w:rPr>
        <w:t xml:space="preserve"> </w:t>
      </w:r>
      <w:r w:rsidRPr="00AC4FBC">
        <w:rPr>
          <w:noProof w:val="0"/>
          <w:vertAlign w:val="subscript"/>
        </w:rPr>
        <w:t>L_E-UTRA,</w:t>
      </w:r>
      <w:r w:rsidRPr="00AC4FBC">
        <w:rPr>
          <w:i/>
          <w:iCs/>
          <w:noProof w:val="0"/>
          <w:vertAlign w:val="subscript"/>
        </w:rPr>
        <w:t xml:space="preserve">c </w:t>
      </w:r>
      <w:r w:rsidRPr="00AC4FBC">
        <w:rPr>
          <w:noProof w:val="0"/>
        </w:rPr>
        <w:t>(</w:t>
      </w:r>
      <w:r w:rsidRPr="00AC4FBC">
        <w:rPr>
          <w:i/>
          <w:iCs/>
          <w:noProof w:val="0"/>
        </w:rPr>
        <w:t>p</w:t>
      </w:r>
      <w:r w:rsidRPr="00AC4FBC">
        <w:rPr>
          <w:noProof w:val="0"/>
        </w:rPr>
        <w:t>) + p</w:t>
      </w:r>
      <w:r w:rsidRPr="00AC4FBC">
        <w:rPr>
          <w:noProof w:val="0"/>
          <w:vertAlign w:val="subscript"/>
        </w:rPr>
        <w:t>CMAX</w:t>
      </w:r>
      <w:r w:rsidRPr="00AC4FBC">
        <w:rPr>
          <w:noProof w:val="0"/>
        </w:rPr>
        <w:t xml:space="preserve"> </w:t>
      </w:r>
      <w:r w:rsidRPr="00AC4FBC">
        <w:rPr>
          <w:noProof w:val="0"/>
          <w:vertAlign w:val="subscript"/>
        </w:rPr>
        <w:t>L,f,</w:t>
      </w:r>
      <w:r w:rsidRPr="00AC4FBC">
        <w:rPr>
          <w:i/>
          <w:iCs/>
          <w:noProof w:val="0"/>
          <w:vertAlign w:val="subscript"/>
        </w:rPr>
        <w:t>c,,NR</w:t>
      </w:r>
      <w:r w:rsidRPr="00AC4FBC">
        <w:rPr>
          <w:noProof w:val="0"/>
        </w:rPr>
        <w:t xml:space="preserve"> </w:t>
      </w:r>
      <w:r w:rsidRPr="00AC4FBC">
        <w:rPr>
          <w:i/>
          <w:iCs/>
          <w:noProof w:val="0"/>
          <w:vertAlign w:val="subscript"/>
        </w:rPr>
        <w:t>c</w:t>
      </w:r>
      <w:r w:rsidRPr="00AC4FBC">
        <w:rPr>
          <w:noProof w:val="0"/>
        </w:rPr>
        <w:t>(</w:t>
      </w:r>
      <w:r w:rsidRPr="00AC4FBC">
        <w:rPr>
          <w:i/>
          <w:iCs/>
          <w:noProof w:val="0"/>
        </w:rPr>
        <w:t>q</w:t>
      </w:r>
      <w:r w:rsidRPr="00AC4FBC">
        <w:rPr>
          <w:noProof w:val="0"/>
        </w:rPr>
        <w:t>)], P</w:t>
      </w:r>
      <w:r w:rsidRPr="00AC4FBC">
        <w:rPr>
          <w:noProof w:val="0"/>
          <w:vertAlign w:val="subscript"/>
        </w:rPr>
        <w:t>EMAX, EN-DC</w:t>
      </w:r>
      <w:r w:rsidRPr="00AC4FBC">
        <w:rPr>
          <w:noProof w:val="0"/>
        </w:rPr>
        <w:t xml:space="preserve"> ,P</w:t>
      </w:r>
      <w:r w:rsidRPr="00AC4FBC">
        <w:rPr>
          <w:noProof w:val="0"/>
          <w:vertAlign w:val="subscript"/>
        </w:rPr>
        <w:t xml:space="preserve">PowerClass, EN-DC </w:t>
      </w:r>
      <w:r w:rsidRPr="00AC4FBC">
        <w:rPr>
          <w:rFonts w:eastAsia="Calibri"/>
          <w:noProof w:val="0"/>
        </w:rPr>
        <w:t>- ΔP</w:t>
      </w:r>
      <w:r w:rsidRPr="00AC4FBC">
        <w:rPr>
          <w:rFonts w:eastAsia="Calibri"/>
          <w:noProof w:val="0"/>
          <w:vertAlign w:val="subscript"/>
        </w:rPr>
        <w:t>PowerClass,EN-DC</w:t>
      </w:r>
      <w:r w:rsidRPr="00AC4FBC">
        <w:rPr>
          <w:noProof w:val="0"/>
        </w:rPr>
        <w:t xml:space="preserve"> }</w:t>
      </w:r>
    </w:p>
    <w:p w14:paraId="2C5D7E01" w14:textId="797FE954" w:rsidR="00AB2B30" w:rsidRPr="00AC4FBC" w:rsidRDefault="006A7121">
      <w:r w:rsidRPr="00AC4FBC">
        <w:t>ELSE If (a=TRUE) AND (b=FALSE) and the configured transmission power spectral density between the MCG and SCG differs by less than 6 dB</w:t>
      </w:r>
    </w:p>
    <w:p w14:paraId="19B7A9A8" w14:textId="77777777" w:rsidR="00AB2B30" w:rsidRPr="003C7C91" w:rsidRDefault="006A7121">
      <w:pPr>
        <w:pStyle w:val="EQ"/>
        <w:rPr>
          <w:noProof w:val="0"/>
          <w:lang w:val="fr-FR"/>
        </w:rPr>
      </w:pPr>
      <w:r w:rsidRPr="003C7C91">
        <w:rPr>
          <w:noProof w:val="0"/>
          <w:lang w:val="fr-FR"/>
        </w:rPr>
        <w:t>P</w:t>
      </w:r>
      <w:r w:rsidRPr="003C7C91">
        <w:rPr>
          <w:noProof w:val="0"/>
          <w:vertAlign w:val="subscript"/>
          <w:lang w:val="fr-FR"/>
        </w:rPr>
        <w:t>CMAX_EN-DC_L</w:t>
      </w:r>
      <w:r w:rsidRPr="003C7C91">
        <w:rPr>
          <w:noProof w:val="0"/>
          <w:lang w:val="fr-FR"/>
        </w:rPr>
        <w:t>(</w:t>
      </w:r>
      <w:r w:rsidRPr="003C7C91">
        <w:rPr>
          <w:i/>
          <w:iCs/>
          <w:noProof w:val="0"/>
          <w:lang w:val="fr-FR"/>
        </w:rPr>
        <w:t>p,q</w:t>
      </w:r>
      <w:r w:rsidRPr="003C7C91">
        <w:rPr>
          <w:noProof w:val="0"/>
          <w:lang w:val="fr-FR"/>
        </w:rPr>
        <w:t>) = MIN {10 log</w:t>
      </w:r>
      <w:r w:rsidRPr="003C7C91">
        <w:rPr>
          <w:noProof w:val="0"/>
          <w:vertAlign w:val="subscript"/>
          <w:lang w:val="fr-FR"/>
        </w:rPr>
        <w:t>10</w:t>
      </w:r>
      <w:r w:rsidRPr="003C7C91">
        <w:rPr>
          <w:noProof w:val="0"/>
          <w:lang w:val="fr-FR"/>
        </w:rPr>
        <w:t xml:space="preserve"> [p</w:t>
      </w:r>
      <w:r w:rsidRPr="003C7C91">
        <w:rPr>
          <w:noProof w:val="0"/>
          <w:vertAlign w:val="subscript"/>
          <w:lang w:val="fr-FR"/>
        </w:rPr>
        <w:t>CMAX</w:t>
      </w:r>
      <w:r w:rsidRPr="003C7C91">
        <w:rPr>
          <w:noProof w:val="0"/>
          <w:lang w:val="fr-FR"/>
        </w:rPr>
        <w:t xml:space="preserve"> </w:t>
      </w:r>
      <w:r w:rsidRPr="003C7C91">
        <w:rPr>
          <w:noProof w:val="0"/>
          <w:vertAlign w:val="subscript"/>
          <w:lang w:val="fr-FR"/>
        </w:rPr>
        <w:t>L_E-UTRA,</w:t>
      </w:r>
      <w:r w:rsidRPr="003C7C91">
        <w:rPr>
          <w:i/>
          <w:iCs/>
          <w:noProof w:val="0"/>
          <w:vertAlign w:val="subscript"/>
          <w:lang w:val="fr-FR"/>
        </w:rPr>
        <w:t xml:space="preserve">c </w:t>
      </w:r>
      <w:r w:rsidRPr="003C7C91">
        <w:rPr>
          <w:noProof w:val="0"/>
          <w:lang w:val="fr-FR"/>
        </w:rPr>
        <w:t>(</w:t>
      </w:r>
      <w:r w:rsidRPr="003C7C91">
        <w:rPr>
          <w:i/>
          <w:iCs/>
          <w:noProof w:val="0"/>
          <w:lang w:val="fr-FR"/>
        </w:rPr>
        <w:t>p</w:t>
      </w:r>
      <w:r w:rsidRPr="003C7C91">
        <w:rPr>
          <w:noProof w:val="0"/>
          <w:lang w:val="fr-FR"/>
        </w:rPr>
        <w:t>) + p</w:t>
      </w:r>
      <w:r w:rsidRPr="003C7C91">
        <w:rPr>
          <w:noProof w:val="0"/>
          <w:vertAlign w:val="subscript"/>
          <w:lang w:val="fr-FR"/>
        </w:rPr>
        <w:t>CMAX</w:t>
      </w:r>
      <w:r w:rsidRPr="003C7C91">
        <w:rPr>
          <w:noProof w:val="0"/>
          <w:lang w:val="fr-FR"/>
        </w:rPr>
        <w:t xml:space="preserve"> </w:t>
      </w:r>
      <w:r w:rsidRPr="003C7C91">
        <w:rPr>
          <w:noProof w:val="0"/>
          <w:vertAlign w:val="subscript"/>
          <w:lang w:val="fr-FR"/>
        </w:rPr>
        <w:t>L,f,</w:t>
      </w:r>
      <w:r w:rsidRPr="003C7C91">
        <w:rPr>
          <w:i/>
          <w:iCs/>
          <w:noProof w:val="0"/>
          <w:vertAlign w:val="subscript"/>
          <w:lang w:val="fr-FR"/>
        </w:rPr>
        <w:t>c,,NR</w:t>
      </w:r>
      <w:r w:rsidRPr="003C7C91">
        <w:rPr>
          <w:noProof w:val="0"/>
          <w:lang w:val="fr-FR"/>
        </w:rPr>
        <w:t xml:space="preserve"> </w:t>
      </w:r>
      <w:r w:rsidRPr="003C7C91">
        <w:rPr>
          <w:i/>
          <w:iCs/>
          <w:noProof w:val="0"/>
          <w:vertAlign w:val="subscript"/>
          <w:lang w:val="fr-FR"/>
        </w:rPr>
        <w:t>c</w:t>
      </w:r>
      <w:r w:rsidRPr="003C7C91">
        <w:rPr>
          <w:noProof w:val="0"/>
          <w:lang w:val="fr-FR"/>
        </w:rPr>
        <w:t>(</w:t>
      </w:r>
      <w:r w:rsidRPr="003C7C91">
        <w:rPr>
          <w:i/>
          <w:iCs/>
          <w:noProof w:val="0"/>
          <w:lang w:val="fr-FR"/>
        </w:rPr>
        <w:t>q</w:t>
      </w:r>
      <w:r w:rsidRPr="003C7C91">
        <w:rPr>
          <w:noProof w:val="0"/>
          <w:lang w:val="fr-FR"/>
        </w:rPr>
        <w:t>) /X_scale ], P</w:t>
      </w:r>
      <w:r w:rsidRPr="003C7C91">
        <w:rPr>
          <w:noProof w:val="0"/>
          <w:vertAlign w:val="subscript"/>
          <w:lang w:val="fr-FR"/>
        </w:rPr>
        <w:t>EMAX, EN-DC</w:t>
      </w:r>
      <w:r w:rsidRPr="003C7C91">
        <w:rPr>
          <w:noProof w:val="0"/>
          <w:lang w:val="fr-FR"/>
        </w:rPr>
        <w:t xml:space="preserve"> ,P</w:t>
      </w:r>
      <w:r w:rsidRPr="003C7C91">
        <w:rPr>
          <w:noProof w:val="0"/>
          <w:vertAlign w:val="subscript"/>
          <w:lang w:val="fr-FR"/>
        </w:rPr>
        <w:t xml:space="preserve">PowerClass, EN-DC </w:t>
      </w:r>
      <w:r w:rsidRPr="003C7C91">
        <w:rPr>
          <w:rFonts w:eastAsia="Calibri"/>
          <w:noProof w:val="0"/>
          <w:lang w:val="fr-FR"/>
        </w:rPr>
        <w:t xml:space="preserve">- </w:t>
      </w:r>
      <w:r w:rsidRPr="00AC4FBC">
        <w:rPr>
          <w:rFonts w:eastAsia="Calibri"/>
          <w:noProof w:val="0"/>
        </w:rPr>
        <w:t>Δ</w:t>
      </w:r>
      <w:r w:rsidRPr="003C7C91">
        <w:rPr>
          <w:rFonts w:eastAsia="Calibri"/>
          <w:noProof w:val="0"/>
          <w:lang w:val="fr-FR"/>
        </w:rPr>
        <w:t>P</w:t>
      </w:r>
      <w:r w:rsidRPr="003C7C91">
        <w:rPr>
          <w:rFonts w:eastAsia="Calibri"/>
          <w:noProof w:val="0"/>
          <w:vertAlign w:val="subscript"/>
          <w:lang w:val="fr-FR"/>
        </w:rPr>
        <w:t>PowerClass,EN-DC</w:t>
      </w:r>
      <w:r w:rsidRPr="003C7C91">
        <w:rPr>
          <w:noProof w:val="0"/>
          <w:lang w:val="fr-FR"/>
        </w:rPr>
        <w:t xml:space="preserve"> }</w:t>
      </w:r>
    </w:p>
    <w:p w14:paraId="35F45BD6" w14:textId="6CDA0030" w:rsidR="00AB2B30" w:rsidRPr="00AC4FBC" w:rsidRDefault="006A7121">
      <w:r w:rsidRPr="00AC4FBC">
        <w:t>ELSE If b= TRUE or the transmission power after power scaling spectral density between the MCG and SCG differs by more than 6 dB</w:t>
      </w:r>
    </w:p>
    <w:p w14:paraId="7A73F75B" w14:textId="77777777" w:rsidR="00AB2B30" w:rsidRPr="003C7C91" w:rsidRDefault="006A7121">
      <w:pPr>
        <w:pStyle w:val="EQ"/>
        <w:rPr>
          <w:noProof w:val="0"/>
          <w:lang w:val="fr-FR"/>
        </w:rPr>
      </w:pPr>
      <w:r w:rsidRPr="003C7C91">
        <w:rPr>
          <w:noProof w:val="0"/>
          <w:lang w:val="fr-FR"/>
        </w:rPr>
        <w:t>P</w:t>
      </w:r>
      <w:r w:rsidRPr="003C7C91">
        <w:rPr>
          <w:noProof w:val="0"/>
          <w:vertAlign w:val="subscript"/>
          <w:lang w:val="fr-FR"/>
        </w:rPr>
        <w:t>CMAX_EN-DC_L</w:t>
      </w:r>
      <w:r w:rsidRPr="003C7C91">
        <w:rPr>
          <w:noProof w:val="0"/>
          <w:lang w:val="fr-FR"/>
        </w:rPr>
        <w:t>(</w:t>
      </w:r>
      <w:r w:rsidRPr="003C7C91">
        <w:rPr>
          <w:i/>
          <w:iCs/>
          <w:noProof w:val="0"/>
          <w:lang w:val="fr-FR"/>
        </w:rPr>
        <w:t>p,q</w:t>
      </w:r>
      <w:r w:rsidRPr="003C7C91">
        <w:rPr>
          <w:noProof w:val="0"/>
          <w:lang w:val="fr-FR"/>
        </w:rPr>
        <w:t>) = MIN {10 log</w:t>
      </w:r>
      <w:r w:rsidRPr="003C7C91">
        <w:rPr>
          <w:noProof w:val="0"/>
          <w:vertAlign w:val="subscript"/>
          <w:lang w:val="fr-FR"/>
        </w:rPr>
        <w:t>10</w:t>
      </w:r>
      <w:r w:rsidRPr="003C7C91">
        <w:rPr>
          <w:noProof w:val="0"/>
          <w:lang w:val="fr-FR"/>
        </w:rPr>
        <w:t xml:space="preserve"> [p</w:t>
      </w:r>
      <w:r w:rsidRPr="003C7C91">
        <w:rPr>
          <w:noProof w:val="0"/>
          <w:vertAlign w:val="subscript"/>
          <w:lang w:val="fr-FR"/>
        </w:rPr>
        <w:t>CMAX</w:t>
      </w:r>
      <w:r w:rsidRPr="003C7C91">
        <w:rPr>
          <w:noProof w:val="0"/>
          <w:lang w:val="fr-FR"/>
        </w:rPr>
        <w:t xml:space="preserve"> </w:t>
      </w:r>
      <w:r w:rsidRPr="003C7C91">
        <w:rPr>
          <w:noProof w:val="0"/>
          <w:vertAlign w:val="subscript"/>
          <w:lang w:val="fr-FR"/>
        </w:rPr>
        <w:t>L_E-UTRA,</w:t>
      </w:r>
      <w:r w:rsidRPr="003C7C91">
        <w:rPr>
          <w:i/>
          <w:iCs/>
          <w:noProof w:val="0"/>
          <w:vertAlign w:val="subscript"/>
          <w:lang w:val="fr-FR"/>
        </w:rPr>
        <w:t xml:space="preserve">c </w:t>
      </w:r>
      <w:r w:rsidRPr="003C7C91">
        <w:rPr>
          <w:noProof w:val="0"/>
          <w:lang w:val="fr-FR"/>
        </w:rPr>
        <w:t>(</w:t>
      </w:r>
      <w:r w:rsidRPr="003C7C91">
        <w:rPr>
          <w:i/>
          <w:iCs/>
          <w:noProof w:val="0"/>
          <w:lang w:val="fr-FR"/>
        </w:rPr>
        <w:t>p</w:t>
      </w:r>
      <w:r w:rsidRPr="003C7C91">
        <w:rPr>
          <w:noProof w:val="0"/>
          <w:lang w:val="fr-FR"/>
        </w:rPr>
        <w:t>) ], P</w:t>
      </w:r>
      <w:r w:rsidRPr="003C7C91">
        <w:rPr>
          <w:noProof w:val="0"/>
          <w:vertAlign w:val="subscript"/>
          <w:lang w:val="fr-FR"/>
        </w:rPr>
        <w:t>EMAX, EN-DC</w:t>
      </w:r>
      <w:r w:rsidRPr="003C7C91">
        <w:rPr>
          <w:noProof w:val="0"/>
          <w:lang w:val="fr-FR"/>
        </w:rPr>
        <w:t xml:space="preserve"> ,P</w:t>
      </w:r>
      <w:r w:rsidRPr="003C7C91">
        <w:rPr>
          <w:noProof w:val="0"/>
          <w:vertAlign w:val="subscript"/>
          <w:lang w:val="fr-FR"/>
        </w:rPr>
        <w:t xml:space="preserve">PowerClass, EN-DC </w:t>
      </w:r>
      <w:r w:rsidRPr="003C7C91">
        <w:rPr>
          <w:rFonts w:eastAsia="Calibri"/>
          <w:noProof w:val="0"/>
          <w:lang w:val="fr-FR"/>
        </w:rPr>
        <w:t xml:space="preserve">- </w:t>
      </w:r>
      <w:r w:rsidRPr="00AC4FBC">
        <w:rPr>
          <w:rFonts w:eastAsia="Calibri"/>
          <w:noProof w:val="0"/>
        </w:rPr>
        <w:t>Δ</w:t>
      </w:r>
      <w:r w:rsidRPr="003C7C91">
        <w:rPr>
          <w:rFonts w:eastAsia="Calibri"/>
          <w:noProof w:val="0"/>
          <w:lang w:val="fr-FR"/>
        </w:rPr>
        <w:t>P</w:t>
      </w:r>
      <w:r w:rsidRPr="003C7C91">
        <w:rPr>
          <w:rFonts w:eastAsia="Calibri"/>
          <w:noProof w:val="0"/>
          <w:vertAlign w:val="subscript"/>
          <w:lang w:val="fr-FR"/>
        </w:rPr>
        <w:t>PowerClass,EN-DC</w:t>
      </w:r>
      <w:r w:rsidRPr="003C7C91">
        <w:rPr>
          <w:noProof w:val="0"/>
          <w:lang w:val="fr-FR"/>
        </w:rPr>
        <w:t xml:space="preserve"> }</w:t>
      </w:r>
    </w:p>
    <w:p w14:paraId="4DE55D5C" w14:textId="77777777" w:rsidR="00AB2B30" w:rsidRPr="00AC4FBC" w:rsidRDefault="006A7121">
      <w:pPr>
        <w:rPr>
          <w:rFonts w:eastAsia="Calibri"/>
        </w:rPr>
      </w:pPr>
      <w:r w:rsidRPr="00AC4FBC">
        <w:rPr>
          <w:rFonts w:eastAsia="Calibri"/>
        </w:rPr>
        <w:t>where</w:t>
      </w:r>
    </w:p>
    <w:p w14:paraId="733B83A3"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higher limit of the maximum configured power </w:t>
      </w:r>
      <w:r w:rsidRPr="00AC4FBC">
        <w:rPr>
          <w:rFonts w:eastAsia="Calibri"/>
          <w:lang w:bidi="bn-IN"/>
        </w:rPr>
        <w:t xml:space="preserve">expressed in linear scale; </w:t>
      </w:r>
    </w:p>
    <w:p w14:paraId="4D35EFA9"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H_NR,</w:t>
      </w:r>
      <w:r w:rsidRPr="00AC4FBC">
        <w:rPr>
          <w:i/>
          <w:vertAlign w:val="subscript"/>
          <w:lang w:bidi="bn-IN"/>
        </w:rPr>
        <w:t xml:space="preserve">c </w:t>
      </w:r>
      <w:r w:rsidRPr="00AC4FBC">
        <w:rPr>
          <w:lang w:bidi="bn-IN"/>
        </w:rPr>
        <w:t>(</w:t>
      </w:r>
      <w:r w:rsidRPr="00AC4FBC">
        <w:rPr>
          <w:i/>
          <w:lang w:bidi="bn-IN"/>
        </w:rPr>
        <w:t>q</w:t>
      </w:r>
      <w:r w:rsidRPr="00AC4FBC">
        <w:rPr>
          <w:lang w:bidi="bn-IN"/>
        </w:rPr>
        <w:t xml:space="preserve">) is the NR higher limit of the maximum configured power </w:t>
      </w:r>
      <w:r w:rsidRPr="00AC4FBC">
        <w:rPr>
          <w:rFonts w:eastAsia="Calibri"/>
          <w:lang w:bidi="bn-IN"/>
        </w:rPr>
        <w:t xml:space="preserve">expressed in linear scale; </w:t>
      </w:r>
    </w:p>
    <w:p w14:paraId="29381285"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L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lower limit of the maximum configured power </w:t>
      </w:r>
      <w:r w:rsidRPr="00AC4FBC">
        <w:rPr>
          <w:rFonts w:eastAsia="Calibri"/>
          <w:lang w:bidi="bn-IN"/>
        </w:rPr>
        <w:t xml:space="preserve">expressed in linear scale; </w:t>
      </w:r>
    </w:p>
    <w:p w14:paraId="672B2FE9" w14:textId="77777777" w:rsidR="00AB2B30" w:rsidRPr="00AC4FBC" w:rsidRDefault="006A7121">
      <w:pPr>
        <w:pStyle w:val="B10"/>
        <w:rPr>
          <w:rFonts w:eastAsia="Calibri"/>
          <w:lang w:bidi="bn-IN"/>
        </w:rPr>
      </w:pPr>
      <w:r w:rsidRPr="00AC4FBC">
        <w:t>-</w:t>
      </w:r>
      <w:r w:rsidRPr="00AC4FBC">
        <w:tab/>
      </w:r>
      <w:r w:rsidRPr="00AC4FBC">
        <w:rPr>
          <w:lang w:bidi="bn-IN"/>
        </w:rPr>
        <w:t>p</w:t>
      </w:r>
      <w:r w:rsidRPr="00AC4FBC">
        <w:rPr>
          <w:vertAlign w:val="subscript"/>
          <w:lang w:bidi="bn-IN"/>
        </w:rPr>
        <w:t>CMAX</w:t>
      </w:r>
      <w:r w:rsidRPr="00AC4FBC">
        <w:t xml:space="preserve"> </w:t>
      </w:r>
      <w:r w:rsidRPr="00AC4FBC">
        <w:rPr>
          <w:vertAlign w:val="subscript"/>
          <w:lang w:bidi="bn-IN"/>
        </w:rPr>
        <w:t>L_NR,</w:t>
      </w:r>
      <w:r w:rsidRPr="00AC4FBC">
        <w:rPr>
          <w:i/>
          <w:vertAlign w:val="subscript"/>
          <w:lang w:bidi="bn-IN"/>
        </w:rPr>
        <w:t>c</w:t>
      </w:r>
      <w:r w:rsidRPr="00AC4FBC">
        <w:rPr>
          <w:lang w:bidi="bn-IN"/>
        </w:rPr>
        <w:t>(</w:t>
      </w:r>
      <w:r w:rsidRPr="00AC4FBC">
        <w:rPr>
          <w:i/>
          <w:lang w:bidi="bn-IN"/>
        </w:rPr>
        <w:t>q</w:t>
      </w:r>
      <w:r w:rsidRPr="00AC4FBC">
        <w:rPr>
          <w:lang w:bidi="bn-IN"/>
        </w:rPr>
        <w:t xml:space="preserve">) is the NR lower limit of the maximum configured power </w:t>
      </w:r>
      <w:r w:rsidRPr="00AC4FBC">
        <w:rPr>
          <w:rFonts w:eastAsia="Calibri"/>
          <w:lang w:bidi="bn-IN"/>
        </w:rPr>
        <w:t>expressed in linear scale;</w:t>
      </w:r>
    </w:p>
    <w:p w14:paraId="7ED9F54D" w14:textId="77777777" w:rsidR="00AB2B30" w:rsidRPr="00AC4FBC" w:rsidRDefault="006A7121">
      <w:pPr>
        <w:pStyle w:val="B10"/>
        <w:rPr>
          <w:lang w:bidi="bn-IN"/>
        </w:rPr>
      </w:pPr>
      <w:r w:rsidRPr="00AC4FBC">
        <w:t>-</w:t>
      </w:r>
      <w:r w:rsidRPr="00AC4FBC">
        <w:tab/>
      </w:r>
      <w:r w:rsidRPr="00AC4FBC">
        <w:rPr>
          <w:lang w:bidi="bn-IN"/>
        </w:rPr>
        <w:t>P</w:t>
      </w:r>
      <w:r w:rsidRPr="00AC4FBC">
        <w:rPr>
          <w:vertAlign w:val="subscript"/>
          <w:lang w:bidi="bn-IN"/>
        </w:rPr>
        <w:t>PowerClass, EN-DC</w:t>
      </w:r>
      <w:r w:rsidRPr="00AC4FBC">
        <w:rPr>
          <w:lang w:bidi="bn-IN"/>
        </w:rPr>
        <w:t xml:space="preserve"> is defined in clause 6.2B.1.1.3-1 for intra-band EN-DC;</w:t>
      </w:r>
    </w:p>
    <w:p w14:paraId="0AA48E40" w14:textId="77777777" w:rsidR="00AB2B30" w:rsidRPr="00AC4FBC" w:rsidRDefault="006A7121">
      <w:pPr>
        <w:pStyle w:val="B10"/>
      </w:pPr>
      <w:r w:rsidRPr="00AC4FBC">
        <w:t>-</w:t>
      </w:r>
      <w:r w:rsidRPr="00AC4FBC">
        <w:tab/>
        <w:t>X_scale is the linear value of X dB which is configured by RRC and can only take values [0 , 6] dB</w:t>
      </w:r>
    </w:p>
    <w:p w14:paraId="65F1E9B7" w14:textId="77777777" w:rsidR="00AB2B30" w:rsidRPr="00AC4FBC" w:rsidRDefault="006A7121">
      <w:pPr>
        <w:pStyle w:val="B10"/>
        <w:rPr>
          <w:lang w:bidi="bn-IN"/>
        </w:rPr>
      </w:pPr>
      <w:r w:rsidRPr="00AC4FBC">
        <w:t>-</w:t>
      </w:r>
      <w:r w:rsidRPr="00AC4FBC">
        <w:tab/>
        <w:t>p</w:t>
      </w:r>
      <w:r w:rsidRPr="00AC4FBC">
        <w:rPr>
          <w:vertAlign w:val="subscript"/>
        </w:rPr>
        <w:t xml:space="preserve">CMAX  E-UTRA,c </w:t>
      </w:r>
      <w:r w:rsidRPr="00AC4FBC">
        <w:t>(</w:t>
      </w:r>
      <w:r w:rsidRPr="00AC4FBC">
        <w:rPr>
          <w:i/>
        </w:rPr>
        <w:t>p</w:t>
      </w:r>
      <w:r w:rsidRPr="00AC4FBC">
        <w:t>) is the linear value of P</w:t>
      </w:r>
      <w:r w:rsidRPr="00AC4FBC">
        <w:rPr>
          <w:vertAlign w:val="subscript"/>
        </w:rPr>
        <w:t xml:space="preserve">CMAX  E-UTRA,c </w:t>
      </w:r>
      <w:r w:rsidRPr="00AC4FBC">
        <w:t>(</w:t>
      </w:r>
      <w:r w:rsidRPr="00AC4FBC">
        <w:rPr>
          <w:i/>
        </w:rPr>
        <w:t>p</w:t>
      </w:r>
      <w:r w:rsidRPr="00AC4FBC">
        <w:t>), the real configured max power for E-UTRA</w:t>
      </w:r>
    </w:p>
    <w:p w14:paraId="0CA001BA" w14:textId="77777777" w:rsidR="00AB2B30" w:rsidRPr="00AC4FBC" w:rsidRDefault="006A7121">
      <w:pPr>
        <w:pStyle w:val="B10"/>
        <w:rPr>
          <w:rFonts w:eastAsia="Calibri"/>
        </w:rPr>
      </w:pPr>
      <w:r w:rsidRPr="00AC4FBC">
        <w:t>-</w:t>
      </w:r>
      <w:r w:rsidRPr="00AC4FBC">
        <w:tab/>
        <w:t>p</w:t>
      </w:r>
      <w:r w:rsidRPr="00AC4FBC">
        <w:rPr>
          <w:vertAlign w:val="subscript"/>
        </w:rPr>
        <w:t xml:space="preserve">CMAX,f,c  </w:t>
      </w:r>
      <w:r w:rsidRPr="00AC4FBC">
        <w:rPr>
          <w:i/>
          <w:vertAlign w:val="subscript"/>
        </w:rPr>
        <w:t>NR</w:t>
      </w:r>
      <w:r w:rsidRPr="00AC4FBC">
        <w:rPr>
          <w:vertAlign w:val="subscript"/>
        </w:rPr>
        <w:t xml:space="preserve"> </w:t>
      </w:r>
      <w:r w:rsidRPr="00AC4FBC">
        <w:t>(</w:t>
      </w:r>
      <w:r w:rsidRPr="00AC4FBC">
        <w:rPr>
          <w:i/>
        </w:rPr>
        <w:t>q</w:t>
      </w:r>
      <w:r w:rsidRPr="00AC4FBC">
        <w:t>) is the linear value of P</w:t>
      </w:r>
      <w:r w:rsidRPr="00AC4FBC">
        <w:rPr>
          <w:vertAlign w:val="subscript"/>
        </w:rPr>
        <w:t xml:space="preserve">CMAX,f,c  </w:t>
      </w:r>
      <w:r w:rsidRPr="00AC4FBC">
        <w:rPr>
          <w:i/>
          <w:vertAlign w:val="subscript"/>
        </w:rPr>
        <w:t>NR</w:t>
      </w:r>
      <w:r w:rsidRPr="00AC4FBC">
        <w:rPr>
          <w:vertAlign w:val="subscript"/>
        </w:rPr>
        <w:t xml:space="preserve"> </w:t>
      </w:r>
      <w:r w:rsidRPr="00AC4FBC">
        <w:t>(</w:t>
      </w:r>
      <w:r w:rsidRPr="00AC4FBC">
        <w:rPr>
          <w:i/>
        </w:rPr>
        <w:t>q</w:t>
      </w:r>
      <w:r w:rsidRPr="00AC4FBC">
        <w:t>), the real configured max power of NR</w:t>
      </w:r>
    </w:p>
    <w:p w14:paraId="716EF3CA" w14:textId="77777777" w:rsidR="00AB2B30" w:rsidRPr="00AC4FBC" w:rsidRDefault="006A7121">
      <w:pPr>
        <w:pStyle w:val="TH"/>
      </w:pPr>
      <w:bookmarkStart w:id="2946" w:name="_CRTable6_2B_4_1_0_1_12"/>
      <w:r w:rsidRPr="00AC4FBC">
        <w:t xml:space="preserve">Table </w:t>
      </w:r>
      <w:bookmarkEnd w:id="2946"/>
      <w:r w:rsidRPr="00AC4FBC">
        <w:rPr>
          <w:bCs/>
        </w:rPr>
        <w:t>6.2B.4.1.0.1.1-2</w:t>
      </w:r>
      <w:r w:rsidRPr="00AC4FBC">
        <w:t>: P</w:t>
      </w:r>
      <w:r w:rsidRPr="00AC4FBC">
        <w:rPr>
          <w:vertAlign w:val="subscript"/>
        </w:rPr>
        <w:t>CMAX</w:t>
      </w:r>
      <w:r w:rsidRPr="00AC4FBC">
        <w:t xml:space="preserve"> tolerance for Dual Connectivity E-UTRA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B2B30" w:rsidRPr="00AC4FBC" w14:paraId="32FBC124"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88B8791" w14:textId="77777777" w:rsidR="00AB2B30" w:rsidRPr="00AC4FBC" w:rsidRDefault="006A7121" w:rsidP="001550BB">
            <w:pPr>
              <w:pStyle w:val="TAH"/>
            </w:pPr>
            <w:r w:rsidRPr="00AC4FBC">
              <w:rPr>
                <w:lang w:bidi="bn-IN"/>
              </w:rPr>
              <w:t>P</w:t>
            </w:r>
            <w:r w:rsidRPr="00AC4FBC">
              <w:rPr>
                <w:vertAlign w:val="subscript"/>
                <w:lang w:bidi="bn-IN"/>
              </w:rPr>
              <w:t>CMAX</w:t>
            </w:r>
            <w:r w:rsidRPr="00AC4FBC">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2BDC90D5" w14:textId="77777777" w:rsidR="00AB2B30" w:rsidRPr="00AC4FBC" w:rsidRDefault="006A7121" w:rsidP="001550BB">
            <w:pPr>
              <w:pStyle w:val="TAH"/>
            </w:pPr>
            <w:r w:rsidRPr="00AC4FBC">
              <w:t>Tolerance</w:t>
            </w:r>
          </w:p>
          <w:p w14:paraId="47ACF5F9" w14:textId="77777777" w:rsidR="00AB2B30" w:rsidRPr="00AC4FBC" w:rsidRDefault="006A7121" w:rsidP="001550BB">
            <w:pPr>
              <w:pStyle w:val="TAH"/>
            </w:pPr>
            <w:r w:rsidRPr="00AC4FBC">
              <w:t>T</w:t>
            </w:r>
            <w:r w:rsidRPr="00AC4FBC">
              <w:rPr>
                <w:vertAlign w:val="subscript"/>
              </w:rPr>
              <w:t xml:space="preserve">LOW </w:t>
            </w:r>
            <w:r w:rsidRPr="00AC4FBC">
              <w:t>(</w:t>
            </w:r>
            <w:r w:rsidRPr="00AC4FBC">
              <w:rPr>
                <w:lang w:bidi="bn-IN"/>
              </w:rPr>
              <w:t>P</w:t>
            </w:r>
            <w:r w:rsidRPr="00AC4FBC">
              <w:rPr>
                <w:vertAlign w:val="subscript"/>
                <w:lang w:bidi="bn-IN"/>
              </w:rPr>
              <w:t>CMAX_L</w:t>
            </w:r>
            <w:r w:rsidRPr="00AC4FBC">
              <w:t>) (dB)</w:t>
            </w:r>
          </w:p>
        </w:tc>
        <w:tc>
          <w:tcPr>
            <w:tcW w:w="2358" w:type="dxa"/>
            <w:tcBorders>
              <w:top w:val="single" w:sz="4" w:space="0" w:color="auto"/>
              <w:left w:val="single" w:sz="4" w:space="0" w:color="auto"/>
              <w:bottom w:val="single" w:sz="4" w:space="0" w:color="auto"/>
              <w:right w:val="single" w:sz="4" w:space="0" w:color="auto"/>
            </w:tcBorders>
            <w:hideMark/>
          </w:tcPr>
          <w:p w14:paraId="51652CF2" w14:textId="77777777" w:rsidR="00AB2B30" w:rsidRPr="00AC4FBC" w:rsidRDefault="006A7121" w:rsidP="001550BB">
            <w:pPr>
              <w:pStyle w:val="TAH"/>
            </w:pPr>
            <w:r w:rsidRPr="00AC4FBC">
              <w:t>Tolerance</w:t>
            </w:r>
          </w:p>
          <w:p w14:paraId="317A1170" w14:textId="77777777" w:rsidR="00AB2B30" w:rsidRPr="00AC4FBC" w:rsidRDefault="006A7121" w:rsidP="001550BB">
            <w:pPr>
              <w:pStyle w:val="TAH"/>
            </w:pPr>
            <w:r w:rsidRPr="00AC4FBC">
              <w:t>T</w:t>
            </w:r>
            <w:r w:rsidRPr="00AC4FBC">
              <w:rPr>
                <w:vertAlign w:val="subscript"/>
              </w:rPr>
              <w:t>HIGH</w:t>
            </w:r>
            <w:r w:rsidRPr="00AC4FBC">
              <w:t xml:space="preserve"> (</w:t>
            </w:r>
            <w:r w:rsidRPr="00AC4FBC">
              <w:rPr>
                <w:lang w:bidi="bn-IN"/>
              </w:rPr>
              <w:t>P</w:t>
            </w:r>
            <w:r w:rsidRPr="00AC4FBC">
              <w:rPr>
                <w:vertAlign w:val="subscript"/>
                <w:lang w:bidi="bn-IN"/>
              </w:rPr>
              <w:t>CMAX_H</w:t>
            </w:r>
            <w:r w:rsidRPr="00AC4FBC">
              <w:t>) (dB)</w:t>
            </w:r>
          </w:p>
        </w:tc>
      </w:tr>
      <w:tr w:rsidR="00AB2B30" w:rsidRPr="00AC4FBC" w14:paraId="742965EF"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F2D588B" w14:textId="77777777" w:rsidR="00AB2B30" w:rsidRPr="00AC4FBC" w:rsidRDefault="006A7121">
            <w:pPr>
              <w:pStyle w:val="TAC"/>
              <w:rPr>
                <w:szCs w:val="18"/>
              </w:rPr>
            </w:pPr>
            <w:r w:rsidRPr="00AC4FBC">
              <w:t xml:space="preserve">23 </w:t>
            </w:r>
            <w:r w:rsidRPr="00AC4FBC">
              <w:rPr>
                <w:szCs w:val="18"/>
              </w:rPr>
              <w:t>≤</w:t>
            </w:r>
            <w:r w:rsidRPr="00AC4FBC">
              <w:t xml:space="preserve"> P</w:t>
            </w:r>
            <w:r w:rsidRPr="00AC4FBC">
              <w:rPr>
                <w:vertAlign w:val="subscript"/>
              </w:rPr>
              <w:t>CMAX</w:t>
            </w:r>
            <w:r w:rsidRPr="00AC4FBC">
              <w:rPr>
                <w:rFonts w:cs="Vrinda"/>
                <w:vertAlign w:val="subscript"/>
                <w:lang w:bidi="bn-IN"/>
              </w:rPr>
              <w:t xml:space="preserve"> </w:t>
            </w:r>
            <w:r w:rsidRPr="00AC4FBC">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9AABDDE" w14:textId="5A3E8E80" w:rsidR="00AB2B30" w:rsidRPr="00AC4FBC" w:rsidRDefault="006A7121">
            <w:pPr>
              <w:pStyle w:val="TAC"/>
            </w:pPr>
            <w:r w:rsidRPr="00AC4FBC">
              <w:t>3.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76429A61" w14:textId="322580B0" w:rsidR="00AB2B30" w:rsidRPr="00AC4FBC" w:rsidRDefault="006A7121">
            <w:pPr>
              <w:pStyle w:val="TAC"/>
            </w:pPr>
            <w:r w:rsidRPr="00AC4FBC">
              <w:t>2.0</w:t>
            </w:r>
          </w:p>
        </w:tc>
      </w:tr>
      <w:tr w:rsidR="00AB2B30" w:rsidRPr="00AC4FBC" w14:paraId="657463CF"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33874D6" w14:textId="77777777" w:rsidR="00AB2B30" w:rsidRPr="00AC4FBC" w:rsidRDefault="006A7121">
            <w:pPr>
              <w:pStyle w:val="TAC"/>
            </w:pPr>
            <w:r w:rsidRPr="00AC4FBC">
              <w:t xml:space="preserve">22 ≤ </w:t>
            </w:r>
            <w:r w:rsidRPr="00AC4FBC">
              <w:rPr>
                <w:lang w:bidi="bn-IN"/>
              </w:rPr>
              <w:t>P</w:t>
            </w:r>
            <w:r w:rsidRPr="00AC4FBC">
              <w:rPr>
                <w:vertAlign w:val="subscript"/>
                <w:lang w:bidi="bn-IN"/>
              </w:rPr>
              <w:t xml:space="preserve">CMAX </w:t>
            </w:r>
            <w:r w:rsidRPr="00AC4FBC">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7E72F0D" w14:textId="584AEA8D"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5B04E28F" w14:textId="3CACB8E9" w:rsidR="00AB2B30" w:rsidRPr="00AC4FBC" w:rsidRDefault="006A7121">
            <w:pPr>
              <w:pStyle w:val="TAC"/>
            </w:pPr>
            <w:r w:rsidRPr="00AC4FBC">
              <w:t>2.0</w:t>
            </w:r>
          </w:p>
        </w:tc>
      </w:tr>
      <w:tr w:rsidR="00AB2B30" w:rsidRPr="00AC4FBC" w14:paraId="08E721A7"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D25F090" w14:textId="77777777" w:rsidR="00AB2B30" w:rsidRPr="00AC4FBC" w:rsidRDefault="006A7121">
            <w:pPr>
              <w:pStyle w:val="TAC"/>
            </w:pPr>
            <w:r w:rsidRPr="00AC4FBC">
              <w:t xml:space="preserve">21 ≤ </w:t>
            </w:r>
            <w:r w:rsidRPr="00AC4FBC">
              <w:rPr>
                <w:lang w:bidi="bn-IN"/>
              </w:rPr>
              <w:t>P</w:t>
            </w:r>
            <w:r w:rsidRPr="00AC4FBC">
              <w:rPr>
                <w:vertAlign w:val="subscript"/>
                <w:lang w:bidi="bn-IN"/>
              </w:rPr>
              <w:t>CMAX</w:t>
            </w:r>
            <w:r w:rsidRPr="00AC4FBC">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38AA185" w14:textId="02B28AF7"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28636A06" w14:textId="3EBDF631" w:rsidR="00AB2B30" w:rsidRPr="00AC4FBC" w:rsidRDefault="006A7121">
            <w:pPr>
              <w:pStyle w:val="TAC"/>
            </w:pPr>
            <w:r w:rsidRPr="00AC4FBC">
              <w:t>3.0</w:t>
            </w:r>
          </w:p>
        </w:tc>
      </w:tr>
      <w:tr w:rsidR="00AB2B30" w:rsidRPr="00AC4FBC" w14:paraId="7C65C85F"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602C35C" w14:textId="77777777" w:rsidR="00AB2B30" w:rsidRPr="00AC4FBC" w:rsidRDefault="006A7121">
            <w:pPr>
              <w:pStyle w:val="TAC"/>
            </w:pPr>
            <w:r w:rsidRPr="00AC4FBC">
              <w:t xml:space="preserve">20 ≤ </w:t>
            </w:r>
            <w:r w:rsidRPr="00AC4FBC">
              <w:rPr>
                <w:lang w:bidi="bn-IN"/>
              </w:rPr>
              <w:t>P</w:t>
            </w:r>
            <w:r w:rsidRPr="00AC4FBC">
              <w:rPr>
                <w:vertAlign w:val="subscript"/>
                <w:lang w:bidi="bn-IN"/>
              </w:rPr>
              <w:t>CMAX</w:t>
            </w:r>
            <w:r w:rsidRPr="00AC4FBC">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30D6308" w14:textId="7AF00A7B" w:rsidR="00AB2B30" w:rsidRPr="00AC4FBC" w:rsidRDefault="006A7121">
            <w:pPr>
              <w:pStyle w:val="TAC"/>
            </w:pPr>
            <w:r w:rsidRPr="00AC4FBC">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39D161A" w14:textId="548DFD36" w:rsidR="00AB2B30" w:rsidRPr="00AC4FBC" w:rsidRDefault="006A7121">
            <w:pPr>
              <w:pStyle w:val="TAC"/>
            </w:pPr>
            <w:r w:rsidRPr="00AC4FBC">
              <w:t>4.0</w:t>
            </w:r>
          </w:p>
        </w:tc>
      </w:tr>
      <w:tr w:rsidR="00AB2B30" w:rsidRPr="00AC4FBC" w14:paraId="175A13C8" w14:textId="77777777">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7C4D80D" w14:textId="77777777" w:rsidR="00AB2B30" w:rsidRPr="00AC4FBC" w:rsidRDefault="006A7121">
            <w:pPr>
              <w:pStyle w:val="TAC"/>
            </w:pPr>
            <w:r w:rsidRPr="00AC4FBC">
              <w:t xml:space="preserve">16 ≤ </w:t>
            </w:r>
            <w:r w:rsidRPr="00AC4FBC">
              <w:rPr>
                <w:lang w:bidi="bn-IN"/>
              </w:rPr>
              <w:t>P</w:t>
            </w:r>
            <w:r w:rsidRPr="00AC4FBC">
              <w:rPr>
                <w:vertAlign w:val="subscript"/>
                <w:lang w:bidi="bn-IN"/>
              </w:rPr>
              <w:t>CMAX</w:t>
            </w:r>
            <w:r w:rsidRPr="00AC4FBC">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5A1482A" w14:textId="0B148607" w:rsidR="00AB2B30" w:rsidRPr="00AC4FBC" w:rsidRDefault="006A7121">
            <w:pPr>
              <w:pStyle w:val="TAC"/>
            </w:pPr>
            <w:r w:rsidRPr="00AC4FBC">
              <w:t>5.0</w:t>
            </w:r>
          </w:p>
        </w:tc>
      </w:tr>
      <w:tr w:rsidR="00AB2B30" w:rsidRPr="00AC4FBC" w14:paraId="33BB99F9"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5B58CAF" w14:textId="77777777" w:rsidR="00AB2B30" w:rsidRPr="00AC4FBC" w:rsidRDefault="006A7121">
            <w:pPr>
              <w:pStyle w:val="TAC"/>
            </w:pPr>
            <w:r w:rsidRPr="00AC4FBC">
              <w:t xml:space="preserve">11 ≤ </w:t>
            </w:r>
            <w:r w:rsidRPr="00AC4FBC">
              <w:rPr>
                <w:lang w:bidi="bn-IN"/>
              </w:rPr>
              <w:t>P</w:t>
            </w:r>
            <w:r w:rsidRPr="00AC4FBC">
              <w:rPr>
                <w:vertAlign w:val="subscript"/>
                <w:lang w:bidi="bn-IN"/>
              </w:rPr>
              <w:t>CMAX</w:t>
            </w:r>
            <w:r w:rsidRPr="00AC4FBC">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50E31C25" w14:textId="4F4F53B3" w:rsidR="00AB2B30" w:rsidRPr="00AC4FBC" w:rsidRDefault="006A7121">
            <w:pPr>
              <w:pStyle w:val="TAC"/>
            </w:pPr>
            <w:r w:rsidRPr="00AC4FBC">
              <w:t>6.0</w:t>
            </w:r>
          </w:p>
        </w:tc>
      </w:tr>
      <w:tr w:rsidR="00AB2B30" w:rsidRPr="00AC4FBC" w14:paraId="7F43A98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F0EB9D4" w14:textId="77777777" w:rsidR="00AB2B30" w:rsidRPr="00AC4FBC" w:rsidRDefault="006A7121">
            <w:pPr>
              <w:pStyle w:val="TAC"/>
            </w:pPr>
            <w:r w:rsidRPr="00AC4FBC">
              <w:t xml:space="preserve">-40 ≤ </w:t>
            </w:r>
            <w:r w:rsidRPr="00AC4FBC">
              <w:rPr>
                <w:lang w:bidi="bn-IN"/>
              </w:rPr>
              <w:t>P</w:t>
            </w:r>
            <w:r w:rsidRPr="00AC4FBC">
              <w:rPr>
                <w:vertAlign w:val="subscript"/>
                <w:lang w:bidi="bn-IN"/>
              </w:rPr>
              <w:t>CMAX</w:t>
            </w:r>
            <w:r w:rsidRPr="00AC4FBC">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2FBC1B9" w14:textId="21DC38B9" w:rsidR="00AB2B30" w:rsidRPr="00AC4FBC" w:rsidRDefault="006A7121">
            <w:pPr>
              <w:pStyle w:val="TAC"/>
            </w:pPr>
            <w:r w:rsidRPr="00AC4FBC">
              <w:t>7.0</w:t>
            </w:r>
          </w:p>
        </w:tc>
      </w:tr>
    </w:tbl>
    <w:p w14:paraId="61CB7948" w14:textId="77777777" w:rsidR="00AB2B30" w:rsidRPr="00AC4FBC" w:rsidRDefault="00AB2B30">
      <w:pPr>
        <w:rPr>
          <w:lang w:bidi="bn-IN"/>
        </w:rPr>
      </w:pPr>
    </w:p>
    <w:p w14:paraId="55F8A5E2" w14:textId="77777777" w:rsidR="00AB2B30" w:rsidRPr="00AC4FBC" w:rsidRDefault="006A7121">
      <w:r w:rsidRPr="00AC4FBC">
        <w:t>If the UE supports dynamic power sharing,</w:t>
      </w:r>
      <w:r w:rsidRPr="00AC4FBC">
        <w:rPr>
          <w:lang w:bidi="bn-IN"/>
        </w:rPr>
        <w:t xml:space="preserve"> and w</w:t>
      </w:r>
      <w:r w:rsidRPr="00AC4FBC">
        <w:rPr>
          <w:rFonts w:eastAsia="Calibri"/>
        </w:rPr>
        <w:t>hen LTE and NR transmissions overlap and the condition (</w:t>
      </w:r>
      <w:r w:rsidRPr="00AC4FBC">
        <w:t>If (a=TRUE) AND (b=FALSE)) is met, SCG shall be transmitted and the following</w:t>
      </w:r>
      <w:r w:rsidRPr="00AC4FBC">
        <w:rPr>
          <w:rFonts w:eastAsia="Calibri"/>
        </w:rPr>
        <w:t xml:space="preserve"> supplementary minimum requirement apply for t</w:t>
      </w:r>
      <w:r w:rsidRPr="00AC4FBC">
        <w:t xml:space="preserve">he measured SCG power,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under nominal conditions and unless otherwise stated.</w:t>
      </w:r>
    </w:p>
    <w:p w14:paraId="3F00AA11" w14:textId="77777777" w:rsidR="00AB2B30" w:rsidRPr="00AC4FBC" w:rsidRDefault="006A7121">
      <w:pPr>
        <w:pStyle w:val="B10"/>
      </w:pPr>
      <w:r w:rsidRPr="00AC4FBC">
        <w:tab/>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w:t>
      </w:r>
      <w:r w:rsidRPr="00AC4FBC">
        <w:rPr>
          <w:i/>
          <w:iCs/>
        </w:rPr>
        <w:t>q</w:t>
      </w:r>
      <w:r w:rsidRPr="00AC4FBC">
        <w:t xml:space="preserve">)/X_scale)  – </w:t>
      </w:r>
      <w:r w:rsidRPr="00AC4FBC">
        <w:rPr>
          <w:rFonts w:eastAsia="Calibri"/>
        </w:rPr>
        <w:t xml:space="preserve"> T</w:t>
      </w:r>
      <w:r w:rsidRPr="00AC4FBC">
        <w:rPr>
          <w:rFonts w:eastAsia="Geneva"/>
          <w:vertAlign w:val="subscript"/>
        </w:rPr>
        <w:t>LOW</w:t>
      </w:r>
      <w:r w:rsidRPr="00AC4FBC">
        <w:rPr>
          <w:rFonts w:eastAsia="Calibri"/>
        </w:rPr>
        <w:t xml:space="preserve"> </w:t>
      </w:r>
      <w:r w:rsidRPr="00AC4FBC">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w:t>
      </w:r>
      <w:r w:rsidRPr="00AC4FBC">
        <w:rPr>
          <w:i/>
          <w:iCs/>
        </w:rPr>
        <w:t>q</w:t>
      </w:r>
      <w:r w:rsidRPr="00AC4FBC">
        <w:t xml:space="preserve">)/X_scale) )}  ≤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 xml:space="preserve">)) + </w:t>
      </w:r>
      <w:r w:rsidRPr="00AC4FBC">
        <w:rPr>
          <w:rFonts w:eastAsia="Calibri"/>
        </w:rPr>
        <w:t>T</w:t>
      </w:r>
      <w:r w:rsidRPr="00AC4FBC">
        <w:rPr>
          <w:rFonts w:eastAsia="Geneva"/>
          <w:vertAlign w:val="subscript"/>
        </w:rPr>
        <w:t>HIGH</w:t>
      </w:r>
      <w:r w:rsidRPr="00AC4FBC">
        <w:t xml:space="preserve">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w:t>
      </w:r>
    </w:p>
    <w:p w14:paraId="17891549" w14:textId="77777777" w:rsidR="00AB2B30" w:rsidRPr="00AC4FBC" w:rsidRDefault="006A7121">
      <w:r w:rsidRPr="00AC4FBC">
        <w:rPr>
          <w:rFonts w:eastAsia="Calibri"/>
          <w:lang w:bidi="bn-IN"/>
        </w:rPr>
        <w:t xml:space="preserve">with the tolerances </w:t>
      </w:r>
      <w:r w:rsidRPr="00AC4FBC">
        <w:rPr>
          <w:rFonts w:eastAsia="Calibri"/>
        </w:rPr>
        <w:t>T</w:t>
      </w:r>
      <w:r w:rsidRPr="00AC4FBC">
        <w:rPr>
          <w:rFonts w:eastAsia="Calibri"/>
          <w:vertAlign w:val="subscript"/>
        </w:rPr>
        <w:t xml:space="preserve">LOW </w:t>
      </w:r>
      <w:r w:rsidRPr="00AC4FBC">
        <w:rPr>
          <w:rFonts w:eastAsia="Calibri"/>
        </w:rPr>
        <w:t>and T</w:t>
      </w:r>
      <w:r w:rsidRPr="00AC4FBC">
        <w:rPr>
          <w:rFonts w:eastAsia="Calibri"/>
          <w:vertAlign w:val="subscript"/>
        </w:rPr>
        <w:t xml:space="preserve">HIGH </w:t>
      </w:r>
      <w:r w:rsidRPr="00AC4FBC">
        <w:rPr>
          <w:rFonts w:eastAsia="Calibri"/>
        </w:rPr>
        <w:t>for applicable values of P</w:t>
      </w:r>
      <w:r w:rsidRPr="00AC4FBC">
        <w:rPr>
          <w:rFonts w:eastAsia="Calibri"/>
          <w:vertAlign w:val="subscript"/>
        </w:rPr>
        <w:t>CMAX</w:t>
      </w:r>
      <w:r w:rsidRPr="00AC4FBC">
        <w:rPr>
          <w:rFonts w:eastAsia="Calibri"/>
        </w:rPr>
        <w:t xml:space="preserve"> specified in Table 6.2B.4.1.0.1.1-2</w:t>
      </w:r>
      <w:r w:rsidRPr="00AC4FBC">
        <w:t>.</w:t>
      </w:r>
    </w:p>
    <w:p w14:paraId="01025376" w14:textId="77777777" w:rsidR="00AB2B30" w:rsidRPr="00AC4FBC" w:rsidRDefault="006A7121">
      <w:r w:rsidRPr="00AC4FBC">
        <w:t>If the UE supports dynamic power sharing,</w:t>
      </w:r>
      <w:r w:rsidRPr="00AC4FBC">
        <w:rPr>
          <w:lang w:bidi="bn-IN"/>
        </w:rPr>
        <w:t xml:space="preserve"> the </w:t>
      </w:r>
      <w:r w:rsidRPr="00AC4FBC">
        <w:t xml:space="preserve">measured maximum output power in subframe </w:t>
      </w:r>
      <w:r w:rsidRPr="00AC4FBC">
        <w:rPr>
          <w:i/>
        </w:rPr>
        <w:t>p</w:t>
      </w:r>
      <w:r w:rsidRPr="00AC4FBC">
        <w:rPr>
          <w:rFonts w:cs="Vrinda"/>
          <w:lang w:bidi="bn-IN"/>
        </w:rPr>
        <w:t xml:space="preserve"> on CG 1,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rFonts w:cs="Vrinda"/>
          <w:lang w:bidi="bn-IN"/>
        </w:rPr>
        <w:t xml:space="preserve">,  shall meet the requirements in clause 6.2.5 in TS 36.101 [5] with the limits </w:t>
      </w:r>
      <w:r w:rsidRPr="00AC4FBC">
        <w:rPr>
          <w:lang w:eastAsia="x-none" w:bidi="bn-IN"/>
        </w:rPr>
        <w:t>P</w:t>
      </w:r>
      <w:r w:rsidRPr="00AC4FBC">
        <w:rPr>
          <w:vertAlign w:val="subscript"/>
          <w:lang w:eastAsia="x-none" w:bidi="bn-IN"/>
        </w:rPr>
        <w:t>CMAX_L,</w:t>
      </w:r>
      <w:r w:rsidRPr="00AC4FBC">
        <w:rPr>
          <w:i/>
          <w:vertAlign w:val="subscript"/>
          <w:lang w:eastAsia="x-none" w:bidi="bn-IN"/>
        </w:rPr>
        <w:t>c</w:t>
      </w:r>
      <w:r w:rsidRPr="00AC4FBC">
        <w:rPr>
          <w:rFonts w:cs="Vrinda"/>
          <w:lang w:bidi="bn-IN"/>
        </w:rPr>
        <w:t xml:space="preserve"> and </w:t>
      </w:r>
      <w:r w:rsidRPr="00AC4FBC">
        <w:rPr>
          <w:lang w:eastAsia="x-none" w:bidi="bn-IN"/>
        </w:rPr>
        <w:t>P</w:t>
      </w:r>
      <w:r w:rsidRPr="00AC4FBC">
        <w:rPr>
          <w:vertAlign w:val="subscript"/>
          <w:lang w:eastAsia="x-none" w:bidi="bn-IN"/>
        </w:rPr>
        <w:t>CMAX_H,</w:t>
      </w:r>
      <w:r w:rsidRPr="00AC4FBC">
        <w:rPr>
          <w:i/>
          <w:vertAlign w:val="subscript"/>
          <w:lang w:eastAsia="x-none" w:bidi="bn-IN"/>
        </w:rPr>
        <w:t>c</w:t>
      </w:r>
      <w:r w:rsidRPr="00AC4FBC">
        <w:rPr>
          <w:rFonts w:cs="Vrinda"/>
          <w:lang w:bidi="bn-IN"/>
        </w:rPr>
        <w:t xml:space="preserve"> replaced by </w:t>
      </w:r>
      <w:r w:rsidRPr="00AC4FBC">
        <w:rPr>
          <w:lang w:eastAsia="x-none" w:bidi="bn-IN"/>
        </w:rPr>
        <w:t>P</w:t>
      </w:r>
      <w:r w:rsidRPr="00AC4FBC">
        <w:rPr>
          <w:vertAlign w:val="subscript"/>
          <w:lang w:eastAsia="x-none" w:bidi="bn-IN"/>
        </w:rPr>
        <w:t>CMAX_L_E-UTRA,</w:t>
      </w:r>
      <w:r w:rsidRPr="00AC4FBC">
        <w:rPr>
          <w:i/>
          <w:vertAlign w:val="subscript"/>
          <w:lang w:eastAsia="x-none" w:bidi="bn-IN"/>
        </w:rPr>
        <w:t>c</w:t>
      </w:r>
      <w:r w:rsidRPr="00AC4FBC">
        <w:rPr>
          <w:rFonts w:cs="Vrinda"/>
          <w:lang w:bidi="bn-IN"/>
        </w:rPr>
        <w:t xml:space="preserve"> and </w:t>
      </w:r>
      <w:r w:rsidRPr="00AC4FBC">
        <w:rPr>
          <w:lang w:eastAsia="x-none" w:bidi="bn-IN"/>
        </w:rPr>
        <w:t>P</w:t>
      </w:r>
      <w:r w:rsidRPr="00AC4FBC">
        <w:rPr>
          <w:vertAlign w:val="subscript"/>
          <w:lang w:eastAsia="x-none" w:bidi="bn-IN"/>
        </w:rPr>
        <w:t>CMAX_H_E- UTRA,</w:t>
      </w:r>
      <w:r w:rsidRPr="00AC4FBC">
        <w:rPr>
          <w:i/>
          <w:vertAlign w:val="subscript"/>
          <w:lang w:eastAsia="x-none" w:bidi="bn-IN"/>
        </w:rPr>
        <w:t>c</w:t>
      </w:r>
      <w:r w:rsidRPr="00AC4FBC">
        <w:rPr>
          <w:rFonts w:cs="Vrinda"/>
          <w:lang w:bidi="bn-IN"/>
        </w:rPr>
        <w:t xml:space="preserve"> as specified above, respectively.</w:t>
      </w:r>
    </w:p>
    <w:p w14:paraId="51488359" w14:textId="6F7F7851" w:rsidR="00AB2B30" w:rsidRPr="00AC4FBC" w:rsidRDefault="006A7121">
      <w:r w:rsidRPr="00AC4FBC">
        <w:t>If the configured transmission power spectral density between the MCG and SCG differs by more than 6 dB, then</w:t>
      </w:r>
    </w:p>
    <w:p w14:paraId="65E3D0FC" w14:textId="77777777" w:rsidR="00AB2B30" w:rsidRPr="00AC4FBC" w:rsidRDefault="006A7121">
      <w:pPr>
        <w:pStyle w:val="B10"/>
      </w:pPr>
      <w:r w:rsidRPr="00AC4FBC">
        <w:rPr>
          <w:rFonts w:cs="Geneva"/>
          <w:lang w:bidi="bn-IN"/>
        </w:rPr>
        <w:lastRenderedPageBreak/>
        <w:tab/>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 xml:space="preserve">)) + </w:t>
      </w:r>
      <w:r w:rsidRPr="00AC4FBC">
        <w:rPr>
          <w:rFonts w:eastAsia="Calibri"/>
        </w:rPr>
        <w:t>T</w:t>
      </w:r>
      <w:r w:rsidRPr="00AC4FBC">
        <w:rPr>
          <w:rFonts w:eastAsia="Geneva"/>
          <w:vertAlign w:val="subscript"/>
        </w:rPr>
        <w:t>HIGH</w:t>
      </w:r>
      <w:r w:rsidRPr="00AC4FBC">
        <w:t xml:space="preserve">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rPr>
        <w:t>q</w:t>
      </w:r>
      <w:r w:rsidRPr="00AC4FBC">
        <w:t>))).</w:t>
      </w:r>
    </w:p>
    <w:p w14:paraId="6FD54F2D" w14:textId="77777777" w:rsidR="00AB2B30" w:rsidRPr="003C7C91" w:rsidRDefault="006A7121">
      <w:pPr>
        <w:pStyle w:val="H6"/>
        <w:rPr>
          <w:lang w:val="fr-FR"/>
        </w:rPr>
      </w:pPr>
      <w:bookmarkStart w:id="2947" w:name="_CR6_2B_4_1_0_1_2"/>
      <w:r w:rsidRPr="003C7C91">
        <w:rPr>
          <w:lang w:val="fr-FR"/>
        </w:rPr>
        <w:t>6.2B.4.1.0.1.2</w:t>
      </w:r>
      <w:r w:rsidRPr="003C7C91">
        <w:rPr>
          <w:lang w:val="fr-FR"/>
        </w:rPr>
        <w:tab/>
        <w:t>Intra-band non-contiguous EN-DC</w:t>
      </w:r>
    </w:p>
    <w:bookmarkEnd w:id="2947"/>
    <w:p w14:paraId="654B664F" w14:textId="77777777" w:rsidR="00AB2B30" w:rsidRPr="00AC4FBC" w:rsidRDefault="006A7121">
      <w:r w:rsidRPr="00AC4FBC">
        <w:t xml:space="preserve">The following requirements apply for one component carrier per CG configured for synchronous DC. The CG(s) are indexed by </w:t>
      </w:r>
      <w:r w:rsidRPr="00AC4FBC">
        <w:rPr>
          <w:i/>
        </w:rPr>
        <w:t>j</w:t>
      </w:r>
      <w:r w:rsidRPr="00AC4FBC">
        <w:t xml:space="preserve"> = 1 for MCG and </w:t>
      </w:r>
      <w:r w:rsidRPr="00AC4FBC">
        <w:rPr>
          <w:i/>
        </w:rPr>
        <w:t>j</w:t>
      </w:r>
      <w:r w:rsidRPr="00AC4FBC">
        <w:t xml:space="preserve"> = 2 for SCG.</w:t>
      </w:r>
    </w:p>
    <w:p w14:paraId="18A0D35F" w14:textId="77777777" w:rsidR="00AB2B30" w:rsidRPr="00AC4FBC" w:rsidRDefault="006A7121">
      <w:pPr>
        <w:rPr>
          <w:lang w:bidi="bn-IN"/>
        </w:rPr>
      </w:pPr>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w:t>
      </w:r>
      <w:r w:rsidRPr="00AC4FBC">
        <w:rPr>
          <w:i/>
        </w:rPr>
        <w:t>p</w:t>
      </w:r>
      <w:r w:rsidRPr="00AC4FBC">
        <w:t>) in sub-frame</w:t>
      </w:r>
      <w:r w:rsidRPr="00AC4FBC">
        <w:rPr>
          <w:i/>
        </w:rPr>
        <w:t xml:space="preserve"> p </w:t>
      </w:r>
      <w:r w:rsidRPr="00AC4FBC">
        <w:t xml:space="preserve">for the configured E-UTRA uplink carrier shall be </w:t>
      </w:r>
      <w:r w:rsidRPr="00AC4FBC">
        <w:rPr>
          <w:lang w:bidi="bn-IN"/>
        </w:rPr>
        <w:t>set in accordance with clause </w:t>
      </w:r>
      <w:r w:rsidRPr="00AC4FBC">
        <w:t xml:space="preserve">6.2B.4.1.0.1.1 </w:t>
      </w:r>
      <w:r w:rsidRPr="00AC4FBC">
        <w:rPr>
          <w:lang w:bidi="bn-IN"/>
        </w:rPr>
        <w:t>but where</w:t>
      </w:r>
    </w:p>
    <w:p w14:paraId="6CD9A1DA"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determined in accordance with clause 6.2B.3.2 with parameters applicable for </w:t>
      </w:r>
      <w:r w:rsidRPr="00AC4FBC">
        <w:t xml:space="preserve">UEs not indicating support of dynamicPowerSharing and </w:t>
      </w:r>
      <w:r w:rsidRPr="00AC4FBC">
        <w:rPr>
          <w:lang w:bidi="bn-IN"/>
        </w:rPr>
        <w:t>MPR</w:t>
      </w:r>
      <w:r w:rsidRPr="00AC4FBC">
        <w:rPr>
          <w:rFonts w:cs="Vrinda"/>
          <w:i/>
          <w:vertAlign w:val="subscript"/>
          <w:lang w:bidi="bn-IN"/>
        </w:rPr>
        <w:t>c</w:t>
      </w:r>
      <w:r w:rsidRPr="00AC4FBC">
        <w:rPr>
          <w:lang w:bidi="bn-IN"/>
        </w:rPr>
        <w:t xml:space="preserve"> = 0 dB;</w:t>
      </w:r>
    </w:p>
    <w:p w14:paraId="742306D4" w14:textId="77777777" w:rsidR="00AB2B30" w:rsidRPr="00AC4FBC" w:rsidRDefault="006A7121">
      <w:pPr>
        <w:pStyle w:val="B10"/>
        <w:ind w:left="284"/>
      </w:pPr>
      <w:r w:rsidRPr="00AC4FBC">
        <w:t>whenever NS_01 is not indicated within CG 1 while</w:t>
      </w:r>
    </w:p>
    <w:p w14:paraId="7EC9DCBC"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MPR</w:t>
      </w:r>
      <w:r w:rsidRPr="00AC4FBC">
        <w:rPr>
          <w:rFonts w:cs="Vrinda"/>
          <w:i/>
          <w:vertAlign w:val="subscript"/>
          <w:lang w:bidi="bn-IN"/>
        </w:rPr>
        <w:t>c</w:t>
      </w:r>
      <w:r w:rsidRPr="00AC4FBC">
        <w:rPr>
          <w:lang w:bidi="bn-IN"/>
        </w:rPr>
        <w:t xml:space="preserve"> determined in accordance with clause 6.2B.2.2 with parameters applicable for </w:t>
      </w:r>
      <w:r w:rsidRPr="00AC4FBC">
        <w:t>UEs not indicating support of dynamicPowerSharing and A-</w:t>
      </w:r>
      <w:r w:rsidRPr="00AC4FBC">
        <w:rPr>
          <w:lang w:bidi="bn-IN"/>
        </w:rPr>
        <w:t>MPR</w:t>
      </w:r>
      <w:r w:rsidRPr="00AC4FBC">
        <w:rPr>
          <w:rFonts w:cs="Vrinda"/>
          <w:i/>
          <w:vertAlign w:val="subscript"/>
          <w:lang w:bidi="bn-IN"/>
        </w:rPr>
        <w:t>c</w:t>
      </w:r>
      <w:r w:rsidRPr="00AC4FBC">
        <w:rPr>
          <w:lang w:bidi="bn-IN"/>
        </w:rPr>
        <w:t xml:space="preserve"> = 0 dB;</w:t>
      </w:r>
    </w:p>
    <w:p w14:paraId="212623E4" w14:textId="77777777" w:rsidR="00AB2B30" w:rsidRPr="00AC4FBC" w:rsidRDefault="006A7121">
      <w:pPr>
        <w:pStyle w:val="B10"/>
      </w:pPr>
      <w:r w:rsidRPr="00AC4FBC">
        <w:t>whenever NS_01 is indicated in CG 1.</w:t>
      </w:r>
    </w:p>
    <w:p w14:paraId="4F3BA497" w14:textId="77777777" w:rsidR="00AB2B30" w:rsidRPr="00AC4FBC" w:rsidRDefault="006A7121">
      <w:pPr>
        <w:rPr>
          <w:lang w:bidi="bn-IN"/>
        </w:rPr>
      </w:pPr>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w:t>
      </w:r>
      <w:r w:rsidRPr="00AC4FBC">
        <w:rPr>
          <w:i/>
        </w:rPr>
        <w:t>q</w:t>
      </w:r>
      <w:r w:rsidRPr="00AC4FBC">
        <w:t>) in physical channel</w:t>
      </w:r>
      <w:r w:rsidRPr="00AC4FBC">
        <w:rPr>
          <w:i/>
        </w:rPr>
        <w:t xml:space="preserve"> q </w:t>
      </w:r>
      <w:r w:rsidRPr="00AC4FBC">
        <w:t>for the configured NR carrier shall be</w:t>
      </w:r>
      <w:r w:rsidRPr="00AC4FBC">
        <w:rPr>
          <w:lang w:bidi="bn-IN"/>
        </w:rPr>
        <w:t xml:space="preserve"> set in accordance with clause </w:t>
      </w:r>
      <w:r w:rsidRPr="00AC4FBC">
        <w:t xml:space="preserve">6.2B.4.1.0.1.1 </w:t>
      </w:r>
      <w:r w:rsidRPr="00AC4FBC">
        <w:rPr>
          <w:lang w:bidi="bn-IN"/>
        </w:rPr>
        <w:t>but where</w:t>
      </w:r>
      <w:r w:rsidRPr="00AC4FBC">
        <w:tab/>
      </w:r>
    </w:p>
    <w:p w14:paraId="3E2608A0"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 A-MPR</w:t>
      </w:r>
      <w:r w:rsidRPr="00AC4FBC">
        <w:t>'</w:t>
      </w:r>
      <w:r w:rsidRPr="00AC4FBC">
        <w:rPr>
          <w:i/>
          <w:vertAlign w:val="subscript"/>
        </w:rPr>
        <w:t>c</w:t>
      </w:r>
      <w:r w:rsidRPr="00AC4FBC">
        <w:rPr>
          <w:lang w:bidi="bn-IN"/>
        </w:rPr>
        <w:t xml:space="preserve"> with A-MPR</w:t>
      </w:r>
      <w:r w:rsidRPr="00AC4FBC">
        <w:t>'</w:t>
      </w:r>
      <w:r w:rsidRPr="00AC4FBC">
        <w:rPr>
          <w:i/>
          <w:vertAlign w:val="subscript"/>
        </w:rPr>
        <w:t>c</w:t>
      </w:r>
      <w:r w:rsidRPr="00AC4FBC">
        <w:rPr>
          <w:lang w:bidi="bn-IN"/>
        </w:rPr>
        <w:t xml:space="preserve"> determined in accordance with clause 6.2B.3.2 and MPR</w:t>
      </w:r>
      <w:r w:rsidRPr="00AC4FBC">
        <w:rPr>
          <w:rFonts w:cs="Vrinda"/>
          <w:i/>
          <w:vertAlign w:val="subscript"/>
          <w:lang w:bidi="bn-IN"/>
        </w:rPr>
        <w:t>c</w:t>
      </w:r>
      <w:r w:rsidRPr="00AC4FBC">
        <w:rPr>
          <w:lang w:bidi="bn-IN"/>
        </w:rPr>
        <w:t xml:space="preserve"> = 0 dB if</w:t>
      </w:r>
      <w:r w:rsidRPr="00AC4FBC">
        <w:t xml:space="preserve"> transmission(s) in subframe </w:t>
      </w:r>
      <w:r w:rsidRPr="00AC4FBC">
        <w:rPr>
          <w:rFonts w:cs="Vrinda"/>
          <w:i/>
          <w:lang w:bidi="bn-IN"/>
        </w:rPr>
        <w:t>p</w:t>
      </w:r>
      <w:r w:rsidRPr="00AC4FBC">
        <w:rPr>
          <w:rFonts w:cs="Vrinda"/>
          <w:lang w:bidi="bn-IN"/>
        </w:rPr>
        <w:t xml:space="preserve"> on CG 1</w:t>
      </w:r>
      <w:r w:rsidRPr="00AC4FBC">
        <w:t xml:space="preserve">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5425BECF"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A-MPR</w:t>
      </w:r>
      <w:r w:rsidRPr="00AC4FBC">
        <w:rPr>
          <w:rFonts w:cs="Vrinda"/>
          <w:i/>
          <w:vertAlign w:val="subscript"/>
          <w:lang w:bidi="bn-IN"/>
        </w:rPr>
        <w:t>c</w:t>
      </w:r>
      <w:r w:rsidRPr="00AC4FBC">
        <w:rPr>
          <w:lang w:bidi="bn-IN"/>
        </w:rPr>
        <w:t xml:space="preserve"> is determined in accordance with [2] if</w:t>
      </w:r>
      <w:r w:rsidRPr="00AC4FBC">
        <w:t xml:space="preserve"> transmission(s) in subframe </w:t>
      </w:r>
      <w:r w:rsidRPr="00AC4FBC">
        <w:rPr>
          <w:rFonts w:cs="Vrinda"/>
          <w:i/>
          <w:lang w:bidi="bn-IN"/>
        </w:rPr>
        <w:t>p</w:t>
      </w:r>
      <w:r w:rsidRPr="00AC4FBC">
        <w:rPr>
          <w:rFonts w:cs="Vrinda"/>
          <w:lang w:bidi="bn-IN"/>
        </w:rPr>
        <w:t xml:space="preserve"> on CG 1 </w:t>
      </w:r>
      <w:r w:rsidRPr="00AC4FBC">
        <w:t xml:space="preserve">does not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4715FF7D" w14:textId="77777777" w:rsidR="00AB2B30" w:rsidRPr="00AC4FBC" w:rsidRDefault="006A7121">
      <w:pPr>
        <w:pStyle w:val="B10"/>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A-MPR</w:t>
      </w:r>
      <w:r w:rsidRPr="00AC4FBC">
        <w:rPr>
          <w:rFonts w:cs="Vrinda"/>
          <w:i/>
          <w:vertAlign w:val="subscript"/>
          <w:lang w:bidi="bn-IN"/>
        </w:rPr>
        <w:t>c</w:t>
      </w:r>
      <w:r w:rsidRPr="00AC4FBC">
        <w:rPr>
          <w:lang w:bidi="bn-IN"/>
        </w:rPr>
        <w:t xml:space="preserve"> is determined in accordance with clause 6.2B.3.2 with parameters applicable for </w:t>
      </w:r>
      <w:r w:rsidRPr="00AC4FBC">
        <w:t xml:space="preserve">UEs not indicating support of dynamicPowerSharing </w:t>
      </w:r>
      <w:r w:rsidRPr="00AC4FBC">
        <w:rPr>
          <w:lang w:bidi="bn-IN"/>
        </w:rPr>
        <w:t>and MPR</w:t>
      </w:r>
      <w:r w:rsidRPr="00AC4FBC">
        <w:rPr>
          <w:rFonts w:cs="Vrinda"/>
          <w:i/>
          <w:vertAlign w:val="subscript"/>
          <w:lang w:bidi="bn-IN"/>
        </w:rPr>
        <w:t>c</w:t>
      </w:r>
      <w:r w:rsidRPr="00AC4FBC">
        <w:rPr>
          <w:lang w:bidi="bn-IN"/>
        </w:rPr>
        <w:t xml:space="preserve"> = 0 dB;</w:t>
      </w:r>
    </w:p>
    <w:p w14:paraId="31F734A7" w14:textId="77777777" w:rsidR="00AB2B30" w:rsidRPr="00AC4FBC" w:rsidRDefault="006A7121">
      <w:pPr>
        <w:rPr>
          <w:lang w:bidi="bn-IN"/>
        </w:rPr>
      </w:pPr>
      <w:r w:rsidRPr="00AC4FBC">
        <w:t xml:space="preserve">For UEs indicating support of dynamicPowerSharing in the </w:t>
      </w:r>
      <w:r w:rsidRPr="00AC4FBC">
        <w:rPr>
          <w:i/>
        </w:rPr>
        <w:t>UE-MRDC-Capability IE</w:t>
      </w:r>
      <w:r w:rsidRPr="00AC4FBC">
        <w:t>, the UE can configure the total transmission power in accordance with clause 6.2B.4.1.0.1.1 but with P</w:t>
      </w:r>
      <w:r w:rsidRPr="00AC4FBC">
        <w:rPr>
          <w:vertAlign w:val="subscript"/>
        </w:rPr>
        <w:t xml:space="preserve">powerclass,EN-DC </w:t>
      </w:r>
      <w:r w:rsidRPr="00AC4FBC">
        <w:t>the EN-DC power class of the intra-band non-contiguous band combination configured and A-MPR determined in accordance with clause </w:t>
      </w:r>
      <w:r w:rsidRPr="00AC4FBC">
        <w:rPr>
          <w:lang w:bidi="bn-IN"/>
        </w:rPr>
        <w:t>6.2B.3.2.</w:t>
      </w:r>
    </w:p>
    <w:p w14:paraId="73ABC720" w14:textId="77777777" w:rsidR="00AB2B30" w:rsidRPr="00AC4FBC" w:rsidRDefault="006A7121">
      <w:pPr>
        <w:pStyle w:val="B10"/>
        <w:ind w:left="284"/>
      </w:pPr>
      <w:r w:rsidRPr="00AC4FBC">
        <w:t>whenever NS_01 is not indicated in CG 2 while</w:t>
      </w:r>
    </w:p>
    <w:p w14:paraId="20031C60"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MPR</w:t>
      </w:r>
      <w:r w:rsidRPr="00AC4FBC">
        <w:rPr>
          <w:rFonts w:cs="Vrinda"/>
          <w:i/>
          <w:vertAlign w:val="subscript"/>
          <w:lang w:bidi="bn-IN"/>
        </w:rPr>
        <w:t>c</w:t>
      </w:r>
      <w:r w:rsidRPr="00AC4FBC">
        <w:rPr>
          <w:lang w:bidi="bn-IN"/>
        </w:rPr>
        <w:t xml:space="preserve"> = MPR</w:t>
      </w:r>
      <w:r w:rsidRPr="00AC4FBC">
        <w:t>'</w:t>
      </w:r>
      <w:r w:rsidRPr="00AC4FBC">
        <w:rPr>
          <w:i/>
          <w:vertAlign w:val="subscript"/>
        </w:rPr>
        <w:t>c</w:t>
      </w:r>
      <w:r w:rsidRPr="00AC4FBC">
        <w:rPr>
          <w:lang w:bidi="bn-IN"/>
        </w:rPr>
        <w:t xml:space="preserve"> with MPR</w:t>
      </w:r>
      <w:r w:rsidRPr="00AC4FBC">
        <w:t>'</w:t>
      </w:r>
      <w:r w:rsidRPr="00AC4FBC">
        <w:rPr>
          <w:i/>
          <w:vertAlign w:val="subscript"/>
        </w:rPr>
        <w:t>c</w:t>
      </w:r>
      <w:r w:rsidRPr="00AC4FBC">
        <w:rPr>
          <w:lang w:bidi="bn-IN"/>
        </w:rPr>
        <w:t xml:space="preserve"> determined in accordance with clause 6.2B.2.2 and A-MPR</w:t>
      </w:r>
      <w:r w:rsidRPr="00AC4FBC">
        <w:rPr>
          <w:rFonts w:cs="Vrinda"/>
          <w:i/>
          <w:vertAlign w:val="subscript"/>
          <w:lang w:bidi="bn-IN"/>
        </w:rPr>
        <w:t>c</w:t>
      </w:r>
      <w:r w:rsidRPr="00AC4FBC">
        <w:rPr>
          <w:lang w:bidi="bn-IN"/>
        </w:rPr>
        <w:t xml:space="preserve"> = 0 dB if</w:t>
      </w:r>
      <w:r w:rsidRPr="00AC4FBC">
        <w:t xml:space="preserve"> transmission(s) in subframe </w:t>
      </w:r>
      <w:r w:rsidRPr="00AC4FBC">
        <w:rPr>
          <w:rFonts w:cs="Vrinda"/>
          <w:i/>
          <w:lang w:bidi="bn-IN"/>
        </w:rPr>
        <w:t>p</w:t>
      </w:r>
      <w:r w:rsidRPr="00AC4FBC">
        <w:rPr>
          <w:rFonts w:cs="Vrinda"/>
          <w:lang w:bidi="bn-IN"/>
        </w:rPr>
        <w:t xml:space="preserve"> on CG 1</w:t>
      </w:r>
      <w:r w:rsidRPr="00AC4FBC">
        <w:t xml:space="preserve">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32644B32"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indicating support of dynamicPowerSharing, </w:t>
      </w:r>
      <w:r w:rsidRPr="00AC4FBC">
        <w:rPr>
          <w:lang w:bidi="bn-IN"/>
        </w:rPr>
        <w:t>MPR</w:t>
      </w:r>
      <w:r w:rsidRPr="00AC4FBC">
        <w:rPr>
          <w:rFonts w:cs="Vrinda"/>
          <w:i/>
          <w:vertAlign w:val="subscript"/>
          <w:lang w:bidi="bn-IN"/>
        </w:rPr>
        <w:t>c</w:t>
      </w:r>
      <w:r w:rsidRPr="00AC4FBC">
        <w:rPr>
          <w:lang w:bidi="bn-IN"/>
        </w:rPr>
        <w:t xml:space="preserve"> is determined in accordance with TS 38.101-1 [2] if</w:t>
      </w:r>
      <w:r w:rsidRPr="00AC4FBC">
        <w:t xml:space="preserve"> transmission(s) in subframe </w:t>
      </w:r>
      <w:r w:rsidRPr="00AC4FBC">
        <w:rPr>
          <w:rFonts w:cs="Vrinda"/>
          <w:i/>
          <w:lang w:bidi="bn-IN"/>
        </w:rPr>
        <w:t>p</w:t>
      </w:r>
      <w:r w:rsidRPr="00AC4FBC">
        <w:rPr>
          <w:rFonts w:cs="Vrinda"/>
          <w:lang w:bidi="bn-IN"/>
        </w:rPr>
        <w:t xml:space="preserve"> on CG 1 </w:t>
      </w:r>
      <w:r w:rsidRPr="00AC4FBC">
        <w:t xml:space="preserve">does not overlap in time with physical channel </w:t>
      </w:r>
      <w:r w:rsidRPr="00AC4FBC">
        <w:rPr>
          <w:rFonts w:cs="Vrinda"/>
          <w:i/>
          <w:lang w:bidi="bn-IN"/>
        </w:rPr>
        <w:t>q</w:t>
      </w:r>
      <w:r w:rsidRPr="00AC4FBC">
        <w:rPr>
          <w:rFonts w:cs="Vrinda"/>
          <w:lang w:bidi="bn-IN"/>
        </w:rPr>
        <w:t xml:space="preserve"> on CG 2</w:t>
      </w:r>
      <w:r w:rsidRPr="00AC4FBC">
        <w:rPr>
          <w:lang w:bidi="bn-IN"/>
        </w:rPr>
        <w:t>;</w:t>
      </w:r>
    </w:p>
    <w:p w14:paraId="4CA5791B" w14:textId="77777777" w:rsidR="00AB2B30" w:rsidRPr="00AC4FBC" w:rsidRDefault="006A7121">
      <w:pPr>
        <w:pStyle w:val="B10"/>
        <w:rPr>
          <w:lang w:bidi="bn-IN"/>
        </w:rPr>
      </w:pPr>
      <w:r w:rsidRPr="00AC4FBC">
        <w:rPr>
          <w:lang w:bidi="bn-IN"/>
        </w:rPr>
        <w:t>-</w:t>
      </w:r>
      <w:r w:rsidRPr="00AC4FBC">
        <w:rPr>
          <w:lang w:bidi="bn-IN"/>
        </w:rPr>
        <w:tab/>
        <w:t xml:space="preserve">for a </w:t>
      </w:r>
      <w:r w:rsidRPr="00AC4FBC">
        <w:t xml:space="preserve">UE not indicating support of dynamicPowerSharing, </w:t>
      </w:r>
      <w:r w:rsidRPr="00AC4FBC">
        <w:rPr>
          <w:lang w:bidi="bn-IN"/>
        </w:rPr>
        <w:t>the MPR</w:t>
      </w:r>
      <w:r w:rsidRPr="00AC4FBC">
        <w:rPr>
          <w:rFonts w:cs="Vrinda"/>
          <w:i/>
          <w:vertAlign w:val="subscript"/>
          <w:lang w:bidi="bn-IN"/>
        </w:rPr>
        <w:t>c</w:t>
      </w:r>
      <w:r w:rsidRPr="00AC4FBC">
        <w:rPr>
          <w:lang w:bidi="bn-IN"/>
        </w:rPr>
        <w:t xml:space="preserve"> is determined in accordance with clause 6.2B.2.2 with parameters applicable for </w:t>
      </w:r>
      <w:r w:rsidRPr="00AC4FBC">
        <w:t xml:space="preserve">UEs not indicating support of dynamicPowerSharing </w:t>
      </w:r>
      <w:r w:rsidRPr="00AC4FBC">
        <w:rPr>
          <w:lang w:bidi="bn-IN"/>
        </w:rPr>
        <w:t>and A-MPR</w:t>
      </w:r>
      <w:r w:rsidRPr="00AC4FBC">
        <w:rPr>
          <w:rFonts w:cs="Vrinda"/>
          <w:i/>
          <w:vertAlign w:val="subscript"/>
          <w:lang w:bidi="bn-IN"/>
        </w:rPr>
        <w:t>c</w:t>
      </w:r>
      <w:r w:rsidRPr="00AC4FBC">
        <w:rPr>
          <w:lang w:bidi="bn-IN"/>
        </w:rPr>
        <w:t xml:space="preserve"> = 0 dB;</w:t>
      </w:r>
    </w:p>
    <w:p w14:paraId="0323E6A4" w14:textId="77777777" w:rsidR="00AB2B30" w:rsidRPr="00AC4FBC" w:rsidRDefault="006A7121">
      <w:pPr>
        <w:pStyle w:val="B10"/>
        <w:ind w:left="0" w:firstLine="0"/>
      </w:pPr>
      <w:r w:rsidRPr="00AC4FBC">
        <w:t>whenever NS_01 is indicated in CG 2.</w:t>
      </w:r>
    </w:p>
    <w:p w14:paraId="1353CF4A" w14:textId="77777777" w:rsidR="00AB2B30" w:rsidRPr="00AC4FBC" w:rsidRDefault="006A7121">
      <w:pPr>
        <w:rPr>
          <w:lang w:bidi="bn-IN"/>
        </w:rPr>
      </w:pPr>
      <w:r w:rsidRPr="00AC4FBC">
        <w:t xml:space="preserve">For UEs indicating support of dynamicPowerSharing in the </w:t>
      </w:r>
      <w:r w:rsidRPr="00AC4FBC">
        <w:rPr>
          <w:i/>
        </w:rPr>
        <w:t>UE-MRDC-Capability IE</w:t>
      </w:r>
      <w:r w:rsidRPr="00AC4FBC">
        <w:t>, the UE can configure the total transmission power in accordance with clause 6.2B.4.1.1 but with P</w:t>
      </w:r>
      <w:r w:rsidRPr="00AC4FBC">
        <w:rPr>
          <w:vertAlign w:val="subscript"/>
        </w:rPr>
        <w:t xml:space="preserve">powerclass,EN-DC </w:t>
      </w:r>
      <w:r w:rsidRPr="00AC4FBC">
        <w:t xml:space="preserve">the EN-DC power class of the intra-band non-contiguous band combination configured and A-MPR determined in accordance with clause </w:t>
      </w:r>
      <w:r w:rsidRPr="00AC4FBC">
        <w:rPr>
          <w:lang w:bidi="bn-IN"/>
        </w:rPr>
        <w:t>6.2B.3.2.</w:t>
      </w:r>
    </w:p>
    <w:p w14:paraId="1143F5B9" w14:textId="77777777" w:rsidR="00AB2B30" w:rsidRPr="00AC4FBC" w:rsidRDefault="006A7121">
      <w:r w:rsidRPr="00AC4FBC">
        <w:rPr>
          <w:lang w:bidi="bn-IN"/>
        </w:rPr>
        <w:t xml:space="preserve">The </w:t>
      </w:r>
      <w:r w:rsidRPr="00AC4FBC">
        <w:t xml:space="preserve">total maximum output power </w:t>
      </w:r>
      <w:r w:rsidRPr="00AC4FBC">
        <w:rPr>
          <w:rFonts w:cs="Geneva"/>
          <w:lang w:bidi="bn-IN"/>
        </w:rPr>
        <w:t>P</w:t>
      </w:r>
      <w:r w:rsidRPr="00AC4FBC">
        <w:rPr>
          <w:rFonts w:cs="Geneva"/>
          <w:vertAlign w:val="subscript"/>
          <w:lang w:bidi="bn-IN"/>
        </w:rPr>
        <w:t>UMAX</w:t>
      </w:r>
      <w:r w:rsidRPr="00AC4FBC">
        <w:rPr>
          <w:rFonts w:cs="Geneva"/>
          <w:lang w:bidi="bn-IN"/>
        </w:rPr>
        <w:t xml:space="preserve"> over </w:t>
      </w:r>
      <w:r w:rsidRPr="00AC4FBC">
        <w:rPr>
          <w:lang w:bidi="bn-IN"/>
        </w:rPr>
        <w:t xml:space="preserve">both CGs </w:t>
      </w:r>
      <w:r w:rsidRPr="00AC4FBC">
        <w:t>is measured in accordance with clause 6.2B.4.1.0.1.1 and shall be within the limits specified in clause 6.2B.4.1.0.1.1 but with parameters applicable for the non-contiguous band combination configured.</w:t>
      </w:r>
    </w:p>
    <w:p w14:paraId="77366849" w14:textId="77777777" w:rsidR="00AB2B30" w:rsidRPr="00AC4FBC" w:rsidRDefault="006A7121">
      <w:r w:rsidRPr="00AC4FBC">
        <w:rPr>
          <w:lang w:bidi="bn-IN"/>
        </w:rPr>
        <w:lastRenderedPageBreak/>
        <w:t xml:space="preserve">The </w:t>
      </w:r>
      <w:r w:rsidRPr="00AC4FBC">
        <w:t xml:space="preserve">maximum output power levels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lang w:bidi="bn-IN"/>
        </w:rPr>
        <w:t xml:space="preserve"> </w:t>
      </w:r>
      <w:r w:rsidRPr="00AC4FBC">
        <w:rPr>
          <w:rFonts w:eastAsia="Calibri"/>
          <w:lang w:bidi="bn-IN"/>
        </w:rPr>
        <w:t>and p</w:t>
      </w:r>
      <w:r w:rsidRPr="00AC4FBC">
        <w:rPr>
          <w:rFonts w:eastAsia="Calibri"/>
          <w:vertAlign w:val="subscript"/>
          <w:lang w:bidi="bn-IN"/>
        </w:rPr>
        <w:t>UMAX,</w:t>
      </w:r>
      <w:r w:rsidRPr="00AC4FBC">
        <w:rPr>
          <w:rFonts w:eastAsia="Calibri"/>
          <w:i/>
          <w:vertAlign w:val="subscript"/>
          <w:lang w:bidi="bn-IN"/>
        </w:rPr>
        <w:t>f,c</w:t>
      </w:r>
      <w:r w:rsidRPr="00AC4FBC">
        <w:rPr>
          <w:i/>
          <w:vertAlign w:val="subscript"/>
          <w:lang w:bidi="bn-IN"/>
        </w:rPr>
        <w:t>,NR</w:t>
      </w:r>
      <w:r w:rsidRPr="00AC4FBC">
        <w:rPr>
          <w:rFonts w:eastAsia="Calibri"/>
          <w:lang w:bidi="bn-IN"/>
        </w:rPr>
        <w:t xml:space="preserve"> for</w:t>
      </w:r>
      <w:r w:rsidRPr="00AC4FBC">
        <w:rPr>
          <w:lang w:bidi="bn-IN"/>
        </w:rPr>
        <w:t xml:space="preserve"> the CGs </w:t>
      </w:r>
      <w:r w:rsidRPr="00AC4FBC">
        <w:t>are measured in accordance with clause 6.2B.4.1.0.1.1 and shall be within the limits specified in clause 6.2B.4.1.0.1.1 but with parameters applicable for the non-contiguous band combination configured.</w:t>
      </w:r>
    </w:p>
    <w:p w14:paraId="7D4BAD8E" w14:textId="77777777" w:rsidR="00AB2B30" w:rsidRPr="00AC4FBC" w:rsidRDefault="006A7121">
      <w:pPr>
        <w:pStyle w:val="H6"/>
      </w:pPr>
      <w:bookmarkStart w:id="2948" w:name="_CR6_2B_4_1_0_1_3"/>
      <w:r w:rsidRPr="00AC4FBC">
        <w:t>6.2B.4.1.0.1.3</w:t>
      </w:r>
      <w:r w:rsidRPr="00AC4FBC">
        <w:tab/>
        <w:t>Inter-band EN-DC within FR1</w:t>
      </w:r>
    </w:p>
    <w:bookmarkEnd w:id="2948"/>
    <w:p w14:paraId="5B4E164C" w14:textId="1D6315E3" w:rsidR="00AB2B30" w:rsidRPr="00AC4FBC" w:rsidRDefault="00D05902">
      <w:pPr>
        <w:rPr>
          <w:rFonts w:eastAsia="Calibri"/>
        </w:rPr>
      </w:pPr>
      <w:r w:rsidRPr="00AC4FBC">
        <w:rPr>
          <w:rFonts w:eastAsia="Calibri"/>
        </w:rPr>
        <w:t>For inter-band dual connectivity with one uplink serving cell or more than one uplink serving cells configured for intra-band UL CA on the E-UTRA CG and one uplink serving cell on the NR CG or more than one uplink serving cells configured for intra-band UL CA</w:t>
      </w:r>
      <w:r w:rsidR="006A7121" w:rsidRPr="00AC4FBC">
        <w:rPr>
          <w:rFonts w:eastAsia="Calibri"/>
        </w:rPr>
        <w:t xml:space="preserve">, the UE is allowed to set its configured maximum output power </w:t>
      </w:r>
      <w:r w:rsidR="006A7121" w:rsidRPr="00AC4FBC">
        <w:rPr>
          <w:rFonts w:eastAsia="Calibri"/>
          <w:lang w:bidi="bn-IN"/>
        </w:rPr>
        <w:t>P</w:t>
      </w:r>
      <w:r w:rsidR="006A7121" w:rsidRPr="00AC4FBC">
        <w:rPr>
          <w:rFonts w:eastAsia="Calibri"/>
          <w:vertAlign w:val="subscript"/>
          <w:lang w:bidi="bn-IN"/>
        </w:rPr>
        <w:t>CMAX,</w:t>
      </w:r>
      <w:r w:rsidR="006A7121" w:rsidRPr="00AC4FBC">
        <w:rPr>
          <w:rFonts w:eastAsia="Calibri"/>
          <w:i/>
          <w:vertAlign w:val="subscript"/>
          <w:lang w:bidi="bn-IN"/>
        </w:rPr>
        <w:t xml:space="preserve">c(i),i </w:t>
      </w:r>
      <w:r w:rsidR="006A7121" w:rsidRPr="00AC4FBC">
        <w:rPr>
          <w:rFonts w:eastAsia="Calibri"/>
        </w:rPr>
        <w:t xml:space="preserve">for serving cell </w:t>
      </w:r>
      <w:r w:rsidR="006A7121" w:rsidRPr="00AC4FBC">
        <w:rPr>
          <w:rFonts w:eastAsia="Calibri"/>
          <w:i/>
        </w:rPr>
        <w:t>c(i)</w:t>
      </w:r>
      <w:r w:rsidR="006A7121" w:rsidRPr="00AC4FBC">
        <w:rPr>
          <w:rFonts w:eastAsia="Calibri"/>
        </w:rPr>
        <w:t xml:space="preserve"> of CG</w:t>
      </w:r>
      <w:r w:rsidR="006A7121" w:rsidRPr="00AC4FBC">
        <w:rPr>
          <w:rFonts w:eastAsia="Calibri"/>
          <w:i/>
        </w:rPr>
        <w:t xml:space="preserve"> i, i = 1,2</w:t>
      </w:r>
      <w:r w:rsidR="006A7121" w:rsidRPr="00AC4FBC">
        <w:rPr>
          <w:rFonts w:eastAsia="Calibri"/>
        </w:rPr>
        <w:t xml:space="preserve">, and its total configured maximum transmission  power for EN-DC operation,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AC4FBC">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AC4FBC">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AC4FBC">
        <w:t xml:space="preserve"> as specified in clause 7.6 of TS 38.213 [19]</w:t>
      </w:r>
      <w:r w:rsidR="006A7121" w:rsidRPr="00AC4FBC">
        <w:rPr>
          <w:rFonts w:eastAsia="Calibri"/>
        </w:rPr>
        <w:t>.</w:t>
      </w:r>
      <w:r w:rsidRPr="00AC4FBC">
        <w:rPr>
          <w:rFonts w:eastAsia="Calibri"/>
        </w:rPr>
        <w:t xml:space="preserve"> For EN-DC with more than one uplink serving cells configured for intra-band UL CA on the E-UTRA CG, the </w:t>
      </w:r>
      <w:r w:rsidRPr="00AC4FBC">
        <w:rPr>
          <w:rFonts w:eastAsia="Calibri"/>
          <w:lang w:bidi="bn-IN"/>
        </w:rPr>
        <w:t>P</w:t>
      </w:r>
      <w:r w:rsidRPr="00AC4FBC">
        <w:rPr>
          <w:rFonts w:eastAsia="Calibri"/>
          <w:vertAlign w:val="subscript"/>
          <w:lang w:bidi="bn-IN"/>
        </w:rPr>
        <w:t>CMAX</w:t>
      </w:r>
      <w:r w:rsidRPr="00AC4FBC">
        <w:rPr>
          <w:rFonts w:eastAsia="Calibri"/>
          <w:i/>
          <w:vertAlign w:val="subscript"/>
          <w:lang w:eastAsia="zh-CN" w:bidi="bn-IN"/>
        </w:rPr>
        <w:t xml:space="preserve"> </w:t>
      </w:r>
      <w:r w:rsidRPr="00AC4FBC">
        <w:rPr>
          <w:rFonts w:eastAsia="Calibri"/>
          <w:lang w:eastAsia="zh-CN"/>
        </w:rPr>
        <w:t>applies to the entire E-UTRA CG.</w:t>
      </w:r>
      <w:r w:rsidR="00CB3945" w:rsidRPr="00AC4FBC">
        <w:rPr>
          <w:rFonts w:eastAsia="Calibri"/>
          <w:lang w:eastAsia="zh-CN"/>
        </w:rPr>
        <w:t xml:space="preserve"> </w:t>
      </w:r>
      <w:r w:rsidR="00CB3945" w:rsidRPr="00AC4FBC">
        <w:rPr>
          <w:rFonts w:eastAsia="Calibri"/>
        </w:rPr>
        <w:t xml:space="preserve">For EN-DC with more than one uplink serving cells configured for intra-band UL CA on the NR CG, the </w:t>
      </w:r>
      <w:r w:rsidR="00CB3945" w:rsidRPr="00AC4FBC">
        <w:rPr>
          <w:rFonts w:eastAsia="Calibri"/>
          <w:lang w:bidi="bn-IN"/>
        </w:rPr>
        <w:t>P</w:t>
      </w:r>
      <w:r w:rsidR="00CB3945" w:rsidRPr="00AC4FBC">
        <w:rPr>
          <w:rFonts w:eastAsia="Calibri"/>
          <w:vertAlign w:val="subscript"/>
          <w:lang w:bidi="bn-IN"/>
        </w:rPr>
        <w:t>CMAX</w:t>
      </w:r>
      <w:r w:rsidR="00CB3945" w:rsidRPr="00AC4FBC">
        <w:rPr>
          <w:rFonts w:eastAsia="Calibri"/>
          <w:i/>
          <w:vertAlign w:val="subscript"/>
          <w:lang w:eastAsia="zh-CN" w:bidi="bn-IN"/>
        </w:rPr>
        <w:t xml:space="preserve"> </w:t>
      </w:r>
      <w:r w:rsidR="00CB3945" w:rsidRPr="00AC4FBC">
        <w:rPr>
          <w:rFonts w:eastAsia="Calibri"/>
          <w:lang w:eastAsia="zh-CN"/>
        </w:rPr>
        <w:t>applies to the entire NR CG.</w:t>
      </w:r>
    </w:p>
    <w:p w14:paraId="39BBECF5" w14:textId="77777777" w:rsidR="00D05902" w:rsidRPr="00AC4FBC" w:rsidRDefault="00D05902" w:rsidP="00D05902">
      <w:pPr>
        <w:spacing w:after="160" w:line="254" w:lineRule="auto"/>
        <w:rPr>
          <w:lang w:eastAsia="zh-CN"/>
        </w:rPr>
      </w:pPr>
      <w:r w:rsidRPr="00AC4FBC">
        <w:t xml:space="preserve">For a UE configured with EN-DC and serving cell frame structure type 1, if the UE is configured with </w:t>
      </w:r>
      <w:r w:rsidRPr="00AC4FBC">
        <w:rPr>
          <w:i/>
          <w:iCs/>
        </w:rPr>
        <w:t xml:space="preserve">subframeAssignment-r15 </w:t>
      </w:r>
      <w:r w:rsidRPr="00AC4FBC">
        <w:t>for the serving cell and E-UTRA Pcell is FDD, the UE is not expected to be configured with more than one serving cells in the uplink.</w:t>
      </w:r>
    </w:p>
    <w:p w14:paraId="5DBA493C"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w:t>
      </w:r>
      <w:r w:rsidRPr="00AC4FBC">
        <w:rPr>
          <w:i/>
        </w:rPr>
        <w:t>p</w:t>
      </w:r>
      <w:r w:rsidRPr="00AC4FBC">
        <w:t>) in sub-frame</w:t>
      </w:r>
      <w:r w:rsidRPr="00AC4FBC">
        <w:rPr>
          <w:i/>
        </w:rPr>
        <w:t xml:space="preserve"> p </w:t>
      </w:r>
      <w:r w:rsidRPr="00AC4FBC">
        <w:t>for the configured E-UTRA uplink carrier shall be set within the bounds:</w:t>
      </w:r>
    </w:p>
    <w:p w14:paraId="4E9864A7" w14:textId="77777777" w:rsidR="00AB2B30" w:rsidRPr="00AC4FBC" w:rsidRDefault="006A7121">
      <w:pPr>
        <w:pStyle w:val="B10"/>
        <w:jc w:val="center"/>
      </w:pPr>
      <w:r w:rsidRPr="00AC4FBC">
        <w:rPr>
          <w:lang w:bidi="bn-IN"/>
        </w:rPr>
        <w:t>P</w:t>
      </w:r>
      <w:r w:rsidRPr="00AC4FBC">
        <w:rPr>
          <w:vertAlign w:val="subscript"/>
          <w:lang w:bidi="bn-IN"/>
        </w:rPr>
        <w:t>CMAX_L_E-UTRA,</w:t>
      </w:r>
      <w:r w:rsidRPr="00AC4FBC">
        <w:rPr>
          <w:i/>
          <w:vertAlign w:val="subscript"/>
          <w:lang w:bidi="bn-IN"/>
        </w:rPr>
        <w:t>c</w:t>
      </w:r>
      <w:r w:rsidRPr="00AC4FBC">
        <w:rPr>
          <w:lang w:bidi="bn-IN"/>
        </w:rPr>
        <w:t xml:space="preserve"> </w:t>
      </w:r>
      <w:r w:rsidRPr="00AC4FBC">
        <w:t>(</w:t>
      </w:r>
      <w:r w:rsidRPr="00AC4FBC">
        <w:rPr>
          <w:i/>
        </w:rPr>
        <w:t>p</w:t>
      </w:r>
      <w:r w:rsidRPr="00AC4FBC">
        <w:t xml:space="preserve">) </w:t>
      </w:r>
      <w:r w:rsidRPr="00AC4FBC">
        <w:rPr>
          <w:lang w:bidi="bn-IN"/>
        </w:rPr>
        <w:t xml:space="preserve">≤  </w:t>
      </w:r>
      <w:r w:rsidRPr="00AC4FBC">
        <w:rPr>
          <w:rFonts w:cs="Geneva"/>
          <w:lang w:bidi="bn-IN"/>
        </w:rPr>
        <w:t>P</w:t>
      </w:r>
      <w:r w:rsidRPr="00AC4FBC">
        <w:rPr>
          <w:rFonts w:cs="Geneva"/>
          <w:vertAlign w:val="subscript"/>
          <w:lang w:bidi="bn-IN"/>
        </w:rPr>
        <w:t>CMAX_E-UTRA,</w:t>
      </w:r>
      <w:r w:rsidRPr="00AC4FBC">
        <w:rPr>
          <w:rFonts w:cs="Geneva"/>
          <w:i/>
          <w:vertAlign w:val="subscript"/>
          <w:lang w:bidi="bn-IN"/>
        </w:rPr>
        <w:t xml:space="preserve">c </w:t>
      </w:r>
      <w:r w:rsidRPr="00AC4FBC">
        <w:t>(</w:t>
      </w:r>
      <w:r w:rsidRPr="00AC4FBC">
        <w:rPr>
          <w:i/>
        </w:rPr>
        <w:t>p</w:t>
      </w:r>
      <w:r w:rsidRPr="00AC4FBC">
        <w:t xml:space="preserve">) </w:t>
      </w:r>
      <w:r w:rsidRPr="00AC4FBC">
        <w:rPr>
          <w:lang w:bidi="bn-IN"/>
        </w:rPr>
        <w:t>≤  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c</w:t>
      </w:r>
      <w:r w:rsidRPr="00AC4FBC">
        <w:t xml:space="preserve"> (</w:t>
      </w:r>
      <w:r w:rsidRPr="00AC4FBC">
        <w:rPr>
          <w:i/>
        </w:rPr>
        <w:t>p</w:t>
      </w:r>
      <w:r w:rsidRPr="00AC4FBC">
        <w:t>)</w:t>
      </w:r>
    </w:p>
    <w:p w14:paraId="475A3D0C"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E-UTRA,</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E-UTRA,</w:t>
      </w:r>
      <w:r w:rsidRPr="00AC4FBC">
        <w:rPr>
          <w:i/>
          <w:vertAlign w:val="subscript"/>
          <w:lang w:eastAsia="x-none" w:bidi="bn-IN"/>
        </w:rPr>
        <w:t>c</w:t>
      </w:r>
      <w:r w:rsidRPr="00AC4FBC">
        <w:t xml:space="preserve"> </w:t>
      </w:r>
      <w:r w:rsidRPr="00AC4FBC">
        <w:rPr>
          <w:lang w:bidi="bn-IN"/>
        </w:rPr>
        <w:t>are the limits for a serving cell</w:t>
      </w:r>
      <w:r w:rsidRPr="00AC4FBC">
        <w:rPr>
          <w:i/>
          <w:lang w:bidi="bn-IN"/>
        </w:rPr>
        <w:t xml:space="preserve"> c</w:t>
      </w:r>
      <w:r w:rsidRPr="00AC4FBC">
        <w:rPr>
          <w:lang w:bidi="bn-IN"/>
        </w:rPr>
        <w:t xml:space="preserve"> as specified in TS 3</w:t>
      </w:r>
      <w:r w:rsidRPr="00AC4FBC">
        <w:t>6.101</w:t>
      </w:r>
      <w:r w:rsidRPr="00AC4FBC">
        <w:rPr>
          <w:lang w:bidi="bn-IN"/>
        </w:rPr>
        <w:t> </w:t>
      </w:r>
      <w:r w:rsidRPr="00AC4FBC">
        <w:t>[5] clause 6.2.5 modified by P</w:t>
      </w:r>
      <w:r w:rsidRPr="00AC4FBC">
        <w:rPr>
          <w:vertAlign w:val="subscript"/>
        </w:rPr>
        <w:t>LTE</w:t>
      </w:r>
      <w:r w:rsidRPr="00AC4FBC">
        <w:t xml:space="preserve"> as follows:</w:t>
      </w:r>
    </w:p>
    <w:p w14:paraId="3D996625" w14:textId="67DFDDC4" w:rsidR="00D05902" w:rsidRPr="00AC4FBC" w:rsidRDefault="00D05902" w:rsidP="00D05902">
      <w:pPr>
        <w:pStyle w:val="B10"/>
        <w:jc w:val="center"/>
        <w:rPr>
          <w:lang w:bidi="bn-IN"/>
        </w:rPr>
      </w:pPr>
      <w:r w:rsidRPr="00AC4FBC">
        <w:rPr>
          <w:lang w:bidi="bn-IN"/>
        </w:rPr>
        <w:t>P</w:t>
      </w:r>
      <w:r w:rsidRPr="00AC4FBC">
        <w:rPr>
          <w:vertAlign w:val="subscript"/>
          <w:lang w:bidi="bn-IN"/>
        </w:rPr>
        <w:t>CMAX_L_E-UTRA,</w:t>
      </w:r>
      <w:r w:rsidRPr="00AC4FBC">
        <w:rPr>
          <w:i/>
          <w:vertAlign w:val="subscript"/>
          <w:lang w:bidi="bn-IN"/>
        </w:rPr>
        <w:t>c</w:t>
      </w:r>
      <w:r w:rsidRPr="00AC4FBC">
        <w:rPr>
          <w:lang w:bidi="bn-IN"/>
        </w:rPr>
        <w:t xml:space="preserve"> = MIN {</w:t>
      </w:r>
      <w:r w:rsidRPr="00AC4FBC">
        <w:t xml:space="preserve"> 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w:t>
      </w:r>
      <w:r w:rsidRPr="00AC4FBC">
        <w:rPr>
          <w:vertAlign w:val="subscript"/>
          <w:lang w:eastAsia="x-none"/>
        </w:rPr>
        <w:t>, EN-DC</w:t>
      </w:r>
      <w:r w:rsidRPr="00AC4FBC">
        <w:t xml:space="preserve"> ), </w:t>
      </w:r>
      <w:r w:rsidRPr="00AC4FBC">
        <w:rPr>
          <w:lang w:bidi="bn-IN"/>
        </w:rPr>
        <w:t>MIN(P</w:t>
      </w:r>
      <w:r w:rsidRPr="00AC4FBC">
        <w:rPr>
          <w:vertAlign w:val="subscript"/>
          <w:lang w:bidi="bn-IN"/>
        </w:rPr>
        <w:t>EMAX</w:t>
      </w:r>
      <w:r w:rsidRPr="00AC4FBC">
        <w:rPr>
          <w:rFonts w:cs="Vrinda"/>
          <w:vertAlign w:val="subscript"/>
          <w:lang w:bidi="bn-IN"/>
        </w:rPr>
        <w:t>,</w:t>
      </w:r>
      <w:r w:rsidRPr="00AC4FBC">
        <w:rPr>
          <w:rFonts w:cs="Vrinda"/>
          <w:i/>
          <w:vertAlign w:val="subscript"/>
          <w:lang w:bidi="bn-IN"/>
        </w:rPr>
        <w:t>c</w:t>
      </w:r>
      <w:r w:rsidRPr="00AC4FBC">
        <w:rPr>
          <w:vertAlign w:val="subscript"/>
          <w:lang w:bidi="bn-IN"/>
        </w:rPr>
        <w:t xml:space="preserve"> </w:t>
      </w:r>
      <w:r w:rsidRPr="00AC4FBC">
        <w:rPr>
          <w:lang w:bidi="bn-IN"/>
        </w:rPr>
        <w:t xml:space="preserve">, </w:t>
      </w:r>
      <w:r w:rsidRPr="00AC4FBC">
        <w:t>P</w:t>
      </w:r>
      <w:r w:rsidRPr="00AC4FBC">
        <w:rPr>
          <w:vertAlign w:val="subscript"/>
        </w:rPr>
        <w:t>LTE</w:t>
      </w:r>
      <w:r w:rsidRPr="00AC4FBC">
        <w:rPr>
          <w:lang w:bidi="bn-IN"/>
        </w:rPr>
        <w:t xml:space="preserve">) – </w:t>
      </w:r>
      <w:r w:rsidRPr="00AC4FBC">
        <w:rPr>
          <w:rFonts w:ascii="Symbol" w:hAnsi="Symbol"/>
          <w:lang w:bidi="bn-IN"/>
        </w:rPr>
        <w:t></w:t>
      </w:r>
      <w:r w:rsidRPr="00AC4FBC">
        <w:rPr>
          <w:lang w:bidi="bn-IN"/>
        </w:rPr>
        <w:t>t</w:t>
      </w:r>
      <w:r w:rsidRPr="00AC4FBC">
        <w:rPr>
          <w:vertAlign w:val="subscript"/>
          <w:lang w:bidi="bn-IN"/>
        </w:rPr>
        <w:t xml:space="preserve">C_E-UTRA, </w:t>
      </w:r>
      <w:r w:rsidRPr="00AC4FBC">
        <w:rPr>
          <w:i/>
          <w:vertAlign w:val="subscript"/>
          <w:lang w:bidi="bn-IN"/>
        </w:rPr>
        <w:t>c</w:t>
      </w:r>
      <w:r w:rsidRPr="00AC4FBC">
        <w:rPr>
          <w:lang w:bidi="bn-IN"/>
        </w:rPr>
        <w:t>,  (P</w:t>
      </w:r>
      <w:r w:rsidRPr="00AC4FBC">
        <w:rPr>
          <w:vertAlign w:val="subscript"/>
          <w:lang w:bidi="bn-IN"/>
        </w:rPr>
        <w:t>PowerClass</w:t>
      </w:r>
      <w:r w:rsidRPr="00AC4FBC">
        <w:rPr>
          <w:vertAlign w:val="subscript"/>
          <w:lang w:eastAsia="x-none" w:bidi="bn-IN"/>
        </w:rPr>
        <w:t>,E-UTRA</w:t>
      </w:r>
      <w:r w:rsidRPr="00AC4FBC">
        <w:rPr>
          <w:lang w:bidi="bn-IN"/>
        </w:rPr>
        <w:t xml:space="preserve"> – </w:t>
      </w:r>
      <w:r w:rsidRPr="00AC4FBC">
        <w:t>ΔP</w:t>
      </w:r>
      <w:r w:rsidRPr="00AC4FBC">
        <w:rPr>
          <w:vertAlign w:val="subscript"/>
        </w:rPr>
        <w:t>PowerClass</w:t>
      </w:r>
      <w:r w:rsidRPr="00AC4FBC">
        <w:rPr>
          <w:vertAlign w:val="subscript"/>
          <w:lang w:eastAsia="x-none" w:bidi="bn-IN"/>
        </w:rPr>
        <w:t>,E-UTRA</w:t>
      </w:r>
      <w:r w:rsidRPr="00AC4FBC">
        <w:t>)</w:t>
      </w:r>
      <w:r w:rsidRPr="00AC4FBC">
        <w:rPr>
          <w:lang w:bidi="bn-IN"/>
        </w:rPr>
        <w:t xml:space="preserve"> – MAX(MPR</w:t>
      </w:r>
      <w:r w:rsidRPr="00AC4FBC">
        <w:rPr>
          <w:rFonts w:cs="Vrinda"/>
          <w:i/>
          <w:vertAlign w:val="subscript"/>
          <w:lang w:bidi="bn-IN"/>
        </w:rPr>
        <w:t>c</w:t>
      </w:r>
      <w:r w:rsidRPr="00AC4FBC">
        <w:rPr>
          <w:lang w:bidi="bn-IN"/>
        </w:rPr>
        <w:t xml:space="preserve"> + A-MPR</w:t>
      </w:r>
      <w:r w:rsidRPr="00AC4FBC">
        <w:rPr>
          <w:rFonts w:cs="Vrinda"/>
          <w:i/>
          <w:vertAlign w:val="subscript"/>
          <w:lang w:bidi="bn-IN"/>
        </w:rPr>
        <w:t>c</w:t>
      </w:r>
      <w:r w:rsidRPr="00AC4FBC">
        <w:rPr>
          <w:lang w:bidi="bn-IN"/>
        </w:rPr>
        <w:t xml:space="preserve"> +</w:t>
      </w:r>
      <w:r w:rsidRPr="00AC4FBC">
        <w:t xml:space="preserve"> ΔT</w:t>
      </w:r>
      <w:r w:rsidRPr="00AC4FBC">
        <w:rPr>
          <w:vertAlign w:val="subscript"/>
        </w:rPr>
        <w:t>IB,c</w:t>
      </w:r>
      <w:r w:rsidRPr="00AC4FBC">
        <w:rPr>
          <w:lang w:bidi="bn-IN"/>
        </w:rPr>
        <w:t xml:space="preserve">  + </w:t>
      </w:r>
      <w:r w:rsidRPr="00AC4FBC">
        <w:rPr>
          <w:rFonts w:ascii="Symbol" w:hAnsi="Symbol"/>
          <w:lang w:bidi="bn-IN"/>
        </w:rPr>
        <w:t></w:t>
      </w:r>
      <w:r w:rsidRPr="00AC4FBC">
        <w:rPr>
          <w:lang w:bidi="bn-IN"/>
        </w:rPr>
        <w:t>t</w:t>
      </w:r>
      <w:r w:rsidRPr="00AC4FBC">
        <w:rPr>
          <w:vertAlign w:val="subscript"/>
          <w:lang w:bidi="bn-IN"/>
        </w:rPr>
        <w:t xml:space="preserve">C _E-UTRA, </w:t>
      </w:r>
      <w:r w:rsidRPr="00AC4FBC">
        <w:rPr>
          <w:i/>
          <w:vertAlign w:val="subscript"/>
          <w:lang w:bidi="bn-IN"/>
        </w:rPr>
        <w:t>c</w:t>
      </w:r>
      <w:r w:rsidRPr="00AC4FBC">
        <w:rPr>
          <w:lang w:bidi="bn-IN"/>
        </w:rPr>
        <w:t xml:space="preserve"> + </w:t>
      </w:r>
      <w:r w:rsidRPr="00AC4FBC">
        <w:rPr>
          <w:rFonts w:ascii="Symbol" w:hAnsi="Symbol"/>
          <w:lang w:bidi="bn-IN"/>
        </w:rPr>
        <w:t></w:t>
      </w:r>
      <w:r w:rsidRPr="00AC4FBC">
        <w:rPr>
          <w:lang w:bidi="bn-IN"/>
        </w:rPr>
        <w:t>T</w:t>
      </w:r>
      <w:r w:rsidRPr="00AC4FBC">
        <w:rPr>
          <w:vertAlign w:val="subscript"/>
          <w:lang w:bidi="bn-IN"/>
        </w:rPr>
        <w:t>ProSe</w:t>
      </w:r>
      <w:r w:rsidRPr="00AC4FBC">
        <w:rPr>
          <w:lang w:bidi="bn-IN"/>
        </w:rPr>
        <w:t>, P-MPR</w:t>
      </w:r>
      <w:r w:rsidRPr="00AC4FBC">
        <w:rPr>
          <w:rFonts w:cs="Vrinda"/>
          <w:i/>
          <w:vertAlign w:val="subscript"/>
          <w:lang w:bidi="bn-IN"/>
        </w:rPr>
        <w:t>c</w:t>
      </w:r>
      <w:r w:rsidRPr="00AC4FBC">
        <w:rPr>
          <w:lang w:bidi="bn-IN"/>
        </w:rPr>
        <w:t>)}</w:t>
      </w:r>
    </w:p>
    <w:p w14:paraId="40F05B74" w14:textId="77777777" w:rsidR="00D05902" w:rsidRPr="00AC4FBC" w:rsidRDefault="00D05902" w:rsidP="00D05902">
      <w:pPr>
        <w:pStyle w:val="B10"/>
        <w:jc w:val="center"/>
        <w:rPr>
          <w:lang w:bidi="bn-IN"/>
        </w:rPr>
      </w:pPr>
      <w:r w:rsidRPr="00AC4FBC">
        <w:rPr>
          <w:lang w:bidi="bn-IN"/>
        </w:rPr>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c</w:t>
      </w:r>
      <w:r w:rsidRPr="00AC4FBC">
        <w:t xml:space="preserve"> </w:t>
      </w:r>
      <w:r w:rsidRPr="00AC4FBC">
        <w:rPr>
          <w:lang w:bidi="bn-IN"/>
        </w:rPr>
        <w:t>= MIN {P</w:t>
      </w:r>
      <w:r w:rsidRPr="00AC4FBC">
        <w:rPr>
          <w:vertAlign w:val="subscript"/>
          <w:lang w:bidi="bn-IN"/>
        </w:rPr>
        <w:t>EMAX</w:t>
      </w:r>
      <w:r w:rsidRPr="00AC4FBC">
        <w:rPr>
          <w:rFonts w:cs="Vrinda"/>
          <w:vertAlign w:val="subscript"/>
          <w:lang w:bidi="bn-IN"/>
        </w:rPr>
        <w:t>,</w:t>
      </w:r>
      <w:r w:rsidRPr="00AC4FBC">
        <w:rPr>
          <w:rFonts w:cs="Vrinda"/>
          <w:i/>
          <w:vertAlign w:val="subscript"/>
          <w:lang w:bidi="bn-IN"/>
        </w:rPr>
        <w:t>c</w:t>
      </w:r>
      <w:r w:rsidRPr="00AC4FBC">
        <w:rPr>
          <w:lang w:bidi="bn-IN"/>
        </w:rPr>
        <w:t xml:space="preserve">,  </w:t>
      </w:r>
      <w:r w:rsidRPr="00AC4FBC">
        <w:t>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w:t>
      </w:r>
      <w:r w:rsidRPr="00AC4FBC">
        <w:rPr>
          <w:vertAlign w:val="subscript"/>
          <w:lang w:eastAsia="x-none"/>
        </w:rPr>
        <w:t>, EN-DC</w:t>
      </w:r>
      <w:r w:rsidRPr="00AC4FBC">
        <w:t xml:space="preserve"> ), P</w:t>
      </w:r>
      <w:r w:rsidRPr="00AC4FBC">
        <w:rPr>
          <w:vertAlign w:val="subscript"/>
        </w:rPr>
        <w:t>LTE</w:t>
      </w:r>
      <w:r w:rsidRPr="00AC4FBC">
        <w:rPr>
          <w:lang w:bidi="bn-IN"/>
        </w:rPr>
        <w:t>, P</w:t>
      </w:r>
      <w:r w:rsidRPr="00AC4FBC">
        <w:rPr>
          <w:vertAlign w:val="subscript"/>
          <w:lang w:bidi="bn-IN"/>
        </w:rPr>
        <w:t>PowerClass</w:t>
      </w:r>
      <w:r w:rsidRPr="00AC4FBC">
        <w:rPr>
          <w:vertAlign w:val="subscript"/>
          <w:lang w:eastAsia="x-none" w:bidi="bn-IN"/>
        </w:rPr>
        <w:t>, E-UTRA</w:t>
      </w:r>
      <w:r w:rsidRPr="00AC4FBC">
        <w:t xml:space="preserve"> </w:t>
      </w:r>
      <w:r w:rsidRPr="00AC4FBC">
        <w:rPr>
          <w:lang w:bidi="bn-IN"/>
        </w:rPr>
        <w:t xml:space="preserve">– </w:t>
      </w:r>
      <w:r w:rsidRPr="00AC4FBC">
        <w:t>ΔP</w:t>
      </w:r>
      <w:r w:rsidRPr="00AC4FBC">
        <w:rPr>
          <w:vertAlign w:val="subscript"/>
        </w:rPr>
        <w:t>PowerClass</w:t>
      </w:r>
      <w:r w:rsidRPr="00AC4FBC">
        <w:rPr>
          <w:vertAlign w:val="subscript"/>
          <w:lang w:eastAsia="x-none" w:bidi="bn-IN"/>
        </w:rPr>
        <w:t>, E-UTRA</w:t>
      </w:r>
      <w:r w:rsidRPr="00AC4FBC">
        <w:rPr>
          <w:lang w:bidi="bn-IN"/>
        </w:rPr>
        <w:t>}</w:t>
      </w:r>
    </w:p>
    <w:p w14:paraId="5FF14BF4" w14:textId="77777777" w:rsidR="00D05902" w:rsidRPr="00AC4FBC" w:rsidRDefault="00D05902" w:rsidP="00D05902">
      <w:pPr>
        <w:rPr>
          <w:rFonts w:eastAsia="Calibri"/>
          <w:lang w:eastAsia="zh-CN"/>
        </w:rPr>
      </w:pPr>
      <w:r w:rsidRPr="00AC4FBC">
        <w:rPr>
          <w:rFonts w:eastAsia="Calibri"/>
        </w:rPr>
        <w:t xml:space="preserve">For EN-DC with more than one uplink serving cells configured for intra-band UL CA on the E-UTRA CG, </w:t>
      </w:r>
      <w:r w:rsidRPr="00AC4FBC">
        <w:rPr>
          <w:lang w:eastAsia="x-none" w:bidi="bn-IN"/>
        </w:rPr>
        <w:t>P</w:t>
      </w:r>
      <w:r w:rsidRPr="00AC4FBC">
        <w:rPr>
          <w:vertAlign w:val="subscript"/>
          <w:lang w:eastAsia="x-none" w:bidi="bn-IN"/>
        </w:rPr>
        <w:t>CMAX_L_</w:t>
      </w:r>
      <w:r w:rsidRPr="00AC4FBC">
        <w:rPr>
          <w:i/>
          <w:vertAlign w:val="subscript"/>
          <w:lang w:eastAsia="x-none" w:bidi="bn-IN"/>
        </w:rPr>
        <w:t xml:space="preserve"> </w:t>
      </w:r>
      <w:r w:rsidRPr="00AC4FBC">
        <w:rPr>
          <w:vertAlign w:val="subscript"/>
          <w:lang w:eastAsia="x-none" w:bidi="bn-IN"/>
        </w:rPr>
        <w:t>E-UTRA,</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rPr>
          <w:lang w:eastAsia="zh-CN"/>
        </w:rPr>
        <w:t xml:space="preserve"> </w:t>
      </w:r>
      <w:r w:rsidRPr="00AC4FBC">
        <w:rPr>
          <w:vertAlign w:val="subscript"/>
          <w:lang w:eastAsia="x-none" w:bidi="bn-IN"/>
        </w:rPr>
        <w:t>H _</w:t>
      </w:r>
      <w:r w:rsidRPr="00AC4FBC">
        <w:rPr>
          <w:i/>
          <w:vertAlign w:val="subscript"/>
          <w:lang w:eastAsia="x-none" w:bidi="bn-IN"/>
        </w:rPr>
        <w:t xml:space="preserve"> </w:t>
      </w:r>
      <w:r w:rsidRPr="00AC4FBC">
        <w:rPr>
          <w:vertAlign w:val="subscript"/>
          <w:lang w:eastAsia="x-none" w:bidi="bn-IN"/>
        </w:rPr>
        <w:t>E-UTRA,</w:t>
      </w:r>
      <w:r w:rsidRPr="00AC4FBC">
        <w:rPr>
          <w:i/>
          <w:vertAlign w:val="subscript"/>
          <w:lang w:eastAsia="x-none" w:bidi="bn-IN"/>
        </w:rPr>
        <w:t>c</w:t>
      </w:r>
      <w:r w:rsidRPr="00AC4FBC">
        <w:rPr>
          <w:i/>
          <w:lang w:eastAsia="x-none" w:bidi="bn-IN"/>
        </w:rPr>
        <w:t xml:space="preserve"> </w:t>
      </w:r>
      <w:r w:rsidRPr="00AC4FBC">
        <w:t>are the limits for the E-UTRA CG as specified in TS 36.101 [5] clause 6.2.5A modified by P</w:t>
      </w:r>
      <w:r w:rsidRPr="00AC4FBC">
        <w:rPr>
          <w:vertAlign w:val="subscript"/>
        </w:rPr>
        <w:t>LTE</w:t>
      </w:r>
      <w:r w:rsidRPr="00AC4FBC">
        <w:t xml:space="preserve"> as follows:</w:t>
      </w:r>
    </w:p>
    <w:p w14:paraId="46FBAF2D" w14:textId="77777777" w:rsidR="00D05902" w:rsidRPr="00AC4FBC" w:rsidRDefault="00D05902" w:rsidP="00D05902">
      <w:pPr>
        <w:pStyle w:val="EQ"/>
        <w:rPr>
          <w:rFonts w:eastAsiaTheme="minorEastAsia" w:cs="Vrinda"/>
          <w:noProof w:val="0"/>
          <w:lang w:eastAsia="zh-CN" w:bidi="bn-IN"/>
        </w:rPr>
      </w:pPr>
      <w:r w:rsidRPr="00AC4FBC">
        <w:rPr>
          <w:noProof w:val="0"/>
          <w:lang w:eastAsia="x-none" w:bidi="bn-IN"/>
        </w:rPr>
        <w:t>P</w:t>
      </w:r>
      <w:r w:rsidRPr="00AC4FBC">
        <w:rPr>
          <w:noProof w:val="0"/>
          <w:vertAlign w:val="subscript"/>
          <w:lang w:eastAsia="x-none" w:bidi="bn-IN"/>
        </w:rPr>
        <w:t>CMAX_L_</w:t>
      </w:r>
      <w:r w:rsidRPr="00AC4FBC">
        <w:rPr>
          <w:i/>
          <w:noProof w:val="0"/>
          <w:vertAlign w:val="subscript"/>
          <w:lang w:eastAsia="x-none" w:bidi="bn-IN"/>
        </w:rPr>
        <w:t xml:space="preserve"> </w:t>
      </w:r>
      <w:r w:rsidRPr="00AC4FBC">
        <w:rPr>
          <w:noProof w:val="0"/>
          <w:vertAlign w:val="subscript"/>
          <w:lang w:eastAsia="x-none" w:bidi="bn-IN"/>
        </w:rPr>
        <w:t>E-UTRA,</w:t>
      </w:r>
      <w:r w:rsidRPr="00AC4FBC">
        <w:rPr>
          <w:i/>
          <w:noProof w:val="0"/>
          <w:vertAlign w:val="subscript"/>
          <w:lang w:eastAsia="x-none" w:bidi="bn-IN"/>
        </w:rPr>
        <w:t>c</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xml:space="preserve"> - </w:t>
      </w:r>
      <w:r w:rsidRPr="00AC4FBC">
        <w:rPr>
          <w:rFonts w:ascii="Symbol" w:hAnsi="Symbol" w:cs="Vrinda"/>
          <w:noProof w:val="0"/>
          <w:lang w:bidi="bn-IN"/>
        </w:rPr>
        <w:t></w:t>
      </w:r>
      <w:r w:rsidRPr="00AC4FBC">
        <w:rPr>
          <w:rFonts w:cs="Vrinda"/>
          <w:noProof w:val="0"/>
          <w:lang w:bidi="bn-IN"/>
        </w:rPr>
        <w:t>T</w:t>
      </w:r>
      <w:r w:rsidRPr="00AC4FBC">
        <w:rPr>
          <w:rFonts w:cs="Vrinda"/>
          <w:noProof w:val="0"/>
          <w:vertAlign w:val="subscript"/>
          <w:lang w:bidi="bn-IN"/>
        </w:rPr>
        <w:t xml:space="preserve">C </w:t>
      </w:r>
      <w:r w:rsidRPr="00AC4FBC">
        <w:rPr>
          <w:rFonts w:cs="Vrinda"/>
          <w:noProof w:val="0"/>
          <w:lang w:bidi="bn-IN"/>
        </w:rPr>
        <w:t>, (</w:t>
      </w:r>
      <w:r w:rsidRPr="00AC4FBC">
        <w:rPr>
          <w:noProof w:val="0"/>
          <w:lang w:bidi="bn-IN"/>
        </w:rPr>
        <w:t>P</w:t>
      </w:r>
      <w:r w:rsidRPr="00AC4FBC">
        <w:rPr>
          <w:noProof w:val="0"/>
          <w:vertAlign w:val="subscript"/>
          <w:lang w:bidi="bn-IN"/>
        </w:rPr>
        <w:t>PowerClass,E-UTRA</w:t>
      </w:r>
      <w:r w:rsidRPr="00AC4FBC">
        <w:rPr>
          <w:noProof w:val="0"/>
          <w:lang w:bidi="bn-IN"/>
        </w:rPr>
        <w:t xml:space="preserve"> – </w:t>
      </w:r>
      <w:r w:rsidRPr="00AC4FBC">
        <w:rPr>
          <w:noProof w:val="0"/>
        </w:rPr>
        <w:t>ΔP</w:t>
      </w:r>
      <w:r w:rsidRPr="00AC4FBC">
        <w:rPr>
          <w:noProof w:val="0"/>
          <w:vertAlign w:val="subscript"/>
        </w:rPr>
        <w:t>PowerClass,E-UTRA</w:t>
      </w:r>
      <w:r w:rsidRPr="00AC4FBC">
        <w:rPr>
          <w:noProof w:val="0"/>
          <w:lang w:bidi="bn-IN"/>
        </w:rPr>
        <w:t>) – MAX(MPR + A-MPR +</w:t>
      </w:r>
      <w:r w:rsidRPr="00AC4FBC">
        <w:rPr>
          <w:noProof w:val="0"/>
        </w:rPr>
        <w:t xml:space="preserve"> ΔT</w:t>
      </w:r>
      <w:r w:rsidRPr="00AC4FBC">
        <w:rPr>
          <w:noProof w:val="0"/>
          <w:vertAlign w:val="subscript"/>
        </w:rPr>
        <w:t>IB,c</w:t>
      </w:r>
      <w:r w:rsidRPr="00AC4FBC">
        <w:rPr>
          <w:noProof w:val="0"/>
          <w:lang w:bidi="bn-IN"/>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C</w:t>
      </w:r>
      <w:r w:rsidRPr="00AC4FBC">
        <w:rPr>
          <w:noProof w:val="0"/>
          <w:lang w:bidi="bn-IN"/>
        </w:rPr>
        <w:t xml:space="preserve"> +</w:t>
      </w:r>
      <w:r w:rsidRPr="00AC4FBC">
        <w:rPr>
          <w:noProof w:val="0"/>
        </w:rPr>
        <w:t xml:space="preserve"> </w:t>
      </w:r>
      <w:r w:rsidRPr="00AC4FBC">
        <w:rPr>
          <w:rFonts w:ascii="Symbol" w:hAnsi="Symbol"/>
          <w:noProof w:val="0"/>
          <w:lang w:bidi="bn-IN"/>
        </w:rPr>
        <w:t></w:t>
      </w:r>
      <w:r w:rsidRPr="00AC4FBC">
        <w:rPr>
          <w:noProof w:val="0"/>
          <w:lang w:bidi="bn-IN"/>
        </w:rPr>
        <w:t>T</w:t>
      </w:r>
      <w:r w:rsidRPr="00AC4FBC">
        <w:rPr>
          <w:noProof w:val="0"/>
          <w:vertAlign w:val="subscript"/>
          <w:lang w:bidi="bn-IN"/>
        </w:rPr>
        <w:t>ProSe</w:t>
      </w:r>
      <w:r w:rsidRPr="00AC4FBC">
        <w:rPr>
          <w:noProof w:val="0"/>
          <w:lang w:bidi="bn-IN"/>
        </w:rPr>
        <w:t>, P-MPR</w:t>
      </w:r>
      <w:r w:rsidRPr="00AC4FBC">
        <w:rPr>
          <w:noProof w:val="0"/>
          <w:vertAlign w:val="subscript"/>
          <w:lang w:eastAsia="zh-CN" w:bidi="bn-IN"/>
        </w:rPr>
        <w:t xml:space="preserve"> </w:t>
      </w:r>
      <w:r w:rsidRPr="00AC4FBC">
        <w:rPr>
          <w:noProof w:val="0"/>
          <w:lang w:bidi="bn-IN"/>
        </w:rPr>
        <w:t>), P</w:t>
      </w:r>
      <w:r w:rsidRPr="00AC4FBC">
        <w:rPr>
          <w:noProof w:val="0"/>
          <w:vertAlign w:val="subscript"/>
          <w:lang w:bidi="bn-IN"/>
        </w:rPr>
        <w:t>LTE</w:t>
      </w:r>
      <w:r w:rsidRPr="00AC4FBC">
        <w:rPr>
          <w:noProof w:val="0"/>
          <w:lang w:bidi="bn-IN"/>
        </w:rPr>
        <w:t>, P</w:t>
      </w:r>
      <w:r w:rsidRPr="00AC4FBC">
        <w:rPr>
          <w:noProof w:val="0"/>
          <w:vertAlign w:val="subscript"/>
          <w:lang w:bidi="bn-IN"/>
        </w:rPr>
        <w:t xml:space="preserve">PowerClass,EN-DC </w:t>
      </w:r>
      <w:r w:rsidRPr="00AC4FBC">
        <w:rPr>
          <w:rFonts w:cs="Vrinda"/>
          <w:noProof w:val="0"/>
          <w:lang w:bidi="bn-IN"/>
        </w:rPr>
        <w:t>}</w:t>
      </w:r>
    </w:p>
    <w:p w14:paraId="407C1B87" w14:textId="1FCE1FEE" w:rsidR="00D05902" w:rsidRPr="00AC4FBC" w:rsidRDefault="00D05902" w:rsidP="00A573EF">
      <w:pPr>
        <w:pStyle w:val="EQ"/>
        <w:jc w:val="center"/>
        <w:rPr>
          <w:rFonts w:cs="Vrinda"/>
          <w:noProof w:val="0"/>
          <w:lang w:eastAsia="zh-CN" w:bidi="bn-IN"/>
        </w:rPr>
      </w:pPr>
      <w:r w:rsidRPr="00AC4FBC">
        <w:rPr>
          <w:noProof w:val="0"/>
          <w:lang w:eastAsia="x-none" w:bidi="bn-IN"/>
        </w:rPr>
        <w:t>P</w:t>
      </w:r>
      <w:r w:rsidRPr="00AC4FBC">
        <w:rPr>
          <w:noProof w:val="0"/>
          <w:vertAlign w:val="subscript"/>
          <w:lang w:eastAsia="x-none" w:bidi="bn-IN"/>
        </w:rPr>
        <w:t>CMAX</w:t>
      </w:r>
      <w:r w:rsidRPr="00AC4FBC">
        <w:rPr>
          <w:noProof w:val="0"/>
          <w:lang w:eastAsia="zh-CN"/>
        </w:rPr>
        <w:t xml:space="preserve"> </w:t>
      </w:r>
      <w:r w:rsidRPr="00AC4FBC">
        <w:rPr>
          <w:noProof w:val="0"/>
          <w:vertAlign w:val="subscript"/>
          <w:lang w:eastAsia="x-none" w:bidi="bn-IN"/>
        </w:rPr>
        <w:t>H _</w:t>
      </w:r>
      <w:r w:rsidRPr="00AC4FBC">
        <w:rPr>
          <w:i/>
          <w:noProof w:val="0"/>
          <w:vertAlign w:val="subscript"/>
          <w:lang w:eastAsia="x-none" w:bidi="bn-IN"/>
        </w:rPr>
        <w:t xml:space="preserve"> </w:t>
      </w:r>
      <w:r w:rsidRPr="00AC4FBC">
        <w:rPr>
          <w:noProof w:val="0"/>
          <w:vertAlign w:val="subscript"/>
          <w:lang w:eastAsia="x-none" w:bidi="bn-IN"/>
        </w:rPr>
        <w:t>E-UTRA,</w:t>
      </w:r>
      <w:r w:rsidRPr="00AC4FBC">
        <w:rPr>
          <w:i/>
          <w:noProof w:val="0"/>
          <w:vertAlign w:val="subscript"/>
          <w:lang w:eastAsia="x-none" w:bidi="bn-IN"/>
        </w:rPr>
        <w:t>c</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P</w:t>
      </w:r>
      <w:r w:rsidRPr="00AC4FBC">
        <w:rPr>
          <w:rFonts w:cs="Vrinda"/>
          <w:noProof w:val="0"/>
          <w:vertAlign w:val="subscript"/>
          <w:lang w:bidi="bn-IN"/>
        </w:rPr>
        <w:t>PowerClass,E-UTRA</w:t>
      </w:r>
      <w:r w:rsidRPr="00AC4FBC">
        <w:rPr>
          <w:noProof w:val="0"/>
          <w:lang w:bidi="bn-IN"/>
        </w:rPr>
        <w:t>, P</w:t>
      </w:r>
      <w:r w:rsidRPr="00AC4FBC">
        <w:rPr>
          <w:noProof w:val="0"/>
          <w:vertAlign w:val="subscript"/>
          <w:lang w:bidi="bn-IN"/>
        </w:rPr>
        <w:t>LTE</w:t>
      </w:r>
      <w:r w:rsidRPr="00AC4FBC">
        <w:rPr>
          <w:noProof w:val="0"/>
          <w:lang w:bidi="bn-IN"/>
        </w:rPr>
        <w:t>, P</w:t>
      </w:r>
      <w:r w:rsidRPr="00AC4FBC">
        <w:rPr>
          <w:noProof w:val="0"/>
          <w:vertAlign w:val="subscript"/>
          <w:lang w:bidi="bn-IN"/>
        </w:rPr>
        <w:t>PowerClass,EN-DC</w:t>
      </w:r>
      <w:r w:rsidRPr="00AC4FBC">
        <w:rPr>
          <w:rFonts w:cs="Vrinda"/>
          <w:noProof w:val="0"/>
          <w:lang w:bidi="bn-IN"/>
        </w:rPr>
        <w:t>}</w:t>
      </w:r>
    </w:p>
    <w:p w14:paraId="0B178955" w14:textId="77777777" w:rsidR="00AB2B30" w:rsidRPr="00AC4FBC" w:rsidRDefault="006A7121">
      <w:r w:rsidRPr="00AC4FBC">
        <w:t xml:space="preserve">The </w:t>
      </w:r>
      <w:r w:rsidRPr="00AC4FBC">
        <w:rPr>
          <w:lang w:bidi="bn-IN"/>
        </w:rPr>
        <w:t xml:space="preserve">configured maximum output power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w:t>
      </w:r>
      <w:r w:rsidRPr="00AC4FBC">
        <w:rPr>
          <w:i/>
        </w:rPr>
        <w:t>q</w:t>
      </w:r>
      <w:r w:rsidRPr="00AC4FBC">
        <w:t>) in physical-channel</w:t>
      </w:r>
      <w:r w:rsidRPr="00AC4FBC">
        <w:rPr>
          <w:i/>
        </w:rPr>
        <w:t xml:space="preserve"> q </w:t>
      </w:r>
      <w:r w:rsidRPr="00AC4FBC">
        <w:t>for the configured NR carrier shall be set within the bounds:</w:t>
      </w:r>
    </w:p>
    <w:p w14:paraId="20FC42C5" w14:textId="77777777" w:rsidR="00AB2B30" w:rsidRPr="00AC4FBC" w:rsidRDefault="006A7121">
      <w:pPr>
        <w:pStyle w:val="B10"/>
        <w:jc w:val="center"/>
      </w:pPr>
      <w:r w:rsidRPr="00AC4FBC">
        <w:rPr>
          <w:lang w:bidi="bn-IN"/>
        </w:rPr>
        <w:t>P</w:t>
      </w:r>
      <w:r w:rsidRPr="00AC4FBC">
        <w:rPr>
          <w:vertAlign w:val="subscript"/>
          <w:lang w:bidi="bn-IN"/>
        </w:rPr>
        <w:t>CMAX_L,f,</w:t>
      </w:r>
      <w:r w:rsidRPr="00AC4FBC">
        <w:rPr>
          <w:i/>
          <w:vertAlign w:val="subscript"/>
          <w:lang w:bidi="bn-IN"/>
        </w:rPr>
        <w:t>c,,NR</w:t>
      </w:r>
      <w:r w:rsidRPr="00AC4FBC">
        <w:rPr>
          <w:lang w:bidi="bn-IN"/>
        </w:rPr>
        <w:t xml:space="preserve"> </w:t>
      </w:r>
      <w:r w:rsidRPr="00AC4FBC">
        <w:t>(</w:t>
      </w:r>
      <w:r w:rsidRPr="00AC4FBC">
        <w:rPr>
          <w:i/>
        </w:rPr>
        <w:t>q</w:t>
      </w:r>
      <w:r w:rsidRPr="00AC4FBC">
        <w:t xml:space="preserve">) </w:t>
      </w:r>
      <w:r w:rsidRPr="00AC4FBC">
        <w:rPr>
          <w:lang w:bidi="bn-IN"/>
        </w:rPr>
        <w:t xml:space="preserve">≤  </w:t>
      </w:r>
      <w:r w:rsidRPr="00AC4FBC">
        <w:rPr>
          <w:rFonts w:cs="Geneva"/>
          <w:lang w:bidi="bn-IN"/>
        </w:rPr>
        <w:t>P</w:t>
      </w:r>
      <w:r w:rsidRPr="00AC4FBC">
        <w:rPr>
          <w:rFonts w:cs="Geneva"/>
          <w:vertAlign w:val="subscript"/>
          <w:lang w:bidi="bn-IN"/>
        </w:rPr>
        <w:t>CMAX,f,</w:t>
      </w:r>
      <w:r w:rsidRPr="00AC4FBC">
        <w:rPr>
          <w:rFonts w:cs="Geneva"/>
          <w:i/>
          <w:vertAlign w:val="subscript"/>
          <w:lang w:bidi="bn-IN"/>
        </w:rPr>
        <w:t xml:space="preserve">c,NR </w:t>
      </w:r>
      <w:r w:rsidRPr="00AC4FBC">
        <w:t>(</w:t>
      </w:r>
      <w:r w:rsidRPr="00AC4FBC">
        <w:rPr>
          <w:i/>
        </w:rPr>
        <w:t>q</w:t>
      </w:r>
      <w:r w:rsidRPr="00AC4FBC">
        <w:t xml:space="preserve">) </w:t>
      </w:r>
      <w:r w:rsidRPr="00AC4FBC">
        <w:rPr>
          <w:lang w:bidi="bn-IN"/>
        </w:rPr>
        <w:t>≤  P</w:t>
      </w:r>
      <w:r w:rsidRPr="00AC4FBC">
        <w:rPr>
          <w:vertAlign w:val="subscript"/>
          <w:lang w:bidi="bn-IN"/>
        </w:rPr>
        <w:t>CMAX_H,f,</w:t>
      </w:r>
      <w:r w:rsidRPr="00AC4FBC">
        <w:rPr>
          <w:i/>
          <w:vertAlign w:val="subscript"/>
          <w:lang w:bidi="bn-IN"/>
        </w:rPr>
        <w:t>c,NR</w:t>
      </w:r>
      <w:r w:rsidRPr="00AC4FBC">
        <w:t xml:space="preserve"> (</w:t>
      </w:r>
      <w:r w:rsidRPr="00AC4FBC">
        <w:rPr>
          <w:i/>
        </w:rPr>
        <w:t>q</w:t>
      </w:r>
      <w:r w:rsidRPr="00AC4FBC">
        <w:t>)</w:t>
      </w:r>
    </w:p>
    <w:p w14:paraId="089A3E96"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L_NR,</w:t>
      </w:r>
      <w:r w:rsidRPr="00AC4FBC">
        <w:rPr>
          <w:i/>
          <w:vertAlign w:val="subscript"/>
          <w:lang w:eastAsia="x-none" w:bidi="bn-IN"/>
        </w:rPr>
        <w:t>c</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w:t>
      </w:r>
      <w:r w:rsidRPr="00AC4FBC">
        <w:t xml:space="preserve"> </w:t>
      </w:r>
      <w:r w:rsidRPr="00AC4FBC">
        <w:rPr>
          <w:vertAlign w:val="subscript"/>
          <w:lang w:eastAsia="x-none" w:bidi="bn-IN"/>
        </w:rPr>
        <w:t>H_NR,</w:t>
      </w:r>
      <w:r w:rsidRPr="00AC4FBC">
        <w:rPr>
          <w:i/>
          <w:vertAlign w:val="subscript"/>
          <w:lang w:eastAsia="x-none" w:bidi="bn-IN"/>
        </w:rPr>
        <w:t>c</w:t>
      </w:r>
      <w:r w:rsidRPr="00AC4FBC">
        <w:t xml:space="preserve"> </w:t>
      </w:r>
      <w:r w:rsidRPr="00AC4FBC">
        <w:rPr>
          <w:lang w:bidi="bn-IN"/>
        </w:rPr>
        <w:t>are the limits for a serving cell c as specified in clause 6.2.4 of TS 38</w:t>
      </w:r>
      <w:r w:rsidRPr="00AC4FBC">
        <w:t>.101-1 [2] modified as follows:</w:t>
      </w:r>
    </w:p>
    <w:p w14:paraId="74183365" w14:textId="77777777" w:rsidR="00D05902" w:rsidRPr="00AC4FBC" w:rsidRDefault="00D05902" w:rsidP="00D05902">
      <w:pPr>
        <w:pStyle w:val="B10"/>
      </w:pPr>
      <w:r w:rsidRPr="00AC4FBC">
        <w:rPr>
          <w:lang w:bidi="bn-IN"/>
        </w:rPr>
        <w:tab/>
        <w:t>P</w:t>
      </w:r>
      <w:r w:rsidRPr="00AC4FBC">
        <w:rPr>
          <w:vertAlign w:val="subscript"/>
          <w:lang w:bidi="bn-IN"/>
        </w:rPr>
        <w:t>CMAX_L,f,</w:t>
      </w:r>
      <w:r w:rsidRPr="00AC4FBC">
        <w:rPr>
          <w:i/>
          <w:vertAlign w:val="subscript"/>
          <w:lang w:bidi="bn-IN"/>
        </w:rPr>
        <w:t>c,,NR</w:t>
      </w:r>
      <w:r w:rsidRPr="00AC4FBC">
        <w:rPr>
          <w:lang w:bidi="bn-IN"/>
        </w:rPr>
        <w:t xml:space="preserve"> </w:t>
      </w:r>
      <w:r w:rsidRPr="00AC4FBC">
        <w:t>= MIN { 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 EN-DC</w:t>
      </w:r>
      <w:r w:rsidRPr="00AC4FBC">
        <w:t xml:space="preserve"> ), MIN(P</w:t>
      </w:r>
      <w:r w:rsidRPr="00AC4FBC">
        <w:rPr>
          <w:vertAlign w:val="subscript"/>
        </w:rPr>
        <w:t>EMAX,c</w:t>
      </w:r>
      <w:r w:rsidRPr="00AC4FBC">
        <w:t xml:space="preserve"> , P</w:t>
      </w:r>
      <w:r w:rsidRPr="00AC4FBC">
        <w:rPr>
          <w:vertAlign w:val="subscript"/>
        </w:rPr>
        <w:t>NR</w:t>
      </w:r>
      <w:r w:rsidRPr="00AC4FBC">
        <w:t xml:space="preserve"> ) - </w:t>
      </w:r>
      <w:r w:rsidRPr="00AC4FBC">
        <w:rPr>
          <w:rFonts w:ascii="Symbol" w:hAnsi="Symbol"/>
          <w:lang w:bidi="bn-IN"/>
        </w:rPr>
        <w:t></w:t>
      </w:r>
      <w:r w:rsidRPr="00AC4FBC">
        <w:rPr>
          <w:lang w:bidi="bn-IN"/>
        </w:rPr>
        <w:t>T</w:t>
      </w:r>
      <w:r w:rsidRPr="00AC4FBC">
        <w:rPr>
          <w:vertAlign w:val="subscript"/>
          <w:lang w:bidi="bn-IN"/>
        </w:rPr>
        <w:t xml:space="preserve">C_NR, </w:t>
      </w:r>
      <w:r w:rsidRPr="00AC4FBC">
        <w:rPr>
          <w:i/>
          <w:vertAlign w:val="subscript"/>
          <w:lang w:bidi="bn-IN"/>
        </w:rPr>
        <w:t>c</w:t>
      </w:r>
      <w:r w:rsidRPr="00AC4FBC">
        <w:t>,  (P</w:t>
      </w:r>
      <w:r w:rsidRPr="00AC4FBC">
        <w:rPr>
          <w:vertAlign w:val="subscript"/>
        </w:rPr>
        <w:t>PowerClass</w:t>
      </w:r>
      <w:r w:rsidRPr="00AC4FBC">
        <w:rPr>
          <w:vertAlign w:val="subscript"/>
          <w:lang w:eastAsia="zh-CN"/>
        </w:rPr>
        <w:t>, NR</w:t>
      </w:r>
      <w:r w:rsidRPr="00AC4FBC">
        <w:t xml:space="preserve"> – ΔP</w:t>
      </w:r>
      <w:r w:rsidRPr="00AC4FBC">
        <w:rPr>
          <w:vertAlign w:val="subscript"/>
        </w:rPr>
        <w:t>PowerClass</w:t>
      </w:r>
      <w:r w:rsidRPr="00AC4FBC">
        <w:rPr>
          <w:vertAlign w:val="subscript"/>
          <w:lang w:eastAsia="zh-CN"/>
        </w:rPr>
        <w:t>, NR</w:t>
      </w:r>
      <w:r w:rsidRPr="00AC4FBC">
        <w:t>) – MAX(MAX(MPR</w:t>
      </w:r>
      <w:r w:rsidRPr="00AC4FBC">
        <w:rPr>
          <w:vertAlign w:val="subscript"/>
        </w:rPr>
        <w:t>c</w:t>
      </w:r>
      <w:r w:rsidRPr="00AC4FBC">
        <w:t>, A-MPR</w:t>
      </w:r>
      <w:r w:rsidRPr="00AC4FBC">
        <w:rPr>
          <w:vertAlign w:val="subscript"/>
        </w:rPr>
        <w:t>c</w:t>
      </w:r>
      <w:r w:rsidRPr="00AC4FBC">
        <w:t>)+ ΔT</w:t>
      </w:r>
      <w:r w:rsidRPr="00AC4FBC">
        <w:rPr>
          <w:vertAlign w:val="subscript"/>
        </w:rPr>
        <w:t>IB,c</w:t>
      </w:r>
      <w:r w:rsidRPr="00AC4FBC">
        <w:t xml:space="preserve"> + </w:t>
      </w:r>
      <w:r w:rsidRPr="00AC4FBC">
        <w:rPr>
          <w:rFonts w:ascii="Symbol" w:hAnsi="Symbol"/>
          <w:lang w:bidi="bn-IN"/>
        </w:rPr>
        <w:t></w:t>
      </w:r>
      <w:r w:rsidRPr="00AC4FBC">
        <w:rPr>
          <w:lang w:bidi="bn-IN"/>
        </w:rPr>
        <w:t>T</w:t>
      </w:r>
      <w:r w:rsidRPr="00AC4FBC">
        <w:rPr>
          <w:vertAlign w:val="subscript"/>
          <w:lang w:bidi="bn-IN"/>
        </w:rPr>
        <w:t xml:space="preserve">C_NR, </w:t>
      </w:r>
      <w:r w:rsidRPr="00AC4FBC">
        <w:rPr>
          <w:i/>
          <w:vertAlign w:val="subscript"/>
          <w:lang w:bidi="bn-IN"/>
        </w:rPr>
        <w:t>c</w:t>
      </w:r>
      <w:r w:rsidRPr="00AC4FBC">
        <w:t xml:space="preserve"> + ∆T</w:t>
      </w:r>
      <w:r w:rsidRPr="00AC4FBC">
        <w:rPr>
          <w:vertAlign w:val="subscript"/>
        </w:rPr>
        <w:t>RxSRS</w:t>
      </w:r>
      <w:r w:rsidRPr="00AC4FBC">
        <w:t>,  P-MPR</w:t>
      </w:r>
      <w:r w:rsidRPr="00AC4FBC">
        <w:rPr>
          <w:vertAlign w:val="subscript"/>
        </w:rPr>
        <w:t>c</w:t>
      </w:r>
      <w:r w:rsidRPr="00AC4FBC">
        <w:t>) }</w:t>
      </w:r>
    </w:p>
    <w:p w14:paraId="5F789F41" w14:textId="77777777" w:rsidR="00D05902" w:rsidRPr="00AC4FBC" w:rsidRDefault="00D05902" w:rsidP="00D05902">
      <w:pPr>
        <w:pStyle w:val="B10"/>
      </w:pPr>
      <w:r w:rsidRPr="00AC4FBC">
        <w:rPr>
          <w:lang w:bidi="bn-IN"/>
        </w:rPr>
        <w:tab/>
        <w:t>P</w:t>
      </w:r>
      <w:r w:rsidRPr="00AC4FBC">
        <w:rPr>
          <w:vertAlign w:val="subscript"/>
          <w:lang w:bidi="bn-IN"/>
        </w:rPr>
        <w:t>CMAX_H,f,</w:t>
      </w:r>
      <w:r w:rsidRPr="00AC4FBC">
        <w:rPr>
          <w:i/>
          <w:vertAlign w:val="subscript"/>
          <w:lang w:bidi="bn-IN"/>
        </w:rPr>
        <w:t>c,NR</w:t>
      </w:r>
      <w:r w:rsidRPr="00AC4FBC">
        <w:t xml:space="preserve"> = MIN {P</w:t>
      </w:r>
      <w:r w:rsidRPr="00AC4FBC">
        <w:rPr>
          <w:vertAlign w:val="subscript"/>
        </w:rPr>
        <w:t>EMAX,c</w:t>
      </w:r>
      <w:r w:rsidRPr="00AC4FBC">
        <w:t>, P</w:t>
      </w:r>
      <w:r w:rsidRPr="00AC4FBC">
        <w:rPr>
          <w:vertAlign w:val="subscript"/>
        </w:rPr>
        <w:t>EMAX, EN-DC</w:t>
      </w:r>
      <w:r w:rsidRPr="00AC4FBC">
        <w:t xml:space="preserve">  , (P</w:t>
      </w:r>
      <w:r w:rsidRPr="00AC4FBC">
        <w:rPr>
          <w:vertAlign w:val="subscript"/>
        </w:rPr>
        <w:t xml:space="preserve">PowerClass, EN-DC </w:t>
      </w:r>
      <w:r w:rsidRPr="00AC4FBC">
        <w:rPr>
          <w:lang w:bidi="bn-IN"/>
        </w:rPr>
        <w:t xml:space="preserve">– </w:t>
      </w:r>
      <w:r w:rsidRPr="00AC4FBC">
        <w:t>ΔP</w:t>
      </w:r>
      <w:r w:rsidRPr="00AC4FBC">
        <w:rPr>
          <w:vertAlign w:val="subscript"/>
        </w:rPr>
        <w:t>PowerClass</w:t>
      </w:r>
      <w:r w:rsidRPr="00AC4FBC">
        <w:t xml:space="preserve"> ), P</w:t>
      </w:r>
      <w:r w:rsidRPr="00AC4FBC">
        <w:rPr>
          <w:vertAlign w:val="subscript"/>
        </w:rPr>
        <w:t>NR</w:t>
      </w:r>
      <w:r w:rsidRPr="00AC4FBC">
        <w:t xml:space="preserve"> , P</w:t>
      </w:r>
      <w:r w:rsidRPr="00AC4FBC">
        <w:rPr>
          <w:vertAlign w:val="subscript"/>
        </w:rPr>
        <w:t>PowerClass</w:t>
      </w:r>
      <w:r w:rsidRPr="00AC4FBC">
        <w:rPr>
          <w:vertAlign w:val="subscript"/>
          <w:lang w:eastAsia="zh-CN"/>
        </w:rPr>
        <w:t>, NR</w:t>
      </w:r>
      <w:r w:rsidRPr="00AC4FBC">
        <w:t xml:space="preserve"> – ΔP</w:t>
      </w:r>
      <w:r w:rsidRPr="00AC4FBC">
        <w:rPr>
          <w:vertAlign w:val="subscript"/>
        </w:rPr>
        <w:t>PowerClass</w:t>
      </w:r>
      <w:r w:rsidRPr="00AC4FBC">
        <w:rPr>
          <w:vertAlign w:val="subscript"/>
          <w:lang w:eastAsia="zh-CN"/>
        </w:rPr>
        <w:t>, NR</w:t>
      </w:r>
      <w:r w:rsidRPr="00AC4FBC">
        <w:t xml:space="preserve"> }</w:t>
      </w:r>
    </w:p>
    <w:p w14:paraId="3E428EF7" w14:textId="77777777" w:rsidR="00CF1C8B" w:rsidRPr="00AC4FBC" w:rsidRDefault="00CF1C8B" w:rsidP="00CF1C8B">
      <w:pPr>
        <w:spacing w:afterLines="50" w:after="120"/>
        <w:jc w:val="both"/>
        <w:rPr>
          <w:rFonts w:eastAsia="Calibri"/>
          <w:lang w:eastAsia="zh-CN"/>
        </w:rPr>
      </w:pPr>
      <w:r w:rsidRPr="00AC4FBC">
        <w:rPr>
          <w:rFonts w:eastAsia="Calibri"/>
        </w:rPr>
        <w:t xml:space="preserve">For EN-DC with more than one uplink serving cells configured for intra-band UL CA on the NR CG, </w:t>
      </w:r>
      <w:r w:rsidRPr="00AC4FBC">
        <w:rPr>
          <w:lang w:eastAsia="x-none" w:bidi="bn-IN"/>
        </w:rPr>
        <w:t>P</w:t>
      </w:r>
      <w:r w:rsidRPr="00AC4FBC">
        <w:rPr>
          <w:vertAlign w:val="subscript"/>
          <w:lang w:eastAsia="x-none" w:bidi="bn-IN"/>
        </w:rPr>
        <w:t>CMAX_L</w:t>
      </w:r>
      <w:r w:rsidRPr="00AC4FBC">
        <w:rPr>
          <w:vertAlign w:val="subscript"/>
          <w:lang w:eastAsia="zh-CN" w:bidi="bn-IN"/>
        </w:rPr>
        <w:t>,f,c,</w:t>
      </w:r>
      <w:r w:rsidRPr="00AC4FBC">
        <w:rPr>
          <w:i/>
          <w:vertAlign w:val="subscript"/>
          <w:lang w:eastAsia="x-none" w:bidi="bn-IN"/>
        </w:rPr>
        <w:t xml:space="preserve"> </w:t>
      </w:r>
      <w:r w:rsidRPr="00AC4FBC">
        <w:rPr>
          <w:vertAlign w:val="subscript"/>
          <w:lang w:eastAsia="x-none" w:bidi="bn-IN"/>
        </w:rPr>
        <w:t>NR</w:t>
      </w:r>
      <w:r w:rsidRPr="00AC4FBC">
        <w:rPr>
          <w:lang w:eastAsia="x-none" w:bidi="bn-IN"/>
        </w:rPr>
        <w:t xml:space="preserve"> </w:t>
      </w:r>
      <w:r w:rsidRPr="00AC4FBC">
        <w:rPr>
          <w:lang w:bidi="bn-IN"/>
        </w:rPr>
        <w:t>and</w:t>
      </w:r>
      <w:r w:rsidRPr="00AC4FBC">
        <w:rPr>
          <w:i/>
          <w:vertAlign w:val="subscript"/>
          <w:lang w:bidi="bn-IN"/>
        </w:rPr>
        <w:t xml:space="preserve"> </w:t>
      </w:r>
      <w:r w:rsidRPr="00AC4FBC">
        <w:rPr>
          <w:lang w:eastAsia="x-none" w:bidi="bn-IN"/>
        </w:rPr>
        <w:t>P</w:t>
      </w:r>
      <w:r w:rsidRPr="00AC4FBC">
        <w:rPr>
          <w:vertAlign w:val="subscript"/>
          <w:lang w:eastAsia="x-none" w:bidi="bn-IN"/>
        </w:rPr>
        <w:t>CMAX_H</w:t>
      </w:r>
      <w:r w:rsidRPr="00AC4FBC">
        <w:rPr>
          <w:vertAlign w:val="subscript"/>
          <w:lang w:eastAsia="zh-CN" w:bidi="bn-IN"/>
        </w:rPr>
        <w:t>,f,c,</w:t>
      </w:r>
      <w:r w:rsidRPr="00AC4FBC">
        <w:rPr>
          <w:i/>
          <w:vertAlign w:val="subscript"/>
          <w:lang w:eastAsia="x-none" w:bidi="bn-IN"/>
        </w:rPr>
        <w:t xml:space="preserve"> </w:t>
      </w:r>
      <w:r w:rsidRPr="00AC4FBC">
        <w:rPr>
          <w:vertAlign w:val="subscript"/>
          <w:lang w:eastAsia="x-none" w:bidi="bn-IN"/>
        </w:rPr>
        <w:t>NR</w:t>
      </w:r>
      <w:r w:rsidRPr="00AC4FBC">
        <w:rPr>
          <w:i/>
          <w:lang w:eastAsia="x-none" w:bidi="bn-IN"/>
        </w:rPr>
        <w:t xml:space="preserve"> </w:t>
      </w:r>
      <w:r w:rsidRPr="00AC4FBC">
        <w:t>are the limits for the NR CG as specified in [2] subclause 6.2A.4 modified by P</w:t>
      </w:r>
      <w:r w:rsidRPr="00AC4FBC">
        <w:rPr>
          <w:vertAlign w:val="subscript"/>
        </w:rPr>
        <w:t>NR</w:t>
      </w:r>
      <w:r w:rsidRPr="00AC4FBC">
        <w:t xml:space="preserve"> as follows:</w:t>
      </w:r>
    </w:p>
    <w:p w14:paraId="1A737465" w14:textId="77777777" w:rsidR="00CF1C8B" w:rsidRPr="00AC4FBC" w:rsidRDefault="00CF1C8B" w:rsidP="00CF1C8B">
      <w:pPr>
        <w:pStyle w:val="EQ"/>
        <w:rPr>
          <w:rFonts w:cs="Vrinda"/>
          <w:noProof w:val="0"/>
          <w:lang w:eastAsia="zh-CN" w:bidi="bn-IN"/>
        </w:rPr>
      </w:pPr>
      <w:r w:rsidRPr="00AC4FBC">
        <w:rPr>
          <w:noProof w:val="0"/>
          <w:lang w:bidi="bn-IN"/>
        </w:rPr>
        <w:t>P</w:t>
      </w:r>
      <w:r w:rsidRPr="00AC4FBC">
        <w:rPr>
          <w:noProof w:val="0"/>
          <w:vertAlign w:val="subscript"/>
          <w:lang w:bidi="bn-IN"/>
        </w:rPr>
        <w:t>CMAX_L,f,</w:t>
      </w:r>
      <w:r w:rsidRPr="00AC4FBC">
        <w:rPr>
          <w:i/>
          <w:noProof w:val="0"/>
          <w:vertAlign w:val="subscript"/>
          <w:lang w:bidi="bn-IN"/>
        </w:rPr>
        <w:t>c,NR</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xml:space="preserve"> - </w:t>
      </w:r>
      <w:r w:rsidRPr="00AC4FBC">
        <w:rPr>
          <w:rFonts w:ascii="Symbol" w:hAnsi="Symbol" w:cs="Vrinda"/>
          <w:noProof w:val="0"/>
          <w:lang w:bidi="bn-IN"/>
        </w:rPr>
        <w:t></w:t>
      </w:r>
      <w:r w:rsidRPr="00AC4FBC">
        <w:rPr>
          <w:rFonts w:cs="Vrinda"/>
          <w:noProof w:val="0"/>
          <w:lang w:bidi="bn-IN"/>
        </w:rPr>
        <w:t>T</w:t>
      </w:r>
      <w:r w:rsidRPr="00AC4FBC">
        <w:rPr>
          <w:rFonts w:cs="Vrinda"/>
          <w:noProof w:val="0"/>
          <w:vertAlign w:val="subscript"/>
          <w:lang w:bidi="bn-IN"/>
        </w:rPr>
        <w:t xml:space="preserve">C </w:t>
      </w:r>
      <w:r w:rsidRPr="00AC4FBC">
        <w:rPr>
          <w:rFonts w:cs="Vrinda"/>
          <w:noProof w:val="0"/>
          <w:lang w:bidi="bn-IN"/>
        </w:rPr>
        <w:t xml:space="preserve">, </w:t>
      </w:r>
      <w:r w:rsidRPr="00AC4FBC">
        <w:rPr>
          <w:noProof w:val="0"/>
          <w:lang w:bidi="bn-IN"/>
        </w:rPr>
        <w:t>P</w:t>
      </w:r>
      <w:r w:rsidRPr="00AC4FBC">
        <w:rPr>
          <w:noProof w:val="0"/>
          <w:vertAlign w:val="subscript"/>
          <w:lang w:bidi="bn-IN"/>
        </w:rPr>
        <w:t>EMAX,CA</w:t>
      </w:r>
      <w:r w:rsidRPr="00AC4FBC">
        <w:rPr>
          <w:rFonts w:cs="Vrinda"/>
          <w:noProof w:val="0"/>
          <w:lang w:bidi="bn-IN"/>
        </w:rPr>
        <w:t xml:space="preserve">, </w:t>
      </w:r>
      <w:r w:rsidRPr="00AC4FBC">
        <w:rPr>
          <w:noProof w:val="0"/>
          <w:lang w:bidi="bn-IN"/>
        </w:rPr>
        <w:t>P</w:t>
      </w:r>
      <w:r w:rsidRPr="00AC4FBC">
        <w:rPr>
          <w:noProof w:val="0"/>
          <w:vertAlign w:val="subscript"/>
          <w:lang w:bidi="bn-IN"/>
        </w:rPr>
        <w:t>PowerClass,NR</w:t>
      </w:r>
      <w:r w:rsidRPr="00AC4FBC">
        <w:rPr>
          <w:noProof w:val="0"/>
          <w:lang w:bidi="bn-IN"/>
        </w:rPr>
        <w:t xml:space="preserve"> – MAX(MPR + A-MPR +</w:t>
      </w:r>
      <w:r w:rsidRPr="00AC4FBC">
        <w:rPr>
          <w:noProof w:val="0"/>
        </w:rPr>
        <w:t xml:space="preserve"> ΔT</w:t>
      </w:r>
      <w:r w:rsidRPr="00AC4FBC">
        <w:rPr>
          <w:noProof w:val="0"/>
          <w:vertAlign w:val="subscript"/>
        </w:rPr>
        <w:t>IB,c</w:t>
      </w:r>
      <w:r w:rsidRPr="00AC4FBC">
        <w:rPr>
          <w:noProof w:val="0"/>
          <w:lang w:bidi="bn-IN"/>
        </w:rPr>
        <w:t xml:space="preserve"> + </w:t>
      </w:r>
      <w:r w:rsidRPr="00AC4FBC">
        <w:rPr>
          <w:rFonts w:ascii="Symbol" w:hAnsi="Symbol"/>
          <w:noProof w:val="0"/>
          <w:lang w:bidi="bn-IN"/>
        </w:rPr>
        <w:t></w:t>
      </w:r>
      <w:r w:rsidRPr="00AC4FBC">
        <w:rPr>
          <w:noProof w:val="0"/>
          <w:lang w:bidi="bn-IN"/>
        </w:rPr>
        <w:t>T</w:t>
      </w:r>
      <w:r w:rsidRPr="00AC4FBC">
        <w:rPr>
          <w:noProof w:val="0"/>
          <w:vertAlign w:val="subscript"/>
          <w:lang w:bidi="bn-IN"/>
        </w:rPr>
        <w:t>_NR ,C</w:t>
      </w:r>
      <w:r w:rsidRPr="00AC4FBC">
        <w:rPr>
          <w:noProof w:val="0"/>
          <w:lang w:bidi="bn-IN"/>
        </w:rPr>
        <w:t xml:space="preserve"> +</w:t>
      </w:r>
      <w:r w:rsidRPr="00AC4FBC">
        <w:rPr>
          <w:noProof w:val="0"/>
        </w:rPr>
        <w:t xml:space="preserve"> </w:t>
      </w:r>
      <w:r w:rsidRPr="00AC4FBC">
        <w:rPr>
          <w:rFonts w:ascii="Symbol" w:hAnsi="Symbol"/>
          <w:noProof w:val="0"/>
          <w:lang w:bidi="bn-IN"/>
        </w:rPr>
        <w:t></w:t>
      </w:r>
      <w:r w:rsidRPr="00AC4FBC">
        <w:rPr>
          <w:noProof w:val="0"/>
          <w:lang w:bidi="bn-IN"/>
        </w:rPr>
        <w:t>T</w:t>
      </w:r>
      <w:r w:rsidRPr="00AC4FBC">
        <w:rPr>
          <w:noProof w:val="0"/>
          <w:vertAlign w:val="subscript"/>
          <w:lang w:bidi="bn-IN"/>
        </w:rPr>
        <w:t>RxSRS</w:t>
      </w:r>
      <w:r w:rsidRPr="00AC4FBC">
        <w:rPr>
          <w:noProof w:val="0"/>
          <w:lang w:bidi="bn-IN"/>
        </w:rPr>
        <w:t>, P-MPR</w:t>
      </w:r>
      <w:r w:rsidRPr="00AC4FBC">
        <w:rPr>
          <w:noProof w:val="0"/>
          <w:vertAlign w:val="subscript"/>
          <w:lang w:eastAsia="zh-CN" w:bidi="bn-IN"/>
        </w:rPr>
        <w:t xml:space="preserve"> </w:t>
      </w:r>
      <w:r w:rsidRPr="00AC4FBC">
        <w:rPr>
          <w:noProof w:val="0"/>
          <w:lang w:bidi="bn-IN"/>
        </w:rPr>
        <w:t>), P</w:t>
      </w:r>
      <w:r w:rsidRPr="00AC4FBC">
        <w:rPr>
          <w:noProof w:val="0"/>
          <w:vertAlign w:val="subscript"/>
          <w:lang w:bidi="bn-IN"/>
        </w:rPr>
        <w:t>NR</w:t>
      </w:r>
      <w:r w:rsidRPr="00AC4FBC">
        <w:rPr>
          <w:noProof w:val="0"/>
          <w:lang w:bidi="bn-IN"/>
        </w:rPr>
        <w:t>, P</w:t>
      </w:r>
      <w:r w:rsidRPr="00AC4FBC">
        <w:rPr>
          <w:noProof w:val="0"/>
          <w:vertAlign w:val="subscript"/>
          <w:lang w:bidi="bn-IN"/>
        </w:rPr>
        <w:t xml:space="preserve">PowerClass,EN-DC </w:t>
      </w:r>
      <w:r w:rsidRPr="00AC4FBC">
        <w:rPr>
          <w:rFonts w:cs="Vrinda"/>
          <w:noProof w:val="0"/>
          <w:lang w:bidi="bn-IN"/>
        </w:rPr>
        <w:t>}</w:t>
      </w:r>
    </w:p>
    <w:p w14:paraId="5A451849" w14:textId="47A299DE" w:rsidR="00CF1C8B" w:rsidRPr="00AC4FBC" w:rsidRDefault="00CF1C8B" w:rsidP="00EE35F1">
      <w:pPr>
        <w:pStyle w:val="EQ"/>
        <w:jc w:val="center"/>
        <w:rPr>
          <w:rFonts w:cs="Vrinda"/>
          <w:noProof w:val="0"/>
          <w:lang w:eastAsia="zh-CN" w:bidi="bn-IN"/>
        </w:rPr>
      </w:pPr>
      <w:r w:rsidRPr="00AC4FBC">
        <w:rPr>
          <w:noProof w:val="0"/>
          <w:lang w:bidi="bn-IN"/>
        </w:rPr>
        <w:t>P</w:t>
      </w:r>
      <w:r w:rsidRPr="00AC4FBC">
        <w:rPr>
          <w:noProof w:val="0"/>
          <w:vertAlign w:val="subscript"/>
          <w:lang w:bidi="bn-IN"/>
        </w:rPr>
        <w:t>CMAX_H,f,</w:t>
      </w:r>
      <w:r w:rsidRPr="00AC4FBC">
        <w:rPr>
          <w:i/>
          <w:noProof w:val="0"/>
          <w:vertAlign w:val="subscript"/>
          <w:lang w:bidi="bn-IN"/>
        </w:rPr>
        <w:t>c</w:t>
      </w:r>
      <w:r w:rsidRPr="00AC4FBC">
        <w:rPr>
          <w:i/>
          <w:noProof w:val="0"/>
          <w:vertAlign w:val="subscript"/>
          <w:lang w:eastAsia="zh-CN" w:bidi="bn-IN"/>
        </w:rPr>
        <w:t>,</w:t>
      </w:r>
      <w:r w:rsidRPr="00AC4FBC">
        <w:rPr>
          <w:i/>
          <w:noProof w:val="0"/>
          <w:vertAlign w:val="subscript"/>
          <w:lang w:bidi="bn-IN"/>
        </w:rPr>
        <w:t>NR</w:t>
      </w:r>
      <w:r w:rsidRPr="00AC4FBC">
        <w:rPr>
          <w:rFonts w:cs="Vrinda"/>
          <w:noProof w:val="0"/>
          <w:vertAlign w:val="subscript"/>
          <w:lang w:bidi="bn-IN"/>
        </w:rPr>
        <w:t xml:space="preserve"> </w:t>
      </w:r>
      <w:r w:rsidRPr="00AC4FBC">
        <w:rPr>
          <w:noProof w:val="0"/>
        </w:rPr>
        <w:t xml:space="preserve"> = MIN{</w:t>
      </w:r>
      <w:r w:rsidRPr="00AC4FBC">
        <w:rPr>
          <w:rFonts w:cs="Vrinda"/>
          <w:noProof w:val="0"/>
          <w:lang w:bidi="bn-IN"/>
        </w:rPr>
        <w:t>10 log</w:t>
      </w:r>
      <w:r w:rsidRPr="00AC4FBC">
        <w:rPr>
          <w:rFonts w:cs="Vrinda"/>
          <w:noProof w:val="0"/>
          <w:vertAlign w:val="subscript"/>
          <w:lang w:bidi="bn-IN"/>
        </w:rPr>
        <w:t>10</w:t>
      </w:r>
      <w:r w:rsidRPr="00AC4FBC">
        <w:rPr>
          <w:rFonts w:cs="Vrinda"/>
          <w:noProof w:val="0"/>
          <w:lang w:bidi="bn-IN"/>
        </w:rPr>
        <w:t xml:space="preserve"> </w:t>
      </w:r>
      <w:r w:rsidRPr="00AC4FBC">
        <w:rPr>
          <w:noProof w:val="0"/>
        </w:rPr>
        <w:t xml:space="preserve">∑ </w:t>
      </w:r>
      <w:r w:rsidRPr="00AC4FBC">
        <w:rPr>
          <w:rFonts w:cs="Vrinda"/>
          <w:noProof w:val="0"/>
          <w:lang w:bidi="bn-IN"/>
        </w:rPr>
        <w:t>p</w:t>
      </w:r>
      <w:r w:rsidRPr="00AC4FBC">
        <w:rPr>
          <w:rFonts w:cs="Vrinda"/>
          <w:noProof w:val="0"/>
          <w:vertAlign w:val="subscript"/>
          <w:lang w:bidi="bn-IN"/>
        </w:rPr>
        <w:t xml:space="preserve">EMAX,c </w:t>
      </w:r>
      <w:r w:rsidRPr="00AC4FBC">
        <w:rPr>
          <w:rFonts w:cs="Vrinda"/>
          <w:noProof w:val="0"/>
          <w:lang w:bidi="bn-IN"/>
        </w:rPr>
        <w:t xml:space="preserve">, </w:t>
      </w:r>
      <w:r w:rsidRPr="00AC4FBC">
        <w:rPr>
          <w:noProof w:val="0"/>
          <w:lang w:bidi="bn-IN"/>
        </w:rPr>
        <w:t>P</w:t>
      </w:r>
      <w:r w:rsidRPr="00AC4FBC">
        <w:rPr>
          <w:noProof w:val="0"/>
          <w:vertAlign w:val="subscript"/>
          <w:lang w:bidi="bn-IN"/>
        </w:rPr>
        <w:t>EMAX,CA</w:t>
      </w:r>
      <w:r w:rsidRPr="00AC4FBC">
        <w:rPr>
          <w:rFonts w:cs="Vrinda"/>
          <w:noProof w:val="0"/>
          <w:lang w:bidi="bn-IN"/>
        </w:rPr>
        <w:t>, P</w:t>
      </w:r>
      <w:r w:rsidRPr="00AC4FBC">
        <w:rPr>
          <w:rFonts w:cs="Vrinda"/>
          <w:noProof w:val="0"/>
          <w:vertAlign w:val="subscript"/>
          <w:lang w:bidi="bn-IN"/>
        </w:rPr>
        <w:t>PowerClass,NR</w:t>
      </w:r>
      <w:r w:rsidRPr="00AC4FBC">
        <w:rPr>
          <w:noProof w:val="0"/>
          <w:lang w:bidi="bn-IN"/>
        </w:rPr>
        <w:t>, P</w:t>
      </w:r>
      <w:r w:rsidRPr="00AC4FBC">
        <w:rPr>
          <w:noProof w:val="0"/>
          <w:vertAlign w:val="subscript"/>
          <w:lang w:bidi="bn-IN"/>
        </w:rPr>
        <w:t>NR</w:t>
      </w:r>
      <w:r w:rsidRPr="00AC4FBC">
        <w:rPr>
          <w:noProof w:val="0"/>
          <w:lang w:bidi="bn-IN"/>
        </w:rPr>
        <w:t>, P</w:t>
      </w:r>
      <w:r w:rsidRPr="00AC4FBC">
        <w:rPr>
          <w:noProof w:val="0"/>
          <w:vertAlign w:val="subscript"/>
          <w:lang w:bidi="bn-IN"/>
        </w:rPr>
        <w:t>PowerClass,EN-DC</w:t>
      </w:r>
      <w:r w:rsidRPr="00AC4FBC">
        <w:rPr>
          <w:rFonts w:cs="Vrinda"/>
          <w:noProof w:val="0"/>
          <w:lang w:bidi="bn-IN"/>
        </w:rPr>
        <w:t>}</w:t>
      </w:r>
    </w:p>
    <w:p w14:paraId="0B0A120B" w14:textId="77777777" w:rsidR="00AB2B30" w:rsidRPr="00AC4FBC" w:rsidRDefault="006A7121">
      <w:r w:rsidRPr="00AC4FBC">
        <w:t>where</w:t>
      </w:r>
    </w:p>
    <w:p w14:paraId="59B96AA6" w14:textId="77777777" w:rsidR="00D05902" w:rsidRPr="00AC4FBC" w:rsidRDefault="006A7121" w:rsidP="00D05902">
      <w:pPr>
        <w:pStyle w:val="B10"/>
      </w:pPr>
      <w:r w:rsidRPr="00AC4FBC">
        <w:lastRenderedPageBreak/>
        <w:t>-</w:t>
      </w:r>
      <w:r w:rsidRPr="00AC4FBC">
        <w:tab/>
        <w:t>P</w:t>
      </w:r>
      <w:r w:rsidRPr="00AC4FBC">
        <w:rPr>
          <w:vertAlign w:val="subscript"/>
        </w:rPr>
        <w:t>EMAX,EN-DC</w:t>
      </w:r>
      <w:r w:rsidRPr="00AC4FBC">
        <w:t xml:space="preserve"> is the value given by the field </w:t>
      </w:r>
      <w:r w:rsidRPr="00AC4FBC">
        <w:rPr>
          <w:i/>
        </w:rPr>
        <w:t>p-maxUE-FR1</w:t>
      </w:r>
      <w:r w:rsidRPr="00AC4FBC">
        <w:t xml:space="preserve"> of the </w:t>
      </w:r>
      <w:r w:rsidRPr="00AC4FBC">
        <w:rPr>
          <w:i/>
        </w:rPr>
        <w:t>RRCConnectionReconfiguration-v1530</w:t>
      </w:r>
      <w:r w:rsidRPr="00AC4FBC">
        <w:t xml:space="preserve"> IE as defined in TS 36.331 [17];</w:t>
      </w:r>
    </w:p>
    <w:p w14:paraId="1C62F682" w14:textId="3E558334" w:rsidR="00AB2B30" w:rsidRPr="00AC4FBC" w:rsidRDefault="00D05902">
      <w:pPr>
        <w:pStyle w:val="B10"/>
        <w:rPr>
          <w:lang w:bidi="bn-IN"/>
        </w:rPr>
      </w:pPr>
      <w:r w:rsidRPr="00AC4FBC">
        <w:rPr>
          <w:lang w:bidi="bn-IN"/>
        </w:rPr>
        <w:t>-</w:t>
      </w:r>
      <w:r w:rsidRPr="00AC4FBC">
        <w:rPr>
          <w:lang w:bidi="bn-IN"/>
        </w:rPr>
        <w:tab/>
        <w:t>If more than one E-UTRA uplink serving cell is configured as intra-band UL CA in the E-UTRA CG, P</w:t>
      </w:r>
      <w:r w:rsidRPr="00AC4FBC">
        <w:rPr>
          <w:vertAlign w:val="subscript"/>
          <w:lang w:bidi="bn-IN"/>
        </w:rPr>
        <w:t>PowerClass</w:t>
      </w:r>
      <w:r w:rsidRPr="00AC4FBC">
        <w:rPr>
          <w:lang w:bidi="bn-IN"/>
        </w:rPr>
        <w:t xml:space="preserve"> refers to the maximum output power of the E-UTRA intra-band CA power class given in Table 6.2.2A-1 of TS 36.101 [5];</w:t>
      </w:r>
    </w:p>
    <w:p w14:paraId="0718A67C" w14:textId="77777777" w:rsidR="00D05902" w:rsidRPr="00AC4FBC" w:rsidRDefault="006A7121" w:rsidP="00D05902">
      <w:pPr>
        <w:pStyle w:val="B10"/>
      </w:pPr>
      <w:r w:rsidRPr="00AC4FBC">
        <w:t>-</w:t>
      </w:r>
      <w:r w:rsidRPr="00AC4FBC">
        <w:tab/>
        <w:t>P</w:t>
      </w:r>
      <w:r w:rsidRPr="00AC4FBC">
        <w:rPr>
          <w:vertAlign w:val="subscript"/>
        </w:rPr>
        <w:t>LTE</w:t>
      </w:r>
      <w:r w:rsidRPr="00AC4FBC">
        <w:t xml:space="preserve"> is the value given by the field </w:t>
      </w:r>
      <w:r w:rsidRPr="00AC4FBC">
        <w:rPr>
          <w:i/>
        </w:rPr>
        <w:t>p-maxEUTRA-r15</w:t>
      </w:r>
      <w:r w:rsidRPr="00AC4FBC">
        <w:t xml:space="preserve"> of the </w:t>
      </w:r>
      <w:r w:rsidRPr="00AC4FBC">
        <w:rPr>
          <w:i/>
        </w:rPr>
        <w:t>RRCConnectionReconfiguration-v1510</w:t>
      </w:r>
      <w:r w:rsidRPr="00AC4FBC">
        <w:t xml:space="preserve"> IE as defined in TS 36.331 [17];</w:t>
      </w:r>
    </w:p>
    <w:p w14:paraId="1CECB825" w14:textId="77777777" w:rsidR="008A22D9" w:rsidRPr="00AC4FBC" w:rsidRDefault="00D05902" w:rsidP="008A22D9">
      <w:pPr>
        <w:pStyle w:val="B10"/>
      </w:pPr>
      <w:r w:rsidRPr="00AC4FBC">
        <w:t>-</w:t>
      </w:r>
      <w:r w:rsidRPr="00AC4FBC">
        <w:tab/>
      </w:r>
      <w:r w:rsidRPr="00AC4FBC">
        <w:rPr>
          <w:lang w:eastAsia="x-none" w:bidi="bn-IN"/>
        </w:rPr>
        <w:t xml:space="preserve">If more than one E-UTRA uplink serving cell is configured as intra-band UL CA in the E-UTRA CG, </w:t>
      </w:r>
      <w:r w:rsidRPr="00AC4FBC">
        <w:t>MPR</w:t>
      </w:r>
      <w:r w:rsidRPr="00AC4FBC">
        <w:rPr>
          <w:i/>
          <w:vertAlign w:val="subscript"/>
        </w:rPr>
        <w:t>c</w:t>
      </w:r>
      <w:r w:rsidRPr="00AC4FBC">
        <w:t xml:space="preserve"> = MPR and A-MPR</w:t>
      </w:r>
      <w:r w:rsidRPr="00AC4FBC">
        <w:rPr>
          <w:i/>
          <w:vertAlign w:val="subscript"/>
        </w:rPr>
        <w:t>c</w:t>
      </w:r>
      <w:r w:rsidRPr="00AC4FBC">
        <w:t xml:space="preserve"> = A-MPR with MPR and A-MPR</w:t>
      </w:r>
      <w:r w:rsidRPr="00AC4FBC">
        <w:rPr>
          <w:lang w:bidi="bn-IN"/>
        </w:rPr>
        <w:t xml:space="preserve"> specified in clause 6.2.3A and clause 6.2.4A of TS 36.101 [5] respectively. There is one power management term for the UE, denoted P-MPR, and </w:t>
      </w:r>
      <w:r w:rsidRPr="00AC4FBC">
        <w:rPr>
          <w:rFonts w:eastAsia="MS Mincho"/>
        </w:rPr>
        <w:t>P-MPR</w:t>
      </w:r>
      <w:r w:rsidRPr="00AC4FBC">
        <w:rPr>
          <w:rFonts w:eastAsia="MS Mincho"/>
          <w:vertAlign w:val="subscript"/>
        </w:rPr>
        <w:t xml:space="preserve"> </w:t>
      </w:r>
      <w:r w:rsidRPr="00AC4FBC">
        <w:rPr>
          <w:rFonts w:eastAsia="MS Mincho"/>
          <w:i/>
          <w:vertAlign w:val="subscript"/>
          <w:lang w:bidi="bn-IN"/>
        </w:rPr>
        <w:t>c</w:t>
      </w:r>
      <w:r w:rsidRPr="00AC4FBC">
        <w:rPr>
          <w:rFonts w:eastAsia="MS Mincho"/>
          <w:lang w:bidi="bn-IN"/>
        </w:rPr>
        <w:t xml:space="preserve"> = P-MPR. </w:t>
      </w:r>
      <w:r w:rsidRPr="00AC4FBC">
        <w:rPr>
          <w:rFonts w:cs="Geneva"/>
          <w:lang w:bidi="bn-IN"/>
        </w:rPr>
        <w:t>P</w:t>
      </w:r>
      <w:r w:rsidRPr="00AC4FBC">
        <w:rPr>
          <w:rFonts w:cs="Geneva"/>
          <w:vertAlign w:val="subscript"/>
          <w:lang w:bidi="bn-IN"/>
        </w:rPr>
        <w:t>CMAX_</w:t>
      </w:r>
      <w:r w:rsidRPr="00AC4FBC">
        <w:rPr>
          <w:rFonts w:cs="Geneva"/>
          <w:i/>
          <w:vertAlign w:val="subscript"/>
          <w:lang w:bidi="bn-IN"/>
        </w:rPr>
        <w:t xml:space="preserve"> </w:t>
      </w:r>
      <w:r w:rsidRPr="00AC4FBC">
        <w:rPr>
          <w:rFonts w:cs="Geneva"/>
          <w:vertAlign w:val="subscript"/>
          <w:lang w:bidi="bn-IN"/>
        </w:rPr>
        <w:t>E-UTRA,</w:t>
      </w:r>
      <w:r w:rsidRPr="00AC4FBC">
        <w:rPr>
          <w:rFonts w:cs="Geneva"/>
          <w:i/>
          <w:vertAlign w:val="subscript"/>
          <w:lang w:bidi="bn-IN"/>
        </w:rPr>
        <w:t>c</w:t>
      </w:r>
      <w:r w:rsidRPr="00AC4FBC">
        <w:rPr>
          <w:lang w:bidi="bn-IN"/>
        </w:rPr>
        <w:t xml:space="preserve"> </w:t>
      </w:r>
      <w:r w:rsidRPr="00AC4FBC">
        <w:t>is calculated under the assumption that the transmit power is increased by the same amount in dB on all component carriers within the E-UTRA CG.</w:t>
      </w:r>
    </w:p>
    <w:p w14:paraId="1B9789C8" w14:textId="40613184" w:rsidR="00AB2B30" w:rsidRPr="00AC4FBC" w:rsidRDefault="008A22D9" w:rsidP="008A22D9">
      <w:pPr>
        <w:pStyle w:val="B10"/>
      </w:pPr>
      <w:r w:rsidRPr="00AC4FBC">
        <w:t>-</w:t>
      </w:r>
      <w:r w:rsidRPr="00AC4FBC">
        <w:tab/>
      </w:r>
      <w:r w:rsidRPr="00AC4FBC">
        <w:rPr>
          <w:lang w:eastAsia="x-none" w:bidi="bn-IN"/>
        </w:rPr>
        <w:t xml:space="preserve">If more than one NR uplink serving cell is configured as intra-band UL CA in the NR CG, </w:t>
      </w:r>
      <w:r w:rsidRPr="00AC4FBC">
        <w:t>MPR</w:t>
      </w:r>
      <w:r w:rsidRPr="00AC4FBC">
        <w:rPr>
          <w:i/>
          <w:vertAlign w:val="subscript"/>
        </w:rPr>
        <w:t>c</w:t>
      </w:r>
      <w:r w:rsidRPr="00AC4FBC">
        <w:t xml:space="preserve"> and A-MPR</w:t>
      </w:r>
      <w:r w:rsidRPr="00AC4FBC">
        <w:rPr>
          <w:i/>
          <w:vertAlign w:val="subscript"/>
        </w:rPr>
        <w:t>c</w:t>
      </w:r>
      <w:r w:rsidRPr="00AC4FBC">
        <w:t xml:space="preserve"> are determined by </w:t>
      </w:r>
      <w:r w:rsidRPr="00AC4FBC">
        <w:rPr>
          <w:lang w:bidi="bn-IN"/>
        </w:rPr>
        <w:t xml:space="preserve">subclause 6.2.2 of [2]. There is one power management term for the UE, denoted P-MPR, and </w:t>
      </w:r>
      <w:r w:rsidRPr="00AC4FBC">
        <w:rPr>
          <w:rFonts w:eastAsia="MS Mincho"/>
        </w:rPr>
        <w:t>P-MPR</w:t>
      </w:r>
      <w:r w:rsidRPr="00AC4FBC">
        <w:rPr>
          <w:rFonts w:eastAsia="MS Mincho"/>
          <w:vertAlign w:val="subscript"/>
        </w:rPr>
        <w:t xml:space="preserve"> </w:t>
      </w:r>
      <w:r w:rsidRPr="00AC4FBC">
        <w:rPr>
          <w:rFonts w:eastAsia="MS Mincho"/>
          <w:i/>
          <w:vertAlign w:val="subscript"/>
          <w:lang w:bidi="bn-IN"/>
        </w:rPr>
        <w:t>c</w:t>
      </w:r>
      <w:r w:rsidRPr="00AC4FBC">
        <w:rPr>
          <w:rFonts w:eastAsia="MS Mincho"/>
          <w:lang w:bidi="bn-IN"/>
        </w:rPr>
        <w:t xml:space="preserve"> = P-MPR.</w:t>
      </w:r>
    </w:p>
    <w:p w14:paraId="1F8D8C1C" w14:textId="77777777" w:rsidR="00AB2B30" w:rsidRPr="00AC4FBC" w:rsidRDefault="006A7121">
      <w:pPr>
        <w:pStyle w:val="B10"/>
      </w:pPr>
      <w:r w:rsidRPr="00AC4FBC">
        <w:t>-</w:t>
      </w:r>
      <w:r w:rsidRPr="00AC4FBC">
        <w:tab/>
        <w:t>P</w:t>
      </w:r>
      <w:r w:rsidRPr="00AC4FBC">
        <w:rPr>
          <w:vertAlign w:val="subscript"/>
        </w:rPr>
        <w:t>NR</w:t>
      </w:r>
      <w:r w:rsidRPr="00AC4FBC">
        <w:t xml:space="preserve"> is the value given by the field </w:t>
      </w:r>
      <w:r w:rsidRPr="00AC4FBC">
        <w:rPr>
          <w:i/>
        </w:rPr>
        <w:t>p-NR-FR1</w:t>
      </w:r>
      <w:r w:rsidRPr="00AC4FBC">
        <w:t xml:space="preserve"> of the </w:t>
      </w:r>
      <w:r w:rsidRPr="00AC4FBC">
        <w:rPr>
          <w:i/>
        </w:rPr>
        <w:t>PhysicalCellGroupConfig</w:t>
      </w:r>
      <w:r w:rsidRPr="00AC4FBC">
        <w:t xml:space="preserve"> IE as defined TS 38.331 [18];</w:t>
      </w:r>
    </w:p>
    <w:p w14:paraId="1444C878" w14:textId="19B7EB15" w:rsidR="00AB2B30" w:rsidRPr="00AC4FBC" w:rsidRDefault="006A7121">
      <w:pPr>
        <w:pStyle w:val="B10"/>
        <w:rPr>
          <w:lang w:bidi="bn-IN"/>
        </w:rPr>
      </w:pPr>
      <w:r w:rsidRPr="00AC4FBC">
        <w:t>-</w:t>
      </w:r>
      <w:r w:rsidRPr="00AC4FBC">
        <w:tab/>
      </w:r>
      <w:r w:rsidR="00D05902" w:rsidRPr="00AC4FBC">
        <w:t>Δt</w:t>
      </w:r>
      <w:r w:rsidR="00D05902" w:rsidRPr="00AC4FBC">
        <w:rPr>
          <w:vertAlign w:val="subscript"/>
        </w:rPr>
        <w:t>c</w:t>
      </w:r>
      <w:r w:rsidRPr="00AC4FBC">
        <w:rPr>
          <w:vertAlign w:val="subscript"/>
        </w:rPr>
        <w:t xml:space="preserve">_E-UTRA, </w:t>
      </w:r>
      <w:r w:rsidRPr="00AC4FBC">
        <w:rPr>
          <w:i/>
          <w:vertAlign w:val="subscript"/>
        </w:rPr>
        <w:t>c</w:t>
      </w:r>
      <w:r w:rsidRPr="00AC4FBC">
        <w:rPr>
          <w:rFonts w:eastAsia="Calibri"/>
          <w:lang w:bidi="bn-IN"/>
        </w:rPr>
        <w:t xml:space="preserve"> = 1.5 dB </w:t>
      </w:r>
      <w:r w:rsidRPr="00AC4FBC">
        <w:rPr>
          <w:lang w:bidi="bn-IN"/>
        </w:rPr>
        <w:t xml:space="preserve">when NOTE 2 in Table 6.2.2-1 in TS 36.101 [5] applies for a 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E-UTRA,</w:t>
      </w:r>
      <w:r w:rsidRPr="00AC4FBC">
        <w:rPr>
          <w:i/>
          <w:vertAlign w:val="subscript"/>
          <w:lang w:bidi="bn-IN"/>
        </w:rPr>
        <w:t>c</w:t>
      </w:r>
      <w:r w:rsidRPr="00AC4FBC">
        <w:rPr>
          <w:rFonts w:eastAsia="Calibri"/>
          <w:lang w:bidi="bn-IN"/>
        </w:rPr>
        <w:t xml:space="preserve"> </w:t>
      </w:r>
      <w:r w:rsidRPr="00AC4FBC">
        <w:rPr>
          <w:lang w:bidi="bn-IN"/>
        </w:rPr>
        <w:t>= 0 dB;</w:t>
      </w:r>
    </w:p>
    <w:p w14:paraId="2DCB6336" w14:textId="054B593C" w:rsidR="00AB2B30" w:rsidRPr="00AC4FBC" w:rsidRDefault="006A7121">
      <w:pPr>
        <w:pStyle w:val="B10"/>
        <w:rPr>
          <w:lang w:bidi="bn-IN"/>
        </w:rPr>
      </w:pPr>
      <w:r w:rsidRPr="00AC4FBC">
        <w:t>-</w:t>
      </w:r>
      <w:r w:rsidRPr="00AC4FBC">
        <w:tab/>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xml:space="preserve">= 1.5dB when NOTE 3 in Table 6.2.1-1 in TS 38.101-1 [2] applies for a serving cell </w:t>
      </w:r>
      <w:r w:rsidRPr="00AC4FBC">
        <w:rPr>
          <w:i/>
          <w:lang w:bidi="bn-IN"/>
        </w:rPr>
        <w:t>c</w:t>
      </w:r>
      <w:r w:rsidRPr="00AC4FBC">
        <w:rPr>
          <w:lang w:bidi="bn-IN"/>
        </w:rPr>
        <w:t xml:space="preserve">, otherwise </w:t>
      </w:r>
      <w:r w:rsidRPr="00AC4FBC">
        <w:rPr>
          <w:rFonts w:ascii="Symbol" w:hAnsi="Symbol"/>
          <w:lang w:bidi="bn-IN"/>
        </w:rPr>
        <w:t></w:t>
      </w:r>
      <w:r w:rsidRPr="00AC4FBC">
        <w:rPr>
          <w:lang w:bidi="bn-IN"/>
        </w:rPr>
        <w:t>T</w:t>
      </w:r>
      <w:r w:rsidRPr="00AC4FBC">
        <w:rPr>
          <w:vertAlign w:val="subscript"/>
          <w:lang w:bidi="bn-IN"/>
        </w:rPr>
        <w:t>C_NR,</w:t>
      </w:r>
      <w:r w:rsidRPr="00AC4FBC">
        <w:rPr>
          <w:i/>
          <w:vertAlign w:val="subscript"/>
          <w:lang w:bidi="bn-IN"/>
        </w:rPr>
        <w:t>c</w:t>
      </w:r>
      <w:r w:rsidRPr="00AC4FBC">
        <w:rPr>
          <w:rFonts w:eastAsia="Calibri"/>
          <w:lang w:bidi="bn-IN"/>
        </w:rPr>
        <w:t xml:space="preserve"> </w:t>
      </w:r>
      <w:r w:rsidRPr="00AC4FBC">
        <w:rPr>
          <w:lang w:bidi="bn-IN"/>
        </w:rPr>
        <w:t>= 0 dB;</w:t>
      </w:r>
      <w:r w:rsidR="007E1CD6" w:rsidRPr="00AC4FBC">
        <w:rPr>
          <w:lang w:bidi="bn-IN"/>
        </w:rPr>
        <w:t xml:space="preserve">  </w:t>
      </w:r>
      <w:r w:rsidR="007E1CD6" w:rsidRPr="00AC4FBC">
        <w:rPr>
          <w:rFonts w:ascii="Symbol" w:hAnsi="Symbol"/>
          <w:lang w:bidi="bn-IN"/>
        </w:rPr>
        <w:t></w:t>
      </w:r>
      <w:r w:rsidR="007E1CD6" w:rsidRPr="00AC4FBC">
        <w:rPr>
          <w:lang w:bidi="bn-IN"/>
        </w:rPr>
        <w:t>T</w:t>
      </w:r>
      <w:r w:rsidR="007E1CD6" w:rsidRPr="00AC4FBC">
        <w:rPr>
          <w:vertAlign w:val="subscript"/>
          <w:lang w:bidi="bn-IN"/>
        </w:rPr>
        <w:t>C</w:t>
      </w:r>
      <w:r w:rsidR="007E1CD6" w:rsidRPr="00AC4FBC">
        <w:rPr>
          <w:lang w:bidi="bn-IN"/>
        </w:rPr>
        <w:t>_</w:t>
      </w:r>
      <w:r w:rsidR="007E1CD6" w:rsidRPr="00AC4FBC">
        <w:rPr>
          <w:vertAlign w:val="subscript"/>
          <w:lang w:bidi="bn-IN"/>
        </w:rPr>
        <w:t>NR,C</w:t>
      </w:r>
      <w:r w:rsidR="007E1CD6" w:rsidRPr="00AC4FBC">
        <w:rPr>
          <w:lang w:bidi="bn-IN"/>
        </w:rPr>
        <w:t xml:space="preserve"> </w:t>
      </w:r>
      <w:r w:rsidR="007E1CD6" w:rsidRPr="00AC4FBC">
        <w:rPr>
          <w:rFonts w:eastAsia="MS Mincho"/>
          <w:lang w:bidi="bn-IN"/>
        </w:rPr>
        <w:t xml:space="preserve">is the highest value </w:t>
      </w:r>
      <w:r w:rsidR="007E1CD6" w:rsidRPr="00AC4FBC">
        <w:rPr>
          <w:rFonts w:ascii="Symbol" w:hAnsi="Symbol"/>
          <w:lang w:bidi="bn-IN"/>
        </w:rPr>
        <w:t></w:t>
      </w:r>
      <w:r w:rsidR="007E1CD6" w:rsidRPr="00AC4FBC">
        <w:rPr>
          <w:lang w:bidi="bn-IN"/>
        </w:rPr>
        <w:t>T</w:t>
      </w:r>
      <w:r w:rsidR="007E1CD6" w:rsidRPr="00AC4FBC">
        <w:rPr>
          <w:vertAlign w:val="subscript"/>
          <w:lang w:bidi="bn-IN"/>
        </w:rPr>
        <w:t>C_NR,C</w:t>
      </w:r>
      <w:r w:rsidR="007E1CD6" w:rsidRPr="00AC4FBC">
        <w:rPr>
          <w:rFonts w:eastAsia="MS Mincho"/>
          <w:lang w:bidi="bn-IN"/>
        </w:rPr>
        <w:t xml:space="preserve"> among all serving cells </w:t>
      </w:r>
      <w:r w:rsidR="007E1CD6" w:rsidRPr="00AC4FBC">
        <w:rPr>
          <w:rFonts w:eastAsia="MS Mincho"/>
          <w:i/>
          <w:lang w:bidi="bn-IN"/>
        </w:rPr>
        <w:t xml:space="preserve">c </w:t>
      </w:r>
      <w:r w:rsidR="007E1CD6" w:rsidRPr="00AC4FBC">
        <w:rPr>
          <w:rFonts w:eastAsia="MS Mincho"/>
          <w:lang w:bidi="bn-IN"/>
        </w:rPr>
        <w:t>if more than one NR uplink serving cell is configured as intra-band UL CA in the NR CG;</w:t>
      </w:r>
    </w:p>
    <w:p w14:paraId="37C12BE5" w14:textId="1F43507B" w:rsidR="00D65F24" w:rsidRPr="00AC4FBC" w:rsidRDefault="00D65F24" w:rsidP="00D65F24">
      <w:pPr>
        <w:pStyle w:val="B10"/>
        <w:rPr>
          <w:lang w:bidi="bn-IN"/>
        </w:rPr>
      </w:pPr>
      <w:r w:rsidRPr="00AC4FBC">
        <w:t>-</w:t>
      </w:r>
      <w:r w:rsidRPr="00AC4FBC">
        <w:tab/>
      </w:r>
      <w:r w:rsidRPr="00AC4FBC">
        <w:rPr>
          <w:lang w:bidi="bn-IN"/>
        </w:rPr>
        <w:t>P</w:t>
      </w:r>
      <w:r w:rsidRPr="00AC4FBC">
        <w:rPr>
          <w:vertAlign w:val="subscript"/>
          <w:lang w:bidi="bn-IN"/>
        </w:rPr>
        <w:t>PowerClass, EN-DC</w:t>
      </w:r>
      <w:r w:rsidRPr="00AC4FBC">
        <w:rPr>
          <w:lang w:bidi="bn-IN"/>
        </w:rPr>
        <w:t xml:space="preserve"> is defined in clause 6.2B.1.3 for inter-band EN-DC; </w:t>
      </w:r>
      <w:r w:rsidRPr="00AC4FBC">
        <w:rPr>
          <w:lang w:eastAsia="zh-CN" w:bidi="bn-IN"/>
        </w:rPr>
        <w:t xml:space="preserve">if the UE indicates </w:t>
      </w:r>
      <w:r w:rsidRPr="00FD63E0">
        <w:rPr>
          <w:i/>
          <w:lang w:eastAsia="zh-CN" w:bidi="bn-IN"/>
        </w:rPr>
        <w:t>higherPowerLimit-r17</w:t>
      </w:r>
      <w:r w:rsidRPr="00AC4FBC">
        <w:rPr>
          <w:lang w:eastAsia="zh-CN" w:bidi="bn-IN"/>
        </w:rPr>
        <w:t xml:space="preserve"> and </w:t>
      </w:r>
      <w:r w:rsidRPr="00AC4FBC">
        <w:rPr>
          <w:lang w:eastAsia="x-none"/>
        </w:rPr>
        <w:t>ΔP</w:t>
      </w:r>
      <w:r w:rsidRPr="00AC4FBC">
        <w:rPr>
          <w:vertAlign w:val="subscript"/>
          <w:lang w:eastAsia="x-none"/>
        </w:rPr>
        <w:t>PowerClass,EN-DC</w:t>
      </w:r>
      <w:r w:rsidRPr="00AC4FBC">
        <w:rPr>
          <w:lang w:eastAsia="zh-CN"/>
        </w:rPr>
        <w:t xml:space="preserve"> = 0, </w:t>
      </w:r>
      <w:r w:rsidRPr="00AC4FBC">
        <w:rPr>
          <w:lang w:bidi="bn-IN"/>
        </w:rPr>
        <w:t>P</w:t>
      </w:r>
      <w:r w:rsidRPr="00AC4FBC">
        <w:rPr>
          <w:vertAlign w:val="subscript"/>
          <w:lang w:bidi="bn-IN"/>
        </w:rPr>
        <w:t>PowerClass,EN-DC</w:t>
      </w:r>
      <w:r w:rsidRPr="00AC4FBC">
        <w:rPr>
          <w:lang w:bidi="bn-IN"/>
        </w:rPr>
        <w:t xml:space="preserve"> is replaced by the sum of the linear powers of P</w:t>
      </w:r>
      <w:r w:rsidRPr="00AC4FBC">
        <w:rPr>
          <w:vertAlign w:val="subscript"/>
          <w:lang w:bidi="bn-IN"/>
        </w:rPr>
        <w:t>PowerClass,NR</w:t>
      </w:r>
      <w:r w:rsidRPr="00AC4FBC">
        <w:t xml:space="preserve"> and </w:t>
      </w:r>
      <w:r w:rsidRPr="00AC4FBC">
        <w:rPr>
          <w:lang w:bidi="bn-IN"/>
        </w:rPr>
        <w:t>P</w:t>
      </w:r>
      <w:r w:rsidRPr="00AC4FBC">
        <w:rPr>
          <w:vertAlign w:val="subscript"/>
          <w:lang w:bidi="bn-IN"/>
        </w:rPr>
        <w:t>PowerClass,E-UTRA</w:t>
      </w:r>
      <w:r w:rsidRPr="00AC4FBC">
        <w:rPr>
          <w:lang w:bidi="bn-IN"/>
        </w:rPr>
        <w:t xml:space="preserve"> converted to dB;   </w:t>
      </w:r>
    </w:p>
    <w:p w14:paraId="02C1364C" w14:textId="1E948896" w:rsidR="00AB2B30" w:rsidRPr="00AC4FBC" w:rsidRDefault="00E423A9" w:rsidP="00E423A9">
      <w:pPr>
        <w:pStyle w:val="B10"/>
      </w:pPr>
      <w:r w:rsidRPr="00AC4FBC">
        <w:t>-</w:t>
      </w:r>
      <w:r w:rsidRPr="00AC4FBC">
        <w:tab/>
        <w:t>∆P</w:t>
      </w:r>
      <w:r w:rsidRPr="00AC4FBC">
        <w:rPr>
          <w:vertAlign w:val="subscript"/>
        </w:rPr>
        <w:t xml:space="preserve">PowerClass,EN-DC </w:t>
      </w:r>
      <w:r w:rsidRPr="00AC4FBC">
        <w:t xml:space="preserve">= 3 dB for a power class 2 capable EN-DC UE when requirements of default power class had been applied as specified in </w:t>
      </w:r>
      <w:r w:rsidRPr="00AC4FBC">
        <w:rPr>
          <w:lang w:eastAsia="zh-CN"/>
        </w:rPr>
        <w:t>sub-clause 6.2B.1</w:t>
      </w:r>
      <w:r w:rsidRPr="00AC4FBC">
        <w:t>; otherwise ∆P</w:t>
      </w:r>
      <w:r w:rsidRPr="00AC4FBC">
        <w:rPr>
          <w:vertAlign w:val="subscript"/>
        </w:rPr>
        <w:t>PowerClass,EN-DC</w:t>
      </w:r>
      <w:r w:rsidRPr="00AC4FBC">
        <w:t xml:space="preserve"> = 0 dB;</w:t>
      </w:r>
    </w:p>
    <w:p w14:paraId="3483A8F0" w14:textId="77777777" w:rsidR="006040FF" w:rsidRPr="00AC4FBC" w:rsidRDefault="006A7121" w:rsidP="006040FF">
      <w:pPr>
        <w:pStyle w:val="B10"/>
        <w:rPr>
          <w:lang w:bidi="bn-IN"/>
        </w:rPr>
      </w:pPr>
      <w:r w:rsidRPr="00AC4FBC">
        <w:t>-</w:t>
      </w:r>
      <w:r w:rsidRPr="00AC4FBC">
        <w:tab/>
      </w:r>
      <w:r w:rsidRPr="00AC4FBC">
        <w:rPr>
          <w:lang w:bidi="bn-IN"/>
        </w:rPr>
        <w:t>P</w:t>
      </w:r>
      <w:r w:rsidRPr="00AC4FBC">
        <w:rPr>
          <w:vertAlign w:val="subscript"/>
          <w:lang w:bidi="bn-IN"/>
        </w:rPr>
        <w:t>PowerClass,NR</w:t>
      </w:r>
      <w:r w:rsidRPr="00AC4FBC">
        <w:rPr>
          <w:lang w:bidi="bn-IN"/>
        </w:rPr>
        <w:t xml:space="preserve"> is the nominal UE power of the power class that the UE supports for the NR band of the EN-DC combination as defined in clause 6.2.1 of 38.101-1 [2]; in case IE [</w:t>
      </w:r>
      <w:r w:rsidRPr="00AC4FBC">
        <w:rPr>
          <w:i/>
          <w:lang w:bidi="bn-IN"/>
        </w:rPr>
        <w:t>powerClassNRPart</w:t>
      </w:r>
      <w:r w:rsidRPr="00AC4FBC">
        <w:rPr>
          <w:lang w:bidi="bn-IN"/>
        </w:rPr>
        <w:t>] as defined in TS 38.331 [18] is indicated, P</w:t>
      </w:r>
      <w:r w:rsidRPr="00AC4FBC">
        <w:rPr>
          <w:vertAlign w:val="subscript"/>
          <w:lang w:bidi="bn-IN"/>
        </w:rPr>
        <w:t>PowerClass,NR</w:t>
      </w:r>
      <w:r w:rsidRPr="00AC4FBC">
        <w:rPr>
          <w:lang w:bidi="bn-IN"/>
        </w:rPr>
        <w:t xml:space="preserve"> should use that value instead.</w:t>
      </w:r>
    </w:p>
    <w:p w14:paraId="494CBFE0" w14:textId="39F4D0C9" w:rsidR="00AB2B30" w:rsidRPr="00AC4FBC" w:rsidRDefault="006040FF" w:rsidP="006040FF">
      <w:pPr>
        <w:pStyle w:val="B10"/>
      </w:pPr>
      <w:r w:rsidRPr="00AC4FBC">
        <w:rPr>
          <w:lang w:bidi="bn-IN"/>
        </w:rPr>
        <w:t>-</w:t>
      </w:r>
      <w:r w:rsidRPr="00AC4FBC">
        <w:rPr>
          <w:lang w:bidi="bn-IN"/>
        </w:rPr>
        <w:tab/>
      </w:r>
      <w:r w:rsidRPr="00AC4FBC">
        <w:rPr>
          <w:lang w:eastAsia="zh-CN"/>
        </w:rPr>
        <w:t>ΔP</w:t>
      </w:r>
      <w:r w:rsidRPr="00AC4FBC">
        <w:rPr>
          <w:vertAlign w:val="subscript"/>
          <w:lang w:eastAsia="zh-CN"/>
        </w:rPr>
        <w:t>PowerClass,NR</w:t>
      </w:r>
      <w:r w:rsidRPr="00AC4FBC">
        <w:rPr>
          <w:lang w:eastAsia="zh-CN"/>
        </w:rPr>
        <w:t xml:space="preserve"> is 3 dB or 0 dB according to clause 6.2.4 of TS 38.101-1 [2] for a UE that supports power class 2 in the NR band of the EN-DC combination as defined in clause 6.2.1 of TS 38.101-1 [2];</w:t>
      </w:r>
    </w:p>
    <w:p w14:paraId="53413C9E" w14:textId="77777777" w:rsidR="008A477B" w:rsidRPr="00AC4FBC" w:rsidRDefault="006A7121" w:rsidP="008A477B">
      <w:pPr>
        <w:pStyle w:val="B10"/>
        <w:rPr>
          <w:lang w:bidi="bn-IN"/>
        </w:rPr>
      </w:pPr>
      <w:r w:rsidRPr="00AC4FBC">
        <w:t>-</w:t>
      </w:r>
      <w:r w:rsidRPr="00AC4FBC">
        <w:tab/>
      </w:r>
      <w:r w:rsidRPr="00AC4FBC">
        <w:rPr>
          <w:lang w:bidi="bn-IN"/>
        </w:rPr>
        <w:t>P</w:t>
      </w:r>
      <w:r w:rsidRPr="00AC4FBC">
        <w:rPr>
          <w:vertAlign w:val="subscript"/>
          <w:lang w:bidi="bn-IN"/>
        </w:rPr>
        <w:t>PowerClass,E-UTRA</w:t>
      </w:r>
      <w:r w:rsidRPr="00AC4FBC">
        <w:rPr>
          <w:lang w:bidi="bn-IN"/>
        </w:rPr>
        <w:t xml:space="preserve"> is the nominal UE power of the power class that the UE supports for the E-UTRA band of the EN-DC combination as defined in clause 6.2.2 of 36.101 [5];</w:t>
      </w:r>
    </w:p>
    <w:p w14:paraId="08BF5FE7" w14:textId="77777777" w:rsidR="008A477B" w:rsidRPr="00AC4FBC" w:rsidRDefault="008A477B" w:rsidP="008A477B">
      <w:pPr>
        <w:pStyle w:val="B10"/>
        <w:rPr>
          <w:lang w:eastAsia="zh-CN"/>
        </w:rPr>
      </w:pPr>
      <w:r w:rsidRPr="00AC4FBC">
        <w:rPr>
          <w:lang w:eastAsia="zh-CN"/>
        </w:rPr>
        <w:t xml:space="preserve">- </w:t>
      </w:r>
      <w:r w:rsidRPr="00AC4FBC">
        <w:rPr>
          <w:lang w:eastAsia="zh-CN"/>
        </w:rPr>
        <w:tab/>
        <w:t>ΔP</w:t>
      </w:r>
      <w:r w:rsidRPr="00AC4FBC">
        <w:rPr>
          <w:vertAlign w:val="subscript"/>
          <w:lang w:eastAsia="zh-CN"/>
        </w:rPr>
        <w:t>PowerClass,E-UTRA</w:t>
      </w:r>
      <w:r w:rsidRPr="00AC4FBC">
        <w:rPr>
          <w:lang w:eastAsia="zh-CN"/>
        </w:rPr>
        <w:t xml:space="preserve"> is 3 dB or 0 dB according to clause 6.2.5 of TS 36.101 [5] for a UE that supports power class 2 in the E-UTRA band of the EN-DC combination as defined in clause 6.2.2 of TS 36.101 [5]; </w:t>
      </w:r>
    </w:p>
    <w:p w14:paraId="30CEE6FA" w14:textId="77777777" w:rsidR="008A477B" w:rsidRPr="00AC4FBC" w:rsidRDefault="008A477B" w:rsidP="008A477B">
      <w:pPr>
        <w:pStyle w:val="B10"/>
      </w:pPr>
      <w:r w:rsidRPr="00AC4FBC">
        <w:t>-</w:t>
      </w:r>
      <w:r w:rsidRPr="00AC4FBC">
        <w:tab/>
      </w:r>
      <w:r w:rsidRPr="00AC4FBC">
        <w:rPr>
          <w:rFonts w:eastAsia="MS Mincho"/>
        </w:rPr>
        <w:t>ΔT</w:t>
      </w:r>
      <w:r w:rsidRPr="00AC4FBC">
        <w:rPr>
          <w:rFonts w:eastAsia="MS Mincho"/>
          <w:vertAlign w:val="subscript"/>
        </w:rPr>
        <w:t>IB,c</w:t>
      </w:r>
      <w:r w:rsidRPr="00AC4FBC">
        <w:t xml:space="preserve"> specified in clause 6.2B.4.2.3 for EN-DC, the individual Power Class defined in table 6.2B.1.3 and any other additional power reductions parameters specified in clauses 6.2B.2 and 6.2B.3for EN-DC are applicable to </w:t>
      </w:r>
      <w:r w:rsidRPr="00AC4FBC">
        <w:rPr>
          <w:rFonts w:eastAsia="MS Mincho" w:cs="Geneva"/>
          <w:lang w:eastAsia="x-none" w:bidi="bn-IN"/>
        </w:rPr>
        <w:t>P</w:t>
      </w:r>
      <w:r w:rsidRPr="00AC4FBC">
        <w:rPr>
          <w:rFonts w:eastAsia="MS Mincho" w:cs="Geneva"/>
          <w:vertAlign w:val="subscript"/>
          <w:lang w:eastAsia="x-none" w:bidi="bn-IN"/>
        </w:rPr>
        <w:t>CMAX_</w:t>
      </w:r>
      <w:r w:rsidRPr="00AC4FBC">
        <w:rPr>
          <w:rFonts w:eastAsia="MS Mincho" w:cs="Geneva"/>
          <w:i/>
          <w:vertAlign w:val="subscript"/>
          <w:lang w:eastAsia="x-none" w:bidi="bn-IN"/>
        </w:rPr>
        <w:t xml:space="preserve"> </w:t>
      </w:r>
      <w:r w:rsidRPr="00AC4FBC">
        <w:rPr>
          <w:rFonts w:eastAsia="MS Mincho" w:cs="Geneva"/>
          <w:vertAlign w:val="subscript"/>
          <w:lang w:eastAsia="x-none" w:bidi="bn-IN"/>
        </w:rPr>
        <w:t>E-UTRA,</w:t>
      </w:r>
      <w:r w:rsidRPr="00AC4FBC">
        <w:rPr>
          <w:rFonts w:eastAsia="MS Mincho" w:cs="Geneva"/>
          <w:i/>
          <w:vertAlign w:val="subscript"/>
          <w:lang w:eastAsia="x-none" w:bidi="bn-IN"/>
        </w:rPr>
        <w:t xml:space="preserve">c </w:t>
      </w:r>
      <w:r w:rsidRPr="00AC4FBC">
        <w:t xml:space="preserve">and </w:t>
      </w:r>
      <w:r w:rsidRPr="00AC4FBC">
        <w:rPr>
          <w:rFonts w:cs="Geneva"/>
          <w:lang w:bidi="bn-IN"/>
        </w:rPr>
        <w:t>P</w:t>
      </w:r>
      <w:r w:rsidRPr="00AC4FBC">
        <w:rPr>
          <w:rFonts w:cs="Geneva"/>
          <w:vertAlign w:val="subscript"/>
          <w:lang w:bidi="bn-IN"/>
        </w:rPr>
        <w:t>CMAX,f,</w:t>
      </w:r>
      <w:r w:rsidRPr="00AC4FBC">
        <w:rPr>
          <w:rFonts w:cs="Geneva"/>
          <w:i/>
          <w:vertAlign w:val="subscript"/>
          <w:lang w:bidi="bn-IN"/>
        </w:rPr>
        <w:t>c</w:t>
      </w:r>
      <w:r w:rsidRPr="00AC4FBC">
        <w:rPr>
          <w:rFonts w:cs="Geneva"/>
          <w:i/>
          <w:vertAlign w:val="subscript"/>
          <w:lang w:eastAsia="zh-CN" w:bidi="bn-IN"/>
        </w:rPr>
        <w:t>,</w:t>
      </w:r>
      <w:r w:rsidRPr="00AC4FBC">
        <w:rPr>
          <w:rFonts w:cs="Geneva"/>
          <w:i/>
          <w:vertAlign w:val="subscript"/>
          <w:lang w:bidi="bn-IN"/>
        </w:rPr>
        <w:t>NR</w:t>
      </w:r>
      <w:r w:rsidRPr="00AC4FBC">
        <w:rPr>
          <w:rFonts w:eastAsia="MS Mincho" w:cs="Geneva"/>
          <w:i/>
          <w:vertAlign w:val="subscript"/>
          <w:lang w:eastAsia="x-none" w:bidi="bn-IN"/>
        </w:rPr>
        <w:t xml:space="preserve"> </w:t>
      </w:r>
      <w:r w:rsidRPr="00AC4FBC">
        <w:t>evaluations.</w:t>
      </w:r>
    </w:p>
    <w:p w14:paraId="0C7FD84B" w14:textId="77777777" w:rsidR="008A477B" w:rsidRPr="00AC4FBC" w:rsidRDefault="008A477B" w:rsidP="008A477B">
      <w:pPr>
        <w:pStyle w:val="B10"/>
      </w:pPr>
      <w:r w:rsidRPr="00AC4FBC">
        <w:rPr>
          <w:lang w:bidi="bn-IN"/>
        </w:rPr>
        <w:t>-</w:t>
      </w:r>
      <w:r w:rsidRPr="00AC4FBC">
        <w:rPr>
          <w:lang w:bidi="bn-IN"/>
        </w:rPr>
        <w:tab/>
      </w:r>
      <w:r w:rsidRPr="00AC4FBC">
        <w:t>∆T</w:t>
      </w:r>
      <w:r w:rsidRPr="00AC4FBC">
        <w:rPr>
          <w:vertAlign w:val="subscript"/>
        </w:rPr>
        <w:t>RxSRS</w:t>
      </w:r>
      <w:r w:rsidRPr="00AC4FBC">
        <w:t xml:space="preserve"> </w:t>
      </w:r>
      <w:r w:rsidRPr="00AC4FBC">
        <w:rPr>
          <w:rFonts w:eastAsia="MS Mincho"/>
          <w:lang w:bidi="bn-IN"/>
        </w:rPr>
        <w:t xml:space="preserve">is the highest value among all serving cells </w:t>
      </w:r>
      <w:r w:rsidRPr="00AC4FBC">
        <w:rPr>
          <w:rFonts w:eastAsia="MS Mincho"/>
          <w:i/>
          <w:lang w:bidi="bn-IN"/>
        </w:rPr>
        <w:t>c.</w:t>
      </w:r>
    </w:p>
    <w:p w14:paraId="0B7A213B" w14:textId="77777777" w:rsidR="00AB2B30" w:rsidRPr="00AC4FBC" w:rsidRDefault="006A7121">
      <w:pPr>
        <w:rPr>
          <w:lang w:bidi="bn-IN"/>
        </w:rPr>
      </w:pPr>
      <w:r w:rsidRPr="00AC4FBC">
        <w:rPr>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AC4FBC">
        <w:rPr>
          <w:lang w:eastAsia="x-none" w:bidi="bn-IN"/>
        </w:rPr>
        <w:t>P</w:t>
      </w:r>
      <w:r w:rsidRPr="00AC4FBC">
        <w:rPr>
          <w:vertAlign w:val="subscript"/>
          <w:lang w:eastAsia="x-none" w:bidi="bn-IN"/>
        </w:rPr>
        <w:t>PowerClass, EN-DC</w:t>
      </w:r>
      <w:r w:rsidRPr="00AC4FBC">
        <w:rPr>
          <w:lang w:bidi="bn-IN"/>
        </w:rPr>
        <w:t xml:space="preserve"> or </w:t>
      </w:r>
      <w:r w:rsidRPr="00AC4FBC">
        <w:t>P</w:t>
      </w:r>
      <w:r w:rsidRPr="00AC4FBC">
        <w:rPr>
          <w:vertAlign w:val="subscript"/>
        </w:rPr>
        <w:t>EMAX, EN-DC</w:t>
      </w:r>
      <w:r w:rsidRPr="00AC4FBC">
        <w:t xml:space="preserve"> </w:t>
      </w:r>
      <w:r w:rsidRPr="00AC4FBC">
        <w:rPr>
          <w:lang w:bidi="bn-IN"/>
        </w:rPr>
        <w:t>shall not be exceeded at any time by UE.</w:t>
      </w:r>
    </w:p>
    <w:p w14:paraId="67599326" w14:textId="101F86DE" w:rsidR="00AB2B30" w:rsidRPr="00AC4FBC" w:rsidRDefault="00000000">
      <w:pPr>
        <w:rPr>
          <w:lang w:bidi="bn-IN"/>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AC4FBC">
        <w:rPr>
          <w:lang w:bidi="bn-IN"/>
        </w:rPr>
        <w:t xml:space="preserve"> =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AC4FBC">
        <w:rPr>
          <w:lang w:bidi="bn-IN"/>
        </w:rPr>
        <w:t xml:space="preserve">) with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AC4FBC">
        <w:rPr>
          <w:lang w:bidi="bn-IN"/>
        </w:rPr>
        <w:t xml:space="preserve"> the configured maximum transmission power for EN-DC operation as specified in clause 7.6 of TS 38.213 [19].</w:t>
      </w:r>
    </w:p>
    <w:p w14:paraId="726EF3EA" w14:textId="77777777" w:rsidR="00AB2B30" w:rsidRPr="00AC4FBC" w:rsidRDefault="006A7121">
      <w:pPr>
        <w:rPr>
          <w:rFonts w:eastAsia="Calibri"/>
          <w:lang w:bidi="bn-IN"/>
        </w:rPr>
      </w:pPr>
      <w:r w:rsidRPr="00AC4FBC">
        <w:rPr>
          <w:rFonts w:eastAsia="Calibri"/>
          <w:lang w:bidi="bn-IN"/>
        </w:rPr>
        <w:t>The total configured maximum transmission power for both synchronous and non-synchronous operation is</w:t>
      </w:r>
    </w:p>
    <w:p w14:paraId="2590536B" w14:textId="12B2C315" w:rsidR="00AB2B30" w:rsidRPr="003C7C91" w:rsidRDefault="006A7121">
      <w:pPr>
        <w:pStyle w:val="B10"/>
        <w:rPr>
          <w:lang w:val="fr-FR"/>
        </w:rPr>
      </w:pPr>
      <w:r w:rsidRPr="00AC4FBC">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fr-FR"/>
              </w:rPr>
              <m:t>-</m:t>
            </m:r>
            <m:r>
              <w:rPr>
                <w:rFonts w:ascii="Cambria Math" w:hAnsi="Cambria Math"/>
              </w:rPr>
              <m:t>DC</m:t>
            </m:r>
          </m:sup>
        </m:sSubSup>
      </m:oMath>
      <w:r w:rsidRPr="003C7C91">
        <w:rPr>
          <w:lang w:val="fr-FR"/>
        </w:rPr>
        <w:t>= MIN { P</w:t>
      </w:r>
      <w:r w:rsidRPr="003C7C91">
        <w:rPr>
          <w:vertAlign w:val="subscript"/>
          <w:lang w:val="fr-FR"/>
        </w:rPr>
        <w:t>EMAX, EN-DC</w:t>
      </w:r>
      <w:r w:rsidRPr="003C7C91">
        <w:rPr>
          <w:lang w:val="fr-FR"/>
        </w:rPr>
        <w:t xml:space="preserve"> ,P</w:t>
      </w:r>
      <w:r w:rsidRPr="003C7C91">
        <w:rPr>
          <w:vertAlign w:val="subscript"/>
          <w:lang w:val="fr-FR"/>
        </w:rPr>
        <w:t xml:space="preserve">PowerClass, EN-DC </w:t>
      </w:r>
      <w:r w:rsidRPr="003C7C91">
        <w:rPr>
          <w:lang w:val="fr-FR" w:bidi="bn-IN"/>
        </w:rPr>
        <w:t xml:space="preserve">– </w:t>
      </w:r>
      <w:r w:rsidR="00ED448A" w:rsidRPr="00AC4FBC">
        <w:rPr>
          <w:lang w:eastAsia="x-none"/>
        </w:rPr>
        <w:t>Δ</w:t>
      </w:r>
      <w:r w:rsidR="00ED448A" w:rsidRPr="003C7C91">
        <w:rPr>
          <w:lang w:val="fr-FR" w:eastAsia="x-none"/>
        </w:rPr>
        <w:t>P</w:t>
      </w:r>
      <w:r w:rsidR="00ED448A" w:rsidRPr="003C7C91">
        <w:rPr>
          <w:vertAlign w:val="subscript"/>
          <w:lang w:val="fr-FR" w:eastAsia="x-none"/>
        </w:rPr>
        <w:t>PowerClass, EN-DC</w:t>
      </w:r>
      <w:r w:rsidRPr="003C7C91">
        <w:rPr>
          <w:lang w:val="fr-FR"/>
        </w:rPr>
        <w:t xml:space="preserve"> }</w:t>
      </w:r>
    </w:p>
    <w:p w14:paraId="2CDCE9A4" w14:textId="77777777" w:rsidR="00AB2B30" w:rsidRPr="00AC4FBC" w:rsidRDefault="006A7121">
      <w:pPr>
        <w:rPr>
          <w:rFonts w:eastAsia="Calibri"/>
          <w:lang w:bidi="bn-IN"/>
        </w:rPr>
      </w:pPr>
      <w:r w:rsidRPr="00AC4FBC">
        <w:rPr>
          <w:rFonts w:eastAsia="Calibri"/>
          <w:lang w:bidi="bn-IN"/>
        </w:rPr>
        <w:lastRenderedPageBreak/>
        <w:t>If the UE does not support dynamic power sharing,</w:t>
      </w:r>
    </w:p>
    <w:p w14:paraId="31FC1424" w14:textId="3F80D4D2" w:rsidR="00AB2B30" w:rsidRPr="003C7C91" w:rsidRDefault="006A7121">
      <w:pPr>
        <w:pStyle w:val="B10"/>
        <w:rPr>
          <w:lang w:val="fr-FR"/>
        </w:rPr>
      </w:pPr>
      <w:r w:rsidRPr="00AC4FBC">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m:t>
            </m:r>
            <m:r>
              <w:rPr>
                <w:rFonts w:ascii="Cambria Math" w:hAnsi="Cambria Math"/>
                <w:lang w:val="fr-FR"/>
              </w:rPr>
              <m:t>-</m:t>
            </m:r>
            <m:r>
              <w:rPr>
                <w:rFonts w:ascii="Cambria Math" w:hAnsi="Cambria Math"/>
              </w:rPr>
              <m:t>DC</m:t>
            </m:r>
          </m:sup>
        </m:sSubSup>
      </m:oMath>
      <w:r w:rsidRPr="003C7C91">
        <w:rPr>
          <w:lang w:val="fr-FR"/>
        </w:rPr>
        <w:t>= MIN { P</w:t>
      </w:r>
      <w:r w:rsidRPr="003C7C91">
        <w:rPr>
          <w:vertAlign w:val="subscript"/>
          <w:lang w:val="fr-FR"/>
        </w:rPr>
        <w:t>EMAX, EN-DC</w:t>
      </w:r>
      <w:r w:rsidRPr="003C7C91">
        <w:rPr>
          <w:lang w:val="fr-FR"/>
        </w:rPr>
        <w:t xml:space="preserve"> ,P</w:t>
      </w:r>
      <w:r w:rsidRPr="003C7C91">
        <w:rPr>
          <w:vertAlign w:val="subscript"/>
          <w:lang w:val="fr-FR"/>
        </w:rPr>
        <w:t xml:space="preserve">PowerClass, EN-DC  </w:t>
      </w:r>
      <w:r w:rsidRPr="003C7C91">
        <w:rPr>
          <w:lang w:val="fr-FR"/>
        </w:rPr>
        <w:t xml:space="preserve">– </w:t>
      </w:r>
      <w:r w:rsidRPr="00AC4FBC">
        <w:t>Δ</w:t>
      </w:r>
      <w:r w:rsidRPr="003C7C91">
        <w:rPr>
          <w:lang w:val="fr-FR"/>
        </w:rPr>
        <w:t>P</w:t>
      </w:r>
      <w:r w:rsidRPr="003C7C91">
        <w:rPr>
          <w:vertAlign w:val="subscript"/>
          <w:lang w:val="fr-FR"/>
        </w:rPr>
        <w:t xml:space="preserve">PowerClass, EN-DC </w:t>
      </w:r>
      <w:r w:rsidRPr="003C7C91">
        <w:rPr>
          <w:lang w:val="fr-FR"/>
        </w:rPr>
        <w:t>} + 0.3 dB</w:t>
      </w:r>
    </w:p>
    <w:p w14:paraId="2E9D8192" w14:textId="5AA04581" w:rsidR="00AB2B30" w:rsidRPr="00AC4FBC" w:rsidRDefault="006A7121">
      <w:pPr>
        <w:rPr>
          <w:lang w:eastAsia="x-none"/>
        </w:rPr>
      </w:pPr>
      <w:r w:rsidRPr="00AC4FBC">
        <w:rPr>
          <w:rFonts w:eastAsia="Calibri"/>
          <w:lang w:bidi="bn-IN"/>
        </w:rPr>
        <w:t xml:space="preserve">If the EN-DC UE does not support dynamic power sharing, then the complete clauses for configured transmitted power for E-UTRA and NR respectively from their own specifications TS 36.101 [5] and TS 38.101-1 [2] respectively apply with the modifications specified above and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AC4FBC">
        <w:t xml:space="preserve"> applies.</w:t>
      </w:r>
      <w:r w:rsidRPr="00AC4FBC">
        <w:rPr>
          <w:rFonts w:eastAsia="Calibri"/>
          <w:lang w:bidi="bn-IN"/>
        </w:rPr>
        <w:t xml:space="preserve"> </w:t>
      </w:r>
    </w:p>
    <w:p w14:paraId="6B80855E" w14:textId="2B9EBC45" w:rsidR="00AB2B30" w:rsidRPr="00AC4FBC" w:rsidRDefault="006A7121">
      <w:r w:rsidRPr="00AC4FBC">
        <w:t>When a UE supporting dynamic sharing is configured for overlapping E-UTRA uplink and NR uplink transmissions</w:t>
      </w:r>
      <w:r w:rsidRPr="00AC4FBC">
        <w:rPr>
          <w:rFonts w:eastAsia="Calibri"/>
          <w:lang w:bidi="bn-IN"/>
        </w:rPr>
        <w:t xml:space="preserve">, </w:t>
      </w:r>
      <w:r w:rsidRPr="00AC4FBC">
        <w:t xml:space="preserve">the UE can set its configured maximum output power </w:t>
      </w:r>
      <w:r w:rsidRPr="00AC4FBC">
        <w:rPr>
          <w:rFonts w:cs="Geneva"/>
          <w:lang w:eastAsia="x-none" w:bidi="bn-IN"/>
        </w:rPr>
        <w:t>P</w:t>
      </w:r>
      <w:r w:rsidRPr="00AC4FBC">
        <w:rPr>
          <w:rFonts w:cs="Geneva"/>
          <w:vertAlign w:val="subscript"/>
          <w:lang w:eastAsia="x-none" w:bidi="bn-IN"/>
        </w:rPr>
        <w:t>CMAX_E-UTRA,</w:t>
      </w:r>
      <w:r w:rsidRPr="00AC4FBC">
        <w:rPr>
          <w:rFonts w:cs="Geneva"/>
          <w:i/>
          <w:vertAlign w:val="subscript"/>
          <w:lang w:eastAsia="x-none" w:bidi="bn-IN"/>
        </w:rPr>
        <w:t xml:space="preserve">c </w:t>
      </w:r>
      <w:r w:rsidRPr="00AC4FBC">
        <w:t xml:space="preserve">and </w:t>
      </w:r>
      <w:r w:rsidRPr="00AC4FBC">
        <w:rPr>
          <w:rFonts w:cs="Geneva"/>
          <w:lang w:eastAsia="x-none" w:bidi="bn-IN"/>
        </w:rPr>
        <w:t>P</w:t>
      </w:r>
      <w:r w:rsidRPr="00AC4FBC">
        <w:rPr>
          <w:rFonts w:cs="Geneva"/>
          <w:vertAlign w:val="subscript"/>
          <w:lang w:eastAsia="x-none" w:bidi="bn-IN"/>
        </w:rPr>
        <w:t>CMAX_NR,</w:t>
      </w:r>
      <w:r w:rsidRPr="00AC4FBC">
        <w:rPr>
          <w:rFonts w:cs="Geneva"/>
          <w:i/>
          <w:vertAlign w:val="subscript"/>
          <w:lang w:eastAsia="x-none" w:bidi="bn-IN"/>
        </w:rPr>
        <w:t xml:space="preserve">c </w:t>
      </w:r>
      <w:r w:rsidRPr="00AC4FBC">
        <w:t xml:space="preserve">for the configured E-UTRA and NR uplink carriers, respectively, and </w:t>
      </w:r>
      <w:r w:rsidRPr="00AC4FBC">
        <w:rPr>
          <w:rFonts w:eastAsia="Calibri"/>
        </w:rPr>
        <w:t>its configured maximum transmission power for EN-DC operation,</w:t>
      </w:r>
      <w:r w:rsidRPr="00AC4FBC">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AC4FBC">
        <w:t>, as specified above.</w:t>
      </w:r>
    </w:p>
    <w:p w14:paraId="3C89645B" w14:textId="77777777" w:rsidR="00AB2B30" w:rsidRPr="00AC4FBC" w:rsidRDefault="006A7121">
      <w:r w:rsidRPr="00AC4FBC">
        <w:rPr>
          <w:lang w:bidi="bn-IN"/>
        </w:rPr>
        <w:t xml:space="preserve">The </w:t>
      </w:r>
      <w:r w:rsidRPr="00AC4FBC">
        <w:t xml:space="preserve">measured total maximum output power </w:t>
      </w:r>
      <w:r w:rsidRPr="00AC4FBC">
        <w:rPr>
          <w:lang w:bidi="bn-IN"/>
        </w:rPr>
        <w:t>P</w:t>
      </w:r>
      <w:r w:rsidRPr="00AC4FBC">
        <w:rPr>
          <w:vertAlign w:val="subscript"/>
          <w:lang w:bidi="bn-IN"/>
        </w:rPr>
        <w:t>UMAX</w:t>
      </w:r>
      <w:r w:rsidRPr="00AC4FBC">
        <w:rPr>
          <w:lang w:bidi="bn-IN"/>
        </w:rPr>
        <w:t xml:space="preserve"> over both CGs/RATs, measured over the transmission reference time duration </w:t>
      </w:r>
      <w:r w:rsidRPr="00AC4FBC">
        <w:t>is</w:t>
      </w:r>
    </w:p>
    <w:p w14:paraId="7DDBBE9D" w14:textId="77777777" w:rsidR="00AB2B30" w:rsidRPr="003C7C91" w:rsidRDefault="006A7121">
      <w:pPr>
        <w:pStyle w:val="B10"/>
        <w:jc w:val="center"/>
        <w:rPr>
          <w:vertAlign w:val="subscript"/>
          <w:lang w:val="fr-FR" w:bidi="bn-IN"/>
        </w:rPr>
      </w:pPr>
      <w:r w:rsidRPr="003C7C91">
        <w:rPr>
          <w:lang w:val="fr-FR" w:bidi="bn-IN"/>
        </w:rPr>
        <w:t>P</w:t>
      </w:r>
      <w:r w:rsidRPr="003C7C91">
        <w:rPr>
          <w:vertAlign w:val="subscript"/>
          <w:lang w:val="fr-FR" w:bidi="bn-IN"/>
        </w:rPr>
        <w:t>UMAX</w:t>
      </w:r>
      <w:r w:rsidRPr="003C7C91">
        <w:rPr>
          <w:lang w:val="fr-FR" w:bidi="bn-IN"/>
        </w:rPr>
        <w:t xml:space="preserve"> </w:t>
      </w:r>
      <w:r w:rsidRPr="003C7C91">
        <w:rPr>
          <w:lang w:val="fr-FR"/>
        </w:rPr>
        <w:t xml:space="preserve">= </w:t>
      </w:r>
      <w:r w:rsidRPr="003C7C91">
        <w:rPr>
          <w:lang w:val="fr-FR" w:bidi="bn-IN"/>
        </w:rPr>
        <w:t>10 log</w:t>
      </w:r>
      <w:r w:rsidRPr="003C7C91">
        <w:rPr>
          <w:vertAlign w:val="subscript"/>
          <w:lang w:val="fr-FR" w:bidi="bn-IN"/>
        </w:rPr>
        <w:t>10</w:t>
      </w:r>
      <w:r w:rsidRPr="003C7C91">
        <w:rPr>
          <w:lang w:val="fr-FR" w:bidi="bn-IN"/>
        </w:rPr>
        <w:t xml:space="preserve"> </w:t>
      </w:r>
      <w:r w:rsidRPr="003C7C91">
        <w:rPr>
          <w:lang w:val="fr-FR"/>
        </w:rPr>
        <w:t>[</w:t>
      </w:r>
      <w:r w:rsidRPr="003C7C91">
        <w:rPr>
          <w:lang w:val="fr-FR" w:bidi="bn-IN"/>
        </w:rPr>
        <w:t>p</w:t>
      </w:r>
      <w:r w:rsidRPr="003C7C91">
        <w:rPr>
          <w:vertAlign w:val="subscript"/>
          <w:lang w:val="fr-FR" w:bidi="bn-IN"/>
        </w:rPr>
        <w:t>UMAX,</w:t>
      </w:r>
      <w:r w:rsidRPr="003C7C91">
        <w:rPr>
          <w:i/>
          <w:vertAlign w:val="subscript"/>
          <w:lang w:val="fr-FR" w:bidi="bn-IN"/>
        </w:rPr>
        <w:t>c,E-UTRA</w:t>
      </w:r>
      <w:r w:rsidRPr="003C7C91">
        <w:rPr>
          <w:lang w:val="fr-FR" w:bidi="bn-IN"/>
        </w:rPr>
        <w:t xml:space="preserve"> + p</w:t>
      </w:r>
      <w:r w:rsidRPr="003C7C91">
        <w:rPr>
          <w:vertAlign w:val="subscript"/>
          <w:lang w:val="fr-FR" w:bidi="bn-IN"/>
        </w:rPr>
        <w:t>UMAX,</w:t>
      </w:r>
      <w:r w:rsidRPr="003C7C91">
        <w:rPr>
          <w:i/>
          <w:vertAlign w:val="subscript"/>
          <w:lang w:val="fr-FR" w:bidi="bn-IN"/>
        </w:rPr>
        <w:t>c,NR</w:t>
      </w:r>
      <w:r w:rsidRPr="003C7C91">
        <w:rPr>
          <w:lang w:val="fr-FR" w:bidi="bn-IN"/>
        </w:rPr>
        <w:t>],</w:t>
      </w:r>
    </w:p>
    <w:p w14:paraId="722C78C8" w14:textId="77777777" w:rsidR="00AB2B30" w:rsidRPr="00AC4FBC" w:rsidRDefault="006A7121">
      <w:pPr>
        <w:rPr>
          <w:rFonts w:eastAsia="Calibri"/>
          <w:lang w:bidi="bn-IN"/>
        </w:rPr>
      </w:pPr>
      <w:r w:rsidRPr="00AC4FBC">
        <w:rPr>
          <w:rFonts w:eastAsia="Calibri"/>
        </w:rPr>
        <w:t>where</w:t>
      </w:r>
      <w:r w:rsidRPr="00AC4FBC">
        <w:rPr>
          <w:rFonts w:eastAsia="Calibri"/>
          <w:lang w:bidi="bn-IN"/>
        </w:rPr>
        <w:t xml:space="preserve"> 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E-UTRA</w:t>
      </w:r>
      <w:r w:rsidRPr="00AC4FBC">
        <w:rPr>
          <w:lang w:bidi="bn-IN"/>
        </w:rPr>
        <w:t xml:space="preserve"> and </w:t>
      </w:r>
      <w:r w:rsidRPr="00AC4FBC">
        <w:rPr>
          <w:rFonts w:eastAsia="Calibri"/>
          <w:lang w:bidi="bn-IN"/>
        </w:rPr>
        <w:t>p</w:t>
      </w:r>
      <w:r w:rsidRPr="00AC4FBC">
        <w:rPr>
          <w:rFonts w:eastAsia="Calibri"/>
          <w:vertAlign w:val="subscript"/>
          <w:lang w:bidi="bn-IN"/>
        </w:rPr>
        <w:t>UMAX,</w:t>
      </w:r>
      <w:r w:rsidRPr="00AC4FBC">
        <w:rPr>
          <w:rFonts w:eastAsia="Calibri"/>
          <w:i/>
          <w:vertAlign w:val="subscript"/>
          <w:lang w:bidi="bn-IN"/>
        </w:rPr>
        <w:t>c</w:t>
      </w:r>
      <w:r w:rsidRPr="00AC4FBC">
        <w:rPr>
          <w:i/>
          <w:vertAlign w:val="subscript"/>
          <w:lang w:bidi="bn-IN"/>
        </w:rPr>
        <w:t>,NR</w:t>
      </w:r>
      <w:r w:rsidRPr="00AC4FBC">
        <w:rPr>
          <w:rFonts w:eastAsia="Calibri"/>
          <w:lang w:bidi="bn-IN"/>
        </w:rPr>
        <w:t xml:space="preserve"> denotes the measured output power </w:t>
      </w:r>
      <w:r w:rsidRPr="00AC4FBC">
        <w:rPr>
          <w:rFonts w:eastAsia="Calibri"/>
        </w:rPr>
        <w:t xml:space="preserve">of serving cell </w:t>
      </w:r>
      <w:r w:rsidRPr="00AC4FBC">
        <w:rPr>
          <w:rFonts w:eastAsia="Calibri"/>
          <w:i/>
          <w:lang w:bidi="bn-IN"/>
        </w:rPr>
        <w:t xml:space="preserve">c for E-UTRA and NR </w:t>
      </w:r>
      <w:r w:rsidRPr="00AC4FBC">
        <w:rPr>
          <w:rFonts w:eastAsia="Calibri"/>
          <w:lang w:bidi="bn-IN"/>
        </w:rPr>
        <w:t xml:space="preserve">respectively, </w:t>
      </w:r>
      <w:r w:rsidRPr="00AC4FBC">
        <w:rPr>
          <w:rFonts w:eastAsia="Calibri"/>
        </w:rPr>
        <w:t xml:space="preserve">expressed </w:t>
      </w:r>
      <w:r w:rsidRPr="00AC4FBC">
        <w:rPr>
          <w:rFonts w:eastAsia="Calibri"/>
          <w:lang w:bidi="bn-IN"/>
        </w:rPr>
        <w:t xml:space="preserve">in linear scale. </w:t>
      </w:r>
    </w:p>
    <w:p w14:paraId="2F22724A" w14:textId="77777777" w:rsidR="00AB2B30" w:rsidRPr="00AC4FBC" w:rsidRDefault="006A7121">
      <w:pPr>
        <w:rPr>
          <w:rFonts w:eastAsia="Calibri"/>
        </w:rPr>
      </w:pPr>
      <w:r w:rsidRPr="00AC4FBC">
        <w:rPr>
          <w:rFonts w:eastAsia="Calibri"/>
          <w:lang w:bidi="bn-IN"/>
        </w:rPr>
        <w:t xml:space="preserve">The </w:t>
      </w:r>
      <w:r w:rsidRPr="00AC4FBC">
        <w:rPr>
          <w:rFonts w:eastAsia="Calibri"/>
        </w:rPr>
        <w:t xml:space="preserve">measured total configured maximum output power </w:t>
      </w:r>
      <w:r w:rsidRPr="00AC4FBC">
        <w:rPr>
          <w:rFonts w:eastAsia="Calibri"/>
          <w:lang w:bidi="bn-IN"/>
        </w:rPr>
        <w:t>P</w:t>
      </w:r>
      <w:r w:rsidRPr="00AC4FBC">
        <w:rPr>
          <w:rFonts w:eastAsia="Calibri"/>
          <w:vertAlign w:val="subscript"/>
          <w:lang w:bidi="bn-IN"/>
        </w:rPr>
        <w:t>UMAX</w:t>
      </w:r>
      <w:r w:rsidRPr="00AC4FBC">
        <w:rPr>
          <w:rFonts w:eastAsia="Calibri"/>
          <w:lang w:bidi="bn-IN"/>
        </w:rPr>
        <w:t xml:space="preserve"> shall be within the following bounds:</w:t>
      </w:r>
    </w:p>
    <w:p w14:paraId="57874E6F" w14:textId="77777777" w:rsidR="00AB2B30" w:rsidRPr="00AC4FBC" w:rsidRDefault="006A7121">
      <w:pPr>
        <w:pStyle w:val="B10"/>
        <w:jc w:val="center"/>
      </w:pPr>
      <w:r w:rsidRPr="00AC4FBC">
        <w:rPr>
          <w:lang w:bidi="bn-IN"/>
        </w:rPr>
        <w:t>P</w:t>
      </w:r>
      <w:r w:rsidRPr="00AC4FBC">
        <w:rPr>
          <w:vertAlign w:val="subscript"/>
          <w:lang w:bidi="bn-IN"/>
        </w:rPr>
        <w:t>CMAX_L</w:t>
      </w:r>
      <w:r w:rsidRPr="00AC4FBC">
        <w:rPr>
          <w:lang w:bidi="bn-IN"/>
        </w:rPr>
        <w:t xml:space="preserve"> -</w:t>
      </w:r>
      <w:r w:rsidRPr="00AC4FBC">
        <w:t>T</w:t>
      </w:r>
      <w:r w:rsidRPr="00AC4FBC">
        <w:rPr>
          <w:rFonts w:eastAsia="Geneva"/>
          <w:vertAlign w:val="subscript"/>
        </w:rPr>
        <w:t>LOW</w:t>
      </w:r>
      <w:r w:rsidRPr="00AC4FBC">
        <w:t xml:space="preserve"> (</w:t>
      </w:r>
      <w:r w:rsidRPr="00AC4FBC">
        <w:rPr>
          <w:lang w:bidi="bn-IN"/>
        </w:rPr>
        <w:t>P</w:t>
      </w:r>
      <w:r w:rsidRPr="00AC4FBC">
        <w:rPr>
          <w:vertAlign w:val="subscript"/>
          <w:lang w:bidi="bn-IN"/>
        </w:rPr>
        <w:t>CMAX_L</w:t>
      </w:r>
      <w:r w:rsidRPr="00AC4FBC">
        <w:t>)  ≤  P</w:t>
      </w:r>
      <w:r w:rsidRPr="00AC4FBC">
        <w:rPr>
          <w:vertAlign w:val="subscript"/>
          <w:lang w:bidi="bn-IN"/>
        </w:rPr>
        <w:t>U</w:t>
      </w:r>
      <w:r w:rsidRPr="00AC4FBC">
        <w:rPr>
          <w:vertAlign w:val="subscript"/>
        </w:rPr>
        <w:t xml:space="preserve">MAX </w:t>
      </w:r>
      <w:r w:rsidRPr="00AC4FBC">
        <w:t xml:space="preserve"> ≤  </w:t>
      </w:r>
      <w:r w:rsidRPr="00AC4FBC">
        <w:rPr>
          <w:lang w:bidi="bn-IN"/>
        </w:rPr>
        <w:t>P</w:t>
      </w:r>
      <w:r w:rsidRPr="00AC4FBC">
        <w:rPr>
          <w:vertAlign w:val="subscript"/>
          <w:lang w:bidi="bn-IN"/>
        </w:rPr>
        <w:t>CMAX_H</w:t>
      </w:r>
      <w:r w:rsidRPr="00AC4FBC">
        <w:rPr>
          <w:lang w:bidi="bn-IN"/>
        </w:rPr>
        <w:t xml:space="preserve"> </w:t>
      </w:r>
      <w:r w:rsidRPr="00AC4FBC">
        <w:t>+ T</w:t>
      </w:r>
      <w:r w:rsidRPr="00AC4FBC">
        <w:rPr>
          <w:rFonts w:eastAsia="Geneva"/>
          <w:vertAlign w:val="subscript"/>
        </w:rPr>
        <w:t>HIGH</w:t>
      </w:r>
      <w:r w:rsidRPr="00AC4FBC">
        <w:t xml:space="preserve"> (</w:t>
      </w:r>
      <w:r w:rsidRPr="00AC4FBC">
        <w:rPr>
          <w:lang w:bidi="bn-IN"/>
        </w:rPr>
        <w:t>P</w:t>
      </w:r>
      <w:r w:rsidRPr="00AC4FBC">
        <w:rPr>
          <w:vertAlign w:val="subscript"/>
          <w:lang w:bidi="bn-IN"/>
        </w:rPr>
        <w:t>CMAX_H</w:t>
      </w:r>
      <w:r w:rsidRPr="00AC4FBC">
        <w:t>)</w:t>
      </w:r>
    </w:p>
    <w:p w14:paraId="25008710" w14:textId="727429C9" w:rsidR="00AB2B30" w:rsidRPr="00AC4FBC" w:rsidRDefault="006A7121">
      <w:pPr>
        <w:rPr>
          <w:rFonts w:eastAsia="Calibri"/>
        </w:rPr>
      </w:pPr>
      <w:r w:rsidRPr="00AC4FBC">
        <w:rPr>
          <w:rFonts w:eastAsia="Calibri"/>
          <w:lang w:bidi="bn-IN"/>
        </w:rPr>
        <w:t xml:space="preserve">with the tolerances </w:t>
      </w:r>
      <w:r w:rsidRPr="00AC4FBC">
        <w:rPr>
          <w:rFonts w:eastAsia="Calibri"/>
        </w:rPr>
        <w:t>T</w:t>
      </w:r>
      <w:r w:rsidRPr="00AC4FBC">
        <w:rPr>
          <w:rFonts w:eastAsia="Calibri"/>
          <w:vertAlign w:val="subscript"/>
        </w:rPr>
        <w:t>LOW</w:t>
      </w:r>
      <w:r w:rsidRPr="00AC4FBC">
        <w:rPr>
          <w:rFonts w:eastAsia="Calibri"/>
        </w:rPr>
        <w:t>(P</w:t>
      </w:r>
      <w:r w:rsidRPr="00AC4FBC">
        <w:rPr>
          <w:rFonts w:eastAsia="Calibri"/>
          <w:vertAlign w:val="subscript"/>
        </w:rPr>
        <w:t>CMAX_H</w:t>
      </w:r>
      <w:r w:rsidRPr="00AC4FBC">
        <w:rPr>
          <w:rFonts w:eastAsia="Calibri"/>
        </w:rPr>
        <w:t>) and T</w:t>
      </w:r>
      <w:r w:rsidRPr="00AC4FBC">
        <w:rPr>
          <w:rFonts w:eastAsia="Calibri"/>
          <w:vertAlign w:val="subscript"/>
        </w:rPr>
        <w:t>HIGH</w:t>
      </w:r>
      <w:r w:rsidRPr="00AC4FBC">
        <w:rPr>
          <w:rFonts w:eastAsia="Calibri"/>
        </w:rPr>
        <w:t>(P</w:t>
      </w:r>
      <w:r w:rsidRPr="00AC4FBC">
        <w:rPr>
          <w:rFonts w:eastAsia="Calibri"/>
          <w:vertAlign w:val="subscript"/>
        </w:rPr>
        <w:t>CMAX_H</w:t>
      </w:r>
      <w:r w:rsidRPr="00AC4FBC">
        <w:rPr>
          <w:rFonts w:eastAsia="Calibri"/>
        </w:rPr>
        <w:t>) for applicable values of P</w:t>
      </w:r>
      <w:r w:rsidRPr="00AC4FBC">
        <w:rPr>
          <w:rFonts w:eastAsia="Calibri"/>
          <w:vertAlign w:val="subscript"/>
        </w:rPr>
        <w:t>CMAX</w:t>
      </w:r>
      <w:r w:rsidRPr="00AC4FBC">
        <w:rPr>
          <w:rFonts w:eastAsia="Calibri"/>
        </w:rPr>
        <w:t xml:space="preserve"> specified in </w:t>
      </w:r>
      <w:r w:rsidR="00C43373" w:rsidRPr="00AC4FBC">
        <w:rPr>
          <w:rFonts w:eastAsia="Calibri"/>
        </w:rPr>
        <w:t>Table 6.2B.4.1.0.1.3-2</w:t>
      </w:r>
      <w:r w:rsidRPr="00AC4FBC">
        <w:rPr>
          <w:rFonts w:eastAsia="Calibri"/>
        </w:rPr>
        <w:t xml:space="preserve">When an UL subframe transmission </w:t>
      </w:r>
      <w:r w:rsidRPr="00AC4FBC">
        <w:rPr>
          <w:rFonts w:eastAsia="Calibri"/>
          <w:i/>
        </w:rPr>
        <w:t>p</w:t>
      </w:r>
      <w:r w:rsidRPr="00AC4FBC">
        <w:rPr>
          <w:rFonts w:eastAsia="Calibri"/>
        </w:rPr>
        <w:t xml:space="preserve"> from E-UTRA overlap with a physical-channel </w:t>
      </w:r>
      <w:r w:rsidRPr="00AC4FBC">
        <w:rPr>
          <w:rFonts w:eastAsia="Calibri"/>
          <w:i/>
        </w:rPr>
        <w:t>q</w:t>
      </w:r>
      <w:r w:rsidRPr="00AC4FBC">
        <w:rPr>
          <w:rFonts w:eastAsia="Calibri"/>
        </w:rPr>
        <w:t xml:space="preserve"> from the NR</w:t>
      </w:r>
      <w:r w:rsidRPr="00AC4FBC">
        <w:rPr>
          <w:rFonts w:eastAsia="Calibri"/>
          <w:i/>
        </w:rPr>
        <w:t>,</w:t>
      </w:r>
      <w:r w:rsidRPr="00AC4FBC">
        <w:rPr>
          <w:rFonts w:eastAsia="Calibri"/>
        </w:rPr>
        <w:t xml:space="preserve"> then for P</w:t>
      </w:r>
      <w:r w:rsidRPr="00AC4FBC">
        <w:rPr>
          <w:rFonts w:eastAsia="Calibri"/>
          <w:vertAlign w:val="subscript"/>
        </w:rPr>
        <w:t>UMAX</w:t>
      </w:r>
      <w:r w:rsidRPr="00AC4FBC">
        <w:rPr>
          <w:rFonts w:eastAsia="Calibri"/>
        </w:rPr>
        <w:t xml:space="preserve"> evaluation, the E-UTRA subframe </w:t>
      </w:r>
      <w:r w:rsidRPr="00AC4FBC">
        <w:rPr>
          <w:rFonts w:eastAsia="Calibri"/>
          <w:i/>
        </w:rPr>
        <w:t xml:space="preserve">p </w:t>
      </w:r>
      <w:r w:rsidRPr="00AC4FBC">
        <w:rPr>
          <w:rFonts w:eastAsia="Calibri"/>
        </w:rPr>
        <w:t>is taken</w:t>
      </w:r>
      <w:r w:rsidRPr="00AC4FBC">
        <w:rPr>
          <w:rFonts w:eastAsia="Calibri"/>
          <w:i/>
        </w:rPr>
        <w:t xml:space="preserve"> </w:t>
      </w:r>
      <w:r w:rsidRPr="00AC4FBC">
        <w:rPr>
          <w:rFonts w:eastAsia="Calibri"/>
        </w:rPr>
        <w:t>as reference period T</w:t>
      </w:r>
      <w:r w:rsidRPr="00AC4FBC">
        <w:rPr>
          <w:rFonts w:eastAsia="Calibri"/>
          <w:vertAlign w:val="subscript"/>
        </w:rPr>
        <w:t>REF</w:t>
      </w:r>
      <w:r w:rsidRPr="00AC4FBC">
        <w:rPr>
          <w:rFonts w:eastAsia="Calibri"/>
        </w:rPr>
        <w:t xml:space="preserve"> and always considered as the reference measurement duration and the following rules are applicable.</w:t>
      </w:r>
    </w:p>
    <w:p w14:paraId="3186B8BB" w14:textId="03AB514F" w:rsidR="00D65F24" w:rsidRPr="00AC4FBC" w:rsidRDefault="006A7121" w:rsidP="00D65F24">
      <w:pPr>
        <w:rPr>
          <w:lang w:bidi="bn-IN"/>
        </w:rPr>
      </w:pPr>
      <w:r w:rsidRPr="00AC4FBC">
        <w:t>T</w:t>
      </w:r>
      <w:r w:rsidRPr="00AC4FBC">
        <w:rPr>
          <w:vertAlign w:val="subscript"/>
        </w:rPr>
        <w:t>REF</w:t>
      </w:r>
      <w:r w:rsidRPr="00AC4FBC">
        <w:t xml:space="preserve"> and T</w:t>
      </w:r>
      <w:r w:rsidRPr="00AC4FBC">
        <w:rPr>
          <w:vertAlign w:val="subscript"/>
        </w:rPr>
        <w:t>eval</w:t>
      </w:r>
      <w:r w:rsidRPr="00AC4FBC">
        <w:t xml:space="preserve"> are specified in Table 6.2B.4.1.0.1.3-1 when same or different subframe and physical-channel durations are used in aggregated carriers. </w:t>
      </w:r>
      <w:r w:rsidR="00B22400" w:rsidRPr="00AC4FBC">
        <w:t xml:space="preserve">The lesser of </w:t>
      </w:r>
      <w:r w:rsidRPr="00AC4FBC">
        <w:rPr>
          <w:lang w:eastAsia="x-none" w:bidi="bn-IN"/>
        </w:rPr>
        <w:t>P</w:t>
      </w:r>
      <w:r w:rsidRPr="00AC4FBC">
        <w:rPr>
          <w:vertAlign w:val="subscript"/>
          <w:lang w:eastAsia="x-none" w:bidi="bn-IN"/>
        </w:rPr>
        <w:t>PowerClass ,EN-DC</w:t>
      </w:r>
      <w:r w:rsidRPr="00AC4FBC">
        <w:rPr>
          <w:lang w:bidi="bn-IN"/>
        </w:rPr>
        <w:t xml:space="preserve"> </w:t>
      </w:r>
      <w:r w:rsidR="0011441E" w:rsidRPr="00AC4FBC">
        <w:rPr>
          <w:lang w:bidi="bn-IN"/>
        </w:rPr>
        <w:t>and P</w:t>
      </w:r>
      <w:r w:rsidR="0011441E" w:rsidRPr="00AC4FBC">
        <w:rPr>
          <w:vertAlign w:val="subscript"/>
          <w:lang w:bidi="bn-IN"/>
        </w:rPr>
        <w:t>EMAX,EN-DC</w:t>
      </w:r>
      <w:r w:rsidR="0011441E" w:rsidRPr="00AC4FBC">
        <w:rPr>
          <w:lang w:bidi="bn-IN"/>
        </w:rPr>
        <w:t xml:space="preserve"> </w:t>
      </w:r>
      <w:r w:rsidRPr="00AC4FBC">
        <w:rPr>
          <w:lang w:bidi="bn-IN"/>
        </w:rPr>
        <w:t>shall not be exceeded by the UE during any evaluation period of time</w:t>
      </w:r>
      <w:r w:rsidR="003B7CBC" w:rsidRPr="00AC4FBC">
        <w:rPr>
          <w:lang w:bidi="bn-IN"/>
        </w:rPr>
        <w:t xml:space="preserve"> where </w:t>
      </w:r>
      <w:r w:rsidR="003B7CBC" w:rsidRPr="00AC4FBC">
        <w:rPr>
          <w:lang w:eastAsia="x-none" w:bidi="bn-IN"/>
        </w:rPr>
        <w:t>P</w:t>
      </w:r>
      <w:r w:rsidR="003B7CBC" w:rsidRPr="00AC4FBC">
        <w:rPr>
          <w:vertAlign w:val="subscript"/>
          <w:lang w:eastAsia="x-none" w:bidi="bn-IN"/>
        </w:rPr>
        <w:t>PowerClass ,EN-DC</w:t>
      </w:r>
      <w:r w:rsidR="003B7CBC" w:rsidRPr="00AC4FBC">
        <w:rPr>
          <w:lang w:eastAsia="x-none" w:bidi="bn-IN"/>
        </w:rPr>
        <w:t xml:space="preserve"> is replaced by </w:t>
      </w:r>
      <w:r w:rsidR="003B7CBC" w:rsidRPr="00AC4FBC">
        <w:rPr>
          <w:lang w:bidi="bn-IN"/>
        </w:rPr>
        <w:t>the sum of the linear powers of P</w:t>
      </w:r>
      <w:r w:rsidR="003B7CBC" w:rsidRPr="00AC4FBC">
        <w:rPr>
          <w:vertAlign w:val="subscript"/>
          <w:lang w:bidi="bn-IN"/>
        </w:rPr>
        <w:t>PowerClass,NR</w:t>
      </w:r>
      <w:r w:rsidR="003B7CBC" w:rsidRPr="00AC4FBC">
        <w:t xml:space="preserve"> and </w:t>
      </w:r>
      <w:r w:rsidR="00D65F24" w:rsidRPr="00AC4FBC">
        <w:rPr>
          <w:lang w:bidi="bn-IN"/>
        </w:rPr>
        <w:t>P</w:t>
      </w:r>
      <w:r w:rsidR="00D65F24" w:rsidRPr="00AC4FBC">
        <w:rPr>
          <w:vertAlign w:val="subscript"/>
          <w:lang w:bidi="bn-IN"/>
        </w:rPr>
        <w:t>PowerClass,E-UTRA</w:t>
      </w:r>
      <w:r w:rsidR="00D65F24" w:rsidRPr="00AC4FBC">
        <w:rPr>
          <w:lang w:bidi="bn-IN"/>
        </w:rPr>
        <w:t xml:space="preserve"> converted to dB if </w:t>
      </w:r>
      <w:r w:rsidR="00D65F24" w:rsidRPr="00AC4FBC">
        <w:rPr>
          <w:lang w:eastAsia="zh-CN" w:bidi="bn-IN"/>
        </w:rPr>
        <w:t xml:space="preserve">the UE indicates </w:t>
      </w:r>
      <w:r w:rsidR="00D65F24" w:rsidRPr="00AC4FBC">
        <w:rPr>
          <w:i/>
          <w:lang w:eastAsia="zh-CN" w:bidi="bn-IN"/>
        </w:rPr>
        <w:t>higherPowerLimit-r17</w:t>
      </w:r>
      <w:r w:rsidR="00D65F24" w:rsidRPr="00AC4FBC">
        <w:rPr>
          <w:lang w:eastAsia="zh-CN" w:bidi="bn-IN"/>
        </w:rPr>
        <w:t>.</w:t>
      </w:r>
    </w:p>
    <w:p w14:paraId="57EEB616" w14:textId="1869A6FE" w:rsidR="00AB2B30" w:rsidRPr="00AC4FBC" w:rsidRDefault="006A7121" w:rsidP="00D65F24">
      <w:pPr>
        <w:pStyle w:val="TH"/>
      </w:pPr>
      <w:bookmarkStart w:id="2949" w:name="_CRTable6_2B_4_1_0_1_31"/>
      <w:r w:rsidRPr="00AC4FBC">
        <w:t xml:space="preserve">Table </w:t>
      </w:r>
      <w:bookmarkEnd w:id="2949"/>
      <w:r w:rsidRPr="00AC4FBC">
        <w:t>6.2B.4.1.0.1.3-1: P</w:t>
      </w:r>
      <w:r w:rsidRPr="00AC4FBC">
        <w:rPr>
          <w:vertAlign w:val="subscript"/>
        </w:rPr>
        <w:t>CMAX</w:t>
      </w:r>
      <w:r w:rsidRPr="00AC4FBC">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B2B30" w:rsidRPr="00AC4FBC" w14:paraId="4CF0B693"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7BCC5B81" w14:textId="77777777" w:rsidR="00AB2B30" w:rsidRPr="00AC4FBC" w:rsidRDefault="006A7121">
            <w:pPr>
              <w:pStyle w:val="TAH"/>
            </w:pPr>
            <w:r w:rsidRPr="00AC4FBC">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9DF6B2E" w14:textId="77777777" w:rsidR="00AB2B30" w:rsidRPr="00AC4FBC" w:rsidRDefault="006A7121">
            <w:pPr>
              <w:pStyle w:val="TAH"/>
            </w:pPr>
            <w:r w:rsidRPr="00AC4FBC">
              <w:t>T</w:t>
            </w:r>
            <w:r w:rsidRPr="00AC4FBC">
              <w:rPr>
                <w:vertAlign w:val="subscript"/>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3B1FC5B6" w14:textId="77777777" w:rsidR="00AB2B30" w:rsidRPr="00AC4FBC" w:rsidRDefault="006A7121">
            <w:pPr>
              <w:pStyle w:val="TAH"/>
            </w:pPr>
            <w:r w:rsidRPr="00AC4FBC">
              <w:t>T</w:t>
            </w:r>
            <w:r w:rsidRPr="00AC4FBC">
              <w:rPr>
                <w:vertAlign w:val="subscript"/>
              </w:rPr>
              <w:t>eval</w:t>
            </w:r>
          </w:p>
        </w:tc>
      </w:tr>
      <w:tr w:rsidR="00AB2B30" w:rsidRPr="00AC4FBC" w14:paraId="4A467264"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9990EFA" w14:textId="77777777" w:rsidR="00AB2B30" w:rsidRPr="00AC4FBC" w:rsidRDefault="006A7121">
            <w:pPr>
              <w:pStyle w:val="TAL"/>
            </w:pPr>
            <w:r w:rsidRPr="00AC4FBC">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FE0640A" w14:textId="303CD032" w:rsidR="00AB2B30" w:rsidRPr="00AC4FBC" w:rsidRDefault="006A7121">
            <w:pPr>
              <w:pStyle w:val="TAL"/>
            </w:pPr>
            <w:r w:rsidRPr="00AC4FBC">
              <w:t>E-UTRA Subframe</w:t>
            </w:r>
            <w:r w:rsidR="00D05902" w:rsidRPr="00AC4FBC">
              <w:rPr>
                <w:lang w:eastAsia="ko-KR"/>
              </w:rPr>
              <w:t xml:space="preserve"> on all aggregated cells of E-UTRA</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E6A9798" w14:textId="35F14250" w:rsidR="00AB2B30" w:rsidRPr="00AC4FBC" w:rsidRDefault="006A7121">
            <w:pPr>
              <w:pStyle w:val="TAL"/>
            </w:pPr>
            <w:r w:rsidRPr="00AC4FBC">
              <w:rPr>
                <w:rFonts w:eastAsia="Calibri"/>
              </w:rPr>
              <w:t>Min(</w:t>
            </w:r>
            <w:r w:rsidRPr="00AC4FBC">
              <w:rPr>
                <w:rFonts w:eastAsia="Calibri"/>
                <w:i/>
                <w:iCs/>
              </w:rPr>
              <w:t>T</w:t>
            </w:r>
            <w:r w:rsidRPr="00AC4FBC">
              <w:rPr>
                <w:rFonts w:eastAsia="Calibri"/>
                <w:i/>
                <w:iCs/>
                <w:vertAlign w:val="subscript"/>
              </w:rPr>
              <w:t>no_hopping</w:t>
            </w:r>
            <w:r w:rsidRPr="00AC4FBC">
              <w:rPr>
                <w:rFonts w:eastAsia="Calibri"/>
              </w:rPr>
              <w:t>, Physical Channel Length)</w:t>
            </w:r>
            <w:r w:rsidR="00C90C80" w:rsidRPr="00AC4FBC">
              <w:rPr>
                <w:rFonts w:eastAsia="Calibri"/>
              </w:rPr>
              <w:t xml:space="preserve"> on all aggregated cells of NR</w:t>
            </w:r>
          </w:p>
        </w:tc>
      </w:tr>
    </w:tbl>
    <w:p w14:paraId="0B9F4DCF" w14:textId="77777777" w:rsidR="00AB2B30" w:rsidRPr="00AC4FBC" w:rsidRDefault="00AB2B30">
      <w:pPr>
        <w:rPr>
          <w:rFonts w:eastAsia="Calibri"/>
          <w:lang w:bidi="bn-IN"/>
        </w:rPr>
      </w:pPr>
    </w:p>
    <w:p w14:paraId="7978ABC1" w14:textId="77777777" w:rsidR="00AB2B30" w:rsidRPr="00AC4FBC" w:rsidRDefault="006A7121">
      <w:r w:rsidRPr="00AC4FBC">
        <w:t>For each T</w:t>
      </w:r>
      <w:r w:rsidRPr="00AC4FBC">
        <w:rPr>
          <w:vertAlign w:val="subscript"/>
        </w:rPr>
        <w:t>REF</w:t>
      </w:r>
      <w:r w:rsidRPr="00AC4FBC">
        <w:t>, the P</w:t>
      </w:r>
      <w:r w:rsidRPr="00AC4FBC">
        <w:rPr>
          <w:vertAlign w:val="subscript"/>
        </w:rPr>
        <w:t>CMAX_H</w:t>
      </w:r>
      <w:r w:rsidRPr="00AC4FBC">
        <w:t xml:space="preserve"> is evaluated per T</w:t>
      </w:r>
      <w:r w:rsidRPr="00AC4FBC">
        <w:rPr>
          <w:vertAlign w:val="subscript"/>
        </w:rPr>
        <w:t>eval</w:t>
      </w:r>
      <w:r w:rsidRPr="00AC4FBC">
        <w:t xml:space="preserve"> and given by the maximum value over the transmission(s) within the T</w:t>
      </w:r>
      <w:r w:rsidRPr="00AC4FBC">
        <w:rPr>
          <w:vertAlign w:val="subscript"/>
        </w:rPr>
        <w:t>eval</w:t>
      </w:r>
      <w:r w:rsidRPr="00AC4FBC">
        <w:t xml:space="preserve"> as follows:</w:t>
      </w:r>
    </w:p>
    <w:p w14:paraId="2561F5BD" w14:textId="77777777" w:rsidR="00AB2B30" w:rsidRPr="00AC4FBC" w:rsidRDefault="006A7121">
      <w:pPr>
        <w:pStyle w:val="B10"/>
      </w:pPr>
      <w:r w:rsidRPr="00AC4FBC">
        <w:rPr>
          <w:lang w:bidi="bn-IN"/>
        </w:rPr>
        <w:tab/>
        <w:t>P</w:t>
      </w:r>
      <w:r w:rsidRPr="00AC4FBC">
        <w:rPr>
          <w:vertAlign w:val="subscript"/>
          <w:lang w:bidi="bn-IN"/>
        </w:rPr>
        <w:t xml:space="preserve">CMAX_H  </w:t>
      </w:r>
      <w:r w:rsidRPr="00AC4FBC">
        <w:t>= MAX {</w:t>
      </w:r>
      <w:r w:rsidRPr="00AC4FBC">
        <w:rPr>
          <w:lang w:bidi="bn-IN"/>
        </w:rPr>
        <w:t xml:space="preserve"> P</w:t>
      </w:r>
      <w:r w:rsidRPr="00AC4FBC">
        <w:rPr>
          <w:vertAlign w:val="subscript"/>
          <w:lang w:bidi="bn-IN"/>
        </w:rPr>
        <w:t>CMAX_EN-DC_H</w:t>
      </w:r>
      <w:r w:rsidRPr="00AC4FBC">
        <w:t xml:space="preserve"> (</w:t>
      </w:r>
      <w:r w:rsidRPr="00AC4FBC">
        <w:rPr>
          <w:i/>
        </w:rPr>
        <w:t>p,q</w:t>
      </w:r>
      <w:r w:rsidRPr="00AC4FBC">
        <w:t xml:space="preserve">) , </w:t>
      </w:r>
      <w:r w:rsidRPr="00AC4FBC">
        <w:rPr>
          <w:lang w:bidi="bn-IN"/>
        </w:rPr>
        <w:t>P</w:t>
      </w:r>
      <w:r w:rsidRPr="00AC4FBC">
        <w:rPr>
          <w:vertAlign w:val="subscript"/>
          <w:lang w:bidi="bn-IN"/>
        </w:rPr>
        <w:t>CMAX_EN-DC_H</w:t>
      </w:r>
      <w:r w:rsidRPr="00AC4FBC">
        <w:t xml:space="preserve"> (</w:t>
      </w:r>
      <w:r w:rsidRPr="00AC4FBC">
        <w:rPr>
          <w:i/>
        </w:rPr>
        <w:t>p,q+1</w:t>
      </w:r>
      <w:r w:rsidRPr="00AC4FBC">
        <w:t xml:space="preserve">), … , </w:t>
      </w:r>
      <w:r w:rsidRPr="00AC4FBC">
        <w:rPr>
          <w:lang w:bidi="bn-IN"/>
        </w:rPr>
        <w:t>P</w:t>
      </w:r>
      <w:r w:rsidRPr="00AC4FBC">
        <w:rPr>
          <w:vertAlign w:val="subscript"/>
          <w:lang w:bidi="bn-IN"/>
        </w:rPr>
        <w:t>CMAX_EN-DC_H</w:t>
      </w:r>
      <w:r w:rsidRPr="00AC4FBC">
        <w:t xml:space="preserve"> (</w:t>
      </w:r>
      <w:r w:rsidRPr="00AC4FBC">
        <w:rPr>
          <w:i/>
        </w:rPr>
        <w:t>p,q+n</w:t>
      </w:r>
      <w:r w:rsidRPr="00AC4FBC">
        <w:t>) }</w:t>
      </w:r>
    </w:p>
    <w:p w14:paraId="3A1D196B" w14:textId="77777777" w:rsidR="00AB2B30" w:rsidRPr="00AC4FBC" w:rsidRDefault="006A7121">
      <w:r w:rsidRPr="00AC4FBC">
        <w:t xml:space="preserve">where </w:t>
      </w:r>
      <w:r w:rsidRPr="00AC4FBC">
        <w:rPr>
          <w:lang w:eastAsia="x-none" w:bidi="bn-IN"/>
        </w:rPr>
        <w:t>P</w:t>
      </w:r>
      <w:r w:rsidRPr="00AC4FBC">
        <w:rPr>
          <w:vertAlign w:val="subscript"/>
          <w:lang w:eastAsia="x-none" w:bidi="bn-IN"/>
        </w:rPr>
        <w:t>CMAX_EN-DC_H</w:t>
      </w:r>
      <w:r w:rsidRPr="00AC4FBC">
        <w:rPr>
          <w:lang w:bidi="bn-IN"/>
        </w:rPr>
        <w:t xml:space="preserve"> are the applicable upper limits for each overlapping scheduling unit pairs </w:t>
      </w:r>
      <w:r w:rsidRPr="00AC4FBC">
        <w:rPr>
          <w:i/>
          <w:lang w:bidi="bn-IN"/>
        </w:rPr>
        <w:t>(p,q</w:t>
      </w:r>
      <w:r w:rsidRPr="00AC4FBC">
        <w:rPr>
          <w:lang w:bidi="bn-IN"/>
        </w:rPr>
        <w:t>) , (</w:t>
      </w:r>
      <w:r w:rsidRPr="00AC4FBC">
        <w:rPr>
          <w:i/>
          <w:lang w:bidi="bn-IN"/>
        </w:rPr>
        <w:t>p, q+1</w:t>
      </w:r>
      <w:r w:rsidRPr="00AC4FBC">
        <w:rPr>
          <w:lang w:bidi="bn-IN"/>
        </w:rPr>
        <w:t xml:space="preserve">) , up to </w:t>
      </w:r>
      <w:r w:rsidRPr="00AC4FBC">
        <w:rPr>
          <w:i/>
          <w:lang w:bidi="bn-IN"/>
        </w:rPr>
        <w:t>(p, q+n</w:t>
      </w:r>
      <w:r w:rsidRPr="00AC4FBC">
        <w:rPr>
          <w:lang w:bidi="bn-IN"/>
        </w:rPr>
        <w:t xml:space="preserve">) for each applicable </w:t>
      </w:r>
      <w:r w:rsidRPr="00AC4FBC">
        <w:t>T</w:t>
      </w:r>
      <w:r w:rsidRPr="00AC4FBC">
        <w:rPr>
          <w:vertAlign w:val="subscript"/>
        </w:rPr>
        <w:t>eval</w:t>
      </w:r>
      <w:r w:rsidRPr="00AC4FBC">
        <w:rPr>
          <w:lang w:bidi="bn-IN"/>
        </w:rPr>
        <w:t xml:space="preserve"> duration</w:t>
      </w:r>
      <w:r w:rsidRPr="00AC4FBC">
        <w:t>, where q+</w:t>
      </w:r>
      <w:r w:rsidRPr="00AC4FBC">
        <w:rPr>
          <w:i/>
          <w:iCs/>
        </w:rPr>
        <w:t>n</w:t>
      </w:r>
      <w:r w:rsidRPr="00AC4FBC">
        <w:t xml:space="preserve"> is the last NR UL physical-channel overlapping with E-UTRA subframe p.</w:t>
      </w:r>
    </w:p>
    <w:p w14:paraId="0964FBD6" w14:textId="77777777" w:rsidR="00AB2B30" w:rsidRPr="00AC4FBC" w:rsidRDefault="006A7121">
      <w:pPr>
        <w:rPr>
          <w:lang w:bidi="bn-IN"/>
        </w:rPr>
      </w:pPr>
      <w:r w:rsidRPr="00AC4FBC">
        <w:t xml:space="preserve">While </w:t>
      </w:r>
      <w:r w:rsidRPr="00AC4FBC">
        <w:rPr>
          <w:lang w:bidi="bn-IN"/>
        </w:rPr>
        <w:t>P</w:t>
      </w:r>
      <w:r w:rsidRPr="00AC4FBC">
        <w:rPr>
          <w:vertAlign w:val="subscript"/>
          <w:lang w:bidi="bn-IN"/>
        </w:rPr>
        <w:t xml:space="preserve">CMAX_L </w:t>
      </w:r>
      <w:r w:rsidRPr="00AC4FBC">
        <w:rPr>
          <w:lang w:bidi="bn-IN"/>
        </w:rPr>
        <w:t>is computed as follows:</w:t>
      </w:r>
    </w:p>
    <w:p w14:paraId="021DEBAE" w14:textId="77777777" w:rsidR="00AB2B30" w:rsidRPr="003C7C91" w:rsidRDefault="006A7121">
      <w:pPr>
        <w:pStyle w:val="B10"/>
        <w:rPr>
          <w:rFonts w:eastAsia="Calibri"/>
          <w:lang w:val="fr-FR" w:bidi="bn-IN"/>
        </w:rPr>
      </w:pPr>
      <w:r w:rsidRPr="00AC4FBC">
        <w:rPr>
          <w:rFonts w:eastAsia="Calibri"/>
          <w:lang w:bidi="bn-IN"/>
        </w:rPr>
        <w:tab/>
      </w:r>
      <w:r w:rsidRPr="003C7C91">
        <w:rPr>
          <w:rFonts w:eastAsia="Calibri"/>
          <w:lang w:val="fr-FR" w:bidi="bn-IN"/>
        </w:rPr>
        <w:t>P</w:t>
      </w:r>
      <w:r w:rsidRPr="003C7C91">
        <w:rPr>
          <w:rFonts w:eastAsia="Calibri"/>
          <w:vertAlign w:val="subscript"/>
          <w:lang w:val="fr-FR" w:bidi="bn-IN"/>
        </w:rPr>
        <w:t xml:space="preserve">CMAX_L </w:t>
      </w:r>
      <w:r w:rsidRPr="003C7C91">
        <w:rPr>
          <w:lang w:val="fr-FR"/>
        </w:rPr>
        <w:t>= MIN {</w:t>
      </w:r>
      <w:r w:rsidRPr="003C7C91">
        <w:rPr>
          <w:lang w:val="fr-FR" w:bidi="bn-IN"/>
        </w:rPr>
        <w:t xml:space="preserve"> P</w:t>
      </w:r>
      <w:r w:rsidRPr="003C7C91">
        <w:rPr>
          <w:vertAlign w:val="subscript"/>
          <w:lang w:val="fr-FR" w:bidi="bn-IN"/>
        </w:rPr>
        <w:t>CMAX_EN-DC_L</w:t>
      </w:r>
      <w:r w:rsidRPr="003C7C91">
        <w:rPr>
          <w:lang w:val="fr-FR"/>
        </w:rPr>
        <w:t xml:space="preserve"> (</w:t>
      </w:r>
      <w:r w:rsidRPr="003C7C91">
        <w:rPr>
          <w:i/>
          <w:lang w:val="fr-FR"/>
        </w:rPr>
        <w:t>p,q</w:t>
      </w:r>
      <w:r w:rsidRPr="003C7C91">
        <w:rPr>
          <w:lang w:val="fr-FR"/>
        </w:rPr>
        <w:t xml:space="preserve">) , </w:t>
      </w:r>
      <w:r w:rsidRPr="003C7C91">
        <w:rPr>
          <w:lang w:val="fr-FR" w:bidi="bn-IN"/>
        </w:rPr>
        <w:t>P</w:t>
      </w:r>
      <w:r w:rsidRPr="003C7C91">
        <w:rPr>
          <w:vertAlign w:val="subscript"/>
          <w:lang w:val="fr-FR" w:bidi="bn-IN"/>
        </w:rPr>
        <w:t>CMAX_EN-DC_L</w:t>
      </w:r>
      <w:r w:rsidRPr="003C7C91">
        <w:rPr>
          <w:lang w:val="fr-FR"/>
        </w:rPr>
        <w:t xml:space="preserve"> (</w:t>
      </w:r>
      <w:r w:rsidRPr="003C7C91">
        <w:rPr>
          <w:i/>
          <w:lang w:val="fr-FR"/>
        </w:rPr>
        <w:t>p,q+1</w:t>
      </w:r>
      <w:r w:rsidRPr="003C7C91">
        <w:rPr>
          <w:lang w:val="fr-FR"/>
        </w:rPr>
        <w:t xml:space="preserve">), … , </w:t>
      </w:r>
      <w:r w:rsidRPr="003C7C91">
        <w:rPr>
          <w:lang w:val="fr-FR" w:bidi="bn-IN"/>
        </w:rPr>
        <w:t>P</w:t>
      </w:r>
      <w:r w:rsidRPr="003C7C91">
        <w:rPr>
          <w:vertAlign w:val="subscript"/>
          <w:lang w:val="fr-FR" w:bidi="bn-IN"/>
        </w:rPr>
        <w:t>CMAX_EN-DC_L</w:t>
      </w:r>
      <w:r w:rsidRPr="003C7C91">
        <w:rPr>
          <w:lang w:val="fr-FR"/>
        </w:rPr>
        <w:t xml:space="preserve"> (</w:t>
      </w:r>
      <w:r w:rsidRPr="003C7C91">
        <w:rPr>
          <w:i/>
          <w:lang w:val="fr-FR"/>
        </w:rPr>
        <w:t>p,q+n</w:t>
      </w:r>
      <w:r w:rsidRPr="003C7C91">
        <w:rPr>
          <w:lang w:val="fr-FR"/>
        </w:rPr>
        <w:t>)}</w:t>
      </w:r>
    </w:p>
    <w:p w14:paraId="50E728C2" w14:textId="77777777" w:rsidR="00AB2B30" w:rsidRPr="00AC4FBC" w:rsidRDefault="006A7121">
      <w:pPr>
        <w:rPr>
          <w:lang w:eastAsia="x-none"/>
        </w:rPr>
      </w:pPr>
      <w:r w:rsidRPr="00AC4FBC">
        <w:t xml:space="preserve">where </w:t>
      </w:r>
      <w:r w:rsidRPr="00AC4FBC">
        <w:rPr>
          <w:lang w:eastAsia="x-none" w:bidi="bn-IN"/>
        </w:rPr>
        <w:t>P</w:t>
      </w:r>
      <w:r w:rsidRPr="00AC4FBC">
        <w:rPr>
          <w:vertAlign w:val="subscript"/>
          <w:lang w:eastAsia="x-none" w:bidi="bn-IN"/>
        </w:rPr>
        <w:t>CMAX_EN-DC_L</w:t>
      </w:r>
      <w:r w:rsidRPr="00AC4FBC">
        <w:rPr>
          <w:lang w:bidi="bn-IN"/>
        </w:rPr>
        <w:t xml:space="preserve"> are the applicable lower limits for each overlapping scheduling unit pairs </w:t>
      </w:r>
      <w:r w:rsidRPr="00AC4FBC">
        <w:rPr>
          <w:i/>
          <w:lang w:bidi="bn-IN"/>
        </w:rPr>
        <w:t>(p,q</w:t>
      </w:r>
      <w:r w:rsidRPr="00AC4FBC">
        <w:rPr>
          <w:lang w:bidi="bn-IN"/>
        </w:rPr>
        <w:t>) , (</w:t>
      </w:r>
      <w:r w:rsidRPr="00AC4FBC">
        <w:rPr>
          <w:i/>
          <w:lang w:bidi="bn-IN"/>
        </w:rPr>
        <w:t>p, q+1</w:t>
      </w:r>
      <w:r w:rsidRPr="00AC4FBC">
        <w:rPr>
          <w:lang w:bidi="bn-IN"/>
        </w:rPr>
        <w:t xml:space="preserve">) , up to </w:t>
      </w:r>
      <w:r w:rsidRPr="00AC4FBC">
        <w:rPr>
          <w:i/>
          <w:lang w:bidi="bn-IN"/>
        </w:rPr>
        <w:t>(p, q+n</w:t>
      </w:r>
      <w:r w:rsidRPr="00AC4FBC">
        <w:rPr>
          <w:lang w:bidi="bn-IN"/>
        </w:rPr>
        <w:t xml:space="preserve">) for each applicable </w:t>
      </w:r>
      <w:r w:rsidRPr="00AC4FBC">
        <w:t>T</w:t>
      </w:r>
      <w:r w:rsidRPr="00AC4FBC">
        <w:rPr>
          <w:vertAlign w:val="subscript"/>
        </w:rPr>
        <w:t>eval</w:t>
      </w:r>
      <w:r w:rsidRPr="00AC4FBC">
        <w:rPr>
          <w:lang w:bidi="bn-IN"/>
        </w:rPr>
        <w:t xml:space="preserve"> duration</w:t>
      </w:r>
      <w:r w:rsidRPr="00AC4FBC">
        <w:t>, where q+</w:t>
      </w:r>
      <w:r w:rsidRPr="00AC4FBC">
        <w:rPr>
          <w:i/>
          <w:iCs/>
        </w:rPr>
        <w:t>n</w:t>
      </w:r>
      <w:r w:rsidRPr="00AC4FBC">
        <w:t xml:space="preserve"> is the last NR UL physical-channel overlapping with E-UTRA subframe p,</w:t>
      </w:r>
    </w:p>
    <w:p w14:paraId="4F137D4F" w14:textId="77777777" w:rsidR="00AB2B30" w:rsidRPr="00AC4FBC" w:rsidRDefault="006A7121">
      <w:pPr>
        <w:rPr>
          <w:lang w:bidi="bn-IN"/>
        </w:rPr>
      </w:pPr>
      <w:r w:rsidRPr="00AC4FBC">
        <w:t>With</w:t>
      </w:r>
    </w:p>
    <w:p w14:paraId="39BB2095" w14:textId="77777777" w:rsidR="00AB2B30" w:rsidRPr="00AC4FBC" w:rsidRDefault="006A7121">
      <w:pPr>
        <w:pStyle w:val="B10"/>
        <w:rPr>
          <w:lang w:bidi="bn-IN"/>
        </w:rPr>
      </w:pPr>
      <w:r w:rsidRPr="00AC4FBC">
        <w:rPr>
          <w:lang w:bidi="bn-IN"/>
        </w:rPr>
        <w:tab/>
        <w:t>P</w:t>
      </w:r>
      <w:r w:rsidRPr="00AC4FBC">
        <w:rPr>
          <w:vertAlign w:val="subscript"/>
          <w:lang w:bidi="bn-IN"/>
        </w:rPr>
        <w:t>CMAX_EN-DC_H</w:t>
      </w:r>
      <w:r w:rsidRPr="00AC4FBC">
        <w:t>(</w:t>
      </w:r>
      <w:r w:rsidRPr="00AC4FBC">
        <w:rPr>
          <w:i/>
        </w:rPr>
        <w:t>p,q</w:t>
      </w:r>
      <w:r w:rsidRPr="00AC4FBC">
        <w:t>) = MIN {</w:t>
      </w:r>
      <w:r w:rsidRPr="00AC4FBC">
        <w:rPr>
          <w:lang w:bidi="bn-IN"/>
        </w:rPr>
        <w:t>10 log</w:t>
      </w:r>
      <w:r w:rsidRPr="00AC4FBC">
        <w:rPr>
          <w:vertAlign w:val="subscript"/>
          <w:lang w:bidi="bn-IN"/>
        </w:rPr>
        <w:t>10</w:t>
      </w:r>
      <w:r w:rsidRPr="00AC4FBC">
        <w:rPr>
          <w:lang w:bidi="bn-IN"/>
        </w:rPr>
        <w:t xml:space="preserve"> </w:t>
      </w:r>
      <w:r w:rsidRPr="00AC4FBC">
        <w:t>[</w:t>
      </w:r>
      <w:r w:rsidRPr="00AC4FBC">
        <w:rPr>
          <w:lang w:bidi="bn-IN"/>
        </w:rPr>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 xml:space="preserve">c </w:t>
      </w:r>
      <w:r w:rsidRPr="00AC4FBC">
        <w:rPr>
          <w:lang w:bidi="bn-IN"/>
        </w:rPr>
        <w:t>(</w:t>
      </w:r>
      <w:r w:rsidRPr="00AC4FBC">
        <w:rPr>
          <w:i/>
          <w:lang w:bidi="bn-IN"/>
        </w:rPr>
        <w:t>p</w:t>
      </w:r>
      <w:r w:rsidRPr="00AC4FBC">
        <w:rPr>
          <w:lang w:bidi="bn-IN"/>
        </w:rPr>
        <w:t>) + p</w:t>
      </w:r>
      <w:r w:rsidRPr="00AC4FBC">
        <w:rPr>
          <w:vertAlign w:val="subscript"/>
          <w:lang w:bidi="bn-IN"/>
        </w:rPr>
        <w:t>CMAX</w:t>
      </w:r>
      <w:r w:rsidRPr="00AC4FBC">
        <w:t xml:space="preserve"> </w:t>
      </w:r>
      <w:r w:rsidRPr="00AC4FBC">
        <w:rPr>
          <w:vertAlign w:val="subscript"/>
          <w:lang w:bidi="bn-IN"/>
        </w:rPr>
        <w:t>H,f,</w:t>
      </w:r>
      <w:r w:rsidRPr="00AC4FBC">
        <w:rPr>
          <w:i/>
          <w:vertAlign w:val="subscript"/>
          <w:lang w:bidi="bn-IN"/>
        </w:rPr>
        <w:t>c,NR</w:t>
      </w:r>
      <w:r w:rsidRPr="00AC4FBC">
        <w:t xml:space="preserve"> </w:t>
      </w:r>
      <w:r w:rsidRPr="00AC4FBC">
        <w:rPr>
          <w:i/>
          <w:vertAlign w:val="subscript"/>
          <w:lang w:bidi="bn-IN"/>
        </w:rPr>
        <w:t>c</w:t>
      </w:r>
      <w:r w:rsidRPr="00AC4FBC">
        <w:rPr>
          <w:lang w:bidi="bn-IN"/>
        </w:rPr>
        <w:t>(</w:t>
      </w:r>
      <w:r w:rsidRPr="00AC4FBC">
        <w:rPr>
          <w:i/>
          <w:lang w:bidi="bn-IN"/>
        </w:rPr>
        <w:t>q</w:t>
      </w:r>
      <w:r w:rsidRPr="00AC4FBC">
        <w:rPr>
          <w:lang w:bidi="bn-IN"/>
        </w:rPr>
        <w:t xml:space="preserve">)], </w:t>
      </w:r>
      <w:r w:rsidRPr="00AC4FBC">
        <w:t>P</w:t>
      </w:r>
      <w:r w:rsidRPr="00AC4FBC">
        <w:rPr>
          <w:vertAlign w:val="subscript"/>
        </w:rPr>
        <w:t>EMAX, EN-DC</w:t>
      </w:r>
      <w:r w:rsidRPr="00AC4FBC">
        <w:t xml:space="preserve"> ,</w:t>
      </w:r>
      <w:r w:rsidRPr="00AC4FBC">
        <w:rPr>
          <w:lang w:bidi="bn-IN"/>
        </w:rPr>
        <w:t>P</w:t>
      </w:r>
      <w:r w:rsidRPr="00AC4FBC">
        <w:rPr>
          <w:vertAlign w:val="subscript"/>
          <w:lang w:bidi="bn-IN"/>
        </w:rPr>
        <w:t>PowerClass, EN-DC</w:t>
      </w:r>
      <w:r w:rsidRPr="00AC4FBC">
        <w:rPr>
          <w:lang w:bidi="bn-IN"/>
        </w:rPr>
        <w:t>}</w:t>
      </w:r>
    </w:p>
    <w:p w14:paraId="5ADDC8A6" w14:textId="77777777" w:rsidR="00AB2B30" w:rsidRPr="00AC4FBC" w:rsidRDefault="006A7121">
      <w:pPr>
        <w:rPr>
          <w:lang w:bidi="bn-IN"/>
        </w:rPr>
      </w:pPr>
      <w:r w:rsidRPr="00AC4FBC">
        <w:rPr>
          <w:lang w:bidi="bn-IN"/>
        </w:rPr>
        <w:t>And:</w:t>
      </w:r>
    </w:p>
    <w:p w14:paraId="09675DF4" w14:textId="0AE848AE" w:rsidR="00AB2B30" w:rsidRPr="00AC4FBC" w:rsidRDefault="006A7121">
      <w:pPr>
        <w:pStyle w:val="B10"/>
      </w:pPr>
      <w:r w:rsidRPr="00AC4FBC">
        <w:lastRenderedPageBreak/>
        <w:tab/>
        <w:t>a= 10 log</w:t>
      </w:r>
      <w:r w:rsidRPr="00AC4FBC">
        <w:rPr>
          <w:vertAlign w:val="subscript"/>
        </w:rPr>
        <w:t>10</w:t>
      </w:r>
      <w:r w:rsidRPr="00AC4FBC">
        <w:t xml:space="preserve"> [p</w:t>
      </w:r>
      <w:r w:rsidRPr="00AC4FBC">
        <w:rPr>
          <w:vertAlign w:val="subscript"/>
        </w:rPr>
        <w:t>CMAX_E-UTRA,</w:t>
      </w:r>
      <w:r w:rsidRPr="00AC4FBC">
        <w:rPr>
          <w:i/>
          <w:iCs/>
          <w:vertAlign w:val="subscript"/>
        </w:rPr>
        <w:t xml:space="preserve">c </w:t>
      </w:r>
      <w:r w:rsidRPr="00AC4FBC">
        <w:t>(</w:t>
      </w:r>
      <w:r w:rsidRPr="00AC4FBC">
        <w:rPr>
          <w:i/>
          <w:iCs/>
        </w:rPr>
        <w:t>p</w:t>
      </w:r>
      <w:r w:rsidRPr="00AC4FBC">
        <w:t>) +p</w:t>
      </w:r>
      <w:r w:rsidRPr="00AC4FBC">
        <w:rPr>
          <w:vertAlign w:val="subscript"/>
        </w:rPr>
        <w:t>CMAX,f,</w:t>
      </w:r>
      <w:r w:rsidRPr="00AC4FBC">
        <w:rPr>
          <w:i/>
          <w:iCs/>
          <w:vertAlign w:val="subscript"/>
        </w:rPr>
        <w:t xml:space="preserve">c,NR </w:t>
      </w:r>
      <w:r w:rsidRPr="00AC4FBC">
        <w:t>(</w:t>
      </w:r>
      <w:r w:rsidRPr="00AC4FBC">
        <w:rPr>
          <w:i/>
          <w:iCs/>
        </w:rPr>
        <w:t>q</w:t>
      </w:r>
      <w:r w:rsidRPr="00AC4FBC">
        <w:t xml:space="preserve">) ]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5D8BFE5B" w14:textId="412BD78F" w:rsidR="00AB2B30" w:rsidRPr="00AC4FBC" w:rsidRDefault="006A7121">
      <w:pPr>
        <w:pStyle w:val="B10"/>
      </w:pPr>
      <w:r w:rsidRPr="00AC4FBC">
        <w:tab/>
        <w:t>b= 10 log</w:t>
      </w:r>
      <w:r w:rsidRPr="00AC4FBC">
        <w:rPr>
          <w:vertAlign w:val="subscript"/>
        </w:rPr>
        <w:t>10</w:t>
      </w:r>
      <w:r w:rsidRPr="00AC4FBC">
        <w:t xml:space="preserve"> [p</w:t>
      </w:r>
      <w:r w:rsidRPr="00AC4FBC">
        <w:rPr>
          <w:vertAlign w:val="subscript"/>
        </w:rPr>
        <w:t>CMAX_E-UTRA,</w:t>
      </w:r>
      <w:r w:rsidRPr="00AC4FBC">
        <w:rPr>
          <w:i/>
          <w:iCs/>
          <w:vertAlign w:val="subscript"/>
        </w:rPr>
        <w:t xml:space="preserve">c </w:t>
      </w:r>
      <w:r w:rsidRPr="00AC4FBC">
        <w:t>(</w:t>
      </w:r>
      <w:r w:rsidRPr="00AC4FBC">
        <w:rPr>
          <w:i/>
          <w:iCs/>
        </w:rPr>
        <w:t>p</w:t>
      </w:r>
      <w:r w:rsidRPr="00AC4FBC">
        <w:t>) +p</w:t>
      </w:r>
      <w:r w:rsidRPr="00AC4FBC">
        <w:rPr>
          <w:vertAlign w:val="subscript"/>
        </w:rPr>
        <w:t>CMAX,f,</w:t>
      </w:r>
      <w:r w:rsidRPr="00AC4FBC">
        <w:rPr>
          <w:i/>
          <w:iCs/>
          <w:vertAlign w:val="subscript"/>
        </w:rPr>
        <w:t xml:space="preserve">c,NR </w:t>
      </w:r>
      <w:r w:rsidRPr="00AC4FBC">
        <w:t>(</w:t>
      </w:r>
      <w:r w:rsidRPr="00AC4FBC">
        <w:rPr>
          <w:i/>
          <w:iCs/>
        </w:rPr>
        <w:t>q</w:t>
      </w:r>
      <w:r w:rsidRPr="00AC4FBC">
        <w:t xml:space="preserve">) /X_scale]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5EA9C30C" w14:textId="77777777" w:rsidR="00AB2B30" w:rsidRPr="00AC4FBC" w:rsidRDefault="006A7121">
      <w:r w:rsidRPr="00AC4FBC">
        <w:t>If a= FALSE</w:t>
      </w:r>
    </w:p>
    <w:p w14:paraId="31AC82F8" w14:textId="77777777" w:rsidR="00AB2B30" w:rsidRPr="00AC4FBC" w:rsidRDefault="006A7121">
      <w:pPr>
        <w:pStyle w:val="B10"/>
      </w:pPr>
      <w:r w:rsidRPr="00AC4FBC">
        <w:tab/>
        <w:t>P</w:t>
      </w:r>
      <w:r w:rsidRPr="00AC4FBC">
        <w:rPr>
          <w:vertAlign w:val="subscript"/>
        </w:rPr>
        <w:t>CMAX_EN-DC_L</w:t>
      </w:r>
      <w:r w:rsidRPr="00AC4FBC">
        <w:t>(</w:t>
      </w:r>
      <w:r w:rsidRPr="00AC4FBC">
        <w:rPr>
          <w:i/>
          <w:iCs/>
        </w:rPr>
        <w:t>p,q</w:t>
      </w:r>
      <w:r w:rsidRPr="00AC4FBC">
        <w:t>) = MIN {10 log</w:t>
      </w:r>
      <w:r w:rsidRPr="00AC4FBC">
        <w:rPr>
          <w:vertAlign w:val="subscript"/>
        </w:rPr>
        <w:t>10</w:t>
      </w:r>
      <w:r w:rsidRPr="00AC4FBC">
        <w:t xml:space="preserve"> [p</w:t>
      </w:r>
      <w:r w:rsidRPr="00AC4FBC">
        <w:rPr>
          <w:vertAlign w:val="subscript"/>
        </w:rPr>
        <w:t>CMAX</w:t>
      </w:r>
      <w:r w:rsidRPr="00AC4FBC">
        <w:t xml:space="preserve"> </w:t>
      </w:r>
      <w:r w:rsidRPr="00AC4FBC">
        <w:rPr>
          <w:vertAlign w:val="subscript"/>
        </w:rPr>
        <w:t>L_E-UTRA,</w:t>
      </w:r>
      <w:r w:rsidRPr="00AC4FBC">
        <w:rPr>
          <w:i/>
          <w:iCs/>
          <w:vertAlign w:val="subscript"/>
        </w:rPr>
        <w:t xml:space="preserve">c </w:t>
      </w:r>
      <w:r w:rsidRPr="00AC4FBC">
        <w:t>(</w:t>
      </w:r>
      <w:r w:rsidRPr="00AC4FBC">
        <w:rPr>
          <w:i/>
          <w:iCs/>
        </w:rPr>
        <w:t>p</w:t>
      </w:r>
      <w:r w:rsidRPr="00AC4FBC">
        <w:t>) + 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vertAlign w:val="subscript"/>
        </w:rPr>
        <w:t>c</w:t>
      </w:r>
      <w:r w:rsidRPr="00AC4FBC">
        <w:t>(</w:t>
      </w:r>
      <w:r w:rsidRPr="00AC4FBC">
        <w:rPr>
          <w:i/>
          <w:iCs/>
        </w:rPr>
        <w:t>q</w:t>
      </w:r>
      <w:r w:rsidRPr="00AC4FBC">
        <w:t>)], P</w:t>
      </w:r>
      <w:r w:rsidRPr="00AC4FBC">
        <w:rPr>
          <w:vertAlign w:val="subscript"/>
        </w:rPr>
        <w:t>EMAX, EN-DC</w:t>
      </w:r>
      <w:r w:rsidRPr="00AC4FBC">
        <w:t xml:space="preserve"> ,P</w:t>
      </w:r>
      <w:r w:rsidRPr="00AC4FBC">
        <w:rPr>
          <w:vertAlign w:val="subscript"/>
        </w:rPr>
        <w:t>PowerClass, EN-DC</w:t>
      </w:r>
      <w:r w:rsidRPr="00AC4FBC">
        <w:t>}</w:t>
      </w:r>
    </w:p>
    <w:p w14:paraId="4229353E" w14:textId="77777777" w:rsidR="00AB2B30" w:rsidRPr="00AC4FBC" w:rsidRDefault="006A7121">
      <w:r w:rsidRPr="00AC4FBC">
        <w:t>ELSE If (a=TRUE) AND (b=FALSE)</w:t>
      </w:r>
    </w:p>
    <w:p w14:paraId="41EC5A80" w14:textId="77777777" w:rsidR="00AB2B30" w:rsidRPr="003C7C91" w:rsidRDefault="006A7121">
      <w:pPr>
        <w:pStyle w:val="B10"/>
        <w:rPr>
          <w:lang w:val="fr-FR"/>
        </w:rPr>
      </w:pPr>
      <w:r w:rsidRPr="00AC4FBC">
        <w:tab/>
      </w:r>
      <w:r w:rsidRPr="003C7C91">
        <w:rPr>
          <w:lang w:val="fr-FR"/>
        </w:rPr>
        <w:t>P</w:t>
      </w:r>
      <w:r w:rsidRPr="003C7C91">
        <w:rPr>
          <w:vertAlign w:val="subscript"/>
          <w:lang w:val="fr-FR"/>
        </w:rPr>
        <w:t>CMAX_EN-DC_L</w:t>
      </w:r>
      <w:r w:rsidRPr="003C7C91">
        <w:rPr>
          <w:lang w:val="fr-FR"/>
        </w:rPr>
        <w:t>(</w:t>
      </w:r>
      <w:r w:rsidRPr="003C7C91">
        <w:rPr>
          <w:i/>
          <w:iCs/>
          <w:lang w:val="fr-FR"/>
        </w:rPr>
        <w:t>p,q</w:t>
      </w:r>
      <w:r w:rsidRPr="003C7C91">
        <w:rPr>
          <w:lang w:val="fr-FR"/>
        </w:rPr>
        <w:t>) = MIN {10 log</w:t>
      </w:r>
      <w:r w:rsidRPr="003C7C91">
        <w:rPr>
          <w:vertAlign w:val="subscript"/>
          <w:lang w:val="fr-FR"/>
        </w:rPr>
        <w:t>10</w:t>
      </w:r>
      <w:r w:rsidRPr="003C7C91">
        <w:rPr>
          <w:lang w:val="fr-FR"/>
        </w:rPr>
        <w:t xml:space="preserve"> [p</w:t>
      </w:r>
      <w:r w:rsidRPr="003C7C91">
        <w:rPr>
          <w:vertAlign w:val="subscript"/>
          <w:lang w:val="fr-FR"/>
        </w:rPr>
        <w:t>CMAX</w:t>
      </w:r>
      <w:r w:rsidRPr="003C7C91">
        <w:rPr>
          <w:lang w:val="fr-FR"/>
        </w:rPr>
        <w:t xml:space="preserve"> </w:t>
      </w:r>
      <w:r w:rsidRPr="003C7C91">
        <w:rPr>
          <w:vertAlign w:val="subscript"/>
          <w:lang w:val="fr-FR"/>
        </w:rPr>
        <w:t>L_E-UTRA,</w:t>
      </w:r>
      <w:r w:rsidRPr="003C7C91">
        <w:rPr>
          <w:i/>
          <w:iCs/>
          <w:vertAlign w:val="subscript"/>
          <w:lang w:val="fr-FR"/>
        </w:rPr>
        <w:t xml:space="preserve">c </w:t>
      </w:r>
      <w:r w:rsidRPr="003C7C91">
        <w:rPr>
          <w:lang w:val="fr-FR"/>
        </w:rPr>
        <w:t>(</w:t>
      </w:r>
      <w:r w:rsidRPr="003C7C91">
        <w:rPr>
          <w:i/>
          <w:iCs/>
          <w:lang w:val="fr-FR"/>
        </w:rPr>
        <w:t>p</w:t>
      </w:r>
      <w:r w:rsidRPr="003C7C91">
        <w:rPr>
          <w:lang w:val="fr-FR"/>
        </w:rPr>
        <w:t>) + p</w:t>
      </w:r>
      <w:r w:rsidRPr="003C7C91">
        <w:rPr>
          <w:vertAlign w:val="subscript"/>
          <w:lang w:val="fr-FR"/>
        </w:rPr>
        <w:t>CMAX</w:t>
      </w:r>
      <w:r w:rsidRPr="003C7C91">
        <w:rPr>
          <w:lang w:val="fr-FR"/>
        </w:rPr>
        <w:t xml:space="preserve"> </w:t>
      </w:r>
      <w:r w:rsidRPr="003C7C91">
        <w:rPr>
          <w:vertAlign w:val="subscript"/>
          <w:lang w:val="fr-FR"/>
        </w:rPr>
        <w:t>L,f,</w:t>
      </w:r>
      <w:r w:rsidRPr="003C7C91">
        <w:rPr>
          <w:i/>
          <w:iCs/>
          <w:vertAlign w:val="subscript"/>
          <w:lang w:val="fr-FR"/>
        </w:rPr>
        <w:t>c,,NR</w:t>
      </w:r>
      <w:r w:rsidRPr="003C7C91">
        <w:rPr>
          <w:lang w:val="fr-FR"/>
        </w:rPr>
        <w:t xml:space="preserve"> </w:t>
      </w:r>
      <w:r w:rsidRPr="003C7C91">
        <w:rPr>
          <w:i/>
          <w:iCs/>
          <w:vertAlign w:val="subscript"/>
          <w:lang w:val="fr-FR"/>
        </w:rPr>
        <w:t>c</w:t>
      </w:r>
      <w:r w:rsidRPr="003C7C91">
        <w:rPr>
          <w:lang w:val="fr-FR"/>
        </w:rPr>
        <w:t>(</w:t>
      </w:r>
      <w:r w:rsidRPr="003C7C91">
        <w:rPr>
          <w:i/>
          <w:iCs/>
          <w:lang w:val="fr-FR"/>
        </w:rPr>
        <w:t>q</w:t>
      </w:r>
      <w:r w:rsidRPr="003C7C91">
        <w:rPr>
          <w:lang w:val="fr-FR"/>
        </w:rPr>
        <w:t>) /X_scale ], P</w:t>
      </w:r>
      <w:r w:rsidRPr="003C7C91">
        <w:rPr>
          <w:vertAlign w:val="subscript"/>
          <w:lang w:val="fr-FR"/>
        </w:rPr>
        <w:t>EMAX, EN-DC</w:t>
      </w:r>
      <w:r w:rsidRPr="003C7C91">
        <w:rPr>
          <w:lang w:val="fr-FR"/>
        </w:rPr>
        <w:t xml:space="preserve"> ,P</w:t>
      </w:r>
      <w:r w:rsidRPr="003C7C91">
        <w:rPr>
          <w:vertAlign w:val="subscript"/>
          <w:lang w:val="fr-FR"/>
        </w:rPr>
        <w:t>PowerClass, EN-DC</w:t>
      </w:r>
      <w:r w:rsidRPr="003C7C91">
        <w:rPr>
          <w:lang w:val="fr-FR"/>
        </w:rPr>
        <w:t>}</w:t>
      </w:r>
    </w:p>
    <w:p w14:paraId="2358A536" w14:textId="77777777" w:rsidR="00AB2B30" w:rsidRPr="003C7C91" w:rsidRDefault="006A7121">
      <w:pPr>
        <w:rPr>
          <w:lang w:val="fr-FR"/>
        </w:rPr>
      </w:pPr>
      <w:r w:rsidRPr="003C7C91">
        <w:rPr>
          <w:lang w:val="fr-FR"/>
        </w:rPr>
        <w:t>ELSE If b= TRUE</w:t>
      </w:r>
    </w:p>
    <w:p w14:paraId="1AC6D1C0" w14:textId="77777777" w:rsidR="00AB2B30" w:rsidRPr="003C7C91" w:rsidRDefault="006A7121">
      <w:pPr>
        <w:pStyle w:val="B10"/>
        <w:rPr>
          <w:lang w:val="fr-FR"/>
        </w:rPr>
      </w:pPr>
      <w:r w:rsidRPr="003C7C91">
        <w:rPr>
          <w:lang w:val="fr-FR"/>
        </w:rPr>
        <w:tab/>
        <w:t>P</w:t>
      </w:r>
      <w:r w:rsidRPr="003C7C91">
        <w:rPr>
          <w:vertAlign w:val="subscript"/>
          <w:lang w:val="fr-FR"/>
        </w:rPr>
        <w:t>CMAX_EN-DC_L</w:t>
      </w:r>
      <w:r w:rsidRPr="003C7C91">
        <w:rPr>
          <w:lang w:val="fr-FR"/>
        </w:rPr>
        <w:t>(</w:t>
      </w:r>
      <w:r w:rsidRPr="003C7C91">
        <w:rPr>
          <w:i/>
          <w:iCs/>
          <w:lang w:val="fr-FR"/>
        </w:rPr>
        <w:t>p,q</w:t>
      </w:r>
      <w:r w:rsidRPr="003C7C91">
        <w:rPr>
          <w:lang w:val="fr-FR"/>
        </w:rPr>
        <w:t>) = MIN {10 log</w:t>
      </w:r>
      <w:r w:rsidRPr="003C7C91">
        <w:rPr>
          <w:vertAlign w:val="subscript"/>
          <w:lang w:val="fr-FR"/>
        </w:rPr>
        <w:t>10</w:t>
      </w:r>
      <w:r w:rsidRPr="003C7C91">
        <w:rPr>
          <w:lang w:val="fr-FR"/>
        </w:rPr>
        <w:t xml:space="preserve"> [p</w:t>
      </w:r>
      <w:r w:rsidRPr="003C7C91">
        <w:rPr>
          <w:vertAlign w:val="subscript"/>
          <w:lang w:val="fr-FR"/>
        </w:rPr>
        <w:t>CMAX</w:t>
      </w:r>
      <w:r w:rsidRPr="003C7C91">
        <w:rPr>
          <w:lang w:val="fr-FR"/>
        </w:rPr>
        <w:t xml:space="preserve"> </w:t>
      </w:r>
      <w:r w:rsidRPr="003C7C91">
        <w:rPr>
          <w:vertAlign w:val="subscript"/>
          <w:lang w:val="fr-FR"/>
        </w:rPr>
        <w:t>L_E-UTRA,</w:t>
      </w:r>
      <w:r w:rsidRPr="003C7C91">
        <w:rPr>
          <w:i/>
          <w:iCs/>
          <w:vertAlign w:val="subscript"/>
          <w:lang w:val="fr-FR"/>
        </w:rPr>
        <w:t xml:space="preserve">c </w:t>
      </w:r>
      <w:r w:rsidRPr="003C7C91">
        <w:rPr>
          <w:lang w:val="fr-FR"/>
        </w:rPr>
        <w:t>(</w:t>
      </w:r>
      <w:r w:rsidRPr="003C7C91">
        <w:rPr>
          <w:i/>
          <w:iCs/>
          <w:lang w:val="fr-FR"/>
        </w:rPr>
        <w:t>p</w:t>
      </w:r>
      <w:r w:rsidRPr="003C7C91">
        <w:rPr>
          <w:lang w:val="fr-FR"/>
        </w:rPr>
        <w:t>) ], P</w:t>
      </w:r>
      <w:r w:rsidRPr="003C7C91">
        <w:rPr>
          <w:vertAlign w:val="subscript"/>
          <w:lang w:val="fr-FR"/>
        </w:rPr>
        <w:t>EMAX, EN-DC</w:t>
      </w:r>
      <w:r w:rsidRPr="003C7C91">
        <w:rPr>
          <w:lang w:val="fr-FR"/>
        </w:rPr>
        <w:t xml:space="preserve"> ,P</w:t>
      </w:r>
      <w:r w:rsidRPr="003C7C91">
        <w:rPr>
          <w:vertAlign w:val="subscript"/>
          <w:lang w:val="fr-FR"/>
        </w:rPr>
        <w:t>PowerClass, EN-DC</w:t>
      </w:r>
      <w:r w:rsidRPr="003C7C91">
        <w:rPr>
          <w:lang w:val="fr-FR"/>
        </w:rPr>
        <w:t>}</w:t>
      </w:r>
    </w:p>
    <w:p w14:paraId="58697104" w14:textId="77777777" w:rsidR="00AB2B30" w:rsidRPr="00AC4FBC" w:rsidRDefault="006A7121">
      <w:pPr>
        <w:rPr>
          <w:rFonts w:eastAsia="Calibri"/>
        </w:rPr>
      </w:pPr>
      <w:r w:rsidRPr="00AC4FBC">
        <w:rPr>
          <w:rFonts w:eastAsia="Calibri"/>
        </w:rPr>
        <w:t xml:space="preserve">where </w:t>
      </w:r>
    </w:p>
    <w:p w14:paraId="7645EF05" w14:textId="77777777" w:rsidR="00A629FC" w:rsidRPr="00AC4FBC" w:rsidRDefault="006A7121" w:rsidP="00A629FC">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H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higher limit of the maximum configured power </w:t>
      </w:r>
      <w:r w:rsidRPr="00AC4FBC">
        <w:rPr>
          <w:rFonts w:eastAsia="Calibri"/>
          <w:lang w:bidi="bn-IN"/>
        </w:rPr>
        <w:t xml:space="preserve">expressed in linear scale; </w:t>
      </w:r>
    </w:p>
    <w:p w14:paraId="60217E1E" w14:textId="73EF83E1" w:rsidR="00AB2B30" w:rsidRPr="00AC4FBC" w:rsidRDefault="00A629FC" w:rsidP="00A629FC">
      <w:pPr>
        <w:pStyle w:val="B10"/>
        <w:rPr>
          <w:rFonts w:eastAsia="Calibri"/>
          <w:lang w:bidi="bn-IN"/>
        </w:rPr>
      </w:pPr>
      <w:r w:rsidRPr="00AC4FBC">
        <w:rPr>
          <w:lang w:bidi="bn-IN"/>
        </w:rPr>
        <w:t>-</w:t>
      </w:r>
      <w:r w:rsidRPr="00AC4FBC">
        <w:rPr>
          <w:lang w:bidi="bn-IN"/>
        </w:rPr>
        <w:tab/>
      </w:r>
      <w:r w:rsidRPr="00AC4FBC">
        <w:t>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rPr>
        <w:t>q</w:t>
      </w:r>
      <w:r w:rsidRPr="00AC4FBC">
        <w:t>)</w:t>
      </w:r>
      <w:r w:rsidRPr="00AC4FBC">
        <w:rPr>
          <w:lang w:bidi="bn-IN"/>
        </w:rPr>
        <w:t xml:space="preserve"> is the NR higher limit of the maximum configured power </w:t>
      </w:r>
      <w:r w:rsidRPr="00AC4FBC">
        <w:rPr>
          <w:rFonts w:eastAsia="Calibri"/>
          <w:lang w:bidi="bn-IN"/>
        </w:rPr>
        <w:t>expressed in linear scale;</w:t>
      </w:r>
    </w:p>
    <w:p w14:paraId="7FF032AA" w14:textId="77777777" w:rsidR="00AB2B30" w:rsidRPr="00AC4FBC" w:rsidRDefault="006A7121">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H_NR,</w:t>
      </w:r>
      <w:r w:rsidRPr="00AC4FBC">
        <w:rPr>
          <w:i/>
          <w:vertAlign w:val="subscript"/>
          <w:lang w:bidi="bn-IN"/>
        </w:rPr>
        <w:t xml:space="preserve">c </w:t>
      </w:r>
      <w:r w:rsidRPr="00AC4FBC">
        <w:rPr>
          <w:lang w:bidi="bn-IN"/>
        </w:rPr>
        <w:t>(</w:t>
      </w:r>
      <w:r w:rsidRPr="00AC4FBC">
        <w:rPr>
          <w:i/>
          <w:lang w:bidi="bn-IN"/>
        </w:rPr>
        <w:t>q</w:t>
      </w:r>
      <w:r w:rsidRPr="00AC4FBC">
        <w:rPr>
          <w:lang w:bidi="bn-IN"/>
        </w:rPr>
        <w:t xml:space="preserve">) is the NR higher limit of the maximum configured power </w:t>
      </w:r>
      <w:r w:rsidRPr="00AC4FBC">
        <w:rPr>
          <w:rFonts w:eastAsia="Calibri"/>
          <w:lang w:bidi="bn-IN"/>
        </w:rPr>
        <w:t xml:space="preserve">expressed in linear scale; </w:t>
      </w:r>
    </w:p>
    <w:p w14:paraId="3CD4A7EF" w14:textId="77777777" w:rsidR="00AB2B30" w:rsidRPr="00AC4FBC" w:rsidRDefault="006A7121">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L_E-UTRA,</w:t>
      </w:r>
      <w:r w:rsidRPr="00AC4FBC">
        <w:rPr>
          <w:i/>
          <w:vertAlign w:val="subscript"/>
          <w:lang w:bidi="bn-IN"/>
        </w:rPr>
        <w:t xml:space="preserve">c </w:t>
      </w:r>
      <w:r w:rsidRPr="00AC4FBC">
        <w:rPr>
          <w:lang w:bidi="bn-IN"/>
        </w:rPr>
        <w:t>(</w:t>
      </w:r>
      <w:r w:rsidRPr="00AC4FBC">
        <w:rPr>
          <w:i/>
          <w:lang w:bidi="bn-IN"/>
        </w:rPr>
        <w:t>p</w:t>
      </w:r>
      <w:r w:rsidRPr="00AC4FBC">
        <w:rPr>
          <w:lang w:bidi="bn-IN"/>
        </w:rPr>
        <w:t xml:space="preserve">) is the E-UTRA lower limit of the maximum configured power </w:t>
      </w:r>
      <w:r w:rsidRPr="00AC4FBC">
        <w:rPr>
          <w:rFonts w:eastAsia="Calibri"/>
          <w:lang w:bidi="bn-IN"/>
        </w:rPr>
        <w:t xml:space="preserve">expressed in linear scale; </w:t>
      </w:r>
    </w:p>
    <w:p w14:paraId="453B3F2F" w14:textId="77777777" w:rsidR="00AB2B30" w:rsidRPr="00AC4FBC" w:rsidRDefault="006A7121">
      <w:pPr>
        <w:pStyle w:val="B10"/>
        <w:rPr>
          <w:rFonts w:eastAsia="Calibri"/>
          <w:lang w:bidi="bn-IN"/>
        </w:rPr>
      </w:pPr>
      <w:r w:rsidRPr="00AC4FBC">
        <w:rPr>
          <w:lang w:bidi="bn-IN"/>
        </w:rPr>
        <w:t>-</w:t>
      </w:r>
      <w:r w:rsidRPr="00AC4FBC">
        <w:rPr>
          <w:lang w:bidi="bn-IN"/>
        </w:rPr>
        <w:tab/>
        <w:t>p</w:t>
      </w:r>
      <w:r w:rsidRPr="00AC4FBC">
        <w:rPr>
          <w:vertAlign w:val="subscript"/>
          <w:lang w:bidi="bn-IN"/>
        </w:rPr>
        <w:t>CMAX</w:t>
      </w:r>
      <w:r w:rsidRPr="00AC4FBC">
        <w:t xml:space="preserve"> </w:t>
      </w:r>
      <w:r w:rsidRPr="00AC4FBC">
        <w:rPr>
          <w:vertAlign w:val="subscript"/>
          <w:lang w:bidi="bn-IN"/>
        </w:rPr>
        <w:t>L_NR,</w:t>
      </w:r>
      <w:r w:rsidRPr="00AC4FBC">
        <w:rPr>
          <w:i/>
          <w:vertAlign w:val="subscript"/>
          <w:lang w:bidi="bn-IN"/>
        </w:rPr>
        <w:t>c</w:t>
      </w:r>
      <w:r w:rsidRPr="00AC4FBC">
        <w:rPr>
          <w:lang w:bidi="bn-IN"/>
        </w:rPr>
        <w:t>(</w:t>
      </w:r>
      <w:r w:rsidRPr="00AC4FBC">
        <w:rPr>
          <w:i/>
          <w:lang w:bidi="bn-IN"/>
        </w:rPr>
        <w:t>q</w:t>
      </w:r>
      <w:r w:rsidRPr="00AC4FBC">
        <w:rPr>
          <w:lang w:bidi="bn-IN"/>
        </w:rPr>
        <w:t xml:space="preserve">) is the NR lower limit of the maximum configured power </w:t>
      </w:r>
      <w:r w:rsidRPr="00AC4FBC">
        <w:rPr>
          <w:rFonts w:eastAsia="Calibri"/>
          <w:lang w:bidi="bn-IN"/>
        </w:rPr>
        <w:t>expressed in linear scale;</w:t>
      </w:r>
    </w:p>
    <w:p w14:paraId="0CF3D33B" w14:textId="5E5B0329" w:rsidR="00AB2B30" w:rsidRPr="00AC4FBC" w:rsidRDefault="006A7121">
      <w:pPr>
        <w:pStyle w:val="B10"/>
        <w:rPr>
          <w:lang w:bidi="bn-IN"/>
        </w:rPr>
      </w:pPr>
      <w:r w:rsidRPr="00AC4FBC">
        <w:rPr>
          <w:lang w:bidi="bn-IN"/>
        </w:rPr>
        <w:t>-</w:t>
      </w:r>
      <w:r w:rsidRPr="00AC4FBC">
        <w:rPr>
          <w:lang w:bidi="bn-IN"/>
        </w:rPr>
        <w:tab/>
      </w:r>
      <w:r w:rsidR="00D65F24" w:rsidRPr="00AC4FBC">
        <w:rPr>
          <w:lang w:bidi="bn-IN"/>
        </w:rPr>
        <w:t>P</w:t>
      </w:r>
      <w:r w:rsidR="00D65F24" w:rsidRPr="00AC4FBC">
        <w:rPr>
          <w:vertAlign w:val="subscript"/>
          <w:lang w:bidi="bn-IN"/>
        </w:rPr>
        <w:t>PowerClass, EN-DC</w:t>
      </w:r>
      <w:r w:rsidR="00D65F24" w:rsidRPr="00AC4FBC">
        <w:rPr>
          <w:lang w:bidi="bn-IN"/>
        </w:rPr>
        <w:t xml:space="preserve"> is defined in clause 6.2B.1.3-1 for inter-band EN-DC; </w:t>
      </w:r>
      <w:r w:rsidR="00D65F24" w:rsidRPr="00AC4FBC">
        <w:rPr>
          <w:lang w:eastAsia="zh-CN" w:bidi="bn-IN"/>
        </w:rPr>
        <w:t xml:space="preserve">if the UE indicates </w:t>
      </w:r>
      <w:r w:rsidR="00D65F24" w:rsidRPr="00AC4FBC">
        <w:rPr>
          <w:i/>
          <w:lang w:eastAsia="zh-CN" w:bidi="bn-IN"/>
        </w:rPr>
        <w:t>higherPowerLimit-r17</w:t>
      </w:r>
      <w:r w:rsidR="00D65F24" w:rsidRPr="00AC4FBC">
        <w:rPr>
          <w:lang w:eastAsia="zh-CN"/>
        </w:rPr>
        <w:t xml:space="preserve">, </w:t>
      </w:r>
      <w:r w:rsidR="00D65F24" w:rsidRPr="00AC4FBC">
        <w:rPr>
          <w:lang w:bidi="bn-IN"/>
        </w:rPr>
        <w:t>P</w:t>
      </w:r>
      <w:r w:rsidR="00D65F24" w:rsidRPr="00AC4FBC">
        <w:rPr>
          <w:vertAlign w:val="subscript"/>
          <w:lang w:bidi="bn-IN"/>
        </w:rPr>
        <w:t>PowerClass,EN-DC</w:t>
      </w:r>
      <w:r w:rsidR="00D65F24" w:rsidRPr="00AC4FBC">
        <w:rPr>
          <w:lang w:bidi="bn-IN"/>
        </w:rPr>
        <w:t xml:space="preserve"> is replaced by the sum of the linear powers of P</w:t>
      </w:r>
      <w:r w:rsidR="00D65F24" w:rsidRPr="00AC4FBC">
        <w:rPr>
          <w:vertAlign w:val="subscript"/>
          <w:lang w:bidi="bn-IN"/>
        </w:rPr>
        <w:t>PowerClass,NR</w:t>
      </w:r>
      <w:r w:rsidR="00D65F24" w:rsidRPr="00AC4FBC">
        <w:t xml:space="preserve"> and </w:t>
      </w:r>
      <w:r w:rsidR="00D65F24" w:rsidRPr="00AC4FBC">
        <w:rPr>
          <w:lang w:bidi="bn-IN"/>
        </w:rPr>
        <w:t>P</w:t>
      </w:r>
      <w:r w:rsidR="00D65F24" w:rsidRPr="00AC4FBC">
        <w:rPr>
          <w:vertAlign w:val="subscript"/>
          <w:lang w:bidi="bn-IN"/>
        </w:rPr>
        <w:t>PowerClass,E-UTRA</w:t>
      </w:r>
      <w:r w:rsidR="00D65F24" w:rsidRPr="00AC4FBC">
        <w:rPr>
          <w:lang w:bidi="bn-IN"/>
        </w:rPr>
        <w:t xml:space="preserve"> converted to dB;</w:t>
      </w:r>
    </w:p>
    <w:p w14:paraId="00FB3A28" w14:textId="77777777" w:rsidR="00AB2B30" w:rsidRPr="00AC4FBC" w:rsidRDefault="006A7121">
      <w:pPr>
        <w:pStyle w:val="B10"/>
        <w:rPr>
          <w:lang w:bidi="bn-IN"/>
        </w:rPr>
      </w:pPr>
      <w:r w:rsidRPr="00AC4FBC">
        <w:rPr>
          <w:lang w:bidi="bn-IN"/>
        </w:rPr>
        <w:t>-</w:t>
      </w:r>
      <w:r w:rsidRPr="00AC4FBC">
        <w:rPr>
          <w:lang w:bidi="bn-IN"/>
        </w:rPr>
        <w:tab/>
      </w:r>
      <w:r w:rsidRPr="00AC4FBC">
        <w:t>X_scale is the linear value of X dB which is configured by RRC and can only take values [0 , 6]</w:t>
      </w:r>
    </w:p>
    <w:p w14:paraId="40F2BB17" w14:textId="1D16C5A2" w:rsidR="00AB2B30" w:rsidRPr="00AC4FBC" w:rsidRDefault="006A7121">
      <w:pPr>
        <w:pStyle w:val="B10"/>
        <w:rPr>
          <w:lang w:bidi="bn-IN"/>
        </w:rPr>
      </w:pPr>
      <w:r w:rsidRPr="00AC4FBC">
        <w:rPr>
          <w:lang w:bidi="bn-IN"/>
        </w:rPr>
        <w:t>-</w:t>
      </w:r>
      <w:r w:rsidRPr="00AC4FBC">
        <w:rPr>
          <w:lang w:bidi="bn-IN"/>
        </w:rPr>
        <w:tab/>
        <w:t>p</w:t>
      </w:r>
      <w:r w:rsidRPr="00AC4FBC">
        <w:rPr>
          <w:vertAlign w:val="subscript"/>
          <w:lang w:bidi="bn-IN"/>
        </w:rPr>
        <w:t xml:space="preserve">CMAX_E-UTRA,c </w:t>
      </w:r>
      <w:r w:rsidRPr="00AC4FBC">
        <w:rPr>
          <w:lang w:bidi="bn-IN"/>
        </w:rPr>
        <w:t>(p) is the linear value of P</w:t>
      </w:r>
      <w:r w:rsidRPr="00AC4FBC">
        <w:rPr>
          <w:vertAlign w:val="subscript"/>
          <w:lang w:bidi="bn-IN"/>
        </w:rPr>
        <w:t xml:space="preserve">CMAX_E-UTRA,c </w:t>
      </w:r>
      <w:r w:rsidRPr="00AC4FBC">
        <w:rPr>
          <w:lang w:bidi="bn-IN"/>
        </w:rPr>
        <w:t xml:space="preserve">(p), the configured max power for </w:t>
      </w:r>
      <w:r w:rsidR="00D05902" w:rsidRPr="00AC4FBC">
        <w:rPr>
          <w:lang w:bidi="bn-IN"/>
        </w:rPr>
        <w:t>E-UTRA.</w:t>
      </w:r>
      <w:r w:rsidR="00D05902" w:rsidRPr="00AC4FBC">
        <w:rPr>
          <w:lang w:eastAsia="x-none" w:bidi="bn-IN"/>
        </w:rPr>
        <w:t xml:space="preserve"> If more than one E-UTRA uplink serving cell is configured as intra-band UL CA in the E-UTRA CG, </w:t>
      </w:r>
      <w:r w:rsidR="00D05902" w:rsidRPr="00AC4FBC">
        <w:rPr>
          <w:lang w:bidi="bn-IN"/>
        </w:rPr>
        <w:t>P</w:t>
      </w:r>
      <w:r w:rsidR="00D05902" w:rsidRPr="00AC4FBC">
        <w:rPr>
          <w:vertAlign w:val="subscript"/>
          <w:lang w:bidi="bn-IN"/>
        </w:rPr>
        <w:t xml:space="preserve">CMAX_ E-UTRA,c </w:t>
      </w:r>
      <w:r w:rsidR="00D05902" w:rsidRPr="00AC4FBC">
        <w:rPr>
          <w:lang w:bidi="bn-IN"/>
        </w:rPr>
        <w:t>(p) will be replaced by P</w:t>
      </w:r>
      <w:r w:rsidR="00D05902" w:rsidRPr="00AC4FBC">
        <w:rPr>
          <w:vertAlign w:val="subscript"/>
          <w:lang w:bidi="bn-IN"/>
        </w:rPr>
        <w:t>CMAX</w:t>
      </w:r>
      <w:r w:rsidR="00D05902" w:rsidRPr="00AC4FBC">
        <w:rPr>
          <w:lang w:bidi="bn-IN"/>
        </w:rPr>
        <w:t>(p) which is the configured maximum power for the entire E-UTRA CG.</w:t>
      </w:r>
    </w:p>
    <w:p w14:paraId="3B0041CA" w14:textId="130CFBE9" w:rsidR="00AB2B30" w:rsidRPr="00AC4FBC" w:rsidRDefault="006A7121">
      <w:pPr>
        <w:pStyle w:val="B10"/>
        <w:rPr>
          <w:lang w:bidi="bn-IN"/>
        </w:rPr>
      </w:pPr>
      <w:r w:rsidRPr="00AC4FBC">
        <w:rPr>
          <w:lang w:bidi="bn-IN"/>
        </w:rPr>
        <w:t>-</w:t>
      </w:r>
      <w:r w:rsidRPr="00AC4FBC">
        <w:rPr>
          <w:lang w:bidi="bn-IN"/>
        </w:rPr>
        <w:tab/>
        <w:t>p</w:t>
      </w:r>
      <w:r w:rsidRPr="00AC4FBC">
        <w:rPr>
          <w:vertAlign w:val="subscript"/>
          <w:lang w:bidi="bn-IN"/>
        </w:rPr>
        <w:t xml:space="preserve">CMAX,f,c,NR </w:t>
      </w:r>
      <w:r w:rsidRPr="00AC4FBC">
        <w:rPr>
          <w:lang w:bidi="bn-IN"/>
        </w:rPr>
        <w:t>(q) is the linear value of P</w:t>
      </w:r>
      <w:r w:rsidRPr="00AC4FBC">
        <w:rPr>
          <w:vertAlign w:val="subscript"/>
          <w:lang w:bidi="bn-IN"/>
        </w:rPr>
        <w:t>CMAX,f,c,NR</w:t>
      </w:r>
      <w:r w:rsidRPr="00AC4FBC">
        <w:rPr>
          <w:lang w:bidi="bn-IN"/>
        </w:rPr>
        <w:t xml:space="preserve"> (q),</w:t>
      </w:r>
      <w:r w:rsidR="00A170F1" w:rsidRPr="00AC4FBC">
        <w:rPr>
          <w:lang w:bidi="bn-IN"/>
        </w:rPr>
        <w:t xml:space="preserve"> the configured max power of NR, </w:t>
      </w:r>
      <w:r w:rsidR="00A170F1" w:rsidRPr="00AC4FBC">
        <w:rPr>
          <w:lang w:eastAsia="x-none" w:bidi="bn-IN"/>
        </w:rPr>
        <w:t xml:space="preserve">If more than one NR uplink serving cell is configured as intra-band UL CA in the NR CG, </w:t>
      </w:r>
      <w:r w:rsidR="00A170F1" w:rsidRPr="00AC4FBC">
        <w:rPr>
          <w:lang w:bidi="bn-IN"/>
        </w:rPr>
        <w:t xml:space="preserve"> P</w:t>
      </w:r>
      <w:r w:rsidR="00A170F1" w:rsidRPr="00AC4FBC">
        <w:rPr>
          <w:vertAlign w:val="subscript"/>
          <w:lang w:bidi="bn-IN"/>
        </w:rPr>
        <w:t xml:space="preserve">CMAX_ NR,c </w:t>
      </w:r>
      <w:r w:rsidR="00A170F1" w:rsidRPr="00AC4FBC">
        <w:rPr>
          <w:lang w:bidi="bn-IN"/>
        </w:rPr>
        <w:t>(q) will be replaced by P</w:t>
      </w:r>
      <w:r w:rsidR="00A170F1" w:rsidRPr="00AC4FBC">
        <w:rPr>
          <w:vertAlign w:val="subscript"/>
          <w:lang w:bidi="bn-IN"/>
        </w:rPr>
        <w:t>CMAX</w:t>
      </w:r>
      <w:r w:rsidR="00A170F1" w:rsidRPr="00AC4FBC">
        <w:rPr>
          <w:lang w:bidi="bn-IN"/>
        </w:rPr>
        <w:t>(q) which is the configured maximum power for the entire NR CG.</w:t>
      </w:r>
      <w:r w:rsidRPr="00AC4FBC">
        <w:rPr>
          <w:lang w:bidi="bn-IN"/>
        </w:rPr>
        <w:t xml:space="preserve"> </w:t>
      </w:r>
    </w:p>
    <w:p w14:paraId="13E8BEEC" w14:textId="2C62396A" w:rsidR="00AB2B30" w:rsidRPr="00AC4FBC" w:rsidRDefault="006A7121">
      <w:pPr>
        <w:pStyle w:val="TH"/>
      </w:pPr>
      <w:bookmarkStart w:id="2950" w:name="_CRTable6_2B_4_1_0_1_32"/>
      <w:r w:rsidRPr="00AC4FBC">
        <w:t xml:space="preserve">Table </w:t>
      </w:r>
      <w:bookmarkEnd w:id="2950"/>
      <w:r w:rsidRPr="00AC4FBC">
        <w:rPr>
          <w:bCs/>
        </w:rPr>
        <w:t>6.2B.4.1.0.1.3-2</w:t>
      </w:r>
      <w:r w:rsidRPr="00AC4FBC">
        <w:t>: P</w:t>
      </w:r>
      <w:r w:rsidRPr="00AC4FBC">
        <w:rPr>
          <w:vertAlign w:val="subscript"/>
        </w:rPr>
        <w:t>CMAX</w:t>
      </w:r>
      <w:r w:rsidRPr="00AC4FBC">
        <w:t xml:space="preserve"> tolerance for Dual Connectivity E-UTRA</w:t>
      </w:r>
      <w:r w:rsidR="00D05902" w:rsidRPr="00AC4FBC">
        <w:t>-</w:t>
      </w:r>
      <w:r w:rsidRPr="00AC4FBC">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B2B30" w:rsidRPr="00AC4FBC" w14:paraId="3B03BF86"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2F123B9" w14:textId="77777777" w:rsidR="00AB2B30" w:rsidRPr="00AC4FBC" w:rsidRDefault="006A7121">
            <w:pPr>
              <w:pStyle w:val="TAH"/>
            </w:pPr>
            <w:r w:rsidRPr="00AC4FBC">
              <w:rPr>
                <w:lang w:bidi="bn-IN"/>
              </w:rPr>
              <w:t>P</w:t>
            </w:r>
            <w:r w:rsidRPr="00AC4FBC">
              <w:rPr>
                <w:vertAlign w:val="subscript"/>
                <w:lang w:bidi="bn-IN"/>
              </w:rPr>
              <w:t>CMAX</w:t>
            </w:r>
            <w:r w:rsidRPr="00AC4FBC">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7F44EB1" w14:textId="77777777" w:rsidR="00AB2B30" w:rsidRPr="00AC4FBC" w:rsidRDefault="006A7121">
            <w:pPr>
              <w:pStyle w:val="TAH"/>
            </w:pPr>
            <w:r w:rsidRPr="00AC4FBC">
              <w:t>Tolerance</w:t>
            </w:r>
          </w:p>
          <w:p w14:paraId="527BB803" w14:textId="77777777" w:rsidR="00AB2B30" w:rsidRPr="00AC4FBC" w:rsidRDefault="006A7121">
            <w:pPr>
              <w:pStyle w:val="TAH"/>
            </w:pPr>
            <w:r w:rsidRPr="00AC4FBC">
              <w:t>T</w:t>
            </w:r>
            <w:r w:rsidRPr="00AC4FBC">
              <w:rPr>
                <w:vertAlign w:val="subscript"/>
              </w:rPr>
              <w:t xml:space="preserve">LOW </w:t>
            </w:r>
            <w:r w:rsidRPr="00AC4FBC">
              <w:t>(</w:t>
            </w:r>
            <w:r w:rsidRPr="00AC4FBC">
              <w:rPr>
                <w:lang w:bidi="bn-IN"/>
              </w:rPr>
              <w:t>P</w:t>
            </w:r>
            <w:r w:rsidRPr="00AC4FBC">
              <w:rPr>
                <w:vertAlign w:val="subscript"/>
                <w:lang w:bidi="bn-IN"/>
              </w:rPr>
              <w:t>CMAX_L</w:t>
            </w:r>
            <w:r w:rsidRPr="00AC4FBC">
              <w:t>) (dB)</w:t>
            </w:r>
          </w:p>
        </w:tc>
        <w:tc>
          <w:tcPr>
            <w:tcW w:w="2358" w:type="dxa"/>
            <w:tcBorders>
              <w:top w:val="single" w:sz="4" w:space="0" w:color="auto"/>
              <w:left w:val="single" w:sz="4" w:space="0" w:color="auto"/>
              <w:bottom w:val="single" w:sz="4" w:space="0" w:color="auto"/>
              <w:right w:val="single" w:sz="4" w:space="0" w:color="auto"/>
            </w:tcBorders>
            <w:hideMark/>
          </w:tcPr>
          <w:p w14:paraId="6F4F3184" w14:textId="77777777" w:rsidR="00AB2B30" w:rsidRPr="00AC4FBC" w:rsidRDefault="006A7121">
            <w:pPr>
              <w:pStyle w:val="TAH"/>
            </w:pPr>
            <w:r w:rsidRPr="00AC4FBC">
              <w:t>Tolerance</w:t>
            </w:r>
          </w:p>
          <w:p w14:paraId="4C2B7A68" w14:textId="77777777" w:rsidR="00AB2B30" w:rsidRPr="00AC4FBC" w:rsidRDefault="006A7121">
            <w:pPr>
              <w:pStyle w:val="TAH"/>
            </w:pPr>
            <w:r w:rsidRPr="00AC4FBC">
              <w:t>T</w:t>
            </w:r>
            <w:r w:rsidRPr="00AC4FBC">
              <w:rPr>
                <w:vertAlign w:val="subscript"/>
              </w:rPr>
              <w:t>HIGH</w:t>
            </w:r>
            <w:r w:rsidRPr="00AC4FBC">
              <w:t xml:space="preserve"> (</w:t>
            </w:r>
            <w:r w:rsidRPr="00AC4FBC">
              <w:rPr>
                <w:lang w:bidi="bn-IN"/>
              </w:rPr>
              <w:t>P</w:t>
            </w:r>
            <w:r w:rsidRPr="00AC4FBC">
              <w:rPr>
                <w:vertAlign w:val="subscript"/>
                <w:lang w:bidi="bn-IN"/>
              </w:rPr>
              <w:t>CMAX_H</w:t>
            </w:r>
            <w:r w:rsidRPr="00AC4FBC">
              <w:t>) (dB)</w:t>
            </w:r>
          </w:p>
        </w:tc>
      </w:tr>
      <w:tr w:rsidR="00AB2B30" w:rsidRPr="00AC4FBC" w14:paraId="0314CC2E"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9D7460F" w14:textId="77777777" w:rsidR="00AB2B30" w:rsidRPr="00AC4FBC" w:rsidRDefault="006A7121">
            <w:pPr>
              <w:pStyle w:val="TAC"/>
              <w:rPr>
                <w:szCs w:val="18"/>
              </w:rPr>
            </w:pPr>
            <w:r w:rsidRPr="00AC4FBC">
              <w:t xml:space="preserve">23 </w:t>
            </w:r>
            <w:r w:rsidRPr="00AC4FBC">
              <w:rPr>
                <w:szCs w:val="18"/>
              </w:rPr>
              <w:t>≤</w:t>
            </w:r>
            <w:r w:rsidRPr="00AC4FBC">
              <w:t xml:space="preserve"> P</w:t>
            </w:r>
            <w:r w:rsidRPr="00AC4FBC">
              <w:rPr>
                <w:vertAlign w:val="subscript"/>
              </w:rPr>
              <w:t>CMAX</w:t>
            </w:r>
            <w:r w:rsidRPr="00AC4FBC">
              <w:rPr>
                <w:rFonts w:cs="Vrinda"/>
                <w:vertAlign w:val="subscript"/>
                <w:lang w:bidi="bn-IN"/>
              </w:rPr>
              <w:t xml:space="preserve"> </w:t>
            </w:r>
            <w:r w:rsidRPr="00AC4FBC">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2A760C6" w14:textId="68209F6B" w:rsidR="00AB2B30" w:rsidRPr="00AC4FBC" w:rsidRDefault="006A7121">
            <w:pPr>
              <w:pStyle w:val="TAC"/>
            </w:pPr>
            <w:r w:rsidRPr="00AC4FBC">
              <w:t>3.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A387608" w14:textId="391A874B" w:rsidR="00AB2B30" w:rsidRPr="00AC4FBC" w:rsidRDefault="006A7121">
            <w:pPr>
              <w:pStyle w:val="TAC"/>
            </w:pPr>
            <w:r w:rsidRPr="00AC4FBC">
              <w:t>2.0</w:t>
            </w:r>
          </w:p>
        </w:tc>
      </w:tr>
      <w:tr w:rsidR="00AB2B30" w:rsidRPr="00AC4FBC" w14:paraId="21560761"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FE9A7D3" w14:textId="77777777" w:rsidR="00AB2B30" w:rsidRPr="00AC4FBC" w:rsidRDefault="006A7121">
            <w:pPr>
              <w:pStyle w:val="TAC"/>
            </w:pPr>
            <w:r w:rsidRPr="00AC4FBC">
              <w:t xml:space="preserve">22 ≤ </w:t>
            </w:r>
            <w:r w:rsidRPr="00AC4FBC">
              <w:rPr>
                <w:lang w:bidi="bn-IN"/>
              </w:rPr>
              <w:t>P</w:t>
            </w:r>
            <w:r w:rsidRPr="00AC4FBC">
              <w:rPr>
                <w:vertAlign w:val="subscript"/>
                <w:lang w:bidi="bn-IN"/>
              </w:rPr>
              <w:t xml:space="preserve">CMAX </w:t>
            </w:r>
            <w:r w:rsidRPr="00AC4FBC">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1D81C73" w14:textId="2BADCCAC"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6AC84D9A" w14:textId="0220B745" w:rsidR="00AB2B30" w:rsidRPr="00AC4FBC" w:rsidRDefault="006A7121">
            <w:pPr>
              <w:pStyle w:val="TAC"/>
            </w:pPr>
            <w:r w:rsidRPr="00AC4FBC">
              <w:t>2.0</w:t>
            </w:r>
          </w:p>
        </w:tc>
      </w:tr>
      <w:tr w:rsidR="00AB2B30" w:rsidRPr="00AC4FBC" w14:paraId="46DCED88"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C65E695" w14:textId="77777777" w:rsidR="00AB2B30" w:rsidRPr="00AC4FBC" w:rsidRDefault="006A7121">
            <w:pPr>
              <w:pStyle w:val="TAC"/>
            </w:pPr>
            <w:r w:rsidRPr="00AC4FBC">
              <w:t xml:space="preserve">21 ≤ </w:t>
            </w:r>
            <w:r w:rsidRPr="00AC4FBC">
              <w:rPr>
                <w:lang w:bidi="bn-IN"/>
              </w:rPr>
              <w:t>P</w:t>
            </w:r>
            <w:r w:rsidRPr="00AC4FBC">
              <w:rPr>
                <w:vertAlign w:val="subscript"/>
                <w:lang w:bidi="bn-IN"/>
              </w:rPr>
              <w:t>CMAX</w:t>
            </w:r>
            <w:r w:rsidRPr="00AC4FBC">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6C4BD3DE" w14:textId="38CCE26C" w:rsidR="00AB2B30" w:rsidRPr="00AC4FBC" w:rsidRDefault="006A7121">
            <w:pPr>
              <w:pStyle w:val="TAC"/>
            </w:pPr>
            <w:r w:rsidRPr="00AC4FBC">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340BE1A9" w14:textId="3D47A5F9" w:rsidR="00AB2B30" w:rsidRPr="00AC4FBC" w:rsidRDefault="006A7121">
            <w:pPr>
              <w:pStyle w:val="TAC"/>
            </w:pPr>
            <w:r w:rsidRPr="00AC4FBC">
              <w:t>3.0</w:t>
            </w:r>
          </w:p>
        </w:tc>
      </w:tr>
      <w:tr w:rsidR="00AB2B30" w:rsidRPr="00AC4FBC" w14:paraId="0612B1EC"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4914BC8" w14:textId="77777777" w:rsidR="00AB2B30" w:rsidRPr="00AC4FBC" w:rsidRDefault="006A7121">
            <w:pPr>
              <w:pStyle w:val="TAC"/>
            </w:pPr>
            <w:r w:rsidRPr="00AC4FBC">
              <w:t xml:space="preserve">20 ≤ </w:t>
            </w:r>
            <w:r w:rsidRPr="00AC4FBC">
              <w:rPr>
                <w:lang w:bidi="bn-IN"/>
              </w:rPr>
              <w:t>P</w:t>
            </w:r>
            <w:r w:rsidRPr="00AC4FBC">
              <w:rPr>
                <w:vertAlign w:val="subscript"/>
                <w:lang w:bidi="bn-IN"/>
              </w:rPr>
              <w:t>CMAX</w:t>
            </w:r>
            <w:r w:rsidRPr="00AC4FBC">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514F52B" w14:textId="098E1C15" w:rsidR="00AB2B30" w:rsidRPr="00AC4FBC" w:rsidRDefault="006A7121">
            <w:pPr>
              <w:pStyle w:val="TAC"/>
            </w:pPr>
            <w:r w:rsidRPr="00AC4FBC">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0E77B2" w14:textId="17DE8A48" w:rsidR="00AB2B30" w:rsidRPr="00AC4FBC" w:rsidRDefault="006A7121">
            <w:pPr>
              <w:pStyle w:val="TAC"/>
            </w:pPr>
            <w:r w:rsidRPr="00AC4FBC">
              <w:t>4.0</w:t>
            </w:r>
          </w:p>
        </w:tc>
      </w:tr>
      <w:tr w:rsidR="00AB2B30" w:rsidRPr="00AC4FBC" w14:paraId="7709A0F1" w14:textId="77777777">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6405E70" w14:textId="77777777" w:rsidR="00AB2B30" w:rsidRPr="00AC4FBC" w:rsidRDefault="006A7121">
            <w:pPr>
              <w:pStyle w:val="TAC"/>
            </w:pPr>
            <w:r w:rsidRPr="00AC4FBC">
              <w:t xml:space="preserve">16 ≤ </w:t>
            </w:r>
            <w:r w:rsidRPr="00AC4FBC">
              <w:rPr>
                <w:lang w:bidi="bn-IN"/>
              </w:rPr>
              <w:t>P</w:t>
            </w:r>
            <w:r w:rsidRPr="00AC4FBC">
              <w:rPr>
                <w:vertAlign w:val="subscript"/>
                <w:lang w:bidi="bn-IN"/>
              </w:rPr>
              <w:t>CMAX</w:t>
            </w:r>
            <w:r w:rsidRPr="00AC4FBC">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E73AEE7" w14:textId="6E4C71CB" w:rsidR="00AB2B30" w:rsidRPr="00AC4FBC" w:rsidRDefault="006A7121">
            <w:pPr>
              <w:pStyle w:val="TAC"/>
            </w:pPr>
            <w:r w:rsidRPr="00AC4FBC">
              <w:t>5.0</w:t>
            </w:r>
          </w:p>
        </w:tc>
      </w:tr>
      <w:tr w:rsidR="00AB2B30" w:rsidRPr="00AC4FBC" w14:paraId="540C7D9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7703343" w14:textId="77777777" w:rsidR="00AB2B30" w:rsidRPr="00AC4FBC" w:rsidRDefault="006A7121">
            <w:pPr>
              <w:pStyle w:val="TAC"/>
            </w:pPr>
            <w:r w:rsidRPr="00AC4FBC">
              <w:t xml:space="preserve">11 ≤ </w:t>
            </w:r>
            <w:r w:rsidRPr="00AC4FBC">
              <w:rPr>
                <w:lang w:bidi="bn-IN"/>
              </w:rPr>
              <w:t>P</w:t>
            </w:r>
            <w:r w:rsidRPr="00AC4FBC">
              <w:rPr>
                <w:vertAlign w:val="subscript"/>
                <w:lang w:bidi="bn-IN"/>
              </w:rPr>
              <w:t>CMAX</w:t>
            </w:r>
            <w:r w:rsidRPr="00AC4FBC">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66B78F7" w14:textId="428D47FF" w:rsidR="00AB2B30" w:rsidRPr="00AC4FBC" w:rsidRDefault="006A7121">
            <w:pPr>
              <w:pStyle w:val="TAC"/>
            </w:pPr>
            <w:r w:rsidRPr="00AC4FBC">
              <w:t>6.0</w:t>
            </w:r>
          </w:p>
        </w:tc>
      </w:tr>
      <w:tr w:rsidR="00AB2B30" w:rsidRPr="00AC4FBC" w14:paraId="56811D2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E3AC5DF" w14:textId="77777777" w:rsidR="00AB2B30" w:rsidRPr="00AC4FBC" w:rsidRDefault="006A7121">
            <w:pPr>
              <w:pStyle w:val="TAC"/>
            </w:pPr>
            <w:r w:rsidRPr="00AC4FBC">
              <w:t xml:space="preserve">-40 ≤ </w:t>
            </w:r>
            <w:r w:rsidRPr="00AC4FBC">
              <w:rPr>
                <w:lang w:bidi="bn-IN"/>
              </w:rPr>
              <w:t>P</w:t>
            </w:r>
            <w:r w:rsidRPr="00AC4FBC">
              <w:rPr>
                <w:vertAlign w:val="subscript"/>
                <w:lang w:bidi="bn-IN"/>
              </w:rPr>
              <w:t>CMAX</w:t>
            </w:r>
            <w:r w:rsidRPr="00AC4FBC">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FC5E8CF" w14:textId="164FE0EC" w:rsidR="00AB2B30" w:rsidRPr="00AC4FBC" w:rsidRDefault="006A7121">
            <w:pPr>
              <w:pStyle w:val="TAC"/>
            </w:pPr>
            <w:r w:rsidRPr="00AC4FBC">
              <w:t>7.0</w:t>
            </w:r>
          </w:p>
        </w:tc>
      </w:tr>
      <w:tr w:rsidR="00AB2B30" w:rsidRPr="00AC4FBC" w14:paraId="1135FC29" w14:textId="77777777">
        <w:trPr>
          <w:trHeight w:val="225"/>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32480D60" w14:textId="77777777" w:rsidR="00AB2B30" w:rsidRPr="00AC4FBC" w:rsidRDefault="006A7121">
            <w:pPr>
              <w:pStyle w:val="TAN"/>
              <w:rPr>
                <w:szCs w:val="18"/>
              </w:rPr>
            </w:pPr>
            <w:r w:rsidRPr="00AC4FBC">
              <w:t>NOTE 1:</w:t>
            </w:r>
            <w:r w:rsidRPr="00AC4FBC">
              <w:tab/>
              <w:t>For UEs not indicating support of dynamic power sharing, the upper tolerance T</w:t>
            </w:r>
            <w:r w:rsidRPr="00AC4FBC">
              <w:rPr>
                <w:vertAlign w:val="subscript"/>
              </w:rPr>
              <w:t>high</w:t>
            </w:r>
            <w:r w:rsidRPr="00AC4FBC">
              <w:t xml:space="preserve"> shall be reduced by 0.3 dB for P </w:t>
            </w:r>
            <w:r w:rsidRPr="00AC4FBC">
              <w:rPr>
                <w:rFonts w:cs="Arial"/>
              </w:rPr>
              <w:t>≥</w:t>
            </w:r>
            <w:r w:rsidRPr="00AC4FBC">
              <w:t xml:space="preserve"> 20 dBm.</w:t>
            </w:r>
          </w:p>
        </w:tc>
      </w:tr>
    </w:tbl>
    <w:p w14:paraId="5F177407" w14:textId="77777777" w:rsidR="00AB2B30" w:rsidRPr="00AC4FBC" w:rsidRDefault="00AB2B30"/>
    <w:p w14:paraId="21CB2728" w14:textId="77777777" w:rsidR="00AB2B30" w:rsidRPr="00AC4FBC" w:rsidRDefault="006A7121">
      <w:r w:rsidRPr="00AC4FBC">
        <w:rPr>
          <w:rFonts w:eastAsia="Calibri"/>
        </w:rPr>
        <w:t>When E-UTRA and NR transmissions overlap and the condition (</w:t>
      </w:r>
      <w:r w:rsidRPr="00AC4FBC">
        <w:t>If (a=TRUE) AND (b=FALSE)) is met, SCG shall be transmitted and the following</w:t>
      </w:r>
      <w:r w:rsidRPr="00AC4FBC">
        <w:rPr>
          <w:rFonts w:eastAsia="Calibri"/>
        </w:rPr>
        <w:t xml:space="preserve"> supplementary minimum requirement apply for t</w:t>
      </w:r>
      <w:r w:rsidRPr="00AC4FBC">
        <w:t xml:space="preserve">he measured SCG power,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under nominal conditions.</w:t>
      </w:r>
    </w:p>
    <w:p w14:paraId="09A9F19E" w14:textId="77777777" w:rsidR="00AB2B30" w:rsidRPr="00AC4FBC" w:rsidRDefault="006A7121">
      <w:r w:rsidRPr="00AC4FBC">
        <w:tab/>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vertAlign w:val="subscript"/>
        </w:rPr>
        <w:t>c</w:t>
      </w:r>
      <w:r w:rsidRPr="00AC4FBC">
        <w:t>(</w:t>
      </w:r>
      <w:r w:rsidRPr="00AC4FBC">
        <w:rPr>
          <w:i/>
          <w:iCs/>
        </w:rPr>
        <w:t>q</w:t>
      </w:r>
      <w:r w:rsidRPr="00AC4FBC">
        <w:t xml:space="preserve">)/X_scale)  – </w:t>
      </w:r>
      <w:r w:rsidRPr="00AC4FBC">
        <w:rPr>
          <w:rFonts w:eastAsia="Calibri"/>
        </w:rPr>
        <w:t xml:space="preserve"> T</w:t>
      </w:r>
      <w:r w:rsidRPr="00AC4FBC">
        <w:rPr>
          <w:rFonts w:eastAsia="Geneva"/>
          <w:vertAlign w:val="subscript"/>
        </w:rPr>
        <w:t>LOW</w:t>
      </w:r>
      <w:r w:rsidRPr="00AC4FBC">
        <w:rPr>
          <w:rFonts w:eastAsia="Calibri"/>
        </w:rPr>
        <w:t xml:space="preserve"> </w:t>
      </w:r>
      <w:r w:rsidRPr="00AC4FBC">
        <w:t>(10log(p</w:t>
      </w:r>
      <w:r w:rsidRPr="00AC4FBC">
        <w:rPr>
          <w:vertAlign w:val="subscript"/>
        </w:rPr>
        <w:t>CMAX</w:t>
      </w:r>
      <w:r w:rsidRPr="00AC4FBC">
        <w:t xml:space="preserve"> </w:t>
      </w:r>
      <w:r w:rsidRPr="00AC4FBC">
        <w:rPr>
          <w:vertAlign w:val="subscript"/>
        </w:rPr>
        <w:t>L,f,</w:t>
      </w:r>
      <w:r w:rsidRPr="00AC4FBC">
        <w:rPr>
          <w:i/>
          <w:iCs/>
          <w:vertAlign w:val="subscript"/>
        </w:rPr>
        <w:t>c,,NR</w:t>
      </w:r>
      <w:r w:rsidRPr="00AC4FBC">
        <w:t xml:space="preserve"> </w:t>
      </w:r>
      <w:r w:rsidRPr="00AC4FBC">
        <w:rPr>
          <w:i/>
          <w:iCs/>
          <w:vertAlign w:val="subscript"/>
        </w:rPr>
        <w:t>c</w:t>
      </w:r>
      <w:r w:rsidRPr="00AC4FBC">
        <w:t>(</w:t>
      </w:r>
      <w:r w:rsidRPr="00AC4FBC">
        <w:rPr>
          <w:i/>
          <w:iCs/>
        </w:rPr>
        <w:t>q</w:t>
      </w:r>
      <w:r w:rsidRPr="00AC4FBC">
        <w:t xml:space="preserve">)/X_scale) )}  ≤  </w:t>
      </w:r>
      <w:r w:rsidRPr="00AC4FBC">
        <w:rPr>
          <w:rFonts w:cs="Geneva"/>
          <w:lang w:bidi="bn-IN"/>
        </w:rPr>
        <w:t>P</w:t>
      </w:r>
      <w:r w:rsidRPr="00AC4FBC">
        <w:rPr>
          <w:rFonts w:cs="Geneva"/>
          <w:vertAlign w:val="subscript"/>
          <w:lang w:bidi="bn-IN"/>
        </w:rPr>
        <w:t>UMAX,f,</w:t>
      </w:r>
      <w:r w:rsidRPr="00AC4FBC">
        <w:rPr>
          <w:rFonts w:cs="Geneva"/>
          <w:i/>
          <w:vertAlign w:val="subscript"/>
          <w:lang w:bidi="bn-IN"/>
        </w:rPr>
        <w:t xml:space="preserve">c,NR </w:t>
      </w:r>
      <w:r w:rsidRPr="00AC4FBC">
        <w:t>(</w:t>
      </w:r>
      <w:r w:rsidRPr="00AC4FBC">
        <w:rPr>
          <w:i/>
        </w:rPr>
        <w:t>q</w:t>
      </w:r>
      <w:r w:rsidRPr="00AC4FBC">
        <w:t>) ≤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iCs/>
          <w:vertAlign w:val="subscript"/>
        </w:rPr>
        <w:t>c</w:t>
      </w:r>
      <w:r w:rsidRPr="00AC4FBC">
        <w:t xml:space="preserve"> (</w:t>
      </w:r>
      <w:r w:rsidRPr="00AC4FBC">
        <w:rPr>
          <w:i/>
        </w:rPr>
        <w:t>q</w:t>
      </w:r>
      <w:r w:rsidRPr="00AC4FBC">
        <w:t xml:space="preserve">)) + </w:t>
      </w:r>
      <w:r w:rsidRPr="00AC4FBC">
        <w:rPr>
          <w:rFonts w:eastAsia="Calibri"/>
        </w:rPr>
        <w:t>T</w:t>
      </w:r>
      <w:r w:rsidRPr="00AC4FBC">
        <w:rPr>
          <w:rFonts w:eastAsia="Geneva"/>
          <w:vertAlign w:val="subscript"/>
        </w:rPr>
        <w:t>HIGH</w:t>
      </w:r>
      <w:r w:rsidRPr="00AC4FBC">
        <w:t xml:space="preserve"> (10log(p</w:t>
      </w:r>
      <w:r w:rsidRPr="00AC4FBC">
        <w:rPr>
          <w:vertAlign w:val="subscript"/>
        </w:rPr>
        <w:t>CMAX</w:t>
      </w:r>
      <w:r w:rsidRPr="00AC4FBC">
        <w:t xml:space="preserve"> </w:t>
      </w:r>
      <w:r w:rsidRPr="00AC4FBC">
        <w:rPr>
          <w:vertAlign w:val="subscript"/>
        </w:rPr>
        <w:t>H, f,</w:t>
      </w:r>
      <w:r w:rsidRPr="00AC4FBC">
        <w:rPr>
          <w:i/>
          <w:iCs/>
          <w:vertAlign w:val="subscript"/>
        </w:rPr>
        <w:t>c,,NR</w:t>
      </w:r>
      <w:r w:rsidRPr="00AC4FBC">
        <w:t xml:space="preserve"> </w:t>
      </w:r>
      <w:r w:rsidRPr="00AC4FBC">
        <w:rPr>
          <w:i/>
          <w:iCs/>
          <w:vertAlign w:val="subscript"/>
        </w:rPr>
        <w:t>c</w:t>
      </w:r>
      <w:r w:rsidRPr="00AC4FBC">
        <w:t xml:space="preserve"> (</w:t>
      </w:r>
      <w:r w:rsidRPr="00AC4FBC">
        <w:rPr>
          <w:i/>
        </w:rPr>
        <w:t>q</w:t>
      </w:r>
      <w:r w:rsidRPr="00AC4FBC">
        <w:t>))).</w:t>
      </w:r>
    </w:p>
    <w:p w14:paraId="57A6E3D5" w14:textId="77777777" w:rsidR="00AB2B30" w:rsidRPr="00AC4FBC" w:rsidRDefault="006A7121">
      <w:r w:rsidRPr="00AC4FBC">
        <w:rPr>
          <w:rFonts w:eastAsia="Calibri"/>
          <w:lang w:bidi="bn-IN"/>
        </w:rPr>
        <w:t xml:space="preserve">with the tolerances </w:t>
      </w:r>
      <w:r w:rsidRPr="00AC4FBC">
        <w:rPr>
          <w:rFonts w:eastAsia="Calibri"/>
        </w:rPr>
        <w:t>T</w:t>
      </w:r>
      <w:r w:rsidRPr="00AC4FBC">
        <w:rPr>
          <w:rFonts w:eastAsia="Calibri"/>
          <w:vertAlign w:val="subscript"/>
        </w:rPr>
        <w:t xml:space="preserve">LOW </w:t>
      </w:r>
      <w:r w:rsidRPr="00AC4FBC">
        <w:rPr>
          <w:rFonts w:eastAsia="Calibri"/>
        </w:rPr>
        <w:t>and T</w:t>
      </w:r>
      <w:r w:rsidRPr="00AC4FBC">
        <w:rPr>
          <w:rFonts w:eastAsia="Calibri"/>
          <w:vertAlign w:val="subscript"/>
        </w:rPr>
        <w:t xml:space="preserve">HIGH </w:t>
      </w:r>
      <w:r w:rsidRPr="00AC4FBC">
        <w:rPr>
          <w:rFonts w:eastAsia="Calibri"/>
        </w:rPr>
        <w:t>for applicable values of P</w:t>
      </w:r>
      <w:r w:rsidRPr="00AC4FBC">
        <w:rPr>
          <w:rFonts w:eastAsia="Calibri"/>
          <w:vertAlign w:val="subscript"/>
        </w:rPr>
        <w:t>CMAX</w:t>
      </w:r>
      <w:r w:rsidRPr="00AC4FBC">
        <w:rPr>
          <w:rFonts w:eastAsia="Calibri"/>
        </w:rPr>
        <w:t xml:space="preserve"> specified in Table 6.2B.4.1.0.1.3-2</w:t>
      </w:r>
      <w:r w:rsidRPr="00AC4FBC">
        <w:t>.</w:t>
      </w:r>
    </w:p>
    <w:p w14:paraId="387F4D61" w14:textId="77777777" w:rsidR="00AB2B30" w:rsidRPr="00AC4FBC" w:rsidRDefault="006A7121">
      <w:pPr>
        <w:pStyle w:val="H6"/>
      </w:pPr>
      <w:bookmarkStart w:id="2951" w:name="_CR6_2B_4_1_0_1_4"/>
      <w:r w:rsidRPr="00AC4FBC">
        <w:lastRenderedPageBreak/>
        <w:t>6.2B.4.1.0.1.4</w:t>
      </w:r>
      <w:r w:rsidRPr="00AC4FBC">
        <w:tab/>
        <w:t>Inter-band EN-DC including FR2</w:t>
      </w:r>
    </w:p>
    <w:bookmarkEnd w:id="2951"/>
    <w:p w14:paraId="06C84467" w14:textId="77777777" w:rsidR="00AB2B30" w:rsidRPr="00AC4FBC" w:rsidRDefault="006A7121">
      <w:r w:rsidRPr="00AC4FBC">
        <w:t>For inter-band dual connectivity with one uplink serving cell per CG on E-UTRA and NR respectively, with NR configured in FR2, the UE is allowed to set its configured maximum output power P</w:t>
      </w:r>
      <w:r w:rsidRPr="00AC4FBC">
        <w:rPr>
          <w:vertAlign w:val="subscript"/>
        </w:rPr>
        <w:t>CMAX,c(i),i</w:t>
      </w:r>
      <w:r w:rsidRPr="00AC4FBC">
        <w:t xml:space="preserve"> for serving cell c(i) of CG i, i = 1,2.</w:t>
      </w:r>
    </w:p>
    <w:p w14:paraId="4BF4E5CE" w14:textId="77777777" w:rsidR="00AB2B30" w:rsidRPr="00AC4FBC" w:rsidRDefault="006A7121">
      <w:r w:rsidRPr="00AC4FBC">
        <w:t>The UE maximum configured power P</w:t>
      </w:r>
      <w:r w:rsidRPr="00AC4FBC">
        <w:rPr>
          <w:vertAlign w:val="subscript"/>
        </w:rPr>
        <w:t>CMAX,c(i)</w:t>
      </w:r>
      <w:r w:rsidRPr="00AC4FBC">
        <w:t>, on E-UTRA for the subframe i shall be set according to clause 6.2.5 from TS 36.101 [5]. Applicable inter-band ΔT</w:t>
      </w:r>
      <w:r w:rsidRPr="00AC4FBC">
        <w:rPr>
          <w:vertAlign w:val="subscript"/>
        </w:rPr>
        <w:t>IB,c</w:t>
      </w:r>
      <w:r w:rsidRPr="00AC4FBC">
        <w:t xml:space="preserve"> parameters shall be used according to the clauses 6.2B.4.2.4 or 6.2B.4.2.5.</w:t>
      </w:r>
    </w:p>
    <w:p w14:paraId="0D20E721" w14:textId="77777777" w:rsidR="00AB2B30" w:rsidRPr="00AC4FBC" w:rsidRDefault="006A7121">
      <w:r w:rsidRPr="00AC4FBC">
        <w:t>The UE maximum configured power P</w:t>
      </w:r>
      <w:r w:rsidRPr="00AC4FBC">
        <w:rPr>
          <w:vertAlign w:val="subscript"/>
        </w:rPr>
        <w:t>CMAX,c(j)</w:t>
      </w:r>
      <w:r w:rsidRPr="00AC4FBC">
        <w:t>, on NR for the slot j shall be set according to clause 6.2.4 from TS 38.101-2 [3].</w:t>
      </w:r>
    </w:p>
    <w:p w14:paraId="424FA7EB" w14:textId="77777777" w:rsidR="00AB2B30" w:rsidRPr="00AC4FBC" w:rsidRDefault="006A7121">
      <w:r w:rsidRPr="00AC4FBC">
        <w:t>For the configured power measurements TS 36.101 [5] clause 6.2.5 and TS 38.101-2 [3] clause 6.2.4 are applicable.</w:t>
      </w:r>
    </w:p>
    <w:p w14:paraId="04E9AE6D" w14:textId="77777777" w:rsidR="00AB2B30" w:rsidRPr="00AC4FBC" w:rsidRDefault="006A7121">
      <w:pPr>
        <w:pStyle w:val="H6"/>
      </w:pPr>
      <w:bookmarkStart w:id="2952" w:name="_CR6_2B_4_1_0_1_5"/>
      <w:r w:rsidRPr="00AC4FBC">
        <w:t>6.2B.4.1.0.1.5</w:t>
      </w:r>
      <w:r w:rsidRPr="00AC4FBC">
        <w:tab/>
        <w:t>Inter-band EN-DC including both FR1 and FR2</w:t>
      </w:r>
    </w:p>
    <w:bookmarkEnd w:id="2952"/>
    <w:p w14:paraId="13D54D17" w14:textId="77777777" w:rsidR="00AB2B30" w:rsidRPr="00AC4FBC" w:rsidRDefault="006A7121">
      <w:r w:rsidRPr="00AC4FBC">
        <w:t>For inter-band dual connectivity with one uplink serving cell per CG on E-UTRA and NR respectively, with both CGs configured in FR1, the requirements specified in clause 6.2B.4.1.0.1.3 apply.</w:t>
      </w:r>
    </w:p>
    <w:p w14:paraId="78FB1563" w14:textId="77777777" w:rsidR="00AB2B30" w:rsidRPr="00AC4FBC" w:rsidRDefault="006A7121">
      <w:r w:rsidRPr="00AC4FBC">
        <w:t>For inter-band dual connectivity with one uplink serving cell per CG on E-UTRA and NR respectively, with NR configured in FR2, the requirements specified in clause 6.2B.4.1.0.1.4 apply.</w:t>
      </w:r>
    </w:p>
    <w:p w14:paraId="53707358" w14:textId="77777777" w:rsidR="00AB2B30" w:rsidRPr="00AC4FBC" w:rsidRDefault="006A7121">
      <w:r w:rsidRPr="00AC4FBC">
        <w:t>For inter-band dual connectivity with one uplink serving cell in first CG on E-UTRA and two uplink serving cells in second CG on NR FR1 and NR FR2 respectively, the UE is allowed to set its configured maximum output power P</w:t>
      </w:r>
      <w:r w:rsidRPr="00AC4FBC">
        <w:rPr>
          <w:vertAlign w:val="subscript"/>
        </w:rPr>
        <w:t>CMAX,c(i),i</w:t>
      </w:r>
      <w:r w:rsidRPr="00AC4FBC">
        <w:t xml:space="preserve"> for serving cell c(i) , i = 1,2,3 with i=1 for E-UTRA, i=2 for NR FR1 and i=3 for NR FR2.</w:t>
      </w:r>
    </w:p>
    <w:p w14:paraId="1C05E4E4" w14:textId="77777777" w:rsidR="00AB2B30" w:rsidRPr="00AC4FBC" w:rsidRDefault="006A7121">
      <w:pPr>
        <w:pStyle w:val="B10"/>
      </w:pPr>
      <w:r w:rsidRPr="00AC4FBC">
        <w:t>–</w:t>
      </w:r>
      <w:r w:rsidRPr="00AC4FBC">
        <w:tab/>
        <w:t>For serving cell on FR2, the requirements specified in clause 6.2.4 in TS 38.101-2 [3] apply to the UE maximum configured power P</w:t>
      </w:r>
      <w:r w:rsidRPr="00AC4FBC">
        <w:rPr>
          <w:vertAlign w:val="subscript"/>
        </w:rPr>
        <w:t>CMAX,c(3),3</w:t>
      </w:r>
      <w:r w:rsidRPr="00AC4FBC">
        <w:t xml:space="preserve"> and the measured maximum configured power.</w:t>
      </w:r>
    </w:p>
    <w:p w14:paraId="292AC437" w14:textId="77777777" w:rsidR="00AB2B30" w:rsidRPr="00AC4FBC" w:rsidRDefault="006A7121">
      <w:pPr>
        <w:pStyle w:val="B10"/>
      </w:pPr>
      <w:r w:rsidRPr="00AC4FBC">
        <w:t>–</w:t>
      </w:r>
      <w:r w:rsidRPr="00AC4FBC">
        <w:tab/>
        <w:t>For remaining inter-band dual connectivity involving CG1 and CG2, the requirements specified in clause 6.2B.4.1.0.1.3 apply.</w:t>
      </w:r>
    </w:p>
    <w:p w14:paraId="68B62D19" w14:textId="77777777" w:rsidR="00AB2B30" w:rsidRPr="00AC4FBC" w:rsidRDefault="006A7121">
      <w:pPr>
        <w:pStyle w:val="Heading5"/>
      </w:pPr>
      <w:bookmarkStart w:id="2953" w:name="_Toc27475662"/>
      <w:bookmarkStart w:id="2954" w:name="_Toc29495224"/>
      <w:bookmarkStart w:id="2955" w:name="_Toc36116268"/>
      <w:bookmarkStart w:id="2956" w:name="_Toc36118317"/>
      <w:bookmarkStart w:id="2957" w:name="_Toc36560430"/>
      <w:bookmarkStart w:id="2958" w:name="_Toc43976928"/>
      <w:bookmarkStart w:id="2959" w:name="_Toc52213500"/>
      <w:bookmarkStart w:id="2960" w:name="_Toc60742956"/>
      <w:bookmarkStart w:id="2961" w:name="_Toc68206139"/>
      <w:bookmarkStart w:id="2962" w:name="_Toc75971937"/>
      <w:bookmarkStart w:id="2963" w:name="_Toc85051360"/>
      <w:bookmarkStart w:id="2964" w:name="_Toc90493358"/>
      <w:bookmarkStart w:id="2965" w:name="_Toc90493998"/>
      <w:bookmarkStart w:id="2966" w:name="_Toc100094025"/>
      <w:bookmarkStart w:id="2967" w:name="_Toc106872680"/>
      <w:bookmarkStart w:id="2968" w:name="_Toc155208613"/>
      <w:bookmarkStart w:id="2969" w:name="_CR6_2B_4_1_1"/>
      <w:bookmarkEnd w:id="2969"/>
      <w:r w:rsidRPr="00AC4FBC">
        <w:t>6.2B.4.1.1</w:t>
      </w:r>
      <w:r w:rsidRPr="00AC4FBC">
        <w:tab/>
        <w:t>Configured Output Power Level for Intra-Band Contiguous EN-DC</w:t>
      </w:r>
      <w:bookmarkEnd w:id="2953"/>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p>
    <w:p w14:paraId="5AD65391" w14:textId="77777777" w:rsidR="00AB2B30" w:rsidRPr="00AC4FBC" w:rsidRDefault="006A7121">
      <w:pPr>
        <w:pStyle w:val="H6"/>
      </w:pPr>
      <w:bookmarkStart w:id="2970" w:name="_CR6_2B_4_1_1_1"/>
      <w:r w:rsidRPr="00AC4FBC">
        <w:t>6.2B.4.1.1.1</w:t>
      </w:r>
      <w:r w:rsidRPr="00AC4FBC">
        <w:tab/>
        <w:t>Test purpose</w:t>
      </w:r>
    </w:p>
    <w:bookmarkEnd w:id="2970"/>
    <w:p w14:paraId="6B50C5DA" w14:textId="7198F008" w:rsidR="00AB2B30" w:rsidRPr="00AC4FBC" w:rsidRDefault="006A7121">
      <w:r w:rsidRPr="00AC4FBC">
        <w:t>To verify the UE does not exceed the power bounds defined by P</w:t>
      </w:r>
      <w:r w:rsidRPr="00AC4FBC">
        <w:rPr>
          <w:vertAlign w:val="subscript"/>
        </w:rPr>
        <w:t>CMAX_L</w:t>
      </w:r>
      <w:r w:rsidRPr="00AC4FBC">
        <w:t xml:space="preserve"> and P</w:t>
      </w:r>
      <w:r w:rsidRPr="00AC4FBC">
        <w:rPr>
          <w:vertAlign w:val="subscript"/>
        </w:rPr>
        <w:t>CMAX_H</w:t>
      </w:r>
    </w:p>
    <w:p w14:paraId="5DE39A62" w14:textId="77777777" w:rsidR="00AB2B30" w:rsidRPr="00AC4FBC" w:rsidRDefault="006A7121" w:rsidP="001550BB">
      <w:pPr>
        <w:pStyle w:val="H6"/>
      </w:pPr>
      <w:bookmarkStart w:id="2971" w:name="_CR6_2B_4_1_1_2"/>
      <w:r w:rsidRPr="00AC4FBC">
        <w:t>6.2B.4.1.1.2</w:t>
      </w:r>
      <w:r w:rsidRPr="00AC4FBC">
        <w:tab/>
        <w:t>Test applicability</w:t>
      </w:r>
    </w:p>
    <w:bookmarkEnd w:id="2971"/>
    <w:p w14:paraId="7FA68F4B" w14:textId="77777777" w:rsidR="00AB2B30" w:rsidRPr="00AC4FBC" w:rsidRDefault="006A7121">
      <w:r w:rsidRPr="00AC4FBC">
        <w:t>This test case applies to all types of E-UTRA UE release 15 and forward, supporting intra-band contiguous EN-DC.</w:t>
      </w:r>
    </w:p>
    <w:p w14:paraId="33D42D74" w14:textId="77777777" w:rsidR="00AB2B30" w:rsidRPr="00AC4FBC" w:rsidRDefault="006A7121" w:rsidP="001550BB">
      <w:pPr>
        <w:pStyle w:val="H6"/>
      </w:pPr>
      <w:bookmarkStart w:id="2972" w:name="_CR6_2B_4_1_1_3"/>
      <w:r w:rsidRPr="00AC4FBC">
        <w:t>6.2B.4.1.1.3</w:t>
      </w:r>
      <w:r w:rsidRPr="00AC4FBC">
        <w:tab/>
        <w:t>Minimum conformance requirements</w:t>
      </w:r>
    </w:p>
    <w:bookmarkEnd w:id="2972"/>
    <w:p w14:paraId="6DE082B2" w14:textId="77777777" w:rsidR="00AB2B30" w:rsidRPr="00AC4FBC" w:rsidRDefault="006A7121">
      <w:r w:rsidRPr="00AC4FBC">
        <w:t>The minimum conformance requirements are defined in clause 6.2B.4.1.0.1.1.</w:t>
      </w:r>
    </w:p>
    <w:p w14:paraId="5902D269"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p>
    <w:p w14:paraId="5C4EE7C6" w14:textId="77777777" w:rsidR="00AB2B30" w:rsidRPr="00AC4FBC" w:rsidRDefault="006A7121">
      <w:pPr>
        <w:pStyle w:val="H6"/>
      </w:pPr>
      <w:bookmarkStart w:id="2973" w:name="_CR6_2B_4_1_1_4"/>
      <w:r w:rsidRPr="00AC4FBC">
        <w:t>6.2B.4.1.1.4</w:t>
      </w:r>
      <w:r w:rsidRPr="00AC4FBC">
        <w:tab/>
        <w:t>Test description</w:t>
      </w:r>
    </w:p>
    <w:p w14:paraId="5A1E8AC4" w14:textId="77777777" w:rsidR="00AB2B30" w:rsidRPr="00AC4FBC" w:rsidRDefault="006A7121">
      <w:pPr>
        <w:pStyle w:val="H6"/>
      </w:pPr>
      <w:bookmarkStart w:id="2974" w:name="_CR6_2B_4_1_1_4_1"/>
      <w:bookmarkEnd w:id="2973"/>
      <w:r w:rsidRPr="00AC4FBC">
        <w:t>6.2B.4.1.1.4.1</w:t>
      </w:r>
      <w:r w:rsidRPr="00AC4FBC">
        <w:tab/>
        <w:t>Initial conditions</w:t>
      </w:r>
    </w:p>
    <w:bookmarkEnd w:id="2974"/>
    <w:p w14:paraId="60BE7A5C"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669109D" w14:textId="64953653" w:rsidR="00AB2B30" w:rsidRPr="00AC4FBC" w:rsidRDefault="00AB27EE">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1.4.1-1. The details of the uplink reference measurement channels (RMCs) are specified in Annex A, clause A.2.2 for E-UTRA RMC for TDD, TS 36.521-1 [10] Annex A, </w:t>
      </w:r>
      <w:r w:rsidRPr="00AC4FBC">
        <w:lastRenderedPageBreak/>
        <w:t>clause A.2.2 for E-UTRA RMC for FDD, and TS 38.521-1 [8] Annex A, clause A.2 for NR RMC. Configurations of PDSCH and PDCCH before measurement are specified in TS 36.521-1 [10] Annex C.2 and in TS 38.521-1 [8] Annex C.2 for E-UTRA CG and NR CG respectively.</w:t>
      </w:r>
    </w:p>
    <w:p w14:paraId="07AF0DD0" w14:textId="77777777" w:rsidR="00AB2B30" w:rsidRPr="00AC4FBC" w:rsidRDefault="006A7121">
      <w:pPr>
        <w:pStyle w:val="TH"/>
      </w:pPr>
      <w:r w:rsidRPr="00AC4FBC">
        <w:t xml:space="preserve">Table </w:t>
      </w:r>
      <w:r w:rsidRPr="00AC4FBC">
        <w:rPr>
          <w:rFonts w:eastAsia="MS Mincho"/>
        </w:rPr>
        <w:t>6.2B.4.1.1.4.1</w:t>
      </w:r>
      <w:r w:rsidRPr="00AC4FBC">
        <w:t xml:space="preserve">-1: Test configurations </w:t>
      </w:r>
      <w:bookmarkStart w:id="2975" w:name="_CRTable6_2B_4_1_1_4_11"/>
      <w:r w:rsidRPr="00AC4FBC">
        <w:t xml:space="preserve">table </w:t>
      </w:r>
      <w:bookmarkEnd w:id="2975"/>
      <w:r w:rsidRPr="00AC4FBC">
        <w:t>for intra-band contiguous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AC4FBC" w14:paraId="73DDB7EA"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1B18F92" w14:textId="77777777" w:rsidR="00AB2B30" w:rsidRPr="00AC4FBC" w:rsidRDefault="006A7121">
            <w:pPr>
              <w:pStyle w:val="TAH"/>
            </w:pPr>
            <w:r w:rsidRPr="00AC4FBC">
              <w:t>Initial Conditions</w:t>
            </w:r>
          </w:p>
        </w:tc>
      </w:tr>
      <w:tr w:rsidR="00AB2B30" w:rsidRPr="00AC4FBC" w14:paraId="5FBE642A"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1BE59115" w14:textId="77777777" w:rsidR="00AB2B30" w:rsidRPr="00AC4FBC" w:rsidRDefault="006A7121">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50FB9CE2" w14:textId="77777777" w:rsidR="00AB2B30" w:rsidRPr="00AC4FBC" w:rsidRDefault="006A7121">
            <w:pPr>
              <w:pStyle w:val="TAL"/>
            </w:pPr>
            <w:r w:rsidRPr="00AC4FBC">
              <w:t>Normal, TL/VL, TL/VH, TH/VL, TH/VH</w:t>
            </w:r>
          </w:p>
        </w:tc>
      </w:tr>
      <w:tr w:rsidR="00AB2B30" w:rsidRPr="00AC4FBC" w14:paraId="288167EB"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61585D6" w14:textId="77777777" w:rsidR="00AB2B30" w:rsidRPr="00AC4FBC" w:rsidRDefault="006A7121">
            <w:pPr>
              <w:pStyle w:val="TAL"/>
            </w:pPr>
            <w:r w:rsidRPr="00AC4FBC">
              <w:t>NR and E-UTRA Test Frequencies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22BC2FC5" w14:textId="77777777" w:rsidR="00AB2B30" w:rsidRPr="00AC4FBC" w:rsidRDefault="006A7121">
            <w:pPr>
              <w:pStyle w:val="TAL"/>
            </w:pPr>
            <w:r w:rsidRPr="00AC4FBC">
              <w:t>Mid range</w:t>
            </w:r>
          </w:p>
        </w:tc>
      </w:tr>
      <w:tr w:rsidR="00AB2B30" w:rsidRPr="00AC4FBC" w14:paraId="2011DB3F"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77C6390" w14:textId="77777777" w:rsidR="00AB2B30" w:rsidRPr="00AC4FBC" w:rsidRDefault="006A7121">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4A043FD6" w14:textId="77777777" w:rsidR="00AB2B30" w:rsidRPr="00AC4FBC" w:rsidRDefault="006A7121">
            <w:pPr>
              <w:pStyle w:val="TAL"/>
            </w:pPr>
            <w:r w:rsidRPr="00AC4FBC">
              <w:t>Lowest N</w:t>
            </w:r>
            <w:r w:rsidRPr="00AC4FBC">
              <w:rPr>
                <w:vertAlign w:val="subscript"/>
              </w:rPr>
              <w:t>RB_agg</w:t>
            </w:r>
            <w:r w:rsidRPr="00AC4FBC">
              <w:t>, Highest N</w:t>
            </w:r>
            <w:r w:rsidRPr="00AC4FBC">
              <w:rPr>
                <w:vertAlign w:val="subscript"/>
              </w:rPr>
              <w:t>RB_agg</w:t>
            </w:r>
          </w:p>
        </w:tc>
      </w:tr>
      <w:tr w:rsidR="00AB2B30" w:rsidRPr="00AC4FBC" w14:paraId="4E1A9EC7"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6814C5F1" w14:textId="77777777" w:rsidR="00AB2B30" w:rsidRPr="00AC4FBC" w:rsidRDefault="006A7121">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7FFAA861" w14:textId="5CA61CCA" w:rsidR="00AB2B30" w:rsidRPr="00AC4FBC" w:rsidRDefault="006A7121">
            <w:pPr>
              <w:pStyle w:val="TAL"/>
            </w:pPr>
            <w:r w:rsidRPr="00AC4FBC">
              <w:t>Highest</w:t>
            </w:r>
          </w:p>
        </w:tc>
      </w:tr>
      <w:tr w:rsidR="00AB2B30" w:rsidRPr="00AC4FBC" w14:paraId="2B58AC02"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E4A16C6" w14:textId="77777777" w:rsidR="00AB2B30" w:rsidRPr="00AC4FBC" w:rsidRDefault="006A7121">
            <w:pPr>
              <w:pStyle w:val="TAH"/>
            </w:pPr>
            <w:r w:rsidRPr="00AC4FBC">
              <w:t>NR/E-UTRA Test Parameters for UE supporting DPS</w:t>
            </w:r>
          </w:p>
        </w:tc>
      </w:tr>
      <w:tr w:rsidR="00AB2B30" w:rsidRPr="00AC4FBC" w14:paraId="727AF724" w14:textId="77777777">
        <w:trPr>
          <w:jc w:val="center"/>
        </w:trPr>
        <w:tc>
          <w:tcPr>
            <w:tcW w:w="1404" w:type="dxa"/>
            <w:vMerge w:val="restart"/>
            <w:tcBorders>
              <w:top w:val="single" w:sz="4" w:space="0" w:color="auto"/>
              <w:left w:val="single" w:sz="4" w:space="0" w:color="auto"/>
              <w:right w:val="single" w:sz="4" w:space="0" w:color="auto"/>
            </w:tcBorders>
          </w:tcPr>
          <w:p w14:paraId="03CB88CB" w14:textId="77777777" w:rsidR="00AB2B30" w:rsidRPr="00AC4FBC" w:rsidRDefault="006A7121">
            <w:pPr>
              <w:pStyle w:val="TAH"/>
            </w:pPr>
            <w:r w:rsidRPr="00AC4FBC">
              <w:t>Test ID</w:t>
            </w:r>
          </w:p>
          <w:p w14:paraId="324B92D6" w14:textId="77777777" w:rsidR="00AB2B30" w:rsidRPr="00AC4FBC" w:rsidRDefault="006A7121">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184CF356" w14:textId="77777777" w:rsidR="00AB2B30" w:rsidRPr="00AC4FBC" w:rsidRDefault="006A7121">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5B1FEAAE" w14:textId="77777777" w:rsidR="00AB2B30" w:rsidRPr="00AC4FBC" w:rsidRDefault="006A7121">
            <w:pPr>
              <w:pStyle w:val="TAH"/>
            </w:pPr>
            <w:r w:rsidRPr="00AC4FBC">
              <w:t>EN-DC Uplink Configuration</w:t>
            </w:r>
          </w:p>
        </w:tc>
      </w:tr>
      <w:tr w:rsidR="00AB2B30" w:rsidRPr="00AC4FBC" w14:paraId="6892143B" w14:textId="77777777">
        <w:trPr>
          <w:jc w:val="center"/>
        </w:trPr>
        <w:tc>
          <w:tcPr>
            <w:tcW w:w="1404" w:type="dxa"/>
            <w:vMerge/>
            <w:tcBorders>
              <w:left w:val="single" w:sz="4" w:space="0" w:color="auto"/>
              <w:right w:val="single" w:sz="4" w:space="0" w:color="auto"/>
            </w:tcBorders>
          </w:tcPr>
          <w:p w14:paraId="7268096D" w14:textId="77777777" w:rsidR="00AB2B30" w:rsidRPr="00AC4FBC" w:rsidRDefault="00AB2B30">
            <w:pPr>
              <w:pStyle w:val="TAC"/>
            </w:pPr>
          </w:p>
        </w:tc>
        <w:tc>
          <w:tcPr>
            <w:tcW w:w="2126" w:type="dxa"/>
            <w:vMerge/>
            <w:tcBorders>
              <w:left w:val="single" w:sz="4" w:space="0" w:color="auto"/>
              <w:right w:val="single" w:sz="4" w:space="0" w:color="auto"/>
            </w:tcBorders>
          </w:tcPr>
          <w:p w14:paraId="1C3E836D"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2544A492"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556A42D0" w14:textId="77777777" w:rsidR="00AB2B30" w:rsidRPr="00AC4FBC" w:rsidRDefault="006A7121">
            <w:pPr>
              <w:pStyle w:val="TAH"/>
            </w:pPr>
            <w:r w:rsidRPr="00AC4FBC">
              <w:t>NR Cell</w:t>
            </w:r>
          </w:p>
        </w:tc>
      </w:tr>
      <w:tr w:rsidR="00AB2B30" w:rsidRPr="00AC4FBC" w14:paraId="0A6B4C93" w14:textId="77777777">
        <w:trPr>
          <w:jc w:val="center"/>
        </w:trPr>
        <w:tc>
          <w:tcPr>
            <w:tcW w:w="1404" w:type="dxa"/>
            <w:vMerge/>
            <w:tcBorders>
              <w:left w:val="single" w:sz="4" w:space="0" w:color="auto"/>
              <w:bottom w:val="single" w:sz="4" w:space="0" w:color="auto"/>
              <w:right w:val="single" w:sz="4" w:space="0" w:color="auto"/>
            </w:tcBorders>
          </w:tcPr>
          <w:p w14:paraId="471F0023"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0B551D5A"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5B53C8FB"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3852235F" w14:textId="77777777" w:rsidR="00AB2B30" w:rsidRPr="00AC4FBC" w:rsidRDefault="006A7121">
            <w:pPr>
              <w:pStyle w:val="TAH"/>
            </w:pPr>
            <w:r w:rsidRPr="00AC4FBC">
              <w:t>RB allocation</w:t>
            </w:r>
          </w:p>
          <w:p w14:paraId="4223B35A"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6EA4543E"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3140B27B"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A0BD827"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536FFDE0" w14:textId="77777777" w:rsidR="00AB2B30" w:rsidRPr="00AC4FBC" w:rsidRDefault="006A7121">
            <w:pPr>
              <w:pStyle w:val="TAH"/>
            </w:pPr>
            <w:r w:rsidRPr="00AC4FBC">
              <w:t>P</w:t>
            </w:r>
            <w:r w:rsidRPr="00AC4FBC">
              <w:rPr>
                <w:vertAlign w:val="subscript"/>
              </w:rPr>
              <w:t>NR</w:t>
            </w:r>
          </w:p>
        </w:tc>
      </w:tr>
      <w:tr w:rsidR="00AB2B30" w:rsidRPr="00AC4FBC" w14:paraId="41895E58"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516560D8" w14:textId="77777777" w:rsidR="00AB2B30" w:rsidRPr="00AC4FBC" w:rsidRDefault="006A7121">
            <w:pPr>
              <w:pStyle w:val="TAC"/>
            </w:pPr>
            <w:r w:rsidRPr="00AC4FBC">
              <w:t>1a-1f</w:t>
            </w:r>
          </w:p>
        </w:tc>
        <w:tc>
          <w:tcPr>
            <w:tcW w:w="2126" w:type="dxa"/>
            <w:tcBorders>
              <w:top w:val="single" w:sz="4" w:space="0" w:color="auto"/>
              <w:left w:val="single" w:sz="4" w:space="0" w:color="auto"/>
              <w:bottom w:val="nil"/>
              <w:right w:val="single" w:sz="4" w:space="0" w:color="auto"/>
            </w:tcBorders>
            <w:hideMark/>
          </w:tcPr>
          <w:p w14:paraId="39411636"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10FDE3FF"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772060F6"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3034A778" w14:textId="77777777" w:rsidR="00AB2B30" w:rsidRPr="00AC4FBC" w:rsidRDefault="006A7121">
            <w:pPr>
              <w:pStyle w:val="TAC"/>
            </w:pPr>
            <w:r w:rsidRPr="00AC4FBC">
              <w:t>{-13, 7, 12, 15, 19, 23} for PC3 UE</w:t>
            </w:r>
          </w:p>
          <w:p w14:paraId="6F0961DC" w14:textId="77777777" w:rsidR="00AB2B30" w:rsidRPr="00AC4FBC" w:rsidRDefault="006A7121">
            <w:pPr>
              <w:pStyle w:val="TAC"/>
            </w:pPr>
            <w:r w:rsidRPr="00AC4FBC">
              <w:t>{-13, 7, 12, 15, 21, 26} for PC2 UE</w:t>
            </w:r>
          </w:p>
        </w:tc>
        <w:tc>
          <w:tcPr>
            <w:tcW w:w="1275" w:type="dxa"/>
            <w:tcBorders>
              <w:top w:val="single" w:sz="4" w:space="0" w:color="auto"/>
              <w:left w:val="single" w:sz="4" w:space="0" w:color="auto"/>
              <w:bottom w:val="single" w:sz="4" w:space="0" w:color="auto"/>
              <w:right w:val="single" w:sz="4" w:space="0" w:color="auto"/>
            </w:tcBorders>
          </w:tcPr>
          <w:p w14:paraId="55FC28C3"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45B493C9"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3B9662C8" w14:textId="77777777" w:rsidR="00AB2B30" w:rsidRPr="00AC4FBC" w:rsidRDefault="006A7121">
            <w:pPr>
              <w:pStyle w:val="TAC"/>
            </w:pPr>
            <w:r w:rsidRPr="00AC4FBC">
              <w:t>{-13, 7, 12, 15, 18, 23} for PC3 UE</w:t>
            </w:r>
          </w:p>
          <w:p w14:paraId="1358678E" w14:textId="77777777" w:rsidR="00AB2B30" w:rsidRPr="00AC4FBC" w:rsidRDefault="006A7121">
            <w:pPr>
              <w:pStyle w:val="TAC"/>
            </w:pPr>
            <w:r w:rsidRPr="00AC4FBC">
              <w:t>{-13, 7, 12, 15, 21, 26} for PC2 UE</w:t>
            </w:r>
          </w:p>
        </w:tc>
      </w:tr>
      <w:tr w:rsidR="00AB2B30" w:rsidRPr="00AC4FBC" w14:paraId="572E47B3"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DF532CE"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52AAE4B2"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1147508"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08DA6AC2"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E3E4675"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7621BB66"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071F25C1"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0F80D97" w14:textId="77777777" w:rsidR="00AB2B30" w:rsidRPr="00AC4FBC" w:rsidRDefault="006A7121">
            <w:pPr>
              <w:pStyle w:val="TAC"/>
            </w:pPr>
            <w:r w:rsidRPr="00AC4FBC">
              <w:t>{-10, 10, 15}</w:t>
            </w:r>
          </w:p>
        </w:tc>
      </w:tr>
      <w:tr w:rsidR="00AB2B30" w:rsidRPr="00AC4FBC" w14:paraId="7D29C86D"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258182CF"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7483FE70"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6C4F438"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4CD9C09D"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58BF30AF"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9BB87C3"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6A5403AD"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341DFAC3" w14:textId="77777777" w:rsidR="00AB2B30" w:rsidRPr="00AC4FBC" w:rsidRDefault="006A7121">
            <w:pPr>
              <w:pStyle w:val="TAC"/>
            </w:pPr>
            <w:r w:rsidRPr="00AC4FBC">
              <w:t>{-10, 10, 15}</w:t>
            </w:r>
          </w:p>
        </w:tc>
      </w:tr>
      <w:tr w:rsidR="00AB2B30" w:rsidRPr="00AC4FBC" w14:paraId="27AD9ECA"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6FB09A3" w14:textId="77777777" w:rsidR="00AB2B30" w:rsidRPr="00AC4FBC" w:rsidRDefault="006A7121">
            <w:pPr>
              <w:pStyle w:val="TAH"/>
            </w:pPr>
            <w:r w:rsidRPr="00AC4FBC">
              <w:t>NR/E-UTRA Test Parameters for UE not supporting DPS</w:t>
            </w:r>
          </w:p>
        </w:tc>
      </w:tr>
      <w:tr w:rsidR="00AB2B30" w:rsidRPr="00AC4FBC" w14:paraId="7F423C93" w14:textId="77777777">
        <w:trPr>
          <w:jc w:val="center"/>
        </w:trPr>
        <w:tc>
          <w:tcPr>
            <w:tcW w:w="1404" w:type="dxa"/>
            <w:vMerge w:val="restart"/>
            <w:tcBorders>
              <w:top w:val="single" w:sz="4" w:space="0" w:color="auto"/>
              <w:left w:val="single" w:sz="4" w:space="0" w:color="auto"/>
              <w:right w:val="single" w:sz="4" w:space="0" w:color="auto"/>
            </w:tcBorders>
          </w:tcPr>
          <w:p w14:paraId="4AB1666D" w14:textId="77777777" w:rsidR="00AB2B30" w:rsidRPr="00AC4FBC" w:rsidRDefault="006A7121">
            <w:pPr>
              <w:pStyle w:val="TAC"/>
            </w:pPr>
            <w:r w:rsidRPr="00AC4FBC">
              <w:t>Test ID</w:t>
            </w:r>
          </w:p>
          <w:p w14:paraId="12B34289" w14:textId="77777777" w:rsidR="00AB2B30" w:rsidRPr="00AC4FBC" w:rsidRDefault="006A7121">
            <w:pPr>
              <w:pStyle w:val="TAC"/>
            </w:pPr>
            <w:r w:rsidRPr="00AC4FBC">
              <w:t>(NOTE 3)</w:t>
            </w:r>
          </w:p>
        </w:tc>
        <w:tc>
          <w:tcPr>
            <w:tcW w:w="2126" w:type="dxa"/>
            <w:vMerge w:val="restart"/>
            <w:tcBorders>
              <w:top w:val="single" w:sz="4" w:space="0" w:color="auto"/>
              <w:left w:val="single" w:sz="4" w:space="0" w:color="auto"/>
              <w:right w:val="single" w:sz="4" w:space="0" w:color="auto"/>
            </w:tcBorders>
          </w:tcPr>
          <w:p w14:paraId="020C3A92" w14:textId="77777777" w:rsidR="00AB2B30" w:rsidRPr="00AC4FBC" w:rsidRDefault="006A7121">
            <w:pPr>
              <w:pStyle w:val="TAC"/>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2A2F9A61" w14:textId="77777777" w:rsidR="00AB2B30" w:rsidRPr="00AC4FBC" w:rsidRDefault="006A7121">
            <w:pPr>
              <w:pStyle w:val="TAH"/>
            </w:pPr>
            <w:r w:rsidRPr="00AC4FBC">
              <w:t>EN-DC Uplink Configuration</w:t>
            </w:r>
          </w:p>
        </w:tc>
      </w:tr>
      <w:tr w:rsidR="00AB2B30" w:rsidRPr="00AC4FBC" w14:paraId="4AB2D8CD" w14:textId="77777777">
        <w:trPr>
          <w:jc w:val="center"/>
        </w:trPr>
        <w:tc>
          <w:tcPr>
            <w:tcW w:w="1404" w:type="dxa"/>
            <w:vMerge/>
            <w:tcBorders>
              <w:left w:val="single" w:sz="4" w:space="0" w:color="auto"/>
              <w:right w:val="single" w:sz="4" w:space="0" w:color="auto"/>
            </w:tcBorders>
          </w:tcPr>
          <w:p w14:paraId="2B1AD33B" w14:textId="77777777" w:rsidR="00AB2B30" w:rsidRPr="00AC4FBC" w:rsidRDefault="00AB2B30">
            <w:pPr>
              <w:pStyle w:val="TAC"/>
            </w:pPr>
          </w:p>
        </w:tc>
        <w:tc>
          <w:tcPr>
            <w:tcW w:w="2126" w:type="dxa"/>
            <w:vMerge/>
            <w:tcBorders>
              <w:left w:val="single" w:sz="4" w:space="0" w:color="auto"/>
              <w:right w:val="single" w:sz="4" w:space="0" w:color="auto"/>
            </w:tcBorders>
          </w:tcPr>
          <w:p w14:paraId="3F2653C7"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3C68CEDD"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1BD4B866" w14:textId="77777777" w:rsidR="00AB2B30" w:rsidRPr="00AC4FBC" w:rsidRDefault="006A7121">
            <w:pPr>
              <w:pStyle w:val="TAH"/>
            </w:pPr>
            <w:r w:rsidRPr="00AC4FBC">
              <w:t>NR Cell</w:t>
            </w:r>
          </w:p>
        </w:tc>
      </w:tr>
      <w:tr w:rsidR="00AB2B30" w:rsidRPr="00AC4FBC" w14:paraId="57CA4A22" w14:textId="77777777">
        <w:trPr>
          <w:jc w:val="center"/>
        </w:trPr>
        <w:tc>
          <w:tcPr>
            <w:tcW w:w="1404" w:type="dxa"/>
            <w:vMerge/>
            <w:tcBorders>
              <w:left w:val="single" w:sz="4" w:space="0" w:color="auto"/>
              <w:bottom w:val="single" w:sz="4" w:space="0" w:color="auto"/>
              <w:right w:val="single" w:sz="4" w:space="0" w:color="auto"/>
            </w:tcBorders>
          </w:tcPr>
          <w:p w14:paraId="4A340FB5"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4A4B676C"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9CB7DD0"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1EA67DC4" w14:textId="77777777" w:rsidR="00AB2B30" w:rsidRPr="00AC4FBC" w:rsidRDefault="006A7121">
            <w:pPr>
              <w:pStyle w:val="TAH"/>
            </w:pPr>
            <w:r w:rsidRPr="00AC4FBC">
              <w:t>RB allocation</w:t>
            </w:r>
          </w:p>
          <w:p w14:paraId="74337C93"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763F1254"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6CAF1554"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3D21840"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7DF915E7" w14:textId="77777777" w:rsidR="00AB2B30" w:rsidRPr="00AC4FBC" w:rsidRDefault="006A7121">
            <w:pPr>
              <w:pStyle w:val="TAH"/>
            </w:pPr>
            <w:r w:rsidRPr="00AC4FBC">
              <w:t>P</w:t>
            </w:r>
            <w:r w:rsidRPr="00AC4FBC">
              <w:rPr>
                <w:vertAlign w:val="subscript"/>
              </w:rPr>
              <w:t>NR</w:t>
            </w:r>
          </w:p>
        </w:tc>
      </w:tr>
      <w:tr w:rsidR="00AB2B30" w:rsidRPr="00AC4FBC" w14:paraId="6DA2737B"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68AE714" w14:textId="77777777" w:rsidR="00AB2B30" w:rsidRPr="00AC4FBC" w:rsidRDefault="006A7121">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19CF8CE3"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4A5C90CB"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5C2B9BA7"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0FFF42B1" w14:textId="77777777" w:rsidR="00AB2B30" w:rsidRPr="00AC4FBC" w:rsidRDefault="006A7121">
            <w:pPr>
              <w:pStyle w:val="TAC"/>
            </w:pPr>
            <w:r w:rsidRPr="00AC4FBC">
              <w:t>{-10, 10, 15, 23} for PC3 UE</w:t>
            </w:r>
          </w:p>
          <w:p w14:paraId="4EAE3ECA" w14:textId="77777777" w:rsidR="00AB2B30" w:rsidRPr="00AC4FBC" w:rsidRDefault="006A7121">
            <w:pPr>
              <w:pStyle w:val="TAC"/>
            </w:pPr>
            <w:r w:rsidRPr="00AC4FBC">
              <w:t>{-10, 10, 15, 26} for PC2 UE</w:t>
            </w:r>
          </w:p>
        </w:tc>
        <w:tc>
          <w:tcPr>
            <w:tcW w:w="1275" w:type="dxa"/>
            <w:tcBorders>
              <w:top w:val="single" w:sz="4" w:space="0" w:color="auto"/>
              <w:left w:val="single" w:sz="4" w:space="0" w:color="auto"/>
              <w:bottom w:val="single" w:sz="4" w:space="0" w:color="auto"/>
              <w:right w:val="single" w:sz="4" w:space="0" w:color="auto"/>
            </w:tcBorders>
          </w:tcPr>
          <w:p w14:paraId="0DABB7F5"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0FBCED0D"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5DDEC44B" w14:textId="77777777" w:rsidR="00AB2B30" w:rsidRPr="00AC4FBC" w:rsidRDefault="006A7121">
            <w:pPr>
              <w:pStyle w:val="TAC"/>
            </w:pPr>
            <w:r w:rsidRPr="00AC4FBC">
              <w:t>{-10, 10, 15, 23} for PC3 UE</w:t>
            </w:r>
          </w:p>
          <w:p w14:paraId="461D5068" w14:textId="77777777" w:rsidR="00AB2B30" w:rsidRPr="00AC4FBC" w:rsidRDefault="006A7121">
            <w:pPr>
              <w:pStyle w:val="TAC"/>
            </w:pPr>
            <w:r w:rsidRPr="00AC4FBC">
              <w:t>{-10, 10, 15, 26} for PC2 UE</w:t>
            </w:r>
          </w:p>
        </w:tc>
      </w:tr>
      <w:tr w:rsidR="00AB2B30" w:rsidRPr="00AC4FBC" w14:paraId="243ABF93"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0C351D63"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6CB5216D"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7BD030DB"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7CEF2EE0"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7EE6482C"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636BC97A"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91D3326"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0400CE0" w14:textId="77777777" w:rsidR="00AB2B30" w:rsidRPr="00AC4FBC" w:rsidRDefault="006A7121">
            <w:pPr>
              <w:pStyle w:val="TAC"/>
            </w:pPr>
            <w:r w:rsidRPr="00AC4FBC">
              <w:t>{-10, 10, 15}</w:t>
            </w:r>
          </w:p>
        </w:tc>
      </w:tr>
      <w:tr w:rsidR="00AB2B30" w:rsidRPr="00AC4FBC" w14:paraId="7D3FA477"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CD427D7"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72096135"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6CE32311"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60C523E8"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5FF684E"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25136D4"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70B12939"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5787511D" w14:textId="77777777" w:rsidR="00AB2B30" w:rsidRPr="00AC4FBC" w:rsidRDefault="006A7121">
            <w:pPr>
              <w:pStyle w:val="TAC"/>
            </w:pPr>
            <w:r w:rsidRPr="00AC4FBC">
              <w:t>{-10, 10, 15}</w:t>
            </w:r>
          </w:p>
        </w:tc>
      </w:tr>
      <w:tr w:rsidR="00AB2B30" w:rsidRPr="00AC4FBC" w14:paraId="35AB14F2"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0D956EC2" w14:textId="77777777" w:rsidR="00AB2B30" w:rsidRPr="00AC4FBC" w:rsidRDefault="006A7121">
            <w:pPr>
              <w:pStyle w:val="TAN"/>
            </w:pPr>
            <w:r w:rsidRPr="00AC4FBC">
              <w:t>NOTE 1:</w:t>
            </w:r>
            <w:r w:rsidRPr="00AC4FBC">
              <w:tab/>
              <w:t>The specific configuration of each RB allocation is defined in Table 6.1-1 in TS 38.521-1 [8].</w:t>
            </w:r>
          </w:p>
          <w:p w14:paraId="38C6AFF7" w14:textId="77777777" w:rsidR="00AB2B30" w:rsidRPr="00AC4FBC" w:rsidRDefault="006A7121">
            <w:pPr>
              <w:pStyle w:val="TAN"/>
            </w:pPr>
            <w:r w:rsidRPr="00AC4FBC">
              <w:t>NOTE 2:</w:t>
            </w:r>
            <w:r w:rsidRPr="00AC4FBC">
              <w:tab/>
              <w:t>The specific configuration of each RB allocation is defined in Table 6.1-1 in current specification.</w:t>
            </w:r>
          </w:p>
          <w:p w14:paraId="39596601" w14:textId="77777777" w:rsidR="00AB2B30" w:rsidRPr="00AC4FBC" w:rsidRDefault="006A7121">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p>
        </w:tc>
      </w:tr>
    </w:tbl>
    <w:p w14:paraId="7F4F66EB" w14:textId="77777777" w:rsidR="00AB2B30" w:rsidRPr="00AC4FBC" w:rsidRDefault="00AB2B30"/>
    <w:p w14:paraId="242C51DD" w14:textId="77777777" w:rsidR="00AB2B30" w:rsidRPr="00AC4FBC" w:rsidRDefault="006A7121">
      <w:pPr>
        <w:pStyle w:val="TH"/>
      </w:pPr>
      <w:bookmarkStart w:id="2976" w:name="_CRTable6_2B_4_1_1_4_12"/>
      <w:r w:rsidRPr="00AC4FBC">
        <w:t xml:space="preserve">Table </w:t>
      </w:r>
      <w:bookmarkEnd w:id="2976"/>
      <w:r w:rsidRPr="00AC4FBC">
        <w:rPr>
          <w:rFonts w:eastAsia="MS Mincho"/>
        </w:rPr>
        <w:t>6.2B.4.1.1.4.1</w:t>
      </w:r>
      <w:r w:rsidRPr="00AC4FBC">
        <w:t>-2: Void</w:t>
      </w:r>
    </w:p>
    <w:p w14:paraId="534D54F0" w14:textId="77777777" w:rsidR="00AB2B30" w:rsidRPr="00AC4FBC" w:rsidRDefault="00AB2B30"/>
    <w:p w14:paraId="58C06A3B"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68B83A9D"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EAD896D" w14:textId="77777777" w:rsidR="00AB2B30" w:rsidRPr="00AC4FBC" w:rsidRDefault="006A7121">
      <w:pPr>
        <w:pStyle w:val="B10"/>
      </w:pPr>
      <w:r w:rsidRPr="00AC4FBC">
        <w:lastRenderedPageBreak/>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627E061E" w14:textId="4B5206B6" w:rsidR="00AB2B30" w:rsidRPr="00AC4FBC" w:rsidRDefault="00AB27EE">
      <w:pPr>
        <w:pStyle w:val="B10"/>
      </w:pPr>
      <w:r w:rsidRPr="00AC4FBC">
        <w:t>4.</w:t>
      </w:r>
      <w:r w:rsidRPr="00AC4FBC">
        <w:tab/>
        <w:t>The UL Reference Measurement channels are set for E-UTRA CG and NR CG respectively.</w:t>
      </w:r>
    </w:p>
    <w:p w14:paraId="17BD9FEB"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60ACA6E0"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1.4.3.</w:t>
      </w:r>
    </w:p>
    <w:p w14:paraId="5A8ADB88" w14:textId="1AB1D07A" w:rsidR="00AB2B30" w:rsidRPr="00AC4FBC" w:rsidRDefault="00802DF3">
      <w:pPr>
        <w:pStyle w:val="B10"/>
      </w:pPr>
      <w:r w:rsidRPr="00AC4FBC">
        <w:t>7.</w:t>
      </w:r>
      <w:r w:rsidRPr="00AC4FBC">
        <w:tab/>
        <w:t>When E-UTRA and NR bands are TDD, ensure the same uplink-downlink configuration by giving SCG a delay of 3 E-UTRA subframes, or by giving MCG a delay of 2 subframes.</w:t>
      </w:r>
    </w:p>
    <w:p w14:paraId="1C14C96C" w14:textId="77777777" w:rsidR="00AB2B30" w:rsidRPr="00AC4FBC" w:rsidRDefault="006A7121">
      <w:pPr>
        <w:pStyle w:val="H6"/>
      </w:pPr>
      <w:bookmarkStart w:id="2977" w:name="_CR6_2B_4_1_1_4_2"/>
      <w:r w:rsidRPr="00AC4FBC">
        <w:t>6.2B.4.1.1.4.2</w:t>
      </w:r>
      <w:r w:rsidRPr="00AC4FBC">
        <w:tab/>
        <w:t>Test procedure</w:t>
      </w:r>
    </w:p>
    <w:bookmarkEnd w:id="2977"/>
    <w:p w14:paraId="648005FB"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able 6.2B.4.1.1.4.1-1 on E-UTRA CC and NR CC respectively. For test points configured with message in Table 6.2B.4.1.1.4.3-1, NR SS only schedules UL RMC on NR slots that does not overlap with E-UTRA uplink subframe. Since the UE has no payload and no loopback data to send the UE sends uplink MAC padding bits on the UL RMC.</w:t>
      </w:r>
    </w:p>
    <w:p w14:paraId="1E724E8B"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223BF49A" w14:textId="77777777" w:rsidR="00AB2B30" w:rsidRPr="00AC4FBC" w:rsidRDefault="006A7121">
      <w:pPr>
        <w:pStyle w:val="B10"/>
      </w:pPr>
      <w:r w:rsidRPr="00AC4FBC">
        <w:t>3.</w:t>
      </w:r>
      <w:r w:rsidRPr="00AC4FBC">
        <w:tab/>
        <w:t>Measure the mean transmitted power over E-UTRA component carrier and NR component carrier respectively, or/and measure the sum of mean transmitted power over E-UTRA and NR component carriers according to Table 6.2B.4.1.1.5-1 and Table 6.2B.4.1.1.5-2. The period of the measurement shall be at least the continuous duration of one active sub-frame. For TDD, only slots consisting of only UL symbols are under test.</w:t>
      </w:r>
    </w:p>
    <w:p w14:paraId="29D0A726" w14:textId="77777777" w:rsidR="00347879" w:rsidRPr="00AC4FBC" w:rsidRDefault="009040B9" w:rsidP="00EE35F1">
      <w:pPr>
        <w:pStyle w:val="NO"/>
      </w:pPr>
      <w:r w:rsidRPr="00AC4FBC">
        <w:t>NOTE 1:</w:t>
      </w:r>
      <w:r w:rsidRPr="00AC4FBC">
        <w:tab/>
        <w:t xml:space="preserve">When switching to DFT-s-OFDM waveform, as specified in the test configuration Table </w:t>
      </w:r>
      <w:r w:rsidRPr="00AC4FBC">
        <w:rPr>
          <w:rFonts w:eastAsia="MS Mincho"/>
        </w:rPr>
        <w:t>6.2B.4.1.1.4.1</w:t>
      </w:r>
      <w:r w:rsidRPr="00AC4FBC">
        <w:t>-1, send an NR RRCReconfiguration message according to TS 38.508-1 [6] clause 4.6.3 Table 4.6.3-118 PUSCH-Config with TRANSFORM_PRECODER_ENABLED condition.</w:t>
      </w:r>
    </w:p>
    <w:p w14:paraId="71238412" w14:textId="53BA36AF" w:rsidR="00AB2B30" w:rsidRPr="00AC4FBC" w:rsidRDefault="006A7121">
      <w:pPr>
        <w:pStyle w:val="H6"/>
      </w:pPr>
      <w:bookmarkStart w:id="2978" w:name="_CR6_2B_4_1_1_4_3"/>
      <w:r w:rsidRPr="00AC4FBC">
        <w:t>6.2B.4.1.1.4.3</w:t>
      </w:r>
      <w:r w:rsidRPr="00AC4FBC">
        <w:tab/>
        <w:t>Message contents</w:t>
      </w:r>
    </w:p>
    <w:bookmarkEnd w:id="2978"/>
    <w:p w14:paraId="7A8E955B" w14:textId="77777777" w:rsidR="00AB2B30" w:rsidRPr="00AC4FBC" w:rsidRDefault="006A7121">
      <w:r w:rsidRPr="00AC4FBC">
        <w:t>Message contents are according to TS 36.508 [11] clause 4.6.1 and TS 38.508-1 [6] clause 4.6.1 with the following exceptions.</w:t>
      </w:r>
    </w:p>
    <w:p w14:paraId="4B04B6C6" w14:textId="77777777" w:rsidR="00AB2B30" w:rsidRPr="00AC4FBC" w:rsidRDefault="006A7121">
      <w:pPr>
        <w:pStyle w:val="TH"/>
      </w:pPr>
      <w:bookmarkStart w:id="2979" w:name="_CRTable6_2B_4_1_1_4_31"/>
      <w:r w:rsidRPr="00AC4FBC">
        <w:t xml:space="preserve">Table </w:t>
      </w:r>
      <w:bookmarkEnd w:id="2979"/>
      <w:r w:rsidRPr="00AC4FBC">
        <w:t xml:space="preserve">6.2B.4.1.1.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74F58807" w14:textId="77777777">
        <w:tc>
          <w:tcPr>
            <w:tcW w:w="9738" w:type="dxa"/>
            <w:gridSpan w:val="4"/>
          </w:tcPr>
          <w:p w14:paraId="0EE4A75E" w14:textId="77777777" w:rsidR="00AB2B30" w:rsidRPr="00AC4FBC" w:rsidRDefault="006A7121">
            <w:pPr>
              <w:pStyle w:val="TAL"/>
            </w:pPr>
            <w:r w:rsidRPr="00AC4FBC">
              <w:t>Derivation Path: TS 36.508 [11], Table 4.6.1-8</w:t>
            </w:r>
          </w:p>
        </w:tc>
      </w:tr>
      <w:tr w:rsidR="00AB2B30" w:rsidRPr="00AC4FBC" w14:paraId="0DC06E1B" w14:textId="77777777">
        <w:tblPrEx>
          <w:tblCellMar>
            <w:left w:w="108" w:type="dxa"/>
            <w:right w:w="108" w:type="dxa"/>
          </w:tblCellMar>
        </w:tblPrEx>
        <w:tc>
          <w:tcPr>
            <w:tcW w:w="4503" w:type="dxa"/>
          </w:tcPr>
          <w:p w14:paraId="0A706E4E" w14:textId="77777777" w:rsidR="00AB2B30" w:rsidRPr="00AC4FBC" w:rsidRDefault="006A7121">
            <w:pPr>
              <w:pStyle w:val="TAH"/>
            </w:pPr>
            <w:r w:rsidRPr="00AC4FBC">
              <w:t>Information Element</w:t>
            </w:r>
          </w:p>
        </w:tc>
        <w:tc>
          <w:tcPr>
            <w:tcW w:w="1417" w:type="dxa"/>
          </w:tcPr>
          <w:p w14:paraId="16446042" w14:textId="77777777" w:rsidR="00AB2B30" w:rsidRPr="00AC4FBC" w:rsidRDefault="006A7121">
            <w:pPr>
              <w:pStyle w:val="TAH"/>
            </w:pPr>
            <w:r w:rsidRPr="00AC4FBC">
              <w:t>Value/remark</w:t>
            </w:r>
          </w:p>
        </w:tc>
        <w:tc>
          <w:tcPr>
            <w:tcW w:w="2126" w:type="dxa"/>
          </w:tcPr>
          <w:p w14:paraId="582D871C" w14:textId="77777777" w:rsidR="00AB2B30" w:rsidRPr="00AC4FBC" w:rsidRDefault="006A7121">
            <w:pPr>
              <w:pStyle w:val="TAH"/>
            </w:pPr>
            <w:r w:rsidRPr="00AC4FBC">
              <w:t>Comment</w:t>
            </w:r>
          </w:p>
        </w:tc>
        <w:tc>
          <w:tcPr>
            <w:tcW w:w="1701" w:type="dxa"/>
          </w:tcPr>
          <w:p w14:paraId="65A533C8" w14:textId="77777777" w:rsidR="00AB2B30" w:rsidRPr="00AC4FBC" w:rsidRDefault="006A7121">
            <w:pPr>
              <w:pStyle w:val="TAH"/>
            </w:pPr>
            <w:r w:rsidRPr="00AC4FBC">
              <w:t>Condition</w:t>
            </w:r>
          </w:p>
        </w:tc>
      </w:tr>
      <w:tr w:rsidR="00AB2B30" w:rsidRPr="00AC4FBC" w14:paraId="3353F2D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A4CAB3F" w14:textId="77777777" w:rsidR="00AB2B30" w:rsidRPr="00AC4FBC" w:rsidRDefault="006A7121">
            <w:pPr>
              <w:pStyle w:val="TAL"/>
            </w:pPr>
            <w:r w:rsidRPr="00AC4FBC">
              <w:t xml:space="preserve">                        tdm-PatternConfig-r15 CHOICE{</w:t>
            </w:r>
          </w:p>
        </w:tc>
        <w:tc>
          <w:tcPr>
            <w:tcW w:w="1417" w:type="dxa"/>
          </w:tcPr>
          <w:p w14:paraId="5A525485" w14:textId="77777777" w:rsidR="00AB2B30" w:rsidRPr="00AC4FBC" w:rsidRDefault="00AB2B30">
            <w:pPr>
              <w:pStyle w:val="TAL"/>
              <w:rPr>
                <w:rFonts w:eastAsia="MS Mincho"/>
              </w:rPr>
            </w:pPr>
          </w:p>
        </w:tc>
        <w:tc>
          <w:tcPr>
            <w:tcW w:w="2126" w:type="dxa"/>
          </w:tcPr>
          <w:p w14:paraId="23815AD8" w14:textId="77777777" w:rsidR="00AB2B30" w:rsidRPr="00AC4FBC" w:rsidRDefault="00AB2B30">
            <w:pPr>
              <w:pStyle w:val="TAL"/>
            </w:pPr>
          </w:p>
        </w:tc>
        <w:tc>
          <w:tcPr>
            <w:tcW w:w="1701" w:type="dxa"/>
          </w:tcPr>
          <w:p w14:paraId="3486D2DB" w14:textId="77777777" w:rsidR="00AB2B30" w:rsidRPr="00AC4FBC" w:rsidRDefault="006A7121">
            <w:pPr>
              <w:pStyle w:val="TAL"/>
            </w:pPr>
            <w:r w:rsidRPr="00AC4FBC">
              <w:t>Test ID 1d</w:t>
            </w:r>
          </w:p>
        </w:tc>
      </w:tr>
      <w:tr w:rsidR="00AB2B30" w:rsidRPr="00AC4FBC" w14:paraId="1E0C299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36986020" w14:textId="77777777" w:rsidR="00AB2B30" w:rsidRPr="00AC4FBC" w:rsidRDefault="006A7121">
            <w:pPr>
              <w:pStyle w:val="TAL"/>
            </w:pPr>
            <w:r w:rsidRPr="00AC4FBC">
              <w:t xml:space="preserve">                          setup SEQUENCE {</w:t>
            </w:r>
          </w:p>
        </w:tc>
        <w:tc>
          <w:tcPr>
            <w:tcW w:w="1417" w:type="dxa"/>
          </w:tcPr>
          <w:p w14:paraId="0EAC77AE" w14:textId="77777777" w:rsidR="00AB2B30" w:rsidRPr="00AC4FBC" w:rsidRDefault="00AB2B30">
            <w:pPr>
              <w:pStyle w:val="TAL"/>
              <w:rPr>
                <w:rFonts w:eastAsia="MS Mincho"/>
              </w:rPr>
            </w:pPr>
          </w:p>
        </w:tc>
        <w:tc>
          <w:tcPr>
            <w:tcW w:w="2126" w:type="dxa"/>
          </w:tcPr>
          <w:p w14:paraId="09780FB4" w14:textId="77777777" w:rsidR="00AB2B30" w:rsidRPr="00AC4FBC" w:rsidRDefault="00AB2B30">
            <w:pPr>
              <w:pStyle w:val="TAL"/>
            </w:pPr>
          </w:p>
        </w:tc>
        <w:tc>
          <w:tcPr>
            <w:tcW w:w="1701" w:type="dxa"/>
          </w:tcPr>
          <w:p w14:paraId="5DFF166D" w14:textId="77777777" w:rsidR="00AB2B30" w:rsidRPr="00AC4FBC" w:rsidRDefault="00AB2B30">
            <w:pPr>
              <w:pStyle w:val="TAL"/>
            </w:pPr>
          </w:p>
        </w:tc>
      </w:tr>
      <w:tr w:rsidR="00AB2B30" w:rsidRPr="00AC4FBC" w14:paraId="05C0F17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3A559F4" w14:textId="77777777" w:rsidR="00AB2B30" w:rsidRPr="00AC4FBC" w:rsidRDefault="006A7121">
            <w:pPr>
              <w:pStyle w:val="TAL"/>
            </w:pPr>
            <w:r w:rsidRPr="00AC4FBC">
              <w:t xml:space="preserve">                            subframeAssignment-r15</w:t>
            </w:r>
          </w:p>
        </w:tc>
        <w:tc>
          <w:tcPr>
            <w:tcW w:w="1417" w:type="dxa"/>
          </w:tcPr>
          <w:p w14:paraId="0978D164" w14:textId="77777777" w:rsidR="00AB2B30" w:rsidRPr="00AC4FBC" w:rsidRDefault="006A7121">
            <w:pPr>
              <w:pStyle w:val="TAL"/>
              <w:rPr>
                <w:rFonts w:eastAsia="MS Mincho"/>
              </w:rPr>
            </w:pPr>
            <w:r w:rsidRPr="00AC4FBC">
              <w:rPr>
                <w:rFonts w:eastAsia="MS Mincho"/>
              </w:rPr>
              <w:t>sa2</w:t>
            </w:r>
          </w:p>
        </w:tc>
        <w:tc>
          <w:tcPr>
            <w:tcW w:w="2126" w:type="dxa"/>
          </w:tcPr>
          <w:p w14:paraId="7B05A471" w14:textId="77777777" w:rsidR="00AB2B30" w:rsidRPr="00AC4FBC" w:rsidRDefault="00AB2B30">
            <w:pPr>
              <w:pStyle w:val="TAL"/>
            </w:pPr>
          </w:p>
        </w:tc>
        <w:tc>
          <w:tcPr>
            <w:tcW w:w="1701" w:type="dxa"/>
          </w:tcPr>
          <w:p w14:paraId="22828F52" w14:textId="77777777" w:rsidR="00AB2B30" w:rsidRPr="00AC4FBC" w:rsidRDefault="00AB2B30">
            <w:pPr>
              <w:pStyle w:val="TAL"/>
            </w:pPr>
          </w:p>
        </w:tc>
      </w:tr>
      <w:tr w:rsidR="00AB2B30" w:rsidRPr="00AC4FBC" w14:paraId="7A08827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55FC304E" w14:textId="77777777" w:rsidR="00AB2B30" w:rsidRPr="00AC4FBC" w:rsidRDefault="006A7121">
            <w:pPr>
              <w:pStyle w:val="TAL"/>
            </w:pPr>
            <w:r w:rsidRPr="00AC4FBC">
              <w:t xml:space="preserve">                            harq-Offset-r15</w:t>
            </w:r>
          </w:p>
        </w:tc>
        <w:tc>
          <w:tcPr>
            <w:tcW w:w="1417" w:type="dxa"/>
          </w:tcPr>
          <w:p w14:paraId="46D60484" w14:textId="77777777" w:rsidR="00AB2B30" w:rsidRPr="00AC4FBC" w:rsidRDefault="006A7121">
            <w:pPr>
              <w:pStyle w:val="TAL"/>
              <w:rPr>
                <w:rFonts w:eastAsia="MS Mincho"/>
              </w:rPr>
            </w:pPr>
            <w:r w:rsidRPr="00AC4FBC">
              <w:rPr>
                <w:rFonts w:eastAsia="MS Mincho"/>
              </w:rPr>
              <w:t>0</w:t>
            </w:r>
          </w:p>
        </w:tc>
        <w:tc>
          <w:tcPr>
            <w:tcW w:w="2126" w:type="dxa"/>
          </w:tcPr>
          <w:p w14:paraId="1B78102D" w14:textId="77777777" w:rsidR="00AB2B30" w:rsidRPr="00AC4FBC" w:rsidRDefault="00AB2B30">
            <w:pPr>
              <w:pStyle w:val="TAL"/>
            </w:pPr>
          </w:p>
        </w:tc>
        <w:tc>
          <w:tcPr>
            <w:tcW w:w="1701" w:type="dxa"/>
          </w:tcPr>
          <w:p w14:paraId="6811481E" w14:textId="77777777" w:rsidR="00AB2B30" w:rsidRPr="00AC4FBC" w:rsidRDefault="00AB2B30">
            <w:pPr>
              <w:pStyle w:val="TAL"/>
            </w:pPr>
          </w:p>
        </w:tc>
      </w:tr>
      <w:tr w:rsidR="00AB2B30" w:rsidRPr="00AC4FBC" w14:paraId="17B8430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3381C15C" w14:textId="77777777" w:rsidR="00AB2B30" w:rsidRPr="00AC4FBC" w:rsidRDefault="006A7121">
            <w:pPr>
              <w:pStyle w:val="TAL"/>
            </w:pPr>
            <w:r w:rsidRPr="00AC4FBC">
              <w:t xml:space="preserve">                          }</w:t>
            </w:r>
          </w:p>
        </w:tc>
        <w:tc>
          <w:tcPr>
            <w:tcW w:w="1417" w:type="dxa"/>
          </w:tcPr>
          <w:p w14:paraId="13E3ADD5" w14:textId="77777777" w:rsidR="00AB2B30" w:rsidRPr="00AC4FBC" w:rsidRDefault="00AB2B30">
            <w:pPr>
              <w:pStyle w:val="TAL"/>
              <w:rPr>
                <w:rFonts w:eastAsia="MS Mincho"/>
              </w:rPr>
            </w:pPr>
          </w:p>
        </w:tc>
        <w:tc>
          <w:tcPr>
            <w:tcW w:w="2126" w:type="dxa"/>
          </w:tcPr>
          <w:p w14:paraId="20907BD4" w14:textId="77777777" w:rsidR="00AB2B30" w:rsidRPr="00AC4FBC" w:rsidRDefault="00AB2B30">
            <w:pPr>
              <w:pStyle w:val="TAL"/>
            </w:pPr>
          </w:p>
        </w:tc>
        <w:tc>
          <w:tcPr>
            <w:tcW w:w="1701" w:type="dxa"/>
          </w:tcPr>
          <w:p w14:paraId="61EB3760" w14:textId="77777777" w:rsidR="00AB2B30" w:rsidRPr="00AC4FBC" w:rsidRDefault="00AB2B30">
            <w:pPr>
              <w:pStyle w:val="TAL"/>
            </w:pPr>
          </w:p>
        </w:tc>
      </w:tr>
      <w:tr w:rsidR="00AB2B30" w:rsidRPr="00AC4FBC" w14:paraId="2585644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2F045A1" w14:textId="77777777" w:rsidR="00AB2B30" w:rsidRPr="00AC4FBC" w:rsidRDefault="006A7121">
            <w:pPr>
              <w:pStyle w:val="TAL"/>
              <w:rPr>
                <w:b/>
              </w:rPr>
            </w:pPr>
            <w:r w:rsidRPr="00AC4FBC">
              <w:t xml:space="preserve">                        }</w:t>
            </w:r>
          </w:p>
        </w:tc>
        <w:tc>
          <w:tcPr>
            <w:tcW w:w="1417" w:type="dxa"/>
          </w:tcPr>
          <w:p w14:paraId="26ABDC0D" w14:textId="77777777" w:rsidR="00AB2B30" w:rsidRPr="00AC4FBC" w:rsidRDefault="00AB2B30">
            <w:pPr>
              <w:pStyle w:val="TAL"/>
              <w:rPr>
                <w:rFonts w:eastAsia="MS Mincho"/>
              </w:rPr>
            </w:pPr>
          </w:p>
        </w:tc>
        <w:tc>
          <w:tcPr>
            <w:tcW w:w="2126" w:type="dxa"/>
          </w:tcPr>
          <w:p w14:paraId="2A2598CB" w14:textId="77777777" w:rsidR="00AB2B30" w:rsidRPr="00AC4FBC" w:rsidRDefault="00AB2B30">
            <w:pPr>
              <w:pStyle w:val="TAL"/>
            </w:pPr>
          </w:p>
        </w:tc>
        <w:tc>
          <w:tcPr>
            <w:tcW w:w="1701" w:type="dxa"/>
          </w:tcPr>
          <w:p w14:paraId="7F6374D1" w14:textId="77777777" w:rsidR="00AB2B30" w:rsidRPr="00AC4FBC" w:rsidRDefault="00AB2B30">
            <w:pPr>
              <w:pStyle w:val="TAL"/>
            </w:pPr>
          </w:p>
        </w:tc>
      </w:tr>
    </w:tbl>
    <w:p w14:paraId="09658085" w14:textId="77777777" w:rsidR="00AB2B30" w:rsidRPr="00AC4FBC" w:rsidRDefault="00AB2B30"/>
    <w:p w14:paraId="160017AE" w14:textId="77777777" w:rsidR="00AB2B30" w:rsidRPr="00AC4FBC" w:rsidRDefault="006A7121">
      <w:pPr>
        <w:pStyle w:val="TH"/>
      </w:pPr>
      <w:bookmarkStart w:id="2980" w:name="_CRTable6_2B_4_1_1_4_32"/>
      <w:r w:rsidRPr="00AC4FBC">
        <w:t xml:space="preserve">Table </w:t>
      </w:r>
      <w:bookmarkEnd w:id="2980"/>
      <w:r w:rsidRPr="00AC4FBC">
        <w:t xml:space="preserve">6.2B.4.1.1.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3B351D06" w14:textId="77777777">
        <w:tc>
          <w:tcPr>
            <w:tcW w:w="9781" w:type="dxa"/>
            <w:gridSpan w:val="4"/>
          </w:tcPr>
          <w:p w14:paraId="1C992BE1" w14:textId="77777777" w:rsidR="00AB2B30" w:rsidRPr="00AC4FBC" w:rsidRDefault="006A7121">
            <w:pPr>
              <w:pStyle w:val="TAL"/>
            </w:pPr>
            <w:r w:rsidRPr="00AC4FBC">
              <w:t>Derivation Path: TS 36.508 [11], Table 4.6.3-23</w:t>
            </w:r>
          </w:p>
        </w:tc>
      </w:tr>
      <w:tr w:rsidR="00AB2B30" w:rsidRPr="00AC4FBC" w14:paraId="059C6771" w14:textId="77777777">
        <w:tblPrEx>
          <w:tblCellMar>
            <w:left w:w="108" w:type="dxa"/>
            <w:right w:w="108" w:type="dxa"/>
          </w:tblCellMar>
        </w:tblPrEx>
        <w:tc>
          <w:tcPr>
            <w:tcW w:w="4537" w:type="dxa"/>
          </w:tcPr>
          <w:p w14:paraId="7FA73130" w14:textId="77777777" w:rsidR="00AB2B30" w:rsidRPr="00AC4FBC" w:rsidRDefault="006A7121">
            <w:pPr>
              <w:pStyle w:val="TAH"/>
            </w:pPr>
            <w:r w:rsidRPr="00AC4FBC">
              <w:t>Information Element</w:t>
            </w:r>
          </w:p>
        </w:tc>
        <w:tc>
          <w:tcPr>
            <w:tcW w:w="2268" w:type="dxa"/>
          </w:tcPr>
          <w:p w14:paraId="4C16FF9D" w14:textId="77777777" w:rsidR="00AB2B30" w:rsidRPr="00AC4FBC" w:rsidRDefault="006A7121">
            <w:pPr>
              <w:pStyle w:val="TAH"/>
            </w:pPr>
            <w:r w:rsidRPr="00AC4FBC">
              <w:t>Value/remark</w:t>
            </w:r>
          </w:p>
        </w:tc>
        <w:tc>
          <w:tcPr>
            <w:tcW w:w="1701" w:type="dxa"/>
          </w:tcPr>
          <w:p w14:paraId="29590992" w14:textId="77777777" w:rsidR="00AB2B30" w:rsidRPr="00AC4FBC" w:rsidRDefault="006A7121">
            <w:pPr>
              <w:pStyle w:val="TAH"/>
            </w:pPr>
            <w:r w:rsidRPr="00AC4FBC">
              <w:t>Comment</w:t>
            </w:r>
          </w:p>
        </w:tc>
        <w:tc>
          <w:tcPr>
            <w:tcW w:w="1275" w:type="dxa"/>
          </w:tcPr>
          <w:p w14:paraId="57D0F038" w14:textId="77777777" w:rsidR="00AB2B30" w:rsidRPr="00AC4FBC" w:rsidRDefault="006A7121">
            <w:pPr>
              <w:pStyle w:val="TAH"/>
            </w:pPr>
            <w:r w:rsidRPr="00AC4FBC">
              <w:t>Condition</w:t>
            </w:r>
          </w:p>
        </w:tc>
      </w:tr>
      <w:tr w:rsidR="00AB2B30" w:rsidRPr="00AC4FBC" w14:paraId="4F16F4F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C391E62"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64F889F"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0438E846"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163374DD" w14:textId="77777777" w:rsidR="00AB2B30" w:rsidRPr="00AC4FBC" w:rsidRDefault="00AB2B30">
            <w:pPr>
              <w:pStyle w:val="TAL"/>
            </w:pPr>
          </w:p>
        </w:tc>
      </w:tr>
      <w:tr w:rsidR="00AB2B30" w:rsidRPr="00AC4FBC" w14:paraId="633DCE8F" w14:textId="77777777">
        <w:tblPrEx>
          <w:tblCellMar>
            <w:left w:w="108" w:type="dxa"/>
            <w:right w:w="108" w:type="dxa"/>
          </w:tblCellMar>
        </w:tblPrEx>
        <w:tc>
          <w:tcPr>
            <w:tcW w:w="4537" w:type="dxa"/>
          </w:tcPr>
          <w:p w14:paraId="3EBF6CEF" w14:textId="77777777" w:rsidR="00AB2B30" w:rsidRPr="00AC4FBC" w:rsidRDefault="006A7121">
            <w:pPr>
              <w:pStyle w:val="TAL"/>
            </w:pPr>
            <w:r w:rsidRPr="00AC4FBC">
              <w:t xml:space="preserve">  subframeAssignment</w:t>
            </w:r>
          </w:p>
        </w:tc>
        <w:tc>
          <w:tcPr>
            <w:tcW w:w="2268" w:type="dxa"/>
          </w:tcPr>
          <w:p w14:paraId="50C2ED2E" w14:textId="77777777" w:rsidR="00AB2B30" w:rsidRPr="00AC4FBC" w:rsidRDefault="006A7121">
            <w:pPr>
              <w:pStyle w:val="TAL"/>
            </w:pPr>
            <w:r w:rsidRPr="00AC4FBC">
              <w:t>sa2</w:t>
            </w:r>
          </w:p>
        </w:tc>
        <w:tc>
          <w:tcPr>
            <w:tcW w:w="1701" w:type="dxa"/>
          </w:tcPr>
          <w:p w14:paraId="6111EE2D" w14:textId="77777777" w:rsidR="00AB2B30" w:rsidRPr="00AC4FBC" w:rsidRDefault="00AB2B30">
            <w:pPr>
              <w:pStyle w:val="TAL"/>
            </w:pPr>
          </w:p>
        </w:tc>
        <w:tc>
          <w:tcPr>
            <w:tcW w:w="1275" w:type="dxa"/>
          </w:tcPr>
          <w:p w14:paraId="07EB26D8" w14:textId="77777777" w:rsidR="00AB2B30" w:rsidRPr="00AC4FBC" w:rsidRDefault="00AB2B30">
            <w:pPr>
              <w:pStyle w:val="TAL"/>
            </w:pPr>
          </w:p>
        </w:tc>
      </w:tr>
      <w:tr w:rsidR="00AB2B30" w:rsidRPr="00AC4FBC" w14:paraId="39E95DC0" w14:textId="77777777">
        <w:tblPrEx>
          <w:tblCellMar>
            <w:left w:w="108" w:type="dxa"/>
            <w:right w:w="108" w:type="dxa"/>
          </w:tblCellMar>
        </w:tblPrEx>
        <w:tc>
          <w:tcPr>
            <w:tcW w:w="4537" w:type="dxa"/>
          </w:tcPr>
          <w:p w14:paraId="552A3697" w14:textId="77777777" w:rsidR="00AB2B30" w:rsidRPr="00AC4FBC" w:rsidRDefault="006A7121">
            <w:pPr>
              <w:pStyle w:val="TAL"/>
            </w:pPr>
            <w:r w:rsidRPr="00AC4FBC">
              <w:t xml:space="preserve">  specialSubframePatterns</w:t>
            </w:r>
          </w:p>
        </w:tc>
        <w:tc>
          <w:tcPr>
            <w:tcW w:w="2268" w:type="dxa"/>
          </w:tcPr>
          <w:p w14:paraId="4F7D153F" w14:textId="77777777" w:rsidR="00AB2B30" w:rsidRPr="00AC4FBC" w:rsidRDefault="006A7121">
            <w:pPr>
              <w:pStyle w:val="TAL"/>
            </w:pPr>
            <w:r w:rsidRPr="00AC4FBC">
              <w:t>ssp7</w:t>
            </w:r>
          </w:p>
        </w:tc>
        <w:tc>
          <w:tcPr>
            <w:tcW w:w="1701" w:type="dxa"/>
          </w:tcPr>
          <w:p w14:paraId="0CA4FC4A" w14:textId="77777777" w:rsidR="00AB2B30" w:rsidRPr="00AC4FBC" w:rsidRDefault="00AB2B30">
            <w:pPr>
              <w:pStyle w:val="TAL"/>
            </w:pPr>
          </w:p>
        </w:tc>
        <w:tc>
          <w:tcPr>
            <w:tcW w:w="1275" w:type="dxa"/>
          </w:tcPr>
          <w:p w14:paraId="306F53AA" w14:textId="77777777" w:rsidR="00AB2B30" w:rsidRPr="00AC4FBC" w:rsidRDefault="00AB2B30">
            <w:pPr>
              <w:pStyle w:val="TAL"/>
            </w:pPr>
          </w:p>
        </w:tc>
      </w:tr>
      <w:tr w:rsidR="00AB2B30" w:rsidRPr="00AC4FBC" w14:paraId="3BBE31A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8BE630B"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4AEA8419"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1DA8A87"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58010F8B" w14:textId="77777777" w:rsidR="00AB2B30" w:rsidRPr="00AC4FBC" w:rsidRDefault="00AB2B30">
            <w:pPr>
              <w:pStyle w:val="TAL"/>
            </w:pPr>
          </w:p>
        </w:tc>
      </w:tr>
    </w:tbl>
    <w:p w14:paraId="0A8455B9" w14:textId="77777777" w:rsidR="00AB2B30" w:rsidRPr="00AC4FBC" w:rsidRDefault="00AB2B30"/>
    <w:p w14:paraId="11D96391" w14:textId="77777777" w:rsidR="00AB2B30" w:rsidRPr="00AC4FBC" w:rsidRDefault="006A7121">
      <w:pPr>
        <w:pStyle w:val="TH"/>
      </w:pPr>
      <w:bookmarkStart w:id="2981" w:name="_CRTable6_2B_4_1_1_4_33"/>
      <w:r w:rsidRPr="00AC4FBC">
        <w:lastRenderedPageBreak/>
        <w:t xml:space="preserve">Table </w:t>
      </w:r>
      <w:bookmarkEnd w:id="2981"/>
      <w:r w:rsidRPr="00AC4FBC">
        <w:t xml:space="preserve">6.2B.4.1.1.4.3-3: </w:t>
      </w:r>
      <w:r w:rsidRPr="00AC4FBC">
        <w:rPr>
          <w:i/>
          <w:iCs/>
        </w:rPr>
        <w:t>RRCConnectionReconfiguration:</w:t>
      </w:r>
      <w:r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36"/>
        <w:gridCol w:w="1701"/>
        <w:gridCol w:w="1984"/>
        <w:gridCol w:w="2126"/>
      </w:tblGrid>
      <w:tr w:rsidR="00AB2B30" w:rsidRPr="00AC4FBC" w14:paraId="70AE8659" w14:textId="77777777">
        <w:tc>
          <w:tcPr>
            <w:tcW w:w="9738" w:type="dxa"/>
            <w:gridSpan w:val="4"/>
          </w:tcPr>
          <w:p w14:paraId="5BCD5E7B" w14:textId="77777777" w:rsidR="00AB2B30" w:rsidRPr="00AC4FBC" w:rsidRDefault="006A7121">
            <w:pPr>
              <w:pStyle w:val="TAL"/>
            </w:pPr>
            <w:r w:rsidRPr="00AC4FBC">
              <w:t>Derivation Path: TS 36.508 [11], Table 4.6.1-8</w:t>
            </w:r>
          </w:p>
        </w:tc>
      </w:tr>
      <w:tr w:rsidR="00AB2B30" w:rsidRPr="00AC4FBC" w14:paraId="4A643533" w14:textId="77777777">
        <w:tblPrEx>
          <w:tblCellMar>
            <w:left w:w="108" w:type="dxa"/>
            <w:right w:w="108" w:type="dxa"/>
          </w:tblCellMar>
        </w:tblPrEx>
        <w:tc>
          <w:tcPr>
            <w:tcW w:w="3936" w:type="dxa"/>
          </w:tcPr>
          <w:p w14:paraId="7264F339" w14:textId="77777777" w:rsidR="00AB2B30" w:rsidRPr="00AC4FBC" w:rsidRDefault="006A7121">
            <w:pPr>
              <w:pStyle w:val="TAH"/>
            </w:pPr>
            <w:r w:rsidRPr="00AC4FBC">
              <w:t>Information Element</w:t>
            </w:r>
          </w:p>
        </w:tc>
        <w:tc>
          <w:tcPr>
            <w:tcW w:w="1701" w:type="dxa"/>
          </w:tcPr>
          <w:p w14:paraId="25D3CB51" w14:textId="77777777" w:rsidR="00AB2B30" w:rsidRPr="00AC4FBC" w:rsidRDefault="006A7121">
            <w:pPr>
              <w:pStyle w:val="TAH"/>
            </w:pPr>
            <w:r w:rsidRPr="00AC4FBC">
              <w:t>Value/remark</w:t>
            </w:r>
          </w:p>
        </w:tc>
        <w:tc>
          <w:tcPr>
            <w:tcW w:w="1984" w:type="dxa"/>
          </w:tcPr>
          <w:p w14:paraId="492BB4C6" w14:textId="77777777" w:rsidR="00AB2B30" w:rsidRPr="00AC4FBC" w:rsidRDefault="006A7121">
            <w:pPr>
              <w:pStyle w:val="TAH"/>
            </w:pPr>
            <w:r w:rsidRPr="00AC4FBC">
              <w:t>Comment</w:t>
            </w:r>
          </w:p>
        </w:tc>
        <w:tc>
          <w:tcPr>
            <w:tcW w:w="2126" w:type="dxa"/>
          </w:tcPr>
          <w:p w14:paraId="2CC2DB4F" w14:textId="77777777" w:rsidR="00AB2B30" w:rsidRPr="00AC4FBC" w:rsidRDefault="006A7121">
            <w:pPr>
              <w:pStyle w:val="TAH"/>
            </w:pPr>
            <w:r w:rsidRPr="00AC4FBC">
              <w:t>Condition</w:t>
            </w:r>
          </w:p>
        </w:tc>
      </w:tr>
      <w:tr w:rsidR="00AB2B30" w:rsidRPr="00AC4FBC" w14:paraId="0F37DAE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927" w:type="dxa"/>
            <w:tcBorders>
              <w:bottom w:val="single" w:sz="4" w:space="0" w:color="auto"/>
            </w:tcBorders>
          </w:tcPr>
          <w:p w14:paraId="0159B4A8" w14:textId="77777777" w:rsidR="00AB2B30" w:rsidRPr="00AC4FBC" w:rsidRDefault="006A7121">
            <w:pPr>
              <w:pStyle w:val="TAL"/>
            </w:pPr>
            <w:r w:rsidRPr="00AC4FBC">
              <w:t xml:space="preserve">                            p-MaxEUTRA-r15</w:t>
            </w:r>
          </w:p>
        </w:tc>
        <w:tc>
          <w:tcPr>
            <w:tcW w:w="1701" w:type="dxa"/>
            <w:tcBorders>
              <w:bottom w:val="single" w:sz="4" w:space="0" w:color="auto"/>
            </w:tcBorders>
          </w:tcPr>
          <w:p w14:paraId="69743D50" w14:textId="77777777" w:rsidR="00AB2B30" w:rsidRPr="00AC4FBC" w:rsidRDefault="006A7121">
            <w:pPr>
              <w:pStyle w:val="TAL"/>
            </w:pPr>
            <w:r w:rsidRPr="00AC4FBC">
              <w:t>Defined as P</w:t>
            </w:r>
            <w:r w:rsidRPr="00AC4FBC">
              <w:rPr>
                <w:vertAlign w:val="subscript"/>
              </w:rPr>
              <w:t>LTE</w:t>
            </w:r>
            <w:r w:rsidRPr="00AC4FBC">
              <w:t xml:space="preserve"> in Table 6.2B.4.1.1.4.1-1</w:t>
            </w:r>
          </w:p>
        </w:tc>
        <w:tc>
          <w:tcPr>
            <w:tcW w:w="1984" w:type="dxa"/>
            <w:tcBorders>
              <w:bottom w:val="single" w:sz="4" w:space="0" w:color="auto"/>
            </w:tcBorders>
          </w:tcPr>
          <w:p w14:paraId="2B610D51" w14:textId="77777777" w:rsidR="00AB2B30" w:rsidRPr="00AC4FBC" w:rsidRDefault="00AB2B30">
            <w:pPr>
              <w:pStyle w:val="TAL"/>
            </w:pPr>
          </w:p>
        </w:tc>
        <w:tc>
          <w:tcPr>
            <w:tcW w:w="2126" w:type="dxa"/>
            <w:tcBorders>
              <w:bottom w:val="single" w:sz="4" w:space="0" w:color="auto"/>
            </w:tcBorders>
          </w:tcPr>
          <w:p w14:paraId="4548A6E8" w14:textId="77777777" w:rsidR="00AB2B30" w:rsidRPr="00AC4FBC" w:rsidRDefault="00AB2B30">
            <w:pPr>
              <w:pStyle w:val="TAL"/>
            </w:pPr>
          </w:p>
        </w:tc>
      </w:tr>
    </w:tbl>
    <w:p w14:paraId="6CD510AD" w14:textId="77777777" w:rsidR="00AB2B30" w:rsidRPr="00AC4FBC" w:rsidRDefault="00AB2B30"/>
    <w:p w14:paraId="44EDB15C" w14:textId="77777777" w:rsidR="00AB2B30" w:rsidRPr="00AC4FBC" w:rsidRDefault="006A7121">
      <w:pPr>
        <w:pStyle w:val="TH"/>
      </w:pPr>
      <w:bookmarkStart w:id="2982" w:name="_CRTable6_2B_4_1_1_4_34"/>
      <w:r w:rsidRPr="00AC4FBC">
        <w:t xml:space="preserve">Table </w:t>
      </w:r>
      <w:bookmarkEnd w:id="2982"/>
      <w:r w:rsidRPr="00AC4FBC">
        <w:t>6.2B.4.1.1.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AC4FBC" w14:paraId="13DDEE03" w14:textId="77777777">
        <w:tc>
          <w:tcPr>
            <w:tcW w:w="9747" w:type="dxa"/>
            <w:gridSpan w:val="4"/>
          </w:tcPr>
          <w:p w14:paraId="6DBA01A4" w14:textId="77777777" w:rsidR="00AB2B30" w:rsidRPr="00AC4FBC" w:rsidRDefault="006A7121">
            <w:pPr>
              <w:pStyle w:val="TAL"/>
            </w:pPr>
            <w:r w:rsidRPr="00AC4FBC">
              <w:t>Derivation Path: TS 38.508-1 [6], Table 4.6.3-106</w:t>
            </w:r>
          </w:p>
        </w:tc>
      </w:tr>
      <w:tr w:rsidR="00AB2B30" w:rsidRPr="00AC4FBC" w14:paraId="4510C15C" w14:textId="77777777">
        <w:tc>
          <w:tcPr>
            <w:tcW w:w="3794" w:type="dxa"/>
          </w:tcPr>
          <w:p w14:paraId="44009F43" w14:textId="77777777" w:rsidR="00AB2B30" w:rsidRPr="00AC4FBC" w:rsidRDefault="006A7121">
            <w:pPr>
              <w:pStyle w:val="TAH"/>
            </w:pPr>
            <w:r w:rsidRPr="00AC4FBC">
              <w:t>Information Element</w:t>
            </w:r>
          </w:p>
        </w:tc>
        <w:tc>
          <w:tcPr>
            <w:tcW w:w="1843" w:type="dxa"/>
          </w:tcPr>
          <w:p w14:paraId="66EAB3B1" w14:textId="77777777" w:rsidR="00AB2B30" w:rsidRPr="00AC4FBC" w:rsidRDefault="006A7121">
            <w:pPr>
              <w:pStyle w:val="TAH"/>
            </w:pPr>
            <w:r w:rsidRPr="00AC4FBC">
              <w:t>Value/remark</w:t>
            </w:r>
          </w:p>
        </w:tc>
        <w:tc>
          <w:tcPr>
            <w:tcW w:w="1559" w:type="dxa"/>
          </w:tcPr>
          <w:p w14:paraId="54FC6BC9" w14:textId="77777777" w:rsidR="00AB2B30" w:rsidRPr="00AC4FBC" w:rsidRDefault="006A7121">
            <w:pPr>
              <w:pStyle w:val="TAH"/>
            </w:pPr>
            <w:r w:rsidRPr="00AC4FBC">
              <w:t>Comment</w:t>
            </w:r>
          </w:p>
        </w:tc>
        <w:tc>
          <w:tcPr>
            <w:tcW w:w="2551" w:type="dxa"/>
          </w:tcPr>
          <w:p w14:paraId="72BFD9BB" w14:textId="77777777" w:rsidR="00AB2B30" w:rsidRPr="00AC4FBC" w:rsidRDefault="006A7121">
            <w:pPr>
              <w:pStyle w:val="TAH"/>
            </w:pPr>
            <w:r w:rsidRPr="00AC4FBC">
              <w:t>Condition</w:t>
            </w:r>
          </w:p>
        </w:tc>
      </w:tr>
      <w:tr w:rsidR="00AB2B30" w:rsidRPr="00AC4FBC" w14:paraId="40E58376" w14:textId="77777777">
        <w:tc>
          <w:tcPr>
            <w:tcW w:w="3794" w:type="dxa"/>
            <w:tcBorders>
              <w:bottom w:val="single" w:sz="4" w:space="0" w:color="auto"/>
            </w:tcBorders>
          </w:tcPr>
          <w:p w14:paraId="2ED6CBF3"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1843" w:type="dxa"/>
          </w:tcPr>
          <w:p w14:paraId="015B07D7" w14:textId="77777777" w:rsidR="00AB2B30" w:rsidRPr="00AC4FBC" w:rsidRDefault="00AB2B30">
            <w:pPr>
              <w:pStyle w:val="TAL"/>
            </w:pPr>
          </w:p>
        </w:tc>
        <w:tc>
          <w:tcPr>
            <w:tcW w:w="1559" w:type="dxa"/>
          </w:tcPr>
          <w:p w14:paraId="1C487F6D" w14:textId="77777777" w:rsidR="00AB2B30" w:rsidRPr="00AC4FBC" w:rsidRDefault="00AB2B30">
            <w:pPr>
              <w:pStyle w:val="TAL"/>
            </w:pPr>
          </w:p>
        </w:tc>
        <w:tc>
          <w:tcPr>
            <w:tcW w:w="2551" w:type="dxa"/>
          </w:tcPr>
          <w:p w14:paraId="244D348B" w14:textId="77777777" w:rsidR="00AB2B30" w:rsidRPr="00AC4FBC" w:rsidRDefault="00AB2B30">
            <w:pPr>
              <w:pStyle w:val="TAL"/>
            </w:pPr>
          </w:p>
        </w:tc>
      </w:tr>
      <w:tr w:rsidR="00AB2B30" w:rsidRPr="00AC4FBC" w14:paraId="70DE8D97" w14:textId="77777777">
        <w:tc>
          <w:tcPr>
            <w:tcW w:w="3794" w:type="dxa"/>
            <w:tcBorders>
              <w:top w:val="single" w:sz="4" w:space="0" w:color="auto"/>
              <w:left w:val="single" w:sz="4" w:space="0" w:color="auto"/>
              <w:bottom w:val="nil"/>
              <w:right w:val="single" w:sz="4" w:space="0" w:color="auto"/>
            </w:tcBorders>
          </w:tcPr>
          <w:p w14:paraId="3FF12896" w14:textId="77777777" w:rsidR="00AB2B30" w:rsidRPr="00AC4FBC" w:rsidRDefault="006A7121">
            <w:pPr>
              <w:pStyle w:val="TAL"/>
            </w:pPr>
            <w:r w:rsidRPr="00AC4FBC">
              <w:t xml:space="preserve">  p-NR-FR1</w:t>
            </w:r>
          </w:p>
        </w:tc>
        <w:tc>
          <w:tcPr>
            <w:tcW w:w="1843" w:type="dxa"/>
            <w:tcBorders>
              <w:left w:val="single" w:sz="4" w:space="0" w:color="auto"/>
            </w:tcBorders>
          </w:tcPr>
          <w:p w14:paraId="21AED511" w14:textId="77777777" w:rsidR="00AB2B30" w:rsidRPr="00AC4FBC" w:rsidRDefault="006A7121">
            <w:pPr>
              <w:pStyle w:val="TAL"/>
            </w:pPr>
            <w:r w:rsidRPr="00AC4FBC">
              <w:t>Defined as P</w:t>
            </w:r>
            <w:r w:rsidRPr="00AC4FBC">
              <w:rPr>
                <w:vertAlign w:val="subscript"/>
              </w:rPr>
              <w:t>NR</w:t>
            </w:r>
            <w:r w:rsidRPr="00AC4FBC">
              <w:t xml:space="preserve"> in Table 6.2B.4.1.1.4.1-1</w:t>
            </w:r>
          </w:p>
        </w:tc>
        <w:tc>
          <w:tcPr>
            <w:tcW w:w="1559" w:type="dxa"/>
          </w:tcPr>
          <w:p w14:paraId="4B30A718" w14:textId="77777777" w:rsidR="00AB2B30" w:rsidRPr="00AC4FBC" w:rsidRDefault="00AB2B30">
            <w:pPr>
              <w:pStyle w:val="TAL"/>
            </w:pPr>
          </w:p>
        </w:tc>
        <w:tc>
          <w:tcPr>
            <w:tcW w:w="2551" w:type="dxa"/>
          </w:tcPr>
          <w:p w14:paraId="24872D38" w14:textId="77777777" w:rsidR="00AB2B30" w:rsidRPr="00AC4FBC" w:rsidRDefault="00AB2B30">
            <w:pPr>
              <w:pStyle w:val="TAL"/>
            </w:pPr>
          </w:p>
        </w:tc>
      </w:tr>
      <w:tr w:rsidR="00AB2B30" w:rsidRPr="00AC4FBC" w14:paraId="56DD9BE5" w14:textId="77777777">
        <w:tc>
          <w:tcPr>
            <w:tcW w:w="3794" w:type="dxa"/>
            <w:tcBorders>
              <w:top w:val="single" w:sz="4" w:space="0" w:color="auto"/>
            </w:tcBorders>
          </w:tcPr>
          <w:p w14:paraId="24EAC84D" w14:textId="77777777" w:rsidR="00AB2B30" w:rsidRPr="00AC4FBC" w:rsidRDefault="006A7121">
            <w:pPr>
              <w:pStyle w:val="TAL"/>
            </w:pPr>
            <w:r w:rsidRPr="00AC4FBC">
              <w:t>}</w:t>
            </w:r>
          </w:p>
        </w:tc>
        <w:tc>
          <w:tcPr>
            <w:tcW w:w="1843" w:type="dxa"/>
          </w:tcPr>
          <w:p w14:paraId="5E1301EB" w14:textId="77777777" w:rsidR="00AB2B30" w:rsidRPr="00AC4FBC" w:rsidRDefault="00AB2B30">
            <w:pPr>
              <w:pStyle w:val="TAL"/>
            </w:pPr>
          </w:p>
        </w:tc>
        <w:tc>
          <w:tcPr>
            <w:tcW w:w="1559" w:type="dxa"/>
          </w:tcPr>
          <w:p w14:paraId="1A3D8D4F" w14:textId="77777777" w:rsidR="00AB2B30" w:rsidRPr="00AC4FBC" w:rsidRDefault="00AB2B30">
            <w:pPr>
              <w:pStyle w:val="TAL"/>
            </w:pPr>
          </w:p>
        </w:tc>
        <w:tc>
          <w:tcPr>
            <w:tcW w:w="2551" w:type="dxa"/>
          </w:tcPr>
          <w:p w14:paraId="4662C99E" w14:textId="77777777" w:rsidR="00AB2B30" w:rsidRPr="00AC4FBC" w:rsidRDefault="00AB2B30">
            <w:pPr>
              <w:pStyle w:val="TAL"/>
            </w:pPr>
          </w:p>
        </w:tc>
      </w:tr>
    </w:tbl>
    <w:p w14:paraId="0EB296CE" w14:textId="77777777" w:rsidR="00AB2B30" w:rsidRPr="00AC4FBC" w:rsidRDefault="00AB2B30"/>
    <w:p w14:paraId="745024EA" w14:textId="77777777" w:rsidR="00AB2B30" w:rsidRPr="00AC4FBC" w:rsidRDefault="006A7121">
      <w:pPr>
        <w:pStyle w:val="TH"/>
      </w:pPr>
      <w:bookmarkStart w:id="2983" w:name="_CRTable6_2B_4_1_1_4_35"/>
      <w:r w:rsidRPr="00AC4FBC">
        <w:t xml:space="preserve">Table </w:t>
      </w:r>
      <w:bookmarkEnd w:id="2983"/>
      <w:r w:rsidRPr="00AC4FBC">
        <w:t xml:space="preserve">6.2B.4.1.1.4.3-5: </w:t>
      </w:r>
      <w:r w:rsidRPr="00AC4FBC">
        <w:rPr>
          <w:i/>
          <w:iCs/>
        </w:rPr>
        <w:t>RRCConnectionReconfiguration:</w:t>
      </w:r>
      <w:r w:rsidRPr="00AC4FBC">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76102BB1" w14:textId="77777777">
        <w:tc>
          <w:tcPr>
            <w:tcW w:w="9738" w:type="dxa"/>
            <w:gridSpan w:val="4"/>
          </w:tcPr>
          <w:p w14:paraId="41A51B2C" w14:textId="77777777" w:rsidR="00AB2B30" w:rsidRPr="00AC4FBC" w:rsidRDefault="006A7121">
            <w:pPr>
              <w:pStyle w:val="TAL"/>
            </w:pPr>
            <w:r w:rsidRPr="00AC4FBC">
              <w:t>Derivation Path: TS 36.508 [11], Table 4.6.1-8</w:t>
            </w:r>
          </w:p>
        </w:tc>
      </w:tr>
      <w:tr w:rsidR="00AB2B30" w:rsidRPr="00AC4FBC" w14:paraId="7BC738BA" w14:textId="77777777">
        <w:tblPrEx>
          <w:tblCellMar>
            <w:left w:w="108" w:type="dxa"/>
            <w:right w:w="108" w:type="dxa"/>
          </w:tblCellMar>
        </w:tblPrEx>
        <w:tc>
          <w:tcPr>
            <w:tcW w:w="3794" w:type="dxa"/>
          </w:tcPr>
          <w:p w14:paraId="656914CB" w14:textId="77777777" w:rsidR="00AB2B30" w:rsidRPr="00AC4FBC" w:rsidRDefault="006A7121">
            <w:pPr>
              <w:pStyle w:val="TAH"/>
            </w:pPr>
            <w:r w:rsidRPr="00AC4FBC">
              <w:t>Information Element</w:t>
            </w:r>
          </w:p>
        </w:tc>
        <w:tc>
          <w:tcPr>
            <w:tcW w:w="1843" w:type="dxa"/>
          </w:tcPr>
          <w:p w14:paraId="0B4F9461" w14:textId="77777777" w:rsidR="00AB2B30" w:rsidRPr="00AC4FBC" w:rsidRDefault="006A7121">
            <w:pPr>
              <w:pStyle w:val="TAH"/>
            </w:pPr>
            <w:r w:rsidRPr="00AC4FBC">
              <w:t>Value/remark</w:t>
            </w:r>
          </w:p>
        </w:tc>
        <w:tc>
          <w:tcPr>
            <w:tcW w:w="1559" w:type="dxa"/>
          </w:tcPr>
          <w:p w14:paraId="06FBFE8B" w14:textId="77777777" w:rsidR="00AB2B30" w:rsidRPr="00AC4FBC" w:rsidRDefault="006A7121">
            <w:pPr>
              <w:pStyle w:val="TAH"/>
            </w:pPr>
            <w:r w:rsidRPr="00AC4FBC">
              <w:t>Comment</w:t>
            </w:r>
          </w:p>
        </w:tc>
        <w:tc>
          <w:tcPr>
            <w:tcW w:w="2551" w:type="dxa"/>
          </w:tcPr>
          <w:p w14:paraId="0C60E1E8" w14:textId="77777777" w:rsidR="00AB2B30" w:rsidRPr="00AC4FBC" w:rsidRDefault="006A7121">
            <w:pPr>
              <w:pStyle w:val="TAH"/>
            </w:pPr>
            <w:r w:rsidRPr="00AC4FBC">
              <w:t>Condition</w:t>
            </w:r>
          </w:p>
        </w:tc>
      </w:tr>
      <w:tr w:rsidR="00AB2B30" w:rsidRPr="00AC4FBC" w14:paraId="5DDA6ED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24D8214C" w14:textId="77777777" w:rsidR="00AB2B30" w:rsidRPr="00AC4FBC" w:rsidRDefault="006A7121">
            <w:pPr>
              <w:pStyle w:val="TAL"/>
            </w:pPr>
            <w:r w:rsidRPr="00AC4FBC">
              <w:t xml:space="preserve">                        nonCriticalExtension SEQUENCE {</w:t>
            </w:r>
          </w:p>
        </w:tc>
        <w:tc>
          <w:tcPr>
            <w:tcW w:w="1843" w:type="dxa"/>
          </w:tcPr>
          <w:p w14:paraId="12821F7A" w14:textId="77777777" w:rsidR="00AB2B30" w:rsidRPr="00AC4FBC" w:rsidRDefault="00AB2B30">
            <w:pPr>
              <w:pStyle w:val="TAL"/>
            </w:pPr>
          </w:p>
        </w:tc>
        <w:tc>
          <w:tcPr>
            <w:tcW w:w="1559" w:type="dxa"/>
          </w:tcPr>
          <w:p w14:paraId="24FE4E02" w14:textId="77777777" w:rsidR="00AB2B30" w:rsidRPr="00AC4FBC" w:rsidRDefault="006A7121">
            <w:pPr>
              <w:pStyle w:val="TAL"/>
            </w:pPr>
            <w:r w:rsidRPr="00AC4FBC">
              <w:rPr>
                <w:rFonts w:cs="Arial"/>
                <w:szCs w:val="18"/>
              </w:rPr>
              <w:t>RRCConnectionReconfiguration-v1530-IEs</w:t>
            </w:r>
          </w:p>
        </w:tc>
        <w:tc>
          <w:tcPr>
            <w:tcW w:w="2542" w:type="dxa"/>
          </w:tcPr>
          <w:p w14:paraId="4B036F87" w14:textId="77777777" w:rsidR="00AB2B30" w:rsidRPr="00AC4FBC" w:rsidRDefault="00AB2B30">
            <w:pPr>
              <w:pStyle w:val="TAL"/>
            </w:pPr>
          </w:p>
        </w:tc>
      </w:tr>
      <w:tr w:rsidR="00347879" w:rsidRPr="00AC4FBC" w14:paraId="6F9A6787"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bottom w:val="nil"/>
            </w:tcBorders>
          </w:tcPr>
          <w:p w14:paraId="1FDB6EC0" w14:textId="77777777" w:rsidR="00347879" w:rsidRPr="00AC4FBC" w:rsidRDefault="00347879" w:rsidP="00347879">
            <w:pPr>
              <w:pStyle w:val="TAL"/>
            </w:pPr>
            <w:r w:rsidRPr="00AC4FBC">
              <w:t xml:space="preserve">                          p-MaxUE-FR1-r15</w:t>
            </w:r>
          </w:p>
        </w:tc>
        <w:tc>
          <w:tcPr>
            <w:tcW w:w="1843" w:type="dxa"/>
          </w:tcPr>
          <w:p w14:paraId="40346F27" w14:textId="77777777" w:rsidR="00347879" w:rsidRPr="00AC4FBC" w:rsidRDefault="00347879" w:rsidP="00347879">
            <w:pPr>
              <w:pStyle w:val="TAL"/>
            </w:pPr>
            <w:r w:rsidRPr="00AC4FBC">
              <w:t>23</w:t>
            </w:r>
          </w:p>
        </w:tc>
        <w:tc>
          <w:tcPr>
            <w:tcW w:w="1559" w:type="dxa"/>
          </w:tcPr>
          <w:p w14:paraId="3698F5DF" w14:textId="77777777" w:rsidR="00347879" w:rsidRPr="00AC4FBC" w:rsidRDefault="00347879" w:rsidP="00347879">
            <w:pPr>
              <w:pStyle w:val="TAL"/>
            </w:pPr>
          </w:p>
        </w:tc>
        <w:tc>
          <w:tcPr>
            <w:tcW w:w="2542" w:type="dxa"/>
          </w:tcPr>
          <w:p w14:paraId="251D4986" w14:textId="1B95931A" w:rsidR="00347879" w:rsidRPr="00AC4FBC" w:rsidRDefault="00347879" w:rsidP="00347879">
            <w:pPr>
              <w:pStyle w:val="TAL"/>
            </w:pPr>
            <w:r w:rsidRPr="00AC4FBC">
              <w:t>Power Class 3 UE</w:t>
            </w:r>
          </w:p>
        </w:tc>
      </w:tr>
      <w:tr w:rsidR="00347879" w:rsidRPr="00AC4FBC" w14:paraId="06956BCE"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top w:val="nil"/>
            </w:tcBorders>
          </w:tcPr>
          <w:p w14:paraId="5F38047D" w14:textId="77777777" w:rsidR="00347879" w:rsidRPr="00AC4FBC" w:rsidRDefault="00347879" w:rsidP="00347879">
            <w:pPr>
              <w:pStyle w:val="TAL"/>
            </w:pPr>
          </w:p>
        </w:tc>
        <w:tc>
          <w:tcPr>
            <w:tcW w:w="1843" w:type="dxa"/>
          </w:tcPr>
          <w:p w14:paraId="03110D4D" w14:textId="48255DE6" w:rsidR="00347879" w:rsidRPr="00AC4FBC" w:rsidRDefault="00347879" w:rsidP="00347879">
            <w:pPr>
              <w:pStyle w:val="TAL"/>
            </w:pPr>
            <w:r w:rsidRPr="00AC4FBC">
              <w:t>26</w:t>
            </w:r>
          </w:p>
        </w:tc>
        <w:tc>
          <w:tcPr>
            <w:tcW w:w="1559" w:type="dxa"/>
          </w:tcPr>
          <w:p w14:paraId="4037E6F0" w14:textId="77777777" w:rsidR="00347879" w:rsidRPr="00AC4FBC" w:rsidRDefault="00347879" w:rsidP="00347879">
            <w:pPr>
              <w:pStyle w:val="TAL"/>
            </w:pPr>
          </w:p>
        </w:tc>
        <w:tc>
          <w:tcPr>
            <w:tcW w:w="2542" w:type="dxa"/>
          </w:tcPr>
          <w:p w14:paraId="3BA36639" w14:textId="543903AB" w:rsidR="00347879" w:rsidRPr="00AC4FBC" w:rsidRDefault="00347879" w:rsidP="00347879">
            <w:pPr>
              <w:pStyle w:val="TAL"/>
            </w:pPr>
            <w:r w:rsidRPr="00AC4FBC">
              <w:t>Power Class 2 UE</w:t>
            </w:r>
          </w:p>
        </w:tc>
      </w:tr>
      <w:tr w:rsidR="00AB2B30" w:rsidRPr="00AC4FBC" w14:paraId="2C43628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11829BAF" w14:textId="77777777" w:rsidR="00AB2B30" w:rsidRPr="00AC4FBC" w:rsidRDefault="006A7121">
            <w:pPr>
              <w:pStyle w:val="TAL"/>
            </w:pPr>
            <w:r w:rsidRPr="00AC4FBC">
              <w:t xml:space="preserve">                        }</w:t>
            </w:r>
          </w:p>
        </w:tc>
        <w:tc>
          <w:tcPr>
            <w:tcW w:w="1843" w:type="dxa"/>
          </w:tcPr>
          <w:p w14:paraId="5A9B42F1" w14:textId="77777777" w:rsidR="00AB2B30" w:rsidRPr="00AC4FBC" w:rsidRDefault="00AB2B30">
            <w:pPr>
              <w:pStyle w:val="TAL"/>
            </w:pPr>
          </w:p>
        </w:tc>
        <w:tc>
          <w:tcPr>
            <w:tcW w:w="1559" w:type="dxa"/>
          </w:tcPr>
          <w:p w14:paraId="11640480" w14:textId="77777777" w:rsidR="00AB2B30" w:rsidRPr="00AC4FBC" w:rsidRDefault="00AB2B30">
            <w:pPr>
              <w:pStyle w:val="TAL"/>
            </w:pPr>
          </w:p>
        </w:tc>
        <w:tc>
          <w:tcPr>
            <w:tcW w:w="2542" w:type="dxa"/>
          </w:tcPr>
          <w:p w14:paraId="450D5A06" w14:textId="77777777" w:rsidR="00AB2B30" w:rsidRPr="00AC4FBC" w:rsidRDefault="00AB2B30">
            <w:pPr>
              <w:pStyle w:val="TAL"/>
            </w:pPr>
          </w:p>
        </w:tc>
      </w:tr>
    </w:tbl>
    <w:p w14:paraId="3026F643" w14:textId="77777777" w:rsidR="00AB2B30" w:rsidRPr="00AC4FBC" w:rsidRDefault="00AB2B30"/>
    <w:p w14:paraId="61C2246E" w14:textId="77777777" w:rsidR="00AB2B30" w:rsidRPr="00AC4FBC" w:rsidRDefault="006A7121">
      <w:pPr>
        <w:pStyle w:val="H6"/>
      </w:pPr>
      <w:bookmarkStart w:id="2984" w:name="_CR6_2B_4_1_1_5"/>
      <w:r w:rsidRPr="00AC4FBC">
        <w:t>6.2B.4.1.1.5</w:t>
      </w:r>
      <w:r w:rsidRPr="00AC4FBC">
        <w:tab/>
        <w:t>Test requirement</w:t>
      </w:r>
    </w:p>
    <w:bookmarkEnd w:id="2984"/>
    <w:p w14:paraId="6FFC83B9" w14:textId="77777777" w:rsidR="00AB2B30" w:rsidRPr="00AC4FBC" w:rsidRDefault="006A7121">
      <w:r w:rsidRPr="00AC4FBC">
        <w:t>For UE supporting DPS, the output power measured shall not exceed the values specified in Table 6.2B.4.1.1.5-1.</w:t>
      </w:r>
    </w:p>
    <w:p w14:paraId="45564266" w14:textId="77777777" w:rsidR="00AB2B30" w:rsidRPr="00AC4FBC" w:rsidRDefault="006A7121">
      <w:pPr>
        <w:pStyle w:val="TH"/>
        <w:rPr>
          <w:rFonts w:cs="v5.0.0"/>
        </w:rPr>
      </w:pPr>
      <w:bookmarkStart w:id="2985" w:name="_CRTable6_2B_4_1_1_51"/>
      <w:r w:rsidRPr="00AC4FBC">
        <w:t xml:space="preserve">Table </w:t>
      </w:r>
      <w:bookmarkEnd w:id="2985"/>
      <w:r w:rsidRPr="00AC4FBC">
        <w:t>6.2B.4.1.1.5-1: P</w:t>
      </w:r>
      <w:r w:rsidRPr="00AC4FBC">
        <w:rPr>
          <w:vertAlign w:val="subscript"/>
        </w:rPr>
        <w:t>CMAX</w:t>
      </w:r>
      <w:r w:rsidRPr="00AC4FBC">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AC4FBC" w14:paraId="5EFF8294" w14:textId="77777777" w:rsidTr="00494F6A">
        <w:trPr>
          <w:jc w:val="center"/>
        </w:trPr>
        <w:tc>
          <w:tcPr>
            <w:tcW w:w="1876" w:type="dxa"/>
            <w:shd w:val="clear" w:color="auto" w:fill="auto"/>
          </w:tcPr>
          <w:p w14:paraId="193E1601" w14:textId="77777777" w:rsidR="00AB2B30" w:rsidRPr="00AC4FBC" w:rsidRDefault="00AB2B30">
            <w:pPr>
              <w:rPr>
                <w:rFonts w:eastAsia="MS Mincho"/>
                <w:lang w:eastAsia="ja-JP"/>
              </w:rPr>
            </w:pPr>
          </w:p>
        </w:tc>
        <w:tc>
          <w:tcPr>
            <w:tcW w:w="2673" w:type="dxa"/>
            <w:shd w:val="clear" w:color="auto" w:fill="auto"/>
          </w:tcPr>
          <w:p w14:paraId="7DDEDAC2" w14:textId="77777777" w:rsidR="00AB2B30" w:rsidRPr="00AC4FBC" w:rsidRDefault="006A7121">
            <w:pPr>
              <w:pStyle w:val="TAH"/>
            </w:pPr>
            <w:r w:rsidRPr="00AC4FBC">
              <w:t>E-UTRA component carrier</w:t>
            </w:r>
          </w:p>
        </w:tc>
        <w:tc>
          <w:tcPr>
            <w:tcW w:w="2541" w:type="dxa"/>
            <w:shd w:val="clear" w:color="auto" w:fill="auto"/>
          </w:tcPr>
          <w:p w14:paraId="697B3FBB" w14:textId="77777777" w:rsidR="00AB2B30" w:rsidRPr="00AC4FBC" w:rsidRDefault="006A7121">
            <w:pPr>
              <w:pStyle w:val="TAH"/>
            </w:pPr>
            <w:r w:rsidRPr="00AC4FBC">
              <w:t>NR component carrier</w:t>
            </w:r>
          </w:p>
        </w:tc>
        <w:tc>
          <w:tcPr>
            <w:tcW w:w="2541" w:type="dxa"/>
          </w:tcPr>
          <w:p w14:paraId="3848E17E" w14:textId="77777777" w:rsidR="00AB2B30" w:rsidRPr="00AC4FBC" w:rsidRDefault="006A7121">
            <w:pPr>
              <w:pStyle w:val="TAH"/>
            </w:pPr>
            <w:r w:rsidRPr="00AC4FBC">
              <w:t>Total power measured over E-UTRA and NR component carriers</w:t>
            </w:r>
          </w:p>
        </w:tc>
      </w:tr>
      <w:tr w:rsidR="00AB2B30" w:rsidRPr="00AC4FBC" w14:paraId="6148ACE8" w14:textId="77777777" w:rsidTr="00494F6A">
        <w:trPr>
          <w:jc w:val="center"/>
        </w:trPr>
        <w:tc>
          <w:tcPr>
            <w:tcW w:w="1876" w:type="dxa"/>
            <w:shd w:val="clear" w:color="auto" w:fill="auto"/>
            <w:vAlign w:val="center"/>
          </w:tcPr>
          <w:p w14:paraId="0B413F83" w14:textId="77777777" w:rsidR="00AB2B30" w:rsidRPr="00AC4FBC" w:rsidRDefault="006A7121">
            <w:pPr>
              <w:pStyle w:val="TAL"/>
            </w:pPr>
            <w:r w:rsidRPr="00AC4FBC">
              <w:lastRenderedPageBreak/>
              <w:t>Test ID 1a</w:t>
            </w:r>
          </w:p>
        </w:tc>
        <w:tc>
          <w:tcPr>
            <w:tcW w:w="2673" w:type="dxa"/>
            <w:shd w:val="clear" w:color="auto" w:fill="auto"/>
          </w:tcPr>
          <w:p w14:paraId="612E2C9A"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371E9A2" w14:textId="77777777" w:rsidR="00AB2B30" w:rsidRPr="00AC4FBC" w:rsidRDefault="006A7121">
            <w:pPr>
              <w:pStyle w:val="TAC"/>
              <w:rPr>
                <w:rFonts w:cs="v4.2.0"/>
              </w:rPr>
            </w:pPr>
            <w:r w:rsidRPr="00AC4FBC">
              <w:rPr>
                <w:rFonts w:cs="v4.2.0"/>
              </w:rPr>
              <w:t>Not measured</w:t>
            </w:r>
          </w:p>
        </w:tc>
        <w:tc>
          <w:tcPr>
            <w:tcW w:w="2541" w:type="dxa"/>
          </w:tcPr>
          <w:p w14:paraId="041CD5F4" w14:textId="526EA31C" w:rsidR="00AB2B30" w:rsidRPr="00AC4FBC" w:rsidRDefault="006A7121">
            <w:pPr>
              <w:pStyle w:val="TAC"/>
              <w:rPr>
                <w:rFonts w:cs="v4.2.0"/>
              </w:rPr>
            </w:pPr>
            <w:r w:rsidRPr="00AC4FBC">
              <w:rPr>
                <w:rFonts w:cs="v4.2.0"/>
              </w:rPr>
              <w:t xml:space="preserve">-10dBm </w:t>
            </w:r>
            <w:r w:rsidRPr="00AC4FBC">
              <w:t>± (7+TT)</w:t>
            </w:r>
          </w:p>
        </w:tc>
      </w:tr>
      <w:tr w:rsidR="00AB2B30" w:rsidRPr="00AC4FBC" w14:paraId="08CE080D" w14:textId="77777777" w:rsidTr="00494F6A">
        <w:trPr>
          <w:jc w:val="center"/>
        </w:trPr>
        <w:tc>
          <w:tcPr>
            <w:tcW w:w="1876" w:type="dxa"/>
            <w:shd w:val="clear" w:color="auto" w:fill="auto"/>
            <w:vAlign w:val="center"/>
          </w:tcPr>
          <w:p w14:paraId="3C1E341F" w14:textId="77777777" w:rsidR="00AB2B30" w:rsidRPr="00AC4FBC" w:rsidRDefault="006A7121">
            <w:pPr>
              <w:pStyle w:val="TAL"/>
            </w:pPr>
            <w:r w:rsidRPr="00AC4FBC">
              <w:t>Test ID 1b</w:t>
            </w:r>
          </w:p>
        </w:tc>
        <w:tc>
          <w:tcPr>
            <w:tcW w:w="2673" w:type="dxa"/>
            <w:shd w:val="clear" w:color="auto" w:fill="auto"/>
          </w:tcPr>
          <w:p w14:paraId="6DC25C0E"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54527A46" w14:textId="77777777" w:rsidR="00AB2B30" w:rsidRPr="00AC4FBC" w:rsidRDefault="006A7121">
            <w:pPr>
              <w:pStyle w:val="TAC"/>
              <w:rPr>
                <w:rFonts w:cs="v4.2.0"/>
              </w:rPr>
            </w:pPr>
            <w:r w:rsidRPr="00AC4FBC">
              <w:rPr>
                <w:rFonts w:cs="v4.2.0"/>
              </w:rPr>
              <w:t>Not measured</w:t>
            </w:r>
          </w:p>
        </w:tc>
        <w:tc>
          <w:tcPr>
            <w:tcW w:w="2541" w:type="dxa"/>
          </w:tcPr>
          <w:p w14:paraId="7B29AC90" w14:textId="7AC30CB3" w:rsidR="00AB2B30" w:rsidRPr="00AC4FBC" w:rsidRDefault="006A7121">
            <w:pPr>
              <w:pStyle w:val="TAC"/>
              <w:rPr>
                <w:rFonts w:cs="v4.2.0"/>
              </w:rPr>
            </w:pPr>
            <w:r w:rsidRPr="00AC4FBC">
              <w:rPr>
                <w:rFonts w:cs="v4.2.0"/>
              </w:rPr>
              <w:t xml:space="preserve">10dBm </w:t>
            </w:r>
            <w:r w:rsidRPr="00AC4FBC">
              <w:t>± (7+TT)</w:t>
            </w:r>
          </w:p>
        </w:tc>
      </w:tr>
      <w:tr w:rsidR="00AB2B30" w:rsidRPr="00AC4FBC" w14:paraId="2E185585" w14:textId="77777777" w:rsidTr="00494F6A">
        <w:trPr>
          <w:jc w:val="center"/>
        </w:trPr>
        <w:tc>
          <w:tcPr>
            <w:tcW w:w="1876" w:type="dxa"/>
            <w:shd w:val="clear" w:color="auto" w:fill="auto"/>
            <w:vAlign w:val="center"/>
          </w:tcPr>
          <w:p w14:paraId="63179863" w14:textId="77777777" w:rsidR="00AB2B30" w:rsidRPr="00AC4FBC" w:rsidRDefault="006A7121">
            <w:pPr>
              <w:pStyle w:val="TAL"/>
            </w:pPr>
            <w:r w:rsidRPr="00AC4FBC">
              <w:t>Test ID 1c</w:t>
            </w:r>
          </w:p>
        </w:tc>
        <w:tc>
          <w:tcPr>
            <w:tcW w:w="2673" w:type="dxa"/>
            <w:shd w:val="clear" w:color="auto" w:fill="auto"/>
          </w:tcPr>
          <w:p w14:paraId="1B3DFA9D"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33C41B0C" w14:textId="77777777" w:rsidR="00AB2B30" w:rsidRPr="00AC4FBC" w:rsidRDefault="006A7121">
            <w:pPr>
              <w:pStyle w:val="TAC"/>
              <w:rPr>
                <w:rFonts w:cs="v4.2.0"/>
              </w:rPr>
            </w:pPr>
            <w:r w:rsidRPr="00AC4FBC">
              <w:rPr>
                <w:rFonts w:cs="v4.2.0"/>
              </w:rPr>
              <w:t>Not measured</w:t>
            </w:r>
          </w:p>
        </w:tc>
        <w:tc>
          <w:tcPr>
            <w:tcW w:w="2541" w:type="dxa"/>
          </w:tcPr>
          <w:p w14:paraId="054E762D" w14:textId="393BB80B" w:rsidR="00AB2B30" w:rsidRPr="00AC4FBC" w:rsidRDefault="006A7121">
            <w:pPr>
              <w:pStyle w:val="TAC"/>
              <w:rPr>
                <w:rFonts w:cs="v4.2.0"/>
              </w:rPr>
            </w:pPr>
            <w:r w:rsidRPr="00AC4FBC">
              <w:rPr>
                <w:rFonts w:cs="v4.2.0"/>
              </w:rPr>
              <w:t xml:space="preserve">15 </w:t>
            </w:r>
            <w:r w:rsidRPr="00AC4FBC">
              <w:t>± (6+TT)</w:t>
            </w:r>
          </w:p>
        </w:tc>
      </w:tr>
      <w:tr w:rsidR="00AB2B30" w:rsidRPr="00AC4FBC" w14:paraId="25891620" w14:textId="77777777" w:rsidTr="00494F6A">
        <w:trPr>
          <w:jc w:val="center"/>
        </w:trPr>
        <w:tc>
          <w:tcPr>
            <w:tcW w:w="1876" w:type="dxa"/>
            <w:shd w:val="clear" w:color="auto" w:fill="auto"/>
            <w:vAlign w:val="center"/>
          </w:tcPr>
          <w:p w14:paraId="7695997E" w14:textId="77777777" w:rsidR="00AB2B30" w:rsidRPr="00AC4FBC" w:rsidRDefault="006A7121">
            <w:pPr>
              <w:pStyle w:val="TAL"/>
            </w:pPr>
            <w:r w:rsidRPr="00AC4FBC">
              <w:t>Test ID 1d</w:t>
            </w:r>
          </w:p>
        </w:tc>
        <w:tc>
          <w:tcPr>
            <w:tcW w:w="2673" w:type="dxa"/>
            <w:shd w:val="clear" w:color="auto" w:fill="auto"/>
          </w:tcPr>
          <w:p w14:paraId="642E703B"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64947234" w14:textId="77777777" w:rsidR="00AB2B30" w:rsidRPr="00AC4FBC" w:rsidRDefault="006A7121">
            <w:pPr>
              <w:pStyle w:val="TAC"/>
              <w:rPr>
                <w:rFonts w:cs="v4.2.0"/>
              </w:rPr>
            </w:pPr>
            <w:r w:rsidRPr="00AC4FBC">
              <w:rPr>
                <w:rFonts w:cs="v4.2.0"/>
              </w:rPr>
              <w:t>Not measured</w:t>
            </w:r>
          </w:p>
        </w:tc>
        <w:tc>
          <w:tcPr>
            <w:tcW w:w="2541" w:type="dxa"/>
          </w:tcPr>
          <w:p w14:paraId="2DEE2EE0" w14:textId="637CB021" w:rsidR="00AB2B30" w:rsidRPr="00AC4FBC" w:rsidRDefault="006A7121">
            <w:pPr>
              <w:pStyle w:val="TAC"/>
              <w:rPr>
                <w:rFonts w:cs="v4.2.0"/>
              </w:rPr>
            </w:pPr>
            <w:r w:rsidRPr="00AC4FBC">
              <w:rPr>
                <w:rFonts w:cs="v4.2.0"/>
              </w:rPr>
              <w:t xml:space="preserve">18 </w:t>
            </w:r>
            <w:r w:rsidRPr="00AC4FBC">
              <w:t>± (5+TT)</w:t>
            </w:r>
          </w:p>
        </w:tc>
      </w:tr>
      <w:tr w:rsidR="00AB2B30" w:rsidRPr="00AC4FBC" w14:paraId="00F76AC6" w14:textId="77777777" w:rsidTr="00494F6A">
        <w:trPr>
          <w:jc w:val="center"/>
        </w:trPr>
        <w:tc>
          <w:tcPr>
            <w:tcW w:w="1876" w:type="dxa"/>
            <w:tcBorders>
              <w:bottom w:val="nil"/>
            </w:tcBorders>
            <w:shd w:val="clear" w:color="auto" w:fill="auto"/>
            <w:vAlign w:val="center"/>
          </w:tcPr>
          <w:p w14:paraId="17229FCC" w14:textId="77777777" w:rsidR="00AB2B30" w:rsidRPr="00AC4FBC" w:rsidRDefault="006A7121">
            <w:pPr>
              <w:pStyle w:val="TAL"/>
            </w:pPr>
            <w:r w:rsidRPr="00AC4FBC">
              <w:t>Test ID 1e</w:t>
            </w:r>
          </w:p>
        </w:tc>
        <w:tc>
          <w:tcPr>
            <w:tcW w:w="2673" w:type="dxa"/>
            <w:tcBorders>
              <w:bottom w:val="nil"/>
            </w:tcBorders>
            <w:shd w:val="clear" w:color="auto" w:fill="auto"/>
          </w:tcPr>
          <w:p w14:paraId="2659043E"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0047BAA" w14:textId="13A93701" w:rsidR="00AB2B30" w:rsidRPr="00AC4FBC" w:rsidRDefault="006A7121">
            <w:pPr>
              <w:pStyle w:val="TAC"/>
              <w:rPr>
                <w:rFonts w:cs="v4.2.0"/>
              </w:rPr>
            </w:pPr>
            <w:r w:rsidRPr="00AC4FBC">
              <w:rPr>
                <w:rFonts w:cs="v4.2.0"/>
              </w:rPr>
              <w:t>18 + (5+TT) / 11 – (6+TT)</w:t>
            </w:r>
            <w:r w:rsidRPr="00AC4FBC">
              <w:t xml:space="preserve"> for PC3 UE</w:t>
            </w:r>
          </w:p>
        </w:tc>
        <w:tc>
          <w:tcPr>
            <w:tcW w:w="2541" w:type="dxa"/>
          </w:tcPr>
          <w:p w14:paraId="07090AFE" w14:textId="3EB89FF1" w:rsidR="00AB2B30" w:rsidRPr="00AC4FBC" w:rsidRDefault="006A7121">
            <w:pPr>
              <w:pStyle w:val="TAC"/>
              <w:rPr>
                <w:rFonts w:cs="v4.2.0"/>
              </w:rPr>
            </w:pPr>
            <w:r w:rsidRPr="00AC4FBC">
              <w:t>21.54dBm + (3+TT) / 19.64 - (5+TT) for PC3 UE</w:t>
            </w:r>
          </w:p>
        </w:tc>
      </w:tr>
      <w:tr w:rsidR="00AB2B30" w:rsidRPr="00AC4FBC" w14:paraId="6B9B98A3" w14:textId="77777777" w:rsidTr="00494F6A">
        <w:trPr>
          <w:jc w:val="center"/>
        </w:trPr>
        <w:tc>
          <w:tcPr>
            <w:tcW w:w="1876" w:type="dxa"/>
            <w:tcBorders>
              <w:top w:val="nil"/>
              <w:bottom w:val="nil"/>
            </w:tcBorders>
            <w:shd w:val="clear" w:color="auto" w:fill="auto"/>
            <w:vAlign w:val="center"/>
          </w:tcPr>
          <w:p w14:paraId="2EC7DFC2" w14:textId="77777777" w:rsidR="00AB2B30" w:rsidRPr="00AC4FBC" w:rsidRDefault="00AB2B30">
            <w:pPr>
              <w:pStyle w:val="TAL"/>
            </w:pPr>
          </w:p>
        </w:tc>
        <w:tc>
          <w:tcPr>
            <w:tcW w:w="2673" w:type="dxa"/>
            <w:tcBorders>
              <w:top w:val="nil"/>
              <w:bottom w:val="nil"/>
            </w:tcBorders>
            <w:shd w:val="clear" w:color="auto" w:fill="auto"/>
            <w:vAlign w:val="center"/>
          </w:tcPr>
          <w:p w14:paraId="44DFE74D" w14:textId="77777777" w:rsidR="00AB2B30" w:rsidRPr="00AC4FBC" w:rsidRDefault="00AB2B30">
            <w:pPr>
              <w:pStyle w:val="TAC"/>
              <w:jc w:val="left"/>
            </w:pPr>
          </w:p>
        </w:tc>
        <w:tc>
          <w:tcPr>
            <w:tcW w:w="2541" w:type="dxa"/>
            <w:shd w:val="clear" w:color="auto" w:fill="auto"/>
          </w:tcPr>
          <w:p w14:paraId="5CB94170" w14:textId="175FB7B4" w:rsidR="00AB2B30" w:rsidRPr="00AC4FBC" w:rsidRDefault="006A7121">
            <w:pPr>
              <w:pStyle w:val="TAC"/>
              <w:rPr>
                <w:rFonts w:cs="v4.2.0"/>
              </w:rPr>
            </w:pPr>
            <w:r w:rsidRPr="00AC4FBC">
              <w:rPr>
                <w:rFonts w:cs="v4.2.0"/>
              </w:rPr>
              <w:t>21 + (3+TT) / 14 - (6+TT)</w:t>
            </w:r>
            <w:r w:rsidRPr="00AC4FBC">
              <w:t xml:space="preserve"> for PC2 UE (Rel-15 UE </w:t>
            </w:r>
            <w:r w:rsidR="006C2F53" w:rsidRPr="00AC4FBC">
              <w:t>indicates PC2 on NR band</w:t>
            </w:r>
            <w:r w:rsidR="006C2F53" w:rsidRPr="00AC4FBC">
              <w:rPr>
                <w:lang w:eastAsia="zh-CN"/>
              </w:rPr>
              <w:t>,</w:t>
            </w:r>
            <w:r w:rsidRPr="00AC4FBC">
              <w:t xml:space="preserve"> Rel-16 </w:t>
            </w:r>
            <w:r w:rsidR="006C2F53" w:rsidRPr="00AC4FBC">
              <w:t xml:space="preserve">and forward </w:t>
            </w:r>
            <w:r w:rsidRPr="00AC4FBC">
              <w:t>UE repoting (PC2 by P</w:t>
            </w:r>
            <w:r w:rsidRPr="00AC4FBC">
              <w:rPr>
                <w:vertAlign w:val="subscript"/>
              </w:rPr>
              <w:t>PowerClass,NR</w:t>
            </w:r>
            <w:r w:rsidRPr="00AC4FBC">
              <w:t xml:space="preserve">, and PC2 or Not present by </w:t>
            </w:r>
            <w:r w:rsidRPr="00AC4FBC">
              <w:rPr>
                <w:i/>
              </w:rPr>
              <w:t>powerClassNRPart-r16</w:t>
            </w:r>
            <w:r w:rsidRPr="00AC4FBC">
              <w:t>))</w:t>
            </w:r>
          </w:p>
        </w:tc>
        <w:tc>
          <w:tcPr>
            <w:tcW w:w="2541" w:type="dxa"/>
          </w:tcPr>
          <w:p w14:paraId="4A103A5B" w14:textId="4E1735F4" w:rsidR="00AB2B30" w:rsidRPr="00AC4FBC" w:rsidRDefault="006A7121">
            <w:pPr>
              <w:pStyle w:val="TAC"/>
              <w:jc w:val="left"/>
            </w:pPr>
            <w:r w:rsidRPr="00AC4FBC">
              <w:rPr>
                <w:rFonts w:cs="v4.2.0"/>
              </w:rPr>
              <w:t>24 + (2+TT) / 21.8 - (5+TT)</w:t>
            </w:r>
            <w:r w:rsidRPr="00AC4FBC">
              <w:t xml:space="preserve"> for PC2 UE (Rel-15 UE </w:t>
            </w:r>
            <w:r w:rsidR="006C2F53" w:rsidRPr="00AC4FBC">
              <w:t>indicates PC2 on NR band</w:t>
            </w:r>
            <w:r w:rsidR="006C2F53" w:rsidRPr="00AC4FBC">
              <w:rPr>
                <w:lang w:eastAsia="zh-CN"/>
              </w:rPr>
              <w:t>,</w:t>
            </w:r>
            <w:r w:rsidRPr="00AC4FBC">
              <w:t xml:space="preserve"> Rel-16 </w:t>
            </w:r>
            <w:r w:rsidR="006C2F53" w:rsidRPr="00AC4FBC">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r>
      <w:tr w:rsidR="00AB2B30" w:rsidRPr="00AC4FBC" w14:paraId="039221C7" w14:textId="77777777" w:rsidTr="00494F6A">
        <w:trPr>
          <w:jc w:val="center"/>
        </w:trPr>
        <w:tc>
          <w:tcPr>
            <w:tcW w:w="1876" w:type="dxa"/>
            <w:tcBorders>
              <w:top w:val="nil"/>
            </w:tcBorders>
            <w:shd w:val="clear" w:color="auto" w:fill="auto"/>
            <w:vAlign w:val="center"/>
          </w:tcPr>
          <w:p w14:paraId="4B3B8E6A" w14:textId="77777777" w:rsidR="00AB2B30" w:rsidRPr="00AC4FBC" w:rsidRDefault="00AB2B30">
            <w:pPr>
              <w:pStyle w:val="TAL"/>
            </w:pPr>
          </w:p>
        </w:tc>
        <w:tc>
          <w:tcPr>
            <w:tcW w:w="2673" w:type="dxa"/>
            <w:tcBorders>
              <w:top w:val="nil"/>
            </w:tcBorders>
            <w:shd w:val="clear" w:color="auto" w:fill="auto"/>
            <w:vAlign w:val="center"/>
          </w:tcPr>
          <w:p w14:paraId="46D3533F" w14:textId="77777777" w:rsidR="00AB2B30" w:rsidRPr="00AC4FBC" w:rsidRDefault="00AB2B30">
            <w:pPr>
              <w:pStyle w:val="TAC"/>
              <w:jc w:val="left"/>
            </w:pPr>
          </w:p>
        </w:tc>
        <w:tc>
          <w:tcPr>
            <w:tcW w:w="2541" w:type="dxa"/>
            <w:shd w:val="clear" w:color="auto" w:fill="auto"/>
          </w:tcPr>
          <w:p w14:paraId="342D7074" w14:textId="23CB5922" w:rsidR="00AB2B30" w:rsidRPr="00AC4FBC" w:rsidRDefault="006A7121">
            <w:pPr>
              <w:pStyle w:val="TAC"/>
              <w:rPr>
                <w:rFonts w:cs="v4.2.0"/>
              </w:rPr>
            </w:pPr>
            <w:r w:rsidRPr="00AC4FBC">
              <w:rPr>
                <w:rFonts w:cs="v4.2.0"/>
              </w:rPr>
              <w:t>21 + (3+TT) / 11 - (6+TT)</w:t>
            </w:r>
            <w:r w:rsidRPr="00AC4FBC">
              <w:t xml:space="preserve"> for PC2 UE (</w:t>
            </w:r>
            <w:r w:rsidR="007B2F7B" w:rsidRPr="00AC4FBC">
              <w:t xml:space="preserve">Rel-15 </w:t>
            </w:r>
            <w:r w:rsidR="007B2F7B" w:rsidRPr="00AC4FBC">
              <w:rPr>
                <w:lang w:eastAsia="zh-CN"/>
              </w:rPr>
              <w:t>and forward</w:t>
            </w:r>
            <w:r w:rsidR="007B2F7B" w:rsidRPr="00AC4FBC">
              <w:t xml:space="preserve"> UE indicates PC3 on NR band</w:t>
            </w:r>
            <w:r w:rsidR="007B2F7B" w:rsidRPr="00AC4FBC">
              <w:rPr>
                <w:lang w:eastAsia="zh-CN"/>
              </w:rPr>
              <w:t>,</w:t>
            </w:r>
            <w:r w:rsidR="007B2F7B" w:rsidRPr="00AC4FBC">
              <w:t xml:space="preserve"> </w:t>
            </w:r>
            <w:r w:rsidRPr="00AC4FBC">
              <w:t xml:space="preserve">Rel-16 </w:t>
            </w:r>
            <w:r w:rsidR="007B2F7B"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c>
          <w:tcPr>
            <w:tcW w:w="2541" w:type="dxa"/>
          </w:tcPr>
          <w:p w14:paraId="4E3FE071" w14:textId="2159BA2B" w:rsidR="00AB2B30" w:rsidRPr="00AC4FBC" w:rsidRDefault="006A7121">
            <w:pPr>
              <w:pStyle w:val="TAC"/>
              <w:jc w:val="left"/>
            </w:pPr>
            <w:r w:rsidRPr="00AC4FBC">
              <w:rPr>
                <w:rFonts w:cs="v4.2.0"/>
              </w:rPr>
              <w:t>24 + (2+TT) / 21.4 - (5+TT)</w:t>
            </w:r>
            <w:r w:rsidRPr="00AC4FBC">
              <w:t xml:space="preserve"> for PC2 UE (</w:t>
            </w:r>
            <w:r w:rsidR="007F43F1" w:rsidRPr="00AC4FBC">
              <w:t xml:space="preserve">Rel-15 </w:t>
            </w:r>
            <w:r w:rsidR="007F43F1" w:rsidRPr="00AC4FBC">
              <w:rPr>
                <w:lang w:eastAsia="zh-CN"/>
              </w:rPr>
              <w:t>and forward</w:t>
            </w:r>
            <w:r w:rsidR="007F43F1" w:rsidRPr="00AC4FBC">
              <w:t xml:space="preserve"> UE indicates PC3 on NR band</w:t>
            </w:r>
            <w:r w:rsidR="007F43F1" w:rsidRPr="00AC4FBC">
              <w:rPr>
                <w:lang w:eastAsia="zh-CN"/>
              </w:rPr>
              <w:t xml:space="preserve">, </w:t>
            </w:r>
            <w:r w:rsidRPr="00AC4FBC">
              <w:t xml:space="preserve">Rel-16 </w:t>
            </w:r>
            <w:r w:rsidR="007F43F1"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r>
      <w:tr w:rsidR="00AB2B30" w:rsidRPr="00AC4FBC" w14:paraId="52B86BF8" w14:textId="77777777" w:rsidTr="001D08BD">
        <w:trPr>
          <w:jc w:val="center"/>
        </w:trPr>
        <w:tc>
          <w:tcPr>
            <w:tcW w:w="1876" w:type="dxa"/>
            <w:tcBorders>
              <w:bottom w:val="dashSmallGap" w:sz="4" w:space="0" w:color="auto"/>
            </w:tcBorders>
            <w:shd w:val="clear" w:color="auto" w:fill="auto"/>
            <w:vAlign w:val="center"/>
          </w:tcPr>
          <w:p w14:paraId="182670CA" w14:textId="77777777" w:rsidR="00AB2B30" w:rsidRPr="00AC4FBC" w:rsidRDefault="006A7121">
            <w:pPr>
              <w:pStyle w:val="TAL"/>
            </w:pPr>
            <w:r w:rsidRPr="00AC4FBC">
              <w:t>Test ID 1f</w:t>
            </w:r>
          </w:p>
        </w:tc>
        <w:tc>
          <w:tcPr>
            <w:tcW w:w="2673" w:type="dxa"/>
            <w:tcBorders>
              <w:bottom w:val="dashSmallGap" w:sz="4" w:space="0" w:color="auto"/>
            </w:tcBorders>
            <w:shd w:val="clear" w:color="auto" w:fill="auto"/>
          </w:tcPr>
          <w:p w14:paraId="15C1B048" w14:textId="1D76570D" w:rsidR="00AB2B30" w:rsidRPr="00AC4FBC" w:rsidRDefault="006A7121">
            <w:pPr>
              <w:pStyle w:val="TAC"/>
              <w:jc w:val="left"/>
              <w:rPr>
                <w:rFonts w:cs="v4.2.0"/>
              </w:rPr>
            </w:pPr>
            <w:r w:rsidRPr="00AC4FBC">
              <w:t>Maximum output power with reduction as defined in Table 6.2.3.5-1 of TS 36.521-1 [10]</w:t>
            </w:r>
            <w:r w:rsidR="00494F6A" w:rsidRPr="00AC4FBC">
              <w:t xml:space="preserve"> for PC3 UE</w:t>
            </w:r>
          </w:p>
        </w:tc>
        <w:tc>
          <w:tcPr>
            <w:tcW w:w="2541" w:type="dxa"/>
            <w:tcBorders>
              <w:bottom w:val="dashSmallGap" w:sz="4" w:space="0" w:color="auto"/>
            </w:tcBorders>
            <w:shd w:val="clear" w:color="auto" w:fill="auto"/>
          </w:tcPr>
          <w:p w14:paraId="429464CA" w14:textId="77777777" w:rsidR="00AB2B30" w:rsidRPr="00AC4FBC" w:rsidRDefault="006A7121">
            <w:pPr>
              <w:pStyle w:val="TAC"/>
              <w:rPr>
                <w:rFonts w:cs="v4.2.0"/>
              </w:rPr>
            </w:pPr>
            <w:r w:rsidRPr="00AC4FBC">
              <w:rPr>
                <w:rFonts w:cs="v4.2.0"/>
              </w:rPr>
              <w:t>N/A</w:t>
            </w:r>
          </w:p>
        </w:tc>
        <w:tc>
          <w:tcPr>
            <w:tcW w:w="2541" w:type="dxa"/>
            <w:tcBorders>
              <w:bottom w:val="dashSmallGap" w:sz="4" w:space="0" w:color="auto"/>
            </w:tcBorders>
          </w:tcPr>
          <w:p w14:paraId="51EB80C8" w14:textId="10B5523E" w:rsidR="00AB2B30" w:rsidRPr="00AC4FBC" w:rsidRDefault="006A7121">
            <w:pPr>
              <w:pStyle w:val="TAC"/>
              <w:jc w:val="left"/>
              <w:rPr>
                <w:rFonts w:cs="v4.2.0"/>
              </w:rPr>
            </w:pPr>
            <w:r w:rsidRPr="00AC4FBC">
              <w:t>Maximum output power with reduction as defined in Table 6.2.3</w:t>
            </w:r>
            <w:r w:rsidR="00494F6A" w:rsidRPr="00AC4FBC">
              <w:t>.5</w:t>
            </w:r>
            <w:r w:rsidRPr="00AC4FBC">
              <w:t>-1 of TS 36.521-1 [10]</w:t>
            </w:r>
            <w:r w:rsidR="00494F6A" w:rsidRPr="00AC4FBC">
              <w:t xml:space="preserve"> for PC3 UE</w:t>
            </w:r>
          </w:p>
        </w:tc>
      </w:tr>
      <w:tr w:rsidR="00494F6A" w:rsidRPr="00AC4FBC" w14:paraId="17BB37AB" w14:textId="77777777" w:rsidTr="001D08BD">
        <w:trPr>
          <w:jc w:val="center"/>
        </w:trPr>
        <w:tc>
          <w:tcPr>
            <w:tcW w:w="1876" w:type="dxa"/>
            <w:tcBorders>
              <w:top w:val="dashSmallGap" w:sz="4" w:space="0" w:color="auto"/>
            </w:tcBorders>
            <w:shd w:val="clear" w:color="auto" w:fill="auto"/>
            <w:vAlign w:val="center"/>
          </w:tcPr>
          <w:p w14:paraId="12818B13" w14:textId="77777777" w:rsidR="00494F6A" w:rsidRPr="00AC4FBC" w:rsidRDefault="00494F6A" w:rsidP="00494F6A">
            <w:pPr>
              <w:pStyle w:val="TAL"/>
            </w:pPr>
          </w:p>
        </w:tc>
        <w:tc>
          <w:tcPr>
            <w:tcW w:w="2673" w:type="dxa"/>
            <w:tcBorders>
              <w:top w:val="dashSmallGap" w:sz="4" w:space="0" w:color="auto"/>
            </w:tcBorders>
            <w:shd w:val="clear" w:color="auto" w:fill="auto"/>
          </w:tcPr>
          <w:p w14:paraId="0EC1156C" w14:textId="600B3F4F" w:rsidR="00494F6A" w:rsidRPr="00AC4FBC" w:rsidRDefault="00494F6A" w:rsidP="00494F6A">
            <w:pPr>
              <w:pStyle w:val="TAC"/>
              <w:jc w:val="left"/>
            </w:pPr>
            <w:r w:rsidRPr="00AC4FBC">
              <w:t>Maximum output power with reduction as defined in Table 6.2.3_1.5-1 of TS 36.521-1 [10] for PC2 UE</w:t>
            </w:r>
          </w:p>
        </w:tc>
        <w:tc>
          <w:tcPr>
            <w:tcW w:w="2541" w:type="dxa"/>
            <w:tcBorders>
              <w:top w:val="dashSmallGap" w:sz="4" w:space="0" w:color="auto"/>
            </w:tcBorders>
            <w:shd w:val="clear" w:color="auto" w:fill="auto"/>
          </w:tcPr>
          <w:p w14:paraId="205F8895" w14:textId="77777777" w:rsidR="00494F6A" w:rsidRPr="00AC4FBC" w:rsidRDefault="00494F6A" w:rsidP="00494F6A">
            <w:pPr>
              <w:pStyle w:val="TAC"/>
              <w:rPr>
                <w:rFonts w:cs="v4.2.0"/>
              </w:rPr>
            </w:pPr>
          </w:p>
        </w:tc>
        <w:tc>
          <w:tcPr>
            <w:tcW w:w="2541" w:type="dxa"/>
            <w:tcBorders>
              <w:top w:val="dashSmallGap" w:sz="4" w:space="0" w:color="auto"/>
            </w:tcBorders>
          </w:tcPr>
          <w:p w14:paraId="0C078663" w14:textId="2A889603" w:rsidR="00494F6A" w:rsidRPr="00AC4FBC" w:rsidRDefault="00494F6A" w:rsidP="00494F6A">
            <w:pPr>
              <w:pStyle w:val="TAC"/>
              <w:jc w:val="left"/>
            </w:pPr>
            <w:r w:rsidRPr="00AC4FBC">
              <w:t>Maximum output power with reduction as defined in Table 6.2.3_1.5-1of TS 36.521-1 [10] for PC2 UE</w:t>
            </w:r>
          </w:p>
        </w:tc>
      </w:tr>
      <w:tr w:rsidR="00AB2B30" w:rsidRPr="00AC4FBC" w14:paraId="47B874C5" w14:textId="77777777" w:rsidTr="00494F6A">
        <w:trPr>
          <w:jc w:val="center"/>
        </w:trPr>
        <w:tc>
          <w:tcPr>
            <w:tcW w:w="1876" w:type="dxa"/>
            <w:shd w:val="clear" w:color="auto" w:fill="auto"/>
            <w:vAlign w:val="center"/>
          </w:tcPr>
          <w:p w14:paraId="0812F7D7" w14:textId="77777777" w:rsidR="00AB2B30" w:rsidRPr="00AC4FBC" w:rsidRDefault="006A7121">
            <w:pPr>
              <w:pStyle w:val="TAL"/>
            </w:pPr>
            <w:r w:rsidRPr="00AC4FBC">
              <w:t>Test ID 2a</w:t>
            </w:r>
          </w:p>
        </w:tc>
        <w:tc>
          <w:tcPr>
            <w:tcW w:w="2673" w:type="dxa"/>
            <w:shd w:val="clear" w:color="auto" w:fill="auto"/>
          </w:tcPr>
          <w:p w14:paraId="5ABAB86A" w14:textId="77777777" w:rsidR="00AB2B30" w:rsidRPr="00AC4FBC" w:rsidRDefault="006A7121">
            <w:pPr>
              <w:pStyle w:val="TAC"/>
              <w:rPr>
                <w:rFonts w:cs="v4.2.0"/>
              </w:rPr>
            </w:pPr>
            <w:r w:rsidRPr="00AC4FBC">
              <w:rPr>
                <w:rFonts w:cs="v4.2.0"/>
              </w:rPr>
              <w:t xml:space="preserve">-10dBm </w:t>
            </w:r>
            <w:r w:rsidRPr="00AC4FBC">
              <w:t>± (7+TT)</w:t>
            </w:r>
          </w:p>
        </w:tc>
        <w:tc>
          <w:tcPr>
            <w:tcW w:w="2541" w:type="dxa"/>
            <w:shd w:val="clear" w:color="auto" w:fill="auto"/>
          </w:tcPr>
          <w:p w14:paraId="48419505" w14:textId="77777777" w:rsidR="00AB2B30" w:rsidRPr="00AC4FBC" w:rsidRDefault="006A7121">
            <w:pPr>
              <w:pStyle w:val="TAC"/>
              <w:rPr>
                <w:rFonts w:cs="v4.2.0"/>
              </w:rPr>
            </w:pPr>
            <w:r w:rsidRPr="00AC4FBC">
              <w:rPr>
                <w:rFonts w:cs="v4.2.0"/>
              </w:rPr>
              <w:t>N/A-</w:t>
            </w:r>
          </w:p>
        </w:tc>
        <w:tc>
          <w:tcPr>
            <w:tcW w:w="2541" w:type="dxa"/>
          </w:tcPr>
          <w:p w14:paraId="16FECAD8" w14:textId="77777777" w:rsidR="00AB2B30" w:rsidRPr="00AC4FBC" w:rsidRDefault="006A7121">
            <w:pPr>
              <w:pStyle w:val="TAC"/>
              <w:rPr>
                <w:rFonts w:cs="v4.2.0"/>
              </w:rPr>
            </w:pPr>
            <w:r w:rsidRPr="00AC4FBC">
              <w:rPr>
                <w:rFonts w:cs="v4.2.0"/>
              </w:rPr>
              <w:t>Not measured</w:t>
            </w:r>
          </w:p>
        </w:tc>
      </w:tr>
      <w:tr w:rsidR="00AB2B30" w:rsidRPr="00AC4FBC" w14:paraId="1525E404" w14:textId="77777777" w:rsidTr="00494F6A">
        <w:trPr>
          <w:jc w:val="center"/>
        </w:trPr>
        <w:tc>
          <w:tcPr>
            <w:tcW w:w="1876" w:type="dxa"/>
            <w:shd w:val="clear" w:color="auto" w:fill="auto"/>
            <w:vAlign w:val="center"/>
          </w:tcPr>
          <w:p w14:paraId="0A647B2B" w14:textId="77777777" w:rsidR="00AB2B30" w:rsidRPr="00AC4FBC" w:rsidRDefault="006A7121">
            <w:pPr>
              <w:pStyle w:val="TAL"/>
            </w:pPr>
            <w:r w:rsidRPr="00AC4FBC">
              <w:t>Test ID 2b</w:t>
            </w:r>
          </w:p>
        </w:tc>
        <w:tc>
          <w:tcPr>
            <w:tcW w:w="2673" w:type="dxa"/>
            <w:shd w:val="clear" w:color="auto" w:fill="auto"/>
          </w:tcPr>
          <w:p w14:paraId="4BD5CCAE" w14:textId="77777777" w:rsidR="00AB2B30" w:rsidRPr="00AC4FBC" w:rsidRDefault="006A7121">
            <w:pPr>
              <w:pStyle w:val="TAC"/>
              <w:rPr>
                <w:rFonts w:cs="v4.2.0"/>
              </w:rPr>
            </w:pPr>
            <w:r w:rsidRPr="00AC4FBC">
              <w:rPr>
                <w:rFonts w:cs="v4.2.0"/>
              </w:rPr>
              <w:t xml:space="preserve">10dBm </w:t>
            </w:r>
            <w:r w:rsidRPr="00AC4FBC">
              <w:t>± (6+TT)</w:t>
            </w:r>
          </w:p>
        </w:tc>
        <w:tc>
          <w:tcPr>
            <w:tcW w:w="2541" w:type="dxa"/>
            <w:shd w:val="clear" w:color="auto" w:fill="auto"/>
          </w:tcPr>
          <w:p w14:paraId="641A018E" w14:textId="77777777" w:rsidR="00AB2B30" w:rsidRPr="00AC4FBC" w:rsidRDefault="006A7121">
            <w:pPr>
              <w:pStyle w:val="TAC"/>
              <w:rPr>
                <w:rFonts w:cs="v4.2.0"/>
              </w:rPr>
            </w:pPr>
            <w:r w:rsidRPr="00AC4FBC">
              <w:rPr>
                <w:rFonts w:cs="v4.2.0"/>
              </w:rPr>
              <w:t>N/A-</w:t>
            </w:r>
          </w:p>
        </w:tc>
        <w:tc>
          <w:tcPr>
            <w:tcW w:w="2541" w:type="dxa"/>
          </w:tcPr>
          <w:p w14:paraId="54BA9653" w14:textId="77777777" w:rsidR="00AB2B30" w:rsidRPr="00AC4FBC" w:rsidRDefault="006A7121">
            <w:pPr>
              <w:pStyle w:val="TAC"/>
              <w:rPr>
                <w:rFonts w:cs="v4.2.0"/>
              </w:rPr>
            </w:pPr>
            <w:r w:rsidRPr="00AC4FBC">
              <w:rPr>
                <w:rFonts w:cs="v4.2.0"/>
              </w:rPr>
              <w:t>Not measured</w:t>
            </w:r>
          </w:p>
        </w:tc>
      </w:tr>
      <w:tr w:rsidR="00AB2B30" w:rsidRPr="00AC4FBC" w14:paraId="623E6229" w14:textId="77777777" w:rsidTr="00494F6A">
        <w:trPr>
          <w:jc w:val="center"/>
        </w:trPr>
        <w:tc>
          <w:tcPr>
            <w:tcW w:w="1876" w:type="dxa"/>
            <w:shd w:val="clear" w:color="auto" w:fill="auto"/>
            <w:vAlign w:val="center"/>
          </w:tcPr>
          <w:p w14:paraId="69A93C93" w14:textId="77777777" w:rsidR="00AB2B30" w:rsidRPr="00AC4FBC" w:rsidRDefault="006A7121">
            <w:pPr>
              <w:pStyle w:val="TAL"/>
            </w:pPr>
            <w:r w:rsidRPr="00AC4FBC">
              <w:t>Test ID 2c</w:t>
            </w:r>
          </w:p>
        </w:tc>
        <w:tc>
          <w:tcPr>
            <w:tcW w:w="2673" w:type="dxa"/>
            <w:shd w:val="clear" w:color="auto" w:fill="auto"/>
          </w:tcPr>
          <w:p w14:paraId="1C85CC6A" w14:textId="77777777" w:rsidR="00AB2B30" w:rsidRPr="00AC4FBC" w:rsidRDefault="006A7121">
            <w:pPr>
              <w:pStyle w:val="TAC"/>
              <w:rPr>
                <w:rFonts w:cs="v4.2.0"/>
              </w:rPr>
            </w:pPr>
            <w:r w:rsidRPr="00AC4FBC">
              <w:rPr>
                <w:rFonts w:cs="v4.2.0"/>
              </w:rPr>
              <w:t>15dBm</w:t>
            </w:r>
            <w:r w:rsidRPr="00AC4FBC">
              <w:t xml:space="preserve"> ± (5+TT)</w:t>
            </w:r>
          </w:p>
        </w:tc>
        <w:tc>
          <w:tcPr>
            <w:tcW w:w="2541" w:type="dxa"/>
            <w:shd w:val="clear" w:color="auto" w:fill="auto"/>
          </w:tcPr>
          <w:p w14:paraId="53FFBF65" w14:textId="77777777" w:rsidR="00AB2B30" w:rsidRPr="00AC4FBC" w:rsidRDefault="006A7121">
            <w:pPr>
              <w:pStyle w:val="TAC"/>
              <w:rPr>
                <w:rFonts w:cs="v4.2.0"/>
              </w:rPr>
            </w:pPr>
            <w:r w:rsidRPr="00AC4FBC">
              <w:rPr>
                <w:rFonts w:cs="v4.2.0"/>
              </w:rPr>
              <w:t>N/A-</w:t>
            </w:r>
          </w:p>
        </w:tc>
        <w:tc>
          <w:tcPr>
            <w:tcW w:w="2541" w:type="dxa"/>
          </w:tcPr>
          <w:p w14:paraId="155E6B13" w14:textId="77777777" w:rsidR="00AB2B30" w:rsidRPr="00AC4FBC" w:rsidRDefault="006A7121">
            <w:pPr>
              <w:pStyle w:val="TAC"/>
              <w:rPr>
                <w:rFonts w:cs="v4.2.0"/>
              </w:rPr>
            </w:pPr>
            <w:r w:rsidRPr="00AC4FBC">
              <w:rPr>
                <w:rFonts w:cs="v4.2.0"/>
              </w:rPr>
              <w:t>Not measured</w:t>
            </w:r>
          </w:p>
        </w:tc>
      </w:tr>
      <w:tr w:rsidR="00AB2B30" w:rsidRPr="00AC4FBC" w14:paraId="7BCC744F" w14:textId="77777777" w:rsidTr="00494F6A">
        <w:trPr>
          <w:jc w:val="center"/>
        </w:trPr>
        <w:tc>
          <w:tcPr>
            <w:tcW w:w="1876" w:type="dxa"/>
            <w:shd w:val="clear" w:color="auto" w:fill="auto"/>
            <w:vAlign w:val="center"/>
          </w:tcPr>
          <w:p w14:paraId="0E48A9D2" w14:textId="77777777" w:rsidR="00AB2B30" w:rsidRPr="00AC4FBC" w:rsidRDefault="006A7121">
            <w:pPr>
              <w:pStyle w:val="TAL"/>
            </w:pPr>
            <w:r w:rsidRPr="00AC4FBC">
              <w:t>Test ID 3a</w:t>
            </w:r>
          </w:p>
        </w:tc>
        <w:tc>
          <w:tcPr>
            <w:tcW w:w="2673" w:type="dxa"/>
            <w:shd w:val="clear" w:color="auto" w:fill="auto"/>
          </w:tcPr>
          <w:p w14:paraId="14A7987C" w14:textId="77777777" w:rsidR="00AB2B30" w:rsidRPr="00AC4FBC" w:rsidRDefault="006A7121">
            <w:pPr>
              <w:pStyle w:val="TAC"/>
              <w:rPr>
                <w:rFonts w:cs="v4.2.0"/>
              </w:rPr>
            </w:pPr>
            <w:r w:rsidRPr="00AC4FBC">
              <w:rPr>
                <w:rFonts w:cs="v4.2.0"/>
              </w:rPr>
              <w:t>N/A</w:t>
            </w:r>
          </w:p>
        </w:tc>
        <w:tc>
          <w:tcPr>
            <w:tcW w:w="2541" w:type="dxa"/>
            <w:shd w:val="clear" w:color="auto" w:fill="auto"/>
          </w:tcPr>
          <w:p w14:paraId="7C91938D" w14:textId="77777777" w:rsidR="00AB2B30" w:rsidRPr="00AC4FBC" w:rsidRDefault="006A7121">
            <w:pPr>
              <w:pStyle w:val="TAC"/>
              <w:rPr>
                <w:rFonts w:cs="v4.2.0"/>
              </w:rPr>
            </w:pPr>
            <w:r w:rsidRPr="00AC4FBC">
              <w:rPr>
                <w:rFonts w:cs="v4.2.0"/>
              </w:rPr>
              <w:t xml:space="preserve">-10dBm </w:t>
            </w:r>
            <w:r w:rsidRPr="00AC4FBC">
              <w:t>± (7+TT)</w:t>
            </w:r>
          </w:p>
        </w:tc>
        <w:tc>
          <w:tcPr>
            <w:tcW w:w="2541" w:type="dxa"/>
          </w:tcPr>
          <w:p w14:paraId="77D68580" w14:textId="77777777" w:rsidR="00AB2B30" w:rsidRPr="00AC4FBC" w:rsidRDefault="006A7121">
            <w:pPr>
              <w:pStyle w:val="TAC"/>
              <w:rPr>
                <w:rFonts w:cs="v4.2.0"/>
              </w:rPr>
            </w:pPr>
            <w:r w:rsidRPr="00AC4FBC">
              <w:rPr>
                <w:rFonts w:cs="v4.2.0"/>
              </w:rPr>
              <w:t>Not measured</w:t>
            </w:r>
          </w:p>
        </w:tc>
      </w:tr>
      <w:tr w:rsidR="00AB2B30" w:rsidRPr="00AC4FBC" w14:paraId="234A3655" w14:textId="77777777" w:rsidTr="00494F6A">
        <w:trPr>
          <w:jc w:val="center"/>
        </w:trPr>
        <w:tc>
          <w:tcPr>
            <w:tcW w:w="1876" w:type="dxa"/>
            <w:shd w:val="clear" w:color="auto" w:fill="auto"/>
            <w:vAlign w:val="center"/>
          </w:tcPr>
          <w:p w14:paraId="6D9701CB" w14:textId="77777777" w:rsidR="00AB2B30" w:rsidRPr="00AC4FBC" w:rsidRDefault="006A7121">
            <w:pPr>
              <w:pStyle w:val="TAL"/>
            </w:pPr>
            <w:r w:rsidRPr="00AC4FBC">
              <w:t>Test ID 3b</w:t>
            </w:r>
          </w:p>
        </w:tc>
        <w:tc>
          <w:tcPr>
            <w:tcW w:w="2673" w:type="dxa"/>
            <w:shd w:val="clear" w:color="auto" w:fill="auto"/>
          </w:tcPr>
          <w:p w14:paraId="552CB5C4" w14:textId="77777777" w:rsidR="00AB2B30" w:rsidRPr="00AC4FBC" w:rsidRDefault="006A7121">
            <w:pPr>
              <w:pStyle w:val="TAC"/>
              <w:rPr>
                <w:rFonts w:cs="v4.2.0"/>
              </w:rPr>
            </w:pPr>
            <w:r w:rsidRPr="00AC4FBC">
              <w:rPr>
                <w:rFonts w:cs="v4.2.0"/>
              </w:rPr>
              <w:t>N/A</w:t>
            </w:r>
          </w:p>
        </w:tc>
        <w:tc>
          <w:tcPr>
            <w:tcW w:w="2541" w:type="dxa"/>
            <w:shd w:val="clear" w:color="auto" w:fill="auto"/>
          </w:tcPr>
          <w:p w14:paraId="2F460522" w14:textId="77777777" w:rsidR="00AB2B30" w:rsidRPr="00AC4FBC" w:rsidRDefault="006A7121">
            <w:pPr>
              <w:pStyle w:val="TAC"/>
              <w:rPr>
                <w:rFonts w:cs="v4.2.0"/>
              </w:rPr>
            </w:pPr>
            <w:r w:rsidRPr="00AC4FBC">
              <w:rPr>
                <w:rFonts w:cs="v4.2.0"/>
              </w:rPr>
              <w:t xml:space="preserve">10dBm </w:t>
            </w:r>
            <w:r w:rsidRPr="00AC4FBC">
              <w:t>± (6+TT)</w:t>
            </w:r>
          </w:p>
        </w:tc>
        <w:tc>
          <w:tcPr>
            <w:tcW w:w="2541" w:type="dxa"/>
          </w:tcPr>
          <w:p w14:paraId="2C3FB687" w14:textId="77777777" w:rsidR="00AB2B30" w:rsidRPr="00AC4FBC" w:rsidRDefault="006A7121">
            <w:pPr>
              <w:pStyle w:val="TAC"/>
              <w:rPr>
                <w:rFonts w:cs="v4.2.0"/>
              </w:rPr>
            </w:pPr>
            <w:r w:rsidRPr="00AC4FBC">
              <w:rPr>
                <w:rFonts w:cs="v4.2.0"/>
              </w:rPr>
              <w:t>Not measured</w:t>
            </w:r>
          </w:p>
        </w:tc>
      </w:tr>
      <w:tr w:rsidR="00AB2B30" w:rsidRPr="00AC4FBC" w14:paraId="6EAD77D1" w14:textId="77777777" w:rsidTr="00494F6A">
        <w:trPr>
          <w:jc w:val="center"/>
        </w:trPr>
        <w:tc>
          <w:tcPr>
            <w:tcW w:w="1876" w:type="dxa"/>
            <w:shd w:val="clear" w:color="auto" w:fill="auto"/>
            <w:vAlign w:val="center"/>
          </w:tcPr>
          <w:p w14:paraId="711313D2" w14:textId="77777777" w:rsidR="00AB2B30" w:rsidRPr="00AC4FBC" w:rsidRDefault="006A7121">
            <w:pPr>
              <w:pStyle w:val="TAL"/>
            </w:pPr>
            <w:r w:rsidRPr="00AC4FBC">
              <w:t>Test ID 3c</w:t>
            </w:r>
          </w:p>
        </w:tc>
        <w:tc>
          <w:tcPr>
            <w:tcW w:w="2673" w:type="dxa"/>
            <w:shd w:val="clear" w:color="auto" w:fill="auto"/>
          </w:tcPr>
          <w:p w14:paraId="03EC614B" w14:textId="77777777" w:rsidR="00AB2B30" w:rsidRPr="00AC4FBC" w:rsidRDefault="006A7121">
            <w:pPr>
              <w:pStyle w:val="TAC"/>
              <w:rPr>
                <w:rFonts w:cs="v4.2.0"/>
              </w:rPr>
            </w:pPr>
            <w:r w:rsidRPr="00AC4FBC">
              <w:rPr>
                <w:rFonts w:cs="v4.2.0"/>
              </w:rPr>
              <w:t>N/A</w:t>
            </w:r>
          </w:p>
        </w:tc>
        <w:tc>
          <w:tcPr>
            <w:tcW w:w="2541" w:type="dxa"/>
            <w:shd w:val="clear" w:color="auto" w:fill="auto"/>
          </w:tcPr>
          <w:p w14:paraId="1E5D336B" w14:textId="77777777" w:rsidR="00AB2B30" w:rsidRPr="00AC4FBC" w:rsidRDefault="006A7121">
            <w:pPr>
              <w:pStyle w:val="TAC"/>
              <w:rPr>
                <w:rFonts w:cs="v4.2.0"/>
              </w:rPr>
            </w:pPr>
            <w:r w:rsidRPr="00AC4FBC">
              <w:rPr>
                <w:rFonts w:cs="v4.2.0"/>
              </w:rPr>
              <w:t>15dBm</w:t>
            </w:r>
            <w:r w:rsidRPr="00AC4FBC">
              <w:t xml:space="preserve"> ± (5+TT)</w:t>
            </w:r>
          </w:p>
        </w:tc>
        <w:tc>
          <w:tcPr>
            <w:tcW w:w="2541" w:type="dxa"/>
          </w:tcPr>
          <w:p w14:paraId="788A5A0C" w14:textId="77777777" w:rsidR="00AB2B30" w:rsidRPr="00AC4FBC" w:rsidRDefault="006A7121">
            <w:pPr>
              <w:pStyle w:val="TAC"/>
              <w:rPr>
                <w:rFonts w:cs="v4.2.0"/>
              </w:rPr>
            </w:pPr>
            <w:r w:rsidRPr="00AC4FBC">
              <w:rPr>
                <w:rFonts w:cs="v4.2.0"/>
              </w:rPr>
              <w:t>Not measured</w:t>
            </w:r>
          </w:p>
        </w:tc>
      </w:tr>
      <w:tr w:rsidR="00AB2B30" w:rsidRPr="00AC4FBC" w14:paraId="60964BEC" w14:textId="77777777" w:rsidTr="00494F6A">
        <w:trPr>
          <w:jc w:val="center"/>
        </w:trPr>
        <w:tc>
          <w:tcPr>
            <w:tcW w:w="9631" w:type="dxa"/>
            <w:gridSpan w:val="4"/>
            <w:shd w:val="clear" w:color="auto" w:fill="auto"/>
            <w:vAlign w:val="center"/>
          </w:tcPr>
          <w:p w14:paraId="0FDA77B4" w14:textId="77777777" w:rsidR="00AB2B30" w:rsidRPr="00AC4FBC" w:rsidRDefault="006A7121">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4B2EE1B9" w14:textId="77777777" w:rsidR="00AB2B30" w:rsidRPr="00AC4FBC" w:rsidRDefault="006A7121">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00EB9526" w14:textId="77777777" w:rsidR="00AB2B30" w:rsidRPr="00AC4FBC" w:rsidRDefault="00AB2B30"/>
    <w:p w14:paraId="68C5824F" w14:textId="77777777" w:rsidR="00AB2B30" w:rsidRPr="00AC4FBC" w:rsidRDefault="006A7121">
      <w:r w:rsidRPr="00AC4FBC">
        <w:t>For UE not supporting DPS, the output power measured shall not exceed the values specified in Table 6.2B.4.1.1.5-2.</w:t>
      </w:r>
    </w:p>
    <w:p w14:paraId="7C24F0AE" w14:textId="77777777" w:rsidR="00AB2B30" w:rsidRPr="00AC4FBC" w:rsidRDefault="006A7121">
      <w:pPr>
        <w:pStyle w:val="TH"/>
        <w:rPr>
          <w:rFonts w:cs="v5.0.0"/>
        </w:rPr>
      </w:pPr>
      <w:bookmarkStart w:id="2986" w:name="_CRTable6_2B_4_1_1_52"/>
      <w:r w:rsidRPr="00AC4FBC">
        <w:t xml:space="preserve">Table </w:t>
      </w:r>
      <w:bookmarkEnd w:id="2986"/>
      <w:r w:rsidRPr="00AC4FBC">
        <w:t>6.2B.4.1.1.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AC4FBC" w14:paraId="05C0E4C1" w14:textId="77777777" w:rsidTr="000B7A8E">
        <w:trPr>
          <w:jc w:val="center"/>
        </w:trPr>
        <w:tc>
          <w:tcPr>
            <w:tcW w:w="1879" w:type="dxa"/>
            <w:shd w:val="clear" w:color="auto" w:fill="auto"/>
          </w:tcPr>
          <w:p w14:paraId="303242AA" w14:textId="77777777" w:rsidR="00AB2B30" w:rsidRPr="00AC4FBC" w:rsidRDefault="00AB2B30">
            <w:pPr>
              <w:rPr>
                <w:rFonts w:eastAsia="MS Mincho"/>
                <w:lang w:eastAsia="ja-JP"/>
              </w:rPr>
            </w:pPr>
          </w:p>
        </w:tc>
        <w:tc>
          <w:tcPr>
            <w:tcW w:w="2678" w:type="dxa"/>
            <w:shd w:val="clear" w:color="auto" w:fill="auto"/>
          </w:tcPr>
          <w:p w14:paraId="13344C8D" w14:textId="77777777" w:rsidR="00AB2B30" w:rsidRPr="00AC4FBC" w:rsidRDefault="006A7121">
            <w:pPr>
              <w:pStyle w:val="TAH"/>
            </w:pPr>
            <w:r w:rsidRPr="00AC4FBC">
              <w:t>E-UTRA component carrier</w:t>
            </w:r>
          </w:p>
        </w:tc>
        <w:tc>
          <w:tcPr>
            <w:tcW w:w="2537" w:type="dxa"/>
            <w:shd w:val="clear" w:color="auto" w:fill="auto"/>
          </w:tcPr>
          <w:p w14:paraId="58697A10" w14:textId="77777777" w:rsidR="00AB2B30" w:rsidRPr="00AC4FBC" w:rsidRDefault="006A7121">
            <w:pPr>
              <w:pStyle w:val="TAH"/>
            </w:pPr>
            <w:r w:rsidRPr="00AC4FBC">
              <w:t>NR component carrier</w:t>
            </w:r>
          </w:p>
        </w:tc>
        <w:tc>
          <w:tcPr>
            <w:tcW w:w="2537" w:type="dxa"/>
          </w:tcPr>
          <w:p w14:paraId="617CA488" w14:textId="77777777" w:rsidR="00AB2B30" w:rsidRPr="00AC4FBC" w:rsidRDefault="006A7121">
            <w:pPr>
              <w:pStyle w:val="TAH"/>
            </w:pPr>
            <w:r w:rsidRPr="00AC4FBC">
              <w:t>Total power measured over E-UTRA and NR component carriers</w:t>
            </w:r>
          </w:p>
        </w:tc>
      </w:tr>
      <w:tr w:rsidR="00AB2B30" w:rsidRPr="00AC4FBC" w14:paraId="4F85187A" w14:textId="77777777" w:rsidTr="000B7A8E">
        <w:trPr>
          <w:jc w:val="center"/>
        </w:trPr>
        <w:tc>
          <w:tcPr>
            <w:tcW w:w="1879" w:type="dxa"/>
            <w:shd w:val="clear" w:color="auto" w:fill="auto"/>
            <w:vAlign w:val="center"/>
          </w:tcPr>
          <w:p w14:paraId="54147071" w14:textId="77777777" w:rsidR="00AB2B30" w:rsidRPr="00AC4FBC" w:rsidRDefault="006A7121">
            <w:pPr>
              <w:pStyle w:val="TAL"/>
            </w:pPr>
            <w:r w:rsidRPr="00AC4FBC">
              <w:lastRenderedPageBreak/>
              <w:t>Test ID 1a</w:t>
            </w:r>
          </w:p>
        </w:tc>
        <w:tc>
          <w:tcPr>
            <w:tcW w:w="2678" w:type="dxa"/>
            <w:shd w:val="clear" w:color="auto" w:fill="auto"/>
          </w:tcPr>
          <w:p w14:paraId="2F2A7EF6" w14:textId="77777777" w:rsidR="00AB2B30" w:rsidRPr="00AC4FBC" w:rsidRDefault="006A7121">
            <w:pPr>
              <w:pStyle w:val="TAC"/>
              <w:rPr>
                <w:rFonts w:cs="v4.2.0"/>
              </w:rPr>
            </w:pPr>
            <w:r w:rsidRPr="00AC4FBC">
              <w:rPr>
                <w:rFonts w:cs="v4.2.0"/>
              </w:rPr>
              <w:t xml:space="preserve">-10 dBm </w:t>
            </w:r>
            <w:r w:rsidRPr="00AC4FBC">
              <w:t>± (7+TT)</w:t>
            </w:r>
          </w:p>
        </w:tc>
        <w:tc>
          <w:tcPr>
            <w:tcW w:w="2537" w:type="dxa"/>
            <w:shd w:val="clear" w:color="auto" w:fill="auto"/>
          </w:tcPr>
          <w:p w14:paraId="0C556A07" w14:textId="77777777" w:rsidR="00AB2B30" w:rsidRPr="00AC4FBC" w:rsidRDefault="006A7121">
            <w:pPr>
              <w:pStyle w:val="TAC"/>
              <w:rPr>
                <w:rFonts w:cs="v4.2.0"/>
              </w:rPr>
            </w:pPr>
            <w:r w:rsidRPr="00AC4FBC">
              <w:rPr>
                <w:rFonts w:cs="v4.2.0"/>
              </w:rPr>
              <w:t xml:space="preserve">-10 dBm </w:t>
            </w:r>
            <w:r w:rsidRPr="00AC4FBC">
              <w:t>± (7+TT)</w:t>
            </w:r>
          </w:p>
        </w:tc>
        <w:tc>
          <w:tcPr>
            <w:tcW w:w="2537" w:type="dxa"/>
          </w:tcPr>
          <w:p w14:paraId="43D14D09" w14:textId="77777777" w:rsidR="00AB2B30" w:rsidRPr="00AC4FBC" w:rsidRDefault="006A7121">
            <w:pPr>
              <w:pStyle w:val="TAC"/>
              <w:rPr>
                <w:rFonts w:cs="v4.2.0"/>
              </w:rPr>
            </w:pPr>
            <w:r w:rsidRPr="00AC4FBC">
              <w:rPr>
                <w:rFonts w:cs="v4.2.0"/>
              </w:rPr>
              <w:t>Not measured</w:t>
            </w:r>
          </w:p>
        </w:tc>
      </w:tr>
      <w:tr w:rsidR="00AB2B30" w:rsidRPr="00AC4FBC" w14:paraId="4669E170" w14:textId="77777777" w:rsidTr="000B7A8E">
        <w:trPr>
          <w:jc w:val="center"/>
        </w:trPr>
        <w:tc>
          <w:tcPr>
            <w:tcW w:w="1879" w:type="dxa"/>
            <w:shd w:val="clear" w:color="auto" w:fill="auto"/>
            <w:vAlign w:val="center"/>
          </w:tcPr>
          <w:p w14:paraId="4008E1BA" w14:textId="77777777" w:rsidR="00AB2B30" w:rsidRPr="00AC4FBC" w:rsidRDefault="006A7121">
            <w:pPr>
              <w:pStyle w:val="TAL"/>
            </w:pPr>
            <w:r w:rsidRPr="00AC4FBC">
              <w:t>Test ID 1b</w:t>
            </w:r>
          </w:p>
        </w:tc>
        <w:tc>
          <w:tcPr>
            <w:tcW w:w="2678" w:type="dxa"/>
            <w:shd w:val="clear" w:color="auto" w:fill="auto"/>
          </w:tcPr>
          <w:p w14:paraId="2FC87B81" w14:textId="77777777" w:rsidR="00AB2B30" w:rsidRPr="00AC4FBC" w:rsidRDefault="006A7121">
            <w:pPr>
              <w:pStyle w:val="TAC"/>
              <w:rPr>
                <w:rFonts w:cs="v4.2.0"/>
              </w:rPr>
            </w:pPr>
            <w:r w:rsidRPr="00AC4FBC">
              <w:rPr>
                <w:rFonts w:cs="v4.2.0"/>
              </w:rPr>
              <w:t xml:space="preserve">10 dBm </w:t>
            </w:r>
            <w:r w:rsidRPr="00AC4FBC">
              <w:t>± (6+TT)</w:t>
            </w:r>
          </w:p>
        </w:tc>
        <w:tc>
          <w:tcPr>
            <w:tcW w:w="2537" w:type="dxa"/>
            <w:shd w:val="clear" w:color="auto" w:fill="auto"/>
          </w:tcPr>
          <w:p w14:paraId="3936E306" w14:textId="77777777" w:rsidR="00AB2B30" w:rsidRPr="00AC4FBC" w:rsidRDefault="006A7121">
            <w:pPr>
              <w:pStyle w:val="TAC"/>
              <w:rPr>
                <w:rFonts w:cs="v4.2.0"/>
              </w:rPr>
            </w:pPr>
            <w:r w:rsidRPr="00AC4FBC">
              <w:rPr>
                <w:rFonts w:cs="v4.2.0"/>
              </w:rPr>
              <w:t xml:space="preserve">10 dBm </w:t>
            </w:r>
            <w:r w:rsidRPr="00AC4FBC">
              <w:t>± (6+TT)</w:t>
            </w:r>
          </w:p>
        </w:tc>
        <w:tc>
          <w:tcPr>
            <w:tcW w:w="2537" w:type="dxa"/>
          </w:tcPr>
          <w:p w14:paraId="09B02AE2" w14:textId="77777777" w:rsidR="00AB2B30" w:rsidRPr="00AC4FBC" w:rsidRDefault="006A7121">
            <w:pPr>
              <w:pStyle w:val="TAC"/>
              <w:rPr>
                <w:rFonts w:cs="v4.2.0"/>
              </w:rPr>
            </w:pPr>
            <w:r w:rsidRPr="00AC4FBC">
              <w:rPr>
                <w:rFonts w:cs="v4.2.0"/>
              </w:rPr>
              <w:t>Not measured</w:t>
            </w:r>
          </w:p>
        </w:tc>
      </w:tr>
      <w:tr w:rsidR="00AB2B30" w:rsidRPr="00AC4FBC" w14:paraId="7933DEB5" w14:textId="77777777" w:rsidTr="000B7A8E">
        <w:trPr>
          <w:jc w:val="center"/>
        </w:trPr>
        <w:tc>
          <w:tcPr>
            <w:tcW w:w="1879" w:type="dxa"/>
            <w:shd w:val="clear" w:color="auto" w:fill="auto"/>
            <w:vAlign w:val="center"/>
          </w:tcPr>
          <w:p w14:paraId="66FA6E83" w14:textId="77777777" w:rsidR="00AB2B30" w:rsidRPr="00AC4FBC" w:rsidRDefault="006A7121">
            <w:pPr>
              <w:pStyle w:val="TAL"/>
            </w:pPr>
            <w:r w:rsidRPr="00AC4FBC">
              <w:t>Test ID 1c</w:t>
            </w:r>
          </w:p>
        </w:tc>
        <w:tc>
          <w:tcPr>
            <w:tcW w:w="2678" w:type="dxa"/>
            <w:shd w:val="clear" w:color="auto" w:fill="auto"/>
          </w:tcPr>
          <w:p w14:paraId="306E75DA" w14:textId="77777777" w:rsidR="00AB2B30" w:rsidRPr="00AC4FBC" w:rsidRDefault="006A7121">
            <w:pPr>
              <w:pStyle w:val="TAC"/>
              <w:rPr>
                <w:rFonts w:cs="v4.2.0"/>
              </w:rPr>
            </w:pPr>
            <w:r w:rsidRPr="00AC4FBC">
              <w:rPr>
                <w:rFonts w:cs="v4.2.0"/>
              </w:rPr>
              <w:t>15 dBm</w:t>
            </w:r>
            <w:r w:rsidRPr="00AC4FBC">
              <w:t xml:space="preserve"> ± (5+TT)</w:t>
            </w:r>
          </w:p>
        </w:tc>
        <w:tc>
          <w:tcPr>
            <w:tcW w:w="2537" w:type="dxa"/>
            <w:shd w:val="clear" w:color="auto" w:fill="auto"/>
          </w:tcPr>
          <w:p w14:paraId="18ABF301" w14:textId="77777777" w:rsidR="00AB2B30" w:rsidRPr="00AC4FBC" w:rsidRDefault="006A7121">
            <w:pPr>
              <w:pStyle w:val="TAC"/>
              <w:rPr>
                <w:rFonts w:cs="v4.2.0"/>
              </w:rPr>
            </w:pPr>
            <w:r w:rsidRPr="00AC4FBC">
              <w:rPr>
                <w:rFonts w:cs="v4.2.0"/>
              </w:rPr>
              <w:t>15 dBm</w:t>
            </w:r>
            <w:r w:rsidRPr="00AC4FBC">
              <w:t xml:space="preserve"> ± (5+TT)</w:t>
            </w:r>
          </w:p>
        </w:tc>
        <w:tc>
          <w:tcPr>
            <w:tcW w:w="2537" w:type="dxa"/>
          </w:tcPr>
          <w:p w14:paraId="179639CB" w14:textId="77777777" w:rsidR="00AB2B30" w:rsidRPr="00AC4FBC" w:rsidRDefault="006A7121">
            <w:pPr>
              <w:pStyle w:val="TAC"/>
              <w:rPr>
                <w:rFonts w:cs="v4.2.0"/>
              </w:rPr>
            </w:pPr>
            <w:r w:rsidRPr="00AC4FBC">
              <w:rPr>
                <w:rFonts w:cs="v4.2.0"/>
              </w:rPr>
              <w:t>Not measured</w:t>
            </w:r>
          </w:p>
        </w:tc>
      </w:tr>
      <w:tr w:rsidR="00AB2B30" w:rsidRPr="00AC4FBC" w14:paraId="78748114" w14:textId="77777777" w:rsidTr="001D08BD">
        <w:trPr>
          <w:jc w:val="center"/>
        </w:trPr>
        <w:tc>
          <w:tcPr>
            <w:tcW w:w="1879" w:type="dxa"/>
            <w:tcBorders>
              <w:bottom w:val="dashSmallGap" w:sz="4" w:space="0" w:color="auto"/>
            </w:tcBorders>
            <w:shd w:val="clear" w:color="auto" w:fill="auto"/>
            <w:vAlign w:val="center"/>
          </w:tcPr>
          <w:p w14:paraId="55F3CE46" w14:textId="77777777" w:rsidR="00AB2B30" w:rsidRPr="00AC4FBC" w:rsidRDefault="006A7121">
            <w:pPr>
              <w:pStyle w:val="TAL"/>
            </w:pPr>
            <w:r w:rsidRPr="00AC4FBC">
              <w:t>Test ID 1d</w:t>
            </w:r>
          </w:p>
        </w:tc>
        <w:tc>
          <w:tcPr>
            <w:tcW w:w="2678" w:type="dxa"/>
            <w:tcBorders>
              <w:bottom w:val="dashSmallGap" w:sz="4" w:space="0" w:color="auto"/>
            </w:tcBorders>
            <w:shd w:val="clear" w:color="auto" w:fill="auto"/>
          </w:tcPr>
          <w:p w14:paraId="053D2B79" w14:textId="472E7BDA" w:rsidR="00AB2B30" w:rsidRPr="00AC4FBC" w:rsidRDefault="006A7121">
            <w:pPr>
              <w:pStyle w:val="TAC"/>
              <w:rPr>
                <w:rFonts w:cs="v4.2.0"/>
              </w:rPr>
            </w:pPr>
            <w:r w:rsidRPr="00AC4FBC">
              <w:t>Maximum output power with reduction as defined in Table 6.2.3.5-1 of TS 36.521-1 [10]</w:t>
            </w:r>
            <w:r w:rsidR="000B7A8E" w:rsidRPr="00AC4FBC">
              <w:t xml:space="preserve"> for PC3 UE</w:t>
            </w:r>
          </w:p>
        </w:tc>
        <w:tc>
          <w:tcPr>
            <w:tcW w:w="2537" w:type="dxa"/>
            <w:tcBorders>
              <w:bottom w:val="dashSmallGap" w:sz="4" w:space="0" w:color="auto"/>
            </w:tcBorders>
            <w:shd w:val="clear" w:color="auto" w:fill="auto"/>
          </w:tcPr>
          <w:p w14:paraId="16B984D8" w14:textId="77777777" w:rsidR="00AB2B30" w:rsidRPr="00AC4FBC" w:rsidRDefault="006A7121">
            <w:pPr>
              <w:pStyle w:val="TAC"/>
              <w:rPr>
                <w:rFonts w:cs="v4.2.0"/>
              </w:rPr>
            </w:pPr>
            <w:r w:rsidRPr="00AC4FBC">
              <w:rPr>
                <w:rFonts w:cs="v4.2.0"/>
              </w:rPr>
              <w:t>N/A</w:t>
            </w:r>
          </w:p>
        </w:tc>
        <w:tc>
          <w:tcPr>
            <w:tcW w:w="2537" w:type="dxa"/>
            <w:tcBorders>
              <w:bottom w:val="dashSmallGap" w:sz="4" w:space="0" w:color="auto"/>
            </w:tcBorders>
          </w:tcPr>
          <w:p w14:paraId="662A1BAC" w14:textId="77777777" w:rsidR="00AB2B30" w:rsidRPr="00AC4FBC" w:rsidRDefault="006A7121">
            <w:pPr>
              <w:pStyle w:val="TAC"/>
              <w:rPr>
                <w:rFonts w:cs="v4.2.0"/>
              </w:rPr>
            </w:pPr>
            <w:r w:rsidRPr="00AC4FBC">
              <w:rPr>
                <w:rFonts w:cs="v4.2.0"/>
              </w:rPr>
              <w:t>Not measured</w:t>
            </w:r>
          </w:p>
        </w:tc>
      </w:tr>
      <w:tr w:rsidR="000B7A8E" w:rsidRPr="00AC4FBC" w14:paraId="31CF9054" w14:textId="77777777" w:rsidTr="001D08BD">
        <w:trPr>
          <w:jc w:val="center"/>
        </w:trPr>
        <w:tc>
          <w:tcPr>
            <w:tcW w:w="1879" w:type="dxa"/>
            <w:tcBorders>
              <w:top w:val="dashSmallGap" w:sz="4" w:space="0" w:color="auto"/>
            </w:tcBorders>
            <w:shd w:val="clear" w:color="auto" w:fill="auto"/>
            <w:vAlign w:val="center"/>
          </w:tcPr>
          <w:p w14:paraId="6E48D05F" w14:textId="77777777" w:rsidR="000B7A8E" w:rsidRPr="00AC4FBC" w:rsidRDefault="000B7A8E" w:rsidP="000B7A8E">
            <w:pPr>
              <w:pStyle w:val="TAL"/>
            </w:pPr>
          </w:p>
        </w:tc>
        <w:tc>
          <w:tcPr>
            <w:tcW w:w="2678" w:type="dxa"/>
            <w:tcBorders>
              <w:top w:val="dashSmallGap" w:sz="4" w:space="0" w:color="auto"/>
            </w:tcBorders>
            <w:shd w:val="clear" w:color="auto" w:fill="auto"/>
          </w:tcPr>
          <w:p w14:paraId="7A6EBC3A" w14:textId="367CD1DD" w:rsidR="000B7A8E" w:rsidRPr="00AC4FBC" w:rsidRDefault="000B7A8E" w:rsidP="000B7A8E">
            <w:pPr>
              <w:pStyle w:val="TAC"/>
            </w:pPr>
            <w:r w:rsidRPr="00AC4FBC">
              <w:t>Maximum output power with reduction as defined in Table 6.2.3_1.5-1 of TS 36.521-1 [10] for PC2 UE</w:t>
            </w:r>
          </w:p>
        </w:tc>
        <w:tc>
          <w:tcPr>
            <w:tcW w:w="2537" w:type="dxa"/>
            <w:tcBorders>
              <w:top w:val="dashSmallGap" w:sz="4" w:space="0" w:color="auto"/>
            </w:tcBorders>
            <w:shd w:val="clear" w:color="auto" w:fill="auto"/>
          </w:tcPr>
          <w:p w14:paraId="0537F6AF" w14:textId="77777777" w:rsidR="000B7A8E" w:rsidRPr="00AC4FBC" w:rsidRDefault="000B7A8E" w:rsidP="000B7A8E">
            <w:pPr>
              <w:pStyle w:val="TAC"/>
              <w:rPr>
                <w:rFonts w:cs="v4.2.0"/>
              </w:rPr>
            </w:pPr>
          </w:p>
        </w:tc>
        <w:tc>
          <w:tcPr>
            <w:tcW w:w="2537" w:type="dxa"/>
            <w:tcBorders>
              <w:top w:val="dashSmallGap" w:sz="4" w:space="0" w:color="auto"/>
            </w:tcBorders>
          </w:tcPr>
          <w:p w14:paraId="4EFF438E" w14:textId="77777777" w:rsidR="000B7A8E" w:rsidRPr="00AC4FBC" w:rsidRDefault="000B7A8E" w:rsidP="000B7A8E">
            <w:pPr>
              <w:pStyle w:val="TAC"/>
              <w:rPr>
                <w:rFonts w:cs="v4.2.0"/>
              </w:rPr>
            </w:pPr>
          </w:p>
        </w:tc>
      </w:tr>
      <w:tr w:rsidR="000B7A8E" w:rsidRPr="00AC4FBC" w14:paraId="2A4A39E0" w14:textId="77777777" w:rsidTr="000B7A8E">
        <w:trPr>
          <w:jc w:val="center"/>
        </w:trPr>
        <w:tc>
          <w:tcPr>
            <w:tcW w:w="1879" w:type="dxa"/>
            <w:shd w:val="clear" w:color="auto" w:fill="auto"/>
            <w:vAlign w:val="center"/>
          </w:tcPr>
          <w:p w14:paraId="2888D62D" w14:textId="77777777" w:rsidR="000B7A8E" w:rsidRPr="00AC4FBC" w:rsidRDefault="000B7A8E" w:rsidP="000B7A8E">
            <w:pPr>
              <w:pStyle w:val="TAL"/>
            </w:pPr>
            <w:r w:rsidRPr="00AC4FBC">
              <w:t>Test ID 2a</w:t>
            </w:r>
          </w:p>
        </w:tc>
        <w:tc>
          <w:tcPr>
            <w:tcW w:w="2678" w:type="dxa"/>
            <w:shd w:val="clear" w:color="auto" w:fill="auto"/>
          </w:tcPr>
          <w:p w14:paraId="248D4435"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shd w:val="clear" w:color="auto" w:fill="auto"/>
          </w:tcPr>
          <w:p w14:paraId="5A7E6025" w14:textId="77777777" w:rsidR="000B7A8E" w:rsidRPr="00AC4FBC" w:rsidRDefault="000B7A8E" w:rsidP="000B7A8E">
            <w:pPr>
              <w:pStyle w:val="TAC"/>
              <w:rPr>
                <w:rFonts w:cs="v4.2.0"/>
              </w:rPr>
            </w:pPr>
            <w:r w:rsidRPr="00AC4FBC">
              <w:rPr>
                <w:rFonts w:cs="v4.2.0"/>
              </w:rPr>
              <w:t>N/A</w:t>
            </w:r>
          </w:p>
        </w:tc>
        <w:tc>
          <w:tcPr>
            <w:tcW w:w="2537" w:type="dxa"/>
          </w:tcPr>
          <w:p w14:paraId="3D3B62CD" w14:textId="77777777" w:rsidR="000B7A8E" w:rsidRPr="00AC4FBC" w:rsidRDefault="000B7A8E" w:rsidP="000B7A8E">
            <w:pPr>
              <w:pStyle w:val="TAC"/>
              <w:rPr>
                <w:rFonts w:cs="v4.2.0"/>
              </w:rPr>
            </w:pPr>
            <w:r w:rsidRPr="00AC4FBC">
              <w:rPr>
                <w:rFonts w:cs="v4.2.0"/>
              </w:rPr>
              <w:t>Not measured</w:t>
            </w:r>
          </w:p>
        </w:tc>
      </w:tr>
      <w:tr w:rsidR="000B7A8E" w:rsidRPr="00AC4FBC" w14:paraId="77CBDCE9" w14:textId="77777777" w:rsidTr="000B7A8E">
        <w:trPr>
          <w:jc w:val="center"/>
        </w:trPr>
        <w:tc>
          <w:tcPr>
            <w:tcW w:w="1879" w:type="dxa"/>
            <w:shd w:val="clear" w:color="auto" w:fill="auto"/>
            <w:vAlign w:val="center"/>
          </w:tcPr>
          <w:p w14:paraId="7C9B1353" w14:textId="77777777" w:rsidR="000B7A8E" w:rsidRPr="00AC4FBC" w:rsidRDefault="000B7A8E" w:rsidP="000B7A8E">
            <w:pPr>
              <w:pStyle w:val="TAL"/>
            </w:pPr>
            <w:r w:rsidRPr="00AC4FBC">
              <w:t>Test ID 2b</w:t>
            </w:r>
          </w:p>
        </w:tc>
        <w:tc>
          <w:tcPr>
            <w:tcW w:w="2678" w:type="dxa"/>
            <w:shd w:val="clear" w:color="auto" w:fill="auto"/>
          </w:tcPr>
          <w:p w14:paraId="644145E5"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shd w:val="clear" w:color="auto" w:fill="auto"/>
          </w:tcPr>
          <w:p w14:paraId="37234E04" w14:textId="77777777" w:rsidR="000B7A8E" w:rsidRPr="00AC4FBC" w:rsidRDefault="000B7A8E" w:rsidP="000B7A8E">
            <w:pPr>
              <w:pStyle w:val="TAC"/>
              <w:rPr>
                <w:rFonts w:cs="v4.2.0"/>
              </w:rPr>
            </w:pPr>
            <w:r w:rsidRPr="00AC4FBC">
              <w:rPr>
                <w:rFonts w:cs="v4.2.0"/>
              </w:rPr>
              <w:t>N/A</w:t>
            </w:r>
          </w:p>
        </w:tc>
        <w:tc>
          <w:tcPr>
            <w:tcW w:w="2537" w:type="dxa"/>
          </w:tcPr>
          <w:p w14:paraId="6074B18A" w14:textId="77777777" w:rsidR="000B7A8E" w:rsidRPr="00AC4FBC" w:rsidRDefault="000B7A8E" w:rsidP="000B7A8E">
            <w:pPr>
              <w:pStyle w:val="TAC"/>
              <w:rPr>
                <w:rFonts w:cs="v4.2.0"/>
              </w:rPr>
            </w:pPr>
            <w:r w:rsidRPr="00AC4FBC">
              <w:rPr>
                <w:rFonts w:cs="v4.2.0"/>
              </w:rPr>
              <w:t>Not measured</w:t>
            </w:r>
          </w:p>
        </w:tc>
      </w:tr>
      <w:tr w:rsidR="000B7A8E" w:rsidRPr="00AC4FBC" w14:paraId="6A0CAFAE" w14:textId="77777777" w:rsidTr="000B7A8E">
        <w:trPr>
          <w:jc w:val="center"/>
        </w:trPr>
        <w:tc>
          <w:tcPr>
            <w:tcW w:w="1879" w:type="dxa"/>
            <w:shd w:val="clear" w:color="auto" w:fill="auto"/>
            <w:vAlign w:val="center"/>
          </w:tcPr>
          <w:p w14:paraId="62E6D86B" w14:textId="77777777" w:rsidR="000B7A8E" w:rsidRPr="00AC4FBC" w:rsidRDefault="000B7A8E" w:rsidP="000B7A8E">
            <w:pPr>
              <w:pStyle w:val="TAL"/>
            </w:pPr>
            <w:r w:rsidRPr="00AC4FBC">
              <w:t>Test ID 2c</w:t>
            </w:r>
          </w:p>
        </w:tc>
        <w:tc>
          <w:tcPr>
            <w:tcW w:w="2678" w:type="dxa"/>
            <w:shd w:val="clear" w:color="auto" w:fill="auto"/>
          </w:tcPr>
          <w:p w14:paraId="4D0971CA"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shd w:val="clear" w:color="auto" w:fill="auto"/>
          </w:tcPr>
          <w:p w14:paraId="7E5F21F4" w14:textId="77777777" w:rsidR="000B7A8E" w:rsidRPr="00AC4FBC" w:rsidRDefault="000B7A8E" w:rsidP="000B7A8E">
            <w:pPr>
              <w:pStyle w:val="TAC"/>
              <w:rPr>
                <w:rFonts w:cs="v4.2.0"/>
              </w:rPr>
            </w:pPr>
            <w:r w:rsidRPr="00AC4FBC">
              <w:rPr>
                <w:rFonts w:cs="v4.2.0"/>
              </w:rPr>
              <w:t>N/A</w:t>
            </w:r>
          </w:p>
        </w:tc>
        <w:tc>
          <w:tcPr>
            <w:tcW w:w="2537" w:type="dxa"/>
          </w:tcPr>
          <w:p w14:paraId="22A68A19" w14:textId="77777777" w:rsidR="000B7A8E" w:rsidRPr="00AC4FBC" w:rsidRDefault="000B7A8E" w:rsidP="000B7A8E">
            <w:pPr>
              <w:pStyle w:val="TAC"/>
              <w:rPr>
                <w:rFonts w:cs="v4.2.0"/>
              </w:rPr>
            </w:pPr>
            <w:r w:rsidRPr="00AC4FBC">
              <w:rPr>
                <w:rFonts w:cs="v4.2.0"/>
              </w:rPr>
              <w:t>Not measured</w:t>
            </w:r>
          </w:p>
        </w:tc>
      </w:tr>
      <w:tr w:rsidR="000B7A8E" w:rsidRPr="00AC4FBC" w14:paraId="70ECDD43" w14:textId="77777777" w:rsidTr="000B7A8E">
        <w:trPr>
          <w:jc w:val="center"/>
        </w:trPr>
        <w:tc>
          <w:tcPr>
            <w:tcW w:w="1879" w:type="dxa"/>
            <w:shd w:val="clear" w:color="auto" w:fill="auto"/>
            <w:vAlign w:val="center"/>
          </w:tcPr>
          <w:p w14:paraId="03BC94CF" w14:textId="77777777" w:rsidR="000B7A8E" w:rsidRPr="00AC4FBC" w:rsidRDefault="000B7A8E" w:rsidP="000B7A8E">
            <w:pPr>
              <w:pStyle w:val="TAL"/>
            </w:pPr>
            <w:r w:rsidRPr="00AC4FBC">
              <w:t>Test ID 3a</w:t>
            </w:r>
          </w:p>
        </w:tc>
        <w:tc>
          <w:tcPr>
            <w:tcW w:w="2678" w:type="dxa"/>
            <w:shd w:val="clear" w:color="auto" w:fill="auto"/>
          </w:tcPr>
          <w:p w14:paraId="74A58091" w14:textId="77777777" w:rsidR="000B7A8E" w:rsidRPr="00AC4FBC" w:rsidRDefault="000B7A8E" w:rsidP="000B7A8E">
            <w:pPr>
              <w:pStyle w:val="TAC"/>
              <w:rPr>
                <w:rFonts w:cs="v4.2.0"/>
              </w:rPr>
            </w:pPr>
            <w:r w:rsidRPr="00AC4FBC">
              <w:rPr>
                <w:rFonts w:cs="v4.2.0"/>
              </w:rPr>
              <w:t>N/A</w:t>
            </w:r>
          </w:p>
        </w:tc>
        <w:tc>
          <w:tcPr>
            <w:tcW w:w="2537" w:type="dxa"/>
            <w:shd w:val="clear" w:color="auto" w:fill="auto"/>
          </w:tcPr>
          <w:p w14:paraId="0C4243CC"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tcPr>
          <w:p w14:paraId="652FAC2B" w14:textId="77777777" w:rsidR="000B7A8E" w:rsidRPr="00AC4FBC" w:rsidRDefault="000B7A8E" w:rsidP="000B7A8E">
            <w:pPr>
              <w:pStyle w:val="TAC"/>
              <w:rPr>
                <w:rFonts w:cs="v4.2.0"/>
              </w:rPr>
            </w:pPr>
            <w:r w:rsidRPr="00AC4FBC">
              <w:rPr>
                <w:rFonts w:cs="v4.2.0"/>
              </w:rPr>
              <w:t>Not measured</w:t>
            </w:r>
          </w:p>
        </w:tc>
      </w:tr>
      <w:tr w:rsidR="000B7A8E" w:rsidRPr="00AC4FBC" w14:paraId="22C9A33A" w14:textId="77777777" w:rsidTr="000B7A8E">
        <w:trPr>
          <w:jc w:val="center"/>
        </w:trPr>
        <w:tc>
          <w:tcPr>
            <w:tcW w:w="1879" w:type="dxa"/>
            <w:shd w:val="clear" w:color="auto" w:fill="auto"/>
            <w:vAlign w:val="center"/>
          </w:tcPr>
          <w:p w14:paraId="49F145E8" w14:textId="77777777" w:rsidR="000B7A8E" w:rsidRPr="00AC4FBC" w:rsidRDefault="000B7A8E" w:rsidP="000B7A8E">
            <w:pPr>
              <w:pStyle w:val="TAL"/>
            </w:pPr>
            <w:r w:rsidRPr="00AC4FBC">
              <w:t>Test ID 3b</w:t>
            </w:r>
          </w:p>
        </w:tc>
        <w:tc>
          <w:tcPr>
            <w:tcW w:w="2678" w:type="dxa"/>
            <w:shd w:val="clear" w:color="auto" w:fill="auto"/>
          </w:tcPr>
          <w:p w14:paraId="4813A4C8" w14:textId="77777777" w:rsidR="000B7A8E" w:rsidRPr="00AC4FBC" w:rsidRDefault="000B7A8E" w:rsidP="000B7A8E">
            <w:pPr>
              <w:pStyle w:val="TAC"/>
              <w:rPr>
                <w:rFonts w:cs="v4.2.0"/>
              </w:rPr>
            </w:pPr>
            <w:r w:rsidRPr="00AC4FBC">
              <w:rPr>
                <w:rFonts w:cs="v4.2.0"/>
              </w:rPr>
              <w:t>N/A</w:t>
            </w:r>
          </w:p>
        </w:tc>
        <w:tc>
          <w:tcPr>
            <w:tcW w:w="2537" w:type="dxa"/>
            <w:shd w:val="clear" w:color="auto" w:fill="auto"/>
          </w:tcPr>
          <w:p w14:paraId="34A55BC8"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tcPr>
          <w:p w14:paraId="46BEDA4D" w14:textId="77777777" w:rsidR="000B7A8E" w:rsidRPr="00AC4FBC" w:rsidRDefault="000B7A8E" w:rsidP="000B7A8E">
            <w:pPr>
              <w:pStyle w:val="TAC"/>
              <w:rPr>
                <w:rFonts w:cs="v4.2.0"/>
              </w:rPr>
            </w:pPr>
            <w:r w:rsidRPr="00AC4FBC">
              <w:rPr>
                <w:rFonts w:cs="v4.2.0"/>
              </w:rPr>
              <w:t>Not measured</w:t>
            </w:r>
          </w:p>
        </w:tc>
      </w:tr>
      <w:tr w:rsidR="000B7A8E" w:rsidRPr="00AC4FBC" w14:paraId="5EE40EB0" w14:textId="77777777" w:rsidTr="000B7A8E">
        <w:trPr>
          <w:jc w:val="center"/>
        </w:trPr>
        <w:tc>
          <w:tcPr>
            <w:tcW w:w="1879" w:type="dxa"/>
            <w:shd w:val="clear" w:color="auto" w:fill="auto"/>
            <w:vAlign w:val="center"/>
          </w:tcPr>
          <w:p w14:paraId="2C87A716" w14:textId="77777777" w:rsidR="000B7A8E" w:rsidRPr="00AC4FBC" w:rsidRDefault="000B7A8E" w:rsidP="000B7A8E">
            <w:pPr>
              <w:pStyle w:val="TAL"/>
            </w:pPr>
            <w:r w:rsidRPr="00AC4FBC">
              <w:t>Test ID 3c</w:t>
            </w:r>
          </w:p>
        </w:tc>
        <w:tc>
          <w:tcPr>
            <w:tcW w:w="2678" w:type="dxa"/>
            <w:shd w:val="clear" w:color="auto" w:fill="auto"/>
          </w:tcPr>
          <w:p w14:paraId="6B21C79D" w14:textId="77777777" w:rsidR="000B7A8E" w:rsidRPr="00AC4FBC" w:rsidRDefault="000B7A8E" w:rsidP="000B7A8E">
            <w:pPr>
              <w:pStyle w:val="TAC"/>
              <w:rPr>
                <w:rFonts w:cs="v4.2.0"/>
              </w:rPr>
            </w:pPr>
            <w:r w:rsidRPr="00AC4FBC">
              <w:rPr>
                <w:rFonts w:cs="v4.2.0"/>
              </w:rPr>
              <w:t>N/A</w:t>
            </w:r>
          </w:p>
        </w:tc>
        <w:tc>
          <w:tcPr>
            <w:tcW w:w="2537" w:type="dxa"/>
            <w:shd w:val="clear" w:color="auto" w:fill="auto"/>
          </w:tcPr>
          <w:p w14:paraId="09F3BCF6"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tcPr>
          <w:p w14:paraId="66A4E4A2" w14:textId="77777777" w:rsidR="000B7A8E" w:rsidRPr="00AC4FBC" w:rsidRDefault="000B7A8E" w:rsidP="000B7A8E">
            <w:pPr>
              <w:pStyle w:val="TAC"/>
              <w:rPr>
                <w:rFonts w:cs="v4.2.0"/>
              </w:rPr>
            </w:pPr>
            <w:r w:rsidRPr="00AC4FBC">
              <w:rPr>
                <w:rFonts w:cs="v4.2.0"/>
              </w:rPr>
              <w:t>Not measured</w:t>
            </w:r>
          </w:p>
        </w:tc>
      </w:tr>
      <w:tr w:rsidR="000B7A8E" w:rsidRPr="00AC4FBC" w14:paraId="3A1F016B" w14:textId="77777777" w:rsidTr="000B7A8E">
        <w:trPr>
          <w:jc w:val="center"/>
        </w:trPr>
        <w:tc>
          <w:tcPr>
            <w:tcW w:w="9631" w:type="dxa"/>
            <w:gridSpan w:val="4"/>
            <w:shd w:val="clear" w:color="auto" w:fill="auto"/>
            <w:vAlign w:val="center"/>
          </w:tcPr>
          <w:p w14:paraId="6E146F18" w14:textId="77777777" w:rsidR="000B7A8E" w:rsidRPr="00AC4FBC" w:rsidRDefault="000B7A8E" w:rsidP="000B7A8E">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20F6E0E9" w14:textId="77777777" w:rsidR="000B7A8E" w:rsidRPr="00AC4FBC" w:rsidRDefault="000B7A8E" w:rsidP="000B7A8E">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5286373E" w14:textId="77777777" w:rsidR="00AB2B30" w:rsidRPr="00AC4FBC" w:rsidRDefault="00AB2B30"/>
    <w:p w14:paraId="02022968" w14:textId="77777777" w:rsidR="00AB2B30" w:rsidRPr="00AC4FBC" w:rsidRDefault="006A7121">
      <w:pPr>
        <w:pStyle w:val="TH"/>
      </w:pPr>
      <w:bookmarkStart w:id="2987" w:name="_CRTable6_2B_4_1_1_53"/>
      <w:r w:rsidRPr="00AC4FBC">
        <w:t xml:space="preserve">Table </w:t>
      </w:r>
      <w:bookmarkEnd w:id="2987"/>
      <w:r w:rsidRPr="00AC4FBC">
        <w:t>6.2B.4.1.1.5-3: Test Tolerance (UE configured UE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AB2B30" w:rsidRPr="00AC4FBC" w14:paraId="5A8C2BF1"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FB3321" w14:textId="77777777" w:rsidR="00AB2B30" w:rsidRPr="00AC4FBC"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6AE5433E"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8519296" w14:textId="77777777" w:rsidR="00AB2B30" w:rsidRPr="00AC4FBC" w:rsidRDefault="006A7121">
            <w:pPr>
              <w:pStyle w:val="TAH"/>
            </w:pPr>
            <w:r w:rsidRPr="00AC4FBC">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6C718870" w14:textId="77777777" w:rsidR="00AB2B30" w:rsidRPr="00AC4FBC" w:rsidRDefault="006A7121">
            <w:pPr>
              <w:pStyle w:val="TAH"/>
            </w:pPr>
            <w:r w:rsidRPr="00AC4FBC">
              <w:t>4.2GHz &lt; f ≤ 6.0GHz</w:t>
            </w:r>
          </w:p>
        </w:tc>
      </w:tr>
      <w:tr w:rsidR="00AB2B30" w:rsidRPr="00AC4FBC" w14:paraId="204B1F80"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E7EB51C" w14:textId="446DBBD4" w:rsidR="00AB2B30" w:rsidRPr="00AC4FBC" w:rsidRDefault="002F2480">
            <w:pPr>
              <w:pStyle w:val="TAH"/>
            </w:pPr>
            <w:r w:rsidRPr="00AC4FBC">
              <w:t>EN</w:t>
            </w:r>
            <w:r w:rsidR="006A7121" w:rsidRPr="00AC4FBC">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DF6D6F9" w14:textId="77777777" w:rsidR="00AB2B30" w:rsidRPr="00AC4FBC" w:rsidRDefault="006A7121">
            <w:pPr>
              <w:pStyle w:val="TAC"/>
              <w:rPr>
                <w:rFonts w:cs="Arial"/>
                <w:lang w:eastAsia="ja-JP"/>
              </w:rPr>
            </w:pPr>
            <w:r w:rsidRPr="00AC4FBC">
              <w:rPr>
                <w:rFonts w:cs="Arial"/>
                <w:lang w:eastAsia="ja-JP"/>
              </w:rPr>
              <w:t>0.7 dB</w:t>
            </w:r>
          </w:p>
        </w:tc>
        <w:tc>
          <w:tcPr>
            <w:tcW w:w="1984" w:type="dxa"/>
            <w:tcBorders>
              <w:top w:val="single" w:sz="4" w:space="0" w:color="auto"/>
              <w:left w:val="single" w:sz="4" w:space="0" w:color="auto"/>
              <w:bottom w:val="single" w:sz="4" w:space="0" w:color="auto"/>
              <w:right w:val="single" w:sz="4" w:space="0" w:color="auto"/>
            </w:tcBorders>
            <w:vAlign w:val="center"/>
          </w:tcPr>
          <w:p w14:paraId="31A20C90" w14:textId="77777777" w:rsidR="00AB2B30" w:rsidRPr="00AC4FBC" w:rsidRDefault="006A7121">
            <w:pPr>
              <w:pStyle w:val="TAC"/>
              <w:rPr>
                <w:rFonts w:cs="Arial"/>
                <w:lang w:eastAsia="ja-JP"/>
              </w:rPr>
            </w:pPr>
            <w:r w:rsidRPr="00AC4FBC">
              <w:rPr>
                <w:rFonts w:cs="Arial"/>
                <w:lang w:eastAsia="ja-JP"/>
              </w:rPr>
              <w:t>1.0 dB</w:t>
            </w:r>
          </w:p>
        </w:tc>
        <w:tc>
          <w:tcPr>
            <w:tcW w:w="1984" w:type="dxa"/>
            <w:tcBorders>
              <w:top w:val="single" w:sz="4" w:space="0" w:color="auto"/>
              <w:left w:val="single" w:sz="4" w:space="0" w:color="auto"/>
              <w:bottom w:val="single" w:sz="4" w:space="0" w:color="auto"/>
              <w:right w:val="single" w:sz="4" w:space="0" w:color="auto"/>
            </w:tcBorders>
            <w:vAlign w:val="center"/>
          </w:tcPr>
          <w:p w14:paraId="30C8BEC4" w14:textId="77777777" w:rsidR="00AB2B30" w:rsidRPr="00AC4FBC" w:rsidRDefault="006A7121">
            <w:pPr>
              <w:pStyle w:val="TAC"/>
              <w:rPr>
                <w:rFonts w:cs="Arial"/>
                <w:lang w:eastAsia="ja-JP"/>
              </w:rPr>
            </w:pPr>
            <w:r w:rsidRPr="00AC4FBC">
              <w:rPr>
                <w:rFonts w:cs="Arial"/>
                <w:lang w:eastAsia="ja-JP"/>
              </w:rPr>
              <w:t>1.0 dB</w:t>
            </w:r>
          </w:p>
        </w:tc>
      </w:tr>
      <w:tr w:rsidR="00AB2B30" w:rsidRPr="00AC4FBC" w14:paraId="199F5E9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D04311C" w14:textId="4FA87972" w:rsidR="00AB2B30" w:rsidRPr="00AC4FBC" w:rsidRDefault="006A7121">
            <w:pPr>
              <w:pStyle w:val="TAH"/>
            </w:pPr>
            <w:r w:rsidRPr="00AC4FBC">
              <w:t xml:space="preserve">40MHz &lt; </w:t>
            </w:r>
            <w:r w:rsidR="007F7B6C" w:rsidRPr="00AC4FBC">
              <w:t>EN</w:t>
            </w:r>
            <w:r w:rsidRPr="00AC4FBC">
              <w:t>BW ≤ 100MHz</w:t>
            </w:r>
          </w:p>
        </w:tc>
        <w:tc>
          <w:tcPr>
            <w:tcW w:w="1984" w:type="dxa"/>
            <w:tcBorders>
              <w:top w:val="single" w:sz="4" w:space="0" w:color="auto"/>
              <w:left w:val="single" w:sz="4" w:space="0" w:color="auto"/>
              <w:bottom w:val="single" w:sz="4" w:space="0" w:color="auto"/>
              <w:right w:val="single" w:sz="4" w:space="0" w:color="auto"/>
            </w:tcBorders>
          </w:tcPr>
          <w:p w14:paraId="24DD078B" w14:textId="77777777" w:rsidR="00AB2B30" w:rsidRPr="00AC4FBC" w:rsidRDefault="006A7121">
            <w:pPr>
              <w:pStyle w:val="TAC"/>
              <w:rPr>
                <w:lang w:eastAsia="ja-JP"/>
              </w:rPr>
            </w:pPr>
            <w:r w:rsidRPr="00AC4FBC">
              <w:rPr>
                <w:lang w:eastAsia="ja-JP"/>
              </w:rPr>
              <w:t>1.0 dB</w:t>
            </w:r>
          </w:p>
        </w:tc>
        <w:tc>
          <w:tcPr>
            <w:tcW w:w="1984" w:type="dxa"/>
            <w:tcBorders>
              <w:top w:val="single" w:sz="4" w:space="0" w:color="auto"/>
              <w:left w:val="single" w:sz="4" w:space="0" w:color="auto"/>
              <w:bottom w:val="single" w:sz="4" w:space="0" w:color="auto"/>
              <w:right w:val="single" w:sz="4" w:space="0" w:color="auto"/>
            </w:tcBorders>
          </w:tcPr>
          <w:p w14:paraId="4E772973" w14:textId="77777777" w:rsidR="00AB2B30" w:rsidRPr="00AC4FBC" w:rsidRDefault="006A7121">
            <w:pPr>
              <w:pStyle w:val="TAC"/>
              <w:rPr>
                <w:lang w:eastAsia="ja-JP"/>
              </w:rPr>
            </w:pPr>
            <w:r w:rsidRPr="00AC4FBC">
              <w:rPr>
                <w:lang w:eastAsia="ja-JP"/>
              </w:rPr>
              <w:t>1.0 dB</w:t>
            </w:r>
          </w:p>
        </w:tc>
        <w:tc>
          <w:tcPr>
            <w:tcW w:w="1984" w:type="dxa"/>
            <w:tcBorders>
              <w:top w:val="single" w:sz="4" w:space="0" w:color="auto"/>
              <w:left w:val="single" w:sz="4" w:space="0" w:color="auto"/>
              <w:bottom w:val="single" w:sz="4" w:space="0" w:color="auto"/>
              <w:right w:val="single" w:sz="4" w:space="0" w:color="auto"/>
            </w:tcBorders>
          </w:tcPr>
          <w:p w14:paraId="4C7E0555" w14:textId="77777777" w:rsidR="00AB2B30" w:rsidRPr="00AC4FBC" w:rsidRDefault="006A7121">
            <w:pPr>
              <w:pStyle w:val="TAC"/>
              <w:rPr>
                <w:lang w:eastAsia="ja-JP"/>
              </w:rPr>
            </w:pPr>
            <w:r w:rsidRPr="00AC4FBC">
              <w:rPr>
                <w:lang w:eastAsia="ja-JP"/>
              </w:rPr>
              <w:t>1.0 dB</w:t>
            </w:r>
          </w:p>
        </w:tc>
      </w:tr>
    </w:tbl>
    <w:p w14:paraId="11FC1F4C" w14:textId="77777777" w:rsidR="00AB2B30" w:rsidRPr="00AC4FBC" w:rsidRDefault="00AB2B30"/>
    <w:p w14:paraId="10495DAF" w14:textId="77777777" w:rsidR="00AB2B30" w:rsidRPr="00AC4FBC" w:rsidRDefault="006A7121">
      <w:pPr>
        <w:pStyle w:val="Heading5"/>
      </w:pPr>
      <w:bookmarkStart w:id="2988" w:name="_Toc36560431"/>
      <w:bookmarkStart w:id="2989" w:name="_Toc43976929"/>
      <w:bookmarkStart w:id="2990" w:name="_Toc52213501"/>
      <w:bookmarkStart w:id="2991" w:name="_Toc60742957"/>
      <w:bookmarkStart w:id="2992" w:name="_Toc68206140"/>
      <w:bookmarkStart w:id="2993" w:name="_Toc75971938"/>
      <w:bookmarkStart w:id="2994" w:name="_Toc85051361"/>
      <w:bookmarkStart w:id="2995" w:name="_Toc90493359"/>
      <w:bookmarkStart w:id="2996" w:name="_Toc90493999"/>
      <w:bookmarkStart w:id="2997" w:name="_Toc100094026"/>
      <w:bookmarkStart w:id="2998" w:name="_Toc106872681"/>
      <w:bookmarkStart w:id="2999" w:name="_Toc155208614"/>
      <w:bookmarkStart w:id="3000" w:name="_CR6_2B_4_1_2"/>
      <w:bookmarkEnd w:id="3000"/>
      <w:r w:rsidRPr="00AC4FBC">
        <w:t>6.2B.4.1.2</w:t>
      </w:r>
      <w:r w:rsidRPr="00AC4FBC">
        <w:tab/>
        <w:t>Configured Output Power for Intra-Band Non-Contiguous EN-DC</w:t>
      </w:r>
      <w:bookmarkEnd w:id="2988"/>
      <w:bookmarkEnd w:id="2989"/>
      <w:bookmarkEnd w:id="2990"/>
      <w:bookmarkEnd w:id="2991"/>
      <w:bookmarkEnd w:id="2992"/>
      <w:bookmarkEnd w:id="2993"/>
      <w:bookmarkEnd w:id="2994"/>
      <w:bookmarkEnd w:id="2995"/>
      <w:bookmarkEnd w:id="2996"/>
      <w:bookmarkEnd w:id="2997"/>
      <w:bookmarkEnd w:id="2998"/>
      <w:bookmarkEnd w:id="2999"/>
    </w:p>
    <w:p w14:paraId="5C6E37C3" w14:textId="77777777" w:rsidR="00AB2B30" w:rsidRPr="00AC4FBC" w:rsidRDefault="006A7121">
      <w:pPr>
        <w:pStyle w:val="H6"/>
      </w:pPr>
      <w:bookmarkStart w:id="3001" w:name="_CR6_2B_4_1_2_1"/>
      <w:r w:rsidRPr="00AC4FBC">
        <w:t>6.2B.4.1.2.1</w:t>
      </w:r>
      <w:r w:rsidRPr="00AC4FBC">
        <w:tab/>
        <w:t>Test purpose</w:t>
      </w:r>
    </w:p>
    <w:bookmarkEnd w:id="3001"/>
    <w:p w14:paraId="0B5E1660" w14:textId="77777777" w:rsidR="00AB2B30" w:rsidRPr="00AC4FBC" w:rsidRDefault="006A7121">
      <w:r w:rsidRPr="00AC4FBC">
        <w:t>To verify the UE does not exceed the power bounds defined by P</w:t>
      </w:r>
      <w:r w:rsidRPr="00AC4FBC">
        <w:rPr>
          <w:vertAlign w:val="subscript"/>
        </w:rPr>
        <w:t>CMAX_L</w:t>
      </w:r>
      <w:r w:rsidRPr="00AC4FBC">
        <w:t xml:space="preserve"> and P</w:t>
      </w:r>
      <w:r w:rsidRPr="00AC4FBC">
        <w:rPr>
          <w:vertAlign w:val="subscript"/>
        </w:rPr>
        <w:t>CMAX_H</w:t>
      </w:r>
      <w:r w:rsidRPr="00AC4FBC">
        <w:t>.</w:t>
      </w:r>
    </w:p>
    <w:p w14:paraId="338D0EE2" w14:textId="77777777" w:rsidR="00AB2B30" w:rsidRPr="00AC4FBC" w:rsidRDefault="006A7121">
      <w:pPr>
        <w:pStyle w:val="H6"/>
      </w:pPr>
      <w:bookmarkStart w:id="3002" w:name="_CR6_2B_4_1_2_2"/>
      <w:r w:rsidRPr="00AC4FBC">
        <w:t>6.2B.4.1.2.2</w:t>
      </w:r>
      <w:r w:rsidRPr="00AC4FBC">
        <w:tab/>
        <w:t>Test applicability</w:t>
      </w:r>
    </w:p>
    <w:bookmarkEnd w:id="3002"/>
    <w:p w14:paraId="4580BBCF" w14:textId="77777777" w:rsidR="00AB2B30" w:rsidRPr="00AC4FBC" w:rsidRDefault="006A7121">
      <w:r w:rsidRPr="00AC4FBC">
        <w:t>This test case applies to all types of E-UTRA UE release 15 and forward, supporting intra-band non-contiguous EN-DC.</w:t>
      </w:r>
    </w:p>
    <w:p w14:paraId="76B1C784" w14:textId="77777777" w:rsidR="00AB2B30" w:rsidRPr="00AC4FBC" w:rsidRDefault="006A7121">
      <w:pPr>
        <w:pStyle w:val="H6"/>
      </w:pPr>
      <w:bookmarkStart w:id="3003" w:name="_CR6_2B_4_1_2_3"/>
      <w:r w:rsidRPr="00AC4FBC">
        <w:t>6.2B.4.1.2.3</w:t>
      </w:r>
      <w:r w:rsidRPr="00AC4FBC">
        <w:tab/>
        <w:t>Minimum conformance requirements</w:t>
      </w:r>
    </w:p>
    <w:bookmarkEnd w:id="3003"/>
    <w:p w14:paraId="1D40128F" w14:textId="77777777" w:rsidR="00AB2B30" w:rsidRPr="00AC4FBC" w:rsidRDefault="006A7121">
      <w:r w:rsidRPr="00AC4FBC">
        <w:t>The minimum conformance requirements are defined in clause 6.2B.4.1.0.1.2.</w:t>
      </w:r>
    </w:p>
    <w:p w14:paraId="3E14B850"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3BEFB007" w14:textId="77777777" w:rsidR="00AB2B30" w:rsidRPr="00AC4FBC" w:rsidRDefault="006A7121">
      <w:pPr>
        <w:pStyle w:val="H6"/>
      </w:pPr>
      <w:bookmarkStart w:id="3004" w:name="_CR6_2B_4_1_2_4"/>
      <w:r w:rsidRPr="00AC4FBC">
        <w:t>6.2B.4.1.2.4</w:t>
      </w:r>
      <w:r w:rsidRPr="00AC4FBC">
        <w:tab/>
        <w:t>Test description</w:t>
      </w:r>
    </w:p>
    <w:p w14:paraId="7540C3A6" w14:textId="77777777" w:rsidR="00AB2B30" w:rsidRPr="00AC4FBC" w:rsidRDefault="006A7121">
      <w:pPr>
        <w:pStyle w:val="H6"/>
      </w:pPr>
      <w:bookmarkStart w:id="3005" w:name="_CR6_2B_4_1_2_4_1"/>
      <w:bookmarkEnd w:id="3004"/>
      <w:r w:rsidRPr="00AC4FBC">
        <w:t>6.2B.4.1.2.4.1</w:t>
      </w:r>
      <w:r w:rsidRPr="00AC4FBC">
        <w:tab/>
        <w:t>Initial conditions</w:t>
      </w:r>
    </w:p>
    <w:bookmarkEnd w:id="3005"/>
    <w:p w14:paraId="509E9F9B"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705DD127" w14:textId="26DF1198" w:rsidR="00AB2B30" w:rsidRPr="00AC4FBC" w:rsidRDefault="00AB27EE">
      <w:r w:rsidRPr="00AC4FBC">
        <w:t>The initial test configurations consist of environmental conditions, test frequencies and channel bandwidths based on EN-DC operating bands specified in clause 5.3</w:t>
      </w:r>
      <w:r w:rsidR="00165697" w:rsidRPr="00AC4FBC">
        <w:t>B.1.</w:t>
      </w:r>
      <w:del w:id="3006" w:author="1789" w:date="2024-03-27T13:57:00Z">
        <w:r w:rsidR="00165697" w:rsidRPr="00AC4FBC" w:rsidDel="00BD442E">
          <w:delText>2</w:delText>
        </w:r>
      </w:del>
      <w:ins w:id="3007" w:author="1789" w:date="2024-03-27T13:57:00Z">
        <w:r w:rsidR="00165697">
          <w:t>3</w:t>
        </w:r>
      </w:ins>
      <w:r w:rsidR="00165697" w:rsidRPr="00AC4FBC">
        <w:t>, c</w:t>
      </w:r>
      <w:r w:rsidRPr="00AC4FBC">
        <w:t>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w:t>
      </w:r>
      <w:r w:rsidR="00165697" w:rsidRPr="00AC4FBC">
        <w:t>B.1.</w:t>
      </w:r>
      <w:del w:id="3008" w:author="1789" w:date="2024-03-27T13:57:00Z">
        <w:r w:rsidR="00165697" w:rsidRPr="00AC4FBC" w:rsidDel="00BD442E">
          <w:delText xml:space="preserve">2 </w:delText>
        </w:r>
      </w:del>
      <w:ins w:id="3009" w:author="1789" w:date="2024-03-27T13:57:00Z">
        <w:r w:rsidR="00165697">
          <w:t>3</w:t>
        </w:r>
        <w:r w:rsidR="00165697" w:rsidRPr="00AC4FBC">
          <w:t xml:space="preserve"> </w:t>
        </w:r>
      </w:ins>
      <w:r w:rsidR="00165697" w:rsidRPr="00AC4FBC">
        <w:t>a</w:t>
      </w:r>
      <w:r w:rsidRPr="00AC4FBC">
        <w:t>nd are shown in table 6.2B.4.1.2.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5A2DA8D2" w14:textId="77777777" w:rsidR="00AB2B30" w:rsidRPr="00AC4FBC" w:rsidRDefault="006A7121">
      <w:pPr>
        <w:pStyle w:val="TH"/>
      </w:pPr>
      <w:r w:rsidRPr="00AC4FBC">
        <w:lastRenderedPageBreak/>
        <w:t xml:space="preserve">Table </w:t>
      </w:r>
      <w:r w:rsidRPr="00AC4FBC">
        <w:rPr>
          <w:rFonts w:eastAsia="MS Mincho"/>
        </w:rPr>
        <w:t>6.2B.4.1.2.4.1</w:t>
      </w:r>
      <w:r w:rsidRPr="00AC4FBC">
        <w:t xml:space="preserve">-1: Test configurations </w:t>
      </w:r>
      <w:bookmarkStart w:id="3010" w:name="_CRTable6_2B_4_1_2_4_11"/>
      <w:r w:rsidRPr="00AC4FBC">
        <w:t xml:space="preserve">table </w:t>
      </w:r>
      <w:bookmarkEnd w:id="3010"/>
      <w:r w:rsidRPr="00AC4FBC">
        <w:t>for intra-band non-contiguous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AC4FBC" w14:paraId="6C96CEDC"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24B2709C" w14:textId="77777777" w:rsidR="00AB2B30" w:rsidRPr="00AC4FBC" w:rsidRDefault="006A7121">
            <w:pPr>
              <w:pStyle w:val="TAH"/>
            </w:pPr>
            <w:r w:rsidRPr="00AC4FBC">
              <w:t>Initial Conditions</w:t>
            </w:r>
          </w:p>
        </w:tc>
      </w:tr>
      <w:tr w:rsidR="00AB2B30" w:rsidRPr="00AC4FBC" w14:paraId="09526D4A"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708AC4FB" w14:textId="77777777" w:rsidR="00AB2B30" w:rsidRPr="00AC4FBC" w:rsidRDefault="006A7121">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16B3C327" w14:textId="77777777" w:rsidR="00AB2B30" w:rsidRPr="00AC4FBC" w:rsidRDefault="006A7121">
            <w:pPr>
              <w:pStyle w:val="TAL"/>
            </w:pPr>
            <w:r w:rsidRPr="00AC4FBC">
              <w:t>Normal, TL/VL, TL/VH, TH/VL, TH/VH</w:t>
            </w:r>
          </w:p>
        </w:tc>
      </w:tr>
      <w:tr w:rsidR="00AB2B30" w:rsidRPr="00AC4FBC" w14:paraId="402D8D9E"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3A375340" w14:textId="77777777" w:rsidR="00AB2B30" w:rsidRPr="00AC4FBC" w:rsidRDefault="006A7121">
            <w:pPr>
              <w:pStyle w:val="TAL"/>
            </w:pPr>
            <w:r w:rsidRPr="00AC4FBC">
              <w:t>NR and E-UTRA Test Frequencies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77818DE5" w14:textId="77777777" w:rsidR="00AB2B30" w:rsidRPr="00AC4FBC" w:rsidRDefault="006A7121">
            <w:pPr>
              <w:pStyle w:val="TAL"/>
            </w:pPr>
            <w:r w:rsidRPr="00AC4FBC">
              <w:t>Maximum Wgap</w:t>
            </w:r>
          </w:p>
        </w:tc>
      </w:tr>
      <w:tr w:rsidR="00AB2B30" w:rsidRPr="00AC4FBC" w14:paraId="62CD2412"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E9EB0F4" w14:textId="77777777" w:rsidR="00AB2B30" w:rsidRPr="00AC4FBC" w:rsidRDefault="006A7121">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18F75038" w14:textId="77777777" w:rsidR="00AB2B30" w:rsidRPr="00AC4FBC" w:rsidRDefault="006A7121">
            <w:pPr>
              <w:pStyle w:val="TAL"/>
            </w:pPr>
            <w:r w:rsidRPr="00AC4FBC">
              <w:t>Lowest N</w:t>
            </w:r>
            <w:r w:rsidRPr="00AC4FBC">
              <w:rPr>
                <w:vertAlign w:val="subscript"/>
              </w:rPr>
              <w:t>RB_agg</w:t>
            </w:r>
            <w:r w:rsidRPr="00AC4FBC">
              <w:t>, Highest N</w:t>
            </w:r>
            <w:r w:rsidRPr="00AC4FBC">
              <w:rPr>
                <w:vertAlign w:val="subscript"/>
              </w:rPr>
              <w:t>RB_agg</w:t>
            </w:r>
          </w:p>
        </w:tc>
      </w:tr>
      <w:tr w:rsidR="00AB2B30" w:rsidRPr="00AC4FBC" w14:paraId="107968A4"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72EDBB6D" w14:textId="77777777" w:rsidR="00AB2B30" w:rsidRPr="00AC4FBC" w:rsidRDefault="006A7121">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253C2C3A" w14:textId="301DEEA6" w:rsidR="00AB2B30" w:rsidRPr="00AC4FBC" w:rsidRDefault="006A7121">
            <w:pPr>
              <w:pStyle w:val="TAL"/>
            </w:pPr>
            <w:r w:rsidRPr="00AC4FBC">
              <w:t>Highest</w:t>
            </w:r>
            <w:r w:rsidR="003A7D00" w:rsidRPr="00AC4FBC">
              <w:t xml:space="preserve"> (</w:t>
            </w:r>
            <w:r w:rsidR="003A7D00" w:rsidRPr="00AC4FBC">
              <w:rPr>
                <w:rFonts w:cs="Arial"/>
                <w:szCs w:val="18"/>
              </w:rPr>
              <w:t>NOTE 4</w:t>
            </w:r>
            <w:r w:rsidR="003A7D00" w:rsidRPr="00AC4FBC">
              <w:t>)</w:t>
            </w:r>
          </w:p>
        </w:tc>
      </w:tr>
      <w:tr w:rsidR="00AB2B30" w:rsidRPr="00AC4FBC" w14:paraId="2B9162FD"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1CB01E91" w14:textId="77777777" w:rsidR="00AB2B30" w:rsidRPr="00AC4FBC" w:rsidRDefault="006A7121">
            <w:pPr>
              <w:pStyle w:val="TAH"/>
            </w:pPr>
            <w:r w:rsidRPr="00AC4FBC">
              <w:t>NR/E-UTRA Test Parameters for UE supporting DPS</w:t>
            </w:r>
          </w:p>
        </w:tc>
      </w:tr>
      <w:tr w:rsidR="00AB2B30" w:rsidRPr="00AC4FBC" w14:paraId="054D40AA" w14:textId="77777777">
        <w:trPr>
          <w:jc w:val="center"/>
        </w:trPr>
        <w:tc>
          <w:tcPr>
            <w:tcW w:w="1404" w:type="dxa"/>
            <w:vMerge w:val="restart"/>
            <w:tcBorders>
              <w:top w:val="single" w:sz="4" w:space="0" w:color="auto"/>
              <w:left w:val="single" w:sz="4" w:space="0" w:color="auto"/>
              <w:right w:val="single" w:sz="4" w:space="0" w:color="auto"/>
            </w:tcBorders>
          </w:tcPr>
          <w:p w14:paraId="038F543D" w14:textId="77777777" w:rsidR="00AB2B30" w:rsidRPr="00AC4FBC" w:rsidRDefault="006A7121">
            <w:pPr>
              <w:pStyle w:val="TAH"/>
            </w:pPr>
            <w:r w:rsidRPr="00AC4FBC">
              <w:t>Test ID</w:t>
            </w:r>
          </w:p>
          <w:p w14:paraId="2C9F50D9" w14:textId="77777777" w:rsidR="00AB2B30" w:rsidRPr="00AC4FBC" w:rsidRDefault="006A7121">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76ED6082" w14:textId="77777777" w:rsidR="00AB2B30" w:rsidRPr="00AC4FBC" w:rsidRDefault="006A7121">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B9C469A" w14:textId="77777777" w:rsidR="00AB2B30" w:rsidRPr="00AC4FBC" w:rsidRDefault="006A7121">
            <w:pPr>
              <w:pStyle w:val="TAH"/>
            </w:pPr>
            <w:r w:rsidRPr="00AC4FBC">
              <w:t>EN-DC Uplink Configuration</w:t>
            </w:r>
          </w:p>
        </w:tc>
      </w:tr>
      <w:tr w:rsidR="00AB2B30" w:rsidRPr="00AC4FBC" w14:paraId="0EAB57D9" w14:textId="77777777">
        <w:trPr>
          <w:jc w:val="center"/>
        </w:trPr>
        <w:tc>
          <w:tcPr>
            <w:tcW w:w="1404" w:type="dxa"/>
            <w:vMerge/>
            <w:tcBorders>
              <w:left w:val="single" w:sz="4" w:space="0" w:color="auto"/>
              <w:right w:val="single" w:sz="4" w:space="0" w:color="auto"/>
            </w:tcBorders>
          </w:tcPr>
          <w:p w14:paraId="7FB66E81" w14:textId="77777777" w:rsidR="00AB2B30" w:rsidRPr="00AC4FBC" w:rsidRDefault="00AB2B30">
            <w:pPr>
              <w:pStyle w:val="TAC"/>
            </w:pPr>
          </w:p>
        </w:tc>
        <w:tc>
          <w:tcPr>
            <w:tcW w:w="2126" w:type="dxa"/>
            <w:vMerge/>
            <w:tcBorders>
              <w:left w:val="single" w:sz="4" w:space="0" w:color="auto"/>
              <w:right w:val="single" w:sz="4" w:space="0" w:color="auto"/>
            </w:tcBorders>
          </w:tcPr>
          <w:p w14:paraId="14BA4646"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4926A533"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A9C7116" w14:textId="77777777" w:rsidR="00AB2B30" w:rsidRPr="00AC4FBC" w:rsidRDefault="006A7121">
            <w:pPr>
              <w:pStyle w:val="TAH"/>
            </w:pPr>
            <w:r w:rsidRPr="00AC4FBC">
              <w:t>NR Cell</w:t>
            </w:r>
          </w:p>
        </w:tc>
      </w:tr>
      <w:tr w:rsidR="00AB2B30" w:rsidRPr="00AC4FBC" w14:paraId="704B499D" w14:textId="77777777">
        <w:trPr>
          <w:jc w:val="center"/>
        </w:trPr>
        <w:tc>
          <w:tcPr>
            <w:tcW w:w="1404" w:type="dxa"/>
            <w:vMerge/>
            <w:tcBorders>
              <w:left w:val="single" w:sz="4" w:space="0" w:color="auto"/>
              <w:bottom w:val="single" w:sz="4" w:space="0" w:color="auto"/>
              <w:right w:val="single" w:sz="4" w:space="0" w:color="auto"/>
            </w:tcBorders>
          </w:tcPr>
          <w:p w14:paraId="5E55E72A"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20920D1A"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1E0D65EE"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030C19E1" w14:textId="77777777" w:rsidR="00AB2B30" w:rsidRPr="00AC4FBC" w:rsidRDefault="006A7121">
            <w:pPr>
              <w:pStyle w:val="TAH"/>
            </w:pPr>
            <w:r w:rsidRPr="00AC4FBC">
              <w:t>RB allocation</w:t>
            </w:r>
          </w:p>
          <w:p w14:paraId="02498BFB"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5A8BDB59"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426ADAE4"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85C2ECD"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237C3D60" w14:textId="77777777" w:rsidR="00AB2B30" w:rsidRPr="00AC4FBC" w:rsidRDefault="006A7121">
            <w:pPr>
              <w:pStyle w:val="TAH"/>
            </w:pPr>
            <w:r w:rsidRPr="00AC4FBC">
              <w:t>P</w:t>
            </w:r>
            <w:r w:rsidRPr="00AC4FBC">
              <w:rPr>
                <w:vertAlign w:val="subscript"/>
              </w:rPr>
              <w:t>NR</w:t>
            </w:r>
          </w:p>
        </w:tc>
      </w:tr>
      <w:tr w:rsidR="00AB2B30" w:rsidRPr="00AC4FBC" w14:paraId="5B1B9A60"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1353FFA7" w14:textId="77777777" w:rsidR="00AB2B30" w:rsidRPr="00AC4FBC" w:rsidRDefault="006A7121">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188367A3"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042B9403"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16D9E89F"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40BDD1B6" w14:textId="77777777" w:rsidR="00AB2B30" w:rsidRPr="00AC4FBC" w:rsidRDefault="006A7121">
            <w:pPr>
              <w:pStyle w:val="TAC"/>
            </w:pPr>
            <w:r w:rsidRPr="00AC4FBC">
              <w:t>{-13, 7, 10, 23} for PC3 UE</w:t>
            </w:r>
          </w:p>
          <w:p w14:paraId="4D230490" w14:textId="77777777" w:rsidR="00AB2B30" w:rsidRPr="00AC4FBC" w:rsidRDefault="006A7121">
            <w:pPr>
              <w:pStyle w:val="TAC"/>
            </w:pPr>
            <w:r w:rsidRPr="00AC4FBC">
              <w:t>{-13, 7, 12, 26} for PC2 UE</w:t>
            </w:r>
          </w:p>
        </w:tc>
        <w:tc>
          <w:tcPr>
            <w:tcW w:w="1275" w:type="dxa"/>
            <w:tcBorders>
              <w:top w:val="single" w:sz="4" w:space="0" w:color="auto"/>
              <w:left w:val="single" w:sz="4" w:space="0" w:color="auto"/>
              <w:bottom w:val="single" w:sz="4" w:space="0" w:color="auto"/>
              <w:right w:val="single" w:sz="4" w:space="0" w:color="auto"/>
            </w:tcBorders>
          </w:tcPr>
          <w:p w14:paraId="5372F329"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7BE7467B"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7287CDAC" w14:textId="77777777" w:rsidR="00AB2B30" w:rsidRPr="00AC4FBC" w:rsidRDefault="006A7121">
            <w:pPr>
              <w:pStyle w:val="TAC"/>
            </w:pPr>
            <w:r w:rsidRPr="00AC4FBC">
              <w:t>{-13, 7, 10, 23} for PC3 UE</w:t>
            </w:r>
          </w:p>
          <w:p w14:paraId="5EEA3C63" w14:textId="77777777" w:rsidR="00AB2B30" w:rsidRPr="00AC4FBC" w:rsidRDefault="006A7121">
            <w:pPr>
              <w:pStyle w:val="TAC"/>
            </w:pPr>
            <w:r w:rsidRPr="00AC4FBC">
              <w:t>{-13, 7, 13, 26} for PC2 UE</w:t>
            </w:r>
          </w:p>
        </w:tc>
      </w:tr>
      <w:tr w:rsidR="00AB2B30" w:rsidRPr="00AC4FBC" w14:paraId="2CB3FA3B"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CFE2ABE"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4DBA9B02"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AD9695B"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51AB826D"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BB77C8B"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0931BE63"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4617FEE"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B75AE7E" w14:textId="77777777" w:rsidR="00AB2B30" w:rsidRPr="00AC4FBC" w:rsidRDefault="006A7121">
            <w:pPr>
              <w:pStyle w:val="TAC"/>
            </w:pPr>
            <w:r w:rsidRPr="00AC4FBC">
              <w:t>{-10, 10, 15}</w:t>
            </w:r>
          </w:p>
        </w:tc>
      </w:tr>
      <w:tr w:rsidR="00AB2B30" w:rsidRPr="00AC4FBC" w14:paraId="03659D20"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0F9376D6"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2742BB92"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622A2FC"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39D37A4F"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107FD99"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2A988257"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37CD2072"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5362766A" w14:textId="77777777" w:rsidR="00AB2B30" w:rsidRPr="00AC4FBC" w:rsidRDefault="006A7121">
            <w:pPr>
              <w:pStyle w:val="TAC"/>
            </w:pPr>
            <w:r w:rsidRPr="00AC4FBC">
              <w:t>{-10, 10, 15}</w:t>
            </w:r>
          </w:p>
        </w:tc>
      </w:tr>
      <w:tr w:rsidR="00AB2B30" w:rsidRPr="00AC4FBC" w14:paraId="5922BFB5"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C497537" w14:textId="77777777" w:rsidR="00AB2B30" w:rsidRPr="00AC4FBC" w:rsidRDefault="006A7121">
            <w:pPr>
              <w:pStyle w:val="TAH"/>
            </w:pPr>
            <w:r w:rsidRPr="00AC4FBC">
              <w:t>NR/E-UTRA Test Parameters for UE not supporting DPS</w:t>
            </w:r>
          </w:p>
        </w:tc>
      </w:tr>
      <w:tr w:rsidR="00AB2B30" w:rsidRPr="00AC4FBC" w14:paraId="4FECFA99" w14:textId="77777777">
        <w:trPr>
          <w:jc w:val="center"/>
        </w:trPr>
        <w:tc>
          <w:tcPr>
            <w:tcW w:w="1404" w:type="dxa"/>
            <w:vMerge w:val="restart"/>
            <w:tcBorders>
              <w:top w:val="single" w:sz="4" w:space="0" w:color="auto"/>
              <w:left w:val="single" w:sz="4" w:space="0" w:color="auto"/>
              <w:right w:val="single" w:sz="4" w:space="0" w:color="auto"/>
            </w:tcBorders>
          </w:tcPr>
          <w:p w14:paraId="25215EFE" w14:textId="77777777" w:rsidR="00AB2B30" w:rsidRPr="00AC4FBC" w:rsidRDefault="006A7121">
            <w:pPr>
              <w:pStyle w:val="TAC"/>
            </w:pPr>
            <w:r w:rsidRPr="00AC4FBC">
              <w:t>Test ID</w:t>
            </w:r>
          </w:p>
          <w:p w14:paraId="0C4600C1" w14:textId="77777777" w:rsidR="00AB2B30" w:rsidRPr="00AC4FBC" w:rsidRDefault="006A7121">
            <w:pPr>
              <w:pStyle w:val="TAC"/>
            </w:pPr>
            <w:r w:rsidRPr="00AC4FBC">
              <w:t>(NOTE 3)</w:t>
            </w:r>
          </w:p>
        </w:tc>
        <w:tc>
          <w:tcPr>
            <w:tcW w:w="2126" w:type="dxa"/>
            <w:vMerge w:val="restart"/>
            <w:tcBorders>
              <w:top w:val="single" w:sz="4" w:space="0" w:color="auto"/>
              <w:left w:val="single" w:sz="4" w:space="0" w:color="auto"/>
              <w:right w:val="single" w:sz="4" w:space="0" w:color="auto"/>
            </w:tcBorders>
          </w:tcPr>
          <w:p w14:paraId="7497B4B7" w14:textId="77777777" w:rsidR="00AB2B30" w:rsidRPr="00AC4FBC" w:rsidRDefault="006A7121">
            <w:pPr>
              <w:pStyle w:val="TAC"/>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7AFCD10E" w14:textId="77777777" w:rsidR="00AB2B30" w:rsidRPr="00AC4FBC" w:rsidRDefault="006A7121">
            <w:pPr>
              <w:pStyle w:val="TAH"/>
            </w:pPr>
            <w:r w:rsidRPr="00AC4FBC">
              <w:t>EN-DC Uplink Configuration</w:t>
            </w:r>
          </w:p>
        </w:tc>
      </w:tr>
      <w:tr w:rsidR="00AB2B30" w:rsidRPr="00AC4FBC" w14:paraId="6505317A" w14:textId="77777777">
        <w:trPr>
          <w:jc w:val="center"/>
        </w:trPr>
        <w:tc>
          <w:tcPr>
            <w:tcW w:w="1404" w:type="dxa"/>
            <w:vMerge/>
            <w:tcBorders>
              <w:left w:val="single" w:sz="4" w:space="0" w:color="auto"/>
              <w:right w:val="single" w:sz="4" w:space="0" w:color="auto"/>
            </w:tcBorders>
          </w:tcPr>
          <w:p w14:paraId="5156AACE" w14:textId="77777777" w:rsidR="00AB2B30" w:rsidRPr="00AC4FBC" w:rsidRDefault="00AB2B30">
            <w:pPr>
              <w:pStyle w:val="TAC"/>
            </w:pPr>
          </w:p>
        </w:tc>
        <w:tc>
          <w:tcPr>
            <w:tcW w:w="2126" w:type="dxa"/>
            <w:vMerge/>
            <w:tcBorders>
              <w:left w:val="single" w:sz="4" w:space="0" w:color="auto"/>
              <w:right w:val="single" w:sz="4" w:space="0" w:color="auto"/>
            </w:tcBorders>
          </w:tcPr>
          <w:p w14:paraId="04E377E8"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257BB54E"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15E749C1" w14:textId="77777777" w:rsidR="00AB2B30" w:rsidRPr="00AC4FBC" w:rsidRDefault="006A7121">
            <w:pPr>
              <w:pStyle w:val="TAH"/>
            </w:pPr>
            <w:r w:rsidRPr="00AC4FBC">
              <w:t>NR Cell</w:t>
            </w:r>
          </w:p>
        </w:tc>
      </w:tr>
      <w:tr w:rsidR="00AB2B30" w:rsidRPr="00AC4FBC" w14:paraId="2EA26ED4" w14:textId="77777777">
        <w:trPr>
          <w:jc w:val="center"/>
        </w:trPr>
        <w:tc>
          <w:tcPr>
            <w:tcW w:w="1404" w:type="dxa"/>
            <w:vMerge/>
            <w:tcBorders>
              <w:left w:val="single" w:sz="4" w:space="0" w:color="auto"/>
              <w:bottom w:val="single" w:sz="4" w:space="0" w:color="auto"/>
              <w:right w:val="single" w:sz="4" w:space="0" w:color="auto"/>
            </w:tcBorders>
          </w:tcPr>
          <w:p w14:paraId="1347F049"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49D9E7A0"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797CD6D"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25B0A272" w14:textId="77777777" w:rsidR="00AB2B30" w:rsidRPr="00AC4FBC" w:rsidRDefault="006A7121">
            <w:pPr>
              <w:pStyle w:val="TAH"/>
            </w:pPr>
            <w:r w:rsidRPr="00AC4FBC">
              <w:t>RB allocation</w:t>
            </w:r>
          </w:p>
          <w:p w14:paraId="0454ACB6"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3F72658F"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22AEF592"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2D0F949E"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49C53C2D" w14:textId="77777777" w:rsidR="00AB2B30" w:rsidRPr="00AC4FBC" w:rsidRDefault="006A7121">
            <w:pPr>
              <w:pStyle w:val="TAH"/>
            </w:pPr>
            <w:r w:rsidRPr="00AC4FBC">
              <w:t>P</w:t>
            </w:r>
            <w:r w:rsidRPr="00AC4FBC">
              <w:rPr>
                <w:vertAlign w:val="subscript"/>
              </w:rPr>
              <w:t>NR</w:t>
            </w:r>
          </w:p>
        </w:tc>
      </w:tr>
      <w:tr w:rsidR="00AB2B30" w:rsidRPr="00AC4FBC" w14:paraId="7066795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288284BF" w14:textId="77777777" w:rsidR="00AB2B30" w:rsidRPr="00AC4FBC" w:rsidRDefault="006A7121">
            <w:pPr>
              <w:pStyle w:val="TAC"/>
            </w:pPr>
            <w:r w:rsidRPr="00AC4FBC">
              <w:t>1a-1b</w:t>
            </w:r>
          </w:p>
        </w:tc>
        <w:tc>
          <w:tcPr>
            <w:tcW w:w="2126" w:type="dxa"/>
            <w:tcBorders>
              <w:top w:val="single" w:sz="4" w:space="0" w:color="auto"/>
              <w:left w:val="single" w:sz="4" w:space="0" w:color="auto"/>
              <w:bottom w:val="nil"/>
              <w:right w:val="single" w:sz="4" w:space="0" w:color="auto"/>
            </w:tcBorders>
            <w:hideMark/>
          </w:tcPr>
          <w:p w14:paraId="322B6309" w14:textId="77777777" w:rsidR="00AB2B30" w:rsidRPr="00AC4FBC" w:rsidRDefault="006A712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45832D55"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546EE048" w14:textId="77777777" w:rsidR="00AB2B30" w:rsidRPr="00AC4FBC" w:rsidRDefault="006A7121">
            <w:pPr>
              <w:pStyle w:val="TAC"/>
            </w:pPr>
            <w:r w:rsidRPr="00AC4FBC">
              <w:t>Full_Allocation</w:t>
            </w:r>
          </w:p>
        </w:tc>
        <w:tc>
          <w:tcPr>
            <w:tcW w:w="1275" w:type="dxa"/>
            <w:tcBorders>
              <w:top w:val="single" w:sz="4" w:space="0" w:color="auto"/>
              <w:left w:val="single" w:sz="4" w:space="0" w:color="auto"/>
              <w:bottom w:val="single" w:sz="4" w:space="0" w:color="auto"/>
              <w:right w:val="single" w:sz="4" w:space="0" w:color="auto"/>
            </w:tcBorders>
          </w:tcPr>
          <w:p w14:paraId="3C9F1228" w14:textId="77777777" w:rsidR="00AB2B30" w:rsidRPr="00AC4FBC" w:rsidRDefault="006A7121">
            <w:pPr>
              <w:pStyle w:val="TAC"/>
            </w:pPr>
            <w:r w:rsidRPr="00AC4FBC">
              <w:t>{-10, 23} for PC3 UE</w:t>
            </w:r>
          </w:p>
          <w:p w14:paraId="3D8866DE" w14:textId="77777777" w:rsidR="00AB2B30" w:rsidRPr="00AC4FBC" w:rsidRDefault="006A7121">
            <w:pPr>
              <w:pStyle w:val="TAC"/>
            </w:pPr>
            <w:r w:rsidRPr="00AC4FBC">
              <w:t>{-10, 26} for PC2 UE</w:t>
            </w:r>
          </w:p>
        </w:tc>
        <w:tc>
          <w:tcPr>
            <w:tcW w:w="1275" w:type="dxa"/>
            <w:tcBorders>
              <w:top w:val="single" w:sz="4" w:space="0" w:color="auto"/>
              <w:left w:val="single" w:sz="4" w:space="0" w:color="auto"/>
              <w:bottom w:val="single" w:sz="4" w:space="0" w:color="auto"/>
              <w:right w:val="single" w:sz="4" w:space="0" w:color="auto"/>
            </w:tcBorders>
          </w:tcPr>
          <w:p w14:paraId="34DF206D"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6EEBBDE7" w14:textId="77777777" w:rsidR="00AB2B30" w:rsidRPr="00AC4FBC" w:rsidRDefault="006A7121">
            <w:pPr>
              <w:pStyle w:val="TAC"/>
            </w:pPr>
            <w:r w:rsidRPr="00AC4FBC">
              <w:t>Outer_Full</w:t>
            </w:r>
          </w:p>
        </w:tc>
        <w:tc>
          <w:tcPr>
            <w:tcW w:w="1261" w:type="dxa"/>
            <w:tcBorders>
              <w:top w:val="single" w:sz="4" w:space="0" w:color="auto"/>
              <w:left w:val="single" w:sz="4" w:space="0" w:color="auto"/>
              <w:bottom w:val="single" w:sz="4" w:space="0" w:color="auto"/>
              <w:right w:val="single" w:sz="4" w:space="0" w:color="auto"/>
            </w:tcBorders>
          </w:tcPr>
          <w:p w14:paraId="64E12B9F" w14:textId="77777777" w:rsidR="00AB2B30" w:rsidRPr="00AC4FBC" w:rsidRDefault="006A7121">
            <w:pPr>
              <w:pStyle w:val="TAC"/>
            </w:pPr>
            <w:r w:rsidRPr="00AC4FBC">
              <w:t>{-10, 23} for PC3 UE</w:t>
            </w:r>
          </w:p>
          <w:p w14:paraId="2D535166" w14:textId="77777777" w:rsidR="00AB2B30" w:rsidRPr="00AC4FBC" w:rsidRDefault="006A7121">
            <w:pPr>
              <w:pStyle w:val="TAC"/>
            </w:pPr>
            <w:r w:rsidRPr="00AC4FBC">
              <w:t>{-10, 26} for PC2 UE</w:t>
            </w:r>
          </w:p>
        </w:tc>
      </w:tr>
      <w:tr w:rsidR="00AB2B30" w:rsidRPr="00AC4FBC" w14:paraId="2ED9D151"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2649DCCB" w14:textId="77777777" w:rsidR="00AB2B30" w:rsidRPr="00AC4FBC" w:rsidRDefault="006A7121">
            <w:pPr>
              <w:pStyle w:val="TAC"/>
            </w:pPr>
            <w:r w:rsidRPr="00AC4FBC">
              <w:t>2a-2c</w:t>
            </w:r>
          </w:p>
        </w:tc>
        <w:tc>
          <w:tcPr>
            <w:tcW w:w="2126" w:type="dxa"/>
            <w:tcBorders>
              <w:top w:val="nil"/>
              <w:left w:val="single" w:sz="4" w:space="0" w:color="auto"/>
              <w:bottom w:val="nil"/>
              <w:right w:val="single" w:sz="4" w:space="0" w:color="auto"/>
            </w:tcBorders>
          </w:tcPr>
          <w:p w14:paraId="7AA817A8"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1DA085EA"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323E1B7B" w14:textId="77777777" w:rsidR="00AB2B30" w:rsidRPr="00AC4FBC" w:rsidRDefault="006A7121">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13B0FD60"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07F50E7D"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F39973E" w14:textId="77777777" w:rsidR="00AB2B30" w:rsidRPr="00AC4FBC" w:rsidRDefault="006A7121">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3F6C0A74" w14:textId="77777777" w:rsidR="00AB2B30" w:rsidRPr="00AC4FBC" w:rsidRDefault="006A7121">
            <w:pPr>
              <w:pStyle w:val="TAC"/>
            </w:pPr>
            <w:r w:rsidRPr="00AC4FBC">
              <w:t>{-10, 10, 15}</w:t>
            </w:r>
          </w:p>
        </w:tc>
      </w:tr>
      <w:tr w:rsidR="00AB2B30" w:rsidRPr="00AC4FBC" w14:paraId="1BBFF224"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53FEDB5" w14:textId="77777777" w:rsidR="00AB2B30" w:rsidRPr="00AC4FBC" w:rsidRDefault="006A7121">
            <w:pPr>
              <w:pStyle w:val="TAC"/>
            </w:pPr>
            <w:r w:rsidRPr="00AC4FBC">
              <w:t>3a-3c</w:t>
            </w:r>
          </w:p>
        </w:tc>
        <w:tc>
          <w:tcPr>
            <w:tcW w:w="2126" w:type="dxa"/>
            <w:tcBorders>
              <w:top w:val="nil"/>
              <w:left w:val="single" w:sz="4" w:space="0" w:color="auto"/>
              <w:bottom w:val="nil"/>
              <w:right w:val="single" w:sz="4" w:space="0" w:color="auto"/>
            </w:tcBorders>
          </w:tcPr>
          <w:p w14:paraId="308F3E6D"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25AB73D" w14:textId="77777777" w:rsidR="00AB2B30" w:rsidRPr="00AC4FBC" w:rsidRDefault="006A7121">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6D345841" w14:textId="77777777" w:rsidR="00AB2B30" w:rsidRPr="00AC4FBC" w:rsidRDefault="006A7121">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0C2A9F31" w14:textId="77777777" w:rsidR="00AB2B30" w:rsidRPr="00AC4FBC" w:rsidRDefault="006A7121">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5A29E2A8" w14:textId="77777777" w:rsidR="00AB2B30" w:rsidRPr="00AC4FBC" w:rsidRDefault="006A7121">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13E9284B" w14:textId="77777777" w:rsidR="00AB2B30" w:rsidRPr="00AC4FBC" w:rsidRDefault="006A7121">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72BB6FE1" w14:textId="77777777" w:rsidR="00AB2B30" w:rsidRPr="00AC4FBC" w:rsidRDefault="006A7121">
            <w:pPr>
              <w:pStyle w:val="TAC"/>
            </w:pPr>
            <w:r w:rsidRPr="00AC4FBC">
              <w:t>{-10, 10, 15}</w:t>
            </w:r>
          </w:p>
        </w:tc>
      </w:tr>
      <w:tr w:rsidR="00AB2B30" w:rsidRPr="00AC4FBC" w14:paraId="692DBD50"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2DB91C08" w14:textId="77777777" w:rsidR="00AB2B30" w:rsidRPr="00AC4FBC" w:rsidRDefault="006A7121">
            <w:pPr>
              <w:pStyle w:val="TAN"/>
            </w:pPr>
            <w:r w:rsidRPr="00AC4FBC">
              <w:t>NOTE 1:</w:t>
            </w:r>
            <w:r w:rsidRPr="00AC4FBC">
              <w:tab/>
              <w:t>The specific configuration of each RB allocation is defined in Table 6.1-1 in TS 38.521-1 [8].</w:t>
            </w:r>
          </w:p>
          <w:p w14:paraId="3175274A" w14:textId="77777777" w:rsidR="00AB2B30" w:rsidRPr="00AC4FBC" w:rsidRDefault="006A7121">
            <w:pPr>
              <w:pStyle w:val="TAN"/>
            </w:pPr>
            <w:r w:rsidRPr="00AC4FBC">
              <w:t>NOTE 2:</w:t>
            </w:r>
            <w:r w:rsidRPr="00AC4FBC">
              <w:tab/>
              <w:t>The specific configuration of each RB allocation is defined in Table 6.1-1 in current specification.</w:t>
            </w:r>
          </w:p>
          <w:p w14:paraId="366AC12E" w14:textId="77777777" w:rsidR="00DA4B65" w:rsidRPr="00AC4FBC" w:rsidRDefault="006A7121" w:rsidP="00DA4B65">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r w:rsidR="00DA4B65" w:rsidRPr="00AC4FBC">
              <w:t>.</w:t>
            </w:r>
          </w:p>
          <w:p w14:paraId="76710730" w14:textId="3881D734" w:rsidR="00AB2B30" w:rsidRPr="00AC4FBC" w:rsidRDefault="00DA4B65" w:rsidP="00DA4B65">
            <w:pPr>
              <w:pStyle w:val="TAN"/>
            </w:pPr>
            <w:r w:rsidRPr="00AC4FBC">
              <w:rPr>
                <w:rFonts w:cs="Arial"/>
                <w:szCs w:val="18"/>
              </w:rPr>
              <w:t>NOTE 4:</w:t>
            </w:r>
            <w:r w:rsidRPr="00AC4FBC">
              <w:tab/>
              <w:t>For DC_(n)71AA, only NR SCS of 15 kHz is tested.</w:t>
            </w:r>
          </w:p>
        </w:tc>
      </w:tr>
    </w:tbl>
    <w:p w14:paraId="1AC49017" w14:textId="77777777" w:rsidR="00AB2B30" w:rsidRPr="00AC4FBC" w:rsidRDefault="00AB2B30"/>
    <w:p w14:paraId="01D876A9" w14:textId="77777777" w:rsidR="00AB2B30" w:rsidRPr="00AC4FBC" w:rsidRDefault="006A7121">
      <w:pPr>
        <w:pStyle w:val="TH"/>
      </w:pPr>
      <w:bookmarkStart w:id="3011" w:name="_CRTable6_2B_4_1_2_4_12"/>
      <w:r w:rsidRPr="00AC4FBC">
        <w:t xml:space="preserve">Table </w:t>
      </w:r>
      <w:bookmarkEnd w:id="3011"/>
      <w:r w:rsidRPr="00AC4FBC">
        <w:rPr>
          <w:rFonts w:eastAsia="MS Mincho"/>
        </w:rPr>
        <w:t>6.2B.4.1.2.4.1</w:t>
      </w:r>
      <w:r w:rsidRPr="00AC4FBC">
        <w:t>-2: Void</w:t>
      </w:r>
    </w:p>
    <w:p w14:paraId="684CDCA0" w14:textId="77777777" w:rsidR="00AB2B30" w:rsidRPr="00AC4FBC" w:rsidRDefault="00AB2B30">
      <w:pPr>
        <w:pStyle w:val="B10"/>
      </w:pPr>
    </w:p>
    <w:p w14:paraId="67B8DEE9"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3A4C79FF"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2F0EDF3"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FE5539B" w14:textId="5EF96ACB" w:rsidR="00AB2B30" w:rsidRPr="00AC4FBC" w:rsidRDefault="006A7121">
      <w:pPr>
        <w:pStyle w:val="B10"/>
      </w:pPr>
      <w:r w:rsidRPr="00AC4FBC">
        <w:t>4.</w:t>
      </w:r>
      <w:r w:rsidRPr="00AC4FBC">
        <w:tab/>
      </w:r>
      <w:r w:rsidR="00AB27EE" w:rsidRPr="00AC4FBC">
        <w:t>The UL Reference Measurement channels are set for E-UTRA CG and NR CG respectively.</w:t>
      </w:r>
    </w:p>
    <w:p w14:paraId="6BC509FE"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011D4752" w14:textId="77777777" w:rsidR="00AB2B30" w:rsidRPr="00AC4FBC" w:rsidRDefault="006A7121">
      <w:pPr>
        <w:pStyle w:val="B10"/>
      </w:pPr>
      <w:r w:rsidRPr="00AC4FBC">
        <w:lastRenderedPageBreak/>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2.4.3.</w:t>
      </w:r>
    </w:p>
    <w:p w14:paraId="5B45B395" w14:textId="325A89B7" w:rsidR="00AB2B30" w:rsidRPr="00AC4FBC" w:rsidRDefault="007B7375">
      <w:pPr>
        <w:pStyle w:val="B10"/>
      </w:pPr>
      <w:r w:rsidRPr="00AC4FBC">
        <w:t>7.</w:t>
      </w:r>
      <w:r w:rsidRPr="00AC4FBC">
        <w:tab/>
        <w:t>When E-UTRA and NR bands are TDD, ensure the same uplink-downlink configuration by giving SCG a delay of 3 E-UTRA subframes, or by giving MCG a delay of 2 subframes.</w:t>
      </w:r>
    </w:p>
    <w:p w14:paraId="1C074E13" w14:textId="77777777" w:rsidR="00AB2B30" w:rsidRPr="00AC4FBC" w:rsidRDefault="006A7121">
      <w:pPr>
        <w:pStyle w:val="H6"/>
      </w:pPr>
      <w:bookmarkStart w:id="3012" w:name="_CR6_2B_4_1_2_4_2"/>
      <w:r w:rsidRPr="00AC4FBC">
        <w:t>6.2B.4.1.2.4.2</w:t>
      </w:r>
      <w:r w:rsidRPr="00AC4FBC">
        <w:tab/>
        <w:t>Test procedure</w:t>
      </w:r>
    </w:p>
    <w:bookmarkEnd w:id="3012"/>
    <w:p w14:paraId="5F4ADFE7"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able 6.2B.4.1.2.4.1-1 on E-UTRA CC and NR CC respectively. Since the UE has no payload and no loopback data to send the UE sends uplink MAC padding bits on the UL RMC.</w:t>
      </w:r>
    </w:p>
    <w:p w14:paraId="567C992D"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050D41A5" w14:textId="77777777" w:rsidR="00AB2B30" w:rsidRPr="00AC4FBC" w:rsidRDefault="006A7121">
      <w:pPr>
        <w:pStyle w:val="B10"/>
      </w:pPr>
      <w:r w:rsidRPr="00AC4FBC">
        <w:t>3.</w:t>
      </w:r>
      <w:r w:rsidRPr="00AC4FBC">
        <w:tab/>
        <w:t>Measure the mean transmitted power over E-UTRA component carrier and NR component carrier respectively, or/and measure the sum of mean transmitted power over E-UTRA and NR component carriers according to Table 6.2B.4.1.2.5-1 and Table 6.2B.4.1.2.5-2. The period of the measurement shall be at least the continuous duration of one active sub-frame. For TDD, only slots consisting of only UL symbols are under test.</w:t>
      </w:r>
    </w:p>
    <w:p w14:paraId="6B74ADF0" w14:textId="77777777" w:rsidR="009040B9" w:rsidRPr="00AC4FBC" w:rsidRDefault="009040B9" w:rsidP="009040B9">
      <w:pPr>
        <w:pStyle w:val="NO"/>
      </w:pPr>
      <w:r w:rsidRPr="00AC4FBC">
        <w:t>NOTE 1:</w:t>
      </w:r>
      <w:r w:rsidRPr="00AC4FBC">
        <w:tab/>
        <w:t xml:space="preserve">When switching to DFT-s-OFDM waveform, as specified in the test configuration Table </w:t>
      </w:r>
      <w:r w:rsidRPr="00AC4FBC">
        <w:rPr>
          <w:rFonts w:eastAsia="MS Mincho"/>
        </w:rPr>
        <w:t>6.2B.4.1.2.4.1</w:t>
      </w:r>
      <w:r w:rsidRPr="00AC4FBC">
        <w:t>-1, send an NR RRCReconfiguration message according to TS 38.508-1 [6] clause 4.6.3 Table 4.6.3-118 PUSCH-Config with TRANSFORM_PRECODER_ENABLED condition.</w:t>
      </w:r>
    </w:p>
    <w:p w14:paraId="689C18CD" w14:textId="77777777" w:rsidR="00AB2B30" w:rsidRPr="00AC4FBC" w:rsidRDefault="006A7121">
      <w:pPr>
        <w:pStyle w:val="H6"/>
      </w:pPr>
      <w:bookmarkStart w:id="3013" w:name="_CR6_2B_4_1_2_4_3"/>
      <w:r w:rsidRPr="00AC4FBC">
        <w:t>6.2B.4.1.2.4.3</w:t>
      </w:r>
      <w:r w:rsidRPr="00AC4FBC">
        <w:tab/>
        <w:t>Message contents</w:t>
      </w:r>
    </w:p>
    <w:bookmarkEnd w:id="3013"/>
    <w:p w14:paraId="477063B6" w14:textId="77777777" w:rsidR="00AB2B30" w:rsidRPr="00AC4FBC" w:rsidRDefault="006A7121">
      <w:r w:rsidRPr="00AC4FBC">
        <w:t>Message contents are according to TS 36.508 [11] clause 4.6.1 and TS 38.508-1 [6] clause 4.6.1 with the following exceptions.</w:t>
      </w:r>
    </w:p>
    <w:p w14:paraId="3DAE24E5" w14:textId="77777777" w:rsidR="00AB2B30" w:rsidRPr="00AC4FBC" w:rsidRDefault="006A7121">
      <w:pPr>
        <w:pStyle w:val="TH"/>
      </w:pPr>
      <w:bookmarkStart w:id="3014" w:name="_CRTable6_2B_4_1_2_4_31"/>
      <w:r w:rsidRPr="00AC4FBC">
        <w:t xml:space="preserve">Table </w:t>
      </w:r>
      <w:bookmarkEnd w:id="3014"/>
      <w:r w:rsidRPr="00AC4FBC">
        <w:t xml:space="preserve">6.2B.4.1.2.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536B63E6" w14:textId="77777777">
        <w:tc>
          <w:tcPr>
            <w:tcW w:w="9738" w:type="dxa"/>
            <w:gridSpan w:val="4"/>
          </w:tcPr>
          <w:p w14:paraId="5CCA2E9F" w14:textId="77777777" w:rsidR="00AB2B30" w:rsidRPr="00AC4FBC" w:rsidRDefault="006A7121">
            <w:pPr>
              <w:pStyle w:val="TAL"/>
            </w:pPr>
            <w:r w:rsidRPr="00AC4FBC">
              <w:t>Derivation Path: TS 36.508 [11], Table 4.6.1-8</w:t>
            </w:r>
          </w:p>
        </w:tc>
      </w:tr>
      <w:tr w:rsidR="00AB2B30" w:rsidRPr="00AC4FBC" w14:paraId="63314E33" w14:textId="77777777">
        <w:tblPrEx>
          <w:tblCellMar>
            <w:left w:w="108" w:type="dxa"/>
            <w:right w:w="108" w:type="dxa"/>
          </w:tblCellMar>
        </w:tblPrEx>
        <w:tc>
          <w:tcPr>
            <w:tcW w:w="4503" w:type="dxa"/>
          </w:tcPr>
          <w:p w14:paraId="59E45C19" w14:textId="77777777" w:rsidR="00AB2B30" w:rsidRPr="00AC4FBC" w:rsidRDefault="006A7121">
            <w:pPr>
              <w:pStyle w:val="TAH"/>
            </w:pPr>
            <w:r w:rsidRPr="00AC4FBC">
              <w:t>Information Element</w:t>
            </w:r>
          </w:p>
        </w:tc>
        <w:tc>
          <w:tcPr>
            <w:tcW w:w="1417" w:type="dxa"/>
          </w:tcPr>
          <w:p w14:paraId="28AE1A5A" w14:textId="77777777" w:rsidR="00AB2B30" w:rsidRPr="00AC4FBC" w:rsidRDefault="006A7121">
            <w:pPr>
              <w:pStyle w:val="TAH"/>
            </w:pPr>
            <w:r w:rsidRPr="00AC4FBC">
              <w:t>Value/remark</w:t>
            </w:r>
          </w:p>
        </w:tc>
        <w:tc>
          <w:tcPr>
            <w:tcW w:w="2126" w:type="dxa"/>
          </w:tcPr>
          <w:p w14:paraId="3A35BE6B" w14:textId="77777777" w:rsidR="00AB2B30" w:rsidRPr="00AC4FBC" w:rsidRDefault="006A7121">
            <w:pPr>
              <w:pStyle w:val="TAH"/>
            </w:pPr>
            <w:r w:rsidRPr="00AC4FBC">
              <w:t>Comment</w:t>
            </w:r>
          </w:p>
        </w:tc>
        <w:tc>
          <w:tcPr>
            <w:tcW w:w="1701" w:type="dxa"/>
          </w:tcPr>
          <w:p w14:paraId="3AD6F2E7" w14:textId="77777777" w:rsidR="00AB2B30" w:rsidRPr="00AC4FBC" w:rsidRDefault="006A7121">
            <w:pPr>
              <w:pStyle w:val="TAH"/>
            </w:pPr>
            <w:r w:rsidRPr="00AC4FBC">
              <w:t>Condition</w:t>
            </w:r>
          </w:p>
        </w:tc>
      </w:tr>
      <w:tr w:rsidR="00AB2B30" w:rsidRPr="00AC4FBC" w14:paraId="597A96E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591E2E6" w14:textId="77777777" w:rsidR="00AB2B30" w:rsidRPr="00AC4FBC" w:rsidRDefault="006A7121">
            <w:pPr>
              <w:pStyle w:val="TAL"/>
            </w:pPr>
            <w:r w:rsidRPr="00AC4FBC">
              <w:t xml:space="preserve">                        tdm-PatternConfig-r15 CHOICE{</w:t>
            </w:r>
          </w:p>
        </w:tc>
        <w:tc>
          <w:tcPr>
            <w:tcW w:w="1417" w:type="dxa"/>
          </w:tcPr>
          <w:p w14:paraId="78BA92BA" w14:textId="77777777" w:rsidR="00AB2B30" w:rsidRPr="00AC4FBC" w:rsidRDefault="00AB2B30">
            <w:pPr>
              <w:pStyle w:val="TAL"/>
              <w:rPr>
                <w:rFonts w:eastAsia="MS Mincho"/>
              </w:rPr>
            </w:pPr>
          </w:p>
        </w:tc>
        <w:tc>
          <w:tcPr>
            <w:tcW w:w="2126" w:type="dxa"/>
          </w:tcPr>
          <w:p w14:paraId="289BEF78" w14:textId="77777777" w:rsidR="00AB2B30" w:rsidRPr="00AC4FBC" w:rsidRDefault="00AB2B30">
            <w:pPr>
              <w:pStyle w:val="TAL"/>
            </w:pPr>
          </w:p>
        </w:tc>
        <w:tc>
          <w:tcPr>
            <w:tcW w:w="1701" w:type="dxa"/>
          </w:tcPr>
          <w:p w14:paraId="013E98DA" w14:textId="77777777" w:rsidR="00AB2B30" w:rsidRPr="00AC4FBC" w:rsidRDefault="00AB2B30">
            <w:pPr>
              <w:pStyle w:val="TAL"/>
            </w:pPr>
          </w:p>
        </w:tc>
      </w:tr>
      <w:tr w:rsidR="00AB2B30" w:rsidRPr="00AC4FBC" w14:paraId="213679F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EFBB5C5" w14:textId="77777777" w:rsidR="00AB2B30" w:rsidRPr="00AC4FBC" w:rsidRDefault="006A7121">
            <w:pPr>
              <w:pStyle w:val="TAL"/>
            </w:pPr>
            <w:r w:rsidRPr="00AC4FBC">
              <w:t xml:space="preserve">                          setup SEQUENCE {</w:t>
            </w:r>
          </w:p>
        </w:tc>
        <w:tc>
          <w:tcPr>
            <w:tcW w:w="1417" w:type="dxa"/>
          </w:tcPr>
          <w:p w14:paraId="29791F0F" w14:textId="77777777" w:rsidR="00AB2B30" w:rsidRPr="00AC4FBC" w:rsidRDefault="00AB2B30">
            <w:pPr>
              <w:pStyle w:val="TAL"/>
              <w:rPr>
                <w:rFonts w:eastAsia="MS Mincho"/>
              </w:rPr>
            </w:pPr>
          </w:p>
        </w:tc>
        <w:tc>
          <w:tcPr>
            <w:tcW w:w="2126" w:type="dxa"/>
          </w:tcPr>
          <w:p w14:paraId="26A949C8" w14:textId="77777777" w:rsidR="00AB2B30" w:rsidRPr="00AC4FBC" w:rsidRDefault="00AB2B30">
            <w:pPr>
              <w:pStyle w:val="TAL"/>
            </w:pPr>
          </w:p>
        </w:tc>
        <w:tc>
          <w:tcPr>
            <w:tcW w:w="1701" w:type="dxa"/>
          </w:tcPr>
          <w:p w14:paraId="4780547F" w14:textId="77777777" w:rsidR="00AB2B30" w:rsidRPr="00AC4FBC" w:rsidRDefault="00AB2B30">
            <w:pPr>
              <w:pStyle w:val="TAL"/>
            </w:pPr>
          </w:p>
        </w:tc>
      </w:tr>
      <w:tr w:rsidR="00AB2B30" w:rsidRPr="00AC4FBC" w14:paraId="5C2FBD7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1F276F6" w14:textId="77777777" w:rsidR="00AB2B30" w:rsidRPr="00AC4FBC" w:rsidRDefault="006A7121">
            <w:pPr>
              <w:pStyle w:val="TAL"/>
            </w:pPr>
            <w:r w:rsidRPr="00AC4FBC">
              <w:t xml:space="preserve">                            subframeAssignment-r15</w:t>
            </w:r>
          </w:p>
        </w:tc>
        <w:tc>
          <w:tcPr>
            <w:tcW w:w="1417" w:type="dxa"/>
          </w:tcPr>
          <w:p w14:paraId="0DCAA0F9" w14:textId="77777777" w:rsidR="00AB2B30" w:rsidRPr="00AC4FBC" w:rsidRDefault="006A7121">
            <w:pPr>
              <w:pStyle w:val="TAL"/>
              <w:rPr>
                <w:rFonts w:eastAsia="MS Mincho"/>
              </w:rPr>
            </w:pPr>
            <w:r w:rsidRPr="00AC4FBC">
              <w:rPr>
                <w:rFonts w:eastAsia="MS Mincho"/>
              </w:rPr>
              <w:t>sa2</w:t>
            </w:r>
          </w:p>
        </w:tc>
        <w:tc>
          <w:tcPr>
            <w:tcW w:w="2126" w:type="dxa"/>
          </w:tcPr>
          <w:p w14:paraId="318E2F9F" w14:textId="77777777" w:rsidR="00AB2B30" w:rsidRPr="00AC4FBC" w:rsidRDefault="00AB2B30">
            <w:pPr>
              <w:pStyle w:val="TAL"/>
            </w:pPr>
          </w:p>
        </w:tc>
        <w:tc>
          <w:tcPr>
            <w:tcW w:w="1701" w:type="dxa"/>
          </w:tcPr>
          <w:p w14:paraId="36C5C552" w14:textId="77777777" w:rsidR="00AB2B30" w:rsidRPr="00AC4FBC" w:rsidRDefault="00AB2B30">
            <w:pPr>
              <w:pStyle w:val="TAL"/>
            </w:pPr>
          </w:p>
        </w:tc>
      </w:tr>
      <w:tr w:rsidR="00AB2B30" w:rsidRPr="00AC4FBC" w14:paraId="43BD41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E8486E7" w14:textId="77777777" w:rsidR="00AB2B30" w:rsidRPr="00AC4FBC" w:rsidRDefault="006A7121">
            <w:pPr>
              <w:pStyle w:val="TAL"/>
            </w:pPr>
            <w:r w:rsidRPr="00AC4FBC">
              <w:t xml:space="preserve">                            harq-Offset-r15</w:t>
            </w:r>
          </w:p>
        </w:tc>
        <w:tc>
          <w:tcPr>
            <w:tcW w:w="1417" w:type="dxa"/>
          </w:tcPr>
          <w:p w14:paraId="2D380B62" w14:textId="77777777" w:rsidR="00AB2B30" w:rsidRPr="00AC4FBC" w:rsidRDefault="006A7121">
            <w:pPr>
              <w:pStyle w:val="TAL"/>
              <w:rPr>
                <w:rFonts w:eastAsia="MS Mincho"/>
              </w:rPr>
            </w:pPr>
            <w:r w:rsidRPr="00AC4FBC">
              <w:rPr>
                <w:rFonts w:eastAsia="MS Mincho"/>
              </w:rPr>
              <w:t>0</w:t>
            </w:r>
          </w:p>
        </w:tc>
        <w:tc>
          <w:tcPr>
            <w:tcW w:w="2126" w:type="dxa"/>
          </w:tcPr>
          <w:p w14:paraId="5A1982AB" w14:textId="77777777" w:rsidR="00AB2B30" w:rsidRPr="00AC4FBC" w:rsidRDefault="00AB2B30">
            <w:pPr>
              <w:pStyle w:val="TAL"/>
            </w:pPr>
          </w:p>
        </w:tc>
        <w:tc>
          <w:tcPr>
            <w:tcW w:w="1701" w:type="dxa"/>
          </w:tcPr>
          <w:p w14:paraId="1FB6D2AF" w14:textId="77777777" w:rsidR="00AB2B30" w:rsidRPr="00AC4FBC" w:rsidRDefault="00AB2B30">
            <w:pPr>
              <w:pStyle w:val="TAL"/>
            </w:pPr>
          </w:p>
        </w:tc>
      </w:tr>
      <w:tr w:rsidR="00AB2B30" w:rsidRPr="00AC4FBC" w14:paraId="5CEC3A9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E740E32" w14:textId="77777777" w:rsidR="00AB2B30" w:rsidRPr="00AC4FBC" w:rsidRDefault="006A7121">
            <w:pPr>
              <w:pStyle w:val="TAL"/>
            </w:pPr>
            <w:r w:rsidRPr="00AC4FBC">
              <w:t xml:space="preserve">                          }</w:t>
            </w:r>
          </w:p>
        </w:tc>
        <w:tc>
          <w:tcPr>
            <w:tcW w:w="1417" w:type="dxa"/>
          </w:tcPr>
          <w:p w14:paraId="5551628A" w14:textId="77777777" w:rsidR="00AB2B30" w:rsidRPr="00AC4FBC" w:rsidRDefault="00AB2B30">
            <w:pPr>
              <w:pStyle w:val="TAL"/>
              <w:rPr>
                <w:rFonts w:eastAsia="MS Mincho"/>
              </w:rPr>
            </w:pPr>
          </w:p>
        </w:tc>
        <w:tc>
          <w:tcPr>
            <w:tcW w:w="2126" w:type="dxa"/>
          </w:tcPr>
          <w:p w14:paraId="2E3E21D3" w14:textId="77777777" w:rsidR="00AB2B30" w:rsidRPr="00AC4FBC" w:rsidRDefault="00AB2B30">
            <w:pPr>
              <w:pStyle w:val="TAL"/>
            </w:pPr>
          </w:p>
        </w:tc>
        <w:tc>
          <w:tcPr>
            <w:tcW w:w="1701" w:type="dxa"/>
          </w:tcPr>
          <w:p w14:paraId="20A45F64" w14:textId="77777777" w:rsidR="00AB2B30" w:rsidRPr="00AC4FBC" w:rsidRDefault="00AB2B30">
            <w:pPr>
              <w:pStyle w:val="TAL"/>
            </w:pPr>
          </w:p>
        </w:tc>
      </w:tr>
      <w:tr w:rsidR="00AB2B30" w:rsidRPr="00AC4FBC" w14:paraId="072BDDE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D90CD0E" w14:textId="77777777" w:rsidR="00AB2B30" w:rsidRPr="00AC4FBC" w:rsidRDefault="006A7121">
            <w:pPr>
              <w:pStyle w:val="TAL"/>
              <w:rPr>
                <w:b/>
              </w:rPr>
            </w:pPr>
            <w:r w:rsidRPr="00AC4FBC">
              <w:t xml:space="preserve">                        }</w:t>
            </w:r>
          </w:p>
        </w:tc>
        <w:tc>
          <w:tcPr>
            <w:tcW w:w="1417" w:type="dxa"/>
          </w:tcPr>
          <w:p w14:paraId="67178B3E" w14:textId="77777777" w:rsidR="00AB2B30" w:rsidRPr="00AC4FBC" w:rsidRDefault="00AB2B30">
            <w:pPr>
              <w:pStyle w:val="TAL"/>
              <w:rPr>
                <w:rFonts w:eastAsia="MS Mincho"/>
              </w:rPr>
            </w:pPr>
          </w:p>
        </w:tc>
        <w:tc>
          <w:tcPr>
            <w:tcW w:w="2126" w:type="dxa"/>
          </w:tcPr>
          <w:p w14:paraId="0D45BECA" w14:textId="77777777" w:rsidR="00AB2B30" w:rsidRPr="00AC4FBC" w:rsidRDefault="00AB2B30">
            <w:pPr>
              <w:pStyle w:val="TAL"/>
            </w:pPr>
          </w:p>
        </w:tc>
        <w:tc>
          <w:tcPr>
            <w:tcW w:w="1701" w:type="dxa"/>
          </w:tcPr>
          <w:p w14:paraId="47B50920" w14:textId="77777777" w:rsidR="00AB2B30" w:rsidRPr="00AC4FBC" w:rsidRDefault="00AB2B30">
            <w:pPr>
              <w:pStyle w:val="TAL"/>
            </w:pPr>
          </w:p>
        </w:tc>
      </w:tr>
    </w:tbl>
    <w:p w14:paraId="38EBBEA1" w14:textId="77777777" w:rsidR="00AB2B30" w:rsidRPr="00AC4FBC" w:rsidRDefault="00AB2B30"/>
    <w:p w14:paraId="46FD01AD" w14:textId="77777777" w:rsidR="00AB2B30" w:rsidRPr="00AC4FBC" w:rsidRDefault="006A7121">
      <w:pPr>
        <w:pStyle w:val="TH"/>
      </w:pPr>
      <w:bookmarkStart w:id="3015" w:name="_CRTable6_2B_4_1_2_4_32"/>
      <w:r w:rsidRPr="00AC4FBC">
        <w:t xml:space="preserve">Table </w:t>
      </w:r>
      <w:bookmarkEnd w:id="3015"/>
      <w:r w:rsidRPr="00AC4FBC">
        <w:t xml:space="preserve">6.2B.4.1.2.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7F5744DB" w14:textId="77777777">
        <w:tc>
          <w:tcPr>
            <w:tcW w:w="9781" w:type="dxa"/>
            <w:gridSpan w:val="4"/>
          </w:tcPr>
          <w:p w14:paraId="733625DB" w14:textId="77777777" w:rsidR="00AB2B30" w:rsidRPr="00AC4FBC" w:rsidRDefault="006A7121">
            <w:pPr>
              <w:pStyle w:val="TAL"/>
            </w:pPr>
            <w:r w:rsidRPr="00AC4FBC">
              <w:t>Derivation Path: TS 36.508 [11], Table 4.6.3-23</w:t>
            </w:r>
          </w:p>
        </w:tc>
      </w:tr>
      <w:tr w:rsidR="00AB2B30" w:rsidRPr="00AC4FBC" w14:paraId="2ED8304D" w14:textId="77777777">
        <w:tblPrEx>
          <w:tblCellMar>
            <w:left w:w="108" w:type="dxa"/>
            <w:right w:w="108" w:type="dxa"/>
          </w:tblCellMar>
        </w:tblPrEx>
        <w:tc>
          <w:tcPr>
            <w:tcW w:w="4537" w:type="dxa"/>
          </w:tcPr>
          <w:p w14:paraId="51F980F7" w14:textId="77777777" w:rsidR="00AB2B30" w:rsidRPr="00AC4FBC" w:rsidRDefault="006A7121">
            <w:pPr>
              <w:pStyle w:val="TAH"/>
            </w:pPr>
            <w:r w:rsidRPr="00AC4FBC">
              <w:t>Information Element</w:t>
            </w:r>
          </w:p>
        </w:tc>
        <w:tc>
          <w:tcPr>
            <w:tcW w:w="2268" w:type="dxa"/>
          </w:tcPr>
          <w:p w14:paraId="6BD563DC" w14:textId="77777777" w:rsidR="00AB2B30" w:rsidRPr="00AC4FBC" w:rsidRDefault="006A7121">
            <w:pPr>
              <w:pStyle w:val="TAH"/>
            </w:pPr>
            <w:r w:rsidRPr="00AC4FBC">
              <w:t>Value/remark</w:t>
            </w:r>
          </w:p>
        </w:tc>
        <w:tc>
          <w:tcPr>
            <w:tcW w:w="1701" w:type="dxa"/>
          </w:tcPr>
          <w:p w14:paraId="7464F0D8" w14:textId="77777777" w:rsidR="00AB2B30" w:rsidRPr="00AC4FBC" w:rsidRDefault="006A7121">
            <w:pPr>
              <w:pStyle w:val="TAH"/>
            </w:pPr>
            <w:r w:rsidRPr="00AC4FBC">
              <w:t>Comment</w:t>
            </w:r>
          </w:p>
        </w:tc>
        <w:tc>
          <w:tcPr>
            <w:tcW w:w="1275" w:type="dxa"/>
          </w:tcPr>
          <w:p w14:paraId="5F788D78" w14:textId="77777777" w:rsidR="00AB2B30" w:rsidRPr="00AC4FBC" w:rsidRDefault="006A7121">
            <w:pPr>
              <w:pStyle w:val="TAH"/>
            </w:pPr>
            <w:r w:rsidRPr="00AC4FBC">
              <w:t>Condition</w:t>
            </w:r>
          </w:p>
        </w:tc>
      </w:tr>
      <w:tr w:rsidR="00AB2B30" w:rsidRPr="00AC4FBC" w14:paraId="38FAF78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6C1CF8B"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4443CB9B"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77E6D76A"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6DE3031A" w14:textId="77777777" w:rsidR="00AB2B30" w:rsidRPr="00AC4FBC" w:rsidRDefault="00AB2B30">
            <w:pPr>
              <w:pStyle w:val="TAL"/>
            </w:pPr>
          </w:p>
        </w:tc>
      </w:tr>
      <w:tr w:rsidR="00AB2B30" w:rsidRPr="00AC4FBC" w14:paraId="198CD46B" w14:textId="77777777">
        <w:tblPrEx>
          <w:tblCellMar>
            <w:left w:w="108" w:type="dxa"/>
            <w:right w:w="108" w:type="dxa"/>
          </w:tblCellMar>
        </w:tblPrEx>
        <w:tc>
          <w:tcPr>
            <w:tcW w:w="4537" w:type="dxa"/>
          </w:tcPr>
          <w:p w14:paraId="0EF7C6D9" w14:textId="77777777" w:rsidR="00AB2B30" w:rsidRPr="00AC4FBC" w:rsidRDefault="006A7121">
            <w:pPr>
              <w:pStyle w:val="TAL"/>
            </w:pPr>
            <w:r w:rsidRPr="00AC4FBC">
              <w:t xml:space="preserve">  subframeAssignment</w:t>
            </w:r>
          </w:p>
        </w:tc>
        <w:tc>
          <w:tcPr>
            <w:tcW w:w="2268" w:type="dxa"/>
          </w:tcPr>
          <w:p w14:paraId="52943884" w14:textId="77777777" w:rsidR="00AB2B30" w:rsidRPr="00AC4FBC" w:rsidRDefault="006A7121">
            <w:pPr>
              <w:pStyle w:val="TAL"/>
            </w:pPr>
            <w:r w:rsidRPr="00AC4FBC">
              <w:t>sa2</w:t>
            </w:r>
          </w:p>
        </w:tc>
        <w:tc>
          <w:tcPr>
            <w:tcW w:w="1701" w:type="dxa"/>
          </w:tcPr>
          <w:p w14:paraId="1B48F6F3" w14:textId="77777777" w:rsidR="00AB2B30" w:rsidRPr="00AC4FBC" w:rsidRDefault="00AB2B30">
            <w:pPr>
              <w:pStyle w:val="TAL"/>
            </w:pPr>
          </w:p>
        </w:tc>
        <w:tc>
          <w:tcPr>
            <w:tcW w:w="1275" w:type="dxa"/>
          </w:tcPr>
          <w:p w14:paraId="59367755" w14:textId="77777777" w:rsidR="00AB2B30" w:rsidRPr="00AC4FBC" w:rsidRDefault="00AB2B30">
            <w:pPr>
              <w:pStyle w:val="TAL"/>
            </w:pPr>
          </w:p>
        </w:tc>
      </w:tr>
      <w:tr w:rsidR="00AB2B30" w:rsidRPr="00AC4FBC" w14:paraId="602EA4FB" w14:textId="77777777">
        <w:tblPrEx>
          <w:tblCellMar>
            <w:left w:w="108" w:type="dxa"/>
            <w:right w:w="108" w:type="dxa"/>
          </w:tblCellMar>
        </w:tblPrEx>
        <w:tc>
          <w:tcPr>
            <w:tcW w:w="4537" w:type="dxa"/>
          </w:tcPr>
          <w:p w14:paraId="4ABDCCDC" w14:textId="77777777" w:rsidR="00AB2B30" w:rsidRPr="00AC4FBC" w:rsidRDefault="006A7121">
            <w:pPr>
              <w:pStyle w:val="TAL"/>
            </w:pPr>
            <w:r w:rsidRPr="00AC4FBC">
              <w:t xml:space="preserve">  specialSubframePatterns</w:t>
            </w:r>
          </w:p>
        </w:tc>
        <w:tc>
          <w:tcPr>
            <w:tcW w:w="2268" w:type="dxa"/>
          </w:tcPr>
          <w:p w14:paraId="6E68F267" w14:textId="77777777" w:rsidR="00AB2B30" w:rsidRPr="00AC4FBC" w:rsidRDefault="006A7121">
            <w:pPr>
              <w:pStyle w:val="TAL"/>
            </w:pPr>
            <w:r w:rsidRPr="00AC4FBC">
              <w:t>ssp7</w:t>
            </w:r>
          </w:p>
        </w:tc>
        <w:tc>
          <w:tcPr>
            <w:tcW w:w="1701" w:type="dxa"/>
          </w:tcPr>
          <w:p w14:paraId="4B285B7E" w14:textId="77777777" w:rsidR="00AB2B30" w:rsidRPr="00AC4FBC" w:rsidRDefault="00AB2B30">
            <w:pPr>
              <w:pStyle w:val="TAL"/>
            </w:pPr>
          </w:p>
        </w:tc>
        <w:tc>
          <w:tcPr>
            <w:tcW w:w="1275" w:type="dxa"/>
          </w:tcPr>
          <w:p w14:paraId="664AD733" w14:textId="77777777" w:rsidR="00AB2B30" w:rsidRPr="00AC4FBC" w:rsidRDefault="00AB2B30">
            <w:pPr>
              <w:pStyle w:val="TAL"/>
            </w:pPr>
          </w:p>
        </w:tc>
      </w:tr>
      <w:tr w:rsidR="00AB2B30" w:rsidRPr="00AC4FBC" w14:paraId="12EF7BA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87C08C6"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49697ABB"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E9639DD"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436BCA3" w14:textId="77777777" w:rsidR="00AB2B30" w:rsidRPr="00AC4FBC" w:rsidRDefault="00AB2B30">
            <w:pPr>
              <w:pStyle w:val="TAL"/>
            </w:pPr>
          </w:p>
        </w:tc>
      </w:tr>
    </w:tbl>
    <w:p w14:paraId="08687A1C" w14:textId="77777777" w:rsidR="00AB2B30" w:rsidRPr="00AC4FBC" w:rsidRDefault="00AB2B30"/>
    <w:p w14:paraId="2B214AFB" w14:textId="77777777" w:rsidR="00AB2B30" w:rsidRPr="00AC4FBC" w:rsidRDefault="006A7121">
      <w:pPr>
        <w:pStyle w:val="TH"/>
      </w:pPr>
      <w:bookmarkStart w:id="3016" w:name="_CRTable6_2B_4_1_2_4_33"/>
      <w:r w:rsidRPr="00AC4FBC">
        <w:t xml:space="preserve">Table </w:t>
      </w:r>
      <w:bookmarkEnd w:id="3016"/>
      <w:r w:rsidRPr="00AC4FBC">
        <w:t xml:space="preserve">6.2B.4.1.2.4.3-3: </w:t>
      </w:r>
      <w:r w:rsidRPr="00AC4FBC">
        <w:rPr>
          <w:i/>
          <w:iCs/>
        </w:rPr>
        <w:t>RRCConnectionReconfiguration:</w:t>
      </w:r>
      <w:r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1ECF8401" w14:textId="77777777">
        <w:tc>
          <w:tcPr>
            <w:tcW w:w="9738" w:type="dxa"/>
            <w:gridSpan w:val="4"/>
          </w:tcPr>
          <w:p w14:paraId="37464B9C" w14:textId="77777777" w:rsidR="00AB2B30" w:rsidRPr="00AC4FBC" w:rsidRDefault="006A7121">
            <w:pPr>
              <w:pStyle w:val="TAL"/>
            </w:pPr>
            <w:r w:rsidRPr="00AC4FBC">
              <w:t>Derivation Path: TS 36.508 [11], Table 4.6.1-8</w:t>
            </w:r>
          </w:p>
        </w:tc>
      </w:tr>
      <w:tr w:rsidR="00AB2B30" w:rsidRPr="00AC4FBC" w14:paraId="32A23E2F" w14:textId="77777777">
        <w:tblPrEx>
          <w:tblCellMar>
            <w:left w:w="108" w:type="dxa"/>
            <w:right w:w="108" w:type="dxa"/>
          </w:tblCellMar>
        </w:tblPrEx>
        <w:tc>
          <w:tcPr>
            <w:tcW w:w="3794" w:type="dxa"/>
          </w:tcPr>
          <w:p w14:paraId="1A07D629" w14:textId="77777777" w:rsidR="00AB2B30" w:rsidRPr="00AC4FBC" w:rsidRDefault="006A7121">
            <w:pPr>
              <w:pStyle w:val="TAH"/>
            </w:pPr>
            <w:r w:rsidRPr="00AC4FBC">
              <w:t>Information Element</w:t>
            </w:r>
          </w:p>
        </w:tc>
        <w:tc>
          <w:tcPr>
            <w:tcW w:w="1843" w:type="dxa"/>
          </w:tcPr>
          <w:p w14:paraId="39AF946C" w14:textId="77777777" w:rsidR="00AB2B30" w:rsidRPr="00AC4FBC" w:rsidRDefault="006A7121">
            <w:pPr>
              <w:pStyle w:val="TAH"/>
            </w:pPr>
            <w:r w:rsidRPr="00AC4FBC">
              <w:t>Value/remark</w:t>
            </w:r>
          </w:p>
        </w:tc>
        <w:tc>
          <w:tcPr>
            <w:tcW w:w="1559" w:type="dxa"/>
          </w:tcPr>
          <w:p w14:paraId="1FDDCF8C" w14:textId="77777777" w:rsidR="00AB2B30" w:rsidRPr="00AC4FBC" w:rsidRDefault="006A7121">
            <w:pPr>
              <w:pStyle w:val="TAH"/>
            </w:pPr>
            <w:r w:rsidRPr="00AC4FBC">
              <w:t>Comment</w:t>
            </w:r>
          </w:p>
        </w:tc>
        <w:tc>
          <w:tcPr>
            <w:tcW w:w="2551" w:type="dxa"/>
          </w:tcPr>
          <w:p w14:paraId="1B6FFF4F" w14:textId="77777777" w:rsidR="00AB2B30" w:rsidRPr="00AC4FBC" w:rsidRDefault="006A7121">
            <w:pPr>
              <w:pStyle w:val="TAH"/>
            </w:pPr>
            <w:r w:rsidRPr="00AC4FBC">
              <w:t>Condition</w:t>
            </w:r>
          </w:p>
        </w:tc>
      </w:tr>
      <w:tr w:rsidR="00AB2B30" w:rsidRPr="00AC4FBC" w14:paraId="2AF0276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85" w:type="dxa"/>
            <w:tcBorders>
              <w:bottom w:val="single" w:sz="4" w:space="0" w:color="auto"/>
            </w:tcBorders>
          </w:tcPr>
          <w:p w14:paraId="15386BAA" w14:textId="77777777" w:rsidR="00AB2B30" w:rsidRPr="00AC4FBC" w:rsidRDefault="006A7121">
            <w:pPr>
              <w:pStyle w:val="TAL"/>
            </w:pPr>
            <w:r w:rsidRPr="00AC4FBC">
              <w:t xml:space="preserve">                            p-MaxEUTRA-r15</w:t>
            </w:r>
          </w:p>
        </w:tc>
        <w:tc>
          <w:tcPr>
            <w:tcW w:w="1843" w:type="dxa"/>
          </w:tcPr>
          <w:p w14:paraId="30872363" w14:textId="77777777" w:rsidR="00AB2B30" w:rsidRPr="00AC4FBC" w:rsidRDefault="006A7121">
            <w:pPr>
              <w:pStyle w:val="TAL"/>
            </w:pPr>
            <w:r w:rsidRPr="00AC4FBC">
              <w:t>Defined as P</w:t>
            </w:r>
            <w:r w:rsidRPr="00AC4FBC">
              <w:rPr>
                <w:vertAlign w:val="subscript"/>
              </w:rPr>
              <w:t>LTE</w:t>
            </w:r>
            <w:r w:rsidRPr="00AC4FBC">
              <w:t xml:space="preserve"> in Table 6.2B.4.1.2.4.1-1</w:t>
            </w:r>
          </w:p>
        </w:tc>
        <w:tc>
          <w:tcPr>
            <w:tcW w:w="1559" w:type="dxa"/>
          </w:tcPr>
          <w:p w14:paraId="4B656382" w14:textId="77777777" w:rsidR="00AB2B30" w:rsidRPr="00AC4FBC" w:rsidRDefault="00AB2B30">
            <w:pPr>
              <w:pStyle w:val="TAL"/>
            </w:pPr>
          </w:p>
        </w:tc>
        <w:tc>
          <w:tcPr>
            <w:tcW w:w="2551" w:type="dxa"/>
          </w:tcPr>
          <w:p w14:paraId="0BA74434" w14:textId="77777777" w:rsidR="00AB2B30" w:rsidRPr="00AC4FBC" w:rsidRDefault="00AB2B30">
            <w:pPr>
              <w:pStyle w:val="TAL"/>
            </w:pPr>
          </w:p>
        </w:tc>
      </w:tr>
    </w:tbl>
    <w:p w14:paraId="5A2564B3" w14:textId="77777777" w:rsidR="00AB2B30" w:rsidRPr="00AC4FBC" w:rsidRDefault="00AB2B30"/>
    <w:p w14:paraId="67951AA4" w14:textId="77777777" w:rsidR="00AB2B30" w:rsidRPr="00AC4FBC" w:rsidRDefault="006A7121">
      <w:pPr>
        <w:pStyle w:val="TH"/>
      </w:pPr>
      <w:bookmarkStart w:id="3017" w:name="_CRTable6_2B_4_1_2_4_34"/>
      <w:r w:rsidRPr="00AC4FBC">
        <w:lastRenderedPageBreak/>
        <w:t xml:space="preserve">Table </w:t>
      </w:r>
      <w:bookmarkEnd w:id="3017"/>
      <w:r w:rsidRPr="00AC4FBC">
        <w:t>6.2B.4.1.2.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AC4FBC" w14:paraId="55B66B91" w14:textId="77777777">
        <w:tc>
          <w:tcPr>
            <w:tcW w:w="9747" w:type="dxa"/>
            <w:gridSpan w:val="4"/>
          </w:tcPr>
          <w:p w14:paraId="5E2BE9D5" w14:textId="77777777" w:rsidR="00AB2B30" w:rsidRPr="00AC4FBC" w:rsidRDefault="006A7121">
            <w:pPr>
              <w:pStyle w:val="TAL"/>
            </w:pPr>
            <w:r w:rsidRPr="00AC4FBC">
              <w:t>Derivation Path: TS 38.508-1 [6], Table 4.6.3-106</w:t>
            </w:r>
          </w:p>
        </w:tc>
      </w:tr>
      <w:tr w:rsidR="00AB2B30" w:rsidRPr="00AC4FBC" w14:paraId="2E7E1F3E" w14:textId="77777777">
        <w:tc>
          <w:tcPr>
            <w:tcW w:w="3794" w:type="dxa"/>
          </w:tcPr>
          <w:p w14:paraId="524975B0" w14:textId="77777777" w:rsidR="00AB2B30" w:rsidRPr="00AC4FBC" w:rsidRDefault="006A7121">
            <w:pPr>
              <w:pStyle w:val="TAH"/>
            </w:pPr>
            <w:r w:rsidRPr="00AC4FBC">
              <w:t>Information Element</w:t>
            </w:r>
          </w:p>
        </w:tc>
        <w:tc>
          <w:tcPr>
            <w:tcW w:w="1843" w:type="dxa"/>
          </w:tcPr>
          <w:p w14:paraId="6734BCDF" w14:textId="77777777" w:rsidR="00AB2B30" w:rsidRPr="00AC4FBC" w:rsidRDefault="006A7121">
            <w:pPr>
              <w:pStyle w:val="TAH"/>
            </w:pPr>
            <w:r w:rsidRPr="00AC4FBC">
              <w:t>Value/remark</w:t>
            </w:r>
          </w:p>
        </w:tc>
        <w:tc>
          <w:tcPr>
            <w:tcW w:w="1559" w:type="dxa"/>
          </w:tcPr>
          <w:p w14:paraId="6D3EB257" w14:textId="77777777" w:rsidR="00AB2B30" w:rsidRPr="00AC4FBC" w:rsidRDefault="006A7121">
            <w:pPr>
              <w:pStyle w:val="TAH"/>
            </w:pPr>
            <w:r w:rsidRPr="00AC4FBC">
              <w:t>Comment</w:t>
            </w:r>
          </w:p>
        </w:tc>
        <w:tc>
          <w:tcPr>
            <w:tcW w:w="2551" w:type="dxa"/>
          </w:tcPr>
          <w:p w14:paraId="194CB310" w14:textId="77777777" w:rsidR="00AB2B30" w:rsidRPr="00AC4FBC" w:rsidRDefault="006A7121">
            <w:pPr>
              <w:pStyle w:val="TAH"/>
            </w:pPr>
            <w:r w:rsidRPr="00AC4FBC">
              <w:t>Condition</w:t>
            </w:r>
          </w:p>
        </w:tc>
      </w:tr>
      <w:tr w:rsidR="00AB2B30" w:rsidRPr="00AC4FBC" w14:paraId="4E904890" w14:textId="77777777">
        <w:tc>
          <w:tcPr>
            <w:tcW w:w="3794" w:type="dxa"/>
            <w:tcBorders>
              <w:bottom w:val="single" w:sz="4" w:space="0" w:color="auto"/>
            </w:tcBorders>
          </w:tcPr>
          <w:p w14:paraId="37814A5E"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1843" w:type="dxa"/>
          </w:tcPr>
          <w:p w14:paraId="760EBE81" w14:textId="77777777" w:rsidR="00AB2B30" w:rsidRPr="00AC4FBC" w:rsidRDefault="00AB2B30">
            <w:pPr>
              <w:pStyle w:val="TAL"/>
            </w:pPr>
          </w:p>
        </w:tc>
        <w:tc>
          <w:tcPr>
            <w:tcW w:w="1559" w:type="dxa"/>
          </w:tcPr>
          <w:p w14:paraId="2EAF4A35" w14:textId="77777777" w:rsidR="00AB2B30" w:rsidRPr="00AC4FBC" w:rsidRDefault="00AB2B30">
            <w:pPr>
              <w:pStyle w:val="TAL"/>
            </w:pPr>
          </w:p>
        </w:tc>
        <w:tc>
          <w:tcPr>
            <w:tcW w:w="2551" w:type="dxa"/>
          </w:tcPr>
          <w:p w14:paraId="15BEAA19" w14:textId="77777777" w:rsidR="00AB2B30" w:rsidRPr="00AC4FBC" w:rsidRDefault="00AB2B30">
            <w:pPr>
              <w:pStyle w:val="TAL"/>
            </w:pPr>
          </w:p>
        </w:tc>
      </w:tr>
      <w:tr w:rsidR="00AB2B30" w:rsidRPr="00AC4FBC" w14:paraId="0A4F74F4" w14:textId="77777777">
        <w:tc>
          <w:tcPr>
            <w:tcW w:w="3794" w:type="dxa"/>
            <w:tcBorders>
              <w:top w:val="single" w:sz="4" w:space="0" w:color="auto"/>
              <w:left w:val="single" w:sz="4" w:space="0" w:color="auto"/>
              <w:bottom w:val="nil"/>
              <w:right w:val="single" w:sz="4" w:space="0" w:color="auto"/>
            </w:tcBorders>
          </w:tcPr>
          <w:p w14:paraId="103CA118" w14:textId="77777777" w:rsidR="00AB2B30" w:rsidRPr="00AC4FBC" w:rsidRDefault="006A7121">
            <w:pPr>
              <w:pStyle w:val="TAL"/>
            </w:pPr>
            <w:r w:rsidRPr="00AC4FBC">
              <w:t xml:space="preserve">  p-NR-FR1</w:t>
            </w:r>
          </w:p>
        </w:tc>
        <w:tc>
          <w:tcPr>
            <w:tcW w:w="1843" w:type="dxa"/>
            <w:tcBorders>
              <w:left w:val="single" w:sz="4" w:space="0" w:color="auto"/>
            </w:tcBorders>
          </w:tcPr>
          <w:p w14:paraId="00FCD4F6" w14:textId="77777777" w:rsidR="00AB2B30" w:rsidRPr="00AC4FBC" w:rsidRDefault="006A7121">
            <w:pPr>
              <w:pStyle w:val="TAL"/>
            </w:pPr>
            <w:r w:rsidRPr="00AC4FBC">
              <w:t>Defined as P</w:t>
            </w:r>
            <w:r w:rsidRPr="00AC4FBC">
              <w:rPr>
                <w:vertAlign w:val="subscript"/>
              </w:rPr>
              <w:t>NR</w:t>
            </w:r>
            <w:r w:rsidRPr="00AC4FBC">
              <w:t xml:space="preserve"> in Table 6.2B.4.1.2.4.1-1</w:t>
            </w:r>
          </w:p>
        </w:tc>
        <w:tc>
          <w:tcPr>
            <w:tcW w:w="1559" w:type="dxa"/>
          </w:tcPr>
          <w:p w14:paraId="7E82A087" w14:textId="77777777" w:rsidR="00AB2B30" w:rsidRPr="00AC4FBC" w:rsidRDefault="00AB2B30">
            <w:pPr>
              <w:pStyle w:val="TAL"/>
            </w:pPr>
          </w:p>
        </w:tc>
        <w:tc>
          <w:tcPr>
            <w:tcW w:w="2551" w:type="dxa"/>
          </w:tcPr>
          <w:p w14:paraId="74555FF7" w14:textId="77777777" w:rsidR="00AB2B30" w:rsidRPr="00AC4FBC" w:rsidRDefault="00AB2B30">
            <w:pPr>
              <w:pStyle w:val="TAL"/>
            </w:pPr>
          </w:p>
        </w:tc>
      </w:tr>
      <w:tr w:rsidR="00AB2B30" w:rsidRPr="00AC4FBC" w14:paraId="5C478217" w14:textId="77777777">
        <w:tc>
          <w:tcPr>
            <w:tcW w:w="3794" w:type="dxa"/>
            <w:tcBorders>
              <w:top w:val="single" w:sz="4" w:space="0" w:color="auto"/>
            </w:tcBorders>
          </w:tcPr>
          <w:p w14:paraId="25466F9C" w14:textId="77777777" w:rsidR="00AB2B30" w:rsidRPr="00AC4FBC" w:rsidRDefault="006A7121">
            <w:pPr>
              <w:pStyle w:val="TAL"/>
            </w:pPr>
            <w:r w:rsidRPr="00AC4FBC">
              <w:t>}</w:t>
            </w:r>
          </w:p>
        </w:tc>
        <w:tc>
          <w:tcPr>
            <w:tcW w:w="1843" w:type="dxa"/>
          </w:tcPr>
          <w:p w14:paraId="1A348BA4" w14:textId="77777777" w:rsidR="00AB2B30" w:rsidRPr="00AC4FBC" w:rsidRDefault="00AB2B30">
            <w:pPr>
              <w:pStyle w:val="TAL"/>
            </w:pPr>
          </w:p>
        </w:tc>
        <w:tc>
          <w:tcPr>
            <w:tcW w:w="1559" w:type="dxa"/>
          </w:tcPr>
          <w:p w14:paraId="6CDDCF7E" w14:textId="77777777" w:rsidR="00AB2B30" w:rsidRPr="00AC4FBC" w:rsidRDefault="00AB2B30">
            <w:pPr>
              <w:pStyle w:val="TAL"/>
            </w:pPr>
          </w:p>
        </w:tc>
        <w:tc>
          <w:tcPr>
            <w:tcW w:w="2551" w:type="dxa"/>
          </w:tcPr>
          <w:p w14:paraId="146E0877" w14:textId="77777777" w:rsidR="00AB2B30" w:rsidRPr="00AC4FBC" w:rsidRDefault="00AB2B30">
            <w:pPr>
              <w:pStyle w:val="TAL"/>
            </w:pPr>
          </w:p>
        </w:tc>
      </w:tr>
    </w:tbl>
    <w:p w14:paraId="3E56836C" w14:textId="77777777" w:rsidR="00AB2B30" w:rsidRPr="00AC4FBC" w:rsidRDefault="00AB2B30"/>
    <w:p w14:paraId="17FCA2A0" w14:textId="77777777" w:rsidR="00AB2B30" w:rsidRPr="00AC4FBC" w:rsidRDefault="006A7121">
      <w:pPr>
        <w:pStyle w:val="TH"/>
      </w:pPr>
      <w:bookmarkStart w:id="3018" w:name="_CRTable6_2B_4_1_2_4_35"/>
      <w:r w:rsidRPr="00AC4FBC">
        <w:t xml:space="preserve">Table </w:t>
      </w:r>
      <w:bookmarkEnd w:id="3018"/>
      <w:r w:rsidRPr="00AC4FBC">
        <w:t xml:space="preserve">6.2B.4.1.2.4.3-5: </w:t>
      </w:r>
      <w:r w:rsidRPr="00AC4FBC">
        <w:rPr>
          <w:i/>
          <w:iCs/>
        </w:rPr>
        <w:t>RRCConnectionReconfiguration:</w:t>
      </w:r>
      <w:r w:rsidRPr="00AC4FBC">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1FE35314" w14:textId="77777777">
        <w:tc>
          <w:tcPr>
            <w:tcW w:w="9738" w:type="dxa"/>
            <w:gridSpan w:val="4"/>
          </w:tcPr>
          <w:p w14:paraId="51F7862D" w14:textId="77777777" w:rsidR="00AB2B30" w:rsidRPr="00AC4FBC" w:rsidRDefault="006A7121">
            <w:pPr>
              <w:pStyle w:val="TAL"/>
            </w:pPr>
            <w:r w:rsidRPr="00AC4FBC">
              <w:t>Derivation Path: TS 36.508 [11], Table 4.6.1-8</w:t>
            </w:r>
          </w:p>
        </w:tc>
      </w:tr>
      <w:tr w:rsidR="00AB2B30" w:rsidRPr="00AC4FBC" w14:paraId="41EA8D3E" w14:textId="77777777">
        <w:tblPrEx>
          <w:tblCellMar>
            <w:left w:w="108" w:type="dxa"/>
            <w:right w:w="108" w:type="dxa"/>
          </w:tblCellMar>
        </w:tblPrEx>
        <w:tc>
          <w:tcPr>
            <w:tcW w:w="3794" w:type="dxa"/>
          </w:tcPr>
          <w:p w14:paraId="6EF6DADD" w14:textId="77777777" w:rsidR="00AB2B30" w:rsidRPr="00AC4FBC" w:rsidRDefault="006A7121">
            <w:pPr>
              <w:pStyle w:val="TAH"/>
            </w:pPr>
            <w:r w:rsidRPr="00AC4FBC">
              <w:t>Information Element</w:t>
            </w:r>
          </w:p>
        </w:tc>
        <w:tc>
          <w:tcPr>
            <w:tcW w:w="1843" w:type="dxa"/>
          </w:tcPr>
          <w:p w14:paraId="0F373DC2" w14:textId="77777777" w:rsidR="00AB2B30" w:rsidRPr="00AC4FBC" w:rsidRDefault="006A7121">
            <w:pPr>
              <w:pStyle w:val="TAH"/>
            </w:pPr>
            <w:r w:rsidRPr="00AC4FBC">
              <w:t>Value/remark</w:t>
            </w:r>
          </w:p>
        </w:tc>
        <w:tc>
          <w:tcPr>
            <w:tcW w:w="1559" w:type="dxa"/>
          </w:tcPr>
          <w:p w14:paraId="5548FD7D" w14:textId="77777777" w:rsidR="00AB2B30" w:rsidRPr="00AC4FBC" w:rsidRDefault="006A7121">
            <w:pPr>
              <w:pStyle w:val="TAH"/>
            </w:pPr>
            <w:r w:rsidRPr="00AC4FBC">
              <w:t>Comment</w:t>
            </w:r>
          </w:p>
        </w:tc>
        <w:tc>
          <w:tcPr>
            <w:tcW w:w="2551" w:type="dxa"/>
          </w:tcPr>
          <w:p w14:paraId="6C317F39" w14:textId="77777777" w:rsidR="00AB2B30" w:rsidRPr="00AC4FBC" w:rsidRDefault="006A7121">
            <w:pPr>
              <w:pStyle w:val="TAH"/>
            </w:pPr>
            <w:r w:rsidRPr="00AC4FBC">
              <w:t>Condition</w:t>
            </w:r>
          </w:p>
        </w:tc>
      </w:tr>
      <w:tr w:rsidR="00AB2B30" w:rsidRPr="00AC4FBC" w14:paraId="512AF5D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5E394DC7" w14:textId="77777777" w:rsidR="00AB2B30" w:rsidRPr="00AC4FBC" w:rsidRDefault="006A7121">
            <w:pPr>
              <w:pStyle w:val="TAL"/>
            </w:pPr>
            <w:r w:rsidRPr="00AC4FBC">
              <w:t xml:space="preserve">                        nonCriticalExtension ::= SEQUENCE {</w:t>
            </w:r>
          </w:p>
        </w:tc>
        <w:tc>
          <w:tcPr>
            <w:tcW w:w="1843" w:type="dxa"/>
          </w:tcPr>
          <w:p w14:paraId="5769A55B" w14:textId="77777777" w:rsidR="00AB2B30" w:rsidRPr="00AC4FBC" w:rsidRDefault="00AB2B30">
            <w:pPr>
              <w:pStyle w:val="TAL"/>
            </w:pPr>
          </w:p>
        </w:tc>
        <w:tc>
          <w:tcPr>
            <w:tcW w:w="1559" w:type="dxa"/>
          </w:tcPr>
          <w:p w14:paraId="0AF97AA4" w14:textId="77777777" w:rsidR="00AB2B30" w:rsidRPr="00AC4FBC" w:rsidRDefault="006A7121">
            <w:pPr>
              <w:pStyle w:val="TAL"/>
            </w:pPr>
            <w:r w:rsidRPr="00AC4FBC">
              <w:rPr>
                <w:rFonts w:cs="Arial"/>
                <w:szCs w:val="18"/>
              </w:rPr>
              <w:t>RRCConnectionReconfiguration-v1530-IEs</w:t>
            </w:r>
          </w:p>
        </w:tc>
        <w:tc>
          <w:tcPr>
            <w:tcW w:w="2542" w:type="dxa"/>
          </w:tcPr>
          <w:p w14:paraId="1FE28C3E" w14:textId="77777777" w:rsidR="00AB2B30" w:rsidRPr="00AC4FBC" w:rsidRDefault="00AB2B30">
            <w:pPr>
              <w:pStyle w:val="TAL"/>
            </w:pPr>
          </w:p>
        </w:tc>
      </w:tr>
      <w:tr w:rsidR="00347879" w:rsidRPr="00AC4FBC" w14:paraId="48FF6A17"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bottom w:val="nil"/>
            </w:tcBorders>
          </w:tcPr>
          <w:p w14:paraId="7827538F" w14:textId="77777777" w:rsidR="00347879" w:rsidRPr="00AC4FBC" w:rsidRDefault="00347879" w:rsidP="00347879">
            <w:pPr>
              <w:pStyle w:val="TAL"/>
            </w:pPr>
            <w:r w:rsidRPr="00AC4FBC">
              <w:t xml:space="preserve">                          p-MaxUE-FR1-r15</w:t>
            </w:r>
          </w:p>
        </w:tc>
        <w:tc>
          <w:tcPr>
            <w:tcW w:w="1843" w:type="dxa"/>
          </w:tcPr>
          <w:p w14:paraId="17BD9634" w14:textId="77777777" w:rsidR="00347879" w:rsidRPr="00AC4FBC" w:rsidRDefault="00347879" w:rsidP="00347879">
            <w:pPr>
              <w:pStyle w:val="TAL"/>
            </w:pPr>
            <w:r w:rsidRPr="00AC4FBC">
              <w:t>23</w:t>
            </w:r>
          </w:p>
        </w:tc>
        <w:tc>
          <w:tcPr>
            <w:tcW w:w="1559" w:type="dxa"/>
          </w:tcPr>
          <w:p w14:paraId="5F38091A" w14:textId="77777777" w:rsidR="00347879" w:rsidRPr="00AC4FBC" w:rsidRDefault="00347879" w:rsidP="00347879">
            <w:pPr>
              <w:pStyle w:val="TAL"/>
            </w:pPr>
          </w:p>
        </w:tc>
        <w:tc>
          <w:tcPr>
            <w:tcW w:w="2542" w:type="dxa"/>
          </w:tcPr>
          <w:p w14:paraId="03C21DD7" w14:textId="03FD9309" w:rsidR="00347879" w:rsidRPr="00AC4FBC" w:rsidRDefault="00347879" w:rsidP="00347879">
            <w:pPr>
              <w:pStyle w:val="TAL"/>
            </w:pPr>
            <w:r w:rsidRPr="00AC4FBC">
              <w:t>Power Class 3 UE</w:t>
            </w:r>
          </w:p>
        </w:tc>
      </w:tr>
      <w:tr w:rsidR="00347879" w:rsidRPr="00AC4FBC" w14:paraId="55FA0EC8"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top w:val="nil"/>
            </w:tcBorders>
          </w:tcPr>
          <w:p w14:paraId="49462233" w14:textId="77777777" w:rsidR="00347879" w:rsidRPr="00AC4FBC" w:rsidRDefault="00347879" w:rsidP="00347879">
            <w:pPr>
              <w:pStyle w:val="TAL"/>
            </w:pPr>
          </w:p>
        </w:tc>
        <w:tc>
          <w:tcPr>
            <w:tcW w:w="1843" w:type="dxa"/>
          </w:tcPr>
          <w:p w14:paraId="229AE1BC" w14:textId="57F36E1D" w:rsidR="00347879" w:rsidRPr="00AC4FBC" w:rsidRDefault="00347879" w:rsidP="00347879">
            <w:pPr>
              <w:pStyle w:val="TAL"/>
            </w:pPr>
            <w:r w:rsidRPr="00AC4FBC">
              <w:t>26</w:t>
            </w:r>
          </w:p>
        </w:tc>
        <w:tc>
          <w:tcPr>
            <w:tcW w:w="1559" w:type="dxa"/>
          </w:tcPr>
          <w:p w14:paraId="2AD2AFA8" w14:textId="77777777" w:rsidR="00347879" w:rsidRPr="00AC4FBC" w:rsidRDefault="00347879" w:rsidP="00347879">
            <w:pPr>
              <w:pStyle w:val="TAL"/>
            </w:pPr>
          </w:p>
        </w:tc>
        <w:tc>
          <w:tcPr>
            <w:tcW w:w="2542" w:type="dxa"/>
          </w:tcPr>
          <w:p w14:paraId="6FA98902" w14:textId="31FE820F" w:rsidR="00347879" w:rsidRPr="00AC4FBC" w:rsidRDefault="00347879" w:rsidP="00347879">
            <w:pPr>
              <w:pStyle w:val="TAL"/>
            </w:pPr>
            <w:r w:rsidRPr="00AC4FBC">
              <w:t>Power Class 2 UE</w:t>
            </w:r>
          </w:p>
        </w:tc>
      </w:tr>
      <w:tr w:rsidR="00AB2B30" w:rsidRPr="00AC4FBC" w14:paraId="05D1B8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0995DBE9" w14:textId="77777777" w:rsidR="00AB2B30" w:rsidRPr="00AC4FBC" w:rsidRDefault="006A7121">
            <w:pPr>
              <w:pStyle w:val="TAL"/>
            </w:pPr>
            <w:r w:rsidRPr="00AC4FBC">
              <w:t xml:space="preserve">                        }</w:t>
            </w:r>
          </w:p>
        </w:tc>
        <w:tc>
          <w:tcPr>
            <w:tcW w:w="1843" w:type="dxa"/>
          </w:tcPr>
          <w:p w14:paraId="55222E2B" w14:textId="77777777" w:rsidR="00AB2B30" w:rsidRPr="00AC4FBC" w:rsidRDefault="00AB2B30">
            <w:pPr>
              <w:pStyle w:val="TAL"/>
            </w:pPr>
          </w:p>
        </w:tc>
        <w:tc>
          <w:tcPr>
            <w:tcW w:w="1559" w:type="dxa"/>
          </w:tcPr>
          <w:p w14:paraId="1B520E20" w14:textId="77777777" w:rsidR="00AB2B30" w:rsidRPr="00AC4FBC" w:rsidRDefault="00AB2B30">
            <w:pPr>
              <w:pStyle w:val="TAL"/>
            </w:pPr>
          </w:p>
        </w:tc>
        <w:tc>
          <w:tcPr>
            <w:tcW w:w="2542" w:type="dxa"/>
          </w:tcPr>
          <w:p w14:paraId="35F4A7AF" w14:textId="77777777" w:rsidR="00AB2B30" w:rsidRPr="00AC4FBC" w:rsidRDefault="00AB2B30">
            <w:pPr>
              <w:pStyle w:val="TAL"/>
            </w:pPr>
          </w:p>
        </w:tc>
      </w:tr>
    </w:tbl>
    <w:p w14:paraId="598E652C" w14:textId="77777777" w:rsidR="00AB2B30" w:rsidRPr="00AC4FBC" w:rsidRDefault="00AB2B30"/>
    <w:p w14:paraId="46CC2765" w14:textId="77777777" w:rsidR="00AB2B30" w:rsidRPr="00AC4FBC" w:rsidRDefault="006A7121">
      <w:pPr>
        <w:pStyle w:val="H6"/>
      </w:pPr>
      <w:bookmarkStart w:id="3019" w:name="_Hlk44357604"/>
      <w:bookmarkStart w:id="3020" w:name="_CR6_2B_4_1_2_5"/>
      <w:r w:rsidRPr="00AC4FBC">
        <w:t>6.2B.4.1.2.5</w:t>
      </w:r>
      <w:r w:rsidRPr="00AC4FBC">
        <w:tab/>
        <w:t>Test requirement</w:t>
      </w:r>
    </w:p>
    <w:bookmarkEnd w:id="3020"/>
    <w:p w14:paraId="21102270" w14:textId="77777777" w:rsidR="00AB2B30" w:rsidRPr="00AC4FBC" w:rsidRDefault="006A7121">
      <w:r w:rsidRPr="00AC4FBC">
        <w:t xml:space="preserve"> For UE supporting DPS, the output power measured shall not exceed the values specified in Table 6.2B.4.1.2.5-1.</w:t>
      </w:r>
    </w:p>
    <w:p w14:paraId="0305E6E0" w14:textId="77777777" w:rsidR="00AB2B30" w:rsidRPr="00AC4FBC" w:rsidRDefault="006A7121">
      <w:pPr>
        <w:pStyle w:val="TH"/>
        <w:rPr>
          <w:rFonts w:cs="v5.0.0"/>
        </w:rPr>
      </w:pPr>
      <w:bookmarkStart w:id="3021" w:name="_CRTable6_2B_4_1_2_51"/>
      <w:r w:rsidRPr="00AC4FBC">
        <w:lastRenderedPageBreak/>
        <w:t xml:space="preserve">Table </w:t>
      </w:r>
      <w:bookmarkEnd w:id="3021"/>
      <w:r w:rsidRPr="00AC4FBC">
        <w:t>6.2B.4.1.2.5-1: P</w:t>
      </w:r>
      <w:r w:rsidRPr="00AC4FBC">
        <w:rPr>
          <w:vertAlign w:val="subscript"/>
        </w:rPr>
        <w:t>CMAX</w:t>
      </w:r>
      <w:r w:rsidRPr="00AC4FBC">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AC4FBC" w14:paraId="7D1B5674" w14:textId="77777777" w:rsidTr="000B7A8E">
        <w:trPr>
          <w:jc w:val="center"/>
        </w:trPr>
        <w:tc>
          <w:tcPr>
            <w:tcW w:w="1876" w:type="dxa"/>
            <w:shd w:val="clear" w:color="auto" w:fill="auto"/>
          </w:tcPr>
          <w:p w14:paraId="1476DE18" w14:textId="77777777" w:rsidR="00AB2B30" w:rsidRPr="00AC4FBC" w:rsidRDefault="00AB2B30" w:rsidP="00C55B13">
            <w:pPr>
              <w:pStyle w:val="TH"/>
              <w:rPr>
                <w:rFonts w:eastAsia="MS Mincho"/>
                <w:lang w:eastAsia="ja-JP"/>
              </w:rPr>
            </w:pPr>
          </w:p>
        </w:tc>
        <w:tc>
          <w:tcPr>
            <w:tcW w:w="2673" w:type="dxa"/>
            <w:shd w:val="clear" w:color="auto" w:fill="auto"/>
          </w:tcPr>
          <w:p w14:paraId="2F32F379" w14:textId="77777777" w:rsidR="00AB2B30" w:rsidRPr="00AC4FBC" w:rsidRDefault="006A7121">
            <w:pPr>
              <w:pStyle w:val="TAH"/>
            </w:pPr>
            <w:r w:rsidRPr="00AC4FBC">
              <w:t>E-UTRA component carrier</w:t>
            </w:r>
          </w:p>
        </w:tc>
        <w:tc>
          <w:tcPr>
            <w:tcW w:w="2541" w:type="dxa"/>
            <w:shd w:val="clear" w:color="auto" w:fill="auto"/>
          </w:tcPr>
          <w:p w14:paraId="50B32EA4" w14:textId="77777777" w:rsidR="00AB2B30" w:rsidRPr="00AC4FBC" w:rsidRDefault="006A7121">
            <w:pPr>
              <w:pStyle w:val="TAH"/>
            </w:pPr>
            <w:r w:rsidRPr="00AC4FBC">
              <w:t>NR component carrier</w:t>
            </w:r>
          </w:p>
        </w:tc>
        <w:tc>
          <w:tcPr>
            <w:tcW w:w="2541" w:type="dxa"/>
          </w:tcPr>
          <w:p w14:paraId="05112093" w14:textId="77777777" w:rsidR="00AB2B30" w:rsidRPr="00AC4FBC" w:rsidRDefault="006A7121">
            <w:pPr>
              <w:pStyle w:val="TAH"/>
            </w:pPr>
            <w:r w:rsidRPr="00AC4FBC">
              <w:t>Total power measured over E-UTRA and NR component carriers</w:t>
            </w:r>
          </w:p>
        </w:tc>
      </w:tr>
      <w:tr w:rsidR="00AB2B30" w:rsidRPr="00AC4FBC" w14:paraId="00153808" w14:textId="77777777" w:rsidTr="000B7A8E">
        <w:trPr>
          <w:jc w:val="center"/>
        </w:trPr>
        <w:tc>
          <w:tcPr>
            <w:tcW w:w="1876" w:type="dxa"/>
            <w:shd w:val="clear" w:color="auto" w:fill="auto"/>
            <w:vAlign w:val="center"/>
          </w:tcPr>
          <w:p w14:paraId="1CD0A30B" w14:textId="77777777" w:rsidR="00AB2B30" w:rsidRPr="00AC4FBC" w:rsidRDefault="006A7121">
            <w:pPr>
              <w:pStyle w:val="TAL"/>
            </w:pPr>
            <w:r w:rsidRPr="00AC4FBC">
              <w:t>Test ID 1a</w:t>
            </w:r>
          </w:p>
        </w:tc>
        <w:tc>
          <w:tcPr>
            <w:tcW w:w="2673" w:type="dxa"/>
            <w:shd w:val="clear" w:color="auto" w:fill="auto"/>
          </w:tcPr>
          <w:p w14:paraId="0B0B9D10"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57952DE7" w14:textId="77777777" w:rsidR="00AB2B30" w:rsidRPr="00AC4FBC" w:rsidRDefault="006A7121">
            <w:pPr>
              <w:pStyle w:val="TAC"/>
              <w:rPr>
                <w:rFonts w:cs="v4.2.0"/>
              </w:rPr>
            </w:pPr>
            <w:r w:rsidRPr="00AC4FBC">
              <w:rPr>
                <w:rFonts w:cs="v4.2.0"/>
              </w:rPr>
              <w:t>Not measured</w:t>
            </w:r>
          </w:p>
        </w:tc>
        <w:tc>
          <w:tcPr>
            <w:tcW w:w="2541" w:type="dxa"/>
          </w:tcPr>
          <w:p w14:paraId="110ECE83" w14:textId="08529183" w:rsidR="00AB2B30" w:rsidRPr="00AC4FBC" w:rsidRDefault="006A7121">
            <w:pPr>
              <w:pStyle w:val="TAC"/>
              <w:rPr>
                <w:rFonts w:cs="v4.2.0"/>
              </w:rPr>
            </w:pPr>
            <w:r w:rsidRPr="00AC4FBC">
              <w:rPr>
                <w:rFonts w:cs="v4.2.0"/>
              </w:rPr>
              <w:t xml:space="preserve">-10dBm </w:t>
            </w:r>
            <w:r w:rsidRPr="00AC4FBC">
              <w:t>± (7+TT)</w:t>
            </w:r>
          </w:p>
        </w:tc>
      </w:tr>
      <w:tr w:rsidR="00AB2B30" w:rsidRPr="00AC4FBC" w14:paraId="664DCEA8" w14:textId="77777777" w:rsidTr="000B7A8E">
        <w:trPr>
          <w:jc w:val="center"/>
        </w:trPr>
        <w:tc>
          <w:tcPr>
            <w:tcW w:w="1876" w:type="dxa"/>
            <w:shd w:val="clear" w:color="auto" w:fill="auto"/>
            <w:vAlign w:val="center"/>
          </w:tcPr>
          <w:p w14:paraId="49134679" w14:textId="77777777" w:rsidR="00AB2B30" w:rsidRPr="00AC4FBC" w:rsidRDefault="006A7121">
            <w:pPr>
              <w:pStyle w:val="TAL"/>
            </w:pPr>
            <w:r w:rsidRPr="00AC4FBC">
              <w:t>Test ID 1b</w:t>
            </w:r>
          </w:p>
        </w:tc>
        <w:tc>
          <w:tcPr>
            <w:tcW w:w="2673" w:type="dxa"/>
            <w:shd w:val="clear" w:color="auto" w:fill="auto"/>
          </w:tcPr>
          <w:p w14:paraId="03837950"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65D19BA5" w14:textId="77777777" w:rsidR="00AB2B30" w:rsidRPr="00AC4FBC" w:rsidRDefault="006A7121">
            <w:pPr>
              <w:pStyle w:val="TAC"/>
              <w:rPr>
                <w:rFonts w:cs="v4.2.0"/>
              </w:rPr>
            </w:pPr>
            <w:r w:rsidRPr="00AC4FBC">
              <w:rPr>
                <w:rFonts w:cs="v4.2.0"/>
              </w:rPr>
              <w:t>Not measured</w:t>
            </w:r>
          </w:p>
        </w:tc>
        <w:tc>
          <w:tcPr>
            <w:tcW w:w="2541" w:type="dxa"/>
          </w:tcPr>
          <w:p w14:paraId="354D01E0" w14:textId="7260B469" w:rsidR="00AB2B30" w:rsidRPr="00AC4FBC" w:rsidRDefault="006A7121">
            <w:pPr>
              <w:pStyle w:val="TAC"/>
              <w:rPr>
                <w:rFonts w:cs="v4.2.0"/>
              </w:rPr>
            </w:pPr>
            <w:r w:rsidRPr="00AC4FBC">
              <w:rPr>
                <w:rFonts w:cs="v4.2.0"/>
              </w:rPr>
              <w:t xml:space="preserve">10dBm </w:t>
            </w:r>
            <w:r w:rsidRPr="00AC4FBC">
              <w:t>± (7+TT)</w:t>
            </w:r>
          </w:p>
        </w:tc>
      </w:tr>
      <w:tr w:rsidR="00AB2B30" w:rsidRPr="00AC4FBC" w14:paraId="11232DE1" w14:textId="77777777" w:rsidTr="000B7A8E">
        <w:trPr>
          <w:jc w:val="center"/>
        </w:trPr>
        <w:tc>
          <w:tcPr>
            <w:tcW w:w="1876" w:type="dxa"/>
            <w:tcBorders>
              <w:bottom w:val="nil"/>
            </w:tcBorders>
            <w:shd w:val="clear" w:color="auto" w:fill="auto"/>
            <w:vAlign w:val="center"/>
          </w:tcPr>
          <w:p w14:paraId="51FDEC88" w14:textId="77777777" w:rsidR="00AB2B30" w:rsidRPr="00AC4FBC" w:rsidRDefault="006A7121">
            <w:pPr>
              <w:pStyle w:val="TAL"/>
            </w:pPr>
            <w:r w:rsidRPr="00AC4FBC">
              <w:t>Test ID 1c</w:t>
            </w:r>
          </w:p>
        </w:tc>
        <w:tc>
          <w:tcPr>
            <w:tcW w:w="2673" w:type="dxa"/>
            <w:tcBorders>
              <w:bottom w:val="nil"/>
            </w:tcBorders>
            <w:shd w:val="clear" w:color="auto" w:fill="auto"/>
          </w:tcPr>
          <w:p w14:paraId="1567EDA8"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F150E1D" w14:textId="34B46591" w:rsidR="00AB2B30" w:rsidRPr="00AC4FBC" w:rsidRDefault="006A7121">
            <w:pPr>
              <w:pStyle w:val="TAC"/>
              <w:rPr>
                <w:rFonts w:cs="v4.2.0"/>
              </w:rPr>
            </w:pPr>
            <w:r w:rsidRPr="00AC4FBC">
              <w:rPr>
                <w:rFonts w:cs="v4.2.0"/>
              </w:rPr>
              <w:t>10 + (7+TT) / 2 – (7+TT)</w:t>
            </w:r>
            <w:r w:rsidRPr="00AC4FBC">
              <w:t xml:space="preserve"> for PC3 UE</w:t>
            </w:r>
          </w:p>
        </w:tc>
        <w:tc>
          <w:tcPr>
            <w:tcW w:w="2541" w:type="dxa"/>
          </w:tcPr>
          <w:p w14:paraId="75CB3E55" w14:textId="01EB7801" w:rsidR="00AB2B30" w:rsidRPr="00AC4FBC" w:rsidRDefault="006A7121">
            <w:pPr>
              <w:pStyle w:val="TAC"/>
              <w:rPr>
                <w:rFonts w:cs="v4.2.0"/>
              </w:rPr>
            </w:pPr>
            <w:r w:rsidRPr="00AC4FBC">
              <w:rPr>
                <w:rFonts w:cs="v4.2.0"/>
              </w:rPr>
              <w:t>13.0 + (6+TT) / 10.64 – (7+TT)</w:t>
            </w:r>
            <w:r w:rsidRPr="00AC4FBC">
              <w:t xml:space="preserve"> for PC3 UE</w:t>
            </w:r>
          </w:p>
        </w:tc>
      </w:tr>
      <w:tr w:rsidR="00AB2B30" w:rsidRPr="00AC4FBC" w14:paraId="047E84ED" w14:textId="77777777" w:rsidTr="000B7A8E">
        <w:trPr>
          <w:jc w:val="center"/>
        </w:trPr>
        <w:tc>
          <w:tcPr>
            <w:tcW w:w="1876" w:type="dxa"/>
            <w:tcBorders>
              <w:top w:val="nil"/>
              <w:bottom w:val="nil"/>
            </w:tcBorders>
            <w:shd w:val="clear" w:color="auto" w:fill="auto"/>
            <w:vAlign w:val="center"/>
          </w:tcPr>
          <w:p w14:paraId="0DA3D2E7" w14:textId="77777777" w:rsidR="00AB2B30" w:rsidRPr="00AC4FBC" w:rsidRDefault="00AB2B30">
            <w:pPr>
              <w:pStyle w:val="TAL"/>
            </w:pPr>
          </w:p>
        </w:tc>
        <w:tc>
          <w:tcPr>
            <w:tcW w:w="2673" w:type="dxa"/>
            <w:tcBorders>
              <w:top w:val="nil"/>
              <w:bottom w:val="nil"/>
            </w:tcBorders>
            <w:shd w:val="clear" w:color="auto" w:fill="auto"/>
            <w:vAlign w:val="center"/>
          </w:tcPr>
          <w:p w14:paraId="60DEAA4E" w14:textId="77777777" w:rsidR="00AB2B30" w:rsidRPr="00AC4FBC" w:rsidRDefault="00AB2B30">
            <w:pPr>
              <w:pStyle w:val="TAC"/>
              <w:rPr>
                <w:rFonts w:cs="v4.2.0"/>
              </w:rPr>
            </w:pPr>
          </w:p>
        </w:tc>
        <w:tc>
          <w:tcPr>
            <w:tcW w:w="2541" w:type="dxa"/>
            <w:shd w:val="clear" w:color="auto" w:fill="auto"/>
          </w:tcPr>
          <w:p w14:paraId="593849A0" w14:textId="0A47C988" w:rsidR="00AB2B30" w:rsidRPr="00AC4FBC" w:rsidRDefault="006A7121">
            <w:pPr>
              <w:pStyle w:val="TAC"/>
              <w:rPr>
                <w:rFonts w:cs="v4.2.0"/>
              </w:rPr>
            </w:pPr>
            <w:r w:rsidRPr="00AC4FBC">
              <w:rPr>
                <w:rFonts w:cs="v4.2.0"/>
              </w:rPr>
              <w:t>13 + (6+TT) / 5 - (7+TT)</w:t>
            </w:r>
            <w:r w:rsidRPr="00AC4FBC">
              <w:t xml:space="preserve"> for PC2 UE (Rel-15 UE </w:t>
            </w:r>
            <w:r w:rsidR="00AE7C4C" w:rsidRPr="00AC4FBC">
              <w:t>indicates PC2 on NR band,</w:t>
            </w:r>
            <w:r w:rsidRPr="00AC4FBC">
              <w:t xml:space="preserve"> Rel-16 </w:t>
            </w:r>
            <w:r w:rsidR="00AE7C4C" w:rsidRPr="00AC4FBC">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c>
          <w:tcPr>
            <w:tcW w:w="2541" w:type="dxa"/>
          </w:tcPr>
          <w:p w14:paraId="5F6D706A" w14:textId="7F0B2BF0" w:rsidR="00AB2B30" w:rsidRPr="00AC4FBC" w:rsidRDefault="006A7121">
            <w:pPr>
              <w:pStyle w:val="TAC"/>
              <w:rPr>
                <w:rFonts w:cs="v4.2.0"/>
              </w:rPr>
            </w:pPr>
            <w:r w:rsidRPr="00AC4FBC">
              <w:rPr>
                <w:rFonts w:cs="v4.2.0"/>
              </w:rPr>
              <w:t>15.5 + (6+TT) / 12.8 - (6+TT)</w:t>
            </w:r>
            <w:r w:rsidRPr="00AC4FBC">
              <w:t xml:space="preserve"> for PC2 UE (Rel-15 UE </w:t>
            </w:r>
            <w:r w:rsidR="00AE7C4C" w:rsidRPr="00AC4FBC">
              <w:t>indicates PC2 on NR band,</w:t>
            </w:r>
            <w:r w:rsidRPr="00AC4FBC">
              <w:t xml:space="preserve"> Rel-16 </w:t>
            </w:r>
            <w:r w:rsidR="00AE7C4C" w:rsidRPr="00AC4FBC">
              <w:t xml:space="preserve">and forward </w:t>
            </w:r>
            <w:r w:rsidRPr="00AC4FBC">
              <w:t>UE reporting (PC2 by P</w:t>
            </w:r>
            <w:r w:rsidRPr="00AC4FBC">
              <w:rPr>
                <w:vertAlign w:val="subscript"/>
              </w:rPr>
              <w:t>PowerClass,NR</w:t>
            </w:r>
            <w:r w:rsidRPr="00AC4FBC">
              <w:t xml:space="preserve">, and PC2 or Not present by </w:t>
            </w:r>
            <w:r w:rsidRPr="00AC4FBC">
              <w:rPr>
                <w:i/>
              </w:rPr>
              <w:t>powerClassNRPart-r16</w:t>
            </w:r>
            <w:r w:rsidRPr="00AC4FBC">
              <w:t>))</w:t>
            </w:r>
          </w:p>
        </w:tc>
      </w:tr>
      <w:tr w:rsidR="00AB2B30" w:rsidRPr="00AC4FBC" w14:paraId="5E7B58B6" w14:textId="77777777" w:rsidTr="000B7A8E">
        <w:trPr>
          <w:jc w:val="center"/>
        </w:trPr>
        <w:tc>
          <w:tcPr>
            <w:tcW w:w="1876" w:type="dxa"/>
            <w:tcBorders>
              <w:top w:val="nil"/>
            </w:tcBorders>
            <w:shd w:val="clear" w:color="auto" w:fill="auto"/>
            <w:vAlign w:val="center"/>
          </w:tcPr>
          <w:p w14:paraId="04BE3997" w14:textId="77777777" w:rsidR="00AB2B30" w:rsidRPr="00AC4FBC" w:rsidRDefault="00AB2B30">
            <w:pPr>
              <w:pStyle w:val="TAL"/>
            </w:pPr>
          </w:p>
        </w:tc>
        <w:tc>
          <w:tcPr>
            <w:tcW w:w="2673" w:type="dxa"/>
            <w:tcBorders>
              <w:top w:val="nil"/>
            </w:tcBorders>
            <w:shd w:val="clear" w:color="auto" w:fill="auto"/>
            <w:vAlign w:val="center"/>
          </w:tcPr>
          <w:p w14:paraId="10B3FFE5" w14:textId="77777777" w:rsidR="00AB2B30" w:rsidRPr="00AC4FBC" w:rsidRDefault="00AB2B30">
            <w:pPr>
              <w:pStyle w:val="TAC"/>
              <w:rPr>
                <w:rFonts w:cs="v4.2.0"/>
              </w:rPr>
            </w:pPr>
          </w:p>
        </w:tc>
        <w:tc>
          <w:tcPr>
            <w:tcW w:w="2541" w:type="dxa"/>
            <w:shd w:val="clear" w:color="auto" w:fill="auto"/>
          </w:tcPr>
          <w:p w14:paraId="646CA3D8" w14:textId="05BDADC1" w:rsidR="00AB2B30" w:rsidRPr="00AC4FBC" w:rsidRDefault="006A7121">
            <w:pPr>
              <w:pStyle w:val="TAC"/>
              <w:rPr>
                <w:rFonts w:cs="v4.2.0"/>
              </w:rPr>
            </w:pPr>
            <w:r w:rsidRPr="00AC4FBC">
              <w:rPr>
                <w:rFonts w:cs="v4.2.0"/>
              </w:rPr>
              <w:t>13 + (6+TT) / 2 - (7+TT)</w:t>
            </w:r>
            <w:r w:rsidRPr="00AC4FBC">
              <w:t xml:space="preserve"> for PC2 UE (</w:t>
            </w:r>
            <w:r w:rsidR="00AE7C4C" w:rsidRPr="00AC4FBC">
              <w:t xml:space="preserve">Rel-15 and forward UE indicates PC3 on NR band, </w:t>
            </w:r>
            <w:r w:rsidRPr="00AC4FBC">
              <w:t xml:space="preserve">Rel-16 </w:t>
            </w:r>
            <w:r w:rsidR="00AE7C4C"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c>
          <w:tcPr>
            <w:tcW w:w="2541" w:type="dxa"/>
          </w:tcPr>
          <w:p w14:paraId="36D68364" w14:textId="0883EBEA" w:rsidR="00AB2B30" w:rsidRPr="00AC4FBC" w:rsidRDefault="006A7121">
            <w:pPr>
              <w:pStyle w:val="TAC"/>
              <w:rPr>
                <w:rFonts w:cs="v4.2.0"/>
              </w:rPr>
            </w:pPr>
            <w:r w:rsidRPr="00AC4FBC">
              <w:rPr>
                <w:rFonts w:cs="v4.2.0"/>
              </w:rPr>
              <w:t>15.5 + (6+TT) / 12.4 - (6+TT)</w:t>
            </w:r>
            <w:r w:rsidRPr="00AC4FBC">
              <w:t xml:space="preserve"> for PC2 UE (</w:t>
            </w:r>
            <w:r w:rsidR="00AE7C4C" w:rsidRPr="00AC4FBC">
              <w:t xml:space="preserve">Rel-15 and forward UE indicates PC3 on NR band, </w:t>
            </w:r>
            <w:r w:rsidRPr="00AC4FBC">
              <w:t xml:space="preserve">Rel-16 </w:t>
            </w:r>
            <w:r w:rsidR="00AE7C4C" w:rsidRPr="00AC4FBC">
              <w:t xml:space="preserve">and forward </w:t>
            </w:r>
            <w:r w:rsidRPr="00AC4FBC">
              <w:t>UE reporting (PC2 by P</w:t>
            </w:r>
            <w:r w:rsidRPr="00AC4FBC">
              <w:rPr>
                <w:vertAlign w:val="subscript"/>
              </w:rPr>
              <w:t>PowerClass,NR</w:t>
            </w:r>
            <w:r w:rsidRPr="00AC4FBC">
              <w:t xml:space="preserve">, and PC3 by </w:t>
            </w:r>
            <w:r w:rsidRPr="00AC4FBC">
              <w:rPr>
                <w:i/>
              </w:rPr>
              <w:t>powerClassNRPart-r16</w:t>
            </w:r>
            <w:r w:rsidRPr="00AC4FBC">
              <w:t>))</w:t>
            </w:r>
          </w:p>
        </w:tc>
      </w:tr>
      <w:tr w:rsidR="00AB2B30" w:rsidRPr="00AC4FBC" w14:paraId="62F8405A" w14:textId="77777777" w:rsidTr="000B7A8E">
        <w:trPr>
          <w:jc w:val="center"/>
        </w:trPr>
        <w:tc>
          <w:tcPr>
            <w:tcW w:w="1876" w:type="dxa"/>
            <w:tcBorders>
              <w:bottom w:val="dashSmallGap" w:sz="4" w:space="0" w:color="auto"/>
            </w:tcBorders>
            <w:shd w:val="clear" w:color="auto" w:fill="auto"/>
            <w:vAlign w:val="center"/>
          </w:tcPr>
          <w:p w14:paraId="3D071F99" w14:textId="77777777" w:rsidR="00AB2B30" w:rsidRPr="00AC4FBC" w:rsidRDefault="006A7121">
            <w:pPr>
              <w:pStyle w:val="TAL"/>
            </w:pPr>
            <w:r w:rsidRPr="00AC4FBC">
              <w:t>Test ID 1d</w:t>
            </w:r>
          </w:p>
        </w:tc>
        <w:tc>
          <w:tcPr>
            <w:tcW w:w="2673" w:type="dxa"/>
            <w:tcBorders>
              <w:bottom w:val="dashSmallGap" w:sz="4" w:space="0" w:color="auto"/>
            </w:tcBorders>
            <w:shd w:val="clear" w:color="auto" w:fill="auto"/>
          </w:tcPr>
          <w:p w14:paraId="5554167C" w14:textId="44489A49" w:rsidR="00AB2B30" w:rsidRPr="00AC4FBC" w:rsidRDefault="006A7121">
            <w:pPr>
              <w:pStyle w:val="TAC"/>
              <w:jc w:val="left"/>
              <w:rPr>
                <w:rFonts w:cs="v4.2.0"/>
              </w:rPr>
            </w:pPr>
            <w:r w:rsidRPr="00AC4FBC">
              <w:t>Maximum output power with reduction as defined in Table 6.2.3.5-1 of TS 36.521-1 [10]</w:t>
            </w:r>
            <w:r w:rsidR="000B7A8E" w:rsidRPr="00AC4FBC">
              <w:t xml:space="preserve"> for PC3 UE</w:t>
            </w:r>
          </w:p>
        </w:tc>
        <w:tc>
          <w:tcPr>
            <w:tcW w:w="2541" w:type="dxa"/>
            <w:tcBorders>
              <w:bottom w:val="dashSmallGap" w:sz="4" w:space="0" w:color="auto"/>
            </w:tcBorders>
            <w:shd w:val="clear" w:color="auto" w:fill="auto"/>
          </w:tcPr>
          <w:p w14:paraId="15EF6E16" w14:textId="77777777" w:rsidR="00AB2B30" w:rsidRPr="00AC4FBC" w:rsidRDefault="006A7121">
            <w:pPr>
              <w:pStyle w:val="TAC"/>
              <w:rPr>
                <w:rFonts w:cs="v4.2.0"/>
              </w:rPr>
            </w:pPr>
            <w:r w:rsidRPr="00AC4FBC">
              <w:rPr>
                <w:rFonts w:cs="v4.2.0"/>
              </w:rPr>
              <w:t>N/A</w:t>
            </w:r>
          </w:p>
        </w:tc>
        <w:tc>
          <w:tcPr>
            <w:tcW w:w="2541" w:type="dxa"/>
            <w:tcBorders>
              <w:bottom w:val="dashSmallGap" w:sz="4" w:space="0" w:color="auto"/>
            </w:tcBorders>
          </w:tcPr>
          <w:p w14:paraId="1D5F1012" w14:textId="5956CC81" w:rsidR="00AB2B30" w:rsidRPr="00AC4FBC" w:rsidRDefault="006A7121">
            <w:pPr>
              <w:pStyle w:val="TAC"/>
              <w:jc w:val="left"/>
              <w:rPr>
                <w:rFonts w:cs="v4.2.0"/>
              </w:rPr>
            </w:pPr>
            <w:r w:rsidRPr="00AC4FBC">
              <w:t>Maximum output power with reduction as defined in Table 6.2.3</w:t>
            </w:r>
            <w:r w:rsidR="003A19AB" w:rsidRPr="00AC4FBC">
              <w:t>.5</w:t>
            </w:r>
            <w:r w:rsidRPr="00AC4FBC">
              <w:t>-1 of TS 36.521-1 [10]</w:t>
            </w:r>
            <w:r w:rsidR="000B7A8E" w:rsidRPr="00AC4FBC">
              <w:t xml:space="preserve"> for PC3 UE</w:t>
            </w:r>
          </w:p>
        </w:tc>
      </w:tr>
      <w:tr w:rsidR="000B7A8E" w:rsidRPr="00AC4FBC" w14:paraId="25B7FA16" w14:textId="77777777" w:rsidTr="000B7A8E">
        <w:trPr>
          <w:jc w:val="center"/>
        </w:trPr>
        <w:tc>
          <w:tcPr>
            <w:tcW w:w="1876" w:type="dxa"/>
            <w:tcBorders>
              <w:top w:val="dashSmallGap" w:sz="4" w:space="0" w:color="auto"/>
            </w:tcBorders>
            <w:shd w:val="clear" w:color="auto" w:fill="auto"/>
            <w:vAlign w:val="center"/>
          </w:tcPr>
          <w:p w14:paraId="3E7F3B7C" w14:textId="77777777" w:rsidR="000B7A8E" w:rsidRPr="00AC4FBC" w:rsidRDefault="000B7A8E" w:rsidP="000B7A8E">
            <w:pPr>
              <w:pStyle w:val="TAL"/>
            </w:pPr>
          </w:p>
        </w:tc>
        <w:tc>
          <w:tcPr>
            <w:tcW w:w="2673" w:type="dxa"/>
            <w:tcBorders>
              <w:top w:val="dashSmallGap" w:sz="4" w:space="0" w:color="auto"/>
            </w:tcBorders>
            <w:shd w:val="clear" w:color="auto" w:fill="auto"/>
          </w:tcPr>
          <w:p w14:paraId="3219EA1A" w14:textId="57728275" w:rsidR="000B7A8E" w:rsidRPr="00AC4FBC" w:rsidRDefault="000B7A8E" w:rsidP="000B7A8E">
            <w:pPr>
              <w:pStyle w:val="TAC"/>
              <w:rPr>
                <w:rFonts w:cs="v4.2.0"/>
              </w:rPr>
            </w:pPr>
            <w:r w:rsidRPr="00AC4FBC">
              <w:t>Maximum output power with reduction as defined in Table 6.2.3_1.5-1 of TS 36.521-1 [10] for PC2 UE</w:t>
            </w:r>
          </w:p>
        </w:tc>
        <w:tc>
          <w:tcPr>
            <w:tcW w:w="2541" w:type="dxa"/>
            <w:tcBorders>
              <w:top w:val="dashSmallGap" w:sz="4" w:space="0" w:color="auto"/>
            </w:tcBorders>
            <w:shd w:val="clear" w:color="auto" w:fill="auto"/>
          </w:tcPr>
          <w:p w14:paraId="2736AA0F" w14:textId="77777777" w:rsidR="000B7A8E" w:rsidRPr="00AC4FBC" w:rsidRDefault="000B7A8E" w:rsidP="000B7A8E">
            <w:pPr>
              <w:pStyle w:val="TAC"/>
              <w:rPr>
                <w:rFonts w:cs="v4.2.0"/>
              </w:rPr>
            </w:pPr>
          </w:p>
        </w:tc>
        <w:tc>
          <w:tcPr>
            <w:tcW w:w="2541" w:type="dxa"/>
            <w:tcBorders>
              <w:top w:val="dashSmallGap" w:sz="4" w:space="0" w:color="auto"/>
            </w:tcBorders>
          </w:tcPr>
          <w:p w14:paraId="7726C748" w14:textId="5F03B9A3" w:rsidR="000B7A8E" w:rsidRPr="00AC4FBC" w:rsidRDefault="000B7A8E" w:rsidP="000B7A8E">
            <w:pPr>
              <w:pStyle w:val="TAC"/>
              <w:rPr>
                <w:rFonts w:cs="v4.2.0"/>
              </w:rPr>
            </w:pPr>
            <w:r w:rsidRPr="00AC4FBC">
              <w:t>Maximum output power with reduction as defined in Table 6.2.3_1.5-1 of TS 36.521-1 [10] for PC2 UE</w:t>
            </w:r>
          </w:p>
        </w:tc>
      </w:tr>
      <w:tr w:rsidR="00AB2B30" w:rsidRPr="00AC4FBC" w14:paraId="06A8F7CD" w14:textId="77777777" w:rsidTr="000B7A8E">
        <w:trPr>
          <w:jc w:val="center"/>
        </w:trPr>
        <w:tc>
          <w:tcPr>
            <w:tcW w:w="1876" w:type="dxa"/>
            <w:shd w:val="clear" w:color="auto" w:fill="auto"/>
            <w:vAlign w:val="center"/>
          </w:tcPr>
          <w:p w14:paraId="68C9B747" w14:textId="77777777" w:rsidR="00AB2B30" w:rsidRPr="00AC4FBC" w:rsidRDefault="006A7121">
            <w:pPr>
              <w:pStyle w:val="TAL"/>
            </w:pPr>
            <w:r w:rsidRPr="00AC4FBC">
              <w:t>Test ID 2a</w:t>
            </w:r>
          </w:p>
        </w:tc>
        <w:tc>
          <w:tcPr>
            <w:tcW w:w="2673" w:type="dxa"/>
            <w:shd w:val="clear" w:color="auto" w:fill="auto"/>
          </w:tcPr>
          <w:p w14:paraId="1D88FEEE" w14:textId="77777777" w:rsidR="00AB2B30" w:rsidRPr="00AC4FBC" w:rsidRDefault="006A7121">
            <w:pPr>
              <w:pStyle w:val="TAC"/>
              <w:rPr>
                <w:rFonts w:cs="v4.2.0"/>
              </w:rPr>
            </w:pPr>
            <w:r w:rsidRPr="00AC4FBC">
              <w:rPr>
                <w:rFonts w:cs="v4.2.0"/>
              </w:rPr>
              <w:t xml:space="preserve">-10dBm </w:t>
            </w:r>
            <w:r w:rsidRPr="00AC4FBC">
              <w:t>± (7+TT)</w:t>
            </w:r>
          </w:p>
        </w:tc>
        <w:tc>
          <w:tcPr>
            <w:tcW w:w="2541" w:type="dxa"/>
            <w:shd w:val="clear" w:color="auto" w:fill="auto"/>
          </w:tcPr>
          <w:p w14:paraId="2BA8A5A9" w14:textId="77777777" w:rsidR="00AB2B30" w:rsidRPr="00AC4FBC" w:rsidRDefault="006A7121">
            <w:pPr>
              <w:pStyle w:val="TAC"/>
              <w:rPr>
                <w:rFonts w:cs="v4.2.0"/>
              </w:rPr>
            </w:pPr>
            <w:r w:rsidRPr="00AC4FBC">
              <w:rPr>
                <w:rFonts w:cs="v4.2.0"/>
              </w:rPr>
              <w:t>N/A</w:t>
            </w:r>
          </w:p>
        </w:tc>
        <w:tc>
          <w:tcPr>
            <w:tcW w:w="2541" w:type="dxa"/>
          </w:tcPr>
          <w:p w14:paraId="7FE81CE2" w14:textId="77777777" w:rsidR="00AB2B30" w:rsidRPr="00AC4FBC" w:rsidRDefault="006A7121">
            <w:pPr>
              <w:pStyle w:val="TAC"/>
              <w:rPr>
                <w:rFonts w:cs="v4.2.0"/>
              </w:rPr>
            </w:pPr>
            <w:r w:rsidRPr="00AC4FBC">
              <w:rPr>
                <w:rFonts w:cs="v4.2.0"/>
              </w:rPr>
              <w:t>Not measured</w:t>
            </w:r>
          </w:p>
        </w:tc>
      </w:tr>
      <w:tr w:rsidR="00AB2B30" w:rsidRPr="00AC4FBC" w14:paraId="1FC53954" w14:textId="77777777" w:rsidTr="000B7A8E">
        <w:trPr>
          <w:jc w:val="center"/>
        </w:trPr>
        <w:tc>
          <w:tcPr>
            <w:tcW w:w="1876" w:type="dxa"/>
            <w:shd w:val="clear" w:color="auto" w:fill="auto"/>
            <w:vAlign w:val="center"/>
          </w:tcPr>
          <w:p w14:paraId="1B3723F4" w14:textId="77777777" w:rsidR="00AB2B30" w:rsidRPr="00AC4FBC" w:rsidRDefault="006A7121">
            <w:pPr>
              <w:pStyle w:val="TAL"/>
            </w:pPr>
            <w:r w:rsidRPr="00AC4FBC">
              <w:t>Test ID 2b</w:t>
            </w:r>
          </w:p>
        </w:tc>
        <w:tc>
          <w:tcPr>
            <w:tcW w:w="2673" w:type="dxa"/>
            <w:shd w:val="clear" w:color="auto" w:fill="auto"/>
          </w:tcPr>
          <w:p w14:paraId="2D6B0F20" w14:textId="77777777" w:rsidR="00AB2B30" w:rsidRPr="00AC4FBC" w:rsidRDefault="006A7121">
            <w:pPr>
              <w:pStyle w:val="TAC"/>
              <w:rPr>
                <w:rFonts w:cs="v4.2.0"/>
              </w:rPr>
            </w:pPr>
            <w:r w:rsidRPr="00AC4FBC">
              <w:rPr>
                <w:rFonts w:cs="v4.2.0"/>
              </w:rPr>
              <w:t xml:space="preserve">10dBm </w:t>
            </w:r>
            <w:r w:rsidRPr="00AC4FBC">
              <w:t>± (6+TT)</w:t>
            </w:r>
          </w:p>
        </w:tc>
        <w:tc>
          <w:tcPr>
            <w:tcW w:w="2541" w:type="dxa"/>
            <w:shd w:val="clear" w:color="auto" w:fill="auto"/>
          </w:tcPr>
          <w:p w14:paraId="7F2FFD09" w14:textId="77777777" w:rsidR="00AB2B30" w:rsidRPr="00AC4FBC" w:rsidRDefault="006A7121">
            <w:pPr>
              <w:pStyle w:val="TAC"/>
              <w:rPr>
                <w:rFonts w:cs="v4.2.0"/>
              </w:rPr>
            </w:pPr>
            <w:r w:rsidRPr="00AC4FBC">
              <w:rPr>
                <w:rFonts w:cs="v4.2.0"/>
              </w:rPr>
              <w:t>N/A</w:t>
            </w:r>
          </w:p>
        </w:tc>
        <w:tc>
          <w:tcPr>
            <w:tcW w:w="2541" w:type="dxa"/>
          </w:tcPr>
          <w:p w14:paraId="6F0B4E3C" w14:textId="77777777" w:rsidR="00AB2B30" w:rsidRPr="00AC4FBC" w:rsidRDefault="006A7121">
            <w:pPr>
              <w:pStyle w:val="TAC"/>
              <w:rPr>
                <w:rFonts w:cs="v4.2.0"/>
              </w:rPr>
            </w:pPr>
            <w:r w:rsidRPr="00AC4FBC">
              <w:rPr>
                <w:rFonts w:cs="v4.2.0"/>
              </w:rPr>
              <w:t>Not measured</w:t>
            </w:r>
          </w:p>
        </w:tc>
      </w:tr>
      <w:tr w:rsidR="00AB2B30" w:rsidRPr="00AC4FBC" w14:paraId="7DB35975" w14:textId="77777777" w:rsidTr="000B7A8E">
        <w:trPr>
          <w:jc w:val="center"/>
        </w:trPr>
        <w:tc>
          <w:tcPr>
            <w:tcW w:w="1876" w:type="dxa"/>
            <w:shd w:val="clear" w:color="auto" w:fill="auto"/>
            <w:vAlign w:val="center"/>
          </w:tcPr>
          <w:p w14:paraId="6C3503C9" w14:textId="77777777" w:rsidR="00AB2B30" w:rsidRPr="00AC4FBC" w:rsidRDefault="006A7121">
            <w:pPr>
              <w:pStyle w:val="TAL"/>
            </w:pPr>
            <w:r w:rsidRPr="00AC4FBC">
              <w:t>Test ID 2c</w:t>
            </w:r>
          </w:p>
        </w:tc>
        <w:tc>
          <w:tcPr>
            <w:tcW w:w="2673" w:type="dxa"/>
            <w:shd w:val="clear" w:color="auto" w:fill="auto"/>
          </w:tcPr>
          <w:p w14:paraId="48DF1FAB" w14:textId="77777777" w:rsidR="00AB2B30" w:rsidRPr="00AC4FBC" w:rsidRDefault="006A7121">
            <w:pPr>
              <w:pStyle w:val="TAC"/>
              <w:rPr>
                <w:rFonts w:cs="v4.2.0"/>
              </w:rPr>
            </w:pPr>
            <w:r w:rsidRPr="00AC4FBC">
              <w:rPr>
                <w:rFonts w:cs="v4.2.0"/>
              </w:rPr>
              <w:t>15dBm</w:t>
            </w:r>
            <w:r w:rsidRPr="00AC4FBC">
              <w:t xml:space="preserve"> ± (5+TT)</w:t>
            </w:r>
          </w:p>
        </w:tc>
        <w:tc>
          <w:tcPr>
            <w:tcW w:w="2541" w:type="dxa"/>
            <w:shd w:val="clear" w:color="auto" w:fill="auto"/>
          </w:tcPr>
          <w:p w14:paraId="32CEC175" w14:textId="77777777" w:rsidR="00AB2B30" w:rsidRPr="00AC4FBC" w:rsidRDefault="006A7121">
            <w:pPr>
              <w:pStyle w:val="TAC"/>
              <w:rPr>
                <w:rFonts w:cs="v4.2.0"/>
              </w:rPr>
            </w:pPr>
            <w:r w:rsidRPr="00AC4FBC">
              <w:rPr>
                <w:rFonts w:cs="v4.2.0"/>
              </w:rPr>
              <w:t>N/A</w:t>
            </w:r>
          </w:p>
        </w:tc>
        <w:tc>
          <w:tcPr>
            <w:tcW w:w="2541" w:type="dxa"/>
          </w:tcPr>
          <w:p w14:paraId="40E07348" w14:textId="77777777" w:rsidR="00AB2B30" w:rsidRPr="00AC4FBC" w:rsidRDefault="006A7121">
            <w:pPr>
              <w:pStyle w:val="TAC"/>
              <w:rPr>
                <w:rFonts w:cs="v4.2.0"/>
              </w:rPr>
            </w:pPr>
            <w:r w:rsidRPr="00AC4FBC">
              <w:rPr>
                <w:rFonts w:cs="v4.2.0"/>
              </w:rPr>
              <w:t>Not measured</w:t>
            </w:r>
          </w:p>
        </w:tc>
      </w:tr>
      <w:tr w:rsidR="00AB2B30" w:rsidRPr="00AC4FBC" w14:paraId="49E22A79" w14:textId="77777777" w:rsidTr="000B7A8E">
        <w:trPr>
          <w:jc w:val="center"/>
        </w:trPr>
        <w:tc>
          <w:tcPr>
            <w:tcW w:w="1876" w:type="dxa"/>
            <w:shd w:val="clear" w:color="auto" w:fill="auto"/>
            <w:vAlign w:val="center"/>
          </w:tcPr>
          <w:p w14:paraId="647BE892" w14:textId="77777777" w:rsidR="00AB2B30" w:rsidRPr="00AC4FBC" w:rsidRDefault="006A7121">
            <w:pPr>
              <w:pStyle w:val="TAL"/>
            </w:pPr>
            <w:r w:rsidRPr="00AC4FBC">
              <w:t>Test ID 3a</w:t>
            </w:r>
          </w:p>
        </w:tc>
        <w:tc>
          <w:tcPr>
            <w:tcW w:w="2673" w:type="dxa"/>
            <w:shd w:val="clear" w:color="auto" w:fill="auto"/>
          </w:tcPr>
          <w:p w14:paraId="009607AD" w14:textId="77777777" w:rsidR="00AB2B30" w:rsidRPr="00AC4FBC" w:rsidRDefault="006A7121">
            <w:pPr>
              <w:pStyle w:val="TAC"/>
              <w:rPr>
                <w:rFonts w:cs="v4.2.0"/>
              </w:rPr>
            </w:pPr>
            <w:r w:rsidRPr="00AC4FBC">
              <w:rPr>
                <w:rFonts w:cs="v4.2.0"/>
              </w:rPr>
              <w:t>N/A</w:t>
            </w:r>
          </w:p>
        </w:tc>
        <w:tc>
          <w:tcPr>
            <w:tcW w:w="2541" w:type="dxa"/>
            <w:shd w:val="clear" w:color="auto" w:fill="auto"/>
          </w:tcPr>
          <w:p w14:paraId="16B13B23" w14:textId="77777777" w:rsidR="00AB2B30" w:rsidRPr="00AC4FBC" w:rsidRDefault="006A7121">
            <w:pPr>
              <w:pStyle w:val="TAC"/>
              <w:rPr>
                <w:rFonts w:cs="v4.2.0"/>
              </w:rPr>
            </w:pPr>
            <w:r w:rsidRPr="00AC4FBC">
              <w:rPr>
                <w:rFonts w:cs="v4.2.0"/>
              </w:rPr>
              <w:t xml:space="preserve">-10dBm </w:t>
            </w:r>
            <w:r w:rsidRPr="00AC4FBC">
              <w:t>± (7+TT)</w:t>
            </w:r>
          </w:p>
        </w:tc>
        <w:tc>
          <w:tcPr>
            <w:tcW w:w="2541" w:type="dxa"/>
          </w:tcPr>
          <w:p w14:paraId="2836658A" w14:textId="77777777" w:rsidR="00AB2B30" w:rsidRPr="00AC4FBC" w:rsidRDefault="006A7121">
            <w:pPr>
              <w:pStyle w:val="TAC"/>
              <w:rPr>
                <w:rFonts w:cs="v4.2.0"/>
              </w:rPr>
            </w:pPr>
            <w:r w:rsidRPr="00AC4FBC">
              <w:rPr>
                <w:rFonts w:cs="v4.2.0"/>
              </w:rPr>
              <w:t>Not measured</w:t>
            </w:r>
          </w:p>
        </w:tc>
      </w:tr>
      <w:tr w:rsidR="00AB2B30" w:rsidRPr="00AC4FBC" w14:paraId="603A253A" w14:textId="77777777" w:rsidTr="000B7A8E">
        <w:trPr>
          <w:jc w:val="center"/>
        </w:trPr>
        <w:tc>
          <w:tcPr>
            <w:tcW w:w="1876" w:type="dxa"/>
            <w:shd w:val="clear" w:color="auto" w:fill="auto"/>
            <w:vAlign w:val="center"/>
          </w:tcPr>
          <w:p w14:paraId="04844328" w14:textId="77777777" w:rsidR="00AB2B30" w:rsidRPr="00AC4FBC" w:rsidRDefault="006A7121">
            <w:pPr>
              <w:pStyle w:val="TAL"/>
            </w:pPr>
            <w:r w:rsidRPr="00AC4FBC">
              <w:t>Test ID 3b</w:t>
            </w:r>
          </w:p>
        </w:tc>
        <w:tc>
          <w:tcPr>
            <w:tcW w:w="2673" w:type="dxa"/>
            <w:shd w:val="clear" w:color="auto" w:fill="auto"/>
          </w:tcPr>
          <w:p w14:paraId="61111392" w14:textId="77777777" w:rsidR="00AB2B30" w:rsidRPr="00AC4FBC" w:rsidRDefault="006A7121">
            <w:pPr>
              <w:pStyle w:val="TAC"/>
              <w:rPr>
                <w:rFonts w:cs="v4.2.0"/>
              </w:rPr>
            </w:pPr>
            <w:r w:rsidRPr="00AC4FBC">
              <w:rPr>
                <w:rFonts w:cs="v4.2.0"/>
              </w:rPr>
              <w:t>N/A</w:t>
            </w:r>
          </w:p>
        </w:tc>
        <w:tc>
          <w:tcPr>
            <w:tcW w:w="2541" w:type="dxa"/>
            <w:shd w:val="clear" w:color="auto" w:fill="auto"/>
          </w:tcPr>
          <w:p w14:paraId="6728B129" w14:textId="77777777" w:rsidR="00AB2B30" w:rsidRPr="00AC4FBC" w:rsidRDefault="006A7121">
            <w:pPr>
              <w:pStyle w:val="TAC"/>
              <w:rPr>
                <w:rFonts w:cs="v4.2.0"/>
              </w:rPr>
            </w:pPr>
            <w:r w:rsidRPr="00AC4FBC">
              <w:rPr>
                <w:rFonts w:cs="v4.2.0"/>
              </w:rPr>
              <w:t xml:space="preserve">10dBm </w:t>
            </w:r>
            <w:r w:rsidRPr="00AC4FBC">
              <w:t>± (6+TT)</w:t>
            </w:r>
          </w:p>
        </w:tc>
        <w:tc>
          <w:tcPr>
            <w:tcW w:w="2541" w:type="dxa"/>
          </w:tcPr>
          <w:p w14:paraId="1F216C08" w14:textId="77777777" w:rsidR="00AB2B30" w:rsidRPr="00AC4FBC" w:rsidRDefault="006A7121">
            <w:pPr>
              <w:pStyle w:val="TAC"/>
              <w:rPr>
                <w:rFonts w:cs="v4.2.0"/>
              </w:rPr>
            </w:pPr>
            <w:r w:rsidRPr="00AC4FBC">
              <w:rPr>
                <w:rFonts w:cs="v4.2.0"/>
              </w:rPr>
              <w:t>Not measured</w:t>
            </w:r>
          </w:p>
        </w:tc>
      </w:tr>
      <w:tr w:rsidR="00AB2B30" w:rsidRPr="00AC4FBC" w14:paraId="2437B02E" w14:textId="77777777" w:rsidTr="000B7A8E">
        <w:trPr>
          <w:jc w:val="center"/>
        </w:trPr>
        <w:tc>
          <w:tcPr>
            <w:tcW w:w="1876" w:type="dxa"/>
            <w:shd w:val="clear" w:color="auto" w:fill="auto"/>
            <w:vAlign w:val="center"/>
          </w:tcPr>
          <w:p w14:paraId="31B3165C" w14:textId="77777777" w:rsidR="00AB2B30" w:rsidRPr="00AC4FBC" w:rsidRDefault="006A7121">
            <w:pPr>
              <w:pStyle w:val="TAL"/>
            </w:pPr>
            <w:r w:rsidRPr="00AC4FBC">
              <w:t>Test ID 3c</w:t>
            </w:r>
          </w:p>
        </w:tc>
        <w:tc>
          <w:tcPr>
            <w:tcW w:w="2673" w:type="dxa"/>
            <w:shd w:val="clear" w:color="auto" w:fill="auto"/>
          </w:tcPr>
          <w:p w14:paraId="3E6D9DAA" w14:textId="77777777" w:rsidR="00AB2B30" w:rsidRPr="00AC4FBC" w:rsidRDefault="006A7121">
            <w:pPr>
              <w:pStyle w:val="TAC"/>
              <w:rPr>
                <w:rFonts w:cs="v4.2.0"/>
              </w:rPr>
            </w:pPr>
            <w:r w:rsidRPr="00AC4FBC">
              <w:rPr>
                <w:rFonts w:cs="v4.2.0"/>
              </w:rPr>
              <w:t>N/A</w:t>
            </w:r>
          </w:p>
        </w:tc>
        <w:tc>
          <w:tcPr>
            <w:tcW w:w="2541" w:type="dxa"/>
            <w:shd w:val="clear" w:color="auto" w:fill="auto"/>
          </w:tcPr>
          <w:p w14:paraId="0E465F39" w14:textId="77777777" w:rsidR="00AB2B30" w:rsidRPr="00AC4FBC" w:rsidRDefault="006A7121">
            <w:pPr>
              <w:pStyle w:val="TAC"/>
              <w:rPr>
                <w:rFonts w:cs="v4.2.0"/>
              </w:rPr>
            </w:pPr>
            <w:r w:rsidRPr="00AC4FBC">
              <w:rPr>
                <w:rFonts w:cs="v4.2.0"/>
              </w:rPr>
              <w:t>15dBm</w:t>
            </w:r>
            <w:r w:rsidRPr="00AC4FBC">
              <w:t xml:space="preserve"> ± (5+TT)</w:t>
            </w:r>
          </w:p>
        </w:tc>
        <w:tc>
          <w:tcPr>
            <w:tcW w:w="2541" w:type="dxa"/>
          </w:tcPr>
          <w:p w14:paraId="3CBFC6BA" w14:textId="77777777" w:rsidR="00AB2B30" w:rsidRPr="00AC4FBC" w:rsidRDefault="006A7121">
            <w:pPr>
              <w:pStyle w:val="TAC"/>
              <w:rPr>
                <w:rFonts w:cs="v4.2.0"/>
              </w:rPr>
            </w:pPr>
            <w:r w:rsidRPr="00AC4FBC">
              <w:rPr>
                <w:rFonts w:cs="v4.2.0"/>
              </w:rPr>
              <w:t>Not measured</w:t>
            </w:r>
          </w:p>
        </w:tc>
      </w:tr>
      <w:tr w:rsidR="00AB2B30" w:rsidRPr="00AC4FBC" w14:paraId="6F79305F" w14:textId="77777777" w:rsidTr="000B7A8E">
        <w:trPr>
          <w:jc w:val="center"/>
        </w:trPr>
        <w:tc>
          <w:tcPr>
            <w:tcW w:w="9631" w:type="dxa"/>
            <w:gridSpan w:val="4"/>
            <w:shd w:val="clear" w:color="auto" w:fill="auto"/>
            <w:vAlign w:val="center"/>
          </w:tcPr>
          <w:p w14:paraId="076E89B0" w14:textId="77777777" w:rsidR="00AB2B30" w:rsidRPr="00AC4FBC" w:rsidRDefault="006A7121">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36A4E886" w14:textId="77777777" w:rsidR="00AB2B30" w:rsidRPr="00AC4FBC" w:rsidRDefault="006A7121">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1741A899" w14:textId="77777777" w:rsidR="00AB2B30" w:rsidRPr="00AC4FBC" w:rsidRDefault="00AB2B30"/>
    <w:p w14:paraId="4CEDA144" w14:textId="77777777" w:rsidR="00AB2B30" w:rsidRPr="00AC4FBC" w:rsidRDefault="006A7121">
      <w:r w:rsidRPr="00AC4FBC">
        <w:t>For UE not supporting DPS, the output power measured shall not exceed the values specified in Table 6.2B.4.1.1.5-2.</w:t>
      </w:r>
    </w:p>
    <w:p w14:paraId="53508392" w14:textId="77777777" w:rsidR="00AB2B30" w:rsidRPr="00AC4FBC" w:rsidRDefault="006A7121">
      <w:pPr>
        <w:pStyle w:val="TH"/>
        <w:rPr>
          <w:rFonts w:cs="v5.0.0"/>
        </w:rPr>
      </w:pPr>
      <w:bookmarkStart w:id="3022" w:name="_CRTable6_2B_4_1_2_52"/>
      <w:r w:rsidRPr="00AC4FBC">
        <w:t xml:space="preserve">Table </w:t>
      </w:r>
      <w:bookmarkEnd w:id="3022"/>
      <w:r w:rsidRPr="00AC4FBC">
        <w:t>6.2B.4.1.2.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AC4FBC" w14:paraId="10C1AACD" w14:textId="77777777" w:rsidTr="000B7A8E">
        <w:trPr>
          <w:jc w:val="center"/>
        </w:trPr>
        <w:tc>
          <w:tcPr>
            <w:tcW w:w="1879" w:type="dxa"/>
            <w:shd w:val="clear" w:color="auto" w:fill="auto"/>
          </w:tcPr>
          <w:p w14:paraId="52D45805" w14:textId="77777777" w:rsidR="00AB2B30" w:rsidRPr="00AC4FBC" w:rsidRDefault="00AB2B30">
            <w:pPr>
              <w:rPr>
                <w:rFonts w:eastAsia="MS Mincho"/>
                <w:lang w:eastAsia="ja-JP"/>
              </w:rPr>
            </w:pPr>
          </w:p>
        </w:tc>
        <w:tc>
          <w:tcPr>
            <w:tcW w:w="2678" w:type="dxa"/>
            <w:shd w:val="clear" w:color="auto" w:fill="auto"/>
          </w:tcPr>
          <w:p w14:paraId="3741ABCE" w14:textId="77777777" w:rsidR="00AB2B30" w:rsidRPr="00AC4FBC" w:rsidRDefault="006A7121">
            <w:pPr>
              <w:pStyle w:val="TAH"/>
            </w:pPr>
            <w:r w:rsidRPr="00AC4FBC">
              <w:t>E-UTRA component carrier</w:t>
            </w:r>
          </w:p>
        </w:tc>
        <w:tc>
          <w:tcPr>
            <w:tcW w:w="2537" w:type="dxa"/>
            <w:shd w:val="clear" w:color="auto" w:fill="auto"/>
          </w:tcPr>
          <w:p w14:paraId="6D68DE91" w14:textId="77777777" w:rsidR="00AB2B30" w:rsidRPr="00AC4FBC" w:rsidRDefault="006A7121">
            <w:pPr>
              <w:pStyle w:val="TAH"/>
            </w:pPr>
            <w:r w:rsidRPr="00AC4FBC">
              <w:t>NR component carrier</w:t>
            </w:r>
          </w:p>
        </w:tc>
        <w:tc>
          <w:tcPr>
            <w:tcW w:w="2537" w:type="dxa"/>
          </w:tcPr>
          <w:p w14:paraId="6B2F4D9F" w14:textId="77777777" w:rsidR="00AB2B30" w:rsidRPr="00AC4FBC" w:rsidRDefault="006A7121">
            <w:pPr>
              <w:pStyle w:val="TAH"/>
            </w:pPr>
            <w:r w:rsidRPr="00AC4FBC">
              <w:t>Total power measured over E-UTRA and NR component carriers</w:t>
            </w:r>
          </w:p>
        </w:tc>
      </w:tr>
      <w:tr w:rsidR="00AB2B30" w:rsidRPr="00AC4FBC" w14:paraId="2734977D" w14:textId="77777777" w:rsidTr="000B7A8E">
        <w:trPr>
          <w:jc w:val="center"/>
        </w:trPr>
        <w:tc>
          <w:tcPr>
            <w:tcW w:w="1879" w:type="dxa"/>
            <w:shd w:val="clear" w:color="auto" w:fill="auto"/>
            <w:vAlign w:val="center"/>
          </w:tcPr>
          <w:p w14:paraId="70C22C72" w14:textId="77777777" w:rsidR="00AB2B30" w:rsidRPr="00AC4FBC" w:rsidRDefault="006A7121">
            <w:pPr>
              <w:pStyle w:val="TAL"/>
            </w:pPr>
            <w:r w:rsidRPr="00AC4FBC">
              <w:lastRenderedPageBreak/>
              <w:t>Test ID 1a</w:t>
            </w:r>
          </w:p>
        </w:tc>
        <w:tc>
          <w:tcPr>
            <w:tcW w:w="2678" w:type="dxa"/>
            <w:shd w:val="clear" w:color="auto" w:fill="auto"/>
          </w:tcPr>
          <w:p w14:paraId="64301789" w14:textId="77777777" w:rsidR="00AB2B30" w:rsidRPr="00AC4FBC" w:rsidRDefault="006A7121">
            <w:pPr>
              <w:pStyle w:val="TAC"/>
              <w:rPr>
                <w:rFonts w:cs="v4.2.0"/>
              </w:rPr>
            </w:pPr>
            <w:r w:rsidRPr="00AC4FBC">
              <w:rPr>
                <w:rFonts w:cs="v4.2.0"/>
              </w:rPr>
              <w:t xml:space="preserve">-10 dBm </w:t>
            </w:r>
            <w:r w:rsidRPr="00AC4FBC">
              <w:t>± (7+TT)</w:t>
            </w:r>
          </w:p>
        </w:tc>
        <w:tc>
          <w:tcPr>
            <w:tcW w:w="2537" w:type="dxa"/>
            <w:shd w:val="clear" w:color="auto" w:fill="auto"/>
          </w:tcPr>
          <w:p w14:paraId="2403C201" w14:textId="77777777" w:rsidR="00AB2B30" w:rsidRPr="00AC4FBC" w:rsidRDefault="006A7121">
            <w:pPr>
              <w:pStyle w:val="TAC"/>
              <w:rPr>
                <w:rFonts w:cs="v4.2.0"/>
              </w:rPr>
            </w:pPr>
            <w:r w:rsidRPr="00AC4FBC">
              <w:rPr>
                <w:rFonts w:cs="v4.2.0"/>
              </w:rPr>
              <w:t xml:space="preserve">-10 dBm </w:t>
            </w:r>
            <w:r w:rsidRPr="00AC4FBC">
              <w:t>± (7+TT)</w:t>
            </w:r>
          </w:p>
        </w:tc>
        <w:tc>
          <w:tcPr>
            <w:tcW w:w="2537" w:type="dxa"/>
          </w:tcPr>
          <w:p w14:paraId="3F367508" w14:textId="77777777" w:rsidR="00AB2B30" w:rsidRPr="00AC4FBC" w:rsidRDefault="006A7121">
            <w:pPr>
              <w:pStyle w:val="TAC"/>
              <w:rPr>
                <w:rFonts w:cs="v4.2.0"/>
              </w:rPr>
            </w:pPr>
            <w:r w:rsidRPr="00AC4FBC">
              <w:rPr>
                <w:rFonts w:eastAsia="SimSun" w:cs="v4.2.0"/>
              </w:rPr>
              <w:t>Not measured</w:t>
            </w:r>
          </w:p>
        </w:tc>
      </w:tr>
      <w:tr w:rsidR="00AB2B30" w:rsidRPr="00AC4FBC" w14:paraId="5BDB6CAA" w14:textId="77777777" w:rsidTr="000B7A8E">
        <w:trPr>
          <w:jc w:val="center"/>
        </w:trPr>
        <w:tc>
          <w:tcPr>
            <w:tcW w:w="1879" w:type="dxa"/>
            <w:tcBorders>
              <w:bottom w:val="dashSmallGap" w:sz="4" w:space="0" w:color="auto"/>
            </w:tcBorders>
            <w:shd w:val="clear" w:color="auto" w:fill="auto"/>
            <w:vAlign w:val="center"/>
          </w:tcPr>
          <w:p w14:paraId="27A4593F"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bookmarkStart w:id="3023" w:name="_Hlk43746558"/>
            <w:r w:rsidRPr="00AC4FBC">
              <w:rPr>
                <w:rFonts w:ascii="Arial" w:eastAsia="SimSun" w:hAnsi="Arial"/>
                <w:sz w:val="18"/>
                <w:lang w:eastAsia="en-US"/>
              </w:rPr>
              <w:t>Test ID 1b</w:t>
            </w:r>
          </w:p>
        </w:tc>
        <w:tc>
          <w:tcPr>
            <w:tcW w:w="2678" w:type="dxa"/>
            <w:tcBorders>
              <w:bottom w:val="dashSmallGap" w:sz="4" w:space="0" w:color="auto"/>
            </w:tcBorders>
            <w:shd w:val="clear" w:color="auto" w:fill="auto"/>
          </w:tcPr>
          <w:p w14:paraId="6700A09F" w14:textId="0550CA6D" w:rsidR="00AB2B30" w:rsidRPr="00AC4FBC" w:rsidRDefault="006A7121">
            <w:pPr>
              <w:keepNext/>
              <w:keepLines/>
              <w:overflowPunct/>
              <w:autoSpaceDE/>
              <w:autoSpaceDN/>
              <w:adjustRightInd/>
              <w:spacing w:after="0"/>
              <w:jc w:val="center"/>
              <w:textAlignment w:val="auto"/>
              <w:rPr>
                <w:rFonts w:ascii="Arial" w:eastAsia="SimSun" w:hAnsi="Arial" w:cs="v4.2.0"/>
                <w:sz w:val="18"/>
                <w:lang w:eastAsia="en-US"/>
              </w:rPr>
            </w:pPr>
            <w:r w:rsidRPr="00AC4FBC">
              <w:rPr>
                <w:rFonts w:ascii="Arial" w:eastAsia="SimSun" w:hAnsi="Arial"/>
                <w:sz w:val="18"/>
                <w:lang w:eastAsia="en-US"/>
              </w:rPr>
              <w:t>Maximum output power with reduction as defined in Table 6.2.3</w:t>
            </w:r>
            <w:r w:rsidRPr="00AC4FBC">
              <w:rPr>
                <w:rFonts w:ascii="Arial" w:hAnsi="Arial"/>
                <w:sz w:val="18"/>
              </w:rPr>
              <w:t>.5</w:t>
            </w:r>
            <w:r w:rsidRPr="00AC4FBC">
              <w:rPr>
                <w:rFonts w:ascii="Arial" w:eastAsia="SimSun" w:hAnsi="Arial"/>
                <w:sz w:val="18"/>
                <w:lang w:eastAsia="en-US"/>
              </w:rPr>
              <w:t>-1 of TS 36.521-1 [10]</w:t>
            </w:r>
            <w:r w:rsidR="000B7A8E" w:rsidRPr="00AC4FBC">
              <w:rPr>
                <w:rFonts w:ascii="Arial" w:eastAsia="SimSun" w:hAnsi="Arial"/>
                <w:sz w:val="18"/>
                <w:lang w:eastAsia="en-US"/>
              </w:rPr>
              <w:t xml:space="preserve"> for PC3 UE</w:t>
            </w:r>
          </w:p>
        </w:tc>
        <w:tc>
          <w:tcPr>
            <w:tcW w:w="2537" w:type="dxa"/>
            <w:tcBorders>
              <w:bottom w:val="dashSmallGap" w:sz="4" w:space="0" w:color="auto"/>
            </w:tcBorders>
            <w:shd w:val="clear" w:color="auto" w:fill="auto"/>
          </w:tcPr>
          <w:p w14:paraId="1E1EF2B1" w14:textId="77777777" w:rsidR="00AB2B30" w:rsidRPr="00AC4FBC" w:rsidRDefault="006A7121">
            <w:pPr>
              <w:keepNext/>
              <w:keepLines/>
              <w:overflowPunct/>
              <w:autoSpaceDE/>
              <w:autoSpaceDN/>
              <w:adjustRightInd/>
              <w:spacing w:after="0"/>
              <w:jc w:val="center"/>
              <w:textAlignment w:val="auto"/>
              <w:rPr>
                <w:rFonts w:ascii="Arial" w:eastAsia="SimSun" w:hAnsi="Arial" w:cs="v4.2.0"/>
                <w:sz w:val="18"/>
                <w:lang w:eastAsia="en-US"/>
              </w:rPr>
            </w:pPr>
            <w:r w:rsidRPr="00AC4FBC">
              <w:rPr>
                <w:rFonts w:ascii="Arial" w:eastAsia="SimSun" w:hAnsi="Arial" w:cs="v4.2.0"/>
                <w:sz w:val="18"/>
                <w:lang w:eastAsia="en-US"/>
              </w:rPr>
              <w:t>N/A</w:t>
            </w:r>
          </w:p>
        </w:tc>
        <w:tc>
          <w:tcPr>
            <w:tcW w:w="2537" w:type="dxa"/>
            <w:tcBorders>
              <w:bottom w:val="dashSmallGap" w:sz="4" w:space="0" w:color="auto"/>
            </w:tcBorders>
          </w:tcPr>
          <w:p w14:paraId="24513E9A" w14:textId="77777777" w:rsidR="00AB2B30" w:rsidRPr="00AC4FBC" w:rsidRDefault="006A7121">
            <w:pPr>
              <w:keepNext/>
              <w:keepLines/>
              <w:overflowPunct/>
              <w:autoSpaceDE/>
              <w:autoSpaceDN/>
              <w:adjustRightInd/>
              <w:spacing w:after="0"/>
              <w:jc w:val="center"/>
              <w:textAlignment w:val="auto"/>
              <w:rPr>
                <w:rFonts w:ascii="Arial" w:eastAsia="SimSun" w:hAnsi="Arial" w:cs="v4.2.0"/>
                <w:sz w:val="18"/>
              </w:rPr>
            </w:pPr>
            <w:r w:rsidRPr="00AC4FBC">
              <w:rPr>
                <w:rFonts w:ascii="Arial" w:eastAsia="SimSun" w:hAnsi="Arial" w:cs="v4.2.0"/>
                <w:sz w:val="18"/>
              </w:rPr>
              <w:t>Not measured</w:t>
            </w:r>
          </w:p>
        </w:tc>
      </w:tr>
      <w:bookmarkEnd w:id="3023"/>
      <w:tr w:rsidR="000B7A8E" w:rsidRPr="00AC4FBC" w14:paraId="2028DF11" w14:textId="77777777" w:rsidTr="000B7A8E">
        <w:trPr>
          <w:jc w:val="center"/>
        </w:trPr>
        <w:tc>
          <w:tcPr>
            <w:tcW w:w="1879" w:type="dxa"/>
            <w:tcBorders>
              <w:top w:val="dashSmallGap" w:sz="4" w:space="0" w:color="auto"/>
            </w:tcBorders>
            <w:shd w:val="clear" w:color="auto" w:fill="auto"/>
            <w:vAlign w:val="center"/>
          </w:tcPr>
          <w:p w14:paraId="2FEAB687" w14:textId="77777777" w:rsidR="000B7A8E" w:rsidRPr="00AC4FBC" w:rsidRDefault="000B7A8E" w:rsidP="000B7A8E">
            <w:pPr>
              <w:pStyle w:val="TAL"/>
            </w:pPr>
          </w:p>
        </w:tc>
        <w:tc>
          <w:tcPr>
            <w:tcW w:w="2678" w:type="dxa"/>
            <w:tcBorders>
              <w:top w:val="dashSmallGap" w:sz="4" w:space="0" w:color="auto"/>
            </w:tcBorders>
            <w:shd w:val="clear" w:color="auto" w:fill="auto"/>
          </w:tcPr>
          <w:p w14:paraId="5A692ED6" w14:textId="2258AB9B" w:rsidR="000B7A8E" w:rsidRPr="00AC4FBC" w:rsidRDefault="000B7A8E" w:rsidP="000B7A8E">
            <w:pPr>
              <w:pStyle w:val="TAC"/>
              <w:rPr>
                <w:rFonts w:cs="v4.2.0"/>
              </w:rPr>
            </w:pPr>
            <w:r w:rsidRPr="00AC4FBC">
              <w:rPr>
                <w:rFonts w:eastAsia="SimSun"/>
              </w:rPr>
              <w:t>Maximum output power with reduction as defined in Table 6.2.3_1.5-1 of TS 36.521-1 [10] for PC2 UE</w:t>
            </w:r>
          </w:p>
        </w:tc>
        <w:tc>
          <w:tcPr>
            <w:tcW w:w="2537" w:type="dxa"/>
            <w:tcBorders>
              <w:top w:val="dashSmallGap" w:sz="4" w:space="0" w:color="auto"/>
            </w:tcBorders>
            <w:shd w:val="clear" w:color="auto" w:fill="auto"/>
          </w:tcPr>
          <w:p w14:paraId="1036A0C3" w14:textId="77777777" w:rsidR="000B7A8E" w:rsidRPr="00AC4FBC" w:rsidRDefault="000B7A8E" w:rsidP="000B7A8E">
            <w:pPr>
              <w:pStyle w:val="TAC"/>
              <w:rPr>
                <w:rFonts w:eastAsia="SimSun" w:cs="v4.2.0"/>
                <w:lang w:eastAsia="en-US"/>
              </w:rPr>
            </w:pPr>
          </w:p>
        </w:tc>
        <w:tc>
          <w:tcPr>
            <w:tcW w:w="2537" w:type="dxa"/>
            <w:tcBorders>
              <w:top w:val="dashSmallGap" w:sz="4" w:space="0" w:color="auto"/>
            </w:tcBorders>
          </w:tcPr>
          <w:p w14:paraId="1AC2043A" w14:textId="77777777" w:rsidR="000B7A8E" w:rsidRPr="00AC4FBC" w:rsidRDefault="000B7A8E" w:rsidP="000B7A8E">
            <w:pPr>
              <w:pStyle w:val="TAC"/>
              <w:rPr>
                <w:rFonts w:eastAsia="SimSun" w:cs="v4.2.0"/>
              </w:rPr>
            </w:pPr>
          </w:p>
        </w:tc>
      </w:tr>
      <w:tr w:rsidR="000B7A8E" w:rsidRPr="00AC4FBC" w14:paraId="6E38EDF9" w14:textId="77777777" w:rsidTr="000B7A8E">
        <w:trPr>
          <w:jc w:val="center"/>
        </w:trPr>
        <w:tc>
          <w:tcPr>
            <w:tcW w:w="1879" w:type="dxa"/>
            <w:shd w:val="clear" w:color="auto" w:fill="auto"/>
            <w:vAlign w:val="center"/>
          </w:tcPr>
          <w:p w14:paraId="0BE4A3FB" w14:textId="77777777" w:rsidR="000B7A8E" w:rsidRPr="00AC4FBC" w:rsidRDefault="000B7A8E" w:rsidP="000B7A8E">
            <w:pPr>
              <w:pStyle w:val="TAL"/>
            </w:pPr>
            <w:r w:rsidRPr="00AC4FBC">
              <w:t>Test ID 2a</w:t>
            </w:r>
          </w:p>
        </w:tc>
        <w:tc>
          <w:tcPr>
            <w:tcW w:w="2678" w:type="dxa"/>
            <w:shd w:val="clear" w:color="auto" w:fill="auto"/>
          </w:tcPr>
          <w:p w14:paraId="5D738F13"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shd w:val="clear" w:color="auto" w:fill="auto"/>
          </w:tcPr>
          <w:p w14:paraId="3544C344" w14:textId="77777777" w:rsidR="000B7A8E" w:rsidRPr="00AC4FBC" w:rsidRDefault="000B7A8E" w:rsidP="000B7A8E">
            <w:pPr>
              <w:pStyle w:val="TAC"/>
              <w:rPr>
                <w:rFonts w:cs="v4.2.0"/>
              </w:rPr>
            </w:pPr>
            <w:r w:rsidRPr="00AC4FBC">
              <w:rPr>
                <w:rFonts w:eastAsia="SimSun" w:cs="v4.2.0"/>
                <w:lang w:eastAsia="en-US"/>
              </w:rPr>
              <w:t>N/A</w:t>
            </w:r>
          </w:p>
        </w:tc>
        <w:tc>
          <w:tcPr>
            <w:tcW w:w="2537" w:type="dxa"/>
          </w:tcPr>
          <w:p w14:paraId="2A03C8BE" w14:textId="77777777" w:rsidR="000B7A8E" w:rsidRPr="00AC4FBC" w:rsidRDefault="000B7A8E" w:rsidP="000B7A8E">
            <w:pPr>
              <w:pStyle w:val="TAC"/>
              <w:rPr>
                <w:rFonts w:cs="v4.2.0"/>
              </w:rPr>
            </w:pPr>
            <w:r w:rsidRPr="00AC4FBC">
              <w:rPr>
                <w:rFonts w:eastAsia="SimSun" w:cs="v4.2.0"/>
              </w:rPr>
              <w:t>Not measured</w:t>
            </w:r>
          </w:p>
        </w:tc>
      </w:tr>
      <w:tr w:rsidR="000B7A8E" w:rsidRPr="00AC4FBC" w14:paraId="41702C1A" w14:textId="77777777" w:rsidTr="000B7A8E">
        <w:trPr>
          <w:jc w:val="center"/>
        </w:trPr>
        <w:tc>
          <w:tcPr>
            <w:tcW w:w="1879" w:type="dxa"/>
            <w:shd w:val="clear" w:color="auto" w:fill="auto"/>
            <w:vAlign w:val="center"/>
          </w:tcPr>
          <w:p w14:paraId="190E5834" w14:textId="77777777" w:rsidR="000B7A8E" w:rsidRPr="00AC4FBC" w:rsidRDefault="000B7A8E" w:rsidP="000B7A8E">
            <w:pPr>
              <w:pStyle w:val="TAL"/>
            </w:pPr>
            <w:r w:rsidRPr="00AC4FBC">
              <w:t>Test ID 2b</w:t>
            </w:r>
          </w:p>
        </w:tc>
        <w:tc>
          <w:tcPr>
            <w:tcW w:w="2678" w:type="dxa"/>
            <w:shd w:val="clear" w:color="auto" w:fill="auto"/>
          </w:tcPr>
          <w:p w14:paraId="565A8859"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shd w:val="clear" w:color="auto" w:fill="auto"/>
          </w:tcPr>
          <w:p w14:paraId="6A2DA6C8" w14:textId="77777777" w:rsidR="000B7A8E" w:rsidRPr="00AC4FBC" w:rsidRDefault="000B7A8E" w:rsidP="000B7A8E">
            <w:pPr>
              <w:pStyle w:val="TAC"/>
              <w:rPr>
                <w:rFonts w:cs="v4.2.0"/>
              </w:rPr>
            </w:pPr>
            <w:r w:rsidRPr="00AC4FBC">
              <w:rPr>
                <w:rFonts w:eastAsia="SimSun" w:cs="v4.2.0"/>
                <w:lang w:eastAsia="en-US"/>
              </w:rPr>
              <w:t>N/A</w:t>
            </w:r>
          </w:p>
        </w:tc>
        <w:tc>
          <w:tcPr>
            <w:tcW w:w="2537" w:type="dxa"/>
          </w:tcPr>
          <w:p w14:paraId="7464286F" w14:textId="77777777" w:rsidR="000B7A8E" w:rsidRPr="00AC4FBC" w:rsidRDefault="000B7A8E" w:rsidP="000B7A8E">
            <w:pPr>
              <w:pStyle w:val="TAC"/>
              <w:rPr>
                <w:rFonts w:cs="v4.2.0"/>
              </w:rPr>
            </w:pPr>
            <w:r w:rsidRPr="00AC4FBC">
              <w:rPr>
                <w:rFonts w:eastAsia="SimSun" w:cs="v4.2.0"/>
              </w:rPr>
              <w:t>Not measured</w:t>
            </w:r>
          </w:p>
        </w:tc>
      </w:tr>
      <w:tr w:rsidR="000B7A8E" w:rsidRPr="00AC4FBC" w14:paraId="7096D4E3" w14:textId="77777777" w:rsidTr="000B7A8E">
        <w:trPr>
          <w:jc w:val="center"/>
        </w:trPr>
        <w:tc>
          <w:tcPr>
            <w:tcW w:w="1879" w:type="dxa"/>
            <w:shd w:val="clear" w:color="auto" w:fill="auto"/>
            <w:vAlign w:val="center"/>
          </w:tcPr>
          <w:p w14:paraId="0758AC01" w14:textId="77777777" w:rsidR="000B7A8E" w:rsidRPr="00AC4FBC" w:rsidRDefault="000B7A8E" w:rsidP="000B7A8E">
            <w:pPr>
              <w:pStyle w:val="TAL"/>
            </w:pPr>
            <w:r w:rsidRPr="00AC4FBC">
              <w:t>Test ID 2c</w:t>
            </w:r>
          </w:p>
        </w:tc>
        <w:tc>
          <w:tcPr>
            <w:tcW w:w="2678" w:type="dxa"/>
            <w:shd w:val="clear" w:color="auto" w:fill="auto"/>
          </w:tcPr>
          <w:p w14:paraId="6FCB4B92"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shd w:val="clear" w:color="auto" w:fill="auto"/>
          </w:tcPr>
          <w:p w14:paraId="651F1C7E" w14:textId="77777777" w:rsidR="000B7A8E" w:rsidRPr="00AC4FBC" w:rsidRDefault="000B7A8E" w:rsidP="000B7A8E">
            <w:pPr>
              <w:pStyle w:val="TAC"/>
              <w:rPr>
                <w:rFonts w:cs="v4.2.0"/>
              </w:rPr>
            </w:pPr>
            <w:r w:rsidRPr="00AC4FBC">
              <w:rPr>
                <w:rFonts w:eastAsia="SimSun" w:cs="v4.2.0"/>
                <w:lang w:eastAsia="en-US"/>
              </w:rPr>
              <w:t>N/A</w:t>
            </w:r>
          </w:p>
        </w:tc>
        <w:tc>
          <w:tcPr>
            <w:tcW w:w="2537" w:type="dxa"/>
          </w:tcPr>
          <w:p w14:paraId="759502BC" w14:textId="77777777" w:rsidR="000B7A8E" w:rsidRPr="00AC4FBC" w:rsidRDefault="000B7A8E" w:rsidP="000B7A8E">
            <w:pPr>
              <w:pStyle w:val="TAC"/>
              <w:rPr>
                <w:rFonts w:cs="v4.2.0"/>
              </w:rPr>
            </w:pPr>
            <w:r w:rsidRPr="00AC4FBC">
              <w:rPr>
                <w:rFonts w:eastAsia="SimSun" w:cs="v4.2.0"/>
              </w:rPr>
              <w:t>Not measured</w:t>
            </w:r>
          </w:p>
        </w:tc>
      </w:tr>
      <w:tr w:rsidR="000B7A8E" w:rsidRPr="00AC4FBC" w14:paraId="22C23EB2" w14:textId="77777777" w:rsidTr="000B7A8E">
        <w:trPr>
          <w:jc w:val="center"/>
        </w:trPr>
        <w:tc>
          <w:tcPr>
            <w:tcW w:w="1879" w:type="dxa"/>
            <w:shd w:val="clear" w:color="auto" w:fill="auto"/>
            <w:vAlign w:val="center"/>
          </w:tcPr>
          <w:p w14:paraId="65720C90" w14:textId="77777777" w:rsidR="000B7A8E" w:rsidRPr="00AC4FBC" w:rsidRDefault="000B7A8E" w:rsidP="000B7A8E">
            <w:pPr>
              <w:pStyle w:val="TAL"/>
            </w:pPr>
            <w:r w:rsidRPr="00AC4FBC">
              <w:t>Test ID 3a</w:t>
            </w:r>
          </w:p>
        </w:tc>
        <w:tc>
          <w:tcPr>
            <w:tcW w:w="2678" w:type="dxa"/>
            <w:shd w:val="clear" w:color="auto" w:fill="auto"/>
          </w:tcPr>
          <w:p w14:paraId="6358D324" w14:textId="77777777" w:rsidR="000B7A8E" w:rsidRPr="00AC4FBC" w:rsidRDefault="000B7A8E" w:rsidP="000B7A8E">
            <w:pPr>
              <w:pStyle w:val="TAC"/>
              <w:rPr>
                <w:rFonts w:cs="v4.2.0"/>
              </w:rPr>
            </w:pPr>
            <w:r w:rsidRPr="00AC4FBC">
              <w:rPr>
                <w:rFonts w:eastAsia="SimSun" w:cs="v4.2.0"/>
                <w:lang w:eastAsia="en-US"/>
              </w:rPr>
              <w:t>N/A</w:t>
            </w:r>
          </w:p>
        </w:tc>
        <w:tc>
          <w:tcPr>
            <w:tcW w:w="2537" w:type="dxa"/>
            <w:shd w:val="clear" w:color="auto" w:fill="auto"/>
          </w:tcPr>
          <w:p w14:paraId="61A8FC52" w14:textId="77777777" w:rsidR="000B7A8E" w:rsidRPr="00AC4FBC" w:rsidRDefault="000B7A8E" w:rsidP="000B7A8E">
            <w:pPr>
              <w:pStyle w:val="TAC"/>
              <w:rPr>
                <w:rFonts w:cs="v4.2.0"/>
              </w:rPr>
            </w:pPr>
            <w:r w:rsidRPr="00AC4FBC">
              <w:rPr>
                <w:rFonts w:cs="v4.2.0"/>
              </w:rPr>
              <w:t xml:space="preserve">-10dBm </w:t>
            </w:r>
            <w:r w:rsidRPr="00AC4FBC">
              <w:t>± (7+TT)</w:t>
            </w:r>
          </w:p>
        </w:tc>
        <w:tc>
          <w:tcPr>
            <w:tcW w:w="2537" w:type="dxa"/>
          </w:tcPr>
          <w:p w14:paraId="2AE4B360" w14:textId="77777777" w:rsidR="000B7A8E" w:rsidRPr="00AC4FBC" w:rsidRDefault="000B7A8E" w:rsidP="000B7A8E">
            <w:pPr>
              <w:pStyle w:val="TAC"/>
              <w:rPr>
                <w:rFonts w:cs="v4.2.0"/>
              </w:rPr>
            </w:pPr>
            <w:r w:rsidRPr="00AC4FBC">
              <w:rPr>
                <w:rFonts w:eastAsia="SimSun" w:cs="v4.2.0"/>
              </w:rPr>
              <w:t>Not measured</w:t>
            </w:r>
          </w:p>
        </w:tc>
      </w:tr>
      <w:tr w:rsidR="000B7A8E" w:rsidRPr="00AC4FBC" w14:paraId="3F8D86B1" w14:textId="77777777" w:rsidTr="000B7A8E">
        <w:trPr>
          <w:jc w:val="center"/>
        </w:trPr>
        <w:tc>
          <w:tcPr>
            <w:tcW w:w="1879" w:type="dxa"/>
            <w:shd w:val="clear" w:color="auto" w:fill="auto"/>
            <w:vAlign w:val="center"/>
          </w:tcPr>
          <w:p w14:paraId="10EBFDD2" w14:textId="77777777" w:rsidR="000B7A8E" w:rsidRPr="00AC4FBC" w:rsidRDefault="000B7A8E" w:rsidP="000B7A8E">
            <w:pPr>
              <w:pStyle w:val="TAL"/>
            </w:pPr>
            <w:r w:rsidRPr="00AC4FBC">
              <w:t>Test ID 3b</w:t>
            </w:r>
          </w:p>
        </w:tc>
        <w:tc>
          <w:tcPr>
            <w:tcW w:w="2678" w:type="dxa"/>
            <w:shd w:val="clear" w:color="auto" w:fill="auto"/>
          </w:tcPr>
          <w:p w14:paraId="48751BE2" w14:textId="77777777" w:rsidR="000B7A8E" w:rsidRPr="00AC4FBC" w:rsidRDefault="000B7A8E" w:rsidP="000B7A8E">
            <w:pPr>
              <w:pStyle w:val="TAC"/>
              <w:rPr>
                <w:rFonts w:cs="v4.2.0"/>
              </w:rPr>
            </w:pPr>
            <w:r w:rsidRPr="00AC4FBC">
              <w:rPr>
                <w:rFonts w:eastAsia="SimSun" w:cs="v4.2.0"/>
                <w:lang w:eastAsia="en-US"/>
              </w:rPr>
              <w:t>N/A</w:t>
            </w:r>
          </w:p>
        </w:tc>
        <w:tc>
          <w:tcPr>
            <w:tcW w:w="2537" w:type="dxa"/>
            <w:shd w:val="clear" w:color="auto" w:fill="auto"/>
          </w:tcPr>
          <w:p w14:paraId="4FBB8897" w14:textId="77777777" w:rsidR="000B7A8E" w:rsidRPr="00AC4FBC" w:rsidRDefault="000B7A8E" w:rsidP="000B7A8E">
            <w:pPr>
              <w:pStyle w:val="TAC"/>
              <w:rPr>
                <w:rFonts w:cs="v4.2.0"/>
              </w:rPr>
            </w:pPr>
            <w:r w:rsidRPr="00AC4FBC">
              <w:rPr>
                <w:rFonts w:cs="v4.2.0"/>
              </w:rPr>
              <w:t xml:space="preserve">10dBm </w:t>
            </w:r>
            <w:r w:rsidRPr="00AC4FBC">
              <w:t>± (6+TT)</w:t>
            </w:r>
          </w:p>
        </w:tc>
        <w:tc>
          <w:tcPr>
            <w:tcW w:w="2537" w:type="dxa"/>
          </w:tcPr>
          <w:p w14:paraId="6873DA60" w14:textId="77777777" w:rsidR="000B7A8E" w:rsidRPr="00AC4FBC" w:rsidRDefault="000B7A8E" w:rsidP="000B7A8E">
            <w:pPr>
              <w:pStyle w:val="TAC"/>
              <w:rPr>
                <w:rFonts w:cs="v4.2.0"/>
              </w:rPr>
            </w:pPr>
            <w:r w:rsidRPr="00AC4FBC">
              <w:rPr>
                <w:rFonts w:eastAsia="SimSun" w:cs="v4.2.0"/>
              </w:rPr>
              <w:t>Not measured</w:t>
            </w:r>
          </w:p>
        </w:tc>
      </w:tr>
      <w:tr w:rsidR="000B7A8E" w:rsidRPr="00AC4FBC" w14:paraId="47CF7A7C" w14:textId="77777777" w:rsidTr="000B7A8E">
        <w:trPr>
          <w:jc w:val="center"/>
        </w:trPr>
        <w:tc>
          <w:tcPr>
            <w:tcW w:w="1879" w:type="dxa"/>
            <w:shd w:val="clear" w:color="auto" w:fill="auto"/>
            <w:vAlign w:val="center"/>
          </w:tcPr>
          <w:p w14:paraId="33750AC5" w14:textId="77777777" w:rsidR="000B7A8E" w:rsidRPr="00AC4FBC" w:rsidRDefault="000B7A8E" w:rsidP="000B7A8E">
            <w:pPr>
              <w:pStyle w:val="TAL"/>
            </w:pPr>
            <w:r w:rsidRPr="00AC4FBC">
              <w:t>Test ID 3c</w:t>
            </w:r>
          </w:p>
        </w:tc>
        <w:tc>
          <w:tcPr>
            <w:tcW w:w="2678" w:type="dxa"/>
            <w:shd w:val="clear" w:color="auto" w:fill="auto"/>
          </w:tcPr>
          <w:p w14:paraId="2C2AF292" w14:textId="77777777" w:rsidR="000B7A8E" w:rsidRPr="00AC4FBC" w:rsidRDefault="000B7A8E" w:rsidP="000B7A8E">
            <w:pPr>
              <w:pStyle w:val="TAC"/>
              <w:rPr>
                <w:rFonts w:cs="v4.2.0"/>
              </w:rPr>
            </w:pPr>
            <w:r w:rsidRPr="00AC4FBC">
              <w:rPr>
                <w:rFonts w:eastAsia="SimSun" w:cs="v4.2.0"/>
                <w:lang w:eastAsia="en-US"/>
              </w:rPr>
              <w:t>N/A</w:t>
            </w:r>
          </w:p>
        </w:tc>
        <w:tc>
          <w:tcPr>
            <w:tcW w:w="2537" w:type="dxa"/>
            <w:shd w:val="clear" w:color="auto" w:fill="auto"/>
          </w:tcPr>
          <w:p w14:paraId="06A89E10" w14:textId="77777777" w:rsidR="000B7A8E" w:rsidRPr="00AC4FBC" w:rsidRDefault="000B7A8E" w:rsidP="000B7A8E">
            <w:pPr>
              <w:pStyle w:val="TAC"/>
              <w:rPr>
                <w:rFonts w:cs="v4.2.0"/>
              </w:rPr>
            </w:pPr>
            <w:r w:rsidRPr="00AC4FBC">
              <w:rPr>
                <w:rFonts w:cs="v4.2.0"/>
              </w:rPr>
              <w:t>15dBm</w:t>
            </w:r>
            <w:r w:rsidRPr="00AC4FBC">
              <w:t xml:space="preserve"> ± (5+TT)</w:t>
            </w:r>
          </w:p>
        </w:tc>
        <w:tc>
          <w:tcPr>
            <w:tcW w:w="2537" w:type="dxa"/>
          </w:tcPr>
          <w:p w14:paraId="0DC4892F" w14:textId="77777777" w:rsidR="000B7A8E" w:rsidRPr="00AC4FBC" w:rsidRDefault="000B7A8E" w:rsidP="000B7A8E">
            <w:pPr>
              <w:pStyle w:val="TAC"/>
              <w:rPr>
                <w:rFonts w:cs="v4.2.0"/>
              </w:rPr>
            </w:pPr>
            <w:r w:rsidRPr="00AC4FBC">
              <w:rPr>
                <w:rFonts w:eastAsia="SimSun" w:cs="v4.2.0"/>
              </w:rPr>
              <w:t>Not measured</w:t>
            </w:r>
          </w:p>
        </w:tc>
      </w:tr>
      <w:tr w:rsidR="000B7A8E" w:rsidRPr="00AC4FBC" w14:paraId="56260CD1" w14:textId="77777777" w:rsidTr="000B7A8E">
        <w:trPr>
          <w:jc w:val="center"/>
        </w:trPr>
        <w:tc>
          <w:tcPr>
            <w:tcW w:w="9631" w:type="dxa"/>
            <w:gridSpan w:val="4"/>
            <w:shd w:val="clear" w:color="auto" w:fill="auto"/>
            <w:vAlign w:val="center"/>
          </w:tcPr>
          <w:p w14:paraId="7D9AB98A" w14:textId="77777777" w:rsidR="000B7A8E" w:rsidRPr="00AC4FBC" w:rsidRDefault="000B7A8E" w:rsidP="000B7A8E">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33CCE2D0" w14:textId="77777777" w:rsidR="000B7A8E" w:rsidRPr="00AC4FBC" w:rsidRDefault="000B7A8E" w:rsidP="000B7A8E">
            <w:pPr>
              <w:pStyle w:val="TAN"/>
            </w:pPr>
            <w:r w:rsidRPr="00AC4FBC">
              <w:t>NOTE 2:</w:t>
            </w:r>
            <w:r w:rsidRPr="00AC4FBC">
              <w:tab/>
            </w:r>
            <w:r w:rsidRPr="00AC4FBC">
              <w:rPr>
                <w:rFonts w:cs="Arial"/>
              </w:rPr>
              <w:t xml:space="preserve">TT for each frequency and channel bandwidth is specified in Table </w:t>
            </w:r>
            <w:r w:rsidRPr="00AC4FBC">
              <w:t>6.2B.4.1.1.5</w:t>
            </w:r>
            <w:r w:rsidRPr="00AC4FBC">
              <w:rPr>
                <w:rFonts w:cs="Arial"/>
              </w:rPr>
              <w:t>-3</w:t>
            </w:r>
          </w:p>
        </w:tc>
      </w:tr>
    </w:tbl>
    <w:p w14:paraId="0CC6A42B" w14:textId="77777777" w:rsidR="00AB2B30" w:rsidRPr="00AC4FBC" w:rsidRDefault="00AB2B30"/>
    <w:p w14:paraId="3B94AADC" w14:textId="77777777" w:rsidR="00AB2B30" w:rsidRPr="00AC4FBC" w:rsidRDefault="006A7121">
      <w:pPr>
        <w:pStyle w:val="TH"/>
      </w:pPr>
      <w:bookmarkStart w:id="3024" w:name="_CRTable6_2B_4_1_2_53"/>
      <w:bookmarkEnd w:id="3019"/>
      <w:r w:rsidRPr="00AC4FBC">
        <w:t xml:space="preserve">Table </w:t>
      </w:r>
      <w:bookmarkEnd w:id="3024"/>
      <w:r w:rsidRPr="00AC4FBC">
        <w:t>6.2B.4.1.2.5-3: Test Tolerance for UE configured UE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AB2B30" w:rsidRPr="00AC4FBC" w14:paraId="1056AE37"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516B9E53" w14:textId="77777777" w:rsidR="00AB2B30" w:rsidRPr="00AC4FBC" w:rsidRDefault="006A7121">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28A5BF47" w14:textId="77777777" w:rsidR="00AB2B30" w:rsidRPr="00AC4FBC" w:rsidRDefault="00AB2B30">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79A7DA8F" w14:textId="77777777" w:rsidR="00AB2B30" w:rsidRPr="00AC4FBC" w:rsidRDefault="006A7121">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3778A300" w14:textId="77777777" w:rsidR="00AB2B30" w:rsidRPr="00AC4FBC" w:rsidRDefault="006A7121">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2A120501" w14:textId="77777777" w:rsidR="00AB2B30" w:rsidRPr="00AC4FBC" w:rsidRDefault="006A7121">
            <w:pPr>
              <w:pStyle w:val="TAH"/>
            </w:pPr>
            <w:r w:rsidRPr="00AC4FBC">
              <w:t>4.2GHz &lt; f ≤ 6GHz</w:t>
            </w:r>
          </w:p>
        </w:tc>
      </w:tr>
      <w:tr w:rsidR="00AB2B30" w:rsidRPr="00AC4FBC" w14:paraId="67712E44"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686625F5" w14:textId="77777777" w:rsidR="00AB2B30" w:rsidRPr="00AC4FBC" w:rsidRDefault="006A7121">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31CB07C3" w14:textId="77777777" w:rsidR="00AB2B30" w:rsidRPr="00AC4FBC" w:rsidRDefault="006A7121">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54F5A2EC"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6E7824D4"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1229C4D7" w14:textId="7428D74F" w:rsidR="00AB2B30" w:rsidRPr="00AC4FBC" w:rsidRDefault="000A2D11">
            <w:pPr>
              <w:pStyle w:val="TAC"/>
            </w:pPr>
            <w:r w:rsidRPr="00AC4FBC">
              <w:t>N/A</w:t>
            </w:r>
          </w:p>
        </w:tc>
      </w:tr>
      <w:tr w:rsidR="00AB2B30" w:rsidRPr="00AC4FBC" w14:paraId="0167062B" w14:textId="77777777">
        <w:trPr>
          <w:jc w:val="center"/>
        </w:trPr>
        <w:tc>
          <w:tcPr>
            <w:tcW w:w="1699" w:type="dxa"/>
            <w:vMerge w:val="restart"/>
            <w:tcBorders>
              <w:top w:val="single" w:sz="4" w:space="0" w:color="auto"/>
              <w:left w:val="single" w:sz="4" w:space="0" w:color="auto"/>
              <w:right w:val="single" w:sz="4" w:space="0" w:color="auto"/>
            </w:tcBorders>
          </w:tcPr>
          <w:p w14:paraId="7C08CF73" w14:textId="77777777" w:rsidR="00AB2B30" w:rsidRPr="00AC4FBC" w:rsidRDefault="006A7121">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790B6C6E" w14:textId="77777777" w:rsidR="00AB2B30" w:rsidRPr="00AC4FBC" w:rsidRDefault="006A7121">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464BA954"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5FABCE9C"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5D22215E" w14:textId="77777777" w:rsidR="00AB2B30" w:rsidRPr="00AC4FBC" w:rsidRDefault="006A7121">
            <w:pPr>
              <w:pStyle w:val="TAC"/>
            </w:pPr>
            <w:r w:rsidRPr="00AC4FBC">
              <w:t>1.0 dB</w:t>
            </w:r>
          </w:p>
        </w:tc>
      </w:tr>
      <w:tr w:rsidR="00AB2B30" w:rsidRPr="00AC4FBC" w14:paraId="1CFD49C4" w14:textId="77777777">
        <w:trPr>
          <w:jc w:val="center"/>
        </w:trPr>
        <w:tc>
          <w:tcPr>
            <w:tcW w:w="1699" w:type="dxa"/>
            <w:vMerge/>
            <w:tcBorders>
              <w:left w:val="single" w:sz="4" w:space="0" w:color="auto"/>
              <w:right w:val="single" w:sz="4" w:space="0" w:color="auto"/>
            </w:tcBorders>
          </w:tcPr>
          <w:p w14:paraId="68644C20" w14:textId="77777777" w:rsidR="00AB2B30" w:rsidRPr="00AC4FBC" w:rsidRDefault="00AB2B30">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6AC963C8" w14:textId="77777777" w:rsidR="00AB2B30" w:rsidRPr="00AC4FBC" w:rsidRDefault="006A7121">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B05D422" w14:textId="77777777" w:rsidR="00AB2B30" w:rsidRPr="00AC4FBC" w:rsidRDefault="006A7121">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39A80C85"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7EF520EE" w14:textId="77777777" w:rsidR="00AB2B30" w:rsidRPr="00AC4FBC" w:rsidRDefault="006A7121">
            <w:pPr>
              <w:pStyle w:val="TAC"/>
            </w:pPr>
            <w:r w:rsidRPr="00AC4FBC">
              <w:t>1.0 dB</w:t>
            </w:r>
          </w:p>
        </w:tc>
      </w:tr>
    </w:tbl>
    <w:p w14:paraId="3C03AF0F" w14:textId="77777777" w:rsidR="00AB2B30" w:rsidRPr="00AC4FBC" w:rsidRDefault="00AB2B30"/>
    <w:p w14:paraId="745F9788" w14:textId="77777777" w:rsidR="00AB2B30" w:rsidRPr="00AC4FBC" w:rsidRDefault="006A7121">
      <w:pPr>
        <w:pStyle w:val="TH"/>
      </w:pPr>
      <w:bookmarkStart w:id="3025" w:name="_CRTable6_2B_4_1_2_54"/>
      <w:r w:rsidRPr="00AC4FBC">
        <w:t xml:space="preserve">Table </w:t>
      </w:r>
      <w:bookmarkEnd w:id="3025"/>
      <w:r w:rsidRPr="00AC4FBC">
        <w:t>6.2B.4.1.2.5-4: Test Tolerance for UE configured UE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AB2B30" w:rsidRPr="00AC4FBC" w14:paraId="022AE157" w14:textId="77777777">
        <w:trPr>
          <w:trHeight w:val="315"/>
          <w:jc w:val="center"/>
        </w:trPr>
        <w:tc>
          <w:tcPr>
            <w:tcW w:w="5000" w:type="pct"/>
            <w:gridSpan w:val="12"/>
            <w:tcMar>
              <w:top w:w="0" w:type="dxa"/>
              <w:left w:w="70" w:type="dxa"/>
              <w:bottom w:w="0" w:type="dxa"/>
              <w:right w:w="70" w:type="dxa"/>
            </w:tcMar>
            <w:vAlign w:val="center"/>
          </w:tcPr>
          <w:p w14:paraId="12452862" w14:textId="77777777" w:rsidR="00AB2B30" w:rsidRPr="00AC4FBC" w:rsidRDefault="006A7121">
            <w:pPr>
              <w:pStyle w:val="TAH"/>
            </w:pPr>
            <w:r w:rsidRPr="00AC4FBC">
              <w:t>TT for overall output power</w:t>
            </w:r>
          </w:p>
        </w:tc>
      </w:tr>
      <w:tr w:rsidR="00AB2B30" w:rsidRPr="00AC4FBC" w14:paraId="39D554A8" w14:textId="77777777">
        <w:trPr>
          <w:trHeight w:val="315"/>
          <w:jc w:val="center"/>
        </w:trPr>
        <w:tc>
          <w:tcPr>
            <w:tcW w:w="355" w:type="pct"/>
            <w:tcMar>
              <w:top w:w="0" w:type="dxa"/>
              <w:left w:w="70" w:type="dxa"/>
              <w:bottom w:w="0" w:type="dxa"/>
              <w:right w:w="70" w:type="dxa"/>
            </w:tcMar>
            <w:vAlign w:val="center"/>
          </w:tcPr>
          <w:p w14:paraId="421380C0" w14:textId="77777777" w:rsidR="00AB2B30" w:rsidRPr="00AC4FBC" w:rsidRDefault="00AB2B30">
            <w:pPr>
              <w:pStyle w:val="TAH"/>
            </w:pPr>
          </w:p>
        </w:tc>
        <w:tc>
          <w:tcPr>
            <w:tcW w:w="395" w:type="pct"/>
            <w:tcMar>
              <w:top w:w="0" w:type="dxa"/>
              <w:left w:w="70" w:type="dxa"/>
              <w:bottom w:w="0" w:type="dxa"/>
              <w:right w:w="70" w:type="dxa"/>
            </w:tcMar>
            <w:vAlign w:val="center"/>
          </w:tcPr>
          <w:p w14:paraId="013F1DCC" w14:textId="77777777" w:rsidR="00AB2B30" w:rsidRPr="00AC4FBC" w:rsidRDefault="00AB2B30">
            <w:pPr>
              <w:pStyle w:val="TAH"/>
            </w:pPr>
          </w:p>
        </w:tc>
        <w:tc>
          <w:tcPr>
            <w:tcW w:w="495" w:type="pct"/>
            <w:tcMar>
              <w:top w:w="0" w:type="dxa"/>
              <w:left w:w="70" w:type="dxa"/>
              <w:bottom w:w="0" w:type="dxa"/>
              <w:right w:w="70" w:type="dxa"/>
            </w:tcMar>
            <w:vAlign w:val="center"/>
          </w:tcPr>
          <w:p w14:paraId="6D66CFA2" w14:textId="77777777" w:rsidR="00AB2B30" w:rsidRPr="00AC4FBC" w:rsidRDefault="00AB2B30">
            <w:pPr>
              <w:pStyle w:val="TAH"/>
            </w:pPr>
          </w:p>
        </w:tc>
        <w:tc>
          <w:tcPr>
            <w:tcW w:w="3754" w:type="pct"/>
            <w:gridSpan w:val="9"/>
            <w:tcMar>
              <w:top w:w="0" w:type="dxa"/>
              <w:left w:w="70" w:type="dxa"/>
              <w:bottom w:w="0" w:type="dxa"/>
              <w:right w:w="70" w:type="dxa"/>
            </w:tcMar>
            <w:vAlign w:val="center"/>
          </w:tcPr>
          <w:p w14:paraId="1C38605B" w14:textId="77777777" w:rsidR="00AB2B30" w:rsidRPr="00AC4FBC" w:rsidRDefault="006A7121">
            <w:pPr>
              <w:pStyle w:val="TAH"/>
            </w:pPr>
            <w:r w:rsidRPr="00AC4FBC">
              <w:t>NR</w:t>
            </w:r>
          </w:p>
        </w:tc>
      </w:tr>
      <w:tr w:rsidR="00AB2B30" w:rsidRPr="00AC4FBC" w14:paraId="785F78BB" w14:textId="77777777">
        <w:trPr>
          <w:trHeight w:val="315"/>
          <w:jc w:val="center"/>
        </w:trPr>
        <w:tc>
          <w:tcPr>
            <w:tcW w:w="355" w:type="pct"/>
            <w:tcMar>
              <w:top w:w="0" w:type="dxa"/>
              <w:left w:w="70" w:type="dxa"/>
              <w:bottom w:w="0" w:type="dxa"/>
              <w:right w:w="70" w:type="dxa"/>
            </w:tcMar>
            <w:vAlign w:val="center"/>
          </w:tcPr>
          <w:p w14:paraId="481D8374" w14:textId="77777777" w:rsidR="00AB2B30" w:rsidRPr="00AC4FBC" w:rsidRDefault="00AB2B30">
            <w:pPr>
              <w:pStyle w:val="TAH"/>
            </w:pPr>
          </w:p>
        </w:tc>
        <w:tc>
          <w:tcPr>
            <w:tcW w:w="395" w:type="pct"/>
            <w:tcMar>
              <w:top w:w="0" w:type="dxa"/>
              <w:left w:w="70" w:type="dxa"/>
              <w:bottom w:w="0" w:type="dxa"/>
              <w:right w:w="70" w:type="dxa"/>
            </w:tcMar>
            <w:vAlign w:val="center"/>
          </w:tcPr>
          <w:p w14:paraId="2F48CB7D" w14:textId="77777777" w:rsidR="00AB2B30" w:rsidRPr="00AC4FBC" w:rsidRDefault="00AB2B30">
            <w:pPr>
              <w:pStyle w:val="TAH"/>
            </w:pPr>
          </w:p>
        </w:tc>
        <w:tc>
          <w:tcPr>
            <w:tcW w:w="495" w:type="pct"/>
            <w:tcMar>
              <w:top w:w="0" w:type="dxa"/>
              <w:left w:w="70" w:type="dxa"/>
              <w:bottom w:w="0" w:type="dxa"/>
              <w:right w:w="70" w:type="dxa"/>
            </w:tcMar>
            <w:vAlign w:val="center"/>
          </w:tcPr>
          <w:p w14:paraId="16B345CA" w14:textId="77777777" w:rsidR="00AB2B30" w:rsidRPr="00AC4FBC" w:rsidRDefault="00AB2B30">
            <w:pPr>
              <w:pStyle w:val="TAH"/>
            </w:pPr>
          </w:p>
        </w:tc>
        <w:tc>
          <w:tcPr>
            <w:tcW w:w="1251" w:type="pct"/>
            <w:gridSpan w:val="3"/>
            <w:tcMar>
              <w:top w:w="0" w:type="dxa"/>
              <w:left w:w="70" w:type="dxa"/>
              <w:bottom w:w="0" w:type="dxa"/>
              <w:right w:w="70" w:type="dxa"/>
            </w:tcMar>
            <w:vAlign w:val="center"/>
            <w:hideMark/>
          </w:tcPr>
          <w:p w14:paraId="768925E1" w14:textId="77777777" w:rsidR="00AB2B30" w:rsidRPr="00AC4FBC" w:rsidRDefault="006A7121">
            <w:pPr>
              <w:pStyle w:val="TAH"/>
            </w:pPr>
            <w:r w:rsidRPr="00AC4FBC">
              <w:t>BW ≤ 20MHz</w:t>
            </w:r>
          </w:p>
        </w:tc>
        <w:tc>
          <w:tcPr>
            <w:tcW w:w="1251" w:type="pct"/>
            <w:gridSpan w:val="3"/>
            <w:tcMar>
              <w:top w:w="0" w:type="dxa"/>
              <w:left w:w="70" w:type="dxa"/>
              <w:bottom w:w="0" w:type="dxa"/>
              <w:right w:w="70" w:type="dxa"/>
            </w:tcMar>
            <w:vAlign w:val="center"/>
            <w:hideMark/>
          </w:tcPr>
          <w:p w14:paraId="067F1E3B" w14:textId="77777777" w:rsidR="00AB2B30" w:rsidRPr="00AC4FBC" w:rsidRDefault="006A7121">
            <w:pPr>
              <w:pStyle w:val="TAH"/>
            </w:pPr>
            <w:r w:rsidRPr="00AC4FBC">
              <w:t>20 MHz &lt; BW ≤ 40MHz</w:t>
            </w:r>
          </w:p>
        </w:tc>
        <w:tc>
          <w:tcPr>
            <w:tcW w:w="1251" w:type="pct"/>
            <w:gridSpan w:val="3"/>
            <w:tcMar>
              <w:top w:w="0" w:type="dxa"/>
              <w:left w:w="70" w:type="dxa"/>
              <w:bottom w:w="0" w:type="dxa"/>
              <w:right w:w="70" w:type="dxa"/>
            </w:tcMar>
            <w:vAlign w:val="center"/>
            <w:hideMark/>
          </w:tcPr>
          <w:p w14:paraId="55B769B7" w14:textId="77777777" w:rsidR="00AB2B30" w:rsidRPr="00AC4FBC" w:rsidRDefault="006A7121">
            <w:pPr>
              <w:pStyle w:val="TAH"/>
            </w:pPr>
            <w:r w:rsidRPr="00AC4FBC">
              <w:t>40MHz &lt; BW ≤ 100MHz</w:t>
            </w:r>
          </w:p>
        </w:tc>
      </w:tr>
      <w:tr w:rsidR="00AB2B30" w:rsidRPr="00AC4FBC" w14:paraId="57EDB7E7" w14:textId="77777777">
        <w:trPr>
          <w:trHeight w:val="525"/>
          <w:jc w:val="center"/>
        </w:trPr>
        <w:tc>
          <w:tcPr>
            <w:tcW w:w="355" w:type="pct"/>
            <w:tcMar>
              <w:top w:w="0" w:type="dxa"/>
              <w:left w:w="70" w:type="dxa"/>
              <w:bottom w:w="0" w:type="dxa"/>
              <w:right w:w="70" w:type="dxa"/>
            </w:tcMar>
            <w:vAlign w:val="center"/>
          </w:tcPr>
          <w:p w14:paraId="01A78351" w14:textId="77777777" w:rsidR="00AB2B30" w:rsidRPr="00AC4FBC" w:rsidRDefault="00AB2B30">
            <w:pPr>
              <w:pStyle w:val="TAH"/>
            </w:pPr>
          </w:p>
        </w:tc>
        <w:tc>
          <w:tcPr>
            <w:tcW w:w="395" w:type="pct"/>
            <w:tcMar>
              <w:top w:w="0" w:type="dxa"/>
              <w:left w:w="70" w:type="dxa"/>
              <w:bottom w:w="0" w:type="dxa"/>
              <w:right w:w="70" w:type="dxa"/>
            </w:tcMar>
            <w:vAlign w:val="center"/>
          </w:tcPr>
          <w:p w14:paraId="126564C3" w14:textId="77777777" w:rsidR="00AB2B30" w:rsidRPr="00AC4FBC" w:rsidRDefault="00AB2B30">
            <w:pPr>
              <w:pStyle w:val="TAH"/>
            </w:pPr>
          </w:p>
        </w:tc>
        <w:tc>
          <w:tcPr>
            <w:tcW w:w="495" w:type="pct"/>
            <w:tcMar>
              <w:top w:w="0" w:type="dxa"/>
              <w:left w:w="70" w:type="dxa"/>
              <w:bottom w:w="0" w:type="dxa"/>
              <w:right w:w="70" w:type="dxa"/>
            </w:tcMar>
            <w:vAlign w:val="center"/>
          </w:tcPr>
          <w:p w14:paraId="56D7585E" w14:textId="77777777" w:rsidR="00AB2B30" w:rsidRPr="00AC4FBC" w:rsidRDefault="00AB2B30">
            <w:pPr>
              <w:pStyle w:val="TAH"/>
            </w:pPr>
          </w:p>
        </w:tc>
        <w:tc>
          <w:tcPr>
            <w:tcW w:w="417" w:type="pct"/>
            <w:tcMar>
              <w:top w:w="0" w:type="dxa"/>
              <w:left w:w="70" w:type="dxa"/>
              <w:bottom w:w="0" w:type="dxa"/>
              <w:right w:w="70" w:type="dxa"/>
            </w:tcMar>
            <w:vAlign w:val="center"/>
            <w:hideMark/>
          </w:tcPr>
          <w:p w14:paraId="1E65F716"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48C4DC8F"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434E446C"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2CA3C159"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213D2C34"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42D59B8F"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17BDA088"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60C4443E"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647AD942" w14:textId="77777777" w:rsidR="00AB2B30" w:rsidRPr="00AC4FBC" w:rsidRDefault="006A7121">
            <w:pPr>
              <w:pStyle w:val="TAH"/>
            </w:pPr>
            <w:r w:rsidRPr="00AC4FBC">
              <w:t>4.2GHz &lt; f ≤ 6.0GHz</w:t>
            </w:r>
          </w:p>
        </w:tc>
      </w:tr>
      <w:tr w:rsidR="00AB2B30" w:rsidRPr="00AC4FBC" w14:paraId="4676300E" w14:textId="77777777">
        <w:trPr>
          <w:trHeight w:val="300"/>
          <w:jc w:val="center"/>
        </w:trPr>
        <w:tc>
          <w:tcPr>
            <w:tcW w:w="355" w:type="pct"/>
            <w:vMerge w:val="restart"/>
            <w:tcMar>
              <w:top w:w="0" w:type="dxa"/>
              <w:left w:w="70" w:type="dxa"/>
              <w:bottom w:w="0" w:type="dxa"/>
              <w:right w:w="70" w:type="dxa"/>
            </w:tcMar>
            <w:vAlign w:val="center"/>
            <w:hideMark/>
          </w:tcPr>
          <w:p w14:paraId="55B50D95" w14:textId="77777777" w:rsidR="00AB2B30" w:rsidRPr="00AC4FBC" w:rsidRDefault="006A7121">
            <w:pPr>
              <w:pStyle w:val="TAH"/>
            </w:pPr>
            <w:r w:rsidRPr="00AC4FBC">
              <w:t>E-UTRA</w:t>
            </w:r>
          </w:p>
        </w:tc>
        <w:tc>
          <w:tcPr>
            <w:tcW w:w="395" w:type="pct"/>
            <w:vMerge w:val="restart"/>
            <w:tcMar>
              <w:top w:w="0" w:type="dxa"/>
              <w:left w:w="70" w:type="dxa"/>
              <w:bottom w:w="0" w:type="dxa"/>
              <w:right w:w="70" w:type="dxa"/>
            </w:tcMar>
            <w:vAlign w:val="center"/>
            <w:hideMark/>
          </w:tcPr>
          <w:p w14:paraId="1DD6DFDA" w14:textId="77777777" w:rsidR="00AB2B30" w:rsidRPr="00AC4FBC" w:rsidRDefault="006A7121">
            <w:pPr>
              <w:pStyle w:val="TAH"/>
            </w:pPr>
            <w:r w:rsidRPr="00AC4FBC">
              <w:t>BW ≤ 20MHz</w:t>
            </w:r>
          </w:p>
        </w:tc>
        <w:tc>
          <w:tcPr>
            <w:tcW w:w="495" w:type="pct"/>
            <w:tcMar>
              <w:top w:w="0" w:type="dxa"/>
              <w:left w:w="70" w:type="dxa"/>
              <w:bottom w:w="0" w:type="dxa"/>
              <w:right w:w="70" w:type="dxa"/>
            </w:tcMar>
            <w:vAlign w:val="center"/>
            <w:hideMark/>
          </w:tcPr>
          <w:p w14:paraId="5756760D"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2AFBB1FB"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14E7BB2F"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1904BB1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58B147C"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239DC7C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7067C0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4ED1FF99"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9477A9A"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63766F8" w14:textId="77777777" w:rsidR="00AB2B30" w:rsidRPr="00AC4FBC" w:rsidRDefault="006A7121">
            <w:pPr>
              <w:pStyle w:val="TAC"/>
            </w:pPr>
            <w:r w:rsidRPr="00AC4FBC">
              <w:t>1.0 dB</w:t>
            </w:r>
          </w:p>
        </w:tc>
      </w:tr>
      <w:tr w:rsidR="00AB2B30" w:rsidRPr="00AC4FBC" w14:paraId="397791F9" w14:textId="77777777">
        <w:trPr>
          <w:trHeight w:val="315"/>
          <w:jc w:val="center"/>
        </w:trPr>
        <w:tc>
          <w:tcPr>
            <w:tcW w:w="355" w:type="pct"/>
            <w:vMerge/>
            <w:vAlign w:val="center"/>
            <w:hideMark/>
          </w:tcPr>
          <w:p w14:paraId="3F1E5B95" w14:textId="77777777" w:rsidR="00AB2B30" w:rsidRPr="00AC4FBC" w:rsidRDefault="00AB2B30">
            <w:pPr>
              <w:pStyle w:val="TAH"/>
            </w:pPr>
          </w:p>
        </w:tc>
        <w:tc>
          <w:tcPr>
            <w:tcW w:w="395" w:type="pct"/>
            <w:vMerge/>
            <w:vAlign w:val="center"/>
            <w:hideMark/>
          </w:tcPr>
          <w:p w14:paraId="0AAC3C72" w14:textId="77777777" w:rsidR="00AB2B30" w:rsidRPr="00AC4FBC" w:rsidRDefault="00AB2B30">
            <w:pPr>
              <w:pStyle w:val="TAH"/>
            </w:pPr>
          </w:p>
        </w:tc>
        <w:tc>
          <w:tcPr>
            <w:tcW w:w="495" w:type="pct"/>
            <w:tcMar>
              <w:top w:w="0" w:type="dxa"/>
              <w:left w:w="70" w:type="dxa"/>
              <w:bottom w:w="0" w:type="dxa"/>
              <w:right w:w="70" w:type="dxa"/>
            </w:tcMar>
            <w:vAlign w:val="center"/>
            <w:hideMark/>
          </w:tcPr>
          <w:p w14:paraId="0C97A8AD"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312E9E5C"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47DFB06"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5013F995"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95AB241"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17753B63"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773FB4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77C13D0"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E10C271"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4004584" w14:textId="77777777" w:rsidR="00AB2B30" w:rsidRPr="00AC4FBC" w:rsidRDefault="006A7121">
            <w:pPr>
              <w:pStyle w:val="TAC"/>
            </w:pPr>
            <w:r w:rsidRPr="00AC4FBC">
              <w:t>1.0 dB</w:t>
            </w:r>
          </w:p>
        </w:tc>
      </w:tr>
    </w:tbl>
    <w:p w14:paraId="3B27E010" w14:textId="77777777" w:rsidR="00AB2B30" w:rsidRPr="00AC4FBC" w:rsidRDefault="00AB2B30"/>
    <w:p w14:paraId="03CBA127" w14:textId="39396B10" w:rsidR="00AB2B30" w:rsidRPr="00AC4FBC" w:rsidRDefault="006A7121">
      <w:pPr>
        <w:pStyle w:val="Heading5"/>
      </w:pPr>
      <w:bookmarkStart w:id="3026" w:name="_Toc36560432"/>
      <w:bookmarkStart w:id="3027" w:name="_Toc43976930"/>
      <w:bookmarkStart w:id="3028" w:name="_Toc52213502"/>
      <w:bookmarkStart w:id="3029" w:name="_Toc60742958"/>
      <w:bookmarkStart w:id="3030" w:name="_Toc68206141"/>
      <w:bookmarkStart w:id="3031" w:name="_Toc75971939"/>
      <w:bookmarkStart w:id="3032" w:name="_Toc85051362"/>
      <w:bookmarkStart w:id="3033" w:name="_Toc90493360"/>
      <w:bookmarkStart w:id="3034" w:name="_Toc90494000"/>
      <w:bookmarkStart w:id="3035" w:name="_Toc100094027"/>
      <w:bookmarkStart w:id="3036" w:name="_Toc106872682"/>
      <w:bookmarkStart w:id="3037" w:name="_Toc155208615"/>
      <w:bookmarkStart w:id="3038" w:name="_CR6_2B_4_1_3"/>
      <w:bookmarkEnd w:id="3038"/>
      <w:r w:rsidRPr="00AC4FBC">
        <w:t>6.2B.4.1.3</w:t>
      </w:r>
      <w:r w:rsidRPr="00AC4FBC">
        <w:tab/>
        <w:t>Configured Output Power for Inter-Band EN-DC within FR1</w:t>
      </w:r>
      <w:bookmarkEnd w:id="3026"/>
      <w:bookmarkEnd w:id="3027"/>
      <w:bookmarkEnd w:id="3028"/>
      <w:bookmarkEnd w:id="3029"/>
      <w:bookmarkEnd w:id="3030"/>
      <w:bookmarkEnd w:id="3031"/>
      <w:bookmarkEnd w:id="3032"/>
      <w:bookmarkEnd w:id="3033"/>
      <w:bookmarkEnd w:id="3034"/>
      <w:r w:rsidR="00EE3EC7" w:rsidRPr="00AC4FBC">
        <w:t xml:space="preserve"> (1 E-UTRA CC, 1 NR CC)</w:t>
      </w:r>
      <w:bookmarkEnd w:id="3035"/>
      <w:bookmarkEnd w:id="3036"/>
      <w:bookmarkEnd w:id="3037"/>
    </w:p>
    <w:p w14:paraId="2A7D15EB" w14:textId="77777777" w:rsidR="00AB2B30" w:rsidRPr="00AC4FBC" w:rsidRDefault="006A7121">
      <w:pPr>
        <w:pStyle w:val="H6"/>
      </w:pPr>
      <w:bookmarkStart w:id="3039" w:name="_CR6_2B_4_1_3_1"/>
      <w:r w:rsidRPr="00AC4FBC">
        <w:t>6.2B.4.1.3.1</w:t>
      </w:r>
      <w:r w:rsidRPr="00AC4FBC">
        <w:tab/>
        <w:t>Test purpose</w:t>
      </w:r>
    </w:p>
    <w:bookmarkEnd w:id="3039"/>
    <w:p w14:paraId="1BBEAA6C" w14:textId="77777777" w:rsidR="00AB2B30" w:rsidRPr="00AC4FBC" w:rsidRDefault="006A7121">
      <w:r w:rsidRPr="00AC4FBC">
        <w:t>To verify the UE does not exceed the power bounds defined by P</w:t>
      </w:r>
      <w:r w:rsidRPr="00AC4FBC">
        <w:rPr>
          <w:vertAlign w:val="subscript"/>
        </w:rPr>
        <w:t>CMAX</w:t>
      </w:r>
      <w:r w:rsidRPr="00AC4FBC">
        <w:t xml:space="preserve"> and P</w:t>
      </w:r>
      <w:r w:rsidRPr="00AC4FBC">
        <w:rPr>
          <w:vertAlign w:val="subscript"/>
        </w:rPr>
        <w:t>CMAX_H.</w:t>
      </w:r>
    </w:p>
    <w:p w14:paraId="7C9CA0BC" w14:textId="77777777" w:rsidR="00AB2B30" w:rsidRPr="00AC4FBC" w:rsidRDefault="006A7121">
      <w:pPr>
        <w:pStyle w:val="H6"/>
      </w:pPr>
      <w:bookmarkStart w:id="3040" w:name="_CR6_2B_4_1_3_2"/>
      <w:r w:rsidRPr="00AC4FBC">
        <w:t>6.2B.4.1.3.2</w:t>
      </w:r>
      <w:r w:rsidRPr="00AC4FBC">
        <w:tab/>
        <w:t>Test applicability</w:t>
      </w:r>
    </w:p>
    <w:bookmarkEnd w:id="3040"/>
    <w:p w14:paraId="1FCF52A5" w14:textId="27AED835" w:rsidR="00AB2B30" w:rsidRPr="00AC4FBC" w:rsidRDefault="006A7121">
      <w:r w:rsidRPr="00AC4FBC">
        <w:t xml:space="preserve">This test case applies to all types of E-UTRA UE release 15 and forward, supporting inter-band EN-DC </w:t>
      </w:r>
      <w:r w:rsidR="00EE3EC7" w:rsidRPr="00AC4FBC">
        <w:t xml:space="preserve">with 1 E-UTRA CC and 1 NR CC </w:t>
      </w:r>
      <w:r w:rsidRPr="00AC4FBC">
        <w:t>within FR1.</w:t>
      </w:r>
    </w:p>
    <w:p w14:paraId="6FA251A4" w14:textId="77777777" w:rsidR="00AB2B30" w:rsidRPr="00AC4FBC" w:rsidRDefault="006A7121">
      <w:pPr>
        <w:pStyle w:val="H6"/>
      </w:pPr>
      <w:bookmarkStart w:id="3041" w:name="_CR6_2B_4_1_3_3"/>
      <w:r w:rsidRPr="00AC4FBC">
        <w:t>6.2B.4.1.3.3</w:t>
      </w:r>
      <w:r w:rsidRPr="00AC4FBC">
        <w:tab/>
        <w:t>Minimum conformance requirements</w:t>
      </w:r>
    </w:p>
    <w:bookmarkEnd w:id="3041"/>
    <w:p w14:paraId="4122E847" w14:textId="77777777" w:rsidR="00AB2B30" w:rsidRPr="00AC4FBC" w:rsidRDefault="006A7121">
      <w:r w:rsidRPr="00AC4FBC">
        <w:t>The minimum conformance requirements are defined in clause 6.2B.4.1.0.1.3.</w:t>
      </w:r>
    </w:p>
    <w:p w14:paraId="7335D49D" w14:textId="77777777" w:rsidR="00AB2B30" w:rsidRPr="00AC4FBC" w:rsidRDefault="006A7121">
      <w:r w:rsidRPr="00AC4FBC">
        <w:lastRenderedPageBreak/>
        <w:t>Exception requirements for both NR and E-UTRA are defined for this test and therefore LTE anchor agnostic approach is not applied. E-UTRA test point analysis is included and E-UTRA measurements are performed.</w:t>
      </w:r>
    </w:p>
    <w:p w14:paraId="732A8FA8" w14:textId="77777777" w:rsidR="00AB2B30" w:rsidRPr="00AC4FBC" w:rsidRDefault="006A7121">
      <w:pPr>
        <w:pStyle w:val="H6"/>
      </w:pPr>
      <w:bookmarkStart w:id="3042" w:name="_CR6_2B_4_1_3_4"/>
      <w:r w:rsidRPr="00AC4FBC">
        <w:t>6.2B.4.1.3.4</w:t>
      </w:r>
      <w:r w:rsidRPr="00AC4FBC">
        <w:tab/>
        <w:t>Test description</w:t>
      </w:r>
    </w:p>
    <w:p w14:paraId="42D60D5A" w14:textId="77777777" w:rsidR="00AB2B30" w:rsidRPr="00AC4FBC" w:rsidRDefault="006A7121">
      <w:pPr>
        <w:pStyle w:val="H6"/>
      </w:pPr>
      <w:bookmarkStart w:id="3043" w:name="_CR6_2B_4_1_3_4_1"/>
      <w:bookmarkEnd w:id="3042"/>
      <w:r w:rsidRPr="00AC4FBC">
        <w:t>6.2B.4.1.3.4.1</w:t>
      </w:r>
      <w:r w:rsidRPr="00AC4FBC">
        <w:tab/>
        <w:t>Initial conditions</w:t>
      </w:r>
    </w:p>
    <w:bookmarkEnd w:id="3043"/>
    <w:p w14:paraId="28CB1023"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7A1E559D" w14:textId="56620446" w:rsidR="00AB27EE" w:rsidRPr="00AC4FBC" w:rsidRDefault="00AB27EE" w:rsidP="00AB27EE">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3.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7E263390" w14:textId="094AE69F" w:rsidR="00AB2B30" w:rsidRPr="00AC4FBC" w:rsidRDefault="00955F19">
      <w:pPr>
        <w:pStyle w:val="TH"/>
      </w:pPr>
      <w:r w:rsidRPr="00AC4FBC">
        <w:lastRenderedPageBreak/>
        <w:t xml:space="preserve">Table </w:t>
      </w:r>
      <w:r w:rsidRPr="00AC4FBC">
        <w:rPr>
          <w:rFonts w:eastAsia="MS Mincho"/>
        </w:rPr>
        <w:t>6.2B.4.1.3.4.1</w:t>
      </w:r>
      <w:r w:rsidRPr="00AC4FBC">
        <w:t>-1: Test configurati</w:t>
      </w:r>
      <w:r w:rsidR="006A7121" w:rsidRPr="00AC4FBC">
        <w:t xml:space="preserve">ons </w:t>
      </w:r>
      <w:bookmarkStart w:id="3044" w:name="_CRTable6_2B_4_1_3_4_11"/>
      <w:r w:rsidR="006A7121" w:rsidRPr="00AC4FBC">
        <w:t xml:space="preserve">table </w:t>
      </w:r>
      <w:bookmarkEnd w:id="3044"/>
      <w:r w:rsidR="006A7121" w:rsidRPr="00AC4FBC">
        <w:t>for inter-band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AC4FBC" w14:paraId="6402D77F"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1A9512E7" w14:textId="77777777" w:rsidR="00AB2B30" w:rsidRPr="00AC4FBC" w:rsidRDefault="006A7121">
            <w:pPr>
              <w:pStyle w:val="TAH"/>
            </w:pPr>
            <w:r w:rsidRPr="00AC4FBC">
              <w:t>Initial Conditions</w:t>
            </w:r>
          </w:p>
        </w:tc>
      </w:tr>
      <w:tr w:rsidR="00AB2B30" w:rsidRPr="00AC4FBC" w14:paraId="6A612207"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5C120A16" w14:textId="77777777" w:rsidR="00AB2B30" w:rsidRPr="00AC4FBC" w:rsidRDefault="006A7121">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3B19DDDC" w14:textId="77777777" w:rsidR="00AB2B30" w:rsidRPr="00AC4FBC" w:rsidRDefault="006A7121">
            <w:pPr>
              <w:pStyle w:val="TAL"/>
            </w:pPr>
            <w:r w:rsidRPr="00AC4FBC">
              <w:t>Normal, TL/VL, TL/VH, TH/VL, TH/VH</w:t>
            </w:r>
          </w:p>
        </w:tc>
      </w:tr>
      <w:tr w:rsidR="00AB2B30" w:rsidRPr="00AC4FBC" w14:paraId="103137B1"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B634FF8" w14:textId="77777777" w:rsidR="00AB2B30" w:rsidRPr="00AC4FBC" w:rsidRDefault="006A7121">
            <w:pPr>
              <w:pStyle w:val="TAL"/>
            </w:pPr>
            <w:r w:rsidRPr="00AC4FBC">
              <w:t>NR Test Frequencies as specified in TS 38.508-1 [5] clause 4.3.1</w:t>
            </w:r>
          </w:p>
          <w:p w14:paraId="1BFFA660" w14:textId="77777777" w:rsidR="00AB2B30" w:rsidRPr="00AC4FBC" w:rsidRDefault="006A7121">
            <w:pPr>
              <w:pStyle w:val="TAL"/>
            </w:pPr>
            <w:r w:rsidRPr="00AC4FBC">
              <w:t>E-UTRA Test Frequencies as specified in TS 36.508-1 [11] clause 4.3.1</w:t>
            </w:r>
          </w:p>
        </w:tc>
        <w:tc>
          <w:tcPr>
            <w:tcW w:w="6348" w:type="dxa"/>
            <w:gridSpan w:val="5"/>
            <w:tcBorders>
              <w:top w:val="single" w:sz="4" w:space="0" w:color="auto"/>
              <w:left w:val="single" w:sz="4" w:space="0" w:color="auto"/>
              <w:bottom w:val="single" w:sz="4" w:space="0" w:color="auto"/>
              <w:right w:val="single" w:sz="4" w:space="0" w:color="auto"/>
            </w:tcBorders>
          </w:tcPr>
          <w:p w14:paraId="399E7D14" w14:textId="470D6C25" w:rsidR="00AB2B30" w:rsidRPr="00AC4FBC" w:rsidRDefault="006A7121">
            <w:pPr>
              <w:pStyle w:val="TAL"/>
            </w:pPr>
            <w:r w:rsidRPr="00AC4FBC">
              <w:t>Mid range</w:t>
            </w:r>
            <w:r w:rsidR="00C71ECA" w:rsidRPr="00AC4FBC">
              <w:t xml:space="preserve"> (NOTE 4)</w:t>
            </w:r>
          </w:p>
        </w:tc>
      </w:tr>
      <w:tr w:rsidR="00AB2B30" w:rsidRPr="00AC4FBC" w14:paraId="69AF3373"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4B324975" w14:textId="77777777" w:rsidR="00AB2B30" w:rsidRPr="00AC4FBC" w:rsidRDefault="006A7121">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6338E445" w14:textId="77777777" w:rsidR="00AB2B30" w:rsidRPr="00AC4FBC" w:rsidRDefault="006A7121">
            <w:pPr>
              <w:pStyle w:val="TAL"/>
            </w:pPr>
            <w:r w:rsidRPr="00AC4FBC">
              <w:t>5MHz for E-UTRA CC1 and Lowest for NR CC1,</w:t>
            </w:r>
          </w:p>
          <w:p w14:paraId="189A11F2" w14:textId="77777777" w:rsidR="00AB2B30" w:rsidRPr="00AC4FBC" w:rsidRDefault="006A7121">
            <w:pPr>
              <w:pStyle w:val="TAL"/>
            </w:pPr>
            <w:r w:rsidRPr="00AC4FBC">
              <w:t>Highest for E-UTRA CC1 and Highest for NR CC1</w:t>
            </w:r>
          </w:p>
        </w:tc>
      </w:tr>
      <w:tr w:rsidR="00AB2B30" w:rsidRPr="00AC4FBC" w14:paraId="005E0A51"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155A802" w14:textId="77777777" w:rsidR="00AB2B30" w:rsidRPr="00AC4FBC" w:rsidRDefault="006A7121">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4E1B176A" w14:textId="1B3D6560" w:rsidR="00AB2B30" w:rsidRPr="00AC4FBC" w:rsidRDefault="006A7121">
            <w:pPr>
              <w:pStyle w:val="TAL"/>
            </w:pPr>
            <w:r w:rsidRPr="00AC4FBC">
              <w:t>Highest</w:t>
            </w:r>
          </w:p>
        </w:tc>
      </w:tr>
      <w:tr w:rsidR="00AB2B30" w:rsidRPr="00AC4FBC" w14:paraId="4D3469FE"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32BE64F9" w14:textId="488EE627" w:rsidR="00AB2B30" w:rsidRPr="00AC4FBC" w:rsidRDefault="006A7121">
            <w:pPr>
              <w:pStyle w:val="TAH"/>
            </w:pPr>
            <w:r w:rsidRPr="00AC4FBC">
              <w:t xml:space="preserve">NR/E-UTRA Test Parameters for UE supporting </w:t>
            </w:r>
            <w:r w:rsidR="002D4ABC" w:rsidRPr="00AC4FBC">
              <w:t xml:space="preserve">DPS (NOTE </w:t>
            </w:r>
            <w:r w:rsidR="00AC4FBC" w:rsidRPr="00AC4FBC">
              <w:t>6</w:t>
            </w:r>
            <w:r w:rsidR="002D4ABC" w:rsidRPr="00AC4FBC">
              <w:t>)</w:t>
            </w:r>
          </w:p>
        </w:tc>
      </w:tr>
      <w:tr w:rsidR="00AB2B30" w:rsidRPr="00AC4FBC" w14:paraId="384A3859" w14:textId="77777777">
        <w:trPr>
          <w:jc w:val="center"/>
        </w:trPr>
        <w:tc>
          <w:tcPr>
            <w:tcW w:w="1404" w:type="dxa"/>
            <w:vMerge w:val="restart"/>
            <w:tcBorders>
              <w:top w:val="single" w:sz="4" w:space="0" w:color="auto"/>
              <w:left w:val="single" w:sz="4" w:space="0" w:color="auto"/>
              <w:right w:val="single" w:sz="4" w:space="0" w:color="auto"/>
            </w:tcBorders>
          </w:tcPr>
          <w:p w14:paraId="6ED30CB6" w14:textId="77777777" w:rsidR="00AB2B30" w:rsidRPr="00AC4FBC" w:rsidRDefault="006A7121">
            <w:pPr>
              <w:pStyle w:val="TAH"/>
            </w:pPr>
            <w:r w:rsidRPr="00AC4FBC">
              <w:t>Test ID</w:t>
            </w:r>
          </w:p>
          <w:p w14:paraId="319BA159" w14:textId="77777777" w:rsidR="00AB2B30" w:rsidRPr="00AC4FBC" w:rsidRDefault="006A7121">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3A89974B" w14:textId="77777777" w:rsidR="00AB2B30" w:rsidRPr="00AC4FBC" w:rsidRDefault="006A7121">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4B7DE86B" w14:textId="77777777" w:rsidR="00AB2B30" w:rsidRPr="00AC4FBC" w:rsidRDefault="006A7121">
            <w:pPr>
              <w:pStyle w:val="TAH"/>
            </w:pPr>
            <w:r w:rsidRPr="00AC4FBC">
              <w:t>EN-DC Uplink Configuration</w:t>
            </w:r>
          </w:p>
        </w:tc>
      </w:tr>
      <w:tr w:rsidR="00AB2B30" w:rsidRPr="00AC4FBC" w14:paraId="27CAB88C" w14:textId="77777777">
        <w:trPr>
          <w:jc w:val="center"/>
        </w:trPr>
        <w:tc>
          <w:tcPr>
            <w:tcW w:w="1404" w:type="dxa"/>
            <w:vMerge/>
            <w:tcBorders>
              <w:left w:val="single" w:sz="4" w:space="0" w:color="auto"/>
              <w:right w:val="single" w:sz="4" w:space="0" w:color="auto"/>
            </w:tcBorders>
          </w:tcPr>
          <w:p w14:paraId="12608241" w14:textId="77777777" w:rsidR="00AB2B30" w:rsidRPr="00AC4FBC" w:rsidRDefault="00AB2B30">
            <w:pPr>
              <w:pStyle w:val="TAC"/>
            </w:pPr>
          </w:p>
        </w:tc>
        <w:tc>
          <w:tcPr>
            <w:tcW w:w="2126" w:type="dxa"/>
            <w:vMerge/>
            <w:tcBorders>
              <w:left w:val="single" w:sz="4" w:space="0" w:color="auto"/>
              <w:right w:val="single" w:sz="4" w:space="0" w:color="auto"/>
            </w:tcBorders>
          </w:tcPr>
          <w:p w14:paraId="1B71BBE0" w14:textId="77777777" w:rsidR="00AB2B30" w:rsidRPr="00AC4FBC"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7541460E" w14:textId="77777777" w:rsidR="00AB2B30" w:rsidRPr="00AC4FBC" w:rsidRDefault="006A7121">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4298470" w14:textId="77777777" w:rsidR="00AB2B30" w:rsidRPr="00AC4FBC" w:rsidRDefault="006A7121">
            <w:pPr>
              <w:pStyle w:val="TAH"/>
            </w:pPr>
            <w:r w:rsidRPr="00AC4FBC">
              <w:t>NR Cell</w:t>
            </w:r>
          </w:p>
        </w:tc>
      </w:tr>
      <w:tr w:rsidR="00AB2B30" w:rsidRPr="00AC4FBC" w14:paraId="65215632" w14:textId="77777777">
        <w:trPr>
          <w:jc w:val="center"/>
        </w:trPr>
        <w:tc>
          <w:tcPr>
            <w:tcW w:w="1404" w:type="dxa"/>
            <w:vMerge/>
            <w:tcBorders>
              <w:left w:val="single" w:sz="4" w:space="0" w:color="auto"/>
              <w:bottom w:val="single" w:sz="4" w:space="0" w:color="auto"/>
              <w:right w:val="single" w:sz="4" w:space="0" w:color="auto"/>
            </w:tcBorders>
          </w:tcPr>
          <w:p w14:paraId="27169001" w14:textId="77777777" w:rsidR="00AB2B30" w:rsidRPr="00AC4FBC" w:rsidRDefault="00AB2B30">
            <w:pPr>
              <w:pStyle w:val="TAC"/>
            </w:pPr>
          </w:p>
        </w:tc>
        <w:tc>
          <w:tcPr>
            <w:tcW w:w="2126" w:type="dxa"/>
            <w:vMerge/>
            <w:tcBorders>
              <w:left w:val="single" w:sz="4" w:space="0" w:color="auto"/>
              <w:bottom w:val="nil"/>
              <w:right w:val="single" w:sz="4" w:space="0" w:color="auto"/>
            </w:tcBorders>
          </w:tcPr>
          <w:p w14:paraId="279F323C" w14:textId="77777777" w:rsidR="00AB2B30" w:rsidRPr="00AC4FBC"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2156E04C"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1CE77570" w14:textId="77777777" w:rsidR="00AB2B30" w:rsidRPr="00AC4FBC" w:rsidRDefault="006A7121">
            <w:pPr>
              <w:pStyle w:val="TAH"/>
            </w:pPr>
            <w:r w:rsidRPr="00AC4FBC">
              <w:t>RB allocation</w:t>
            </w:r>
          </w:p>
          <w:p w14:paraId="76911B82"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37D9318E" w14:textId="77777777" w:rsidR="00AB2B30" w:rsidRPr="00AC4FBC" w:rsidRDefault="006A7121">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224EDAA5"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4626BF69" w14:textId="77777777" w:rsidR="00AB2B30" w:rsidRPr="00AC4FBC" w:rsidRDefault="006A7121">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578A0652" w14:textId="77777777" w:rsidR="00AB2B30" w:rsidRPr="00AC4FBC" w:rsidRDefault="006A7121">
            <w:pPr>
              <w:pStyle w:val="TAH"/>
            </w:pPr>
            <w:r w:rsidRPr="00AC4FBC">
              <w:t>P</w:t>
            </w:r>
            <w:r w:rsidRPr="00AC4FBC">
              <w:rPr>
                <w:vertAlign w:val="subscript"/>
              </w:rPr>
              <w:t>NR</w:t>
            </w:r>
          </w:p>
        </w:tc>
      </w:tr>
      <w:tr w:rsidR="00955F19" w:rsidRPr="00AC4FBC" w14:paraId="09FE2321"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4AF4B745" w14:textId="77777777" w:rsidR="00955F19" w:rsidRPr="00AC4FBC" w:rsidRDefault="00955F19" w:rsidP="00955F19">
            <w:pPr>
              <w:pStyle w:val="TAC"/>
            </w:pPr>
            <w:r w:rsidRPr="00AC4FBC">
              <w:t>1a-1h</w:t>
            </w:r>
          </w:p>
        </w:tc>
        <w:tc>
          <w:tcPr>
            <w:tcW w:w="2126" w:type="dxa"/>
            <w:tcBorders>
              <w:top w:val="single" w:sz="4" w:space="0" w:color="auto"/>
              <w:left w:val="single" w:sz="4" w:space="0" w:color="auto"/>
              <w:bottom w:val="nil"/>
              <w:right w:val="single" w:sz="4" w:space="0" w:color="auto"/>
            </w:tcBorders>
            <w:hideMark/>
          </w:tcPr>
          <w:p w14:paraId="2927BC9E" w14:textId="77777777" w:rsidR="00955F19" w:rsidRPr="00AC4FBC" w:rsidRDefault="00955F19" w:rsidP="00955F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747BB81C"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49530BA6" w14:textId="48D0E5E1"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09E75C16" w14:textId="77777777" w:rsidR="00955F19" w:rsidRPr="00AC4FBC" w:rsidRDefault="00955F19" w:rsidP="00955F19">
            <w:pPr>
              <w:pStyle w:val="TAC"/>
            </w:pPr>
            <w:r w:rsidRPr="00AC4FBC">
              <w:t>{-13, 12, 14, 17, 18, 19, 20, 23} for PC3 UE</w:t>
            </w:r>
          </w:p>
          <w:p w14:paraId="26FD9A64" w14:textId="122A9D1E" w:rsidR="00955F19" w:rsidRPr="00AC4FBC" w:rsidRDefault="00955F19" w:rsidP="00955F19">
            <w:pPr>
              <w:pStyle w:val="TAC"/>
            </w:pPr>
            <w:r w:rsidRPr="00AC4FBC">
              <w:t xml:space="preserve">{-13, 12, 14, 17, 18, 19, </w:t>
            </w:r>
            <w:r w:rsidR="00136C1D" w:rsidRPr="00AC4FBC">
              <w:t>23</w:t>
            </w:r>
            <w:r w:rsidR="00AC4FBC" w:rsidRPr="00AC4FBC">
              <w:rPr>
                <w:vertAlign w:val="superscript"/>
              </w:rPr>
              <w:t>7</w:t>
            </w:r>
            <w:r w:rsidRPr="00AC4FBC">
              <w:t>, 26</w:t>
            </w:r>
            <w:r w:rsidRPr="00FD63E0">
              <w:rPr>
                <w:vertAlign w:val="superscript"/>
              </w:rPr>
              <w:t>5</w:t>
            </w:r>
            <w:r w:rsidRPr="00AC4FBC">
              <w:t>} for PC2 UE</w:t>
            </w:r>
          </w:p>
        </w:tc>
        <w:tc>
          <w:tcPr>
            <w:tcW w:w="1275" w:type="dxa"/>
            <w:tcBorders>
              <w:top w:val="single" w:sz="4" w:space="0" w:color="auto"/>
              <w:left w:val="single" w:sz="4" w:space="0" w:color="auto"/>
              <w:bottom w:val="single" w:sz="4" w:space="0" w:color="auto"/>
              <w:right w:val="single" w:sz="4" w:space="0" w:color="auto"/>
            </w:tcBorders>
          </w:tcPr>
          <w:p w14:paraId="6A18C2EC" w14:textId="56062DA7" w:rsidR="00955F19" w:rsidRPr="00AC4FBC" w:rsidRDefault="00955F19" w:rsidP="00955F19">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52FAB458" w14:textId="4870B124"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4AFE0795" w14:textId="77777777" w:rsidR="00955F19" w:rsidRPr="00AC4FBC" w:rsidRDefault="00955F19" w:rsidP="00955F19">
            <w:pPr>
              <w:pStyle w:val="TAC"/>
            </w:pPr>
            <w:r w:rsidRPr="00AC4FBC">
              <w:t>{-13, 12, 14, 17, 18, 19, 23, 23} for PC3 UE</w:t>
            </w:r>
          </w:p>
          <w:p w14:paraId="0E75B9F2" w14:textId="19ACAB8D" w:rsidR="00955F19" w:rsidRPr="00AC4FBC" w:rsidRDefault="00955F19" w:rsidP="00955F19">
            <w:pPr>
              <w:pStyle w:val="TAC"/>
              <w:rPr>
                <w:vertAlign w:val="superscript"/>
              </w:rPr>
            </w:pPr>
            <w:r w:rsidRPr="00AC4FBC">
              <w:t xml:space="preserve">{-13, 12, 14, 17, 18, 19, </w:t>
            </w:r>
            <w:r w:rsidR="00136C1D" w:rsidRPr="00AC4FBC">
              <w:t>26</w:t>
            </w:r>
            <w:r w:rsidR="00AC4FBC" w:rsidRPr="00AC4FBC">
              <w:rPr>
                <w:vertAlign w:val="superscript"/>
              </w:rPr>
              <w:t>7</w:t>
            </w:r>
            <w:r w:rsidRPr="00AC4FBC">
              <w:t>, 26</w:t>
            </w:r>
            <w:r w:rsidRPr="00AC4FBC">
              <w:rPr>
                <w:vertAlign w:val="superscript"/>
              </w:rPr>
              <w:t>5</w:t>
            </w:r>
          </w:p>
          <w:p w14:paraId="5D9DCE3F" w14:textId="556B3215" w:rsidR="00955F19" w:rsidRPr="00AC4FBC" w:rsidRDefault="00955F19" w:rsidP="00955F19">
            <w:pPr>
              <w:pStyle w:val="TAC"/>
            </w:pPr>
            <w:r w:rsidRPr="00AC4FBC">
              <w:t>} for PC2 UE</w:t>
            </w:r>
          </w:p>
        </w:tc>
      </w:tr>
      <w:tr w:rsidR="00955F19" w:rsidRPr="00AC4FBC" w14:paraId="46AF0EDD"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5964D1A" w14:textId="77777777" w:rsidR="00955F19" w:rsidRPr="00AC4FBC" w:rsidRDefault="00955F19" w:rsidP="00955F19">
            <w:pPr>
              <w:pStyle w:val="TAC"/>
            </w:pPr>
            <w:r w:rsidRPr="00AC4FBC">
              <w:t>2a-2c</w:t>
            </w:r>
          </w:p>
        </w:tc>
        <w:tc>
          <w:tcPr>
            <w:tcW w:w="2126" w:type="dxa"/>
            <w:tcBorders>
              <w:top w:val="nil"/>
              <w:left w:val="single" w:sz="4" w:space="0" w:color="auto"/>
              <w:bottom w:val="nil"/>
              <w:right w:val="single" w:sz="4" w:space="0" w:color="auto"/>
            </w:tcBorders>
          </w:tcPr>
          <w:p w14:paraId="2218CD6B"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2C8D35CC"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4055A83A" w14:textId="77777777"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123A019"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EC1AF8E"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2778B793"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5D2745D6" w14:textId="77777777" w:rsidR="00955F19" w:rsidRPr="00AC4FBC" w:rsidRDefault="00955F19" w:rsidP="00955F19">
            <w:pPr>
              <w:pStyle w:val="TAC"/>
            </w:pPr>
            <w:r w:rsidRPr="00AC4FBC">
              <w:t>{-10, 10, 15}</w:t>
            </w:r>
          </w:p>
        </w:tc>
      </w:tr>
      <w:tr w:rsidR="00955F19" w:rsidRPr="00AC4FBC" w14:paraId="3C2E056E"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4DA123F" w14:textId="77777777" w:rsidR="00955F19" w:rsidRPr="00AC4FBC" w:rsidRDefault="00955F19" w:rsidP="00955F19">
            <w:pPr>
              <w:pStyle w:val="TAC"/>
            </w:pPr>
            <w:r w:rsidRPr="00AC4FBC">
              <w:t>3a-3c</w:t>
            </w:r>
          </w:p>
        </w:tc>
        <w:tc>
          <w:tcPr>
            <w:tcW w:w="2126" w:type="dxa"/>
            <w:tcBorders>
              <w:top w:val="nil"/>
              <w:left w:val="single" w:sz="4" w:space="0" w:color="auto"/>
              <w:bottom w:val="nil"/>
              <w:right w:val="single" w:sz="4" w:space="0" w:color="auto"/>
            </w:tcBorders>
          </w:tcPr>
          <w:p w14:paraId="7CFACC2E"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3C7803FC" w14:textId="77777777" w:rsidR="00955F19" w:rsidRPr="00AC4FBC" w:rsidRDefault="00955F19" w:rsidP="00955F19">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633DBD60" w14:textId="77777777" w:rsidR="00955F19" w:rsidRPr="00AC4FBC" w:rsidRDefault="00955F19" w:rsidP="00955F19">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5296FC1E"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0552E87D" w14:textId="77777777" w:rsidR="00955F19" w:rsidRPr="00AC4FBC" w:rsidRDefault="00955F19" w:rsidP="00955F19">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58ADB1DD" w14:textId="175A5727"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1A8D5CCE" w14:textId="77777777" w:rsidR="00955F19" w:rsidRPr="00AC4FBC" w:rsidRDefault="00955F19" w:rsidP="00955F19">
            <w:pPr>
              <w:pStyle w:val="TAC"/>
            </w:pPr>
            <w:r w:rsidRPr="00AC4FBC">
              <w:t>{-10, 10, 15}</w:t>
            </w:r>
          </w:p>
        </w:tc>
      </w:tr>
      <w:tr w:rsidR="00955F19" w:rsidRPr="00AC4FBC" w14:paraId="4483954D"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C932873" w14:textId="77777777" w:rsidR="00955F19" w:rsidRPr="00AC4FBC" w:rsidRDefault="00955F19" w:rsidP="00955F19">
            <w:pPr>
              <w:pStyle w:val="TAH"/>
            </w:pPr>
            <w:r w:rsidRPr="00AC4FBC">
              <w:t>NR/E-UTRA Test Parameters for UE not supporting DPS</w:t>
            </w:r>
          </w:p>
        </w:tc>
      </w:tr>
      <w:tr w:rsidR="00955F19" w:rsidRPr="00AC4FBC" w14:paraId="4E01E5AA" w14:textId="77777777">
        <w:trPr>
          <w:jc w:val="center"/>
        </w:trPr>
        <w:tc>
          <w:tcPr>
            <w:tcW w:w="1404" w:type="dxa"/>
            <w:vMerge w:val="restart"/>
            <w:tcBorders>
              <w:top w:val="single" w:sz="4" w:space="0" w:color="auto"/>
              <w:left w:val="single" w:sz="4" w:space="0" w:color="auto"/>
              <w:right w:val="single" w:sz="4" w:space="0" w:color="auto"/>
            </w:tcBorders>
          </w:tcPr>
          <w:p w14:paraId="0703766E" w14:textId="77777777" w:rsidR="00955F19" w:rsidRPr="00AC4FBC" w:rsidRDefault="00955F19" w:rsidP="00955F19">
            <w:pPr>
              <w:pStyle w:val="TAC"/>
            </w:pPr>
            <w:r w:rsidRPr="00AC4FBC">
              <w:t>Test ID</w:t>
            </w:r>
          </w:p>
          <w:p w14:paraId="2AE30A11" w14:textId="77777777" w:rsidR="00955F19" w:rsidRPr="00AC4FBC" w:rsidRDefault="00955F19" w:rsidP="00955F19">
            <w:pPr>
              <w:pStyle w:val="TAC"/>
            </w:pPr>
            <w:r w:rsidRPr="00AC4FBC">
              <w:t>(NOTE 3)</w:t>
            </w:r>
          </w:p>
        </w:tc>
        <w:tc>
          <w:tcPr>
            <w:tcW w:w="2126" w:type="dxa"/>
            <w:vMerge w:val="restart"/>
            <w:tcBorders>
              <w:top w:val="single" w:sz="4" w:space="0" w:color="auto"/>
              <w:left w:val="single" w:sz="4" w:space="0" w:color="auto"/>
              <w:right w:val="single" w:sz="4" w:space="0" w:color="auto"/>
            </w:tcBorders>
          </w:tcPr>
          <w:p w14:paraId="6305F92D" w14:textId="77777777" w:rsidR="00955F19" w:rsidRPr="00AC4FBC" w:rsidRDefault="00955F19" w:rsidP="00955F19">
            <w:pPr>
              <w:pStyle w:val="TAC"/>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77352CBA" w14:textId="77777777" w:rsidR="00955F19" w:rsidRPr="00AC4FBC" w:rsidRDefault="00955F19" w:rsidP="00955F19">
            <w:pPr>
              <w:pStyle w:val="TAH"/>
            </w:pPr>
            <w:r w:rsidRPr="00AC4FBC">
              <w:t>EN-DC Uplink Configuration</w:t>
            </w:r>
          </w:p>
        </w:tc>
      </w:tr>
      <w:tr w:rsidR="00955F19" w:rsidRPr="00AC4FBC" w14:paraId="74692A53" w14:textId="77777777">
        <w:trPr>
          <w:jc w:val="center"/>
        </w:trPr>
        <w:tc>
          <w:tcPr>
            <w:tcW w:w="1404" w:type="dxa"/>
            <w:vMerge/>
            <w:tcBorders>
              <w:left w:val="single" w:sz="4" w:space="0" w:color="auto"/>
              <w:right w:val="single" w:sz="4" w:space="0" w:color="auto"/>
            </w:tcBorders>
          </w:tcPr>
          <w:p w14:paraId="39D47B9B" w14:textId="77777777" w:rsidR="00955F19" w:rsidRPr="00AC4FBC" w:rsidRDefault="00955F19" w:rsidP="00955F19">
            <w:pPr>
              <w:pStyle w:val="TAC"/>
            </w:pPr>
          </w:p>
        </w:tc>
        <w:tc>
          <w:tcPr>
            <w:tcW w:w="2126" w:type="dxa"/>
            <w:vMerge/>
            <w:tcBorders>
              <w:left w:val="single" w:sz="4" w:space="0" w:color="auto"/>
              <w:right w:val="single" w:sz="4" w:space="0" w:color="auto"/>
            </w:tcBorders>
          </w:tcPr>
          <w:p w14:paraId="2796C2C6" w14:textId="77777777" w:rsidR="00955F19" w:rsidRPr="00AC4FBC" w:rsidRDefault="00955F19" w:rsidP="00955F19">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5DBAFB1F" w14:textId="77777777" w:rsidR="00955F19" w:rsidRPr="00AC4FBC" w:rsidRDefault="00955F19" w:rsidP="00955F19">
            <w:pPr>
              <w:pStyle w:val="TAH"/>
            </w:pPr>
            <w:r w:rsidRPr="00AC4FBC">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940C241" w14:textId="77777777" w:rsidR="00955F19" w:rsidRPr="00AC4FBC" w:rsidRDefault="00955F19" w:rsidP="00955F19">
            <w:pPr>
              <w:pStyle w:val="TAH"/>
            </w:pPr>
            <w:r w:rsidRPr="00AC4FBC">
              <w:t>NR Cell</w:t>
            </w:r>
          </w:p>
        </w:tc>
      </w:tr>
      <w:tr w:rsidR="00955F19" w:rsidRPr="00AC4FBC" w14:paraId="18A50216" w14:textId="77777777">
        <w:trPr>
          <w:jc w:val="center"/>
        </w:trPr>
        <w:tc>
          <w:tcPr>
            <w:tcW w:w="1404" w:type="dxa"/>
            <w:vMerge/>
            <w:tcBorders>
              <w:left w:val="single" w:sz="4" w:space="0" w:color="auto"/>
              <w:bottom w:val="single" w:sz="4" w:space="0" w:color="auto"/>
              <w:right w:val="single" w:sz="4" w:space="0" w:color="auto"/>
            </w:tcBorders>
          </w:tcPr>
          <w:p w14:paraId="0189B5E1" w14:textId="77777777" w:rsidR="00955F19" w:rsidRPr="00AC4FBC" w:rsidRDefault="00955F19" w:rsidP="00955F19">
            <w:pPr>
              <w:pStyle w:val="TAC"/>
            </w:pPr>
          </w:p>
        </w:tc>
        <w:tc>
          <w:tcPr>
            <w:tcW w:w="2126" w:type="dxa"/>
            <w:vMerge/>
            <w:tcBorders>
              <w:left w:val="single" w:sz="4" w:space="0" w:color="auto"/>
              <w:bottom w:val="nil"/>
              <w:right w:val="single" w:sz="4" w:space="0" w:color="auto"/>
            </w:tcBorders>
          </w:tcPr>
          <w:p w14:paraId="1B1338CE"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4B76F5ED" w14:textId="77777777" w:rsidR="00955F19" w:rsidRPr="00AC4FBC" w:rsidRDefault="00955F19" w:rsidP="00955F19">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2DC56831" w14:textId="77777777" w:rsidR="00955F19" w:rsidRPr="00AC4FBC" w:rsidRDefault="00955F19" w:rsidP="00955F19">
            <w:pPr>
              <w:pStyle w:val="TAH"/>
            </w:pPr>
            <w:r w:rsidRPr="00AC4FBC">
              <w:t>RB allocation</w:t>
            </w:r>
          </w:p>
          <w:p w14:paraId="093AEEEE" w14:textId="77777777" w:rsidR="00955F19" w:rsidRPr="00AC4FBC" w:rsidRDefault="00955F19" w:rsidP="00955F19">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34ECCCBF" w14:textId="77777777" w:rsidR="00955F19" w:rsidRPr="00AC4FBC" w:rsidRDefault="00955F19" w:rsidP="00955F19">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7B777C45" w14:textId="77777777" w:rsidR="00955F19" w:rsidRPr="00AC4FBC" w:rsidRDefault="00955F19" w:rsidP="00955F19">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31E76ECF" w14:textId="77777777" w:rsidR="00955F19" w:rsidRPr="00AC4FBC" w:rsidRDefault="00955F19" w:rsidP="00955F19">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1692CBE6" w14:textId="77777777" w:rsidR="00955F19" w:rsidRPr="00AC4FBC" w:rsidRDefault="00955F19" w:rsidP="00955F19">
            <w:pPr>
              <w:pStyle w:val="TAH"/>
            </w:pPr>
            <w:r w:rsidRPr="00AC4FBC">
              <w:t>P</w:t>
            </w:r>
            <w:r w:rsidRPr="00AC4FBC">
              <w:rPr>
                <w:vertAlign w:val="subscript"/>
              </w:rPr>
              <w:t>NR</w:t>
            </w:r>
          </w:p>
        </w:tc>
      </w:tr>
      <w:tr w:rsidR="00955F19" w:rsidRPr="00AC4FBC" w14:paraId="2481A24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D4DBD11" w14:textId="08BF4337" w:rsidR="00955F19" w:rsidRPr="00AC4FBC" w:rsidRDefault="00955F19" w:rsidP="00955F19">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7A5AFC0E" w14:textId="77777777" w:rsidR="00955F19" w:rsidRPr="00AC4FBC" w:rsidRDefault="00955F19" w:rsidP="00955F19">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0F849ED9"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6DCEA4C0" w14:textId="7FCE4044"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2B934340" w14:textId="77777777" w:rsidR="00955F19" w:rsidRPr="00AC4FBC" w:rsidRDefault="00955F19" w:rsidP="00955F19">
            <w:pPr>
              <w:pStyle w:val="TAC"/>
            </w:pPr>
            <w:r w:rsidRPr="00AC4FBC">
              <w:t>{-10, 10, 15, 23} for PC3 UE</w:t>
            </w:r>
          </w:p>
          <w:p w14:paraId="4B87BE7F" w14:textId="77777777" w:rsidR="00955F19" w:rsidRPr="00AC4FBC" w:rsidRDefault="00955F19" w:rsidP="00955F19">
            <w:pPr>
              <w:pStyle w:val="TAC"/>
            </w:pPr>
            <w:r w:rsidRPr="00AC4FBC">
              <w:t>{-10, 10, 15, 26} for PC2 UE</w:t>
            </w:r>
          </w:p>
        </w:tc>
        <w:tc>
          <w:tcPr>
            <w:tcW w:w="1275" w:type="dxa"/>
            <w:tcBorders>
              <w:top w:val="single" w:sz="4" w:space="0" w:color="auto"/>
              <w:left w:val="single" w:sz="4" w:space="0" w:color="auto"/>
              <w:bottom w:val="single" w:sz="4" w:space="0" w:color="auto"/>
              <w:right w:val="single" w:sz="4" w:space="0" w:color="auto"/>
            </w:tcBorders>
          </w:tcPr>
          <w:p w14:paraId="31A3FC95" w14:textId="77777777" w:rsidR="00955F19" w:rsidRPr="00AC4FBC" w:rsidRDefault="00955F19" w:rsidP="00955F19">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tcPr>
          <w:p w14:paraId="7B1DAFED" w14:textId="26846D63"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3CF30219" w14:textId="77777777" w:rsidR="00955F19" w:rsidRPr="00AC4FBC" w:rsidRDefault="00955F19" w:rsidP="00955F19">
            <w:pPr>
              <w:pStyle w:val="TAC"/>
            </w:pPr>
            <w:r w:rsidRPr="00AC4FBC">
              <w:t>{-10, 10, 15, 23} for PC3 UE</w:t>
            </w:r>
          </w:p>
          <w:p w14:paraId="51A43B3E" w14:textId="77777777" w:rsidR="00955F19" w:rsidRPr="00AC4FBC" w:rsidRDefault="00955F19" w:rsidP="00955F19">
            <w:pPr>
              <w:pStyle w:val="TAC"/>
            </w:pPr>
            <w:r w:rsidRPr="00AC4FBC">
              <w:t>{-10, 10, 15, 26} for PC2 UE</w:t>
            </w:r>
          </w:p>
        </w:tc>
      </w:tr>
      <w:tr w:rsidR="00955F19" w:rsidRPr="00AC4FBC" w14:paraId="607D73B1"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1C3B2EB9" w14:textId="77777777" w:rsidR="00955F19" w:rsidRPr="00AC4FBC" w:rsidRDefault="00955F19" w:rsidP="00955F19">
            <w:pPr>
              <w:pStyle w:val="TAC"/>
            </w:pPr>
            <w:r w:rsidRPr="00AC4FBC">
              <w:t>2a-2c</w:t>
            </w:r>
          </w:p>
        </w:tc>
        <w:tc>
          <w:tcPr>
            <w:tcW w:w="2126" w:type="dxa"/>
            <w:tcBorders>
              <w:top w:val="nil"/>
              <w:left w:val="single" w:sz="4" w:space="0" w:color="auto"/>
              <w:bottom w:val="nil"/>
              <w:right w:val="single" w:sz="4" w:space="0" w:color="auto"/>
            </w:tcBorders>
          </w:tcPr>
          <w:p w14:paraId="257C3A23"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29CF1CC5" w14:textId="77777777" w:rsidR="00955F19" w:rsidRPr="00AC4FBC" w:rsidRDefault="00955F19" w:rsidP="00955F19">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098F730F" w14:textId="77777777" w:rsidR="00955F19" w:rsidRPr="00AC4FBC" w:rsidRDefault="00955F19" w:rsidP="00955F19">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F3DB07B"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5CA85B10"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41BA62BC" w14:textId="77777777" w:rsidR="00955F19" w:rsidRPr="00AC4FBC" w:rsidRDefault="00955F19" w:rsidP="00955F19">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266A8BAF" w14:textId="77777777" w:rsidR="00955F19" w:rsidRPr="00AC4FBC" w:rsidRDefault="00955F19" w:rsidP="00955F19">
            <w:pPr>
              <w:pStyle w:val="TAC"/>
            </w:pPr>
            <w:r w:rsidRPr="00AC4FBC">
              <w:t>{-10, 10, 15}</w:t>
            </w:r>
          </w:p>
        </w:tc>
      </w:tr>
      <w:tr w:rsidR="00955F19" w:rsidRPr="00AC4FBC" w14:paraId="3132CD55"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7CC3334" w14:textId="77777777" w:rsidR="00955F19" w:rsidRPr="00AC4FBC" w:rsidRDefault="00955F19" w:rsidP="00955F19">
            <w:pPr>
              <w:pStyle w:val="TAC"/>
            </w:pPr>
            <w:r w:rsidRPr="00AC4FBC">
              <w:t>3a-3c</w:t>
            </w:r>
          </w:p>
        </w:tc>
        <w:tc>
          <w:tcPr>
            <w:tcW w:w="2126" w:type="dxa"/>
            <w:tcBorders>
              <w:top w:val="nil"/>
              <w:left w:val="single" w:sz="4" w:space="0" w:color="auto"/>
              <w:bottom w:val="nil"/>
              <w:right w:val="single" w:sz="4" w:space="0" w:color="auto"/>
            </w:tcBorders>
          </w:tcPr>
          <w:p w14:paraId="7FD52CED" w14:textId="77777777" w:rsidR="00955F19" w:rsidRPr="00AC4FBC"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3029748A" w14:textId="77777777" w:rsidR="00955F19" w:rsidRPr="00AC4FBC" w:rsidRDefault="00955F19" w:rsidP="00955F19">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41689019" w14:textId="77777777" w:rsidR="00955F19" w:rsidRPr="00AC4FBC" w:rsidRDefault="00955F19" w:rsidP="00955F19">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636CF13C" w14:textId="77777777" w:rsidR="00955F19" w:rsidRPr="00AC4FBC" w:rsidRDefault="00955F19" w:rsidP="00955F19">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656F890D" w14:textId="77777777" w:rsidR="00955F19" w:rsidRPr="00AC4FBC" w:rsidRDefault="00955F19" w:rsidP="00955F19">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02E9940A" w14:textId="41652C08" w:rsidR="00955F19" w:rsidRPr="00AC4FBC" w:rsidRDefault="00955F19" w:rsidP="00955F19">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55E0EEB7" w14:textId="77777777" w:rsidR="00955F19" w:rsidRPr="00AC4FBC" w:rsidRDefault="00955F19" w:rsidP="00955F19">
            <w:pPr>
              <w:pStyle w:val="TAC"/>
            </w:pPr>
            <w:r w:rsidRPr="00AC4FBC">
              <w:t>{-10, 10, 15}</w:t>
            </w:r>
          </w:p>
        </w:tc>
      </w:tr>
      <w:tr w:rsidR="00955F19" w:rsidRPr="00AC4FBC" w14:paraId="6CE832A7"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04FC011C" w14:textId="77777777" w:rsidR="00955F19" w:rsidRPr="00AC4FBC" w:rsidRDefault="00955F19" w:rsidP="00955F19">
            <w:pPr>
              <w:pStyle w:val="TAN"/>
            </w:pPr>
            <w:r w:rsidRPr="00AC4FBC">
              <w:t>NOTE 1:</w:t>
            </w:r>
            <w:r w:rsidRPr="00AC4FBC">
              <w:tab/>
              <w:t>The specific configuration of each RB allocation is defined in Table 6.1-1 in TS 38.521-1 [8].</w:t>
            </w:r>
          </w:p>
          <w:p w14:paraId="52C350BC" w14:textId="77777777" w:rsidR="00955F19" w:rsidRPr="00AC4FBC" w:rsidRDefault="00955F19" w:rsidP="00955F19">
            <w:pPr>
              <w:pStyle w:val="TAN"/>
            </w:pPr>
            <w:r w:rsidRPr="00AC4FBC">
              <w:t>NOTE 2:</w:t>
            </w:r>
            <w:r w:rsidRPr="00AC4FBC">
              <w:tab/>
              <w:t>The specific configuration of each RB allocation is defined in Table 6.1-1 in current specification.</w:t>
            </w:r>
          </w:p>
          <w:p w14:paraId="2335C7F2" w14:textId="77777777" w:rsidR="00955F19" w:rsidRPr="00AC4FBC" w:rsidRDefault="00955F19" w:rsidP="00955F19">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p>
          <w:p w14:paraId="7257BA7B" w14:textId="7225EF63" w:rsidR="00417B91" w:rsidRPr="00AC4FBC" w:rsidRDefault="00955F19" w:rsidP="00417B91">
            <w:pPr>
              <w:pStyle w:val="TAN"/>
            </w:pPr>
            <w:r w:rsidRPr="00AC4FBC">
              <w:t>NOTE 4:</w:t>
            </w:r>
            <w:r w:rsidRPr="00AC4FBC">
              <w:tab/>
              <w:t>For NR band n28, 30MHz test channel bandwidth is tested with Low range test frequency</w:t>
            </w:r>
            <w:r w:rsidR="00417B91" w:rsidRPr="00AC4FBC">
              <w:t>.</w:t>
            </w:r>
          </w:p>
          <w:p w14:paraId="5FD54A37" w14:textId="2A99FECA" w:rsidR="00955F19" w:rsidRPr="00AC4FBC" w:rsidRDefault="00417B91" w:rsidP="00417B91">
            <w:pPr>
              <w:pStyle w:val="TAN"/>
            </w:pPr>
            <w:r w:rsidRPr="00AC4FBC">
              <w:rPr>
                <w:lang w:eastAsia="ja-JP"/>
              </w:rPr>
              <w:t>NOTE 5:</w:t>
            </w:r>
            <w:r w:rsidRPr="00AC4FBC">
              <w:rPr>
                <w:lang w:eastAsia="ja-JP"/>
              </w:rPr>
              <w:tab/>
              <w:t>Only applicable to UEs indicating PC2 on E-UTRA band.</w:t>
            </w:r>
          </w:p>
          <w:p w14:paraId="126BABFF" w14:textId="77777777" w:rsidR="00827B5E" w:rsidRDefault="00955F19" w:rsidP="00827B5E">
            <w:pPr>
              <w:pStyle w:val="TAN"/>
              <w:rPr>
                <w:rFonts w:cs="Arial"/>
                <w:color w:val="000000"/>
                <w:szCs w:val="18"/>
                <w:lang w:eastAsia="zh-TW"/>
              </w:rPr>
            </w:pPr>
            <w:r w:rsidRPr="00AC4FBC">
              <w:t xml:space="preserve">NOTE </w:t>
            </w:r>
            <w:r w:rsidR="00AC4FBC" w:rsidRPr="00AC4FBC">
              <w:t>6</w:t>
            </w:r>
            <w:r w:rsidRPr="00AC4FBC">
              <w:t>:</w:t>
            </w:r>
            <w:r w:rsidRPr="00AC4FBC">
              <w:tab/>
              <w:t xml:space="preserve">For PC2 UE, Test ID 1g and 1h are not required if UE indicates support of </w:t>
            </w:r>
            <w:r w:rsidRPr="00AC4FBC">
              <w:rPr>
                <w:bCs/>
                <w:i/>
              </w:rPr>
              <w:t>higherPowerLimit-r17</w:t>
            </w:r>
            <w:r w:rsidRPr="00AC4FBC">
              <w:rPr>
                <w:bCs/>
              </w:rPr>
              <w:t>.</w:t>
            </w:r>
            <w:r w:rsidR="00136C1D" w:rsidRPr="00AC4FBC">
              <w:rPr>
                <w:szCs w:val="18"/>
              </w:rPr>
              <w:t xml:space="preserve">NOTE </w:t>
            </w:r>
            <w:r w:rsidR="00AC4FBC" w:rsidRPr="00AC4FBC">
              <w:rPr>
                <w:szCs w:val="18"/>
              </w:rPr>
              <w:t>7</w:t>
            </w:r>
            <w:r w:rsidR="00136C1D" w:rsidRPr="00AC4FBC">
              <w:rPr>
                <w:szCs w:val="18"/>
              </w:rPr>
              <w:t>:</w:t>
            </w:r>
            <w:r w:rsidR="00136C1D" w:rsidRPr="00AC4FBC">
              <w:rPr>
                <w:szCs w:val="18"/>
              </w:rPr>
              <w:tab/>
            </w:r>
            <w:r w:rsidR="00136C1D" w:rsidRPr="00AC4FBC">
              <w:rPr>
                <w:rFonts w:cs="Arial"/>
                <w:color w:val="000000"/>
                <w:szCs w:val="18"/>
                <w:lang w:eastAsia="zh-TW"/>
              </w:rPr>
              <w:t>The test point is only applicable to Rel-15 UEs supporting PC2 on NR band. Test point is applicable for UEs Rel-16 and forward, supporting PC2 on both NR band and NR part power class, or supporting PC2 on NR band and not supporting NR part power class. The capability of NR part power class is indicated in TS 38.508-2 Table A.4.3.2B.2.3.1-3a.</w:t>
            </w:r>
          </w:p>
          <w:p w14:paraId="29FD13AA" w14:textId="47B21AB8" w:rsidR="00955F19" w:rsidRPr="00AC4FBC" w:rsidRDefault="00827B5E" w:rsidP="00827B5E">
            <w:pPr>
              <w:pStyle w:val="TAN"/>
            </w:pPr>
            <w:r w:rsidRPr="00AC4FBC">
              <w:rPr>
                <w:lang w:eastAsia="ja-JP"/>
              </w:rPr>
              <w:t xml:space="preserve">NOTE </w:t>
            </w:r>
            <w:r>
              <w:rPr>
                <w:lang w:eastAsia="ja-JP"/>
              </w:rPr>
              <w:t>7</w:t>
            </w:r>
            <w:r w:rsidRPr="00AC4FBC">
              <w:rPr>
                <w:lang w:eastAsia="ja-JP"/>
              </w:rPr>
              <w:t>:</w:t>
            </w:r>
            <w:r w:rsidRPr="00AC4FBC">
              <w:rPr>
                <w:lang w:eastAsia="ja-JP"/>
              </w:rPr>
              <w:tab/>
            </w:r>
            <w:r w:rsidRPr="00455404">
              <w:rPr>
                <w:lang w:eastAsia="ja-JP"/>
              </w:rPr>
              <w:t xml:space="preserve">For </w:t>
            </w:r>
            <w:r w:rsidRPr="0028359A">
              <w:rPr>
                <w:lang w:eastAsia="ja-JP"/>
              </w:rPr>
              <w:t>band n28 / 28 used in EN-DC configurations with NOTE</w:t>
            </w:r>
            <w:r w:rsidRPr="00455404">
              <w:rPr>
                <w:lang w:eastAsia="ja-JP"/>
              </w:rPr>
              <w:t xml:space="preserve"> 8 of Table 5.5B.4.1-1, test channel bandwidth of 20MHz </w:t>
            </w:r>
            <w:r w:rsidRPr="0028359A">
              <w:rPr>
                <w:lang w:eastAsia="ja-JP"/>
              </w:rPr>
              <w:t>or more</w:t>
            </w:r>
            <w:r>
              <w:rPr>
                <w:lang w:eastAsia="ja-JP"/>
              </w:rPr>
              <w:t xml:space="preserve"> </w:t>
            </w:r>
            <w:r w:rsidRPr="00455404">
              <w:rPr>
                <w:lang w:eastAsia="ja-JP"/>
              </w:rPr>
              <w:t xml:space="preserve">is tested </w:t>
            </w:r>
            <w:r w:rsidRPr="0028359A">
              <w:rPr>
                <w:lang w:eastAsia="ja-JP"/>
              </w:rPr>
              <w:t>with Low</w:t>
            </w:r>
            <w:r w:rsidRPr="00455404">
              <w:rPr>
                <w:lang w:eastAsia="ja-JP"/>
              </w:rPr>
              <w:t xml:space="preserve"> range test frequency</w:t>
            </w:r>
            <w:r w:rsidRPr="00AC4FBC">
              <w:rPr>
                <w:lang w:eastAsia="ja-JP"/>
              </w:rPr>
              <w:t>.</w:t>
            </w:r>
          </w:p>
        </w:tc>
      </w:tr>
    </w:tbl>
    <w:p w14:paraId="22EC1EF7" w14:textId="77777777" w:rsidR="00AB2B30" w:rsidRPr="00AC4FBC" w:rsidRDefault="00AB2B30"/>
    <w:p w14:paraId="576CAB97" w14:textId="77777777" w:rsidR="00AB2B30" w:rsidRPr="00AC4FBC" w:rsidRDefault="006A7121">
      <w:pPr>
        <w:pStyle w:val="TH"/>
      </w:pPr>
      <w:bookmarkStart w:id="3045" w:name="_CRTable6_2B_4_1_3_4_12"/>
      <w:r w:rsidRPr="00AC4FBC">
        <w:t xml:space="preserve">Table </w:t>
      </w:r>
      <w:bookmarkEnd w:id="3045"/>
      <w:r w:rsidRPr="00AC4FBC">
        <w:rPr>
          <w:rFonts w:eastAsia="MS Mincho"/>
        </w:rPr>
        <w:t>6.2B.4.1.3.4.1</w:t>
      </w:r>
      <w:r w:rsidRPr="00AC4FBC">
        <w:t>-2: Void</w:t>
      </w:r>
    </w:p>
    <w:p w14:paraId="7EFFB317" w14:textId="77777777" w:rsidR="00AB2B30" w:rsidRPr="00AC4FBC" w:rsidRDefault="00AB2B30"/>
    <w:p w14:paraId="3286877F" w14:textId="77777777" w:rsidR="00AB2B30" w:rsidRPr="00AC4FBC" w:rsidRDefault="006A7121">
      <w:pPr>
        <w:pStyle w:val="B10"/>
      </w:pPr>
      <w:r w:rsidRPr="00AC4FBC">
        <w:lastRenderedPageBreak/>
        <w:t>1.</w:t>
      </w:r>
      <w:r w:rsidRPr="00AC4FBC">
        <w:tab/>
        <w:t>Connect the SS to the UE antenna connectors as shown in [6] TS 38.508-1 A.3.1.2.1 for SS diagram and A.3.2.1 for UE diagram.</w:t>
      </w:r>
    </w:p>
    <w:p w14:paraId="6E08DCA4"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650560AF"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5237C6F3" w14:textId="15801125" w:rsidR="00AB27EE" w:rsidRPr="00AC4FBC" w:rsidRDefault="006A7121" w:rsidP="00AB27EE">
      <w:pPr>
        <w:pStyle w:val="B10"/>
      </w:pPr>
      <w:r w:rsidRPr="00AC4FBC">
        <w:t>4.</w:t>
      </w:r>
      <w:r w:rsidRPr="00AC4FBC">
        <w:tab/>
      </w:r>
      <w:r w:rsidR="00AB27EE" w:rsidRPr="00AC4FBC">
        <w:t>The UL Reference Measurement channels are set for E-UTRA CG and NR CG respectively.</w:t>
      </w:r>
    </w:p>
    <w:p w14:paraId="308EE048" w14:textId="40D83A6F" w:rsidR="00AB2B30" w:rsidRPr="00AC4FBC" w:rsidRDefault="006A7121">
      <w:pPr>
        <w:pStyle w:val="B10"/>
      </w:pPr>
      <w:r w:rsidRPr="00AC4FBC">
        <w:t>5.</w:t>
      </w:r>
      <w:r w:rsidRPr="00AC4FBC">
        <w:tab/>
        <w:t xml:space="preserve">Propagation conditions are set according to </w:t>
      </w:r>
      <w:r w:rsidR="00EE3EC7" w:rsidRPr="00AC4FBC">
        <w:t xml:space="preserve">Table </w:t>
      </w:r>
      <w:r w:rsidR="00EE3EC7" w:rsidRPr="00AC4FBC">
        <w:rPr>
          <w:rFonts w:eastAsia="MS Mincho"/>
        </w:rPr>
        <w:t>6.2B.4.1.3.4.1</w:t>
      </w:r>
      <w:r w:rsidR="00EE3EC7" w:rsidRPr="00AC4FBC">
        <w:t>-1</w:t>
      </w:r>
      <w:r w:rsidRPr="00AC4FBC">
        <w:t>.</w:t>
      </w:r>
    </w:p>
    <w:p w14:paraId="743EF65B"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3.4.3.</w:t>
      </w:r>
    </w:p>
    <w:p w14:paraId="2E7DF6D9" w14:textId="77777777" w:rsidR="00AB2B30" w:rsidRPr="00AC4FBC" w:rsidRDefault="006A7121">
      <w:pPr>
        <w:pStyle w:val="B10"/>
      </w:pPr>
      <w:r w:rsidRPr="00AC4FBC">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3173AAFD" w14:textId="77777777" w:rsidR="00AB2B30" w:rsidRPr="00AC4FBC" w:rsidRDefault="006A7121">
      <w:pPr>
        <w:pStyle w:val="H6"/>
      </w:pPr>
      <w:bookmarkStart w:id="3046" w:name="_CR6_2B_4_1_3_4_2"/>
      <w:r w:rsidRPr="00AC4FBC">
        <w:t>6.2B.4.1.3.4.2</w:t>
      </w:r>
      <w:r w:rsidRPr="00AC4FBC">
        <w:tab/>
        <w:t>Test procedure</w:t>
      </w:r>
    </w:p>
    <w:bookmarkEnd w:id="3046"/>
    <w:p w14:paraId="3D7382AD" w14:textId="72155F34" w:rsidR="00AB2B30" w:rsidRPr="00AC4FBC" w:rsidRDefault="006A7121">
      <w:pPr>
        <w:pStyle w:val="B10"/>
      </w:pPr>
      <w:r w:rsidRPr="00AC4FBC">
        <w:t>1.</w:t>
      </w:r>
      <w:r w:rsidRPr="00AC4FBC">
        <w:tab/>
        <w:t xml:space="preserve">SS sends uplink scheduling information for each UL HARQ process via PDCCH DCI format 0 and DCI format 0_1 for C_RNTI to schedule the UL RMC according table </w:t>
      </w:r>
      <w:r w:rsidRPr="00AC4FBC">
        <w:rPr>
          <w:rFonts w:eastAsia="MS Mincho"/>
        </w:rPr>
        <w:t>6.2B.4.1.3.4.1</w:t>
      </w:r>
      <w:r w:rsidRPr="00AC4FBC">
        <w:t>-1 on E-UTRA CC and NR CC respectively. Since the UE has no payload and no loopback data to send the UE sends uplink MAC padding bits on the UL RMC.</w:t>
      </w:r>
    </w:p>
    <w:p w14:paraId="13690DBA"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0405B1B" w14:textId="209B5047" w:rsidR="00AB2B30" w:rsidRPr="00AC4FBC" w:rsidRDefault="006A7121">
      <w:pPr>
        <w:pStyle w:val="B10"/>
      </w:pPr>
      <w:r w:rsidRPr="00AC4FBC">
        <w:t>3.</w:t>
      </w:r>
      <w:r w:rsidRPr="00AC4FBC">
        <w:tab/>
        <w:t>Measure the mean transmitted power over E-UTRA component carrier and NR component carrier respectively, or/and measure the sum of mean transmitted power over E-UTRA and NR component carriers according to Table 6.2B.4.1.3.5-1 and Table 6.2B.4.1.3.5-2. The period of the measurement shall be at least the continuous duration of one active sub-frame. For TDD, only slots consisting of only UL symbols are under test.</w:t>
      </w:r>
      <w:r w:rsidR="000870DA" w:rsidRPr="00AC4FBC">
        <w:t xml:space="preserve"> For FDD band in inter-band CA with both TDD band and FDD band, only slots overlapping with only UL symbols in TDD are under test.</w:t>
      </w:r>
    </w:p>
    <w:p w14:paraId="1CF55C47" w14:textId="77777777" w:rsidR="009040B9" w:rsidRPr="00AC4FBC" w:rsidRDefault="009040B9" w:rsidP="009040B9">
      <w:pPr>
        <w:pStyle w:val="NO"/>
      </w:pPr>
      <w:r w:rsidRPr="00AC4FBC">
        <w:t>NOTE 1:</w:t>
      </w:r>
      <w:r w:rsidRPr="00AC4FBC">
        <w:tab/>
        <w:t xml:space="preserve">When switching to DFT-s-OFDM waveform, as specified in the test configuration Table </w:t>
      </w:r>
      <w:r w:rsidRPr="00AC4FBC">
        <w:rPr>
          <w:rFonts w:eastAsia="MS Mincho"/>
        </w:rPr>
        <w:t>6.2B.4.1.3.4.1</w:t>
      </w:r>
      <w:r w:rsidRPr="00AC4FBC">
        <w:t>-1, send an NR RRCReconfiguration message according to TS 38.508-1 [6] clause 4.6.3 Table 4.6.3-118 PUSCH-Config with TRANSFORM_PRECODER_ENABLED condition.</w:t>
      </w:r>
    </w:p>
    <w:p w14:paraId="7FF40008" w14:textId="77777777" w:rsidR="00AB2B30" w:rsidRPr="00AC4FBC" w:rsidRDefault="006A7121">
      <w:pPr>
        <w:pStyle w:val="H6"/>
      </w:pPr>
      <w:bookmarkStart w:id="3047" w:name="_CR6_2B_4_1_3_4_3"/>
      <w:r w:rsidRPr="00AC4FBC">
        <w:t>6.2B.4.1.3.4.3</w:t>
      </w:r>
      <w:r w:rsidRPr="00AC4FBC">
        <w:tab/>
        <w:t>Message contents</w:t>
      </w:r>
    </w:p>
    <w:bookmarkEnd w:id="3047"/>
    <w:p w14:paraId="4EB24252" w14:textId="77777777" w:rsidR="00AB2B30" w:rsidRPr="00AC4FBC" w:rsidRDefault="006A7121">
      <w:r w:rsidRPr="00AC4FBC">
        <w:t>Message contents are according to TS 36.508 [11] clause 4.6.1 and TS 38.508-1 [6] clause 4.6.1 with the following exceptions.</w:t>
      </w:r>
    </w:p>
    <w:p w14:paraId="27A710BE" w14:textId="77777777" w:rsidR="00AB2B30" w:rsidRPr="00AC4FBC" w:rsidRDefault="006A7121">
      <w:pPr>
        <w:pStyle w:val="TH"/>
      </w:pPr>
      <w:bookmarkStart w:id="3048" w:name="_CRTable6_2B_4_1_3_4_31"/>
      <w:r w:rsidRPr="00AC4FBC">
        <w:t xml:space="preserve">Table </w:t>
      </w:r>
      <w:bookmarkEnd w:id="3048"/>
      <w:r w:rsidRPr="00AC4FBC">
        <w:t xml:space="preserve">6.2B.4.1.3.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2126"/>
        <w:gridCol w:w="1701"/>
      </w:tblGrid>
      <w:tr w:rsidR="00AB2B30" w:rsidRPr="00AC4FBC" w14:paraId="01BA8818" w14:textId="77777777">
        <w:tc>
          <w:tcPr>
            <w:tcW w:w="9738" w:type="dxa"/>
            <w:gridSpan w:val="4"/>
          </w:tcPr>
          <w:p w14:paraId="4F3A1167" w14:textId="77777777" w:rsidR="00AB2B30" w:rsidRPr="00AC4FBC" w:rsidRDefault="006A7121">
            <w:pPr>
              <w:pStyle w:val="TAL"/>
            </w:pPr>
            <w:r w:rsidRPr="00AC4FBC">
              <w:t>Derivation Path: TS 36.508 [11], Table 4.6.1-8</w:t>
            </w:r>
          </w:p>
        </w:tc>
      </w:tr>
      <w:tr w:rsidR="00AB2B30" w:rsidRPr="00AC4FBC" w14:paraId="16331847" w14:textId="77777777">
        <w:tblPrEx>
          <w:tblCellMar>
            <w:left w:w="108" w:type="dxa"/>
            <w:right w:w="108" w:type="dxa"/>
          </w:tblCellMar>
        </w:tblPrEx>
        <w:tc>
          <w:tcPr>
            <w:tcW w:w="4503" w:type="dxa"/>
          </w:tcPr>
          <w:p w14:paraId="6C03B4DE" w14:textId="77777777" w:rsidR="00AB2B30" w:rsidRPr="00AC4FBC" w:rsidRDefault="006A7121">
            <w:pPr>
              <w:pStyle w:val="TAH"/>
            </w:pPr>
            <w:r w:rsidRPr="00AC4FBC">
              <w:t>Information Element</w:t>
            </w:r>
          </w:p>
        </w:tc>
        <w:tc>
          <w:tcPr>
            <w:tcW w:w="1417" w:type="dxa"/>
          </w:tcPr>
          <w:p w14:paraId="653E92AC" w14:textId="77777777" w:rsidR="00AB2B30" w:rsidRPr="00AC4FBC" w:rsidRDefault="006A7121">
            <w:pPr>
              <w:pStyle w:val="TAH"/>
            </w:pPr>
            <w:r w:rsidRPr="00AC4FBC">
              <w:t>Value/remark</w:t>
            </w:r>
          </w:p>
        </w:tc>
        <w:tc>
          <w:tcPr>
            <w:tcW w:w="2126" w:type="dxa"/>
          </w:tcPr>
          <w:p w14:paraId="2C8DC227" w14:textId="77777777" w:rsidR="00AB2B30" w:rsidRPr="00AC4FBC" w:rsidRDefault="006A7121">
            <w:pPr>
              <w:pStyle w:val="TAH"/>
            </w:pPr>
            <w:r w:rsidRPr="00AC4FBC">
              <w:t>Comment</w:t>
            </w:r>
          </w:p>
        </w:tc>
        <w:tc>
          <w:tcPr>
            <w:tcW w:w="1701" w:type="dxa"/>
          </w:tcPr>
          <w:p w14:paraId="555E1AB3" w14:textId="77777777" w:rsidR="00AB2B30" w:rsidRPr="00AC4FBC" w:rsidRDefault="006A7121">
            <w:pPr>
              <w:pStyle w:val="TAH"/>
            </w:pPr>
            <w:r w:rsidRPr="00AC4FBC">
              <w:t>Condition</w:t>
            </w:r>
          </w:p>
        </w:tc>
      </w:tr>
      <w:tr w:rsidR="00AB2B30" w:rsidRPr="00AC4FBC" w14:paraId="6B1790D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13707B4" w14:textId="77777777" w:rsidR="00AB2B30" w:rsidRPr="00AC4FBC" w:rsidRDefault="006A7121">
            <w:pPr>
              <w:pStyle w:val="TAL"/>
            </w:pPr>
            <w:r w:rsidRPr="00AC4FBC">
              <w:t xml:space="preserve">                        tdm-PatternConfig-r15 CHOICE{</w:t>
            </w:r>
          </w:p>
        </w:tc>
        <w:tc>
          <w:tcPr>
            <w:tcW w:w="1417" w:type="dxa"/>
          </w:tcPr>
          <w:p w14:paraId="772F48CC" w14:textId="77777777" w:rsidR="00AB2B30" w:rsidRPr="00AC4FBC" w:rsidRDefault="00AB2B30">
            <w:pPr>
              <w:pStyle w:val="TAL"/>
              <w:rPr>
                <w:rFonts w:eastAsia="MS Mincho"/>
              </w:rPr>
            </w:pPr>
          </w:p>
        </w:tc>
        <w:tc>
          <w:tcPr>
            <w:tcW w:w="2126" w:type="dxa"/>
          </w:tcPr>
          <w:p w14:paraId="6C08B417" w14:textId="77777777" w:rsidR="00AB2B30" w:rsidRPr="00AC4FBC" w:rsidRDefault="00AB2B30">
            <w:pPr>
              <w:pStyle w:val="TAL"/>
            </w:pPr>
          </w:p>
        </w:tc>
        <w:tc>
          <w:tcPr>
            <w:tcW w:w="1701" w:type="dxa"/>
          </w:tcPr>
          <w:p w14:paraId="24F1CB78" w14:textId="77777777" w:rsidR="00AB2B30" w:rsidRPr="00AC4FBC" w:rsidRDefault="00AB2B30">
            <w:pPr>
              <w:pStyle w:val="TAL"/>
            </w:pPr>
          </w:p>
        </w:tc>
      </w:tr>
      <w:tr w:rsidR="00AB2B30" w:rsidRPr="00AC4FBC" w14:paraId="5C8270F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021C3E35" w14:textId="77777777" w:rsidR="00AB2B30" w:rsidRPr="00AC4FBC" w:rsidRDefault="006A7121">
            <w:pPr>
              <w:pStyle w:val="TAL"/>
            </w:pPr>
            <w:r w:rsidRPr="00AC4FBC">
              <w:t xml:space="preserve">                          setup SEQUENCE {</w:t>
            </w:r>
          </w:p>
        </w:tc>
        <w:tc>
          <w:tcPr>
            <w:tcW w:w="1417" w:type="dxa"/>
          </w:tcPr>
          <w:p w14:paraId="108B306D" w14:textId="77777777" w:rsidR="00AB2B30" w:rsidRPr="00AC4FBC" w:rsidRDefault="00AB2B30">
            <w:pPr>
              <w:pStyle w:val="TAL"/>
              <w:rPr>
                <w:rFonts w:eastAsia="MS Mincho"/>
              </w:rPr>
            </w:pPr>
          </w:p>
        </w:tc>
        <w:tc>
          <w:tcPr>
            <w:tcW w:w="2126" w:type="dxa"/>
          </w:tcPr>
          <w:p w14:paraId="46CD8FC7" w14:textId="77777777" w:rsidR="00AB2B30" w:rsidRPr="00AC4FBC" w:rsidRDefault="00AB2B30">
            <w:pPr>
              <w:pStyle w:val="TAL"/>
            </w:pPr>
          </w:p>
        </w:tc>
        <w:tc>
          <w:tcPr>
            <w:tcW w:w="1701" w:type="dxa"/>
          </w:tcPr>
          <w:p w14:paraId="5711AF64" w14:textId="77777777" w:rsidR="00AB2B30" w:rsidRPr="00AC4FBC" w:rsidRDefault="00AB2B30">
            <w:pPr>
              <w:pStyle w:val="TAL"/>
            </w:pPr>
          </w:p>
        </w:tc>
      </w:tr>
      <w:tr w:rsidR="00AB2B30" w:rsidRPr="00AC4FBC" w14:paraId="1718141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3345AD9" w14:textId="77777777" w:rsidR="00AB2B30" w:rsidRPr="00AC4FBC" w:rsidRDefault="006A7121">
            <w:pPr>
              <w:pStyle w:val="TAL"/>
            </w:pPr>
            <w:r w:rsidRPr="00AC4FBC">
              <w:t xml:space="preserve">                            subframeAssignment-r15</w:t>
            </w:r>
          </w:p>
        </w:tc>
        <w:tc>
          <w:tcPr>
            <w:tcW w:w="1417" w:type="dxa"/>
          </w:tcPr>
          <w:p w14:paraId="5A8DE343" w14:textId="77777777" w:rsidR="00AB2B30" w:rsidRPr="00AC4FBC" w:rsidRDefault="006A7121">
            <w:pPr>
              <w:pStyle w:val="TAL"/>
              <w:rPr>
                <w:rFonts w:eastAsia="MS Mincho"/>
              </w:rPr>
            </w:pPr>
            <w:r w:rsidRPr="00AC4FBC">
              <w:rPr>
                <w:rFonts w:eastAsia="MS Mincho"/>
              </w:rPr>
              <w:t>sa2</w:t>
            </w:r>
          </w:p>
        </w:tc>
        <w:tc>
          <w:tcPr>
            <w:tcW w:w="2126" w:type="dxa"/>
          </w:tcPr>
          <w:p w14:paraId="10547688" w14:textId="77777777" w:rsidR="00AB2B30" w:rsidRPr="00AC4FBC" w:rsidRDefault="00AB2B30">
            <w:pPr>
              <w:pStyle w:val="TAL"/>
            </w:pPr>
          </w:p>
        </w:tc>
        <w:tc>
          <w:tcPr>
            <w:tcW w:w="1701" w:type="dxa"/>
          </w:tcPr>
          <w:p w14:paraId="1353F62F" w14:textId="77777777" w:rsidR="00AB2B30" w:rsidRPr="00AC4FBC" w:rsidRDefault="00AB2B30">
            <w:pPr>
              <w:pStyle w:val="TAL"/>
            </w:pPr>
          </w:p>
        </w:tc>
      </w:tr>
      <w:tr w:rsidR="00AB2B30" w:rsidRPr="00AC4FBC" w14:paraId="3358671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11C74D83" w14:textId="77777777" w:rsidR="00AB2B30" w:rsidRPr="00AC4FBC" w:rsidRDefault="006A7121">
            <w:pPr>
              <w:pStyle w:val="TAL"/>
            </w:pPr>
            <w:r w:rsidRPr="00AC4FBC">
              <w:t xml:space="preserve">                            harq-Offset-r15</w:t>
            </w:r>
          </w:p>
        </w:tc>
        <w:tc>
          <w:tcPr>
            <w:tcW w:w="1417" w:type="dxa"/>
          </w:tcPr>
          <w:p w14:paraId="25F552F0" w14:textId="77777777" w:rsidR="00AB2B30" w:rsidRPr="00AC4FBC" w:rsidRDefault="006A7121">
            <w:pPr>
              <w:pStyle w:val="TAL"/>
              <w:rPr>
                <w:rFonts w:eastAsia="MS Mincho"/>
              </w:rPr>
            </w:pPr>
            <w:r w:rsidRPr="00AC4FBC">
              <w:rPr>
                <w:rFonts w:eastAsia="MS Mincho"/>
              </w:rPr>
              <w:t>0</w:t>
            </w:r>
          </w:p>
        </w:tc>
        <w:tc>
          <w:tcPr>
            <w:tcW w:w="2126" w:type="dxa"/>
          </w:tcPr>
          <w:p w14:paraId="4F7B8B71" w14:textId="77777777" w:rsidR="00AB2B30" w:rsidRPr="00AC4FBC" w:rsidRDefault="00AB2B30">
            <w:pPr>
              <w:pStyle w:val="TAL"/>
            </w:pPr>
          </w:p>
        </w:tc>
        <w:tc>
          <w:tcPr>
            <w:tcW w:w="1701" w:type="dxa"/>
          </w:tcPr>
          <w:p w14:paraId="51A1481D" w14:textId="77777777" w:rsidR="00AB2B30" w:rsidRPr="00AC4FBC" w:rsidRDefault="00AB2B30">
            <w:pPr>
              <w:pStyle w:val="TAL"/>
            </w:pPr>
          </w:p>
        </w:tc>
      </w:tr>
      <w:tr w:rsidR="00AB2B30" w:rsidRPr="00AC4FBC" w14:paraId="29AE8DF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178908F" w14:textId="77777777" w:rsidR="00AB2B30" w:rsidRPr="00AC4FBC" w:rsidRDefault="006A7121">
            <w:pPr>
              <w:pStyle w:val="TAL"/>
            </w:pPr>
            <w:r w:rsidRPr="00AC4FBC">
              <w:t xml:space="preserve">                          }</w:t>
            </w:r>
          </w:p>
        </w:tc>
        <w:tc>
          <w:tcPr>
            <w:tcW w:w="1417" w:type="dxa"/>
          </w:tcPr>
          <w:p w14:paraId="694EB3A9" w14:textId="77777777" w:rsidR="00AB2B30" w:rsidRPr="00AC4FBC" w:rsidRDefault="00AB2B30">
            <w:pPr>
              <w:pStyle w:val="TAL"/>
              <w:rPr>
                <w:rFonts w:eastAsia="MS Mincho"/>
              </w:rPr>
            </w:pPr>
          </w:p>
        </w:tc>
        <w:tc>
          <w:tcPr>
            <w:tcW w:w="2126" w:type="dxa"/>
          </w:tcPr>
          <w:p w14:paraId="0B4F41F3" w14:textId="77777777" w:rsidR="00AB2B30" w:rsidRPr="00AC4FBC" w:rsidRDefault="00AB2B30">
            <w:pPr>
              <w:pStyle w:val="TAL"/>
            </w:pPr>
          </w:p>
        </w:tc>
        <w:tc>
          <w:tcPr>
            <w:tcW w:w="1701" w:type="dxa"/>
          </w:tcPr>
          <w:p w14:paraId="7AA1BBCC" w14:textId="77777777" w:rsidR="00AB2B30" w:rsidRPr="00AC4FBC" w:rsidRDefault="00AB2B30">
            <w:pPr>
              <w:pStyle w:val="TAL"/>
            </w:pPr>
          </w:p>
        </w:tc>
      </w:tr>
      <w:tr w:rsidR="00AB2B30" w:rsidRPr="00AC4FBC" w14:paraId="1AC2974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288975E1" w14:textId="77777777" w:rsidR="00AB2B30" w:rsidRPr="00AC4FBC" w:rsidRDefault="006A7121">
            <w:pPr>
              <w:pStyle w:val="TAL"/>
              <w:rPr>
                <w:b/>
              </w:rPr>
            </w:pPr>
            <w:r w:rsidRPr="00AC4FBC">
              <w:t xml:space="preserve">                        }</w:t>
            </w:r>
          </w:p>
        </w:tc>
        <w:tc>
          <w:tcPr>
            <w:tcW w:w="1417" w:type="dxa"/>
          </w:tcPr>
          <w:p w14:paraId="3C7C0C35" w14:textId="77777777" w:rsidR="00AB2B30" w:rsidRPr="00AC4FBC" w:rsidRDefault="00AB2B30">
            <w:pPr>
              <w:pStyle w:val="TAL"/>
              <w:rPr>
                <w:rFonts w:eastAsia="MS Mincho"/>
              </w:rPr>
            </w:pPr>
          </w:p>
        </w:tc>
        <w:tc>
          <w:tcPr>
            <w:tcW w:w="2126" w:type="dxa"/>
          </w:tcPr>
          <w:p w14:paraId="7DED346D" w14:textId="77777777" w:rsidR="00AB2B30" w:rsidRPr="00AC4FBC" w:rsidRDefault="00AB2B30">
            <w:pPr>
              <w:pStyle w:val="TAL"/>
            </w:pPr>
          </w:p>
        </w:tc>
        <w:tc>
          <w:tcPr>
            <w:tcW w:w="1701" w:type="dxa"/>
          </w:tcPr>
          <w:p w14:paraId="10013E60" w14:textId="77777777" w:rsidR="00AB2B30" w:rsidRPr="00AC4FBC" w:rsidRDefault="00AB2B30">
            <w:pPr>
              <w:pStyle w:val="TAL"/>
            </w:pPr>
          </w:p>
        </w:tc>
      </w:tr>
    </w:tbl>
    <w:p w14:paraId="3631832A" w14:textId="77777777" w:rsidR="00AB2B30" w:rsidRPr="00AC4FBC" w:rsidRDefault="00AB2B30"/>
    <w:p w14:paraId="2481A0FA" w14:textId="77777777" w:rsidR="00AB2B30" w:rsidRPr="00AC4FBC" w:rsidRDefault="006A7121">
      <w:pPr>
        <w:pStyle w:val="TH"/>
      </w:pPr>
      <w:bookmarkStart w:id="3049" w:name="_CRTable6_2B_4_1_3_4_32"/>
      <w:r w:rsidRPr="00AC4FBC">
        <w:lastRenderedPageBreak/>
        <w:t xml:space="preserve">Table </w:t>
      </w:r>
      <w:bookmarkEnd w:id="3049"/>
      <w:r w:rsidRPr="00AC4FBC">
        <w:t xml:space="preserve">6.2B.4.1.3.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2BA4F516" w14:textId="77777777">
        <w:tc>
          <w:tcPr>
            <w:tcW w:w="9781" w:type="dxa"/>
            <w:gridSpan w:val="4"/>
          </w:tcPr>
          <w:p w14:paraId="1C094B93" w14:textId="77777777" w:rsidR="00AB2B30" w:rsidRPr="00AC4FBC" w:rsidRDefault="006A7121">
            <w:pPr>
              <w:pStyle w:val="TAL"/>
            </w:pPr>
            <w:r w:rsidRPr="00AC4FBC">
              <w:t>Derivation Path: TS 36.508 [11], Table 4.6.3-23</w:t>
            </w:r>
          </w:p>
        </w:tc>
      </w:tr>
      <w:tr w:rsidR="00AB2B30" w:rsidRPr="00AC4FBC" w14:paraId="393C362F" w14:textId="77777777">
        <w:tblPrEx>
          <w:tblCellMar>
            <w:left w:w="108" w:type="dxa"/>
            <w:right w:w="108" w:type="dxa"/>
          </w:tblCellMar>
        </w:tblPrEx>
        <w:tc>
          <w:tcPr>
            <w:tcW w:w="4537" w:type="dxa"/>
          </w:tcPr>
          <w:p w14:paraId="725B06AF" w14:textId="77777777" w:rsidR="00AB2B30" w:rsidRPr="00AC4FBC" w:rsidRDefault="006A7121">
            <w:pPr>
              <w:pStyle w:val="TAH"/>
            </w:pPr>
            <w:r w:rsidRPr="00AC4FBC">
              <w:t>Information Element</w:t>
            </w:r>
          </w:p>
        </w:tc>
        <w:tc>
          <w:tcPr>
            <w:tcW w:w="2268" w:type="dxa"/>
          </w:tcPr>
          <w:p w14:paraId="291C6289" w14:textId="77777777" w:rsidR="00AB2B30" w:rsidRPr="00AC4FBC" w:rsidRDefault="006A7121">
            <w:pPr>
              <w:pStyle w:val="TAH"/>
            </w:pPr>
            <w:r w:rsidRPr="00AC4FBC">
              <w:t>Value/remark</w:t>
            </w:r>
          </w:p>
        </w:tc>
        <w:tc>
          <w:tcPr>
            <w:tcW w:w="1701" w:type="dxa"/>
          </w:tcPr>
          <w:p w14:paraId="40FCD818" w14:textId="77777777" w:rsidR="00AB2B30" w:rsidRPr="00AC4FBC" w:rsidRDefault="006A7121">
            <w:pPr>
              <w:pStyle w:val="TAH"/>
            </w:pPr>
            <w:r w:rsidRPr="00AC4FBC">
              <w:t>Comment</w:t>
            </w:r>
          </w:p>
        </w:tc>
        <w:tc>
          <w:tcPr>
            <w:tcW w:w="1275" w:type="dxa"/>
          </w:tcPr>
          <w:p w14:paraId="3EFADEA5" w14:textId="77777777" w:rsidR="00AB2B30" w:rsidRPr="00AC4FBC" w:rsidRDefault="006A7121">
            <w:pPr>
              <w:pStyle w:val="TAH"/>
            </w:pPr>
            <w:r w:rsidRPr="00AC4FBC">
              <w:t>Condition</w:t>
            </w:r>
          </w:p>
        </w:tc>
      </w:tr>
      <w:tr w:rsidR="00AB2B30" w:rsidRPr="00AC4FBC" w14:paraId="0F4FC7A8"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5F78589"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3CAB828"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30792C6"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34969145" w14:textId="77777777" w:rsidR="00AB2B30" w:rsidRPr="00AC4FBC" w:rsidRDefault="00AB2B30">
            <w:pPr>
              <w:pStyle w:val="TAL"/>
            </w:pPr>
          </w:p>
        </w:tc>
      </w:tr>
      <w:tr w:rsidR="00AB2B30" w:rsidRPr="00AC4FBC" w14:paraId="71C19DF1" w14:textId="77777777">
        <w:tblPrEx>
          <w:tblCellMar>
            <w:left w:w="108" w:type="dxa"/>
            <w:right w:w="108" w:type="dxa"/>
          </w:tblCellMar>
        </w:tblPrEx>
        <w:tc>
          <w:tcPr>
            <w:tcW w:w="4537" w:type="dxa"/>
          </w:tcPr>
          <w:p w14:paraId="02AB255E" w14:textId="77777777" w:rsidR="00AB2B30" w:rsidRPr="00AC4FBC" w:rsidRDefault="006A7121">
            <w:pPr>
              <w:pStyle w:val="TAL"/>
            </w:pPr>
            <w:r w:rsidRPr="00AC4FBC">
              <w:t xml:space="preserve">  subframeAssignment</w:t>
            </w:r>
          </w:p>
        </w:tc>
        <w:tc>
          <w:tcPr>
            <w:tcW w:w="2268" w:type="dxa"/>
          </w:tcPr>
          <w:p w14:paraId="7AC53680" w14:textId="77777777" w:rsidR="00AB2B30" w:rsidRPr="00AC4FBC" w:rsidRDefault="006A7121">
            <w:pPr>
              <w:pStyle w:val="TAL"/>
            </w:pPr>
            <w:r w:rsidRPr="00AC4FBC">
              <w:t>sa2</w:t>
            </w:r>
          </w:p>
        </w:tc>
        <w:tc>
          <w:tcPr>
            <w:tcW w:w="1701" w:type="dxa"/>
          </w:tcPr>
          <w:p w14:paraId="7AC8C4E9" w14:textId="77777777" w:rsidR="00AB2B30" w:rsidRPr="00AC4FBC" w:rsidRDefault="00AB2B30">
            <w:pPr>
              <w:pStyle w:val="TAL"/>
            </w:pPr>
          </w:p>
        </w:tc>
        <w:tc>
          <w:tcPr>
            <w:tcW w:w="1275" w:type="dxa"/>
          </w:tcPr>
          <w:p w14:paraId="03370B85" w14:textId="77777777" w:rsidR="00AB2B30" w:rsidRPr="00AC4FBC" w:rsidRDefault="00AB2B30">
            <w:pPr>
              <w:pStyle w:val="TAL"/>
            </w:pPr>
          </w:p>
        </w:tc>
      </w:tr>
      <w:tr w:rsidR="00AB2B30" w:rsidRPr="00AC4FBC" w14:paraId="6D4F74F1" w14:textId="77777777">
        <w:tblPrEx>
          <w:tblCellMar>
            <w:left w:w="108" w:type="dxa"/>
            <w:right w:w="108" w:type="dxa"/>
          </w:tblCellMar>
        </w:tblPrEx>
        <w:tc>
          <w:tcPr>
            <w:tcW w:w="4537" w:type="dxa"/>
          </w:tcPr>
          <w:p w14:paraId="2BD52256" w14:textId="77777777" w:rsidR="00AB2B30" w:rsidRPr="00AC4FBC" w:rsidRDefault="006A7121">
            <w:pPr>
              <w:pStyle w:val="TAL"/>
            </w:pPr>
            <w:r w:rsidRPr="00AC4FBC">
              <w:t xml:space="preserve">  specialSubframePatterns</w:t>
            </w:r>
          </w:p>
        </w:tc>
        <w:tc>
          <w:tcPr>
            <w:tcW w:w="2268" w:type="dxa"/>
          </w:tcPr>
          <w:p w14:paraId="2A930A7F" w14:textId="77777777" w:rsidR="00AB2B30" w:rsidRPr="00AC4FBC" w:rsidRDefault="006A7121">
            <w:pPr>
              <w:pStyle w:val="TAL"/>
            </w:pPr>
            <w:r w:rsidRPr="00AC4FBC">
              <w:t>ssp7</w:t>
            </w:r>
          </w:p>
        </w:tc>
        <w:tc>
          <w:tcPr>
            <w:tcW w:w="1701" w:type="dxa"/>
          </w:tcPr>
          <w:p w14:paraId="66066807" w14:textId="77777777" w:rsidR="00AB2B30" w:rsidRPr="00AC4FBC" w:rsidRDefault="00AB2B30">
            <w:pPr>
              <w:pStyle w:val="TAL"/>
            </w:pPr>
          </w:p>
        </w:tc>
        <w:tc>
          <w:tcPr>
            <w:tcW w:w="1275" w:type="dxa"/>
          </w:tcPr>
          <w:p w14:paraId="1ED1AFBC" w14:textId="77777777" w:rsidR="00AB2B30" w:rsidRPr="00AC4FBC" w:rsidRDefault="00AB2B30">
            <w:pPr>
              <w:pStyle w:val="TAL"/>
            </w:pPr>
          </w:p>
        </w:tc>
      </w:tr>
      <w:tr w:rsidR="00AB2B30" w:rsidRPr="00AC4FBC" w14:paraId="67A882C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4643DB"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4EA5D73D"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B3F1F38"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4F9D7BF0" w14:textId="77777777" w:rsidR="00AB2B30" w:rsidRPr="00AC4FBC" w:rsidRDefault="00AB2B30">
            <w:pPr>
              <w:pStyle w:val="TAL"/>
            </w:pPr>
          </w:p>
        </w:tc>
      </w:tr>
    </w:tbl>
    <w:p w14:paraId="46AEB96E" w14:textId="77777777" w:rsidR="00AB2B30" w:rsidRPr="00AC4FBC" w:rsidRDefault="00AB2B30"/>
    <w:p w14:paraId="380C8B53" w14:textId="77777777" w:rsidR="00AB2B30" w:rsidRPr="00AC4FBC" w:rsidRDefault="006A7121">
      <w:pPr>
        <w:pStyle w:val="TH"/>
      </w:pPr>
      <w:bookmarkStart w:id="3050" w:name="_CRTable6_2B_4_1_3_4_33"/>
      <w:r w:rsidRPr="00AC4FBC">
        <w:t xml:space="preserve">Table </w:t>
      </w:r>
      <w:bookmarkEnd w:id="3050"/>
      <w:r w:rsidRPr="00AC4FBC">
        <w:t xml:space="preserve">6.2B.4.1.3.4.3-3: </w:t>
      </w:r>
      <w:r w:rsidRPr="00AC4FBC">
        <w:rPr>
          <w:i/>
          <w:iCs/>
        </w:rPr>
        <w:t>RRCConnectionReconfiguration:</w:t>
      </w:r>
      <w:r w:rsidRPr="00AC4FBC">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1417"/>
        <w:gridCol w:w="1559"/>
        <w:gridCol w:w="2268"/>
      </w:tblGrid>
      <w:tr w:rsidR="00AB2B30" w:rsidRPr="00AC4FBC" w14:paraId="2E06C611" w14:textId="77777777">
        <w:tc>
          <w:tcPr>
            <w:tcW w:w="9738" w:type="dxa"/>
            <w:gridSpan w:val="4"/>
          </w:tcPr>
          <w:p w14:paraId="5449CB3D" w14:textId="77777777" w:rsidR="00AB2B30" w:rsidRPr="00AC4FBC" w:rsidRDefault="006A7121">
            <w:pPr>
              <w:pStyle w:val="TAL"/>
            </w:pPr>
            <w:r w:rsidRPr="00AC4FBC">
              <w:t>Derivation Path: TS 36.508 [11], Table 4.6.1-8</w:t>
            </w:r>
          </w:p>
        </w:tc>
      </w:tr>
      <w:tr w:rsidR="00AB2B30" w:rsidRPr="00AC4FBC" w14:paraId="1ABA8DB0" w14:textId="77777777">
        <w:tblPrEx>
          <w:tblCellMar>
            <w:left w:w="108" w:type="dxa"/>
            <w:right w:w="108" w:type="dxa"/>
          </w:tblCellMar>
        </w:tblPrEx>
        <w:tc>
          <w:tcPr>
            <w:tcW w:w="4503" w:type="dxa"/>
          </w:tcPr>
          <w:p w14:paraId="54E94B06" w14:textId="77777777" w:rsidR="00AB2B30" w:rsidRPr="00AC4FBC" w:rsidRDefault="006A7121">
            <w:pPr>
              <w:pStyle w:val="TAH"/>
            </w:pPr>
            <w:r w:rsidRPr="00AC4FBC">
              <w:t>Information Element</w:t>
            </w:r>
          </w:p>
        </w:tc>
        <w:tc>
          <w:tcPr>
            <w:tcW w:w="1417" w:type="dxa"/>
          </w:tcPr>
          <w:p w14:paraId="14EFFEA6" w14:textId="77777777" w:rsidR="00AB2B30" w:rsidRPr="00AC4FBC" w:rsidRDefault="006A7121">
            <w:pPr>
              <w:pStyle w:val="TAH"/>
            </w:pPr>
            <w:r w:rsidRPr="00AC4FBC">
              <w:t>Value/remark</w:t>
            </w:r>
          </w:p>
        </w:tc>
        <w:tc>
          <w:tcPr>
            <w:tcW w:w="1559" w:type="dxa"/>
          </w:tcPr>
          <w:p w14:paraId="5608D522" w14:textId="77777777" w:rsidR="00AB2B30" w:rsidRPr="00AC4FBC" w:rsidRDefault="006A7121">
            <w:pPr>
              <w:pStyle w:val="TAH"/>
            </w:pPr>
            <w:r w:rsidRPr="00AC4FBC">
              <w:t>Comment</w:t>
            </w:r>
          </w:p>
        </w:tc>
        <w:tc>
          <w:tcPr>
            <w:tcW w:w="2268" w:type="dxa"/>
          </w:tcPr>
          <w:p w14:paraId="2BE56759" w14:textId="77777777" w:rsidR="00AB2B30" w:rsidRPr="00AC4FBC" w:rsidRDefault="006A7121">
            <w:pPr>
              <w:pStyle w:val="TAH"/>
            </w:pPr>
            <w:r w:rsidRPr="00AC4FBC">
              <w:t>Condition</w:t>
            </w:r>
          </w:p>
        </w:tc>
      </w:tr>
      <w:tr w:rsidR="00AB2B30" w:rsidRPr="00AC4FBC" w14:paraId="658559E0"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bottom w:val="single" w:sz="4" w:space="0" w:color="auto"/>
            </w:tcBorders>
          </w:tcPr>
          <w:p w14:paraId="01DA4FF0" w14:textId="77777777" w:rsidR="00AB2B30" w:rsidRPr="00AC4FBC" w:rsidRDefault="006A7121">
            <w:pPr>
              <w:pStyle w:val="TAL"/>
            </w:pPr>
            <w:r w:rsidRPr="00AC4FBC">
              <w:t xml:space="preserve">                            p-MaxEUTRA-r15</w:t>
            </w:r>
          </w:p>
        </w:tc>
        <w:tc>
          <w:tcPr>
            <w:tcW w:w="1417" w:type="dxa"/>
          </w:tcPr>
          <w:p w14:paraId="2F396A1A" w14:textId="6D329948" w:rsidR="00AB2B30" w:rsidRPr="00AC4FBC" w:rsidRDefault="006A7121">
            <w:pPr>
              <w:pStyle w:val="TAL"/>
            </w:pPr>
            <w:r w:rsidRPr="00AC4FBC">
              <w:t>Defined as P</w:t>
            </w:r>
            <w:r w:rsidRPr="00AC4FBC">
              <w:rPr>
                <w:vertAlign w:val="subscript"/>
              </w:rPr>
              <w:t>LTE</w:t>
            </w:r>
            <w:r w:rsidRPr="00AC4FBC">
              <w:t xml:space="preserve"> in Table </w:t>
            </w:r>
            <w:r w:rsidRPr="00AC4FBC">
              <w:rPr>
                <w:rFonts w:eastAsia="MS Mincho"/>
              </w:rPr>
              <w:t>6.2B.4.1.3.4.1</w:t>
            </w:r>
            <w:r w:rsidRPr="00AC4FBC">
              <w:t>-1</w:t>
            </w:r>
          </w:p>
        </w:tc>
        <w:tc>
          <w:tcPr>
            <w:tcW w:w="1559" w:type="dxa"/>
          </w:tcPr>
          <w:p w14:paraId="48A83EF7" w14:textId="77777777" w:rsidR="00AB2B30" w:rsidRPr="00AC4FBC" w:rsidRDefault="00AB2B30">
            <w:pPr>
              <w:pStyle w:val="TAL"/>
            </w:pPr>
          </w:p>
        </w:tc>
        <w:tc>
          <w:tcPr>
            <w:tcW w:w="2268" w:type="dxa"/>
          </w:tcPr>
          <w:p w14:paraId="79845A33" w14:textId="77777777" w:rsidR="00AB2B30" w:rsidRPr="00AC4FBC" w:rsidRDefault="00AB2B30">
            <w:pPr>
              <w:pStyle w:val="TAL"/>
            </w:pPr>
          </w:p>
        </w:tc>
      </w:tr>
    </w:tbl>
    <w:p w14:paraId="47D5D040" w14:textId="77777777" w:rsidR="00AB2B30" w:rsidRPr="00AC4FBC" w:rsidRDefault="00AB2B30"/>
    <w:p w14:paraId="70A2F3F9" w14:textId="77777777" w:rsidR="00AB2B30" w:rsidRPr="00AC4FBC" w:rsidRDefault="006A7121">
      <w:pPr>
        <w:pStyle w:val="TH"/>
      </w:pPr>
      <w:bookmarkStart w:id="3051" w:name="_CRTable6_2B_4_1_3_4_34"/>
      <w:r w:rsidRPr="00AC4FBC">
        <w:t xml:space="preserve">Table </w:t>
      </w:r>
      <w:bookmarkEnd w:id="3051"/>
      <w:r w:rsidRPr="00AC4FBC">
        <w:t>6.2B.4.1.3.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AC4FBC" w14:paraId="7EA50023" w14:textId="77777777">
        <w:tc>
          <w:tcPr>
            <w:tcW w:w="9747" w:type="dxa"/>
            <w:gridSpan w:val="4"/>
          </w:tcPr>
          <w:p w14:paraId="367697A9" w14:textId="77777777" w:rsidR="00AB2B30" w:rsidRPr="00AC4FBC" w:rsidRDefault="006A7121">
            <w:pPr>
              <w:pStyle w:val="TAL"/>
            </w:pPr>
            <w:r w:rsidRPr="00AC4FBC">
              <w:t>Derivation Path: TS 38.508-1 [6], Table 4.6.3-106</w:t>
            </w:r>
          </w:p>
        </w:tc>
      </w:tr>
      <w:tr w:rsidR="00AB2B30" w:rsidRPr="00AC4FBC" w14:paraId="1E6D0B24" w14:textId="77777777">
        <w:tc>
          <w:tcPr>
            <w:tcW w:w="3794" w:type="dxa"/>
          </w:tcPr>
          <w:p w14:paraId="1B034570" w14:textId="77777777" w:rsidR="00AB2B30" w:rsidRPr="00AC4FBC" w:rsidRDefault="006A7121">
            <w:pPr>
              <w:pStyle w:val="TAH"/>
            </w:pPr>
            <w:r w:rsidRPr="00AC4FBC">
              <w:t>Information Element</w:t>
            </w:r>
          </w:p>
        </w:tc>
        <w:tc>
          <w:tcPr>
            <w:tcW w:w="1843" w:type="dxa"/>
          </w:tcPr>
          <w:p w14:paraId="678BA3F0" w14:textId="77777777" w:rsidR="00AB2B30" w:rsidRPr="00AC4FBC" w:rsidRDefault="006A7121">
            <w:pPr>
              <w:pStyle w:val="TAH"/>
            </w:pPr>
            <w:r w:rsidRPr="00AC4FBC">
              <w:t>Value/remark</w:t>
            </w:r>
          </w:p>
        </w:tc>
        <w:tc>
          <w:tcPr>
            <w:tcW w:w="1559" w:type="dxa"/>
          </w:tcPr>
          <w:p w14:paraId="731D2E9D" w14:textId="77777777" w:rsidR="00AB2B30" w:rsidRPr="00AC4FBC" w:rsidRDefault="006A7121">
            <w:pPr>
              <w:pStyle w:val="TAH"/>
            </w:pPr>
            <w:r w:rsidRPr="00AC4FBC">
              <w:t>Comment</w:t>
            </w:r>
          </w:p>
        </w:tc>
        <w:tc>
          <w:tcPr>
            <w:tcW w:w="2551" w:type="dxa"/>
          </w:tcPr>
          <w:p w14:paraId="4192239D" w14:textId="77777777" w:rsidR="00AB2B30" w:rsidRPr="00AC4FBC" w:rsidRDefault="006A7121">
            <w:pPr>
              <w:pStyle w:val="TAH"/>
            </w:pPr>
            <w:r w:rsidRPr="00AC4FBC">
              <w:t>Condition</w:t>
            </w:r>
          </w:p>
        </w:tc>
      </w:tr>
      <w:tr w:rsidR="00AB2B30" w:rsidRPr="00AC4FBC" w14:paraId="2C3B2149" w14:textId="77777777">
        <w:tc>
          <w:tcPr>
            <w:tcW w:w="3794" w:type="dxa"/>
            <w:tcBorders>
              <w:bottom w:val="single" w:sz="4" w:space="0" w:color="auto"/>
            </w:tcBorders>
          </w:tcPr>
          <w:p w14:paraId="58511408" w14:textId="77777777" w:rsidR="00AB2B30" w:rsidRPr="00AC4FBC" w:rsidRDefault="006A7121">
            <w:pPr>
              <w:pStyle w:val="TAL"/>
            </w:pPr>
            <w:r w:rsidRPr="00AC4FBC">
              <w:t xml:space="preserve">PhysicalCellGroupConfig ::= </w:t>
            </w:r>
            <w:r w:rsidRPr="00AC4FBC">
              <w:rPr>
                <w:snapToGrid w:val="0"/>
              </w:rPr>
              <w:t xml:space="preserve">SEQUENCE </w:t>
            </w:r>
            <w:r w:rsidRPr="00AC4FBC">
              <w:t>{</w:t>
            </w:r>
          </w:p>
        </w:tc>
        <w:tc>
          <w:tcPr>
            <w:tcW w:w="1843" w:type="dxa"/>
          </w:tcPr>
          <w:p w14:paraId="397A5A56" w14:textId="77777777" w:rsidR="00AB2B30" w:rsidRPr="00AC4FBC" w:rsidRDefault="00AB2B30">
            <w:pPr>
              <w:pStyle w:val="TAL"/>
            </w:pPr>
          </w:p>
        </w:tc>
        <w:tc>
          <w:tcPr>
            <w:tcW w:w="1559" w:type="dxa"/>
          </w:tcPr>
          <w:p w14:paraId="25E87082" w14:textId="77777777" w:rsidR="00AB2B30" w:rsidRPr="00AC4FBC" w:rsidRDefault="00AB2B30">
            <w:pPr>
              <w:pStyle w:val="TAL"/>
            </w:pPr>
          </w:p>
        </w:tc>
        <w:tc>
          <w:tcPr>
            <w:tcW w:w="2551" w:type="dxa"/>
          </w:tcPr>
          <w:p w14:paraId="6130E7D8" w14:textId="77777777" w:rsidR="00AB2B30" w:rsidRPr="00AC4FBC" w:rsidRDefault="00AB2B30">
            <w:pPr>
              <w:pStyle w:val="TAL"/>
            </w:pPr>
          </w:p>
        </w:tc>
      </w:tr>
      <w:tr w:rsidR="00AB2B30" w:rsidRPr="00AC4FBC" w14:paraId="06824E53" w14:textId="77777777">
        <w:tc>
          <w:tcPr>
            <w:tcW w:w="3794" w:type="dxa"/>
            <w:tcBorders>
              <w:top w:val="single" w:sz="4" w:space="0" w:color="auto"/>
              <w:left w:val="single" w:sz="4" w:space="0" w:color="auto"/>
              <w:bottom w:val="nil"/>
              <w:right w:val="single" w:sz="4" w:space="0" w:color="auto"/>
            </w:tcBorders>
          </w:tcPr>
          <w:p w14:paraId="7378C2DC" w14:textId="77777777" w:rsidR="00AB2B30" w:rsidRPr="00AC4FBC" w:rsidRDefault="006A7121">
            <w:pPr>
              <w:pStyle w:val="TAL"/>
            </w:pPr>
            <w:r w:rsidRPr="00AC4FBC">
              <w:t xml:space="preserve">  p-NR-FR1</w:t>
            </w:r>
          </w:p>
        </w:tc>
        <w:tc>
          <w:tcPr>
            <w:tcW w:w="1843" w:type="dxa"/>
            <w:tcBorders>
              <w:left w:val="single" w:sz="4" w:space="0" w:color="auto"/>
            </w:tcBorders>
          </w:tcPr>
          <w:p w14:paraId="7AD86DDA" w14:textId="492F53D2" w:rsidR="00AB2B30" w:rsidRPr="00AC4FBC" w:rsidRDefault="006A7121">
            <w:pPr>
              <w:pStyle w:val="TAL"/>
            </w:pPr>
            <w:r w:rsidRPr="00AC4FBC">
              <w:t>Defined as P</w:t>
            </w:r>
            <w:r w:rsidRPr="00AC4FBC">
              <w:rPr>
                <w:vertAlign w:val="subscript"/>
              </w:rPr>
              <w:t>NR</w:t>
            </w:r>
            <w:r w:rsidRPr="00AC4FBC">
              <w:t xml:space="preserve"> in Table </w:t>
            </w:r>
            <w:r w:rsidRPr="00AC4FBC">
              <w:rPr>
                <w:rFonts w:eastAsia="MS Mincho"/>
              </w:rPr>
              <w:t>6.2B.4.1.3.4.1</w:t>
            </w:r>
            <w:r w:rsidRPr="00AC4FBC">
              <w:t>-1</w:t>
            </w:r>
          </w:p>
        </w:tc>
        <w:tc>
          <w:tcPr>
            <w:tcW w:w="1559" w:type="dxa"/>
          </w:tcPr>
          <w:p w14:paraId="5BFB2ED1" w14:textId="77777777" w:rsidR="00AB2B30" w:rsidRPr="00AC4FBC" w:rsidRDefault="00AB2B30">
            <w:pPr>
              <w:pStyle w:val="TAL"/>
            </w:pPr>
          </w:p>
        </w:tc>
        <w:tc>
          <w:tcPr>
            <w:tcW w:w="2551" w:type="dxa"/>
          </w:tcPr>
          <w:p w14:paraId="4E3FF40C" w14:textId="77777777" w:rsidR="00AB2B30" w:rsidRPr="00AC4FBC" w:rsidRDefault="00AB2B30">
            <w:pPr>
              <w:pStyle w:val="TAL"/>
            </w:pPr>
          </w:p>
        </w:tc>
      </w:tr>
      <w:tr w:rsidR="00AB2B30" w:rsidRPr="00AC4FBC" w14:paraId="021A7A15" w14:textId="77777777">
        <w:tc>
          <w:tcPr>
            <w:tcW w:w="3794" w:type="dxa"/>
            <w:tcBorders>
              <w:top w:val="single" w:sz="4" w:space="0" w:color="auto"/>
            </w:tcBorders>
          </w:tcPr>
          <w:p w14:paraId="50037116" w14:textId="77777777" w:rsidR="00AB2B30" w:rsidRPr="00AC4FBC" w:rsidRDefault="006A7121">
            <w:pPr>
              <w:pStyle w:val="TAL"/>
            </w:pPr>
            <w:r w:rsidRPr="00AC4FBC">
              <w:t>}</w:t>
            </w:r>
          </w:p>
        </w:tc>
        <w:tc>
          <w:tcPr>
            <w:tcW w:w="1843" w:type="dxa"/>
          </w:tcPr>
          <w:p w14:paraId="2F1635E8" w14:textId="77777777" w:rsidR="00AB2B30" w:rsidRPr="00AC4FBC" w:rsidRDefault="00AB2B30">
            <w:pPr>
              <w:pStyle w:val="TAL"/>
            </w:pPr>
          </w:p>
        </w:tc>
        <w:tc>
          <w:tcPr>
            <w:tcW w:w="1559" w:type="dxa"/>
          </w:tcPr>
          <w:p w14:paraId="021EC1C1" w14:textId="77777777" w:rsidR="00AB2B30" w:rsidRPr="00AC4FBC" w:rsidRDefault="00AB2B30">
            <w:pPr>
              <w:pStyle w:val="TAL"/>
            </w:pPr>
          </w:p>
        </w:tc>
        <w:tc>
          <w:tcPr>
            <w:tcW w:w="2551" w:type="dxa"/>
          </w:tcPr>
          <w:p w14:paraId="70FBACA0" w14:textId="77777777" w:rsidR="00AB2B30" w:rsidRPr="00AC4FBC" w:rsidRDefault="00AB2B30">
            <w:pPr>
              <w:pStyle w:val="TAL"/>
            </w:pPr>
          </w:p>
        </w:tc>
      </w:tr>
    </w:tbl>
    <w:p w14:paraId="4CCA16B9" w14:textId="77777777" w:rsidR="00AB2B30" w:rsidRPr="00AC4FBC" w:rsidRDefault="00AB2B30"/>
    <w:p w14:paraId="7FD69FA8" w14:textId="77777777" w:rsidR="00AB2B30" w:rsidRPr="00AC4FBC" w:rsidRDefault="006A7121">
      <w:pPr>
        <w:pStyle w:val="TH"/>
      </w:pPr>
      <w:bookmarkStart w:id="3052" w:name="_CRTable6_2B_4_1_3_4_35"/>
      <w:r w:rsidRPr="00AC4FBC">
        <w:t xml:space="preserve">Table </w:t>
      </w:r>
      <w:bookmarkEnd w:id="3052"/>
      <w:r w:rsidRPr="00AC4FBC">
        <w:t xml:space="preserve">6.2B.4.1.3.4.3-5: </w:t>
      </w:r>
      <w:r w:rsidRPr="00AC4FBC">
        <w:rPr>
          <w:i/>
          <w:iCs/>
        </w:rPr>
        <w:t>RRCConnectionReconfiguration:</w:t>
      </w:r>
      <w:r w:rsidRPr="00AC4FBC">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4"/>
        <w:gridCol w:w="1843"/>
        <w:gridCol w:w="1559"/>
        <w:gridCol w:w="2551"/>
      </w:tblGrid>
      <w:tr w:rsidR="00AB2B30" w:rsidRPr="00AC4FBC" w14:paraId="156B6C46" w14:textId="77777777">
        <w:tc>
          <w:tcPr>
            <w:tcW w:w="9738" w:type="dxa"/>
            <w:gridSpan w:val="4"/>
          </w:tcPr>
          <w:p w14:paraId="67B7E8D0" w14:textId="77777777" w:rsidR="00AB2B30" w:rsidRPr="00AC4FBC" w:rsidRDefault="006A7121">
            <w:pPr>
              <w:pStyle w:val="TAL"/>
            </w:pPr>
            <w:r w:rsidRPr="00AC4FBC">
              <w:t>Derivation Path: TS 36.508 [11], Table 4.6.1-8</w:t>
            </w:r>
          </w:p>
        </w:tc>
      </w:tr>
      <w:tr w:rsidR="00AB2B30" w:rsidRPr="00AC4FBC" w14:paraId="461FEED0" w14:textId="77777777">
        <w:tblPrEx>
          <w:tblCellMar>
            <w:left w:w="108" w:type="dxa"/>
            <w:right w:w="108" w:type="dxa"/>
          </w:tblCellMar>
        </w:tblPrEx>
        <w:tc>
          <w:tcPr>
            <w:tcW w:w="3794" w:type="dxa"/>
          </w:tcPr>
          <w:p w14:paraId="552584CE" w14:textId="77777777" w:rsidR="00AB2B30" w:rsidRPr="00AC4FBC" w:rsidRDefault="006A7121">
            <w:pPr>
              <w:pStyle w:val="TAH"/>
            </w:pPr>
            <w:r w:rsidRPr="00AC4FBC">
              <w:t>Information Element</w:t>
            </w:r>
          </w:p>
        </w:tc>
        <w:tc>
          <w:tcPr>
            <w:tcW w:w="1843" w:type="dxa"/>
          </w:tcPr>
          <w:p w14:paraId="1B64C8B3" w14:textId="77777777" w:rsidR="00AB2B30" w:rsidRPr="00AC4FBC" w:rsidRDefault="006A7121">
            <w:pPr>
              <w:pStyle w:val="TAH"/>
            </w:pPr>
            <w:r w:rsidRPr="00AC4FBC">
              <w:t>Value/remark</w:t>
            </w:r>
          </w:p>
        </w:tc>
        <w:tc>
          <w:tcPr>
            <w:tcW w:w="1559" w:type="dxa"/>
          </w:tcPr>
          <w:p w14:paraId="04744A28" w14:textId="77777777" w:rsidR="00AB2B30" w:rsidRPr="00AC4FBC" w:rsidRDefault="006A7121">
            <w:pPr>
              <w:pStyle w:val="TAH"/>
            </w:pPr>
            <w:r w:rsidRPr="00AC4FBC">
              <w:t>Comment</w:t>
            </w:r>
          </w:p>
        </w:tc>
        <w:tc>
          <w:tcPr>
            <w:tcW w:w="2551" w:type="dxa"/>
          </w:tcPr>
          <w:p w14:paraId="7C4D8CCF" w14:textId="77777777" w:rsidR="00AB2B30" w:rsidRPr="00AC4FBC" w:rsidRDefault="006A7121">
            <w:pPr>
              <w:pStyle w:val="TAH"/>
            </w:pPr>
            <w:r w:rsidRPr="00AC4FBC">
              <w:t>Condition</w:t>
            </w:r>
          </w:p>
        </w:tc>
      </w:tr>
      <w:tr w:rsidR="00AB2B30" w:rsidRPr="00AC4FBC" w14:paraId="3A2BBC5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52198717" w14:textId="77777777" w:rsidR="00AB2B30" w:rsidRPr="00AC4FBC" w:rsidRDefault="006A7121">
            <w:pPr>
              <w:pStyle w:val="TAL"/>
            </w:pPr>
            <w:r w:rsidRPr="00AC4FBC">
              <w:t xml:space="preserve">                        nonCriticalExtension SEQUENCE {</w:t>
            </w:r>
          </w:p>
        </w:tc>
        <w:tc>
          <w:tcPr>
            <w:tcW w:w="1843" w:type="dxa"/>
          </w:tcPr>
          <w:p w14:paraId="38605BEA" w14:textId="77777777" w:rsidR="00AB2B30" w:rsidRPr="00AC4FBC" w:rsidRDefault="00AB2B30">
            <w:pPr>
              <w:pStyle w:val="TAL"/>
            </w:pPr>
          </w:p>
        </w:tc>
        <w:tc>
          <w:tcPr>
            <w:tcW w:w="1559" w:type="dxa"/>
          </w:tcPr>
          <w:p w14:paraId="63B302B0" w14:textId="77777777" w:rsidR="00AB2B30" w:rsidRPr="00AC4FBC" w:rsidRDefault="006A7121">
            <w:pPr>
              <w:pStyle w:val="TAL"/>
            </w:pPr>
            <w:r w:rsidRPr="00AC4FBC">
              <w:rPr>
                <w:rFonts w:cs="Arial"/>
                <w:szCs w:val="18"/>
              </w:rPr>
              <w:t>RRCConnectionReconfiguration-v1530-IEs</w:t>
            </w:r>
          </w:p>
        </w:tc>
        <w:tc>
          <w:tcPr>
            <w:tcW w:w="2542" w:type="dxa"/>
          </w:tcPr>
          <w:p w14:paraId="657AFC3E" w14:textId="77777777" w:rsidR="00AB2B30" w:rsidRPr="00AC4FBC" w:rsidRDefault="00AB2B30">
            <w:pPr>
              <w:pStyle w:val="TAL"/>
            </w:pPr>
          </w:p>
        </w:tc>
      </w:tr>
      <w:tr w:rsidR="00347879" w:rsidRPr="00AC4FBC" w14:paraId="09725823"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bottom w:val="nil"/>
            </w:tcBorders>
          </w:tcPr>
          <w:p w14:paraId="3AE59CC4" w14:textId="77777777" w:rsidR="00347879" w:rsidRPr="00AC4FBC" w:rsidRDefault="00347879" w:rsidP="00347879">
            <w:pPr>
              <w:pStyle w:val="TAL"/>
            </w:pPr>
            <w:r w:rsidRPr="00AC4FBC">
              <w:t xml:space="preserve">                          p-MaxUE-FR1-r15</w:t>
            </w:r>
          </w:p>
        </w:tc>
        <w:tc>
          <w:tcPr>
            <w:tcW w:w="1843" w:type="dxa"/>
          </w:tcPr>
          <w:p w14:paraId="15BBDD67" w14:textId="77777777" w:rsidR="00347879" w:rsidRPr="00AC4FBC" w:rsidRDefault="00347879" w:rsidP="00347879">
            <w:pPr>
              <w:pStyle w:val="TAL"/>
            </w:pPr>
            <w:r w:rsidRPr="00AC4FBC">
              <w:t>23</w:t>
            </w:r>
          </w:p>
        </w:tc>
        <w:tc>
          <w:tcPr>
            <w:tcW w:w="1559" w:type="dxa"/>
          </w:tcPr>
          <w:p w14:paraId="632975DB" w14:textId="77777777" w:rsidR="00347879" w:rsidRPr="00AC4FBC" w:rsidRDefault="00347879" w:rsidP="00347879">
            <w:pPr>
              <w:pStyle w:val="TAL"/>
            </w:pPr>
          </w:p>
        </w:tc>
        <w:tc>
          <w:tcPr>
            <w:tcW w:w="2542" w:type="dxa"/>
          </w:tcPr>
          <w:p w14:paraId="489B50AA" w14:textId="7A90AD9D" w:rsidR="00347879" w:rsidRPr="00AC4FBC" w:rsidRDefault="00347879" w:rsidP="00347879">
            <w:pPr>
              <w:pStyle w:val="TAL"/>
            </w:pPr>
            <w:r w:rsidRPr="00AC4FBC">
              <w:t>Power Class 3 UE</w:t>
            </w:r>
          </w:p>
        </w:tc>
      </w:tr>
      <w:tr w:rsidR="00347879" w:rsidRPr="00AC4FBC" w14:paraId="6D6EEE10"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Borders>
              <w:top w:val="nil"/>
            </w:tcBorders>
          </w:tcPr>
          <w:p w14:paraId="31F22B61" w14:textId="77777777" w:rsidR="00347879" w:rsidRPr="00AC4FBC" w:rsidRDefault="00347879" w:rsidP="00347879">
            <w:pPr>
              <w:pStyle w:val="TAL"/>
            </w:pPr>
          </w:p>
        </w:tc>
        <w:tc>
          <w:tcPr>
            <w:tcW w:w="1843" w:type="dxa"/>
          </w:tcPr>
          <w:p w14:paraId="3276F93D" w14:textId="336FA91A" w:rsidR="00347879" w:rsidRPr="00AC4FBC" w:rsidRDefault="00347879" w:rsidP="00347879">
            <w:pPr>
              <w:pStyle w:val="TAL"/>
            </w:pPr>
            <w:r w:rsidRPr="00AC4FBC">
              <w:t>26</w:t>
            </w:r>
          </w:p>
        </w:tc>
        <w:tc>
          <w:tcPr>
            <w:tcW w:w="1559" w:type="dxa"/>
          </w:tcPr>
          <w:p w14:paraId="19445A33" w14:textId="77777777" w:rsidR="00347879" w:rsidRPr="00AC4FBC" w:rsidRDefault="00347879" w:rsidP="00347879">
            <w:pPr>
              <w:pStyle w:val="TAL"/>
            </w:pPr>
          </w:p>
        </w:tc>
        <w:tc>
          <w:tcPr>
            <w:tcW w:w="2542" w:type="dxa"/>
          </w:tcPr>
          <w:p w14:paraId="6E45237A" w14:textId="1B61535A" w:rsidR="00347879" w:rsidRPr="00AC4FBC" w:rsidRDefault="00347879" w:rsidP="00347879">
            <w:pPr>
              <w:pStyle w:val="TAL"/>
            </w:pPr>
            <w:r w:rsidRPr="00AC4FBC">
              <w:t>Power Class 2 UE</w:t>
            </w:r>
          </w:p>
        </w:tc>
      </w:tr>
      <w:tr w:rsidR="00AB2B30" w:rsidRPr="00AC4FBC" w14:paraId="66B9014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3794" w:type="dxa"/>
          </w:tcPr>
          <w:p w14:paraId="02ABEA0B" w14:textId="77777777" w:rsidR="00AB2B30" w:rsidRPr="00AC4FBC" w:rsidRDefault="006A7121">
            <w:pPr>
              <w:pStyle w:val="TAL"/>
            </w:pPr>
            <w:r w:rsidRPr="00AC4FBC">
              <w:t xml:space="preserve">                        }</w:t>
            </w:r>
          </w:p>
        </w:tc>
        <w:tc>
          <w:tcPr>
            <w:tcW w:w="1843" w:type="dxa"/>
          </w:tcPr>
          <w:p w14:paraId="183E6BBC" w14:textId="77777777" w:rsidR="00AB2B30" w:rsidRPr="00AC4FBC" w:rsidRDefault="00AB2B30">
            <w:pPr>
              <w:pStyle w:val="TAL"/>
            </w:pPr>
          </w:p>
        </w:tc>
        <w:tc>
          <w:tcPr>
            <w:tcW w:w="1559" w:type="dxa"/>
          </w:tcPr>
          <w:p w14:paraId="2DB7C692" w14:textId="77777777" w:rsidR="00AB2B30" w:rsidRPr="00AC4FBC" w:rsidRDefault="00AB2B30">
            <w:pPr>
              <w:pStyle w:val="TAL"/>
            </w:pPr>
          </w:p>
        </w:tc>
        <w:tc>
          <w:tcPr>
            <w:tcW w:w="2542" w:type="dxa"/>
          </w:tcPr>
          <w:p w14:paraId="7E498D27" w14:textId="77777777" w:rsidR="00AB2B30" w:rsidRPr="00AC4FBC" w:rsidRDefault="00AB2B30">
            <w:pPr>
              <w:pStyle w:val="TAL"/>
            </w:pPr>
          </w:p>
        </w:tc>
      </w:tr>
    </w:tbl>
    <w:p w14:paraId="627236FD" w14:textId="77777777" w:rsidR="00AB2B30" w:rsidRPr="00AC4FBC" w:rsidRDefault="00AB2B30"/>
    <w:p w14:paraId="52B464F8" w14:textId="77777777" w:rsidR="00AB2B30" w:rsidRPr="00AC4FBC" w:rsidRDefault="006A7121">
      <w:pPr>
        <w:pStyle w:val="H6"/>
      </w:pPr>
      <w:bookmarkStart w:id="3053" w:name="_Hlk44357684"/>
      <w:bookmarkStart w:id="3054" w:name="_CR6_2B_4_1_3_5"/>
      <w:r w:rsidRPr="00AC4FBC">
        <w:t>6.2B.4.1.3.5</w:t>
      </w:r>
      <w:r w:rsidRPr="00AC4FBC">
        <w:tab/>
        <w:t>Test requirement</w:t>
      </w:r>
    </w:p>
    <w:bookmarkEnd w:id="3054"/>
    <w:p w14:paraId="6D926EDC" w14:textId="37AF7216" w:rsidR="00AB2B30" w:rsidRPr="00AC4FBC" w:rsidRDefault="006A7121">
      <w:r w:rsidRPr="00AC4FBC">
        <w:t>For UE supporting DPS, the output power measured shall not exceed the values specified in Table 6.2B.4.1.3.5-1.</w:t>
      </w:r>
    </w:p>
    <w:p w14:paraId="25B3D5ED" w14:textId="77777777" w:rsidR="00AB2B30" w:rsidRPr="00AC4FBC" w:rsidRDefault="006A7121">
      <w:pPr>
        <w:pStyle w:val="TH"/>
        <w:rPr>
          <w:rFonts w:cs="v5.0.0"/>
        </w:rPr>
      </w:pPr>
      <w:bookmarkStart w:id="3055" w:name="_CRTable6_2B_4_1_3_51"/>
      <w:r w:rsidRPr="00AC4FBC">
        <w:lastRenderedPageBreak/>
        <w:t xml:space="preserve">Table </w:t>
      </w:r>
      <w:bookmarkEnd w:id="3055"/>
      <w:r w:rsidRPr="00AC4FBC">
        <w:t>6.2B.4.1.3.5-1: P</w:t>
      </w:r>
      <w:r w:rsidRPr="00AC4FBC">
        <w:rPr>
          <w:vertAlign w:val="subscript"/>
        </w:rPr>
        <w:t>CMAX</w:t>
      </w:r>
      <w:r w:rsidRPr="00AC4FBC">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AC4FBC" w14:paraId="65183180" w14:textId="77777777" w:rsidTr="001D08BD">
        <w:trPr>
          <w:jc w:val="center"/>
        </w:trPr>
        <w:tc>
          <w:tcPr>
            <w:tcW w:w="1876" w:type="dxa"/>
            <w:shd w:val="clear" w:color="auto" w:fill="auto"/>
          </w:tcPr>
          <w:p w14:paraId="7F229D11" w14:textId="77777777" w:rsidR="00AB2B30" w:rsidRPr="00AC4FBC" w:rsidRDefault="00AB2B30" w:rsidP="00C55B13">
            <w:pPr>
              <w:pStyle w:val="TH"/>
              <w:rPr>
                <w:rFonts w:eastAsia="MS Mincho"/>
                <w:lang w:eastAsia="ja-JP"/>
              </w:rPr>
            </w:pPr>
          </w:p>
        </w:tc>
        <w:tc>
          <w:tcPr>
            <w:tcW w:w="2673" w:type="dxa"/>
            <w:shd w:val="clear" w:color="auto" w:fill="auto"/>
          </w:tcPr>
          <w:p w14:paraId="6DF08950" w14:textId="77777777" w:rsidR="00AB2B30" w:rsidRPr="00AC4FBC" w:rsidRDefault="006A7121">
            <w:pPr>
              <w:pStyle w:val="TAH"/>
            </w:pPr>
            <w:r w:rsidRPr="00AC4FBC">
              <w:t>E-UTRA component carrier</w:t>
            </w:r>
          </w:p>
        </w:tc>
        <w:tc>
          <w:tcPr>
            <w:tcW w:w="2541" w:type="dxa"/>
            <w:shd w:val="clear" w:color="auto" w:fill="auto"/>
          </w:tcPr>
          <w:p w14:paraId="3FD0B0E2" w14:textId="77777777" w:rsidR="00AB2B30" w:rsidRPr="00AC4FBC" w:rsidRDefault="006A7121">
            <w:pPr>
              <w:pStyle w:val="TAH"/>
            </w:pPr>
            <w:r w:rsidRPr="00AC4FBC">
              <w:t>NR component carrier</w:t>
            </w:r>
          </w:p>
        </w:tc>
        <w:tc>
          <w:tcPr>
            <w:tcW w:w="2541" w:type="dxa"/>
          </w:tcPr>
          <w:p w14:paraId="441E9A74" w14:textId="77777777" w:rsidR="00AB2B30" w:rsidRPr="00AC4FBC" w:rsidRDefault="006A7121">
            <w:pPr>
              <w:pStyle w:val="TAH"/>
            </w:pPr>
            <w:r w:rsidRPr="00AC4FBC">
              <w:t>Total power measured over E-UTRA and NR component carriers</w:t>
            </w:r>
          </w:p>
        </w:tc>
      </w:tr>
      <w:tr w:rsidR="00AB2B30" w:rsidRPr="00AC4FBC" w14:paraId="7CE32320" w14:textId="77777777" w:rsidTr="001D08BD">
        <w:trPr>
          <w:jc w:val="center"/>
        </w:trPr>
        <w:tc>
          <w:tcPr>
            <w:tcW w:w="1876" w:type="dxa"/>
            <w:shd w:val="clear" w:color="auto" w:fill="auto"/>
            <w:vAlign w:val="center"/>
          </w:tcPr>
          <w:p w14:paraId="6C2FE1C6" w14:textId="77777777" w:rsidR="00AB2B30" w:rsidRPr="00AC4FBC" w:rsidRDefault="006A7121">
            <w:pPr>
              <w:pStyle w:val="TAL"/>
            </w:pPr>
            <w:r w:rsidRPr="00AC4FBC">
              <w:t>Test ID 1a</w:t>
            </w:r>
          </w:p>
        </w:tc>
        <w:tc>
          <w:tcPr>
            <w:tcW w:w="2673" w:type="dxa"/>
            <w:shd w:val="clear" w:color="auto" w:fill="auto"/>
          </w:tcPr>
          <w:p w14:paraId="03F566D0"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7875F308" w14:textId="77777777" w:rsidR="00AB2B30" w:rsidRPr="00AC4FBC" w:rsidRDefault="006A7121">
            <w:pPr>
              <w:pStyle w:val="TAC"/>
              <w:rPr>
                <w:rFonts w:cs="v4.2.0"/>
              </w:rPr>
            </w:pPr>
            <w:r w:rsidRPr="00AC4FBC">
              <w:rPr>
                <w:rFonts w:cs="v4.2.0"/>
              </w:rPr>
              <w:t>Not measured</w:t>
            </w:r>
          </w:p>
        </w:tc>
        <w:tc>
          <w:tcPr>
            <w:tcW w:w="2541" w:type="dxa"/>
          </w:tcPr>
          <w:p w14:paraId="5FF95FF5" w14:textId="21CC2310" w:rsidR="00AB2B30" w:rsidRPr="00AC4FBC" w:rsidRDefault="006A7121">
            <w:pPr>
              <w:pStyle w:val="TAC"/>
              <w:rPr>
                <w:rFonts w:cs="v4.2.0"/>
              </w:rPr>
            </w:pPr>
            <w:r w:rsidRPr="00AC4FBC">
              <w:rPr>
                <w:rFonts w:cs="v4.2.0"/>
              </w:rPr>
              <w:t xml:space="preserve">-10dBm </w:t>
            </w:r>
            <w:r w:rsidRPr="00AC4FBC">
              <w:t>± (7+TT)</w:t>
            </w:r>
          </w:p>
        </w:tc>
      </w:tr>
      <w:tr w:rsidR="00AB2B30" w:rsidRPr="00AC4FBC" w14:paraId="4B13A509" w14:textId="77777777" w:rsidTr="001D08BD">
        <w:trPr>
          <w:jc w:val="center"/>
        </w:trPr>
        <w:tc>
          <w:tcPr>
            <w:tcW w:w="1876" w:type="dxa"/>
            <w:shd w:val="clear" w:color="auto" w:fill="auto"/>
            <w:vAlign w:val="center"/>
          </w:tcPr>
          <w:p w14:paraId="30C77CC2" w14:textId="77777777" w:rsidR="00AB2B30" w:rsidRPr="00AC4FBC" w:rsidRDefault="006A7121">
            <w:pPr>
              <w:pStyle w:val="TAL"/>
            </w:pPr>
            <w:r w:rsidRPr="00AC4FBC">
              <w:t>Test ID 1b</w:t>
            </w:r>
          </w:p>
        </w:tc>
        <w:tc>
          <w:tcPr>
            <w:tcW w:w="2673" w:type="dxa"/>
            <w:shd w:val="clear" w:color="auto" w:fill="auto"/>
          </w:tcPr>
          <w:p w14:paraId="7009FB4F"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49FB07ED" w14:textId="77777777" w:rsidR="00AB2B30" w:rsidRPr="00AC4FBC" w:rsidRDefault="006A7121">
            <w:pPr>
              <w:pStyle w:val="TAC"/>
              <w:rPr>
                <w:rFonts w:cs="v4.2.0"/>
              </w:rPr>
            </w:pPr>
            <w:r w:rsidRPr="00AC4FBC">
              <w:rPr>
                <w:rFonts w:cs="v4.2.0"/>
              </w:rPr>
              <w:t>Not measured</w:t>
            </w:r>
          </w:p>
        </w:tc>
        <w:tc>
          <w:tcPr>
            <w:tcW w:w="2541" w:type="dxa"/>
          </w:tcPr>
          <w:p w14:paraId="3E6BDD40" w14:textId="0DE364F5" w:rsidR="00AB2B30" w:rsidRPr="00AC4FBC" w:rsidRDefault="006A7121">
            <w:pPr>
              <w:pStyle w:val="TAC"/>
              <w:rPr>
                <w:rFonts w:cs="v4.2.0"/>
              </w:rPr>
            </w:pPr>
            <w:r w:rsidRPr="00AC4FBC">
              <w:rPr>
                <w:rFonts w:cs="v4.2.0"/>
              </w:rPr>
              <w:t xml:space="preserve">15dBm </w:t>
            </w:r>
            <w:r w:rsidRPr="00AC4FBC">
              <w:t>± (6+TT)</w:t>
            </w:r>
          </w:p>
        </w:tc>
      </w:tr>
      <w:tr w:rsidR="00AB2B30" w:rsidRPr="00AC4FBC" w14:paraId="35AAAF97" w14:textId="77777777" w:rsidTr="001D08BD">
        <w:trPr>
          <w:jc w:val="center"/>
        </w:trPr>
        <w:tc>
          <w:tcPr>
            <w:tcW w:w="1876" w:type="dxa"/>
            <w:shd w:val="clear" w:color="auto" w:fill="auto"/>
            <w:vAlign w:val="center"/>
          </w:tcPr>
          <w:p w14:paraId="4BAF1A5E" w14:textId="77777777" w:rsidR="00AB2B30" w:rsidRPr="00AC4FBC" w:rsidRDefault="006A7121">
            <w:pPr>
              <w:pStyle w:val="TAL"/>
            </w:pPr>
            <w:r w:rsidRPr="00AC4FBC">
              <w:t>Test ID 1c</w:t>
            </w:r>
          </w:p>
        </w:tc>
        <w:tc>
          <w:tcPr>
            <w:tcW w:w="2673" w:type="dxa"/>
            <w:shd w:val="clear" w:color="auto" w:fill="auto"/>
          </w:tcPr>
          <w:p w14:paraId="179368A9"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0D22CD13" w14:textId="77777777" w:rsidR="00AB2B30" w:rsidRPr="00AC4FBC" w:rsidRDefault="006A7121">
            <w:pPr>
              <w:pStyle w:val="TAC"/>
              <w:rPr>
                <w:rFonts w:cs="v4.2.0"/>
              </w:rPr>
            </w:pPr>
            <w:r w:rsidRPr="00AC4FBC">
              <w:rPr>
                <w:rFonts w:cs="v4.2.0"/>
              </w:rPr>
              <w:t>Not measured</w:t>
            </w:r>
          </w:p>
        </w:tc>
        <w:tc>
          <w:tcPr>
            <w:tcW w:w="2541" w:type="dxa"/>
          </w:tcPr>
          <w:p w14:paraId="0B2215CA" w14:textId="36E71DF3" w:rsidR="00AB2B30" w:rsidRPr="00AC4FBC" w:rsidRDefault="006A7121">
            <w:pPr>
              <w:pStyle w:val="TAC"/>
              <w:rPr>
                <w:rFonts w:cs="v4.2.0"/>
              </w:rPr>
            </w:pPr>
            <w:r w:rsidRPr="00AC4FBC">
              <w:rPr>
                <w:rFonts w:cs="v4.2.0"/>
              </w:rPr>
              <w:t xml:space="preserve">17 </w:t>
            </w:r>
            <w:r w:rsidRPr="00AC4FBC">
              <w:t>± (5+TT)</w:t>
            </w:r>
          </w:p>
        </w:tc>
      </w:tr>
      <w:tr w:rsidR="00AB2B30" w:rsidRPr="00AC4FBC" w14:paraId="36F30A4E" w14:textId="77777777" w:rsidTr="001D08BD">
        <w:trPr>
          <w:jc w:val="center"/>
        </w:trPr>
        <w:tc>
          <w:tcPr>
            <w:tcW w:w="1876" w:type="dxa"/>
            <w:shd w:val="clear" w:color="auto" w:fill="auto"/>
            <w:vAlign w:val="center"/>
          </w:tcPr>
          <w:p w14:paraId="701EF916" w14:textId="77777777" w:rsidR="00AB2B30" w:rsidRPr="00AC4FBC" w:rsidRDefault="006A7121">
            <w:pPr>
              <w:pStyle w:val="TAL"/>
            </w:pPr>
            <w:r w:rsidRPr="00AC4FBC">
              <w:t>Test ID 1d</w:t>
            </w:r>
          </w:p>
        </w:tc>
        <w:tc>
          <w:tcPr>
            <w:tcW w:w="2673" w:type="dxa"/>
            <w:shd w:val="clear" w:color="auto" w:fill="auto"/>
          </w:tcPr>
          <w:p w14:paraId="6F46BAE6"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077CF7C7" w14:textId="77777777" w:rsidR="00AB2B30" w:rsidRPr="00AC4FBC" w:rsidRDefault="006A7121">
            <w:pPr>
              <w:pStyle w:val="TAC"/>
              <w:rPr>
                <w:rFonts w:cs="v4.2.0"/>
              </w:rPr>
            </w:pPr>
            <w:r w:rsidRPr="00AC4FBC">
              <w:rPr>
                <w:rFonts w:cs="v4.2.0"/>
              </w:rPr>
              <w:t>Not measured</w:t>
            </w:r>
          </w:p>
        </w:tc>
        <w:tc>
          <w:tcPr>
            <w:tcW w:w="2541" w:type="dxa"/>
          </w:tcPr>
          <w:p w14:paraId="603A4843" w14:textId="61539DCB" w:rsidR="00AB2B30" w:rsidRPr="00AC4FBC" w:rsidRDefault="006A7121">
            <w:pPr>
              <w:pStyle w:val="TAC"/>
              <w:rPr>
                <w:rFonts w:cs="v4.2.0"/>
              </w:rPr>
            </w:pPr>
            <w:r w:rsidRPr="00AC4FBC">
              <w:rPr>
                <w:rFonts w:cs="v4.2.0"/>
              </w:rPr>
              <w:t xml:space="preserve">20 </w:t>
            </w:r>
            <w:r w:rsidRPr="00AC4FBC">
              <w:t>+ (4+TT)/ - (6+TT)</w:t>
            </w:r>
          </w:p>
        </w:tc>
      </w:tr>
      <w:tr w:rsidR="00AB2B30" w:rsidRPr="00AC4FBC" w14:paraId="1C977AEF" w14:textId="77777777" w:rsidTr="001D08BD">
        <w:trPr>
          <w:jc w:val="center"/>
        </w:trPr>
        <w:tc>
          <w:tcPr>
            <w:tcW w:w="1876" w:type="dxa"/>
            <w:shd w:val="clear" w:color="auto" w:fill="auto"/>
            <w:vAlign w:val="center"/>
          </w:tcPr>
          <w:p w14:paraId="24DF359E" w14:textId="77777777" w:rsidR="00AB2B30" w:rsidRPr="00AC4FBC" w:rsidRDefault="006A7121">
            <w:pPr>
              <w:pStyle w:val="TAL"/>
            </w:pPr>
            <w:r w:rsidRPr="00AC4FBC">
              <w:t>Test ID 1e</w:t>
            </w:r>
          </w:p>
        </w:tc>
        <w:tc>
          <w:tcPr>
            <w:tcW w:w="2673" w:type="dxa"/>
            <w:shd w:val="clear" w:color="auto" w:fill="auto"/>
          </w:tcPr>
          <w:p w14:paraId="2218BBBA"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29E6936E" w14:textId="77777777" w:rsidR="00AB2B30" w:rsidRPr="00AC4FBC" w:rsidRDefault="006A7121">
            <w:pPr>
              <w:pStyle w:val="TAC"/>
              <w:rPr>
                <w:rFonts w:cs="v4.2.0"/>
              </w:rPr>
            </w:pPr>
            <w:r w:rsidRPr="00AC4FBC">
              <w:rPr>
                <w:rFonts w:cs="v4.2.0"/>
              </w:rPr>
              <w:t>Not measured</w:t>
            </w:r>
          </w:p>
        </w:tc>
        <w:tc>
          <w:tcPr>
            <w:tcW w:w="2541" w:type="dxa"/>
          </w:tcPr>
          <w:p w14:paraId="0DB2BA08" w14:textId="240049A3" w:rsidR="00AB2B30" w:rsidRPr="00AC4FBC" w:rsidRDefault="006A7121">
            <w:pPr>
              <w:pStyle w:val="TAC"/>
              <w:rPr>
                <w:rFonts w:cs="v4.2.0"/>
              </w:rPr>
            </w:pPr>
            <w:r w:rsidRPr="00AC4FBC">
              <w:rPr>
                <w:rFonts w:cs="v4.2.0"/>
              </w:rPr>
              <w:t xml:space="preserve">21 </w:t>
            </w:r>
            <w:r w:rsidRPr="00AC4FBC">
              <w:t>+ (3+TT)/ - (5+TT)</w:t>
            </w:r>
          </w:p>
        </w:tc>
      </w:tr>
      <w:tr w:rsidR="00AB2B30" w:rsidRPr="00AC4FBC" w14:paraId="52788C63" w14:textId="77777777" w:rsidTr="001D08BD">
        <w:trPr>
          <w:jc w:val="center"/>
        </w:trPr>
        <w:tc>
          <w:tcPr>
            <w:tcW w:w="1876" w:type="dxa"/>
            <w:shd w:val="clear" w:color="auto" w:fill="auto"/>
            <w:vAlign w:val="center"/>
          </w:tcPr>
          <w:p w14:paraId="7A53D4E0" w14:textId="77777777" w:rsidR="00AB2B30" w:rsidRPr="00AC4FBC" w:rsidRDefault="006A7121">
            <w:pPr>
              <w:pStyle w:val="TAL"/>
            </w:pPr>
            <w:r w:rsidRPr="00AC4FBC">
              <w:t>Test ID 1f</w:t>
            </w:r>
          </w:p>
        </w:tc>
        <w:tc>
          <w:tcPr>
            <w:tcW w:w="2673" w:type="dxa"/>
            <w:shd w:val="clear" w:color="auto" w:fill="auto"/>
          </w:tcPr>
          <w:p w14:paraId="7D1A7C19" w14:textId="77777777" w:rsidR="00AB2B30" w:rsidRPr="00AC4FBC" w:rsidRDefault="006A7121">
            <w:pPr>
              <w:pStyle w:val="TAC"/>
              <w:rPr>
                <w:rFonts w:cs="v4.2.0"/>
              </w:rPr>
            </w:pPr>
            <w:r w:rsidRPr="00AC4FBC">
              <w:rPr>
                <w:rFonts w:cs="v4.2.0"/>
              </w:rPr>
              <w:t>Not measured</w:t>
            </w:r>
          </w:p>
        </w:tc>
        <w:tc>
          <w:tcPr>
            <w:tcW w:w="2541" w:type="dxa"/>
            <w:shd w:val="clear" w:color="auto" w:fill="auto"/>
          </w:tcPr>
          <w:p w14:paraId="7C17CC7B" w14:textId="77777777" w:rsidR="00AB2B30" w:rsidRPr="00AC4FBC" w:rsidRDefault="006A7121">
            <w:pPr>
              <w:pStyle w:val="TAC"/>
              <w:rPr>
                <w:rFonts w:cs="v4.2.0"/>
              </w:rPr>
            </w:pPr>
            <w:r w:rsidRPr="00AC4FBC">
              <w:rPr>
                <w:rFonts w:cs="v4.2.0"/>
              </w:rPr>
              <w:t>Not measured</w:t>
            </w:r>
          </w:p>
        </w:tc>
        <w:tc>
          <w:tcPr>
            <w:tcW w:w="2541" w:type="dxa"/>
          </w:tcPr>
          <w:p w14:paraId="380C7F33" w14:textId="3F3886A4" w:rsidR="00AB2B30" w:rsidRPr="00AC4FBC" w:rsidRDefault="006A7121">
            <w:pPr>
              <w:pStyle w:val="TAC"/>
              <w:rPr>
                <w:rFonts w:cs="v4.2.0"/>
              </w:rPr>
            </w:pPr>
            <w:r w:rsidRPr="00AC4FBC">
              <w:t>22+ (2+TT)/ - (5+TT)</w:t>
            </w:r>
          </w:p>
        </w:tc>
      </w:tr>
      <w:tr w:rsidR="00007652" w:rsidRPr="00AC4FBC" w14:paraId="61577DA4" w14:textId="77777777" w:rsidTr="00007652">
        <w:trPr>
          <w:jc w:val="center"/>
        </w:trPr>
        <w:tc>
          <w:tcPr>
            <w:tcW w:w="1876" w:type="dxa"/>
            <w:tcBorders>
              <w:bottom w:val="dashSmallGap" w:sz="4" w:space="0" w:color="000000"/>
            </w:tcBorders>
            <w:shd w:val="clear" w:color="auto" w:fill="auto"/>
            <w:vAlign w:val="center"/>
          </w:tcPr>
          <w:p w14:paraId="219479D7" w14:textId="30A8B447" w:rsidR="00007652" w:rsidRPr="00AC4FBC" w:rsidRDefault="00007652" w:rsidP="00007652">
            <w:pPr>
              <w:pStyle w:val="TAL"/>
            </w:pPr>
            <w:r w:rsidRPr="00AC4FBC">
              <w:t>Test ID 1g</w:t>
            </w:r>
          </w:p>
        </w:tc>
        <w:tc>
          <w:tcPr>
            <w:tcW w:w="2673" w:type="dxa"/>
            <w:tcBorders>
              <w:bottom w:val="dashSmallGap" w:sz="4" w:space="0" w:color="000000"/>
            </w:tcBorders>
            <w:shd w:val="clear" w:color="auto" w:fill="auto"/>
            <w:vAlign w:val="center"/>
          </w:tcPr>
          <w:p w14:paraId="5812EF0B" w14:textId="5318D126" w:rsidR="00007652" w:rsidRPr="00AC4FBC" w:rsidRDefault="00007652" w:rsidP="00007652">
            <w:pPr>
              <w:pStyle w:val="TAC"/>
              <w:rPr>
                <w:rFonts w:cs="v4.2.0"/>
              </w:rPr>
            </w:pPr>
            <w:r w:rsidRPr="00AC4FBC">
              <w:rPr>
                <w:rFonts w:cs="v4.2.0"/>
              </w:rPr>
              <w:t>Not measured</w:t>
            </w:r>
          </w:p>
        </w:tc>
        <w:tc>
          <w:tcPr>
            <w:tcW w:w="2541" w:type="dxa"/>
            <w:tcBorders>
              <w:bottom w:val="dashSmallGap" w:sz="4" w:space="0" w:color="000000"/>
            </w:tcBorders>
            <w:shd w:val="clear" w:color="auto" w:fill="auto"/>
            <w:vAlign w:val="center"/>
          </w:tcPr>
          <w:p w14:paraId="69694CD7" w14:textId="7A1C71F9" w:rsidR="00007652" w:rsidRPr="00AC4FBC" w:rsidRDefault="00007652" w:rsidP="00007652">
            <w:pPr>
              <w:pStyle w:val="TAC"/>
              <w:rPr>
                <w:rFonts w:cs="v4.2.0"/>
              </w:rPr>
            </w:pPr>
            <w:r w:rsidRPr="00AC4FBC">
              <w:rPr>
                <w:rFonts w:cs="v4.2.0"/>
              </w:rPr>
              <w:t>23 + (2+TT) / 17 – (5+TT)</w:t>
            </w:r>
            <w:r w:rsidRPr="00AC4FBC">
              <w:t xml:space="preserve"> for PC3 UE</w:t>
            </w:r>
          </w:p>
        </w:tc>
        <w:tc>
          <w:tcPr>
            <w:tcW w:w="2541" w:type="dxa"/>
            <w:tcBorders>
              <w:bottom w:val="dashSmallGap" w:sz="4" w:space="0" w:color="000000"/>
            </w:tcBorders>
            <w:vAlign w:val="center"/>
          </w:tcPr>
          <w:p w14:paraId="07B5B7C4" w14:textId="304D4F20" w:rsidR="00007652" w:rsidRPr="00AC4FBC" w:rsidRDefault="00007652" w:rsidP="00007652">
            <w:pPr>
              <w:pStyle w:val="TAC"/>
            </w:pPr>
            <w:r w:rsidRPr="00AC4FBC">
              <w:rPr>
                <w:rFonts w:cs="v4.2.0"/>
              </w:rPr>
              <w:t>23 + (2+TT) / 21.8 - (5+TT)</w:t>
            </w:r>
            <w:r w:rsidRPr="00AC4FBC">
              <w:t xml:space="preserve"> for PC3 UE</w:t>
            </w:r>
          </w:p>
        </w:tc>
      </w:tr>
      <w:tr w:rsidR="00007652" w:rsidRPr="00AC4FBC" w14:paraId="192BF3C1" w14:textId="77777777" w:rsidTr="00007652">
        <w:trPr>
          <w:jc w:val="center"/>
        </w:trPr>
        <w:tc>
          <w:tcPr>
            <w:tcW w:w="1876" w:type="dxa"/>
            <w:tcBorders>
              <w:top w:val="dashSmallGap" w:sz="4" w:space="0" w:color="000000"/>
            </w:tcBorders>
            <w:shd w:val="clear" w:color="auto" w:fill="auto"/>
            <w:vAlign w:val="center"/>
          </w:tcPr>
          <w:p w14:paraId="28F7BDDD" w14:textId="77777777" w:rsidR="00007652" w:rsidRPr="00AC4FBC" w:rsidRDefault="00007652" w:rsidP="00007652">
            <w:pPr>
              <w:pStyle w:val="TAL"/>
            </w:pPr>
          </w:p>
        </w:tc>
        <w:tc>
          <w:tcPr>
            <w:tcW w:w="2673" w:type="dxa"/>
            <w:tcBorders>
              <w:top w:val="dashSmallGap" w:sz="4" w:space="0" w:color="000000"/>
            </w:tcBorders>
            <w:shd w:val="clear" w:color="auto" w:fill="auto"/>
            <w:vAlign w:val="center"/>
          </w:tcPr>
          <w:p w14:paraId="433B7E95" w14:textId="77777777" w:rsidR="00007652" w:rsidRPr="00AC4FBC" w:rsidRDefault="00007652" w:rsidP="00007652">
            <w:pPr>
              <w:pStyle w:val="TAC"/>
              <w:rPr>
                <w:rFonts w:cs="v4.2.0"/>
              </w:rPr>
            </w:pPr>
          </w:p>
        </w:tc>
        <w:tc>
          <w:tcPr>
            <w:tcW w:w="2541" w:type="dxa"/>
            <w:tcBorders>
              <w:top w:val="dashSmallGap" w:sz="4" w:space="0" w:color="000000"/>
            </w:tcBorders>
            <w:shd w:val="clear" w:color="auto" w:fill="auto"/>
            <w:vAlign w:val="center"/>
          </w:tcPr>
          <w:p w14:paraId="5C73F5EA" w14:textId="20E1473C" w:rsidR="00007652" w:rsidRPr="00AC4FBC" w:rsidRDefault="00007652" w:rsidP="00007652">
            <w:pPr>
              <w:pStyle w:val="TAC"/>
              <w:rPr>
                <w:rFonts w:cs="v4.2.0"/>
              </w:rPr>
            </w:pPr>
            <w:r w:rsidRPr="00AC4FBC">
              <w:rPr>
                <w:rFonts w:cs="v4.2.0"/>
              </w:rPr>
              <w:t>26 + (2+TT) / 20 - (6+TT)</w:t>
            </w:r>
            <w:r w:rsidRPr="00AC4FBC">
              <w:t xml:space="preserve"> for PC2 UE</w:t>
            </w:r>
          </w:p>
        </w:tc>
        <w:tc>
          <w:tcPr>
            <w:tcW w:w="2541" w:type="dxa"/>
            <w:tcBorders>
              <w:top w:val="dashSmallGap" w:sz="4" w:space="0" w:color="000000"/>
            </w:tcBorders>
            <w:vAlign w:val="center"/>
          </w:tcPr>
          <w:p w14:paraId="67ADFF67" w14:textId="7D767CA5" w:rsidR="00007652" w:rsidRPr="00AC4FBC" w:rsidRDefault="00007652" w:rsidP="00007652">
            <w:pPr>
              <w:pStyle w:val="TAC"/>
            </w:pPr>
            <w:r w:rsidRPr="00AC4FBC">
              <w:rPr>
                <w:rFonts w:cs="v4.2.0"/>
              </w:rPr>
              <w:t>26 + (2+TT) / 24.8 - (3+TT)</w:t>
            </w:r>
            <w:r w:rsidRPr="00AC4FBC">
              <w:t xml:space="preserve"> for PC2 UE</w:t>
            </w:r>
          </w:p>
        </w:tc>
      </w:tr>
      <w:tr w:rsidR="00007652" w:rsidRPr="00AC4FBC" w14:paraId="072290C5" w14:textId="77777777" w:rsidTr="001D08BD">
        <w:trPr>
          <w:jc w:val="center"/>
        </w:trPr>
        <w:tc>
          <w:tcPr>
            <w:tcW w:w="1876" w:type="dxa"/>
            <w:tcBorders>
              <w:bottom w:val="dashSmallGap" w:sz="4" w:space="0" w:color="auto"/>
            </w:tcBorders>
            <w:shd w:val="clear" w:color="auto" w:fill="auto"/>
            <w:vAlign w:val="center"/>
          </w:tcPr>
          <w:p w14:paraId="7E870944" w14:textId="1F73392E" w:rsidR="00007652" w:rsidRPr="00AC4FBC" w:rsidRDefault="00007652" w:rsidP="00007652">
            <w:pPr>
              <w:pStyle w:val="TAL"/>
            </w:pPr>
            <w:r w:rsidRPr="00AC4FBC">
              <w:t>Test ID 1h</w:t>
            </w:r>
          </w:p>
        </w:tc>
        <w:tc>
          <w:tcPr>
            <w:tcW w:w="2673" w:type="dxa"/>
            <w:tcBorders>
              <w:bottom w:val="dashSmallGap" w:sz="4" w:space="0" w:color="auto"/>
            </w:tcBorders>
            <w:shd w:val="clear" w:color="auto" w:fill="auto"/>
          </w:tcPr>
          <w:p w14:paraId="1D7B7755" w14:textId="284E2290" w:rsidR="00007652" w:rsidRPr="00AC4FBC" w:rsidRDefault="00007652" w:rsidP="00007652">
            <w:pPr>
              <w:pStyle w:val="TAC"/>
              <w:jc w:val="left"/>
              <w:rPr>
                <w:rFonts w:cs="v4.2.0"/>
              </w:rPr>
            </w:pPr>
            <w:r w:rsidRPr="00AC4FBC">
              <w:t>Maximum output power with reduction as defined in Table 6.2.3.5-1 of TS 36.521-1 [10] for PC3 UE.</w:t>
            </w:r>
          </w:p>
        </w:tc>
        <w:tc>
          <w:tcPr>
            <w:tcW w:w="2541" w:type="dxa"/>
            <w:tcBorders>
              <w:bottom w:val="dashSmallGap" w:sz="4" w:space="0" w:color="auto"/>
            </w:tcBorders>
            <w:shd w:val="clear" w:color="auto" w:fill="auto"/>
          </w:tcPr>
          <w:p w14:paraId="249DB4A6" w14:textId="77777777" w:rsidR="00007652" w:rsidRPr="00AC4FBC" w:rsidRDefault="00007652" w:rsidP="00007652">
            <w:pPr>
              <w:pStyle w:val="TAC"/>
              <w:rPr>
                <w:rFonts w:cs="v4.2.0"/>
              </w:rPr>
            </w:pPr>
            <w:r w:rsidRPr="00AC4FBC">
              <w:rPr>
                <w:rFonts w:cs="v4.2.0"/>
              </w:rPr>
              <w:t>N/A</w:t>
            </w:r>
          </w:p>
        </w:tc>
        <w:tc>
          <w:tcPr>
            <w:tcW w:w="2541" w:type="dxa"/>
            <w:tcBorders>
              <w:bottom w:val="dashSmallGap" w:sz="4" w:space="0" w:color="auto"/>
            </w:tcBorders>
          </w:tcPr>
          <w:p w14:paraId="512803B1" w14:textId="79BAE3BC" w:rsidR="00007652" w:rsidRPr="00AC4FBC" w:rsidRDefault="00007652" w:rsidP="00007652">
            <w:pPr>
              <w:pStyle w:val="TAC"/>
              <w:jc w:val="left"/>
              <w:rPr>
                <w:rFonts w:cs="v4.2.0"/>
              </w:rPr>
            </w:pPr>
            <w:r w:rsidRPr="00AC4FBC">
              <w:t>Maximum output power with reduction as defined in Table 6.2.3.5-1 of TS 36.521-1 [10] for PC3 UE</w:t>
            </w:r>
          </w:p>
        </w:tc>
      </w:tr>
      <w:tr w:rsidR="00007652" w:rsidRPr="00AC4FBC" w14:paraId="6EEA4EB2" w14:textId="77777777" w:rsidTr="001D08BD">
        <w:trPr>
          <w:jc w:val="center"/>
        </w:trPr>
        <w:tc>
          <w:tcPr>
            <w:tcW w:w="1876" w:type="dxa"/>
            <w:tcBorders>
              <w:top w:val="dashSmallGap" w:sz="4" w:space="0" w:color="auto"/>
            </w:tcBorders>
            <w:shd w:val="clear" w:color="auto" w:fill="auto"/>
            <w:vAlign w:val="center"/>
          </w:tcPr>
          <w:p w14:paraId="5E90A8E2" w14:textId="77777777" w:rsidR="00007652" w:rsidRPr="00AC4FBC" w:rsidRDefault="00007652" w:rsidP="00007652">
            <w:pPr>
              <w:pStyle w:val="TAL"/>
            </w:pPr>
          </w:p>
        </w:tc>
        <w:tc>
          <w:tcPr>
            <w:tcW w:w="2673" w:type="dxa"/>
            <w:tcBorders>
              <w:top w:val="dashSmallGap" w:sz="4" w:space="0" w:color="auto"/>
            </w:tcBorders>
            <w:shd w:val="clear" w:color="auto" w:fill="auto"/>
          </w:tcPr>
          <w:p w14:paraId="6EABCFF9" w14:textId="0C839EE7" w:rsidR="00007652" w:rsidRPr="00AC4FBC" w:rsidRDefault="00007652" w:rsidP="00007652">
            <w:pPr>
              <w:pStyle w:val="TAC"/>
              <w:rPr>
                <w:rFonts w:cs="v4.2.0"/>
              </w:rPr>
            </w:pPr>
            <w:r w:rsidRPr="00AC4FBC">
              <w:t>Maximum output power with reduction as defined in Table 6.2.3_1.5-1 of TS 36.521-1 [10]</w:t>
            </w:r>
            <w:r w:rsidRPr="00AC4FBC">
              <w:rPr>
                <w:lang w:eastAsia="ja-JP"/>
              </w:rPr>
              <w:t xml:space="preserve"> for PC2 UE (For a power class 2 capable UE operating on LTE band)</w:t>
            </w:r>
          </w:p>
        </w:tc>
        <w:tc>
          <w:tcPr>
            <w:tcW w:w="2541" w:type="dxa"/>
            <w:tcBorders>
              <w:top w:val="dashSmallGap" w:sz="4" w:space="0" w:color="auto"/>
            </w:tcBorders>
            <w:shd w:val="clear" w:color="auto" w:fill="auto"/>
          </w:tcPr>
          <w:p w14:paraId="5056768C" w14:textId="77777777" w:rsidR="00007652" w:rsidRPr="00AC4FBC" w:rsidRDefault="00007652" w:rsidP="00007652">
            <w:pPr>
              <w:pStyle w:val="TAC"/>
              <w:rPr>
                <w:rFonts w:cs="v4.2.0"/>
              </w:rPr>
            </w:pPr>
          </w:p>
        </w:tc>
        <w:tc>
          <w:tcPr>
            <w:tcW w:w="2541" w:type="dxa"/>
            <w:tcBorders>
              <w:top w:val="dashSmallGap" w:sz="4" w:space="0" w:color="auto"/>
            </w:tcBorders>
          </w:tcPr>
          <w:p w14:paraId="200EB2B3" w14:textId="658E29FC" w:rsidR="00007652" w:rsidRPr="00AC4FBC" w:rsidRDefault="00007652" w:rsidP="00007652">
            <w:pPr>
              <w:pStyle w:val="TAC"/>
              <w:rPr>
                <w:rFonts w:cs="v4.2.0"/>
              </w:rPr>
            </w:pPr>
            <w:r w:rsidRPr="00AC4FBC">
              <w:t>Maximum output power with reduction as defined in Table 6.2.3_1.5-1 of TS 36.521-1 [10] for PC2 UE (For a power class 2 capable UE operating on LTE band)</w:t>
            </w:r>
          </w:p>
        </w:tc>
      </w:tr>
      <w:tr w:rsidR="00007652" w:rsidRPr="00AC4FBC" w14:paraId="1ED81356" w14:textId="77777777" w:rsidTr="001D08BD">
        <w:trPr>
          <w:jc w:val="center"/>
        </w:trPr>
        <w:tc>
          <w:tcPr>
            <w:tcW w:w="1876" w:type="dxa"/>
            <w:shd w:val="clear" w:color="auto" w:fill="auto"/>
            <w:vAlign w:val="center"/>
          </w:tcPr>
          <w:p w14:paraId="54188585" w14:textId="77777777" w:rsidR="00007652" w:rsidRPr="00AC4FBC" w:rsidRDefault="00007652" w:rsidP="00007652">
            <w:pPr>
              <w:pStyle w:val="TAL"/>
            </w:pPr>
            <w:r w:rsidRPr="00AC4FBC">
              <w:t>Test ID 2a</w:t>
            </w:r>
          </w:p>
        </w:tc>
        <w:tc>
          <w:tcPr>
            <w:tcW w:w="2673" w:type="dxa"/>
            <w:shd w:val="clear" w:color="auto" w:fill="auto"/>
          </w:tcPr>
          <w:p w14:paraId="4BC722BF" w14:textId="77777777" w:rsidR="00007652" w:rsidRPr="00AC4FBC" w:rsidRDefault="00007652" w:rsidP="00007652">
            <w:pPr>
              <w:pStyle w:val="TAC"/>
              <w:rPr>
                <w:rFonts w:cs="v4.2.0"/>
              </w:rPr>
            </w:pPr>
            <w:r w:rsidRPr="00AC4FBC">
              <w:rPr>
                <w:rFonts w:cs="v4.2.0"/>
              </w:rPr>
              <w:t xml:space="preserve">-10dBm </w:t>
            </w:r>
            <w:r w:rsidRPr="00AC4FBC">
              <w:t>± (7+TT)</w:t>
            </w:r>
          </w:p>
        </w:tc>
        <w:tc>
          <w:tcPr>
            <w:tcW w:w="2541" w:type="dxa"/>
            <w:shd w:val="clear" w:color="auto" w:fill="auto"/>
          </w:tcPr>
          <w:p w14:paraId="318CD4A7" w14:textId="77777777" w:rsidR="00007652" w:rsidRPr="00AC4FBC" w:rsidRDefault="00007652" w:rsidP="00007652">
            <w:pPr>
              <w:pStyle w:val="TAC"/>
              <w:rPr>
                <w:rFonts w:cs="v4.2.0"/>
              </w:rPr>
            </w:pPr>
            <w:r w:rsidRPr="00AC4FBC">
              <w:rPr>
                <w:rFonts w:cs="v4.2.0"/>
              </w:rPr>
              <w:t>N/A</w:t>
            </w:r>
          </w:p>
        </w:tc>
        <w:tc>
          <w:tcPr>
            <w:tcW w:w="2541" w:type="dxa"/>
          </w:tcPr>
          <w:p w14:paraId="02C6C74A" w14:textId="77777777" w:rsidR="00007652" w:rsidRPr="00AC4FBC" w:rsidRDefault="00007652" w:rsidP="00007652">
            <w:pPr>
              <w:pStyle w:val="TAC"/>
              <w:rPr>
                <w:rFonts w:cs="v4.2.0"/>
              </w:rPr>
            </w:pPr>
            <w:r w:rsidRPr="00AC4FBC">
              <w:rPr>
                <w:rFonts w:cs="v4.2.0"/>
              </w:rPr>
              <w:t>Not measured</w:t>
            </w:r>
          </w:p>
        </w:tc>
      </w:tr>
      <w:tr w:rsidR="00007652" w:rsidRPr="00AC4FBC" w14:paraId="4D5A6AF4" w14:textId="77777777" w:rsidTr="001D08BD">
        <w:trPr>
          <w:jc w:val="center"/>
        </w:trPr>
        <w:tc>
          <w:tcPr>
            <w:tcW w:w="1876" w:type="dxa"/>
            <w:shd w:val="clear" w:color="auto" w:fill="auto"/>
            <w:vAlign w:val="center"/>
          </w:tcPr>
          <w:p w14:paraId="626A9F96" w14:textId="77777777" w:rsidR="00007652" w:rsidRPr="00AC4FBC" w:rsidRDefault="00007652" w:rsidP="00007652">
            <w:pPr>
              <w:pStyle w:val="TAL"/>
            </w:pPr>
            <w:r w:rsidRPr="00AC4FBC">
              <w:t>Test ID 2b</w:t>
            </w:r>
          </w:p>
        </w:tc>
        <w:tc>
          <w:tcPr>
            <w:tcW w:w="2673" w:type="dxa"/>
            <w:shd w:val="clear" w:color="auto" w:fill="auto"/>
          </w:tcPr>
          <w:p w14:paraId="2F792A11" w14:textId="77777777" w:rsidR="00007652" w:rsidRPr="00AC4FBC" w:rsidRDefault="00007652" w:rsidP="00007652">
            <w:pPr>
              <w:pStyle w:val="TAC"/>
              <w:rPr>
                <w:rFonts w:cs="v4.2.0"/>
              </w:rPr>
            </w:pPr>
            <w:r w:rsidRPr="00AC4FBC">
              <w:rPr>
                <w:rFonts w:cs="v4.2.0"/>
              </w:rPr>
              <w:t xml:space="preserve">10dBm </w:t>
            </w:r>
            <w:r w:rsidRPr="00AC4FBC">
              <w:t>± (6+TT)</w:t>
            </w:r>
          </w:p>
        </w:tc>
        <w:tc>
          <w:tcPr>
            <w:tcW w:w="2541" w:type="dxa"/>
            <w:shd w:val="clear" w:color="auto" w:fill="auto"/>
          </w:tcPr>
          <w:p w14:paraId="564F8938" w14:textId="77777777" w:rsidR="00007652" w:rsidRPr="00AC4FBC" w:rsidRDefault="00007652" w:rsidP="00007652">
            <w:pPr>
              <w:pStyle w:val="TAC"/>
              <w:rPr>
                <w:rFonts w:cs="v4.2.0"/>
              </w:rPr>
            </w:pPr>
            <w:r w:rsidRPr="00AC4FBC">
              <w:rPr>
                <w:rFonts w:cs="v4.2.0"/>
              </w:rPr>
              <w:t>N/A</w:t>
            </w:r>
          </w:p>
        </w:tc>
        <w:tc>
          <w:tcPr>
            <w:tcW w:w="2541" w:type="dxa"/>
          </w:tcPr>
          <w:p w14:paraId="44500847" w14:textId="77777777" w:rsidR="00007652" w:rsidRPr="00AC4FBC" w:rsidRDefault="00007652" w:rsidP="00007652">
            <w:pPr>
              <w:pStyle w:val="TAC"/>
              <w:rPr>
                <w:rFonts w:cs="v4.2.0"/>
              </w:rPr>
            </w:pPr>
            <w:r w:rsidRPr="00AC4FBC">
              <w:rPr>
                <w:rFonts w:cs="v4.2.0"/>
              </w:rPr>
              <w:t>Not measured</w:t>
            </w:r>
          </w:p>
        </w:tc>
      </w:tr>
      <w:tr w:rsidR="00007652" w:rsidRPr="00AC4FBC" w14:paraId="27279257" w14:textId="77777777" w:rsidTr="001D08BD">
        <w:trPr>
          <w:jc w:val="center"/>
        </w:trPr>
        <w:tc>
          <w:tcPr>
            <w:tcW w:w="1876" w:type="dxa"/>
            <w:shd w:val="clear" w:color="auto" w:fill="auto"/>
            <w:vAlign w:val="center"/>
          </w:tcPr>
          <w:p w14:paraId="20C5E058" w14:textId="77777777" w:rsidR="00007652" w:rsidRPr="00AC4FBC" w:rsidRDefault="00007652" w:rsidP="00007652">
            <w:pPr>
              <w:pStyle w:val="TAL"/>
            </w:pPr>
            <w:r w:rsidRPr="00AC4FBC">
              <w:t>Test ID 2c</w:t>
            </w:r>
          </w:p>
        </w:tc>
        <w:tc>
          <w:tcPr>
            <w:tcW w:w="2673" w:type="dxa"/>
            <w:shd w:val="clear" w:color="auto" w:fill="auto"/>
          </w:tcPr>
          <w:p w14:paraId="623C514E" w14:textId="77777777" w:rsidR="00007652" w:rsidRPr="00AC4FBC" w:rsidRDefault="00007652" w:rsidP="00007652">
            <w:pPr>
              <w:pStyle w:val="TAC"/>
              <w:rPr>
                <w:rFonts w:cs="v4.2.0"/>
              </w:rPr>
            </w:pPr>
            <w:r w:rsidRPr="00AC4FBC">
              <w:rPr>
                <w:rFonts w:cs="v4.2.0"/>
              </w:rPr>
              <w:t>15dBm</w:t>
            </w:r>
            <w:r w:rsidRPr="00AC4FBC">
              <w:t xml:space="preserve"> ± (5+TT)</w:t>
            </w:r>
          </w:p>
        </w:tc>
        <w:tc>
          <w:tcPr>
            <w:tcW w:w="2541" w:type="dxa"/>
            <w:shd w:val="clear" w:color="auto" w:fill="auto"/>
          </w:tcPr>
          <w:p w14:paraId="3F080629" w14:textId="77777777" w:rsidR="00007652" w:rsidRPr="00AC4FBC" w:rsidRDefault="00007652" w:rsidP="00007652">
            <w:pPr>
              <w:pStyle w:val="TAC"/>
              <w:rPr>
                <w:rFonts w:cs="v4.2.0"/>
              </w:rPr>
            </w:pPr>
            <w:r w:rsidRPr="00AC4FBC">
              <w:rPr>
                <w:rFonts w:cs="v4.2.0"/>
              </w:rPr>
              <w:t>N/A</w:t>
            </w:r>
          </w:p>
        </w:tc>
        <w:tc>
          <w:tcPr>
            <w:tcW w:w="2541" w:type="dxa"/>
          </w:tcPr>
          <w:p w14:paraId="31E13128" w14:textId="77777777" w:rsidR="00007652" w:rsidRPr="00AC4FBC" w:rsidRDefault="00007652" w:rsidP="00007652">
            <w:pPr>
              <w:pStyle w:val="TAC"/>
              <w:rPr>
                <w:rFonts w:cs="v4.2.0"/>
              </w:rPr>
            </w:pPr>
            <w:r w:rsidRPr="00AC4FBC">
              <w:rPr>
                <w:rFonts w:cs="v4.2.0"/>
              </w:rPr>
              <w:t>Not measured</w:t>
            </w:r>
          </w:p>
        </w:tc>
      </w:tr>
      <w:tr w:rsidR="00007652" w:rsidRPr="00AC4FBC" w14:paraId="6A9D6FB7" w14:textId="77777777" w:rsidTr="001D08BD">
        <w:trPr>
          <w:jc w:val="center"/>
        </w:trPr>
        <w:tc>
          <w:tcPr>
            <w:tcW w:w="1876" w:type="dxa"/>
            <w:shd w:val="clear" w:color="auto" w:fill="auto"/>
            <w:vAlign w:val="center"/>
          </w:tcPr>
          <w:p w14:paraId="3425E009" w14:textId="77777777" w:rsidR="00007652" w:rsidRPr="00AC4FBC" w:rsidRDefault="00007652" w:rsidP="00007652">
            <w:pPr>
              <w:pStyle w:val="TAL"/>
            </w:pPr>
            <w:r w:rsidRPr="00AC4FBC">
              <w:t>Test ID 3a</w:t>
            </w:r>
          </w:p>
        </w:tc>
        <w:tc>
          <w:tcPr>
            <w:tcW w:w="2673" w:type="dxa"/>
            <w:shd w:val="clear" w:color="auto" w:fill="auto"/>
          </w:tcPr>
          <w:p w14:paraId="2C10773D" w14:textId="77777777" w:rsidR="00007652" w:rsidRPr="00AC4FBC" w:rsidRDefault="00007652" w:rsidP="00007652">
            <w:pPr>
              <w:pStyle w:val="TAC"/>
              <w:rPr>
                <w:rFonts w:cs="v4.2.0"/>
              </w:rPr>
            </w:pPr>
            <w:r w:rsidRPr="00AC4FBC">
              <w:rPr>
                <w:rFonts w:cs="v4.2.0"/>
              </w:rPr>
              <w:t>N/A</w:t>
            </w:r>
          </w:p>
        </w:tc>
        <w:tc>
          <w:tcPr>
            <w:tcW w:w="2541" w:type="dxa"/>
            <w:shd w:val="clear" w:color="auto" w:fill="auto"/>
          </w:tcPr>
          <w:p w14:paraId="0EBB1AF5" w14:textId="77777777" w:rsidR="00007652" w:rsidRPr="00AC4FBC" w:rsidRDefault="00007652" w:rsidP="00007652">
            <w:pPr>
              <w:pStyle w:val="TAC"/>
              <w:rPr>
                <w:rFonts w:cs="v4.2.0"/>
              </w:rPr>
            </w:pPr>
            <w:r w:rsidRPr="00AC4FBC">
              <w:rPr>
                <w:rFonts w:cs="v4.2.0"/>
              </w:rPr>
              <w:t xml:space="preserve">-10dBm </w:t>
            </w:r>
            <w:r w:rsidRPr="00AC4FBC">
              <w:t>± (7+TT)</w:t>
            </w:r>
          </w:p>
        </w:tc>
        <w:tc>
          <w:tcPr>
            <w:tcW w:w="2541" w:type="dxa"/>
          </w:tcPr>
          <w:p w14:paraId="3B05DA88" w14:textId="77777777" w:rsidR="00007652" w:rsidRPr="00AC4FBC" w:rsidRDefault="00007652" w:rsidP="00007652">
            <w:pPr>
              <w:pStyle w:val="TAC"/>
              <w:rPr>
                <w:rFonts w:cs="v4.2.0"/>
              </w:rPr>
            </w:pPr>
            <w:r w:rsidRPr="00AC4FBC">
              <w:rPr>
                <w:rFonts w:cs="v4.2.0"/>
              </w:rPr>
              <w:t>Not measured</w:t>
            </w:r>
          </w:p>
        </w:tc>
      </w:tr>
      <w:tr w:rsidR="00007652" w:rsidRPr="00AC4FBC" w14:paraId="4254FC3E" w14:textId="77777777" w:rsidTr="001D08BD">
        <w:trPr>
          <w:jc w:val="center"/>
        </w:trPr>
        <w:tc>
          <w:tcPr>
            <w:tcW w:w="1876" w:type="dxa"/>
            <w:shd w:val="clear" w:color="auto" w:fill="auto"/>
            <w:vAlign w:val="center"/>
          </w:tcPr>
          <w:p w14:paraId="34D3B74B" w14:textId="77777777" w:rsidR="00007652" w:rsidRPr="00AC4FBC" w:rsidRDefault="00007652" w:rsidP="00007652">
            <w:pPr>
              <w:pStyle w:val="TAL"/>
            </w:pPr>
            <w:r w:rsidRPr="00AC4FBC">
              <w:t>Test ID 3b</w:t>
            </w:r>
          </w:p>
        </w:tc>
        <w:tc>
          <w:tcPr>
            <w:tcW w:w="2673" w:type="dxa"/>
            <w:shd w:val="clear" w:color="auto" w:fill="auto"/>
          </w:tcPr>
          <w:p w14:paraId="392B7CBB" w14:textId="77777777" w:rsidR="00007652" w:rsidRPr="00AC4FBC" w:rsidRDefault="00007652" w:rsidP="00007652">
            <w:pPr>
              <w:pStyle w:val="TAC"/>
              <w:rPr>
                <w:rFonts w:cs="v4.2.0"/>
              </w:rPr>
            </w:pPr>
            <w:r w:rsidRPr="00AC4FBC">
              <w:rPr>
                <w:rFonts w:cs="v4.2.0"/>
              </w:rPr>
              <w:t>N/A</w:t>
            </w:r>
          </w:p>
        </w:tc>
        <w:tc>
          <w:tcPr>
            <w:tcW w:w="2541" w:type="dxa"/>
            <w:shd w:val="clear" w:color="auto" w:fill="auto"/>
          </w:tcPr>
          <w:p w14:paraId="545CEC85" w14:textId="77777777" w:rsidR="00007652" w:rsidRPr="00AC4FBC" w:rsidRDefault="00007652" w:rsidP="00007652">
            <w:pPr>
              <w:pStyle w:val="TAC"/>
              <w:rPr>
                <w:rFonts w:cs="v4.2.0"/>
              </w:rPr>
            </w:pPr>
            <w:r w:rsidRPr="00AC4FBC">
              <w:rPr>
                <w:rFonts w:cs="v4.2.0"/>
              </w:rPr>
              <w:t xml:space="preserve">10dBm </w:t>
            </w:r>
            <w:r w:rsidRPr="00AC4FBC">
              <w:t>± (6+TT)</w:t>
            </w:r>
          </w:p>
        </w:tc>
        <w:tc>
          <w:tcPr>
            <w:tcW w:w="2541" w:type="dxa"/>
          </w:tcPr>
          <w:p w14:paraId="0BEA9B50" w14:textId="77777777" w:rsidR="00007652" w:rsidRPr="00AC4FBC" w:rsidRDefault="00007652" w:rsidP="00007652">
            <w:pPr>
              <w:pStyle w:val="TAC"/>
              <w:rPr>
                <w:rFonts w:cs="v4.2.0"/>
              </w:rPr>
            </w:pPr>
            <w:r w:rsidRPr="00AC4FBC">
              <w:rPr>
                <w:rFonts w:cs="v4.2.0"/>
              </w:rPr>
              <w:t>Not measured</w:t>
            </w:r>
          </w:p>
        </w:tc>
      </w:tr>
      <w:tr w:rsidR="00007652" w:rsidRPr="00AC4FBC" w14:paraId="79EE5FE0" w14:textId="77777777" w:rsidTr="001D08BD">
        <w:trPr>
          <w:jc w:val="center"/>
        </w:trPr>
        <w:tc>
          <w:tcPr>
            <w:tcW w:w="1876" w:type="dxa"/>
            <w:shd w:val="clear" w:color="auto" w:fill="auto"/>
            <w:vAlign w:val="center"/>
          </w:tcPr>
          <w:p w14:paraId="515DA87F" w14:textId="77777777" w:rsidR="00007652" w:rsidRPr="00AC4FBC" w:rsidRDefault="00007652" w:rsidP="00007652">
            <w:pPr>
              <w:pStyle w:val="TAL"/>
            </w:pPr>
            <w:r w:rsidRPr="00AC4FBC">
              <w:t>Test ID 3c</w:t>
            </w:r>
          </w:p>
        </w:tc>
        <w:tc>
          <w:tcPr>
            <w:tcW w:w="2673" w:type="dxa"/>
            <w:shd w:val="clear" w:color="auto" w:fill="auto"/>
          </w:tcPr>
          <w:p w14:paraId="1115DF0A" w14:textId="77777777" w:rsidR="00007652" w:rsidRPr="00AC4FBC" w:rsidRDefault="00007652" w:rsidP="00007652">
            <w:pPr>
              <w:pStyle w:val="TAC"/>
              <w:rPr>
                <w:rFonts w:cs="v4.2.0"/>
              </w:rPr>
            </w:pPr>
            <w:r w:rsidRPr="00AC4FBC">
              <w:rPr>
                <w:rFonts w:cs="v4.2.0"/>
              </w:rPr>
              <w:t>N/A</w:t>
            </w:r>
          </w:p>
        </w:tc>
        <w:tc>
          <w:tcPr>
            <w:tcW w:w="2541" w:type="dxa"/>
            <w:shd w:val="clear" w:color="auto" w:fill="auto"/>
          </w:tcPr>
          <w:p w14:paraId="0F1A4061" w14:textId="77777777" w:rsidR="00007652" w:rsidRPr="00AC4FBC" w:rsidRDefault="00007652" w:rsidP="00007652">
            <w:pPr>
              <w:pStyle w:val="TAC"/>
              <w:rPr>
                <w:rFonts w:cs="v4.2.0"/>
              </w:rPr>
            </w:pPr>
            <w:r w:rsidRPr="00AC4FBC">
              <w:rPr>
                <w:rFonts w:cs="v4.2.0"/>
              </w:rPr>
              <w:t>15dBm</w:t>
            </w:r>
            <w:r w:rsidRPr="00AC4FBC">
              <w:t xml:space="preserve"> ± (5+TT)</w:t>
            </w:r>
          </w:p>
        </w:tc>
        <w:tc>
          <w:tcPr>
            <w:tcW w:w="2541" w:type="dxa"/>
          </w:tcPr>
          <w:p w14:paraId="7D24701F" w14:textId="77777777" w:rsidR="00007652" w:rsidRPr="00AC4FBC" w:rsidRDefault="00007652" w:rsidP="00007652">
            <w:pPr>
              <w:pStyle w:val="TAC"/>
              <w:rPr>
                <w:rFonts w:cs="v4.2.0"/>
              </w:rPr>
            </w:pPr>
            <w:r w:rsidRPr="00AC4FBC">
              <w:rPr>
                <w:rFonts w:cs="v4.2.0"/>
              </w:rPr>
              <w:t>Not measured</w:t>
            </w:r>
          </w:p>
        </w:tc>
      </w:tr>
      <w:tr w:rsidR="00007652" w:rsidRPr="00AC4FBC" w14:paraId="16AE1EC4" w14:textId="77777777" w:rsidTr="001D08BD">
        <w:trPr>
          <w:jc w:val="center"/>
        </w:trPr>
        <w:tc>
          <w:tcPr>
            <w:tcW w:w="9631" w:type="dxa"/>
            <w:gridSpan w:val="4"/>
            <w:shd w:val="clear" w:color="auto" w:fill="auto"/>
            <w:vAlign w:val="center"/>
          </w:tcPr>
          <w:p w14:paraId="48E11613" w14:textId="77777777" w:rsidR="00007652" w:rsidRPr="00AC4FBC" w:rsidRDefault="00007652" w:rsidP="00007652">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7E18C0EC" w14:textId="0EDF27F4" w:rsidR="00007652" w:rsidRPr="00AC4FBC" w:rsidRDefault="00007652" w:rsidP="00007652">
            <w:pPr>
              <w:pStyle w:val="TAN"/>
            </w:pPr>
            <w:r w:rsidRPr="00AC4FBC">
              <w:t>NOTE 2:</w:t>
            </w:r>
            <w:r w:rsidRPr="00AC4FBC">
              <w:tab/>
            </w:r>
            <w:r w:rsidRPr="00AC4FBC">
              <w:rPr>
                <w:rFonts w:cs="Arial"/>
              </w:rPr>
              <w:t xml:space="preserve">TT for each frequency and channel bandwidth is specified in Table </w:t>
            </w:r>
            <w:r w:rsidRPr="00AC4FBC">
              <w:t>6.2B.4.1.3.5-3</w:t>
            </w:r>
            <w:r w:rsidRPr="00AC4FBC">
              <w:rPr>
                <w:rFonts w:cs="Arial"/>
              </w:rPr>
              <w:t xml:space="preserve"> and Table  </w:t>
            </w:r>
            <w:r w:rsidRPr="00AC4FBC">
              <w:t>6.2B.4.1.3.5-4</w:t>
            </w:r>
            <w:r w:rsidRPr="00AC4FBC">
              <w:rPr>
                <w:rFonts w:cs="Arial"/>
              </w:rPr>
              <w:t>.</w:t>
            </w:r>
          </w:p>
        </w:tc>
      </w:tr>
    </w:tbl>
    <w:p w14:paraId="30DEF096" w14:textId="77777777" w:rsidR="00AB2B30" w:rsidRPr="00AC4FBC" w:rsidRDefault="00AB2B30"/>
    <w:p w14:paraId="73C08AD9" w14:textId="220C6E25" w:rsidR="00AB2B30" w:rsidRPr="00AC4FBC" w:rsidRDefault="006A7121">
      <w:r w:rsidRPr="00AC4FBC">
        <w:t>For UE not supporting DPS, the output power measured shall not exceed the values specified in Table 6.2B.4.1.3.5-2.</w:t>
      </w:r>
    </w:p>
    <w:p w14:paraId="3C9B974D" w14:textId="77777777" w:rsidR="00AB2B30" w:rsidRPr="00AC4FBC" w:rsidRDefault="006A7121">
      <w:pPr>
        <w:pStyle w:val="TH"/>
        <w:rPr>
          <w:rFonts w:cs="v5.0.0"/>
        </w:rPr>
      </w:pPr>
      <w:bookmarkStart w:id="3056" w:name="_CRTable6_2B_4_1_3_52"/>
      <w:r w:rsidRPr="00AC4FBC">
        <w:t xml:space="preserve">Table </w:t>
      </w:r>
      <w:bookmarkEnd w:id="3056"/>
      <w:r w:rsidRPr="00AC4FBC">
        <w:t>6.2B.4.1.3.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AC4FBC" w14:paraId="3BFC2981" w14:textId="77777777" w:rsidTr="001D08BD">
        <w:trPr>
          <w:jc w:val="center"/>
        </w:trPr>
        <w:tc>
          <w:tcPr>
            <w:tcW w:w="1879" w:type="dxa"/>
            <w:shd w:val="clear" w:color="auto" w:fill="auto"/>
          </w:tcPr>
          <w:p w14:paraId="3808312D" w14:textId="77777777" w:rsidR="00AB2B30" w:rsidRPr="00AC4FBC" w:rsidRDefault="00AB2B30">
            <w:pPr>
              <w:rPr>
                <w:rFonts w:eastAsia="MS Mincho"/>
                <w:lang w:eastAsia="ja-JP"/>
              </w:rPr>
            </w:pPr>
          </w:p>
        </w:tc>
        <w:tc>
          <w:tcPr>
            <w:tcW w:w="2678" w:type="dxa"/>
            <w:shd w:val="clear" w:color="auto" w:fill="auto"/>
          </w:tcPr>
          <w:p w14:paraId="2D535AC6" w14:textId="77777777" w:rsidR="00AB2B30" w:rsidRPr="00AC4FBC" w:rsidRDefault="006A7121">
            <w:pPr>
              <w:pStyle w:val="TAH"/>
            </w:pPr>
            <w:r w:rsidRPr="00AC4FBC">
              <w:t>E-UTRA component carrier</w:t>
            </w:r>
          </w:p>
        </w:tc>
        <w:tc>
          <w:tcPr>
            <w:tcW w:w="2537" w:type="dxa"/>
            <w:shd w:val="clear" w:color="auto" w:fill="auto"/>
          </w:tcPr>
          <w:p w14:paraId="71CE2615" w14:textId="77777777" w:rsidR="00AB2B30" w:rsidRPr="00AC4FBC" w:rsidRDefault="006A7121">
            <w:pPr>
              <w:pStyle w:val="TAH"/>
            </w:pPr>
            <w:r w:rsidRPr="00AC4FBC">
              <w:t>NR component carrier</w:t>
            </w:r>
          </w:p>
        </w:tc>
        <w:tc>
          <w:tcPr>
            <w:tcW w:w="2537" w:type="dxa"/>
          </w:tcPr>
          <w:p w14:paraId="0C97F0C3" w14:textId="77777777" w:rsidR="00AB2B30" w:rsidRPr="00AC4FBC" w:rsidRDefault="006A7121">
            <w:pPr>
              <w:pStyle w:val="TAH"/>
            </w:pPr>
            <w:r w:rsidRPr="00AC4FBC">
              <w:t>Total power measured over E-UTRA and NR component carriers</w:t>
            </w:r>
          </w:p>
        </w:tc>
      </w:tr>
      <w:tr w:rsidR="00AB2B30" w:rsidRPr="00AC4FBC" w14:paraId="20E9A787" w14:textId="77777777" w:rsidTr="001D08BD">
        <w:trPr>
          <w:jc w:val="center"/>
        </w:trPr>
        <w:tc>
          <w:tcPr>
            <w:tcW w:w="1879" w:type="dxa"/>
            <w:shd w:val="clear" w:color="auto" w:fill="auto"/>
            <w:vAlign w:val="center"/>
          </w:tcPr>
          <w:p w14:paraId="53D10A56" w14:textId="77777777" w:rsidR="00AB2B30" w:rsidRPr="00AC4FBC" w:rsidRDefault="006A7121">
            <w:pPr>
              <w:pStyle w:val="TAL"/>
            </w:pPr>
            <w:r w:rsidRPr="00AC4FBC">
              <w:lastRenderedPageBreak/>
              <w:t>Test ID 1a</w:t>
            </w:r>
          </w:p>
        </w:tc>
        <w:tc>
          <w:tcPr>
            <w:tcW w:w="2678" w:type="dxa"/>
            <w:shd w:val="clear" w:color="auto" w:fill="auto"/>
          </w:tcPr>
          <w:p w14:paraId="1586623B" w14:textId="77777777" w:rsidR="00AB2B30" w:rsidRPr="00AC4FBC" w:rsidRDefault="006A7121">
            <w:pPr>
              <w:pStyle w:val="TAC"/>
              <w:rPr>
                <w:rFonts w:cs="v4.2.0"/>
              </w:rPr>
            </w:pPr>
            <w:r w:rsidRPr="00AC4FBC">
              <w:rPr>
                <w:rFonts w:cs="v4.2.0"/>
              </w:rPr>
              <w:t xml:space="preserve">-10 dBm </w:t>
            </w:r>
            <w:r w:rsidRPr="00AC4FBC">
              <w:t>± (7+TT)</w:t>
            </w:r>
          </w:p>
        </w:tc>
        <w:tc>
          <w:tcPr>
            <w:tcW w:w="2537" w:type="dxa"/>
            <w:shd w:val="clear" w:color="auto" w:fill="auto"/>
          </w:tcPr>
          <w:p w14:paraId="5F7334DE" w14:textId="77777777" w:rsidR="00AB2B30" w:rsidRPr="00AC4FBC" w:rsidRDefault="006A7121">
            <w:pPr>
              <w:pStyle w:val="TAC"/>
              <w:rPr>
                <w:rFonts w:cs="v4.2.0"/>
              </w:rPr>
            </w:pPr>
            <w:r w:rsidRPr="00AC4FBC">
              <w:rPr>
                <w:rFonts w:cs="v4.2.0"/>
              </w:rPr>
              <w:t xml:space="preserve">-10 dBm </w:t>
            </w:r>
            <w:r w:rsidRPr="00AC4FBC">
              <w:t>± (7+TT)</w:t>
            </w:r>
          </w:p>
        </w:tc>
        <w:tc>
          <w:tcPr>
            <w:tcW w:w="2537" w:type="dxa"/>
          </w:tcPr>
          <w:p w14:paraId="61C014C5" w14:textId="77777777" w:rsidR="00AB2B30" w:rsidRPr="00AC4FBC" w:rsidRDefault="006A7121">
            <w:pPr>
              <w:pStyle w:val="TAC"/>
              <w:rPr>
                <w:rFonts w:cs="v4.2.0"/>
              </w:rPr>
            </w:pPr>
            <w:r w:rsidRPr="00AC4FBC">
              <w:rPr>
                <w:rFonts w:cs="v4.2.0"/>
              </w:rPr>
              <w:t>Not measured</w:t>
            </w:r>
          </w:p>
        </w:tc>
      </w:tr>
      <w:tr w:rsidR="00AB2B30" w:rsidRPr="00AC4FBC" w14:paraId="7050FC23" w14:textId="77777777" w:rsidTr="001D08BD">
        <w:trPr>
          <w:jc w:val="center"/>
        </w:trPr>
        <w:tc>
          <w:tcPr>
            <w:tcW w:w="1879" w:type="dxa"/>
            <w:shd w:val="clear" w:color="auto" w:fill="auto"/>
            <w:vAlign w:val="center"/>
          </w:tcPr>
          <w:p w14:paraId="3ECCB757" w14:textId="77777777" w:rsidR="00AB2B30" w:rsidRPr="00AC4FBC" w:rsidRDefault="006A7121">
            <w:pPr>
              <w:pStyle w:val="TAL"/>
            </w:pPr>
            <w:r w:rsidRPr="00AC4FBC">
              <w:t>Test ID 1b</w:t>
            </w:r>
          </w:p>
        </w:tc>
        <w:tc>
          <w:tcPr>
            <w:tcW w:w="2678" w:type="dxa"/>
            <w:shd w:val="clear" w:color="auto" w:fill="auto"/>
          </w:tcPr>
          <w:p w14:paraId="4EA26184" w14:textId="77777777" w:rsidR="00AB2B30" w:rsidRPr="00AC4FBC" w:rsidRDefault="006A7121">
            <w:pPr>
              <w:pStyle w:val="TAC"/>
              <w:rPr>
                <w:rFonts w:cs="v4.2.0"/>
              </w:rPr>
            </w:pPr>
            <w:r w:rsidRPr="00AC4FBC">
              <w:rPr>
                <w:rFonts w:cs="v4.2.0"/>
              </w:rPr>
              <w:t xml:space="preserve">10 dBm </w:t>
            </w:r>
            <w:r w:rsidRPr="00AC4FBC">
              <w:t>± (6+TT)</w:t>
            </w:r>
          </w:p>
        </w:tc>
        <w:tc>
          <w:tcPr>
            <w:tcW w:w="2537" w:type="dxa"/>
            <w:shd w:val="clear" w:color="auto" w:fill="auto"/>
          </w:tcPr>
          <w:p w14:paraId="4683E7C9" w14:textId="77777777" w:rsidR="00AB2B30" w:rsidRPr="00AC4FBC" w:rsidRDefault="006A7121">
            <w:pPr>
              <w:pStyle w:val="TAC"/>
              <w:rPr>
                <w:rFonts w:cs="v4.2.0"/>
              </w:rPr>
            </w:pPr>
            <w:r w:rsidRPr="00AC4FBC">
              <w:rPr>
                <w:rFonts w:cs="v4.2.0"/>
              </w:rPr>
              <w:t xml:space="preserve">10 dBm </w:t>
            </w:r>
            <w:r w:rsidRPr="00AC4FBC">
              <w:t>± (6+TT)</w:t>
            </w:r>
          </w:p>
        </w:tc>
        <w:tc>
          <w:tcPr>
            <w:tcW w:w="2537" w:type="dxa"/>
          </w:tcPr>
          <w:p w14:paraId="4D5FD3E6" w14:textId="77777777" w:rsidR="00AB2B30" w:rsidRPr="00AC4FBC" w:rsidRDefault="006A7121">
            <w:pPr>
              <w:pStyle w:val="TAC"/>
              <w:rPr>
                <w:rFonts w:cs="v4.2.0"/>
              </w:rPr>
            </w:pPr>
            <w:r w:rsidRPr="00AC4FBC">
              <w:rPr>
                <w:rFonts w:cs="v4.2.0"/>
              </w:rPr>
              <w:t>Not measured</w:t>
            </w:r>
          </w:p>
        </w:tc>
      </w:tr>
      <w:tr w:rsidR="00AB2B30" w:rsidRPr="00AC4FBC" w14:paraId="5AA191B8" w14:textId="77777777" w:rsidTr="001D08BD">
        <w:trPr>
          <w:jc w:val="center"/>
        </w:trPr>
        <w:tc>
          <w:tcPr>
            <w:tcW w:w="1879" w:type="dxa"/>
            <w:shd w:val="clear" w:color="auto" w:fill="auto"/>
            <w:vAlign w:val="center"/>
          </w:tcPr>
          <w:p w14:paraId="6DE5C5E5" w14:textId="77777777" w:rsidR="00AB2B30" w:rsidRPr="00AC4FBC" w:rsidRDefault="006A7121">
            <w:pPr>
              <w:pStyle w:val="TAL"/>
            </w:pPr>
            <w:r w:rsidRPr="00AC4FBC">
              <w:t>Test ID 1c</w:t>
            </w:r>
          </w:p>
        </w:tc>
        <w:tc>
          <w:tcPr>
            <w:tcW w:w="2678" w:type="dxa"/>
            <w:shd w:val="clear" w:color="auto" w:fill="auto"/>
          </w:tcPr>
          <w:p w14:paraId="22E5D3B6" w14:textId="77777777" w:rsidR="00AB2B30" w:rsidRPr="00AC4FBC" w:rsidRDefault="006A7121">
            <w:pPr>
              <w:pStyle w:val="TAC"/>
              <w:rPr>
                <w:rFonts w:cs="v4.2.0"/>
              </w:rPr>
            </w:pPr>
            <w:r w:rsidRPr="00AC4FBC">
              <w:rPr>
                <w:rFonts w:cs="v4.2.0"/>
              </w:rPr>
              <w:t xml:space="preserve">15 dBm </w:t>
            </w:r>
            <w:r w:rsidRPr="00AC4FBC">
              <w:t>± (5+TT)</w:t>
            </w:r>
          </w:p>
        </w:tc>
        <w:tc>
          <w:tcPr>
            <w:tcW w:w="2537" w:type="dxa"/>
            <w:shd w:val="clear" w:color="auto" w:fill="auto"/>
          </w:tcPr>
          <w:p w14:paraId="65F7A7C9" w14:textId="77777777" w:rsidR="00AB2B30" w:rsidRPr="00AC4FBC" w:rsidRDefault="006A7121">
            <w:pPr>
              <w:pStyle w:val="TAC"/>
              <w:rPr>
                <w:rFonts w:cs="v4.2.0"/>
              </w:rPr>
            </w:pPr>
            <w:r w:rsidRPr="00AC4FBC">
              <w:rPr>
                <w:rFonts w:cs="v4.2.0"/>
              </w:rPr>
              <w:t xml:space="preserve">15 dBm </w:t>
            </w:r>
            <w:r w:rsidRPr="00AC4FBC">
              <w:t>± (5+TT)</w:t>
            </w:r>
          </w:p>
        </w:tc>
        <w:tc>
          <w:tcPr>
            <w:tcW w:w="2537" w:type="dxa"/>
          </w:tcPr>
          <w:p w14:paraId="68ECAC79" w14:textId="77777777" w:rsidR="00AB2B30" w:rsidRPr="00AC4FBC" w:rsidRDefault="006A7121">
            <w:pPr>
              <w:pStyle w:val="TAC"/>
              <w:rPr>
                <w:rFonts w:cs="v4.2.0"/>
              </w:rPr>
            </w:pPr>
            <w:r w:rsidRPr="00AC4FBC">
              <w:rPr>
                <w:rFonts w:cs="v4.2.0"/>
              </w:rPr>
              <w:t>Not measured</w:t>
            </w:r>
          </w:p>
        </w:tc>
      </w:tr>
      <w:tr w:rsidR="00AB2B30" w:rsidRPr="00AC4FBC" w14:paraId="6BB01A7E" w14:textId="77777777" w:rsidTr="001D08BD">
        <w:trPr>
          <w:jc w:val="center"/>
        </w:trPr>
        <w:tc>
          <w:tcPr>
            <w:tcW w:w="1879" w:type="dxa"/>
            <w:tcBorders>
              <w:bottom w:val="dashSmallGap" w:sz="4" w:space="0" w:color="auto"/>
            </w:tcBorders>
            <w:shd w:val="clear" w:color="auto" w:fill="auto"/>
            <w:vAlign w:val="center"/>
          </w:tcPr>
          <w:p w14:paraId="0360320A" w14:textId="77777777" w:rsidR="00AB2B30" w:rsidRPr="00AC4FBC" w:rsidRDefault="006A7121">
            <w:pPr>
              <w:pStyle w:val="TAL"/>
            </w:pPr>
            <w:r w:rsidRPr="00AC4FBC">
              <w:t>Test ID 1d</w:t>
            </w:r>
          </w:p>
        </w:tc>
        <w:tc>
          <w:tcPr>
            <w:tcW w:w="2678" w:type="dxa"/>
            <w:tcBorders>
              <w:bottom w:val="dashSmallGap" w:sz="4" w:space="0" w:color="auto"/>
            </w:tcBorders>
            <w:shd w:val="clear" w:color="auto" w:fill="auto"/>
          </w:tcPr>
          <w:p w14:paraId="1C6C5638" w14:textId="2AE613D5" w:rsidR="00AB2B30" w:rsidRPr="00AC4FBC" w:rsidRDefault="006A7121">
            <w:pPr>
              <w:pStyle w:val="TAC"/>
              <w:rPr>
                <w:rFonts w:cs="v4.2.0"/>
              </w:rPr>
            </w:pPr>
            <w:r w:rsidRPr="00AC4FBC">
              <w:t>Maximum output power with reduction as defined in Table 6.2.3.5-1 of TS 36.521-1 [10]</w:t>
            </w:r>
            <w:r w:rsidR="001D08BD" w:rsidRPr="00AC4FBC">
              <w:t xml:space="preserve"> for PC3 UE</w:t>
            </w:r>
          </w:p>
        </w:tc>
        <w:tc>
          <w:tcPr>
            <w:tcW w:w="2537" w:type="dxa"/>
            <w:tcBorders>
              <w:bottom w:val="dashSmallGap" w:sz="4" w:space="0" w:color="auto"/>
            </w:tcBorders>
            <w:shd w:val="clear" w:color="auto" w:fill="auto"/>
          </w:tcPr>
          <w:p w14:paraId="033458BF" w14:textId="77777777" w:rsidR="00AB2B30" w:rsidRPr="00AC4FBC" w:rsidRDefault="006A7121">
            <w:pPr>
              <w:pStyle w:val="TAC"/>
              <w:rPr>
                <w:rFonts w:cs="v4.2.0"/>
              </w:rPr>
            </w:pPr>
            <w:r w:rsidRPr="00AC4FBC">
              <w:rPr>
                <w:rFonts w:cs="v4.2.0"/>
              </w:rPr>
              <w:t>N/A</w:t>
            </w:r>
          </w:p>
        </w:tc>
        <w:tc>
          <w:tcPr>
            <w:tcW w:w="2537" w:type="dxa"/>
            <w:tcBorders>
              <w:bottom w:val="dashSmallGap" w:sz="4" w:space="0" w:color="auto"/>
            </w:tcBorders>
          </w:tcPr>
          <w:p w14:paraId="0A3D45EC" w14:textId="77777777" w:rsidR="00AB2B30" w:rsidRPr="00AC4FBC" w:rsidRDefault="006A7121">
            <w:pPr>
              <w:pStyle w:val="TAC"/>
              <w:rPr>
                <w:rFonts w:cs="v4.2.0"/>
              </w:rPr>
            </w:pPr>
            <w:r w:rsidRPr="00AC4FBC">
              <w:rPr>
                <w:rFonts w:cs="v4.2.0"/>
              </w:rPr>
              <w:t>Not measured</w:t>
            </w:r>
          </w:p>
        </w:tc>
      </w:tr>
      <w:tr w:rsidR="00417B91" w:rsidRPr="00AC4FBC" w14:paraId="1426C17D" w14:textId="77777777" w:rsidTr="001D08BD">
        <w:trPr>
          <w:jc w:val="center"/>
        </w:trPr>
        <w:tc>
          <w:tcPr>
            <w:tcW w:w="1879" w:type="dxa"/>
            <w:tcBorders>
              <w:top w:val="dashSmallGap" w:sz="4" w:space="0" w:color="auto"/>
            </w:tcBorders>
            <w:shd w:val="clear" w:color="auto" w:fill="auto"/>
            <w:vAlign w:val="center"/>
          </w:tcPr>
          <w:p w14:paraId="1BF3DD18" w14:textId="77777777" w:rsidR="00417B91" w:rsidRPr="00AC4FBC" w:rsidRDefault="00417B91" w:rsidP="00417B91">
            <w:pPr>
              <w:pStyle w:val="TAL"/>
            </w:pPr>
          </w:p>
        </w:tc>
        <w:tc>
          <w:tcPr>
            <w:tcW w:w="2678" w:type="dxa"/>
            <w:tcBorders>
              <w:top w:val="dashSmallGap" w:sz="4" w:space="0" w:color="auto"/>
            </w:tcBorders>
            <w:shd w:val="clear" w:color="auto" w:fill="auto"/>
          </w:tcPr>
          <w:p w14:paraId="757599B0" w14:textId="304C2820" w:rsidR="00417B91" w:rsidRPr="00AC4FBC" w:rsidRDefault="00417B91" w:rsidP="00417B91">
            <w:pPr>
              <w:pStyle w:val="TAC"/>
              <w:rPr>
                <w:rFonts w:cs="v4.2.0"/>
              </w:rPr>
            </w:pPr>
            <w:r w:rsidRPr="00AC4FBC">
              <w:t>Maximum output power with reduction as defined in Table 6.2.3_1.5-1 of TS 36.521-1 [10] for PC2 UE (For a power class 2 capable UE operating on LTE band)</w:t>
            </w:r>
          </w:p>
        </w:tc>
        <w:tc>
          <w:tcPr>
            <w:tcW w:w="2537" w:type="dxa"/>
            <w:tcBorders>
              <w:top w:val="dashSmallGap" w:sz="4" w:space="0" w:color="auto"/>
            </w:tcBorders>
            <w:shd w:val="clear" w:color="auto" w:fill="auto"/>
          </w:tcPr>
          <w:p w14:paraId="3B95E914" w14:textId="77777777" w:rsidR="00417B91" w:rsidRPr="00AC4FBC" w:rsidRDefault="00417B91" w:rsidP="00417B91">
            <w:pPr>
              <w:pStyle w:val="TAC"/>
              <w:rPr>
                <w:rFonts w:cs="v4.2.0"/>
              </w:rPr>
            </w:pPr>
          </w:p>
        </w:tc>
        <w:tc>
          <w:tcPr>
            <w:tcW w:w="2537" w:type="dxa"/>
            <w:tcBorders>
              <w:top w:val="dashSmallGap" w:sz="4" w:space="0" w:color="auto"/>
            </w:tcBorders>
          </w:tcPr>
          <w:p w14:paraId="011B6CBA" w14:textId="77777777" w:rsidR="00417B91" w:rsidRPr="00AC4FBC" w:rsidRDefault="00417B91" w:rsidP="00417B91">
            <w:pPr>
              <w:pStyle w:val="TAC"/>
              <w:rPr>
                <w:rFonts w:cs="v4.2.0"/>
              </w:rPr>
            </w:pPr>
          </w:p>
        </w:tc>
      </w:tr>
      <w:tr w:rsidR="00417B91" w:rsidRPr="00AC4FBC" w14:paraId="6BE562FC" w14:textId="77777777" w:rsidTr="001D08BD">
        <w:trPr>
          <w:jc w:val="center"/>
        </w:trPr>
        <w:tc>
          <w:tcPr>
            <w:tcW w:w="1879" w:type="dxa"/>
            <w:tcBorders>
              <w:top w:val="dashSmallGap" w:sz="4" w:space="0" w:color="auto"/>
            </w:tcBorders>
            <w:shd w:val="clear" w:color="auto" w:fill="auto"/>
            <w:vAlign w:val="center"/>
          </w:tcPr>
          <w:p w14:paraId="7FABCFDA" w14:textId="77777777" w:rsidR="00417B91" w:rsidRPr="00AC4FBC" w:rsidRDefault="00417B91" w:rsidP="00417B91">
            <w:pPr>
              <w:pStyle w:val="TAL"/>
            </w:pPr>
          </w:p>
        </w:tc>
        <w:tc>
          <w:tcPr>
            <w:tcW w:w="2678" w:type="dxa"/>
            <w:tcBorders>
              <w:top w:val="dashSmallGap" w:sz="4" w:space="0" w:color="auto"/>
            </w:tcBorders>
            <w:shd w:val="clear" w:color="auto" w:fill="auto"/>
          </w:tcPr>
          <w:p w14:paraId="7D51DCD2" w14:textId="581B0228" w:rsidR="00417B91" w:rsidRPr="00AC4FBC" w:rsidRDefault="00417B91" w:rsidP="00417B91">
            <w:pPr>
              <w:pStyle w:val="TAC"/>
            </w:pPr>
            <w:r w:rsidRPr="00AC4FBC">
              <w:t>Maximum output power with reduction as defined in Table 6.2.3.5-1 of TS 36.521-1 [10] for PC2 UE (For a power class 3 UE operating on LTE band)</w:t>
            </w:r>
          </w:p>
        </w:tc>
        <w:tc>
          <w:tcPr>
            <w:tcW w:w="2537" w:type="dxa"/>
            <w:tcBorders>
              <w:top w:val="dashSmallGap" w:sz="4" w:space="0" w:color="auto"/>
            </w:tcBorders>
            <w:shd w:val="clear" w:color="auto" w:fill="auto"/>
          </w:tcPr>
          <w:p w14:paraId="48916398" w14:textId="77777777" w:rsidR="00417B91" w:rsidRPr="00AC4FBC" w:rsidRDefault="00417B91" w:rsidP="00417B91">
            <w:pPr>
              <w:pStyle w:val="TAC"/>
              <w:rPr>
                <w:rFonts w:cs="v4.2.0"/>
              </w:rPr>
            </w:pPr>
          </w:p>
        </w:tc>
        <w:tc>
          <w:tcPr>
            <w:tcW w:w="2537" w:type="dxa"/>
            <w:tcBorders>
              <w:top w:val="dashSmallGap" w:sz="4" w:space="0" w:color="auto"/>
            </w:tcBorders>
          </w:tcPr>
          <w:p w14:paraId="0CA68913" w14:textId="77777777" w:rsidR="00417B91" w:rsidRPr="00AC4FBC" w:rsidRDefault="00417B91" w:rsidP="00417B91">
            <w:pPr>
              <w:pStyle w:val="TAC"/>
              <w:rPr>
                <w:rFonts w:cs="v4.2.0"/>
              </w:rPr>
            </w:pPr>
          </w:p>
        </w:tc>
      </w:tr>
      <w:tr w:rsidR="00417B91" w:rsidRPr="00AC4FBC" w14:paraId="65848B52" w14:textId="77777777" w:rsidTr="001D08BD">
        <w:trPr>
          <w:jc w:val="center"/>
        </w:trPr>
        <w:tc>
          <w:tcPr>
            <w:tcW w:w="1879" w:type="dxa"/>
            <w:shd w:val="clear" w:color="auto" w:fill="auto"/>
            <w:vAlign w:val="center"/>
          </w:tcPr>
          <w:p w14:paraId="5DF5479A" w14:textId="77777777" w:rsidR="00417B91" w:rsidRPr="00AC4FBC" w:rsidRDefault="00417B91" w:rsidP="00417B91">
            <w:pPr>
              <w:pStyle w:val="TAL"/>
            </w:pPr>
            <w:r w:rsidRPr="00AC4FBC">
              <w:t>Test ID 2a</w:t>
            </w:r>
          </w:p>
        </w:tc>
        <w:tc>
          <w:tcPr>
            <w:tcW w:w="2678" w:type="dxa"/>
            <w:shd w:val="clear" w:color="auto" w:fill="auto"/>
          </w:tcPr>
          <w:p w14:paraId="25C8C8F9" w14:textId="77777777" w:rsidR="00417B91" w:rsidRPr="00AC4FBC" w:rsidRDefault="00417B91" w:rsidP="00417B91">
            <w:pPr>
              <w:pStyle w:val="TAC"/>
              <w:rPr>
                <w:rFonts w:cs="v4.2.0"/>
              </w:rPr>
            </w:pPr>
            <w:r w:rsidRPr="00AC4FBC">
              <w:rPr>
                <w:rFonts w:cs="v4.2.0"/>
              </w:rPr>
              <w:t xml:space="preserve">-10dBm </w:t>
            </w:r>
            <w:r w:rsidRPr="00AC4FBC">
              <w:t>± (7+TT)</w:t>
            </w:r>
          </w:p>
        </w:tc>
        <w:tc>
          <w:tcPr>
            <w:tcW w:w="2537" w:type="dxa"/>
            <w:shd w:val="clear" w:color="auto" w:fill="auto"/>
          </w:tcPr>
          <w:p w14:paraId="22D2ACC2" w14:textId="77777777" w:rsidR="00417B91" w:rsidRPr="00AC4FBC" w:rsidRDefault="00417B91" w:rsidP="00417B91">
            <w:pPr>
              <w:pStyle w:val="TAC"/>
              <w:rPr>
                <w:rFonts w:cs="v4.2.0"/>
              </w:rPr>
            </w:pPr>
            <w:r w:rsidRPr="00AC4FBC">
              <w:rPr>
                <w:rFonts w:cs="v4.2.0"/>
              </w:rPr>
              <w:t>N/A</w:t>
            </w:r>
          </w:p>
        </w:tc>
        <w:tc>
          <w:tcPr>
            <w:tcW w:w="2537" w:type="dxa"/>
          </w:tcPr>
          <w:p w14:paraId="073A6014" w14:textId="77777777" w:rsidR="00417B91" w:rsidRPr="00AC4FBC" w:rsidRDefault="00417B91" w:rsidP="00417B91">
            <w:pPr>
              <w:pStyle w:val="TAC"/>
              <w:rPr>
                <w:rFonts w:cs="v4.2.0"/>
              </w:rPr>
            </w:pPr>
            <w:r w:rsidRPr="00AC4FBC">
              <w:rPr>
                <w:rFonts w:cs="v4.2.0"/>
              </w:rPr>
              <w:t>Not measured</w:t>
            </w:r>
          </w:p>
        </w:tc>
      </w:tr>
      <w:tr w:rsidR="00417B91" w:rsidRPr="00AC4FBC" w14:paraId="3076571D" w14:textId="77777777" w:rsidTr="001D08BD">
        <w:trPr>
          <w:jc w:val="center"/>
        </w:trPr>
        <w:tc>
          <w:tcPr>
            <w:tcW w:w="1879" w:type="dxa"/>
            <w:shd w:val="clear" w:color="auto" w:fill="auto"/>
            <w:vAlign w:val="center"/>
          </w:tcPr>
          <w:p w14:paraId="28E1C180" w14:textId="77777777" w:rsidR="00417B91" w:rsidRPr="00AC4FBC" w:rsidRDefault="00417B91" w:rsidP="00417B91">
            <w:pPr>
              <w:pStyle w:val="TAL"/>
            </w:pPr>
            <w:r w:rsidRPr="00AC4FBC">
              <w:t>Test ID 2b</w:t>
            </w:r>
          </w:p>
        </w:tc>
        <w:tc>
          <w:tcPr>
            <w:tcW w:w="2678" w:type="dxa"/>
            <w:shd w:val="clear" w:color="auto" w:fill="auto"/>
          </w:tcPr>
          <w:p w14:paraId="77C916E0" w14:textId="77777777" w:rsidR="00417B91" w:rsidRPr="00AC4FBC" w:rsidRDefault="00417B91" w:rsidP="00417B91">
            <w:pPr>
              <w:pStyle w:val="TAC"/>
              <w:rPr>
                <w:rFonts w:cs="v4.2.0"/>
              </w:rPr>
            </w:pPr>
            <w:r w:rsidRPr="00AC4FBC">
              <w:rPr>
                <w:rFonts w:cs="v4.2.0"/>
              </w:rPr>
              <w:t xml:space="preserve">10dBm </w:t>
            </w:r>
            <w:r w:rsidRPr="00AC4FBC">
              <w:t>± (6+TT)</w:t>
            </w:r>
          </w:p>
        </w:tc>
        <w:tc>
          <w:tcPr>
            <w:tcW w:w="2537" w:type="dxa"/>
            <w:shd w:val="clear" w:color="auto" w:fill="auto"/>
          </w:tcPr>
          <w:p w14:paraId="787F853C" w14:textId="77777777" w:rsidR="00417B91" w:rsidRPr="00AC4FBC" w:rsidRDefault="00417B91" w:rsidP="00417B91">
            <w:pPr>
              <w:pStyle w:val="TAC"/>
              <w:rPr>
                <w:rFonts w:cs="v4.2.0"/>
              </w:rPr>
            </w:pPr>
            <w:r w:rsidRPr="00AC4FBC">
              <w:rPr>
                <w:rFonts w:cs="v4.2.0"/>
              </w:rPr>
              <w:t>N/A</w:t>
            </w:r>
          </w:p>
        </w:tc>
        <w:tc>
          <w:tcPr>
            <w:tcW w:w="2537" w:type="dxa"/>
          </w:tcPr>
          <w:p w14:paraId="4F27445C" w14:textId="77777777" w:rsidR="00417B91" w:rsidRPr="00AC4FBC" w:rsidRDefault="00417B91" w:rsidP="00417B91">
            <w:pPr>
              <w:pStyle w:val="TAC"/>
              <w:rPr>
                <w:rFonts w:cs="v4.2.0"/>
              </w:rPr>
            </w:pPr>
            <w:r w:rsidRPr="00AC4FBC">
              <w:rPr>
                <w:rFonts w:cs="v4.2.0"/>
              </w:rPr>
              <w:t>Not measured</w:t>
            </w:r>
          </w:p>
        </w:tc>
      </w:tr>
      <w:tr w:rsidR="00417B91" w:rsidRPr="00AC4FBC" w14:paraId="64BD6C38" w14:textId="77777777" w:rsidTr="001D08BD">
        <w:trPr>
          <w:jc w:val="center"/>
        </w:trPr>
        <w:tc>
          <w:tcPr>
            <w:tcW w:w="1879" w:type="dxa"/>
            <w:shd w:val="clear" w:color="auto" w:fill="auto"/>
            <w:vAlign w:val="center"/>
          </w:tcPr>
          <w:p w14:paraId="46F8B745" w14:textId="77777777" w:rsidR="00417B91" w:rsidRPr="00AC4FBC" w:rsidRDefault="00417B91" w:rsidP="00417B91">
            <w:pPr>
              <w:pStyle w:val="TAL"/>
            </w:pPr>
            <w:r w:rsidRPr="00AC4FBC">
              <w:t>Test ID 2c</w:t>
            </w:r>
          </w:p>
        </w:tc>
        <w:tc>
          <w:tcPr>
            <w:tcW w:w="2678" w:type="dxa"/>
            <w:shd w:val="clear" w:color="auto" w:fill="auto"/>
          </w:tcPr>
          <w:p w14:paraId="4E9BB3B3" w14:textId="77777777" w:rsidR="00417B91" w:rsidRPr="00AC4FBC" w:rsidRDefault="00417B91" w:rsidP="00417B91">
            <w:pPr>
              <w:pStyle w:val="TAC"/>
              <w:rPr>
                <w:rFonts w:cs="v4.2.0"/>
              </w:rPr>
            </w:pPr>
            <w:r w:rsidRPr="00AC4FBC">
              <w:rPr>
                <w:rFonts w:cs="v4.2.0"/>
              </w:rPr>
              <w:t>15dBm</w:t>
            </w:r>
            <w:r w:rsidRPr="00AC4FBC">
              <w:t xml:space="preserve"> ± (5+TT)</w:t>
            </w:r>
          </w:p>
        </w:tc>
        <w:tc>
          <w:tcPr>
            <w:tcW w:w="2537" w:type="dxa"/>
            <w:shd w:val="clear" w:color="auto" w:fill="auto"/>
          </w:tcPr>
          <w:p w14:paraId="4649A781" w14:textId="77777777" w:rsidR="00417B91" w:rsidRPr="00AC4FBC" w:rsidRDefault="00417B91" w:rsidP="00417B91">
            <w:pPr>
              <w:pStyle w:val="TAC"/>
              <w:rPr>
                <w:rFonts w:cs="v4.2.0"/>
              </w:rPr>
            </w:pPr>
            <w:r w:rsidRPr="00AC4FBC">
              <w:rPr>
                <w:rFonts w:cs="v4.2.0"/>
              </w:rPr>
              <w:t>N/A</w:t>
            </w:r>
          </w:p>
        </w:tc>
        <w:tc>
          <w:tcPr>
            <w:tcW w:w="2537" w:type="dxa"/>
          </w:tcPr>
          <w:p w14:paraId="12ABD2AA" w14:textId="77777777" w:rsidR="00417B91" w:rsidRPr="00AC4FBC" w:rsidRDefault="00417B91" w:rsidP="00417B91">
            <w:pPr>
              <w:pStyle w:val="TAC"/>
              <w:rPr>
                <w:rFonts w:cs="v4.2.0"/>
              </w:rPr>
            </w:pPr>
            <w:r w:rsidRPr="00AC4FBC">
              <w:rPr>
                <w:rFonts w:cs="v4.2.0"/>
              </w:rPr>
              <w:t>Not measured</w:t>
            </w:r>
          </w:p>
        </w:tc>
      </w:tr>
      <w:tr w:rsidR="00417B91" w:rsidRPr="00AC4FBC" w14:paraId="7862FC4D" w14:textId="77777777" w:rsidTr="001D08BD">
        <w:trPr>
          <w:jc w:val="center"/>
        </w:trPr>
        <w:tc>
          <w:tcPr>
            <w:tcW w:w="1879" w:type="dxa"/>
            <w:shd w:val="clear" w:color="auto" w:fill="auto"/>
            <w:vAlign w:val="center"/>
          </w:tcPr>
          <w:p w14:paraId="51ED7D7B" w14:textId="77777777" w:rsidR="00417B91" w:rsidRPr="00AC4FBC" w:rsidRDefault="00417B91" w:rsidP="00417B91">
            <w:pPr>
              <w:pStyle w:val="TAL"/>
            </w:pPr>
            <w:r w:rsidRPr="00AC4FBC">
              <w:t>Test ID 3a</w:t>
            </w:r>
          </w:p>
        </w:tc>
        <w:tc>
          <w:tcPr>
            <w:tcW w:w="2678" w:type="dxa"/>
            <w:shd w:val="clear" w:color="auto" w:fill="auto"/>
          </w:tcPr>
          <w:p w14:paraId="1EF3A90F" w14:textId="77777777" w:rsidR="00417B91" w:rsidRPr="00AC4FBC" w:rsidRDefault="00417B91" w:rsidP="00417B91">
            <w:pPr>
              <w:pStyle w:val="TAC"/>
              <w:rPr>
                <w:rFonts w:cs="v4.2.0"/>
              </w:rPr>
            </w:pPr>
            <w:r w:rsidRPr="00AC4FBC">
              <w:rPr>
                <w:rFonts w:cs="v4.2.0"/>
              </w:rPr>
              <w:t>N/A</w:t>
            </w:r>
          </w:p>
        </w:tc>
        <w:tc>
          <w:tcPr>
            <w:tcW w:w="2537" w:type="dxa"/>
            <w:shd w:val="clear" w:color="auto" w:fill="auto"/>
          </w:tcPr>
          <w:p w14:paraId="04A961F8" w14:textId="77777777" w:rsidR="00417B91" w:rsidRPr="00AC4FBC" w:rsidRDefault="00417B91" w:rsidP="00417B91">
            <w:pPr>
              <w:pStyle w:val="TAC"/>
              <w:rPr>
                <w:rFonts w:cs="v4.2.0"/>
              </w:rPr>
            </w:pPr>
            <w:r w:rsidRPr="00AC4FBC">
              <w:rPr>
                <w:rFonts w:cs="v4.2.0"/>
              </w:rPr>
              <w:t xml:space="preserve">-10dBm </w:t>
            </w:r>
            <w:r w:rsidRPr="00AC4FBC">
              <w:t>± (7+TT)</w:t>
            </w:r>
          </w:p>
        </w:tc>
        <w:tc>
          <w:tcPr>
            <w:tcW w:w="2537" w:type="dxa"/>
          </w:tcPr>
          <w:p w14:paraId="71201F70" w14:textId="77777777" w:rsidR="00417B91" w:rsidRPr="00AC4FBC" w:rsidRDefault="00417B91" w:rsidP="00417B91">
            <w:pPr>
              <w:pStyle w:val="TAC"/>
              <w:rPr>
                <w:rFonts w:cs="v4.2.0"/>
              </w:rPr>
            </w:pPr>
            <w:r w:rsidRPr="00AC4FBC">
              <w:rPr>
                <w:rFonts w:cs="v4.2.0"/>
              </w:rPr>
              <w:t>Not measured</w:t>
            </w:r>
          </w:p>
        </w:tc>
      </w:tr>
      <w:tr w:rsidR="00417B91" w:rsidRPr="00AC4FBC" w14:paraId="3D98321E" w14:textId="77777777" w:rsidTr="001D08BD">
        <w:trPr>
          <w:jc w:val="center"/>
        </w:trPr>
        <w:tc>
          <w:tcPr>
            <w:tcW w:w="1879" w:type="dxa"/>
            <w:shd w:val="clear" w:color="auto" w:fill="auto"/>
            <w:vAlign w:val="center"/>
          </w:tcPr>
          <w:p w14:paraId="0876167A" w14:textId="77777777" w:rsidR="00417B91" w:rsidRPr="00AC4FBC" w:rsidRDefault="00417B91" w:rsidP="00417B91">
            <w:pPr>
              <w:pStyle w:val="TAL"/>
            </w:pPr>
            <w:r w:rsidRPr="00AC4FBC">
              <w:t>Test ID 3b</w:t>
            </w:r>
          </w:p>
        </w:tc>
        <w:tc>
          <w:tcPr>
            <w:tcW w:w="2678" w:type="dxa"/>
            <w:shd w:val="clear" w:color="auto" w:fill="auto"/>
          </w:tcPr>
          <w:p w14:paraId="35490D94" w14:textId="77777777" w:rsidR="00417B91" w:rsidRPr="00AC4FBC" w:rsidRDefault="00417B91" w:rsidP="00417B91">
            <w:pPr>
              <w:pStyle w:val="TAC"/>
              <w:rPr>
                <w:rFonts w:cs="v4.2.0"/>
              </w:rPr>
            </w:pPr>
            <w:r w:rsidRPr="00AC4FBC">
              <w:rPr>
                <w:rFonts w:cs="v4.2.0"/>
              </w:rPr>
              <w:t>N/A</w:t>
            </w:r>
          </w:p>
        </w:tc>
        <w:tc>
          <w:tcPr>
            <w:tcW w:w="2537" w:type="dxa"/>
            <w:shd w:val="clear" w:color="auto" w:fill="auto"/>
          </w:tcPr>
          <w:p w14:paraId="4E9AB6A3" w14:textId="77777777" w:rsidR="00417B91" w:rsidRPr="00AC4FBC" w:rsidRDefault="00417B91" w:rsidP="00417B91">
            <w:pPr>
              <w:pStyle w:val="TAC"/>
              <w:rPr>
                <w:rFonts w:cs="v4.2.0"/>
              </w:rPr>
            </w:pPr>
            <w:r w:rsidRPr="00AC4FBC">
              <w:rPr>
                <w:rFonts w:cs="v4.2.0"/>
              </w:rPr>
              <w:t xml:space="preserve">10dBm </w:t>
            </w:r>
            <w:r w:rsidRPr="00AC4FBC">
              <w:t>± (6+TT)</w:t>
            </w:r>
          </w:p>
        </w:tc>
        <w:tc>
          <w:tcPr>
            <w:tcW w:w="2537" w:type="dxa"/>
          </w:tcPr>
          <w:p w14:paraId="205D7D2F" w14:textId="77777777" w:rsidR="00417B91" w:rsidRPr="00AC4FBC" w:rsidRDefault="00417B91" w:rsidP="00417B91">
            <w:pPr>
              <w:pStyle w:val="TAC"/>
              <w:rPr>
                <w:rFonts w:cs="v4.2.0"/>
              </w:rPr>
            </w:pPr>
            <w:r w:rsidRPr="00AC4FBC">
              <w:rPr>
                <w:rFonts w:cs="v4.2.0"/>
              </w:rPr>
              <w:t>Not measured</w:t>
            </w:r>
          </w:p>
        </w:tc>
      </w:tr>
      <w:tr w:rsidR="00417B91" w:rsidRPr="00AC4FBC" w14:paraId="2F6CF859" w14:textId="77777777" w:rsidTr="001D08BD">
        <w:trPr>
          <w:jc w:val="center"/>
        </w:trPr>
        <w:tc>
          <w:tcPr>
            <w:tcW w:w="1879" w:type="dxa"/>
            <w:shd w:val="clear" w:color="auto" w:fill="auto"/>
            <w:vAlign w:val="center"/>
          </w:tcPr>
          <w:p w14:paraId="12C76BAA" w14:textId="77777777" w:rsidR="00417B91" w:rsidRPr="00AC4FBC" w:rsidRDefault="00417B91" w:rsidP="00417B91">
            <w:pPr>
              <w:pStyle w:val="TAL"/>
            </w:pPr>
            <w:r w:rsidRPr="00AC4FBC">
              <w:t>Test ID 3c</w:t>
            </w:r>
          </w:p>
        </w:tc>
        <w:tc>
          <w:tcPr>
            <w:tcW w:w="2678" w:type="dxa"/>
            <w:shd w:val="clear" w:color="auto" w:fill="auto"/>
          </w:tcPr>
          <w:p w14:paraId="077A062B" w14:textId="77777777" w:rsidR="00417B91" w:rsidRPr="00AC4FBC" w:rsidRDefault="00417B91" w:rsidP="00417B91">
            <w:pPr>
              <w:pStyle w:val="TAC"/>
              <w:rPr>
                <w:rFonts w:cs="v4.2.0"/>
              </w:rPr>
            </w:pPr>
            <w:r w:rsidRPr="00AC4FBC">
              <w:rPr>
                <w:rFonts w:cs="v4.2.0"/>
              </w:rPr>
              <w:t>N/A</w:t>
            </w:r>
          </w:p>
        </w:tc>
        <w:tc>
          <w:tcPr>
            <w:tcW w:w="2537" w:type="dxa"/>
            <w:shd w:val="clear" w:color="auto" w:fill="auto"/>
          </w:tcPr>
          <w:p w14:paraId="6F4B55F1" w14:textId="77777777" w:rsidR="00417B91" w:rsidRPr="00AC4FBC" w:rsidRDefault="00417B91" w:rsidP="00417B91">
            <w:pPr>
              <w:pStyle w:val="TAC"/>
              <w:rPr>
                <w:rFonts w:cs="v4.2.0"/>
              </w:rPr>
            </w:pPr>
            <w:r w:rsidRPr="00AC4FBC">
              <w:rPr>
                <w:rFonts w:cs="v4.2.0"/>
              </w:rPr>
              <w:t>15dBm</w:t>
            </w:r>
            <w:r w:rsidRPr="00AC4FBC">
              <w:t xml:space="preserve"> ± (5+TT)</w:t>
            </w:r>
          </w:p>
        </w:tc>
        <w:tc>
          <w:tcPr>
            <w:tcW w:w="2537" w:type="dxa"/>
          </w:tcPr>
          <w:p w14:paraId="382CF2D7" w14:textId="77777777" w:rsidR="00417B91" w:rsidRPr="00AC4FBC" w:rsidRDefault="00417B91" w:rsidP="00417B91">
            <w:pPr>
              <w:pStyle w:val="TAC"/>
              <w:rPr>
                <w:rFonts w:cs="v4.2.0"/>
              </w:rPr>
            </w:pPr>
            <w:r w:rsidRPr="00AC4FBC">
              <w:rPr>
                <w:rFonts w:cs="v4.2.0"/>
              </w:rPr>
              <w:t>Not measured</w:t>
            </w:r>
          </w:p>
        </w:tc>
      </w:tr>
      <w:tr w:rsidR="00417B91" w:rsidRPr="00AC4FBC" w14:paraId="4A4A2D99" w14:textId="77777777" w:rsidTr="001D08BD">
        <w:trPr>
          <w:jc w:val="center"/>
        </w:trPr>
        <w:tc>
          <w:tcPr>
            <w:tcW w:w="9631" w:type="dxa"/>
            <w:gridSpan w:val="4"/>
            <w:shd w:val="clear" w:color="auto" w:fill="auto"/>
            <w:vAlign w:val="center"/>
          </w:tcPr>
          <w:p w14:paraId="02804ACC" w14:textId="77777777" w:rsidR="00417B91" w:rsidRPr="00AC4FBC" w:rsidRDefault="00417B91" w:rsidP="00417B91">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0EC22D22" w14:textId="236F90DA" w:rsidR="00417B91" w:rsidRPr="00AC4FBC" w:rsidRDefault="00417B91" w:rsidP="00417B91">
            <w:pPr>
              <w:pStyle w:val="TAN"/>
            </w:pPr>
            <w:r w:rsidRPr="00AC4FBC">
              <w:t>NOTE 2:</w:t>
            </w:r>
            <w:r w:rsidRPr="00AC4FBC">
              <w:tab/>
            </w:r>
            <w:r w:rsidRPr="00AC4FBC">
              <w:rPr>
                <w:rFonts w:cs="Arial"/>
              </w:rPr>
              <w:t xml:space="preserve">TT for each frequency and channel bandwidth is specified in Table  </w:t>
            </w:r>
            <w:r w:rsidRPr="00AC4FBC">
              <w:t>6.2B.4.1.3.5-3 and Table 6.2B.4.1.3.5-4</w:t>
            </w:r>
            <w:r w:rsidRPr="00AC4FBC">
              <w:rPr>
                <w:rFonts w:cs="Arial"/>
              </w:rPr>
              <w:t>.</w:t>
            </w:r>
          </w:p>
        </w:tc>
      </w:tr>
    </w:tbl>
    <w:p w14:paraId="1AC41290" w14:textId="77777777" w:rsidR="00AB2B30" w:rsidRPr="00AC4FBC" w:rsidRDefault="00AB2B30">
      <w:pPr>
        <w:rPr>
          <w:rFonts w:eastAsia="MS Mincho"/>
          <w:lang w:eastAsia="ja-JP"/>
        </w:rPr>
      </w:pPr>
    </w:p>
    <w:p w14:paraId="6F08D8D4" w14:textId="77777777" w:rsidR="00AB2B30" w:rsidRPr="00AC4FBC" w:rsidRDefault="006A7121">
      <w:pPr>
        <w:pStyle w:val="TH"/>
      </w:pPr>
      <w:bookmarkStart w:id="3057" w:name="_CRTable6_2B_4_1_3_53"/>
      <w:bookmarkEnd w:id="3053"/>
      <w:r w:rsidRPr="00AC4FBC">
        <w:t xml:space="preserve">Table </w:t>
      </w:r>
      <w:bookmarkEnd w:id="3057"/>
      <w:r w:rsidRPr="00AC4FBC">
        <w:t>6.2B.4.1.3.5-3: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AB2B30" w:rsidRPr="00AC4FBC" w14:paraId="3243E725"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417337E6" w14:textId="77777777" w:rsidR="00AB2B30" w:rsidRPr="00AC4FBC" w:rsidRDefault="006A7121">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7C344832" w14:textId="77777777" w:rsidR="00AB2B30" w:rsidRPr="00AC4FBC" w:rsidRDefault="00AB2B30">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7CC2979A" w14:textId="77777777" w:rsidR="00AB2B30" w:rsidRPr="00AC4FBC" w:rsidRDefault="006A7121">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503EEF72" w14:textId="77777777" w:rsidR="00AB2B30" w:rsidRPr="00AC4FBC" w:rsidRDefault="006A7121">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tcPr>
          <w:p w14:paraId="1974D609" w14:textId="77777777" w:rsidR="00AB2B30" w:rsidRPr="00AC4FBC" w:rsidRDefault="006A7121">
            <w:pPr>
              <w:pStyle w:val="TAH"/>
            </w:pPr>
            <w:r w:rsidRPr="00AC4FBC">
              <w:t>4.2GHz &lt; f ≤ 6GHz</w:t>
            </w:r>
          </w:p>
        </w:tc>
      </w:tr>
      <w:tr w:rsidR="00AB2B30" w:rsidRPr="00AC4FBC" w14:paraId="6A207F6F"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7207420B" w14:textId="77777777" w:rsidR="00AB2B30" w:rsidRPr="00AC4FBC" w:rsidRDefault="006A7121">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tcPr>
          <w:p w14:paraId="1B7D8467" w14:textId="77777777" w:rsidR="00AB2B30" w:rsidRPr="00AC4FBC" w:rsidRDefault="006A7121">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394D262E"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5FBE867B"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2B39F95F" w14:textId="24C2CA63" w:rsidR="00AB2B30" w:rsidRPr="00AC4FBC" w:rsidRDefault="009F7E3E">
            <w:pPr>
              <w:pStyle w:val="TAC"/>
            </w:pPr>
            <w:r w:rsidRPr="00AC4FBC">
              <w:t>N/A</w:t>
            </w:r>
          </w:p>
        </w:tc>
      </w:tr>
      <w:tr w:rsidR="00AB2B30" w:rsidRPr="00AC4FBC" w14:paraId="1AF775C6" w14:textId="77777777">
        <w:trPr>
          <w:jc w:val="center"/>
        </w:trPr>
        <w:tc>
          <w:tcPr>
            <w:tcW w:w="1699" w:type="dxa"/>
            <w:vMerge w:val="restart"/>
            <w:tcBorders>
              <w:top w:val="single" w:sz="4" w:space="0" w:color="auto"/>
              <w:left w:val="single" w:sz="4" w:space="0" w:color="auto"/>
              <w:right w:val="single" w:sz="4" w:space="0" w:color="auto"/>
            </w:tcBorders>
          </w:tcPr>
          <w:p w14:paraId="7BC5C1ED" w14:textId="77777777" w:rsidR="00AB2B30" w:rsidRPr="00AC4FBC" w:rsidRDefault="006A7121">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tcPr>
          <w:p w14:paraId="6CADA3EC" w14:textId="77777777" w:rsidR="00AB2B30" w:rsidRPr="00AC4FBC" w:rsidRDefault="006A7121">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5C767444" w14:textId="77777777" w:rsidR="00AB2B30" w:rsidRPr="00AC4FBC" w:rsidRDefault="006A7121">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tcPr>
          <w:p w14:paraId="47574552"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7A0B34DA" w14:textId="77777777" w:rsidR="00AB2B30" w:rsidRPr="00AC4FBC" w:rsidRDefault="006A7121">
            <w:pPr>
              <w:pStyle w:val="TAC"/>
            </w:pPr>
            <w:r w:rsidRPr="00AC4FBC">
              <w:t>1.0 dB</w:t>
            </w:r>
          </w:p>
        </w:tc>
      </w:tr>
      <w:tr w:rsidR="00AB2B30" w:rsidRPr="00AC4FBC" w14:paraId="0374E12F" w14:textId="77777777">
        <w:trPr>
          <w:jc w:val="center"/>
        </w:trPr>
        <w:tc>
          <w:tcPr>
            <w:tcW w:w="1699" w:type="dxa"/>
            <w:vMerge/>
            <w:tcBorders>
              <w:left w:val="single" w:sz="4" w:space="0" w:color="auto"/>
              <w:right w:val="single" w:sz="4" w:space="0" w:color="auto"/>
            </w:tcBorders>
          </w:tcPr>
          <w:p w14:paraId="226DFA08" w14:textId="77777777" w:rsidR="00AB2B30" w:rsidRPr="00AC4FBC" w:rsidRDefault="00AB2B30">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701DDB39" w14:textId="77777777" w:rsidR="00AB2B30" w:rsidRPr="00AC4FBC" w:rsidRDefault="006A7121">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tcPr>
          <w:p w14:paraId="446FFD23" w14:textId="77777777" w:rsidR="00AB2B30" w:rsidRPr="00AC4FBC" w:rsidRDefault="006A7121">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tcPr>
          <w:p w14:paraId="174F030E" w14:textId="77777777" w:rsidR="00AB2B30" w:rsidRPr="00AC4FBC" w:rsidRDefault="006A7121">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tcPr>
          <w:p w14:paraId="4D34F3AC" w14:textId="77777777" w:rsidR="00AB2B30" w:rsidRPr="00AC4FBC" w:rsidRDefault="006A7121">
            <w:pPr>
              <w:pStyle w:val="TAC"/>
            </w:pPr>
            <w:r w:rsidRPr="00AC4FBC">
              <w:t>1.0 dB</w:t>
            </w:r>
          </w:p>
        </w:tc>
      </w:tr>
    </w:tbl>
    <w:p w14:paraId="35EF776E" w14:textId="77777777" w:rsidR="00AB2B30" w:rsidRPr="00AC4FBC" w:rsidRDefault="00AB2B30"/>
    <w:p w14:paraId="3EC58902" w14:textId="77777777" w:rsidR="00AB2B30" w:rsidRPr="00AC4FBC" w:rsidRDefault="006A7121">
      <w:pPr>
        <w:pStyle w:val="TH"/>
      </w:pPr>
      <w:bookmarkStart w:id="3058" w:name="_CRTable6_2B_4_1_3_54"/>
      <w:r w:rsidRPr="00AC4FBC">
        <w:t xml:space="preserve">Table </w:t>
      </w:r>
      <w:bookmarkEnd w:id="3058"/>
      <w:r w:rsidRPr="00AC4FBC">
        <w:t>6.2B.4.1.3.5-4: Test Tolerance for UE maximum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AB2B30" w:rsidRPr="00AC4FBC" w14:paraId="38329234" w14:textId="77777777">
        <w:trPr>
          <w:trHeight w:val="315"/>
          <w:jc w:val="center"/>
        </w:trPr>
        <w:tc>
          <w:tcPr>
            <w:tcW w:w="5000" w:type="pct"/>
            <w:gridSpan w:val="12"/>
            <w:tcMar>
              <w:top w:w="0" w:type="dxa"/>
              <w:left w:w="70" w:type="dxa"/>
              <w:bottom w:w="0" w:type="dxa"/>
              <w:right w:w="70" w:type="dxa"/>
            </w:tcMar>
            <w:vAlign w:val="center"/>
          </w:tcPr>
          <w:p w14:paraId="3B25E798" w14:textId="77777777" w:rsidR="00AB2B30" w:rsidRPr="00AC4FBC" w:rsidRDefault="006A7121">
            <w:pPr>
              <w:pStyle w:val="TAH"/>
            </w:pPr>
            <w:r w:rsidRPr="00AC4FBC">
              <w:t>TT for overall output power</w:t>
            </w:r>
          </w:p>
        </w:tc>
      </w:tr>
      <w:tr w:rsidR="00AB2B30" w:rsidRPr="00AC4FBC" w14:paraId="34F61138" w14:textId="77777777">
        <w:trPr>
          <w:trHeight w:val="315"/>
          <w:jc w:val="center"/>
        </w:trPr>
        <w:tc>
          <w:tcPr>
            <w:tcW w:w="355" w:type="pct"/>
            <w:tcMar>
              <w:top w:w="0" w:type="dxa"/>
              <w:left w:w="70" w:type="dxa"/>
              <w:bottom w:w="0" w:type="dxa"/>
              <w:right w:w="70" w:type="dxa"/>
            </w:tcMar>
            <w:vAlign w:val="center"/>
          </w:tcPr>
          <w:p w14:paraId="071FA285" w14:textId="77777777" w:rsidR="00AB2B30" w:rsidRPr="00AC4FBC" w:rsidRDefault="00AB2B30">
            <w:pPr>
              <w:pStyle w:val="TAH"/>
            </w:pPr>
          </w:p>
        </w:tc>
        <w:tc>
          <w:tcPr>
            <w:tcW w:w="395" w:type="pct"/>
            <w:tcMar>
              <w:top w:w="0" w:type="dxa"/>
              <w:left w:w="70" w:type="dxa"/>
              <w:bottom w:w="0" w:type="dxa"/>
              <w:right w:w="70" w:type="dxa"/>
            </w:tcMar>
            <w:vAlign w:val="center"/>
          </w:tcPr>
          <w:p w14:paraId="63AA82AF" w14:textId="77777777" w:rsidR="00AB2B30" w:rsidRPr="00AC4FBC" w:rsidRDefault="00AB2B30">
            <w:pPr>
              <w:pStyle w:val="TAH"/>
            </w:pPr>
          </w:p>
        </w:tc>
        <w:tc>
          <w:tcPr>
            <w:tcW w:w="495" w:type="pct"/>
            <w:tcMar>
              <w:top w:w="0" w:type="dxa"/>
              <w:left w:w="70" w:type="dxa"/>
              <w:bottom w:w="0" w:type="dxa"/>
              <w:right w:w="70" w:type="dxa"/>
            </w:tcMar>
            <w:vAlign w:val="center"/>
          </w:tcPr>
          <w:p w14:paraId="1F646086" w14:textId="77777777" w:rsidR="00AB2B30" w:rsidRPr="00AC4FBC" w:rsidRDefault="00AB2B30">
            <w:pPr>
              <w:pStyle w:val="TAH"/>
            </w:pPr>
          </w:p>
        </w:tc>
        <w:tc>
          <w:tcPr>
            <w:tcW w:w="3754" w:type="pct"/>
            <w:gridSpan w:val="9"/>
            <w:tcMar>
              <w:top w:w="0" w:type="dxa"/>
              <w:left w:w="70" w:type="dxa"/>
              <w:bottom w:w="0" w:type="dxa"/>
              <w:right w:w="70" w:type="dxa"/>
            </w:tcMar>
            <w:vAlign w:val="center"/>
          </w:tcPr>
          <w:p w14:paraId="68D7AC33" w14:textId="77777777" w:rsidR="00AB2B30" w:rsidRPr="00AC4FBC" w:rsidRDefault="006A7121">
            <w:pPr>
              <w:pStyle w:val="TAH"/>
            </w:pPr>
            <w:r w:rsidRPr="00AC4FBC">
              <w:t>NR</w:t>
            </w:r>
          </w:p>
        </w:tc>
      </w:tr>
      <w:tr w:rsidR="00AB2B30" w:rsidRPr="00AC4FBC" w14:paraId="450DBEAA" w14:textId="77777777">
        <w:trPr>
          <w:trHeight w:val="315"/>
          <w:jc w:val="center"/>
        </w:trPr>
        <w:tc>
          <w:tcPr>
            <w:tcW w:w="355" w:type="pct"/>
            <w:tcMar>
              <w:top w:w="0" w:type="dxa"/>
              <w:left w:w="70" w:type="dxa"/>
              <w:bottom w:w="0" w:type="dxa"/>
              <w:right w:w="70" w:type="dxa"/>
            </w:tcMar>
            <w:vAlign w:val="center"/>
          </w:tcPr>
          <w:p w14:paraId="5EFF7260" w14:textId="77777777" w:rsidR="00AB2B30" w:rsidRPr="00AC4FBC" w:rsidRDefault="00AB2B30">
            <w:pPr>
              <w:pStyle w:val="TAH"/>
            </w:pPr>
          </w:p>
        </w:tc>
        <w:tc>
          <w:tcPr>
            <w:tcW w:w="395" w:type="pct"/>
            <w:tcMar>
              <w:top w:w="0" w:type="dxa"/>
              <w:left w:w="70" w:type="dxa"/>
              <w:bottom w:w="0" w:type="dxa"/>
              <w:right w:w="70" w:type="dxa"/>
            </w:tcMar>
            <w:vAlign w:val="center"/>
          </w:tcPr>
          <w:p w14:paraId="08D3AF56" w14:textId="77777777" w:rsidR="00AB2B30" w:rsidRPr="00AC4FBC" w:rsidRDefault="00AB2B30">
            <w:pPr>
              <w:pStyle w:val="TAH"/>
            </w:pPr>
          </w:p>
        </w:tc>
        <w:tc>
          <w:tcPr>
            <w:tcW w:w="495" w:type="pct"/>
            <w:tcMar>
              <w:top w:w="0" w:type="dxa"/>
              <w:left w:w="70" w:type="dxa"/>
              <w:bottom w:w="0" w:type="dxa"/>
              <w:right w:w="70" w:type="dxa"/>
            </w:tcMar>
            <w:vAlign w:val="center"/>
          </w:tcPr>
          <w:p w14:paraId="3BFA1D48" w14:textId="77777777" w:rsidR="00AB2B30" w:rsidRPr="00AC4FBC" w:rsidRDefault="00AB2B30">
            <w:pPr>
              <w:pStyle w:val="TAH"/>
            </w:pPr>
          </w:p>
        </w:tc>
        <w:tc>
          <w:tcPr>
            <w:tcW w:w="1251" w:type="pct"/>
            <w:gridSpan w:val="3"/>
            <w:tcMar>
              <w:top w:w="0" w:type="dxa"/>
              <w:left w:w="70" w:type="dxa"/>
              <w:bottom w:w="0" w:type="dxa"/>
              <w:right w:w="70" w:type="dxa"/>
            </w:tcMar>
            <w:vAlign w:val="center"/>
            <w:hideMark/>
          </w:tcPr>
          <w:p w14:paraId="05421EFD" w14:textId="77777777" w:rsidR="00AB2B30" w:rsidRPr="00AC4FBC" w:rsidRDefault="006A7121">
            <w:pPr>
              <w:pStyle w:val="TAH"/>
            </w:pPr>
            <w:r w:rsidRPr="00AC4FBC">
              <w:t>BW ≤ 20MHz</w:t>
            </w:r>
          </w:p>
        </w:tc>
        <w:tc>
          <w:tcPr>
            <w:tcW w:w="1251" w:type="pct"/>
            <w:gridSpan w:val="3"/>
            <w:tcMar>
              <w:top w:w="0" w:type="dxa"/>
              <w:left w:w="70" w:type="dxa"/>
              <w:bottom w:w="0" w:type="dxa"/>
              <w:right w:w="70" w:type="dxa"/>
            </w:tcMar>
            <w:vAlign w:val="center"/>
            <w:hideMark/>
          </w:tcPr>
          <w:p w14:paraId="54AB7C7E" w14:textId="77777777" w:rsidR="00AB2B30" w:rsidRPr="00AC4FBC" w:rsidRDefault="006A7121">
            <w:pPr>
              <w:pStyle w:val="TAH"/>
            </w:pPr>
            <w:r w:rsidRPr="00AC4FBC">
              <w:t>20 MHz &lt; BW ≤ 40MHz</w:t>
            </w:r>
          </w:p>
        </w:tc>
        <w:tc>
          <w:tcPr>
            <w:tcW w:w="1251" w:type="pct"/>
            <w:gridSpan w:val="3"/>
            <w:tcMar>
              <w:top w:w="0" w:type="dxa"/>
              <w:left w:w="70" w:type="dxa"/>
              <w:bottom w:w="0" w:type="dxa"/>
              <w:right w:w="70" w:type="dxa"/>
            </w:tcMar>
            <w:vAlign w:val="center"/>
            <w:hideMark/>
          </w:tcPr>
          <w:p w14:paraId="51D3CA89" w14:textId="77777777" w:rsidR="00AB2B30" w:rsidRPr="00AC4FBC" w:rsidRDefault="006A7121">
            <w:pPr>
              <w:pStyle w:val="TAH"/>
            </w:pPr>
            <w:r w:rsidRPr="00AC4FBC">
              <w:t>40MHz &lt; BW ≤ 100MHz</w:t>
            </w:r>
          </w:p>
        </w:tc>
      </w:tr>
      <w:tr w:rsidR="00AB2B30" w:rsidRPr="00AC4FBC" w14:paraId="03AF0F70" w14:textId="77777777">
        <w:trPr>
          <w:trHeight w:val="525"/>
          <w:jc w:val="center"/>
        </w:trPr>
        <w:tc>
          <w:tcPr>
            <w:tcW w:w="355" w:type="pct"/>
            <w:tcMar>
              <w:top w:w="0" w:type="dxa"/>
              <w:left w:w="70" w:type="dxa"/>
              <w:bottom w:w="0" w:type="dxa"/>
              <w:right w:w="70" w:type="dxa"/>
            </w:tcMar>
            <w:vAlign w:val="center"/>
          </w:tcPr>
          <w:p w14:paraId="3B5851E1" w14:textId="77777777" w:rsidR="00AB2B30" w:rsidRPr="00AC4FBC" w:rsidRDefault="00AB2B30">
            <w:pPr>
              <w:pStyle w:val="TAH"/>
            </w:pPr>
          </w:p>
        </w:tc>
        <w:tc>
          <w:tcPr>
            <w:tcW w:w="395" w:type="pct"/>
            <w:tcMar>
              <w:top w:w="0" w:type="dxa"/>
              <w:left w:w="70" w:type="dxa"/>
              <w:bottom w:w="0" w:type="dxa"/>
              <w:right w:w="70" w:type="dxa"/>
            </w:tcMar>
            <w:vAlign w:val="center"/>
          </w:tcPr>
          <w:p w14:paraId="464A0193" w14:textId="77777777" w:rsidR="00AB2B30" w:rsidRPr="00AC4FBC" w:rsidRDefault="00AB2B30">
            <w:pPr>
              <w:pStyle w:val="TAH"/>
            </w:pPr>
          </w:p>
        </w:tc>
        <w:tc>
          <w:tcPr>
            <w:tcW w:w="495" w:type="pct"/>
            <w:tcMar>
              <w:top w:w="0" w:type="dxa"/>
              <w:left w:w="70" w:type="dxa"/>
              <w:bottom w:w="0" w:type="dxa"/>
              <w:right w:w="70" w:type="dxa"/>
            </w:tcMar>
            <w:vAlign w:val="center"/>
          </w:tcPr>
          <w:p w14:paraId="202B4044" w14:textId="77777777" w:rsidR="00AB2B30" w:rsidRPr="00AC4FBC" w:rsidRDefault="00AB2B30">
            <w:pPr>
              <w:pStyle w:val="TAH"/>
            </w:pPr>
          </w:p>
        </w:tc>
        <w:tc>
          <w:tcPr>
            <w:tcW w:w="417" w:type="pct"/>
            <w:tcMar>
              <w:top w:w="0" w:type="dxa"/>
              <w:left w:w="70" w:type="dxa"/>
              <w:bottom w:w="0" w:type="dxa"/>
              <w:right w:w="70" w:type="dxa"/>
            </w:tcMar>
            <w:vAlign w:val="center"/>
            <w:hideMark/>
          </w:tcPr>
          <w:p w14:paraId="364D3EB4"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4C6B5C9A"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4DCC5849"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3363C847"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16072AE1"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2C04C079" w14:textId="77777777" w:rsidR="00AB2B30" w:rsidRPr="00AC4FBC" w:rsidRDefault="006A7121">
            <w:pPr>
              <w:pStyle w:val="TAH"/>
            </w:pPr>
            <w:r w:rsidRPr="00AC4FBC">
              <w:t>4.2GHz &lt; f ≤ 6.0GHz</w:t>
            </w:r>
          </w:p>
        </w:tc>
        <w:tc>
          <w:tcPr>
            <w:tcW w:w="417" w:type="pct"/>
            <w:tcMar>
              <w:top w:w="0" w:type="dxa"/>
              <w:left w:w="70" w:type="dxa"/>
              <w:bottom w:w="0" w:type="dxa"/>
              <w:right w:w="70" w:type="dxa"/>
            </w:tcMar>
            <w:vAlign w:val="center"/>
            <w:hideMark/>
          </w:tcPr>
          <w:p w14:paraId="4D58A76A"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5D1B75F5"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018919CA" w14:textId="77777777" w:rsidR="00AB2B30" w:rsidRPr="00AC4FBC" w:rsidRDefault="006A7121">
            <w:pPr>
              <w:pStyle w:val="TAH"/>
            </w:pPr>
            <w:r w:rsidRPr="00AC4FBC">
              <w:t>4.2GHz &lt; f ≤ 6.0GHz</w:t>
            </w:r>
          </w:p>
        </w:tc>
      </w:tr>
      <w:tr w:rsidR="00AB2B30" w:rsidRPr="00AC4FBC" w14:paraId="18EB7456" w14:textId="77777777">
        <w:trPr>
          <w:trHeight w:val="300"/>
          <w:jc w:val="center"/>
        </w:trPr>
        <w:tc>
          <w:tcPr>
            <w:tcW w:w="355" w:type="pct"/>
            <w:vMerge w:val="restart"/>
            <w:tcMar>
              <w:top w:w="0" w:type="dxa"/>
              <w:left w:w="70" w:type="dxa"/>
              <w:bottom w:w="0" w:type="dxa"/>
              <w:right w:w="70" w:type="dxa"/>
            </w:tcMar>
            <w:vAlign w:val="center"/>
            <w:hideMark/>
          </w:tcPr>
          <w:p w14:paraId="6DEFDFE0" w14:textId="77777777" w:rsidR="00AB2B30" w:rsidRPr="00AC4FBC" w:rsidRDefault="006A7121">
            <w:pPr>
              <w:pStyle w:val="TAH"/>
            </w:pPr>
            <w:r w:rsidRPr="00AC4FBC">
              <w:t>E-UTRA</w:t>
            </w:r>
          </w:p>
        </w:tc>
        <w:tc>
          <w:tcPr>
            <w:tcW w:w="395" w:type="pct"/>
            <w:vMerge w:val="restart"/>
            <w:tcMar>
              <w:top w:w="0" w:type="dxa"/>
              <w:left w:w="70" w:type="dxa"/>
              <w:bottom w:w="0" w:type="dxa"/>
              <w:right w:w="70" w:type="dxa"/>
            </w:tcMar>
            <w:vAlign w:val="center"/>
            <w:hideMark/>
          </w:tcPr>
          <w:p w14:paraId="266C95D0" w14:textId="77777777" w:rsidR="00AB2B30" w:rsidRPr="00AC4FBC" w:rsidRDefault="006A7121">
            <w:pPr>
              <w:pStyle w:val="TAH"/>
            </w:pPr>
            <w:r w:rsidRPr="00AC4FBC">
              <w:t>BW ≤ 20MHz</w:t>
            </w:r>
          </w:p>
        </w:tc>
        <w:tc>
          <w:tcPr>
            <w:tcW w:w="495" w:type="pct"/>
            <w:tcMar>
              <w:top w:w="0" w:type="dxa"/>
              <w:left w:w="70" w:type="dxa"/>
              <w:bottom w:w="0" w:type="dxa"/>
              <w:right w:w="70" w:type="dxa"/>
            </w:tcMar>
            <w:vAlign w:val="center"/>
            <w:hideMark/>
          </w:tcPr>
          <w:p w14:paraId="2EBC0356" w14:textId="77777777" w:rsidR="00AB2B30" w:rsidRPr="00AC4FBC" w:rsidRDefault="006A7121">
            <w:pPr>
              <w:pStyle w:val="TAH"/>
            </w:pPr>
            <w:r w:rsidRPr="00AC4FBC">
              <w:t xml:space="preserve">f ≤ 3.0GHz </w:t>
            </w:r>
          </w:p>
        </w:tc>
        <w:tc>
          <w:tcPr>
            <w:tcW w:w="417" w:type="pct"/>
            <w:tcMar>
              <w:top w:w="0" w:type="dxa"/>
              <w:left w:w="70" w:type="dxa"/>
              <w:bottom w:w="0" w:type="dxa"/>
              <w:right w:w="70" w:type="dxa"/>
            </w:tcMar>
            <w:vAlign w:val="center"/>
            <w:hideMark/>
          </w:tcPr>
          <w:p w14:paraId="7DD8CB9C"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010829E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13CD4CB"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5BC40F9" w14:textId="77777777" w:rsidR="00AB2B30" w:rsidRPr="00AC4FBC" w:rsidRDefault="006A7121">
            <w:pPr>
              <w:pStyle w:val="TAC"/>
            </w:pPr>
            <w:r w:rsidRPr="00AC4FBC">
              <w:t>0.7 dB</w:t>
            </w:r>
          </w:p>
        </w:tc>
        <w:tc>
          <w:tcPr>
            <w:tcW w:w="417" w:type="pct"/>
            <w:tcMar>
              <w:top w:w="0" w:type="dxa"/>
              <w:left w:w="70" w:type="dxa"/>
              <w:bottom w:w="0" w:type="dxa"/>
              <w:right w:w="70" w:type="dxa"/>
            </w:tcMar>
            <w:vAlign w:val="center"/>
            <w:hideMark/>
          </w:tcPr>
          <w:p w14:paraId="22154B8A"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5FFBC5F"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5EEA526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5E6913D9"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002B51BD" w14:textId="77777777" w:rsidR="00AB2B30" w:rsidRPr="00AC4FBC" w:rsidRDefault="006A7121">
            <w:pPr>
              <w:pStyle w:val="TAC"/>
            </w:pPr>
            <w:r w:rsidRPr="00AC4FBC">
              <w:t>1.0 dB</w:t>
            </w:r>
          </w:p>
        </w:tc>
      </w:tr>
      <w:tr w:rsidR="00AB2B30" w:rsidRPr="00AC4FBC" w14:paraId="085CC115" w14:textId="77777777">
        <w:trPr>
          <w:trHeight w:val="315"/>
          <w:jc w:val="center"/>
        </w:trPr>
        <w:tc>
          <w:tcPr>
            <w:tcW w:w="355" w:type="pct"/>
            <w:vMerge/>
            <w:vAlign w:val="center"/>
            <w:hideMark/>
          </w:tcPr>
          <w:p w14:paraId="1BDAD552" w14:textId="77777777" w:rsidR="00AB2B30" w:rsidRPr="00AC4FBC" w:rsidRDefault="00AB2B30">
            <w:pPr>
              <w:pStyle w:val="TAH"/>
            </w:pPr>
          </w:p>
        </w:tc>
        <w:tc>
          <w:tcPr>
            <w:tcW w:w="395" w:type="pct"/>
            <w:vMerge/>
            <w:vAlign w:val="center"/>
            <w:hideMark/>
          </w:tcPr>
          <w:p w14:paraId="353676F9" w14:textId="77777777" w:rsidR="00AB2B30" w:rsidRPr="00AC4FBC" w:rsidRDefault="00AB2B30">
            <w:pPr>
              <w:pStyle w:val="TAH"/>
            </w:pPr>
          </w:p>
        </w:tc>
        <w:tc>
          <w:tcPr>
            <w:tcW w:w="495" w:type="pct"/>
            <w:tcMar>
              <w:top w:w="0" w:type="dxa"/>
              <w:left w:w="70" w:type="dxa"/>
              <w:bottom w:w="0" w:type="dxa"/>
              <w:right w:w="70" w:type="dxa"/>
            </w:tcMar>
            <w:vAlign w:val="center"/>
            <w:hideMark/>
          </w:tcPr>
          <w:p w14:paraId="057F05C1" w14:textId="77777777" w:rsidR="00AB2B30" w:rsidRPr="00AC4FBC" w:rsidRDefault="006A7121">
            <w:pPr>
              <w:pStyle w:val="TAH"/>
            </w:pPr>
            <w:r w:rsidRPr="00AC4FBC">
              <w:t>3.0GHz &lt; f ≤ 4.2GHz</w:t>
            </w:r>
          </w:p>
        </w:tc>
        <w:tc>
          <w:tcPr>
            <w:tcW w:w="417" w:type="pct"/>
            <w:tcMar>
              <w:top w:w="0" w:type="dxa"/>
              <w:left w:w="70" w:type="dxa"/>
              <w:bottom w:w="0" w:type="dxa"/>
              <w:right w:w="70" w:type="dxa"/>
            </w:tcMar>
            <w:vAlign w:val="center"/>
            <w:hideMark/>
          </w:tcPr>
          <w:p w14:paraId="750C61AD"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70C1C43"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6A51E44"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2786EE25"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7E6ADA4E"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445CC82"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64C37FE6"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B0E913E" w14:textId="77777777" w:rsidR="00AB2B30" w:rsidRPr="00AC4FBC" w:rsidRDefault="006A7121">
            <w:pPr>
              <w:pStyle w:val="TAC"/>
            </w:pPr>
            <w:r w:rsidRPr="00AC4FBC">
              <w:t>1.0 dB</w:t>
            </w:r>
          </w:p>
        </w:tc>
        <w:tc>
          <w:tcPr>
            <w:tcW w:w="417" w:type="pct"/>
            <w:tcMar>
              <w:top w:w="0" w:type="dxa"/>
              <w:left w:w="70" w:type="dxa"/>
              <w:bottom w:w="0" w:type="dxa"/>
              <w:right w:w="70" w:type="dxa"/>
            </w:tcMar>
            <w:vAlign w:val="center"/>
            <w:hideMark/>
          </w:tcPr>
          <w:p w14:paraId="38E6C693" w14:textId="77777777" w:rsidR="00AB2B30" w:rsidRPr="00AC4FBC" w:rsidRDefault="006A7121">
            <w:pPr>
              <w:pStyle w:val="TAC"/>
            </w:pPr>
            <w:r w:rsidRPr="00AC4FBC">
              <w:t>1.0 dB</w:t>
            </w:r>
          </w:p>
        </w:tc>
      </w:tr>
    </w:tbl>
    <w:p w14:paraId="696807A3" w14:textId="77777777" w:rsidR="00AB2B30" w:rsidRPr="00AC4FBC" w:rsidRDefault="00AB2B30">
      <w:pPr>
        <w:rPr>
          <w:rFonts w:eastAsia="MS Mincho"/>
          <w:lang w:eastAsia="ja-JP"/>
        </w:rPr>
      </w:pPr>
    </w:p>
    <w:p w14:paraId="56F9DD38" w14:textId="77777777" w:rsidR="00AB2B30" w:rsidRPr="00AC4FBC" w:rsidRDefault="006A7121">
      <w:r w:rsidRPr="00AC4FBC">
        <w:t>For the UE which supports inter-band EN-DC configuration, ΔT</w:t>
      </w:r>
      <w:r w:rsidRPr="00AC4FBC">
        <w:rPr>
          <w:vertAlign w:val="subscript"/>
        </w:rPr>
        <w:t>IB,c</w:t>
      </w:r>
      <w:r w:rsidRPr="00AC4FBC">
        <w:t xml:space="preserve"> in 6.2B.4.2 applies where unless otherwise stated, the same ΔT</w:t>
      </w:r>
      <w:r w:rsidRPr="00AC4FBC">
        <w:rPr>
          <w:vertAlign w:val="subscript"/>
        </w:rPr>
        <w:t xml:space="preserve">IB,c </w:t>
      </w:r>
      <w:r w:rsidRPr="00AC4FBC">
        <w:t>is applicable to NR band(s) part for DC configurations which have the same NR operating band combination. Unless otherwise stated, ΔT</w:t>
      </w:r>
      <w:r w:rsidRPr="00AC4FBC">
        <w:rPr>
          <w:vertAlign w:val="subscript"/>
        </w:rPr>
        <w:t>IB,c</w:t>
      </w:r>
      <w:r w:rsidRPr="00AC4FBC">
        <w:t xml:space="preserve"> is set to zero.</w:t>
      </w:r>
    </w:p>
    <w:p w14:paraId="4184B0A8" w14:textId="77777777" w:rsidR="00D05902" w:rsidRPr="00AC4FBC" w:rsidRDefault="00D05902" w:rsidP="00D05902">
      <w:pPr>
        <w:pStyle w:val="Heading5"/>
        <w:rPr>
          <w:rFonts w:eastAsiaTheme="minorEastAsia"/>
        </w:rPr>
      </w:pPr>
      <w:bookmarkStart w:id="3059" w:name="_Toc100094028"/>
      <w:bookmarkStart w:id="3060" w:name="_Toc106872683"/>
      <w:bookmarkStart w:id="3061" w:name="_Toc155208616"/>
      <w:bookmarkStart w:id="3062" w:name="_Toc27475663"/>
      <w:bookmarkStart w:id="3063" w:name="_Toc29495225"/>
      <w:bookmarkStart w:id="3064" w:name="_Toc36116269"/>
      <w:bookmarkStart w:id="3065" w:name="_Toc36118318"/>
      <w:bookmarkStart w:id="3066" w:name="_Toc36560433"/>
      <w:bookmarkStart w:id="3067" w:name="_Toc43976931"/>
      <w:bookmarkStart w:id="3068" w:name="_Toc52213503"/>
      <w:bookmarkStart w:id="3069" w:name="_Toc60742959"/>
      <w:bookmarkStart w:id="3070" w:name="_Toc68206142"/>
      <w:bookmarkStart w:id="3071" w:name="_Toc75971940"/>
      <w:bookmarkStart w:id="3072" w:name="_Toc85051363"/>
      <w:bookmarkStart w:id="3073" w:name="_Toc90493361"/>
      <w:bookmarkStart w:id="3074" w:name="_Toc90494001"/>
      <w:r w:rsidRPr="00AC4FBC">
        <w:rPr>
          <w:rFonts w:eastAsiaTheme="minorEastAsia"/>
        </w:rPr>
        <w:lastRenderedPageBreak/>
        <w:t>6.2B.4.1.3_1</w:t>
      </w:r>
      <w:r w:rsidRPr="00AC4FBC">
        <w:rPr>
          <w:rFonts w:eastAsiaTheme="minorEastAsia"/>
        </w:rPr>
        <w:tab/>
        <w:t>Configured Output Power for Inter-Band EN-DC within FR1 (2 E-UTRA CCs, 1 NR CC)</w:t>
      </w:r>
      <w:bookmarkEnd w:id="3059"/>
      <w:bookmarkEnd w:id="3060"/>
      <w:bookmarkEnd w:id="3061"/>
    </w:p>
    <w:p w14:paraId="2AD1AC95" w14:textId="77777777" w:rsidR="00D05902" w:rsidRPr="00AC4FBC" w:rsidRDefault="00D05902" w:rsidP="00D05902">
      <w:pPr>
        <w:pStyle w:val="H6"/>
      </w:pPr>
      <w:bookmarkStart w:id="3075" w:name="_CR6_2B_4_1_3_1_1"/>
      <w:r w:rsidRPr="00AC4FBC">
        <w:t>6.2B.4.1.3_1.1</w:t>
      </w:r>
      <w:r w:rsidRPr="00AC4FBC">
        <w:tab/>
        <w:t>Test purpose</w:t>
      </w:r>
    </w:p>
    <w:bookmarkEnd w:id="3075"/>
    <w:p w14:paraId="48D69A28" w14:textId="77777777" w:rsidR="00D05902" w:rsidRPr="00AC4FBC" w:rsidRDefault="00D05902" w:rsidP="00D05902">
      <w:r w:rsidRPr="00AC4FBC">
        <w:t>Same test purpose as in clause 6.2B.4.1.3.1</w:t>
      </w:r>
    </w:p>
    <w:p w14:paraId="6BE4DC0D" w14:textId="77777777" w:rsidR="00D05902" w:rsidRPr="00AC4FBC" w:rsidRDefault="00D05902" w:rsidP="00D05902">
      <w:pPr>
        <w:pStyle w:val="H6"/>
      </w:pPr>
      <w:bookmarkStart w:id="3076" w:name="_CR6_2B_4_1_3_1_2"/>
      <w:r w:rsidRPr="00AC4FBC">
        <w:t>6.2B.4.1.3_1.2</w:t>
      </w:r>
      <w:r w:rsidRPr="00AC4FBC">
        <w:tab/>
        <w:t>Test applicability</w:t>
      </w:r>
    </w:p>
    <w:bookmarkEnd w:id="3076"/>
    <w:p w14:paraId="45DAD1AA" w14:textId="77777777" w:rsidR="00D05902" w:rsidRPr="00AC4FBC" w:rsidRDefault="00D05902" w:rsidP="00D05902">
      <w:r w:rsidRPr="00AC4FBC">
        <w:t>This test case applies to all types of E-UTRA UE release 16 and forward, supporting inter-band EN-DC with 2 E-UTRA CCs and 1 NR CC FR1.</w:t>
      </w:r>
    </w:p>
    <w:p w14:paraId="76AA32CF" w14:textId="77777777" w:rsidR="00D05902" w:rsidRPr="00AC4FBC" w:rsidRDefault="00D05902" w:rsidP="00D05902">
      <w:pPr>
        <w:pStyle w:val="H6"/>
      </w:pPr>
      <w:bookmarkStart w:id="3077" w:name="_CR6_2B_4_1_3_1_3"/>
      <w:r w:rsidRPr="00AC4FBC">
        <w:t>6.2B.4.1.3_1.3</w:t>
      </w:r>
      <w:r w:rsidRPr="00AC4FBC">
        <w:tab/>
        <w:t>Minimum conformance requirements</w:t>
      </w:r>
    </w:p>
    <w:bookmarkEnd w:id="3077"/>
    <w:p w14:paraId="7A6C170C" w14:textId="77777777" w:rsidR="00D05902" w:rsidRPr="00AC4FBC" w:rsidRDefault="00D05902" w:rsidP="00D05902">
      <w:r w:rsidRPr="00AC4FBC">
        <w:t>The minimum conformance requirements are defined in clause 6.2B.4.1.0.1.3.</w:t>
      </w:r>
    </w:p>
    <w:p w14:paraId="1FBD1E46" w14:textId="77777777" w:rsidR="00D05902" w:rsidRPr="00AC4FBC" w:rsidRDefault="00D05902" w:rsidP="00D05902">
      <w:r w:rsidRPr="00AC4FBC">
        <w:t>Exception requirements for both NR and E-UTRA are defined for this test and therefore LTE anchor agnostic approach is not applied. E-UTRA test point analysis is included and E-UTRA measurements are performed.</w:t>
      </w:r>
    </w:p>
    <w:p w14:paraId="353F2119" w14:textId="77777777" w:rsidR="00D05902" w:rsidRPr="00AC4FBC" w:rsidRDefault="00D05902" w:rsidP="00D05902">
      <w:pPr>
        <w:pStyle w:val="H6"/>
      </w:pPr>
      <w:bookmarkStart w:id="3078" w:name="_CR6_2B_4_1_3_1_4"/>
      <w:r w:rsidRPr="00AC4FBC">
        <w:t>6.2B.4.1.3_1.4</w:t>
      </w:r>
      <w:r w:rsidRPr="00AC4FBC">
        <w:tab/>
        <w:t>Test description</w:t>
      </w:r>
    </w:p>
    <w:p w14:paraId="51E5825D" w14:textId="77777777" w:rsidR="00D05902" w:rsidRPr="00AC4FBC" w:rsidRDefault="00D05902" w:rsidP="00D05902">
      <w:pPr>
        <w:pStyle w:val="H6"/>
      </w:pPr>
      <w:bookmarkStart w:id="3079" w:name="_CR6_2B_4_1_3_1_4_1"/>
      <w:bookmarkEnd w:id="3078"/>
      <w:r w:rsidRPr="00AC4FBC">
        <w:t>6.2B.4.1.3_1.4.1</w:t>
      </w:r>
      <w:r w:rsidRPr="00AC4FBC">
        <w:tab/>
        <w:t>Initial conditions</w:t>
      </w:r>
    </w:p>
    <w:bookmarkEnd w:id="3079"/>
    <w:p w14:paraId="6CC71228" w14:textId="77777777" w:rsidR="00D05902" w:rsidRPr="00AC4FBC" w:rsidRDefault="00D05902" w:rsidP="00D05902">
      <w:r w:rsidRPr="00AC4FBC">
        <w:t>Initial conditions are a set of test configurations the UE needs to be tested in and the steps for the SS to take with the UE to reach the correct measurement state.</w:t>
      </w:r>
    </w:p>
    <w:p w14:paraId="2C1089B6" w14:textId="6D1E75F5" w:rsidR="00D05902" w:rsidRPr="00AC4FBC" w:rsidRDefault="002014D4" w:rsidP="00D05902">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3_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4BD9DC49" w14:textId="7B84FCEC" w:rsidR="007370FB" w:rsidRPr="00AC4FBC" w:rsidRDefault="00D05902" w:rsidP="00644C83">
      <w:pPr>
        <w:pStyle w:val="TH"/>
      </w:pPr>
      <w:r w:rsidRPr="00AC4FBC">
        <w:lastRenderedPageBreak/>
        <w:t xml:space="preserve">Table </w:t>
      </w:r>
      <w:r w:rsidRPr="00AC4FBC">
        <w:rPr>
          <w:rFonts w:eastAsia="MS Mincho"/>
        </w:rPr>
        <w:t>6.2B.4.1.3_1.4.1</w:t>
      </w:r>
      <w:r w:rsidRPr="00AC4FBC">
        <w:t xml:space="preserve">-1: Test configurations </w:t>
      </w:r>
      <w:bookmarkStart w:id="3080" w:name="_CRTable6_2B_4_1_3_1_4_11"/>
      <w:r w:rsidRPr="00AC4FBC">
        <w:t xml:space="preserve">table </w:t>
      </w:r>
      <w:bookmarkEnd w:id="3080"/>
      <w:r w:rsidRPr="00AC4FBC">
        <w:t>for inter-band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7370FB" w:rsidRPr="00AC4FBC" w14:paraId="06C41B9C"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7FE4C770" w14:textId="77777777" w:rsidR="007370FB" w:rsidRPr="00AC4FBC" w:rsidRDefault="007370FB" w:rsidP="00931ECD">
            <w:pPr>
              <w:pStyle w:val="TAH"/>
            </w:pPr>
            <w:r w:rsidRPr="00AC4FBC">
              <w:t>Initial Conditions</w:t>
            </w:r>
          </w:p>
        </w:tc>
      </w:tr>
      <w:tr w:rsidR="007370FB" w:rsidRPr="00AC4FBC" w14:paraId="6CB8D7B8"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C63F655" w14:textId="77777777" w:rsidR="007370FB" w:rsidRPr="00AC4FBC" w:rsidRDefault="007370FB" w:rsidP="00931ECD">
            <w:pPr>
              <w:pStyle w:val="TAL"/>
            </w:pPr>
            <w:r w:rsidRPr="00AC4FBC">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11EDD95F" w14:textId="77777777" w:rsidR="007370FB" w:rsidRPr="00AC4FBC" w:rsidRDefault="007370FB" w:rsidP="00931ECD">
            <w:pPr>
              <w:pStyle w:val="TAL"/>
            </w:pPr>
            <w:r w:rsidRPr="00AC4FBC">
              <w:t>Normal, TL/VL, TL/VH, TH/VL, TH/VH</w:t>
            </w:r>
          </w:p>
        </w:tc>
      </w:tr>
      <w:tr w:rsidR="007370FB" w:rsidRPr="00AC4FBC" w14:paraId="09A13E80"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A388F41" w14:textId="77777777" w:rsidR="007370FB" w:rsidRPr="00AC4FBC" w:rsidRDefault="007370FB" w:rsidP="00931ECD">
            <w:pPr>
              <w:pStyle w:val="TAL"/>
            </w:pPr>
            <w:r w:rsidRPr="00AC4FBC">
              <w:t>NR Test Frequencies as specified in TS 38.508-1 [5] clause 4.3.1</w:t>
            </w:r>
          </w:p>
          <w:p w14:paraId="36DC692F" w14:textId="77777777" w:rsidR="007370FB" w:rsidRPr="00AC4FBC" w:rsidRDefault="007370FB" w:rsidP="00931ECD">
            <w:pPr>
              <w:pStyle w:val="TAL"/>
            </w:pPr>
            <w:r w:rsidRPr="00AC4FBC">
              <w:t>E-UTRA Test Frequencies as specified in TS 36.508-1 [11] clause 4.3.1</w:t>
            </w:r>
          </w:p>
        </w:tc>
        <w:tc>
          <w:tcPr>
            <w:tcW w:w="6348" w:type="dxa"/>
            <w:gridSpan w:val="5"/>
            <w:tcBorders>
              <w:top w:val="single" w:sz="4" w:space="0" w:color="auto"/>
              <w:left w:val="single" w:sz="4" w:space="0" w:color="auto"/>
              <w:bottom w:val="single" w:sz="4" w:space="0" w:color="auto"/>
              <w:right w:val="single" w:sz="4" w:space="0" w:color="auto"/>
            </w:tcBorders>
          </w:tcPr>
          <w:p w14:paraId="40BC0F3C" w14:textId="77777777" w:rsidR="007370FB" w:rsidRPr="00AC4FBC" w:rsidRDefault="007370FB" w:rsidP="00931ECD">
            <w:pPr>
              <w:pStyle w:val="TAL"/>
            </w:pPr>
            <w:r w:rsidRPr="00AC4FBC">
              <w:t>Mid range for MCG and SCG</w:t>
            </w:r>
          </w:p>
        </w:tc>
      </w:tr>
      <w:tr w:rsidR="007370FB" w:rsidRPr="00AC4FBC" w14:paraId="1E2188FF"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9E775D7" w14:textId="77777777" w:rsidR="007370FB" w:rsidRPr="00AC4FBC" w:rsidRDefault="007370FB" w:rsidP="00931ECD">
            <w:pPr>
              <w:pStyle w:val="TAL"/>
            </w:pPr>
            <w:r w:rsidRPr="00AC4FBC">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0FA07B92" w14:textId="77777777" w:rsidR="007370FB" w:rsidRPr="00AC4FBC" w:rsidRDefault="007370FB" w:rsidP="00931ECD">
            <w:pPr>
              <w:pStyle w:val="TAL"/>
            </w:pPr>
            <w:r w:rsidRPr="00AC4FBC">
              <w:t>Lowest N</w:t>
            </w:r>
            <w:r w:rsidRPr="00AC4FBC">
              <w:rPr>
                <w:vertAlign w:val="subscript"/>
              </w:rPr>
              <w:t>RB_agg</w:t>
            </w:r>
            <w:r w:rsidRPr="00AC4FBC">
              <w:t xml:space="preserve"> for E-UTRA CCs and Lowest for NR CC1,</w:t>
            </w:r>
          </w:p>
          <w:p w14:paraId="1AB147F0" w14:textId="77777777" w:rsidR="007370FB" w:rsidRPr="00AC4FBC" w:rsidRDefault="007370FB" w:rsidP="00931ECD">
            <w:pPr>
              <w:pStyle w:val="TAL"/>
            </w:pPr>
            <w:r w:rsidRPr="00AC4FBC">
              <w:t>Highest N</w:t>
            </w:r>
            <w:r w:rsidRPr="00AC4FBC">
              <w:rPr>
                <w:vertAlign w:val="subscript"/>
              </w:rPr>
              <w:t>RB_agg</w:t>
            </w:r>
            <w:r w:rsidRPr="00AC4FBC">
              <w:t xml:space="preserve"> for E-UTRA CCs and Highest for NR CC1</w:t>
            </w:r>
          </w:p>
        </w:tc>
      </w:tr>
      <w:tr w:rsidR="007370FB" w:rsidRPr="00AC4FBC" w14:paraId="56C82C3C"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7916B11" w14:textId="77777777" w:rsidR="007370FB" w:rsidRPr="00AC4FBC" w:rsidRDefault="007370FB" w:rsidP="00931ECD">
            <w:pPr>
              <w:pStyle w:val="TAL"/>
            </w:pPr>
            <w:r w:rsidRPr="00AC4FBC">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70C52924" w14:textId="77777777" w:rsidR="007370FB" w:rsidRPr="00AC4FBC" w:rsidRDefault="007370FB" w:rsidP="00931ECD">
            <w:pPr>
              <w:pStyle w:val="TAL"/>
            </w:pPr>
            <w:r w:rsidRPr="00AC4FBC">
              <w:t>Highest</w:t>
            </w:r>
          </w:p>
        </w:tc>
      </w:tr>
      <w:tr w:rsidR="007370FB" w:rsidRPr="00AC4FBC" w14:paraId="6F5FE8FD"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5855D1D6" w14:textId="77777777" w:rsidR="007370FB" w:rsidRPr="00AC4FBC" w:rsidRDefault="007370FB" w:rsidP="00931ECD">
            <w:pPr>
              <w:pStyle w:val="TAH"/>
            </w:pPr>
            <w:r w:rsidRPr="00AC4FBC">
              <w:t>NR/E-UTRA Test Parameters for UE supporting DPS</w:t>
            </w:r>
          </w:p>
        </w:tc>
      </w:tr>
      <w:tr w:rsidR="007370FB" w:rsidRPr="00AC4FBC" w14:paraId="59326FA8" w14:textId="77777777" w:rsidTr="00931ECD">
        <w:trPr>
          <w:jc w:val="center"/>
        </w:trPr>
        <w:tc>
          <w:tcPr>
            <w:tcW w:w="1404" w:type="dxa"/>
            <w:vMerge w:val="restart"/>
            <w:tcBorders>
              <w:top w:val="single" w:sz="4" w:space="0" w:color="auto"/>
              <w:left w:val="single" w:sz="4" w:space="0" w:color="auto"/>
              <w:right w:val="single" w:sz="4" w:space="0" w:color="auto"/>
            </w:tcBorders>
          </w:tcPr>
          <w:p w14:paraId="4D7A217A" w14:textId="77777777" w:rsidR="007370FB" w:rsidRPr="00AC4FBC" w:rsidRDefault="007370FB" w:rsidP="00931ECD">
            <w:pPr>
              <w:pStyle w:val="TAH"/>
            </w:pPr>
            <w:r w:rsidRPr="00AC4FBC">
              <w:t>Test ID</w:t>
            </w:r>
          </w:p>
          <w:p w14:paraId="616330FE" w14:textId="77777777" w:rsidR="007370FB" w:rsidRPr="00AC4FBC" w:rsidRDefault="007370FB" w:rsidP="00931ECD">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355B5ACA" w14:textId="77777777" w:rsidR="007370FB" w:rsidRPr="00AC4FBC" w:rsidRDefault="007370FB" w:rsidP="00931ECD">
            <w:pPr>
              <w:pStyle w:val="TAC"/>
              <w:rPr>
                <w:b/>
              </w:rPr>
            </w:pPr>
            <w:r w:rsidRPr="00AC4FBC">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CB6BB0C" w14:textId="77777777" w:rsidR="007370FB" w:rsidRPr="00AC4FBC" w:rsidRDefault="007370FB" w:rsidP="00931ECD">
            <w:pPr>
              <w:pStyle w:val="TAH"/>
            </w:pPr>
            <w:r w:rsidRPr="00AC4FBC">
              <w:t>EN-DC Uplink Configuration</w:t>
            </w:r>
          </w:p>
        </w:tc>
      </w:tr>
      <w:tr w:rsidR="007370FB" w:rsidRPr="00AC4FBC" w14:paraId="424A9918" w14:textId="77777777" w:rsidTr="00931ECD">
        <w:trPr>
          <w:jc w:val="center"/>
        </w:trPr>
        <w:tc>
          <w:tcPr>
            <w:tcW w:w="1404" w:type="dxa"/>
            <w:vMerge/>
            <w:tcBorders>
              <w:left w:val="single" w:sz="4" w:space="0" w:color="auto"/>
              <w:right w:val="single" w:sz="4" w:space="0" w:color="auto"/>
            </w:tcBorders>
          </w:tcPr>
          <w:p w14:paraId="7EF277FD" w14:textId="77777777" w:rsidR="007370FB" w:rsidRPr="00AC4FBC" w:rsidRDefault="007370FB" w:rsidP="00931ECD">
            <w:pPr>
              <w:pStyle w:val="TAC"/>
            </w:pPr>
          </w:p>
        </w:tc>
        <w:tc>
          <w:tcPr>
            <w:tcW w:w="2126" w:type="dxa"/>
            <w:vMerge/>
            <w:tcBorders>
              <w:left w:val="single" w:sz="4" w:space="0" w:color="auto"/>
              <w:right w:val="single" w:sz="4" w:space="0" w:color="auto"/>
            </w:tcBorders>
          </w:tcPr>
          <w:p w14:paraId="36F21DB2" w14:textId="77777777" w:rsidR="007370FB" w:rsidRPr="00AC4FBC" w:rsidRDefault="007370FB" w:rsidP="00931ECD">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016A0804" w14:textId="77777777" w:rsidR="007370FB" w:rsidRPr="00AC4FBC" w:rsidRDefault="007370FB" w:rsidP="00931ECD">
            <w:pPr>
              <w:pStyle w:val="TAH"/>
            </w:pPr>
            <w:r w:rsidRPr="00AC4FBC">
              <w:t>MCG – EUTRA PCC&amp;SCC</w:t>
            </w:r>
          </w:p>
        </w:tc>
        <w:tc>
          <w:tcPr>
            <w:tcW w:w="3797" w:type="dxa"/>
            <w:gridSpan w:val="3"/>
            <w:tcBorders>
              <w:top w:val="single" w:sz="4" w:space="0" w:color="auto"/>
              <w:left w:val="single" w:sz="4" w:space="0" w:color="auto"/>
              <w:bottom w:val="single" w:sz="4" w:space="0" w:color="auto"/>
              <w:right w:val="single" w:sz="4" w:space="0" w:color="auto"/>
            </w:tcBorders>
          </w:tcPr>
          <w:p w14:paraId="5BC22677" w14:textId="77777777" w:rsidR="007370FB" w:rsidRPr="00AC4FBC" w:rsidRDefault="007370FB" w:rsidP="00931ECD">
            <w:pPr>
              <w:pStyle w:val="TAH"/>
            </w:pPr>
            <w:r w:rsidRPr="00AC4FBC">
              <w:t>SCG - NR</w:t>
            </w:r>
          </w:p>
        </w:tc>
      </w:tr>
      <w:tr w:rsidR="007370FB" w:rsidRPr="00AC4FBC" w14:paraId="26C67012" w14:textId="77777777" w:rsidTr="00931ECD">
        <w:trPr>
          <w:jc w:val="center"/>
        </w:trPr>
        <w:tc>
          <w:tcPr>
            <w:tcW w:w="1404" w:type="dxa"/>
            <w:vMerge/>
            <w:tcBorders>
              <w:left w:val="single" w:sz="4" w:space="0" w:color="auto"/>
              <w:bottom w:val="single" w:sz="4" w:space="0" w:color="auto"/>
              <w:right w:val="single" w:sz="4" w:space="0" w:color="auto"/>
            </w:tcBorders>
          </w:tcPr>
          <w:p w14:paraId="42E0084F" w14:textId="77777777" w:rsidR="007370FB" w:rsidRPr="00AC4FBC" w:rsidRDefault="007370FB" w:rsidP="00931ECD">
            <w:pPr>
              <w:pStyle w:val="TAC"/>
            </w:pPr>
          </w:p>
        </w:tc>
        <w:tc>
          <w:tcPr>
            <w:tcW w:w="2126" w:type="dxa"/>
            <w:vMerge/>
            <w:tcBorders>
              <w:left w:val="single" w:sz="4" w:space="0" w:color="auto"/>
              <w:bottom w:val="nil"/>
              <w:right w:val="single" w:sz="4" w:space="0" w:color="auto"/>
            </w:tcBorders>
          </w:tcPr>
          <w:p w14:paraId="27AB8954"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7AC0320E" w14:textId="77777777" w:rsidR="007370FB" w:rsidRPr="00AC4FBC" w:rsidRDefault="007370FB" w:rsidP="00931ECD">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3A4D3B6C" w14:textId="77777777" w:rsidR="007370FB" w:rsidRPr="00AC4FBC" w:rsidRDefault="007370FB" w:rsidP="00931ECD">
            <w:pPr>
              <w:pStyle w:val="TAH"/>
            </w:pPr>
            <w:r w:rsidRPr="00AC4FBC">
              <w:t>RB allocation</w:t>
            </w:r>
          </w:p>
          <w:p w14:paraId="3FED6D49" w14:textId="77777777" w:rsidR="007370FB" w:rsidRPr="00AC4FBC" w:rsidRDefault="007370FB" w:rsidP="00931ECD">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12865533" w14:textId="77777777" w:rsidR="007370FB" w:rsidRPr="00AC4FBC" w:rsidRDefault="007370FB" w:rsidP="00931ECD">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467F4A89" w14:textId="77777777" w:rsidR="007370FB" w:rsidRPr="00AC4FBC" w:rsidRDefault="007370FB" w:rsidP="00931ECD">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1C5B4EC6" w14:textId="77777777" w:rsidR="007370FB" w:rsidRPr="00AC4FBC" w:rsidRDefault="007370FB" w:rsidP="00931ECD">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75E9D612" w14:textId="77777777" w:rsidR="007370FB" w:rsidRPr="00AC4FBC" w:rsidRDefault="007370FB" w:rsidP="00931ECD">
            <w:pPr>
              <w:pStyle w:val="TAH"/>
            </w:pPr>
            <w:r w:rsidRPr="00AC4FBC">
              <w:t>P</w:t>
            </w:r>
            <w:r w:rsidRPr="00AC4FBC">
              <w:rPr>
                <w:vertAlign w:val="subscript"/>
              </w:rPr>
              <w:t>NR</w:t>
            </w:r>
          </w:p>
        </w:tc>
      </w:tr>
      <w:tr w:rsidR="007370FB" w:rsidRPr="00AC4FBC" w14:paraId="129DCCC5"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hideMark/>
          </w:tcPr>
          <w:p w14:paraId="25C61C03" w14:textId="77777777" w:rsidR="007370FB" w:rsidRPr="00AC4FBC" w:rsidRDefault="007370FB" w:rsidP="00931ECD">
            <w:pPr>
              <w:pStyle w:val="TAC"/>
            </w:pPr>
            <w:r w:rsidRPr="00AC4FBC">
              <w:t>1a-1h</w:t>
            </w:r>
          </w:p>
        </w:tc>
        <w:tc>
          <w:tcPr>
            <w:tcW w:w="2126" w:type="dxa"/>
            <w:tcBorders>
              <w:top w:val="single" w:sz="4" w:space="0" w:color="auto"/>
              <w:left w:val="single" w:sz="4" w:space="0" w:color="auto"/>
              <w:bottom w:val="nil"/>
              <w:right w:val="single" w:sz="4" w:space="0" w:color="auto"/>
            </w:tcBorders>
            <w:hideMark/>
          </w:tcPr>
          <w:p w14:paraId="3C2D5EC8" w14:textId="77777777" w:rsidR="007370FB" w:rsidRPr="00AC4FBC" w:rsidRDefault="007370FB"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3399E145"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3163D9E7"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EAB317B" w14:textId="77777777" w:rsidR="007370FB" w:rsidRPr="00AC4FBC" w:rsidRDefault="007370FB" w:rsidP="00931ECD">
            <w:pPr>
              <w:pStyle w:val="TAC"/>
            </w:pPr>
            <w:r w:rsidRPr="00AC4FBC">
              <w:t>{-13, 12, 14, 17, 18, 19, 20, 23}</w:t>
            </w:r>
          </w:p>
        </w:tc>
        <w:tc>
          <w:tcPr>
            <w:tcW w:w="1275" w:type="dxa"/>
            <w:tcBorders>
              <w:top w:val="single" w:sz="4" w:space="0" w:color="auto"/>
              <w:left w:val="single" w:sz="4" w:space="0" w:color="auto"/>
              <w:bottom w:val="single" w:sz="4" w:space="0" w:color="auto"/>
              <w:right w:val="single" w:sz="4" w:space="0" w:color="auto"/>
            </w:tcBorders>
          </w:tcPr>
          <w:p w14:paraId="68962F39"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649E7AFE" w14:textId="77777777" w:rsidR="007370FB" w:rsidRPr="00AC4FBC" w:rsidRDefault="007370FB" w:rsidP="00931ECD">
            <w:pPr>
              <w:pStyle w:val="TAC"/>
            </w:pPr>
            <w:r w:rsidRPr="00AC4FBC">
              <w:t>Inner</w:t>
            </w:r>
            <w:r w:rsidRPr="00AC4FBC">
              <w:rPr>
                <w:lang w:eastAsia="zh-CN"/>
              </w:rPr>
              <w:t>_</w:t>
            </w:r>
            <w:r w:rsidRPr="00AC4FBC">
              <w:t>Full</w:t>
            </w:r>
          </w:p>
        </w:tc>
        <w:tc>
          <w:tcPr>
            <w:tcW w:w="1261" w:type="dxa"/>
            <w:tcBorders>
              <w:top w:val="single" w:sz="4" w:space="0" w:color="auto"/>
              <w:left w:val="single" w:sz="4" w:space="0" w:color="auto"/>
              <w:bottom w:val="single" w:sz="4" w:space="0" w:color="auto"/>
              <w:right w:val="single" w:sz="4" w:space="0" w:color="auto"/>
            </w:tcBorders>
          </w:tcPr>
          <w:p w14:paraId="2EE14195" w14:textId="77777777" w:rsidR="007370FB" w:rsidRPr="00AC4FBC" w:rsidRDefault="007370FB" w:rsidP="00931ECD">
            <w:pPr>
              <w:pStyle w:val="TAC"/>
            </w:pPr>
            <w:r w:rsidRPr="00AC4FBC">
              <w:t>{-13, 12, 14, 17, 18, 19, 23, 23}</w:t>
            </w:r>
          </w:p>
        </w:tc>
      </w:tr>
      <w:tr w:rsidR="007370FB" w:rsidRPr="00AC4FBC" w14:paraId="7CF0DB2D"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AC55AA9" w14:textId="77777777" w:rsidR="007370FB" w:rsidRPr="00AC4FBC" w:rsidRDefault="007370FB" w:rsidP="00931ECD">
            <w:pPr>
              <w:pStyle w:val="TAC"/>
            </w:pPr>
            <w:r w:rsidRPr="00AC4FBC">
              <w:t>2a-2c</w:t>
            </w:r>
          </w:p>
        </w:tc>
        <w:tc>
          <w:tcPr>
            <w:tcW w:w="2126" w:type="dxa"/>
            <w:tcBorders>
              <w:top w:val="nil"/>
              <w:left w:val="single" w:sz="4" w:space="0" w:color="auto"/>
              <w:bottom w:val="nil"/>
              <w:right w:val="single" w:sz="4" w:space="0" w:color="auto"/>
            </w:tcBorders>
          </w:tcPr>
          <w:p w14:paraId="1033EEF9"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33637750"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09E4FC07"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30A5425B"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4EEF5E2C"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4FFC91E7"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2776358B" w14:textId="77777777" w:rsidR="007370FB" w:rsidRPr="00AC4FBC" w:rsidRDefault="007370FB" w:rsidP="00931ECD">
            <w:pPr>
              <w:pStyle w:val="TAC"/>
            </w:pPr>
            <w:r w:rsidRPr="00AC4FBC">
              <w:t>{-10, 10, 15}</w:t>
            </w:r>
          </w:p>
        </w:tc>
      </w:tr>
      <w:tr w:rsidR="007370FB" w:rsidRPr="00AC4FBC" w14:paraId="4A2A12B5"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3F154AB4" w14:textId="77777777" w:rsidR="007370FB" w:rsidRPr="00AC4FBC" w:rsidRDefault="007370FB" w:rsidP="00931ECD">
            <w:pPr>
              <w:pStyle w:val="TAC"/>
            </w:pPr>
            <w:r w:rsidRPr="00AC4FBC">
              <w:t>3a-3c</w:t>
            </w:r>
          </w:p>
        </w:tc>
        <w:tc>
          <w:tcPr>
            <w:tcW w:w="2126" w:type="dxa"/>
            <w:tcBorders>
              <w:top w:val="nil"/>
              <w:left w:val="single" w:sz="4" w:space="0" w:color="auto"/>
              <w:bottom w:val="nil"/>
              <w:right w:val="single" w:sz="4" w:space="0" w:color="auto"/>
            </w:tcBorders>
          </w:tcPr>
          <w:p w14:paraId="2EDFB0E3"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5691B19B" w14:textId="77777777" w:rsidR="007370FB" w:rsidRPr="00AC4FBC" w:rsidRDefault="007370FB" w:rsidP="00931ECD">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2E57698A" w14:textId="77777777" w:rsidR="007370FB" w:rsidRPr="00AC4FBC" w:rsidRDefault="007370FB" w:rsidP="00931ECD">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6A78B1FD"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33513577"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4D7CE80D" w14:textId="77777777" w:rsidR="007370FB" w:rsidRPr="00AC4FBC" w:rsidRDefault="007370FB" w:rsidP="00931ECD">
            <w:pPr>
              <w:pStyle w:val="TAC"/>
            </w:pPr>
            <w:r w:rsidRPr="00AC4FBC">
              <w:t>Inner Full</w:t>
            </w:r>
          </w:p>
        </w:tc>
        <w:tc>
          <w:tcPr>
            <w:tcW w:w="1261" w:type="dxa"/>
            <w:tcBorders>
              <w:top w:val="single" w:sz="4" w:space="0" w:color="auto"/>
              <w:left w:val="single" w:sz="4" w:space="0" w:color="auto"/>
              <w:bottom w:val="single" w:sz="4" w:space="0" w:color="auto"/>
              <w:right w:val="single" w:sz="4" w:space="0" w:color="auto"/>
            </w:tcBorders>
          </w:tcPr>
          <w:p w14:paraId="4BDF220C" w14:textId="77777777" w:rsidR="007370FB" w:rsidRPr="00AC4FBC" w:rsidRDefault="007370FB" w:rsidP="00931ECD">
            <w:pPr>
              <w:pStyle w:val="TAC"/>
            </w:pPr>
            <w:r w:rsidRPr="00AC4FBC">
              <w:t>{-10, 10, 15}</w:t>
            </w:r>
          </w:p>
        </w:tc>
      </w:tr>
      <w:tr w:rsidR="007370FB" w:rsidRPr="00AC4FBC" w14:paraId="1DF186EA"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B1C7641" w14:textId="77777777" w:rsidR="007370FB" w:rsidRPr="00AC4FBC" w:rsidRDefault="007370FB" w:rsidP="00931ECD">
            <w:pPr>
              <w:pStyle w:val="TAH"/>
            </w:pPr>
            <w:r w:rsidRPr="00AC4FBC">
              <w:t>NR/E-UTRA Test Parameters for UE not supporting DPS</w:t>
            </w:r>
          </w:p>
        </w:tc>
      </w:tr>
      <w:tr w:rsidR="007370FB" w:rsidRPr="00AC4FBC" w14:paraId="1611C699" w14:textId="77777777" w:rsidTr="00931ECD">
        <w:trPr>
          <w:jc w:val="center"/>
        </w:trPr>
        <w:tc>
          <w:tcPr>
            <w:tcW w:w="1404" w:type="dxa"/>
            <w:vMerge w:val="restart"/>
            <w:tcBorders>
              <w:top w:val="single" w:sz="4" w:space="0" w:color="auto"/>
              <w:left w:val="single" w:sz="4" w:space="0" w:color="auto"/>
              <w:right w:val="single" w:sz="4" w:space="0" w:color="auto"/>
            </w:tcBorders>
          </w:tcPr>
          <w:p w14:paraId="55D176AE" w14:textId="77777777" w:rsidR="007370FB" w:rsidRPr="00AC4FBC" w:rsidRDefault="007370FB" w:rsidP="00931ECD">
            <w:pPr>
              <w:pStyle w:val="TAH"/>
            </w:pPr>
            <w:r w:rsidRPr="00AC4FBC">
              <w:t>Test ID</w:t>
            </w:r>
          </w:p>
          <w:p w14:paraId="5FC2C97A" w14:textId="77777777" w:rsidR="007370FB" w:rsidRPr="00AC4FBC" w:rsidRDefault="007370FB" w:rsidP="00931ECD">
            <w:pPr>
              <w:pStyle w:val="TAH"/>
            </w:pPr>
            <w:r w:rsidRPr="00AC4FBC">
              <w:t>(NOTE 3)</w:t>
            </w:r>
          </w:p>
        </w:tc>
        <w:tc>
          <w:tcPr>
            <w:tcW w:w="2126" w:type="dxa"/>
            <w:vMerge w:val="restart"/>
            <w:tcBorders>
              <w:top w:val="single" w:sz="4" w:space="0" w:color="auto"/>
              <w:left w:val="single" w:sz="4" w:space="0" w:color="auto"/>
              <w:right w:val="single" w:sz="4" w:space="0" w:color="auto"/>
            </w:tcBorders>
          </w:tcPr>
          <w:p w14:paraId="4EB8261C" w14:textId="77777777" w:rsidR="007370FB" w:rsidRPr="00AC4FBC" w:rsidRDefault="007370FB" w:rsidP="00931ECD">
            <w:pPr>
              <w:pStyle w:val="TAH"/>
            </w:pPr>
            <w:r w:rsidRPr="00AC4FBC">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99AE361" w14:textId="77777777" w:rsidR="007370FB" w:rsidRPr="00AC4FBC" w:rsidRDefault="007370FB" w:rsidP="00931ECD">
            <w:pPr>
              <w:pStyle w:val="TAH"/>
            </w:pPr>
            <w:r w:rsidRPr="00AC4FBC">
              <w:t>EN-DC Uplink Configuration</w:t>
            </w:r>
          </w:p>
        </w:tc>
      </w:tr>
      <w:tr w:rsidR="007370FB" w:rsidRPr="00AC4FBC" w14:paraId="2DC595D9" w14:textId="77777777" w:rsidTr="00931ECD">
        <w:trPr>
          <w:jc w:val="center"/>
        </w:trPr>
        <w:tc>
          <w:tcPr>
            <w:tcW w:w="1404" w:type="dxa"/>
            <w:vMerge/>
            <w:tcBorders>
              <w:left w:val="single" w:sz="4" w:space="0" w:color="auto"/>
              <w:right w:val="single" w:sz="4" w:space="0" w:color="auto"/>
            </w:tcBorders>
          </w:tcPr>
          <w:p w14:paraId="42FCA490" w14:textId="77777777" w:rsidR="007370FB" w:rsidRPr="00AC4FBC" w:rsidRDefault="007370FB" w:rsidP="006910BE">
            <w:pPr>
              <w:pStyle w:val="TAH"/>
            </w:pPr>
          </w:p>
        </w:tc>
        <w:tc>
          <w:tcPr>
            <w:tcW w:w="2126" w:type="dxa"/>
            <w:vMerge/>
            <w:tcBorders>
              <w:left w:val="single" w:sz="4" w:space="0" w:color="auto"/>
              <w:right w:val="single" w:sz="4" w:space="0" w:color="auto"/>
            </w:tcBorders>
          </w:tcPr>
          <w:p w14:paraId="7141FF00" w14:textId="77777777" w:rsidR="007370FB" w:rsidRPr="00AC4FBC" w:rsidRDefault="007370FB" w:rsidP="006910BE">
            <w:pPr>
              <w:pStyle w:val="TAH"/>
            </w:pPr>
          </w:p>
        </w:tc>
        <w:tc>
          <w:tcPr>
            <w:tcW w:w="3969" w:type="dxa"/>
            <w:gridSpan w:val="3"/>
            <w:tcBorders>
              <w:top w:val="single" w:sz="4" w:space="0" w:color="auto"/>
              <w:left w:val="single" w:sz="4" w:space="0" w:color="auto"/>
              <w:bottom w:val="single" w:sz="4" w:space="0" w:color="auto"/>
              <w:right w:val="single" w:sz="4" w:space="0" w:color="auto"/>
            </w:tcBorders>
          </w:tcPr>
          <w:p w14:paraId="0BE0A946" w14:textId="77777777" w:rsidR="007370FB" w:rsidRPr="00AC4FBC" w:rsidRDefault="007370FB" w:rsidP="00931ECD">
            <w:pPr>
              <w:pStyle w:val="TAH"/>
            </w:pPr>
            <w:r w:rsidRPr="00AC4FBC">
              <w:t>MCG – EUTRA PCC&amp;SCC</w:t>
            </w:r>
          </w:p>
        </w:tc>
        <w:tc>
          <w:tcPr>
            <w:tcW w:w="3797" w:type="dxa"/>
            <w:gridSpan w:val="3"/>
            <w:tcBorders>
              <w:top w:val="single" w:sz="4" w:space="0" w:color="auto"/>
              <w:left w:val="single" w:sz="4" w:space="0" w:color="auto"/>
              <w:bottom w:val="single" w:sz="4" w:space="0" w:color="auto"/>
              <w:right w:val="single" w:sz="4" w:space="0" w:color="auto"/>
            </w:tcBorders>
          </w:tcPr>
          <w:p w14:paraId="44CAA916" w14:textId="77777777" w:rsidR="007370FB" w:rsidRPr="00AC4FBC" w:rsidRDefault="007370FB" w:rsidP="00931ECD">
            <w:pPr>
              <w:pStyle w:val="TAH"/>
            </w:pPr>
            <w:r w:rsidRPr="00AC4FBC">
              <w:t>SCG - NR</w:t>
            </w:r>
          </w:p>
        </w:tc>
      </w:tr>
      <w:tr w:rsidR="007370FB" w:rsidRPr="00AC4FBC" w14:paraId="5965872D" w14:textId="77777777" w:rsidTr="00931ECD">
        <w:trPr>
          <w:jc w:val="center"/>
        </w:trPr>
        <w:tc>
          <w:tcPr>
            <w:tcW w:w="1404" w:type="dxa"/>
            <w:vMerge/>
            <w:tcBorders>
              <w:left w:val="single" w:sz="4" w:space="0" w:color="auto"/>
              <w:bottom w:val="single" w:sz="4" w:space="0" w:color="auto"/>
              <w:right w:val="single" w:sz="4" w:space="0" w:color="auto"/>
            </w:tcBorders>
          </w:tcPr>
          <w:p w14:paraId="10126C0B" w14:textId="77777777" w:rsidR="007370FB" w:rsidRPr="00AC4FBC" w:rsidRDefault="007370FB" w:rsidP="006910BE">
            <w:pPr>
              <w:pStyle w:val="TAH"/>
            </w:pPr>
          </w:p>
        </w:tc>
        <w:tc>
          <w:tcPr>
            <w:tcW w:w="2126" w:type="dxa"/>
            <w:vMerge/>
            <w:tcBorders>
              <w:left w:val="single" w:sz="4" w:space="0" w:color="auto"/>
              <w:bottom w:val="nil"/>
              <w:right w:val="single" w:sz="4" w:space="0" w:color="auto"/>
            </w:tcBorders>
          </w:tcPr>
          <w:p w14:paraId="2DC79D0B" w14:textId="77777777" w:rsidR="007370FB" w:rsidRPr="00AC4FBC" w:rsidRDefault="007370FB" w:rsidP="006910BE">
            <w:pPr>
              <w:pStyle w:val="TAH"/>
            </w:pPr>
          </w:p>
        </w:tc>
        <w:tc>
          <w:tcPr>
            <w:tcW w:w="1418" w:type="dxa"/>
            <w:tcBorders>
              <w:top w:val="single" w:sz="4" w:space="0" w:color="auto"/>
              <w:left w:val="single" w:sz="4" w:space="0" w:color="auto"/>
              <w:bottom w:val="single" w:sz="4" w:space="0" w:color="auto"/>
              <w:right w:val="single" w:sz="4" w:space="0" w:color="auto"/>
            </w:tcBorders>
          </w:tcPr>
          <w:p w14:paraId="5DE06791" w14:textId="77777777" w:rsidR="007370FB" w:rsidRPr="00AC4FBC" w:rsidRDefault="007370FB" w:rsidP="00931ECD">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tcPr>
          <w:p w14:paraId="04F204D7" w14:textId="77777777" w:rsidR="007370FB" w:rsidRPr="00AC4FBC" w:rsidRDefault="007370FB" w:rsidP="00931ECD">
            <w:pPr>
              <w:pStyle w:val="TAH"/>
            </w:pPr>
            <w:r w:rsidRPr="00AC4FBC">
              <w:t>RB allocation</w:t>
            </w:r>
          </w:p>
          <w:p w14:paraId="53B05371" w14:textId="77777777" w:rsidR="007370FB" w:rsidRPr="00AC4FBC" w:rsidRDefault="007370FB" w:rsidP="00931ECD">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2E7DFDC1" w14:textId="77777777" w:rsidR="007370FB" w:rsidRPr="00AC4FBC" w:rsidRDefault="007370FB" w:rsidP="00931ECD">
            <w:pPr>
              <w:pStyle w:val="TAH"/>
            </w:pPr>
            <w:r w:rsidRPr="00AC4FBC">
              <w:t>P</w:t>
            </w:r>
            <w:r w:rsidRPr="00AC4FBC">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327C9793" w14:textId="77777777" w:rsidR="007370FB" w:rsidRPr="00AC4FBC" w:rsidRDefault="007370FB" w:rsidP="00931ECD">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70CFC0A9" w14:textId="77777777" w:rsidR="007370FB" w:rsidRPr="00AC4FBC" w:rsidRDefault="007370FB" w:rsidP="00931ECD">
            <w:pPr>
              <w:pStyle w:val="TAH"/>
            </w:pPr>
            <w:r w:rsidRPr="00AC4FBC">
              <w:t>RB allocation (NOTE 1)</w:t>
            </w:r>
          </w:p>
        </w:tc>
        <w:tc>
          <w:tcPr>
            <w:tcW w:w="1261" w:type="dxa"/>
            <w:tcBorders>
              <w:top w:val="single" w:sz="4" w:space="0" w:color="auto"/>
              <w:left w:val="single" w:sz="4" w:space="0" w:color="auto"/>
              <w:bottom w:val="single" w:sz="4" w:space="0" w:color="auto"/>
              <w:right w:val="single" w:sz="4" w:space="0" w:color="auto"/>
            </w:tcBorders>
          </w:tcPr>
          <w:p w14:paraId="6D1F0090" w14:textId="77777777" w:rsidR="007370FB" w:rsidRPr="00AC4FBC" w:rsidRDefault="007370FB" w:rsidP="00931ECD">
            <w:pPr>
              <w:pStyle w:val="TAH"/>
            </w:pPr>
            <w:r w:rsidRPr="00AC4FBC">
              <w:t>P</w:t>
            </w:r>
            <w:r w:rsidRPr="00AC4FBC">
              <w:rPr>
                <w:vertAlign w:val="subscript"/>
              </w:rPr>
              <w:t>NR</w:t>
            </w:r>
          </w:p>
        </w:tc>
      </w:tr>
      <w:tr w:rsidR="007370FB" w:rsidRPr="00AC4FBC" w14:paraId="771DD22C"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hideMark/>
          </w:tcPr>
          <w:p w14:paraId="26FFB4B9" w14:textId="77777777" w:rsidR="007370FB" w:rsidRPr="00AC4FBC" w:rsidRDefault="007370FB" w:rsidP="00931ECD">
            <w:pPr>
              <w:pStyle w:val="TAC"/>
            </w:pPr>
            <w:r w:rsidRPr="00AC4FBC">
              <w:t>1a-1d</w:t>
            </w:r>
          </w:p>
        </w:tc>
        <w:tc>
          <w:tcPr>
            <w:tcW w:w="2126" w:type="dxa"/>
            <w:tcBorders>
              <w:top w:val="single" w:sz="4" w:space="0" w:color="auto"/>
              <w:left w:val="single" w:sz="4" w:space="0" w:color="auto"/>
              <w:bottom w:val="nil"/>
              <w:right w:val="single" w:sz="4" w:space="0" w:color="auto"/>
            </w:tcBorders>
            <w:hideMark/>
          </w:tcPr>
          <w:p w14:paraId="3AC4DBD9" w14:textId="77777777" w:rsidR="007370FB" w:rsidRPr="00AC4FBC" w:rsidRDefault="007370FB" w:rsidP="00931ECD">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2D32E7FA"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14FA3AFD"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EB5B53B" w14:textId="77777777" w:rsidR="007370FB" w:rsidRPr="00AC4FBC" w:rsidRDefault="007370FB" w:rsidP="00931ECD">
            <w:pPr>
              <w:pStyle w:val="TAC"/>
            </w:pPr>
            <w:r w:rsidRPr="00AC4FBC">
              <w:t>{-10, 10, 15, 23}</w:t>
            </w:r>
          </w:p>
        </w:tc>
        <w:tc>
          <w:tcPr>
            <w:tcW w:w="1275" w:type="dxa"/>
            <w:tcBorders>
              <w:top w:val="single" w:sz="4" w:space="0" w:color="auto"/>
              <w:left w:val="single" w:sz="4" w:space="0" w:color="auto"/>
              <w:bottom w:val="single" w:sz="4" w:space="0" w:color="auto"/>
              <w:right w:val="single" w:sz="4" w:space="0" w:color="auto"/>
            </w:tcBorders>
          </w:tcPr>
          <w:p w14:paraId="7BF6708C"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38489C14" w14:textId="77777777" w:rsidR="007370FB" w:rsidRPr="00AC4FBC" w:rsidRDefault="007370FB" w:rsidP="00931ECD">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5498706C" w14:textId="77777777" w:rsidR="007370FB" w:rsidRPr="00AC4FBC" w:rsidRDefault="007370FB" w:rsidP="00931ECD">
            <w:pPr>
              <w:pStyle w:val="TAC"/>
            </w:pPr>
            <w:r w:rsidRPr="00AC4FBC">
              <w:t>{-10, 10, 15, 23}</w:t>
            </w:r>
          </w:p>
        </w:tc>
      </w:tr>
      <w:tr w:rsidR="007370FB" w:rsidRPr="00AC4FBC" w14:paraId="32463B24"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E14D440" w14:textId="77777777" w:rsidR="007370FB" w:rsidRPr="00AC4FBC" w:rsidRDefault="007370FB" w:rsidP="00931ECD">
            <w:pPr>
              <w:pStyle w:val="TAC"/>
            </w:pPr>
            <w:r w:rsidRPr="00AC4FBC">
              <w:t>2a-2c</w:t>
            </w:r>
          </w:p>
        </w:tc>
        <w:tc>
          <w:tcPr>
            <w:tcW w:w="2126" w:type="dxa"/>
            <w:tcBorders>
              <w:top w:val="nil"/>
              <w:left w:val="single" w:sz="4" w:space="0" w:color="auto"/>
              <w:bottom w:val="nil"/>
              <w:right w:val="single" w:sz="4" w:space="0" w:color="auto"/>
            </w:tcBorders>
          </w:tcPr>
          <w:p w14:paraId="101F753E"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21E184C5" w14:textId="77777777" w:rsidR="007370FB" w:rsidRPr="00AC4FBC" w:rsidRDefault="007370FB" w:rsidP="00931ECD">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tcPr>
          <w:p w14:paraId="63AF4AB6" w14:textId="77777777" w:rsidR="007370FB" w:rsidRPr="00AC4FBC" w:rsidRDefault="007370FB" w:rsidP="00931ECD">
            <w:pPr>
              <w:pStyle w:val="TAC"/>
            </w:pPr>
            <w:r w:rsidRPr="00AC4FBC">
              <w:t>Partial_Allocation</w:t>
            </w:r>
          </w:p>
        </w:tc>
        <w:tc>
          <w:tcPr>
            <w:tcW w:w="1275" w:type="dxa"/>
            <w:tcBorders>
              <w:top w:val="single" w:sz="4" w:space="0" w:color="auto"/>
              <w:left w:val="single" w:sz="4" w:space="0" w:color="auto"/>
              <w:bottom w:val="single" w:sz="4" w:space="0" w:color="auto"/>
              <w:right w:val="single" w:sz="4" w:space="0" w:color="auto"/>
            </w:tcBorders>
          </w:tcPr>
          <w:p w14:paraId="56D21D74"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55C0D636"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61E6C51C" w14:textId="77777777" w:rsidR="007370FB" w:rsidRPr="00AC4FBC" w:rsidRDefault="007370FB" w:rsidP="00931ECD">
            <w:pPr>
              <w:pStyle w:val="TAC"/>
            </w:pPr>
            <w:r w:rsidRPr="00AC4FBC">
              <w:t>N/A</w:t>
            </w:r>
          </w:p>
        </w:tc>
        <w:tc>
          <w:tcPr>
            <w:tcW w:w="1261" w:type="dxa"/>
            <w:tcBorders>
              <w:top w:val="single" w:sz="4" w:space="0" w:color="auto"/>
              <w:left w:val="single" w:sz="4" w:space="0" w:color="auto"/>
              <w:bottom w:val="single" w:sz="4" w:space="0" w:color="auto"/>
              <w:right w:val="single" w:sz="4" w:space="0" w:color="auto"/>
            </w:tcBorders>
          </w:tcPr>
          <w:p w14:paraId="6D24A7CC" w14:textId="77777777" w:rsidR="007370FB" w:rsidRPr="00AC4FBC" w:rsidRDefault="007370FB" w:rsidP="00931ECD">
            <w:pPr>
              <w:pStyle w:val="TAC"/>
            </w:pPr>
            <w:r w:rsidRPr="00AC4FBC">
              <w:t>{-10, 10, 15}</w:t>
            </w:r>
          </w:p>
        </w:tc>
      </w:tr>
      <w:tr w:rsidR="007370FB" w:rsidRPr="00AC4FBC" w14:paraId="4D1C80D2"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B579BA2" w14:textId="77777777" w:rsidR="007370FB" w:rsidRPr="00AC4FBC" w:rsidRDefault="007370FB" w:rsidP="00931ECD">
            <w:pPr>
              <w:pStyle w:val="TAC"/>
            </w:pPr>
            <w:r w:rsidRPr="00AC4FBC">
              <w:t>3a-3c</w:t>
            </w:r>
          </w:p>
        </w:tc>
        <w:tc>
          <w:tcPr>
            <w:tcW w:w="2126" w:type="dxa"/>
            <w:tcBorders>
              <w:top w:val="nil"/>
              <w:left w:val="single" w:sz="4" w:space="0" w:color="auto"/>
              <w:bottom w:val="nil"/>
              <w:right w:val="single" w:sz="4" w:space="0" w:color="auto"/>
            </w:tcBorders>
          </w:tcPr>
          <w:p w14:paraId="7AFA8198" w14:textId="77777777" w:rsidR="007370FB" w:rsidRPr="00AC4FBC"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774AAC10" w14:textId="77777777" w:rsidR="007370FB" w:rsidRPr="00AC4FBC" w:rsidRDefault="007370FB" w:rsidP="00931ECD">
            <w:pPr>
              <w:pStyle w:val="TAC"/>
            </w:pPr>
            <w:r w:rsidRPr="00AC4FBC">
              <w:t>N/A</w:t>
            </w:r>
          </w:p>
        </w:tc>
        <w:tc>
          <w:tcPr>
            <w:tcW w:w="1276" w:type="dxa"/>
            <w:tcBorders>
              <w:top w:val="single" w:sz="4" w:space="0" w:color="auto"/>
              <w:left w:val="single" w:sz="4" w:space="0" w:color="auto"/>
              <w:bottom w:val="single" w:sz="4" w:space="0" w:color="auto"/>
              <w:right w:val="single" w:sz="4" w:space="0" w:color="auto"/>
            </w:tcBorders>
          </w:tcPr>
          <w:p w14:paraId="06B7C7CB" w14:textId="77777777" w:rsidR="007370FB" w:rsidRPr="00AC4FBC" w:rsidRDefault="007370FB" w:rsidP="00931ECD">
            <w:pPr>
              <w:pStyle w:val="TAC"/>
            </w:pPr>
            <w:r w:rsidRPr="00AC4FBC">
              <w:t>N/A</w:t>
            </w:r>
          </w:p>
        </w:tc>
        <w:tc>
          <w:tcPr>
            <w:tcW w:w="1275" w:type="dxa"/>
            <w:tcBorders>
              <w:top w:val="single" w:sz="4" w:space="0" w:color="auto"/>
              <w:left w:val="single" w:sz="4" w:space="0" w:color="auto"/>
              <w:bottom w:val="single" w:sz="4" w:space="0" w:color="auto"/>
              <w:right w:val="single" w:sz="4" w:space="0" w:color="auto"/>
            </w:tcBorders>
          </w:tcPr>
          <w:p w14:paraId="53787277" w14:textId="77777777" w:rsidR="007370FB" w:rsidRPr="00AC4FBC" w:rsidRDefault="007370FB" w:rsidP="00931ECD">
            <w:pPr>
              <w:pStyle w:val="TAC"/>
            </w:pPr>
            <w:r w:rsidRPr="00AC4FBC">
              <w:t>{-10, 10, 15}</w:t>
            </w:r>
          </w:p>
        </w:tc>
        <w:tc>
          <w:tcPr>
            <w:tcW w:w="1275" w:type="dxa"/>
            <w:tcBorders>
              <w:top w:val="single" w:sz="4" w:space="0" w:color="auto"/>
              <w:left w:val="single" w:sz="4" w:space="0" w:color="auto"/>
              <w:bottom w:val="single" w:sz="4" w:space="0" w:color="auto"/>
              <w:right w:val="single" w:sz="4" w:space="0" w:color="auto"/>
            </w:tcBorders>
          </w:tcPr>
          <w:p w14:paraId="4ECC1027" w14:textId="77777777" w:rsidR="007370FB" w:rsidRPr="00AC4FBC" w:rsidRDefault="007370FB" w:rsidP="00931ECD">
            <w:pPr>
              <w:pStyle w:val="TAC"/>
            </w:pPr>
            <w:r w:rsidRPr="00AC4FBC">
              <w:t>DFT-s-OFDM QPSK</w:t>
            </w:r>
          </w:p>
        </w:tc>
        <w:tc>
          <w:tcPr>
            <w:tcW w:w="1261" w:type="dxa"/>
            <w:tcBorders>
              <w:top w:val="single" w:sz="4" w:space="0" w:color="auto"/>
              <w:left w:val="single" w:sz="4" w:space="0" w:color="auto"/>
              <w:bottom w:val="single" w:sz="4" w:space="0" w:color="auto"/>
              <w:right w:val="single" w:sz="4" w:space="0" w:color="auto"/>
            </w:tcBorders>
          </w:tcPr>
          <w:p w14:paraId="0594889B" w14:textId="77777777" w:rsidR="007370FB" w:rsidRPr="00AC4FBC" w:rsidRDefault="007370FB" w:rsidP="00931ECD">
            <w:pPr>
              <w:pStyle w:val="TAC"/>
            </w:pPr>
            <w:r w:rsidRPr="00AC4FBC">
              <w:t>Inner_Full</w:t>
            </w:r>
          </w:p>
        </w:tc>
        <w:tc>
          <w:tcPr>
            <w:tcW w:w="1261" w:type="dxa"/>
            <w:tcBorders>
              <w:top w:val="single" w:sz="4" w:space="0" w:color="auto"/>
              <w:left w:val="single" w:sz="4" w:space="0" w:color="auto"/>
              <w:bottom w:val="single" w:sz="4" w:space="0" w:color="auto"/>
              <w:right w:val="single" w:sz="4" w:space="0" w:color="auto"/>
            </w:tcBorders>
          </w:tcPr>
          <w:p w14:paraId="2E494D05" w14:textId="77777777" w:rsidR="007370FB" w:rsidRPr="00AC4FBC" w:rsidRDefault="007370FB" w:rsidP="00931ECD">
            <w:pPr>
              <w:pStyle w:val="TAC"/>
            </w:pPr>
            <w:r w:rsidRPr="00AC4FBC">
              <w:t>{-10, 10, 15}</w:t>
            </w:r>
          </w:p>
        </w:tc>
      </w:tr>
      <w:tr w:rsidR="007370FB" w:rsidRPr="00AC4FBC" w14:paraId="53216808"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5986E77B" w14:textId="77777777" w:rsidR="007370FB" w:rsidRPr="00AC4FBC" w:rsidRDefault="007370FB" w:rsidP="00931ECD">
            <w:pPr>
              <w:pStyle w:val="TAN"/>
            </w:pPr>
            <w:r w:rsidRPr="00AC4FBC">
              <w:t>NOTE 1:</w:t>
            </w:r>
            <w:r w:rsidRPr="00AC4FBC">
              <w:tab/>
              <w:t>The specific configuration of each RB allocation is defined in Table 6.1-1 in TS 38.521-1 [8].</w:t>
            </w:r>
          </w:p>
          <w:p w14:paraId="276B48CE" w14:textId="77777777" w:rsidR="007370FB" w:rsidRPr="00AC4FBC" w:rsidRDefault="007370FB" w:rsidP="00931ECD">
            <w:pPr>
              <w:pStyle w:val="TAN"/>
            </w:pPr>
            <w:r w:rsidRPr="00AC4FBC">
              <w:t>NOTE 2:</w:t>
            </w:r>
            <w:r w:rsidRPr="00AC4FBC">
              <w:tab/>
              <w:t>The specific configuration of each RB allocation is defined in Table 6.1-2 in current specification.</w:t>
            </w:r>
          </w:p>
          <w:p w14:paraId="59D4C89F" w14:textId="77777777" w:rsidR="007370FB" w:rsidRPr="00AC4FBC" w:rsidRDefault="007370FB" w:rsidP="00931ECD">
            <w:pPr>
              <w:pStyle w:val="TAN"/>
            </w:pPr>
            <w:r w:rsidRPr="00AC4FBC">
              <w:t>NOTE 3:</w:t>
            </w:r>
            <w:r w:rsidRPr="00AC4FBC">
              <w:tab/>
              <w:t>The suffix in Test ID identifies the configured power level being tested from the P</w:t>
            </w:r>
            <w:r w:rsidRPr="00AC4FBC">
              <w:rPr>
                <w:vertAlign w:val="subscript"/>
              </w:rPr>
              <w:t>LTE</w:t>
            </w:r>
            <w:r w:rsidRPr="00AC4FBC">
              <w:t xml:space="preserve"> and P</w:t>
            </w:r>
            <w:r w:rsidRPr="00AC4FBC">
              <w:rPr>
                <w:vertAlign w:val="subscript"/>
              </w:rPr>
              <w:t>NR</w:t>
            </w:r>
            <w:r w:rsidRPr="00AC4FBC">
              <w:t xml:space="preserve"> lists.</w:t>
            </w:r>
          </w:p>
        </w:tc>
      </w:tr>
    </w:tbl>
    <w:p w14:paraId="6D9A150F" w14:textId="15B7EBB3" w:rsidR="00D05902" w:rsidRPr="00AC4FBC" w:rsidRDefault="00D05902" w:rsidP="00D05902">
      <w:pPr>
        <w:rPr>
          <w:lang w:eastAsia="zh-CN"/>
        </w:rPr>
      </w:pPr>
    </w:p>
    <w:p w14:paraId="4B26D9E8" w14:textId="77777777" w:rsidR="00D05902" w:rsidRPr="00AC4FBC" w:rsidRDefault="00D05902" w:rsidP="00D05902">
      <w:pPr>
        <w:pStyle w:val="B10"/>
        <w:rPr>
          <w:lang w:eastAsia="en-US"/>
        </w:rPr>
      </w:pPr>
      <w:r w:rsidRPr="00AC4FBC">
        <w:t>1.</w:t>
      </w:r>
      <w:r w:rsidRPr="00AC4FBC">
        <w:tab/>
        <w:t>Connect the SS to the UE antenna connectors as shown in [6] TS 38.508-1 A.3.1.2.1 for SS diagram and A.3.2.1 for UE diagram.</w:t>
      </w:r>
    </w:p>
    <w:p w14:paraId="2C82840E" w14:textId="77777777" w:rsidR="00D05902" w:rsidRPr="00AC4FBC" w:rsidRDefault="00D05902" w:rsidP="00D05902">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610E0B5" w14:textId="77777777" w:rsidR="00D05902" w:rsidRPr="00AC4FBC" w:rsidRDefault="00D05902" w:rsidP="00D05902">
      <w:pPr>
        <w:pStyle w:val="B10"/>
      </w:pPr>
      <w:r w:rsidRPr="00AC4FBC">
        <w:t>3.</w:t>
      </w:r>
      <w:r w:rsidRPr="00AC4FBC">
        <w:tab/>
        <w:t>Downlink signals are initially set up according to TS 36.521-1 [10] Annex C.0 and TS 38.521-1 [8] Annex C.0 for E-UTRA CG PCC and NR CG respectively, and uplink signals according to TS 36.521-1 [10] Annex H and TS 38.521-1 [8] Annex G for E-UTRA CG and NR CG respectively.</w:t>
      </w:r>
    </w:p>
    <w:p w14:paraId="70894E80" w14:textId="77777777" w:rsidR="00D05902" w:rsidRPr="00AC4FBC" w:rsidRDefault="00D05902" w:rsidP="00D05902">
      <w:pPr>
        <w:pStyle w:val="B10"/>
      </w:pPr>
      <w:r w:rsidRPr="00AC4FBC">
        <w:t>4.</w:t>
      </w:r>
      <w:r w:rsidRPr="00AC4FBC">
        <w:tab/>
        <w:t xml:space="preserve">The UL Reference Measurement channels are set according to Table </w:t>
      </w:r>
      <w:r w:rsidRPr="00AC4FBC">
        <w:rPr>
          <w:rFonts w:eastAsia="MS Mincho"/>
        </w:rPr>
        <w:t>6.2B.4.1.3_1.4.1</w:t>
      </w:r>
      <w:r w:rsidRPr="00AC4FBC">
        <w:t>-1.</w:t>
      </w:r>
    </w:p>
    <w:p w14:paraId="5E958107" w14:textId="77777777" w:rsidR="00D05902" w:rsidRPr="00AC4FBC" w:rsidRDefault="00D05902" w:rsidP="00D05902">
      <w:pPr>
        <w:pStyle w:val="B10"/>
      </w:pPr>
      <w:r w:rsidRPr="00AC4FBC">
        <w:t>5.</w:t>
      </w:r>
      <w:r w:rsidRPr="00AC4FBC">
        <w:tab/>
        <w:t>Propagation conditions are set according to TS 36.521-1 [10] Annex B.0 and TS 38.521-1 [8] Annex B.0 for E-UTRA CG and NR CG respectively.</w:t>
      </w:r>
    </w:p>
    <w:p w14:paraId="2883E58D" w14:textId="77777777" w:rsidR="00D05902" w:rsidRPr="00AC4FBC" w:rsidRDefault="00D05902" w:rsidP="00D05902">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4.1.3_1.4.3.</w:t>
      </w:r>
    </w:p>
    <w:p w14:paraId="670A1D4C" w14:textId="77777777" w:rsidR="00D05902" w:rsidRPr="00AC4FBC" w:rsidRDefault="00D05902" w:rsidP="00D05902">
      <w:pPr>
        <w:pStyle w:val="B10"/>
      </w:pPr>
      <w:r w:rsidRPr="00AC4FBC">
        <w:lastRenderedPageBreak/>
        <w:t>7.</w:t>
      </w:r>
      <w:r w:rsidRPr="00AC4FBC">
        <w:tab/>
        <w:t>For the case of testing overlapping E-UTRA and NR UL transmission scenario when both bands are TDD, ensure E-UTRA UL transmission overlaps with NR UL transmission in time by giving SCG a delay of 3 E-UTRA subframes, or by giving MCG a delay of 2 subframes.</w:t>
      </w:r>
    </w:p>
    <w:p w14:paraId="0A12ECF7" w14:textId="77777777" w:rsidR="00D05902" w:rsidRPr="00AC4FBC" w:rsidRDefault="00D05902" w:rsidP="00D05902">
      <w:pPr>
        <w:pStyle w:val="H6"/>
      </w:pPr>
      <w:bookmarkStart w:id="3081" w:name="_CR6_2B_4_1_3_1_4_2"/>
      <w:r w:rsidRPr="00AC4FBC">
        <w:t>6.2B.4.1.3_1.4.2</w:t>
      </w:r>
      <w:r w:rsidRPr="00AC4FBC">
        <w:tab/>
        <w:t>Test procedure</w:t>
      </w:r>
    </w:p>
    <w:bookmarkEnd w:id="3081"/>
    <w:p w14:paraId="131978FB" w14:textId="77777777" w:rsidR="00D05902" w:rsidRPr="00AC4FBC" w:rsidRDefault="00D05902" w:rsidP="00D05902">
      <w:pPr>
        <w:pStyle w:val="B10"/>
      </w:pPr>
      <w:r w:rsidRPr="00AC4FBC">
        <w:t>1.</w:t>
      </w:r>
      <w:r w:rsidRPr="00AC4FBC">
        <w:tab/>
        <w:t>Configure E-UTRA SCC according to TS 36.521-1 [10] Annex C.0, C.1, and Annex C.3.0 for all E-UTRA downlink physical channels.</w:t>
      </w:r>
    </w:p>
    <w:p w14:paraId="5342DFF8" w14:textId="77777777" w:rsidR="00D05902" w:rsidRPr="00AC4FBC" w:rsidRDefault="00D05902" w:rsidP="00D05902">
      <w:pPr>
        <w:pStyle w:val="B10"/>
      </w:pPr>
      <w:r w:rsidRPr="00AC4FBC">
        <w:t>2.</w:t>
      </w:r>
      <w:r w:rsidRPr="00AC4FBC">
        <w:tab/>
        <w:t>The SS shall configure SCC as per TS 36.508 [11] clause 5.2A.4. Message contents are defined in clause 6.2B.4.1.3_1.4.3.</w:t>
      </w:r>
    </w:p>
    <w:p w14:paraId="4796FC11" w14:textId="77777777" w:rsidR="00D05902" w:rsidRPr="00AC4FBC" w:rsidRDefault="00D05902" w:rsidP="00D05902">
      <w:pPr>
        <w:pStyle w:val="B10"/>
      </w:pPr>
      <w:r w:rsidRPr="00AC4FBC">
        <w:t>3.</w:t>
      </w:r>
      <w:r w:rsidRPr="00AC4FBC">
        <w:tab/>
        <w:t>SS activates SCC by sending the MAC-CE according to TS 36.321 clauses 5.13 and 6.1.3.8. Wait for at least 2 seconds as per TS 36.133  [12] clause 8.3.3.2.</w:t>
      </w:r>
    </w:p>
    <w:p w14:paraId="06510341" w14:textId="77777777" w:rsidR="00D05902" w:rsidRPr="00AC4FBC" w:rsidRDefault="00D05902" w:rsidP="00D05902">
      <w:pPr>
        <w:pStyle w:val="B10"/>
      </w:pPr>
      <w:r w:rsidRPr="00AC4FBC">
        <w:t>4.</w:t>
      </w:r>
      <w:r w:rsidRPr="00AC4FBC">
        <w:tab/>
        <w:t xml:space="preserve">SS sends uplink scheduling information for each UL HARQ process via PDCCH DCI format 0 and DCI format 0_1 for C_RNTI to schedule the UL RMC according Table </w:t>
      </w:r>
      <w:r w:rsidRPr="00AC4FBC">
        <w:rPr>
          <w:rFonts w:eastAsia="MS Mincho"/>
        </w:rPr>
        <w:t>6.2B.4.1.3_1.4.1</w:t>
      </w:r>
      <w:r w:rsidRPr="00AC4FBC">
        <w:t>-1 on E-UTRA PCC and SCC and NR CC respectively. Since the UE has no payload and no loopback data to send the UE sends uplink MAC padding bits on the UL RMC.</w:t>
      </w:r>
    </w:p>
    <w:p w14:paraId="6CF67761" w14:textId="77777777" w:rsidR="00D05902" w:rsidRPr="00AC4FBC" w:rsidRDefault="00D05902" w:rsidP="00D05902">
      <w:pPr>
        <w:pStyle w:val="B10"/>
      </w:pPr>
      <w:r w:rsidRPr="00AC4FBC">
        <w:t>5.</w:t>
      </w:r>
      <w:r w:rsidRPr="00AC4FBC">
        <w:tab/>
        <w:t>Send continuously uplink power control "up" commands in every uplink scheduling information to the UE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464EA8DE" w14:textId="77777777" w:rsidR="00D05902" w:rsidRPr="00AC4FBC" w:rsidRDefault="00D05902" w:rsidP="00D05902">
      <w:pPr>
        <w:pStyle w:val="B10"/>
      </w:pPr>
      <w:r w:rsidRPr="00AC4FBC">
        <w:t>6.</w:t>
      </w:r>
      <w:r w:rsidRPr="00AC4FBC">
        <w:tab/>
        <w:t>Measure the mean transmitted power over E-UTRA CG and NR CG respectively, or/and measure the sum of mean transmitted power over E-UTRA CG and NR CG according to Table 6.2B.4.1.3_1.5-1 and Table 6.2B.4.1.3_1.5-2. The period of the measurement shall be at least the continuous duration of one active sub-frame. For TDD, only slots consisting of only UL symbols are under test.</w:t>
      </w:r>
    </w:p>
    <w:p w14:paraId="52B12463" w14:textId="77777777" w:rsidR="00D05902" w:rsidRPr="00AC4FBC" w:rsidRDefault="00D05902" w:rsidP="00D05902">
      <w:pPr>
        <w:pStyle w:val="NO"/>
      </w:pPr>
      <w:r w:rsidRPr="00AC4FBC">
        <w:t>NOTE 1:</w:t>
      </w:r>
      <w:r w:rsidRPr="00AC4FBC">
        <w:tab/>
        <w:t xml:space="preserve">When switching to DFT-s-OFDM waveform, as specified in the test configuration Table </w:t>
      </w:r>
      <w:r w:rsidRPr="00AC4FBC">
        <w:rPr>
          <w:rFonts w:eastAsia="MS Mincho"/>
        </w:rPr>
        <w:t>6.2B.4.1.3_1.4.1</w:t>
      </w:r>
      <w:r w:rsidRPr="00AC4FBC">
        <w:t>-1, send an NR RRCReconfiguration message according to TS 38.508-1 [6] clause 4.6.3 Table 4.6.3-118 PUSCH-Config with TRANSFORM_PRECODER_ENABLED condition.</w:t>
      </w:r>
    </w:p>
    <w:p w14:paraId="70CDDEB3" w14:textId="77777777" w:rsidR="00D05902" w:rsidRPr="00AC4FBC" w:rsidRDefault="00D05902" w:rsidP="00D05902">
      <w:pPr>
        <w:pStyle w:val="H6"/>
      </w:pPr>
      <w:bookmarkStart w:id="3082" w:name="_CR6_2B_4_1_3_1_4_3"/>
      <w:r w:rsidRPr="00AC4FBC">
        <w:t>6.2B.4.1.3_1.4.3</w:t>
      </w:r>
      <w:r w:rsidRPr="00AC4FBC">
        <w:tab/>
        <w:t>Message contents</w:t>
      </w:r>
    </w:p>
    <w:bookmarkEnd w:id="3082"/>
    <w:p w14:paraId="24E57915" w14:textId="77777777" w:rsidR="00D05902" w:rsidRPr="00AC4FBC" w:rsidRDefault="00D05902" w:rsidP="00D05902">
      <w:r w:rsidRPr="00AC4FBC">
        <w:t>Message contents are according to TS 36.508 [11] clause 4.6.1 and TS 38.508-1 [6] clause 4.6.1 with the following exceptions.</w:t>
      </w:r>
    </w:p>
    <w:p w14:paraId="1262DE71" w14:textId="77777777" w:rsidR="00D05902" w:rsidRPr="00AC4FBC" w:rsidRDefault="00D05902" w:rsidP="00D05902">
      <w:pPr>
        <w:pStyle w:val="TH"/>
      </w:pPr>
      <w:bookmarkStart w:id="3083" w:name="_CRTable6_2B_4_1_3_1_4_31"/>
      <w:r w:rsidRPr="00AC4FBC">
        <w:t xml:space="preserve">Table </w:t>
      </w:r>
      <w:bookmarkEnd w:id="3083"/>
      <w:r w:rsidRPr="00AC4FBC">
        <w:t xml:space="preserve">6.2B.4.1.3_1.4.3-1: </w:t>
      </w:r>
      <w:r w:rsidRPr="00AC4FBC">
        <w:rPr>
          <w:i/>
          <w:iCs/>
        </w:rPr>
        <w:t>RRCConnectionReconfiguration:</w:t>
      </w:r>
      <w:r w:rsidRPr="00AC4FBC">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3"/>
        <w:gridCol w:w="1417"/>
        <w:gridCol w:w="2126"/>
        <w:gridCol w:w="1701"/>
      </w:tblGrid>
      <w:tr w:rsidR="00D05902" w:rsidRPr="00AC4FBC" w14:paraId="6CAD7B3C" w14:textId="77777777" w:rsidTr="00D05902">
        <w:tc>
          <w:tcPr>
            <w:tcW w:w="9738" w:type="dxa"/>
            <w:gridSpan w:val="4"/>
            <w:tcBorders>
              <w:top w:val="single" w:sz="4" w:space="0" w:color="auto"/>
              <w:left w:val="single" w:sz="4" w:space="0" w:color="auto"/>
              <w:bottom w:val="single" w:sz="4" w:space="0" w:color="auto"/>
              <w:right w:val="single" w:sz="4" w:space="0" w:color="auto"/>
            </w:tcBorders>
            <w:hideMark/>
          </w:tcPr>
          <w:p w14:paraId="75FC5749" w14:textId="77777777" w:rsidR="00D05902" w:rsidRPr="00AC4FBC" w:rsidRDefault="00D05902">
            <w:pPr>
              <w:pStyle w:val="TAL"/>
            </w:pPr>
            <w:r w:rsidRPr="00AC4FBC">
              <w:t>Derivation Path: TS 36.508 [11], Table 4.6.1-8</w:t>
            </w:r>
          </w:p>
        </w:tc>
      </w:tr>
      <w:tr w:rsidR="00D05902" w:rsidRPr="00AC4FBC" w14:paraId="2F6BD381" w14:textId="77777777" w:rsidTr="00D05902">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DA668" w14:textId="77777777" w:rsidR="00D05902" w:rsidRPr="00AC4FBC" w:rsidRDefault="00D05902">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5B620" w14:textId="77777777" w:rsidR="00D05902" w:rsidRPr="00AC4FBC" w:rsidRDefault="00D05902">
            <w:pPr>
              <w:pStyle w:val="TAH"/>
            </w:pPr>
            <w:r w:rsidRPr="00AC4FBC">
              <w:t>Value/remark</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8DB5D" w14:textId="77777777" w:rsidR="00D05902" w:rsidRPr="00AC4FBC" w:rsidRDefault="00D05902">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474A6" w14:textId="77777777" w:rsidR="00D05902" w:rsidRPr="00AC4FBC" w:rsidRDefault="00D05902">
            <w:pPr>
              <w:pStyle w:val="TAH"/>
            </w:pPr>
            <w:r w:rsidRPr="00AC4FBC">
              <w:t>Condition</w:t>
            </w:r>
          </w:p>
        </w:tc>
      </w:tr>
      <w:tr w:rsidR="00D05902" w:rsidRPr="00AC4FBC" w14:paraId="34C8BA33"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569DD57A" w14:textId="77777777" w:rsidR="00D05902" w:rsidRPr="00AC4FBC" w:rsidRDefault="00D05902">
            <w:pPr>
              <w:pStyle w:val="TAL"/>
            </w:pPr>
            <w:r w:rsidRPr="00AC4FBC">
              <w:t xml:space="preserve">                        tdm-PatternConfig-r15 CHOICE{</w:t>
            </w:r>
          </w:p>
        </w:tc>
        <w:tc>
          <w:tcPr>
            <w:tcW w:w="1417" w:type="dxa"/>
            <w:tcBorders>
              <w:top w:val="single" w:sz="4" w:space="0" w:color="000000"/>
              <w:left w:val="single" w:sz="4" w:space="0" w:color="000000"/>
              <w:bottom w:val="single" w:sz="4" w:space="0" w:color="000000"/>
              <w:right w:val="single" w:sz="4" w:space="0" w:color="000000"/>
            </w:tcBorders>
          </w:tcPr>
          <w:p w14:paraId="00138C74"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08FFFD89"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FAE1782" w14:textId="77777777" w:rsidR="00D05902" w:rsidRPr="00AC4FBC" w:rsidRDefault="00D05902">
            <w:pPr>
              <w:pStyle w:val="TAL"/>
            </w:pPr>
          </w:p>
        </w:tc>
      </w:tr>
      <w:tr w:rsidR="00D05902" w:rsidRPr="00AC4FBC" w14:paraId="576013FF"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139C1457" w14:textId="77777777" w:rsidR="00D05902" w:rsidRPr="00AC4FBC" w:rsidRDefault="00D05902">
            <w:pPr>
              <w:pStyle w:val="TAL"/>
            </w:pPr>
            <w:r w:rsidRPr="00AC4FBC">
              <w:t xml:space="preserve">                          setup SEQUENCE {</w:t>
            </w:r>
          </w:p>
        </w:tc>
        <w:tc>
          <w:tcPr>
            <w:tcW w:w="1417" w:type="dxa"/>
            <w:tcBorders>
              <w:top w:val="single" w:sz="4" w:space="0" w:color="000000"/>
              <w:left w:val="single" w:sz="4" w:space="0" w:color="000000"/>
              <w:bottom w:val="single" w:sz="4" w:space="0" w:color="000000"/>
              <w:right w:val="single" w:sz="4" w:space="0" w:color="000000"/>
            </w:tcBorders>
          </w:tcPr>
          <w:p w14:paraId="65C510F7"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428B8E2"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3949982F" w14:textId="77777777" w:rsidR="00D05902" w:rsidRPr="00AC4FBC" w:rsidRDefault="00D05902">
            <w:pPr>
              <w:pStyle w:val="TAL"/>
            </w:pPr>
          </w:p>
        </w:tc>
      </w:tr>
      <w:tr w:rsidR="00D05902" w:rsidRPr="00AC4FBC" w14:paraId="401577C5"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1BEBFE12" w14:textId="77777777" w:rsidR="00D05902" w:rsidRPr="00AC4FBC" w:rsidRDefault="00D05902">
            <w:pPr>
              <w:pStyle w:val="TAL"/>
            </w:pPr>
            <w:r w:rsidRPr="00AC4FBC">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477EC99D" w14:textId="77777777" w:rsidR="00D05902" w:rsidRPr="00AC4FBC" w:rsidRDefault="00D05902">
            <w:pPr>
              <w:pStyle w:val="TAL"/>
              <w:rPr>
                <w:rFonts w:eastAsia="MS Mincho"/>
              </w:rPr>
            </w:pPr>
            <w:r w:rsidRPr="00AC4FBC">
              <w:rPr>
                <w:rFonts w:eastAsia="MS Mincho"/>
              </w:rPr>
              <w:t>sa2</w:t>
            </w:r>
          </w:p>
        </w:tc>
        <w:tc>
          <w:tcPr>
            <w:tcW w:w="2126" w:type="dxa"/>
            <w:tcBorders>
              <w:top w:val="single" w:sz="4" w:space="0" w:color="000000"/>
              <w:left w:val="single" w:sz="4" w:space="0" w:color="000000"/>
              <w:bottom w:val="single" w:sz="4" w:space="0" w:color="000000"/>
              <w:right w:val="single" w:sz="4" w:space="0" w:color="000000"/>
            </w:tcBorders>
          </w:tcPr>
          <w:p w14:paraId="6609540A"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0EE9F2D4" w14:textId="77777777" w:rsidR="00D05902" w:rsidRPr="00AC4FBC" w:rsidRDefault="00D05902">
            <w:pPr>
              <w:pStyle w:val="TAL"/>
            </w:pPr>
          </w:p>
        </w:tc>
      </w:tr>
      <w:tr w:rsidR="00D05902" w:rsidRPr="00AC4FBC" w14:paraId="2692E516"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12A0A8B8" w14:textId="77777777" w:rsidR="00D05902" w:rsidRPr="00AC4FBC" w:rsidRDefault="00D05902">
            <w:pPr>
              <w:pStyle w:val="TAL"/>
            </w:pPr>
            <w:r w:rsidRPr="00AC4FBC">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387560C1" w14:textId="77777777" w:rsidR="00D05902" w:rsidRPr="00AC4FBC" w:rsidRDefault="00D05902">
            <w:pPr>
              <w:pStyle w:val="TAL"/>
              <w:rPr>
                <w:rFonts w:eastAsia="MS Mincho"/>
              </w:rPr>
            </w:pPr>
            <w:r w:rsidRPr="00AC4FBC">
              <w:rPr>
                <w:rFonts w:eastAsia="MS Mincho"/>
              </w:rPr>
              <w:t>0</w:t>
            </w:r>
          </w:p>
        </w:tc>
        <w:tc>
          <w:tcPr>
            <w:tcW w:w="2126" w:type="dxa"/>
            <w:tcBorders>
              <w:top w:val="single" w:sz="4" w:space="0" w:color="000000"/>
              <w:left w:val="single" w:sz="4" w:space="0" w:color="000000"/>
              <w:bottom w:val="single" w:sz="4" w:space="0" w:color="000000"/>
              <w:right w:val="single" w:sz="4" w:space="0" w:color="000000"/>
            </w:tcBorders>
          </w:tcPr>
          <w:p w14:paraId="0A0D91A6"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4599565C" w14:textId="77777777" w:rsidR="00D05902" w:rsidRPr="00AC4FBC" w:rsidRDefault="00D05902">
            <w:pPr>
              <w:pStyle w:val="TAL"/>
            </w:pPr>
          </w:p>
        </w:tc>
      </w:tr>
      <w:tr w:rsidR="00D05902" w:rsidRPr="00AC4FBC" w14:paraId="7BAD0842"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6C6B326A" w14:textId="77777777" w:rsidR="00D05902" w:rsidRPr="00AC4FBC" w:rsidRDefault="00D05902">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6779F9E7"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4D74F440"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1ACB1338" w14:textId="77777777" w:rsidR="00D05902" w:rsidRPr="00AC4FBC" w:rsidRDefault="00D05902">
            <w:pPr>
              <w:pStyle w:val="TAL"/>
            </w:pPr>
          </w:p>
        </w:tc>
      </w:tr>
      <w:tr w:rsidR="00D05902" w:rsidRPr="00AC4FBC" w14:paraId="0EB703A2" w14:textId="77777777" w:rsidTr="00D05902">
        <w:tc>
          <w:tcPr>
            <w:tcW w:w="4494" w:type="dxa"/>
            <w:tcBorders>
              <w:top w:val="single" w:sz="4" w:space="0" w:color="000000"/>
              <w:left w:val="single" w:sz="4" w:space="0" w:color="000000"/>
              <w:bottom w:val="single" w:sz="4" w:space="0" w:color="000000"/>
              <w:right w:val="single" w:sz="4" w:space="0" w:color="000000"/>
            </w:tcBorders>
            <w:hideMark/>
          </w:tcPr>
          <w:p w14:paraId="3822BFAB" w14:textId="77777777" w:rsidR="00D05902" w:rsidRPr="00AC4FBC" w:rsidRDefault="00D05902">
            <w:pPr>
              <w:pStyle w:val="TAL"/>
              <w:rPr>
                <w:b/>
              </w:rPr>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281FC7FB" w14:textId="77777777" w:rsidR="00D05902" w:rsidRPr="00AC4FBC"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6647BF40" w14:textId="77777777" w:rsidR="00D05902" w:rsidRPr="00AC4FBC"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980D6A2" w14:textId="77777777" w:rsidR="00D05902" w:rsidRPr="00AC4FBC" w:rsidRDefault="00D05902">
            <w:pPr>
              <w:pStyle w:val="TAL"/>
            </w:pPr>
          </w:p>
        </w:tc>
      </w:tr>
    </w:tbl>
    <w:p w14:paraId="1E131E38" w14:textId="77777777" w:rsidR="00D05902" w:rsidRPr="00AC4FBC" w:rsidRDefault="00D05902" w:rsidP="00D05902">
      <w:pPr>
        <w:rPr>
          <w:lang w:eastAsia="en-US"/>
        </w:rPr>
      </w:pPr>
    </w:p>
    <w:p w14:paraId="5E7AFEF1" w14:textId="77777777" w:rsidR="00D05902" w:rsidRPr="00AC4FBC" w:rsidRDefault="00D05902" w:rsidP="00D05902">
      <w:pPr>
        <w:pStyle w:val="TH"/>
      </w:pPr>
      <w:bookmarkStart w:id="3084" w:name="_CRTable6_2B_4_1_3_1_4_32"/>
      <w:r w:rsidRPr="00AC4FBC">
        <w:t xml:space="preserve">Table </w:t>
      </w:r>
      <w:bookmarkEnd w:id="3084"/>
      <w:r w:rsidRPr="00AC4FBC">
        <w:t xml:space="preserve">6.2B.4.1.3_1.4.3-2: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D05902" w:rsidRPr="00AC4FBC" w14:paraId="4198151E" w14:textId="77777777" w:rsidTr="00D05902">
        <w:tc>
          <w:tcPr>
            <w:tcW w:w="9781" w:type="dxa"/>
            <w:gridSpan w:val="4"/>
            <w:tcBorders>
              <w:top w:val="single" w:sz="4" w:space="0" w:color="auto"/>
              <w:left w:val="single" w:sz="4" w:space="0" w:color="auto"/>
              <w:bottom w:val="single" w:sz="4" w:space="0" w:color="auto"/>
              <w:right w:val="single" w:sz="4" w:space="0" w:color="auto"/>
            </w:tcBorders>
            <w:hideMark/>
          </w:tcPr>
          <w:p w14:paraId="2F935106" w14:textId="77777777" w:rsidR="00D05902" w:rsidRPr="00AC4FBC" w:rsidRDefault="00D05902">
            <w:pPr>
              <w:pStyle w:val="TAL"/>
            </w:pPr>
            <w:r w:rsidRPr="00AC4FBC">
              <w:t>Derivation Path: TS 36.508 [11], Table 4.6.3-23</w:t>
            </w:r>
          </w:p>
        </w:tc>
      </w:tr>
      <w:tr w:rsidR="00D05902" w:rsidRPr="00AC4FBC" w14:paraId="02B867C8"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EF3BF" w14:textId="77777777" w:rsidR="00D05902" w:rsidRPr="00AC4FBC" w:rsidRDefault="00D05902">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A3AD" w14:textId="77777777" w:rsidR="00D05902" w:rsidRPr="00AC4FBC" w:rsidRDefault="00D05902">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591405" w14:textId="77777777" w:rsidR="00D05902" w:rsidRPr="00AC4FBC" w:rsidRDefault="00D05902">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1CB13" w14:textId="77777777" w:rsidR="00D05902" w:rsidRPr="00AC4FBC" w:rsidRDefault="00D05902">
            <w:pPr>
              <w:pStyle w:val="TAH"/>
            </w:pPr>
            <w:r w:rsidRPr="00AC4FBC">
              <w:t>Condition</w:t>
            </w:r>
          </w:p>
        </w:tc>
      </w:tr>
      <w:tr w:rsidR="00D05902" w:rsidRPr="00AC4FBC" w14:paraId="72624D9D"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08E4" w14:textId="77777777" w:rsidR="00D05902" w:rsidRPr="00AC4FBC" w:rsidRDefault="00D05902">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C1D98" w14:textId="77777777" w:rsidR="00D05902" w:rsidRPr="00AC4FBC" w:rsidRDefault="00D05902">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98506B" w14:textId="77777777" w:rsidR="00D05902" w:rsidRPr="00AC4FBC" w:rsidRDefault="00D05902">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210FC" w14:textId="77777777" w:rsidR="00D05902" w:rsidRPr="00AC4FBC" w:rsidRDefault="00D05902">
            <w:pPr>
              <w:pStyle w:val="TAL"/>
            </w:pPr>
          </w:p>
        </w:tc>
      </w:tr>
      <w:tr w:rsidR="00D05902" w:rsidRPr="00AC4FBC" w14:paraId="2453BDBC"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87779" w14:textId="77777777" w:rsidR="00D05902" w:rsidRPr="00AC4FBC" w:rsidRDefault="00D05902">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C251D" w14:textId="77777777" w:rsidR="00D05902" w:rsidRPr="00AC4FBC" w:rsidRDefault="00D05902">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8A04D" w14:textId="77777777" w:rsidR="00D05902" w:rsidRPr="00AC4FBC"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A90DA" w14:textId="77777777" w:rsidR="00D05902" w:rsidRPr="00AC4FBC" w:rsidRDefault="00D05902">
            <w:pPr>
              <w:pStyle w:val="TAL"/>
            </w:pPr>
          </w:p>
        </w:tc>
      </w:tr>
      <w:tr w:rsidR="00D05902" w:rsidRPr="00AC4FBC" w14:paraId="304D826F"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2942A" w14:textId="77777777" w:rsidR="00D05902" w:rsidRPr="00AC4FBC" w:rsidRDefault="00D05902">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AD1F1" w14:textId="77777777" w:rsidR="00D05902" w:rsidRPr="00AC4FBC" w:rsidRDefault="00D05902">
            <w:pPr>
              <w:pStyle w:val="TAL"/>
            </w:pPr>
            <w:r w:rsidRPr="00AC4FBC">
              <w:t>ssp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4FDB8" w14:textId="77777777" w:rsidR="00D05902" w:rsidRPr="00AC4FBC"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63649" w14:textId="77777777" w:rsidR="00D05902" w:rsidRPr="00AC4FBC" w:rsidRDefault="00D05902">
            <w:pPr>
              <w:pStyle w:val="TAL"/>
            </w:pPr>
          </w:p>
        </w:tc>
      </w:tr>
      <w:tr w:rsidR="00D05902" w:rsidRPr="00AC4FBC" w14:paraId="29D7CCEF"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1B62A" w14:textId="77777777" w:rsidR="00D05902" w:rsidRPr="00AC4FBC" w:rsidRDefault="00D05902">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63AED" w14:textId="77777777" w:rsidR="00D05902" w:rsidRPr="00AC4FBC" w:rsidRDefault="00D05902">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F95D9" w14:textId="77777777" w:rsidR="00D05902" w:rsidRPr="00AC4FBC"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49A80" w14:textId="77777777" w:rsidR="00D05902" w:rsidRPr="00AC4FBC" w:rsidRDefault="00D05902">
            <w:pPr>
              <w:pStyle w:val="TAL"/>
            </w:pPr>
          </w:p>
        </w:tc>
      </w:tr>
    </w:tbl>
    <w:p w14:paraId="56DDBBA6" w14:textId="77777777" w:rsidR="00D05902" w:rsidRPr="00AC4FBC" w:rsidRDefault="00D05902" w:rsidP="00D05902">
      <w:pPr>
        <w:rPr>
          <w:lang w:eastAsia="en-US"/>
        </w:rPr>
      </w:pPr>
    </w:p>
    <w:p w14:paraId="1374AC72" w14:textId="77777777" w:rsidR="00D05902" w:rsidRPr="00AC4FBC" w:rsidRDefault="00D05902" w:rsidP="00D05902">
      <w:pPr>
        <w:pStyle w:val="TH"/>
      </w:pPr>
      <w:bookmarkStart w:id="3085" w:name="_CRTable6_2B_4_1_3_1_4_33"/>
      <w:r w:rsidRPr="00AC4FBC">
        <w:lastRenderedPageBreak/>
        <w:t xml:space="preserve">Table </w:t>
      </w:r>
      <w:bookmarkEnd w:id="3085"/>
      <w:r w:rsidRPr="00AC4FBC">
        <w:t xml:space="preserve">6.2B.4.1.3_1.4.3-3: </w:t>
      </w:r>
      <w:r w:rsidRPr="00AC4FBC">
        <w:rPr>
          <w:i/>
          <w:iCs/>
        </w:rPr>
        <w:t>RRCConnectionReconfiguration:</w:t>
      </w:r>
      <w:r w:rsidRPr="00AC4FBC">
        <w:t xml:space="preserve"> nr-Config-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5"/>
        <w:gridCol w:w="1417"/>
        <w:gridCol w:w="1559"/>
        <w:gridCol w:w="2269"/>
      </w:tblGrid>
      <w:tr w:rsidR="00D05902" w:rsidRPr="00AC4FBC" w14:paraId="1D02DF1E" w14:textId="77777777" w:rsidTr="00D05902">
        <w:tc>
          <w:tcPr>
            <w:tcW w:w="9738" w:type="dxa"/>
            <w:gridSpan w:val="4"/>
            <w:tcBorders>
              <w:top w:val="single" w:sz="4" w:space="0" w:color="auto"/>
              <w:left w:val="single" w:sz="4" w:space="0" w:color="auto"/>
              <w:bottom w:val="single" w:sz="4" w:space="0" w:color="auto"/>
              <w:right w:val="single" w:sz="4" w:space="0" w:color="auto"/>
            </w:tcBorders>
            <w:hideMark/>
          </w:tcPr>
          <w:p w14:paraId="7E083C6B" w14:textId="77777777" w:rsidR="00D05902" w:rsidRPr="00AC4FBC" w:rsidRDefault="00D05902">
            <w:pPr>
              <w:pStyle w:val="TAL"/>
            </w:pPr>
            <w:r w:rsidRPr="00AC4FBC">
              <w:t>Derivation Path: TS 36.508 [11], Table 4.6.1-8</w:t>
            </w:r>
          </w:p>
        </w:tc>
      </w:tr>
      <w:tr w:rsidR="00D05902" w:rsidRPr="00AC4FBC" w14:paraId="5F87086D" w14:textId="77777777" w:rsidTr="00D05902">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63A53" w14:textId="77777777" w:rsidR="00D05902" w:rsidRPr="00AC4FBC" w:rsidRDefault="00D05902">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82D03" w14:textId="77777777" w:rsidR="00D05902" w:rsidRPr="00AC4FBC" w:rsidRDefault="00D05902">
            <w:pPr>
              <w:pStyle w:val="TAH"/>
            </w:pPr>
            <w:r w:rsidRPr="00AC4FBC">
              <w:t>Value/remar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3A208" w14:textId="77777777" w:rsidR="00D05902" w:rsidRPr="00AC4FBC" w:rsidRDefault="00D05902">
            <w:pPr>
              <w:pStyle w:val="TAH"/>
            </w:pPr>
            <w:r w:rsidRPr="00AC4FBC">
              <w:t>Com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BF3DB" w14:textId="77777777" w:rsidR="00D05902" w:rsidRPr="00AC4FBC" w:rsidRDefault="00D05902">
            <w:pPr>
              <w:pStyle w:val="TAH"/>
            </w:pPr>
            <w:r w:rsidRPr="00AC4FBC">
              <w:t>Condition</w:t>
            </w:r>
          </w:p>
        </w:tc>
      </w:tr>
      <w:tr w:rsidR="00D05902" w:rsidRPr="00AC4FBC" w14:paraId="3417DBBF" w14:textId="77777777" w:rsidTr="00D05902">
        <w:tc>
          <w:tcPr>
            <w:tcW w:w="4494" w:type="dxa"/>
            <w:tcBorders>
              <w:top w:val="single" w:sz="4" w:space="0" w:color="000000"/>
              <w:left w:val="single" w:sz="4" w:space="0" w:color="000000"/>
              <w:bottom w:val="single" w:sz="4" w:space="0" w:color="auto"/>
              <w:right w:val="single" w:sz="4" w:space="0" w:color="000000"/>
            </w:tcBorders>
            <w:hideMark/>
          </w:tcPr>
          <w:p w14:paraId="5A5B1EB4" w14:textId="77777777" w:rsidR="00D05902" w:rsidRPr="00AC4FBC" w:rsidRDefault="00D05902">
            <w:pPr>
              <w:pStyle w:val="TAL"/>
            </w:pPr>
            <w:r w:rsidRPr="00AC4FBC">
              <w:t xml:space="preserve">                            p-MaxEUTRA-r15</w:t>
            </w:r>
          </w:p>
        </w:tc>
        <w:tc>
          <w:tcPr>
            <w:tcW w:w="1417" w:type="dxa"/>
            <w:tcBorders>
              <w:top w:val="single" w:sz="4" w:space="0" w:color="000000"/>
              <w:left w:val="single" w:sz="4" w:space="0" w:color="000000"/>
              <w:bottom w:val="single" w:sz="4" w:space="0" w:color="000000"/>
              <w:right w:val="single" w:sz="4" w:space="0" w:color="000000"/>
            </w:tcBorders>
            <w:hideMark/>
          </w:tcPr>
          <w:p w14:paraId="74B5C8D0" w14:textId="77777777" w:rsidR="00D05902" w:rsidRPr="00AC4FBC" w:rsidRDefault="00D05902">
            <w:pPr>
              <w:pStyle w:val="TAL"/>
            </w:pPr>
            <w:r w:rsidRPr="00AC4FBC">
              <w:t>Defined as P</w:t>
            </w:r>
            <w:r w:rsidRPr="00AC4FBC">
              <w:rPr>
                <w:vertAlign w:val="subscript"/>
              </w:rPr>
              <w:t>LTE</w:t>
            </w:r>
            <w:r w:rsidRPr="00AC4FBC">
              <w:t xml:space="preserve"> in Table </w:t>
            </w:r>
            <w:r w:rsidRPr="00AC4FBC">
              <w:rPr>
                <w:rFonts w:eastAsia="MS Mincho"/>
              </w:rPr>
              <w:t>6.2B.4.1.3_1.4.1</w:t>
            </w:r>
            <w:r w:rsidRPr="00AC4FBC">
              <w:t>-1</w:t>
            </w:r>
          </w:p>
        </w:tc>
        <w:tc>
          <w:tcPr>
            <w:tcW w:w="1559" w:type="dxa"/>
            <w:tcBorders>
              <w:top w:val="single" w:sz="4" w:space="0" w:color="000000"/>
              <w:left w:val="single" w:sz="4" w:space="0" w:color="000000"/>
              <w:bottom w:val="single" w:sz="4" w:space="0" w:color="000000"/>
              <w:right w:val="single" w:sz="4" w:space="0" w:color="000000"/>
            </w:tcBorders>
          </w:tcPr>
          <w:p w14:paraId="7CE5C334" w14:textId="77777777" w:rsidR="00D05902" w:rsidRPr="00AC4FBC" w:rsidRDefault="00D05902">
            <w:pPr>
              <w:pStyle w:val="TAL"/>
            </w:pPr>
          </w:p>
        </w:tc>
        <w:tc>
          <w:tcPr>
            <w:tcW w:w="2268" w:type="dxa"/>
            <w:tcBorders>
              <w:top w:val="single" w:sz="4" w:space="0" w:color="000000"/>
              <w:left w:val="single" w:sz="4" w:space="0" w:color="000000"/>
              <w:bottom w:val="single" w:sz="4" w:space="0" w:color="000000"/>
              <w:right w:val="single" w:sz="4" w:space="0" w:color="000000"/>
            </w:tcBorders>
          </w:tcPr>
          <w:p w14:paraId="157E949C" w14:textId="77777777" w:rsidR="00D05902" w:rsidRPr="00AC4FBC" w:rsidRDefault="00D05902">
            <w:pPr>
              <w:pStyle w:val="TAL"/>
            </w:pPr>
          </w:p>
        </w:tc>
      </w:tr>
    </w:tbl>
    <w:p w14:paraId="1255F546" w14:textId="77777777" w:rsidR="00D05902" w:rsidRPr="00AC4FBC" w:rsidRDefault="00D05902" w:rsidP="00D05902">
      <w:pPr>
        <w:rPr>
          <w:lang w:eastAsia="en-US"/>
        </w:rPr>
      </w:pPr>
    </w:p>
    <w:p w14:paraId="06AF2B77" w14:textId="77777777" w:rsidR="00D05902" w:rsidRPr="00AC4FBC" w:rsidRDefault="00D05902" w:rsidP="00D05902">
      <w:pPr>
        <w:pStyle w:val="TH"/>
      </w:pPr>
      <w:bookmarkStart w:id="3086" w:name="_CRTable6_2B_4_1_3_1_4_34"/>
      <w:r w:rsidRPr="00AC4FBC">
        <w:t xml:space="preserve">Table </w:t>
      </w:r>
      <w:bookmarkEnd w:id="3086"/>
      <w:r w:rsidRPr="00AC4FBC">
        <w:t>6.2B.4.1.3_1.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1843"/>
        <w:gridCol w:w="1559"/>
        <w:gridCol w:w="2551"/>
      </w:tblGrid>
      <w:tr w:rsidR="00D05902" w:rsidRPr="00AC4FBC" w14:paraId="25AB716F" w14:textId="77777777" w:rsidTr="00D05902">
        <w:tc>
          <w:tcPr>
            <w:tcW w:w="9747" w:type="dxa"/>
            <w:gridSpan w:val="4"/>
            <w:tcBorders>
              <w:top w:val="single" w:sz="4" w:space="0" w:color="auto"/>
              <w:left w:val="single" w:sz="4" w:space="0" w:color="auto"/>
              <w:bottom w:val="single" w:sz="4" w:space="0" w:color="auto"/>
              <w:right w:val="single" w:sz="4" w:space="0" w:color="auto"/>
            </w:tcBorders>
            <w:hideMark/>
          </w:tcPr>
          <w:p w14:paraId="09232E14" w14:textId="77777777" w:rsidR="00D05902" w:rsidRPr="00AC4FBC" w:rsidRDefault="00D05902">
            <w:pPr>
              <w:pStyle w:val="TAL"/>
            </w:pPr>
            <w:r w:rsidRPr="00AC4FBC">
              <w:t>Derivation Path: TS 38.508-1 [6], Table 4.6.3-106</w:t>
            </w:r>
          </w:p>
        </w:tc>
      </w:tr>
      <w:tr w:rsidR="00D05902" w:rsidRPr="00AC4FBC" w14:paraId="5B71C60D"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3D2B83B2" w14:textId="77777777" w:rsidR="00D05902" w:rsidRPr="00AC4FBC" w:rsidRDefault="00D05902">
            <w:pPr>
              <w:pStyle w:val="TAH"/>
            </w:pPr>
            <w:r w:rsidRPr="00AC4FBC">
              <w:t>Information Element</w:t>
            </w:r>
          </w:p>
        </w:tc>
        <w:tc>
          <w:tcPr>
            <w:tcW w:w="1843" w:type="dxa"/>
            <w:tcBorders>
              <w:top w:val="single" w:sz="4" w:space="0" w:color="auto"/>
              <w:left w:val="single" w:sz="4" w:space="0" w:color="auto"/>
              <w:bottom w:val="single" w:sz="4" w:space="0" w:color="auto"/>
              <w:right w:val="single" w:sz="4" w:space="0" w:color="auto"/>
            </w:tcBorders>
            <w:hideMark/>
          </w:tcPr>
          <w:p w14:paraId="49680B5F" w14:textId="77777777" w:rsidR="00D05902" w:rsidRPr="00AC4FBC" w:rsidRDefault="00D05902">
            <w:pPr>
              <w:pStyle w:val="TAH"/>
            </w:pPr>
            <w:r w:rsidRPr="00AC4FBC">
              <w:t>Value/remark</w:t>
            </w:r>
          </w:p>
        </w:tc>
        <w:tc>
          <w:tcPr>
            <w:tcW w:w="1559" w:type="dxa"/>
            <w:tcBorders>
              <w:top w:val="single" w:sz="4" w:space="0" w:color="auto"/>
              <w:left w:val="single" w:sz="4" w:space="0" w:color="auto"/>
              <w:bottom w:val="single" w:sz="4" w:space="0" w:color="auto"/>
              <w:right w:val="single" w:sz="4" w:space="0" w:color="auto"/>
            </w:tcBorders>
            <w:hideMark/>
          </w:tcPr>
          <w:p w14:paraId="37890ED5" w14:textId="77777777" w:rsidR="00D05902" w:rsidRPr="00AC4FBC" w:rsidRDefault="00D05902">
            <w:pPr>
              <w:pStyle w:val="TAH"/>
            </w:pPr>
            <w:r w:rsidRPr="00AC4FBC">
              <w:t>Comment</w:t>
            </w:r>
          </w:p>
        </w:tc>
        <w:tc>
          <w:tcPr>
            <w:tcW w:w="2551" w:type="dxa"/>
            <w:tcBorders>
              <w:top w:val="single" w:sz="4" w:space="0" w:color="auto"/>
              <w:left w:val="single" w:sz="4" w:space="0" w:color="auto"/>
              <w:bottom w:val="single" w:sz="4" w:space="0" w:color="auto"/>
              <w:right w:val="single" w:sz="4" w:space="0" w:color="auto"/>
            </w:tcBorders>
            <w:hideMark/>
          </w:tcPr>
          <w:p w14:paraId="200ADA9F" w14:textId="77777777" w:rsidR="00D05902" w:rsidRPr="00AC4FBC" w:rsidRDefault="00D05902">
            <w:pPr>
              <w:pStyle w:val="TAH"/>
            </w:pPr>
            <w:r w:rsidRPr="00AC4FBC">
              <w:t>Condition</w:t>
            </w:r>
          </w:p>
        </w:tc>
      </w:tr>
      <w:tr w:rsidR="00D05902" w:rsidRPr="00AC4FBC" w14:paraId="4A71EF7A"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36C7B4B8" w14:textId="77777777" w:rsidR="00D05902" w:rsidRPr="00AC4FBC" w:rsidRDefault="00D05902">
            <w:pPr>
              <w:pStyle w:val="TAL"/>
            </w:pPr>
            <w:r w:rsidRPr="00AC4FBC">
              <w:t xml:space="preserve">PhysicalCellGroupConfig ::= </w:t>
            </w:r>
            <w:r w:rsidRPr="00AC4FBC">
              <w:rPr>
                <w:snapToGrid w:val="0"/>
              </w:rPr>
              <w:t xml:space="preserve">SEQUENCE </w:t>
            </w:r>
            <w:r w:rsidRPr="00AC4FBC">
              <w:t>{</w:t>
            </w:r>
          </w:p>
        </w:tc>
        <w:tc>
          <w:tcPr>
            <w:tcW w:w="1843" w:type="dxa"/>
            <w:tcBorders>
              <w:top w:val="single" w:sz="4" w:space="0" w:color="auto"/>
              <w:left w:val="single" w:sz="4" w:space="0" w:color="auto"/>
              <w:bottom w:val="single" w:sz="4" w:space="0" w:color="auto"/>
              <w:right w:val="single" w:sz="4" w:space="0" w:color="auto"/>
            </w:tcBorders>
          </w:tcPr>
          <w:p w14:paraId="266CC213" w14:textId="77777777" w:rsidR="00D05902" w:rsidRPr="00AC4FBC" w:rsidRDefault="00D05902">
            <w:pPr>
              <w:pStyle w:val="TAL"/>
            </w:pPr>
          </w:p>
        </w:tc>
        <w:tc>
          <w:tcPr>
            <w:tcW w:w="1559" w:type="dxa"/>
            <w:tcBorders>
              <w:top w:val="single" w:sz="4" w:space="0" w:color="auto"/>
              <w:left w:val="single" w:sz="4" w:space="0" w:color="auto"/>
              <w:bottom w:val="single" w:sz="4" w:space="0" w:color="auto"/>
              <w:right w:val="single" w:sz="4" w:space="0" w:color="auto"/>
            </w:tcBorders>
          </w:tcPr>
          <w:p w14:paraId="355E1477" w14:textId="77777777" w:rsidR="00D05902" w:rsidRPr="00AC4FBC"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7543F098" w14:textId="77777777" w:rsidR="00D05902" w:rsidRPr="00AC4FBC" w:rsidRDefault="00D05902">
            <w:pPr>
              <w:pStyle w:val="TAL"/>
            </w:pPr>
          </w:p>
        </w:tc>
      </w:tr>
      <w:tr w:rsidR="00D05902" w:rsidRPr="00AC4FBC" w14:paraId="1E455726" w14:textId="77777777" w:rsidTr="00D05902">
        <w:tc>
          <w:tcPr>
            <w:tcW w:w="3794" w:type="dxa"/>
            <w:tcBorders>
              <w:top w:val="single" w:sz="4" w:space="0" w:color="auto"/>
              <w:left w:val="single" w:sz="4" w:space="0" w:color="auto"/>
              <w:bottom w:val="nil"/>
              <w:right w:val="single" w:sz="4" w:space="0" w:color="auto"/>
            </w:tcBorders>
            <w:hideMark/>
          </w:tcPr>
          <w:p w14:paraId="0FFD09B1" w14:textId="77777777" w:rsidR="00D05902" w:rsidRPr="00AC4FBC" w:rsidRDefault="00D05902">
            <w:pPr>
              <w:pStyle w:val="TAL"/>
            </w:pPr>
            <w:r w:rsidRPr="00AC4FBC">
              <w:t xml:space="preserve">  p-NR-FR1</w:t>
            </w:r>
          </w:p>
        </w:tc>
        <w:tc>
          <w:tcPr>
            <w:tcW w:w="1843" w:type="dxa"/>
            <w:tcBorders>
              <w:top w:val="single" w:sz="4" w:space="0" w:color="auto"/>
              <w:left w:val="single" w:sz="4" w:space="0" w:color="auto"/>
              <w:bottom w:val="single" w:sz="4" w:space="0" w:color="auto"/>
              <w:right w:val="single" w:sz="4" w:space="0" w:color="auto"/>
            </w:tcBorders>
            <w:hideMark/>
          </w:tcPr>
          <w:p w14:paraId="79699421" w14:textId="77777777" w:rsidR="00D05902" w:rsidRPr="00AC4FBC" w:rsidRDefault="00D05902">
            <w:pPr>
              <w:pStyle w:val="TAL"/>
            </w:pPr>
            <w:r w:rsidRPr="00AC4FBC">
              <w:t>Defined as P</w:t>
            </w:r>
            <w:r w:rsidRPr="00AC4FBC">
              <w:rPr>
                <w:vertAlign w:val="subscript"/>
              </w:rPr>
              <w:t>NR</w:t>
            </w:r>
            <w:r w:rsidRPr="00AC4FBC">
              <w:t xml:space="preserve"> in Table </w:t>
            </w:r>
            <w:r w:rsidRPr="00AC4FBC">
              <w:rPr>
                <w:rFonts w:eastAsia="MS Mincho"/>
              </w:rPr>
              <w:t>6.2B.4.1.3_1.4.1</w:t>
            </w:r>
            <w:r w:rsidRPr="00AC4FBC">
              <w:t>-1</w:t>
            </w:r>
          </w:p>
        </w:tc>
        <w:tc>
          <w:tcPr>
            <w:tcW w:w="1559" w:type="dxa"/>
            <w:tcBorders>
              <w:top w:val="single" w:sz="4" w:space="0" w:color="auto"/>
              <w:left w:val="single" w:sz="4" w:space="0" w:color="auto"/>
              <w:bottom w:val="single" w:sz="4" w:space="0" w:color="auto"/>
              <w:right w:val="single" w:sz="4" w:space="0" w:color="auto"/>
            </w:tcBorders>
          </w:tcPr>
          <w:p w14:paraId="6264A51B" w14:textId="77777777" w:rsidR="00D05902" w:rsidRPr="00AC4FBC"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4A1EE509" w14:textId="77777777" w:rsidR="00D05902" w:rsidRPr="00AC4FBC" w:rsidRDefault="00D05902">
            <w:pPr>
              <w:pStyle w:val="TAL"/>
            </w:pPr>
          </w:p>
        </w:tc>
      </w:tr>
      <w:tr w:rsidR="00D05902" w:rsidRPr="00AC4FBC" w14:paraId="130AFC1E"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652D0E37" w14:textId="77777777" w:rsidR="00D05902" w:rsidRPr="00AC4FBC" w:rsidRDefault="00D05902">
            <w:pPr>
              <w:pStyle w:val="TAL"/>
            </w:pPr>
            <w:r w:rsidRPr="00AC4FBC">
              <w:t>}</w:t>
            </w:r>
          </w:p>
        </w:tc>
        <w:tc>
          <w:tcPr>
            <w:tcW w:w="1843" w:type="dxa"/>
            <w:tcBorders>
              <w:top w:val="single" w:sz="4" w:space="0" w:color="auto"/>
              <w:left w:val="single" w:sz="4" w:space="0" w:color="auto"/>
              <w:bottom w:val="single" w:sz="4" w:space="0" w:color="auto"/>
              <w:right w:val="single" w:sz="4" w:space="0" w:color="auto"/>
            </w:tcBorders>
          </w:tcPr>
          <w:p w14:paraId="0C8743C7" w14:textId="77777777" w:rsidR="00D05902" w:rsidRPr="00AC4FBC" w:rsidRDefault="00D05902">
            <w:pPr>
              <w:pStyle w:val="TAL"/>
            </w:pPr>
          </w:p>
        </w:tc>
        <w:tc>
          <w:tcPr>
            <w:tcW w:w="1559" w:type="dxa"/>
            <w:tcBorders>
              <w:top w:val="single" w:sz="4" w:space="0" w:color="auto"/>
              <w:left w:val="single" w:sz="4" w:space="0" w:color="auto"/>
              <w:bottom w:val="single" w:sz="4" w:space="0" w:color="auto"/>
              <w:right w:val="single" w:sz="4" w:space="0" w:color="auto"/>
            </w:tcBorders>
          </w:tcPr>
          <w:p w14:paraId="3C3FDD12" w14:textId="77777777" w:rsidR="00D05902" w:rsidRPr="00AC4FBC"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7910C2B8" w14:textId="77777777" w:rsidR="00D05902" w:rsidRPr="00AC4FBC" w:rsidRDefault="00D05902">
            <w:pPr>
              <w:pStyle w:val="TAL"/>
            </w:pPr>
          </w:p>
        </w:tc>
      </w:tr>
    </w:tbl>
    <w:p w14:paraId="2776B456" w14:textId="77777777" w:rsidR="00D05902" w:rsidRPr="00AC4FBC" w:rsidRDefault="00D05902" w:rsidP="00D05902">
      <w:pPr>
        <w:rPr>
          <w:lang w:eastAsia="en-US"/>
        </w:rPr>
      </w:pPr>
    </w:p>
    <w:p w14:paraId="0FF10BE1" w14:textId="77777777" w:rsidR="00D05902" w:rsidRPr="00AC4FBC" w:rsidRDefault="00D05902" w:rsidP="00D05902">
      <w:pPr>
        <w:pStyle w:val="TH"/>
      </w:pPr>
      <w:bookmarkStart w:id="3087" w:name="_CRTable6_2B_4_1_3_1_4_35"/>
      <w:r w:rsidRPr="00AC4FBC">
        <w:t xml:space="preserve">Table </w:t>
      </w:r>
      <w:bookmarkEnd w:id="3087"/>
      <w:r w:rsidRPr="00AC4FBC">
        <w:t xml:space="preserve">6.2B.4.1.3_1.4.3-5: </w:t>
      </w:r>
      <w:r w:rsidRPr="00AC4FBC">
        <w:rPr>
          <w:i/>
          <w:iCs/>
        </w:rPr>
        <w:t>RRCConnectionReconfiguration:</w:t>
      </w:r>
      <w:r w:rsidRPr="00AC4FBC">
        <w:t xml:space="preserve"> p-MaxUE-FR1-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795"/>
        <w:gridCol w:w="1844"/>
        <w:gridCol w:w="1559"/>
        <w:gridCol w:w="2552"/>
      </w:tblGrid>
      <w:tr w:rsidR="00D05902" w:rsidRPr="00AC4FBC" w14:paraId="0F67F84F" w14:textId="77777777" w:rsidTr="00347879">
        <w:tc>
          <w:tcPr>
            <w:tcW w:w="9741" w:type="dxa"/>
            <w:gridSpan w:val="4"/>
            <w:tcBorders>
              <w:top w:val="single" w:sz="4" w:space="0" w:color="auto"/>
              <w:left w:val="single" w:sz="4" w:space="0" w:color="auto"/>
              <w:bottom w:val="single" w:sz="4" w:space="0" w:color="auto"/>
              <w:right w:val="single" w:sz="4" w:space="0" w:color="auto"/>
            </w:tcBorders>
            <w:hideMark/>
          </w:tcPr>
          <w:p w14:paraId="2D6178E7" w14:textId="77777777" w:rsidR="00D05902" w:rsidRPr="00AC4FBC" w:rsidRDefault="00D05902">
            <w:pPr>
              <w:pStyle w:val="TAL"/>
            </w:pPr>
            <w:r w:rsidRPr="00AC4FBC">
              <w:t>Derivation Path: TS 36.508 [11], Table 4.6.1-8</w:t>
            </w:r>
          </w:p>
        </w:tc>
      </w:tr>
      <w:tr w:rsidR="00D05902" w:rsidRPr="00AC4FBC" w14:paraId="7F1C15D5" w14:textId="77777777" w:rsidTr="00347879">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D9FA1" w14:textId="77777777" w:rsidR="00D05902" w:rsidRPr="00AC4FBC" w:rsidRDefault="00D05902">
            <w:pPr>
              <w:pStyle w:val="TAH"/>
            </w:pPr>
            <w:r w:rsidRPr="00AC4FBC">
              <w:t>Information Element</w:t>
            </w:r>
          </w:p>
        </w:tc>
        <w:tc>
          <w:tcPr>
            <w:tcW w:w="18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D1AE6A" w14:textId="77777777" w:rsidR="00D05902" w:rsidRPr="00AC4FBC" w:rsidRDefault="00D05902">
            <w:pPr>
              <w:pStyle w:val="TAH"/>
            </w:pPr>
            <w:r w:rsidRPr="00AC4FBC">
              <w:t>Value/remar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D0AEC" w14:textId="77777777" w:rsidR="00D05902" w:rsidRPr="00AC4FBC" w:rsidRDefault="00D05902">
            <w:pPr>
              <w:pStyle w:val="TAH"/>
            </w:pPr>
            <w:r w:rsidRPr="00AC4FBC">
              <w:t>Com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8E7AA" w14:textId="77777777" w:rsidR="00D05902" w:rsidRPr="00AC4FBC" w:rsidRDefault="00D05902">
            <w:pPr>
              <w:pStyle w:val="TAH"/>
            </w:pPr>
            <w:r w:rsidRPr="00AC4FBC">
              <w:t>Condition</w:t>
            </w:r>
          </w:p>
        </w:tc>
      </w:tr>
      <w:tr w:rsidR="00D05902" w:rsidRPr="00AC4FBC" w14:paraId="3E58C0AA" w14:textId="77777777" w:rsidTr="00347879">
        <w:tc>
          <w:tcPr>
            <w:tcW w:w="3795" w:type="dxa"/>
            <w:tcBorders>
              <w:top w:val="single" w:sz="4" w:space="0" w:color="000000"/>
              <w:left w:val="single" w:sz="4" w:space="0" w:color="000000"/>
              <w:bottom w:val="single" w:sz="4" w:space="0" w:color="000000"/>
              <w:right w:val="single" w:sz="4" w:space="0" w:color="000000"/>
            </w:tcBorders>
            <w:hideMark/>
          </w:tcPr>
          <w:p w14:paraId="737E8B9B" w14:textId="77777777" w:rsidR="00D05902" w:rsidRPr="00AC4FBC" w:rsidRDefault="00D05902">
            <w:pPr>
              <w:pStyle w:val="TAL"/>
            </w:pPr>
            <w:r w:rsidRPr="00AC4FBC">
              <w:t xml:space="preserve">                        nonCriticalExtension SEQUENCE {</w:t>
            </w:r>
          </w:p>
        </w:tc>
        <w:tc>
          <w:tcPr>
            <w:tcW w:w="1844" w:type="dxa"/>
            <w:tcBorders>
              <w:top w:val="single" w:sz="4" w:space="0" w:color="000000"/>
              <w:left w:val="single" w:sz="4" w:space="0" w:color="000000"/>
              <w:bottom w:val="single" w:sz="4" w:space="0" w:color="000000"/>
              <w:right w:val="single" w:sz="4" w:space="0" w:color="000000"/>
            </w:tcBorders>
          </w:tcPr>
          <w:p w14:paraId="58BEAF05" w14:textId="77777777" w:rsidR="00D05902" w:rsidRPr="00AC4FBC" w:rsidRDefault="00D05902">
            <w:pPr>
              <w:pStyle w:val="TAL"/>
            </w:pPr>
          </w:p>
        </w:tc>
        <w:tc>
          <w:tcPr>
            <w:tcW w:w="1559" w:type="dxa"/>
            <w:tcBorders>
              <w:top w:val="single" w:sz="4" w:space="0" w:color="000000"/>
              <w:left w:val="single" w:sz="4" w:space="0" w:color="000000"/>
              <w:bottom w:val="single" w:sz="4" w:space="0" w:color="000000"/>
              <w:right w:val="single" w:sz="4" w:space="0" w:color="000000"/>
            </w:tcBorders>
            <w:hideMark/>
          </w:tcPr>
          <w:p w14:paraId="264D3A72" w14:textId="77777777" w:rsidR="00D05902" w:rsidRPr="00AC4FBC" w:rsidRDefault="00D05902">
            <w:pPr>
              <w:pStyle w:val="TAL"/>
            </w:pPr>
            <w:r w:rsidRPr="00AC4FBC">
              <w:rPr>
                <w:rFonts w:cs="Arial"/>
                <w:szCs w:val="18"/>
              </w:rPr>
              <w:t>RRCConnectionReconfiguration-v1530-IEs</w:t>
            </w:r>
          </w:p>
        </w:tc>
        <w:tc>
          <w:tcPr>
            <w:tcW w:w="2543" w:type="dxa"/>
            <w:tcBorders>
              <w:top w:val="single" w:sz="4" w:space="0" w:color="000000"/>
              <w:left w:val="single" w:sz="4" w:space="0" w:color="000000"/>
              <w:bottom w:val="single" w:sz="4" w:space="0" w:color="000000"/>
              <w:right w:val="single" w:sz="4" w:space="0" w:color="000000"/>
            </w:tcBorders>
          </w:tcPr>
          <w:p w14:paraId="7BC7E2E7" w14:textId="77777777" w:rsidR="00D05902" w:rsidRPr="00AC4FBC" w:rsidRDefault="00D05902">
            <w:pPr>
              <w:pStyle w:val="TAL"/>
            </w:pPr>
          </w:p>
        </w:tc>
      </w:tr>
      <w:tr w:rsidR="00347879" w:rsidRPr="00AC4FBC" w14:paraId="04F1D090" w14:textId="77777777" w:rsidTr="00347879">
        <w:tc>
          <w:tcPr>
            <w:tcW w:w="3795" w:type="dxa"/>
            <w:tcBorders>
              <w:top w:val="single" w:sz="4" w:space="0" w:color="000000"/>
              <w:left w:val="single" w:sz="4" w:space="0" w:color="000000"/>
              <w:bottom w:val="nil"/>
              <w:right w:val="single" w:sz="4" w:space="0" w:color="000000"/>
            </w:tcBorders>
            <w:hideMark/>
          </w:tcPr>
          <w:p w14:paraId="6DE40043" w14:textId="77777777" w:rsidR="00347879" w:rsidRPr="00AC4FBC" w:rsidRDefault="00347879" w:rsidP="00347879">
            <w:pPr>
              <w:pStyle w:val="TAL"/>
            </w:pPr>
            <w:r w:rsidRPr="00AC4FBC">
              <w:t xml:space="preserve">                          p-MaxUE-FR1-r15</w:t>
            </w:r>
          </w:p>
        </w:tc>
        <w:tc>
          <w:tcPr>
            <w:tcW w:w="1844" w:type="dxa"/>
            <w:tcBorders>
              <w:top w:val="single" w:sz="4" w:space="0" w:color="000000"/>
              <w:left w:val="single" w:sz="4" w:space="0" w:color="000000"/>
              <w:bottom w:val="single" w:sz="4" w:space="0" w:color="000000"/>
              <w:right w:val="single" w:sz="4" w:space="0" w:color="000000"/>
            </w:tcBorders>
            <w:hideMark/>
          </w:tcPr>
          <w:p w14:paraId="5EEB079E" w14:textId="77777777" w:rsidR="00347879" w:rsidRPr="00AC4FBC" w:rsidRDefault="00347879" w:rsidP="00347879">
            <w:pPr>
              <w:pStyle w:val="TAL"/>
            </w:pPr>
            <w:r w:rsidRPr="00AC4FBC">
              <w:t>23</w:t>
            </w:r>
          </w:p>
        </w:tc>
        <w:tc>
          <w:tcPr>
            <w:tcW w:w="1559" w:type="dxa"/>
            <w:tcBorders>
              <w:top w:val="single" w:sz="4" w:space="0" w:color="000000"/>
              <w:left w:val="single" w:sz="4" w:space="0" w:color="000000"/>
              <w:bottom w:val="single" w:sz="4" w:space="0" w:color="000000"/>
              <w:right w:val="single" w:sz="4" w:space="0" w:color="000000"/>
            </w:tcBorders>
          </w:tcPr>
          <w:p w14:paraId="79902D35" w14:textId="77777777" w:rsidR="00347879" w:rsidRPr="00AC4FBC" w:rsidRDefault="00347879" w:rsidP="00347879">
            <w:pPr>
              <w:pStyle w:val="TAL"/>
            </w:pPr>
          </w:p>
        </w:tc>
        <w:tc>
          <w:tcPr>
            <w:tcW w:w="2543" w:type="dxa"/>
            <w:tcBorders>
              <w:top w:val="single" w:sz="4" w:space="0" w:color="000000"/>
              <w:left w:val="single" w:sz="4" w:space="0" w:color="000000"/>
              <w:bottom w:val="single" w:sz="4" w:space="0" w:color="000000"/>
              <w:right w:val="single" w:sz="4" w:space="0" w:color="000000"/>
            </w:tcBorders>
          </w:tcPr>
          <w:p w14:paraId="2B235147" w14:textId="6F1AD736" w:rsidR="00347879" w:rsidRPr="00AC4FBC" w:rsidRDefault="00347879" w:rsidP="00347879">
            <w:pPr>
              <w:pStyle w:val="TAL"/>
            </w:pPr>
            <w:r w:rsidRPr="00AC4FBC">
              <w:t>Power Class 3 UE</w:t>
            </w:r>
          </w:p>
        </w:tc>
      </w:tr>
      <w:tr w:rsidR="00347879" w:rsidRPr="00AC4FBC" w14:paraId="25240E4A" w14:textId="77777777" w:rsidTr="00347879">
        <w:tc>
          <w:tcPr>
            <w:tcW w:w="3795" w:type="dxa"/>
            <w:tcBorders>
              <w:top w:val="nil"/>
              <w:left w:val="single" w:sz="4" w:space="0" w:color="000000"/>
              <w:bottom w:val="single" w:sz="4" w:space="0" w:color="000000"/>
              <w:right w:val="single" w:sz="4" w:space="0" w:color="000000"/>
            </w:tcBorders>
          </w:tcPr>
          <w:p w14:paraId="565BFBC6" w14:textId="77777777" w:rsidR="00347879" w:rsidRPr="00AC4FBC" w:rsidRDefault="00347879" w:rsidP="00347879">
            <w:pPr>
              <w:pStyle w:val="TAL"/>
            </w:pPr>
          </w:p>
        </w:tc>
        <w:tc>
          <w:tcPr>
            <w:tcW w:w="1844" w:type="dxa"/>
            <w:tcBorders>
              <w:top w:val="single" w:sz="4" w:space="0" w:color="000000"/>
              <w:left w:val="single" w:sz="4" w:space="0" w:color="000000"/>
              <w:bottom w:val="single" w:sz="4" w:space="0" w:color="000000"/>
              <w:right w:val="single" w:sz="4" w:space="0" w:color="000000"/>
            </w:tcBorders>
          </w:tcPr>
          <w:p w14:paraId="21D6B5D2" w14:textId="459DC2F9" w:rsidR="00347879" w:rsidRPr="00AC4FBC" w:rsidRDefault="00347879" w:rsidP="00347879">
            <w:pPr>
              <w:pStyle w:val="TAL"/>
            </w:pPr>
            <w:r w:rsidRPr="00AC4FBC">
              <w:t>26</w:t>
            </w:r>
          </w:p>
        </w:tc>
        <w:tc>
          <w:tcPr>
            <w:tcW w:w="1559" w:type="dxa"/>
            <w:tcBorders>
              <w:top w:val="single" w:sz="4" w:space="0" w:color="000000"/>
              <w:left w:val="single" w:sz="4" w:space="0" w:color="000000"/>
              <w:bottom w:val="single" w:sz="4" w:space="0" w:color="000000"/>
              <w:right w:val="single" w:sz="4" w:space="0" w:color="000000"/>
            </w:tcBorders>
          </w:tcPr>
          <w:p w14:paraId="4509F96D" w14:textId="77777777" w:rsidR="00347879" w:rsidRPr="00AC4FBC" w:rsidRDefault="00347879" w:rsidP="00347879">
            <w:pPr>
              <w:pStyle w:val="TAL"/>
            </w:pPr>
          </w:p>
        </w:tc>
        <w:tc>
          <w:tcPr>
            <w:tcW w:w="2543" w:type="dxa"/>
            <w:tcBorders>
              <w:top w:val="single" w:sz="4" w:space="0" w:color="000000"/>
              <w:left w:val="single" w:sz="4" w:space="0" w:color="000000"/>
              <w:bottom w:val="single" w:sz="4" w:space="0" w:color="000000"/>
              <w:right w:val="single" w:sz="4" w:space="0" w:color="000000"/>
            </w:tcBorders>
          </w:tcPr>
          <w:p w14:paraId="2AB2B705" w14:textId="73BF2B06" w:rsidR="00347879" w:rsidRPr="00AC4FBC" w:rsidRDefault="00347879" w:rsidP="00347879">
            <w:pPr>
              <w:pStyle w:val="TAL"/>
            </w:pPr>
            <w:r w:rsidRPr="00AC4FBC">
              <w:t>Power Class 2 UE</w:t>
            </w:r>
          </w:p>
        </w:tc>
      </w:tr>
      <w:tr w:rsidR="00D05902" w:rsidRPr="00AC4FBC" w14:paraId="4ABA319D" w14:textId="77777777" w:rsidTr="00347879">
        <w:tc>
          <w:tcPr>
            <w:tcW w:w="3795" w:type="dxa"/>
            <w:tcBorders>
              <w:top w:val="single" w:sz="4" w:space="0" w:color="000000"/>
              <w:left w:val="single" w:sz="4" w:space="0" w:color="000000"/>
              <w:bottom w:val="single" w:sz="4" w:space="0" w:color="000000"/>
              <w:right w:val="single" w:sz="4" w:space="0" w:color="000000"/>
            </w:tcBorders>
            <w:hideMark/>
          </w:tcPr>
          <w:p w14:paraId="4BDAC787" w14:textId="77777777" w:rsidR="00D05902" w:rsidRPr="00AC4FBC" w:rsidRDefault="00D05902">
            <w:pPr>
              <w:pStyle w:val="TAL"/>
            </w:pPr>
            <w:r w:rsidRPr="00AC4FBC">
              <w:t xml:space="preserve">                        }</w:t>
            </w:r>
          </w:p>
        </w:tc>
        <w:tc>
          <w:tcPr>
            <w:tcW w:w="1844" w:type="dxa"/>
            <w:tcBorders>
              <w:top w:val="single" w:sz="4" w:space="0" w:color="000000"/>
              <w:left w:val="single" w:sz="4" w:space="0" w:color="000000"/>
              <w:bottom w:val="single" w:sz="4" w:space="0" w:color="000000"/>
              <w:right w:val="single" w:sz="4" w:space="0" w:color="000000"/>
            </w:tcBorders>
          </w:tcPr>
          <w:p w14:paraId="23256E1F" w14:textId="77777777" w:rsidR="00D05902" w:rsidRPr="00AC4FBC" w:rsidRDefault="00D05902">
            <w:pPr>
              <w:pStyle w:val="TAL"/>
            </w:pPr>
          </w:p>
        </w:tc>
        <w:tc>
          <w:tcPr>
            <w:tcW w:w="1559" w:type="dxa"/>
            <w:tcBorders>
              <w:top w:val="single" w:sz="4" w:space="0" w:color="000000"/>
              <w:left w:val="single" w:sz="4" w:space="0" w:color="000000"/>
              <w:bottom w:val="single" w:sz="4" w:space="0" w:color="000000"/>
              <w:right w:val="single" w:sz="4" w:space="0" w:color="000000"/>
            </w:tcBorders>
          </w:tcPr>
          <w:p w14:paraId="6DFE5A33" w14:textId="77777777" w:rsidR="00D05902" w:rsidRPr="00AC4FBC" w:rsidRDefault="00D05902">
            <w:pPr>
              <w:pStyle w:val="TAL"/>
            </w:pPr>
          </w:p>
        </w:tc>
        <w:tc>
          <w:tcPr>
            <w:tcW w:w="2543" w:type="dxa"/>
            <w:tcBorders>
              <w:top w:val="single" w:sz="4" w:space="0" w:color="000000"/>
              <w:left w:val="single" w:sz="4" w:space="0" w:color="000000"/>
              <w:bottom w:val="single" w:sz="4" w:space="0" w:color="000000"/>
              <w:right w:val="single" w:sz="4" w:space="0" w:color="000000"/>
            </w:tcBorders>
          </w:tcPr>
          <w:p w14:paraId="51D7468B" w14:textId="77777777" w:rsidR="00D05902" w:rsidRPr="00AC4FBC" w:rsidRDefault="00D05902">
            <w:pPr>
              <w:pStyle w:val="TAL"/>
            </w:pPr>
          </w:p>
        </w:tc>
      </w:tr>
    </w:tbl>
    <w:p w14:paraId="640E3C2F" w14:textId="77777777" w:rsidR="00D05902" w:rsidRPr="00AC4FBC" w:rsidRDefault="00D05902" w:rsidP="00D05902">
      <w:pPr>
        <w:rPr>
          <w:lang w:eastAsia="en-US"/>
        </w:rPr>
      </w:pPr>
    </w:p>
    <w:p w14:paraId="1127C359" w14:textId="77777777" w:rsidR="00D05902" w:rsidRPr="00AC4FBC" w:rsidRDefault="00D05902" w:rsidP="00D05902">
      <w:pPr>
        <w:pStyle w:val="H6"/>
      </w:pPr>
      <w:bookmarkStart w:id="3088" w:name="_CR6_2B_4_1_3_1_5"/>
      <w:r w:rsidRPr="00AC4FBC">
        <w:t>6.2B.4.1.3_1.5</w:t>
      </w:r>
      <w:r w:rsidRPr="00AC4FBC">
        <w:tab/>
        <w:t>Test requirement</w:t>
      </w:r>
    </w:p>
    <w:bookmarkEnd w:id="3088"/>
    <w:p w14:paraId="3D7DF2DE" w14:textId="77777777" w:rsidR="00D05902" w:rsidRPr="00AC4FBC" w:rsidRDefault="00D05902" w:rsidP="00D05902">
      <w:r w:rsidRPr="00AC4FBC">
        <w:t>For UE supporting DPS, the output power measured shall not exceed the values specified in Table 6.2B.4.1.3_1.5-1.</w:t>
      </w:r>
    </w:p>
    <w:p w14:paraId="23DAF7B5" w14:textId="4ACFEDEB" w:rsidR="00D05902" w:rsidRPr="00AC4FBC" w:rsidRDefault="00D05902" w:rsidP="00D05902">
      <w:pPr>
        <w:pStyle w:val="TH"/>
        <w:rPr>
          <w:rFonts w:cs="v5.0.0"/>
        </w:rPr>
      </w:pPr>
      <w:bookmarkStart w:id="3089" w:name="_CRTable6_2B_4_1_3_1_51"/>
      <w:r w:rsidRPr="00AC4FBC">
        <w:t xml:space="preserve">Table </w:t>
      </w:r>
      <w:bookmarkEnd w:id="3089"/>
      <w:r w:rsidRPr="00AC4FBC">
        <w:t>6.2B.4.1.3_1.5-1: P</w:t>
      </w:r>
      <w:r w:rsidRPr="00AC4FBC">
        <w:rPr>
          <w:vertAlign w:val="subscript"/>
        </w:rPr>
        <w:t>CMAX</w:t>
      </w:r>
      <w:r w:rsidRPr="00AC4FBC">
        <w:t xml:space="preserve"> configured UE output power for UE supporting DPS</w:t>
      </w:r>
      <w:r w:rsidR="001D08BD" w:rsidRPr="00AC4FBC">
        <w:t xml:space="preserve"> for PC3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672"/>
        <w:gridCol w:w="2541"/>
        <w:gridCol w:w="2541"/>
      </w:tblGrid>
      <w:tr w:rsidR="00D05902" w:rsidRPr="00AC4FBC" w14:paraId="11DA11B0"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tcPr>
          <w:p w14:paraId="225D920E" w14:textId="77777777" w:rsidR="00D05902" w:rsidRPr="00AC4FBC" w:rsidRDefault="00D05902">
            <w:pPr>
              <w:rPr>
                <w:rFonts w:eastAsia="MS Mincho"/>
                <w:lang w:eastAsia="ja-JP"/>
              </w:rPr>
            </w:pPr>
          </w:p>
        </w:tc>
        <w:tc>
          <w:tcPr>
            <w:tcW w:w="2672" w:type="dxa"/>
            <w:tcBorders>
              <w:top w:val="single" w:sz="4" w:space="0" w:color="auto"/>
              <w:left w:val="single" w:sz="4" w:space="0" w:color="auto"/>
              <w:bottom w:val="single" w:sz="4" w:space="0" w:color="auto"/>
              <w:right w:val="single" w:sz="4" w:space="0" w:color="auto"/>
            </w:tcBorders>
            <w:hideMark/>
          </w:tcPr>
          <w:p w14:paraId="7AB8D882" w14:textId="77777777" w:rsidR="00D05902" w:rsidRPr="00AC4FBC" w:rsidRDefault="00D05902">
            <w:pPr>
              <w:pStyle w:val="TAH"/>
              <w:rPr>
                <w:rFonts w:eastAsiaTheme="minorEastAsia"/>
                <w:lang w:eastAsia="en-US"/>
              </w:rPr>
            </w:pPr>
            <w:r w:rsidRPr="00AC4FBC">
              <w:t>E-UTRA CG</w:t>
            </w:r>
          </w:p>
        </w:tc>
        <w:tc>
          <w:tcPr>
            <w:tcW w:w="2541" w:type="dxa"/>
            <w:tcBorders>
              <w:top w:val="single" w:sz="4" w:space="0" w:color="auto"/>
              <w:left w:val="single" w:sz="4" w:space="0" w:color="auto"/>
              <w:bottom w:val="single" w:sz="4" w:space="0" w:color="auto"/>
              <w:right w:val="single" w:sz="4" w:space="0" w:color="auto"/>
            </w:tcBorders>
            <w:hideMark/>
          </w:tcPr>
          <w:p w14:paraId="2056E0A0" w14:textId="77777777" w:rsidR="00D05902" w:rsidRPr="00AC4FBC" w:rsidRDefault="00D05902">
            <w:pPr>
              <w:pStyle w:val="TAH"/>
            </w:pPr>
            <w:r w:rsidRPr="00AC4FBC">
              <w:t>NR CG</w:t>
            </w:r>
          </w:p>
        </w:tc>
        <w:tc>
          <w:tcPr>
            <w:tcW w:w="2541" w:type="dxa"/>
            <w:tcBorders>
              <w:top w:val="single" w:sz="4" w:space="0" w:color="auto"/>
              <w:left w:val="single" w:sz="4" w:space="0" w:color="auto"/>
              <w:bottom w:val="single" w:sz="4" w:space="0" w:color="auto"/>
              <w:right w:val="single" w:sz="4" w:space="0" w:color="auto"/>
            </w:tcBorders>
            <w:hideMark/>
          </w:tcPr>
          <w:p w14:paraId="3FF41518" w14:textId="77777777" w:rsidR="00D05902" w:rsidRPr="00AC4FBC" w:rsidRDefault="00D05902">
            <w:pPr>
              <w:pStyle w:val="TAH"/>
            </w:pPr>
            <w:r w:rsidRPr="00AC4FBC">
              <w:t>Total power measured over all E-UTRA and NR component carriers</w:t>
            </w:r>
          </w:p>
        </w:tc>
      </w:tr>
      <w:tr w:rsidR="00D05902" w:rsidRPr="00AC4FBC" w14:paraId="12D56B9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5E549DA" w14:textId="77777777" w:rsidR="00D05902" w:rsidRPr="00AC4FBC" w:rsidRDefault="00D05902">
            <w:pPr>
              <w:pStyle w:val="TAL"/>
            </w:pPr>
            <w:r w:rsidRPr="00AC4FBC">
              <w:lastRenderedPageBreak/>
              <w:t>Test ID 1a</w:t>
            </w:r>
          </w:p>
        </w:tc>
        <w:tc>
          <w:tcPr>
            <w:tcW w:w="2672" w:type="dxa"/>
            <w:tcBorders>
              <w:top w:val="single" w:sz="4" w:space="0" w:color="auto"/>
              <w:left w:val="single" w:sz="4" w:space="0" w:color="auto"/>
              <w:bottom w:val="single" w:sz="4" w:space="0" w:color="auto"/>
              <w:right w:val="single" w:sz="4" w:space="0" w:color="auto"/>
            </w:tcBorders>
            <w:hideMark/>
          </w:tcPr>
          <w:p w14:paraId="784F23E2"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F208054"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6CE7C74B" w14:textId="77777777" w:rsidR="00D05902" w:rsidRPr="00AC4FBC" w:rsidRDefault="00D05902">
            <w:pPr>
              <w:pStyle w:val="TAC"/>
              <w:rPr>
                <w:rFonts w:cs="v4.2.0"/>
              </w:rPr>
            </w:pPr>
            <w:r w:rsidRPr="00AC4FBC">
              <w:rPr>
                <w:rFonts w:cs="v4.2.0"/>
              </w:rPr>
              <w:t xml:space="preserve">-10 dBm </w:t>
            </w:r>
            <w:r w:rsidRPr="00AC4FBC">
              <w:t>± (7+TT)</w:t>
            </w:r>
          </w:p>
        </w:tc>
      </w:tr>
      <w:tr w:rsidR="00D05902" w:rsidRPr="00AC4FBC" w14:paraId="39E3AB19"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208DC764" w14:textId="77777777" w:rsidR="00D05902" w:rsidRPr="00AC4FBC" w:rsidRDefault="00D05902">
            <w:pPr>
              <w:pStyle w:val="TAL"/>
            </w:pPr>
            <w:r w:rsidRPr="00AC4FBC">
              <w:t>Test ID 1b</w:t>
            </w:r>
          </w:p>
        </w:tc>
        <w:tc>
          <w:tcPr>
            <w:tcW w:w="2672" w:type="dxa"/>
            <w:tcBorders>
              <w:top w:val="single" w:sz="4" w:space="0" w:color="auto"/>
              <w:left w:val="single" w:sz="4" w:space="0" w:color="auto"/>
              <w:bottom w:val="single" w:sz="4" w:space="0" w:color="auto"/>
              <w:right w:val="single" w:sz="4" w:space="0" w:color="auto"/>
            </w:tcBorders>
            <w:hideMark/>
          </w:tcPr>
          <w:p w14:paraId="7A27160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883F39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923B501" w14:textId="77777777" w:rsidR="00D05902" w:rsidRPr="00AC4FBC" w:rsidRDefault="00D05902">
            <w:pPr>
              <w:pStyle w:val="TAC"/>
              <w:rPr>
                <w:rFonts w:cs="v4.2.0"/>
              </w:rPr>
            </w:pPr>
            <w:r w:rsidRPr="00AC4FBC">
              <w:rPr>
                <w:rFonts w:cs="v4.2.0"/>
              </w:rPr>
              <w:t xml:space="preserve">15 dBm </w:t>
            </w:r>
            <w:r w:rsidRPr="00AC4FBC">
              <w:t>± (6+TT)</w:t>
            </w:r>
          </w:p>
        </w:tc>
      </w:tr>
      <w:tr w:rsidR="00D05902" w:rsidRPr="00AC4FBC" w14:paraId="2B25BC87"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E27BFB6" w14:textId="77777777" w:rsidR="00D05902" w:rsidRPr="00AC4FBC" w:rsidRDefault="00D05902">
            <w:pPr>
              <w:pStyle w:val="TAL"/>
            </w:pPr>
            <w:r w:rsidRPr="00AC4FBC">
              <w:t>Test ID 1c</w:t>
            </w:r>
          </w:p>
        </w:tc>
        <w:tc>
          <w:tcPr>
            <w:tcW w:w="2672" w:type="dxa"/>
            <w:tcBorders>
              <w:top w:val="single" w:sz="4" w:space="0" w:color="auto"/>
              <w:left w:val="single" w:sz="4" w:space="0" w:color="auto"/>
              <w:bottom w:val="single" w:sz="4" w:space="0" w:color="auto"/>
              <w:right w:val="single" w:sz="4" w:space="0" w:color="auto"/>
            </w:tcBorders>
            <w:hideMark/>
          </w:tcPr>
          <w:p w14:paraId="05F29CF6"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77C35F3"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32E880B" w14:textId="77777777" w:rsidR="00D05902" w:rsidRPr="00AC4FBC" w:rsidRDefault="00D05902">
            <w:pPr>
              <w:pStyle w:val="TAC"/>
              <w:rPr>
                <w:rFonts w:cs="v4.2.0"/>
              </w:rPr>
            </w:pPr>
            <w:r w:rsidRPr="00AC4FBC">
              <w:rPr>
                <w:rFonts w:cs="v4.2.0"/>
              </w:rPr>
              <w:t xml:space="preserve">17 dBm </w:t>
            </w:r>
            <w:r w:rsidRPr="00AC4FBC">
              <w:t>± (5+TT)</w:t>
            </w:r>
          </w:p>
        </w:tc>
      </w:tr>
      <w:tr w:rsidR="00D05902" w:rsidRPr="00AC4FBC" w14:paraId="0CC9DC74"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1BE592A" w14:textId="77777777" w:rsidR="00D05902" w:rsidRPr="00AC4FBC" w:rsidRDefault="00D05902">
            <w:pPr>
              <w:pStyle w:val="TAL"/>
            </w:pPr>
            <w:r w:rsidRPr="00AC4FBC">
              <w:t>Test ID 1d</w:t>
            </w:r>
          </w:p>
        </w:tc>
        <w:tc>
          <w:tcPr>
            <w:tcW w:w="2672" w:type="dxa"/>
            <w:tcBorders>
              <w:top w:val="single" w:sz="4" w:space="0" w:color="auto"/>
              <w:left w:val="single" w:sz="4" w:space="0" w:color="auto"/>
              <w:bottom w:val="single" w:sz="4" w:space="0" w:color="auto"/>
              <w:right w:val="single" w:sz="4" w:space="0" w:color="auto"/>
            </w:tcBorders>
            <w:hideMark/>
          </w:tcPr>
          <w:p w14:paraId="5E6F9418"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799155E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57986790" w14:textId="77777777" w:rsidR="00D05902" w:rsidRPr="00AC4FBC" w:rsidRDefault="00D05902">
            <w:pPr>
              <w:pStyle w:val="TAC"/>
              <w:rPr>
                <w:rFonts w:cs="v4.2.0"/>
              </w:rPr>
            </w:pPr>
            <w:r w:rsidRPr="00AC4FBC">
              <w:rPr>
                <w:rFonts w:cs="v4.2.0"/>
              </w:rPr>
              <w:t xml:space="preserve">20 dBm </w:t>
            </w:r>
            <w:r w:rsidRPr="00AC4FBC">
              <w:t>+ (4+TT)/ - (6+TT)</w:t>
            </w:r>
          </w:p>
        </w:tc>
      </w:tr>
      <w:tr w:rsidR="00D05902" w:rsidRPr="00AC4FBC" w14:paraId="60C821FE"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371AF926" w14:textId="77777777" w:rsidR="00D05902" w:rsidRPr="00AC4FBC" w:rsidRDefault="00D05902">
            <w:pPr>
              <w:pStyle w:val="TAL"/>
            </w:pPr>
            <w:r w:rsidRPr="00AC4FBC">
              <w:t>Test ID 1e</w:t>
            </w:r>
          </w:p>
        </w:tc>
        <w:tc>
          <w:tcPr>
            <w:tcW w:w="2672" w:type="dxa"/>
            <w:tcBorders>
              <w:top w:val="single" w:sz="4" w:space="0" w:color="auto"/>
              <w:left w:val="single" w:sz="4" w:space="0" w:color="auto"/>
              <w:bottom w:val="single" w:sz="4" w:space="0" w:color="auto"/>
              <w:right w:val="single" w:sz="4" w:space="0" w:color="auto"/>
            </w:tcBorders>
            <w:hideMark/>
          </w:tcPr>
          <w:p w14:paraId="20D50AB0"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2807BA49"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B824CC6" w14:textId="77777777" w:rsidR="00D05902" w:rsidRPr="00AC4FBC" w:rsidRDefault="00D05902">
            <w:pPr>
              <w:pStyle w:val="TAC"/>
              <w:rPr>
                <w:rFonts w:cs="v4.2.0"/>
              </w:rPr>
            </w:pPr>
            <w:r w:rsidRPr="00AC4FBC">
              <w:rPr>
                <w:rFonts w:cs="v4.2.0"/>
              </w:rPr>
              <w:t xml:space="preserve">21 dBm </w:t>
            </w:r>
            <w:r w:rsidRPr="00AC4FBC">
              <w:t>+ (3+TT)/ - (5+TT)</w:t>
            </w:r>
          </w:p>
        </w:tc>
      </w:tr>
      <w:tr w:rsidR="00D05902" w:rsidRPr="00AC4FBC" w14:paraId="4188AD1A"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8CCF3D9" w14:textId="77777777" w:rsidR="00D05902" w:rsidRPr="00AC4FBC" w:rsidRDefault="00D05902">
            <w:pPr>
              <w:pStyle w:val="TAL"/>
            </w:pPr>
            <w:r w:rsidRPr="00AC4FBC">
              <w:t>Test ID 1f</w:t>
            </w:r>
          </w:p>
        </w:tc>
        <w:tc>
          <w:tcPr>
            <w:tcW w:w="2672" w:type="dxa"/>
            <w:tcBorders>
              <w:top w:val="single" w:sz="4" w:space="0" w:color="auto"/>
              <w:left w:val="single" w:sz="4" w:space="0" w:color="auto"/>
              <w:bottom w:val="single" w:sz="4" w:space="0" w:color="auto"/>
              <w:right w:val="single" w:sz="4" w:space="0" w:color="auto"/>
            </w:tcBorders>
            <w:hideMark/>
          </w:tcPr>
          <w:p w14:paraId="69B3BF38"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2FBBBD0F"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5050A9A3" w14:textId="77777777" w:rsidR="00D05902" w:rsidRPr="00AC4FBC" w:rsidRDefault="00D05902">
            <w:pPr>
              <w:pStyle w:val="TAC"/>
              <w:rPr>
                <w:rFonts w:cs="v4.2.0"/>
              </w:rPr>
            </w:pPr>
            <w:r w:rsidRPr="00AC4FBC">
              <w:t>22</w:t>
            </w:r>
            <w:r w:rsidRPr="00AC4FBC">
              <w:rPr>
                <w:rFonts w:cs="v4.2.0"/>
              </w:rPr>
              <w:t xml:space="preserve"> dBm</w:t>
            </w:r>
            <w:r w:rsidRPr="00AC4FBC">
              <w:t xml:space="preserve"> + (2+TT)/ - (5+TT)</w:t>
            </w:r>
          </w:p>
        </w:tc>
      </w:tr>
      <w:tr w:rsidR="00D05902" w:rsidRPr="00AC4FBC" w14:paraId="5C592EA8" w14:textId="77777777" w:rsidTr="00D05902">
        <w:trPr>
          <w:jc w:val="center"/>
        </w:trPr>
        <w:tc>
          <w:tcPr>
            <w:tcW w:w="1875" w:type="dxa"/>
            <w:tcBorders>
              <w:top w:val="single" w:sz="4" w:space="0" w:color="auto"/>
              <w:left w:val="single" w:sz="4" w:space="0" w:color="auto"/>
              <w:bottom w:val="nil"/>
              <w:right w:val="single" w:sz="4" w:space="0" w:color="auto"/>
            </w:tcBorders>
            <w:vAlign w:val="center"/>
            <w:hideMark/>
          </w:tcPr>
          <w:p w14:paraId="3365A4F3" w14:textId="77777777" w:rsidR="00D05902" w:rsidRPr="00AC4FBC" w:rsidRDefault="00D05902">
            <w:pPr>
              <w:pStyle w:val="TAL"/>
            </w:pPr>
            <w:r w:rsidRPr="00AC4FBC">
              <w:t>Test ID 1g</w:t>
            </w:r>
          </w:p>
        </w:tc>
        <w:tc>
          <w:tcPr>
            <w:tcW w:w="2672" w:type="dxa"/>
            <w:tcBorders>
              <w:top w:val="single" w:sz="4" w:space="0" w:color="auto"/>
              <w:left w:val="single" w:sz="4" w:space="0" w:color="auto"/>
              <w:bottom w:val="nil"/>
              <w:right w:val="single" w:sz="4" w:space="0" w:color="auto"/>
            </w:tcBorders>
            <w:hideMark/>
          </w:tcPr>
          <w:p w14:paraId="5D75C455" w14:textId="77777777" w:rsidR="00D05902" w:rsidRPr="00AC4FBC" w:rsidRDefault="00D05902">
            <w:pPr>
              <w:pStyle w:val="TAC"/>
              <w:rPr>
                <w:rFonts w:cs="v4.2.0"/>
              </w:rPr>
            </w:pPr>
            <w:r w:rsidRPr="00AC4FBC">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9F9EAB7" w14:textId="77777777" w:rsidR="00D05902" w:rsidRPr="00AC4FBC" w:rsidRDefault="00D05902">
            <w:pPr>
              <w:pStyle w:val="TAC"/>
              <w:rPr>
                <w:rFonts w:cs="v4.2.0"/>
              </w:rPr>
            </w:pPr>
            <w:r w:rsidRPr="00AC4FBC">
              <w:rPr>
                <w:rFonts w:cs="v4.2.0"/>
              </w:rPr>
              <w:t>23 dBm + (2+TT) / 17 dBm – (5+TT)</w:t>
            </w:r>
          </w:p>
        </w:tc>
        <w:tc>
          <w:tcPr>
            <w:tcW w:w="2541" w:type="dxa"/>
            <w:tcBorders>
              <w:top w:val="single" w:sz="4" w:space="0" w:color="auto"/>
              <w:left w:val="single" w:sz="4" w:space="0" w:color="auto"/>
              <w:bottom w:val="single" w:sz="4" w:space="0" w:color="auto"/>
              <w:right w:val="single" w:sz="4" w:space="0" w:color="auto"/>
            </w:tcBorders>
            <w:hideMark/>
          </w:tcPr>
          <w:p w14:paraId="53AE2F4B" w14:textId="77777777" w:rsidR="00D05902" w:rsidRPr="00AC4FBC" w:rsidRDefault="00D05902">
            <w:pPr>
              <w:pStyle w:val="TAC"/>
              <w:rPr>
                <w:rFonts w:cs="v4.2.0"/>
              </w:rPr>
            </w:pPr>
            <w:r w:rsidRPr="00AC4FBC">
              <w:rPr>
                <w:rFonts w:cs="v4.2.0"/>
              </w:rPr>
              <w:t>23 dBm + (2+TT) / 21.8 dBm - (5+TT)</w:t>
            </w:r>
          </w:p>
        </w:tc>
      </w:tr>
      <w:tr w:rsidR="00D05902" w:rsidRPr="00AC4FBC" w14:paraId="482204AA" w14:textId="77777777" w:rsidTr="001D08BD">
        <w:trPr>
          <w:jc w:val="center"/>
        </w:trPr>
        <w:tc>
          <w:tcPr>
            <w:tcW w:w="1875" w:type="dxa"/>
            <w:tcBorders>
              <w:top w:val="single" w:sz="4" w:space="0" w:color="auto"/>
              <w:left w:val="single" w:sz="4" w:space="0" w:color="auto"/>
              <w:bottom w:val="dashSmallGap" w:sz="4" w:space="0" w:color="auto"/>
              <w:right w:val="single" w:sz="4" w:space="0" w:color="auto"/>
            </w:tcBorders>
            <w:vAlign w:val="center"/>
            <w:hideMark/>
          </w:tcPr>
          <w:p w14:paraId="645FB7C6" w14:textId="77777777" w:rsidR="00D05902" w:rsidRPr="00AC4FBC" w:rsidRDefault="00D05902">
            <w:pPr>
              <w:pStyle w:val="TAL"/>
            </w:pPr>
            <w:r w:rsidRPr="00AC4FBC">
              <w:t>Test ID 1h</w:t>
            </w:r>
          </w:p>
        </w:tc>
        <w:tc>
          <w:tcPr>
            <w:tcW w:w="2672" w:type="dxa"/>
            <w:tcBorders>
              <w:top w:val="single" w:sz="4" w:space="0" w:color="auto"/>
              <w:left w:val="single" w:sz="4" w:space="0" w:color="auto"/>
              <w:bottom w:val="dashSmallGap" w:sz="4" w:space="0" w:color="auto"/>
              <w:right w:val="single" w:sz="4" w:space="0" w:color="auto"/>
            </w:tcBorders>
            <w:hideMark/>
          </w:tcPr>
          <w:p w14:paraId="471A117A" w14:textId="69DD6F03" w:rsidR="00D05902" w:rsidRPr="00AC4FBC" w:rsidRDefault="00D05902">
            <w:pPr>
              <w:pStyle w:val="TAC"/>
              <w:jc w:val="left"/>
              <w:rPr>
                <w:rFonts w:cs="v4.2.0"/>
              </w:rPr>
            </w:pPr>
            <w:r w:rsidRPr="00AC4FBC">
              <w:t>Maximum output power with reduction as defined in Table 6.2.3A.1.5-1 of TS 36.521-1 [10]</w:t>
            </w:r>
            <w:r w:rsidR="001D08BD" w:rsidRPr="00AC4FBC">
              <w:t xml:space="preserve"> for PC3 UE</w:t>
            </w:r>
          </w:p>
        </w:tc>
        <w:tc>
          <w:tcPr>
            <w:tcW w:w="2541" w:type="dxa"/>
            <w:tcBorders>
              <w:top w:val="single" w:sz="4" w:space="0" w:color="auto"/>
              <w:left w:val="single" w:sz="4" w:space="0" w:color="auto"/>
              <w:bottom w:val="dashSmallGap" w:sz="4" w:space="0" w:color="auto"/>
              <w:right w:val="single" w:sz="4" w:space="0" w:color="auto"/>
            </w:tcBorders>
            <w:hideMark/>
          </w:tcPr>
          <w:p w14:paraId="4E1D5A66"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dashSmallGap" w:sz="4" w:space="0" w:color="auto"/>
              <w:right w:val="single" w:sz="4" w:space="0" w:color="auto"/>
            </w:tcBorders>
            <w:hideMark/>
          </w:tcPr>
          <w:p w14:paraId="5721D62B" w14:textId="62E12E55" w:rsidR="00D05902" w:rsidRPr="00AC4FBC" w:rsidRDefault="00D05902">
            <w:pPr>
              <w:pStyle w:val="TAC"/>
              <w:jc w:val="left"/>
              <w:rPr>
                <w:rFonts w:cs="v4.2.0"/>
              </w:rPr>
            </w:pPr>
            <w:r w:rsidRPr="00AC4FBC">
              <w:t>Maximum output power with reduction as defined in Table 6.2.3A.1.5-1 of TS 36.521-1 [10]</w:t>
            </w:r>
            <w:r w:rsidR="001D08BD" w:rsidRPr="00AC4FBC">
              <w:t xml:space="preserve"> for PC3 UE</w:t>
            </w:r>
          </w:p>
        </w:tc>
      </w:tr>
      <w:tr w:rsidR="001D08BD" w:rsidRPr="00AC4FBC" w14:paraId="78774D63" w14:textId="77777777" w:rsidTr="001D08BD">
        <w:trPr>
          <w:jc w:val="center"/>
        </w:trPr>
        <w:tc>
          <w:tcPr>
            <w:tcW w:w="1875" w:type="dxa"/>
            <w:tcBorders>
              <w:top w:val="dashSmallGap" w:sz="4" w:space="0" w:color="auto"/>
              <w:left w:val="single" w:sz="4" w:space="0" w:color="auto"/>
              <w:bottom w:val="single" w:sz="4" w:space="0" w:color="auto"/>
              <w:right w:val="single" w:sz="4" w:space="0" w:color="auto"/>
            </w:tcBorders>
            <w:vAlign w:val="center"/>
          </w:tcPr>
          <w:p w14:paraId="683542D3" w14:textId="77777777" w:rsidR="001D08BD" w:rsidRPr="00AC4FBC" w:rsidRDefault="001D08BD" w:rsidP="001D08BD">
            <w:pPr>
              <w:pStyle w:val="TAL"/>
            </w:pPr>
          </w:p>
        </w:tc>
        <w:tc>
          <w:tcPr>
            <w:tcW w:w="2672" w:type="dxa"/>
            <w:tcBorders>
              <w:top w:val="dashSmallGap" w:sz="4" w:space="0" w:color="auto"/>
              <w:left w:val="single" w:sz="4" w:space="0" w:color="auto"/>
              <w:bottom w:val="single" w:sz="4" w:space="0" w:color="auto"/>
              <w:right w:val="single" w:sz="4" w:space="0" w:color="auto"/>
            </w:tcBorders>
          </w:tcPr>
          <w:p w14:paraId="5E518632" w14:textId="55E28E24" w:rsidR="001D08BD" w:rsidRPr="00AC4FBC" w:rsidRDefault="001D08BD" w:rsidP="001D08BD">
            <w:pPr>
              <w:pStyle w:val="TAC"/>
              <w:rPr>
                <w:rFonts w:cs="v4.2.0"/>
              </w:rPr>
            </w:pPr>
            <w:r w:rsidRPr="00AC4FBC">
              <w:t>Maximum output power with reduction as defined in Table 6.2.3A.1_3.5-1 of TS 36.521-1 [10] for PC2 UE</w:t>
            </w:r>
          </w:p>
        </w:tc>
        <w:tc>
          <w:tcPr>
            <w:tcW w:w="2541" w:type="dxa"/>
            <w:tcBorders>
              <w:top w:val="dashSmallGap" w:sz="4" w:space="0" w:color="auto"/>
              <w:left w:val="single" w:sz="4" w:space="0" w:color="auto"/>
              <w:bottom w:val="single" w:sz="4" w:space="0" w:color="auto"/>
              <w:right w:val="single" w:sz="4" w:space="0" w:color="auto"/>
            </w:tcBorders>
          </w:tcPr>
          <w:p w14:paraId="78961B6E" w14:textId="77777777" w:rsidR="001D08BD" w:rsidRPr="00AC4FBC" w:rsidRDefault="001D08BD" w:rsidP="001D08BD">
            <w:pPr>
              <w:pStyle w:val="TAC"/>
              <w:rPr>
                <w:rFonts w:cs="v4.2.0"/>
              </w:rPr>
            </w:pPr>
          </w:p>
        </w:tc>
        <w:tc>
          <w:tcPr>
            <w:tcW w:w="2541" w:type="dxa"/>
            <w:tcBorders>
              <w:top w:val="dashSmallGap" w:sz="4" w:space="0" w:color="auto"/>
              <w:left w:val="single" w:sz="4" w:space="0" w:color="auto"/>
              <w:bottom w:val="single" w:sz="4" w:space="0" w:color="auto"/>
              <w:right w:val="single" w:sz="4" w:space="0" w:color="auto"/>
            </w:tcBorders>
          </w:tcPr>
          <w:p w14:paraId="31A7410D" w14:textId="6F73EB9E" w:rsidR="001D08BD" w:rsidRPr="00AC4FBC" w:rsidRDefault="001D08BD" w:rsidP="001D08BD">
            <w:pPr>
              <w:pStyle w:val="TAC"/>
              <w:rPr>
                <w:rFonts w:cs="v4.2.0"/>
              </w:rPr>
            </w:pPr>
            <w:r w:rsidRPr="00AC4FBC">
              <w:t>Maximum output power with reduction as defined in Table 6.2.3A.1_3.5-1 of TS 36.521-1 [10] for PC2 UE</w:t>
            </w:r>
          </w:p>
        </w:tc>
      </w:tr>
      <w:tr w:rsidR="00D05902" w:rsidRPr="00AC4FBC" w14:paraId="6E74A53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5C19CDD1" w14:textId="77777777" w:rsidR="00D05902" w:rsidRPr="00AC4FBC" w:rsidRDefault="00D05902">
            <w:pPr>
              <w:pStyle w:val="TAL"/>
            </w:pPr>
            <w:r w:rsidRPr="00AC4FBC">
              <w:t>Test ID 2a</w:t>
            </w:r>
          </w:p>
        </w:tc>
        <w:tc>
          <w:tcPr>
            <w:tcW w:w="2672" w:type="dxa"/>
            <w:tcBorders>
              <w:top w:val="single" w:sz="4" w:space="0" w:color="auto"/>
              <w:left w:val="single" w:sz="4" w:space="0" w:color="auto"/>
              <w:bottom w:val="single" w:sz="4" w:space="0" w:color="auto"/>
              <w:right w:val="single" w:sz="4" w:space="0" w:color="auto"/>
            </w:tcBorders>
            <w:hideMark/>
          </w:tcPr>
          <w:p w14:paraId="64F99F85" w14:textId="77777777" w:rsidR="00D05902" w:rsidRPr="00AC4FBC" w:rsidRDefault="00D05902">
            <w:pPr>
              <w:pStyle w:val="TAC"/>
              <w:rPr>
                <w:rFonts w:cs="v4.2.0"/>
              </w:rPr>
            </w:pPr>
            <w:r w:rsidRPr="00AC4FBC">
              <w:rPr>
                <w:rFonts w:cs="v4.2.0"/>
              </w:rPr>
              <w:t xml:space="preserve">-10 dBm </w:t>
            </w:r>
            <w:r w:rsidRPr="00AC4FBC">
              <w:t>± (7+TT)</w:t>
            </w:r>
          </w:p>
        </w:tc>
        <w:tc>
          <w:tcPr>
            <w:tcW w:w="2541" w:type="dxa"/>
            <w:tcBorders>
              <w:top w:val="single" w:sz="4" w:space="0" w:color="auto"/>
              <w:left w:val="single" w:sz="4" w:space="0" w:color="auto"/>
              <w:bottom w:val="single" w:sz="4" w:space="0" w:color="auto"/>
              <w:right w:val="single" w:sz="4" w:space="0" w:color="auto"/>
            </w:tcBorders>
            <w:hideMark/>
          </w:tcPr>
          <w:p w14:paraId="57698DED"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0776AA6C" w14:textId="77777777" w:rsidR="00D05902" w:rsidRPr="00AC4FBC" w:rsidRDefault="00D05902">
            <w:pPr>
              <w:pStyle w:val="TAC"/>
              <w:rPr>
                <w:rFonts w:cs="v4.2.0"/>
              </w:rPr>
            </w:pPr>
            <w:r w:rsidRPr="00AC4FBC">
              <w:rPr>
                <w:rFonts w:cs="v4.2.0"/>
              </w:rPr>
              <w:t>Not measured</w:t>
            </w:r>
          </w:p>
        </w:tc>
      </w:tr>
      <w:tr w:rsidR="00D05902" w:rsidRPr="00AC4FBC" w14:paraId="701A3E0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0BF3CAE3" w14:textId="77777777" w:rsidR="00D05902" w:rsidRPr="00AC4FBC" w:rsidRDefault="00D05902">
            <w:pPr>
              <w:pStyle w:val="TAL"/>
            </w:pPr>
            <w:r w:rsidRPr="00AC4FBC">
              <w:t>Test ID 2b</w:t>
            </w:r>
          </w:p>
        </w:tc>
        <w:tc>
          <w:tcPr>
            <w:tcW w:w="2672" w:type="dxa"/>
            <w:tcBorders>
              <w:top w:val="single" w:sz="4" w:space="0" w:color="auto"/>
              <w:left w:val="single" w:sz="4" w:space="0" w:color="auto"/>
              <w:bottom w:val="single" w:sz="4" w:space="0" w:color="auto"/>
              <w:right w:val="single" w:sz="4" w:space="0" w:color="auto"/>
            </w:tcBorders>
            <w:hideMark/>
          </w:tcPr>
          <w:p w14:paraId="22BB2315" w14:textId="77777777" w:rsidR="00D05902" w:rsidRPr="00AC4FBC" w:rsidRDefault="00D05902">
            <w:pPr>
              <w:pStyle w:val="TAC"/>
              <w:rPr>
                <w:rFonts w:cs="v4.2.0"/>
              </w:rPr>
            </w:pPr>
            <w:r w:rsidRPr="00AC4FBC">
              <w:rPr>
                <w:rFonts w:cs="v4.2.0"/>
              </w:rPr>
              <w:t xml:space="preserve">10 dBm </w:t>
            </w:r>
            <w:r w:rsidRPr="00AC4FBC">
              <w:t>± (6+TT)</w:t>
            </w:r>
          </w:p>
        </w:tc>
        <w:tc>
          <w:tcPr>
            <w:tcW w:w="2541" w:type="dxa"/>
            <w:tcBorders>
              <w:top w:val="single" w:sz="4" w:space="0" w:color="auto"/>
              <w:left w:val="single" w:sz="4" w:space="0" w:color="auto"/>
              <w:bottom w:val="single" w:sz="4" w:space="0" w:color="auto"/>
              <w:right w:val="single" w:sz="4" w:space="0" w:color="auto"/>
            </w:tcBorders>
            <w:hideMark/>
          </w:tcPr>
          <w:p w14:paraId="003DB473"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5A404EC2" w14:textId="77777777" w:rsidR="00D05902" w:rsidRPr="00AC4FBC" w:rsidRDefault="00D05902">
            <w:pPr>
              <w:pStyle w:val="TAC"/>
              <w:rPr>
                <w:rFonts w:cs="v4.2.0"/>
              </w:rPr>
            </w:pPr>
            <w:r w:rsidRPr="00AC4FBC">
              <w:rPr>
                <w:rFonts w:cs="v4.2.0"/>
              </w:rPr>
              <w:t>Not measured</w:t>
            </w:r>
          </w:p>
        </w:tc>
      </w:tr>
      <w:tr w:rsidR="00D05902" w:rsidRPr="00AC4FBC" w14:paraId="6F95C773"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39CB24DB" w14:textId="77777777" w:rsidR="00D05902" w:rsidRPr="00AC4FBC" w:rsidRDefault="00D05902">
            <w:pPr>
              <w:pStyle w:val="TAL"/>
            </w:pPr>
            <w:r w:rsidRPr="00AC4FBC">
              <w:t>Test ID 2c</w:t>
            </w:r>
          </w:p>
        </w:tc>
        <w:tc>
          <w:tcPr>
            <w:tcW w:w="2672" w:type="dxa"/>
            <w:tcBorders>
              <w:top w:val="single" w:sz="4" w:space="0" w:color="auto"/>
              <w:left w:val="single" w:sz="4" w:space="0" w:color="auto"/>
              <w:bottom w:val="single" w:sz="4" w:space="0" w:color="auto"/>
              <w:right w:val="single" w:sz="4" w:space="0" w:color="auto"/>
            </w:tcBorders>
            <w:hideMark/>
          </w:tcPr>
          <w:p w14:paraId="4151BEF3" w14:textId="77777777" w:rsidR="00D05902" w:rsidRPr="00AC4FBC" w:rsidRDefault="00D05902">
            <w:pPr>
              <w:pStyle w:val="TAC"/>
              <w:rPr>
                <w:rFonts w:cs="v4.2.0"/>
              </w:rPr>
            </w:pPr>
            <w:r w:rsidRPr="00AC4FBC">
              <w:rPr>
                <w:rFonts w:cs="v4.2.0"/>
              </w:rPr>
              <w:t>15 dBm</w:t>
            </w:r>
            <w:r w:rsidRPr="00AC4FBC">
              <w:t xml:space="preserve"> ± (5+TT)</w:t>
            </w:r>
          </w:p>
        </w:tc>
        <w:tc>
          <w:tcPr>
            <w:tcW w:w="2541" w:type="dxa"/>
            <w:tcBorders>
              <w:top w:val="single" w:sz="4" w:space="0" w:color="auto"/>
              <w:left w:val="single" w:sz="4" w:space="0" w:color="auto"/>
              <w:bottom w:val="single" w:sz="4" w:space="0" w:color="auto"/>
              <w:right w:val="single" w:sz="4" w:space="0" w:color="auto"/>
            </w:tcBorders>
            <w:hideMark/>
          </w:tcPr>
          <w:p w14:paraId="78173E80"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2EC5A69E" w14:textId="77777777" w:rsidR="00D05902" w:rsidRPr="00AC4FBC" w:rsidRDefault="00D05902">
            <w:pPr>
              <w:pStyle w:val="TAC"/>
              <w:rPr>
                <w:rFonts w:cs="v4.2.0"/>
              </w:rPr>
            </w:pPr>
            <w:r w:rsidRPr="00AC4FBC">
              <w:rPr>
                <w:rFonts w:cs="v4.2.0"/>
              </w:rPr>
              <w:t>Not measured</w:t>
            </w:r>
          </w:p>
        </w:tc>
      </w:tr>
      <w:tr w:rsidR="00D05902" w:rsidRPr="00AC4FBC" w14:paraId="1D39B41A"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0116EA0" w14:textId="77777777" w:rsidR="00D05902" w:rsidRPr="00AC4FBC" w:rsidRDefault="00D05902">
            <w:pPr>
              <w:pStyle w:val="TAL"/>
            </w:pPr>
            <w:r w:rsidRPr="00AC4FBC">
              <w:t>Test ID 3a</w:t>
            </w:r>
          </w:p>
        </w:tc>
        <w:tc>
          <w:tcPr>
            <w:tcW w:w="2672" w:type="dxa"/>
            <w:tcBorders>
              <w:top w:val="single" w:sz="4" w:space="0" w:color="auto"/>
              <w:left w:val="single" w:sz="4" w:space="0" w:color="auto"/>
              <w:bottom w:val="single" w:sz="4" w:space="0" w:color="auto"/>
              <w:right w:val="single" w:sz="4" w:space="0" w:color="auto"/>
            </w:tcBorders>
            <w:hideMark/>
          </w:tcPr>
          <w:p w14:paraId="17CDE70A"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51252839" w14:textId="77777777" w:rsidR="00D05902" w:rsidRPr="00AC4FBC" w:rsidRDefault="00D05902">
            <w:pPr>
              <w:pStyle w:val="TAC"/>
              <w:rPr>
                <w:rFonts w:cs="v4.2.0"/>
              </w:rPr>
            </w:pPr>
            <w:r w:rsidRPr="00AC4FBC">
              <w:rPr>
                <w:rFonts w:cs="v4.2.0"/>
              </w:rPr>
              <w:t xml:space="preserve">-10 dBm </w:t>
            </w:r>
            <w:r w:rsidRPr="00AC4FBC">
              <w:t>± (7+TT)</w:t>
            </w:r>
          </w:p>
        </w:tc>
        <w:tc>
          <w:tcPr>
            <w:tcW w:w="2541" w:type="dxa"/>
            <w:tcBorders>
              <w:top w:val="single" w:sz="4" w:space="0" w:color="auto"/>
              <w:left w:val="single" w:sz="4" w:space="0" w:color="auto"/>
              <w:bottom w:val="single" w:sz="4" w:space="0" w:color="auto"/>
              <w:right w:val="single" w:sz="4" w:space="0" w:color="auto"/>
            </w:tcBorders>
            <w:hideMark/>
          </w:tcPr>
          <w:p w14:paraId="1984F863" w14:textId="77777777" w:rsidR="00D05902" w:rsidRPr="00AC4FBC" w:rsidRDefault="00D05902">
            <w:pPr>
              <w:pStyle w:val="TAC"/>
              <w:rPr>
                <w:rFonts w:cs="v4.2.0"/>
              </w:rPr>
            </w:pPr>
            <w:r w:rsidRPr="00AC4FBC">
              <w:rPr>
                <w:rFonts w:cs="v4.2.0"/>
              </w:rPr>
              <w:t>Not measured</w:t>
            </w:r>
          </w:p>
        </w:tc>
      </w:tr>
      <w:tr w:rsidR="00D05902" w:rsidRPr="00AC4FBC" w14:paraId="158A7A53"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49BEFD85" w14:textId="77777777" w:rsidR="00D05902" w:rsidRPr="00AC4FBC" w:rsidRDefault="00D05902">
            <w:pPr>
              <w:pStyle w:val="TAL"/>
            </w:pPr>
            <w:r w:rsidRPr="00AC4FBC">
              <w:t>Test ID 3b</w:t>
            </w:r>
          </w:p>
        </w:tc>
        <w:tc>
          <w:tcPr>
            <w:tcW w:w="2672" w:type="dxa"/>
            <w:tcBorders>
              <w:top w:val="single" w:sz="4" w:space="0" w:color="auto"/>
              <w:left w:val="single" w:sz="4" w:space="0" w:color="auto"/>
              <w:bottom w:val="single" w:sz="4" w:space="0" w:color="auto"/>
              <w:right w:val="single" w:sz="4" w:space="0" w:color="auto"/>
            </w:tcBorders>
            <w:hideMark/>
          </w:tcPr>
          <w:p w14:paraId="3F10BA5F"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7FCAAD4B" w14:textId="77777777" w:rsidR="00D05902" w:rsidRPr="00AC4FBC" w:rsidRDefault="00D05902">
            <w:pPr>
              <w:pStyle w:val="TAC"/>
              <w:rPr>
                <w:rFonts w:cs="v4.2.0"/>
              </w:rPr>
            </w:pPr>
            <w:r w:rsidRPr="00AC4FBC">
              <w:rPr>
                <w:rFonts w:cs="v4.2.0"/>
              </w:rPr>
              <w:t xml:space="preserve">10 dBm </w:t>
            </w:r>
            <w:r w:rsidRPr="00AC4FBC">
              <w:t>± (6+TT)</w:t>
            </w:r>
          </w:p>
        </w:tc>
        <w:tc>
          <w:tcPr>
            <w:tcW w:w="2541" w:type="dxa"/>
            <w:tcBorders>
              <w:top w:val="single" w:sz="4" w:space="0" w:color="auto"/>
              <w:left w:val="single" w:sz="4" w:space="0" w:color="auto"/>
              <w:bottom w:val="single" w:sz="4" w:space="0" w:color="auto"/>
              <w:right w:val="single" w:sz="4" w:space="0" w:color="auto"/>
            </w:tcBorders>
            <w:hideMark/>
          </w:tcPr>
          <w:p w14:paraId="1D670DD6" w14:textId="77777777" w:rsidR="00D05902" w:rsidRPr="00AC4FBC" w:rsidRDefault="00D05902">
            <w:pPr>
              <w:pStyle w:val="TAC"/>
              <w:rPr>
                <w:rFonts w:cs="v4.2.0"/>
              </w:rPr>
            </w:pPr>
            <w:r w:rsidRPr="00AC4FBC">
              <w:rPr>
                <w:rFonts w:cs="v4.2.0"/>
              </w:rPr>
              <w:t>Not measured</w:t>
            </w:r>
          </w:p>
        </w:tc>
      </w:tr>
      <w:tr w:rsidR="00D05902" w:rsidRPr="00AC4FBC" w14:paraId="3ED4C19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C8382BD" w14:textId="77777777" w:rsidR="00D05902" w:rsidRPr="00AC4FBC" w:rsidRDefault="00D05902">
            <w:pPr>
              <w:pStyle w:val="TAL"/>
            </w:pPr>
            <w:r w:rsidRPr="00AC4FBC">
              <w:t>Test ID 3c</w:t>
            </w:r>
          </w:p>
        </w:tc>
        <w:tc>
          <w:tcPr>
            <w:tcW w:w="2672" w:type="dxa"/>
            <w:tcBorders>
              <w:top w:val="single" w:sz="4" w:space="0" w:color="auto"/>
              <w:left w:val="single" w:sz="4" w:space="0" w:color="auto"/>
              <w:bottom w:val="single" w:sz="4" w:space="0" w:color="auto"/>
              <w:right w:val="single" w:sz="4" w:space="0" w:color="auto"/>
            </w:tcBorders>
            <w:hideMark/>
          </w:tcPr>
          <w:p w14:paraId="5C3B7C87" w14:textId="77777777" w:rsidR="00D05902" w:rsidRPr="00AC4FBC" w:rsidRDefault="00D05902">
            <w:pPr>
              <w:pStyle w:val="TAC"/>
              <w:rPr>
                <w:rFonts w:cs="v4.2.0"/>
              </w:rPr>
            </w:pPr>
            <w:r w:rsidRPr="00AC4FBC">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71252839" w14:textId="77777777" w:rsidR="00D05902" w:rsidRPr="00AC4FBC" w:rsidRDefault="00D05902">
            <w:pPr>
              <w:pStyle w:val="TAC"/>
              <w:rPr>
                <w:rFonts w:cs="v4.2.0"/>
              </w:rPr>
            </w:pPr>
            <w:r w:rsidRPr="00AC4FBC">
              <w:rPr>
                <w:rFonts w:cs="v4.2.0"/>
              </w:rPr>
              <w:t>15 dBm</w:t>
            </w:r>
            <w:r w:rsidRPr="00AC4FBC">
              <w:t xml:space="preserve"> ± (5+TT)</w:t>
            </w:r>
          </w:p>
        </w:tc>
        <w:tc>
          <w:tcPr>
            <w:tcW w:w="2541" w:type="dxa"/>
            <w:tcBorders>
              <w:top w:val="single" w:sz="4" w:space="0" w:color="auto"/>
              <w:left w:val="single" w:sz="4" w:space="0" w:color="auto"/>
              <w:bottom w:val="single" w:sz="4" w:space="0" w:color="auto"/>
              <w:right w:val="single" w:sz="4" w:space="0" w:color="auto"/>
            </w:tcBorders>
            <w:hideMark/>
          </w:tcPr>
          <w:p w14:paraId="3985031A" w14:textId="77777777" w:rsidR="00D05902" w:rsidRPr="00AC4FBC" w:rsidRDefault="00D05902">
            <w:pPr>
              <w:pStyle w:val="TAC"/>
              <w:rPr>
                <w:rFonts w:cs="v4.2.0"/>
              </w:rPr>
            </w:pPr>
            <w:r w:rsidRPr="00AC4FBC">
              <w:rPr>
                <w:rFonts w:cs="v4.2.0"/>
              </w:rPr>
              <w:t>Not measured</w:t>
            </w:r>
          </w:p>
        </w:tc>
      </w:tr>
      <w:tr w:rsidR="00D05902" w:rsidRPr="00AC4FBC" w14:paraId="53A2FB10" w14:textId="77777777" w:rsidTr="00D05902">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031423E4" w14:textId="77777777" w:rsidR="00D05902" w:rsidRPr="00AC4FBC" w:rsidRDefault="00D05902">
            <w:pPr>
              <w:pStyle w:val="TAN"/>
            </w:pPr>
            <w:r w:rsidRPr="00AC4FBC">
              <w:t>NOTE 1:</w:t>
            </w:r>
            <w:r w:rsidRPr="00AC4FBC">
              <w:tab/>
              <w:t xml:space="preserve">In addition </w:t>
            </w:r>
            <w:r w:rsidRPr="00AC4FBC">
              <w:rPr>
                <w:lang w:bidi="bn-IN"/>
              </w:rPr>
              <w:t>NOTE 2 in Table 6.2.2-1 in TS 36.101 [5] and/or NOTE 3 in Table 6.2.1-1 in TS 38.101-1 [2]</w:t>
            </w:r>
            <w:r w:rsidRPr="00AC4FBC">
              <w:t xml:space="preserve"> shall apply to the tolerances.</w:t>
            </w:r>
          </w:p>
          <w:p w14:paraId="36B1875E" w14:textId="77777777" w:rsidR="00D05902" w:rsidRPr="00AC4FBC" w:rsidRDefault="00D05902">
            <w:pPr>
              <w:pStyle w:val="TAN"/>
            </w:pPr>
            <w:r w:rsidRPr="00AC4FBC">
              <w:t>NOTE 2:</w:t>
            </w:r>
            <w:r w:rsidRPr="00AC4FBC">
              <w:tab/>
            </w:r>
            <w:r w:rsidRPr="00AC4FBC">
              <w:rPr>
                <w:rFonts w:cs="Arial"/>
              </w:rPr>
              <w:t xml:space="preserve">TT for each frequency and channel bandwidth is specified in Table </w:t>
            </w:r>
            <w:r w:rsidRPr="00AC4FBC">
              <w:t>6.2B.4.1.3_1.5-3</w:t>
            </w:r>
            <w:r w:rsidRPr="00AC4FBC">
              <w:rPr>
                <w:rFonts w:cs="Arial"/>
              </w:rPr>
              <w:t xml:space="preserve"> and Table  </w:t>
            </w:r>
            <w:r w:rsidRPr="00AC4FBC">
              <w:t>6.2B.4.1.3_1.5-4</w:t>
            </w:r>
            <w:r w:rsidRPr="00AC4FBC">
              <w:rPr>
                <w:rFonts w:cs="Arial"/>
              </w:rPr>
              <w:t>.</w:t>
            </w:r>
          </w:p>
        </w:tc>
      </w:tr>
    </w:tbl>
    <w:p w14:paraId="2E868475" w14:textId="77777777" w:rsidR="00D05902" w:rsidRPr="00AC4FBC" w:rsidRDefault="00D05902" w:rsidP="00D05902">
      <w:pPr>
        <w:rPr>
          <w:lang w:eastAsia="en-US"/>
        </w:rPr>
      </w:pPr>
    </w:p>
    <w:p w14:paraId="799448B4" w14:textId="77777777" w:rsidR="00D05902" w:rsidRPr="00AC4FBC" w:rsidRDefault="00D05902" w:rsidP="00D05902">
      <w:r w:rsidRPr="00AC4FBC">
        <w:t>For UE not supporting DPS, the output power measured shall not exceed the values specified in Table 6.2B.4.1.3_1.5-2.</w:t>
      </w:r>
    </w:p>
    <w:p w14:paraId="48B6172D" w14:textId="77777777" w:rsidR="00D05902" w:rsidRPr="00AC4FBC" w:rsidRDefault="00D05902" w:rsidP="00D05902">
      <w:pPr>
        <w:pStyle w:val="TH"/>
        <w:rPr>
          <w:rFonts w:cs="v5.0.0"/>
        </w:rPr>
      </w:pPr>
      <w:bookmarkStart w:id="3090" w:name="_CRTable6_2B_4_1_3_1_52"/>
      <w:r w:rsidRPr="00AC4FBC">
        <w:t xml:space="preserve">Table </w:t>
      </w:r>
      <w:bookmarkEnd w:id="3090"/>
      <w:r w:rsidRPr="00AC4FBC">
        <w:t>6.2B.4.1.3_1.5-2: P</w:t>
      </w:r>
      <w:r w:rsidRPr="00AC4FBC">
        <w:rPr>
          <w:vertAlign w:val="subscript"/>
        </w:rPr>
        <w:t>CMAX</w:t>
      </w:r>
      <w:r w:rsidRPr="00AC4FBC">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2677"/>
        <w:gridCol w:w="2537"/>
        <w:gridCol w:w="2537"/>
      </w:tblGrid>
      <w:tr w:rsidR="00D05902" w:rsidRPr="00AC4FBC" w14:paraId="0C6E5ABB"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tcPr>
          <w:p w14:paraId="0CA407DF" w14:textId="77777777" w:rsidR="00D05902" w:rsidRPr="00AC4FBC" w:rsidRDefault="00D05902" w:rsidP="006910BE">
            <w:pPr>
              <w:pStyle w:val="TAH"/>
              <w:rPr>
                <w:rFonts w:eastAsia="MS Mincho"/>
                <w:lang w:eastAsia="ja-JP"/>
              </w:rPr>
            </w:pPr>
          </w:p>
        </w:tc>
        <w:tc>
          <w:tcPr>
            <w:tcW w:w="2677" w:type="dxa"/>
            <w:tcBorders>
              <w:top w:val="single" w:sz="4" w:space="0" w:color="auto"/>
              <w:left w:val="single" w:sz="4" w:space="0" w:color="auto"/>
              <w:bottom w:val="single" w:sz="4" w:space="0" w:color="auto"/>
              <w:right w:val="single" w:sz="4" w:space="0" w:color="auto"/>
            </w:tcBorders>
            <w:hideMark/>
          </w:tcPr>
          <w:p w14:paraId="0BCEA66B" w14:textId="77777777" w:rsidR="00D05902" w:rsidRPr="00AC4FBC" w:rsidRDefault="00D05902">
            <w:pPr>
              <w:pStyle w:val="TAH"/>
              <w:rPr>
                <w:rFonts w:eastAsiaTheme="minorEastAsia"/>
                <w:lang w:eastAsia="en-US"/>
              </w:rPr>
            </w:pPr>
            <w:r w:rsidRPr="00AC4FBC">
              <w:t>E-UTRA CG</w:t>
            </w:r>
          </w:p>
        </w:tc>
        <w:tc>
          <w:tcPr>
            <w:tcW w:w="2537" w:type="dxa"/>
            <w:tcBorders>
              <w:top w:val="single" w:sz="4" w:space="0" w:color="auto"/>
              <w:left w:val="single" w:sz="4" w:space="0" w:color="auto"/>
              <w:bottom w:val="single" w:sz="4" w:space="0" w:color="auto"/>
              <w:right w:val="single" w:sz="4" w:space="0" w:color="auto"/>
            </w:tcBorders>
            <w:hideMark/>
          </w:tcPr>
          <w:p w14:paraId="11D31763" w14:textId="77777777" w:rsidR="00D05902" w:rsidRPr="00AC4FBC" w:rsidRDefault="00D05902">
            <w:pPr>
              <w:pStyle w:val="TAH"/>
            </w:pPr>
            <w:r w:rsidRPr="00AC4FBC">
              <w:t>NR CG</w:t>
            </w:r>
          </w:p>
        </w:tc>
        <w:tc>
          <w:tcPr>
            <w:tcW w:w="2537" w:type="dxa"/>
            <w:tcBorders>
              <w:top w:val="single" w:sz="4" w:space="0" w:color="auto"/>
              <w:left w:val="single" w:sz="4" w:space="0" w:color="auto"/>
              <w:bottom w:val="single" w:sz="4" w:space="0" w:color="auto"/>
              <w:right w:val="single" w:sz="4" w:space="0" w:color="auto"/>
            </w:tcBorders>
            <w:hideMark/>
          </w:tcPr>
          <w:p w14:paraId="6A34F380" w14:textId="77777777" w:rsidR="00D05902" w:rsidRPr="00AC4FBC" w:rsidRDefault="00D05902">
            <w:pPr>
              <w:pStyle w:val="TAH"/>
            </w:pPr>
            <w:r w:rsidRPr="00AC4FBC">
              <w:t>Total power measured over all E-UTRA and NR component carriers</w:t>
            </w:r>
          </w:p>
        </w:tc>
      </w:tr>
      <w:tr w:rsidR="00D05902" w:rsidRPr="00AC4FBC" w14:paraId="6450D28A"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09B7AA0" w14:textId="77777777" w:rsidR="00D05902" w:rsidRPr="00AC4FBC" w:rsidRDefault="00D05902">
            <w:pPr>
              <w:pStyle w:val="TAL"/>
            </w:pPr>
            <w:r w:rsidRPr="00AC4FBC">
              <w:t>Test ID 1a</w:t>
            </w:r>
          </w:p>
        </w:tc>
        <w:tc>
          <w:tcPr>
            <w:tcW w:w="2677" w:type="dxa"/>
            <w:tcBorders>
              <w:top w:val="single" w:sz="4" w:space="0" w:color="auto"/>
              <w:left w:val="single" w:sz="4" w:space="0" w:color="auto"/>
              <w:bottom w:val="single" w:sz="4" w:space="0" w:color="auto"/>
              <w:right w:val="single" w:sz="4" w:space="0" w:color="auto"/>
            </w:tcBorders>
            <w:hideMark/>
          </w:tcPr>
          <w:p w14:paraId="67BBF290" w14:textId="77777777" w:rsidR="00D05902" w:rsidRPr="00AC4FBC" w:rsidRDefault="00D05902">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30555F1F" w14:textId="77777777" w:rsidR="00D05902" w:rsidRPr="00AC4FBC" w:rsidRDefault="00D05902">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562F0147" w14:textId="77777777" w:rsidR="00D05902" w:rsidRPr="00AC4FBC" w:rsidRDefault="00D05902">
            <w:pPr>
              <w:pStyle w:val="TAC"/>
              <w:rPr>
                <w:rFonts w:cs="v4.2.0"/>
              </w:rPr>
            </w:pPr>
            <w:r w:rsidRPr="00AC4FBC">
              <w:rPr>
                <w:rFonts w:cs="v4.2.0"/>
              </w:rPr>
              <w:t>Not measured</w:t>
            </w:r>
          </w:p>
        </w:tc>
      </w:tr>
      <w:tr w:rsidR="00D05902" w:rsidRPr="00AC4FBC" w14:paraId="4DBD1B16"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BA9D87E" w14:textId="77777777" w:rsidR="00D05902" w:rsidRPr="00AC4FBC" w:rsidRDefault="00D05902">
            <w:pPr>
              <w:pStyle w:val="TAL"/>
            </w:pPr>
            <w:r w:rsidRPr="00AC4FBC">
              <w:t>Test ID 1b</w:t>
            </w:r>
          </w:p>
        </w:tc>
        <w:tc>
          <w:tcPr>
            <w:tcW w:w="2677" w:type="dxa"/>
            <w:tcBorders>
              <w:top w:val="single" w:sz="4" w:space="0" w:color="auto"/>
              <w:left w:val="single" w:sz="4" w:space="0" w:color="auto"/>
              <w:bottom w:val="single" w:sz="4" w:space="0" w:color="auto"/>
              <w:right w:val="single" w:sz="4" w:space="0" w:color="auto"/>
            </w:tcBorders>
            <w:hideMark/>
          </w:tcPr>
          <w:p w14:paraId="0DE323E2" w14:textId="77777777" w:rsidR="00D05902" w:rsidRPr="00AC4FBC" w:rsidRDefault="00D05902">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5DE43ADD" w14:textId="77777777" w:rsidR="00D05902" w:rsidRPr="00AC4FBC" w:rsidRDefault="00D05902">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17B31F1B" w14:textId="77777777" w:rsidR="00D05902" w:rsidRPr="00AC4FBC" w:rsidRDefault="00D05902">
            <w:pPr>
              <w:pStyle w:val="TAC"/>
              <w:rPr>
                <w:rFonts w:cs="v4.2.0"/>
              </w:rPr>
            </w:pPr>
            <w:r w:rsidRPr="00AC4FBC">
              <w:rPr>
                <w:rFonts w:cs="v4.2.0"/>
              </w:rPr>
              <w:t>Not measured</w:t>
            </w:r>
          </w:p>
        </w:tc>
      </w:tr>
      <w:tr w:rsidR="00D05902" w:rsidRPr="00AC4FBC" w14:paraId="55DB309E"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6AC4F162" w14:textId="77777777" w:rsidR="00D05902" w:rsidRPr="00AC4FBC" w:rsidRDefault="00D05902">
            <w:pPr>
              <w:pStyle w:val="TAL"/>
            </w:pPr>
            <w:r w:rsidRPr="00AC4FBC">
              <w:t>Test ID 1c</w:t>
            </w:r>
          </w:p>
        </w:tc>
        <w:tc>
          <w:tcPr>
            <w:tcW w:w="2677" w:type="dxa"/>
            <w:tcBorders>
              <w:top w:val="single" w:sz="4" w:space="0" w:color="auto"/>
              <w:left w:val="single" w:sz="4" w:space="0" w:color="auto"/>
              <w:bottom w:val="single" w:sz="4" w:space="0" w:color="auto"/>
              <w:right w:val="single" w:sz="4" w:space="0" w:color="auto"/>
            </w:tcBorders>
            <w:hideMark/>
          </w:tcPr>
          <w:p w14:paraId="206D2701" w14:textId="77777777" w:rsidR="00D05902" w:rsidRPr="00AC4FBC" w:rsidRDefault="00D05902">
            <w:pPr>
              <w:pStyle w:val="TAC"/>
              <w:rPr>
                <w:rFonts w:cs="v4.2.0"/>
              </w:rPr>
            </w:pPr>
            <w:r w:rsidRPr="00AC4FBC">
              <w:rPr>
                <w:rFonts w:cs="v4.2.0"/>
              </w:rPr>
              <w:t xml:space="preserve">15 dBm </w:t>
            </w:r>
            <w:r w:rsidRPr="00AC4FBC">
              <w:t>± (5+TT)</w:t>
            </w:r>
          </w:p>
        </w:tc>
        <w:tc>
          <w:tcPr>
            <w:tcW w:w="2537" w:type="dxa"/>
            <w:tcBorders>
              <w:top w:val="single" w:sz="4" w:space="0" w:color="auto"/>
              <w:left w:val="single" w:sz="4" w:space="0" w:color="auto"/>
              <w:bottom w:val="single" w:sz="4" w:space="0" w:color="auto"/>
              <w:right w:val="single" w:sz="4" w:space="0" w:color="auto"/>
            </w:tcBorders>
            <w:hideMark/>
          </w:tcPr>
          <w:p w14:paraId="167E0225" w14:textId="77777777" w:rsidR="00D05902" w:rsidRPr="00AC4FBC" w:rsidRDefault="00D05902">
            <w:pPr>
              <w:pStyle w:val="TAC"/>
              <w:rPr>
                <w:rFonts w:cs="v4.2.0"/>
              </w:rPr>
            </w:pPr>
            <w:r w:rsidRPr="00AC4FBC">
              <w:rPr>
                <w:rFonts w:cs="v4.2.0"/>
              </w:rPr>
              <w:t xml:space="preserve">15 dBm </w:t>
            </w:r>
            <w:r w:rsidRPr="00AC4FBC">
              <w:t>± (5+TT)</w:t>
            </w:r>
          </w:p>
        </w:tc>
        <w:tc>
          <w:tcPr>
            <w:tcW w:w="2537" w:type="dxa"/>
            <w:tcBorders>
              <w:top w:val="single" w:sz="4" w:space="0" w:color="auto"/>
              <w:left w:val="single" w:sz="4" w:space="0" w:color="auto"/>
              <w:bottom w:val="single" w:sz="4" w:space="0" w:color="auto"/>
              <w:right w:val="single" w:sz="4" w:space="0" w:color="auto"/>
            </w:tcBorders>
            <w:hideMark/>
          </w:tcPr>
          <w:p w14:paraId="7B25026E" w14:textId="77777777" w:rsidR="00D05902" w:rsidRPr="00AC4FBC" w:rsidRDefault="00D05902">
            <w:pPr>
              <w:pStyle w:val="TAC"/>
              <w:rPr>
                <w:rFonts w:cs="v4.2.0"/>
              </w:rPr>
            </w:pPr>
            <w:r w:rsidRPr="00AC4FBC">
              <w:rPr>
                <w:rFonts w:cs="v4.2.0"/>
              </w:rPr>
              <w:t>Not measured</w:t>
            </w:r>
          </w:p>
        </w:tc>
      </w:tr>
      <w:tr w:rsidR="00D05902" w:rsidRPr="00AC4FBC" w14:paraId="68B4520C" w14:textId="77777777" w:rsidTr="001D08BD">
        <w:trPr>
          <w:jc w:val="center"/>
        </w:trPr>
        <w:tc>
          <w:tcPr>
            <w:tcW w:w="1878" w:type="dxa"/>
            <w:tcBorders>
              <w:top w:val="single" w:sz="4" w:space="0" w:color="auto"/>
              <w:left w:val="single" w:sz="4" w:space="0" w:color="auto"/>
              <w:bottom w:val="dashSmallGap" w:sz="4" w:space="0" w:color="auto"/>
              <w:right w:val="single" w:sz="4" w:space="0" w:color="auto"/>
            </w:tcBorders>
            <w:vAlign w:val="center"/>
            <w:hideMark/>
          </w:tcPr>
          <w:p w14:paraId="54E50493" w14:textId="77777777" w:rsidR="00D05902" w:rsidRPr="00AC4FBC" w:rsidRDefault="00D05902">
            <w:pPr>
              <w:pStyle w:val="TAL"/>
            </w:pPr>
            <w:r w:rsidRPr="00AC4FBC">
              <w:t>Test ID 1d</w:t>
            </w:r>
          </w:p>
        </w:tc>
        <w:tc>
          <w:tcPr>
            <w:tcW w:w="2677" w:type="dxa"/>
            <w:tcBorders>
              <w:top w:val="single" w:sz="4" w:space="0" w:color="auto"/>
              <w:left w:val="single" w:sz="4" w:space="0" w:color="auto"/>
              <w:bottom w:val="dashSmallGap" w:sz="4" w:space="0" w:color="auto"/>
              <w:right w:val="single" w:sz="4" w:space="0" w:color="auto"/>
            </w:tcBorders>
            <w:hideMark/>
          </w:tcPr>
          <w:p w14:paraId="70ED59CF" w14:textId="1768BA28" w:rsidR="00D05902" w:rsidRPr="00AC4FBC" w:rsidRDefault="00D05902">
            <w:pPr>
              <w:pStyle w:val="TAC"/>
              <w:rPr>
                <w:rFonts w:cs="v4.2.0"/>
              </w:rPr>
            </w:pPr>
            <w:r w:rsidRPr="00AC4FBC">
              <w:t>Maximum output power with reduction as defined in Table 6.2.3A.1.5-1 of TS 36.521-1 [10]</w:t>
            </w:r>
            <w:r w:rsidR="001D08BD" w:rsidRPr="00AC4FBC">
              <w:t xml:space="preserve"> for PC3 UE</w:t>
            </w:r>
          </w:p>
        </w:tc>
        <w:tc>
          <w:tcPr>
            <w:tcW w:w="2537" w:type="dxa"/>
            <w:tcBorders>
              <w:top w:val="single" w:sz="4" w:space="0" w:color="auto"/>
              <w:left w:val="single" w:sz="4" w:space="0" w:color="auto"/>
              <w:bottom w:val="dashSmallGap" w:sz="4" w:space="0" w:color="auto"/>
              <w:right w:val="single" w:sz="4" w:space="0" w:color="auto"/>
            </w:tcBorders>
            <w:hideMark/>
          </w:tcPr>
          <w:p w14:paraId="5C9B554E" w14:textId="77777777" w:rsidR="00D05902" w:rsidRPr="00AC4FBC" w:rsidRDefault="00D05902">
            <w:pPr>
              <w:pStyle w:val="TAC"/>
              <w:rPr>
                <w:rFonts w:cs="v4.2.0"/>
              </w:rPr>
            </w:pPr>
            <w:r w:rsidRPr="00AC4FBC">
              <w:rPr>
                <w:rFonts w:cs="v4.2.0"/>
              </w:rPr>
              <w:t>N/A</w:t>
            </w:r>
          </w:p>
        </w:tc>
        <w:tc>
          <w:tcPr>
            <w:tcW w:w="2537" w:type="dxa"/>
            <w:tcBorders>
              <w:top w:val="single" w:sz="4" w:space="0" w:color="auto"/>
              <w:left w:val="single" w:sz="4" w:space="0" w:color="auto"/>
              <w:bottom w:val="dashSmallGap" w:sz="4" w:space="0" w:color="auto"/>
              <w:right w:val="single" w:sz="4" w:space="0" w:color="auto"/>
            </w:tcBorders>
            <w:hideMark/>
          </w:tcPr>
          <w:p w14:paraId="4E247BF5" w14:textId="77777777" w:rsidR="00D05902" w:rsidRPr="00AC4FBC" w:rsidRDefault="00D05902">
            <w:pPr>
              <w:pStyle w:val="TAC"/>
              <w:rPr>
                <w:rFonts w:cs="v4.2.0"/>
              </w:rPr>
            </w:pPr>
            <w:r w:rsidRPr="00AC4FBC">
              <w:rPr>
                <w:rFonts w:cs="v4.2.0"/>
              </w:rPr>
              <w:t>Not measured</w:t>
            </w:r>
          </w:p>
        </w:tc>
      </w:tr>
      <w:tr w:rsidR="001D08BD" w:rsidRPr="00AC4FBC" w14:paraId="57E6E342" w14:textId="77777777" w:rsidTr="001D08BD">
        <w:trPr>
          <w:jc w:val="center"/>
        </w:trPr>
        <w:tc>
          <w:tcPr>
            <w:tcW w:w="1878" w:type="dxa"/>
            <w:tcBorders>
              <w:top w:val="dashSmallGap" w:sz="4" w:space="0" w:color="auto"/>
              <w:left w:val="single" w:sz="4" w:space="0" w:color="auto"/>
              <w:bottom w:val="single" w:sz="4" w:space="0" w:color="auto"/>
              <w:right w:val="single" w:sz="4" w:space="0" w:color="auto"/>
            </w:tcBorders>
            <w:vAlign w:val="center"/>
          </w:tcPr>
          <w:p w14:paraId="5C0DDB5C" w14:textId="77777777" w:rsidR="001D08BD" w:rsidRPr="00AC4FBC" w:rsidRDefault="001D08BD" w:rsidP="001D08BD">
            <w:pPr>
              <w:pStyle w:val="TAL"/>
            </w:pPr>
          </w:p>
        </w:tc>
        <w:tc>
          <w:tcPr>
            <w:tcW w:w="2677" w:type="dxa"/>
            <w:tcBorders>
              <w:top w:val="dashSmallGap" w:sz="4" w:space="0" w:color="auto"/>
              <w:left w:val="single" w:sz="4" w:space="0" w:color="auto"/>
              <w:bottom w:val="single" w:sz="4" w:space="0" w:color="auto"/>
              <w:right w:val="single" w:sz="4" w:space="0" w:color="auto"/>
            </w:tcBorders>
          </w:tcPr>
          <w:p w14:paraId="1AA5516F" w14:textId="2001EC10" w:rsidR="001D08BD" w:rsidRPr="00AC4FBC" w:rsidRDefault="001D08BD" w:rsidP="001D08BD">
            <w:pPr>
              <w:pStyle w:val="TAC"/>
              <w:rPr>
                <w:rFonts w:cs="v4.2.0"/>
              </w:rPr>
            </w:pPr>
            <w:r w:rsidRPr="00AC4FBC">
              <w:t>Maximum output power with reduction as defined in Table 6.2.3A.1_3.5-1 of TS 36.521-1 [10] for PC2 UE</w:t>
            </w:r>
          </w:p>
        </w:tc>
        <w:tc>
          <w:tcPr>
            <w:tcW w:w="2537" w:type="dxa"/>
            <w:tcBorders>
              <w:top w:val="dashSmallGap" w:sz="4" w:space="0" w:color="auto"/>
              <w:left w:val="single" w:sz="4" w:space="0" w:color="auto"/>
              <w:bottom w:val="single" w:sz="4" w:space="0" w:color="auto"/>
              <w:right w:val="single" w:sz="4" w:space="0" w:color="auto"/>
            </w:tcBorders>
          </w:tcPr>
          <w:p w14:paraId="5331D036" w14:textId="77777777" w:rsidR="001D08BD" w:rsidRPr="00AC4FBC" w:rsidRDefault="001D08BD" w:rsidP="001D08BD">
            <w:pPr>
              <w:pStyle w:val="TAC"/>
              <w:rPr>
                <w:rFonts w:cs="v4.2.0"/>
              </w:rPr>
            </w:pPr>
          </w:p>
        </w:tc>
        <w:tc>
          <w:tcPr>
            <w:tcW w:w="2537" w:type="dxa"/>
            <w:tcBorders>
              <w:top w:val="dashSmallGap" w:sz="4" w:space="0" w:color="auto"/>
              <w:left w:val="single" w:sz="4" w:space="0" w:color="auto"/>
              <w:bottom w:val="single" w:sz="4" w:space="0" w:color="auto"/>
              <w:right w:val="single" w:sz="4" w:space="0" w:color="auto"/>
            </w:tcBorders>
          </w:tcPr>
          <w:p w14:paraId="390D8CFF" w14:textId="77777777" w:rsidR="001D08BD" w:rsidRPr="00AC4FBC" w:rsidRDefault="001D08BD" w:rsidP="001D08BD">
            <w:pPr>
              <w:pStyle w:val="TAC"/>
              <w:rPr>
                <w:rFonts w:cs="v4.2.0"/>
              </w:rPr>
            </w:pPr>
          </w:p>
        </w:tc>
      </w:tr>
      <w:tr w:rsidR="001D08BD" w:rsidRPr="00AC4FBC" w14:paraId="20FF323E"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68BC93B6" w14:textId="77777777" w:rsidR="001D08BD" w:rsidRPr="00AC4FBC" w:rsidRDefault="001D08BD" w:rsidP="001D08BD">
            <w:pPr>
              <w:pStyle w:val="TAL"/>
            </w:pPr>
            <w:r w:rsidRPr="00AC4FBC">
              <w:t>Test ID 2a</w:t>
            </w:r>
          </w:p>
        </w:tc>
        <w:tc>
          <w:tcPr>
            <w:tcW w:w="2677" w:type="dxa"/>
            <w:tcBorders>
              <w:top w:val="single" w:sz="4" w:space="0" w:color="auto"/>
              <w:left w:val="single" w:sz="4" w:space="0" w:color="auto"/>
              <w:bottom w:val="single" w:sz="4" w:space="0" w:color="auto"/>
              <w:right w:val="single" w:sz="4" w:space="0" w:color="auto"/>
            </w:tcBorders>
            <w:hideMark/>
          </w:tcPr>
          <w:p w14:paraId="257BA8E7" w14:textId="77777777" w:rsidR="001D08BD" w:rsidRPr="00AC4FBC" w:rsidRDefault="001D08BD" w:rsidP="001D08BD">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140B5C18"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2D8C4B6" w14:textId="77777777" w:rsidR="001D08BD" w:rsidRPr="00AC4FBC" w:rsidRDefault="001D08BD" w:rsidP="001D08BD">
            <w:pPr>
              <w:pStyle w:val="TAC"/>
              <w:rPr>
                <w:rFonts w:cs="v4.2.0"/>
              </w:rPr>
            </w:pPr>
            <w:r w:rsidRPr="00AC4FBC">
              <w:rPr>
                <w:rFonts w:cs="v4.2.0"/>
              </w:rPr>
              <w:t>Not measured</w:t>
            </w:r>
          </w:p>
        </w:tc>
      </w:tr>
      <w:tr w:rsidR="001D08BD" w:rsidRPr="00AC4FBC" w14:paraId="5B6F68D0"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793729DF" w14:textId="77777777" w:rsidR="001D08BD" w:rsidRPr="00AC4FBC" w:rsidRDefault="001D08BD" w:rsidP="001D08BD">
            <w:pPr>
              <w:pStyle w:val="TAL"/>
            </w:pPr>
            <w:r w:rsidRPr="00AC4FBC">
              <w:t>Test ID 2b</w:t>
            </w:r>
          </w:p>
        </w:tc>
        <w:tc>
          <w:tcPr>
            <w:tcW w:w="2677" w:type="dxa"/>
            <w:tcBorders>
              <w:top w:val="single" w:sz="4" w:space="0" w:color="auto"/>
              <w:left w:val="single" w:sz="4" w:space="0" w:color="auto"/>
              <w:bottom w:val="single" w:sz="4" w:space="0" w:color="auto"/>
              <w:right w:val="single" w:sz="4" w:space="0" w:color="auto"/>
            </w:tcBorders>
            <w:hideMark/>
          </w:tcPr>
          <w:p w14:paraId="544E3670" w14:textId="77777777" w:rsidR="001D08BD" w:rsidRPr="00AC4FBC" w:rsidRDefault="001D08BD" w:rsidP="001D08BD">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578B4C37"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5F7B88B" w14:textId="77777777" w:rsidR="001D08BD" w:rsidRPr="00AC4FBC" w:rsidRDefault="001D08BD" w:rsidP="001D08BD">
            <w:pPr>
              <w:pStyle w:val="TAC"/>
              <w:rPr>
                <w:rFonts w:cs="v4.2.0"/>
              </w:rPr>
            </w:pPr>
            <w:r w:rsidRPr="00AC4FBC">
              <w:rPr>
                <w:rFonts w:cs="v4.2.0"/>
              </w:rPr>
              <w:t>Not measured</w:t>
            </w:r>
          </w:p>
        </w:tc>
      </w:tr>
      <w:tr w:rsidR="001D08BD" w:rsidRPr="00AC4FBC" w14:paraId="21538190"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5C14D5DE" w14:textId="77777777" w:rsidR="001D08BD" w:rsidRPr="00AC4FBC" w:rsidRDefault="001D08BD" w:rsidP="001D08BD">
            <w:pPr>
              <w:pStyle w:val="TAL"/>
            </w:pPr>
            <w:r w:rsidRPr="00AC4FBC">
              <w:t>Test ID 2c</w:t>
            </w:r>
          </w:p>
        </w:tc>
        <w:tc>
          <w:tcPr>
            <w:tcW w:w="2677" w:type="dxa"/>
            <w:tcBorders>
              <w:top w:val="single" w:sz="4" w:space="0" w:color="auto"/>
              <w:left w:val="single" w:sz="4" w:space="0" w:color="auto"/>
              <w:bottom w:val="single" w:sz="4" w:space="0" w:color="auto"/>
              <w:right w:val="single" w:sz="4" w:space="0" w:color="auto"/>
            </w:tcBorders>
            <w:hideMark/>
          </w:tcPr>
          <w:p w14:paraId="265D8B7A" w14:textId="77777777" w:rsidR="001D08BD" w:rsidRPr="00AC4FBC" w:rsidRDefault="001D08BD" w:rsidP="001D08BD">
            <w:pPr>
              <w:pStyle w:val="TAC"/>
              <w:rPr>
                <w:rFonts w:cs="v4.2.0"/>
              </w:rPr>
            </w:pPr>
            <w:r w:rsidRPr="00AC4FBC">
              <w:rPr>
                <w:rFonts w:cs="v4.2.0"/>
              </w:rPr>
              <w:t>15 dBm</w:t>
            </w:r>
            <w:r w:rsidRPr="00AC4FBC">
              <w:t xml:space="preserve"> ± (5+TT)</w:t>
            </w:r>
          </w:p>
        </w:tc>
        <w:tc>
          <w:tcPr>
            <w:tcW w:w="2537" w:type="dxa"/>
            <w:tcBorders>
              <w:top w:val="single" w:sz="4" w:space="0" w:color="auto"/>
              <w:left w:val="single" w:sz="4" w:space="0" w:color="auto"/>
              <w:bottom w:val="single" w:sz="4" w:space="0" w:color="auto"/>
              <w:right w:val="single" w:sz="4" w:space="0" w:color="auto"/>
            </w:tcBorders>
            <w:hideMark/>
          </w:tcPr>
          <w:p w14:paraId="6DBC9B63"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77A21D85" w14:textId="77777777" w:rsidR="001D08BD" w:rsidRPr="00AC4FBC" w:rsidRDefault="001D08BD" w:rsidP="001D08BD">
            <w:pPr>
              <w:pStyle w:val="TAC"/>
              <w:rPr>
                <w:rFonts w:cs="v4.2.0"/>
              </w:rPr>
            </w:pPr>
            <w:r w:rsidRPr="00AC4FBC">
              <w:rPr>
                <w:rFonts w:cs="v4.2.0"/>
              </w:rPr>
              <w:t>Not measured</w:t>
            </w:r>
          </w:p>
        </w:tc>
      </w:tr>
      <w:tr w:rsidR="001D08BD" w:rsidRPr="00AC4FBC" w14:paraId="70F523F7"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1B9E29BC" w14:textId="77777777" w:rsidR="001D08BD" w:rsidRPr="00AC4FBC" w:rsidRDefault="001D08BD" w:rsidP="001D08BD">
            <w:pPr>
              <w:pStyle w:val="TAL"/>
            </w:pPr>
            <w:r w:rsidRPr="00AC4FBC">
              <w:t>Test ID 3a</w:t>
            </w:r>
          </w:p>
        </w:tc>
        <w:tc>
          <w:tcPr>
            <w:tcW w:w="2677" w:type="dxa"/>
            <w:tcBorders>
              <w:top w:val="single" w:sz="4" w:space="0" w:color="auto"/>
              <w:left w:val="single" w:sz="4" w:space="0" w:color="auto"/>
              <w:bottom w:val="single" w:sz="4" w:space="0" w:color="auto"/>
              <w:right w:val="single" w:sz="4" w:space="0" w:color="auto"/>
            </w:tcBorders>
            <w:hideMark/>
          </w:tcPr>
          <w:p w14:paraId="1DB3E286"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905DE43" w14:textId="77777777" w:rsidR="001D08BD" w:rsidRPr="00AC4FBC" w:rsidRDefault="001D08BD" w:rsidP="001D08BD">
            <w:pPr>
              <w:pStyle w:val="TAC"/>
              <w:rPr>
                <w:rFonts w:cs="v4.2.0"/>
              </w:rPr>
            </w:pPr>
            <w:r w:rsidRPr="00AC4FBC">
              <w:rPr>
                <w:rFonts w:cs="v4.2.0"/>
              </w:rPr>
              <w:t xml:space="preserve">-10 dBm </w:t>
            </w:r>
            <w:r w:rsidRPr="00AC4FBC">
              <w:t>± (7+TT)</w:t>
            </w:r>
          </w:p>
        </w:tc>
        <w:tc>
          <w:tcPr>
            <w:tcW w:w="2537" w:type="dxa"/>
            <w:tcBorders>
              <w:top w:val="single" w:sz="4" w:space="0" w:color="auto"/>
              <w:left w:val="single" w:sz="4" w:space="0" w:color="auto"/>
              <w:bottom w:val="single" w:sz="4" w:space="0" w:color="auto"/>
              <w:right w:val="single" w:sz="4" w:space="0" w:color="auto"/>
            </w:tcBorders>
            <w:hideMark/>
          </w:tcPr>
          <w:p w14:paraId="112C70EE" w14:textId="77777777" w:rsidR="001D08BD" w:rsidRPr="00AC4FBC" w:rsidRDefault="001D08BD" w:rsidP="001D08BD">
            <w:pPr>
              <w:pStyle w:val="TAC"/>
              <w:rPr>
                <w:rFonts w:cs="v4.2.0"/>
              </w:rPr>
            </w:pPr>
            <w:r w:rsidRPr="00AC4FBC">
              <w:rPr>
                <w:rFonts w:cs="v4.2.0"/>
              </w:rPr>
              <w:t>Not measured</w:t>
            </w:r>
          </w:p>
        </w:tc>
      </w:tr>
      <w:tr w:rsidR="001D08BD" w:rsidRPr="00AC4FBC" w14:paraId="7506F2AF"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7719BD7" w14:textId="77777777" w:rsidR="001D08BD" w:rsidRPr="00AC4FBC" w:rsidRDefault="001D08BD" w:rsidP="001D08BD">
            <w:pPr>
              <w:pStyle w:val="TAL"/>
            </w:pPr>
            <w:r w:rsidRPr="00AC4FBC">
              <w:t>Test ID 3b</w:t>
            </w:r>
          </w:p>
        </w:tc>
        <w:tc>
          <w:tcPr>
            <w:tcW w:w="2677" w:type="dxa"/>
            <w:tcBorders>
              <w:top w:val="single" w:sz="4" w:space="0" w:color="auto"/>
              <w:left w:val="single" w:sz="4" w:space="0" w:color="auto"/>
              <w:bottom w:val="single" w:sz="4" w:space="0" w:color="auto"/>
              <w:right w:val="single" w:sz="4" w:space="0" w:color="auto"/>
            </w:tcBorders>
            <w:hideMark/>
          </w:tcPr>
          <w:p w14:paraId="2C744A2B"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044E1CE8" w14:textId="77777777" w:rsidR="001D08BD" w:rsidRPr="00AC4FBC" w:rsidRDefault="001D08BD" w:rsidP="001D08BD">
            <w:pPr>
              <w:pStyle w:val="TAC"/>
              <w:rPr>
                <w:rFonts w:cs="v4.2.0"/>
              </w:rPr>
            </w:pPr>
            <w:r w:rsidRPr="00AC4FBC">
              <w:rPr>
                <w:rFonts w:cs="v4.2.0"/>
              </w:rPr>
              <w:t xml:space="preserve">10 dBm </w:t>
            </w:r>
            <w:r w:rsidRPr="00AC4FBC">
              <w:t>± (6+TT)</w:t>
            </w:r>
          </w:p>
        </w:tc>
        <w:tc>
          <w:tcPr>
            <w:tcW w:w="2537" w:type="dxa"/>
            <w:tcBorders>
              <w:top w:val="single" w:sz="4" w:space="0" w:color="auto"/>
              <w:left w:val="single" w:sz="4" w:space="0" w:color="auto"/>
              <w:bottom w:val="single" w:sz="4" w:space="0" w:color="auto"/>
              <w:right w:val="single" w:sz="4" w:space="0" w:color="auto"/>
            </w:tcBorders>
            <w:hideMark/>
          </w:tcPr>
          <w:p w14:paraId="43B7961F" w14:textId="77777777" w:rsidR="001D08BD" w:rsidRPr="00AC4FBC" w:rsidRDefault="001D08BD" w:rsidP="001D08BD">
            <w:pPr>
              <w:pStyle w:val="TAC"/>
              <w:rPr>
                <w:rFonts w:cs="v4.2.0"/>
              </w:rPr>
            </w:pPr>
            <w:r w:rsidRPr="00AC4FBC">
              <w:rPr>
                <w:rFonts w:cs="v4.2.0"/>
              </w:rPr>
              <w:t>Not measured</w:t>
            </w:r>
          </w:p>
        </w:tc>
      </w:tr>
      <w:tr w:rsidR="001D08BD" w:rsidRPr="00AC4FBC" w14:paraId="2C255A49"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26991218" w14:textId="77777777" w:rsidR="001D08BD" w:rsidRPr="00AC4FBC" w:rsidRDefault="001D08BD" w:rsidP="001D08BD">
            <w:pPr>
              <w:pStyle w:val="TAL"/>
            </w:pPr>
            <w:r w:rsidRPr="00AC4FBC">
              <w:t>Test ID 3c</w:t>
            </w:r>
          </w:p>
        </w:tc>
        <w:tc>
          <w:tcPr>
            <w:tcW w:w="2677" w:type="dxa"/>
            <w:tcBorders>
              <w:top w:val="single" w:sz="4" w:space="0" w:color="auto"/>
              <w:left w:val="single" w:sz="4" w:space="0" w:color="auto"/>
              <w:bottom w:val="single" w:sz="4" w:space="0" w:color="auto"/>
              <w:right w:val="single" w:sz="4" w:space="0" w:color="auto"/>
            </w:tcBorders>
            <w:hideMark/>
          </w:tcPr>
          <w:p w14:paraId="5957F98F" w14:textId="77777777" w:rsidR="001D08BD" w:rsidRPr="00AC4FBC" w:rsidRDefault="001D08BD" w:rsidP="001D08BD">
            <w:pPr>
              <w:pStyle w:val="TAC"/>
              <w:rPr>
                <w:rFonts w:cs="v4.2.0"/>
              </w:rPr>
            </w:pPr>
            <w:r w:rsidRPr="00AC4FBC">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F0DD0CC" w14:textId="77777777" w:rsidR="001D08BD" w:rsidRPr="00AC4FBC" w:rsidRDefault="001D08BD" w:rsidP="001D08BD">
            <w:pPr>
              <w:pStyle w:val="TAC"/>
              <w:rPr>
                <w:rFonts w:cs="v4.2.0"/>
              </w:rPr>
            </w:pPr>
            <w:r w:rsidRPr="00AC4FBC">
              <w:rPr>
                <w:rFonts w:cs="v4.2.0"/>
              </w:rPr>
              <w:t>15 dBm</w:t>
            </w:r>
            <w:r w:rsidRPr="00AC4FBC">
              <w:t xml:space="preserve"> ± (5+TT)</w:t>
            </w:r>
          </w:p>
        </w:tc>
        <w:tc>
          <w:tcPr>
            <w:tcW w:w="2537" w:type="dxa"/>
            <w:tcBorders>
              <w:top w:val="single" w:sz="4" w:space="0" w:color="auto"/>
              <w:left w:val="single" w:sz="4" w:space="0" w:color="auto"/>
              <w:bottom w:val="single" w:sz="4" w:space="0" w:color="auto"/>
              <w:right w:val="single" w:sz="4" w:space="0" w:color="auto"/>
            </w:tcBorders>
            <w:hideMark/>
          </w:tcPr>
          <w:p w14:paraId="700FE086" w14:textId="77777777" w:rsidR="001D08BD" w:rsidRPr="00AC4FBC" w:rsidRDefault="001D08BD" w:rsidP="001D08BD">
            <w:pPr>
              <w:pStyle w:val="TAC"/>
              <w:rPr>
                <w:rFonts w:cs="v4.2.0"/>
              </w:rPr>
            </w:pPr>
            <w:r w:rsidRPr="00AC4FBC">
              <w:rPr>
                <w:rFonts w:cs="v4.2.0"/>
              </w:rPr>
              <w:t>Not measured</w:t>
            </w:r>
          </w:p>
        </w:tc>
      </w:tr>
      <w:tr w:rsidR="001D08BD" w:rsidRPr="00AC4FBC" w14:paraId="51ABDC08" w14:textId="77777777" w:rsidTr="00D05902">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300561AF" w14:textId="77777777" w:rsidR="001D08BD" w:rsidRPr="00AC4FBC" w:rsidRDefault="001D08BD" w:rsidP="001D08BD">
            <w:pPr>
              <w:pStyle w:val="TAN"/>
            </w:pPr>
            <w:r w:rsidRPr="00AC4FBC">
              <w:t>NOTE 1:</w:t>
            </w:r>
            <w:r w:rsidRPr="00AC4FBC">
              <w:tab/>
              <w:t xml:space="preserve">In addition </w:t>
            </w:r>
            <w:r w:rsidRPr="00AC4FBC">
              <w:rPr>
                <w:lang w:bidi="bn-IN"/>
              </w:rPr>
              <w:t>NOTE 2 in Table 6.2.2A-1 in TS 36.101 [5] and/or NOTE 3 in Table 6.2.1-1 in TS 38.101-1 [2]</w:t>
            </w:r>
            <w:r w:rsidRPr="00AC4FBC">
              <w:t xml:space="preserve"> shall apply to the tolerances.</w:t>
            </w:r>
          </w:p>
          <w:p w14:paraId="59815522" w14:textId="77777777" w:rsidR="001D08BD" w:rsidRPr="00AC4FBC" w:rsidRDefault="001D08BD" w:rsidP="001D08BD">
            <w:pPr>
              <w:pStyle w:val="TAN"/>
            </w:pPr>
            <w:r w:rsidRPr="00AC4FBC">
              <w:t>NOTE 2:</w:t>
            </w:r>
            <w:r w:rsidRPr="00AC4FBC">
              <w:tab/>
            </w:r>
            <w:r w:rsidRPr="00AC4FBC">
              <w:rPr>
                <w:rFonts w:cs="Arial"/>
              </w:rPr>
              <w:t xml:space="preserve">TT for each frequency and channel bandwidth is specified in Table  </w:t>
            </w:r>
            <w:r w:rsidRPr="00AC4FBC">
              <w:t>6.2B.4.1.3_1.5-3 and Table 6.2B.4.1.3_1.5-4</w:t>
            </w:r>
            <w:r w:rsidRPr="00AC4FBC">
              <w:rPr>
                <w:rFonts w:cs="Arial"/>
              </w:rPr>
              <w:t>.</w:t>
            </w:r>
          </w:p>
        </w:tc>
      </w:tr>
    </w:tbl>
    <w:p w14:paraId="49250136" w14:textId="77777777" w:rsidR="00D05902" w:rsidRPr="00AC4FBC" w:rsidRDefault="00D05902" w:rsidP="00D05902">
      <w:pPr>
        <w:rPr>
          <w:rFonts w:eastAsia="MS Mincho"/>
          <w:lang w:eastAsia="ja-JP"/>
        </w:rPr>
      </w:pPr>
    </w:p>
    <w:p w14:paraId="2BAC5A72" w14:textId="77777777" w:rsidR="00D05902" w:rsidRPr="00AC4FBC" w:rsidRDefault="00D05902" w:rsidP="00D05902">
      <w:pPr>
        <w:pStyle w:val="TH"/>
        <w:rPr>
          <w:rFonts w:eastAsiaTheme="minorEastAsia"/>
          <w:lang w:eastAsia="en-US"/>
        </w:rPr>
      </w:pPr>
      <w:bookmarkStart w:id="3091" w:name="_CRTable6_2B_4_1_3_1_53"/>
      <w:r w:rsidRPr="00AC4FBC">
        <w:t xml:space="preserve">Table </w:t>
      </w:r>
      <w:bookmarkEnd w:id="3091"/>
      <w:r w:rsidRPr="00AC4FBC">
        <w:t>6.2B.4.1.3_1.5-3: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D05902" w:rsidRPr="00AC4FBC" w14:paraId="5B26DA62" w14:textId="77777777" w:rsidTr="00D05902">
        <w:trPr>
          <w:jc w:val="center"/>
        </w:trPr>
        <w:tc>
          <w:tcPr>
            <w:tcW w:w="1699" w:type="dxa"/>
            <w:tcBorders>
              <w:top w:val="single" w:sz="4" w:space="0" w:color="auto"/>
              <w:left w:val="single" w:sz="4" w:space="0" w:color="auto"/>
              <w:bottom w:val="single" w:sz="4" w:space="0" w:color="auto"/>
              <w:right w:val="single" w:sz="4" w:space="0" w:color="auto"/>
            </w:tcBorders>
            <w:hideMark/>
          </w:tcPr>
          <w:p w14:paraId="0E169B7D" w14:textId="77777777" w:rsidR="00D05902" w:rsidRPr="00AC4FBC" w:rsidRDefault="00D05902">
            <w:pPr>
              <w:pStyle w:val="TAH"/>
            </w:pPr>
            <w:r w:rsidRPr="00AC4FBC">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1457B63F" w14:textId="77777777" w:rsidR="00D05902" w:rsidRPr="00AC4FBC" w:rsidRDefault="00D05902">
            <w:pPr>
              <w:pStyle w:val="TAH"/>
            </w:pPr>
          </w:p>
        </w:tc>
        <w:tc>
          <w:tcPr>
            <w:tcW w:w="1746" w:type="dxa"/>
            <w:tcBorders>
              <w:top w:val="single" w:sz="4" w:space="0" w:color="auto"/>
              <w:left w:val="single" w:sz="4" w:space="0" w:color="auto"/>
              <w:bottom w:val="single" w:sz="4" w:space="0" w:color="auto"/>
              <w:right w:val="single" w:sz="4" w:space="0" w:color="auto"/>
            </w:tcBorders>
            <w:vAlign w:val="center"/>
            <w:hideMark/>
          </w:tcPr>
          <w:p w14:paraId="03F74C55" w14:textId="77777777" w:rsidR="00D05902" w:rsidRPr="00AC4FBC" w:rsidRDefault="00D05902">
            <w:pPr>
              <w:pStyle w:val="TAH"/>
            </w:pPr>
            <w:r w:rsidRPr="00AC4FBC">
              <w:t>f ≤ 3.0G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41380A42" w14:textId="77777777" w:rsidR="00D05902" w:rsidRPr="00AC4FBC" w:rsidRDefault="00D05902">
            <w:pPr>
              <w:pStyle w:val="TAH"/>
            </w:pPr>
            <w:r w:rsidRPr="00AC4FBC">
              <w:t>3.0GHz &lt; f ≤ 4.2GHz</w:t>
            </w:r>
          </w:p>
        </w:tc>
        <w:tc>
          <w:tcPr>
            <w:tcW w:w="1622" w:type="dxa"/>
            <w:tcBorders>
              <w:top w:val="single" w:sz="4" w:space="0" w:color="auto"/>
              <w:left w:val="single" w:sz="4" w:space="0" w:color="auto"/>
              <w:bottom w:val="single" w:sz="4" w:space="0" w:color="auto"/>
              <w:right w:val="single" w:sz="4" w:space="0" w:color="auto"/>
            </w:tcBorders>
            <w:hideMark/>
          </w:tcPr>
          <w:p w14:paraId="1DEE545B" w14:textId="77777777" w:rsidR="00D05902" w:rsidRPr="00AC4FBC" w:rsidRDefault="00D05902">
            <w:pPr>
              <w:pStyle w:val="TAH"/>
            </w:pPr>
            <w:r w:rsidRPr="00AC4FBC">
              <w:t>4.2GHz &lt; f ≤ 6GHz</w:t>
            </w:r>
          </w:p>
        </w:tc>
      </w:tr>
      <w:tr w:rsidR="00D05902" w:rsidRPr="00AC4FBC" w14:paraId="54C6C947" w14:textId="77777777" w:rsidTr="00D05902">
        <w:trPr>
          <w:jc w:val="center"/>
        </w:trPr>
        <w:tc>
          <w:tcPr>
            <w:tcW w:w="1699" w:type="dxa"/>
            <w:tcBorders>
              <w:top w:val="single" w:sz="4" w:space="0" w:color="auto"/>
              <w:left w:val="single" w:sz="4" w:space="0" w:color="auto"/>
              <w:bottom w:val="single" w:sz="4" w:space="0" w:color="auto"/>
              <w:right w:val="single" w:sz="4" w:space="0" w:color="auto"/>
            </w:tcBorders>
            <w:hideMark/>
          </w:tcPr>
          <w:p w14:paraId="7C94CBB2" w14:textId="77777777" w:rsidR="00D05902" w:rsidRPr="00AC4FBC" w:rsidRDefault="00D05902">
            <w:pPr>
              <w:pStyle w:val="TAH"/>
            </w:pPr>
            <w:r w:rsidRPr="00AC4FBC">
              <w:t>E-UTRA</w:t>
            </w:r>
          </w:p>
        </w:tc>
        <w:tc>
          <w:tcPr>
            <w:tcW w:w="2254" w:type="dxa"/>
            <w:tcBorders>
              <w:top w:val="single" w:sz="4" w:space="0" w:color="auto"/>
              <w:left w:val="single" w:sz="4" w:space="0" w:color="auto"/>
              <w:bottom w:val="single" w:sz="4" w:space="0" w:color="auto"/>
              <w:right w:val="single" w:sz="4" w:space="0" w:color="auto"/>
            </w:tcBorders>
            <w:vAlign w:val="center"/>
            <w:hideMark/>
          </w:tcPr>
          <w:p w14:paraId="735773A8" w14:textId="77777777" w:rsidR="00D05902" w:rsidRPr="00AC4FBC" w:rsidRDefault="00D05902">
            <w:pPr>
              <w:pStyle w:val="TAH"/>
            </w:pPr>
            <w:r w:rsidRPr="00AC4FBC">
              <w:t>BW ≤ 20M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7CFCE7F1" w14:textId="77777777" w:rsidR="00D05902" w:rsidRPr="00AC4FBC" w:rsidRDefault="00D05902">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hideMark/>
          </w:tcPr>
          <w:p w14:paraId="0D5B08C2" w14:textId="77777777" w:rsidR="00D05902" w:rsidRPr="00AC4FBC" w:rsidRDefault="00D05902">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hideMark/>
          </w:tcPr>
          <w:p w14:paraId="786BA5DB" w14:textId="5FDB0404" w:rsidR="00D05902" w:rsidRPr="00AC4FBC" w:rsidRDefault="009136B4">
            <w:pPr>
              <w:pStyle w:val="TAC"/>
            </w:pPr>
            <w:r w:rsidRPr="00AC4FBC">
              <w:t>N/A</w:t>
            </w:r>
          </w:p>
        </w:tc>
      </w:tr>
      <w:tr w:rsidR="00D05902" w:rsidRPr="00AC4FBC" w14:paraId="69A35089" w14:textId="77777777" w:rsidTr="00D05902">
        <w:trPr>
          <w:jc w:val="center"/>
        </w:trPr>
        <w:tc>
          <w:tcPr>
            <w:tcW w:w="1699" w:type="dxa"/>
            <w:vMerge w:val="restart"/>
            <w:tcBorders>
              <w:top w:val="single" w:sz="4" w:space="0" w:color="auto"/>
              <w:left w:val="single" w:sz="4" w:space="0" w:color="auto"/>
              <w:bottom w:val="single" w:sz="4" w:space="0" w:color="auto"/>
              <w:right w:val="single" w:sz="4" w:space="0" w:color="auto"/>
            </w:tcBorders>
            <w:hideMark/>
          </w:tcPr>
          <w:p w14:paraId="69249968" w14:textId="77777777" w:rsidR="00D05902" w:rsidRPr="00AC4FBC" w:rsidRDefault="00D05902">
            <w:pPr>
              <w:pStyle w:val="TAH"/>
            </w:pPr>
            <w:r w:rsidRPr="00AC4FBC">
              <w:t>NR</w:t>
            </w:r>
          </w:p>
        </w:tc>
        <w:tc>
          <w:tcPr>
            <w:tcW w:w="2254" w:type="dxa"/>
            <w:tcBorders>
              <w:top w:val="single" w:sz="4" w:space="0" w:color="auto"/>
              <w:left w:val="single" w:sz="4" w:space="0" w:color="auto"/>
              <w:bottom w:val="single" w:sz="4" w:space="0" w:color="auto"/>
              <w:right w:val="single" w:sz="4" w:space="0" w:color="auto"/>
            </w:tcBorders>
            <w:vAlign w:val="center"/>
            <w:hideMark/>
          </w:tcPr>
          <w:p w14:paraId="3C1E2B35" w14:textId="77777777" w:rsidR="00D05902" w:rsidRPr="00AC4FBC" w:rsidRDefault="00D05902">
            <w:pPr>
              <w:pStyle w:val="TAH"/>
            </w:pPr>
            <w:r w:rsidRPr="00AC4FBC">
              <w:t>BW ≤ 40M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6C6C76D4" w14:textId="77777777" w:rsidR="00D05902" w:rsidRPr="00AC4FBC" w:rsidRDefault="00D05902">
            <w:pPr>
              <w:pStyle w:val="TAC"/>
            </w:pPr>
            <w:r w:rsidRPr="00AC4FBC">
              <w:t>0.7 dB</w:t>
            </w:r>
          </w:p>
        </w:tc>
        <w:tc>
          <w:tcPr>
            <w:tcW w:w="1746" w:type="dxa"/>
            <w:tcBorders>
              <w:top w:val="single" w:sz="4" w:space="0" w:color="auto"/>
              <w:left w:val="single" w:sz="4" w:space="0" w:color="auto"/>
              <w:bottom w:val="single" w:sz="4" w:space="0" w:color="auto"/>
              <w:right w:val="single" w:sz="4" w:space="0" w:color="auto"/>
            </w:tcBorders>
            <w:vAlign w:val="center"/>
            <w:hideMark/>
          </w:tcPr>
          <w:p w14:paraId="18179668" w14:textId="77777777" w:rsidR="00D05902" w:rsidRPr="00AC4FBC" w:rsidRDefault="00D05902">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hideMark/>
          </w:tcPr>
          <w:p w14:paraId="5BF1E321" w14:textId="77777777" w:rsidR="00D05902" w:rsidRPr="00AC4FBC" w:rsidRDefault="00D05902">
            <w:pPr>
              <w:pStyle w:val="TAC"/>
            </w:pPr>
            <w:r w:rsidRPr="00AC4FBC">
              <w:t>1.0 dB</w:t>
            </w:r>
          </w:p>
        </w:tc>
      </w:tr>
      <w:tr w:rsidR="00D05902" w:rsidRPr="00AC4FBC" w14:paraId="470A2B4A" w14:textId="77777777" w:rsidTr="00D059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59906" w14:textId="77777777" w:rsidR="00D05902" w:rsidRPr="00AC4FBC" w:rsidRDefault="00D05902">
            <w:pPr>
              <w:spacing w:after="0"/>
              <w:rPr>
                <w:rFonts w:ascii="Arial" w:hAnsi="Arial"/>
                <w:b/>
                <w:sz w:val="18"/>
                <w:lang w:eastAsia="en-US"/>
              </w:rPr>
            </w:pPr>
          </w:p>
        </w:tc>
        <w:tc>
          <w:tcPr>
            <w:tcW w:w="2254" w:type="dxa"/>
            <w:tcBorders>
              <w:top w:val="single" w:sz="4" w:space="0" w:color="auto"/>
              <w:left w:val="single" w:sz="4" w:space="0" w:color="auto"/>
              <w:bottom w:val="single" w:sz="4" w:space="0" w:color="auto"/>
              <w:right w:val="single" w:sz="4" w:space="0" w:color="auto"/>
            </w:tcBorders>
            <w:vAlign w:val="center"/>
            <w:hideMark/>
          </w:tcPr>
          <w:p w14:paraId="23DC3B52" w14:textId="77777777" w:rsidR="00D05902" w:rsidRPr="00AC4FBC" w:rsidRDefault="00D05902">
            <w:pPr>
              <w:pStyle w:val="TAH"/>
            </w:pPr>
            <w:r w:rsidRPr="00AC4FBC">
              <w:t>40MHz &lt; BW ≤ 100MHz</w:t>
            </w:r>
          </w:p>
        </w:tc>
        <w:tc>
          <w:tcPr>
            <w:tcW w:w="1746" w:type="dxa"/>
            <w:tcBorders>
              <w:top w:val="single" w:sz="4" w:space="0" w:color="auto"/>
              <w:left w:val="single" w:sz="4" w:space="0" w:color="auto"/>
              <w:bottom w:val="single" w:sz="4" w:space="0" w:color="auto"/>
              <w:right w:val="single" w:sz="4" w:space="0" w:color="auto"/>
            </w:tcBorders>
            <w:hideMark/>
          </w:tcPr>
          <w:p w14:paraId="52DC7ED9" w14:textId="77777777" w:rsidR="00D05902" w:rsidRPr="00AC4FBC" w:rsidRDefault="00D05902">
            <w:pPr>
              <w:pStyle w:val="TAC"/>
            </w:pPr>
            <w:r w:rsidRPr="00AC4FBC">
              <w:t>1.0 dB</w:t>
            </w:r>
          </w:p>
        </w:tc>
        <w:tc>
          <w:tcPr>
            <w:tcW w:w="1746" w:type="dxa"/>
            <w:tcBorders>
              <w:top w:val="single" w:sz="4" w:space="0" w:color="auto"/>
              <w:left w:val="single" w:sz="4" w:space="0" w:color="auto"/>
              <w:bottom w:val="single" w:sz="4" w:space="0" w:color="auto"/>
              <w:right w:val="single" w:sz="4" w:space="0" w:color="auto"/>
            </w:tcBorders>
            <w:hideMark/>
          </w:tcPr>
          <w:p w14:paraId="6FFB1E4D" w14:textId="77777777" w:rsidR="00D05902" w:rsidRPr="00AC4FBC" w:rsidRDefault="00D05902">
            <w:pPr>
              <w:pStyle w:val="TAC"/>
            </w:pPr>
            <w:r w:rsidRPr="00AC4FBC">
              <w:t>1.0 dB</w:t>
            </w:r>
          </w:p>
        </w:tc>
        <w:tc>
          <w:tcPr>
            <w:tcW w:w="1622" w:type="dxa"/>
            <w:tcBorders>
              <w:top w:val="single" w:sz="4" w:space="0" w:color="auto"/>
              <w:left w:val="single" w:sz="4" w:space="0" w:color="auto"/>
              <w:bottom w:val="single" w:sz="4" w:space="0" w:color="auto"/>
              <w:right w:val="single" w:sz="4" w:space="0" w:color="auto"/>
            </w:tcBorders>
            <w:hideMark/>
          </w:tcPr>
          <w:p w14:paraId="0FC65727" w14:textId="77777777" w:rsidR="00D05902" w:rsidRPr="00AC4FBC" w:rsidRDefault="00D05902">
            <w:pPr>
              <w:pStyle w:val="TAC"/>
            </w:pPr>
            <w:r w:rsidRPr="00AC4FBC">
              <w:t>1.0 dB</w:t>
            </w:r>
          </w:p>
        </w:tc>
      </w:tr>
    </w:tbl>
    <w:p w14:paraId="6C2B9198" w14:textId="77777777" w:rsidR="00D05902" w:rsidRPr="00AC4FBC" w:rsidRDefault="00D05902" w:rsidP="00D05902">
      <w:pPr>
        <w:rPr>
          <w:lang w:eastAsia="en-US"/>
        </w:rPr>
      </w:pPr>
    </w:p>
    <w:p w14:paraId="5E7D5AA5" w14:textId="77777777" w:rsidR="00D05902" w:rsidRPr="00AC4FBC" w:rsidRDefault="00D05902" w:rsidP="00D05902">
      <w:pPr>
        <w:pStyle w:val="TH"/>
      </w:pPr>
      <w:bookmarkStart w:id="3092" w:name="_CRTable6_2B_4_1_3_1_54"/>
      <w:r w:rsidRPr="00AC4FBC">
        <w:t xml:space="preserve">Table </w:t>
      </w:r>
      <w:bookmarkEnd w:id="3092"/>
      <w:r w:rsidRPr="00AC4FBC">
        <w:t>6.2B.4.1.3_1.5-4: Test Tolerance for UE maximum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D05902" w:rsidRPr="00AC4FBC" w14:paraId="6F414727" w14:textId="77777777" w:rsidTr="00D05902">
        <w:trPr>
          <w:trHeight w:val="315"/>
          <w:jc w:val="center"/>
        </w:trPr>
        <w:tc>
          <w:tcPr>
            <w:tcW w:w="5000" w:type="pct"/>
            <w:gridSpan w:val="1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A0B5179" w14:textId="77777777" w:rsidR="00D05902" w:rsidRPr="00AC4FBC" w:rsidRDefault="00D05902">
            <w:pPr>
              <w:pStyle w:val="TAH"/>
            </w:pPr>
            <w:r w:rsidRPr="00AC4FBC">
              <w:t>TT for overall output power</w:t>
            </w:r>
          </w:p>
        </w:tc>
      </w:tr>
      <w:tr w:rsidR="00D05902" w:rsidRPr="00AC4FBC" w14:paraId="7478C112" w14:textId="77777777" w:rsidTr="00D05902">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65385D9" w14:textId="77777777" w:rsidR="00D05902" w:rsidRPr="00AC4FBC"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D42B837" w14:textId="77777777" w:rsidR="00D05902" w:rsidRPr="00AC4FBC"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3A1DC6A" w14:textId="77777777" w:rsidR="00D05902" w:rsidRPr="00AC4FBC" w:rsidRDefault="00D05902">
            <w:pPr>
              <w:pStyle w:val="TAH"/>
            </w:pPr>
          </w:p>
        </w:tc>
        <w:tc>
          <w:tcPr>
            <w:tcW w:w="3754" w:type="pct"/>
            <w:gridSpan w:val="9"/>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919E75" w14:textId="77777777" w:rsidR="00D05902" w:rsidRPr="00AC4FBC" w:rsidRDefault="00D05902">
            <w:pPr>
              <w:pStyle w:val="TAH"/>
            </w:pPr>
            <w:r w:rsidRPr="00AC4FBC">
              <w:t>NR</w:t>
            </w:r>
          </w:p>
        </w:tc>
      </w:tr>
      <w:tr w:rsidR="00D05902" w:rsidRPr="00AC4FBC" w14:paraId="3767EC08" w14:textId="77777777" w:rsidTr="00D05902">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793D62F" w14:textId="77777777" w:rsidR="00D05902" w:rsidRPr="00AC4FBC"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D8CB2A6" w14:textId="77777777" w:rsidR="00D05902" w:rsidRPr="00AC4FBC"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79AE6185" w14:textId="77777777" w:rsidR="00D05902" w:rsidRPr="00AC4FBC" w:rsidRDefault="00D05902">
            <w:pPr>
              <w:pStyle w:val="TAH"/>
            </w:pP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1E015A4" w14:textId="77777777" w:rsidR="00D05902" w:rsidRPr="00AC4FBC" w:rsidRDefault="00D05902">
            <w:pPr>
              <w:pStyle w:val="TAH"/>
            </w:pPr>
            <w:r w:rsidRPr="00AC4FBC">
              <w:t>BW ≤ 2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CAB04D3" w14:textId="77777777" w:rsidR="00D05902" w:rsidRPr="00AC4FBC" w:rsidRDefault="00D05902">
            <w:pPr>
              <w:pStyle w:val="TAH"/>
            </w:pPr>
            <w:r w:rsidRPr="00AC4FBC">
              <w:t>20 MHz &lt; BW ≤ 4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7E50119" w14:textId="77777777" w:rsidR="00D05902" w:rsidRPr="00AC4FBC" w:rsidRDefault="00D05902">
            <w:pPr>
              <w:pStyle w:val="TAH"/>
            </w:pPr>
            <w:r w:rsidRPr="00AC4FBC">
              <w:t>40MHz &lt; BW ≤ 100MHz</w:t>
            </w:r>
          </w:p>
        </w:tc>
      </w:tr>
      <w:tr w:rsidR="00D05902" w:rsidRPr="00AC4FBC" w14:paraId="3F764ED8" w14:textId="77777777" w:rsidTr="00D05902">
        <w:trPr>
          <w:trHeight w:val="52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28D6C17B" w14:textId="77777777" w:rsidR="00D05902" w:rsidRPr="00AC4FBC"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1C9459A" w14:textId="77777777" w:rsidR="00D05902" w:rsidRPr="00AC4FBC"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1800E72" w14:textId="77777777" w:rsidR="00D05902" w:rsidRPr="00AC4FBC" w:rsidRDefault="00D05902">
            <w:pPr>
              <w:pStyle w:val="TAH"/>
            </w:pP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8B6FBAA"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EE170D7"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9B2B7E7" w14:textId="77777777" w:rsidR="00D05902" w:rsidRPr="00AC4FBC" w:rsidRDefault="00D05902">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84603EB"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1111089"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6B41A29" w14:textId="77777777" w:rsidR="00D05902" w:rsidRPr="00AC4FBC" w:rsidRDefault="00D05902">
            <w:pPr>
              <w:pStyle w:val="TAH"/>
            </w:pPr>
            <w:r w:rsidRPr="00AC4FBC">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65C47D3"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D3C4015"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B73404A" w14:textId="77777777" w:rsidR="00D05902" w:rsidRPr="00AC4FBC" w:rsidRDefault="00D05902">
            <w:pPr>
              <w:pStyle w:val="TAH"/>
            </w:pPr>
            <w:r w:rsidRPr="00AC4FBC">
              <w:t>4.2GHz &lt; f ≤ 6.0GHz</w:t>
            </w:r>
          </w:p>
        </w:tc>
      </w:tr>
      <w:tr w:rsidR="00D05902" w:rsidRPr="00AC4FBC" w14:paraId="399C0C6F" w14:textId="77777777" w:rsidTr="00D05902">
        <w:trPr>
          <w:trHeight w:val="300"/>
          <w:jc w:val="center"/>
        </w:trPr>
        <w:tc>
          <w:tcPr>
            <w:tcW w:w="35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8BB86F7" w14:textId="77777777" w:rsidR="00D05902" w:rsidRPr="00AC4FBC" w:rsidRDefault="00D05902">
            <w:pPr>
              <w:pStyle w:val="TAH"/>
            </w:pPr>
            <w:r w:rsidRPr="00AC4FBC">
              <w:t>E-UTRA</w:t>
            </w:r>
          </w:p>
        </w:tc>
        <w:tc>
          <w:tcPr>
            <w:tcW w:w="39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D358B0C" w14:textId="77777777" w:rsidR="00D05902" w:rsidRPr="00AC4FBC" w:rsidRDefault="00D05902">
            <w:pPr>
              <w:pStyle w:val="TAH"/>
            </w:pPr>
            <w:r w:rsidRPr="00AC4FBC">
              <w:t>BW ≤ 20MHz</w:t>
            </w: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24129D" w14:textId="77777777" w:rsidR="00D05902" w:rsidRPr="00AC4FBC" w:rsidRDefault="00D05902">
            <w:pPr>
              <w:pStyle w:val="TAH"/>
            </w:pPr>
            <w:r w:rsidRPr="00AC4FBC">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4EB0746" w14:textId="77777777" w:rsidR="00D05902" w:rsidRPr="00AC4FBC" w:rsidRDefault="00D05902">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782D408"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10D1B50"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EDD8ED2" w14:textId="77777777" w:rsidR="00D05902" w:rsidRPr="00AC4FBC" w:rsidRDefault="00D05902">
            <w:pPr>
              <w:pStyle w:val="TAC"/>
            </w:pPr>
            <w:r w:rsidRPr="00AC4FBC">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4BD086B"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2F8F3EC"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3B272BB"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E87383"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A41A91" w14:textId="77777777" w:rsidR="00D05902" w:rsidRPr="00AC4FBC" w:rsidRDefault="00D05902">
            <w:pPr>
              <w:pStyle w:val="TAC"/>
            </w:pPr>
            <w:r w:rsidRPr="00AC4FBC">
              <w:t>1.0 dB</w:t>
            </w:r>
          </w:p>
        </w:tc>
      </w:tr>
      <w:tr w:rsidR="00D05902" w:rsidRPr="00AC4FBC" w14:paraId="70ACD163" w14:textId="77777777" w:rsidTr="00D05902">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5DD69" w14:textId="77777777" w:rsidR="00D05902" w:rsidRPr="00AC4FBC" w:rsidRDefault="00D0590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BCBE1" w14:textId="77777777" w:rsidR="00D05902" w:rsidRPr="00AC4FBC" w:rsidRDefault="00D05902">
            <w:pPr>
              <w:spacing w:after="0"/>
              <w:rPr>
                <w:rFonts w:ascii="Arial" w:hAnsi="Arial"/>
                <w:b/>
                <w:sz w:val="18"/>
                <w:lang w:eastAsia="en-US"/>
              </w:rPr>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EA93C32" w14:textId="77777777" w:rsidR="00D05902" w:rsidRPr="00AC4FBC" w:rsidRDefault="00D05902">
            <w:pPr>
              <w:pStyle w:val="TAH"/>
            </w:pPr>
            <w:r w:rsidRPr="00AC4FBC">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D77329D"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0DD92F8"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5BF728"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62582D0"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81831C5"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339FBA1"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27717A6"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D2EBB6" w14:textId="77777777" w:rsidR="00D05902" w:rsidRPr="00AC4FBC" w:rsidRDefault="00D05902">
            <w:pPr>
              <w:pStyle w:val="TAC"/>
            </w:pPr>
            <w:r w:rsidRPr="00AC4FBC">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FA965A3" w14:textId="77777777" w:rsidR="00D05902" w:rsidRPr="00AC4FBC" w:rsidRDefault="00D05902">
            <w:pPr>
              <w:pStyle w:val="TAC"/>
            </w:pPr>
            <w:r w:rsidRPr="00AC4FBC">
              <w:t>1.0 dB</w:t>
            </w:r>
          </w:p>
        </w:tc>
      </w:tr>
    </w:tbl>
    <w:p w14:paraId="30E9C57E" w14:textId="77777777" w:rsidR="00D05902" w:rsidRPr="00AC4FBC" w:rsidRDefault="00D05902" w:rsidP="00D05902">
      <w:pPr>
        <w:rPr>
          <w:rFonts w:eastAsia="MS Mincho"/>
          <w:lang w:eastAsia="ja-JP"/>
        </w:rPr>
      </w:pPr>
    </w:p>
    <w:p w14:paraId="134A3670" w14:textId="77777777" w:rsidR="00D05902" w:rsidRPr="00AC4FBC" w:rsidRDefault="00D05902" w:rsidP="00D05902">
      <w:pPr>
        <w:rPr>
          <w:rFonts w:eastAsiaTheme="minorEastAsia"/>
          <w:lang w:eastAsia="en-US"/>
        </w:rPr>
      </w:pPr>
      <w:r w:rsidRPr="00AC4FBC">
        <w:t>For the UE which supports inter-band EN-DC configuration, ΔT</w:t>
      </w:r>
      <w:r w:rsidRPr="00AC4FBC">
        <w:rPr>
          <w:vertAlign w:val="subscript"/>
        </w:rPr>
        <w:t>IB,c</w:t>
      </w:r>
      <w:r w:rsidRPr="00AC4FBC">
        <w:t xml:space="preserve"> in 6.2B.4.2 applies where unless otherwise stated, the same ΔT</w:t>
      </w:r>
      <w:r w:rsidRPr="00AC4FBC">
        <w:rPr>
          <w:vertAlign w:val="subscript"/>
        </w:rPr>
        <w:t xml:space="preserve">IB,c </w:t>
      </w:r>
      <w:r w:rsidRPr="00AC4FBC">
        <w:t>is applicable to NR band(s) part for DC configurations which have the same NR operating band combination. Unless otherwise stated, ΔT</w:t>
      </w:r>
      <w:r w:rsidRPr="00AC4FBC">
        <w:rPr>
          <w:vertAlign w:val="subscript"/>
        </w:rPr>
        <w:t>IB,c</w:t>
      </w:r>
      <w:r w:rsidRPr="00AC4FBC">
        <w:t xml:space="preserve"> is set to zero.</w:t>
      </w:r>
    </w:p>
    <w:p w14:paraId="4AA8817D" w14:textId="1335320C" w:rsidR="00AB2B30" w:rsidRPr="00AC4FBC" w:rsidRDefault="006A7121">
      <w:pPr>
        <w:pStyle w:val="Heading5"/>
      </w:pPr>
      <w:bookmarkStart w:id="3093" w:name="_Toc100094029"/>
      <w:bookmarkStart w:id="3094" w:name="_Toc106872684"/>
      <w:bookmarkStart w:id="3095" w:name="_Toc155208617"/>
      <w:bookmarkStart w:id="3096" w:name="_CR6_2B_4_1_4"/>
      <w:bookmarkEnd w:id="3096"/>
      <w:r w:rsidRPr="00AC4FBC">
        <w:t>6.2B.4.1.4</w:t>
      </w:r>
      <w:r w:rsidRPr="00AC4FBC">
        <w:tab/>
        <w:t>Configured Output Power for Inter-Band EN-DC including FR2</w:t>
      </w:r>
      <w:bookmarkEnd w:id="3062"/>
      <w:bookmarkEnd w:id="3063"/>
      <w:bookmarkEnd w:id="3064"/>
      <w:bookmarkEnd w:id="3065"/>
      <w:bookmarkEnd w:id="3066"/>
      <w:bookmarkEnd w:id="3067"/>
      <w:bookmarkEnd w:id="3068"/>
      <w:bookmarkEnd w:id="3069"/>
      <w:bookmarkEnd w:id="3070"/>
      <w:r w:rsidR="00E2098B" w:rsidRPr="00AC4FBC">
        <w:rPr>
          <w:lang w:eastAsia="zh-CN"/>
        </w:rPr>
        <w:t xml:space="preserve"> (1 NR CC)</w:t>
      </w:r>
      <w:bookmarkEnd w:id="3071"/>
      <w:bookmarkEnd w:id="3072"/>
      <w:bookmarkEnd w:id="3073"/>
      <w:bookmarkEnd w:id="3074"/>
      <w:bookmarkEnd w:id="3093"/>
      <w:bookmarkEnd w:id="3094"/>
      <w:bookmarkEnd w:id="3095"/>
    </w:p>
    <w:p w14:paraId="3D7C7193" w14:textId="77777777" w:rsidR="00AB2B30" w:rsidRPr="00AC4FBC" w:rsidRDefault="006A7121">
      <w:pPr>
        <w:pStyle w:val="H6"/>
      </w:pPr>
      <w:bookmarkStart w:id="3097" w:name="_CR6_2B_4_1_4_1"/>
      <w:r w:rsidRPr="00AC4FBC">
        <w:t>6.2B.4.1.4.1</w:t>
      </w:r>
      <w:r w:rsidRPr="00AC4FBC">
        <w:tab/>
        <w:t>Test purpose</w:t>
      </w:r>
    </w:p>
    <w:bookmarkEnd w:id="3097"/>
    <w:p w14:paraId="6A1DF415" w14:textId="77777777" w:rsidR="00AB2B30" w:rsidRPr="00AC4FBC" w:rsidRDefault="006A7121">
      <w:r w:rsidRPr="00AC4FBC">
        <w:t xml:space="preserve">Same test purpose as in clause 6.2.4.1 in TS 38.521-2 [9] for the </w:t>
      </w:r>
      <w:r w:rsidRPr="00AC4FBC">
        <w:rPr>
          <w:i/>
        </w:rPr>
        <w:t>NR</w:t>
      </w:r>
      <w:r w:rsidRPr="00AC4FBC">
        <w:t xml:space="preserve"> carrier.</w:t>
      </w:r>
    </w:p>
    <w:p w14:paraId="1A29C81C" w14:textId="77777777" w:rsidR="00AB2B30" w:rsidRPr="00AC4FBC" w:rsidRDefault="006A7121">
      <w:pPr>
        <w:pStyle w:val="H6"/>
      </w:pPr>
      <w:bookmarkStart w:id="3098" w:name="_CR6_2B_4_1_4_2"/>
      <w:r w:rsidRPr="00AC4FBC">
        <w:t>6.2B.4.1.4.2</w:t>
      </w:r>
      <w:r w:rsidRPr="00AC4FBC">
        <w:tab/>
        <w:t>Test applicability</w:t>
      </w:r>
    </w:p>
    <w:bookmarkEnd w:id="3098"/>
    <w:p w14:paraId="4FEEA506" w14:textId="1D66D54A" w:rsidR="00AB2B30" w:rsidRPr="00AC4FBC" w:rsidRDefault="006A7121">
      <w:r w:rsidRPr="00AC4FBC">
        <w:t xml:space="preserve">This test case applies to all types of E-UTRA UE release 15 and forward, supporting inter-band EN-DC including FR2 with </w:t>
      </w:r>
      <w:r w:rsidR="00501EB1" w:rsidRPr="00AC4FBC">
        <w:t>1 NR UL CC</w:t>
      </w:r>
      <w:r w:rsidRPr="00AC4FBC">
        <w:t xml:space="preserve">. </w:t>
      </w:r>
    </w:p>
    <w:p w14:paraId="0789DBD3" w14:textId="6CB7EA5C" w:rsidR="00F861A6" w:rsidRPr="00AC4FBC" w:rsidRDefault="00F861A6" w:rsidP="00F861A6">
      <w:r w:rsidRPr="00AC4FBC">
        <w:t>The requirements of this test for NR carrier are covered in test cases 6.2B.1.4 Maximum output power for Inter-Band EN-DC including FR2, 6.2B.2.4 Maximum output power reduction for Inter-Band EN-DC including FR2 and 6.2B.3.4 UE maximum output power with additional requirements for Inter-Band EN-DC including FR2 to all types of NR UE release 15 and forward.</w:t>
      </w:r>
    </w:p>
    <w:p w14:paraId="0960601A" w14:textId="77777777" w:rsidR="00AB2B30" w:rsidRPr="00AC4FBC" w:rsidRDefault="006A7121">
      <w:pPr>
        <w:pStyle w:val="H6"/>
      </w:pPr>
      <w:bookmarkStart w:id="3099" w:name="_CR6_2B_4_1_4_3"/>
      <w:r w:rsidRPr="00AC4FBC">
        <w:t>6.2B.4.1.4.3</w:t>
      </w:r>
      <w:r w:rsidRPr="00AC4FBC">
        <w:tab/>
        <w:t>Minimum conformance requirements</w:t>
      </w:r>
    </w:p>
    <w:bookmarkEnd w:id="3099"/>
    <w:p w14:paraId="51536F1B" w14:textId="77777777" w:rsidR="00AB2B30" w:rsidRPr="00AC4FBC" w:rsidRDefault="006A7121">
      <w:r w:rsidRPr="00AC4FBC">
        <w:t>UE configured output power requirement for E-UTRA single carrier and CA operation specified in subclauses 6.2.5 and 6.2.5A of [10] and for NR single carrier and CA operation specified in subclause 6.2.4, 6.2A.4 and 6.2D.4 of [9] apply.</w:t>
      </w:r>
    </w:p>
    <w:p w14:paraId="08DA385A" w14:textId="4B618215" w:rsidR="00AB2B30" w:rsidRPr="00AC4FBC" w:rsidRDefault="006A7121">
      <w:r w:rsidRPr="00AC4FBC">
        <w:t xml:space="preserve">No exception requirements applicable to NR or </w:t>
      </w:r>
      <w:r w:rsidR="003E285D" w:rsidRPr="00AC4FBC">
        <w:t>E-UTRA</w:t>
      </w:r>
      <w:r w:rsidRPr="00AC4FBC">
        <w:t>. LTE anchor agnostic approach is applied.</w:t>
      </w:r>
    </w:p>
    <w:p w14:paraId="36B08A7F" w14:textId="77777777" w:rsidR="00AB2B30" w:rsidRPr="00AC4FBC" w:rsidRDefault="006A7121">
      <w:r w:rsidRPr="00AC4FBC">
        <w:t>The normative reference for this requirement is TS 38.101-3 [4] clause 6.2B.4.1.4.</w:t>
      </w:r>
    </w:p>
    <w:p w14:paraId="22A225D8" w14:textId="77777777" w:rsidR="00F861A6" w:rsidRPr="00AC4FBC" w:rsidRDefault="00F861A6" w:rsidP="00F861A6">
      <w:pPr>
        <w:keepNext/>
        <w:keepLines/>
        <w:spacing w:before="120"/>
        <w:ind w:left="1985" w:hanging="1985"/>
        <w:rPr>
          <w:rFonts w:ascii="Arial" w:hAnsi="Arial"/>
        </w:rPr>
      </w:pPr>
      <w:r w:rsidRPr="00AC4FBC">
        <w:rPr>
          <w:rFonts w:ascii="Arial" w:hAnsi="Arial"/>
        </w:rPr>
        <w:t>6.2B.4.1.4.4</w:t>
      </w:r>
      <w:r w:rsidRPr="00AC4FBC">
        <w:rPr>
          <w:rFonts w:ascii="Arial" w:hAnsi="Arial"/>
        </w:rPr>
        <w:tab/>
        <w:t>Test description</w:t>
      </w:r>
    </w:p>
    <w:p w14:paraId="4192A603" w14:textId="4D70F6C3" w:rsidR="00F861A6" w:rsidRPr="00AC4FBC" w:rsidRDefault="00F861A6" w:rsidP="00F861A6">
      <w:r w:rsidRPr="00AC4FBC">
        <w:t>This test is covered by clause 6.2B.1.4 Maximum output power for Inter-Band EN-DC including FR2, 6.2B.2.4 Maximum output power reduction for Inter-Band EN-DC including FR2 and 6.2B.3.4 UE maximum output power with additional requirements for Inter-Band EN-DC including FR2.</w:t>
      </w:r>
    </w:p>
    <w:p w14:paraId="31F79310" w14:textId="77777777" w:rsidR="00F861A6" w:rsidRPr="00AC4FBC" w:rsidRDefault="00F861A6" w:rsidP="00F861A6">
      <w:pPr>
        <w:keepNext/>
        <w:keepLines/>
        <w:spacing w:before="120"/>
        <w:ind w:left="1985" w:hanging="1985"/>
        <w:rPr>
          <w:rFonts w:ascii="Arial" w:hAnsi="Arial"/>
        </w:rPr>
      </w:pPr>
      <w:r w:rsidRPr="00AC4FBC">
        <w:rPr>
          <w:rFonts w:ascii="Arial" w:hAnsi="Arial"/>
        </w:rPr>
        <w:t>6.2B.4.1.4.5</w:t>
      </w:r>
      <w:r w:rsidRPr="00AC4FBC">
        <w:rPr>
          <w:rFonts w:ascii="Arial" w:hAnsi="Arial"/>
        </w:rPr>
        <w:tab/>
        <w:t>Test requirement</w:t>
      </w:r>
    </w:p>
    <w:p w14:paraId="01D19BB7" w14:textId="38136D80" w:rsidR="00F861A6" w:rsidRPr="00AC4FBC" w:rsidRDefault="00F861A6" w:rsidP="00F861A6">
      <w:r w:rsidRPr="00AC4FBC">
        <w:t>This test is covered by clause 6.2B.1.4 Maximum output power for Inter-Band EN-DC including FR2, 6.2B.2.4 Maximum output power reduction for Inter-Band EN-DC including FR2 and 6.2B.3.4 UE maximum output power with additional requirements for Inter-Band EN-DC including FR2.</w:t>
      </w:r>
    </w:p>
    <w:p w14:paraId="5CA23B05" w14:textId="77777777" w:rsidR="00AA5FB6" w:rsidRPr="00AC4FBC" w:rsidRDefault="00AA5FB6" w:rsidP="00AA5FB6">
      <w:pPr>
        <w:pStyle w:val="Heading5"/>
      </w:pPr>
      <w:bookmarkStart w:id="3100" w:name="_Toc155208618"/>
      <w:r w:rsidRPr="00AC4FBC">
        <w:lastRenderedPageBreak/>
        <w:t>6.2B.4.1.4_1</w:t>
      </w:r>
      <w:r w:rsidRPr="00AC4FBC">
        <w:tab/>
        <w:t>Configured Output Power with Power Boost for Inter-Band EN-DC including FR2</w:t>
      </w:r>
      <w:r w:rsidRPr="00AC4FBC">
        <w:rPr>
          <w:lang w:eastAsia="zh-CN"/>
        </w:rPr>
        <w:t xml:space="preserve"> (1 NR CC)</w:t>
      </w:r>
      <w:bookmarkEnd w:id="3100"/>
    </w:p>
    <w:p w14:paraId="327A9500" w14:textId="77777777" w:rsidR="00047510" w:rsidRPr="00AC4FBC" w:rsidRDefault="00047510" w:rsidP="00047510">
      <w:pPr>
        <w:pStyle w:val="EditorsNote"/>
      </w:pPr>
      <w:r w:rsidRPr="00AC4FBC">
        <w:t>Editor’s note: The following aspects are either missing or not yet determined:</w:t>
      </w:r>
    </w:p>
    <w:p w14:paraId="23B300E9" w14:textId="77777777" w:rsidR="00047510" w:rsidRPr="00AC4FBC" w:rsidRDefault="00047510" w:rsidP="00047510">
      <w:pPr>
        <w:pStyle w:val="EditorsNote"/>
      </w:pPr>
      <w:r w:rsidRPr="00AC4FBC">
        <w:t>-</w:t>
      </w:r>
      <w:r w:rsidRPr="00AC4FBC">
        <w:tab/>
        <w:t>The referred test case 6.2.4_1 in TS 38.521-2 is incomplete for power class 1, 2 and 4.</w:t>
      </w:r>
    </w:p>
    <w:p w14:paraId="2536B14E" w14:textId="77777777" w:rsidR="00047510" w:rsidRPr="00AC4FBC" w:rsidRDefault="00047510" w:rsidP="00047510">
      <w:pPr>
        <w:pStyle w:val="EditorsNote"/>
      </w:pPr>
      <w:r w:rsidRPr="00AC4FBC">
        <w:t>-</w:t>
      </w:r>
      <w:r w:rsidRPr="00AC4FBC">
        <w:tab/>
        <w:t>The referred test case 6.2.4_1 in TS 38.521-2 is incomplete for band n259.</w:t>
      </w:r>
    </w:p>
    <w:p w14:paraId="56BF165E" w14:textId="77777777" w:rsidR="00AA5FB6" w:rsidRPr="00AC4FBC" w:rsidRDefault="00AA5FB6" w:rsidP="00AA5FB6">
      <w:pPr>
        <w:pStyle w:val="H6"/>
      </w:pPr>
      <w:bookmarkStart w:id="3101" w:name="_CR6_2B_4_1_4_1_1"/>
      <w:r w:rsidRPr="00AC4FBC">
        <w:t>6.2B.4.1.4_1.1</w:t>
      </w:r>
      <w:r w:rsidRPr="00AC4FBC">
        <w:tab/>
        <w:t>Test purpose</w:t>
      </w:r>
    </w:p>
    <w:bookmarkEnd w:id="3101"/>
    <w:p w14:paraId="7BC9EF08" w14:textId="77777777" w:rsidR="00AA5FB6" w:rsidRPr="00AC4FBC" w:rsidRDefault="00AA5FB6" w:rsidP="00AA5FB6">
      <w:r w:rsidRPr="00AC4FBC">
        <w:t xml:space="preserve">Same test purpose as in clause 6.2.4_1.1 in TS 38.521-2 [9] for the </w:t>
      </w:r>
      <w:r w:rsidRPr="00AC4FBC">
        <w:rPr>
          <w:i/>
        </w:rPr>
        <w:t>NR</w:t>
      </w:r>
      <w:r w:rsidRPr="00AC4FBC">
        <w:t xml:space="preserve"> carrier.</w:t>
      </w:r>
    </w:p>
    <w:p w14:paraId="0CE412C6" w14:textId="77777777" w:rsidR="00AA5FB6" w:rsidRPr="00AC4FBC" w:rsidRDefault="00AA5FB6" w:rsidP="00AA5FB6">
      <w:pPr>
        <w:pStyle w:val="H6"/>
      </w:pPr>
      <w:bookmarkStart w:id="3102" w:name="_CR6_2B_4_1_4_1_2"/>
      <w:r w:rsidRPr="00AC4FBC">
        <w:t>6.2B.4.1.4_1.2</w:t>
      </w:r>
      <w:r w:rsidRPr="00AC4FBC">
        <w:tab/>
        <w:t>Test applicability</w:t>
      </w:r>
    </w:p>
    <w:bookmarkEnd w:id="3102"/>
    <w:p w14:paraId="24B0FBFD" w14:textId="77777777" w:rsidR="00AA5FB6" w:rsidRPr="00AC4FBC" w:rsidRDefault="00AA5FB6" w:rsidP="00AA5FB6">
      <w:r w:rsidRPr="00AC4FBC">
        <w:t xml:space="preserve">This test case applies to all types of E-UTRA UE release 16 and forward, supporting inter-band EN-DC including FR2 with 1 NR UL CC and supporting </w:t>
      </w:r>
      <w:r w:rsidRPr="00AC4FBC">
        <w:rPr>
          <w:i/>
          <w:iCs/>
        </w:rPr>
        <w:t>mpr-PowerBoost-FR2-r16</w:t>
      </w:r>
      <w:r w:rsidRPr="00AC4FBC">
        <w:t xml:space="preserve"> UE capability. </w:t>
      </w:r>
    </w:p>
    <w:p w14:paraId="34BFEC62" w14:textId="77777777" w:rsidR="00AA5FB6" w:rsidRPr="00AC4FBC" w:rsidRDefault="00AA5FB6" w:rsidP="00AA5FB6">
      <w:pPr>
        <w:pStyle w:val="H6"/>
      </w:pPr>
      <w:bookmarkStart w:id="3103" w:name="_CR6_2B_4_1_4_1_3"/>
      <w:r w:rsidRPr="00AC4FBC">
        <w:t>6.2B.4.1.4_1.3</w:t>
      </w:r>
      <w:r w:rsidRPr="00AC4FBC">
        <w:tab/>
        <w:t>Minimum conformance requirements</w:t>
      </w:r>
    </w:p>
    <w:bookmarkEnd w:id="3103"/>
    <w:p w14:paraId="41DC2C6A" w14:textId="77777777" w:rsidR="00AA5FB6" w:rsidRPr="00AC4FBC" w:rsidRDefault="00AA5FB6" w:rsidP="00AA5FB6">
      <w:r w:rsidRPr="00AC4FBC">
        <w:t>UE configured output power requirement for E-UTRA single carrier and CA operation specified in subclauses 6.2.5 and 6.2.5A of [10] and for NR single carrier specified in subclause 6.2.4_1 of [9] apply.</w:t>
      </w:r>
    </w:p>
    <w:p w14:paraId="36A0BCEB" w14:textId="77777777" w:rsidR="00AA5FB6" w:rsidRPr="00AC4FBC" w:rsidRDefault="00AA5FB6" w:rsidP="00AA5FB6">
      <w:r w:rsidRPr="00AC4FBC">
        <w:t>No exception requirements applicable to NR or LTE. LTE anchor agnostic approach is applied.</w:t>
      </w:r>
    </w:p>
    <w:p w14:paraId="4F7C581D" w14:textId="77777777" w:rsidR="00AA5FB6" w:rsidRPr="00AC4FBC" w:rsidRDefault="00AA5FB6" w:rsidP="00AA5FB6">
      <w:r w:rsidRPr="00AC4FBC">
        <w:t>The normative reference for this requirement is TS 38.101-3 [4] clause 6.2B.4.1.4.</w:t>
      </w:r>
    </w:p>
    <w:p w14:paraId="704D3B15" w14:textId="77777777" w:rsidR="00AA5FB6" w:rsidRPr="00AC4FBC" w:rsidRDefault="00AA5FB6" w:rsidP="00AA5FB6">
      <w:pPr>
        <w:pStyle w:val="H6"/>
      </w:pPr>
      <w:bookmarkStart w:id="3104" w:name="_CR6_2B_4_1_4_1_4"/>
      <w:r w:rsidRPr="00AC4FBC">
        <w:t>6.2B.4.1.4_1.4</w:t>
      </w:r>
      <w:r w:rsidRPr="00AC4FBC">
        <w:tab/>
        <w:t>Test description</w:t>
      </w:r>
    </w:p>
    <w:bookmarkEnd w:id="3104"/>
    <w:p w14:paraId="5DE079B5" w14:textId="77777777" w:rsidR="00AA5FB6" w:rsidRPr="00AC4FBC" w:rsidRDefault="00AA5FB6" w:rsidP="00AA5FB6">
      <w:r w:rsidRPr="00AC4FBC">
        <w:t>Same test description as in clause 6.2.4_1.4 in TS 38.521-2 [9] for the NR carrier with the following exceptions:</w:t>
      </w:r>
    </w:p>
    <w:p w14:paraId="07A9EFF2" w14:textId="77777777" w:rsidR="00AA5FB6" w:rsidRPr="00AC4FBC" w:rsidRDefault="00AA5FB6" w:rsidP="00AA5FB6">
      <w:pPr>
        <w:pStyle w:val="B10"/>
      </w:pPr>
      <w:r w:rsidRPr="00AC4FBC">
        <w:tab/>
        <w:t>The initial test configurations for E-UTRA band consist of environmental conditions, test frequencies, and channel bandwidths based on E-UTRA bands specified in Table 4.6-1.</w:t>
      </w:r>
    </w:p>
    <w:p w14:paraId="1D66CC91" w14:textId="77777777" w:rsidR="00AA5FB6" w:rsidRPr="00AC4FBC" w:rsidRDefault="00AA5FB6" w:rsidP="00AA5FB6">
      <w:pPr>
        <w:pStyle w:val="B10"/>
      </w:pPr>
      <w:r w:rsidRPr="00AC4FBC">
        <w:tab/>
        <w:t>For Initial conditions as in clause 6.2.4_1.4.1 in TS 38.521-2 [9], the following steps will be added to configure E-UTRA component:</w:t>
      </w:r>
    </w:p>
    <w:p w14:paraId="0BC28C41" w14:textId="77777777" w:rsidR="00AA5FB6" w:rsidRPr="00AC4FBC" w:rsidRDefault="00AA5FB6" w:rsidP="00AA5FB6">
      <w:pPr>
        <w:pStyle w:val="B20"/>
      </w:pPr>
      <w:r w:rsidRPr="00AC4FBC">
        <w:t>2.1.</w:t>
      </w:r>
      <w:r w:rsidRPr="00AC4FBC">
        <w:tab/>
        <w:t>The parameter settings for the E-UTRA cell are set up according to TS 36.508 [11] clause 4.4.3 with E-UTRA channel bandwidth and test frequencies defined in Table 4.6-1.</w:t>
      </w:r>
    </w:p>
    <w:p w14:paraId="418B4838" w14:textId="77777777" w:rsidR="00AA5FB6" w:rsidRPr="00AC4FBC" w:rsidRDefault="00AA5FB6" w:rsidP="00AA5FB6">
      <w:pPr>
        <w:pStyle w:val="B20"/>
      </w:pPr>
      <w:r w:rsidRPr="00AC4FBC">
        <w:t>3.1.</w:t>
      </w:r>
      <w:r w:rsidRPr="00AC4FBC">
        <w:tab/>
        <w:t>Downlink E-UTRA signals are initially set up according to TS 36.521-1 [10] Annex C, clauses C.0, C.1 and C.3.0, and uplink signals according to Annex H, clauses H.1 and H.3.0.</w:t>
      </w:r>
    </w:p>
    <w:p w14:paraId="175E6570" w14:textId="77777777" w:rsidR="00AA5FB6" w:rsidRPr="00AC4FBC" w:rsidRDefault="00AA5FB6" w:rsidP="00AA5FB6">
      <w:pPr>
        <w:pStyle w:val="B20"/>
      </w:pPr>
      <w:r w:rsidRPr="00AC4FBC">
        <w:t>4.1.</w:t>
      </w:r>
      <w:r w:rsidRPr="00AC4FBC">
        <w:tab/>
        <w:t>The E-UTRA UL Reference Measurement channels are set according to Table 4.6-1.</w:t>
      </w:r>
    </w:p>
    <w:p w14:paraId="1B662C0B" w14:textId="77777777" w:rsidR="00AA5FB6" w:rsidRPr="00AC4FBC" w:rsidRDefault="00AA5FB6" w:rsidP="00AA5FB6">
      <w:r w:rsidRPr="00AC4FBC">
        <w:t>Step 6 of Initial conditions as in clause 6.2.4_1 in TS 38.521-2 [9] is replaced by:</w:t>
      </w:r>
    </w:p>
    <w:p w14:paraId="39B457DF" w14:textId="77777777" w:rsidR="00AA5FB6" w:rsidRPr="00AC4FBC" w:rsidRDefault="00AA5FB6" w:rsidP="00AA5FB6">
      <w:pPr>
        <w:pStyle w:val="B20"/>
      </w:pPr>
      <w:r w:rsidRPr="00AC4FBC">
        <w:t>6.</w:t>
      </w:r>
      <w:r w:rsidRPr="00AC4FBC">
        <w:tab/>
        <w:t>Ensure the UE is in state RRC_CONNECTED with generic procedure parameters Connectivity EN-DC, DC bearer MCG and SCG according to TS 38.508 [6] clause 4.5.</w:t>
      </w:r>
    </w:p>
    <w:p w14:paraId="569BD07D" w14:textId="77777777" w:rsidR="00AA5FB6" w:rsidRPr="00AC4FBC" w:rsidRDefault="00AA5FB6" w:rsidP="00AA5FB6">
      <w:r w:rsidRPr="00AC4FBC">
        <w:t>Same test procedure as in clause 6.2.4_1.4.2 in TS 38.521-2 [9] with the following steps added for E-UTRA component:</w:t>
      </w:r>
    </w:p>
    <w:p w14:paraId="329A3A61" w14:textId="77777777" w:rsidR="00AA5FB6" w:rsidRPr="00AC4FBC" w:rsidRDefault="00AA5FB6" w:rsidP="00AA5FB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1BE7573" w14:textId="77777777" w:rsidR="00AA5FB6" w:rsidRPr="00AC4FBC" w:rsidRDefault="00AA5FB6" w:rsidP="00AA5FB6">
      <w:pPr>
        <w:pStyle w:val="H6"/>
      </w:pPr>
      <w:bookmarkStart w:id="3105" w:name="_CR6_2B_4_1_4_1_5"/>
      <w:r w:rsidRPr="00AC4FBC">
        <w:t>6.2B.4.1.4_1.5</w:t>
      </w:r>
      <w:r w:rsidRPr="00AC4FBC">
        <w:tab/>
        <w:t>Test requirement</w:t>
      </w:r>
    </w:p>
    <w:bookmarkEnd w:id="3105"/>
    <w:p w14:paraId="644A61A1" w14:textId="77777777" w:rsidR="00777E5E" w:rsidRPr="00AC4FBC" w:rsidRDefault="00AA5FB6" w:rsidP="00777E5E">
      <w:pPr>
        <w:rPr>
          <w:rFonts w:eastAsia="×–¾’©‘Ì"/>
        </w:rPr>
      </w:pPr>
      <w:r w:rsidRPr="00AC4FBC">
        <w:t>Same test requirement as in clause </w:t>
      </w:r>
      <w:r w:rsidRPr="00AC4FBC">
        <w:rPr>
          <w:rFonts w:eastAsia="×–¾’©‘Ì"/>
        </w:rPr>
        <w:t>6.2.4_1.5 in TS 38.521-2 [9] for the NR carrier.</w:t>
      </w:r>
      <w:bookmarkStart w:id="3106" w:name="_Toc27475664"/>
      <w:bookmarkStart w:id="3107" w:name="_Toc29495226"/>
      <w:bookmarkStart w:id="3108" w:name="_Toc36116270"/>
      <w:bookmarkStart w:id="3109" w:name="_Toc36118319"/>
      <w:bookmarkStart w:id="3110" w:name="_Toc36560434"/>
      <w:bookmarkStart w:id="3111" w:name="_Toc43976932"/>
      <w:bookmarkStart w:id="3112" w:name="_Toc52213504"/>
      <w:bookmarkStart w:id="3113" w:name="_Toc60742960"/>
      <w:bookmarkStart w:id="3114" w:name="_Toc68206143"/>
      <w:bookmarkStart w:id="3115" w:name="_Toc75971941"/>
      <w:bookmarkStart w:id="3116" w:name="_Toc85051364"/>
      <w:bookmarkStart w:id="3117" w:name="_Toc90493362"/>
      <w:bookmarkStart w:id="3118" w:name="_Toc90494002"/>
      <w:bookmarkStart w:id="3119" w:name="_Toc100094030"/>
      <w:bookmarkStart w:id="3120" w:name="_Toc106872685"/>
    </w:p>
    <w:p w14:paraId="21146FD7" w14:textId="136D545E" w:rsidR="00AB2B30" w:rsidRPr="00AC4FBC" w:rsidRDefault="006A7121">
      <w:pPr>
        <w:pStyle w:val="Heading5"/>
      </w:pPr>
      <w:bookmarkStart w:id="3121" w:name="_Toc155208619"/>
      <w:bookmarkStart w:id="3122" w:name="_CR6_2B_4_1_5"/>
      <w:bookmarkEnd w:id="3122"/>
      <w:r w:rsidRPr="00AC4FBC">
        <w:lastRenderedPageBreak/>
        <w:t>6.2B.4.1.5</w:t>
      </w:r>
      <w:r w:rsidRPr="00AC4FBC">
        <w:tab/>
        <w:t>Configured Output Power for Inter-Band EN-DC including both FR1 and FR2</w:t>
      </w:r>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p>
    <w:p w14:paraId="28135955" w14:textId="77777777" w:rsidR="00AB2B30" w:rsidRPr="00AC4FBC" w:rsidRDefault="006A7121">
      <w:pPr>
        <w:pStyle w:val="H6"/>
      </w:pPr>
      <w:bookmarkStart w:id="3123" w:name="_CR6_2B_4_1_5_1"/>
      <w:r w:rsidRPr="00AC4FBC">
        <w:t>6.2B.4.1.5.1</w:t>
      </w:r>
      <w:r w:rsidRPr="00AC4FBC">
        <w:tab/>
        <w:t>Test purpose</w:t>
      </w:r>
    </w:p>
    <w:bookmarkEnd w:id="3123"/>
    <w:p w14:paraId="0956DDA3" w14:textId="77777777" w:rsidR="00AB2B30" w:rsidRPr="00AC4FBC" w:rsidRDefault="006A7121">
      <w:r w:rsidRPr="00AC4FBC">
        <w:t>Same test purpose as in clause 6.2.4.1 in TS 38.521-1 [8] for NR FR1 carrier and 6.2.4.1 in TS 38.521-2 [9] for NR FR2 carrier.</w:t>
      </w:r>
    </w:p>
    <w:p w14:paraId="64815BD4" w14:textId="77777777" w:rsidR="00AB2B30" w:rsidRPr="00AC4FBC" w:rsidRDefault="006A7121">
      <w:pPr>
        <w:pStyle w:val="H6"/>
      </w:pPr>
      <w:bookmarkStart w:id="3124" w:name="_CR6_2B_4_1_5_2"/>
      <w:r w:rsidRPr="00AC4FBC">
        <w:t>6.2B.4.1.5.2</w:t>
      </w:r>
      <w:r w:rsidRPr="00AC4FBC">
        <w:tab/>
        <w:t>Test applicability</w:t>
      </w:r>
    </w:p>
    <w:bookmarkEnd w:id="3124"/>
    <w:p w14:paraId="51ACB4E6"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69A4B012" w14:textId="2E4A9ACA" w:rsidR="00AB2B30" w:rsidRPr="00AC4FBC" w:rsidRDefault="006A7121">
      <w:bookmarkStart w:id="3125" w:name="_Toc27475665"/>
      <w:r w:rsidRPr="00AC4FBC">
        <w:t xml:space="preserve">No test case details are specified. The </w:t>
      </w:r>
      <w:r w:rsidR="008A5B6C" w:rsidRPr="00AC4FBC">
        <w:t xml:space="preserve">EN-DC </w:t>
      </w:r>
      <w:r w:rsidRPr="00AC4FBC">
        <w:t>requirements for maximum output power apply and are tested as part of the EN-DC within FR1 and EN-DC including FR2 test cases in clause 6.2B.</w:t>
      </w:r>
    </w:p>
    <w:p w14:paraId="6E039E8B" w14:textId="4A2EC718" w:rsidR="00AB2B30" w:rsidRPr="00AC4FBC" w:rsidRDefault="006A7121">
      <w:pPr>
        <w:pStyle w:val="Heading4"/>
      </w:pPr>
      <w:bookmarkStart w:id="3126" w:name="_Toc29495227"/>
      <w:bookmarkStart w:id="3127" w:name="_Toc36116271"/>
      <w:bookmarkStart w:id="3128" w:name="_Toc36118320"/>
      <w:bookmarkStart w:id="3129" w:name="_Toc36560435"/>
      <w:bookmarkStart w:id="3130" w:name="_Toc43976933"/>
      <w:bookmarkStart w:id="3131" w:name="_Toc52213505"/>
      <w:bookmarkStart w:id="3132" w:name="_Toc60742961"/>
      <w:bookmarkStart w:id="3133" w:name="_Toc68206144"/>
      <w:bookmarkStart w:id="3134" w:name="_Toc75971942"/>
      <w:bookmarkStart w:id="3135" w:name="_Toc85051365"/>
      <w:bookmarkStart w:id="3136" w:name="_Toc90493363"/>
      <w:bookmarkStart w:id="3137" w:name="_Toc90494003"/>
      <w:bookmarkStart w:id="3138" w:name="_Toc100094031"/>
      <w:bookmarkStart w:id="3139" w:name="_Toc106872686"/>
      <w:bookmarkStart w:id="3140" w:name="_Toc155208620"/>
      <w:bookmarkStart w:id="3141" w:name="_CR6_2B_4_2"/>
      <w:bookmarkEnd w:id="3141"/>
      <w:r w:rsidRPr="00AC4FBC">
        <w:t>6.2B.4.2</w:t>
      </w:r>
      <w:r w:rsidRPr="00AC4FBC">
        <w:tab/>
        <w:t>ΔT</w:t>
      </w:r>
      <w:r w:rsidRPr="00AC4FBC">
        <w:rPr>
          <w:rFonts w:ascii="Times New Roman" w:hAnsi="Times New Roman"/>
          <w:sz w:val="20"/>
          <w:vertAlign w:val="subscript"/>
        </w:rPr>
        <w:t>IB,c</w:t>
      </w:r>
      <w:r w:rsidRPr="00AC4FBC">
        <w:t xml:space="preserve"> fo</w:t>
      </w:r>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bookmarkEnd w:id="3140"/>
      <w:r w:rsidR="00F82019" w:rsidRPr="00AC4FBC">
        <w:t xml:space="preserve">r </w:t>
      </w:r>
      <w:del w:id="3142" w:author="0339" w:date="2024-03-27T13:57:00Z">
        <w:r w:rsidR="00F82019" w:rsidRPr="00AC4FBC" w:rsidDel="00E36877">
          <w:delText>EN-</w:delText>
        </w:r>
      </w:del>
      <w:r w:rsidR="00F82019" w:rsidRPr="00AC4FBC">
        <w:t>DC</w:t>
      </w:r>
    </w:p>
    <w:p w14:paraId="1BE62BF1" w14:textId="77777777" w:rsidR="00AB2B30" w:rsidRPr="00AC4FBC" w:rsidRDefault="006A7121">
      <w:r w:rsidRPr="00AC4FBC">
        <w:t>For the UE which supports inter-band EN-DC configuration, ΔT</w:t>
      </w:r>
      <w:r w:rsidRPr="00AC4FBC">
        <w:rPr>
          <w:vertAlign w:val="subscript"/>
        </w:rPr>
        <w:t>IB,c</w:t>
      </w:r>
      <w:r w:rsidRPr="00AC4FBC">
        <w:t xml:space="preserve"> in Tables below applies where unless otherwise stated, the same ΔT</w:t>
      </w:r>
      <w:r w:rsidRPr="00AC4FBC">
        <w:rPr>
          <w:vertAlign w:val="subscript"/>
        </w:rPr>
        <w:t xml:space="preserve">IB,c </w:t>
      </w:r>
      <w:r w:rsidRPr="00AC4FBC">
        <w:t>is applicable to NR band(s) part for DC configurations which have the same NR operating band combination. Unless otherwise stated, ΔT</w:t>
      </w:r>
      <w:r w:rsidRPr="00AC4FBC">
        <w:rPr>
          <w:vertAlign w:val="subscript"/>
        </w:rPr>
        <w:t>IB,c</w:t>
      </w:r>
      <w:r w:rsidRPr="00AC4FBC">
        <w:t xml:space="preserve"> is set to zero.</w:t>
      </w:r>
    </w:p>
    <w:p w14:paraId="68307053" w14:textId="77777777" w:rsidR="00AB2B30" w:rsidRPr="00AC4FBC" w:rsidRDefault="006A7121">
      <w:r w:rsidRPr="00AC4FBC">
        <w:t>Unless ΔT</w:t>
      </w:r>
      <w:r w:rsidRPr="00AC4FBC">
        <w:rPr>
          <w:vertAlign w:val="subscript"/>
        </w:rPr>
        <w:t>IB,c</w:t>
      </w:r>
      <w:r w:rsidRPr="00AC4FBC">
        <w:t xml:space="preserve">  is specified for the NE-DC configuration, the specified ΔT</w:t>
      </w:r>
      <w:r w:rsidRPr="00AC4FBC">
        <w:rPr>
          <w:vertAlign w:val="subscript"/>
        </w:rPr>
        <w:t>IB,c</w:t>
      </w:r>
      <w:r w:rsidRPr="00AC4FBC">
        <w:t xml:space="preserve">  for the EN-DC configuration including same bands as the corresponding NE-DC configuration is applicable for the NE-DC configuration.</w:t>
      </w:r>
    </w:p>
    <w:p w14:paraId="25520DB3" w14:textId="77777777" w:rsidR="00AB2B30" w:rsidRPr="00AC4FBC" w:rsidRDefault="006A7121">
      <w:pPr>
        <w:pStyle w:val="Heading5"/>
      </w:pPr>
      <w:bookmarkStart w:id="3143" w:name="_Toc27475666"/>
      <w:bookmarkStart w:id="3144" w:name="_Toc29495228"/>
      <w:bookmarkStart w:id="3145" w:name="_Toc36116272"/>
      <w:bookmarkStart w:id="3146" w:name="_Toc36118321"/>
      <w:bookmarkStart w:id="3147" w:name="_Toc36560436"/>
      <w:bookmarkStart w:id="3148" w:name="_Toc43976934"/>
      <w:bookmarkStart w:id="3149" w:name="_Toc52213506"/>
      <w:bookmarkStart w:id="3150" w:name="_Toc60742962"/>
      <w:bookmarkStart w:id="3151" w:name="_Toc68206145"/>
      <w:bookmarkStart w:id="3152" w:name="_Toc75971943"/>
      <w:bookmarkStart w:id="3153" w:name="_Toc85051366"/>
      <w:bookmarkStart w:id="3154" w:name="_Toc90493364"/>
      <w:bookmarkStart w:id="3155" w:name="_Toc90494004"/>
      <w:bookmarkStart w:id="3156" w:name="_Toc100094032"/>
      <w:bookmarkStart w:id="3157" w:name="_Toc106872687"/>
      <w:bookmarkStart w:id="3158" w:name="_Toc155208621"/>
      <w:bookmarkStart w:id="3159" w:name="_CR6_2B_4_2_1"/>
      <w:bookmarkEnd w:id="3159"/>
      <w:r w:rsidRPr="00AC4FBC">
        <w:t>6.2B.4.2.1</w:t>
      </w:r>
      <w:r w:rsidRPr="00AC4FBC">
        <w:tab/>
        <w:t>Intra-Band Contiguous EN-DC</w:t>
      </w:r>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bookmarkEnd w:id="3158"/>
    </w:p>
    <w:p w14:paraId="57E454EE" w14:textId="77777777" w:rsidR="00AB2B30" w:rsidRPr="00AC4FBC" w:rsidRDefault="006A7121">
      <w:r w:rsidRPr="00AC4FBC">
        <w:t>ΔT</w:t>
      </w:r>
      <w:r w:rsidRPr="00AC4FBC">
        <w:rPr>
          <w:vertAlign w:val="subscript"/>
        </w:rPr>
        <w:t>IB,c</w:t>
      </w:r>
      <w:r w:rsidRPr="00AC4FBC">
        <w:t xml:space="preserve"> is not applicable for intra-band contiguous EN-DC.</w:t>
      </w:r>
    </w:p>
    <w:p w14:paraId="6D9B248C" w14:textId="77777777" w:rsidR="00AB2B30" w:rsidRPr="00181979" w:rsidRDefault="006A7121">
      <w:pPr>
        <w:pStyle w:val="Heading5"/>
        <w:rPr>
          <w:lang w:val="fr-FR"/>
        </w:rPr>
      </w:pPr>
      <w:bookmarkStart w:id="3160" w:name="_Toc27475667"/>
      <w:bookmarkStart w:id="3161" w:name="_Toc29495229"/>
      <w:bookmarkStart w:id="3162" w:name="_Toc36116273"/>
      <w:bookmarkStart w:id="3163" w:name="_Toc36118322"/>
      <w:bookmarkStart w:id="3164" w:name="_Toc36560437"/>
      <w:bookmarkStart w:id="3165" w:name="_Toc43976935"/>
      <w:bookmarkStart w:id="3166" w:name="_Toc52213507"/>
      <w:bookmarkStart w:id="3167" w:name="_Toc60742963"/>
      <w:bookmarkStart w:id="3168" w:name="_Toc68206146"/>
      <w:bookmarkStart w:id="3169" w:name="_Toc75971944"/>
      <w:bookmarkStart w:id="3170" w:name="_Toc85051367"/>
      <w:bookmarkStart w:id="3171" w:name="_Toc90493365"/>
      <w:bookmarkStart w:id="3172" w:name="_Toc90494005"/>
      <w:bookmarkStart w:id="3173" w:name="_Toc100094033"/>
      <w:bookmarkStart w:id="3174" w:name="_Toc106872688"/>
      <w:bookmarkStart w:id="3175" w:name="_Toc155208622"/>
      <w:bookmarkStart w:id="3176" w:name="_CR6_2B_4_2_2"/>
      <w:bookmarkEnd w:id="3176"/>
      <w:r w:rsidRPr="00181979">
        <w:rPr>
          <w:lang w:val="fr-FR"/>
        </w:rPr>
        <w:t>6.2B.4.2.2</w:t>
      </w:r>
      <w:r w:rsidRPr="00181979">
        <w:rPr>
          <w:lang w:val="fr-FR"/>
        </w:rPr>
        <w:tab/>
        <w:t>Intra-Band non-Contiguous EN-DC</w:t>
      </w:r>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r w:rsidRPr="00181979">
        <w:rPr>
          <w:lang w:val="fr-FR"/>
        </w:rPr>
        <w:t xml:space="preserve"> </w:t>
      </w:r>
    </w:p>
    <w:p w14:paraId="73D5F2E3" w14:textId="77777777" w:rsidR="00AB2B30" w:rsidRPr="00AC4FBC" w:rsidRDefault="006A7121">
      <w:r w:rsidRPr="00AC4FBC">
        <w:t>ΔT</w:t>
      </w:r>
      <w:r w:rsidRPr="00AC4FBC">
        <w:rPr>
          <w:vertAlign w:val="subscript"/>
        </w:rPr>
        <w:t>IB,c</w:t>
      </w:r>
      <w:r w:rsidRPr="00AC4FBC">
        <w:t xml:space="preserve"> is not applicable for intra-band non-contiguous EN-DC.</w:t>
      </w:r>
    </w:p>
    <w:p w14:paraId="71D3DB2F" w14:textId="77777777" w:rsidR="00AB2B30" w:rsidRPr="00AC4FBC" w:rsidRDefault="006A7121">
      <w:pPr>
        <w:pStyle w:val="Heading5"/>
      </w:pPr>
      <w:bookmarkStart w:id="3177" w:name="_Toc27475668"/>
      <w:bookmarkStart w:id="3178" w:name="_Toc29495230"/>
      <w:bookmarkStart w:id="3179" w:name="_Toc36116274"/>
      <w:bookmarkStart w:id="3180" w:name="_Toc36118323"/>
      <w:bookmarkStart w:id="3181" w:name="_Toc36560438"/>
      <w:bookmarkStart w:id="3182" w:name="_Toc43976936"/>
      <w:bookmarkStart w:id="3183" w:name="_Toc52213508"/>
      <w:bookmarkStart w:id="3184" w:name="_Toc60742964"/>
      <w:bookmarkStart w:id="3185" w:name="_Toc68206147"/>
      <w:bookmarkStart w:id="3186" w:name="_Toc75971945"/>
      <w:bookmarkStart w:id="3187" w:name="_Toc85051368"/>
      <w:bookmarkStart w:id="3188" w:name="_Toc90493366"/>
      <w:bookmarkStart w:id="3189" w:name="_Toc90494006"/>
      <w:bookmarkStart w:id="3190" w:name="_Toc100094034"/>
      <w:bookmarkStart w:id="3191" w:name="_Toc106872689"/>
      <w:bookmarkStart w:id="3192" w:name="_Toc155208623"/>
      <w:bookmarkStart w:id="3193" w:name="_CR6_2B_4_2_3"/>
      <w:bookmarkEnd w:id="3193"/>
      <w:r w:rsidRPr="00AC4FBC">
        <w:lastRenderedPageBreak/>
        <w:t>6.2B.4.2.3</w:t>
      </w:r>
      <w:r w:rsidRPr="00AC4FBC">
        <w:tab/>
        <w:t>Inter-Band EN-DC within FR1</w:t>
      </w:r>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p>
    <w:p w14:paraId="678C897E" w14:textId="755A49C2" w:rsidR="00AB2B30" w:rsidRPr="00AC4FBC" w:rsidRDefault="006A7121">
      <w:pPr>
        <w:pStyle w:val="H6"/>
      </w:pPr>
      <w:bookmarkStart w:id="3194" w:name="_CR6_2B_4_2_3_1"/>
      <w:r w:rsidRPr="00AC4FBC">
        <w:t>6.2B.4.2.3.1</w:t>
      </w:r>
      <w:r w:rsidRPr="00AC4FBC">
        <w:tab/>
      </w:r>
      <w:r w:rsidR="004717B2" w:rsidRPr="00AC4FBC">
        <w:t>ΔT</w:t>
      </w:r>
      <w:r w:rsidR="004717B2" w:rsidRPr="00AC4FBC">
        <w:rPr>
          <w:rFonts w:ascii="Times New Roman" w:hAnsi="Times New Roman"/>
          <w:vertAlign w:val="subscript"/>
        </w:rPr>
        <w:t>IB,c</w:t>
      </w:r>
      <w:r w:rsidR="004717B2" w:rsidRPr="00AC4FBC">
        <w:t xml:space="preserve"> </w:t>
      </w:r>
      <w:r w:rsidRPr="00AC4FBC">
        <w:t>for EN-DC two bands</w:t>
      </w:r>
    </w:p>
    <w:p w14:paraId="15838483" w14:textId="77777777" w:rsidR="00AB2B30" w:rsidRPr="00AC4FBC" w:rsidRDefault="006A7121">
      <w:pPr>
        <w:pStyle w:val="TH"/>
      </w:pPr>
      <w:bookmarkStart w:id="3195" w:name="_CRTable6_2B_4_2_3_11"/>
      <w:bookmarkEnd w:id="3194"/>
      <w:r w:rsidRPr="00AC4FBC">
        <w:t xml:space="preserve">Table </w:t>
      </w:r>
      <w:bookmarkEnd w:id="3195"/>
      <w:r w:rsidRPr="00AC4FBC">
        <w:t>6.2B.4.2.3.1-1: ΔT</w:t>
      </w:r>
      <w:r w:rsidRPr="00AC4FBC">
        <w:rPr>
          <w:vertAlign w:val="subscript"/>
        </w:rPr>
        <w:t>IB,c</w:t>
      </w:r>
      <w:r w:rsidRPr="00AC4FBC">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B2B30" w:rsidRPr="00AC4FBC" w14:paraId="0C3E18EF" w14:textId="77777777" w:rsidTr="002C70D3">
        <w:trPr>
          <w:cantSplit/>
          <w:jc w:val="center"/>
        </w:trPr>
        <w:tc>
          <w:tcPr>
            <w:tcW w:w="2336" w:type="dxa"/>
            <w:vAlign w:val="center"/>
          </w:tcPr>
          <w:p w14:paraId="717F51FB" w14:textId="77777777" w:rsidR="00AB2B30" w:rsidRPr="00AC4FBC" w:rsidRDefault="006A7121">
            <w:pPr>
              <w:pStyle w:val="TAH"/>
            </w:pPr>
            <w:r w:rsidRPr="00AC4FBC">
              <w:lastRenderedPageBreak/>
              <w:t>Inter-band EN-DC configuration</w:t>
            </w:r>
          </w:p>
        </w:tc>
        <w:tc>
          <w:tcPr>
            <w:tcW w:w="2952" w:type="dxa"/>
            <w:vAlign w:val="center"/>
          </w:tcPr>
          <w:p w14:paraId="3C78F375" w14:textId="77777777" w:rsidR="00AB2B30" w:rsidRPr="00AC4FBC" w:rsidRDefault="006A7121">
            <w:pPr>
              <w:pStyle w:val="TAH"/>
            </w:pPr>
            <w:r w:rsidRPr="00AC4FBC">
              <w:t>E-UTRA or NR Band</w:t>
            </w:r>
          </w:p>
        </w:tc>
        <w:tc>
          <w:tcPr>
            <w:tcW w:w="2952" w:type="dxa"/>
            <w:vAlign w:val="center"/>
          </w:tcPr>
          <w:p w14:paraId="0720B14A" w14:textId="77777777" w:rsidR="00AB2B30" w:rsidRPr="00AC4FBC" w:rsidRDefault="006A7121">
            <w:pPr>
              <w:pStyle w:val="TAH"/>
            </w:pPr>
            <w:r w:rsidRPr="00AC4FBC">
              <w:t>ΔT</w:t>
            </w:r>
            <w:r w:rsidRPr="00AC4FBC">
              <w:rPr>
                <w:vertAlign w:val="subscript"/>
              </w:rPr>
              <w:t>IB,c</w:t>
            </w:r>
            <w:r w:rsidRPr="00AC4FBC">
              <w:t xml:space="preserve"> (dB)</w:t>
            </w:r>
          </w:p>
        </w:tc>
      </w:tr>
      <w:tr w:rsidR="00AB2B30" w:rsidRPr="00AC4FBC" w14:paraId="588CCD03" w14:textId="77777777" w:rsidTr="002C70D3">
        <w:trPr>
          <w:cantSplit/>
          <w:jc w:val="center"/>
        </w:trPr>
        <w:tc>
          <w:tcPr>
            <w:tcW w:w="2336" w:type="dxa"/>
            <w:vMerge w:val="restart"/>
            <w:vAlign w:val="center"/>
          </w:tcPr>
          <w:p w14:paraId="55D6F65D" w14:textId="142DE112" w:rsidR="00AB2B30" w:rsidRPr="00AC4FBC" w:rsidRDefault="006A7121">
            <w:pPr>
              <w:pStyle w:val="TAL"/>
            </w:pPr>
            <w:bookmarkStart w:id="3196" w:name="_Hlk515965725"/>
            <w:r w:rsidRPr="00AC4FBC">
              <w:t>DC_</w:t>
            </w:r>
            <w:r w:rsidRPr="00AC4FBC">
              <w:rPr>
                <w:lang w:eastAsia="zh-TW"/>
              </w:rPr>
              <w:t>1</w:t>
            </w:r>
            <w:r w:rsidRPr="00AC4FBC">
              <w:t>_n</w:t>
            </w:r>
            <w:r w:rsidR="005D5A8E" w:rsidRPr="00AC4FBC">
              <w:t>3</w:t>
            </w:r>
          </w:p>
        </w:tc>
        <w:tc>
          <w:tcPr>
            <w:tcW w:w="2952" w:type="dxa"/>
            <w:vAlign w:val="center"/>
          </w:tcPr>
          <w:p w14:paraId="32B6211B" w14:textId="77777777" w:rsidR="00AB2B30" w:rsidRPr="00AC4FBC" w:rsidRDefault="006A7121">
            <w:pPr>
              <w:pStyle w:val="TAC"/>
            </w:pPr>
            <w:r w:rsidRPr="00AC4FBC">
              <w:rPr>
                <w:lang w:eastAsia="zh-TW"/>
              </w:rPr>
              <w:t>1</w:t>
            </w:r>
          </w:p>
        </w:tc>
        <w:tc>
          <w:tcPr>
            <w:tcW w:w="2952" w:type="dxa"/>
            <w:vAlign w:val="center"/>
          </w:tcPr>
          <w:p w14:paraId="1020E20D" w14:textId="77777777" w:rsidR="00AB2B30" w:rsidRPr="00AC4FBC" w:rsidRDefault="006A7121">
            <w:pPr>
              <w:pStyle w:val="TAC"/>
            </w:pPr>
            <w:r w:rsidRPr="00AC4FBC">
              <w:rPr>
                <w:rFonts w:eastAsia="Malgun Gothic"/>
              </w:rPr>
              <w:t>0.3</w:t>
            </w:r>
          </w:p>
        </w:tc>
      </w:tr>
      <w:tr w:rsidR="00AB2B30" w:rsidRPr="00AC4FBC" w14:paraId="61E1996E" w14:textId="77777777" w:rsidTr="002C70D3">
        <w:trPr>
          <w:cantSplit/>
          <w:jc w:val="center"/>
        </w:trPr>
        <w:tc>
          <w:tcPr>
            <w:tcW w:w="2336" w:type="dxa"/>
            <w:vMerge/>
            <w:vAlign w:val="center"/>
          </w:tcPr>
          <w:p w14:paraId="2CA1C016" w14:textId="77777777" w:rsidR="00AB2B30" w:rsidRPr="00AC4FBC" w:rsidRDefault="00AB2B30">
            <w:pPr>
              <w:pStyle w:val="TAL"/>
            </w:pPr>
          </w:p>
        </w:tc>
        <w:tc>
          <w:tcPr>
            <w:tcW w:w="2952" w:type="dxa"/>
            <w:vAlign w:val="center"/>
          </w:tcPr>
          <w:p w14:paraId="5452D738" w14:textId="3F2027D0" w:rsidR="00AB2B30" w:rsidRPr="00AC4FBC" w:rsidRDefault="006A7121">
            <w:pPr>
              <w:pStyle w:val="TAC"/>
            </w:pPr>
            <w:r w:rsidRPr="00AC4FBC">
              <w:t>n</w:t>
            </w:r>
            <w:r w:rsidR="005D5A8E" w:rsidRPr="00AC4FBC">
              <w:rPr>
                <w:lang w:eastAsia="zh-TW"/>
              </w:rPr>
              <w:t>3</w:t>
            </w:r>
          </w:p>
        </w:tc>
        <w:tc>
          <w:tcPr>
            <w:tcW w:w="2952" w:type="dxa"/>
            <w:vAlign w:val="center"/>
          </w:tcPr>
          <w:p w14:paraId="09176746" w14:textId="4FA419D9" w:rsidR="00AB2B30" w:rsidRPr="00AC4FBC" w:rsidRDefault="006A7121">
            <w:pPr>
              <w:pStyle w:val="TAC"/>
            </w:pPr>
            <w:r w:rsidRPr="00AC4FBC">
              <w:rPr>
                <w:rFonts w:eastAsia="Malgun Gothic"/>
              </w:rPr>
              <w:t>0.</w:t>
            </w:r>
            <w:r w:rsidR="005D5A8E" w:rsidRPr="00AC4FBC">
              <w:rPr>
                <w:rFonts w:eastAsia="Malgun Gothic"/>
              </w:rPr>
              <w:t>3</w:t>
            </w:r>
          </w:p>
        </w:tc>
      </w:tr>
      <w:tr w:rsidR="00226071" w:rsidRPr="00AC4FBC" w14:paraId="4D8240FC" w14:textId="77777777" w:rsidTr="00931ECD">
        <w:trPr>
          <w:cantSplit/>
          <w:jc w:val="center"/>
        </w:trPr>
        <w:tc>
          <w:tcPr>
            <w:tcW w:w="2336" w:type="dxa"/>
            <w:vMerge w:val="restart"/>
            <w:vAlign w:val="center"/>
          </w:tcPr>
          <w:p w14:paraId="0F52C9DF" w14:textId="77777777" w:rsidR="00226071" w:rsidRPr="00AC4FBC" w:rsidRDefault="00226071" w:rsidP="00931ECD">
            <w:pPr>
              <w:pStyle w:val="TAL"/>
            </w:pPr>
            <w:r w:rsidRPr="00AC4FBC">
              <w:t>DC_</w:t>
            </w:r>
            <w:r w:rsidRPr="00AC4FBC">
              <w:rPr>
                <w:lang w:eastAsia="zh-TW"/>
              </w:rPr>
              <w:t>1</w:t>
            </w:r>
            <w:r w:rsidRPr="00AC4FBC">
              <w:t>_n5</w:t>
            </w:r>
          </w:p>
        </w:tc>
        <w:tc>
          <w:tcPr>
            <w:tcW w:w="2952" w:type="dxa"/>
          </w:tcPr>
          <w:p w14:paraId="76172223" w14:textId="77777777" w:rsidR="00226071" w:rsidRPr="00AC4FBC" w:rsidRDefault="00226071" w:rsidP="00931ECD">
            <w:pPr>
              <w:pStyle w:val="TAC"/>
            </w:pPr>
            <w:r w:rsidRPr="00AC4FBC">
              <w:t>1</w:t>
            </w:r>
          </w:p>
        </w:tc>
        <w:tc>
          <w:tcPr>
            <w:tcW w:w="2952" w:type="dxa"/>
          </w:tcPr>
          <w:p w14:paraId="70858668" w14:textId="77777777" w:rsidR="00226071" w:rsidRPr="00AC4FBC" w:rsidRDefault="00226071" w:rsidP="00931ECD">
            <w:pPr>
              <w:pStyle w:val="TAC"/>
              <w:rPr>
                <w:rFonts w:eastAsia="Malgun Gothic"/>
              </w:rPr>
            </w:pPr>
            <w:r w:rsidRPr="00AC4FBC">
              <w:rPr>
                <w:lang w:eastAsia="zh-CN"/>
              </w:rPr>
              <w:t>0.3</w:t>
            </w:r>
          </w:p>
        </w:tc>
      </w:tr>
      <w:tr w:rsidR="00226071" w:rsidRPr="00AC4FBC" w14:paraId="68B2DCDF" w14:textId="77777777" w:rsidTr="00931ECD">
        <w:trPr>
          <w:cantSplit/>
          <w:jc w:val="center"/>
        </w:trPr>
        <w:tc>
          <w:tcPr>
            <w:tcW w:w="2336" w:type="dxa"/>
            <w:vMerge/>
            <w:vAlign w:val="center"/>
          </w:tcPr>
          <w:p w14:paraId="1903F178" w14:textId="77777777" w:rsidR="00226071" w:rsidRPr="00AC4FBC" w:rsidRDefault="00226071" w:rsidP="00931ECD">
            <w:pPr>
              <w:pStyle w:val="TAL"/>
            </w:pPr>
          </w:p>
        </w:tc>
        <w:tc>
          <w:tcPr>
            <w:tcW w:w="2952" w:type="dxa"/>
          </w:tcPr>
          <w:p w14:paraId="47534DFA" w14:textId="77777777" w:rsidR="00226071" w:rsidRPr="00AC4FBC" w:rsidRDefault="00226071" w:rsidP="00931ECD">
            <w:pPr>
              <w:pStyle w:val="TAC"/>
            </w:pPr>
            <w:r w:rsidRPr="00AC4FBC">
              <w:t>n5</w:t>
            </w:r>
          </w:p>
        </w:tc>
        <w:tc>
          <w:tcPr>
            <w:tcW w:w="2952" w:type="dxa"/>
          </w:tcPr>
          <w:p w14:paraId="61E3514D" w14:textId="77777777" w:rsidR="00226071" w:rsidRPr="00AC4FBC" w:rsidRDefault="00226071" w:rsidP="00931ECD">
            <w:pPr>
              <w:pStyle w:val="TAC"/>
              <w:rPr>
                <w:rFonts w:eastAsia="Malgun Gothic"/>
              </w:rPr>
            </w:pPr>
            <w:r w:rsidRPr="00AC4FBC">
              <w:rPr>
                <w:lang w:eastAsia="zh-CN"/>
              </w:rPr>
              <w:t>0.3</w:t>
            </w:r>
          </w:p>
        </w:tc>
      </w:tr>
      <w:tr w:rsidR="00226071" w:rsidRPr="00AC4FBC" w14:paraId="397BEAEB" w14:textId="77777777" w:rsidTr="00931ECD">
        <w:trPr>
          <w:cantSplit/>
          <w:jc w:val="center"/>
        </w:trPr>
        <w:tc>
          <w:tcPr>
            <w:tcW w:w="2336" w:type="dxa"/>
            <w:vMerge w:val="restart"/>
            <w:vAlign w:val="center"/>
          </w:tcPr>
          <w:p w14:paraId="30D0586A" w14:textId="77777777" w:rsidR="00226071" w:rsidRPr="00AC4FBC" w:rsidRDefault="00226071" w:rsidP="00931ECD">
            <w:pPr>
              <w:pStyle w:val="TAL"/>
            </w:pPr>
            <w:r w:rsidRPr="00AC4FBC">
              <w:t>DC_</w:t>
            </w:r>
            <w:r w:rsidRPr="00AC4FBC">
              <w:rPr>
                <w:lang w:eastAsia="zh-TW"/>
              </w:rPr>
              <w:t>1</w:t>
            </w:r>
            <w:r w:rsidRPr="00AC4FBC">
              <w:t>_n8</w:t>
            </w:r>
          </w:p>
        </w:tc>
        <w:tc>
          <w:tcPr>
            <w:tcW w:w="2952" w:type="dxa"/>
          </w:tcPr>
          <w:p w14:paraId="43DCA895" w14:textId="77777777" w:rsidR="00226071" w:rsidRPr="00AC4FBC" w:rsidRDefault="00226071" w:rsidP="00931ECD">
            <w:pPr>
              <w:pStyle w:val="TAC"/>
            </w:pPr>
            <w:r w:rsidRPr="00AC4FBC">
              <w:rPr>
                <w:lang w:eastAsia="zh-CN"/>
              </w:rPr>
              <w:t>1</w:t>
            </w:r>
          </w:p>
        </w:tc>
        <w:tc>
          <w:tcPr>
            <w:tcW w:w="2952" w:type="dxa"/>
          </w:tcPr>
          <w:p w14:paraId="033C4050" w14:textId="77777777" w:rsidR="00226071" w:rsidRPr="00AC4FBC" w:rsidRDefault="00226071" w:rsidP="00931ECD">
            <w:pPr>
              <w:pStyle w:val="TAC"/>
              <w:rPr>
                <w:rFonts w:eastAsia="Malgun Gothic"/>
              </w:rPr>
            </w:pPr>
            <w:r w:rsidRPr="00AC4FBC">
              <w:rPr>
                <w:lang w:eastAsia="zh-CN"/>
              </w:rPr>
              <w:t>0.3</w:t>
            </w:r>
          </w:p>
        </w:tc>
      </w:tr>
      <w:tr w:rsidR="00226071" w:rsidRPr="00AC4FBC" w14:paraId="7FDD191E" w14:textId="77777777" w:rsidTr="00931ECD">
        <w:trPr>
          <w:cantSplit/>
          <w:jc w:val="center"/>
        </w:trPr>
        <w:tc>
          <w:tcPr>
            <w:tcW w:w="2336" w:type="dxa"/>
            <w:vMerge/>
            <w:vAlign w:val="center"/>
          </w:tcPr>
          <w:p w14:paraId="61F01981" w14:textId="77777777" w:rsidR="00226071" w:rsidRPr="00AC4FBC" w:rsidRDefault="00226071" w:rsidP="00931ECD">
            <w:pPr>
              <w:pStyle w:val="TAL"/>
            </w:pPr>
          </w:p>
        </w:tc>
        <w:tc>
          <w:tcPr>
            <w:tcW w:w="2952" w:type="dxa"/>
          </w:tcPr>
          <w:p w14:paraId="530F5C6E" w14:textId="77777777" w:rsidR="00226071" w:rsidRPr="00AC4FBC" w:rsidRDefault="00226071" w:rsidP="00931ECD">
            <w:pPr>
              <w:pStyle w:val="TAC"/>
            </w:pPr>
            <w:r w:rsidRPr="00AC4FBC">
              <w:rPr>
                <w:lang w:eastAsia="zh-CN"/>
              </w:rPr>
              <w:t>n8</w:t>
            </w:r>
          </w:p>
        </w:tc>
        <w:tc>
          <w:tcPr>
            <w:tcW w:w="2952" w:type="dxa"/>
          </w:tcPr>
          <w:p w14:paraId="0F59B763" w14:textId="77777777" w:rsidR="00226071" w:rsidRPr="00AC4FBC" w:rsidRDefault="00226071" w:rsidP="00931ECD">
            <w:pPr>
              <w:pStyle w:val="TAC"/>
              <w:rPr>
                <w:rFonts w:eastAsia="Malgun Gothic"/>
              </w:rPr>
            </w:pPr>
            <w:r w:rsidRPr="00AC4FBC">
              <w:rPr>
                <w:lang w:eastAsia="zh-CN"/>
              </w:rPr>
              <w:t>0.3</w:t>
            </w:r>
          </w:p>
        </w:tc>
      </w:tr>
      <w:tr w:rsidR="005D5A8E" w:rsidRPr="00AC4FBC" w14:paraId="4344701D" w14:textId="77777777" w:rsidTr="002C70D3">
        <w:trPr>
          <w:cantSplit/>
          <w:jc w:val="center"/>
        </w:trPr>
        <w:tc>
          <w:tcPr>
            <w:tcW w:w="2336" w:type="dxa"/>
            <w:vMerge w:val="restart"/>
            <w:vAlign w:val="center"/>
          </w:tcPr>
          <w:p w14:paraId="5129D0C7" w14:textId="77777777" w:rsidR="005D5A8E" w:rsidRPr="00AC4FBC" w:rsidRDefault="005D5A8E" w:rsidP="00931ECD">
            <w:pPr>
              <w:pStyle w:val="TAL"/>
            </w:pPr>
            <w:r w:rsidRPr="00AC4FBC">
              <w:t>DC_</w:t>
            </w:r>
            <w:r w:rsidRPr="00AC4FBC">
              <w:rPr>
                <w:lang w:eastAsia="zh-TW"/>
              </w:rPr>
              <w:t>1</w:t>
            </w:r>
            <w:r w:rsidRPr="00AC4FBC">
              <w:t>_n28</w:t>
            </w:r>
          </w:p>
        </w:tc>
        <w:tc>
          <w:tcPr>
            <w:tcW w:w="2952" w:type="dxa"/>
            <w:vAlign w:val="center"/>
          </w:tcPr>
          <w:p w14:paraId="4C3B530F" w14:textId="77777777" w:rsidR="005D5A8E" w:rsidRPr="00AC4FBC" w:rsidRDefault="005D5A8E" w:rsidP="00931ECD">
            <w:pPr>
              <w:pStyle w:val="TAC"/>
            </w:pPr>
            <w:r w:rsidRPr="00AC4FBC">
              <w:rPr>
                <w:lang w:eastAsia="zh-TW"/>
              </w:rPr>
              <w:t>1</w:t>
            </w:r>
          </w:p>
        </w:tc>
        <w:tc>
          <w:tcPr>
            <w:tcW w:w="2952" w:type="dxa"/>
            <w:vAlign w:val="center"/>
          </w:tcPr>
          <w:p w14:paraId="1AEE4E74" w14:textId="77777777" w:rsidR="005D5A8E" w:rsidRPr="00AC4FBC" w:rsidRDefault="005D5A8E" w:rsidP="00931ECD">
            <w:pPr>
              <w:pStyle w:val="TAC"/>
            </w:pPr>
            <w:r w:rsidRPr="00AC4FBC">
              <w:rPr>
                <w:rFonts w:eastAsia="Malgun Gothic"/>
              </w:rPr>
              <w:t>0.3</w:t>
            </w:r>
          </w:p>
        </w:tc>
      </w:tr>
      <w:tr w:rsidR="005D5A8E" w:rsidRPr="00AC4FBC" w14:paraId="32EF36D5" w14:textId="77777777" w:rsidTr="002C70D3">
        <w:trPr>
          <w:cantSplit/>
          <w:jc w:val="center"/>
        </w:trPr>
        <w:tc>
          <w:tcPr>
            <w:tcW w:w="2336" w:type="dxa"/>
            <w:vMerge/>
            <w:vAlign w:val="center"/>
          </w:tcPr>
          <w:p w14:paraId="338DD650" w14:textId="77777777" w:rsidR="005D5A8E" w:rsidRPr="00AC4FBC" w:rsidRDefault="005D5A8E" w:rsidP="00931ECD">
            <w:pPr>
              <w:pStyle w:val="TAL"/>
            </w:pPr>
          </w:p>
        </w:tc>
        <w:tc>
          <w:tcPr>
            <w:tcW w:w="2952" w:type="dxa"/>
            <w:vAlign w:val="center"/>
          </w:tcPr>
          <w:p w14:paraId="6363835E" w14:textId="77777777" w:rsidR="005D5A8E" w:rsidRPr="00AC4FBC" w:rsidRDefault="005D5A8E" w:rsidP="00931ECD">
            <w:pPr>
              <w:pStyle w:val="TAC"/>
            </w:pPr>
            <w:r w:rsidRPr="00AC4FBC">
              <w:t>n</w:t>
            </w:r>
            <w:r w:rsidRPr="00AC4FBC">
              <w:rPr>
                <w:lang w:eastAsia="zh-TW"/>
              </w:rPr>
              <w:t>28</w:t>
            </w:r>
          </w:p>
        </w:tc>
        <w:tc>
          <w:tcPr>
            <w:tcW w:w="2952" w:type="dxa"/>
            <w:vAlign w:val="center"/>
          </w:tcPr>
          <w:p w14:paraId="7BB391D9" w14:textId="77777777" w:rsidR="005D5A8E" w:rsidRPr="00AC4FBC" w:rsidRDefault="005D5A8E" w:rsidP="00931ECD">
            <w:pPr>
              <w:pStyle w:val="TAC"/>
            </w:pPr>
            <w:r w:rsidRPr="00AC4FBC">
              <w:rPr>
                <w:rFonts w:eastAsia="Malgun Gothic"/>
              </w:rPr>
              <w:t>0.6</w:t>
            </w:r>
          </w:p>
        </w:tc>
      </w:tr>
      <w:tr w:rsidR="00A8336E" w:rsidRPr="00AC4FBC" w14:paraId="7A3F6876" w14:textId="77777777" w:rsidTr="006C48E5">
        <w:trPr>
          <w:cantSplit/>
          <w:jc w:val="center"/>
        </w:trPr>
        <w:tc>
          <w:tcPr>
            <w:tcW w:w="2336" w:type="dxa"/>
            <w:vMerge w:val="restart"/>
            <w:vAlign w:val="center"/>
          </w:tcPr>
          <w:p w14:paraId="19F6265A" w14:textId="77777777" w:rsidR="00A8336E" w:rsidRPr="00AC4FBC" w:rsidRDefault="00A8336E" w:rsidP="00EE35F1">
            <w:pPr>
              <w:pStyle w:val="TAL"/>
              <w:jc w:val="both"/>
              <w:rPr>
                <w:lang w:eastAsia="fi-FI"/>
              </w:rPr>
            </w:pPr>
            <w:r w:rsidRPr="00AC4FBC">
              <w:rPr>
                <w:szCs w:val="18"/>
                <w:lang w:eastAsia="ja-JP"/>
              </w:rPr>
              <w:t>DC_1_n41</w:t>
            </w:r>
          </w:p>
        </w:tc>
        <w:tc>
          <w:tcPr>
            <w:tcW w:w="2952" w:type="dxa"/>
          </w:tcPr>
          <w:p w14:paraId="132A1780" w14:textId="77777777" w:rsidR="00A8336E" w:rsidRPr="00AC4FBC" w:rsidRDefault="00A8336E" w:rsidP="006C48E5">
            <w:pPr>
              <w:pStyle w:val="TAC"/>
            </w:pPr>
            <w:r w:rsidRPr="00AC4FBC">
              <w:rPr>
                <w:lang w:eastAsia="zh-CN"/>
              </w:rPr>
              <w:t>1</w:t>
            </w:r>
          </w:p>
        </w:tc>
        <w:tc>
          <w:tcPr>
            <w:tcW w:w="2952" w:type="dxa"/>
          </w:tcPr>
          <w:p w14:paraId="50D443F2" w14:textId="77777777" w:rsidR="00A8336E" w:rsidRPr="00AC4FBC" w:rsidRDefault="00A8336E" w:rsidP="006C48E5">
            <w:pPr>
              <w:pStyle w:val="TAC"/>
            </w:pPr>
            <w:r w:rsidRPr="00AC4FBC">
              <w:rPr>
                <w:lang w:eastAsia="zh-CN"/>
              </w:rPr>
              <w:t>0.5</w:t>
            </w:r>
          </w:p>
        </w:tc>
      </w:tr>
      <w:tr w:rsidR="00A8336E" w:rsidRPr="00AC4FBC" w14:paraId="24420267" w14:textId="77777777" w:rsidTr="006C48E5">
        <w:trPr>
          <w:cantSplit/>
          <w:jc w:val="center"/>
        </w:trPr>
        <w:tc>
          <w:tcPr>
            <w:tcW w:w="2336" w:type="dxa"/>
            <w:vMerge/>
          </w:tcPr>
          <w:p w14:paraId="6D9776FE" w14:textId="77777777" w:rsidR="00A8336E" w:rsidRPr="00AC4FBC" w:rsidRDefault="00A8336E" w:rsidP="006C48E5">
            <w:pPr>
              <w:pStyle w:val="TAL"/>
              <w:rPr>
                <w:lang w:eastAsia="fi-FI"/>
              </w:rPr>
            </w:pPr>
          </w:p>
        </w:tc>
        <w:tc>
          <w:tcPr>
            <w:tcW w:w="2952" w:type="dxa"/>
          </w:tcPr>
          <w:p w14:paraId="66BCDF7D" w14:textId="77777777" w:rsidR="00A8336E" w:rsidRPr="00AC4FBC" w:rsidRDefault="00A8336E" w:rsidP="006C48E5">
            <w:pPr>
              <w:pStyle w:val="TAC"/>
            </w:pPr>
            <w:r w:rsidRPr="00AC4FBC">
              <w:rPr>
                <w:lang w:eastAsia="ja-JP"/>
              </w:rPr>
              <w:t>n41</w:t>
            </w:r>
          </w:p>
        </w:tc>
        <w:tc>
          <w:tcPr>
            <w:tcW w:w="2952" w:type="dxa"/>
          </w:tcPr>
          <w:p w14:paraId="76D6A9EE" w14:textId="77777777" w:rsidR="00A8336E" w:rsidRPr="00AC4FBC" w:rsidRDefault="00A8336E" w:rsidP="006C48E5">
            <w:pPr>
              <w:pStyle w:val="TAC"/>
            </w:pPr>
            <w:r w:rsidRPr="00AC4FBC">
              <w:rPr>
                <w:lang w:eastAsia="zh-CN"/>
              </w:rPr>
              <w:t>0.5</w:t>
            </w:r>
          </w:p>
        </w:tc>
      </w:tr>
      <w:bookmarkEnd w:id="3196"/>
      <w:tr w:rsidR="00AB2B30" w:rsidRPr="00AC4FBC" w14:paraId="18054140" w14:textId="77777777" w:rsidTr="00A573EF">
        <w:trPr>
          <w:cantSplit/>
          <w:jc w:val="center"/>
        </w:trPr>
        <w:tc>
          <w:tcPr>
            <w:tcW w:w="2336" w:type="dxa"/>
            <w:vMerge w:val="restart"/>
            <w:vAlign w:val="center"/>
          </w:tcPr>
          <w:p w14:paraId="36C5C29B" w14:textId="77777777" w:rsidR="00AB2B30" w:rsidRPr="00AC4FBC" w:rsidRDefault="006A7121">
            <w:pPr>
              <w:pStyle w:val="TAL"/>
            </w:pPr>
            <w:r w:rsidRPr="00AC4FBC">
              <w:rPr>
                <w:lang w:eastAsia="fi-FI"/>
              </w:rPr>
              <w:t>DC_1_n77</w:t>
            </w:r>
          </w:p>
        </w:tc>
        <w:tc>
          <w:tcPr>
            <w:tcW w:w="2952" w:type="dxa"/>
            <w:vAlign w:val="center"/>
          </w:tcPr>
          <w:p w14:paraId="5BC77A97" w14:textId="77777777" w:rsidR="00AB2B30" w:rsidRPr="00AC4FBC" w:rsidRDefault="006A7121">
            <w:pPr>
              <w:pStyle w:val="TAC"/>
            </w:pPr>
            <w:r w:rsidRPr="00AC4FBC">
              <w:t>1</w:t>
            </w:r>
          </w:p>
        </w:tc>
        <w:tc>
          <w:tcPr>
            <w:tcW w:w="2952" w:type="dxa"/>
            <w:vAlign w:val="center"/>
          </w:tcPr>
          <w:p w14:paraId="0EB6DB3C" w14:textId="77777777" w:rsidR="00AB2B30" w:rsidRPr="00AC4FBC" w:rsidRDefault="006A7121">
            <w:pPr>
              <w:pStyle w:val="TAC"/>
            </w:pPr>
            <w:r w:rsidRPr="00AC4FBC">
              <w:t>0.6</w:t>
            </w:r>
          </w:p>
        </w:tc>
      </w:tr>
      <w:tr w:rsidR="00AB2B30" w:rsidRPr="00AC4FBC" w14:paraId="6B64E1B7" w14:textId="77777777" w:rsidTr="00A573EF">
        <w:trPr>
          <w:cantSplit/>
          <w:jc w:val="center"/>
        </w:trPr>
        <w:tc>
          <w:tcPr>
            <w:tcW w:w="2336" w:type="dxa"/>
            <w:vMerge/>
            <w:vAlign w:val="center"/>
          </w:tcPr>
          <w:p w14:paraId="1CA4ED6C" w14:textId="77777777" w:rsidR="00AB2B30" w:rsidRPr="00AC4FBC" w:rsidRDefault="00AB2B30">
            <w:pPr>
              <w:pStyle w:val="TAL"/>
            </w:pPr>
          </w:p>
        </w:tc>
        <w:tc>
          <w:tcPr>
            <w:tcW w:w="2952" w:type="dxa"/>
            <w:vAlign w:val="center"/>
          </w:tcPr>
          <w:p w14:paraId="7E351269" w14:textId="77777777" w:rsidR="00AB2B30" w:rsidRPr="00AC4FBC" w:rsidRDefault="006A7121">
            <w:pPr>
              <w:pStyle w:val="TAC"/>
            </w:pPr>
            <w:r w:rsidRPr="00AC4FBC">
              <w:t>n77</w:t>
            </w:r>
          </w:p>
        </w:tc>
        <w:tc>
          <w:tcPr>
            <w:tcW w:w="2952" w:type="dxa"/>
            <w:vAlign w:val="center"/>
          </w:tcPr>
          <w:p w14:paraId="55103F9A" w14:textId="77777777" w:rsidR="00AB2B30" w:rsidRPr="00AC4FBC" w:rsidRDefault="006A7121">
            <w:pPr>
              <w:pStyle w:val="TAC"/>
            </w:pPr>
            <w:r w:rsidRPr="00AC4FBC">
              <w:t>0.8</w:t>
            </w:r>
          </w:p>
        </w:tc>
      </w:tr>
      <w:tr w:rsidR="00AB2B30" w:rsidRPr="00AC4FBC" w14:paraId="0D41C331" w14:textId="77777777" w:rsidTr="00A573EF">
        <w:trPr>
          <w:cantSplit/>
          <w:jc w:val="center"/>
        </w:trPr>
        <w:tc>
          <w:tcPr>
            <w:tcW w:w="2336" w:type="dxa"/>
            <w:vMerge w:val="restart"/>
            <w:vAlign w:val="center"/>
          </w:tcPr>
          <w:p w14:paraId="18342377" w14:textId="77777777" w:rsidR="00AB2B30" w:rsidRPr="00AC4FBC" w:rsidRDefault="006A7121">
            <w:pPr>
              <w:pStyle w:val="TAL"/>
            </w:pPr>
            <w:r w:rsidRPr="00AC4FBC">
              <w:rPr>
                <w:lang w:eastAsia="fi-FI"/>
              </w:rPr>
              <w:t>DC_1_n78</w:t>
            </w:r>
          </w:p>
        </w:tc>
        <w:tc>
          <w:tcPr>
            <w:tcW w:w="2952" w:type="dxa"/>
            <w:vAlign w:val="center"/>
          </w:tcPr>
          <w:p w14:paraId="23415AFB" w14:textId="77777777" w:rsidR="00AB2B30" w:rsidRPr="00AC4FBC" w:rsidRDefault="006A7121">
            <w:pPr>
              <w:pStyle w:val="TAC"/>
            </w:pPr>
            <w:r w:rsidRPr="00AC4FBC">
              <w:t>1</w:t>
            </w:r>
          </w:p>
        </w:tc>
        <w:tc>
          <w:tcPr>
            <w:tcW w:w="2952" w:type="dxa"/>
            <w:vAlign w:val="center"/>
          </w:tcPr>
          <w:p w14:paraId="1D4C255B" w14:textId="77777777" w:rsidR="00AB2B30" w:rsidRPr="00AC4FBC" w:rsidRDefault="006A7121">
            <w:pPr>
              <w:pStyle w:val="TAC"/>
            </w:pPr>
            <w:r w:rsidRPr="00AC4FBC">
              <w:t>0.3</w:t>
            </w:r>
          </w:p>
        </w:tc>
      </w:tr>
      <w:tr w:rsidR="00AB2B30" w:rsidRPr="00AC4FBC" w14:paraId="777F8924" w14:textId="77777777" w:rsidTr="00A573EF">
        <w:trPr>
          <w:cantSplit/>
          <w:jc w:val="center"/>
        </w:trPr>
        <w:tc>
          <w:tcPr>
            <w:tcW w:w="2336" w:type="dxa"/>
            <w:vMerge/>
            <w:vAlign w:val="center"/>
          </w:tcPr>
          <w:p w14:paraId="2EE9EBF2" w14:textId="77777777" w:rsidR="00AB2B30" w:rsidRPr="00AC4FBC" w:rsidRDefault="00AB2B30">
            <w:pPr>
              <w:pStyle w:val="TAL"/>
            </w:pPr>
          </w:p>
        </w:tc>
        <w:tc>
          <w:tcPr>
            <w:tcW w:w="2952" w:type="dxa"/>
            <w:vAlign w:val="center"/>
          </w:tcPr>
          <w:p w14:paraId="5F0D5EC8" w14:textId="77777777" w:rsidR="00AB2B30" w:rsidRPr="00AC4FBC" w:rsidRDefault="006A7121">
            <w:pPr>
              <w:pStyle w:val="TAC"/>
            </w:pPr>
            <w:r w:rsidRPr="00AC4FBC">
              <w:t>n78</w:t>
            </w:r>
          </w:p>
        </w:tc>
        <w:tc>
          <w:tcPr>
            <w:tcW w:w="2952" w:type="dxa"/>
            <w:vAlign w:val="center"/>
          </w:tcPr>
          <w:p w14:paraId="1EF9FD85" w14:textId="77777777" w:rsidR="00AB2B30" w:rsidRPr="00AC4FBC" w:rsidRDefault="006A7121">
            <w:pPr>
              <w:pStyle w:val="TAC"/>
            </w:pPr>
            <w:r w:rsidRPr="00AC4FBC">
              <w:t>0.8</w:t>
            </w:r>
          </w:p>
        </w:tc>
      </w:tr>
      <w:tr w:rsidR="00AB2B30" w:rsidRPr="00AC4FBC" w14:paraId="355CA92F" w14:textId="77777777" w:rsidTr="00A573EF">
        <w:trPr>
          <w:cantSplit/>
          <w:jc w:val="center"/>
        </w:trPr>
        <w:tc>
          <w:tcPr>
            <w:tcW w:w="2336" w:type="dxa"/>
            <w:vMerge w:val="restart"/>
            <w:vAlign w:val="center"/>
          </w:tcPr>
          <w:p w14:paraId="72BD2243" w14:textId="77777777" w:rsidR="00AB2B30" w:rsidRPr="00AC4FBC" w:rsidRDefault="006A7121">
            <w:pPr>
              <w:pStyle w:val="TAL"/>
            </w:pPr>
            <w:r w:rsidRPr="00AC4FBC">
              <w:rPr>
                <w:lang w:eastAsia="fi-FI"/>
              </w:rPr>
              <w:t>DC_2_n5</w:t>
            </w:r>
          </w:p>
        </w:tc>
        <w:tc>
          <w:tcPr>
            <w:tcW w:w="2952" w:type="dxa"/>
          </w:tcPr>
          <w:p w14:paraId="5CD84BAA" w14:textId="77777777" w:rsidR="00AB2B30" w:rsidRPr="00AC4FBC" w:rsidRDefault="006A7121">
            <w:pPr>
              <w:pStyle w:val="TAC"/>
            </w:pPr>
            <w:r w:rsidRPr="00AC4FBC">
              <w:t>2</w:t>
            </w:r>
          </w:p>
        </w:tc>
        <w:tc>
          <w:tcPr>
            <w:tcW w:w="2952" w:type="dxa"/>
            <w:vAlign w:val="center"/>
          </w:tcPr>
          <w:p w14:paraId="70DBA52D" w14:textId="77777777" w:rsidR="00AB2B30" w:rsidRPr="00AC4FBC" w:rsidRDefault="006A7121">
            <w:pPr>
              <w:pStyle w:val="TAC"/>
            </w:pPr>
            <w:r w:rsidRPr="00AC4FBC">
              <w:t>0.3</w:t>
            </w:r>
          </w:p>
        </w:tc>
      </w:tr>
      <w:tr w:rsidR="00AB2B30" w:rsidRPr="00AC4FBC" w14:paraId="3EF279DA" w14:textId="77777777" w:rsidTr="00A573EF">
        <w:trPr>
          <w:cantSplit/>
          <w:jc w:val="center"/>
        </w:trPr>
        <w:tc>
          <w:tcPr>
            <w:tcW w:w="2336" w:type="dxa"/>
            <w:vMerge/>
            <w:vAlign w:val="center"/>
          </w:tcPr>
          <w:p w14:paraId="3ED3310A" w14:textId="77777777" w:rsidR="00AB2B30" w:rsidRPr="00AC4FBC" w:rsidRDefault="00AB2B30">
            <w:pPr>
              <w:pStyle w:val="TAL"/>
            </w:pPr>
          </w:p>
        </w:tc>
        <w:tc>
          <w:tcPr>
            <w:tcW w:w="2952" w:type="dxa"/>
          </w:tcPr>
          <w:p w14:paraId="470D129E" w14:textId="77777777" w:rsidR="00AB2B30" w:rsidRPr="00AC4FBC" w:rsidRDefault="006A7121">
            <w:pPr>
              <w:pStyle w:val="TAC"/>
            </w:pPr>
            <w:r w:rsidRPr="00AC4FBC">
              <w:t>n5</w:t>
            </w:r>
          </w:p>
        </w:tc>
        <w:tc>
          <w:tcPr>
            <w:tcW w:w="2952" w:type="dxa"/>
            <w:vAlign w:val="center"/>
          </w:tcPr>
          <w:p w14:paraId="5B9003E6" w14:textId="77777777" w:rsidR="00AB2B30" w:rsidRPr="00AC4FBC" w:rsidRDefault="006A7121">
            <w:pPr>
              <w:pStyle w:val="TAC"/>
            </w:pPr>
            <w:r w:rsidRPr="00AC4FBC">
              <w:t>0.3</w:t>
            </w:r>
          </w:p>
        </w:tc>
      </w:tr>
      <w:tr w:rsidR="00AB2B30" w:rsidRPr="00AC4FBC" w14:paraId="4BC5F0F2" w14:textId="77777777" w:rsidTr="00A573EF">
        <w:trPr>
          <w:cantSplit/>
          <w:jc w:val="center"/>
        </w:trPr>
        <w:tc>
          <w:tcPr>
            <w:tcW w:w="2336" w:type="dxa"/>
            <w:vMerge w:val="restart"/>
            <w:vAlign w:val="center"/>
          </w:tcPr>
          <w:p w14:paraId="77397E3A" w14:textId="77777777" w:rsidR="00AB2B30" w:rsidRPr="00AC4FBC" w:rsidRDefault="006A7121">
            <w:pPr>
              <w:pStyle w:val="TAL"/>
            </w:pPr>
            <w:r w:rsidRPr="00AC4FBC">
              <w:rPr>
                <w:rFonts w:cs="Arial"/>
              </w:rPr>
              <w:t>DC_2_n41</w:t>
            </w:r>
          </w:p>
        </w:tc>
        <w:tc>
          <w:tcPr>
            <w:tcW w:w="2952" w:type="dxa"/>
            <w:vAlign w:val="center"/>
          </w:tcPr>
          <w:p w14:paraId="73AC75B2" w14:textId="77777777" w:rsidR="00AB2B30" w:rsidRPr="00AC4FBC" w:rsidRDefault="006A7121">
            <w:pPr>
              <w:pStyle w:val="TAC"/>
            </w:pPr>
            <w:r w:rsidRPr="00AC4FBC">
              <w:rPr>
                <w:rFonts w:cs="Arial"/>
              </w:rPr>
              <w:t>2</w:t>
            </w:r>
          </w:p>
        </w:tc>
        <w:tc>
          <w:tcPr>
            <w:tcW w:w="2952" w:type="dxa"/>
            <w:vAlign w:val="center"/>
          </w:tcPr>
          <w:p w14:paraId="3A2C2CF8" w14:textId="77777777" w:rsidR="00AB2B30" w:rsidRPr="00AC4FBC" w:rsidRDefault="006A7121">
            <w:pPr>
              <w:pStyle w:val="TAC"/>
            </w:pPr>
            <w:r w:rsidRPr="00AC4FBC">
              <w:rPr>
                <w:rFonts w:cs="Arial"/>
                <w:szCs w:val="18"/>
              </w:rPr>
              <w:t>0.5</w:t>
            </w:r>
          </w:p>
        </w:tc>
      </w:tr>
      <w:tr w:rsidR="00AB2B30" w:rsidRPr="00AC4FBC" w14:paraId="56AB2805" w14:textId="77777777" w:rsidTr="00A573EF">
        <w:trPr>
          <w:cantSplit/>
          <w:jc w:val="center"/>
        </w:trPr>
        <w:tc>
          <w:tcPr>
            <w:tcW w:w="2336" w:type="dxa"/>
            <w:vMerge/>
            <w:vAlign w:val="center"/>
          </w:tcPr>
          <w:p w14:paraId="03B95F5E" w14:textId="77777777" w:rsidR="00AB2B30" w:rsidRPr="00AC4FBC" w:rsidRDefault="00AB2B30">
            <w:pPr>
              <w:pStyle w:val="TAL"/>
            </w:pPr>
          </w:p>
        </w:tc>
        <w:tc>
          <w:tcPr>
            <w:tcW w:w="2952" w:type="dxa"/>
            <w:vMerge w:val="restart"/>
            <w:vAlign w:val="center"/>
          </w:tcPr>
          <w:p w14:paraId="798C3864" w14:textId="77777777" w:rsidR="00AB2B30" w:rsidRPr="00AC4FBC" w:rsidRDefault="006A7121">
            <w:pPr>
              <w:pStyle w:val="TAC"/>
            </w:pPr>
            <w:r w:rsidRPr="00AC4FBC">
              <w:rPr>
                <w:rFonts w:cs="Arial"/>
              </w:rPr>
              <w:t>n41</w:t>
            </w:r>
          </w:p>
        </w:tc>
        <w:tc>
          <w:tcPr>
            <w:tcW w:w="2952" w:type="dxa"/>
            <w:vAlign w:val="center"/>
          </w:tcPr>
          <w:p w14:paraId="135C4AB8" w14:textId="77777777" w:rsidR="00AB2B30" w:rsidRPr="00AC4FBC" w:rsidRDefault="006A7121">
            <w:pPr>
              <w:pStyle w:val="TAC"/>
            </w:pPr>
            <w:r w:rsidRPr="00AC4FBC">
              <w:rPr>
                <w:rFonts w:cs="Arial"/>
                <w:szCs w:val="18"/>
                <w:lang w:eastAsia="ja-JP"/>
              </w:rPr>
              <w:t>0.4</w:t>
            </w:r>
            <w:r w:rsidRPr="00AC4FBC">
              <w:rPr>
                <w:rFonts w:cs="Arial"/>
                <w:szCs w:val="18"/>
                <w:vertAlign w:val="superscript"/>
                <w:lang w:eastAsia="ja-JP"/>
              </w:rPr>
              <w:t>1</w:t>
            </w:r>
          </w:p>
        </w:tc>
      </w:tr>
      <w:tr w:rsidR="00AB2B30" w:rsidRPr="00AC4FBC" w14:paraId="0808BA0B" w14:textId="77777777" w:rsidTr="00A573EF">
        <w:trPr>
          <w:cantSplit/>
          <w:jc w:val="center"/>
        </w:trPr>
        <w:tc>
          <w:tcPr>
            <w:tcW w:w="2336" w:type="dxa"/>
            <w:vMerge/>
            <w:vAlign w:val="center"/>
          </w:tcPr>
          <w:p w14:paraId="7F2B23FA" w14:textId="77777777" w:rsidR="00AB2B30" w:rsidRPr="00AC4FBC" w:rsidRDefault="00AB2B30">
            <w:pPr>
              <w:pStyle w:val="TAL"/>
            </w:pPr>
          </w:p>
        </w:tc>
        <w:tc>
          <w:tcPr>
            <w:tcW w:w="2952" w:type="dxa"/>
            <w:vMerge/>
            <w:vAlign w:val="center"/>
          </w:tcPr>
          <w:p w14:paraId="351017B2" w14:textId="77777777" w:rsidR="00AB2B30" w:rsidRPr="00AC4FBC" w:rsidRDefault="00AB2B30">
            <w:pPr>
              <w:pStyle w:val="TAC"/>
            </w:pPr>
          </w:p>
        </w:tc>
        <w:tc>
          <w:tcPr>
            <w:tcW w:w="2952" w:type="dxa"/>
            <w:vAlign w:val="center"/>
          </w:tcPr>
          <w:p w14:paraId="4569D477" w14:textId="77777777" w:rsidR="00AB2B30" w:rsidRPr="00AC4FBC" w:rsidRDefault="006A7121">
            <w:pPr>
              <w:pStyle w:val="TAC"/>
            </w:pPr>
            <w:r w:rsidRPr="00AC4FBC">
              <w:rPr>
                <w:rFonts w:cs="Arial"/>
                <w:szCs w:val="18"/>
                <w:lang w:eastAsia="ja-JP"/>
              </w:rPr>
              <w:t>0.9</w:t>
            </w:r>
            <w:r w:rsidRPr="00AC4FBC">
              <w:rPr>
                <w:rFonts w:cs="Arial"/>
                <w:szCs w:val="18"/>
                <w:vertAlign w:val="superscript"/>
                <w:lang w:eastAsia="ja-JP"/>
              </w:rPr>
              <w:t>2</w:t>
            </w:r>
          </w:p>
        </w:tc>
      </w:tr>
      <w:tr w:rsidR="00AB2B30" w:rsidRPr="00AC4FBC" w14:paraId="3328FBB6" w14:textId="77777777" w:rsidTr="00A573EF">
        <w:trPr>
          <w:cantSplit/>
          <w:jc w:val="center"/>
        </w:trPr>
        <w:tc>
          <w:tcPr>
            <w:tcW w:w="2336" w:type="dxa"/>
            <w:vMerge w:val="restart"/>
            <w:vAlign w:val="center"/>
          </w:tcPr>
          <w:p w14:paraId="51D5DF2F" w14:textId="77777777" w:rsidR="00AB2B30" w:rsidRPr="00AC4FBC" w:rsidRDefault="006A7121">
            <w:pPr>
              <w:pStyle w:val="TAL"/>
            </w:pPr>
            <w:r w:rsidRPr="00AC4FBC">
              <w:rPr>
                <w:lang w:eastAsia="fi-FI"/>
              </w:rPr>
              <w:t>DC_2_n66</w:t>
            </w:r>
          </w:p>
        </w:tc>
        <w:tc>
          <w:tcPr>
            <w:tcW w:w="2952" w:type="dxa"/>
          </w:tcPr>
          <w:p w14:paraId="14DFE7D7" w14:textId="77777777" w:rsidR="00AB2B30" w:rsidRPr="00AC4FBC" w:rsidRDefault="006A7121">
            <w:pPr>
              <w:pStyle w:val="TAC"/>
            </w:pPr>
            <w:r w:rsidRPr="00AC4FBC">
              <w:t>2</w:t>
            </w:r>
          </w:p>
        </w:tc>
        <w:tc>
          <w:tcPr>
            <w:tcW w:w="2952" w:type="dxa"/>
            <w:vAlign w:val="center"/>
          </w:tcPr>
          <w:p w14:paraId="6CCDEDCE" w14:textId="77777777" w:rsidR="00AB2B30" w:rsidRPr="00AC4FBC" w:rsidRDefault="006A7121">
            <w:pPr>
              <w:pStyle w:val="TAC"/>
            </w:pPr>
            <w:r w:rsidRPr="00AC4FBC">
              <w:t>0.5</w:t>
            </w:r>
          </w:p>
        </w:tc>
      </w:tr>
      <w:tr w:rsidR="00AB2B30" w:rsidRPr="00AC4FBC" w14:paraId="1B9C0DF2" w14:textId="77777777" w:rsidTr="00A573EF">
        <w:trPr>
          <w:cantSplit/>
          <w:jc w:val="center"/>
        </w:trPr>
        <w:tc>
          <w:tcPr>
            <w:tcW w:w="2336" w:type="dxa"/>
            <w:vMerge/>
            <w:vAlign w:val="center"/>
          </w:tcPr>
          <w:p w14:paraId="464D42F8" w14:textId="77777777" w:rsidR="00AB2B30" w:rsidRPr="00AC4FBC" w:rsidRDefault="00AB2B30">
            <w:pPr>
              <w:pStyle w:val="TAL"/>
            </w:pPr>
          </w:p>
        </w:tc>
        <w:tc>
          <w:tcPr>
            <w:tcW w:w="2952" w:type="dxa"/>
          </w:tcPr>
          <w:p w14:paraId="1D0EF35F" w14:textId="77777777" w:rsidR="00AB2B30" w:rsidRPr="00AC4FBC" w:rsidRDefault="006A7121">
            <w:pPr>
              <w:pStyle w:val="TAC"/>
            </w:pPr>
            <w:r w:rsidRPr="00AC4FBC">
              <w:t>n66</w:t>
            </w:r>
          </w:p>
        </w:tc>
        <w:tc>
          <w:tcPr>
            <w:tcW w:w="2952" w:type="dxa"/>
            <w:vAlign w:val="center"/>
          </w:tcPr>
          <w:p w14:paraId="619B3DBB" w14:textId="77777777" w:rsidR="00AB2B30" w:rsidRPr="00AC4FBC" w:rsidRDefault="006A7121">
            <w:pPr>
              <w:pStyle w:val="TAC"/>
            </w:pPr>
            <w:r w:rsidRPr="00AC4FBC">
              <w:t>0.5</w:t>
            </w:r>
          </w:p>
        </w:tc>
      </w:tr>
      <w:tr w:rsidR="00AB2B30" w:rsidRPr="00AC4FBC" w14:paraId="47592ECF" w14:textId="77777777" w:rsidTr="00A573EF">
        <w:trPr>
          <w:cantSplit/>
          <w:jc w:val="center"/>
        </w:trPr>
        <w:tc>
          <w:tcPr>
            <w:tcW w:w="2336" w:type="dxa"/>
            <w:vMerge w:val="restart"/>
            <w:vAlign w:val="center"/>
          </w:tcPr>
          <w:p w14:paraId="4CCFBCAD" w14:textId="77777777" w:rsidR="00AB2B30" w:rsidRPr="00AC4FBC" w:rsidRDefault="006A7121">
            <w:pPr>
              <w:pStyle w:val="TAL"/>
            </w:pPr>
            <w:r w:rsidRPr="00AC4FBC">
              <w:rPr>
                <w:lang w:eastAsia="fi-FI"/>
              </w:rPr>
              <w:t>DC_2_n71</w:t>
            </w:r>
          </w:p>
        </w:tc>
        <w:tc>
          <w:tcPr>
            <w:tcW w:w="2952" w:type="dxa"/>
            <w:vAlign w:val="center"/>
          </w:tcPr>
          <w:p w14:paraId="588628CA" w14:textId="77777777" w:rsidR="00AB2B30" w:rsidRPr="00AC4FBC" w:rsidRDefault="006A7121">
            <w:pPr>
              <w:pStyle w:val="TAC"/>
            </w:pPr>
            <w:r w:rsidRPr="00AC4FBC">
              <w:t>2</w:t>
            </w:r>
          </w:p>
        </w:tc>
        <w:tc>
          <w:tcPr>
            <w:tcW w:w="2952" w:type="dxa"/>
            <w:vAlign w:val="center"/>
          </w:tcPr>
          <w:p w14:paraId="2DD7B576" w14:textId="77777777" w:rsidR="00AB2B30" w:rsidRPr="00AC4FBC" w:rsidRDefault="006A7121">
            <w:pPr>
              <w:pStyle w:val="TAC"/>
            </w:pPr>
            <w:r w:rsidRPr="00AC4FBC">
              <w:t>0.3</w:t>
            </w:r>
          </w:p>
        </w:tc>
      </w:tr>
      <w:tr w:rsidR="00AB2B30" w:rsidRPr="00AC4FBC" w14:paraId="0A734900" w14:textId="77777777" w:rsidTr="00A573EF">
        <w:trPr>
          <w:cantSplit/>
          <w:jc w:val="center"/>
        </w:trPr>
        <w:tc>
          <w:tcPr>
            <w:tcW w:w="2336" w:type="dxa"/>
            <w:vMerge/>
            <w:vAlign w:val="center"/>
          </w:tcPr>
          <w:p w14:paraId="436584DB" w14:textId="77777777" w:rsidR="00AB2B30" w:rsidRPr="00AC4FBC" w:rsidRDefault="00AB2B30">
            <w:pPr>
              <w:pStyle w:val="TAL"/>
            </w:pPr>
          </w:p>
        </w:tc>
        <w:tc>
          <w:tcPr>
            <w:tcW w:w="2952" w:type="dxa"/>
            <w:vAlign w:val="center"/>
          </w:tcPr>
          <w:p w14:paraId="28A68E3E" w14:textId="77777777" w:rsidR="00AB2B30" w:rsidRPr="00AC4FBC" w:rsidRDefault="006A7121">
            <w:pPr>
              <w:pStyle w:val="TAC"/>
            </w:pPr>
            <w:r w:rsidRPr="00AC4FBC">
              <w:t>n71</w:t>
            </w:r>
          </w:p>
        </w:tc>
        <w:tc>
          <w:tcPr>
            <w:tcW w:w="2952" w:type="dxa"/>
            <w:vAlign w:val="center"/>
          </w:tcPr>
          <w:p w14:paraId="18AB9B58" w14:textId="77777777" w:rsidR="00AB2B30" w:rsidRPr="00AC4FBC" w:rsidRDefault="006A7121">
            <w:pPr>
              <w:pStyle w:val="TAC"/>
            </w:pPr>
            <w:r w:rsidRPr="00AC4FBC">
              <w:t>0.3</w:t>
            </w:r>
          </w:p>
        </w:tc>
      </w:tr>
      <w:tr w:rsidR="002C70D3" w:rsidRPr="00AC4FBC" w14:paraId="2B0B4B48" w14:textId="77777777" w:rsidTr="002C70D3">
        <w:trPr>
          <w:jc w:val="center"/>
        </w:trPr>
        <w:tc>
          <w:tcPr>
            <w:tcW w:w="2336" w:type="dxa"/>
            <w:vMerge w:val="restart"/>
            <w:vAlign w:val="center"/>
          </w:tcPr>
          <w:p w14:paraId="2E964AE5" w14:textId="77777777" w:rsidR="002C70D3" w:rsidRPr="00AC4FBC" w:rsidRDefault="002C70D3" w:rsidP="00931ECD">
            <w:pPr>
              <w:pStyle w:val="TAL"/>
              <w:rPr>
                <w:lang w:eastAsia="fi-FI"/>
              </w:rPr>
            </w:pPr>
            <w:r w:rsidRPr="00AC4FBC">
              <w:rPr>
                <w:lang w:eastAsia="fi-FI"/>
              </w:rPr>
              <w:t>DC_2_n77</w:t>
            </w:r>
          </w:p>
          <w:p w14:paraId="56C3FABF" w14:textId="77777777" w:rsidR="002C70D3" w:rsidRPr="00AC4FBC" w:rsidRDefault="002C70D3" w:rsidP="00931ECD">
            <w:pPr>
              <w:pStyle w:val="TAL"/>
            </w:pPr>
            <w:r w:rsidRPr="00AC4FBC">
              <w:rPr>
                <w:lang w:eastAsia="fi-FI"/>
              </w:rPr>
              <w:t>DC_2-2_n77</w:t>
            </w:r>
          </w:p>
        </w:tc>
        <w:tc>
          <w:tcPr>
            <w:tcW w:w="2952" w:type="dxa"/>
            <w:vAlign w:val="center"/>
          </w:tcPr>
          <w:p w14:paraId="37775D22" w14:textId="77777777" w:rsidR="002C70D3" w:rsidRPr="00AC4FBC" w:rsidRDefault="002C70D3" w:rsidP="00931ECD">
            <w:pPr>
              <w:pStyle w:val="TAC"/>
            </w:pPr>
            <w:r w:rsidRPr="00AC4FBC">
              <w:t>2</w:t>
            </w:r>
          </w:p>
        </w:tc>
        <w:tc>
          <w:tcPr>
            <w:tcW w:w="2952" w:type="dxa"/>
            <w:vAlign w:val="center"/>
          </w:tcPr>
          <w:p w14:paraId="793CC2D5" w14:textId="77777777" w:rsidR="002C70D3" w:rsidRPr="00AC4FBC" w:rsidRDefault="002C70D3" w:rsidP="00931ECD">
            <w:pPr>
              <w:pStyle w:val="TAC"/>
            </w:pPr>
            <w:r w:rsidRPr="00AC4FBC">
              <w:t>0.6</w:t>
            </w:r>
          </w:p>
        </w:tc>
      </w:tr>
      <w:tr w:rsidR="002C70D3" w:rsidRPr="00AC4FBC" w14:paraId="391FA591" w14:textId="77777777" w:rsidTr="002C70D3">
        <w:trPr>
          <w:jc w:val="center"/>
        </w:trPr>
        <w:tc>
          <w:tcPr>
            <w:tcW w:w="2336" w:type="dxa"/>
            <w:vMerge/>
            <w:vAlign w:val="center"/>
          </w:tcPr>
          <w:p w14:paraId="6B53E431" w14:textId="77777777" w:rsidR="002C70D3" w:rsidRPr="00AC4FBC" w:rsidRDefault="002C70D3" w:rsidP="00931ECD">
            <w:pPr>
              <w:pStyle w:val="TAL"/>
            </w:pPr>
          </w:p>
        </w:tc>
        <w:tc>
          <w:tcPr>
            <w:tcW w:w="2952" w:type="dxa"/>
            <w:vAlign w:val="center"/>
          </w:tcPr>
          <w:p w14:paraId="0C66203E" w14:textId="77777777" w:rsidR="002C70D3" w:rsidRPr="00AC4FBC" w:rsidRDefault="002C70D3" w:rsidP="00931ECD">
            <w:pPr>
              <w:pStyle w:val="TAC"/>
            </w:pPr>
            <w:r w:rsidRPr="00AC4FBC">
              <w:t>n77</w:t>
            </w:r>
          </w:p>
        </w:tc>
        <w:tc>
          <w:tcPr>
            <w:tcW w:w="2952" w:type="dxa"/>
            <w:vAlign w:val="center"/>
          </w:tcPr>
          <w:p w14:paraId="44EFA87D" w14:textId="77777777" w:rsidR="002C70D3" w:rsidRPr="00AC4FBC" w:rsidRDefault="002C70D3" w:rsidP="00931ECD">
            <w:pPr>
              <w:pStyle w:val="TAC"/>
            </w:pPr>
            <w:r w:rsidRPr="00AC4FBC">
              <w:t>0.8</w:t>
            </w:r>
          </w:p>
        </w:tc>
      </w:tr>
      <w:tr w:rsidR="00AB2B30" w:rsidRPr="00AC4FBC" w14:paraId="040995D7" w14:textId="77777777" w:rsidTr="00A573EF">
        <w:trPr>
          <w:cantSplit/>
          <w:jc w:val="center"/>
        </w:trPr>
        <w:tc>
          <w:tcPr>
            <w:tcW w:w="2336" w:type="dxa"/>
            <w:vMerge w:val="restart"/>
            <w:vAlign w:val="center"/>
          </w:tcPr>
          <w:p w14:paraId="03C44A2A" w14:textId="77777777" w:rsidR="00AB2B30" w:rsidRPr="00AC4FBC" w:rsidRDefault="006A7121">
            <w:pPr>
              <w:pStyle w:val="TAL"/>
            </w:pPr>
            <w:r w:rsidRPr="00AC4FBC">
              <w:t>DC_2_n78</w:t>
            </w:r>
          </w:p>
        </w:tc>
        <w:tc>
          <w:tcPr>
            <w:tcW w:w="2952" w:type="dxa"/>
            <w:vAlign w:val="center"/>
          </w:tcPr>
          <w:p w14:paraId="1C5DD379" w14:textId="77777777" w:rsidR="00AB2B30" w:rsidRPr="00AC4FBC" w:rsidRDefault="006A7121">
            <w:pPr>
              <w:pStyle w:val="TAC"/>
            </w:pPr>
            <w:r w:rsidRPr="00AC4FBC">
              <w:t>2</w:t>
            </w:r>
          </w:p>
        </w:tc>
        <w:tc>
          <w:tcPr>
            <w:tcW w:w="2952" w:type="dxa"/>
            <w:vAlign w:val="center"/>
          </w:tcPr>
          <w:p w14:paraId="568694DC" w14:textId="77777777" w:rsidR="00AB2B30" w:rsidRPr="00AC4FBC" w:rsidRDefault="006A7121">
            <w:pPr>
              <w:pStyle w:val="TAC"/>
            </w:pPr>
            <w:r w:rsidRPr="00AC4FBC">
              <w:t>0.6</w:t>
            </w:r>
          </w:p>
        </w:tc>
      </w:tr>
      <w:tr w:rsidR="00AB2B30" w:rsidRPr="00AC4FBC" w14:paraId="2FEF9F02" w14:textId="77777777" w:rsidTr="00A573EF">
        <w:trPr>
          <w:cantSplit/>
          <w:jc w:val="center"/>
        </w:trPr>
        <w:tc>
          <w:tcPr>
            <w:tcW w:w="2336" w:type="dxa"/>
            <w:vMerge/>
            <w:vAlign w:val="center"/>
          </w:tcPr>
          <w:p w14:paraId="7EC60B61" w14:textId="77777777" w:rsidR="00AB2B30" w:rsidRPr="00AC4FBC" w:rsidRDefault="00AB2B30">
            <w:pPr>
              <w:pStyle w:val="TAL"/>
            </w:pPr>
          </w:p>
        </w:tc>
        <w:tc>
          <w:tcPr>
            <w:tcW w:w="2952" w:type="dxa"/>
            <w:vAlign w:val="center"/>
          </w:tcPr>
          <w:p w14:paraId="0EAF83E0" w14:textId="77777777" w:rsidR="00AB2B30" w:rsidRPr="00AC4FBC" w:rsidRDefault="006A7121">
            <w:pPr>
              <w:pStyle w:val="TAC"/>
            </w:pPr>
            <w:r w:rsidRPr="00AC4FBC">
              <w:t>n78</w:t>
            </w:r>
          </w:p>
        </w:tc>
        <w:tc>
          <w:tcPr>
            <w:tcW w:w="2952" w:type="dxa"/>
            <w:vAlign w:val="center"/>
          </w:tcPr>
          <w:p w14:paraId="7E62D0C2" w14:textId="77777777" w:rsidR="00AB2B30" w:rsidRPr="00AC4FBC" w:rsidRDefault="006A7121">
            <w:pPr>
              <w:pStyle w:val="TAC"/>
            </w:pPr>
            <w:r w:rsidRPr="00AC4FBC">
              <w:t>0.8</w:t>
            </w:r>
          </w:p>
        </w:tc>
      </w:tr>
      <w:tr w:rsidR="00AB2B30" w:rsidRPr="00AC4FBC" w14:paraId="6BFB8813" w14:textId="77777777" w:rsidTr="00A573EF">
        <w:trPr>
          <w:cantSplit/>
          <w:jc w:val="center"/>
        </w:trPr>
        <w:tc>
          <w:tcPr>
            <w:tcW w:w="2336" w:type="dxa"/>
            <w:vMerge w:val="restart"/>
            <w:vAlign w:val="center"/>
          </w:tcPr>
          <w:p w14:paraId="16B3E55F" w14:textId="77777777" w:rsidR="00AB2B30" w:rsidRPr="00AC4FBC" w:rsidRDefault="006A7121">
            <w:pPr>
              <w:pStyle w:val="TAL"/>
            </w:pPr>
            <w:r w:rsidRPr="00AC4FBC">
              <w:rPr>
                <w:lang w:eastAsia="fi-FI"/>
              </w:rPr>
              <w:t>DC_3_n1</w:t>
            </w:r>
          </w:p>
        </w:tc>
        <w:tc>
          <w:tcPr>
            <w:tcW w:w="2952" w:type="dxa"/>
            <w:vAlign w:val="center"/>
          </w:tcPr>
          <w:p w14:paraId="0E733898" w14:textId="77777777" w:rsidR="00AB2B30" w:rsidRPr="00AC4FBC" w:rsidRDefault="006A7121">
            <w:pPr>
              <w:pStyle w:val="TAC"/>
            </w:pPr>
            <w:r w:rsidRPr="00AC4FBC">
              <w:rPr>
                <w:lang w:eastAsia="zh-TW"/>
              </w:rPr>
              <w:t>3</w:t>
            </w:r>
          </w:p>
        </w:tc>
        <w:tc>
          <w:tcPr>
            <w:tcW w:w="2952" w:type="dxa"/>
            <w:vAlign w:val="center"/>
          </w:tcPr>
          <w:p w14:paraId="754ED2D7" w14:textId="77777777" w:rsidR="00AB2B30" w:rsidRPr="00AC4FBC" w:rsidRDefault="006A7121">
            <w:pPr>
              <w:pStyle w:val="TAC"/>
            </w:pPr>
            <w:r w:rsidRPr="00AC4FBC">
              <w:t>0</w:t>
            </w:r>
            <w:r w:rsidRPr="00AC4FBC">
              <w:rPr>
                <w:lang w:eastAsia="zh-TW"/>
              </w:rPr>
              <w:t>.3</w:t>
            </w:r>
          </w:p>
        </w:tc>
      </w:tr>
      <w:tr w:rsidR="00AB2B30" w:rsidRPr="00AC4FBC" w14:paraId="401EAB7F" w14:textId="77777777" w:rsidTr="00A573EF">
        <w:trPr>
          <w:cantSplit/>
          <w:jc w:val="center"/>
        </w:trPr>
        <w:tc>
          <w:tcPr>
            <w:tcW w:w="2336" w:type="dxa"/>
            <w:vMerge/>
            <w:vAlign w:val="center"/>
          </w:tcPr>
          <w:p w14:paraId="2BA0386A" w14:textId="77777777" w:rsidR="00AB2B30" w:rsidRPr="00AC4FBC" w:rsidRDefault="00AB2B30">
            <w:pPr>
              <w:pStyle w:val="TAL"/>
            </w:pPr>
          </w:p>
        </w:tc>
        <w:tc>
          <w:tcPr>
            <w:tcW w:w="2952" w:type="dxa"/>
            <w:vAlign w:val="center"/>
          </w:tcPr>
          <w:p w14:paraId="3CA1098F" w14:textId="77777777" w:rsidR="00AB2B30" w:rsidRPr="00AC4FBC" w:rsidRDefault="006A7121">
            <w:pPr>
              <w:pStyle w:val="TAC"/>
            </w:pPr>
            <w:r w:rsidRPr="00AC4FBC">
              <w:rPr>
                <w:rFonts w:eastAsia="MS Mincho"/>
                <w:lang w:eastAsia="ja-JP"/>
              </w:rPr>
              <w:t>n</w:t>
            </w:r>
            <w:r w:rsidRPr="00AC4FBC">
              <w:rPr>
                <w:lang w:eastAsia="zh-TW"/>
              </w:rPr>
              <w:t>1</w:t>
            </w:r>
          </w:p>
        </w:tc>
        <w:tc>
          <w:tcPr>
            <w:tcW w:w="2952" w:type="dxa"/>
            <w:vAlign w:val="center"/>
          </w:tcPr>
          <w:p w14:paraId="08F87EA1" w14:textId="77777777" w:rsidR="00AB2B30" w:rsidRPr="00AC4FBC" w:rsidRDefault="006A7121">
            <w:pPr>
              <w:pStyle w:val="TAC"/>
            </w:pPr>
            <w:r w:rsidRPr="00AC4FBC">
              <w:t>0</w:t>
            </w:r>
            <w:r w:rsidRPr="00AC4FBC">
              <w:rPr>
                <w:lang w:eastAsia="zh-TW"/>
              </w:rPr>
              <w:t>.3</w:t>
            </w:r>
          </w:p>
        </w:tc>
      </w:tr>
      <w:tr w:rsidR="00226071" w:rsidRPr="00AC4FBC" w14:paraId="765BE1D3" w14:textId="77777777" w:rsidTr="00931ECD">
        <w:trPr>
          <w:cantSplit/>
          <w:jc w:val="center"/>
        </w:trPr>
        <w:tc>
          <w:tcPr>
            <w:tcW w:w="2336" w:type="dxa"/>
            <w:vMerge w:val="restart"/>
            <w:vAlign w:val="center"/>
          </w:tcPr>
          <w:p w14:paraId="17D69E42" w14:textId="77777777" w:rsidR="00226071" w:rsidRPr="00AC4FBC" w:rsidRDefault="00226071" w:rsidP="00931ECD">
            <w:pPr>
              <w:pStyle w:val="TAL"/>
            </w:pPr>
            <w:r w:rsidRPr="00AC4FBC">
              <w:rPr>
                <w:lang w:eastAsia="fi-FI"/>
              </w:rPr>
              <w:t>DC_3_n5</w:t>
            </w:r>
          </w:p>
        </w:tc>
        <w:tc>
          <w:tcPr>
            <w:tcW w:w="2952" w:type="dxa"/>
          </w:tcPr>
          <w:p w14:paraId="1F81FCDB" w14:textId="77777777" w:rsidR="00226071" w:rsidRPr="00AC4FBC" w:rsidRDefault="00226071" w:rsidP="00931ECD">
            <w:pPr>
              <w:pStyle w:val="TAC"/>
              <w:rPr>
                <w:rFonts w:eastAsia="MS Mincho"/>
                <w:lang w:eastAsia="ja-JP"/>
              </w:rPr>
            </w:pPr>
            <w:r w:rsidRPr="00AC4FBC">
              <w:t>3</w:t>
            </w:r>
          </w:p>
        </w:tc>
        <w:tc>
          <w:tcPr>
            <w:tcW w:w="2952" w:type="dxa"/>
          </w:tcPr>
          <w:p w14:paraId="58CE1DD9" w14:textId="77777777" w:rsidR="00226071" w:rsidRPr="00AC4FBC" w:rsidRDefault="00226071" w:rsidP="00931ECD">
            <w:pPr>
              <w:pStyle w:val="TAC"/>
            </w:pPr>
            <w:r w:rsidRPr="00AC4FBC">
              <w:rPr>
                <w:lang w:eastAsia="zh-CN"/>
              </w:rPr>
              <w:t>0.3</w:t>
            </w:r>
          </w:p>
        </w:tc>
      </w:tr>
      <w:tr w:rsidR="00226071" w:rsidRPr="00AC4FBC" w14:paraId="22110757" w14:textId="77777777" w:rsidTr="00931ECD">
        <w:trPr>
          <w:cantSplit/>
          <w:jc w:val="center"/>
        </w:trPr>
        <w:tc>
          <w:tcPr>
            <w:tcW w:w="2336" w:type="dxa"/>
            <w:vMerge/>
            <w:vAlign w:val="center"/>
          </w:tcPr>
          <w:p w14:paraId="3DF34D3E" w14:textId="77777777" w:rsidR="00226071" w:rsidRPr="00AC4FBC" w:rsidRDefault="00226071" w:rsidP="00931ECD">
            <w:pPr>
              <w:pStyle w:val="TAL"/>
            </w:pPr>
          </w:p>
        </w:tc>
        <w:tc>
          <w:tcPr>
            <w:tcW w:w="2952" w:type="dxa"/>
          </w:tcPr>
          <w:p w14:paraId="39E72B73" w14:textId="77777777" w:rsidR="00226071" w:rsidRPr="00AC4FBC" w:rsidRDefault="00226071" w:rsidP="00931ECD">
            <w:pPr>
              <w:pStyle w:val="TAC"/>
              <w:rPr>
                <w:rFonts w:eastAsia="MS Mincho"/>
                <w:lang w:eastAsia="ja-JP"/>
              </w:rPr>
            </w:pPr>
            <w:r w:rsidRPr="00AC4FBC">
              <w:t>n5</w:t>
            </w:r>
          </w:p>
        </w:tc>
        <w:tc>
          <w:tcPr>
            <w:tcW w:w="2952" w:type="dxa"/>
          </w:tcPr>
          <w:p w14:paraId="747AB224" w14:textId="77777777" w:rsidR="00226071" w:rsidRPr="00AC4FBC" w:rsidRDefault="00226071" w:rsidP="00931ECD">
            <w:pPr>
              <w:pStyle w:val="TAC"/>
            </w:pPr>
            <w:r w:rsidRPr="00AC4FBC">
              <w:rPr>
                <w:lang w:eastAsia="zh-CN"/>
              </w:rPr>
              <w:t>0.3</w:t>
            </w:r>
          </w:p>
        </w:tc>
      </w:tr>
      <w:tr w:rsidR="00AB2B30" w:rsidRPr="00AC4FBC" w14:paraId="3AAA1E91" w14:textId="77777777" w:rsidTr="00A573EF">
        <w:trPr>
          <w:cantSplit/>
          <w:jc w:val="center"/>
        </w:trPr>
        <w:tc>
          <w:tcPr>
            <w:tcW w:w="2336" w:type="dxa"/>
            <w:vMerge w:val="restart"/>
            <w:vAlign w:val="center"/>
          </w:tcPr>
          <w:p w14:paraId="73A60C23" w14:textId="77777777" w:rsidR="00AB2B30" w:rsidRPr="00AC4FBC" w:rsidRDefault="006A7121">
            <w:pPr>
              <w:pStyle w:val="TAL"/>
            </w:pPr>
            <w:r w:rsidRPr="00AC4FBC">
              <w:rPr>
                <w:lang w:eastAsia="fi-FI"/>
              </w:rPr>
              <w:t>DC_3_n7</w:t>
            </w:r>
          </w:p>
        </w:tc>
        <w:tc>
          <w:tcPr>
            <w:tcW w:w="2952" w:type="dxa"/>
            <w:vAlign w:val="center"/>
          </w:tcPr>
          <w:p w14:paraId="442C9539" w14:textId="77777777" w:rsidR="00AB2B30" w:rsidRPr="00AC4FBC" w:rsidRDefault="006A7121">
            <w:pPr>
              <w:pStyle w:val="TAC"/>
            </w:pPr>
            <w:r w:rsidRPr="00AC4FBC">
              <w:t>3</w:t>
            </w:r>
          </w:p>
        </w:tc>
        <w:tc>
          <w:tcPr>
            <w:tcW w:w="2952" w:type="dxa"/>
            <w:vAlign w:val="center"/>
          </w:tcPr>
          <w:p w14:paraId="7D6584F1" w14:textId="77777777" w:rsidR="00AB2B30" w:rsidRPr="00AC4FBC" w:rsidRDefault="006A7121">
            <w:pPr>
              <w:pStyle w:val="TAC"/>
            </w:pPr>
            <w:r w:rsidRPr="00AC4FBC">
              <w:t>0.5</w:t>
            </w:r>
          </w:p>
        </w:tc>
      </w:tr>
      <w:tr w:rsidR="00AB2B30" w:rsidRPr="00AC4FBC" w14:paraId="16F9F0C5" w14:textId="77777777" w:rsidTr="00A573EF">
        <w:trPr>
          <w:cantSplit/>
          <w:jc w:val="center"/>
        </w:trPr>
        <w:tc>
          <w:tcPr>
            <w:tcW w:w="2336" w:type="dxa"/>
            <w:vMerge/>
            <w:vAlign w:val="center"/>
          </w:tcPr>
          <w:p w14:paraId="2B6374D2" w14:textId="77777777" w:rsidR="00AB2B30" w:rsidRPr="00AC4FBC" w:rsidRDefault="00AB2B30">
            <w:pPr>
              <w:pStyle w:val="TAL"/>
            </w:pPr>
          </w:p>
        </w:tc>
        <w:tc>
          <w:tcPr>
            <w:tcW w:w="2952" w:type="dxa"/>
            <w:vAlign w:val="center"/>
          </w:tcPr>
          <w:p w14:paraId="21857575" w14:textId="77777777" w:rsidR="00AB2B30" w:rsidRPr="00AC4FBC" w:rsidRDefault="006A7121">
            <w:pPr>
              <w:pStyle w:val="TAC"/>
            </w:pPr>
            <w:r w:rsidRPr="00AC4FBC">
              <w:t>n7</w:t>
            </w:r>
          </w:p>
        </w:tc>
        <w:tc>
          <w:tcPr>
            <w:tcW w:w="2952" w:type="dxa"/>
            <w:vAlign w:val="center"/>
          </w:tcPr>
          <w:p w14:paraId="17F7C2D4" w14:textId="77777777" w:rsidR="00AB2B30" w:rsidRPr="00AC4FBC" w:rsidRDefault="006A7121">
            <w:pPr>
              <w:pStyle w:val="TAC"/>
            </w:pPr>
            <w:r w:rsidRPr="00AC4FBC">
              <w:t>0.5</w:t>
            </w:r>
          </w:p>
        </w:tc>
      </w:tr>
      <w:tr w:rsidR="00442DF6" w:rsidRPr="00AC4FBC" w14:paraId="60405E0C" w14:textId="77777777" w:rsidTr="00F43F65">
        <w:trPr>
          <w:cantSplit/>
          <w:jc w:val="center"/>
        </w:trPr>
        <w:tc>
          <w:tcPr>
            <w:tcW w:w="2336" w:type="dxa"/>
            <w:vMerge w:val="restart"/>
            <w:vAlign w:val="center"/>
          </w:tcPr>
          <w:p w14:paraId="0431F6FE" w14:textId="74DF6FA9" w:rsidR="00442DF6" w:rsidRPr="00AC4FBC" w:rsidRDefault="00442DF6" w:rsidP="00442DF6">
            <w:pPr>
              <w:pStyle w:val="TAL"/>
              <w:rPr>
                <w:lang w:eastAsia="fi-FI"/>
              </w:rPr>
            </w:pPr>
            <w:r w:rsidRPr="00AC4FBC">
              <w:rPr>
                <w:lang w:eastAsia="fi-FI"/>
              </w:rPr>
              <w:t>DC_3_n8</w:t>
            </w:r>
          </w:p>
        </w:tc>
        <w:tc>
          <w:tcPr>
            <w:tcW w:w="2952" w:type="dxa"/>
          </w:tcPr>
          <w:p w14:paraId="0BDD2A5F" w14:textId="3ACBA40D" w:rsidR="00442DF6" w:rsidRPr="00AC4FBC" w:rsidRDefault="00442DF6" w:rsidP="00442DF6">
            <w:pPr>
              <w:pStyle w:val="TAC"/>
            </w:pPr>
            <w:r w:rsidRPr="00AC4FBC">
              <w:t>3</w:t>
            </w:r>
          </w:p>
        </w:tc>
        <w:tc>
          <w:tcPr>
            <w:tcW w:w="2952" w:type="dxa"/>
          </w:tcPr>
          <w:p w14:paraId="3EAF258D" w14:textId="316151BA" w:rsidR="00442DF6" w:rsidRPr="00AC4FBC" w:rsidRDefault="00442DF6" w:rsidP="00442DF6">
            <w:pPr>
              <w:pStyle w:val="TAC"/>
            </w:pPr>
            <w:r w:rsidRPr="00AC4FBC">
              <w:rPr>
                <w:lang w:eastAsia="zh-CN"/>
              </w:rPr>
              <w:t>0.3</w:t>
            </w:r>
          </w:p>
        </w:tc>
      </w:tr>
      <w:tr w:rsidR="00442DF6" w:rsidRPr="00AC4FBC" w14:paraId="17C3A8B5" w14:textId="77777777" w:rsidTr="00F43F65">
        <w:trPr>
          <w:cantSplit/>
          <w:jc w:val="center"/>
        </w:trPr>
        <w:tc>
          <w:tcPr>
            <w:tcW w:w="2336" w:type="dxa"/>
            <w:vMerge/>
            <w:vAlign w:val="center"/>
          </w:tcPr>
          <w:p w14:paraId="5A3CE839" w14:textId="77777777" w:rsidR="00442DF6" w:rsidRPr="00AC4FBC" w:rsidRDefault="00442DF6" w:rsidP="00442DF6">
            <w:pPr>
              <w:pStyle w:val="TAL"/>
              <w:rPr>
                <w:lang w:eastAsia="fi-FI"/>
              </w:rPr>
            </w:pPr>
          </w:p>
        </w:tc>
        <w:tc>
          <w:tcPr>
            <w:tcW w:w="2952" w:type="dxa"/>
          </w:tcPr>
          <w:p w14:paraId="6DA5BE87" w14:textId="7D891F96" w:rsidR="00442DF6" w:rsidRPr="00AC4FBC" w:rsidRDefault="00442DF6" w:rsidP="00442DF6">
            <w:pPr>
              <w:pStyle w:val="TAC"/>
            </w:pPr>
            <w:r w:rsidRPr="00AC4FBC">
              <w:t>n8</w:t>
            </w:r>
          </w:p>
        </w:tc>
        <w:tc>
          <w:tcPr>
            <w:tcW w:w="2952" w:type="dxa"/>
          </w:tcPr>
          <w:p w14:paraId="0A8B297F" w14:textId="108DC797" w:rsidR="00442DF6" w:rsidRPr="00AC4FBC" w:rsidRDefault="00442DF6" w:rsidP="00442DF6">
            <w:pPr>
              <w:pStyle w:val="TAC"/>
            </w:pPr>
            <w:r w:rsidRPr="00AC4FBC">
              <w:rPr>
                <w:lang w:eastAsia="zh-CN"/>
              </w:rPr>
              <w:t>0.3</w:t>
            </w:r>
          </w:p>
        </w:tc>
      </w:tr>
      <w:tr w:rsidR="00AB2B30" w:rsidRPr="00AC4FBC" w14:paraId="3940A014" w14:textId="77777777" w:rsidTr="00A573EF">
        <w:trPr>
          <w:cantSplit/>
          <w:jc w:val="center"/>
        </w:trPr>
        <w:tc>
          <w:tcPr>
            <w:tcW w:w="2336" w:type="dxa"/>
            <w:vMerge w:val="restart"/>
            <w:vAlign w:val="center"/>
          </w:tcPr>
          <w:p w14:paraId="0D96806C" w14:textId="77777777" w:rsidR="00AB2B30" w:rsidRPr="00AC4FBC" w:rsidRDefault="006A7121">
            <w:pPr>
              <w:pStyle w:val="TAL"/>
            </w:pPr>
            <w:r w:rsidRPr="00AC4FBC">
              <w:rPr>
                <w:lang w:eastAsia="fi-FI"/>
              </w:rPr>
              <w:t>DC_3_n28</w:t>
            </w:r>
          </w:p>
        </w:tc>
        <w:tc>
          <w:tcPr>
            <w:tcW w:w="2952" w:type="dxa"/>
            <w:vAlign w:val="center"/>
          </w:tcPr>
          <w:p w14:paraId="61C97451" w14:textId="77777777" w:rsidR="00AB2B30" w:rsidRPr="00AC4FBC" w:rsidRDefault="006A7121">
            <w:pPr>
              <w:pStyle w:val="TAC"/>
            </w:pPr>
            <w:r w:rsidRPr="00AC4FBC">
              <w:t>3</w:t>
            </w:r>
          </w:p>
        </w:tc>
        <w:tc>
          <w:tcPr>
            <w:tcW w:w="2952" w:type="dxa"/>
            <w:vAlign w:val="center"/>
          </w:tcPr>
          <w:p w14:paraId="08803367" w14:textId="77777777" w:rsidR="00AB2B30" w:rsidRPr="00AC4FBC" w:rsidRDefault="006A7121">
            <w:pPr>
              <w:pStyle w:val="TAC"/>
            </w:pPr>
            <w:r w:rsidRPr="00AC4FBC">
              <w:t>0.3</w:t>
            </w:r>
          </w:p>
        </w:tc>
      </w:tr>
      <w:tr w:rsidR="00AB2B30" w:rsidRPr="00AC4FBC" w14:paraId="2551B00F" w14:textId="77777777" w:rsidTr="00A573EF">
        <w:trPr>
          <w:cantSplit/>
          <w:jc w:val="center"/>
        </w:trPr>
        <w:tc>
          <w:tcPr>
            <w:tcW w:w="2336" w:type="dxa"/>
            <w:vMerge/>
            <w:vAlign w:val="center"/>
          </w:tcPr>
          <w:p w14:paraId="7F49F8CD" w14:textId="77777777" w:rsidR="00AB2B30" w:rsidRPr="00AC4FBC" w:rsidRDefault="00AB2B30">
            <w:pPr>
              <w:pStyle w:val="TAL"/>
            </w:pPr>
          </w:p>
        </w:tc>
        <w:tc>
          <w:tcPr>
            <w:tcW w:w="2952" w:type="dxa"/>
            <w:vAlign w:val="center"/>
          </w:tcPr>
          <w:p w14:paraId="53DAD2FF" w14:textId="77777777" w:rsidR="00AB2B30" w:rsidRPr="00AC4FBC" w:rsidRDefault="006A7121">
            <w:pPr>
              <w:pStyle w:val="TAC"/>
            </w:pPr>
            <w:r w:rsidRPr="00AC4FBC">
              <w:t>n28</w:t>
            </w:r>
          </w:p>
        </w:tc>
        <w:tc>
          <w:tcPr>
            <w:tcW w:w="2952" w:type="dxa"/>
            <w:vAlign w:val="center"/>
          </w:tcPr>
          <w:p w14:paraId="0CDD6AAA" w14:textId="77777777" w:rsidR="00AB2B30" w:rsidRPr="00AC4FBC" w:rsidRDefault="006A7121">
            <w:pPr>
              <w:pStyle w:val="TAC"/>
            </w:pPr>
            <w:r w:rsidRPr="00AC4FBC">
              <w:t>0.3</w:t>
            </w:r>
          </w:p>
        </w:tc>
      </w:tr>
      <w:tr w:rsidR="00AB2B30" w:rsidRPr="00AC4FBC" w14:paraId="4AA39825" w14:textId="77777777" w:rsidTr="00A573EF">
        <w:trPr>
          <w:cantSplit/>
          <w:jc w:val="center"/>
        </w:trPr>
        <w:tc>
          <w:tcPr>
            <w:tcW w:w="2336" w:type="dxa"/>
            <w:vMerge w:val="restart"/>
            <w:vAlign w:val="center"/>
          </w:tcPr>
          <w:p w14:paraId="42124E34" w14:textId="77777777" w:rsidR="00AB2B30" w:rsidRPr="00AC4FBC" w:rsidRDefault="006A7121">
            <w:pPr>
              <w:pStyle w:val="TAL"/>
            </w:pPr>
            <w:r w:rsidRPr="00AC4FBC">
              <w:rPr>
                <w:rFonts w:cs="Arial"/>
              </w:rPr>
              <w:t>DC_3_n41</w:t>
            </w:r>
          </w:p>
        </w:tc>
        <w:tc>
          <w:tcPr>
            <w:tcW w:w="2952" w:type="dxa"/>
            <w:vAlign w:val="center"/>
          </w:tcPr>
          <w:p w14:paraId="534EF183" w14:textId="77777777" w:rsidR="00AB2B30" w:rsidRPr="00AC4FBC" w:rsidRDefault="006A7121">
            <w:pPr>
              <w:pStyle w:val="TAC"/>
              <w:rPr>
                <w:lang w:eastAsia="zh-TW"/>
              </w:rPr>
            </w:pPr>
            <w:r w:rsidRPr="00AC4FBC">
              <w:rPr>
                <w:rFonts w:cs="Arial"/>
              </w:rPr>
              <w:t>3</w:t>
            </w:r>
          </w:p>
        </w:tc>
        <w:tc>
          <w:tcPr>
            <w:tcW w:w="2952" w:type="dxa"/>
            <w:vAlign w:val="center"/>
          </w:tcPr>
          <w:p w14:paraId="16941984" w14:textId="77777777" w:rsidR="00AB2B30" w:rsidRPr="00AC4FBC" w:rsidRDefault="006A7121">
            <w:pPr>
              <w:pStyle w:val="TAC"/>
            </w:pPr>
            <w:r w:rsidRPr="00AC4FBC">
              <w:rPr>
                <w:rFonts w:cs="Arial"/>
                <w:szCs w:val="18"/>
              </w:rPr>
              <w:t>0.5</w:t>
            </w:r>
          </w:p>
        </w:tc>
      </w:tr>
      <w:tr w:rsidR="00AB2B30" w:rsidRPr="00AC4FBC" w14:paraId="1E702D20" w14:textId="77777777" w:rsidTr="00A573EF">
        <w:trPr>
          <w:cantSplit/>
          <w:jc w:val="center"/>
        </w:trPr>
        <w:tc>
          <w:tcPr>
            <w:tcW w:w="2336" w:type="dxa"/>
            <w:vMerge/>
            <w:vAlign w:val="center"/>
          </w:tcPr>
          <w:p w14:paraId="0110B051" w14:textId="77777777" w:rsidR="00AB2B30" w:rsidRPr="00AC4FBC" w:rsidRDefault="00AB2B30">
            <w:pPr>
              <w:pStyle w:val="TAL"/>
            </w:pPr>
          </w:p>
        </w:tc>
        <w:tc>
          <w:tcPr>
            <w:tcW w:w="2952" w:type="dxa"/>
            <w:vMerge w:val="restart"/>
            <w:vAlign w:val="center"/>
          </w:tcPr>
          <w:p w14:paraId="7848C3FA" w14:textId="77777777" w:rsidR="00AB2B30" w:rsidRPr="00AC4FBC" w:rsidRDefault="006A7121">
            <w:pPr>
              <w:pStyle w:val="TAC"/>
              <w:rPr>
                <w:lang w:eastAsia="zh-TW"/>
              </w:rPr>
            </w:pPr>
            <w:r w:rsidRPr="00AC4FBC">
              <w:rPr>
                <w:rFonts w:cs="Arial"/>
              </w:rPr>
              <w:t>n41</w:t>
            </w:r>
          </w:p>
        </w:tc>
        <w:tc>
          <w:tcPr>
            <w:tcW w:w="2952" w:type="dxa"/>
            <w:vAlign w:val="center"/>
          </w:tcPr>
          <w:p w14:paraId="1A9342A3" w14:textId="77777777" w:rsidR="00AB2B30" w:rsidRPr="00AC4FBC" w:rsidRDefault="006A7121">
            <w:pPr>
              <w:pStyle w:val="TAC"/>
            </w:pPr>
            <w:r w:rsidRPr="00AC4FBC">
              <w:rPr>
                <w:rFonts w:cs="Arial"/>
                <w:szCs w:val="18"/>
                <w:lang w:eastAsia="ja-JP"/>
              </w:rPr>
              <w:t>0.3</w:t>
            </w:r>
            <w:r w:rsidRPr="00AC4FBC">
              <w:rPr>
                <w:rFonts w:cs="Arial"/>
                <w:szCs w:val="18"/>
                <w:vertAlign w:val="superscript"/>
                <w:lang w:eastAsia="ja-JP"/>
              </w:rPr>
              <w:t>3</w:t>
            </w:r>
          </w:p>
        </w:tc>
      </w:tr>
      <w:tr w:rsidR="00AB2B30" w:rsidRPr="00AC4FBC" w14:paraId="39C644FA" w14:textId="77777777" w:rsidTr="00A573EF">
        <w:trPr>
          <w:cantSplit/>
          <w:jc w:val="center"/>
        </w:trPr>
        <w:tc>
          <w:tcPr>
            <w:tcW w:w="2336" w:type="dxa"/>
            <w:vMerge/>
            <w:vAlign w:val="center"/>
          </w:tcPr>
          <w:p w14:paraId="507FEA28" w14:textId="77777777" w:rsidR="00AB2B30" w:rsidRPr="00AC4FBC" w:rsidRDefault="00AB2B30">
            <w:pPr>
              <w:pStyle w:val="TAL"/>
            </w:pPr>
          </w:p>
        </w:tc>
        <w:tc>
          <w:tcPr>
            <w:tcW w:w="2952" w:type="dxa"/>
            <w:vMerge/>
            <w:vAlign w:val="center"/>
          </w:tcPr>
          <w:p w14:paraId="5646EFF3" w14:textId="77777777" w:rsidR="00AB2B30" w:rsidRPr="00AC4FBC" w:rsidRDefault="00AB2B30">
            <w:pPr>
              <w:pStyle w:val="TAC"/>
              <w:rPr>
                <w:lang w:eastAsia="zh-TW"/>
              </w:rPr>
            </w:pPr>
          </w:p>
        </w:tc>
        <w:tc>
          <w:tcPr>
            <w:tcW w:w="2952" w:type="dxa"/>
            <w:vAlign w:val="center"/>
          </w:tcPr>
          <w:p w14:paraId="7A701AEF" w14:textId="77777777" w:rsidR="00AB2B30" w:rsidRPr="00AC4FBC" w:rsidRDefault="006A7121">
            <w:pPr>
              <w:pStyle w:val="TAC"/>
            </w:pPr>
            <w:r w:rsidRPr="00AC4FBC">
              <w:rPr>
                <w:rFonts w:cs="Arial"/>
                <w:szCs w:val="18"/>
                <w:lang w:eastAsia="ja-JP"/>
              </w:rPr>
              <w:t>0.8</w:t>
            </w:r>
            <w:r w:rsidRPr="00AC4FBC">
              <w:rPr>
                <w:rFonts w:cs="Arial"/>
                <w:szCs w:val="18"/>
                <w:vertAlign w:val="superscript"/>
                <w:lang w:eastAsia="ja-JP"/>
              </w:rPr>
              <w:t>4</w:t>
            </w:r>
          </w:p>
        </w:tc>
      </w:tr>
      <w:tr w:rsidR="00AB2B30" w:rsidRPr="00AC4FBC" w14:paraId="7DD18DE4" w14:textId="77777777" w:rsidTr="00A573EF">
        <w:trPr>
          <w:cantSplit/>
          <w:jc w:val="center"/>
        </w:trPr>
        <w:tc>
          <w:tcPr>
            <w:tcW w:w="2336" w:type="dxa"/>
            <w:vMerge w:val="restart"/>
            <w:vAlign w:val="center"/>
          </w:tcPr>
          <w:p w14:paraId="0DF5E142" w14:textId="77777777" w:rsidR="00AB2B30" w:rsidRPr="00AC4FBC" w:rsidRDefault="006A7121">
            <w:pPr>
              <w:pStyle w:val="TAL"/>
            </w:pPr>
            <w:r w:rsidRPr="00AC4FBC">
              <w:rPr>
                <w:lang w:eastAsia="fi-FI"/>
              </w:rPr>
              <w:t>DC_3_n77</w:t>
            </w:r>
          </w:p>
        </w:tc>
        <w:tc>
          <w:tcPr>
            <w:tcW w:w="2952" w:type="dxa"/>
            <w:vAlign w:val="center"/>
          </w:tcPr>
          <w:p w14:paraId="2CCF5B59" w14:textId="77777777" w:rsidR="00AB2B30" w:rsidRPr="00AC4FBC" w:rsidRDefault="006A7121">
            <w:pPr>
              <w:pStyle w:val="TAC"/>
            </w:pPr>
            <w:r w:rsidRPr="00AC4FBC">
              <w:t>3</w:t>
            </w:r>
          </w:p>
        </w:tc>
        <w:tc>
          <w:tcPr>
            <w:tcW w:w="2952" w:type="dxa"/>
            <w:vAlign w:val="center"/>
          </w:tcPr>
          <w:p w14:paraId="29F02BEB" w14:textId="77777777" w:rsidR="00AB2B30" w:rsidRPr="00AC4FBC" w:rsidRDefault="006A7121">
            <w:pPr>
              <w:pStyle w:val="TAC"/>
            </w:pPr>
            <w:r w:rsidRPr="00AC4FBC">
              <w:t>0.6</w:t>
            </w:r>
          </w:p>
        </w:tc>
      </w:tr>
      <w:tr w:rsidR="00AB2B30" w:rsidRPr="00AC4FBC" w14:paraId="0C6C75A8" w14:textId="77777777" w:rsidTr="00A573EF">
        <w:trPr>
          <w:cantSplit/>
          <w:jc w:val="center"/>
        </w:trPr>
        <w:tc>
          <w:tcPr>
            <w:tcW w:w="2336" w:type="dxa"/>
            <w:vMerge/>
            <w:vAlign w:val="center"/>
          </w:tcPr>
          <w:p w14:paraId="6B3D5485" w14:textId="77777777" w:rsidR="00AB2B30" w:rsidRPr="00AC4FBC" w:rsidRDefault="00AB2B30">
            <w:pPr>
              <w:pStyle w:val="TAL"/>
            </w:pPr>
          </w:p>
        </w:tc>
        <w:tc>
          <w:tcPr>
            <w:tcW w:w="2952" w:type="dxa"/>
            <w:vAlign w:val="center"/>
          </w:tcPr>
          <w:p w14:paraId="2AE0535A" w14:textId="77777777" w:rsidR="00AB2B30" w:rsidRPr="00AC4FBC" w:rsidRDefault="006A7121">
            <w:pPr>
              <w:pStyle w:val="TAC"/>
            </w:pPr>
            <w:r w:rsidRPr="00AC4FBC">
              <w:t>n77</w:t>
            </w:r>
          </w:p>
        </w:tc>
        <w:tc>
          <w:tcPr>
            <w:tcW w:w="2952" w:type="dxa"/>
            <w:vAlign w:val="center"/>
          </w:tcPr>
          <w:p w14:paraId="7AEA5FDC" w14:textId="77777777" w:rsidR="00AB2B30" w:rsidRPr="00AC4FBC" w:rsidRDefault="006A7121">
            <w:pPr>
              <w:pStyle w:val="TAC"/>
            </w:pPr>
            <w:r w:rsidRPr="00AC4FBC">
              <w:t>0.8</w:t>
            </w:r>
          </w:p>
        </w:tc>
      </w:tr>
      <w:tr w:rsidR="00AB2B30" w:rsidRPr="00AC4FBC" w14:paraId="0129EA4C" w14:textId="77777777" w:rsidTr="00A573EF">
        <w:trPr>
          <w:cantSplit/>
          <w:jc w:val="center"/>
        </w:trPr>
        <w:tc>
          <w:tcPr>
            <w:tcW w:w="2336" w:type="dxa"/>
            <w:vMerge w:val="restart"/>
            <w:vAlign w:val="center"/>
          </w:tcPr>
          <w:p w14:paraId="37EA75E3" w14:textId="77777777" w:rsidR="00AB2B30" w:rsidRPr="00AC4FBC" w:rsidRDefault="006A7121">
            <w:pPr>
              <w:pStyle w:val="TAL"/>
            </w:pPr>
            <w:r w:rsidRPr="00AC4FBC">
              <w:rPr>
                <w:lang w:eastAsia="fi-FI"/>
              </w:rPr>
              <w:t>DC_3_n78</w:t>
            </w:r>
          </w:p>
        </w:tc>
        <w:tc>
          <w:tcPr>
            <w:tcW w:w="2952" w:type="dxa"/>
            <w:vAlign w:val="center"/>
          </w:tcPr>
          <w:p w14:paraId="38B966B9" w14:textId="77777777" w:rsidR="00AB2B30" w:rsidRPr="00AC4FBC" w:rsidRDefault="006A7121">
            <w:pPr>
              <w:pStyle w:val="TAC"/>
            </w:pPr>
            <w:r w:rsidRPr="00AC4FBC">
              <w:t>3</w:t>
            </w:r>
          </w:p>
        </w:tc>
        <w:tc>
          <w:tcPr>
            <w:tcW w:w="2952" w:type="dxa"/>
            <w:vAlign w:val="center"/>
          </w:tcPr>
          <w:p w14:paraId="3BA69835" w14:textId="77777777" w:rsidR="00AB2B30" w:rsidRPr="00AC4FBC" w:rsidRDefault="006A7121">
            <w:pPr>
              <w:pStyle w:val="TAC"/>
            </w:pPr>
            <w:r w:rsidRPr="00AC4FBC">
              <w:t>0.6</w:t>
            </w:r>
          </w:p>
        </w:tc>
      </w:tr>
      <w:tr w:rsidR="00AB2B30" w:rsidRPr="00AC4FBC" w14:paraId="19A0D285" w14:textId="77777777" w:rsidTr="00A573EF">
        <w:trPr>
          <w:cantSplit/>
          <w:jc w:val="center"/>
        </w:trPr>
        <w:tc>
          <w:tcPr>
            <w:tcW w:w="2336" w:type="dxa"/>
            <w:vMerge/>
            <w:vAlign w:val="center"/>
          </w:tcPr>
          <w:p w14:paraId="400E0C33" w14:textId="77777777" w:rsidR="00AB2B30" w:rsidRPr="00AC4FBC" w:rsidRDefault="00AB2B30">
            <w:pPr>
              <w:pStyle w:val="TAL"/>
            </w:pPr>
          </w:p>
        </w:tc>
        <w:tc>
          <w:tcPr>
            <w:tcW w:w="2952" w:type="dxa"/>
            <w:vAlign w:val="center"/>
          </w:tcPr>
          <w:p w14:paraId="75F6C8E8" w14:textId="77777777" w:rsidR="00AB2B30" w:rsidRPr="00AC4FBC" w:rsidRDefault="006A7121">
            <w:pPr>
              <w:pStyle w:val="TAC"/>
            </w:pPr>
            <w:r w:rsidRPr="00AC4FBC">
              <w:t>n78</w:t>
            </w:r>
          </w:p>
        </w:tc>
        <w:tc>
          <w:tcPr>
            <w:tcW w:w="2952" w:type="dxa"/>
            <w:vAlign w:val="center"/>
          </w:tcPr>
          <w:p w14:paraId="1786636C" w14:textId="77777777" w:rsidR="00AB2B30" w:rsidRPr="00AC4FBC" w:rsidRDefault="006A7121">
            <w:pPr>
              <w:pStyle w:val="TAC"/>
            </w:pPr>
            <w:r w:rsidRPr="00AC4FBC">
              <w:t>0.8</w:t>
            </w:r>
          </w:p>
        </w:tc>
      </w:tr>
      <w:tr w:rsidR="00AB2B30" w:rsidRPr="00AC4FBC" w14:paraId="4082137B" w14:textId="77777777" w:rsidTr="00A573EF">
        <w:trPr>
          <w:cantSplit/>
          <w:jc w:val="center"/>
        </w:trPr>
        <w:tc>
          <w:tcPr>
            <w:tcW w:w="2336" w:type="dxa"/>
            <w:vMerge w:val="restart"/>
            <w:vAlign w:val="center"/>
          </w:tcPr>
          <w:p w14:paraId="49B8F934" w14:textId="77777777" w:rsidR="00AB2B30" w:rsidRPr="00AC4FBC" w:rsidRDefault="006A7121">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rPr>
              <w:t>DC</w:t>
            </w:r>
            <w:r w:rsidRPr="00AC4FBC">
              <w:rPr>
                <w:rFonts w:ascii="Arial" w:eastAsia="SimSun" w:hAnsi="Arial"/>
                <w:sz w:val="18"/>
                <w:lang w:eastAsia="en-US"/>
              </w:rPr>
              <w:t>_5_n2</w:t>
            </w:r>
            <w:r w:rsidRPr="00AC4FBC">
              <w:rPr>
                <w:rFonts w:ascii="Arial" w:eastAsia="SimSun" w:hAnsi="Arial"/>
                <w:sz w:val="18"/>
                <w:lang w:eastAsia="zh-TW"/>
              </w:rPr>
              <w:t>,</w:t>
            </w:r>
          </w:p>
          <w:p w14:paraId="583D2544" w14:textId="77777777" w:rsidR="00AB2B30" w:rsidRPr="00AC4FBC" w:rsidRDefault="006A7121">
            <w:pPr>
              <w:pStyle w:val="TAL"/>
            </w:pPr>
            <w:r w:rsidRPr="00AC4FBC">
              <w:rPr>
                <w:rFonts w:eastAsia="SimSun"/>
                <w:lang w:eastAsia="zh-TW"/>
              </w:rPr>
              <w:t>DC_5-5_n2</w:t>
            </w:r>
          </w:p>
        </w:tc>
        <w:tc>
          <w:tcPr>
            <w:tcW w:w="2952" w:type="dxa"/>
            <w:vAlign w:val="center"/>
          </w:tcPr>
          <w:p w14:paraId="3CCB98B1" w14:textId="77777777" w:rsidR="00AB2B30" w:rsidRPr="00AC4FBC" w:rsidRDefault="006A7121">
            <w:pPr>
              <w:pStyle w:val="TAC"/>
            </w:pPr>
            <w:r w:rsidRPr="00AC4FBC">
              <w:rPr>
                <w:rFonts w:eastAsia="SimSun"/>
              </w:rPr>
              <w:t>5</w:t>
            </w:r>
          </w:p>
        </w:tc>
        <w:tc>
          <w:tcPr>
            <w:tcW w:w="2952" w:type="dxa"/>
            <w:vAlign w:val="center"/>
          </w:tcPr>
          <w:p w14:paraId="69AD82DC" w14:textId="77777777" w:rsidR="00AB2B30" w:rsidRPr="00AC4FBC" w:rsidRDefault="006A7121">
            <w:pPr>
              <w:pStyle w:val="TAC"/>
            </w:pPr>
            <w:r w:rsidRPr="00AC4FBC">
              <w:rPr>
                <w:rFonts w:eastAsia="SimSun"/>
              </w:rPr>
              <w:t>0.3</w:t>
            </w:r>
          </w:p>
        </w:tc>
      </w:tr>
      <w:tr w:rsidR="00AB2B30" w:rsidRPr="00AC4FBC" w14:paraId="69D204FA" w14:textId="77777777" w:rsidTr="00A573EF">
        <w:trPr>
          <w:cantSplit/>
          <w:jc w:val="center"/>
        </w:trPr>
        <w:tc>
          <w:tcPr>
            <w:tcW w:w="2336" w:type="dxa"/>
            <w:vMerge/>
            <w:vAlign w:val="center"/>
          </w:tcPr>
          <w:p w14:paraId="59321C31" w14:textId="77777777" w:rsidR="00AB2B30" w:rsidRPr="00AC4FBC" w:rsidRDefault="00AB2B30">
            <w:pPr>
              <w:pStyle w:val="TAL"/>
            </w:pPr>
          </w:p>
        </w:tc>
        <w:tc>
          <w:tcPr>
            <w:tcW w:w="2952" w:type="dxa"/>
            <w:vAlign w:val="center"/>
          </w:tcPr>
          <w:p w14:paraId="72705AB7" w14:textId="77777777" w:rsidR="00AB2B30" w:rsidRPr="00AC4FBC" w:rsidRDefault="006A7121">
            <w:pPr>
              <w:pStyle w:val="TAC"/>
            </w:pPr>
            <w:r w:rsidRPr="00AC4FBC">
              <w:rPr>
                <w:rFonts w:eastAsia="SimSun"/>
              </w:rPr>
              <w:t>n2</w:t>
            </w:r>
          </w:p>
        </w:tc>
        <w:tc>
          <w:tcPr>
            <w:tcW w:w="2952" w:type="dxa"/>
            <w:vAlign w:val="center"/>
          </w:tcPr>
          <w:p w14:paraId="5B55134B" w14:textId="77777777" w:rsidR="00AB2B30" w:rsidRPr="00AC4FBC" w:rsidRDefault="006A7121">
            <w:pPr>
              <w:pStyle w:val="TAC"/>
            </w:pPr>
            <w:r w:rsidRPr="00AC4FBC">
              <w:rPr>
                <w:rFonts w:eastAsia="SimSun"/>
              </w:rPr>
              <w:t>0.3</w:t>
            </w:r>
          </w:p>
        </w:tc>
      </w:tr>
      <w:tr w:rsidR="00AB2B30" w:rsidRPr="00AC4FBC" w14:paraId="1523FAAF" w14:textId="77777777" w:rsidTr="00A573EF">
        <w:trPr>
          <w:cantSplit/>
          <w:jc w:val="center"/>
        </w:trPr>
        <w:tc>
          <w:tcPr>
            <w:tcW w:w="2336" w:type="dxa"/>
            <w:vMerge w:val="restart"/>
            <w:vAlign w:val="center"/>
          </w:tcPr>
          <w:p w14:paraId="4CF3F128" w14:textId="77777777" w:rsidR="00AB2B30" w:rsidRPr="00AC4FBC" w:rsidRDefault="006A7121">
            <w:pPr>
              <w:pStyle w:val="TAL"/>
            </w:pPr>
            <w:r w:rsidRPr="00AC4FBC">
              <w:t>DC_5_n66</w:t>
            </w:r>
          </w:p>
        </w:tc>
        <w:tc>
          <w:tcPr>
            <w:tcW w:w="2952" w:type="dxa"/>
            <w:vAlign w:val="center"/>
          </w:tcPr>
          <w:p w14:paraId="4577606D" w14:textId="77777777" w:rsidR="00AB2B30" w:rsidRPr="00AC4FBC" w:rsidRDefault="006A7121">
            <w:pPr>
              <w:pStyle w:val="TAC"/>
            </w:pPr>
            <w:r w:rsidRPr="00AC4FBC">
              <w:t>5</w:t>
            </w:r>
          </w:p>
        </w:tc>
        <w:tc>
          <w:tcPr>
            <w:tcW w:w="2952" w:type="dxa"/>
            <w:vAlign w:val="center"/>
          </w:tcPr>
          <w:p w14:paraId="0FBB07B9" w14:textId="77777777" w:rsidR="00AB2B30" w:rsidRPr="00AC4FBC" w:rsidRDefault="006A7121">
            <w:pPr>
              <w:pStyle w:val="TAC"/>
            </w:pPr>
            <w:r w:rsidRPr="00AC4FBC">
              <w:t>0.3</w:t>
            </w:r>
          </w:p>
        </w:tc>
      </w:tr>
      <w:tr w:rsidR="00AB2B30" w:rsidRPr="00AC4FBC" w14:paraId="19DA9455" w14:textId="77777777" w:rsidTr="00A573EF">
        <w:trPr>
          <w:cantSplit/>
          <w:jc w:val="center"/>
        </w:trPr>
        <w:tc>
          <w:tcPr>
            <w:tcW w:w="2336" w:type="dxa"/>
            <w:vMerge/>
            <w:vAlign w:val="center"/>
          </w:tcPr>
          <w:p w14:paraId="2054C113" w14:textId="77777777" w:rsidR="00AB2B30" w:rsidRPr="00AC4FBC" w:rsidRDefault="00AB2B30">
            <w:pPr>
              <w:pStyle w:val="TAL"/>
            </w:pPr>
          </w:p>
        </w:tc>
        <w:tc>
          <w:tcPr>
            <w:tcW w:w="2952" w:type="dxa"/>
            <w:vAlign w:val="center"/>
          </w:tcPr>
          <w:p w14:paraId="6E7FC3E6" w14:textId="77777777" w:rsidR="00AB2B30" w:rsidRPr="00AC4FBC" w:rsidRDefault="006A7121">
            <w:pPr>
              <w:pStyle w:val="TAC"/>
            </w:pPr>
            <w:r w:rsidRPr="00AC4FBC">
              <w:t>n66</w:t>
            </w:r>
          </w:p>
        </w:tc>
        <w:tc>
          <w:tcPr>
            <w:tcW w:w="2952" w:type="dxa"/>
            <w:vAlign w:val="center"/>
          </w:tcPr>
          <w:p w14:paraId="368B5221" w14:textId="77777777" w:rsidR="00AB2B30" w:rsidRPr="00AC4FBC" w:rsidRDefault="006A7121">
            <w:pPr>
              <w:pStyle w:val="TAC"/>
            </w:pPr>
            <w:r w:rsidRPr="00AC4FBC">
              <w:t>0.3</w:t>
            </w:r>
          </w:p>
        </w:tc>
      </w:tr>
      <w:tr w:rsidR="002C70D3" w:rsidRPr="00AC4FBC" w14:paraId="75A584F7" w14:textId="77777777" w:rsidTr="002C70D3">
        <w:trPr>
          <w:jc w:val="center"/>
        </w:trPr>
        <w:tc>
          <w:tcPr>
            <w:tcW w:w="2336" w:type="dxa"/>
            <w:vMerge w:val="restart"/>
            <w:vAlign w:val="center"/>
          </w:tcPr>
          <w:p w14:paraId="4135A43D" w14:textId="77777777" w:rsidR="002C70D3" w:rsidRPr="00AC4FBC" w:rsidRDefault="002C70D3" w:rsidP="00931ECD">
            <w:pPr>
              <w:pStyle w:val="TAL"/>
            </w:pPr>
            <w:r w:rsidRPr="00AC4FBC">
              <w:rPr>
                <w:lang w:eastAsia="fi-FI"/>
              </w:rPr>
              <w:t>DC_5_n77</w:t>
            </w:r>
          </w:p>
        </w:tc>
        <w:tc>
          <w:tcPr>
            <w:tcW w:w="2952" w:type="dxa"/>
            <w:vAlign w:val="center"/>
          </w:tcPr>
          <w:p w14:paraId="41EA960C" w14:textId="77777777" w:rsidR="002C70D3" w:rsidRPr="00AC4FBC" w:rsidRDefault="002C70D3" w:rsidP="00931ECD">
            <w:pPr>
              <w:pStyle w:val="TAC"/>
            </w:pPr>
            <w:r w:rsidRPr="00AC4FBC">
              <w:t>5</w:t>
            </w:r>
          </w:p>
        </w:tc>
        <w:tc>
          <w:tcPr>
            <w:tcW w:w="2952" w:type="dxa"/>
            <w:vAlign w:val="center"/>
          </w:tcPr>
          <w:p w14:paraId="5F8B14B0" w14:textId="77777777" w:rsidR="002C70D3" w:rsidRPr="00AC4FBC" w:rsidRDefault="002C70D3" w:rsidP="00931ECD">
            <w:pPr>
              <w:pStyle w:val="TAC"/>
            </w:pPr>
            <w:r w:rsidRPr="00AC4FBC">
              <w:t>0.6</w:t>
            </w:r>
          </w:p>
        </w:tc>
      </w:tr>
      <w:tr w:rsidR="002C70D3" w:rsidRPr="00AC4FBC" w14:paraId="5F48A684" w14:textId="77777777" w:rsidTr="002C70D3">
        <w:trPr>
          <w:jc w:val="center"/>
        </w:trPr>
        <w:tc>
          <w:tcPr>
            <w:tcW w:w="2336" w:type="dxa"/>
            <w:vMerge/>
            <w:vAlign w:val="center"/>
          </w:tcPr>
          <w:p w14:paraId="69EB008C" w14:textId="77777777" w:rsidR="002C70D3" w:rsidRPr="00AC4FBC" w:rsidRDefault="002C70D3" w:rsidP="00931ECD">
            <w:pPr>
              <w:pStyle w:val="TAL"/>
            </w:pPr>
          </w:p>
        </w:tc>
        <w:tc>
          <w:tcPr>
            <w:tcW w:w="2952" w:type="dxa"/>
            <w:vAlign w:val="center"/>
          </w:tcPr>
          <w:p w14:paraId="7780EEC5" w14:textId="77777777" w:rsidR="002C70D3" w:rsidRPr="00AC4FBC" w:rsidRDefault="002C70D3" w:rsidP="00931ECD">
            <w:pPr>
              <w:pStyle w:val="TAC"/>
            </w:pPr>
            <w:r w:rsidRPr="00AC4FBC">
              <w:t>n77</w:t>
            </w:r>
          </w:p>
        </w:tc>
        <w:tc>
          <w:tcPr>
            <w:tcW w:w="2952" w:type="dxa"/>
            <w:vAlign w:val="center"/>
          </w:tcPr>
          <w:p w14:paraId="2854FBB2" w14:textId="77777777" w:rsidR="002C70D3" w:rsidRPr="00AC4FBC" w:rsidRDefault="002C70D3" w:rsidP="00931ECD">
            <w:pPr>
              <w:pStyle w:val="TAC"/>
            </w:pPr>
            <w:r w:rsidRPr="00AC4FBC">
              <w:t>0.8</w:t>
            </w:r>
          </w:p>
        </w:tc>
      </w:tr>
      <w:tr w:rsidR="00AB2B30" w:rsidRPr="00AC4FBC" w14:paraId="2E02F945" w14:textId="77777777" w:rsidTr="00A573EF">
        <w:trPr>
          <w:cantSplit/>
          <w:jc w:val="center"/>
        </w:trPr>
        <w:tc>
          <w:tcPr>
            <w:tcW w:w="2336" w:type="dxa"/>
            <w:vMerge w:val="restart"/>
            <w:vAlign w:val="center"/>
          </w:tcPr>
          <w:p w14:paraId="71793A45" w14:textId="77777777" w:rsidR="00AB2B30" w:rsidRPr="00AC4FBC" w:rsidRDefault="006A7121">
            <w:pPr>
              <w:pStyle w:val="TAL"/>
            </w:pPr>
            <w:r w:rsidRPr="00AC4FBC">
              <w:rPr>
                <w:lang w:eastAsia="fi-FI"/>
              </w:rPr>
              <w:t>DC_5_n78</w:t>
            </w:r>
          </w:p>
        </w:tc>
        <w:tc>
          <w:tcPr>
            <w:tcW w:w="2952" w:type="dxa"/>
            <w:vAlign w:val="center"/>
          </w:tcPr>
          <w:p w14:paraId="52BD6E83" w14:textId="77777777" w:rsidR="00AB2B30" w:rsidRPr="00AC4FBC" w:rsidRDefault="006A7121">
            <w:pPr>
              <w:pStyle w:val="TAC"/>
            </w:pPr>
            <w:r w:rsidRPr="00AC4FBC">
              <w:t>5</w:t>
            </w:r>
          </w:p>
        </w:tc>
        <w:tc>
          <w:tcPr>
            <w:tcW w:w="2952" w:type="dxa"/>
            <w:vAlign w:val="center"/>
          </w:tcPr>
          <w:p w14:paraId="484584C3" w14:textId="77777777" w:rsidR="00AB2B30" w:rsidRPr="00AC4FBC" w:rsidRDefault="006A7121">
            <w:pPr>
              <w:pStyle w:val="TAC"/>
            </w:pPr>
            <w:r w:rsidRPr="00AC4FBC">
              <w:rPr>
                <w:rFonts w:eastAsia="Malgun Gothic"/>
              </w:rPr>
              <w:t>0.6</w:t>
            </w:r>
          </w:p>
        </w:tc>
      </w:tr>
      <w:tr w:rsidR="00AB2B30" w:rsidRPr="00AC4FBC" w14:paraId="42C62DC7" w14:textId="77777777" w:rsidTr="00A573EF">
        <w:trPr>
          <w:cantSplit/>
          <w:jc w:val="center"/>
        </w:trPr>
        <w:tc>
          <w:tcPr>
            <w:tcW w:w="2336" w:type="dxa"/>
            <w:vMerge/>
            <w:vAlign w:val="center"/>
          </w:tcPr>
          <w:p w14:paraId="43218A08" w14:textId="77777777" w:rsidR="00AB2B30" w:rsidRPr="00AC4FBC" w:rsidRDefault="00AB2B30">
            <w:pPr>
              <w:pStyle w:val="TAL"/>
            </w:pPr>
          </w:p>
        </w:tc>
        <w:tc>
          <w:tcPr>
            <w:tcW w:w="2952" w:type="dxa"/>
            <w:vAlign w:val="center"/>
          </w:tcPr>
          <w:p w14:paraId="78B9370F" w14:textId="77777777" w:rsidR="00AB2B30" w:rsidRPr="00AC4FBC" w:rsidRDefault="006A7121">
            <w:pPr>
              <w:pStyle w:val="TAC"/>
            </w:pPr>
            <w:r w:rsidRPr="00AC4FBC">
              <w:t>n78</w:t>
            </w:r>
          </w:p>
        </w:tc>
        <w:tc>
          <w:tcPr>
            <w:tcW w:w="2952" w:type="dxa"/>
            <w:vAlign w:val="center"/>
          </w:tcPr>
          <w:p w14:paraId="748238B3" w14:textId="77777777" w:rsidR="00AB2B30" w:rsidRPr="00AC4FBC" w:rsidRDefault="006A7121">
            <w:pPr>
              <w:pStyle w:val="TAC"/>
            </w:pPr>
            <w:r w:rsidRPr="00AC4FBC">
              <w:rPr>
                <w:rFonts w:eastAsia="Malgun Gothic"/>
              </w:rPr>
              <w:t>0.8</w:t>
            </w:r>
          </w:p>
        </w:tc>
      </w:tr>
      <w:tr w:rsidR="00AB2B30" w:rsidRPr="00AC4FBC" w14:paraId="510B419D" w14:textId="77777777" w:rsidTr="00A573EF">
        <w:trPr>
          <w:cantSplit/>
          <w:jc w:val="center"/>
        </w:trPr>
        <w:tc>
          <w:tcPr>
            <w:tcW w:w="2336" w:type="dxa"/>
            <w:vMerge w:val="restart"/>
            <w:vAlign w:val="center"/>
          </w:tcPr>
          <w:p w14:paraId="47D703C8" w14:textId="77777777" w:rsidR="00AB2B30" w:rsidRPr="00AC4FBC" w:rsidRDefault="006A7121">
            <w:pPr>
              <w:pStyle w:val="TAL"/>
            </w:pPr>
            <w:r w:rsidRPr="00AC4FBC">
              <w:rPr>
                <w:lang w:eastAsia="fi-FI"/>
              </w:rPr>
              <w:t>DC_7_n1</w:t>
            </w:r>
          </w:p>
        </w:tc>
        <w:tc>
          <w:tcPr>
            <w:tcW w:w="2952" w:type="dxa"/>
            <w:vAlign w:val="center"/>
          </w:tcPr>
          <w:p w14:paraId="1EB8FD5B" w14:textId="77777777" w:rsidR="00AB2B30" w:rsidRPr="00AC4FBC" w:rsidRDefault="006A7121">
            <w:pPr>
              <w:pStyle w:val="TAC"/>
            </w:pPr>
            <w:r w:rsidRPr="00AC4FBC">
              <w:t>7</w:t>
            </w:r>
          </w:p>
        </w:tc>
        <w:tc>
          <w:tcPr>
            <w:tcW w:w="2952" w:type="dxa"/>
            <w:vAlign w:val="center"/>
          </w:tcPr>
          <w:p w14:paraId="39DC3C8A" w14:textId="77777777" w:rsidR="00AB2B30" w:rsidRPr="00AC4FBC" w:rsidRDefault="006A7121">
            <w:pPr>
              <w:pStyle w:val="TAC"/>
              <w:rPr>
                <w:rFonts w:eastAsia="Malgun Gothic"/>
              </w:rPr>
            </w:pPr>
            <w:r w:rsidRPr="00AC4FBC">
              <w:t>0.</w:t>
            </w:r>
            <w:r w:rsidRPr="00AC4FBC">
              <w:rPr>
                <w:lang w:eastAsia="zh-TW"/>
              </w:rPr>
              <w:t>6</w:t>
            </w:r>
          </w:p>
        </w:tc>
      </w:tr>
      <w:tr w:rsidR="00AB2B30" w:rsidRPr="00AC4FBC" w14:paraId="550EEE94" w14:textId="77777777" w:rsidTr="00A573EF">
        <w:trPr>
          <w:cantSplit/>
          <w:jc w:val="center"/>
        </w:trPr>
        <w:tc>
          <w:tcPr>
            <w:tcW w:w="2336" w:type="dxa"/>
            <w:vMerge/>
            <w:vAlign w:val="center"/>
          </w:tcPr>
          <w:p w14:paraId="37E108D1" w14:textId="77777777" w:rsidR="00AB2B30" w:rsidRPr="00AC4FBC" w:rsidRDefault="00AB2B30">
            <w:pPr>
              <w:pStyle w:val="TAL"/>
            </w:pPr>
          </w:p>
        </w:tc>
        <w:tc>
          <w:tcPr>
            <w:tcW w:w="2952" w:type="dxa"/>
            <w:vAlign w:val="center"/>
          </w:tcPr>
          <w:p w14:paraId="4F1BF92A" w14:textId="77777777" w:rsidR="00AB2B30" w:rsidRPr="00AC4FBC" w:rsidRDefault="006A7121">
            <w:pPr>
              <w:pStyle w:val="TAC"/>
            </w:pPr>
            <w:r w:rsidRPr="00AC4FBC">
              <w:rPr>
                <w:rFonts w:eastAsia="MS Mincho"/>
                <w:lang w:eastAsia="ja-JP"/>
              </w:rPr>
              <w:t>n1</w:t>
            </w:r>
          </w:p>
        </w:tc>
        <w:tc>
          <w:tcPr>
            <w:tcW w:w="2952" w:type="dxa"/>
            <w:vAlign w:val="center"/>
          </w:tcPr>
          <w:p w14:paraId="7F32A5C8" w14:textId="77777777" w:rsidR="00AB2B30" w:rsidRPr="00AC4FBC" w:rsidRDefault="006A7121">
            <w:pPr>
              <w:pStyle w:val="TAC"/>
              <w:rPr>
                <w:rFonts w:eastAsia="Malgun Gothic"/>
              </w:rPr>
            </w:pPr>
            <w:r w:rsidRPr="00AC4FBC">
              <w:t>0.</w:t>
            </w:r>
            <w:r w:rsidRPr="00AC4FBC">
              <w:rPr>
                <w:lang w:eastAsia="zh-TW"/>
              </w:rPr>
              <w:t>5</w:t>
            </w:r>
          </w:p>
        </w:tc>
      </w:tr>
      <w:tr w:rsidR="00AB2B30" w:rsidRPr="00AC4FBC" w14:paraId="03465FF7" w14:textId="77777777" w:rsidTr="00A573EF">
        <w:trPr>
          <w:cantSplit/>
          <w:jc w:val="center"/>
        </w:trPr>
        <w:tc>
          <w:tcPr>
            <w:tcW w:w="2336" w:type="dxa"/>
            <w:vMerge w:val="restart"/>
            <w:vAlign w:val="center"/>
          </w:tcPr>
          <w:p w14:paraId="38E38699" w14:textId="77777777" w:rsidR="00AB2B30" w:rsidRPr="00AC4FBC" w:rsidRDefault="006A7121">
            <w:pPr>
              <w:pStyle w:val="TAL"/>
            </w:pPr>
            <w:r w:rsidRPr="00AC4FBC">
              <w:rPr>
                <w:lang w:eastAsia="fi-FI"/>
              </w:rPr>
              <w:t>DC_7_n3</w:t>
            </w:r>
          </w:p>
        </w:tc>
        <w:tc>
          <w:tcPr>
            <w:tcW w:w="2952" w:type="dxa"/>
            <w:vAlign w:val="center"/>
          </w:tcPr>
          <w:p w14:paraId="0BAF6577" w14:textId="77777777" w:rsidR="00AB2B30" w:rsidRPr="00AC4FBC" w:rsidRDefault="006A7121">
            <w:pPr>
              <w:pStyle w:val="TAC"/>
            </w:pPr>
            <w:r w:rsidRPr="00AC4FBC">
              <w:t>7</w:t>
            </w:r>
          </w:p>
        </w:tc>
        <w:tc>
          <w:tcPr>
            <w:tcW w:w="2952" w:type="dxa"/>
          </w:tcPr>
          <w:p w14:paraId="62D43D73" w14:textId="77777777" w:rsidR="00AB2B30" w:rsidRPr="00AC4FBC" w:rsidRDefault="006A7121">
            <w:pPr>
              <w:pStyle w:val="TAC"/>
              <w:rPr>
                <w:rFonts w:eastAsia="Malgun Gothic"/>
              </w:rPr>
            </w:pPr>
            <w:r w:rsidRPr="00AC4FBC">
              <w:rPr>
                <w:rFonts w:eastAsia="Calibri"/>
                <w:szCs w:val="18"/>
                <w:lang w:eastAsia="ja-JP"/>
              </w:rPr>
              <w:t>0.5</w:t>
            </w:r>
          </w:p>
        </w:tc>
      </w:tr>
      <w:tr w:rsidR="00AB2B30" w:rsidRPr="00AC4FBC" w14:paraId="0BA7D732" w14:textId="77777777" w:rsidTr="00A573EF">
        <w:trPr>
          <w:cantSplit/>
          <w:jc w:val="center"/>
        </w:trPr>
        <w:tc>
          <w:tcPr>
            <w:tcW w:w="2336" w:type="dxa"/>
            <w:vMerge/>
            <w:vAlign w:val="center"/>
          </w:tcPr>
          <w:p w14:paraId="3DDC2B85" w14:textId="77777777" w:rsidR="00AB2B30" w:rsidRPr="00AC4FBC" w:rsidRDefault="00AB2B30">
            <w:pPr>
              <w:pStyle w:val="TAL"/>
            </w:pPr>
          </w:p>
        </w:tc>
        <w:tc>
          <w:tcPr>
            <w:tcW w:w="2952" w:type="dxa"/>
            <w:vAlign w:val="center"/>
          </w:tcPr>
          <w:p w14:paraId="427E6E47" w14:textId="77777777" w:rsidR="00AB2B30" w:rsidRPr="00AC4FBC" w:rsidRDefault="006A7121">
            <w:pPr>
              <w:pStyle w:val="TAC"/>
            </w:pPr>
            <w:r w:rsidRPr="00AC4FBC">
              <w:t>n3</w:t>
            </w:r>
          </w:p>
        </w:tc>
        <w:tc>
          <w:tcPr>
            <w:tcW w:w="2952" w:type="dxa"/>
          </w:tcPr>
          <w:p w14:paraId="075965ED" w14:textId="77777777" w:rsidR="00AB2B30" w:rsidRPr="00AC4FBC" w:rsidRDefault="006A7121">
            <w:pPr>
              <w:pStyle w:val="TAC"/>
              <w:rPr>
                <w:rFonts w:eastAsia="Malgun Gothic"/>
              </w:rPr>
            </w:pPr>
            <w:r w:rsidRPr="00AC4FBC">
              <w:rPr>
                <w:rFonts w:eastAsia="Calibri"/>
                <w:szCs w:val="18"/>
              </w:rPr>
              <w:t>0.5</w:t>
            </w:r>
          </w:p>
        </w:tc>
      </w:tr>
      <w:tr w:rsidR="00226071" w:rsidRPr="00AC4FBC" w14:paraId="5E49A27F" w14:textId="77777777" w:rsidTr="00931ECD">
        <w:trPr>
          <w:cantSplit/>
          <w:jc w:val="center"/>
        </w:trPr>
        <w:tc>
          <w:tcPr>
            <w:tcW w:w="2336" w:type="dxa"/>
            <w:vMerge w:val="restart"/>
            <w:vAlign w:val="center"/>
          </w:tcPr>
          <w:p w14:paraId="76CD3210" w14:textId="77777777" w:rsidR="00226071" w:rsidRPr="00AC4FBC" w:rsidRDefault="00226071" w:rsidP="00931ECD">
            <w:pPr>
              <w:pStyle w:val="TAL"/>
            </w:pPr>
            <w:r w:rsidRPr="00AC4FBC">
              <w:rPr>
                <w:lang w:eastAsia="fi-FI"/>
              </w:rPr>
              <w:t>DC_7_n5</w:t>
            </w:r>
          </w:p>
        </w:tc>
        <w:tc>
          <w:tcPr>
            <w:tcW w:w="2952" w:type="dxa"/>
          </w:tcPr>
          <w:p w14:paraId="39067B09" w14:textId="77777777" w:rsidR="00226071" w:rsidRPr="00AC4FBC" w:rsidRDefault="00226071" w:rsidP="00931ECD">
            <w:pPr>
              <w:pStyle w:val="TAC"/>
            </w:pPr>
            <w:r w:rsidRPr="00AC4FBC">
              <w:t>7</w:t>
            </w:r>
          </w:p>
        </w:tc>
        <w:tc>
          <w:tcPr>
            <w:tcW w:w="2952" w:type="dxa"/>
          </w:tcPr>
          <w:p w14:paraId="48AADF69" w14:textId="77777777" w:rsidR="00226071" w:rsidRPr="00AC4FBC" w:rsidRDefault="00226071" w:rsidP="00931ECD">
            <w:pPr>
              <w:pStyle w:val="TAC"/>
              <w:rPr>
                <w:rFonts w:eastAsia="Calibri"/>
                <w:szCs w:val="18"/>
              </w:rPr>
            </w:pPr>
            <w:r w:rsidRPr="00AC4FBC">
              <w:rPr>
                <w:lang w:eastAsia="zh-CN"/>
              </w:rPr>
              <w:t>0.3</w:t>
            </w:r>
          </w:p>
        </w:tc>
      </w:tr>
      <w:tr w:rsidR="00226071" w:rsidRPr="00AC4FBC" w14:paraId="3E42705F" w14:textId="77777777" w:rsidTr="00931ECD">
        <w:trPr>
          <w:cantSplit/>
          <w:jc w:val="center"/>
        </w:trPr>
        <w:tc>
          <w:tcPr>
            <w:tcW w:w="2336" w:type="dxa"/>
            <w:vMerge/>
            <w:vAlign w:val="center"/>
          </w:tcPr>
          <w:p w14:paraId="49EBDCCB" w14:textId="77777777" w:rsidR="00226071" w:rsidRPr="00AC4FBC" w:rsidRDefault="00226071" w:rsidP="00931ECD">
            <w:pPr>
              <w:pStyle w:val="TAL"/>
            </w:pPr>
          </w:p>
        </w:tc>
        <w:tc>
          <w:tcPr>
            <w:tcW w:w="2952" w:type="dxa"/>
          </w:tcPr>
          <w:p w14:paraId="78823ED8" w14:textId="77777777" w:rsidR="00226071" w:rsidRPr="00AC4FBC" w:rsidRDefault="00226071" w:rsidP="00931ECD">
            <w:pPr>
              <w:pStyle w:val="TAC"/>
            </w:pPr>
            <w:r w:rsidRPr="00AC4FBC">
              <w:t>n5</w:t>
            </w:r>
          </w:p>
        </w:tc>
        <w:tc>
          <w:tcPr>
            <w:tcW w:w="2952" w:type="dxa"/>
          </w:tcPr>
          <w:p w14:paraId="37B1E246" w14:textId="77777777" w:rsidR="00226071" w:rsidRPr="00AC4FBC" w:rsidRDefault="00226071" w:rsidP="00931ECD">
            <w:pPr>
              <w:pStyle w:val="TAC"/>
              <w:rPr>
                <w:rFonts w:eastAsia="Calibri"/>
                <w:szCs w:val="18"/>
              </w:rPr>
            </w:pPr>
            <w:r w:rsidRPr="00AC4FBC">
              <w:rPr>
                <w:lang w:eastAsia="zh-CN"/>
              </w:rPr>
              <w:t>0.3</w:t>
            </w:r>
          </w:p>
        </w:tc>
      </w:tr>
      <w:tr w:rsidR="00226071" w:rsidRPr="00AC4FBC" w14:paraId="23BB729B" w14:textId="77777777" w:rsidTr="00931ECD">
        <w:trPr>
          <w:cantSplit/>
          <w:jc w:val="center"/>
        </w:trPr>
        <w:tc>
          <w:tcPr>
            <w:tcW w:w="2336" w:type="dxa"/>
            <w:vMerge w:val="restart"/>
            <w:vAlign w:val="center"/>
          </w:tcPr>
          <w:p w14:paraId="15DDB74B" w14:textId="77777777" w:rsidR="00226071" w:rsidRPr="00AC4FBC" w:rsidRDefault="00226071" w:rsidP="00931ECD">
            <w:pPr>
              <w:pStyle w:val="TAL"/>
            </w:pPr>
            <w:r w:rsidRPr="00AC4FBC">
              <w:rPr>
                <w:lang w:eastAsia="fi-FI"/>
              </w:rPr>
              <w:t>DC_7_n8</w:t>
            </w:r>
          </w:p>
        </w:tc>
        <w:tc>
          <w:tcPr>
            <w:tcW w:w="2952" w:type="dxa"/>
          </w:tcPr>
          <w:p w14:paraId="75CD765C" w14:textId="77777777" w:rsidR="00226071" w:rsidRPr="00AC4FBC" w:rsidRDefault="00226071" w:rsidP="00931ECD">
            <w:pPr>
              <w:pStyle w:val="TAC"/>
            </w:pPr>
            <w:r w:rsidRPr="00AC4FBC">
              <w:rPr>
                <w:lang w:eastAsia="zh-CN"/>
              </w:rPr>
              <w:t>7</w:t>
            </w:r>
          </w:p>
        </w:tc>
        <w:tc>
          <w:tcPr>
            <w:tcW w:w="2952" w:type="dxa"/>
          </w:tcPr>
          <w:p w14:paraId="66429783" w14:textId="77777777" w:rsidR="00226071" w:rsidRPr="00AC4FBC" w:rsidRDefault="00226071" w:rsidP="00931ECD">
            <w:pPr>
              <w:pStyle w:val="TAC"/>
              <w:rPr>
                <w:rFonts w:eastAsia="Calibri"/>
                <w:szCs w:val="18"/>
              </w:rPr>
            </w:pPr>
            <w:r w:rsidRPr="00AC4FBC">
              <w:rPr>
                <w:szCs w:val="18"/>
                <w:lang w:eastAsia="ja-JP"/>
              </w:rPr>
              <w:t>0.3</w:t>
            </w:r>
          </w:p>
        </w:tc>
      </w:tr>
      <w:tr w:rsidR="00226071" w:rsidRPr="00AC4FBC" w14:paraId="3D08733F" w14:textId="77777777" w:rsidTr="00931ECD">
        <w:trPr>
          <w:cantSplit/>
          <w:jc w:val="center"/>
        </w:trPr>
        <w:tc>
          <w:tcPr>
            <w:tcW w:w="2336" w:type="dxa"/>
            <w:vMerge/>
            <w:vAlign w:val="center"/>
          </w:tcPr>
          <w:p w14:paraId="69285B01" w14:textId="77777777" w:rsidR="00226071" w:rsidRPr="00AC4FBC" w:rsidRDefault="00226071" w:rsidP="00931ECD">
            <w:pPr>
              <w:pStyle w:val="TAL"/>
            </w:pPr>
          </w:p>
        </w:tc>
        <w:tc>
          <w:tcPr>
            <w:tcW w:w="2952" w:type="dxa"/>
          </w:tcPr>
          <w:p w14:paraId="4C382621" w14:textId="77777777" w:rsidR="00226071" w:rsidRPr="00AC4FBC" w:rsidRDefault="00226071" w:rsidP="00931ECD">
            <w:pPr>
              <w:pStyle w:val="TAC"/>
            </w:pPr>
            <w:r w:rsidRPr="00AC4FBC">
              <w:t>n8</w:t>
            </w:r>
          </w:p>
        </w:tc>
        <w:tc>
          <w:tcPr>
            <w:tcW w:w="2952" w:type="dxa"/>
          </w:tcPr>
          <w:p w14:paraId="211BA7FE" w14:textId="77777777" w:rsidR="00226071" w:rsidRPr="00AC4FBC" w:rsidRDefault="00226071" w:rsidP="00931ECD">
            <w:pPr>
              <w:pStyle w:val="TAC"/>
              <w:rPr>
                <w:rFonts w:eastAsia="Calibri"/>
                <w:szCs w:val="18"/>
              </w:rPr>
            </w:pPr>
            <w:r w:rsidRPr="00AC4FBC">
              <w:rPr>
                <w:szCs w:val="18"/>
                <w:lang w:eastAsia="ja-JP"/>
              </w:rPr>
              <w:t>0.6</w:t>
            </w:r>
          </w:p>
        </w:tc>
      </w:tr>
      <w:tr w:rsidR="00AB2B30" w:rsidRPr="00AC4FBC" w14:paraId="5519261A" w14:textId="77777777" w:rsidTr="00A573EF">
        <w:trPr>
          <w:cantSplit/>
          <w:jc w:val="center"/>
        </w:trPr>
        <w:tc>
          <w:tcPr>
            <w:tcW w:w="2336" w:type="dxa"/>
            <w:vMerge w:val="restart"/>
            <w:vAlign w:val="center"/>
          </w:tcPr>
          <w:p w14:paraId="40F73F14" w14:textId="77777777" w:rsidR="00AB2B30" w:rsidRPr="00AC4FBC" w:rsidRDefault="006A7121">
            <w:pPr>
              <w:pStyle w:val="TAL"/>
            </w:pPr>
            <w:r w:rsidRPr="00AC4FBC">
              <w:rPr>
                <w:lang w:eastAsia="fi-FI"/>
              </w:rPr>
              <w:t>DC_7_n28</w:t>
            </w:r>
          </w:p>
        </w:tc>
        <w:tc>
          <w:tcPr>
            <w:tcW w:w="2952" w:type="dxa"/>
            <w:vAlign w:val="center"/>
          </w:tcPr>
          <w:p w14:paraId="683BB8A8" w14:textId="77777777" w:rsidR="00AB2B30" w:rsidRPr="00AC4FBC" w:rsidRDefault="006A7121">
            <w:pPr>
              <w:pStyle w:val="TAC"/>
            </w:pPr>
            <w:r w:rsidRPr="00AC4FBC">
              <w:t>7</w:t>
            </w:r>
          </w:p>
        </w:tc>
        <w:tc>
          <w:tcPr>
            <w:tcW w:w="2952" w:type="dxa"/>
            <w:vAlign w:val="center"/>
          </w:tcPr>
          <w:p w14:paraId="5627EF6E" w14:textId="77777777" w:rsidR="00AB2B30" w:rsidRPr="00AC4FBC" w:rsidRDefault="006A7121">
            <w:pPr>
              <w:pStyle w:val="TAC"/>
              <w:rPr>
                <w:rFonts w:eastAsia="Malgun Gothic"/>
              </w:rPr>
            </w:pPr>
            <w:r w:rsidRPr="00AC4FBC">
              <w:t>0.3</w:t>
            </w:r>
          </w:p>
        </w:tc>
      </w:tr>
      <w:tr w:rsidR="00AB2B30" w:rsidRPr="00AC4FBC" w14:paraId="02CACFC8" w14:textId="77777777" w:rsidTr="00A573EF">
        <w:trPr>
          <w:cantSplit/>
          <w:jc w:val="center"/>
        </w:trPr>
        <w:tc>
          <w:tcPr>
            <w:tcW w:w="2336" w:type="dxa"/>
            <w:vMerge/>
            <w:vAlign w:val="center"/>
          </w:tcPr>
          <w:p w14:paraId="40D796CD" w14:textId="77777777" w:rsidR="00AB2B30" w:rsidRPr="00AC4FBC" w:rsidRDefault="00AB2B30">
            <w:pPr>
              <w:pStyle w:val="TAL"/>
            </w:pPr>
          </w:p>
        </w:tc>
        <w:tc>
          <w:tcPr>
            <w:tcW w:w="2952" w:type="dxa"/>
            <w:vAlign w:val="center"/>
          </w:tcPr>
          <w:p w14:paraId="29C10AC5" w14:textId="77777777" w:rsidR="00AB2B30" w:rsidRPr="00AC4FBC" w:rsidRDefault="006A7121">
            <w:pPr>
              <w:pStyle w:val="TAC"/>
            </w:pPr>
            <w:r w:rsidRPr="00AC4FBC">
              <w:t>n28</w:t>
            </w:r>
          </w:p>
        </w:tc>
        <w:tc>
          <w:tcPr>
            <w:tcW w:w="2952" w:type="dxa"/>
            <w:vAlign w:val="center"/>
          </w:tcPr>
          <w:p w14:paraId="6DC6E84D" w14:textId="77777777" w:rsidR="00AB2B30" w:rsidRPr="00AC4FBC" w:rsidRDefault="006A7121">
            <w:pPr>
              <w:pStyle w:val="TAC"/>
              <w:rPr>
                <w:rFonts w:eastAsia="Malgun Gothic"/>
              </w:rPr>
            </w:pPr>
            <w:r w:rsidRPr="00AC4FBC">
              <w:t>0.3</w:t>
            </w:r>
          </w:p>
        </w:tc>
      </w:tr>
      <w:tr w:rsidR="00AB2B30" w:rsidRPr="00AC4FBC" w14:paraId="4D7FB746" w14:textId="77777777" w:rsidTr="00A573EF">
        <w:trPr>
          <w:cantSplit/>
          <w:jc w:val="center"/>
        </w:trPr>
        <w:tc>
          <w:tcPr>
            <w:tcW w:w="2336" w:type="dxa"/>
            <w:vMerge w:val="restart"/>
            <w:vAlign w:val="center"/>
          </w:tcPr>
          <w:p w14:paraId="5D6672A7" w14:textId="77777777" w:rsidR="00AB2B30" w:rsidRPr="00AC4FBC" w:rsidRDefault="006A7121">
            <w:pPr>
              <w:pStyle w:val="TAL"/>
              <w:rPr>
                <w:rFonts w:cs="Arial"/>
              </w:rPr>
            </w:pPr>
            <w:r w:rsidRPr="00AC4FBC">
              <w:rPr>
                <w:rFonts w:eastAsia="PMingLiU" w:cs="Arial"/>
                <w:lang w:eastAsia="ja-JP"/>
              </w:rPr>
              <w:t>DC</w:t>
            </w:r>
            <w:r w:rsidRPr="00AC4FBC">
              <w:rPr>
                <w:rFonts w:cs="Arial"/>
              </w:rPr>
              <w:t>_7_</w:t>
            </w:r>
            <w:r w:rsidRPr="00AC4FBC">
              <w:rPr>
                <w:rFonts w:eastAsia="PMingLiU" w:cs="Arial"/>
                <w:lang w:eastAsia="ja-JP"/>
              </w:rPr>
              <w:t>n</w:t>
            </w:r>
            <w:r w:rsidRPr="00AC4FBC">
              <w:rPr>
                <w:rFonts w:cs="Arial"/>
              </w:rPr>
              <w:t>66,</w:t>
            </w:r>
          </w:p>
          <w:p w14:paraId="3E4958F8" w14:textId="77777777" w:rsidR="00AB2B30" w:rsidRPr="00AC4FBC" w:rsidRDefault="006A7121">
            <w:pPr>
              <w:pStyle w:val="TAL"/>
            </w:pPr>
            <w:r w:rsidRPr="00AC4FBC">
              <w:rPr>
                <w:rFonts w:cs="Arial"/>
              </w:rPr>
              <w:t>DC_7-7_n66</w:t>
            </w:r>
          </w:p>
        </w:tc>
        <w:tc>
          <w:tcPr>
            <w:tcW w:w="2952" w:type="dxa"/>
            <w:vAlign w:val="center"/>
          </w:tcPr>
          <w:p w14:paraId="1EE6F5F1" w14:textId="77777777" w:rsidR="00AB2B30" w:rsidRPr="00AC4FBC" w:rsidRDefault="006A7121">
            <w:pPr>
              <w:pStyle w:val="TAC"/>
              <w:rPr>
                <w:lang w:eastAsia="zh-TW"/>
              </w:rPr>
            </w:pPr>
            <w:r w:rsidRPr="00AC4FBC">
              <w:rPr>
                <w:rFonts w:cs="Arial"/>
              </w:rPr>
              <w:t>7</w:t>
            </w:r>
          </w:p>
        </w:tc>
        <w:tc>
          <w:tcPr>
            <w:tcW w:w="2952" w:type="dxa"/>
            <w:vAlign w:val="center"/>
          </w:tcPr>
          <w:p w14:paraId="1D75DBD8" w14:textId="77777777" w:rsidR="00AB2B30" w:rsidRPr="00AC4FBC" w:rsidRDefault="006A7121">
            <w:pPr>
              <w:pStyle w:val="TAC"/>
              <w:rPr>
                <w:rFonts w:eastAsia="Malgun Gothic"/>
              </w:rPr>
            </w:pPr>
            <w:r w:rsidRPr="00AC4FBC">
              <w:rPr>
                <w:rFonts w:eastAsia="Malgun Gothic" w:cs="Arial"/>
              </w:rPr>
              <w:t>0.5</w:t>
            </w:r>
          </w:p>
        </w:tc>
      </w:tr>
      <w:tr w:rsidR="00AB2B30" w:rsidRPr="00AC4FBC" w14:paraId="3DC2C63B" w14:textId="77777777" w:rsidTr="00A573EF">
        <w:trPr>
          <w:cantSplit/>
          <w:jc w:val="center"/>
        </w:trPr>
        <w:tc>
          <w:tcPr>
            <w:tcW w:w="2336" w:type="dxa"/>
            <w:vMerge/>
            <w:vAlign w:val="center"/>
          </w:tcPr>
          <w:p w14:paraId="37A6CF0C" w14:textId="77777777" w:rsidR="00AB2B30" w:rsidRPr="00AC4FBC" w:rsidRDefault="00AB2B30">
            <w:pPr>
              <w:pStyle w:val="TAL"/>
            </w:pPr>
          </w:p>
        </w:tc>
        <w:tc>
          <w:tcPr>
            <w:tcW w:w="2952" w:type="dxa"/>
            <w:vAlign w:val="center"/>
          </w:tcPr>
          <w:p w14:paraId="1561D84D" w14:textId="77777777" w:rsidR="00AB2B30" w:rsidRPr="00AC4FBC" w:rsidRDefault="006A7121">
            <w:pPr>
              <w:pStyle w:val="TAC"/>
              <w:rPr>
                <w:lang w:eastAsia="zh-TW"/>
              </w:rPr>
            </w:pPr>
            <w:r w:rsidRPr="00AC4FBC">
              <w:rPr>
                <w:rFonts w:cs="Arial"/>
              </w:rPr>
              <w:t>n66</w:t>
            </w:r>
          </w:p>
        </w:tc>
        <w:tc>
          <w:tcPr>
            <w:tcW w:w="2952" w:type="dxa"/>
            <w:vAlign w:val="center"/>
          </w:tcPr>
          <w:p w14:paraId="65B3CCC0" w14:textId="77777777" w:rsidR="00AB2B30" w:rsidRPr="00AC4FBC" w:rsidRDefault="006A7121">
            <w:pPr>
              <w:pStyle w:val="TAC"/>
              <w:rPr>
                <w:rFonts w:eastAsia="Malgun Gothic"/>
              </w:rPr>
            </w:pPr>
            <w:r w:rsidRPr="00AC4FBC">
              <w:rPr>
                <w:rFonts w:eastAsia="Malgun Gothic" w:cs="Arial"/>
              </w:rPr>
              <w:t>0.5</w:t>
            </w:r>
          </w:p>
        </w:tc>
      </w:tr>
      <w:tr w:rsidR="00AB2B30" w:rsidRPr="00AC4FBC" w14:paraId="7B080A66" w14:textId="77777777" w:rsidTr="00A573EF">
        <w:trPr>
          <w:cantSplit/>
          <w:jc w:val="center"/>
        </w:trPr>
        <w:tc>
          <w:tcPr>
            <w:tcW w:w="2336" w:type="dxa"/>
            <w:vMerge w:val="restart"/>
            <w:vAlign w:val="center"/>
          </w:tcPr>
          <w:p w14:paraId="743B8F29" w14:textId="77777777" w:rsidR="00AB2B30" w:rsidRPr="00AC4FBC" w:rsidRDefault="006A7121">
            <w:pPr>
              <w:pStyle w:val="TAL"/>
              <w:rPr>
                <w:lang w:eastAsia="fi-FI"/>
              </w:rPr>
            </w:pPr>
            <w:r w:rsidRPr="00AC4FBC">
              <w:rPr>
                <w:lang w:eastAsia="fi-FI"/>
              </w:rPr>
              <w:t>DC_7_n78,</w:t>
            </w:r>
          </w:p>
          <w:p w14:paraId="2BF00DE8" w14:textId="77777777" w:rsidR="00AB2B30" w:rsidRPr="00AC4FBC" w:rsidRDefault="006A7121">
            <w:pPr>
              <w:pStyle w:val="TAL"/>
            </w:pPr>
            <w:r w:rsidRPr="00AC4FBC">
              <w:rPr>
                <w:lang w:eastAsia="fi-FI"/>
              </w:rPr>
              <w:t>DC_7-7_n78</w:t>
            </w:r>
          </w:p>
        </w:tc>
        <w:tc>
          <w:tcPr>
            <w:tcW w:w="2952" w:type="dxa"/>
            <w:vAlign w:val="center"/>
          </w:tcPr>
          <w:p w14:paraId="33525A6B" w14:textId="77777777" w:rsidR="00AB2B30" w:rsidRPr="00AC4FBC" w:rsidRDefault="006A7121">
            <w:pPr>
              <w:pStyle w:val="TAC"/>
            </w:pPr>
            <w:r w:rsidRPr="00AC4FBC">
              <w:t>7</w:t>
            </w:r>
          </w:p>
        </w:tc>
        <w:tc>
          <w:tcPr>
            <w:tcW w:w="2952" w:type="dxa"/>
            <w:vAlign w:val="center"/>
          </w:tcPr>
          <w:p w14:paraId="79638C3D" w14:textId="77777777" w:rsidR="00AB2B30" w:rsidRPr="00AC4FBC" w:rsidRDefault="006A7121">
            <w:pPr>
              <w:pStyle w:val="TAC"/>
            </w:pPr>
            <w:r w:rsidRPr="00AC4FBC">
              <w:rPr>
                <w:rFonts w:eastAsia="Malgun Gothic"/>
              </w:rPr>
              <w:t>0.5</w:t>
            </w:r>
          </w:p>
        </w:tc>
      </w:tr>
      <w:tr w:rsidR="00AB2B30" w:rsidRPr="00AC4FBC" w14:paraId="25E85B09" w14:textId="77777777" w:rsidTr="00A573EF">
        <w:trPr>
          <w:cantSplit/>
          <w:jc w:val="center"/>
        </w:trPr>
        <w:tc>
          <w:tcPr>
            <w:tcW w:w="2336" w:type="dxa"/>
            <w:vMerge/>
            <w:vAlign w:val="center"/>
          </w:tcPr>
          <w:p w14:paraId="7E83F033" w14:textId="77777777" w:rsidR="00AB2B30" w:rsidRPr="00AC4FBC" w:rsidRDefault="00AB2B30">
            <w:pPr>
              <w:pStyle w:val="TAL"/>
            </w:pPr>
          </w:p>
        </w:tc>
        <w:tc>
          <w:tcPr>
            <w:tcW w:w="2952" w:type="dxa"/>
            <w:vAlign w:val="center"/>
          </w:tcPr>
          <w:p w14:paraId="26A2CC31" w14:textId="77777777" w:rsidR="00AB2B30" w:rsidRPr="00AC4FBC" w:rsidRDefault="006A7121">
            <w:pPr>
              <w:pStyle w:val="TAC"/>
            </w:pPr>
            <w:r w:rsidRPr="00AC4FBC">
              <w:t>n78</w:t>
            </w:r>
          </w:p>
        </w:tc>
        <w:tc>
          <w:tcPr>
            <w:tcW w:w="2952" w:type="dxa"/>
            <w:vAlign w:val="center"/>
          </w:tcPr>
          <w:p w14:paraId="4E802A6C" w14:textId="77777777" w:rsidR="00AB2B30" w:rsidRPr="00AC4FBC" w:rsidRDefault="006A7121">
            <w:pPr>
              <w:pStyle w:val="TAC"/>
            </w:pPr>
            <w:r w:rsidRPr="00AC4FBC">
              <w:rPr>
                <w:rFonts w:eastAsia="Malgun Gothic"/>
              </w:rPr>
              <w:t>0.8</w:t>
            </w:r>
          </w:p>
        </w:tc>
      </w:tr>
      <w:tr w:rsidR="00AB2B30" w:rsidRPr="00AC4FBC" w14:paraId="40E16FCE" w14:textId="77777777" w:rsidTr="00A573EF">
        <w:trPr>
          <w:cantSplit/>
          <w:jc w:val="center"/>
        </w:trPr>
        <w:tc>
          <w:tcPr>
            <w:tcW w:w="2336" w:type="dxa"/>
            <w:vMerge w:val="restart"/>
            <w:vAlign w:val="center"/>
          </w:tcPr>
          <w:p w14:paraId="5DF92E07" w14:textId="77777777" w:rsidR="00AB2B30" w:rsidRPr="00AC4FBC" w:rsidRDefault="006A7121">
            <w:pPr>
              <w:pStyle w:val="TAL"/>
            </w:pPr>
            <w:r w:rsidRPr="00AC4FBC">
              <w:rPr>
                <w:lang w:eastAsia="fi-FI"/>
              </w:rPr>
              <w:t>DC_8_n1</w:t>
            </w:r>
          </w:p>
        </w:tc>
        <w:tc>
          <w:tcPr>
            <w:tcW w:w="2952" w:type="dxa"/>
          </w:tcPr>
          <w:p w14:paraId="3B67A081" w14:textId="77777777" w:rsidR="00AB2B30" w:rsidRPr="00AC4FBC" w:rsidRDefault="006A7121">
            <w:pPr>
              <w:pStyle w:val="TAC"/>
            </w:pPr>
            <w:r w:rsidRPr="00AC4FBC">
              <w:t>8</w:t>
            </w:r>
          </w:p>
        </w:tc>
        <w:tc>
          <w:tcPr>
            <w:tcW w:w="2952" w:type="dxa"/>
            <w:vAlign w:val="center"/>
          </w:tcPr>
          <w:p w14:paraId="1185462A" w14:textId="77777777" w:rsidR="00AB2B30" w:rsidRPr="00AC4FBC" w:rsidRDefault="006A7121">
            <w:pPr>
              <w:pStyle w:val="TAC"/>
              <w:rPr>
                <w:rFonts w:eastAsia="Malgun Gothic"/>
              </w:rPr>
            </w:pPr>
            <w:r w:rsidRPr="00AC4FBC">
              <w:rPr>
                <w:rFonts w:eastAsia="MS Mincho"/>
              </w:rPr>
              <w:t>0.3</w:t>
            </w:r>
          </w:p>
        </w:tc>
      </w:tr>
      <w:tr w:rsidR="00AB2B30" w:rsidRPr="00AC4FBC" w14:paraId="7060364F" w14:textId="77777777" w:rsidTr="00A573EF">
        <w:trPr>
          <w:cantSplit/>
          <w:jc w:val="center"/>
        </w:trPr>
        <w:tc>
          <w:tcPr>
            <w:tcW w:w="2336" w:type="dxa"/>
            <w:vMerge/>
            <w:vAlign w:val="center"/>
          </w:tcPr>
          <w:p w14:paraId="238B14AB" w14:textId="77777777" w:rsidR="00AB2B30" w:rsidRPr="00AC4FBC" w:rsidRDefault="00AB2B30">
            <w:pPr>
              <w:pStyle w:val="TAL"/>
            </w:pPr>
          </w:p>
        </w:tc>
        <w:tc>
          <w:tcPr>
            <w:tcW w:w="2952" w:type="dxa"/>
          </w:tcPr>
          <w:p w14:paraId="29A4AE01" w14:textId="77777777" w:rsidR="00AB2B30" w:rsidRPr="00AC4FBC" w:rsidRDefault="006A7121">
            <w:pPr>
              <w:pStyle w:val="TAC"/>
            </w:pPr>
            <w:r w:rsidRPr="00AC4FBC">
              <w:t>n1</w:t>
            </w:r>
          </w:p>
        </w:tc>
        <w:tc>
          <w:tcPr>
            <w:tcW w:w="2952" w:type="dxa"/>
            <w:vAlign w:val="center"/>
          </w:tcPr>
          <w:p w14:paraId="2DB41396" w14:textId="77777777" w:rsidR="00AB2B30" w:rsidRPr="00AC4FBC" w:rsidRDefault="006A7121">
            <w:pPr>
              <w:pStyle w:val="TAC"/>
              <w:rPr>
                <w:rFonts w:eastAsia="Malgun Gothic"/>
              </w:rPr>
            </w:pPr>
            <w:r w:rsidRPr="00AC4FBC">
              <w:rPr>
                <w:rFonts w:eastAsia="MS Mincho"/>
              </w:rPr>
              <w:t>0.3</w:t>
            </w:r>
          </w:p>
        </w:tc>
      </w:tr>
      <w:tr w:rsidR="00AB2B30" w:rsidRPr="00AC4FBC" w14:paraId="5611FE42" w14:textId="77777777" w:rsidTr="00A573EF">
        <w:trPr>
          <w:cantSplit/>
          <w:jc w:val="center"/>
        </w:trPr>
        <w:tc>
          <w:tcPr>
            <w:tcW w:w="2336" w:type="dxa"/>
            <w:vMerge w:val="restart"/>
            <w:vAlign w:val="center"/>
          </w:tcPr>
          <w:p w14:paraId="36106637" w14:textId="77777777" w:rsidR="00AB2B30" w:rsidRPr="00AC4FBC" w:rsidRDefault="006A7121">
            <w:pPr>
              <w:pStyle w:val="TAL"/>
            </w:pPr>
            <w:r w:rsidRPr="00AC4FBC">
              <w:rPr>
                <w:lang w:eastAsia="fi-FI"/>
              </w:rPr>
              <w:t>DC_8_n3</w:t>
            </w:r>
          </w:p>
        </w:tc>
        <w:tc>
          <w:tcPr>
            <w:tcW w:w="2952" w:type="dxa"/>
          </w:tcPr>
          <w:p w14:paraId="2E2E2D04" w14:textId="77777777" w:rsidR="00AB2B30" w:rsidRPr="00AC4FBC" w:rsidRDefault="006A7121">
            <w:pPr>
              <w:pStyle w:val="TAC"/>
            </w:pPr>
            <w:r w:rsidRPr="00AC4FBC">
              <w:t>8</w:t>
            </w:r>
          </w:p>
        </w:tc>
        <w:tc>
          <w:tcPr>
            <w:tcW w:w="2952" w:type="dxa"/>
            <w:vAlign w:val="center"/>
          </w:tcPr>
          <w:p w14:paraId="3C81AE8C" w14:textId="77777777" w:rsidR="00AB2B30" w:rsidRPr="00AC4FBC" w:rsidRDefault="006A7121">
            <w:pPr>
              <w:pStyle w:val="TAC"/>
              <w:rPr>
                <w:rFonts w:eastAsia="Malgun Gothic"/>
              </w:rPr>
            </w:pPr>
            <w:r w:rsidRPr="00AC4FBC">
              <w:rPr>
                <w:rFonts w:eastAsia="MS Mincho"/>
              </w:rPr>
              <w:t>0.3</w:t>
            </w:r>
          </w:p>
        </w:tc>
      </w:tr>
      <w:tr w:rsidR="00AB2B30" w:rsidRPr="00AC4FBC" w14:paraId="52F16895" w14:textId="77777777" w:rsidTr="00A573EF">
        <w:trPr>
          <w:cantSplit/>
          <w:jc w:val="center"/>
        </w:trPr>
        <w:tc>
          <w:tcPr>
            <w:tcW w:w="2336" w:type="dxa"/>
            <w:vMerge/>
            <w:vAlign w:val="center"/>
          </w:tcPr>
          <w:p w14:paraId="0B541C2C" w14:textId="77777777" w:rsidR="00AB2B30" w:rsidRPr="00AC4FBC" w:rsidRDefault="00AB2B30">
            <w:pPr>
              <w:pStyle w:val="TAL"/>
            </w:pPr>
          </w:p>
        </w:tc>
        <w:tc>
          <w:tcPr>
            <w:tcW w:w="2952" w:type="dxa"/>
          </w:tcPr>
          <w:p w14:paraId="34C97091" w14:textId="77777777" w:rsidR="00AB2B30" w:rsidRPr="00AC4FBC" w:rsidRDefault="006A7121">
            <w:pPr>
              <w:pStyle w:val="TAC"/>
            </w:pPr>
            <w:r w:rsidRPr="00AC4FBC">
              <w:t>n3</w:t>
            </w:r>
          </w:p>
        </w:tc>
        <w:tc>
          <w:tcPr>
            <w:tcW w:w="2952" w:type="dxa"/>
            <w:vAlign w:val="center"/>
          </w:tcPr>
          <w:p w14:paraId="2EF04770" w14:textId="77777777" w:rsidR="00AB2B30" w:rsidRPr="00AC4FBC" w:rsidRDefault="006A7121">
            <w:pPr>
              <w:pStyle w:val="TAC"/>
              <w:rPr>
                <w:rFonts w:eastAsia="Malgun Gothic"/>
              </w:rPr>
            </w:pPr>
            <w:r w:rsidRPr="00AC4FBC">
              <w:rPr>
                <w:rFonts w:eastAsia="MS Mincho"/>
              </w:rPr>
              <w:t>0.3</w:t>
            </w:r>
          </w:p>
        </w:tc>
      </w:tr>
      <w:tr w:rsidR="00FB40A9" w:rsidRPr="00AC4FBC" w14:paraId="2DD620B8" w14:textId="77777777" w:rsidTr="002C70D3">
        <w:trPr>
          <w:jc w:val="center"/>
        </w:trPr>
        <w:tc>
          <w:tcPr>
            <w:tcW w:w="2336" w:type="dxa"/>
            <w:vMerge w:val="restart"/>
            <w:vAlign w:val="center"/>
          </w:tcPr>
          <w:p w14:paraId="05C1A658" w14:textId="77777777" w:rsidR="00FB40A9" w:rsidRPr="00AC4FBC" w:rsidRDefault="00FB40A9" w:rsidP="00931ECD">
            <w:pPr>
              <w:pStyle w:val="TAL"/>
            </w:pPr>
            <w:r w:rsidRPr="00AC4FBC">
              <w:rPr>
                <w:lang w:eastAsia="fi-FI"/>
              </w:rPr>
              <w:t>DC_8_n20</w:t>
            </w:r>
          </w:p>
        </w:tc>
        <w:tc>
          <w:tcPr>
            <w:tcW w:w="2952" w:type="dxa"/>
          </w:tcPr>
          <w:p w14:paraId="71171EB6" w14:textId="77777777" w:rsidR="00FB40A9" w:rsidRPr="00AC4FBC" w:rsidRDefault="00FB40A9" w:rsidP="00931ECD">
            <w:pPr>
              <w:pStyle w:val="TAC"/>
            </w:pPr>
            <w:r w:rsidRPr="00AC4FBC">
              <w:rPr>
                <w:rFonts w:cs="Arial"/>
                <w:lang w:eastAsia="zh-CN"/>
              </w:rPr>
              <w:t>8</w:t>
            </w:r>
          </w:p>
        </w:tc>
        <w:tc>
          <w:tcPr>
            <w:tcW w:w="2952" w:type="dxa"/>
          </w:tcPr>
          <w:p w14:paraId="1F02146B" w14:textId="77777777" w:rsidR="00FB40A9" w:rsidRPr="00AC4FBC" w:rsidRDefault="00FB40A9" w:rsidP="00931ECD">
            <w:pPr>
              <w:pStyle w:val="TAC"/>
              <w:rPr>
                <w:rFonts w:eastAsia="MS Mincho"/>
              </w:rPr>
            </w:pPr>
            <w:r w:rsidRPr="00AC4FBC">
              <w:rPr>
                <w:rFonts w:cs="Arial"/>
                <w:szCs w:val="18"/>
                <w:lang w:eastAsia="ja-JP"/>
              </w:rPr>
              <w:t>0.4</w:t>
            </w:r>
          </w:p>
        </w:tc>
      </w:tr>
      <w:tr w:rsidR="00FB40A9" w:rsidRPr="00AC4FBC" w14:paraId="6539D5C3" w14:textId="77777777" w:rsidTr="002C70D3">
        <w:trPr>
          <w:jc w:val="center"/>
        </w:trPr>
        <w:tc>
          <w:tcPr>
            <w:tcW w:w="2336" w:type="dxa"/>
            <w:vMerge/>
            <w:vAlign w:val="center"/>
          </w:tcPr>
          <w:p w14:paraId="0AB1F024" w14:textId="77777777" w:rsidR="00FB40A9" w:rsidRPr="00AC4FBC" w:rsidRDefault="00FB40A9" w:rsidP="00931ECD">
            <w:pPr>
              <w:pStyle w:val="TAL"/>
            </w:pPr>
          </w:p>
        </w:tc>
        <w:tc>
          <w:tcPr>
            <w:tcW w:w="2952" w:type="dxa"/>
          </w:tcPr>
          <w:p w14:paraId="67563884" w14:textId="77777777" w:rsidR="00FB40A9" w:rsidRPr="00AC4FBC" w:rsidRDefault="00FB40A9" w:rsidP="00931ECD">
            <w:pPr>
              <w:pStyle w:val="TAC"/>
            </w:pPr>
            <w:r w:rsidRPr="00AC4FBC">
              <w:rPr>
                <w:rFonts w:cs="Arial"/>
              </w:rPr>
              <w:t>n20</w:t>
            </w:r>
          </w:p>
        </w:tc>
        <w:tc>
          <w:tcPr>
            <w:tcW w:w="2952" w:type="dxa"/>
          </w:tcPr>
          <w:p w14:paraId="71C31CEE" w14:textId="77777777" w:rsidR="00FB40A9" w:rsidRPr="00AC4FBC" w:rsidRDefault="00FB40A9" w:rsidP="00931ECD">
            <w:pPr>
              <w:pStyle w:val="TAC"/>
              <w:rPr>
                <w:rFonts w:eastAsia="MS Mincho"/>
              </w:rPr>
            </w:pPr>
            <w:r w:rsidRPr="00AC4FBC">
              <w:rPr>
                <w:rFonts w:cs="Arial"/>
                <w:szCs w:val="18"/>
                <w:lang w:eastAsia="ja-JP"/>
              </w:rPr>
              <w:t>0.4</w:t>
            </w:r>
          </w:p>
        </w:tc>
      </w:tr>
      <w:tr w:rsidR="00226071" w:rsidRPr="00AC4FBC" w14:paraId="1E5AB9D0" w14:textId="77777777" w:rsidTr="00931ECD">
        <w:trPr>
          <w:jc w:val="center"/>
        </w:trPr>
        <w:tc>
          <w:tcPr>
            <w:tcW w:w="2336" w:type="dxa"/>
            <w:vMerge w:val="restart"/>
            <w:vAlign w:val="center"/>
          </w:tcPr>
          <w:p w14:paraId="1C64D35E" w14:textId="77777777" w:rsidR="00226071" w:rsidRPr="00AC4FBC" w:rsidRDefault="00226071" w:rsidP="00931ECD">
            <w:pPr>
              <w:pStyle w:val="TAL"/>
            </w:pPr>
            <w:r w:rsidRPr="00AC4FBC">
              <w:rPr>
                <w:lang w:eastAsia="fi-FI"/>
              </w:rPr>
              <w:t>DC_8_n28</w:t>
            </w:r>
          </w:p>
        </w:tc>
        <w:tc>
          <w:tcPr>
            <w:tcW w:w="2952" w:type="dxa"/>
          </w:tcPr>
          <w:p w14:paraId="630D909E" w14:textId="77777777" w:rsidR="00226071" w:rsidRPr="00AC4FBC" w:rsidRDefault="00226071" w:rsidP="00931ECD">
            <w:pPr>
              <w:pStyle w:val="TAC"/>
              <w:rPr>
                <w:rFonts w:cs="Arial"/>
              </w:rPr>
            </w:pPr>
            <w:r w:rsidRPr="00AC4FBC">
              <w:rPr>
                <w:szCs w:val="18"/>
              </w:rPr>
              <w:t>8</w:t>
            </w:r>
          </w:p>
        </w:tc>
        <w:tc>
          <w:tcPr>
            <w:tcW w:w="2952" w:type="dxa"/>
          </w:tcPr>
          <w:p w14:paraId="1A71E494" w14:textId="77777777" w:rsidR="00226071" w:rsidRPr="00AC4FBC" w:rsidRDefault="00226071" w:rsidP="00931ECD">
            <w:pPr>
              <w:pStyle w:val="TAC"/>
              <w:rPr>
                <w:rFonts w:cs="Arial"/>
                <w:szCs w:val="18"/>
                <w:lang w:eastAsia="ja-JP"/>
              </w:rPr>
            </w:pPr>
            <w:r w:rsidRPr="00AC4FBC">
              <w:rPr>
                <w:szCs w:val="18"/>
              </w:rPr>
              <w:t>0.6</w:t>
            </w:r>
          </w:p>
        </w:tc>
      </w:tr>
      <w:tr w:rsidR="00226071" w:rsidRPr="00AC4FBC" w14:paraId="126189D4" w14:textId="77777777" w:rsidTr="00931ECD">
        <w:trPr>
          <w:jc w:val="center"/>
        </w:trPr>
        <w:tc>
          <w:tcPr>
            <w:tcW w:w="2336" w:type="dxa"/>
            <w:vMerge/>
            <w:vAlign w:val="center"/>
          </w:tcPr>
          <w:p w14:paraId="1997354F" w14:textId="77777777" w:rsidR="00226071" w:rsidRPr="00AC4FBC" w:rsidRDefault="00226071" w:rsidP="00931ECD">
            <w:pPr>
              <w:pStyle w:val="TAL"/>
            </w:pPr>
          </w:p>
        </w:tc>
        <w:tc>
          <w:tcPr>
            <w:tcW w:w="2952" w:type="dxa"/>
          </w:tcPr>
          <w:p w14:paraId="58E4DBE2" w14:textId="77777777" w:rsidR="00226071" w:rsidRPr="00AC4FBC" w:rsidRDefault="00226071" w:rsidP="00931ECD">
            <w:pPr>
              <w:pStyle w:val="TAC"/>
              <w:rPr>
                <w:rFonts w:cs="Arial"/>
              </w:rPr>
            </w:pPr>
            <w:r w:rsidRPr="00AC4FBC">
              <w:rPr>
                <w:szCs w:val="18"/>
              </w:rPr>
              <w:t>n28</w:t>
            </w:r>
          </w:p>
        </w:tc>
        <w:tc>
          <w:tcPr>
            <w:tcW w:w="2952" w:type="dxa"/>
          </w:tcPr>
          <w:p w14:paraId="5ED4522E" w14:textId="77777777" w:rsidR="00226071" w:rsidRPr="00AC4FBC" w:rsidRDefault="00226071" w:rsidP="00931ECD">
            <w:pPr>
              <w:pStyle w:val="TAC"/>
              <w:rPr>
                <w:rFonts w:cs="Arial"/>
                <w:szCs w:val="18"/>
                <w:lang w:eastAsia="ja-JP"/>
              </w:rPr>
            </w:pPr>
            <w:r w:rsidRPr="00AC4FBC">
              <w:rPr>
                <w:szCs w:val="18"/>
              </w:rPr>
              <w:t>0.5</w:t>
            </w:r>
          </w:p>
        </w:tc>
      </w:tr>
      <w:tr w:rsidR="00AB2B30" w:rsidRPr="00AC4FBC" w14:paraId="4FEC80B0" w14:textId="77777777" w:rsidTr="00A573EF">
        <w:trPr>
          <w:cantSplit/>
          <w:jc w:val="center"/>
        </w:trPr>
        <w:tc>
          <w:tcPr>
            <w:tcW w:w="2336" w:type="dxa"/>
            <w:vMerge w:val="restart"/>
            <w:vAlign w:val="center"/>
          </w:tcPr>
          <w:p w14:paraId="34DDB884" w14:textId="77777777" w:rsidR="00AB2B30" w:rsidRPr="00AC4FBC" w:rsidRDefault="006A7121">
            <w:pPr>
              <w:pStyle w:val="TAL"/>
            </w:pPr>
            <w:r w:rsidRPr="00AC4FBC">
              <w:rPr>
                <w:lang w:eastAsia="fi-FI"/>
              </w:rPr>
              <w:t>DC_8_n41</w:t>
            </w:r>
          </w:p>
        </w:tc>
        <w:tc>
          <w:tcPr>
            <w:tcW w:w="2952" w:type="dxa"/>
          </w:tcPr>
          <w:p w14:paraId="38FC6650" w14:textId="77777777" w:rsidR="00AB2B30" w:rsidRPr="00AC4FBC" w:rsidRDefault="006A7121">
            <w:pPr>
              <w:pStyle w:val="TAC"/>
            </w:pPr>
            <w:r w:rsidRPr="00AC4FBC">
              <w:t>8</w:t>
            </w:r>
          </w:p>
        </w:tc>
        <w:tc>
          <w:tcPr>
            <w:tcW w:w="2952" w:type="dxa"/>
            <w:vAlign w:val="center"/>
          </w:tcPr>
          <w:p w14:paraId="45EDD40B" w14:textId="77777777" w:rsidR="00AB2B30" w:rsidRPr="00AC4FBC" w:rsidRDefault="006A7121">
            <w:pPr>
              <w:pStyle w:val="TAC"/>
            </w:pPr>
            <w:r w:rsidRPr="00AC4FBC">
              <w:t>0.3</w:t>
            </w:r>
          </w:p>
        </w:tc>
      </w:tr>
      <w:tr w:rsidR="00AB2B30" w:rsidRPr="00AC4FBC" w14:paraId="68D3B4E9" w14:textId="77777777" w:rsidTr="00A573EF">
        <w:trPr>
          <w:cantSplit/>
          <w:jc w:val="center"/>
        </w:trPr>
        <w:tc>
          <w:tcPr>
            <w:tcW w:w="2336" w:type="dxa"/>
            <w:vMerge/>
            <w:vAlign w:val="center"/>
          </w:tcPr>
          <w:p w14:paraId="3F11BFD9" w14:textId="77777777" w:rsidR="00AB2B30" w:rsidRPr="00AC4FBC" w:rsidRDefault="00AB2B30">
            <w:pPr>
              <w:pStyle w:val="TAL"/>
            </w:pPr>
          </w:p>
        </w:tc>
        <w:tc>
          <w:tcPr>
            <w:tcW w:w="2952" w:type="dxa"/>
          </w:tcPr>
          <w:p w14:paraId="26F9AE7E" w14:textId="77777777" w:rsidR="00AB2B30" w:rsidRPr="00AC4FBC" w:rsidRDefault="006A7121">
            <w:pPr>
              <w:pStyle w:val="TAC"/>
            </w:pPr>
            <w:r w:rsidRPr="00AC4FBC">
              <w:t>n41</w:t>
            </w:r>
          </w:p>
        </w:tc>
        <w:tc>
          <w:tcPr>
            <w:tcW w:w="2952" w:type="dxa"/>
            <w:vAlign w:val="center"/>
          </w:tcPr>
          <w:p w14:paraId="53A7D643" w14:textId="77777777" w:rsidR="00AB2B30" w:rsidRPr="00AC4FBC" w:rsidRDefault="006A7121">
            <w:pPr>
              <w:pStyle w:val="TAC"/>
            </w:pPr>
            <w:r w:rsidRPr="00AC4FBC">
              <w:t>0.3</w:t>
            </w:r>
          </w:p>
        </w:tc>
      </w:tr>
      <w:tr w:rsidR="00AB2B30" w:rsidRPr="00AC4FBC" w14:paraId="012E8AA8" w14:textId="77777777" w:rsidTr="00A573EF">
        <w:trPr>
          <w:cantSplit/>
          <w:jc w:val="center"/>
        </w:trPr>
        <w:tc>
          <w:tcPr>
            <w:tcW w:w="2336" w:type="dxa"/>
            <w:vMerge w:val="restart"/>
            <w:vAlign w:val="center"/>
          </w:tcPr>
          <w:p w14:paraId="1CD0300E" w14:textId="77777777" w:rsidR="00AB2B30" w:rsidRPr="00AC4FBC" w:rsidRDefault="006A7121">
            <w:pPr>
              <w:pStyle w:val="TAL"/>
            </w:pPr>
            <w:r w:rsidRPr="00AC4FBC">
              <w:rPr>
                <w:lang w:eastAsia="fi-FI"/>
              </w:rPr>
              <w:t>DC_8_n77</w:t>
            </w:r>
          </w:p>
        </w:tc>
        <w:tc>
          <w:tcPr>
            <w:tcW w:w="2952" w:type="dxa"/>
            <w:vAlign w:val="center"/>
          </w:tcPr>
          <w:p w14:paraId="79D041A7" w14:textId="77777777" w:rsidR="00AB2B30" w:rsidRPr="00AC4FBC" w:rsidRDefault="006A7121">
            <w:pPr>
              <w:pStyle w:val="TAC"/>
            </w:pPr>
            <w:r w:rsidRPr="00AC4FBC">
              <w:t>8</w:t>
            </w:r>
          </w:p>
        </w:tc>
        <w:tc>
          <w:tcPr>
            <w:tcW w:w="2952" w:type="dxa"/>
            <w:vAlign w:val="center"/>
          </w:tcPr>
          <w:p w14:paraId="4573A931" w14:textId="77777777" w:rsidR="00AB2B30" w:rsidRPr="00AC4FBC" w:rsidRDefault="006A7121">
            <w:pPr>
              <w:pStyle w:val="TAC"/>
            </w:pPr>
            <w:r w:rsidRPr="00AC4FBC">
              <w:t>0.6</w:t>
            </w:r>
          </w:p>
        </w:tc>
      </w:tr>
      <w:tr w:rsidR="00AB2B30" w:rsidRPr="00AC4FBC" w14:paraId="39B03781" w14:textId="77777777" w:rsidTr="00A573EF">
        <w:trPr>
          <w:cantSplit/>
          <w:jc w:val="center"/>
        </w:trPr>
        <w:tc>
          <w:tcPr>
            <w:tcW w:w="2336" w:type="dxa"/>
            <w:vMerge/>
            <w:vAlign w:val="center"/>
          </w:tcPr>
          <w:p w14:paraId="7189F7F0" w14:textId="77777777" w:rsidR="00AB2B30" w:rsidRPr="00AC4FBC" w:rsidRDefault="00AB2B30">
            <w:pPr>
              <w:pStyle w:val="TAL"/>
            </w:pPr>
          </w:p>
        </w:tc>
        <w:tc>
          <w:tcPr>
            <w:tcW w:w="2952" w:type="dxa"/>
            <w:vAlign w:val="center"/>
          </w:tcPr>
          <w:p w14:paraId="54F9B922" w14:textId="77777777" w:rsidR="00AB2B30" w:rsidRPr="00AC4FBC" w:rsidRDefault="006A7121">
            <w:pPr>
              <w:pStyle w:val="TAC"/>
            </w:pPr>
            <w:r w:rsidRPr="00AC4FBC">
              <w:t>n77</w:t>
            </w:r>
          </w:p>
        </w:tc>
        <w:tc>
          <w:tcPr>
            <w:tcW w:w="2952" w:type="dxa"/>
            <w:vAlign w:val="center"/>
          </w:tcPr>
          <w:p w14:paraId="0B4037FA" w14:textId="77777777" w:rsidR="00AB2B30" w:rsidRPr="00AC4FBC" w:rsidRDefault="006A7121">
            <w:pPr>
              <w:pStyle w:val="TAC"/>
            </w:pPr>
            <w:r w:rsidRPr="00AC4FBC">
              <w:t>0.8</w:t>
            </w:r>
          </w:p>
        </w:tc>
      </w:tr>
      <w:tr w:rsidR="00AB2B30" w:rsidRPr="00AC4FBC" w14:paraId="5250C469" w14:textId="77777777" w:rsidTr="00A573EF">
        <w:trPr>
          <w:cantSplit/>
          <w:jc w:val="center"/>
        </w:trPr>
        <w:tc>
          <w:tcPr>
            <w:tcW w:w="2336" w:type="dxa"/>
            <w:vMerge w:val="restart"/>
            <w:vAlign w:val="center"/>
          </w:tcPr>
          <w:p w14:paraId="384E26DB" w14:textId="77777777" w:rsidR="00AB2B30" w:rsidRPr="00AC4FBC" w:rsidRDefault="006A7121">
            <w:pPr>
              <w:pStyle w:val="TAL"/>
            </w:pPr>
            <w:r w:rsidRPr="00AC4FBC">
              <w:rPr>
                <w:lang w:eastAsia="fi-FI"/>
              </w:rPr>
              <w:t>DC_8_n78</w:t>
            </w:r>
          </w:p>
        </w:tc>
        <w:tc>
          <w:tcPr>
            <w:tcW w:w="2952" w:type="dxa"/>
            <w:vAlign w:val="center"/>
          </w:tcPr>
          <w:p w14:paraId="293574FB" w14:textId="77777777" w:rsidR="00AB2B30" w:rsidRPr="00AC4FBC" w:rsidRDefault="006A7121">
            <w:pPr>
              <w:pStyle w:val="TAC"/>
            </w:pPr>
            <w:r w:rsidRPr="00AC4FBC">
              <w:t>8</w:t>
            </w:r>
          </w:p>
        </w:tc>
        <w:tc>
          <w:tcPr>
            <w:tcW w:w="2952" w:type="dxa"/>
            <w:vAlign w:val="center"/>
          </w:tcPr>
          <w:p w14:paraId="02D5775C" w14:textId="77777777" w:rsidR="00AB2B30" w:rsidRPr="00AC4FBC" w:rsidRDefault="006A7121">
            <w:pPr>
              <w:pStyle w:val="TAC"/>
              <w:rPr>
                <w:rFonts w:eastAsia="Malgun Gothic"/>
              </w:rPr>
            </w:pPr>
            <w:r w:rsidRPr="00AC4FBC">
              <w:t>0.6</w:t>
            </w:r>
          </w:p>
        </w:tc>
      </w:tr>
      <w:tr w:rsidR="00AB2B30" w:rsidRPr="00AC4FBC" w14:paraId="5F585665" w14:textId="77777777" w:rsidTr="00A573EF">
        <w:trPr>
          <w:cantSplit/>
          <w:jc w:val="center"/>
        </w:trPr>
        <w:tc>
          <w:tcPr>
            <w:tcW w:w="2336" w:type="dxa"/>
            <w:vMerge/>
            <w:vAlign w:val="center"/>
          </w:tcPr>
          <w:p w14:paraId="7F8BCEA1" w14:textId="77777777" w:rsidR="00AB2B30" w:rsidRPr="00AC4FBC" w:rsidRDefault="00AB2B30">
            <w:pPr>
              <w:pStyle w:val="TAL"/>
            </w:pPr>
          </w:p>
        </w:tc>
        <w:tc>
          <w:tcPr>
            <w:tcW w:w="2952" w:type="dxa"/>
            <w:vAlign w:val="center"/>
          </w:tcPr>
          <w:p w14:paraId="3182E934" w14:textId="77777777" w:rsidR="00AB2B30" w:rsidRPr="00AC4FBC" w:rsidRDefault="006A7121">
            <w:pPr>
              <w:pStyle w:val="TAC"/>
            </w:pPr>
            <w:r w:rsidRPr="00AC4FBC">
              <w:t>n78</w:t>
            </w:r>
          </w:p>
        </w:tc>
        <w:tc>
          <w:tcPr>
            <w:tcW w:w="2952" w:type="dxa"/>
            <w:vAlign w:val="center"/>
          </w:tcPr>
          <w:p w14:paraId="06394D54" w14:textId="77777777" w:rsidR="00AB2B30" w:rsidRPr="00AC4FBC" w:rsidRDefault="006A7121">
            <w:pPr>
              <w:pStyle w:val="TAC"/>
              <w:rPr>
                <w:rFonts w:eastAsia="Malgun Gothic"/>
              </w:rPr>
            </w:pPr>
            <w:r w:rsidRPr="00AC4FBC">
              <w:t>0.8</w:t>
            </w:r>
          </w:p>
        </w:tc>
      </w:tr>
      <w:tr w:rsidR="00AB2B30" w:rsidRPr="00AC4FBC" w14:paraId="5DD116A2" w14:textId="77777777" w:rsidTr="00A573EF">
        <w:trPr>
          <w:cantSplit/>
          <w:jc w:val="center"/>
        </w:trPr>
        <w:tc>
          <w:tcPr>
            <w:tcW w:w="2336" w:type="dxa"/>
            <w:vMerge w:val="restart"/>
            <w:vAlign w:val="center"/>
          </w:tcPr>
          <w:p w14:paraId="5AF75A73" w14:textId="77777777" w:rsidR="00AB2B30" w:rsidRPr="00AC4FBC" w:rsidRDefault="006A7121">
            <w:pPr>
              <w:pStyle w:val="TAL"/>
            </w:pPr>
            <w:r w:rsidRPr="00AC4FBC">
              <w:rPr>
                <w:lang w:eastAsia="fi-FI"/>
              </w:rPr>
              <w:t>DC_11_n77</w:t>
            </w:r>
          </w:p>
        </w:tc>
        <w:tc>
          <w:tcPr>
            <w:tcW w:w="2952" w:type="dxa"/>
            <w:vAlign w:val="center"/>
          </w:tcPr>
          <w:p w14:paraId="5E55CDFC" w14:textId="77777777" w:rsidR="00AB2B30" w:rsidRPr="00AC4FBC" w:rsidRDefault="006A7121">
            <w:pPr>
              <w:pStyle w:val="TAC"/>
            </w:pPr>
            <w:r w:rsidRPr="00AC4FBC">
              <w:t>11</w:t>
            </w:r>
          </w:p>
        </w:tc>
        <w:tc>
          <w:tcPr>
            <w:tcW w:w="2952" w:type="dxa"/>
            <w:vAlign w:val="center"/>
          </w:tcPr>
          <w:p w14:paraId="1CCC1F14" w14:textId="77777777" w:rsidR="00AB2B30" w:rsidRPr="00AC4FBC" w:rsidRDefault="006A7121">
            <w:pPr>
              <w:pStyle w:val="TAC"/>
              <w:rPr>
                <w:rFonts w:eastAsia="Malgun Gothic"/>
              </w:rPr>
            </w:pPr>
            <w:r w:rsidRPr="00AC4FBC">
              <w:t>0.4</w:t>
            </w:r>
          </w:p>
        </w:tc>
      </w:tr>
      <w:tr w:rsidR="00AB2B30" w:rsidRPr="00AC4FBC" w14:paraId="0F5DB3E2" w14:textId="77777777" w:rsidTr="00A573EF">
        <w:trPr>
          <w:cantSplit/>
          <w:jc w:val="center"/>
        </w:trPr>
        <w:tc>
          <w:tcPr>
            <w:tcW w:w="2336" w:type="dxa"/>
            <w:vMerge/>
            <w:vAlign w:val="center"/>
          </w:tcPr>
          <w:p w14:paraId="395E32EC" w14:textId="77777777" w:rsidR="00AB2B30" w:rsidRPr="00AC4FBC" w:rsidRDefault="00AB2B30">
            <w:pPr>
              <w:pStyle w:val="TAL"/>
            </w:pPr>
          </w:p>
        </w:tc>
        <w:tc>
          <w:tcPr>
            <w:tcW w:w="2952" w:type="dxa"/>
            <w:vAlign w:val="center"/>
          </w:tcPr>
          <w:p w14:paraId="6DD45B0D" w14:textId="77777777" w:rsidR="00AB2B30" w:rsidRPr="00AC4FBC" w:rsidRDefault="006A7121">
            <w:pPr>
              <w:pStyle w:val="TAC"/>
            </w:pPr>
            <w:r w:rsidRPr="00AC4FBC">
              <w:t>n77</w:t>
            </w:r>
          </w:p>
        </w:tc>
        <w:tc>
          <w:tcPr>
            <w:tcW w:w="2952" w:type="dxa"/>
            <w:vAlign w:val="center"/>
          </w:tcPr>
          <w:p w14:paraId="06B60154" w14:textId="77777777" w:rsidR="00AB2B30" w:rsidRPr="00AC4FBC" w:rsidRDefault="006A7121">
            <w:pPr>
              <w:pStyle w:val="TAC"/>
              <w:rPr>
                <w:rFonts w:eastAsia="Malgun Gothic"/>
              </w:rPr>
            </w:pPr>
            <w:r w:rsidRPr="00AC4FBC">
              <w:t>0.8</w:t>
            </w:r>
          </w:p>
        </w:tc>
      </w:tr>
      <w:tr w:rsidR="00AB2B30" w:rsidRPr="00AC4FBC" w14:paraId="7CCA8987" w14:textId="77777777" w:rsidTr="00A573EF">
        <w:trPr>
          <w:cantSplit/>
          <w:jc w:val="center"/>
        </w:trPr>
        <w:tc>
          <w:tcPr>
            <w:tcW w:w="2336" w:type="dxa"/>
            <w:vMerge w:val="restart"/>
            <w:vAlign w:val="center"/>
          </w:tcPr>
          <w:p w14:paraId="18CA99B4" w14:textId="77777777" w:rsidR="00AB2B30" w:rsidRPr="00AC4FBC" w:rsidRDefault="006A7121">
            <w:pPr>
              <w:pStyle w:val="TAL"/>
            </w:pPr>
            <w:r w:rsidRPr="00AC4FBC">
              <w:rPr>
                <w:lang w:eastAsia="fi-FI"/>
              </w:rPr>
              <w:t>DC_11_n78</w:t>
            </w:r>
          </w:p>
        </w:tc>
        <w:tc>
          <w:tcPr>
            <w:tcW w:w="2952" w:type="dxa"/>
            <w:vAlign w:val="center"/>
          </w:tcPr>
          <w:p w14:paraId="2F775580" w14:textId="77777777" w:rsidR="00AB2B30" w:rsidRPr="00AC4FBC" w:rsidRDefault="006A7121">
            <w:pPr>
              <w:pStyle w:val="TAC"/>
            </w:pPr>
            <w:r w:rsidRPr="00AC4FBC">
              <w:t>11</w:t>
            </w:r>
          </w:p>
        </w:tc>
        <w:tc>
          <w:tcPr>
            <w:tcW w:w="2952" w:type="dxa"/>
            <w:vAlign w:val="center"/>
          </w:tcPr>
          <w:p w14:paraId="1017D171" w14:textId="77777777" w:rsidR="00AB2B30" w:rsidRPr="00AC4FBC" w:rsidRDefault="006A7121">
            <w:pPr>
              <w:pStyle w:val="TAC"/>
              <w:rPr>
                <w:rFonts w:eastAsia="Malgun Gothic"/>
              </w:rPr>
            </w:pPr>
            <w:r w:rsidRPr="00AC4FBC">
              <w:t>0.4</w:t>
            </w:r>
          </w:p>
        </w:tc>
      </w:tr>
      <w:tr w:rsidR="00AB2B30" w:rsidRPr="00AC4FBC" w14:paraId="281C5EAD" w14:textId="77777777" w:rsidTr="00A573EF">
        <w:trPr>
          <w:cantSplit/>
          <w:jc w:val="center"/>
        </w:trPr>
        <w:tc>
          <w:tcPr>
            <w:tcW w:w="2336" w:type="dxa"/>
            <w:vMerge/>
            <w:vAlign w:val="center"/>
          </w:tcPr>
          <w:p w14:paraId="010B0A11" w14:textId="77777777" w:rsidR="00AB2B30" w:rsidRPr="00AC4FBC" w:rsidRDefault="00AB2B30">
            <w:pPr>
              <w:pStyle w:val="TAL"/>
            </w:pPr>
          </w:p>
        </w:tc>
        <w:tc>
          <w:tcPr>
            <w:tcW w:w="2952" w:type="dxa"/>
            <w:vAlign w:val="center"/>
          </w:tcPr>
          <w:p w14:paraId="1F8DD1C5" w14:textId="77777777" w:rsidR="00AB2B30" w:rsidRPr="00AC4FBC" w:rsidRDefault="006A7121">
            <w:pPr>
              <w:pStyle w:val="TAC"/>
            </w:pPr>
            <w:r w:rsidRPr="00AC4FBC">
              <w:t>n78</w:t>
            </w:r>
          </w:p>
        </w:tc>
        <w:tc>
          <w:tcPr>
            <w:tcW w:w="2952" w:type="dxa"/>
            <w:vAlign w:val="center"/>
          </w:tcPr>
          <w:p w14:paraId="1EB530C3" w14:textId="77777777" w:rsidR="00AB2B30" w:rsidRPr="00AC4FBC" w:rsidRDefault="006A7121">
            <w:pPr>
              <w:pStyle w:val="TAC"/>
              <w:rPr>
                <w:rFonts w:eastAsia="Malgun Gothic"/>
              </w:rPr>
            </w:pPr>
            <w:r w:rsidRPr="00AC4FBC">
              <w:t>0.8</w:t>
            </w:r>
          </w:p>
        </w:tc>
      </w:tr>
      <w:tr w:rsidR="007E15DA" w:rsidRPr="00AC4FBC" w14:paraId="68846FAA" w14:textId="77777777" w:rsidTr="000E5E74">
        <w:trPr>
          <w:cantSplit/>
          <w:jc w:val="center"/>
        </w:trPr>
        <w:tc>
          <w:tcPr>
            <w:tcW w:w="2336" w:type="dxa"/>
            <w:vMerge w:val="restart"/>
            <w:vAlign w:val="center"/>
          </w:tcPr>
          <w:p w14:paraId="47D2C1DB" w14:textId="77777777" w:rsidR="007E15DA" w:rsidRPr="00AC4FBC" w:rsidRDefault="007E15DA" w:rsidP="000E5E74">
            <w:pPr>
              <w:pStyle w:val="TAL"/>
            </w:pPr>
            <w:r w:rsidRPr="00AC4FBC">
              <w:rPr>
                <w:rFonts w:cs="Arial"/>
                <w:szCs w:val="18"/>
              </w:rPr>
              <w:t>DC_12_n2</w:t>
            </w:r>
          </w:p>
        </w:tc>
        <w:tc>
          <w:tcPr>
            <w:tcW w:w="2952" w:type="dxa"/>
            <w:vAlign w:val="center"/>
          </w:tcPr>
          <w:p w14:paraId="7B63BA4F" w14:textId="77777777" w:rsidR="007E15DA" w:rsidRPr="00AC4FBC" w:rsidRDefault="007E15DA" w:rsidP="000E5E74">
            <w:pPr>
              <w:pStyle w:val="TAC"/>
              <w:rPr>
                <w:rFonts w:eastAsia="Yu Mincho"/>
              </w:rPr>
            </w:pPr>
            <w:r w:rsidRPr="00AC4FBC">
              <w:rPr>
                <w:rFonts w:eastAsia="Yu Mincho"/>
              </w:rPr>
              <w:t>12</w:t>
            </w:r>
          </w:p>
        </w:tc>
        <w:tc>
          <w:tcPr>
            <w:tcW w:w="2952" w:type="dxa"/>
            <w:vAlign w:val="center"/>
          </w:tcPr>
          <w:p w14:paraId="3BEF5B0A" w14:textId="77777777" w:rsidR="007E15DA" w:rsidRPr="00AC4FBC" w:rsidRDefault="007E15DA" w:rsidP="000E5E74">
            <w:pPr>
              <w:pStyle w:val="TAC"/>
            </w:pPr>
            <w:r w:rsidRPr="00AC4FBC">
              <w:rPr>
                <w:rFonts w:cs="Arial"/>
                <w:szCs w:val="18"/>
              </w:rPr>
              <w:t>0.3</w:t>
            </w:r>
          </w:p>
        </w:tc>
      </w:tr>
      <w:tr w:rsidR="007E15DA" w:rsidRPr="00AC4FBC" w14:paraId="5A670BE8" w14:textId="77777777" w:rsidTr="000E5E74">
        <w:trPr>
          <w:cantSplit/>
          <w:jc w:val="center"/>
        </w:trPr>
        <w:tc>
          <w:tcPr>
            <w:tcW w:w="2336" w:type="dxa"/>
            <w:vMerge/>
            <w:vAlign w:val="center"/>
          </w:tcPr>
          <w:p w14:paraId="3BBCAF37" w14:textId="77777777" w:rsidR="007E15DA" w:rsidRPr="00AC4FBC" w:rsidRDefault="007E15DA" w:rsidP="000E5E74">
            <w:pPr>
              <w:pStyle w:val="TAL"/>
            </w:pPr>
          </w:p>
        </w:tc>
        <w:tc>
          <w:tcPr>
            <w:tcW w:w="2952" w:type="dxa"/>
            <w:vAlign w:val="center"/>
          </w:tcPr>
          <w:p w14:paraId="509A9E61" w14:textId="77777777" w:rsidR="007E15DA" w:rsidRPr="00AC4FBC" w:rsidRDefault="007E15DA" w:rsidP="000E5E74">
            <w:pPr>
              <w:pStyle w:val="TAC"/>
              <w:rPr>
                <w:rFonts w:eastAsia="Yu Mincho"/>
              </w:rPr>
            </w:pPr>
            <w:r w:rsidRPr="00AC4FBC">
              <w:rPr>
                <w:rFonts w:eastAsia="Yu Mincho"/>
              </w:rPr>
              <w:t>n2</w:t>
            </w:r>
          </w:p>
        </w:tc>
        <w:tc>
          <w:tcPr>
            <w:tcW w:w="2952" w:type="dxa"/>
            <w:vAlign w:val="center"/>
          </w:tcPr>
          <w:p w14:paraId="56BAE16E" w14:textId="77777777" w:rsidR="007E15DA" w:rsidRPr="00AC4FBC" w:rsidRDefault="007E15DA" w:rsidP="000E5E74">
            <w:pPr>
              <w:pStyle w:val="TAC"/>
            </w:pPr>
            <w:r w:rsidRPr="00AC4FBC">
              <w:rPr>
                <w:rFonts w:cs="Arial"/>
                <w:szCs w:val="18"/>
              </w:rPr>
              <w:t>0.3</w:t>
            </w:r>
          </w:p>
        </w:tc>
      </w:tr>
      <w:tr w:rsidR="00AB2B30" w:rsidRPr="00AC4FBC" w14:paraId="640C33E2" w14:textId="77777777" w:rsidTr="00A573EF">
        <w:trPr>
          <w:cantSplit/>
          <w:jc w:val="center"/>
        </w:trPr>
        <w:tc>
          <w:tcPr>
            <w:tcW w:w="2336" w:type="dxa"/>
            <w:vMerge w:val="restart"/>
            <w:vAlign w:val="center"/>
          </w:tcPr>
          <w:p w14:paraId="6368ED06" w14:textId="77777777" w:rsidR="00AB2B30" w:rsidRPr="00AC4FBC" w:rsidRDefault="006A7121">
            <w:pPr>
              <w:pStyle w:val="TAL"/>
            </w:pPr>
            <w:r w:rsidRPr="00AC4FBC">
              <w:t>DC_12_n5</w:t>
            </w:r>
          </w:p>
        </w:tc>
        <w:tc>
          <w:tcPr>
            <w:tcW w:w="2952" w:type="dxa"/>
            <w:vAlign w:val="center"/>
          </w:tcPr>
          <w:p w14:paraId="4B59DD07" w14:textId="77777777" w:rsidR="00AB2B30" w:rsidRPr="00AC4FBC" w:rsidRDefault="006A7121">
            <w:pPr>
              <w:pStyle w:val="TAC"/>
            </w:pPr>
            <w:r w:rsidRPr="00AC4FBC">
              <w:rPr>
                <w:rFonts w:eastAsia="Yu Mincho"/>
              </w:rPr>
              <w:t>12</w:t>
            </w:r>
          </w:p>
        </w:tc>
        <w:tc>
          <w:tcPr>
            <w:tcW w:w="2952" w:type="dxa"/>
            <w:vAlign w:val="center"/>
          </w:tcPr>
          <w:p w14:paraId="51812F9B" w14:textId="77777777" w:rsidR="00AB2B30" w:rsidRPr="00AC4FBC" w:rsidRDefault="006A7121">
            <w:pPr>
              <w:pStyle w:val="TAC"/>
              <w:rPr>
                <w:rFonts w:eastAsia="Malgun Gothic"/>
              </w:rPr>
            </w:pPr>
            <w:r w:rsidRPr="00AC4FBC">
              <w:t>0.4</w:t>
            </w:r>
          </w:p>
        </w:tc>
      </w:tr>
      <w:tr w:rsidR="00AB2B30" w:rsidRPr="00AC4FBC" w14:paraId="208F9374" w14:textId="77777777" w:rsidTr="00A573EF">
        <w:trPr>
          <w:cantSplit/>
          <w:jc w:val="center"/>
        </w:trPr>
        <w:tc>
          <w:tcPr>
            <w:tcW w:w="2336" w:type="dxa"/>
            <w:vMerge/>
            <w:vAlign w:val="center"/>
          </w:tcPr>
          <w:p w14:paraId="432F587E" w14:textId="77777777" w:rsidR="00AB2B30" w:rsidRPr="00AC4FBC" w:rsidRDefault="00AB2B30">
            <w:pPr>
              <w:pStyle w:val="TAL"/>
            </w:pPr>
          </w:p>
        </w:tc>
        <w:tc>
          <w:tcPr>
            <w:tcW w:w="2952" w:type="dxa"/>
            <w:vAlign w:val="center"/>
          </w:tcPr>
          <w:p w14:paraId="0A62A920" w14:textId="77777777" w:rsidR="00AB2B30" w:rsidRPr="00AC4FBC" w:rsidRDefault="006A7121">
            <w:pPr>
              <w:pStyle w:val="TAC"/>
            </w:pPr>
            <w:r w:rsidRPr="00AC4FBC">
              <w:t>n5</w:t>
            </w:r>
          </w:p>
        </w:tc>
        <w:tc>
          <w:tcPr>
            <w:tcW w:w="2952" w:type="dxa"/>
            <w:vAlign w:val="center"/>
          </w:tcPr>
          <w:p w14:paraId="05FEF1D1" w14:textId="77777777" w:rsidR="00AB2B30" w:rsidRPr="00AC4FBC" w:rsidRDefault="006A7121">
            <w:pPr>
              <w:pStyle w:val="TAC"/>
              <w:rPr>
                <w:rFonts w:eastAsia="Malgun Gothic"/>
              </w:rPr>
            </w:pPr>
            <w:r w:rsidRPr="00AC4FBC">
              <w:t>0.8</w:t>
            </w:r>
          </w:p>
        </w:tc>
      </w:tr>
      <w:tr w:rsidR="00AB2B30" w:rsidRPr="00AC4FBC" w14:paraId="7E9E0CF3" w14:textId="77777777" w:rsidTr="00A573EF">
        <w:trPr>
          <w:cantSplit/>
          <w:jc w:val="center"/>
        </w:trPr>
        <w:tc>
          <w:tcPr>
            <w:tcW w:w="2336" w:type="dxa"/>
            <w:vMerge w:val="restart"/>
            <w:vAlign w:val="center"/>
          </w:tcPr>
          <w:p w14:paraId="3F188948" w14:textId="77777777" w:rsidR="00AB2B30" w:rsidRPr="00AC4FBC" w:rsidRDefault="006A7121">
            <w:pPr>
              <w:pStyle w:val="TAL"/>
            </w:pPr>
            <w:r w:rsidRPr="00AC4FBC">
              <w:t>DC_12_n66</w:t>
            </w:r>
          </w:p>
        </w:tc>
        <w:tc>
          <w:tcPr>
            <w:tcW w:w="2952" w:type="dxa"/>
            <w:vAlign w:val="center"/>
          </w:tcPr>
          <w:p w14:paraId="2B575537" w14:textId="77777777" w:rsidR="00AB2B30" w:rsidRPr="00AC4FBC" w:rsidRDefault="006A7121">
            <w:pPr>
              <w:pStyle w:val="TAC"/>
            </w:pPr>
            <w:r w:rsidRPr="00AC4FBC">
              <w:rPr>
                <w:rFonts w:eastAsia="Yu Mincho"/>
              </w:rPr>
              <w:t>12</w:t>
            </w:r>
          </w:p>
        </w:tc>
        <w:tc>
          <w:tcPr>
            <w:tcW w:w="2952" w:type="dxa"/>
            <w:vAlign w:val="center"/>
          </w:tcPr>
          <w:p w14:paraId="506CF273" w14:textId="77777777" w:rsidR="00AB2B30" w:rsidRPr="00AC4FBC" w:rsidRDefault="006A7121">
            <w:pPr>
              <w:pStyle w:val="TAC"/>
              <w:rPr>
                <w:rFonts w:eastAsia="Malgun Gothic"/>
              </w:rPr>
            </w:pPr>
            <w:r w:rsidRPr="00AC4FBC">
              <w:t>0.8</w:t>
            </w:r>
          </w:p>
        </w:tc>
      </w:tr>
      <w:tr w:rsidR="00AB2B30" w:rsidRPr="00AC4FBC" w14:paraId="3FC0505F" w14:textId="77777777" w:rsidTr="00A573EF">
        <w:trPr>
          <w:cantSplit/>
          <w:jc w:val="center"/>
        </w:trPr>
        <w:tc>
          <w:tcPr>
            <w:tcW w:w="2336" w:type="dxa"/>
            <w:vMerge/>
            <w:vAlign w:val="center"/>
          </w:tcPr>
          <w:p w14:paraId="1063CB0E" w14:textId="77777777" w:rsidR="00AB2B30" w:rsidRPr="00AC4FBC" w:rsidRDefault="00AB2B30">
            <w:pPr>
              <w:pStyle w:val="TAL"/>
            </w:pPr>
          </w:p>
        </w:tc>
        <w:tc>
          <w:tcPr>
            <w:tcW w:w="2952" w:type="dxa"/>
            <w:vAlign w:val="center"/>
          </w:tcPr>
          <w:p w14:paraId="5F718677" w14:textId="77777777" w:rsidR="00AB2B30" w:rsidRPr="00AC4FBC" w:rsidRDefault="006A7121">
            <w:pPr>
              <w:pStyle w:val="TAC"/>
            </w:pPr>
            <w:r w:rsidRPr="00AC4FBC">
              <w:t>n66</w:t>
            </w:r>
          </w:p>
        </w:tc>
        <w:tc>
          <w:tcPr>
            <w:tcW w:w="2952" w:type="dxa"/>
            <w:vAlign w:val="center"/>
          </w:tcPr>
          <w:p w14:paraId="21406DC8" w14:textId="77777777" w:rsidR="00AB2B30" w:rsidRPr="00AC4FBC" w:rsidRDefault="006A7121">
            <w:pPr>
              <w:pStyle w:val="TAC"/>
              <w:rPr>
                <w:rFonts w:eastAsia="Malgun Gothic"/>
              </w:rPr>
            </w:pPr>
            <w:r w:rsidRPr="00AC4FBC">
              <w:t>0.3</w:t>
            </w:r>
          </w:p>
        </w:tc>
      </w:tr>
      <w:tr w:rsidR="00AB2B30" w:rsidRPr="00AC4FBC" w14:paraId="4F9B9ECE" w14:textId="77777777" w:rsidTr="00A573EF">
        <w:trPr>
          <w:cantSplit/>
          <w:jc w:val="center"/>
        </w:trPr>
        <w:tc>
          <w:tcPr>
            <w:tcW w:w="2336" w:type="dxa"/>
            <w:vMerge w:val="restart"/>
            <w:vAlign w:val="center"/>
          </w:tcPr>
          <w:p w14:paraId="4FD827A0" w14:textId="77777777" w:rsidR="00AB2B30" w:rsidRPr="00AC4FBC" w:rsidRDefault="006A7121">
            <w:pPr>
              <w:pStyle w:val="TAL"/>
            </w:pPr>
            <w:r w:rsidRPr="00AC4FBC">
              <w:rPr>
                <w:rFonts w:cs="Arial"/>
              </w:rPr>
              <w:t>DC_12_n78</w:t>
            </w:r>
          </w:p>
        </w:tc>
        <w:tc>
          <w:tcPr>
            <w:tcW w:w="2952" w:type="dxa"/>
            <w:vAlign w:val="center"/>
          </w:tcPr>
          <w:p w14:paraId="3274FA2B" w14:textId="77777777" w:rsidR="00AB2B30" w:rsidRPr="00AC4FBC" w:rsidRDefault="006A7121">
            <w:pPr>
              <w:pStyle w:val="TAC"/>
            </w:pPr>
            <w:r w:rsidRPr="00AC4FBC">
              <w:rPr>
                <w:rFonts w:cs="Arial"/>
              </w:rPr>
              <w:t>12</w:t>
            </w:r>
          </w:p>
        </w:tc>
        <w:tc>
          <w:tcPr>
            <w:tcW w:w="2952" w:type="dxa"/>
            <w:vAlign w:val="center"/>
          </w:tcPr>
          <w:p w14:paraId="4CAE23AE" w14:textId="77777777" w:rsidR="00AB2B30" w:rsidRPr="00AC4FBC" w:rsidRDefault="006A7121">
            <w:pPr>
              <w:pStyle w:val="TAC"/>
              <w:rPr>
                <w:rFonts w:eastAsia="Malgun Gothic"/>
              </w:rPr>
            </w:pPr>
            <w:r w:rsidRPr="00AC4FBC">
              <w:rPr>
                <w:rFonts w:cs="Arial"/>
              </w:rPr>
              <w:t>0.5</w:t>
            </w:r>
          </w:p>
        </w:tc>
      </w:tr>
      <w:tr w:rsidR="00AB2B30" w:rsidRPr="00AC4FBC" w14:paraId="2D8B947C" w14:textId="77777777" w:rsidTr="00A573EF">
        <w:trPr>
          <w:cantSplit/>
          <w:jc w:val="center"/>
        </w:trPr>
        <w:tc>
          <w:tcPr>
            <w:tcW w:w="2336" w:type="dxa"/>
            <w:vMerge/>
            <w:vAlign w:val="center"/>
          </w:tcPr>
          <w:p w14:paraId="20282173" w14:textId="77777777" w:rsidR="00AB2B30" w:rsidRPr="00AC4FBC" w:rsidRDefault="00AB2B30">
            <w:pPr>
              <w:pStyle w:val="TAL"/>
            </w:pPr>
          </w:p>
        </w:tc>
        <w:tc>
          <w:tcPr>
            <w:tcW w:w="2952" w:type="dxa"/>
            <w:vAlign w:val="center"/>
          </w:tcPr>
          <w:p w14:paraId="3E97FFBC" w14:textId="77777777" w:rsidR="00AB2B30" w:rsidRPr="00AC4FBC" w:rsidRDefault="006A7121">
            <w:pPr>
              <w:pStyle w:val="TAC"/>
            </w:pPr>
            <w:r w:rsidRPr="00AC4FBC">
              <w:rPr>
                <w:rFonts w:eastAsia="MS Mincho" w:cs="Arial"/>
                <w:lang w:eastAsia="ja-JP"/>
              </w:rPr>
              <w:t>n78</w:t>
            </w:r>
          </w:p>
        </w:tc>
        <w:tc>
          <w:tcPr>
            <w:tcW w:w="2952" w:type="dxa"/>
            <w:vAlign w:val="center"/>
          </w:tcPr>
          <w:p w14:paraId="683AA9A9" w14:textId="77777777" w:rsidR="00AB2B30" w:rsidRPr="00AC4FBC" w:rsidRDefault="006A7121">
            <w:pPr>
              <w:pStyle w:val="TAC"/>
              <w:rPr>
                <w:rFonts w:eastAsia="Malgun Gothic"/>
              </w:rPr>
            </w:pPr>
            <w:r w:rsidRPr="00AC4FBC">
              <w:rPr>
                <w:rFonts w:cs="Arial"/>
              </w:rPr>
              <w:t>0.8</w:t>
            </w:r>
          </w:p>
        </w:tc>
      </w:tr>
      <w:tr w:rsidR="00AB2B30" w:rsidRPr="00AC4FBC" w14:paraId="437612C1" w14:textId="77777777" w:rsidTr="00A573EF">
        <w:trPr>
          <w:cantSplit/>
          <w:jc w:val="center"/>
        </w:trPr>
        <w:tc>
          <w:tcPr>
            <w:tcW w:w="2336" w:type="dxa"/>
            <w:vMerge w:val="restart"/>
            <w:vAlign w:val="center"/>
          </w:tcPr>
          <w:p w14:paraId="5ECC1596" w14:textId="77777777" w:rsidR="00AB2B30" w:rsidRPr="00AC4FBC" w:rsidRDefault="006A7121">
            <w:pPr>
              <w:pStyle w:val="TAL"/>
            </w:pPr>
            <w:r w:rsidRPr="00AC4FBC">
              <w:rPr>
                <w:rFonts w:cs="Arial"/>
                <w:szCs w:val="18"/>
              </w:rPr>
              <w:t>DC_13_n2</w:t>
            </w:r>
          </w:p>
        </w:tc>
        <w:tc>
          <w:tcPr>
            <w:tcW w:w="2952" w:type="dxa"/>
            <w:vAlign w:val="center"/>
          </w:tcPr>
          <w:p w14:paraId="566512B4" w14:textId="77777777" w:rsidR="00AB2B30" w:rsidRPr="00AC4FBC" w:rsidRDefault="006A7121">
            <w:pPr>
              <w:pStyle w:val="TAC"/>
              <w:rPr>
                <w:rFonts w:eastAsia="MS Mincho" w:cs="Arial"/>
                <w:lang w:eastAsia="ja-JP"/>
              </w:rPr>
            </w:pPr>
            <w:r w:rsidRPr="00AC4FBC">
              <w:rPr>
                <w:rFonts w:cs="Arial"/>
              </w:rPr>
              <w:t>13</w:t>
            </w:r>
          </w:p>
        </w:tc>
        <w:tc>
          <w:tcPr>
            <w:tcW w:w="2952" w:type="dxa"/>
            <w:vAlign w:val="center"/>
          </w:tcPr>
          <w:p w14:paraId="7E8B5CDA" w14:textId="77777777" w:rsidR="00AB2B30" w:rsidRPr="00AC4FBC" w:rsidRDefault="006A7121">
            <w:pPr>
              <w:pStyle w:val="TAC"/>
              <w:rPr>
                <w:rFonts w:cs="Arial"/>
              </w:rPr>
            </w:pPr>
            <w:r w:rsidRPr="00AC4FBC">
              <w:rPr>
                <w:rFonts w:cs="Arial"/>
              </w:rPr>
              <w:t>0.3</w:t>
            </w:r>
          </w:p>
        </w:tc>
      </w:tr>
      <w:tr w:rsidR="00AB2B30" w:rsidRPr="00AC4FBC" w14:paraId="4F3F9A4C" w14:textId="77777777" w:rsidTr="00A573EF">
        <w:trPr>
          <w:cantSplit/>
          <w:jc w:val="center"/>
        </w:trPr>
        <w:tc>
          <w:tcPr>
            <w:tcW w:w="2336" w:type="dxa"/>
            <w:vMerge/>
            <w:vAlign w:val="center"/>
          </w:tcPr>
          <w:p w14:paraId="23BA3DD2" w14:textId="77777777" w:rsidR="00AB2B30" w:rsidRPr="00AC4FBC" w:rsidRDefault="00AB2B30">
            <w:pPr>
              <w:pStyle w:val="TAL"/>
            </w:pPr>
          </w:p>
        </w:tc>
        <w:tc>
          <w:tcPr>
            <w:tcW w:w="2952" w:type="dxa"/>
            <w:vAlign w:val="center"/>
          </w:tcPr>
          <w:p w14:paraId="3AE2749C" w14:textId="77777777" w:rsidR="00AB2B30" w:rsidRPr="00AC4FBC" w:rsidRDefault="006A7121">
            <w:pPr>
              <w:pStyle w:val="TAC"/>
              <w:rPr>
                <w:rFonts w:eastAsia="MS Mincho" w:cs="Arial"/>
                <w:lang w:eastAsia="ja-JP"/>
              </w:rPr>
            </w:pPr>
            <w:r w:rsidRPr="00AC4FBC">
              <w:rPr>
                <w:rFonts w:cs="Arial"/>
              </w:rPr>
              <w:t>n2</w:t>
            </w:r>
          </w:p>
        </w:tc>
        <w:tc>
          <w:tcPr>
            <w:tcW w:w="2952" w:type="dxa"/>
            <w:vAlign w:val="center"/>
          </w:tcPr>
          <w:p w14:paraId="1CA05DEA" w14:textId="77777777" w:rsidR="00AB2B30" w:rsidRPr="00AC4FBC" w:rsidRDefault="006A7121">
            <w:pPr>
              <w:pStyle w:val="TAC"/>
              <w:rPr>
                <w:rFonts w:cs="Arial"/>
              </w:rPr>
            </w:pPr>
            <w:r w:rsidRPr="00AC4FBC">
              <w:rPr>
                <w:rFonts w:cs="Arial"/>
              </w:rPr>
              <w:t>0.3</w:t>
            </w:r>
          </w:p>
        </w:tc>
      </w:tr>
      <w:tr w:rsidR="00AB2B30" w:rsidRPr="00AC4FBC" w14:paraId="60139107" w14:textId="77777777" w:rsidTr="00A573EF">
        <w:trPr>
          <w:cantSplit/>
          <w:jc w:val="center"/>
        </w:trPr>
        <w:tc>
          <w:tcPr>
            <w:tcW w:w="2336" w:type="dxa"/>
            <w:vMerge w:val="restart"/>
            <w:vAlign w:val="center"/>
          </w:tcPr>
          <w:p w14:paraId="560F299A" w14:textId="77777777" w:rsidR="00AB2B30" w:rsidRPr="00AC4FBC" w:rsidRDefault="006A7121">
            <w:pPr>
              <w:pStyle w:val="TAL"/>
            </w:pPr>
            <w:r w:rsidRPr="00AC4FBC">
              <w:t>DC_13_n66</w:t>
            </w:r>
          </w:p>
        </w:tc>
        <w:tc>
          <w:tcPr>
            <w:tcW w:w="2952" w:type="dxa"/>
            <w:vAlign w:val="center"/>
          </w:tcPr>
          <w:p w14:paraId="1EBBEA8A" w14:textId="77777777" w:rsidR="00AB2B30" w:rsidRPr="00AC4FBC" w:rsidRDefault="006A7121">
            <w:pPr>
              <w:pStyle w:val="TAC"/>
            </w:pPr>
            <w:r w:rsidRPr="00AC4FBC">
              <w:rPr>
                <w:rFonts w:cs="Arial"/>
              </w:rPr>
              <w:t>13</w:t>
            </w:r>
          </w:p>
        </w:tc>
        <w:tc>
          <w:tcPr>
            <w:tcW w:w="2952" w:type="dxa"/>
            <w:vAlign w:val="center"/>
          </w:tcPr>
          <w:p w14:paraId="2A2171B2" w14:textId="77777777" w:rsidR="00AB2B30" w:rsidRPr="00AC4FBC" w:rsidRDefault="006A7121">
            <w:pPr>
              <w:pStyle w:val="TAC"/>
              <w:rPr>
                <w:rFonts w:eastAsia="Malgun Gothic"/>
              </w:rPr>
            </w:pPr>
            <w:r w:rsidRPr="00AC4FBC">
              <w:rPr>
                <w:rFonts w:cs="Arial"/>
              </w:rPr>
              <w:t>0.3</w:t>
            </w:r>
          </w:p>
        </w:tc>
      </w:tr>
      <w:tr w:rsidR="00AB2B30" w:rsidRPr="00AC4FBC" w14:paraId="5E8CDED6" w14:textId="77777777" w:rsidTr="00A573EF">
        <w:trPr>
          <w:cantSplit/>
          <w:jc w:val="center"/>
        </w:trPr>
        <w:tc>
          <w:tcPr>
            <w:tcW w:w="2336" w:type="dxa"/>
            <w:vMerge/>
            <w:vAlign w:val="center"/>
          </w:tcPr>
          <w:p w14:paraId="69AFB1CD" w14:textId="77777777" w:rsidR="00AB2B30" w:rsidRPr="00AC4FBC" w:rsidRDefault="00AB2B30">
            <w:pPr>
              <w:pStyle w:val="TAL"/>
            </w:pPr>
          </w:p>
        </w:tc>
        <w:tc>
          <w:tcPr>
            <w:tcW w:w="2952" w:type="dxa"/>
            <w:vAlign w:val="center"/>
          </w:tcPr>
          <w:p w14:paraId="1444F3C5" w14:textId="77777777" w:rsidR="00AB2B30" w:rsidRPr="00AC4FBC" w:rsidRDefault="006A7121">
            <w:pPr>
              <w:pStyle w:val="TAC"/>
            </w:pPr>
            <w:r w:rsidRPr="00AC4FBC">
              <w:rPr>
                <w:rFonts w:cs="Arial"/>
              </w:rPr>
              <w:t>n66</w:t>
            </w:r>
          </w:p>
        </w:tc>
        <w:tc>
          <w:tcPr>
            <w:tcW w:w="2952" w:type="dxa"/>
            <w:vAlign w:val="center"/>
          </w:tcPr>
          <w:p w14:paraId="34488E6E" w14:textId="77777777" w:rsidR="00AB2B30" w:rsidRPr="00AC4FBC" w:rsidRDefault="006A7121">
            <w:pPr>
              <w:pStyle w:val="TAC"/>
              <w:rPr>
                <w:rFonts w:eastAsia="Malgun Gothic"/>
              </w:rPr>
            </w:pPr>
            <w:r w:rsidRPr="00AC4FBC">
              <w:rPr>
                <w:rFonts w:cs="Arial"/>
              </w:rPr>
              <w:t>0.3</w:t>
            </w:r>
          </w:p>
        </w:tc>
      </w:tr>
      <w:tr w:rsidR="002C70D3" w:rsidRPr="00AC4FBC" w14:paraId="01DA6873" w14:textId="77777777" w:rsidTr="002C70D3">
        <w:trPr>
          <w:jc w:val="center"/>
        </w:trPr>
        <w:tc>
          <w:tcPr>
            <w:tcW w:w="2336" w:type="dxa"/>
            <w:vMerge w:val="restart"/>
            <w:vAlign w:val="center"/>
          </w:tcPr>
          <w:p w14:paraId="7C8F2407" w14:textId="77777777" w:rsidR="002C70D3" w:rsidRPr="00AC4FBC" w:rsidRDefault="002C70D3" w:rsidP="00931ECD">
            <w:pPr>
              <w:pStyle w:val="TAL"/>
            </w:pPr>
            <w:r w:rsidRPr="00AC4FBC">
              <w:rPr>
                <w:lang w:eastAsia="fi-FI"/>
              </w:rPr>
              <w:t>DC_13_n77</w:t>
            </w:r>
          </w:p>
        </w:tc>
        <w:tc>
          <w:tcPr>
            <w:tcW w:w="2952" w:type="dxa"/>
            <w:vAlign w:val="center"/>
          </w:tcPr>
          <w:p w14:paraId="1A662DDC" w14:textId="77777777" w:rsidR="002C70D3" w:rsidRPr="00AC4FBC" w:rsidRDefault="002C70D3" w:rsidP="00931ECD">
            <w:pPr>
              <w:pStyle w:val="TAC"/>
            </w:pPr>
            <w:r w:rsidRPr="00AC4FBC">
              <w:t>13</w:t>
            </w:r>
          </w:p>
        </w:tc>
        <w:tc>
          <w:tcPr>
            <w:tcW w:w="2952" w:type="dxa"/>
            <w:vAlign w:val="center"/>
          </w:tcPr>
          <w:p w14:paraId="5CFA1A93" w14:textId="77777777" w:rsidR="002C70D3" w:rsidRPr="00AC4FBC" w:rsidRDefault="002C70D3" w:rsidP="00931ECD">
            <w:pPr>
              <w:pStyle w:val="TAC"/>
            </w:pPr>
            <w:r w:rsidRPr="00AC4FBC">
              <w:t>0.5</w:t>
            </w:r>
          </w:p>
        </w:tc>
      </w:tr>
      <w:tr w:rsidR="002C70D3" w:rsidRPr="00AC4FBC" w14:paraId="2910C40A" w14:textId="77777777" w:rsidTr="002C70D3">
        <w:trPr>
          <w:jc w:val="center"/>
        </w:trPr>
        <w:tc>
          <w:tcPr>
            <w:tcW w:w="2336" w:type="dxa"/>
            <w:vMerge/>
            <w:vAlign w:val="center"/>
          </w:tcPr>
          <w:p w14:paraId="32E5BE99" w14:textId="77777777" w:rsidR="002C70D3" w:rsidRPr="00AC4FBC" w:rsidRDefault="002C70D3" w:rsidP="00931ECD">
            <w:pPr>
              <w:pStyle w:val="TAL"/>
            </w:pPr>
          </w:p>
        </w:tc>
        <w:tc>
          <w:tcPr>
            <w:tcW w:w="2952" w:type="dxa"/>
            <w:vAlign w:val="center"/>
          </w:tcPr>
          <w:p w14:paraId="32CDBD9D" w14:textId="77777777" w:rsidR="002C70D3" w:rsidRPr="00AC4FBC" w:rsidRDefault="002C70D3" w:rsidP="00931ECD">
            <w:pPr>
              <w:pStyle w:val="TAC"/>
            </w:pPr>
            <w:r w:rsidRPr="00AC4FBC">
              <w:t>n77</w:t>
            </w:r>
          </w:p>
        </w:tc>
        <w:tc>
          <w:tcPr>
            <w:tcW w:w="2952" w:type="dxa"/>
            <w:vAlign w:val="center"/>
          </w:tcPr>
          <w:p w14:paraId="19F00C33" w14:textId="77777777" w:rsidR="002C70D3" w:rsidRPr="00AC4FBC" w:rsidRDefault="002C70D3" w:rsidP="00931ECD">
            <w:pPr>
              <w:pStyle w:val="TAC"/>
            </w:pPr>
            <w:r w:rsidRPr="00AC4FBC">
              <w:t>0.8</w:t>
            </w:r>
          </w:p>
        </w:tc>
      </w:tr>
      <w:tr w:rsidR="00AB2B30" w:rsidRPr="00AC4FBC" w14:paraId="21AEC13A" w14:textId="77777777" w:rsidTr="00A573EF">
        <w:trPr>
          <w:cantSplit/>
          <w:jc w:val="center"/>
        </w:trPr>
        <w:tc>
          <w:tcPr>
            <w:tcW w:w="2336" w:type="dxa"/>
            <w:vMerge w:val="restart"/>
            <w:vAlign w:val="center"/>
          </w:tcPr>
          <w:p w14:paraId="5D4D9F84" w14:textId="77777777" w:rsidR="00AB2B30" w:rsidRPr="00AC4FBC" w:rsidRDefault="006A7121">
            <w:pPr>
              <w:pStyle w:val="TAL"/>
            </w:pPr>
            <w:r w:rsidRPr="00AC4FBC">
              <w:rPr>
                <w:rFonts w:cs="Arial"/>
              </w:rPr>
              <w:t>DC_14_n2</w:t>
            </w:r>
          </w:p>
        </w:tc>
        <w:tc>
          <w:tcPr>
            <w:tcW w:w="2952" w:type="dxa"/>
            <w:vAlign w:val="center"/>
          </w:tcPr>
          <w:p w14:paraId="05ED7AC0" w14:textId="77777777" w:rsidR="00AB2B30" w:rsidRPr="00AC4FBC" w:rsidRDefault="006A7121">
            <w:pPr>
              <w:pStyle w:val="TAC"/>
              <w:rPr>
                <w:rFonts w:cs="Arial"/>
              </w:rPr>
            </w:pPr>
            <w:r w:rsidRPr="00AC4FBC">
              <w:rPr>
                <w:rFonts w:cs="Arial"/>
              </w:rPr>
              <w:t>14</w:t>
            </w:r>
          </w:p>
        </w:tc>
        <w:tc>
          <w:tcPr>
            <w:tcW w:w="2952" w:type="dxa"/>
            <w:vAlign w:val="center"/>
          </w:tcPr>
          <w:p w14:paraId="028ACB88" w14:textId="77777777" w:rsidR="00AB2B30" w:rsidRPr="00AC4FBC" w:rsidRDefault="006A7121">
            <w:pPr>
              <w:pStyle w:val="TAC"/>
              <w:rPr>
                <w:rFonts w:cs="Arial"/>
              </w:rPr>
            </w:pPr>
            <w:r w:rsidRPr="00AC4FBC">
              <w:rPr>
                <w:rFonts w:cs="Arial"/>
                <w:szCs w:val="18"/>
              </w:rPr>
              <w:t>0.3</w:t>
            </w:r>
          </w:p>
        </w:tc>
      </w:tr>
      <w:tr w:rsidR="00AB2B30" w:rsidRPr="00AC4FBC" w14:paraId="608EB9C2" w14:textId="77777777" w:rsidTr="00A573EF">
        <w:trPr>
          <w:cantSplit/>
          <w:jc w:val="center"/>
        </w:trPr>
        <w:tc>
          <w:tcPr>
            <w:tcW w:w="2336" w:type="dxa"/>
            <w:vMerge/>
            <w:vAlign w:val="center"/>
          </w:tcPr>
          <w:p w14:paraId="483796FA" w14:textId="77777777" w:rsidR="00AB2B30" w:rsidRPr="00AC4FBC" w:rsidRDefault="00AB2B30">
            <w:pPr>
              <w:pStyle w:val="TAL"/>
            </w:pPr>
          </w:p>
        </w:tc>
        <w:tc>
          <w:tcPr>
            <w:tcW w:w="2952" w:type="dxa"/>
            <w:vAlign w:val="center"/>
          </w:tcPr>
          <w:p w14:paraId="17A7DB8D" w14:textId="77777777" w:rsidR="00AB2B30" w:rsidRPr="00AC4FBC" w:rsidRDefault="006A7121">
            <w:pPr>
              <w:pStyle w:val="TAC"/>
              <w:rPr>
                <w:rFonts w:cs="Arial"/>
              </w:rPr>
            </w:pPr>
            <w:r w:rsidRPr="00AC4FBC">
              <w:rPr>
                <w:rFonts w:cs="Arial"/>
              </w:rPr>
              <w:t>n2</w:t>
            </w:r>
          </w:p>
        </w:tc>
        <w:tc>
          <w:tcPr>
            <w:tcW w:w="2952" w:type="dxa"/>
            <w:vAlign w:val="center"/>
          </w:tcPr>
          <w:p w14:paraId="1D9E64D3" w14:textId="77777777" w:rsidR="00AB2B30" w:rsidRPr="00AC4FBC" w:rsidRDefault="006A7121">
            <w:pPr>
              <w:pStyle w:val="TAC"/>
              <w:rPr>
                <w:rFonts w:cs="Arial"/>
              </w:rPr>
            </w:pPr>
            <w:r w:rsidRPr="00AC4FBC">
              <w:rPr>
                <w:rFonts w:cs="Arial"/>
                <w:szCs w:val="18"/>
              </w:rPr>
              <w:t>0.3</w:t>
            </w:r>
          </w:p>
        </w:tc>
      </w:tr>
      <w:tr w:rsidR="00AB2B30" w:rsidRPr="00AC4FBC" w14:paraId="0EDDA152" w14:textId="77777777" w:rsidTr="00A573EF">
        <w:trPr>
          <w:cantSplit/>
          <w:jc w:val="center"/>
        </w:trPr>
        <w:tc>
          <w:tcPr>
            <w:tcW w:w="2336" w:type="dxa"/>
            <w:vMerge w:val="restart"/>
            <w:vAlign w:val="center"/>
          </w:tcPr>
          <w:p w14:paraId="5E792FC6" w14:textId="77777777" w:rsidR="00AB2B30" w:rsidRPr="00AC4FBC" w:rsidRDefault="006A7121">
            <w:pPr>
              <w:pStyle w:val="TAL"/>
            </w:pPr>
            <w:r w:rsidRPr="00AC4FBC">
              <w:rPr>
                <w:rFonts w:cs="Arial"/>
              </w:rPr>
              <w:t>DC_14_n66</w:t>
            </w:r>
          </w:p>
        </w:tc>
        <w:tc>
          <w:tcPr>
            <w:tcW w:w="2952" w:type="dxa"/>
            <w:vAlign w:val="center"/>
          </w:tcPr>
          <w:p w14:paraId="6A2AB923" w14:textId="77777777" w:rsidR="00AB2B30" w:rsidRPr="00AC4FBC" w:rsidRDefault="006A7121">
            <w:pPr>
              <w:pStyle w:val="TAC"/>
              <w:rPr>
                <w:rFonts w:cs="Arial"/>
              </w:rPr>
            </w:pPr>
            <w:r w:rsidRPr="00AC4FBC">
              <w:rPr>
                <w:rFonts w:cs="Arial"/>
              </w:rPr>
              <w:t>14</w:t>
            </w:r>
          </w:p>
        </w:tc>
        <w:tc>
          <w:tcPr>
            <w:tcW w:w="2952" w:type="dxa"/>
            <w:vAlign w:val="center"/>
          </w:tcPr>
          <w:p w14:paraId="040D5760" w14:textId="77777777" w:rsidR="00AB2B30" w:rsidRPr="00AC4FBC" w:rsidRDefault="006A7121">
            <w:pPr>
              <w:pStyle w:val="TAC"/>
              <w:rPr>
                <w:rFonts w:cs="Arial"/>
              </w:rPr>
            </w:pPr>
            <w:r w:rsidRPr="00AC4FBC">
              <w:rPr>
                <w:rFonts w:cs="Arial"/>
                <w:szCs w:val="18"/>
              </w:rPr>
              <w:t>0.3</w:t>
            </w:r>
          </w:p>
        </w:tc>
      </w:tr>
      <w:tr w:rsidR="00AB2B30" w:rsidRPr="00AC4FBC" w14:paraId="33794636" w14:textId="77777777" w:rsidTr="00A573EF">
        <w:trPr>
          <w:cantSplit/>
          <w:jc w:val="center"/>
        </w:trPr>
        <w:tc>
          <w:tcPr>
            <w:tcW w:w="2336" w:type="dxa"/>
            <w:vMerge/>
            <w:vAlign w:val="center"/>
          </w:tcPr>
          <w:p w14:paraId="6782770A" w14:textId="77777777" w:rsidR="00AB2B30" w:rsidRPr="00AC4FBC" w:rsidRDefault="00AB2B30">
            <w:pPr>
              <w:pStyle w:val="TAL"/>
            </w:pPr>
          </w:p>
        </w:tc>
        <w:tc>
          <w:tcPr>
            <w:tcW w:w="2952" w:type="dxa"/>
            <w:vAlign w:val="center"/>
          </w:tcPr>
          <w:p w14:paraId="131DB9F0" w14:textId="77777777" w:rsidR="00AB2B30" w:rsidRPr="00AC4FBC" w:rsidRDefault="006A7121">
            <w:pPr>
              <w:pStyle w:val="TAC"/>
              <w:rPr>
                <w:rFonts w:cs="Arial"/>
              </w:rPr>
            </w:pPr>
            <w:r w:rsidRPr="00AC4FBC">
              <w:rPr>
                <w:rFonts w:cs="Arial"/>
              </w:rPr>
              <w:t>n66</w:t>
            </w:r>
          </w:p>
        </w:tc>
        <w:tc>
          <w:tcPr>
            <w:tcW w:w="2952" w:type="dxa"/>
            <w:vAlign w:val="center"/>
          </w:tcPr>
          <w:p w14:paraId="7672F6F7" w14:textId="77777777" w:rsidR="00AB2B30" w:rsidRPr="00AC4FBC" w:rsidRDefault="006A7121">
            <w:pPr>
              <w:pStyle w:val="TAC"/>
              <w:rPr>
                <w:rFonts w:cs="Arial"/>
              </w:rPr>
            </w:pPr>
            <w:r w:rsidRPr="00AC4FBC">
              <w:rPr>
                <w:rFonts w:cs="Arial"/>
                <w:szCs w:val="18"/>
              </w:rPr>
              <w:t>0.3</w:t>
            </w:r>
          </w:p>
        </w:tc>
      </w:tr>
      <w:tr w:rsidR="00AB2B30" w:rsidRPr="00AC4FBC" w14:paraId="0909757F" w14:textId="77777777" w:rsidTr="00A573EF">
        <w:trPr>
          <w:cantSplit/>
          <w:jc w:val="center"/>
        </w:trPr>
        <w:tc>
          <w:tcPr>
            <w:tcW w:w="2336" w:type="dxa"/>
            <w:vMerge w:val="restart"/>
            <w:vAlign w:val="center"/>
          </w:tcPr>
          <w:p w14:paraId="4E874F6C" w14:textId="77777777" w:rsidR="00AB2B30" w:rsidRPr="00AC4FBC" w:rsidRDefault="006A7121">
            <w:pPr>
              <w:pStyle w:val="TAL"/>
            </w:pPr>
            <w:r w:rsidRPr="00AC4FBC">
              <w:rPr>
                <w:lang w:eastAsia="fi-FI"/>
              </w:rPr>
              <w:t>DC_18_n77</w:t>
            </w:r>
          </w:p>
        </w:tc>
        <w:tc>
          <w:tcPr>
            <w:tcW w:w="2952" w:type="dxa"/>
            <w:vAlign w:val="center"/>
          </w:tcPr>
          <w:p w14:paraId="37FEB8DA" w14:textId="77777777" w:rsidR="00AB2B30" w:rsidRPr="00AC4FBC" w:rsidRDefault="006A7121">
            <w:pPr>
              <w:pStyle w:val="TAC"/>
            </w:pPr>
            <w:r w:rsidRPr="00AC4FBC">
              <w:t>18</w:t>
            </w:r>
          </w:p>
        </w:tc>
        <w:tc>
          <w:tcPr>
            <w:tcW w:w="2952" w:type="dxa"/>
            <w:vAlign w:val="center"/>
          </w:tcPr>
          <w:p w14:paraId="42065C23" w14:textId="77777777" w:rsidR="00AB2B30" w:rsidRPr="00AC4FBC" w:rsidRDefault="006A7121">
            <w:pPr>
              <w:pStyle w:val="TAC"/>
            </w:pPr>
            <w:r w:rsidRPr="00AC4FBC">
              <w:t>0.3</w:t>
            </w:r>
          </w:p>
        </w:tc>
      </w:tr>
      <w:tr w:rsidR="00AB2B30" w:rsidRPr="00AC4FBC" w14:paraId="49E58F76" w14:textId="77777777" w:rsidTr="00A573EF">
        <w:trPr>
          <w:cantSplit/>
          <w:jc w:val="center"/>
        </w:trPr>
        <w:tc>
          <w:tcPr>
            <w:tcW w:w="2336" w:type="dxa"/>
            <w:vMerge/>
            <w:vAlign w:val="center"/>
          </w:tcPr>
          <w:p w14:paraId="4AED4740" w14:textId="77777777" w:rsidR="00AB2B30" w:rsidRPr="00AC4FBC" w:rsidRDefault="00AB2B30">
            <w:pPr>
              <w:pStyle w:val="TAL"/>
            </w:pPr>
          </w:p>
        </w:tc>
        <w:tc>
          <w:tcPr>
            <w:tcW w:w="2952" w:type="dxa"/>
            <w:vAlign w:val="center"/>
          </w:tcPr>
          <w:p w14:paraId="0BD35259" w14:textId="77777777" w:rsidR="00AB2B30" w:rsidRPr="00AC4FBC" w:rsidRDefault="006A7121">
            <w:pPr>
              <w:pStyle w:val="TAC"/>
            </w:pPr>
            <w:r w:rsidRPr="00AC4FBC">
              <w:t>n77</w:t>
            </w:r>
          </w:p>
        </w:tc>
        <w:tc>
          <w:tcPr>
            <w:tcW w:w="2952" w:type="dxa"/>
            <w:vAlign w:val="center"/>
          </w:tcPr>
          <w:p w14:paraId="450AC99E" w14:textId="77777777" w:rsidR="00AB2B30" w:rsidRPr="00AC4FBC" w:rsidRDefault="006A7121">
            <w:pPr>
              <w:pStyle w:val="TAC"/>
            </w:pPr>
            <w:r w:rsidRPr="00AC4FBC">
              <w:t>0.8</w:t>
            </w:r>
          </w:p>
        </w:tc>
      </w:tr>
      <w:tr w:rsidR="00AB2B30" w:rsidRPr="00AC4FBC" w14:paraId="4B4C845D" w14:textId="77777777" w:rsidTr="00A573EF">
        <w:trPr>
          <w:cantSplit/>
          <w:jc w:val="center"/>
        </w:trPr>
        <w:tc>
          <w:tcPr>
            <w:tcW w:w="2336" w:type="dxa"/>
            <w:vMerge w:val="restart"/>
            <w:vAlign w:val="center"/>
          </w:tcPr>
          <w:p w14:paraId="06BD6C46" w14:textId="77777777" w:rsidR="00AB2B30" w:rsidRPr="00AC4FBC" w:rsidRDefault="006A7121">
            <w:pPr>
              <w:pStyle w:val="TAL"/>
            </w:pPr>
            <w:r w:rsidRPr="00AC4FBC">
              <w:rPr>
                <w:lang w:eastAsia="fi-FI"/>
              </w:rPr>
              <w:t>DC_18_n78</w:t>
            </w:r>
          </w:p>
        </w:tc>
        <w:tc>
          <w:tcPr>
            <w:tcW w:w="2952" w:type="dxa"/>
            <w:vAlign w:val="center"/>
          </w:tcPr>
          <w:p w14:paraId="2BEF7B12" w14:textId="77777777" w:rsidR="00AB2B30" w:rsidRPr="00AC4FBC" w:rsidRDefault="006A7121">
            <w:pPr>
              <w:pStyle w:val="TAC"/>
            </w:pPr>
            <w:r w:rsidRPr="00AC4FBC">
              <w:t>18</w:t>
            </w:r>
          </w:p>
        </w:tc>
        <w:tc>
          <w:tcPr>
            <w:tcW w:w="2952" w:type="dxa"/>
            <w:vAlign w:val="center"/>
          </w:tcPr>
          <w:p w14:paraId="1D511983" w14:textId="77777777" w:rsidR="00AB2B30" w:rsidRPr="00AC4FBC" w:rsidRDefault="006A7121">
            <w:pPr>
              <w:pStyle w:val="TAC"/>
              <w:rPr>
                <w:rFonts w:eastAsia="Malgun Gothic"/>
              </w:rPr>
            </w:pPr>
            <w:r w:rsidRPr="00AC4FBC">
              <w:t>0.3</w:t>
            </w:r>
          </w:p>
        </w:tc>
      </w:tr>
      <w:tr w:rsidR="00AB2B30" w:rsidRPr="00AC4FBC" w14:paraId="518B0818" w14:textId="77777777" w:rsidTr="00A573EF">
        <w:trPr>
          <w:cantSplit/>
          <w:jc w:val="center"/>
        </w:trPr>
        <w:tc>
          <w:tcPr>
            <w:tcW w:w="2336" w:type="dxa"/>
            <w:vMerge/>
            <w:vAlign w:val="center"/>
          </w:tcPr>
          <w:p w14:paraId="517ED274" w14:textId="77777777" w:rsidR="00AB2B30" w:rsidRPr="00AC4FBC" w:rsidRDefault="00AB2B30">
            <w:pPr>
              <w:pStyle w:val="TAL"/>
            </w:pPr>
          </w:p>
        </w:tc>
        <w:tc>
          <w:tcPr>
            <w:tcW w:w="2952" w:type="dxa"/>
            <w:vAlign w:val="center"/>
          </w:tcPr>
          <w:p w14:paraId="095C90D9" w14:textId="77777777" w:rsidR="00AB2B30" w:rsidRPr="00AC4FBC" w:rsidRDefault="006A7121">
            <w:pPr>
              <w:pStyle w:val="TAC"/>
            </w:pPr>
            <w:r w:rsidRPr="00AC4FBC">
              <w:t>n78</w:t>
            </w:r>
          </w:p>
        </w:tc>
        <w:tc>
          <w:tcPr>
            <w:tcW w:w="2952" w:type="dxa"/>
            <w:vAlign w:val="center"/>
          </w:tcPr>
          <w:p w14:paraId="3F2D8D1B" w14:textId="77777777" w:rsidR="00AB2B30" w:rsidRPr="00AC4FBC" w:rsidRDefault="006A7121">
            <w:pPr>
              <w:pStyle w:val="TAC"/>
              <w:rPr>
                <w:rFonts w:eastAsia="Malgun Gothic"/>
              </w:rPr>
            </w:pPr>
            <w:r w:rsidRPr="00AC4FBC">
              <w:t>0.8</w:t>
            </w:r>
          </w:p>
        </w:tc>
      </w:tr>
      <w:tr w:rsidR="00AB2B30" w:rsidRPr="00AC4FBC" w14:paraId="18DFE428" w14:textId="77777777" w:rsidTr="00A573EF">
        <w:trPr>
          <w:cantSplit/>
          <w:jc w:val="center"/>
        </w:trPr>
        <w:tc>
          <w:tcPr>
            <w:tcW w:w="2336" w:type="dxa"/>
            <w:vMerge w:val="restart"/>
            <w:vAlign w:val="center"/>
          </w:tcPr>
          <w:p w14:paraId="5DC25EE7" w14:textId="77777777" w:rsidR="00AB2B30" w:rsidRPr="00AC4FBC" w:rsidRDefault="006A7121">
            <w:pPr>
              <w:pStyle w:val="TAL"/>
            </w:pPr>
            <w:r w:rsidRPr="00AC4FBC">
              <w:rPr>
                <w:lang w:eastAsia="fi-FI"/>
              </w:rPr>
              <w:t>DC_19_n77</w:t>
            </w:r>
          </w:p>
        </w:tc>
        <w:tc>
          <w:tcPr>
            <w:tcW w:w="2952" w:type="dxa"/>
            <w:vAlign w:val="center"/>
          </w:tcPr>
          <w:p w14:paraId="04BFAA20" w14:textId="77777777" w:rsidR="00AB2B30" w:rsidRPr="00AC4FBC" w:rsidRDefault="006A7121">
            <w:pPr>
              <w:pStyle w:val="TAC"/>
            </w:pPr>
            <w:r w:rsidRPr="00AC4FBC">
              <w:t>19</w:t>
            </w:r>
          </w:p>
        </w:tc>
        <w:tc>
          <w:tcPr>
            <w:tcW w:w="2952" w:type="dxa"/>
            <w:vAlign w:val="center"/>
          </w:tcPr>
          <w:p w14:paraId="47EE37CF" w14:textId="77777777" w:rsidR="00AB2B30" w:rsidRPr="00AC4FBC" w:rsidRDefault="006A7121">
            <w:pPr>
              <w:pStyle w:val="TAC"/>
            </w:pPr>
            <w:r w:rsidRPr="00AC4FBC">
              <w:t>0.3</w:t>
            </w:r>
          </w:p>
        </w:tc>
      </w:tr>
      <w:tr w:rsidR="00AB2B30" w:rsidRPr="00AC4FBC" w14:paraId="34E0E9AD" w14:textId="77777777" w:rsidTr="00A573EF">
        <w:trPr>
          <w:cantSplit/>
          <w:jc w:val="center"/>
        </w:trPr>
        <w:tc>
          <w:tcPr>
            <w:tcW w:w="2336" w:type="dxa"/>
            <w:vMerge/>
            <w:vAlign w:val="center"/>
          </w:tcPr>
          <w:p w14:paraId="604091D8" w14:textId="77777777" w:rsidR="00AB2B30" w:rsidRPr="00AC4FBC" w:rsidRDefault="00AB2B30">
            <w:pPr>
              <w:pStyle w:val="TAL"/>
            </w:pPr>
          </w:p>
        </w:tc>
        <w:tc>
          <w:tcPr>
            <w:tcW w:w="2952" w:type="dxa"/>
            <w:vAlign w:val="center"/>
          </w:tcPr>
          <w:p w14:paraId="2827F7F7" w14:textId="77777777" w:rsidR="00AB2B30" w:rsidRPr="00AC4FBC" w:rsidRDefault="006A7121">
            <w:pPr>
              <w:pStyle w:val="TAC"/>
            </w:pPr>
            <w:r w:rsidRPr="00AC4FBC">
              <w:t>n77</w:t>
            </w:r>
          </w:p>
        </w:tc>
        <w:tc>
          <w:tcPr>
            <w:tcW w:w="2952" w:type="dxa"/>
            <w:vAlign w:val="center"/>
          </w:tcPr>
          <w:p w14:paraId="2060992C" w14:textId="77777777" w:rsidR="00AB2B30" w:rsidRPr="00AC4FBC" w:rsidRDefault="006A7121">
            <w:pPr>
              <w:pStyle w:val="TAC"/>
            </w:pPr>
            <w:r w:rsidRPr="00AC4FBC">
              <w:t>0.8</w:t>
            </w:r>
          </w:p>
        </w:tc>
      </w:tr>
      <w:tr w:rsidR="00AB2B30" w:rsidRPr="00AC4FBC" w14:paraId="4F42836B" w14:textId="77777777" w:rsidTr="00A573EF">
        <w:trPr>
          <w:cantSplit/>
          <w:jc w:val="center"/>
        </w:trPr>
        <w:tc>
          <w:tcPr>
            <w:tcW w:w="2336" w:type="dxa"/>
            <w:vMerge w:val="restart"/>
            <w:vAlign w:val="center"/>
          </w:tcPr>
          <w:p w14:paraId="337170A2" w14:textId="77777777" w:rsidR="00AB2B30" w:rsidRPr="00AC4FBC" w:rsidRDefault="006A7121">
            <w:pPr>
              <w:pStyle w:val="TAL"/>
            </w:pPr>
            <w:r w:rsidRPr="00AC4FBC">
              <w:rPr>
                <w:lang w:eastAsia="fi-FI"/>
              </w:rPr>
              <w:t>DC_19_n78</w:t>
            </w:r>
          </w:p>
        </w:tc>
        <w:tc>
          <w:tcPr>
            <w:tcW w:w="2952" w:type="dxa"/>
            <w:vAlign w:val="center"/>
          </w:tcPr>
          <w:p w14:paraId="21FAC813" w14:textId="77777777" w:rsidR="00AB2B30" w:rsidRPr="00AC4FBC" w:rsidRDefault="006A7121">
            <w:pPr>
              <w:pStyle w:val="TAC"/>
            </w:pPr>
            <w:r w:rsidRPr="00AC4FBC">
              <w:t>19</w:t>
            </w:r>
          </w:p>
        </w:tc>
        <w:tc>
          <w:tcPr>
            <w:tcW w:w="2952" w:type="dxa"/>
            <w:vAlign w:val="center"/>
          </w:tcPr>
          <w:p w14:paraId="2CDA56D9" w14:textId="77777777" w:rsidR="00AB2B30" w:rsidRPr="00AC4FBC" w:rsidRDefault="006A7121">
            <w:pPr>
              <w:pStyle w:val="TAC"/>
            </w:pPr>
            <w:r w:rsidRPr="00AC4FBC">
              <w:t>0.3</w:t>
            </w:r>
          </w:p>
        </w:tc>
      </w:tr>
      <w:tr w:rsidR="00AB2B30" w:rsidRPr="00AC4FBC" w14:paraId="7483E7C4" w14:textId="77777777" w:rsidTr="00A573EF">
        <w:trPr>
          <w:cantSplit/>
          <w:jc w:val="center"/>
        </w:trPr>
        <w:tc>
          <w:tcPr>
            <w:tcW w:w="2336" w:type="dxa"/>
            <w:vMerge/>
            <w:vAlign w:val="center"/>
          </w:tcPr>
          <w:p w14:paraId="45B88FBD" w14:textId="77777777" w:rsidR="00AB2B30" w:rsidRPr="00AC4FBC" w:rsidRDefault="00AB2B30">
            <w:pPr>
              <w:pStyle w:val="TAL"/>
            </w:pPr>
          </w:p>
        </w:tc>
        <w:tc>
          <w:tcPr>
            <w:tcW w:w="2952" w:type="dxa"/>
            <w:vAlign w:val="center"/>
          </w:tcPr>
          <w:p w14:paraId="546F26C4" w14:textId="77777777" w:rsidR="00AB2B30" w:rsidRPr="00AC4FBC" w:rsidRDefault="006A7121">
            <w:pPr>
              <w:pStyle w:val="TAC"/>
            </w:pPr>
            <w:r w:rsidRPr="00AC4FBC">
              <w:t>n78</w:t>
            </w:r>
          </w:p>
        </w:tc>
        <w:tc>
          <w:tcPr>
            <w:tcW w:w="2952" w:type="dxa"/>
            <w:vAlign w:val="center"/>
          </w:tcPr>
          <w:p w14:paraId="472F16A1" w14:textId="77777777" w:rsidR="00AB2B30" w:rsidRPr="00AC4FBC" w:rsidRDefault="006A7121">
            <w:pPr>
              <w:pStyle w:val="TAC"/>
            </w:pPr>
            <w:r w:rsidRPr="00AC4FBC">
              <w:t>0.8</w:t>
            </w:r>
          </w:p>
        </w:tc>
      </w:tr>
      <w:tr w:rsidR="00AB2B30" w:rsidRPr="00AC4FBC" w14:paraId="22E8549F" w14:textId="77777777" w:rsidTr="00A573EF">
        <w:trPr>
          <w:cantSplit/>
          <w:jc w:val="center"/>
        </w:trPr>
        <w:tc>
          <w:tcPr>
            <w:tcW w:w="2336" w:type="dxa"/>
            <w:vMerge w:val="restart"/>
            <w:vAlign w:val="center"/>
          </w:tcPr>
          <w:p w14:paraId="035F3CC6" w14:textId="77777777" w:rsidR="00AB2B30" w:rsidRPr="00AC4FBC" w:rsidRDefault="006A7121">
            <w:pPr>
              <w:pStyle w:val="TAL"/>
            </w:pPr>
            <w:r w:rsidRPr="00AC4FBC">
              <w:rPr>
                <w:lang w:eastAsia="fi-FI"/>
              </w:rPr>
              <w:t>DC_20_n1</w:t>
            </w:r>
          </w:p>
        </w:tc>
        <w:tc>
          <w:tcPr>
            <w:tcW w:w="2952" w:type="dxa"/>
            <w:vAlign w:val="center"/>
          </w:tcPr>
          <w:p w14:paraId="77AB2110" w14:textId="77777777" w:rsidR="00AB2B30" w:rsidRPr="00AC4FBC" w:rsidRDefault="006A7121">
            <w:pPr>
              <w:pStyle w:val="TAC"/>
            </w:pPr>
            <w:r w:rsidRPr="00AC4FBC">
              <w:t>20</w:t>
            </w:r>
          </w:p>
        </w:tc>
        <w:tc>
          <w:tcPr>
            <w:tcW w:w="2952" w:type="dxa"/>
            <w:vAlign w:val="center"/>
          </w:tcPr>
          <w:p w14:paraId="7B20584C" w14:textId="77777777" w:rsidR="00AB2B30" w:rsidRPr="00AC4FBC" w:rsidRDefault="006A7121">
            <w:pPr>
              <w:pStyle w:val="TAC"/>
            </w:pPr>
            <w:r w:rsidRPr="00AC4FBC">
              <w:t>0.3</w:t>
            </w:r>
          </w:p>
        </w:tc>
      </w:tr>
      <w:tr w:rsidR="00AB2B30" w:rsidRPr="00AC4FBC" w14:paraId="05F3805E" w14:textId="77777777" w:rsidTr="00A573EF">
        <w:trPr>
          <w:cantSplit/>
          <w:jc w:val="center"/>
        </w:trPr>
        <w:tc>
          <w:tcPr>
            <w:tcW w:w="2336" w:type="dxa"/>
            <w:vMerge/>
            <w:vAlign w:val="center"/>
          </w:tcPr>
          <w:p w14:paraId="460318B9" w14:textId="77777777" w:rsidR="00AB2B30" w:rsidRPr="00AC4FBC" w:rsidRDefault="00AB2B30">
            <w:pPr>
              <w:pStyle w:val="TAL"/>
            </w:pPr>
          </w:p>
        </w:tc>
        <w:tc>
          <w:tcPr>
            <w:tcW w:w="2952" w:type="dxa"/>
            <w:vAlign w:val="center"/>
          </w:tcPr>
          <w:p w14:paraId="7FD85D8D" w14:textId="77777777" w:rsidR="00AB2B30" w:rsidRPr="00AC4FBC" w:rsidRDefault="006A7121">
            <w:pPr>
              <w:pStyle w:val="TAC"/>
            </w:pPr>
            <w:r w:rsidRPr="00AC4FBC">
              <w:t>n1</w:t>
            </w:r>
          </w:p>
        </w:tc>
        <w:tc>
          <w:tcPr>
            <w:tcW w:w="2952" w:type="dxa"/>
            <w:vAlign w:val="center"/>
          </w:tcPr>
          <w:p w14:paraId="2A89DD17" w14:textId="77777777" w:rsidR="00AB2B30" w:rsidRPr="00AC4FBC" w:rsidRDefault="006A7121">
            <w:pPr>
              <w:pStyle w:val="TAC"/>
            </w:pPr>
            <w:r w:rsidRPr="00AC4FBC">
              <w:t>0.3</w:t>
            </w:r>
          </w:p>
        </w:tc>
      </w:tr>
      <w:tr w:rsidR="00AB2B30" w:rsidRPr="00AC4FBC" w14:paraId="39CE59F0" w14:textId="77777777" w:rsidTr="00A573EF">
        <w:trPr>
          <w:cantSplit/>
          <w:jc w:val="center"/>
        </w:trPr>
        <w:tc>
          <w:tcPr>
            <w:tcW w:w="2336" w:type="dxa"/>
            <w:vMerge w:val="restart"/>
            <w:vAlign w:val="center"/>
          </w:tcPr>
          <w:p w14:paraId="699054C9" w14:textId="77777777" w:rsidR="00AB2B30" w:rsidRPr="00AC4FBC" w:rsidRDefault="006A7121">
            <w:pPr>
              <w:pStyle w:val="TAL"/>
            </w:pPr>
            <w:r w:rsidRPr="00AC4FBC">
              <w:rPr>
                <w:lang w:eastAsia="fi-FI"/>
              </w:rPr>
              <w:t>DC_20_n3</w:t>
            </w:r>
          </w:p>
        </w:tc>
        <w:tc>
          <w:tcPr>
            <w:tcW w:w="2952" w:type="dxa"/>
            <w:vAlign w:val="center"/>
          </w:tcPr>
          <w:p w14:paraId="61119D87" w14:textId="77777777" w:rsidR="00AB2B30" w:rsidRPr="00AC4FBC" w:rsidRDefault="006A7121">
            <w:pPr>
              <w:pStyle w:val="TAC"/>
            </w:pPr>
            <w:r w:rsidRPr="00AC4FBC">
              <w:t>20</w:t>
            </w:r>
          </w:p>
        </w:tc>
        <w:tc>
          <w:tcPr>
            <w:tcW w:w="2952" w:type="dxa"/>
            <w:vAlign w:val="center"/>
          </w:tcPr>
          <w:p w14:paraId="7BD51D34" w14:textId="77777777" w:rsidR="00AB2B30" w:rsidRPr="00AC4FBC" w:rsidRDefault="006A7121">
            <w:pPr>
              <w:pStyle w:val="TAC"/>
            </w:pPr>
            <w:r w:rsidRPr="00AC4FBC">
              <w:t>0.3</w:t>
            </w:r>
          </w:p>
        </w:tc>
      </w:tr>
      <w:tr w:rsidR="00AB2B30" w:rsidRPr="00AC4FBC" w14:paraId="2CEA8D47" w14:textId="77777777" w:rsidTr="00A573EF">
        <w:trPr>
          <w:cantSplit/>
          <w:jc w:val="center"/>
        </w:trPr>
        <w:tc>
          <w:tcPr>
            <w:tcW w:w="2336" w:type="dxa"/>
            <w:vMerge/>
            <w:vAlign w:val="center"/>
          </w:tcPr>
          <w:p w14:paraId="3C5D2461" w14:textId="77777777" w:rsidR="00AB2B30" w:rsidRPr="00AC4FBC" w:rsidRDefault="00AB2B30">
            <w:pPr>
              <w:pStyle w:val="TAL"/>
            </w:pPr>
          </w:p>
        </w:tc>
        <w:tc>
          <w:tcPr>
            <w:tcW w:w="2952" w:type="dxa"/>
            <w:vAlign w:val="center"/>
          </w:tcPr>
          <w:p w14:paraId="5C496F0F" w14:textId="77777777" w:rsidR="00AB2B30" w:rsidRPr="00AC4FBC" w:rsidRDefault="006A7121">
            <w:pPr>
              <w:pStyle w:val="TAC"/>
            </w:pPr>
            <w:r w:rsidRPr="00AC4FBC">
              <w:t>n3</w:t>
            </w:r>
          </w:p>
        </w:tc>
        <w:tc>
          <w:tcPr>
            <w:tcW w:w="2952" w:type="dxa"/>
            <w:vAlign w:val="center"/>
          </w:tcPr>
          <w:p w14:paraId="083679C7" w14:textId="77777777" w:rsidR="00AB2B30" w:rsidRPr="00AC4FBC" w:rsidRDefault="006A7121">
            <w:pPr>
              <w:pStyle w:val="TAC"/>
            </w:pPr>
            <w:r w:rsidRPr="00AC4FBC">
              <w:t>0.3</w:t>
            </w:r>
          </w:p>
        </w:tc>
      </w:tr>
      <w:tr w:rsidR="00FB40A9" w:rsidRPr="00AC4FBC" w14:paraId="3A783FCA" w14:textId="77777777" w:rsidTr="002C70D3">
        <w:trPr>
          <w:jc w:val="center"/>
        </w:trPr>
        <w:tc>
          <w:tcPr>
            <w:tcW w:w="2336" w:type="dxa"/>
            <w:vMerge w:val="restart"/>
            <w:vAlign w:val="center"/>
          </w:tcPr>
          <w:p w14:paraId="2381BF42" w14:textId="77777777" w:rsidR="00FB40A9" w:rsidRPr="00AC4FBC" w:rsidRDefault="00FB40A9" w:rsidP="00931ECD">
            <w:pPr>
              <w:pStyle w:val="TAL"/>
            </w:pPr>
            <w:r w:rsidRPr="00AC4FBC">
              <w:rPr>
                <w:lang w:eastAsia="fi-FI"/>
              </w:rPr>
              <w:t>DC_20_n7</w:t>
            </w:r>
          </w:p>
        </w:tc>
        <w:tc>
          <w:tcPr>
            <w:tcW w:w="2952" w:type="dxa"/>
          </w:tcPr>
          <w:p w14:paraId="43930B03" w14:textId="77777777" w:rsidR="00FB40A9" w:rsidRPr="00AC4FBC" w:rsidRDefault="00FB40A9" w:rsidP="00931ECD">
            <w:pPr>
              <w:pStyle w:val="TAC"/>
            </w:pPr>
            <w:r w:rsidRPr="00AC4FBC">
              <w:rPr>
                <w:lang w:eastAsia="zh-CN"/>
              </w:rPr>
              <w:t>20</w:t>
            </w:r>
          </w:p>
        </w:tc>
        <w:tc>
          <w:tcPr>
            <w:tcW w:w="2952" w:type="dxa"/>
          </w:tcPr>
          <w:p w14:paraId="7B1A493A" w14:textId="77777777" w:rsidR="00FB40A9" w:rsidRPr="00AC4FBC" w:rsidRDefault="00FB40A9" w:rsidP="00931ECD">
            <w:pPr>
              <w:pStyle w:val="TAC"/>
            </w:pPr>
            <w:r w:rsidRPr="00AC4FBC">
              <w:rPr>
                <w:rFonts w:eastAsia="Calibri"/>
                <w:szCs w:val="18"/>
                <w:lang w:eastAsia="ja-JP"/>
              </w:rPr>
              <w:t>0.3</w:t>
            </w:r>
          </w:p>
        </w:tc>
      </w:tr>
      <w:tr w:rsidR="00FB40A9" w:rsidRPr="00AC4FBC" w14:paraId="0672401E" w14:textId="77777777" w:rsidTr="002C70D3">
        <w:trPr>
          <w:jc w:val="center"/>
        </w:trPr>
        <w:tc>
          <w:tcPr>
            <w:tcW w:w="2336" w:type="dxa"/>
            <w:vMerge/>
            <w:vAlign w:val="center"/>
          </w:tcPr>
          <w:p w14:paraId="3233FCD4" w14:textId="77777777" w:rsidR="00FB40A9" w:rsidRPr="00AC4FBC" w:rsidRDefault="00FB40A9" w:rsidP="00931ECD">
            <w:pPr>
              <w:pStyle w:val="TAL"/>
            </w:pPr>
          </w:p>
        </w:tc>
        <w:tc>
          <w:tcPr>
            <w:tcW w:w="2952" w:type="dxa"/>
          </w:tcPr>
          <w:p w14:paraId="0F771FB2" w14:textId="77777777" w:rsidR="00FB40A9" w:rsidRPr="00AC4FBC" w:rsidRDefault="00FB40A9" w:rsidP="00931ECD">
            <w:pPr>
              <w:pStyle w:val="TAC"/>
            </w:pPr>
            <w:r w:rsidRPr="00AC4FBC">
              <w:rPr>
                <w:lang w:eastAsia="zh-CN"/>
              </w:rPr>
              <w:t>n7</w:t>
            </w:r>
          </w:p>
        </w:tc>
        <w:tc>
          <w:tcPr>
            <w:tcW w:w="2952" w:type="dxa"/>
          </w:tcPr>
          <w:p w14:paraId="6807987F" w14:textId="77777777" w:rsidR="00FB40A9" w:rsidRPr="00AC4FBC" w:rsidRDefault="00FB40A9" w:rsidP="00931ECD">
            <w:pPr>
              <w:pStyle w:val="TAC"/>
            </w:pPr>
            <w:r w:rsidRPr="00AC4FBC">
              <w:rPr>
                <w:rFonts w:eastAsia="Calibri"/>
                <w:szCs w:val="18"/>
              </w:rPr>
              <w:t>0.3</w:t>
            </w:r>
          </w:p>
        </w:tc>
      </w:tr>
      <w:tr w:rsidR="00AB2B30" w:rsidRPr="00AC4FBC" w14:paraId="3B7798AC" w14:textId="77777777" w:rsidTr="00A573EF">
        <w:trPr>
          <w:cantSplit/>
          <w:jc w:val="center"/>
        </w:trPr>
        <w:tc>
          <w:tcPr>
            <w:tcW w:w="2336" w:type="dxa"/>
            <w:vMerge w:val="restart"/>
            <w:vAlign w:val="center"/>
          </w:tcPr>
          <w:p w14:paraId="3D3AA94C" w14:textId="77777777" w:rsidR="00AB2B30" w:rsidRPr="00AC4FBC" w:rsidRDefault="006A7121">
            <w:pPr>
              <w:pStyle w:val="TAL"/>
            </w:pPr>
            <w:r w:rsidRPr="00AC4FBC">
              <w:rPr>
                <w:lang w:eastAsia="fi-FI"/>
              </w:rPr>
              <w:t>DC_20_n8</w:t>
            </w:r>
          </w:p>
        </w:tc>
        <w:tc>
          <w:tcPr>
            <w:tcW w:w="2952" w:type="dxa"/>
          </w:tcPr>
          <w:p w14:paraId="0E7D8D8C" w14:textId="77777777" w:rsidR="00AB2B30" w:rsidRPr="00AC4FBC" w:rsidRDefault="006A7121">
            <w:pPr>
              <w:pStyle w:val="TAC"/>
            </w:pPr>
            <w:r w:rsidRPr="00AC4FBC">
              <w:t>20</w:t>
            </w:r>
          </w:p>
        </w:tc>
        <w:tc>
          <w:tcPr>
            <w:tcW w:w="2952" w:type="dxa"/>
            <w:vAlign w:val="center"/>
          </w:tcPr>
          <w:p w14:paraId="01ABEB89" w14:textId="77777777" w:rsidR="00AB2B30" w:rsidRPr="00AC4FBC" w:rsidRDefault="006A7121">
            <w:pPr>
              <w:pStyle w:val="TAC"/>
            </w:pPr>
            <w:r w:rsidRPr="00AC4FBC">
              <w:t>0.4</w:t>
            </w:r>
          </w:p>
        </w:tc>
      </w:tr>
      <w:tr w:rsidR="00AB2B30" w:rsidRPr="00AC4FBC" w14:paraId="4EAAC6B0" w14:textId="77777777" w:rsidTr="00A573EF">
        <w:trPr>
          <w:cantSplit/>
          <w:jc w:val="center"/>
        </w:trPr>
        <w:tc>
          <w:tcPr>
            <w:tcW w:w="2336" w:type="dxa"/>
            <w:vMerge/>
            <w:vAlign w:val="center"/>
          </w:tcPr>
          <w:p w14:paraId="7628D746" w14:textId="77777777" w:rsidR="00AB2B30" w:rsidRPr="00AC4FBC" w:rsidRDefault="00AB2B30">
            <w:pPr>
              <w:pStyle w:val="TAL"/>
            </w:pPr>
          </w:p>
        </w:tc>
        <w:tc>
          <w:tcPr>
            <w:tcW w:w="2952" w:type="dxa"/>
          </w:tcPr>
          <w:p w14:paraId="17D792A4" w14:textId="77777777" w:rsidR="00AB2B30" w:rsidRPr="00AC4FBC" w:rsidRDefault="006A7121">
            <w:pPr>
              <w:pStyle w:val="TAC"/>
            </w:pPr>
            <w:r w:rsidRPr="00AC4FBC">
              <w:t>n8</w:t>
            </w:r>
          </w:p>
        </w:tc>
        <w:tc>
          <w:tcPr>
            <w:tcW w:w="2952" w:type="dxa"/>
            <w:vAlign w:val="center"/>
          </w:tcPr>
          <w:p w14:paraId="44215AF2" w14:textId="77777777" w:rsidR="00AB2B30" w:rsidRPr="00AC4FBC" w:rsidRDefault="006A7121">
            <w:pPr>
              <w:pStyle w:val="TAC"/>
            </w:pPr>
            <w:r w:rsidRPr="00AC4FBC">
              <w:t>0.4</w:t>
            </w:r>
          </w:p>
        </w:tc>
      </w:tr>
      <w:tr w:rsidR="00AB2B30" w:rsidRPr="00AC4FBC" w14:paraId="61F8C69D" w14:textId="77777777" w:rsidTr="00A573EF">
        <w:trPr>
          <w:cantSplit/>
          <w:jc w:val="center"/>
        </w:trPr>
        <w:tc>
          <w:tcPr>
            <w:tcW w:w="2336" w:type="dxa"/>
            <w:vMerge w:val="restart"/>
            <w:vAlign w:val="center"/>
          </w:tcPr>
          <w:p w14:paraId="08952070" w14:textId="77777777" w:rsidR="00AB2B30" w:rsidRPr="00AC4FBC" w:rsidRDefault="006A7121">
            <w:pPr>
              <w:pStyle w:val="TAL"/>
            </w:pPr>
            <w:r w:rsidRPr="00AC4FBC">
              <w:rPr>
                <w:lang w:eastAsia="fi-FI"/>
              </w:rPr>
              <w:t>DC_20_n28</w:t>
            </w:r>
          </w:p>
        </w:tc>
        <w:tc>
          <w:tcPr>
            <w:tcW w:w="2952" w:type="dxa"/>
            <w:vAlign w:val="center"/>
          </w:tcPr>
          <w:p w14:paraId="5C0A1BA3" w14:textId="77777777" w:rsidR="00AB2B30" w:rsidRPr="00AC4FBC" w:rsidRDefault="006A7121">
            <w:pPr>
              <w:pStyle w:val="TAC"/>
            </w:pPr>
            <w:r w:rsidRPr="00AC4FBC">
              <w:t>20</w:t>
            </w:r>
          </w:p>
        </w:tc>
        <w:tc>
          <w:tcPr>
            <w:tcW w:w="2952" w:type="dxa"/>
            <w:vAlign w:val="center"/>
          </w:tcPr>
          <w:p w14:paraId="0AD329D7" w14:textId="77777777" w:rsidR="00AB2B30" w:rsidRPr="00AC4FBC" w:rsidRDefault="006A7121">
            <w:pPr>
              <w:pStyle w:val="TAC"/>
            </w:pPr>
            <w:r w:rsidRPr="00AC4FBC">
              <w:t>0.5</w:t>
            </w:r>
          </w:p>
        </w:tc>
      </w:tr>
      <w:tr w:rsidR="00AB2B30" w:rsidRPr="00AC4FBC" w14:paraId="1BF2A745" w14:textId="77777777" w:rsidTr="00A573EF">
        <w:trPr>
          <w:cantSplit/>
          <w:jc w:val="center"/>
        </w:trPr>
        <w:tc>
          <w:tcPr>
            <w:tcW w:w="2336" w:type="dxa"/>
            <w:vMerge/>
            <w:vAlign w:val="center"/>
          </w:tcPr>
          <w:p w14:paraId="1FE86701" w14:textId="77777777" w:rsidR="00AB2B30" w:rsidRPr="00AC4FBC" w:rsidRDefault="00AB2B30">
            <w:pPr>
              <w:pStyle w:val="TAL"/>
            </w:pPr>
          </w:p>
        </w:tc>
        <w:tc>
          <w:tcPr>
            <w:tcW w:w="2952" w:type="dxa"/>
            <w:vAlign w:val="center"/>
          </w:tcPr>
          <w:p w14:paraId="31C44F68" w14:textId="77777777" w:rsidR="00AB2B30" w:rsidRPr="00AC4FBC" w:rsidRDefault="006A7121">
            <w:pPr>
              <w:pStyle w:val="TAC"/>
            </w:pPr>
            <w:r w:rsidRPr="00AC4FBC">
              <w:t>n28</w:t>
            </w:r>
          </w:p>
        </w:tc>
        <w:tc>
          <w:tcPr>
            <w:tcW w:w="2952" w:type="dxa"/>
            <w:vAlign w:val="center"/>
          </w:tcPr>
          <w:p w14:paraId="53270B8B" w14:textId="77777777" w:rsidR="00AB2B30" w:rsidRPr="00AC4FBC" w:rsidRDefault="006A7121">
            <w:pPr>
              <w:pStyle w:val="TAC"/>
            </w:pPr>
            <w:r w:rsidRPr="00AC4FBC">
              <w:t>0.5</w:t>
            </w:r>
          </w:p>
        </w:tc>
      </w:tr>
      <w:tr w:rsidR="00AB2B30" w:rsidRPr="00AC4FBC" w14:paraId="1983639C" w14:textId="77777777" w:rsidTr="00A573EF">
        <w:trPr>
          <w:cantSplit/>
          <w:jc w:val="center"/>
        </w:trPr>
        <w:tc>
          <w:tcPr>
            <w:tcW w:w="2336" w:type="dxa"/>
            <w:vMerge w:val="restart"/>
            <w:vAlign w:val="center"/>
          </w:tcPr>
          <w:p w14:paraId="1598650F" w14:textId="77777777" w:rsidR="00AB2B30" w:rsidRPr="00AC4FBC" w:rsidRDefault="006A7121">
            <w:pPr>
              <w:pStyle w:val="TAL"/>
            </w:pPr>
            <w:r w:rsidRPr="00AC4FBC">
              <w:rPr>
                <w:lang w:eastAsia="fi-FI"/>
              </w:rPr>
              <w:t>DC_20_n78</w:t>
            </w:r>
          </w:p>
        </w:tc>
        <w:tc>
          <w:tcPr>
            <w:tcW w:w="2952" w:type="dxa"/>
            <w:vAlign w:val="center"/>
          </w:tcPr>
          <w:p w14:paraId="1269BAC8" w14:textId="77777777" w:rsidR="00AB2B30" w:rsidRPr="00AC4FBC" w:rsidRDefault="006A7121">
            <w:pPr>
              <w:pStyle w:val="TAC"/>
            </w:pPr>
            <w:r w:rsidRPr="00AC4FBC">
              <w:t>20</w:t>
            </w:r>
          </w:p>
        </w:tc>
        <w:tc>
          <w:tcPr>
            <w:tcW w:w="2952" w:type="dxa"/>
            <w:vAlign w:val="center"/>
          </w:tcPr>
          <w:p w14:paraId="7D2F4552" w14:textId="77777777" w:rsidR="00AB2B30" w:rsidRPr="00AC4FBC" w:rsidRDefault="006A7121">
            <w:pPr>
              <w:pStyle w:val="TAC"/>
            </w:pPr>
            <w:r w:rsidRPr="00AC4FBC">
              <w:t>0.6</w:t>
            </w:r>
          </w:p>
        </w:tc>
      </w:tr>
      <w:tr w:rsidR="00AB2B30" w:rsidRPr="00AC4FBC" w14:paraId="7DC729E7" w14:textId="77777777" w:rsidTr="00A573EF">
        <w:trPr>
          <w:cantSplit/>
          <w:jc w:val="center"/>
        </w:trPr>
        <w:tc>
          <w:tcPr>
            <w:tcW w:w="2336" w:type="dxa"/>
            <w:vMerge/>
            <w:vAlign w:val="center"/>
          </w:tcPr>
          <w:p w14:paraId="60912539" w14:textId="77777777" w:rsidR="00AB2B30" w:rsidRPr="00AC4FBC" w:rsidRDefault="00AB2B30">
            <w:pPr>
              <w:pStyle w:val="TAL"/>
            </w:pPr>
          </w:p>
        </w:tc>
        <w:tc>
          <w:tcPr>
            <w:tcW w:w="2952" w:type="dxa"/>
            <w:vAlign w:val="center"/>
          </w:tcPr>
          <w:p w14:paraId="3B4DD579" w14:textId="77777777" w:rsidR="00AB2B30" w:rsidRPr="00AC4FBC" w:rsidRDefault="006A7121">
            <w:pPr>
              <w:pStyle w:val="TAC"/>
            </w:pPr>
            <w:r w:rsidRPr="00AC4FBC">
              <w:t>n78</w:t>
            </w:r>
          </w:p>
        </w:tc>
        <w:tc>
          <w:tcPr>
            <w:tcW w:w="2952" w:type="dxa"/>
            <w:vAlign w:val="center"/>
          </w:tcPr>
          <w:p w14:paraId="34034DA9" w14:textId="77777777" w:rsidR="00AB2B30" w:rsidRPr="00AC4FBC" w:rsidRDefault="006A7121">
            <w:pPr>
              <w:pStyle w:val="TAC"/>
            </w:pPr>
            <w:r w:rsidRPr="00AC4FBC">
              <w:t>0.8</w:t>
            </w:r>
          </w:p>
        </w:tc>
      </w:tr>
      <w:tr w:rsidR="00AB2B30" w:rsidRPr="00AC4FBC" w14:paraId="28DC4CCE" w14:textId="77777777" w:rsidTr="00A573EF">
        <w:trPr>
          <w:cantSplit/>
          <w:jc w:val="center"/>
        </w:trPr>
        <w:tc>
          <w:tcPr>
            <w:tcW w:w="2336" w:type="dxa"/>
            <w:vMerge w:val="restart"/>
            <w:vAlign w:val="center"/>
          </w:tcPr>
          <w:p w14:paraId="5C9F7721" w14:textId="77777777" w:rsidR="00AB2B30" w:rsidRPr="00AC4FBC" w:rsidRDefault="006A7121">
            <w:pPr>
              <w:pStyle w:val="TAL"/>
            </w:pPr>
            <w:r w:rsidRPr="00AC4FBC">
              <w:rPr>
                <w:lang w:eastAsia="fi-FI"/>
              </w:rPr>
              <w:t>DC_21_n77</w:t>
            </w:r>
          </w:p>
        </w:tc>
        <w:tc>
          <w:tcPr>
            <w:tcW w:w="2952" w:type="dxa"/>
            <w:vAlign w:val="center"/>
          </w:tcPr>
          <w:p w14:paraId="6CAA22B3" w14:textId="77777777" w:rsidR="00AB2B30" w:rsidRPr="00AC4FBC" w:rsidRDefault="006A7121">
            <w:pPr>
              <w:pStyle w:val="TAC"/>
            </w:pPr>
            <w:r w:rsidRPr="00AC4FBC">
              <w:t>21</w:t>
            </w:r>
          </w:p>
        </w:tc>
        <w:tc>
          <w:tcPr>
            <w:tcW w:w="2952" w:type="dxa"/>
            <w:vAlign w:val="center"/>
          </w:tcPr>
          <w:p w14:paraId="56021494" w14:textId="77777777" w:rsidR="00AB2B30" w:rsidRPr="00AC4FBC" w:rsidRDefault="006A7121">
            <w:pPr>
              <w:pStyle w:val="TAC"/>
            </w:pPr>
            <w:r w:rsidRPr="00AC4FBC">
              <w:t>0.4</w:t>
            </w:r>
          </w:p>
        </w:tc>
      </w:tr>
      <w:tr w:rsidR="00AB2B30" w:rsidRPr="00AC4FBC" w14:paraId="5186DB25" w14:textId="77777777" w:rsidTr="00A573EF">
        <w:trPr>
          <w:cantSplit/>
          <w:jc w:val="center"/>
        </w:trPr>
        <w:tc>
          <w:tcPr>
            <w:tcW w:w="2336" w:type="dxa"/>
            <w:vMerge/>
            <w:vAlign w:val="center"/>
          </w:tcPr>
          <w:p w14:paraId="267B48EA" w14:textId="77777777" w:rsidR="00AB2B30" w:rsidRPr="00AC4FBC" w:rsidRDefault="00AB2B30">
            <w:pPr>
              <w:pStyle w:val="TAL"/>
            </w:pPr>
          </w:p>
        </w:tc>
        <w:tc>
          <w:tcPr>
            <w:tcW w:w="2952" w:type="dxa"/>
            <w:vAlign w:val="center"/>
          </w:tcPr>
          <w:p w14:paraId="62A8F6D2" w14:textId="77777777" w:rsidR="00AB2B30" w:rsidRPr="00AC4FBC" w:rsidRDefault="006A7121">
            <w:pPr>
              <w:pStyle w:val="TAC"/>
            </w:pPr>
            <w:r w:rsidRPr="00AC4FBC">
              <w:t>n77</w:t>
            </w:r>
          </w:p>
        </w:tc>
        <w:tc>
          <w:tcPr>
            <w:tcW w:w="2952" w:type="dxa"/>
            <w:vAlign w:val="center"/>
          </w:tcPr>
          <w:p w14:paraId="0711D0E0" w14:textId="77777777" w:rsidR="00AB2B30" w:rsidRPr="00AC4FBC" w:rsidRDefault="006A7121">
            <w:pPr>
              <w:pStyle w:val="TAC"/>
            </w:pPr>
            <w:r w:rsidRPr="00AC4FBC">
              <w:t>0.8</w:t>
            </w:r>
          </w:p>
        </w:tc>
      </w:tr>
      <w:tr w:rsidR="00AB2B30" w:rsidRPr="00AC4FBC" w14:paraId="141275AC" w14:textId="77777777" w:rsidTr="00A573EF">
        <w:trPr>
          <w:cantSplit/>
          <w:jc w:val="center"/>
        </w:trPr>
        <w:tc>
          <w:tcPr>
            <w:tcW w:w="2336" w:type="dxa"/>
            <w:vMerge w:val="restart"/>
            <w:vAlign w:val="center"/>
          </w:tcPr>
          <w:p w14:paraId="3D91F601" w14:textId="77777777" w:rsidR="00AB2B30" w:rsidRPr="00AC4FBC" w:rsidRDefault="006A7121">
            <w:pPr>
              <w:pStyle w:val="TAL"/>
            </w:pPr>
            <w:r w:rsidRPr="00AC4FBC">
              <w:rPr>
                <w:lang w:eastAsia="fi-FI"/>
              </w:rPr>
              <w:t>DC_21_n78</w:t>
            </w:r>
          </w:p>
        </w:tc>
        <w:tc>
          <w:tcPr>
            <w:tcW w:w="2952" w:type="dxa"/>
            <w:vAlign w:val="center"/>
          </w:tcPr>
          <w:p w14:paraId="23975CDB" w14:textId="77777777" w:rsidR="00AB2B30" w:rsidRPr="00AC4FBC" w:rsidRDefault="006A7121">
            <w:pPr>
              <w:pStyle w:val="TAC"/>
            </w:pPr>
            <w:r w:rsidRPr="00AC4FBC">
              <w:t>21</w:t>
            </w:r>
          </w:p>
        </w:tc>
        <w:tc>
          <w:tcPr>
            <w:tcW w:w="2952" w:type="dxa"/>
            <w:vAlign w:val="center"/>
          </w:tcPr>
          <w:p w14:paraId="00D204E5" w14:textId="77777777" w:rsidR="00AB2B30" w:rsidRPr="00AC4FBC" w:rsidRDefault="006A7121">
            <w:pPr>
              <w:pStyle w:val="TAC"/>
            </w:pPr>
            <w:r w:rsidRPr="00AC4FBC">
              <w:t>0.4</w:t>
            </w:r>
          </w:p>
        </w:tc>
      </w:tr>
      <w:tr w:rsidR="00AB2B30" w:rsidRPr="00AC4FBC" w14:paraId="7AEC76B8" w14:textId="77777777" w:rsidTr="00A573EF">
        <w:trPr>
          <w:cantSplit/>
          <w:jc w:val="center"/>
        </w:trPr>
        <w:tc>
          <w:tcPr>
            <w:tcW w:w="2336" w:type="dxa"/>
            <w:vMerge/>
            <w:vAlign w:val="center"/>
          </w:tcPr>
          <w:p w14:paraId="23390EF8" w14:textId="77777777" w:rsidR="00AB2B30" w:rsidRPr="00AC4FBC" w:rsidRDefault="00AB2B30">
            <w:pPr>
              <w:pStyle w:val="TAL"/>
            </w:pPr>
          </w:p>
        </w:tc>
        <w:tc>
          <w:tcPr>
            <w:tcW w:w="2952" w:type="dxa"/>
            <w:vAlign w:val="center"/>
          </w:tcPr>
          <w:p w14:paraId="5F000A02" w14:textId="77777777" w:rsidR="00AB2B30" w:rsidRPr="00AC4FBC" w:rsidRDefault="006A7121">
            <w:pPr>
              <w:pStyle w:val="TAC"/>
            </w:pPr>
            <w:r w:rsidRPr="00AC4FBC">
              <w:t>n78</w:t>
            </w:r>
          </w:p>
        </w:tc>
        <w:tc>
          <w:tcPr>
            <w:tcW w:w="2952" w:type="dxa"/>
            <w:vAlign w:val="center"/>
          </w:tcPr>
          <w:p w14:paraId="1F8CE2FB" w14:textId="77777777" w:rsidR="00AB2B30" w:rsidRPr="00AC4FBC" w:rsidRDefault="006A7121">
            <w:pPr>
              <w:pStyle w:val="TAC"/>
            </w:pPr>
            <w:r w:rsidRPr="00AC4FBC">
              <w:t>0.8</w:t>
            </w:r>
          </w:p>
        </w:tc>
      </w:tr>
      <w:tr w:rsidR="00AB2B30" w:rsidRPr="00AC4FBC" w14:paraId="354F3DF8" w14:textId="77777777" w:rsidTr="00A573EF">
        <w:trPr>
          <w:cantSplit/>
          <w:jc w:val="center"/>
        </w:trPr>
        <w:tc>
          <w:tcPr>
            <w:tcW w:w="2336" w:type="dxa"/>
            <w:vMerge w:val="restart"/>
            <w:vAlign w:val="center"/>
          </w:tcPr>
          <w:p w14:paraId="5C93723E" w14:textId="77777777" w:rsidR="00AB2B30" w:rsidRPr="00AC4FBC" w:rsidRDefault="006A7121">
            <w:pPr>
              <w:pStyle w:val="TAL"/>
            </w:pPr>
            <w:r w:rsidRPr="00AC4FBC">
              <w:rPr>
                <w:lang w:eastAsia="fi-FI"/>
              </w:rPr>
              <w:t>DC_25_n41</w:t>
            </w:r>
          </w:p>
        </w:tc>
        <w:tc>
          <w:tcPr>
            <w:tcW w:w="2952" w:type="dxa"/>
            <w:vAlign w:val="center"/>
          </w:tcPr>
          <w:p w14:paraId="1F92A90A" w14:textId="77777777" w:rsidR="00AB2B30" w:rsidRPr="00AC4FBC" w:rsidRDefault="006A7121">
            <w:pPr>
              <w:pStyle w:val="TAC"/>
            </w:pPr>
            <w:r w:rsidRPr="00AC4FBC">
              <w:t>25</w:t>
            </w:r>
          </w:p>
        </w:tc>
        <w:tc>
          <w:tcPr>
            <w:tcW w:w="2952" w:type="dxa"/>
            <w:vAlign w:val="center"/>
          </w:tcPr>
          <w:p w14:paraId="586BA96A" w14:textId="77777777" w:rsidR="00AB2B30" w:rsidRPr="00AC4FBC" w:rsidRDefault="006A7121">
            <w:pPr>
              <w:pStyle w:val="TAC"/>
            </w:pPr>
            <w:r w:rsidRPr="00AC4FBC">
              <w:t>0.5</w:t>
            </w:r>
          </w:p>
        </w:tc>
      </w:tr>
      <w:tr w:rsidR="00AB2B30" w:rsidRPr="00AC4FBC" w14:paraId="0FFAB651" w14:textId="77777777" w:rsidTr="00A573EF">
        <w:trPr>
          <w:cantSplit/>
          <w:jc w:val="center"/>
        </w:trPr>
        <w:tc>
          <w:tcPr>
            <w:tcW w:w="2336" w:type="dxa"/>
            <w:vMerge/>
            <w:vAlign w:val="center"/>
          </w:tcPr>
          <w:p w14:paraId="3C09339A" w14:textId="77777777" w:rsidR="00AB2B30" w:rsidRPr="00AC4FBC" w:rsidRDefault="00AB2B30">
            <w:pPr>
              <w:pStyle w:val="TAL"/>
            </w:pPr>
          </w:p>
        </w:tc>
        <w:tc>
          <w:tcPr>
            <w:tcW w:w="2952" w:type="dxa"/>
            <w:vMerge w:val="restart"/>
            <w:vAlign w:val="center"/>
          </w:tcPr>
          <w:p w14:paraId="480D72FC" w14:textId="77777777" w:rsidR="00AB2B30" w:rsidRPr="00AC4FBC" w:rsidRDefault="006A7121">
            <w:pPr>
              <w:pStyle w:val="TAC"/>
            </w:pPr>
            <w:r w:rsidRPr="00AC4FBC">
              <w:t>n41</w:t>
            </w:r>
          </w:p>
        </w:tc>
        <w:tc>
          <w:tcPr>
            <w:tcW w:w="2952" w:type="dxa"/>
            <w:vAlign w:val="center"/>
          </w:tcPr>
          <w:p w14:paraId="470117CC" w14:textId="77777777" w:rsidR="00AB2B30" w:rsidRPr="00AC4FBC" w:rsidRDefault="006A7121">
            <w:pPr>
              <w:pStyle w:val="TAC"/>
            </w:pPr>
            <w:r w:rsidRPr="00AC4FBC">
              <w:t>0.4</w:t>
            </w:r>
            <w:r w:rsidRPr="00AC4FBC">
              <w:rPr>
                <w:vertAlign w:val="superscript"/>
              </w:rPr>
              <w:t>1</w:t>
            </w:r>
          </w:p>
        </w:tc>
      </w:tr>
      <w:tr w:rsidR="00AB2B30" w:rsidRPr="00AC4FBC" w14:paraId="7281BC2A" w14:textId="77777777" w:rsidTr="00A573EF">
        <w:trPr>
          <w:cantSplit/>
          <w:jc w:val="center"/>
        </w:trPr>
        <w:tc>
          <w:tcPr>
            <w:tcW w:w="2336" w:type="dxa"/>
            <w:vMerge/>
            <w:vAlign w:val="center"/>
          </w:tcPr>
          <w:p w14:paraId="203106A9" w14:textId="77777777" w:rsidR="00AB2B30" w:rsidRPr="00AC4FBC" w:rsidRDefault="00AB2B30">
            <w:pPr>
              <w:pStyle w:val="TAL"/>
            </w:pPr>
          </w:p>
        </w:tc>
        <w:tc>
          <w:tcPr>
            <w:tcW w:w="2952" w:type="dxa"/>
            <w:vMerge/>
            <w:vAlign w:val="center"/>
          </w:tcPr>
          <w:p w14:paraId="13D954F1" w14:textId="77777777" w:rsidR="00AB2B30" w:rsidRPr="00AC4FBC" w:rsidRDefault="00AB2B30">
            <w:pPr>
              <w:pStyle w:val="TAC"/>
            </w:pPr>
          </w:p>
        </w:tc>
        <w:tc>
          <w:tcPr>
            <w:tcW w:w="2952" w:type="dxa"/>
            <w:vAlign w:val="center"/>
          </w:tcPr>
          <w:p w14:paraId="139C6956" w14:textId="77777777" w:rsidR="00AB2B30" w:rsidRPr="00AC4FBC" w:rsidRDefault="006A7121">
            <w:pPr>
              <w:pStyle w:val="TAC"/>
            </w:pPr>
            <w:r w:rsidRPr="00AC4FBC">
              <w:t>0.9</w:t>
            </w:r>
            <w:r w:rsidRPr="00AC4FBC">
              <w:rPr>
                <w:vertAlign w:val="superscript"/>
              </w:rPr>
              <w:t>2</w:t>
            </w:r>
          </w:p>
        </w:tc>
      </w:tr>
      <w:tr w:rsidR="00AB2B30" w:rsidRPr="00AC4FBC" w14:paraId="098D8401" w14:textId="77777777" w:rsidTr="00A573EF">
        <w:trPr>
          <w:cantSplit/>
          <w:jc w:val="center"/>
        </w:trPr>
        <w:tc>
          <w:tcPr>
            <w:tcW w:w="2336" w:type="dxa"/>
            <w:vMerge w:val="restart"/>
            <w:vAlign w:val="center"/>
          </w:tcPr>
          <w:p w14:paraId="761C92BD" w14:textId="77777777" w:rsidR="00AB2B30" w:rsidRPr="00AC4FBC" w:rsidRDefault="006A7121">
            <w:pPr>
              <w:pStyle w:val="TAL"/>
            </w:pPr>
            <w:r w:rsidRPr="00AC4FBC">
              <w:rPr>
                <w:lang w:eastAsia="fi-FI"/>
              </w:rPr>
              <w:t>DC_26_n41</w:t>
            </w:r>
          </w:p>
        </w:tc>
        <w:tc>
          <w:tcPr>
            <w:tcW w:w="2952" w:type="dxa"/>
          </w:tcPr>
          <w:p w14:paraId="413643B0" w14:textId="77777777" w:rsidR="00AB2B30" w:rsidRPr="00AC4FBC" w:rsidRDefault="006A7121">
            <w:pPr>
              <w:pStyle w:val="TAC"/>
            </w:pPr>
            <w:r w:rsidRPr="00AC4FBC">
              <w:t>26</w:t>
            </w:r>
          </w:p>
        </w:tc>
        <w:tc>
          <w:tcPr>
            <w:tcW w:w="2952" w:type="dxa"/>
            <w:vAlign w:val="center"/>
          </w:tcPr>
          <w:p w14:paraId="59CF877C" w14:textId="77777777" w:rsidR="00AB2B30" w:rsidRPr="00AC4FBC" w:rsidRDefault="006A7121">
            <w:pPr>
              <w:pStyle w:val="TAC"/>
            </w:pPr>
            <w:r w:rsidRPr="00AC4FBC">
              <w:t>0.3</w:t>
            </w:r>
          </w:p>
        </w:tc>
      </w:tr>
      <w:tr w:rsidR="00AB2B30" w:rsidRPr="00AC4FBC" w14:paraId="4D90B8D6" w14:textId="77777777" w:rsidTr="00A573EF">
        <w:trPr>
          <w:cantSplit/>
          <w:jc w:val="center"/>
        </w:trPr>
        <w:tc>
          <w:tcPr>
            <w:tcW w:w="2336" w:type="dxa"/>
            <w:vMerge/>
            <w:vAlign w:val="center"/>
          </w:tcPr>
          <w:p w14:paraId="150DD9AE" w14:textId="77777777" w:rsidR="00AB2B30" w:rsidRPr="00AC4FBC" w:rsidRDefault="00AB2B30">
            <w:pPr>
              <w:pStyle w:val="TAL"/>
            </w:pPr>
          </w:p>
        </w:tc>
        <w:tc>
          <w:tcPr>
            <w:tcW w:w="2952" w:type="dxa"/>
          </w:tcPr>
          <w:p w14:paraId="4F64AE58" w14:textId="77777777" w:rsidR="00AB2B30" w:rsidRPr="00AC4FBC" w:rsidRDefault="006A7121">
            <w:pPr>
              <w:pStyle w:val="TAC"/>
            </w:pPr>
            <w:r w:rsidRPr="00AC4FBC">
              <w:t>n41</w:t>
            </w:r>
          </w:p>
        </w:tc>
        <w:tc>
          <w:tcPr>
            <w:tcW w:w="2952" w:type="dxa"/>
            <w:vAlign w:val="center"/>
          </w:tcPr>
          <w:p w14:paraId="64814068" w14:textId="77777777" w:rsidR="00AB2B30" w:rsidRPr="00AC4FBC" w:rsidRDefault="006A7121">
            <w:pPr>
              <w:pStyle w:val="TAC"/>
            </w:pPr>
            <w:r w:rsidRPr="00AC4FBC">
              <w:t>0.3</w:t>
            </w:r>
          </w:p>
        </w:tc>
      </w:tr>
      <w:tr w:rsidR="00AB2B30" w:rsidRPr="00AC4FBC" w14:paraId="04C422E6" w14:textId="77777777" w:rsidTr="00A573EF">
        <w:trPr>
          <w:cantSplit/>
          <w:jc w:val="center"/>
        </w:trPr>
        <w:tc>
          <w:tcPr>
            <w:tcW w:w="2336" w:type="dxa"/>
            <w:vMerge w:val="restart"/>
            <w:vAlign w:val="center"/>
          </w:tcPr>
          <w:p w14:paraId="440FC887" w14:textId="77777777" w:rsidR="00AB2B30" w:rsidRPr="00AC4FBC" w:rsidRDefault="006A7121">
            <w:pPr>
              <w:pStyle w:val="TAL"/>
            </w:pPr>
            <w:r w:rsidRPr="00AC4FBC">
              <w:rPr>
                <w:lang w:eastAsia="fi-FI"/>
              </w:rPr>
              <w:t>DC_26_n77</w:t>
            </w:r>
          </w:p>
        </w:tc>
        <w:tc>
          <w:tcPr>
            <w:tcW w:w="2952" w:type="dxa"/>
            <w:vAlign w:val="center"/>
          </w:tcPr>
          <w:p w14:paraId="2C8CB444" w14:textId="77777777" w:rsidR="00AB2B30" w:rsidRPr="00AC4FBC" w:rsidRDefault="006A7121">
            <w:pPr>
              <w:pStyle w:val="TAC"/>
            </w:pPr>
            <w:r w:rsidRPr="00AC4FBC">
              <w:t>26</w:t>
            </w:r>
          </w:p>
        </w:tc>
        <w:tc>
          <w:tcPr>
            <w:tcW w:w="2952" w:type="dxa"/>
            <w:vAlign w:val="center"/>
          </w:tcPr>
          <w:p w14:paraId="2CEC6AA6" w14:textId="77777777" w:rsidR="00AB2B30" w:rsidRPr="00AC4FBC" w:rsidRDefault="006A7121">
            <w:pPr>
              <w:pStyle w:val="TAC"/>
            </w:pPr>
            <w:r w:rsidRPr="00AC4FBC">
              <w:t>0.3</w:t>
            </w:r>
          </w:p>
        </w:tc>
      </w:tr>
      <w:tr w:rsidR="00AB2B30" w:rsidRPr="00AC4FBC" w14:paraId="4E20C88E" w14:textId="77777777" w:rsidTr="00A573EF">
        <w:trPr>
          <w:cantSplit/>
          <w:jc w:val="center"/>
        </w:trPr>
        <w:tc>
          <w:tcPr>
            <w:tcW w:w="2336" w:type="dxa"/>
            <w:vMerge/>
            <w:vAlign w:val="center"/>
          </w:tcPr>
          <w:p w14:paraId="737B74B1" w14:textId="77777777" w:rsidR="00AB2B30" w:rsidRPr="00AC4FBC" w:rsidRDefault="00AB2B30">
            <w:pPr>
              <w:pStyle w:val="TAL"/>
            </w:pPr>
          </w:p>
        </w:tc>
        <w:tc>
          <w:tcPr>
            <w:tcW w:w="2952" w:type="dxa"/>
            <w:vAlign w:val="center"/>
          </w:tcPr>
          <w:p w14:paraId="6238B1C5" w14:textId="77777777" w:rsidR="00AB2B30" w:rsidRPr="00AC4FBC" w:rsidRDefault="006A7121">
            <w:pPr>
              <w:pStyle w:val="TAC"/>
            </w:pPr>
            <w:r w:rsidRPr="00AC4FBC">
              <w:t>n77</w:t>
            </w:r>
          </w:p>
        </w:tc>
        <w:tc>
          <w:tcPr>
            <w:tcW w:w="2952" w:type="dxa"/>
            <w:vAlign w:val="center"/>
          </w:tcPr>
          <w:p w14:paraId="3408BBFE" w14:textId="77777777" w:rsidR="00AB2B30" w:rsidRPr="00AC4FBC" w:rsidRDefault="006A7121">
            <w:pPr>
              <w:pStyle w:val="TAC"/>
            </w:pPr>
            <w:r w:rsidRPr="00AC4FBC">
              <w:t>0.8</w:t>
            </w:r>
          </w:p>
        </w:tc>
      </w:tr>
      <w:tr w:rsidR="00AB2B30" w:rsidRPr="00AC4FBC" w14:paraId="51C64DD3" w14:textId="77777777" w:rsidTr="00A573EF">
        <w:trPr>
          <w:cantSplit/>
          <w:jc w:val="center"/>
        </w:trPr>
        <w:tc>
          <w:tcPr>
            <w:tcW w:w="2336" w:type="dxa"/>
            <w:vMerge w:val="restart"/>
            <w:vAlign w:val="center"/>
          </w:tcPr>
          <w:p w14:paraId="5ABABBC9" w14:textId="77777777" w:rsidR="00AB2B30" w:rsidRPr="00AC4FBC" w:rsidRDefault="006A7121">
            <w:pPr>
              <w:pStyle w:val="TAL"/>
            </w:pPr>
            <w:r w:rsidRPr="00AC4FBC">
              <w:rPr>
                <w:lang w:eastAsia="fi-FI"/>
              </w:rPr>
              <w:t>DC_26_n78</w:t>
            </w:r>
          </w:p>
        </w:tc>
        <w:tc>
          <w:tcPr>
            <w:tcW w:w="2952" w:type="dxa"/>
            <w:vAlign w:val="center"/>
          </w:tcPr>
          <w:p w14:paraId="48C303CE" w14:textId="77777777" w:rsidR="00AB2B30" w:rsidRPr="00AC4FBC" w:rsidRDefault="006A7121">
            <w:pPr>
              <w:pStyle w:val="TAC"/>
            </w:pPr>
            <w:r w:rsidRPr="00AC4FBC">
              <w:t>26</w:t>
            </w:r>
          </w:p>
        </w:tc>
        <w:tc>
          <w:tcPr>
            <w:tcW w:w="2952" w:type="dxa"/>
            <w:vAlign w:val="center"/>
          </w:tcPr>
          <w:p w14:paraId="7C75E45A" w14:textId="77777777" w:rsidR="00AB2B30" w:rsidRPr="00AC4FBC" w:rsidRDefault="006A7121">
            <w:pPr>
              <w:pStyle w:val="TAC"/>
            </w:pPr>
            <w:r w:rsidRPr="00AC4FBC">
              <w:t>0.3</w:t>
            </w:r>
          </w:p>
        </w:tc>
      </w:tr>
      <w:tr w:rsidR="00AB2B30" w:rsidRPr="00AC4FBC" w14:paraId="445F06BF" w14:textId="77777777" w:rsidTr="00A573EF">
        <w:trPr>
          <w:cantSplit/>
          <w:jc w:val="center"/>
        </w:trPr>
        <w:tc>
          <w:tcPr>
            <w:tcW w:w="2336" w:type="dxa"/>
            <w:vMerge/>
            <w:vAlign w:val="center"/>
          </w:tcPr>
          <w:p w14:paraId="3FA47EAE" w14:textId="77777777" w:rsidR="00AB2B30" w:rsidRPr="00AC4FBC" w:rsidRDefault="00AB2B30">
            <w:pPr>
              <w:pStyle w:val="TAL"/>
            </w:pPr>
          </w:p>
        </w:tc>
        <w:tc>
          <w:tcPr>
            <w:tcW w:w="2952" w:type="dxa"/>
            <w:vAlign w:val="center"/>
          </w:tcPr>
          <w:p w14:paraId="249CA9B0" w14:textId="77777777" w:rsidR="00AB2B30" w:rsidRPr="00AC4FBC" w:rsidRDefault="006A7121">
            <w:pPr>
              <w:pStyle w:val="TAC"/>
            </w:pPr>
            <w:r w:rsidRPr="00AC4FBC">
              <w:t>n78</w:t>
            </w:r>
          </w:p>
        </w:tc>
        <w:tc>
          <w:tcPr>
            <w:tcW w:w="2952" w:type="dxa"/>
            <w:vAlign w:val="center"/>
          </w:tcPr>
          <w:p w14:paraId="29267B90" w14:textId="77777777" w:rsidR="00AB2B30" w:rsidRPr="00AC4FBC" w:rsidRDefault="006A7121">
            <w:pPr>
              <w:pStyle w:val="TAC"/>
            </w:pPr>
            <w:r w:rsidRPr="00AC4FBC">
              <w:t>0.8</w:t>
            </w:r>
          </w:p>
        </w:tc>
      </w:tr>
      <w:tr w:rsidR="00FB40A9" w:rsidRPr="00AC4FBC" w14:paraId="6C217DC8" w14:textId="77777777" w:rsidTr="002C70D3">
        <w:trPr>
          <w:jc w:val="center"/>
        </w:trPr>
        <w:tc>
          <w:tcPr>
            <w:tcW w:w="2336" w:type="dxa"/>
            <w:vMerge w:val="restart"/>
            <w:vAlign w:val="center"/>
          </w:tcPr>
          <w:p w14:paraId="68E820B5" w14:textId="77777777" w:rsidR="00FB40A9" w:rsidRPr="00AC4FBC" w:rsidRDefault="00FB40A9" w:rsidP="00931ECD">
            <w:pPr>
              <w:pStyle w:val="TAL"/>
            </w:pPr>
            <w:r w:rsidRPr="00AC4FBC">
              <w:t>DC_</w:t>
            </w:r>
            <w:r w:rsidRPr="00AC4FBC">
              <w:rPr>
                <w:lang w:eastAsia="zh-TW"/>
              </w:rPr>
              <w:t>28</w:t>
            </w:r>
            <w:r w:rsidRPr="00AC4FBC">
              <w:t>_n5</w:t>
            </w:r>
          </w:p>
        </w:tc>
        <w:tc>
          <w:tcPr>
            <w:tcW w:w="2952" w:type="dxa"/>
          </w:tcPr>
          <w:p w14:paraId="2C3B9EB1" w14:textId="77777777" w:rsidR="00FB40A9" w:rsidRPr="00AC4FBC" w:rsidRDefault="00FB40A9" w:rsidP="00931ECD">
            <w:pPr>
              <w:pStyle w:val="TAC"/>
              <w:rPr>
                <w:lang w:eastAsia="zh-TW"/>
              </w:rPr>
            </w:pPr>
            <w:r w:rsidRPr="00AC4FBC">
              <w:t>28</w:t>
            </w:r>
          </w:p>
        </w:tc>
        <w:tc>
          <w:tcPr>
            <w:tcW w:w="2952" w:type="dxa"/>
          </w:tcPr>
          <w:p w14:paraId="0643A51A" w14:textId="77777777" w:rsidR="00FB40A9" w:rsidRPr="00AC4FBC" w:rsidRDefault="00FB40A9" w:rsidP="00931ECD">
            <w:pPr>
              <w:pStyle w:val="TAC"/>
              <w:rPr>
                <w:rFonts w:eastAsia="Malgun Gothic"/>
              </w:rPr>
            </w:pPr>
            <w:r w:rsidRPr="00AC4FBC">
              <w:rPr>
                <w:lang w:eastAsia="zh-CN"/>
              </w:rPr>
              <w:t>0.5</w:t>
            </w:r>
          </w:p>
        </w:tc>
      </w:tr>
      <w:tr w:rsidR="00FB40A9" w:rsidRPr="00AC4FBC" w14:paraId="07EB9299" w14:textId="77777777" w:rsidTr="002C70D3">
        <w:trPr>
          <w:jc w:val="center"/>
        </w:trPr>
        <w:tc>
          <w:tcPr>
            <w:tcW w:w="2336" w:type="dxa"/>
            <w:vMerge/>
            <w:vAlign w:val="center"/>
          </w:tcPr>
          <w:p w14:paraId="5BE3495B" w14:textId="77777777" w:rsidR="00FB40A9" w:rsidRPr="00AC4FBC" w:rsidRDefault="00FB40A9" w:rsidP="00931ECD">
            <w:pPr>
              <w:pStyle w:val="TAL"/>
            </w:pPr>
          </w:p>
        </w:tc>
        <w:tc>
          <w:tcPr>
            <w:tcW w:w="2952" w:type="dxa"/>
          </w:tcPr>
          <w:p w14:paraId="398210E2" w14:textId="77777777" w:rsidR="00FB40A9" w:rsidRPr="00AC4FBC" w:rsidRDefault="00FB40A9" w:rsidP="00931ECD">
            <w:pPr>
              <w:pStyle w:val="TAC"/>
              <w:rPr>
                <w:lang w:eastAsia="zh-TW"/>
              </w:rPr>
            </w:pPr>
            <w:r w:rsidRPr="00AC4FBC">
              <w:t>n5</w:t>
            </w:r>
          </w:p>
        </w:tc>
        <w:tc>
          <w:tcPr>
            <w:tcW w:w="2952" w:type="dxa"/>
          </w:tcPr>
          <w:p w14:paraId="4DCE8C5C" w14:textId="77777777" w:rsidR="00FB40A9" w:rsidRPr="00AC4FBC" w:rsidRDefault="00FB40A9" w:rsidP="00931ECD">
            <w:pPr>
              <w:pStyle w:val="TAC"/>
              <w:rPr>
                <w:rFonts w:eastAsia="Malgun Gothic"/>
              </w:rPr>
            </w:pPr>
            <w:r w:rsidRPr="00AC4FBC">
              <w:rPr>
                <w:lang w:eastAsia="zh-CN"/>
              </w:rPr>
              <w:t>0.5</w:t>
            </w:r>
          </w:p>
        </w:tc>
      </w:tr>
      <w:tr w:rsidR="00AB2B30" w:rsidRPr="00AC4FBC" w14:paraId="5191C0DE" w14:textId="77777777" w:rsidTr="00A573EF">
        <w:trPr>
          <w:cantSplit/>
          <w:jc w:val="center"/>
        </w:trPr>
        <w:tc>
          <w:tcPr>
            <w:tcW w:w="2336" w:type="dxa"/>
            <w:vMerge w:val="restart"/>
            <w:vAlign w:val="center"/>
          </w:tcPr>
          <w:p w14:paraId="441B00D9" w14:textId="77777777" w:rsidR="00AB2B30" w:rsidRPr="00AC4FBC" w:rsidRDefault="006A7121">
            <w:pPr>
              <w:pStyle w:val="TAL"/>
            </w:pPr>
            <w:r w:rsidRPr="00AC4FBC">
              <w:rPr>
                <w:lang w:eastAsia="fi-FI"/>
              </w:rPr>
              <w:t>DC_28_n77</w:t>
            </w:r>
          </w:p>
        </w:tc>
        <w:tc>
          <w:tcPr>
            <w:tcW w:w="2952" w:type="dxa"/>
            <w:vAlign w:val="center"/>
          </w:tcPr>
          <w:p w14:paraId="5AFC530E" w14:textId="77777777" w:rsidR="00AB2B30" w:rsidRPr="00AC4FBC" w:rsidRDefault="006A7121">
            <w:pPr>
              <w:pStyle w:val="TAC"/>
            </w:pPr>
            <w:r w:rsidRPr="00AC4FBC">
              <w:t>28</w:t>
            </w:r>
          </w:p>
        </w:tc>
        <w:tc>
          <w:tcPr>
            <w:tcW w:w="2952" w:type="dxa"/>
            <w:vAlign w:val="center"/>
          </w:tcPr>
          <w:p w14:paraId="1D0B3234" w14:textId="77777777" w:rsidR="00AB2B30" w:rsidRPr="00AC4FBC" w:rsidRDefault="006A7121">
            <w:pPr>
              <w:pStyle w:val="TAC"/>
            </w:pPr>
            <w:r w:rsidRPr="00AC4FBC">
              <w:t>0.5</w:t>
            </w:r>
          </w:p>
        </w:tc>
      </w:tr>
      <w:tr w:rsidR="00AB2B30" w:rsidRPr="00AC4FBC" w14:paraId="552FAF1A" w14:textId="77777777" w:rsidTr="00A573EF">
        <w:trPr>
          <w:cantSplit/>
          <w:jc w:val="center"/>
        </w:trPr>
        <w:tc>
          <w:tcPr>
            <w:tcW w:w="2336" w:type="dxa"/>
            <w:vMerge/>
            <w:vAlign w:val="center"/>
          </w:tcPr>
          <w:p w14:paraId="5FA0E587" w14:textId="77777777" w:rsidR="00AB2B30" w:rsidRPr="00AC4FBC" w:rsidRDefault="00AB2B30">
            <w:pPr>
              <w:pStyle w:val="TAL"/>
            </w:pPr>
          </w:p>
        </w:tc>
        <w:tc>
          <w:tcPr>
            <w:tcW w:w="2952" w:type="dxa"/>
            <w:vAlign w:val="center"/>
          </w:tcPr>
          <w:p w14:paraId="3A9266ED" w14:textId="77777777" w:rsidR="00AB2B30" w:rsidRPr="00AC4FBC" w:rsidRDefault="006A7121">
            <w:pPr>
              <w:pStyle w:val="TAC"/>
            </w:pPr>
            <w:r w:rsidRPr="00AC4FBC">
              <w:t>n77</w:t>
            </w:r>
          </w:p>
        </w:tc>
        <w:tc>
          <w:tcPr>
            <w:tcW w:w="2952" w:type="dxa"/>
            <w:vAlign w:val="center"/>
          </w:tcPr>
          <w:p w14:paraId="1D8367BE" w14:textId="77777777" w:rsidR="00AB2B30" w:rsidRPr="00AC4FBC" w:rsidRDefault="006A7121">
            <w:pPr>
              <w:pStyle w:val="TAC"/>
            </w:pPr>
            <w:r w:rsidRPr="00AC4FBC">
              <w:t>0.8</w:t>
            </w:r>
          </w:p>
        </w:tc>
      </w:tr>
      <w:tr w:rsidR="00AB2B30" w:rsidRPr="00AC4FBC" w14:paraId="2A0C7F6F" w14:textId="77777777" w:rsidTr="00A573EF">
        <w:trPr>
          <w:cantSplit/>
          <w:jc w:val="center"/>
        </w:trPr>
        <w:tc>
          <w:tcPr>
            <w:tcW w:w="2336" w:type="dxa"/>
            <w:vMerge w:val="restart"/>
            <w:vAlign w:val="center"/>
          </w:tcPr>
          <w:p w14:paraId="215D5270" w14:textId="77777777" w:rsidR="00AB2B30" w:rsidRPr="00AC4FBC" w:rsidRDefault="006A7121">
            <w:pPr>
              <w:pStyle w:val="TAL"/>
            </w:pPr>
            <w:r w:rsidRPr="00AC4FBC">
              <w:rPr>
                <w:lang w:eastAsia="fi-FI"/>
              </w:rPr>
              <w:t>DC_28_n78</w:t>
            </w:r>
          </w:p>
        </w:tc>
        <w:tc>
          <w:tcPr>
            <w:tcW w:w="2952" w:type="dxa"/>
            <w:vAlign w:val="center"/>
          </w:tcPr>
          <w:p w14:paraId="14304BF0" w14:textId="77777777" w:rsidR="00AB2B30" w:rsidRPr="00AC4FBC" w:rsidRDefault="006A7121">
            <w:pPr>
              <w:pStyle w:val="TAC"/>
            </w:pPr>
            <w:r w:rsidRPr="00AC4FBC">
              <w:t>28</w:t>
            </w:r>
          </w:p>
        </w:tc>
        <w:tc>
          <w:tcPr>
            <w:tcW w:w="2952" w:type="dxa"/>
            <w:vAlign w:val="center"/>
          </w:tcPr>
          <w:p w14:paraId="1BDDE0F9" w14:textId="77777777" w:rsidR="00AB2B30" w:rsidRPr="00AC4FBC" w:rsidRDefault="006A7121">
            <w:pPr>
              <w:pStyle w:val="TAC"/>
            </w:pPr>
            <w:r w:rsidRPr="00AC4FBC">
              <w:t>0.5</w:t>
            </w:r>
          </w:p>
        </w:tc>
      </w:tr>
      <w:tr w:rsidR="00AB2B30" w:rsidRPr="00AC4FBC" w14:paraId="4E9BCE3D" w14:textId="77777777" w:rsidTr="00A573EF">
        <w:trPr>
          <w:cantSplit/>
          <w:jc w:val="center"/>
        </w:trPr>
        <w:tc>
          <w:tcPr>
            <w:tcW w:w="2336" w:type="dxa"/>
            <w:vMerge/>
            <w:vAlign w:val="center"/>
          </w:tcPr>
          <w:p w14:paraId="3C818A09" w14:textId="77777777" w:rsidR="00AB2B30" w:rsidRPr="00AC4FBC" w:rsidRDefault="00AB2B30">
            <w:pPr>
              <w:pStyle w:val="TAL"/>
            </w:pPr>
          </w:p>
        </w:tc>
        <w:tc>
          <w:tcPr>
            <w:tcW w:w="2952" w:type="dxa"/>
            <w:vAlign w:val="center"/>
          </w:tcPr>
          <w:p w14:paraId="50994466" w14:textId="77777777" w:rsidR="00AB2B30" w:rsidRPr="00AC4FBC" w:rsidRDefault="006A7121">
            <w:pPr>
              <w:pStyle w:val="TAC"/>
            </w:pPr>
            <w:r w:rsidRPr="00AC4FBC">
              <w:t>n78</w:t>
            </w:r>
          </w:p>
        </w:tc>
        <w:tc>
          <w:tcPr>
            <w:tcW w:w="2952" w:type="dxa"/>
            <w:vAlign w:val="center"/>
          </w:tcPr>
          <w:p w14:paraId="22E1E1AF" w14:textId="77777777" w:rsidR="00AB2B30" w:rsidRPr="00AC4FBC" w:rsidRDefault="006A7121">
            <w:pPr>
              <w:pStyle w:val="TAC"/>
            </w:pPr>
            <w:r w:rsidRPr="00AC4FBC">
              <w:t>0.8</w:t>
            </w:r>
          </w:p>
        </w:tc>
      </w:tr>
      <w:tr w:rsidR="00AB2B30" w:rsidRPr="00AC4FBC" w14:paraId="706BB589" w14:textId="77777777" w:rsidTr="00A573EF">
        <w:trPr>
          <w:cantSplit/>
          <w:jc w:val="center"/>
        </w:trPr>
        <w:tc>
          <w:tcPr>
            <w:tcW w:w="2336" w:type="dxa"/>
            <w:vMerge w:val="restart"/>
            <w:vAlign w:val="center"/>
          </w:tcPr>
          <w:p w14:paraId="4A43E7EE" w14:textId="77777777" w:rsidR="00AB2B30" w:rsidRPr="00AC4FBC" w:rsidRDefault="006A7121">
            <w:pPr>
              <w:pStyle w:val="TAL"/>
            </w:pPr>
            <w:r w:rsidRPr="00AC4FBC">
              <w:t>DC_30_n5</w:t>
            </w:r>
          </w:p>
        </w:tc>
        <w:tc>
          <w:tcPr>
            <w:tcW w:w="2952" w:type="dxa"/>
          </w:tcPr>
          <w:p w14:paraId="2A257346" w14:textId="77777777" w:rsidR="00AB2B30" w:rsidRPr="00AC4FBC" w:rsidRDefault="006A7121">
            <w:pPr>
              <w:pStyle w:val="TAC"/>
            </w:pPr>
            <w:r w:rsidRPr="00AC4FBC">
              <w:t>30</w:t>
            </w:r>
          </w:p>
        </w:tc>
        <w:tc>
          <w:tcPr>
            <w:tcW w:w="2952" w:type="dxa"/>
            <w:vAlign w:val="center"/>
          </w:tcPr>
          <w:p w14:paraId="79C407C9" w14:textId="77777777" w:rsidR="00AB2B30" w:rsidRPr="00AC4FBC" w:rsidRDefault="006A7121">
            <w:pPr>
              <w:pStyle w:val="TAC"/>
            </w:pPr>
            <w:r w:rsidRPr="00AC4FBC">
              <w:t>0.3</w:t>
            </w:r>
          </w:p>
        </w:tc>
      </w:tr>
      <w:tr w:rsidR="00AB2B30" w:rsidRPr="00AC4FBC" w14:paraId="5318291E" w14:textId="77777777" w:rsidTr="00A573EF">
        <w:trPr>
          <w:cantSplit/>
          <w:jc w:val="center"/>
        </w:trPr>
        <w:tc>
          <w:tcPr>
            <w:tcW w:w="2336" w:type="dxa"/>
            <w:vMerge/>
            <w:vAlign w:val="center"/>
          </w:tcPr>
          <w:p w14:paraId="6F202AFF" w14:textId="77777777" w:rsidR="00AB2B30" w:rsidRPr="00AC4FBC" w:rsidRDefault="00AB2B30">
            <w:pPr>
              <w:pStyle w:val="TAL"/>
            </w:pPr>
          </w:p>
        </w:tc>
        <w:tc>
          <w:tcPr>
            <w:tcW w:w="2952" w:type="dxa"/>
          </w:tcPr>
          <w:p w14:paraId="401E7DEF" w14:textId="77777777" w:rsidR="00AB2B30" w:rsidRPr="00AC4FBC" w:rsidRDefault="006A7121">
            <w:pPr>
              <w:pStyle w:val="TAC"/>
            </w:pPr>
            <w:r w:rsidRPr="00AC4FBC">
              <w:t>n5</w:t>
            </w:r>
          </w:p>
        </w:tc>
        <w:tc>
          <w:tcPr>
            <w:tcW w:w="2952" w:type="dxa"/>
            <w:vAlign w:val="center"/>
          </w:tcPr>
          <w:p w14:paraId="6CD2190E" w14:textId="77777777" w:rsidR="00AB2B30" w:rsidRPr="00AC4FBC" w:rsidRDefault="006A7121">
            <w:pPr>
              <w:pStyle w:val="TAC"/>
            </w:pPr>
            <w:r w:rsidRPr="00AC4FBC">
              <w:t>0.3</w:t>
            </w:r>
          </w:p>
        </w:tc>
      </w:tr>
      <w:tr w:rsidR="00AB2B30" w:rsidRPr="00AC4FBC" w14:paraId="4D30730E" w14:textId="77777777" w:rsidTr="00A573EF">
        <w:trPr>
          <w:cantSplit/>
          <w:jc w:val="center"/>
        </w:trPr>
        <w:tc>
          <w:tcPr>
            <w:tcW w:w="2336" w:type="dxa"/>
            <w:vMerge w:val="restart"/>
            <w:vAlign w:val="center"/>
          </w:tcPr>
          <w:p w14:paraId="60EE47A0" w14:textId="77777777" w:rsidR="00AB2B30" w:rsidRPr="00AC4FBC" w:rsidRDefault="006A7121">
            <w:pPr>
              <w:pStyle w:val="TAL"/>
            </w:pPr>
            <w:r w:rsidRPr="00AC4FBC">
              <w:t>DC_30_n66</w:t>
            </w:r>
          </w:p>
        </w:tc>
        <w:tc>
          <w:tcPr>
            <w:tcW w:w="2952" w:type="dxa"/>
          </w:tcPr>
          <w:p w14:paraId="303EBC43" w14:textId="77777777" w:rsidR="00AB2B30" w:rsidRPr="00AC4FBC" w:rsidRDefault="006A7121">
            <w:pPr>
              <w:pStyle w:val="TAC"/>
            </w:pPr>
            <w:r w:rsidRPr="00AC4FBC">
              <w:t>30</w:t>
            </w:r>
          </w:p>
        </w:tc>
        <w:tc>
          <w:tcPr>
            <w:tcW w:w="2952" w:type="dxa"/>
            <w:vAlign w:val="center"/>
          </w:tcPr>
          <w:p w14:paraId="71C928D5" w14:textId="77777777" w:rsidR="00AB2B30" w:rsidRPr="00AC4FBC" w:rsidRDefault="006A7121">
            <w:pPr>
              <w:pStyle w:val="TAC"/>
            </w:pPr>
            <w:r w:rsidRPr="00AC4FBC">
              <w:t>0.5</w:t>
            </w:r>
          </w:p>
        </w:tc>
      </w:tr>
      <w:tr w:rsidR="00AB2B30" w:rsidRPr="00AC4FBC" w14:paraId="2A1DBAC3" w14:textId="77777777" w:rsidTr="00A573EF">
        <w:trPr>
          <w:cantSplit/>
          <w:jc w:val="center"/>
        </w:trPr>
        <w:tc>
          <w:tcPr>
            <w:tcW w:w="2336" w:type="dxa"/>
            <w:vMerge/>
            <w:vAlign w:val="center"/>
          </w:tcPr>
          <w:p w14:paraId="56BACDB4" w14:textId="77777777" w:rsidR="00AB2B30" w:rsidRPr="00AC4FBC" w:rsidRDefault="00AB2B30">
            <w:pPr>
              <w:pStyle w:val="TAL"/>
            </w:pPr>
          </w:p>
        </w:tc>
        <w:tc>
          <w:tcPr>
            <w:tcW w:w="2952" w:type="dxa"/>
          </w:tcPr>
          <w:p w14:paraId="577268A0" w14:textId="77777777" w:rsidR="00AB2B30" w:rsidRPr="00AC4FBC" w:rsidRDefault="006A7121">
            <w:pPr>
              <w:pStyle w:val="TAC"/>
            </w:pPr>
            <w:r w:rsidRPr="00AC4FBC">
              <w:t>n66</w:t>
            </w:r>
          </w:p>
        </w:tc>
        <w:tc>
          <w:tcPr>
            <w:tcW w:w="2952" w:type="dxa"/>
            <w:vAlign w:val="center"/>
          </w:tcPr>
          <w:p w14:paraId="5B24B417" w14:textId="77777777" w:rsidR="00AB2B30" w:rsidRPr="00AC4FBC" w:rsidRDefault="006A7121">
            <w:pPr>
              <w:pStyle w:val="TAC"/>
            </w:pPr>
            <w:r w:rsidRPr="00AC4FBC">
              <w:t>0.8</w:t>
            </w:r>
          </w:p>
        </w:tc>
      </w:tr>
      <w:tr w:rsidR="00AB2B30" w:rsidRPr="00AC4FBC" w14:paraId="6A4BE49F" w14:textId="77777777" w:rsidTr="00A573EF">
        <w:trPr>
          <w:cantSplit/>
          <w:jc w:val="center"/>
        </w:trPr>
        <w:tc>
          <w:tcPr>
            <w:tcW w:w="2336" w:type="dxa"/>
            <w:vAlign w:val="center"/>
          </w:tcPr>
          <w:p w14:paraId="51928D9A" w14:textId="77777777" w:rsidR="00AB2B30" w:rsidRPr="00AC4FBC" w:rsidRDefault="006A7121">
            <w:pPr>
              <w:pStyle w:val="TAL"/>
            </w:pPr>
            <w:r w:rsidRPr="00AC4FBC">
              <w:rPr>
                <w:lang w:eastAsia="fi-FI"/>
              </w:rPr>
              <w:t>DC_38_n78</w:t>
            </w:r>
          </w:p>
        </w:tc>
        <w:tc>
          <w:tcPr>
            <w:tcW w:w="2952" w:type="dxa"/>
            <w:vAlign w:val="center"/>
          </w:tcPr>
          <w:p w14:paraId="7E4F20B6" w14:textId="77777777" w:rsidR="00AB2B30" w:rsidRPr="00AC4FBC" w:rsidRDefault="006A7121">
            <w:pPr>
              <w:pStyle w:val="TAC"/>
            </w:pPr>
            <w:r w:rsidRPr="00AC4FBC">
              <w:t>n78</w:t>
            </w:r>
          </w:p>
        </w:tc>
        <w:tc>
          <w:tcPr>
            <w:tcW w:w="2952" w:type="dxa"/>
            <w:vAlign w:val="center"/>
          </w:tcPr>
          <w:p w14:paraId="3CA6E92B" w14:textId="77777777" w:rsidR="00AB2B30" w:rsidRPr="00AC4FBC" w:rsidRDefault="006A7121">
            <w:pPr>
              <w:pStyle w:val="TAC"/>
            </w:pPr>
            <w:r w:rsidRPr="00AC4FBC">
              <w:t>0.5</w:t>
            </w:r>
          </w:p>
        </w:tc>
      </w:tr>
      <w:tr w:rsidR="00AB2B30" w:rsidRPr="00AC4FBC" w14:paraId="38910C9B" w14:textId="77777777" w:rsidTr="00A573EF">
        <w:trPr>
          <w:cantSplit/>
          <w:jc w:val="center"/>
        </w:trPr>
        <w:tc>
          <w:tcPr>
            <w:tcW w:w="2336" w:type="dxa"/>
            <w:vMerge w:val="restart"/>
            <w:vAlign w:val="center"/>
          </w:tcPr>
          <w:p w14:paraId="7C8E84F8" w14:textId="77777777" w:rsidR="00AB2B30" w:rsidRPr="00AC4FBC" w:rsidRDefault="006A7121">
            <w:pPr>
              <w:pStyle w:val="TAL"/>
              <w:rPr>
                <w:lang w:eastAsia="fi-FI"/>
              </w:rPr>
            </w:pPr>
            <w:r w:rsidRPr="00AC4FBC">
              <w:rPr>
                <w:lang w:eastAsia="fi-FI"/>
              </w:rPr>
              <w:t>DC_39_n41</w:t>
            </w:r>
          </w:p>
        </w:tc>
        <w:tc>
          <w:tcPr>
            <w:tcW w:w="2952" w:type="dxa"/>
            <w:vAlign w:val="center"/>
          </w:tcPr>
          <w:p w14:paraId="02901CCD" w14:textId="77777777" w:rsidR="00AB2B30" w:rsidRPr="00AC4FBC" w:rsidRDefault="006A7121">
            <w:pPr>
              <w:pStyle w:val="TAC"/>
            </w:pPr>
            <w:r w:rsidRPr="00AC4FBC">
              <w:t>39</w:t>
            </w:r>
          </w:p>
        </w:tc>
        <w:tc>
          <w:tcPr>
            <w:tcW w:w="2952" w:type="dxa"/>
            <w:vAlign w:val="center"/>
          </w:tcPr>
          <w:p w14:paraId="6DAD9DF1" w14:textId="77777777" w:rsidR="00AB2B30" w:rsidRPr="00AC4FBC" w:rsidRDefault="006A7121">
            <w:pPr>
              <w:pStyle w:val="TAC"/>
            </w:pPr>
            <w:r w:rsidRPr="00AC4FBC">
              <w:t>0.5</w:t>
            </w:r>
          </w:p>
        </w:tc>
      </w:tr>
      <w:tr w:rsidR="00AB2B30" w:rsidRPr="00AC4FBC" w14:paraId="74977BEF" w14:textId="77777777" w:rsidTr="00A573EF">
        <w:trPr>
          <w:cantSplit/>
          <w:jc w:val="center"/>
        </w:trPr>
        <w:tc>
          <w:tcPr>
            <w:tcW w:w="2336" w:type="dxa"/>
            <w:vMerge/>
            <w:vAlign w:val="center"/>
          </w:tcPr>
          <w:p w14:paraId="2F9D7000" w14:textId="77777777" w:rsidR="00AB2B30" w:rsidRPr="00AC4FBC" w:rsidRDefault="00AB2B30">
            <w:pPr>
              <w:pStyle w:val="TAL"/>
              <w:rPr>
                <w:lang w:eastAsia="fi-FI"/>
              </w:rPr>
            </w:pPr>
          </w:p>
        </w:tc>
        <w:tc>
          <w:tcPr>
            <w:tcW w:w="2952" w:type="dxa"/>
            <w:vAlign w:val="center"/>
          </w:tcPr>
          <w:p w14:paraId="45DE73BC" w14:textId="77777777" w:rsidR="00AB2B30" w:rsidRPr="00AC4FBC" w:rsidRDefault="006A7121">
            <w:pPr>
              <w:pStyle w:val="TAC"/>
            </w:pPr>
            <w:r w:rsidRPr="00AC4FBC">
              <w:t>n41</w:t>
            </w:r>
          </w:p>
        </w:tc>
        <w:tc>
          <w:tcPr>
            <w:tcW w:w="2952" w:type="dxa"/>
            <w:vAlign w:val="center"/>
          </w:tcPr>
          <w:p w14:paraId="020AD4EF" w14:textId="77777777" w:rsidR="00AB2B30" w:rsidRPr="00AC4FBC" w:rsidRDefault="006A7121">
            <w:pPr>
              <w:pStyle w:val="TAC"/>
            </w:pPr>
            <w:r w:rsidRPr="00AC4FBC">
              <w:t>0.5</w:t>
            </w:r>
          </w:p>
        </w:tc>
      </w:tr>
      <w:tr w:rsidR="00AB2B30" w:rsidRPr="00AC4FBC" w14:paraId="5EFBAA6A" w14:textId="77777777" w:rsidTr="00A573EF">
        <w:trPr>
          <w:cantSplit/>
          <w:jc w:val="center"/>
        </w:trPr>
        <w:tc>
          <w:tcPr>
            <w:tcW w:w="2336" w:type="dxa"/>
            <w:vMerge w:val="restart"/>
            <w:vAlign w:val="center"/>
          </w:tcPr>
          <w:p w14:paraId="3151CF40" w14:textId="77777777" w:rsidR="00AB2B30" w:rsidRPr="00AC4FBC" w:rsidRDefault="006A7121">
            <w:pPr>
              <w:pStyle w:val="TAL"/>
            </w:pPr>
            <w:r w:rsidRPr="00AC4FBC">
              <w:rPr>
                <w:lang w:eastAsia="fi-FI"/>
              </w:rPr>
              <w:t>DC_39_n79</w:t>
            </w:r>
          </w:p>
        </w:tc>
        <w:tc>
          <w:tcPr>
            <w:tcW w:w="2952" w:type="dxa"/>
            <w:vAlign w:val="center"/>
          </w:tcPr>
          <w:p w14:paraId="2A889628" w14:textId="77777777" w:rsidR="00AB2B30" w:rsidRPr="00AC4FBC" w:rsidRDefault="006A7121">
            <w:pPr>
              <w:pStyle w:val="TAC"/>
            </w:pPr>
            <w:r w:rsidRPr="00AC4FBC">
              <w:t>39</w:t>
            </w:r>
          </w:p>
        </w:tc>
        <w:tc>
          <w:tcPr>
            <w:tcW w:w="2952" w:type="dxa"/>
            <w:vAlign w:val="center"/>
          </w:tcPr>
          <w:p w14:paraId="54F53B95" w14:textId="77777777" w:rsidR="00AB2B30" w:rsidRPr="00AC4FBC" w:rsidRDefault="006A7121">
            <w:pPr>
              <w:pStyle w:val="TAC"/>
            </w:pPr>
            <w:r w:rsidRPr="00AC4FBC">
              <w:t>0.3</w:t>
            </w:r>
          </w:p>
        </w:tc>
      </w:tr>
      <w:tr w:rsidR="00AB2B30" w:rsidRPr="00AC4FBC" w14:paraId="2A5747F3" w14:textId="77777777" w:rsidTr="00A573EF">
        <w:trPr>
          <w:cantSplit/>
          <w:jc w:val="center"/>
        </w:trPr>
        <w:tc>
          <w:tcPr>
            <w:tcW w:w="2336" w:type="dxa"/>
            <w:vMerge/>
            <w:vAlign w:val="center"/>
          </w:tcPr>
          <w:p w14:paraId="77C5A096" w14:textId="77777777" w:rsidR="00AB2B30" w:rsidRPr="00AC4FBC" w:rsidRDefault="00AB2B30">
            <w:pPr>
              <w:pStyle w:val="TAL"/>
            </w:pPr>
          </w:p>
        </w:tc>
        <w:tc>
          <w:tcPr>
            <w:tcW w:w="2952" w:type="dxa"/>
            <w:vAlign w:val="center"/>
          </w:tcPr>
          <w:p w14:paraId="73AE92E6" w14:textId="77777777" w:rsidR="00AB2B30" w:rsidRPr="00AC4FBC" w:rsidRDefault="006A7121">
            <w:pPr>
              <w:pStyle w:val="TAC"/>
            </w:pPr>
            <w:r w:rsidRPr="00AC4FBC">
              <w:t>n79</w:t>
            </w:r>
          </w:p>
        </w:tc>
        <w:tc>
          <w:tcPr>
            <w:tcW w:w="2952" w:type="dxa"/>
            <w:vAlign w:val="center"/>
          </w:tcPr>
          <w:p w14:paraId="0B467DDD" w14:textId="77777777" w:rsidR="00AB2B30" w:rsidRPr="00AC4FBC" w:rsidRDefault="006A7121">
            <w:pPr>
              <w:pStyle w:val="TAC"/>
            </w:pPr>
            <w:r w:rsidRPr="00AC4FBC">
              <w:t>0.8</w:t>
            </w:r>
          </w:p>
        </w:tc>
      </w:tr>
      <w:tr w:rsidR="00AB2B30" w:rsidRPr="00AC4FBC" w14:paraId="5AA6ADC9" w14:textId="77777777" w:rsidTr="00A573EF">
        <w:trPr>
          <w:cantSplit/>
          <w:jc w:val="center"/>
        </w:trPr>
        <w:tc>
          <w:tcPr>
            <w:tcW w:w="2336" w:type="dxa"/>
            <w:vMerge w:val="restart"/>
            <w:vAlign w:val="center"/>
          </w:tcPr>
          <w:p w14:paraId="717005BF" w14:textId="77777777" w:rsidR="00AB2B30" w:rsidRPr="00AC4FBC" w:rsidRDefault="006A7121">
            <w:pPr>
              <w:pStyle w:val="TAL"/>
            </w:pPr>
            <w:r w:rsidRPr="00AC4FBC">
              <w:rPr>
                <w:lang w:eastAsia="fi-FI"/>
              </w:rPr>
              <w:t>DC_40_n1</w:t>
            </w:r>
          </w:p>
        </w:tc>
        <w:tc>
          <w:tcPr>
            <w:tcW w:w="2952" w:type="dxa"/>
            <w:vAlign w:val="center"/>
          </w:tcPr>
          <w:p w14:paraId="719973BC" w14:textId="77777777" w:rsidR="00AB2B30" w:rsidRPr="00AC4FBC" w:rsidRDefault="006A7121">
            <w:pPr>
              <w:pStyle w:val="TAC"/>
            </w:pPr>
            <w:r w:rsidRPr="00AC4FBC">
              <w:t>n1</w:t>
            </w:r>
          </w:p>
        </w:tc>
        <w:tc>
          <w:tcPr>
            <w:tcW w:w="2952" w:type="dxa"/>
            <w:vAlign w:val="center"/>
          </w:tcPr>
          <w:p w14:paraId="26F9DD2C" w14:textId="77777777" w:rsidR="00AB2B30" w:rsidRPr="00AC4FBC" w:rsidRDefault="006A7121">
            <w:pPr>
              <w:pStyle w:val="TAC"/>
            </w:pPr>
            <w:r w:rsidRPr="00AC4FBC">
              <w:t>0.5</w:t>
            </w:r>
          </w:p>
        </w:tc>
      </w:tr>
      <w:tr w:rsidR="00AB2B30" w:rsidRPr="00AC4FBC" w14:paraId="422B57C1" w14:textId="77777777" w:rsidTr="00A573EF">
        <w:trPr>
          <w:cantSplit/>
          <w:jc w:val="center"/>
        </w:trPr>
        <w:tc>
          <w:tcPr>
            <w:tcW w:w="2336" w:type="dxa"/>
            <w:vMerge/>
            <w:vAlign w:val="center"/>
          </w:tcPr>
          <w:p w14:paraId="4765D8D4" w14:textId="77777777" w:rsidR="00AB2B30" w:rsidRPr="00AC4FBC" w:rsidRDefault="00AB2B30">
            <w:pPr>
              <w:pStyle w:val="TAL"/>
            </w:pPr>
          </w:p>
        </w:tc>
        <w:tc>
          <w:tcPr>
            <w:tcW w:w="2952" w:type="dxa"/>
            <w:vAlign w:val="center"/>
          </w:tcPr>
          <w:p w14:paraId="293C0A91" w14:textId="77777777" w:rsidR="00AB2B30" w:rsidRPr="00AC4FBC" w:rsidRDefault="006A7121">
            <w:pPr>
              <w:pStyle w:val="TAC"/>
            </w:pPr>
            <w:r w:rsidRPr="00AC4FBC">
              <w:rPr>
                <w:rFonts w:eastAsia="MS Mincho"/>
                <w:lang w:eastAsia="ja-JP"/>
              </w:rPr>
              <w:t>40</w:t>
            </w:r>
          </w:p>
        </w:tc>
        <w:tc>
          <w:tcPr>
            <w:tcW w:w="2952" w:type="dxa"/>
            <w:vAlign w:val="center"/>
          </w:tcPr>
          <w:p w14:paraId="7F6E3670" w14:textId="77777777" w:rsidR="00AB2B30" w:rsidRPr="00AC4FBC" w:rsidRDefault="006A7121">
            <w:pPr>
              <w:pStyle w:val="TAC"/>
            </w:pPr>
            <w:r w:rsidRPr="00AC4FBC">
              <w:t>0.5</w:t>
            </w:r>
          </w:p>
        </w:tc>
      </w:tr>
      <w:tr w:rsidR="00AB2B30" w:rsidRPr="00AC4FBC" w14:paraId="130B6A82" w14:textId="77777777" w:rsidTr="00A573EF">
        <w:trPr>
          <w:cantSplit/>
          <w:jc w:val="center"/>
        </w:trPr>
        <w:tc>
          <w:tcPr>
            <w:tcW w:w="2336" w:type="dxa"/>
            <w:vMerge w:val="restart"/>
            <w:vAlign w:val="center"/>
          </w:tcPr>
          <w:p w14:paraId="13D264B4" w14:textId="77777777" w:rsidR="00AB2B30" w:rsidRPr="00AC4FBC" w:rsidRDefault="006A7121">
            <w:pPr>
              <w:pStyle w:val="TAL"/>
            </w:pPr>
            <w:r w:rsidRPr="00AC4FBC">
              <w:rPr>
                <w:lang w:eastAsia="fi-FI"/>
              </w:rPr>
              <w:t>DC_40_n41</w:t>
            </w:r>
            <w:r w:rsidRPr="00AC4FBC">
              <w:rPr>
                <w:vertAlign w:val="superscript"/>
                <w:lang w:eastAsia="fi-FI"/>
              </w:rPr>
              <w:t>5</w:t>
            </w:r>
          </w:p>
        </w:tc>
        <w:tc>
          <w:tcPr>
            <w:tcW w:w="2952" w:type="dxa"/>
          </w:tcPr>
          <w:p w14:paraId="096DFBDA" w14:textId="77777777" w:rsidR="00AB2B30" w:rsidRPr="00AC4FBC" w:rsidRDefault="006A7121">
            <w:pPr>
              <w:pStyle w:val="TAC"/>
            </w:pPr>
            <w:r w:rsidRPr="00AC4FBC">
              <w:t>40</w:t>
            </w:r>
          </w:p>
        </w:tc>
        <w:tc>
          <w:tcPr>
            <w:tcW w:w="2952" w:type="dxa"/>
            <w:vAlign w:val="center"/>
          </w:tcPr>
          <w:p w14:paraId="5B637EFC" w14:textId="77777777" w:rsidR="00AB2B30" w:rsidRPr="00AC4FBC" w:rsidRDefault="006A7121">
            <w:pPr>
              <w:pStyle w:val="TAC"/>
            </w:pPr>
            <w:r w:rsidRPr="00AC4FBC">
              <w:t>0.5</w:t>
            </w:r>
          </w:p>
        </w:tc>
      </w:tr>
      <w:tr w:rsidR="00AB2B30" w:rsidRPr="00AC4FBC" w14:paraId="1D2D3394" w14:textId="77777777" w:rsidTr="00A573EF">
        <w:trPr>
          <w:cantSplit/>
          <w:jc w:val="center"/>
        </w:trPr>
        <w:tc>
          <w:tcPr>
            <w:tcW w:w="2336" w:type="dxa"/>
            <w:vMerge/>
            <w:vAlign w:val="center"/>
          </w:tcPr>
          <w:p w14:paraId="3801B25A" w14:textId="77777777" w:rsidR="00AB2B30" w:rsidRPr="00AC4FBC" w:rsidRDefault="00AB2B30">
            <w:pPr>
              <w:pStyle w:val="TAL"/>
            </w:pPr>
          </w:p>
        </w:tc>
        <w:tc>
          <w:tcPr>
            <w:tcW w:w="2952" w:type="dxa"/>
          </w:tcPr>
          <w:p w14:paraId="3423F838" w14:textId="77777777" w:rsidR="00AB2B30" w:rsidRPr="00AC4FBC" w:rsidRDefault="006A7121">
            <w:pPr>
              <w:pStyle w:val="TAC"/>
            </w:pPr>
            <w:r w:rsidRPr="00AC4FBC">
              <w:t>n41</w:t>
            </w:r>
          </w:p>
        </w:tc>
        <w:tc>
          <w:tcPr>
            <w:tcW w:w="2952" w:type="dxa"/>
            <w:vAlign w:val="center"/>
          </w:tcPr>
          <w:p w14:paraId="62F647CB" w14:textId="77777777" w:rsidR="00AB2B30" w:rsidRPr="00AC4FBC" w:rsidRDefault="006A7121">
            <w:pPr>
              <w:pStyle w:val="TAC"/>
            </w:pPr>
            <w:r w:rsidRPr="00AC4FBC">
              <w:t>0.5</w:t>
            </w:r>
          </w:p>
        </w:tc>
      </w:tr>
      <w:tr w:rsidR="00AB2B30" w:rsidRPr="00AC4FBC" w14:paraId="339ECDB7" w14:textId="77777777" w:rsidTr="00A573EF">
        <w:trPr>
          <w:cantSplit/>
          <w:jc w:val="center"/>
        </w:trPr>
        <w:tc>
          <w:tcPr>
            <w:tcW w:w="2336" w:type="dxa"/>
            <w:vAlign w:val="center"/>
          </w:tcPr>
          <w:p w14:paraId="66C5650C" w14:textId="77777777" w:rsidR="00AB2B30" w:rsidRPr="00AC4FBC" w:rsidRDefault="006A7121">
            <w:pPr>
              <w:pStyle w:val="TAL"/>
              <w:rPr>
                <w:lang w:eastAsia="fi-FI"/>
              </w:rPr>
            </w:pPr>
            <w:r w:rsidRPr="00AC4FBC">
              <w:t>DC_40_n78</w:t>
            </w:r>
          </w:p>
        </w:tc>
        <w:tc>
          <w:tcPr>
            <w:tcW w:w="2952" w:type="dxa"/>
          </w:tcPr>
          <w:p w14:paraId="3DC278EB" w14:textId="77777777" w:rsidR="00AB2B30" w:rsidRPr="00AC4FBC" w:rsidRDefault="006A7121">
            <w:pPr>
              <w:pStyle w:val="TAC"/>
            </w:pPr>
            <w:r w:rsidRPr="00AC4FBC">
              <w:t>n78</w:t>
            </w:r>
          </w:p>
        </w:tc>
        <w:tc>
          <w:tcPr>
            <w:tcW w:w="2952" w:type="dxa"/>
            <w:vAlign w:val="center"/>
          </w:tcPr>
          <w:p w14:paraId="68A59700" w14:textId="77777777" w:rsidR="00AB2B30" w:rsidRPr="00AC4FBC" w:rsidRDefault="006A7121">
            <w:pPr>
              <w:pStyle w:val="TAC"/>
            </w:pPr>
            <w:r w:rsidRPr="00AC4FBC">
              <w:rPr>
                <w:szCs w:val="18"/>
                <w:lang w:eastAsia="ja-JP"/>
              </w:rPr>
              <w:t>0.5</w:t>
            </w:r>
            <w:r w:rsidRPr="00AC4FBC">
              <w:rPr>
                <w:szCs w:val="18"/>
                <w:vertAlign w:val="superscript"/>
                <w:lang w:eastAsia="ja-JP"/>
              </w:rPr>
              <w:t>6</w:t>
            </w:r>
          </w:p>
        </w:tc>
      </w:tr>
      <w:tr w:rsidR="00FB40A9" w:rsidRPr="00AC4FBC" w14:paraId="1D30E912" w14:textId="77777777" w:rsidTr="002C70D3">
        <w:trPr>
          <w:jc w:val="center"/>
        </w:trPr>
        <w:tc>
          <w:tcPr>
            <w:tcW w:w="2336" w:type="dxa"/>
            <w:vMerge w:val="restart"/>
            <w:vAlign w:val="center"/>
          </w:tcPr>
          <w:p w14:paraId="4307818D" w14:textId="77777777" w:rsidR="00FB40A9" w:rsidRPr="00AC4FBC" w:rsidRDefault="00FB40A9" w:rsidP="00931ECD">
            <w:pPr>
              <w:pStyle w:val="TAL"/>
            </w:pPr>
            <w:r w:rsidRPr="00AC4FBC">
              <w:t>DC_40_n79</w:t>
            </w:r>
          </w:p>
        </w:tc>
        <w:tc>
          <w:tcPr>
            <w:tcW w:w="2952" w:type="dxa"/>
          </w:tcPr>
          <w:p w14:paraId="1201C3C2" w14:textId="77777777" w:rsidR="00FB40A9" w:rsidRPr="00AC4FBC" w:rsidRDefault="00FB40A9" w:rsidP="00931ECD">
            <w:pPr>
              <w:pStyle w:val="TAC"/>
            </w:pPr>
            <w:r w:rsidRPr="00AC4FBC">
              <w:rPr>
                <w:lang w:eastAsia="zh-CN"/>
              </w:rPr>
              <w:t>40</w:t>
            </w:r>
          </w:p>
        </w:tc>
        <w:tc>
          <w:tcPr>
            <w:tcW w:w="2952" w:type="dxa"/>
          </w:tcPr>
          <w:p w14:paraId="68BFB288" w14:textId="77777777" w:rsidR="00FB40A9" w:rsidRPr="00AC4FBC" w:rsidRDefault="00FB40A9" w:rsidP="00931ECD">
            <w:pPr>
              <w:pStyle w:val="TAC"/>
              <w:rPr>
                <w:szCs w:val="18"/>
                <w:lang w:eastAsia="ja-JP"/>
              </w:rPr>
            </w:pPr>
            <w:r w:rsidRPr="00AC4FBC">
              <w:rPr>
                <w:lang w:eastAsia="zh-CN"/>
              </w:rPr>
              <w:t>0.3</w:t>
            </w:r>
          </w:p>
        </w:tc>
      </w:tr>
      <w:tr w:rsidR="00FB40A9" w:rsidRPr="00AC4FBC" w14:paraId="22E6B7F4" w14:textId="77777777" w:rsidTr="002C70D3">
        <w:trPr>
          <w:jc w:val="center"/>
        </w:trPr>
        <w:tc>
          <w:tcPr>
            <w:tcW w:w="2336" w:type="dxa"/>
            <w:vMerge/>
            <w:vAlign w:val="center"/>
          </w:tcPr>
          <w:p w14:paraId="786A0CF6" w14:textId="77777777" w:rsidR="00FB40A9" w:rsidRPr="00AC4FBC" w:rsidRDefault="00FB40A9" w:rsidP="00931ECD">
            <w:pPr>
              <w:pStyle w:val="TAL"/>
            </w:pPr>
          </w:p>
        </w:tc>
        <w:tc>
          <w:tcPr>
            <w:tcW w:w="2952" w:type="dxa"/>
          </w:tcPr>
          <w:p w14:paraId="178026C4" w14:textId="77777777" w:rsidR="00FB40A9" w:rsidRPr="00AC4FBC" w:rsidRDefault="00FB40A9" w:rsidP="00931ECD">
            <w:pPr>
              <w:pStyle w:val="TAC"/>
            </w:pPr>
            <w:r w:rsidRPr="00AC4FBC">
              <w:rPr>
                <w:lang w:eastAsia="zh-CN"/>
              </w:rPr>
              <w:t>n79</w:t>
            </w:r>
          </w:p>
        </w:tc>
        <w:tc>
          <w:tcPr>
            <w:tcW w:w="2952" w:type="dxa"/>
          </w:tcPr>
          <w:p w14:paraId="2A5BE82C" w14:textId="77777777" w:rsidR="00FB40A9" w:rsidRPr="00AC4FBC" w:rsidRDefault="00FB40A9" w:rsidP="00931ECD">
            <w:pPr>
              <w:pStyle w:val="TAC"/>
              <w:rPr>
                <w:szCs w:val="18"/>
                <w:lang w:eastAsia="ja-JP"/>
              </w:rPr>
            </w:pPr>
            <w:r w:rsidRPr="00AC4FBC">
              <w:rPr>
                <w:lang w:eastAsia="zh-CN"/>
              </w:rPr>
              <w:t>0.8</w:t>
            </w:r>
          </w:p>
        </w:tc>
      </w:tr>
      <w:tr w:rsidR="00335847" w:rsidRPr="00AC4FBC" w14:paraId="4741F9C8" w14:textId="77777777" w:rsidTr="006C48E5">
        <w:trPr>
          <w:cantSplit/>
          <w:jc w:val="center"/>
        </w:trPr>
        <w:tc>
          <w:tcPr>
            <w:tcW w:w="2336" w:type="dxa"/>
            <w:vMerge w:val="restart"/>
            <w:vAlign w:val="center"/>
          </w:tcPr>
          <w:p w14:paraId="03E320FB" w14:textId="77777777" w:rsidR="00335847" w:rsidRPr="00AC4FBC" w:rsidRDefault="00335847" w:rsidP="00EE35F1">
            <w:pPr>
              <w:pStyle w:val="TAL"/>
              <w:jc w:val="both"/>
              <w:rPr>
                <w:lang w:eastAsia="fi-FI"/>
              </w:rPr>
            </w:pPr>
            <w:r w:rsidRPr="00AC4FBC">
              <w:rPr>
                <w:rFonts w:cs="Arial"/>
              </w:rPr>
              <w:t>DC_</w:t>
            </w:r>
            <w:r w:rsidRPr="00AC4FBC">
              <w:rPr>
                <w:rFonts w:cs="Arial"/>
                <w:lang w:eastAsia="zh-CN"/>
              </w:rPr>
              <w:t>41</w:t>
            </w:r>
            <w:r w:rsidRPr="00AC4FBC">
              <w:rPr>
                <w:rFonts w:eastAsia="PMingLiU" w:cs="Arial"/>
                <w:lang w:eastAsia="zh-TW"/>
              </w:rPr>
              <w:t>_</w:t>
            </w:r>
            <w:r w:rsidRPr="00AC4FBC">
              <w:rPr>
                <w:rFonts w:cs="Arial"/>
                <w:lang w:eastAsia="ja-JP"/>
              </w:rPr>
              <w:t>n</w:t>
            </w:r>
            <w:r w:rsidRPr="00AC4FBC">
              <w:rPr>
                <w:rFonts w:cs="Arial"/>
                <w:lang w:eastAsia="zh-TW"/>
              </w:rPr>
              <w:t>28</w:t>
            </w:r>
          </w:p>
        </w:tc>
        <w:tc>
          <w:tcPr>
            <w:tcW w:w="2952" w:type="dxa"/>
          </w:tcPr>
          <w:p w14:paraId="3B74EBB7" w14:textId="77777777" w:rsidR="00335847" w:rsidRPr="00AC4FBC" w:rsidRDefault="00335847" w:rsidP="006C48E5">
            <w:pPr>
              <w:pStyle w:val="TAC"/>
            </w:pPr>
            <w:r w:rsidRPr="00AC4FBC">
              <w:rPr>
                <w:rFonts w:cs="Arial"/>
                <w:lang w:eastAsia="zh-CN"/>
              </w:rPr>
              <w:t>41</w:t>
            </w:r>
          </w:p>
        </w:tc>
        <w:tc>
          <w:tcPr>
            <w:tcW w:w="2952" w:type="dxa"/>
          </w:tcPr>
          <w:p w14:paraId="0F839D9B" w14:textId="77777777" w:rsidR="00335847" w:rsidRPr="00AC4FBC" w:rsidRDefault="00335847" w:rsidP="006C48E5">
            <w:pPr>
              <w:pStyle w:val="TAC"/>
            </w:pPr>
            <w:r w:rsidRPr="00AC4FBC">
              <w:rPr>
                <w:rFonts w:cs="Arial"/>
                <w:lang w:eastAsia="zh-CN"/>
              </w:rPr>
              <w:t>0</w:t>
            </w:r>
            <w:r w:rsidRPr="00AC4FBC">
              <w:rPr>
                <w:rFonts w:cs="Arial"/>
                <w:lang w:eastAsia="zh-TW"/>
              </w:rPr>
              <w:t>.3</w:t>
            </w:r>
          </w:p>
        </w:tc>
      </w:tr>
      <w:tr w:rsidR="00335847" w:rsidRPr="00AC4FBC" w14:paraId="763B4E8D" w14:textId="77777777" w:rsidTr="006C48E5">
        <w:trPr>
          <w:cantSplit/>
          <w:jc w:val="center"/>
        </w:trPr>
        <w:tc>
          <w:tcPr>
            <w:tcW w:w="2336" w:type="dxa"/>
            <w:vMerge/>
          </w:tcPr>
          <w:p w14:paraId="49184985" w14:textId="77777777" w:rsidR="00335847" w:rsidRPr="00AC4FBC" w:rsidRDefault="00335847" w:rsidP="006C48E5">
            <w:pPr>
              <w:pStyle w:val="TAL"/>
              <w:rPr>
                <w:lang w:eastAsia="fi-FI"/>
              </w:rPr>
            </w:pPr>
          </w:p>
        </w:tc>
        <w:tc>
          <w:tcPr>
            <w:tcW w:w="2952" w:type="dxa"/>
          </w:tcPr>
          <w:p w14:paraId="43C94151" w14:textId="77777777" w:rsidR="00335847" w:rsidRPr="00AC4FBC" w:rsidRDefault="00335847" w:rsidP="006C48E5">
            <w:pPr>
              <w:pStyle w:val="TAC"/>
            </w:pPr>
            <w:r w:rsidRPr="00AC4FBC">
              <w:rPr>
                <w:rFonts w:cs="Arial"/>
                <w:lang w:eastAsia="ja-JP"/>
              </w:rPr>
              <w:t>n</w:t>
            </w:r>
            <w:r w:rsidRPr="00AC4FBC">
              <w:rPr>
                <w:rFonts w:cs="Arial"/>
                <w:lang w:eastAsia="zh-CN"/>
              </w:rPr>
              <w:t>28</w:t>
            </w:r>
          </w:p>
        </w:tc>
        <w:tc>
          <w:tcPr>
            <w:tcW w:w="2952" w:type="dxa"/>
          </w:tcPr>
          <w:p w14:paraId="1ADB9DA4" w14:textId="77777777" w:rsidR="00335847" w:rsidRPr="00AC4FBC" w:rsidRDefault="00335847" w:rsidP="006C48E5">
            <w:pPr>
              <w:pStyle w:val="TAC"/>
            </w:pPr>
            <w:r w:rsidRPr="00AC4FBC">
              <w:rPr>
                <w:rFonts w:cs="Arial"/>
                <w:lang w:eastAsia="zh-CN"/>
              </w:rPr>
              <w:t>0.3</w:t>
            </w:r>
          </w:p>
        </w:tc>
      </w:tr>
      <w:tr w:rsidR="00AB2B30" w:rsidRPr="00AC4FBC" w14:paraId="66A2A19A" w14:textId="77777777" w:rsidTr="00A573EF">
        <w:trPr>
          <w:cantSplit/>
          <w:jc w:val="center"/>
        </w:trPr>
        <w:tc>
          <w:tcPr>
            <w:tcW w:w="2336" w:type="dxa"/>
            <w:vMerge w:val="restart"/>
            <w:vAlign w:val="center"/>
          </w:tcPr>
          <w:p w14:paraId="6E46C2D7" w14:textId="77777777" w:rsidR="00AB2B30" w:rsidRPr="00AC4FBC" w:rsidRDefault="006A7121">
            <w:pPr>
              <w:pStyle w:val="TAL"/>
            </w:pPr>
            <w:r w:rsidRPr="00AC4FBC">
              <w:rPr>
                <w:lang w:eastAsia="fi-FI"/>
              </w:rPr>
              <w:t>DC_41_n77</w:t>
            </w:r>
          </w:p>
        </w:tc>
        <w:tc>
          <w:tcPr>
            <w:tcW w:w="2952" w:type="dxa"/>
          </w:tcPr>
          <w:p w14:paraId="2BAD9862" w14:textId="77777777" w:rsidR="00AB2B30" w:rsidRPr="00AC4FBC" w:rsidRDefault="006A7121">
            <w:pPr>
              <w:pStyle w:val="TAC"/>
            </w:pPr>
            <w:r w:rsidRPr="00AC4FBC">
              <w:t>41</w:t>
            </w:r>
          </w:p>
        </w:tc>
        <w:tc>
          <w:tcPr>
            <w:tcW w:w="2952" w:type="dxa"/>
            <w:vAlign w:val="center"/>
          </w:tcPr>
          <w:p w14:paraId="3DBBBF31" w14:textId="77777777" w:rsidR="00AB2B30" w:rsidRPr="00AC4FBC" w:rsidRDefault="006A7121">
            <w:pPr>
              <w:pStyle w:val="TAC"/>
            </w:pPr>
            <w:r w:rsidRPr="00AC4FBC">
              <w:t>0.3</w:t>
            </w:r>
          </w:p>
        </w:tc>
      </w:tr>
      <w:tr w:rsidR="00AB2B30" w:rsidRPr="00AC4FBC" w14:paraId="160F2F6D" w14:textId="77777777" w:rsidTr="00A573EF">
        <w:trPr>
          <w:cantSplit/>
          <w:jc w:val="center"/>
        </w:trPr>
        <w:tc>
          <w:tcPr>
            <w:tcW w:w="2336" w:type="dxa"/>
            <w:vMerge/>
            <w:vAlign w:val="center"/>
          </w:tcPr>
          <w:p w14:paraId="081E72E1" w14:textId="77777777" w:rsidR="00AB2B30" w:rsidRPr="00AC4FBC" w:rsidRDefault="00AB2B30">
            <w:pPr>
              <w:pStyle w:val="TAL"/>
            </w:pPr>
          </w:p>
        </w:tc>
        <w:tc>
          <w:tcPr>
            <w:tcW w:w="2952" w:type="dxa"/>
          </w:tcPr>
          <w:p w14:paraId="1329E4BA" w14:textId="77777777" w:rsidR="00AB2B30" w:rsidRPr="00AC4FBC" w:rsidRDefault="006A7121">
            <w:pPr>
              <w:pStyle w:val="TAC"/>
            </w:pPr>
            <w:r w:rsidRPr="00AC4FBC">
              <w:t>n77</w:t>
            </w:r>
          </w:p>
        </w:tc>
        <w:tc>
          <w:tcPr>
            <w:tcW w:w="2952" w:type="dxa"/>
            <w:vAlign w:val="center"/>
          </w:tcPr>
          <w:p w14:paraId="493875E2" w14:textId="77777777" w:rsidR="00AB2B30" w:rsidRPr="00AC4FBC" w:rsidRDefault="006A7121">
            <w:pPr>
              <w:pStyle w:val="TAC"/>
            </w:pPr>
            <w:r w:rsidRPr="00AC4FBC">
              <w:t>0.8</w:t>
            </w:r>
          </w:p>
        </w:tc>
      </w:tr>
      <w:tr w:rsidR="00AB2B30" w:rsidRPr="00AC4FBC" w14:paraId="277FEA97" w14:textId="77777777" w:rsidTr="00A573EF">
        <w:trPr>
          <w:cantSplit/>
          <w:jc w:val="center"/>
        </w:trPr>
        <w:tc>
          <w:tcPr>
            <w:tcW w:w="2336" w:type="dxa"/>
            <w:vMerge w:val="restart"/>
            <w:vAlign w:val="center"/>
          </w:tcPr>
          <w:p w14:paraId="5F9B37A5" w14:textId="77777777" w:rsidR="00AB2B30" w:rsidRPr="00AC4FBC" w:rsidRDefault="006A7121">
            <w:pPr>
              <w:pStyle w:val="TAL"/>
            </w:pPr>
            <w:r w:rsidRPr="00AC4FBC">
              <w:rPr>
                <w:lang w:eastAsia="fi-FI"/>
              </w:rPr>
              <w:t>DC_41_n78</w:t>
            </w:r>
          </w:p>
        </w:tc>
        <w:tc>
          <w:tcPr>
            <w:tcW w:w="2952" w:type="dxa"/>
          </w:tcPr>
          <w:p w14:paraId="60B2A6FB" w14:textId="77777777" w:rsidR="00AB2B30" w:rsidRPr="00AC4FBC" w:rsidRDefault="006A7121">
            <w:pPr>
              <w:pStyle w:val="TAC"/>
            </w:pPr>
            <w:r w:rsidRPr="00AC4FBC">
              <w:t>41</w:t>
            </w:r>
          </w:p>
        </w:tc>
        <w:tc>
          <w:tcPr>
            <w:tcW w:w="2952" w:type="dxa"/>
            <w:vAlign w:val="center"/>
          </w:tcPr>
          <w:p w14:paraId="40BCD68E" w14:textId="77777777" w:rsidR="00AB2B30" w:rsidRPr="00AC4FBC" w:rsidRDefault="006A7121">
            <w:pPr>
              <w:pStyle w:val="TAC"/>
            </w:pPr>
            <w:r w:rsidRPr="00AC4FBC">
              <w:t>0.3</w:t>
            </w:r>
          </w:p>
        </w:tc>
      </w:tr>
      <w:tr w:rsidR="00AB2B30" w:rsidRPr="00AC4FBC" w14:paraId="0A61AB69" w14:textId="77777777" w:rsidTr="00A573EF">
        <w:trPr>
          <w:cantSplit/>
          <w:jc w:val="center"/>
        </w:trPr>
        <w:tc>
          <w:tcPr>
            <w:tcW w:w="2336" w:type="dxa"/>
            <w:vMerge/>
            <w:vAlign w:val="center"/>
          </w:tcPr>
          <w:p w14:paraId="715776FF" w14:textId="77777777" w:rsidR="00AB2B30" w:rsidRPr="00AC4FBC" w:rsidRDefault="00AB2B30">
            <w:pPr>
              <w:pStyle w:val="TAL"/>
            </w:pPr>
          </w:p>
        </w:tc>
        <w:tc>
          <w:tcPr>
            <w:tcW w:w="2952" w:type="dxa"/>
          </w:tcPr>
          <w:p w14:paraId="437D142A" w14:textId="77777777" w:rsidR="00AB2B30" w:rsidRPr="00AC4FBC" w:rsidRDefault="006A7121">
            <w:pPr>
              <w:pStyle w:val="TAC"/>
            </w:pPr>
            <w:r w:rsidRPr="00AC4FBC">
              <w:t>n78</w:t>
            </w:r>
          </w:p>
        </w:tc>
        <w:tc>
          <w:tcPr>
            <w:tcW w:w="2952" w:type="dxa"/>
            <w:vAlign w:val="center"/>
          </w:tcPr>
          <w:p w14:paraId="307B6F18" w14:textId="77777777" w:rsidR="00AB2B30" w:rsidRPr="00AC4FBC" w:rsidRDefault="006A7121">
            <w:pPr>
              <w:pStyle w:val="TAC"/>
            </w:pPr>
            <w:r w:rsidRPr="00AC4FBC">
              <w:t>0.8</w:t>
            </w:r>
          </w:p>
        </w:tc>
      </w:tr>
      <w:tr w:rsidR="00AB2B30" w:rsidRPr="00AC4FBC" w14:paraId="48BD85AA" w14:textId="77777777" w:rsidTr="00A573EF">
        <w:trPr>
          <w:cantSplit/>
          <w:jc w:val="center"/>
        </w:trPr>
        <w:tc>
          <w:tcPr>
            <w:tcW w:w="2336" w:type="dxa"/>
            <w:vMerge w:val="restart"/>
            <w:vAlign w:val="center"/>
          </w:tcPr>
          <w:p w14:paraId="5FF99DC1" w14:textId="77777777" w:rsidR="00AB2B30" w:rsidRPr="00AC4FBC" w:rsidRDefault="006A7121">
            <w:pPr>
              <w:pStyle w:val="TAL"/>
            </w:pPr>
            <w:r w:rsidRPr="00AC4FBC">
              <w:rPr>
                <w:lang w:eastAsia="fi-FI"/>
              </w:rPr>
              <w:t>DC_41_n79</w:t>
            </w:r>
          </w:p>
        </w:tc>
        <w:tc>
          <w:tcPr>
            <w:tcW w:w="2952" w:type="dxa"/>
            <w:vAlign w:val="center"/>
          </w:tcPr>
          <w:p w14:paraId="0625E150" w14:textId="77777777" w:rsidR="00AB2B30" w:rsidRPr="00AC4FBC" w:rsidRDefault="006A7121">
            <w:pPr>
              <w:pStyle w:val="TAC"/>
            </w:pPr>
            <w:r w:rsidRPr="00AC4FBC">
              <w:t>41</w:t>
            </w:r>
          </w:p>
        </w:tc>
        <w:tc>
          <w:tcPr>
            <w:tcW w:w="2952" w:type="dxa"/>
            <w:vAlign w:val="center"/>
          </w:tcPr>
          <w:p w14:paraId="764178A0" w14:textId="77777777" w:rsidR="00AB2B30" w:rsidRPr="00AC4FBC" w:rsidRDefault="006A7121">
            <w:pPr>
              <w:pStyle w:val="TAC"/>
            </w:pPr>
            <w:r w:rsidRPr="00AC4FBC">
              <w:t>0.3</w:t>
            </w:r>
          </w:p>
        </w:tc>
      </w:tr>
      <w:tr w:rsidR="00AB2B30" w:rsidRPr="00AC4FBC" w14:paraId="43E30465" w14:textId="77777777" w:rsidTr="00A573EF">
        <w:trPr>
          <w:cantSplit/>
          <w:jc w:val="center"/>
        </w:trPr>
        <w:tc>
          <w:tcPr>
            <w:tcW w:w="2336" w:type="dxa"/>
            <w:vMerge/>
            <w:vAlign w:val="center"/>
          </w:tcPr>
          <w:p w14:paraId="29BDA832" w14:textId="77777777" w:rsidR="00AB2B30" w:rsidRPr="00AC4FBC" w:rsidRDefault="00AB2B30">
            <w:pPr>
              <w:pStyle w:val="TAL"/>
            </w:pPr>
          </w:p>
        </w:tc>
        <w:tc>
          <w:tcPr>
            <w:tcW w:w="2952" w:type="dxa"/>
            <w:vAlign w:val="center"/>
          </w:tcPr>
          <w:p w14:paraId="6BEA4D0B" w14:textId="77777777" w:rsidR="00AB2B30" w:rsidRPr="00AC4FBC" w:rsidRDefault="006A7121">
            <w:pPr>
              <w:pStyle w:val="TAC"/>
            </w:pPr>
            <w:r w:rsidRPr="00AC4FBC">
              <w:t>n79</w:t>
            </w:r>
          </w:p>
        </w:tc>
        <w:tc>
          <w:tcPr>
            <w:tcW w:w="2952" w:type="dxa"/>
            <w:vAlign w:val="center"/>
          </w:tcPr>
          <w:p w14:paraId="169A98C2" w14:textId="77777777" w:rsidR="00AB2B30" w:rsidRPr="00AC4FBC" w:rsidRDefault="006A7121">
            <w:pPr>
              <w:pStyle w:val="TAC"/>
            </w:pPr>
            <w:r w:rsidRPr="00AC4FBC">
              <w:t>0.8</w:t>
            </w:r>
          </w:p>
        </w:tc>
      </w:tr>
      <w:tr w:rsidR="00AB2B30" w:rsidRPr="00AC4FBC" w14:paraId="5A734BCE" w14:textId="77777777" w:rsidTr="00A573EF">
        <w:trPr>
          <w:cantSplit/>
          <w:jc w:val="center"/>
        </w:trPr>
        <w:tc>
          <w:tcPr>
            <w:tcW w:w="2336" w:type="dxa"/>
            <w:vMerge w:val="restart"/>
            <w:vAlign w:val="center"/>
          </w:tcPr>
          <w:p w14:paraId="4C455D50"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rPr>
              <w:t>DC</w:t>
            </w:r>
            <w:r w:rsidRPr="00AC4FBC">
              <w:rPr>
                <w:rFonts w:ascii="Arial" w:eastAsia="SimSun" w:hAnsi="Arial"/>
                <w:sz w:val="18"/>
                <w:lang w:eastAsia="en-US"/>
              </w:rPr>
              <w:t>_48</w:t>
            </w:r>
            <w:r w:rsidRPr="00AC4FBC">
              <w:rPr>
                <w:rFonts w:ascii="Arial" w:eastAsia="SimSun" w:hAnsi="Arial"/>
                <w:sz w:val="18"/>
              </w:rPr>
              <w:t>_</w:t>
            </w:r>
            <w:r w:rsidRPr="00AC4FBC">
              <w:rPr>
                <w:rFonts w:ascii="Arial" w:eastAsia="SimSun" w:hAnsi="Arial"/>
                <w:sz w:val="18"/>
                <w:lang w:eastAsia="en-US"/>
              </w:rPr>
              <w:t>n5</w:t>
            </w:r>
          </w:p>
        </w:tc>
        <w:tc>
          <w:tcPr>
            <w:tcW w:w="2952" w:type="dxa"/>
            <w:vAlign w:val="center"/>
          </w:tcPr>
          <w:p w14:paraId="1C19A03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48</w:t>
            </w:r>
          </w:p>
        </w:tc>
        <w:tc>
          <w:tcPr>
            <w:tcW w:w="2952" w:type="dxa"/>
            <w:vAlign w:val="center"/>
          </w:tcPr>
          <w:p w14:paraId="1E23B213"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szCs w:val="18"/>
                <w:lang w:eastAsia="en-US"/>
              </w:rPr>
              <w:t>0.3</w:t>
            </w:r>
          </w:p>
        </w:tc>
      </w:tr>
      <w:tr w:rsidR="00AB2B30" w:rsidRPr="00AC4FBC" w14:paraId="4F95566C" w14:textId="77777777" w:rsidTr="00A573EF">
        <w:trPr>
          <w:cantSplit/>
          <w:jc w:val="center"/>
        </w:trPr>
        <w:tc>
          <w:tcPr>
            <w:tcW w:w="2336" w:type="dxa"/>
            <w:vMerge/>
            <w:vAlign w:val="center"/>
          </w:tcPr>
          <w:p w14:paraId="143013ED"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137928C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n5</w:t>
            </w:r>
          </w:p>
        </w:tc>
        <w:tc>
          <w:tcPr>
            <w:tcW w:w="2952" w:type="dxa"/>
            <w:vAlign w:val="center"/>
          </w:tcPr>
          <w:p w14:paraId="2A1DAD7D"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szCs w:val="18"/>
                <w:lang w:eastAsia="en-US"/>
              </w:rPr>
              <w:t>0.3</w:t>
            </w:r>
          </w:p>
        </w:tc>
      </w:tr>
      <w:tr w:rsidR="003960BC" w:rsidRPr="00AC4FBC" w14:paraId="4850984D" w14:textId="77777777" w:rsidTr="006C0F83">
        <w:trPr>
          <w:cantSplit/>
          <w:jc w:val="center"/>
        </w:trPr>
        <w:tc>
          <w:tcPr>
            <w:tcW w:w="2336" w:type="dxa"/>
            <w:vAlign w:val="center"/>
          </w:tcPr>
          <w:p w14:paraId="4AFD7B6E" w14:textId="43BA941D" w:rsidR="003960BC" w:rsidRPr="00AC4FBC" w:rsidRDefault="003960BC" w:rsidP="003960BC">
            <w:pPr>
              <w:pStyle w:val="TAL"/>
              <w:rPr>
                <w:rFonts w:eastAsia="SimSun"/>
                <w:lang w:eastAsia="en-US"/>
              </w:rPr>
            </w:pPr>
            <w:r>
              <w:rPr>
                <w:rFonts w:eastAsia="SimSun"/>
              </w:rPr>
              <w:t>DC_48_n46</w:t>
            </w:r>
          </w:p>
        </w:tc>
        <w:tc>
          <w:tcPr>
            <w:tcW w:w="2952" w:type="dxa"/>
            <w:vAlign w:val="center"/>
          </w:tcPr>
          <w:p w14:paraId="79751714" w14:textId="67D0EBE2" w:rsidR="003960BC" w:rsidRPr="00AC4FBC" w:rsidRDefault="003960BC" w:rsidP="003960BC">
            <w:pPr>
              <w:pStyle w:val="TAC"/>
              <w:rPr>
                <w:rFonts w:eastAsia="SimSun"/>
              </w:rPr>
            </w:pPr>
            <w:r>
              <w:rPr>
                <w:rFonts w:eastAsia="SimSun"/>
              </w:rPr>
              <w:t>48</w:t>
            </w:r>
          </w:p>
        </w:tc>
        <w:tc>
          <w:tcPr>
            <w:tcW w:w="2952" w:type="dxa"/>
          </w:tcPr>
          <w:p w14:paraId="1C035E97" w14:textId="54F624A7" w:rsidR="003960BC" w:rsidRPr="00AC4FBC" w:rsidRDefault="003960BC" w:rsidP="003960BC">
            <w:pPr>
              <w:pStyle w:val="TAC"/>
              <w:rPr>
                <w:rFonts w:eastAsia="SimSun"/>
                <w:lang w:eastAsia="en-US"/>
              </w:rPr>
            </w:pPr>
            <w:r>
              <w:rPr>
                <w:rFonts w:eastAsia="Calibri"/>
                <w:lang w:eastAsia="ja-JP"/>
              </w:rPr>
              <w:t>0.8</w:t>
            </w:r>
          </w:p>
        </w:tc>
      </w:tr>
      <w:tr w:rsidR="003960BC" w:rsidRPr="00AC4FBC" w14:paraId="64E3899B" w14:textId="77777777" w:rsidTr="00A573EF">
        <w:trPr>
          <w:cantSplit/>
          <w:jc w:val="center"/>
        </w:trPr>
        <w:tc>
          <w:tcPr>
            <w:tcW w:w="2336" w:type="dxa"/>
            <w:vMerge w:val="restart"/>
            <w:vAlign w:val="center"/>
          </w:tcPr>
          <w:p w14:paraId="2F21480C" w14:textId="77777777" w:rsidR="003960BC" w:rsidRPr="00AC4FBC" w:rsidRDefault="003960BC" w:rsidP="003960BC">
            <w:pPr>
              <w:keepNext/>
              <w:keepLines/>
              <w:overflowPunct/>
              <w:autoSpaceDE/>
              <w:autoSpaceDN/>
              <w:adjustRightInd/>
              <w:spacing w:after="0"/>
              <w:textAlignment w:val="auto"/>
              <w:rPr>
                <w:rFonts w:ascii="Arial" w:eastAsia="SimSun" w:hAnsi="Arial"/>
                <w:sz w:val="18"/>
              </w:rPr>
            </w:pPr>
            <w:r w:rsidRPr="00AC4FBC">
              <w:rPr>
                <w:rFonts w:ascii="Arial" w:eastAsia="SimSun" w:hAnsi="Arial"/>
                <w:sz w:val="18"/>
              </w:rPr>
              <w:t>DC_48_n66</w:t>
            </w:r>
          </w:p>
        </w:tc>
        <w:tc>
          <w:tcPr>
            <w:tcW w:w="2952" w:type="dxa"/>
            <w:vAlign w:val="center"/>
          </w:tcPr>
          <w:p w14:paraId="2AD5D3E5"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48</w:t>
            </w:r>
          </w:p>
        </w:tc>
        <w:tc>
          <w:tcPr>
            <w:tcW w:w="2952" w:type="dxa"/>
          </w:tcPr>
          <w:p w14:paraId="682EC25E"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Calibri" w:hAnsi="Arial"/>
                <w:sz w:val="18"/>
                <w:szCs w:val="18"/>
                <w:lang w:eastAsia="ja-JP"/>
              </w:rPr>
              <w:t>0.8</w:t>
            </w:r>
          </w:p>
        </w:tc>
      </w:tr>
      <w:tr w:rsidR="003960BC" w:rsidRPr="00AC4FBC" w14:paraId="60E5A6F7" w14:textId="77777777" w:rsidTr="00A573EF">
        <w:trPr>
          <w:cantSplit/>
          <w:jc w:val="center"/>
        </w:trPr>
        <w:tc>
          <w:tcPr>
            <w:tcW w:w="2336" w:type="dxa"/>
            <w:vMerge/>
            <w:vAlign w:val="center"/>
          </w:tcPr>
          <w:p w14:paraId="0822EA03" w14:textId="77777777" w:rsidR="003960BC" w:rsidRPr="00AC4FBC" w:rsidRDefault="003960BC" w:rsidP="003960BC">
            <w:pPr>
              <w:keepNext/>
              <w:keepLines/>
              <w:overflowPunct/>
              <w:autoSpaceDE/>
              <w:autoSpaceDN/>
              <w:adjustRightInd/>
              <w:spacing w:after="0"/>
              <w:textAlignment w:val="auto"/>
              <w:rPr>
                <w:rFonts w:ascii="Arial" w:eastAsia="SimSun" w:hAnsi="Arial"/>
                <w:sz w:val="18"/>
              </w:rPr>
            </w:pPr>
          </w:p>
        </w:tc>
        <w:tc>
          <w:tcPr>
            <w:tcW w:w="2952" w:type="dxa"/>
            <w:vAlign w:val="center"/>
          </w:tcPr>
          <w:p w14:paraId="3E781B61"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n66</w:t>
            </w:r>
          </w:p>
        </w:tc>
        <w:tc>
          <w:tcPr>
            <w:tcW w:w="2952" w:type="dxa"/>
          </w:tcPr>
          <w:p w14:paraId="20BF2B1C"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rPr>
            </w:pPr>
            <w:r w:rsidRPr="00AC4FBC">
              <w:rPr>
                <w:rFonts w:ascii="Arial" w:eastAsia="Calibri" w:hAnsi="Arial"/>
                <w:sz w:val="18"/>
                <w:szCs w:val="18"/>
                <w:lang w:eastAsia="en-US"/>
              </w:rPr>
              <w:t>0.6</w:t>
            </w:r>
          </w:p>
        </w:tc>
      </w:tr>
      <w:tr w:rsidR="003960BC" w:rsidRPr="00AC4FBC" w14:paraId="6795B338" w14:textId="77777777" w:rsidTr="00A573EF">
        <w:trPr>
          <w:cantSplit/>
          <w:jc w:val="center"/>
        </w:trPr>
        <w:tc>
          <w:tcPr>
            <w:tcW w:w="2336" w:type="dxa"/>
            <w:vMerge w:val="restart"/>
            <w:vAlign w:val="center"/>
          </w:tcPr>
          <w:p w14:paraId="65432ABE" w14:textId="77777777" w:rsidR="003960BC" w:rsidRPr="00AC4FBC" w:rsidRDefault="003960BC" w:rsidP="003960BC">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rPr>
              <w:t>DC</w:t>
            </w:r>
            <w:r w:rsidRPr="00AC4FBC">
              <w:rPr>
                <w:rFonts w:ascii="Arial" w:eastAsia="SimSun" w:hAnsi="Arial"/>
                <w:sz w:val="18"/>
                <w:lang w:eastAsia="en-US"/>
              </w:rPr>
              <w:t>_66_n2</w:t>
            </w:r>
          </w:p>
        </w:tc>
        <w:tc>
          <w:tcPr>
            <w:tcW w:w="2952" w:type="dxa"/>
            <w:vAlign w:val="center"/>
          </w:tcPr>
          <w:p w14:paraId="5CCBB322"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66</w:t>
            </w:r>
          </w:p>
        </w:tc>
        <w:tc>
          <w:tcPr>
            <w:tcW w:w="2952" w:type="dxa"/>
            <w:vAlign w:val="center"/>
          </w:tcPr>
          <w:p w14:paraId="0DA3FFB6"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0.5</w:t>
            </w:r>
          </w:p>
        </w:tc>
      </w:tr>
      <w:tr w:rsidR="003960BC" w:rsidRPr="00AC4FBC" w14:paraId="543B4019" w14:textId="77777777" w:rsidTr="00A573EF">
        <w:trPr>
          <w:cantSplit/>
          <w:jc w:val="center"/>
        </w:trPr>
        <w:tc>
          <w:tcPr>
            <w:tcW w:w="2336" w:type="dxa"/>
            <w:vMerge/>
            <w:vAlign w:val="center"/>
          </w:tcPr>
          <w:p w14:paraId="75095DD5" w14:textId="77777777" w:rsidR="003960BC" w:rsidRPr="00AC4FBC" w:rsidRDefault="003960BC" w:rsidP="003960BC">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0361A334"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n2</w:t>
            </w:r>
          </w:p>
        </w:tc>
        <w:tc>
          <w:tcPr>
            <w:tcW w:w="2952" w:type="dxa"/>
            <w:vAlign w:val="center"/>
          </w:tcPr>
          <w:p w14:paraId="53BEA7E1" w14:textId="77777777" w:rsidR="003960BC" w:rsidRPr="00AC4FBC" w:rsidRDefault="003960BC" w:rsidP="003960BC">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rPr>
              <w:t>0.5</w:t>
            </w:r>
          </w:p>
        </w:tc>
      </w:tr>
      <w:tr w:rsidR="003960BC" w:rsidRPr="00AC4FBC" w14:paraId="2E17E787" w14:textId="77777777" w:rsidTr="00A573EF">
        <w:trPr>
          <w:cantSplit/>
          <w:jc w:val="center"/>
        </w:trPr>
        <w:tc>
          <w:tcPr>
            <w:tcW w:w="2336" w:type="dxa"/>
            <w:vMerge w:val="restart"/>
            <w:vAlign w:val="center"/>
          </w:tcPr>
          <w:p w14:paraId="0016E55D" w14:textId="77777777" w:rsidR="003960BC" w:rsidRPr="00AC4FBC" w:rsidRDefault="003960BC" w:rsidP="003960BC">
            <w:pPr>
              <w:pStyle w:val="TAL"/>
            </w:pPr>
            <w:r w:rsidRPr="00AC4FBC">
              <w:t>DC_66_n5</w:t>
            </w:r>
          </w:p>
        </w:tc>
        <w:tc>
          <w:tcPr>
            <w:tcW w:w="2952" w:type="dxa"/>
            <w:vAlign w:val="center"/>
          </w:tcPr>
          <w:p w14:paraId="0969D1F1" w14:textId="77777777" w:rsidR="003960BC" w:rsidRPr="00AC4FBC" w:rsidRDefault="003960BC" w:rsidP="003960BC">
            <w:pPr>
              <w:pStyle w:val="TAC"/>
            </w:pPr>
            <w:r w:rsidRPr="00AC4FBC">
              <w:t>66</w:t>
            </w:r>
          </w:p>
        </w:tc>
        <w:tc>
          <w:tcPr>
            <w:tcW w:w="2952" w:type="dxa"/>
            <w:vAlign w:val="center"/>
          </w:tcPr>
          <w:p w14:paraId="3BA7C406" w14:textId="77777777" w:rsidR="003960BC" w:rsidRPr="00AC4FBC" w:rsidRDefault="003960BC" w:rsidP="003960BC">
            <w:pPr>
              <w:pStyle w:val="TAC"/>
            </w:pPr>
            <w:r w:rsidRPr="00AC4FBC">
              <w:t>0.3</w:t>
            </w:r>
          </w:p>
        </w:tc>
      </w:tr>
      <w:tr w:rsidR="003960BC" w:rsidRPr="00AC4FBC" w14:paraId="2E192CF3" w14:textId="77777777" w:rsidTr="00A573EF">
        <w:trPr>
          <w:cantSplit/>
          <w:jc w:val="center"/>
        </w:trPr>
        <w:tc>
          <w:tcPr>
            <w:tcW w:w="2336" w:type="dxa"/>
            <w:vMerge/>
            <w:vAlign w:val="center"/>
          </w:tcPr>
          <w:p w14:paraId="6619E308" w14:textId="77777777" w:rsidR="003960BC" w:rsidRPr="00AC4FBC" w:rsidRDefault="003960BC" w:rsidP="003960BC">
            <w:pPr>
              <w:pStyle w:val="TAL"/>
            </w:pPr>
          </w:p>
        </w:tc>
        <w:tc>
          <w:tcPr>
            <w:tcW w:w="2952" w:type="dxa"/>
            <w:vAlign w:val="center"/>
          </w:tcPr>
          <w:p w14:paraId="0A27A491" w14:textId="77777777" w:rsidR="003960BC" w:rsidRPr="00AC4FBC" w:rsidRDefault="003960BC" w:rsidP="003960BC">
            <w:pPr>
              <w:pStyle w:val="TAC"/>
            </w:pPr>
            <w:r w:rsidRPr="00AC4FBC">
              <w:t>n5</w:t>
            </w:r>
          </w:p>
        </w:tc>
        <w:tc>
          <w:tcPr>
            <w:tcW w:w="2952" w:type="dxa"/>
            <w:vAlign w:val="center"/>
          </w:tcPr>
          <w:p w14:paraId="2DE10F6A" w14:textId="77777777" w:rsidR="003960BC" w:rsidRPr="00AC4FBC" w:rsidRDefault="003960BC" w:rsidP="003960BC">
            <w:pPr>
              <w:pStyle w:val="TAC"/>
            </w:pPr>
            <w:r w:rsidRPr="00AC4FBC">
              <w:t>0.3</w:t>
            </w:r>
          </w:p>
        </w:tc>
      </w:tr>
      <w:tr w:rsidR="003960BC" w:rsidRPr="00AC4FBC" w14:paraId="0075D98E" w14:textId="77777777" w:rsidTr="00A573EF">
        <w:trPr>
          <w:cantSplit/>
          <w:jc w:val="center"/>
        </w:trPr>
        <w:tc>
          <w:tcPr>
            <w:tcW w:w="2336" w:type="dxa"/>
            <w:vMerge w:val="restart"/>
            <w:vAlign w:val="center"/>
          </w:tcPr>
          <w:p w14:paraId="16DE3F25" w14:textId="77777777" w:rsidR="003960BC" w:rsidRPr="00AC4FBC" w:rsidRDefault="003960BC" w:rsidP="003960BC">
            <w:pPr>
              <w:pStyle w:val="TAL"/>
            </w:pPr>
            <w:r w:rsidRPr="00AC4FBC">
              <w:rPr>
                <w:rFonts w:cs="Arial"/>
              </w:rPr>
              <w:t>DC_66_n41</w:t>
            </w:r>
          </w:p>
        </w:tc>
        <w:tc>
          <w:tcPr>
            <w:tcW w:w="2952" w:type="dxa"/>
            <w:vAlign w:val="center"/>
          </w:tcPr>
          <w:p w14:paraId="67293240" w14:textId="77777777" w:rsidR="003960BC" w:rsidRPr="00AC4FBC" w:rsidRDefault="003960BC" w:rsidP="003960BC">
            <w:pPr>
              <w:pStyle w:val="TAC"/>
            </w:pPr>
            <w:r w:rsidRPr="00AC4FBC">
              <w:rPr>
                <w:rFonts w:cs="Arial"/>
                <w:lang w:eastAsia="ja-JP"/>
              </w:rPr>
              <w:t>66</w:t>
            </w:r>
          </w:p>
        </w:tc>
        <w:tc>
          <w:tcPr>
            <w:tcW w:w="2952" w:type="dxa"/>
            <w:vAlign w:val="center"/>
          </w:tcPr>
          <w:p w14:paraId="3279A9DA" w14:textId="77777777" w:rsidR="003960BC" w:rsidRPr="00AC4FBC" w:rsidRDefault="003960BC" w:rsidP="003960BC">
            <w:pPr>
              <w:pStyle w:val="TAC"/>
            </w:pPr>
            <w:r w:rsidRPr="00AC4FBC">
              <w:rPr>
                <w:rFonts w:cs="Arial"/>
                <w:szCs w:val="18"/>
                <w:lang w:eastAsia="ja-JP"/>
              </w:rPr>
              <w:t>0.5</w:t>
            </w:r>
          </w:p>
        </w:tc>
      </w:tr>
      <w:tr w:rsidR="003960BC" w:rsidRPr="00AC4FBC" w14:paraId="5EE0B614" w14:textId="77777777" w:rsidTr="00A573EF">
        <w:trPr>
          <w:cantSplit/>
          <w:jc w:val="center"/>
        </w:trPr>
        <w:tc>
          <w:tcPr>
            <w:tcW w:w="2336" w:type="dxa"/>
            <w:vMerge/>
            <w:vAlign w:val="center"/>
          </w:tcPr>
          <w:p w14:paraId="4427C965" w14:textId="77777777" w:rsidR="003960BC" w:rsidRPr="00AC4FBC" w:rsidRDefault="003960BC" w:rsidP="003960BC">
            <w:pPr>
              <w:pStyle w:val="TAL"/>
            </w:pPr>
          </w:p>
        </w:tc>
        <w:tc>
          <w:tcPr>
            <w:tcW w:w="2952" w:type="dxa"/>
            <w:vMerge w:val="restart"/>
            <w:vAlign w:val="center"/>
          </w:tcPr>
          <w:p w14:paraId="4565F2FF" w14:textId="77777777" w:rsidR="003960BC" w:rsidRPr="00AC4FBC" w:rsidRDefault="003960BC" w:rsidP="003960BC">
            <w:pPr>
              <w:pStyle w:val="TAC"/>
            </w:pPr>
            <w:r w:rsidRPr="00AC4FBC">
              <w:rPr>
                <w:rFonts w:cs="Arial"/>
                <w:lang w:eastAsia="ja-JP"/>
              </w:rPr>
              <w:t>n41</w:t>
            </w:r>
          </w:p>
        </w:tc>
        <w:tc>
          <w:tcPr>
            <w:tcW w:w="2952" w:type="dxa"/>
            <w:vAlign w:val="center"/>
          </w:tcPr>
          <w:p w14:paraId="7327F4A1" w14:textId="77777777" w:rsidR="003960BC" w:rsidRPr="00AC4FBC" w:rsidRDefault="003960BC" w:rsidP="003960BC">
            <w:pPr>
              <w:pStyle w:val="TAC"/>
            </w:pPr>
            <w:r w:rsidRPr="00AC4FBC">
              <w:rPr>
                <w:rFonts w:cs="Arial"/>
                <w:szCs w:val="18"/>
                <w:lang w:eastAsia="ja-JP"/>
              </w:rPr>
              <w:t>0.8</w:t>
            </w:r>
            <w:r w:rsidRPr="00AC4FBC">
              <w:rPr>
                <w:rFonts w:cs="Arial"/>
                <w:szCs w:val="18"/>
                <w:vertAlign w:val="superscript"/>
                <w:lang w:eastAsia="ja-JP"/>
              </w:rPr>
              <w:t>1</w:t>
            </w:r>
          </w:p>
        </w:tc>
      </w:tr>
      <w:tr w:rsidR="003960BC" w:rsidRPr="00AC4FBC" w14:paraId="7F19CD0F" w14:textId="77777777" w:rsidTr="00A573EF">
        <w:trPr>
          <w:cantSplit/>
          <w:jc w:val="center"/>
        </w:trPr>
        <w:tc>
          <w:tcPr>
            <w:tcW w:w="2336" w:type="dxa"/>
            <w:vMerge/>
            <w:vAlign w:val="center"/>
          </w:tcPr>
          <w:p w14:paraId="6DB60530" w14:textId="77777777" w:rsidR="003960BC" w:rsidRPr="00AC4FBC" w:rsidRDefault="003960BC" w:rsidP="003960BC">
            <w:pPr>
              <w:pStyle w:val="TAL"/>
            </w:pPr>
          </w:p>
        </w:tc>
        <w:tc>
          <w:tcPr>
            <w:tcW w:w="2952" w:type="dxa"/>
            <w:vMerge/>
            <w:vAlign w:val="center"/>
          </w:tcPr>
          <w:p w14:paraId="7AF2002A" w14:textId="77777777" w:rsidR="003960BC" w:rsidRPr="00AC4FBC" w:rsidRDefault="003960BC" w:rsidP="003960BC">
            <w:pPr>
              <w:pStyle w:val="TAC"/>
            </w:pPr>
          </w:p>
        </w:tc>
        <w:tc>
          <w:tcPr>
            <w:tcW w:w="2952" w:type="dxa"/>
            <w:vAlign w:val="center"/>
          </w:tcPr>
          <w:p w14:paraId="30FD43AB" w14:textId="77777777" w:rsidR="003960BC" w:rsidRPr="00AC4FBC" w:rsidRDefault="003960BC" w:rsidP="003960BC">
            <w:pPr>
              <w:pStyle w:val="TAC"/>
            </w:pPr>
            <w:r w:rsidRPr="00AC4FBC">
              <w:rPr>
                <w:rFonts w:cs="Arial"/>
                <w:szCs w:val="18"/>
                <w:lang w:eastAsia="ja-JP"/>
              </w:rPr>
              <w:t>1.3</w:t>
            </w:r>
            <w:r w:rsidRPr="00AC4FBC">
              <w:rPr>
                <w:rFonts w:cs="Arial"/>
                <w:szCs w:val="18"/>
                <w:vertAlign w:val="superscript"/>
                <w:lang w:eastAsia="ja-JP"/>
              </w:rPr>
              <w:t>2</w:t>
            </w:r>
          </w:p>
        </w:tc>
      </w:tr>
      <w:tr w:rsidR="003960BC" w:rsidRPr="00AC4FBC" w14:paraId="751BF646" w14:textId="77777777" w:rsidTr="00A573EF">
        <w:trPr>
          <w:cantSplit/>
          <w:jc w:val="center"/>
        </w:trPr>
        <w:tc>
          <w:tcPr>
            <w:tcW w:w="2336" w:type="dxa"/>
            <w:vMerge w:val="restart"/>
            <w:vAlign w:val="center"/>
          </w:tcPr>
          <w:p w14:paraId="1BDCC5C4" w14:textId="77777777" w:rsidR="003960BC" w:rsidRPr="00AC4FBC" w:rsidRDefault="003960BC" w:rsidP="003960BC">
            <w:pPr>
              <w:pStyle w:val="TAL"/>
            </w:pPr>
            <w:r w:rsidRPr="00AC4FBC">
              <w:t>DC_66_n71</w:t>
            </w:r>
          </w:p>
        </w:tc>
        <w:tc>
          <w:tcPr>
            <w:tcW w:w="2952" w:type="dxa"/>
            <w:vAlign w:val="center"/>
          </w:tcPr>
          <w:p w14:paraId="7F9BB9DB" w14:textId="77777777" w:rsidR="003960BC" w:rsidRPr="00AC4FBC" w:rsidRDefault="003960BC" w:rsidP="003960BC">
            <w:pPr>
              <w:pStyle w:val="TAC"/>
            </w:pPr>
            <w:r w:rsidRPr="00AC4FBC">
              <w:t>66</w:t>
            </w:r>
          </w:p>
        </w:tc>
        <w:tc>
          <w:tcPr>
            <w:tcW w:w="2952" w:type="dxa"/>
            <w:vAlign w:val="center"/>
          </w:tcPr>
          <w:p w14:paraId="1435F59B" w14:textId="77777777" w:rsidR="003960BC" w:rsidRPr="00AC4FBC" w:rsidRDefault="003960BC" w:rsidP="003960BC">
            <w:pPr>
              <w:pStyle w:val="TAC"/>
            </w:pPr>
            <w:r w:rsidRPr="00AC4FBC">
              <w:t>0.3</w:t>
            </w:r>
          </w:p>
        </w:tc>
      </w:tr>
      <w:tr w:rsidR="003960BC" w:rsidRPr="00AC4FBC" w14:paraId="0236147B" w14:textId="77777777" w:rsidTr="00A573EF">
        <w:trPr>
          <w:cantSplit/>
          <w:jc w:val="center"/>
        </w:trPr>
        <w:tc>
          <w:tcPr>
            <w:tcW w:w="2336" w:type="dxa"/>
            <w:vMerge/>
            <w:vAlign w:val="center"/>
          </w:tcPr>
          <w:p w14:paraId="4CC3D9C2" w14:textId="77777777" w:rsidR="003960BC" w:rsidRPr="00AC4FBC" w:rsidRDefault="003960BC" w:rsidP="003960BC">
            <w:pPr>
              <w:pStyle w:val="TAL"/>
            </w:pPr>
          </w:p>
        </w:tc>
        <w:tc>
          <w:tcPr>
            <w:tcW w:w="2952" w:type="dxa"/>
            <w:vAlign w:val="center"/>
          </w:tcPr>
          <w:p w14:paraId="1085CAE9" w14:textId="77777777" w:rsidR="003960BC" w:rsidRPr="00AC4FBC" w:rsidRDefault="003960BC" w:rsidP="003960BC">
            <w:pPr>
              <w:pStyle w:val="TAC"/>
            </w:pPr>
            <w:r w:rsidRPr="00AC4FBC">
              <w:t>n71</w:t>
            </w:r>
          </w:p>
        </w:tc>
        <w:tc>
          <w:tcPr>
            <w:tcW w:w="2952" w:type="dxa"/>
            <w:vAlign w:val="center"/>
          </w:tcPr>
          <w:p w14:paraId="77C6018A" w14:textId="77777777" w:rsidR="003960BC" w:rsidRPr="00AC4FBC" w:rsidRDefault="003960BC" w:rsidP="003960BC">
            <w:pPr>
              <w:pStyle w:val="TAC"/>
            </w:pPr>
            <w:r w:rsidRPr="00AC4FBC">
              <w:t>0.3</w:t>
            </w:r>
          </w:p>
        </w:tc>
      </w:tr>
      <w:tr w:rsidR="003960BC" w:rsidRPr="00AC4FBC" w14:paraId="278E9F1D" w14:textId="77777777" w:rsidTr="002C70D3">
        <w:trPr>
          <w:jc w:val="center"/>
        </w:trPr>
        <w:tc>
          <w:tcPr>
            <w:tcW w:w="2336" w:type="dxa"/>
            <w:vMerge w:val="restart"/>
            <w:vAlign w:val="center"/>
          </w:tcPr>
          <w:p w14:paraId="194B0F2F" w14:textId="77777777" w:rsidR="003960BC" w:rsidRPr="00AC4FBC" w:rsidRDefault="003960BC" w:rsidP="003960BC">
            <w:pPr>
              <w:pStyle w:val="TAL"/>
              <w:rPr>
                <w:lang w:eastAsia="fi-FI"/>
              </w:rPr>
            </w:pPr>
            <w:r w:rsidRPr="00AC4FBC">
              <w:rPr>
                <w:lang w:eastAsia="fi-FI"/>
              </w:rPr>
              <w:t>DC_66_n77</w:t>
            </w:r>
          </w:p>
          <w:p w14:paraId="5769B58C" w14:textId="3C2A9F11" w:rsidR="003960BC" w:rsidRPr="00AC4FBC" w:rsidRDefault="003960BC" w:rsidP="003960BC">
            <w:pPr>
              <w:pStyle w:val="TAL"/>
            </w:pPr>
            <w:r w:rsidRPr="00AC4FBC">
              <w:rPr>
                <w:lang w:eastAsia="zh-CN"/>
              </w:rPr>
              <w:t>DC_66-66_n77</w:t>
            </w:r>
          </w:p>
        </w:tc>
        <w:tc>
          <w:tcPr>
            <w:tcW w:w="2952" w:type="dxa"/>
            <w:vAlign w:val="center"/>
          </w:tcPr>
          <w:p w14:paraId="0D66A4FD" w14:textId="77777777" w:rsidR="003960BC" w:rsidRPr="00AC4FBC" w:rsidRDefault="003960BC" w:rsidP="003960BC">
            <w:pPr>
              <w:pStyle w:val="TAC"/>
            </w:pPr>
            <w:r w:rsidRPr="00AC4FBC">
              <w:t>66</w:t>
            </w:r>
          </w:p>
        </w:tc>
        <w:tc>
          <w:tcPr>
            <w:tcW w:w="2952" w:type="dxa"/>
            <w:vAlign w:val="center"/>
          </w:tcPr>
          <w:p w14:paraId="35D42B51" w14:textId="77777777" w:rsidR="003960BC" w:rsidRPr="00AC4FBC" w:rsidRDefault="003960BC" w:rsidP="003960BC">
            <w:pPr>
              <w:pStyle w:val="TAC"/>
            </w:pPr>
            <w:r w:rsidRPr="00AC4FBC">
              <w:t>0.6</w:t>
            </w:r>
          </w:p>
        </w:tc>
      </w:tr>
      <w:tr w:rsidR="003960BC" w:rsidRPr="00AC4FBC" w14:paraId="53013662" w14:textId="77777777" w:rsidTr="002C70D3">
        <w:trPr>
          <w:jc w:val="center"/>
        </w:trPr>
        <w:tc>
          <w:tcPr>
            <w:tcW w:w="2336" w:type="dxa"/>
            <w:vMerge/>
            <w:vAlign w:val="center"/>
          </w:tcPr>
          <w:p w14:paraId="257AE976" w14:textId="77777777" w:rsidR="003960BC" w:rsidRPr="00AC4FBC" w:rsidRDefault="003960BC" w:rsidP="003960BC">
            <w:pPr>
              <w:pStyle w:val="TAL"/>
            </w:pPr>
          </w:p>
        </w:tc>
        <w:tc>
          <w:tcPr>
            <w:tcW w:w="2952" w:type="dxa"/>
            <w:vAlign w:val="center"/>
          </w:tcPr>
          <w:p w14:paraId="775B2A1B" w14:textId="77777777" w:rsidR="003960BC" w:rsidRPr="00AC4FBC" w:rsidRDefault="003960BC" w:rsidP="003960BC">
            <w:pPr>
              <w:pStyle w:val="TAC"/>
            </w:pPr>
            <w:r w:rsidRPr="00AC4FBC">
              <w:t>n77</w:t>
            </w:r>
          </w:p>
        </w:tc>
        <w:tc>
          <w:tcPr>
            <w:tcW w:w="2952" w:type="dxa"/>
            <w:vAlign w:val="center"/>
          </w:tcPr>
          <w:p w14:paraId="7F6B50A1" w14:textId="77777777" w:rsidR="003960BC" w:rsidRPr="00AC4FBC" w:rsidRDefault="003960BC" w:rsidP="003960BC">
            <w:pPr>
              <w:pStyle w:val="TAC"/>
            </w:pPr>
            <w:r w:rsidRPr="00AC4FBC">
              <w:t>0.8</w:t>
            </w:r>
          </w:p>
        </w:tc>
      </w:tr>
      <w:tr w:rsidR="003960BC" w:rsidRPr="00AC4FBC" w14:paraId="022B754D" w14:textId="77777777" w:rsidTr="00A573EF">
        <w:trPr>
          <w:cantSplit/>
          <w:jc w:val="center"/>
        </w:trPr>
        <w:tc>
          <w:tcPr>
            <w:tcW w:w="2336" w:type="dxa"/>
            <w:vMerge w:val="restart"/>
            <w:vAlign w:val="center"/>
          </w:tcPr>
          <w:p w14:paraId="6FBC6435" w14:textId="77777777" w:rsidR="003960BC" w:rsidRPr="00AC4FBC" w:rsidRDefault="003960BC" w:rsidP="003960BC">
            <w:pPr>
              <w:pStyle w:val="TAL"/>
            </w:pPr>
            <w:r w:rsidRPr="00AC4FBC">
              <w:t>DC_66_n78</w:t>
            </w:r>
          </w:p>
        </w:tc>
        <w:tc>
          <w:tcPr>
            <w:tcW w:w="2952" w:type="dxa"/>
            <w:vAlign w:val="center"/>
          </w:tcPr>
          <w:p w14:paraId="295D47EF" w14:textId="77777777" w:rsidR="003960BC" w:rsidRPr="00AC4FBC" w:rsidRDefault="003960BC" w:rsidP="003960BC">
            <w:pPr>
              <w:pStyle w:val="TAC"/>
            </w:pPr>
            <w:r w:rsidRPr="00AC4FBC">
              <w:t>66</w:t>
            </w:r>
          </w:p>
        </w:tc>
        <w:tc>
          <w:tcPr>
            <w:tcW w:w="2952" w:type="dxa"/>
            <w:vAlign w:val="center"/>
          </w:tcPr>
          <w:p w14:paraId="7A9D5DFC" w14:textId="77777777" w:rsidR="003960BC" w:rsidRPr="00AC4FBC" w:rsidRDefault="003960BC" w:rsidP="003960BC">
            <w:pPr>
              <w:pStyle w:val="TAC"/>
            </w:pPr>
            <w:r w:rsidRPr="00AC4FBC">
              <w:t>0.6</w:t>
            </w:r>
          </w:p>
        </w:tc>
      </w:tr>
      <w:tr w:rsidR="003960BC" w:rsidRPr="00AC4FBC" w14:paraId="52E73DA7" w14:textId="77777777" w:rsidTr="00A573EF">
        <w:trPr>
          <w:cantSplit/>
          <w:jc w:val="center"/>
        </w:trPr>
        <w:tc>
          <w:tcPr>
            <w:tcW w:w="2336" w:type="dxa"/>
            <w:vMerge/>
            <w:vAlign w:val="center"/>
          </w:tcPr>
          <w:p w14:paraId="583FBC0D" w14:textId="77777777" w:rsidR="003960BC" w:rsidRPr="00AC4FBC" w:rsidRDefault="003960BC" w:rsidP="003960BC">
            <w:pPr>
              <w:pStyle w:val="TAC"/>
            </w:pPr>
          </w:p>
        </w:tc>
        <w:tc>
          <w:tcPr>
            <w:tcW w:w="2952" w:type="dxa"/>
            <w:vAlign w:val="center"/>
          </w:tcPr>
          <w:p w14:paraId="201E1798" w14:textId="77777777" w:rsidR="003960BC" w:rsidRPr="00AC4FBC" w:rsidRDefault="003960BC" w:rsidP="003960BC">
            <w:pPr>
              <w:pStyle w:val="TAC"/>
            </w:pPr>
            <w:r w:rsidRPr="00AC4FBC">
              <w:t>n78</w:t>
            </w:r>
          </w:p>
        </w:tc>
        <w:tc>
          <w:tcPr>
            <w:tcW w:w="2952" w:type="dxa"/>
            <w:vAlign w:val="center"/>
          </w:tcPr>
          <w:p w14:paraId="3D7BD6AB" w14:textId="77777777" w:rsidR="003960BC" w:rsidRPr="00AC4FBC" w:rsidRDefault="003960BC" w:rsidP="003960BC">
            <w:pPr>
              <w:pStyle w:val="TAC"/>
            </w:pPr>
            <w:r w:rsidRPr="00AC4FBC">
              <w:t>0.8</w:t>
            </w:r>
          </w:p>
        </w:tc>
      </w:tr>
      <w:tr w:rsidR="003960BC" w:rsidRPr="00AC4FBC" w14:paraId="061CA0CB" w14:textId="77777777" w:rsidTr="00A573EF">
        <w:trPr>
          <w:cantSplit/>
          <w:jc w:val="center"/>
        </w:trPr>
        <w:tc>
          <w:tcPr>
            <w:tcW w:w="2336" w:type="dxa"/>
            <w:vMerge w:val="restart"/>
            <w:vAlign w:val="center"/>
          </w:tcPr>
          <w:p w14:paraId="2B31CEE9" w14:textId="58FAF6E8" w:rsidR="003960BC" w:rsidRPr="00AC4FBC" w:rsidRDefault="003960BC" w:rsidP="003960BC">
            <w:pPr>
              <w:pStyle w:val="TAL"/>
            </w:pPr>
            <w:r w:rsidRPr="00AC4FBC">
              <w:t>DC_71_n2</w:t>
            </w:r>
          </w:p>
        </w:tc>
        <w:tc>
          <w:tcPr>
            <w:tcW w:w="2952" w:type="dxa"/>
            <w:vAlign w:val="center"/>
          </w:tcPr>
          <w:p w14:paraId="30DB8C66" w14:textId="2EDF173F" w:rsidR="003960BC" w:rsidRPr="00AC4FBC" w:rsidRDefault="003960BC" w:rsidP="003960BC">
            <w:pPr>
              <w:pStyle w:val="TAC"/>
            </w:pPr>
            <w:r w:rsidRPr="00AC4FBC">
              <w:t>71</w:t>
            </w:r>
          </w:p>
        </w:tc>
        <w:tc>
          <w:tcPr>
            <w:tcW w:w="2952" w:type="dxa"/>
            <w:vAlign w:val="center"/>
          </w:tcPr>
          <w:p w14:paraId="71A5F107" w14:textId="3F8B941E" w:rsidR="003960BC" w:rsidRPr="00AC4FBC" w:rsidRDefault="003960BC" w:rsidP="003960BC">
            <w:pPr>
              <w:pStyle w:val="TAC"/>
            </w:pPr>
            <w:r w:rsidRPr="00AC4FBC">
              <w:rPr>
                <w:rFonts w:eastAsia="SimSun"/>
                <w:szCs w:val="18"/>
              </w:rPr>
              <w:t>0.3</w:t>
            </w:r>
          </w:p>
        </w:tc>
      </w:tr>
      <w:tr w:rsidR="003960BC" w:rsidRPr="00AC4FBC" w14:paraId="05BE9237" w14:textId="77777777" w:rsidTr="00A573EF">
        <w:trPr>
          <w:cantSplit/>
          <w:jc w:val="center"/>
        </w:trPr>
        <w:tc>
          <w:tcPr>
            <w:tcW w:w="2336" w:type="dxa"/>
            <w:vMerge/>
            <w:vAlign w:val="center"/>
          </w:tcPr>
          <w:p w14:paraId="7360C659" w14:textId="77777777" w:rsidR="003960BC" w:rsidRPr="00AC4FBC" w:rsidRDefault="003960BC" w:rsidP="003960BC">
            <w:pPr>
              <w:pStyle w:val="TAL"/>
            </w:pPr>
          </w:p>
        </w:tc>
        <w:tc>
          <w:tcPr>
            <w:tcW w:w="2952" w:type="dxa"/>
            <w:vAlign w:val="center"/>
          </w:tcPr>
          <w:p w14:paraId="62A63BB1" w14:textId="68BE20A2" w:rsidR="003960BC" w:rsidRPr="00AC4FBC" w:rsidRDefault="003960BC" w:rsidP="003960BC">
            <w:pPr>
              <w:pStyle w:val="TAC"/>
            </w:pPr>
            <w:r w:rsidRPr="00AC4FBC">
              <w:t>n2</w:t>
            </w:r>
          </w:p>
        </w:tc>
        <w:tc>
          <w:tcPr>
            <w:tcW w:w="2952" w:type="dxa"/>
            <w:vAlign w:val="center"/>
          </w:tcPr>
          <w:p w14:paraId="1E4CDCC7" w14:textId="60F6C99B" w:rsidR="003960BC" w:rsidRPr="00AC4FBC" w:rsidRDefault="003960BC" w:rsidP="003960BC">
            <w:pPr>
              <w:pStyle w:val="TAC"/>
            </w:pPr>
            <w:r w:rsidRPr="00AC4FBC">
              <w:rPr>
                <w:rFonts w:eastAsia="SimSun"/>
                <w:szCs w:val="18"/>
              </w:rPr>
              <w:t>0.3</w:t>
            </w:r>
          </w:p>
        </w:tc>
      </w:tr>
      <w:tr w:rsidR="003960BC" w:rsidRPr="00AC4FBC" w14:paraId="0B3CCB61" w14:textId="77777777" w:rsidTr="000E5E74">
        <w:trPr>
          <w:cantSplit/>
          <w:jc w:val="center"/>
        </w:trPr>
        <w:tc>
          <w:tcPr>
            <w:tcW w:w="2336" w:type="dxa"/>
            <w:vMerge w:val="restart"/>
            <w:vAlign w:val="center"/>
          </w:tcPr>
          <w:p w14:paraId="31EDAB68" w14:textId="77777777" w:rsidR="003960BC" w:rsidRPr="00AC4FBC" w:rsidRDefault="003960BC" w:rsidP="003960BC">
            <w:pPr>
              <w:pStyle w:val="TAL"/>
            </w:pPr>
            <w:r w:rsidRPr="00AC4FBC">
              <w:t>DC_71_n66</w:t>
            </w:r>
          </w:p>
        </w:tc>
        <w:tc>
          <w:tcPr>
            <w:tcW w:w="2952" w:type="dxa"/>
            <w:vAlign w:val="center"/>
          </w:tcPr>
          <w:p w14:paraId="05D576DF" w14:textId="77777777" w:rsidR="003960BC" w:rsidRPr="00AC4FBC" w:rsidRDefault="003960BC" w:rsidP="003960BC">
            <w:pPr>
              <w:pStyle w:val="TAC"/>
            </w:pPr>
            <w:r w:rsidRPr="00AC4FBC">
              <w:t>71</w:t>
            </w:r>
          </w:p>
        </w:tc>
        <w:tc>
          <w:tcPr>
            <w:tcW w:w="2952" w:type="dxa"/>
            <w:vAlign w:val="center"/>
          </w:tcPr>
          <w:p w14:paraId="693E046D" w14:textId="77777777" w:rsidR="003960BC" w:rsidRPr="00AC4FBC" w:rsidRDefault="003960BC" w:rsidP="003960BC">
            <w:pPr>
              <w:pStyle w:val="TAC"/>
            </w:pPr>
            <w:r w:rsidRPr="00AC4FBC">
              <w:rPr>
                <w:rFonts w:eastAsia="SimSun"/>
                <w:szCs w:val="18"/>
              </w:rPr>
              <w:t>0.3</w:t>
            </w:r>
          </w:p>
        </w:tc>
      </w:tr>
      <w:tr w:rsidR="003960BC" w:rsidRPr="00AC4FBC" w14:paraId="257834D0" w14:textId="77777777" w:rsidTr="000E5E74">
        <w:trPr>
          <w:cantSplit/>
          <w:jc w:val="center"/>
        </w:trPr>
        <w:tc>
          <w:tcPr>
            <w:tcW w:w="2336" w:type="dxa"/>
            <w:vMerge/>
            <w:vAlign w:val="center"/>
          </w:tcPr>
          <w:p w14:paraId="3652EC6E" w14:textId="77777777" w:rsidR="003960BC" w:rsidRPr="00AC4FBC" w:rsidRDefault="003960BC" w:rsidP="003960BC">
            <w:pPr>
              <w:pStyle w:val="TAC"/>
            </w:pPr>
          </w:p>
        </w:tc>
        <w:tc>
          <w:tcPr>
            <w:tcW w:w="2952" w:type="dxa"/>
            <w:vAlign w:val="center"/>
          </w:tcPr>
          <w:p w14:paraId="26450789" w14:textId="77777777" w:rsidR="003960BC" w:rsidRPr="00AC4FBC" w:rsidRDefault="003960BC" w:rsidP="003960BC">
            <w:pPr>
              <w:pStyle w:val="TAC"/>
            </w:pPr>
            <w:r w:rsidRPr="00AC4FBC">
              <w:t>N66</w:t>
            </w:r>
          </w:p>
        </w:tc>
        <w:tc>
          <w:tcPr>
            <w:tcW w:w="2952" w:type="dxa"/>
            <w:vAlign w:val="center"/>
          </w:tcPr>
          <w:p w14:paraId="413EE8DD" w14:textId="77777777" w:rsidR="003960BC" w:rsidRPr="00AC4FBC" w:rsidRDefault="003960BC" w:rsidP="003960BC">
            <w:pPr>
              <w:pStyle w:val="TAC"/>
            </w:pPr>
            <w:r w:rsidRPr="00AC4FBC">
              <w:rPr>
                <w:rFonts w:eastAsia="SimSun"/>
                <w:szCs w:val="18"/>
              </w:rPr>
              <w:t>0.3</w:t>
            </w:r>
          </w:p>
        </w:tc>
      </w:tr>
      <w:tr w:rsidR="003960BC" w:rsidRPr="00AC4FBC" w14:paraId="2AD404BE" w14:textId="77777777" w:rsidTr="00A573EF">
        <w:trPr>
          <w:cantSplit/>
          <w:jc w:val="center"/>
        </w:trPr>
        <w:tc>
          <w:tcPr>
            <w:tcW w:w="8240" w:type="dxa"/>
            <w:gridSpan w:val="3"/>
            <w:vAlign w:val="center"/>
          </w:tcPr>
          <w:p w14:paraId="0C352037" w14:textId="77777777" w:rsidR="003960BC" w:rsidRPr="00AC4FBC" w:rsidRDefault="003960BC" w:rsidP="003960BC">
            <w:pPr>
              <w:pStyle w:val="TAN"/>
            </w:pPr>
            <w:r w:rsidRPr="00AC4FBC">
              <w:lastRenderedPageBreak/>
              <w:t>NOTE 1:</w:t>
            </w:r>
            <w:r w:rsidRPr="00AC4FBC">
              <w:tab/>
              <w:t>The requirement is applied for UE transmitting on the frequency range of 2545-2690 MHz.</w:t>
            </w:r>
          </w:p>
          <w:p w14:paraId="6D218AB6" w14:textId="77777777" w:rsidR="003960BC" w:rsidRPr="00AC4FBC" w:rsidRDefault="003960BC" w:rsidP="003960BC">
            <w:pPr>
              <w:pStyle w:val="TAN"/>
            </w:pPr>
            <w:r w:rsidRPr="00AC4FBC">
              <w:t>NOTE 2:</w:t>
            </w:r>
            <w:r w:rsidRPr="00AC4FBC">
              <w:tab/>
              <w:t xml:space="preserve">The requirement is applied for UE transmitting on the frequency range of 2496-2545 MHz. </w:t>
            </w:r>
          </w:p>
          <w:p w14:paraId="3AD352D1" w14:textId="77777777" w:rsidR="003960BC" w:rsidRPr="00AC4FBC" w:rsidRDefault="003960BC" w:rsidP="003960BC">
            <w:pPr>
              <w:pStyle w:val="TAN"/>
            </w:pPr>
            <w:r w:rsidRPr="00AC4FBC">
              <w:t>NOTE 3:</w:t>
            </w:r>
            <w:r w:rsidRPr="00AC4FBC">
              <w:tab/>
              <w:t>Applicable for the frequency range of 2515 - 2690 MHz.</w:t>
            </w:r>
          </w:p>
          <w:p w14:paraId="581CE894" w14:textId="77777777" w:rsidR="003960BC" w:rsidRPr="00AC4FBC" w:rsidRDefault="003960BC" w:rsidP="003960BC">
            <w:pPr>
              <w:pStyle w:val="TAN"/>
            </w:pPr>
            <w:r w:rsidRPr="00AC4FBC">
              <w:t>NOTE 4:</w:t>
            </w:r>
            <w:r w:rsidRPr="00AC4FBC">
              <w:tab/>
              <w:t>Applicable for the frequency range of 2496 - 2515 MHz.</w:t>
            </w:r>
          </w:p>
          <w:p w14:paraId="681348A2" w14:textId="77777777" w:rsidR="003960BC" w:rsidRPr="00AC4FBC" w:rsidRDefault="003960BC" w:rsidP="003960BC">
            <w:pPr>
              <w:pStyle w:val="TAN"/>
            </w:pPr>
            <w:r w:rsidRPr="00AC4FBC">
              <w:t>NOTE 5:</w:t>
            </w:r>
            <w:r w:rsidRPr="00AC4FBC">
              <w:tab/>
              <w:t>Applicable for UE supporting inter-band EN-DC without simultaneous Rx/Tx.</w:t>
            </w:r>
          </w:p>
          <w:p w14:paraId="46D66B02" w14:textId="77777777" w:rsidR="003960BC" w:rsidRPr="00AC4FBC" w:rsidRDefault="003960BC" w:rsidP="003960BC">
            <w:pPr>
              <w:pStyle w:val="TAN"/>
              <w:rPr>
                <w:rFonts w:cs="Arial"/>
              </w:rPr>
            </w:pPr>
            <w:r w:rsidRPr="00AC4FBC">
              <w:rPr>
                <w:szCs w:val="18"/>
              </w:rPr>
              <w:t>NOTE 6:</w:t>
            </w:r>
            <w:r w:rsidRPr="00AC4FBC">
              <w:rPr>
                <w:szCs w:val="18"/>
              </w:rPr>
              <w:tab/>
              <w:t>Only applicable for UE supporting inter-band carrier aggregation with uplink in one E-UTRA band and without simultaneous Rx/Tx.</w:t>
            </w:r>
          </w:p>
        </w:tc>
      </w:tr>
    </w:tbl>
    <w:p w14:paraId="22C6BEC6" w14:textId="77777777" w:rsidR="00AB2B30" w:rsidRPr="00AC4FBC" w:rsidRDefault="00AB2B30"/>
    <w:p w14:paraId="3D916BED" w14:textId="23CC932F" w:rsidR="00AB2B30" w:rsidRPr="00AC4FBC" w:rsidRDefault="006A7121">
      <w:pPr>
        <w:pStyle w:val="H6"/>
      </w:pPr>
      <w:bookmarkStart w:id="3197" w:name="_CR6_2B_4_2_3_2"/>
      <w:r w:rsidRPr="00AC4FBC">
        <w:lastRenderedPageBreak/>
        <w:t>6.2B.4.2.3.2</w:t>
      </w:r>
      <w:r w:rsidRPr="00AC4FBC">
        <w:tab/>
      </w:r>
      <w:r w:rsidR="004717B2" w:rsidRPr="00AC4FBC">
        <w:t>ΔT</w:t>
      </w:r>
      <w:r w:rsidR="004717B2" w:rsidRPr="00AC4FBC">
        <w:rPr>
          <w:rFonts w:ascii="Times New Roman" w:hAnsi="Times New Roman"/>
          <w:vertAlign w:val="subscript"/>
        </w:rPr>
        <w:t>IB,c</w:t>
      </w:r>
      <w:r w:rsidR="004717B2" w:rsidRPr="00AC4FBC">
        <w:t xml:space="preserve"> </w:t>
      </w:r>
      <w:r w:rsidRPr="00AC4FBC">
        <w:t>for EN-DC three bands</w:t>
      </w:r>
    </w:p>
    <w:p w14:paraId="0EE62D34" w14:textId="77777777" w:rsidR="00AB2B30" w:rsidRPr="00AC4FBC" w:rsidRDefault="006A7121">
      <w:pPr>
        <w:pStyle w:val="TH"/>
      </w:pPr>
      <w:bookmarkStart w:id="3198" w:name="_CRTable6_2B_4_2_3_21"/>
      <w:bookmarkEnd w:id="3197"/>
      <w:r w:rsidRPr="00AC4FBC">
        <w:t xml:space="preserve">Table </w:t>
      </w:r>
      <w:bookmarkEnd w:id="3198"/>
      <w:r w:rsidRPr="00AC4FBC">
        <w:t>6.2B.4.2.3.2-1: ΔT</w:t>
      </w:r>
      <w:r w:rsidRPr="00AC4FBC">
        <w:rPr>
          <w:vertAlign w:val="subscript"/>
        </w:rPr>
        <w:t>IB,c</w:t>
      </w:r>
      <w:r w:rsidRPr="00AC4FBC">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AB2B30" w:rsidRPr="00AC4FBC" w14:paraId="12DFF326" w14:textId="77777777" w:rsidTr="00A573EF">
        <w:trPr>
          <w:cantSplit/>
          <w:jc w:val="center"/>
        </w:trPr>
        <w:tc>
          <w:tcPr>
            <w:tcW w:w="2221" w:type="dxa"/>
            <w:vAlign w:val="center"/>
          </w:tcPr>
          <w:p w14:paraId="2F60F005" w14:textId="77777777" w:rsidR="00AB2B30" w:rsidRPr="00AC4FBC" w:rsidRDefault="006A7121">
            <w:pPr>
              <w:pStyle w:val="TAH"/>
            </w:pPr>
            <w:r w:rsidRPr="00AC4FBC">
              <w:lastRenderedPageBreak/>
              <w:t>Inter-band EN-DC configuration</w:t>
            </w:r>
          </w:p>
        </w:tc>
        <w:tc>
          <w:tcPr>
            <w:tcW w:w="2952" w:type="dxa"/>
            <w:vAlign w:val="center"/>
          </w:tcPr>
          <w:p w14:paraId="34E4B846" w14:textId="77777777" w:rsidR="00AB2B30" w:rsidRPr="00AC4FBC" w:rsidRDefault="006A7121">
            <w:pPr>
              <w:pStyle w:val="TAH"/>
            </w:pPr>
            <w:r w:rsidRPr="00AC4FBC">
              <w:t>E-UTRA or NR Band</w:t>
            </w:r>
          </w:p>
        </w:tc>
        <w:tc>
          <w:tcPr>
            <w:tcW w:w="2952" w:type="dxa"/>
            <w:vAlign w:val="center"/>
          </w:tcPr>
          <w:p w14:paraId="457E21B5" w14:textId="77777777" w:rsidR="00AB2B30" w:rsidRPr="00AC4FBC" w:rsidRDefault="006A7121">
            <w:pPr>
              <w:pStyle w:val="TAH"/>
            </w:pPr>
            <w:r w:rsidRPr="00AC4FBC">
              <w:t>ΔT</w:t>
            </w:r>
            <w:r w:rsidRPr="00AC4FBC">
              <w:rPr>
                <w:vertAlign w:val="subscript"/>
              </w:rPr>
              <w:t>IB,c</w:t>
            </w:r>
            <w:r w:rsidRPr="00AC4FBC">
              <w:t xml:space="preserve"> (dB)</w:t>
            </w:r>
          </w:p>
        </w:tc>
      </w:tr>
      <w:tr w:rsidR="00AB2B30" w:rsidRPr="00AC4FBC" w14:paraId="537D15D1" w14:textId="77777777">
        <w:trPr>
          <w:jc w:val="center"/>
        </w:trPr>
        <w:tc>
          <w:tcPr>
            <w:tcW w:w="2221" w:type="dxa"/>
            <w:vMerge w:val="restart"/>
            <w:vAlign w:val="center"/>
          </w:tcPr>
          <w:p w14:paraId="347FBCD7" w14:textId="77777777" w:rsidR="00AB2B30" w:rsidRPr="00AC4FBC" w:rsidRDefault="006A7121">
            <w:pPr>
              <w:pStyle w:val="TAL"/>
              <w:rPr>
                <w:rFonts w:cs="Arial"/>
              </w:rPr>
            </w:pPr>
            <w:r w:rsidRPr="00AC4FBC">
              <w:t>DC_1-3_n28</w:t>
            </w:r>
          </w:p>
        </w:tc>
        <w:tc>
          <w:tcPr>
            <w:tcW w:w="2952" w:type="dxa"/>
            <w:vAlign w:val="center"/>
          </w:tcPr>
          <w:p w14:paraId="237C5B40" w14:textId="77777777" w:rsidR="00AB2B30" w:rsidRPr="00AC4FBC" w:rsidRDefault="006A7121">
            <w:pPr>
              <w:pStyle w:val="TAC"/>
              <w:rPr>
                <w:rFonts w:cs="Arial"/>
              </w:rPr>
            </w:pPr>
            <w:r w:rsidRPr="00AC4FBC">
              <w:t>1</w:t>
            </w:r>
          </w:p>
        </w:tc>
        <w:tc>
          <w:tcPr>
            <w:tcW w:w="2952" w:type="dxa"/>
            <w:vAlign w:val="center"/>
          </w:tcPr>
          <w:p w14:paraId="74C5633D" w14:textId="77777777" w:rsidR="00AB2B30" w:rsidRPr="00AC4FBC" w:rsidRDefault="006A7121">
            <w:pPr>
              <w:pStyle w:val="TAC"/>
              <w:rPr>
                <w:rFonts w:cs="Arial"/>
              </w:rPr>
            </w:pPr>
            <w:r w:rsidRPr="00AC4FBC">
              <w:t>0.3</w:t>
            </w:r>
          </w:p>
        </w:tc>
      </w:tr>
      <w:tr w:rsidR="00AB2B30" w:rsidRPr="00AC4FBC" w14:paraId="0A682B07" w14:textId="77777777">
        <w:trPr>
          <w:jc w:val="center"/>
        </w:trPr>
        <w:tc>
          <w:tcPr>
            <w:tcW w:w="2221" w:type="dxa"/>
            <w:vMerge/>
            <w:vAlign w:val="center"/>
          </w:tcPr>
          <w:p w14:paraId="00BADA1B" w14:textId="77777777" w:rsidR="00AB2B30" w:rsidRPr="00AC4FBC" w:rsidRDefault="00AB2B30">
            <w:pPr>
              <w:pStyle w:val="TAL"/>
            </w:pPr>
          </w:p>
        </w:tc>
        <w:tc>
          <w:tcPr>
            <w:tcW w:w="2952" w:type="dxa"/>
            <w:vAlign w:val="center"/>
          </w:tcPr>
          <w:p w14:paraId="1B4DF5DC" w14:textId="77777777" w:rsidR="00AB2B30" w:rsidRPr="00AC4FBC" w:rsidRDefault="006A7121">
            <w:pPr>
              <w:pStyle w:val="TAC"/>
              <w:rPr>
                <w:rFonts w:cs="Arial"/>
              </w:rPr>
            </w:pPr>
            <w:r w:rsidRPr="00AC4FBC">
              <w:t>3</w:t>
            </w:r>
          </w:p>
        </w:tc>
        <w:tc>
          <w:tcPr>
            <w:tcW w:w="2952" w:type="dxa"/>
            <w:vAlign w:val="center"/>
          </w:tcPr>
          <w:p w14:paraId="18DDA74E" w14:textId="77777777" w:rsidR="00AB2B30" w:rsidRPr="00AC4FBC" w:rsidRDefault="006A7121">
            <w:pPr>
              <w:pStyle w:val="TAC"/>
              <w:rPr>
                <w:rFonts w:cs="Arial"/>
              </w:rPr>
            </w:pPr>
            <w:r w:rsidRPr="00AC4FBC">
              <w:t>0.3</w:t>
            </w:r>
          </w:p>
        </w:tc>
      </w:tr>
      <w:tr w:rsidR="00AB2B30" w:rsidRPr="00AC4FBC" w14:paraId="7EC96500" w14:textId="77777777">
        <w:trPr>
          <w:jc w:val="center"/>
        </w:trPr>
        <w:tc>
          <w:tcPr>
            <w:tcW w:w="2221" w:type="dxa"/>
            <w:vMerge/>
            <w:vAlign w:val="center"/>
          </w:tcPr>
          <w:p w14:paraId="5947528B" w14:textId="77777777" w:rsidR="00AB2B30" w:rsidRPr="00AC4FBC" w:rsidRDefault="00AB2B30">
            <w:pPr>
              <w:pStyle w:val="TAL"/>
            </w:pPr>
          </w:p>
        </w:tc>
        <w:tc>
          <w:tcPr>
            <w:tcW w:w="2952" w:type="dxa"/>
            <w:vAlign w:val="center"/>
          </w:tcPr>
          <w:p w14:paraId="20367A06" w14:textId="77777777" w:rsidR="00AB2B30" w:rsidRPr="00AC4FBC" w:rsidRDefault="006A7121">
            <w:pPr>
              <w:pStyle w:val="TAC"/>
              <w:rPr>
                <w:rFonts w:cs="Arial"/>
              </w:rPr>
            </w:pPr>
            <w:r w:rsidRPr="00AC4FBC">
              <w:t>n28</w:t>
            </w:r>
          </w:p>
        </w:tc>
        <w:tc>
          <w:tcPr>
            <w:tcW w:w="2952" w:type="dxa"/>
            <w:vAlign w:val="center"/>
          </w:tcPr>
          <w:p w14:paraId="64F3F9F7" w14:textId="77777777" w:rsidR="00AB2B30" w:rsidRPr="00AC4FBC" w:rsidRDefault="006A7121">
            <w:pPr>
              <w:pStyle w:val="TAC"/>
              <w:rPr>
                <w:rFonts w:cs="Arial"/>
              </w:rPr>
            </w:pPr>
            <w:r w:rsidRPr="00AC4FBC">
              <w:t>0.6</w:t>
            </w:r>
          </w:p>
        </w:tc>
      </w:tr>
      <w:tr w:rsidR="00240330" w:rsidRPr="00AC4FBC" w14:paraId="7808BA80" w14:textId="77777777" w:rsidTr="006C48E5">
        <w:trPr>
          <w:jc w:val="center"/>
        </w:trPr>
        <w:tc>
          <w:tcPr>
            <w:tcW w:w="2221" w:type="dxa"/>
            <w:vMerge w:val="restart"/>
            <w:vAlign w:val="center"/>
          </w:tcPr>
          <w:p w14:paraId="58D91B9C" w14:textId="77777777" w:rsidR="00240330" w:rsidRPr="00AC4FBC" w:rsidRDefault="00240330" w:rsidP="006C48E5">
            <w:pPr>
              <w:pStyle w:val="TAL"/>
              <w:rPr>
                <w:lang w:eastAsia="ja-JP"/>
              </w:rPr>
            </w:pPr>
            <w:r w:rsidRPr="00AC4FBC">
              <w:rPr>
                <w:lang w:eastAsia="ja-JP"/>
              </w:rPr>
              <w:t>DC_1-3_n41</w:t>
            </w:r>
          </w:p>
        </w:tc>
        <w:tc>
          <w:tcPr>
            <w:tcW w:w="2952" w:type="dxa"/>
            <w:vAlign w:val="center"/>
          </w:tcPr>
          <w:p w14:paraId="1C051C2C" w14:textId="77777777" w:rsidR="00240330" w:rsidRPr="00AC4FBC" w:rsidRDefault="00240330" w:rsidP="006C48E5">
            <w:pPr>
              <w:pStyle w:val="TAC"/>
              <w:rPr>
                <w:lang w:eastAsia="ja-JP"/>
              </w:rPr>
            </w:pPr>
            <w:r w:rsidRPr="00AC4FBC">
              <w:rPr>
                <w:lang w:eastAsia="ja-JP"/>
              </w:rPr>
              <w:t>1</w:t>
            </w:r>
          </w:p>
        </w:tc>
        <w:tc>
          <w:tcPr>
            <w:tcW w:w="2952" w:type="dxa"/>
            <w:vAlign w:val="center"/>
          </w:tcPr>
          <w:p w14:paraId="0B167810" w14:textId="77777777" w:rsidR="00240330" w:rsidRPr="00AC4FBC" w:rsidRDefault="00240330" w:rsidP="006C48E5">
            <w:pPr>
              <w:pStyle w:val="TAC"/>
              <w:rPr>
                <w:lang w:eastAsia="ja-JP"/>
              </w:rPr>
            </w:pPr>
            <w:r w:rsidRPr="00AC4FBC">
              <w:rPr>
                <w:lang w:eastAsia="ja-JP"/>
              </w:rPr>
              <w:t>0.5</w:t>
            </w:r>
          </w:p>
        </w:tc>
      </w:tr>
      <w:tr w:rsidR="00240330" w:rsidRPr="00AC4FBC" w14:paraId="7A8FCD64" w14:textId="77777777" w:rsidTr="006C48E5">
        <w:trPr>
          <w:jc w:val="center"/>
        </w:trPr>
        <w:tc>
          <w:tcPr>
            <w:tcW w:w="2221" w:type="dxa"/>
            <w:vMerge/>
            <w:vAlign w:val="center"/>
          </w:tcPr>
          <w:p w14:paraId="01E7C5A7" w14:textId="77777777" w:rsidR="00240330" w:rsidRPr="00AC4FBC" w:rsidRDefault="00240330" w:rsidP="006C48E5">
            <w:pPr>
              <w:pStyle w:val="TAL"/>
            </w:pPr>
          </w:p>
        </w:tc>
        <w:tc>
          <w:tcPr>
            <w:tcW w:w="2952" w:type="dxa"/>
            <w:vAlign w:val="center"/>
          </w:tcPr>
          <w:p w14:paraId="3396429A" w14:textId="77777777" w:rsidR="00240330" w:rsidRPr="00AC4FBC" w:rsidRDefault="00240330" w:rsidP="006C48E5">
            <w:pPr>
              <w:pStyle w:val="TAC"/>
              <w:rPr>
                <w:lang w:eastAsia="ja-JP"/>
              </w:rPr>
            </w:pPr>
            <w:r w:rsidRPr="00AC4FBC">
              <w:rPr>
                <w:lang w:eastAsia="ja-JP"/>
              </w:rPr>
              <w:t>3</w:t>
            </w:r>
          </w:p>
        </w:tc>
        <w:tc>
          <w:tcPr>
            <w:tcW w:w="2952" w:type="dxa"/>
            <w:vAlign w:val="center"/>
          </w:tcPr>
          <w:p w14:paraId="2685EADC" w14:textId="77777777" w:rsidR="00240330" w:rsidRPr="00AC4FBC" w:rsidRDefault="00240330" w:rsidP="006C48E5">
            <w:pPr>
              <w:pStyle w:val="TAC"/>
              <w:rPr>
                <w:lang w:eastAsia="ja-JP"/>
              </w:rPr>
            </w:pPr>
            <w:r w:rsidRPr="00AC4FBC">
              <w:rPr>
                <w:lang w:eastAsia="ja-JP"/>
              </w:rPr>
              <w:t>0.5</w:t>
            </w:r>
          </w:p>
        </w:tc>
      </w:tr>
      <w:tr w:rsidR="00240330" w:rsidRPr="00AC4FBC" w14:paraId="6AB56D5E" w14:textId="77777777" w:rsidTr="006C48E5">
        <w:trPr>
          <w:jc w:val="center"/>
        </w:trPr>
        <w:tc>
          <w:tcPr>
            <w:tcW w:w="2221" w:type="dxa"/>
            <w:vMerge/>
            <w:vAlign w:val="center"/>
          </w:tcPr>
          <w:p w14:paraId="79C75C80" w14:textId="77777777" w:rsidR="00240330" w:rsidRPr="00AC4FBC" w:rsidRDefault="00240330" w:rsidP="006C48E5">
            <w:pPr>
              <w:pStyle w:val="TAL"/>
            </w:pPr>
          </w:p>
        </w:tc>
        <w:tc>
          <w:tcPr>
            <w:tcW w:w="2952" w:type="dxa"/>
            <w:vAlign w:val="center"/>
          </w:tcPr>
          <w:p w14:paraId="70349F58" w14:textId="77777777" w:rsidR="00240330" w:rsidRPr="00AC4FBC" w:rsidRDefault="00240330" w:rsidP="006C48E5">
            <w:pPr>
              <w:pStyle w:val="TAC"/>
              <w:rPr>
                <w:lang w:eastAsia="ja-JP"/>
              </w:rPr>
            </w:pPr>
            <w:r w:rsidRPr="00AC4FBC">
              <w:rPr>
                <w:lang w:eastAsia="ja-JP"/>
              </w:rPr>
              <w:t>n41</w:t>
            </w:r>
          </w:p>
        </w:tc>
        <w:tc>
          <w:tcPr>
            <w:tcW w:w="2952" w:type="dxa"/>
            <w:vAlign w:val="center"/>
          </w:tcPr>
          <w:p w14:paraId="2DD1F51F" w14:textId="77777777" w:rsidR="00240330" w:rsidRPr="00AC4FBC" w:rsidRDefault="00240330" w:rsidP="006C48E5">
            <w:pPr>
              <w:pStyle w:val="TAC"/>
              <w:rPr>
                <w:lang w:eastAsia="ja-JP"/>
              </w:rPr>
            </w:pPr>
            <w:r w:rsidRPr="00AC4FBC">
              <w:rPr>
                <w:rFonts w:cs="Arial"/>
                <w:lang w:eastAsia="zh-CN"/>
              </w:rPr>
              <w:t>0.3</w:t>
            </w:r>
            <w:r w:rsidRPr="00AC4FBC">
              <w:rPr>
                <w:rFonts w:cs="Arial"/>
                <w:vertAlign w:val="superscript"/>
                <w:lang w:eastAsia="zh-CN"/>
              </w:rPr>
              <w:t>3</w:t>
            </w:r>
          </w:p>
        </w:tc>
      </w:tr>
      <w:tr w:rsidR="00AB2B30" w:rsidRPr="00AC4FBC" w14:paraId="4CB86AD1" w14:textId="77777777">
        <w:trPr>
          <w:jc w:val="center"/>
        </w:trPr>
        <w:tc>
          <w:tcPr>
            <w:tcW w:w="2221" w:type="dxa"/>
            <w:vMerge w:val="restart"/>
            <w:vAlign w:val="center"/>
          </w:tcPr>
          <w:p w14:paraId="0F349CE6" w14:textId="77777777" w:rsidR="00AB2B30" w:rsidRPr="00AC4FBC" w:rsidRDefault="006A7121">
            <w:pPr>
              <w:pStyle w:val="TAL"/>
              <w:rPr>
                <w:szCs w:val="18"/>
              </w:rPr>
            </w:pPr>
            <w:r w:rsidRPr="00AC4FBC">
              <w:t>DC_1-3_n77</w:t>
            </w:r>
          </w:p>
        </w:tc>
        <w:tc>
          <w:tcPr>
            <w:tcW w:w="2952" w:type="dxa"/>
            <w:vAlign w:val="center"/>
          </w:tcPr>
          <w:p w14:paraId="7073EC9B" w14:textId="77777777" w:rsidR="00AB2B30" w:rsidRPr="00AC4FBC" w:rsidRDefault="006A7121">
            <w:pPr>
              <w:pStyle w:val="TAC"/>
              <w:rPr>
                <w:szCs w:val="18"/>
              </w:rPr>
            </w:pPr>
            <w:r w:rsidRPr="00AC4FBC">
              <w:t>1</w:t>
            </w:r>
          </w:p>
        </w:tc>
        <w:tc>
          <w:tcPr>
            <w:tcW w:w="2952" w:type="dxa"/>
            <w:vAlign w:val="center"/>
          </w:tcPr>
          <w:p w14:paraId="2A48FA55" w14:textId="77777777" w:rsidR="00AB2B30" w:rsidRPr="00AC4FBC" w:rsidRDefault="006A7121">
            <w:pPr>
              <w:pStyle w:val="TAC"/>
              <w:rPr>
                <w:szCs w:val="18"/>
              </w:rPr>
            </w:pPr>
            <w:r w:rsidRPr="00AC4FBC">
              <w:t>0.6</w:t>
            </w:r>
          </w:p>
        </w:tc>
      </w:tr>
      <w:tr w:rsidR="00AB2B30" w:rsidRPr="00AC4FBC" w14:paraId="619B633F" w14:textId="77777777">
        <w:trPr>
          <w:jc w:val="center"/>
        </w:trPr>
        <w:tc>
          <w:tcPr>
            <w:tcW w:w="2221" w:type="dxa"/>
            <w:vMerge/>
            <w:vAlign w:val="center"/>
          </w:tcPr>
          <w:p w14:paraId="59E6A8E5" w14:textId="77777777" w:rsidR="00AB2B30" w:rsidRPr="00AC4FBC" w:rsidRDefault="00AB2B30">
            <w:pPr>
              <w:pStyle w:val="TAL"/>
            </w:pPr>
          </w:p>
        </w:tc>
        <w:tc>
          <w:tcPr>
            <w:tcW w:w="2952" w:type="dxa"/>
            <w:vAlign w:val="center"/>
          </w:tcPr>
          <w:p w14:paraId="00EA3249" w14:textId="77777777" w:rsidR="00AB2B30" w:rsidRPr="00AC4FBC" w:rsidRDefault="006A7121">
            <w:pPr>
              <w:pStyle w:val="TAC"/>
              <w:rPr>
                <w:szCs w:val="18"/>
              </w:rPr>
            </w:pPr>
            <w:r w:rsidRPr="00AC4FBC">
              <w:t>3</w:t>
            </w:r>
          </w:p>
        </w:tc>
        <w:tc>
          <w:tcPr>
            <w:tcW w:w="2952" w:type="dxa"/>
            <w:vAlign w:val="center"/>
          </w:tcPr>
          <w:p w14:paraId="3397CCDF" w14:textId="77777777" w:rsidR="00AB2B30" w:rsidRPr="00AC4FBC" w:rsidRDefault="006A7121">
            <w:pPr>
              <w:pStyle w:val="TAC"/>
              <w:rPr>
                <w:szCs w:val="18"/>
              </w:rPr>
            </w:pPr>
            <w:r w:rsidRPr="00AC4FBC">
              <w:t>0.6</w:t>
            </w:r>
          </w:p>
        </w:tc>
      </w:tr>
      <w:tr w:rsidR="00AB2B30" w:rsidRPr="00AC4FBC" w14:paraId="239FE4BD" w14:textId="77777777">
        <w:trPr>
          <w:jc w:val="center"/>
        </w:trPr>
        <w:tc>
          <w:tcPr>
            <w:tcW w:w="2221" w:type="dxa"/>
            <w:vMerge/>
            <w:vAlign w:val="center"/>
          </w:tcPr>
          <w:p w14:paraId="213B643B" w14:textId="77777777" w:rsidR="00AB2B30" w:rsidRPr="00AC4FBC" w:rsidRDefault="00AB2B30">
            <w:pPr>
              <w:pStyle w:val="TAL"/>
            </w:pPr>
          </w:p>
        </w:tc>
        <w:tc>
          <w:tcPr>
            <w:tcW w:w="2952" w:type="dxa"/>
            <w:vAlign w:val="center"/>
          </w:tcPr>
          <w:p w14:paraId="7E8102A6" w14:textId="77777777" w:rsidR="00AB2B30" w:rsidRPr="00AC4FBC" w:rsidRDefault="006A7121">
            <w:pPr>
              <w:pStyle w:val="TAC"/>
              <w:rPr>
                <w:szCs w:val="18"/>
              </w:rPr>
            </w:pPr>
            <w:r w:rsidRPr="00AC4FBC">
              <w:t>n77</w:t>
            </w:r>
          </w:p>
        </w:tc>
        <w:tc>
          <w:tcPr>
            <w:tcW w:w="2952" w:type="dxa"/>
            <w:vAlign w:val="center"/>
          </w:tcPr>
          <w:p w14:paraId="364F84A1" w14:textId="77777777" w:rsidR="00AB2B30" w:rsidRPr="00AC4FBC" w:rsidRDefault="006A7121">
            <w:pPr>
              <w:pStyle w:val="TAC"/>
              <w:rPr>
                <w:szCs w:val="18"/>
              </w:rPr>
            </w:pPr>
            <w:r w:rsidRPr="00AC4FBC">
              <w:t>0.8</w:t>
            </w:r>
          </w:p>
        </w:tc>
      </w:tr>
      <w:tr w:rsidR="00AB2B30" w:rsidRPr="00AC4FBC" w14:paraId="12DDFE0C" w14:textId="77777777">
        <w:trPr>
          <w:jc w:val="center"/>
        </w:trPr>
        <w:tc>
          <w:tcPr>
            <w:tcW w:w="2221" w:type="dxa"/>
            <w:vMerge w:val="restart"/>
            <w:vAlign w:val="center"/>
          </w:tcPr>
          <w:p w14:paraId="4816EEBE" w14:textId="77777777" w:rsidR="00AB2B30" w:rsidRPr="00AC4FBC" w:rsidRDefault="006A7121">
            <w:pPr>
              <w:pStyle w:val="TAL"/>
            </w:pPr>
            <w:r w:rsidRPr="00AC4FBC">
              <w:t>DC_</w:t>
            </w:r>
            <w:r w:rsidRPr="00AC4FBC">
              <w:rPr>
                <w:rFonts w:eastAsia="Malgun Gothic"/>
              </w:rPr>
              <w:t>1-3_n78</w:t>
            </w:r>
          </w:p>
        </w:tc>
        <w:tc>
          <w:tcPr>
            <w:tcW w:w="2952" w:type="dxa"/>
            <w:vAlign w:val="center"/>
          </w:tcPr>
          <w:p w14:paraId="32D1BED3" w14:textId="77777777" w:rsidR="00AB2B30" w:rsidRPr="00AC4FBC" w:rsidRDefault="006A7121">
            <w:pPr>
              <w:pStyle w:val="TAC"/>
            </w:pPr>
            <w:r w:rsidRPr="00AC4FBC">
              <w:t>1</w:t>
            </w:r>
          </w:p>
        </w:tc>
        <w:tc>
          <w:tcPr>
            <w:tcW w:w="2952" w:type="dxa"/>
            <w:vAlign w:val="center"/>
          </w:tcPr>
          <w:p w14:paraId="3392694A" w14:textId="77777777" w:rsidR="00AB2B30" w:rsidRPr="00AC4FBC" w:rsidRDefault="006A7121">
            <w:pPr>
              <w:pStyle w:val="TAC"/>
            </w:pPr>
            <w:r w:rsidRPr="00AC4FBC">
              <w:t>0.6</w:t>
            </w:r>
          </w:p>
        </w:tc>
      </w:tr>
      <w:tr w:rsidR="00AB2B30" w:rsidRPr="00AC4FBC" w14:paraId="1F77A122" w14:textId="77777777">
        <w:trPr>
          <w:jc w:val="center"/>
        </w:trPr>
        <w:tc>
          <w:tcPr>
            <w:tcW w:w="2221" w:type="dxa"/>
            <w:vMerge/>
            <w:vAlign w:val="center"/>
          </w:tcPr>
          <w:p w14:paraId="6967D4BE" w14:textId="77777777" w:rsidR="00AB2B30" w:rsidRPr="00AC4FBC" w:rsidRDefault="00AB2B30">
            <w:pPr>
              <w:pStyle w:val="TAL"/>
            </w:pPr>
          </w:p>
        </w:tc>
        <w:tc>
          <w:tcPr>
            <w:tcW w:w="2952" w:type="dxa"/>
            <w:vAlign w:val="center"/>
          </w:tcPr>
          <w:p w14:paraId="4F597AAD" w14:textId="77777777" w:rsidR="00AB2B30" w:rsidRPr="00AC4FBC" w:rsidRDefault="006A7121">
            <w:pPr>
              <w:pStyle w:val="TAC"/>
            </w:pPr>
            <w:r w:rsidRPr="00AC4FBC">
              <w:t>3</w:t>
            </w:r>
          </w:p>
        </w:tc>
        <w:tc>
          <w:tcPr>
            <w:tcW w:w="2952" w:type="dxa"/>
            <w:vAlign w:val="center"/>
          </w:tcPr>
          <w:p w14:paraId="36C43024" w14:textId="77777777" w:rsidR="00AB2B30" w:rsidRPr="00AC4FBC" w:rsidRDefault="006A7121">
            <w:pPr>
              <w:pStyle w:val="TAC"/>
            </w:pPr>
            <w:r w:rsidRPr="00AC4FBC">
              <w:t>0.6</w:t>
            </w:r>
          </w:p>
        </w:tc>
      </w:tr>
      <w:tr w:rsidR="00AB2B30" w:rsidRPr="00AC4FBC" w14:paraId="0FAFDDA9" w14:textId="77777777">
        <w:trPr>
          <w:jc w:val="center"/>
        </w:trPr>
        <w:tc>
          <w:tcPr>
            <w:tcW w:w="2221" w:type="dxa"/>
            <w:vMerge/>
            <w:vAlign w:val="center"/>
          </w:tcPr>
          <w:p w14:paraId="4B6D56D7" w14:textId="77777777" w:rsidR="00AB2B30" w:rsidRPr="00AC4FBC" w:rsidRDefault="00AB2B30">
            <w:pPr>
              <w:pStyle w:val="TAL"/>
            </w:pPr>
          </w:p>
        </w:tc>
        <w:tc>
          <w:tcPr>
            <w:tcW w:w="2952" w:type="dxa"/>
            <w:vAlign w:val="center"/>
          </w:tcPr>
          <w:p w14:paraId="3CA94681" w14:textId="77777777" w:rsidR="00AB2B30" w:rsidRPr="00AC4FBC" w:rsidRDefault="006A7121">
            <w:pPr>
              <w:pStyle w:val="TAC"/>
            </w:pPr>
            <w:r w:rsidRPr="00AC4FBC">
              <w:t>n78</w:t>
            </w:r>
          </w:p>
        </w:tc>
        <w:tc>
          <w:tcPr>
            <w:tcW w:w="2952" w:type="dxa"/>
            <w:vAlign w:val="center"/>
          </w:tcPr>
          <w:p w14:paraId="450298E2" w14:textId="77777777" w:rsidR="00AB2B30" w:rsidRPr="00AC4FBC" w:rsidRDefault="006A7121">
            <w:pPr>
              <w:pStyle w:val="TAC"/>
            </w:pPr>
            <w:r w:rsidRPr="00AC4FBC">
              <w:t>0.8</w:t>
            </w:r>
          </w:p>
        </w:tc>
      </w:tr>
      <w:tr w:rsidR="00AB2B30" w:rsidRPr="00AC4FBC" w14:paraId="75D3E36A" w14:textId="77777777">
        <w:trPr>
          <w:jc w:val="center"/>
        </w:trPr>
        <w:tc>
          <w:tcPr>
            <w:tcW w:w="2221" w:type="dxa"/>
            <w:vMerge w:val="restart"/>
            <w:vAlign w:val="center"/>
          </w:tcPr>
          <w:p w14:paraId="68D761C7" w14:textId="77777777" w:rsidR="00AB2B30" w:rsidRPr="00AC4FBC" w:rsidRDefault="006A7121">
            <w:pPr>
              <w:pStyle w:val="TAL"/>
            </w:pPr>
            <w:r w:rsidRPr="00AC4FBC">
              <w:t>DC_1-3_n79</w:t>
            </w:r>
          </w:p>
        </w:tc>
        <w:tc>
          <w:tcPr>
            <w:tcW w:w="2952" w:type="dxa"/>
            <w:vAlign w:val="center"/>
          </w:tcPr>
          <w:p w14:paraId="29CEF0C7" w14:textId="77777777" w:rsidR="00AB2B30" w:rsidRPr="00AC4FBC" w:rsidRDefault="006A7121">
            <w:pPr>
              <w:pStyle w:val="TAC"/>
              <w:rPr>
                <w:szCs w:val="18"/>
              </w:rPr>
            </w:pPr>
            <w:r w:rsidRPr="00AC4FBC">
              <w:t>1</w:t>
            </w:r>
          </w:p>
        </w:tc>
        <w:tc>
          <w:tcPr>
            <w:tcW w:w="2952" w:type="dxa"/>
            <w:vAlign w:val="center"/>
          </w:tcPr>
          <w:p w14:paraId="02F7C1D6" w14:textId="77777777" w:rsidR="00AB2B30" w:rsidRPr="00AC4FBC" w:rsidRDefault="006A7121">
            <w:pPr>
              <w:pStyle w:val="TAC"/>
              <w:rPr>
                <w:szCs w:val="18"/>
              </w:rPr>
            </w:pPr>
            <w:r w:rsidRPr="00AC4FBC">
              <w:t>0.3</w:t>
            </w:r>
          </w:p>
        </w:tc>
      </w:tr>
      <w:tr w:rsidR="00AB2B30" w:rsidRPr="00AC4FBC" w14:paraId="4C1962A5" w14:textId="77777777">
        <w:trPr>
          <w:jc w:val="center"/>
        </w:trPr>
        <w:tc>
          <w:tcPr>
            <w:tcW w:w="2221" w:type="dxa"/>
            <w:vMerge/>
            <w:vAlign w:val="center"/>
          </w:tcPr>
          <w:p w14:paraId="5CC84DF3" w14:textId="77777777" w:rsidR="00AB2B30" w:rsidRPr="00AC4FBC" w:rsidRDefault="00AB2B30">
            <w:pPr>
              <w:pStyle w:val="TAL"/>
            </w:pPr>
          </w:p>
        </w:tc>
        <w:tc>
          <w:tcPr>
            <w:tcW w:w="2952" w:type="dxa"/>
            <w:vAlign w:val="center"/>
          </w:tcPr>
          <w:p w14:paraId="0B63382D" w14:textId="77777777" w:rsidR="00AB2B30" w:rsidRPr="00AC4FBC" w:rsidRDefault="006A7121">
            <w:pPr>
              <w:pStyle w:val="TAC"/>
              <w:rPr>
                <w:szCs w:val="18"/>
              </w:rPr>
            </w:pPr>
            <w:r w:rsidRPr="00AC4FBC">
              <w:t>3</w:t>
            </w:r>
          </w:p>
        </w:tc>
        <w:tc>
          <w:tcPr>
            <w:tcW w:w="2952" w:type="dxa"/>
            <w:vAlign w:val="center"/>
          </w:tcPr>
          <w:p w14:paraId="786EC21A" w14:textId="77777777" w:rsidR="00AB2B30" w:rsidRPr="00AC4FBC" w:rsidRDefault="006A7121">
            <w:pPr>
              <w:pStyle w:val="TAC"/>
              <w:rPr>
                <w:szCs w:val="18"/>
              </w:rPr>
            </w:pPr>
            <w:r w:rsidRPr="00AC4FBC">
              <w:t>0.3</w:t>
            </w:r>
          </w:p>
        </w:tc>
      </w:tr>
      <w:tr w:rsidR="00AB2B30" w:rsidRPr="00AC4FBC" w14:paraId="5AB5262F" w14:textId="77777777">
        <w:trPr>
          <w:jc w:val="center"/>
        </w:trPr>
        <w:tc>
          <w:tcPr>
            <w:tcW w:w="2221" w:type="dxa"/>
            <w:vMerge w:val="restart"/>
            <w:vAlign w:val="center"/>
          </w:tcPr>
          <w:p w14:paraId="04EA2FE2" w14:textId="77777777" w:rsidR="00AB2B30" w:rsidRPr="00AC4FBC" w:rsidRDefault="006A7121">
            <w:pPr>
              <w:pStyle w:val="TAL"/>
            </w:pPr>
            <w:r w:rsidRPr="00AC4FBC">
              <w:t>DC_1-5_n78</w:t>
            </w:r>
          </w:p>
        </w:tc>
        <w:tc>
          <w:tcPr>
            <w:tcW w:w="2952" w:type="dxa"/>
            <w:vAlign w:val="center"/>
          </w:tcPr>
          <w:p w14:paraId="273B9FB5" w14:textId="77777777" w:rsidR="00AB2B30" w:rsidRPr="00AC4FBC" w:rsidRDefault="006A7121">
            <w:pPr>
              <w:pStyle w:val="TAC"/>
            </w:pPr>
            <w:r w:rsidRPr="00AC4FBC">
              <w:t>1</w:t>
            </w:r>
          </w:p>
        </w:tc>
        <w:tc>
          <w:tcPr>
            <w:tcW w:w="2952" w:type="dxa"/>
            <w:vAlign w:val="center"/>
          </w:tcPr>
          <w:p w14:paraId="356ABBD8" w14:textId="77777777" w:rsidR="00AB2B30" w:rsidRPr="00AC4FBC" w:rsidRDefault="006A7121">
            <w:pPr>
              <w:pStyle w:val="TAC"/>
            </w:pPr>
            <w:r w:rsidRPr="00AC4FBC">
              <w:t>0.3</w:t>
            </w:r>
          </w:p>
        </w:tc>
      </w:tr>
      <w:tr w:rsidR="00AB2B30" w:rsidRPr="00AC4FBC" w14:paraId="27035067" w14:textId="77777777">
        <w:trPr>
          <w:jc w:val="center"/>
        </w:trPr>
        <w:tc>
          <w:tcPr>
            <w:tcW w:w="2221" w:type="dxa"/>
            <w:vMerge/>
            <w:vAlign w:val="center"/>
          </w:tcPr>
          <w:p w14:paraId="7286B54F" w14:textId="77777777" w:rsidR="00AB2B30" w:rsidRPr="00AC4FBC" w:rsidRDefault="00AB2B30">
            <w:pPr>
              <w:pStyle w:val="TAL"/>
            </w:pPr>
          </w:p>
        </w:tc>
        <w:tc>
          <w:tcPr>
            <w:tcW w:w="2952" w:type="dxa"/>
            <w:vAlign w:val="center"/>
          </w:tcPr>
          <w:p w14:paraId="34E6888B" w14:textId="77777777" w:rsidR="00AB2B30" w:rsidRPr="00AC4FBC" w:rsidRDefault="006A7121">
            <w:pPr>
              <w:pStyle w:val="TAC"/>
            </w:pPr>
            <w:r w:rsidRPr="00AC4FBC">
              <w:t>5</w:t>
            </w:r>
          </w:p>
        </w:tc>
        <w:tc>
          <w:tcPr>
            <w:tcW w:w="2952" w:type="dxa"/>
            <w:vAlign w:val="center"/>
          </w:tcPr>
          <w:p w14:paraId="0B110541" w14:textId="77777777" w:rsidR="00AB2B30" w:rsidRPr="00AC4FBC" w:rsidRDefault="006A7121">
            <w:pPr>
              <w:pStyle w:val="TAC"/>
            </w:pPr>
            <w:r w:rsidRPr="00AC4FBC">
              <w:t>0.6</w:t>
            </w:r>
          </w:p>
        </w:tc>
      </w:tr>
      <w:tr w:rsidR="00AB2B30" w:rsidRPr="00AC4FBC" w14:paraId="31F533F4" w14:textId="77777777">
        <w:trPr>
          <w:jc w:val="center"/>
        </w:trPr>
        <w:tc>
          <w:tcPr>
            <w:tcW w:w="2221" w:type="dxa"/>
            <w:vMerge/>
            <w:vAlign w:val="center"/>
          </w:tcPr>
          <w:p w14:paraId="45304553" w14:textId="77777777" w:rsidR="00AB2B30" w:rsidRPr="00AC4FBC" w:rsidRDefault="00AB2B30">
            <w:pPr>
              <w:pStyle w:val="TAL"/>
            </w:pPr>
          </w:p>
        </w:tc>
        <w:tc>
          <w:tcPr>
            <w:tcW w:w="2952" w:type="dxa"/>
            <w:vAlign w:val="center"/>
          </w:tcPr>
          <w:p w14:paraId="67E06D0C" w14:textId="77777777" w:rsidR="00AB2B30" w:rsidRPr="00AC4FBC" w:rsidRDefault="006A7121">
            <w:pPr>
              <w:pStyle w:val="TAC"/>
            </w:pPr>
            <w:r w:rsidRPr="00AC4FBC">
              <w:t>n78</w:t>
            </w:r>
          </w:p>
        </w:tc>
        <w:tc>
          <w:tcPr>
            <w:tcW w:w="2952" w:type="dxa"/>
            <w:vAlign w:val="center"/>
          </w:tcPr>
          <w:p w14:paraId="27C454C8" w14:textId="77777777" w:rsidR="00AB2B30" w:rsidRPr="00AC4FBC" w:rsidRDefault="006A7121">
            <w:pPr>
              <w:pStyle w:val="TAC"/>
            </w:pPr>
            <w:r w:rsidRPr="00AC4FBC">
              <w:t>0.8</w:t>
            </w:r>
          </w:p>
        </w:tc>
      </w:tr>
      <w:tr w:rsidR="00AB2B30" w:rsidRPr="00AC4FBC" w14:paraId="27293047" w14:textId="77777777">
        <w:trPr>
          <w:jc w:val="center"/>
        </w:trPr>
        <w:tc>
          <w:tcPr>
            <w:tcW w:w="2221" w:type="dxa"/>
            <w:vMerge w:val="restart"/>
            <w:vAlign w:val="center"/>
          </w:tcPr>
          <w:p w14:paraId="26D6F36E" w14:textId="77777777" w:rsidR="00AB2B30" w:rsidRPr="00AC4FBC" w:rsidRDefault="006A7121">
            <w:pPr>
              <w:pStyle w:val="TAL"/>
            </w:pPr>
            <w:r w:rsidRPr="00AC4FBC">
              <w:t>DC_1-7_n3</w:t>
            </w:r>
          </w:p>
        </w:tc>
        <w:tc>
          <w:tcPr>
            <w:tcW w:w="2952" w:type="dxa"/>
            <w:vAlign w:val="center"/>
          </w:tcPr>
          <w:p w14:paraId="1F4589FF" w14:textId="77777777" w:rsidR="00AB2B30" w:rsidRPr="00AC4FBC" w:rsidRDefault="006A7121">
            <w:pPr>
              <w:pStyle w:val="TAC"/>
            </w:pPr>
            <w:r w:rsidRPr="00AC4FBC">
              <w:rPr>
                <w:rFonts w:cs="Arial"/>
                <w:lang w:eastAsia="ja-JP"/>
              </w:rPr>
              <w:t>1</w:t>
            </w:r>
          </w:p>
        </w:tc>
        <w:tc>
          <w:tcPr>
            <w:tcW w:w="2952" w:type="dxa"/>
            <w:vAlign w:val="center"/>
          </w:tcPr>
          <w:p w14:paraId="49CBB69B" w14:textId="77777777" w:rsidR="00AB2B30" w:rsidRPr="00AC4FBC" w:rsidRDefault="006A7121">
            <w:pPr>
              <w:pStyle w:val="TAC"/>
            </w:pPr>
            <w:r w:rsidRPr="00AC4FBC">
              <w:rPr>
                <w:rFonts w:cs="Arial"/>
              </w:rPr>
              <w:t>0.6</w:t>
            </w:r>
          </w:p>
        </w:tc>
      </w:tr>
      <w:tr w:rsidR="00AB2B30" w:rsidRPr="00AC4FBC" w14:paraId="6E2E817E" w14:textId="77777777">
        <w:trPr>
          <w:jc w:val="center"/>
        </w:trPr>
        <w:tc>
          <w:tcPr>
            <w:tcW w:w="2221" w:type="dxa"/>
            <w:vMerge/>
            <w:vAlign w:val="center"/>
          </w:tcPr>
          <w:p w14:paraId="722DD0B5" w14:textId="77777777" w:rsidR="00AB2B30" w:rsidRPr="00AC4FBC" w:rsidRDefault="00AB2B30">
            <w:pPr>
              <w:pStyle w:val="TAL"/>
            </w:pPr>
          </w:p>
        </w:tc>
        <w:tc>
          <w:tcPr>
            <w:tcW w:w="2952" w:type="dxa"/>
            <w:vAlign w:val="center"/>
          </w:tcPr>
          <w:p w14:paraId="62ACA371" w14:textId="77777777" w:rsidR="00AB2B30" w:rsidRPr="00AC4FBC" w:rsidRDefault="006A7121">
            <w:pPr>
              <w:pStyle w:val="TAC"/>
            </w:pPr>
            <w:r w:rsidRPr="00AC4FBC">
              <w:rPr>
                <w:rFonts w:cs="Arial"/>
                <w:lang w:eastAsia="ja-JP"/>
              </w:rPr>
              <w:t>7</w:t>
            </w:r>
          </w:p>
        </w:tc>
        <w:tc>
          <w:tcPr>
            <w:tcW w:w="2952" w:type="dxa"/>
            <w:vAlign w:val="center"/>
          </w:tcPr>
          <w:p w14:paraId="14071147" w14:textId="77777777" w:rsidR="00AB2B30" w:rsidRPr="00AC4FBC" w:rsidRDefault="006A7121">
            <w:pPr>
              <w:pStyle w:val="TAC"/>
            </w:pPr>
            <w:r w:rsidRPr="00AC4FBC">
              <w:rPr>
                <w:rFonts w:cs="Arial"/>
              </w:rPr>
              <w:t>0.6</w:t>
            </w:r>
          </w:p>
        </w:tc>
      </w:tr>
      <w:tr w:rsidR="00AB2B30" w:rsidRPr="00AC4FBC" w14:paraId="67AD5744" w14:textId="77777777">
        <w:trPr>
          <w:jc w:val="center"/>
        </w:trPr>
        <w:tc>
          <w:tcPr>
            <w:tcW w:w="2221" w:type="dxa"/>
            <w:vMerge/>
            <w:vAlign w:val="center"/>
          </w:tcPr>
          <w:p w14:paraId="092AC187" w14:textId="77777777" w:rsidR="00AB2B30" w:rsidRPr="00AC4FBC" w:rsidRDefault="00AB2B30">
            <w:pPr>
              <w:pStyle w:val="TAL"/>
            </w:pPr>
          </w:p>
        </w:tc>
        <w:tc>
          <w:tcPr>
            <w:tcW w:w="2952" w:type="dxa"/>
            <w:vAlign w:val="center"/>
          </w:tcPr>
          <w:p w14:paraId="484F0A2B" w14:textId="77777777" w:rsidR="00AB2B30" w:rsidRPr="00AC4FBC" w:rsidRDefault="006A7121">
            <w:pPr>
              <w:pStyle w:val="TAC"/>
            </w:pPr>
            <w:r w:rsidRPr="00AC4FBC">
              <w:rPr>
                <w:rFonts w:cs="Arial"/>
                <w:lang w:eastAsia="ja-JP"/>
              </w:rPr>
              <w:t>n3</w:t>
            </w:r>
          </w:p>
        </w:tc>
        <w:tc>
          <w:tcPr>
            <w:tcW w:w="2952" w:type="dxa"/>
            <w:vAlign w:val="center"/>
          </w:tcPr>
          <w:p w14:paraId="1B460152" w14:textId="77777777" w:rsidR="00AB2B30" w:rsidRPr="00AC4FBC" w:rsidRDefault="006A7121">
            <w:pPr>
              <w:pStyle w:val="TAC"/>
            </w:pPr>
            <w:r w:rsidRPr="00AC4FBC">
              <w:rPr>
                <w:rFonts w:cs="Arial"/>
              </w:rPr>
              <w:t>0.6</w:t>
            </w:r>
          </w:p>
        </w:tc>
      </w:tr>
      <w:tr w:rsidR="00AB2B30" w:rsidRPr="00AC4FBC" w14:paraId="458D9553" w14:textId="77777777">
        <w:trPr>
          <w:jc w:val="center"/>
        </w:trPr>
        <w:tc>
          <w:tcPr>
            <w:tcW w:w="2221" w:type="dxa"/>
            <w:vMerge w:val="restart"/>
            <w:vAlign w:val="center"/>
          </w:tcPr>
          <w:p w14:paraId="7FF9B98B" w14:textId="77777777" w:rsidR="00AB2B30" w:rsidRPr="00AC4FBC" w:rsidRDefault="006A7121">
            <w:pPr>
              <w:pStyle w:val="TAL"/>
            </w:pPr>
            <w:r w:rsidRPr="00AC4FBC">
              <w:t>DC_1-7_n28</w:t>
            </w:r>
          </w:p>
        </w:tc>
        <w:tc>
          <w:tcPr>
            <w:tcW w:w="2952" w:type="dxa"/>
            <w:vAlign w:val="center"/>
          </w:tcPr>
          <w:p w14:paraId="2A5014A4" w14:textId="77777777" w:rsidR="00AB2B30" w:rsidRPr="00AC4FBC" w:rsidRDefault="006A7121">
            <w:pPr>
              <w:pStyle w:val="TAC"/>
            </w:pPr>
            <w:r w:rsidRPr="00AC4FBC">
              <w:t>1</w:t>
            </w:r>
          </w:p>
        </w:tc>
        <w:tc>
          <w:tcPr>
            <w:tcW w:w="2952" w:type="dxa"/>
            <w:vAlign w:val="center"/>
          </w:tcPr>
          <w:p w14:paraId="5D3496E4" w14:textId="77777777" w:rsidR="00AB2B30" w:rsidRPr="00AC4FBC" w:rsidRDefault="006A7121">
            <w:pPr>
              <w:pStyle w:val="TAC"/>
            </w:pPr>
            <w:r w:rsidRPr="00AC4FBC">
              <w:t>0.5</w:t>
            </w:r>
          </w:p>
        </w:tc>
      </w:tr>
      <w:tr w:rsidR="00AB2B30" w:rsidRPr="00AC4FBC" w14:paraId="7DC0442F" w14:textId="77777777">
        <w:trPr>
          <w:jc w:val="center"/>
        </w:trPr>
        <w:tc>
          <w:tcPr>
            <w:tcW w:w="2221" w:type="dxa"/>
            <w:vMerge/>
            <w:vAlign w:val="center"/>
          </w:tcPr>
          <w:p w14:paraId="63A66B97" w14:textId="77777777" w:rsidR="00AB2B30" w:rsidRPr="00AC4FBC" w:rsidRDefault="00AB2B30">
            <w:pPr>
              <w:pStyle w:val="TAL"/>
            </w:pPr>
          </w:p>
        </w:tc>
        <w:tc>
          <w:tcPr>
            <w:tcW w:w="2952" w:type="dxa"/>
            <w:vAlign w:val="center"/>
          </w:tcPr>
          <w:p w14:paraId="027A62EA" w14:textId="77777777" w:rsidR="00AB2B30" w:rsidRPr="00AC4FBC" w:rsidRDefault="006A7121">
            <w:pPr>
              <w:pStyle w:val="TAC"/>
              <w:rPr>
                <w:rFonts w:cs="Arial"/>
              </w:rPr>
            </w:pPr>
            <w:r w:rsidRPr="00AC4FBC">
              <w:t>7</w:t>
            </w:r>
          </w:p>
        </w:tc>
        <w:tc>
          <w:tcPr>
            <w:tcW w:w="2952" w:type="dxa"/>
            <w:vAlign w:val="center"/>
          </w:tcPr>
          <w:p w14:paraId="2C31636E" w14:textId="77777777" w:rsidR="00AB2B30" w:rsidRPr="00AC4FBC" w:rsidRDefault="006A7121">
            <w:pPr>
              <w:pStyle w:val="TAC"/>
              <w:rPr>
                <w:rFonts w:cs="Arial"/>
              </w:rPr>
            </w:pPr>
            <w:r w:rsidRPr="00AC4FBC">
              <w:t>0.6</w:t>
            </w:r>
          </w:p>
        </w:tc>
      </w:tr>
      <w:tr w:rsidR="00AB2B30" w:rsidRPr="00AC4FBC" w14:paraId="3829BFA8" w14:textId="77777777">
        <w:trPr>
          <w:jc w:val="center"/>
        </w:trPr>
        <w:tc>
          <w:tcPr>
            <w:tcW w:w="2221" w:type="dxa"/>
            <w:vMerge/>
            <w:vAlign w:val="center"/>
          </w:tcPr>
          <w:p w14:paraId="5404AC05" w14:textId="77777777" w:rsidR="00AB2B30" w:rsidRPr="00AC4FBC" w:rsidRDefault="00AB2B30">
            <w:pPr>
              <w:pStyle w:val="TAL"/>
            </w:pPr>
          </w:p>
        </w:tc>
        <w:tc>
          <w:tcPr>
            <w:tcW w:w="2952" w:type="dxa"/>
            <w:vAlign w:val="center"/>
          </w:tcPr>
          <w:p w14:paraId="524819DA" w14:textId="77777777" w:rsidR="00AB2B30" w:rsidRPr="00AC4FBC" w:rsidRDefault="006A7121">
            <w:pPr>
              <w:pStyle w:val="TAC"/>
              <w:rPr>
                <w:rFonts w:cs="Arial"/>
              </w:rPr>
            </w:pPr>
            <w:r w:rsidRPr="00AC4FBC">
              <w:t>n28</w:t>
            </w:r>
          </w:p>
        </w:tc>
        <w:tc>
          <w:tcPr>
            <w:tcW w:w="2952" w:type="dxa"/>
            <w:vAlign w:val="center"/>
          </w:tcPr>
          <w:p w14:paraId="33149876" w14:textId="77777777" w:rsidR="00AB2B30" w:rsidRPr="00AC4FBC" w:rsidRDefault="006A7121">
            <w:pPr>
              <w:pStyle w:val="TAC"/>
              <w:rPr>
                <w:rFonts w:cs="Arial"/>
              </w:rPr>
            </w:pPr>
            <w:r w:rsidRPr="00AC4FBC">
              <w:t>0.6</w:t>
            </w:r>
          </w:p>
        </w:tc>
      </w:tr>
      <w:tr w:rsidR="00AB2B30" w:rsidRPr="00AC4FBC" w14:paraId="7FF69FE1" w14:textId="77777777">
        <w:trPr>
          <w:jc w:val="center"/>
        </w:trPr>
        <w:tc>
          <w:tcPr>
            <w:tcW w:w="2221" w:type="dxa"/>
            <w:vMerge w:val="restart"/>
            <w:vAlign w:val="center"/>
          </w:tcPr>
          <w:p w14:paraId="0A13B185" w14:textId="0DD7394F" w:rsidR="00AB2B30" w:rsidRPr="00AC4FBC" w:rsidRDefault="006A7121" w:rsidP="00930483">
            <w:pPr>
              <w:pStyle w:val="TAL"/>
            </w:pPr>
            <w:r w:rsidRPr="00AC4FBC">
              <w:t>DC_1-7_n78</w:t>
            </w:r>
          </w:p>
        </w:tc>
        <w:tc>
          <w:tcPr>
            <w:tcW w:w="2952" w:type="dxa"/>
            <w:vAlign w:val="center"/>
          </w:tcPr>
          <w:p w14:paraId="308E044C" w14:textId="77777777" w:rsidR="00AB2B30" w:rsidRPr="00AC4FBC" w:rsidRDefault="006A7121">
            <w:pPr>
              <w:pStyle w:val="TAC"/>
            </w:pPr>
            <w:r w:rsidRPr="00AC4FBC">
              <w:t>1</w:t>
            </w:r>
          </w:p>
        </w:tc>
        <w:tc>
          <w:tcPr>
            <w:tcW w:w="2952" w:type="dxa"/>
            <w:vAlign w:val="center"/>
          </w:tcPr>
          <w:p w14:paraId="5347AE4D" w14:textId="77777777" w:rsidR="00AB2B30" w:rsidRPr="00AC4FBC" w:rsidRDefault="006A7121">
            <w:pPr>
              <w:pStyle w:val="TAC"/>
            </w:pPr>
            <w:r w:rsidRPr="00AC4FBC">
              <w:t>0.6</w:t>
            </w:r>
          </w:p>
        </w:tc>
      </w:tr>
      <w:tr w:rsidR="00AB2B30" w:rsidRPr="00AC4FBC" w14:paraId="79B52049" w14:textId="77777777">
        <w:trPr>
          <w:jc w:val="center"/>
        </w:trPr>
        <w:tc>
          <w:tcPr>
            <w:tcW w:w="2221" w:type="dxa"/>
            <w:vMerge/>
            <w:vAlign w:val="center"/>
          </w:tcPr>
          <w:p w14:paraId="336067C3" w14:textId="77777777" w:rsidR="00AB2B30" w:rsidRPr="00AC4FBC" w:rsidRDefault="00AB2B30">
            <w:pPr>
              <w:pStyle w:val="TAL"/>
            </w:pPr>
          </w:p>
        </w:tc>
        <w:tc>
          <w:tcPr>
            <w:tcW w:w="2952" w:type="dxa"/>
            <w:vAlign w:val="center"/>
          </w:tcPr>
          <w:p w14:paraId="14796268" w14:textId="77777777" w:rsidR="00AB2B30" w:rsidRPr="00AC4FBC" w:rsidRDefault="006A7121">
            <w:pPr>
              <w:pStyle w:val="TAC"/>
            </w:pPr>
            <w:r w:rsidRPr="00AC4FBC">
              <w:t>7</w:t>
            </w:r>
          </w:p>
        </w:tc>
        <w:tc>
          <w:tcPr>
            <w:tcW w:w="2952" w:type="dxa"/>
            <w:vAlign w:val="center"/>
          </w:tcPr>
          <w:p w14:paraId="0FC0FCF6" w14:textId="77777777" w:rsidR="00AB2B30" w:rsidRPr="00AC4FBC" w:rsidRDefault="006A7121">
            <w:pPr>
              <w:pStyle w:val="TAC"/>
            </w:pPr>
            <w:r w:rsidRPr="00AC4FBC">
              <w:t>0.6</w:t>
            </w:r>
          </w:p>
        </w:tc>
      </w:tr>
      <w:tr w:rsidR="00AB2B30" w:rsidRPr="00AC4FBC" w14:paraId="53B27604" w14:textId="77777777">
        <w:trPr>
          <w:jc w:val="center"/>
        </w:trPr>
        <w:tc>
          <w:tcPr>
            <w:tcW w:w="2221" w:type="dxa"/>
            <w:vMerge/>
            <w:vAlign w:val="center"/>
          </w:tcPr>
          <w:p w14:paraId="34A49631" w14:textId="77777777" w:rsidR="00AB2B30" w:rsidRPr="00AC4FBC" w:rsidRDefault="00AB2B30">
            <w:pPr>
              <w:pStyle w:val="TAL"/>
            </w:pPr>
          </w:p>
        </w:tc>
        <w:tc>
          <w:tcPr>
            <w:tcW w:w="2952" w:type="dxa"/>
            <w:vAlign w:val="center"/>
          </w:tcPr>
          <w:p w14:paraId="2922B171" w14:textId="77777777" w:rsidR="00AB2B30" w:rsidRPr="00AC4FBC" w:rsidRDefault="006A7121">
            <w:pPr>
              <w:pStyle w:val="TAC"/>
            </w:pPr>
            <w:r w:rsidRPr="00AC4FBC">
              <w:t>n78</w:t>
            </w:r>
          </w:p>
        </w:tc>
        <w:tc>
          <w:tcPr>
            <w:tcW w:w="2952" w:type="dxa"/>
            <w:vAlign w:val="center"/>
          </w:tcPr>
          <w:p w14:paraId="32FDF526" w14:textId="77777777" w:rsidR="00AB2B30" w:rsidRPr="00AC4FBC" w:rsidRDefault="006A7121">
            <w:pPr>
              <w:pStyle w:val="TAC"/>
            </w:pPr>
            <w:r w:rsidRPr="00AC4FBC">
              <w:t>0.8</w:t>
            </w:r>
          </w:p>
        </w:tc>
      </w:tr>
      <w:tr w:rsidR="00AB2B30" w:rsidRPr="00AC4FBC" w14:paraId="5911815A" w14:textId="77777777">
        <w:trPr>
          <w:jc w:val="center"/>
        </w:trPr>
        <w:tc>
          <w:tcPr>
            <w:tcW w:w="2221" w:type="dxa"/>
            <w:vMerge w:val="restart"/>
            <w:vAlign w:val="center"/>
          </w:tcPr>
          <w:p w14:paraId="00664EAD" w14:textId="77777777" w:rsidR="00AB2B30" w:rsidRPr="00AC4FBC" w:rsidRDefault="006A7121">
            <w:pPr>
              <w:pStyle w:val="TAL"/>
            </w:pPr>
            <w:r w:rsidRPr="00AC4FBC">
              <w:t>DC_1-8_n3</w:t>
            </w:r>
          </w:p>
        </w:tc>
        <w:tc>
          <w:tcPr>
            <w:tcW w:w="2952" w:type="dxa"/>
            <w:vAlign w:val="center"/>
          </w:tcPr>
          <w:p w14:paraId="6FE4E071" w14:textId="77777777" w:rsidR="00AB2B30" w:rsidRPr="00AC4FBC" w:rsidRDefault="006A7121">
            <w:pPr>
              <w:pStyle w:val="TAC"/>
            </w:pPr>
            <w:r w:rsidRPr="00AC4FBC">
              <w:t>1</w:t>
            </w:r>
          </w:p>
        </w:tc>
        <w:tc>
          <w:tcPr>
            <w:tcW w:w="2952" w:type="dxa"/>
            <w:vAlign w:val="center"/>
          </w:tcPr>
          <w:p w14:paraId="3A834597" w14:textId="77777777" w:rsidR="00AB2B30" w:rsidRPr="00AC4FBC" w:rsidRDefault="006A7121">
            <w:pPr>
              <w:pStyle w:val="TAC"/>
            </w:pPr>
            <w:r w:rsidRPr="00AC4FBC">
              <w:t>0.3</w:t>
            </w:r>
          </w:p>
        </w:tc>
      </w:tr>
      <w:tr w:rsidR="00AB2B30" w:rsidRPr="00AC4FBC" w14:paraId="5367E03F" w14:textId="77777777">
        <w:trPr>
          <w:jc w:val="center"/>
        </w:trPr>
        <w:tc>
          <w:tcPr>
            <w:tcW w:w="2221" w:type="dxa"/>
            <w:vMerge/>
            <w:vAlign w:val="center"/>
          </w:tcPr>
          <w:p w14:paraId="0F9C4F30" w14:textId="77777777" w:rsidR="00AB2B30" w:rsidRPr="00AC4FBC" w:rsidRDefault="00AB2B30">
            <w:pPr>
              <w:pStyle w:val="TAL"/>
            </w:pPr>
          </w:p>
        </w:tc>
        <w:tc>
          <w:tcPr>
            <w:tcW w:w="2952" w:type="dxa"/>
            <w:vAlign w:val="center"/>
          </w:tcPr>
          <w:p w14:paraId="7A9690B8" w14:textId="77777777" w:rsidR="00AB2B30" w:rsidRPr="00AC4FBC" w:rsidRDefault="006A7121">
            <w:pPr>
              <w:pStyle w:val="TAC"/>
            </w:pPr>
            <w:r w:rsidRPr="00AC4FBC">
              <w:t>8</w:t>
            </w:r>
          </w:p>
        </w:tc>
        <w:tc>
          <w:tcPr>
            <w:tcW w:w="2952" w:type="dxa"/>
            <w:vAlign w:val="center"/>
          </w:tcPr>
          <w:p w14:paraId="7D3ACA17" w14:textId="77777777" w:rsidR="00AB2B30" w:rsidRPr="00AC4FBC" w:rsidRDefault="006A7121">
            <w:pPr>
              <w:pStyle w:val="TAC"/>
            </w:pPr>
            <w:r w:rsidRPr="00AC4FBC">
              <w:t>0.3</w:t>
            </w:r>
          </w:p>
        </w:tc>
      </w:tr>
      <w:tr w:rsidR="00AB2B30" w:rsidRPr="00AC4FBC" w14:paraId="4D4DEE36" w14:textId="77777777">
        <w:trPr>
          <w:jc w:val="center"/>
        </w:trPr>
        <w:tc>
          <w:tcPr>
            <w:tcW w:w="2221" w:type="dxa"/>
            <w:vMerge/>
            <w:vAlign w:val="center"/>
          </w:tcPr>
          <w:p w14:paraId="5312AF85" w14:textId="77777777" w:rsidR="00AB2B30" w:rsidRPr="00AC4FBC" w:rsidRDefault="00AB2B30">
            <w:pPr>
              <w:pStyle w:val="TAL"/>
            </w:pPr>
          </w:p>
        </w:tc>
        <w:tc>
          <w:tcPr>
            <w:tcW w:w="2952" w:type="dxa"/>
            <w:vAlign w:val="center"/>
          </w:tcPr>
          <w:p w14:paraId="0EE46AF8" w14:textId="77777777" w:rsidR="00AB2B30" w:rsidRPr="00AC4FBC" w:rsidRDefault="006A7121">
            <w:pPr>
              <w:pStyle w:val="TAC"/>
            </w:pPr>
            <w:r w:rsidRPr="00AC4FBC">
              <w:t>n3</w:t>
            </w:r>
          </w:p>
        </w:tc>
        <w:tc>
          <w:tcPr>
            <w:tcW w:w="2952" w:type="dxa"/>
            <w:vAlign w:val="center"/>
          </w:tcPr>
          <w:p w14:paraId="6BE863EA" w14:textId="77777777" w:rsidR="00AB2B30" w:rsidRPr="00AC4FBC" w:rsidRDefault="006A7121">
            <w:pPr>
              <w:pStyle w:val="TAC"/>
            </w:pPr>
            <w:r w:rsidRPr="00AC4FBC">
              <w:t>0.3</w:t>
            </w:r>
          </w:p>
        </w:tc>
      </w:tr>
      <w:tr w:rsidR="00AB2B30" w:rsidRPr="00AC4FBC" w14:paraId="5812CFBE" w14:textId="77777777">
        <w:trPr>
          <w:jc w:val="center"/>
        </w:trPr>
        <w:tc>
          <w:tcPr>
            <w:tcW w:w="2221" w:type="dxa"/>
            <w:vMerge w:val="restart"/>
            <w:vAlign w:val="center"/>
          </w:tcPr>
          <w:p w14:paraId="41B85E2A" w14:textId="77777777" w:rsidR="00AB2B30" w:rsidRPr="00AC4FBC" w:rsidRDefault="006A7121">
            <w:pPr>
              <w:pStyle w:val="TAL"/>
              <w:rPr>
                <w:rFonts w:cs="Arial"/>
              </w:rPr>
            </w:pPr>
            <w:r w:rsidRPr="00AC4FBC">
              <w:t>DC_1-8_n78</w:t>
            </w:r>
          </w:p>
        </w:tc>
        <w:tc>
          <w:tcPr>
            <w:tcW w:w="2952" w:type="dxa"/>
            <w:vAlign w:val="center"/>
          </w:tcPr>
          <w:p w14:paraId="59015536" w14:textId="77777777" w:rsidR="00AB2B30" w:rsidRPr="00AC4FBC" w:rsidRDefault="006A7121">
            <w:pPr>
              <w:pStyle w:val="TAC"/>
              <w:rPr>
                <w:rFonts w:cs="Arial"/>
              </w:rPr>
            </w:pPr>
            <w:r w:rsidRPr="00AC4FBC">
              <w:t>1</w:t>
            </w:r>
          </w:p>
        </w:tc>
        <w:tc>
          <w:tcPr>
            <w:tcW w:w="2952" w:type="dxa"/>
            <w:vAlign w:val="center"/>
          </w:tcPr>
          <w:p w14:paraId="232EDE4C" w14:textId="77777777" w:rsidR="00AB2B30" w:rsidRPr="00AC4FBC" w:rsidRDefault="006A7121">
            <w:pPr>
              <w:pStyle w:val="TAC"/>
              <w:rPr>
                <w:rFonts w:cs="Arial"/>
              </w:rPr>
            </w:pPr>
            <w:r w:rsidRPr="00AC4FBC">
              <w:t>0.3</w:t>
            </w:r>
          </w:p>
        </w:tc>
      </w:tr>
      <w:tr w:rsidR="00AB2B30" w:rsidRPr="00AC4FBC" w14:paraId="41E6028A" w14:textId="77777777">
        <w:trPr>
          <w:jc w:val="center"/>
        </w:trPr>
        <w:tc>
          <w:tcPr>
            <w:tcW w:w="2221" w:type="dxa"/>
            <w:vMerge/>
            <w:vAlign w:val="center"/>
          </w:tcPr>
          <w:p w14:paraId="64B88676" w14:textId="77777777" w:rsidR="00AB2B30" w:rsidRPr="00AC4FBC" w:rsidRDefault="00AB2B30">
            <w:pPr>
              <w:pStyle w:val="TAL"/>
            </w:pPr>
          </w:p>
        </w:tc>
        <w:tc>
          <w:tcPr>
            <w:tcW w:w="2952" w:type="dxa"/>
            <w:vAlign w:val="center"/>
          </w:tcPr>
          <w:p w14:paraId="160B3FED" w14:textId="77777777" w:rsidR="00AB2B30" w:rsidRPr="00AC4FBC" w:rsidRDefault="006A7121">
            <w:pPr>
              <w:pStyle w:val="TAC"/>
              <w:rPr>
                <w:rFonts w:cs="Arial"/>
              </w:rPr>
            </w:pPr>
            <w:r w:rsidRPr="00AC4FBC">
              <w:t>8</w:t>
            </w:r>
          </w:p>
        </w:tc>
        <w:tc>
          <w:tcPr>
            <w:tcW w:w="2952" w:type="dxa"/>
            <w:vAlign w:val="center"/>
          </w:tcPr>
          <w:p w14:paraId="48A01F85" w14:textId="77777777" w:rsidR="00AB2B30" w:rsidRPr="00AC4FBC" w:rsidRDefault="006A7121">
            <w:pPr>
              <w:pStyle w:val="TAC"/>
              <w:rPr>
                <w:rFonts w:cs="Arial"/>
              </w:rPr>
            </w:pPr>
            <w:r w:rsidRPr="00AC4FBC">
              <w:t>0.6</w:t>
            </w:r>
          </w:p>
        </w:tc>
      </w:tr>
      <w:tr w:rsidR="00AB2B30" w:rsidRPr="00AC4FBC" w14:paraId="3A5FC2FF" w14:textId="77777777">
        <w:trPr>
          <w:jc w:val="center"/>
        </w:trPr>
        <w:tc>
          <w:tcPr>
            <w:tcW w:w="2221" w:type="dxa"/>
            <w:vMerge/>
            <w:vAlign w:val="center"/>
          </w:tcPr>
          <w:p w14:paraId="2FFC3E14" w14:textId="77777777" w:rsidR="00AB2B30" w:rsidRPr="00AC4FBC" w:rsidRDefault="00AB2B30">
            <w:pPr>
              <w:pStyle w:val="TAL"/>
            </w:pPr>
          </w:p>
        </w:tc>
        <w:tc>
          <w:tcPr>
            <w:tcW w:w="2952" w:type="dxa"/>
            <w:vAlign w:val="center"/>
          </w:tcPr>
          <w:p w14:paraId="7AE645DA" w14:textId="77777777" w:rsidR="00AB2B30" w:rsidRPr="00AC4FBC" w:rsidRDefault="006A7121">
            <w:pPr>
              <w:pStyle w:val="TAC"/>
              <w:rPr>
                <w:rFonts w:cs="Arial"/>
              </w:rPr>
            </w:pPr>
            <w:r w:rsidRPr="00AC4FBC">
              <w:t>n78</w:t>
            </w:r>
          </w:p>
        </w:tc>
        <w:tc>
          <w:tcPr>
            <w:tcW w:w="2952" w:type="dxa"/>
            <w:vAlign w:val="center"/>
          </w:tcPr>
          <w:p w14:paraId="6F12AC10" w14:textId="77777777" w:rsidR="00AB2B30" w:rsidRPr="00AC4FBC" w:rsidRDefault="006A7121">
            <w:pPr>
              <w:pStyle w:val="TAC"/>
              <w:rPr>
                <w:rFonts w:cs="Arial"/>
              </w:rPr>
            </w:pPr>
            <w:r w:rsidRPr="00AC4FBC">
              <w:t>0.8</w:t>
            </w:r>
          </w:p>
        </w:tc>
      </w:tr>
      <w:tr w:rsidR="00D254C3" w:rsidRPr="00AC4FBC" w14:paraId="79A41701" w14:textId="77777777" w:rsidTr="00D42966">
        <w:trPr>
          <w:jc w:val="center"/>
        </w:trPr>
        <w:tc>
          <w:tcPr>
            <w:tcW w:w="2221" w:type="dxa"/>
            <w:vMerge w:val="restart"/>
            <w:vAlign w:val="center"/>
          </w:tcPr>
          <w:p w14:paraId="37B67764" w14:textId="77777777" w:rsidR="00D254C3" w:rsidRPr="00AC4FBC" w:rsidRDefault="00D254C3" w:rsidP="00D42966">
            <w:pPr>
              <w:pStyle w:val="TAL"/>
            </w:pPr>
            <w:r w:rsidRPr="00AC4FBC">
              <w:t>DC_1-18_n77</w:t>
            </w:r>
          </w:p>
        </w:tc>
        <w:tc>
          <w:tcPr>
            <w:tcW w:w="2952" w:type="dxa"/>
            <w:vAlign w:val="center"/>
          </w:tcPr>
          <w:p w14:paraId="6E0F0F97" w14:textId="77777777" w:rsidR="00D254C3" w:rsidRPr="00AC4FBC" w:rsidRDefault="00D254C3" w:rsidP="00D42966">
            <w:pPr>
              <w:pStyle w:val="TAC"/>
              <w:rPr>
                <w:lang w:eastAsia="ja-JP"/>
              </w:rPr>
            </w:pPr>
            <w:r w:rsidRPr="00AC4FBC">
              <w:rPr>
                <w:lang w:eastAsia="ja-JP"/>
              </w:rPr>
              <w:t>1</w:t>
            </w:r>
          </w:p>
        </w:tc>
        <w:tc>
          <w:tcPr>
            <w:tcW w:w="2952" w:type="dxa"/>
            <w:vAlign w:val="center"/>
          </w:tcPr>
          <w:p w14:paraId="52D61302" w14:textId="77777777" w:rsidR="00D254C3" w:rsidRPr="00AC4FBC" w:rsidRDefault="00D254C3" w:rsidP="00D42966">
            <w:pPr>
              <w:pStyle w:val="TAC"/>
              <w:rPr>
                <w:lang w:eastAsia="ja-JP"/>
              </w:rPr>
            </w:pPr>
            <w:r w:rsidRPr="00AC4FBC">
              <w:rPr>
                <w:lang w:eastAsia="ja-JP"/>
              </w:rPr>
              <w:t>0.3</w:t>
            </w:r>
          </w:p>
        </w:tc>
      </w:tr>
      <w:tr w:rsidR="00D254C3" w:rsidRPr="00AC4FBC" w14:paraId="4682B992" w14:textId="77777777" w:rsidTr="00D42966">
        <w:trPr>
          <w:jc w:val="center"/>
        </w:trPr>
        <w:tc>
          <w:tcPr>
            <w:tcW w:w="2221" w:type="dxa"/>
            <w:vMerge/>
            <w:vAlign w:val="center"/>
          </w:tcPr>
          <w:p w14:paraId="2713750E" w14:textId="77777777" w:rsidR="00D254C3" w:rsidRPr="00AC4FBC" w:rsidRDefault="00D254C3" w:rsidP="00D42966">
            <w:pPr>
              <w:pStyle w:val="TAL"/>
            </w:pPr>
          </w:p>
        </w:tc>
        <w:tc>
          <w:tcPr>
            <w:tcW w:w="2952" w:type="dxa"/>
            <w:vAlign w:val="center"/>
          </w:tcPr>
          <w:p w14:paraId="307E5EF2" w14:textId="77777777" w:rsidR="00D254C3" w:rsidRPr="00AC4FBC" w:rsidRDefault="00D254C3" w:rsidP="00D42966">
            <w:pPr>
              <w:pStyle w:val="TAC"/>
              <w:rPr>
                <w:lang w:eastAsia="ja-JP"/>
              </w:rPr>
            </w:pPr>
            <w:r w:rsidRPr="00AC4FBC">
              <w:rPr>
                <w:lang w:eastAsia="ja-JP"/>
              </w:rPr>
              <w:t>18</w:t>
            </w:r>
          </w:p>
        </w:tc>
        <w:tc>
          <w:tcPr>
            <w:tcW w:w="2952" w:type="dxa"/>
            <w:vAlign w:val="center"/>
          </w:tcPr>
          <w:p w14:paraId="7B0D40FA" w14:textId="77777777" w:rsidR="00D254C3" w:rsidRPr="00AC4FBC" w:rsidRDefault="00D254C3" w:rsidP="00D42966">
            <w:pPr>
              <w:pStyle w:val="TAC"/>
              <w:rPr>
                <w:lang w:eastAsia="ja-JP"/>
              </w:rPr>
            </w:pPr>
            <w:r w:rsidRPr="00AC4FBC">
              <w:rPr>
                <w:lang w:eastAsia="ja-JP"/>
              </w:rPr>
              <w:t>0.3</w:t>
            </w:r>
          </w:p>
        </w:tc>
      </w:tr>
      <w:tr w:rsidR="00D254C3" w:rsidRPr="00AC4FBC" w14:paraId="21180F59" w14:textId="77777777" w:rsidTr="00D42966">
        <w:trPr>
          <w:jc w:val="center"/>
        </w:trPr>
        <w:tc>
          <w:tcPr>
            <w:tcW w:w="2221" w:type="dxa"/>
            <w:vMerge/>
            <w:vAlign w:val="center"/>
          </w:tcPr>
          <w:p w14:paraId="2015EE88" w14:textId="77777777" w:rsidR="00D254C3" w:rsidRPr="00AC4FBC" w:rsidRDefault="00D254C3" w:rsidP="00D42966">
            <w:pPr>
              <w:pStyle w:val="TAL"/>
            </w:pPr>
          </w:p>
        </w:tc>
        <w:tc>
          <w:tcPr>
            <w:tcW w:w="2952" w:type="dxa"/>
            <w:vAlign w:val="center"/>
          </w:tcPr>
          <w:p w14:paraId="046C9EBE" w14:textId="77777777" w:rsidR="00D254C3" w:rsidRPr="00AC4FBC" w:rsidRDefault="00D254C3" w:rsidP="00D42966">
            <w:pPr>
              <w:pStyle w:val="TAC"/>
              <w:rPr>
                <w:lang w:eastAsia="ja-JP"/>
              </w:rPr>
            </w:pPr>
            <w:r w:rsidRPr="00AC4FBC">
              <w:rPr>
                <w:lang w:eastAsia="ja-JP"/>
              </w:rPr>
              <w:t>n77</w:t>
            </w:r>
          </w:p>
        </w:tc>
        <w:tc>
          <w:tcPr>
            <w:tcW w:w="2952" w:type="dxa"/>
            <w:vAlign w:val="center"/>
          </w:tcPr>
          <w:p w14:paraId="56128F80" w14:textId="77777777" w:rsidR="00D254C3" w:rsidRPr="00AC4FBC" w:rsidRDefault="00D254C3" w:rsidP="00D42966">
            <w:pPr>
              <w:pStyle w:val="TAC"/>
              <w:rPr>
                <w:lang w:eastAsia="ja-JP"/>
              </w:rPr>
            </w:pPr>
            <w:r w:rsidRPr="00AC4FBC">
              <w:rPr>
                <w:lang w:eastAsia="ja-JP"/>
              </w:rPr>
              <w:t>0.8</w:t>
            </w:r>
          </w:p>
        </w:tc>
      </w:tr>
      <w:tr w:rsidR="00AB2B30" w:rsidRPr="00AC4FBC" w14:paraId="70FA049A" w14:textId="77777777">
        <w:trPr>
          <w:jc w:val="center"/>
        </w:trPr>
        <w:tc>
          <w:tcPr>
            <w:tcW w:w="2221" w:type="dxa"/>
            <w:vMerge w:val="restart"/>
            <w:vAlign w:val="center"/>
          </w:tcPr>
          <w:p w14:paraId="15557B52" w14:textId="77777777" w:rsidR="00AB2B30" w:rsidRPr="00AC4FBC" w:rsidRDefault="006A7121">
            <w:pPr>
              <w:pStyle w:val="TAL"/>
            </w:pPr>
            <w:r w:rsidRPr="00AC4FBC">
              <w:t>DC_1-19_n77</w:t>
            </w:r>
          </w:p>
        </w:tc>
        <w:tc>
          <w:tcPr>
            <w:tcW w:w="2952" w:type="dxa"/>
            <w:vAlign w:val="center"/>
          </w:tcPr>
          <w:p w14:paraId="0B68A7EC" w14:textId="77777777" w:rsidR="00AB2B30" w:rsidRPr="00AC4FBC" w:rsidRDefault="006A7121">
            <w:pPr>
              <w:pStyle w:val="TAC"/>
            </w:pPr>
            <w:r w:rsidRPr="00AC4FBC">
              <w:t>1</w:t>
            </w:r>
          </w:p>
        </w:tc>
        <w:tc>
          <w:tcPr>
            <w:tcW w:w="2952" w:type="dxa"/>
            <w:vAlign w:val="center"/>
          </w:tcPr>
          <w:p w14:paraId="48FEC5E0" w14:textId="77777777" w:rsidR="00AB2B30" w:rsidRPr="00AC4FBC" w:rsidRDefault="006A7121">
            <w:pPr>
              <w:pStyle w:val="TAC"/>
            </w:pPr>
            <w:r w:rsidRPr="00AC4FBC">
              <w:t>0.3</w:t>
            </w:r>
          </w:p>
        </w:tc>
      </w:tr>
      <w:tr w:rsidR="00AB2B30" w:rsidRPr="00AC4FBC" w14:paraId="7E3065B5" w14:textId="77777777">
        <w:trPr>
          <w:jc w:val="center"/>
        </w:trPr>
        <w:tc>
          <w:tcPr>
            <w:tcW w:w="2221" w:type="dxa"/>
            <w:vMerge/>
            <w:vAlign w:val="center"/>
          </w:tcPr>
          <w:p w14:paraId="428F8D2B" w14:textId="77777777" w:rsidR="00AB2B30" w:rsidRPr="00AC4FBC" w:rsidRDefault="00AB2B30">
            <w:pPr>
              <w:pStyle w:val="TAL"/>
            </w:pPr>
          </w:p>
        </w:tc>
        <w:tc>
          <w:tcPr>
            <w:tcW w:w="2952" w:type="dxa"/>
            <w:vAlign w:val="center"/>
          </w:tcPr>
          <w:p w14:paraId="182782F7" w14:textId="77777777" w:rsidR="00AB2B30" w:rsidRPr="00AC4FBC" w:rsidRDefault="006A7121">
            <w:pPr>
              <w:pStyle w:val="TAC"/>
            </w:pPr>
            <w:r w:rsidRPr="00AC4FBC">
              <w:t>19</w:t>
            </w:r>
          </w:p>
        </w:tc>
        <w:tc>
          <w:tcPr>
            <w:tcW w:w="2952" w:type="dxa"/>
            <w:vAlign w:val="center"/>
          </w:tcPr>
          <w:p w14:paraId="3ED7F720" w14:textId="77777777" w:rsidR="00AB2B30" w:rsidRPr="00AC4FBC" w:rsidRDefault="006A7121">
            <w:pPr>
              <w:pStyle w:val="TAC"/>
            </w:pPr>
            <w:r w:rsidRPr="00AC4FBC">
              <w:t>0.3</w:t>
            </w:r>
          </w:p>
        </w:tc>
      </w:tr>
      <w:tr w:rsidR="00AB2B30" w:rsidRPr="00AC4FBC" w14:paraId="5EFDD4AE" w14:textId="77777777">
        <w:trPr>
          <w:jc w:val="center"/>
        </w:trPr>
        <w:tc>
          <w:tcPr>
            <w:tcW w:w="2221" w:type="dxa"/>
            <w:vMerge/>
            <w:vAlign w:val="center"/>
          </w:tcPr>
          <w:p w14:paraId="21BABDDA" w14:textId="77777777" w:rsidR="00AB2B30" w:rsidRPr="00AC4FBC" w:rsidRDefault="00AB2B30">
            <w:pPr>
              <w:pStyle w:val="TAL"/>
            </w:pPr>
          </w:p>
        </w:tc>
        <w:tc>
          <w:tcPr>
            <w:tcW w:w="2952" w:type="dxa"/>
            <w:vAlign w:val="center"/>
          </w:tcPr>
          <w:p w14:paraId="141219A8" w14:textId="77777777" w:rsidR="00AB2B30" w:rsidRPr="00AC4FBC" w:rsidRDefault="006A7121">
            <w:pPr>
              <w:pStyle w:val="TAC"/>
            </w:pPr>
            <w:r w:rsidRPr="00AC4FBC">
              <w:t>n77</w:t>
            </w:r>
          </w:p>
        </w:tc>
        <w:tc>
          <w:tcPr>
            <w:tcW w:w="2952" w:type="dxa"/>
            <w:vAlign w:val="center"/>
          </w:tcPr>
          <w:p w14:paraId="156F041F" w14:textId="77777777" w:rsidR="00AB2B30" w:rsidRPr="00AC4FBC" w:rsidRDefault="006A7121">
            <w:pPr>
              <w:pStyle w:val="TAC"/>
            </w:pPr>
            <w:r w:rsidRPr="00AC4FBC">
              <w:t>0.8</w:t>
            </w:r>
          </w:p>
        </w:tc>
      </w:tr>
      <w:tr w:rsidR="00AB2B30" w:rsidRPr="00AC4FBC" w14:paraId="37A1AD1D" w14:textId="77777777">
        <w:trPr>
          <w:jc w:val="center"/>
        </w:trPr>
        <w:tc>
          <w:tcPr>
            <w:tcW w:w="2221" w:type="dxa"/>
            <w:vMerge w:val="restart"/>
            <w:vAlign w:val="center"/>
          </w:tcPr>
          <w:p w14:paraId="4AD4F2A0" w14:textId="77777777" w:rsidR="00AB2B30" w:rsidRPr="00AC4FBC" w:rsidRDefault="006A7121">
            <w:pPr>
              <w:pStyle w:val="TAL"/>
            </w:pPr>
            <w:r w:rsidRPr="00AC4FBC">
              <w:t>DC_1-19_n78</w:t>
            </w:r>
          </w:p>
        </w:tc>
        <w:tc>
          <w:tcPr>
            <w:tcW w:w="2952" w:type="dxa"/>
            <w:vAlign w:val="center"/>
          </w:tcPr>
          <w:p w14:paraId="666CAEAD" w14:textId="77777777" w:rsidR="00AB2B30" w:rsidRPr="00AC4FBC" w:rsidRDefault="006A7121">
            <w:pPr>
              <w:pStyle w:val="TAC"/>
              <w:rPr>
                <w:rFonts w:eastAsia="Malgun Gothic"/>
              </w:rPr>
            </w:pPr>
            <w:r w:rsidRPr="00AC4FBC">
              <w:t>1</w:t>
            </w:r>
          </w:p>
        </w:tc>
        <w:tc>
          <w:tcPr>
            <w:tcW w:w="2952" w:type="dxa"/>
            <w:vAlign w:val="center"/>
          </w:tcPr>
          <w:p w14:paraId="727618C8" w14:textId="77777777" w:rsidR="00AB2B30" w:rsidRPr="00AC4FBC" w:rsidRDefault="006A7121">
            <w:pPr>
              <w:pStyle w:val="TAC"/>
            </w:pPr>
            <w:r w:rsidRPr="00AC4FBC">
              <w:t>0.3</w:t>
            </w:r>
          </w:p>
        </w:tc>
      </w:tr>
      <w:tr w:rsidR="00AB2B30" w:rsidRPr="00AC4FBC" w14:paraId="7AE0760F" w14:textId="77777777">
        <w:trPr>
          <w:jc w:val="center"/>
        </w:trPr>
        <w:tc>
          <w:tcPr>
            <w:tcW w:w="2221" w:type="dxa"/>
            <w:vMerge/>
            <w:vAlign w:val="center"/>
          </w:tcPr>
          <w:p w14:paraId="507B0022" w14:textId="77777777" w:rsidR="00AB2B30" w:rsidRPr="00AC4FBC" w:rsidRDefault="00AB2B30">
            <w:pPr>
              <w:pStyle w:val="TAL"/>
            </w:pPr>
          </w:p>
        </w:tc>
        <w:tc>
          <w:tcPr>
            <w:tcW w:w="2952" w:type="dxa"/>
            <w:vAlign w:val="center"/>
          </w:tcPr>
          <w:p w14:paraId="19C106F3" w14:textId="77777777" w:rsidR="00AB2B30" w:rsidRPr="00AC4FBC" w:rsidRDefault="006A7121">
            <w:pPr>
              <w:pStyle w:val="TAC"/>
              <w:rPr>
                <w:rFonts w:eastAsia="Malgun Gothic"/>
              </w:rPr>
            </w:pPr>
            <w:r w:rsidRPr="00AC4FBC">
              <w:t>19</w:t>
            </w:r>
          </w:p>
        </w:tc>
        <w:tc>
          <w:tcPr>
            <w:tcW w:w="2952" w:type="dxa"/>
            <w:vAlign w:val="center"/>
          </w:tcPr>
          <w:p w14:paraId="1D344FA7" w14:textId="77777777" w:rsidR="00AB2B30" w:rsidRPr="00AC4FBC" w:rsidRDefault="006A7121">
            <w:pPr>
              <w:pStyle w:val="TAC"/>
            </w:pPr>
            <w:r w:rsidRPr="00AC4FBC">
              <w:t>0.3</w:t>
            </w:r>
          </w:p>
        </w:tc>
      </w:tr>
      <w:tr w:rsidR="00AB2B30" w:rsidRPr="00AC4FBC" w14:paraId="6FA1D3B4" w14:textId="77777777">
        <w:trPr>
          <w:jc w:val="center"/>
        </w:trPr>
        <w:tc>
          <w:tcPr>
            <w:tcW w:w="2221" w:type="dxa"/>
            <w:vMerge/>
            <w:vAlign w:val="center"/>
          </w:tcPr>
          <w:p w14:paraId="101E06BA" w14:textId="77777777" w:rsidR="00AB2B30" w:rsidRPr="00AC4FBC" w:rsidRDefault="00AB2B30">
            <w:pPr>
              <w:pStyle w:val="TAL"/>
            </w:pPr>
          </w:p>
        </w:tc>
        <w:tc>
          <w:tcPr>
            <w:tcW w:w="2952" w:type="dxa"/>
            <w:vAlign w:val="center"/>
          </w:tcPr>
          <w:p w14:paraId="6AF4C8FC" w14:textId="77777777" w:rsidR="00AB2B30" w:rsidRPr="00AC4FBC" w:rsidRDefault="006A7121">
            <w:pPr>
              <w:pStyle w:val="TAC"/>
              <w:rPr>
                <w:rFonts w:eastAsia="Malgun Gothic"/>
              </w:rPr>
            </w:pPr>
            <w:r w:rsidRPr="00AC4FBC">
              <w:t>n78</w:t>
            </w:r>
          </w:p>
        </w:tc>
        <w:tc>
          <w:tcPr>
            <w:tcW w:w="2952" w:type="dxa"/>
            <w:vAlign w:val="center"/>
          </w:tcPr>
          <w:p w14:paraId="4BCF6D53" w14:textId="77777777" w:rsidR="00AB2B30" w:rsidRPr="00AC4FBC" w:rsidRDefault="006A7121">
            <w:pPr>
              <w:pStyle w:val="TAC"/>
            </w:pPr>
            <w:r w:rsidRPr="00AC4FBC">
              <w:t>0.8</w:t>
            </w:r>
          </w:p>
        </w:tc>
      </w:tr>
      <w:tr w:rsidR="00AB2B30" w:rsidRPr="00AC4FBC" w14:paraId="28F406B9" w14:textId="77777777">
        <w:trPr>
          <w:jc w:val="center"/>
        </w:trPr>
        <w:tc>
          <w:tcPr>
            <w:tcW w:w="2221" w:type="dxa"/>
            <w:vMerge w:val="restart"/>
            <w:vAlign w:val="center"/>
          </w:tcPr>
          <w:p w14:paraId="2E439654" w14:textId="77777777" w:rsidR="00AB2B30" w:rsidRPr="00AC4FBC" w:rsidRDefault="006A7121">
            <w:pPr>
              <w:pStyle w:val="TAL"/>
            </w:pPr>
            <w:r w:rsidRPr="00AC4FBC">
              <w:t>DC_1-19_n79</w:t>
            </w:r>
          </w:p>
        </w:tc>
        <w:tc>
          <w:tcPr>
            <w:tcW w:w="2952" w:type="dxa"/>
            <w:vAlign w:val="center"/>
          </w:tcPr>
          <w:p w14:paraId="71EAEAC1" w14:textId="77777777" w:rsidR="00AB2B30" w:rsidRPr="00AC4FBC" w:rsidRDefault="006A7121">
            <w:pPr>
              <w:pStyle w:val="TAC"/>
            </w:pPr>
            <w:r w:rsidRPr="00AC4FBC">
              <w:t>1</w:t>
            </w:r>
          </w:p>
        </w:tc>
        <w:tc>
          <w:tcPr>
            <w:tcW w:w="2952" w:type="dxa"/>
            <w:vAlign w:val="center"/>
          </w:tcPr>
          <w:p w14:paraId="5C3CF0F0" w14:textId="77777777" w:rsidR="00AB2B30" w:rsidRPr="00AC4FBC" w:rsidRDefault="006A7121">
            <w:pPr>
              <w:pStyle w:val="TAC"/>
            </w:pPr>
            <w:r w:rsidRPr="00AC4FBC">
              <w:t>0.3</w:t>
            </w:r>
          </w:p>
        </w:tc>
      </w:tr>
      <w:tr w:rsidR="00AB2B30" w:rsidRPr="00AC4FBC" w14:paraId="0012E676" w14:textId="77777777">
        <w:trPr>
          <w:jc w:val="center"/>
        </w:trPr>
        <w:tc>
          <w:tcPr>
            <w:tcW w:w="2221" w:type="dxa"/>
            <w:vMerge/>
            <w:vAlign w:val="center"/>
          </w:tcPr>
          <w:p w14:paraId="34B2B163" w14:textId="77777777" w:rsidR="00AB2B30" w:rsidRPr="00AC4FBC" w:rsidRDefault="00AB2B30">
            <w:pPr>
              <w:pStyle w:val="TAL"/>
            </w:pPr>
          </w:p>
        </w:tc>
        <w:tc>
          <w:tcPr>
            <w:tcW w:w="2952" w:type="dxa"/>
            <w:vAlign w:val="center"/>
          </w:tcPr>
          <w:p w14:paraId="464BF60F" w14:textId="77777777" w:rsidR="00AB2B30" w:rsidRPr="00AC4FBC" w:rsidRDefault="006A7121">
            <w:pPr>
              <w:pStyle w:val="TAC"/>
            </w:pPr>
            <w:r w:rsidRPr="00AC4FBC">
              <w:t>19</w:t>
            </w:r>
          </w:p>
        </w:tc>
        <w:tc>
          <w:tcPr>
            <w:tcW w:w="2952" w:type="dxa"/>
            <w:vAlign w:val="center"/>
          </w:tcPr>
          <w:p w14:paraId="6B2B8825" w14:textId="77777777" w:rsidR="00AB2B30" w:rsidRPr="00AC4FBC" w:rsidRDefault="006A7121">
            <w:pPr>
              <w:pStyle w:val="TAC"/>
            </w:pPr>
            <w:r w:rsidRPr="00AC4FBC">
              <w:t>0.3</w:t>
            </w:r>
          </w:p>
        </w:tc>
      </w:tr>
      <w:tr w:rsidR="00AB2B30" w:rsidRPr="00AC4FBC" w14:paraId="05BDC2DF" w14:textId="77777777">
        <w:trPr>
          <w:jc w:val="center"/>
        </w:trPr>
        <w:tc>
          <w:tcPr>
            <w:tcW w:w="2221" w:type="dxa"/>
            <w:vMerge w:val="restart"/>
            <w:vAlign w:val="center"/>
          </w:tcPr>
          <w:p w14:paraId="701FE972" w14:textId="77777777" w:rsidR="00AB2B30" w:rsidRPr="00AC4FBC" w:rsidRDefault="006A7121">
            <w:pPr>
              <w:pStyle w:val="TAL"/>
            </w:pPr>
            <w:r w:rsidRPr="00AC4FBC">
              <w:rPr>
                <w:lang w:eastAsia="ja-JP"/>
              </w:rPr>
              <w:t>DC_1-20_n3</w:t>
            </w:r>
          </w:p>
        </w:tc>
        <w:tc>
          <w:tcPr>
            <w:tcW w:w="2952" w:type="dxa"/>
            <w:vAlign w:val="center"/>
          </w:tcPr>
          <w:p w14:paraId="134BBD8B" w14:textId="77777777" w:rsidR="00AB2B30" w:rsidRPr="00AC4FBC" w:rsidRDefault="006A7121">
            <w:pPr>
              <w:pStyle w:val="TAC"/>
            </w:pPr>
            <w:r w:rsidRPr="00AC4FBC">
              <w:rPr>
                <w:rFonts w:cs="Arial"/>
                <w:lang w:eastAsia="ja-JP"/>
              </w:rPr>
              <w:t>1</w:t>
            </w:r>
          </w:p>
        </w:tc>
        <w:tc>
          <w:tcPr>
            <w:tcW w:w="2952" w:type="dxa"/>
            <w:vAlign w:val="center"/>
          </w:tcPr>
          <w:p w14:paraId="5BB339D0" w14:textId="77777777" w:rsidR="00AB2B30" w:rsidRPr="00AC4FBC" w:rsidRDefault="006A7121">
            <w:pPr>
              <w:pStyle w:val="TAC"/>
            </w:pPr>
            <w:r w:rsidRPr="00AC4FBC">
              <w:rPr>
                <w:rFonts w:cs="Arial"/>
              </w:rPr>
              <w:t>0.3</w:t>
            </w:r>
          </w:p>
        </w:tc>
      </w:tr>
      <w:tr w:rsidR="00AB2B30" w:rsidRPr="00AC4FBC" w14:paraId="3B97FE7C" w14:textId="77777777">
        <w:trPr>
          <w:jc w:val="center"/>
        </w:trPr>
        <w:tc>
          <w:tcPr>
            <w:tcW w:w="2221" w:type="dxa"/>
            <w:vMerge/>
            <w:vAlign w:val="center"/>
          </w:tcPr>
          <w:p w14:paraId="5BE9A479" w14:textId="77777777" w:rsidR="00AB2B30" w:rsidRPr="00AC4FBC" w:rsidRDefault="00AB2B30">
            <w:pPr>
              <w:pStyle w:val="TAL"/>
            </w:pPr>
          </w:p>
        </w:tc>
        <w:tc>
          <w:tcPr>
            <w:tcW w:w="2952" w:type="dxa"/>
            <w:vAlign w:val="center"/>
          </w:tcPr>
          <w:p w14:paraId="2D57B064" w14:textId="77777777" w:rsidR="00AB2B30" w:rsidRPr="00AC4FBC" w:rsidRDefault="006A7121">
            <w:pPr>
              <w:pStyle w:val="TAC"/>
            </w:pPr>
            <w:r w:rsidRPr="00AC4FBC">
              <w:rPr>
                <w:rFonts w:cs="Arial"/>
                <w:lang w:eastAsia="ja-JP"/>
              </w:rPr>
              <w:t>20</w:t>
            </w:r>
          </w:p>
        </w:tc>
        <w:tc>
          <w:tcPr>
            <w:tcW w:w="2952" w:type="dxa"/>
            <w:vAlign w:val="center"/>
          </w:tcPr>
          <w:p w14:paraId="1816BE87" w14:textId="77777777" w:rsidR="00AB2B30" w:rsidRPr="00AC4FBC" w:rsidRDefault="006A7121">
            <w:pPr>
              <w:pStyle w:val="TAC"/>
            </w:pPr>
            <w:r w:rsidRPr="00AC4FBC">
              <w:rPr>
                <w:rFonts w:cs="Arial"/>
              </w:rPr>
              <w:t>0.3</w:t>
            </w:r>
          </w:p>
        </w:tc>
      </w:tr>
      <w:tr w:rsidR="00AB2B30" w:rsidRPr="00AC4FBC" w14:paraId="2774565C" w14:textId="77777777">
        <w:trPr>
          <w:jc w:val="center"/>
        </w:trPr>
        <w:tc>
          <w:tcPr>
            <w:tcW w:w="2221" w:type="dxa"/>
            <w:vMerge/>
            <w:vAlign w:val="center"/>
          </w:tcPr>
          <w:p w14:paraId="510AB2CA" w14:textId="77777777" w:rsidR="00AB2B30" w:rsidRPr="00AC4FBC" w:rsidRDefault="00AB2B30">
            <w:pPr>
              <w:pStyle w:val="TAL"/>
            </w:pPr>
          </w:p>
        </w:tc>
        <w:tc>
          <w:tcPr>
            <w:tcW w:w="2952" w:type="dxa"/>
            <w:vAlign w:val="center"/>
          </w:tcPr>
          <w:p w14:paraId="2279BDC3" w14:textId="77777777" w:rsidR="00AB2B30" w:rsidRPr="00AC4FBC" w:rsidRDefault="006A7121">
            <w:pPr>
              <w:pStyle w:val="TAC"/>
            </w:pPr>
            <w:r w:rsidRPr="00AC4FBC">
              <w:rPr>
                <w:rFonts w:cs="Arial"/>
                <w:lang w:eastAsia="ja-JP"/>
              </w:rPr>
              <w:t>n3</w:t>
            </w:r>
          </w:p>
        </w:tc>
        <w:tc>
          <w:tcPr>
            <w:tcW w:w="2952" w:type="dxa"/>
            <w:vAlign w:val="center"/>
          </w:tcPr>
          <w:p w14:paraId="3371952B" w14:textId="77777777" w:rsidR="00AB2B30" w:rsidRPr="00AC4FBC" w:rsidRDefault="006A7121">
            <w:pPr>
              <w:pStyle w:val="TAC"/>
            </w:pPr>
            <w:r w:rsidRPr="00AC4FBC">
              <w:rPr>
                <w:rFonts w:cs="Arial"/>
              </w:rPr>
              <w:t>0.3</w:t>
            </w:r>
          </w:p>
        </w:tc>
      </w:tr>
      <w:tr w:rsidR="00AB2B30" w:rsidRPr="00AC4FBC" w14:paraId="646C2741" w14:textId="77777777">
        <w:trPr>
          <w:jc w:val="center"/>
        </w:trPr>
        <w:tc>
          <w:tcPr>
            <w:tcW w:w="2221" w:type="dxa"/>
            <w:vMerge w:val="restart"/>
            <w:vAlign w:val="center"/>
          </w:tcPr>
          <w:p w14:paraId="3521C2B1" w14:textId="77777777" w:rsidR="00AB2B30" w:rsidRPr="00AC4FBC" w:rsidRDefault="006A7121">
            <w:pPr>
              <w:pStyle w:val="TAL"/>
            </w:pPr>
            <w:r w:rsidRPr="00AC4FBC">
              <w:t>DC_1-20_n28</w:t>
            </w:r>
          </w:p>
        </w:tc>
        <w:tc>
          <w:tcPr>
            <w:tcW w:w="2952" w:type="dxa"/>
            <w:vAlign w:val="center"/>
          </w:tcPr>
          <w:p w14:paraId="6B36CDC6" w14:textId="77777777" w:rsidR="00AB2B30" w:rsidRPr="00AC4FBC" w:rsidRDefault="006A7121">
            <w:pPr>
              <w:pStyle w:val="TAC"/>
            </w:pPr>
            <w:r w:rsidRPr="00AC4FBC">
              <w:t>1</w:t>
            </w:r>
          </w:p>
        </w:tc>
        <w:tc>
          <w:tcPr>
            <w:tcW w:w="2952" w:type="dxa"/>
            <w:vAlign w:val="center"/>
          </w:tcPr>
          <w:p w14:paraId="30811E17" w14:textId="77777777" w:rsidR="00AB2B30" w:rsidRPr="00AC4FBC" w:rsidRDefault="006A7121">
            <w:pPr>
              <w:pStyle w:val="TAC"/>
            </w:pPr>
            <w:r w:rsidRPr="00AC4FBC">
              <w:t>0.3</w:t>
            </w:r>
          </w:p>
        </w:tc>
      </w:tr>
      <w:tr w:rsidR="00AB2B30" w:rsidRPr="00AC4FBC" w14:paraId="6C6093A4" w14:textId="77777777">
        <w:trPr>
          <w:jc w:val="center"/>
        </w:trPr>
        <w:tc>
          <w:tcPr>
            <w:tcW w:w="2221" w:type="dxa"/>
            <w:vMerge/>
            <w:vAlign w:val="center"/>
          </w:tcPr>
          <w:p w14:paraId="242ACCB8" w14:textId="77777777" w:rsidR="00AB2B30" w:rsidRPr="00AC4FBC" w:rsidRDefault="00AB2B30">
            <w:pPr>
              <w:pStyle w:val="TAL"/>
            </w:pPr>
          </w:p>
        </w:tc>
        <w:tc>
          <w:tcPr>
            <w:tcW w:w="2952" w:type="dxa"/>
            <w:vAlign w:val="center"/>
          </w:tcPr>
          <w:p w14:paraId="18FC7C19" w14:textId="77777777" w:rsidR="00AB2B30" w:rsidRPr="00AC4FBC" w:rsidRDefault="006A7121">
            <w:pPr>
              <w:pStyle w:val="TAC"/>
            </w:pPr>
            <w:r w:rsidRPr="00AC4FBC">
              <w:t>20</w:t>
            </w:r>
          </w:p>
        </w:tc>
        <w:tc>
          <w:tcPr>
            <w:tcW w:w="2952" w:type="dxa"/>
            <w:vAlign w:val="center"/>
          </w:tcPr>
          <w:p w14:paraId="293188F9" w14:textId="77777777" w:rsidR="00AB2B30" w:rsidRPr="00AC4FBC" w:rsidRDefault="006A7121">
            <w:pPr>
              <w:pStyle w:val="TAC"/>
            </w:pPr>
            <w:r w:rsidRPr="00AC4FBC">
              <w:t>0.6</w:t>
            </w:r>
          </w:p>
        </w:tc>
      </w:tr>
      <w:tr w:rsidR="00AB2B30" w:rsidRPr="00AC4FBC" w14:paraId="7CD77762" w14:textId="77777777">
        <w:trPr>
          <w:jc w:val="center"/>
        </w:trPr>
        <w:tc>
          <w:tcPr>
            <w:tcW w:w="2221" w:type="dxa"/>
            <w:vMerge/>
            <w:vAlign w:val="center"/>
          </w:tcPr>
          <w:p w14:paraId="500CFCF4" w14:textId="77777777" w:rsidR="00AB2B30" w:rsidRPr="00AC4FBC" w:rsidRDefault="00AB2B30">
            <w:pPr>
              <w:pStyle w:val="TAL"/>
            </w:pPr>
          </w:p>
        </w:tc>
        <w:tc>
          <w:tcPr>
            <w:tcW w:w="2952" w:type="dxa"/>
            <w:vAlign w:val="center"/>
          </w:tcPr>
          <w:p w14:paraId="1D50F895" w14:textId="77777777" w:rsidR="00AB2B30" w:rsidRPr="00AC4FBC" w:rsidRDefault="006A7121">
            <w:pPr>
              <w:pStyle w:val="TAC"/>
            </w:pPr>
            <w:r w:rsidRPr="00AC4FBC">
              <w:t>n28</w:t>
            </w:r>
          </w:p>
        </w:tc>
        <w:tc>
          <w:tcPr>
            <w:tcW w:w="2952" w:type="dxa"/>
            <w:vAlign w:val="center"/>
          </w:tcPr>
          <w:p w14:paraId="465D1ABC" w14:textId="77777777" w:rsidR="00AB2B30" w:rsidRPr="00AC4FBC" w:rsidRDefault="006A7121">
            <w:pPr>
              <w:pStyle w:val="TAC"/>
            </w:pPr>
            <w:r w:rsidRPr="00AC4FBC">
              <w:t>0.6</w:t>
            </w:r>
          </w:p>
        </w:tc>
      </w:tr>
      <w:tr w:rsidR="00AB2B30" w:rsidRPr="00AC4FBC" w14:paraId="592DEE87" w14:textId="77777777">
        <w:trPr>
          <w:jc w:val="center"/>
        </w:trPr>
        <w:tc>
          <w:tcPr>
            <w:tcW w:w="2221" w:type="dxa"/>
            <w:vMerge w:val="restart"/>
            <w:vAlign w:val="center"/>
          </w:tcPr>
          <w:p w14:paraId="710BE9AD" w14:textId="77777777" w:rsidR="00AB2B30" w:rsidRPr="00AC4FBC" w:rsidRDefault="006A7121">
            <w:pPr>
              <w:pStyle w:val="TAL"/>
            </w:pPr>
            <w:r w:rsidRPr="00AC4FBC">
              <w:t>DC_1-20_n78</w:t>
            </w:r>
          </w:p>
        </w:tc>
        <w:tc>
          <w:tcPr>
            <w:tcW w:w="2952" w:type="dxa"/>
            <w:vAlign w:val="center"/>
          </w:tcPr>
          <w:p w14:paraId="71109472" w14:textId="77777777" w:rsidR="00AB2B30" w:rsidRPr="00AC4FBC" w:rsidRDefault="006A7121">
            <w:pPr>
              <w:pStyle w:val="TAC"/>
            </w:pPr>
            <w:r w:rsidRPr="00AC4FBC">
              <w:t>1</w:t>
            </w:r>
          </w:p>
        </w:tc>
        <w:tc>
          <w:tcPr>
            <w:tcW w:w="2952" w:type="dxa"/>
            <w:vAlign w:val="center"/>
          </w:tcPr>
          <w:p w14:paraId="241BCA55" w14:textId="77777777" w:rsidR="00AB2B30" w:rsidRPr="00AC4FBC" w:rsidRDefault="006A7121">
            <w:pPr>
              <w:pStyle w:val="TAC"/>
            </w:pPr>
            <w:r w:rsidRPr="00AC4FBC">
              <w:t>0.3</w:t>
            </w:r>
          </w:p>
        </w:tc>
      </w:tr>
      <w:tr w:rsidR="00AB2B30" w:rsidRPr="00AC4FBC" w14:paraId="1B7BFABC" w14:textId="77777777">
        <w:trPr>
          <w:jc w:val="center"/>
        </w:trPr>
        <w:tc>
          <w:tcPr>
            <w:tcW w:w="2221" w:type="dxa"/>
            <w:vMerge/>
            <w:vAlign w:val="center"/>
          </w:tcPr>
          <w:p w14:paraId="52248E1A" w14:textId="77777777" w:rsidR="00AB2B30" w:rsidRPr="00AC4FBC" w:rsidRDefault="00AB2B30">
            <w:pPr>
              <w:pStyle w:val="TAL"/>
            </w:pPr>
          </w:p>
        </w:tc>
        <w:tc>
          <w:tcPr>
            <w:tcW w:w="2952" w:type="dxa"/>
            <w:vAlign w:val="center"/>
          </w:tcPr>
          <w:p w14:paraId="5F6C6C36" w14:textId="77777777" w:rsidR="00AB2B30" w:rsidRPr="00AC4FBC" w:rsidRDefault="006A7121">
            <w:pPr>
              <w:pStyle w:val="TAC"/>
            </w:pPr>
            <w:r w:rsidRPr="00AC4FBC">
              <w:t>20</w:t>
            </w:r>
          </w:p>
        </w:tc>
        <w:tc>
          <w:tcPr>
            <w:tcW w:w="2952" w:type="dxa"/>
            <w:vAlign w:val="center"/>
          </w:tcPr>
          <w:p w14:paraId="5D803B9E" w14:textId="77777777" w:rsidR="00AB2B30" w:rsidRPr="00AC4FBC" w:rsidRDefault="006A7121">
            <w:pPr>
              <w:pStyle w:val="TAC"/>
            </w:pPr>
            <w:r w:rsidRPr="00AC4FBC">
              <w:t>0.3</w:t>
            </w:r>
          </w:p>
        </w:tc>
      </w:tr>
      <w:tr w:rsidR="00AB2B30" w:rsidRPr="00AC4FBC" w14:paraId="1C703B83" w14:textId="77777777">
        <w:trPr>
          <w:jc w:val="center"/>
        </w:trPr>
        <w:tc>
          <w:tcPr>
            <w:tcW w:w="2221" w:type="dxa"/>
            <w:vMerge/>
            <w:vAlign w:val="center"/>
          </w:tcPr>
          <w:p w14:paraId="7E4ECC12" w14:textId="77777777" w:rsidR="00AB2B30" w:rsidRPr="00AC4FBC" w:rsidRDefault="00AB2B30">
            <w:pPr>
              <w:pStyle w:val="TAL"/>
            </w:pPr>
          </w:p>
        </w:tc>
        <w:tc>
          <w:tcPr>
            <w:tcW w:w="2952" w:type="dxa"/>
            <w:vAlign w:val="center"/>
          </w:tcPr>
          <w:p w14:paraId="2FF7BD36" w14:textId="77777777" w:rsidR="00AB2B30" w:rsidRPr="00AC4FBC" w:rsidRDefault="006A7121">
            <w:pPr>
              <w:pStyle w:val="TAC"/>
            </w:pPr>
            <w:r w:rsidRPr="00AC4FBC">
              <w:t>n78</w:t>
            </w:r>
          </w:p>
        </w:tc>
        <w:tc>
          <w:tcPr>
            <w:tcW w:w="2952" w:type="dxa"/>
            <w:vAlign w:val="center"/>
          </w:tcPr>
          <w:p w14:paraId="4E227F08" w14:textId="77777777" w:rsidR="00AB2B30" w:rsidRPr="00AC4FBC" w:rsidRDefault="006A7121">
            <w:pPr>
              <w:pStyle w:val="TAC"/>
            </w:pPr>
            <w:r w:rsidRPr="00AC4FBC">
              <w:t>0.8</w:t>
            </w:r>
          </w:p>
        </w:tc>
      </w:tr>
      <w:tr w:rsidR="00AB2B30" w:rsidRPr="00AC4FBC" w14:paraId="4B2537A3" w14:textId="77777777">
        <w:trPr>
          <w:jc w:val="center"/>
        </w:trPr>
        <w:tc>
          <w:tcPr>
            <w:tcW w:w="2221" w:type="dxa"/>
            <w:vMerge w:val="restart"/>
            <w:vAlign w:val="center"/>
          </w:tcPr>
          <w:p w14:paraId="18A7CFC2" w14:textId="77777777" w:rsidR="00AB2B30" w:rsidRPr="00AC4FBC" w:rsidRDefault="006A7121">
            <w:pPr>
              <w:pStyle w:val="TAL"/>
            </w:pPr>
            <w:r w:rsidRPr="00AC4FBC">
              <w:t>DC_1-21_n77</w:t>
            </w:r>
          </w:p>
        </w:tc>
        <w:tc>
          <w:tcPr>
            <w:tcW w:w="2952" w:type="dxa"/>
            <w:vAlign w:val="center"/>
          </w:tcPr>
          <w:p w14:paraId="78D9FDAB" w14:textId="77777777" w:rsidR="00AB2B30" w:rsidRPr="00AC4FBC" w:rsidRDefault="006A7121">
            <w:pPr>
              <w:pStyle w:val="TAC"/>
            </w:pPr>
            <w:r w:rsidRPr="00AC4FBC">
              <w:t>1</w:t>
            </w:r>
          </w:p>
        </w:tc>
        <w:tc>
          <w:tcPr>
            <w:tcW w:w="2952" w:type="dxa"/>
            <w:vAlign w:val="center"/>
          </w:tcPr>
          <w:p w14:paraId="5DE5922A" w14:textId="77777777" w:rsidR="00AB2B30" w:rsidRPr="00AC4FBC" w:rsidRDefault="006A7121">
            <w:pPr>
              <w:pStyle w:val="TAC"/>
            </w:pPr>
            <w:r w:rsidRPr="00AC4FBC">
              <w:t>0.3</w:t>
            </w:r>
          </w:p>
        </w:tc>
      </w:tr>
      <w:tr w:rsidR="00AB2B30" w:rsidRPr="00AC4FBC" w14:paraId="2AE5990C" w14:textId="77777777">
        <w:trPr>
          <w:jc w:val="center"/>
        </w:trPr>
        <w:tc>
          <w:tcPr>
            <w:tcW w:w="2221" w:type="dxa"/>
            <w:vMerge/>
            <w:vAlign w:val="center"/>
          </w:tcPr>
          <w:p w14:paraId="6DD45502" w14:textId="77777777" w:rsidR="00AB2B30" w:rsidRPr="00AC4FBC" w:rsidRDefault="00AB2B30">
            <w:pPr>
              <w:pStyle w:val="TAL"/>
            </w:pPr>
          </w:p>
        </w:tc>
        <w:tc>
          <w:tcPr>
            <w:tcW w:w="2952" w:type="dxa"/>
            <w:vAlign w:val="center"/>
          </w:tcPr>
          <w:p w14:paraId="05CE240B" w14:textId="77777777" w:rsidR="00AB2B30" w:rsidRPr="00AC4FBC" w:rsidRDefault="006A7121">
            <w:pPr>
              <w:pStyle w:val="TAC"/>
            </w:pPr>
            <w:r w:rsidRPr="00AC4FBC">
              <w:t>21</w:t>
            </w:r>
          </w:p>
        </w:tc>
        <w:tc>
          <w:tcPr>
            <w:tcW w:w="2952" w:type="dxa"/>
            <w:vAlign w:val="center"/>
          </w:tcPr>
          <w:p w14:paraId="50496647" w14:textId="77777777" w:rsidR="00AB2B30" w:rsidRPr="00AC4FBC" w:rsidRDefault="006A7121">
            <w:pPr>
              <w:pStyle w:val="TAC"/>
            </w:pPr>
            <w:r w:rsidRPr="00AC4FBC">
              <w:t>0.3</w:t>
            </w:r>
          </w:p>
        </w:tc>
      </w:tr>
      <w:tr w:rsidR="00AB2B30" w:rsidRPr="00AC4FBC" w14:paraId="18A01315" w14:textId="77777777">
        <w:trPr>
          <w:jc w:val="center"/>
        </w:trPr>
        <w:tc>
          <w:tcPr>
            <w:tcW w:w="2221" w:type="dxa"/>
            <w:vMerge/>
            <w:vAlign w:val="center"/>
          </w:tcPr>
          <w:p w14:paraId="452D2060" w14:textId="77777777" w:rsidR="00AB2B30" w:rsidRPr="00AC4FBC" w:rsidRDefault="00AB2B30">
            <w:pPr>
              <w:pStyle w:val="TAL"/>
            </w:pPr>
          </w:p>
        </w:tc>
        <w:tc>
          <w:tcPr>
            <w:tcW w:w="2952" w:type="dxa"/>
            <w:vAlign w:val="center"/>
          </w:tcPr>
          <w:p w14:paraId="6F3FD37F" w14:textId="77777777" w:rsidR="00AB2B30" w:rsidRPr="00AC4FBC" w:rsidRDefault="006A7121">
            <w:pPr>
              <w:pStyle w:val="TAC"/>
            </w:pPr>
            <w:r w:rsidRPr="00AC4FBC">
              <w:t>n77</w:t>
            </w:r>
          </w:p>
        </w:tc>
        <w:tc>
          <w:tcPr>
            <w:tcW w:w="2952" w:type="dxa"/>
            <w:vAlign w:val="center"/>
          </w:tcPr>
          <w:p w14:paraId="7EA19A0E" w14:textId="77777777" w:rsidR="00AB2B30" w:rsidRPr="00AC4FBC" w:rsidRDefault="006A7121">
            <w:pPr>
              <w:pStyle w:val="TAC"/>
            </w:pPr>
            <w:r w:rsidRPr="00AC4FBC">
              <w:t>0.8</w:t>
            </w:r>
          </w:p>
        </w:tc>
      </w:tr>
      <w:tr w:rsidR="00AB2B30" w:rsidRPr="00AC4FBC" w14:paraId="526C1AC4" w14:textId="77777777">
        <w:trPr>
          <w:jc w:val="center"/>
        </w:trPr>
        <w:tc>
          <w:tcPr>
            <w:tcW w:w="2221" w:type="dxa"/>
            <w:vMerge w:val="restart"/>
            <w:vAlign w:val="center"/>
          </w:tcPr>
          <w:p w14:paraId="5008DA2E" w14:textId="77777777" w:rsidR="00AB2B30" w:rsidRPr="00AC4FBC" w:rsidRDefault="006A7121">
            <w:pPr>
              <w:pStyle w:val="TAL"/>
            </w:pPr>
            <w:r w:rsidRPr="00AC4FBC">
              <w:t>DC_1-21_n78</w:t>
            </w:r>
          </w:p>
        </w:tc>
        <w:tc>
          <w:tcPr>
            <w:tcW w:w="2952" w:type="dxa"/>
            <w:vAlign w:val="center"/>
          </w:tcPr>
          <w:p w14:paraId="7EA6F079" w14:textId="77777777" w:rsidR="00AB2B30" w:rsidRPr="00AC4FBC" w:rsidRDefault="006A7121">
            <w:pPr>
              <w:pStyle w:val="TAC"/>
              <w:rPr>
                <w:rFonts w:eastAsia="Malgun Gothic"/>
              </w:rPr>
            </w:pPr>
            <w:r w:rsidRPr="00AC4FBC">
              <w:t>1</w:t>
            </w:r>
          </w:p>
        </w:tc>
        <w:tc>
          <w:tcPr>
            <w:tcW w:w="2952" w:type="dxa"/>
            <w:vAlign w:val="center"/>
          </w:tcPr>
          <w:p w14:paraId="65644306" w14:textId="77777777" w:rsidR="00AB2B30" w:rsidRPr="00AC4FBC" w:rsidRDefault="006A7121">
            <w:pPr>
              <w:pStyle w:val="TAC"/>
            </w:pPr>
            <w:r w:rsidRPr="00AC4FBC">
              <w:t>0.6</w:t>
            </w:r>
          </w:p>
        </w:tc>
      </w:tr>
      <w:tr w:rsidR="00AB2B30" w:rsidRPr="00AC4FBC" w14:paraId="0E602D3C" w14:textId="77777777">
        <w:trPr>
          <w:jc w:val="center"/>
        </w:trPr>
        <w:tc>
          <w:tcPr>
            <w:tcW w:w="2221" w:type="dxa"/>
            <w:vMerge/>
            <w:vAlign w:val="center"/>
          </w:tcPr>
          <w:p w14:paraId="184BA606" w14:textId="77777777" w:rsidR="00AB2B30" w:rsidRPr="00AC4FBC" w:rsidRDefault="00AB2B30">
            <w:pPr>
              <w:pStyle w:val="TAL"/>
            </w:pPr>
          </w:p>
        </w:tc>
        <w:tc>
          <w:tcPr>
            <w:tcW w:w="2952" w:type="dxa"/>
            <w:vAlign w:val="center"/>
          </w:tcPr>
          <w:p w14:paraId="292CFF56" w14:textId="77777777" w:rsidR="00AB2B30" w:rsidRPr="00AC4FBC" w:rsidRDefault="006A7121">
            <w:pPr>
              <w:pStyle w:val="TAC"/>
              <w:rPr>
                <w:rFonts w:eastAsia="Malgun Gothic"/>
              </w:rPr>
            </w:pPr>
            <w:r w:rsidRPr="00AC4FBC">
              <w:t>21</w:t>
            </w:r>
          </w:p>
        </w:tc>
        <w:tc>
          <w:tcPr>
            <w:tcW w:w="2952" w:type="dxa"/>
            <w:vAlign w:val="center"/>
          </w:tcPr>
          <w:p w14:paraId="3E4C40D6" w14:textId="77777777" w:rsidR="00AB2B30" w:rsidRPr="00AC4FBC" w:rsidRDefault="006A7121">
            <w:pPr>
              <w:pStyle w:val="TAC"/>
            </w:pPr>
            <w:r w:rsidRPr="00AC4FBC">
              <w:t>0.4</w:t>
            </w:r>
          </w:p>
        </w:tc>
      </w:tr>
      <w:tr w:rsidR="00AB2B30" w:rsidRPr="00AC4FBC" w14:paraId="55535876" w14:textId="77777777">
        <w:trPr>
          <w:jc w:val="center"/>
        </w:trPr>
        <w:tc>
          <w:tcPr>
            <w:tcW w:w="2221" w:type="dxa"/>
            <w:vMerge/>
            <w:vAlign w:val="center"/>
          </w:tcPr>
          <w:p w14:paraId="1AB401F5" w14:textId="77777777" w:rsidR="00AB2B30" w:rsidRPr="00AC4FBC" w:rsidRDefault="00AB2B30">
            <w:pPr>
              <w:pStyle w:val="TAL"/>
            </w:pPr>
          </w:p>
        </w:tc>
        <w:tc>
          <w:tcPr>
            <w:tcW w:w="2952" w:type="dxa"/>
            <w:vAlign w:val="center"/>
          </w:tcPr>
          <w:p w14:paraId="06BBDF76" w14:textId="77777777" w:rsidR="00AB2B30" w:rsidRPr="00AC4FBC" w:rsidRDefault="006A7121">
            <w:pPr>
              <w:pStyle w:val="TAC"/>
              <w:rPr>
                <w:rFonts w:eastAsia="Malgun Gothic"/>
              </w:rPr>
            </w:pPr>
            <w:r w:rsidRPr="00AC4FBC">
              <w:t>n78</w:t>
            </w:r>
          </w:p>
        </w:tc>
        <w:tc>
          <w:tcPr>
            <w:tcW w:w="2952" w:type="dxa"/>
            <w:vAlign w:val="center"/>
          </w:tcPr>
          <w:p w14:paraId="707861F8" w14:textId="77777777" w:rsidR="00AB2B30" w:rsidRPr="00AC4FBC" w:rsidRDefault="006A7121">
            <w:pPr>
              <w:pStyle w:val="TAC"/>
            </w:pPr>
            <w:r w:rsidRPr="00AC4FBC">
              <w:t>0.8</w:t>
            </w:r>
          </w:p>
        </w:tc>
      </w:tr>
      <w:tr w:rsidR="00AB2B30" w:rsidRPr="00AC4FBC" w14:paraId="6A60F4E2" w14:textId="77777777">
        <w:trPr>
          <w:jc w:val="center"/>
        </w:trPr>
        <w:tc>
          <w:tcPr>
            <w:tcW w:w="2221" w:type="dxa"/>
            <w:vMerge w:val="restart"/>
            <w:vAlign w:val="center"/>
          </w:tcPr>
          <w:p w14:paraId="797579F6" w14:textId="77777777" w:rsidR="00AB2B30" w:rsidRPr="00AC4FBC" w:rsidRDefault="006A7121">
            <w:pPr>
              <w:pStyle w:val="TAL"/>
            </w:pPr>
            <w:r w:rsidRPr="00AC4FBC">
              <w:t>DC_1-21_n79</w:t>
            </w:r>
          </w:p>
        </w:tc>
        <w:tc>
          <w:tcPr>
            <w:tcW w:w="2952" w:type="dxa"/>
            <w:vAlign w:val="center"/>
          </w:tcPr>
          <w:p w14:paraId="2AD4BD11" w14:textId="77777777" w:rsidR="00AB2B30" w:rsidRPr="00AC4FBC" w:rsidRDefault="006A7121">
            <w:pPr>
              <w:pStyle w:val="TAC"/>
            </w:pPr>
            <w:r w:rsidRPr="00AC4FBC">
              <w:t>1</w:t>
            </w:r>
          </w:p>
        </w:tc>
        <w:tc>
          <w:tcPr>
            <w:tcW w:w="2952" w:type="dxa"/>
            <w:vAlign w:val="center"/>
          </w:tcPr>
          <w:p w14:paraId="3E6601D4" w14:textId="77777777" w:rsidR="00AB2B30" w:rsidRPr="00AC4FBC" w:rsidRDefault="006A7121">
            <w:pPr>
              <w:pStyle w:val="TAC"/>
            </w:pPr>
            <w:r w:rsidRPr="00AC4FBC">
              <w:t>0.3</w:t>
            </w:r>
          </w:p>
        </w:tc>
      </w:tr>
      <w:tr w:rsidR="00AB2B30" w:rsidRPr="00AC4FBC" w14:paraId="0748CC2E" w14:textId="77777777">
        <w:trPr>
          <w:jc w:val="center"/>
        </w:trPr>
        <w:tc>
          <w:tcPr>
            <w:tcW w:w="2221" w:type="dxa"/>
            <w:vMerge/>
            <w:vAlign w:val="center"/>
          </w:tcPr>
          <w:p w14:paraId="249F7E42" w14:textId="77777777" w:rsidR="00AB2B30" w:rsidRPr="00AC4FBC" w:rsidRDefault="00AB2B30">
            <w:pPr>
              <w:pStyle w:val="TAL"/>
            </w:pPr>
          </w:p>
        </w:tc>
        <w:tc>
          <w:tcPr>
            <w:tcW w:w="2952" w:type="dxa"/>
            <w:vAlign w:val="center"/>
          </w:tcPr>
          <w:p w14:paraId="15BB82FF" w14:textId="77777777" w:rsidR="00AB2B30" w:rsidRPr="00AC4FBC" w:rsidRDefault="006A7121">
            <w:pPr>
              <w:pStyle w:val="TAC"/>
            </w:pPr>
            <w:r w:rsidRPr="00AC4FBC">
              <w:t>21</w:t>
            </w:r>
          </w:p>
        </w:tc>
        <w:tc>
          <w:tcPr>
            <w:tcW w:w="2952" w:type="dxa"/>
            <w:vAlign w:val="center"/>
          </w:tcPr>
          <w:p w14:paraId="559D1C05" w14:textId="77777777" w:rsidR="00AB2B30" w:rsidRPr="00AC4FBC" w:rsidRDefault="006A7121">
            <w:pPr>
              <w:pStyle w:val="TAC"/>
            </w:pPr>
            <w:r w:rsidRPr="00AC4FBC">
              <w:t>0.3</w:t>
            </w:r>
          </w:p>
        </w:tc>
      </w:tr>
      <w:tr w:rsidR="001550BB" w:rsidRPr="00AC4FBC" w14:paraId="17554B42" w14:textId="77777777" w:rsidTr="009B07AC">
        <w:trPr>
          <w:jc w:val="center"/>
        </w:trPr>
        <w:tc>
          <w:tcPr>
            <w:tcW w:w="2221" w:type="dxa"/>
            <w:vMerge w:val="restart"/>
            <w:vAlign w:val="center"/>
          </w:tcPr>
          <w:p w14:paraId="37A90F83" w14:textId="4EADBEA5" w:rsidR="001550BB" w:rsidRPr="00AC4FBC" w:rsidRDefault="001550BB" w:rsidP="001550BB">
            <w:pPr>
              <w:pStyle w:val="TAL"/>
            </w:pPr>
            <w:r w:rsidRPr="00AC4FBC">
              <w:rPr>
                <w:rFonts w:cs="Arial"/>
              </w:rPr>
              <w:t>DC_</w:t>
            </w:r>
            <w:r w:rsidRPr="00AC4FBC">
              <w:rPr>
                <w:rFonts w:cs="Arial"/>
                <w:lang w:eastAsia="ja-JP"/>
              </w:rPr>
              <w:t>1</w:t>
            </w:r>
            <w:r w:rsidRPr="00AC4FBC">
              <w:rPr>
                <w:rFonts w:cs="Arial"/>
              </w:rPr>
              <w:t>-28</w:t>
            </w:r>
            <w:r w:rsidRPr="00AC4FBC">
              <w:t>_</w:t>
            </w:r>
            <w:r w:rsidRPr="00AC4FBC">
              <w:rPr>
                <w:rFonts w:cs="Arial"/>
                <w:lang w:eastAsia="ja-JP"/>
              </w:rPr>
              <w:t>n3</w:t>
            </w:r>
          </w:p>
        </w:tc>
        <w:tc>
          <w:tcPr>
            <w:tcW w:w="2952" w:type="dxa"/>
          </w:tcPr>
          <w:p w14:paraId="6BC4D5DA" w14:textId="7A77A697" w:rsidR="001550BB" w:rsidRPr="00AC4FBC" w:rsidRDefault="001550BB" w:rsidP="001550BB">
            <w:pPr>
              <w:pStyle w:val="TAC"/>
              <w:rPr>
                <w:rFonts w:eastAsia="Malgun Gothic"/>
              </w:rPr>
            </w:pPr>
            <w:r w:rsidRPr="00AC4FBC">
              <w:rPr>
                <w:rFonts w:cs="Arial"/>
                <w:lang w:eastAsia="ja-JP"/>
              </w:rPr>
              <w:t>1</w:t>
            </w:r>
          </w:p>
        </w:tc>
        <w:tc>
          <w:tcPr>
            <w:tcW w:w="2952" w:type="dxa"/>
          </w:tcPr>
          <w:p w14:paraId="794CEE0C" w14:textId="5B3EE936" w:rsidR="001550BB" w:rsidRPr="00AC4FBC" w:rsidRDefault="001550BB" w:rsidP="001550BB">
            <w:pPr>
              <w:pStyle w:val="TAC"/>
            </w:pPr>
            <w:r w:rsidRPr="00AC4FBC">
              <w:t>0.3</w:t>
            </w:r>
          </w:p>
        </w:tc>
      </w:tr>
      <w:tr w:rsidR="001550BB" w:rsidRPr="00AC4FBC" w14:paraId="18E57D45" w14:textId="77777777" w:rsidTr="009B07AC">
        <w:trPr>
          <w:jc w:val="center"/>
        </w:trPr>
        <w:tc>
          <w:tcPr>
            <w:tcW w:w="2221" w:type="dxa"/>
            <w:vMerge/>
            <w:vAlign w:val="center"/>
          </w:tcPr>
          <w:p w14:paraId="3E34D10F" w14:textId="77777777" w:rsidR="001550BB" w:rsidRPr="00AC4FBC" w:rsidRDefault="001550BB" w:rsidP="001550BB">
            <w:pPr>
              <w:pStyle w:val="TAL"/>
            </w:pPr>
          </w:p>
        </w:tc>
        <w:tc>
          <w:tcPr>
            <w:tcW w:w="2952" w:type="dxa"/>
          </w:tcPr>
          <w:p w14:paraId="0B44FB21" w14:textId="1785AE49" w:rsidR="001550BB" w:rsidRPr="00AC4FBC" w:rsidRDefault="001550BB" w:rsidP="001550BB">
            <w:pPr>
              <w:pStyle w:val="TAC"/>
              <w:rPr>
                <w:rFonts w:eastAsia="Malgun Gothic"/>
              </w:rPr>
            </w:pPr>
            <w:r w:rsidRPr="00AC4FBC">
              <w:rPr>
                <w:rFonts w:cs="Arial"/>
                <w:lang w:eastAsia="ja-JP"/>
              </w:rPr>
              <w:t>28</w:t>
            </w:r>
          </w:p>
        </w:tc>
        <w:tc>
          <w:tcPr>
            <w:tcW w:w="2952" w:type="dxa"/>
          </w:tcPr>
          <w:p w14:paraId="7062C9D2" w14:textId="7E7BEF0C" w:rsidR="001550BB" w:rsidRPr="00AC4FBC" w:rsidRDefault="001550BB" w:rsidP="001550BB">
            <w:pPr>
              <w:pStyle w:val="TAC"/>
            </w:pPr>
            <w:r w:rsidRPr="00AC4FBC">
              <w:t>0.6</w:t>
            </w:r>
          </w:p>
        </w:tc>
      </w:tr>
      <w:tr w:rsidR="001550BB" w:rsidRPr="00AC4FBC" w14:paraId="740AEE75" w14:textId="77777777" w:rsidTr="009B07AC">
        <w:trPr>
          <w:jc w:val="center"/>
        </w:trPr>
        <w:tc>
          <w:tcPr>
            <w:tcW w:w="2221" w:type="dxa"/>
            <w:vMerge/>
            <w:vAlign w:val="center"/>
          </w:tcPr>
          <w:p w14:paraId="37037CD6" w14:textId="77777777" w:rsidR="001550BB" w:rsidRPr="00AC4FBC" w:rsidRDefault="001550BB" w:rsidP="001550BB">
            <w:pPr>
              <w:pStyle w:val="TAL"/>
            </w:pPr>
          </w:p>
        </w:tc>
        <w:tc>
          <w:tcPr>
            <w:tcW w:w="2952" w:type="dxa"/>
          </w:tcPr>
          <w:p w14:paraId="1BD8DD22" w14:textId="738E98F7" w:rsidR="001550BB" w:rsidRPr="00AC4FBC" w:rsidRDefault="001550BB" w:rsidP="001550BB">
            <w:pPr>
              <w:pStyle w:val="TAC"/>
              <w:rPr>
                <w:rFonts w:eastAsia="Malgun Gothic"/>
              </w:rPr>
            </w:pPr>
            <w:r w:rsidRPr="00AC4FBC">
              <w:rPr>
                <w:rFonts w:cs="Arial"/>
                <w:lang w:eastAsia="ja-JP"/>
              </w:rPr>
              <w:t>n3</w:t>
            </w:r>
          </w:p>
        </w:tc>
        <w:tc>
          <w:tcPr>
            <w:tcW w:w="2952" w:type="dxa"/>
          </w:tcPr>
          <w:p w14:paraId="69A82E73" w14:textId="408F3471" w:rsidR="001550BB" w:rsidRPr="00AC4FBC" w:rsidRDefault="001550BB" w:rsidP="001550BB">
            <w:pPr>
              <w:pStyle w:val="TAC"/>
            </w:pPr>
            <w:r w:rsidRPr="00AC4FBC">
              <w:t>0.3</w:t>
            </w:r>
          </w:p>
        </w:tc>
      </w:tr>
      <w:tr w:rsidR="001550BB" w:rsidRPr="00AC4FBC" w14:paraId="07986590" w14:textId="77777777">
        <w:trPr>
          <w:jc w:val="center"/>
        </w:trPr>
        <w:tc>
          <w:tcPr>
            <w:tcW w:w="2221" w:type="dxa"/>
            <w:vMerge w:val="restart"/>
            <w:vAlign w:val="center"/>
          </w:tcPr>
          <w:p w14:paraId="3AC34DC4" w14:textId="77777777" w:rsidR="001550BB" w:rsidRPr="00AC4FBC" w:rsidRDefault="001550BB" w:rsidP="001550BB">
            <w:pPr>
              <w:pStyle w:val="TAL"/>
            </w:pPr>
            <w:r w:rsidRPr="00AC4FBC">
              <w:lastRenderedPageBreak/>
              <w:t>DC_1-28_n78</w:t>
            </w:r>
          </w:p>
          <w:p w14:paraId="718B291F" w14:textId="77777777" w:rsidR="001550BB" w:rsidRPr="00AC4FBC" w:rsidRDefault="001550BB" w:rsidP="001550BB">
            <w:pPr>
              <w:pStyle w:val="TAL"/>
            </w:pPr>
            <w:r w:rsidRPr="00AC4FBC">
              <w:rPr>
                <w:rFonts w:eastAsia="Malgun Gothic"/>
              </w:rPr>
              <w:t>DC_1_n28-n78</w:t>
            </w:r>
          </w:p>
        </w:tc>
        <w:tc>
          <w:tcPr>
            <w:tcW w:w="2952" w:type="dxa"/>
            <w:vAlign w:val="center"/>
          </w:tcPr>
          <w:p w14:paraId="02B59110" w14:textId="77777777" w:rsidR="001550BB" w:rsidRPr="00AC4FBC" w:rsidRDefault="001550BB" w:rsidP="001550BB">
            <w:pPr>
              <w:pStyle w:val="TAC"/>
            </w:pPr>
            <w:r w:rsidRPr="00AC4FBC">
              <w:t>1</w:t>
            </w:r>
          </w:p>
        </w:tc>
        <w:tc>
          <w:tcPr>
            <w:tcW w:w="2952" w:type="dxa"/>
            <w:vAlign w:val="center"/>
          </w:tcPr>
          <w:p w14:paraId="0A8ABD9A" w14:textId="77777777" w:rsidR="001550BB" w:rsidRPr="00AC4FBC" w:rsidRDefault="001550BB" w:rsidP="001550BB">
            <w:pPr>
              <w:pStyle w:val="TAC"/>
            </w:pPr>
            <w:r w:rsidRPr="00AC4FBC">
              <w:t>0.3</w:t>
            </w:r>
          </w:p>
        </w:tc>
      </w:tr>
      <w:tr w:rsidR="001550BB" w:rsidRPr="00AC4FBC" w14:paraId="6F848E92" w14:textId="77777777">
        <w:trPr>
          <w:jc w:val="center"/>
        </w:trPr>
        <w:tc>
          <w:tcPr>
            <w:tcW w:w="2221" w:type="dxa"/>
            <w:vMerge/>
            <w:vAlign w:val="center"/>
          </w:tcPr>
          <w:p w14:paraId="7C7CFAA6" w14:textId="77777777" w:rsidR="001550BB" w:rsidRPr="00AC4FBC" w:rsidRDefault="001550BB" w:rsidP="001550BB">
            <w:pPr>
              <w:pStyle w:val="TAL"/>
            </w:pPr>
          </w:p>
        </w:tc>
        <w:tc>
          <w:tcPr>
            <w:tcW w:w="2952" w:type="dxa"/>
            <w:vAlign w:val="center"/>
          </w:tcPr>
          <w:p w14:paraId="61A8AFD6" w14:textId="77777777" w:rsidR="001550BB" w:rsidRPr="00AC4FBC" w:rsidRDefault="001550BB" w:rsidP="001550BB">
            <w:pPr>
              <w:pStyle w:val="TAC"/>
            </w:pPr>
            <w:r w:rsidRPr="00AC4FBC">
              <w:t>28 or n28</w:t>
            </w:r>
          </w:p>
        </w:tc>
        <w:tc>
          <w:tcPr>
            <w:tcW w:w="2952" w:type="dxa"/>
            <w:vAlign w:val="center"/>
          </w:tcPr>
          <w:p w14:paraId="1F6E8F84" w14:textId="77777777" w:rsidR="001550BB" w:rsidRPr="00AC4FBC" w:rsidRDefault="001550BB" w:rsidP="001550BB">
            <w:pPr>
              <w:pStyle w:val="TAC"/>
            </w:pPr>
            <w:r w:rsidRPr="00AC4FBC">
              <w:t>0.6</w:t>
            </w:r>
          </w:p>
        </w:tc>
      </w:tr>
      <w:tr w:rsidR="001550BB" w:rsidRPr="00AC4FBC" w14:paraId="52700BB1" w14:textId="77777777">
        <w:trPr>
          <w:jc w:val="center"/>
        </w:trPr>
        <w:tc>
          <w:tcPr>
            <w:tcW w:w="2221" w:type="dxa"/>
            <w:vMerge/>
            <w:vAlign w:val="center"/>
          </w:tcPr>
          <w:p w14:paraId="4B5E6C27" w14:textId="77777777" w:rsidR="001550BB" w:rsidRPr="00AC4FBC" w:rsidRDefault="001550BB" w:rsidP="001550BB">
            <w:pPr>
              <w:pStyle w:val="TAL"/>
            </w:pPr>
          </w:p>
        </w:tc>
        <w:tc>
          <w:tcPr>
            <w:tcW w:w="2952" w:type="dxa"/>
            <w:vAlign w:val="center"/>
          </w:tcPr>
          <w:p w14:paraId="0067EA6A" w14:textId="77777777" w:rsidR="001550BB" w:rsidRPr="00AC4FBC" w:rsidRDefault="001550BB" w:rsidP="001550BB">
            <w:pPr>
              <w:pStyle w:val="TAC"/>
            </w:pPr>
            <w:r w:rsidRPr="00AC4FBC">
              <w:t>n78</w:t>
            </w:r>
          </w:p>
        </w:tc>
        <w:tc>
          <w:tcPr>
            <w:tcW w:w="2952" w:type="dxa"/>
            <w:vAlign w:val="center"/>
          </w:tcPr>
          <w:p w14:paraId="2D989A9C" w14:textId="77777777" w:rsidR="001550BB" w:rsidRPr="00AC4FBC" w:rsidRDefault="001550BB" w:rsidP="001550BB">
            <w:pPr>
              <w:pStyle w:val="TAC"/>
            </w:pPr>
            <w:r w:rsidRPr="00AC4FBC">
              <w:t>0.8</w:t>
            </w:r>
          </w:p>
        </w:tc>
      </w:tr>
      <w:tr w:rsidR="001550BB" w:rsidRPr="00AC4FBC" w14:paraId="4BBD061C" w14:textId="77777777">
        <w:trPr>
          <w:jc w:val="center"/>
        </w:trPr>
        <w:tc>
          <w:tcPr>
            <w:tcW w:w="2221" w:type="dxa"/>
            <w:vMerge w:val="restart"/>
            <w:vAlign w:val="center"/>
          </w:tcPr>
          <w:p w14:paraId="2F7D764B" w14:textId="77777777" w:rsidR="001550BB" w:rsidRPr="00AC4FBC" w:rsidRDefault="001550BB" w:rsidP="001550BB">
            <w:pPr>
              <w:pStyle w:val="TAL"/>
            </w:pPr>
            <w:r w:rsidRPr="00AC4FBC">
              <w:rPr>
                <w:rFonts w:eastAsia="Malgun Gothic"/>
              </w:rPr>
              <w:t>DC_1_n28-n79</w:t>
            </w:r>
          </w:p>
        </w:tc>
        <w:tc>
          <w:tcPr>
            <w:tcW w:w="2952" w:type="dxa"/>
            <w:vAlign w:val="center"/>
          </w:tcPr>
          <w:p w14:paraId="7B2FF1C9" w14:textId="77777777" w:rsidR="001550BB" w:rsidRPr="00AC4FBC" w:rsidRDefault="001550BB" w:rsidP="001550BB">
            <w:pPr>
              <w:pStyle w:val="TAC"/>
              <w:rPr>
                <w:rFonts w:eastAsia="Malgun Gothic"/>
              </w:rPr>
            </w:pPr>
            <w:r w:rsidRPr="00AC4FBC">
              <w:t>1</w:t>
            </w:r>
          </w:p>
        </w:tc>
        <w:tc>
          <w:tcPr>
            <w:tcW w:w="2952" w:type="dxa"/>
            <w:vAlign w:val="center"/>
          </w:tcPr>
          <w:p w14:paraId="795BA45A" w14:textId="77777777" w:rsidR="001550BB" w:rsidRPr="00AC4FBC" w:rsidRDefault="001550BB" w:rsidP="001550BB">
            <w:pPr>
              <w:pStyle w:val="TAC"/>
            </w:pPr>
            <w:r w:rsidRPr="00AC4FBC">
              <w:t>0.3</w:t>
            </w:r>
          </w:p>
        </w:tc>
      </w:tr>
      <w:tr w:rsidR="001550BB" w:rsidRPr="00AC4FBC" w14:paraId="700ECF9C" w14:textId="77777777">
        <w:trPr>
          <w:jc w:val="center"/>
        </w:trPr>
        <w:tc>
          <w:tcPr>
            <w:tcW w:w="2221" w:type="dxa"/>
            <w:vMerge/>
            <w:vAlign w:val="center"/>
          </w:tcPr>
          <w:p w14:paraId="2DA02BED" w14:textId="77777777" w:rsidR="001550BB" w:rsidRPr="00AC4FBC" w:rsidRDefault="001550BB" w:rsidP="001550BB">
            <w:pPr>
              <w:pStyle w:val="TAL"/>
            </w:pPr>
          </w:p>
        </w:tc>
        <w:tc>
          <w:tcPr>
            <w:tcW w:w="2952" w:type="dxa"/>
            <w:vAlign w:val="center"/>
          </w:tcPr>
          <w:p w14:paraId="74C1EF12" w14:textId="77777777" w:rsidR="001550BB" w:rsidRPr="00AC4FBC" w:rsidRDefault="001550BB" w:rsidP="001550BB">
            <w:pPr>
              <w:pStyle w:val="TAC"/>
              <w:rPr>
                <w:rFonts w:eastAsia="Malgun Gothic"/>
              </w:rPr>
            </w:pPr>
            <w:r w:rsidRPr="00AC4FBC">
              <w:t>n28</w:t>
            </w:r>
          </w:p>
        </w:tc>
        <w:tc>
          <w:tcPr>
            <w:tcW w:w="2952" w:type="dxa"/>
            <w:vAlign w:val="center"/>
          </w:tcPr>
          <w:p w14:paraId="4EFD8CC9" w14:textId="77777777" w:rsidR="001550BB" w:rsidRPr="00AC4FBC" w:rsidRDefault="001550BB" w:rsidP="001550BB">
            <w:pPr>
              <w:pStyle w:val="TAC"/>
            </w:pPr>
            <w:r w:rsidRPr="00AC4FBC">
              <w:t>0.3</w:t>
            </w:r>
          </w:p>
        </w:tc>
      </w:tr>
      <w:tr w:rsidR="002E48B3" w:rsidRPr="00AC4FBC" w14:paraId="30FC6ACF" w14:textId="77777777">
        <w:trPr>
          <w:jc w:val="center"/>
        </w:trPr>
        <w:tc>
          <w:tcPr>
            <w:tcW w:w="2221" w:type="dxa"/>
            <w:vMerge w:val="restart"/>
            <w:vAlign w:val="center"/>
          </w:tcPr>
          <w:p w14:paraId="7F404B09" w14:textId="54C01AD2" w:rsidR="002E48B3" w:rsidRPr="00AC4FBC" w:rsidRDefault="002E48B3" w:rsidP="002E48B3">
            <w:pPr>
              <w:pStyle w:val="TAL"/>
            </w:pPr>
            <w:r w:rsidRPr="00AC4FBC">
              <w:rPr>
                <w:rFonts w:eastAsia="MS Mincho"/>
                <w:lang w:eastAsia="ja-JP"/>
              </w:rPr>
              <w:t>DC_1-41_n28</w:t>
            </w:r>
          </w:p>
        </w:tc>
        <w:tc>
          <w:tcPr>
            <w:tcW w:w="2952" w:type="dxa"/>
            <w:vAlign w:val="center"/>
          </w:tcPr>
          <w:p w14:paraId="608B9194" w14:textId="68D1D49C" w:rsidR="002E48B3" w:rsidRPr="00AC4FBC" w:rsidRDefault="002E48B3" w:rsidP="002E48B3">
            <w:pPr>
              <w:pStyle w:val="TAC"/>
            </w:pPr>
            <w:r w:rsidRPr="00AC4FBC">
              <w:rPr>
                <w:rFonts w:eastAsia="MS Mincho"/>
                <w:lang w:eastAsia="ja-JP"/>
              </w:rPr>
              <w:t>1</w:t>
            </w:r>
          </w:p>
        </w:tc>
        <w:tc>
          <w:tcPr>
            <w:tcW w:w="2952" w:type="dxa"/>
            <w:vAlign w:val="center"/>
          </w:tcPr>
          <w:p w14:paraId="655CB79A" w14:textId="54D65B35" w:rsidR="002E48B3" w:rsidRPr="00AC4FBC" w:rsidRDefault="002E48B3" w:rsidP="002E48B3">
            <w:pPr>
              <w:pStyle w:val="TAC"/>
            </w:pPr>
            <w:r w:rsidRPr="00AC4FBC">
              <w:rPr>
                <w:rFonts w:eastAsia="MS Mincho"/>
                <w:lang w:eastAsia="ja-JP"/>
              </w:rPr>
              <w:t>0.5</w:t>
            </w:r>
          </w:p>
        </w:tc>
      </w:tr>
      <w:tr w:rsidR="002E48B3" w:rsidRPr="00AC4FBC" w14:paraId="5D8B2D10" w14:textId="77777777">
        <w:trPr>
          <w:jc w:val="center"/>
        </w:trPr>
        <w:tc>
          <w:tcPr>
            <w:tcW w:w="2221" w:type="dxa"/>
            <w:vMerge/>
            <w:vAlign w:val="center"/>
          </w:tcPr>
          <w:p w14:paraId="01AC236D" w14:textId="77777777" w:rsidR="002E48B3" w:rsidRPr="00AC4FBC" w:rsidRDefault="002E48B3" w:rsidP="002E48B3">
            <w:pPr>
              <w:pStyle w:val="TAL"/>
            </w:pPr>
          </w:p>
        </w:tc>
        <w:tc>
          <w:tcPr>
            <w:tcW w:w="2952" w:type="dxa"/>
            <w:vAlign w:val="center"/>
          </w:tcPr>
          <w:p w14:paraId="43D7AAA5" w14:textId="3E75E7BB" w:rsidR="002E48B3" w:rsidRPr="00AC4FBC" w:rsidRDefault="002E48B3" w:rsidP="002E48B3">
            <w:pPr>
              <w:pStyle w:val="TAC"/>
            </w:pPr>
            <w:r w:rsidRPr="00AC4FBC">
              <w:rPr>
                <w:rFonts w:eastAsia="MS Mincho"/>
                <w:lang w:eastAsia="ja-JP"/>
              </w:rPr>
              <w:t>41</w:t>
            </w:r>
          </w:p>
        </w:tc>
        <w:tc>
          <w:tcPr>
            <w:tcW w:w="2952" w:type="dxa"/>
            <w:vAlign w:val="center"/>
          </w:tcPr>
          <w:p w14:paraId="43BA4F90" w14:textId="4C47C4DA" w:rsidR="002E48B3" w:rsidRPr="00AC4FBC" w:rsidRDefault="002E48B3" w:rsidP="002E48B3">
            <w:pPr>
              <w:pStyle w:val="TAC"/>
            </w:pPr>
            <w:r w:rsidRPr="00AC4FBC">
              <w:rPr>
                <w:rFonts w:eastAsia="MS Mincho"/>
                <w:lang w:eastAsia="ja-JP"/>
              </w:rPr>
              <w:t>0.5</w:t>
            </w:r>
          </w:p>
        </w:tc>
      </w:tr>
      <w:tr w:rsidR="002E48B3" w:rsidRPr="00AC4FBC" w14:paraId="580F7CE0" w14:textId="77777777">
        <w:trPr>
          <w:jc w:val="center"/>
        </w:trPr>
        <w:tc>
          <w:tcPr>
            <w:tcW w:w="2221" w:type="dxa"/>
            <w:vMerge/>
            <w:vAlign w:val="center"/>
          </w:tcPr>
          <w:p w14:paraId="04AC98E0" w14:textId="77777777" w:rsidR="002E48B3" w:rsidRPr="00AC4FBC" w:rsidRDefault="002E48B3" w:rsidP="002E48B3">
            <w:pPr>
              <w:pStyle w:val="TAL"/>
            </w:pPr>
          </w:p>
        </w:tc>
        <w:tc>
          <w:tcPr>
            <w:tcW w:w="2952" w:type="dxa"/>
            <w:vAlign w:val="center"/>
          </w:tcPr>
          <w:p w14:paraId="6C717DBF" w14:textId="7857C9D1" w:rsidR="002E48B3" w:rsidRPr="00AC4FBC" w:rsidRDefault="002E48B3" w:rsidP="002E48B3">
            <w:pPr>
              <w:pStyle w:val="TAC"/>
            </w:pPr>
            <w:r w:rsidRPr="00AC4FBC">
              <w:rPr>
                <w:rFonts w:eastAsia="MS Mincho"/>
                <w:lang w:eastAsia="ja-JP"/>
              </w:rPr>
              <w:t>n28</w:t>
            </w:r>
          </w:p>
        </w:tc>
        <w:tc>
          <w:tcPr>
            <w:tcW w:w="2952" w:type="dxa"/>
            <w:vAlign w:val="center"/>
          </w:tcPr>
          <w:p w14:paraId="58F20750" w14:textId="5AE642F9" w:rsidR="002E48B3" w:rsidRPr="00AC4FBC" w:rsidRDefault="002E48B3" w:rsidP="002E48B3">
            <w:pPr>
              <w:pStyle w:val="TAC"/>
            </w:pPr>
            <w:r w:rsidRPr="00AC4FBC">
              <w:rPr>
                <w:rFonts w:eastAsia="MS Mincho"/>
                <w:lang w:eastAsia="ja-JP"/>
              </w:rPr>
              <w:t>0.5</w:t>
            </w:r>
          </w:p>
        </w:tc>
      </w:tr>
      <w:tr w:rsidR="007A2150" w:rsidRPr="00AC4FBC" w14:paraId="1301A9A4" w14:textId="77777777" w:rsidTr="006C48E5">
        <w:trPr>
          <w:jc w:val="center"/>
        </w:trPr>
        <w:tc>
          <w:tcPr>
            <w:tcW w:w="2221" w:type="dxa"/>
            <w:vMerge w:val="restart"/>
            <w:vAlign w:val="center"/>
          </w:tcPr>
          <w:p w14:paraId="410619B7" w14:textId="77777777" w:rsidR="007A2150" w:rsidRPr="00AC4FBC" w:rsidRDefault="007A2150" w:rsidP="006C48E5">
            <w:pPr>
              <w:pStyle w:val="TAL"/>
            </w:pPr>
            <w:r w:rsidRPr="00AC4FBC">
              <w:rPr>
                <w:rFonts w:eastAsia="MS Mincho"/>
                <w:lang w:eastAsia="ja-JP"/>
              </w:rPr>
              <w:t>DC_1-41_n41</w:t>
            </w:r>
          </w:p>
        </w:tc>
        <w:tc>
          <w:tcPr>
            <w:tcW w:w="2952" w:type="dxa"/>
            <w:vAlign w:val="center"/>
          </w:tcPr>
          <w:p w14:paraId="221566B6" w14:textId="77777777" w:rsidR="007A2150" w:rsidRPr="00AC4FBC" w:rsidRDefault="007A2150" w:rsidP="006C48E5">
            <w:pPr>
              <w:pStyle w:val="TAC"/>
              <w:rPr>
                <w:lang w:eastAsia="ja-JP"/>
              </w:rPr>
            </w:pPr>
            <w:r w:rsidRPr="00AC4FBC">
              <w:rPr>
                <w:lang w:eastAsia="ja-JP"/>
              </w:rPr>
              <w:t>1</w:t>
            </w:r>
          </w:p>
        </w:tc>
        <w:tc>
          <w:tcPr>
            <w:tcW w:w="2952" w:type="dxa"/>
            <w:vAlign w:val="center"/>
          </w:tcPr>
          <w:p w14:paraId="2A1216CE" w14:textId="77777777" w:rsidR="007A2150" w:rsidRPr="00AC4FBC" w:rsidRDefault="007A2150" w:rsidP="006C48E5">
            <w:pPr>
              <w:pStyle w:val="TAC"/>
              <w:rPr>
                <w:lang w:eastAsia="ja-JP"/>
              </w:rPr>
            </w:pPr>
            <w:r w:rsidRPr="00AC4FBC">
              <w:rPr>
                <w:lang w:eastAsia="ja-JP"/>
              </w:rPr>
              <w:t>0.5</w:t>
            </w:r>
          </w:p>
        </w:tc>
      </w:tr>
      <w:tr w:rsidR="007A2150" w:rsidRPr="00AC4FBC" w14:paraId="3807AABB" w14:textId="77777777" w:rsidTr="006C48E5">
        <w:trPr>
          <w:jc w:val="center"/>
        </w:trPr>
        <w:tc>
          <w:tcPr>
            <w:tcW w:w="2221" w:type="dxa"/>
            <w:vMerge/>
            <w:vAlign w:val="center"/>
          </w:tcPr>
          <w:p w14:paraId="41D5B306" w14:textId="77777777" w:rsidR="007A2150" w:rsidRPr="00AC4FBC" w:rsidRDefault="007A2150" w:rsidP="006C48E5">
            <w:pPr>
              <w:pStyle w:val="TAL"/>
            </w:pPr>
          </w:p>
        </w:tc>
        <w:tc>
          <w:tcPr>
            <w:tcW w:w="2952" w:type="dxa"/>
            <w:vAlign w:val="center"/>
          </w:tcPr>
          <w:p w14:paraId="3E41BABB" w14:textId="77777777" w:rsidR="007A2150" w:rsidRPr="00AC4FBC" w:rsidRDefault="007A2150" w:rsidP="006C48E5">
            <w:pPr>
              <w:pStyle w:val="TAC"/>
              <w:rPr>
                <w:lang w:eastAsia="ja-JP"/>
              </w:rPr>
            </w:pPr>
            <w:r w:rsidRPr="00AC4FBC">
              <w:rPr>
                <w:lang w:eastAsia="ja-JP"/>
              </w:rPr>
              <w:t>41</w:t>
            </w:r>
          </w:p>
        </w:tc>
        <w:tc>
          <w:tcPr>
            <w:tcW w:w="2952" w:type="dxa"/>
            <w:vAlign w:val="center"/>
          </w:tcPr>
          <w:p w14:paraId="7AA571B2" w14:textId="77777777" w:rsidR="007A2150" w:rsidRPr="00AC4FBC" w:rsidRDefault="007A2150" w:rsidP="006C48E5">
            <w:pPr>
              <w:pStyle w:val="TAC"/>
              <w:rPr>
                <w:lang w:eastAsia="ja-JP"/>
              </w:rPr>
            </w:pPr>
            <w:r w:rsidRPr="00AC4FBC">
              <w:rPr>
                <w:lang w:eastAsia="ja-JP"/>
              </w:rPr>
              <w:t>0.5</w:t>
            </w:r>
          </w:p>
        </w:tc>
      </w:tr>
      <w:tr w:rsidR="007A2150" w:rsidRPr="00AC4FBC" w14:paraId="3D8DBE9B" w14:textId="77777777" w:rsidTr="006C48E5">
        <w:trPr>
          <w:trHeight w:val="47"/>
          <w:jc w:val="center"/>
        </w:trPr>
        <w:tc>
          <w:tcPr>
            <w:tcW w:w="2221" w:type="dxa"/>
            <w:vMerge/>
            <w:vAlign w:val="center"/>
          </w:tcPr>
          <w:p w14:paraId="192DA586" w14:textId="77777777" w:rsidR="007A2150" w:rsidRPr="00AC4FBC" w:rsidRDefault="007A2150" w:rsidP="006C48E5">
            <w:pPr>
              <w:pStyle w:val="TAL"/>
            </w:pPr>
          </w:p>
        </w:tc>
        <w:tc>
          <w:tcPr>
            <w:tcW w:w="2952" w:type="dxa"/>
            <w:vAlign w:val="center"/>
          </w:tcPr>
          <w:p w14:paraId="0733B424" w14:textId="77777777" w:rsidR="007A2150" w:rsidRPr="00AC4FBC" w:rsidRDefault="007A2150" w:rsidP="006C48E5">
            <w:pPr>
              <w:pStyle w:val="TAC"/>
              <w:rPr>
                <w:lang w:eastAsia="ja-JP"/>
              </w:rPr>
            </w:pPr>
            <w:r w:rsidRPr="00AC4FBC">
              <w:rPr>
                <w:lang w:eastAsia="ja-JP"/>
              </w:rPr>
              <w:t>n41</w:t>
            </w:r>
          </w:p>
        </w:tc>
        <w:tc>
          <w:tcPr>
            <w:tcW w:w="2952" w:type="dxa"/>
            <w:vAlign w:val="center"/>
          </w:tcPr>
          <w:p w14:paraId="65926DDE" w14:textId="77777777" w:rsidR="007A2150" w:rsidRPr="00AC4FBC" w:rsidRDefault="007A2150" w:rsidP="006C48E5">
            <w:pPr>
              <w:pStyle w:val="TAC"/>
              <w:rPr>
                <w:lang w:eastAsia="ja-JP"/>
              </w:rPr>
            </w:pPr>
            <w:r w:rsidRPr="00AC4FBC">
              <w:rPr>
                <w:lang w:eastAsia="ja-JP"/>
              </w:rPr>
              <w:t>0.5</w:t>
            </w:r>
          </w:p>
        </w:tc>
      </w:tr>
      <w:tr w:rsidR="002E48B3" w:rsidRPr="00AC4FBC" w14:paraId="6D99CD7A" w14:textId="77777777">
        <w:trPr>
          <w:jc w:val="center"/>
        </w:trPr>
        <w:tc>
          <w:tcPr>
            <w:tcW w:w="2221" w:type="dxa"/>
            <w:vMerge w:val="restart"/>
            <w:vAlign w:val="center"/>
          </w:tcPr>
          <w:p w14:paraId="033F96A7" w14:textId="77777777" w:rsidR="002E48B3" w:rsidRPr="00AC4FBC" w:rsidRDefault="002E48B3" w:rsidP="002E48B3">
            <w:pPr>
              <w:pStyle w:val="TAL"/>
            </w:pPr>
            <w:r w:rsidRPr="00AC4FBC">
              <w:t>DC_1-41_n77</w:t>
            </w:r>
          </w:p>
        </w:tc>
        <w:tc>
          <w:tcPr>
            <w:tcW w:w="2952" w:type="dxa"/>
            <w:vAlign w:val="center"/>
          </w:tcPr>
          <w:p w14:paraId="39832543" w14:textId="77777777" w:rsidR="002E48B3" w:rsidRPr="00AC4FBC" w:rsidRDefault="002E48B3" w:rsidP="002E48B3">
            <w:pPr>
              <w:pStyle w:val="TAC"/>
              <w:rPr>
                <w:szCs w:val="18"/>
              </w:rPr>
            </w:pPr>
            <w:r w:rsidRPr="00AC4FBC">
              <w:t>1</w:t>
            </w:r>
          </w:p>
        </w:tc>
        <w:tc>
          <w:tcPr>
            <w:tcW w:w="2952" w:type="dxa"/>
            <w:vAlign w:val="center"/>
          </w:tcPr>
          <w:p w14:paraId="773955B4" w14:textId="77777777" w:rsidR="002E48B3" w:rsidRPr="00AC4FBC" w:rsidRDefault="002E48B3" w:rsidP="002E48B3">
            <w:pPr>
              <w:pStyle w:val="TAC"/>
              <w:rPr>
                <w:szCs w:val="18"/>
              </w:rPr>
            </w:pPr>
            <w:r w:rsidRPr="00AC4FBC">
              <w:t>0.5</w:t>
            </w:r>
          </w:p>
        </w:tc>
      </w:tr>
      <w:tr w:rsidR="002E48B3" w:rsidRPr="00AC4FBC" w14:paraId="47361D1C" w14:textId="77777777">
        <w:trPr>
          <w:jc w:val="center"/>
        </w:trPr>
        <w:tc>
          <w:tcPr>
            <w:tcW w:w="2221" w:type="dxa"/>
            <w:vMerge/>
            <w:vAlign w:val="center"/>
          </w:tcPr>
          <w:p w14:paraId="406CC186" w14:textId="77777777" w:rsidR="002E48B3" w:rsidRPr="00AC4FBC" w:rsidRDefault="002E48B3" w:rsidP="002E48B3">
            <w:pPr>
              <w:pStyle w:val="TAL"/>
            </w:pPr>
          </w:p>
        </w:tc>
        <w:tc>
          <w:tcPr>
            <w:tcW w:w="2952" w:type="dxa"/>
            <w:vAlign w:val="center"/>
          </w:tcPr>
          <w:p w14:paraId="2749036E" w14:textId="77777777" w:rsidR="002E48B3" w:rsidRPr="00AC4FBC" w:rsidRDefault="002E48B3" w:rsidP="002E48B3">
            <w:pPr>
              <w:pStyle w:val="TAC"/>
              <w:rPr>
                <w:szCs w:val="18"/>
              </w:rPr>
            </w:pPr>
            <w:r w:rsidRPr="00AC4FBC">
              <w:t>41</w:t>
            </w:r>
          </w:p>
        </w:tc>
        <w:tc>
          <w:tcPr>
            <w:tcW w:w="2952" w:type="dxa"/>
            <w:vAlign w:val="center"/>
          </w:tcPr>
          <w:p w14:paraId="37154CF5" w14:textId="77777777" w:rsidR="002E48B3" w:rsidRPr="00AC4FBC" w:rsidRDefault="002E48B3" w:rsidP="002E48B3">
            <w:pPr>
              <w:pStyle w:val="TAC"/>
              <w:rPr>
                <w:szCs w:val="18"/>
              </w:rPr>
            </w:pPr>
            <w:r w:rsidRPr="00AC4FBC">
              <w:t>0.5</w:t>
            </w:r>
          </w:p>
        </w:tc>
      </w:tr>
      <w:tr w:rsidR="002E48B3" w:rsidRPr="00AC4FBC" w14:paraId="66A93EA1" w14:textId="77777777">
        <w:trPr>
          <w:jc w:val="center"/>
        </w:trPr>
        <w:tc>
          <w:tcPr>
            <w:tcW w:w="2221" w:type="dxa"/>
            <w:vMerge/>
            <w:vAlign w:val="center"/>
          </w:tcPr>
          <w:p w14:paraId="0207874E" w14:textId="77777777" w:rsidR="002E48B3" w:rsidRPr="00AC4FBC" w:rsidRDefault="002E48B3" w:rsidP="002E48B3">
            <w:pPr>
              <w:pStyle w:val="TAL"/>
            </w:pPr>
          </w:p>
        </w:tc>
        <w:tc>
          <w:tcPr>
            <w:tcW w:w="2952" w:type="dxa"/>
            <w:vAlign w:val="center"/>
          </w:tcPr>
          <w:p w14:paraId="75DE5D6D" w14:textId="77777777" w:rsidR="002E48B3" w:rsidRPr="00AC4FBC" w:rsidRDefault="002E48B3" w:rsidP="002E48B3">
            <w:pPr>
              <w:pStyle w:val="TAC"/>
              <w:rPr>
                <w:szCs w:val="18"/>
              </w:rPr>
            </w:pPr>
            <w:r w:rsidRPr="00AC4FBC">
              <w:t>n77</w:t>
            </w:r>
          </w:p>
        </w:tc>
        <w:tc>
          <w:tcPr>
            <w:tcW w:w="2952" w:type="dxa"/>
            <w:vAlign w:val="center"/>
          </w:tcPr>
          <w:p w14:paraId="6EB3113D" w14:textId="77777777" w:rsidR="002E48B3" w:rsidRPr="00AC4FBC" w:rsidRDefault="002E48B3" w:rsidP="002E48B3">
            <w:pPr>
              <w:pStyle w:val="TAC"/>
              <w:rPr>
                <w:szCs w:val="18"/>
              </w:rPr>
            </w:pPr>
            <w:r w:rsidRPr="00AC4FBC">
              <w:t>0.8</w:t>
            </w:r>
          </w:p>
        </w:tc>
      </w:tr>
      <w:tr w:rsidR="002E48B3" w:rsidRPr="00AC4FBC" w14:paraId="2CA62494" w14:textId="77777777">
        <w:trPr>
          <w:jc w:val="center"/>
        </w:trPr>
        <w:tc>
          <w:tcPr>
            <w:tcW w:w="2221" w:type="dxa"/>
            <w:vMerge w:val="restart"/>
            <w:vAlign w:val="center"/>
          </w:tcPr>
          <w:p w14:paraId="05D48EDE" w14:textId="77777777" w:rsidR="002E48B3" w:rsidRPr="00AC4FBC" w:rsidRDefault="002E48B3" w:rsidP="002E48B3">
            <w:pPr>
              <w:pStyle w:val="TAL"/>
            </w:pPr>
            <w:r w:rsidRPr="00AC4FBC">
              <w:t>DC_1-41_n78</w:t>
            </w:r>
          </w:p>
        </w:tc>
        <w:tc>
          <w:tcPr>
            <w:tcW w:w="2952" w:type="dxa"/>
            <w:vAlign w:val="center"/>
          </w:tcPr>
          <w:p w14:paraId="46798F19" w14:textId="77777777" w:rsidR="002E48B3" w:rsidRPr="00AC4FBC" w:rsidRDefault="002E48B3" w:rsidP="002E48B3">
            <w:pPr>
              <w:pStyle w:val="TAC"/>
              <w:rPr>
                <w:szCs w:val="18"/>
              </w:rPr>
            </w:pPr>
            <w:r w:rsidRPr="00AC4FBC">
              <w:t>1</w:t>
            </w:r>
          </w:p>
        </w:tc>
        <w:tc>
          <w:tcPr>
            <w:tcW w:w="2952" w:type="dxa"/>
            <w:vAlign w:val="center"/>
          </w:tcPr>
          <w:p w14:paraId="4073919E" w14:textId="77777777" w:rsidR="002E48B3" w:rsidRPr="00AC4FBC" w:rsidRDefault="002E48B3" w:rsidP="002E48B3">
            <w:pPr>
              <w:pStyle w:val="TAC"/>
              <w:rPr>
                <w:szCs w:val="18"/>
              </w:rPr>
            </w:pPr>
            <w:r w:rsidRPr="00AC4FBC">
              <w:t>0.5</w:t>
            </w:r>
          </w:p>
        </w:tc>
      </w:tr>
      <w:tr w:rsidR="002E48B3" w:rsidRPr="00AC4FBC" w14:paraId="67D9AB60" w14:textId="77777777">
        <w:trPr>
          <w:jc w:val="center"/>
        </w:trPr>
        <w:tc>
          <w:tcPr>
            <w:tcW w:w="2221" w:type="dxa"/>
            <w:vMerge/>
            <w:vAlign w:val="center"/>
          </w:tcPr>
          <w:p w14:paraId="7CD614DC" w14:textId="77777777" w:rsidR="002E48B3" w:rsidRPr="00AC4FBC" w:rsidRDefault="002E48B3" w:rsidP="002E48B3">
            <w:pPr>
              <w:pStyle w:val="TAL"/>
            </w:pPr>
          </w:p>
        </w:tc>
        <w:tc>
          <w:tcPr>
            <w:tcW w:w="2952" w:type="dxa"/>
            <w:vAlign w:val="center"/>
          </w:tcPr>
          <w:p w14:paraId="3BEB269F" w14:textId="77777777" w:rsidR="002E48B3" w:rsidRPr="00AC4FBC" w:rsidRDefault="002E48B3" w:rsidP="002E48B3">
            <w:pPr>
              <w:pStyle w:val="TAC"/>
              <w:rPr>
                <w:szCs w:val="18"/>
              </w:rPr>
            </w:pPr>
            <w:r w:rsidRPr="00AC4FBC">
              <w:t>41</w:t>
            </w:r>
          </w:p>
        </w:tc>
        <w:tc>
          <w:tcPr>
            <w:tcW w:w="2952" w:type="dxa"/>
            <w:vAlign w:val="center"/>
          </w:tcPr>
          <w:p w14:paraId="47356E6A" w14:textId="77777777" w:rsidR="002E48B3" w:rsidRPr="00AC4FBC" w:rsidRDefault="002E48B3" w:rsidP="002E48B3">
            <w:pPr>
              <w:pStyle w:val="TAC"/>
              <w:rPr>
                <w:szCs w:val="18"/>
              </w:rPr>
            </w:pPr>
            <w:r w:rsidRPr="00AC4FBC">
              <w:t>0.5</w:t>
            </w:r>
          </w:p>
        </w:tc>
      </w:tr>
      <w:tr w:rsidR="002E48B3" w:rsidRPr="00AC4FBC" w14:paraId="67027B0A" w14:textId="77777777">
        <w:trPr>
          <w:jc w:val="center"/>
        </w:trPr>
        <w:tc>
          <w:tcPr>
            <w:tcW w:w="2221" w:type="dxa"/>
            <w:vMerge/>
            <w:vAlign w:val="center"/>
          </w:tcPr>
          <w:p w14:paraId="24907E08" w14:textId="77777777" w:rsidR="002E48B3" w:rsidRPr="00AC4FBC" w:rsidRDefault="002E48B3" w:rsidP="002E48B3">
            <w:pPr>
              <w:pStyle w:val="TAL"/>
            </w:pPr>
          </w:p>
        </w:tc>
        <w:tc>
          <w:tcPr>
            <w:tcW w:w="2952" w:type="dxa"/>
            <w:vAlign w:val="center"/>
          </w:tcPr>
          <w:p w14:paraId="563FD1EC" w14:textId="77777777" w:rsidR="002E48B3" w:rsidRPr="00AC4FBC" w:rsidRDefault="002E48B3" w:rsidP="002E48B3">
            <w:pPr>
              <w:pStyle w:val="TAC"/>
              <w:rPr>
                <w:szCs w:val="18"/>
              </w:rPr>
            </w:pPr>
            <w:r w:rsidRPr="00AC4FBC">
              <w:t>n78</w:t>
            </w:r>
          </w:p>
        </w:tc>
        <w:tc>
          <w:tcPr>
            <w:tcW w:w="2952" w:type="dxa"/>
            <w:vAlign w:val="center"/>
          </w:tcPr>
          <w:p w14:paraId="69651C7B" w14:textId="77777777" w:rsidR="002E48B3" w:rsidRPr="00AC4FBC" w:rsidRDefault="002E48B3" w:rsidP="002E48B3">
            <w:pPr>
              <w:pStyle w:val="TAC"/>
              <w:rPr>
                <w:szCs w:val="18"/>
              </w:rPr>
            </w:pPr>
            <w:r w:rsidRPr="00AC4FBC">
              <w:t>0.8</w:t>
            </w:r>
          </w:p>
        </w:tc>
      </w:tr>
      <w:tr w:rsidR="002E48B3" w:rsidRPr="00AC4FBC" w14:paraId="6D0BE5A7" w14:textId="77777777">
        <w:trPr>
          <w:jc w:val="center"/>
        </w:trPr>
        <w:tc>
          <w:tcPr>
            <w:tcW w:w="2221" w:type="dxa"/>
            <w:vMerge w:val="restart"/>
            <w:vAlign w:val="center"/>
          </w:tcPr>
          <w:p w14:paraId="5B754777" w14:textId="77777777" w:rsidR="002E48B3" w:rsidRPr="00AC4FBC" w:rsidRDefault="002E48B3" w:rsidP="002E48B3">
            <w:pPr>
              <w:pStyle w:val="TAL"/>
            </w:pPr>
            <w:r w:rsidRPr="00AC4FBC">
              <w:t>DC_1-42_n77</w:t>
            </w:r>
          </w:p>
        </w:tc>
        <w:tc>
          <w:tcPr>
            <w:tcW w:w="2952" w:type="dxa"/>
            <w:vAlign w:val="center"/>
          </w:tcPr>
          <w:p w14:paraId="3D438755" w14:textId="77777777" w:rsidR="002E48B3" w:rsidRPr="00AC4FBC" w:rsidRDefault="002E48B3" w:rsidP="002E48B3">
            <w:pPr>
              <w:pStyle w:val="TAC"/>
            </w:pPr>
            <w:r w:rsidRPr="00AC4FBC">
              <w:t>1</w:t>
            </w:r>
          </w:p>
        </w:tc>
        <w:tc>
          <w:tcPr>
            <w:tcW w:w="2952" w:type="dxa"/>
            <w:vAlign w:val="center"/>
          </w:tcPr>
          <w:p w14:paraId="62AB9F52" w14:textId="77777777" w:rsidR="002E48B3" w:rsidRPr="00AC4FBC" w:rsidRDefault="002E48B3" w:rsidP="002E48B3">
            <w:pPr>
              <w:pStyle w:val="TAC"/>
            </w:pPr>
            <w:r w:rsidRPr="00AC4FBC">
              <w:t>0.6</w:t>
            </w:r>
          </w:p>
        </w:tc>
      </w:tr>
      <w:tr w:rsidR="002E48B3" w:rsidRPr="00AC4FBC" w14:paraId="4594B91B" w14:textId="77777777">
        <w:trPr>
          <w:jc w:val="center"/>
        </w:trPr>
        <w:tc>
          <w:tcPr>
            <w:tcW w:w="2221" w:type="dxa"/>
            <w:vMerge/>
            <w:vAlign w:val="center"/>
          </w:tcPr>
          <w:p w14:paraId="7C7621D7" w14:textId="77777777" w:rsidR="002E48B3" w:rsidRPr="00AC4FBC" w:rsidRDefault="002E48B3" w:rsidP="002E48B3">
            <w:pPr>
              <w:pStyle w:val="TAL"/>
            </w:pPr>
          </w:p>
        </w:tc>
        <w:tc>
          <w:tcPr>
            <w:tcW w:w="2952" w:type="dxa"/>
            <w:vAlign w:val="center"/>
          </w:tcPr>
          <w:p w14:paraId="5AFD1DC7" w14:textId="77777777" w:rsidR="002E48B3" w:rsidRPr="00AC4FBC" w:rsidRDefault="002E48B3" w:rsidP="002E48B3">
            <w:pPr>
              <w:pStyle w:val="TAC"/>
            </w:pPr>
            <w:r w:rsidRPr="00AC4FBC">
              <w:t>42</w:t>
            </w:r>
          </w:p>
        </w:tc>
        <w:tc>
          <w:tcPr>
            <w:tcW w:w="2952" w:type="dxa"/>
            <w:vAlign w:val="center"/>
          </w:tcPr>
          <w:p w14:paraId="3B6C520E" w14:textId="77777777" w:rsidR="002E48B3" w:rsidRPr="00AC4FBC" w:rsidRDefault="002E48B3" w:rsidP="002E48B3">
            <w:pPr>
              <w:pStyle w:val="TAC"/>
            </w:pPr>
            <w:r w:rsidRPr="00AC4FBC">
              <w:t>0.8</w:t>
            </w:r>
          </w:p>
        </w:tc>
      </w:tr>
      <w:tr w:rsidR="002E48B3" w:rsidRPr="00AC4FBC" w14:paraId="40E0BF1C" w14:textId="77777777">
        <w:trPr>
          <w:jc w:val="center"/>
        </w:trPr>
        <w:tc>
          <w:tcPr>
            <w:tcW w:w="2221" w:type="dxa"/>
            <w:vMerge/>
            <w:vAlign w:val="center"/>
          </w:tcPr>
          <w:p w14:paraId="758E085D" w14:textId="77777777" w:rsidR="002E48B3" w:rsidRPr="00AC4FBC" w:rsidRDefault="002E48B3" w:rsidP="002E48B3">
            <w:pPr>
              <w:pStyle w:val="TAL"/>
            </w:pPr>
          </w:p>
        </w:tc>
        <w:tc>
          <w:tcPr>
            <w:tcW w:w="2952" w:type="dxa"/>
            <w:vAlign w:val="center"/>
          </w:tcPr>
          <w:p w14:paraId="64E3C388" w14:textId="77777777" w:rsidR="002E48B3" w:rsidRPr="00AC4FBC" w:rsidRDefault="002E48B3" w:rsidP="002E48B3">
            <w:pPr>
              <w:pStyle w:val="TAC"/>
            </w:pPr>
            <w:r w:rsidRPr="00AC4FBC">
              <w:t>n77</w:t>
            </w:r>
          </w:p>
        </w:tc>
        <w:tc>
          <w:tcPr>
            <w:tcW w:w="2952" w:type="dxa"/>
            <w:vAlign w:val="center"/>
          </w:tcPr>
          <w:p w14:paraId="10D11A0B" w14:textId="77777777" w:rsidR="002E48B3" w:rsidRPr="00AC4FBC" w:rsidRDefault="002E48B3" w:rsidP="002E48B3">
            <w:pPr>
              <w:pStyle w:val="TAC"/>
            </w:pPr>
            <w:r w:rsidRPr="00AC4FBC">
              <w:t>0.8</w:t>
            </w:r>
          </w:p>
        </w:tc>
      </w:tr>
      <w:tr w:rsidR="002E48B3" w:rsidRPr="00AC4FBC" w14:paraId="47AD4B99" w14:textId="77777777">
        <w:trPr>
          <w:jc w:val="center"/>
        </w:trPr>
        <w:tc>
          <w:tcPr>
            <w:tcW w:w="2221" w:type="dxa"/>
            <w:vMerge w:val="restart"/>
            <w:vAlign w:val="center"/>
          </w:tcPr>
          <w:p w14:paraId="091067F9" w14:textId="77777777" w:rsidR="002E48B3" w:rsidRPr="00AC4FBC" w:rsidRDefault="002E48B3" w:rsidP="002E48B3">
            <w:pPr>
              <w:pStyle w:val="TAL"/>
            </w:pPr>
            <w:r w:rsidRPr="00AC4FBC">
              <w:t>DC_1-42_n78</w:t>
            </w:r>
          </w:p>
        </w:tc>
        <w:tc>
          <w:tcPr>
            <w:tcW w:w="2952" w:type="dxa"/>
            <w:vAlign w:val="center"/>
          </w:tcPr>
          <w:p w14:paraId="557163EB" w14:textId="77777777" w:rsidR="002E48B3" w:rsidRPr="00AC4FBC" w:rsidRDefault="002E48B3" w:rsidP="002E48B3">
            <w:pPr>
              <w:pStyle w:val="TAC"/>
            </w:pPr>
            <w:r w:rsidRPr="00AC4FBC">
              <w:t>1</w:t>
            </w:r>
          </w:p>
        </w:tc>
        <w:tc>
          <w:tcPr>
            <w:tcW w:w="2952" w:type="dxa"/>
            <w:vAlign w:val="center"/>
          </w:tcPr>
          <w:p w14:paraId="7A130B81" w14:textId="77777777" w:rsidR="002E48B3" w:rsidRPr="00AC4FBC" w:rsidRDefault="002E48B3" w:rsidP="002E48B3">
            <w:pPr>
              <w:pStyle w:val="TAC"/>
            </w:pPr>
            <w:r w:rsidRPr="00AC4FBC">
              <w:t>0.3</w:t>
            </w:r>
          </w:p>
        </w:tc>
      </w:tr>
      <w:tr w:rsidR="002E48B3" w:rsidRPr="00AC4FBC" w14:paraId="1DE2575D" w14:textId="77777777">
        <w:trPr>
          <w:jc w:val="center"/>
        </w:trPr>
        <w:tc>
          <w:tcPr>
            <w:tcW w:w="2221" w:type="dxa"/>
            <w:vMerge/>
            <w:vAlign w:val="center"/>
          </w:tcPr>
          <w:p w14:paraId="5E3A109C" w14:textId="77777777" w:rsidR="002E48B3" w:rsidRPr="00AC4FBC" w:rsidRDefault="002E48B3" w:rsidP="002E48B3">
            <w:pPr>
              <w:pStyle w:val="TAL"/>
            </w:pPr>
          </w:p>
        </w:tc>
        <w:tc>
          <w:tcPr>
            <w:tcW w:w="2952" w:type="dxa"/>
            <w:vAlign w:val="center"/>
          </w:tcPr>
          <w:p w14:paraId="749C1D51" w14:textId="77777777" w:rsidR="002E48B3" w:rsidRPr="00AC4FBC" w:rsidRDefault="002E48B3" w:rsidP="002E48B3">
            <w:pPr>
              <w:pStyle w:val="TAC"/>
            </w:pPr>
            <w:r w:rsidRPr="00AC4FBC">
              <w:t>42</w:t>
            </w:r>
          </w:p>
        </w:tc>
        <w:tc>
          <w:tcPr>
            <w:tcW w:w="2952" w:type="dxa"/>
            <w:vAlign w:val="center"/>
          </w:tcPr>
          <w:p w14:paraId="241D94CE" w14:textId="77777777" w:rsidR="002E48B3" w:rsidRPr="00AC4FBC" w:rsidRDefault="002E48B3" w:rsidP="002E48B3">
            <w:pPr>
              <w:pStyle w:val="TAC"/>
            </w:pPr>
            <w:r w:rsidRPr="00AC4FBC">
              <w:t>0.8</w:t>
            </w:r>
          </w:p>
        </w:tc>
      </w:tr>
      <w:tr w:rsidR="002E48B3" w:rsidRPr="00AC4FBC" w14:paraId="65A2BD2D" w14:textId="77777777">
        <w:trPr>
          <w:jc w:val="center"/>
        </w:trPr>
        <w:tc>
          <w:tcPr>
            <w:tcW w:w="2221" w:type="dxa"/>
            <w:vMerge/>
            <w:vAlign w:val="center"/>
          </w:tcPr>
          <w:p w14:paraId="0F3E4AED" w14:textId="77777777" w:rsidR="002E48B3" w:rsidRPr="00AC4FBC" w:rsidRDefault="002E48B3" w:rsidP="002E48B3">
            <w:pPr>
              <w:pStyle w:val="TAL"/>
            </w:pPr>
          </w:p>
        </w:tc>
        <w:tc>
          <w:tcPr>
            <w:tcW w:w="2952" w:type="dxa"/>
            <w:vAlign w:val="center"/>
          </w:tcPr>
          <w:p w14:paraId="63CD2C27" w14:textId="77777777" w:rsidR="002E48B3" w:rsidRPr="00AC4FBC" w:rsidRDefault="002E48B3" w:rsidP="002E48B3">
            <w:pPr>
              <w:pStyle w:val="TAC"/>
            </w:pPr>
            <w:r w:rsidRPr="00AC4FBC">
              <w:t>n78</w:t>
            </w:r>
          </w:p>
        </w:tc>
        <w:tc>
          <w:tcPr>
            <w:tcW w:w="2952" w:type="dxa"/>
            <w:vAlign w:val="center"/>
          </w:tcPr>
          <w:p w14:paraId="5123CE00" w14:textId="77777777" w:rsidR="002E48B3" w:rsidRPr="00AC4FBC" w:rsidRDefault="002E48B3" w:rsidP="002E48B3">
            <w:pPr>
              <w:pStyle w:val="TAC"/>
            </w:pPr>
            <w:r w:rsidRPr="00AC4FBC">
              <w:t>0.8</w:t>
            </w:r>
          </w:p>
        </w:tc>
      </w:tr>
      <w:tr w:rsidR="002E48B3" w:rsidRPr="00AC4FBC" w14:paraId="391B1DE8" w14:textId="77777777">
        <w:trPr>
          <w:jc w:val="center"/>
        </w:trPr>
        <w:tc>
          <w:tcPr>
            <w:tcW w:w="2221" w:type="dxa"/>
            <w:vMerge w:val="restart"/>
            <w:vAlign w:val="center"/>
          </w:tcPr>
          <w:p w14:paraId="2F4045C2" w14:textId="77777777" w:rsidR="002E48B3" w:rsidRPr="00AC4FBC" w:rsidRDefault="002E48B3" w:rsidP="002E48B3">
            <w:pPr>
              <w:pStyle w:val="TAL"/>
            </w:pPr>
            <w:r w:rsidRPr="00AC4FBC">
              <w:t>DC_1-42_n79</w:t>
            </w:r>
          </w:p>
        </w:tc>
        <w:tc>
          <w:tcPr>
            <w:tcW w:w="2952" w:type="dxa"/>
            <w:vAlign w:val="center"/>
          </w:tcPr>
          <w:p w14:paraId="4FC0F838" w14:textId="77777777" w:rsidR="002E48B3" w:rsidRPr="00AC4FBC" w:rsidRDefault="002E48B3" w:rsidP="002E48B3">
            <w:pPr>
              <w:pStyle w:val="TAC"/>
            </w:pPr>
            <w:r w:rsidRPr="00AC4FBC">
              <w:t>1</w:t>
            </w:r>
          </w:p>
        </w:tc>
        <w:tc>
          <w:tcPr>
            <w:tcW w:w="2952" w:type="dxa"/>
            <w:vAlign w:val="center"/>
          </w:tcPr>
          <w:p w14:paraId="38FF66E4" w14:textId="77777777" w:rsidR="002E48B3" w:rsidRPr="00AC4FBC" w:rsidRDefault="002E48B3" w:rsidP="002E48B3">
            <w:pPr>
              <w:pStyle w:val="TAC"/>
            </w:pPr>
            <w:r w:rsidRPr="00AC4FBC">
              <w:t>0.3</w:t>
            </w:r>
          </w:p>
        </w:tc>
      </w:tr>
      <w:tr w:rsidR="002E48B3" w:rsidRPr="00AC4FBC" w14:paraId="390F8AA7" w14:textId="77777777">
        <w:trPr>
          <w:jc w:val="center"/>
        </w:trPr>
        <w:tc>
          <w:tcPr>
            <w:tcW w:w="2221" w:type="dxa"/>
            <w:vMerge/>
            <w:vAlign w:val="center"/>
          </w:tcPr>
          <w:p w14:paraId="60572864" w14:textId="77777777" w:rsidR="002E48B3" w:rsidRPr="00AC4FBC" w:rsidRDefault="002E48B3" w:rsidP="002E48B3">
            <w:pPr>
              <w:pStyle w:val="TAL"/>
            </w:pPr>
          </w:p>
        </w:tc>
        <w:tc>
          <w:tcPr>
            <w:tcW w:w="2952" w:type="dxa"/>
            <w:vAlign w:val="center"/>
          </w:tcPr>
          <w:p w14:paraId="0AB57FBD" w14:textId="77777777" w:rsidR="002E48B3" w:rsidRPr="00AC4FBC" w:rsidRDefault="002E48B3" w:rsidP="002E48B3">
            <w:pPr>
              <w:pStyle w:val="TAC"/>
            </w:pPr>
            <w:r w:rsidRPr="00AC4FBC">
              <w:t>42</w:t>
            </w:r>
          </w:p>
        </w:tc>
        <w:tc>
          <w:tcPr>
            <w:tcW w:w="2952" w:type="dxa"/>
            <w:vAlign w:val="center"/>
          </w:tcPr>
          <w:p w14:paraId="6FF22F5A" w14:textId="77777777" w:rsidR="002E48B3" w:rsidRPr="00AC4FBC" w:rsidRDefault="002E48B3" w:rsidP="002E48B3">
            <w:pPr>
              <w:pStyle w:val="TAC"/>
            </w:pPr>
            <w:r w:rsidRPr="00AC4FBC">
              <w:t>0.8</w:t>
            </w:r>
          </w:p>
        </w:tc>
      </w:tr>
      <w:tr w:rsidR="002E48B3" w:rsidRPr="00AC4FBC" w14:paraId="2BFFBFD9" w14:textId="77777777">
        <w:trPr>
          <w:jc w:val="center"/>
        </w:trPr>
        <w:tc>
          <w:tcPr>
            <w:tcW w:w="2221" w:type="dxa"/>
            <w:vMerge w:val="restart"/>
            <w:vAlign w:val="center"/>
          </w:tcPr>
          <w:p w14:paraId="2447055B" w14:textId="77777777" w:rsidR="002E48B3" w:rsidRPr="00AC4FBC" w:rsidRDefault="002E48B3" w:rsidP="002E48B3">
            <w:pPr>
              <w:pStyle w:val="TAL"/>
            </w:pPr>
            <w:r w:rsidRPr="00AC4FBC">
              <w:rPr>
                <w:rFonts w:eastAsia="Malgun Gothic"/>
              </w:rPr>
              <w:t>DC_1_n77-n79</w:t>
            </w:r>
          </w:p>
        </w:tc>
        <w:tc>
          <w:tcPr>
            <w:tcW w:w="2952" w:type="dxa"/>
            <w:vAlign w:val="center"/>
          </w:tcPr>
          <w:p w14:paraId="53A541FC" w14:textId="77777777" w:rsidR="002E48B3" w:rsidRPr="00AC4FBC" w:rsidRDefault="002E48B3" w:rsidP="002E48B3">
            <w:pPr>
              <w:pStyle w:val="TAC"/>
            </w:pPr>
            <w:r w:rsidRPr="00AC4FBC">
              <w:rPr>
                <w:rFonts w:eastAsia="SimSun"/>
              </w:rPr>
              <w:t>1</w:t>
            </w:r>
          </w:p>
        </w:tc>
        <w:tc>
          <w:tcPr>
            <w:tcW w:w="2952" w:type="dxa"/>
            <w:vAlign w:val="center"/>
          </w:tcPr>
          <w:p w14:paraId="05E136CB" w14:textId="77777777" w:rsidR="002E48B3" w:rsidRPr="00AC4FBC" w:rsidRDefault="002E48B3" w:rsidP="002E48B3">
            <w:pPr>
              <w:pStyle w:val="TAC"/>
            </w:pPr>
            <w:r w:rsidRPr="00AC4FBC">
              <w:rPr>
                <w:rFonts w:eastAsia="SimSun"/>
              </w:rPr>
              <w:t>0.6</w:t>
            </w:r>
          </w:p>
        </w:tc>
      </w:tr>
      <w:tr w:rsidR="002E48B3" w:rsidRPr="00AC4FBC" w14:paraId="74DD2B25" w14:textId="77777777">
        <w:trPr>
          <w:jc w:val="center"/>
        </w:trPr>
        <w:tc>
          <w:tcPr>
            <w:tcW w:w="2221" w:type="dxa"/>
            <w:vMerge/>
            <w:vAlign w:val="center"/>
          </w:tcPr>
          <w:p w14:paraId="0D6FA0DB" w14:textId="77777777" w:rsidR="002E48B3" w:rsidRPr="00AC4FBC" w:rsidRDefault="002E48B3" w:rsidP="002E48B3">
            <w:pPr>
              <w:pStyle w:val="TAL"/>
            </w:pPr>
          </w:p>
        </w:tc>
        <w:tc>
          <w:tcPr>
            <w:tcW w:w="2952" w:type="dxa"/>
            <w:vAlign w:val="center"/>
          </w:tcPr>
          <w:p w14:paraId="0E7AADCE" w14:textId="77777777" w:rsidR="002E48B3" w:rsidRPr="00AC4FBC" w:rsidRDefault="002E48B3" w:rsidP="002E48B3">
            <w:pPr>
              <w:pStyle w:val="TAC"/>
            </w:pPr>
            <w:r w:rsidRPr="00AC4FBC">
              <w:rPr>
                <w:rFonts w:eastAsia="SimSun"/>
              </w:rPr>
              <w:t>n77</w:t>
            </w:r>
          </w:p>
        </w:tc>
        <w:tc>
          <w:tcPr>
            <w:tcW w:w="2952" w:type="dxa"/>
            <w:vAlign w:val="center"/>
          </w:tcPr>
          <w:p w14:paraId="136A6CD0" w14:textId="77777777" w:rsidR="002E48B3" w:rsidRPr="00AC4FBC" w:rsidRDefault="002E48B3" w:rsidP="002E48B3">
            <w:pPr>
              <w:pStyle w:val="TAC"/>
            </w:pPr>
            <w:r w:rsidRPr="00AC4FBC">
              <w:rPr>
                <w:rFonts w:eastAsia="SimSun"/>
              </w:rPr>
              <w:t>0.8</w:t>
            </w:r>
          </w:p>
        </w:tc>
      </w:tr>
      <w:tr w:rsidR="002E48B3" w:rsidRPr="00AC4FBC" w14:paraId="283DBEBD" w14:textId="77777777">
        <w:trPr>
          <w:jc w:val="center"/>
        </w:trPr>
        <w:tc>
          <w:tcPr>
            <w:tcW w:w="2221" w:type="dxa"/>
            <w:vMerge w:val="restart"/>
            <w:vAlign w:val="center"/>
          </w:tcPr>
          <w:p w14:paraId="514B49CB" w14:textId="77777777" w:rsidR="002E48B3" w:rsidRPr="00AC4FBC" w:rsidRDefault="002E48B3" w:rsidP="002E48B3">
            <w:pPr>
              <w:pStyle w:val="TAL"/>
            </w:pPr>
            <w:r w:rsidRPr="00AC4FBC">
              <w:rPr>
                <w:rFonts w:eastAsia="Malgun Gothic"/>
              </w:rPr>
              <w:t>DC_1_n78-n79</w:t>
            </w:r>
          </w:p>
        </w:tc>
        <w:tc>
          <w:tcPr>
            <w:tcW w:w="2952" w:type="dxa"/>
            <w:vAlign w:val="center"/>
          </w:tcPr>
          <w:p w14:paraId="505AC50A" w14:textId="77777777" w:rsidR="002E48B3" w:rsidRPr="00AC4FBC" w:rsidRDefault="002E48B3" w:rsidP="002E48B3">
            <w:pPr>
              <w:pStyle w:val="TAC"/>
            </w:pPr>
            <w:r w:rsidRPr="00AC4FBC">
              <w:rPr>
                <w:rFonts w:eastAsia="Malgun Gothic"/>
              </w:rPr>
              <w:t>1</w:t>
            </w:r>
          </w:p>
        </w:tc>
        <w:tc>
          <w:tcPr>
            <w:tcW w:w="2952" w:type="dxa"/>
            <w:vAlign w:val="center"/>
          </w:tcPr>
          <w:p w14:paraId="4545F7BC" w14:textId="77777777" w:rsidR="002E48B3" w:rsidRPr="00AC4FBC" w:rsidRDefault="002E48B3" w:rsidP="002E48B3">
            <w:pPr>
              <w:pStyle w:val="TAC"/>
            </w:pPr>
            <w:r w:rsidRPr="00AC4FBC">
              <w:rPr>
                <w:rFonts w:eastAsia="Malgun Gothic"/>
              </w:rPr>
              <w:t>0.3</w:t>
            </w:r>
          </w:p>
        </w:tc>
      </w:tr>
      <w:tr w:rsidR="002E48B3" w:rsidRPr="00AC4FBC" w14:paraId="7D392576" w14:textId="77777777">
        <w:trPr>
          <w:jc w:val="center"/>
        </w:trPr>
        <w:tc>
          <w:tcPr>
            <w:tcW w:w="2221" w:type="dxa"/>
            <w:vMerge/>
            <w:vAlign w:val="center"/>
          </w:tcPr>
          <w:p w14:paraId="63CB3186" w14:textId="77777777" w:rsidR="002E48B3" w:rsidRPr="00AC4FBC" w:rsidRDefault="002E48B3" w:rsidP="002E48B3">
            <w:pPr>
              <w:pStyle w:val="TAL"/>
            </w:pPr>
          </w:p>
        </w:tc>
        <w:tc>
          <w:tcPr>
            <w:tcW w:w="2952" w:type="dxa"/>
            <w:vAlign w:val="center"/>
          </w:tcPr>
          <w:p w14:paraId="0537CBDB" w14:textId="77777777" w:rsidR="002E48B3" w:rsidRPr="00AC4FBC" w:rsidRDefault="002E48B3" w:rsidP="002E48B3">
            <w:pPr>
              <w:pStyle w:val="TAC"/>
            </w:pPr>
            <w:r w:rsidRPr="00AC4FBC">
              <w:rPr>
                <w:rFonts w:eastAsia="Malgun Gothic"/>
              </w:rPr>
              <w:t>n78</w:t>
            </w:r>
          </w:p>
        </w:tc>
        <w:tc>
          <w:tcPr>
            <w:tcW w:w="2952" w:type="dxa"/>
            <w:vAlign w:val="center"/>
          </w:tcPr>
          <w:p w14:paraId="489452CC" w14:textId="77777777" w:rsidR="002E48B3" w:rsidRPr="00AC4FBC" w:rsidRDefault="002E48B3" w:rsidP="002E48B3">
            <w:pPr>
              <w:pStyle w:val="TAC"/>
            </w:pPr>
            <w:r w:rsidRPr="00AC4FBC">
              <w:rPr>
                <w:rFonts w:eastAsia="Malgun Gothic"/>
              </w:rPr>
              <w:t>0.8</w:t>
            </w:r>
          </w:p>
        </w:tc>
      </w:tr>
      <w:tr w:rsidR="002E48B3" w:rsidRPr="00AC4FBC" w14:paraId="0AF1DDB1" w14:textId="77777777">
        <w:trPr>
          <w:jc w:val="center"/>
        </w:trPr>
        <w:tc>
          <w:tcPr>
            <w:tcW w:w="2221" w:type="dxa"/>
            <w:vMerge/>
            <w:vAlign w:val="center"/>
          </w:tcPr>
          <w:p w14:paraId="145F1967" w14:textId="77777777" w:rsidR="002E48B3" w:rsidRPr="00AC4FBC" w:rsidRDefault="002E48B3" w:rsidP="002E48B3">
            <w:pPr>
              <w:pStyle w:val="TAL"/>
            </w:pPr>
          </w:p>
        </w:tc>
        <w:tc>
          <w:tcPr>
            <w:tcW w:w="2952" w:type="dxa"/>
            <w:vAlign w:val="center"/>
          </w:tcPr>
          <w:p w14:paraId="1F5E4FE0" w14:textId="77777777" w:rsidR="002E48B3" w:rsidRPr="00AC4FBC" w:rsidRDefault="002E48B3" w:rsidP="002E48B3">
            <w:pPr>
              <w:pStyle w:val="TAC"/>
            </w:pPr>
            <w:r w:rsidRPr="00AC4FBC">
              <w:rPr>
                <w:rFonts w:eastAsia="Malgun Gothic"/>
              </w:rPr>
              <w:t>n79</w:t>
            </w:r>
          </w:p>
        </w:tc>
        <w:tc>
          <w:tcPr>
            <w:tcW w:w="2952" w:type="dxa"/>
            <w:vAlign w:val="center"/>
          </w:tcPr>
          <w:p w14:paraId="002AF47C" w14:textId="77777777" w:rsidR="002E48B3" w:rsidRPr="00AC4FBC" w:rsidRDefault="002E48B3" w:rsidP="002E48B3">
            <w:pPr>
              <w:pStyle w:val="TAC"/>
            </w:pPr>
            <w:r w:rsidRPr="00AC4FBC">
              <w:rPr>
                <w:rFonts w:eastAsia="Malgun Gothic"/>
              </w:rPr>
              <w:t>0.5</w:t>
            </w:r>
          </w:p>
        </w:tc>
      </w:tr>
      <w:tr w:rsidR="002E48B3" w:rsidRPr="00AC4FBC" w14:paraId="506228B9" w14:textId="77777777">
        <w:trPr>
          <w:jc w:val="center"/>
        </w:trPr>
        <w:tc>
          <w:tcPr>
            <w:tcW w:w="2221" w:type="dxa"/>
            <w:vMerge w:val="restart"/>
            <w:vAlign w:val="center"/>
          </w:tcPr>
          <w:p w14:paraId="7BD27BF5" w14:textId="77777777" w:rsidR="002E48B3" w:rsidRPr="00AC4FBC" w:rsidRDefault="002E48B3" w:rsidP="002E48B3">
            <w:pPr>
              <w:pStyle w:val="TAL"/>
            </w:pPr>
            <w:r w:rsidRPr="00AC4FBC">
              <w:t>DC_2-5_n66</w:t>
            </w:r>
          </w:p>
        </w:tc>
        <w:tc>
          <w:tcPr>
            <w:tcW w:w="2952" w:type="dxa"/>
            <w:vAlign w:val="center"/>
          </w:tcPr>
          <w:p w14:paraId="54EA581C" w14:textId="77777777" w:rsidR="002E48B3" w:rsidRPr="00AC4FBC" w:rsidRDefault="002E48B3" w:rsidP="002E48B3">
            <w:pPr>
              <w:pStyle w:val="TAC"/>
            </w:pPr>
            <w:r w:rsidRPr="00AC4FBC">
              <w:t>2</w:t>
            </w:r>
          </w:p>
        </w:tc>
        <w:tc>
          <w:tcPr>
            <w:tcW w:w="2952" w:type="dxa"/>
            <w:vAlign w:val="center"/>
          </w:tcPr>
          <w:p w14:paraId="3D430D4D" w14:textId="77777777" w:rsidR="002E48B3" w:rsidRPr="00AC4FBC" w:rsidRDefault="002E48B3" w:rsidP="002E48B3">
            <w:pPr>
              <w:pStyle w:val="TAC"/>
            </w:pPr>
            <w:r w:rsidRPr="00AC4FBC">
              <w:t>0.5</w:t>
            </w:r>
          </w:p>
        </w:tc>
      </w:tr>
      <w:tr w:rsidR="002E48B3" w:rsidRPr="00AC4FBC" w14:paraId="59EB4841" w14:textId="77777777">
        <w:trPr>
          <w:jc w:val="center"/>
        </w:trPr>
        <w:tc>
          <w:tcPr>
            <w:tcW w:w="2221" w:type="dxa"/>
            <w:vMerge/>
            <w:vAlign w:val="center"/>
          </w:tcPr>
          <w:p w14:paraId="60C134AB" w14:textId="77777777" w:rsidR="002E48B3" w:rsidRPr="00AC4FBC" w:rsidRDefault="002E48B3" w:rsidP="002E48B3">
            <w:pPr>
              <w:pStyle w:val="TAL"/>
            </w:pPr>
          </w:p>
        </w:tc>
        <w:tc>
          <w:tcPr>
            <w:tcW w:w="2952" w:type="dxa"/>
            <w:vAlign w:val="center"/>
          </w:tcPr>
          <w:p w14:paraId="6F0E80CD" w14:textId="77777777" w:rsidR="002E48B3" w:rsidRPr="00AC4FBC" w:rsidRDefault="002E48B3" w:rsidP="002E48B3">
            <w:pPr>
              <w:pStyle w:val="TAC"/>
            </w:pPr>
            <w:r w:rsidRPr="00AC4FBC">
              <w:t>5</w:t>
            </w:r>
          </w:p>
        </w:tc>
        <w:tc>
          <w:tcPr>
            <w:tcW w:w="2952" w:type="dxa"/>
            <w:vAlign w:val="center"/>
          </w:tcPr>
          <w:p w14:paraId="1A701BE8" w14:textId="77777777" w:rsidR="002E48B3" w:rsidRPr="00AC4FBC" w:rsidRDefault="002E48B3" w:rsidP="002E48B3">
            <w:pPr>
              <w:pStyle w:val="TAC"/>
            </w:pPr>
            <w:r w:rsidRPr="00AC4FBC">
              <w:t>0.3</w:t>
            </w:r>
          </w:p>
        </w:tc>
      </w:tr>
      <w:tr w:rsidR="002E48B3" w:rsidRPr="00AC4FBC" w14:paraId="20B1F476" w14:textId="77777777" w:rsidTr="00AB25D4">
        <w:trPr>
          <w:jc w:val="center"/>
        </w:trPr>
        <w:tc>
          <w:tcPr>
            <w:tcW w:w="2221" w:type="dxa"/>
            <w:vMerge/>
            <w:tcBorders>
              <w:bottom w:val="single" w:sz="4" w:space="0" w:color="auto"/>
            </w:tcBorders>
            <w:vAlign w:val="center"/>
          </w:tcPr>
          <w:p w14:paraId="323FCF90" w14:textId="77777777" w:rsidR="002E48B3" w:rsidRPr="00AC4FBC" w:rsidRDefault="002E48B3" w:rsidP="002E48B3">
            <w:pPr>
              <w:pStyle w:val="TAL"/>
            </w:pPr>
          </w:p>
        </w:tc>
        <w:tc>
          <w:tcPr>
            <w:tcW w:w="2952" w:type="dxa"/>
            <w:vAlign w:val="center"/>
          </w:tcPr>
          <w:p w14:paraId="550A9B02" w14:textId="77777777" w:rsidR="002E48B3" w:rsidRPr="00AC4FBC" w:rsidRDefault="002E48B3" w:rsidP="002E48B3">
            <w:pPr>
              <w:pStyle w:val="TAC"/>
            </w:pPr>
            <w:r w:rsidRPr="00AC4FBC">
              <w:t>n66</w:t>
            </w:r>
          </w:p>
        </w:tc>
        <w:tc>
          <w:tcPr>
            <w:tcW w:w="2952" w:type="dxa"/>
            <w:vAlign w:val="center"/>
          </w:tcPr>
          <w:p w14:paraId="12E97173" w14:textId="77777777" w:rsidR="002E48B3" w:rsidRPr="00AC4FBC" w:rsidRDefault="002E48B3" w:rsidP="002E48B3">
            <w:pPr>
              <w:pStyle w:val="TAC"/>
            </w:pPr>
            <w:r w:rsidRPr="00AC4FBC">
              <w:t>0.5</w:t>
            </w:r>
          </w:p>
        </w:tc>
      </w:tr>
      <w:tr w:rsidR="00AB25D4" w:rsidRPr="00AC4FBC" w14:paraId="4E7F4776" w14:textId="77777777" w:rsidTr="00AB25D4">
        <w:trPr>
          <w:jc w:val="center"/>
        </w:trPr>
        <w:tc>
          <w:tcPr>
            <w:tcW w:w="2221" w:type="dxa"/>
            <w:tcBorders>
              <w:bottom w:val="nil"/>
            </w:tcBorders>
            <w:vAlign w:val="center"/>
          </w:tcPr>
          <w:p w14:paraId="51AE93FD" w14:textId="77777777" w:rsidR="00AB25D4" w:rsidRPr="00AC4FBC" w:rsidRDefault="00AB25D4" w:rsidP="00AB25D4">
            <w:pPr>
              <w:pStyle w:val="TAL"/>
            </w:pPr>
          </w:p>
        </w:tc>
        <w:tc>
          <w:tcPr>
            <w:tcW w:w="2952" w:type="dxa"/>
            <w:vAlign w:val="center"/>
          </w:tcPr>
          <w:p w14:paraId="31703B4F" w14:textId="447D3103" w:rsidR="00AB25D4" w:rsidRPr="00AC4FBC" w:rsidRDefault="00AB25D4" w:rsidP="00AB25D4">
            <w:pPr>
              <w:pStyle w:val="TAC"/>
            </w:pPr>
            <w:r w:rsidRPr="00AC4FBC">
              <w:t>2</w:t>
            </w:r>
          </w:p>
        </w:tc>
        <w:tc>
          <w:tcPr>
            <w:tcW w:w="2952" w:type="dxa"/>
            <w:vAlign w:val="center"/>
          </w:tcPr>
          <w:p w14:paraId="39A01CD7" w14:textId="11CE0B8C" w:rsidR="00AB25D4" w:rsidRPr="00AC4FBC" w:rsidRDefault="00AB25D4" w:rsidP="00AB25D4">
            <w:pPr>
              <w:pStyle w:val="TAC"/>
            </w:pPr>
            <w:r>
              <w:t>0.6</w:t>
            </w:r>
          </w:p>
        </w:tc>
      </w:tr>
      <w:tr w:rsidR="00AB25D4" w:rsidRPr="00AC4FBC" w14:paraId="31F12DAA" w14:textId="77777777" w:rsidTr="00AB25D4">
        <w:trPr>
          <w:jc w:val="center"/>
        </w:trPr>
        <w:tc>
          <w:tcPr>
            <w:tcW w:w="2221" w:type="dxa"/>
            <w:tcBorders>
              <w:top w:val="nil"/>
              <w:left w:val="single" w:sz="4" w:space="0" w:color="auto"/>
              <w:bottom w:val="nil"/>
              <w:right w:val="single" w:sz="4" w:space="0" w:color="auto"/>
            </w:tcBorders>
            <w:vAlign w:val="center"/>
          </w:tcPr>
          <w:p w14:paraId="554365EF" w14:textId="289DA9F7" w:rsidR="00AB25D4" w:rsidRPr="00AC4FBC" w:rsidRDefault="00AB25D4" w:rsidP="00AB25D4">
            <w:pPr>
              <w:pStyle w:val="TAL"/>
            </w:pPr>
            <w:r w:rsidRPr="00EF5447">
              <w:t>DC_2_n5-n77</w:t>
            </w:r>
          </w:p>
        </w:tc>
        <w:tc>
          <w:tcPr>
            <w:tcW w:w="2952" w:type="dxa"/>
            <w:tcBorders>
              <w:left w:val="single" w:sz="4" w:space="0" w:color="auto"/>
            </w:tcBorders>
            <w:vAlign w:val="center"/>
          </w:tcPr>
          <w:p w14:paraId="15AA76DD" w14:textId="438E33BC" w:rsidR="00AB25D4" w:rsidRPr="00AC4FBC" w:rsidRDefault="00AB25D4" w:rsidP="00AB25D4">
            <w:pPr>
              <w:pStyle w:val="TAC"/>
            </w:pPr>
            <w:r>
              <w:t>n</w:t>
            </w:r>
            <w:r w:rsidRPr="00AC4FBC">
              <w:t>5</w:t>
            </w:r>
          </w:p>
        </w:tc>
        <w:tc>
          <w:tcPr>
            <w:tcW w:w="2952" w:type="dxa"/>
            <w:vAlign w:val="center"/>
          </w:tcPr>
          <w:p w14:paraId="479ECB7C" w14:textId="41638651" w:rsidR="00AB25D4" w:rsidRPr="00AC4FBC" w:rsidRDefault="00AB25D4" w:rsidP="00AB25D4">
            <w:pPr>
              <w:pStyle w:val="TAC"/>
            </w:pPr>
            <w:r>
              <w:t>0.3</w:t>
            </w:r>
          </w:p>
        </w:tc>
      </w:tr>
      <w:tr w:rsidR="00AB25D4" w:rsidRPr="00AC4FBC" w14:paraId="0CE6FB63" w14:textId="77777777" w:rsidTr="00AB25D4">
        <w:trPr>
          <w:jc w:val="center"/>
        </w:trPr>
        <w:tc>
          <w:tcPr>
            <w:tcW w:w="2221" w:type="dxa"/>
            <w:tcBorders>
              <w:top w:val="nil"/>
              <w:bottom w:val="single" w:sz="4" w:space="0" w:color="auto"/>
            </w:tcBorders>
            <w:vAlign w:val="center"/>
          </w:tcPr>
          <w:p w14:paraId="1FED22A9" w14:textId="77777777" w:rsidR="00AB25D4" w:rsidRPr="00AC4FBC" w:rsidRDefault="00AB25D4" w:rsidP="00AB25D4">
            <w:pPr>
              <w:pStyle w:val="TAL"/>
            </w:pPr>
          </w:p>
        </w:tc>
        <w:tc>
          <w:tcPr>
            <w:tcW w:w="2952" w:type="dxa"/>
            <w:vAlign w:val="center"/>
          </w:tcPr>
          <w:p w14:paraId="67577BFE" w14:textId="2224B528" w:rsidR="00AB25D4" w:rsidRPr="00AC4FBC" w:rsidRDefault="00AB25D4" w:rsidP="00AB25D4">
            <w:pPr>
              <w:pStyle w:val="TAC"/>
            </w:pPr>
            <w:r>
              <w:t>n77</w:t>
            </w:r>
          </w:p>
        </w:tc>
        <w:tc>
          <w:tcPr>
            <w:tcW w:w="2952" w:type="dxa"/>
            <w:vAlign w:val="center"/>
          </w:tcPr>
          <w:p w14:paraId="223CADDF" w14:textId="7546904D" w:rsidR="00AB25D4" w:rsidRPr="00AC4FBC" w:rsidRDefault="00AB25D4" w:rsidP="00AB25D4">
            <w:pPr>
              <w:pStyle w:val="TAC"/>
            </w:pPr>
            <w:r>
              <w:t>0.8</w:t>
            </w:r>
          </w:p>
        </w:tc>
      </w:tr>
      <w:tr w:rsidR="00AB25D4" w:rsidRPr="00AC4FBC" w14:paraId="7900FE6C" w14:textId="77777777" w:rsidTr="00AB25D4">
        <w:trPr>
          <w:jc w:val="center"/>
        </w:trPr>
        <w:tc>
          <w:tcPr>
            <w:tcW w:w="2221" w:type="dxa"/>
            <w:tcBorders>
              <w:bottom w:val="nil"/>
            </w:tcBorders>
            <w:vAlign w:val="center"/>
          </w:tcPr>
          <w:p w14:paraId="279232FE" w14:textId="77777777" w:rsidR="00AB25D4" w:rsidRPr="00AC4FBC" w:rsidRDefault="00AB25D4" w:rsidP="00AB25D4">
            <w:pPr>
              <w:pStyle w:val="TAL"/>
            </w:pPr>
          </w:p>
        </w:tc>
        <w:tc>
          <w:tcPr>
            <w:tcW w:w="2952" w:type="dxa"/>
            <w:vAlign w:val="center"/>
          </w:tcPr>
          <w:p w14:paraId="2EBAF35F" w14:textId="2F1AD2D5" w:rsidR="00AB25D4" w:rsidRPr="00AC4FBC" w:rsidRDefault="00AB25D4" w:rsidP="00AB25D4">
            <w:pPr>
              <w:pStyle w:val="TAC"/>
            </w:pPr>
            <w:r>
              <w:rPr>
                <w:rFonts w:cs="Arial"/>
                <w:szCs w:val="18"/>
                <w:lang w:eastAsia="ja-JP"/>
              </w:rPr>
              <w:t>2</w:t>
            </w:r>
          </w:p>
        </w:tc>
        <w:tc>
          <w:tcPr>
            <w:tcW w:w="2952" w:type="dxa"/>
            <w:vAlign w:val="center"/>
          </w:tcPr>
          <w:p w14:paraId="551746B9" w14:textId="33170EC5" w:rsidR="00AB25D4" w:rsidRPr="00AC4FBC" w:rsidRDefault="00AB25D4" w:rsidP="00AB25D4">
            <w:pPr>
              <w:pStyle w:val="TAC"/>
            </w:pPr>
            <w:r>
              <w:rPr>
                <w:rFonts w:cs="Arial"/>
              </w:rPr>
              <w:t>0.6</w:t>
            </w:r>
          </w:p>
        </w:tc>
      </w:tr>
      <w:tr w:rsidR="00AB25D4" w:rsidRPr="00AC4FBC" w14:paraId="7E4BDA75" w14:textId="77777777" w:rsidTr="00AB25D4">
        <w:trPr>
          <w:jc w:val="center"/>
        </w:trPr>
        <w:tc>
          <w:tcPr>
            <w:tcW w:w="2221" w:type="dxa"/>
            <w:tcBorders>
              <w:top w:val="nil"/>
              <w:left w:val="single" w:sz="4" w:space="0" w:color="auto"/>
              <w:bottom w:val="nil"/>
              <w:right w:val="single" w:sz="4" w:space="0" w:color="auto"/>
            </w:tcBorders>
            <w:vAlign w:val="center"/>
          </w:tcPr>
          <w:p w14:paraId="39E980B4" w14:textId="169E69CB" w:rsidR="00AB25D4" w:rsidRPr="00AC4FBC" w:rsidRDefault="00AB25D4" w:rsidP="00AB25D4">
            <w:pPr>
              <w:pStyle w:val="TAL"/>
            </w:pPr>
            <w:r>
              <w:t>DC_2-13_n77</w:t>
            </w:r>
          </w:p>
        </w:tc>
        <w:tc>
          <w:tcPr>
            <w:tcW w:w="2952" w:type="dxa"/>
            <w:tcBorders>
              <w:left w:val="single" w:sz="4" w:space="0" w:color="auto"/>
            </w:tcBorders>
            <w:vAlign w:val="center"/>
          </w:tcPr>
          <w:p w14:paraId="4DFB4B83" w14:textId="564D5C7F" w:rsidR="00AB25D4" w:rsidRPr="00AC4FBC" w:rsidRDefault="00AB25D4" w:rsidP="00AB25D4">
            <w:pPr>
              <w:pStyle w:val="TAC"/>
            </w:pPr>
            <w:r>
              <w:rPr>
                <w:rFonts w:cs="Arial"/>
                <w:szCs w:val="18"/>
                <w:lang w:eastAsia="ja-JP"/>
              </w:rPr>
              <w:t>13</w:t>
            </w:r>
          </w:p>
        </w:tc>
        <w:tc>
          <w:tcPr>
            <w:tcW w:w="2952" w:type="dxa"/>
            <w:vAlign w:val="center"/>
          </w:tcPr>
          <w:p w14:paraId="3C8CBD6D" w14:textId="70E2667A" w:rsidR="00AB25D4" w:rsidRPr="00AC4FBC" w:rsidRDefault="00AB25D4" w:rsidP="00AB25D4">
            <w:pPr>
              <w:pStyle w:val="TAC"/>
            </w:pPr>
            <w:r>
              <w:rPr>
                <w:rFonts w:cs="Arial"/>
              </w:rPr>
              <w:t>0.5</w:t>
            </w:r>
          </w:p>
        </w:tc>
      </w:tr>
      <w:tr w:rsidR="00AB25D4" w:rsidRPr="00AC4FBC" w14:paraId="5C3BBCD9" w14:textId="77777777" w:rsidTr="00AB25D4">
        <w:trPr>
          <w:jc w:val="center"/>
        </w:trPr>
        <w:tc>
          <w:tcPr>
            <w:tcW w:w="2221" w:type="dxa"/>
            <w:tcBorders>
              <w:top w:val="nil"/>
            </w:tcBorders>
            <w:vAlign w:val="center"/>
          </w:tcPr>
          <w:p w14:paraId="6682C0D3" w14:textId="77777777" w:rsidR="00AB25D4" w:rsidRPr="00AC4FBC" w:rsidRDefault="00AB25D4" w:rsidP="00AB25D4">
            <w:pPr>
              <w:pStyle w:val="TAL"/>
            </w:pPr>
          </w:p>
        </w:tc>
        <w:tc>
          <w:tcPr>
            <w:tcW w:w="2952" w:type="dxa"/>
            <w:vAlign w:val="center"/>
          </w:tcPr>
          <w:p w14:paraId="412C51D1" w14:textId="38823734" w:rsidR="00AB25D4" w:rsidRPr="00AC4FBC" w:rsidRDefault="00AB25D4" w:rsidP="00AB25D4">
            <w:pPr>
              <w:pStyle w:val="TAC"/>
            </w:pPr>
            <w:r>
              <w:rPr>
                <w:rFonts w:cs="Arial"/>
                <w:szCs w:val="18"/>
                <w:lang w:eastAsia="ja-JP"/>
              </w:rPr>
              <w:t>n77</w:t>
            </w:r>
          </w:p>
        </w:tc>
        <w:tc>
          <w:tcPr>
            <w:tcW w:w="2952" w:type="dxa"/>
            <w:vAlign w:val="center"/>
          </w:tcPr>
          <w:p w14:paraId="5C4B9FBB" w14:textId="768C9A7B" w:rsidR="00AB25D4" w:rsidRPr="00AC4FBC" w:rsidRDefault="00AB25D4" w:rsidP="00AB25D4">
            <w:pPr>
              <w:pStyle w:val="TAC"/>
            </w:pPr>
            <w:r>
              <w:rPr>
                <w:rFonts w:cs="Arial"/>
              </w:rPr>
              <w:t>0.8</w:t>
            </w:r>
          </w:p>
        </w:tc>
      </w:tr>
      <w:tr w:rsidR="00AB25D4" w:rsidRPr="00AC4FBC" w14:paraId="7D69E863" w14:textId="77777777">
        <w:trPr>
          <w:jc w:val="center"/>
        </w:trPr>
        <w:tc>
          <w:tcPr>
            <w:tcW w:w="2221" w:type="dxa"/>
            <w:vMerge w:val="restart"/>
            <w:vAlign w:val="center"/>
          </w:tcPr>
          <w:p w14:paraId="65FC28BC" w14:textId="77777777" w:rsidR="00AB25D4" w:rsidRPr="00AC4FBC" w:rsidRDefault="00AB25D4" w:rsidP="00AB25D4">
            <w:pPr>
              <w:pStyle w:val="TAL"/>
            </w:pPr>
            <w:r w:rsidRPr="00AC4FBC">
              <w:rPr>
                <w:rFonts w:cs="Arial"/>
              </w:rPr>
              <w:t>DC_2-14_n2</w:t>
            </w:r>
          </w:p>
        </w:tc>
        <w:tc>
          <w:tcPr>
            <w:tcW w:w="2952" w:type="dxa"/>
            <w:vAlign w:val="center"/>
          </w:tcPr>
          <w:p w14:paraId="15B39448" w14:textId="77777777" w:rsidR="00AB25D4" w:rsidRPr="00AC4FBC" w:rsidRDefault="00AB25D4" w:rsidP="00AB25D4">
            <w:pPr>
              <w:pStyle w:val="TAC"/>
            </w:pPr>
            <w:r w:rsidRPr="00AC4FBC">
              <w:rPr>
                <w:rFonts w:cs="Arial"/>
                <w:szCs w:val="18"/>
                <w:lang w:eastAsia="ja-JP"/>
              </w:rPr>
              <w:t>2</w:t>
            </w:r>
          </w:p>
        </w:tc>
        <w:tc>
          <w:tcPr>
            <w:tcW w:w="2952" w:type="dxa"/>
            <w:vAlign w:val="center"/>
          </w:tcPr>
          <w:p w14:paraId="254C5BC9" w14:textId="77777777" w:rsidR="00AB25D4" w:rsidRPr="00AC4FBC" w:rsidRDefault="00AB25D4" w:rsidP="00AB25D4">
            <w:pPr>
              <w:pStyle w:val="TAC"/>
            </w:pPr>
            <w:r w:rsidRPr="00AC4FBC">
              <w:rPr>
                <w:rFonts w:cs="Arial"/>
              </w:rPr>
              <w:t>0.3</w:t>
            </w:r>
          </w:p>
        </w:tc>
      </w:tr>
      <w:tr w:rsidR="00AB25D4" w:rsidRPr="00AC4FBC" w14:paraId="3339BA1D" w14:textId="77777777">
        <w:trPr>
          <w:jc w:val="center"/>
        </w:trPr>
        <w:tc>
          <w:tcPr>
            <w:tcW w:w="2221" w:type="dxa"/>
            <w:vMerge/>
            <w:vAlign w:val="center"/>
          </w:tcPr>
          <w:p w14:paraId="63050AE9" w14:textId="77777777" w:rsidR="00AB25D4" w:rsidRPr="00AC4FBC" w:rsidRDefault="00AB25D4" w:rsidP="00AB25D4">
            <w:pPr>
              <w:pStyle w:val="TAL"/>
            </w:pPr>
          </w:p>
        </w:tc>
        <w:tc>
          <w:tcPr>
            <w:tcW w:w="2952" w:type="dxa"/>
            <w:vAlign w:val="center"/>
          </w:tcPr>
          <w:p w14:paraId="53806AAE" w14:textId="77777777" w:rsidR="00AB25D4" w:rsidRPr="00AC4FBC" w:rsidRDefault="00AB25D4" w:rsidP="00AB25D4">
            <w:pPr>
              <w:pStyle w:val="TAC"/>
            </w:pPr>
            <w:r w:rsidRPr="00AC4FBC">
              <w:rPr>
                <w:rFonts w:cs="Arial"/>
                <w:szCs w:val="18"/>
                <w:lang w:eastAsia="ja-JP"/>
              </w:rPr>
              <w:t>14</w:t>
            </w:r>
          </w:p>
        </w:tc>
        <w:tc>
          <w:tcPr>
            <w:tcW w:w="2952" w:type="dxa"/>
            <w:vAlign w:val="center"/>
          </w:tcPr>
          <w:p w14:paraId="00896D7B" w14:textId="77777777" w:rsidR="00AB25D4" w:rsidRPr="00AC4FBC" w:rsidRDefault="00AB25D4" w:rsidP="00AB25D4">
            <w:pPr>
              <w:pStyle w:val="TAC"/>
            </w:pPr>
            <w:r w:rsidRPr="00AC4FBC">
              <w:rPr>
                <w:rFonts w:cs="Arial"/>
              </w:rPr>
              <w:t>0.3</w:t>
            </w:r>
          </w:p>
        </w:tc>
      </w:tr>
      <w:tr w:rsidR="00AB25D4" w:rsidRPr="00AC4FBC" w14:paraId="40D1C128" w14:textId="77777777">
        <w:trPr>
          <w:jc w:val="center"/>
        </w:trPr>
        <w:tc>
          <w:tcPr>
            <w:tcW w:w="2221" w:type="dxa"/>
            <w:vMerge/>
            <w:vAlign w:val="center"/>
          </w:tcPr>
          <w:p w14:paraId="48A5A761" w14:textId="77777777" w:rsidR="00AB25D4" w:rsidRPr="00AC4FBC" w:rsidRDefault="00AB25D4" w:rsidP="00AB25D4">
            <w:pPr>
              <w:pStyle w:val="TAL"/>
            </w:pPr>
          </w:p>
        </w:tc>
        <w:tc>
          <w:tcPr>
            <w:tcW w:w="2952" w:type="dxa"/>
            <w:vAlign w:val="center"/>
          </w:tcPr>
          <w:p w14:paraId="1613061A" w14:textId="77777777" w:rsidR="00AB25D4" w:rsidRPr="00AC4FBC" w:rsidRDefault="00AB25D4" w:rsidP="00AB25D4">
            <w:pPr>
              <w:pStyle w:val="TAC"/>
            </w:pPr>
            <w:r w:rsidRPr="00AC4FBC">
              <w:rPr>
                <w:rFonts w:cs="Arial"/>
                <w:szCs w:val="18"/>
                <w:lang w:eastAsia="ja-JP"/>
              </w:rPr>
              <w:t>n2</w:t>
            </w:r>
          </w:p>
        </w:tc>
        <w:tc>
          <w:tcPr>
            <w:tcW w:w="2952" w:type="dxa"/>
            <w:vAlign w:val="center"/>
          </w:tcPr>
          <w:p w14:paraId="72DDC4BF" w14:textId="77777777" w:rsidR="00AB25D4" w:rsidRPr="00AC4FBC" w:rsidRDefault="00AB25D4" w:rsidP="00AB25D4">
            <w:pPr>
              <w:pStyle w:val="TAC"/>
            </w:pPr>
            <w:r w:rsidRPr="00AC4FBC">
              <w:rPr>
                <w:rFonts w:cs="Arial"/>
              </w:rPr>
              <w:t>0.3</w:t>
            </w:r>
          </w:p>
        </w:tc>
      </w:tr>
      <w:tr w:rsidR="00AB25D4" w:rsidRPr="00AC4FBC" w14:paraId="02E1297C" w14:textId="77777777">
        <w:trPr>
          <w:jc w:val="center"/>
        </w:trPr>
        <w:tc>
          <w:tcPr>
            <w:tcW w:w="2221" w:type="dxa"/>
            <w:vMerge w:val="restart"/>
            <w:vAlign w:val="center"/>
          </w:tcPr>
          <w:p w14:paraId="49EBF96B" w14:textId="77777777" w:rsidR="00AB25D4" w:rsidRPr="00AC4FBC" w:rsidRDefault="00AB25D4" w:rsidP="00AB25D4">
            <w:pPr>
              <w:pStyle w:val="TAL"/>
            </w:pPr>
            <w:r w:rsidRPr="00AC4FBC">
              <w:rPr>
                <w:rFonts w:cs="Arial"/>
              </w:rPr>
              <w:t>DC_2-14_n66</w:t>
            </w:r>
            <w:r w:rsidRPr="00AC4FBC">
              <w:rPr>
                <w:rFonts w:cs="Arial"/>
              </w:rPr>
              <w:br/>
              <w:t>DC_2-2-14_n66</w:t>
            </w:r>
          </w:p>
        </w:tc>
        <w:tc>
          <w:tcPr>
            <w:tcW w:w="2952" w:type="dxa"/>
            <w:vAlign w:val="center"/>
          </w:tcPr>
          <w:p w14:paraId="7CCC4832" w14:textId="77777777" w:rsidR="00AB25D4" w:rsidRPr="00AC4FBC" w:rsidRDefault="00AB25D4" w:rsidP="00AB25D4">
            <w:pPr>
              <w:pStyle w:val="TAC"/>
            </w:pPr>
            <w:r w:rsidRPr="00AC4FBC">
              <w:rPr>
                <w:rFonts w:cs="Arial"/>
                <w:szCs w:val="18"/>
                <w:lang w:eastAsia="ja-JP"/>
              </w:rPr>
              <w:t>2</w:t>
            </w:r>
          </w:p>
        </w:tc>
        <w:tc>
          <w:tcPr>
            <w:tcW w:w="2952" w:type="dxa"/>
            <w:vAlign w:val="center"/>
          </w:tcPr>
          <w:p w14:paraId="43FAAD8F" w14:textId="77777777" w:rsidR="00AB25D4" w:rsidRPr="00AC4FBC" w:rsidRDefault="00AB25D4" w:rsidP="00AB25D4">
            <w:pPr>
              <w:pStyle w:val="TAC"/>
            </w:pPr>
            <w:r w:rsidRPr="00AC4FBC">
              <w:rPr>
                <w:rFonts w:cs="Arial"/>
              </w:rPr>
              <w:t>0.5</w:t>
            </w:r>
          </w:p>
        </w:tc>
      </w:tr>
      <w:tr w:rsidR="00AB25D4" w:rsidRPr="00AC4FBC" w14:paraId="00E568B7" w14:textId="77777777">
        <w:trPr>
          <w:jc w:val="center"/>
        </w:trPr>
        <w:tc>
          <w:tcPr>
            <w:tcW w:w="2221" w:type="dxa"/>
            <w:vMerge/>
            <w:vAlign w:val="center"/>
          </w:tcPr>
          <w:p w14:paraId="1301280E" w14:textId="77777777" w:rsidR="00AB25D4" w:rsidRPr="00AC4FBC" w:rsidRDefault="00AB25D4" w:rsidP="00AB25D4">
            <w:pPr>
              <w:pStyle w:val="TAL"/>
            </w:pPr>
          </w:p>
        </w:tc>
        <w:tc>
          <w:tcPr>
            <w:tcW w:w="2952" w:type="dxa"/>
            <w:vAlign w:val="center"/>
          </w:tcPr>
          <w:p w14:paraId="2E6A68CC" w14:textId="77777777" w:rsidR="00AB25D4" w:rsidRPr="00AC4FBC" w:rsidRDefault="00AB25D4" w:rsidP="00AB25D4">
            <w:pPr>
              <w:pStyle w:val="TAC"/>
            </w:pPr>
            <w:r w:rsidRPr="00AC4FBC">
              <w:rPr>
                <w:rFonts w:cs="Arial"/>
                <w:szCs w:val="18"/>
                <w:lang w:eastAsia="ja-JP"/>
              </w:rPr>
              <w:t>14</w:t>
            </w:r>
          </w:p>
        </w:tc>
        <w:tc>
          <w:tcPr>
            <w:tcW w:w="2952" w:type="dxa"/>
            <w:vAlign w:val="center"/>
          </w:tcPr>
          <w:p w14:paraId="43431E12" w14:textId="77777777" w:rsidR="00AB25D4" w:rsidRPr="00AC4FBC" w:rsidRDefault="00AB25D4" w:rsidP="00AB25D4">
            <w:pPr>
              <w:pStyle w:val="TAC"/>
            </w:pPr>
            <w:r w:rsidRPr="00AC4FBC">
              <w:rPr>
                <w:rFonts w:cs="Arial"/>
              </w:rPr>
              <w:t>0.3</w:t>
            </w:r>
          </w:p>
        </w:tc>
      </w:tr>
      <w:tr w:rsidR="00AB25D4" w:rsidRPr="00AC4FBC" w14:paraId="6BF9DC5F" w14:textId="77777777">
        <w:trPr>
          <w:jc w:val="center"/>
        </w:trPr>
        <w:tc>
          <w:tcPr>
            <w:tcW w:w="2221" w:type="dxa"/>
            <w:vMerge/>
            <w:vAlign w:val="center"/>
          </w:tcPr>
          <w:p w14:paraId="7BEEF597" w14:textId="77777777" w:rsidR="00AB25D4" w:rsidRPr="00AC4FBC" w:rsidRDefault="00AB25D4" w:rsidP="00AB25D4">
            <w:pPr>
              <w:pStyle w:val="TAL"/>
            </w:pPr>
          </w:p>
        </w:tc>
        <w:tc>
          <w:tcPr>
            <w:tcW w:w="2952" w:type="dxa"/>
            <w:vAlign w:val="center"/>
          </w:tcPr>
          <w:p w14:paraId="19509C24" w14:textId="77777777" w:rsidR="00AB25D4" w:rsidRPr="00AC4FBC" w:rsidRDefault="00AB25D4" w:rsidP="00AB25D4">
            <w:pPr>
              <w:pStyle w:val="TAC"/>
            </w:pPr>
            <w:r w:rsidRPr="00AC4FBC">
              <w:rPr>
                <w:rFonts w:cs="Arial"/>
                <w:szCs w:val="18"/>
                <w:lang w:eastAsia="ja-JP"/>
              </w:rPr>
              <w:t>n66</w:t>
            </w:r>
          </w:p>
        </w:tc>
        <w:tc>
          <w:tcPr>
            <w:tcW w:w="2952" w:type="dxa"/>
            <w:vAlign w:val="center"/>
          </w:tcPr>
          <w:p w14:paraId="4482E0E0" w14:textId="77777777" w:rsidR="00AB25D4" w:rsidRPr="00AC4FBC" w:rsidRDefault="00AB25D4" w:rsidP="00AB25D4">
            <w:pPr>
              <w:pStyle w:val="TAC"/>
            </w:pPr>
            <w:r w:rsidRPr="00AC4FBC">
              <w:rPr>
                <w:rFonts w:cs="Arial"/>
              </w:rPr>
              <w:t>0.5</w:t>
            </w:r>
          </w:p>
        </w:tc>
      </w:tr>
      <w:tr w:rsidR="00AB25D4" w:rsidRPr="00AC4FBC" w14:paraId="4E9048DC" w14:textId="77777777">
        <w:trPr>
          <w:jc w:val="center"/>
        </w:trPr>
        <w:tc>
          <w:tcPr>
            <w:tcW w:w="2221" w:type="dxa"/>
            <w:vMerge w:val="restart"/>
            <w:vAlign w:val="center"/>
          </w:tcPr>
          <w:p w14:paraId="6B881109" w14:textId="77777777" w:rsidR="00AB25D4" w:rsidRPr="00AC4FBC" w:rsidRDefault="00AB25D4" w:rsidP="00AB25D4">
            <w:pPr>
              <w:pStyle w:val="TAL"/>
            </w:pPr>
            <w:r w:rsidRPr="00AC4FBC">
              <w:t>DC_2-30_n66</w:t>
            </w:r>
          </w:p>
        </w:tc>
        <w:tc>
          <w:tcPr>
            <w:tcW w:w="2952" w:type="dxa"/>
            <w:vAlign w:val="center"/>
          </w:tcPr>
          <w:p w14:paraId="5E026F18" w14:textId="77777777" w:rsidR="00AB25D4" w:rsidRPr="00AC4FBC" w:rsidRDefault="00AB25D4" w:rsidP="00AB25D4">
            <w:pPr>
              <w:pStyle w:val="TAC"/>
            </w:pPr>
            <w:r w:rsidRPr="00AC4FBC">
              <w:t>2</w:t>
            </w:r>
          </w:p>
        </w:tc>
        <w:tc>
          <w:tcPr>
            <w:tcW w:w="2952" w:type="dxa"/>
            <w:vAlign w:val="center"/>
          </w:tcPr>
          <w:p w14:paraId="1E6CCA0E" w14:textId="77777777" w:rsidR="00AB25D4" w:rsidRPr="00AC4FBC" w:rsidRDefault="00AB25D4" w:rsidP="00AB25D4">
            <w:pPr>
              <w:pStyle w:val="TAC"/>
            </w:pPr>
            <w:r w:rsidRPr="00AC4FBC">
              <w:t>0.5</w:t>
            </w:r>
          </w:p>
        </w:tc>
      </w:tr>
      <w:tr w:rsidR="00AB25D4" w:rsidRPr="00AC4FBC" w14:paraId="774D8CC6" w14:textId="77777777">
        <w:trPr>
          <w:jc w:val="center"/>
        </w:trPr>
        <w:tc>
          <w:tcPr>
            <w:tcW w:w="2221" w:type="dxa"/>
            <w:vMerge/>
            <w:vAlign w:val="center"/>
          </w:tcPr>
          <w:p w14:paraId="10480E98" w14:textId="77777777" w:rsidR="00AB25D4" w:rsidRPr="00AC4FBC" w:rsidRDefault="00AB25D4" w:rsidP="00AB25D4">
            <w:pPr>
              <w:pStyle w:val="TAL"/>
            </w:pPr>
          </w:p>
        </w:tc>
        <w:tc>
          <w:tcPr>
            <w:tcW w:w="2952" w:type="dxa"/>
            <w:vAlign w:val="center"/>
          </w:tcPr>
          <w:p w14:paraId="37649B8F" w14:textId="77777777" w:rsidR="00AB25D4" w:rsidRPr="00AC4FBC" w:rsidRDefault="00AB25D4" w:rsidP="00AB25D4">
            <w:pPr>
              <w:pStyle w:val="TAC"/>
            </w:pPr>
            <w:r w:rsidRPr="00AC4FBC">
              <w:t>30</w:t>
            </w:r>
          </w:p>
        </w:tc>
        <w:tc>
          <w:tcPr>
            <w:tcW w:w="2952" w:type="dxa"/>
            <w:vAlign w:val="center"/>
          </w:tcPr>
          <w:p w14:paraId="29B09B96" w14:textId="77777777" w:rsidR="00AB25D4" w:rsidRPr="00AC4FBC" w:rsidRDefault="00AB25D4" w:rsidP="00AB25D4">
            <w:pPr>
              <w:pStyle w:val="TAC"/>
            </w:pPr>
            <w:r w:rsidRPr="00AC4FBC">
              <w:t>0.3</w:t>
            </w:r>
          </w:p>
        </w:tc>
      </w:tr>
      <w:tr w:rsidR="00AB25D4" w:rsidRPr="00AC4FBC" w14:paraId="73B9E9C8" w14:textId="77777777">
        <w:trPr>
          <w:jc w:val="center"/>
        </w:trPr>
        <w:tc>
          <w:tcPr>
            <w:tcW w:w="2221" w:type="dxa"/>
            <w:vMerge/>
            <w:vAlign w:val="center"/>
          </w:tcPr>
          <w:p w14:paraId="751E8C7A" w14:textId="77777777" w:rsidR="00AB25D4" w:rsidRPr="00AC4FBC" w:rsidRDefault="00AB25D4" w:rsidP="00AB25D4">
            <w:pPr>
              <w:pStyle w:val="TAL"/>
            </w:pPr>
          </w:p>
        </w:tc>
        <w:tc>
          <w:tcPr>
            <w:tcW w:w="2952" w:type="dxa"/>
            <w:vAlign w:val="center"/>
          </w:tcPr>
          <w:p w14:paraId="30000A99" w14:textId="77777777" w:rsidR="00AB25D4" w:rsidRPr="00AC4FBC" w:rsidRDefault="00AB25D4" w:rsidP="00AB25D4">
            <w:pPr>
              <w:pStyle w:val="TAC"/>
            </w:pPr>
            <w:r w:rsidRPr="00AC4FBC">
              <w:t>n66</w:t>
            </w:r>
          </w:p>
        </w:tc>
        <w:tc>
          <w:tcPr>
            <w:tcW w:w="2952" w:type="dxa"/>
            <w:vAlign w:val="center"/>
          </w:tcPr>
          <w:p w14:paraId="0CA3672D" w14:textId="77777777" w:rsidR="00AB25D4" w:rsidRPr="00AC4FBC" w:rsidRDefault="00AB25D4" w:rsidP="00AB25D4">
            <w:pPr>
              <w:pStyle w:val="TAC"/>
            </w:pPr>
            <w:r w:rsidRPr="00AC4FBC">
              <w:t>0.5</w:t>
            </w:r>
          </w:p>
        </w:tc>
      </w:tr>
      <w:tr w:rsidR="00AB25D4" w:rsidRPr="00AC4FBC" w14:paraId="17C270B0" w14:textId="77777777">
        <w:trPr>
          <w:jc w:val="center"/>
        </w:trPr>
        <w:tc>
          <w:tcPr>
            <w:tcW w:w="2221" w:type="dxa"/>
            <w:vMerge w:val="restart"/>
            <w:vAlign w:val="center"/>
          </w:tcPr>
          <w:p w14:paraId="3E4AA5F4" w14:textId="77777777" w:rsidR="00AB25D4" w:rsidRPr="00AC4FBC" w:rsidRDefault="00AB25D4" w:rsidP="00AB25D4">
            <w:pPr>
              <w:pStyle w:val="TAL"/>
            </w:pPr>
            <w:bookmarkStart w:id="3199" w:name="OLE_LINK17"/>
            <w:r w:rsidRPr="00AC4FBC">
              <w:t>DC_2-66_n5</w:t>
            </w:r>
            <w:bookmarkEnd w:id="3199"/>
          </w:p>
        </w:tc>
        <w:tc>
          <w:tcPr>
            <w:tcW w:w="2952" w:type="dxa"/>
            <w:vAlign w:val="center"/>
          </w:tcPr>
          <w:p w14:paraId="50CD44B3" w14:textId="77777777" w:rsidR="00AB25D4" w:rsidRPr="00AC4FBC" w:rsidRDefault="00AB25D4" w:rsidP="00AB25D4">
            <w:pPr>
              <w:pStyle w:val="TAC"/>
            </w:pPr>
            <w:r w:rsidRPr="00AC4FBC">
              <w:t>2</w:t>
            </w:r>
          </w:p>
        </w:tc>
        <w:tc>
          <w:tcPr>
            <w:tcW w:w="2952" w:type="dxa"/>
            <w:vAlign w:val="center"/>
          </w:tcPr>
          <w:p w14:paraId="6DD176AB" w14:textId="77777777" w:rsidR="00AB25D4" w:rsidRPr="00AC4FBC" w:rsidRDefault="00AB25D4" w:rsidP="00AB25D4">
            <w:pPr>
              <w:pStyle w:val="TAC"/>
            </w:pPr>
            <w:r w:rsidRPr="00AC4FBC">
              <w:t>0.5</w:t>
            </w:r>
          </w:p>
        </w:tc>
      </w:tr>
      <w:tr w:rsidR="00AB25D4" w:rsidRPr="00AC4FBC" w14:paraId="4FC40881" w14:textId="77777777">
        <w:trPr>
          <w:jc w:val="center"/>
        </w:trPr>
        <w:tc>
          <w:tcPr>
            <w:tcW w:w="2221" w:type="dxa"/>
            <w:vMerge/>
            <w:vAlign w:val="center"/>
          </w:tcPr>
          <w:p w14:paraId="1969DF70" w14:textId="77777777" w:rsidR="00AB25D4" w:rsidRPr="00AC4FBC" w:rsidRDefault="00AB25D4" w:rsidP="00AB25D4">
            <w:pPr>
              <w:pStyle w:val="TAL"/>
            </w:pPr>
          </w:p>
        </w:tc>
        <w:tc>
          <w:tcPr>
            <w:tcW w:w="2952" w:type="dxa"/>
            <w:vAlign w:val="center"/>
          </w:tcPr>
          <w:p w14:paraId="0DAD9AD1" w14:textId="77777777" w:rsidR="00AB25D4" w:rsidRPr="00AC4FBC" w:rsidRDefault="00AB25D4" w:rsidP="00AB25D4">
            <w:pPr>
              <w:pStyle w:val="TAC"/>
            </w:pPr>
            <w:r w:rsidRPr="00AC4FBC">
              <w:t>66</w:t>
            </w:r>
          </w:p>
        </w:tc>
        <w:tc>
          <w:tcPr>
            <w:tcW w:w="2952" w:type="dxa"/>
            <w:vAlign w:val="center"/>
          </w:tcPr>
          <w:p w14:paraId="5818F035" w14:textId="77777777" w:rsidR="00AB25D4" w:rsidRPr="00AC4FBC" w:rsidRDefault="00AB25D4" w:rsidP="00AB25D4">
            <w:pPr>
              <w:pStyle w:val="TAC"/>
            </w:pPr>
            <w:r w:rsidRPr="00AC4FBC">
              <w:t>0.5</w:t>
            </w:r>
          </w:p>
        </w:tc>
      </w:tr>
      <w:tr w:rsidR="00AB25D4" w:rsidRPr="00AC4FBC" w14:paraId="6AD18C57" w14:textId="77777777">
        <w:trPr>
          <w:jc w:val="center"/>
        </w:trPr>
        <w:tc>
          <w:tcPr>
            <w:tcW w:w="2221" w:type="dxa"/>
            <w:vMerge/>
            <w:vAlign w:val="center"/>
          </w:tcPr>
          <w:p w14:paraId="2E87223E" w14:textId="77777777" w:rsidR="00AB25D4" w:rsidRPr="00AC4FBC" w:rsidRDefault="00AB25D4" w:rsidP="00AB25D4">
            <w:pPr>
              <w:pStyle w:val="TAL"/>
            </w:pPr>
          </w:p>
        </w:tc>
        <w:tc>
          <w:tcPr>
            <w:tcW w:w="2952" w:type="dxa"/>
            <w:vAlign w:val="center"/>
          </w:tcPr>
          <w:p w14:paraId="11397526" w14:textId="77777777" w:rsidR="00AB25D4" w:rsidRPr="00AC4FBC" w:rsidRDefault="00AB25D4" w:rsidP="00AB25D4">
            <w:pPr>
              <w:pStyle w:val="TAC"/>
            </w:pPr>
            <w:r w:rsidRPr="00AC4FBC">
              <w:t>n5</w:t>
            </w:r>
          </w:p>
        </w:tc>
        <w:tc>
          <w:tcPr>
            <w:tcW w:w="2952" w:type="dxa"/>
            <w:vAlign w:val="center"/>
          </w:tcPr>
          <w:p w14:paraId="644FF75D" w14:textId="77777777" w:rsidR="00AB25D4" w:rsidRPr="00AC4FBC" w:rsidRDefault="00AB25D4" w:rsidP="00AB25D4">
            <w:pPr>
              <w:pStyle w:val="TAC"/>
            </w:pPr>
            <w:r w:rsidRPr="00AC4FBC">
              <w:t>0.3</w:t>
            </w:r>
          </w:p>
        </w:tc>
      </w:tr>
      <w:tr w:rsidR="00AB25D4" w:rsidRPr="00AC4FBC" w14:paraId="1EBB0639" w14:textId="77777777">
        <w:trPr>
          <w:jc w:val="center"/>
        </w:trPr>
        <w:tc>
          <w:tcPr>
            <w:tcW w:w="2221" w:type="dxa"/>
            <w:vMerge w:val="restart"/>
            <w:vAlign w:val="center"/>
          </w:tcPr>
          <w:p w14:paraId="0401D27B" w14:textId="77777777" w:rsidR="00AB25D4" w:rsidRPr="00AC4FBC" w:rsidRDefault="00AB25D4" w:rsidP="00AB25D4">
            <w:pPr>
              <w:pStyle w:val="TAL"/>
            </w:pPr>
            <w:r w:rsidRPr="00AC4FBC">
              <w:t>DC_2-66_n41</w:t>
            </w:r>
          </w:p>
        </w:tc>
        <w:tc>
          <w:tcPr>
            <w:tcW w:w="2952" w:type="dxa"/>
            <w:vAlign w:val="center"/>
          </w:tcPr>
          <w:p w14:paraId="54F46950" w14:textId="77777777" w:rsidR="00AB25D4" w:rsidRPr="00AC4FBC" w:rsidRDefault="00AB25D4" w:rsidP="00AB25D4">
            <w:pPr>
              <w:pStyle w:val="TAC"/>
            </w:pPr>
            <w:r w:rsidRPr="00AC4FBC">
              <w:t>2</w:t>
            </w:r>
          </w:p>
        </w:tc>
        <w:tc>
          <w:tcPr>
            <w:tcW w:w="2952" w:type="dxa"/>
            <w:vAlign w:val="center"/>
          </w:tcPr>
          <w:p w14:paraId="3F78F77B" w14:textId="77777777" w:rsidR="00AB25D4" w:rsidRPr="00AC4FBC" w:rsidRDefault="00AB25D4" w:rsidP="00AB25D4">
            <w:pPr>
              <w:pStyle w:val="TAC"/>
            </w:pPr>
            <w:r w:rsidRPr="00AC4FBC">
              <w:t>0.5</w:t>
            </w:r>
          </w:p>
        </w:tc>
      </w:tr>
      <w:tr w:rsidR="00AB25D4" w:rsidRPr="00AC4FBC" w14:paraId="27CB6262" w14:textId="77777777">
        <w:trPr>
          <w:jc w:val="center"/>
        </w:trPr>
        <w:tc>
          <w:tcPr>
            <w:tcW w:w="2221" w:type="dxa"/>
            <w:vMerge/>
            <w:vAlign w:val="center"/>
          </w:tcPr>
          <w:p w14:paraId="07EA78B3" w14:textId="77777777" w:rsidR="00AB25D4" w:rsidRPr="00AC4FBC" w:rsidRDefault="00AB25D4" w:rsidP="00AB25D4">
            <w:pPr>
              <w:pStyle w:val="TAL"/>
            </w:pPr>
          </w:p>
        </w:tc>
        <w:tc>
          <w:tcPr>
            <w:tcW w:w="2952" w:type="dxa"/>
            <w:vAlign w:val="center"/>
          </w:tcPr>
          <w:p w14:paraId="49252326" w14:textId="77777777" w:rsidR="00AB25D4" w:rsidRPr="00AC4FBC" w:rsidRDefault="00AB25D4" w:rsidP="00AB25D4">
            <w:pPr>
              <w:pStyle w:val="TAC"/>
            </w:pPr>
            <w:r w:rsidRPr="00AC4FBC">
              <w:t>66</w:t>
            </w:r>
          </w:p>
        </w:tc>
        <w:tc>
          <w:tcPr>
            <w:tcW w:w="2952" w:type="dxa"/>
            <w:vAlign w:val="center"/>
          </w:tcPr>
          <w:p w14:paraId="30C24485" w14:textId="77777777" w:rsidR="00AB25D4" w:rsidRPr="00AC4FBC" w:rsidRDefault="00AB25D4" w:rsidP="00AB25D4">
            <w:pPr>
              <w:pStyle w:val="TAC"/>
            </w:pPr>
            <w:r w:rsidRPr="00AC4FBC">
              <w:t>0.5</w:t>
            </w:r>
          </w:p>
        </w:tc>
      </w:tr>
      <w:tr w:rsidR="00AB25D4" w:rsidRPr="00AC4FBC" w14:paraId="6D475C6B" w14:textId="77777777">
        <w:trPr>
          <w:jc w:val="center"/>
        </w:trPr>
        <w:tc>
          <w:tcPr>
            <w:tcW w:w="2221" w:type="dxa"/>
            <w:vMerge/>
            <w:vAlign w:val="center"/>
          </w:tcPr>
          <w:p w14:paraId="408A08B1" w14:textId="77777777" w:rsidR="00AB25D4" w:rsidRPr="00AC4FBC" w:rsidRDefault="00AB25D4" w:rsidP="00AB25D4">
            <w:pPr>
              <w:pStyle w:val="TAL"/>
            </w:pPr>
          </w:p>
        </w:tc>
        <w:tc>
          <w:tcPr>
            <w:tcW w:w="2952" w:type="dxa"/>
            <w:vMerge w:val="restart"/>
            <w:vAlign w:val="center"/>
          </w:tcPr>
          <w:p w14:paraId="0A7C45E5" w14:textId="77777777" w:rsidR="00AB25D4" w:rsidRPr="00AC4FBC" w:rsidRDefault="00AB25D4" w:rsidP="00AB25D4">
            <w:pPr>
              <w:pStyle w:val="TAC"/>
            </w:pPr>
            <w:r w:rsidRPr="00AC4FBC">
              <w:t>n41</w:t>
            </w:r>
          </w:p>
        </w:tc>
        <w:tc>
          <w:tcPr>
            <w:tcW w:w="2952" w:type="dxa"/>
            <w:vAlign w:val="center"/>
          </w:tcPr>
          <w:p w14:paraId="5C9222A1" w14:textId="77777777" w:rsidR="00AB25D4" w:rsidRPr="00AC4FBC" w:rsidRDefault="00AB25D4" w:rsidP="00AB25D4">
            <w:pPr>
              <w:pStyle w:val="TAC"/>
            </w:pPr>
            <w:r w:rsidRPr="00AC4FBC">
              <w:t>0.8</w:t>
            </w:r>
            <w:r w:rsidRPr="00AC4FBC">
              <w:rPr>
                <w:vertAlign w:val="superscript"/>
              </w:rPr>
              <w:t>1</w:t>
            </w:r>
          </w:p>
        </w:tc>
      </w:tr>
      <w:tr w:rsidR="00AB25D4" w:rsidRPr="00AC4FBC" w14:paraId="4765A2E9" w14:textId="77777777">
        <w:trPr>
          <w:jc w:val="center"/>
        </w:trPr>
        <w:tc>
          <w:tcPr>
            <w:tcW w:w="2221" w:type="dxa"/>
            <w:vMerge/>
            <w:vAlign w:val="center"/>
          </w:tcPr>
          <w:p w14:paraId="65B15E38" w14:textId="77777777" w:rsidR="00AB25D4" w:rsidRPr="00AC4FBC" w:rsidRDefault="00AB25D4" w:rsidP="00AB25D4">
            <w:pPr>
              <w:pStyle w:val="TAL"/>
            </w:pPr>
          </w:p>
        </w:tc>
        <w:tc>
          <w:tcPr>
            <w:tcW w:w="2952" w:type="dxa"/>
            <w:vMerge/>
            <w:vAlign w:val="center"/>
          </w:tcPr>
          <w:p w14:paraId="6078732B" w14:textId="77777777" w:rsidR="00AB25D4" w:rsidRPr="00AC4FBC" w:rsidRDefault="00AB25D4" w:rsidP="00AB25D4">
            <w:pPr>
              <w:pStyle w:val="TAC"/>
            </w:pPr>
          </w:p>
        </w:tc>
        <w:tc>
          <w:tcPr>
            <w:tcW w:w="2952" w:type="dxa"/>
            <w:vAlign w:val="center"/>
          </w:tcPr>
          <w:p w14:paraId="07E716E2" w14:textId="77777777" w:rsidR="00AB25D4" w:rsidRPr="00AC4FBC" w:rsidRDefault="00AB25D4" w:rsidP="00AB25D4">
            <w:pPr>
              <w:pStyle w:val="TAC"/>
            </w:pPr>
            <w:r w:rsidRPr="00AC4FBC">
              <w:t>1.3</w:t>
            </w:r>
            <w:r w:rsidRPr="00AC4FBC">
              <w:rPr>
                <w:vertAlign w:val="superscript"/>
              </w:rPr>
              <w:t>2</w:t>
            </w:r>
          </w:p>
        </w:tc>
      </w:tr>
      <w:tr w:rsidR="00AB25D4" w:rsidRPr="00AC4FBC" w14:paraId="119C1FBB" w14:textId="77777777">
        <w:trPr>
          <w:jc w:val="center"/>
        </w:trPr>
        <w:tc>
          <w:tcPr>
            <w:tcW w:w="2221" w:type="dxa"/>
            <w:vMerge w:val="restart"/>
            <w:vAlign w:val="center"/>
          </w:tcPr>
          <w:p w14:paraId="21279113" w14:textId="77777777" w:rsidR="00AB25D4" w:rsidRPr="00AC4FBC" w:rsidRDefault="00AB25D4" w:rsidP="00AB25D4">
            <w:pPr>
              <w:pStyle w:val="TAL"/>
            </w:pPr>
            <w:r w:rsidRPr="00AC4FBC">
              <w:t>DC_2-66_n71</w:t>
            </w:r>
          </w:p>
        </w:tc>
        <w:tc>
          <w:tcPr>
            <w:tcW w:w="2952" w:type="dxa"/>
            <w:vAlign w:val="center"/>
          </w:tcPr>
          <w:p w14:paraId="05F543DF" w14:textId="77777777" w:rsidR="00AB25D4" w:rsidRPr="00AC4FBC" w:rsidRDefault="00AB25D4" w:rsidP="00AB25D4">
            <w:pPr>
              <w:pStyle w:val="TAC"/>
            </w:pPr>
            <w:r w:rsidRPr="00AC4FBC">
              <w:t>2</w:t>
            </w:r>
          </w:p>
        </w:tc>
        <w:tc>
          <w:tcPr>
            <w:tcW w:w="2952" w:type="dxa"/>
            <w:vAlign w:val="center"/>
          </w:tcPr>
          <w:p w14:paraId="2D397DCE" w14:textId="77777777" w:rsidR="00AB25D4" w:rsidRPr="00AC4FBC" w:rsidRDefault="00AB25D4" w:rsidP="00AB25D4">
            <w:pPr>
              <w:pStyle w:val="TAC"/>
            </w:pPr>
            <w:r w:rsidRPr="00AC4FBC">
              <w:t>0.5</w:t>
            </w:r>
          </w:p>
        </w:tc>
      </w:tr>
      <w:tr w:rsidR="00AB25D4" w:rsidRPr="00AC4FBC" w14:paraId="6A228857" w14:textId="77777777">
        <w:trPr>
          <w:jc w:val="center"/>
        </w:trPr>
        <w:tc>
          <w:tcPr>
            <w:tcW w:w="2221" w:type="dxa"/>
            <w:vMerge/>
            <w:vAlign w:val="center"/>
          </w:tcPr>
          <w:p w14:paraId="2D79FEE2" w14:textId="77777777" w:rsidR="00AB25D4" w:rsidRPr="00AC4FBC" w:rsidRDefault="00AB25D4" w:rsidP="00AB25D4">
            <w:pPr>
              <w:pStyle w:val="TAL"/>
            </w:pPr>
          </w:p>
        </w:tc>
        <w:tc>
          <w:tcPr>
            <w:tcW w:w="2952" w:type="dxa"/>
            <w:vAlign w:val="center"/>
          </w:tcPr>
          <w:p w14:paraId="3C33F58D" w14:textId="77777777" w:rsidR="00AB25D4" w:rsidRPr="00AC4FBC" w:rsidRDefault="00AB25D4" w:rsidP="00AB25D4">
            <w:pPr>
              <w:pStyle w:val="TAC"/>
            </w:pPr>
            <w:r w:rsidRPr="00AC4FBC">
              <w:t>66</w:t>
            </w:r>
          </w:p>
        </w:tc>
        <w:tc>
          <w:tcPr>
            <w:tcW w:w="2952" w:type="dxa"/>
            <w:vAlign w:val="center"/>
          </w:tcPr>
          <w:p w14:paraId="305FE6B5" w14:textId="77777777" w:rsidR="00AB25D4" w:rsidRPr="00AC4FBC" w:rsidRDefault="00AB25D4" w:rsidP="00AB25D4">
            <w:pPr>
              <w:pStyle w:val="TAC"/>
            </w:pPr>
            <w:r w:rsidRPr="00AC4FBC">
              <w:t>0.5</w:t>
            </w:r>
          </w:p>
        </w:tc>
      </w:tr>
      <w:tr w:rsidR="00AB25D4" w:rsidRPr="00AC4FBC" w14:paraId="6C5B937B" w14:textId="77777777" w:rsidTr="00AB25D4">
        <w:trPr>
          <w:jc w:val="center"/>
        </w:trPr>
        <w:tc>
          <w:tcPr>
            <w:tcW w:w="2221" w:type="dxa"/>
            <w:vMerge/>
            <w:tcBorders>
              <w:bottom w:val="single" w:sz="4" w:space="0" w:color="auto"/>
            </w:tcBorders>
            <w:vAlign w:val="center"/>
          </w:tcPr>
          <w:p w14:paraId="49D56299" w14:textId="77777777" w:rsidR="00AB25D4" w:rsidRPr="00AC4FBC" w:rsidRDefault="00AB25D4" w:rsidP="00AB25D4">
            <w:pPr>
              <w:pStyle w:val="TAL"/>
            </w:pPr>
          </w:p>
        </w:tc>
        <w:tc>
          <w:tcPr>
            <w:tcW w:w="2952" w:type="dxa"/>
            <w:vAlign w:val="center"/>
          </w:tcPr>
          <w:p w14:paraId="1A345E20" w14:textId="77777777" w:rsidR="00AB25D4" w:rsidRPr="00AC4FBC" w:rsidRDefault="00AB25D4" w:rsidP="00AB25D4">
            <w:pPr>
              <w:pStyle w:val="TAC"/>
            </w:pPr>
            <w:r w:rsidRPr="00AC4FBC">
              <w:t>n71</w:t>
            </w:r>
          </w:p>
        </w:tc>
        <w:tc>
          <w:tcPr>
            <w:tcW w:w="2952" w:type="dxa"/>
            <w:vAlign w:val="center"/>
          </w:tcPr>
          <w:p w14:paraId="660BC398" w14:textId="77777777" w:rsidR="00AB25D4" w:rsidRPr="00AC4FBC" w:rsidRDefault="00AB25D4" w:rsidP="00AB25D4">
            <w:pPr>
              <w:pStyle w:val="TAC"/>
            </w:pPr>
            <w:r w:rsidRPr="00AC4FBC">
              <w:t>0.3</w:t>
            </w:r>
          </w:p>
        </w:tc>
      </w:tr>
      <w:tr w:rsidR="00AB25D4" w:rsidRPr="00AC4FBC" w14:paraId="28E0D13C" w14:textId="77777777" w:rsidTr="00AB25D4">
        <w:trPr>
          <w:jc w:val="center"/>
        </w:trPr>
        <w:tc>
          <w:tcPr>
            <w:tcW w:w="2221" w:type="dxa"/>
            <w:tcBorders>
              <w:bottom w:val="nil"/>
            </w:tcBorders>
            <w:vAlign w:val="center"/>
          </w:tcPr>
          <w:p w14:paraId="330C5B0E" w14:textId="77777777" w:rsidR="00AB25D4" w:rsidRPr="00AC4FBC" w:rsidRDefault="00AB25D4" w:rsidP="00AB25D4">
            <w:pPr>
              <w:pStyle w:val="TAL"/>
            </w:pPr>
          </w:p>
        </w:tc>
        <w:tc>
          <w:tcPr>
            <w:tcW w:w="2952" w:type="dxa"/>
            <w:vAlign w:val="center"/>
          </w:tcPr>
          <w:p w14:paraId="7C0E0751" w14:textId="0EFE276E" w:rsidR="00AB25D4" w:rsidRPr="00AC4FBC" w:rsidRDefault="00AB25D4" w:rsidP="00AB25D4">
            <w:pPr>
              <w:pStyle w:val="TAC"/>
            </w:pPr>
            <w:r>
              <w:rPr>
                <w:rFonts w:cs="Arial"/>
                <w:szCs w:val="18"/>
                <w:lang w:eastAsia="ja-JP"/>
              </w:rPr>
              <w:t>2</w:t>
            </w:r>
          </w:p>
        </w:tc>
        <w:tc>
          <w:tcPr>
            <w:tcW w:w="2952" w:type="dxa"/>
            <w:vAlign w:val="center"/>
          </w:tcPr>
          <w:p w14:paraId="413BA975" w14:textId="473B5F28" w:rsidR="00AB25D4" w:rsidRPr="00AC4FBC" w:rsidRDefault="00AB25D4" w:rsidP="00AB25D4">
            <w:pPr>
              <w:pStyle w:val="TAC"/>
            </w:pPr>
            <w:r>
              <w:rPr>
                <w:rFonts w:cs="Arial"/>
              </w:rPr>
              <w:t>0.6</w:t>
            </w:r>
          </w:p>
        </w:tc>
      </w:tr>
      <w:tr w:rsidR="00AB25D4" w:rsidRPr="00AC4FBC" w14:paraId="5B589492" w14:textId="77777777" w:rsidTr="00AB25D4">
        <w:trPr>
          <w:jc w:val="center"/>
        </w:trPr>
        <w:tc>
          <w:tcPr>
            <w:tcW w:w="2221" w:type="dxa"/>
            <w:tcBorders>
              <w:top w:val="nil"/>
              <w:left w:val="single" w:sz="4" w:space="0" w:color="auto"/>
              <w:bottom w:val="nil"/>
              <w:right w:val="single" w:sz="4" w:space="0" w:color="auto"/>
            </w:tcBorders>
            <w:vAlign w:val="center"/>
          </w:tcPr>
          <w:p w14:paraId="00C37B1C" w14:textId="4BBE6436" w:rsidR="00AB25D4" w:rsidRPr="00AC4FBC" w:rsidRDefault="00AB25D4" w:rsidP="00AB25D4">
            <w:pPr>
              <w:pStyle w:val="TAL"/>
            </w:pPr>
            <w:r>
              <w:t>DC_2-66_n77</w:t>
            </w:r>
          </w:p>
        </w:tc>
        <w:tc>
          <w:tcPr>
            <w:tcW w:w="2952" w:type="dxa"/>
            <w:tcBorders>
              <w:left w:val="single" w:sz="4" w:space="0" w:color="auto"/>
            </w:tcBorders>
            <w:vAlign w:val="center"/>
          </w:tcPr>
          <w:p w14:paraId="66568702" w14:textId="62174DEC" w:rsidR="00AB25D4" w:rsidRPr="00AC4FBC" w:rsidRDefault="00AB25D4" w:rsidP="00AB25D4">
            <w:pPr>
              <w:pStyle w:val="TAC"/>
            </w:pPr>
            <w:r>
              <w:rPr>
                <w:rFonts w:cs="Arial"/>
                <w:szCs w:val="18"/>
                <w:lang w:eastAsia="ja-JP"/>
              </w:rPr>
              <w:t>66</w:t>
            </w:r>
          </w:p>
        </w:tc>
        <w:tc>
          <w:tcPr>
            <w:tcW w:w="2952" w:type="dxa"/>
            <w:vAlign w:val="center"/>
          </w:tcPr>
          <w:p w14:paraId="20864D84" w14:textId="33153C90" w:rsidR="00AB25D4" w:rsidRPr="00AC4FBC" w:rsidRDefault="00AB25D4" w:rsidP="00AB25D4">
            <w:pPr>
              <w:pStyle w:val="TAC"/>
            </w:pPr>
            <w:r>
              <w:rPr>
                <w:rFonts w:cs="Arial"/>
              </w:rPr>
              <w:t>0.6</w:t>
            </w:r>
          </w:p>
        </w:tc>
      </w:tr>
      <w:tr w:rsidR="00AB25D4" w:rsidRPr="00AC4FBC" w14:paraId="550DECE1" w14:textId="77777777" w:rsidTr="00AB25D4">
        <w:trPr>
          <w:jc w:val="center"/>
        </w:trPr>
        <w:tc>
          <w:tcPr>
            <w:tcW w:w="2221" w:type="dxa"/>
            <w:tcBorders>
              <w:top w:val="nil"/>
            </w:tcBorders>
            <w:vAlign w:val="center"/>
          </w:tcPr>
          <w:p w14:paraId="7CB55A41" w14:textId="77777777" w:rsidR="00AB25D4" w:rsidRPr="00AC4FBC" w:rsidRDefault="00AB25D4" w:rsidP="00AB25D4">
            <w:pPr>
              <w:pStyle w:val="TAL"/>
            </w:pPr>
          </w:p>
        </w:tc>
        <w:tc>
          <w:tcPr>
            <w:tcW w:w="2952" w:type="dxa"/>
            <w:vAlign w:val="center"/>
          </w:tcPr>
          <w:p w14:paraId="545468D9" w14:textId="50C13462" w:rsidR="00AB25D4" w:rsidRPr="00AC4FBC" w:rsidRDefault="00AB25D4" w:rsidP="00AB25D4">
            <w:pPr>
              <w:pStyle w:val="TAC"/>
            </w:pPr>
            <w:r>
              <w:rPr>
                <w:rFonts w:cs="Arial"/>
                <w:szCs w:val="18"/>
                <w:lang w:eastAsia="ja-JP"/>
              </w:rPr>
              <w:t>n77</w:t>
            </w:r>
          </w:p>
        </w:tc>
        <w:tc>
          <w:tcPr>
            <w:tcW w:w="2952" w:type="dxa"/>
            <w:vAlign w:val="center"/>
          </w:tcPr>
          <w:p w14:paraId="454722C6" w14:textId="1F0365CD" w:rsidR="00AB25D4" w:rsidRPr="00AC4FBC" w:rsidRDefault="00AB25D4" w:rsidP="00AB25D4">
            <w:pPr>
              <w:pStyle w:val="TAC"/>
            </w:pPr>
            <w:r>
              <w:rPr>
                <w:rFonts w:cs="Arial"/>
              </w:rPr>
              <w:t>0.8</w:t>
            </w:r>
          </w:p>
        </w:tc>
      </w:tr>
      <w:tr w:rsidR="00AB25D4" w:rsidRPr="00AC4FBC" w14:paraId="4FA34525" w14:textId="77777777">
        <w:trPr>
          <w:jc w:val="center"/>
        </w:trPr>
        <w:tc>
          <w:tcPr>
            <w:tcW w:w="2221" w:type="dxa"/>
            <w:vMerge w:val="restart"/>
            <w:vAlign w:val="center"/>
          </w:tcPr>
          <w:p w14:paraId="1035B9CB" w14:textId="77777777" w:rsidR="00AB25D4" w:rsidRPr="00AC4FBC" w:rsidRDefault="00AB25D4" w:rsidP="00AB25D4">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2-(n)71</w:t>
            </w:r>
          </w:p>
        </w:tc>
        <w:tc>
          <w:tcPr>
            <w:tcW w:w="2952" w:type="dxa"/>
            <w:vAlign w:val="center"/>
          </w:tcPr>
          <w:p w14:paraId="782547A1"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w:t>
            </w:r>
          </w:p>
        </w:tc>
        <w:tc>
          <w:tcPr>
            <w:tcW w:w="2952" w:type="dxa"/>
            <w:vAlign w:val="center"/>
          </w:tcPr>
          <w:p w14:paraId="4939F61B"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3</w:t>
            </w:r>
          </w:p>
        </w:tc>
      </w:tr>
      <w:tr w:rsidR="00AB25D4" w:rsidRPr="00AC4FBC" w14:paraId="3127269A" w14:textId="77777777">
        <w:trPr>
          <w:jc w:val="center"/>
        </w:trPr>
        <w:tc>
          <w:tcPr>
            <w:tcW w:w="2221" w:type="dxa"/>
            <w:vMerge/>
            <w:vAlign w:val="center"/>
          </w:tcPr>
          <w:p w14:paraId="45A08664" w14:textId="77777777" w:rsidR="00AB25D4" w:rsidRPr="00AC4FBC" w:rsidRDefault="00AB25D4" w:rsidP="00AB25D4">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3A507E06"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71</w:t>
            </w:r>
          </w:p>
        </w:tc>
        <w:tc>
          <w:tcPr>
            <w:tcW w:w="2952" w:type="dxa"/>
            <w:vMerge w:val="restart"/>
            <w:vAlign w:val="center"/>
          </w:tcPr>
          <w:p w14:paraId="3CFF81E6"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3</w:t>
            </w:r>
          </w:p>
        </w:tc>
      </w:tr>
      <w:tr w:rsidR="00AB25D4" w:rsidRPr="00AC4FBC" w14:paraId="4AC453C7" w14:textId="77777777">
        <w:trPr>
          <w:jc w:val="center"/>
        </w:trPr>
        <w:tc>
          <w:tcPr>
            <w:tcW w:w="2221" w:type="dxa"/>
            <w:vMerge/>
            <w:vAlign w:val="center"/>
          </w:tcPr>
          <w:p w14:paraId="4600B7D0" w14:textId="77777777" w:rsidR="00AB25D4" w:rsidRPr="00AC4FBC" w:rsidRDefault="00AB25D4" w:rsidP="00AB25D4">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2498868C"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1</w:t>
            </w:r>
          </w:p>
        </w:tc>
        <w:tc>
          <w:tcPr>
            <w:tcW w:w="2952" w:type="dxa"/>
            <w:vMerge/>
            <w:vAlign w:val="center"/>
          </w:tcPr>
          <w:p w14:paraId="0A6E767D" w14:textId="77777777" w:rsidR="00AB25D4" w:rsidRPr="00AC4FBC" w:rsidRDefault="00AB25D4" w:rsidP="00AB25D4">
            <w:pPr>
              <w:keepNext/>
              <w:keepLines/>
              <w:overflowPunct/>
              <w:autoSpaceDE/>
              <w:autoSpaceDN/>
              <w:adjustRightInd/>
              <w:spacing w:after="0"/>
              <w:jc w:val="center"/>
              <w:textAlignment w:val="auto"/>
              <w:rPr>
                <w:rFonts w:ascii="Arial" w:eastAsia="SimSun" w:hAnsi="Arial"/>
                <w:sz w:val="18"/>
                <w:lang w:eastAsia="en-US"/>
              </w:rPr>
            </w:pPr>
          </w:p>
        </w:tc>
      </w:tr>
      <w:tr w:rsidR="00AB25D4" w:rsidRPr="00AC4FBC" w14:paraId="7234B39A" w14:textId="77777777">
        <w:trPr>
          <w:jc w:val="center"/>
        </w:trPr>
        <w:tc>
          <w:tcPr>
            <w:tcW w:w="2221" w:type="dxa"/>
            <w:vMerge w:val="restart"/>
            <w:vAlign w:val="center"/>
          </w:tcPr>
          <w:p w14:paraId="376931B3" w14:textId="77777777" w:rsidR="00AB25D4" w:rsidRPr="00AC4FBC" w:rsidRDefault="00AB25D4" w:rsidP="00AB25D4">
            <w:pPr>
              <w:pStyle w:val="TAL"/>
            </w:pPr>
            <w:r w:rsidRPr="00AC4FBC">
              <w:t>DC_</w:t>
            </w:r>
            <w:r w:rsidRPr="00AC4FBC">
              <w:rPr>
                <w:rFonts w:eastAsia="Malgun Gothic"/>
              </w:rPr>
              <w:t>3</w:t>
            </w:r>
            <w:r w:rsidRPr="00AC4FBC">
              <w:t>-</w:t>
            </w:r>
            <w:r w:rsidRPr="00AC4FBC">
              <w:rPr>
                <w:rFonts w:eastAsia="Malgun Gothic"/>
              </w:rPr>
              <w:t>5_n78</w:t>
            </w:r>
          </w:p>
        </w:tc>
        <w:tc>
          <w:tcPr>
            <w:tcW w:w="2952" w:type="dxa"/>
            <w:vAlign w:val="center"/>
          </w:tcPr>
          <w:p w14:paraId="59A4827B" w14:textId="77777777" w:rsidR="00AB25D4" w:rsidRPr="00AC4FBC" w:rsidRDefault="00AB25D4" w:rsidP="00AB25D4">
            <w:pPr>
              <w:pStyle w:val="TAC"/>
              <w:rPr>
                <w:rFonts w:eastAsia="Malgun Gothic"/>
              </w:rPr>
            </w:pPr>
            <w:r w:rsidRPr="00AC4FBC">
              <w:rPr>
                <w:rFonts w:eastAsia="Malgun Gothic"/>
              </w:rPr>
              <w:t>3</w:t>
            </w:r>
          </w:p>
        </w:tc>
        <w:tc>
          <w:tcPr>
            <w:tcW w:w="2952" w:type="dxa"/>
            <w:vAlign w:val="center"/>
          </w:tcPr>
          <w:p w14:paraId="172E9C73" w14:textId="77777777" w:rsidR="00AB25D4" w:rsidRPr="00AC4FBC" w:rsidRDefault="00AB25D4" w:rsidP="00AB25D4">
            <w:pPr>
              <w:pStyle w:val="TAC"/>
            </w:pPr>
            <w:r w:rsidRPr="00AC4FBC">
              <w:t>0.6</w:t>
            </w:r>
          </w:p>
        </w:tc>
      </w:tr>
      <w:tr w:rsidR="00AB25D4" w:rsidRPr="00AC4FBC" w14:paraId="00D8EA87" w14:textId="77777777">
        <w:trPr>
          <w:jc w:val="center"/>
        </w:trPr>
        <w:tc>
          <w:tcPr>
            <w:tcW w:w="2221" w:type="dxa"/>
            <w:vMerge/>
            <w:vAlign w:val="center"/>
          </w:tcPr>
          <w:p w14:paraId="6ADB1440" w14:textId="77777777" w:rsidR="00AB25D4" w:rsidRPr="00AC4FBC" w:rsidRDefault="00AB25D4" w:rsidP="00AB25D4">
            <w:pPr>
              <w:pStyle w:val="TAL"/>
            </w:pPr>
          </w:p>
        </w:tc>
        <w:tc>
          <w:tcPr>
            <w:tcW w:w="2952" w:type="dxa"/>
            <w:vAlign w:val="center"/>
          </w:tcPr>
          <w:p w14:paraId="71A4DE72" w14:textId="77777777" w:rsidR="00AB25D4" w:rsidRPr="00AC4FBC" w:rsidRDefault="00AB25D4" w:rsidP="00AB25D4">
            <w:pPr>
              <w:pStyle w:val="TAC"/>
              <w:rPr>
                <w:rFonts w:eastAsia="Malgun Gothic"/>
              </w:rPr>
            </w:pPr>
            <w:r w:rsidRPr="00AC4FBC">
              <w:rPr>
                <w:rFonts w:eastAsia="Malgun Gothic"/>
              </w:rPr>
              <w:t>5</w:t>
            </w:r>
          </w:p>
        </w:tc>
        <w:tc>
          <w:tcPr>
            <w:tcW w:w="2952" w:type="dxa"/>
            <w:vAlign w:val="center"/>
          </w:tcPr>
          <w:p w14:paraId="5CF6BDB7" w14:textId="77777777" w:rsidR="00AB25D4" w:rsidRPr="00AC4FBC" w:rsidRDefault="00AB25D4" w:rsidP="00AB25D4">
            <w:pPr>
              <w:pStyle w:val="TAC"/>
            </w:pPr>
            <w:r w:rsidRPr="00AC4FBC">
              <w:t>0.6</w:t>
            </w:r>
          </w:p>
        </w:tc>
      </w:tr>
      <w:tr w:rsidR="00AB25D4" w:rsidRPr="00AC4FBC" w14:paraId="367D1324" w14:textId="77777777">
        <w:trPr>
          <w:jc w:val="center"/>
        </w:trPr>
        <w:tc>
          <w:tcPr>
            <w:tcW w:w="2221" w:type="dxa"/>
            <w:vMerge/>
            <w:vAlign w:val="center"/>
          </w:tcPr>
          <w:p w14:paraId="1CA9F6BE" w14:textId="77777777" w:rsidR="00AB25D4" w:rsidRPr="00AC4FBC" w:rsidRDefault="00AB25D4" w:rsidP="00AB25D4">
            <w:pPr>
              <w:pStyle w:val="TAL"/>
            </w:pPr>
          </w:p>
        </w:tc>
        <w:tc>
          <w:tcPr>
            <w:tcW w:w="2952" w:type="dxa"/>
            <w:vAlign w:val="center"/>
          </w:tcPr>
          <w:p w14:paraId="3F6B8541" w14:textId="77777777" w:rsidR="00AB25D4" w:rsidRPr="00AC4FBC" w:rsidRDefault="00AB25D4" w:rsidP="00AB25D4">
            <w:pPr>
              <w:pStyle w:val="TAC"/>
              <w:rPr>
                <w:rFonts w:eastAsia="Malgun Gothic"/>
              </w:rPr>
            </w:pPr>
            <w:r w:rsidRPr="00AC4FBC">
              <w:t>n</w:t>
            </w:r>
            <w:r w:rsidRPr="00AC4FBC">
              <w:rPr>
                <w:rFonts w:eastAsia="Malgun Gothic"/>
              </w:rPr>
              <w:t>78</w:t>
            </w:r>
          </w:p>
        </w:tc>
        <w:tc>
          <w:tcPr>
            <w:tcW w:w="2952" w:type="dxa"/>
            <w:vAlign w:val="center"/>
          </w:tcPr>
          <w:p w14:paraId="1AE3F6BB" w14:textId="77777777" w:rsidR="00AB25D4" w:rsidRPr="00AC4FBC" w:rsidRDefault="00AB25D4" w:rsidP="00AB25D4">
            <w:pPr>
              <w:pStyle w:val="TAC"/>
            </w:pPr>
            <w:r w:rsidRPr="00AC4FBC">
              <w:t>0.8</w:t>
            </w:r>
          </w:p>
        </w:tc>
      </w:tr>
      <w:tr w:rsidR="00AB25D4" w:rsidRPr="00AC4FBC" w14:paraId="70AFB676" w14:textId="77777777">
        <w:trPr>
          <w:jc w:val="center"/>
        </w:trPr>
        <w:tc>
          <w:tcPr>
            <w:tcW w:w="2221" w:type="dxa"/>
            <w:vMerge w:val="restart"/>
            <w:vAlign w:val="center"/>
          </w:tcPr>
          <w:p w14:paraId="7754102F" w14:textId="77777777" w:rsidR="00AB25D4" w:rsidRPr="00AC4FBC" w:rsidRDefault="00AB25D4" w:rsidP="00AB25D4">
            <w:pPr>
              <w:pStyle w:val="TAL"/>
            </w:pPr>
            <w:r w:rsidRPr="00AC4FBC">
              <w:t>DC_</w:t>
            </w:r>
            <w:r w:rsidRPr="00AC4FBC">
              <w:rPr>
                <w:lang w:eastAsia="zh-TW"/>
              </w:rPr>
              <w:t>3</w:t>
            </w:r>
            <w:r w:rsidRPr="00AC4FBC">
              <w:t>-7_n28</w:t>
            </w:r>
          </w:p>
        </w:tc>
        <w:tc>
          <w:tcPr>
            <w:tcW w:w="2952" w:type="dxa"/>
            <w:vAlign w:val="center"/>
          </w:tcPr>
          <w:p w14:paraId="6EFDDF8B" w14:textId="77777777" w:rsidR="00AB25D4" w:rsidRPr="00AC4FBC" w:rsidRDefault="00AB25D4" w:rsidP="00AB25D4">
            <w:pPr>
              <w:pStyle w:val="TAC"/>
            </w:pPr>
            <w:r w:rsidRPr="00AC4FBC">
              <w:rPr>
                <w:lang w:eastAsia="zh-TW"/>
              </w:rPr>
              <w:t>3</w:t>
            </w:r>
          </w:p>
        </w:tc>
        <w:tc>
          <w:tcPr>
            <w:tcW w:w="2952" w:type="dxa"/>
            <w:vAlign w:val="center"/>
          </w:tcPr>
          <w:p w14:paraId="1C75DD19" w14:textId="77777777" w:rsidR="00AB25D4" w:rsidRPr="00AC4FBC" w:rsidRDefault="00AB25D4" w:rsidP="00AB25D4">
            <w:pPr>
              <w:pStyle w:val="TAC"/>
            </w:pPr>
            <w:r w:rsidRPr="00AC4FBC">
              <w:rPr>
                <w:rFonts w:eastAsia="Malgun Gothic"/>
              </w:rPr>
              <w:t>0.5</w:t>
            </w:r>
          </w:p>
        </w:tc>
      </w:tr>
      <w:tr w:rsidR="00AB25D4" w:rsidRPr="00AC4FBC" w14:paraId="0F769649" w14:textId="77777777">
        <w:trPr>
          <w:jc w:val="center"/>
        </w:trPr>
        <w:tc>
          <w:tcPr>
            <w:tcW w:w="2221" w:type="dxa"/>
            <w:vMerge/>
            <w:vAlign w:val="center"/>
          </w:tcPr>
          <w:p w14:paraId="1FF7B76B" w14:textId="77777777" w:rsidR="00AB25D4" w:rsidRPr="00AC4FBC" w:rsidRDefault="00AB25D4" w:rsidP="00AB25D4">
            <w:pPr>
              <w:pStyle w:val="TAL"/>
            </w:pPr>
          </w:p>
        </w:tc>
        <w:tc>
          <w:tcPr>
            <w:tcW w:w="2952" w:type="dxa"/>
            <w:vAlign w:val="center"/>
          </w:tcPr>
          <w:p w14:paraId="7D4442BC" w14:textId="77777777" w:rsidR="00AB25D4" w:rsidRPr="00AC4FBC" w:rsidRDefault="00AB25D4" w:rsidP="00AB25D4">
            <w:pPr>
              <w:pStyle w:val="TAC"/>
            </w:pPr>
            <w:r w:rsidRPr="00AC4FBC">
              <w:rPr>
                <w:lang w:eastAsia="zh-TW"/>
              </w:rPr>
              <w:t>7</w:t>
            </w:r>
          </w:p>
        </w:tc>
        <w:tc>
          <w:tcPr>
            <w:tcW w:w="2952" w:type="dxa"/>
            <w:vAlign w:val="center"/>
          </w:tcPr>
          <w:p w14:paraId="3EC10F59" w14:textId="77777777" w:rsidR="00AB25D4" w:rsidRPr="00AC4FBC" w:rsidRDefault="00AB25D4" w:rsidP="00AB25D4">
            <w:pPr>
              <w:pStyle w:val="TAC"/>
            </w:pPr>
            <w:r w:rsidRPr="00AC4FBC">
              <w:rPr>
                <w:rFonts w:eastAsia="Malgun Gothic"/>
              </w:rPr>
              <w:t>0.5</w:t>
            </w:r>
          </w:p>
        </w:tc>
      </w:tr>
      <w:tr w:rsidR="00AB25D4" w:rsidRPr="00AC4FBC" w14:paraId="23458628" w14:textId="77777777">
        <w:trPr>
          <w:jc w:val="center"/>
        </w:trPr>
        <w:tc>
          <w:tcPr>
            <w:tcW w:w="2221" w:type="dxa"/>
            <w:vMerge/>
            <w:vAlign w:val="center"/>
          </w:tcPr>
          <w:p w14:paraId="537036E6" w14:textId="77777777" w:rsidR="00AB25D4" w:rsidRPr="00AC4FBC" w:rsidRDefault="00AB25D4" w:rsidP="00AB25D4">
            <w:pPr>
              <w:pStyle w:val="TAL"/>
            </w:pPr>
          </w:p>
        </w:tc>
        <w:tc>
          <w:tcPr>
            <w:tcW w:w="2952" w:type="dxa"/>
            <w:vAlign w:val="center"/>
          </w:tcPr>
          <w:p w14:paraId="12F7013B" w14:textId="77777777" w:rsidR="00AB25D4" w:rsidRPr="00AC4FBC" w:rsidRDefault="00AB25D4" w:rsidP="00AB25D4">
            <w:pPr>
              <w:pStyle w:val="TAC"/>
            </w:pPr>
            <w:r w:rsidRPr="00AC4FBC">
              <w:t>n</w:t>
            </w:r>
            <w:r w:rsidRPr="00AC4FBC">
              <w:rPr>
                <w:lang w:eastAsia="zh-TW"/>
              </w:rPr>
              <w:t>28</w:t>
            </w:r>
          </w:p>
        </w:tc>
        <w:tc>
          <w:tcPr>
            <w:tcW w:w="2952" w:type="dxa"/>
            <w:vAlign w:val="center"/>
          </w:tcPr>
          <w:p w14:paraId="28F6E896" w14:textId="77777777" w:rsidR="00AB25D4" w:rsidRPr="00AC4FBC" w:rsidRDefault="00AB25D4" w:rsidP="00AB25D4">
            <w:pPr>
              <w:pStyle w:val="TAC"/>
            </w:pPr>
            <w:r w:rsidRPr="00AC4FBC">
              <w:rPr>
                <w:rFonts w:eastAsia="Malgun Gothic"/>
              </w:rPr>
              <w:t>0.3</w:t>
            </w:r>
          </w:p>
        </w:tc>
      </w:tr>
      <w:tr w:rsidR="00AB25D4" w:rsidRPr="00AC4FBC" w14:paraId="4424BF77" w14:textId="77777777">
        <w:trPr>
          <w:jc w:val="center"/>
        </w:trPr>
        <w:tc>
          <w:tcPr>
            <w:tcW w:w="2221" w:type="dxa"/>
            <w:vMerge w:val="restart"/>
            <w:vAlign w:val="center"/>
          </w:tcPr>
          <w:p w14:paraId="36E79CFA" w14:textId="480FABC4" w:rsidR="00AB25D4" w:rsidRPr="00AC4FBC" w:rsidRDefault="00AB25D4" w:rsidP="00AB25D4">
            <w:pPr>
              <w:pStyle w:val="TAL"/>
            </w:pPr>
            <w:r w:rsidRPr="00AC4FBC">
              <w:t>DC_3-7_n78</w:t>
            </w:r>
          </w:p>
        </w:tc>
        <w:tc>
          <w:tcPr>
            <w:tcW w:w="2952" w:type="dxa"/>
            <w:vAlign w:val="center"/>
          </w:tcPr>
          <w:p w14:paraId="6E7DF53D" w14:textId="77777777" w:rsidR="00AB25D4" w:rsidRPr="00AC4FBC" w:rsidRDefault="00AB25D4" w:rsidP="00AB25D4">
            <w:pPr>
              <w:pStyle w:val="TAC"/>
            </w:pPr>
            <w:r w:rsidRPr="00AC4FBC">
              <w:t>3</w:t>
            </w:r>
          </w:p>
        </w:tc>
        <w:tc>
          <w:tcPr>
            <w:tcW w:w="2952" w:type="dxa"/>
            <w:vAlign w:val="center"/>
          </w:tcPr>
          <w:p w14:paraId="71361DDE" w14:textId="77777777" w:rsidR="00AB25D4" w:rsidRPr="00AC4FBC" w:rsidRDefault="00AB25D4" w:rsidP="00AB25D4">
            <w:pPr>
              <w:pStyle w:val="TAC"/>
            </w:pPr>
            <w:r w:rsidRPr="00AC4FBC">
              <w:t>0.6</w:t>
            </w:r>
          </w:p>
        </w:tc>
      </w:tr>
      <w:tr w:rsidR="00AB25D4" w:rsidRPr="00AC4FBC" w14:paraId="341DDD08" w14:textId="77777777">
        <w:trPr>
          <w:jc w:val="center"/>
        </w:trPr>
        <w:tc>
          <w:tcPr>
            <w:tcW w:w="2221" w:type="dxa"/>
            <w:vMerge/>
            <w:vAlign w:val="center"/>
          </w:tcPr>
          <w:p w14:paraId="50D20EC6" w14:textId="77777777" w:rsidR="00AB25D4" w:rsidRPr="00AC4FBC" w:rsidRDefault="00AB25D4" w:rsidP="00AB25D4">
            <w:pPr>
              <w:pStyle w:val="TAL"/>
            </w:pPr>
          </w:p>
        </w:tc>
        <w:tc>
          <w:tcPr>
            <w:tcW w:w="2952" w:type="dxa"/>
            <w:vAlign w:val="center"/>
          </w:tcPr>
          <w:p w14:paraId="258D93E7" w14:textId="77777777" w:rsidR="00AB25D4" w:rsidRPr="00AC4FBC" w:rsidRDefault="00AB25D4" w:rsidP="00AB25D4">
            <w:pPr>
              <w:pStyle w:val="TAC"/>
            </w:pPr>
            <w:r w:rsidRPr="00AC4FBC">
              <w:t>7</w:t>
            </w:r>
          </w:p>
        </w:tc>
        <w:tc>
          <w:tcPr>
            <w:tcW w:w="2952" w:type="dxa"/>
            <w:vAlign w:val="center"/>
          </w:tcPr>
          <w:p w14:paraId="436FD3D1" w14:textId="77777777" w:rsidR="00AB25D4" w:rsidRPr="00AC4FBC" w:rsidRDefault="00AB25D4" w:rsidP="00AB25D4">
            <w:pPr>
              <w:pStyle w:val="TAC"/>
            </w:pPr>
            <w:r w:rsidRPr="00AC4FBC">
              <w:t>0.6</w:t>
            </w:r>
          </w:p>
        </w:tc>
      </w:tr>
      <w:tr w:rsidR="00AB25D4" w:rsidRPr="00AC4FBC" w14:paraId="53133E02" w14:textId="77777777">
        <w:trPr>
          <w:jc w:val="center"/>
        </w:trPr>
        <w:tc>
          <w:tcPr>
            <w:tcW w:w="2221" w:type="dxa"/>
            <w:vMerge/>
            <w:vAlign w:val="center"/>
          </w:tcPr>
          <w:p w14:paraId="78B54927" w14:textId="77777777" w:rsidR="00AB25D4" w:rsidRPr="00AC4FBC" w:rsidRDefault="00AB25D4" w:rsidP="00AB25D4">
            <w:pPr>
              <w:pStyle w:val="TAL"/>
            </w:pPr>
          </w:p>
        </w:tc>
        <w:tc>
          <w:tcPr>
            <w:tcW w:w="2952" w:type="dxa"/>
            <w:vAlign w:val="center"/>
          </w:tcPr>
          <w:p w14:paraId="5DC467C9" w14:textId="77777777" w:rsidR="00AB25D4" w:rsidRPr="00AC4FBC" w:rsidRDefault="00AB25D4" w:rsidP="00AB25D4">
            <w:pPr>
              <w:pStyle w:val="TAC"/>
            </w:pPr>
            <w:r w:rsidRPr="00AC4FBC">
              <w:t>n78</w:t>
            </w:r>
          </w:p>
        </w:tc>
        <w:tc>
          <w:tcPr>
            <w:tcW w:w="2952" w:type="dxa"/>
            <w:vAlign w:val="center"/>
          </w:tcPr>
          <w:p w14:paraId="52CE655B" w14:textId="77777777" w:rsidR="00AB25D4" w:rsidRPr="00AC4FBC" w:rsidRDefault="00AB25D4" w:rsidP="00AB25D4">
            <w:pPr>
              <w:pStyle w:val="TAC"/>
            </w:pPr>
            <w:r w:rsidRPr="00AC4FBC">
              <w:t>0.8</w:t>
            </w:r>
          </w:p>
        </w:tc>
      </w:tr>
      <w:tr w:rsidR="00AB25D4" w:rsidRPr="00AC4FBC" w14:paraId="7B4931CD" w14:textId="77777777">
        <w:trPr>
          <w:jc w:val="center"/>
        </w:trPr>
        <w:tc>
          <w:tcPr>
            <w:tcW w:w="2221" w:type="dxa"/>
            <w:vMerge w:val="restart"/>
            <w:vAlign w:val="center"/>
          </w:tcPr>
          <w:p w14:paraId="243EA66C" w14:textId="77777777" w:rsidR="00AB25D4" w:rsidRPr="00AC4FBC" w:rsidRDefault="00AB25D4" w:rsidP="00AB25D4">
            <w:pPr>
              <w:pStyle w:val="TAL"/>
            </w:pPr>
            <w:r w:rsidRPr="00AC4FBC">
              <w:t>DC_3-8_n78</w:t>
            </w:r>
          </w:p>
        </w:tc>
        <w:tc>
          <w:tcPr>
            <w:tcW w:w="2952" w:type="dxa"/>
            <w:vAlign w:val="center"/>
          </w:tcPr>
          <w:p w14:paraId="128352F5" w14:textId="77777777" w:rsidR="00AB25D4" w:rsidRPr="00AC4FBC" w:rsidRDefault="00AB25D4" w:rsidP="00AB25D4">
            <w:pPr>
              <w:pStyle w:val="TAC"/>
            </w:pPr>
            <w:r w:rsidRPr="00AC4FBC">
              <w:t>3</w:t>
            </w:r>
          </w:p>
        </w:tc>
        <w:tc>
          <w:tcPr>
            <w:tcW w:w="2952" w:type="dxa"/>
            <w:vAlign w:val="center"/>
          </w:tcPr>
          <w:p w14:paraId="53122CB0" w14:textId="77777777" w:rsidR="00AB25D4" w:rsidRPr="00AC4FBC" w:rsidRDefault="00AB25D4" w:rsidP="00AB25D4">
            <w:pPr>
              <w:pStyle w:val="TAC"/>
            </w:pPr>
            <w:r w:rsidRPr="00AC4FBC">
              <w:t>0.6</w:t>
            </w:r>
          </w:p>
        </w:tc>
      </w:tr>
      <w:tr w:rsidR="00AB25D4" w:rsidRPr="00AC4FBC" w14:paraId="0F161A80" w14:textId="77777777">
        <w:trPr>
          <w:jc w:val="center"/>
        </w:trPr>
        <w:tc>
          <w:tcPr>
            <w:tcW w:w="2221" w:type="dxa"/>
            <w:vMerge/>
            <w:vAlign w:val="center"/>
          </w:tcPr>
          <w:p w14:paraId="42088BD2" w14:textId="77777777" w:rsidR="00AB25D4" w:rsidRPr="00AC4FBC" w:rsidRDefault="00AB25D4" w:rsidP="00AB25D4">
            <w:pPr>
              <w:pStyle w:val="TAL"/>
            </w:pPr>
          </w:p>
        </w:tc>
        <w:tc>
          <w:tcPr>
            <w:tcW w:w="2952" w:type="dxa"/>
            <w:vAlign w:val="center"/>
          </w:tcPr>
          <w:p w14:paraId="5CE8C4FD" w14:textId="77777777" w:rsidR="00AB25D4" w:rsidRPr="00AC4FBC" w:rsidRDefault="00AB25D4" w:rsidP="00AB25D4">
            <w:pPr>
              <w:pStyle w:val="TAC"/>
            </w:pPr>
            <w:r w:rsidRPr="00AC4FBC">
              <w:t>8</w:t>
            </w:r>
          </w:p>
        </w:tc>
        <w:tc>
          <w:tcPr>
            <w:tcW w:w="2952" w:type="dxa"/>
            <w:vAlign w:val="center"/>
          </w:tcPr>
          <w:p w14:paraId="68DA059C" w14:textId="77777777" w:rsidR="00AB25D4" w:rsidRPr="00AC4FBC" w:rsidRDefault="00AB25D4" w:rsidP="00AB25D4">
            <w:pPr>
              <w:pStyle w:val="TAC"/>
            </w:pPr>
            <w:r w:rsidRPr="00AC4FBC">
              <w:t>0.6</w:t>
            </w:r>
          </w:p>
        </w:tc>
      </w:tr>
      <w:tr w:rsidR="00AB25D4" w:rsidRPr="00AC4FBC" w14:paraId="777DAB71" w14:textId="77777777">
        <w:trPr>
          <w:jc w:val="center"/>
        </w:trPr>
        <w:tc>
          <w:tcPr>
            <w:tcW w:w="2221" w:type="dxa"/>
            <w:vMerge/>
            <w:vAlign w:val="center"/>
          </w:tcPr>
          <w:p w14:paraId="5E035865" w14:textId="77777777" w:rsidR="00AB25D4" w:rsidRPr="00AC4FBC" w:rsidRDefault="00AB25D4" w:rsidP="00AB25D4">
            <w:pPr>
              <w:pStyle w:val="TAL"/>
            </w:pPr>
          </w:p>
        </w:tc>
        <w:tc>
          <w:tcPr>
            <w:tcW w:w="2952" w:type="dxa"/>
            <w:vAlign w:val="center"/>
          </w:tcPr>
          <w:p w14:paraId="416307DD" w14:textId="77777777" w:rsidR="00AB25D4" w:rsidRPr="00AC4FBC" w:rsidRDefault="00AB25D4" w:rsidP="00AB25D4">
            <w:pPr>
              <w:pStyle w:val="TAC"/>
            </w:pPr>
            <w:r w:rsidRPr="00AC4FBC">
              <w:t>n78</w:t>
            </w:r>
          </w:p>
        </w:tc>
        <w:tc>
          <w:tcPr>
            <w:tcW w:w="2952" w:type="dxa"/>
            <w:vAlign w:val="center"/>
          </w:tcPr>
          <w:p w14:paraId="0F3175B7" w14:textId="77777777" w:rsidR="00AB25D4" w:rsidRPr="00AC4FBC" w:rsidRDefault="00AB25D4" w:rsidP="00AB25D4">
            <w:pPr>
              <w:pStyle w:val="TAC"/>
            </w:pPr>
            <w:r w:rsidRPr="00AC4FBC">
              <w:t>0.8</w:t>
            </w:r>
          </w:p>
        </w:tc>
      </w:tr>
      <w:tr w:rsidR="00AB25D4" w:rsidRPr="00AC4FBC" w14:paraId="5338FEF7" w14:textId="77777777" w:rsidTr="00931ECD">
        <w:trPr>
          <w:jc w:val="center"/>
        </w:trPr>
        <w:tc>
          <w:tcPr>
            <w:tcW w:w="2221" w:type="dxa"/>
            <w:vMerge w:val="restart"/>
            <w:vAlign w:val="center"/>
          </w:tcPr>
          <w:p w14:paraId="6C4EFEF8" w14:textId="28FD0A81" w:rsidR="00AB25D4" w:rsidRPr="00AC4FBC" w:rsidRDefault="00AB25D4" w:rsidP="00AB25D4">
            <w:pPr>
              <w:pStyle w:val="TAL"/>
            </w:pPr>
            <w:r w:rsidRPr="00AC4FBC">
              <w:rPr>
                <w:rFonts w:eastAsia="MS Mincho"/>
                <w:lang w:eastAsia="ja-JP"/>
              </w:rPr>
              <w:t>DC_3-18_n77</w:t>
            </w:r>
          </w:p>
        </w:tc>
        <w:tc>
          <w:tcPr>
            <w:tcW w:w="2952" w:type="dxa"/>
            <w:vAlign w:val="center"/>
          </w:tcPr>
          <w:p w14:paraId="2D98589F" w14:textId="0E88C89D" w:rsidR="00AB25D4" w:rsidRPr="00AC4FBC" w:rsidRDefault="00AB25D4" w:rsidP="00AB25D4">
            <w:pPr>
              <w:pStyle w:val="TAC"/>
            </w:pPr>
            <w:r w:rsidRPr="00AC4FBC">
              <w:rPr>
                <w:rFonts w:eastAsia="MS Mincho"/>
                <w:lang w:eastAsia="ja-JP"/>
              </w:rPr>
              <w:t>3</w:t>
            </w:r>
          </w:p>
        </w:tc>
        <w:tc>
          <w:tcPr>
            <w:tcW w:w="2952" w:type="dxa"/>
            <w:vAlign w:val="center"/>
          </w:tcPr>
          <w:p w14:paraId="488C8E39" w14:textId="3084E908" w:rsidR="00AB25D4" w:rsidRPr="00AC4FBC" w:rsidRDefault="00AB25D4" w:rsidP="00AB25D4">
            <w:pPr>
              <w:pStyle w:val="TAC"/>
            </w:pPr>
            <w:r w:rsidRPr="00AC4FBC">
              <w:rPr>
                <w:rFonts w:eastAsia="MS Mincho"/>
                <w:lang w:eastAsia="ja-JP"/>
              </w:rPr>
              <w:t>0.6</w:t>
            </w:r>
          </w:p>
        </w:tc>
      </w:tr>
      <w:tr w:rsidR="00AB25D4" w:rsidRPr="00AC4FBC" w14:paraId="3D38D1C4" w14:textId="77777777" w:rsidTr="00931ECD">
        <w:trPr>
          <w:jc w:val="center"/>
        </w:trPr>
        <w:tc>
          <w:tcPr>
            <w:tcW w:w="2221" w:type="dxa"/>
            <w:vMerge/>
            <w:vAlign w:val="center"/>
          </w:tcPr>
          <w:p w14:paraId="4C9A36E7" w14:textId="77777777" w:rsidR="00AB25D4" w:rsidRPr="00AC4FBC" w:rsidRDefault="00AB25D4" w:rsidP="00AB25D4">
            <w:pPr>
              <w:pStyle w:val="TAL"/>
            </w:pPr>
          </w:p>
        </w:tc>
        <w:tc>
          <w:tcPr>
            <w:tcW w:w="2952" w:type="dxa"/>
            <w:vAlign w:val="center"/>
          </w:tcPr>
          <w:p w14:paraId="53390858" w14:textId="75ECA202" w:rsidR="00AB25D4" w:rsidRPr="00AC4FBC" w:rsidRDefault="00AB25D4" w:rsidP="00AB25D4">
            <w:pPr>
              <w:pStyle w:val="TAC"/>
            </w:pPr>
            <w:r w:rsidRPr="00AC4FBC">
              <w:rPr>
                <w:rFonts w:eastAsia="MS Mincho"/>
                <w:lang w:eastAsia="ja-JP"/>
              </w:rPr>
              <w:t>18</w:t>
            </w:r>
          </w:p>
        </w:tc>
        <w:tc>
          <w:tcPr>
            <w:tcW w:w="2952" w:type="dxa"/>
            <w:vAlign w:val="center"/>
          </w:tcPr>
          <w:p w14:paraId="4E01FC4C" w14:textId="12101938" w:rsidR="00AB25D4" w:rsidRPr="00AC4FBC" w:rsidRDefault="00AB25D4" w:rsidP="00AB25D4">
            <w:pPr>
              <w:pStyle w:val="TAC"/>
            </w:pPr>
            <w:r w:rsidRPr="00AC4FBC">
              <w:rPr>
                <w:rFonts w:eastAsia="MS Mincho"/>
                <w:lang w:eastAsia="ja-JP"/>
              </w:rPr>
              <w:t>0.3</w:t>
            </w:r>
          </w:p>
        </w:tc>
      </w:tr>
      <w:tr w:rsidR="00AB25D4" w:rsidRPr="00AC4FBC" w14:paraId="045B6C8C" w14:textId="77777777" w:rsidTr="00931ECD">
        <w:trPr>
          <w:jc w:val="center"/>
        </w:trPr>
        <w:tc>
          <w:tcPr>
            <w:tcW w:w="2221" w:type="dxa"/>
            <w:vMerge/>
            <w:vAlign w:val="center"/>
          </w:tcPr>
          <w:p w14:paraId="47D42418" w14:textId="77777777" w:rsidR="00AB25D4" w:rsidRPr="00AC4FBC" w:rsidRDefault="00AB25D4" w:rsidP="00AB25D4">
            <w:pPr>
              <w:pStyle w:val="TAL"/>
            </w:pPr>
          </w:p>
        </w:tc>
        <w:tc>
          <w:tcPr>
            <w:tcW w:w="2952" w:type="dxa"/>
            <w:vAlign w:val="center"/>
          </w:tcPr>
          <w:p w14:paraId="30798908" w14:textId="0EA441CE" w:rsidR="00AB25D4" w:rsidRPr="00AC4FBC" w:rsidRDefault="00AB25D4" w:rsidP="00AB25D4">
            <w:pPr>
              <w:pStyle w:val="TAC"/>
            </w:pPr>
            <w:r w:rsidRPr="00AC4FBC">
              <w:rPr>
                <w:rFonts w:eastAsia="MS Mincho"/>
                <w:lang w:eastAsia="ja-JP"/>
              </w:rPr>
              <w:t>n77</w:t>
            </w:r>
          </w:p>
        </w:tc>
        <w:tc>
          <w:tcPr>
            <w:tcW w:w="2952" w:type="dxa"/>
            <w:vAlign w:val="center"/>
          </w:tcPr>
          <w:p w14:paraId="418AC95B" w14:textId="4E7D21C0" w:rsidR="00AB25D4" w:rsidRPr="00AC4FBC" w:rsidRDefault="00AB25D4" w:rsidP="00AB25D4">
            <w:pPr>
              <w:pStyle w:val="TAC"/>
            </w:pPr>
            <w:r w:rsidRPr="00AC4FBC">
              <w:rPr>
                <w:rFonts w:eastAsia="MS Mincho"/>
                <w:lang w:eastAsia="ja-JP"/>
              </w:rPr>
              <w:t>0.8</w:t>
            </w:r>
          </w:p>
        </w:tc>
      </w:tr>
      <w:tr w:rsidR="00AB25D4" w:rsidRPr="00AC4FBC" w14:paraId="1D7617D9" w14:textId="77777777">
        <w:trPr>
          <w:jc w:val="center"/>
        </w:trPr>
        <w:tc>
          <w:tcPr>
            <w:tcW w:w="2221" w:type="dxa"/>
            <w:vMerge w:val="restart"/>
            <w:vAlign w:val="center"/>
          </w:tcPr>
          <w:p w14:paraId="7F82AEE0" w14:textId="31849925" w:rsidR="00AB25D4" w:rsidRPr="00AC4FBC" w:rsidRDefault="00AB25D4" w:rsidP="00AB25D4">
            <w:pPr>
              <w:pStyle w:val="TAL"/>
            </w:pPr>
            <w:r w:rsidRPr="00AC4FBC">
              <w:rPr>
                <w:rFonts w:eastAsia="MS Mincho"/>
                <w:lang w:eastAsia="ja-JP"/>
              </w:rPr>
              <w:t>DC_3-18_n78</w:t>
            </w:r>
          </w:p>
        </w:tc>
        <w:tc>
          <w:tcPr>
            <w:tcW w:w="2952" w:type="dxa"/>
            <w:vAlign w:val="center"/>
          </w:tcPr>
          <w:p w14:paraId="537BCBD9" w14:textId="46F3E47A" w:rsidR="00AB25D4" w:rsidRPr="00AC4FBC" w:rsidRDefault="00AB25D4" w:rsidP="00AB25D4">
            <w:pPr>
              <w:pStyle w:val="TAC"/>
            </w:pPr>
            <w:r w:rsidRPr="00AC4FBC">
              <w:rPr>
                <w:rFonts w:eastAsia="MS Mincho"/>
                <w:lang w:eastAsia="ja-JP"/>
              </w:rPr>
              <w:t>3</w:t>
            </w:r>
          </w:p>
        </w:tc>
        <w:tc>
          <w:tcPr>
            <w:tcW w:w="2952" w:type="dxa"/>
            <w:vAlign w:val="center"/>
          </w:tcPr>
          <w:p w14:paraId="4F482311" w14:textId="1590F377" w:rsidR="00AB25D4" w:rsidRPr="00AC4FBC" w:rsidRDefault="00AB25D4" w:rsidP="00AB25D4">
            <w:pPr>
              <w:pStyle w:val="TAC"/>
            </w:pPr>
            <w:r w:rsidRPr="00AC4FBC">
              <w:rPr>
                <w:rFonts w:eastAsia="MS Mincho"/>
                <w:lang w:eastAsia="ja-JP"/>
              </w:rPr>
              <w:t>0.6</w:t>
            </w:r>
          </w:p>
        </w:tc>
      </w:tr>
      <w:tr w:rsidR="00AB25D4" w:rsidRPr="00AC4FBC" w14:paraId="4103858D" w14:textId="77777777">
        <w:trPr>
          <w:jc w:val="center"/>
        </w:trPr>
        <w:tc>
          <w:tcPr>
            <w:tcW w:w="2221" w:type="dxa"/>
            <w:vMerge/>
            <w:vAlign w:val="center"/>
          </w:tcPr>
          <w:p w14:paraId="1C09B814" w14:textId="77777777" w:rsidR="00AB25D4" w:rsidRPr="00AC4FBC" w:rsidRDefault="00AB25D4" w:rsidP="00AB25D4">
            <w:pPr>
              <w:pStyle w:val="TAL"/>
            </w:pPr>
          </w:p>
        </w:tc>
        <w:tc>
          <w:tcPr>
            <w:tcW w:w="2952" w:type="dxa"/>
            <w:vAlign w:val="center"/>
          </w:tcPr>
          <w:p w14:paraId="3BE78858" w14:textId="74D8D938" w:rsidR="00AB25D4" w:rsidRPr="00AC4FBC" w:rsidRDefault="00AB25D4" w:rsidP="00AB25D4">
            <w:pPr>
              <w:pStyle w:val="TAC"/>
            </w:pPr>
            <w:r w:rsidRPr="00AC4FBC">
              <w:rPr>
                <w:rFonts w:eastAsia="MS Mincho"/>
                <w:lang w:eastAsia="ja-JP"/>
              </w:rPr>
              <w:t>18</w:t>
            </w:r>
          </w:p>
        </w:tc>
        <w:tc>
          <w:tcPr>
            <w:tcW w:w="2952" w:type="dxa"/>
            <w:vAlign w:val="center"/>
          </w:tcPr>
          <w:p w14:paraId="3C6670D6" w14:textId="3E123400" w:rsidR="00AB25D4" w:rsidRPr="00AC4FBC" w:rsidRDefault="00AB25D4" w:rsidP="00AB25D4">
            <w:pPr>
              <w:pStyle w:val="TAC"/>
            </w:pPr>
            <w:r w:rsidRPr="00AC4FBC">
              <w:rPr>
                <w:rFonts w:eastAsia="MS Mincho"/>
                <w:lang w:eastAsia="ja-JP"/>
              </w:rPr>
              <w:t>0.3</w:t>
            </w:r>
          </w:p>
        </w:tc>
      </w:tr>
      <w:tr w:rsidR="00AB25D4" w:rsidRPr="00AC4FBC" w14:paraId="74ACED1B" w14:textId="77777777">
        <w:trPr>
          <w:jc w:val="center"/>
        </w:trPr>
        <w:tc>
          <w:tcPr>
            <w:tcW w:w="2221" w:type="dxa"/>
            <w:vMerge/>
            <w:vAlign w:val="center"/>
          </w:tcPr>
          <w:p w14:paraId="2FFB561C" w14:textId="77777777" w:rsidR="00AB25D4" w:rsidRPr="00AC4FBC" w:rsidRDefault="00AB25D4" w:rsidP="00AB25D4">
            <w:pPr>
              <w:pStyle w:val="TAL"/>
            </w:pPr>
          </w:p>
        </w:tc>
        <w:tc>
          <w:tcPr>
            <w:tcW w:w="2952" w:type="dxa"/>
            <w:vAlign w:val="center"/>
          </w:tcPr>
          <w:p w14:paraId="5823321C" w14:textId="5B61CB2D" w:rsidR="00AB25D4" w:rsidRPr="00AC4FBC" w:rsidRDefault="00AB25D4" w:rsidP="00AB25D4">
            <w:pPr>
              <w:pStyle w:val="TAC"/>
            </w:pPr>
            <w:r w:rsidRPr="00AC4FBC">
              <w:rPr>
                <w:rFonts w:eastAsia="MS Mincho"/>
                <w:lang w:eastAsia="ja-JP"/>
              </w:rPr>
              <w:t>n78</w:t>
            </w:r>
          </w:p>
        </w:tc>
        <w:tc>
          <w:tcPr>
            <w:tcW w:w="2952" w:type="dxa"/>
            <w:vAlign w:val="center"/>
          </w:tcPr>
          <w:p w14:paraId="59463004" w14:textId="51BC5BC2" w:rsidR="00AB25D4" w:rsidRPr="00AC4FBC" w:rsidRDefault="00AB25D4" w:rsidP="00AB25D4">
            <w:pPr>
              <w:pStyle w:val="TAC"/>
            </w:pPr>
            <w:r w:rsidRPr="00AC4FBC">
              <w:rPr>
                <w:rFonts w:eastAsia="MS Mincho"/>
                <w:lang w:eastAsia="ja-JP"/>
              </w:rPr>
              <w:t>0.8</w:t>
            </w:r>
          </w:p>
        </w:tc>
      </w:tr>
      <w:tr w:rsidR="00AB25D4" w:rsidRPr="00AC4FBC" w14:paraId="4749E528" w14:textId="77777777">
        <w:trPr>
          <w:jc w:val="center"/>
        </w:trPr>
        <w:tc>
          <w:tcPr>
            <w:tcW w:w="2221" w:type="dxa"/>
            <w:vMerge w:val="restart"/>
            <w:vAlign w:val="center"/>
          </w:tcPr>
          <w:p w14:paraId="2B271692" w14:textId="77777777" w:rsidR="00AB25D4" w:rsidRPr="00AC4FBC" w:rsidRDefault="00AB25D4" w:rsidP="00AB25D4">
            <w:pPr>
              <w:pStyle w:val="TAL"/>
            </w:pPr>
            <w:r w:rsidRPr="00AC4FBC">
              <w:t>DC_3-19_n77</w:t>
            </w:r>
          </w:p>
        </w:tc>
        <w:tc>
          <w:tcPr>
            <w:tcW w:w="2952" w:type="dxa"/>
            <w:vAlign w:val="center"/>
          </w:tcPr>
          <w:p w14:paraId="1599B715" w14:textId="77777777" w:rsidR="00AB25D4" w:rsidRPr="00AC4FBC" w:rsidRDefault="00AB25D4" w:rsidP="00AB25D4">
            <w:pPr>
              <w:pStyle w:val="TAC"/>
            </w:pPr>
            <w:r w:rsidRPr="00AC4FBC">
              <w:t>3</w:t>
            </w:r>
          </w:p>
        </w:tc>
        <w:tc>
          <w:tcPr>
            <w:tcW w:w="2952" w:type="dxa"/>
            <w:vAlign w:val="center"/>
          </w:tcPr>
          <w:p w14:paraId="45116484" w14:textId="77777777" w:rsidR="00AB25D4" w:rsidRPr="00AC4FBC" w:rsidRDefault="00AB25D4" w:rsidP="00AB25D4">
            <w:pPr>
              <w:pStyle w:val="TAC"/>
            </w:pPr>
            <w:r w:rsidRPr="00AC4FBC">
              <w:t>0.6</w:t>
            </w:r>
          </w:p>
        </w:tc>
      </w:tr>
      <w:tr w:rsidR="00AB25D4" w:rsidRPr="00AC4FBC" w14:paraId="7D02C261" w14:textId="77777777">
        <w:trPr>
          <w:jc w:val="center"/>
        </w:trPr>
        <w:tc>
          <w:tcPr>
            <w:tcW w:w="2221" w:type="dxa"/>
            <w:vMerge/>
            <w:vAlign w:val="center"/>
          </w:tcPr>
          <w:p w14:paraId="78E91B20" w14:textId="77777777" w:rsidR="00AB25D4" w:rsidRPr="00AC4FBC" w:rsidRDefault="00AB25D4" w:rsidP="00AB25D4">
            <w:pPr>
              <w:pStyle w:val="TAL"/>
            </w:pPr>
          </w:p>
        </w:tc>
        <w:tc>
          <w:tcPr>
            <w:tcW w:w="2952" w:type="dxa"/>
            <w:vAlign w:val="center"/>
          </w:tcPr>
          <w:p w14:paraId="21C29489" w14:textId="77777777" w:rsidR="00AB25D4" w:rsidRPr="00AC4FBC" w:rsidRDefault="00AB25D4" w:rsidP="00AB25D4">
            <w:pPr>
              <w:pStyle w:val="TAC"/>
            </w:pPr>
            <w:r w:rsidRPr="00AC4FBC">
              <w:t>19</w:t>
            </w:r>
          </w:p>
        </w:tc>
        <w:tc>
          <w:tcPr>
            <w:tcW w:w="2952" w:type="dxa"/>
            <w:vAlign w:val="center"/>
          </w:tcPr>
          <w:p w14:paraId="40C913A0" w14:textId="77777777" w:rsidR="00AB25D4" w:rsidRPr="00AC4FBC" w:rsidRDefault="00AB25D4" w:rsidP="00AB25D4">
            <w:pPr>
              <w:pStyle w:val="TAC"/>
            </w:pPr>
            <w:r w:rsidRPr="00AC4FBC">
              <w:t>0.3</w:t>
            </w:r>
          </w:p>
        </w:tc>
      </w:tr>
      <w:tr w:rsidR="00AB25D4" w:rsidRPr="00AC4FBC" w14:paraId="49A4E6B7" w14:textId="77777777">
        <w:trPr>
          <w:jc w:val="center"/>
        </w:trPr>
        <w:tc>
          <w:tcPr>
            <w:tcW w:w="2221" w:type="dxa"/>
            <w:vMerge/>
            <w:vAlign w:val="center"/>
          </w:tcPr>
          <w:p w14:paraId="6DE7FA99" w14:textId="77777777" w:rsidR="00AB25D4" w:rsidRPr="00AC4FBC" w:rsidRDefault="00AB25D4" w:rsidP="00AB25D4">
            <w:pPr>
              <w:pStyle w:val="TAL"/>
            </w:pPr>
          </w:p>
        </w:tc>
        <w:tc>
          <w:tcPr>
            <w:tcW w:w="2952" w:type="dxa"/>
            <w:vAlign w:val="center"/>
          </w:tcPr>
          <w:p w14:paraId="7785A70E" w14:textId="77777777" w:rsidR="00AB25D4" w:rsidRPr="00AC4FBC" w:rsidRDefault="00AB25D4" w:rsidP="00AB25D4">
            <w:pPr>
              <w:pStyle w:val="TAC"/>
            </w:pPr>
            <w:r w:rsidRPr="00AC4FBC">
              <w:t>n77</w:t>
            </w:r>
          </w:p>
        </w:tc>
        <w:tc>
          <w:tcPr>
            <w:tcW w:w="2952" w:type="dxa"/>
            <w:vAlign w:val="center"/>
          </w:tcPr>
          <w:p w14:paraId="5D66BE71" w14:textId="77777777" w:rsidR="00AB25D4" w:rsidRPr="00AC4FBC" w:rsidRDefault="00AB25D4" w:rsidP="00AB25D4">
            <w:pPr>
              <w:pStyle w:val="TAC"/>
            </w:pPr>
            <w:r w:rsidRPr="00AC4FBC">
              <w:t>0.8</w:t>
            </w:r>
          </w:p>
        </w:tc>
      </w:tr>
      <w:tr w:rsidR="00AB25D4" w:rsidRPr="00AC4FBC" w14:paraId="796A7A2D" w14:textId="77777777">
        <w:trPr>
          <w:jc w:val="center"/>
        </w:trPr>
        <w:tc>
          <w:tcPr>
            <w:tcW w:w="2221" w:type="dxa"/>
            <w:vMerge w:val="restart"/>
            <w:vAlign w:val="center"/>
          </w:tcPr>
          <w:p w14:paraId="5633E960" w14:textId="77777777" w:rsidR="00AB25D4" w:rsidRPr="00AC4FBC" w:rsidRDefault="00AB25D4" w:rsidP="00AB25D4">
            <w:pPr>
              <w:pStyle w:val="TAL"/>
            </w:pPr>
            <w:r w:rsidRPr="00AC4FBC">
              <w:t>DC_3-19_n78</w:t>
            </w:r>
          </w:p>
        </w:tc>
        <w:tc>
          <w:tcPr>
            <w:tcW w:w="2952" w:type="dxa"/>
            <w:vAlign w:val="center"/>
          </w:tcPr>
          <w:p w14:paraId="208CDB1F" w14:textId="77777777" w:rsidR="00AB25D4" w:rsidRPr="00AC4FBC" w:rsidRDefault="00AB25D4" w:rsidP="00AB25D4">
            <w:pPr>
              <w:pStyle w:val="TAC"/>
            </w:pPr>
            <w:r w:rsidRPr="00AC4FBC">
              <w:t>3</w:t>
            </w:r>
          </w:p>
        </w:tc>
        <w:tc>
          <w:tcPr>
            <w:tcW w:w="2952" w:type="dxa"/>
            <w:vAlign w:val="center"/>
          </w:tcPr>
          <w:p w14:paraId="56BF0688" w14:textId="77777777" w:rsidR="00AB25D4" w:rsidRPr="00AC4FBC" w:rsidRDefault="00AB25D4" w:rsidP="00AB25D4">
            <w:pPr>
              <w:pStyle w:val="TAC"/>
            </w:pPr>
            <w:r w:rsidRPr="00AC4FBC">
              <w:t>0.6</w:t>
            </w:r>
          </w:p>
        </w:tc>
      </w:tr>
      <w:tr w:rsidR="00AB25D4" w:rsidRPr="00AC4FBC" w14:paraId="19EAB587" w14:textId="77777777">
        <w:trPr>
          <w:jc w:val="center"/>
        </w:trPr>
        <w:tc>
          <w:tcPr>
            <w:tcW w:w="2221" w:type="dxa"/>
            <w:vMerge/>
            <w:vAlign w:val="center"/>
          </w:tcPr>
          <w:p w14:paraId="04DE0A56" w14:textId="77777777" w:rsidR="00AB25D4" w:rsidRPr="00AC4FBC" w:rsidRDefault="00AB25D4" w:rsidP="00AB25D4">
            <w:pPr>
              <w:pStyle w:val="TAL"/>
            </w:pPr>
          </w:p>
        </w:tc>
        <w:tc>
          <w:tcPr>
            <w:tcW w:w="2952" w:type="dxa"/>
            <w:vAlign w:val="center"/>
          </w:tcPr>
          <w:p w14:paraId="553F2DA1" w14:textId="77777777" w:rsidR="00AB25D4" w:rsidRPr="00AC4FBC" w:rsidRDefault="00AB25D4" w:rsidP="00AB25D4">
            <w:pPr>
              <w:pStyle w:val="TAC"/>
            </w:pPr>
            <w:r w:rsidRPr="00AC4FBC">
              <w:t>19</w:t>
            </w:r>
          </w:p>
        </w:tc>
        <w:tc>
          <w:tcPr>
            <w:tcW w:w="2952" w:type="dxa"/>
            <w:vAlign w:val="center"/>
          </w:tcPr>
          <w:p w14:paraId="73C64FA7" w14:textId="77777777" w:rsidR="00AB25D4" w:rsidRPr="00AC4FBC" w:rsidRDefault="00AB25D4" w:rsidP="00AB25D4">
            <w:pPr>
              <w:pStyle w:val="TAC"/>
            </w:pPr>
            <w:r w:rsidRPr="00AC4FBC">
              <w:t>0.3</w:t>
            </w:r>
          </w:p>
        </w:tc>
      </w:tr>
      <w:tr w:rsidR="00AB25D4" w:rsidRPr="00AC4FBC" w14:paraId="4FFA4B8F" w14:textId="77777777">
        <w:trPr>
          <w:jc w:val="center"/>
        </w:trPr>
        <w:tc>
          <w:tcPr>
            <w:tcW w:w="2221" w:type="dxa"/>
            <w:vMerge/>
            <w:vAlign w:val="center"/>
          </w:tcPr>
          <w:p w14:paraId="5C42B942" w14:textId="77777777" w:rsidR="00AB25D4" w:rsidRPr="00AC4FBC" w:rsidRDefault="00AB25D4" w:rsidP="00AB25D4">
            <w:pPr>
              <w:pStyle w:val="TAL"/>
            </w:pPr>
          </w:p>
        </w:tc>
        <w:tc>
          <w:tcPr>
            <w:tcW w:w="2952" w:type="dxa"/>
            <w:vAlign w:val="center"/>
          </w:tcPr>
          <w:p w14:paraId="06CA022E" w14:textId="77777777" w:rsidR="00AB25D4" w:rsidRPr="00AC4FBC" w:rsidRDefault="00AB25D4" w:rsidP="00AB25D4">
            <w:pPr>
              <w:pStyle w:val="TAC"/>
            </w:pPr>
            <w:r w:rsidRPr="00AC4FBC">
              <w:t>n78</w:t>
            </w:r>
          </w:p>
        </w:tc>
        <w:tc>
          <w:tcPr>
            <w:tcW w:w="2952" w:type="dxa"/>
            <w:vAlign w:val="center"/>
          </w:tcPr>
          <w:p w14:paraId="0EC25317" w14:textId="77777777" w:rsidR="00AB25D4" w:rsidRPr="00AC4FBC" w:rsidRDefault="00AB25D4" w:rsidP="00AB25D4">
            <w:pPr>
              <w:pStyle w:val="TAC"/>
            </w:pPr>
            <w:r w:rsidRPr="00AC4FBC">
              <w:t>0.8</w:t>
            </w:r>
          </w:p>
        </w:tc>
      </w:tr>
      <w:tr w:rsidR="00AB25D4" w:rsidRPr="00AC4FBC" w14:paraId="2D086E52" w14:textId="77777777">
        <w:trPr>
          <w:jc w:val="center"/>
        </w:trPr>
        <w:tc>
          <w:tcPr>
            <w:tcW w:w="2221" w:type="dxa"/>
            <w:vMerge w:val="restart"/>
            <w:vAlign w:val="center"/>
          </w:tcPr>
          <w:p w14:paraId="50317B40" w14:textId="77777777" w:rsidR="00AB25D4" w:rsidRPr="00AC4FBC" w:rsidRDefault="00AB25D4" w:rsidP="00AB25D4">
            <w:pPr>
              <w:pStyle w:val="TAL"/>
            </w:pPr>
            <w:r w:rsidRPr="00AC4FBC">
              <w:t>DC_3-19_n79</w:t>
            </w:r>
          </w:p>
        </w:tc>
        <w:tc>
          <w:tcPr>
            <w:tcW w:w="2952" w:type="dxa"/>
            <w:vAlign w:val="center"/>
          </w:tcPr>
          <w:p w14:paraId="155218F9" w14:textId="77777777" w:rsidR="00AB25D4" w:rsidRPr="00AC4FBC" w:rsidRDefault="00AB25D4" w:rsidP="00AB25D4">
            <w:pPr>
              <w:pStyle w:val="TAC"/>
            </w:pPr>
            <w:r w:rsidRPr="00AC4FBC">
              <w:t>3</w:t>
            </w:r>
          </w:p>
        </w:tc>
        <w:tc>
          <w:tcPr>
            <w:tcW w:w="2952" w:type="dxa"/>
            <w:vAlign w:val="center"/>
          </w:tcPr>
          <w:p w14:paraId="0994D051" w14:textId="77777777" w:rsidR="00AB25D4" w:rsidRPr="00AC4FBC" w:rsidRDefault="00AB25D4" w:rsidP="00AB25D4">
            <w:pPr>
              <w:pStyle w:val="TAC"/>
            </w:pPr>
            <w:r w:rsidRPr="00AC4FBC">
              <w:t>0.3</w:t>
            </w:r>
          </w:p>
        </w:tc>
      </w:tr>
      <w:tr w:rsidR="00AB25D4" w:rsidRPr="00AC4FBC" w14:paraId="4E2A8BD1" w14:textId="77777777">
        <w:trPr>
          <w:jc w:val="center"/>
        </w:trPr>
        <w:tc>
          <w:tcPr>
            <w:tcW w:w="2221" w:type="dxa"/>
            <w:vMerge/>
            <w:vAlign w:val="center"/>
          </w:tcPr>
          <w:p w14:paraId="377D10CA" w14:textId="77777777" w:rsidR="00AB25D4" w:rsidRPr="00AC4FBC" w:rsidRDefault="00AB25D4" w:rsidP="00AB25D4">
            <w:pPr>
              <w:pStyle w:val="TAL"/>
            </w:pPr>
          </w:p>
        </w:tc>
        <w:tc>
          <w:tcPr>
            <w:tcW w:w="2952" w:type="dxa"/>
            <w:vAlign w:val="center"/>
          </w:tcPr>
          <w:p w14:paraId="53F9D66B" w14:textId="77777777" w:rsidR="00AB25D4" w:rsidRPr="00AC4FBC" w:rsidRDefault="00AB25D4" w:rsidP="00AB25D4">
            <w:pPr>
              <w:pStyle w:val="TAC"/>
            </w:pPr>
            <w:r w:rsidRPr="00AC4FBC">
              <w:t>19</w:t>
            </w:r>
          </w:p>
        </w:tc>
        <w:tc>
          <w:tcPr>
            <w:tcW w:w="2952" w:type="dxa"/>
            <w:vAlign w:val="center"/>
          </w:tcPr>
          <w:p w14:paraId="32A3BA30" w14:textId="77777777" w:rsidR="00AB25D4" w:rsidRPr="00AC4FBC" w:rsidRDefault="00AB25D4" w:rsidP="00AB25D4">
            <w:pPr>
              <w:pStyle w:val="TAC"/>
            </w:pPr>
            <w:r w:rsidRPr="00AC4FBC">
              <w:t>0.3</w:t>
            </w:r>
          </w:p>
        </w:tc>
      </w:tr>
      <w:tr w:rsidR="00AB25D4" w:rsidRPr="00AC4FBC" w14:paraId="026241B1" w14:textId="77777777">
        <w:trPr>
          <w:jc w:val="center"/>
        </w:trPr>
        <w:tc>
          <w:tcPr>
            <w:tcW w:w="2221" w:type="dxa"/>
            <w:vMerge w:val="restart"/>
            <w:vAlign w:val="center"/>
          </w:tcPr>
          <w:p w14:paraId="5142BC99" w14:textId="77777777" w:rsidR="00AB25D4" w:rsidRPr="00AC4FBC" w:rsidRDefault="00AB25D4" w:rsidP="00AB25D4">
            <w:pPr>
              <w:pStyle w:val="TAL"/>
            </w:pPr>
            <w:r w:rsidRPr="00AC4FBC">
              <w:t>DC_</w:t>
            </w:r>
            <w:r w:rsidRPr="00AC4FBC">
              <w:rPr>
                <w:lang w:eastAsia="zh-TW"/>
              </w:rPr>
              <w:t>3</w:t>
            </w:r>
            <w:r w:rsidRPr="00AC4FBC">
              <w:t>-20_n1</w:t>
            </w:r>
          </w:p>
        </w:tc>
        <w:tc>
          <w:tcPr>
            <w:tcW w:w="2952" w:type="dxa"/>
            <w:vAlign w:val="center"/>
          </w:tcPr>
          <w:p w14:paraId="084A1419" w14:textId="77777777" w:rsidR="00AB25D4" w:rsidRPr="00AC4FBC" w:rsidRDefault="00AB25D4" w:rsidP="00AB25D4">
            <w:pPr>
              <w:pStyle w:val="TAC"/>
            </w:pPr>
            <w:r w:rsidRPr="00AC4FBC">
              <w:rPr>
                <w:rFonts w:cs="Arial"/>
                <w:lang w:eastAsia="ja-JP"/>
              </w:rPr>
              <w:t>3</w:t>
            </w:r>
          </w:p>
        </w:tc>
        <w:tc>
          <w:tcPr>
            <w:tcW w:w="2952" w:type="dxa"/>
            <w:vAlign w:val="center"/>
          </w:tcPr>
          <w:p w14:paraId="1CF1C6BF" w14:textId="77777777" w:rsidR="00AB25D4" w:rsidRPr="00AC4FBC" w:rsidRDefault="00AB25D4" w:rsidP="00AB25D4">
            <w:pPr>
              <w:pStyle w:val="TAC"/>
            </w:pPr>
            <w:r w:rsidRPr="00AC4FBC">
              <w:rPr>
                <w:rFonts w:cs="Arial"/>
              </w:rPr>
              <w:t>0.3</w:t>
            </w:r>
          </w:p>
        </w:tc>
      </w:tr>
      <w:tr w:rsidR="00AB25D4" w:rsidRPr="00AC4FBC" w14:paraId="291FE77B" w14:textId="77777777">
        <w:trPr>
          <w:jc w:val="center"/>
        </w:trPr>
        <w:tc>
          <w:tcPr>
            <w:tcW w:w="2221" w:type="dxa"/>
            <w:vMerge/>
            <w:vAlign w:val="center"/>
          </w:tcPr>
          <w:p w14:paraId="0E7ECE8A" w14:textId="77777777" w:rsidR="00AB25D4" w:rsidRPr="00AC4FBC" w:rsidRDefault="00AB25D4" w:rsidP="00AB25D4">
            <w:pPr>
              <w:pStyle w:val="TAL"/>
            </w:pPr>
          </w:p>
        </w:tc>
        <w:tc>
          <w:tcPr>
            <w:tcW w:w="2952" w:type="dxa"/>
            <w:vAlign w:val="center"/>
          </w:tcPr>
          <w:p w14:paraId="31C63032" w14:textId="77777777" w:rsidR="00AB25D4" w:rsidRPr="00AC4FBC" w:rsidRDefault="00AB25D4" w:rsidP="00AB25D4">
            <w:pPr>
              <w:pStyle w:val="TAC"/>
            </w:pPr>
            <w:r w:rsidRPr="00AC4FBC">
              <w:rPr>
                <w:rFonts w:cs="Arial"/>
                <w:lang w:eastAsia="ja-JP"/>
              </w:rPr>
              <w:t>20</w:t>
            </w:r>
          </w:p>
        </w:tc>
        <w:tc>
          <w:tcPr>
            <w:tcW w:w="2952" w:type="dxa"/>
            <w:vAlign w:val="center"/>
          </w:tcPr>
          <w:p w14:paraId="1B33B127" w14:textId="77777777" w:rsidR="00AB25D4" w:rsidRPr="00AC4FBC" w:rsidRDefault="00AB25D4" w:rsidP="00AB25D4">
            <w:pPr>
              <w:pStyle w:val="TAC"/>
            </w:pPr>
            <w:r w:rsidRPr="00AC4FBC">
              <w:rPr>
                <w:rFonts w:cs="Arial"/>
              </w:rPr>
              <w:t>0.3</w:t>
            </w:r>
          </w:p>
        </w:tc>
      </w:tr>
      <w:tr w:rsidR="00AB25D4" w:rsidRPr="00AC4FBC" w14:paraId="03052378" w14:textId="77777777">
        <w:trPr>
          <w:jc w:val="center"/>
        </w:trPr>
        <w:tc>
          <w:tcPr>
            <w:tcW w:w="2221" w:type="dxa"/>
            <w:vMerge/>
            <w:vAlign w:val="center"/>
          </w:tcPr>
          <w:p w14:paraId="48002A02" w14:textId="77777777" w:rsidR="00AB25D4" w:rsidRPr="00AC4FBC" w:rsidRDefault="00AB25D4" w:rsidP="00AB25D4">
            <w:pPr>
              <w:pStyle w:val="TAL"/>
            </w:pPr>
          </w:p>
        </w:tc>
        <w:tc>
          <w:tcPr>
            <w:tcW w:w="2952" w:type="dxa"/>
            <w:vAlign w:val="center"/>
          </w:tcPr>
          <w:p w14:paraId="49585DC7" w14:textId="77777777" w:rsidR="00AB25D4" w:rsidRPr="00AC4FBC" w:rsidRDefault="00AB25D4" w:rsidP="00AB25D4">
            <w:pPr>
              <w:pStyle w:val="TAC"/>
            </w:pPr>
            <w:r w:rsidRPr="00AC4FBC">
              <w:rPr>
                <w:rFonts w:cs="Arial"/>
                <w:lang w:eastAsia="ja-JP"/>
              </w:rPr>
              <w:t>n1</w:t>
            </w:r>
          </w:p>
        </w:tc>
        <w:tc>
          <w:tcPr>
            <w:tcW w:w="2952" w:type="dxa"/>
            <w:vAlign w:val="center"/>
          </w:tcPr>
          <w:p w14:paraId="5E1266F8" w14:textId="77777777" w:rsidR="00AB25D4" w:rsidRPr="00AC4FBC" w:rsidRDefault="00AB25D4" w:rsidP="00AB25D4">
            <w:pPr>
              <w:pStyle w:val="TAC"/>
            </w:pPr>
            <w:r w:rsidRPr="00AC4FBC">
              <w:rPr>
                <w:rFonts w:cs="Arial"/>
              </w:rPr>
              <w:t>0.3</w:t>
            </w:r>
          </w:p>
        </w:tc>
      </w:tr>
      <w:tr w:rsidR="00AB25D4" w:rsidRPr="00AC4FBC" w14:paraId="51867076" w14:textId="77777777">
        <w:trPr>
          <w:jc w:val="center"/>
        </w:trPr>
        <w:tc>
          <w:tcPr>
            <w:tcW w:w="2221" w:type="dxa"/>
            <w:vMerge w:val="restart"/>
            <w:vAlign w:val="center"/>
          </w:tcPr>
          <w:p w14:paraId="772E713B" w14:textId="77777777" w:rsidR="00AB25D4" w:rsidRPr="00AC4FBC" w:rsidRDefault="00AB25D4" w:rsidP="00AB25D4">
            <w:pPr>
              <w:pStyle w:val="TAL"/>
            </w:pPr>
            <w:r w:rsidRPr="00AC4FBC">
              <w:t>DC_</w:t>
            </w:r>
            <w:r w:rsidRPr="00AC4FBC">
              <w:rPr>
                <w:lang w:eastAsia="zh-TW"/>
              </w:rPr>
              <w:t>3</w:t>
            </w:r>
            <w:r w:rsidRPr="00AC4FBC">
              <w:t>-20_n28</w:t>
            </w:r>
          </w:p>
        </w:tc>
        <w:tc>
          <w:tcPr>
            <w:tcW w:w="2952" w:type="dxa"/>
            <w:vAlign w:val="center"/>
          </w:tcPr>
          <w:p w14:paraId="4BBADEF1" w14:textId="77777777" w:rsidR="00AB25D4" w:rsidRPr="00AC4FBC" w:rsidRDefault="00AB25D4" w:rsidP="00AB25D4">
            <w:pPr>
              <w:pStyle w:val="TAC"/>
            </w:pPr>
            <w:r w:rsidRPr="00AC4FBC">
              <w:rPr>
                <w:lang w:eastAsia="zh-TW"/>
              </w:rPr>
              <w:t>3</w:t>
            </w:r>
          </w:p>
        </w:tc>
        <w:tc>
          <w:tcPr>
            <w:tcW w:w="2952" w:type="dxa"/>
            <w:vAlign w:val="center"/>
          </w:tcPr>
          <w:p w14:paraId="5B07B3B8" w14:textId="77777777" w:rsidR="00AB25D4" w:rsidRPr="00AC4FBC" w:rsidRDefault="00AB25D4" w:rsidP="00AB25D4">
            <w:pPr>
              <w:pStyle w:val="TAC"/>
            </w:pPr>
            <w:r w:rsidRPr="00AC4FBC">
              <w:rPr>
                <w:rFonts w:eastAsia="Malgun Gothic"/>
              </w:rPr>
              <w:t>0.3</w:t>
            </w:r>
          </w:p>
        </w:tc>
      </w:tr>
      <w:tr w:rsidR="00AB25D4" w:rsidRPr="00AC4FBC" w14:paraId="5FFFFCB3" w14:textId="77777777">
        <w:trPr>
          <w:jc w:val="center"/>
        </w:trPr>
        <w:tc>
          <w:tcPr>
            <w:tcW w:w="2221" w:type="dxa"/>
            <w:vMerge/>
            <w:vAlign w:val="center"/>
          </w:tcPr>
          <w:p w14:paraId="2D9537CF" w14:textId="77777777" w:rsidR="00AB25D4" w:rsidRPr="00AC4FBC" w:rsidRDefault="00AB25D4" w:rsidP="00AB25D4">
            <w:pPr>
              <w:pStyle w:val="TAL"/>
            </w:pPr>
          </w:p>
        </w:tc>
        <w:tc>
          <w:tcPr>
            <w:tcW w:w="2952" w:type="dxa"/>
            <w:vAlign w:val="center"/>
          </w:tcPr>
          <w:p w14:paraId="508ACAFA" w14:textId="77777777" w:rsidR="00AB25D4" w:rsidRPr="00AC4FBC" w:rsidRDefault="00AB25D4" w:rsidP="00AB25D4">
            <w:pPr>
              <w:pStyle w:val="TAC"/>
            </w:pPr>
            <w:r w:rsidRPr="00AC4FBC">
              <w:rPr>
                <w:lang w:eastAsia="zh-TW"/>
              </w:rPr>
              <w:t>20</w:t>
            </w:r>
          </w:p>
        </w:tc>
        <w:tc>
          <w:tcPr>
            <w:tcW w:w="2952" w:type="dxa"/>
            <w:vAlign w:val="center"/>
          </w:tcPr>
          <w:p w14:paraId="7799BD4C" w14:textId="77777777" w:rsidR="00AB25D4" w:rsidRPr="00AC4FBC" w:rsidRDefault="00AB25D4" w:rsidP="00AB25D4">
            <w:pPr>
              <w:pStyle w:val="TAC"/>
            </w:pPr>
            <w:r w:rsidRPr="00AC4FBC">
              <w:rPr>
                <w:rFonts w:eastAsia="Malgun Gothic"/>
              </w:rPr>
              <w:t>0.5</w:t>
            </w:r>
          </w:p>
        </w:tc>
      </w:tr>
      <w:tr w:rsidR="00AB25D4" w:rsidRPr="00AC4FBC" w14:paraId="767753EA" w14:textId="77777777">
        <w:trPr>
          <w:jc w:val="center"/>
        </w:trPr>
        <w:tc>
          <w:tcPr>
            <w:tcW w:w="2221" w:type="dxa"/>
            <w:vMerge/>
            <w:vAlign w:val="center"/>
          </w:tcPr>
          <w:p w14:paraId="7A8E5509" w14:textId="77777777" w:rsidR="00AB25D4" w:rsidRPr="00AC4FBC" w:rsidRDefault="00AB25D4" w:rsidP="00AB25D4">
            <w:pPr>
              <w:pStyle w:val="TAL"/>
            </w:pPr>
          </w:p>
        </w:tc>
        <w:tc>
          <w:tcPr>
            <w:tcW w:w="2952" w:type="dxa"/>
            <w:vAlign w:val="center"/>
          </w:tcPr>
          <w:p w14:paraId="41613DB2" w14:textId="77777777" w:rsidR="00AB25D4" w:rsidRPr="00AC4FBC" w:rsidRDefault="00AB25D4" w:rsidP="00AB25D4">
            <w:pPr>
              <w:pStyle w:val="TAC"/>
            </w:pPr>
            <w:r w:rsidRPr="00AC4FBC">
              <w:t>n</w:t>
            </w:r>
            <w:r w:rsidRPr="00AC4FBC">
              <w:rPr>
                <w:lang w:eastAsia="zh-TW"/>
              </w:rPr>
              <w:t>28</w:t>
            </w:r>
          </w:p>
        </w:tc>
        <w:tc>
          <w:tcPr>
            <w:tcW w:w="2952" w:type="dxa"/>
            <w:vAlign w:val="center"/>
          </w:tcPr>
          <w:p w14:paraId="4A88A038" w14:textId="77777777" w:rsidR="00AB25D4" w:rsidRPr="00AC4FBC" w:rsidRDefault="00AB25D4" w:rsidP="00AB25D4">
            <w:pPr>
              <w:pStyle w:val="TAC"/>
            </w:pPr>
            <w:r w:rsidRPr="00AC4FBC">
              <w:rPr>
                <w:rFonts w:eastAsia="Malgun Gothic"/>
              </w:rPr>
              <w:t>0.5</w:t>
            </w:r>
          </w:p>
        </w:tc>
      </w:tr>
      <w:tr w:rsidR="00AB25D4" w:rsidRPr="00AC4FBC" w14:paraId="06404469" w14:textId="77777777">
        <w:trPr>
          <w:jc w:val="center"/>
        </w:trPr>
        <w:tc>
          <w:tcPr>
            <w:tcW w:w="2221" w:type="dxa"/>
            <w:vMerge w:val="restart"/>
            <w:vAlign w:val="center"/>
          </w:tcPr>
          <w:p w14:paraId="5ADB3476" w14:textId="77777777" w:rsidR="00AB25D4" w:rsidRPr="00AC4FBC" w:rsidRDefault="00AB25D4" w:rsidP="00AB25D4">
            <w:pPr>
              <w:pStyle w:val="TAL"/>
            </w:pPr>
            <w:r w:rsidRPr="00AC4FBC">
              <w:t>DC_3-20_n78</w:t>
            </w:r>
          </w:p>
        </w:tc>
        <w:tc>
          <w:tcPr>
            <w:tcW w:w="2952" w:type="dxa"/>
            <w:vAlign w:val="center"/>
          </w:tcPr>
          <w:p w14:paraId="267887D5" w14:textId="77777777" w:rsidR="00AB25D4" w:rsidRPr="00AC4FBC" w:rsidRDefault="00AB25D4" w:rsidP="00AB25D4">
            <w:pPr>
              <w:pStyle w:val="TAC"/>
            </w:pPr>
            <w:r w:rsidRPr="00AC4FBC">
              <w:t>3</w:t>
            </w:r>
          </w:p>
        </w:tc>
        <w:tc>
          <w:tcPr>
            <w:tcW w:w="2952" w:type="dxa"/>
            <w:vAlign w:val="center"/>
          </w:tcPr>
          <w:p w14:paraId="78FFBE9B" w14:textId="77777777" w:rsidR="00AB25D4" w:rsidRPr="00AC4FBC" w:rsidRDefault="00AB25D4" w:rsidP="00AB25D4">
            <w:pPr>
              <w:pStyle w:val="TAC"/>
            </w:pPr>
            <w:r w:rsidRPr="00AC4FBC">
              <w:t>0.5</w:t>
            </w:r>
          </w:p>
        </w:tc>
      </w:tr>
      <w:tr w:rsidR="00AB25D4" w:rsidRPr="00AC4FBC" w14:paraId="0A95BE0B" w14:textId="77777777">
        <w:trPr>
          <w:jc w:val="center"/>
        </w:trPr>
        <w:tc>
          <w:tcPr>
            <w:tcW w:w="2221" w:type="dxa"/>
            <w:vMerge/>
            <w:vAlign w:val="center"/>
          </w:tcPr>
          <w:p w14:paraId="6A8D2C9C" w14:textId="77777777" w:rsidR="00AB25D4" w:rsidRPr="00AC4FBC" w:rsidRDefault="00AB25D4" w:rsidP="00AB25D4">
            <w:pPr>
              <w:pStyle w:val="TAL"/>
            </w:pPr>
          </w:p>
        </w:tc>
        <w:tc>
          <w:tcPr>
            <w:tcW w:w="2952" w:type="dxa"/>
            <w:vAlign w:val="center"/>
          </w:tcPr>
          <w:p w14:paraId="44F54CEA" w14:textId="77777777" w:rsidR="00AB25D4" w:rsidRPr="00AC4FBC" w:rsidRDefault="00AB25D4" w:rsidP="00AB25D4">
            <w:pPr>
              <w:pStyle w:val="TAC"/>
            </w:pPr>
            <w:r w:rsidRPr="00AC4FBC">
              <w:t>20</w:t>
            </w:r>
          </w:p>
        </w:tc>
        <w:tc>
          <w:tcPr>
            <w:tcW w:w="2952" w:type="dxa"/>
            <w:vAlign w:val="center"/>
          </w:tcPr>
          <w:p w14:paraId="11948A99" w14:textId="77777777" w:rsidR="00AB25D4" w:rsidRPr="00AC4FBC" w:rsidRDefault="00AB25D4" w:rsidP="00AB25D4">
            <w:pPr>
              <w:pStyle w:val="TAC"/>
            </w:pPr>
            <w:r w:rsidRPr="00AC4FBC">
              <w:t>0.3</w:t>
            </w:r>
          </w:p>
        </w:tc>
      </w:tr>
      <w:tr w:rsidR="00AB25D4" w:rsidRPr="00AC4FBC" w14:paraId="1B5B3939" w14:textId="77777777">
        <w:trPr>
          <w:jc w:val="center"/>
        </w:trPr>
        <w:tc>
          <w:tcPr>
            <w:tcW w:w="2221" w:type="dxa"/>
            <w:vMerge/>
            <w:vAlign w:val="center"/>
          </w:tcPr>
          <w:p w14:paraId="2DA850CA" w14:textId="77777777" w:rsidR="00AB25D4" w:rsidRPr="00AC4FBC" w:rsidRDefault="00AB25D4" w:rsidP="00AB25D4">
            <w:pPr>
              <w:pStyle w:val="TAL"/>
            </w:pPr>
          </w:p>
        </w:tc>
        <w:tc>
          <w:tcPr>
            <w:tcW w:w="2952" w:type="dxa"/>
            <w:vAlign w:val="center"/>
          </w:tcPr>
          <w:p w14:paraId="2D300FFA" w14:textId="77777777" w:rsidR="00AB25D4" w:rsidRPr="00AC4FBC" w:rsidRDefault="00AB25D4" w:rsidP="00AB25D4">
            <w:pPr>
              <w:pStyle w:val="TAC"/>
            </w:pPr>
            <w:r w:rsidRPr="00AC4FBC">
              <w:t>n78</w:t>
            </w:r>
          </w:p>
        </w:tc>
        <w:tc>
          <w:tcPr>
            <w:tcW w:w="2952" w:type="dxa"/>
            <w:vAlign w:val="center"/>
          </w:tcPr>
          <w:p w14:paraId="27E1C54F" w14:textId="77777777" w:rsidR="00AB25D4" w:rsidRPr="00AC4FBC" w:rsidRDefault="00AB25D4" w:rsidP="00AB25D4">
            <w:pPr>
              <w:pStyle w:val="TAC"/>
            </w:pPr>
            <w:r w:rsidRPr="00AC4FBC">
              <w:t>0.8</w:t>
            </w:r>
          </w:p>
        </w:tc>
      </w:tr>
      <w:tr w:rsidR="00AB25D4" w:rsidRPr="00AC4FBC" w14:paraId="33B5F47B" w14:textId="77777777">
        <w:trPr>
          <w:jc w:val="center"/>
        </w:trPr>
        <w:tc>
          <w:tcPr>
            <w:tcW w:w="2221" w:type="dxa"/>
            <w:vMerge w:val="restart"/>
            <w:vAlign w:val="center"/>
          </w:tcPr>
          <w:p w14:paraId="15AF0B2A" w14:textId="77777777" w:rsidR="00AB25D4" w:rsidRPr="00AC4FBC" w:rsidRDefault="00AB25D4" w:rsidP="00AB25D4">
            <w:pPr>
              <w:pStyle w:val="TAL"/>
            </w:pPr>
            <w:r w:rsidRPr="00AC4FBC">
              <w:t>DC_3-21_n77</w:t>
            </w:r>
          </w:p>
        </w:tc>
        <w:tc>
          <w:tcPr>
            <w:tcW w:w="2952" w:type="dxa"/>
            <w:vAlign w:val="center"/>
          </w:tcPr>
          <w:p w14:paraId="774BFA5C" w14:textId="77777777" w:rsidR="00AB25D4" w:rsidRPr="00AC4FBC" w:rsidRDefault="00AB25D4" w:rsidP="00AB25D4">
            <w:pPr>
              <w:pStyle w:val="TAC"/>
            </w:pPr>
            <w:r w:rsidRPr="00AC4FBC">
              <w:t>3</w:t>
            </w:r>
          </w:p>
        </w:tc>
        <w:tc>
          <w:tcPr>
            <w:tcW w:w="2952" w:type="dxa"/>
            <w:vAlign w:val="center"/>
          </w:tcPr>
          <w:p w14:paraId="38D08CCA" w14:textId="77777777" w:rsidR="00AB25D4" w:rsidRPr="00AC4FBC" w:rsidRDefault="00AB25D4" w:rsidP="00AB25D4">
            <w:pPr>
              <w:pStyle w:val="TAC"/>
            </w:pPr>
            <w:r w:rsidRPr="00AC4FBC">
              <w:t>0.8</w:t>
            </w:r>
          </w:p>
        </w:tc>
      </w:tr>
      <w:tr w:rsidR="00AB25D4" w:rsidRPr="00AC4FBC" w14:paraId="170EA007" w14:textId="77777777">
        <w:trPr>
          <w:jc w:val="center"/>
        </w:trPr>
        <w:tc>
          <w:tcPr>
            <w:tcW w:w="2221" w:type="dxa"/>
            <w:vMerge/>
            <w:vAlign w:val="center"/>
          </w:tcPr>
          <w:p w14:paraId="6670D704" w14:textId="77777777" w:rsidR="00AB25D4" w:rsidRPr="00AC4FBC" w:rsidRDefault="00AB25D4" w:rsidP="00AB25D4">
            <w:pPr>
              <w:pStyle w:val="TAL"/>
            </w:pPr>
          </w:p>
        </w:tc>
        <w:tc>
          <w:tcPr>
            <w:tcW w:w="2952" w:type="dxa"/>
            <w:vAlign w:val="center"/>
          </w:tcPr>
          <w:p w14:paraId="11F5A779" w14:textId="77777777" w:rsidR="00AB25D4" w:rsidRPr="00AC4FBC" w:rsidRDefault="00AB25D4" w:rsidP="00AB25D4">
            <w:pPr>
              <w:pStyle w:val="TAC"/>
            </w:pPr>
            <w:r w:rsidRPr="00AC4FBC">
              <w:t>21</w:t>
            </w:r>
          </w:p>
        </w:tc>
        <w:tc>
          <w:tcPr>
            <w:tcW w:w="2952" w:type="dxa"/>
            <w:vAlign w:val="center"/>
          </w:tcPr>
          <w:p w14:paraId="18267978" w14:textId="77777777" w:rsidR="00AB25D4" w:rsidRPr="00AC4FBC" w:rsidRDefault="00AB25D4" w:rsidP="00AB25D4">
            <w:pPr>
              <w:pStyle w:val="TAC"/>
            </w:pPr>
            <w:r w:rsidRPr="00AC4FBC">
              <w:t>0.9</w:t>
            </w:r>
          </w:p>
        </w:tc>
      </w:tr>
      <w:tr w:rsidR="00AB25D4" w:rsidRPr="00AC4FBC" w14:paraId="2C9E1178" w14:textId="77777777">
        <w:trPr>
          <w:jc w:val="center"/>
        </w:trPr>
        <w:tc>
          <w:tcPr>
            <w:tcW w:w="2221" w:type="dxa"/>
            <w:vMerge/>
            <w:vAlign w:val="center"/>
          </w:tcPr>
          <w:p w14:paraId="271DDF32" w14:textId="77777777" w:rsidR="00AB25D4" w:rsidRPr="00AC4FBC" w:rsidRDefault="00AB25D4" w:rsidP="00AB25D4">
            <w:pPr>
              <w:pStyle w:val="TAL"/>
            </w:pPr>
          </w:p>
        </w:tc>
        <w:tc>
          <w:tcPr>
            <w:tcW w:w="2952" w:type="dxa"/>
            <w:vAlign w:val="center"/>
          </w:tcPr>
          <w:p w14:paraId="400852E9" w14:textId="77777777" w:rsidR="00AB25D4" w:rsidRPr="00AC4FBC" w:rsidRDefault="00AB25D4" w:rsidP="00AB25D4">
            <w:pPr>
              <w:pStyle w:val="TAC"/>
            </w:pPr>
            <w:r w:rsidRPr="00AC4FBC">
              <w:t>n77</w:t>
            </w:r>
          </w:p>
        </w:tc>
        <w:tc>
          <w:tcPr>
            <w:tcW w:w="2952" w:type="dxa"/>
            <w:vAlign w:val="center"/>
          </w:tcPr>
          <w:p w14:paraId="1A619501" w14:textId="77777777" w:rsidR="00AB25D4" w:rsidRPr="00AC4FBC" w:rsidRDefault="00AB25D4" w:rsidP="00AB25D4">
            <w:pPr>
              <w:pStyle w:val="TAC"/>
            </w:pPr>
            <w:r w:rsidRPr="00AC4FBC">
              <w:t>0.8</w:t>
            </w:r>
          </w:p>
        </w:tc>
      </w:tr>
      <w:tr w:rsidR="00AB25D4" w:rsidRPr="00AC4FBC" w14:paraId="5D58AACF" w14:textId="77777777">
        <w:trPr>
          <w:jc w:val="center"/>
        </w:trPr>
        <w:tc>
          <w:tcPr>
            <w:tcW w:w="2221" w:type="dxa"/>
            <w:vMerge w:val="restart"/>
            <w:vAlign w:val="center"/>
          </w:tcPr>
          <w:p w14:paraId="4710F4B9" w14:textId="77777777" w:rsidR="00AB25D4" w:rsidRPr="00AC4FBC" w:rsidRDefault="00AB25D4" w:rsidP="00AB25D4">
            <w:pPr>
              <w:pStyle w:val="TAL"/>
            </w:pPr>
            <w:r w:rsidRPr="00AC4FBC">
              <w:t>DC_3-21_n78</w:t>
            </w:r>
          </w:p>
        </w:tc>
        <w:tc>
          <w:tcPr>
            <w:tcW w:w="2952" w:type="dxa"/>
            <w:vAlign w:val="center"/>
          </w:tcPr>
          <w:p w14:paraId="708925A9" w14:textId="77777777" w:rsidR="00AB25D4" w:rsidRPr="00AC4FBC" w:rsidRDefault="00AB25D4" w:rsidP="00AB25D4">
            <w:pPr>
              <w:pStyle w:val="TAC"/>
            </w:pPr>
            <w:r w:rsidRPr="00AC4FBC">
              <w:t>3</w:t>
            </w:r>
          </w:p>
        </w:tc>
        <w:tc>
          <w:tcPr>
            <w:tcW w:w="2952" w:type="dxa"/>
            <w:vAlign w:val="center"/>
          </w:tcPr>
          <w:p w14:paraId="5876B709" w14:textId="77777777" w:rsidR="00AB25D4" w:rsidRPr="00AC4FBC" w:rsidRDefault="00AB25D4" w:rsidP="00AB25D4">
            <w:pPr>
              <w:pStyle w:val="TAC"/>
            </w:pPr>
            <w:r w:rsidRPr="00AC4FBC">
              <w:t>0.8</w:t>
            </w:r>
          </w:p>
        </w:tc>
      </w:tr>
      <w:tr w:rsidR="00AB25D4" w:rsidRPr="00AC4FBC" w14:paraId="51A2B352" w14:textId="77777777">
        <w:trPr>
          <w:jc w:val="center"/>
        </w:trPr>
        <w:tc>
          <w:tcPr>
            <w:tcW w:w="2221" w:type="dxa"/>
            <w:vMerge/>
            <w:vAlign w:val="center"/>
          </w:tcPr>
          <w:p w14:paraId="2D9DBF89" w14:textId="77777777" w:rsidR="00AB25D4" w:rsidRPr="00AC4FBC" w:rsidRDefault="00AB25D4" w:rsidP="00AB25D4">
            <w:pPr>
              <w:pStyle w:val="TAL"/>
            </w:pPr>
          </w:p>
        </w:tc>
        <w:tc>
          <w:tcPr>
            <w:tcW w:w="2952" w:type="dxa"/>
            <w:vAlign w:val="center"/>
          </w:tcPr>
          <w:p w14:paraId="17C9B9AC" w14:textId="77777777" w:rsidR="00AB25D4" w:rsidRPr="00AC4FBC" w:rsidRDefault="00AB25D4" w:rsidP="00AB25D4">
            <w:pPr>
              <w:pStyle w:val="TAC"/>
            </w:pPr>
            <w:r w:rsidRPr="00AC4FBC">
              <w:t>21</w:t>
            </w:r>
          </w:p>
        </w:tc>
        <w:tc>
          <w:tcPr>
            <w:tcW w:w="2952" w:type="dxa"/>
            <w:vAlign w:val="center"/>
          </w:tcPr>
          <w:p w14:paraId="30E4B93A" w14:textId="77777777" w:rsidR="00AB25D4" w:rsidRPr="00AC4FBC" w:rsidRDefault="00AB25D4" w:rsidP="00AB25D4">
            <w:pPr>
              <w:pStyle w:val="TAC"/>
            </w:pPr>
            <w:r w:rsidRPr="00AC4FBC">
              <w:t>0.9</w:t>
            </w:r>
          </w:p>
        </w:tc>
      </w:tr>
      <w:tr w:rsidR="00AB25D4" w:rsidRPr="00AC4FBC" w14:paraId="317C64EE" w14:textId="77777777">
        <w:trPr>
          <w:jc w:val="center"/>
        </w:trPr>
        <w:tc>
          <w:tcPr>
            <w:tcW w:w="2221" w:type="dxa"/>
            <w:vMerge/>
            <w:vAlign w:val="center"/>
          </w:tcPr>
          <w:p w14:paraId="69C6350A" w14:textId="77777777" w:rsidR="00AB25D4" w:rsidRPr="00AC4FBC" w:rsidRDefault="00AB25D4" w:rsidP="00AB25D4">
            <w:pPr>
              <w:pStyle w:val="TAL"/>
            </w:pPr>
          </w:p>
        </w:tc>
        <w:tc>
          <w:tcPr>
            <w:tcW w:w="2952" w:type="dxa"/>
            <w:vAlign w:val="center"/>
          </w:tcPr>
          <w:p w14:paraId="73EDC22E" w14:textId="77777777" w:rsidR="00AB25D4" w:rsidRPr="00AC4FBC" w:rsidRDefault="00AB25D4" w:rsidP="00AB25D4">
            <w:pPr>
              <w:pStyle w:val="TAC"/>
            </w:pPr>
            <w:r w:rsidRPr="00AC4FBC">
              <w:t>n78</w:t>
            </w:r>
          </w:p>
        </w:tc>
        <w:tc>
          <w:tcPr>
            <w:tcW w:w="2952" w:type="dxa"/>
            <w:vAlign w:val="center"/>
          </w:tcPr>
          <w:p w14:paraId="033F6117" w14:textId="77777777" w:rsidR="00AB25D4" w:rsidRPr="00AC4FBC" w:rsidRDefault="00AB25D4" w:rsidP="00AB25D4">
            <w:pPr>
              <w:pStyle w:val="TAC"/>
            </w:pPr>
            <w:r w:rsidRPr="00AC4FBC">
              <w:t>0.8</w:t>
            </w:r>
          </w:p>
        </w:tc>
      </w:tr>
      <w:tr w:rsidR="00AB25D4" w:rsidRPr="00AC4FBC" w14:paraId="47CD3C6F" w14:textId="77777777">
        <w:trPr>
          <w:jc w:val="center"/>
        </w:trPr>
        <w:tc>
          <w:tcPr>
            <w:tcW w:w="2221" w:type="dxa"/>
            <w:vMerge w:val="restart"/>
            <w:vAlign w:val="center"/>
          </w:tcPr>
          <w:p w14:paraId="0C38D36F" w14:textId="77777777" w:rsidR="00AB25D4" w:rsidRPr="00AC4FBC" w:rsidRDefault="00AB25D4" w:rsidP="00AB25D4">
            <w:pPr>
              <w:pStyle w:val="TAL"/>
            </w:pPr>
            <w:r w:rsidRPr="00AC4FBC">
              <w:t>DC_3-21_n79</w:t>
            </w:r>
          </w:p>
        </w:tc>
        <w:tc>
          <w:tcPr>
            <w:tcW w:w="2952" w:type="dxa"/>
            <w:vAlign w:val="center"/>
          </w:tcPr>
          <w:p w14:paraId="7B14130D" w14:textId="77777777" w:rsidR="00AB25D4" w:rsidRPr="00AC4FBC" w:rsidRDefault="00AB25D4" w:rsidP="00AB25D4">
            <w:pPr>
              <w:pStyle w:val="TAC"/>
            </w:pPr>
            <w:r w:rsidRPr="00AC4FBC">
              <w:t>3</w:t>
            </w:r>
          </w:p>
        </w:tc>
        <w:tc>
          <w:tcPr>
            <w:tcW w:w="2952" w:type="dxa"/>
            <w:vAlign w:val="center"/>
          </w:tcPr>
          <w:p w14:paraId="4C2BCFBC" w14:textId="77777777" w:rsidR="00AB25D4" w:rsidRPr="00AC4FBC" w:rsidRDefault="00AB25D4" w:rsidP="00AB25D4">
            <w:pPr>
              <w:pStyle w:val="TAC"/>
            </w:pPr>
            <w:r w:rsidRPr="00AC4FBC">
              <w:t>0.8</w:t>
            </w:r>
          </w:p>
        </w:tc>
      </w:tr>
      <w:tr w:rsidR="00AB25D4" w:rsidRPr="00AC4FBC" w14:paraId="72620D81" w14:textId="77777777">
        <w:trPr>
          <w:jc w:val="center"/>
        </w:trPr>
        <w:tc>
          <w:tcPr>
            <w:tcW w:w="2221" w:type="dxa"/>
            <w:vMerge/>
            <w:vAlign w:val="center"/>
          </w:tcPr>
          <w:p w14:paraId="27943FB3" w14:textId="77777777" w:rsidR="00AB25D4" w:rsidRPr="00AC4FBC" w:rsidRDefault="00AB25D4" w:rsidP="00AB25D4">
            <w:pPr>
              <w:pStyle w:val="TAL"/>
            </w:pPr>
          </w:p>
        </w:tc>
        <w:tc>
          <w:tcPr>
            <w:tcW w:w="2952" w:type="dxa"/>
            <w:vAlign w:val="center"/>
          </w:tcPr>
          <w:p w14:paraId="7D5C738A" w14:textId="77777777" w:rsidR="00AB25D4" w:rsidRPr="00AC4FBC" w:rsidRDefault="00AB25D4" w:rsidP="00AB25D4">
            <w:pPr>
              <w:pStyle w:val="TAC"/>
            </w:pPr>
            <w:r w:rsidRPr="00AC4FBC">
              <w:t>21</w:t>
            </w:r>
          </w:p>
        </w:tc>
        <w:tc>
          <w:tcPr>
            <w:tcW w:w="2952" w:type="dxa"/>
            <w:vAlign w:val="center"/>
          </w:tcPr>
          <w:p w14:paraId="5EC97A34" w14:textId="77777777" w:rsidR="00AB25D4" w:rsidRPr="00AC4FBC" w:rsidRDefault="00AB25D4" w:rsidP="00AB25D4">
            <w:pPr>
              <w:pStyle w:val="TAC"/>
            </w:pPr>
            <w:r w:rsidRPr="00AC4FBC">
              <w:t>0.9</w:t>
            </w:r>
          </w:p>
        </w:tc>
      </w:tr>
      <w:tr w:rsidR="00AB25D4" w:rsidRPr="00AC4FBC" w14:paraId="65008E52" w14:textId="77777777">
        <w:trPr>
          <w:jc w:val="center"/>
        </w:trPr>
        <w:tc>
          <w:tcPr>
            <w:tcW w:w="2221" w:type="dxa"/>
            <w:vMerge w:val="restart"/>
            <w:vAlign w:val="center"/>
          </w:tcPr>
          <w:p w14:paraId="36AD0E4B" w14:textId="77777777" w:rsidR="00AB25D4" w:rsidRPr="00AC4FBC" w:rsidRDefault="00AB25D4" w:rsidP="00AB25D4">
            <w:pPr>
              <w:pStyle w:val="TAL"/>
            </w:pPr>
            <w:r w:rsidRPr="00AC4FBC">
              <w:t>DC_3-28_n78</w:t>
            </w:r>
          </w:p>
        </w:tc>
        <w:tc>
          <w:tcPr>
            <w:tcW w:w="2952" w:type="dxa"/>
            <w:vAlign w:val="center"/>
          </w:tcPr>
          <w:p w14:paraId="280A139C" w14:textId="77777777" w:rsidR="00AB25D4" w:rsidRPr="00AC4FBC" w:rsidRDefault="00AB25D4" w:rsidP="00AB25D4">
            <w:pPr>
              <w:pStyle w:val="TAC"/>
            </w:pPr>
            <w:r w:rsidRPr="00AC4FBC">
              <w:t>3</w:t>
            </w:r>
          </w:p>
        </w:tc>
        <w:tc>
          <w:tcPr>
            <w:tcW w:w="2952" w:type="dxa"/>
            <w:vAlign w:val="center"/>
          </w:tcPr>
          <w:p w14:paraId="259F22A3" w14:textId="77777777" w:rsidR="00AB25D4" w:rsidRPr="00AC4FBC" w:rsidRDefault="00AB25D4" w:rsidP="00AB25D4">
            <w:pPr>
              <w:pStyle w:val="TAC"/>
            </w:pPr>
            <w:r w:rsidRPr="00AC4FBC">
              <w:t>0.5</w:t>
            </w:r>
          </w:p>
        </w:tc>
      </w:tr>
      <w:tr w:rsidR="00AB25D4" w:rsidRPr="00AC4FBC" w14:paraId="56521AE1" w14:textId="77777777">
        <w:trPr>
          <w:jc w:val="center"/>
        </w:trPr>
        <w:tc>
          <w:tcPr>
            <w:tcW w:w="2221" w:type="dxa"/>
            <w:vMerge/>
            <w:vAlign w:val="center"/>
          </w:tcPr>
          <w:p w14:paraId="6160C816" w14:textId="77777777" w:rsidR="00AB25D4" w:rsidRPr="00AC4FBC" w:rsidRDefault="00AB25D4" w:rsidP="00AB25D4">
            <w:pPr>
              <w:pStyle w:val="TAL"/>
            </w:pPr>
          </w:p>
        </w:tc>
        <w:tc>
          <w:tcPr>
            <w:tcW w:w="2952" w:type="dxa"/>
            <w:vAlign w:val="center"/>
          </w:tcPr>
          <w:p w14:paraId="58E8EE33" w14:textId="77777777" w:rsidR="00AB25D4" w:rsidRPr="00AC4FBC" w:rsidRDefault="00AB25D4" w:rsidP="00AB25D4">
            <w:pPr>
              <w:pStyle w:val="TAC"/>
            </w:pPr>
            <w:r w:rsidRPr="00AC4FBC">
              <w:t>28</w:t>
            </w:r>
          </w:p>
        </w:tc>
        <w:tc>
          <w:tcPr>
            <w:tcW w:w="2952" w:type="dxa"/>
            <w:vAlign w:val="center"/>
          </w:tcPr>
          <w:p w14:paraId="7B06FE2E" w14:textId="77777777" w:rsidR="00AB25D4" w:rsidRPr="00AC4FBC" w:rsidRDefault="00AB25D4" w:rsidP="00AB25D4">
            <w:pPr>
              <w:pStyle w:val="TAC"/>
            </w:pPr>
            <w:r w:rsidRPr="00AC4FBC">
              <w:t>0.3</w:t>
            </w:r>
          </w:p>
        </w:tc>
      </w:tr>
      <w:tr w:rsidR="00AB25D4" w:rsidRPr="00AC4FBC" w14:paraId="63C5C4F9" w14:textId="77777777">
        <w:trPr>
          <w:jc w:val="center"/>
        </w:trPr>
        <w:tc>
          <w:tcPr>
            <w:tcW w:w="2221" w:type="dxa"/>
            <w:vMerge/>
            <w:vAlign w:val="center"/>
          </w:tcPr>
          <w:p w14:paraId="26DE006F" w14:textId="77777777" w:rsidR="00AB25D4" w:rsidRPr="00AC4FBC" w:rsidRDefault="00AB25D4" w:rsidP="00AB25D4">
            <w:pPr>
              <w:pStyle w:val="TAL"/>
            </w:pPr>
          </w:p>
        </w:tc>
        <w:tc>
          <w:tcPr>
            <w:tcW w:w="2952" w:type="dxa"/>
            <w:vAlign w:val="center"/>
          </w:tcPr>
          <w:p w14:paraId="2DC35BDF" w14:textId="77777777" w:rsidR="00AB25D4" w:rsidRPr="00AC4FBC" w:rsidRDefault="00AB25D4" w:rsidP="00AB25D4">
            <w:pPr>
              <w:pStyle w:val="TAC"/>
            </w:pPr>
            <w:r w:rsidRPr="00AC4FBC">
              <w:t>n78</w:t>
            </w:r>
          </w:p>
        </w:tc>
        <w:tc>
          <w:tcPr>
            <w:tcW w:w="2952" w:type="dxa"/>
            <w:vAlign w:val="center"/>
          </w:tcPr>
          <w:p w14:paraId="3AA840AB" w14:textId="77777777" w:rsidR="00AB25D4" w:rsidRPr="00AC4FBC" w:rsidRDefault="00AB25D4" w:rsidP="00AB25D4">
            <w:pPr>
              <w:pStyle w:val="TAC"/>
            </w:pPr>
            <w:r w:rsidRPr="00AC4FBC">
              <w:t>0.8</w:t>
            </w:r>
          </w:p>
        </w:tc>
      </w:tr>
      <w:tr w:rsidR="00AB25D4" w:rsidRPr="00AC4FBC" w14:paraId="3AAEC5C7" w14:textId="77777777">
        <w:trPr>
          <w:jc w:val="center"/>
        </w:trPr>
        <w:tc>
          <w:tcPr>
            <w:tcW w:w="2221" w:type="dxa"/>
            <w:vMerge w:val="restart"/>
            <w:vAlign w:val="center"/>
          </w:tcPr>
          <w:p w14:paraId="35227107" w14:textId="77777777" w:rsidR="00AB25D4" w:rsidRPr="00AC4FBC" w:rsidRDefault="00AB25D4" w:rsidP="00AB25D4">
            <w:pPr>
              <w:pStyle w:val="TAL"/>
            </w:pPr>
            <w:r w:rsidRPr="00AC4FBC">
              <w:rPr>
                <w:rFonts w:eastAsia="Malgun Gothic"/>
              </w:rPr>
              <w:t>DC_3_n28-n78</w:t>
            </w:r>
          </w:p>
        </w:tc>
        <w:tc>
          <w:tcPr>
            <w:tcW w:w="2952" w:type="dxa"/>
            <w:vAlign w:val="center"/>
          </w:tcPr>
          <w:p w14:paraId="0556FAF4" w14:textId="77777777" w:rsidR="00AB25D4" w:rsidRPr="00AC4FBC" w:rsidRDefault="00AB25D4" w:rsidP="00AB25D4">
            <w:pPr>
              <w:pStyle w:val="TAC"/>
            </w:pPr>
            <w:r w:rsidRPr="00AC4FBC">
              <w:rPr>
                <w:rFonts w:eastAsia="Malgun Gothic"/>
              </w:rPr>
              <w:t>3</w:t>
            </w:r>
          </w:p>
        </w:tc>
        <w:tc>
          <w:tcPr>
            <w:tcW w:w="2952" w:type="dxa"/>
            <w:vAlign w:val="center"/>
          </w:tcPr>
          <w:p w14:paraId="74E61B35" w14:textId="77777777" w:rsidR="00AB25D4" w:rsidRPr="00AC4FBC" w:rsidRDefault="00AB25D4" w:rsidP="00AB25D4">
            <w:pPr>
              <w:pStyle w:val="TAC"/>
            </w:pPr>
            <w:r w:rsidRPr="00AC4FBC">
              <w:t>0.5</w:t>
            </w:r>
          </w:p>
        </w:tc>
      </w:tr>
      <w:tr w:rsidR="00AB25D4" w:rsidRPr="00AC4FBC" w14:paraId="76C2DCD2" w14:textId="77777777">
        <w:trPr>
          <w:jc w:val="center"/>
        </w:trPr>
        <w:tc>
          <w:tcPr>
            <w:tcW w:w="2221" w:type="dxa"/>
            <w:vMerge/>
            <w:vAlign w:val="center"/>
          </w:tcPr>
          <w:p w14:paraId="5DE63124" w14:textId="77777777" w:rsidR="00AB25D4" w:rsidRPr="00AC4FBC" w:rsidRDefault="00AB25D4" w:rsidP="00AB25D4">
            <w:pPr>
              <w:pStyle w:val="TAL"/>
            </w:pPr>
          </w:p>
        </w:tc>
        <w:tc>
          <w:tcPr>
            <w:tcW w:w="2952" w:type="dxa"/>
            <w:vAlign w:val="center"/>
          </w:tcPr>
          <w:p w14:paraId="62F827B7" w14:textId="77777777" w:rsidR="00AB25D4" w:rsidRPr="00AC4FBC" w:rsidRDefault="00AB25D4" w:rsidP="00AB25D4">
            <w:pPr>
              <w:pStyle w:val="TAC"/>
            </w:pPr>
            <w:r w:rsidRPr="00AC4FBC">
              <w:rPr>
                <w:rFonts w:eastAsia="Malgun Gothic"/>
              </w:rPr>
              <w:t>n28</w:t>
            </w:r>
          </w:p>
        </w:tc>
        <w:tc>
          <w:tcPr>
            <w:tcW w:w="2952" w:type="dxa"/>
            <w:vAlign w:val="center"/>
          </w:tcPr>
          <w:p w14:paraId="65187810" w14:textId="77777777" w:rsidR="00AB25D4" w:rsidRPr="00AC4FBC" w:rsidRDefault="00AB25D4" w:rsidP="00AB25D4">
            <w:pPr>
              <w:pStyle w:val="TAC"/>
            </w:pPr>
            <w:r w:rsidRPr="00AC4FBC">
              <w:t>0.3</w:t>
            </w:r>
          </w:p>
        </w:tc>
      </w:tr>
      <w:tr w:rsidR="00AB25D4" w:rsidRPr="00AC4FBC" w14:paraId="222B0564" w14:textId="77777777">
        <w:trPr>
          <w:jc w:val="center"/>
        </w:trPr>
        <w:tc>
          <w:tcPr>
            <w:tcW w:w="2221" w:type="dxa"/>
            <w:vMerge/>
            <w:vAlign w:val="center"/>
          </w:tcPr>
          <w:p w14:paraId="2C9E4A6B" w14:textId="77777777" w:rsidR="00AB25D4" w:rsidRPr="00AC4FBC" w:rsidRDefault="00AB25D4" w:rsidP="00AB25D4">
            <w:pPr>
              <w:pStyle w:val="TAL"/>
            </w:pPr>
          </w:p>
        </w:tc>
        <w:tc>
          <w:tcPr>
            <w:tcW w:w="2952" w:type="dxa"/>
            <w:vAlign w:val="center"/>
          </w:tcPr>
          <w:p w14:paraId="4F99B486" w14:textId="77777777" w:rsidR="00AB25D4" w:rsidRPr="00AC4FBC" w:rsidRDefault="00AB25D4" w:rsidP="00AB25D4">
            <w:pPr>
              <w:pStyle w:val="TAC"/>
            </w:pPr>
            <w:r w:rsidRPr="00AC4FBC">
              <w:rPr>
                <w:rFonts w:eastAsia="Malgun Gothic"/>
              </w:rPr>
              <w:t>n78</w:t>
            </w:r>
          </w:p>
        </w:tc>
        <w:tc>
          <w:tcPr>
            <w:tcW w:w="2952" w:type="dxa"/>
            <w:vAlign w:val="center"/>
          </w:tcPr>
          <w:p w14:paraId="56AF67B9" w14:textId="77777777" w:rsidR="00AB25D4" w:rsidRPr="00AC4FBC" w:rsidRDefault="00AB25D4" w:rsidP="00AB25D4">
            <w:pPr>
              <w:pStyle w:val="TAC"/>
            </w:pPr>
            <w:r w:rsidRPr="00AC4FBC">
              <w:t>0.8</w:t>
            </w:r>
          </w:p>
        </w:tc>
      </w:tr>
      <w:tr w:rsidR="00AB25D4" w:rsidRPr="00AC4FBC" w14:paraId="79BFA5D0" w14:textId="77777777">
        <w:trPr>
          <w:jc w:val="center"/>
        </w:trPr>
        <w:tc>
          <w:tcPr>
            <w:tcW w:w="2221" w:type="dxa"/>
            <w:vMerge w:val="restart"/>
            <w:vAlign w:val="center"/>
          </w:tcPr>
          <w:p w14:paraId="3F550346" w14:textId="77777777" w:rsidR="00AB25D4" w:rsidRPr="00AC4FBC" w:rsidRDefault="00AB25D4" w:rsidP="00AB25D4">
            <w:pPr>
              <w:pStyle w:val="TAL"/>
            </w:pPr>
            <w:r w:rsidRPr="00AC4FBC">
              <w:rPr>
                <w:rFonts w:eastAsia="Malgun Gothic"/>
              </w:rPr>
              <w:t>DC_3-40_n1</w:t>
            </w:r>
          </w:p>
        </w:tc>
        <w:tc>
          <w:tcPr>
            <w:tcW w:w="2952" w:type="dxa"/>
            <w:vAlign w:val="center"/>
          </w:tcPr>
          <w:p w14:paraId="3B6B728A" w14:textId="77777777" w:rsidR="00AB25D4" w:rsidRPr="00AC4FBC" w:rsidRDefault="00AB25D4" w:rsidP="00AB25D4">
            <w:pPr>
              <w:pStyle w:val="TAC"/>
            </w:pPr>
            <w:r w:rsidRPr="00AC4FBC">
              <w:rPr>
                <w:rFonts w:eastAsia="Malgun Gothic" w:cs="Arial"/>
              </w:rPr>
              <w:t>3</w:t>
            </w:r>
          </w:p>
        </w:tc>
        <w:tc>
          <w:tcPr>
            <w:tcW w:w="2952" w:type="dxa"/>
          </w:tcPr>
          <w:p w14:paraId="2415F75E" w14:textId="77777777" w:rsidR="00AB25D4" w:rsidRPr="00AC4FBC" w:rsidRDefault="00AB25D4" w:rsidP="00AB25D4">
            <w:pPr>
              <w:pStyle w:val="TAC"/>
            </w:pPr>
            <w:r w:rsidRPr="00AC4FBC">
              <w:rPr>
                <w:rFonts w:eastAsia="Malgun Gothic" w:cs="Arial"/>
              </w:rPr>
              <w:t>0.5</w:t>
            </w:r>
          </w:p>
        </w:tc>
      </w:tr>
      <w:tr w:rsidR="00AB25D4" w:rsidRPr="00AC4FBC" w14:paraId="5EA70FAD" w14:textId="77777777">
        <w:trPr>
          <w:jc w:val="center"/>
        </w:trPr>
        <w:tc>
          <w:tcPr>
            <w:tcW w:w="2221" w:type="dxa"/>
            <w:vMerge/>
            <w:vAlign w:val="center"/>
          </w:tcPr>
          <w:p w14:paraId="48492681" w14:textId="77777777" w:rsidR="00AB25D4" w:rsidRPr="00AC4FBC" w:rsidRDefault="00AB25D4" w:rsidP="00AB25D4">
            <w:pPr>
              <w:pStyle w:val="TAL"/>
            </w:pPr>
          </w:p>
        </w:tc>
        <w:tc>
          <w:tcPr>
            <w:tcW w:w="2952" w:type="dxa"/>
            <w:vAlign w:val="center"/>
          </w:tcPr>
          <w:p w14:paraId="39570C23" w14:textId="77777777" w:rsidR="00AB25D4" w:rsidRPr="00AC4FBC" w:rsidRDefault="00AB25D4" w:rsidP="00AB25D4">
            <w:pPr>
              <w:pStyle w:val="TAC"/>
            </w:pPr>
            <w:r w:rsidRPr="00AC4FBC">
              <w:rPr>
                <w:rFonts w:eastAsia="Malgun Gothic" w:cs="Arial"/>
              </w:rPr>
              <w:t>40</w:t>
            </w:r>
          </w:p>
        </w:tc>
        <w:tc>
          <w:tcPr>
            <w:tcW w:w="2952" w:type="dxa"/>
          </w:tcPr>
          <w:p w14:paraId="5B797C6C" w14:textId="77777777" w:rsidR="00AB25D4" w:rsidRPr="00AC4FBC" w:rsidRDefault="00AB25D4" w:rsidP="00AB25D4">
            <w:pPr>
              <w:pStyle w:val="TAC"/>
            </w:pPr>
            <w:r w:rsidRPr="00AC4FBC">
              <w:rPr>
                <w:rFonts w:eastAsia="Malgun Gothic" w:cs="Arial"/>
              </w:rPr>
              <w:t>0.5</w:t>
            </w:r>
          </w:p>
        </w:tc>
      </w:tr>
      <w:tr w:rsidR="00AB25D4" w:rsidRPr="00AC4FBC" w14:paraId="36DA95A5" w14:textId="77777777">
        <w:trPr>
          <w:jc w:val="center"/>
        </w:trPr>
        <w:tc>
          <w:tcPr>
            <w:tcW w:w="2221" w:type="dxa"/>
            <w:vMerge/>
            <w:vAlign w:val="center"/>
          </w:tcPr>
          <w:p w14:paraId="4A1154E3" w14:textId="77777777" w:rsidR="00AB25D4" w:rsidRPr="00AC4FBC" w:rsidRDefault="00AB25D4" w:rsidP="00AB25D4">
            <w:pPr>
              <w:pStyle w:val="TAL"/>
            </w:pPr>
          </w:p>
        </w:tc>
        <w:tc>
          <w:tcPr>
            <w:tcW w:w="2952" w:type="dxa"/>
            <w:vAlign w:val="center"/>
          </w:tcPr>
          <w:p w14:paraId="15F257AB" w14:textId="77777777" w:rsidR="00AB25D4" w:rsidRPr="00AC4FBC" w:rsidRDefault="00AB25D4" w:rsidP="00AB25D4">
            <w:pPr>
              <w:pStyle w:val="TAC"/>
            </w:pPr>
            <w:r w:rsidRPr="00AC4FBC">
              <w:rPr>
                <w:rFonts w:eastAsia="Malgun Gothic" w:cs="Arial"/>
              </w:rPr>
              <w:t>n1</w:t>
            </w:r>
          </w:p>
        </w:tc>
        <w:tc>
          <w:tcPr>
            <w:tcW w:w="2952" w:type="dxa"/>
          </w:tcPr>
          <w:p w14:paraId="0D19EE60" w14:textId="77777777" w:rsidR="00AB25D4" w:rsidRPr="00AC4FBC" w:rsidRDefault="00AB25D4" w:rsidP="00AB25D4">
            <w:pPr>
              <w:pStyle w:val="TAC"/>
            </w:pPr>
            <w:r w:rsidRPr="00AC4FBC">
              <w:rPr>
                <w:rFonts w:eastAsia="Malgun Gothic" w:cs="Arial"/>
              </w:rPr>
              <w:t>0.5</w:t>
            </w:r>
          </w:p>
        </w:tc>
      </w:tr>
      <w:tr w:rsidR="00AB25D4" w:rsidRPr="00AC4FBC" w14:paraId="7144E7E1" w14:textId="77777777" w:rsidTr="006910BE">
        <w:trPr>
          <w:jc w:val="center"/>
        </w:trPr>
        <w:tc>
          <w:tcPr>
            <w:tcW w:w="2221" w:type="dxa"/>
            <w:vMerge w:val="restart"/>
            <w:vAlign w:val="center"/>
          </w:tcPr>
          <w:p w14:paraId="6B584516" w14:textId="276BFABB" w:rsidR="00AB25D4" w:rsidRPr="00AC4FBC" w:rsidRDefault="00AB25D4" w:rsidP="00AB25D4">
            <w:pPr>
              <w:pStyle w:val="TAL"/>
            </w:pPr>
            <w:r w:rsidRPr="00AC4FBC">
              <w:rPr>
                <w:rFonts w:eastAsia="MS Mincho"/>
                <w:lang w:eastAsia="ja-JP"/>
              </w:rPr>
              <w:t>DC_3-41_n28</w:t>
            </w:r>
          </w:p>
        </w:tc>
        <w:tc>
          <w:tcPr>
            <w:tcW w:w="2952" w:type="dxa"/>
            <w:vAlign w:val="center"/>
          </w:tcPr>
          <w:p w14:paraId="345F3FE6" w14:textId="747EAE06" w:rsidR="00AB25D4" w:rsidRPr="00AC4FBC" w:rsidRDefault="00AB25D4" w:rsidP="00AB25D4">
            <w:pPr>
              <w:pStyle w:val="TAC"/>
            </w:pPr>
            <w:r w:rsidRPr="00AC4FBC">
              <w:rPr>
                <w:rFonts w:eastAsia="MS Mincho" w:cs="Arial"/>
                <w:lang w:eastAsia="ja-JP"/>
              </w:rPr>
              <w:t>3</w:t>
            </w:r>
          </w:p>
        </w:tc>
        <w:tc>
          <w:tcPr>
            <w:tcW w:w="2952" w:type="dxa"/>
          </w:tcPr>
          <w:p w14:paraId="45232B67" w14:textId="3AE71112" w:rsidR="00AB25D4" w:rsidRPr="00AC4FBC" w:rsidRDefault="00AB25D4" w:rsidP="00AB25D4">
            <w:pPr>
              <w:pStyle w:val="TAC"/>
            </w:pPr>
            <w:r w:rsidRPr="00AC4FBC">
              <w:rPr>
                <w:rFonts w:eastAsia="MS Mincho" w:cs="Arial"/>
                <w:lang w:eastAsia="ja-JP"/>
              </w:rPr>
              <w:t>0.5</w:t>
            </w:r>
          </w:p>
        </w:tc>
      </w:tr>
      <w:tr w:rsidR="00AB25D4" w:rsidRPr="00AC4FBC" w14:paraId="796D8F7E" w14:textId="77777777" w:rsidTr="006910BE">
        <w:trPr>
          <w:jc w:val="center"/>
        </w:trPr>
        <w:tc>
          <w:tcPr>
            <w:tcW w:w="2221" w:type="dxa"/>
            <w:vMerge/>
            <w:vAlign w:val="center"/>
          </w:tcPr>
          <w:p w14:paraId="7B809E4B" w14:textId="77777777" w:rsidR="00AB25D4" w:rsidRPr="00AC4FBC" w:rsidRDefault="00AB25D4" w:rsidP="00AB25D4">
            <w:pPr>
              <w:pStyle w:val="TAL"/>
            </w:pPr>
          </w:p>
        </w:tc>
        <w:tc>
          <w:tcPr>
            <w:tcW w:w="2952" w:type="dxa"/>
            <w:vMerge w:val="restart"/>
            <w:vAlign w:val="center"/>
          </w:tcPr>
          <w:p w14:paraId="10459152" w14:textId="4D86A0CD" w:rsidR="00AB25D4" w:rsidRPr="00AC4FBC" w:rsidRDefault="00AB25D4" w:rsidP="00AB25D4">
            <w:pPr>
              <w:pStyle w:val="TAC"/>
            </w:pPr>
            <w:r w:rsidRPr="00AC4FBC">
              <w:rPr>
                <w:rFonts w:eastAsia="MS Mincho" w:cs="Arial"/>
                <w:lang w:eastAsia="ja-JP"/>
              </w:rPr>
              <w:t>41</w:t>
            </w:r>
          </w:p>
        </w:tc>
        <w:tc>
          <w:tcPr>
            <w:tcW w:w="2952" w:type="dxa"/>
          </w:tcPr>
          <w:p w14:paraId="57E4A3D2" w14:textId="40D3BA54" w:rsidR="00AB25D4" w:rsidRPr="00AC4FBC" w:rsidRDefault="00AB25D4" w:rsidP="00AB25D4">
            <w:pPr>
              <w:pStyle w:val="TAC"/>
            </w:pPr>
            <w:r w:rsidRPr="00AC4FBC">
              <w:t>0.3</w:t>
            </w:r>
            <w:r w:rsidRPr="00AC4FBC">
              <w:rPr>
                <w:vertAlign w:val="superscript"/>
              </w:rPr>
              <w:t>3</w:t>
            </w:r>
          </w:p>
        </w:tc>
      </w:tr>
      <w:tr w:rsidR="00AB25D4" w:rsidRPr="00AC4FBC" w14:paraId="433E55C4" w14:textId="77777777" w:rsidTr="006910BE">
        <w:trPr>
          <w:jc w:val="center"/>
        </w:trPr>
        <w:tc>
          <w:tcPr>
            <w:tcW w:w="2221" w:type="dxa"/>
            <w:vMerge/>
            <w:vAlign w:val="center"/>
          </w:tcPr>
          <w:p w14:paraId="7B26DDAA" w14:textId="77777777" w:rsidR="00AB25D4" w:rsidRPr="00AC4FBC" w:rsidRDefault="00AB25D4" w:rsidP="00AB25D4">
            <w:pPr>
              <w:pStyle w:val="TAL"/>
            </w:pPr>
          </w:p>
        </w:tc>
        <w:tc>
          <w:tcPr>
            <w:tcW w:w="2952" w:type="dxa"/>
            <w:vMerge/>
            <w:vAlign w:val="center"/>
          </w:tcPr>
          <w:p w14:paraId="1D12BD91" w14:textId="77777777" w:rsidR="00AB25D4" w:rsidRPr="00AC4FBC" w:rsidRDefault="00AB25D4" w:rsidP="00AB25D4">
            <w:pPr>
              <w:pStyle w:val="TAC"/>
            </w:pPr>
          </w:p>
        </w:tc>
        <w:tc>
          <w:tcPr>
            <w:tcW w:w="2952" w:type="dxa"/>
          </w:tcPr>
          <w:p w14:paraId="72FF326C" w14:textId="15A00AE6" w:rsidR="00AB25D4" w:rsidRPr="00AC4FBC" w:rsidRDefault="00AB25D4" w:rsidP="00AB25D4">
            <w:pPr>
              <w:pStyle w:val="TAC"/>
            </w:pPr>
            <w:r w:rsidRPr="00AC4FBC">
              <w:t>0.8</w:t>
            </w:r>
            <w:r w:rsidRPr="00AC4FBC">
              <w:rPr>
                <w:vertAlign w:val="superscript"/>
              </w:rPr>
              <w:t>4</w:t>
            </w:r>
          </w:p>
        </w:tc>
      </w:tr>
      <w:tr w:rsidR="00AB25D4" w:rsidRPr="00AC4FBC" w14:paraId="4406CA89" w14:textId="77777777" w:rsidTr="006910BE">
        <w:trPr>
          <w:jc w:val="center"/>
        </w:trPr>
        <w:tc>
          <w:tcPr>
            <w:tcW w:w="2221" w:type="dxa"/>
            <w:vMerge/>
            <w:vAlign w:val="center"/>
          </w:tcPr>
          <w:p w14:paraId="496D15D9" w14:textId="77777777" w:rsidR="00AB25D4" w:rsidRPr="00AC4FBC" w:rsidRDefault="00AB25D4" w:rsidP="00AB25D4">
            <w:pPr>
              <w:pStyle w:val="TAL"/>
            </w:pPr>
          </w:p>
        </w:tc>
        <w:tc>
          <w:tcPr>
            <w:tcW w:w="2952" w:type="dxa"/>
            <w:vAlign w:val="center"/>
          </w:tcPr>
          <w:p w14:paraId="78EBF0E8" w14:textId="37CEDFFD" w:rsidR="00AB25D4" w:rsidRPr="00AC4FBC" w:rsidRDefault="00AB25D4" w:rsidP="00AB25D4">
            <w:pPr>
              <w:pStyle w:val="TAC"/>
            </w:pPr>
            <w:r w:rsidRPr="00AC4FBC">
              <w:rPr>
                <w:rFonts w:eastAsia="MS Mincho" w:cs="Arial"/>
                <w:lang w:eastAsia="ja-JP"/>
              </w:rPr>
              <w:t>n28</w:t>
            </w:r>
          </w:p>
        </w:tc>
        <w:tc>
          <w:tcPr>
            <w:tcW w:w="2952" w:type="dxa"/>
          </w:tcPr>
          <w:p w14:paraId="0E85F4A3" w14:textId="1673BCDD" w:rsidR="00AB25D4" w:rsidRPr="00AC4FBC" w:rsidRDefault="00AB25D4" w:rsidP="00AB25D4">
            <w:pPr>
              <w:pStyle w:val="TAC"/>
            </w:pPr>
            <w:r w:rsidRPr="00AC4FBC">
              <w:rPr>
                <w:rFonts w:eastAsia="MS Mincho" w:cs="Arial"/>
                <w:lang w:eastAsia="ja-JP"/>
              </w:rPr>
              <w:t>0.3</w:t>
            </w:r>
          </w:p>
        </w:tc>
      </w:tr>
      <w:tr w:rsidR="00AB25D4" w:rsidRPr="00AC4FBC" w14:paraId="4C112B8C" w14:textId="77777777" w:rsidTr="006910BE">
        <w:trPr>
          <w:jc w:val="center"/>
        </w:trPr>
        <w:tc>
          <w:tcPr>
            <w:tcW w:w="2221" w:type="dxa"/>
            <w:vMerge w:val="restart"/>
            <w:vAlign w:val="center"/>
          </w:tcPr>
          <w:p w14:paraId="3799B1D8" w14:textId="057CE691" w:rsidR="00AB25D4" w:rsidRPr="00AC4FBC" w:rsidRDefault="00AB25D4" w:rsidP="00AB25D4">
            <w:pPr>
              <w:pStyle w:val="TAL"/>
            </w:pPr>
            <w:r w:rsidRPr="00AC4FBC">
              <w:rPr>
                <w:rFonts w:eastAsia="MS Mincho"/>
                <w:lang w:eastAsia="ja-JP"/>
              </w:rPr>
              <w:t>DC_3-41_n41</w:t>
            </w:r>
          </w:p>
        </w:tc>
        <w:tc>
          <w:tcPr>
            <w:tcW w:w="2952" w:type="dxa"/>
            <w:vAlign w:val="center"/>
          </w:tcPr>
          <w:p w14:paraId="1E4871AE" w14:textId="23A5FB41" w:rsidR="00AB25D4" w:rsidRPr="00AC4FBC" w:rsidRDefault="00AB25D4" w:rsidP="00AB25D4">
            <w:pPr>
              <w:pStyle w:val="TAC"/>
            </w:pPr>
            <w:r w:rsidRPr="00AC4FBC">
              <w:rPr>
                <w:rFonts w:eastAsia="MS Mincho" w:cs="Arial"/>
                <w:lang w:eastAsia="ja-JP"/>
              </w:rPr>
              <w:t>3</w:t>
            </w:r>
          </w:p>
        </w:tc>
        <w:tc>
          <w:tcPr>
            <w:tcW w:w="2952" w:type="dxa"/>
          </w:tcPr>
          <w:p w14:paraId="5C3DDB41" w14:textId="31A4B765" w:rsidR="00AB25D4" w:rsidRPr="00AC4FBC" w:rsidRDefault="00AB25D4" w:rsidP="00AB25D4">
            <w:pPr>
              <w:pStyle w:val="TAC"/>
            </w:pPr>
            <w:r w:rsidRPr="00AC4FBC">
              <w:rPr>
                <w:rFonts w:eastAsia="MS Mincho" w:cs="Arial"/>
                <w:lang w:eastAsia="ja-JP"/>
              </w:rPr>
              <w:t>0.5</w:t>
            </w:r>
          </w:p>
        </w:tc>
      </w:tr>
      <w:tr w:rsidR="00AB25D4" w:rsidRPr="00AC4FBC" w14:paraId="4C06947E" w14:textId="77777777" w:rsidTr="006910BE">
        <w:trPr>
          <w:jc w:val="center"/>
        </w:trPr>
        <w:tc>
          <w:tcPr>
            <w:tcW w:w="2221" w:type="dxa"/>
            <w:vMerge/>
            <w:vAlign w:val="center"/>
          </w:tcPr>
          <w:p w14:paraId="49C07905" w14:textId="77777777" w:rsidR="00AB25D4" w:rsidRPr="00AC4FBC" w:rsidRDefault="00AB25D4" w:rsidP="00AB25D4">
            <w:pPr>
              <w:pStyle w:val="TAL"/>
            </w:pPr>
          </w:p>
        </w:tc>
        <w:tc>
          <w:tcPr>
            <w:tcW w:w="2952" w:type="dxa"/>
            <w:vMerge w:val="restart"/>
            <w:vAlign w:val="center"/>
          </w:tcPr>
          <w:p w14:paraId="77EF8284" w14:textId="171C5BCF" w:rsidR="00AB25D4" w:rsidRPr="00AC4FBC" w:rsidRDefault="00AB25D4" w:rsidP="00AB25D4">
            <w:pPr>
              <w:pStyle w:val="TAC"/>
            </w:pPr>
            <w:r w:rsidRPr="00AC4FBC">
              <w:rPr>
                <w:rFonts w:eastAsia="MS Mincho" w:cs="Arial"/>
                <w:lang w:eastAsia="ja-JP"/>
              </w:rPr>
              <w:t>41</w:t>
            </w:r>
          </w:p>
        </w:tc>
        <w:tc>
          <w:tcPr>
            <w:tcW w:w="2952" w:type="dxa"/>
          </w:tcPr>
          <w:p w14:paraId="3A6EE9A8" w14:textId="35FADDEE" w:rsidR="00AB25D4" w:rsidRPr="00AC4FBC" w:rsidRDefault="00AB25D4" w:rsidP="00AB25D4">
            <w:pPr>
              <w:pStyle w:val="TAC"/>
            </w:pPr>
            <w:r w:rsidRPr="00AC4FBC">
              <w:t>0.3</w:t>
            </w:r>
            <w:r w:rsidRPr="00AC4FBC">
              <w:rPr>
                <w:vertAlign w:val="superscript"/>
              </w:rPr>
              <w:t>3</w:t>
            </w:r>
          </w:p>
        </w:tc>
      </w:tr>
      <w:tr w:rsidR="00AB25D4" w:rsidRPr="00AC4FBC" w14:paraId="2046DDA2" w14:textId="77777777" w:rsidTr="006910BE">
        <w:trPr>
          <w:jc w:val="center"/>
        </w:trPr>
        <w:tc>
          <w:tcPr>
            <w:tcW w:w="2221" w:type="dxa"/>
            <w:vMerge/>
            <w:vAlign w:val="center"/>
          </w:tcPr>
          <w:p w14:paraId="337B8409" w14:textId="77777777" w:rsidR="00AB25D4" w:rsidRPr="00AC4FBC" w:rsidRDefault="00AB25D4" w:rsidP="00AB25D4">
            <w:pPr>
              <w:pStyle w:val="TAL"/>
            </w:pPr>
          </w:p>
        </w:tc>
        <w:tc>
          <w:tcPr>
            <w:tcW w:w="2952" w:type="dxa"/>
            <w:vMerge/>
            <w:vAlign w:val="center"/>
          </w:tcPr>
          <w:p w14:paraId="24851414" w14:textId="77777777" w:rsidR="00AB25D4" w:rsidRPr="00AC4FBC" w:rsidRDefault="00AB25D4" w:rsidP="00AB25D4">
            <w:pPr>
              <w:pStyle w:val="TAC"/>
            </w:pPr>
          </w:p>
        </w:tc>
        <w:tc>
          <w:tcPr>
            <w:tcW w:w="2952" w:type="dxa"/>
          </w:tcPr>
          <w:p w14:paraId="20600FB2" w14:textId="7420C31B" w:rsidR="00AB25D4" w:rsidRPr="00AC4FBC" w:rsidRDefault="00AB25D4" w:rsidP="00AB25D4">
            <w:pPr>
              <w:pStyle w:val="TAC"/>
            </w:pPr>
            <w:r w:rsidRPr="00AC4FBC">
              <w:t>0.8</w:t>
            </w:r>
            <w:r w:rsidRPr="00AC4FBC">
              <w:rPr>
                <w:vertAlign w:val="superscript"/>
              </w:rPr>
              <w:t>4</w:t>
            </w:r>
          </w:p>
        </w:tc>
      </w:tr>
      <w:tr w:rsidR="00AB25D4" w:rsidRPr="00AC4FBC" w14:paraId="6F8FF2BF" w14:textId="77777777" w:rsidTr="006910BE">
        <w:trPr>
          <w:jc w:val="center"/>
        </w:trPr>
        <w:tc>
          <w:tcPr>
            <w:tcW w:w="2221" w:type="dxa"/>
            <w:vMerge/>
            <w:vAlign w:val="center"/>
          </w:tcPr>
          <w:p w14:paraId="59B14BA5" w14:textId="77777777" w:rsidR="00AB25D4" w:rsidRPr="00AC4FBC" w:rsidRDefault="00AB25D4" w:rsidP="00AB25D4">
            <w:pPr>
              <w:pStyle w:val="TAL"/>
            </w:pPr>
          </w:p>
        </w:tc>
        <w:tc>
          <w:tcPr>
            <w:tcW w:w="2952" w:type="dxa"/>
            <w:vMerge w:val="restart"/>
            <w:vAlign w:val="center"/>
          </w:tcPr>
          <w:p w14:paraId="01AFD0D6" w14:textId="27E9E63C" w:rsidR="00AB25D4" w:rsidRPr="00AC4FBC" w:rsidRDefault="00AB25D4" w:rsidP="00AB25D4">
            <w:pPr>
              <w:pStyle w:val="TAC"/>
            </w:pPr>
            <w:r w:rsidRPr="00AC4FBC">
              <w:rPr>
                <w:rFonts w:eastAsia="MS Mincho" w:cs="Arial"/>
                <w:lang w:eastAsia="ja-JP"/>
              </w:rPr>
              <w:t>n41</w:t>
            </w:r>
          </w:p>
        </w:tc>
        <w:tc>
          <w:tcPr>
            <w:tcW w:w="2952" w:type="dxa"/>
          </w:tcPr>
          <w:p w14:paraId="50EB57B1" w14:textId="5332565A" w:rsidR="00AB25D4" w:rsidRPr="00AC4FBC" w:rsidRDefault="00AB25D4" w:rsidP="00AB25D4">
            <w:pPr>
              <w:pStyle w:val="TAC"/>
            </w:pPr>
            <w:r w:rsidRPr="00AC4FBC">
              <w:t>0.3</w:t>
            </w:r>
            <w:r w:rsidRPr="00AC4FBC">
              <w:rPr>
                <w:vertAlign w:val="superscript"/>
              </w:rPr>
              <w:t>3</w:t>
            </w:r>
          </w:p>
        </w:tc>
      </w:tr>
      <w:tr w:rsidR="00AB25D4" w:rsidRPr="00AC4FBC" w14:paraId="312F5670" w14:textId="77777777" w:rsidTr="006910BE">
        <w:trPr>
          <w:jc w:val="center"/>
        </w:trPr>
        <w:tc>
          <w:tcPr>
            <w:tcW w:w="2221" w:type="dxa"/>
            <w:vMerge/>
            <w:vAlign w:val="center"/>
          </w:tcPr>
          <w:p w14:paraId="7B48E4F5" w14:textId="77777777" w:rsidR="00AB25D4" w:rsidRPr="00AC4FBC" w:rsidRDefault="00AB25D4" w:rsidP="00AB25D4">
            <w:pPr>
              <w:pStyle w:val="TAL"/>
            </w:pPr>
          </w:p>
        </w:tc>
        <w:tc>
          <w:tcPr>
            <w:tcW w:w="2952" w:type="dxa"/>
            <w:vMerge/>
            <w:vAlign w:val="center"/>
          </w:tcPr>
          <w:p w14:paraId="36848463" w14:textId="77777777" w:rsidR="00AB25D4" w:rsidRPr="00AC4FBC" w:rsidRDefault="00AB25D4" w:rsidP="00AB25D4">
            <w:pPr>
              <w:pStyle w:val="TAC"/>
            </w:pPr>
          </w:p>
        </w:tc>
        <w:tc>
          <w:tcPr>
            <w:tcW w:w="2952" w:type="dxa"/>
          </w:tcPr>
          <w:p w14:paraId="14D7ADB3" w14:textId="4D278A45" w:rsidR="00AB25D4" w:rsidRPr="00AC4FBC" w:rsidRDefault="00AB25D4" w:rsidP="00AB25D4">
            <w:pPr>
              <w:pStyle w:val="TAC"/>
            </w:pPr>
            <w:r w:rsidRPr="00AC4FBC">
              <w:t>0.8</w:t>
            </w:r>
            <w:r w:rsidRPr="00AC4FBC">
              <w:rPr>
                <w:vertAlign w:val="superscript"/>
              </w:rPr>
              <w:t>4</w:t>
            </w:r>
          </w:p>
        </w:tc>
      </w:tr>
      <w:tr w:rsidR="00AB25D4" w:rsidRPr="00AC4FBC" w14:paraId="2C04FA5C" w14:textId="77777777" w:rsidTr="006910BE">
        <w:trPr>
          <w:jc w:val="center"/>
        </w:trPr>
        <w:tc>
          <w:tcPr>
            <w:tcW w:w="2221" w:type="dxa"/>
            <w:vMerge w:val="restart"/>
            <w:vAlign w:val="center"/>
          </w:tcPr>
          <w:p w14:paraId="627B222F" w14:textId="34FF4BC4" w:rsidR="00AB25D4" w:rsidRPr="00AC4FBC" w:rsidRDefault="00AB25D4" w:rsidP="00AB25D4">
            <w:pPr>
              <w:pStyle w:val="TAL"/>
            </w:pPr>
            <w:r w:rsidRPr="00AC4FBC">
              <w:rPr>
                <w:rFonts w:eastAsia="MS Mincho"/>
                <w:lang w:eastAsia="ja-JP"/>
              </w:rPr>
              <w:t>DC_3-41_n77</w:t>
            </w:r>
          </w:p>
        </w:tc>
        <w:tc>
          <w:tcPr>
            <w:tcW w:w="2952" w:type="dxa"/>
            <w:vAlign w:val="center"/>
          </w:tcPr>
          <w:p w14:paraId="28DB50E6" w14:textId="410A7AAA" w:rsidR="00AB25D4" w:rsidRPr="00AC4FBC" w:rsidRDefault="00AB25D4" w:rsidP="00AB25D4">
            <w:pPr>
              <w:pStyle w:val="TAC"/>
            </w:pPr>
            <w:r w:rsidRPr="00AC4FBC">
              <w:rPr>
                <w:rFonts w:eastAsia="MS Mincho" w:cs="Arial"/>
                <w:lang w:eastAsia="ja-JP"/>
              </w:rPr>
              <w:t>3</w:t>
            </w:r>
          </w:p>
        </w:tc>
        <w:tc>
          <w:tcPr>
            <w:tcW w:w="2952" w:type="dxa"/>
          </w:tcPr>
          <w:p w14:paraId="00BB49A5" w14:textId="4A10AB24" w:rsidR="00AB25D4" w:rsidRPr="00AC4FBC" w:rsidRDefault="00AB25D4" w:rsidP="00AB25D4">
            <w:pPr>
              <w:pStyle w:val="TAC"/>
            </w:pPr>
            <w:r w:rsidRPr="00AC4FBC">
              <w:rPr>
                <w:rFonts w:eastAsia="MS Mincho" w:cs="Arial"/>
                <w:lang w:eastAsia="ja-JP"/>
              </w:rPr>
              <w:t>0.6</w:t>
            </w:r>
          </w:p>
        </w:tc>
      </w:tr>
      <w:tr w:rsidR="00AB25D4" w:rsidRPr="00AC4FBC" w14:paraId="316E2E35" w14:textId="77777777" w:rsidTr="006910BE">
        <w:trPr>
          <w:jc w:val="center"/>
        </w:trPr>
        <w:tc>
          <w:tcPr>
            <w:tcW w:w="2221" w:type="dxa"/>
            <w:vMerge/>
            <w:vAlign w:val="center"/>
          </w:tcPr>
          <w:p w14:paraId="6772EBD6" w14:textId="77777777" w:rsidR="00AB25D4" w:rsidRPr="00AC4FBC" w:rsidRDefault="00AB25D4" w:rsidP="00AB25D4">
            <w:pPr>
              <w:pStyle w:val="TAL"/>
            </w:pPr>
          </w:p>
        </w:tc>
        <w:tc>
          <w:tcPr>
            <w:tcW w:w="2952" w:type="dxa"/>
            <w:vMerge w:val="restart"/>
            <w:vAlign w:val="center"/>
          </w:tcPr>
          <w:p w14:paraId="3ECE6BED" w14:textId="7C8266AE" w:rsidR="00AB25D4" w:rsidRPr="00AC4FBC" w:rsidRDefault="00AB25D4" w:rsidP="00AB25D4">
            <w:pPr>
              <w:pStyle w:val="TAC"/>
            </w:pPr>
            <w:r w:rsidRPr="00AC4FBC">
              <w:rPr>
                <w:rFonts w:eastAsia="MS Mincho" w:cs="Arial"/>
                <w:lang w:eastAsia="ja-JP"/>
              </w:rPr>
              <w:t>41</w:t>
            </w:r>
          </w:p>
        </w:tc>
        <w:tc>
          <w:tcPr>
            <w:tcW w:w="2952" w:type="dxa"/>
          </w:tcPr>
          <w:p w14:paraId="100F2E41" w14:textId="31AA22EA" w:rsidR="00AB25D4" w:rsidRPr="00AC4FBC" w:rsidRDefault="00AB25D4" w:rsidP="00AB25D4">
            <w:pPr>
              <w:pStyle w:val="TAC"/>
            </w:pPr>
            <w:r w:rsidRPr="00AC4FBC">
              <w:t>0.3</w:t>
            </w:r>
            <w:r w:rsidRPr="00AC4FBC">
              <w:rPr>
                <w:vertAlign w:val="superscript"/>
              </w:rPr>
              <w:t>3</w:t>
            </w:r>
          </w:p>
        </w:tc>
      </w:tr>
      <w:tr w:rsidR="00AB25D4" w:rsidRPr="00AC4FBC" w14:paraId="37C59578" w14:textId="77777777" w:rsidTr="006910BE">
        <w:trPr>
          <w:jc w:val="center"/>
        </w:trPr>
        <w:tc>
          <w:tcPr>
            <w:tcW w:w="2221" w:type="dxa"/>
            <w:vMerge/>
            <w:vAlign w:val="center"/>
          </w:tcPr>
          <w:p w14:paraId="2CA15451" w14:textId="77777777" w:rsidR="00AB25D4" w:rsidRPr="00AC4FBC" w:rsidRDefault="00AB25D4" w:rsidP="00AB25D4">
            <w:pPr>
              <w:pStyle w:val="TAL"/>
            </w:pPr>
          </w:p>
        </w:tc>
        <w:tc>
          <w:tcPr>
            <w:tcW w:w="2952" w:type="dxa"/>
            <w:vMerge/>
            <w:vAlign w:val="center"/>
          </w:tcPr>
          <w:p w14:paraId="442C6458" w14:textId="77777777" w:rsidR="00AB25D4" w:rsidRPr="00AC4FBC" w:rsidRDefault="00AB25D4" w:rsidP="00AB25D4">
            <w:pPr>
              <w:pStyle w:val="TAC"/>
            </w:pPr>
          </w:p>
        </w:tc>
        <w:tc>
          <w:tcPr>
            <w:tcW w:w="2952" w:type="dxa"/>
          </w:tcPr>
          <w:p w14:paraId="7612514B" w14:textId="670A2EAA" w:rsidR="00AB25D4" w:rsidRPr="00AC4FBC" w:rsidRDefault="00AB25D4" w:rsidP="00AB25D4">
            <w:pPr>
              <w:pStyle w:val="TAC"/>
            </w:pPr>
            <w:r w:rsidRPr="00AC4FBC">
              <w:t>0.8</w:t>
            </w:r>
            <w:r w:rsidRPr="00AC4FBC">
              <w:rPr>
                <w:vertAlign w:val="superscript"/>
              </w:rPr>
              <w:t>4</w:t>
            </w:r>
          </w:p>
        </w:tc>
      </w:tr>
      <w:tr w:rsidR="00AB25D4" w:rsidRPr="00AC4FBC" w14:paraId="22249432" w14:textId="77777777" w:rsidTr="006910BE">
        <w:trPr>
          <w:jc w:val="center"/>
        </w:trPr>
        <w:tc>
          <w:tcPr>
            <w:tcW w:w="2221" w:type="dxa"/>
            <w:vMerge/>
            <w:vAlign w:val="center"/>
          </w:tcPr>
          <w:p w14:paraId="254D12D7" w14:textId="77777777" w:rsidR="00AB25D4" w:rsidRPr="00AC4FBC" w:rsidRDefault="00AB25D4" w:rsidP="00AB25D4">
            <w:pPr>
              <w:pStyle w:val="TAL"/>
            </w:pPr>
          </w:p>
        </w:tc>
        <w:tc>
          <w:tcPr>
            <w:tcW w:w="2952" w:type="dxa"/>
            <w:vAlign w:val="center"/>
          </w:tcPr>
          <w:p w14:paraId="18D87EF3" w14:textId="0CAD30CA" w:rsidR="00AB25D4" w:rsidRPr="00AC4FBC" w:rsidRDefault="00AB25D4" w:rsidP="00AB25D4">
            <w:pPr>
              <w:pStyle w:val="TAC"/>
            </w:pPr>
            <w:r w:rsidRPr="00AC4FBC">
              <w:rPr>
                <w:rFonts w:eastAsia="MS Mincho" w:cs="Arial"/>
                <w:lang w:eastAsia="ja-JP"/>
              </w:rPr>
              <w:t>n77</w:t>
            </w:r>
          </w:p>
        </w:tc>
        <w:tc>
          <w:tcPr>
            <w:tcW w:w="2952" w:type="dxa"/>
          </w:tcPr>
          <w:p w14:paraId="448AF6A3" w14:textId="6B35609D" w:rsidR="00AB25D4" w:rsidRPr="00AC4FBC" w:rsidRDefault="00AB25D4" w:rsidP="00AB25D4">
            <w:pPr>
              <w:pStyle w:val="TAC"/>
            </w:pPr>
            <w:r w:rsidRPr="00AC4FBC">
              <w:rPr>
                <w:rFonts w:eastAsia="MS Mincho" w:cs="Arial"/>
                <w:lang w:eastAsia="ja-JP"/>
              </w:rPr>
              <w:t>0.8</w:t>
            </w:r>
          </w:p>
        </w:tc>
      </w:tr>
      <w:tr w:rsidR="00AB25D4" w:rsidRPr="00AC4FBC" w14:paraId="500F165E" w14:textId="77777777">
        <w:trPr>
          <w:jc w:val="center"/>
        </w:trPr>
        <w:tc>
          <w:tcPr>
            <w:tcW w:w="2221" w:type="dxa"/>
            <w:vMerge w:val="restart"/>
            <w:vAlign w:val="center"/>
          </w:tcPr>
          <w:p w14:paraId="59E98E83" w14:textId="77777777" w:rsidR="00AB25D4" w:rsidRPr="00AC4FBC" w:rsidRDefault="00AB25D4" w:rsidP="00AB25D4">
            <w:pPr>
              <w:pStyle w:val="TAL"/>
            </w:pPr>
            <w:r w:rsidRPr="00AC4FBC">
              <w:t>DC_3-42_n77</w:t>
            </w:r>
          </w:p>
        </w:tc>
        <w:tc>
          <w:tcPr>
            <w:tcW w:w="2952" w:type="dxa"/>
            <w:vAlign w:val="center"/>
          </w:tcPr>
          <w:p w14:paraId="700D183F" w14:textId="77777777" w:rsidR="00AB25D4" w:rsidRPr="00AC4FBC" w:rsidRDefault="00AB25D4" w:rsidP="00AB25D4">
            <w:pPr>
              <w:pStyle w:val="TAC"/>
            </w:pPr>
            <w:r w:rsidRPr="00AC4FBC">
              <w:t>3</w:t>
            </w:r>
          </w:p>
        </w:tc>
        <w:tc>
          <w:tcPr>
            <w:tcW w:w="2952" w:type="dxa"/>
            <w:vAlign w:val="center"/>
          </w:tcPr>
          <w:p w14:paraId="41680EDD" w14:textId="77777777" w:rsidR="00AB25D4" w:rsidRPr="00AC4FBC" w:rsidRDefault="00AB25D4" w:rsidP="00AB25D4">
            <w:pPr>
              <w:pStyle w:val="TAC"/>
            </w:pPr>
            <w:r w:rsidRPr="00AC4FBC">
              <w:t>0.6</w:t>
            </w:r>
          </w:p>
        </w:tc>
      </w:tr>
      <w:tr w:rsidR="00AB25D4" w:rsidRPr="00AC4FBC" w14:paraId="386D2149" w14:textId="77777777">
        <w:trPr>
          <w:jc w:val="center"/>
        </w:trPr>
        <w:tc>
          <w:tcPr>
            <w:tcW w:w="2221" w:type="dxa"/>
            <w:vMerge/>
            <w:vAlign w:val="center"/>
          </w:tcPr>
          <w:p w14:paraId="6DD9E512" w14:textId="77777777" w:rsidR="00AB25D4" w:rsidRPr="00AC4FBC" w:rsidRDefault="00AB25D4" w:rsidP="00AB25D4">
            <w:pPr>
              <w:pStyle w:val="TAL"/>
            </w:pPr>
          </w:p>
        </w:tc>
        <w:tc>
          <w:tcPr>
            <w:tcW w:w="2952" w:type="dxa"/>
            <w:vAlign w:val="center"/>
          </w:tcPr>
          <w:p w14:paraId="5B35C3F8" w14:textId="77777777" w:rsidR="00AB25D4" w:rsidRPr="00AC4FBC" w:rsidRDefault="00AB25D4" w:rsidP="00AB25D4">
            <w:pPr>
              <w:pStyle w:val="TAC"/>
            </w:pPr>
            <w:r w:rsidRPr="00AC4FBC">
              <w:t>42</w:t>
            </w:r>
          </w:p>
        </w:tc>
        <w:tc>
          <w:tcPr>
            <w:tcW w:w="2952" w:type="dxa"/>
            <w:vAlign w:val="center"/>
          </w:tcPr>
          <w:p w14:paraId="38ABF89B" w14:textId="77777777" w:rsidR="00AB25D4" w:rsidRPr="00AC4FBC" w:rsidRDefault="00AB25D4" w:rsidP="00AB25D4">
            <w:pPr>
              <w:pStyle w:val="TAC"/>
            </w:pPr>
            <w:r w:rsidRPr="00AC4FBC">
              <w:t>0.8</w:t>
            </w:r>
          </w:p>
        </w:tc>
      </w:tr>
      <w:tr w:rsidR="00AB25D4" w:rsidRPr="00AC4FBC" w14:paraId="04DEA74C" w14:textId="77777777">
        <w:trPr>
          <w:jc w:val="center"/>
        </w:trPr>
        <w:tc>
          <w:tcPr>
            <w:tcW w:w="2221" w:type="dxa"/>
            <w:vMerge/>
            <w:vAlign w:val="center"/>
          </w:tcPr>
          <w:p w14:paraId="4DA2B23A" w14:textId="77777777" w:rsidR="00AB25D4" w:rsidRPr="00AC4FBC" w:rsidRDefault="00AB25D4" w:rsidP="00AB25D4">
            <w:pPr>
              <w:pStyle w:val="TAL"/>
            </w:pPr>
          </w:p>
        </w:tc>
        <w:tc>
          <w:tcPr>
            <w:tcW w:w="2952" w:type="dxa"/>
            <w:vAlign w:val="center"/>
          </w:tcPr>
          <w:p w14:paraId="759C4A90" w14:textId="77777777" w:rsidR="00AB25D4" w:rsidRPr="00AC4FBC" w:rsidRDefault="00AB25D4" w:rsidP="00AB25D4">
            <w:pPr>
              <w:pStyle w:val="TAC"/>
            </w:pPr>
            <w:r w:rsidRPr="00AC4FBC">
              <w:t>n77</w:t>
            </w:r>
          </w:p>
        </w:tc>
        <w:tc>
          <w:tcPr>
            <w:tcW w:w="2952" w:type="dxa"/>
            <w:vAlign w:val="center"/>
          </w:tcPr>
          <w:p w14:paraId="07E55AF2" w14:textId="77777777" w:rsidR="00AB25D4" w:rsidRPr="00AC4FBC" w:rsidRDefault="00AB25D4" w:rsidP="00AB25D4">
            <w:pPr>
              <w:pStyle w:val="TAC"/>
            </w:pPr>
            <w:r w:rsidRPr="00AC4FBC">
              <w:t>0.8</w:t>
            </w:r>
          </w:p>
        </w:tc>
      </w:tr>
      <w:tr w:rsidR="00AB25D4" w:rsidRPr="00AC4FBC" w14:paraId="352F26E1" w14:textId="77777777">
        <w:trPr>
          <w:jc w:val="center"/>
        </w:trPr>
        <w:tc>
          <w:tcPr>
            <w:tcW w:w="2221" w:type="dxa"/>
            <w:vMerge w:val="restart"/>
            <w:vAlign w:val="center"/>
          </w:tcPr>
          <w:p w14:paraId="6CC4B69E" w14:textId="77777777" w:rsidR="00AB25D4" w:rsidRPr="00AC4FBC" w:rsidRDefault="00AB25D4" w:rsidP="00AB25D4">
            <w:pPr>
              <w:pStyle w:val="TAL"/>
            </w:pPr>
            <w:r w:rsidRPr="00AC4FBC">
              <w:t>DC_3-42_n78</w:t>
            </w:r>
          </w:p>
        </w:tc>
        <w:tc>
          <w:tcPr>
            <w:tcW w:w="2952" w:type="dxa"/>
            <w:vAlign w:val="center"/>
          </w:tcPr>
          <w:p w14:paraId="519ECB73" w14:textId="77777777" w:rsidR="00AB25D4" w:rsidRPr="00AC4FBC" w:rsidRDefault="00AB25D4" w:rsidP="00AB25D4">
            <w:pPr>
              <w:pStyle w:val="TAC"/>
            </w:pPr>
            <w:r w:rsidRPr="00AC4FBC">
              <w:t>3</w:t>
            </w:r>
          </w:p>
        </w:tc>
        <w:tc>
          <w:tcPr>
            <w:tcW w:w="2952" w:type="dxa"/>
            <w:vAlign w:val="center"/>
          </w:tcPr>
          <w:p w14:paraId="53EFE4F3" w14:textId="77777777" w:rsidR="00AB25D4" w:rsidRPr="00AC4FBC" w:rsidRDefault="00AB25D4" w:rsidP="00AB25D4">
            <w:pPr>
              <w:pStyle w:val="TAC"/>
            </w:pPr>
            <w:r w:rsidRPr="00AC4FBC">
              <w:t>0.6</w:t>
            </w:r>
          </w:p>
        </w:tc>
      </w:tr>
      <w:tr w:rsidR="00AB25D4" w:rsidRPr="00AC4FBC" w14:paraId="7B068C9F" w14:textId="77777777">
        <w:trPr>
          <w:jc w:val="center"/>
        </w:trPr>
        <w:tc>
          <w:tcPr>
            <w:tcW w:w="2221" w:type="dxa"/>
            <w:vMerge/>
            <w:vAlign w:val="center"/>
          </w:tcPr>
          <w:p w14:paraId="6CF34F17" w14:textId="77777777" w:rsidR="00AB25D4" w:rsidRPr="00AC4FBC" w:rsidRDefault="00AB25D4" w:rsidP="00AB25D4">
            <w:pPr>
              <w:pStyle w:val="TAL"/>
            </w:pPr>
          </w:p>
        </w:tc>
        <w:tc>
          <w:tcPr>
            <w:tcW w:w="2952" w:type="dxa"/>
            <w:vAlign w:val="center"/>
          </w:tcPr>
          <w:p w14:paraId="4D2E1EE4" w14:textId="77777777" w:rsidR="00AB25D4" w:rsidRPr="00AC4FBC" w:rsidRDefault="00AB25D4" w:rsidP="00AB25D4">
            <w:pPr>
              <w:pStyle w:val="TAC"/>
            </w:pPr>
            <w:r w:rsidRPr="00AC4FBC">
              <w:t>42</w:t>
            </w:r>
          </w:p>
        </w:tc>
        <w:tc>
          <w:tcPr>
            <w:tcW w:w="2952" w:type="dxa"/>
            <w:vAlign w:val="center"/>
          </w:tcPr>
          <w:p w14:paraId="7D63DC47" w14:textId="77777777" w:rsidR="00AB25D4" w:rsidRPr="00AC4FBC" w:rsidRDefault="00AB25D4" w:rsidP="00AB25D4">
            <w:pPr>
              <w:pStyle w:val="TAC"/>
            </w:pPr>
            <w:r w:rsidRPr="00AC4FBC">
              <w:t>0.8</w:t>
            </w:r>
          </w:p>
        </w:tc>
      </w:tr>
      <w:tr w:rsidR="00AB25D4" w:rsidRPr="00AC4FBC" w14:paraId="6698A592" w14:textId="77777777">
        <w:trPr>
          <w:jc w:val="center"/>
        </w:trPr>
        <w:tc>
          <w:tcPr>
            <w:tcW w:w="2221" w:type="dxa"/>
            <w:vMerge/>
            <w:vAlign w:val="center"/>
          </w:tcPr>
          <w:p w14:paraId="454DA147" w14:textId="77777777" w:rsidR="00AB25D4" w:rsidRPr="00AC4FBC" w:rsidRDefault="00AB25D4" w:rsidP="00AB25D4">
            <w:pPr>
              <w:pStyle w:val="TAL"/>
            </w:pPr>
          </w:p>
        </w:tc>
        <w:tc>
          <w:tcPr>
            <w:tcW w:w="2952" w:type="dxa"/>
            <w:vAlign w:val="center"/>
          </w:tcPr>
          <w:p w14:paraId="4E3101D3" w14:textId="77777777" w:rsidR="00AB25D4" w:rsidRPr="00AC4FBC" w:rsidRDefault="00AB25D4" w:rsidP="00AB25D4">
            <w:pPr>
              <w:pStyle w:val="TAC"/>
            </w:pPr>
            <w:r w:rsidRPr="00AC4FBC">
              <w:t>n78</w:t>
            </w:r>
          </w:p>
        </w:tc>
        <w:tc>
          <w:tcPr>
            <w:tcW w:w="2952" w:type="dxa"/>
            <w:vAlign w:val="center"/>
          </w:tcPr>
          <w:p w14:paraId="491FDE1C" w14:textId="77777777" w:rsidR="00AB25D4" w:rsidRPr="00AC4FBC" w:rsidRDefault="00AB25D4" w:rsidP="00AB25D4">
            <w:pPr>
              <w:pStyle w:val="TAC"/>
            </w:pPr>
            <w:r w:rsidRPr="00AC4FBC">
              <w:t>0.8</w:t>
            </w:r>
          </w:p>
        </w:tc>
      </w:tr>
      <w:tr w:rsidR="00AB25D4" w:rsidRPr="00AC4FBC" w14:paraId="1031310C" w14:textId="77777777">
        <w:trPr>
          <w:jc w:val="center"/>
        </w:trPr>
        <w:tc>
          <w:tcPr>
            <w:tcW w:w="2221" w:type="dxa"/>
            <w:vMerge w:val="restart"/>
            <w:vAlign w:val="center"/>
          </w:tcPr>
          <w:p w14:paraId="0914C43C" w14:textId="77777777" w:rsidR="00AB25D4" w:rsidRPr="00AC4FBC" w:rsidRDefault="00AB25D4" w:rsidP="00AB25D4">
            <w:pPr>
              <w:pStyle w:val="TAL"/>
            </w:pPr>
            <w:r w:rsidRPr="00AC4FBC">
              <w:t>DC_3-42_n79</w:t>
            </w:r>
          </w:p>
        </w:tc>
        <w:tc>
          <w:tcPr>
            <w:tcW w:w="2952" w:type="dxa"/>
            <w:vAlign w:val="center"/>
          </w:tcPr>
          <w:p w14:paraId="7CB8DE60" w14:textId="77777777" w:rsidR="00AB25D4" w:rsidRPr="00AC4FBC" w:rsidRDefault="00AB25D4" w:rsidP="00AB25D4">
            <w:pPr>
              <w:pStyle w:val="TAC"/>
            </w:pPr>
            <w:r w:rsidRPr="00AC4FBC">
              <w:t>3</w:t>
            </w:r>
          </w:p>
        </w:tc>
        <w:tc>
          <w:tcPr>
            <w:tcW w:w="2952" w:type="dxa"/>
            <w:vAlign w:val="center"/>
          </w:tcPr>
          <w:p w14:paraId="5B380C00" w14:textId="77777777" w:rsidR="00AB25D4" w:rsidRPr="00AC4FBC" w:rsidRDefault="00AB25D4" w:rsidP="00AB25D4">
            <w:pPr>
              <w:pStyle w:val="TAC"/>
            </w:pPr>
            <w:r w:rsidRPr="00AC4FBC">
              <w:t>0.6</w:t>
            </w:r>
          </w:p>
        </w:tc>
      </w:tr>
      <w:tr w:rsidR="00AB25D4" w:rsidRPr="00AC4FBC" w14:paraId="4B54EC9C" w14:textId="77777777">
        <w:trPr>
          <w:jc w:val="center"/>
        </w:trPr>
        <w:tc>
          <w:tcPr>
            <w:tcW w:w="2221" w:type="dxa"/>
            <w:vMerge/>
            <w:vAlign w:val="center"/>
          </w:tcPr>
          <w:p w14:paraId="4A33530E" w14:textId="77777777" w:rsidR="00AB25D4" w:rsidRPr="00AC4FBC" w:rsidRDefault="00AB25D4" w:rsidP="00AB25D4">
            <w:pPr>
              <w:pStyle w:val="TAL"/>
            </w:pPr>
          </w:p>
        </w:tc>
        <w:tc>
          <w:tcPr>
            <w:tcW w:w="2952" w:type="dxa"/>
            <w:vAlign w:val="center"/>
          </w:tcPr>
          <w:p w14:paraId="2E0614AE" w14:textId="77777777" w:rsidR="00AB25D4" w:rsidRPr="00AC4FBC" w:rsidRDefault="00AB25D4" w:rsidP="00AB25D4">
            <w:pPr>
              <w:pStyle w:val="TAC"/>
            </w:pPr>
            <w:r w:rsidRPr="00AC4FBC">
              <w:t>42</w:t>
            </w:r>
          </w:p>
        </w:tc>
        <w:tc>
          <w:tcPr>
            <w:tcW w:w="2952" w:type="dxa"/>
            <w:vAlign w:val="center"/>
          </w:tcPr>
          <w:p w14:paraId="3A5433D3" w14:textId="77777777" w:rsidR="00AB25D4" w:rsidRPr="00AC4FBC" w:rsidRDefault="00AB25D4" w:rsidP="00AB25D4">
            <w:pPr>
              <w:pStyle w:val="TAC"/>
            </w:pPr>
            <w:r w:rsidRPr="00AC4FBC">
              <w:t>0.8</w:t>
            </w:r>
          </w:p>
        </w:tc>
      </w:tr>
      <w:tr w:rsidR="00AB25D4" w:rsidRPr="00AC4FBC" w14:paraId="4BF09594" w14:textId="77777777">
        <w:trPr>
          <w:jc w:val="center"/>
        </w:trPr>
        <w:tc>
          <w:tcPr>
            <w:tcW w:w="2221" w:type="dxa"/>
            <w:vMerge w:val="restart"/>
            <w:vAlign w:val="center"/>
          </w:tcPr>
          <w:p w14:paraId="1405F70A" w14:textId="77777777" w:rsidR="00AB25D4" w:rsidRPr="00AC4FBC" w:rsidRDefault="00AB25D4" w:rsidP="00AB25D4">
            <w:pPr>
              <w:pStyle w:val="TAL"/>
            </w:pPr>
            <w:r w:rsidRPr="00AC4FBC">
              <w:t>DC_3_n77-n79</w:t>
            </w:r>
          </w:p>
        </w:tc>
        <w:tc>
          <w:tcPr>
            <w:tcW w:w="2952" w:type="dxa"/>
            <w:vAlign w:val="center"/>
          </w:tcPr>
          <w:p w14:paraId="43E2F05B" w14:textId="77777777" w:rsidR="00AB25D4" w:rsidRPr="00AC4FBC" w:rsidRDefault="00AB25D4" w:rsidP="00AB25D4">
            <w:pPr>
              <w:pStyle w:val="TAC"/>
            </w:pPr>
            <w:r w:rsidRPr="00AC4FBC">
              <w:rPr>
                <w:lang w:eastAsia="ko-KR"/>
              </w:rPr>
              <w:t>3</w:t>
            </w:r>
          </w:p>
        </w:tc>
        <w:tc>
          <w:tcPr>
            <w:tcW w:w="2952" w:type="dxa"/>
            <w:vAlign w:val="center"/>
          </w:tcPr>
          <w:p w14:paraId="742BB5F6" w14:textId="77777777" w:rsidR="00AB25D4" w:rsidRPr="00AC4FBC" w:rsidRDefault="00AB25D4" w:rsidP="00AB25D4">
            <w:pPr>
              <w:pStyle w:val="TAC"/>
            </w:pPr>
            <w:r w:rsidRPr="00AC4FBC">
              <w:rPr>
                <w:lang w:eastAsia="ko-KR"/>
              </w:rPr>
              <w:t>0.6</w:t>
            </w:r>
          </w:p>
        </w:tc>
      </w:tr>
      <w:tr w:rsidR="00AB25D4" w:rsidRPr="00AC4FBC" w14:paraId="22B9DDD2" w14:textId="77777777">
        <w:trPr>
          <w:jc w:val="center"/>
        </w:trPr>
        <w:tc>
          <w:tcPr>
            <w:tcW w:w="2221" w:type="dxa"/>
            <w:vMerge/>
            <w:vAlign w:val="center"/>
          </w:tcPr>
          <w:p w14:paraId="67A7284E" w14:textId="77777777" w:rsidR="00AB25D4" w:rsidRPr="00AC4FBC" w:rsidRDefault="00AB25D4" w:rsidP="00AB25D4">
            <w:pPr>
              <w:pStyle w:val="TAL"/>
            </w:pPr>
          </w:p>
        </w:tc>
        <w:tc>
          <w:tcPr>
            <w:tcW w:w="2952" w:type="dxa"/>
            <w:vAlign w:val="center"/>
          </w:tcPr>
          <w:p w14:paraId="12C21480" w14:textId="77777777" w:rsidR="00AB25D4" w:rsidRPr="00AC4FBC" w:rsidRDefault="00AB25D4" w:rsidP="00AB25D4">
            <w:pPr>
              <w:pStyle w:val="TAC"/>
            </w:pPr>
            <w:r w:rsidRPr="00AC4FBC">
              <w:rPr>
                <w:lang w:eastAsia="ko-KR"/>
              </w:rPr>
              <w:t>n77</w:t>
            </w:r>
          </w:p>
        </w:tc>
        <w:tc>
          <w:tcPr>
            <w:tcW w:w="2952" w:type="dxa"/>
            <w:vAlign w:val="center"/>
          </w:tcPr>
          <w:p w14:paraId="3A993603" w14:textId="77777777" w:rsidR="00AB25D4" w:rsidRPr="00AC4FBC" w:rsidRDefault="00AB25D4" w:rsidP="00AB25D4">
            <w:pPr>
              <w:pStyle w:val="TAC"/>
            </w:pPr>
            <w:r w:rsidRPr="00AC4FBC">
              <w:rPr>
                <w:lang w:eastAsia="ko-KR"/>
              </w:rPr>
              <w:t>0.8</w:t>
            </w:r>
          </w:p>
        </w:tc>
      </w:tr>
      <w:tr w:rsidR="00AB25D4" w:rsidRPr="00AC4FBC" w14:paraId="646FA36D" w14:textId="77777777">
        <w:trPr>
          <w:jc w:val="center"/>
        </w:trPr>
        <w:tc>
          <w:tcPr>
            <w:tcW w:w="2221" w:type="dxa"/>
            <w:vMerge w:val="restart"/>
            <w:vAlign w:val="center"/>
          </w:tcPr>
          <w:p w14:paraId="4F7F74C4" w14:textId="77777777" w:rsidR="00AB25D4" w:rsidRPr="00AC4FBC" w:rsidRDefault="00AB25D4" w:rsidP="00AB25D4">
            <w:pPr>
              <w:pStyle w:val="TAL"/>
            </w:pPr>
            <w:r w:rsidRPr="00AC4FBC">
              <w:rPr>
                <w:rFonts w:eastAsia="Malgun Gothic"/>
              </w:rPr>
              <w:t>DC_3_n78-n79</w:t>
            </w:r>
          </w:p>
        </w:tc>
        <w:tc>
          <w:tcPr>
            <w:tcW w:w="2952" w:type="dxa"/>
            <w:vAlign w:val="center"/>
          </w:tcPr>
          <w:p w14:paraId="67AF54DF" w14:textId="77777777" w:rsidR="00AB25D4" w:rsidRPr="00AC4FBC" w:rsidRDefault="00AB25D4" w:rsidP="00AB25D4">
            <w:pPr>
              <w:pStyle w:val="TAC"/>
            </w:pPr>
            <w:r w:rsidRPr="00AC4FBC">
              <w:rPr>
                <w:rFonts w:eastAsia="Malgun Gothic"/>
              </w:rPr>
              <w:t>3</w:t>
            </w:r>
          </w:p>
        </w:tc>
        <w:tc>
          <w:tcPr>
            <w:tcW w:w="2952" w:type="dxa"/>
            <w:vAlign w:val="center"/>
          </w:tcPr>
          <w:p w14:paraId="4C57EEC4" w14:textId="77777777" w:rsidR="00AB25D4" w:rsidRPr="00AC4FBC" w:rsidRDefault="00AB25D4" w:rsidP="00AB25D4">
            <w:pPr>
              <w:pStyle w:val="TAC"/>
            </w:pPr>
            <w:r w:rsidRPr="00AC4FBC">
              <w:rPr>
                <w:rFonts w:eastAsia="Malgun Gothic"/>
              </w:rPr>
              <w:t>0.6</w:t>
            </w:r>
          </w:p>
        </w:tc>
      </w:tr>
      <w:tr w:rsidR="00AB25D4" w:rsidRPr="00AC4FBC" w14:paraId="7A6D3D7B" w14:textId="77777777">
        <w:trPr>
          <w:jc w:val="center"/>
        </w:trPr>
        <w:tc>
          <w:tcPr>
            <w:tcW w:w="2221" w:type="dxa"/>
            <w:vMerge/>
            <w:vAlign w:val="center"/>
          </w:tcPr>
          <w:p w14:paraId="29DD7EB7" w14:textId="77777777" w:rsidR="00AB25D4" w:rsidRPr="00AC4FBC" w:rsidRDefault="00AB25D4" w:rsidP="00AB25D4">
            <w:pPr>
              <w:pStyle w:val="TAL"/>
            </w:pPr>
          </w:p>
        </w:tc>
        <w:tc>
          <w:tcPr>
            <w:tcW w:w="2952" w:type="dxa"/>
            <w:vAlign w:val="center"/>
          </w:tcPr>
          <w:p w14:paraId="3152FE75" w14:textId="77777777" w:rsidR="00AB25D4" w:rsidRPr="00AC4FBC" w:rsidRDefault="00AB25D4" w:rsidP="00AB25D4">
            <w:pPr>
              <w:pStyle w:val="TAC"/>
            </w:pPr>
            <w:r w:rsidRPr="00AC4FBC">
              <w:rPr>
                <w:rFonts w:eastAsia="Malgun Gothic"/>
              </w:rPr>
              <w:t>n78</w:t>
            </w:r>
          </w:p>
        </w:tc>
        <w:tc>
          <w:tcPr>
            <w:tcW w:w="2952" w:type="dxa"/>
            <w:vAlign w:val="center"/>
          </w:tcPr>
          <w:p w14:paraId="57F8AF63" w14:textId="77777777" w:rsidR="00AB25D4" w:rsidRPr="00AC4FBC" w:rsidRDefault="00AB25D4" w:rsidP="00AB25D4">
            <w:pPr>
              <w:pStyle w:val="TAC"/>
            </w:pPr>
            <w:r w:rsidRPr="00AC4FBC">
              <w:rPr>
                <w:rFonts w:eastAsia="Malgun Gothic"/>
              </w:rPr>
              <w:t>0.8</w:t>
            </w:r>
          </w:p>
        </w:tc>
      </w:tr>
      <w:tr w:rsidR="00AB25D4" w:rsidRPr="00AC4FBC" w14:paraId="31D36992" w14:textId="77777777">
        <w:trPr>
          <w:jc w:val="center"/>
        </w:trPr>
        <w:tc>
          <w:tcPr>
            <w:tcW w:w="2221" w:type="dxa"/>
            <w:vMerge/>
            <w:vAlign w:val="center"/>
          </w:tcPr>
          <w:p w14:paraId="4BDC93B1" w14:textId="77777777" w:rsidR="00AB25D4" w:rsidRPr="00AC4FBC" w:rsidRDefault="00AB25D4" w:rsidP="00AB25D4">
            <w:pPr>
              <w:pStyle w:val="TAL"/>
            </w:pPr>
          </w:p>
        </w:tc>
        <w:tc>
          <w:tcPr>
            <w:tcW w:w="2952" w:type="dxa"/>
            <w:vAlign w:val="center"/>
          </w:tcPr>
          <w:p w14:paraId="681AB874" w14:textId="77777777" w:rsidR="00AB25D4" w:rsidRPr="00AC4FBC" w:rsidRDefault="00AB25D4" w:rsidP="00AB25D4">
            <w:pPr>
              <w:pStyle w:val="TAC"/>
            </w:pPr>
            <w:r w:rsidRPr="00AC4FBC">
              <w:rPr>
                <w:rFonts w:eastAsia="Malgun Gothic"/>
              </w:rPr>
              <w:t>n79</w:t>
            </w:r>
          </w:p>
        </w:tc>
        <w:tc>
          <w:tcPr>
            <w:tcW w:w="2952" w:type="dxa"/>
            <w:vAlign w:val="center"/>
          </w:tcPr>
          <w:p w14:paraId="64231B19" w14:textId="77777777" w:rsidR="00AB25D4" w:rsidRPr="00AC4FBC" w:rsidRDefault="00AB25D4" w:rsidP="00AB25D4">
            <w:pPr>
              <w:pStyle w:val="TAC"/>
            </w:pPr>
            <w:r w:rsidRPr="00AC4FBC">
              <w:rPr>
                <w:rFonts w:eastAsia="Malgun Gothic"/>
              </w:rPr>
              <w:t>0.5</w:t>
            </w:r>
          </w:p>
        </w:tc>
      </w:tr>
      <w:tr w:rsidR="00AB25D4" w:rsidRPr="00AC4FBC" w14:paraId="3956C941" w14:textId="77777777">
        <w:trPr>
          <w:jc w:val="center"/>
        </w:trPr>
        <w:tc>
          <w:tcPr>
            <w:tcW w:w="2221" w:type="dxa"/>
            <w:vMerge w:val="restart"/>
            <w:vAlign w:val="center"/>
          </w:tcPr>
          <w:p w14:paraId="4CF7C01E" w14:textId="3B4BD132" w:rsidR="00AB25D4" w:rsidRPr="00AC4FBC" w:rsidRDefault="00AB25D4" w:rsidP="00AB25D4">
            <w:pPr>
              <w:pStyle w:val="TAL"/>
            </w:pPr>
            <w:r w:rsidRPr="00AC4FBC">
              <w:t>DC_</w:t>
            </w:r>
            <w:r w:rsidRPr="00AC4FBC">
              <w:rPr>
                <w:rFonts w:eastAsia="Malgun Gothic"/>
              </w:rPr>
              <w:t>5</w:t>
            </w:r>
            <w:r w:rsidRPr="00AC4FBC">
              <w:t>-</w:t>
            </w:r>
            <w:r w:rsidRPr="00AC4FBC">
              <w:rPr>
                <w:rFonts w:eastAsia="Malgun Gothic"/>
              </w:rPr>
              <w:t>7_n78</w:t>
            </w:r>
          </w:p>
        </w:tc>
        <w:tc>
          <w:tcPr>
            <w:tcW w:w="2952" w:type="dxa"/>
            <w:vAlign w:val="center"/>
          </w:tcPr>
          <w:p w14:paraId="57921810" w14:textId="77777777" w:rsidR="00AB25D4" w:rsidRPr="00AC4FBC" w:rsidRDefault="00AB25D4" w:rsidP="00AB25D4">
            <w:pPr>
              <w:pStyle w:val="TAC"/>
              <w:rPr>
                <w:rFonts w:eastAsia="Malgun Gothic"/>
              </w:rPr>
            </w:pPr>
            <w:r w:rsidRPr="00AC4FBC">
              <w:rPr>
                <w:rFonts w:eastAsia="Malgun Gothic"/>
              </w:rPr>
              <w:t>5</w:t>
            </w:r>
          </w:p>
        </w:tc>
        <w:tc>
          <w:tcPr>
            <w:tcW w:w="2952" w:type="dxa"/>
            <w:vAlign w:val="center"/>
          </w:tcPr>
          <w:p w14:paraId="1AB1FD80" w14:textId="77777777" w:rsidR="00AB25D4" w:rsidRPr="00AC4FBC" w:rsidRDefault="00AB25D4" w:rsidP="00AB25D4">
            <w:pPr>
              <w:pStyle w:val="TAC"/>
            </w:pPr>
            <w:r w:rsidRPr="00AC4FBC">
              <w:t>0.6</w:t>
            </w:r>
          </w:p>
        </w:tc>
      </w:tr>
      <w:tr w:rsidR="00AB25D4" w:rsidRPr="00AC4FBC" w14:paraId="0FA74151" w14:textId="77777777">
        <w:trPr>
          <w:jc w:val="center"/>
        </w:trPr>
        <w:tc>
          <w:tcPr>
            <w:tcW w:w="2221" w:type="dxa"/>
            <w:vMerge/>
            <w:vAlign w:val="center"/>
          </w:tcPr>
          <w:p w14:paraId="51738D77" w14:textId="77777777" w:rsidR="00AB25D4" w:rsidRPr="00AC4FBC" w:rsidRDefault="00AB25D4" w:rsidP="00AB25D4">
            <w:pPr>
              <w:pStyle w:val="TAL"/>
            </w:pPr>
          </w:p>
        </w:tc>
        <w:tc>
          <w:tcPr>
            <w:tcW w:w="2952" w:type="dxa"/>
            <w:vAlign w:val="center"/>
          </w:tcPr>
          <w:p w14:paraId="5906F9AD" w14:textId="77777777" w:rsidR="00AB25D4" w:rsidRPr="00AC4FBC" w:rsidRDefault="00AB25D4" w:rsidP="00AB25D4">
            <w:pPr>
              <w:pStyle w:val="TAC"/>
              <w:rPr>
                <w:rFonts w:eastAsia="Malgun Gothic"/>
              </w:rPr>
            </w:pPr>
            <w:r w:rsidRPr="00AC4FBC">
              <w:rPr>
                <w:rFonts w:eastAsia="Malgun Gothic"/>
              </w:rPr>
              <w:t>7</w:t>
            </w:r>
          </w:p>
        </w:tc>
        <w:tc>
          <w:tcPr>
            <w:tcW w:w="2952" w:type="dxa"/>
            <w:vAlign w:val="center"/>
          </w:tcPr>
          <w:p w14:paraId="7BA54DD1" w14:textId="77777777" w:rsidR="00AB25D4" w:rsidRPr="00AC4FBC" w:rsidRDefault="00AB25D4" w:rsidP="00AB25D4">
            <w:pPr>
              <w:pStyle w:val="TAC"/>
            </w:pPr>
            <w:r w:rsidRPr="00AC4FBC">
              <w:t>0.6</w:t>
            </w:r>
          </w:p>
        </w:tc>
      </w:tr>
      <w:tr w:rsidR="00AB25D4" w:rsidRPr="00AC4FBC" w14:paraId="5F74B64D" w14:textId="77777777">
        <w:trPr>
          <w:jc w:val="center"/>
        </w:trPr>
        <w:tc>
          <w:tcPr>
            <w:tcW w:w="2221" w:type="dxa"/>
            <w:vMerge/>
            <w:vAlign w:val="center"/>
          </w:tcPr>
          <w:p w14:paraId="1E81739B" w14:textId="77777777" w:rsidR="00AB25D4" w:rsidRPr="00AC4FBC" w:rsidRDefault="00AB25D4" w:rsidP="00AB25D4">
            <w:pPr>
              <w:pStyle w:val="TAL"/>
            </w:pPr>
          </w:p>
        </w:tc>
        <w:tc>
          <w:tcPr>
            <w:tcW w:w="2952" w:type="dxa"/>
            <w:vAlign w:val="center"/>
          </w:tcPr>
          <w:p w14:paraId="673CB71B" w14:textId="77777777" w:rsidR="00AB25D4" w:rsidRPr="00AC4FBC" w:rsidRDefault="00AB25D4" w:rsidP="00AB25D4">
            <w:pPr>
              <w:pStyle w:val="TAC"/>
              <w:rPr>
                <w:rFonts w:eastAsia="Malgun Gothic"/>
              </w:rPr>
            </w:pPr>
            <w:r w:rsidRPr="00AC4FBC">
              <w:t>n</w:t>
            </w:r>
            <w:r w:rsidRPr="00AC4FBC">
              <w:rPr>
                <w:rFonts w:eastAsia="Malgun Gothic"/>
              </w:rPr>
              <w:t>78</w:t>
            </w:r>
          </w:p>
        </w:tc>
        <w:tc>
          <w:tcPr>
            <w:tcW w:w="2952" w:type="dxa"/>
            <w:vAlign w:val="center"/>
          </w:tcPr>
          <w:p w14:paraId="1F4970AF" w14:textId="77777777" w:rsidR="00AB25D4" w:rsidRPr="00AC4FBC" w:rsidRDefault="00AB25D4" w:rsidP="00AB25D4">
            <w:pPr>
              <w:pStyle w:val="TAC"/>
            </w:pPr>
            <w:r w:rsidRPr="00AC4FBC">
              <w:t>0.8</w:t>
            </w:r>
          </w:p>
        </w:tc>
      </w:tr>
      <w:tr w:rsidR="00AB25D4" w:rsidRPr="00AC4FBC" w14:paraId="139444BE" w14:textId="77777777">
        <w:trPr>
          <w:jc w:val="center"/>
        </w:trPr>
        <w:tc>
          <w:tcPr>
            <w:tcW w:w="2221" w:type="dxa"/>
            <w:vMerge w:val="restart"/>
            <w:vAlign w:val="center"/>
          </w:tcPr>
          <w:p w14:paraId="1B8281D0" w14:textId="77777777" w:rsidR="00AB25D4" w:rsidRPr="00AC4FBC" w:rsidRDefault="00AB25D4" w:rsidP="00AB25D4">
            <w:pPr>
              <w:pStyle w:val="TAL"/>
            </w:pPr>
            <w:r w:rsidRPr="00AC4FBC">
              <w:t>DC_5-30_n66</w:t>
            </w:r>
          </w:p>
        </w:tc>
        <w:tc>
          <w:tcPr>
            <w:tcW w:w="2952" w:type="dxa"/>
            <w:vAlign w:val="center"/>
          </w:tcPr>
          <w:p w14:paraId="78BADA3B" w14:textId="77777777" w:rsidR="00AB25D4" w:rsidRPr="00AC4FBC" w:rsidRDefault="00AB25D4" w:rsidP="00AB25D4">
            <w:pPr>
              <w:pStyle w:val="TAC"/>
              <w:rPr>
                <w:rFonts w:eastAsia="Malgun Gothic"/>
              </w:rPr>
            </w:pPr>
            <w:r w:rsidRPr="00AC4FBC">
              <w:t>5</w:t>
            </w:r>
          </w:p>
        </w:tc>
        <w:tc>
          <w:tcPr>
            <w:tcW w:w="2952" w:type="dxa"/>
            <w:vAlign w:val="center"/>
          </w:tcPr>
          <w:p w14:paraId="33530930" w14:textId="77777777" w:rsidR="00AB25D4" w:rsidRPr="00AC4FBC" w:rsidRDefault="00AB25D4" w:rsidP="00AB25D4">
            <w:pPr>
              <w:pStyle w:val="TAC"/>
            </w:pPr>
            <w:r w:rsidRPr="00AC4FBC">
              <w:t>0.3</w:t>
            </w:r>
          </w:p>
        </w:tc>
      </w:tr>
      <w:tr w:rsidR="00AB25D4" w:rsidRPr="00AC4FBC" w14:paraId="2054DAD7" w14:textId="77777777">
        <w:trPr>
          <w:jc w:val="center"/>
        </w:trPr>
        <w:tc>
          <w:tcPr>
            <w:tcW w:w="2221" w:type="dxa"/>
            <w:vMerge/>
            <w:vAlign w:val="center"/>
          </w:tcPr>
          <w:p w14:paraId="3A1DD962" w14:textId="77777777" w:rsidR="00AB25D4" w:rsidRPr="00AC4FBC" w:rsidRDefault="00AB25D4" w:rsidP="00AB25D4">
            <w:pPr>
              <w:pStyle w:val="TAL"/>
            </w:pPr>
          </w:p>
        </w:tc>
        <w:tc>
          <w:tcPr>
            <w:tcW w:w="2952" w:type="dxa"/>
            <w:vAlign w:val="center"/>
          </w:tcPr>
          <w:p w14:paraId="26294C76" w14:textId="77777777" w:rsidR="00AB25D4" w:rsidRPr="00AC4FBC" w:rsidRDefault="00AB25D4" w:rsidP="00AB25D4">
            <w:pPr>
              <w:pStyle w:val="TAC"/>
              <w:rPr>
                <w:rFonts w:eastAsia="Malgun Gothic"/>
              </w:rPr>
            </w:pPr>
            <w:r w:rsidRPr="00AC4FBC">
              <w:t>30</w:t>
            </w:r>
          </w:p>
        </w:tc>
        <w:tc>
          <w:tcPr>
            <w:tcW w:w="2952" w:type="dxa"/>
            <w:vAlign w:val="center"/>
          </w:tcPr>
          <w:p w14:paraId="196705C3" w14:textId="77777777" w:rsidR="00AB25D4" w:rsidRPr="00AC4FBC" w:rsidRDefault="00AB25D4" w:rsidP="00AB25D4">
            <w:pPr>
              <w:pStyle w:val="TAC"/>
            </w:pPr>
            <w:r w:rsidRPr="00AC4FBC">
              <w:t>0.3</w:t>
            </w:r>
          </w:p>
        </w:tc>
      </w:tr>
      <w:tr w:rsidR="00AB25D4" w:rsidRPr="00AC4FBC" w14:paraId="3BDCCC15" w14:textId="77777777">
        <w:trPr>
          <w:jc w:val="center"/>
        </w:trPr>
        <w:tc>
          <w:tcPr>
            <w:tcW w:w="2221" w:type="dxa"/>
            <w:vMerge/>
            <w:vAlign w:val="center"/>
          </w:tcPr>
          <w:p w14:paraId="725C2B24" w14:textId="77777777" w:rsidR="00AB25D4" w:rsidRPr="00AC4FBC" w:rsidRDefault="00AB25D4" w:rsidP="00AB25D4">
            <w:pPr>
              <w:pStyle w:val="TAL"/>
            </w:pPr>
          </w:p>
        </w:tc>
        <w:tc>
          <w:tcPr>
            <w:tcW w:w="2952" w:type="dxa"/>
            <w:vAlign w:val="center"/>
          </w:tcPr>
          <w:p w14:paraId="54EFF764" w14:textId="77777777" w:rsidR="00AB25D4" w:rsidRPr="00AC4FBC" w:rsidRDefault="00AB25D4" w:rsidP="00AB25D4">
            <w:pPr>
              <w:pStyle w:val="TAC"/>
              <w:rPr>
                <w:rFonts w:eastAsia="Malgun Gothic"/>
              </w:rPr>
            </w:pPr>
            <w:r w:rsidRPr="00AC4FBC">
              <w:t>n66</w:t>
            </w:r>
          </w:p>
        </w:tc>
        <w:tc>
          <w:tcPr>
            <w:tcW w:w="2952" w:type="dxa"/>
            <w:vAlign w:val="center"/>
          </w:tcPr>
          <w:p w14:paraId="14F2A626" w14:textId="77777777" w:rsidR="00AB25D4" w:rsidRPr="00AC4FBC" w:rsidRDefault="00AB25D4" w:rsidP="00AB25D4">
            <w:pPr>
              <w:pStyle w:val="TAC"/>
            </w:pPr>
            <w:r w:rsidRPr="00AC4FBC">
              <w:t>0.5</w:t>
            </w:r>
          </w:p>
        </w:tc>
      </w:tr>
      <w:tr w:rsidR="00AB25D4" w:rsidRPr="00AC4FBC" w14:paraId="2A9B1B9E" w14:textId="77777777">
        <w:trPr>
          <w:jc w:val="center"/>
        </w:trPr>
        <w:tc>
          <w:tcPr>
            <w:tcW w:w="2221" w:type="dxa"/>
            <w:vMerge w:val="restart"/>
            <w:vAlign w:val="center"/>
          </w:tcPr>
          <w:p w14:paraId="208E1806" w14:textId="77777777" w:rsidR="00AB25D4" w:rsidRPr="00AC4FBC" w:rsidRDefault="00AB25D4" w:rsidP="00AB25D4">
            <w:pPr>
              <w:pStyle w:val="TAL"/>
            </w:pPr>
            <w:r w:rsidRPr="00AC4FBC">
              <w:t>DC_</w:t>
            </w:r>
            <w:r w:rsidRPr="00AC4FBC">
              <w:rPr>
                <w:lang w:eastAsia="zh-TW"/>
              </w:rPr>
              <w:t>7</w:t>
            </w:r>
            <w:r w:rsidRPr="00AC4FBC">
              <w:t>-20_n28</w:t>
            </w:r>
          </w:p>
        </w:tc>
        <w:tc>
          <w:tcPr>
            <w:tcW w:w="2952" w:type="dxa"/>
            <w:vAlign w:val="center"/>
          </w:tcPr>
          <w:p w14:paraId="063C6238" w14:textId="77777777" w:rsidR="00AB25D4" w:rsidRPr="00AC4FBC" w:rsidRDefault="00AB25D4" w:rsidP="00AB25D4">
            <w:pPr>
              <w:pStyle w:val="TAC"/>
            </w:pPr>
            <w:r w:rsidRPr="00AC4FBC">
              <w:rPr>
                <w:lang w:eastAsia="zh-TW"/>
              </w:rPr>
              <w:t>7</w:t>
            </w:r>
          </w:p>
        </w:tc>
        <w:tc>
          <w:tcPr>
            <w:tcW w:w="2952" w:type="dxa"/>
            <w:vAlign w:val="center"/>
          </w:tcPr>
          <w:p w14:paraId="5590AF1F" w14:textId="77777777" w:rsidR="00AB25D4" w:rsidRPr="00AC4FBC" w:rsidRDefault="00AB25D4" w:rsidP="00AB25D4">
            <w:pPr>
              <w:pStyle w:val="TAC"/>
            </w:pPr>
            <w:r w:rsidRPr="00AC4FBC">
              <w:rPr>
                <w:rFonts w:eastAsia="Malgun Gothic"/>
              </w:rPr>
              <w:t>0.3</w:t>
            </w:r>
          </w:p>
        </w:tc>
      </w:tr>
      <w:tr w:rsidR="00AB25D4" w:rsidRPr="00AC4FBC" w14:paraId="574163DC" w14:textId="77777777">
        <w:trPr>
          <w:jc w:val="center"/>
        </w:trPr>
        <w:tc>
          <w:tcPr>
            <w:tcW w:w="2221" w:type="dxa"/>
            <w:vMerge/>
            <w:vAlign w:val="center"/>
          </w:tcPr>
          <w:p w14:paraId="1B7F50B2" w14:textId="77777777" w:rsidR="00AB25D4" w:rsidRPr="00AC4FBC" w:rsidRDefault="00AB25D4" w:rsidP="00AB25D4">
            <w:pPr>
              <w:pStyle w:val="TAL"/>
            </w:pPr>
          </w:p>
        </w:tc>
        <w:tc>
          <w:tcPr>
            <w:tcW w:w="2952" w:type="dxa"/>
            <w:vAlign w:val="center"/>
          </w:tcPr>
          <w:p w14:paraId="7E477D66" w14:textId="77777777" w:rsidR="00AB25D4" w:rsidRPr="00AC4FBC" w:rsidRDefault="00AB25D4" w:rsidP="00AB25D4">
            <w:pPr>
              <w:pStyle w:val="TAC"/>
            </w:pPr>
            <w:r w:rsidRPr="00AC4FBC">
              <w:rPr>
                <w:lang w:eastAsia="zh-TW"/>
              </w:rPr>
              <w:t>20</w:t>
            </w:r>
          </w:p>
        </w:tc>
        <w:tc>
          <w:tcPr>
            <w:tcW w:w="2952" w:type="dxa"/>
            <w:vAlign w:val="center"/>
          </w:tcPr>
          <w:p w14:paraId="17A2AFDD" w14:textId="77777777" w:rsidR="00AB25D4" w:rsidRPr="00AC4FBC" w:rsidRDefault="00AB25D4" w:rsidP="00AB25D4">
            <w:pPr>
              <w:pStyle w:val="TAC"/>
            </w:pPr>
            <w:r w:rsidRPr="00AC4FBC">
              <w:rPr>
                <w:rFonts w:eastAsia="Malgun Gothic"/>
              </w:rPr>
              <w:t>0.6</w:t>
            </w:r>
          </w:p>
        </w:tc>
      </w:tr>
      <w:tr w:rsidR="00AB25D4" w:rsidRPr="00AC4FBC" w14:paraId="1E98058D" w14:textId="77777777">
        <w:trPr>
          <w:jc w:val="center"/>
        </w:trPr>
        <w:tc>
          <w:tcPr>
            <w:tcW w:w="2221" w:type="dxa"/>
            <w:vMerge/>
            <w:vAlign w:val="center"/>
          </w:tcPr>
          <w:p w14:paraId="02A0E011" w14:textId="77777777" w:rsidR="00AB25D4" w:rsidRPr="00AC4FBC" w:rsidRDefault="00AB25D4" w:rsidP="00AB25D4">
            <w:pPr>
              <w:pStyle w:val="TAL"/>
            </w:pPr>
          </w:p>
        </w:tc>
        <w:tc>
          <w:tcPr>
            <w:tcW w:w="2952" w:type="dxa"/>
            <w:vAlign w:val="center"/>
          </w:tcPr>
          <w:p w14:paraId="70C0AA4A" w14:textId="77777777" w:rsidR="00AB25D4" w:rsidRPr="00AC4FBC" w:rsidRDefault="00AB25D4" w:rsidP="00AB25D4">
            <w:pPr>
              <w:pStyle w:val="TAC"/>
            </w:pPr>
            <w:r w:rsidRPr="00AC4FBC">
              <w:t>n</w:t>
            </w:r>
            <w:r w:rsidRPr="00AC4FBC">
              <w:rPr>
                <w:lang w:eastAsia="zh-TW"/>
              </w:rPr>
              <w:t>28</w:t>
            </w:r>
          </w:p>
        </w:tc>
        <w:tc>
          <w:tcPr>
            <w:tcW w:w="2952" w:type="dxa"/>
            <w:vAlign w:val="center"/>
          </w:tcPr>
          <w:p w14:paraId="2A51C8FB" w14:textId="77777777" w:rsidR="00AB25D4" w:rsidRPr="00AC4FBC" w:rsidRDefault="00AB25D4" w:rsidP="00AB25D4">
            <w:pPr>
              <w:pStyle w:val="TAC"/>
            </w:pPr>
            <w:r w:rsidRPr="00AC4FBC">
              <w:rPr>
                <w:rFonts w:eastAsia="Malgun Gothic"/>
              </w:rPr>
              <w:t>0.6</w:t>
            </w:r>
          </w:p>
        </w:tc>
      </w:tr>
      <w:tr w:rsidR="00AB25D4" w:rsidRPr="00AC4FBC" w14:paraId="5BA0BFCE" w14:textId="77777777" w:rsidTr="009B07AC">
        <w:trPr>
          <w:jc w:val="center"/>
        </w:trPr>
        <w:tc>
          <w:tcPr>
            <w:tcW w:w="2221" w:type="dxa"/>
            <w:vMerge w:val="restart"/>
            <w:vAlign w:val="center"/>
          </w:tcPr>
          <w:p w14:paraId="4EE035A7" w14:textId="789BBAB4" w:rsidR="00AB25D4" w:rsidRPr="00AC4FBC" w:rsidRDefault="00AB25D4" w:rsidP="00AB25D4">
            <w:pPr>
              <w:pStyle w:val="TAL"/>
            </w:pPr>
            <w:r w:rsidRPr="00AC4FBC">
              <w:rPr>
                <w:rFonts w:cs="Arial"/>
              </w:rPr>
              <w:t>DC_</w:t>
            </w:r>
            <w:r w:rsidRPr="00AC4FBC">
              <w:rPr>
                <w:rFonts w:cs="Arial"/>
                <w:lang w:eastAsia="ja-JP"/>
              </w:rPr>
              <w:t>7-20_n1</w:t>
            </w:r>
          </w:p>
        </w:tc>
        <w:tc>
          <w:tcPr>
            <w:tcW w:w="2952" w:type="dxa"/>
          </w:tcPr>
          <w:p w14:paraId="0A7729D4" w14:textId="095680BB" w:rsidR="00AB25D4" w:rsidRPr="00AC4FBC" w:rsidRDefault="00AB25D4" w:rsidP="00AB25D4">
            <w:pPr>
              <w:pStyle w:val="TAC"/>
            </w:pPr>
            <w:r w:rsidRPr="00AC4FBC">
              <w:rPr>
                <w:rFonts w:cs="Arial"/>
              </w:rPr>
              <w:t>7</w:t>
            </w:r>
          </w:p>
        </w:tc>
        <w:tc>
          <w:tcPr>
            <w:tcW w:w="2952" w:type="dxa"/>
          </w:tcPr>
          <w:p w14:paraId="188C5B8C" w14:textId="56954ACB" w:rsidR="00AB25D4" w:rsidRPr="00AC4FBC" w:rsidRDefault="00AB25D4" w:rsidP="00AB25D4">
            <w:pPr>
              <w:pStyle w:val="TAC"/>
            </w:pPr>
            <w:r w:rsidRPr="00AC4FBC">
              <w:rPr>
                <w:rFonts w:cs="Arial"/>
              </w:rPr>
              <w:t>0.6</w:t>
            </w:r>
          </w:p>
        </w:tc>
      </w:tr>
      <w:tr w:rsidR="00AB25D4" w:rsidRPr="00AC4FBC" w14:paraId="5B383F16" w14:textId="77777777" w:rsidTr="009B07AC">
        <w:trPr>
          <w:jc w:val="center"/>
        </w:trPr>
        <w:tc>
          <w:tcPr>
            <w:tcW w:w="2221" w:type="dxa"/>
            <w:vMerge/>
            <w:vAlign w:val="center"/>
          </w:tcPr>
          <w:p w14:paraId="40EB39A6" w14:textId="77777777" w:rsidR="00AB25D4" w:rsidRPr="00AC4FBC" w:rsidRDefault="00AB25D4" w:rsidP="00AB25D4">
            <w:pPr>
              <w:pStyle w:val="TAL"/>
            </w:pPr>
          </w:p>
        </w:tc>
        <w:tc>
          <w:tcPr>
            <w:tcW w:w="2952" w:type="dxa"/>
          </w:tcPr>
          <w:p w14:paraId="1B0F59CB" w14:textId="386324D0" w:rsidR="00AB25D4" w:rsidRPr="00AC4FBC" w:rsidRDefault="00AB25D4" w:rsidP="00AB25D4">
            <w:pPr>
              <w:pStyle w:val="TAC"/>
            </w:pPr>
            <w:r w:rsidRPr="00AC4FBC">
              <w:rPr>
                <w:rFonts w:cs="Arial"/>
              </w:rPr>
              <w:t>20</w:t>
            </w:r>
          </w:p>
        </w:tc>
        <w:tc>
          <w:tcPr>
            <w:tcW w:w="2952" w:type="dxa"/>
          </w:tcPr>
          <w:p w14:paraId="36F474F9" w14:textId="4E881BF3" w:rsidR="00AB25D4" w:rsidRPr="00AC4FBC" w:rsidRDefault="00AB25D4" w:rsidP="00AB25D4">
            <w:pPr>
              <w:pStyle w:val="TAC"/>
            </w:pPr>
            <w:r w:rsidRPr="00AC4FBC">
              <w:rPr>
                <w:rFonts w:cs="Arial"/>
              </w:rPr>
              <w:t>0.3</w:t>
            </w:r>
          </w:p>
        </w:tc>
      </w:tr>
      <w:tr w:rsidR="00AB25D4" w:rsidRPr="00AC4FBC" w14:paraId="0EC206EB" w14:textId="77777777" w:rsidTr="009B07AC">
        <w:trPr>
          <w:jc w:val="center"/>
        </w:trPr>
        <w:tc>
          <w:tcPr>
            <w:tcW w:w="2221" w:type="dxa"/>
            <w:vMerge/>
            <w:vAlign w:val="center"/>
          </w:tcPr>
          <w:p w14:paraId="17D9058A" w14:textId="77777777" w:rsidR="00AB25D4" w:rsidRPr="00AC4FBC" w:rsidRDefault="00AB25D4" w:rsidP="00AB25D4">
            <w:pPr>
              <w:pStyle w:val="TAL"/>
            </w:pPr>
          </w:p>
        </w:tc>
        <w:tc>
          <w:tcPr>
            <w:tcW w:w="2952" w:type="dxa"/>
          </w:tcPr>
          <w:p w14:paraId="7BB62ABD" w14:textId="56A511B1" w:rsidR="00AB25D4" w:rsidRPr="00AC4FBC" w:rsidRDefault="00AB25D4" w:rsidP="00AB25D4">
            <w:pPr>
              <w:pStyle w:val="TAC"/>
            </w:pPr>
            <w:r w:rsidRPr="00AC4FBC">
              <w:rPr>
                <w:rFonts w:cs="Arial"/>
              </w:rPr>
              <w:t>n1</w:t>
            </w:r>
          </w:p>
        </w:tc>
        <w:tc>
          <w:tcPr>
            <w:tcW w:w="2952" w:type="dxa"/>
          </w:tcPr>
          <w:p w14:paraId="169289ED" w14:textId="15A49A08" w:rsidR="00AB25D4" w:rsidRPr="00AC4FBC" w:rsidRDefault="00AB25D4" w:rsidP="00AB25D4">
            <w:pPr>
              <w:pStyle w:val="TAC"/>
            </w:pPr>
            <w:r w:rsidRPr="00AC4FBC">
              <w:rPr>
                <w:rFonts w:cs="Arial"/>
              </w:rPr>
              <w:t>0.5</w:t>
            </w:r>
          </w:p>
        </w:tc>
      </w:tr>
      <w:tr w:rsidR="00AB25D4" w:rsidRPr="00AC4FBC" w14:paraId="54DC5A79" w14:textId="77777777">
        <w:trPr>
          <w:jc w:val="center"/>
        </w:trPr>
        <w:tc>
          <w:tcPr>
            <w:tcW w:w="2221" w:type="dxa"/>
            <w:vMerge w:val="restart"/>
            <w:vAlign w:val="center"/>
          </w:tcPr>
          <w:p w14:paraId="5F0B798E" w14:textId="77777777" w:rsidR="00AB25D4" w:rsidRPr="00AC4FBC" w:rsidRDefault="00AB25D4" w:rsidP="00AB25D4">
            <w:pPr>
              <w:pStyle w:val="TAL"/>
            </w:pPr>
            <w:r w:rsidRPr="00AC4FBC">
              <w:rPr>
                <w:rFonts w:cs="Arial"/>
                <w:lang w:eastAsia="ja-JP"/>
              </w:rPr>
              <w:t>DC_7-20_n3</w:t>
            </w:r>
          </w:p>
        </w:tc>
        <w:tc>
          <w:tcPr>
            <w:tcW w:w="2952" w:type="dxa"/>
            <w:vAlign w:val="center"/>
          </w:tcPr>
          <w:p w14:paraId="56431719" w14:textId="77777777" w:rsidR="00AB25D4" w:rsidRPr="00AC4FBC" w:rsidRDefault="00AB25D4" w:rsidP="00AB25D4">
            <w:pPr>
              <w:pStyle w:val="TAC"/>
            </w:pPr>
            <w:r w:rsidRPr="00AC4FBC">
              <w:rPr>
                <w:rFonts w:cs="Arial"/>
                <w:lang w:eastAsia="ja-JP"/>
              </w:rPr>
              <w:t>7</w:t>
            </w:r>
          </w:p>
        </w:tc>
        <w:tc>
          <w:tcPr>
            <w:tcW w:w="2952" w:type="dxa"/>
            <w:vAlign w:val="center"/>
          </w:tcPr>
          <w:p w14:paraId="66DA041B" w14:textId="77777777" w:rsidR="00AB25D4" w:rsidRPr="00AC4FBC" w:rsidRDefault="00AB25D4" w:rsidP="00AB25D4">
            <w:pPr>
              <w:pStyle w:val="TAC"/>
              <w:rPr>
                <w:rFonts w:eastAsia="Malgun Gothic"/>
              </w:rPr>
            </w:pPr>
            <w:r w:rsidRPr="00AC4FBC">
              <w:rPr>
                <w:rFonts w:cs="Arial"/>
              </w:rPr>
              <w:t>0.5</w:t>
            </w:r>
          </w:p>
        </w:tc>
      </w:tr>
      <w:tr w:rsidR="00AB25D4" w:rsidRPr="00AC4FBC" w14:paraId="70F48A48" w14:textId="77777777">
        <w:trPr>
          <w:jc w:val="center"/>
        </w:trPr>
        <w:tc>
          <w:tcPr>
            <w:tcW w:w="2221" w:type="dxa"/>
            <w:vMerge/>
            <w:vAlign w:val="center"/>
          </w:tcPr>
          <w:p w14:paraId="2487A58E" w14:textId="77777777" w:rsidR="00AB25D4" w:rsidRPr="00AC4FBC" w:rsidRDefault="00AB25D4" w:rsidP="00AB25D4">
            <w:pPr>
              <w:pStyle w:val="TAL"/>
            </w:pPr>
          </w:p>
        </w:tc>
        <w:tc>
          <w:tcPr>
            <w:tcW w:w="2952" w:type="dxa"/>
            <w:vAlign w:val="center"/>
          </w:tcPr>
          <w:p w14:paraId="02E70B03" w14:textId="77777777" w:rsidR="00AB25D4" w:rsidRPr="00AC4FBC" w:rsidRDefault="00AB25D4" w:rsidP="00AB25D4">
            <w:pPr>
              <w:pStyle w:val="TAC"/>
            </w:pPr>
            <w:r w:rsidRPr="00AC4FBC">
              <w:rPr>
                <w:rFonts w:cs="Arial"/>
                <w:lang w:eastAsia="ja-JP"/>
              </w:rPr>
              <w:t>20</w:t>
            </w:r>
          </w:p>
        </w:tc>
        <w:tc>
          <w:tcPr>
            <w:tcW w:w="2952" w:type="dxa"/>
            <w:vAlign w:val="center"/>
          </w:tcPr>
          <w:p w14:paraId="749E1E12" w14:textId="77777777" w:rsidR="00AB25D4" w:rsidRPr="00AC4FBC" w:rsidRDefault="00AB25D4" w:rsidP="00AB25D4">
            <w:pPr>
              <w:pStyle w:val="TAC"/>
              <w:rPr>
                <w:rFonts w:eastAsia="Malgun Gothic"/>
              </w:rPr>
            </w:pPr>
            <w:r w:rsidRPr="00AC4FBC">
              <w:rPr>
                <w:rFonts w:cs="Arial"/>
              </w:rPr>
              <w:t>0.3</w:t>
            </w:r>
          </w:p>
        </w:tc>
      </w:tr>
      <w:tr w:rsidR="00AB25D4" w:rsidRPr="00AC4FBC" w14:paraId="6F10DDCF" w14:textId="77777777">
        <w:trPr>
          <w:jc w:val="center"/>
        </w:trPr>
        <w:tc>
          <w:tcPr>
            <w:tcW w:w="2221" w:type="dxa"/>
            <w:vMerge/>
            <w:vAlign w:val="center"/>
          </w:tcPr>
          <w:p w14:paraId="7069D2BB" w14:textId="77777777" w:rsidR="00AB25D4" w:rsidRPr="00AC4FBC" w:rsidRDefault="00AB25D4" w:rsidP="00AB25D4">
            <w:pPr>
              <w:pStyle w:val="TAL"/>
            </w:pPr>
          </w:p>
        </w:tc>
        <w:tc>
          <w:tcPr>
            <w:tcW w:w="2952" w:type="dxa"/>
            <w:vAlign w:val="center"/>
          </w:tcPr>
          <w:p w14:paraId="26C64366" w14:textId="77777777" w:rsidR="00AB25D4" w:rsidRPr="00AC4FBC" w:rsidRDefault="00AB25D4" w:rsidP="00AB25D4">
            <w:pPr>
              <w:pStyle w:val="TAC"/>
            </w:pPr>
            <w:r w:rsidRPr="00AC4FBC">
              <w:rPr>
                <w:rFonts w:cs="Arial"/>
                <w:lang w:eastAsia="ja-JP"/>
              </w:rPr>
              <w:t>n3</w:t>
            </w:r>
          </w:p>
        </w:tc>
        <w:tc>
          <w:tcPr>
            <w:tcW w:w="2952" w:type="dxa"/>
            <w:vAlign w:val="center"/>
          </w:tcPr>
          <w:p w14:paraId="1F147673" w14:textId="77777777" w:rsidR="00AB25D4" w:rsidRPr="00AC4FBC" w:rsidRDefault="00AB25D4" w:rsidP="00AB25D4">
            <w:pPr>
              <w:pStyle w:val="TAC"/>
              <w:rPr>
                <w:rFonts w:eastAsia="Malgun Gothic"/>
              </w:rPr>
            </w:pPr>
            <w:r w:rsidRPr="00AC4FBC">
              <w:rPr>
                <w:rFonts w:cs="Arial"/>
              </w:rPr>
              <w:t>0.5</w:t>
            </w:r>
          </w:p>
        </w:tc>
      </w:tr>
      <w:tr w:rsidR="00AB25D4" w:rsidRPr="00AC4FBC" w14:paraId="17643E14" w14:textId="77777777">
        <w:trPr>
          <w:jc w:val="center"/>
        </w:trPr>
        <w:tc>
          <w:tcPr>
            <w:tcW w:w="2221" w:type="dxa"/>
            <w:vMerge w:val="restart"/>
            <w:vAlign w:val="center"/>
          </w:tcPr>
          <w:p w14:paraId="751A4BB4" w14:textId="77777777" w:rsidR="00AB25D4" w:rsidRPr="00AC4FBC" w:rsidRDefault="00AB25D4" w:rsidP="00AB25D4">
            <w:pPr>
              <w:pStyle w:val="TAL"/>
            </w:pPr>
            <w:r w:rsidRPr="00AC4FBC">
              <w:t>DC_7-20_n78</w:t>
            </w:r>
          </w:p>
        </w:tc>
        <w:tc>
          <w:tcPr>
            <w:tcW w:w="2952" w:type="dxa"/>
            <w:vAlign w:val="center"/>
          </w:tcPr>
          <w:p w14:paraId="0CD71BD3" w14:textId="77777777" w:rsidR="00AB25D4" w:rsidRPr="00AC4FBC" w:rsidRDefault="00AB25D4" w:rsidP="00AB25D4">
            <w:pPr>
              <w:pStyle w:val="TAC"/>
            </w:pPr>
            <w:r w:rsidRPr="00AC4FBC">
              <w:t>7</w:t>
            </w:r>
          </w:p>
        </w:tc>
        <w:tc>
          <w:tcPr>
            <w:tcW w:w="2952" w:type="dxa"/>
            <w:vAlign w:val="center"/>
          </w:tcPr>
          <w:p w14:paraId="335322A1" w14:textId="77777777" w:rsidR="00AB25D4" w:rsidRPr="00AC4FBC" w:rsidRDefault="00AB25D4" w:rsidP="00AB25D4">
            <w:pPr>
              <w:pStyle w:val="TAC"/>
            </w:pPr>
            <w:r w:rsidRPr="00AC4FBC">
              <w:t>0.3</w:t>
            </w:r>
          </w:p>
        </w:tc>
      </w:tr>
      <w:tr w:rsidR="00AB25D4" w:rsidRPr="00AC4FBC" w14:paraId="7B1116AE" w14:textId="77777777">
        <w:trPr>
          <w:jc w:val="center"/>
        </w:trPr>
        <w:tc>
          <w:tcPr>
            <w:tcW w:w="2221" w:type="dxa"/>
            <w:vMerge/>
            <w:vAlign w:val="center"/>
          </w:tcPr>
          <w:p w14:paraId="7BAE3298" w14:textId="77777777" w:rsidR="00AB25D4" w:rsidRPr="00AC4FBC" w:rsidRDefault="00AB25D4" w:rsidP="00AB25D4">
            <w:pPr>
              <w:pStyle w:val="TAL"/>
            </w:pPr>
          </w:p>
        </w:tc>
        <w:tc>
          <w:tcPr>
            <w:tcW w:w="2952" w:type="dxa"/>
            <w:vAlign w:val="center"/>
          </w:tcPr>
          <w:p w14:paraId="64D7ED4C" w14:textId="77777777" w:rsidR="00AB25D4" w:rsidRPr="00AC4FBC" w:rsidRDefault="00AB25D4" w:rsidP="00AB25D4">
            <w:pPr>
              <w:pStyle w:val="TAC"/>
            </w:pPr>
            <w:r w:rsidRPr="00AC4FBC">
              <w:t>20</w:t>
            </w:r>
          </w:p>
        </w:tc>
        <w:tc>
          <w:tcPr>
            <w:tcW w:w="2952" w:type="dxa"/>
            <w:vAlign w:val="center"/>
          </w:tcPr>
          <w:p w14:paraId="4AB77505" w14:textId="77777777" w:rsidR="00AB25D4" w:rsidRPr="00AC4FBC" w:rsidRDefault="00AB25D4" w:rsidP="00AB25D4">
            <w:pPr>
              <w:pStyle w:val="TAC"/>
            </w:pPr>
            <w:r w:rsidRPr="00AC4FBC">
              <w:t>0.3</w:t>
            </w:r>
          </w:p>
        </w:tc>
      </w:tr>
      <w:tr w:rsidR="00AB25D4" w:rsidRPr="00AC4FBC" w14:paraId="72FE7D2F" w14:textId="77777777">
        <w:trPr>
          <w:jc w:val="center"/>
        </w:trPr>
        <w:tc>
          <w:tcPr>
            <w:tcW w:w="2221" w:type="dxa"/>
            <w:vMerge/>
            <w:vAlign w:val="center"/>
          </w:tcPr>
          <w:p w14:paraId="59A0178E" w14:textId="77777777" w:rsidR="00AB25D4" w:rsidRPr="00AC4FBC" w:rsidRDefault="00AB25D4" w:rsidP="00AB25D4">
            <w:pPr>
              <w:pStyle w:val="TAL"/>
            </w:pPr>
          </w:p>
        </w:tc>
        <w:tc>
          <w:tcPr>
            <w:tcW w:w="2952" w:type="dxa"/>
            <w:vAlign w:val="center"/>
          </w:tcPr>
          <w:p w14:paraId="6DB496A6" w14:textId="77777777" w:rsidR="00AB25D4" w:rsidRPr="00AC4FBC" w:rsidRDefault="00AB25D4" w:rsidP="00AB25D4">
            <w:pPr>
              <w:pStyle w:val="TAC"/>
            </w:pPr>
            <w:r w:rsidRPr="00AC4FBC">
              <w:t>n78</w:t>
            </w:r>
          </w:p>
        </w:tc>
        <w:tc>
          <w:tcPr>
            <w:tcW w:w="2952" w:type="dxa"/>
            <w:vAlign w:val="center"/>
          </w:tcPr>
          <w:p w14:paraId="44044601" w14:textId="77777777" w:rsidR="00AB25D4" w:rsidRPr="00AC4FBC" w:rsidRDefault="00AB25D4" w:rsidP="00AB25D4">
            <w:pPr>
              <w:pStyle w:val="TAC"/>
            </w:pPr>
            <w:r w:rsidRPr="00AC4FBC">
              <w:t>0.8</w:t>
            </w:r>
          </w:p>
        </w:tc>
      </w:tr>
      <w:tr w:rsidR="00AB25D4" w:rsidRPr="00AC4FBC" w14:paraId="3669D421" w14:textId="77777777" w:rsidTr="009B07AC">
        <w:trPr>
          <w:jc w:val="center"/>
        </w:trPr>
        <w:tc>
          <w:tcPr>
            <w:tcW w:w="2221" w:type="dxa"/>
            <w:vMerge w:val="restart"/>
            <w:vAlign w:val="center"/>
          </w:tcPr>
          <w:p w14:paraId="2C0EBE16" w14:textId="38736AB3" w:rsidR="00AB25D4" w:rsidRPr="00AC4FBC" w:rsidRDefault="00AB25D4" w:rsidP="00AB25D4">
            <w:pPr>
              <w:pStyle w:val="TAL"/>
            </w:pPr>
            <w:r w:rsidRPr="00AC4FBC">
              <w:rPr>
                <w:rFonts w:cs="Arial"/>
                <w:lang w:eastAsia="ja-JP"/>
              </w:rPr>
              <w:t>DC_7-28_n3</w:t>
            </w:r>
          </w:p>
        </w:tc>
        <w:tc>
          <w:tcPr>
            <w:tcW w:w="2952" w:type="dxa"/>
          </w:tcPr>
          <w:p w14:paraId="4C9F1068" w14:textId="3ED1341D" w:rsidR="00AB25D4" w:rsidRPr="00AC4FBC" w:rsidRDefault="00AB25D4" w:rsidP="00AB25D4">
            <w:pPr>
              <w:pStyle w:val="TAC"/>
            </w:pPr>
            <w:r w:rsidRPr="00AC4FBC">
              <w:rPr>
                <w:rFonts w:cs="Arial"/>
                <w:lang w:eastAsia="ja-JP"/>
              </w:rPr>
              <w:t>7</w:t>
            </w:r>
          </w:p>
        </w:tc>
        <w:tc>
          <w:tcPr>
            <w:tcW w:w="2952" w:type="dxa"/>
          </w:tcPr>
          <w:p w14:paraId="0D454B63" w14:textId="7AC90344" w:rsidR="00AB25D4" w:rsidRPr="00AC4FBC" w:rsidRDefault="00AB25D4" w:rsidP="00AB25D4">
            <w:pPr>
              <w:pStyle w:val="TAC"/>
            </w:pPr>
            <w:r w:rsidRPr="00AC4FBC">
              <w:rPr>
                <w:rFonts w:cs="Arial"/>
                <w:lang w:eastAsia="ja-JP"/>
              </w:rPr>
              <w:t>0.5</w:t>
            </w:r>
          </w:p>
        </w:tc>
      </w:tr>
      <w:tr w:rsidR="00AB25D4" w:rsidRPr="00AC4FBC" w14:paraId="04F9A785" w14:textId="77777777" w:rsidTr="009B07AC">
        <w:trPr>
          <w:jc w:val="center"/>
        </w:trPr>
        <w:tc>
          <w:tcPr>
            <w:tcW w:w="2221" w:type="dxa"/>
            <w:vMerge/>
            <w:vAlign w:val="center"/>
          </w:tcPr>
          <w:p w14:paraId="14FBD48D" w14:textId="77777777" w:rsidR="00AB25D4" w:rsidRPr="00AC4FBC" w:rsidRDefault="00AB25D4" w:rsidP="00AB25D4">
            <w:pPr>
              <w:pStyle w:val="TAL"/>
            </w:pPr>
          </w:p>
        </w:tc>
        <w:tc>
          <w:tcPr>
            <w:tcW w:w="2952" w:type="dxa"/>
          </w:tcPr>
          <w:p w14:paraId="1C15E18B" w14:textId="0C8F3387" w:rsidR="00AB25D4" w:rsidRPr="00AC4FBC" w:rsidRDefault="00AB25D4" w:rsidP="00AB25D4">
            <w:pPr>
              <w:pStyle w:val="TAC"/>
            </w:pPr>
            <w:r w:rsidRPr="00AC4FBC">
              <w:rPr>
                <w:rFonts w:cs="Arial"/>
                <w:lang w:eastAsia="ja-JP"/>
              </w:rPr>
              <w:t>28</w:t>
            </w:r>
          </w:p>
        </w:tc>
        <w:tc>
          <w:tcPr>
            <w:tcW w:w="2952" w:type="dxa"/>
          </w:tcPr>
          <w:p w14:paraId="0E7A4D71" w14:textId="6CB88434" w:rsidR="00AB25D4" w:rsidRPr="00AC4FBC" w:rsidRDefault="00AB25D4" w:rsidP="00AB25D4">
            <w:pPr>
              <w:pStyle w:val="TAC"/>
            </w:pPr>
            <w:r w:rsidRPr="00AC4FBC">
              <w:rPr>
                <w:rFonts w:cs="Arial"/>
                <w:lang w:eastAsia="ja-JP"/>
              </w:rPr>
              <w:t>0.3</w:t>
            </w:r>
          </w:p>
        </w:tc>
      </w:tr>
      <w:tr w:rsidR="00AB25D4" w:rsidRPr="00AC4FBC" w14:paraId="1E9913D3" w14:textId="77777777" w:rsidTr="009B07AC">
        <w:trPr>
          <w:jc w:val="center"/>
        </w:trPr>
        <w:tc>
          <w:tcPr>
            <w:tcW w:w="2221" w:type="dxa"/>
            <w:vMerge/>
            <w:vAlign w:val="center"/>
          </w:tcPr>
          <w:p w14:paraId="789C4705" w14:textId="77777777" w:rsidR="00AB25D4" w:rsidRPr="00AC4FBC" w:rsidRDefault="00AB25D4" w:rsidP="00AB25D4">
            <w:pPr>
              <w:pStyle w:val="TAL"/>
            </w:pPr>
          </w:p>
        </w:tc>
        <w:tc>
          <w:tcPr>
            <w:tcW w:w="2952" w:type="dxa"/>
          </w:tcPr>
          <w:p w14:paraId="1E5D8361" w14:textId="7DB4A7A3" w:rsidR="00AB25D4" w:rsidRPr="00AC4FBC" w:rsidRDefault="00AB25D4" w:rsidP="00AB25D4">
            <w:pPr>
              <w:pStyle w:val="TAC"/>
            </w:pPr>
            <w:r w:rsidRPr="00AC4FBC">
              <w:rPr>
                <w:rFonts w:cs="Arial"/>
                <w:lang w:eastAsia="ja-JP"/>
              </w:rPr>
              <w:t>n3</w:t>
            </w:r>
          </w:p>
        </w:tc>
        <w:tc>
          <w:tcPr>
            <w:tcW w:w="2952" w:type="dxa"/>
          </w:tcPr>
          <w:p w14:paraId="0485DDC2" w14:textId="16901606" w:rsidR="00AB25D4" w:rsidRPr="00AC4FBC" w:rsidRDefault="00AB25D4" w:rsidP="00AB25D4">
            <w:pPr>
              <w:pStyle w:val="TAC"/>
            </w:pPr>
            <w:r w:rsidRPr="00AC4FBC">
              <w:rPr>
                <w:rFonts w:cs="Arial"/>
                <w:lang w:eastAsia="ja-JP"/>
              </w:rPr>
              <w:t>0.5</w:t>
            </w:r>
          </w:p>
        </w:tc>
      </w:tr>
      <w:tr w:rsidR="00AB25D4" w:rsidRPr="00AC4FBC" w14:paraId="0C6078A7" w14:textId="77777777">
        <w:trPr>
          <w:jc w:val="center"/>
        </w:trPr>
        <w:tc>
          <w:tcPr>
            <w:tcW w:w="2221" w:type="dxa"/>
            <w:vMerge w:val="restart"/>
            <w:vAlign w:val="center"/>
          </w:tcPr>
          <w:p w14:paraId="5D8C0CB9" w14:textId="77777777" w:rsidR="00AB25D4" w:rsidRPr="00AC4FBC" w:rsidRDefault="00AB25D4" w:rsidP="00AB25D4">
            <w:pPr>
              <w:pStyle w:val="TAL"/>
            </w:pPr>
            <w:r w:rsidRPr="00AC4FBC">
              <w:t>DC_7-28_n78</w:t>
            </w:r>
          </w:p>
        </w:tc>
        <w:tc>
          <w:tcPr>
            <w:tcW w:w="2952" w:type="dxa"/>
            <w:vAlign w:val="center"/>
          </w:tcPr>
          <w:p w14:paraId="60D102AD" w14:textId="77777777" w:rsidR="00AB25D4" w:rsidRPr="00AC4FBC" w:rsidRDefault="00AB25D4" w:rsidP="00AB25D4">
            <w:pPr>
              <w:pStyle w:val="TAC"/>
            </w:pPr>
            <w:r w:rsidRPr="00AC4FBC">
              <w:t>7</w:t>
            </w:r>
          </w:p>
        </w:tc>
        <w:tc>
          <w:tcPr>
            <w:tcW w:w="2952" w:type="dxa"/>
            <w:vAlign w:val="center"/>
          </w:tcPr>
          <w:p w14:paraId="4D608F26" w14:textId="77777777" w:rsidR="00AB25D4" w:rsidRPr="00AC4FBC" w:rsidRDefault="00AB25D4" w:rsidP="00AB25D4">
            <w:pPr>
              <w:pStyle w:val="TAC"/>
            </w:pPr>
            <w:r w:rsidRPr="00AC4FBC">
              <w:t>0.3</w:t>
            </w:r>
          </w:p>
        </w:tc>
      </w:tr>
      <w:tr w:rsidR="00AB25D4" w:rsidRPr="00AC4FBC" w14:paraId="1AEFA8C2" w14:textId="77777777">
        <w:trPr>
          <w:jc w:val="center"/>
        </w:trPr>
        <w:tc>
          <w:tcPr>
            <w:tcW w:w="2221" w:type="dxa"/>
            <w:vMerge/>
            <w:vAlign w:val="center"/>
          </w:tcPr>
          <w:p w14:paraId="6C015BF5" w14:textId="77777777" w:rsidR="00AB25D4" w:rsidRPr="00AC4FBC" w:rsidRDefault="00AB25D4" w:rsidP="00AB25D4">
            <w:pPr>
              <w:pStyle w:val="TAL"/>
            </w:pPr>
          </w:p>
        </w:tc>
        <w:tc>
          <w:tcPr>
            <w:tcW w:w="2952" w:type="dxa"/>
            <w:vAlign w:val="center"/>
          </w:tcPr>
          <w:p w14:paraId="0B31B62D" w14:textId="77777777" w:rsidR="00AB25D4" w:rsidRPr="00AC4FBC" w:rsidRDefault="00AB25D4" w:rsidP="00AB25D4">
            <w:pPr>
              <w:pStyle w:val="TAC"/>
            </w:pPr>
            <w:r w:rsidRPr="00AC4FBC">
              <w:t>28</w:t>
            </w:r>
          </w:p>
        </w:tc>
        <w:tc>
          <w:tcPr>
            <w:tcW w:w="2952" w:type="dxa"/>
            <w:vAlign w:val="center"/>
          </w:tcPr>
          <w:p w14:paraId="0D268CAE" w14:textId="77777777" w:rsidR="00AB25D4" w:rsidRPr="00AC4FBC" w:rsidRDefault="00AB25D4" w:rsidP="00AB25D4">
            <w:pPr>
              <w:pStyle w:val="TAC"/>
            </w:pPr>
            <w:r w:rsidRPr="00AC4FBC">
              <w:t>0.3</w:t>
            </w:r>
          </w:p>
        </w:tc>
      </w:tr>
      <w:tr w:rsidR="00AB25D4" w:rsidRPr="00AC4FBC" w14:paraId="4F56D504" w14:textId="77777777">
        <w:trPr>
          <w:jc w:val="center"/>
        </w:trPr>
        <w:tc>
          <w:tcPr>
            <w:tcW w:w="2221" w:type="dxa"/>
            <w:vMerge/>
            <w:vAlign w:val="center"/>
          </w:tcPr>
          <w:p w14:paraId="7729E122" w14:textId="77777777" w:rsidR="00AB25D4" w:rsidRPr="00AC4FBC" w:rsidRDefault="00AB25D4" w:rsidP="00AB25D4">
            <w:pPr>
              <w:pStyle w:val="TAL"/>
            </w:pPr>
          </w:p>
        </w:tc>
        <w:tc>
          <w:tcPr>
            <w:tcW w:w="2952" w:type="dxa"/>
            <w:vAlign w:val="center"/>
          </w:tcPr>
          <w:p w14:paraId="1CAEBA35" w14:textId="77777777" w:rsidR="00AB25D4" w:rsidRPr="00AC4FBC" w:rsidRDefault="00AB25D4" w:rsidP="00AB25D4">
            <w:pPr>
              <w:pStyle w:val="TAC"/>
            </w:pPr>
            <w:r w:rsidRPr="00AC4FBC">
              <w:t>n78</w:t>
            </w:r>
          </w:p>
        </w:tc>
        <w:tc>
          <w:tcPr>
            <w:tcW w:w="2952" w:type="dxa"/>
            <w:vAlign w:val="center"/>
          </w:tcPr>
          <w:p w14:paraId="762A499C" w14:textId="77777777" w:rsidR="00AB25D4" w:rsidRPr="00AC4FBC" w:rsidRDefault="00AB25D4" w:rsidP="00AB25D4">
            <w:pPr>
              <w:pStyle w:val="TAC"/>
            </w:pPr>
            <w:r w:rsidRPr="00AC4FBC">
              <w:t>0.8</w:t>
            </w:r>
          </w:p>
        </w:tc>
      </w:tr>
      <w:tr w:rsidR="00AB25D4" w:rsidRPr="00AC4FBC" w14:paraId="3BFE70F4" w14:textId="77777777">
        <w:trPr>
          <w:jc w:val="center"/>
        </w:trPr>
        <w:tc>
          <w:tcPr>
            <w:tcW w:w="2221" w:type="dxa"/>
            <w:vMerge w:val="restart"/>
            <w:vAlign w:val="center"/>
          </w:tcPr>
          <w:p w14:paraId="5136D14B" w14:textId="77777777" w:rsidR="00AB25D4" w:rsidRPr="00AC4FBC" w:rsidRDefault="00AB25D4" w:rsidP="00AB25D4">
            <w:pPr>
              <w:pStyle w:val="TAL"/>
            </w:pPr>
            <w:r w:rsidRPr="00AC4FBC">
              <w:t>DC_7_n28-n78</w:t>
            </w:r>
          </w:p>
        </w:tc>
        <w:tc>
          <w:tcPr>
            <w:tcW w:w="2952" w:type="dxa"/>
            <w:vAlign w:val="center"/>
          </w:tcPr>
          <w:p w14:paraId="3F081817" w14:textId="77777777" w:rsidR="00AB25D4" w:rsidRPr="00AC4FBC" w:rsidRDefault="00AB25D4" w:rsidP="00AB25D4">
            <w:pPr>
              <w:pStyle w:val="TAC"/>
            </w:pPr>
            <w:r w:rsidRPr="00AC4FBC">
              <w:t>7</w:t>
            </w:r>
          </w:p>
        </w:tc>
        <w:tc>
          <w:tcPr>
            <w:tcW w:w="2952" w:type="dxa"/>
            <w:vAlign w:val="center"/>
          </w:tcPr>
          <w:p w14:paraId="34910F23" w14:textId="77777777" w:rsidR="00AB25D4" w:rsidRPr="00AC4FBC" w:rsidRDefault="00AB25D4" w:rsidP="00AB25D4">
            <w:pPr>
              <w:pStyle w:val="TAC"/>
            </w:pPr>
            <w:r w:rsidRPr="00AC4FBC">
              <w:t>0.3</w:t>
            </w:r>
          </w:p>
        </w:tc>
      </w:tr>
      <w:tr w:rsidR="00AB25D4" w:rsidRPr="00AC4FBC" w14:paraId="5CFFB7A2" w14:textId="77777777">
        <w:trPr>
          <w:jc w:val="center"/>
        </w:trPr>
        <w:tc>
          <w:tcPr>
            <w:tcW w:w="2221" w:type="dxa"/>
            <w:vMerge/>
            <w:vAlign w:val="center"/>
          </w:tcPr>
          <w:p w14:paraId="2B40262C" w14:textId="77777777" w:rsidR="00AB25D4" w:rsidRPr="00AC4FBC" w:rsidRDefault="00AB25D4" w:rsidP="00AB25D4">
            <w:pPr>
              <w:pStyle w:val="TAL"/>
            </w:pPr>
          </w:p>
        </w:tc>
        <w:tc>
          <w:tcPr>
            <w:tcW w:w="2952" w:type="dxa"/>
            <w:vAlign w:val="center"/>
          </w:tcPr>
          <w:p w14:paraId="57051E2E" w14:textId="77777777" w:rsidR="00AB25D4" w:rsidRPr="00AC4FBC" w:rsidRDefault="00AB25D4" w:rsidP="00AB25D4">
            <w:pPr>
              <w:pStyle w:val="TAC"/>
            </w:pPr>
            <w:r w:rsidRPr="00AC4FBC">
              <w:t>n28</w:t>
            </w:r>
          </w:p>
        </w:tc>
        <w:tc>
          <w:tcPr>
            <w:tcW w:w="2952" w:type="dxa"/>
            <w:vAlign w:val="center"/>
          </w:tcPr>
          <w:p w14:paraId="7A63AD63" w14:textId="77777777" w:rsidR="00AB25D4" w:rsidRPr="00AC4FBC" w:rsidRDefault="00AB25D4" w:rsidP="00AB25D4">
            <w:pPr>
              <w:pStyle w:val="TAC"/>
            </w:pPr>
            <w:r w:rsidRPr="00AC4FBC">
              <w:t>0.3</w:t>
            </w:r>
          </w:p>
        </w:tc>
      </w:tr>
      <w:tr w:rsidR="00AB25D4" w:rsidRPr="00AC4FBC" w14:paraId="5C6BAE80" w14:textId="77777777" w:rsidTr="00AB25D4">
        <w:trPr>
          <w:jc w:val="center"/>
        </w:trPr>
        <w:tc>
          <w:tcPr>
            <w:tcW w:w="2221" w:type="dxa"/>
            <w:vMerge/>
            <w:tcBorders>
              <w:bottom w:val="single" w:sz="4" w:space="0" w:color="auto"/>
            </w:tcBorders>
            <w:vAlign w:val="center"/>
          </w:tcPr>
          <w:p w14:paraId="5934A7AE" w14:textId="77777777" w:rsidR="00AB25D4" w:rsidRPr="00AC4FBC" w:rsidRDefault="00AB25D4" w:rsidP="00AB25D4">
            <w:pPr>
              <w:pStyle w:val="TAL"/>
            </w:pPr>
          </w:p>
        </w:tc>
        <w:tc>
          <w:tcPr>
            <w:tcW w:w="2952" w:type="dxa"/>
            <w:vAlign w:val="center"/>
          </w:tcPr>
          <w:p w14:paraId="54119248" w14:textId="77777777" w:rsidR="00AB25D4" w:rsidRPr="00AC4FBC" w:rsidRDefault="00AB25D4" w:rsidP="00AB25D4">
            <w:pPr>
              <w:pStyle w:val="TAC"/>
            </w:pPr>
            <w:r w:rsidRPr="00AC4FBC">
              <w:t>n78</w:t>
            </w:r>
          </w:p>
        </w:tc>
        <w:tc>
          <w:tcPr>
            <w:tcW w:w="2952" w:type="dxa"/>
            <w:vAlign w:val="center"/>
          </w:tcPr>
          <w:p w14:paraId="4125A65A" w14:textId="77777777" w:rsidR="00AB25D4" w:rsidRPr="00AC4FBC" w:rsidRDefault="00AB25D4" w:rsidP="00AB25D4">
            <w:pPr>
              <w:pStyle w:val="TAC"/>
            </w:pPr>
            <w:r w:rsidRPr="00AC4FBC">
              <w:t>0.8</w:t>
            </w:r>
          </w:p>
        </w:tc>
      </w:tr>
      <w:tr w:rsidR="00AB25D4" w:rsidRPr="00AC4FBC" w14:paraId="4AFDEE13" w14:textId="77777777" w:rsidTr="00AB25D4">
        <w:trPr>
          <w:jc w:val="center"/>
        </w:trPr>
        <w:tc>
          <w:tcPr>
            <w:tcW w:w="2221" w:type="dxa"/>
            <w:tcBorders>
              <w:bottom w:val="nil"/>
            </w:tcBorders>
            <w:vAlign w:val="center"/>
          </w:tcPr>
          <w:p w14:paraId="1449DB10" w14:textId="77777777" w:rsidR="00AB25D4" w:rsidRPr="00AC4FBC" w:rsidRDefault="00AB25D4" w:rsidP="00AB25D4">
            <w:pPr>
              <w:pStyle w:val="TAL"/>
            </w:pPr>
          </w:p>
        </w:tc>
        <w:tc>
          <w:tcPr>
            <w:tcW w:w="2952" w:type="dxa"/>
            <w:vAlign w:val="center"/>
          </w:tcPr>
          <w:p w14:paraId="7065BC24" w14:textId="24F915A9" w:rsidR="00AB25D4" w:rsidRPr="00AC4FBC" w:rsidRDefault="00AB25D4" w:rsidP="00AB25D4">
            <w:pPr>
              <w:pStyle w:val="TAC"/>
            </w:pPr>
            <w:r>
              <w:t>13</w:t>
            </w:r>
          </w:p>
        </w:tc>
        <w:tc>
          <w:tcPr>
            <w:tcW w:w="2952" w:type="dxa"/>
            <w:vAlign w:val="center"/>
          </w:tcPr>
          <w:p w14:paraId="09EFAE49" w14:textId="02C0AADF" w:rsidR="00AB25D4" w:rsidRPr="00AC4FBC" w:rsidRDefault="00AB25D4" w:rsidP="00AB25D4">
            <w:pPr>
              <w:pStyle w:val="TAC"/>
            </w:pPr>
            <w:r>
              <w:t>0.3</w:t>
            </w:r>
          </w:p>
        </w:tc>
      </w:tr>
      <w:tr w:rsidR="00AB25D4" w:rsidRPr="00AC4FBC" w14:paraId="2F714243" w14:textId="77777777" w:rsidTr="00AB25D4">
        <w:trPr>
          <w:jc w:val="center"/>
        </w:trPr>
        <w:tc>
          <w:tcPr>
            <w:tcW w:w="2221" w:type="dxa"/>
            <w:tcBorders>
              <w:top w:val="nil"/>
              <w:left w:val="single" w:sz="4" w:space="0" w:color="auto"/>
              <w:bottom w:val="nil"/>
              <w:right w:val="single" w:sz="4" w:space="0" w:color="auto"/>
            </w:tcBorders>
            <w:vAlign w:val="center"/>
          </w:tcPr>
          <w:p w14:paraId="4EDCC92D" w14:textId="3467E283" w:rsidR="00AB25D4" w:rsidRPr="00AC4FBC" w:rsidRDefault="00AB25D4" w:rsidP="00AB25D4">
            <w:pPr>
              <w:pStyle w:val="TAL"/>
            </w:pPr>
            <w:r w:rsidRPr="00EF5447">
              <w:rPr>
                <w:lang w:eastAsia="ja-JP"/>
              </w:rPr>
              <w:t>DC_13_n2-n77</w:t>
            </w:r>
          </w:p>
        </w:tc>
        <w:tc>
          <w:tcPr>
            <w:tcW w:w="2952" w:type="dxa"/>
            <w:tcBorders>
              <w:left w:val="single" w:sz="4" w:space="0" w:color="auto"/>
            </w:tcBorders>
            <w:vAlign w:val="center"/>
          </w:tcPr>
          <w:p w14:paraId="071EB145" w14:textId="10698999" w:rsidR="00AB25D4" w:rsidRPr="00AC4FBC" w:rsidRDefault="00AB25D4" w:rsidP="00AB25D4">
            <w:pPr>
              <w:pStyle w:val="TAC"/>
            </w:pPr>
            <w:r w:rsidRPr="00AC4FBC">
              <w:t>n2</w:t>
            </w:r>
          </w:p>
        </w:tc>
        <w:tc>
          <w:tcPr>
            <w:tcW w:w="2952" w:type="dxa"/>
            <w:vAlign w:val="center"/>
          </w:tcPr>
          <w:p w14:paraId="3F836973" w14:textId="3BD05A12" w:rsidR="00AB25D4" w:rsidRPr="00AC4FBC" w:rsidRDefault="00AB25D4" w:rsidP="00AB25D4">
            <w:pPr>
              <w:pStyle w:val="TAC"/>
            </w:pPr>
            <w:r>
              <w:t>0.6</w:t>
            </w:r>
          </w:p>
        </w:tc>
      </w:tr>
      <w:tr w:rsidR="00AB25D4" w:rsidRPr="00AC4FBC" w14:paraId="70090817" w14:textId="77777777" w:rsidTr="00AB25D4">
        <w:trPr>
          <w:jc w:val="center"/>
        </w:trPr>
        <w:tc>
          <w:tcPr>
            <w:tcW w:w="2221" w:type="dxa"/>
            <w:tcBorders>
              <w:top w:val="nil"/>
              <w:bottom w:val="single" w:sz="4" w:space="0" w:color="auto"/>
            </w:tcBorders>
            <w:vAlign w:val="center"/>
          </w:tcPr>
          <w:p w14:paraId="6611BD3A" w14:textId="77777777" w:rsidR="00AB25D4" w:rsidRPr="00AC4FBC" w:rsidRDefault="00AB25D4" w:rsidP="00AB25D4">
            <w:pPr>
              <w:pStyle w:val="TAL"/>
            </w:pPr>
          </w:p>
        </w:tc>
        <w:tc>
          <w:tcPr>
            <w:tcW w:w="2952" w:type="dxa"/>
            <w:vAlign w:val="center"/>
          </w:tcPr>
          <w:p w14:paraId="51954DC2" w14:textId="431C33D0" w:rsidR="00AB25D4" w:rsidRPr="00AC4FBC" w:rsidRDefault="00AB25D4" w:rsidP="00AB25D4">
            <w:pPr>
              <w:pStyle w:val="TAC"/>
            </w:pPr>
            <w:r w:rsidRPr="00AC4FBC">
              <w:t>n7</w:t>
            </w:r>
            <w:r>
              <w:t>7</w:t>
            </w:r>
          </w:p>
        </w:tc>
        <w:tc>
          <w:tcPr>
            <w:tcW w:w="2952" w:type="dxa"/>
            <w:vAlign w:val="center"/>
          </w:tcPr>
          <w:p w14:paraId="67D4F6B2" w14:textId="2BFC9326" w:rsidR="00AB25D4" w:rsidRPr="00AC4FBC" w:rsidRDefault="00AB25D4" w:rsidP="00AB25D4">
            <w:pPr>
              <w:pStyle w:val="TAC"/>
            </w:pPr>
            <w:r>
              <w:t>0.8</w:t>
            </w:r>
          </w:p>
        </w:tc>
      </w:tr>
      <w:tr w:rsidR="00AB25D4" w:rsidRPr="00AC4FBC" w14:paraId="77886C04" w14:textId="77777777" w:rsidTr="00AB25D4">
        <w:trPr>
          <w:jc w:val="center"/>
        </w:trPr>
        <w:tc>
          <w:tcPr>
            <w:tcW w:w="2221" w:type="dxa"/>
            <w:tcBorders>
              <w:bottom w:val="nil"/>
            </w:tcBorders>
            <w:vAlign w:val="center"/>
          </w:tcPr>
          <w:p w14:paraId="1B1F6D6D" w14:textId="77777777" w:rsidR="00AB25D4" w:rsidRPr="00AC4FBC" w:rsidRDefault="00AB25D4" w:rsidP="00AB25D4">
            <w:pPr>
              <w:pStyle w:val="TAL"/>
            </w:pPr>
          </w:p>
        </w:tc>
        <w:tc>
          <w:tcPr>
            <w:tcW w:w="2952" w:type="dxa"/>
            <w:vAlign w:val="center"/>
          </w:tcPr>
          <w:p w14:paraId="1FB5B050" w14:textId="13A5D174" w:rsidR="00AB25D4" w:rsidRPr="00AC4FBC" w:rsidRDefault="00AB25D4" w:rsidP="00AB25D4">
            <w:pPr>
              <w:pStyle w:val="TAC"/>
            </w:pPr>
            <w:r>
              <w:t>13</w:t>
            </w:r>
          </w:p>
        </w:tc>
        <w:tc>
          <w:tcPr>
            <w:tcW w:w="2952" w:type="dxa"/>
            <w:vAlign w:val="center"/>
          </w:tcPr>
          <w:p w14:paraId="1839AC01" w14:textId="5B610EE7" w:rsidR="00AB25D4" w:rsidRPr="00AC4FBC" w:rsidRDefault="00AB25D4" w:rsidP="00AB25D4">
            <w:pPr>
              <w:pStyle w:val="TAC"/>
            </w:pPr>
            <w:r>
              <w:t>0.3</w:t>
            </w:r>
          </w:p>
        </w:tc>
      </w:tr>
      <w:tr w:rsidR="00AB25D4" w:rsidRPr="00AC4FBC" w14:paraId="4B025860" w14:textId="77777777" w:rsidTr="00AB25D4">
        <w:trPr>
          <w:jc w:val="center"/>
        </w:trPr>
        <w:tc>
          <w:tcPr>
            <w:tcW w:w="2221" w:type="dxa"/>
            <w:tcBorders>
              <w:top w:val="nil"/>
              <w:left w:val="single" w:sz="4" w:space="0" w:color="auto"/>
              <w:bottom w:val="nil"/>
              <w:right w:val="single" w:sz="4" w:space="0" w:color="auto"/>
            </w:tcBorders>
            <w:vAlign w:val="center"/>
          </w:tcPr>
          <w:p w14:paraId="6F8D5868" w14:textId="3585A3DD" w:rsidR="00AB25D4" w:rsidRPr="00AC4FBC" w:rsidRDefault="00AB25D4" w:rsidP="00AB25D4">
            <w:pPr>
              <w:pStyle w:val="TAL"/>
            </w:pPr>
            <w:r>
              <w:t>DC_13-66-n2</w:t>
            </w:r>
          </w:p>
        </w:tc>
        <w:tc>
          <w:tcPr>
            <w:tcW w:w="2952" w:type="dxa"/>
            <w:tcBorders>
              <w:left w:val="single" w:sz="4" w:space="0" w:color="auto"/>
            </w:tcBorders>
            <w:vAlign w:val="center"/>
          </w:tcPr>
          <w:p w14:paraId="1C8591A8" w14:textId="62EC16FF" w:rsidR="00AB25D4" w:rsidRPr="00AC4FBC" w:rsidRDefault="00AB25D4" w:rsidP="00AB25D4">
            <w:pPr>
              <w:pStyle w:val="TAC"/>
            </w:pPr>
            <w:r>
              <w:t>66</w:t>
            </w:r>
          </w:p>
        </w:tc>
        <w:tc>
          <w:tcPr>
            <w:tcW w:w="2952" w:type="dxa"/>
            <w:vAlign w:val="center"/>
          </w:tcPr>
          <w:p w14:paraId="4B31A7E2" w14:textId="163B19F1" w:rsidR="00AB25D4" w:rsidRPr="00AC4FBC" w:rsidRDefault="00AB25D4" w:rsidP="00AB25D4">
            <w:pPr>
              <w:pStyle w:val="TAC"/>
            </w:pPr>
            <w:r>
              <w:t>0.5</w:t>
            </w:r>
          </w:p>
        </w:tc>
      </w:tr>
      <w:tr w:rsidR="00AB25D4" w:rsidRPr="00AC4FBC" w14:paraId="3695F5F1" w14:textId="77777777" w:rsidTr="00AB25D4">
        <w:trPr>
          <w:jc w:val="center"/>
        </w:trPr>
        <w:tc>
          <w:tcPr>
            <w:tcW w:w="2221" w:type="dxa"/>
            <w:tcBorders>
              <w:top w:val="nil"/>
              <w:bottom w:val="single" w:sz="4" w:space="0" w:color="auto"/>
            </w:tcBorders>
            <w:vAlign w:val="center"/>
          </w:tcPr>
          <w:p w14:paraId="3100EC2E" w14:textId="77777777" w:rsidR="00AB25D4" w:rsidRPr="00AC4FBC" w:rsidRDefault="00AB25D4" w:rsidP="00AB25D4">
            <w:pPr>
              <w:pStyle w:val="TAL"/>
            </w:pPr>
          </w:p>
        </w:tc>
        <w:tc>
          <w:tcPr>
            <w:tcW w:w="2952" w:type="dxa"/>
            <w:vAlign w:val="center"/>
          </w:tcPr>
          <w:p w14:paraId="0B715F94" w14:textId="745EFC34" w:rsidR="00AB25D4" w:rsidRPr="00AC4FBC" w:rsidRDefault="00AB25D4" w:rsidP="00AB25D4">
            <w:pPr>
              <w:pStyle w:val="TAC"/>
            </w:pPr>
            <w:r>
              <w:t>n2</w:t>
            </w:r>
          </w:p>
        </w:tc>
        <w:tc>
          <w:tcPr>
            <w:tcW w:w="2952" w:type="dxa"/>
            <w:vAlign w:val="center"/>
          </w:tcPr>
          <w:p w14:paraId="176C7374" w14:textId="7AFE45EE" w:rsidR="00AB25D4" w:rsidRPr="00AC4FBC" w:rsidRDefault="00AB25D4" w:rsidP="00AB25D4">
            <w:pPr>
              <w:pStyle w:val="TAC"/>
            </w:pPr>
            <w:r>
              <w:t>0.5</w:t>
            </w:r>
          </w:p>
        </w:tc>
      </w:tr>
      <w:tr w:rsidR="00AB25D4" w:rsidRPr="00AC4FBC" w14:paraId="2A813866" w14:textId="77777777" w:rsidTr="00AB25D4">
        <w:trPr>
          <w:jc w:val="center"/>
        </w:trPr>
        <w:tc>
          <w:tcPr>
            <w:tcW w:w="2221" w:type="dxa"/>
            <w:tcBorders>
              <w:bottom w:val="nil"/>
            </w:tcBorders>
            <w:vAlign w:val="center"/>
          </w:tcPr>
          <w:p w14:paraId="07084494" w14:textId="77777777" w:rsidR="00AB25D4" w:rsidRPr="00AC4FBC" w:rsidRDefault="00AB25D4" w:rsidP="00AB25D4">
            <w:pPr>
              <w:pStyle w:val="TAL"/>
            </w:pPr>
          </w:p>
        </w:tc>
        <w:tc>
          <w:tcPr>
            <w:tcW w:w="2952" w:type="dxa"/>
            <w:vAlign w:val="center"/>
          </w:tcPr>
          <w:p w14:paraId="633B9816" w14:textId="07CDC329" w:rsidR="00AB25D4" w:rsidRPr="00AC4FBC" w:rsidRDefault="00AB25D4" w:rsidP="00AB25D4">
            <w:pPr>
              <w:pStyle w:val="TAC"/>
            </w:pPr>
            <w:r>
              <w:rPr>
                <w:rFonts w:cs="Arial"/>
                <w:szCs w:val="18"/>
                <w:lang w:eastAsia="ja-JP"/>
              </w:rPr>
              <w:t>13</w:t>
            </w:r>
          </w:p>
        </w:tc>
        <w:tc>
          <w:tcPr>
            <w:tcW w:w="2952" w:type="dxa"/>
            <w:vAlign w:val="center"/>
          </w:tcPr>
          <w:p w14:paraId="00467849" w14:textId="7BC4AD92" w:rsidR="00AB25D4" w:rsidRPr="00AC4FBC" w:rsidRDefault="00AB25D4" w:rsidP="00AB25D4">
            <w:pPr>
              <w:pStyle w:val="TAC"/>
            </w:pPr>
            <w:r>
              <w:rPr>
                <w:rFonts w:cs="Arial"/>
              </w:rPr>
              <w:t>0.5</w:t>
            </w:r>
          </w:p>
        </w:tc>
      </w:tr>
      <w:tr w:rsidR="00AB25D4" w:rsidRPr="00AC4FBC" w14:paraId="2AB0881D" w14:textId="77777777" w:rsidTr="00AB25D4">
        <w:trPr>
          <w:jc w:val="center"/>
        </w:trPr>
        <w:tc>
          <w:tcPr>
            <w:tcW w:w="2221" w:type="dxa"/>
            <w:tcBorders>
              <w:top w:val="nil"/>
              <w:left w:val="single" w:sz="4" w:space="0" w:color="auto"/>
              <w:bottom w:val="nil"/>
              <w:right w:val="single" w:sz="4" w:space="0" w:color="auto"/>
            </w:tcBorders>
            <w:vAlign w:val="center"/>
          </w:tcPr>
          <w:p w14:paraId="09D84CA5" w14:textId="4343A44A" w:rsidR="00AB25D4" w:rsidRPr="00AC4FBC" w:rsidRDefault="00AB25D4" w:rsidP="00AB25D4">
            <w:pPr>
              <w:pStyle w:val="TAL"/>
            </w:pPr>
            <w:r>
              <w:t>DC_13-66_n77</w:t>
            </w:r>
          </w:p>
        </w:tc>
        <w:tc>
          <w:tcPr>
            <w:tcW w:w="2952" w:type="dxa"/>
            <w:tcBorders>
              <w:left w:val="single" w:sz="4" w:space="0" w:color="auto"/>
            </w:tcBorders>
            <w:vAlign w:val="center"/>
          </w:tcPr>
          <w:p w14:paraId="4A0117A7" w14:textId="1502743E" w:rsidR="00AB25D4" w:rsidRPr="00AC4FBC" w:rsidRDefault="00AB25D4" w:rsidP="00AB25D4">
            <w:pPr>
              <w:pStyle w:val="TAC"/>
            </w:pPr>
            <w:r>
              <w:rPr>
                <w:rFonts w:cs="Arial"/>
                <w:szCs w:val="18"/>
                <w:lang w:eastAsia="ja-JP"/>
              </w:rPr>
              <w:t>66</w:t>
            </w:r>
          </w:p>
        </w:tc>
        <w:tc>
          <w:tcPr>
            <w:tcW w:w="2952" w:type="dxa"/>
            <w:vAlign w:val="center"/>
          </w:tcPr>
          <w:p w14:paraId="26F546F9" w14:textId="1A321B55" w:rsidR="00AB25D4" w:rsidRPr="00AC4FBC" w:rsidRDefault="00AB25D4" w:rsidP="00AB25D4">
            <w:pPr>
              <w:pStyle w:val="TAC"/>
            </w:pPr>
            <w:r>
              <w:rPr>
                <w:rFonts w:cs="Arial"/>
              </w:rPr>
              <w:t>0.6</w:t>
            </w:r>
          </w:p>
        </w:tc>
      </w:tr>
      <w:tr w:rsidR="00AB25D4" w:rsidRPr="00AC4FBC" w14:paraId="1AB3919B" w14:textId="77777777" w:rsidTr="00AB25D4">
        <w:trPr>
          <w:jc w:val="center"/>
        </w:trPr>
        <w:tc>
          <w:tcPr>
            <w:tcW w:w="2221" w:type="dxa"/>
            <w:tcBorders>
              <w:top w:val="nil"/>
            </w:tcBorders>
            <w:vAlign w:val="center"/>
          </w:tcPr>
          <w:p w14:paraId="401BAD45" w14:textId="77777777" w:rsidR="00AB25D4" w:rsidRPr="00AC4FBC" w:rsidRDefault="00AB25D4" w:rsidP="00AB25D4">
            <w:pPr>
              <w:pStyle w:val="TAL"/>
            </w:pPr>
          </w:p>
        </w:tc>
        <w:tc>
          <w:tcPr>
            <w:tcW w:w="2952" w:type="dxa"/>
            <w:vAlign w:val="center"/>
          </w:tcPr>
          <w:p w14:paraId="00D2FC7F" w14:textId="0F4F572F" w:rsidR="00AB25D4" w:rsidRPr="00AC4FBC" w:rsidRDefault="00AB25D4" w:rsidP="00AB25D4">
            <w:pPr>
              <w:pStyle w:val="TAC"/>
            </w:pPr>
            <w:r>
              <w:rPr>
                <w:rFonts w:cs="Arial"/>
                <w:szCs w:val="18"/>
                <w:lang w:eastAsia="ja-JP"/>
              </w:rPr>
              <w:t>n77</w:t>
            </w:r>
          </w:p>
        </w:tc>
        <w:tc>
          <w:tcPr>
            <w:tcW w:w="2952" w:type="dxa"/>
            <w:vAlign w:val="center"/>
          </w:tcPr>
          <w:p w14:paraId="392D521A" w14:textId="71D06E9A" w:rsidR="00AB25D4" w:rsidRPr="00AC4FBC" w:rsidRDefault="00AB25D4" w:rsidP="00AB25D4">
            <w:pPr>
              <w:pStyle w:val="TAC"/>
            </w:pPr>
            <w:r>
              <w:rPr>
                <w:rFonts w:cs="Arial"/>
              </w:rPr>
              <w:t>0.8</w:t>
            </w:r>
          </w:p>
        </w:tc>
      </w:tr>
      <w:tr w:rsidR="00AB25D4" w:rsidRPr="00AC4FBC" w14:paraId="33E7248F" w14:textId="77777777">
        <w:trPr>
          <w:jc w:val="center"/>
        </w:trPr>
        <w:tc>
          <w:tcPr>
            <w:tcW w:w="2221" w:type="dxa"/>
            <w:vMerge w:val="restart"/>
            <w:vAlign w:val="center"/>
          </w:tcPr>
          <w:p w14:paraId="0F093CEE" w14:textId="77777777" w:rsidR="00AB25D4" w:rsidRPr="00AC4FBC" w:rsidRDefault="00AB25D4" w:rsidP="00AB25D4">
            <w:pPr>
              <w:pStyle w:val="TAL"/>
            </w:pPr>
            <w:r w:rsidRPr="00AC4FBC">
              <w:rPr>
                <w:rFonts w:cs="Arial"/>
                <w:szCs w:val="18"/>
              </w:rPr>
              <w:t>DC_14-66_n2</w:t>
            </w:r>
            <w:r w:rsidRPr="00AC4FBC">
              <w:rPr>
                <w:rFonts w:cs="Arial"/>
                <w:szCs w:val="18"/>
              </w:rPr>
              <w:br/>
              <w:t>DC_14-66-66_n2</w:t>
            </w:r>
          </w:p>
        </w:tc>
        <w:tc>
          <w:tcPr>
            <w:tcW w:w="2952" w:type="dxa"/>
            <w:vAlign w:val="center"/>
          </w:tcPr>
          <w:p w14:paraId="70732C8E" w14:textId="77777777" w:rsidR="00AB25D4" w:rsidRPr="00AC4FBC" w:rsidRDefault="00AB25D4" w:rsidP="00AB25D4">
            <w:pPr>
              <w:pStyle w:val="TAC"/>
            </w:pPr>
            <w:r w:rsidRPr="00AC4FBC">
              <w:rPr>
                <w:rFonts w:cs="Arial"/>
                <w:szCs w:val="18"/>
                <w:lang w:eastAsia="ja-JP"/>
              </w:rPr>
              <w:t>14</w:t>
            </w:r>
          </w:p>
        </w:tc>
        <w:tc>
          <w:tcPr>
            <w:tcW w:w="2952" w:type="dxa"/>
            <w:vAlign w:val="center"/>
          </w:tcPr>
          <w:p w14:paraId="0D814956" w14:textId="77777777" w:rsidR="00AB25D4" w:rsidRPr="00AC4FBC" w:rsidRDefault="00AB25D4" w:rsidP="00AB25D4">
            <w:pPr>
              <w:pStyle w:val="TAC"/>
            </w:pPr>
            <w:r w:rsidRPr="00AC4FBC">
              <w:rPr>
                <w:rFonts w:cs="Arial"/>
              </w:rPr>
              <w:t>0.3</w:t>
            </w:r>
          </w:p>
        </w:tc>
      </w:tr>
      <w:tr w:rsidR="00AB25D4" w:rsidRPr="00AC4FBC" w14:paraId="1D4C3D76" w14:textId="77777777">
        <w:trPr>
          <w:jc w:val="center"/>
        </w:trPr>
        <w:tc>
          <w:tcPr>
            <w:tcW w:w="2221" w:type="dxa"/>
            <w:vMerge/>
            <w:vAlign w:val="center"/>
          </w:tcPr>
          <w:p w14:paraId="45726441" w14:textId="77777777" w:rsidR="00AB25D4" w:rsidRPr="00AC4FBC" w:rsidRDefault="00AB25D4" w:rsidP="00AB25D4">
            <w:pPr>
              <w:pStyle w:val="TAL"/>
            </w:pPr>
          </w:p>
        </w:tc>
        <w:tc>
          <w:tcPr>
            <w:tcW w:w="2952" w:type="dxa"/>
            <w:vAlign w:val="center"/>
          </w:tcPr>
          <w:p w14:paraId="507CF771" w14:textId="77777777" w:rsidR="00AB25D4" w:rsidRPr="00AC4FBC" w:rsidRDefault="00AB25D4" w:rsidP="00AB25D4">
            <w:pPr>
              <w:pStyle w:val="TAC"/>
            </w:pPr>
            <w:r w:rsidRPr="00AC4FBC">
              <w:rPr>
                <w:rFonts w:cs="Arial"/>
                <w:szCs w:val="18"/>
                <w:lang w:eastAsia="ja-JP"/>
              </w:rPr>
              <w:t>66</w:t>
            </w:r>
          </w:p>
        </w:tc>
        <w:tc>
          <w:tcPr>
            <w:tcW w:w="2952" w:type="dxa"/>
            <w:vAlign w:val="center"/>
          </w:tcPr>
          <w:p w14:paraId="652D7E1E" w14:textId="77777777" w:rsidR="00AB25D4" w:rsidRPr="00AC4FBC" w:rsidRDefault="00AB25D4" w:rsidP="00AB25D4">
            <w:pPr>
              <w:pStyle w:val="TAC"/>
            </w:pPr>
            <w:r w:rsidRPr="00AC4FBC">
              <w:rPr>
                <w:rFonts w:cs="Arial"/>
              </w:rPr>
              <w:t>0.5</w:t>
            </w:r>
          </w:p>
        </w:tc>
      </w:tr>
      <w:tr w:rsidR="00AB25D4" w:rsidRPr="00AC4FBC" w14:paraId="37905F4A" w14:textId="77777777">
        <w:trPr>
          <w:jc w:val="center"/>
        </w:trPr>
        <w:tc>
          <w:tcPr>
            <w:tcW w:w="2221" w:type="dxa"/>
            <w:vMerge/>
            <w:vAlign w:val="center"/>
          </w:tcPr>
          <w:p w14:paraId="10DE9550" w14:textId="77777777" w:rsidR="00AB25D4" w:rsidRPr="00AC4FBC" w:rsidRDefault="00AB25D4" w:rsidP="00AB25D4">
            <w:pPr>
              <w:pStyle w:val="TAL"/>
            </w:pPr>
          </w:p>
        </w:tc>
        <w:tc>
          <w:tcPr>
            <w:tcW w:w="2952" w:type="dxa"/>
            <w:vAlign w:val="center"/>
          </w:tcPr>
          <w:p w14:paraId="4612CF71" w14:textId="77777777" w:rsidR="00AB25D4" w:rsidRPr="00AC4FBC" w:rsidRDefault="00AB25D4" w:rsidP="00AB25D4">
            <w:pPr>
              <w:pStyle w:val="TAC"/>
            </w:pPr>
            <w:r w:rsidRPr="00AC4FBC">
              <w:rPr>
                <w:rFonts w:cs="Arial"/>
                <w:szCs w:val="18"/>
                <w:lang w:eastAsia="ja-JP"/>
              </w:rPr>
              <w:t>n2</w:t>
            </w:r>
          </w:p>
        </w:tc>
        <w:tc>
          <w:tcPr>
            <w:tcW w:w="2952" w:type="dxa"/>
            <w:vAlign w:val="center"/>
          </w:tcPr>
          <w:p w14:paraId="5AACF06D" w14:textId="77777777" w:rsidR="00AB25D4" w:rsidRPr="00AC4FBC" w:rsidRDefault="00AB25D4" w:rsidP="00AB25D4">
            <w:pPr>
              <w:pStyle w:val="TAC"/>
            </w:pPr>
            <w:r w:rsidRPr="00AC4FBC">
              <w:rPr>
                <w:rFonts w:cs="Arial"/>
              </w:rPr>
              <w:t>0.5</w:t>
            </w:r>
          </w:p>
        </w:tc>
      </w:tr>
      <w:tr w:rsidR="00AB25D4" w:rsidRPr="00AC4FBC" w14:paraId="2C569A66" w14:textId="77777777">
        <w:trPr>
          <w:jc w:val="center"/>
        </w:trPr>
        <w:tc>
          <w:tcPr>
            <w:tcW w:w="2221" w:type="dxa"/>
            <w:vMerge w:val="restart"/>
            <w:vAlign w:val="center"/>
          </w:tcPr>
          <w:p w14:paraId="38A45D9E" w14:textId="77777777" w:rsidR="00AB25D4" w:rsidRPr="00AC4FBC" w:rsidRDefault="00AB25D4" w:rsidP="00AB25D4">
            <w:pPr>
              <w:pStyle w:val="TAL"/>
            </w:pPr>
            <w:r w:rsidRPr="00AC4FBC">
              <w:rPr>
                <w:rFonts w:cs="Arial"/>
                <w:szCs w:val="18"/>
              </w:rPr>
              <w:t>DC_14-66_n66</w:t>
            </w:r>
          </w:p>
        </w:tc>
        <w:tc>
          <w:tcPr>
            <w:tcW w:w="2952" w:type="dxa"/>
            <w:vAlign w:val="center"/>
          </w:tcPr>
          <w:p w14:paraId="14A85808" w14:textId="77777777" w:rsidR="00AB25D4" w:rsidRPr="00AC4FBC" w:rsidRDefault="00AB25D4" w:rsidP="00AB25D4">
            <w:pPr>
              <w:pStyle w:val="TAC"/>
            </w:pPr>
            <w:r w:rsidRPr="00AC4FBC">
              <w:rPr>
                <w:rFonts w:cs="Arial"/>
                <w:lang w:eastAsia="ja-JP"/>
              </w:rPr>
              <w:t>14</w:t>
            </w:r>
          </w:p>
        </w:tc>
        <w:tc>
          <w:tcPr>
            <w:tcW w:w="2952" w:type="dxa"/>
            <w:vAlign w:val="center"/>
          </w:tcPr>
          <w:p w14:paraId="1945F863" w14:textId="77777777" w:rsidR="00AB25D4" w:rsidRPr="00AC4FBC" w:rsidRDefault="00AB25D4" w:rsidP="00AB25D4">
            <w:pPr>
              <w:pStyle w:val="TAC"/>
            </w:pPr>
            <w:r w:rsidRPr="00AC4FBC">
              <w:rPr>
                <w:rFonts w:cs="Arial"/>
              </w:rPr>
              <w:t>0.3</w:t>
            </w:r>
          </w:p>
        </w:tc>
      </w:tr>
      <w:tr w:rsidR="00AB25D4" w:rsidRPr="00AC4FBC" w14:paraId="3D937E44" w14:textId="77777777">
        <w:trPr>
          <w:jc w:val="center"/>
        </w:trPr>
        <w:tc>
          <w:tcPr>
            <w:tcW w:w="2221" w:type="dxa"/>
            <w:vMerge/>
            <w:vAlign w:val="center"/>
          </w:tcPr>
          <w:p w14:paraId="116E09E2" w14:textId="77777777" w:rsidR="00AB25D4" w:rsidRPr="00AC4FBC" w:rsidRDefault="00AB25D4" w:rsidP="00AB25D4">
            <w:pPr>
              <w:pStyle w:val="TAL"/>
            </w:pPr>
          </w:p>
        </w:tc>
        <w:tc>
          <w:tcPr>
            <w:tcW w:w="2952" w:type="dxa"/>
            <w:vAlign w:val="center"/>
          </w:tcPr>
          <w:p w14:paraId="457DD9E0" w14:textId="77777777" w:rsidR="00AB25D4" w:rsidRPr="00AC4FBC" w:rsidRDefault="00AB25D4" w:rsidP="00AB25D4">
            <w:pPr>
              <w:pStyle w:val="TAC"/>
            </w:pPr>
            <w:r w:rsidRPr="00AC4FBC">
              <w:rPr>
                <w:rFonts w:cs="Arial"/>
                <w:lang w:eastAsia="ja-JP"/>
              </w:rPr>
              <w:t>66</w:t>
            </w:r>
          </w:p>
        </w:tc>
        <w:tc>
          <w:tcPr>
            <w:tcW w:w="2952" w:type="dxa"/>
            <w:vAlign w:val="center"/>
          </w:tcPr>
          <w:p w14:paraId="081C37C0" w14:textId="77777777" w:rsidR="00AB25D4" w:rsidRPr="00AC4FBC" w:rsidRDefault="00AB25D4" w:rsidP="00AB25D4">
            <w:pPr>
              <w:pStyle w:val="TAC"/>
            </w:pPr>
            <w:r w:rsidRPr="00AC4FBC">
              <w:rPr>
                <w:rFonts w:cs="Arial"/>
              </w:rPr>
              <w:t>0.3</w:t>
            </w:r>
          </w:p>
        </w:tc>
      </w:tr>
      <w:tr w:rsidR="00AB25D4" w:rsidRPr="00AC4FBC" w14:paraId="45EA437F" w14:textId="77777777">
        <w:trPr>
          <w:jc w:val="center"/>
        </w:trPr>
        <w:tc>
          <w:tcPr>
            <w:tcW w:w="2221" w:type="dxa"/>
            <w:vMerge/>
            <w:vAlign w:val="center"/>
          </w:tcPr>
          <w:p w14:paraId="5E5FD569" w14:textId="77777777" w:rsidR="00AB25D4" w:rsidRPr="00AC4FBC" w:rsidRDefault="00AB25D4" w:rsidP="00AB25D4">
            <w:pPr>
              <w:pStyle w:val="TAL"/>
            </w:pPr>
          </w:p>
        </w:tc>
        <w:tc>
          <w:tcPr>
            <w:tcW w:w="2952" w:type="dxa"/>
            <w:vAlign w:val="center"/>
          </w:tcPr>
          <w:p w14:paraId="1D8B0DC4" w14:textId="77777777" w:rsidR="00AB25D4" w:rsidRPr="00AC4FBC" w:rsidRDefault="00AB25D4" w:rsidP="00AB25D4">
            <w:pPr>
              <w:pStyle w:val="TAC"/>
            </w:pPr>
            <w:r w:rsidRPr="00AC4FBC">
              <w:rPr>
                <w:rFonts w:cs="Arial"/>
                <w:lang w:eastAsia="ja-JP"/>
              </w:rPr>
              <w:t>n66</w:t>
            </w:r>
          </w:p>
        </w:tc>
        <w:tc>
          <w:tcPr>
            <w:tcW w:w="2952" w:type="dxa"/>
            <w:vAlign w:val="center"/>
          </w:tcPr>
          <w:p w14:paraId="7A9BCBE7" w14:textId="77777777" w:rsidR="00AB25D4" w:rsidRPr="00AC4FBC" w:rsidRDefault="00AB25D4" w:rsidP="00AB25D4">
            <w:pPr>
              <w:pStyle w:val="TAC"/>
            </w:pPr>
            <w:r w:rsidRPr="00AC4FBC">
              <w:rPr>
                <w:rFonts w:cs="Arial"/>
              </w:rPr>
              <w:t>0.3</w:t>
            </w:r>
          </w:p>
        </w:tc>
      </w:tr>
      <w:tr w:rsidR="00AB25D4" w:rsidRPr="00AC4FBC" w14:paraId="1D60FD0D" w14:textId="77777777" w:rsidTr="00931ECD">
        <w:trPr>
          <w:jc w:val="center"/>
        </w:trPr>
        <w:tc>
          <w:tcPr>
            <w:tcW w:w="2221" w:type="dxa"/>
            <w:vMerge w:val="restart"/>
            <w:vAlign w:val="center"/>
          </w:tcPr>
          <w:p w14:paraId="56293F3B" w14:textId="5C55D1C1" w:rsidR="00AB25D4" w:rsidRPr="00AC4FBC" w:rsidRDefault="00AB25D4" w:rsidP="00AB25D4">
            <w:pPr>
              <w:pStyle w:val="TAL"/>
            </w:pPr>
            <w:r w:rsidRPr="00AC4FBC">
              <w:rPr>
                <w:rFonts w:eastAsia="MS Mincho"/>
                <w:lang w:eastAsia="ja-JP"/>
              </w:rPr>
              <w:t>DC_18-41_n3</w:t>
            </w:r>
          </w:p>
        </w:tc>
        <w:tc>
          <w:tcPr>
            <w:tcW w:w="2952" w:type="dxa"/>
            <w:vAlign w:val="center"/>
          </w:tcPr>
          <w:p w14:paraId="076BA6A2" w14:textId="635CB054" w:rsidR="00AB25D4" w:rsidRPr="00AC4FBC" w:rsidRDefault="00AB25D4" w:rsidP="00AB25D4">
            <w:pPr>
              <w:pStyle w:val="TAC"/>
            </w:pPr>
            <w:r w:rsidRPr="00AC4FBC">
              <w:rPr>
                <w:rFonts w:eastAsia="MS Mincho"/>
                <w:lang w:eastAsia="ja-JP"/>
              </w:rPr>
              <w:t>18</w:t>
            </w:r>
          </w:p>
        </w:tc>
        <w:tc>
          <w:tcPr>
            <w:tcW w:w="2952" w:type="dxa"/>
            <w:vAlign w:val="center"/>
          </w:tcPr>
          <w:p w14:paraId="47E4536B" w14:textId="75E570D6" w:rsidR="00AB25D4" w:rsidRPr="00AC4FBC" w:rsidRDefault="00AB25D4" w:rsidP="00AB25D4">
            <w:pPr>
              <w:pStyle w:val="TAC"/>
            </w:pPr>
            <w:r w:rsidRPr="00AC4FBC">
              <w:rPr>
                <w:rFonts w:eastAsia="MS Mincho"/>
                <w:lang w:eastAsia="ja-JP"/>
              </w:rPr>
              <w:t>0.3</w:t>
            </w:r>
          </w:p>
        </w:tc>
      </w:tr>
      <w:tr w:rsidR="00AB25D4" w:rsidRPr="00AC4FBC" w14:paraId="350C00EB" w14:textId="77777777" w:rsidTr="00931ECD">
        <w:trPr>
          <w:jc w:val="center"/>
        </w:trPr>
        <w:tc>
          <w:tcPr>
            <w:tcW w:w="2221" w:type="dxa"/>
            <w:vMerge/>
            <w:vAlign w:val="center"/>
          </w:tcPr>
          <w:p w14:paraId="1449A9E4" w14:textId="77777777" w:rsidR="00AB25D4" w:rsidRPr="00AC4FBC" w:rsidRDefault="00AB25D4" w:rsidP="00AB25D4">
            <w:pPr>
              <w:pStyle w:val="TAL"/>
            </w:pPr>
          </w:p>
        </w:tc>
        <w:tc>
          <w:tcPr>
            <w:tcW w:w="2952" w:type="dxa"/>
            <w:vMerge w:val="restart"/>
            <w:vAlign w:val="center"/>
          </w:tcPr>
          <w:p w14:paraId="690748EC" w14:textId="7E26B846" w:rsidR="00AB25D4" w:rsidRPr="00AC4FBC" w:rsidRDefault="00AB25D4" w:rsidP="00AB25D4">
            <w:pPr>
              <w:pStyle w:val="TAC"/>
            </w:pPr>
            <w:r w:rsidRPr="00AC4FBC">
              <w:rPr>
                <w:rFonts w:eastAsia="MS Mincho"/>
                <w:lang w:eastAsia="ja-JP"/>
              </w:rPr>
              <w:t>41</w:t>
            </w:r>
          </w:p>
        </w:tc>
        <w:tc>
          <w:tcPr>
            <w:tcW w:w="2952" w:type="dxa"/>
          </w:tcPr>
          <w:p w14:paraId="57856F4F" w14:textId="2E78636C" w:rsidR="00AB25D4" w:rsidRPr="00AC4FBC" w:rsidRDefault="00AB25D4" w:rsidP="00AB25D4">
            <w:pPr>
              <w:pStyle w:val="TAC"/>
            </w:pPr>
            <w:r w:rsidRPr="00AC4FBC">
              <w:t>0.3</w:t>
            </w:r>
            <w:r w:rsidRPr="00AC4FBC">
              <w:rPr>
                <w:vertAlign w:val="superscript"/>
              </w:rPr>
              <w:t>3</w:t>
            </w:r>
          </w:p>
        </w:tc>
      </w:tr>
      <w:tr w:rsidR="00AB25D4" w:rsidRPr="00AC4FBC" w14:paraId="17BB3B52" w14:textId="77777777" w:rsidTr="00931ECD">
        <w:trPr>
          <w:jc w:val="center"/>
        </w:trPr>
        <w:tc>
          <w:tcPr>
            <w:tcW w:w="2221" w:type="dxa"/>
            <w:vMerge/>
            <w:vAlign w:val="center"/>
          </w:tcPr>
          <w:p w14:paraId="317C2633" w14:textId="77777777" w:rsidR="00AB25D4" w:rsidRPr="00AC4FBC" w:rsidRDefault="00AB25D4" w:rsidP="00AB25D4">
            <w:pPr>
              <w:pStyle w:val="TAL"/>
            </w:pPr>
          </w:p>
        </w:tc>
        <w:tc>
          <w:tcPr>
            <w:tcW w:w="2952" w:type="dxa"/>
            <w:vMerge/>
            <w:vAlign w:val="center"/>
          </w:tcPr>
          <w:p w14:paraId="02D24673" w14:textId="77777777" w:rsidR="00AB25D4" w:rsidRPr="00AC4FBC" w:rsidRDefault="00AB25D4" w:rsidP="00AB25D4">
            <w:pPr>
              <w:pStyle w:val="TAC"/>
            </w:pPr>
          </w:p>
        </w:tc>
        <w:tc>
          <w:tcPr>
            <w:tcW w:w="2952" w:type="dxa"/>
          </w:tcPr>
          <w:p w14:paraId="57E56E09" w14:textId="5B8AE1CD" w:rsidR="00AB25D4" w:rsidRPr="00AC4FBC" w:rsidRDefault="00AB25D4" w:rsidP="00AB25D4">
            <w:pPr>
              <w:pStyle w:val="TAC"/>
            </w:pPr>
            <w:r w:rsidRPr="00AC4FBC">
              <w:t>0.8</w:t>
            </w:r>
            <w:r w:rsidRPr="00AC4FBC">
              <w:rPr>
                <w:vertAlign w:val="superscript"/>
              </w:rPr>
              <w:t>4</w:t>
            </w:r>
          </w:p>
        </w:tc>
      </w:tr>
      <w:tr w:rsidR="00AB25D4" w:rsidRPr="00AC4FBC" w14:paraId="61616DCA" w14:textId="77777777" w:rsidTr="00931ECD">
        <w:trPr>
          <w:jc w:val="center"/>
        </w:trPr>
        <w:tc>
          <w:tcPr>
            <w:tcW w:w="2221" w:type="dxa"/>
            <w:vMerge/>
            <w:vAlign w:val="center"/>
          </w:tcPr>
          <w:p w14:paraId="16E806DB" w14:textId="77777777" w:rsidR="00AB25D4" w:rsidRPr="00AC4FBC" w:rsidRDefault="00AB25D4" w:rsidP="00AB25D4">
            <w:pPr>
              <w:pStyle w:val="TAL"/>
            </w:pPr>
          </w:p>
        </w:tc>
        <w:tc>
          <w:tcPr>
            <w:tcW w:w="2952" w:type="dxa"/>
            <w:vAlign w:val="center"/>
          </w:tcPr>
          <w:p w14:paraId="5E5BBF79" w14:textId="7A055ED2" w:rsidR="00AB25D4" w:rsidRPr="00AC4FBC" w:rsidRDefault="00AB25D4" w:rsidP="00AB25D4">
            <w:pPr>
              <w:pStyle w:val="TAC"/>
            </w:pPr>
            <w:r w:rsidRPr="00AC4FBC">
              <w:rPr>
                <w:rFonts w:eastAsia="MS Mincho"/>
                <w:lang w:eastAsia="ja-JP"/>
              </w:rPr>
              <w:t>n3</w:t>
            </w:r>
          </w:p>
        </w:tc>
        <w:tc>
          <w:tcPr>
            <w:tcW w:w="2952" w:type="dxa"/>
            <w:vAlign w:val="center"/>
          </w:tcPr>
          <w:p w14:paraId="00CD5C7A" w14:textId="3B1386F7" w:rsidR="00AB25D4" w:rsidRPr="00AC4FBC" w:rsidRDefault="00AB25D4" w:rsidP="00AB25D4">
            <w:pPr>
              <w:pStyle w:val="TAC"/>
            </w:pPr>
            <w:r w:rsidRPr="00AC4FBC">
              <w:rPr>
                <w:rFonts w:eastAsia="MS Mincho"/>
                <w:lang w:eastAsia="ja-JP"/>
              </w:rPr>
              <w:t>0.5</w:t>
            </w:r>
          </w:p>
        </w:tc>
      </w:tr>
      <w:tr w:rsidR="00AB25D4" w:rsidRPr="00AC4FBC" w14:paraId="42E30F21" w14:textId="77777777" w:rsidTr="00931ECD">
        <w:trPr>
          <w:jc w:val="center"/>
        </w:trPr>
        <w:tc>
          <w:tcPr>
            <w:tcW w:w="2221" w:type="dxa"/>
            <w:vMerge w:val="restart"/>
            <w:vAlign w:val="center"/>
          </w:tcPr>
          <w:p w14:paraId="7CE07F2A" w14:textId="772D8220" w:rsidR="00AB25D4" w:rsidRPr="00AC4FBC" w:rsidRDefault="00AB25D4" w:rsidP="00AB25D4">
            <w:pPr>
              <w:pStyle w:val="TAL"/>
            </w:pPr>
            <w:r w:rsidRPr="00AC4FBC">
              <w:rPr>
                <w:rFonts w:eastAsia="MS Mincho"/>
                <w:lang w:eastAsia="ja-JP"/>
              </w:rPr>
              <w:t>DC_18-41_n77</w:t>
            </w:r>
          </w:p>
        </w:tc>
        <w:tc>
          <w:tcPr>
            <w:tcW w:w="2952" w:type="dxa"/>
            <w:vAlign w:val="center"/>
          </w:tcPr>
          <w:p w14:paraId="4B7B76C7" w14:textId="27E60202" w:rsidR="00AB25D4" w:rsidRPr="00AC4FBC" w:rsidRDefault="00AB25D4" w:rsidP="00AB25D4">
            <w:pPr>
              <w:pStyle w:val="TAC"/>
            </w:pPr>
            <w:r w:rsidRPr="00AC4FBC">
              <w:rPr>
                <w:rFonts w:eastAsia="MS Mincho"/>
                <w:lang w:eastAsia="ja-JP"/>
              </w:rPr>
              <w:t>18</w:t>
            </w:r>
          </w:p>
        </w:tc>
        <w:tc>
          <w:tcPr>
            <w:tcW w:w="2952" w:type="dxa"/>
            <w:vAlign w:val="center"/>
          </w:tcPr>
          <w:p w14:paraId="5A888855" w14:textId="3DE7CE49" w:rsidR="00AB25D4" w:rsidRPr="00AC4FBC" w:rsidRDefault="00AB25D4" w:rsidP="00AB25D4">
            <w:pPr>
              <w:pStyle w:val="TAC"/>
            </w:pPr>
            <w:r w:rsidRPr="00AC4FBC">
              <w:rPr>
                <w:rFonts w:eastAsia="MS Mincho"/>
                <w:lang w:eastAsia="ja-JP"/>
              </w:rPr>
              <w:t>0.3</w:t>
            </w:r>
          </w:p>
        </w:tc>
      </w:tr>
      <w:tr w:rsidR="00AB25D4" w:rsidRPr="00AC4FBC" w14:paraId="634BCA0A" w14:textId="77777777" w:rsidTr="00931ECD">
        <w:trPr>
          <w:jc w:val="center"/>
        </w:trPr>
        <w:tc>
          <w:tcPr>
            <w:tcW w:w="2221" w:type="dxa"/>
            <w:vMerge/>
            <w:vAlign w:val="center"/>
          </w:tcPr>
          <w:p w14:paraId="5F8C9199" w14:textId="77777777" w:rsidR="00AB25D4" w:rsidRPr="00AC4FBC" w:rsidRDefault="00AB25D4" w:rsidP="00AB25D4">
            <w:pPr>
              <w:pStyle w:val="TAL"/>
            </w:pPr>
          </w:p>
        </w:tc>
        <w:tc>
          <w:tcPr>
            <w:tcW w:w="2952" w:type="dxa"/>
            <w:vMerge w:val="restart"/>
            <w:vAlign w:val="center"/>
          </w:tcPr>
          <w:p w14:paraId="2EBA88BA" w14:textId="00E18BE8" w:rsidR="00AB25D4" w:rsidRPr="00AC4FBC" w:rsidRDefault="00AB25D4" w:rsidP="00AB25D4">
            <w:pPr>
              <w:pStyle w:val="TAC"/>
            </w:pPr>
            <w:r w:rsidRPr="00AC4FBC">
              <w:rPr>
                <w:rFonts w:eastAsia="MS Mincho"/>
                <w:lang w:eastAsia="ja-JP"/>
              </w:rPr>
              <w:t>41</w:t>
            </w:r>
          </w:p>
        </w:tc>
        <w:tc>
          <w:tcPr>
            <w:tcW w:w="2952" w:type="dxa"/>
          </w:tcPr>
          <w:p w14:paraId="451C21DC" w14:textId="67C0FE66" w:rsidR="00AB25D4" w:rsidRPr="00AC4FBC" w:rsidRDefault="00AB25D4" w:rsidP="00AB25D4">
            <w:pPr>
              <w:pStyle w:val="TAC"/>
            </w:pPr>
            <w:r w:rsidRPr="00AC4FBC">
              <w:t>0.3</w:t>
            </w:r>
            <w:r w:rsidRPr="00AC4FBC">
              <w:rPr>
                <w:vertAlign w:val="superscript"/>
              </w:rPr>
              <w:t>3</w:t>
            </w:r>
          </w:p>
        </w:tc>
      </w:tr>
      <w:tr w:rsidR="00AB25D4" w:rsidRPr="00AC4FBC" w14:paraId="0204FFF8" w14:textId="77777777" w:rsidTr="00931ECD">
        <w:trPr>
          <w:jc w:val="center"/>
        </w:trPr>
        <w:tc>
          <w:tcPr>
            <w:tcW w:w="2221" w:type="dxa"/>
            <w:vMerge/>
            <w:vAlign w:val="center"/>
          </w:tcPr>
          <w:p w14:paraId="3F21E0C9" w14:textId="77777777" w:rsidR="00AB25D4" w:rsidRPr="00AC4FBC" w:rsidRDefault="00AB25D4" w:rsidP="00AB25D4">
            <w:pPr>
              <w:pStyle w:val="TAL"/>
            </w:pPr>
          </w:p>
        </w:tc>
        <w:tc>
          <w:tcPr>
            <w:tcW w:w="2952" w:type="dxa"/>
            <w:vMerge/>
            <w:vAlign w:val="center"/>
          </w:tcPr>
          <w:p w14:paraId="11B95065" w14:textId="77777777" w:rsidR="00AB25D4" w:rsidRPr="00AC4FBC" w:rsidRDefault="00AB25D4" w:rsidP="00AB25D4">
            <w:pPr>
              <w:pStyle w:val="TAC"/>
            </w:pPr>
          </w:p>
        </w:tc>
        <w:tc>
          <w:tcPr>
            <w:tcW w:w="2952" w:type="dxa"/>
          </w:tcPr>
          <w:p w14:paraId="0D4DF036" w14:textId="71EC74F5" w:rsidR="00AB25D4" w:rsidRPr="00AC4FBC" w:rsidRDefault="00AB25D4" w:rsidP="00AB25D4">
            <w:pPr>
              <w:pStyle w:val="TAC"/>
            </w:pPr>
            <w:r w:rsidRPr="00AC4FBC">
              <w:t>0.8</w:t>
            </w:r>
            <w:r w:rsidRPr="00AC4FBC">
              <w:rPr>
                <w:vertAlign w:val="superscript"/>
              </w:rPr>
              <w:t>4</w:t>
            </w:r>
          </w:p>
        </w:tc>
      </w:tr>
      <w:tr w:rsidR="00AB25D4" w:rsidRPr="00AC4FBC" w14:paraId="329405E1" w14:textId="77777777" w:rsidTr="00931ECD">
        <w:trPr>
          <w:jc w:val="center"/>
        </w:trPr>
        <w:tc>
          <w:tcPr>
            <w:tcW w:w="2221" w:type="dxa"/>
            <w:vMerge/>
            <w:vAlign w:val="center"/>
          </w:tcPr>
          <w:p w14:paraId="2F995741" w14:textId="77777777" w:rsidR="00AB25D4" w:rsidRPr="00AC4FBC" w:rsidRDefault="00AB25D4" w:rsidP="00AB25D4">
            <w:pPr>
              <w:pStyle w:val="TAL"/>
            </w:pPr>
          </w:p>
        </w:tc>
        <w:tc>
          <w:tcPr>
            <w:tcW w:w="2952" w:type="dxa"/>
            <w:vAlign w:val="center"/>
          </w:tcPr>
          <w:p w14:paraId="28B51C93" w14:textId="174FC182" w:rsidR="00AB25D4" w:rsidRPr="00AC4FBC" w:rsidRDefault="00AB25D4" w:rsidP="00AB25D4">
            <w:pPr>
              <w:pStyle w:val="TAC"/>
            </w:pPr>
            <w:r w:rsidRPr="00AC4FBC">
              <w:rPr>
                <w:rFonts w:eastAsia="MS Mincho"/>
                <w:lang w:eastAsia="ja-JP"/>
              </w:rPr>
              <w:t>n77</w:t>
            </w:r>
          </w:p>
        </w:tc>
        <w:tc>
          <w:tcPr>
            <w:tcW w:w="2952" w:type="dxa"/>
            <w:vAlign w:val="center"/>
          </w:tcPr>
          <w:p w14:paraId="47160393" w14:textId="69BF5E48" w:rsidR="00AB25D4" w:rsidRPr="00AC4FBC" w:rsidRDefault="00AB25D4" w:rsidP="00AB25D4">
            <w:pPr>
              <w:pStyle w:val="TAC"/>
            </w:pPr>
            <w:r w:rsidRPr="00AC4FBC">
              <w:rPr>
                <w:rFonts w:eastAsia="MS Mincho"/>
                <w:lang w:eastAsia="ja-JP"/>
              </w:rPr>
              <w:t>0.8</w:t>
            </w:r>
          </w:p>
        </w:tc>
      </w:tr>
      <w:tr w:rsidR="00AB25D4" w:rsidRPr="00AC4FBC" w14:paraId="3A3B929D" w14:textId="77777777" w:rsidTr="00931ECD">
        <w:trPr>
          <w:jc w:val="center"/>
        </w:trPr>
        <w:tc>
          <w:tcPr>
            <w:tcW w:w="2221" w:type="dxa"/>
            <w:vMerge w:val="restart"/>
            <w:vAlign w:val="center"/>
          </w:tcPr>
          <w:p w14:paraId="485C89CA" w14:textId="6D90E9FD" w:rsidR="00AB25D4" w:rsidRPr="00AC4FBC" w:rsidRDefault="00AB25D4" w:rsidP="00AB25D4">
            <w:pPr>
              <w:pStyle w:val="TAL"/>
            </w:pPr>
            <w:r w:rsidRPr="00AC4FBC">
              <w:rPr>
                <w:rFonts w:eastAsia="MS Mincho"/>
                <w:lang w:eastAsia="ja-JP"/>
              </w:rPr>
              <w:t>DC_18-41_n78</w:t>
            </w:r>
          </w:p>
        </w:tc>
        <w:tc>
          <w:tcPr>
            <w:tcW w:w="2952" w:type="dxa"/>
            <w:vAlign w:val="center"/>
          </w:tcPr>
          <w:p w14:paraId="211EE858" w14:textId="6B6D7616" w:rsidR="00AB25D4" w:rsidRPr="00AC4FBC" w:rsidRDefault="00AB25D4" w:rsidP="00AB25D4">
            <w:pPr>
              <w:pStyle w:val="TAC"/>
            </w:pPr>
            <w:r w:rsidRPr="00AC4FBC">
              <w:rPr>
                <w:rFonts w:eastAsia="MS Mincho"/>
                <w:lang w:eastAsia="ja-JP"/>
              </w:rPr>
              <w:t>18</w:t>
            </w:r>
          </w:p>
        </w:tc>
        <w:tc>
          <w:tcPr>
            <w:tcW w:w="2952" w:type="dxa"/>
            <w:vAlign w:val="center"/>
          </w:tcPr>
          <w:p w14:paraId="39C44944" w14:textId="6158087A" w:rsidR="00AB25D4" w:rsidRPr="00AC4FBC" w:rsidRDefault="00AB25D4" w:rsidP="00AB25D4">
            <w:pPr>
              <w:pStyle w:val="TAC"/>
            </w:pPr>
            <w:r w:rsidRPr="00AC4FBC">
              <w:rPr>
                <w:rFonts w:eastAsia="MS Mincho"/>
                <w:lang w:eastAsia="ja-JP"/>
              </w:rPr>
              <w:t>0.3</w:t>
            </w:r>
          </w:p>
        </w:tc>
      </w:tr>
      <w:tr w:rsidR="00AB25D4" w:rsidRPr="00AC4FBC" w14:paraId="4F868F5D" w14:textId="77777777" w:rsidTr="00931ECD">
        <w:trPr>
          <w:jc w:val="center"/>
        </w:trPr>
        <w:tc>
          <w:tcPr>
            <w:tcW w:w="2221" w:type="dxa"/>
            <w:vMerge/>
            <w:vAlign w:val="center"/>
          </w:tcPr>
          <w:p w14:paraId="5C4579A1" w14:textId="77777777" w:rsidR="00AB25D4" w:rsidRPr="00AC4FBC" w:rsidRDefault="00AB25D4" w:rsidP="00AB25D4">
            <w:pPr>
              <w:pStyle w:val="TAL"/>
            </w:pPr>
          </w:p>
        </w:tc>
        <w:tc>
          <w:tcPr>
            <w:tcW w:w="2952" w:type="dxa"/>
            <w:vMerge w:val="restart"/>
            <w:vAlign w:val="center"/>
          </w:tcPr>
          <w:p w14:paraId="7057EA4E" w14:textId="094A0C1C" w:rsidR="00AB25D4" w:rsidRPr="00AC4FBC" w:rsidRDefault="00AB25D4" w:rsidP="00AB25D4">
            <w:pPr>
              <w:pStyle w:val="TAC"/>
            </w:pPr>
            <w:r w:rsidRPr="00AC4FBC">
              <w:rPr>
                <w:rFonts w:eastAsia="MS Mincho"/>
                <w:lang w:eastAsia="ja-JP"/>
              </w:rPr>
              <w:t>41</w:t>
            </w:r>
          </w:p>
        </w:tc>
        <w:tc>
          <w:tcPr>
            <w:tcW w:w="2952" w:type="dxa"/>
          </w:tcPr>
          <w:p w14:paraId="77C4AF50" w14:textId="78BF5533" w:rsidR="00AB25D4" w:rsidRPr="00AC4FBC" w:rsidRDefault="00AB25D4" w:rsidP="00AB25D4">
            <w:pPr>
              <w:pStyle w:val="TAC"/>
            </w:pPr>
            <w:r w:rsidRPr="00AC4FBC">
              <w:t>0.3</w:t>
            </w:r>
            <w:r w:rsidRPr="00AC4FBC">
              <w:rPr>
                <w:vertAlign w:val="superscript"/>
              </w:rPr>
              <w:t>3</w:t>
            </w:r>
          </w:p>
        </w:tc>
      </w:tr>
      <w:tr w:rsidR="00AB25D4" w:rsidRPr="00AC4FBC" w14:paraId="7288406B" w14:textId="77777777" w:rsidTr="00931ECD">
        <w:trPr>
          <w:jc w:val="center"/>
        </w:trPr>
        <w:tc>
          <w:tcPr>
            <w:tcW w:w="2221" w:type="dxa"/>
            <w:vMerge/>
            <w:vAlign w:val="center"/>
          </w:tcPr>
          <w:p w14:paraId="6341D489" w14:textId="77777777" w:rsidR="00AB25D4" w:rsidRPr="00AC4FBC" w:rsidRDefault="00AB25D4" w:rsidP="00AB25D4">
            <w:pPr>
              <w:pStyle w:val="TAL"/>
            </w:pPr>
          </w:p>
        </w:tc>
        <w:tc>
          <w:tcPr>
            <w:tcW w:w="2952" w:type="dxa"/>
            <w:vMerge/>
            <w:vAlign w:val="center"/>
          </w:tcPr>
          <w:p w14:paraId="6F8369BA" w14:textId="77777777" w:rsidR="00AB25D4" w:rsidRPr="00AC4FBC" w:rsidRDefault="00AB25D4" w:rsidP="00AB25D4">
            <w:pPr>
              <w:pStyle w:val="TAC"/>
            </w:pPr>
          </w:p>
        </w:tc>
        <w:tc>
          <w:tcPr>
            <w:tcW w:w="2952" w:type="dxa"/>
          </w:tcPr>
          <w:p w14:paraId="1F7BFC3C" w14:textId="5F348D39" w:rsidR="00AB25D4" w:rsidRPr="00AC4FBC" w:rsidRDefault="00AB25D4" w:rsidP="00AB25D4">
            <w:pPr>
              <w:pStyle w:val="TAC"/>
            </w:pPr>
            <w:r w:rsidRPr="00AC4FBC">
              <w:t>0.8</w:t>
            </w:r>
            <w:r w:rsidRPr="00AC4FBC">
              <w:rPr>
                <w:vertAlign w:val="superscript"/>
              </w:rPr>
              <w:t>4</w:t>
            </w:r>
          </w:p>
        </w:tc>
      </w:tr>
      <w:tr w:rsidR="00AB25D4" w:rsidRPr="00AC4FBC" w14:paraId="273E1831" w14:textId="77777777">
        <w:trPr>
          <w:jc w:val="center"/>
        </w:trPr>
        <w:tc>
          <w:tcPr>
            <w:tcW w:w="2221" w:type="dxa"/>
            <w:vMerge/>
            <w:vAlign w:val="center"/>
          </w:tcPr>
          <w:p w14:paraId="54C56BC3" w14:textId="77777777" w:rsidR="00AB25D4" w:rsidRPr="00AC4FBC" w:rsidRDefault="00AB25D4" w:rsidP="00AB25D4">
            <w:pPr>
              <w:pStyle w:val="TAL"/>
            </w:pPr>
          </w:p>
        </w:tc>
        <w:tc>
          <w:tcPr>
            <w:tcW w:w="2952" w:type="dxa"/>
            <w:vAlign w:val="center"/>
          </w:tcPr>
          <w:p w14:paraId="34C40A8E" w14:textId="7E1A9BBF" w:rsidR="00AB25D4" w:rsidRPr="00AC4FBC" w:rsidRDefault="00AB25D4" w:rsidP="00AB25D4">
            <w:pPr>
              <w:pStyle w:val="TAC"/>
            </w:pPr>
            <w:r w:rsidRPr="00AC4FBC">
              <w:rPr>
                <w:rFonts w:eastAsia="MS Mincho"/>
                <w:lang w:eastAsia="ja-JP"/>
              </w:rPr>
              <w:t>n78</w:t>
            </w:r>
          </w:p>
        </w:tc>
        <w:tc>
          <w:tcPr>
            <w:tcW w:w="2952" w:type="dxa"/>
            <w:vAlign w:val="center"/>
          </w:tcPr>
          <w:p w14:paraId="5FD5C6F2" w14:textId="5DD5D8A2" w:rsidR="00AB25D4" w:rsidRPr="00AC4FBC" w:rsidRDefault="00AB25D4" w:rsidP="00AB25D4">
            <w:pPr>
              <w:pStyle w:val="TAC"/>
            </w:pPr>
            <w:r w:rsidRPr="00AC4FBC">
              <w:rPr>
                <w:rFonts w:eastAsia="MS Mincho"/>
                <w:lang w:eastAsia="ja-JP"/>
              </w:rPr>
              <w:t>0.8</w:t>
            </w:r>
          </w:p>
        </w:tc>
      </w:tr>
      <w:tr w:rsidR="00AB25D4" w:rsidRPr="00AC4FBC" w14:paraId="1D2FC4CA" w14:textId="77777777">
        <w:trPr>
          <w:jc w:val="center"/>
        </w:trPr>
        <w:tc>
          <w:tcPr>
            <w:tcW w:w="2221" w:type="dxa"/>
            <w:vMerge w:val="restart"/>
            <w:vAlign w:val="center"/>
          </w:tcPr>
          <w:p w14:paraId="0A7A8289" w14:textId="77777777" w:rsidR="00AB25D4" w:rsidRPr="00AC4FBC" w:rsidRDefault="00AB25D4" w:rsidP="00AB25D4">
            <w:pPr>
              <w:pStyle w:val="TAL"/>
            </w:pPr>
            <w:r w:rsidRPr="00AC4FBC">
              <w:t>DC_19-21_n77</w:t>
            </w:r>
          </w:p>
        </w:tc>
        <w:tc>
          <w:tcPr>
            <w:tcW w:w="2952" w:type="dxa"/>
            <w:vAlign w:val="center"/>
          </w:tcPr>
          <w:p w14:paraId="18EE673D" w14:textId="77777777" w:rsidR="00AB25D4" w:rsidRPr="00AC4FBC" w:rsidRDefault="00AB25D4" w:rsidP="00AB25D4">
            <w:pPr>
              <w:pStyle w:val="TAC"/>
            </w:pPr>
            <w:r w:rsidRPr="00AC4FBC">
              <w:t>19</w:t>
            </w:r>
          </w:p>
        </w:tc>
        <w:tc>
          <w:tcPr>
            <w:tcW w:w="2952" w:type="dxa"/>
            <w:vAlign w:val="center"/>
          </w:tcPr>
          <w:p w14:paraId="0CFB3BBF" w14:textId="77777777" w:rsidR="00AB25D4" w:rsidRPr="00AC4FBC" w:rsidRDefault="00AB25D4" w:rsidP="00AB25D4">
            <w:pPr>
              <w:pStyle w:val="TAC"/>
            </w:pPr>
            <w:r w:rsidRPr="00AC4FBC">
              <w:t>0.3</w:t>
            </w:r>
          </w:p>
        </w:tc>
      </w:tr>
      <w:tr w:rsidR="00AB25D4" w:rsidRPr="00AC4FBC" w14:paraId="0FF24E85" w14:textId="77777777">
        <w:trPr>
          <w:jc w:val="center"/>
        </w:trPr>
        <w:tc>
          <w:tcPr>
            <w:tcW w:w="2221" w:type="dxa"/>
            <w:vMerge/>
            <w:vAlign w:val="center"/>
          </w:tcPr>
          <w:p w14:paraId="4C9D27EA" w14:textId="77777777" w:rsidR="00AB25D4" w:rsidRPr="00AC4FBC" w:rsidRDefault="00AB25D4" w:rsidP="00AB25D4">
            <w:pPr>
              <w:pStyle w:val="TAL"/>
            </w:pPr>
          </w:p>
        </w:tc>
        <w:tc>
          <w:tcPr>
            <w:tcW w:w="2952" w:type="dxa"/>
            <w:vAlign w:val="center"/>
          </w:tcPr>
          <w:p w14:paraId="44110E21" w14:textId="77777777" w:rsidR="00AB25D4" w:rsidRPr="00AC4FBC" w:rsidRDefault="00AB25D4" w:rsidP="00AB25D4">
            <w:pPr>
              <w:pStyle w:val="TAC"/>
            </w:pPr>
            <w:r w:rsidRPr="00AC4FBC">
              <w:t>21</w:t>
            </w:r>
          </w:p>
        </w:tc>
        <w:tc>
          <w:tcPr>
            <w:tcW w:w="2952" w:type="dxa"/>
            <w:vAlign w:val="center"/>
          </w:tcPr>
          <w:p w14:paraId="5D57E4D3" w14:textId="77777777" w:rsidR="00AB25D4" w:rsidRPr="00AC4FBC" w:rsidRDefault="00AB25D4" w:rsidP="00AB25D4">
            <w:pPr>
              <w:pStyle w:val="TAC"/>
            </w:pPr>
            <w:r w:rsidRPr="00AC4FBC">
              <w:t>0.4</w:t>
            </w:r>
          </w:p>
        </w:tc>
      </w:tr>
      <w:tr w:rsidR="00AB25D4" w:rsidRPr="00AC4FBC" w14:paraId="73A22A86" w14:textId="77777777">
        <w:trPr>
          <w:jc w:val="center"/>
        </w:trPr>
        <w:tc>
          <w:tcPr>
            <w:tcW w:w="2221" w:type="dxa"/>
            <w:vMerge/>
            <w:vAlign w:val="center"/>
          </w:tcPr>
          <w:p w14:paraId="5DBAEBF4" w14:textId="77777777" w:rsidR="00AB25D4" w:rsidRPr="00AC4FBC" w:rsidRDefault="00AB25D4" w:rsidP="00AB25D4">
            <w:pPr>
              <w:pStyle w:val="TAL"/>
            </w:pPr>
          </w:p>
        </w:tc>
        <w:tc>
          <w:tcPr>
            <w:tcW w:w="2952" w:type="dxa"/>
            <w:vAlign w:val="center"/>
          </w:tcPr>
          <w:p w14:paraId="66FACCD9" w14:textId="77777777" w:rsidR="00AB25D4" w:rsidRPr="00AC4FBC" w:rsidRDefault="00AB25D4" w:rsidP="00AB25D4">
            <w:pPr>
              <w:pStyle w:val="TAC"/>
            </w:pPr>
            <w:r w:rsidRPr="00AC4FBC">
              <w:t>n77</w:t>
            </w:r>
          </w:p>
        </w:tc>
        <w:tc>
          <w:tcPr>
            <w:tcW w:w="2952" w:type="dxa"/>
            <w:vAlign w:val="center"/>
          </w:tcPr>
          <w:p w14:paraId="3E919F89" w14:textId="77777777" w:rsidR="00AB25D4" w:rsidRPr="00AC4FBC" w:rsidRDefault="00AB25D4" w:rsidP="00AB25D4">
            <w:pPr>
              <w:pStyle w:val="TAC"/>
            </w:pPr>
            <w:r w:rsidRPr="00AC4FBC">
              <w:t>0.8</w:t>
            </w:r>
          </w:p>
        </w:tc>
      </w:tr>
      <w:tr w:rsidR="00AB25D4" w:rsidRPr="00AC4FBC" w14:paraId="3FD7D619" w14:textId="77777777">
        <w:trPr>
          <w:jc w:val="center"/>
        </w:trPr>
        <w:tc>
          <w:tcPr>
            <w:tcW w:w="2221" w:type="dxa"/>
            <w:vMerge w:val="restart"/>
            <w:vAlign w:val="center"/>
          </w:tcPr>
          <w:p w14:paraId="2F465C21" w14:textId="77777777" w:rsidR="00AB25D4" w:rsidRPr="00AC4FBC" w:rsidRDefault="00AB25D4" w:rsidP="00AB25D4">
            <w:pPr>
              <w:pStyle w:val="TAL"/>
            </w:pPr>
            <w:r w:rsidRPr="00AC4FBC">
              <w:t>DC_19-21_n78</w:t>
            </w:r>
          </w:p>
        </w:tc>
        <w:tc>
          <w:tcPr>
            <w:tcW w:w="2952" w:type="dxa"/>
            <w:vAlign w:val="center"/>
          </w:tcPr>
          <w:p w14:paraId="394924CC" w14:textId="77777777" w:rsidR="00AB25D4" w:rsidRPr="00AC4FBC" w:rsidRDefault="00AB25D4" w:rsidP="00AB25D4">
            <w:pPr>
              <w:pStyle w:val="TAC"/>
              <w:rPr>
                <w:rFonts w:eastAsia="Malgun Gothic"/>
              </w:rPr>
            </w:pPr>
            <w:r w:rsidRPr="00AC4FBC">
              <w:t>19</w:t>
            </w:r>
          </w:p>
        </w:tc>
        <w:tc>
          <w:tcPr>
            <w:tcW w:w="2952" w:type="dxa"/>
            <w:vAlign w:val="center"/>
          </w:tcPr>
          <w:p w14:paraId="46157289" w14:textId="77777777" w:rsidR="00AB25D4" w:rsidRPr="00AC4FBC" w:rsidRDefault="00AB25D4" w:rsidP="00AB25D4">
            <w:pPr>
              <w:pStyle w:val="TAC"/>
            </w:pPr>
            <w:r w:rsidRPr="00AC4FBC">
              <w:t>0.3</w:t>
            </w:r>
          </w:p>
        </w:tc>
      </w:tr>
      <w:tr w:rsidR="00AB25D4" w:rsidRPr="00AC4FBC" w14:paraId="13E314B8" w14:textId="77777777">
        <w:trPr>
          <w:jc w:val="center"/>
        </w:trPr>
        <w:tc>
          <w:tcPr>
            <w:tcW w:w="2221" w:type="dxa"/>
            <w:vMerge/>
            <w:vAlign w:val="center"/>
          </w:tcPr>
          <w:p w14:paraId="563D5F3D" w14:textId="77777777" w:rsidR="00AB25D4" w:rsidRPr="00AC4FBC" w:rsidRDefault="00AB25D4" w:rsidP="00AB25D4">
            <w:pPr>
              <w:pStyle w:val="TAL"/>
            </w:pPr>
          </w:p>
        </w:tc>
        <w:tc>
          <w:tcPr>
            <w:tcW w:w="2952" w:type="dxa"/>
            <w:vAlign w:val="center"/>
          </w:tcPr>
          <w:p w14:paraId="0B7B7F0E" w14:textId="77777777" w:rsidR="00AB25D4" w:rsidRPr="00AC4FBC" w:rsidRDefault="00AB25D4" w:rsidP="00AB25D4">
            <w:pPr>
              <w:pStyle w:val="TAC"/>
              <w:rPr>
                <w:rFonts w:eastAsia="Malgun Gothic"/>
              </w:rPr>
            </w:pPr>
            <w:r w:rsidRPr="00AC4FBC">
              <w:t>21</w:t>
            </w:r>
          </w:p>
        </w:tc>
        <w:tc>
          <w:tcPr>
            <w:tcW w:w="2952" w:type="dxa"/>
            <w:vAlign w:val="center"/>
          </w:tcPr>
          <w:p w14:paraId="1BC5F209" w14:textId="77777777" w:rsidR="00AB25D4" w:rsidRPr="00AC4FBC" w:rsidRDefault="00AB25D4" w:rsidP="00AB25D4">
            <w:pPr>
              <w:pStyle w:val="TAC"/>
            </w:pPr>
            <w:r w:rsidRPr="00AC4FBC">
              <w:t>0.4</w:t>
            </w:r>
          </w:p>
        </w:tc>
      </w:tr>
      <w:tr w:rsidR="00AB25D4" w:rsidRPr="00AC4FBC" w14:paraId="28971D3B" w14:textId="77777777">
        <w:trPr>
          <w:jc w:val="center"/>
        </w:trPr>
        <w:tc>
          <w:tcPr>
            <w:tcW w:w="2221" w:type="dxa"/>
            <w:vMerge/>
            <w:vAlign w:val="center"/>
          </w:tcPr>
          <w:p w14:paraId="099E9B55" w14:textId="77777777" w:rsidR="00AB25D4" w:rsidRPr="00AC4FBC" w:rsidRDefault="00AB25D4" w:rsidP="00AB25D4">
            <w:pPr>
              <w:pStyle w:val="TAL"/>
            </w:pPr>
          </w:p>
        </w:tc>
        <w:tc>
          <w:tcPr>
            <w:tcW w:w="2952" w:type="dxa"/>
            <w:vAlign w:val="center"/>
          </w:tcPr>
          <w:p w14:paraId="24B9C01B" w14:textId="77777777" w:rsidR="00AB25D4" w:rsidRPr="00AC4FBC" w:rsidRDefault="00AB25D4" w:rsidP="00AB25D4">
            <w:pPr>
              <w:pStyle w:val="TAC"/>
              <w:rPr>
                <w:rFonts w:eastAsia="Malgun Gothic"/>
              </w:rPr>
            </w:pPr>
            <w:r w:rsidRPr="00AC4FBC">
              <w:t>n78</w:t>
            </w:r>
          </w:p>
        </w:tc>
        <w:tc>
          <w:tcPr>
            <w:tcW w:w="2952" w:type="dxa"/>
            <w:vAlign w:val="center"/>
          </w:tcPr>
          <w:p w14:paraId="050B9671" w14:textId="77777777" w:rsidR="00AB25D4" w:rsidRPr="00AC4FBC" w:rsidRDefault="00AB25D4" w:rsidP="00AB25D4">
            <w:pPr>
              <w:pStyle w:val="TAC"/>
            </w:pPr>
            <w:r w:rsidRPr="00AC4FBC">
              <w:t>0.8</w:t>
            </w:r>
          </w:p>
        </w:tc>
      </w:tr>
      <w:tr w:rsidR="00AB25D4" w:rsidRPr="00AC4FBC" w14:paraId="6A8729AD" w14:textId="77777777">
        <w:trPr>
          <w:jc w:val="center"/>
        </w:trPr>
        <w:tc>
          <w:tcPr>
            <w:tcW w:w="2221" w:type="dxa"/>
            <w:vMerge w:val="restart"/>
            <w:vAlign w:val="center"/>
          </w:tcPr>
          <w:p w14:paraId="48493268" w14:textId="77777777" w:rsidR="00AB25D4" w:rsidRPr="00AC4FBC" w:rsidRDefault="00AB25D4" w:rsidP="00AB25D4">
            <w:pPr>
              <w:pStyle w:val="TAL"/>
            </w:pPr>
            <w:r w:rsidRPr="00AC4FBC">
              <w:t>DC_19-21_n79</w:t>
            </w:r>
          </w:p>
        </w:tc>
        <w:tc>
          <w:tcPr>
            <w:tcW w:w="2952" w:type="dxa"/>
            <w:vAlign w:val="center"/>
          </w:tcPr>
          <w:p w14:paraId="3B1F8EAE" w14:textId="77777777" w:rsidR="00AB25D4" w:rsidRPr="00AC4FBC" w:rsidRDefault="00AB25D4" w:rsidP="00AB25D4">
            <w:pPr>
              <w:pStyle w:val="TAC"/>
            </w:pPr>
            <w:r w:rsidRPr="00AC4FBC">
              <w:t>19</w:t>
            </w:r>
          </w:p>
        </w:tc>
        <w:tc>
          <w:tcPr>
            <w:tcW w:w="2952" w:type="dxa"/>
            <w:vAlign w:val="center"/>
          </w:tcPr>
          <w:p w14:paraId="44B18D51" w14:textId="77777777" w:rsidR="00AB25D4" w:rsidRPr="00AC4FBC" w:rsidRDefault="00AB25D4" w:rsidP="00AB25D4">
            <w:pPr>
              <w:pStyle w:val="TAC"/>
            </w:pPr>
            <w:r w:rsidRPr="00AC4FBC">
              <w:t>0.3</w:t>
            </w:r>
          </w:p>
        </w:tc>
      </w:tr>
      <w:tr w:rsidR="00AB25D4" w:rsidRPr="00AC4FBC" w14:paraId="707FA238" w14:textId="77777777">
        <w:trPr>
          <w:jc w:val="center"/>
        </w:trPr>
        <w:tc>
          <w:tcPr>
            <w:tcW w:w="2221" w:type="dxa"/>
            <w:vMerge/>
            <w:vAlign w:val="center"/>
          </w:tcPr>
          <w:p w14:paraId="5E56B61A" w14:textId="77777777" w:rsidR="00AB25D4" w:rsidRPr="00AC4FBC" w:rsidRDefault="00AB25D4" w:rsidP="00AB25D4">
            <w:pPr>
              <w:pStyle w:val="TAL"/>
            </w:pPr>
          </w:p>
        </w:tc>
        <w:tc>
          <w:tcPr>
            <w:tcW w:w="2952" w:type="dxa"/>
            <w:vAlign w:val="center"/>
          </w:tcPr>
          <w:p w14:paraId="3F94DEA2" w14:textId="77777777" w:rsidR="00AB25D4" w:rsidRPr="00AC4FBC" w:rsidRDefault="00AB25D4" w:rsidP="00AB25D4">
            <w:pPr>
              <w:pStyle w:val="TAC"/>
            </w:pPr>
            <w:r w:rsidRPr="00AC4FBC">
              <w:t>21</w:t>
            </w:r>
          </w:p>
        </w:tc>
        <w:tc>
          <w:tcPr>
            <w:tcW w:w="2952" w:type="dxa"/>
            <w:vAlign w:val="center"/>
          </w:tcPr>
          <w:p w14:paraId="4D2DC8DD" w14:textId="77777777" w:rsidR="00AB25D4" w:rsidRPr="00AC4FBC" w:rsidRDefault="00AB25D4" w:rsidP="00AB25D4">
            <w:pPr>
              <w:pStyle w:val="TAC"/>
            </w:pPr>
            <w:r w:rsidRPr="00AC4FBC">
              <w:t>0.4</w:t>
            </w:r>
          </w:p>
        </w:tc>
      </w:tr>
      <w:tr w:rsidR="00AB25D4" w:rsidRPr="00AC4FBC" w14:paraId="7C1A2ACE" w14:textId="77777777">
        <w:trPr>
          <w:jc w:val="center"/>
        </w:trPr>
        <w:tc>
          <w:tcPr>
            <w:tcW w:w="2221" w:type="dxa"/>
            <w:vMerge w:val="restart"/>
            <w:vAlign w:val="center"/>
          </w:tcPr>
          <w:p w14:paraId="6B7F39AC" w14:textId="77777777" w:rsidR="00AB25D4" w:rsidRPr="00AC4FBC" w:rsidRDefault="00AB25D4" w:rsidP="00AB25D4">
            <w:pPr>
              <w:pStyle w:val="TAL"/>
            </w:pPr>
            <w:r w:rsidRPr="00AC4FBC">
              <w:t>DC_19-42_n77</w:t>
            </w:r>
          </w:p>
        </w:tc>
        <w:tc>
          <w:tcPr>
            <w:tcW w:w="2952" w:type="dxa"/>
            <w:vAlign w:val="center"/>
          </w:tcPr>
          <w:p w14:paraId="0AD47B17" w14:textId="77777777" w:rsidR="00AB25D4" w:rsidRPr="00AC4FBC" w:rsidRDefault="00AB25D4" w:rsidP="00AB25D4">
            <w:pPr>
              <w:pStyle w:val="TAC"/>
            </w:pPr>
            <w:r w:rsidRPr="00AC4FBC">
              <w:t>19</w:t>
            </w:r>
          </w:p>
        </w:tc>
        <w:tc>
          <w:tcPr>
            <w:tcW w:w="2952" w:type="dxa"/>
            <w:vAlign w:val="center"/>
          </w:tcPr>
          <w:p w14:paraId="1482E1B9" w14:textId="77777777" w:rsidR="00AB25D4" w:rsidRPr="00AC4FBC" w:rsidRDefault="00AB25D4" w:rsidP="00AB25D4">
            <w:pPr>
              <w:pStyle w:val="TAC"/>
            </w:pPr>
            <w:r w:rsidRPr="00AC4FBC">
              <w:t>0.3</w:t>
            </w:r>
          </w:p>
        </w:tc>
      </w:tr>
      <w:tr w:rsidR="00AB25D4" w:rsidRPr="00AC4FBC" w14:paraId="3F88C7FF" w14:textId="77777777">
        <w:trPr>
          <w:jc w:val="center"/>
        </w:trPr>
        <w:tc>
          <w:tcPr>
            <w:tcW w:w="2221" w:type="dxa"/>
            <w:vMerge/>
            <w:vAlign w:val="center"/>
          </w:tcPr>
          <w:p w14:paraId="12E90E4F" w14:textId="77777777" w:rsidR="00AB25D4" w:rsidRPr="00AC4FBC" w:rsidRDefault="00AB25D4" w:rsidP="00AB25D4">
            <w:pPr>
              <w:pStyle w:val="TAL"/>
            </w:pPr>
          </w:p>
        </w:tc>
        <w:tc>
          <w:tcPr>
            <w:tcW w:w="2952" w:type="dxa"/>
            <w:vAlign w:val="center"/>
          </w:tcPr>
          <w:p w14:paraId="11D6AEB7" w14:textId="77777777" w:rsidR="00AB25D4" w:rsidRPr="00AC4FBC" w:rsidRDefault="00AB25D4" w:rsidP="00AB25D4">
            <w:pPr>
              <w:pStyle w:val="TAC"/>
            </w:pPr>
            <w:r w:rsidRPr="00AC4FBC">
              <w:t>42</w:t>
            </w:r>
          </w:p>
        </w:tc>
        <w:tc>
          <w:tcPr>
            <w:tcW w:w="2952" w:type="dxa"/>
            <w:vAlign w:val="center"/>
          </w:tcPr>
          <w:p w14:paraId="73F956ED" w14:textId="77777777" w:rsidR="00AB25D4" w:rsidRPr="00AC4FBC" w:rsidRDefault="00AB25D4" w:rsidP="00AB25D4">
            <w:pPr>
              <w:pStyle w:val="TAC"/>
            </w:pPr>
            <w:r w:rsidRPr="00AC4FBC">
              <w:t>0.8</w:t>
            </w:r>
          </w:p>
        </w:tc>
      </w:tr>
      <w:tr w:rsidR="00AB25D4" w:rsidRPr="00AC4FBC" w14:paraId="2859EA8D" w14:textId="77777777">
        <w:trPr>
          <w:jc w:val="center"/>
        </w:trPr>
        <w:tc>
          <w:tcPr>
            <w:tcW w:w="2221" w:type="dxa"/>
            <w:vMerge/>
            <w:vAlign w:val="center"/>
          </w:tcPr>
          <w:p w14:paraId="7D6D4BE3" w14:textId="77777777" w:rsidR="00AB25D4" w:rsidRPr="00AC4FBC" w:rsidRDefault="00AB25D4" w:rsidP="00AB25D4">
            <w:pPr>
              <w:pStyle w:val="TAL"/>
            </w:pPr>
          </w:p>
        </w:tc>
        <w:tc>
          <w:tcPr>
            <w:tcW w:w="2952" w:type="dxa"/>
            <w:vAlign w:val="center"/>
          </w:tcPr>
          <w:p w14:paraId="650543E4" w14:textId="77777777" w:rsidR="00AB25D4" w:rsidRPr="00AC4FBC" w:rsidRDefault="00AB25D4" w:rsidP="00AB25D4">
            <w:pPr>
              <w:pStyle w:val="TAC"/>
            </w:pPr>
            <w:r w:rsidRPr="00AC4FBC">
              <w:t>n77</w:t>
            </w:r>
          </w:p>
        </w:tc>
        <w:tc>
          <w:tcPr>
            <w:tcW w:w="2952" w:type="dxa"/>
            <w:vAlign w:val="center"/>
          </w:tcPr>
          <w:p w14:paraId="160A688F" w14:textId="77777777" w:rsidR="00AB25D4" w:rsidRPr="00AC4FBC" w:rsidRDefault="00AB25D4" w:rsidP="00AB25D4">
            <w:pPr>
              <w:pStyle w:val="TAC"/>
            </w:pPr>
            <w:r w:rsidRPr="00AC4FBC">
              <w:t>0.8</w:t>
            </w:r>
          </w:p>
        </w:tc>
      </w:tr>
      <w:tr w:rsidR="00AB25D4" w:rsidRPr="00AC4FBC" w14:paraId="3E335A39" w14:textId="77777777">
        <w:trPr>
          <w:jc w:val="center"/>
        </w:trPr>
        <w:tc>
          <w:tcPr>
            <w:tcW w:w="2221" w:type="dxa"/>
            <w:vMerge w:val="restart"/>
            <w:vAlign w:val="center"/>
          </w:tcPr>
          <w:p w14:paraId="1C87EA55" w14:textId="77777777" w:rsidR="00AB25D4" w:rsidRPr="00AC4FBC" w:rsidRDefault="00AB25D4" w:rsidP="00AB25D4">
            <w:pPr>
              <w:pStyle w:val="TAL"/>
            </w:pPr>
            <w:r w:rsidRPr="00AC4FBC">
              <w:t>DC_19-42_n78</w:t>
            </w:r>
          </w:p>
        </w:tc>
        <w:tc>
          <w:tcPr>
            <w:tcW w:w="2952" w:type="dxa"/>
            <w:vAlign w:val="center"/>
          </w:tcPr>
          <w:p w14:paraId="253580D1" w14:textId="77777777" w:rsidR="00AB25D4" w:rsidRPr="00AC4FBC" w:rsidRDefault="00AB25D4" w:rsidP="00AB25D4">
            <w:pPr>
              <w:pStyle w:val="TAC"/>
            </w:pPr>
            <w:r w:rsidRPr="00AC4FBC">
              <w:t>19</w:t>
            </w:r>
          </w:p>
        </w:tc>
        <w:tc>
          <w:tcPr>
            <w:tcW w:w="2952" w:type="dxa"/>
            <w:vAlign w:val="center"/>
          </w:tcPr>
          <w:p w14:paraId="109BA5C6" w14:textId="77777777" w:rsidR="00AB25D4" w:rsidRPr="00AC4FBC" w:rsidRDefault="00AB25D4" w:rsidP="00AB25D4">
            <w:pPr>
              <w:pStyle w:val="TAC"/>
            </w:pPr>
            <w:r w:rsidRPr="00AC4FBC">
              <w:t>0.3</w:t>
            </w:r>
          </w:p>
        </w:tc>
      </w:tr>
      <w:tr w:rsidR="00AB25D4" w:rsidRPr="00AC4FBC" w14:paraId="72E100F1" w14:textId="77777777">
        <w:trPr>
          <w:jc w:val="center"/>
        </w:trPr>
        <w:tc>
          <w:tcPr>
            <w:tcW w:w="2221" w:type="dxa"/>
            <w:vMerge/>
            <w:vAlign w:val="center"/>
          </w:tcPr>
          <w:p w14:paraId="53190683" w14:textId="77777777" w:rsidR="00AB25D4" w:rsidRPr="00AC4FBC" w:rsidRDefault="00AB25D4" w:rsidP="00AB25D4">
            <w:pPr>
              <w:pStyle w:val="TAL"/>
            </w:pPr>
          </w:p>
        </w:tc>
        <w:tc>
          <w:tcPr>
            <w:tcW w:w="2952" w:type="dxa"/>
            <w:vAlign w:val="center"/>
          </w:tcPr>
          <w:p w14:paraId="021BA636" w14:textId="77777777" w:rsidR="00AB25D4" w:rsidRPr="00AC4FBC" w:rsidRDefault="00AB25D4" w:rsidP="00AB25D4">
            <w:pPr>
              <w:pStyle w:val="TAC"/>
            </w:pPr>
            <w:r w:rsidRPr="00AC4FBC">
              <w:t>42</w:t>
            </w:r>
          </w:p>
        </w:tc>
        <w:tc>
          <w:tcPr>
            <w:tcW w:w="2952" w:type="dxa"/>
            <w:vAlign w:val="center"/>
          </w:tcPr>
          <w:p w14:paraId="79C41831" w14:textId="77777777" w:rsidR="00AB25D4" w:rsidRPr="00AC4FBC" w:rsidRDefault="00AB25D4" w:rsidP="00AB25D4">
            <w:pPr>
              <w:pStyle w:val="TAC"/>
            </w:pPr>
            <w:r w:rsidRPr="00AC4FBC">
              <w:t>0.8</w:t>
            </w:r>
          </w:p>
        </w:tc>
      </w:tr>
      <w:tr w:rsidR="00AB25D4" w:rsidRPr="00AC4FBC" w14:paraId="41F095B0" w14:textId="77777777">
        <w:trPr>
          <w:jc w:val="center"/>
        </w:trPr>
        <w:tc>
          <w:tcPr>
            <w:tcW w:w="2221" w:type="dxa"/>
            <w:vMerge/>
            <w:vAlign w:val="center"/>
          </w:tcPr>
          <w:p w14:paraId="3CEE191C" w14:textId="77777777" w:rsidR="00AB25D4" w:rsidRPr="00AC4FBC" w:rsidRDefault="00AB25D4" w:rsidP="00AB25D4">
            <w:pPr>
              <w:pStyle w:val="TAL"/>
            </w:pPr>
          </w:p>
        </w:tc>
        <w:tc>
          <w:tcPr>
            <w:tcW w:w="2952" w:type="dxa"/>
            <w:vAlign w:val="center"/>
          </w:tcPr>
          <w:p w14:paraId="15460EE2" w14:textId="77777777" w:rsidR="00AB25D4" w:rsidRPr="00AC4FBC" w:rsidRDefault="00AB25D4" w:rsidP="00AB25D4">
            <w:pPr>
              <w:pStyle w:val="TAC"/>
            </w:pPr>
            <w:r w:rsidRPr="00AC4FBC">
              <w:t>n78</w:t>
            </w:r>
          </w:p>
        </w:tc>
        <w:tc>
          <w:tcPr>
            <w:tcW w:w="2952" w:type="dxa"/>
            <w:vAlign w:val="center"/>
          </w:tcPr>
          <w:p w14:paraId="3BB5A10F" w14:textId="77777777" w:rsidR="00AB25D4" w:rsidRPr="00AC4FBC" w:rsidRDefault="00AB25D4" w:rsidP="00AB25D4">
            <w:pPr>
              <w:pStyle w:val="TAC"/>
            </w:pPr>
            <w:r w:rsidRPr="00AC4FBC">
              <w:t>0.8</w:t>
            </w:r>
          </w:p>
        </w:tc>
      </w:tr>
      <w:tr w:rsidR="00AB25D4" w:rsidRPr="00AC4FBC" w14:paraId="6B700C28" w14:textId="77777777">
        <w:trPr>
          <w:jc w:val="center"/>
        </w:trPr>
        <w:tc>
          <w:tcPr>
            <w:tcW w:w="2221" w:type="dxa"/>
            <w:vMerge w:val="restart"/>
            <w:vAlign w:val="center"/>
          </w:tcPr>
          <w:p w14:paraId="45AB6797" w14:textId="77777777" w:rsidR="00AB25D4" w:rsidRPr="00AC4FBC" w:rsidRDefault="00AB25D4" w:rsidP="00AB25D4">
            <w:pPr>
              <w:pStyle w:val="TAL"/>
            </w:pPr>
            <w:r w:rsidRPr="00AC4FBC">
              <w:t>DC_19-42_n79</w:t>
            </w:r>
          </w:p>
        </w:tc>
        <w:tc>
          <w:tcPr>
            <w:tcW w:w="2952" w:type="dxa"/>
            <w:vAlign w:val="center"/>
          </w:tcPr>
          <w:p w14:paraId="5BB1DFD9" w14:textId="77777777" w:rsidR="00AB25D4" w:rsidRPr="00AC4FBC" w:rsidRDefault="00AB25D4" w:rsidP="00AB25D4">
            <w:pPr>
              <w:pStyle w:val="TAC"/>
            </w:pPr>
            <w:r w:rsidRPr="00AC4FBC">
              <w:t>19</w:t>
            </w:r>
          </w:p>
        </w:tc>
        <w:tc>
          <w:tcPr>
            <w:tcW w:w="2952" w:type="dxa"/>
            <w:vAlign w:val="center"/>
          </w:tcPr>
          <w:p w14:paraId="51E5796C" w14:textId="77777777" w:rsidR="00AB25D4" w:rsidRPr="00AC4FBC" w:rsidRDefault="00AB25D4" w:rsidP="00AB25D4">
            <w:pPr>
              <w:pStyle w:val="TAC"/>
            </w:pPr>
            <w:r w:rsidRPr="00AC4FBC">
              <w:t>0.3</w:t>
            </w:r>
          </w:p>
        </w:tc>
      </w:tr>
      <w:tr w:rsidR="00AB25D4" w:rsidRPr="00AC4FBC" w14:paraId="34875E5D" w14:textId="77777777">
        <w:trPr>
          <w:jc w:val="center"/>
        </w:trPr>
        <w:tc>
          <w:tcPr>
            <w:tcW w:w="2221" w:type="dxa"/>
            <w:vMerge/>
            <w:vAlign w:val="center"/>
          </w:tcPr>
          <w:p w14:paraId="448F5843" w14:textId="77777777" w:rsidR="00AB25D4" w:rsidRPr="00AC4FBC" w:rsidRDefault="00AB25D4" w:rsidP="00AB25D4">
            <w:pPr>
              <w:pStyle w:val="TAL"/>
            </w:pPr>
          </w:p>
        </w:tc>
        <w:tc>
          <w:tcPr>
            <w:tcW w:w="2952" w:type="dxa"/>
            <w:vAlign w:val="center"/>
          </w:tcPr>
          <w:p w14:paraId="4A39D463" w14:textId="77777777" w:rsidR="00AB25D4" w:rsidRPr="00AC4FBC" w:rsidRDefault="00AB25D4" w:rsidP="00AB25D4">
            <w:pPr>
              <w:pStyle w:val="TAC"/>
            </w:pPr>
            <w:r w:rsidRPr="00AC4FBC">
              <w:t>42</w:t>
            </w:r>
          </w:p>
        </w:tc>
        <w:tc>
          <w:tcPr>
            <w:tcW w:w="2952" w:type="dxa"/>
            <w:vAlign w:val="center"/>
          </w:tcPr>
          <w:p w14:paraId="2795AFD6" w14:textId="77777777" w:rsidR="00AB25D4" w:rsidRPr="00AC4FBC" w:rsidRDefault="00AB25D4" w:rsidP="00AB25D4">
            <w:pPr>
              <w:pStyle w:val="TAC"/>
            </w:pPr>
            <w:r w:rsidRPr="00AC4FBC">
              <w:t>0.8</w:t>
            </w:r>
          </w:p>
        </w:tc>
      </w:tr>
      <w:tr w:rsidR="00AB25D4" w:rsidRPr="00AC4FBC" w14:paraId="79D6D8AC" w14:textId="77777777">
        <w:trPr>
          <w:jc w:val="center"/>
        </w:trPr>
        <w:tc>
          <w:tcPr>
            <w:tcW w:w="2221" w:type="dxa"/>
            <w:vMerge w:val="restart"/>
            <w:vAlign w:val="center"/>
          </w:tcPr>
          <w:p w14:paraId="483BE369" w14:textId="77777777" w:rsidR="00AB25D4" w:rsidRPr="00AC4FBC" w:rsidRDefault="00AB25D4" w:rsidP="00AB25D4">
            <w:pPr>
              <w:pStyle w:val="TAL"/>
            </w:pPr>
            <w:r w:rsidRPr="00AC4FBC">
              <w:t>DC_19_n77-n79</w:t>
            </w:r>
          </w:p>
        </w:tc>
        <w:tc>
          <w:tcPr>
            <w:tcW w:w="2952" w:type="dxa"/>
            <w:vAlign w:val="center"/>
          </w:tcPr>
          <w:p w14:paraId="3C9013E1" w14:textId="77777777" w:rsidR="00AB25D4" w:rsidRPr="00AC4FBC" w:rsidRDefault="00AB25D4" w:rsidP="00AB25D4">
            <w:pPr>
              <w:pStyle w:val="TAC"/>
            </w:pPr>
            <w:r w:rsidRPr="00AC4FBC">
              <w:t>19</w:t>
            </w:r>
          </w:p>
        </w:tc>
        <w:tc>
          <w:tcPr>
            <w:tcW w:w="2952" w:type="dxa"/>
            <w:vAlign w:val="center"/>
          </w:tcPr>
          <w:p w14:paraId="7E576551" w14:textId="77777777" w:rsidR="00AB25D4" w:rsidRPr="00AC4FBC" w:rsidRDefault="00AB25D4" w:rsidP="00AB25D4">
            <w:pPr>
              <w:pStyle w:val="TAC"/>
            </w:pPr>
            <w:r w:rsidRPr="00AC4FBC">
              <w:t>0.3</w:t>
            </w:r>
          </w:p>
        </w:tc>
      </w:tr>
      <w:tr w:rsidR="00AB25D4" w:rsidRPr="00AC4FBC" w14:paraId="5C64D528" w14:textId="77777777">
        <w:trPr>
          <w:jc w:val="center"/>
        </w:trPr>
        <w:tc>
          <w:tcPr>
            <w:tcW w:w="2221" w:type="dxa"/>
            <w:vMerge/>
            <w:vAlign w:val="center"/>
          </w:tcPr>
          <w:p w14:paraId="42432F40" w14:textId="77777777" w:rsidR="00AB25D4" w:rsidRPr="00AC4FBC" w:rsidRDefault="00AB25D4" w:rsidP="00AB25D4">
            <w:pPr>
              <w:pStyle w:val="TAL"/>
            </w:pPr>
          </w:p>
        </w:tc>
        <w:tc>
          <w:tcPr>
            <w:tcW w:w="2952" w:type="dxa"/>
            <w:vAlign w:val="center"/>
          </w:tcPr>
          <w:p w14:paraId="26789254" w14:textId="77777777" w:rsidR="00AB25D4" w:rsidRPr="00AC4FBC" w:rsidRDefault="00AB25D4" w:rsidP="00AB25D4">
            <w:pPr>
              <w:pStyle w:val="TAC"/>
            </w:pPr>
            <w:r w:rsidRPr="00AC4FBC">
              <w:t>n77</w:t>
            </w:r>
          </w:p>
        </w:tc>
        <w:tc>
          <w:tcPr>
            <w:tcW w:w="2952" w:type="dxa"/>
            <w:vAlign w:val="center"/>
          </w:tcPr>
          <w:p w14:paraId="7A925F74" w14:textId="77777777" w:rsidR="00AB25D4" w:rsidRPr="00AC4FBC" w:rsidRDefault="00AB25D4" w:rsidP="00AB25D4">
            <w:pPr>
              <w:pStyle w:val="TAC"/>
            </w:pPr>
            <w:r w:rsidRPr="00AC4FBC">
              <w:t>0.8</w:t>
            </w:r>
          </w:p>
        </w:tc>
      </w:tr>
      <w:tr w:rsidR="00AB25D4" w:rsidRPr="00AC4FBC" w14:paraId="29908C0B" w14:textId="77777777">
        <w:trPr>
          <w:jc w:val="center"/>
        </w:trPr>
        <w:tc>
          <w:tcPr>
            <w:tcW w:w="2221" w:type="dxa"/>
            <w:vMerge w:val="restart"/>
            <w:vAlign w:val="center"/>
          </w:tcPr>
          <w:p w14:paraId="23524EA7" w14:textId="77777777" w:rsidR="00AB25D4" w:rsidRPr="00AC4FBC" w:rsidRDefault="00AB25D4" w:rsidP="00AB25D4">
            <w:pPr>
              <w:pStyle w:val="TAL"/>
            </w:pPr>
            <w:r w:rsidRPr="00AC4FBC">
              <w:rPr>
                <w:rFonts w:eastAsia="Malgun Gothic"/>
              </w:rPr>
              <w:t>DC_19_n78-n79</w:t>
            </w:r>
          </w:p>
        </w:tc>
        <w:tc>
          <w:tcPr>
            <w:tcW w:w="2952" w:type="dxa"/>
            <w:vAlign w:val="center"/>
          </w:tcPr>
          <w:p w14:paraId="27A01E75" w14:textId="77777777" w:rsidR="00AB25D4" w:rsidRPr="00AC4FBC" w:rsidRDefault="00AB25D4" w:rsidP="00AB25D4">
            <w:pPr>
              <w:pStyle w:val="TAC"/>
            </w:pPr>
            <w:r w:rsidRPr="00AC4FBC">
              <w:rPr>
                <w:rFonts w:eastAsia="Malgun Gothic"/>
              </w:rPr>
              <w:t>19</w:t>
            </w:r>
          </w:p>
        </w:tc>
        <w:tc>
          <w:tcPr>
            <w:tcW w:w="2952" w:type="dxa"/>
            <w:vAlign w:val="center"/>
          </w:tcPr>
          <w:p w14:paraId="44BD3469" w14:textId="77777777" w:rsidR="00AB25D4" w:rsidRPr="00AC4FBC" w:rsidRDefault="00AB25D4" w:rsidP="00AB25D4">
            <w:pPr>
              <w:pStyle w:val="TAC"/>
            </w:pPr>
            <w:r w:rsidRPr="00AC4FBC">
              <w:rPr>
                <w:rFonts w:eastAsia="Malgun Gothic"/>
              </w:rPr>
              <w:t>0.3</w:t>
            </w:r>
          </w:p>
        </w:tc>
      </w:tr>
      <w:tr w:rsidR="00AB25D4" w:rsidRPr="00AC4FBC" w14:paraId="4B47095C" w14:textId="77777777">
        <w:trPr>
          <w:jc w:val="center"/>
        </w:trPr>
        <w:tc>
          <w:tcPr>
            <w:tcW w:w="2221" w:type="dxa"/>
            <w:vMerge/>
            <w:vAlign w:val="center"/>
          </w:tcPr>
          <w:p w14:paraId="29594B0E" w14:textId="77777777" w:rsidR="00AB25D4" w:rsidRPr="00AC4FBC" w:rsidRDefault="00AB25D4" w:rsidP="00AB25D4">
            <w:pPr>
              <w:pStyle w:val="TAL"/>
            </w:pPr>
          </w:p>
        </w:tc>
        <w:tc>
          <w:tcPr>
            <w:tcW w:w="2952" w:type="dxa"/>
            <w:vAlign w:val="center"/>
          </w:tcPr>
          <w:p w14:paraId="61A10F62" w14:textId="77777777" w:rsidR="00AB25D4" w:rsidRPr="00AC4FBC" w:rsidRDefault="00AB25D4" w:rsidP="00AB25D4">
            <w:pPr>
              <w:pStyle w:val="TAC"/>
            </w:pPr>
            <w:r w:rsidRPr="00AC4FBC">
              <w:rPr>
                <w:rFonts w:eastAsia="Malgun Gothic"/>
              </w:rPr>
              <w:t>n78</w:t>
            </w:r>
          </w:p>
        </w:tc>
        <w:tc>
          <w:tcPr>
            <w:tcW w:w="2952" w:type="dxa"/>
            <w:vAlign w:val="center"/>
          </w:tcPr>
          <w:p w14:paraId="7AD7FE63" w14:textId="77777777" w:rsidR="00AB25D4" w:rsidRPr="00AC4FBC" w:rsidRDefault="00AB25D4" w:rsidP="00AB25D4">
            <w:pPr>
              <w:pStyle w:val="TAC"/>
            </w:pPr>
            <w:r w:rsidRPr="00AC4FBC">
              <w:rPr>
                <w:rFonts w:eastAsia="Malgun Gothic"/>
              </w:rPr>
              <w:t>0.8</w:t>
            </w:r>
          </w:p>
        </w:tc>
      </w:tr>
      <w:tr w:rsidR="00AB25D4" w:rsidRPr="00AC4FBC" w14:paraId="54EA30ED" w14:textId="77777777">
        <w:trPr>
          <w:jc w:val="center"/>
        </w:trPr>
        <w:tc>
          <w:tcPr>
            <w:tcW w:w="2221" w:type="dxa"/>
            <w:vMerge/>
            <w:vAlign w:val="center"/>
          </w:tcPr>
          <w:p w14:paraId="7F3EEFC0" w14:textId="77777777" w:rsidR="00AB25D4" w:rsidRPr="00AC4FBC" w:rsidRDefault="00AB25D4" w:rsidP="00AB25D4">
            <w:pPr>
              <w:pStyle w:val="TAL"/>
            </w:pPr>
          </w:p>
        </w:tc>
        <w:tc>
          <w:tcPr>
            <w:tcW w:w="2952" w:type="dxa"/>
            <w:vAlign w:val="center"/>
          </w:tcPr>
          <w:p w14:paraId="2C809715" w14:textId="77777777" w:rsidR="00AB25D4" w:rsidRPr="00AC4FBC" w:rsidRDefault="00AB25D4" w:rsidP="00AB25D4">
            <w:pPr>
              <w:pStyle w:val="TAC"/>
            </w:pPr>
            <w:r w:rsidRPr="00AC4FBC">
              <w:rPr>
                <w:rFonts w:eastAsia="Malgun Gothic"/>
              </w:rPr>
              <w:t>n79</w:t>
            </w:r>
          </w:p>
        </w:tc>
        <w:tc>
          <w:tcPr>
            <w:tcW w:w="2952" w:type="dxa"/>
            <w:vAlign w:val="center"/>
          </w:tcPr>
          <w:p w14:paraId="5C30BDB2" w14:textId="77777777" w:rsidR="00AB25D4" w:rsidRPr="00AC4FBC" w:rsidRDefault="00AB25D4" w:rsidP="00AB25D4">
            <w:pPr>
              <w:pStyle w:val="TAC"/>
            </w:pPr>
            <w:r w:rsidRPr="00AC4FBC">
              <w:rPr>
                <w:rFonts w:eastAsia="Malgun Gothic"/>
              </w:rPr>
              <w:t>0.5</w:t>
            </w:r>
          </w:p>
        </w:tc>
      </w:tr>
      <w:tr w:rsidR="00AB25D4" w:rsidRPr="00AC4FBC" w14:paraId="57CD6EE6" w14:textId="77777777">
        <w:trPr>
          <w:jc w:val="center"/>
        </w:trPr>
        <w:tc>
          <w:tcPr>
            <w:tcW w:w="2221" w:type="dxa"/>
            <w:vMerge w:val="restart"/>
            <w:vAlign w:val="center"/>
          </w:tcPr>
          <w:p w14:paraId="7BFFA46E" w14:textId="77777777" w:rsidR="00AB25D4" w:rsidRPr="00AC4FBC" w:rsidRDefault="00AB25D4" w:rsidP="00AB25D4">
            <w:pPr>
              <w:pStyle w:val="TAL"/>
            </w:pPr>
            <w:r w:rsidRPr="00AC4FBC">
              <w:rPr>
                <w:rFonts w:eastAsia="Malgun Gothic"/>
              </w:rPr>
              <w:t>DC_20_n28-n78</w:t>
            </w:r>
          </w:p>
        </w:tc>
        <w:tc>
          <w:tcPr>
            <w:tcW w:w="2952" w:type="dxa"/>
            <w:vAlign w:val="center"/>
          </w:tcPr>
          <w:p w14:paraId="19540048" w14:textId="77777777" w:rsidR="00AB25D4" w:rsidRPr="00AC4FBC" w:rsidRDefault="00AB25D4" w:rsidP="00AB25D4">
            <w:pPr>
              <w:pStyle w:val="TAC"/>
            </w:pPr>
            <w:r w:rsidRPr="00AC4FBC">
              <w:rPr>
                <w:rFonts w:eastAsia="Malgun Gothic"/>
              </w:rPr>
              <w:t>20</w:t>
            </w:r>
          </w:p>
        </w:tc>
        <w:tc>
          <w:tcPr>
            <w:tcW w:w="2952" w:type="dxa"/>
            <w:vAlign w:val="center"/>
          </w:tcPr>
          <w:p w14:paraId="469B886C" w14:textId="77777777" w:rsidR="00AB25D4" w:rsidRPr="00AC4FBC" w:rsidRDefault="00AB25D4" w:rsidP="00AB25D4">
            <w:pPr>
              <w:pStyle w:val="TAC"/>
            </w:pPr>
            <w:r w:rsidRPr="00AC4FBC">
              <w:t>0.6</w:t>
            </w:r>
          </w:p>
        </w:tc>
      </w:tr>
      <w:tr w:rsidR="00AB25D4" w:rsidRPr="00AC4FBC" w14:paraId="2B33DE83" w14:textId="77777777">
        <w:trPr>
          <w:jc w:val="center"/>
        </w:trPr>
        <w:tc>
          <w:tcPr>
            <w:tcW w:w="2221" w:type="dxa"/>
            <w:vMerge/>
            <w:vAlign w:val="center"/>
          </w:tcPr>
          <w:p w14:paraId="7F245B52" w14:textId="77777777" w:rsidR="00AB25D4" w:rsidRPr="00AC4FBC" w:rsidRDefault="00AB25D4" w:rsidP="00AB25D4">
            <w:pPr>
              <w:pStyle w:val="TAL"/>
            </w:pPr>
          </w:p>
        </w:tc>
        <w:tc>
          <w:tcPr>
            <w:tcW w:w="2952" w:type="dxa"/>
            <w:vAlign w:val="center"/>
          </w:tcPr>
          <w:p w14:paraId="30D05CF7" w14:textId="77777777" w:rsidR="00AB25D4" w:rsidRPr="00AC4FBC" w:rsidRDefault="00AB25D4" w:rsidP="00AB25D4">
            <w:pPr>
              <w:pStyle w:val="TAC"/>
            </w:pPr>
            <w:r w:rsidRPr="00AC4FBC">
              <w:rPr>
                <w:rFonts w:eastAsia="Malgun Gothic"/>
              </w:rPr>
              <w:t>n28</w:t>
            </w:r>
          </w:p>
        </w:tc>
        <w:tc>
          <w:tcPr>
            <w:tcW w:w="2952" w:type="dxa"/>
            <w:vAlign w:val="center"/>
          </w:tcPr>
          <w:p w14:paraId="448B3317" w14:textId="77777777" w:rsidR="00AB25D4" w:rsidRPr="00AC4FBC" w:rsidRDefault="00AB25D4" w:rsidP="00AB25D4">
            <w:pPr>
              <w:pStyle w:val="TAC"/>
            </w:pPr>
            <w:r w:rsidRPr="00AC4FBC">
              <w:t>0.6</w:t>
            </w:r>
          </w:p>
        </w:tc>
      </w:tr>
      <w:tr w:rsidR="00AB25D4" w:rsidRPr="00AC4FBC" w14:paraId="57BBE13C" w14:textId="77777777">
        <w:trPr>
          <w:jc w:val="center"/>
        </w:trPr>
        <w:tc>
          <w:tcPr>
            <w:tcW w:w="2221" w:type="dxa"/>
            <w:vMerge/>
            <w:vAlign w:val="center"/>
          </w:tcPr>
          <w:p w14:paraId="7FEC034E" w14:textId="77777777" w:rsidR="00AB25D4" w:rsidRPr="00AC4FBC" w:rsidRDefault="00AB25D4" w:rsidP="00AB25D4">
            <w:pPr>
              <w:pStyle w:val="TAL"/>
            </w:pPr>
          </w:p>
        </w:tc>
        <w:tc>
          <w:tcPr>
            <w:tcW w:w="2952" w:type="dxa"/>
            <w:vAlign w:val="center"/>
          </w:tcPr>
          <w:p w14:paraId="1C47BEA0" w14:textId="77777777" w:rsidR="00AB25D4" w:rsidRPr="00AC4FBC" w:rsidRDefault="00AB25D4" w:rsidP="00AB25D4">
            <w:pPr>
              <w:pStyle w:val="TAC"/>
            </w:pPr>
            <w:r w:rsidRPr="00AC4FBC">
              <w:rPr>
                <w:rFonts w:eastAsia="Malgun Gothic"/>
              </w:rPr>
              <w:t>n78</w:t>
            </w:r>
          </w:p>
        </w:tc>
        <w:tc>
          <w:tcPr>
            <w:tcW w:w="2952" w:type="dxa"/>
            <w:vAlign w:val="center"/>
          </w:tcPr>
          <w:p w14:paraId="0768BA33" w14:textId="77777777" w:rsidR="00AB25D4" w:rsidRPr="00AC4FBC" w:rsidRDefault="00AB25D4" w:rsidP="00AB25D4">
            <w:pPr>
              <w:pStyle w:val="TAC"/>
            </w:pPr>
            <w:r w:rsidRPr="00AC4FBC">
              <w:t>0.8</w:t>
            </w:r>
          </w:p>
        </w:tc>
      </w:tr>
      <w:tr w:rsidR="00AB25D4" w:rsidRPr="00AC4FBC" w14:paraId="603F0AAD" w14:textId="77777777">
        <w:trPr>
          <w:jc w:val="center"/>
        </w:trPr>
        <w:tc>
          <w:tcPr>
            <w:tcW w:w="2221" w:type="dxa"/>
            <w:vMerge w:val="restart"/>
            <w:vAlign w:val="center"/>
          </w:tcPr>
          <w:p w14:paraId="7C26BB8A" w14:textId="77777777" w:rsidR="00AB25D4" w:rsidRPr="00AC4FBC" w:rsidRDefault="00AB25D4" w:rsidP="00AB25D4">
            <w:pPr>
              <w:pStyle w:val="TAL"/>
            </w:pPr>
            <w:r w:rsidRPr="00AC4FBC">
              <w:rPr>
                <w:rFonts w:eastAsia="Malgun Gothic"/>
              </w:rPr>
              <w:t>DC_20_n76-n78</w:t>
            </w:r>
          </w:p>
        </w:tc>
        <w:tc>
          <w:tcPr>
            <w:tcW w:w="2952" w:type="dxa"/>
            <w:vAlign w:val="center"/>
          </w:tcPr>
          <w:p w14:paraId="74F58A9A" w14:textId="77777777" w:rsidR="00AB25D4" w:rsidRPr="00AC4FBC" w:rsidRDefault="00AB25D4" w:rsidP="00AB25D4">
            <w:pPr>
              <w:pStyle w:val="TAC"/>
            </w:pPr>
            <w:r w:rsidRPr="00AC4FBC">
              <w:rPr>
                <w:rFonts w:eastAsia="Malgun Gothic"/>
              </w:rPr>
              <w:t>20</w:t>
            </w:r>
          </w:p>
        </w:tc>
        <w:tc>
          <w:tcPr>
            <w:tcW w:w="2952" w:type="dxa"/>
            <w:vAlign w:val="center"/>
          </w:tcPr>
          <w:p w14:paraId="0AD31E53" w14:textId="77777777" w:rsidR="00AB25D4" w:rsidRPr="00AC4FBC" w:rsidRDefault="00AB25D4" w:rsidP="00AB25D4">
            <w:pPr>
              <w:pStyle w:val="TAC"/>
            </w:pPr>
            <w:r w:rsidRPr="00AC4FBC">
              <w:rPr>
                <w:rFonts w:eastAsia="Malgun Gothic"/>
              </w:rPr>
              <w:t>0.5</w:t>
            </w:r>
          </w:p>
        </w:tc>
      </w:tr>
      <w:tr w:rsidR="00AB25D4" w:rsidRPr="00AC4FBC" w14:paraId="0A19992E" w14:textId="77777777">
        <w:trPr>
          <w:jc w:val="center"/>
        </w:trPr>
        <w:tc>
          <w:tcPr>
            <w:tcW w:w="2221" w:type="dxa"/>
            <w:vMerge/>
            <w:vAlign w:val="center"/>
          </w:tcPr>
          <w:p w14:paraId="6D897559" w14:textId="77777777" w:rsidR="00AB25D4" w:rsidRPr="00AC4FBC" w:rsidRDefault="00AB25D4" w:rsidP="00AB25D4">
            <w:pPr>
              <w:pStyle w:val="TAL"/>
            </w:pPr>
          </w:p>
        </w:tc>
        <w:tc>
          <w:tcPr>
            <w:tcW w:w="2952" w:type="dxa"/>
            <w:vAlign w:val="center"/>
          </w:tcPr>
          <w:p w14:paraId="4D67C3C1" w14:textId="77777777" w:rsidR="00AB25D4" w:rsidRPr="00AC4FBC" w:rsidRDefault="00AB25D4" w:rsidP="00AB25D4">
            <w:pPr>
              <w:pStyle w:val="TAC"/>
            </w:pPr>
            <w:r w:rsidRPr="00AC4FBC">
              <w:rPr>
                <w:rFonts w:eastAsia="Malgun Gothic"/>
              </w:rPr>
              <w:t>n78</w:t>
            </w:r>
          </w:p>
        </w:tc>
        <w:tc>
          <w:tcPr>
            <w:tcW w:w="2952" w:type="dxa"/>
            <w:vAlign w:val="center"/>
          </w:tcPr>
          <w:p w14:paraId="20CD96A9" w14:textId="77777777" w:rsidR="00AB25D4" w:rsidRPr="00AC4FBC" w:rsidRDefault="00AB25D4" w:rsidP="00AB25D4">
            <w:pPr>
              <w:pStyle w:val="TAC"/>
            </w:pPr>
            <w:r w:rsidRPr="00AC4FBC">
              <w:rPr>
                <w:rFonts w:eastAsia="Malgun Gothic"/>
              </w:rPr>
              <w:t>0.8</w:t>
            </w:r>
          </w:p>
        </w:tc>
      </w:tr>
      <w:tr w:rsidR="00AB25D4" w:rsidRPr="00AC4FBC" w14:paraId="48A3E22C" w14:textId="77777777">
        <w:trPr>
          <w:jc w:val="center"/>
        </w:trPr>
        <w:tc>
          <w:tcPr>
            <w:tcW w:w="2221" w:type="dxa"/>
            <w:vMerge w:val="restart"/>
            <w:vAlign w:val="center"/>
          </w:tcPr>
          <w:p w14:paraId="5595F09E" w14:textId="77777777" w:rsidR="00AB25D4" w:rsidRPr="00AC4FBC" w:rsidRDefault="00AB25D4" w:rsidP="00AB25D4">
            <w:pPr>
              <w:pStyle w:val="TAL"/>
            </w:pPr>
            <w:r w:rsidRPr="00AC4FBC">
              <w:t>DC_21-42_n77</w:t>
            </w:r>
          </w:p>
        </w:tc>
        <w:tc>
          <w:tcPr>
            <w:tcW w:w="2952" w:type="dxa"/>
            <w:vAlign w:val="center"/>
          </w:tcPr>
          <w:p w14:paraId="743CB0CA" w14:textId="77777777" w:rsidR="00AB25D4" w:rsidRPr="00AC4FBC" w:rsidRDefault="00AB25D4" w:rsidP="00AB25D4">
            <w:pPr>
              <w:pStyle w:val="TAC"/>
              <w:rPr>
                <w:szCs w:val="18"/>
              </w:rPr>
            </w:pPr>
            <w:r w:rsidRPr="00AC4FBC">
              <w:t>21</w:t>
            </w:r>
          </w:p>
        </w:tc>
        <w:tc>
          <w:tcPr>
            <w:tcW w:w="2952" w:type="dxa"/>
            <w:vAlign w:val="center"/>
          </w:tcPr>
          <w:p w14:paraId="57573BF4" w14:textId="77777777" w:rsidR="00AB25D4" w:rsidRPr="00AC4FBC" w:rsidRDefault="00AB25D4" w:rsidP="00AB25D4">
            <w:pPr>
              <w:pStyle w:val="TAC"/>
              <w:rPr>
                <w:szCs w:val="18"/>
              </w:rPr>
            </w:pPr>
            <w:r w:rsidRPr="00AC4FBC">
              <w:t>0.4</w:t>
            </w:r>
          </w:p>
        </w:tc>
      </w:tr>
      <w:tr w:rsidR="00AB25D4" w:rsidRPr="00AC4FBC" w14:paraId="505AEFEB" w14:textId="77777777">
        <w:trPr>
          <w:jc w:val="center"/>
        </w:trPr>
        <w:tc>
          <w:tcPr>
            <w:tcW w:w="2221" w:type="dxa"/>
            <w:vMerge/>
            <w:vAlign w:val="center"/>
          </w:tcPr>
          <w:p w14:paraId="5228865A" w14:textId="77777777" w:rsidR="00AB25D4" w:rsidRPr="00AC4FBC" w:rsidRDefault="00AB25D4" w:rsidP="00AB25D4">
            <w:pPr>
              <w:pStyle w:val="TAL"/>
            </w:pPr>
          </w:p>
        </w:tc>
        <w:tc>
          <w:tcPr>
            <w:tcW w:w="2952" w:type="dxa"/>
            <w:vAlign w:val="center"/>
          </w:tcPr>
          <w:p w14:paraId="77B718C3" w14:textId="77777777" w:rsidR="00AB25D4" w:rsidRPr="00AC4FBC" w:rsidRDefault="00AB25D4" w:rsidP="00AB25D4">
            <w:pPr>
              <w:pStyle w:val="TAC"/>
              <w:rPr>
                <w:szCs w:val="18"/>
              </w:rPr>
            </w:pPr>
            <w:r w:rsidRPr="00AC4FBC">
              <w:t>42</w:t>
            </w:r>
          </w:p>
        </w:tc>
        <w:tc>
          <w:tcPr>
            <w:tcW w:w="2952" w:type="dxa"/>
            <w:vAlign w:val="center"/>
          </w:tcPr>
          <w:p w14:paraId="463DEA86" w14:textId="77777777" w:rsidR="00AB25D4" w:rsidRPr="00AC4FBC" w:rsidRDefault="00AB25D4" w:rsidP="00AB25D4">
            <w:pPr>
              <w:pStyle w:val="TAC"/>
              <w:rPr>
                <w:szCs w:val="18"/>
              </w:rPr>
            </w:pPr>
            <w:r w:rsidRPr="00AC4FBC">
              <w:t>0.8</w:t>
            </w:r>
          </w:p>
        </w:tc>
      </w:tr>
      <w:tr w:rsidR="00AB25D4" w:rsidRPr="00AC4FBC" w14:paraId="67717353" w14:textId="77777777">
        <w:trPr>
          <w:jc w:val="center"/>
        </w:trPr>
        <w:tc>
          <w:tcPr>
            <w:tcW w:w="2221" w:type="dxa"/>
            <w:vMerge/>
            <w:vAlign w:val="center"/>
          </w:tcPr>
          <w:p w14:paraId="4BB2F106" w14:textId="77777777" w:rsidR="00AB25D4" w:rsidRPr="00AC4FBC" w:rsidRDefault="00AB25D4" w:rsidP="00AB25D4">
            <w:pPr>
              <w:pStyle w:val="TAL"/>
            </w:pPr>
          </w:p>
        </w:tc>
        <w:tc>
          <w:tcPr>
            <w:tcW w:w="2952" w:type="dxa"/>
            <w:vAlign w:val="center"/>
          </w:tcPr>
          <w:p w14:paraId="2AD5472D" w14:textId="77777777" w:rsidR="00AB25D4" w:rsidRPr="00AC4FBC" w:rsidRDefault="00AB25D4" w:rsidP="00AB25D4">
            <w:pPr>
              <w:pStyle w:val="TAC"/>
              <w:rPr>
                <w:szCs w:val="18"/>
              </w:rPr>
            </w:pPr>
            <w:r w:rsidRPr="00AC4FBC">
              <w:t>n77</w:t>
            </w:r>
          </w:p>
        </w:tc>
        <w:tc>
          <w:tcPr>
            <w:tcW w:w="2952" w:type="dxa"/>
            <w:vAlign w:val="center"/>
          </w:tcPr>
          <w:p w14:paraId="53185493" w14:textId="77777777" w:rsidR="00AB25D4" w:rsidRPr="00AC4FBC" w:rsidRDefault="00AB25D4" w:rsidP="00AB25D4">
            <w:pPr>
              <w:pStyle w:val="TAC"/>
              <w:rPr>
                <w:szCs w:val="18"/>
              </w:rPr>
            </w:pPr>
            <w:r w:rsidRPr="00AC4FBC">
              <w:t>0.8</w:t>
            </w:r>
          </w:p>
        </w:tc>
      </w:tr>
      <w:tr w:rsidR="00AB25D4" w:rsidRPr="00AC4FBC" w14:paraId="288211B0" w14:textId="77777777">
        <w:trPr>
          <w:jc w:val="center"/>
        </w:trPr>
        <w:tc>
          <w:tcPr>
            <w:tcW w:w="2221" w:type="dxa"/>
            <w:vMerge w:val="restart"/>
            <w:vAlign w:val="center"/>
          </w:tcPr>
          <w:p w14:paraId="066234E3" w14:textId="77777777" w:rsidR="00AB25D4" w:rsidRPr="00AC4FBC" w:rsidRDefault="00AB25D4" w:rsidP="00AB25D4">
            <w:pPr>
              <w:pStyle w:val="TAL"/>
            </w:pPr>
            <w:r w:rsidRPr="00AC4FBC">
              <w:t>DC_21-42_n78</w:t>
            </w:r>
          </w:p>
        </w:tc>
        <w:tc>
          <w:tcPr>
            <w:tcW w:w="2952" w:type="dxa"/>
            <w:vAlign w:val="center"/>
          </w:tcPr>
          <w:p w14:paraId="00939401" w14:textId="77777777" w:rsidR="00AB25D4" w:rsidRPr="00AC4FBC" w:rsidRDefault="00AB25D4" w:rsidP="00AB25D4">
            <w:pPr>
              <w:pStyle w:val="TAC"/>
            </w:pPr>
            <w:r w:rsidRPr="00AC4FBC">
              <w:t>21</w:t>
            </w:r>
          </w:p>
        </w:tc>
        <w:tc>
          <w:tcPr>
            <w:tcW w:w="2952" w:type="dxa"/>
            <w:vAlign w:val="center"/>
          </w:tcPr>
          <w:p w14:paraId="38A18BEF" w14:textId="77777777" w:rsidR="00AB25D4" w:rsidRPr="00AC4FBC" w:rsidRDefault="00AB25D4" w:rsidP="00AB25D4">
            <w:pPr>
              <w:pStyle w:val="TAC"/>
            </w:pPr>
            <w:r w:rsidRPr="00AC4FBC">
              <w:t>0.4</w:t>
            </w:r>
          </w:p>
        </w:tc>
      </w:tr>
      <w:tr w:rsidR="00AB25D4" w:rsidRPr="00AC4FBC" w14:paraId="3B2A716F" w14:textId="77777777">
        <w:trPr>
          <w:jc w:val="center"/>
        </w:trPr>
        <w:tc>
          <w:tcPr>
            <w:tcW w:w="2221" w:type="dxa"/>
            <w:vMerge/>
            <w:vAlign w:val="center"/>
          </w:tcPr>
          <w:p w14:paraId="20ED6548" w14:textId="77777777" w:rsidR="00AB25D4" w:rsidRPr="00AC4FBC" w:rsidRDefault="00AB25D4" w:rsidP="00AB25D4">
            <w:pPr>
              <w:pStyle w:val="TAL"/>
            </w:pPr>
          </w:p>
        </w:tc>
        <w:tc>
          <w:tcPr>
            <w:tcW w:w="2952" w:type="dxa"/>
            <w:vAlign w:val="center"/>
          </w:tcPr>
          <w:p w14:paraId="4E53348D" w14:textId="77777777" w:rsidR="00AB25D4" w:rsidRPr="00AC4FBC" w:rsidRDefault="00AB25D4" w:rsidP="00AB25D4">
            <w:pPr>
              <w:pStyle w:val="TAC"/>
            </w:pPr>
            <w:r w:rsidRPr="00AC4FBC">
              <w:t>42</w:t>
            </w:r>
          </w:p>
        </w:tc>
        <w:tc>
          <w:tcPr>
            <w:tcW w:w="2952" w:type="dxa"/>
            <w:vAlign w:val="center"/>
          </w:tcPr>
          <w:p w14:paraId="6913E44E" w14:textId="77777777" w:rsidR="00AB25D4" w:rsidRPr="00AC4FBC" w:rsidRDefault="00AB25D4" w:rsidP="00AB25D4">
            <w:pPr>
              <w:pStyle w:val="TAC"/>
            </w:pPr>
            <w:r w:rsidRPr="00AC4FBC">
              <w:t>0.8</w:t>
            </w:r>
          </w:p>
        </w:tc>
      </w:tr>
      <w:tr w:rsidR="00AB25D4" w:rsidRPr="00AC4FBC" w14:paraId="35678258" w14:textId="77777777">
        <w:trPr>
          <w:jc w:val="center"/>
        </w:trPr>
        <w:tc>
          <w:tcPr>
            <w:tcW w:w="2221" w:type="dxa"/>
            <w:vMerge/>
            <w:vAlign w:val="center"/>
          </w:tcPr>
          <w:p w14:paraId="664E74C8" w14:textId="77777777" w:rsidR="00AB25D4" w:rsidRPr="00AC4FBC" w:rsidRDefault="00AB25D4" w:rsidP="00AB25D4">
            <w:pPr>
              <w:pStyle w:val="TAL"/>
            </w:pPr>
          </w:p>
        </w:tc>
        <w:tc>
          <w:tcPr>
            <w:tcW w:w="2952" w:type="dxa"/>
            <w:vAlign w:val="center"/>
          </w:tcPr>
          <w:p w14:paraId="6AE3051B" w14:textId="77777777" w:rsidR="00AB25D4" w:rsidRPr="00AC4FBC" w:rsidRDefault="00AB25D4" w:rsidP="00AB25D4">
            <w:pPr>
              <w:pStyle w:val="TAC"/>
            </w:pPr>
            <w:r w:rsidRPr="00AC4FBC">
              <w:t>n78</w:t>
            </w:r>
          </w:p>
        </w:tc>
        <w:tc>
          <w:tcPr>
            <w:tcW w:w="2952" w:type="dxa"/>
            <w:vAlign w:val="center"/>
          </w:tcPr>
          <w:p w14:paraId="2247BE98" w14:textId="77777777" w:rsidR="00AB25D4" w:rsidRPr="00AC4FBC" w:rsidRDefault="00AB25D4" w:rsidP="00AB25D4">
            <w:pPr>
              <w:pStyle w:val="TAC"/>
            </w:pPr>
            <w:r w:rsidRPr="00AC4FBC">
              <w:t>0.8</w:t>
            </w:r>
          </w:p>
        </w:tc>
      </w:tr>
      <w:tr w:rsidR="00AB25D4" w:rsidRPr="00AC4FBC" w14:paraId="0FAE8024" w14:textId="77777777">
        <w:trPr>
          <w:jc w:val="center"/>
        </w:trPr>
        <w:tc>
          <w:tcPr>
            <w:tcW w:w="2221" w:type="dxa"/>
            <w:vMerge w:val="restart"/>
            <w:vAlign w:val="center"/>
          </w:tcPr>
          <w:p w14:paraId="5F003B7D" w14:textId="77777777" w:rsidR="00AB25D4" w:rsidRPr="00AC4FBC" w:rsidRDefault="00AB25D4" w:rsidP="00AB25D4">
            <w:pPr>
              <w:pStyle w:val="TAL"/>
            </w:pPr>
            <w:r w:rsidRPr="00AC4FBC">
              <w:t>DC_21-42_n79</w:t>
            </w:r>
          </w:p>
        </w:tc>
        <w:tc>
          <w:tcPr>
            <w:tcW w:w="2952" w:type="dxa"/>
            <w:vAlign w:val="center"/>
          </w:tcPr>
          <w:p w14:paraId="26F71C3A" w14:textId="77777777" w:rsidR="00AB25D4" w:rsidRPr="00AC4FBC" w:rsidRDefault="00AB25D4" w:rsidP="00AB25D4">
            <w:pPr>
              <w:pStyle w:val="TAC"/>
            </w:pPr>
            <w:r w:rsidRPr="00AC4FBC">
              <w:t>21</w:t>
            </w:r>
          </w:p>
        </w:tc>
        <w:tc>
          <w:tcPr>
            <w:tcW w:w="2952" w:type="dxa"/>
            <w:vAlign w:val="center"/>
          </w:tcPr>
          <w:p w14:paraId="7102B389" w14:textId="77777777" w:rsidR="00AB25D4" w:rsidRPr="00AC4FBC" w:rsidRDefault="00AB25D4" w:rsidP="00AB25D4">
            <w:pPr>
              <w:pStyle w:val="TAC"/>
            </w:pPr>
            <w:r w:rsidRPr="00AC4FBC">
              <w:t>0.4</w:t>
            </w:r>
          </w:p>
        </w:tc>
      </w:tr>
      <w:tr w:rsidR="00AB25D4" w:rsidRPr="00AC4FBC" w14:paraId="3FE2F420" w14:textId="77777777">
        <w:trPr>
          <w:jc w:val="center"/>
        </w:trPr>
        <w:tc>
          <w:tcPr>
            <w:tcW w:w="2221" w:type="dxa"/>
            <w:vMerge/>
            <w:vAlign w:val="center"/>
          </w:tcPr>
          <w:p w14:paraId="347691D0" w14:textId="77777777" w:rsidR="00AB25D4" w:rsidRPr="00AC4FBC" w:rsidRDefault="00AB25D4" w:rsidP="00AB25D4">
            <w:pPr>
              <w:pStyle w:val="TAL"/>
            </w:pPr>
          </w:p>
        </w:tc>
        <w:tc>
          <w:tcPr>
            <w:tcW w:w="2952" w:type="dxa"/>
            <w:vAlign w:val="center"/>
          </w:tcPr>
          <w:p w14:paraId="43C49CE6" w14:textId="77777777" w:rsidR="00AB25D4" w:rsidRPr="00AC4FBC" w:rsidRDefault="00AB25D4" w:rsidP="00AB25D4">
            <w:pPr>
              <w:pStyle w:val="TAC"/>
            </w:pPr>
            <w:r w:rsidRPr="00AC4FBC">
              <w:t>42</w:t>
            </w:r>
          </w:p>
        </w:tc>
        <w:tc>
          <w:tcPr>
            <w:tcW w:w="2952" w:type="dxa"/>
            <w:vAlign w:val="center"/>
          </w:tcPr>
          <w:p w14:paraId="68C3F034" w14:textId="77777777" w:rsidR="00AB25D4" w:rsidRPr="00AC4FBC" w:rsidRDefault="00AB25D4" w:rsidP="00AB25D4">
            <w:pPr>
              <w:pStyle w:val="TAC"/>
            </w:pPr>
            <w:r w:rsidRPr="00AC4FBC">
              <w:t>0.8</w:t>
            </w:r>
          </w:p>
        </w:tc>
      </w:tr>
      <w:tr w:rsidR="00AB25D4" w:rsidRPr="00AC4FBC" w14:paraId="623BC370" w14:textId="77777777">
        <w:trPr>
          <w:jc w:val="center"/>
        </w:trPr>
        <w:tc>
          <w:tcPr>
            <w:tcW w:w="2221" w:type="dxa"/>
            <w:vMerge w:val="restart"/>
            <w:vAlign w:val="center"/>
          </w:tcPr>
          <w:p w14:paraId="00BC456C" w14:textId="77777777" w:rsidR="00AB25D4" w:rsidRPr="00AC4FBC" w:rsidRDefault="00AB25D4" w:rsidP="00AB25D4">
            <w:pPr>
              <w:pStyle w:val="TAL"/>
            </w:pPr>
            <w:r w:rsidRPr="00AC4FBC">
              <w:t>DC_21_n77-n79</w:t>
            </w:r>
          </w:p>
        </w:tc>
        <w:tc>
          <w:tcPr>
            <w:tcW w:w="2952" w:type="dxa"/>
            <w:vAlign w:val="center"/>
          </w:tcPr>
          <w:p w14:paraId="51BFF2E3" w14:textId="77777777" w:rsidR="00AB25D4" w:rsidRPr="00AC4FBC" w:rsidRDefault="00AB25D4" w:rsidP="00AB25D4">
            <w:pPr>
              <w:pStyle w:val="TAC"/>
            </w:pPr>
            <w:r w:rsidRPr="00AC4FBC">
              <w:t>21</w:t>
            </w:r>
          </w:p>
        </w:tc>
        <w:tc>
          <w:tcPr>
            <w:tcW w:w="2952" w:type="dxa"/>
            <w:vAlign w:val="center"/>
          </w:tcPr>
          <w:p w14:paraId="4BD5C036" w14:textId="77777777" w:rsidR="00AB25D4" w:rsidRPr="00AC4FBC" w:rsidRDefault="00AB25D4" w:rsidP="00AB25D4">
            <w:pPr>
              <w:pStyle w:val="TAC"/>
            </w:pPr>
            <w:r w:rsidRPr="00AC4FBC">
              <w:t>0.4</w:t>
            </w:r>
          </w:p>
        </w:tc>
      </w:tr>
      <w:tr w:rsidR="00AB25D4" w:rsidRPr="00AC4FBC" w14:paraId="6F602AC6" w14:textId="77777777">
        <w:trPr>
          <w:jc w:val="center"/>
        </w:trPr>
        <w:tc>
          <w:tcPr>
            <w:tcW w:w="2221" w:type="dxa"/>
            <w:vMerge/>
            <w:vAlign w:val="center"/>
          </w:tcPr>
          <w:p w14:paraId="29C58824" w14:textId="77777777" w:rsidR="00AB25D4" w:rsidRPr="00AC4FBC" w:rsidRDefault="00AB25D4" w:rsidP="00AB25D4">
            <w:pPr>
              <w:pStyle w:val="TAL"/>
            </w:pPr>
          </w:p>
        </w:tc>
        <w:tc>
          <w:tcPr>
            <w:tcW w:w="2952" w:type="dxa"/>
            <w:vAlign w:val="center"/>
          </w:tcPr>
          <w:p w14:paraId="1A048880" w14:textId="77777777" w:rsidR="00AB25D4" w:rsidRPr="00AC4FBC" w:rsidRDefault="00AB25D4" w:rsidP="00AB25D4">
            <w:pPr>
              <w:pStyle w:val="TAC"/>
            </w:pPr>
            <w:r w:rsidRPr="00AC4FBC">
              <w:t>n77</w:t>
            </w:r>
          </w:p>
        </w:tc>
        <w:tc>
          <w:tcPr>
            <w:tcW w:w="2952" w:type="dxa"/>
            <w:vAlign w:val="center"/>
          </w:tcPr>
          <w:p w14:paraId="3AF54B8D" w14:textId="77777777" w:rsidR="00AB25D4" w:rsidRPr="00AC4FBC" w:rsidRDefault="00AB25D4" w:rsidP="00AB25D4">
            <w:pPr>
              <w:pStyle w:val="TAC"/>
            </w:pPr>
            <w:r w:rsidRPr="00AC4FBC">
              <w:t>0.8</w:t>
            </w:r>
          </w:p>
        </w:tc>
      </w:tr>
      <w:tr w:rsidR="00AB25D4" w:rsidRPr="00AC4FBC" w14:paraId="23A15A45" w14:textId="77777777">
        <w:trPr>
          <w:jc w:val="center"/>
        </w:trPr>
        <w:tc>
          <w:tcPr>
            <w:tcW w:w="2221" w:type="dxa"/>
            <w:vMerge w:val="restart"/>
            <w:vAlign w:val="center"/>
          </w:tcPr>
          <w:p w14:paraId="5755E3DE" w14:textId="77777777" w:rsidR="00AB25D4" w:rsidRPr="00AC4FBC" w:rsidRDefault="00AB25D4" w:rsidP="00AB25D4">
            <w:pPr>
              <w:pStyle w:val="TAL"/>
              <w:rPr>
                <w:szCs w:val="18"/>
              </w:rPr>
            </w:pPr>
            <w:r w:rsidRPr="00AC4FBC">
              <w:rPr>
                <w:rFonts w:eastAsia="Malgun Gothic"/>
              </w:rPr>
              <w:t>DC_21_n78-n79</w:t>
            </w:r>
          </w:p>
        </w:tc>
        <w:tc>
          <w:tcPr>
            <w:tcW w:w="2952" w:type="dxa"/>
            <w:vAlign w:val="center"/>
          </w:tcPr>
          <w:p w14:paraId="151391E5" w14:textId="77777777" w:rsidR="00AB25D4" w:rsidRPr="00AC4FBC" w:rsidRDefault="00AB25D4" w:rsidP="00AB25D4">
            <w:pPr>
              <w:pStyle w:val="TAC"/>
            </w:pPr>
            <w:r w:rsidRPr="00AC4FBC">
              <w:rPr>
                <w:rFonts w:eastAsia="Malgun Gothic"/>
              </w:rPr>
              <w:t>21</w:t>
            </w:r>
          </w:p>
        </w:tc>
        <w:tc>
          <w:tcPr>
            <w:tcW w:w="2952" w:type="dxa"/>
            <w:vAlign w:val="center"/>
          </w:tcPr>
          <w:p w14:paraId="2AD0B44B" w14:textId="77777777" w:rsidR="00AB25D4" w:rsidRPr="00AC4FBC" w:rsidRDefault="00AB25D4" w:rsidP="00AB25D4">
            <w:pPr>
              <w:pStyle w:val="TAC"/>
            </w:pPr>
            <w:r w:rsidRPr="00AC4FBC">
              <w:rPr>
                <w:rFonts w:eastAsia="Malgun Gothic"/>
              </w:rPr>
              <w:t>0.4</w:t>
            </w:r>
          </w:p>
        </w:tc>
      </w:tr>
      <w:tr w:rsidR="00AB25D4" w:rsidRPr="00AC4FBC" w14:paraId="563F37AD" w14:textId="77777777">
        <w:trPr>
          <w:jc w:val="center"/>
        </w:trPr>
        <w:tc>
          <w:tcPr>
            <w:tcW w:w="2221" w:type="dxa"/>
            <w:vMerge/>
            <w:vAlign w:val="center"/>
          </w:tcPr>
          <w:p w14:paraId="0010C550" w14:textId="77777777" w:rsidR="00AB25D4" w:rsidRPr="00AC4FBC" w:rsidRDefault="00AB25D4" w:rsidP="00AB25D4">
            <w:pPr>
              <w:pStyle w:val="TAL"/>
            </w:pPr>
          </w:p>
        </w:tc>
        <w:tc>
          <w:tcPr>
            <w:tcW w:w="2952" w:type="dxa"/>
            <w:vAlign w:val="center"/>
          </w:tcPr>
          <w:p w14:paraId="1E6E430A" w14:textId="77777777" w:rsidR="00AB25D4" w:rsidRPr="00AC4FBC" w:rsidRDefault="00AB25D4" w:rsidP="00AB25D4">
            <w:pPr>
              <w:pStyle w:val="TAC"/>
            </w:pPr>
            <w:r w:rsidRPr="00AC4FBC">
              <w:t>n78</w:t>
            </w:r>
          </w:p>
        </w:tc>
        <w:tc>
          <w:tcPr>
            <w:tcW w:w="2952" w:type="dxa"/>
            <w:vAlign w:val="center"/>
          </w:tcPr>
          <w:p w14:paraId="070E9A39" w14:textId="77777777" w:rsidR="00AB25D4" w:rsidRPr="00AC4FBC" w:rsidRDefault="00AB25D4" w:rsidP="00AB25D4">
            <w:pPr>
              <w:pStyle w:val="TAC"/>
            </w:pPr>
            <w:r w:rsidRPr="00AC4FBC">
              <w:rPr>
                <w:rFonts w:eastAsia="Malgun Gothic"/>
              </w:rPr>
              <w:t>0.8</w:t>
            </w:r>
          </w:p>
        </w:tc>
      </w:tr>
      <w:tr w:rsidR="00AB25D4" w:rsidRPr="00AC4FBC" w14:paraId="1281AEF9" w14:textId="77777777">
        <w:trPr>
          <w:jc w:val="center"/>
        </w:trPr>
        <w:tc>
          <w:tcPr>
            <w:tcW w:w="2221" w:type="dxa"/>
            <w:vMerge/>
            <w:vAlign w:val="center"/>
          </w:tcPr>
          <w:p w14:paraId="5247BFD0" w14:textId="77777777" w:rsidR="00AB25D4" w:rsidRPr="00AC4FBC" w:rsidRDefault="00AB25D4" w:rsidP="00AB25D4">
            <w:pPr>
              <w:pStyle w:val="TAL"/>
            </w:pPr>
          </w:p>
        </w:tc>
        <w:tc>
          <w:tcPr>
            <w:tcW w:w="2952" w:type="dxa"/>
            <w:vAlign w:val="center"/>
          </w:tcPr>
          <w:p w14:paraId="259671D8" w14:textId="77777777" w:rsidR="00AB25D4" w:rsidRPr="00AC4FBC" w:rsidRDefault="00AB25D4" w:rsidP="00AB25D4">
            <w:pPr>
              <w:pStyle w:val="TAC"/>
            </w:pPr>
            <w:r w:rsidRPr="00AC4FBC">
              <w:t>n79</w:t>
            </w:r>
          </w:p>
        </w:tc>
        <w:tc>
          <w:tcPr>
            <w:tcW w:w="2952" w:type="dxa"/>
            <w:vAlign w:val="center"/>
          </w:tcPr>
          <w:p w14:paraId="179A38CC" w14:textId="77777777" w:rsidR="00AB25D4" w:rsidRPr="00AC4FBC" w:rsidRDefault="00AB25D4" w:rsidP="00AB25D4">
            <w:pPr>
              <w:pStyle w:val="TAC"/>
            </w:pPr>
            <w:r w:rsidRPr="00AC4FBC">
              <w:rPr>
                <w:rFonts w:eastAsia="Malgun Gothic"/>
              </w:rPr>
              <w:t>0.5</w:t>
            </w:r>
          </w:p>
        </w:tc>
      </w:tr>
      <w:tr w:rsidR="00AB25D4" w:rsidRPr="00AC4FBC" w14:paraId="1054E8A9" w14:textId="77777777" w:rsidTr="00931ECD">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508254" w14:textId="77777777" w:rsidR="00AB25D4" w:rsidRPr="00AC4FBC" w:rsidRDefault="00AB25D4" w:rsidP="00AB25D4">
            <w:pPr>
              <w:pStyle w:val="TAL"/>
            </w:pPr>
            <w:r w:rsidRPr="00AC4FBC">
              <w:rPr>
                <w:rFonts w:eastAsia="Malgun Gothic"/>
              </w:rPr>
              <w:t>DC_28_n7-n78</w:t>
            </w:r>
          </w:p>
        </w:tc>
        <w:tc>
          <w:tcPr>
            <w:tcW w:w="2952" w:type="dxa"/>
            <w:tcBorders>
              <w:top w:val="single" w:sz="4" w:space="0" w:color="auto"/>
              <w:left w:val="single" w:sz="4" w:space="0" w:color="auto"/>
              <w:bottom w:val="single" w:sz="4" w:space="0" w:color="auto"/>
              <w:right w:val="single" w:sz="4" w:space="0" w:color="auto"/>
            </w:tcBorders>
            <w:hideMark/>
          </w:tcPr>
          <w:p w14:paraId="4EA4DECE" w14:textId="77777777" w:rsidR="00AB25D4" w:rsidRPr="00AC4FBC" w:rsidRDefault="00AB25D4" w:rsidP="00AB25D4">
            <w:pPr>
              <w:pStyle w:val="TAC"/>
              <w:rPr>
                <w:rFonts w:cs="Arial"/>
                <w:bCs/>
                <w:szCs w:val="18"/>
              </w:rPr>
            </w:pPr>
            <w:r w:rsidRPr="00AC4FBC">
              <w:rPr>
                <w:rFonts w:eastAsia="Malgun Gothic" w:cs="Arial"/>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26045C47" w14:textId="77777777" w:rsidR="00AB25D4" w:rsidRPr="00AC4FBC" w:rsidRDefault="00AB25D4" w:rsidP="00AB25D4">
            <w:pPr>
              <w:pStyle w:val="TAC"/>
              <w:rPr>
                <w:rFonts w:cs="Arial"/>
                <w:bCs/>
                <w:szCs w:val="18"/>
              </w:rPr>
            </w:pPr>
            <w:r w:rsidRPr="00AC4FBC">
              <w:rPr>
                <w:rFonts w:eastAsia="Malgun Gothic" w:cs="Arial"/>
                <w:szCs w:val="18"/>
                <w:lang w:eastAsia="ko-KR"/>
              </w:rPr>
              <w:t>0.3</w:t>
            </w:r>
          </w:p>
        </w:tc>
      </w:tr>
      <w:tr w:rsidR="00AB25D4" w:rsidRPr="00AC4FBC" w14:paraId="7EBC4A28" w14:textId="77777777" w:rsidTr="00931ECD">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246E5F35" w14:textId="77777777" w:rsidR="00AB25D4" w:rsidRPr="00AC4FBC" w:rsidRDefault="00AB25D4" w:rsidP="00AB25D4">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3947367E" w14:textId="77777777" w:rsidR="00AB25D4" w:rsidRPr="00AC4FBC" w:rsidRDefault="00AB25D4" w:rsidP="00AB25D4">
            <w:pPr>
              <w:pStyle w:val="TAC"/>
              <w:rPr>
                <w:rFonts w:cs="Arial"/>
                <w:bCs/>
                <w:szCs w:val="18"/>
              </w:rPr>
            </w:pPr>
            <w:r w:rsidRPr="00AC4FBC">
              <w:rPr>
                <w:rFonts w:eastAsia="Malgun Gothic" w:cs="Arial"/>
                <w:szCs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7C024920" w14:textId="77777777" w:rsidR="00AB25D4" w:rsidRPr="00AC4FBC" w:rsidRDefault="00AB25D4" w:rsidP="00AB25D4">
            <w:pPr>
              <w:pStyle w:val="TAC"/>
              <w:rPr>
                <w:rFonts w:cs="Arial"/>
                <w:bCs/>
                <w:szCs w:val="18"/>
              </w:rPr>
            </w:pPr>
            <w:r w:rsidRPr="00AC4FBC">
              <w:rPr>
                <w:rFonts w:eastAsia="Malgun Gothic" w:cs="Arial"/>
                <w:szCs w:val="18"/>
                <w:lang w:eastAsia="ko-KR"/>
              </w:rPr>
              <w:t>0.3</w:t>
            </w:r>
          </w:p>
        </w:tc>
      </w:tr>
      <w:tr w:rsidR="00AB25D4" w:rsidRPr="00AC4FBC" w14:paraId="680BC261" w14:textId="77777777" w:rsidTr="00931ECD">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75D25A" w14:textId="77777777" w:rsidR="00AB25D4" w:rsidRPr="00AC4FBC" w:rsidRDefault="00AB25D4" w:rsidP="00AB25D4">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7B1376DF" w14:textId="77777777" w:rsidR="00AB25D4" w:rsidRPr="00AC4FBC" w:rsidRDefault="00AB25D4" w:rsidP="00AB25D4">
            <w:pPr>
              <w:pStyle w:val="TAC"/>
              <w:rPr>
                <w:rFonts w:cs="Arial"/>
                <w:bCs/>
                <w:szCs w:val="18"/>
              </w:rPr>
            </w:pPr>
            <w:r w:rsidRPr="00AC4FBC">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C44159" w14:textId="77777777" w:rsidR="00AB25D4" w:rsidRPr="00AC4FBC" w:rsidRDefault="00AB25D4" w:rsidP="00AB25D4">
            <w:pPr>
              <w:pStyle w:val="TAC"/>
              <w:rPr>
                <w:rFonts w:cs="Arial"/>
                <w:bCs/>
                <w:szCs w:val="18"/>
              </w:rPr>
            </w:pPr>
            <w:r w:rsidRPr="00AC4FBC">
              <w:rPr>
                <w:rFonts w:eastAsia="Malgun Gothic" w:cs="Arial"/>
                <w:szCs w:val="18"/>
                <w:lang w:eastAsia="ko-KR"/>
              </w:rPr>
              <w:t>0.8</w:t>
            </w:r>
          </w:p>
        </w:tc>
      </w:tr>
      <w:tr w:rsidR="00AB25D4" w:rsidRPr="00AC4FBC" w14:paraId="3C856243" w14:textId="77777777">
        <w:trPr>
          <w:jc w:val="center"/>
        </w:trPr>
        <w:tc>
          <w:tcPr>
            <w:tcW w:w="2221" w:type="dxa"/>
            <w:vMerge w:val="restart"/>
            <w:vAlign w:val="center"/>
          </w:tcPr>
          <w:p w14:paraId="6777864F" w14:textId="77777777" w:rsidR="00AB25D4" w:rsidRPr="00AC4FBC" w:rsidRDefault="00AB25D4" w:rsidP="00AB25D4">
            <w:pPr>
              <w:pStyle w:val="TAL"/>
            </w:pPr>
            <w:r w:rsidRPr="00AC4FBC">
              <w:t>DC_28-42_n78</w:t>
            </w:r>
          </w:p>
        </w:tc>
        <w:tc>
          <w:tcPr>
            <w:tcW w:w="2952" w:type="dxa"/>
            <w:vAlign w:val="center"/>
          </w:tcPr>
          <w:p w14:paraId="6F686FB2" w14:textId="77777777" w:rsidR="00AB25D4" w:rsidRPr="00AC4FBC" w:rsidRDefault="00AB25D4" w:rsidP="00AB25D4">
            <w:pPr>
              <w:pStyle w:val="TAC"/>
              <w:rPr>
                <w:rFonts w:cs="Arial"/>
              </w:rPr>
            </w:pPr>
            <w:r w:rsidRPr="00AC4FBC">
              <w:t>28</w:t>
            </w:r>
          </w:p>
        </w:tc>
        <w:tc>
          <w:tcPr>
            <w:tcW w:w="2952" w:type="dxa"/>
            <w:vAlign w:val="center"/>
          </w:tcPr>
          <w:p w14:paraId="1491E831" w14:textId="77777777" w:rsidR="00AB25D4" w:rsidRPr="00AC4FBC" w:rsidRDefault="00AB25D4" w:rsidP="00AB25D4">
            <w:pPr>
              <w:pStyle w:val="TAC"/>
              <w:rPr>
                <w:rFonts w:cs="Arial"/>
              </w:rPr>
            </w:pPr>
            <w:r w:rsidRPr="00AC4FBC">
              <w:t>0.5</w:t>
            </w:r>
          </w:p>
        </w:tc>
      </w:tr>
      <w:tr w:rsidR="00AB25D4" w:rsidRPr="00AC4FBC" w14:paraId="0FB71E77" w14:textId="77777777">
        <w:trPr>
          <w:jc w:val="center"/>
        </w:trPr>
        <w:tc>
          <w:tcPr>
            <w:tcW w:w="2221" w:type="dxa"/>
            <w:vMerge/>
            <w:vAlign w:val="center"/>
          </w:tcPr>
          <w:p w14:paraId="64178299" w14:textId="77777777" w:rsidR="00AB25D4" w:rsidRPr="00AC4FBC" w:rsidRDefault="00AB25D4" w:rsidP="00AB25D4">
            <w:pPr>
              <w:pStyle w:val="TAL"/>
            </w:pPr>
          </w:p>
        </w:tc>
        <w:tc>
          <w:tcPr>
            <w:tcW w:w="2952" w:type="dxa"/>
            <w:vAlign w:val="center"/>
          </w:tcPr>
          <w:p w14:paraId="74FA14C0" w14:textId="77777777" w:rsidR="00AB25D4" w:rsidRPr="00AC4FBC" w:rsidRDefault="00AB25D4" w:rsidP="00AB25D4">
            <w:pPr>
              <w:pStyle w:val="TAC"/>
              <w:rPr>
                <w:rFonts w:cs="Arial"/>
              </w:rPr>
            </w:pPr>
            <w:r w:rsidRPr="00AC4FBC">
              <w:t>42</w:t>
            </w:r>
          </w:p>
        </w:tc>
        <w:tc>
          <w:tcPr>
            <w:tcW w:w="2952" w:type="dxa"/>
            <w:vAlign w:val="center"/>
          </w:tcPr>
          <w:p w14:paraId="38FAFC8A" w14:textId="77777777" w:rsidR="00AB25D4" w:rsidRPr="00AC4FBC" w:rsidRDefault="00AB25D4" w:rsidP="00AB25D4">
            <w:pPr>
              <w:pStyle w:val="TAC"/>
              <w:rPr>
                <w:rFonts w:cs="Arial"/>
              </w:rPr>
            </w:pPr>
            <w:r w:rsidRPr="00AC4FBC">
              <w:t>0.8</w:t>
            </w:r>
          </w:p>
        </w:tc>
      </w:tr>
      <w:tr w:rsidR="00AB25D4" w:rsidRPr="00AC4FBC" w14:paraId="116D7384" w14:textId="77777777">
        <w:trPr>
          <w:jc w:val="center"/>
        </w:trPr>
        <w:tc>
          <w:tcPr>
            <w:tcW w:w="2221" w:type="dxa"/>
            <w:vMerge/>
            <w:vAlign w:val="center"/>
          </w:tcPr>
          <w:p w14:paraId="7F187705" w14:textId="77777777" w:rsidR="00AB25D4" w:rsidRPr="00AC4FBC" w:rsidRDefault="00AB25D4" w:rsidP="00AB25D4">
            <w:pPr>
              <w:pStyle w:val="TAL"/>
            </w:pPr>
          </w:p>
        </w:tc>
        <w:tc>
          <w:tcPr>
            <w:tcW w:w="2952" w:type="dxa"/>
            <w:vAlign w:val="center"/>
          </w:tcPr>
          <w:p w14:paraId="689AF912" w14:textId="77777777" w:rsidR="00AB25D4" w:rsidRPr="00AC4FBC" w:rsidRDefault="00AB25D4" w:rsidP="00AB25D4">
            <w:pPr>
              <w:pStyle w:val="TAC"/>
              <w:rPr>
                <w:rFonts w:cs="Arial"/>
              </w:rPr>
            </w:pPr>
            <w:r w:rsidRPr="00AC4FBC">
              <w:t>n78</w:t>
            </w:r>
          </w:p>
        </w:tc>
        <w:tc>
          <w:tcPr>
            <w:tcW w:w="2952" w:type="dxa"/>
            <w:vAlign w:val="center"/>
          </w:tcPr>
          <w:p w14:paraId="1C5203EE" w14:textId="77777777" w:rsidR="00AB25D4" w:rsidRPr="00AC4FBC" w:rsidRDefault="00AB25D4" w:rsidP="00AB25D4">
            <w:pPr>
              <w:pStyle w:val="TAC"/>
              <w:rPr>
                <w:rFonts w:cs="Arial"/>
              </w:rPr>
            </w:pPr>
            <w:r w:rsidRPr="00AC4FBC">
              <w:t>0.8</w:t>
            </w:r>
          </w:p>
        </w:tc>
      </w:tr>
      <w:tr w:rsidR="00AB25D4" w:rsidRPr="00AC4FBC" w14:paraId="082D3B10" w14:textId="77777777">
        <w:trPr>
          <w:jc w:val="center"/>
        </w:trPr>
        <w:tc>
          <w:tcPr>
            <w:tcW w:w="2221" w:type="dxa"/>
            <w:vMerge w:val="restart"/>
            <w:vAlign w:val="center"/>
          </w:tcPr>
          <w:p w14:paraId="1BAF9301" w14:textId="77777777" w:rsidR="00AB25D4" w:rsidRPr="00AC4FBC" w:rsidRDefault="00AB25D4" w:rsidP="00AB25D4">
            <w:pPr>
              <w:pStyle w:val="TAL"/>
            </w:pPr>
            <w:r w:rsidRPr="00AC4FBC">
              <w:t>DC_41-42_n78</w:t>
            </w:r>
          </w:p>
        </w:tc>
        <w:tc>
          <w:tcPr>
            <w:tcW w:w="2952" w:type="dxa"/>
            <w:vAlign w:val="center"/>
          </w:tcPr>
          <w:p w14:paraId="39A75EBC" w14:textId="77777777" w:rsidR="00AB25D4" w:rsidRPr="00AC4FBC" w:rsidRDefault="00AB25D4" w:rsidP="00AB25D4">
            <w:pPr>
              <w:pStyle w:val="TAC"/>
            </w:pPr>
            <w:r w:rsidRPr="00AC4FBC">
              <w:t>41</w:t>
            </w:r>
          </w:p>
        </w:tc>
        <w:tc>
          <w:tcPr>
            <w:tcW w:w="2952" w:type="dxa"/>
            <w:vAlign w:val="center"/>
          </w:tcPr>
          <w:p w14:paraId="64EA362D" w14:textId="77777777" w:rsidR="00AB25D4" w:rsidRPr="00AC4FBC" w:rsidRDefault="00AB25D4" w:rsidP="00AB25D4">
            <w:pPr>
              <w:pStyle w:val="TAC"/>
            </w:pPr>
            <w:r w:rsidRPr="00AC4FBC">
              <w:t>0.5</w:t>
            </w:r>
          </w:p>
        </w:tc>
      </w:tr>
      <w:tr w:rsidR="00AB25D4" w:rsidRPr="00AC4FBC" w14:paraId="0AE18AE0" w14:textId="77777777">
        <w:trPr>
          <w:jc w:val="center"/>
        </w:trPr>
        <w:tc>
          <w:tcPr>
            <w:tcW w:w="2221" w:type="dxa"/>
            <w:vMerge/>
            <w:vAlign w:val="center"/>
          </w:tcPr>
          <w:p w14:paraId="4A3F78B4" w14:textId="77777777" w:rsidR="00AB25D4" w:rsidRPr="00AC4FBC" w:rsidRDefault="00AB25D4" w:rsidP="00AB25D4">
            <w:pPr>
              <w:pStyle w:val="TAL"/>
            </w:pPr>
          </w:p>
        </w:tc>
        <w:tc>
          <w:tcPr>
            <w:tcW w:w="2952" w:type="dxa"/>
            <w:vAlign w:val="center"/>
          </w:tcPr>
          <w:p w14:paraId="00066B75" w14:textId="77777777" w:rsidR="00AB25D4" w:rsidRPr="00AC4FBC" w:rsidRDefault="00AB25D4" w:rsidP="00AB25D4">
            <w:pPr>
              <w:pStyle w:val="TAC"/>
            </w:pPr>
            <w:r w:rsidRPr="00AC4FBC">
              <w:t>42</w:t>
            </w:r>
          </w:p>
        </w:tc>
        <w:tc>
          <w:tcPr>
            <w:tcW w:w="2952" w:type="dxa"/>
            <w:vAlign w:val="center"/>
          </w:tcPr>
          <w:p w14:paraId="115527B8" w14:textId="77777777" w:rsidR="00AB25D4" w:rsidRPr="00AC4FBC" w:rsidRDefault="00AB25D4" w:rsidP="00AB25D4">
            <w:pPr>
              <w:pStyle w:val="TAC"/>
            </w:pPr>
            <w:r w:rsidRPr="00AC4FBC">
              <w:t>0.8</w:t>
            </w:r>
          </w:p>
        </w:tc>
      </w:tr>
      <w:tr w:rsidR="00AB25D4" w:rsidRPr="00AC4FBC" w14:paraId="078CCA69" w14:textId="77777777" w:rsidTr="00AB25D4">
        <w:trPr>
          <w:jc w:val="center"/>
        </w:trPr>
        <w:tc>
          <w:tcPr>
            <w:tcW w:w="2221" w:type="dxa"/>
            <w:vMerge/>
            <w:tcBorders>
              <w:bottom w:val="single" w:sz="4" w:space="0" w:color="auto"/>
            </w:tcBorders>
            <w:vAlign w:val="center"/>
          </w:tcPr>
          <w:p w14:paraId="09996A05" w14:textId="77777777" w:rsidR="00AB25D4" w:rsidRPr="00AC4FBC" w:rsidRDefault="00AB25D4" w:rsidP="00AB25D4">
            <w:pPr>
              <w:pStyle w:val="TAL"/>
            </w:pPr>
          </w:p>
        </w:tc>
        <w:tc>
          <w:tcPr>
            <w:tcW w:w="2952" w:type="dxa"/>
            <w:vAlign w:val="center"/>
          </w:tcPr>
          <w:p w14:paraId="5D84FD67" w14:textId="77777777" w:rsidR="00AB25D4" w:rsidRPr="00AC4FBC" w:rsidRDefault="00AB25D4" w:rsidP="00AB25D4">
            <w:pPr>
              <w:pStyle w:val="TAC"/>
            </w:pPr>
            <w:r w:rsidRPr="00AC4FBC">
              <w:t>n78</w:t>
            </w:r>
          </w:p>
        </w:tc>
        <w:tc>
          <w:tcPr>
            <w:tcW w:w="2952" w:type="dxa"/>
            <w:vAlign w:val="center"/>
          </w:tcPr>
          <w:p w14:paraId="51FA39EB" w14:textId="77777777" w:rsidR="00AB25D4" w:rsidRPr="00AC4FBC" w:rsidRDefault="00AB25D4" w:rsidP="00AB25D4">
            <w:pPr>
              <w:pStyle w:val="TAC"/>
            </w:pPr>
            <w:r w:rsidRPr="00AC4FBC">
              <w:t>0.8</w:t>
            </w:r>
          </w:p>
        </w:tc>
      </w:tr>
      <w:tr w:rsidR="00AB25D4" w:rsidRPr="00AC4FBC" w14:paraId="5A095901" w14:textId="77777777" w:rsidTr="00AB25D4">
        <w:trPr>
          <w:jc w:val="center"/>
        </w:trPr>
        <w:tc>
          <w:tcPr>
            <w:tcW w:w="2221" w:type="dxa"/>
            <w:tcBorders>
              <w:top w:val="single" w:sz="4" w:space="0" w:color="auto"/>
              <w:left w:val="single" w:sz="4" w:space="0" w:color="auto"/>
              <w:bottom w:val="nil"/>
              <w:right w:val="single" w:sz="4" w:space="0" w:color="auto"/>
            </w:tcBorders>
            <w:vAlign w:val="center"/>
          </w:tcPr>
          <w:p w14:paraId="208CD19B" w14:textId="77777777" w:rsidR="00AB25D4" w:rsidRPr="00AC4FBC" w:rsidRDefault="00AB25D4" w:rsidP="00AB25D4">
            <w:pPr>
              <w:pStyle w:val="TAL"/>
            </w:pPr>
          </w:p>
        </w:tc>
        <w:tc>
          <w:tcPr>
            <w:tcW w:w="2952" w:type="dxa"/>
            <w:tcBorders>
              <w:left w:val="single" w:sz="4" w:space="0" w:color="auto"/>
            </w:tcBorders>
            <w:vAlign w:val="center"/>
          </w:tcPr>
          <w:p w14:paraId="5551FAC7" w14:textId="03FEF3D0" w:rsidR="00AB25D4" w:rsidRPr="00AC4FBC" w:rsidRDefault="00AB25D4" w:rsidP="00AB25D4">
            <w:pPr>
              <w:pStyle w:val="TAC"/>
            </w:pPr>
            <w:r>
              <w:rPr>
                <w:rFonts w:eastAsia="Malgun Gothic"/>
              </w:rPr>
              <w:t>66</w:t>
            </w:r>
          </w:p>
        </w:tc>
        <w:tc>
          <w:tcPr>
            <w:tcW w:w="2952" w:type="dxa"/>
            <w:vAlign w:val="center"/>
          </w:tcPr>
          <w:p w14:paraId="450E8B78" w14:textId="66DC3732" w:rsidR="00AB25D4" w:rsidRPr="00AC4FBC" w:rsidRDefault="00AB25D4" w:rsidP="00AB25D4">
            <w:pPr>
              <w:pStyle w:val="TAC"/>
            </w:pPr>
            <w:r>
              <w:t>0.6</w:t>
            </w:r>
          </w:p>
        </w:tc>
      </w:tr>
      <w:tr w:rsidR="00AB25D4" w:rsidRPr="00AC4FBC" w14:paraId="3F271C43" w14:textId="77777777" w:rsidTr="00AB25D4">
        <w:trPr>
          <w:jc w:val="center"/>
        </w:trPr>
        <w:tc>
          <w:tcPr>
            <w:tcW w:w="2221" w:type="dxa"/>
            <w:tcBorders>
              <w:top w:val="nil"/>
              <w:left w:val="single" w:sz="4" w:space="0" w:color="auto"/>
              <w:bottom w:val="nil"/>
              <w:right w:val="single" w:sz="4" w:space="0" w:color="auto"/>
            </w:tcBorders>
            <w:vAlign w:val="center"/>
          </w:tcPr>
          <w:p w14:paraId="271CF370" w14:textId="293E61B1" w:rsidR="00AB25D4" w:rsidRPr="00AC4FBC" w:rsidRDefault="00AB25D4" w:rsidP="00AB25D4">
            <w:pPr>
              <w:pStyle w:val="TAL"/>
            </w:pPr>
            <w:r w:rsidRPr="00EF5447">
              <w:t>DC_66_n2-n77</w:t>
            </w:r>
          </w:p>
        </w:tc>
        <w:tc>
          <w:tcPr>
            <w:tcW w:w="2952" w:type="dxa"/>
            <w:tcBorders>
              <w:left w:val="single" w:sz="4" w:space="0" w:color="auto"/>
            </w:tcBorders>
            <w:vAlign w:val="center"/>
          </w:tcPr>
          <w:p w14:paraId="1CB3CFE7" w14:textId="593685B0" w:rsidR="00AB25D4" w:rsidRPr="00AC4FBC" w:rsidRDefault="00AB25D4" w:rsidP="00AB25D4">
            <w:pPr>
              <w:pStyle w:val="TAC"/>
            </w:pPr>
            <w:r>
              <w:t>n2</w:t>
            </w:r>
          </w:p>
        </w:tc>
        <w:tc>
          <w:tcPr>
            <w:tcW w:w="2952" w:type="dxa"/>
            <w:vAlign w:val="center"/>
          </w:tcPr>
          <w:p w14:paraId="393B9DF2" w14:textId="1BB3883B" w:rsidR="00AB25D4" w:rsidRPr="00AC4FBC" w:rsidRDefault="00AB25D4" w:rsidP="00AB25D4">
            <w:pPr>
              <w:pStyle w:val="TAC"/>
            </w:pPr>
            <w:r>
              <w:t>0.6</w:t>
            </w:r>
          </w:p>
        </w:tc>
      </w:tr>
      <w:tr w:rsidR="00AB25D4" w:rsidRPr="00AC4FBC" w14:paraId="68EED0C7" w14:textId="77777777" w:rsidTr="00AB25D4">
        <w:trPr>
          <w:jc w:val="center"/>
        </w:trPr>
        <w:tc>
          <w:tcPr>
            <w:tcW w:w="2221" w:type="dxa"/>
            <w:tcBorders>
              <w:top w:val="nil"/>
              <w:left w:val="single" w:sz="4" w:space="0" w:color="auto"/>
              <w:bottom w:val="single" w:sz="4" w:space="0" w:color="auto"/>
              <w:right w:val="single" w:sz="4" w:space="0" w:color="auto"/>
            </w:tcBorders>
            <w:vAlign w:val="center"/>
          </w:tcPr>
          <w:p w14:paraId="2D2D45CE" w14:textId="77777777" w:rsidR="00AB25D4" w:rsidRPr="00AC4FBC" w:rsidRDefault="00AB25D4" w:rsidP="00AB25D4">
            <w:pPr>
              <w:pStyle w:val="TAL"/>
            </w:pPr>
          </w:p>
        </w:tc>
        <w:tc>
          <w:tcPr>
            <w:tcW w:w="2952" w:type="dxa"/>
            <w:tcBorders>
              <w:left w:val="single" w:sz="4" w:space="0" w:color="auto"/>
            </w:tcBorders>
            <w:vAlign w:val="center"/>
          </w:tcPr>
          <w:p w14:paraId="3CDBBEA9" w14:textId="517E0A5C" w:rsidR="00AB25D4" w:rsidRPr="00AC4FBC" w:rsidRDefault="00AB25D4" w:rsidP="00AB25D4">
            <w:pPr>
              <w:pStyle w:val="TAC"/>
            </w:pPr>
            <w:r w:rsidRPr="00AC4FBC">
              <w:t>n7</w:t>
            </w:r>
            <w:r>
              <w:t>7</w:t>
            </w:r>
          </w:p>
        </w:tc>
        <w:tc>
          <w:tcPr>
            <w:tcW w:w="2952" w:type="dxa"/>
            <w:vAlign w:val="center"/>
          </w:tcPr>
          <w:p w14:paraId="552E3688" w14:textId="6B605DD6" w:rsidR="00AB25D4" w:rsidRPr="00AC4FBC" w:rsidRDefault="00AB25D4" w:rsidP="00AB25D4">
            <w:pPr>
              <w:pStyle w:val="TAC"/>
            </w:pPr>
            <w:r>
              <w:t>0.8</w:t>
            </w:r>
          </w:p>
        </w:tc>
      </w:tr>
      <w:tr w:rsidR="00AB25D4" w:rsidRPr="00AC4FBC" w14:paraId="50D20C50" w14:textId="77777777" w:rsidTr="00AB25D4">
        <w:trPr>
          <w:jc w:val="center"/>
        </w:trPr>
        <w:tc>
          <w:tcPr>
            <w:tcW w:w="2221" w:type="dxa"/>
            <w:tcBorders>
              <w:top w:val="single" w:sz="4" w:space="0" w:color="auto"/>
              <w:bottom w:val="nil"/>
            </w:tcBorders>
            <w:vAlign w:val="center"/>
          </w:tcPr>
          <w:p w14:paraId="1D7731B2" w14:textId="77777777" w:rsidR="00AB25D4" w:rsidRPr="00AC4FBC" w:rsidRDefault="00AB25D4" w:rsidP="00AB25D4">
            <w:pPr>
              <w:pStyle w:val="TAL"/>
            </w:pPr>
          </w:p>
        </w:tc>
        <w:tc>
          <w:tcPr>
            <w:tcW w:w="2952" w:type="dxa"/>
            <w:vAlign w:val="center"/>
          </w:tcPr>
          <w:p w14:paraId="00BA2FC4" w14:textId="6AFCC297" w:rsidR="00AB25D4" w:rsidRPr="00AC4FBC" w:rsidRDefault="00AB25D4" w:rsidP="00AB25D4">
            <w:pPr>
              <w:pStyle w:val="TAC"/>
            </w:pPr>
            <w:r>
              <w:rPr>
                <w:rFonts w:eastAsia="Malgun Gothic"/>
              </w:rPr>
              <w:t>66</w:t>
            </w:r>
          </w:p>
        </w:tc>
        <w:tc>
          <w:tcPr>
            <w:tcW w:w="2952" w:type="dxa"/>
            <w:vAlign w:val="center"/>
          </w:tcPr>
          <w:p w14:paraId="01C72B3A" w14:textId="7DC211C3" w:rsidR="00AB25D4" w:rsidRPr="00AC4FBC" w:rsidRDefault="00AB25D4" w:rsidP="00AB25D4">
            <w:pPr>
              <w:pStyle w:val="TAC"/>
            </w:pPr>
            <w:r>
              <w:t>0.6</w:t>
            </w:r>
          </w:p>
        </w:tc>
      </w:tr>
      <w:tr w:rsidR="00AB25D4" w:rsidRPr="00AC4FBC" w14:paraId="4C978F28" w14:textId="77777777" w:rsidTr="00AB25D4">
        <w:trPr>
          <w:jc w:val="center"/>
        </w:trPr>
        <w:tc>
          <w:tcPr>
            <w:tcW w:w="2221" w:type="dxa"/>
            <w:tcBorders>
              <w:top w:val="nil"/>
              <w:left w:val="single" w:sz="4" w:space="0" w:color="auto"/>
              <w:bottom w:val="nil"/>
              <w:right w:val="single" w:sz="4" w:space="0" w:color="auto"/>
            </w:tcBorders>
            <w:vAlign w:val="center"/>
          </w:tcPr>
          <w:p w14:paraId="1BB743D6" w14:textId="1930703C" w:rsidR="00AB25D4" w:rsidRPr="00AC4FBC" w:rsidRDefault="00AB25D4" w:rsidP="00AB25D4">
            <w:pPr>
              <w:pStyle w:val="TAL"/>
            </w:pPr>
            <w:r w:rsidRPr="00EF5447">
              <w:t>DC_66_n5-n77</w:t>
            </w:r>
          </w:p>
        </w:tc>
        <w:tc>
          <w:tcPr>
            <w:tcW w:w="2952" w:type="dxa"/>
            <w:tcBorders>
              <w:left w:val="single" w:sz="4" w:space="0" w:color="auto"/>
            </w:tcBorders>
            <w:vAlign w:val="center"/>
          </w:tcPr>
          <w:p w14:paraId="60B2201D" w14:textId="724E7427" w:rsidR="00AB25D4" w:rsidRPr="00AC4FBC" w:rsidRDefault="00AB25D4" w:rsidP="00AB25D4">
            <w:pPr>
              <w:pStyle w:val="TAC"/>
            </w:pPr>
            <w:r>
              <w:t>n5</w:t>
            </w:r>
          </w:p>
        </w:tc>
        <w:tc>
          <w:tcPr>
            <w:tcW w:w="2952" w:type="dxa"/>
            <w:vAlign w:val="center"/>
          </w:tcPr>
          <w:p w14:paraId="2C86DB4B" w14:textId="46CAEB83" w:rsidR="00AB25D4" w:rsidRPr="00AC4FBC" w:rsidRDefault="00AB25D4" w:rsidP="00AB25D4">
            <w:pPr>
              <w:pStyle w:val="TAC"/>
            </w:pPr>
            <w:r>
              <w:t>0.3</w:t>
            </w:r>
          </w:p>
        </w:tc>
      </w:tr>
      <w:tr w:rsidR="00AB25D4" w:rsidRPr="00AC4FBC" w14:paraId="48B36120" w14:textId="77777777" w:rsidTr="00AB25D4">
        <w:trPr>
          <w:jc w:val="center"/>
        </w:trPr>
        <w:tc>
          <w:tcPr>
            <w:tcW w:w="2221" w:type="dxa"/>
            <w:tcBorders>
              <w:top w:val="nil"/>
            </w:tcBorders>
            <w:vAlign w:val="center"/>
          </w:tcPr>
          <w:p w14:paraId="67455876" w14:textId="77777777" w:rsidR="00AB25D4" w:rsidRPr="00AC4FBC" w:rsidRDefault="00AB25D4" w:rsidP="00AB25D4">
            <w:pPr>
              <w:pStyle w:val="TAL"/>
            </w:pPr>
          </w:p>
        </w:tc>
        <w:tc>
          <w:tcPr>
            <w:tcW w:w="2952" w:type="dxa"/>
            <w:vAlign w:val="center"/>
          </w:tcPr>
          <w:p w14:paraId="6A5F9E13" w14:textId="71B9D76E" w:rsidR="00AB25D4" w:rsidRPr="00AC4FBC" w:rsidRDefault="00AB25D4" w:rsidP="00AB25D4">
            <w:pPr>
              <w:pStyle w:val="TAC"/>
            </w:pPr>
            <w:r w:rsidRPr="00AC4FBC">
              <w:t>n7</w:t>
            </w:r>
            <w:r>
              <w:t>7</w:t>
            </w:r>
          </w:p>
        </w:tc>
        <w:tc>
          <w:tcPr>
            <w:tcW w:w="2952" w:type="dxa"/>
            <w:vAlign w:val="center"/>
          </w:tcPr>
          <w:p w14:paraId="71403EBA" w14:textId="018A84CF" w:rsidR="00AB25D4" w:rsidRPr="00AC4FBC" w:rsidRDefault="00AB25D4" w:rsidP="00AB25D4">
            <w:pPr>
              <w:pStyle w:val="TAC"/>
            </w:pPr>
            <w:r>
              <w:t>0.8</w:t>
            </w:r>
          </w:p>
        </w:tc>
      </w:tr>
      <w:tr w:rsidR="00AB25D4" w:rsidRPr="00AC4FBC" w14:paraId="4F60D683" w14:textId="77777777">
        <w:trPr>
          <w:jc w:val="center"/>
        </w:trPr>
        <w:tc>
          <w:tcPr>
            <w:tcW w:w="2221" w:type="dxa"/>
            <w:vMerge w:val="restart"/>
            <w:vAlign w:val="center"/>
          </w:tcPr>
          <w:p w14:paraId="0029B3E2" w14:textId="66A5345E" w:rsidR="00AB25D4" w:rsidRPr="00AC4FBC" w:rsidRDefault="00AB25D4" w:rsidP="00AB25D4">
            <w:pPr>
              <w:pStyle w:val="TAL"/>
            </w:pPr>
            <w:r w:rsidRPr="00AC4FBC">
              <w:t>DC_66-(n)71</w:t>
            </w:r>
          </w:p>
        </w:tc>
        <w:tc>
          <w:tcPr>
            <w:tcW w:w="2952" w:type="dxa"/>
            <w:vAlign w:val="center"/>
          </w:tcPr>
          <w:p w14:paraId="5AE69A99" w14:textId="77777777" w:rsidR="00AB25D4" w:rsidRPr="00AC4FBC" w:rsidRDefault="00AB25D4" w:rsidP="00AB25D4">
            <w:pPr>
              <w:pStyle w:val="TAC"/>
            </w:pPr>
            <w:r w:rsidRPr="00AC4FBC">
              <w:t>66</w:t>
            </w:r>
          </w:p>
        </w:tc>
        <w:tc>
          <w:tcPr>
            <w:tcW w:w="2952" w:type="dxa"/>
            <w:vAlign w:val="center"/>
          </w:tcPr>
          <w:p w14:paraId="5BC5D3F2" w14:textId="77777777" w:rsidR="00AB25D4" w:rsidRPr="00AC4FBC" w:rsidRDefault="00AB25D4" w:rsidP="00AB25D4">
            <w:pPr>
              <w:pStyle w:val="TAC"/>
            </w:pPr>
            <w:r w:rsidRPr="00AC4FBC">
              <w:t>0.3</w:t>
            </w:r>
          </w:p>
        </w:tc>
      </w:tr>
      <w:tr w:rsidR="00AB25D4" w:rsidRPr="00AC4FBC" w14:paraId="1105F9B8" w14:textId="77777777">
        <w:trPr>
          <w:jc w:val="center"/>
        </w:trPr>
        <w:tc>
          <w:tcPr>
            <w:tcW w:w="2221" w:type="dxa"/>
            <w:vMerge/>
            <w:vAlign w:val="center"/>
          </w:tcPr>
          <w:p w14:paraId="51123322" w14:textId="77777777" w:rsidR="00AB25D4" w:rsidRPr="00AC4FBC" w:rsidRDefault="00AB25D4" w:rsidP="00AB25D4">
            <w:pPr>
              <w:pStyle w:val="TAL"/>
            </w:pPr>
          </w:p>
        </w:tc>
        <w:tc>
          <w:tcPr>
            <w:tcW w:w="2952" w:type="dxa"/>
            <w:vAlign w:val="center"/>
          </w:tcPr>
          <w:p w14:paraId="42408D7F" w14:textId="77777777" w:rsidR="00AB25D4" w:rsidRPr="00AC4FBC" w:rsidRDefault="00AB25D4" w:rsidP="00AB25D4">
            <w:pPr>
              <w:pStyle w:val="TAC"/>
            </w:pPr>
            <w:r w:rsidRPr="00AC4FBC">
              <w:t>71</w:t>
            </w:r>
          </w:p>
        </w:tc>
        <w:tc>
          <w:tcPr>
            <w:tcW w:w="2952" w:type="dxa"/>
            <w:vMerge w:val="restart"/>
            <w:vAlign w:val="center"/>
          </w:tcPr>
          <w:p w14:paraId="41811B6D" w14:textId="77777777" w:rsidR="00AB25D4" w:rsidRPr="00AC4FBC" w:rsidRDefault="00AB25D4" w:rsidP="00AB25D4">
            <w:pPr>
              <w:pStyle w:val="TAC"/>
            </w:pPr>
            <w:r w:rsidRPr="00AC4FBC">
              <w:t>0.3</w:t>
            </w:r>
          </w:p>
        </w:tc>
      </w:tr>
      <w:tr w:rsidR="00AB25D4" w:rsidRPr="00AC4FBC" w14:paraId="540317E4" w14:textId="77777777">
        <w:trPr>
          <w:jc w:val="center"/>
        </w:trPr>
        <w:tc>
          <w:tcPr>
            <w:tcW w:w="2221" w:type="dxa"/>
            <w:vMerge/>
            <w:vAlign w:val="center"/>
          </w:tcPr>
          <w:p w14:paraId="2D49C882" w14:textId="77777777" w:rsidR="00AB25D4" w:rsidRPr="00AC4FBC" w:rsidRDefault="00AB25D4" w:rsidP="00AB25D4">
            <w:pPr>
              <w:pStyle w:val="TAL"/>
            </w:pPr>
          </w:p>
        </w:tc>
        <w:tc>
          <w:tcPr>
            <w:tcW w:w="2952" w:type="dxa"/>
            <w:vAlign w:val="center"/>
          </w:tcPr>
          <w:p w14:paraId="029DF3B4" w14:textId="77777777" w:rsidR="00AB25D4" w:rsidRPr="00AC4FBC" w:rsidRDefault="00AB25D4" w:rsidP="00AB25D4">
            <w:pPr>
              <w:pStyle w:val="TAC"/>
            </w:pPr>
            <w:r w:rsidRPr="00AC4FBC">
              <w:t>n71</w:t>
            </w:r>
          </w:p>
        </w:tc>
        <w:tc>
          <w:tcPr>
            <w:tcW w:w="2952" w:type="dxa"/>
            <w:vMerge/>
            <w:vAlign w:val="center"/>
          </w:tcPr>
          <w:p w14:paraId="009AF704" w14:textId="77777777" w:rsidR="00AB25D4" w:rsidRPr="00AC4FBC" w:rsidRDefault="00AB25D4" w:rsidP="00AB25D4">
            <w:pPr>
              <w:pStyle w:val="TAC"/>
            </w:pPr>
          </w:p>
        </w:tc>
      </w:tr>
      <w:tr w:rsidR="00AB25D4" w:rsidRPr="00AC4FBC" w14:paraId="22379F2C" w14:textId="77777777">
        <w:trPr>
          <w:jc w:val="center"/>
        </w:trPr>
        <w:tc>
          <w:tcPr>
            <w:tcW w:w="8125" w:type="dxa"/>
            <w:gridSpan w:val="3"/>
            <w:vAlign w:val="center"/>
          </w:tcPr>
          <w:p w14:paraId="7269717C" w14:textId="77777777" w:rsidR="00AB25D4" w:rsidRPr="00AC4FBC" w:rsidRDefault="00AB25D4" w:rsidP="00AB25D4">
            <w:pPr>
              <w:pStyle w:val="TAN"/>
            </w:pPr>
            <w:r w:rsidRPr="00AC4FBC">
              <w:lastRenderedPageBreak/>
              <w:t>NOTE 1:</w:t>
            </w:r>
            <w:r w:rsidRPr="00AC4FBC">
              <w:tab/>
              <w:t>The requirement is applied for UE transmitting on the frequency range of 2545-2690 MHz.</w:t>
            </w:r>
          </w:p>
          <w:p w14:paraId="5E3B1252" w14:textId="77777777" w:rsidR="00AB25D4" w:rsidRPr="00AC4FBC" w:rsidRDefault="00AB25D4" w:rsidP="00AB25D4">
            <w:pPr>
              <w:keepNext/>
              <w:keepLines/>
              <w:spacing w:after="0"/>
              <w:ind w:left="851" w:hanging="851"/>
              <w:rPr>
                <w:rFonts w:ascii="Arial" w:hAnsi="Arial"/>
                <w:sz w:val="18"/>
              </w:rPr>
            </w:pPr>
            <w:r w:rsidRPr="00AC4FBC">
              <w:t>NOTE 2:</w:t>
            </w:r>
            <w:r w:rsidRPr="00AC4FBC">
              <w:tab/>
              <w:t>The requirement is applied for UE transmitting on the frequency range of 2496-2545 MHz.</w:t>
            </w:r>
          </w:p>
          <w:p w14:paraId="1B3AB2E0" w14:textId="77777777" w:rsidR="00AB25D4" w:rsidRPr="00AC4FBC" w:rsidRDefault="00AB25D4" w:rsidP="00AB25D4">
            <w:pPr>
              <w:pStyle w:val="TAN"/>
              <w:rPr>
                <w:rFonts w:cs="Arial"/>
                <w:szCs w:val="18"/>
              </w:rPr>
            </w:pPr>
            <w:r w:rsidRPr="00AC4FBC">
              <w:rPr>
                <w:rFonts w:cs="Arial"/>
                <w:szCs w:val="18"/>
              </w:rPr>
              <w:t>NOTE 3:</w:t>
            </w:r>
            <w:r w:rsidRPr="00AC4FBC">
              <w:rPr>
                <w:rFonts w:cs="Arial"/>
                <w:szCs w:val="18"/>
              </w:rPr>
              <w:tab/>
            </w:r>
            <w:r w:rsidRPr="00AC4FBC">
              <w:rPr>
                <w:rFonts w:cs="Arial"/>
                <w:szCs w:val="18"/>
                <w:lang w:eastAsia="zh-CN"/>
              </w:rPr>
              <w:t>The requirement</w:t>
            </w:r>
            <w:r w:rsidRPr="00AC4FBC">
              <w:rPr>
                <w:rFonts w:cs="Arial"/>
                <w:szCs w:val="18"/>
              </w:rPr>
              <w:t xml:space="preserve"> is applied for UE transmitting on the frequency range of 25</w:t>
            </w:r>
            <w:r w:rsidRPr="00AC4FBC">
              <w:rPr>
                <w:rFonts w:cs="Arial"/>
                <w:szCs w:val="18"/>
                <w:lang w:eastAsia="zh-CN"/>
              </w:rPr>
              <w:t>1</w:t>
            </w:r>
            <w:r w:rsidRPr="00AC4FBC">
              <w:rPr>
                <w:rFonts w:cs="Arial"/>
                <w:szCs w:val="18"/>
              </w:rPr>
              <w:t>5 – 26</w:t>
            </w:r>
            <w:r w:rsidRPr="00AC4FBC">
              <w:rPr>
                <w:rFonts w:cs="Arial"/>
                <w:szCs w:val="18"/>
                <w:lang w:eastAsia="zh-CN"/>
              </w:rPr>
              <w:t>90 </w:t>
            </w:r>
            <w:r w:rsidRPr="00AC4FBC">
              <w:rPr>
                <w:rFonts w:cs="Arial"/>
                <w:szCs w:val="18"/>
              </w:rPr>
              <w:t>MHz.</w:t>
            </w:r>
          </w:p>
          <w:p w14:paraId="5233A46C" w14:textId="35ED021C" w:rsidR="00AB25D4" w:rsidRPr="00AC4FBC" w:rsidRDefault="00AB25D4" w:rsidP="00AB25D4">
            <w:pPr>
              <w:pStyle w:val="TAN"/>
            </w:pPr>
            <w:r w:rsidRPr="00AC4FBC">
              <w:rPr>
                <w:rFonts w:cs="Arial"/>
              </w:rPr>
              <w:t>NOTE 4:</w:t>
            </w:r>
            <w:r w:rsidRPr="00AC4FBC">
              <w:rPr>
                <w:rFonts w:cs="Arial"/>
                <w:lang w:eastAsia="ja-JP"/>
              </w:rPr>
              <w:tab/>
            </w:r>
            <w:r w:rsidRPr="00AC4FBC">
              <w:rPr>
                <w:rFonts w:cs="Arial"/>
                <w:lang w:eastAsia="zh-CN"/>
              </w:rPr>
              <w:t>The requirement</w:t>
            </w:r>
            <w:r w:rsidRPr="00AC4FBC">
              <w:rPr>
                <w:rFonts w:cs="Arial"/>
              </w:rPr>
              <w:t xml:space="preserve"> is applied for UE transmitting on the frequency range of 2496 – 25</w:t>
            </w:r>
            <w:r w:rsidRPr="00AC4FBC">
              <w:rPr>
                <w:rFonts w:cs="Arial"/>
                <w:lang w:eastAsia="zh-CN"/>
              </w:rPr>
              <w:t>1</w:t>
            </w:r>
            <w:r w:rsidRPr="00AC4FBC">
              <w:rPr>
                <w:rFonts w:cs="Arial"/>
              </w:rPr>
              <w:t>5 MHz.</w:t>
            </w:r>
          </w:p>
        </w:tc>
      </w:tr>
    </w:tbl>
    <w:p w14:paraId="4AE22FF4" w14:textId="77777777" w:rsidR="00AB2B30" w:rsidRPr="00AC4FBC" w:rsidRDefault="00AB2B30"/>
    <w:p w14:paraId="62567CBB" w14:textId="7BAB75FE" w:rsidR="00AB2B30" w:rsidRPr="00AC4FBC" w:rsidRDefault="006A7121" w:rsidP="001550BB">
      <w:pPr>
        <w:pStyle w:val="H6"/>
      </w:pPr>
      <w:bookmarkStart w:id="3200" w:name="_CR6_2B_4_2_3_3"/>
      <w:r w:rsidRPr="00AC4FBC">
        <w:lastRenderedPageBreak/>
        <w:t>6.2B.4.2.3.3</w:t>
      </w:r>
      <w:r w:rsidRPr="00AC4FBC">
        <w:tab/>
        <w:t>ΔTIB,c for EN-DC four bands</w:t>
      </w:r>
    </w:p>
    <w:p w14:paraId="2AFBEAA6" w14:textId="77777777" w:rsidR="00AB2B30" w:rsidRPr="00AC4FBC" w:rsidRDefault="006A7121">
      <w:pPr>
        <w:pStyle w:val="TH"/>
      </w:pPr>
      <w:bookmarkStart w:id="3201" w:name="_CRTable6_2B_4_2_3_31"/>
      <w:bookmarkEnd w:id="3200"/>
      <w:r w:rsidRPr="00AC4FBC">
        <w:t xml:space="preserve">Table </w:t>
      </w:r>
      <w:bookmarkEnd w:id="3201"/>
      <w:r w:rsidRPr="00AC4FBC">
        <w:t>6.2B.4.2.3.3-1: ΔT</w:t>
      </w:r>
      <w:r w:rsidRPr="00AC4FBC">
        <w:rPr>
          <w:vertAlign w:val="subscript"/>
        </w:rPr>
        <w:t>IB,c</w:t>
      </w:r>
      <w:r w:rsidRPr="00AC4FBC">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B2B30" w:rsidRPr="00AC4FBC" w14:paraId="1C2FD6D0" w14:textId="77777777">
        <w:trPr>
          <w:tblHeader/>
          <w:jc w:val="center"/>
        </w:trPr>
        <w:tc>
          <w:tcPr>
            <w:tcW w:w="2336" w:type="dxa"/>
          </w:tcPr>
          <w:p w14:paraId="1D65BE8B" w14:textId="77777777" w:rsidR="00AB2B30" w:rsidRPr="00AC4FBC" w:rsidRDefault="006A7121">
            <w:pPr>
              <w:pStyle w:val="TAH"/>
            </w:pPr>
            <w:r w:rsidRPr="00AC4FBC">
              <w:lastRenderedPageBreak/>
              <w:t>Inter-band EN-DC configuration</w:t>
            </w:r>
          </w:p>
        </w:tc>
        <w:tc>
          <w:tcPr>
            <w:tcW w:w="2952" w:type="dxa"/>
          </w:tcPr>
          <w:p w14:paraId="634BA4F9" w14:textId="77777777" w:rsidR="00AB2B30" w:rsidRPr="00AC4FBC" w:rsidRDefault="006A7121">
            <w:pPr>
              <w:pStyle w:val="TAH"/>
            </w:pPr>
            <w:r w:rsidRPr="00AC4FBC">
              <w:t>E-UTRA or NR Band</w:t>
            </w:r>
          </w:p>
        </w:tc>
        <w:tc>
          <w:tcPr>
            <w:tcW w:w="2952" w:type="dxa"/>
          </w:tcPr>
          <w:p w14:paraId="6804D36C" w14:textId="77777777" w:rsidR="00AB2B30" w:rsidRPr="00AC4FBC" w:rsidRDefault="006A7121">
            <w:pPr>
              <w:pStyle w:val="TAH"/>
            </w:pPr>
            <w:r w:rsidRPr="00AC4FBC">
              <w:t>ΔT</w:t>
            </w:r>
            <w:r w:rsidRPr="00AC4FBC">
              <w:rPr>
                <w:vertAlign w:val="subscript"/>
              </w:rPr>
              <w:t>IB,c</w:t>
            </w:r>
            <w:r w:rsidRPr="00AC4FBC">
              <w:t xml:space="preserve"> (dB)</w:t>
            </w:r>
          </w:p>
        </w:tc>
      </w:tr>
      <w:tr w:rsidR="00AB2B30" w:rsidRPr="00AC4FBC" w14:paraId="4505D9AD" w14:textId="77777777">
        <w:trPr>
          <w:jc w:val="center"/>
        </w:trPr>
        <w:tc>
          <w:tcPr>
            <w:tcW w:w="2336" w:type="dxa"/>
            <w:vMerge w:val="restart"/>
            <w:vAlign w:val="center"/>
          </w:tcPr>
          <w:p w14:paraId="708E0185" w14:textId="77777777" w:rsidR="00AB2B30" w:rsidRPr="00AC4FBC" w:rsidRDefault="006A7121">
            <w:pPr>
              <w:pStyle w:val="TAL"/>
            </w:pPr>
            <w:r w:rsidRPr="00AC4FBC">
              <w:t>DC_1-3-7_n28</w:t>
            </w:r>
          </w:p>
        </w:tc>
        <w:tc>
          <w:tcPr>
            <w:tcW w:w="2952" w:type="dxa"/>
          </w:tcPr>
          <w:p w14:paraId="12DD3139" w14:textId="77777777" w:rsidR="00AB2B30" w:rsidRPr="00AC4FBC" w:rsidRDefault="006A7121">
            <w:pPr>
              <w:pStyle w:val="TAC"/>
              <w:rPr>
                <w:szCs w:val="18"/>
              </w:rPr>
            </w:pPr>
            <w:r w:rsidRPr="00AC4FBC">
              <w:rPr>
                <w:lang w:eastAsia="zh-TW"/>
              </w:rPr>
              <w:t>1</w:t>
            </w:r>
          </w:p>
        </w:tc>
        <w:tc>
          <w:tcPr>
            <w:tcW w:w="2952" w:type="dxa"/>
            <w:vAlign w:val="center"/>
          </w:tcPr>
          <w:p w14:paraId="4AB60C62" w14:textId="77777777" w:rsidR="00AB2B30" w:rsidRPr="00AC4FBC" w:rsidRDefault="006A7121">
            <w:pPr>
              <w:pStyle w:val="TAC"/>
              <w:rPr>
                <w:szCs w:val="18"/>
              </w:rPr>
            </w:pPr>
            <w:r w:rsidRPr="00AC4FBC">
              <w:rPr>
                <w:rFonts w:eastAsia="Malgun Gothic"/>
              </w:rPr>
              <w:t>0.6</w:t>
            </w:r>
          </w:p>
        </w:tc>
      </w:tr>
      <w:tr w:rsidR="00AB2B30" w:rsidRPr="00AC4FBC" w14:paraId="47710205" w14:textId="77777777">
        <w:trPr>
          <w:jc w:val="center"/>
        </w:trPr>
        <w:tc>
          <w:tcPr>
            <w:tcW w:w="2336" w:type="dxa"/>
            <w:vMerge/>
            <w:vAlign w:val="center"/>
          </w:tcPr>
          <w:p w14:paraId="0C7CA608" w14:textId="77777777" w:rsidR="00AB2B30" w:rsidRPr="00AC4FBC" w:rsidRDefault="00AB2B30">
            <w:pPr>
              <w:pStyle w:val="TAL"/>
            </w:pPr>
          </w:p>
        </w:tc>
        <w:tc>
          <w:tcPr>
            <w:tcW w:w="2952" w:type="dxa"/>
          </w:tcPr>
          <w:p w14:paraId="24FA2EC4" w14:textId="77777777" w:rsidR="00AB2B30" w:rsidRPr="00AC4FBC" w:rsidRDefault="006A7121">
            <w:pPr>
              <w:pStyle w:val="TAC"/>
              <w:rPr>
                <w:szCs w:val="18"/>
              </w:rPr>
            </w:pPr>
            <w:r w:rsidRPr="00AC4FBC">
              <w:rPr>
                <w:lang w:eastAsia="zh-TW"/>
              </w:rPr>
              <w:t>3</w:t>
            </w:r>
          </w:p>
        </w:tc>
        <w:tc>
          <w:tcPr>
            <w:tcW w:w="2952" w:type="dxa"/>
            <w:vAlign w:val="center"/>
          </w:tcPr>
          <w:p w14:paraId="2CE0CEF9" w14:textId="77777777" w:rsidR="00AB2B30" w:rsidRPr="00AC4FBC" w:rsidRDefault="006A7121">
            <w:pPr>
              <w:pStyle w:val="TAC"/>
              <w:rPr>
                <w:szCs w:val="18"/>
              </w:rPr>
            </w:pPr>
            <w:r w:rsidRPr="00AC4FBC">
              <w:rPr>
                <w:rFonts w:eastAsia="Malgun Gothic"/>
              </w:rPr>
              <w:t>0.6</w:t>
            </w:r>
          </w:p>
        </w:tc>
      </w:tr>
      <w:tr w:rsidR="00AB2B30" w:rsidRPr="00AC4FBC" w14:paraId="52A77A4E" w14:textId="77777777">
        <w:trPr>
          <w:jc w:val="center"/>
        </w:trPr>
        <w:tc>
          <w:tcPr>
            <w:tcW w:w="2336" w:type="dxa"/>
            <w:vMerge/>
            <w:vAlign w:val="center"/>
          </w:tcPr>
          <w:p w14:paraId="5567524E" w14:textId="77777777" w:rsidR="00AB2B30" w:rsidRPr="00AC4FBC" w:rsidRDefault="00AB2B30">
            <w:pPr>
              <w:pStyle w:val="TAL"/>
            </w:pPr>
          </w:p>
        </w:tc>
        <w:tc>
          <w:tcPr>
            <w:tcW w:w="2952" w:type="dxa"/>
          </w:tcPr>
          <w:p w14:paraId="77CD6807" w14:textId="77777777" w:rsidR="00AB2B30" w:rsidRPr="00AC4FBC" w:rsidRDefault="006A7121">
            <w:pPr>
              <w:pStyle w:val="TAC"/>
              <w:rPr>
                <w:szCs w:val="18"/>
              </w:rPr>
            </w:pPr>
            <w:r w:rsidRPr="00AC4FBC">
              <w:rPr>
                <w:lang w:eastAsia="zh-TW"/>
              </w:rPr>
              <w:t>7</w:t>
            </w:r>
          </w:p>
        </w:tc>
        <w:tc>
          <w:tcPr>
            <w:tcW w:w="2952" w:type="dxa"/>
            <w:vAlign w:val="center"/>
          </w:tcPr>
          <w:p w14:paraId="1E1CD1C0" w14:textId="77777777" w:rsidR="00AB2B30" w:rsidRPr="00AC4FBC" w:rsidRDefault="006A7121">
            <w:pPr>
              <w:pStyle w:val="TAC"/>
              <w:rPr>
                <w:szCs w:val="18"/>
              </w:rPr>
            </w:pPr>
            <w:r w:rsidRPr="00AC4FBC">
              <w:rPr>
                <w:rFonts w:eastAsia="Malgun Gothic"/>
              </w:rPr>
              <w:t>0.6</w:t>
            </w:r>
          </w:p>
        </w:tc>
      </w:tr>
      <w:tr w:rsidR="00AB2B30" w:rsidRPr="00AC4FBC" w14:paraId="39C470D0" w14:textId="77777777">
        <w:trPr>
          <w:jc w:val="center"/>
        </w:trPr>
        <w:tc>
          <w:tcPr>
            <w:tcW w:w="2336" w:type="dxa"/>
            <w:vMerge/>
            <w:vAlign w:val="center"/>
          </w:tcPr>
          <w:p w14:paraId="7E0BEE14" w14:textId="77777777" w:rsidR="00AB2B30" w:rsidRPr="00AC4FBC" w:rsidRDefault="00AB2B30">
            <w:pPr>
              <w:pStyle w:val="TAL"/>
            </w:pPr>
          </w:p>
        </w:tc>
        <w:tc>
          <w:tcPr>
            <w:tcW w:w="2952" w:type="dxa"/>
          </w:tcPr>
          <w:p w14:paraId="2AB97D1D" w14:textId="77777777" w:rsidR="00AB2B30" w:rsidRPr="00AC4FBC" w:rsidRDefault="006A7121">
            <w:pPr>
              <w:pStyle w:val="TAC"/>
              <w:rPr>
                <w:szCs w:val="18"/>
              </w:rPr>
            </w:pPr>
            <w:r w:rsidRPr="00AC4FBC">
              <w:t>n</w:t>
            </w:r>
            <w:r w:rsidRPr="00AC4FBC">
              <w:rPr>
                <w:lang w:eastAsia="zh-TW"/>
              </w:rPr>
              <w:t>28</w:t>
            </w:r>
          </w:p>
        </w:tc>
        <w:tc>
          <w:tcPr>
            <w:tcW w:w="2952" w:type="dxa"/>
            <w:vAlign w:val="center"/>
          </w:tcPr>
          <w:p w14:paraId="29018127" w14:textId="77777777" w:rsidR="00AB2B30" w:rsidRPr="00AC4FBC" w:rsidRDefault="006A7121">
            <w:pPr>
              <w:pStyle w:val="TAC"/>
              <w:rPr>
                <w:szCs w:val="18"/>
              </w:rPr>
            </w:pPr>
            <w:r w:rsidRPr="00AC4FBC">
              <w:rPr>
                <w:rFonts w:eastAsia="Malgun Gothic"/>
              </w:rPr>
              <w:t>0.6</w:t>
            </w:r>
          </w:p>
        </w:tc>
      </w:tr>
      <w:tr w:rsidR="00AB2B30" w:rsidRPr="00AC4FBC" w14:paraId="6DBD5E6E" w14:textId="77777777">
        <w:trPr>
          <w:jc w:val="center"/>
        </w:trPr>
        <w:tc>
          <w:tcPr>
            <w:tcW w:w="2336" w:type="dxa"/>
            <w:vMerge w:val="restart"/>
            <w:vAlign w:val="center"/>
          </w:tcPr>
          <w:p w14:paraId="72629D81" w14:textId="5138A3EE" w:rsidR="00AB2B30" w:rsidRPr="00AC4FBC" w:rsidRDefault="006A7121" w:rsidP="00AB5139">
            <w:pPr>
              <w:pStyle w:val="TAL"/>
            </w:pPr>
            <w:r w:rsidRPr="00AC4FBC">
              <w:t>DC_1-3-7_n78</w:t>
            </w:r>
          </w:p>
        </w:tc>
        <w:tc>
          <w:tcPr>
            <w:tcW w:w="2952" w:type="dxa"/>
          </w:tcPr>
          <w:p w14:paraId="4C4154ED" w14:textId="77777777" w:rsidR="00AB2B30" w:rsidRPr="00AC4FBC" w:rsidRDefault="006A7121">
            <w:pPr>
              <w:pStyle w:val="TAC"/>
            </w:pPr>
            <w:r w:rsidRPr="00AC4FBC">
              <w:t>1</w:t>
            </w:r>
          </w:p>
        </w:tc>
        <w:tc>
          <w:tcPr>
            <w:tcW w:w="2952" w:type="dxa"/>
            <w:vAlign w:val="center"/>
          </w:tcPr>
          <w:p w14:paraId="0163D3B4" w14:textId="77777777" w:rsidR="00AB2B30" w:rsidRPr="00AC4FBC" w:rsidRDefault="006A7121">
            <w:pPr>
              <w:pStyle w:val="TAC"/>
            </w:pPr>
            <w:r w:rsidRPr="00AC4FBC">
              <w:t>0.7</w:t>
            </w:r>
          </w:p>
        </w:tc>
      </w:tr>
      <w:tr w:rsidR="00AB2B30" w:rsidRPr="00AC4FBC" w14:paraId="0A9CD506" w14:textId="77777777">
        <w:trPr>
          <w:jc w:val="center"/>
        </w:trPr>
        <w:tc>
          <w:tcPr>
            <w:tcW w:w="2336" w:type="dxa"/>
            <w:vMerge/>
            <w:vAlign w:val="center"/>
          </w:tcPr>
          <w:p w14:paraId="14DC8B17" w14:textId="77777777" w:rsidR="00AB2B30" w:rsidRPr="00AC4FBC" w:rsidRDefault="00AB2B30">
            <w:pPr>
              <w:pStyle w:val="TAL"/>
            </w:pPr>
          </w:p>
        </w:tc>
        <w:tc>
          <w:tcPr>
            <w:tcW w:w="2952" w:type="dxa"/>
          </w:tcPr>
          <w:p w14:paraId="6BD0AA60" w14:textId="77777777" w:rsidR="00AB2B30" w:rsidRPr="00AC4FBC" w:rsidRDefault="006A7121">
            <w:pPr>
              <w:pStyle w:val="TAC"/>
            </w:pPr>
            <w:r w:rsidRPr="00AC4FBC">
              <w:t>3</w:t>
            </w:r>
          </w:p>
        </w:tc>
        <w:tc>
          <w:tcPr>
            <w:tcW w:w="2952" w:type="dxa"/>
            <w:vAlign w:val="center"/>
          </w:tcPr>
          <w:p w14:paraId="3F25077B" w14:textId="77777777" w:rsidR="00AB2B30" w:rsidRPr="00AC4FBC" w:rsidRDefault="006A7121">
            <w:pPr>
              <w:pStyle w:val="TAC"/>
            </w:pPr>
            <w:r w:rsidRPr="00AC4FBC">
              <w:t>0.7</w:t>
            </w:r>
          </w:p>
        </w:tc>
      </w:tr>
      <w:tr w:rsidR="00AB2B30" w:rsidRPr="00AC4FBC" w14:paraId="2BC8BC7A" w14:textId="77777777">
        <w:trPr>
          <w:jc w:val="center"/>
        </w:trPr>
        <w:tc>
          <w:tcPr>
            <w:tcW w:w="2336" w:type="dxa"/>
            <w:vMerge/>
            <w:vAlign w:val="center"/>
          </w:tcPr>
          <w:p w14:paraId="3DA50AC4" w14:textId="77777777" w:rsidR="00AB2B30" w:rsidRPr="00AC4FBC" w:rsidRDefault="00AB2B30">
            <w:pPr>
              <w:pStyle w:val="TAL"/>
            </w:pPr>
          </w:p>
        </w:tc>
        <w:tc>
          <w:tcPr>
            <w:tcW w:w="2952" w:type="dxa"/>
          </w:tcPr>
          <w:p w14:paraId="7F9AD4E5" w14:textId="77777777" w:rsidR="00AB2B30" w:rsidRPr="00AC4FBC" w:rsidRDefault="006A7121">
            <w:pPr>
              <w:pStyle w:val="TAC"/>
            </w:pPr>
            <w:r w:rsidRPr="00AC4FBC">
              <w:t>7</w:t>
            </w:r>
          </w:p>
        </w:tc>
        <w:tc>
          <w:tcPr>
            <w:tcW w:w="2952" w:type="dxa"/>
            <w:vAlign w:val="center"/>
          </w:tcPr>
          <w:p w14:paraId="71E65145" w14:textId="77777777" w:rsidR="00AB2B30" w:rsidRPr="00AC4FBC" w:rsidRDefault="006A7121">
            <w:pPr>
              <w:pStyle w:val="TAC"/>
            </w:pPr>
            <w:r w:rsidRPr="00AC4FBC">
              <w:t>0.7</w:t>
            </w:r>
          </w:p>
        </w:tc>
      </w:tr>
      <w:tr w:rsidR="00AB2B30" w:rsidRPr="00AC4FBC" w14:paraId="1B491FEF" w14:textId="77777777">
        <w:trPr>
          <w:jc w:val="center"/>
        </w:trPr>
        <w:tc>
          <w:tcPr>
            <w:tcW w:w="2336" w:type="dxa"/>
            <w:vMerge/>
            <w:vAlign w:val="center"/>
          </w:tcPr>
          <w:p w14:paraId="4EF36A43" w14:textId="77777777" w:rsidR="00AB2B30" w:rsidRPr="00AC4FBC" w:rsidRDefault="00AB2B30">
            <w:pPr>
              <w:pStyle w:val="TAL"/>
            </w:pPr>
          </w:p>
        </w:tc>
        <w:tc>
          <w:tcPr>
            <w:tcW w:w="2952" w:type="dxa"/>
          </w:tcPr>
          <w:p w14:paraId="6B40734A" w14:textId="77777777" w:rsidR="00AB2B30" w:rsidRPr="00AC4FBC" w:rsidRDefault="006A7121">
            <w:pPr>
              <w:pStyle w:val="TAC"/>
            </w:pPr>
            <w:r w:rsidRPr="00AC4FBC">
              <w:t>n78</w:t>
            </w:r>
          </w:p>
        </w:tc>
        <w:tc>
          <w:tcPr>
            <w:tcW w:w="2952" w:type="dxa"/>
            <w:vAlign w:val="center"/>
          </w:tcPr>
          <w:p w14:paraId="2293CDC1" w14:textId="77777777" w:rsidR="00AB2B30" w:rsidRPr="00AC4FBC" w:rsidRDefault="006A7121">
            <w:pPr>
              <w:pStyle w:val="TAC"/>
            </w:pPr>
            <w:r w:rsidRPr="00AC4FBC">
              <w:t>0.8</w:t>
            </w:r>
          </w:p>
        </w:tc>
      </w:tr>
      <w:tr w:rsidR="00AB2B30" w:rsidRPr="00AC4FBC" w14:paraId="5FD89523" w14:textId="77777777">
        <w:trPr>
          <w:jc w:val="center"/>
        </w:trPr>
        <w:tc>
          <w:tcPr>
            <w:tcW w:w="2336" w:type="dxa"/>
            <w:vMerge w:val="restart"/>
            <w:vAlign w:val="center"/>
          </w:tcPr>
          <w:p w14:paraId="5F5ADDDA" w14:textId="77777777" w:rsidR="00AB2B30" w:rsidRPr="00AC4FBC" w:rsidRDefault="006A7121">
            <w:pPr>
              <w:pStyle w:val="TAL"/>
            </w:pPr>
            <w:r w:rsidRPr="00AC4FBC">
              <w:t>DC_1-3-8_n78</w:t>
            </w:r>
          </w:p>
        </w:tc>
        <w:tc>
          <w:tcPr>
            <w:tcW w:w="2952" w:type="dxa"/>
          </w:tcPr>
          <w:p w14:paraId="3BFDDFB8" w14:textId="77777777" w:rsidR="00AB2B30" w:rsidRPr="00AC4FBC" w:rsidRDefault="006A7121">
            <w:pPr>
              <w:pStyle w:val="TAC"/>
            </w:pPr>
            <w:r w:rsidRPr="00AC4FBC">
              <w:t>1</w:t>
            </w:r>
          </w:p>
        </w:tc>
        <w:tc>
          <w:tcPr>
            <w:tcW w:w="2952" w:type="dxa"/>
            <w:vAlign w:val="center"/>
          </w:tcPr>
          <w:p w14:paraId="157C626C" w14:textId="77777777" w:rsidR="00AB2B30" w:rsidRPr="00AC4FBC" w:rsidRDefault="006A7121">
            <w:pPr>
              <w:pStyle w:val="TAC"/>
              <w:rPr>
                <w:szCs w:val="18"/>
              </w:rPr>
            </w:pPr>
            <w:r w:rsidRPr="00AC4FBC">
              <w:t>0.6</w:t>
            </w:r>
          </w:p>
        </w:tc>
      </w:tr>
      <w:tr w:rsidR="00AB2B30" w:rsidRPr="00AC4FBC" w14:paraId="6CD19BB9" w14:textId="77777777">
        <w:trPr>
          <w:jc w:val="center"/>
        </w:trPr>
        <w:tc>
          <w:tcPr>
            <w:tcW w:w="2336" w:type="dxa"/>
            <w:vMerge/>
            <w:vAlign w:val="center"/>
          </w:tcPr>
          <w:p w14:paraId="12DE39A2" w14:textId="77777777" w:rsidR="00AB2B30" w:rsidRPr="00AC4FBC" w:rsidRDefault="00AB2B30">
            <w:pPr>
              <w:pStyle w:val="TAL"/>
            </w:pPr>
          </w:p>
        </w:tc>
        <w:tc>
          <w:tcPr>
            <w:tcW w:w="2952" w:type="dxa"/>
          </w:tcPr>
          <w:p w14:paraId="7255AE20" w14:textId="77777777" w:rsidR="00AB2B30" w:rsidRPr="00AC4FBC" w:rsidRDefault="006A7121">
            <w:pPr>
              <w:pStyle w:val="TAC"/>
            </w:pPr>
            <w:r w:rsidRPr="00AC4FBC">
              <w:t>3</w:t>
            </w:r>
          </w:p>
        </w:tc>
        <w:tc>
          <w:tcPr>
            <w:tcW w:w="2952" w:type="dxa"/>
            <w:vAlign w:val="center"/>
          </w:tcPr>
          <w:p w14:paraId="5C05FD41" w14:textId="77777777" w:rsidR="00AB2B30" w:rsidRPr="00AC4FBC" w:rsidRDefault="006A7121">
            <w:pPr>
              <w:pStyle w:val="TAC"/>
              <w:rPr>
                <w:szCs w:val="18"/>
              </w:rPr>
            </w:pPr>
            <w:r w:rsidRPr="00AC4FBC">
              <w:t>0.6</w:t>
            </w:r>
          </w:p>
        </w:tc>
      </w:tr>
      <w:tr w:rsidR="00AB2B30" w:rsidRPr="00AC4FBC" w14:paraId="33CBE77F" w14:textId="77777777">
        <w:trPr>
          <w:jc w:val="center"/>
        </w:trPr>
        <w:tc>
          <w:tcPr>
            <w:tcW w:w="2336" w:type="dxa"/>
            <w:vMerge/>
            <w:vAlign w:val="center"/>
          </w:tcPr>
          <w:p w14:paraId="405004BD" w14:textId="77777777" w:rsidR="00AB2B30" w:rsidRPr="00AC4FBC" w:rsidRDefault="00AB2B30">
            <w:pPr>
              <w:pStyle w:val="TAL"/>
            </w:pPr>
          </w:p>
        </w:tc>
        <w:tc>
          <w:tcPr>
            <w:tcW w:w="2952" w:type="dxa"/>
          </w:tcPr>
          <w:p w14:paraId="58D29C4D" w14:textId="77777777" w:rsidR="00AB2B30" w:rsidRPr="00AC4FBC" w:rsidRDefault="006A7121">
            <w:pPr>
              <w:pStyle w:val="TAC"/>
            </w:pPr>
            <w:r w:rsidRPr="00AC4FBC">
              <w:t>8</w:t>
            </w:r>
          </w:p>
        </w:tc>
        <w:tc>
          <w:tcPr>
            <w:tcW w:w="2952" w:type="dxa"/>
            <w:vAlign w:val="center"/>
          </w:tcPr>
          <w:p w14:paraId="22C3276B" w14:textId="77777777" w:rsidR="00AB2B30" w:rsidRPr="00AC4FBC" w:rsidRDefault="006A7121">
            <w:pPr>
              <w:pStyle w:val="TAC"/>
              <w:rPr>
                <w:szCs w:val="18"/>
              </w:rPr>
            </w:pPr>
            <w:r w:rsidRPr="00AC4FBC">
              <w:t>0.6</w:t>
            </w:r>
          </w:p>
        </w:tc>
      </w:tr>
      <w:tr w:rsidR="00AB2B30" w:rsidRPr="00AC4FBC" w14:paraId="70C2AC18" w14:textId="77777777">
        <w:trPr>
          <w:jc w:val="center"/>
        </w:trPr>
        <w:tc>
          <w:tcPr>
            <w:tcW w:w="2336" w:type="dxa"/>
            <w:vMerge/>
            <w:vAlign w:val="center"/>
          </w:tcPr>
          <w:p w14:paraId="307CD2BF" w14:textId="77777777" w:rsidR="00AB2B30" w:rsidRPr="00AC4FBC" w:rsidRDefault="00AB2B30">
            <w:pPr>
              <w:pStyle w:val="TAL"/>
            </w:pPr>
          </w:p>
        </w:tc>
        <w:tc>
          <w:tcPr>
            <w:tcW w:w="2952" w:type="dxa"/>
          </w:tcPr>
          <w:p w14:paraId="3FADBA89" w14:textId="77777777" w:rsidR="00AB2B30" w:rsidRPr="00AC4FBC" w:rsidRDefault="006A7121">
            <w:pPr>
              <w:pStyle w:val="TAC"/>
            </w:pPr>
            <w:r w:rsidRPr="00AC4FBC">
              <w:t>n78</w:t>
            </w:r>
          </w:p>
        </w:tc>
        <w:tc>
          <w:tcPr>
            <w:tcW w:w="2952" w:type="dxa"/>
            <w:vAlign w:val="center"/>
          </w:tcPr>
          <w:p w14:paraId="06D9E8BF" w14:textId="77777777" w:rsidR="00AB2B30" w:rsidRPr="00AC4FBC" w:rsidRDefault="006A7121">
            <w:pPr>
              <w:pStyle w:val="TAC"/>
              <w:rPr>
                <w:szCs w:val="18"/>
              </w:rPr>
            </w:pPr>
            <w:r w:rsidRPr="00AC4FBC">
              <w:t>0.8</w:t>
            </w:r>
          </w:p>
        </w:tc>
      </w:tr>
      <w:tr w:rsidR="00AB2B30" w:rsidRPr="00AC4FBC" w14:paraId="722806EF" w14:textId="77777777">
        <w:trPr>
          <w:jc w:val="center"/>
        </w:trPr>
        <w:tc>
          <w:tcPr>
            <w:tcW w:w="2336" w:type="dxa"/>
            <w:vMerge w:val="restart"/>
            <w:vAlign w:val="center"/>
          </w:tcPr>
          <w:p w14:paraId="77510436" w14:textId="77777777" w:rsidR="00AB2B30" w:rsidRPr="00AC4FBC" w:rsidRDefault="006A7121">
            <w:pPr>
              <w:pStyle w:val="TAL"/>
            </w:pPr>
            <w:r w:rsidRPr="00AC4FBC">
              <w:t>DC_1-3-19_n78</w:t>
            </w:r>
          </w:p>
        </w:tc>
        <w:tc>
          <w:tcPr>
            <w:tcW w:w="2952" w:type="dxa"/>
            <w:vAlign w:val="center"/>
          </w:tcPr>
          <w:p w14:paraId="7A1B703E" w14:textId="77777777" w:rsidR="00AB2B30" w:rsidRPr="00AC4FBC" w:rsidRDefault="006A7121">
            <w:pPr>
              <w:pStyle w:val="TAC"/>
            </w:pPr>
            <w:r w:rsidRPr="00AC4FBC">
              <w:t>1</w:t>
            </w:r>
          </w:p>
        </w:tc>
        <w:tc>
          <w:tcPr>
            <w:tcW w:w="2952" w:type="dxa"/>
            <w:vAlign w:val="center"/>
          </w:tcPr>
          <w:p w14:paraId="09ADF8A2" w14:textId="77777777" w:rsidR="00AB2B30" w:rsidRPr="00AC4FBC" w:rsidRDefault="006A7121">
            <w:pPr>
              <w:pStyle w:val="TAC"/>
            </w:pPr>
            <w:r w:rsidRPr="00AC4FBC">
              <w:t>0.6</w:t>
            </w:r>
          </w:p>
        </w:tc>
      </w:tr>
      <w:tr w:rsidR="00AB2B30" w:rsidRPr="00AC4FBC" w14:paraId="33F804F9" w14:textId="77777777">
        <w:trPr>
          <w:jc w:val="center"/>
        </w:trPr>
        <w:tc>
          <w:tcPr>
            <w:tcW w:w="2336" w:type="dxa"/>
            <w:vMerge/>
            <w:vAlign w:val="center"/>
          </w:tcPr>
          <w:p w14:paraId="049F05D9" w14:textId="77777777" w:rsidR="00AB2B30" w:rsidRPr="00AC4FBC" w:rsidRDefault="00AB2B30">
            <w:pPr>
              <w:pStyle w:val="TAL"/>
            </w:pPr>
          </w:p>
        </w:tc>
        <w:tc>
          <w:tcPr>
            <w:tcW w:w="2952" w:type="dxa"/>
            <w:vAlign w:val="center"/>
          </w:tcPr>
          <w:p w14:paraId="63B01598" w14:textId="77777777" w:rsidR="00AB2B30" w:rsidRPr="00AC4FBC" w:rsidRDefault="006A7121">
            <w:pPr>
              <w:pStyle w:val="TAC"/>
            </w:pPr>
            <w:r w:rsidRPr="00AC4FBC">
              <w:t>3</w:t>
            </w:r>
          </w:p>
        </w:tc>
        <w:tc>
          <w:tcPr>
            <w:tcW w:w="2952" w:type="dxa"/>
            <w:vAlign w:val="center"/>
          </w:tcPr>
          <w:p w14:paraId="75395829" w14:textId="77777777" w:rsidR="00AB2B30" w:rsidRPr="00AC4FBC" w:rsidRDefault="006A7121">
            <w:pPr>
              <w:pStyle w:val="TAC"/>
            </w:pPr>
            <w:r w:rsidRPr="00AC4FBC">
              <w:t>0.6</w:t>
            </w:r>
          </w:p>
        </w:tc>
      </w:tr>
      <w:tr w:rsidR="00AB2B30" w:rsidRPr="00AC4FBC" w14:paraId="16368A7F" w14:textId="77777777">
        <w:trPr>
          <w:jc w:val="center"/>
        </w:trPr>
        <w:tc>
          <w:tcPr>
            <w:tcW w:w="2336" w:type="dxa"/>
            <w:vMerge/>
            <w:vAlign w:val="center"/>
          </w:tcPr>
          <w:p w14:paraId="4CE38379" w14:textId="77777777" w:rsidR="00AB2B30" w:rsidRPr="00AC4FBC" w:rsidRDefault="00AB2B30">
            <w:pPr>
              <w:pStyle w:val="TAL"/>
            </w:pPr>
          </w:p>
        </w:tc>
        <w:tc>
          <w:tcPr>
            <w:tcW w:w="2952" w:type="dxa"/>
            <w:vAlign w:val="center"/>
          </w:tcPr>
          <w:p w14:paraId="4F378994" w14:textId="77777777" w:rsidR="00AB2B30" w:rsidRPr="00AC4FBC" w:rsidRDefault="006A7121">
            <w:pPr>
              <w:pStyle w:val="TAC"/>
            </w:pPr>
            <w:r w:rsidRPr="00AC4FBC">
              <w:t>19</w:t>
            </w:r>
          </w:p>
        </w:tc>
        <w:tc>
          <w:tcPr>
            <w:tcW w:w="2952" w:type="dxa"/>
            <w:vAlign w:val="center"/>
          </w:tcPr>
          <w:p w14:paraId="20A5DDB1" w14:textId="77777777" w:rsidR="00AB2B30" w:rsidRPr="00AC4FBC" w:rsidRDefault="006A7121">
            <w:pPr>
              <w:pStyle w:val="TAC"/>
            </w:pPr>
            <w:r w:rsidRPr="00AC4FBC">
              <w:t>0.3</w:t>
            </w:r>
          </w:p>
        </w:tc>
      </w:tr>
      <w:tr w:rsidR="00AB2B30" w:rsidRPr="00AC4FBC" w14:paraId="4089CB2B" w14:textId="77777777">
        <w:trPr>
          <w:jc w:val="center"/>
        </w:trPr>
        <w:tc>
          <w:tcPr>
            <w:tcW w:w="2336" w:type="dxa"/>
            <w:vMerge/>
            <w:vAlign w:val="center"/>
          </w:tcPr>
          <w:p w14:paraId="456BF0A5" w14:textId="77777777" w:rsidR="00AB2B30" w:rsidRPr="00AC4FBC" w:rsidRDefault="00AB2B30">
            <w:pPr>
              <w:pStyle w:val="TAL"/>
            </w:pPr>
          </w:p>
        </w:tc>
        <w:tc>
          <w:tcPr>
            <w:tcW w:w="2952" w:type="dxa"/>
            <w:vAlign w:val="center"/>
          </w:tcPr>
          <w:p w14:paraId="58FBC0DB" w14:textId="77777777" w:rsidR="00AB2B30" w:rsidRPr="00AC4FBC" w:rsidRDefault="006A7121">
            <w:pPr>
              <w:pStyle w:val="TAC"/>
            </w:pPr>
            <w:r w:rsidRPr="00AC4FBC">
              <w:t>n78</w:t>
            </w:r>
          </w:p>
        </w:tc>
        <w:tc>
          <w:tcPr>
            <w:tcW w:w="2952" w:type="dxa"/>
            <w:vAlign w:val="center"/>
          </w:tcPr>
          <w:p w14:paraId="4D22865F" w14:textId="77777777" w:rsidR="00AB2B30" w:rsidRPr="00AC4FBC" w:rsidRDefault="006A7121">
            <w:pPr>
              <w:pStyle w:val="TAC"/>
            </w:pPr>
            <w:r w:rsidRPr="00AC4FBC">
              <w:t>0.8</w:t>
            </w:r>
          </w:p>
        </w:tc>
      </w:tr>
      <w:tr w:rsidR="00AB2B30" w:rsidRPr="00AC4FBC" w14:paraId="423A6C41" w14:textId="77777777">
        <w:trPr>
          <w:jc w:val="center"/>
        </w:trPr>
        <w:tc>
          <w:tcPr>
            <w:tcW w:w="2336" w:type="dxa"/>
            <w:vMerge w:val="restart"/>
            <w:vAlign w:val="center"/>
          </w:tcPr>
          <w:p w14:paraId="0144169A" w14:textId="77777777" w:rsidR="00AB2B30" w:rsidRPr="00AC4FBC" w:rsidRDefault="006A7121">
            <w:pPr>
              <w:pStyle w:val="TAL"/>
            </w:pPr>
            <w:r w:rsidRPr="00AC4FBC">
              <w:t>DC_1-3-19_n79</w:t>
            </w:r>
          </w:p>
        </w:tc>
        <w:tc>
          <w:tcPr>
            <w:tcW w:w="2952" w:type="dxa"/>
            <w:vAlign w:val="center"/>
          </w:tcPr>
          <w:p w14:paraId="2C23CD97" w14:textId="77777777" w:rsidR="00AB2B30" w:rsidRPr="00AC4FBC" w:rsidRDefault="006A7121">
            <w:pPr>
              <w:pStyle w:val="TAC"/>
            </w:pPr>
            <w:r w:rsidRPr="00AC4FBC">
              <w:t>1</w:t>
            </w:r>
          </w:p>
        </w:tc>
        <w:tc>
          <w:tcPr>
            <w:tcW w:w="2952" w:type="dxa"/>
            <w:vAlign w:val="center"/>
          </w:tcPr>
          <w:p w14:paraId="7492E3CF" w14:textId="77777777" w:rsidR="00AB2B30" w:rsidRPr="00AC4FBC" w:rsidRDefault="006A7121">
            <w:pPr>
              <w:pStyle w:val="TAC"/>
            </w:pPr>
            <w:r w:rsidRPr="00AC4FBC">
              <w:t>0.3</w:t>
            </w:r>
          </w:p>
        </w:tc>
      </w:tr>
      <w:tr w:rsidR="00AB2B30" w:rsidRPr="00AC4FBC" w14:paraId="4FC22BDF" w14:textId="77777777">
        <w:trPr>
          <w:jc w:val="center"/>
        </w:trPr>
        <w:tc>
          <w:tcPr>
            <w:tcW w:w="2336" w:type="dxa"/>
            <w:vMerge/>
            <w:vAlign w:val="center"/>
          </w:tcPr>
          <w:p w14:paraId="5657D8FF" w14:textId="77777777" w:rsidR="00AB2B30" w:rsidRPr="00AC4FBC" w:rsidRDefault="00AB2B30">
            <w:pPr>
              <w:pStyle w:val="TAL"/>
            </w:pPr>
          </w:p>
        </w:tc>
        <w:tc>
          <w:tcPr>
            <w:tcW w:w="2952" w:type="dxa"/>
            <w:vAlign w:val="center"/>
          </w:tcPr>
          <w:p w14:paraId="032C913F" w14:textId="77777777" w:rsidR="00AB2B30" w:rsidRPr="00AC4FBC" w:rsidRDefault="006A7121">
            <w:pPr>
              <w:pStyle w:val="TAC"/>
            </w:pPr>
            <w:r w:rsidRPr="00AC4FBC">
              <w:t>3</w:t>
            </w:r>
          </w:p>
        </w:tc>
        <w:tc>
          <w:tcPr>
            <w:tcW w:w="2952" w:type="dxa"/>
            <w:vAlign w:val="center"/>
          </w:tcPr>
          <w:p w14:paraId="5FCCD2DC" w14:textId="77777777" w:rsidR="00AB2B30" w:rsidRPr="00AC4FBC" w:rsidRDefault="006A7121">
            <w:pPr>
              <w:pStyle w:val="TAC"/>
            </w:pPr>
            <w:r w:rsidRPr="00AC4FBC">
              <w:t>0.3</w:t>
            </w:r>
          </w:p>
        </w:tc>
      </w:tr>
      <w:tr w:rsidR="00AB2B30" w:rsidRPr="00AC4FBC" w14:paraId="7E717C7A" w14:textId="77777777">
        <w:trPr>
          <w:jc w:val="center"/>
        </w:trPr>
        <w:tc>
          <w:tcPr>
            <w:tcW w:w="2336" w:type="dxa"/>
            <w:vMerge/>
            <w:vAlign w:val="center"/>
          </w:tcPr>
          <w:p w14:paraId="6719F4B5" w14:textId="77777777" w:rsidR="00AB2B30" w:rsidRPr="00AC4FBC" w:rsidRDefault="00AB2B30">
            <w:pPr>
              <w:pStyle w:val="TAL"/>
            </w:pPr>
          </w:p>
        </w:tc>
        <w:tc>
          <w:tcPr>
            <w:tcW w:w="2952" w:type="dxa"/>
            <w:vAlign w:val="center"/>
          </w:tcPr>
          <w:p w14:paraId="69CDB6C4" w14:textId="77777777" w:rsidR="00AB2B30" w:rsidRPr="00AC4FBC" w:rsidRDefault="006A7121">
            <w:pPr>
              <w:pStyle w:val="TAC"/>
            </w:pPr>
            <w:r w:rsidRPr="00AC4FBC">
              <w:t>19</w:t>
            </w:r>
          </w:p>
        </w:tc>
        <w:tc>
          <w:tcPr>
            <w:tcW w:w="2952" w:type="dxa"/>
            <w:vAlign w:val="center"/>
          </w:tcPr>
          <w:p w14:paraId="13E97671" w14:textId="77777777" w:rsidR="00AB2B30" w:rsidRPr="00AC4FBC" w:rsidRDefault="006A7121">
            <w:pPr>
              <w:pStyle w:val="TAC"/>
            </w:pPr>
            <w:r w:rsidRPr="00AC4FBC">
              <w:t>0.3</w:t>
            </w:r>
          </w:p>
        </w:tc>
      </w:tr>
      <w:tr w:rsidR="00AB2B30" w:rsidRPr="00AC4FBC" w14:paraId="1C271FFD" w14:textId="77777777">
        <w:trPr>
          <w:jc w:val="center"/>
        </w:trPr>
        <w:tc>
          <w:tcPr>
            <w:tcW w:w="2336" w:type="dxa"/>
            <w:vMerge w:val="restart"/>
            <w:vAlign w:val="center"/>
          </w:tcPr>
          <w:p w14:paraId="62C153B2" w14:textId="77777777" w:rsidR="00AB2B30" w:rsidRPr="00AC4FBC" w:rsidRDefault="006A7121">
            <w:pPr>
              <w:pStyle w:val="TAL"/>
            </w:pPr>
            <w:r w:rsidRPr="00AC4FBC">
              <w:t>DC_1-3-20_n28</w:t>
            </w:r>
          </w:p>
        </w:tc>
        <w:tc>
          <w:tcPr>
            <w:tcW w:w="2952" w:type="dxa"/>
          </w:tcPr>
          <w:p w14:paraId="2DB4CBC7" w14:textId="77777777" w:rsidR="00AB2B30" w:rsidRPr="00AC4FBC" w:rsidRDefault="006A7121">
            <w:pPr>
              <w:pStyle w:val="TAC"/>
            </w:pPr>
            <w:r w:rsidRPr="00AC4FBC">
              <w:rPr>
                <w:lang w:eastAsia="zh-TW"/>
              </w:rPr>
              <w:t>1</w:t>
            </w:r>
          </w:p>
        </w:tc>
        <w:tc>
          <w:tcPr>
            <w:tcW w:w="2952" w:type="dxa"/>
            <w:vAlign w:val="center"/>
          </w:tcPr>
          <w:p w14:paraId="0BFA4B4A" w14:textId="77777777" w:rsidR="00AB2B30" w:rsidRPr="00AC4FBC" w:rsidRDefault="006A7121">
            <w:pPr>
              <w:pStyle w:val="TAC"/>
            </w:pPr>
            <w:r w:rsidRPr="00AC4FBC">
              <w:rPr>
                <w:rFonts w:eastAsia="Malgun Gothic"/>
              </w:rPr>
              <w:t>0.3</w:t>
            </w:r>
          </w:p>
        </w:tc>
      </w:tr>
      <w:tr w:rsidR="00AB2B30" w:rsidRPr="00AC4FBC" w14:paraId="1C35083F" w14:textId="77777777">
        <w:trPr>
          <w:jc w:val="center"/>
        </w:trPr>
        <w:tc>
          <w:tcPr>
            <w:tcW w:w="2336" w:type="dxa"/>
            <w:vMerge/>
            <w:vAlign w:val="center"/>
          </w:tcPr>
          <w:p w14:paraId="2402F90A" w14:textId="77777777" w:rsidR="00AB2B30" w:rsidRPr="00AC4FBC" w:rsidRDefault="00AB2B30">
            <w:pPr>
              <w:pStyle w:val="TAL"/>
            </w:pPr>
          </w:p>
        </w:tc>
        <w:tc>
          <w:tcPr>
            <w:tcW w:w="2952" w:type="dxa"/>
          </w:tcPr>
          <w:p w14:paraId="2118BD17" w14:textId="77777777" w:rsidR="00AB2B30" w:rsidRPr="00AC4FBC" w:rsidRDefault="006A7121">
            <w:pPr>
              <w:pStyle w:val="TAC"/>
            </w:pPr>
            <w:r w:rsidRPr="00AC4FBC">
              <w:rPr>
                <w:lang w:eastAsia="zh-TW"/>
              </w:rPr>
              <w:t>3</w:t>
            </w:r>
          </w:p>
        </w:tc>
        <w:tc>
          <w:tcPr>
            <w:tcW w:w="2952" w:type="dxa"/>
            <w:vAlign w:val="center"/>
          </w:tcPr>
          <w:p w14:paraId="4D1AE7A2" w14:textId="77777777" w:rsidR="00AB2B30" w:rsidRPr="00AC4FBC" w:rsidRDefault="006A7121">
            <w:pPr>
              <w:pStyle w:val="TAC"/>
            </w:pPr>
            <w:r w:rsidRPr="00AC4FBC">
              <w:rPr>
                <w:rFonts w:eastAsia="Malgun Gothic"/>
              </w:rPr>
              <w:t>0.3</w:t>
            </w:r>
          </w:p>
        </w:tc>
      </w:tr>
      <w:tr w:rsidR="00AB2B30" w:rsidRPr="00AC4FBC" w14:paraId="35105E3B" w14:textId="77777777">
        <w:trPr>
          <w:jc w:val="center"/>
        </w:trPr>
        <w:tc>
          <w:tcPr>
            <w:tcW w:w="2336" w:type="dxa"/>
            <w:vMerge/>
            <w:vAlign w:val="center"/>
          </w:tcPr>
          <w:p w14:paraId="398A1CEC" w14:textId="77777777" w:rsidR="00AB2B30" w:rsidRPr="00AC4FBC" w:rsidRDefault="00AB2B30">
            <w:pPr>
              <w:pStyle w:val="TAL"/>
            </w:pPr>
          </w:p>
        </w:tc>
        <w:tc>
          <w:tcPr>
            <w:tcW w:w="2952" w:type="dxa"/>
          </w:tcPr>
          <w:p w14:paraId="028460E1" w14:textId="77777777" w:rsidR="00AB2B30" w:rsidRPr="00AC4FBC" w:rsidRDefault="006A7121">
            <w:pPr>
              <w:pStyle w:val="TAC"/>
            </w:pPr>
            <w:r w:rsidRPr="00AC4FBC">
              <w:rPr>
                <w:lang w:eastAsia="zh-TW"/>
              </w:rPr>
              <w:t>20</w:t>
            </w:r>
          </w:p>
        </w:tc>
        <w:tc>
          <w:tcPr>
            <w:tcW w:w="2952" w:type="dxa"/>
            <w:vAlign w:val="center"/>
          </w:tcPr>
          <w:p w14:paraId="2B8554BB" w14:textId="77777777" w:rsidR="00AB2B30" w:rsidRPr="00AC4FBC" w:rsidRDefault="006A7121">
            <w:pPr>
              <w:pStyle w:val="TAC"/>
            </w:pPr>
            <w:r w:rsidRPr="00AC4FBC">
              <w:rPr>
                <w:rFonts w:eastAsia="Malgun Gothic"/>
              </w:rPr>
              <w:t>0.6</w:t>
            </w:r>
          </w:p>
        </w:tc>
      </w:tr>
      <w:tr w:rsidR="00AB2B30" w:rsidRPr="00AC4FBC" w14:paraId="00A05A4B" w14:textId="77777777">
        <w:trPr>
          <w:jc w:val="center"/>
        </w:trPr>
        <w:tc>
          <w:tcPr>
            <w:tcW w:w="2336" w:type="dxa"/>
            <w:vMerge/>
            <w:vAlign w:val="center"/>
          </w:tcPr>
          <w:p w14:paraId="4FFBD52D" w14:textId="77777777" w:rsidR="00AB2B30" w:rsidRPr="00AC4FBC" w:rsidRDefault="00AB2B30">
            <w:pPr>
              <w:pStyle w:val="TAL"/>
            </w:pPr>
          </w:p>
        </w:tc>
        <w:tc>
          <w:tcPr>
            <w:tcW w:w="2952" w:type="dxa"/>
          </w:tcPr>
          <w:p w14:paraId="0B2DEDBA" w14:textId="77777777" w:rsidR="00AB2B30" w:rsidRPr="00AC4FBC" w:rsidRDefault="006A7121">
            <w:pPr>
              <w:pStyle w:val="TAC"/>
            </w:pPr>
            <w:r w:rsidRPr="00AC4FBC">
              <w:t>n</w:t>
            </w:r>
            <w:r w:rsidRPr="00AC4FBC">
              <w:rPr>
                <w:lang w:eastAsia="zh-TW"/>
              </w:rPr>
              <w:t>28</w:t>
            </w:r>
          </w:p>
        </w:tc>
        <w:tc>
          <w:tcPr>
            <w:tcW w:w="2952" w:type="dxa"/>
            <w:vAlign w:val="center"/>
          </w:tcPr>
          <w:p w14:paraId="7C05ABE5" w14:textId="77777777" w:rsidR="00AB2B30" w:rsidRPr="00AC4FBC" w:rsidRDefault="006A7121">
            <w:pPr>
              <w:pStyle w:val="TAC"/>
            </w:pPr>
            <w:r w:rsidRPr="00AC4FBC">
              <w:rPr>
                <w:rFonts w:eastAsia="Malgun Gothic"/>
              </w:rPr>
              <w:t>0.6</w:t>
            </w:r>
          </w:p>
        </w:tc>
      </w:tr>
      <w:tr w:rsidR="00AB2B30" w:rsidRPr="00AC4FBC" w14:paraId="4609C273" w14:textId="77777777">
        <w:trPr>
          <w:jc w:val="center"/>
        </w:trPr>
        <w:tc>
          <w:tcPr>
            <w:tcW w:w="2336" w:type="dxa"/>
            <w:vMerge w:val="restart"/>
            <w:vAlign w:val="center"/>
          </w:tcPr>
          <w:p w14:paraId="22B4AA84" w14:textId="77777777" w:rsidR="00AB2B30" w:rsidRPr="00AC4FBC" w:rsidRDefault="006A7121">
            <w:pPr>
              <w:pStyle w:val="TAL"/>
            </w:pPr>
            <w:r w:rsidRPr="00AC4FBC">
              <w:t>DC_1-3-20_n78</w:t>
            </w:r>
          </w:p>
        </w:tc>
        <w:tc>
          <w:tcPr>
            <w:tcW w:w="2952" w:type="dxa"/>
            <w:vAlign w:val="center"/>
          </w:tcPr>
          <w:p w14:paraId="07FE576F" w14:textId="77777777" w:rsidR="00AB2B30" w:rsidRPr="00AC4FBC" w:rsidRDefault="006A7121">
            <w:pPr>
              <w:pStyle w:val="TAC"/>
            </w:pPr>
            <w:r w:rsidRPr="00AC4FBC">
              <w:t>1</w:t>
            </w:r>
          </w:p>
        </w:tc>
        <w:tc>
          <w:tcPr>
            <w:tcW w:w="2952" w:type="dxa"/>
            <w:vAlign w:val="center"/>
          </w:tcPr>
          <w:p w14:paraId="436CF542" w14:textId="77777777" w:rsidR="00AB2B30" w:rsidRPr="00AC4FBC" w:rsidRDefault="006A7121">
            <w:pPr>
              <w:pStyle w:val="TAC"/>
            </w:pPr>
            <w:r w:rsidRPr="00AC4FBC">
              <w:t>0.6</w:t>
            </w:r>
          </w:p>
        </w:tc>
      </w:tr>
      <w:tr w:rsidR="00AB2B30" w:rsidRPr="00AC4FBC" w14:paraId="1484B37F" w14:textId="77777777">
        <w:trPr>
          <w:jc w:val="center"/>
        </w:trPr>
        <w:tc>
          <w:tcPr>
            <w:tcW w:w="2336" w:type="dxa"/>
            <w:vMerge/>
            <w:vAlign w:val="center"/>
          </w:tcPr>
          <w:p w14:paraId="7F759349" w14:textId="77777777" w:rsidR="00AB2B30" w:rsidRPr="00AC4FBC" w:rsidRDefault="00AB2B30">
            <w:pPr>
              <w:pStyle w:val="TAL"/>
            </w:pPr>
          </w:p>
        </w:tc>
        <w:tc>
          <w:tcPr>
            <w:tcW w:w="2952" w:type="dxa"/>
            <w:vAlign w:val="center"/>
          </w:tcPr>
          <w:p w14:paraId="5CA04BBB" w14:textId="77777777" w:rsidR="00AB2B30" w:rsidRPr="00AC4FBC" w:rsidRDefault="006A7121">
            <w:pPr>
              <w:pStyle w:val="TAC"/>
            </w:pPr>
            <w:r w:rsidRPr="00AC4FBC">
              <w:t>3</w:t>
            </w:r>
          </w:p>
        </w:tc>
        <w:tc>
          <w:tcPr>
            <w:tcW w:w="2952" w:type="dxa"/>
            <w:vAlign w:val="center"/>
          </w:tcPr>
          <w:p w14:paraId="0C863AA6" w14:textId="77777777" w:rsidR="00AB2B30" w:rsidRPr="00AC4FBC" w:rsidRDefault="006A7121">
            <w:pPr>
              <w:pStyle w:val="TAC"/>
            </w:pPr>
            <w:r w:rsidRPr="00AC4FBC">
              <w:t>0.6</w:t>
            </w:r>
          </w:p>
        </w:tc>
      </w:tr>
      <w:tr w:rsidR="00AB2B30" w:rsidRPr="00AC4FBC" w14:paraId="594D1381" w14:textId="77777777">
        <w:trPr>
          <w:jc w:val="center"/>
        </w:trPr>
        <w:tc>
          <w:tcPr>
            <w:tcW w:w="2336" w:type="dxa"/>
            <w:vMerge/>
            <w:vAlign w:val="center"/>
          </w:tcPr>
          <w:p w14:paraId="41E6C3A9" w14:textId="77777777" w:rsidR="00AB2B30" w:rsidRPr="00AC4FBC" w:rsidRDefault="00AB2B30">
            <w:pPr>
              <w:pStyle w:val="TAL"/>
            </w:pPr>
          </w:p>
        </w:tc>
        <w:tc>
          <w:tcPr>
            <w:tcW w:w="2952" w:type="dxa"/>
            <w:vAlign w:val="center"/>
          </w:tcPr>
          <w:p w14:paraId="4CED10E5" w14:textId="77777777" w:rsidR="00AB2B30" w:rsidRPr="00AC4FBC" w:rsidRDefault="006A7121">
            <w:pPr>
              <w:pStyle w:val="TAC"/>
            </w:pPr>
            <w:r w:rsidRPr="00AC4FBC">
              <w:t>20</w:t>
            </w:r>
          </w:p>
        </w:tc>
        <w:tc>
          <w:tcPr>
            <w:tcW w:w="2952" w:type="dxa"/>
            <w:vAlign w:val="center"/>
          </w:tcPr>
          <w:p w14:paraId="3DAE0D9D" w14:textId="77777777" w:rsidR="00AB2B30" w:rsidRPr="00AC4FBC" w:rsidRDefault="006A7121">
            <w:pPr>
              <w:pStyle w:val="TAC"/>
            </w:pPr>
            <w:r w:rsidRPr="00AC4FBC">
              <w:t>0.3</w:t>
            </w:r>
          </w:p>
        </w:tc>
      </w:tr>
      <w:tr w:rsidR="00AB2B30" w:rsidRPr="00AC4FBC" w14:paraId="06480C49" w14:textId="77777777">
        <w:trPr>
          <w:jc w:val="center"/>
        </w:trPr>
        <w:tc>
          <w:tcPr>
            <w:tcW w:w="2336" w:type="dxa"/>
            <w:vMerge/>
            <w:vAlign w:val="center"/>
          </w:tcPr>
          <w:p w14:paraId="7CF22309" w14:textId="77777777" w:rsidR="00AB2B30" w:rsidRPr="00AC4FBC" w:rsidRDefault="00AB2B30">
            <w:pPr>
              <w:pStyle w:val="TAL"/>
            </w:pPr>
          </w:p>
        </w:tc>
        <w:tc>
          <w:tcPr>
            <w:tcW w:w="2952" w:type="dxa"/>
            <w:vAlign w:val="center"/>
          </w:tcPr>
          <w:p w14:paraId="7037150A" w14:textId="77777777" w:rsidR="00AB2B30" w:rsidRPr="00AC4FBC" w:rsidRDefault="006A7121">
            <w:pPr>
              <w:pStyle w:val="TAC"/>
            </w:pPr>
            <w:r w:rsidRPr="00AC4FBC">
              <w:t>n78</w:t>
            </w:r>
          </w:p>
        </w:tc>
        <w:tc>
          <w:tcPr>
            <w:tcW w:w="2952" w:type="dxa"/>
            <w:vAlign w:val="center"/>
          </w:tcPr>
          <w:p w14:paraId="0C2F1BBE" w14:textId="77777777" w:rsidR="00AB2B30" w:rsidRPr="00AC4FBC" w:rsidRDefault="006A7121">
            <w:pPr>
              <w:pStyle w:val="TAC"/>
            </w:pPr>
            <w:r w:rsidRPr="00AC4FBC">
              <w:t>0.8</w:t>
            </w:r>
          </w:p>
        </w:tc>
      </w:tr>
      <w:tr w:rsidR="00AB2B30" w:rsidRPr="00AC4FBC" w14:paraId="340594DB" w14:textId="77777777">
        <w:trPr>
          <w:jc w:val="center"/>
        </w:trPr>
        <w:tc>
          <w:tcPr>
            <w:tcW w:w="2336" w:type="dxa"/>
            <w:vMerge w:val="restart"/>
            <w:vAlign w:val="center"/>
          </w:tcPr>
          <w:p w14:paraId="150C1235" w14:textId="77777777" w:rsidR="00AB2B30" w:rsidRPr="00AC4FBC" w:rsidRDefault="006A7121">
            <w:pPr>
              <w:pStyle w:val="TAL"/>
            </w:pPr>
            <w:r w:rsidRPr="00AC4FBC">
              <w:t>DC_1-3-21_n77</w:t>
            </w:r>
          </w:p>
        </w:tc>
        <w:tc>
          <w:tcPr>
            <w:tcW w:w="2952" w:type="dxa"/>
            <w:vAlign w:val="center"/>
          </w:tcPr>
          <w:p w14:paraId="0B232BE3" w14:textId="77777777" w:rsidR="00AB2B30" w:rsidRPr="00AC4FBC" w:rsidRDefault="006A7121">
            <w:pPr>
              <w:pStyle w:val="TAC"/>
            </w:pPr>
            <w:r w:rsidRPr="00AC4FBC">
              <w:t>1</w:t>
            </w:r>
          </w:p>
        </w:tc>
        <w:tc>
          <w:tcPr>
            <w:tcW w:w="2952" w:type="dxa"/>
            <w:vAlign w:val="center"/>
          </w:tcPr>
          <w:p w14:paraId="5F575285" w14:textId="77777777" w:rsidR="00AB2B30" w:rsidRPr="00AC4FBC" w:rsidRDefault="006A7121">
            <w:pPr>
              <w:pStyle w:val="TAC"/>
            </w:pPr>
            <w:r w:rsidRPr="00AC4FBC">
              <w:t>0.6</w:t>
            </w:r>
          </w:p>
        </w:tc>
      </w:tr>
      <w:tr w:rsidR="00AB2B30" w:rsidRPr="00AC4FBC" w14:paraId="5E4D02A3" w14:textId="77777777">
        <w:trPr>
          <w:jc w:val="center"/>
        </w:trPr>
        <w:tc>
          <w:tcPr>
            <w:tcW w:w="2336" w:type="dxa"/>
            <w:vMerge/>
            <w:vAlign w:val="center"/>
          </w:tcPr>
          <w:p w14:paraId="552C558C" w14:textId="77777777" w:rsidR="00AB2B30" w:rsidRPr="00AC4FBC" w:rsidRDefault="00AB2B30">
            <w:pPr>
              <w:pStyle w:val="TAL"/>
            </w:pPr>
          </w:p>
        </w:tc>
        <w:tc>
          <w:tcPr>
            <w:tcW w:w="2952" w:type="dxa"/>
            <w:vAlign w:val="center"/>
          </w:tcPr>
          <w:p w14:paraId="20DABA59" w14:textId="77777777" w:rsidR="00AB2B30" w:rsidRPr="00AC4FBC" w:rsidRDefault="006A7121">
            <w:pPr>
              <w:pStyle w:val="TAC"/>
            </w:pPr>
            <w:r w:rsidRPr="00AC4FBC">
              <w:t>3</w:t>
            </w:r>
          </w:p>
        </w:tc>
        <w:tc>
          <w:tcPr>
            <w:tcW w:w="2952" w:type="dxa"/>
            <w:vAlign w:val="center"/>
          </w:tcPr>
          <w:p w14:paraId="022B9DAF" w14:textId="77777777" w:rsidR="00AB2B30" w:rsidRPr="00AC4FBC" w:rsidRDefault="006A7121">
            <w:pPr>
              <w:pStyle w:val="TAC"/>
            </w:pPr>
            <w:r w:rsidRPr="00AC4FBC">
              <w:t>0.8</w:t>
            </w:r>
          </w:p>
        </w:tc>
      </w:tr>
      <w:tr w:rsidR="00AB2B30" w:rsidRPr="00AC4FBC" w14:paraId="2C46BCBD" w14:textId="77777777">
        <w:trPr>
          <w:jc w:val="center"/>
        </w:trPr>
        <w:tc>
          <w:tcPr>
            <w:tcW w:w="2336" w:type="dxa"/>
            <w:vMerge/>
            <w:vAlign w:val="center"/>
          </w:tcPr>
          <w:p w14:paraId="4B6B0CAB" w14:textId="77777777" w:rsidR="00AB2B30" w:rsidRPr="00AC4FBC" w:rsidRDefault="00AB2B30">
            <w:pPr>
              <w:pStyle w:val="TAL"/>
            </w:pPr>
          </w:p>
        </w:tc>
        <w:tc>
          <w:tcPr>
            <w:tcW w:w="2952" w:type="dxa"/>
            <w:vAlign w:val="center"/>
          </w:tcPr>
          <w:p w14:paraId="64D1EAB7" w14:textId="77777777" w:rsidR="00AB2B30" w:rsidRPr="00AC4FBC" w:rsidRDefault="006A7121">
            <w:pPr>
              <w:pStyle w:val="TAC"/>
            </w:pPr>
            <w:r w:rsidRPr="00AC4FBC">
              <w:t>21</w:t>
            </w:r>
          </w:p>
        </w:tc>
        <w:tc>
          <w:tcPr>
            <w:tcW w:w="2952" w:type="dxa"/>
            <w:vAlign w:val="center"/>
          </w:tcPr>
          <w:p w14:paraId="64264C37" w14:textId="77777777" w:rsidR="00AB2B30" w:rsidRPr="00AC4FBC" w:rsidRDefault="006A7121">
            <w:pPr>
              <w:pStyle w:val="TAC"/>
            </w:pPr>
            <w:r w:rsidRPr="00AC4FBC">
              <w:t>0.9</w:t>
            </w:r>
          </w:p>
        </w:tc>
      </w:tr>
      <w:tr w:rsidR="00AB2B30" w:rsidRPr="00AC4FBC" w14:paraId="606AB80D" w14:textId="77777777">
        <w:trPr>
          <w:jc w:val="center"/>
        </w:trPr>
        <w:tc>
          <w:tcPr>
            <w:tcW w:w="2336" w:type="dxa"/>
            <w:vMerge/>
            <w:vAlign w:val="center"/>
          </w:tcPr>
          <w:p w14:paraId="30C36193" w14:textId="77777777" w:rsidR="00AB2B30" w:rsidRPr="00AC4FBC" w:rsidRDefault="00AB2B30">
            <w:pPr>
              <w:pStyle w:val="TAL"/>
            </w:pPr>
          </w:p>
        </w:tc>
        <w:tc>
          <w:tcPr>
            <w:tcW w:w="2952" w:type="dxa"/>
            <w:vAlign w:val="center"/>
          </w:tcPr>
          <w:p w14:paraId="5282FFBF" w14:textId="77777777" w:rsidR="00AB2B30" w:rsidRPr="00AC4FBC" w:rsidRDefault="006A7121">
            <w:pPr>
              <w:pStyle w:val="TAC"/>
            </w:pPr>
            <w:r w:rsidRPr="00AC4FBC">
              <w:t>n77</w:t>
            </w:r>
          </w:p>
        </w:tc>
        <w:tc>
          <w:tcPr>
            <w:tcW w:w="2952" w:type="dxa"/>
            <w:vAlign w:val="center"/>
          </w:tcPr>
          <w:p w14:paraId="069A16D6" w14:textId="77777777" w:rsidR="00AB2B30" w:rsidRPr="00AC4FBC" w:rsidRDefault="006A7121">
            <w:pPr>
              <w:pStyle w:val="TAC"/>
            </w:pPr>
            <w:r w:rsidRPr="00AC4FBC">
              <w:t>0.8</w:t>
            </w:r>
          </w:p>
        </w:tc>
      </w:tr>
      <w:tr w:rsidR="00AB2B30" w:rsidRPr="00AC4FBC" w14:paraId="336BDD83" w14:textId="77777777">
        <w:trPr>
          <w:jc w:val="center"/>
        </w:trPr>
        <w:tc>
          <w:tcPr>
            <w:tcW w:w="2336" w:type="dxa"/>
            <w:vMerge w:val="restart"/>
            <w:vAlign w:val="center"/>
          </w:tcPr>
          <w:p w14:paraId="7923C048" w14:textId="77777777" w:rsidR="00AB2B30" w:rsidRPr="00AC4FBC" w:rsidRDefault="006A7121">
            <w:pPr>
              <w:pStyle w:val="TAL"/>
            </w:pPr>
            <w:r w:rsidRPr="00AC4FBC">
              <w:t>DC_1-3-21_n78</w:t>
            </w:r>
          </w:p>
        </w:tc>
        <w:tc>
          <w:tcPr>
            <w:tcW w:w="2952" w:type="dxa"/>
          </w:tcPr>
          <w:p w14:paraId="6B948A22" w14:textId="77777777" w:rsidR="00AB2B30" w:rsidRPr="00AC4FBC" w:rsidRDefault="006A7121">
            <w:pPr>
              <w:pStyle w:val="TAC"/>
            </w:pPr>
            <w:r w:rsidRPr="00AC4FBC">
              <w:t>1</w:t>
            </w:r>
          </w:p>
        </w:tc>
        <w:tc>
          <w:tcPr>
            <w:tcW w:w="2952" w:type="dxa"/>
            <w:vAlign w:val="center"/>
          </w:tcPr>
          <w:p w14:paraId="3C841D7B" w14:textId="77777777" w:rsidR="00AB2B30" w:rsidRPr="00AC4FBC" w:rsidRDefault="006A7121">
            <w:pPr>
              <w:pStyle w:val="TAC"/>
            </w:pPr>
            <w:r w:rsidRPr="00AC4FBC">
              <w:t>0.6</w:t>
            </w:r>
          </w:p>
        </w:tc>
      </w:tr>
      <w:tr w:rsidR="00AB2B30" w:rsidRPr="00AC4FBC" w14:paraId="24EDE223" w14:textId="77777777">
        <w:trPr>
          <w:jc w:val="center"/>
        </w:trPr>
        <w:tc>
          <w:tcPr>
            <w:tcW w:w="2336" w:type="dxa"/>
            <w:vMerge/>
            <w:vAlign w:val="center"/>
          </w:tcPr>
          <w:p w14:paraId="4C1DBEA9" w14:textId="77777777" w:rsidR="00AB2B30" w:rsidRPr="00AC4FBC" w:rsidRDefault="00AB2B30">
            <w:pPr>
              <w:pStyle w:val="TAL"/>
            </w:pPr>
          </w:p>
        </w:tc>
        <w:tc>
          <w:tcPr>
            <w:tcW w:w="2952" w:type="dxa"/>
          </w:tcPr>
          <w:p w14:paraId="2C282B98" w14:textId="77777777" w:rsidR="00AB2B30" w:rsidRPr="00AC4FBC" w:rsidRDefault="006A7121">
            <w:pPr>
              <w:pStyle w:val="TAC"/>
            </w:pPr>
            <w:r w:rsidRPr="00AC4FBC">
              <w:t>3</w:t>
            </w:r>
          </w:p>
        </w:tc>
        <w:tc>
          <w:tcPr>
            <w:tcW w:w="2952" w:type="dxa"/>
            <w:vAlign w:val="center"/>
          </w:tcPr>
          <w:p w14:paraId="1C1D23AA" w14:textId="77777777" w:rsidR="00AB2B30" w:rsidRPr="00AC4FBC" w:rsidRDefault="006A7121">
            <w:pPr>
              <w:pStyle w:val="TAC"/>
            </w:pPr>
            <w:r w:rsidRPr="00AC4FBC">
              <w:t>0.8</w:t>
            </w:r>
          </w:p>
        </w:tc>
      </w:tr>
      <w:tr w:rsidR="00AB2B30" w:rsidRPr="00AC4FBC" w14:paraId="0948395B" w14:textId="77777777">
        <w:trPr>
          <w:jc w:val="center"/>
        </w:trPr>
        <w:tc>
          <w:tcPr>
            <w:tcW w:w="2336" w:type="dxa"/>
            <w:vMerge/>
            <w:vAlign w:val="center"/>
          </w:tcPr>
          <w:p w14:paraId="55092717" w14:textId="77777777" w:rsidR="00AB2B30" w:rsidRPr="00AC4FBC" w:rsidRDefault="00AB2B30">
            <w:pPr>
              <w:pStyle w:val="TAL"/>
            </w:pPr>
          </w:p>
        </w:tc>
        <w:tc>
          <w:tcPr>
            <w:tcW w:w="2952" w:type="dxa"/>
          </w:tcPr>
          <w:p w14:paraId="5B2D770B" w14:textId="77777777" w:rsidR="00AB2B30" w:rsidRPr="00AC4FBC" w:rsidRDefault="006A7121">
            <w:pPr>
              <w:pStyle w:val="TAC"/>
            </w:pPr>
            <w:r w:rsidRPr="00AC4FBC">
              <w:t>21</w:t>
            </w:r>
          </w:p>
        </w:tc>
        <w:tc>
          <w:tcPr>
            <w:tcW w:w="2952" w:type="dxa"/>
            <w:vAlign w:val="center"/>
          </w:tcPr>
          <w:p w14:paraId="7A3CCB17" w14:textId="77777777" w:rsidR="00AB2B30" w:rsidRPr="00AC4FBC" w:rsidRDefault="006A7121">
            <w:pPr>
              <w:pStyle w:val="TAC"/>
            </w:pPr>
            <w:r w:rsidRPr="00AC4FBC">
              <w:t>0.9</w:t>
            </w:r>
          </w:p>
        </w:tc>
      </w:tr>
      <w:tr w:rsidR="00AB2B30" w:rsidRPr="00AC4FBC" w14:paraId="56391C19" w14:textId="77777777">
        <w:trPr>
          <w:jc w:val="center"/>
        </w:trPr>
        <w:tc>
          <w:tcPr>
            <w:tcW w:w="2336" w:type="dxa"/>
            <w:vMerge/>
            <w:vAlign w:val="center"/>
          </w:tcPr>
          <w:p w14:paraId="32CCFF3F" w14:textId="77777777" w:rsidR="00AB2B30" w:rsidRPr="00AC4FBC" w:rsidRDefault="00AB2B30">
            <w:pPr>
              <w:pStyle w:val="TAL"/>
            </w:pPr>
          </w:p>
        </w:tc>
        <w:tc>
          <w:tcPr>
            <w:tcW w:w="2952" w:type="dxa"/>
          </w:tcPr>
          <w:p w14:paraId="7D68EDA6" w14:textId="77777777" w:rsidR="00AB2B30" w:rsidRPr="00AC4FBC" w:rsidRDefault="006A7121">
            <w:pPr>
              <w:pStyle w:val="TAC"/>
            </w:pPr>
            <w:r w:rsidRPr="00AC4FBC">
              <w:t>n78</w:t>
            </w:r>
          </w:p>
        </w:tc>
        <w:tc>
          <w:tcPr>
            <w:tcW w:w="2952" w:type="dxa"/>
            <w:vAlign w:val="center"/>
          </w:tcPr>
          <w:p w14:paraId="3D71EA5F" w14:textId="77777777" w:rsidR="00AB2B30" w:rsidRPr="00AC4FBC" w:rsidRDefault="006A7121">
            <w:pPr>
              <w:pStyle w:val="TAC"/>
            </w:pPr>
            <w:r w:rsidRPr="00AC4FBC">
              <w:t>0.8</w:t>
            </w:r>
          </w:p>
        </w:tc>
      </w:tr>
      <w:tr w:rsidR="00AB2B30" w:rsidRPr="00AC4FBC" w14:paraId="7167769F" w14:textId="77777777">
        <w:trPr>
          <w:jc w:val="center"/>
        </w:trPr>
        <w:tc>
          <w:tcPr>
            <w:tcW w:w="2336" w:type="dxa"/>
            <w:vMerge w:val="restart"/>
            <w:vAlign w:val="center"/>
          </w:tcPr>
          <w:p w14:paraId="67F7BFE6" w14:textId="77777777" w:rsidR="00AB2B30" w:rsidRPr="00AC4FBC" w:rsidRDefault="006A7121">
            <w:pPr>
              <w:pStyle w:val="TAL"/>
            </w:pPr>
            <w:r w:rsidRPr="00AC4FBC">
              <w:t>DC_1-3-21_n79</w:t>
            </w:r>
          </w:p>
        </w:tc>
        <w:tc>
          <w:tcPr>
            <w:tcW w:w="2952" w:type="dxa"/>
          </w:tcPr>
          <w:p w14:paraId="2689CC13" w14:textId="77777777" w:rsidR="00AB2B30" w:rsidRPr="00AC4FBC" w:rsidRDefault="006A7121">
            <w:pPr>
              <w:pStyle w:val="TAC"/>
            </w:pPr>
            <w:r w:rsidRPr="00AC4FBC">
              <w:t>1</w:t>
            </w:r>
          </w:p>
        </w:tc>
        <w:tc>
          <w:tcPr>
            <w:tcW w:w="2952" w:type="dxa"/>
            <w:vAlign w:val="center"/>
          </w:tcPr>
          <w:p w14:paraId="0F66AF80" w14:textId="77777777" w:rsidR="00AB2B30" w:rsidRPr="00AC4FBC" w:rsidRDefault="006A7121">
            <w:pPr>
              <w:pStyle w:val="TAC"/>
            </w:pPr>
            <w:r w:rsidRPr="00AC4FBC">
              <w:t>0.3</w:t>
            </w:r>
          </w:p>
        </w:tc>
      </w:tr>
      <w:tr w:rsidR="00AB2B30" w:rsidRPr="00AC4FBC" w14:paraId="73EDE6EA" w14:textId="77777777">
        <w:trPr>
          <w:jc w:val="center"/>
        </w:trPr>
        <w:tc>
          <w:tcPr>
            <w:tcW w:w="2336" w:type="dxa"/>
            <w:vMerge/>
            <w:vAlign w:val="center"/>
          </w:tcPr>
          <w:p w14:paraId="293EA9A6" w14:textId="77777777" w:rsidR="00AB2B30" w:rsidRPr="00AC4FBC" w:rsidRDefault="00AB2B30">
            <w:pPr>
              <w:pStyle w:val="TAL"/>
            </w:pPr>
          </w:p>
        </w:tc>
        <w:tc>
          <w:tcPr>
            <w:tcW w:w="2952" w:type="dxa"/>
          </w:tcPr>
          <w:p w14:paraId="63FF10C1" w14:textId="77777777" w:rsidR="00AB2B30" w:rsidRPr="00AC4FBC" w:rsidRDefault="006A7121">
            <w:pPr>
              <w:pStyle w:val="TAC"/>
            </w:pPr>
            <w:r w:rsidRPr="00AC4FBC">
              <w:t>3</w:t>
            </w:r>
          </w:p>
        </w:tc>
        <w:tc>
          <w:tcPr>
            <w:tcW w:w="2952" w:type="dxa"/>
            <w:vAlign w:val="center"/>
          </w:tcPr>
          <w:p w14:paraId="4B32B8F2" w14:textId="77777777" w:rsidR="00AB2B30" w:rsidRPr="00AC4FBC" w:rsidRDefault="006A7121">
            <w:pPr>
              <w:pStyle w:val="TAC"/>
            </w:pPr>
            <w:r w:rsidRPr="00AC4FBC">
              <w:t>0.8</w:t>
            </w:r>
          </w:p>
        </w:tc>
      </w:tr>
      <w:tr w:rsidR="00AB2B30" w:rsidRPr="00AC4FBC" w14:paraId="13B40535" w14:textId="77777777">
        <w:trPr>
          <w:jc w:val="center"/>
        </w:trPr>
        <w:tc>
          <w:tcPr>
            <w:tcW w:w="2336" w:type="dxa"/>
            <w:vMerge/>
            <w:vAlign w:val="center"/>
          </w:tcPr>
          <w:p w14:paraId="08C09865" w14:textId="77777777" w:rsidR="00AB2B30" w:rsidRPr="00AC4FBC" w:rsidRDefault="00AB2B30">
            <w:pPr>
              <w:pStyle w:val="TAL"/>
            </w:pPr>
          </w:p>
        </w:tc>
        <w:tc>
          <w:tcPr>
            <w:tcW w:w="2952" w:type="dxa"/>
          </w:tcPr>
          <w:p w14:paraId="5FA3180E" w14:textId="77777777" w:rsidR="00AB2B30" w:rsidRPr="00AC4FBC" w:rsidRDefault="006A7121">
            <w:pPr>
              <w:pStyle w:val="TAC"/>
            </w:pPr>
            <w:r w:rsidRPr="00AC4FBC">
              <w:t>21</w:t>
            </w:r>
          </w:p>
        </w:tc>
        <w:tc>
          <w:tcPr>
            <w:tcW w:w="2952" w:type="dxa"/>
            <w:vAlign w:val="center"/>
          </w:tcPr>
          <w:p w14:paraId="0EDEC83A" w14:textId="77777777" w:rsidR="00AB2B30" w:rsidRPr="00AC4FBC" w:rsidRDefault="006A7121">
            <w:pPr>
              <w:pStyle w:val="TAC"/>
            </w:pPr>
            <w:r w:rsidRPr="00AC4FBC">
              <w:t>0.9</w:t>
            </w:r>
          </w:p>
        </w:tc>
      </w:tr>
      <w:tr w:rsidR="00AB2B30" w:rsidRPr="00AC4FBC" w14:paraId="65259AB9" w14:textId="77777777">
        <w:trPr>
          <w:jc w:val="center"/>
        </w:trPr>
        <w:tc>
          <w:tcPr>
            <w:tcW w:w="2336" w:type="dxa"/>
            <w:vMerge w:val="restart"/>
            <w:vAlign w:val="center"/>
          </w:tcPr>
          <w:p w14:paraId="0346800A"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1-3-28_n78</w:t>
            </w:r>
          </w:p>
          <w:p w14:paraId="42AAAFE3" w14:textId="77777777" w:rsidR="00AB2B30" w:rsidRPr="00AC4FBC" w:rsidRDefault="006A7121">
            <w:pPr>
              <w:keepNext/>
              <w:keepLines/>
              <w:overflowPunct/>
              <w:autoSpaceDE/>
              <w:autoSpaceDN/>
              <w:adjustRightInd/>
              <w:spacing w:after="0"/>
              <w:textAlignment w:val="auto"/>
              <w:rPr>
                <w:rFonts w:ascii="Arial" w:eastAsia="SimSun" w:hAnsi="Arial"/>
                <w:sz w:val="18"/>
                <w:lang w:eastAsia="en-US"/>
              </w:rPr>
            </w:pPr>
            <w:r w:rsidRPr="00AC4FBC">
              <w:rPr>
                <w:rFonts w:ascii="Arial" w:eastAsia="Malgun Gothic" w:hAnsi="Arial"/>
                <w:sz w:val="18"/>
              </w:rPr>
              <w:t>DC_1-3_n28-n78</w:t>
            </w:r>
          </w:p>
        </w:tc>
        <w:tc>
          <w:tcPr>
            <w:tcW w:w="2952" w:type="dxa"/>
          </w:tcPr>
          <w:p w14:paraId="292A7069"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1</w:t>
            </w:r>
          </w:p>
        </w:tc>
        <w:tc>
          <w:tcPr>
            <w:tcW w:w="2952" w:type="dxa"/>
            <w:vAlign w:val="center"/>
          </w:tcPr>
          <w:p w14:paraId="5C272790"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6</w:t>
            </w:r>
          </w:p>
        </w:tc>
      </w:tr>
      <w:tr w:rsidR="00AB2B30" w:rsidRPr="00AC4FBC" w14:paraId="403C7307" w14:textId="77777777">
        <w:trPr>
          <w:jc w:val="center"/>
        </w:trPr>
        <w:tc>
          <w:tcPr>
            <w:tcW w:w="2336" w:type="dxa"/>
            <w:vMerge/>
            <w:vAlign w:val="center"/>
          </w:tcPr>
          <w:p w14:paraId="6EAD9C1F"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154B473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vAlign w:val="center"/>
          </w:tcPr>
          <w:p w14:paraId="03F745C6"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6</w:t>
            </w:r>
          </w:p>
        </w:tc>
      </w:tr>
      <w:tr w:rsidR="00AB2B30" w:rsidRPr="00AC4FBC" w14:paraId="4BE35D85" w14:textId="77777777">
        <w:trPr>
          <w:jc w:val="center"/>
        </w:trPr>
        <w:tc>
          <w:tcPr>
            <w:tcW w:w="2336" w:type="dxa"/>
            <w:vMerge/>
            <w:vAlign w:val="center"/>
          </w:tcPr>
          <w:p w14:paraId="6A15B2ED"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5D7E10B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8 or n28</w:t>
            </w:r>
          </w:p>
        </w:tc>
        <w:tc>
          <w:tcPr>
            <w:tcW w:w="2952" w:type="dxa"/>
            <w:vAlign w:val="center"/>
          </w:tcPr>
          <w:p w14:paraId="4853A4BA"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6</w:t>
            </w:r>
          </w:p>
        </w:tc>
      </w:tr>
      <w:tr w:rsidR="00AB2B30" w:rsidRPr="00AC4FBC" w14:paraId="53C0A0C1" w14:textId="77777777">
        <w:trPr>
          <w:jc w:val="center"/>
        </w:trPr>
        <w:tc>
          <w:tcPr>
            <w:tcW w:w="2336" w:type="dxa"/>
            <w:vMerge/>
            <w:vAlign w:val="center"/>
          </w:tcPr>
          <w:p w14:paraId="6C878B02" w14:textId="77777777" w:rsidR="00AB2B30" w:rsidRPr="00AC4FBC"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26ECC7CF"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8</w:t>
            </w:r>
          </w:p>
        </w:tc>
        <w:tc>
          <w:tcPr>
            <w:tcW w:w="2952" w:type="dxa"/>
            <w:vAlign w:val="center"/>
          </w:tcPr>
          <w:p w14:paraId="64BA223E" w14:textId="77777777" w:rsidR="00AB2B30" w:rsidRPr="00AC4FBC"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AC4FBC">
              <w:rPr>
                <w:rFonts w:ascii="Arial" w:eastAsia="SimSun" w:hAnsi="Arial"/>
                <w:sz w:val="18"/>
                <w:lang w:eastAsia="en-US"/>
              </w:rPr>
              <w:t>0.8</w:t>
            </w:r>
          </w:p>
        </w:tc>
      </w:tr>
      <w:tr w:rsidR="00AB2B30" w:rsidRPr="00AC4FBC" w14:paraId="59ACD500" w14:textId="77777777">
        <w:trPr>
          <w:jc w:val="center"/>
        </w:trPr>
        <w:tc>
          <w:tcPr>
            <w:tcW w:w="2336" w:type="dxa"/>
            <w:vMerge w:val="restart"/>
            <w:vAlign w:val="center"/>
          </w:tcPr>
          <w:p w14:paraId="3DE52B5C" w14:textId="77777777" w:rsidR="00AB2B30" w:rsidRPr="00AC4FBC" w:rsidRDefault="006A7121">
            <w:pPr>
              <w:pStyle w:val="TAL"/>
            </w:pPr>
            <w:r w:rsidRPr="00AC4FBC">
              <w:t>DC_1-3-42_n78</w:t>
            </w:r>
          </w:p>
        </w:tc>
        <w:tc>
          <w:tcPr>
            <w:tcW w:w="2952" w:type="dxa"/>
          </w:tcPr>
          <w:p w14:paraId="1BBD32D4" w14:textId="77777777" w:rsidR="00AB2B30" w:rsidRPr="00AC4FBC" w:rsidRDefault="006A7121">
            <w:pPr>
              <w:pStyle w:val="TAC"/>
            </w:pPr>
            <w:r w:rsidRPr="00AC4FBC">
              <w:t>1</w:t>
            </w:r>
          </w:p>
        </w:tc>
        <w:tc>
          <w:tcPr>
            <w:tcW w:w="2952" w:type="dxa"/>
          </w:tcPr>
          <w:p w14:paraId="4453B0A7" w14:textId="77777777" w:rsidR="00AB2B30" w:rsidRPr="00AC4FBC" w:rsidRDefault="006A7121">
            <w:pPr>
              <w:pStyle w:val="TAC"/>
            </w:pPr>
            <w:r w:rsidRPr="00AC4FBC">
              <w:t>0.6</w:t>
            </w:r>
          </w:p>
        </w:tc>
      </w:tr>
      <w:tr w:rsidR="00AB2B30" w:rsidRPr="00AC4FBC" w14:paraId="6D4150F8" w14:textId="77777777">
        <w:trPr>
          <w:jc w:val="center"/>
        </w:trPr>
        <w:tc>
          <w:tcPr>
            <w:tcW w:w="2336" w:type="dxa"/>
            <w:vMerge/>
            <w:vAlign w:val="center"/>
          </w:tcPr>
          <w:p w14:paraId="56745523" w14:textId="77777777" w:rsidR="00AB2B30" w:rsidRPr="00AC4FBC" w:rsidRDefault="00AB2B30">
            <w:pPr>
              <w:pStyle w:val="TAL"/>
            </w:pPr>
          </w:p>
        </w:tc>
        <w:tc>
          <w:tcPr>
            <w:tcW w:w="2952" w:type="dxa"/>
          </w:tcPr>
          <w:p w14:paraId="47F30E62" w14:textId="77777777" w:rsidR="00AB2B30" w:rsidRPr="00AC4FBC" w:rsidRDefault="006A7121">
            <w:pPr>
              <w:pStyle w:val="TAC"/>
            </w:pPr>
            <w:r w:rsidRPr="00AC4FBC">
              <w:t>3</w:t>
            </w:r>
          </w:p>
        </w:tc>
        <w:tc>
          <w:tcPr>
            <w:tcW w:w="2952" w:type="dxa"/>
          </w:tcPr>
          <w:p w14:paraId="527BAA4E" w14:textId="77777777" w:rsidR="00AB2B30" w:rsidRPr="00AC4FBC" w:rsidRDefault="006A7121">
            <w:pPr>
              <w:pStyle w:val="TAC"/>
            </w:pPr>
            <w:r w:rsidRPr="00AC4FBC">
              <w:t>0.6</w:t>
            </w:r>
          </w:p>
        </w:tc>
      </w:tr>
      <w:tr w:rsidR="00AB2B30" w:rsidRPr="00AC4FBC" w14:paraId="712F25B3" w14:textId="77777777">
        <w:trPr>
          <w:jc w:val="center"/>
        </w:trPr>
        <w:tc>
          <w:tcPr>
            <w:tcW w:w="2336" w:type="dxa"/>
            <w:vMerge/>
            <w:vAlign w:val="center"/>
          </w:tcPr>
          <w:p w14:paraId="7DCC23BD" w14:textId="77777777" w:rsidR="00AB2B30" w:rsidRPr="00AC4FBC" w:rsidRDefault="00AB2B30">
            <w:pPr>
              <w:pStyle w:val="TAL"/>
            </w:pPr>
          </w:p>
        </w:tc>
        <w:tc>
          <w:tcPr>
            <w:tcW w:w="2952" w:type="dxa"/>
          </w:tcPr>
          <w:p w14:paraId="1B840E5C" w14:textId="77777777" w:rsidR="00AB2B30" w:rsidRPr="00AC4FBC" w:rsidRDefault="006A7121">
            <w:pPr>
              <w:pStyle w:val="TAC"/>
            </w:pPr>
            <w:r w:rsidRPr="00AC4FBC">
              <w:t>42</w:t>
            </w:r>
          </w:p>
        </w:tc>
        <w:tc>
          <w:tcPr>
            <w:tcW w:w="2952" w:type="dxa"/>
          </w:tcPr>
          <w:p w14:paraId="3427AD46" w14:textId="77777777" w:rsidR="00AB2B30" w:rsidRPr="00AC4FBC" w:rsidRDefault="006A7121">
            <w:pPr>
              <w:pStyle w:val="TAC"/>
            </w:pPr>
            <w:r w:rsidRPr="00AC4FBC">
              <w:t>0.8</w:t>
            </w:r>
          </w:p>
        </w:tc>
      </w:tr>
      <w:tr w:rsidR="00AB2B30" w:rsidRPr="00AC4FBC" w14:paraId="6F1644E4" w14:textId="77777777">
        <w:trPr>
          <w:jc w:val="center"/>
        </w:trPr>
        <w:tc>
          <w:tcPr>
            <w:tcW w:w="2336" w:type="dxa"/>
            <w:vMerge/>
            <w:vAlign w:val="center"/>
          </w:tcPr>
          <w:p w14:paraId="38C64AF9" w14:textId="77777777" w:rsidR="00AB2B30" w:rsidRPr="00AC4FBC" w:rsidRDefault="00AB2B30">
            <w:pPr>
              <w:pStyle w:val="TAL"/>
            </w:pPr>
          </w:p>
        </w:tc>
        <w:tc>
          <w:tcPr>
            <w:tcW w:w="2952" w:type="dxa"/>
          </w:tcPr>
          <w:p w14:paraId="2A37118B" w14:textId="77777777" w:rsidR="00AB2B30" w:rsidRPr="00AC4FBC" w:rsidRDefault="006A7121">
            <w:pPr>
              <w:pStyle w:val="TAC"/>
            </w:pPr>
            <w:r w:rsidRPr="00AC4FBC">
              <w:t>n78</w:t>
            </w:r>
          </w:p>
        </w:tc>
        <w:tc>
          <w:tcPr>
            <w:tcW w:w="2952" w:type="dxa"/>
          </w:tcPr>
          <w:p w14:paraId="1DA8C83B" w14:textId="77777777" w:rsidR="00AB2B30" w:rsidRPr="00AC4FBC" w:rsidRDefault="006A7121">
            <w:pPr>
              <w:pStyle w:val="TAC"/>
            </w:pPr>
            <w:r w:rsidRPr="00AC4FBC">
              <w:t>0.8</w:t>
            </w:r>
          </w:p>
        </w:tc>
      </w:tr>
      <w:tr w:rsidR="00AB2B30" w:rsidRPr="00AC4FBC" w14:paraId="7CE65A42" w14:textId="77777777">
        <w:trPr>
          <w:jc w:val="center"/>
        </w:trPr>
        <w:tc>
          <w:tcPr>
            <w:tcW w:w="2336" w:type="dxa"/>
            <w:vMerge w:val="restart"/>
            <w:vAlign w:val="center"/>
          </w:tcPr>
          <w:p w14:paraId="445DC747" w14:textId="77777777" w:rsidR="00AB2B30" w:rsidRPr="00AC4FBC" w:rsidRDefault="006A7121">
            <w:pPr>
              <w:pStyle w:val="TAL"/>
            </w:pPr>
            <w:r w:rsidRPr="00AC4FBC">
              <w:t>DC_1-3-42_n79</w:t>
            </w:r>
          </w:p>
        </w:tc>
        <w:tc>
          <w:tcPr>
            <w:tcW w:w="2952" w:type="dxa"/>
          </w:tcPr>
          <w:p w14:paraId="5CB2D0B9" w14:textId="77777777" w:rsidR="00AB2B30" w:rsidRPr="00AC4FBC" w:rsidRDefault="006A7121">
            <w:pPr>
              <w:pStyle w:val="TAC"/>
            </w:pPr>
            <w:r w:rsidRPr="00AC4FBC">
              <w:t>1</w:t>
            </w:r>
          </w:p>
        </w:tc>
        <w:tc>
          <w:tcPr>
            <w:tcW w:w="2952" w:type="dxa"/>
          </w:tcPr>
          <w:p w14:paraId="52FE328E" w14:textId="77777777" w:rsidR="00AB2B30" w:rsidRPr="00AC4FBC" w:rsidRDefault="006A7121">
            <w:pPr>
              <w:pStyle w:val="TAC"/>
            </w:pPr>
            <w:r w:rsidRPr="00AC4FBC">
              <w:t>0.6</w:t>
            </w:r>
          </w:p>
        </w:tc>
      </w:tr>
      <w:tr w:rsidR="00AB2B30" w:rsidRPr="00AC4FBC" w14:paraId="3D3750BF" w14:textId="77777777">
        <w:trPr>
          <w:jc w:val="center"/>
        </w:trPr>
        <w:tc>
          <w:tcPr>
            <w:tcW w:w="2336" w:type="dxa"/>
            <w:vMerge/>
          </w:tcPr>
          <w:p w14:paraId="2C218CAA" w14:textId="77777777" w:rsidR="00AB2B30" w:rsidRPr="00AC4FBC" w:rsidRDefault="00AB2B30">
            <w:pPr>
              <w:pStyle w:val="TAL"/>
            </w:pPr>
          </w:p>
        </w:tc>
        <w:tc>
          <w:tcPr>
            <w:tcW w:w="2952" w:type="dxa"/>
          </w:tcPr>
          <w:p w14:paraId="1E1E24CF" w14:textId="77777777" w:rsidR="00AB2B30" w:rsidRPr="00AC4FBC" w:rsidRDefault="006A7121">
            <w:pPr>
              <w:pStyle w:val="TAC"/>
            </w:pPr>
            <w:r w:rsidRPr="00AC4FBC">
              <w:t>3</w:t>
            </w:r>
          </w:p>
        </w:tc>
        <w:tc>
          <w:tcPr>
            <w:tcW w:w="2952" w:type="dxa"/>
          </w:tcPr>
          <w:p w14:paraId="0576E4E1" w14:textId="77777777" w:rsidR="00AB2B30" w:rsidRPr="00AC4FBC" w:rsidRDefault="006A7121">
            <w:pPr>
              <w:pStyle w:val="TAC"/>
            </w:pPr>
            <w:r w:rsidRPr="00AC4FBC">
              <w:t>0.6</w:t>
            </w:r>
          </w:p>
        </w:tc>
      </w:tr>
      <w:tr w:rsidR="00AB2B30" w:rsidRPr="00AC4FBC" w14:paraId="0E42E7F3" w14:textId="77777777">
        <w:trPr>
          <w:jc w:val="center"/>
        </w:trPr>
        <w:tc>
          <w:tcPr>
            <w:tcW w:w="2336" w:type="dxa"/>
            <w:vMerge/>
          </w:tcPr>
          <w:p w14:paraId="0E219465" w14:textId="77777777" w:rsidR="00AB2B30" w:rsidRPr="00AC4FBC" w:rsidRDefault="00AB2B30">
            <w:pPr>
              <w:pStyle w:val="TAL"/>
            </w:pPr>
          </w:p>
        </w:tc>
        <w:tc>
          <w:tcPr>
            <w:tcW w:w="2952" w:type="dxa"/>
          </w:tcPr>
          <w:p w14:paraId="39469479" w14:textId="77777777" w:rsidR="00AB2B30" w:rsidRPr="00AC4FBC" w:rsidRDefault="006A7121">
            <w:pPr>
              <w:pStyle w:val="TAC"/>
            </w:pPr>
            <w:r w:rsidRPr="00AC4FBC">
              <w:t>42</w:t>
            </w:r>
          </w:p>
        </w:tc>
        <w:tc>
          <w:tcPr>
            <w:tcW w:w="2952" w:type="dxa"/>
          </w:tcPr>
          <w:p w14:paraId="63BABF1F" w14:textId="77777777" w:rsidR="00AB2B30" w:rsidRPr="00AC4FBC" w:rsidRDefault="006A7121">
            <w:pPr>
              <w:pStyle w:val="TAC"/>
            </w:pPr>
            <w:r w:rsidRPr="00AC4FBC">
              <w:t>0.8</w:t>
            </w:r>
          </w:p>
        </w:tc>
      </w:tr>
      <w:tr w:rsidR="00AB2B30" w:rsidRPr="00AC4FBC" w14:paraId="3E0E9057" w14:textId="77777777">
        <w:trPr>
          <w:jc w:val="center"/>
        </w:trPr>
        <w:tc>
          <w:tcPr>
            <w:tcW w:w="2336" w:type="dxa"/>
            <w:vMerge w:val="restart"/>
            <w:vAlign w:val="center"/>
          </w:tcPr>
          <w:p w14:paraId="0D00C580" w14:textId="77777777" w:rsidR="00AB2B30" w:rsidRPr="00AC4FBC" w:rsidRDefault="006A7121">
            <w:pPr>
              <w:pStyle w:val="TAL"/>
            </w:pPr>
            <w:r w:rsidRPr="00AC4FBC">
              <w:t>DC_1-7-20_n28</w:t>
            </w:r>
          </w:p>
        </w:tc>
        <w:tc>
          <w:tcPr>
            <w:tcW w:w="2952" w:type="dxa"/>
          </w:tcPr>
          <w:p w14:paraId="71A56483" w14:textId="77777777" w:rsidR="00AB2B30" w:rsidRPr="00AC4FBC" w:rsidRDefault="006A7121">
            <w:pPr>
              <w:pStyle w:val="TAC"/>
            </w:pPr>
            <w:r w:rsidRPr="00AC4FBC">
              <w:rPr>
                <w:lang w:eastAsia="zh-TW"/>
              </w:rPr>
              <w:t>1</w:t>
            </w:r>
          </w:p>
        </w:tc>
        <w:tc>
          <w:tcPr>
            <w:tcW w:w="2952" w:type="dxa"/>
            <w:vAlign w:val="center"/>
          </w:tcPr>
          <w:p w14:paraId="710DEB73" w14:textId="77777777" w:rsidR="00AB2B30" w:rsidRPr="00AC4FBC" w:rsidRDefault="006A7121">
            <w:pPr>
              <w:pStyle w:val="TAC"/>
            </w:pPr>
            <w:r w:rsidRPr="00AC4FBC">
              <w:rPr>
                <w:rFonts w:eastAsia="Malgun Gothic"/>
              </w:rPr>
              <w:t>0.5</w:t>
            </w:r>
          </w:p>
        </w:tc>
      </w:tr>
      <w:tr w:rsidR="00AB2B30" w:rsidRPr="00AC4FBC" w14:paraId="6590AC6B" w14:textId="77777777">
        <w:trPr>
          <w:jc w:val="center"/>
        </w:trPr>
        <w:tc>
          <w:tcPr>
            <w:tcW w:w="2336" w:type="dxa"/>
            <w:vMerge/>
            <w:vAlign w:val="center"/>
          </w:tcPr>
          <w:p w14:paraId="4FC4334B" w14:textId="77777777" w:rsidR="00AB2B30" w:rsidRPr="00AC4FBC" w:rsidRDefault="00AB2B30">
            <w:pPr>
              <w:pStyle w:val="TAL"/>
            </w:pPr>
          </w:p>
        </w:tc>
        <w:tc>
          <w:tcPr>
            <w:tcW w:w="2952" w:type="dxa"/>
          </w:tcPr>
          <w:p w14:paraId="34F0AE58" w14:textId="77777777" w:rsidR="00AB2B30" w:rsidRPr="00AC4FBC" w:rsidRDefault="006A7121">
            <w:pPr>
              <w:pStyle w:val="TAC"/>
            </w:pPr>
            <w:r w:rsidRPr="00AC4FBC">
              <w:rPr>
                <w:lang w:eastAsia="zh-TW"/>
              </w:rPr>
              <w:t>7</w:t>
            </w:r>
          </w:p>
        </w:tc>
        <w:tc>
          <w:tcPr>
            <w:tcW w:w="2952" w:type="dxa"/>
            <w:vAlign w:val="center"/>
          </w:tcPr>
          <w:p w14:paraId="105D479B" w14:textId="77777777" w:rsidR="00AB2B30" w:rsidRPr="00AC4FBC" w:rsidRDefault="006A7121">
            <w:pPr>
              <w:pStyle w:val="TAC"/>
            </w:pPr>
            <w:r w:rsidRPr="00AC4FBC">
              <w:rPr>
                <w:rFonts w:eastAsia="Malgun Gothic"/>
              </w:rPr>
              <w:t>0.6</w:t>
            </w:r>
          </w:p>
        </w:tc>
      </w:tr>
      <w:tr w:rsidR="00AB2B30" w:rsidRPr="00AC4FBC" w14:paraId="55C939E9" w14:textId="77777777">
        <w:trPr>
          <w:jc w:val="center"/>
        </w:trPr>
        <w:tc>
          <w:tcPr>
            <w:tcW w:w="2336" w:type="dxa"/>
            <w:vMerge/>
            <w:vAlign w:val="center"/>
          </w:tcPr>
          <w:p w14:paraId="7A337E07" w14:textId="77777777" w:rsidR="00AB2B30" w:rsidRPr="00AC4FBC" w:rsidRDefault="00AB2B30">
            <w:pPr>
              <w:pStyle w:val="TAL"/>
            </w:pPr>
          </w:p>
        </w:tc>
        <w:tc>
          <w:tcPr>
            <w:tcW w:w="2952" w:type="dxa"/>
          </w:tcPr>
          <w:p w14:paraId="2476C7BC" w14:textId="77777777" w:rsidR="00AB2B30" w:rsidRPr="00AC4FBC" w:rsidRDefault="006A7121">
            <w:pPr>
              <w:pStyle w:val="TAC"/>
            </w:pPr>
            <w:r w:rsidRPr="00AC4FBC">
              <w:rPr>
                <w:lang w:eastAsia="zh-TW"/>
              </w:rPr>
              <w:t>20</w:t>
            </w:r>
          </w:p>
        </w:tc>
        <w:tc>
          <w:tcPr>
            <w:tcW w:w="2952" w:type="dxa"/>
            <w:vAlign w:val="center"/>
          </w:tcPr>
          <w:p w14:paraId="7BD92E11" w14:textId="77777777" w:rsidR="00AB2B30" w:rsidRPr="00AC4FBC" w:rsidRDefault="006A7121">
            <w:pPr>
              <w:pStyle w:val="TAC"/>
            </w:pPr>
            <w:r w:rsidRPr="00AC4FBC">
              <w:rPr>
                <w:rFonts w:eastAsia="Malgun Gothic"/>
              </w:rPr>
              <w:t>0.6</w:t>
            </w:r>
          </w:p>
        </w:tc>
      </w:tr>
      <w:tr w:rsidR="00AB2B30" w:rsidRPr="00AC4FBC" w14:paraId="51921699" w14:textId="77777777">
        <w:trPr>
          <w:jc w:val="center"/>
        </w:trPr>
        <w:tc>
          <w:tcPr>
            <w:tcW w:w="2336" w:type="dxa"/>
            <w:vMerge/>
            <w:vAlign w:val="center"/>
          </w:tcPr>
          <w:p w14:paraId="23BF83AD" w14:textId="77777777" w:rsidR="00AB2B30" w:rsidRPr="00AC4FBC" w:rsidRDefault="00AB2B30">
            <w:pPr>
              <w:pStyle w:val="TAL"/>
            </w:pPr>
          </w:p>
        </w:tc>
        <w:tc>
          <w:tcPr>
            <w:tcW w:w="2952" w:type="dxa"/>
          </w:tcPr>
          <w:p w14:paraId="052B4A22" w14:textId="77777777" w:rsidR="00AB2B30" w:rsidRPr="00AC4FBC" w:rsidRDefault="006A7121">
            <w:pPr>
              <w:pStyle w:val="TAC"/>
            </w:pPr>
            <w:r w:rsidRPr="00AC4FBC">
              <w:t>n</w:t>
            </w:r>
            <w:r w:rsidRPr="00AC4FBC">
              <w:rPr>
                <w:lang w:eastAsia="zh-TW"/>
              </w:rPr>
              <w:t>28</w:t>
            </w:r>
          </w:p>
        </w:tc>
        <w:tc>
          <w:tcPr>
            <w:tcW w:w="2952" w:type="dxa"/>
            <w:vAlign w:val="center"/>
          </w:tcPr>
          <w:p w14:paraId="68C7BC5C" w14:textId="77777777" w:rsidR="00AB2B30" w:rsidRPr="00AC4FBC" w:rsidRDefault="006A7121">
            <w:pPr>
              <w:pStyle w:val="TAC"/>
            </w:pPr>
            <w:r w:rsidRPr="00AC4FBC">
              <w:rPr>
                <w:rFonts w:eastAsia="Malgun Gothic"/>
              </w:rPr>
              <w:t>0.6</w:t>
            </w:r>
          </w:p>
        </w:tc>
      </w:tr>
      <w:tr w:rsidR="00AB2B30" w:rsidRPr="00AC4FBC" w14:paraId="597C05DC" w14:textId="77777777">
        <w:trPr>
          <w:jc w:val="center"/>
        </w:trPr>
        <w:tc>
          <w:tcPr>
            <w:tcW w:w="2336" w:type="dxa"/>
            <w:vMerge w:val="restart"/>
            <w:vAlign w:val="center"/>
          </w:tcPr>
          <w:p w14:paraId="6C79CB1D" w14:textId="77777777" w:rsidR="00AB2B30" w:rsidRPr="00AC4FBC" w:rsidRDefault="006A7121">
            <w:pPr>
              <w:pStyle w:val="TAL"/>
            </w:pPr>
            <w:r w:rsidRPr="00AC4FBC">
              <w:t>DC_1-7-20_n78</w:t>
            </w:r>
          </w:p>
        </w:tc>
        <w:tc>
          <w:tcPr>
            <w:tcW w:w="2952" w:type="dxa"/>
          </w:tcPr>
          <w:p w14:paraId="17720815" w14:textId="77777777" w:rsidR="00AB2B30" w:rsidRPr="00AC4FBC" w:rsidRDefault="006A7121">
            <w:pPr>
              <w:pStyle w:val="TAC"/>
            </w:pPr>
            <w:r w:rsidRPr="00AC4FBC">
              <w:t>1</w:t>
            </w:r>
          </w:p>
        </w:tc>
        <w:tc>
          <w:tcPr>
            <w:tcW w:w="2952" w:type="dxa"/>
            <w:vAlign w:val="center"/>
          </w:tcPr>
          <w:p w14:paraId="0CACBA84" w14:textId="77777777" w:rsidR="00AB2B30" w:rsidRPr="00AC4FBC" w:rsidRDefault="006A7121">
            <w:pPr>
              <w:pStyle w:val="TAC"/>
            </w:pPr>
            <w:r w:rsidRPr="00AC4FBC">
              <w:t>0.6</w:t>
            </w:r>
          </w:p>
        </w:tc>
      </w:tr>
      <w:tr w:rsidR="00AB2B30" w:rsidRPr="00AC4FBC" w14:paraId="2F4D8F3C" w14:textId="77777777">
        <w:trPr>
          <w:jc w:val="center"/>
        </w:trPr>
        <w:tc>
          <w:tcPr>
            <w:tcW w:w="2336" w:type="dxa"/>
            <w:vMerge/>
            <w:vAlign w:val="center"/>
          </w:tcPr>
          <w:p w14:paraId="05F9B3B3" w14:textId="77777777" w:rsidR="00AB2B30" w:rsidRPr="00AC4FBC" w:rsidRDefault="00AB2B30">
            <w:pPr>
              <w:pStyle w:val="TAL"/>
            </w:pPr>
          </w:p>
        </w:tc>
        <w:tc>
          <w:tcPr>
            <w:tcW w:w="2952" w:type="dxa"/>
          </w:tcPr>
          <w:p w14:paraId="576F8748" w14:textId="77777777" w:rsidR="00AB2B30" w:rsidRPr="00AC4FBC" w:rsidRDefault="006A7121">
            <w:pPr>
              <w:pStyle w:val="TAC"/>
            </w:pPr>
            <w:r w:rsidRPr="00AC4FBC">
              <w:t>7</w:t>
            </w:r>
          </w:p>
        </w:tc>
        <w:tc>
          <w:tcPr>
            <w:tcW w:w="2952" w:type="dxa"/>
            <w:vAlign w:val="center"/>
          </w:tcPr>
          <w:p w14:paraId="6CA5CA44" w14:textId="77777777" w:rsidR="00AB2B30" w:rsidRPr="00AC4FBC" w:rsidRDefault="006A7121">
            <w:pPr>
              <w:pStyle w:val="TAC"/>
            </w:pPr>
            <w:r w:rsidRPr="00AC4FBC">
              <w:t>0.7</w:t>
            </w:r>
          </w:p>
        </w:tc>
      </w:tr>
      <w:tr w:rsidR="00AB2B30" w:rsidRPr="00AC4FBC" w14:paraId="4793FD6E" w14:textId="77777777">
        <w:trPr>
          <w:jc w:val="center"/>
        </w:trPr>
        <w:tc>
          <w:tcPr>
            <w:tcW w:w="2336" w:type="dxa"/>
            <w:vMerge/>
            <w:vAlign w:val="center"/>
          </w:tcPr>
          <w:p w14:paraId="4D7CC670" w14:textId="77777777" w:rsidR="00AB2B30" w:rsidRPr="00AC4FBC" w:rsidRDefault="00AB2B30">
            <w:pPr>
              <w:pStyle w:val="TAL"/>
            </w:pPr>
          </w:p>
        </w:tc>
        <w:tc>
          <w:tcPr>
            <w:tcW w:w="2952" w:type="dxa"/>
          </w:tcPr>
          <w:p w14:paraId="46D5A821" w14:textId="77777777" w:rsidR="00AB2B30" w:rsidRPr="00AC4FBC" w:rsidRDefault="006A7121">
            <w:pPr>
              <w:pStyle w:val="TAC"/>
            </w:pPr>
            <w:r w:rsidRPr="00AC4FBC">
              <w:t>20</w:t>
            </w:r>
          </w:p>
        </w:tc>
        <w:tc>
          <w:tcPr>
            <w:tcW w:w="2952" w:type="dxa"/>
            <w:vAlign w:val="center"/>
          </w:tcPr>
          <w:p w14:paraId="0D9FD3FB" w14:textId="77777777" w:rsidR="00AB2B30" w:rsidRPr="00AC4FBC" w:rsidRDefault="006A7121">
            <w:pPr>
              <w:pStyle w:val="TAC"/>
            </w:pPr>
            <w:r w:rsidRPr="00AC4FBC">
              <w:t>0.4</w:t>
            </w:r>
          </w:p>
        </w:tc>
      </w:tr>
      <w:tr w:rsidR="00AB2B30" w:rsidRPr="00AC4FBC" w14:paraId="38C74615" w14:textId="77777777" w:rsidTr="00B51108">
        <w:trPr>
          <w:jc w:val="center"/>
        </w:trPr>
        <w:tc>
          <w:tcPr>
            <w:tcW w:w="2336" w:type="dxa"/>
            <w:vMerge/>
            <w:tcBorders>
              <w:bottom w:val="single" w:sz="4" w:space="0" w:color="auto"/>
            </w:tcBorders>
            <w:vAlign w:val="center"/>
          </w:tcPr>
          <w:p w14:paraId="136E361C" w14:textId="77777777" w:rsidR="00AB2B30" w:rsidRPr="00AC4FBC" w:rsidRDefault="00AB2B30">
            <w:pPr>
              <w:pStyle w:val="TAL"/>
            </w:pPr>
          </w:p>
        </w:tc>
        <w:tc>
          <w:tcPr>
            <w:tcW w:w="2952" w:type="dxa"/>
          </w:tcPr>
          <w:p w14:paraId="061E9F26" w14:textId="77777777" w:rsidR="00AB2B30" w:rsidRPr="00AC4FBC" w:rsidRDefault="006A7121">
            <w:pPr>
              <w:pStyle w:val="TAC"/>
            </w:pPr>
            <w:r w:rsidRPr="00AC4FBC">
              <w:t>n78</w:t>
            </w:r>
          </w:p>
        </w:tc>
        <w:tc>
          <w:tcPr>
            <w:tcW w:w="2952" w:type="dxa"/>
            <w:vAlign w:val="center"/>
          </w:tcPr>
          <w:p w14:paraId="5FCC3983" w14:textId="77777777" w:rsidR="00AB2B30" w:rsidRPr="00AC4FBC" w:rsidRDefault="006A7121">
            <w:pPr>
              <w:pStyle w:val="TAC"/>
            </w:pPr>
            <w:r w:rsidRPr="00AC4FBC">
              <w:t>0.8</w:t>
            </w:r>
          </w:p>
        </w:tc>
      </w:tr>
      <w:tr w:rsidR="00B51108" w:rsidRPr="00AC4FBC" w14:paraId="4943EED7" w14:textId="77777777" w:rsidTr="00CA3EC3">
        <w:trPr>
          <w:jc w:val="center"/>
        </w:trPr>
        <w:tc>
          <w:tcPr>
            <w:tcW w:w="2336" w:type="dxa"/>
            <w:vMerge w:val="restart"/>
            <w:tcBorders>
              <w:top w:val="single" w:sz="4" w:space="0" w:color="auto"/>
              <w:left w:val="single" w:sz="4" w:space="0" w:color="auto"/>
              <w:right w:val="single" w:sz="4" w:space="0" w:color="auto"/>
            </w:tcBorders>
            <w:vAlign w:val="center"/>
          </w:tcPr>
          <w:p w14:paraId="1C82BE16" w14:textId="509B1E39" w:rsidR="00B51108" w:rsidRPr="00AC4FBC" w:rsidRDefault="00B51108" w:rsidP="00B51108">
            <w:pPr>
              <w:pStyle w:val="TAL"/>
            </w:pPr>
            <w:r w:rsidRPr="00AC4FBC">
              <w:rPr>
                <w:rFonts w:eastAsia="Malgun Gothic"/>
              </w:rPr>
              <w:t>DC_</w:t>
            </w:r>
            <w:r w:rsidRPr="00EC7015">
              <w:rPr>
                <w:rFonts w:eastAsia="Malgun Gothic"/>
              </w:rPr>
              <w:t>1-7-28-n78</w:t>
            </w:r>
          </w:p>
        </w:tc>
        <w:tc>
          <w:tcPr>
            <w:tcW w:w="2952" w:type="dxa"/>
            <w:tcBorders>
              <w:left w:val="single" w:sz="4" w:space="0" w:color="auto"/>
            </w:tcBorders>
          </w:tcPr>
          <w:p w14:paraId="5EC3205E" w14:textId="2DF91786" w:rsidR="00B51108" w:rsidRPr="00AC4FBC" w:rsidRDefault="00B51108" w:rsidP="00B51108">
            <w:pPr>
              <w:pStyle w:val="TAC"/>
            </w:pPr>
            <w:r w:rsidRPr="00AC4FBC">
              <w:rPr>
                <w:rFonts w:eastAsia="Malgun Gothic"/>
              </w:rPr>
              <w:t>1</w:t>
            </w:r>
          </w:p>
        </w:tc>
        <w:tc>
          <w:tcPr>
            <w:tcW w:w="2952" w:type="dxa"/>
            <w:vAlign w:val="center"/>
          </w:tcPr>
          <w:p w14:paraId="7EBD8FD6" w14:textId="48084240" w:rsidR="00B51108" w:rsidRPr="00AC4FBC" w:rsidRDefault="00B51108" w:rsidP="00B51108">
            <w:pPr>
              <w:pStyle w:val="TAC"/>
            </w:pPr>
            <w:r w:rsidRPr="00AC4FBC">
              <w:rPr>
                <w:rFonts w:eastAsia="Malgun Gothic"/>
              </w:rPr>
              <w:t>0.6</w:t>
            </w:r>
          </w:p>
        </w:tc>
      </w:tr>
      <w:tr w:rsidR="00B51108" w:rsidRPr="00AC4FBC" w14:paraId="375ADA06" w14:textId="77777777" w:rsidTr="00CA3EC3">
        <w:trPr>
          <w:jc w:val="center"/>
        </w:trPr>
        <w:tc>
          <w:tcPr>
            <w:tcW w:w="2336" w:type="dxa"/>
            <w:vMerge/>
            <w:tcBorders>
              <w:left w:val="single" w:sz="4" w:space="0" w:color="auto"/>
              <w:right w:val="single" w:sz="4" w:space="0" w:color="auto"/>
            </w:tcBorders>
            <w:vAlign w:val="center"/>
          </w:tcPr>
          <w:p w14:paraId="31B7B3BA" w14:textId="77777777" w:rsidR="00B51108" w:rsidRPr="00AC4FBC" w:rsidRDefault="00B51108" w:rsidP="00B51108">
            <w:pPr>
              <w:pStyle w:val="TAL"/>
            </w:pPr>
          </w:p>
        </w:tc>
        <w:tc>
          <w:tcPr>
            <w:tcW w:w="2952" w:type="dxa"/>
            <w:tcBorders>
              <w:left w:val="single" w:sz="4" w:space="0" w:color="auto"/>
            </w:tcBorders>
          </w:tcPr>
          <w:p w14:paraId="6F76B71E" w14:textId="7FE27187" w:rsidR="00B51108" w:rsidRPr="00AC4FBC" w:rsidRDefault="00B51108" w:rsidP="00B51108">
            <w:pPr>
              <w:pStyle w:val="TAC"/>
            </w:pPr>
            <w:r w:rsidRPr="00AC4FBC">
              <w:rPr>
                <w:rFonts w:eastAsia="Malgun Gothic"/>
              </w:rPr>
              <w:t>7</w:t>
            </w:r>
          </w:p>
        </w:tc>
        <w:tc>
          <w:tcPr>
            <w:tcW w:w="2952" w:type="dxa"/>
            <w:vAlign w:val="center"/>
          </w:tcPr>
          <w:p w14:paraId="385BDDDB" w14:textId="2D2A57E8" w:rsidR="00B51108" w:rsidRPr="00AC4FBC" w:rsidRDefault="00B51108" w:rsidP="00B51108">
            <w:pPr>
              <w:pStyle w:val="TAC"/>
            </w:pPr>
            <w:r w:rsidRPr="00AC4FBC">
              <w:rPr>
                <w:rFonts w:eastAsia="Malgun Gothic"/>
              </w:rPr>
              <w:t>0.6</w:t>
            </w:r>
          </w:p>
        </w:tc>
      </w:tr>
      <w:tr w:rsidR="00B51108" w:rsidRPr="00AC4FBC" w14:paraId="66F6F249" w14:textId="77777777" w:rsidTr="00CA3EC3">
        <w:trPr>
          <w:jc w:val="center"/>
        </w:trPr>
        <w:tc>
          <w:tcPr>
            <w:tcW w:w="2336" w:type="dxa"/>
            <w:vMerge/>
            <w:tcBorders>
              <w:left w:val="single" w:sz="4" w:space="0" w:color="auto"/>
              <w:right w:val="single" w:sz="4" w:space="0" w:color="auto"/>
            </w:tcBorders>
            <w:vAlign w:val="center"/>
          </w:tcPr>
          <w:p w14:paraId="4DA2863F" w14:textId="77777777" w:rsidR="00B51108" w:rsidRPr="00AC4FBC" w:rsidRDefault="00B51108" w:rsidP="00B51108">
            <w:pPr>
              <w:pStyle w:val="TAL"/>
            </w:pPr>
          </w:p>
        </w:tc>
        <w:tc>
          <w:tcPr>
            <w:tcW w:w="2952" w:type="dxa"/>
            <w:tcBorders>
              <w:left w:val="single" w:sz="4" w:space="0" w:color="auto"/>
            </w:tcBorders>
          </w:tcPr>
          <w:p w14:paraId="6F04FBF2" w14:textId="4C7B2F87" w:rsidR="00B51108" w:rsidRPr="00AC4FBC" w:rsidRDefault="00B51108" w:rsidP="00B51108">
            <w:pPr>
              <w:pStyle w:val="TAC"/>
            </w:pPr>
            <w:r w:rsidRPr="00AC4FBC">
              <w:rPr>
                <w:rFonts w:eastAsia="Malgun Gothic"/>
              </w:rPr>
              <w:t>28</w:t>
            </w:r>
          </w:p>
        </w:tc>
        <w:tc>
          <w:tcPr>
            <w:tcW w:w="2952" w:type="dxa"/>
            <w:vAlign w:val="center"/>
          </w:tcPr>
          <w:p w14:paraId="2D4263AF" w14:textId="2CDB3C7D" w:rsidR="00B51108" w:rsidRPr="00AC4FBC" w:rsidRDefault="00B51108" w:rsidP="00B51108">
            <w:pPr>
              <w:pStyle w:val="TAC"/>
            </w:pPr>
            <w:r w:rsidRPr="00AC4FBC">
              <w:rPr>
                <w:rFonts w:eastAsia="Malgun Gothic"/>
              </w:rPr>
              <w:t>0.6</w:t>
            </w:r>
          </w:p>
        </w:tc>
      </w:tr>
      <w:tr w:rsidR="00B51108" w:rsidRPr="00AC4FBC" w14:paraId="03F6BFFA" w14:textId="77777777" w:rsidTr="00CA3EC3">
        <w:trPr>
          <w:jc w:val="center"/>
        </w:trPr>
        <w:tc>
          <w:tcPr>
            <w:tcW w:w="2336" w:type="dxa"/>
            <w:vMerge/>
            <w:tcBorders>
              <w:left w:val="single" w:sz="4" w:space="0" w:color="auto"/>
              <w:bottom w:val="single" w:sz="4" w:space="0" w:color="auto"/>
              <w:right w:val="single" w:sz="4" w:space="0" w:color="auto"/>
            </w:tcBorders>
            <w:vAlign w:val="center"/>
          </w:tcPr>
          <w:p w14:paraId="5C94180C" w14:textId="77777777" w:rsidR="00B51108" w:rsidRPr="00AC4FBC" w:rsidRDefault="00B51108" w:rsidP="00B51108">
            <w:pPr>
              <w:pStyle w:val="TAL"/>
            </w:pPr>
          </w:p>
        </w:tc>
        <w:tc>
          <w:tcPr>
            <w:tcW w:w="2952" w:type="dxa"/>
            <w:tcBorders>
              <w:left w:val="single" w:sz="4" w:space="0" w:color="auto"/>
            </w:tcBorders>
          </w:tcPr>
          <w:p w14:paraId="386B6E9C" w14:textId="71AC5735" w:rsidR="00B51108" w:rsidRPr="00AC4FBC" w:rsidRDefault="00B51108" w:rsidP="00B51108">
            <w:pPr>
              <w:pStyle w:val="TAC"/>
            </w:pPr>
            <w:r w:rsidRPr="00AC4FBC">
              <w:rPr>
                <w:rFonts w:eastAsia="Malgun Gothic"/>
              </w:rPr>
              <w:t>n78</w:t>
            </w:r>
          </w:p>
        </w:tc>
        <w:tc>
          <w:tcPr>
            <w:tcW w:w="2952" w:type="dxa"/>
            <w:vAlign w:val="center"/>
          </w:tcPr>
          <w:p w14:paraId="0C7F1FE1" w14:textId="7B9A7740" w:rsidR="00B51108" w:rsidRPr="00AC4FBC" w:rsidRDefault="00B51108" w:rsidP="00B51108">
            <w:pPr>
              <w:pStyle w:val="TAC"/>
            </w:pPr>
            <w:r w:rsidRPr="00AC4FBC">
              <w:rPr>
                <w:rFonts w:eastAsia="Malgun Gothic"/>
              </w:rPr>
              <w:t>0.8</w:t>
            </w:r>
          </w:p>
        </w:tc>
      </w:tr>
      <w:tr w:rsidR="00B51108" w:rsidRPr="00AC4FBC" w14:paraId="2FC23C25" w14:textId="77777777" w:rsidTr="00B51108">
        <w:trPr>
          <w:jc w:val="center"/>
        </w:trPr>
        <w:tc>
          <w:tcPr>
            <w:tcW w:w="2336" w:type="dxa"/>
            <w:vMerge w:val="restart"/>
            <w:tcBorders>
              <w:top w:val="single" w:sz="4" w:space="0" w:color="auto"/>
            </w:tcBorders>
            <w:vAlign w:val="center"/>
          </w:tcPr>
          <w:p w14:paraId="4FD87842" w14:textId="77777777" w:rsidR="00B51108" w:rsidRPr="00AC4FBC" w:rsidRDefault="00B51108" w:rsidP="00B51108">
            <w:pPr>
              <w:pStyle w:val="TAL"/>
              <w:rPr>
                <w:b/>
              </w:rPr>
            </w:pPr>
            <w:r w:rsidRPr="00AC4FBC">
              <w:rPr>
                <w:rFonts w:eastAsia="Malgun Gothic"/>
              </w:rPr>
              <w:t>DC_1-7_n28-n78</w:t>
            </w:r>
          </w:p>
        </w:tc>
        <w:tc>
          <w:tcPr>
            <w:tcW w:w="2952" w:type="dxa"/>
          </w:tcPr>
          <w:p w14:paraId="3E8A53A5" w14:textId="77777777" w:rsidR="00B51108" w:rsidRPr="00AC4FBC" w:rsidRDefault="00B51108" w:rsidP="00B51108">
            <w:pPr>
              <w:pStyle w:val="TAC"/>
            </w:pPr>
            <w:r w:rsidRPr="00AC4FBC">
              <w:rPr>
                <w:rFonts w:eastAsia="Malgun Gothic"/>
              </w:rPr>
              <w:t>1</w:t>
            </w:r>
          </w:p>
        </w:tc>
        <w:tc>
          <w:tcPr>
            <w:tcW w:w="2952" w:type="dxa"/>
            <w:vAlign w:val="center"/>
          </w:tcPr>
          <w:p w14:paraId="5BB7A859" w14:textId="77777777" w:rsidR="00B51108" w:rsidRPr="00AC4FBC" w:rsidRDefault="00B51108" w:rsidP="00B51108">
            <w:pPr>
              <w:pStyle w:val="TAC"/>
              <w:rPr>
                <w:rFonts w:cs="Arial"/>
              </w:rPr>
            </w:pPr>
            <w:r w:rsidRPr="00AC4FBC">
              <w:rPr>
                <w:rFonts w:eastAsia="Malgun Gothic"/>
              </w:rPr>
              <w:t>0.6</w:t>
            </w:r>
          </w:p>
        </w:tc>
      </w:tr>
      <w:tr w:rsidR="00B51108" w:rsidRPr="00AC4FBC" w14:paraId="5D4A752D" w14:textId="77777777">
        <w:trPr>
          <w:jc w:val="center"/>
        </w:trPr>
        <w:tc>
          <w:tcPr>
            <w:tcW w:w="2336" w:type="dxa"/>
            <w:vMerge/>
            <w:vAlign w:val="center"/>
          </w:tcPr>
          <w:p w14:paraId="498A1ACD" w14:textId="77777777" w:rsidR="00B51108" w:rsidRPr="00AC4FBC" w:rsidRDefault="00B51108" w:rsidP="00B51108">
            <w:pPr>
              <w:pStyle w:val="TAL"/>
            </w:pPr>
          </w:p>
        </w:tc>
        <w:tc>
          <w:tcPr>
            <w:tcW w:w="2952" w:type="dxa"/>
          </w:tcPr>
          <w:p w14:paraId="52330FA0" w14:textId="77777777" w:rsidR="00B51108" w:rsidRPr="00AC4FBC" w:rsidRDefault="00B51108" w:rsidP="00B51108">
            <w:pPr>
              <w:pStyle w:val="TAC"/>
            </w:pPr>
            <w:r w:rsidRPr="00AC4FBC">
              <w:rPr>
                <w:rFonts w:eastAsia="Malgun Gothic"/>
              </w:rPr>
              <w:t>7</w:t>
            </w:r>
          </w:p>
        </w:tc>
        <w:tc>
          <w:tcPr>
            <w:tcW w:w="2952" w:type="dxa"/>
            <w:vAlign w:val="center"/>
          </w:tcPr>
          <w:p w14:paraId="0BEB4F36" w14:textId="77777777" w:rsidR="00B51108" w:rsidRPr="00AC4FBC" w:rsidRDefault="00B51108" w:rsidP="00B51108">
            <w:pPr>
              <w:pStyle w:val="TAC"/>
              <w:rPr>
                <w:rFonts w:cs="Arial"/>
              </w:rPr>
            </w:pPr>
            <w:r w:rsidRPr="00AC4FBC">
              <w:rPr>
                <w:rFonts w:eastAsia="Malgun Gothic"/>
              </w:rPr>
              <w:t>0.6</w:t>
            </w:r>
          </w:p>
        </w:tc>
      </w:tr>
      <w:tr w:rsidR="00B51108" w:rsidRPr="00AC4FBC" w14:paraId="3D1CCB62" w14:textId="77777777">
        <w:trPr>
          <w:jc w:val="center"/>
        </w:trPr>
        <w:tc>
          <w:tcPr>
            <w:tcW w:w="2336" w:type="dxa"/>
            <w:vMerge/>
            <w:vAlign w:val="center"/>
          </w:tcPr>
          <w:p w14:paraId="0C7E1FC9" w14:textId="77777777" w:rsidR="00B51108" w:rsidRPr="00AC4FBC" w:rsidRDefault="00B51108" w:rsidP="00B51108">
            <w:pPr>
              <w:pStyle w:val="TAL"/>
            </w:pPr>
          </w:p>
        </w:tc>
        <w:tc>
          <w:tcPr>
            <w:tcW w:w="2952" w:type="dxa"/>
          </w:tcPr>
          <w:p w14:paraId="5D960CBA" w14:textId="77777777" w:rsidR="00B51108" w:rsidRPr="00AC4FBC" w:rsidRDefault="00B51108" w:rsidP="00B51108">
            <w:pPr>
              <w:pStyle w:val="TAC"/>
            </w:pPr>
            <w:r w:rsidRPr="00AC4FBC">
              <w:rPr>
                <w:rFonts w:eastAsia="Malgun Gothic"/>
              </w:rPr>
              <w:t>n28</w:t>
            </w:r>
          </w:p>
        </w:tc>
        <w:tc>
          <w:tcPr>
            <w:tcW w:w="2952" w:type="dxa"/>
            <w:vAlign w:val="center"/>
          </w:tcPr>
          <w:p w14:paraId="607329F0" w14:textId="77777777" w:rsidR="00B51108" w:rsidRPr="00AC4FBC" w:rsidRDefault="00B51108" w:rsidP="00B51108">
            <w:pPr>
              <w:pStyle w:val="TAC"/>
              <w:rPr>
                <w:rFonts w:cs="Arial"/>
              </w:rPr>
            </w:pPr>
            <w:r w:rsidRPr="00AC4FBC">
              <w:rPr>
                <w:rFonts w:eastAsia="Malgun Gothic"/>
              </w:rPr>
              <w:t>0.6</w:t>
            </w:r>
          </w:p>
        </w:tc>
      </w:tr>
      <w:tr w:rsidR="00B51108" w:rsidRPr="00AC4FBC" w14:paraId="5F717F93" w14:textId="77777777">
        <w:trPr>
          <w:jc w:val="center"/>
        </w:trPr>
        <w:tc>
          <w:tcPr>
            <w:tcW w:w="2336" w:type="dxa"/>
            <w:vMerge/>
            <w:vAlign w:val="center"/>
          </w:tcPr>
          <w:p w14:paraId="14B3375C" w14:textId="77777777" w:rsidR="00B51108" w:rsidRPr="00AC4FBC" w:rsidRDefault="00B51108" w:rsidP="00B51108">
            <w:pPr>
              <w:pStyle w:val="TAL"/>
            </w:pPr>
          </w:p>
        </w:tc>
        <w:tc>
          <w:tcPr>
            <w:tcW w:w="2952" w:type="dxa"/>
          </w:tcPr>
          <w:p w14:paraId="3A5F8636" w14:textId="77777777" w:rsidR="00B51108" w:rsidRPr="00AC4FBC" w:rsidRDefault="00B51108" w:rsidP="00B51108">
            <w:pPr>
              <w:pStyle w:val="TAC"/>
            </w:pPr>
            <w:r w:rsidRPr="00AC4FBC">
              <w:rPr>
                <w:rFonts w:eastAsia="Malgun Gothic"/>
              </w:rPr>
              <w:t>n78</w:t>
            </w:r>
          </w:p>
        </w:tc>
        <w:tc>
          <w:tcPr>
            <w:tcW w:w="2952" w:type="dxa"/>
            <w:vAlign w:val="center"/>
          </w:tcPr>
          <w:p w14:paraId="7DAC8B86" w14:textId="77777777" w:rsidR="00B51108" w:rsidRPr="00AC4FBC" w:rsidRDefault="00B51108" w:rsidP="00B51108">
            <w:pPr>
              <w:pStyle w:val="TAC"/>
              <w:rPr>
                <w:rFonts w:cs="Arial"/>
              </w:rPr>
            </w:pPr>
            <w:r w:rsidRPr="00AC4FBC">
              <w:rPr>
                <w:rFonts w:eastAsia="Malgun Gothic"/>
              </w:rPr>
              <w:t>0.8</w:t>
            </w:r>
          </w:p>
        </w:tc>
      </w:tr>
      <w:tr w:rsidR="00B51108" w:rsidRPr="00AC4FBC" w14:paraId="37164A21" w14:textId="77777777">
        <w:trPr>
          <w:jc w:val="center"/>
        </w:trPr>
        <w:tc>
          <w:tcPr>
            <w:tcW w:w="2336" w:type="dxa"/>
            <w:vMerge w:val="restart"/>
            <w:vAlign w:val="center"/>
          </w:tcPr>
          <w:p w14:paraId="1AD72D24" w14:textId="77777777" w:rsidR="00B51108" w:rsidRPr="00AC4FBC" w:rsidRDefault="00B51108" w:rsidP="00B51108">
            <w:pPr>
              <w:pStyle w:val="TAL"/>
              <w:rPr>
                <w:b/>
              </w:rPr>
            </w:pPr>
            <w:r w:rsidRPr="00AC4FBC">
              <w:t>DC_1-19-42_n77</w:t>
            </w:r>
          </w:p>
        </w:tc>
        <w:tc>
          <w:tcPr>
            <w:tcW w:w="2952" w:type="dxa"/>
            <w:vAlign w:val="center"/>
          </w:tcPr>
          <w:p w14:paraId="4BEB8855" w14:textId="77777777" w:rsidR="00B51108" w:rsidRPr="00AC4FBC" w:rsidRDefault="00B51108" w:rsidP="00B51108">
            <w:pPr>
              <w:pStyle w:val="TAC"/>
            </w:pPr>
            <w:r w:rsidRPr="00AC4FBC">
              <w:t>1</w:t>
            </w:r>
          </w:p>
        </w:tc>
        <w:tc>
          <w:tcPr>
            <w:tcW w:w="2952" w:type="dxa"/>
            <w:vAlign w:val="center"/>
          </w:tcPr>
          <w:p w14:paraId="25D9FEF2" w14:textId="77777777" w:rsidR="00B51108" w:rsidRPr="00AC4FBC" w:rsidRDefault="00B51108" w:rsidP="00B51108">
            <w:pPr>
              <w:pStyle w:val="TAC"/>
            </w:pPr>
            <w:r w:rsidRPr="00AC4FBC">
              <w:t>0.6</w:t>
            </w:r>
          </w:p>
        </w:tc>
      </w:tr>
      <w:tr w:rsidR="00B51108" w:rsidRPr="00AC4FBC" w14:paraId="31818E04" w14:textId="77777777">
        <w:trPr>
          <w:jc w:val="center"/>
        </w:trPr>
        <w:tc>
          <w:tcPr>
            <w:tcW w:w="2336" w:type="dxa"/>
            <w:vMerge/>
            <w:vAlign w:val="center"/>
          </w:tcPr>
          <w:p w14:paraId="6D26A103" w14:textId="77777777" w:rsidR="00B51108" w:rsidRPr="00AC4FBC" w:rsidRDefault="00B51108" w:rsidP="00B51108">
            <w:pPr>
              <w:pStyle w:val="TAL"/>
            </w:pPr>
          </w:p>
        </w:tc>
        <w:tc>
          <w:tcPr>
            <w:tcW w:w="2952" w:type="dxa"/>
            <w:vAlign w:val="center"/>
          </w:tcPr>
          <w:p w14:paraId="7DFBE5CC" w14:textId="77777777" w:rsidR="00B51108" w:rsidRPr="00AC4FBC" w:rsidRDefault="00B51108" w:rsidP="00B51108">
            <w:pPr>
              <w:pStyle w:val="TAC"/>
            </w:pPr>
            <w:r w:rsidRPr="00AC4FBC">
              <w:t>19</w:t>
            </w:r>
          </w:p>
        </w:tc>
        <w:tc>
          <w:tcPr>
            <w:tcW w:w="2952" w:type="dxa"/>
            <w:vAlign w:val="center"/>
          </w:tcPr>
          <w:p w14:paraId="43ABD119" w14:textId="77777777" w:rsidR="00B51108" w:rsidRPr="00AC4FBC" w:rsidRDefault="00B51108" w:rsidP="00B51108">
            <w:pPr>
              <w:pStyle w:val="TAC"/>
            </w:pPr>
            <w:r w:rsidRPr="00AC4FBC">
              <w:t>0.3</w:t>
            </w:r>
          </w:p>
        </w:tc>
      </w:tr>
      <w:tr w:rsidR="00B51108" w:rsidRPr="00AC4FBC" w14:paraId="474F7439" w14:textId="77777777">
        <w:trPr>
          <w:jc w:val="center"/>
        </w:trPr>
        <w:tc>
          <w:tcPr>
            <w:tcW w:w="2336" w:type="dxa"/>
            <w:vMerge/>
            <w:vAlign w:val="center"/>
          </w:tcPr>
          <w:p w14:paraId="5231F270" w14:textId="77777777" w:rsidR="00B51108" w:rsidRPr="00AC4FBC" w:rsidRDefault="00B51108" w:rsidP="00B51108">
            <w:pPr>
              <w:pStyle w:val="TAL"/>
            </w:pPr>
          </w:p>
        </w:tc>
        <w:tc>
          <w:tcPr>
            <w:tcW w:w="2952" w:type="dxa"/>
            <w:vAlign w:val="center"/>
          </w:tcPr>
          <w:p w14:paraId="612E9B5C" w14:textId="77777777" w:rsidR="00B51108" w:rsidRPr="00AC4FBC" w:rsidRDefault="00B51108" w:rsidP="00B51108">
            <w:pPr>
              <w:pStyle w:val="TAC"/>
            </w:pPr>
            <w:r w:rsidRPr="00AC4FBC">
              <w:t>42</w:t>
            </w:r>
          </w:p>
        </w:tc>
        <w:tc>
          <w:tcPr>
            <w:tcW w:w="2952" w:type="dxa"/>
            <w:vAlign w:val="center"/>
          </w:tcPr>
          <w:p w14:paraId="540B0F1B" w14:textId="77777777" w:rsidR="00B51108" w:rsidRPr="00AC4FBC" w:rsidRDefault="00B51108" w:rsidP="00B51108">
            <w:pPr>
              <w:pStyle w:val="TAC"/>
            </w:pPr>
            <w:r w:rsidRPr="00AC4FBC">
              <w:t>0.8</w:t>
            </w:r>
          </w:p>
        </w:tc>
      </w:tr>
      <w:tr w:rsidR="00B51108" w:rsidRPr="00AC4FBC" w14:paraId="43BC1003" w14:textId="77777777">
        <w:trPr>
          <w:jc w:val="center"/>
        </w:trPr>
        <w:tc>
          <w:tcPr>
            <w:tcW w:w="2336" w:type="dxa"/>
            <w:vMerge/>
            <w:vAlign w:val="center"/>
          </w:tcPr>
          <w:p w14:paraId="4E2A7A62" w14:textId="77777777" w:rsidR="00B51108" w:rsidRPr="00AC4FBC" w:rsidRDefault="00B51108" w:rsidP="00B51108">
            <w:pPr>
              <w:pStyle w:val="TAL"/>
            </w:pPr>
          </w:p>
        </w:tc>
        <w:tc>
          <w:tcPr>
            <w:tcW w:w="2952" w:type="dxa"/>
            <w:vAlign w:val="center"/>
          </w:tcPr>
          <w:p w14:paraId="4EA5ECF9" w14:textId="77777777" w:rsidR="00B51108" w:rsidRPr="00AC4FBC" w:rsidRDefault="00B51108" w:rsidP="00B51108">
            <w:pPr>
              <w:pStyle w:val="TAC"/>
            </w:pPr>
            <w:r w:rsidRPr="00AC4FBC">
              <w:t>n77</w:t>
            </w:r>
          </w:p>
        </w:tc>
        <w:tc>
          <w:tcPr>
            <w:tcW w:w="2952" w:type="dxa"/>
            <w:vAlign w:val="center"/>
          </w:tcPr>
          <w:p w14:paraId="4E80F176" w14:textId="77777777" w:rsidR="00B51108" w:rsidRPr="00AC4FBC" w:rsidRDefault="00B51108" w:rsidP="00B51108">
            <w:pPr>
              <w:pStyle w:val="TAC"/>
            </w:pPr>
            <w:r w:rsidRPr="00AC4FBC">
              <w:t>0.8</w:t>
            </w:r>
          </w:p>
        </w:tc>
      </w:tr>
      <w:tr w:rsidR="00B51108" w:rsidRPr="00AC4FBC" w14:paraId="2AFDEA6D" w14:textId="77777777">
        <w:trPr>
          <w:jc w:val="center"/>
        </w:trPr>
        <w:tc>
          <w:tcPr>
            <w:tcW w:w="2336" w:type="dxa"/>
            <w:vMerge w:val="restart"/>
            <w:vAlign w:val="center"/>
          </w:tcPr>
          <w:p w14:paraId="20BF1C42" w14:textId="77777777" w:rsidR="00B51108" w:rsidRPr="00AC4FBC" w:rsidRDefault="00B51108" w:rsidP="00B51108">
            <w:pPr>
              <w:pStyle w:val="TAL"/>
              <w:rPr>
                <w:b/>
              </w:rPr>
            </w:pPr>
            <w:r w:rsidRPr="00AC4FBC">
              <w:t>DC_1-19-42_n78</w:t>
            </w:r>
          </w:p>
        </w:tc>
        <w:tc>
          <w:tcPr>
            <w:tcW w:w="2952" w:type="dxa"/>
          </w:tcPr>
          <w:p w14:paraId="5EABC94C" w14:textId="77777777" w:rsidR="00B51108" w:rsidRPr="00AC4FBC" w:rsidRDefault="00B51108" w:rsidP="00B51108">
            <w:pPr>
              <w:pStyle w:val="TAC"/>
            </w:pPr>
            <w:r w:rsidRPr="00AC4FBC">
              <w:t>1</w:t>
            </w:r>
          </w:p>
        </w:tc>
        <w:tc>
          <w:tcPr>
            <w:tcW w:w="2952" w:type="dxa"/>
            <w:vAlign w:val="center"/>
          </w:tcPr>
          <w:p w14:paraId="7F5640B9" w14:textId="77777777" w:rsidR="00B51108" w:rsidRPr="00AC4FBC" w:rsidRDefault="00B51108" w:rsidP="00B51108">
            <w:pPr>
              <w:pStyle w:val="TAC"/>
            </w:pPr>
            <w:r w:rsidRPr="00AC4FBC">
              <w:t>0.3</w:t>
            </w:r>
          </w:p>
        </w:tc>
      </w:tr>
      <w:tr w:rsidR="00B51108" w:rsidRPr="00AC4FBC" w14:paraId="784A3AD2" w14:textId="77777777">
        <w:trPr>
          <w:jc w:val="center"/>
        </w:trPr>
        <w:tc>
          <w:tcPr>
            <w:tcW w:w="2336" w:type="dxa"/>
            <w:vMerge/>
            <w:vAlign w:val="center"/>
          </w:tcPr>
          <w:p w14:paraId="6A171CC1" w14:textId="77777777" w:rsidR="00B51108" w:rsidRPr="00AC4FBC" w:rsidRDefault="00B51108" w:rsidP="00B51108">
            <w:pPr>
              <w:pStyle w:val="TAL"/>
            </w:pPr>
          </w:p>
        </w:tc>
        <w:tc>
          <w:tcPr>
            <w:tcW w:w="2952" w:type="dxa"/>
          </w:tcPr>
          <w:p w14:paraId="13B70B0E" w14:textId="77777777" w:rsidR="00B51108" w:rsidRPr="00AC4FBC" w:rsidRDefault="00B51108" w:rsidP="00B51108">
            <w:pPr>
              <w:pStyle w:val="TAC"/>
            </w:pPr>
            <w:r w:rsidRPr="00AC4FBC">
              <w:t>19</w:t>
            </w:r>
          </w:p>
        </w:tc>
        <w:tc>
          <w:tcPr>
            <w:tcW w:w="2952" w:type="dxa"/>
            <w:vAlign w:val="center"/>
          </w:tcPr>
          <w:p w14:paraId="702FE3FC" w14:textId="77777777" w:rsidR="00B51108" w:rsidRPr="00AC4FBC" w:rsidRDefault="00B51108" w:rsidP="00B51108">
            <w:pPr>
              <w:pStyle w:val="TAC"/>
            </w:pPr>
            <w:r w:rsidRPr="00AC4FBC">
              <w:t>0.3</w:t>
            </w:r>
          </w:p>
        </w:tc>
      </w:tr>
      <w:tr w:rsidR="00B51108" w:rsidRPr="00AC4FBC" w14:paraId="5F78C6B5" w14:textId="77777777">
        <w:trPr>
          <w:jc w:val="center"/>
        </w:trPr>
        <w:tc>
          <w:tcPr>
            <w:tcW w:w="2336" w:type="dxa"/>
            <w:vMerge/>
            <w:vAlign w:val="center"/>
          </w:tcPr>
          <w:p w14:paraId="52BF894B" w14:textId="77777777" w:rsidR="00B51108" w:rsidRPr="00AC4FBC" w:rsidRDefault="00B51108" w:rsidP="00B51108">
            <w:pPr>
              <w:pStyle w:val="TAL"/>
            </w:pPr>
          </w:p>
        </w:tc>
        <w:tc>
          <w:tcPr>
            <w:tcW w:w="2952" w:type="dxa"/>
          </w:tcPr>
          <w:p w14:paraId="1902D798" w14:textId="77777777" w:rsidR="00B51108" w:rsidRPr="00AC4FBC" w:rsidRDefault="00B51108" w:rsidP="00B51108">
            <w:pPr>
              <w:pStyle w:val="TAC"/>
            </w:pPr>
            <w:r w:rsidRPr="00AC4FBC">
              <w:t>42</w:t>
            </w:r>
          </w:p>
        </w:tc>
        <w:tc>
          <w:tcPr>
            <w:tcW w:w="2952" w:type="dxa"/>
            <w:vAlign w:val="center"/>
          </w:tcPr>
          <w:p w14:paraId="1D15916D" w14:textId="77777777" w:rsidR="00B51108" w:rsidRPr="00AC4FBC" w:rsidRDefault="00B51108" w:rsidP="00B51108">
            <w:pPr>
              <w:pStyle w:val="TAC"/>
            </w:pPr>
            <w:r w:rsidRPr="00AC4FBC">
              <w:t>0.8</w:t>
            </w:r>
          </w:p>
        </w:tc>
      </w:tr>
      <w:tr w:rsidR="00B51108" w:rsidRPr="00AC4FBC" w14:paraId="767D5D20" w14:textId="77777777">
        <w:trPr>
          <w:jc w:val="center"/>
        </w:trPr>
        <w:tc>
          <w:tcPr>
            <w:tcW w:w="2336" w:type="dxa"/>
            <w:vMerge/>
            <w:vAlign w:val="center"/>
          </w:tcPr>
          <w:p w14:paraId="376BEBDD" w14:textId="77777777" w:rsidR="00B51108" w:rsidRPr="00AC4FBC" w:rsidRDefault="00B51108" w:rsidP="00B51108">
            <w:pPr>
              <w:pStyle w:val="TAL"/>
            </w:pPr>
          </w:p>
        </w:tc>
        <w:tc>
          <w:tcPr>
            <w:tcW w:w="2952" w:type="dxa"/>
          </w:tcPr>
          <w:p w14:paraId="42445C85" w14:textId="77777777" w:rsidR="00B51108" w:rsidRPr="00AC4FBC" w:rsidRDefault="00B51108" w:rsidP="00B51108">
            <w:pPr>
              <w:pStyle w:val="TAC"/>
            </w:pPr>
            <w:r w:rsidRPr="00AC4FBC">
              <w:t>n78</w:t>
            </w:r>
          </w:p>
        </w:tc>
        <w:tc>
          <w:tcPr>
            <w:tcW w:w="2952" w:type="dxa"/>
            <w:vAlign w:val="center"/>
          </w:tcPr>
          <w:p w14:paraId="539E2EFC" w14:textId="77777777" w:rsidR="00B51108" w:rsidRPr="00AC4FBC" w:rsidRDefault="00B51108" w:rsidP="00B51108">
            <w:pPr>
              <w:pStyle w:val="TAC"/>
            </w:pPr>
            <w:r w:rsidRPr="00AC4FBC">
              <w:t>0.8</w:t>
            </w:r>
          </w:p>
        </w:tc>
      </w:tr>
      <w:tr w:rsidR="00B51108" w:rsidRPr="00AC4FBC" w14:paraId="0CBF957F" w14:textId="77777777">
        <w:trPr>
          <w:jc w:val="center"/>
        </w:trPr>
        <w:tc>
          <w:tcPr>
            <w:tcW w:w="2336" w:type="dxa"/>
            <w:vMerge w:val="restart"/>
            <w:vAlign w:val="center"/>
          </w:tcPr>
          <w:p w14:paraId="426A7DD3" w14:textId="77777777" w:rsidR="00B51108" w:rsidRPr="00AC4FBC" w:rsidRDefault="00B51108" w:rsidP="00B51108">
            <w:pPr>
              <w:pStyle w:val="TAL"/>
              <w:rPr>
                <w:b/>
              </w:rPr>
            </w:pPr>
            <w:r w:rsidRPr="00AC4FBC">
              <w:t>DC_1-19-42_n79</w:t>
            </w:r>
          </w:p>
        </w:tc>
        <w:tc>
          <w:tcPr>
            <w:tcW w:w="2952" w:type="dxa"/>
          </w:tcPr>
          <w:p w14:paraId="0A69E265" w14:textId="77777777" w:rsidR="00B51108" w:rsidRPr="00AC4FBC" w:rsidRDefault="00B51108" w:rsidP="00B51108">
            <w:pPr>
              <w:pStyle w:val="TAC"/>
            </w:pPr>
            <w:r w:rsidRPr="00AC4FBC">
              <w:t>1</w:t>
            </w:r>
          </w:p>
        </w:tc>
        <w:tc>
          <w:tcPr>
            <w:tcW w:w="2952" w:type="dxa"/>
            <w:vAlign w:val="center"/>
          </w:tcPr>
          <w:p w14:paraId="1B1EEEE5" w14:textId="77777777" w:rsidR="00B51108" w:rsidRPr="00AC4FBC" w:rsidRDefault="00B51108" w:rsidP="00B51108">
            <w:pPr>
              <w:pStyle w:val="TAC"/>
            </w:pPr>
            <w:r w:rsidRPr="00AC4FBC">
              <w:t>0.3</w:t>
            </w:r>
          </w:p>
        </w:tc>
      </w:tr>
      <w:tr w:rsidR="00B51108" w:rsidRPr="00AC4FBC" w14:paraId="0ACF6F68" w14:textId="77777777">
        <w:trPr>
          <w:jc w:val="center"/>
        </w:trPr>
        <w:tc>
          <w:tcPr>
            <w:tcW w:w="2336" w:type="dxa"/>
            <w:vMerge/>
            <w:vAlign w:val="center"/>
          </w:tcPr>
          <w:p w14:paraId="2CD6D57F" w14:textId="77777777" w:rsidR="00B51108" w:rsidRPr="00AC4FBC" w:rsidRDefault="00B51108" w:rsidP="00B51108">
            <w:pPr>
              <w:pStyle w:val="TAL"/>
            </w:pPr>
          </w:p>
        </w:tc>
        <w:tc>
          <w:tcPr>
            <w:tcW w:w="2952" w:type="dxa"/>
          </w:tcPr>
          <w:p w14:paraId="48C930FE" w14:textId="77777777" w:rsidR="00B51108" w:rsidRPr="00AC4FBC" w:rsidRDefault="00B51108" w:rsidP="00B51108">
            <w:pPr>
              <w:pStyle w:val="TAC"/>
            </w:pPr>
            <w:r w:rsidRPr="00AC4FBC">
              <w:t>19</w:t>
            </w:r>
          </w:p>
        </w:tc>
        <w:tc>
          <w:tcPr>
            <w:tcW w:w="2952" w:type="dxa"/>
            <w:vAlign w:val="center"/>
          </w:tcPr>
          <w:p w14:paraId="69696187" w14:textId="77777777" w:rsidR="00B51108" w:rsidRPr="00AC4FBC" w:rsidRDefault="00B51108" w:rsidP="00B51108">
            <w:pPr>
              <w:pStyle w:val="TAC"/>
            </w:pPr>
            <w:r w:rsidRPr="00AC4FBC">
              <w:t>0.3</w:t>
            </w:r>
          </w:p>
        </w:tc>
      </w:tr>
      <w:tr w:rsidR="00B51108" w:rsidRPr="00AC4FBC" w14:paraId="6E538D96" w14:textId="77777777">
        <w:trPr>
          <w:jc w:val="center"/>
        </w:trPr>
        <w:tc>
          <w:tcPr>
            <w:tcW w:w="2336" w:type="dxa"/>
            <w:vMerge/>
            <w:vAlign w:val="center"/>
          </w:tcPr>
          <w:p w14:paraId="52F1A9D1" w14:textId="77777777" w:rsidR="00B51108" w:rsidRPr="00AC4FBC" w:rsidRDefault="00B51108" w:rsidP="00B51108">
            <w:pPr>
              <w:pStyle w:val="TAL"/>
            </w:pPr>
          </w:p>
        </w:tc>
        <w:tc>
          <w:tcPr>
            <w:tcW w:w="2952" w:type="dxa"/>
          </w:tcPr>
          <w:p w14:paraId="1C0CAA3E" w14:textId="77777777" w:rsidR="00B51108" w:rsidRPr="00AC4FBC" w:rsidRDefault="00B51108" w:rsidP="00B51108">
            <w:pPr>
              <w:pStyle w:val="TAC"/>
            </w:pPr>
            <w:r w:rsidRPr="00AC4FBC">
              <w:t>42</w:t>
            </w:r>
          </w:p>
        </w:tc>
        <w:tc>
          <w:tcPr>
            <w:tcW w:w="2952" w:type="dxa"/>
            <w:vAlign w:val="center"/>
          </w:tcPr>
          <w:p w14:paraId="2CEBD4E8" w14:textId="77777777" w:rsidR="00B51108" w:rsidRPr="00AC4FBC" w:rsidRDefault="00B51108" w:rsidP="00B51108">
            <w:pPr>
              <w:pStyle w:val="TAC"/>
            </w:pPr>
            <w:r w:rsidRPr="00AC4FBC">
              <w:t>0.8</w:t>
            </w:r>
          </w:p>
        </w:tc>
      </w:tr>
      <w:tr w:rsidR="00B51108" w:rsidRPr="00AC4FBC" w14:paraId="7C0F9FE6" w14:textId="77777777">
        <w:trPr>
          <w:jc w:val="center"/>
        </w:trPr>
        <w:tc>
          <w:tcPr>
            <w:tcW w:w="2336" w:type="dxa"/>
            <w:vMerge w:val="restart"/>
            <w:vAlign w:val="center"/>
          </w:tcPr>
          <w:p w14:paraId="166BB45F" w14:textId="77777777" w:rsidR="00B51108" w:rsidRPr="00AC4FBC" w:rsidRDefault="00B51108" w:rsidP="00B51108">
            <w:pPr>
              <w:pStyle w:val="TAL"/>
              <w:rPr>
                <w:b/>
              </w:rPr>
            </w:pPr>
            <w:r w:rsidRPr="00AC4FBC">
              <w:rPr>
                <w:rFonts w:eastAsia="Malgun Gothic"/>
              </w:rPr>
              <w:t>DC_1-20_n28-n78</w:t>
            </w:r>
          </w:p>
        </w:tc>
        <w:tc>
          <w:tcPr>
            <w:tcW w:w="2952" w:type="dxa"/>
          </w:tcPr>
          <w:p w14:paraId="3CF3642C" w14:textId="77777777" w:rsidR="00B51108" w:rsidRPr="00AC4FBC" w:rsidRDefault="00B51108" w:rsidP="00B51108">
            <w:pPr>
              <w:pStyle w:val="TAC"/>
            </w:pPr>
            <w:r w:rsidRPr="00AC4FBC">
              <w:rPr>
                <w:rFonts w:eastAsia="Malgun Gothic"/>
              </w:rPr>
              <w:t>1</w:t>
            </w:r>
          </w:p>
        </w:tc>
        <w:tc>
          <w:tcPr>
            <w:tcW w:w="2952" w:type="dxa"/>
            <w:vAlign w:val="center"/>
          </w:tcPr>
          <w:p w14:paraId="6056C6A5" w14:textId="77777777" w:rsidR="00B51108" w:rsidRPr="00AC4FBC" w:rsidRDefault="00B51108" w:rsidP="00B51108">
            <w:pPr>
              <w:pStyle w:val="TAC"/>
            </w:pPr>
            <w:r w:rsidRPr="00AC4FBC">
              <w:rPr>
                <w:rFonts w:eastAsia="Malgun Gothic"/>
              </w:rPr>
              <w:t>0.3</w:t>
            </w:r>
          </w:p>
        </w:tc>
      </w:tr>
      <w:tr w:rsidR="00B51108" w:rsidRPr="00AC4FBC" w14:paraId="6BC9CD2F" w14:textId="77777777">
        <w:trPr>
          <w:jc w:val="center"/>
        </w:trPr>
        <w:tc>
          <w:tcPr>
            <w:tcW w:w="2336" w:type="dxa"/>
            <w:vMerge/>
            <w:vAlign w:val="center"/>
          </w:tcPr>
          <w:p w14:paraId="7E763356" w14:textId="77777777" w:rsidR="00B51108" w:rsidRPr="00AC4FBC" w:rsidRDefault="00B51108" w:rsidP="00B51108">
            <w:pPr>
              <w:pStyle w:val="TAL"/>
            </w:pPr>
          </w:p>
        </w:tc>
        <w:tc>
          <w:tcPr>
            <w:tcW w:w="2952" w:type="dxa"/>
          </w:tcPr>
          <w:p w14:paraId="179C62F4" w14:textId="77777777" w:rsidR="00B51108" w:rsidRPr="00AC4FBC" w:rsidRDefault="00B51108" w:rsidP="00B51108">
            <w:pPr>
              <w:pStyle w:val="TAC"/>
            </w:pPr>
            <w:r w:rsidRPr="00AC4FBC">
              <w:rPr>
                <w:rFonts w:eastAsia="Malgun Gothic"/>
              </w:rPr>
              <w:t>20</w:t>
            </w:r>
          </w:p>
        </w:tc>
        <w:tc>
          <w:tcPr>
            <w:tcW w:w="2952" w:type="dxa"/>
            <w:vAlign w:val="center"/>
          </w:tcPr>
          <w:p w14:paraId="658CF617" w14:textId="77777777" w:rsidR="00B51108" w:rsidRPr="00AC4FBC" w:rsidRDefault="00B51108" w:rsidP="00B51108">
            <w:pPr>
              <w:pStyle w:val="TAC"/>
            </w:pPr>
            <w:r w:rsidRPr="00AC4FBC">
              <w:rPr>
                <w:rFonts w:eastAsia="Malgun Gothic"/>
              </w:rPr>
              <w:t>0.6</w:t>
            </w:r>
          </w:p>
        </w:tc>
      </w:tr>
      <w:tr w:rsidR="00B51108" w:rsidRPr="00AC4FBC" w14:paraId="5861AABB" w14:textId="77777777">
        <w:trPr>
          <w:jc w:val="center"/>
        </w:trPr>
        <w:tc>
          <w:tcPr>
            <w:tcW w:w="2336" w:type="dxa"/>
            <w:vMerge/>
            <w:vAlign w:val="center"/>
          </w:tcPr>
          <w:p w14:paraId="37D17571" w14:textId="77777777" w:rsidR="00B51108" w:rsidRPr="00AC4FBC" w:rsidRDefault="00B51108" w:rsidP="00B51108">
            <w:pPr>
              <w:pStyle w:val="TAL"/>
            </w:pPr>
          </w:p>
        </w:tc>
        <w:tc>
          <w:tcPr>
            <w:tcW w:w="2952" w:type="dxa"/>
          </w:tcPr>
          <w:p w14:paraId="79934325" w14:textId="77777777" w:rsidR="00B51108" w:rsidRPr="00AC4FBC" w:rsidRDefault="00B51108" w:rsidP="00B51108">
            <w:pPr>
              <w:pStyle w:val="TAC"/>
            </w:pPr>
            <w:r w:rsidRPr="00AC4FBC">
              <w:rPr>
                <w:rFonts w:eastAsia="Malgun Gothic"/>
              </w:rPr>
              <w:t>n28</w:t>
            </w:r>
          </w:p>
        </w:tc>
        <w:tc>
          <w:tcPr>
            <w:tcW w:w="2952" w:type="dxa"/>
            <w:vAlign w:val="center"/>
          </w:tcPr>
          <w:p w14:paraId="2183CD24" w14:textId="77777777" w:rsidR="00B51108" w:rsidRPr="00AC4FBC" w:rsidRDefault="00B51108" w:rsidP="00B51108">
            <w:pPr>
              <w:pStyle w:val="TAC"/>
            </w:pPr>
            <w:r w:rsidRPr="00AC4FBC">
              <w:rPr>
                <w:rFonts w:eastAsia="Malgun Gothic"/>
              </w:rPr>
              <w:t>0.6</w:t>
            </w:r>
          </w:p>
        </w:tc>
      </w:tr>
      <w:tr w:rsidR="00B51108" w:rsidRPr="00AC4FBC" w14:paraId="0566F19D" w14:textId="77777777">
        <w:trPr>
          <w:jc w:val="center"/>
        </w:trPr>
        <w:tc>
          <w:tcPr>
            <w:tcW w:w="2336" w:type="dxa"/>
            <w:vMerge/>
            <w:vAlign w:val="center"/>
          </w:tcPr>
          <w:p w14:paraId="35DF9ACE" w14:textId="77777777" w:rsidR="00B51108" w:rsidRPr="00AC4FBC" w:rsidRDefault="00B51108" w:rsidP="00B51108">
            <w:pPr>
              <w:pStyle w:val="TAL"/>
            </w:pPr>
          </w:p>
        </w:tc>
        <w:tc>
          <w:tcPr>
            <w:tcW w:w="2952" w:type="dxa"/>
          </w:tcPr>
          <w:p w14:paraId="5E42A6A1" w14:textId="77777777" w:rsidR="00B51108" w:rsidRPr="00AC4FBC" w:rsidRDefault="00B51108" w:rsidP="00B51108">
            <w:pPr>
              <w:pStyle w:val="TAC"/>
            </w:pPr>
            <w:r w:rsidRPr="00AC4FBC">
              <w:rPr>
                <w:rFonts w:eastAsia="Malgun Gothic"/>
              </w:rPr>
              <w:t>n78</w:t>
            </w:r>
          </w:p>
        </w:tc>
        <w:tc>
          <w:tcPr>
            <w:tcW w:w="2952" w:type="dxa"/>
            <w:vAlign w:val="center"/>
          </w:tcPr>
          <w:p w14:paraId="3DFF4781" w14:textId="77777777" w:rsidR="00B51108" w:rsidRPr="00AC4FBC" w:rsidRDefault="00B51108" w:rsidP="00B51108">
            <w:pPr>
              <w:pStyle w:val="TAC"/>
            </w:pPr>
            <w:r w:rsidRPr="00AC4FBC">
              <w:rPr>
                <w:rFonts w:eastAsia="Malgun Gothic"/>
              </w:rPr>
              <w:t>0.8</w:t>
            </w:r>
          </w:p>
        </w:tc>
      </w:tr>
      <w:tr w:rsidR="00B51108" w:rsidRPr="00AC4FBC" w14:paraId="444B651C" w14:textId="77777777">
        <w:trPr>
          <w:jc w:val="center"/>
        </w:trPr>
        <w:tc>
          <w:tcPr>
            <w:tcW w:w="2336" w:type="dxa"/>
            <w:vMerge w:val="restart"/>
            <w:vAlign w:val="center"/>
          </w:tcPr>
          <w:p w14:paraId="14B008F7" w14:textId="77777777" w:rsidR="00B51108" w:rsidRPr="00AC4FBC" w:rsidRDefault="00B51108" w:rsidP="00B51108">
            <w:pPr>
              <w:pStyle w:val="TAL"/>
              <w:rPr>
                <w:b/>
              </w:rPr>
            </w:pPr>
            <w:r w:rsidRPr="00AC4FBC">
              <w:t>DC_1-21-42_n77</w:t>
            </w:r>
          </w:p>
        </w:tc>
        <w:tc>
          <w:tcPr>
            <w:tcW w:w="2952" w:type="dxa"/>
            <w:vAlign w:val="center"/>
          </w:tcPr>
          <w:p w14:paraId="4054B4B6" w14:textId="77777777" w:rsidR="00B51108" w:rsidRPr="00AC4FBC" w:rsidRDefault="00B51108" w:rsidP="00B51108">
            <w:pPr>
              <w:pStyle w:val="TAC"/>
              <w:rPr>
                <w:szCs w:val="18"/>
              </w:rPr>
            </w:pPr>
            <w:r w:rsidRPr="00AC4FBC">
              <w:t>1</w:t>
            </w:r>
          </w:p>
        </w:tc>
        <w:tc>
          <w:tcPr>
            <w:tcW w:w="2952" w:type="dxa"/>
            <w:vAlign w:val="center"/>
          </w:tcPr>
          <w:p w14:paraId="0CA580D0" w14:textId="77777777" w:rsidR="00B51108" w:rsidRPr="00AC4FBC" w:rsidRDefault="00B51108" w:rsidP="00B51108">
            <w:pPr>
              <w:pStyle w:val="TAC"/>
              <w:rPr>
                <w:szCs w:val="18"/>
              </w:rPr>
            </w:pPr>
            <w:r w:rsidRPr="00AC4FBC">
              <w:t>0.6</w:t>
            </w:r>
          </w:p>
        </w:tc>
      </w:tr>
      <w:tr w:rsidR="00B51108" w:rsidRPr="00AC4FBC" w14:paraId="243E10C1" w14:textId="77777777">
        <w:trPr>
          <w:jc w:val="center"/>
        </w:trPr>
        <w:tc>
          <w:tcPr>
            <w:tcW w:w="2336" w:type="dxa"/>
            <w:vMerge/>
            <w:vAlign w:val="center"/>
          </w:tcPr>
          <w:p w14:paraId="1B72A9D5" w14:textId="77777777" w:rsidR="00B51108" w:rsidRPr="00AC4FBC" w:rsidRDefault="00B51108" w:rsidP="00B51108">
            <w:pPr>
              <w:pStyle w:val="TAL"/>
            </w:pPr>
          </w:p>
        </w:tc>
        <w:tc>
          <w:tcPr>
            <w:tcW w:w="2952" w:type="dxa"/>
            <w:vAlign w:val="center"/>
          </w:tcPr>
          <w:p w14:paraId="18EA0EDF" w14:textId="77777777" w:rsidR="00B51108" w:rsidRPr="00AC4FBC" w:rsidRDefault="00B51108" w:rsidP="00B51108">
            <w:pPr>
              <w:pStyle w:val="TAC"/>
              <w:rPr>
                <w:szCs w:val="18"/>
              </w:rPr>
            </w:pPr>
            <w:r w:rsidRPr="00AC4FBC">
              <w:t>21</w:t>
            </w:r>
          </w:p>
        </w:tc>
        <w:tc>
          <w:tcPr>
            <w:tcW w:w="2952" w:type="dxa"/>
            <w:vAlign w:val="center"/>
          </w:tcPr>
          <w:p w14:paraId="66494738" w14:textId="77777777" w:rsidR="00B51108" w:rsidRPr="00AC4FBC" w:rsidRDefault="00B51108" w:rsidP="00B51108">
            <w:pPr>
              <w:pStyle w:val="TAC"/>
              <w:rPr>
                <w:szCs w:val="18"/>
              </w:rPr>
            </w:pPr>
            <w:r w:rsidRPr="00AC4FBC">
              <w:t>0.4</w:t>
            </w:r>
          </w:p>
        </w:tc>
      </w:tr>
      <w:tr w:rsidR="00B51108" w:rsidRPr="00AC4FBC" w14:paraId="6F866F14" w14:textId="77777777">
        <w:trPr>
          <w:jc w:val="center"/>
        </w:trPr>
        <w:tc>
          <w:tcPr>
            <w:tcW w:w="2336" w:type="dxa"/>
            <w:vMerge/>
            <w:vAlign w:val="center"/>
          </w:tcPr>
          <w:p w14:paraId="7C1574AE" w14:textId="77777777" w:rsidR="00B51108" w:rsidRPr="00AC4FBC" w:rsidRDefault="00B51108" w:rsidP="00B51108">
            <w:pPr>
              <w:pStyle w:val="TAL"/>
            </w:pPr>
          </w:p>
        </w:tc>
        <w:tc>
          <w:tcPr>
            <w:tcW w:w="2952" w:type="dxa"/>
            <w:vAlign w:val="center"/>
          </w:tcPr>
          <w:p w14:paraId="5E2A3CBB" w14:textId="77777777" w:rsidR="00B51108" w:rsidRPr="00AC4FBC" w:rsidRDefault="00B51108" w:rsidP="00B51108">
            <w:pPr>
              <w:pStyle w:val="TAC"/>
              <w:rPr>
                <w:szCs w:val="18"/>
              </w:rPr>
            </w:pPr>
            <w:r w:rsidRPr="00AC4FBC">
              <w:t>42</w:t>
            </w:r>
          </w:p>
        </w:tc>
        <w:tc>
          <w:tcPr>
            <w:tcW w:w="2952" w:type="dxa"/>
            <w:vAlign w:val="center"/>
          </w:tcPr>
          <w:p w14:paraId="1568C626" w14:textId="77777777" w:rsidR="00B51108" w:rsidRPr="00AC4FBC" w:rsidRDefault="00B51108" w:rsidP="00B51108">
            <w:pPr>
              <w:pStyle w:val="TAC"/>
              <w:rPr>
                <w:szCs w:val="18"/>
              </w:rPr>
            </w:pPr>
            <w:r w:rsidRPr="00AC4FBC">
              <w:t>0.8</w:t>
            </w:r>
          </w:p>
        </w:tc>
      </w:tr>
      <w:tr w:rsidR="00B51108" w:rsidRPr="00AC4FBC" w14:paraId="0EDECC45" w14:textId="77777777">
        <w:trPr>
          <w:jc w:val="center"/>
        </w:trPr>
        <w:tc>
          <w:tcPr>
            <w:tcW w:w="2336" w:type="dxa"/>
            <w:vMerge/>
            <w:vAlign w:val="center"/>
          </w:tcPr>
          <w:p w14:paraId="136032DA" w14:textId="77777777" w:rsidR="00B51108" w:rsidRPr="00AC4FBC" w:rsidRDefault="00B51108" w:rsidP="00B51108">
            <w:pPr>
              <w:pStyle w:val="TAL"/>
            </w:pPr>
          </w:p>
        </w:tc>
        <w:tc>
          <w:tcPr>
            <w:tcW w:w="2952" w:type="dxa"/>
            <w:vAlign w:val="center"/>
          </w:tcPr>
          <w:p w14:paraId="6C8B8DEA" w14:textId="77777777" w:rsidR="00B51108" w:rsidRPr="00AC4FBC" w:rsidRDefault="00B51108" w:rsidP="00B51108">
            <w:pPr>
              <w:pStyle w:val="TAC"/>
              <w:rPr>
                <w:szCs w:val="18"/>
              </w:rPr>
            </w:pPr>
            <w:r w:rsidRPr="00AC4FBC">
              <w:t>n77</w:t>
            </w:r>
          </w:p>
        </w:tc>
        <w:tc>
          <w:tcPr>
            <w:tcW w:w="2952" w:type="dxa"/>
            <w:vAlign w:val="center"/>
          </w:tcPr>
          <w:p w14:paraId="40D0371B" w14:textId="77777777" w:rsidR="00B51108" w:rsidRPr="00AC4FBC" w:rsidRDefault="00B51108" w:rsidP="00B51108">
            <w:pPr>
              <w:pStyle w:val="TAC"/>
              <w:rPr>
                <w:szCs w:val="18"/>
              </w:rPr>
            </w:pPr>
            <w:r w:rsidRPr="00AC4FBC">
              <w:t>0.8</w:t>
            </w:r>
          </w:p>
        </w:tc>
      </w:tr>
      <w:tr w:rsidR="00B51108" w:rsidRPr="00AC4FBC" w14:paraId="5D87ABDA" w14:textId="77777777">
        <w:trPr>
          <w:jc w:val="center"/>
        </w:trPr>
        <w:tc>
          <w:tcPr>
            <w:tcW w:w="2336" w:type="dxa"/>
            <w:vMerge w:val="restart"/>
            <w:vAlign w:val="center"/>
          </w:tcPr>
          <w:p w14:paraId="144F3528" w14:textId="77777777" w:rsidR="00B51108" w:rsidRPr="00AC4FBC" w:rsidRDefault="00B51108" w:rsidP="00B51108">
            <w:pPr>
              <w:pStyle w:val="TAL"/>
              <w:rPr>
                <w:b/>
              </w:rPr>
            </w:pPr>
            <w:r w:rsidRPr="00AC4FBC">
              <w:t>DC_1-21-42_n78</w:t>
            </w:r>
          </w:p>
        </w:tc>
        <w:tc>
          <w:tcPr>
            <w:tcW w:w="2952" w:type="dxa"/>
          </w:tcPr>
          <w:p w14:paraId="3DB6FAF3" w14:textId="77777777" w:rsidR="00B51108" w:rsidRPr="00AC4FBC" w:rsidRDefault="00B51108" w:rsidP="00B51108">
            <w:pPr>
              <w:pStyle w:val="TAC"/>
              <w:rPr>
                <w:szCs w:val="18"/>
              </w:rPr>
            </w:pPr>
            <w:r w:rsidRPr="00AC4FBC">
              <w:t>1</w:t>
            </w:r>
          </w:p>
        </w:tc>
        <w:tc>
          <w:tcPr>
            <w:tcW w:w="2952" w:type="dxa"/>
            <w:vAlign w:val="center"/>
          </w:tcPr>
          <w:p w14:paraId="2FC617B1" w14:textId="77777777" w:rsidR="00B51108" w:rsidRPr="00AC4FBC" w:rsidRDefault="00B51108" w:rsidP="00B51108">
            <w:pPr>
              <w:pStyle w:val="TAC"/>
              <w:rPr>
                <w:szCs w:val="18"/>
              </w:rPr>
            </w:pPr>
            <w:r w:rsidRPr="00AC4FBC">
              <w:t>0.3</w:t>
            </w:r>
          </w:p>
        </w:tc>
      </w:tr>
      <w:tr w:rsidR="00B51108" w:rsidRPr="00AC4FBC" w14:paraId="26C3F3D1" w14:textId="77777777">
        <w:trPr>
          <w:jc w:val="center"/>
        </w:trPr>
        <w:tc>
          <w:tcPr>
            <w:tcW w:w="2336" w:type="dxa"/>
            <w:vMerge/>
            <w:vAlign w:val="center"/>
          </w:tcPr>
          <w:p w14:paraId="38D8C022" w14:textId="77777777" w:rsidR="00B51108" w:rsidRPr="00AC4FBC" w:rsidRDefault="00B51108" w:rsidP="00B51108">
            <w:pPr>
              <w:pStyle w:val="TAL"/>
            </w:pPr>
          </w:p>
        </w:tc>
        <w:tc>
          <w:tcPr>
            <w:tcW w:w="2952" w:type="dxa"/>
          </w:tcPr>
          <w:p w14:paraId="6E4FAE71" w14:textId="77777777" w:rsidR="00B51108" w:rsidRPr="00AC4FBC" w:rsidRDefault="00B51108" w:rsidP="00B51108">
            <w:pPr>
              <w:pStyle w:val="TAC"/>
              <w:rPr>
                <w:szCs w:val="18"/>
              </w:rPr>
            </w:pPr>
            <w:r w:rsidRPr="00AC4FBC">
              <w:t>21</w:t>
            </w:r>
          </w:p>
        </w:tc>
        <w:tc>
          <w:tcPr>
            <w:tcW w:w="2952" w:type="dxa"/>
            <w:vAlign w:val="center"/>
          </w:tcPr>
          <w:p w14:paraId="01E419F1" w14:textId="77777777" w:rsidR="00B51108" w:rsidRPr="00AC4FBC" w:rsidRDefault="00B51108" w:rsidP="00B51108">
            <w:pPr>
              <w:pStyle w:val="TAC"/>
              <w:rPr>
                <w:szCs w:val="18"/>
              </w:rPr>
            </w:pPr>
            <w:r w:rsidRPr="00AC4FBC">
              <w:t>0.4</w:t>
            </w:r>
          </w:p>
        </w:tc>
      </w:tr>
      <w:tr w:rsidR="00B51108" w:rsidRPr="00AC4FBC" w14:paraId="063BB3D2" w14:textId="77777777">
        <w:trPr>
          <w:jc w:val="center"/>
        </w:trPr>
        <w:tc>
          <w:tcPr>
            <w:tcW w:w="2336" w:type="dxa"/>
            <w:vMerge/>
            <w:vAlign w:val="center"/>
          </w:tcPr>
          <w:p w14:paraId="466D546C" w14:textId="77777777" w:rsidR="00B51108" w:rsidRPr="00AC4FBC" w:rsidRDefault="00B51108" w:rsidP="00B51108">
            <w:pPr>
              <w:pStyle w:val="TAL"/>
            </w:pPr>
          </w:p>
        </w:tc>
        <w:tc>
          <w:tcPr>
            <w:tcW w:w="2952" w:type="dxa"/>
          </w:tcPr>
          <w:p w14:paraId="6B4C8641" w14:textId="77777777" w:rsidR="00B51108" w:rsidRPr="00AC4FBC" w:rsidRDefault="00B51108" w:rsidP="00B51108">
            <w:pPr>
              <w:pStyle w:val="TAC"/>
              <w:rPr>
                <w:szCs w:val="18"/>
              </w:rPr>
            </w:pPr>
            <w:r w:rsidRPr="00AC4FBC">
              <w:t>42</w:t>
            </w:r>
          </w:p>
        </w:tc>
        <w:tc>
          <w:tcPr>
            <w:tcW w:w="2952" w:type="dxa"/>
            <w:vAlign w:val="center"/>
          </w:tcPr>
          <w:p w14:paraId="71C74F57" w14:textId="77777777" w:rsidR="00B51108" w:rsidRPr="00AC4FBC" w:rsidRDefault="00B51108" w:rsidP="00B51108">
            <w:pPr>
              <w:pStyle w:val="TAC"/>
              <w:rPr>
                <w:szCs w:val="18"/>
              </w:rPr>
            </w:pPr>
            <w:r w:rsidRPr="00AC4FBC">
              <w:t>0.8</w:t>
            </w:r>
          </w:p>
        </w:tc>
      </w:tr>
      <w:tr w:rsidR="00B51108" w:rsidRPr="00AC4FBC" w14:paraId="1158189F" w14:textId="77777777">
        <w:trPr>
          <w:jc w:val="center"/>
        </w:trPr>
        <w:tc>
          <w:tcPr>
            <w:tcW w:w="2336" w:type="dxa"/>
            <w:vMerge/>
            <w:vAlign w:val="center"/>
          </w:tcPr>
          <w:p w14:paraId="3B6E3277" w14:textId="77777777" w:rsidR="00B51108" w:rsidRPr="00AC4FBC" w:rsidRDefault="00B51108" w:rsidP="00B51108">
            <w:pPr>
              <w:pStyle w:val="TAL"/>
            </w:pPr>
          </w:p>
        </w:tc>
        <w:tc>
          <w:tcPr>
            <w:tcW w:w="2952" w:type="dxa"/>
          </w:tcPr>
          <w:p w14:paraId="0D92DB65" w14:textId="77777777" w:rsidR="00B51108" w:rsidRPr="00AC4FBC" w:rsidRDefault="00B51108" w:rsidP="00B51108">
            <w:pPr>
              <w:pStyle w:val="TAC"/>
              <w:rPr>
                <w:szCs w:val="18"/>
              </w:rPr>
            </w:pPr>
            <w:r w:rsidRPr="00AC4FBC">
              <w:t>n78</w:t>
            </w:r>
          </w:p>
        </w:tc>
        <w:tc>
          <w:tcPr>
            <w:tcW w:w="2952" w:type="dxa"/>
            <w:vAlign w:val="center"/>
          </w:tcPr>
          <w:p w14:paraId="55F77533" w14:textId="77777777" w:rsidR="00B51108" w:rsidRPr="00AC4FBC" w:rsidRDefault="00B51108" w:rsidP="00B51108">
            <w:pPr>
              <w:pStyle w:val="TAC"/>
              <w:rPr>
                <w:szCs w:val="18"/>
              </w:rPr>
            </w:pPr>
            <w:r w:rsidRPr="00AC4FBC">
              <w:t>0.8</w:t>
            </w:r>
          </w:p>
        </w:tc>
      </w:tr>
      <w:tr w:rsidR="00B51108" w:rsidRPr="00AC4FBC" w14:paraId="556BDF9B" w14:textId="77777777">
        <w:trPr>
          <w:jc w:val="center"/>
        </w:trPr>
        <w:tc>
          <w:tcPr>
            <w:tcW w:w="2336" w:type="dxa"/>
            <w:vMerge w:val="restart"/>
            <w:vAlign w:val="center"/>
          </w:tcPr>
          <w:p w14:paraId="7BB53F3C" w14:textId="77777777" w:rsidR="00B51108" w:rsidRPr="00AC4FBC" w:rsidRDefault="00B51108" w:rsidP="00B51108">
            <w:pPr>
              <w:pStyle w:val="TAL"/>
              <w:rPr>
                <w:b/>
              </w:rPr>
            </w:pPr>
            <w:r w:rsidRPr="00AC4FBC">
              <w:t>DC_1-21-42_n79</w:t>
            </w:r>
          </w:p>
        </w:tc>
        <w:tc>
          <w:tcPr>
            <w:tcW w:w="2952" w:type="dxa"/>
          </w:tcPr>
          <w:p w14:paraId="7347D8D4" w14:textId="77777777" w:rsidR="00B51108" w:rsidRPr="00AC4FBC" w:rsidRDefault="00B51108" w:rsidP="00B51108">
            <w:pPr>
              <w:pStyle w:val="TAC"/>
              <w:rPr>
                <w:szCs w:val="18"/>
              </w:rPr>
            </w:pPr>
            <w:r w:rsidRPr="00AC4FBC">
              <w:t>1</w:t>
            </w:r>
          </w:p>
        </w:tc>
        <w:tc>
          <w:tcPr>
            <w:tcW w:w="2952" w:type="dxa"/>
            <w:vAlign w:val="center"/>
          </w:tcPr>
          <w:p w14:paraId="26563CEC" w14:textId="77777777" w:rsidR="00B51108" w:rsidRPr="00AC4FBC" w:rsidRDefault="00B51108" w:rsidP="00B51108">
            <w:pPr>
              <w:pStyle w:val="TAC"/>
              <w:rPr>
                <w:szCs w:val="18"/>
              </w:rPr>
            </w:pPr>
            <w:r w:rsidRPr="00AC4FBC">
              <w:t>0.3</w:t>
            </w:r>
          </w:p>
        </w:tc>
      </w:tr>
      <w:tr w:rsidR="00B51108" w:rsidRPr="00AC4FBC" w14:paraId="693F8D97" w14:textId="77777777">
        <w:trPr>
          <w:jc w:val="center"/>
        </w:trPr>
        <w:tc>
          <w:tcPr>
            <w:tcW w:w="2336" w:type="dxa"/>
            <w:vMerge/>
            <w:vAlign w:val="center"/>
          </w:tcPr>
          <w:p w14:paraId="266E2E27" w14:textId="77777777" w:rsidR="00B51108" w:rsidRPr="00AC4FBC" w:rsidRDefault="00B51108" w:rsidP="00B51108">
            <w:pPr>
              <w:pStyle w:val="TAL"/>
            </w:pPr>
          </w:p>
        </w:tc>
        <w:tc>
          <w:tcPr>
            <w:tcW w:w="2952" w:type="dxa"/>
          </w:tcPr>
          <w:p w14:paraId="6BED56C5" w14:textId="77777777" w:rsidR="00B51108" w:rsidRPr="00AC4FBC" w:rsidRDefault="00B51108" w:rsidP="00B51108">
            <w:pPr>
              <w:pStyle w:val="TAC"/>
              <w:rPr>
                <w:szCs w:val="18"/>
              </w:rPr>
            </w:pPr>
            <w:r w:rsidRPr="00AC4FBC">
              <w:t>21</w:t>
            </w:r>
          </w:p>
        </w:tc>
        <w:tc>
          <w:tcPr>
            <w:tcW w:w="2952" w:type="dxa"/>
            <w:vAlign w:val="center"/>
          </w:tcPr>
          <w:p w14:paraId="0B26C426" w14:textId="77777777" w:rsidR="00B51108" w:rsidRPr="00AC4FBC" w:rsidRDefault="00B51108" w:rsidP="00B51108">
            <w:pPr>
              <w:pStyle w:val="TAC"/>
              <w:rPr>
                <w:szCs w:val="18"/>
              </w:rPr>
            </w:pPr>
            <w:r w:rsidRPr="00AC4FBC">
              <w:t>0.4</w:t>
            </w:r>
          </w:p>
        </w:tc>
      </w:tr>
      <w:tr w:rsidR="00B51108" w:rsidRPr="00AC4FBC" w14:paraId="26E92CEB" w14:textId="77777777">
        <w:trPr>
          <w:jc w:val="center"/>
        </w:trPr>
        <w:tc>
          <w:tcPr>
            <w:tcW w:w="2336" w:type="dxa"/>
            <w:vMerge/>
            <w:vAlign w:val="center"/>
          </w:tcPr>
          <w:p w14:paraId="4627C501" w14:textId="77777777" w:rsidR="00B51108" w:rsidRPr="00AC4FBC" w:rsidRDefault="00B51108" w:rsidP="00B51108">
            <w:pPr>
              <w:pStyle w:val="TAL"/>
            </w:pPr>
          </w:p>
        </w:tc>
        <w:tc>
          <w:tcPr>
            <w:tcW w:w="2952" w:type="dxa"/>
          </w:tcPr>
          <w:p w14:paraId="7EBD8775" w14:textId="77777777" w:rsidR="00B51108" w:rsidRPr="00AC4FBC" w:rsidRDefault="00B51108" w:rsidP="00B51108">
            <w:pPr>
              <w:pStyle w:val="TAC"/>
              <w:rPr>
                <w:szCs w:val="18"/>
              </w:rPr>
            </w:pPr>
            <w:r w:rsidRPr="00AC4FBC">
              <w:t>42</w:t>
            </w:r>
          </w:p>
        </w:tc>
        <w:tc>
          <w:tcPr>
            <w:tcW w:w="2952" w:type="dxa"/>
            <w:vAlign w:val="center"/>
          </w:tcPr>
          <w:p w14:paraId="48029A60" w14:textId="77777777" w:rsidR="00B51108" w:rsidRPr="00AC4FBC" w:rsidRDefault="00B51108" w:rsidP="00B51108">
            <w:pPr>
              <w:pStyle w:val="TAC"/>
              <w:rPr>
                <w:szCs w:val="18"/>
              </w:rPr>
            </w:pPr>
            <w:r w:rsidRPr="00AC4FBC">
              <w:t>0.8</w:t>
            </w:r>
          </w:p>
        </w:tc>
      </w:tr>
      <w:tr w:rsidR="00B51108" w:rsidRPr="00AC4FBC" w14:paraId="65EFDB21" w14:textId="77777777">
        <w:trPr>
          <w:jc w:val="center"/>
        </w:trPr>
        <w:tc>
          <w:tcPr>
            <w:tcW w:w="2336" w:type="dxa"/>
            <w:vMerge w:val="restart"/>
            <w:vAlign w:val="center"/>
          </w:tcPr>
          <w:p w14:paraId="1B5743A6" w14:textId="77777777" w:rsidR="00B51108" w:rsidRPr="00AC4FBC" w:rsidRDefault="00B51108" w:rsidP="00B51108">
            <w:pPr>
              <w:pStyle w:val="TAL"/>
            </w:pPr>
            <w:r w:rsidRPr="00AC4FBC">
              <w:t>DC_2-7-13_n66</w:t>
            </w:r>
          </w:p>
          <w:p w14:paraId="7DCB060D" w14:textId="77777777" w:rsidR="00B51108" w:rsidRPr="00AC4FBC" w:rsidRDefault="00B51108" w:rsidP="00B51108">
            <w:pPr>
              <w:pStyle w:val="TAL"/>
            </w:pPr>
            <w:r w:rsidRPr="00AC4FBC">
              <w:t>DC_2-7-7-13_n66</w:t>
            </w:r>
          </w:p>
        </w:tc>
        <w:tc>
          <w:tcPr>
            <w:tcW w:w="2952" w:type="dxa"/>
          </w:tcPr>
          <w:p w14:paraId="70B41D40" w14:textId="77777777" w:rsidR="00B51108" w:rsidRPr="00AC4FBC" w:rsidRDefault="00B51108" w:rsidP="00B51108">
            <w:pPr>
              <w:pStyle w:val="TAC"/>
            </w:pPr>
            <w:r w:rsidRPr="00AC4FBC">
              <w:t>2</w:t>
            </w:r>
          </w:p>
        </w:tc>
        <w:tc>
          <w:tcPr>
            <w:tcW w:w="2952" w:type="dxa"/>
          </w:tcPr>
          <w:p w14:paraId="48D31C42" w14:textId="77777777" w:rsidR="00B51108" w:rsidRPr="00AC4FBC" w:rsidRDefault="00B51108" w:rsidP="00B51108">
            <w:pPr>
              <w:pStyle w:val="TAC"/>
            </w:pPr>
            <w:r w:rsidRPr="00AC4FBC">
              <w:t>0.5</w:t>
            </w:r>
          </w:p>
        </w:tc>
      </w:tr>
      <w:tr w:rsidR="00B51108" w:rsidRPr="00AC4FBC" w14:paraId="07C06502" w14:textId="77777777">
        <w:trPr>
          <w:jc w:val="center"/>
        </w:trPr>
        <w:tc>
          <w:tcPr>
            <w:tcW w:w="2336" w:type="dxa"/>
            <w:vMerge/>
          </w:tcPr>
          <w:p w14:paraId="3DB661F2" w14:textId="77777777" w:rsidR="00B51108" w:rsidRPr="00AC4FBC" w:rsidRDefault="00B51108" w:rsidP="00B51108">
            <w:pPr>
              <w:pStyle w:val="TAL"/>
            </w:pPr>
          </w:p>
        </w:tc>
        <w:tc>
          <w:tcPr>
            <w:tcW w:w="2952" w:type="dxa"/>
          </w:tcPr>
          <w:p w14:paraId="18D85C67" w14:textId="77777777" w:rsidR="00B51108" w:rsidRPr="00AC4FBC" w:rsidRDefault="00B51108" w:rsidP="00B51108">
            <w:pPr>
              <w:pStyle w:val="TAC"/>
            </w:pPr>
            <w:r w:rsidRPr="00AC4FBC">
              <w:t>7</w:t>
            </w:r>
          </w:p>
        </w:tc>
        <w:tc>
          <w:tcPr>
            <w:tcW w:w="2952" w:type="dxa"/>
          </w:tcPr>
          <w:p w14:paraId="3F5DACF1" w14:textId="77777777" w:rsidR="00B51108" w:rsidRPr="00AC4FBC" w:rsidRDefault="00B51108" w:rsidP="00B51108">
            <w:pPr>
              <w:pStyle w:val="TAC"/>
            </w:pPr>
            <w:r w:rsidRPr="00AC4FBC">
              <w:t>0.5</w:t>
            </w:r>
          </w:p>
        </w:tc>
      </w:tr>
      <w:tr w:rsidR="00B51108" w:rsidRPr="00AC4FBC" w14:paraId="68C1185C" w14:textId="77777777">
        <w:trPr>
          <w:jc w:val="center"/>
        </w:trPr>
        <w:tc>
          <w:tcPr>
            <w:tcW w:w="2336" w:type="dxa"/>
            <w:vMerge/>
          </w:tcPr>
          <w:p w14:paraId="7AEFADD4" w14:textId="77777777" w:rsidR="00B51108" w:rsidRPr="00AC4FBC" w:rsidRDefault="00B51108" w:rsidP="00B51108">
            <w:pPr>
              <w:pStyle w:val="TAL"/>
            </w:pPr>
          </w:p>
        </w:tc>
        <w:tc>
          <w:tcPr>
            <w:tcW w:w="2952" w:type="dxa"/>
          </w:tcPr>
          <w:p w14:paraId="57EC8F62" w14:textId="77777777" w:rsidR="00B51108" w:rsidRPr="00AC4FBC" w:rsidRDefault="00B51108" w:rsidP="00B51108">
            <w:pPr>
              <w:pStyle w:val="TAC"/>
            </w:pPr>
            <w:r w:rsidRPr="00AC4FBC">
              <w:t>13</w:t>
            </w:r>
          </w:p>
        </w:tc>
        <w:tc>
          <w:tcPr>
            <w:tcW w:w="2952" w:type="dxa"/>
          </w:tcPr>
          <w:p w14:paraId="294575B3" w14:textId="77777777" w:rsidR="00B51108" w:rsidRPr="00AC4FBC" w:rsidRDefault="00B51108" w:rsidP="00B51108">
            <w:pPr>
              <w:pStyle w:val="TAC"/>
            </w:pPr>
            <w:r w:rsidRPr="00AC4FBC">
              <w:t>0.3</w:t>
            </w:r>
          </w:p>
        </w:tc>
      </w:tr>
      <w:tr w:rsidR="00B51108" w:rsidRPr="00AC4FBC" w14:paraId="6BEDA009" w14:textId="77777777">
        <w:trPr>
          <w:jc w:val="center"/>
        </w:trPr>
        <w:tc>
          <w:tcPr>
            <w:tcW w:w="2336" w:type="dxa"/>
            <w:vMerge/>
          </w:tcPr>
          <w:p w14:paraId="52D07470" w14:textId="77777777" w:rsidR="00B51108" w:rsidRPr="00AC4FBC" w:rsidRDefault="00B51108" w:rsidP="00B51108">
            <w:pPr>
              <w:pStyle w:val="TAL"/>
            </w:pPr>
          </w:p>
        </w:tc>
        <w:tc>
          <w:tcPr>
            <w:tcW w:w="2952" w:type="dxa"/>
          </w:tcPr>
          <w:p w14:paraId="220FBF8F" w14:textId="77777777" w:rsidR="00B51108" w:rsidRPr="00AC4FBC" w:rsidRDefault="00B51108" w:rsidP="00B51108">
            <w:pPr>
              <w:pStyle w:val="TAC"/>
            </w:pPr>
            <w:r w:rsidRPr="00AC4FBC">
              <w:t>n66</w:t>
            </w:r>
          </w:p>
        </w:tc>
        <w:tc>
          <w:tcPr>
            <w:tcW w:w="2952" w:type="dxa"/>
          </w:tcPr>
          <w:p w14:paraId="5134A6BE" w14:textId="77777777" w:rsidR="00B51108" w:rsidRPr="00AC4FBC" w:rsidRDefault="00B51108" w:rsidP="00B51108">
            <w:pPr>
              <w:pStyle w:val="TAC"/>
            </w:pPr>
            <w:r w:rsidRPr="00AC4FBC">
              <w:t>0.5</w:t>
            </w:r>
          </w:p>
        </w:tc>
      </w:tr>
      <w:tr w:rsidR="00B51108" w:rsidRPr="00AC4FBC" w14:paraId="24999DD6" w14:textId="77777777">
        <w:trPr>
          <w:jc w:val="center"/>
        </w:trPr>
        <w:tc>
          <w:tcPr>
            <w:tcW w:w="2336" w:type="dxa"/>
            <w:vMerge w:val="restart"/>
            <w:vAlign w:val="center"/>
          </w:tcPr>
          <w:p w14:paraId="16217162" w14:textId="77777777" w:rsidR="00B51108" w:rsidRPr="00AC4FBC" w:rsidRDefault="00B51108" w:rsidP="00B51108">
            <w:pPr>
              <w:pStyle w:val="TAL"/>
            </w:pPr>
            <w:r w:rsidRPr="00AC4FBC">
              <w:t>DC_2-7-66_n66</w:t>
            </w:r>
          </w:p>
          <w:p w14:paraId="1C0776AC" w14:textId="77777777" w:rsidR="00B51108" w:rsidRPr="00AC4FBC" w:rsidRDefault="00B51108" w:rsidP="00B51108">
            <w:pPr>
              <w:pStyle w:val="TAL"/>
            </w:pPr>
            <w:r w:rsidRPr="00AC4FBC">
              <w:t>DC_2-7-7-66_n66</w:t>
            </w:r>
          </w:p>
        </w:tc>
        <w:tc>
          <w:tcPr>
            <w:tcW w:w="2952" w:type="dxa"/>
          </w:tcPr>
          <w:p w14:paraId="6560758E" w14:textId="77777777" w:rsidR="00B51108" w:rsidRPr="00AC4FBC" w:rsidRDefault="00B51108" w:rsidP="00B51108">
            <w:pPr>
              <w:pStyle w:val="TAC"/>
            </w:pPr>
            <w:r w:rsidRPr="00AC4FBC">
              <w:t>2</w:t>
            </w:r>
          </w:p>
        </w:tc>
        <w:tc>
          <w:tcPr>
            <w:tcW w:w="2952" w:type="dxa"/>
          </w:tcPr>
          <w:p w14:paraId="408AB6F5" w14:textId="77777777" w:rsidR="00B51108" w:rsidRPr="00AC4FBC" w:rsidRDefault="00B51108" w:rsidP="00B51108">
            <w:pPr>
              <w:pStyle w:val="TAC"/>
            </w:pPr>
            <w:r w:rsidRPr="00AC4FBC">
              <w:t>0.5</w:t>
            </w:r>
          </w:p>
        </w:tc>
      </w:tr>
      <w:tr w:rsidR="00B51108" w:rsidRPr="00AC4FBC" w14:paraId="7D85FC5A" w14:textId="77777777">
        <w:trPr>
          <w:jc w:val="center"/>
        </w:trPr>
        <w:tc>
          <w:tcPr>
            <w:tcW w:w="2336" w:type="dxa"/>
            <w:vMerge/>
            <w:vAlign w:val="center"/>
          </w:tcPr>
          <w:p w14:paraId="3448E380" w14:textId="77777777" w:rsidR="00B51108" w:rsidRPr="00AC4FBC" w:rsidRDefault="00B51108" w:rsidP="00B51108">
            <w:pPr>
              <w:pStyle w:val="TAL"/>
            </w:pPr>
          </w:p>
        </w:tc>
        <w:tc>
          <w:tcPr>
            <w:tcW w:w="2952" w:type="dxa"/>
          </w:tcPr>
          <w:p w14:paraId="6B4C6749" w14:textId="77777777" w:rsidR="00B51108" w:rsidRPr="00AC4FBC" w:rsidRDefault="00B51108" w:rsidP="00B51108">
            <w:pPr>
              <w:pStyle w:val="TAC"/>
            </w:pPr>
            <w:r w:rsidRPr="00AC4FBC">
              <w:t>7</w:t>
            </w:r>
          </w:p>
        </w:tc>
        <w:tc>
          <w:tcPr>
            <w:tcW w:w="2952" w:type="dxa"/>
            <w:vAlign w:val="center"/>
          </w:tcPr>
          <w:p w14:paraId="6D2347CA" w14:textId="77777777" w:rsidR="00B51108" w:rsidRPr="00AC4FBC" w:rsidRDefault="00B51108" w:rsidP="00B51108">
            <w:pPr>
              <w:pStyle w:val="TAC"/>
            </w:pPr>
            <w:r w:rsidRPr="00AC4FBC">
              <w:t>0.5</w:t>
            </w:r>
          </w:p>
        </w:tc>
      </w:tr>
      <w:tr w:rsidR="00B51108" w:rsidRPr="00AC4FBC" w14:paraId="6D23C79F" w14:textId="77777777">
        <w:trPr>
          <w:jc w:val="center"/>
        </w:trPr>
        <w:tc>
          <w:tcPr>
            <w:tcW w:w="2336" w:type="dxa"/>
            <w:vMerge/>
            <w:vAlign w:val="center"/>
          </w:tcPr>
          <w:p w14:paraId="182EFF29" w14:textId="77777777" w:rsidR="00B51108" w:rsidRPr="00AC4FBC" w:rsidRDefault="00B51108" w:rsidP="00B51108">
            <w:pPr>
              <w:pStyle w:val="TAL"/>
            </w:pPr>
          </w:p>
        </w:tc>
        <w:tc>
          <w:tcPr>
            <w:tcW w:w="2952" w:type="dxa"/>
          </w:tcPr>
          <w:p w14:paraId="5DFF821D" w14:textId="77777777" w:rsidR="00B51108" w:rsidRPr="00AC4FBC" w:rsidRDefault="00B51108" w:rsidP="00B51108">
            <w:pPr>
              <w:pStyle w:val="TAC"/>
            </w:pPr>
            <w:r w:rsidRPr="00AC4FBC">
              <w:t>66</w:t>
            </w:r>
          </w:p>
        </w:tc>
        <w:tc>
          <w:tcPr>
            <w:tcW w:w="2952" w:type="dxa"/>
            <w:vMerge w:val="restart"/>
            <w:vAlign w:val="center"/>
          </w:tcPr>
          <w:p w14:paraId="2E2F718C" w14:textId="77777777" w:rsidR="00B51108" w:rsidRPr="00AC4FBC" w:rsidRDefault="00B51108" w:rsidP="00B51108">
            <w:pPr>
              <w:pStyle w:val="TAC"/>
            </w:pPr>
            <w:r w:rsidRPr="00AC4FBC">
              <w:t>0.5</w:t>
            </w:r>
          </w:p>
        </w:tc>
      </w:tr>
      <w:tr w:rsidR="00B51108" w:rsidRPr="00AC4FBC" w14:paraId="5C36A635" w14:textId="77777777">
        <w:trPr>
          <w:jc w:val="center"/>
        </w:trPr>
        <w:tc>
          <w:tcPr>
            <w:tcW w:w="2336" w:type="dxa"/>
            <w:vMerge/>
            <w:vAlign w:val="center"/>
          </w:tcPr>
          <w:p w14:paraId="10AE0EB5" w14:textId="77777777" w:rsidR="00B51108" w:rsidRPr="00AC4FBC" w:rsidRDefault="00B51108" w:rsidP="00B51108">
            <w:pPr>
              <w:pStyle w:val="TAL"/>
            </w:pPr>
          </w:p>
        </w:tc>
        <w:tc>
          <w:tcPr>
            <w:tcW w:w="2952" w:type="dxa"/>
          </w:tcPr>
          <w:p w14:paraId="0076F79F" w14:textId="77777777" w:rsidR="00B51108" w:rsidRPr="00AC4FBC" w:rsidRDefault="00B51108" w:rsidP="00B51108">
            <w:pPr>
              <w:pStyle w:val="TAC"/>
            </w:pPr>
            <w:r w:rsidRPr="00AC4FBC">
              <w:t>n66</w:t>
            </w:r>
          </w:p>
        </w:tc>
        <w:tc>
          <w:tcPr>
            <w:tcW w:w="2952" w:type="dxa"/>
            <w:vMerge/>
          </w:tcPr>
          <w:p w14:paraId="6F063546" w14:textId="77777777" w:rsidR="00B51108" w:rsidRPr="00AC4FBC" w:rsidRDefault="00B51108" w:rsidP="00B51108">
            <w:pPr>
              <w:pStyle w:val="TAC"/>
            </w:pPr>
          </w:p>
        </w:tc>
      </w:tr>
      <w:tr w:rsidR="00B51108" w:rsidRPr="00AC4FBC" w14:paraId="754E9BAC" w14:textId="77777777">
        <w:trPr>
          <w:jc w:val="center"/>
        </w:trPr>
        <w:tc>
          <w:tcPr>
            <w:tcW w:w="2336" w:type="dxa"/>
            <w:vMerge w:val="restart"/>
            <w:vAlign w:val="center"/>
          </w:tcPr>
          <w:p w14:paraId="3793144C" w14:textId="77777777" w:rsidR="00B51108" w:rsidRPr="00AC4FBC" w:rsidRDefault="00B51108" w:rsidP="00B51108">
            <w:pPr>
              <w:pStyle w:val="TAL"/>
            </w:pPr>
            <w:r w:rsidRPr="00AC4FBC">
              <w:t>DC_2-7-66_n78</w:t>
            </w:r>
          </w:p>
          <w:p w14:paraId="207E87AB" w14:textId="77777777" w:rsidR="00B51108" w:rsidRPr="00AC4FBC" w:rsidRDefault="00B51108" w:rsidP="00B51108">
            <w:pPr>
              <w:pStyle w:val="TAL"/>
            </w:pPr>
            <w:r w:rsidRPr="00AC4FBC">
              <w:t>DC_2-7-7-66_n78</w:t>
            </w:r>
          </w:p>
        </w:tc>
        <w:tc>
          <w:tcPr>
            <w:tcW w:w="2952" w:type="dxa"/>
          </w:tcPr>
          <w:p w14:paraId="31277FB7" w14:textId="77777777" w:rsidR="00B51108" w:rsidRPr="00AC4FBC" w:rsidRDefault="00B51108" w:rsidP="00B51108">
            <w:pPr>
              <w:pStyle w:val="TAC"/>
            </w:pPr>
            <w:r w:rsidRPr="00AC4FBC">
              <w:t>2</w:t>
            </w:r>
          </w:p>
        </w:tc>
        <w:tc>
          <w:tcPr>
            <w:tcW w:w="2952" w:type="dxa"/>
          </w:tcPr>
          <w:p w14:paraId="535B6C17" w14:textId="77777777" w:rsidR="00B51108" w:rsidRPr="00AC4FBC" w:rsidRDefault="00B51108" w:rsidP="00B51108">
            <w:pPr>
              <w:pStyle w:val="TAC"/>
            </w:pPr>
            <w:r w:rsidRPr="00AC4FBC">
              <w:t>0.6</w:t>
            </w:r>
          </w:p>
        </w:tc>
      </w:tr>
      <w:tr w:rsidR="00B51108" w:rsidRPr="00AC4FBC" w14:paraId="65652D3D" w14:textId="77777777">
        <w:trPr>
          <w:jc w:val="center"/>
        </w:trPr>
        <w:tc>
          <w:tcPr>
            <w:tcW w:w="2336" w:type="dxa"/>
            <w:vMerge/>
            <w:vAlign w:val="center"/>
          </w:tcPr>
          <w:p w14:paraId="63B71636" w14:textId="77777777" w:rsidR="00B51108" w:rsidRPr="00AC4FBC" w:rsidRDefault="00B51108" w:rsidP="00B51108">
            <w:pPr>
              <w:pStyle w:val="TAL"/>
            </w:pPr>
          </w:p>
        </w:tc>
        <w:tc>
          <w:tcPr>
            <w:tcW w:w="2952" w:type="dxa"/>
          </w:tcPr>
          <w:p w14:paraId="01DBF1DC" w14:textId="77777777" w:rsidR="00B51108" w:rsidRPr="00AC4FBC" w:rsidRDefault="00B51108" w:rsidP="00B51108">
            <w:pPr>
              <w:pStyle w:val="TAC"/>
            </w:pPr>
            <w:r w:rsidRPr="00AC4FBC">
              <w:t>7</w:t>
            </w:r>
          </w:p>
        </w:tc>
        <w:tc>
          <w:tcPr>
            <w:tcW w:w="2952" w:type="dxa"/>
          </w:tcPr>
          <w:p w14:paraId="6DDA2909" w14:textId="77777777" w:rsidR="00B51108" w:rsidRPr="00AC4FBC" w:rsidRDefault="00B51108" w:rsidP="00B51108">
            <w:pPr>
              <w:pStyle w:val="TAC"/>
            </w:pPr>
            <w:r w:rsidRPr="00AC4FBC">
              <w:t>0.5</w:t>
            </w:r>
          </w:p>
        </w:tc>
      </w:tr>
      <w:tr w:rsidR="00B51108" w:rsidRPr="00AC4FBC" w14:paraId="07C76D9C" w14:textId="77777777">
        <w:trPr>
          <w:jc w:val="center"/>
        </w:trPr>
        <w:tc>
          <w:tcPr>
            <w:tcW w:w="2336" w:type="dxa"/>
            <w:vMerge/>
            <w:vAlign w:val="center"/>
          </w:tcPr>
          <w:p w14:paraId="75856E60" w14:textId="77777777" w:rsidR="00B51108" w:rsidRPr="00AC4FBC" w:rsidRDefault="00B51108" w:rsidP="00B51108">
            <w:pPr>
              <w:pStyle w:val="TAL"/>
            </w:pPr>
          </w:p>
        </w:tc>
        <w:tc>
          <w:tcPr>
            <w:tcW w:w="2952" w:type="dxa"/>
          </w:tcPr>
          <w:p w14:paraId="1AE84453" w14:textId="77777777" w:rsidR="00B51108" w:rsidRPr="00AC4FBC" w:rsidRDefault="00B51108" w:rsidP="00B51108">
            <w:pPr>
              <w:pStyle w:val="TAC"/>
            </w:pPr>
            <w:r w:rsidRPr="00AC4FBC">
              <w:t>66</w:t>
            </w:r>
          </w:p>
        </w:tc>
        <w:tc>
          <w:tcPr>
            <w:tcW w:w="2952" w:type="dxa"/>
          </w:tcPr>
          <w:p w14:paraId="5B91E9E9" w14:textId="77777777" w:rsidR="00B51108" w:rsidRPr="00AC4FBC" w:rsidRDefault="00B51108" w:rsidP="00B51108">
            <w:pPr>
              <w:pStyle w:val="TAC"/>
            </w:pPr>
            <w:r w:rsidRPr="00AC4FBC">
              <w:t>0.6</w:t>
            </w:r>
          </w:p>
        </w:tc>
      </w:tr>
      <w:tr w:rsidR="00B51108" w:rsidRPr="00AC4FBC" w14:paraId="2FA0964E" w14:textId="77777777" w:rsidTr="00AB25D4">
        <w:trPr>
          <w:jc w:val="center"/>
        </w:trPr>
        <w:tc>
          <w:tcPr>
            <w:tcW w:w="2336" w:type="dxa"/>
            <w:vMerge/>
            <w:tcBorders>
              <w:bottom w:val="single" w:sz="4" w:space="0" w:color="auto"/>
            </w:tcBorders>
            <w:vAlign w:val="center"/>
          </w:tcPr>
          <w:p w14:paraId="08C4A49C" w14:textId="77777777" w:rsidR="00B51108" w:rsidRPr="00AC4FBC" w:rsidRDefault="00B51108" w:rsidP="00B51108">
            <w:pPr>
              <w:pStyle w:val="TAL"/>
            </w:pPr>
          </w:p>
        </w:tc>
        <w:tc>
          <w:tcPr>
            <w:tcW w:w="2952" w:type="dxa"/>
          </w:tcPr>
          <w:p w14:paraId="7AEBAB37" w14:textId="77777777" w:rsidR="00B51108" w:rsidRPr="00AC4FBC" w:rsidRDefault="00B51108" w:rsidP="00B51108">
            <w:pPr>
              <w:pStyle w:val="TAC"/>
            </w:pPr>
            <w:r w:rsidRPr="00AC4FBC">
              <w:t>n78</w:t>
            </w:r>
          </w:p>
        </w:tc>
        <w:tc>
          <w:tcPr>
            <w:tcW w:w="2952" w:type="dxa"/>
          </w:tcPr>
          <w:p w14:paraId="3E14662D" w14:textId="77777777" w:rsidR="00B51108" w:rsidRPr="00AC4FBC" w:rsidRDefault="00B51108" w:rsidP="00B51108">
            <w:pPr>
              <w:pStyle w:val="TAC"/>
            </w:pPr>
            <w:r w:rsidRPr="00AC4FBC">
              <w:t>0.8</w:t>
            </w:r>
          </w:p>
        </w:tc>
      </w:tr>
      <w:tr w:rsidR="00B51108" w:rsidRPr="00AC4FBC" w14:paraId="69740015" w14:textId="77777777" w:rsidTr="000E7EBA">
        <w:trPr>
          <w:jc w:val="center"/>
        </w:trPr>
        <w:tc>
          <w:tcPr>
            <w:tcW w:w="2336" w:type="dxa"/>
            <w:tcBorders>
              <w:bottom w:val="nil"/>
            </w:tcBorders>
            <w:vAlign w:val="center"/>
          </w:tcPr>
          <w:p w14:paraId="1742B111" w14:textId="77777777" w:rsidR="00B51108" w:rsidRPr="00AC4FBC" w:rsidRDefault="00B51108" w:rsidP="00B51108">
            <w:pPr>
              <w:pStyle w:val="TAL"/>
            </w:pPr>
          </w:p>
        </w:tc>
        <w:tc>
          <w:tcPr>
            <w:tcW w:w="2952" w:type="dxa"/>
          </w:tcPr>
          <w:p w14:paraId="748F8D53" w14:textId="27A0845E" w:rsidR="00B51108" w:rsidRPr="00AC4FBC" w:rsidRDefault="00B51108" w:rsidP="00B51108">
            <w:pPr>
              <w:pStyle w:val="TAC"/>
            </w:pPr>
            <w:r w:rsidRPr="00AC4FBC">
              <w:t>2</w:t>
            </w:r>
          </w:p>
        </w:tc>
        <w:tc>
          <w:tcPr>
            <w:tcW w:w="2952" w:type="dxa"/>
            <w:vAlign w:val="center"/>
          </w:tcPr>
          <w:p w14:paraId="422D932D" w14:textId="5402D1B4" w:rsidR="00B51108" w:rsidRPr="00AC4FBC" w:rsidRDefault="00B51108" w:rsidP="00B51108">
            <w:pPr>
              <w:pStyle w:val="TAC"/>
            </w:pPr>
            <w:r w:rsidRPr="00AC4FBC">
              <w:rPr>
                <w:lang w:eastAsia="zh-TW"/>
              </w:rPr>
              <w:t>0.5</w:t>
            </w:r>
          </w:p>
        </w:tc>
      </w:tr>
      <w:tr w:rsidR="00B51108" w:rsidRPr="00AC4FBC" w14:paraId="6E398290" w14:textId="77777777" w:rsidTr="000E7EBA">
        <w:trPr>
          <w:jc w:val="center"/>
        </w:trPr>
        <w:tc>
          <w:tcPr>
            <w:tcW w:w="2336" w:type="dxa"/>
            <w:tcBorders>
              <w:top w:val="nil"/>
              <w:left w:val="single" w:sz="4" w:space="0" w:color="auto"/>
              <w:bottom w:val="nil"/>
              <w:right w:val="single" w:sz="4" w:space="0" w:color="auto"/>
            </w:tcBorders>
            <w:vAlign w:val="center"/>
          </w:tcPr>
          <w:p w14:paraId="18DC9154" w14:textId="0B33D224" w:rsidR="00B51108" w:rsidRPr="00AC4FBC" w:rsidRDefault="00B51108" w:rsidP="00B51108">
            <w:pPr>
              <w:pStyle w:val="TAL"/>
            </w:pPr>
            <w:r w:rsidRPr="00AD476B">
              <w:rPr>
                <w:lang w:val="da-DK"/>
              </w:rPr>
              <w:t>DC_2-13-66_n77</w:t>
            </w:r>
          </w:p>
        </w:tc>
        <w:tc>
          <w:tcPr>
            <w:tcW w:w="2952" w:type="dxa"/>
            <w:tcBorders>
              <w:left w:val="single" w:sz="4" w:space="0" w:color="auto"/>
            </w:tcBorders>
          </w:tcPr>
          <w:p w14:paraId="60C00B5F" w14:textId="5E116A32" w:rsidR="00B51108" w:rsidRPr="00AC4FBC" w:rsidRDefault="00B51108" w:rsidP="00B51108">
            <w:pPr>
              <w:pStyle w:val="TAC"/>
            </w:pPr>
            <w:r>
              <w:t>13</w:t>
            </w:r>
          </w:p>
        </w:tc>
        <w:tc>
          <w:tcPr>
            <w:tcW w:w="2952" w:type="dxa"/>
            <w:vAlign w:val="center"/>
          </w:tcPr>
          <w:p w14:paraId="42811CC5" w14:textId="5D23E611" w:rsidR="00B51108" w:rsidRPr="00AC4FBC" w:rsidRDefault="00B51108" w:rsidP="00B51108">
            <w:pPr>
              <w:pStyle w:val="TAC"/>
            </w:pPr>
            <w:r w:rsidRPr="00AC4FBC">
              <w:rPr>
                <w:lang w:eastAsia="zh-TW"/>
              </w:rPr>
              <w:t>0.3</w:t>
            </w:r>
          </w:p>
        </w:tc>
      </w:tr>
      <w:tr w:rsidR="00B51108" w:rsidRPr="00AC4FBC" w14:paraId="4870D698" w14:textId="77777777" w:rsidTr="000E7EBA">
        <w:trPr>
          <w:jc w:val="center"/>
        </w:trPr>
        <w:tc>
          <w:tcPr>
            <w:tcW w:w="2336" w:type="dxa"/>
            <w:tcBorders>
              <w:top w:val="nil"/>
              <w:left w:val="single" w:sz="4" w:space="0" w:color="auto"/>
              <w:bottom w:val="nil"/>
              <w:right w:val="single" w:sz="4" w:space="0" w:color="auto"/>
            </w:tcBorders>
            <w:vAlign w:val="center"/>
          </w:tcPr>
          <w:p w14:paraId="310397EE" w14:textId="77777777" w:rsidR="00B51108" w:rsidRPr="00AC4FBC" w:rsidRDefault="00B51108" w:rsidP="00B51108">
            <w:pPr>
              <w:pStyle w:val="TAL"/>
            </w:pPr>
          </w:p>
        </w:tc>
        <w:tc>
          <w:tcPr>
            <w:tcW w:w="2952" w:type="dxa"/>
            <w:tcBorders>
              <w:left w:val="single" w:sz="4" w:space="0" w:color="auto"/>
            </w:tcBorders>
          </w:tcPr>
          <w:p w14:paraId="71E841B3" w14:textId="453DF537" w:rsidR="00B51108" w:rsidRPr="00AC4FBC" w:rsidRDefault="00B51108" w:rsidP="00B51108">
            <w:pPr>
              <w:pStyle w:val="TAC"/>
            </w:pPr>
            <w:r w:rsidRPr="00AC4FBC">
              <w:t>66</w:t>
            </w:r>
          </w:p>
        </w:tc>
        <w:tc>
          <w:tcPr>
            <w:tcW w:w="2952" w:type="dxa"/>
            <w:vAlign w:val="center"/>
          </w:tcPr>
          <w:p w14:paraId="762D71BA" w14:textId="74F50D0E" w:rsidR="00B51108" w:rsidRPr="00AC4FBC" w:rsidRDefault="00B51108" w:rsidP="00B51108">
            <w:pPr>
              <w:pStyle w:val="TAC"/>
            </w:pPr>
            <w:r w:rsidRPr="00AC4FBC">
              <w:t>0.5</w:t>
            </w:r>
          </w:p>
        </w:tc>
      </w:tr>
      <w:tr w:rsidR="00B51108" w:rsidRPr="00AC4FBC" w14:paraId="26ADA4A6" w14:textId="77777777" w:rsidTr="000E7EBA">
        <w:trPr>
          <w:jc w:val="center"/>
        </w:trPr>
        <w:tc>
          <w:tcPr>
            <w:tcW w:w="2336" w:type="dxa"/>
            <w:tcBorders>
              <w:top w:val="nil"/>
            </w:tcBorders>
            <w:vAlign w:val="center"/>
          </w:tcPr>
          <w:p w14:paraId="2A0927F3" w14:textId="77777777" w:rsidR="00B51108" w:rsidRPr="00AC4FBC" w:rsidRDefault="00B51108" w:rsidP="00B51108">
            <w:pPr>
              <w:pStyle w:val="TAL"/>
            </w:pPr>
          </w:p>
        </w:tc>
        <w:tc>
          <w:tcPr>
            <w:tcW w:w="2952" w:type="dxa"/>
          </w:tcPr>
          <w:p w14:paraId="3C4E6A2C" w14:textId="7802B643" w:rsidR="00B51108" w:rsidRPr="00AC4FBC" w:rsidRDefault="00B51108" w:rsidP="00B51108">
            <w:pPr>
              <w:pStyle w:val="TAC"/>
            </w:pPr>
            <w:r w:rsidRPr="00AC4FBC">
              <w:t>n7</w:t>
            </w:r>
            <w:r>
              <w:t>7</w:t>
            </w:r>
          </w:p>
        </w:tc>
        <w:tc>
          <w:tcPr>
            <w:tcW w:w="2952" w:type="dxa"/>
            <w:vAlign w:val="center"/>
          </w:tcPr>
          <w:p w14:paraId="274BEC1C" w14:textId="1B172300" w:rsidR="00B51108" w:rsidRPr="00AC4FBC" w:rsidRDefault="00B51108" w:rsidP="00B51108">
            <w:pPr>
              <w:pStyle w:val="TAC"/>
            </w:pPr>
            <w:r w:rsidRPr="00AC4FBC">
              <w:rPr>
                <w:lang w:eastAsia="zh-TW"/>
              </w:rPr>
              <w:t>0.</w:t>
            </w:r>
            <w:r>
              <w:rPr>
                <w:lang w:eastAsia="zh-TW"/>
              </w:rPr>
              <w:t>8</w:t>
            </w:r>
          </w:p>
        </w:tc>
      </w:tr>
      <w:tr w:rsidR="00B51108" w:rsidRPr="00AC4FBC" w14:paraId="0626F1A9" w14:textId="77777777">
        <w:trPr>
          <w:jc w:val="center"/>
        </w:trPr>
        <w:tc>
          <w:tcPr>
            <w:tcW w:w="2336" w:type="dxa"/>
            <w:vMerge w:val="restart"/>
            <w:vAlign w:val="center"/>
          </w:tcPr>
          <w:p w14:paraId="3EB2EC87" w14:textId="77777777" w:rsidR="00B51108" w:rsidRPr="00AC4FBC" w:rsidRDefault="00B51108" w:rsidP="00B51108">
            <w:pPr>
              <w:pStyle w:val="TAL"/>
            </w:pPr>
            <w:r w:rsidRPr="00AC4FBC">
              <w:t>DC_</w:t>
            </w:r>
            <w:r w:rsidRPr="00AC4FBC">
              <w:rPr>
                <w:lang w:eastAsia="ja-JP"/>
              </w:rPr>
              <w:t>2-14-66_n2</w:t>
            </w:r>
            <w:r w:rsidRPr="00AC4FBC">
              <w:rPr>
                <w:lang w:eastAsia="ja-JP"/>
              </w:rPr>
              <w:br/>
            </w:r>
            <w:r w:rsidRPr="00AC4FBC">
              <w:t>DC_</w:t>
            </w:r>
            <w:r w:rsidRPr="00AC4FBC">
              <w:rPr>
                <w:lang w:eastAsia="ja-JP"/>
              </w:rPr>
              <w:t>2-14-66-66_n2</w:t>
            </w:r>
          </w:p>
        </w:tc>
        <w:tc>
          <w:tcPr>
            <w:tcW w:w="2952" w:type="dxa"/>
          </w:tcPr>
          <w:p w14:paraId="7128C7BD" w14:textId="77777777" w:rsidR="00B51108" w:rsidRPr="00AC4FBC" w:rsidRDefault="00B51108" w:rsidP="00B51108">
            <w:pPr>
              <w:pStyle w:val="TAC"/>
            </w:pPr>
            <w:r w:rsidRPr="00AC4FBC">
              <w:t>2</w:t>
            </w:r>
          </w:p>
        </w:tc>
        <w:tc>
          <w:tcPr>
            <w:tcW w:w="2952" w:type="dxa"/>
            <w:vAlign w:val="center"/>
          </w:tcPr>
          <w:p w14:paraId="44838F8D" w14:textId="77777777" w:rsidR="00B51108" w:rsidRPr="00AC4FBC" w:rsidRDefault="00B51108" w:rsidP="00B51108">
            <w:pPr>
              <w:pStyle w:val="TAC"/>
            </w:pPr>
            <w:r w:rsidRPr="00AC4FBC">
              <w:rPr>
                <w:lang w:eastAsia="zh-TW"/>
              </w:rPr>
              <w:t>0.5</w:t>
            </w:r>
          </w:p>
        </w:tc>
      </w:tr>
      <w:tr w:rsidR="00B51108" w:rsidRPr="00AC4FBC" w14:paraId="580D7B79" w14:textId="77777777">
        <w:trPr>
          <w:jc w:val="center"/>
        </w:trPr>
        <w:tc>
          <w:tcPr>
            <w:tcW w:w="2336" w:type="dxa"/>
            <w:vMerge/>
            <w:vAlign w:val="center"/>
          </w:tcPr>
          <w:p w14:paraId="1F11A747" w14:textId="77777777" w:rsidR="00B51108" w:rsidRPr="00AC4FBC" w:rsidRDefault="00B51108" w:rsidP="00B51108">
            <w:pPr>
              <w:pStyle w:val="TAL"/>
            </w:pPr>
          </w:p>
        </w:tc>
        <w:tc>
          <w:tcPr>
            <w:tcW w:w="2952" w:type="dxa"/>
          </w:tcPr>
          <w:p w14:paraId="034B2231" w14:textId="77777777" w:rsidR="00B51108" w:rsidRPr="00AC4FBC" w:rsidRDefault="00B51108" w:rsidP="00B51108">
            <w:pPr>
              <w:pStyle w:val="TAC"/>
            </w:pPr>
            <w:r w:rsidRPr="00AC4FBC">
              <w:t>14</w:t>
            </w:r>
          </w:p>
        </w:tc>
        <w:tc>
          <w:tcPr>
            <w:tcW w:w="2952" w:type="dxa"/>
            <w:vAlign w:val="center"/>
          </w:tcPr>
          <w:p w14:paraId="746B6BA4" w14:textId="77777777" w:rsidR="00B51108" w:rsidRPr="00AC4FBC" w:rsidRDefault="00B51108" w:rsidP="00B51108">
            <w:pPr>
              <w:pStyle w:val="TAC"/>
            </w:pPr>
            <w:r w:rsidRPr="00AC4FBC">
              <w:rPr>
                <w:lang w:eastAsia="zh-TW"/>
              </w:rPr>
              <w:t>0.3</w:t>
            </w:r>
          </w:p>
        </w:tc>
      </w:tr>
      <w:tr w:rsidR="00B51108" w:rsidRPr="00AC4FBC" w14:paraId="5EE3411B" w14:textId="77777777">
        <w:trPr>
          <w:jc w:val="center"/>
        </w:trPr>
        <w:tc>
          <w:tcPr>
            <w:tcW w:w="2336" w:type="dxa"/>
            <w:vMerge/>
            <w:vAlign w:val="center"/>
          </w:tcPr>
          <w:p w14:paraId="1846BC55" w14:textId="77777777" w:rsidR="00B51108" w:rsidRPr="00AC4FBC" w:rsidRDefault="00B51108" w:rsidP="00B51108">
            <w:pPr>
              <w:pStyle w:val="TAL"/>
            </w:pPr>
          </w:p>
        </w:tc>
        <w:tc>
          <w:tcPr>
            <w:tcW w:w="2952" w:type="dxa"/>
          </w:tcPr>
          <w:p w14:paraId="6CB3C784" w14:textId="77777777" w:rsidR="00B51108" w:rsidRPr="00AC4FBC" w:rsidRDefault="00B51108" w:rsidP="00B51108">
            <w:pPr>
              <w:pStyle w:val="TAC"/>
            </w:pPr>
            <w:r w:rsidRPr="00AC4FBC">
              <w:t>66</w:t>
            </w:r>
          </w:p>
        </w:tc>
        <w:tc>
          <w:tcPr>
            <w:tcW w:w="2952" w:type="dxa"/>
            <w:vAlign w:val="center"/>
          </w:tcPr>
          <w:p w14:paraId="47FA0D76" w14:textId="77777777" w:rsidR="00B51108" w:rsidRPr="00AC4FBC" w:rsidRDefault="00B51108" w:rsidP="00B51108">
            <w:pPr>
              <w:pStyle w:val="TAC"/>
            </w:pPr>
            <w:r w:rsidRPr="00AC4FBC">
              <w:t>0.5</w:t>
            </w:r>
          </w:p>
        </w:tc>
      </w:tr>
      <w:tr w:rsidR="00B51108" w:rsidRPr="00AC4FBC" w14:paraId="5B660B84" w14:textId="77777777">
        <w:trPr>
          <w:jc w:val="center"/>
        </w:trPr>
        <w:tc>
          <w:tcPr>
            <w:tcW w:w="2336" w:type="dxa"/>
            <w:vMerge/>
            <w:vAlign w:val="center"/>
          </w:tcPr>
          <w:p w14:paraId="4F458F76" w14:textId="77777777" w:rsidR="00B51108" w:rsidRPr="00AC4FBC" w:rsidRDefault="00B51108" w:rsidP="00B51108">
            <w:pPr>
              <w:pStyle w:val="TAL"/>
            </w:pPr>
          </w:p>
        </w:tc>
        <w:tc>
          <w:tcPr>
            <w:tcW w:w="2952" w:type="dxa"/>
          </w:tcPr>
          <w:p w14:paraId="3A9D75DD" w14:textId="77777777" w:rsidR="00B51108" w:rsidRPr="00AC4FBC" w:rsidRDefault="00B51108" w:rsidP="00B51108">
            <w:pPr>
              <w:pStyle w:val="TAC"/>
            </w:pPr>
            <w:r w:rsidRPr="00AC4FBC">
              <w:t>n2</w:t>
            </w:r>
          </w:p>
        </w:tc>
        <w:tc>
          <w:tcPr>
            <w:tcW w:w="2952" w:type="dxa"/>
            <w:vAlign w:val="center"/>
          </w:tcPr>
          <w:p w14:paraId="45BF6A83" w14:textId="77777777" w:rsidR="00B51108" w:rsidRPr="00AC4FBC" w:rsidRDefault="00B51108" w:rsidP="00B51108">
            <w:pPr>
              <w:pStyle w:val="TAC"/>
            </w:pPr>
            <w:r w:rsidRPr="00AC4FBC">
              <w:rPr>
                <w:lang w:eastAsia="zh-TW"/>
              </w:rPr>
              <w:t>0.5</w:t>
            </w:r>
          </w:p>
        </w:tc>
      </w:tr>
      <w:tr w:rsidR="00B51108" w:rsidRPr="00AC4FBC" w14:paraId="5A7080BE" w14:textId="77777777">
        <w:trPr>
          <w:jc w:val="center"/>
        </w:trPr>
        <w:tc>
          <w:tcPr>
            <w:tcW w:w="2336" w:type="dxa"/>
            <w:vMerge w:val="restart"/>
            <w:vAlign w:val="center"/>
          </w:tcPr>
          <w:p w14:paraId="74D49E51" w14:textId="77777777" w:rsidR="00B51108" w:rsidRPr="00AC4FBC" w:rsidRDefault="00B51108" w:rsidP="00B51108">
            <w:pPr>
              <w:pStyle w:val="TAL"/>
            </w:pPr>
            <w:r w:rsidRPr="00AC4FBC">
              <w:t>DC_</w:t>
            </w:r>
            <w:r w:rsidRPr="00AC4FBC">
              <w:rPr>
                <w:lang w:eastAsia="ja-JP"/>
              </w:rPr>
              <w:t>2-14-66_n66</w:t>
            </w:r>
            <w:r w:rsidRPr="00AC4FBC">
              <w:rPr>
                <w:lang w:eastAsia="ja-JP"/>
              </w:rPr>
              <w:br/>
            </w:r>
            <w:r w:rsidRPr="00AC4FBC">
              <w:t>DC_2-</w:t>
            </w:r>
            <w:r w:rsidRPr="00AC4FBC">
              <w:rPr>
                <w:lang w:eastAsia="ja-JP"/>
              </w:rPr>
              <w:t>2-14-66_n66</w:t>
            </w:r>
          </w:p>
        </w:tc>
        <w:tc>
          <w:tcPr>
            <w:tcW w:w="2952" w:type="dxa"/>
          </w:tcPr>
          <w:p w14:paraId="1BCA81B0" w14:textId="77777777" w:rsidR="00B51108" w:rsidRPr="00AC4FBC" w:rsidRDefault="00B51108" w:rsidP="00B51108">
            <w:pPr>
              <w:pStyle w:val="TAC"/>
            </w:pPr>
            <w:r w:rsidRPr="00AC4FBC">
              <w:t>2</w:t>
            </w:r>
          </w:p>
        </w:tc>
        <w:tc>
          <w:tcPr>
            <w:tcW w:w="2952" w:type="dxa"/>
            <w:vAlign w:val="center"/>
          </w:tcPr>
          <w:p w14:paraId="42DE04F2" w14:textId="77777777" w:rsidR="00B51108" w:rsidRPr="00AC4FBC" w:rsidRDefault="00B51108" w:rsidP="00B51108">
            <w:pPr>
              <w:pStyle w:val="TAC"/>
            </w:pPr>
            <w:r w:rsidRPr="00AC4FBC">
              <w:rPr>
                <w:lang w:eastAsia="zh-TW"/>
              </w:rPr>
              <w:t>0.5</w:t>
            </w:r>
          </w:p>
        </w:tc>
      </w:tr>
      <w:tr w:rsidR="00B51108" w:rsidRPr="00AC4FBC" w14:paraId="10E0FB81" w14:textId="77777777">
        <w:trPr>
          <w:jc w:val="center"/>
        </w:trPr>
        <w:tc>
          <w:tcPr>
            <w:tcW w:w="2336" w:type="dxa"/>
            <w:vMerge/>
            <w:vAlign w:val="center"/>
          </w:tcPr>
          <w:p w14:paraId="2907E825" w14:textId="77777777" w:rsidR="00B51108" w:rsidRPr="00AC4FBC" w:rsidRDefault="00B51108" w:rsidP="00B51108">
            <w:pPr>
              <w:pStyle w:val="TAL"/>
            </w:pPr>
          </w:p>
        </w:tc>
        <w:tc>
          <w:tcPr>
            <w:tcW w:w="2952" w:type="dxa"/>
          </w:tcPr>
          <w:p w14:paraId="2F61953B" w14:textId="77777777" w:rsidR="00B51108" w:rsidRPr="00AC4FBC" w:rsidRDefault="00B51108" w:rsidP="00B51108">
            <w:pPr>
              <w:pStyle w:val="TAC"/>
            </w:pPr>
            <w:r w:rsidRPr="00AC4FBC">
              <w:t>14</w:t>
            </w:r>
          </w:p>
        </w:tc>
        <w:tc>
          <w:tcPr>
            <w:tcW w:w="2952" w:type="dxa"/>
            <w:vAlign w:val="center"/>
          </w:tcPr>
          <w:p w14:paraId="4DA6BE57" w14:textId="77777777" w:rsidR="00B51108" w:rsidRPr="00AC4FBC" w:rsidRDefault="00B51108" w:rsidP="00B51108">
            <w:pPr>
              <w:pStyle w:val="TAC"/>
            </w:pPr>
            <w:r w:rsidRPr="00AC4FBC">
              <w:rPr>
                <w:lang w:eastAsia="zh-TW"/>
              </w:rPr>
              <w:t>0.3</w:t>
            </w:r>
          </w:p>
        </w:tc>
      </w:tr>
      <w:tr w:rsidR="00B51108" w:rsidRPr="00AC4FBC" w14:paraId="3A8A82B2" w14:textId="77777777">
        <w:trPr>
          <w:jc w:val="center"/>
        </w:trPr>
        <w:tc>
          <w:tcPr>
            <w:tcW w:w="2336" w:type="dxa"/>
            <w:vMerge/>
            <w:vAlign w:val="center"/>
          </w:tcPr>
          <w:p w14:paraId="221D4CEC" w14:textId="77777777" w:rsidR="00B51108" w:rsidRPr="00AC4FBC" w:rsidRDefault="00B51108" w:rsidP="00B51108">
            <w:pPr>
              <w:pStyle w:val="TAL"/>
            </w:pPr>
          </w:p>
        </w:tc>
        <w:tc>
          <w:tcPr>
            <w:tcW w:w="2952" w:type="dxa"/>
          </w:tcPr>
          <w:p w14:paraId="591CB108" w14:textId="77777777" w:rsidR="00B51108" w:rsidRPr="00AC4FBC" w:rsidRDefault="00B51108" w:rsidP="00B51108">
            <w:pPr>
              <w:pStyle w:val="TAC"/>
            </w:pPr>
            <w:r w:rsidRPr="00AC4FBC">
              <w:t>66</w:t>
            </w:r>
          </w:p>
        </w:tc>
        <w:tc>
          <w:tcPr>
            <w:tcW w:w="2952" w:type="dxa"/>
            <w:vAlign w:val="center"/>
          </w:tcPr>
          <w:p w14:paraId="3CC05BB2" w14:textId="77777777" w:rsidR="00B51108" w:rsidRPr="00AC4FBC" w:rsidRDefault="00B51108" w:rsidP="00B51108">
            <w:pPr>
              <w:pStyle w:val="TAC"/>
            </w:pPr>
            <w:r w:rsidRPr="00AC4FBC">
              <w:t>0.5</w:t>
            </w:r>
          </w:p>
        </w:tc>
      </w:tr>
      <w:tr w:rsidR="00B51108" w:rsidRPr="00AC4FBC" w14:paraId="3691DA23" w14:textId="77777777" w:rsidTr="00AB25D4">
        <w:trPr>
          <w:jc w:val="center"/>
        </w:trPr>
        <w:tc>
          <w:tcPr>
            <w:tcW w:w="2336" w:type="dxa"/>
            <w:vMerge/>
            <w:tcBorders>
              <w:bottom w:val="single" w:sz="4" w:space="0" w:color="auto"/>
            </w:tcBorders>
            <w:vAlign w:val="center"/>
          </w:tcPr>
          <w:p w14:paraId="6EC4C7FE" w14:textId="77777777" w:rsidR="00B51108" w:rsidRPr="00AC4FBC" w:rsidRDefault="00B51108" w:rsidP="00B51108">
            <w:pPr>
              <w:pStyle w:val="TAL"/>
            </w:pPr>
          </w:p>
        </w:tc>
        <w:tc>
          <w:tcPr>
            <w:tcW w:w="2952" w:type="dxa"/>
          </w:tcPr>
          <w:p w14:paraId="0E39599B" w14:textId="77777777" w:rsidR="00B51108" w:rsidRPr="00AC4FBC" w:rsidRDefault="00B51108" w:rsidP="00B51108">
            <w:pPr>
              <w:pStyle w:val="TAC"/>
            </w:pPr>
            <w:r w:rsidRPr="00AC4FBC">
              <w:t>n66</w:t>
            </w:r>
          </w:p>
        </w:tc>
        <w:tc>
          <w:tcPr>
            <w:tcW w:w="2952" w:type="dxa"/>
            <w:vAlign w:val="center"/>
          </w:tcPr>
          <w:p w14:paraId="492F4C60" w14:textId="77777777" w:rsidR="00B51108" w:rsidRPr="00AC4FBC" w:rsidRDefault="00B51108" w:rsidP="00B51108">
            <w:pPr>
              <w:pStyle w:val="TAC"/>
            </w:pPr>
            <w:r w:rsidRPr="00AC4FBC">
              <w:rPr>
                <w:lang w:eastAsia="zh-TW"/>
              </w:rPr>
              <w:t>0.5</w:t>
            </w:r>
          </w:p>
        </w:tc>
      </w:tr>
      <w:tr w:rsidR="00B51108" w:rsidRPr="00AC4FBC" w14:paraId="0CDB4232" w14:textId="77777777" w:rsidTr="00AB25D4">
        <w:trPr>
          <w:jc w:val="center"/>
        </w:trPr>
        <w:tc>
          <w:tcPr>
            <w:tcW w:w="2336" w:type="dxa"/>
            <w:tcBorders>
              <w:bottom w:val="nil"/>
            </w:tcBorders>
            <w:vAlign w:val="center"/>
          </w:tcPr>
          <w:p w14:paraId="51E9E41C" w14:textId="77777777" w:rsidR="00B51108" w:rsidRPr="00AC4FBC" w:rsidRDefault="00B51108" w:rsidP="00B51108">
            <w:pPr>
              <w:pStyle w:val="TAL"/>
            </w:pPr>
          </w:p>
        </w:tc>
        <w:tc>
          <w:tcPr>
            <w:tcW w:w="2952" w:type="dxa"/>
          </w:tcPr>
          <w:p w14:paraId="14E0D513" w14:textId="0AAA827F" w:rsidR="00B51108" w:rsidRPr="00AC4FBC" w:rsidRDefault="00B51108" w:rsidP="00B51108">
            <w:pPr>
              <w:pStyle w:val="TAC"/>
            </w:pPr>
            <w:r>
              <w:t>2</w:t>
            </w:r>
          </w:p>
        </w:tc>
        <w:tc>
          <w:tcPr>
            <w:tcW w:w="2952" w:type="dxa"/>
            <w:vAlign w:val="center"/>
          </w:tcPr>
          <w:p w14:paraId="105AF7A6" w14:textId="4A5CF5B0" w:rsidR="00B51108" w:rsidRPr="00AC4FBC" w:rsidRDefault="00B51108" w:rsidP="00B51108">
            <w:pPr>
              <w:pStyle w:val="TAC"/>
              <w:rPr>
                <w:lang w:eastAsia="zh-TW"/>
              </w:rPr>
            </w:pPr>
            <w:r w:rsidRPr="00AC4FBC">
              <w:rPr>
                <w:lang w:eastAsia="zh-TW"/>
              </w:rPr>
              <w:t>0.</w:t>
            </w:r>
            <w:r>
              <w:rPr>
                <w:lang w:eastAsia="zh-TW"/>
              </w:rPr>
              <w:t>6</w:t>
            </w:r>
          </w:p>
        </w:tc>
      </w:tr>
      <w:tr w:rsidR="00B51108" w:rsidRPr="00AC4FBC" w14:paraId="51EF77DB" w14:textId="77777777" w:rsidTr="00AB25D4">
        <w:trPr>
          <w:jc w:val="center"/>
        </w:trPr>
        <w:tc>
          <w:tcPr>
            <w:tcW w:w="2336" w:type="dxa"/>
            <w:tcBorders>
              <w:top w:val="nil"/>
              <w:left w:val="single" w:sz="4" w:space="0" w:color="auto"/>
              <w:bottom w:val="nil"/>
              <w:right w:val="single" w:sz="4" w:space="0" w:color="auto"/>
            </w:tcBorders>
            <w:vAlign w:val="center"/>
          </w:tcPr>
          <w:p w14:paraId="308121F0" w14:textId="6B4A3993" w:rsidR="00B51108" w:rsidRPr="00AC4FBC" w:rsidRDefault="00B51108" w:rsidP="00B51108">
            <w:pPr>
              <w:pStyle w:val="TAL"/>
            </w:pPr>
            <w:r>
              <w:rPr>
                <w:lang w:val="da-DK"/>
              </w:rPr>
              <w:t>DC_2-66_n5-</w:t>
            </w:r>
            <w:r w:rsidRPr="00AD476B">
              <w:rPr>
                <w:lang w:val="da-DK"/>
              </w:rPr>
              <w:t>n77</w:t>
            </w:r>
          </w:p>
        </w:tc>
        <w:tc>
          <w:tcPr>
            <w:tcW w:w="2952" w:type="dxa"/>
            <w:tcBorders>
              <w:left w:val="single" w:sz="4" w:space="0" w:color="auto"/>
            </w:tcBorders>
          </w:tcPr>
          <w:p w14:paraId="64FFD48B" w14:textId="198FB809" w:rsidR="00B51108" w:rsidRPr="00AC4FBC" w:rsidRDefault="00B51108" w:rsidP="00B51108">
            <w:pPr>
              <w:pStyle w:val="TAC"/>
            </w:pPr>
            <w:r>
              <w:t>66</w:t>
            </w:r>
          </w:p>
        </w:tc>
        <w:tc>
          <w:tcPr>
            <w:tcW w:w="2952" w:type="dxa"/>
            <w:vAlign w:val="center"/>
          </w:tcPr>
          <w:p w14:paraId="4589C8F7" w14:textId="39940005" w:rsidR="00B51108" w:rsidRPr="00AC4FBC" w:rsidRDefault="00B51108" w:rsidP="00B51108">
            <w:pPr>
              <w:pStyle w:val="TAC"/>
              <w:rPr>
                <w:lang w:eastAsia="zh-TW"/>
              </w:rPr>
            </w:pPr>
            <w:r w:rsidRPr="00AC4FBC">
              <w:rPr>
                <w:lang w:eastAsia="zh-TW"/>
              </w:rPr>
              <w:t>0.</w:t>
            </w:r>
            <w:r>
              <w:rPr>
                <w:lang w:eastAsia="zh-TW"/>
              </w:rPr>
              <w:t>6</w:t>
            </w:r>
          </w:p>
        </w:tc>
      </w:tr>
      <w:tr w:rsidR="00B51108" w:rsidRPr="00AC4FBC" w14:paraId="46AB7ECF" w14:textId="77777777" w:rsidTr="00AB25D4">
        <w:trPr>
          <w:jc w:val="center"/>
        </w:trPr>
        <w:tc>
          <w:tcPr>
            <w:tcW w:w="2336" w:type="dxa"/>
            <w:tcBorders>
              <w:top w:val="nil"/>
              <w:left w:val="single" w:sz="4" w:space="0" w:color="auto"/>
              <w:bottom w:val="nil"/>
              <w:right w:val="single" w:sz="4" w:space="0" w:color="auto"/>
            </w:tcBorders>
            <w:vAlign w:val="center"/>
          </w:tcPr>
          <w:p w14:paraId="679C7E88" w14:textId="77777777" w:rsidR="00B51108" w:rsidRPr="00AC4FBC" w:rsidRDefault="00B51108" w:rsidP="00B51108">
            <w:pPr>
              <w:pStyle w:val="TAL"/>
            </w:pPr>
          </w:p>
        </w:tc>
        <w:tc>
          <w:tcPr>
            <w:tcW w:w="2952" w:type="dxa"/>
            <w:tcBorders>
              <w:left w:val="single" w:sz="4" w:space="0" w:color="auto"/>
            </w:tcBorders>
          </w:tcPr>
          <w:p w14:paraId="79AF0EBB" w14:textId="7DD195FB" w:rsidR="00B51108" w:rsidRPr="00AC4FBC" w:rsidRDefault="00B51108" w:rsidP="00B51108">
            <w:pPr>
              <w:pStyle w:val="TAC"/>
            </w:pPr>
            <w:r>
              <w:rPr>
                <w:rFonts w:eastAsia="Malgun Gothic"/>
              </w:rPr>
              <w:t>n5</w:t>
            </w:r>
          </w:p>
        </w:tc>
        <w:tc>
          <w:tcPr>
            <w:tcW w:w="2952" w:type="dxa"/>
            <w:vAlign w:val="center"/>
          </w:tcPr>
          <w:p w14:paraId="4BD50848" w14:textId="6C73BA0A" w:rsidR="00B51108" w:rsidRPr="00AC4FBC" w:rsidRDefault="00B51108" w:rsidP="00B51108">
            <w:pPr>
              <w:pStyle w:val="TAC"/>
              <w:rPr>
                <w:lang w:eastAsia="zh-TW"/>
              </w:rPr>
            </w:pPr>
            <w:r w:rsidRPr="00AC4FBC">
              <w:t>0.</w:t>
            </w:r>
            <w:r>
              <w:t>3</w:t>
            </w:r>
          </w:p>
        </w:tc>
      </w:tr>
      <w:tr w:rsidR="00B51108" w:rsidRPr="00AC4FBC" w14:paraId="13AB6A27" w14:textId="77777777" w:rsidTr="00AB25D4">
        <w:trPr>
          <w:jc w:val="center"/>
        </w:trPr>
        <w:tc>
          <w:tcPr>
            <w:tcW w:w="2336" w:type="dxa"/>
            <w:tcBorders>
              <w:top w:val="nil"/>
            </w:tcBorders>
            <w:vAlign w:val="center"/>
          </w:tcPr>
          <w:p w14:paraId="0E48FF6D" w14:textId="77777777" w:rsidR="00B51108" w:rsidRPr="00AC4FBC" w:rsidRDefault="00B51108" w:rsidP="00B51108">
            <w:pPr>
              <w:pStyle w:val="TAL"/>
            </w:pPr>
          </w:p>
        </w:tc>
        <w:tc>
          <w:tcPr>
            <w:tcW w:w="2952" w:type="dxa"/>
          </w:tcPr>
          <w:p w14:paraId="217BA867" w14:textId="2EB4F537" w:rsidR="00B51108" w:rsidRPr="00AC4FBC" w:rsidRDefault="00B51108" w:rsidP="00B51108">
            <w:pPr>
              <w:pStyle w:val="TAC"/>
            </w:pPr>
            <w:r w:rsidRPr="00AC4FBC">
              <w:t>n7</w:t>
            </w:r>
            <w:r>
              <w:t>7</w:t>
            </w:r>
          </w:p>
        </w:tc>
        <w:tc>
          <w:tcPr>
            <w:tcW w:w="2952" w:type="dxa"/>
            <w:vAlign w:val="center"/>
          </w:tcPr>
          <w:p w14:paraId="1FF84CEA" w14:textId="6F3001E4" w:rsidR="00B51108" w:rsidRPr="00AC4FBC" w:rsidRDefault="00B51108" w:rsidP="00B51108">
            <w:pPr>
              <w:pStyle w:val="TAC"/>
              <w:rPr>
                <w:lang w:eastAsia="zh-TW"/>
              </w:rPr>
            </w:pPr>
            <w:r w:rsidRPr="00AC4FBC">
              <w:rPr>
                <w:lang w:eastAsia="zh-TW"/>
              </w:rPr>
              <w:t>0.</w:t>
            </w:r>
            <w:r>
              <w:rPr>
                <w:lang w:eastAsia="zh-TW"/>
              </w:rPr>
              <w:t>8</w:t>
            </w:r>
          </w:p>
        </w:tc>
      </w:tr>
      <w:tr w:rsidR="00B51108" w:rsidRPr="00AC4FBC" w14:paraId="73E7D91C" w14:textId="77777777">
        <w:trPr>
          <w:jc w:val="center"/>
        </w:trPr>
        <w:tc>
          <w:tcPr>
            <w:tcW w:w="2336" w:type="dxa"/>
            <w:vMerge w:val="restart"/>
            <w:vAlign w:val="center"/>
          </w:tcPr>
          <w:p w14:paraId="146A53B3" w14:textId="77777777" w:rsidR="00B51108" w:rsidRPr="00AC4FBC" w:rsidRDefault="00B51108" w:rsidP="00B51108">
            <w:pPr>
              <w:keepNext/>
              <w:keepLines/>
              <w:overflowPunct/>
              <w:autoSpaceDE/>
              <w:autoSpaceDN/>
              <w:adjustRightInd/>
              <w:spacing w:after="0"/>
              <w:textAlignment w:val="auto"/>
              <w:rPr>
                <w:rFonts w:ascii="Arial" w:eastAsia="SimSun" w:hAnsi="Arial"/>
                <w:sz w:val="18"/>
              </w:rPr>
            </w:pPr>
            <w:r w:rsidRPr="00AC4FBC">
              <w:rPr>
                <w:rFonts w:ascii="Arial" w:eastAsia="SimSun" w:hAnsi="Arial"/>
                <w:sz w:val="18"/>
              </w:rPr>
              <w:t>DC_2-66-(n)71</w:t>
            </w:r>
          </w:p>
        </w:tc>
        <w:tc>
          <w:tcPr>
            <w:tcW w:w="2952" w:type="dxa"/>
          </w:tcPr>
          <w:p w14:paraId="4E19AB7B"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2</w:t>
            </w:r>
          </w:p>
        </w:tc>
        <w:tc>
          <w:tcPr>
            <w:tcW w:w="2952" w:type="dxa"/>
            <w:vAlign w:val="center"/>
          </w:tcPr>
          <w:p w14:paraId="49D46307"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5</w:t>
            </w:r>
          </w:p>
        </w:tc>
      </w:tr>
      <w:tr w:rsidR="00B51108" w:rsidRPr="00AC4FBC" w14:paraId="0C68EF91" w14:textId="77777777">
        <w:trPr>
          <w:jc w:val="center"/>
        </w:trPr>
        <w:tc>
          <w:tcPr>
            <w:tcW w:w="2336" w:type="dxa"/>
            <w:vMerge/>
            <w:vAlign w:val="center"/>
          </w:tcPr>
          <w:p w14:paraId="2080F1A6"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0DC32521"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66</w:t>
            </w:r>
          </w:p>
        </w:tc>
        <w:tc>
          <w:tcPr>
            <w:tcW w:w="2952" w:type="dxa"/>
            <w:vAlign w:val="center"/>
          </w:tcPr>
          <w:p w14:paraId="127422D5"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5</w:t>
            </w:r>
          </w:p>
        </w:tc>
      </w:tr>
      <w:tr w:rsidR="00B51108" w:rsidRPr="00AC4FBC" w14:paraId="591F44BC" w14:textId="77777777">
        <w:trPr>
          <w:jc w:val="center"/>
        </w:trPr>
        <w:tc>
          <w:tcPr>
            <w:tcW w:w="2336" w:type="dxa"/>
            <w:vMerge/>
            <w:vAlign w:val="center"/>
          </w:tcPr>
          <w:p w14:paraId="30BB4B45"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1C435562"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71</w:t>
            </w:r>
          </w:p>
        </w:tc>
        <w:tc>
          <w:tcPr>
            <w:tcW w:w="2952" w:type="dxa"/>
            <w:vMerge w:val="restart"/>
            <w:vAlign w:val="center"/>
          </w:tcPr>
          <w:p w14:paraId="5E2F56BC"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0.3</w:t>
            </w:r>
          </w:p>
        </w:tc>
      </w:tr>
      <w:tr w:rsidR="00B51108" w:rsidRPr="00AC4FBC" w14:paraId="0A2BBF3A" w14:textId="77777777">
        <w:trPr>
          <w:jc w:val="center"/>
        </w:trPr>
        <w:tc>
          <w:tcPr>
            <w:tcW w:w="2336" w:type="dxa"/>
            <w:vMerge/>
            <w:vAlign w:val="center"/>
          </w:tcPr>
          <w:p w14:paraId="1F9CC35B"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5BFF327A"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n71</w:t>
            </w:r>
          </w:p>
        </w:tc>
        <w:tc>
          <w:tcPr>
            <w:tcW w:w="2952" w:type="dxa"/>
            <w:vMerge/>
            <w:vAlign w:val="center"/>
          </w:tcPr>
          <w:p w14:paraId="684069E7" w14:textId="77777777" w:rsidR="00B51108" w:rsidRPr="00AC4FBC" w:rsidRDefault="00B51108" w:rsidP="00B51108">
            <w:pPr>
              <w:keepNext/>
              <w:keepLines/>
              <w:overflowPunct/>
              <w:autoSpaceDE/>
              <w:autoSpaceDN/>
              <w:adjustRightInd/>
              <w:spacing w:after="0"/>
              <w:jc w:val="center"/>
              <w:textAlignment w:val="auto"/>
              <w:rPr>
                <w:rFonts w:ascii="Arial" w:eastAsia="Malgun Gothic" w:hAnsi="Arial"/>
                <w:sz w:val="18"/>
              </w:rPr>
            </w:pPr>
          </w:p>
        </w:tc>
      </w:tr>
      <w:tr w:rsidR="00B51108" w:rsidRPr="00AC4FBC" w14:paraId="62DD96D6" w14:textId="77777777">
        <w:trPr>
          <w:jc w:val="center"/>
        </w:trPr>
        <w:tc>
          <w:tcPr>
            <w:tcW w:w="2336" w:type="dxa"/>
            <w:vMerge w:val="restart"/>
            <w:vAlign w:val="center"/>
          </w:tcPr>
          <w:p w14:paraId="55EFC903" w14:textId="77777777" w:rsidR="00B51108" w:rsidRPr="00AC4FBC" w:rsidRDefault="00B51108" w:rsidP="00B51108">
            <w:pPr>
              <w:pStyle w:val="TAL"/>
            </w:pPr>
            <w:r w:rsidRPr="00AC4FBC">
              <w:t>DC_3-7-20_n28</w:t>
            </w:r>
          </w:p>
        </w:tc>
        <w:tc>
          <w:tcPr>
            <w:tcW w:w="2952" w:type="dxa"/>
          </w:tcPr>
          <w:p w14:paraId="6AFF6269" w14:textId="77777777" w:rsidR="00B51108" w:rsidRPr="00AC4FBC" w:rsidRDefault="00B51108" w:rsidP="00B51108">
            <w:pPr>
              <w:pStyle w:val="TAC"/>
            </w:pPr>
            <w:r w:rsidRPr="00AC4FBC">
              <w:rPr>
                <w:lang w:eastAsia="zh-TW"/>
              </w:rPr>
              <w:t>3</w:t>
            </w:r>
          </w:p>
        </w:tc>
        <w:tc>
          <w:tcPr>
            <w:tcW w:w="2952" w:type="dxa"/>
            <w:vAlign w:val="center"/>
          </w:tcPr>
          <w:p w14:paraId="626F4CAE" w14:textId="77777777" w:rsidR="00B51108" w:rsidRPr="00AC4FBC" w:rsidRDefault="00B51108" w:rsidP="00B51108">
            <w:pPr>
              <w:pStyle w:val="TAC"/>
            </w:pPr>
            <w:r w:rsidRPr="00AC4FBC">
              <w:rPr>
                <w:rFonts w:eastAsia="Malgun Gothic"/>
              </w:rPr>
              <w:t>0.5</w:t>
            </w:r>
          </w:p>
        </w:tc>
      </w:tr>
      <w:tr w:rsidR="00B51108" w:rsidRPr="00AC4FBC" w14:paraId="1D103935" w14:textId="77777777">
        <w:trPr>
          <w:jc w:val="center"/>
        </w:trPr>
        <w:tc>
          <w:tcPr>
            <w:tcW w:w="2336" w:type="dxa"/>
            <w:vMerge/>
            <w:vAlign w:val="center"/>
          </w:tcPr>
          <w:p w14:paraId="69F07199" w14:textId="77777777" w:rsidR="00B51108" w:rsidRPr="00AC4FBC" w:rsidRDefault="00B51108" w:rsidP="00B51108">
            <w:pPr>
              <w:pStyle w:val="TAL"/>
            </w:pPr>
          </w:p>
        </w:tc>
        <w:tc>
          <w:tcPr>
            <w:tcW w:w="2952" w:type="dxa"/>
          </w:tcPr>
          <w:p w14:paraId="4842DCF6" w14:textId="77777777" w:rsidR="00B51108" w:rsidRPr="00AC4FBC" w:rsidRDefault="00B51108" w:rsidP="00B51108">
            <w:pPr>
              <w:pStyle w:val="TAC"/>
            </w:pPr>
            <w:r w:rsidRPr="00AC4FBC">
              <w:rPr>
                <w:lang w:eastAsia="zh-TW"/>
              </w:rPr>
              <w:t>7</w:t>
            </w:r>
          </w:p>
        </w:tc>
        <w:tc>
          <w:tcPr>
            <w:tcW w:w="2952" w:type="dxa"/>
            <w:vAlign w:val="center"/>
          </w:tcPr>
          <w:p w14:paraId="4823B62A" w14:textId="77777777" w:rsidR="00B51108" w:rsidRPr="00AC4FBC" w:rsidRDefault="00B51108" w:rsidP="00B51108">
            <w:pPr>
              <w:pStyle w:val="TAC"/>
            </w:pPr>
            <w:r w:rsidRPr="00AC4FBC">
              <w:rPr>
                <w:rFonts w:eastAsia="Malgun Gothic"/>
              </w:rPr>
              <w:t>0.5</w:t>
            </w:r>
          </w:p>
        </w:tc>
      </w:tr>
      <w:tr w:rsidR="00B51108" w:rsidRPr="00AC4FBC" w14:paraId="424B1867" w14:textId="77777777">
        <w:trPr>
          <w:jc w:val="center"/>
        </w:trPr>
        <w:tc>
          <w:tcPr>
            <w:tcW w:w="2336" w:type="dxa"/>
            <w:vMerge/>
            <w:vAlign w:val="center"/>
          </w:tcPr>
          <w:p w14:paraId="126F78D4" w14:textId="77777777" w:rsidR="00B51108" w:rsidRPr="00AC4FBC" w:rsidRDefault="00B51108" w:rsidP="00B51108">
            <w:pPr>
              <w:pStyle w:val="TAL"/>
            </w:pPr>
          </w:p>
        </w:tc>
        <w:tc>
          <w:tcPr>
            <w:tcW w:w="2952" w:type="dxa"/>
          </w:tcPr>
          <w:p w14:paraId="597B16EF" w14:textId="77777777" w:rsidR="00B51108" w:rsidRPr="00AC4FBC" w:rsidRDefault="00B51108" w:rsidP="00B51108">
            <w:pPr>
              <w:pStyle w:val="TAC"/>
            </w:pPr>
            <w:r w:rsidRPr="00AC4FBC">
              <w:rPr>
                <w:lang w:eastAsia="zh-TW"/>
              </w:rPr>
              <w:t>20</w:t>
            </w:r>
          </w:p>
        </w:tc>
        <w:tc>
          <w:tcPr>
            <w:tcW w:w="2952" w:type="dxa"/>
            <w:vAlign w:val="center"/>
          </w:tcPr>
          <w:p w14:paraId="622BB852"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38AC91D6" w14:textId="77777777">
        <w:trPr>
          <w:jc w:val="center"/>
        </w:trPr>
        <w:tc>
          <w:tcPr>
            <w:tcW w:w="2336" w:type="dxa"/>
            <w:vMerge/>
            <w:vAlign w:val="center"/>
          </w:tcPr>
          <w:p w14:paraId="55F3EF7F" w14:textId="77777777" w:rsidR="00B51108" w:rsidRPr="00AC4FBC" w:rsidRDefault="00B51108" w:rsidP="00B51108">
            <w:pPr>
              <w:pStyle w:val="TAL"/>
            </w:pPr>
          </w:p>
        </w:tc>
        <w:tc>
          <w:tcPr>
            <w:tcW w:w="2952" w:type="dxa"/>
          </w:tcPr>
          <w:p w14:paraId="0A37D14D" w14:textId="77777777" w:rsidR="00B51108" w:rsidRPr="00AC4FBC" w:rsidRDefault="00B51108" w:rsidP="00B51108">
            <w:pPr>
              <w:pStyle w:val="TAC"/>
            </w:pPr>
            <w:r w:rsidRPr="00AC4FBC">
              <w:t>n</w:t>
            </w:r>
            <w:r w:rsidRPr="00AC4FBC">
              <w:rPr>
                <w:lang w:eastAsia="zh-TW"/>
              </w:rPr>
              <w:t>28</w:t>
            </w:r>
          </w:p>
        </w:tc>
        <w:tc>
          <w:tcPr>
            <w:tcW w:w="2952" w:type="dxa"/>
            <w:vAlign w:val="center"/>
          </w:tcPr>
          <w:p w14:paraId="1A653B9C" w14:textId="77777777" w:rsidR="00B51108" w:rsidRPr="00AC4FBC" w:rsidRDefault="00B51108" w:rsidP="00B51108">
            <w:pPr>
              <w:pStyle w:val="TAC"/>
            </w:pPr>
            <w:r w:rsidRPr="00AC4FBC">
              <w:rPr>
                <w:rFonts w:eastAsia="Malgun Gothic"/>
              </w:rPr>
              <w:t>0.5</w:t>
            </w:r>
          </w:p>
        </w:tc>
      </w:tr>
      <w:tr w:rsidR="00B51108" w:rsidRPr="00AC4FBC" w14:paraId="68D48F0B" w14:textId="77777777">
        <w:trPr>
          <w:jc w:val="center"/>
        </w:trPr>
        <w:tc>
          <w:tcPr>
            <w:tcW w:w="2336" w:type="dxa"/>
            <w:vMerge w:val="restart"/>
            <w:vAlign w:val="center"/>
          </w:tcPr>
          <w:p w14:paraId="4F638121" w14:textId="77777777" w:rsidR="00B51108" w:rsidRPr="00AC4FBC" w:rsidRDefault="00B51108" w:rsidP="00B51108">
            <w:pPr>
              <w:pStyle w:val="TAL"/>
              <w:rPr>
                <w:b/>
              </w:rPr>
            </w:pPr>
            <w:r w:rsidRPr="00AC4FBC">
              <w:t>DC_3-7-20_n78</w:t>
            </w:r>
          </w:p>
        </w:tc>
        <w:tc>
          <w:tcPr>
            <w:tcW w:w="2952" w:type="dxa"/>
            <w:vAlign w:val="center"/>
          </w:tcPr>
          <w:p w14:paraId="375DA648" w14:textId="77777777" w:rsidR="00B51108" w:rsidRPr="00AC4FBC" w:rsidRDefault="00B51108" w:rsidP="00B51108">
            <w:pPr>
              <w:pStyle w:val="TAC"/>
            </w:pPr>
            <w:r w:rsidRPr="00AC4FBC">
              <w:t>3</w:t>
            </w:r>
          </w:p>
        </w:tc>
        <w:tc>
          <w:tcPr>
            <w:tcW w:w="2952" w:type="dxa"/>
            <w:vAlign w:val="center"/>
          </w:tcPr>
          <w:p w14:paraId="1EC0E316" w14:textId="77777777" w:rsidR="00B51108" w:rsidRPr="00AC4FBC" w:rsidRDefault="00B51108" w:rsidP="00B51108">
            <w:pPr>
              <w:pStyle w:val="TAC"/>
              <w:rPr>
                <w:rFonts w:eastAsia="Malgun Gothic"/>
              </w:rPr>
            </w:pPr>
            <w:r w:rsidRPr="00AC4FBC">
              <w:t>0.6</w:t>
            </w:r>
          </w:p>
        </w:tc>
      </w:tr>
      <w:tr w:rsidR="00B51108" w:rsidRPr="00AC4FBC" w14:paraId="7A873FB2" w14:textId="77777777">
        <w:trPr>
          <w:jc w:val="center"/>
        </w:trPr>
        <w:tc>
          <w:tcPr>
            <w:tcW w:w="2336" w:type="dxa"/>
            <w:vMerge/>
            <w:vAlign w:val="center"/>
          </w:tcPr>
          <w:p w14:paraId="3D8080D9" w14:textId="77777777" w:rsidR="00B51108" w:rsidRPr="00AC4FBC" w:rsidRDefault="00B51108" w:rsidP="00B51108">
            <w:pPr>
              <w:pStyle w:val="TAL"/>
            </w:pPr>
          </w:p>
        </w:tc>
        <w:tc>
          <w:tcPr>
            <w:tcW w:w="2952" w:type="dxa"/>
            <w:vAlign w:val="center"/>
          </w:tcPr>
          <w:p w14:paraId="05DBD53C" w14:textId="77777777" w:rsidR="00B51108" w:rsidRPr="00AC4FBC" w:rsidRDefault="00B51108" w:rsidP="00B51108">
            <w:pPr>
              <w:pStyle w:val="TAC"/>
            </w:pPr>
            <w:r w:rsidRPr="00AC4FBC">
              <w:t>7</w:t>
            </w:r>
          </w:p>
        </w:tc>
        <w:tc>
          <w:tcPr>
            <w:tcW w:w="2952" w:type="dxa"/>
            <w:vAlign w:val="center"/>
          </w:tcPr>
          <w:p w14:paraId="5D900E73" w14:textId="77777777" w:rsidR="00B51108" w:rsidRPr="00AC4FBC" w:rsidRDefault="00B51108" w:rsidP="00B51108">
            <w:pPr>
              <w:pStyle w:val="TAC"/>
              <w:rPr>
                <w:rFonts w:eastAsia="Malgun Gothic"/>
              </w:rPr>
            </w:pPr>
            <w:r w:rsidRPr="00AC4FBC">
              <w:t>0.6</w:t>
            </w:r>
          </w:p>
        </w:tc>
      </w:tr>
      <w:tr w:rsidR="00B51108" w:rsidRPr="00AC4FBC" w14:paraId="6AE9C75C" w14:textId="77777777">
        <w:trPr>
          <w:jc w:val="center"/>
        </w:trPr>
        <w:tc>
          <w:tcPr>
            <w:tcW w:w="2336" w:type="dxa"/>
            <w:vMerge/>
            <w:vAlign w:val="center"/>
          </w:tcPr>
          <w:p w14:paraId="31A37B6A" w14:textId="77777777" w:rsidR="00B51108" w:rsidRPr="00AC4FBC" w:rsidRDefault="00B51108" w:rsidP="00B51108">
            <w:pPr>
              <w:pStyle w:val="TAL"/>
            </w:pPr>
          </w:p>
        </w:tc>
        <w:tc>
          <w:tcPr>
            <w:tcW w:w="2952" w:type="dxa"/>
            <w:vAlign w:val="center"/>
          </w:tcPr>
          <w:p w14:paraId="67C24CC6" w14:textId="77777777" w:rsidR="00B51108" w:rsidRPr="00AC4FBC" w:rsidRDefault="00B51108" w:rsidP="00B51108">
            <w:pPr>
              <w:pStyle w:val="TAC"/>
            </w:pPr>
            <w:r w:rsidRPr="00AC4FBC">
              <w:t>20</w:t>
            </w:r>
          </w:p>
        </w:tc>
        <w:tc>
          <w:tcPr>
            <w:tcW w:w="2952" w:type="dxa"/>
            <w:vAlign w:val="center"/>
          </w:tcPr>
          <w:p w14:paraId="24083BC5" w14:textId="77777777" w:rsidR="00B51108" w:rsidRPr="00AC4FBC" w:rsidRDefault="00B51108" w:rsidP="00B51108">
            <w:pPr>
              <w:pStyle w:val="TAC"/>
              <w:rPr>
                <w:rFonts w:eastAsia="Malgun Gothic"/>
              </w:rPr>
            </w:pPr>
            <w:r w:rsidRPr="00AC4FBC">
              <w:t>0.3</w:t>
            </w:r>
          </w:p>
        </w:tc>
      </w:tr>
      <w:tr w:rsidR="00B51108" w:rsidRPr="00AC4FBC" w14:paraId="4D329511" w14:textId="77777777">
        <w:trPr>
          <w:jc w:val="center"/>
        </w:trPr>
        <w:tc>
          <w:tcPr>
            <w:tcW w:w="2336" w:type="dxa"/>
            <w:vMerge/>
            <w:vAlign w:val="center"/>
          </w:tcPr>
          <w:p w14:paraId="2592099D" w14:textId="77777777" w:rsidR="00B51108" w:rsidRPr="00AC4FBC" w:rsidRDefault="00B51108" w:rsidP="00B51108">
            <w:pPr>
              <w:pStyle w:val="TAL"/>
            </w:pPr>
          </w:p>
        </w:tc>
        <w:tc>
          <w:tcPr>
            <w:tcW w:w="2952" w:type="dxa"/>
            <w:vAlign w:val="center"/>
          </w:tcPr>
          <w:p w14:paraId="6E8782CE" w14:textId="77777777" w:rsidR="00B51108" w:rsidRPr="00AC4FBC" w:rsidRDefault="00B51108" w:rsidP="00B51108">
            <w:pPr>
              <w:pStyle w:val="TAC"/>
            </w:pPr>
            <w:r w:rsidRPr="00AC4FBC">
              <w:t>n78</w:t>
            </w:r>
          </w:p>
        </w:tc>
        <w:tc>
          <w:tcPr>
            <w:tcW w:w="2952" w:type="dxa"/>
            <w:vAlign w:val="center"/>
          </w:tcPr>
          <w:p w14:paraId="5FB21092" w14:textId="77777777" w:rsidR="00B51108" w:rsidRPr="00AC4FBC" w:rsidRDefault="00B51108" w:rsidP="00B51108">
            <w:pPr>
              <w:pStyle w:val="TAC"/>
              <w:rPr>
                <w:rFonts w:eastAsia="Malgun Gothic"/>
              </w:rPr>
            </w:pPr>
            <w:r w:rsidRPr="00AC4FBC">
              <w:t>0.8</w:t>
            </w:r>
          </w:p>
        </w:tc>
      </w:tr>
      <w:tr w:rsidR="00B51108" w:rsidRPr="00AC4FBC" w14:paraId="668AA192" w14:textId="77777777">
        <w:trPr>
          <w:jc w:val="center"/>
        </w:trPr>
        <w:tc>
          <w:tcPr>
            <w:tcW w:w="2336" w:type="dxa"/>
            <w:vMerge w:val="restart"/>
            <w:vAlign w:val="center"/>
          </w:tcPr>
          <w:p w14:paraId="288D99D3" w14:textId="77777777" w:rsidR="00B51108" w:rsidRPr="00AC4FBC" w:rsidRDefault="00B51108" w:rsidP="00B51108">
            <w:pPr>
              <w:pStyle w:val="TAL"/>
              <w:rPr>
                <w:b/>
              </w:rPr>
            </w:pPr>
            <w:r w:rsidRPr="00AC4FBC">
              <w:t>DC_3-7-28_n78</w:t>
            </w:r>
          </w:p>
        </w:tc>
        <w:tc>
          <w:tcPr>
            <w:tcW w:w="2952" w:type="dxa"/>
            <w:vAlign w:val="center"/>
          </w:tcPr>
          <w:p w14:paraId="5B52F5AA" w14:textId="77777777" w:rsidR="00B51108" w:rsidRPr="00AC4FBC" w:rsidRDefault="00B51108" w:rsidP="00B51108">
            <w:pPr>
              <w:pStyle w:val="TAC"/>
            </w:pPr>
            <w:r w:rsidRPr="00AC4FBC">
              <w:t>3</w:t>
            </w:r>
          </w:p>
        </w:tc>
        <w:tc>
          <w:tcPr>
            <w:tcW w:w="2952" w:type="dxa"/>
            <w:vAlign w:val="center"/>
          </w:tcPr>
          <w:p w14:paraId="18A75593"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1897E84E" w14:textId="77777777">
        <w:trPr>
          <w:jc w:val="center"/>
        </w:trPr>
        <w:tc>
          <w:tcPr>
            <w:tcW w:w="2336" w:type="dxa"/>
            <w:vMerge/>
            <w:vAlign w:val="center"/>
          </w:tcPr>
          <w:p w14:paraId="6F654E94" w14:textId="77777777" w:rsidR="00B51108" w:rsidRPr="00AC4FBC" w:rsidRDefault="00B51108" w:rsidP="00B51108">
            <w:pPr>
              <w:pStyle w:val="TAL"/>
            </w:pPr>
          </w:p>
        </w:tc>
        <w:tc>
          <w:tcPr>
            <w:tcW w:w="2952" w:type="dxa"/>
            <w:vAlign w:val="center"/>
          </w:tcPr>
          <w:p w14:paraId="1C847D3A" w14:textId="77777777" w:rsidR="00B51108" w:rsidRPr="00AC4FBC" w:rsidRDefault="00B51108" w:rsidP="00B51108">
            <w:pPr>
              <w:pStyle w:val="TAC"/>
            </w:pPr>
            <w:r w:rsidRPr="00AC4FBC">
              <w:t>7</w:t>
            </w:r>
          </w:p>
        </w:tc>
        <w:tc>
          <w:tcPr>
            <w:tcW w:w="2952" w:type="dxa"/>
            <w:vAlign w:val="center"/>
          </w:tcPr>
          <w:p w14:paraId="21C4DE7B"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52F02078" w14:textId="77777777">
        <w:trPr>
          <w:jc w:val="center"/>
        </w:trPr>
        <w:tc>
          <w:tcPr>
            <w:tcW w:w="2336" w:type="dxa"/>
            <w:vMerge/>
            <w:vAlign w:val="center"/>
          </w:tcPr>
          <w:p w14:paraId="16B7C717" w14:textId="77777777" w:rsidR="00B51108" w:rsidRPr="00AC4FBC" w:rsidRDefault="00B51108" w:rsidP="00B51108">
            <w:pPr>
              <w:pStyle w:val="TAL"/>
            </w:pPr>
          </w:p>
        </w:tc>
        <w:tc>
          <w:tcPr>
            <w:tcW w:w="2952" w:type="dxa"/>
            <w:vAlign w:val="center"/>
          </w:tcPr>
          <w:p w14:paraId="235D6D29" w14:textId="77777777" w:rsidR="00B51108" w:rsidRPr="00AC4FBC" w:rsidRDefault="00B51108" w:rsidP="00B51108">
            <w:pPr>
              <w:pStyle w:val="TAC"/>
            </w:pPr>
            <w:r w:rsidRPr="00AC4FBC">
              <w:t>28</w:t>
            </w:r>
          </w:p>
        </w:tc>
        <w:tc>
          <w:tcPr>
            <w:tcW w:w="2952" w:type="dxa"/>
            <w:vAlign w:val="center"/>
          </w:tcPr>
          <w:p w14:paraId="52319363" w14:textId="77777777" w:rsidR="00B51108" w:rsidRPr="00AC4FBC" w:rsidRDefault="00B51108" w:rsidP="00B51108">
            <w:pPr>
              <w:pStyle w:val="TAC"/>
              <w:rPr>
                <w:rFonts w:eastAsia="Malgun Gothic"/>
              </w:rPr>
            </w:pPr>
            <w:r w:rsidRPr="00AC4FBC">
              <w:rPr>
                <w:rFonts w:eastAsia="Malgun Gothic"/>
              </w:rPr>
              <w:t>0.6</w:t>
            </w:r>
          </w:p>
        </w:tc>
      </w:tr>
      <w:tr w:rsidR="00B51108" w:rsidRPr="00AC4FBC" w14:paraId="5750557A" w14:textId="77777777">
        <w:trPr>
          <w:jc w:val="center"/>
        </w:trPr>
        <w:tc>
          <w:tcPr>
            <w:tcW w:w="2336" w:type="dxa"/>
            <w:vMerge/>
            <w:vAlign w:val="center"/>
          </w:tcPr>
          <w:p w14:paraId="611A7DD3" w14:textId="77777777" w:rsidR="00B51108" w:rsidRPr="00AC4FBC" w:rsidRDefault="00B51108" w:rsidP="00B51108">
            <w:pPr>
              <w:pStyle w:val="TAL"/>
            </w:pPr>
          </w:p>
        </w:tc>
        <w:tc>
          <w:tcPr>
            <w:tcW w:w="2952" w:type="dxa"/>
            <w:vAlign w:val="center"/>
          </w:tcPr>
          <w:p w14:paraId="5059E683" w14:textId="77777777" w:rsidR="00B51108" w:rsidRPr="00AC4FBC" w:rsidRDefault="00B51108" w:rsidP="00B51108">
            <w:pPr>
              <w:pStyle w:val="TAC"/>
            </w:pPr>
            <w:r w:rsidRPr="00AC4FBC">
              <w:t>n78</w:t>
            </w:r>
          </w:p>
        </w:tc>
        <w:tc>
          <w:tcPr>
            <w:tcW w:w="2952" w:type="dxa"/>
            <w:vAlign w:val="center"/>
          </w:tcPr>
          <w:p w14:paraId="23ED07C8" w14:textId="77777777" w:rsidR="00B51108" w:rsidRPr="00AC4FBC" w:rsidRDefault="00B51108" w:rsidP="00B51108">
            <w:pPr>
              <w:pStyle w:val="TAC"/>
              <w:rPr>
                <w:rFonts w:eastAsia="Malgun Gothic"/>
              </w:rPr>
            </w:pPr>
            <w:r w:rsidRPr="00AC4FBC">
              <w:rPr>
                <w:rFonts w:eastAsia="Malgun Gothic"/>
              </w:rPr>
              <w:t>0.8</w:t>
            </w:r>
          </w:p>
        </w:tc>
      </w:tr>
      <w:tr w:rsidR="00B51108" w:rsidRPr="00AC4FBC" w14:paraId="50B4B7E6" w14:textId="77777777">
        <w:trPr>
          <w:jc w:val="center"/>
        </w:trPr>
        <w:tc>
          <w:tcPr>
            <w:tcW w:w="2336" w:type="dxa"/>
            <w:vMerge w:val="restart"/>
            <w:vAlign w:val="center"/>
          </w:tcPr>
          <w:p w14:paraId="3FEC10A6" w14:textId="77777777" w:rsidR="00B51108" w:rsidRPr="00AC4FBC" w:rsidRDefault="00B51108" w:rsidP="00B51108">
            <w:pPr>
              <w:pStyle w:val="TAL"/>
            </w:pPr>
            <w:r w:rsidRPr="00AC4FBC">
              <w:rPr>
                <w:rFonts w:eastAsia="Malgun Gothic"/>
              </w:rPr>
              <w:t>DC_3-7_n28-n78</w:t>
            </w:r>
          </w:p>
        </w:tc>
        <w:tc>
          <w:tcPr>
            <w:tcW w:w="2952" w:type="dxa"/>
          </w:tcPr>
          <w:p w14:paraId="5E477649" w14:textId="77777777" w:rsidR="00B51108" w:rsidRPr="00AC4FBC" w:rsidRDefault="00B51108" w:rsidP="00B51108">
            <w:pPr>
              <w:pStyle w:val="TAC"/>
            </w:pPr>
            <w:r w:rsidRPr="00AC4FBC">
              <w:rPr>
                <w:rFonts w:eastAsia="Malgun Gothic"/>
              </w:rPr>
              <w:t>3</w:t>
            </w:r>
          </w:p>
        </w:tc>
        <w:tc>
          <w:tcPr>
            <w:tcW w:w="2952" w:type="dxa"/>
            <w:vAlign w:val="center"/>
          </w:tcPr>
          <w:p w14:paraId="7691C162" w14:textId="77777777" w:rsidR="00B51108" w:rsidRPr="00AC4FBC" w:rsidRDefault="00B51108" w:rsidP="00B51108">
            <w:pPr>
              <w:pStyle w:val="TAC"/>
            </w:pPr>
            <w:r w:rsidRPr="00AC4FBC">
              <w:rPr>
                <w:rFonts w:eastAsia="Malgun Gothic"/>
              </w:rPr>
              <w:t>0.6</w:t>
            </w:r>
          </w:p>
        </w:tc>
      </w:tr>
      <w:tr w:rsidR="00B51108" w:rsidRPr="00AC4FBC" w14:paraId="59CBACED" w14:textId="77777777">
        <w:trPr>
          <w:jc w:val="center"/>
        </w:trPr>
        <w:tc>
          <w:tcPr>
            <w:tcW w:w="2336" w:type="dxa"/>
            <w:vMerge/>
            <w:vAlign w:val="center"/>
          </w:tcPr>
          <w:p w14:paraId="3FFFD097" w14:textId="77777777" w:rsidR="00B51108" w:rsidRPr="00AC4FBC" w:rsidRDefault="00B51108" w:rsidP="00B51108">
            <w:pPr>
              <w:pStyle w:val="TAL"/>
            </w:pPr>
          </w:p>
        </w:tc>
        <w:tc>
          <w:tcPr>
            <w:tcW w:w="2952" w:type="dxa"/>
          </w:tcPr>
          <w:p w14:paraId="53F2091F" w14:textId="77777777" w:rsidR="00B51108" w:rsidRPr="00AC4FBC" w:rsidRDefault="00B51108" w:rsidP="00B51108">
            <w:pPr>
              <w:pStyle w:val="TAC"/>
            </w:pPr>
            <w:r w:rsidRPr="00AC4FBC">
              <w:rPr>
                <w:rFonts w:eastAsia="Malgun Gothic"/>
              </w:rPr>
              <w:t>7</w:t>
            </w:r>
          </w:p>
        </w:tc>
        <w:tc>
          <w:tcPr>
            <w:tcW w:w="2952" w:type="dxa"/>
            <w:vAlign w:val="center"/>
          </w:tcPr>
          <w:p w14:paraId="0754C30E" w14:textId="77777777" w:rsidR="00B51108" w:rsidRPr="00AC4FBC" w:rsidRDefault="00B51108" w:rsidP="00B51108">
            <w:pPr>
              <w:pStyle w:val="TAC"/>
            </w:pPr>
            <w:r w:rsidRPr="00AC4FBC">
              <w:rPr>
                <w:rFonts w:eastAsia="Malgun Gothic"/>
              </w:rPr>
              <w:t>0.6</w:t>
            </w:r>
          </w:p>
        </w:tc>
      </w:tr>
      <w:tr w:rsidR="00B51108" w:rsidRPr="00AC4FBC" w14:paraId="54F2B020" w14:textId="77777777">
        <w:trPr>
          <w:jc w:val="center"/>
        </w:trPr>
        <w:tc>
          <w:tcPr>
            <w:tcW w:w="2336" w:type="dxa"/>
            <w:vMerge/>
            <w:vAlign w:val="center"/>
          </w:tcPr>
          <w:p w14:paraId="75B5ECD1" w14:textId="77777777" w:rsidR="00B51108" w:rsidRPr="00AC4FBC" w:rsidRDefault="00B51108" w:rsidP="00B51108">
            <w:pPr>
              <w:pStyle w:val="TAL"/>
            </w:pPr>
          </w:p>
        </w:tc>
        <w:tc>
          <w:tcPr>
            <w:tcW w:w="2952" w:type="dxa"/>
          </w:tcPr>
          <w:p w14:paraId="5F4AFD45" w14:textId="77777777" w:rsidR="00B51108" w:rsidRPr="00AC4FBC" w:rsidRDefault="00B51108" w:rsidP="00B51108">
            <w:pPr>
              <w:pStyle w:val="TAC"/>
            </w:pPr>
            <w:r w:rsidRPr="00AC4FBC">
              <w:rPr>
                <w:rFonts w:eastAsia="Malgun Gothic"/>
              </w:rPr>
              <w:t>n28</w:t>
            </w:r>
          </w:p>
        </w:tc>
        <w:tc>
          <w:tcPr>
            <w:tcW w:w="2952" w:type="dxa"/>
            <w:vAlign w:val="center"/>
          </w:tcPr>
          <w:p w14:paraId="5AE316E8" w14:textId="77777777" w:rsidR="00B51108" w:rsidRPr="00AC4FBC" w:rsidRDefault="00B51108" w:rsidP="00B51108">
            <w:pPr>
              <w:pStyle w:val="TAC"/>
            </w:pPr>
            <w:r w:rsidRPr="00AC4FBC">
              <w:rPr>
                <w:rFonts w:eastAsia="Malgun Gothic"/>
              </w:rPr>
              <w:t>0.6</w:t>
            </w:r>
          </w:p>
        </w:tc>
      </w:tr>
      <w:tr w:rsidR="00B51108" w:rsidRPr="00AC4FBC" w14:paraId="7C56DC86" w14:textId="77777777">
        <w:trPr>
          <w:jc w:val="center"/>
        </w:trPr>
        <w:tc>
          <w:tcPr>
            <w:tcW w:w="2336" w:type="dxa"/>
            <w:vMerge/>
            <w:vAlign w:val="center"/>
          </w:tcPr>
          <w:p w14:paraId="7D5BA066" w14:textId="77777777" w:rsidR="00B51108" w:rsidRPr="00AC4FBC" w:rsidRDefault="00B51108" w:rsidP="00B51108">
            <w:pPr>
              <w:pStyle w:val="TAL"/>
            </w:pPr>
          </w:p>
        </w:tc>
        <w:tc>
          <w:tcPr>
            <w:tcW w:w="2952" w:type="dxa"/>
          </w:tcPr>
          <w:p w14:paraId="3F257505" w14:textId="77777777" w:rsidR="00B51108" w:rsidRPr="00AC4FBC" w:rsidRDefault="00B51108" w:rsidP="00B51108">
            <w:pPr>
              <w:pStyle w:val="TAC"/>
            </w:pPr>
            <w:r w:rsidRPr="00AC4FBC">
              <w:rPr>
                <w:rFonts w:eastAsia="Malgun Gothic"/>
              </w:rPr>
              <w:t>n78</w:t>
            </w:r>
          </w:p>
        </w:tc>
        <w:tc>
          <w:tcPr>
            <w:tcW w:w="2952" w:type="dxa"/>
            <w:vAlign w:val="center"/>
          </w:tcPr>
          <w:p w14:paraId="1B072659" w14:textId="77777777" w:rsidR="00B51108" w:rsidRPr="00AC4FBC" w:rsidRDefault="00B51108" w:rsidP="00B51108">
            <w:pPr>
              <w:pStyle w:val="TAC"/>
            </w:pPr>
            <w:r w:rsidRPr="00AC4FBC">
              <w:rPr>
                <w:rFonts w:eastAsia="Malgun Gothic"/>
              </w:rPr>
              <w:t>0.8</w:t>
            </w:r>
          </w:p>
        </w:tc>
      </w:tr>
      <w:tr w:rsidR="00B51108" w:rsidRPr="00AC4FBC" w14:paraId="5F889CF7" w14:textId="77777777">
        <w:trPr>
          <w:jc w:val="center"/>
        </w:trPr>
        <w:tc>
          <w:tcPr>
            <w:tcW w:w="2336" w:type="dxa"/>
            <w:vMerge w:val="restart"/>
            <w:vAlign w:val="center"/>
          </w:tcPr>
          <w:p w14:paraId="2901B0FF" w14:textId="77777777" w:rsidR="00B51108" w:rsidRPr="00AC4FBC" w:rsidRDefault="00B51108" w:rsidP="00B51108">
            <w:pPr>
              <w:pStyle w:val="TAL"/>
            </w:pPr>
            <w:r w:rsidRPr="00AC4FBC">
              <w:t>DC_3-19-21_n78</w:t>
            </w:r>
          </w:p>
        </w:tc>
        <w:tc>
          <w:tcPr>
            <w:tcW w:w="2952" w:type="dxa"/>
          </w:tcPr>
          <w:p w14:paraId="40EFF131" w14:textId="77777777" w:rsidR="00B51108" w:rsidRPr="00AC4FBC" w:rsidRDefault="00B51108" w:rsidP="00B51108">
            <w:pPr>
              <w:pStyle w:val="TAC"/>
            </w:pPr>
            <w:r w:rsidRPr="00AC4FBC">
              <w:t>3</w:t>
            </w:r>
          </w:p>
        </w:tc>
        <w:tc>
          <w:tcPr>
            <w:tcW w:w="2952" w:type="dxa"/>
            <w:vAlign w:val="center"/>
          </w:tcPr>
          <w:p w14:paraId="5004B460" w14:textId="77777777" w:rsidR="00B51108" w:rsidRPr="00AC4FBC" w:rsidRDefault="00B51108" w:rsidP="00B51108">
            <w:pPr>
              <w:pStyle w:val="TAC"/>
            </w:pPr>
            <w:r w:rsidRPr="00AC4FBC">
              <w:t>0.8</w:t>
            </w:r>
          </w:p>
        </w:tc>
      </w:tr>
      <w:tr w:rsidR="00B51108" w:rsidRPr="00AC4FBC" w14:paraId="667F14A6" w14:textId="77777777">
        <w:trPr>
          <w:jc w:val="center"/>
        </w:trPr>
        <w:tc>
          <w:tcPr>
            <w:tcW w:w="2336" w:type="dxa"/>
            <w:vMerge/>
            <w:vAlign w:val="center"/>
          </w:tcPr>
          <w:p w14:paraId="16FAA49F" w14:textId="77777777" w:rsidR="00B51108" w:rsidRPr="00AC4FBC" w:rsidRDefault="00B51108" w:rsidP="00B51108">
            <w:pPr>
              <w:pStyle w:val="TAL"/>
            </w:pPr>
          </w:p>
        </w:tc>
        <w:tc>
          <w:tcPr>
            <w:tcW w:w="2952" w:type="dxa"/>
          </w:tcPr>
          <w:p w14:paraId="288A2907" w14:textId="77777777" w:rsidR="00B51108" w:rsidRPr="00AC4FBC" w:rsidRDefault="00B51108" w:rsidP="00B51108">
            <w:pPr>
              <w:pStyle w:val="TAC"/>
            </w:pPr>
            <w:r w:rsidRPr="00AC4FBC">
              <w:t>19</w:t>
            </w:r>
          </w:p>
        </w:tc>
        <w:tc>
          <w:tcPr>
            <w:tcW w:w="2952" w:type="dxa"/>
            <w:vAlign w:val="center"/>
          </w:tcPr>
          <w:p w14:paraId="5754AD09" w14:textId="77777777" w:rsidR="00B51108" w:rsidRPr="00AC4FBC" w:rsidRDefault="00B51108" w:rsidP="00B51108">
            <w:pPr>
              <w:pStyle w:val="TAC"/>
            </w:pPr>
            <w:r w:rsidRPr="00AC4FBC">
              <w:t>0.3</w:t>
            </w:r>
          </w:p>
        </w:tc>
      </w:tr>
      <w:tr w:rsidR="00B51108" w:rsidRPr="00AC4FBC" w14:paraId="110C5DA0" w14:textId="77777777">
        <w:trPr>
          <w:jc w:val="center"/>
        </w:trPr>
        <w:tc>
          <w:tcPr>
            <w:tcW w:w="2336" w:type="dxa"/>
            <w:vMerge/>
            <w:vAlign w:val="center"/>
          </w:tcPr>
          <w:p w14:paraId="3448111A" w14:textId="77777777" w:rsidR="00B51108" w:rsidRPr="00AC4FBC" w:rsidRDefault="00B51108" w:rsidP="00B51108">
            <w:pPr>
              <w:pStyle w:val="TAL"/>
            </w:pPr>
          </w:p>
        </w:tc>
        <w:tc>
          <w:tcPr>
            <w:tcW w:w="2952" w:type="dxa"/>
          </w:tcPr>
          <w:p w14:paraId="4BC4E265" w14:textId="77777777" w:rsidR="00B51108" w:rsidRPr="00AC4FBC" w:rsidRDefault="00B51108" w:rsidP="00B51108">
            <w:pPr>
              <w:pStyle w:val="TAC"/>
            </w:pPr>
            <w:r w:rsidRPr="00AC4FBC">
              <w:t>21</w:t>
            </w:r>
          </w:p>
        </w:tc>
        <w:tc>
          <w:tcPr>
            <w:tcW w:w="2952" w:type="dxa"/>
            <w:vAlign w:val="center"/>
          </w:tcPr>
          <w:p w14:paraId="5B2E0F43" w14:textId="77777777" w:rsidR="00B51108" w:rsidRPr="00AC4FBC" w:rsidRDefault="00B51108" w:rsidP="00B51108">
            <w:pPr>
              <w:pStyle w:val="TAC"/>
            </w:pPr>
            <w:r w:rsidRPr="00AC4FBC">
              <w:t>0.9</w:t>
            </w:r>
          </w:p>
        </w:tc>
      </w:tr>
      <w:tr w:rsidR="00B51108" w:rsidRPr="00AC4FBC" w14:paraId="094356FD" w14:textId="77777777">
        <w:trPr>
          <w:jc w:val="center"/>
        </w:trPr>
        <w:tc>
          <w:tcPr>
            <w:tcW w:w="2336" w:type="dxa"/>
            <w:vMerge/>
            <w:vAlign w:val="center"/>
          </w:tcPr>
          <w:p w14:paraId="22708643" w14:textId="77777777" w:rsidR="00B51108" w:rsidRPr="00AC4FBC" w:rsidRDefault="00B51108" w:rsidP="00B51108">
            <w:pPr>
              <w:pStyle w:val="TAL"/>
            </w:pPr>
          </w:p>
        </w:tc>
        <w:tc>
          <w:tcPr>
            <w:tcW w:w="2952" w:type="dxa"/>
          </w:tcPr>
          <w:p w14:paraId="51DB8896" w14:textId="77777777" w:rsidR="00B51108" w:rsidRPr="00AC4FBC" w:rsidRDefault="00B51108" w:rsidP="00B51108">
            <w:pPr>
              <w:pStyle w:val="TAC"/>
            </w:pPr>
            <w:r w:rsidRPr="00AC4FBC">
              <w:t>n78</w:t>
            </w:r>
          </w:p>
        </w:tc>
        <w:tc>
          <w:tcPr>
            <w:tcW w:w="2952" w:type="dxa"/>
            <w:vAlign w:val="center"/>
          </w:tcPr>
          <w:p w14:paraId="6E13D0EF" w14:textId="77777777" w:rsidR="00B51108" w:rsidRPr="00AC4FBC" w:rsidRDefault="00B51108" w:rsidP="00B51108">
            <w:pPr>
              <w:pStyle w:val="TAC"/>
            </w:pPr>
            <w:r w:rsidRPr="00AC4FBC">
              <w:t>0.8</w:t>
            </w:r>
          </w:p>
        </w:tc>
      </w:tr>
      <w:tr w:rsidR="00B51108" w:rsidRPr="00AC4FBC" w14:paraId="23DBEB2C" w14:textId="77777777">
        <w:trPr>
          <w:jc w:val="center"/>
        </w:trPr>
        <w:tc>
          <w:tcPr>
            <w:tcW w:w="2336" w:type="dxa"/>
            <w:vMerge w:val="restart"/>
            <w:vAlign w:val="center"/>
          </w:tcPr>
          <w:p w14:paraId="776CEC9E" w14:textId="77777777" w:rsidR="00B51108" w:rsidRPr="00AC4FBC" w:rsidRDefault="00B51108" w:rsidP="00B51108">
            <w:pPr>
              <w:pStyle w:val="TAL"/>
            </w:pPr>
            <w:r w:rsidRPr="00AC4FBC">
              <w:t>DC_3-19-21_n79</w:t>
            </w:r>
          </w:p>
        </w:tc>
        <w:tc>
          <w:tcPr>
            <w:tcW w:w="2952" w:type="dxa"/>
          </w:tcPr>
          <w:p w14:paraId="28BE58E5" w14:textId="77777777" w:rsidR="00B51108" w:rsidRPr="00AC4FBC" w:rsidRDefault="00B51108" w:rsidP="00B51108">
            <w:pPr>
              <w:pStyle w:val="TAC"/>
            </w:pPr>
            <w:r w:rsidRPr="00AC4FBC">
              <w:t>3</w:t>
            </w:r>
          </w:p>
        </w:tc>
        <w:tc>
          <w:tcPr>
            <w:tcW w:w="2952" w:type="dxa"/>
            <w:vAlign w:val="center"/>
          </w:tcPr>
          <w:p w14:paraId="29650775" w14:textId="77777777" w:rsidR="00B51108" w:rsidRPr="00AC4FBC" w:rsidRDefault="00B51108" w:rsidP="00B51108">
            <w:pPr>
              <w:pStyle w:val="TAC"/>
            </w:pPr>
            <w:r w:rsidRPr="00AC4FBC">
              <w:t>0.8</w:t>
            </w:r>
          </w:p>
        </w:tc>
      </w:tr>
      <w:tr w:rsidR="00B51108" w:rsidRPr="00AC4FBC" w14:paraId="3A2715D7" w14:textId="77777777">
        <w:trPr>
          <w:jc w:val="center"/>
        </w:trPr>
        <w:tc>
          <w:tcPr>
            <w:tcW w:w="2336" w:type="dxa"/>
            <w:vMerge/>
            <w:vAlign w:val="center"/>
          </w:tcPr>
          <w:p w14:paraId="46D9BE64" w14:textId="77777777" w:rsidR="00B51108" w:rsidRPr="00AC4FBC" w:rsidRDefault="00B51108" w:rsidP="00B51108">
            <w:pPr>
              <w:pStyle w:val="TAL"/>
            </w:pPr>
          </w:p>
        </w:tc>
        <w:tc>
          <w:tcPr>
            <w:tcW w:w="2952" w:type="dxa"/>
          </w:tcPr>
          <w:p w14:paraId="2A69E024" w14:textId="77777777" w:rsidR="00B51108" w:rsidRPr="00AC4FBC" w:rsidRDefault="00B51108" w:rsidP="00B51108">
            <w:pPr>
              <w:pStyle w:val="TAC"/>
            </w:pPr>
            <w:r w:rsidRPr="00AC4FBC">
              <w:t>19</w:t>
            </w:r>
          </w:p>
        </w:tc>
        <w:tc>
          <w:tcPr>
            <w:tcW w:w="2952" w:type="dxa"/>
            <w:vAlign w:val="center"/>
          </w:tcPr>
          <w:p w14:paraId="3AC88870" w14:textId="77777777" w:rsidR="00B51108" w:rsidRPr="00AC4FBC" w:rsidRDefault="00B51108" w:rsidP="00B51108">
            <w:pPr>
              <w:pStyle w:val="TAC"/>
            </w:pPr>
            <w:r w:rsidRPr="00AC4FBC">
              <w:t>0.3</w:t>
            </w:r>
          </w:p>
        </w:tc>
      </w:tr>
      <w:tr w:rsidR="00B51108" w:rsidRPr="00AC4FBC" w14:paraId="74AF40A1" w14:textId="77777777">
        <w:trPr>
          <w:jc w:val="center"/>
        </w:trPr>
        <w:tc>
          <w:tcPr>
            <w:tcW w:w="2336" w:type="dxa"/>
            <w:vMerge/>
            <w:vAlign w:val="center"/>
          </w:tcPr>
          <w:p w14:paraId="087DBB31" w14:textId="77777777" w:rsidR="00B51108" w:rsidRPr="00AC4FBC" w:rsidRDefault="00B51108" w:rsidP="00B51108">
            <w:pPr>
              <w:pStyle w:val="TAL"/>
            </w:pPr>
          </w:p>
        </w:tc>
        <w:tc>
          <w:tcPr>
            <w:tcW w:w="2952" w:type="dxa"/>
          </w:tcPr>
          <w:p w14:paraId="5A82F15C" w14:textId="77777777" w:rsidR="00B51108" w:rsidRPr="00AC4FBC" w:rsidRDefault="00B51108" w:rsidP="00B51108">
            <w:pPr>
              <w:pStyle w:val="TAC"/>
            </w:pPr>
            <w:r w:rsidRPr="00AC4FBC">
              <w:t>21</w:t>
            </w:r>
          </w:p>
        </w:tc>
        <w:tc>
          <w:tcPr>
            <w:tcW w:w="2952" w:type="dxa"/>
            <w:vAlign w:val="center"/>
          </w:tcPr>
          <w:p w14:paraId="6C7236DA" w14:textId="77777777" w:rsidR="00B51108" w:rsidRPr="00AC4FBC" w:rsidRDefault="00B51108" w:rsidP="00B51108">
            <w:pPr>
              <w:pStyle w:val="TAC"/>
            </w:pPr>
            <w:r w:rsidRPr="00AC4FBC">
              <w:t>0.9</w:t>
            </w:r>
          </w:p>
        </w:tc>
      </w:tr>
      <w:tr w:rsidR="00B51108" w:rsidRPr="00AC4FBC" w14:paraId="4713F819" w14:textId="77777777">
        <w:trPr>
          <w:jc w:val="center"/>
        </w:trPr>
        <w:tc>
          <w:tcPr>
            <w:tcW w:w="2336" w:type="dxa"/>
            <w:vMerge w:val="restart"/>
            <w:vAlign w:val="center"/>
          </w:tcPr>
          <w:p w14:paraId="024F4F03" w14:textId="77777777" w:rsidR="00B51108" w:rsidRPr="00AC4FBC" w:rsidRDefault="00B51108" w:rsidP="00B51108">
            <w:pPr>
              <w:pStyle w:val="TAL"/>
            </w:pPr>
            <w:r w:rsidRPr="00AC4FBC">
              <w:t>DC_3-19-42_n77</w:t>
            </w:r>
          </w:p>
        </w:tc>
        <w:tc>
          <w:tcPr>
            <w:tcW w:w="2952" w:type="dxa"/>
          </w:tcPr>
          <w:p w14:paraId="3796D692" w14:textId="77777777" w:rsidR="00B51108" w:rsidRPr="00AC4FBC" w:rsidRDefault="00B51108" w:rsidP="00B51108">
            <w:pPr>
              <w:pStyle w:val="TAC"/>
            </w:pPr>
            <w:r w:rsidRPr="00AC4FBC">
              <w:t>3</w:t>
            </w:r>
          </w:p>
        </w:tc>
        <w:tc>
          <w:tcPr>
            <w:tcW w:w="2952" w:type="dxa"/>
            <w:vAlign w:val="center"/>
          </w:tcPr>
          <w:p w14:paraId="30B26686" w14:textId="77777777" w:rsidR="00B51108" w:rsidRPr="00AC4FBC" w:rsidRDefault="00B51108" w:rsidP="00B51108">
            <w:pPr>
              <w:pStyle w:val="TAC"/>
            </w:pPr>
            <w:r w:rsidRPr="00AC4FBC">
              <w:t>0.6</w:t>
            </w:r>
          </w:p>
        </w:tc>
      </w:tr>
      <w:tr w:rsidR="00B51108" w:rsidRPr="00AC4FBC" w14:paraId="764D5795" w14:textId="77777777">
        <w:trPr>
          <w:jc w:val="center"/>
        </w:trPr>
        <w:tc>
          <w:tcPr>
            <w:tcW w:w="2336" w:type="dxa"/>
            <w:vMerge/>
            <w:vAlign w:val="center"/>
          </w:tcPr>
          <w:p w14:paraId="6421B39E" w14:textId="77777777" w:rsidR="00B51108" w:rsidRPr="00AC4FBC" w:rsidRDefault="00B51108" w:rsidP="00B51108">
            <w:pPr>
              <w:pStyle w:val="TAL"/>
            </w:pPr>
          </w:p>
        </w:tc>
        <w:tc>
          <w:tcPr>
            <w:tcW w:w="2952" w:type="dxa"/>
          </w:tcPr>
          <w:p w14:paraId="7BF49ABF" w14:textId="77777777" w:rsidR="00B51108" w:rsidRPr="00AC4FBC" w:rsidRDefault="00B51108" w:rsidP="00B51108">
            <w:pPr>
              <w:pStyle w:val="TAC"/>
            </w:pPr>
            <w:r w:rsidRPr="00AC4FBC">
              <w:t>19</w:t>
            </w:r>
          </w:p>
        </w:tc>
        <w:tc>
          <w:tcPr>
            <w:tcW w:w="2952" w:type="dxa"/>
            <w:vAlign w:val="center"/>
          </w:tcPr>
          <w:p w14:paraId="71E1963B" w14:textId="77777777" w:rsidR="00B51108" w:rsidRPr="00AC4FBC" w:rsidRDefault="00B51108" w:rsidP="00B51108">
            <w:pPr>
              <w:pStyle w:val="TAC"/>
            </w:pPr>
            <w:r w:rsidRPr="00AC4FBC">
              <w:t>0.3</w:t>
            </w:r>
          </w:p>
        </w:tc>
      </w:tr>
      <w:tr w:rsidR="00B51108" w:rsidRPr="00AC4FBC" w14:paraId="3EB46776" w14:textId="77777777">
        <w:trPr>
          <w:jc w:val="center"/>
        </w:trPr>
        <w:tc>
          <w:tcPr>
            <w:tcW w:w="2336" w:type="dxa"/>
            <w:vMerge/>
            <w:vAlign w:val="center"/>
          </w:tcPr>
          <w:p w14:paraId="1025DC9A" w14:textId="77777777" w:rsidR="00B51108" w:rsidRPr="00AC4FBC" w:rsidRDefault="00B51108" w:rsidP="00B51108">
            <w:pPr>
              <w:pStyle w:val="TAL"/>
            </w:pPr>
          </w:p>
        </w:tc>
        <w:tc>
          <w:tcPr>
            <w:tcW w:w="2952" w:type="dxa"/>
          </w:tcPr>
          <w:p w14:paraId="178CC1F6" w14:textId="77777777" w:rsidR="00B51108" w:rsidRPr="00AC4FBC" w:rsidRDefault="00B51108" w:rsidP="00B51108">
            <w:pPr>
              <w:pStyle w:val="TAC"/>
            </w:pPr>
            <w:r w:rsidRPr="00AC4FBC">
              <w:t>42</w:t>
            </w:r>
          </w:p>
        </w:tc>
        <w:tc>
          <w:tcPr>
            <w:tcW w:w="2952" w:type="dxa"/>
            <w:vAlign w:val="center"/>
          </w:tcPr>
          <w:p w14:paraId="0DF9AED2" w14:textId="77777777" w:rsidR="00B51108" w:rsidRPr="00AC4FBC" w:rsidRDefault="00B51108" w:rsidP="00B51108">
            <w:pPr>
              <w:pStyle w:val="TAC"/>
            </w:pPr>
            <w:r w:rsidRPr="00AC4FBC">
              <w:t>0.8</w:t>
            </w:r>
          </w:p>
        </w:tc>
      </w:tr>
      <w:tr w:rsidR="00B51108" w:rsidRPr="00AC4FBC" w14:paraId="572DEBC2" w14:textId="77777777">
        <w:trPr>
          <w:jc w:val="center"/>
        </w:trPr>
        <w:tc>
          <w:tcPr>
            <w:tcW w:w="2336" w:type="dxa"/>
            <w:vMerge/>
            <w:vAlign w:val="center"/>
          </w:tcPr>
          <w:p w14:paraId="29F1E40C" w14:textId="77777777" w:rsidR="00B51108" w:rsidRPr="00AC4FBC" w:rsidRDefault="00B51108" w:rsidP="00B51108">
            <w:pPr>
              <w:pStyle w:val="TAL"/>
            </w:pPr>
          </w:p>
        </w:tc>
        <w:tc>
          <w:tcPr>
            <w:tcW w:w="2952" w:type="dxa"/>
          </w:tcPr>
          <w:p w14:paraId="3FC67375" w14:textId="77777777" w:rsidR="00B51108" w:rsidRPr="00AC4FBC" w:rsidRDefault="00B51108" w:rsidP="00B51108">
            <w:pPr>
              <w:pStyle w:val="TAC"/>
            </w:pPr>
            <w:r w:rsidRPr="00AC4FBC">
              <w:t>n77</w:t>
            </w:r>
          </w:p>
        </w:tc>
        <w:tc>
          <w:tcPr>
            <w:tcW w:w="2952" w:type="dxa"/>
            <w:vAlign w:val="center"/>
          </w:tcPr>
          <w:p w14:paraId="3B4813D7" w14:textId="77777777" w:rsidR="00B51108" w:rsidRPr="00AC4FBC" w:rsidRDefault="00B51108" w:rsidP="00B51108">
            <w:pPr>
              <w:pStyle w:val="TAC"/>
            </w:pPr>
            <w:r w:rsidRPr="00AC4FBC">
              <w:t>0.8</w:t>
            </w:r>
          </w:p>
        </w:tc>
      </w:tr>
      <w:tr w:rsidR="00B51108" w:rsidRPr="00AC4FBC" w14:paraId="04B1D954" w14:textId="77777777">
        <w:trPr>
          <w:jc w:val="center"/>
        </w:trPr>
        <w:tc>
          <w:tcPr>
            <w:tcW w:w="2336" w:type="dxa"/>
            <w:vMerge w:val="restart"/>
            <w:vAlign w:val="center"/>
          </w:tcPr>
          <w:p w14:paraId="17BA445A" w14:textId="77777777" w:rsidR="00B51108" w:rsidRPr="00AC4FBC" w:rsidRDefault="00B51108" w:rsidP="00B51108">
            <w:pPr>
              <w:pStyle w:val="TAL"/>
            </w:pPr>
            <w:r w:rsidRPr="00AC4FBC">
              <w:t>DC_3-19-42_n78</w:t>
            </w:r>
          </w:p>
        </w:tc>
        <w:tc>
          <w:tcPr>
            <w:tcW w:w="2952" w:type="dxa"/>
          </w:tcPr>
          <w:p w14:paraId="5FDCE020" w14:textId="77777777" w:rsidR="00B51108" w:rsidRPr="00AC4FBC" w:rsidRDefault="00B51108" w:rsidP="00B51108">
            <w:pPr>
              <w:pStyle w:val="TAC"/>
            </w:pPr>
            <w:r w:rsidRPr="00AC4FBC">
              <w:t>3</w:t>
            </w:r>
          </w:p>
        </w:tc>
        <w:tc>
          <w:tcPr>
            <w:tcW w:w="2952" w:type="dxa"/>
            <w:vAlign w:val="center"/>
          </w:tcPr>
          <w:p w14:paraId="378F04A4" w14:textId="77777777" w:rsidR="00B51108" w:rsidRPr="00AC4FBC" w:rsidRDefault="00B51108" w:rsidP="00B51108">
            <w:pPr>
              <w:pStyle w:val="TAC"/>
            </w:pPr>
            <w:r w:rsidRPr="00AC4FBC">
              <w:t>0.6</w:t>
            </w:r>
          </w:p>
        </w:tc>
      </w:tr>
      <w:tr w:rsidR="00B51108" w:rsidRPr="00AC4FBC" w14:paraId="26448834" w14:textId="77777777">
        <w:trPr>
          <w:jc w:val="center"/>
        </w:trPr>
        <w:tc>
          <w:tcPr>
            <w:tcW w:w="2336" w:type="dxa"/>
            <w:vMerge/>
            <w:vAlign w:val="center"/>
          </w:tcPr>
          <w:p w14:paraId="35EB2583" w14:textId="77777777" w:rsidR="00B51108" w:rsidRPr="00AC4FBC" w:rsidRDefault="00B51108" w:rsidP="00B51108">
            <w:pPr>
              <w:pStyle w:val="TAL"/>
            </w:pPr>
          </w:p>
        </w:tc>
        <w:tc>
          <w:tcPr>
            <w:tcW w:w="2952" w:type="dxa"/>
          </w:tcPr>
          <w:p w14:paraId="190ADCB2" w14:textId="77777777" w:rsidR="00B51108" w:rsidRPr="00AC4FBC" w:rsidRDefault="00B51108" w:rsidP="00B51108">
            <w:pPr>
              <w:pStyle w:val="TAC"/>
            </w:pPr>
            <w:r w:rsidRPr="00AC4FBC">
              <w:t>19</w:t>
            </w:r>
          </w:p>
        </w:tc>
        <w:tc>
          <w:tcPr>
            <w:tcW w:w="2952" w:type="dxa"/>
            <w:vAlign w:val="center"/>
          </w:tcPr>
          <w:p w14:paraId="50C164CA" w14:textId="77777777" w:rsidR="00B51108" w:rsidRPr="00AC4FBC" w:rsidRDefault="00B51108" w:rsidP="00B51108">
            <w:pPr>
              <w:pStyle w:val="TAC"/>
            </w:pPr>
            <w:r w:rsidRPr="00AC4FBC">
              <w:t>0.3</w:t>
            </w:r>
          </w:p>
        </w:tc>
      </w:tr>
      <w:tr w:rsidR="00B51108" w:rsidRPr="00AC4FBC" w14:paraId="041DDE8E" w14:textId="77777777">
        <w:trPr>
          <w:jc w:val="center"/>
        </w:trPr>
        <w:tc>
          <w:tcPr>
            <w:tcW w:w="2336" w:type="dxa"/>
            <w:vMerge/>
            <w:vAlign w:val="center"/>
          </w:tcPr>
          <w:p w14:paraId="2E29FF2B" w14:textId="77777777" w:rsidR="00B51108" w:rsidRPr="00AC4FBC" w:rsidRDefault="00B51108" w:rsidP="00B51108">
            <w:pPr>
              <w:pStyle w:val="TAL"/>
            </w:pPr>
          </w:p>
        </w:tc>
        <w:tc>
          <w:tcPr>
            <w:tcW w:w="2952" w:type="dxa"/>
          </w:tcPr>
          <w:p w14:paraId="1C2EEB04" w14:textId="77777777" w:rsidR="00B51108" w:rsidRPr="00AC4FBC" w:rsidRDefault="00B51108" w:rsidP="00B51108">
            <w:pPr>
              <w:pStyle w:val="TAC"/>
            </w:pPr>
            <w:r w:rsidRPr="00AC4FBC">
              <w:t>42</w:t>
            </w:r>
          </w:p>
        </w:tc>
        <w:tc>
          <w:tcPr>
            <w:tcW w:w="2952" w:type="dxa"/>
            <w:vAlign w:val="center"/>
          </w:tcPr>
          <w:p w14:paraId="4EFABC7D" w14:textId="77777777" w:rsidR="00B51108" w:rsidRPr="00AC4FBC" w:rsidRDefault="00B51108" w:rsidP="00B51108">
            <w:pPr>
              <w:pStyle w:val="TAC"/>
            </w:pPr>
            <w:r w:rsidRPr="00AC4FBC">
              <w:t>0.8</w:t>
            </w:r>
          </w:p>
        </w:tc>
      </w:tr>
      <w:tr w:rsidR="00B51108" w:rsidRPr="00AC4FBC" w14:paraId="5BBBAAAA" w14:textId="77777777">
        <w:trPr>
          <w:jc w:val="center"/>
        </w:trPr>
        <w:tc>
          <w:tcPr>
            <w:tcW w:w="2336" w:type="dxa"/>
            <w:vMerge/>
            <w:vAlign w:val="center"/>
          </w:tcPr>
          <w:p w14:paraId="08EFAA95" w14:textId="77777777" w:rsidR="00B51108" w:rsidRPr="00AC4FBC" w:rsidRDefault="00B51108" w:rsidP="00B51108">
            <w:pPr>
              <w:pStyle w:val="TAL"/>
            </w:pPr>
          </w:p>
        </w:tc>
        <w:tc>
          <w:tcPr>
            <w:tcW w:w="2952" w:type="dxa"/>
          </w:tcPr>
          <w:p w14:paraId="6D6FC40F" w14:textId="77777777" w:rsidR="00B51108" w:rsidRPr="00AC4FBC" w:rsidRDefault="00B51108" w:rsidP="00B51108">
            <w:pPr>
              <w:pStyle w:val="TAC"/>
            </w:pPr>
            <w:r w:rsidRPr="00AC4FBC">
              <w:t>n78</w:t>
            </w:r>
          </w:p>
        </w:tc>
        <w:tc>
          <w:tcPr>
            <w:tcW w:w="2952" w:type="dxa"/>
            <w:vAlign w:val="center"/>
          </w:tcPr>
          <w:p w14:paraId="73C15A8C" w14:textId="77777777" w:rsidR="00B51108" w:rsidRPr="00AC4FBC" w:rsidRDefault="00B51108" w:rsidP="00B51108">
            <w:pPr>
              <w:pStyle w:val="TAC"/>
            </w:pPr>
            <w:r w:rsidRPr="00AC4FBC">
              <w:t>0.8</w:t>
            </w:r>
          </w:p>
        </w:tc>
      </w:tr>
      <w:tr w:rsidR="00B51108" w:rsidRPr="00AC4FBC" w14:paraId="605F6D27" w14:textId="77777777">
        <w:trPr>
          <w:jc w:val="center"/>
        </w:trPr>
        <w:tc>
          <w:tcPr>
            <w:tcW w:w="2336" w:type="dxa"/>
            <w:vMerge w:val="restart"/>
            <w:vAlign w:val="center"/>
          </w:tcPr>
          <w:p w14:paraId="498F14B3" w14:textId="77777777" w:rsidR="00B51108" w:rsidRPr="00AC4FBC" w:rsidRDefault="00B51108" w:rsidP="00B51108">
            <w:pPr>
              <w:pStyle w:val="TAL"/>
            </w:pPr>
            <w:r w:rsidRPr="00AC4FBC">
              <w:t>DC_3-19-42_n79</w:t>
            </w:r>
          </w:p>
        </w:tc>
        <w:tc>
          <w:tcPr>
            <w:tcW w:w="2952" w:type="dxa"/>
          </w:tcPr>
          <w:p w14:paraId="1119E1CF" w14:textId="77777777" w:rsidR="00B51108" w:rsidRPr="00AC4FBC" w:rsidRDefault="00B51108" w:rsidP="00B51108">
            <w:pPr>
              <w:pStyle w:val="TAC"/>
            </w:pPr>
            <w:r w:rsidRPr="00AC4FBC">
              <w:t>3</w:t>
            </w:r>
          </w:p>
        </w:tc>
        <w:tc>
          <w:tcPr>
            <w:tcW w:w="2952" w:type="dxa"/>
            <w:vAlign w:val="center"/>
          </w:tcPr>
          <w:p w14:paraId="28F88051" w14:textId="77777777" w:rsidR="00B51108" w:rsidRPr="00AC4FBC" w:rsidRDefault="00B51108" w:rsidP="00B51108">
            <w:pPr>
              <w:pStyle w:val="TAC"/>
            </w:pPr>
            <w:r w:rsidRPr="00AC4FBC">
              <w:t>0.6</w:t>
            </w:r>
          </w:p>
        </w:tc>
      </w:tr>
      <w:tr w:rsidR="00B51108" w:rsidRPr="00AC4FBC" w14:paraId="531B0EE1" w14:textId="77777777">
        <w:trPr>
          <w:jc w:val="center"/>
        </w:trPr>
        <w:tc>
          <w:tcPr>
            <w:tcW w:w="2336" w:type="dxa"/>
            <w:vMerge/>
            <w:vAlign w:val="center"/>
          </w:tcPr>
          <w:p w14:paraId="47EB672E" w14:textId="77777777" w:rsidR="00B51108" w:rsidRPr="00AC4FBC" w:rsidRDefault="00B51108" w:rsidP="00B51108">
            <w:pPr>
              <w:pStyle w:val="TAL"/>
            </w:pPr>
          </w:p>
        </w:tc>
        <w:tc>
          <w:tcPr>
            <w:tcW w:w="2952" w:type="dxa"/>
          </w:tcPr>
          <w:p w14:paraId="2CE22CC6" w14:textId="77777777" w:rsidR="00B51108" w:rsidRPr="00AC4FBC" w:rsidRDefault="00B51108" w:rsidP="00B51108">
            <w:pPr>
              <w:pStyle w:val="TAC"/>
            </w:pPr>
            <w:r w:rsidRPr="00AC4FBC">
              <w:t>19</w:t>
            </w:r>
          </w:p>
        </w:tc>
        <w:tc>
          <w:tcPr>
            <w:tcW w:w="2952" w:type="dxa"/>
            <w:vAlign w:val="center"/>
          </w:tcPr>
          <w:p w14:paraId="7BDC7255" w14:textId="77777777" w:rsidR="00B51108" w:rsidRPr="00AC4FBC" w:rsidRDefault="00B51108" w:rsidP="00B51108">
            <w:pPr>
              <w:pStyle w:val="TAC"/>
            </w:pPr>
            <w:r w:rsidRPr="00AC4FBC">
              <w:t>0.3</w:t>
            </w:r>
          </w:p>
        </w:tc>
      </w:tr>
      <w:tr w:rsidR="00B51108" w:rsidRPr="00AC4FBC" w14:paraId="6E68EDA7" w14:textId="77777777">
        <w:trPr>
          <w:jc w:val="center"/>
        </w:trPr>
        <w:tc>
          <w:tcPr>
            <w:tcW w:w="2336" w:type="dxa"/>
            <w:vMerge/>
            <w:vAlign w:val="center"/>
          </w:tcPr>
          <w:p w14:paraId="5016AC13" w14:textId="77777777" w:rsidR="00B51108" w:rsidRPr="00AC4FBC" w:rsidRDefault="00B51108" w:rsidP="00B51108">
            <w:pPr>
              <w:pStyle w:val="TAL"/>
            </w:pPr>
          </w:p>
        </w:tc>
        <w:tc>
          <w:tcPr>
            <w:tcW w:w="2952" w:type="dxa"/>
          </w:tcPr>
          <w:p w14:paraId="10D422AE" w14:textId="77777777" w:rsidR="00B51108" w:rsidRPr="00AC4FBC" w:rsidRDefault="00B51108" w:rsidP="00B51108">
            <w:pPr>
              <w:pStyle w:val="TAC"/>
            </w:pPr>
            <w:r w:rsidRPr="00AC4FBC">
              <w:t>42</w:t>
            </w:r>
          </w:p>
        </w:tc>
        <w:tc>
          <w:tcPr>
            <w:tcW w:w="2952" w:type="dxa"/>
            <w:vAlign w:val="center"/>
          </w:tcPr>
          <w:p w14:paraId="35433585" w14:textId="77777777" w:rsidR="00B51108" w:rsidRPr="00AC4FBC" w:rsidRDefault="00B51108" w:rsidP="00B51108">
            <w:pPr>
              <w:pStyle w:val="TAC"/>
            </w:pPr>
            <w:r w:rsidRPr="00AC4FBC">
              <w:t>0.8</w:t>
            </w:r>
          </w:p>
        </w:tc>
      </w:tr>
      <w:tr w:rsidR="00B51108" w:rsidRPr="00AC4FBC" w14:paraId="6D7589D2" w14:textId="77777777">
        <w:trPr>
          <w:jc w:val="center"/>
        </w:trPr>
        <w:tc>
          <w:tcPr>
            <w:tcW w:w="2336" w:type="dxa"/>
            <w:vMerge w:val="restart"/>
            <w:vAlign w:val="center"/>
          </w:tcPr>
          <w:p w14:paraId="4A7224AA" w14:textId="77777777" w:rsidR="00B51108" w:rsidRPr="00AC4FBC" w:rsidRDefault="00B51108" w:rsidP="00B51108">
            <w:pPr>
              <w:pStyle w:val="TAL"/>
            </w:pPr>
            <w:r w:rsidRPr="00AC4FBC">
              <w:rPr>
                <w:rFonts w:eastAsia="Malgun Gothic"/>
              </w:rPr>
              <w:t>DC_3-20_n28-n78</w:t>
            </w:r>
          </w:p>
        </w:tc>
        <w:tc>
          <w:tcPr>
            <w:tcW w:w="2952" w:type="dxa"/>
          </w:tcPr>
          <w:p w14:paraId="17F5777C" w14:textId="77777777" w:rsidR="00B51108" w:rsidRPr="00AC4FBC" w:rsidRDefault="00B51108" w:rsidP="00B51108">
            <w:pPr>
              <w:pStyle w:val="TAC"/>
            </w:pPr>
            <w:r w:rsidRPr="00AC4FBC">
              <w:rPr>
                <w:rFonts w:eastAsia="Malgun Gothic"/>
              </w:rPr>
              <w:t>3</w:t>
            </w:r>
          </w:p>
        </w:tc>
        <w:tc>
          <w:tcPr>
            <w:tcW w:w="2952" w:type="dxa"/>
            <w:vAlign w:val="center"/>
          </w:tcPr>
          <w:p w14:paraId="3EF58ED6" w14:textId="77777777" w:rsidR="00B51108" w:rsidRPr="00AC4FBC" w:rsidRDefault="00B51108" w:rsidP="00B51108">
            <w:pPr>
              <w:pStyle w:val="TAC"/>
              <w:rPr>
                <w:rFonts w:cs="Arial"/>
                <w:szCs w:val="18"/>
              </w:rPr>
            </w:pPr>
            <w:r w:rsidRPr="00AC4FBC">
              <w:rPr>
                <w:rFonts w:eastAsia="Malgun Gothic"/>
              </w:rPr>
              <w:t>0.6</w:t>
            </w:r>
          </w:p>
        </w:tc>
      </w:tr>
      <w:tr w:rsidR="00B51108" w:rsidRPr="00AC4FBC" w14:paraId="12A296F0" w14:textId="77777777">
        <w:trPr>
          <w:jc w:val="center"/>
        </w:trPr>
        <w:tc>
          <w:tcPr>
            <w:tcW w:w="2336" w:type="dxa"/>
            <w:vMerge/>
            <w:vAlign w:val="center"/>
          </w:tcPr>
          <w:p w14:paraId="51353493" w14:textId="77777777" w:rsidR="00B51108" w:rsidRPr="00AC4FBC" w:rsidRDefault="00B51108" w:rsidP="00B51108">
            <w:pPr>
              <w:pStyle w:val="TAL"/>
            </w:pPr>
          </w:p>
        </w:tc>
        <w:tc>
          <w:tcPr>
            <w:tcW w:w="2952" w:type="dxa"/>
          </w:tcPr>
          <w:p w14:paraId="012ECBD7" w14:textId="77777777" w:rsidR="00B51108" w:rsidRPr="00AC4FBC" w:rsidRDefault="00B51108" w:rsidP="00B51108">
            <w:pPr>
              <w:pStyle w:val="TAC"/>
            </w:pPr>
            <w:r w:rsidRPr="00AC4FBC">
              <w:rPr>
                <w:rFonts w:eastAsia="Malgun Gothic"/>
              </w:rPr>
              <w:t>20</w:t>
            </w:r>
          </w:p>
        </w:tc>
        <w:tc>
          <w:tcPr>
            <w:tcW w:w="2952" w:type="dxa"/>
            <w:vAlign w:val="center"/>
          </w:tcPr>
          <w:p w14:paraId="7B4EA1D0" w14:textId="77777777" w:rsidR="00B51108" w:rsidRPr="00AC4FBC" w:rsidRDefault="00B51108" w:rsidP="00B51108">
            <w:pPr>
              <w:pStyle w:val="TAC"/>
              <w:rPr>
                <w:rFonts w:cs="Arial"/>
                <w:szCs w:val="18"/>
              </w:rPr>
            </w:pPr>
            <w:r w:rsidRPr="00AC4FBC">
              <w:rPr>
                <w:rFonts w:eastAsia="Malgun Gothic"/>
              </w:rPr>
              <w:t>0.6</w:t>
            </w:r>
          </w:p>
        </w:tc>
      </w:tr>
      <w:tr w:rsidR="00B51108" w:rsidRPr="00AC4FBC" w14:paraId="79335F52" w14:textId="77777777">
        <w:trPr>
          <w:jc w:val="center"/>
        </w:trPr>
        <w:tc>
          <w:tcPr>
            <w:tcW w:w="2336" w:type="dxa"/>
            <w:vMerge/>
            <w:vAlign w:val="center"/>
          </w:tcPr>
          <w:p w14:paraId="02852346" w14:textId="77777777" w:rsidR="00B51108" w:rsidRPr="00AC4FBC" w:rsidRDefault="00B51108" w:rsidP="00B51108">
            <w:pPr>
              <w:pStyle w:val="TAL"/>
            </w:pPr>
          </w:p>
        </w:tc>
        <w:tc>
          <w:tcPr>
            <w:tcW w:w="2952" w:type="dxa"/>
          </w:tcPr>
          <w:p w14:paraId="48A6DCBE" w14:textId="77777777" w:rsidR="00B51108" w:rsidRPr="00AC4FBC" w:rsidRDefault="00B51108" w:rsidP="00B51108">
            <w:pPr>
              <w:pStyle w:val="TAC"/>
            </w:pPr>
            <w:r w:rsidRPr="00AC4FBC">
              <w:rPr>
                <w:rFonts w:eastAsia="Malgun Gothic"/>
              </w:rPr>
              <w:t>n28</w:t>
            </w:r>
          </w:p>
        </w:tc>
        <w:tc>
          <w:tcPr>
            <w:tcW w:w="2952" w:type="dxa"/>
            <w:vAlign w:val="center"/>
          </w:tcPr>
          <w:p w14:paraId="446F343A" w14:textId="77777777" w:rsidR="00B51108" w:rsidRPr="00AC4FBC" w:rsidRDefault="00B51108" w:rsidP="00B51108">
            <w:pPr>
              <w:pStyle w:val="TAC"/>
              <w:rPr>
                <w:rFonts w:cs="Arial"/>
                <w:szCs w:val="18"/>
              </w:rPr>
            </w:pPr>
            <w:r w:rsidRPr="00AC4FBC">
              <w:rPr>
                <w:rFonts w:eastAsia="Malgun Gothic"/>
              </w:rPr>
              <w:t>0.6</w:t>
            </w:r>
          </w:p>
        </w:tc>
      </w:tr>
      <w:tr w:rsidR="00B51108" w:rsidRPr="00AC4FBC" w14:paraId="686F70F3" w14:textId="77777777">
        <w:trPr>
          <w:jc w:val="center"/>
        </w:trPr>
        <w:tc>
          <w:tcPr>
            <w:tcW w:w="2336" w:type="dxa"/>
            <w:vMerge/>
            <w:vAlign w:val="center"/>
          </w:tcPr>
          <w:p w14:paraId="42DCCD37" w14:textId="77777777" w:rsidR="00B51108" w:rsidRPr="00AC4FBC" w:rsidRDefault="00B51108" w:rsidP="00B51108">
            <w:pPr>
              <w:pStyle w:val="TAL"/>
            </w:pPr>
          </w:p>
        </w:tc>
        <w:tc>
          <w:tcPr>
            <w:tcW w:w="2952" w:type="dxa"/>
          </w:tcPr>
          <w:p w14:paraId="2BB99DB5" w14:textId="77777777" w:rsidR="00B51108" w:rsidRPr="00AC4FBC" w:rsidRDefault="00B51108" w:rsidP="00B51108">
            <w:pPr>
              <w:pStyle w:val="TAC"/>
            </w:pPr>
            <w:r w:rsidRPr="00AC4FBC">
              <w:rPr>
                <w:rFonts w:eastAsia="Malgun Gothic"/>
              </w:rPr>
              <w:t>n78</w:t>
            </w:r>
          </w:p>
        </w:tc>
        <w:tc>
          <w:tcPr>
            <w:tcW w:w="2952" w:type="dxa"/>
            <w:vAlign w:val="center"/>
          </w:tcPr>
          <w:p w14:paraId="0AE403B8" w14:textId="77777777" w:rsidR="00B51108" w:rsidRPr="00AC4FBC" w:rsidRDefault="00B51108" w:rsidP="00B51108">
            <w:pPr>
              <w:pStyle w:val="TAC"/>
              <w:rPr>
                <w:rFonts w:cs="Arial"/>
                <w:szCs w:val="18"/>
              </w:rPr>
            </w:pPr>
            <w:r w:rsidRPr="00AC4FBC">
              <w:rPr>
                <w:rFonts w:eastAsia="Malgun Gothic"/>
              </w:rPr>
              <w:t>0.8</w:t>
            </w:r>
          </w:p>
        </w:tc>
      </w:tr>
      <w:tr w:rsidR="00B51108" w:rsidRPr="00AC4FBC" w14:paraId="7DA7E751" w14:textId="77777777">
        <w:trPr>
          <w:jc w:val="center"/>
        </w:trPr>
        <w:tc>
          <w:tcPr>
            <w:tcW w:w="2336" w:type="dxa"/>
            <w:vMerge w:val="restart"/>
            <w:vAlign w:val="center"/>
          </w:tcPr>
          <w:p w14:paraId="164D0295"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3-21-42_n77</w:t>
            </w:r>
          </w:p>
        </w:tc>
        <w:tc>
          <w:tcPr>
            <w:tcW w:w="2952" w:type="dxa"/>
          </w:tcPr>
          <w:p w14:paraId="2368BB9D"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tcPr>
          <w:p w14:paraId="03F23355"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6166D406" w14:textId="77777777">
        <w:trPr>
          <w:jc w:val="center"/>
        </w:trPr>
        <w:tc>
          <w:tcPr>
            <w:tcW w:w="2336" w:type="dxa"/>
            <w:vMerge/>
            <w:vAlign w:val="center"/>
          </w:tcPr>
          <w:p w14:paraId="2D620B68"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255C6DB9"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1</w:t>
            </w:r>
          </w:p>
        </w:tc>
        <w:tc>
          <w:tcPr>
            <w:tcW w:w="2952" w:type="dxa"/>
          </w:tcPr>
          <w:p w14:paraId="65EA1CFC"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9</w:t>
            </w:r>
          </w:p>
        </w:tc>
      </w:tr>
      <w:tr w:rsidR="00B51108" w:rsidRPr="00AC4FBC" w14:paraId="535D03EB" w14:textId="77777777">
        <w:trPr>
          <w:jc w:val="center"/>
        </w:trPr>
        <w:tc>
          <w:tcPr>
            <w:tcW w:w="2336" w:type="dxa"/>
            <w:vMerge/>
            <w:vAlign w:val="center"/>
          </w:tcPr>
          <w:p w14:paraId="40E0DA46"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0D227F15"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2</w:t>
            </w:r>
          </w:p>
        </w:tc>
        <w:tc>
          <w:tcPr>
            <w:tcW w:w="2952" w:type="dxa"/>
          </w:tcPr>
          <w:p w14:paraId="7F71FF5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70D9BB41" w14:textId="77777777">
        <w:trPr>
          <w:jc w:val="center"/>
        </w:trPr>
        <w:tc>
          <w:tcPr>
            <w:tcW w:w="2336" w:type="dxa"/>
            <w:vMerge/>
            <w:vAlign w:val="center"/>
          </w:tcPr>
          <w:p w14:paraId="326C3673"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7C7198B7"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7</w:t>
            </w:r>
          </w:p>
        </w:tc>
        <w:tc>
          <w:tcPr>
            <w:tcW w:w="2952" w:type="dxa"/>
          </w:tcPr>
          <w:p w14:paraId="2CFC9480"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370B063F" w14:textId="77777777">
        <w:trPr>
          <w:jc w:val="center"/>
        </w:trPr>
        <w:tc>
          <w:tcPr>
            <w:tcW w:w="2336" w:type="dxa"/>
            <w:vMerge w:val="restart"/>
            <w:vAlign w:val="center"/>
          </w:tcPr>
          <w:p w14:paraId="6BF194C3"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3-21-42_n78</w:t>
            </w:r>
          </w:p>
        </w:tc>
        <w:tc>
          <w:tcPr>
            <w:tcW w:w="2952" w:type="dxa"/>
          </w:tcPr>
          <w:p w14:paraId="2DE4E94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tcPr>
          <w:p w14:paraId="41D582E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4A7FC873" w14:textId="77777777">
        <w:trPr>
          <w:jc w:val="center"/>
        </w:trPr>
        <w:tc>
          <w:tcPr>
            <w:tcW w:w="2336" w:type="dxa"/>
            <w:vMerge/>
            <w:vAlign w:val="center"/>
          </w:tcPr>
          <w:p w14:paraId="3CFB792D"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16648878"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1</w:t>
            </w:r>
          </w:p>
        </w:tc>
        <w:tc>
          <w:tcPr>
            <w:tcW w:w="2952" w:type="dxa"/>
          </w:tcPr>
          <w:p w14:paraId="29D42442"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9</w:t>
            </w:r>
          </w:p>
        </w:tc>
      </w:tr>
      <w:tr w:rsidR="00B51108" w:rsidRPr="00AC4FBC" w14:paraId="5E308847" w14:textId="77777777">
        <w:trPr>
          <w:jc w:val="center"/>
        </w:trPr>
        <w:tc>
          <w:tcPr>
            <w:tcW w:w="2336" w:type="dxa"/>
            <w:vMerge/>
            <w:vAlign w:val="center"/>
          </w:tcPr>
          <w:p w14:paraId="2339C0C4"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79A4E2A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2</w:t>
            </w:r>
          </w:p>
        </w:tc>
        <w:tc>
          <w:tcPr>
            <w:tcW w:w="2952" w:type="dxa"/>
          </w:tcPr>
          <w:p w14:paraId="45977356"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0363B383" w14:textId="77777777">
        <w:trPr>
          <w:jc w:val="center"/>
        </w:trPr>
        <w:tc>
          <w:tcPr>
            <w:tcW w:w="2336" w:type="dxa"/>
            <w:vMerge/>
            <w:vAlign w:val="center"/>
          </w:tcPr>
          <w:p w14:paraId="06E8E410"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2F81EC3E"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8</w:t>
            </w:r>
          </w:p>
        </w:tc>
        <w:tc>
          <w:tcPr>
            <w:tcW w:w="2952" w:type="dxa"/>
          </w:tcPr>
          <w:p w14:paraId="2650C35E"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649ED24F" w14:textId="77777777">
        <w:trPr>
          <w:jc w:val="center"/>
        </w:trPr>
        <w:tc>
          <w:tcPr>
            <w:tcW w:w="2336" w:type="dxa"/>
            <w:vMerge w:val="restart"/>
            <w:vAlign w:val="center"/>
          </w:tcPr>
          <w:p w14:paraId="22EA4B35"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DC_3-21-42_n79</w:t>
            </w:r>
          </w:p>
        </w:tc>
        <w:tc>
          <w:tcPr>
            <w:tcW w:w="2952" w:type="dxa"/>
          </w:tcPr>
          <w:p w14:paraId="115406F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3</w:t>
            </w:r>
          </w:p>
        </w:tc>
        <w:tc>
          <w:tcPr>
            <w:tcW w:w="2952" w:type="dxa"/>
          </w:tcPr>
          <w:p w14:paraId="5F9B51D2"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524BFE1A" w14:textId="77777777">
        <w:trPr>
          <w:jc w:val="center"/>
        </w:trPr>
        <w:tc>
          <w:tcPr>
            <w:tcW w:w="2336" w:type="dxa"/>
            <w:vMerge/>
          </w:tcPr>
          <w:p w14:paraId="3BF7058E"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0E9CDECC"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21</w:t>
            </w:r>
          </w:p>
        </w:tc>
        <w:tc>
          <w:tcPr>
            <w:tcW w:w="2952" w:type="dxa"/>
          </w:tcPr>
          <w:p w14:paraId="331BF327"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9</w:t>
            </w:r>
          </w:p>
        </w:tc>
      </w:tr>
      <w:tr w:rsidR="00B51108" w:rsidRPr="00AC4FBC" w14:paraId="75839C6B" w14:textId="77777777">
        <w:trPr>
          <w:jc w:val="center"/>
        </w:trPr>
        <w:tc>
          <w:tcPr>
            <w:tcW w:w="2336" w:type="dxa"/>
            <w:vMerge/>
          </w:tcPr>
          <w:p w14:paraId="48600A9B" w14:textId="77777777" w:rsidR="00B51108" w:rsidRPr="00AC4FBC" w:rsidRDefault="00B51108" w:rsidP="00B51108">
            <w:pPr>
              <w:keepNext/>
              <w:keepLines/>
              <w:overflowPunct/>
              <w:autoSpaceDE/>
              <w:autoSpaceDN/>
              <w:adjustRightInd/>
              <w:spacing w:after="0"/>
              <w:textAlignment w:val="auto"/>
              <w:rPr>
                <w:rFonts w:ascii="Arial" w:eastAsia="SimSun" w:hAnsi="Arial"/>
                <w:sz w:val="18"/>
                <w:lang w:eastAsia="en-US"/>
              </w:rPr>
            </w:pPr>
          </w:p>
        </w:tc>
        <w:tc>
          <w:tcPr>
            <w:tcW w:w="2952" w:type="dxa"/>
          </w:tcPr>
          <w:p w14:paraId="2783AA03"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2</w:t>
            </w:r>
          </w:p>
        </w:tc>
        <w:tc>
          <w:tcPr>
            <w:tcW w:w="2952" w:type="dxa"/>
          </w:tcPr>
          <w:p w14:paraId="011DF66E" w14:textId="77777777" w:rsidR="00B51108" w:rsidRPr="00AC4FBC" w:rsidRDefault="00B51108" w:rsidP="00B51108">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0.8</w:t>
            </w:r>
          </w:p>
        </w:tc>
      </w:tr>
      <w:tr w:rsidR="00B51108" w:rsidRPr="00AC4FBC" w14:paraId="3D8170DD" w14:textId="77777777">
        <w:trPr>
          <w:jc w:val="center"/>
        </w:trPr>
        <w:tc>
          <w:tcPr>
            <w:tcW w:w="2336" w:type="dxa"/>
            <w:vMerge w:val="restart"/>
            <w:vAlign w:val="center"/>
          </w:tcPr>
          <w:p w14:paraId="763259A0" w14:textId="77777777" w:rsidR="00B51108" w:rsidRPr="00AC4FBC" w:rsidRDefault="00B51108" w:rsidP="00B51108">
            <w:pPr>
              <w:pStyle w:val="TAL"/>
              <w:rPr>
                <w:b/>
              </w:rPr>
            </w:pPr>
            <w:r w:rsidRPr="00AC4FBC">
              <w:rPr>
                <w:rFonts w:eastAsia="Malgun Gothic"/>
              </w:rPr>
              <w:t>DC_7-20_n28-n78</w:t>
            </w:r>
          </w:p>
        </w:tc>
        <w:tc>
          <w:tcPr>
            <w:tcW w:w="2952" w:type="dxa"/>
          </w:tcPr>
          <w:p w14:paraId="04A548F6" w14:textId="77777777" w:rsidR="00B51108" w:rsidRPr="00AC4FBC" w:rsidRDefault="00B51108" w:rsidP="00B51108">
            <w:pPr>
              <w:pStyle w:val="TAC"/>
            </w:pPr>
            <w:r w:rsidRPr="00AC4FBC">
              <w:rPr>
                <w:rFonts w:eastAsia="Malgun Gothic"/>
              </w:rPr>
              <w:t>7</w:t>
            </w:r>
          </w:p>
        </w:tc>
        <w:tc>
          <w:tcPr>
            <w:tcW w:w="2952" w:type="dxa"/>
            <w:vAlign w:val="center"/>
          </w:tcPr>
          <w:p w14:paraId="53ECC654" w14:textId="77777777" w:rsidR="00B51108" w:rsidRPr="00AC4FBC" w:rsidRDefault="00B51108" w:rsidP="00B51108">
            <w:pPr>
              <w:pStyle w:val="TAC"/>
              <w:rPr>
                <w:rFonts w:cs="Arial"/>
              </w:rPr>
            </w:pPr>
            <w:r w:rsidRPr="00AC4FBC">
              <w:rPr>
                <w:rFonts w:eastAsia="Malgun Gothic"/>
              </w:rPr>
              <w:t>0.3</w:t>
            </w:r>
          </w:p>
        </w:tc>
      </w:tr>
      <w:tr w:rsidR="00B51108" w:rsidRPr="00AC4FBC" w14:paraId="49F8C022" w14:textId="77777777">
        <w:trPr>
          <w:jc w:val="center"/>
        </w:trPr>
        <w:tc>
          <w:tcPr>
            <w:tcW w:w="2336" w:type="dxa"/>
            <w:vMerge/>
            <w:vAlign w:val="center"/>
          </w:tcPr>
          <w:p w14:paraId="29D39ACA" w14:textId="77777777" w:rsidR="00B51108" w:rsidRPr="00AC4FBC" w:rsidRDefault="00B51108" w:rsidP="00B51108">
            <w:pPr>
              <w:pStyle w:val="TAL"/>
            </w:pPr>
          </w:p>
        </w:tc>
        <w:tc>
          <w:tcPr>
            <w:tcW w:w="2952" w:type="dxa"/>
          </w:tcPr>
          <w:p w14:paraId="35E5FC51" w14:textId="77777777" w:rsidR="00B51108" w:rsidRPr="00AC4FBC" w:rsidRDefault="00B51108" w:rsidP="00B51108">
            <w:pPr>
              <w:pStyle w:val="TAC"/>
            </w:pPr>
            <w:r w:rsidRPr="00AC4FBC">
              <w:rPr>
                <w:rFonts w:eastAsia="Malgun Gothic"/>
              </w:rPr>
              <w:t>20</w:t>
            </w:r>
          </w:p>
        </w:tc>
        <w:tc>
          <w:tcPr>
            <w:tcW w:w="2952" w:type="dxa"/>
            <w:vAlign w:val="center"/>
          </w:tcPr>
          <w:p w14:paraId="530D8D76" w14:textId="77777777" w:rsidR="00B51108" w:rsidRPr="00AC4FBC" w:rsidRDefault="00B51108" w:rsidP="00B51108">
            <w:pPr>
              <w:pStyle w:val="TAC"/>
              <w:rPr>
                <w:rFonts w:cs="Arial"/>
              </w:rPr>
            </w:pPr>
            <w:r w:rsidRPr="00AC4FBC">
              <w:rPr>
                <w:rFonts w:eastAsia="Malgun Gothic"/>
              </w:rPr>
              <w:t>0.6</w:t>
            </w:r>
          </w:p>
        </w:tc>
      </w:tr>
      <w:tr w:rsidR="00B51108" w:rsidRPr="00AC4FBC" w14:paraId="18489BB9" w14:textId="77777777">
        <w:trPr>
          <w:jc w:val="center"/>
        </w:trPr>
        <w:tc>
          <w:tcPr>
            <w:tcW w:w="2336" w:type="dxa"/>
            <w:vMerge/>
            <w:vAlign w:val="center"/>
          </w:tcPr>
          <w:p w14:paraId="66EFB124" w14:textId="77777777" w:rsidR="00B51108" w:rsidRPr="00AC4FBC" w:rsidRDefault="00B51108" w:rsidP="00B51108">
            <w:pPr>
              <w:pStyle w:val="TAL"/>
            </w:pPr>
          </w:p>
        </w:tc>
        <w:tc>
          <w:tcPr>
            <w:tcW w:w="2952" w:type="dxa"/>
          </w:tcPr>
          <w:p w14:paraId="146B9549" w14:textId="77777777" w:rsidR="00B51108" w:rsidRPr="00AC4FBC" w:rsidRDefault="00B51108" w:rsidP="00B51108">
            <w:pPr>
              <w:pStyle w:val="TAC"/>
            </w:pPr>
            <w:r w:rsidRPr="00AC4FBC">
              <w:rPr>
                <w:rFonts w:eastAsia="Malgun Gothic"/>
              </w:rPr>
              <w:t>n28</w:t>
            </w:r>
          </w:p>
        </w:tc>
        <w:tc>
          <w:tcPr>
            <w:tcW w:w="2952" w:type="dxa"/>
            <w:vAlign w:val="center"/>
          </w:tcPr>
          <w:p w14:paraId="7E4AD7E0" w14:textId="77777777" w:rsidR="00B51108" w:rsidRPr="00AC4FBC" w:rsidRDefault="00B51108" w:rsidP="00B51108">
            <w:pPr>
              <w:pStyle w:val="TAC"/>
              <w:rPr>
                <w:rFonts w:cs="Arial"/>
              </w:rPr>
            </w:pPr>
            <w:r w:rsidRPr="00AC4FBC">
              <w:rPr>
                <w:rFonts w:eastAsia="Malgun Gothic"/>
              </w:rPr>
              <w:t>0.6</w:t>
            </w:r>
          </w:p>
        </w:tc>
      </w:tr>
      <w:tr w:rsidR="00B51108" w:rsidRPr="00AC4FBC" w14:paraId="20D415E9" w14:textId="77777777" w:rsidTr="00AB25D4">
        <w:trPr>
          <w:jc w:val="center"/>
        </w:trPr>
        <w:tc>
          <w:tcPr>
            <w:tcW w:w="2336" w:type="dxa"/>
            <w:vMerge/>
            <w:tcBorders>
              <w:bottom w:val="single" w:sz="4" w:space="0" w:color="auto"/>
            </w:tcBorders>
            <w:vAlign w:val="center"/>
          </w:tcPr>
          <w:p w14:paraId="348AB8B0" w14:textId="77777777" w:rsidR="00B51108" w:rsidRPr="00AC4FBC" w:rsidRDefault="00B51108" w:rsidP="00B51108">
            <w:pPr>
              <w:pStyle w:val="TAL"/>
            </w:pPr>
          </w:p>
        </w:tc>
        <w:tc>
          <w:tcPr>
            <w:tcW w:w="2952" w:type="dxa"/>
          </w:tcPr>
          <w:p w14:paraId="48DBFF6B" w14:textId="77777777" w:rsidR="00B51108" w:rsidRPr="00AC4FBC" w:rsidRDefault="00B51108" w:rsidP="00B51108">
            <w:pPr>
              <w:pStyle w:val="TAC"/>
            </w:pPr>
            <w:r w:rsidRPr="00AC4FBC">
              <w:rPr>
                <w:rFonts w:eastAsia="Malgun Gothic"/>
              </w:rPr>
              <w:t>n78</w:t>
            </w:r>
          </w:p>
        </w:tc>
        <w:tc>
          <w:tcPr>
            <w:tcW w:w="2952" w:type="dxa"/>
            <w:vAlign w:val="center"/>
          </w:tcPr>
          <w:p w14:paraId="3AE290A6" w14:textId="77777777" w:rsidR="00B51108" w:rsidRPr="00AC4FBC" w:rsidRDefault="00B51108" w:rsidP="00B51108">
            <w:pPr>
              <w:pStyle w:val="TAC"/>
              <w:rPr>
                <w:rFonts w:cs="Arial"/>
              </w:rPr>
            </w:pPr>
            <w:r w:rsidRPr="00AC4FBC">
              <w:rPr>
                <w:rFonts w:eastAsia="Malgun Gothic"/>
              </w:rPr>
              <w:t>0.8</w:t>
            </w:r>
          </w:p>
        </w:tc>
      </w:tr>
      <w:tr w:rsidR="00B51108" w:rsidRPr="00AC4FBC" w14:paraId="5692FDA1" w14:textId="77777777" w:rsidTr="00AB25D4">
        <w:trPr>
          <w:jc w:val="center"/>
        </w:trPr>
        <w:tc>
          <w:tcPr>
            <w:tcW w:w="2336" w:type="dxa"/>
            <w:tcBorders>
              <w:bottom w:val="nil"/>
            </w:tcBorders>
            <w:vAlign w:val="center"/>
          </w:tcPr>
          <w:p w14:paraId="22469B1F" w14:textId="77777777" w:rsidR="00B51108" w:rsidRPr="00AC4FBC" w:rsidRDefault="00B51108" w:rsidP="00B51108">
            <w:pPr>
              <w:pStyle w:val="TAL"/>
            </w:pPr>
          </w:p>
        </w:tc>
        <w:tc>
          <w:tcPr>
            <w:tcW w:w="2952" w:type="dxa"/>
          </w:tcPr>
          <w:p w14:paraId="09B9A8DD" w14:textId="5999C9A0" w:rsidR="00B51108" w:rsidRPr="00AC4FBC" w:rsidRDefault="00B51108" w:rsidP="00B51108">
            <w:pPr>
              <w:pStyle w:val="TAC"/>
              <w:rPr>
                <w:rFonts w:eastAsia="Malgun Gothic"/>
              </w:rPr>
            </w:pPr>
            <w:r>
              <w:t>13</w:t>
            </w:r>
          </w:p>
        </w:tc>
        <w:tc>
          <w:tcPr>
            <w:tcW w:w="2952" w:type="dxa"/>
            <w:vAlign w:val="center"/>
          </w:tcPr>
          <w:p w14:paraId="328FED65" w14:textId="7BD8E566" w:rsidR="00B51108" w:rsidRPr="00AC4FBC" w:rsidRDefault="00B51108" w:rsidP="00B51108">
            <w:pPr>
              <w:pStyle w:val="TAC"/>
              <w:rPr>
                <w:rFonts w:eastAsia="Malgun Gothic"/>
              </w:rPr>
            </w:pPr>
            <w:r w:rsidRPr="00AC4FBC">
              <w:rPr>
                <w:lang w:eastAsia="zh-TW"/>
              </w:rPr>
              <w:t>0.</w:t>
            </w:r>
            <w:r>
              <w:rPr>
                <w:lang w:eastAsia="zh-TW"/>
              </w:rPr>
              <w:t>3</w:t>
            </w:r>
          </w:p>
        </w:tc>
      </w:tr>
      <w:tr w:rsidR="00B51108" w:rsidRPr="00AC4FBC" w14:paraId="2046A650" w14:textId="77777777" w:rsidTr="00AB25D4">
        <w:trPr>
          <w:jc w:val="center"/>
        </w:trPr>
        <w:tc>
          <w:tcPr>
            <w:tcW w:w="2336" w:type="dxa"/>
            <w:tcBorders>
              <w:top w:val="nil"/>
              <w:left w:val="single" w:sz="4" w:space="0" w:color="auto"/>
              <w:bottom w:val="nil"/>
              <w:right w:val="single" w:sz="4" w:space="0" w:color="auto"/>
            </w:tcBorders>
            <w:vAlign w:val="center"/>
          </w:tcPr>
          <w:p w14:paraId="3E1ABB1A" w14:textId="4AE577EF" w:rsidR="00B51108" w:rsidRPr="00AC4FBC" w:rsidRDefault="00B51108" w:rsidP="00B51108">
            <w:pPr>
              <w:pStyle w:val="TAL"/>
            </w:pPr>
            <w:r>
              <w:rPr>
                <w:lang w:val="da-DK"/>
              </w:rPr>
              <w:t>DC_13-66_n2-</w:t>
            </w:r>
            <w:r w:rsidRPr="00AD476B">
              <w:rPr>
                <w:lang w:val="da-DK"/>
              </w:rPr>
              <w:t>n77</w:t>
            </w:r>
          </w:p>
        </w:tc>
        <w:tc>
          <w:tcPr>
            <w:tcW w:w="2952" w:type="dxa"/>
            <w:tcBorders>
              <w:left w:val="single" w:sz="4" w:space="0" w:color="auto"/>
            </w:tcBorders>
          </w:tcPr>
          <w:p w14:paraId="2288A54C" w14:textId="6036EBA8" w:rsidR="00B51108" w:rsidRPr="00AC4FBC" w:rsidRDefault="00B51108" w:rsidP="00B51108">
            <w:pPr>
              <w:pStyle w:val="TAC"/>
              <w:rPr>
                <w:rFonts w:eastAsia="Malgun Gothic"/>
              </w:rPr>
            </w:pPr>
            <w:r>
              <w:t>66</w:t>
            </w:r>
          </w:p>
        </w:tc>
        <w:tc>
          <w:tcPr>
            <w:tcW w:w="2952" w:type="dxa"/>
            <w:vAlign w:val="center"/>
          </w:tcPr>
          <w:p w14:paraId="6F3A07B5" w14:textId="35FB7216" w:rsidR="00B51108" w:rsidRPr="00AC4FBC" w:rsidRDefault="00B51108" w:rsidP="00B51108">
            <w:pPr>
              <w:pStyle w:val="TAC"/>
              <w:rPr>
                <w:rFonts w:eastAsia="Malgun Gothic"/>
              </w:rPr>
            </w:pPr>
            <w:r w:rsidRPr="00AC4FBC">
              <w:rPr>
                <w:lang w:eastAsia="zh-TW"/>
              </w:rPr>
              <w:t>0.</w:t>
            </w:r>
            <w:r>
              <w:rPr>
                <w:lang w:eastAsia="zh-TW"/>
              </w:rPr>
              <w:t>6</w:t>
            </w:r>
          </w:p>
        </w:tc>
      </w:tr>
      <w:tr w:rsidR="00B51108" w:rsidRPr="00AC4FBC" w14:paraId="341D4286" w14:textId="77777777" w:rsidTr="00AB25D4">
        <w:trPr>
          <w:jc w:val="center"/>
        </w:trPr>
        <w:tc>
          <w:tcPr>
            <w:tcW w:w="2336" w:type="dxa"/>
            <w:tcBorders>
              <w:top w:val="nil"/>
              <w:left w:val="single" w:sz="4" w:space="0" w:color="auto"/>
              <w:bottom w:val="nil"/>
              <w:right w:val="single" w:sz="4" w:space="0" w:color="auto"/>
            </w:tcBorders>
            <w:vAlign w:val="center"/>
          </w:tcPr>
          <w:p w14:paraId="1909C09E" w14:textId="77777777" w:rsidR="00B51108" w:rsidRPr="00AC4FBC" w:rsidRDefault="00B51108" w:rsidP="00B51108">
            <w:pPr>
              <w:pStyle w:val="TAL"/>
            </w:pPr>
          </w:p>
        </w:tc>
        <w:tc>
          <w:tcPr>
            <w:tcW w:w="2952" w:type="dxa"/>
            <w:tcBorders>
              <w:left w:val="single" w:sz="4" w:space="0" w:color="auto"/>
            </w:tcBorders>
          </w:tcPr>
          <w:p w14:paraId="262F2EBD" w14:textId="0A54789B" w:rsidR="00B51108" w:rsidRPr="00AC4FBC" w:rsidRDefault="00B51108" w:rsidP="00B51108">
            <w:pPr>
              <w:pStyle w:val="TAC"/>
              <w:rPr>
                <w:rFonts w:eastAsia="Malgun Gothic"/>
              </w:rPr>
            </w:pPr>
            <w:r w:rsidRPr="00AC4FBC">
              <w:rPr>
                <w:rFonts w:eastAsia="Malgun Gothic"/>
              </w:rPr>
              <w:t>n2</w:t>
            </w:r>
          </w:p>
        </w:tc>
        <w:tc>
          <w:tcPr>
            <w:tcW w:w="2952" w:type="dxa"/>
            <w:vAlign w:val="center"/>
          </w:tcPr>
          <w:p w14:paraId="7B20CB1E" w14:textId="65A39824" w:rsidR="00B51108" w:rsidRPr="00AC4FBC" w:rsidRDefault="00B51108" w:rsidP="00B51108">
            <w:pPr>
              <w:pStyle w:val="TAC"/>
              <w:rPr>
                <w:rFonts w:eastAsia="Malgun Gothic"/>
              </w:rPr>
            </w:pPr>
            <w:r w:rsidRPr="00AC4FBC">
              <w:t>0.</w:t>
            </w:r>
            <w:r>
              <w:t>6</w:t>
            </w:r>
          </w:p>
        </w:tc>
      </w:tr>
      <w:tr w:rsidR="00B51108" w:rsidRPr="00AC4FBC" w14:paraId="72154C87" w14:textId="77777777" w:rsidTr="00AB25D4">
        <w:trPr>
          <w:jc w:val="center"/>
        </w:trPr>
        <w:tc>
          <w:tcPr>
            <w:tcW w:w="2336" w:type="dxa"/>
            <w:tcBorders>
              <w:top w:val="nil"/>
            </w:tcBorders>
            <w:vAlign w:val="center"/>
          </w:tcPr>
          <w:p w14:paraId="6DDC9A29" w14:textId="77777777" w:rsidR="00B51108" w:rsidRPr="00AC4FBC" w:rsidRDefault="00B51108" w:rsidP="00B51108">
            <w:pPr>
              <w:pStyle w:val="TAL"/>
            </w:pPr>
          </w:p>
        </w:tc>
        <w:tc>
          <w:tcPr>
            <w:tcW w:w="2952" w:type="dxa"/>
          </w:tcPr>
          <w:p w14:paraId="43131440" w14:textId="50108202" w:rsidR="00B51108" w:rsidRPr="00AC4FBC" w:rsidRDefault="00B51108" w:rsidP="00B51108">
            <w:pPr>
              <w:pStyle w:val="TAC"/>
              <w:rPr>
                <w:rFonts w:eastAsia="Malgun Gothic"/>
              </w:rPr>
            </w:pPr>
            <w:r w:rsidRPr="00AC4FBC">
              <w:t>n7</w:t>
            </w:r>
            <w:r>
              <w:t>7</w:t>
            </w:r>
          </w:p>
        </w:tc>
        <w:tc>
          <w:tcPr>
            <w:tcW w:w="2952" w:type="dxa"/>
            <w:vAlign w:val="center"/>
          </w:tcPr>
          <w:p w14:paraId="4DFCB0BE" w14:textId="245853E8" w:rsidR="00B51108" w:rsidRPr="00AC4FBC" w:rsidRDefault="00B51108" w:rsidP="00B51108">
            <w:pPr>
              <w:pStyle w:val="TAC"/>
              <w:rPr>
                <w:rFonts w:eastAsia="Malgun Gothic"/>
              </w:rPr>
            </w:pPr>
            <w:r w:rsidRPr="00AC4FBC">
              <w:rPr>
                <w:lang w:eastAsia="zh-TW"/>
              </w:rPr>
              <w:t>0.</w:t>
            </w:r>
            <w:r>
              <w:rPr>
                <w:lang w:eastAsia="zh-TW"/>
              </w:rPr>
              <w:t>8</w:t>
            </w:r>
          </w:p>
        </w:tc>
      </w:tr>
      <w:tr w:rsidR="00B51108" w:rsidRPr="00AC4FBC" w14:paraId="1D498ED7" w14:textId="77777777">
        <w:trPr>
          <w:jc w:val="center"/>
        </w:trPr>
        <w:tc>
          <w:tcPr>
            <w:tcW w:w="2336" w:type="dxa"/>
            <w:vMerge w:val="restart"/>
            <w:vAlign w:val="center"/>
          </w:tcPr>
          <w:p w14:paraId="03594AD0" w14:textId="77777777" w:rsidR="00B51108" w:rsidRPr="00AC4FBC" w:rsidRDefault="00B51108" w:rsidP="00B51108">
            <w:pPr>
              <w:pStyle w:val="TAL"/>
              <w:rPr>
                <w:b/>
              </w:rPr>
            </w:pPr>
            <w:r w:rsidRPr="00AC4FBC">
              <w:t>DC_19-21-42_n77</w:t>
            </w:r>
          </w:p>
        </w:tc>
        <w:tc>
          <w:tcPr>
            <w:tcW w:w="2952" w:type="dxa"/>
            <w:vAlign w:val="center"/>
          </w:tcPr>
          <w:p w14:paraId="1397C5C3" w14:textId="77777777" w:rsidR="00B51108" w:rsidRPr="00AC4FBC" w:rsidRDefault="00B51108" w:rsidP="00B51108">
            <w:pPr>
              <w:pStyle w:val="TAC"/>
            </w:pPr>
            <w:r w:rsidRPr="00AC4FBC">
              <w:t>19</w:t>
            </w:r>
          </w:p>
        </w:tc>
        <w:tc>
          <w:tcPr>
            <w:tcW w:w="2952" w:type="dxa"/>
            <w:vAlign w:val="center"/>
          </w:tcPr>
          <w:p w14:paraId="408A8628" w14:textId="77777777" w:rsidR="00B51108" w:rsidRPr="00AC4FBC" w:rsidRDefault="00B51108" w:rsidP="00B51108">
            <w:pPr>
              <w:pStyle w:val="TAC"/>
              <w:rPr>
                <w:rFonts w:eastAsia="Malgun Gothic"/>
              </w:rPr>
            </w:pPr>
            <w:r w:rsidRPr="00AC4FBC">
              <w:t>0.3</w:t>
            </w:r>
          </w:p>
        </w:tc>
      </w:tr>
      <w:tr w:rsidR="00B51108" w:rsidRPr="00AC4FBC" w14:paraId="6ECA4BF3" w14:textId="77777777">
        <w:trPr>
          <w:jc w:val="center"/>
        </w:trPr>
        <w:tc>
          <w:tcPr>
            <w:tcW w:w="2336" w:type="dxa"/>
            <w:vMerge/>
            <w:vAlign w:val="center"/>
          </w:tcPr>
          <w:p w14:paraId="29F98D92" w14:textId="77777777" w:rsidR="00B51108" w:rsidRPr="00AC4FBC" w:rsidRDefault="00B51108" w:rsidP="00B51108">
            <w:pPr>
              <w:pStyle w:val="TAL"/>
            </w:pPr>
          </w:p>
        </w:tc>
        <w:tc>
          <w:tcPr>
            <w:tcW w:w="2952" w:type="dxa"/>
            <w:vAlign w:val="center"/>
          </w:tcPr>
          <w:p w14:paraId="65B8EE1B" w14:textId="77777777" w:rsidR="00B51108" w:rsidRPr="00AC4FBC" w:rsidRDefault="00B51108" w:rsidP="00B51108">
            <w:pPr>
              <w:pStyle w:val="TAC"/>
            </w:pPr>
            <w:r w:rsidRPr="00AC4FBC">
              <w:t>21</w:t>
            </w:r>
          </w:p>
        </w:tc>
        <w:tc>
          <w:tcPr>
            <w:tcW w:w="2952" w:type="dxa"/>
            <w:vAlign w:val="center"/>
          </w:tcPr>
          <w:p w14:paraId="02937A5F" w14:textId="77777777" w:rsidR="00B51108" w:rsidRPr="00AC4FBC" w:rsidRDefault="00B51108" w:rsidP="00B51108">
            <w:pPr>
              <w:pStyle w:val="TAC"/>
              <w:rPr>
                <w:rFonts w:eastAsia="Malgun Gothic"/>
              </w:rPr>
            </w:pPr>
            <w:r w:rsidRPr="00AC4FBC">
              <w:t>0.4</w:t>
            </w:r>
          </w:p>
        </w:tc>
      </w:tr>
      <w:tr w:rsidR="00B51108" w:rsidRPr="00AC4FBC" w14:paraId="1A21D9C3" w14:textId="77777777">
        <w:trPr>
          <w:jc w:val="center"/>
        </w:trPr>
        <w:tc>
          <w:tcPr>
            <w:tcW w:w="2336" w:type="dxa"/>
            <w:vMerge/>
            <w:vAlign w:val="center"/>
          </w:tcPr>
          <w:p w14:paraId="61D0A762" w14:textId="77777777" w:rsidR="00B51108" w:rsidRPr="00AC4FBC" w:rsidRDefault="00B51108" w:rsidP="00B51108">
            <w:pPr>
              <w:pStyle w:val="TAL"/>
            </w:pPr>
          </w:p>
        </w:tc>
        <w:tc>
          <w:tcPr>
            <w:tcW w:w="2952" w:type="dxa"/>
            <w:vAlign w:val="center"/>
          </w:tcPr>
          <w:p w14:paraId="1CB23FFB" w14:textId="77777777" w:rsidR="00B51108" w:rsidRPr="00AC4FBC" w:rsidRDefault="00B51108" w:rsidP="00B51108">
            <w:pPr>
              <w:pStyle w:val="TAC"/>
            </w:pPr>
            <w:r w:rsidRPr="00AC4FBC">
              <w:t>42</w:t>
            </w:r>
          </w:p>
        </w:tc>
        <w:tc>
          <w:tcPr>
            <w:tcW w:w="2952" w:type="dxa"/>
            <w:vAlign w:val="center"/>
          </w:tcPr>
          <w:p w14:paraId="7D4D50CE" w14:textId="77777777" w:rsidR="00B51108" w:rsidRPr="00AC4FBC" w:rsidRDefault="00B51108" w:rsidP="00B51108">
            <w:pPr>
              <w:pStyle w:val="TAC"/>
              <w:rPr>
                <w:rFonts w:eastAsia="Malgun Gothic"/>
              </w:rPr>
            </w:pPr>
            <w:r w:rsidRPr="00AC4FBC">
              <w:t>0.8</w:t>
            </w:r>
          </w:p>
        </w:tc>
      </w:tr>
      <w:tr w:rsidR="00B51108" w:rsidRPr="00AC4FBC" w14:paraId="1C52DF46" w14:textId="77777777">
        <w:trPr>
          <w:jc w:val="center"/>
        </w:trPr>
        <w:tc>
          <w:tcPr>
            <w:tcW w:w="2336" w:type="dxa"/>
            <w:vMerge/>
            <w:vAlign w:val="center"/>
          </w:tcPr>
          <w:p w14:paraId="1FABC91C" w14:textId="77777777" w:rsidR="00B51108" w:rsidRPr="00AC4FBC" w:rsidRDefault="00B51108" w:rsidP="00B51108">
            <w:pPr>
              <w:pStyle w:val="TAL"/>
            </w:pPr>
          </w:p>
        </w:tc>
        <w:tc>
          <w:tcPr>
            <w:tcW w:w="2952" w:type="dxa"/>
            <w:vAlign w:val="center"/>
          </w:tcPr>
          <w:p w14:paraId="1C4F04A6" w14:textId="77777777" w:rsidR="00B51108" w:rsidRPr="00AC4FBC" w:rsidRDefault="00B51108" w:rsidP="00B51108">
            <w:pPr>
              <w:pStyle w:val="TAC"/>
            </w:pPr>
            <w:r w:rsidRPr="00AC4FBC">
              <w:t>n77</w:t>
            </w:r>
          </w:p>
        </w:tc>
        <w:tc>
          <w:tcPr>
            <w:tcW w:w="2952" w:type="dxa"/>
            <w:vAlign w:val="center"/>
          </w:tcPr>
          <w:p w14:paraId="1E72271A" w14:textId="77777777" w:rsidR="00B51108" w:rsidRPr="00AC4FBC" w:rsidRDefault="00B51108" w:rsidP="00B51108">
            <w:pPr>
              <w:pStyle w:val="TAC"/>
              <w:rPr>
                <w:rFonts w:eastAsia="Malgun Gothic"/>
              </w:rPr>
            </w:pPr>
            <w:r w:rsidRPr="00AC4FBC">
              <w:t>0.8</w:t>
            </w:r>
          </w:p>
        </w:tc>
      </w:tr>
      <w:tr w:rsidR="00B51108" w:rsidRPr="00AC4FBC" w14:paraId="138D480E" w14:textId="77777777">
        <w:trPr>
          <w:jc w:val="center"/>
        </w:trPr>
        <w:tc>
          <w:tcPr>
            <w:tcW w:w="2336" w:type="dxa"/>
            <w:vMerge w:val="restart"/>
            <w:vAlign w:val="center"/>
          </w:tcPr>
          <w:p w14:paraId="324C3734" w14:textId="77777777" w:rsidR="00B51108" w:rsidRPr="00AC4FBC" w:rsidRDefault="00B51108" w:rsidP="00B51108">
            <w:pPr>
              <w:pStyle w:val="TAL"/>
              <w:rPr>
                <w:b/>
              </w:rPr>
            </w:pPr>
            <w:r w:rsidRPr="00AC4FBC">
              <w:t>DC_19-21-42_n78</w:t>
            </w:r>
          </w:p>
        </w:tc>
        <w:tc>
          <w:tcPr>
            <w:tcW w:w="2952" w:type="dxa"/>
          </w:tcPr>
          <w:p w14:paraId="30EE9744" w14:textId="77777777" w:rsidR="00B51108" w:rsidRPr="00AC4FBC" w:rsidRDefault="00B51108" w:rsidP="00B51108">
            <w:pPr>
              <w:pStyle w:val="TAC"/>
            </w:pPr>
            <w:r w:rsidRPr="00AC4FBC">
              <w:t>19</w:t>
            </w:r>
          </w:p>
        </w:tc>
        <w:tc>
          <w:tcPr>
            <w:tcW w:w="2952" w:type="dxa"/>
            <w:vAlign w:val="center"/>
          </w:tcPr>
          <w:p w14:paraId="4C2DC938" w14:textId="77777777" w:rsidR="00B51108" w:rsidRPr="00AC4FBC" w:rsidRDefault="00B51108" w:rsidP="00B51108">
            <w:pPr>
              <w:pStyle w:val="TAC"/>
              <w:rPr>
                <w:rFonts w:eastAsia="Malgun Gothic"/>
              </w:rPr>
            </w:pPr>
            <w:r w:rsidRPr="00AC4FBC">
              <w:t>0.3</w:t>
            </w:r>
          </w:p>
        </w:tc>
      </w:tr>
      <w:tr w:rsidR="00B51108" w:rsidRPr="00AC4FBC" w14:paraId="00E6C00F" w14:textId="77777777">
        <w:trPr>
          <w:jc w:val="center"/>
        </w:trPr>
        <w:tc>
          <w:tcPr>
            <w:tcW w:w="2336" w:type="dxa"/>
            <w:vMerge/>
            <w:vAlign w:val="center"/>
          </w:tcPr>
          <w:p w14:paraId="2E120B57" w14:textId="77777777" w:rsidR="00B51108" w:rsidRPr="00AC4FBC" w:rsidRDefault="00B51108" w:rsidP="00B51108">
            <w:pPr>
              <w:pStyle w:val="TAL"/>
            </w:pPr>
          </w:p>
        </w:tc>
        <w:tc>
          <w:tcPr>
            <w:tcW w:w="2952" w:type="dxa"/>
          </w:tcPr>
          <w:p w14:paraId="0549E2AC" w14:textId="77777777" w:rsidR="00B51108" w:rsidRPr="00AC4FBC" w:rsidRDefault="00B51108" w:rsidP="00B51108">
            <w:pPr>
              <w:pStyle w:val="TAC"/>
            </w:pPr>
            <w:r w:rsidRPr="00AC4FBC">
              <w:t>21</w:t>
            </w:r>
          </w:p>
        </w:tc>
        <w:tc>
          <w:tcPr>
            <w:tcW w:w="2952" w:type="dxa"/>
            <w:vAlign w:val="center"/>
          </w:tcPr>
          <w:p w14:paraId="7E89A0B2" w14:textId="77777777" w:rsidR="00B51108" w:rsidRPr="00AC4FBC" w:rsidRDefault="00B51108" w:rsidP="00B51108">
            <w:pPr>
              <w:pStyle w:val="TAC"/>
              <w:rPr>
                <w:rFonts w:eastAsia="Malgun Gothic"/>
              </w:rPr>
            </w:pPr>
            <w:r w:rsidRPr="00AC4FBC">
              <w:t>0.4</w:t>
            </w:r>
          </w:p>
        </w:tc>
      </w:tr>
      <w:tr w:rsidR="00B51108" w:rsidRPr="00AC4FBC" w14:paraId="2838421B" w14:textId="77777777">
        <w:trPr>
          <w:jc w:val="center"/>
        </w:trPr>
        <w:tc>
          <w:tcPr>
            <w:tcW w:w="2336" w:type="dxa"/>
            <w:vMerge/>
            <w:vAlign w:val="center"/>
          </w:tcPr>
          <w:p w14:paraId="2F62A870" w14:textId="77777777" w:rsidR="00B51108" w:rsidRPr="00AC4FBC" w:rsidRDefault="00B51108" w:rsidP="00B51108">
            <w:pPr>
              <w:pStyle w:val="TAL"/>
            </w:pPr>
          </w:p>
        </w:tc>
        <w:tc>
          <w:tcPr>
            <w:tcW w:w="2952" w:type="dxa"/>
          </w:tcPr>
          <w:p w14:paraId="76E491E0" w14:textId="77777777" w:rsidR="00B51108" w:rsidRPr="00AC4FBC" w:rsidRDefault="00B51108" w:rsidP="00B51108">
            <w:pPr>
              <w:pStyle w:val="TAC"/>
            </w:pPr>
            <w:r w:rsidRPr="00AC4FBC">
              <w:t>42</w:t>
            </w:r>
          </w:p>
        </w:tc>
        <w:tc>
          <w:tcPr>
            <w:tcW w:w="2952" w:type="dxa"/>
            <w:vAlign w:val="center"/>
          </w:tcPr>
          <w:p w14:paraId="39BD24C4" w14:textId="77777777" w:rsidR="00B51108" w:rsidRPr="00AC4FBC" w:rsidRDefault="00B51108" w:rsidP="00B51108">
            <w:pPr>
              <w:pStyle w:val="TAC"/>
              <w:rPr>
                <w:rFonts w:eastAsia="Malgun Gothic"/>
              </w:rPr>
            </w:pPr>
            <w:r w:rsidRPr="00AC4FBC">
              <w:t>0.8</w:t>
            </w:r>
          </w:p>
        </w:tc>
      </w:tr>
      <w:tr w:rsidR="00B51108" w:rsidRPr="00AC4FBC" w14:paraId="046FCDCF" w14:textId="77777777">
        <w:trPr>
          <w:jc w:val="center"/>
        </w:trPr>
        <w:tc>
          <w:tcPr>
            <w:tcW w:w="2336" w:type="dxa"/>
            <w:vMerge/>
            <w:vAlign w:val="center"/>
          </w:tcPr>
          <w:p w14:paraId="114CC38D" w14:textId="77777777" w:rsidR="00B51108" w:rsidRPr="00AC4FBC" w:rsidRDefault="00B51108" w:rsidP="00B51108">
            <w:pPr>
              <w:pStyle w:val="TAL"/>
            </w:pPr>
          </w:p>
        </w:tc>
        <w:tc>
          <w:tcPr>
            <w:tcW w:w="2952" w:type="dxa"/>
          </w:tcPr>
          <w:p w14:paraId="48F6C579" w14:textId="77777777" w:rsidR="00B51108" w:rsidRPr="00AC4FBC" w:rsidRDefault="00B51108" w:rsidP="00B51108">
            <w:pPr>
              <w:pStyle w:val="TAC"/>
            </w:pPr>
            <w:r w:rsidRPr="00AC4FBC">
              <w:t>n78</w:t>
            </w:r>
          </w:p>
        </w:tc>
        <w:tc>
          <w:tcPr>
            <w:tcW w:w="2952" w:type="dxa"/>
            <w:vAlign w:val="center"/>
          </w:tcPr>
          <w:p w14:paraId="3E029736" w14:textId="77777777" w:rsidR="00B51108" w:rsidRPr="00AC4FBC" w:rsidRDefault="00B51108" w:rsidP="00B51108">
            <w:pPr>
              <w:pStyle w:val="TAC"/>
              <w:rPr>
                <w:rFonts w:eastAsia="Malgun Gothic"/>
              </w:rPr>
            </w:pPr>
            <w:r w:rsidRPr="00AC4FBC">
              <w:t>0.8</w:t>
            </w:r>
          </w:p>
        </w:tc>
      </w:tr>
      <w:tr w:rsidR="00B51108" w:rsidRPr="00AC4FBC" w14:paraId="734C7202" w14:textId="77777777">
        <w:trPr>
          <w:jc w:val="center"/>
        </w:trPr>
        <w:tc>
          <w:tcPr>
            <w:tcW w:w="2336" w:type="dxa"/>
            <w:vMerge w:val="restart"/>
            <w:vAlign w:val="center"/>
          </w:tcPr>
          <w:p w14:paraId="503733D9" w14:textId="77777777" w:rsidR="00B51108" w:rsidRPr="00AC4FBC" w:rsidRDefault="00B51108" w:rsidP="00B51108">
            <w:pPr>
              <w:pStyle w:val="TAL"/>
              <w:rPr>
                <w:b/>
              </w:rPr>
            </w:pPr>
            <w:r w:rsidRPr="00AC4FBC">
              <w:t>DC_19-21-42_n79</w:t>
            </w:r>
          </w:p>
        </w:tc>
        <w:tc>
          <w:tcPr>
            <w:tcW w:w="2952" w:type="dxa"/>
          </w:tcPr>
          <w:p w14:paraId="70CCE7C4" w14:textId="77777777" w:rsidR="00B51108" w:rsidRPr="00AC4FBC" w:rsidRDefault="00B51108" w:rsidP="00B51108">
            <w:pPr>
              <w:pStyle w:val="TAC"/>
            </w:pPr>
            <w:r w:rsidRPr="00AC4FBC">
              <w:t>19</w:t>
            </w:r>
          </w:p>
        </w:tc>
        <w:tc>
          <w:tcPr>
            <w:tcW w:w="2952" w:type="dxa"/>
            <w:vAlign w:val="center"/>
          </w:tcPr>
          <w:p w14:paraId="7FE44588" w14:textId="77777777" w:rsidR="00B51108" w:rsidRPr="00AC4FBC" w:rsidRDefault="00B51108" w:rsidP="00B51108">
            <w:pPr>
              <w:pStyle w:val="TAC"/>
              <w:rPr>
                <w:rFonts w:eastAsia="Malgun Gothic"/>
              </w:rPr>
            </w:pPr>
            <w:r w:rsidRPr="00AC4FBC">
              <w:t>0.3</w:t>
            </w:r>
          </w:p>
        </w:tc>
      </w:tr>
      <w:tr w:rsidR="00B51108" w:rsidRPr="00AC4FBC" w14:paraId="01E6A334" w14:textId="77777777">
        <w:trPr>
          <w:jc w:val="center"/>
        </w:trPr>
        <w:tc>
          <w:tcPr>
            <w:tcW w:w="2336" w:type="dxa"/>
            <w:vMerge/>
            <w:vAlign w:val="center"/>
          </w:tcPr>
          <w:p w14:paraId="56BE9D74" w14:textId="77777777" w:rsidR="00B51108" w:rsidRPr="00AC4FBC" w:rsidRDefault="00B51108" w:rsidP="00B51108">
            <w:pPr>
              <w:pStyle w:val="TAL"/>
            </w:pPr>
          </w:p>
        </w:tc>
        <w:tc>
          <w:tcPr>
            <w:tcW w:w="2952" w:type="dxa"/>
          </w:tcPr>
          <w:p w14:paraId="69AB462D" w14:textId="77777777" w:rsidR="00B51108" w:rsidRPr="00AC4FBC" w:rsidRDefault="00B51108" w:rsidP="00B51108">
            <w:pPr>
              <w:pStyle w:val="TAC"/>
            </w:pPr>
            <w:r w:rsidRPr="00AC4FBC">
              <w:t>21</w:t>
            </w:r>
          </w:p>
        </w:tc>
        <w:tc>
          <w:tcPr>
            <w:tcW w:w="2952" w:type="dxa"/>
            <w:vAlign w:val="center"/>
          </w:tcPr>
          <w:p w14:paraId="6AB020C9" w14:textId="77777777" w:rsidR="00B51108" w:rsidRPr="00AC4FBC" w:rsidRDefault="00B51108" w:rsidP="00B51108">
            <w:pPr>
              <w:pStyle w:val="TAC"/>
              <w:rPr>
                <w:rFonts w:eastAsia="Malgun Gothic"/>
              </w:rPr>
            </w:pPr>
            <w:r w:rsidRPr="00AC4FBC">
              <w:t>0.4</w:t>
            </w:r>
          </w:p>
        </w:tc>
      </w:tr>
      <w:tr w:rsidR="00B51108" w:rsidRPr="00AC4FBC" w14:paraId="34BDD384" w14:textId="77777777">
        <w:trPr>
          <w:jc w:val="center"/>
        </w:trPr>
        <w:tc>
          <w:tcPr>
            <w:tcW w:w="2336" w:type="dxa"/>
            <w:vMerge/>
            <w:vAlign w:val="center"/>
          </w:tcPr>
          <w:p w14:paraId="080FAFC0" w14:textId="77777777" w:rsidR="00B51108" w:rsidRPr="00AC4FBC" w:rsidRDefault="00B51108" w:rsidP="00B51108">
            <w:pPr>
              <w:pStyle w:val="TAL"/>
            </w:pPr>
          </w:p>
        </w:tc>
        <w:tc>
          <w:tcPr>
            <w:tcW w:w="2952" w:type="dxa"/>
          </w:tcPr>
          <w:p w14:paraId="5CD61285" w14:textId="77777777" w:rsidR="00B51108" w:rsidRPr="00AC4FBC" w:rsidRDefault="00B51108" w:rsidP="00B51108">
            <w:pPr>
              <w:pStyle w:val="TAC"/>
            </w:pPr>
            <w:r w:rsidRPr="00AC4FBC">
              <w:t>42</w:t>
            </w:r>
          </w:p>
        </w:tc>
        <w:tc>
          <w:tcPr>
            <w:tcW w:w="2952" w:type="dxa"/>
            <w:vAlign w:val="center"/>
          </w:tcPr>
          <w:p w14:paraId="1B916AE0" w14:textId="77777777" w:rsidR="00B51108" w:rsidRPr="00AC4FBC" w:rsidRDefault="00B51108" w:rsidP="00B51108">
            <w:pPr>
              <w:pStyle w:val="TAC"/>
              <w:rPr>
                <w:rFonts w:eastAsia="Malgun Gothic"/>
              </w:rPr>
            </w:pPr>
            <w:r w:rsidRPr="00AC4FBC">
              <w:t>0.8</w:t>
            </w:r>
          </w:p>
        </w:tc>
      </w:tr>
    </w:tbl>
    <w:p w14:paraId="14D86214" w14:textId="77777777" w:rsidR="00AB2B30" w:rsidRPr="00AC4FBC" w:rsidRDefault="00AB2B30"/>
    <w:p w14:paraId="4C3755A8" w14:textId="5C544AFE" w:rsidR="00AB2B30" w:rsidRPr="00AC4FBC" w:rsidRDefault="006A7121" w:rsidP="001550BB">
      <w:pPr>
        <w:pStyle w:val="H6"/>
      </w:pPr>
      <w:bookmarkStart w:id="3202" w:name="_CR6_2B_4_2_3_4"/>
      <w:r w:rsidRPr="00AC4FBC">
        <w:lastRenderedPageBreak/>
        <w:t>6.2B.4.2.3.4</w:t>
      </w:r>
      <w:r w:rsidRPr="00AC4FBC">
        <w:tab/>
        <w:t>ΔTIB,c for EN-DC five bands</w:t>
      </w:r>
    </w:p>
    <w:p w14:paraId="01DDF74F" w14:textId="77777777" w:rsidR="00AB2B30" w:rsidRPr="00AC4FBC" w:rsidRDefault="006A7121">
      <w:pPr>
        <w:pStyle w:val="TH"/>
      </w:pPr>
      <w:bookmarkStart w:id="3203" w:name="_CRTable6_2B_4_2_3_41"/>
      <w:bookmarkEnd w:id="3202"/>
      <w:r w:rsidRPr="00AC4FBC">
        <w:t xml:space="preserve">Table </w:t>
      </w:r>
      <w:bookmarkEnd w:id="3203"/>
      <w:r w:rsidRPr="00AC4FBC">
        <w:t>6.2B.4.2.3.4-1: ΔT</w:t>
      </w:r>
      <w:r w:rsidRPr="00AC4FBC">
        <w:rPr>
          <w:vertAlign w:val="subscript"/>
        </w:rPr>
        <w:t>IB,c</w:t>
      </w:r>
      <w:r w:rsidRPr="00AC4FBC">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AB2B30" w:rsidRPr="00AC4FBC" w14:paraId="1B091B12" w14:textId="77777777">
        <w:trPr>
          <w:trHeight w:val="230"/>
          <w:tblHeader/>
          <w:jc w:val="center"/>
        </w:trPr>
        <w:tc>
          <w:tcPr>
            <w:tcW w:w="0" w:type="auto"/>
            <w:vAlign w:val="center"/>
          </w:tcPr>
          <w:p w14:paraId="3B654D0B" w14:textId="77777777" w:rsidR="00AB2B30" w:rsidRPr="00AC4FBC" w:rsidRDefault="006A7121">
            <w:pPr>
              <w:pStyle w:val="TAH"/>
              <w:rPr>
                <w:rFonts w:cs="Arial"/>
              </w:rPr>
            </w:pPr>
            <w:r w:rsidRPr="00AC4FBC">
              <w:lastRenderedPageBreak/>
              <w:t>Inter-band EN-DC configuration</w:t>
            </w:r>
          </w:p>
        </w:tc>
        <w:tc>
          <w:tcPr>
            <w:tcW w:w="0" w:type="auto"/>
            <w:vAlign w:val="center"/>
          </w:tcPr>
          <w:p w14:paraId="38497372" w14:textId="77777777" w:rsidR="00AB2B30" w:rsidRPr="00AC4FBC" w:rsidRDefault="006A7121">
            <w:pPr>
              <w:pStyle w:val="TAH"/>
              <w:rPr>
                <w:rFonts w:eastAsia="Malgun Gothic" w:cs="Arial"/>
              </w:rPr>
            </w:pPr>
            <w:r w:rsidRPr="00AC4FBC">
              <w:t>E-UTRA or NR Band</w:t>
            </w:r>
          </w:p>
        </w:tc>
        <w:tc>
          <w:tcPr>
            <w:tcW w:w="0" w:type="auto"/>
            <w:vAlign w:val="center"/>
          </w:tcPr>
          <w:p w14:paraId="74DE9BBA" w14:textId="77777777" w:rsidR="00AB2B30" w:rsidRPr="00AC4FBC" w:rsidRDefault="006A7121">
            <w:pPr>
              <w:pStyle w:val="TAH"/>
              <w:rPr>
                <w:rFonts w:eastAsia="Malgun Gothic" w:cs="Arial"/>
              </w:rPr>
            </w:pPr>
            <w:r w:rsidRPr="00AC4FBC">
              <w:t>ΔT</w:t>
            </w:r>
            <w:r w:rsidRPr="00AC4FBC">
              <w:rPr>
                <w:vertAlign w:val="subscript"/>
              </w:rPr>
              <w:t>IB,c</w:t>
            </w:r>
            <w:r w:rsidRPr="00AC4FBC">
              <w:t xml:space="preserve"> (dB)</w:t>
            </w:r>
          </w:p>
        </w:tc>
      </w:tr>
      <w:tr w:rsidR="00AB2B30" w:rsidRPr="00AC4FBC" w14:paraId="7C46CBD7" w14:textId="77777777">
        <w:trPr>
          <w:trHeight w:val="230"/>
          <w:jc w:val="center"/>
        </w:trPr>
        <w:tc>
          <w:tcPr>
            <w:tcW w:w="0" w:type="auto"/>
            <w:vMerge w:val="restart"/>
            <w:vAlign w:val="center"/>
          </w:tcPr>
          <w:p w14:paraId="35C25ACA" w14:textId="77777777" w:rsidR="00AB2B30" w:rsidRPr="00AC4FBC" w:rsidRDefault="006A7121">
            <w:pPr>
              <w:pStyle w:val="TAL"/>
            </w:pPr>
            <w:r w:rsidRPr="00AC4FBC">
              <w:t>DC_1-3-7-20_n28</w:t>
            </w:r>
          </w:p>
        </w:tc>
        <w:tc>
          <w:tcPr>
            <w:tcW w:w="0" w:type="auto"/>
            <w:vAlign w:val="center"/>
          </w:tcPr>
          <w:p w14:paraId="7C21D3EA" w14:textId="77777777" w:rsidR="00AB2B30" w:rsidRPr="00AC4FBC" w:rsidRDefault="006A7121">
            <w:pPr>
              <w:pStyle w:val="TAC"/>
            </w:pPr>
            <w:r w:rsidRPr="00AC4FBC">
              <w:t>1</w:t>
            </w:r>
          </w:p>
        </w:tc>
        <w:tc>
          <w:tcPr>
            <w:tcW w:w="0" w:type="auto"/>
            <w:vAlign w:val="center"/>
          </w:tcPr>
          <w:p w14:paraId="38CBC4B9" w14:textId="77777777" w:rsidR="00AB2B30" w:rsidRPr="00AC4FBC" w:rsidRDefault="006A7121">
            <w:pPr>
              <w:pStyle w:val="TAC"/>
              <w:rPr>
                <w:rFonts w:eastAsia="Malgun Gothic"/>
              </w:rPr>
            </w:pPr>
            <w:r w:rsidRPr="00AC4FBC">
              <w:t>0.6</w:t>
            </w:r>
          </w:p>
        </w:tc>
      </w:tr>
      <w:tr w:rsidR="00AB2B30" w:rsidRPr="00AC4FBC" w14:paraId="1C754F0B" w14:textId="77777777">
        <w:trPr>
          <w:trHeight w:val="230"/>
          <w:jc w:val="center"/>
        </w:trPr>
        <w:tc>
          <w:tcPr>
            <w:tcW w:w="0" w:type="auto"/>
            <w:vMerge/>
            <w:vAlign w:val="center"/>
          </w:tcPr>
          <w:p w14:paraId="4306E0C1" w14:textId="77777777" w:rsidR="00AB2B30" w:rsidRPr="00AC4FBC" w:rsidRDefault="00AB2B30">
            <w:pPr>
              <w:pStyle w:val="TAL"/>
            </w:pPr>
          </w:p>
        </w:tc>
        <w:tc>
          <w:tcPr>
            <w:tcW w:w="0" w:type="auto"/>
            <w:vAlign w:val="center"/>
          </w:tcPr>
          <w:p w14:paraId="79E92A72" w14:textId="77777777" w:rsidR="00AB2B30" w:rsidRPr="00AC4FBC" w:rsidRDefault="006A7121">
            <w:pPr>
              <w:pStyle w:val="TAC"/>
            </w:pPr>
            <w:r w:rsidRPr="00AC4FBC">
              <w:t>3</w:t>
            </w:r>
          </w:p>
        </w:tc>
        <w:tc>
          <w:tcPr>
            <w:tcW w:w="0" w:type="auto"/>
            <w:vAlign w:val="center"/>
          </w:tcPr>
          <w:p w14:paraId="010E4B8F" w14:textId="77777777" w:rsidR="00AB2B30" w:rsidRPr="00AC4FBC" w:rsidRDefault="006A7121">
            <w:pPr>
              <w:pStyle w:val="TAC"/>
              <w:rPr>
                <w:rFonts w:eastAsia="Malgun Gothic"/>
              </w:rPr>
            </w:pPr>
            <w:r w:rsidRPr="00AC4FBC">
              <w:t>0.6</w:t>
            </w:r>
          </w:p>
        </w:tc>
      </w:tr>
      <w:tr w:rsidR="00AB2B30" w:rsidRPr="00AC4FBC" w14:paraId="2F8AA33C" w14:textId="77777777">
        <w:trPr>
          <w:trHeight w:val="230"/>
          <w:jc w:val="center"/>
        </w:trPr>
        <w:tc>
          <w:tcPr>
            <w:tcW w:w="0" w:type="auto"/>
            <w:vMerge/>
            <w:vAlign w:val="center"/>
          </w:tcPr>
          <w:p w14:paraId="5B662546" w14:textId="77777777" w:rsidR="00AB2B30" w:rsidRPr="00AC4FBC" w:rsidRDefault="00AB2B30">
            <w:pPr>
              <w:pStyle w:val="TAL"/>
            </w:pPr>
          </w:p>
        </w:tc>
        <w:tc>
          <w:tcPr>
            <w:tcW w:w="0" w:type="auto"/>
            <w:vAlign w:val="center"/>
          </w:tcPr>
          <w:p w14:paraId="78B0D052" w14:textId="77777777" w:rsidR="00AB2B30" w:rsidRPr="00AC4FBC" w:rsidRDefault="006A7121">
            <w:pPr>
              <w:pStyle w:val="TAC"/>
            </w:pPr>
            <w:r w:rsidRPr="00AC4FBC">
              <w:t>7</w:t>
            </w:r>
          </w:p>
        </w:tc>
        <w:tc>
          <w:tcPr>
            <w:tcW w:w="0" w:type="auto"/>
            <w:vAlign w:val="center"/>
          </w:tcPr>
          <w:p w14:paraId="3234D2E0" w14:textId="77777777" w:rsidR="00AB2B30" w:rsidRPr="00AC4FBC" w:rsidRDefault="006A7121">
            <w:pPr>
              <w:pStyle w:val="TAC"/>
              <w:rPr>
                <w:rFonts w:eastAsia="Malgun Gothic"/>
              </w:rPr>
            </w:pPr>
            <w:r w:rsidRPr="00AC4FBC">
              <w:t>0.6</w:t>
            </w:r>
          </w:p>
        </w:tc>
      </w:tr>
      <w:tr w:rsidR="00AB2B30" w:rsidRPr="00AC4FBC" w14:paraId="731458FC" w14:textId="77777777">
        <w:trPr>
          <w:trHeight w:val="230"/>
          <w:jc w:val="center"/>
        </w:trPr>
        <w:tc>
          <w:tcPr>
            <w:tcW w:w="0" w:type="auto"/>
            <w:vMerge/>
            <w:vAlign w:val="center"/>
          </w:tcPr>
          <w:p w14:paraId="74A4EFB0" w14:textId="77777777" w:rsidR="00AB2B30" w:rsidRPr="00AC4FBC" w:rsidRDefault="00AB2B30">
            <w:pPr>
              <w:pStyle w:val="TAL"/>
            </w:pPr>
          </w:p>
        </w:tc>
        <w:tc>
          <w:tcPr>
            <w:tcW w:w="0" w:type="auto"/>
            <w:vAlign w:val="center"/>
          </w:tcPr>
          <w:p w14:paraId="768C2A4C" w14:textId="77777777" w:rsidR="00AB2B30" w:rsidRPr="00AC4FBC" w:rsidRDefault="006A7121">
            <w:pPr>
              <w:pStyle w:val="TAC"/>
            </w:pPr>
            <w:r w:rsidRPr="00AC4FBC">
              <w:t>20</w:t>
            </w:r>
          </w:p>
        </w:tc>
        <w:tc>
          <w:tcPr>
            <w:tcW w:w="0" w:type="auto"/>
            <w:vAlign w:val="center"/>
          </w:tcPr>
          <w:p w14:paraId="7A3F8D15" w14:textId="77777777" w:rsidR="00AB2B30" w:rsidRPr="00AC4FBC" w:rsidRDefault="006A7121">
            <w:pPr>
              <w:pStyle w:val="TAC"/>
              <w:rPr>
                <w:rFonts w:eastAsia="Malgun Gothic"/>
              </w:rPr>
            </w:pPr>
            <w:r w:rsidRPr="00AC4FBC">
              <w:t>0.6</w:t>
            </w:r>
          </w:p>
        </w:tc>
      </w:tr>
      <w:tr w:rsidR="00AB2B30" w:rsidRPr="00AC4FBC" w14:paraId="6FD168C6" w14:textId="77777777">
        <w:trPr>
          <w:trHeight w:val="230"/>
          <w:jc w:val="center"/>
        </w:trPr>
        <w:tc>
          <w:tcPr>
            <w:tcW w:w="0" w:type="auto"/>
            <w:vMerge/>
            <w:vAlign w:val="center"/>
          </w:tcPr>
          <w:p w14:paraId="6EA6AD36" w14:textId="77777777" w:rsidR="00AB2B30" w:rsidRPr="00AC4FBC" w:rsidRDefault="00AB2B30">
            <w:pPr>
              <w:pStyle w:val="TAL"/>
            </w:pPr>
          </w:p>
        </w:tc>
        <w:tc>
          <w:tcPr>
            <w:tcW w:w="0" w:type="auto"/>
            <w:vAlign w:val="center"/>
          </w:tcPr>
          <w:p w14:paraId="0B4FDF97" w14:textId="77777777" w:rsidR="00AB2B30" w:rsidRPr="00AC4FBC" w:rsidRDefault="006A7121">
            <w:pPr>
              <w:pStyle w:val="TAC"/>
            </w:pPr>
            <w:r w:rsidRPr="00AC4FBC">
              <w:t>n28</w:t>
            </w:r>
          </w:p>
        </w:tc>
        <w:tc>
          <w:tcPr>
            <w:tcW w:w="0" w:type="auto"/>
            <w:vAlign w:val="center"/>
          </w:tcPr>
          <w:p w14:paraId="124157C9" w14:textId="77777777" w:rsidR="00AB2B30" w:rsidRPr="00AC4FBC" w:rsidRDefault="006A7121">
            <w:pPr>
              <w:pStyle w:val="TAC"/>
              <w:rPr>
                <w:rFonts w:eastAsia="Malgun Gothic"/>
              </w:rPr>
            </w:pPr>
            <w:r w:rsidRPr="00AC4FBC">
              <w:t>0.6</w:t>
            </w:r>
          </w:p>
        </w:tc>
      </w:tr>
      <w:tr w:rsidR="00AB2B30" w:rsidRPr="00AC4FBC" w14:paraId="516E3606" w14:textId="77777777">
        <w:trPr>
          <w:trHeight w:val="230"/>
          <w:jc w:val="center"/>
        </w:trPr>
        <w:tc>
          <w:tcPr>
            <w:tcW w:w="0" w:type="auto"/>
            <w:vMerge w:val="restart"/>
            <w:vAlign w:val="center"/>
          </w:tcPr>
          <w:p w14:paraId="4FAD5AF5" w14:textId="77777777" w:rsidR="00AB2B30" w:rsidRPr="00AC4FBC" w:rsidRDefault="006A7121">
            <w:pPr>
              <w:pStyle w:val="TAL"/>
            </w:pPr>
            <w:r w:rsidRPr="00AC4FBC">
              <w:t>DC_1-3-7-20_n78</w:t>
            </w:r>
          </w:p>
        </w:tc>
        <w:tc>
          <w:tcPr>
            <w:tcW w:w="0" w:type="auto"/>
            <w:vAlign w:val="center"/>
          </w:tcPr>
          <w:p w14:paraId="4887398D" w14:textId="77777777" w:rsidR="00AB2B30" w:rsidRPr="00AC4FBC" w:rsidRDefault="006A7121">
            <w:pPr>
              <w:pStyle w:val="TAC"/>
            </w:pPr>
            <w:r w:rsidRPr="00AC4FBC">
              <w:t>1</w:t>
            </w:r>
          </w:p>
        </w:tc>
        <w:tc>
          <w:tcPr>
            <w:tcW w:w="0" w:type="auto"/>
            <w:vAlign w:val="center"/>
          </w:tcPr>
          <w:p w14:paraId="06B7BA2E" w14:textId="77777777" w:rsidR="00AB2B30" w:rsidRPr="00AC4FBC" w:rsidRDefault="006A7121">
            <w:pPr>
              <w:pStyle w:val="TAC"/>
              <w:rPr>
                <w:rFonts w:eastAsia="Malgun Gothic"/>
              </w:rPr>
            </w:pPr>
            <w:r w:rsidRPr="00AC4FBC">
              <w:t>0.6</w:t>
            </w:r>
          </w:p>
        </w:tc>
      </w:tr>
      <w:tr w:rsidR="00AB2B30" w:rsidRPr="00AC4FBC" w14:paraId="6382FC2F" w14:textId="77777777">
        <w:trPr>
          <w:trHeight w:val="230"/>
          <w:jc w:val="center"/>
        </w:trPr>
        <w:tc>
          <w:tcPr>
            <w:tcW w:w="0" w:type="auto"/>
            <w:vMerge/>
            <w:vAlign w:val="center"/>
          </w:tcPr>
          <w:p w14:paraId="0C1B70AE" w14:textId="77777777" w:rsidR="00AB2B30" w:rsidRPr="00AC4FBC" w:rsidRDefault="00AB2B30">
            <w:pPr>
              <w:pStyle w:val="TAL"/>
            </w:pPr>
          </w:p>
        </w:tc>
        <w:tc>
          <w:tcPr>
            <w:tcW w:w="0" w:type="auto"/>
            <w:vAlign w:val="center"/>
          </w:tcPr>
          <w:p w14:paraId="13BE774A" w14:textId="77777777" w:rsidR="00AB2B30" w:rsidRPr="00AC4FBC" w:rsidRDefault="006A7121">
            <w:pPr>
              <w:pStyle w:val="TAC"/>
            </w:pPr>
            <w:r w:rsidRPr="00AC4FBC">
              <w:t>3</w:t>
            </w:r>
          </w:p>
        </w:tc>
        <w:tc>
          <w:tcPr>
            <w:tcW w:w="0" w:type="auto"/>
            <w:vAlign w:val="center"/>
          </w:tcPr>
          <w:p w14:paraId="0CF30E94" w14:textId="77777777" w:rsidR="00AB2B30" w:rsidRPr="00AC4FBC" w:rsidRDefault="006A7121">
            <w:pPr>
              <w:pStyle w:val="TAC"/>
            </w:pPr>
            <w:r w:rsidRPr="00AC4FBC">
              <w:t>0.6</w:t>
            </w:r>
          </w:p>
        </w:tc>
      </w:tr>
      <w:tr w:rsidR="00AB2B30" w:rsidRPr="00AC4FBC" w14:paraId="1BF1A0AC" w14:textId="77777777">
        <w:trPr>
          <w:trHeight w:val="230"/>
          <w:jc w:val="center"/>
        </w:trPr>
        <w:tc>
          <w:tcPr>
            <w:tcW w:w="0" w:type="auto"/>
            <w:vMerge/>
            <w:vAlign w:val="center"/>
          </w:tcPr>
          <w:p w14:paraId="33118EA9" w14:textId="77777777" w:rsidR="00AB2B30" w:rsidRPr="00AC4FBC" w:rsidRDefault="00AB2B30">
            <w:pPr>
              <w:pStyle w:val="TAL"/>
            </w:pPr>
          </w:p>
        </w:tc>
        <w:tc>
          <w:tcPr>
            <w:tcW w:w="0" w:type="auto"/>
            <w:vAlign w:val="center"/>
          </w:tcPr>
          <w:p w14:paraId="439ABF56" w14:textId="77777777" w:rsidR="00AB2B30" w:rsidRPr="00AC4FBC" w:rsidRDefault="006A7121">
            <w:pPr>
              <w:pStyle w:val="TAC"/>
            </w:pPr>
            <w:r w:rsidRPr="00AC4FBC">
              <w:t>7</w:t>
            </w:r>
          </w:p>
        </w:tc>
        <w:tc>
          <w:tcPr>
            <w:tcW w:w="0" w:type="auto"/>
            <w:vAlign w:val="center"/>
          </w:tcPr>
          <w:p w14:paraId="22AB2D32" w14:textId="77777777" w:rsidR="00AB2B30" w:rsidRPr="00AC4FBC" w:rsidRDefault="006A7121">
            <w:pPr>
              <w:pStyle w:val="TAC"/>
            </w:pPr>
            <w:r w:rsidRPr="00AC4FBC">
              <w:t>0.6</w:t>
            </w:r>
          </w:p>
        </w:tc>
      </w:tr>
      <w:tr w:rsidR="00AB2B30" w:rsidRPr="00AC4FBC" w14:paraId="4285D113" w14:textId="77777777">
        <w:trPr>
          <w:trHeight w:val="230"/>
          <w:jc w:val="center"/>
        </w:trPr>
        <w:tc>
          <w:tcPr>
            <w:tcW w:w="0" w:type="auto"/>
            <w:vMerge/>
            <w:vAlign w:val="center"/>
          </w:tcPr>
          <w:p w14:paraId="1FADA13B" w14:textId="77777777" w:rsidR="00AB2B30" w:rsidRPr="00AC4FBC" w:rsidRDefault="00AB2B30">
            <w:pPr>
              <w:pStyle w:val="TAL"/>
            </w:pPr>
          </w:p>
        </w:tc>
        <w:tc>
          <w:tcPr>
            <w:tcW w:w="0" w:type="auto"/>
            <w:vAlign w:val="center"/>
          </w:tcPr>
          <w:p w14:paraId="630F177E" w14:textId="77777777" w:rsidR="00AB2B30" w:rsidRPr="00AC4FBC" w:rsidRDefault="006A7121">
            <w:pPr>
              <w:pStyle w:val="TAC"/>
            </w:pPr>
            <w:r w:rsidRPr="00AC4FBC">
              <w:t>20</w:t>
            </w:r>
          </w:p>
        </w:tc>
        <w:tc>
          <w:tcPr>
            <w:tcW w:w="0" w:type="auto"/>
            <w:vAlign w:val="center"/>
          </w:tcPr>
          <w:p w14:paraId="55052C6A" w14:textId="77777777" w:rsidR="00AB2B30" w:rsidRPr="00AC4FBC" w:rsidRDefault="006A7121">
            <w:pPr>
              <w:pStyle w:val="TAC"/>
            </w:pPr>
            <w:r w:rsidRPr="00AC4FBC">
              <w:t>0.6</w:t>
            </w:r>
          </w:p>
        </w:tc>
      </w:tr>
      <w:tr w:rsidR="00AB2B30" w:rsidRPr="00AC4FBC" w14:paraId="57A13E20" w14:textId="77777777">
        <w:trPr>
          <w:trHeight w:val="230"/>
          <w:jc w:val="center"/>
        </w:trPr>
        <w:tc>
          <w:tcPr>
            <w:tcW w:w="0" w:type="auto"/>
            <w:vMerge/>
            <w:vAlign w:val="center"/>
          </w:tcPr>
          <w:p w14:paraId="22B29554" w14:textId="77777777" w:rsidR="00AB2B30" w:rsidRPr="00AC4FBC" w:rsidRDefault="00AB2B30">
            <w:pPr>
              <w:pStyle w:val="TAL"/>
            </w:pPr>
          </w:p>
        </w:tc>
        <w:tc>
          <w:tcPr>
            <w:tcW w:w="0" w:type="auto"/>
            <w:vAlign w:val="center"/>
          </w:tcPr>
          <w:p w14:paraId="38177FAC" w14:textId="77777777" w:rsidR="00AB2B30" w:rsidRPr="00AC4FBC" w:rsidRDefault="006A7121">
            <w:pPr>
              <w:pStyle w:val="TAC"/>
            </w:pPr>
            <w:r w:rsidRPr="00AC4FBC">
              <w:t>n78</w:t>
            </w:r>
          </w:p>
        </w:tc>
        <w:tc>
          <w:tcPr>
            <w:tcW w:w="0" w:type="auto"/>
            <w:vAlign w:val="center"/>
          </w:tcPr>
          <w:p w14:paraId="7889C040" w14:textId="77777777" w:rsidR="00AB2B30" w:rsidRPr="00AC4FBC" w:rsidRDefault="006A7121">
            <w:pPr>
              <w:pStyle w:val="TAC"/>
            </w:pPr>
            <w:r w:rsidRPr="00AC4FBC">
              <w:t>0.6</w:t>
            </w:r>
          </w:p>
        </w:tc>
      </w:tr>
      <w:tr w:rsidR="00497189" w:rsidRPr="00AC4FBC" w14:paraId="4207C291" w14:textId="77777777">
        <w:trPr>
          <w:trHeight w:val="230"/>
          <w:jc w:val="center"/>
        </w:trPr>
        <w:tc>
          <w:tcPr>
            <w:tcW w:w="0" w:type="auto"/>
            <w:vMerge w:val="restart"/>
            <w:vAlign w:val="center"/>
          </w:tcPr>
          <w:p w14:paraId="701E1F2A" w14:textId="0DCCE47F" w:rsidR="00497189" w:rsidRPr="00AC4FBC" w:rsidRDefault="00497189" w:rsidP="00497189">
            <w:pPr>
              <w:pStyle w:val="TAL"/>
            </w:pPr>
            <w:r w:rsidRPr="00AC4FBC">
              <w:t>DC_</w:t>
            </w:r>
            <w:r w:rsidRPr="00EC7015">
              <w:t>1-3-7-28-</w:t>
            </w:r>
            <w:r w:rsidRPr="00AC4FBC">
              <w:t>n78</w:t>
            </w:r>
          </w:p>
        </w:tc>
        <w:tc>
          <w:tcPr>
            <w:tcW w:w="0" w:type="auto"/>
            <w:vAlign w:val="center"/>
          </w:tcPr>
          <w:p w14:paraId="4E9E74FC" w14:textId="23987802" w:rsidR="00497189" w:rsidRPr="00AC4FBC" w:rsidRDefault="00497189" w:rsidP="00497189">
            <w:pPr>
              <w:pStyle w:val="TAC"/>
            </w:pPr>
            <w:r w:rsidRPr="00AC4FBC">
              <w:rPr>
                <w:rFonts w:eastAsia="Malgun Gothic"/>
              </w:rPr>
              <w:t>1</w:t>
            </w:r>
          </w:p>
        </w:tc>
        <w:tc>
          <w:tcPr>
            <w:tcW w:w="0" w:type="auto"/>
            <w:vAlign w:val="center"/>
          </w:tcPr>
          <w:p w14:paraId="2FFAC296" w14:textId="2B409BBA" w:rsidR="00497189" w:rsidRPr="00AC4FBC" w:rsidRDefault="00497189" w:rsidP="00497189">
            <w:pPr>
              <w:pStyle w:val="TAC"/>
            </w:pPr>
            <w:r w:rsidRPr="00AC4FBC">
              <w:rPr>
                <w:rFonts w:eastAsia="Malgun Gothic"/>
              </w:rPr>
              <w:t>0.7</w:t>
            </w:r>
          </w:p>
        </w:tc>
      </w:tr>
      <w:tr w:rsidR="00497189" w:rsidRPr="00AC4FBC" w14:paraId="58305DE3" w14:textId="77777777">
        <w:trPr>
          <w:trHeight w:val="230"/>
          <w:jc w:val="center"/>
        </w:trPr>
        <w:tc>
          <w:tcPr>
            <w:tcW w:w="0" w:type="auto"/>
            <w:vMerge/>
            <w:vAlign w:val="center"/>
          </w:tcPr>
          <w:p w14:paraId="6ACF5AF5" w14:textId="77777777" w:rsidR="00497189" w:rsidRPr="00AC4FBC" w:rsidRDefault="00497189" w:rsidP="00497189">
            <w:pPr>
              <w:pStyle w:val="TAL"/>
            </w:pPr>
          </w:p>
        </w:tc>
        <w:tc>
          <w:tcPr>
            <w:tcW w:w="0" w:type="auto"/>
            <w:vAlign w:val="center"/>
          </w:tcPr>
          <w:p w14:paraId="2FE16829" w14:textId="68A2EE7B" w:rsidR="00497189" w:rsidRPr="00AC4FBC" w:rsidRDefault="00497189" w:rsidP="00497189">
            <w:pPr>
              <w:pStyle w:val="TAC"/>
            </w:pPr>
            <w:r w:rsidRPr="00AC4FBC">
              <w:rPr>
                <w:rFonts w:eastAsia="Malgun Gothic"/>
              </w:rPr>
              <w:t>3</w:t>
            </w:r>
          </w:p>
        </w:tc>
        <w:tc>
          <w:tcPr>
            <w:tcW w:w="0" w:type="auto"/>
            <w:vAlign w:val="center"/>
          </w:tcPr>
          <w:p w14:paraId="7565A9CF" w14:textId="4DA3E290" w:rsidR="00497189" w:rsidRPr="00AC4FBC" w:rsidRDefault="00497189" w:rsidP="00497189">
            <w:pPr>
              <w:pStyle w:val="TAC"/>
            </w:pPr>
            <w:r w:rsidRPr="00AC4FBC">
              <w:rPr>
                <w:rFonts w:eastAsia="Malgun Gothic"/>
              </w:rPr>
              <w:t>0.7</w:t>
            </w:r>
          </w:p>
        </w:tc>
      </w:tr>
      <w:tr w:rsidR="00497189" w:rsidRPr="00AC4FBC" w14:paraId="5B0E0D87" w14:textId="77777777">
        <w:trPr>
          <w:trHeight w:val="230"/>
          <w:jc w:val="center"/>
        </w:trPr>
        <w:tc>
          <w:tcPr>
            <w:tcW w:w="0" w:type="auto"/>
            <w:vMerge/>
            <w:vAlign w:val="center"/>
          </w:tcPr>
          <w:p w14:paraId="3A3EC82E" w14:textId="77777777" w:rsidR="00497189" w:rsidRPr="00AC4FBC" w:rsidRDefault="00497189" w:rsidP="00497189">
            <w:pPr>
              <w:pStyle w:val="TAL"/>
            </w:pPr>
          </w:p>
        </w:tc>
        <w:tc>
          <w:tcPr>
            <w:tcW w:w="0" w:type="auto"/>
            <w:vAlign w:val="center"/>
          </w:tcPr>
          <w:p w14:paraId="15925AF0" w14:textId="23378E26" w:rsidR="00497189" w:rsidRPr="00AC4FBC" w:rsidRDefault="00497189" w:rsidP="00497189">
            <w:pPr>
              <w:pStyle w:val="TAC"/>
            </w:pPr>
            <w:r w:rsidRPr="00AC4FBC">
              <w:rPr>
                <w:rFonts w:eastAsia="Malgun Gothic"/>
              </w:rPr>
              <w:t>7</w:t>
            </w:r>
          </w:p>
        </w:tc>
        <w:tc>
          <w:tcPr>
            <w:tcW w:w="0" w:type="auto"/>
            <w:vAlign w:val="center"/>
          </w:tcPr>
          <w:p w14:paraId="2AB774F1" w14:textId="2555077F" w:rsidR="00497189" w:rsidRPr="00AC4FBC" w:rsidRDefault="00497189" w:rsidP="00497189">
            <w:pPr>
              <w:pStyle w:val="TAC"/>
            </w:pPr>
            <w:r w:rsidRPr="00AC4FBC">
              <w:rPr>
                <w:rFonts w:eastAsia="Malgun Gothic"/>
              </w:rPr>
              <w:t>0.7</w:t>
            </w:r>
          </w:p>
        </w:tc>
      </w:tr>
      <w:tr w:rsidR="00497189" w:rsidRPr="00AC4FBC" w14:paraId="44D15D4D" w14:textId="77777777">
        <w:trPr>
          <w:trHeight w:val="230"/>
          <w:jc w:val="center"/>
        </w:trPr>
        <w:tc>
          <w:tcPr>
            <w:tcW w:w="0" w:type="auto"/>
            <w:vMerge/>
            <w:vAlign w:val="center"/>
          </w:tcPr>
          <w:p w14:paraId="0AC6B3D7" w14:textId="77777777" w:rsidR="00497189" w:rsidRPr="00AC4FBC" w:rsidRDefault="00497189" w:rsidP="00497189">
            <w:pPr>
              <w:pStyle w:val="TAL"/>
            </w:pPr>
          </w:p>
        </w:tc>
        <w:tc>
          <w:tcPr>
            <w:tcW w:w="0" w:type="auto"/>
            <w:vAlign w:val="center"/>
          </w:tcPr>
          <w:p w14:paraId="03EDF249" w14:textId="4A0D55BF" w:rsidR="00497189" w:rsidRPr="00AC4FBC" w:rsidRDefault="00497189" w:rsidP="00497189">
            <w:pPr>
              <w:pStyle w:val="TAC"/>
            </w:pPr>
            <w:r w:rsidRPr="00AC4FBC">
              <w:rPr>
                <w:rFonts w:eastAsia="Malgun Gothic"/>
              </w:rPr>
              <w:t>28</w:t>
            </w:r>
          </w:p>
        </w:tc>
        <w:tc>
          <w:tcPr>
            <w:tcW w:w="0" w:type="auto"/>
            <w:vAlign w:val="center"/>
          </w:tcPr>
          <w:p w14:paraId="5A749051" w14:textId="7C9F6C94" w:rsidR="00497189" w:rsidRPr="00AC4FBC" w:rsidRDefault="00497189" w:rsidP="00497189">
            <w:pPr>
              <w:pStyle w:val="TAC"/>
            </w:pPr>
            <w:r w:rsidRPr="00AC4FBC">
              <w:rPr>
                <w:rFonts w:eastAsia="Malgun Gothic"/>
              </w:rPr>
              <w:t>0.6</w:t>
            </w:r>
          </w:p>
        </w:tc>
      </w:tr>
      <w:tr w:rsidR="00497189" w:rsidRPr="00AC4FBC" w14:paraId="7DCF7DFC" w14:textId="77777777">
        <w:trPr>
          <w:trHeight w:val="230"/>
          <w:jc w:val="center"/>
        </w:trPr>
        <w:tc>
          <w:tcPr>
            <w:tcW w:w="0" w:type="auto"/>
            <w:vMerge/>
            <w:vAlign w:val="center"/>
          </w:tcPr>
          <w:p w14:paraId="6FF50C36" w14:textId="77777777" w:rsidR="00497189" w:rsidRPr="00AC4FBC" w:rsidRDefault="00497189" w:rsidP="00497189">
            <w:pPr>
              <w:pStyle w:val="TAL"/>
            </w:pPr>
          </w:p>
        </w:tc>
        <w:tc>
          <w:tcPr>
            <w:tcW w:w="0" w:type="auto"/>
            <w:vAlign w:val="center"/>
          </w:tcPr>
          <w:p w14:paraId="26E258D9" w14:textId="0B157510" w:rsidR="00497189" w:rsidRPr="00AC4FBC" w:rsidRDefault="00497189" w:rsidP="00497189">
            <w:pPr>
              <w:pStyle w:val="TAC"/>
            </w:pPr>
            <w:r w:rsidRPr="00AC4FBC">
              <w:rPr>
                <w:rFonts w:eastAsia="Malgun Gothic"/>
              </w:rPr>
              <w:t>n78</w:t>
            </w:r>
          </w:p>
        </w:tc>
        <w:tc>
          <w:tcPr>
            <w:tcW w:w="0" w:type="auto"/>
            <w:vAlign w:val="center"/>
          </w:tcPr>
          <w:p w14:paraId="54773F98" w14:textId="51388DB3" w:rsidR="00497189" w:rsidRPr="00AC4FBC" w:rsidRDefault="00497189" w:rsidP="00497189">
            <w:pPr>
              <w:pStyle w:val="TAC"/>
            </w:pPr>
            <w:r w:rsidRPr="00AC4FBC">
              <w:rPr>
                <w:rFonts w:eastAsia="Malgun Gothic"/>
              </w:rPr>
              <w:t>0.8</w:t>
            </w:r>
          </w:p>
        </w:tc>
      </w:tr>
      <w:tr w:rsidR="00497189" w:rsidRPr="00AC4FBC" w14:paraId="60AC55E2" w14:textId="77777777">
        <w:trPr>
          <w:trHeight w:val="230"/>
          <w:jc w:val="center"/>
        </w:trPr>
        <w:tc>
          <w:tcPr>
            <w:tcW w:w="0" w:type="auto"/>
            <w:vMerge w:val="restart"/>
            <w:vAlign w:val="center"/>
          </w:tcPr>
          <w:p w14:paraId="5FD93A99" w14:textId="77777777" w:rsidR="00497189" w:rsidRPr="00AC4FBC" w:rsidRDefault="00497189" w:rsidP="00497189">
            <w:pPr>
              <w:pStyle w:val="TAL"/>
            </w:pPr>
            <w:r w:rsidRPr="00AC4FBC">
              <w:t>DC_1-3-7_n28-n78</w:t>
            </w:r>
          </w:p>
        </w:tc>
        <w:tc>
          <w:tcPr>
            <w:tcW w:w="0" w:type="auto"/>
            <w:vAlign w:val="center"/>
          </w:tcPr>
          <w:p w14:paraId="2BA9EBC8" w14:textId="77777777" w:rsidR="00497189" w:rsidRPr="00AC4FBC" w:rsidRDefault="00497189" w:rsidP="00497189">
            <w:pPr>
              <w:pStyle w:val="TAC"/>
            </w:pPr>
            <w:r w:rsidRPr="00AC4FBC">
              <w:rPr>
                <w:rFonts w:eastAsia="Malgun Gothic"/>
              </w:rPr>
              <w:t>1</w:t>
            </w:r>
          </w:p>
        </w:tc>
        <w:tc>
          <w:tcPr>
            <w:tcW w:w="0" w:type="auto"/>
            <w:vAlign w:val="center"/>
          </w:tcPr>
          <w:p w14:paraId="30C71639" w14:textId="77777777" w:rsidR="00497189" w:rsidRPr="00AC4FBC" w:rsidRDefault="00497189" w:rsidP="00497189">
            <w:pPr>
              <w:pStyle w:val="TAC"/>
            </w:pPr>
            <w:r w:rsidRPr="00AC4FBC">
              <w:rPr>
                <w:rFonts w:eastAsia="Malgun Gothic"/>
              </w:rPr>
              <w:t>0.7</w:t>
            </w:r>
          </w:p>
        </w:tc>
      </w:tr>
      <w:tr w:rsidR="00497189" w:rsidRPr="00AC4FBC" w14:paraId="4008E9B6" w14:textId="77777777">
        <w:trPr>
          <w:trHeight w:val="230"/>
          <w:jc w:val="center"/>
        </w:trPr>
        <w:tc>
          <w:tcPr>
            <w:tcW w:w="0" w:type="auto"/>
            <w:vMerge/>
            <w:vAlign w:val="center"/>
          </w:tcPr>
          <w:p w14:paraId="4E679C63" w14:textId="77777777" w:rsidR="00497189" w:rsidRPr="00AC4FBC" w:rsidRDefault="00497189" w:rsidP="00497189">
            <w:pPr>
              <w:pStyle w:val="TAL"/>
            </w:pPr>
          </w:p>
        </w:tc>
        <w:tc>
          <w:tcPr>
            <w:tcW w:w="0" w:type="auto"/>
            <w:vAlign w:val="center"/>
          </w:tcPr>
          <w:p w14:paraId="77E76145" w14:textId="77777777" w:rsidR="00497189" w:rsidRPr="00AC4FBC" w:rsidRDefault="00497189" w:rsidP="00497189">
            <w:pPr>
              <w:pStyle w:val="TAC"/>
            </w:pPr>
            <w:r w:rsidRPr="00AC4FBC">
              <w:rPr>
                <w:rFonts w:eastAsia="Malgun Gothic"/>
              </w:rPr>
              <w:t>3</w:t>
            </w:r>
          </w:p>
        </w:tc>
        <w:tc>
          <w:tcPr>
            <w:tcW w:w="0" w:type="auto"/>
            <w:vAlign w:val="center"/>
          </w:tcPr>
          <w:p w14:paraId="028B9612" w14:textId="77777777" w:rsidR="00497189" w:rsidRPr="00AC4FBC" w:rsidRDefault="00497189" w:rsidP="00497189">
            <w:pPr>
              <w:pStyle w:val="TAC"/>
            </w:pPr>
            <w:r w:rsidRPr="00AC4FBC">
              <w:rPr>
                <w:rFonts w:eastAsia="Malgun Gothic"/>
              </w:rPr>
              <w:t>0.7</w:t>
            </w:r>
          </w:p>
        </w:tc>
      </w:tr>
      <w:tr w:rsidR="00497189" w:rsidRPr="00AC4FBC" w14:paraId="1404FE72" w14:textId="77777777">
        <w:trPr>
          <w:trHeight w:val="230"/>
          <w:jc w:val="center"/>
        </w:trPr>
        <w:tc>
          <w:tcPr>
            <w:tcW w:w="0" w:type="auto"/>
            <w:vMerge/>
            <w:vAlign w:val="center"/>
          </w:tcPr>
          <w:p w14:paraId="30FAB54D" w14:textId="77777777" w:rsidR="00497189" w:rsidRPr="00AC4FBC" w:rsidRDefault="00497189" w:rsidP="00497189">
            <w:pPr>
              <w:pStyle w:val="TAL"/>
            </w:pPr>
          </w:p>
        </w:tc>
        <w:tc>
          <w:tcPr>
            <w:tcW w:w="0" w:type="auto"/>
            <w:vAlign w:val="center"/>
          </w:tcPr>
          <w:p w14:paraId="1D0A0EB6" w14:textId="77777777" w:rsidR="00497189" w:rsidRPr="00AC4FBC" w:rsidRDefault="00497189" w:rsidP="00497189">
            <w:pPr>
              <w:pStyle w:val="TAC"/>
            </w:pPr>
            <w:r w:rsidRPr="00AC4FBC">
              <w:rPr>
                <w:rFonts w:eastAsia="Malgun Gothic"/>
              </w:rPr>
              <w:t>7</w:t>
            </w:r>
          </w:p>
        </w:tc>
        <w:tc>
          <w:tcPr>
            <w:tcW w:w="0" w:type="auto"/>
            <w:vAlign w:val="center"/>
          </w:tcPr>
          <w:p w14:paraId="25E31763" w14:textId="77777777" w:rsidR="00497189" w:rsidRPr="00AC4FBC" w:rsidRDefault="00497189" w:rsidP="00497189">
            <w:pPr>
              <w:pStyle w:val="TAC"/>
            </w:pPr>
            <w:r w:rsidRPr="00AC4FBC">
              <w:rPr>
                <w:rFonts w:eastAsia="Malgun Gothic"/>
              </w:rPr>
              <w:t>0.7</w:t>
            </w:r>
          </w:p>
        </w:tc>
      </w:tr>
      <w:tr w:rsidR="00497189" w:rsidRPr="00AC4FBC" w14:paraId="4AE032FE" w14:textId="77777777">
        <w:trPr>
          <w:trHeight w:val="230"/>
          <w:jc w:val="center"/>
        </w:trPr>
        <w:tc>
          <w:tcPr>
            <w:tcW w:w="0" w:type="auto"/>
            <w:vMerge/>
            <w:vAlign w:val="center"/>
          </w:tcPr>
          <w:p w14:paraId="1EA207D9" w14:textId="77777777" w:rsidR="00497189" w:rsidRPr="00AC4FBC" w:rsidRDefault="00497189" w:rsidP="00497189">
            <w:pPr>
              <w:pStyle w:val="TAL"/>
            </w:pPr>
          </w:p>
        </w:tc>
        <w:tc>
          <w:tcPr>
            <w:tcW w:w="0" w:type="auto"/>
            <w:vAlign w:val="center"/>
          </w:tcPr>
          <w:p w14:paraId="4913DEA8" w14:textId="77777777" w:rsidR="00497189" w:rsidRPr="00AC4FBC" w:rsidRDefault="00497189" w:rsidP="00497189">
            <w:pPr>
              <w:pStyle w:val="TAC"/>
            </w:pPr>
            <w:r w:rsidRPr="00AC4FBC">
              <w:rPr>
                <w:rFonts w:eastAsia="Malgun Gothic"/>
              </w:rPr>
              <w:t>n28</w:t>
            </w:r>
          </w:p>
        </w:tc>
        <w:tc>
          <w:tcPr>
            <w:tcW w:w="0" w:type="auto"/>
            <w:vAlign w:val="center"/>
          </w:tcPr>
          <w:p w14:paraId="1A51B02B" w14:textId="77777777" w:rsidR="00497189" w:rsidRPr="00AC4FBC" w:rsidRDefault="00497189" w:rsidP="00497189">
            <w:pPr>
              <w:pStyle w:val="TAC"/>
            </w:pPr>
            <w:r w:rsidRPr="00AC4FBC">
              <w:rPr>
                <w:rFonts w:eastAsia="Malgun Gothic"/>
              </w:rPr>
              <w:t>0.6</w:t>
            </w:r>
          </w:p>
        </w:tc>
      </w:tr>
      <w:tr w:rsidR="00497189" w:rsidRPr="00AC4FBC" w14:paraId="46124356" w14:textId="77777777">
        <w:trPr>
          <w:trHeight w:val="230"/>
          <w:jc w:val="center"/>
        </w:trPr>
        <w:tc>
          <w:tcPr>
            <w:tcW w:w="0" w:type="auto"/>
            <w:vMerge/>
            <w:vAlign w:val="center"/>
          </w:tcPr>
          <w:p w14:paraId="16111E28" w14:textId="77777777" w:rsidR="00497189" w:rsidRPr="00AC4FBC" w:rsidRDefault="00497189" w:rsidP="00497189">
            <w:pPr>
              <w:pStyle w:val="TAL"/>
            </w:pPr>
          </w:p>
        </w:tc>
        <w:tc>
          <w:tcPr>
            <w:tcW w:w="0" w:type="auto"/>
            <w:vAlign w:val="center"/>
          </w:tcPr>
          <w:p w14:paraId="29BE9CE1" w14:textId="77777777" w:rsidR="00497189" w:rsidRPr="00AC4FBC" w:rsidRDefault="00497189" w:rsidP="00497189">
            <w:pPr>
              <w:pStyle w:val="TAC"/>
            </w:pPr>
            <w:r w:rsidRPr="00AC4FBC">
              <w:rPr>
                <w:rFonts w:eastAsia="Malgun Gothic"/>
              </w:rPr>
              <w:t>n78</w:t>
            </w:r>
          </w:p>
        </w:tc>
        <w:tc>
          <w:tcPr>
            <w:tcW w:w="0" w:type="auto"/>
            <w:vAlign w:val="center"/>
          </w:tcPr>
          <w:p w14:paraId="10952DFF" w14:textId="77777777" w:rsidR="00497189" w:rsidRPr="00AC4FBC" w:rsidRDefault="00497189" w:rsidP="00497189">
            <w:pPr>
              <w:pStyle w:val="TAC"/>
            </w:pPr>
            <w:r w:rsidRPr="00AC4FBC">
              <w:rPr>
                <w:rFonts w:eastAsia="Malgun Gothic"/>
              </w:rPr>
              <w:t>0.8</w:t>
            </w:r>
          </w:p>
        </w:tc>
      </w:tr>
      <w:tr w:rsidR="00497189" w:rsidRPr="00AC4FBC" w14:paraId="750A83FD" w14:textId="77777777">
        <w:trPr>
          <w:trHeight w:val="230"/>
          <w:jc w:val="center"/>
        </w:trPr>
        <w:tc>
          <w:tcPr>
            <w:tcW w:w="0" w:type="auto"/>
            <w:vMerge w:val="restart"/>
            <w:vAlign w:val="center"/>
          </w:tcPr>
          <w:p w14:paraId="0D653024" w14:textId="77777777" w:rsidR="00497189" w:rsidRPr="00AC4FBC" w:rsidRDefault="00497189" w:rsidP="00497189">
            <w:pPr>
              <w:pStyle w:val="TAL"/>
            </w:pPr>
            <w:r w:rsidRPr="00AC4FBC">
              <w:t>DC_1-3-19-42_n78</w:t>
            </w:r>
          </w:p>
        </w:tc>
        <w:tc>
          <w:tcPr>
            <w:tcW w:w="0" w:type="auto"/>
            <w:vAlign w:val="center"/>
          </w:tcPr>
          <w:p w14:paraId="7DF48E79" w14:textId="77777777" w:rsidR="00497189" w:rsidRPr="00AC4FBC" w:rsidRDefault="00497189" w:rsidP="00497189">
            <w:pPr>
              <w:pStyle w:val="TAC"/>
              <w:rPr>
                <w:rFonts w:cs="Arial"/>
              </w:rPr>
            </w:pPr>
            <w:r w:rsidRPr="00AC4FBC">
              <w:t>1</w:t>
            </w:r>
          </w:p>
        </w:tc>
        <w:tc>
          <w:tcPr>
            <w:tcW w:w="0" w:type="auto"/>
            <w:vAlign w:val="center"/>
          </w:tcPr>
          <w:p w14:paraId="2A0AA28B" w14:textId="77777777" w:rsidR="00497189" w:rsidRPr="00AC4FBC" w:rsidRDefault="00497189" w:rsidP="00497189">
            <w:pPr>
              <w:pStyle w:val="TAC"/>
              <w:rPr>
                <w:rFonts w:cs="Arial"/>
              </w:rPr>
            </w:pPr>
            <w:r w:rsidRPr="00AC4FBC">
              <w:t>0.6</w:t>
            </w:r>
          </w:p>
        </w:tc>
      </w:tr>
      <w:tr w:rsidR="00497189" w:rsidRPr="00AC4FBC" w14:paraId="30176BA8" w14:textId="77777777">
        <w:trPr>
          <w:trHeight w:val="230"/>
          <w:jc w:val="center"/>
        </w:trPr>
        <w:tc>
          <w:tcPr>
            <w:tcW w:w="0" w:type="auto"/>
            <w:vMerge/>
            <w:vAlign w:val="center"/>
          </w:tcPr>
          <w:p w14:paraId="2F76646B" w14:textId="77777777" w:rsidR="00497189" w:rsidRPr="00AC4FBC" w:rsidRDefault="00497189" w:rsidP="00497189">
            <w:pPr>
              <w:pStyle w:val="TAL"/>
            </w:pPr>
          </w:p>
        </w:tc>
        <w:tc>
          <w:tcPr>
            <w:tcW w:w="0" w:type="auto"/>
            <w:vAlign w:val="center"/>
          </w:tcPr>
          <w:p w14:paraId="6BF718BD" w14:textId="77777777" w:rsidR="00497189" w:rsidRPr="00AC4FBC" w:rsidRDefault="00497189" w:rsidP="00497189">
            <w:pPr>
              <w:pStyle w:val="TAC"/>
              <w:rPr>
                <w:rFonts w:cs="Arial"/>
              </w:rPr>
            </w:pPr>
            <w:r w:rsidRPr="00AC4FBC">
              <w:t>3</w:t>
            </w:r>
          </w:p>
        </w:tc>
        <w:tc>
          <w:tcPr>
            <w:tcW w:w="0" w:type="auto"/>
            <w:vAlign w:val="center"/>
          </w:tcPr>
          <w:p w14:paraId="017CE986" w14:textId="77777777" w:rsidR="00497189" w:rsidRPr="00AC4FBC" w:rsidRDefault="00497189" w:rsidP="00497189">
            <w:pPr>
              <w:pStyle w:val="TAC"/>
              <w:rPr>
                <w:rFonts w:cs="Arial"/>
              </w:rPr>
            </w:pPr>
            <w:r w:rsidRPr="00AC4FBC">
              <w:t>0.6</w:t>
            </w:r>
          </w:p>
        </w:tc>
      </w:tr>
      <w:tr w:rsidR="00497189" w:rsidRPr="00AC4FBC" w14:paraId="64072F3A" w14:textId="77777777">
        <w:trPr>
          <w:trHeight w:val="230"/>
          <w:jc w:val="center"/>
        </w:trPr>
        <w:tc>
          <w:tcPr>
            <w:tcW w:w="0" w:type="auto"/>
            <w:vMerge/>
            <w:vAlign w:val="center"/>
          </w:tcPr>
          <w:p w14:paraId="0D89EBCB" w14:textId="77777777" w:rsidR="00497189" w:rsidRPr="00AC4FBC" w:rsidRDefault="00497189" w:rsidP="00497189">
            <w:pPr>
              <w:pStyle w:val="TAL"/>
            </w:pPr>
          </w:p>
        </w:tc>
        <w:tc>
          <w:tcPr>
            <w:tcW w:w="0" w:type="auto"/>
            <w:vAlign w:val="center"/>
          </w:tcPr>
          <w:p w14:paraId="7F278EF7" w14:textId="77777777" w:rsidR="00497189" w:rsidRPr="00AC4FBC" w:rsidRDefault="00497189" w:rsidP="00497189">
            <w:pPr>
              <w:pStyle w:val="TAC"/>
              <w:rPr>
                <w:rFonts w:cs="Arial"/>
              </w:rPr>
            </w:pPr>
            <w:r w:rsidRPr="00AC4FBC">
              <w:t>19</w:t>
            </w:r>
          </w:p>
        </w:tc>
        <w:tc>
          <w:tcPr>
            <w:tcW w:w="0" w:type="auto"/>
            <w:vAlign w:val="center"/>
          </w:tcPr>
          <w:p w14:paraId="2BA4957A" w14:textId="77777777" w:rsidR="00497189" w:rsidRPr="00AC4FBC" w:rsidRDefault="00497189" w:rsidP="00497189">
            <w:pPr>
              <w:pStyle w:val="TAC"/>
              <w:rPr>
                <w:rFonts w:cs="Arial"/>
              </w:rPr>
            </w:pPr>
            <w:r w:rsidRPr="00AC4FBC">
              <w:t>0.3</w:t>
            </w:r>
          </w:p>
        </w:tc>
      </w:tr>
      <w:tr w:rsidR="00497189" w:rsidRPr="00AC4FBC" w14:paraId="24C7F106" w14:textId="77777777">
        <w:trPr>
          <w:trHeight w:val="230"/>
          <w:jc w:val="center"/>
        </w:trPr>
        <w:tc>
          <w:tcPr>
            <w:tcW w:w="0" w:type="auto"/>
            <w:vMerge/>
            <w:vAlign w:val="center"/>
          </w:tcPr>
          <w:p w14:paraId="02ABAFF9" w14:textId="77777777" w:rsidR="00497189" w:rsidRPr="00AC4FBC" w:rsidRDefault="00497189" w:rsidP="00497189">
            <w:pPr>
              <w:pStyle w:val="TAL"/>
            </w:pPr>
          </w:p>
        </w:tc>
        <w:tc>
          <w:tcPr>
            <w:tcW w:w="0" w:type="auto"/>
            <w:vAlign w:val="center"/>
          </w:tcPr>
          <w:p w14:paraId="0F8A8627" w14:textId="77777777" w:rsidR="00497189" w:rsidRPr="00AC4FBC" w:rsidRDefault="00497189" w:rsidP="00497189">
            <w:pPr>
              <w:pStyle w:val="TAC"/>
              <w:rPr>
                <w:rFonts w:cs="Arial"/>
              </w:rPr>
            </w:pPr>
            <w:r w:rsidRPr="00AC4FBC">
              <w:t>42</w:t>
            </w:r>
          </w:p>
        </w:tc>
        <w:tc>
          <w:tcPr>
            <w:tcW w:w="0" w:type="auto"/>
            <w:vAlign w:val="center"/>
          </w:tcPr>
          <w:p w14:paraId="50493D77" w14:textId="77777777" w:rsidR="00497189" w:rsidRPr="00AC4FBC" w:rsidRDefault="00497189" w:rsidP="00497189">
            <w:pPr>
              <w:pStyle w:val="TAC"/>
              <w:rPr>
                <w:rFonts w:cs="Arial"/>
              </w:rPr>
            </w:pPr>
            <w:r w:rsidRPr="00AC4FBC">
              <w:t>0.8</w:t>
            </w:r>
          </w:p>
        </w:tc>
      </w:tr>
      <w:tr w:rsidR="00497189" w:rsidRPr="00AC4FBC" w14:paraId="69E31944" w14:textId="77777777">
        <w:trPr>
          <w:trHeight w:val="230"/>
          <w:jc w:val="center"/>
        </w:trPr>
        <w:tc>
          <w:tcPr>
            <w:tcW w:w="0" w:type="auto"/>
            <w:vMerge/>
            <w:vAlign w:val="center"/>
          </w:tcPr>
          <w:p w14:paraId="25763126" w14:textId="77777777" w:rsidR="00497189" w:rsidRPr="00AC4FBC" w:rsidRDefault="00497189" w:rsidP="00497189">
            <w:pPr>
              <w:pStyle w:val="TAL"/>
            </w:pPr>
          </w:p>
        </w:tc>
        <w:tc>
          <w:tcPr>
            <w:tcW w:w="0" w:type="auto"/>
            <w:vAlign w:val="center"/>
          </w:tcPr>
          <w:p w14:paraId="42483A99" w14:textId="77777777" w:rsidR="00497189" w:rsidRPr="00AC4FBC" w:rsidRDefault="00497189" w:rsidP="00497189">
            <w:pPr>
              <w:pStyle w:val="TAC"/>
              <w:rPr>
                <w:rFonts w:cs="Arial"/>
              </w:rPr>
            </w:pPr>
            <w:r w:rsidRPr="00AC4FBC">
              <w:t>n78</w:t>
            </w:r>
          </w:p>
        </w:tc>
        <w:tc>
          <w:tcPr>
            <w:tcW w:w="0" w:type="auto"/>
            <w:vAlign w:val="center"/>
          </w:tcPr>
          <w:p w14:paraId="67FCD779" w14:textId="77777777" w:rsidR="00497189" w:rsidRPr="00AC4FBC" w:rsidRDefault="00497189" w:rsidP="00497189">
            <w:pPr>
              <w:pStyle w:val="TAC"/>
              <w:rPr>
                <w:rFonts w:cs="Arial"/>
              </w:rPr>
            </w:pPr>
            <w:r w:rsidRPr="00AC4FBC">
              <w:t>0.8</w:t>
            </w:r>
          </w:p>
        </w:tc>
      </w:tr>
      <w:tr w:rsidR="00497189" w:rsidRPr="00AC4FBC" w14:paraId="2B21C26C" w14:textId="77777777">
        <w:trPr>
          <w:trHeight w:val="230"/>
          <w:jc w:val="center"/>
        </w:trPr>
        <w:tc>
          <w:tcPr>
            <w:tcW w:w="0" w:type="auto"/>
            <w:vMerge w:val="restart"/>
            <w:vAlign w:val="center"/>
          </w:tcPr>
          <w:p w14:paraId="484D3D83" w14:textId="77777777" w:rsidR="00497189" w:rsidRPr="00AC4FBC" w:rsidRDefault="00497189" w:rsidP="00497189">
            <w:pPr>
              <w:pStyle w:val="TAL"/>
            </w:pPr>
            <w:r w:rsidRPr="00AC4FBC">
              <w:t>DC_1-3-19-42_n79</w:t>
            </w:r>
          </w:p>
        </w:tc>
        <w:tc>
          <w:tcPr>
            <w:tcW w:w="0" w:type="auto"/>
            <w:vAlign w:val="center"/>
          </w:tcPr>
          <w:p w14:paraId="563DB570" w14:textId="77777777" w:rsidR="00497189" w:rsidRPr="00AC4FBC" w:rsidRDefault="00497189" w:rsidP="00497189">
            <w:pPr>
              <w:pStyle w:val="TAC"/>
              <w:rPr>
                <w:rFonts w:cs="Arial"/>
              </w:rPr>
            </w:pPr>
            <w:r w:rsidRPr="00AC4FBC">
              <w:t>1</w:t>
            </w:r>
          </w:p>
        </w:tc>
        <w:tc>
          <w:tcPr>
            <w:tcW w:w="0" w:type="auto"/>
            <w:vAlign w:val="center"/>
          </w:tcPr>
          <w:p w14:paraId="18666447" w14:textId="77777777" w:rsidR="00497189" w:rsidRPr="00AC4FBC" w:rsidRDefault="00497189" w:rsidP="00497189">
            <w:pPr>
              <w:pStyle w:val="TAC"/>
              <w:rPr>
                <w:rFonts w:cs="Arial"/>
              </w:rPr>
            </w:pPr>
            <w:r w:rsidRPr="00AC4FBC">
              <w:t>0.6</w:t>
            </w:r>
          </w:p>
        </w:tc>
      </w:tr>
      <w:tr w:rsidR="00497189" w:rsidRPr="00AC4FBC" w14:paraId="65FDDA0C" w14:textId="77777777">
        <w:trPr>
          <w:trHeight w:val="230"/>
          <w:jc w:val="center"/>
        </w:trPr>
        <w:tc>
          <w:tcPr>
            <w:tcW w:w="0" w:type="auto"/>
            <w:vMerge/>
            <w:vAlign w:val="center"/>
          </w:tcPr>
          <w:p w14:paraId="492C7FC7" w14:textId="77777777" w:rsidR="00497189" w:rsidRPr="00AC4FBC" w:rsidRDefault="00497189" w:rsidP="00497189">
            <w:pPr>
              <w:pStyle w:val="TAL"/>
            </w:pPr>
          </w:p>
        </w:tc>
        <w:tc>
          <w:tcPr>
            <w:tcW w:w="0" w:type="auto"/>
            <w:vAlign w:val="center"/>
          </w:tcPr>
          <w:p w14:paraId="4B2EC744" w14:textId="77777777" w:rsidR="00497189" w:rsidRPr="00AC4FBC" w:rsidRDefault="00497189" w:rsidP="00497189">
            <w:pPr>
              <w:pStyle w:val="TAC"/>
              <w:rPr>
                <w:rFonts w:cs="Arial"/>
              </w:rPr>
            </w:pPr>
            <w:r w:rsidRPr="00AC4FBC">
              <w:t>3</w:t>
            </w:r>
          </w:p>
        </w:tc>
        <w:tc>
          <w:tcPr>
            <w:tcW w:w="0" w:type="auto"/>
            <w:vAlign w:val="center"/>
          </w:tcPr>
          <w:p w14:paraId="5C9F4A9A" w14:textId="77777777" w:rsidR="00497189" w:rsidRPr="00AC4FBC" w:rsidRDefault="00497189" w:rsidP="00497189">
            <w:pPr>
              <w:pStyle w:val="TAC"/>
              <w:rPr>
                <w:rFonts w:cs="Arial"/>
              </w:rPr>
            </w:pPr>
            <w:r w:rsidRPr="00AC4FBC">
              <w:t>0.6</w:t>
            </w:r>
          </w:p>
        </w:tc>
      </w:tr>
      <w:tr w:rsidR="00497189" w:rsidRPr="00AC4FBC" w14:paraId="44D81259" w14:textId="77777777">
        <w:trPr>
          <w:trHeight w:val="230"/>
          <w:jc w:val="center"/>
        </w:trPr>
        <w:tc>
          <w:tcPr>
            <w:tcW w:w="0" w:type="auto"/>
            <w:vMerge/>
            <w:vAlign w:val="center"/>
          </w:tcPr>
          <w:p w14:paraId="56A2F1F9" w14:textId="77777777" w:rsidR="00497189" w:rsidRPr="00AC4FBC" w:rsidRDefault="00497189" w:rsidP="00497189">
            <w:pPr>
              <w:pStyle w:val="TAL"/>
            </w:pPr>
          </w:p>
        </w:tc>
        <w:tc>
          <w:tcPr>
            <w:tcW w:w="0" w:type="auto"/>
            <w:vAlign w:val="center"/>
          </w:tcPr>
          <w:p w14:paraId="4429C1B6" w14:textId="77777777" w:rsidR="00497189" w:rsidRPr="00AC4FBC" w:rsidRDefault="00497189" w:rsidP="00497189">
            <w:pPr>
              <w:pStyle w:val="TAC"/>
              <w:rPr>
                <w:rFonts w:cs="Arial"/>
              </w:rPr>
            </w:pPr>
            <w:r w:rsidRPr="00AC4FBC">
              <w:t>19</w:t>
            </w:r>
          </w:p>
        </w:tc>
        <w:tc>
          <w:tcPr>
            <w:tcW w:w="0" w:type="auto"/>
            <w:vAlign w:val="center"/>
          </w:tcPr>
          <w:p w14:paraId="10F93E4F" w14:textId="77777777" w:rsidR="00497189" w:rsidRPr="00AC4FBC" w:rsidRDefault="00497189" w:rsidP="00497189">
            <w:pPr>
              <w:pStyle w:val="TAC"/>
              <w:rPr>
                <w:rFonts w:cs="Arial"/>
              </w:rPr>
            </w:pPr>
            <w:r w:rsidRPr="00AC4FBC">
              <w:t>0.3</w:t>
            </w:r>
          </w:p>
        </w:tc>
      </w:tr>
      <w:tr w:rsidR="00497189" w:rsidRPr="00AC4FBC" w14:paraId="57940423" w14:textId="77777777">
        <w:trPr>
          <w:trHeight w:val="230"/>
          <w:jc w:val="center"/>
        </w:trPr>
        <w:tc>
          <w:tcPr>
            <w:tcW w:w="0" w:type="auto"/>
            <w:vMerge/>
            <w:vAlign w:val="center"/>
          </w:tcPr>
          <w:p w14:paraId="3044BC45" w14:textId="77777777" w:rsidR="00497189" w:rsidRPr="00AC4FBC" w:rsidRDefault="00497189" w:rsidP="00497189">
            <w:pPr>
              <w:pStyle w:val="TAL"/>
            </w:pPr>
          </w:p>
        </w:tc>
        <w:tc>
          <w:tcPr>
            <w:tcW w:w="0" w:type="auto"/>
            <w:vAlign w:val="center"/>
          </w:tcPr>
          <w:p w14:paraId="57F77809" w14:textId="77777777" w:rsidR="00497189" w:rsidRPr="00AC4FBC" w:rsidRDefault="00497189" w:rsidP="00497189">
            <w:pPr>
              <w:pStyle w:val="TAC"/>
              <w:rPr>
                <w:rFonts w:cs="Arial"/>
              </w:rPr>
            </w:pPr>
            <w:r w:rsidRPr="00AC4FBC">
              <w:t>42</w:t>
            </w:r>
          </w:p>
        </w:tc>
        <w:tc>
          <w:tcPr>
            <w:tcW w:w="0" w:type="auto"/>
            <w:vAlign w:val="center"/>
          </w:tcPr>
          <w:p w14:paraId="4BC4CA5C" w14:textId="77777777" w:rsidR="00497189" w:rsidRPr="00AC4FBC" w:rsidRDefault="00497189" w:rsidP="00497189">
            <w:pPr>
              <w:pStyle w:val="TAC"/>
              <w:rPr>
                <w:rFonts w:cs="Arial"/>
              </w:rPr>
            </w:pPr>
            <w:r w:rsidRPr="00AC4FBC">
              <w:t>0.8</w:t>
            </w:r>
          </w:p>
        </w:tc>
      </w:tr>
      <w:tr w:rsidR="00497189" w:rsidRPr="00AC4FBC" w14:paraId="5CBDF0DC" w14:textId="77777777">
        <w:trPr>
          <w:trHeight w:val="230"/>
          <w:jc w:val="center"/>
        </w:trPr>
        <w:tc>
          <w:tcPr>
            <w:tcW w:w="0" w:type="auto"/>
            <w:vMerge w:val="restart"/>
            <w:vAlign w:val="center"/>
          </w:tcPr>
          <w:p w14:paraId="646F8EF3" w14:textId="77777777" w:rsidR="00497189" w:rsidRPr="00AC4FBC" w:rsidRDefault="00497189" w:rsidP="00497189">
            <w:pPr>
              <w:pStyle w:val="TAL"/>
            </w:pPr>
            <w:r w:rsidRPr="00AC4FBC">
              <w:t>DC_1-3-20_n28-n78</w:t>
            </w:r>
          </w:p>
        </w:tc>
        <w:tc>
          <w:tcPr>
            <w:tcW w:w="0" w:type="auto"/>
            <w:vAlign w:val="center"/>
          </w:tcPr>
          <w:p w14:paraId="26CBF11F" w14:textId="77777777" w:rsidR="00497189" w:rsidRPr="00AC4FBC" w:rsidRDefault="00497189" w:rsidP="00497189">
            <w:pPr>
              <w:pStyle w:val="TAC"/>
            </w:pPr>
            <w:r w:rsidRPr="00AC4FBC">
              <w:rPr>
                <w:rFonts w:eastAsia="Malgun Gothic"/>
              </w:rPr>
              <w:t>1</w:t>
            </w:r>
          </w:p>
        </w:tc>
        <w:tc>
          <w:tcPr>
            <w:tcW w:w="0" w:type="auto"/>
            <w:vAlign w:val="center"/>
          </w:tcPr>
          <w:p w14:paraId="78EDFADD" w14:textId="77777777" w:rsidR="00497189" w:rsidRPr="00AC4FBC" w:rsidRDefault="00497189" w:rsidP="00497189">
            <w:pPr>
              <w:pStyle w:val="TAC"/>
            </w:pPr>
            <w:r w:rsidRPr="00AC4FBC">
              <w:rPr>
                <w:rFonts w:eastAsia="Malgun Gothic"/>
              </w:rPr>
              <w:t>0.6</w:t>
            </w:r>
          </w:p>
        </w:tc>
      </w:tr>
      <w:tr w:rsidR="00497189" w:rsidRPr="00AC4FBC" w14:paraId="6A71E455" w14:textId="77777777">
        <w:trPr>
          <w:trHeight w:val="230"/>
          <w:jc w:val="center"/>
        </w:trPr>
        <w:tc>
          <w:tcPr>
            <w:tcW w:w="0" w:type="auto"/>
            <w:vMerge/>
            <w:vAlign w:val="center"/>
          </w:tcPr>
          <w:p w14:paraId="7DCE1C6F" w14:textId="77777777" w:rsidR="00497189" w:rsidRPr="00AC4FBC" w:rsidRDefault="00497189" w:rsidP="00497189">
            <w:pPr>
              <w:pStyle w:val="TAL"/>
            </w:pPr>
          </w:p>
        </w:tc>
        <w:tc>
          <w:tcPr>
            <w:tcW w:w="0" w:type="auto"/>
            <w:vAlign w:val="center"/>
          </w:tcPr>
          <w:p w14:paraId="6725B978" w14:textId="77777777" w:rsidR="00497189" w:rsidRPr="00AC4FBC" w:rsidRDefault="00497189" w:rsidP="00497189">
            <w:pPr>
              <w:pStyle w:val="TAC"/>
            </w:pPr>
            <w:r w:rsidRPr="00AC4FBC">
              <w:rPr>
                <w:rFonts w:eastAsia="Malgun Gothic"/>
              </w:rPr>
              <w:t>3</w:t>
            </w:r>
          </w:p>
        </w:tc>
        <w:tc>
          <w:tcPr>
            <w:tcW w:w="0" w:type="auto"/>
            <w:vAlign w:val="center"/>
          </w:tcPr>
          <w:p w14:paraId="2D492735" w14:textId="77777777" w:rsidR="00497189" w:rsidRPr="00AC4FBC" w:rsidRDefault="00497189" w:rsidP="00497189">
            <w:pPr>
              <w:pStyle w:val="TAC"/>
            </w:pPr>
            <w:r w:rsidRPr="00AC4FBC">
              <w:rPr>
                <w:rFonts w:eastAsia="Malgun Gothic"/>
              </w:rPr>
              <w:t>0.6</w:t>
            </w:r>
          </w:p>
        </w:tc>
      </w:tr>
      <w:tr w:rsidR="00497189" w:rsidRPr="00AC4FBC" w14:paraId="4D7A7DD7" w14:textId="77777777">
        <w:trPr>
          <w:trHeight w:val="230"/>
          <w:jc w:val="center"/>
        </w:trPr>
        <w:tc>
          <w:tcPr>
            <w:tcW w:w="0" w:type="auto"/>
            <w:vMerge/>
            <w:vAlign w:val="center"/>
          </w:tcPr>
          <w:p w14:paraId="2E51870B" w14:textId="77777777" w:rsidR="00497189" w:rsidRPr="00AC4FBC" w:rsidRDefault="00497189" w:rsidP="00497189">
            <w:pPr>
              <w:pStyle w:val="TAL"/>
            </w:pPr>
          </w:p>
        </w:tc>
        <w:tc>
          <w:tcPr>
            <w:tcW w:w="0" w:type="auto"/>
            <w:vAlign w:val="center"/>
          </w:tcPr>
          <w:p w14:paraId="08B675A2" w14:textId="77777777" w:rsidR="00497189" w:rsidRPr="00AC4FBC" w:rsidRDefault="00497189" w:rsidP="00497189">
            <w:pPr>
              <w:pStyle w:val="TAC"/>
            </w:pPr>
            <w:r w:rsidRPr="00AC4FBC">
              <w:rPr>
                <w:rFonts w:eastAsia="Malgun Gothic"/>
              </w:rPr>
              <w:t>20</w:t>
            </w:r>
          </w:p>
        </w:tc>
        <w:tc>
          <w:tcPr>
            <w:tcW w:w="0" w:type="auto"/>
            <w:vAlign w:val="center"/>
          </w:tcPr>
          <w:p w14:paraId="5ACB8A03" w14:textId="77777777" w:rsidR="00497189" w:rsidRPr="00AC4FBC" w:rsidRDefault="00497189" w:rsidP="00497189">
            <w:pPr>
              <w:pStyle w:val="TAC"/>
            </w:pPr>
            <w:r w:rsidRPr="00AC4FBC">
              <w:rPr>
                <w:rFonts w:eastAsia="Malgun Gothic"/>
              </w:rPr>
              <w:t>0.6</w:t>
            </w:r>
          </w:p>
        </w:tc>
      </w:tr>
      <w:tr w:rsidR="00497189" w:rsidRPr="00AC4FBC" w14:paraId="6FB20B6E" w14:textId="77777777">
        <w:trPr>
          <w:trHeight w:val="230"/>
          <w:jc w:val="center"/>
        </w:trPr>
        <w:tc>
          <w:tcPr>
            <w:tcW w:w="0" w:type="auto"/>
            <w:vMerge/>
            <w:vAlign w:val="center"/>
          </w:tcPr>
          <w:p w14:paraId="6F3A7865" w14:textId="77777777" w:rsidR="00497189" w:rsidRPr="00AC4FBC" w:rsidRDefault="00497189" w:rsidP="00497189">
            <w:pPr>
              <w:pStyle w:val="TAL"/>
            </w:pPr>
          </w:p>
        </w:tc>
        <w:tc>
          <w:tcPr>
            <w:tcW w:w="0" w:type="auto"/>
            <w:vAlign w:val="center"/>
          </w:tcPr>
          <w:p w14:paraId="3129ABFC" w14:textId="77777777" w:rsidR="00497189" w:rsidRPr="00AC4FBC" w:rsidRDefault="00497189" w:rsidP="00497189">
            <w:pPr>
              <w:pStyle w:val="TAC"/>
            </w:pPr>
            <w:r w:rsidRPr="00AC4FBC">
              <w:rPr>
                <w:rFonts w:eastAsia="Malgun Gothic"/>
              </w:rPr>
              <w:t>n28</w:t>
            </w:r>
          </w:p>
        </w:tc>
        <w:tc>
          <w:tcPr>
            <w:tcW w:w="0" w:type="auto"/>
            <w:vAlign w:val="center"/>
          </w:tcPr>
          <w:p w14:paraId="26B7AE9A" w14:textId="77777777" w:rsidR="00497189" w:rsidRPr="00AC4FBC" w:rsidRDefault="00497189" w:rsidP="00497189">
            <w:pPr>
              <w:pStyle w:val="TAC"/>
            </w:pPr>
            <w:r w:rsidRPr="00AC4FBC">
              <w:rPr>
                <w:rFonts w:eastAsia="Malgun Gothic"/>
              </w:rPr>
              <w:t>0.6</w:t>
            </w:r>
          </w:p>
        </w:tc>
      </w:tr>
      <w:tr w:rsidR="00497189" w:rsidRPr="00AC4FBC" w14:paraId="36DE63C3" w14:textId="77777777">
        <w:trPr>
          <w:trHeight w:val="230"/>
          <w:jc w:val="center"/>
        </w:trPr>
        <w:tc>
          <w:tcPr>
            <w:tcW w:w="0" w:type="auto"/>
            <w:vMerge/>
            <w:vAlign w:val="center"/>
          </w:tcPr>
          <w:p w14:paraId="1C6D71BA" w14:textId="77777777" w:rsidR="00497189" w:rsidRPr="00AC4FBC" w:rsidRDefault="00497189" w:rsidP="00497189">
            <w:pPr>
              <w:pStyle w:val="TAL"/>
            </w:pPr>
          </w:p>
        </w:tc>
        <w:tc>
          <w:tcPr>
            <w:tcW w:w="0" w:type="auto"/>
            <w:vAlign w:val="center"/>
          </w:tcPr>
          <w:p w14:paraId="2DB09C4D" w14:textId="77777777" w:rsidR="00497189" w:rsidRPr="00AC4FBC" w:rsidRDefault="00497189" w:rsidP="00497189">
            <w:pPr>
              <w:pStyle w:val="TAC"/>
            </w:pPr>
            <w:r w:rsidRPr="00AC4FBC">
              <w:rPr>
                <w:rFonts w:eastAsia="Malgun Gothic"/>
              </w:rPr>
              <w:t>n78</w:t>
            </w:r>
          </w:p>
        </w:tc>
        <w:tc>
          <w:tcPr>
            <w:tcW w:w="0" w:type="auto"/>
            <w:vAlign w:val="center"/>
          </w:tcPr>
          <w:p w14:paraId="6B69047F" w14:textId="77777777" w:rsidR="00497189" w:rsidRPr="00AC4FBC" w:rsidRDefault="00497189" w:rsidP="00497189">
            <w:pPr>
              <w:pStyle w:val="TAC"/>
            </w:pPr>
            <w:r w:rsidRPr="00AC4FBC">
              <w:rPr>
                <w:rFonts w:eastAsia="Malgun Gothic"/>
              </w:rPr>
              <w:t>0.8</w:t>
            </w:r>
          </w:p>
        </w:tc>
      </w:tr>
      <w:tr w:rsidR="00497189" w:rsidRPr="00AC4FBC" w14:paraId="4DE036D1" w14:textId="77777777">
        <w:trPr>
          <w:trHeight w:val="230"/>
          <w:jc w:val="center"/>
        </w:trPr>
        <w:tc>
          <w:tcPr>
            <w:tcW w:w="0" w:type="auto"/>
            <w:vMerge w:val="restart"/>
            <w:vAlign w:val="center"/>
          </w:tcPr>
          <w:p w14:paraId="411AFEFE" w14:textId="77777777" w:rsidR="00497189" w:rsidRPr="00AC4FBC" w:rsidRDefault="00497189" w:rsidP="00497189">
            <w:pPr>
              <w:pStyle w:val="TAL"/>
            </w:pPr>
            <w:r w:rsidRPr="00AC4FBC">
              <w:t>DC_1-3-21-42_n78</w:t>
            </w:r>
          </w:p>
        </w:tc>
        <w:tc>
          <w:tcPr>
            <w:tcW w:w="0" w:type="auto"/>
            <w:vAlign w:val="center"/>
          </w:tcPr>
          <w:p w14:paraId="43B532BC" w14:textId="77777777" w:rsidR="00497189" w:rsidRPr="00AC4FBC" w:rsidRDefault="00497189" w:rsidP="00497189">
            <w:pPr>
              <w:pStyle w:val="TAC"/>
            </w:pPr>
            <w:r w:rsidRPr="00AC4FBC">
              <w:t>1</w:t>
            </w:r>
          </w:p>
        </w:tc>
        <w:tc>
          <w:tcPr>
            <w:tcW w:w="0" w:type="auto"/>
            <w:vAlign w:val="center"/>
          </w:tcPr>
          <w:p w14:paraId="196835AF" w14:textId="77777777" w:rsidR="00497189" w:rsidRPr="00AC4FBC" w:rsidRDefault="00497189" w:rsidP="00497189">
            <w:pPr>
              <w:pStyle w:val="TAC"/>
              <w:rPr>
                <w:rFonts w:eastAsia="Malgun Gothic"/>
              </w:rPr>
            </w:pPr>
            <w:r w:rsidRPr="00AC4FBC">
              <w:t>0.6</w:t>
            </w:r>
          </w:p>
        </w:tc>
      </w:tr>
      <w:tr w:rsidR="00497189" w:rsidRPr="00AC4FBC" w14:paraId="6E83908E" w14:textId="77777777">
        <w:trPr>
          <w:trHeight w:val="230"/>
          <w:jc w:val="center"/>
        </w:trPr>
        <w:tc>
          <w:tcPr>
            <w:tcW w:w="0" w:type="auto"/>
            <w:vMerge/>
            <w:vAlign w:val="center"/>
          </w:tcPr>
          <w:p w14:paraId="2DA3CB44"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7FB9B349" w14:textId="77777777" w:rsidR="00497189" w:rsidRPr="00AC4FBC" w:rsidRDefault="00497189" w:rsidP="00497189">
            <w:pPr>
              <w:pStyle w:val="TAC"/>
            </w:pPr>
            <w:r w:rsidRPr="00AC4FBC">
              <w:t>3</w:t>
            </w:r>
          </w:p>
        </w:tc>
        <w:tc>
          <w:tcPr>
            <w:tcW w:w="0" w:type="auto"/>
            <w:tcBorders>
              <w:top w:val="single" w:sz="4" w:space="0" w:color="auto"/>
              <w:left w:val="single" w:sz="4" w:space="0" w:color="auto"/>
              <w:bottom w:val="single" w:sz="4" w:space="0" w:color="auto"/>
              <w:right w:val="single" w:sz="4" w:space="0" w:color="auto"/>
            </w:tcBorders>
            <w:vAlign w:val="center"/>
          </w:tcPr>
          <w:p w14:paraId="121FF195" w14:textId="77777777" w:rsidR="00497189" w:rsidRPr="00AC4FBC" w:rsidRDefault="00497189" w:rsidP="00497189">
            <w:pPr>
              <w:pStyle w:val="TAC"/>
              <w:rPr>
                <w:rFonts w:eastAsia="Malgun Gothic"/>
              </w:rPr>
            </w:pPr>
            <w:r w:rsidRPr="00AC4FBC">
              <w:t>0.8</w:t>
            </w:r>
          </w:p>
        </w:tc>
      </w:tr>
      <w:tr w:rsidR="00497189" w:rsidRPr="00AC4FBC" w14:paraId="4D7D9051" w14:textId="77777777">
        <w:trPr>
          <w:trHeight w:val="230"/>
          <w:jc w:val="center"/>
        </w:trPr>
        <w:tc>
          <w:tcPr>
            <w:tcW w:w="0" w:type="auto"/>
            <w:vMerge/>
            <w:vAlign w:val="center"/>
          </w:tcPr>
          <w:p w14:paraId="484D96F7"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63A5537A"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58804FAD" w14:textId="77777777" w:rsidR="00497189" w:rsidRPr="00AC4FBC" w:rsidRDefault="00497189" w:rsidP="00497189">
            <w:pPr>
              <w:pStyle w:val="TAC"/>
              <w:rPr>
                <w:rFonts w:eastAsia="Malgun Gothic"/>
              </w:rPr>
            </w:pPr>
            <w:r w:rsidRPr="00AC4FBC">
              <w:t>0.9</w:t>
            </w:r>
          </w:p>
        </w:tc>
      </w:tr>
      <w:tr w:rsidR="00497189" w:rsidRPr="00AC4FBC" w14:paraId="3F7888D3" w14:textId="77777777">
        <w:trPr>
          <w:trHeight w:val="230"/>
          <w:jc w:val="center"/>
        </w:trPr>
        <w:tc>
          <w:tcPr>
            <w:tcW w:w="0" w:type="auto"/>
            <w:vMerge/>
            <w:vAlign w:val="center"/>
          </w:tcPr>
          <w:p w14:paraId="65163F8D"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2190F30B"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50C8B946" w14:textId="77777777" w:rsidR="00497189" w:rsidRPr="00AC4FBC" w:rsidRDefault="00497189" w:rsidP="00497189">
            <w:pPr>
              <w:pStyle w:val="TAC"/>
              <w:rPr>
                <w:rFonts w:eastAsia="Malgun Gothic"/>
              </w:rPr>
            </w:pPr>
            <w:r w:rsidRPr="00AC4FBC">
              <w:t>0.8</w:t>
            </w:r>
          </w:p>
        </w:tc>
      </w:tr>
      <w:tr w:rsidR="00497189" w:rsidRPr="00AC4FBC" w14:paraId="6467E30E" w14:textId="77777777">
        <w:trPr>
          <w:trHeight w:val="230"/>
          <w:jc w:val="center"/>
        </w:trPr>
        <w:tc>
          <w:tcPr>
            <w:tcW w:w="0" w:type="auto"/>
            <w:vMerge/>
            <w:tcBorders>
              <w:bottom w:val="single" w:sz="4" w:space="0" w:color="auto"/>
            </w:tcBorders>
            <w:vAlign w:val="center"/>
          </w:tcPr>
          <w:p w14:paraId="0E25CAB1" w14:textId="77777777" w:rsidR="00497189" w:rsidRPr="00AC4FBC" w:rsidRDefault="00497189" w:rsidP="00497189">
            <w:pPr>
              <w:pStyle w:val="TAL"/>
            </w:pPr>
          </w:p>
        </w:tc>
        <w:tc>
          <w:tcPr>
            <w:tcW w:w="0" w:type="auto"/>
            <w:tcBorders>
              <w:top w:val="single" w:sz="4" w:space="0" w:color="auto"/>
              <w:bottom w:val="single" w:sz="4" w:space="0" w:color="auto"/>
              <w:right w:val="single" w:sz="4" w:space="0" w:color="auto"/>
            </w:tcBorders>
            <w:vAlign w:val="center"/>
          </w:tcPr>
          <w:p w14:paraId="5ADD9914" w14:textId="77777777" w:rsidR="00497189" w:rsidRPr="00AC4FBC" w:rsidRDefault="00497189" w:rsidP="00497189">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024677A0" w14:textId="77777777" w:rsidR="00497189" w:rsidRPr="00AC4FBC" w:rsidRDefault="00497189" w:rsidP="00497189">
            <w:pPr>
              <w:pStyle w:val="TAC"/>
              <w:rPr>
                <w:rFonts w:eastAsia="Malgun Gothic"/>
              </w:rPr>
            </w:pPr>
            <w:r w:rsidRPr="00AC4FBC">
              <w:t>0.6</w:t>
            </w:r>
          </w:p>
        </w:tc>
      </w:tr>
      <w:tr w:rsidR="00497189" w:rsidRPr="00AC4FBC" w14:paraId="0BF1F10F"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007E7732" w14:textId="77777777" w:rsidR="00497189" w:rsidRPr="00AC4FBC" w:rsidRDefault="00497189" w:rsidP="00497189">
            <w:pPr>
              <w:pStyle w:val="TAL"/>
            </w:pPr>
            <w:r w:rsidRPr="00AC4FBC">
              <w:t>DC_1-3-21-42_n79</w:t>
            </w:r>
          </w:p>
        </w:tc>
        <w:tc>
          <w:tcPr>
            <w:tcW w:w="0" w:type="auto"/>
            <w:tcBorders>
              <w:top w:val="single" w:sz="4" w:space="0" w:color="auto"/>
              <w:left w:val="single" w:sz="4" w:space="0" w:color="auto"/>
              <w:bottom w:val="single" w:sz="4" w:space="0" w:color="auto"/>
              <w:right w:val="single" w:sz="4" w:space="0" w:color="auto"/>
            </w:tcBorders>
            <w:vAlign w:val="center"/>
          </w:tcPr>
          <w:p w14:paraId="0EAF5AE3" w14:textId="77777777" w:rsidR="00497189" w:rsidRPr="00AC4FBC" w:rsidRDefault="00497189" w:rsidP="00497189">
            <w:pPr>
              <w:pStyle w:val="TAC"/>
            </w:pPr>
            <w:r w:rsidRPr="00AC4FBC">
              <w:t>1</w:t>
            </w:r>
          </w:p>
        </w:tc>
        <w:tc>
          <w:tcPr>
            <w:tcW w:w="0" w:type="auto"/>
            <w:tcBorders>
              <w:top w:val="single" w:sz="4" w:space="0" w:color="auto"/>
              <w:left w:val="single" w:sz="4" w:space="0" w:color="auto"/>
              <w:bottom w:val="single" w:sz="4" w:space="0" w:color="auto"/>
              <w:right w:val="single" w:sz="4" w:space="0" w:color="auto"/>
            </w:tcBorders>
            <w:vAlign w:val="center"/>
          </w:tcPr>
          <w:p w14:paraId="783E5FE6" w14:textId="77777777" w:rsidR="00497189" w:rsidRPr="00AC4FBC" w:rsidRDefault="00497189" w:rsidP="00497189">
            <w:pPr>
              <w:pStyle w:val="TAC"/>
              <w:rPr>
                <w:rFonts w:eastAsia="Malgun Gothic"/>
              </w:rPr>
            </w:pPr>
            <w:r w:rsidRPr="00AC4FBC">
              <w:t>0.6</w:t>
            </w:r>
          </w:p>
        </w:tc>
      </w:tr>
      <w:tr w:rsidR="00497189" w:rsidRPr="00AC4FBC" w14:paraId="0D4F4AFA" w14:textId="77777777">
        <w:trPr>
          <w:trHeight w:val="230"/>
          <w:jc w:val="center"/>
        </w:trPr>
        <w:tc>
          <w:tcPr>
            <w:tcW w:w="0" w:type="auto"/>
            <w:vMerge/>
            <w:tcBorders>
              <w:left w:val="single" w:sz="4" w:space="0" w:color="auto"/>
              <w:right w:val="single" w:sz="4" w:space="0" w:color="auto"/>
            </w:tcBorders>
            <w:vAlign w:val="center"/>
          </w:tcPr>
          <w:p w14:paraId="5BB976EF"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75148849" w14:textId="77777777" w:rsidR="00497189" w:rsidRPr="00AC4FBC" w:rsidRDefault="00497189" w:rsidP="00497189">
            <w:pPr>
              <w:pStyle w:val="TAC"/>
            </w:pPr>
            <w:r w:rsidRPr="00AC4FBC">
              <w:t>3</w:t>
            </w:r>
          </w:p>
        </w:tc>
        <w:tc>
          <w:tcPr>
            <w:tcW w:w="0" w:type="auto"/>
            <w:tcBorders>
              <w:top w:val="single" w:sz="4" w:space="0" w:color="auto"/>
              <w:left w:val="single" w:sz="4" w:space="0" w:color="auto"/>
              <w:bottom w:val="single" w:sz="4" w:space="0" w:color="auto"/>
              <w:right w:val="single" w:sz="4" w:space="0" w:color="auto"/>
            </w:tcBorders>
            <w:vAlign w:val="center"/>
          </w:tcPr>
          <w:p w14:paraId="2FBD5414" w14:textId="77777777" w:rsidR="00497189" w:rsidRPr="00AC4FBC" w:rsidRDefault="00497189" w:rsidP="00497189">
            <w:pPr>
              <w:pStyle w:val="TAC"/>
              <w:rPr>
                <w:rFonts w:eastAsia="Malgun Gothic"/>
              </w:rPr>
            </w:pPr>
            <w:r w:rsidRPr="00AC4FBC">
              <w:t>0.8</w:t>
            </w:r>
          </w:p>
        </w:tc>
      </w:tr>
      <w:tr w:rsidR="00497189" w:rsidRPr="00AC4FBC" w14:paraId="61699771" w14:textId="77777777">
        <w:trPr>
          <w:trHeight w:val="230"/>
          <w:jc w:val="center"/>
        </w:trPr>
        <w:tc>
          <w:tcPr>
            <w:tcW w:w="0" w:type="auto"/>
            <w:vMerge/>
            <w:tcBorders>
              <w:left w:val="single" w:sz="4" w:space="0" w:color="auto"/>
              <w:right w:val="single" w:sz="4" w:space="0" w:color="auto"/>
            </w:tcBorders>
            <w:vAlign w:val="center"/>
          </w:tcPr>
          <w:p w14:paraId="35FC05C7"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20767C89"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7C94540E" w14:textId="77777777" w:rsidR="00497189" w:rsidRPr="00AC4FBC" w:rsidRDefault="00497189" w:rsidP="00497189">
            <w:pPr>
              <w:pStyle w:val="TAC"/>
              <w:rPr>
                <w:rFonts w:eastAsia="Malgun Gothic"/>
              </w:rPr>
            </w:pPr>
            <w:r w:rsidRPr="00AC4FBC">
              <w:t>0.9</w:t>
            </w:r>
          </w:p>
        </w:tc>
      </w:tr>
      <w:tr w:rsidR="00497189" w:rsidRPr="00AC4FBC" w14:paraId="62612F9B" w14:textId="77777777">
        <w:trPr>
          <w:trHeight w:val="230"/>
          <w:jc w:val="center"/>
        </w:trPr>
        <w:tc>
          <w:tcPr>
            <w:tcW w:w="0" w:type="auto"/>
            <w:vMerge/>
            <w:tcBorders>
              <w:left w:val="single" w:sz="4" w:space="0" w:color="auto"/>
              <w:right w:val="single" w:sz="4" w:space="0" w:color="auto"/>
            </w:tcBorders>
            <w:vAlign w:val="center"/>
          </w:tcPr>
          <w:p w14:paraId="2AE3BBB8"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7DA54A5F"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4923181F" w14:textId="77777777" w:rsidR="00497189" w:rsidRPr="00AC4FBC" w:rsidRDefault="00497189" w:rsidP="00497189">
            <w:pPr>
              <w:pStyle w:val="TAC"/>
              <w:rPr>
                <w:rFonts w:eastAsia="Malgun Gothic"/>
              </w:rPr>
            </w:pPr>
            <w:r w:rsidRPr="00AC4FBC">
              <w:t>0.8</w:t>
            </w:r>
          </w:p>
        </w:tc>
      </w:tr>
      <w:tr w:rsidR="00497189" w:rsidRPr="00AC4FBC" w14:paraId="08ECFA19"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460AD716" w14:textId="77777777" w:rsidR="00497189" w:rsidRPr="00AC4FBC" w:rsidRDefault="00497189" w:rsidP="00497189">
            <w:pPr>
              <w:pStyle w:val="TAL"/>
            </w:pPr>
            <w:r w:rsidRPr="00AC4FBC">
              <w:t>DC_1-7-20_n28-n78</w:t>
            </w:r>
          </w:p>
        </w:tc>
        <w:tc>
          <w:tcPr>
            <w:tcW w:w="0" w:type="auto"/>
            <w:tcBorders>
              <w:top w:val="single" w:sz="4" w:space="0" w:color="auto"/>
              <w:left w:val="single" w:sz="4" w:space="0" w:color="auto"/>
              <w:bottom w:val="single" w:sz="4" w:space="0" w:color="auto"/>
              <w:right w:val="single" w:sz="4" w:space="0" w:color="auto"/>
            </w:tcBorders>
            <w:vAlign w:val="center"/>
          </w:tcPr>
          <w:p w14:paraId="28EA491D" w14:textId="77777777" w:rsidR="00497189" w:rsidRPr="00AC4FBC" w:rsidRDefault="00497189" w:rsidP="00497189">
            <w:pPr>
              <w:pStyle w:val="TAC"/>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3F039EB9" w14:textId="77777777" w:rsidR="00497189" w:rsidRPr="00AC4FBC" w:rsidRDefault="00497189" w:rsidP="00497189">
            <w:pPr>
              <w:pStyle w:val="TAC"/>
            </w:pPr>
            <w:r w:rsidRPr="00AC4FBC">
              <w:rPr>
                <w:rFonts w:eastAsia="Malgun Gothic"/>
              </w:rPr>
              <w:t>0.6</w:t>
            </w:r>
          </w:p>
        </w:tc>
      </w:tr>
      <w:tr w:rsidR="00497189" w:rsidRPr="00AC4FBC" w14:paraId="664B3CA9" w14:textId="77777777">
        <w:trPr>
          <w:trHeight w:val="230"/>
          <w:jc w:val="center"/>
        </w:trPr>
        <w:tc>
          <w:tcPr>
            <w:tcW w:w="0" w:type="auto"/>
            <w:vMerge/>
            <w:tcBorders>
              <w:left w:val="single" w:sz="4" w:space="0" w:color="auto"/>
              <w:right w:val="single" w:sz="4" w:space="0" w:color="auto"/>
            </w:tcBorders>
            <w:vAlign w:val="center"/>
          </w:tcPr>
          <w:p w14:paraId="06435139"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5F8FBDC3" w14:textId="77777777" w:rsidR="00497189" w:rsidRPr="00AC4FBC" w:rsidRDefault="00497189" w:rsidP="00497189">
            <w:pPr>
              <w:pStyle w:val="TAC"/>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286FDBAD" w14:textId="77777777" w:rsidR="00497189" w:rsidRPr="00AC4FBC" w:rsidRDefault="00497189" w:rsidP="00497189">
            <w:pPr>
              <w:pStyle w:val="TAC"/>
            </w:pPr>
            <w:r w:rsidRPr="00AC4FBC">
              <w:rPr>
                <w:rFonts w:eastAsia="Malgun Gothic"/>
              </w:rPr>
              <w:t>0.7</w:t>
            </w:r>
          </w:p>
        </w:tc>
      </w:tr>
      <w:tr w:rsidR="00497189" w:rsidRPr="00AC4FBC" w14:paraId="5B78F603" w14:textId="77777777">
        <w:trPr>
          <w:trHeight w:val="230"/>
          <w:jc w:val="center"/>
        </w:trPr>
        <w:tc>
          <w:tcPr>
            <w:tcW w:w="0" w:type="auto"/>
            <w:vMerge/>
            <w:tcBorders>
              <w:left w:val="single" w:sz="4" w:space="0" w:color="auto"/>
              <w:right w:val="single" w:sz="4" w:space="0" w:color="auto"/>
            </w:tcBorders>
            <w:vAlign w:val="center"/>
          </w:tcPr>
          <w:p w14:paraId="6F62FDCD"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43AF9C94" w14:textId="77777777" w:rsidR="00497189" w:rsidRPr="00AC4FBC" w:rsidRDefault="00497189" w:rsidP="00497189">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4316C464" w14:textId="77777777" w:rsidR="00497189" w:rsidRPr="00AC4FBC" w:rsidRDefault="00497189" w:rsidP="00497189">
            <w:pPr>
              <w:pStyle w:val="TAC"/>
            </w:pPr>
            <w:r w:rsidRPr="00AC4FBC">
              <w:rPr>
                <w:rFonts w:eastAsia="Malgun Gothic"/>
              </w:rPr>
              <w:t>0.6</w:t>
            </w:r>
          </w:p>
        </w:tc>
      </w:tr>
      <w:tr w:rsidR="00497189" w:rsidRPr="00AC4FBC" w14:paraId="6D1A9A8B" w14:textId="77777777">
        <w:trPr>
          <w:trHeight w:val="230"/>
          <w:jc w:val="center"/>
        </w:trPr>
        <w:tc>
          <w:tcPr>
            <w:tcW w:w="0" w:type="auto"/>
            <w:vMerge/>
            <w:tcBorders>
              <w:left w:val="single" w:sz="4" w:space="0" w:color="auto"/>
              <w:right w:val="single" w:sz="4" w:space="0" w:color="auto"/>
            </w:tcBorders>
            <w:vAlign w:val="center"/>
          </w:tcPr>
          <w:p w14:paraId="4A82A815"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177030D" w14:textId="77777777" w:rsidR="00497189" w:rsidRPr="00AC4FBC" w:rsidRDefault="00497189" w:rsidP="00497189">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1DBCBFE6" w14:textId="77777777" w:rsidR="00497189" w:rsidRPr="00AC4FBC" w:rsidRDefault="00497189" w:rsidP="00497189">
            <w:pPr>
              <w:pStyle w:val="TAC"/>
            </w:pPr>
            <w:r w:rsidRPr="00AC4FBC">
              <w:rPr>
                <w:rFonts w:eastAsia="Malgun Gothic"/>
              </w:rPr>
              <w:t>0.6</w:t>
            </w:r>
          </w:p>
        </w:tc>
      </w:tr>
      <w:tr w:rsidR="00497189" w:rsidRPr="00AC4FBC" w14:paraId="285A63BE" w14:textId="77777777">
        <w:trPr>
          <w:trHeight w:val="230"/>
          <w:jc w:val="center"/>
        </w:trPr>
        <w:tc>
          <w:tcPr>
            <w:tcW w:w="0" w:type="auto"/>
            <w:vMerge/>
            <w:tcBorders>
              <w:left w:val="single" w:sz="4" w:space="0" w:color="auto"/>
              <w:right w:val="single" w:sz="4" w:space="0" w:color="auto"/>
            </w:tcBorders>
            <w:vAlign w:val="center"/>
          </w:tcPr>
          <w:p w14:paraId="30A7A4FB"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2A710CF9" w14:textId="77777777" w:rsidR="00497189" w:rsidRPr="00AC4FBC" w:rsidRDefault="00497189" w:rsidP="00497189">
            <w:pPr>
              <w:pStyle w:val="TAC"/>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4E0B737D" w14:textId="77777777" w:rsidR="00497189" w:rsidRPr="00AC4FBC" w:rsidRDefault="00497189" w:rsidP="00497189">
            <w:pPr>
              <w:pStyle w:val="TAC"/>
            </w:pPr>
            <w:r w:rsidRPr="00AC4FBC">
              <w:rPr>
                <w:rFonts w:eastAsia="Malgun Gothic"/>
              </w:rPr>
              <w:t>0.8</w:t>
            </w:r>
          </w:p>
        </w:tc>
      </w:tr>
      <w:tr w:rsidR="00497189" w:rsidRPr="00AC4FBC" w14:paraId="5F1CB856"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6929FB4C" w14:textId="77777777" w:rsidR="00497189" w:rsidRPr="00AC4FBC" w:rsidRDefault="00497189" w:rsidP="00497189">
            <w:pPr>
              <w:pStyle w:val="TAL"/>
            </w:pPr>
            <w:r w:rsidRPr="00AC4FBC">
              <w:t>DC_1-19-21-42_n78</w:t>
            </w:r>
          </w:p>
        </w:tc>
        <w:tc>
          <w:tcPr>
            <w:tcW w:w="0" w:type="auto"/>
            <w:tcBorders>
              <w:top w:val="single" w:sz="4" w:space="0" w:color="auto"/>
              <w:left w:val="single" w:sz="4" w:space="0" w:color="auto"/>
              <w:bottom w:val="single" w:sz="4" w:space="0" w:color="auto"/>
              <w:right w:val="single" w:sz="4" w:space="0" w:color="auto"/>
            </w:tcBorders>
            <w:vAlign w:val="center"/>
          </w:tcPr>
          <w:p w14:paraId="0A9A8661" w14:textId="77777777" w:rsidR="00497189" w:rsidRPr="00AC4FBC" w:rsidRDefault="00497189" w:rsidP="00497189">
            <w:pPr>
              <w:pStyle w:val="TAC"/>
            </w:pPr>
            <w:r w:rsidRPr="00AC4FBC">
              <w:t>1</w:t>
            </w:r>
          </w:p>
        </w:tc>
        <w:tc>
          <w:tcPr>
            <w:tcW w:w="0" w:type="auto"/>
            <w:tcBorders>
              <w:top w:val="single" w:sz="4" w:space="0" w:color="auto"/>
              <w:left w:val="single" w:sz="4" w:space="0" w:color="auto"/>
              <w:bottom w:val="single" w:sz="4" w:space="0" w:color="auto"/>
              <w:right w:val="single" w:sz="4" w:space="0" w:color="auto"/>
            </w:tcBorders>
            <w:vAlign w:val="center"/>
          </w:tcPr>
          <w:p w14:paraId="6521DCB3" w14:textId="77777777" w:rsidR="00497189" w:rsidRPr="00AC4FBC" w:rsidRDefault="00497189" w:rsidP="00497189">
            <w:pPr>
              <w:pStyle w:val="TAC"/>
              <w:rPr>
                <w:rFonts w:eastAsia="Malgun Gothic"/>
              </w:rPr>
            </w:pPr>
            <w:r w:rsidRPr="00AC4FBC">
              <w:t>0.3</w:t>
            </w:r>
          </w:p>
        </w:tc>
      </w:tr>
      <w:tr w:rsidR="00497189" w:rsidRPr="00AC4FBC" w14:paraId="02D2A4DE" w14:textId="77777777">
        <w:trPr>
          <w:trHeight w:val="230"/>
          <w:jc w:val="center"/>
        </w:trPr>
        <w:tc>
          <w:tcPr>
            <w:tcW w:w="0" w:type="auto"/>
            <w:vMerge/>
            <w:tcBorders>
              <w:left w:val="single" w:sz="4" w:space="0" w:color="auto"/>
              <w:right w:val="single" w:sz="4" w:space="0" w:color="auto"/>
            </w:tcBorders>
            <w:vAlign w:val="center"/>
          </w:tcPr>
          <w:p w14:paraId="6BD89800"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6F4C3341" w14:textId="77777777" w:rsidR="00497189" w:rsidRPr="00AC4FBC" w:rsidRDefault="00497189" w:rsidP="00497189">
            <w:pPr>
              <w:pStyle w:val="TAC"/>
            </w:pPr>
            <w:r w:rsidRPr="00AC4FBC">
              <w:t>19</w:t>
            </w:r>
          </w:p>
        </w:tc>
        <w:tc>
          <w:tcPr>
            <w:tcW w:w="0" w:type="auto"/>
            <w:tcBorders>
              <w:top w:val="single" w:sz="4" w:space="0" w:color="auto"/>
              <w:left w:val="single" w:sz="4" w:space="0" w:color="auto"/>
              <w:bottom w:val="single" w:sz="4" w:space="0" w:color="auto"/>
              <w:right w:val="single" w:sz="4" w:space="0" w:color="auto"/>
            </w:tcBorders>
            <w:vAlign w:val="center"/>
          </w:tcPr>
          <w:p w14:paraId="59573D2C" w14:textId="77777777" w:rsidR="00497189" w:rsidRPr="00AC4FBC" w:rsidRDefault="00497189" w:rsidP="00497189">
            <w:pPr>
              <w:pStyle w:val="TAC"/>
              <w:rPr>
                <w:rFonts w:eastAsia="Malgun Gothic"/>
              </w:rPr>
            </w:pPr>
            <w:r w:rsidRPr="00AC4FBC">
              <w:t>0.3</w:t>
            </w:r>
          </w:p>
        </w:tc>
      </w:tr>
      <w:tr w:rsidR="00497189" w:rsidRPr="00AC4FBC" w14:paraId="3212CDB4" w14:textId="77777777">
        <w:trPr>
          <w:trHeight w:val="230"/>
          <w:jc w:val="center"/>
        </w:trPr>
        <w:tc>
          <w:tcPr>
            <w:tcW w:w="0" w:type="auto"/>
            <w:vMerge/>
            <w:tcBorders>
              <w:left w:val="single" w:sz="4" w:space="0" w:color="auto"/>
              <w:right w:val="single" w:sz="4" w:space="0" w:color="auto"/>
            </w:tcBorders>
            <w:vAlign w:val="center"/>
          </w:tcPr>
          <w:p w14:paraId="660B90FE"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64C650E4"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271A2BE6" w14:textId="77777777" w:rsidR="00497189" w:rsidRPr="00AC4FBC" w:rsidRDefault="00497189" w:rsidP="00497189">
            <w:pPr>
              <w:pStyle w:val="TAC"/>
              <w:rPr>
                <w:rFonts w:eastAsia="Malgun Gothic"/>
              </w:rPr>
            </w:pPr>
            <w:r w:rsidRPr="00AC4FBC">
              <w:t>0.4</w:t>
            </w:r>
          </w:p>
        </w:tc>
      </w:tr>
      <w:tr w:rsidR="00497189" w:rsidRPr="00AC4FBC" w14:paraId="5ABDB04F" w14:textId="77777777">
        <w:trPr>
          <w:trHeight w:val="230"/>
          <w:jc w:val="center"/>
        </w:trPr>
        <w:tc>
          <w:tcPr>
            <w:tcW w:w="0" w:type="auto"/>
            <w:vMerge/>
            <w:tcBorders>
              <w:left w:val="single" w:sz="4" w:space="0" w:color="auto"/>
              <w:right w:val="single" w:sz="4" w:space="0" w:color="auto"/>
            </w:tcBorders>
            <w:vAlign w:val="center"/>
          </w:tcPr>
          <w:p w14:paraId="166A403E"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052F59CD"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0494C7B2" w14:textId="77777777" w:rsidR="00497189" w:rsidRPr="00AC4FBC" w:rsidRDefault="00497189" w:rsidP="00497189">
            <w:pPr>
              <w:pStyle w:val="TAC"/>
              <w:rPr>
                <w:rFonts w:eastAsia="Malgun Gothic"/>
              </w:rPr>
            </w:pPr>
            <w:r w:rsidRPr="00AC4FBC">
              <w:t>0.8</w:t>
            </w:r>
          </w:p>
        </w:tc>
      </w:tr>
      <w:tr w:rsidR="00497189" w:rsidRPr="00AC4FBC" w14:paraId="24E28F8D" w14:textId="77777777">
        <w:trPr>
          <w:trHeight w:val="230"/>
          <w:jc w:val="center"/>
        </w:trPr>
        <w:tc>
          <w:tcPr>
            <w:tcW w:w="0" w:type="auto"/>
            <w:vMerge/>
            <w:tcBorders>
              <w:left w:val="single" w:sz="4" w:space="0" w:color="auto"/>
              <w:right w:val="single" w:sz="4" w:space="0" w:color="auto"/>
            </w:tcBorders>
            <w:vAlign w:val="center"/>
          </w:tcPr>
          <w:p w14:paraId="3A21ACD4"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38F00A99" w14:textId="77777777" w:rsidR="00497189" w:rsidRPr="00AC4FBC" w:rsidRDefault="00497189" w:rsidP="00497189">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6BD3514B" w14:textId="77777777" w:rsidR="00497189" w:rsidRPr="00AC4FBC" w:rsidRDefault="00497189" w:rsidP="00497189">
            <w:pPr>
              <w:pStyle w:val="TAC"/>
              <w:rPr>
                <w:rFonts w:eastAsia="Malgun Gothic"/>
              </w:rPr>
            </w:pPr>
            <w:r w:rsidRPr="00AC4FBC">
              <w:t>0.8</w:t>
            </w:r>
          </w:p>
        </w:tc>
      </w:tr>
      <w:tr w:rsidR="00497189" w:rsidRPr="00AC4FBC" w14:paraId="7447B61D" w14:textId="77777777">
        <w:trPr>
          <w:trHeight w:val="230"/>
          <w:jc w:val="center"/>
        </w:trPr>
        <w:tc>
          <w:tcPr>
            <w:tcW w:w="0" w:type="auto"/>
            <w:vMerge w:val="restart"/>
            <w:tcBorders>
              <w:left w:val="single" w:sz="4" w:space="0" w:color="auto"/>
              <w:right w:val="single" w:sz="4" w:space="0" w:color="auto"/>
            </w:tcBorders>
            <w:vAlign w:val="center"/>
          </w:tcPr>
          <w:p w14:paraId="22A9DDE1" w14:textId="77777777" w:rsidR="00497189" w:rsidRPr="00AC4FBC" w:rsidRDefault="00497189" w:rsidP="00497189">
            <w:pPr>
              <w:pStyle w:val="TAL"/>
            </w:pPr>
            <w:r w:rsidRPr="00AC4FBC">
              <w:t>DC_1-19-21-42_n79</w:t>
            </w:r>
          </w:p>
        </w:tc>
        <w:tc>
          <w:tcPr>
            <w:tcW w:w="0" w:type="auto"/>
            <w:tcBorders>
              <w:top w:val="single" w:sz="4" w:space="0" w:color="auto"/>
              <w:left w:val="single" w:sz="4" w:space="0" w:color="auto"/>
              <w:bottom w:val="single" w:sz="4" w:space="0" w:color="auto"/>
              <w:right w:val="single" w:sz="4" w:space="0" w:color="auto"/>
            </w:tcBorders>
            <w:vAlign w:val="center"/>
          </w:tcPr>
          <w:p w14:paraId="69B1C96B" w14:textId="77777777" w:rsidR="00497189" w:rsidRPr="00AC4FBC" w:rsidRDefault="00497189" w:rsidP="00497189">
            <w:pPr>
              <w:pStyle w:val="TAC"/>
            </w:pPr>
            <w:r w:rsidRPr="00AC4FBC">
              <w:t>1</w:t>
            </w:r>
          </w:p>
        </w:tc>
        <w:tc>
          <w:tcPr>
            <w:tcW w:w="0" w:type="auto"/>
            <w:tcBorders>
              <w:top w:val="single" w:sz="4" w:space="0" w:color="auto"/>
              <w:left w:val="single" w:sz="4" w:space="0" w:color="auto"/>
              <w:bottom w:val="single" w:sz="4" w:space="0" w:color="auto"/>
              <w:right w:val="single" w:sz="4" w:space="0" w:color="auto"/>
            </w:tcBorders>
            <w:vAlign w:val="center"/>
          </w:tcPr>
          <w:p w14:paraId="6488EF0D" w14:textId="77777777" w:rsidR="00497189" w:rsidRPr="00AC4FBC" w:rsidRDefault="00497189" w:rsidP="00497189">
            <w:pPr>
              <w:pStyle w:val="TAC"/>
            </w:pPr>
            <w:r w:rsidRPr="00AC4FBC">
              <w:t>0.3</w:t>
            </w:r>
          </w:p>
        </w:tc>
      </w:tr>
      <w:tr w:rsidR="00497189" w:rsidRPr="00AC4FBC" w14:paraId="53670717" w14:textId="77777777">
        <w:trPr>
          <w:trHeight w:val="230"/>
          <w:jc w:val="center"/>
        </w:trPr>
        <w:tc>
          <w:tcPr>
            <w:tcW w:w="0" w:type="auto"/>
            <w:vMerge/>
            <w:tcBorders>
              <w:left w:val="single" w:sz="4" w:space="0" w:color="auto"/>
              <w:right w:val="single" w:sz="4" w:space="0" w:color="auto"/>
            </w:tcBorders>
            <w:vAlign w:val="center"/>
          </w:tcPr>
          <w:p w14:paraId="7E22620E"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0818A61B" w14:textId="77777777" w:rsidR="00497189" w:rsidRPr="00AC4FBC" w:rsidRDefault="00497189" w:rsidP="00497189">
            <w:pPr>
              <w:pStyle w:val="TAC"/>
            </w:pPr>
            <w:r w:rsidRPr="00AC4FBC">
              <w:t>19</w:t>
            </w:r>
          </w:p>
        </w:tc>
        <w:tc>
          <w:tcPr>
            <w:tcW w:w="0" w:type="auto"/>
            <w:tcBorders>
              <w:top w:val="single" w:sz="4" w:space="0" w:color="auto"/>
              <w:left w:val="single" w:sz="4" w:space="0" w:color="auto"/>
              <w:bottom w:val="single" w:sz="4" w:space="0" w:color="auto"/>
              <w:right w:val="single" w:sz="4" w:space="0" w:color="auto"/>
            </w:tcBorders>
            <w:vAlign w:val="center"/>
          </w:tcPr>
          <w:p w14:paraId="34A90664" w14:textId="77777777" w:rsidR="00497189" w:rsidRPr="00AC4FBC" w:rsidRDefault="00497189" w:rsidP="00497189">
            <w:pPr>
              <w:pStyle w:val="TAC"/>
            </w:pPr>
            <w:r w:rsidRPr="00AC4FBC">
              <w:t>0.3</w:t>
            </w:r>
          </w:p>
        </w:tc>
      </w:tr>
      <w:tr w:rsidR="00497189" w:rsidRPr="00AC4FBC" w14:paraId="4F7CD232" w14:textId="77777777">
        <w:trPr>
          <w:trHeight w:val="230"/>
          <w:jc w:val="center"/>
        </w:trPr>
        <w:tc>
          <w:tcPr>
            <w:tcW w:w="0" w:type="auto"/>
            <w:vMerge/>
            <w:tcBorders>
              <w:left w:val="single" w:sz="4" w:space="0" w:color="auto"/>
              <w:right w:val="single" w:sz="4" w:space="0" w:color="auto"/>
            </w:tcBorders>
            <w:vAlign w:val="center"/>
          </w:tcPr>
          <w:p w14:paraId="3287D240"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F99B360" w14:textId="77777777" w:rsidR="00497189" w:rsidRPr="00AC4FBC" w:rsidRDefault="00497189" w:rsidP="00497189">
            <w:pPr>
              <w:pStyle w:val="TAC"/>
            </w:pPr>
            <w:r w:rsidRPr="00AC4FBC">
              <w:t>21</w:t>
            </w:r>
          </w:p>
        </w:tc>
        <w:tc>
          <w:tcPr>
            <w:tcW w:w="0" w:type="auto"/>
            <w:tcBorders>
              <w:top w:val="single" w:sz="4" w:space="0" w:color="auto"/>
              <w:left w:val="single" w:sz="4" w:space="0" w:color="auto"/>
              <w:bottom w:val="single" w:sz="4" w:space="0" w:color="auto"/>
              <w:right w:val="single" w:sz="4" w:space="0" w:color="auto"/>
            </w:tcBorders>
            <w:vAlign w:val="center"/>
          </w:tcPr>
          <w:p w14:paraId="66832059" w14:textId="77777777" w:rsidR="00497189" w:rsidRPr="00AC4FBC" w:rsidRDefault="00497189" w:rsidP="00497189">
            <w:pPr>
              <w:pStyle w:val="TAC"/>
            </w:pPr>
            <w:r w:rsidRPr="00AC4FBC">
              <w:t>0.4</w:t>
            </w:r>
          </w:p>
        </w:tc>
      </w:tr>
      <w:tr w:rsidR="00497189" w:rsidRPr="00AC4FBC" w14:paraId="2B72C496" w14:textId="77777777">
        <w:trPr>
          <w:trHeight w:val="230"/>
          <w:jc w:val="center"/>
        </w:trPr>
        <w:tc>
          <w:tcPr>
            <w:tcW w:w="0" w:type="auto"/>
            <w:vMerge/>
            <w:tcBorders>
              <w:left w:val="single" w:sz="4" w:space="0" w:color="auto"/>
              <w:right w:val="single" w:sz="4" w:space="0" w:color="auto"/>
            </w:tcBorders>
            <w:vAlign w:val="center"/>
          </w:tcPr>
          <w:p w14:paraId="0298962B" w14:textId="77777777" w:rsidR="00497189" w:rsidRPr="00AC4FBC" w:rsidRDefault="00497189" w:rsidP="00497189">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32C5A678" w14:textId="77777777" w:rsidR="00497189" w:rsidRPr="00AC4FBC" w:rsidRDefault="00497189" w:rsidP="00497189">
            <w:pPr>
              <w:pStyle w:val="TAC"/>
            </w:pPr>
            <w:r w:rsidRPr="00AC4FBC">
              <w:t>42</w:t>
            </w:r>
          </w:p>
        </w:tc>
        <w:tc>
          <w:tcPr>
            <w:tcW w:w="0" w:type="auto"/>
            <w:tcBorders>
              <w:top w:val="single" w:sz="4" w:space="0" w:color="auto"/>
              <w:left w:val="single" w:sz="4" w:space="0" w:color="auto"/>
              <w:bottom w:val="single" w:sz="4" w:space="0" w:color="auto"/>
              <w:right w:val="single" w:sz="4" w:space="0" w:color="auto"/>
            </w:tcBorders>
            <w:vAlign w:val="center"/>
          </w:tcPr>
          <w:p w14:paraId="639021EF" w14:textId="77777777" w:rsidR="00497189" w:rsidRPr="00AC4FBC" w:rsidRDefault="00497189" w:rsidP="00497189">
            <w:pPr>
              <w:pStyle w:val="TAC"/>
            </w:pPr>
            <w:r w:rsidRPr="00AC4FBC">
              <w:t>0.8</w:t>
            </w:r>
          </w:p>
        </w:tc>
      </w:tr>
      <w:tr w:rsidR="00497189" w:rsidRPr="00AC4FBC" w14:paraId="4A6971E3"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234A0F12" w14:textId="77777777" w:rsidR="00497189" w:rsidRPr="00AC4FBC" w:rsidRDefault="00497189" w:rsidP="00497189">
            <w:pPr>
              <w:pStyle w:val="TAL"/>
            </w:pPr>
            <w:r w:rsidRPr="00AC4FBC">
              <w:t>DC_3-7-20_n28-n78</w:t>
            </w:r>
          </w:p>
        </w:tc>
        <w:tc>
          <w:tcPr>
            <w:tcW w:w="0" w:type="auto"/>
            <w:tcBorders>
              <w:top w:val="single" w:sz="4" w:space="0" w:color="auto"/>
              <w:left w:val="single" w:sz="4" w:space="0" w:color="auto"/>
              <w:bottom w:val="single" w:sz="4" w:space="0" w:color="auto"/>
              <w:right w:val="single" w:sz="4" w:space="0" w:color="auto"/>
            </w:tcBorders>
            <w:vAlign w:val="center"/>
          </w:tcPr>
          <w:p w14:paraId="6B30D9D6" w14:textId="77777777" w:rsidR="00497189" w:rsidRPr="00AC4FBC" w:rsidRDefault="00497189" w:rsidP="00497189">
            <w:pPr>
              <w:pStyle w:val="TAC"/>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4C21DEB4" w14:textId="77777777" w:rsidR="00497189" w:rsidRPr="00AC4FBC" w:rsidRDefault="00497189" w:rsidP="00497189">
            <w:pPr>
              <w:pStyle w:val="TAC"/>
              <w:rPr>
                <w:szCs w:val="18"/>
              </w:rPr>
            </w:pPr>
            <w:r w:rsidRPr="00AC4FBC">
              <w:rPr>
                <w:rFonts w:eastAsia="Malgun Gothic"/>
              </w:rPr>
              <w:t>0.6</w:t>
            </w:r>
          </w:p>
        </w:tc>
      </w:tr>
      <w:tr w:rsidR="00497189" w:rsidRPr="00AC4FBC" w14:paraId="138492B5" w14:textId="77777777">
        <w:trPr>
          <w:trHeight w:val="230"/>
          <w:jc w:val="center"/>
        </w:trPr>
        <w:tc>
          <w:tcPr>
            <w:tcW w:w="0" w:type="auto"/>
            <w:vMerge/>
            <w:tcBorders>
              <w:left w:val="single" w:sz="4" w:space="0" w:color="auto"/>
              <w:right w:val="single" w:sz="4" w:space="0" w:color="auto"/>
            </w:tcBorders>
            <w:vAlign w:val="center"/>
          </w:tcPr>
          <w:p w14:paraId="4A42EAC7"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35C1EB" w14:textId="77777777" w:rsidR="00497189" w:rsidRPr="00AC4FBC" w:rsidRDefault="00497189" w:rsidP="00497189">
            <w:pPr>
              <w:pStyle w:val="TAC"/>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1D5CFDE2" w14:textId="77777777" w:rsidR="00497189" w:rsidRPr="00AC4FBC" w:rsidRDefault="00497189" w:rsidP="00497189">
            <w:pPr>
              <w:pStyle w:val="TAC"/>
              <w:rPr>
                <w:szCs w:val="18"/>
              </w:rPr>
            </w:pPr>
            <w:r w:rsidRPr="00AC4FBC">
              <w:rPr>
                <w:rFonts w:eastAsia="Malgun Gothic"/>
              </w:rPr>
              <w:t>0.6</w:t>
            </w:r>
          </w:p>
        </w:tc>
      </w:tr>
      <w:tr w:rsidR="00497189" w:rsidRPr="00AC4FBC" w14:paraId="2F9CD258" w14:textId="77777777">
        <w:trPr>
          <w:trHeight w:val="230"/>
          <w:jc w:val="center"/>
        </w:trPr>
        <w:tc>
          <w:tcPr>
            <w:tcW w:w="0" w:type="auto"/>
            <w:vMerge/>
            <w:tcBorders>
              <w:left w:val="single" w:sz="4" w:space="0" w:color="auto"/>
              <w:right w:val="single" w:sz="4" w:space="0" w:color="auto"/>
            </w:tcBorders>
            <w:vAlign w:val="center"/>
          </w:tcPr>
          <w:p w14:paraId="5FFCE7CB"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553FE0" w14:textId="77777777" w:rsidR="00497189" w:rsidRPr="00AC4FBC" w:rsidRDefault="00497189" w:rsidP="00497189">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558021C8" w14:textId="77777777" w:rsidR="00497189" w:rsidRPr="00AC4FBC" w:rsidRDefault="00497189" w:rsidP="00497189">
            <w:pPr>
              <w:pStyle w:val="TAC"/>
              <w:rPr>
                <w:szCs w:val="18"/>
              </w:rPr>
            </w:pPr>
            <w:r w:rsidRPr="00AC4FBC">
              <w:rPr>
                <w:rFonts w:eastAsia="Malgun Gothic"/>
              </w:rPr>
              <w:t>0.6</w:t>
            </w:r>
          </w:p>
        </w:tc>
      </w:tr>
      <w:tr w:rsidR="00497189" w:rsidRPr="00AC4FBC" w14:paraId="2A15C668" w14:textId="77777777">
        <w:trPr>
          <w:trHeight w:val="230"/>
          <w:jc w:val="center"/>
        </w:trPr>
        <w:tc>
          <w:tcPr>
            <w:tcW w:w="0" w:type="auto"/>
            <w:vMerge/>
            <w:tcBorders>
              <w:left w:val="single" w:sz="4" w:space="0" w:color="auto"/>
              <w:right w:val="single" w:sz="4" w:space="0" w:color="auto"/>
            </w:tcBorders>
            <w:vAlign w:val="center"/>
          </w:tcPr>
          <w:p w14:paraId="2E3E47E5"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658F270" w14:textId="77777777" w:rsidR="00497189" w:rsidRPr="00AC4FBC" w:rsidRDefault="00497189" w:rsidP="00497189">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3D5968C9" w14:textId="77777777" w:rsidR="00497189" w:rsidRPr="00AC4FBC" w:rsidRDefault="00497189" w:rsidP="00497189">
            <w:pPr>
              <w:pStyle w:val="TAC"/>
              <w:rPr>
                <w:szCs w:val="18"/>
              </w:rPr>
            </w:pPr>
            <w:r w:rsidRPr="00AC4FBC">
              <w:rPr>
                <w:rFonts w:eastAsia="Malgun Gothic"/>
              </w:rPr>
              <w:t>0.6</w:t>
            </w:r>
          </w:p>
        </w:tc>
      </w:tr>
      <w:tr w:rsidR="00497189" w:rsidRPr="00AC4FBC" w14:paraId="50AD879D" w14:textId="77777777">
        <w:trPr>
          <w:trHeight w:val="230"/>
          <w:jc w:val="center"/>
        </w:trPr>
        <w:tc>
          <w:tcPr>
            <w:tcW w:w="0" w:type="auto"/>
            <w:vMerge/>
            <w:tcBorders>
              <w:left w:val="single" w:sz="4" w:space="0" w:color="auto"/>
              <w:right w:val="single" w:sz="4" w:space="0" w:color="auto"/>
            </w:tcBorders>
            <w:vAlign w:val="center"/>
          </w:tcPr>
          <w:p w14:paraId="20694007" w14:textId="77777777" w:rsidR="00497189" w:rsidRPr="00AC4FBC" w:rsidRDefault="00497189" w:rsidP="00497189">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0CA0185" w14:textId="77777777" w:rsidR="00497189" w:rsidRPr="00AC4FBC" w:rsidRDefault="00497189" w:rsidP="00497189">
            <w:pPr>
              <w:pStyle w:val="TAC"/>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60A90EE6" w14:textId="77777777" w:rsidR="00497189" w:rsidRPr="00AC4FBC" w:rsidRDefault="00497189" w:rsidP="00497189">
            <w:pPr>
              <w:pStyle w:val="TAC"/>
              <w:rPr>
                <w:szCs w:val="18"/>
              </w:rPr>
            </w:pPr>
            <w:r w:rsidRPr="00AC4FBC">
              <w:rPr>
                <w:rFonts w:eastAsia="Malgun Gothic"/>
              </w:rPr>
              <w:t>0.8</w:t>
            </w:r>
          </w:p>
        </w:tc>
      </w:tr>
    </w:tbl>
    <w:p w14:paraId="2C387338" w14:textId="77777777" w:rsidR="00AB2B30" w:rsidRPr="00AC4FBC" w:rsidRDefault="00AB2B30"/>
    <w:p w14:paraId="0CA8F560" w14:textId="137C2BC5" w:rsidR="00AB2B30" w:rsidRPr="00AC4FBC" w:rsidRDefault="006A7121" w:rsidP="001550BB">
      <w:pPr>
        <w:pStyle w:val="H6"/>
      </w:pPr>
      <w:bookmarkStart w:id="3204" w:name="_CR6_2B_4_2_3_5"/>
      <w:r w:rsidRPr="00AC4FBC">
        <w:t>6.2B.4.2.3.5</w:t>
      </w:r>
      <w:r w:rsidRPr="00AC4FBC">
        <w:tab/>
        <w:t>ΔTIB,c for EN-DC six bands</w:t>
      </w:r>
    </w:p>
    <w:p w14:paraId="48DA2909" w14:textId="77777777" w:rsidR="00AB2B30" w:rsidRPr="00AC4FBC" w:rsidRDefault="006A7121">
      <w:pPr>
        <w:pStyle w:val="TH"/>
      </w:pPr>
      <w:bookmarkStart w:id="3205" w:name="_CRTable6_2B_4_2_3_51"/>
      <w:bookmarkEnd w:id="3204"/>
      <w:r w:rsidRPr="00AC4FBC">
        <w:t xml:space="preserve">Table </w:t>
      </w:r>
      <w:bookmarkEnd w:id="3205"/>
      <w:r w:rsidRPr="00AC4FBC">
        <w:t>6.2B.4.2.3.5-1: ΔT</w:t>
      </w:r>
      <w:r w:rsidRPr="00AC4FBC">
        <w:rPr>
          <w:vertAlign w:val="subscript"/>
        </w:rPr>
        <w:t>IB,c</w:t>
      </w:r>
      <w:r w:rsidRPr="00AC4FBC">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AB2B30" w:rsidRPr="00AC4FBC" w14:paraId="7E500020" w14:textId="77777777">
        <w:trPr>
          <w:jc w:val="center"/>
        </w:trPr>
        <w:tc>
          <w:tcPr>
            <w:tcW w:w="0" w:type="auto"/>
          </w:tcPr>
          <w:p w14:paraId="74650AD8" w14:textId="77777777" w:rsidR="00AB2B30" w:rsidRPr="00AC4FBC" w:rsidRDefault="006A7121">
            <w:pPr>
              <w:pStyle w:val="TAH"/>
              <w:rPr>
                <w:rFonts w:cs="Arial"/>
              </w:rPr>
            </w:pPr>
            <w:r w:rsidRPr="00AC4FBC">
              <w:t>Inter-band EN-DC configuration</w:t>
            </w:r>
          </w:p>
        </w:tc>
        <w:tc>
          <w:tcPr>
            <w:tcW w:w="0" w:type="auto"/>
          </w:tcPr>
          <w:p w14:paraId="635DF2BC" w14:textId="77777777" w:rsidR="00AB2B30" w:rsidRPr="00AC4FBC" w:rsidRDefault="006A7121">
            <w:pPr>
              <w:pStyle w:val="TAH"/>
              <w:rPr>
                <w:rFonts w:eastAsia="Malgun Gothic" w:cs="Arial"/>
              </w:rPr>
            </w:pPr>
            <w:r w:rsidRPr="00AC4FBC">
              <w:t>E-UTRA or NR Band</w:t>
            </w:r>
          </w:p>
        </w:tc>
        <w:tc>
          <w:tcPr>
            <w:tcW w:w="0" w:type="auto"/>
          </w:tcPr>
          <w:p w14:paraId="2635F04A" w14:textId="77777777" w:rsidR="00AB2B30" w:rsidRPr="00AC4FBC" w:rsidRDefault="006A7121">
            <w:pPr>
              <w:pStyle w:val="TAH"/>
              <w:rPr>
                <w:rFonts w:eastAsia="Malgun Gothic" w:cs="Arial"/>
              </w:rPr>
            </w:pPr>
            <w:r w:rsidRPr="00AC4FBC">
              <w:t>ΔT</w:t>
            </w:r>
            <w:r w:rsidRPr="00AC4FBC">
              <w:rPr>
                <w:vertAlign w:val="subscript"/>
              </w:rPr>
              <w:t>IB,c</w:t>
            </w:r>
            <w:r w:rsidRPr="00AC4FBC">
              <w:t xml:space="preserve"> (dB)</w:t>
            </w:r>
          </w:p>
        </w:tc>
      </w:tr>
      <w:tr w:rsidR="00AB2B30" w:rsidRPr="00AC4FBC" w14:paraId="7381E91C" w14:textId="77777777">
        <w:trPr>
          <w:jc w:val="center"/>
        </w:trPr>
        <w:tc>
          <w:tcPr>
            <w:tcW w:w="0" w:type="auto"/>
            <w:vMerge w:val="restart"/>
            <w:vAlign w:val="center"/>
          </w:tcPr>
          <w:p w14:paraId="5E21C322" w14:textId="77777777" w:rsidR="00AB2B30" w:rsidRPr="00AC4FBC" w:rsidRDefault="006A7121">
            <w:pPr>
              <w:pStyle w:val="TAL"/>
            </w:pPr>
            <w:r w:rsidRPr="00AC4FBC">
              <w:t>DC_</w:t>
            </w:r>
            <w:r w:rsidRPr="00AC4FBC">
              <w:rPr>
                <w:rFonts w:eastAsia="Malgun Gothic"/>
              </w:rPr>
              <w:t>1-3</w:t>
            </w:r>
            <w:r w:rsidRPr="00AC4FBC">
              <w:t>-</w:t>
            </w:r>
            <w:r w:rsidRPr="00AC4FBC">
              <w:rPr>
                <w:rFonts w:eastAsia="Malgun Gothic"/>
              </w:rPr>
              <w:t>7-20_</w:t>
            </w:r>
            <w:r w:rsidRPr="00AC4FBC">
              <w:t>n28-n</w:t>
            </w:r>
            <w:r w:rsidRPr="00AC4FBC">
              <w:rPr>
                <w:rFonts w:eastAsia="Malgun Gothic"/>
              </w:rPr>
              <w:t>78</w:t>
            </w:r>
          </w:p>
        </w:tc>
        <w:tc>
          <w:tcPr>
            <w:tcW w:w="0" w:type="auto"/>
            <w:vAlign w:val="center"/>
          </w:tcPr>
          <w:p w14:paraId="5047E4C3" w14:textId="77777777" w:rsidR="00AB2B30" w:rsidRPr="00AC4FBC" w:rsidRDefault="006A7121">
            <w:pPr>
              <w:pStyle w:val="TAC"/>
            </w:pPr>
            <w:r w:rsidRPr="00AC4FBC">
              <w:rPr>
                <w:rFonts w:eastAsia="Malgun Gothic"/>
              </w:rPr>
              <w:t>1</w:t>
            </w:r>
          </w:p>
        </w:tc>
        <w:tc>
          <w:tcPr>
            <w:tcW w:w="0" w:type="auto"/>
            <w:vAlign w:val="center"/>
          </w:tcPr>
          <w:p w14:paraId="711FFEE1" w14:textId="77777777" w:rsidR="00AB2B30" w:rsidRPr="00AC4FBC" w:rsidRDefault="006A7121">
            <w:pPr>
              <w:pStyle w:val="TAC"/>
            </w:pPr>
            <w:r w:rsidRPr="00AC4FBC">
              <w:rPr>
                <w:rFonts w:eastAsia="Malgun Gothic"/>
              </w:rPr>
              <w:t>0.7</w:t>
            </w:r>
          </w:p>
        </w:tc>
      </w:tr>
      <w:tr w:rsidR="00AB2B30" w:rsidRPr="00AC4FBC" w14:paraId="482970F7" w14:textId="77777777">
        <w:trPr>
          <w:jc w:val="center"/>
        </w:trPr>
        <w:tc>
          <w:tcPr>
            <w:tcW w:w="0" w:type="auto"/>
            <w:vMerge/>
            <w:vAlign w:val="center"/>
          </w:tcPr>
          <w:p w14:paraId="59D8BC40" w14:textId="77777777" w:rsidR="00AB2B30" w:rsidRPr="00AC4FBC" w:rsidRDefault="00AB2B30">
            <w:pPr>
              <w:pStyle w:val="TAC"/>
            </w:pPr>
          </w:p>
        </w:tc>
        <w:tc>
          <w:tcPr>
            <w:tcW w:w="0" w:type="auto"/>
            <w:vAlign w:val="center"/>
          </w:tcPr>
          <w:p w14:paraId="6ABABE6F" w14:textId="77777777" w:rsidR="00AB2B30" w:rsidRPr="00AC4FBC" w:rsidRDefault="006A7121">
            <w:pPr>
              <w:pStyle w:val="TAC"/>
            </w:pPr>
            <w:r w:rsidRPr="00AC4FBC">
              <w:rPr>
                <w:rFonts w:eastAsia="Malgun Gothic"/>
              </w:rPr>
              <w:t>3</w:t>
            </w:r>
          </w:p>
        </w:tc>
        <w:tc>
          <w:tcPr>
            <w:tcW w:w="0" w:type="auto"/>
            <w:vAlign w:val="center"/>
          </w:tcPr>
          <w:p w14:paraId="1928AAB4" w14:textId="77777777" w:rsidR="00AB2B30" w:rsidRPr="00AC4FBC" w:rsidRDefault="006A7121">
            <w:pPr>
              <w:pStyle w:val="TAC"/>
            </w:pPr>
            <w:r w:rsidRPr="00AC4FBC">
              <w:rPr>
                <w:rFonts w:eastAsia="Malgun Gothic"/>
              </w:rPr>
              <w:t>0.7</w:t>
            </w:r>
          </w:p>
        </w:tc>
      </w:tr>
      <w:tr w:rsidR="00AB2B30" w:rsidRPr="00AC4FBC" w14:paraId="0A1D9225" w14:textId="77777777">
        <w:trPr>
          <w:jc w:val="center"/>
        </w:trPr>
        <w:tc>
          <w:tcPr>
            <w:tcW w:w="0" w:type="auto"/>
            <w:vMerge/>
            <w:vAlign w:val="center"/>
          </w:tcPr>
          <w:p w14:paraId="78DF88B2" w14:textId="77777777" w:rsidR="00AB2B30" w:rsidRPr="00AC4FBC" w:rsidRDefault="00AB2B30">
            <w:pPr>
              <w:pStyle w:val="TAC"/>
            </w:pPr>
          </w:p>
        </w:tc>
        <w:tc>
          <w:tcPr>
            <w:tcW w:w="0" w:type="auto"/>
            <w:vAlign w:val="center"/>
          </w:tcPr>
          <w:p w14:paraId="328C141E" w14:textId="77777777" w:rsidR="00AB2B30" w:rsidRPr="00AC4FBC" w:rsidRDefault="006A7121">
            <w:pPr>
              <w:pStyle w:val="TAC"/>
            </w:pPr>
            <w:r w:rsidRPr="00AC4FBC">
              <w:rPr>
                <w:rFonts w:eastAsia="Malgun Gothic"/>
              </w:rPr>
              <w:t>7</w:t>
            </w:r>
          </w:p>
        </w:tc>
        <w:tc>
          <w:tcPr>
            <w:tcW w:w="0" w:type="auto"/>
            <w:vAlign w:val="center"/>
          </w:tcPr>
          <w:p w14:paraId="42EC9BB0" w14:textId="77777777" w:rsidR="00AB2B30" w:rsidRPr="00AC4FBC" w:rsidRDefault="006A7121">
            <w:pPr>
              <w:pStyle w:val="TAC"/>
            </w:pPr>
            <w:r w:rsidRPr="00AC4FBC">
              <w:rPr>
                <w:rFonts w:eastAsia="Malgun Gothic"/>
              </w:rPr>
              <w:t>0.7</w:t>
            </w:r>
          </w:p>
        </w:tc>
      </w:tr>
      <w:tr w:rsidR="00AB2B30" w:rsidRPr="00AC4FBC" w14:paraId="2562334A" w14:textId="77777777">
        <w:trPr>
          <w:jc w:val="center"/>
        </w:trPr>
        <w:tc>
          <w:tcPr>
            <w:tcW w:w="0" w:type="auto"/>
            <w:vMerge/>
            <w:vAlign w:val="center"/>
          </w:tcPr>
          <w:p w14:paraId="2B7C5BCD" w14:textId="77777777" w:rsidR="00AB2B30" w:rsidRPr="00AC4FBC" w:rsidRDefault="00AB2B30">
            <w:pPr>
              <w:pStyle w:val="TAC"/>
            </w:pPr>
          </w:p>
        </w:tc>
        <w:tc>
          <w:tcPr>
            <w:tcW w:w="0" w:type="auto"/>
            <w:vAlign w:val="center"/>
          </w:tcPr>
          <w:p w14:paraId="5CDA9074" w14:textId="77777777" w:rsidR="00AB2B30" w:rsidRPr="00AC4FBC" w:rsidRDefault="006A7121">
            <w:pPr>
              <w:pStyle w:val="TAC"/>
            </w:pPr>
            <w:r w:rsidRPr="00AC4FBC">
              <w:rPr>
                <w:rFonts w:eastAsia="Malgun Gothic"/>
              </w:rPr>
              <w:t>20</w:t>
            </w:r>
          </w:p>
        </w:tc>
        <w:tc>
          <w:tcPr>
            <w:tcW w:w="0" w:type="auto"/>
            <w:vAlign w:val="center"/>
          </w:tcPr>
          <w:p w14:paraId="47E488D5" w14:textId="77777777" w:rsidR="00AB2B30" w:rsidRPr="00AC4FBC" w:rsidRDefault="006A7121">
            <w:pPr>
              <w:pStyle w:val="TAC"/>
            </w:pPr>
            <w:r w:rsidRPr="00AC4FBC">
              <w:rPr>
                <w:rFonts w:eastAsia="Malgun Gothic"/>
              </w:rPr>
              <w:t>0.6</w:t>
            </w:r>
          </w:p>
        </w:tc>
      </w:tr>
      <w:tr w:rsidR="00AB2B30" w:rsidRPr="00AC4FBC" w14:paraId="4190E64E" w14:textId="77777777">
        <w:trPr>
          <w:jc w:val="center"/>
        </w:trPr>
        <w:tc>
          <w:tcPr>
            <w:tcW w:w="0" w:type="auto"/>
            <w:vMerge/>
            <w:vAlign w:val="center"/>
          </w:tcPr>
          <w:p w14:paraId="4356648A" w14:textId="77777777" w:rsidR="00AB2B30" w:rsidRPr="00AC4FBC" w:rsidRDefault="00AB2B30">
            <w:pPr>
              <w:pStyle w:val="TAC"/>
            </w:pPr>
          </w:p>
        </w:tc>
        <w:tc>
          <w:tcPr>
            <w:tcW w:w="0" w:type="auto"/>
            <w:vAlign w:val="center"/>
          </w:tcPr>
          <w:p w14:paraId="645BE6FC" w14:textId="77777777" w:rsidR="00AB2B30" w:rsidRPr="00AC4FBC" w:rsidRDefault="006A7121">
            <w:pPr>
              <w:pStyle w:val="TAC"/>
              <w:rPr>
                <w:rFonts w:eastAsia="Malgun Gothic"/>
              </w:rPr>
            </w:pPr>
            <w:r w:rsidRPr="00AC4FBC">
              <w:rPr>
                <w:rFonts w:eastAsia="Malgun Gothic"/>
              </w:rPr>
              <w:t>n28</w:t>
            </w:r>
          </w:p>
        </w:tc>
        <w:tc>
          <w:tcPr>
            <w:tcW w:w="0" w:type="auto"/>
            <w:vAlign w:val="center"/>
          </w:tcPr>
          <w:p w14:paraId="34B93E1E" w14:textId="77777777" w:rsidR="00AB2B30" w:rsidRPr="00AC4FBC" w:rsidRDefault="006A7121">
            <w:pPr>
              <w:pStyle w:val="TAC"/>
              <w:rPr>
                <w:rFonts w:eastAsia="Malgun Gothic"/>
              </w:rPr>
            </w:pPr>
            <w:r w:rsidRPr="00AC4FBC">
              <w:rPr>
                <w:rFonts w:eastAsia="Malgun Gothic"/>
              </w:rPr>
              <w:t>0.6</w:t>
            </w:r>
          </w:p>
        </w:tc>
      </w:tr>
      <w:tr w:rsidR="00AB2B30" w:rsidRPr="00AC4FBC" w14:paraId="7CD2EA01" w14:textId="77777777">
        <w:trPr>
          <w:jc w:val="center"/>
        </w:trPr>
        <w:tc>
          <w:tcPr>
            <w:tcW w:w="0" w:type="auto"/>
            <w:vMerge/>
            <w:vAlign w:val="center"/>
          </w:tcPr>
          <w:p w14:paraId="6EE01D44" w14:textId="77777777" w:rsidR="00AB2B30" w:rsidRPr="00AC4FBC" w:rsidRDefault="00AB2B30">
            <w:pPr>
              <w:pStyle w:val="TAC"/>
            </w:pPr>
          </w:p>
        </w:tc>
        <w:tc>
          <w:tcPr>
            <w:tcW w:w="0" w:type="auto"/>
            <w:vAlign w:val="center"/>
          </w:tcPr>
          <w:p w14:paraId="26CFBF3A" w14:textId="77777777" w:rsidR="00AB2B30" w:rsidRPr="00AC4FBC" w:rsidRDefault="006A7121">
            <w:pPr>
              <w:pStyle w:val="TAC"/>
            </w:pPr>
            <w:r w:rsidRPr="00AC4FBC">
              <w:t>n</w:t>
            </w:r>
            <w:r w:rsidRPr="00AC4FBC">
              <w:rPr>
                <w:rFonts w:eastAsia="Malgun Gothic"/>
              </w:rPr>
              <w:t>78</w:t>
            </w:r>
          </w:p>
        </w:tc>
        <w:tc>
          <w:tcPr>
            <w:tcW w:w="0" w:type="auto"/>
            <w:vAlign w:val="center"/>
          </w:tcPr>
          <w:p w14:paraId="0AE7E1ED" w14:textId="77777777" w:rsidR="00AB2B30" w:rsidRPr="00AC4FBC" w:rsidRDefault="006A7121">
            <w:pPr>
              <w:pStyle w:val="TAC"/>
            </w:pPr>
            <w:r w:rsidRPr="00AC4FBC">
              <w:rPr>
                <w:rFonts w:eastAsia="Malgun Gothic"/>
              </w:rPr>
              <w:t>0.8</w:t>
            </w:r>
          </w:p>
        </w:tc>
      </w:tr>
    </w:tbl>
    <w:p w14:paraId="42682F4F" w14:textId="77777777" w:rsidR="00AB2B30" w:rsidRPr="00AC4FBC" w:rsidRDefault="00AB2B30">
      <w:pPr>
        <w:rPr>
          <w:lang w:eastAsia="zh-TW"/>
        </w:rPr>
      </w:pPr>
    </w:p>
    <w:p w14:paraId="005F1150" w14:textId="77777777" w:rsidR="00140AEF" w:rsidRPr="00AC4FBC" w:rsidRDefault="00140AEF" w:rsidP="00140AEF">
      <w:pPr>
        <w:pStyle w:val="Heading5"/>
      </w:pPr>
      <w:bookmarkStart w:id="3206" w:name="_Toc100094035"/>
      <w:bookmarkStart w:id="3207" w:name="_Toc106872690"/>
      <w:bookmarkStart w:id="3208" w:name="_Toc155208624"/>
      <w:bookmarkStart w:id="3209" w:name="_Toc27475672"/>
      <w:bookmarkStart w:id="3210" w:name="_Toc29495234"/>
      <w:bookmarkStart w:id="3211" w:name="_Toc36116278"/>
      <w:bookmarkStart w:id="3212" w:name="_Toc36118327"/>
      <w:bookmarkStart w:id="3213" w:name="_Toc36560442"/>
      <w:bookmarkStart w:id="3214" w:name="_Toc43976940"/>
      <w:bookmarkStart w:id="3215" w:name="_Toc52213512"/>
      <w:bookmarkStart w:id="3216" w:name="_Toc60742968"/>
      <w:bookmarkStart w:id="3217" w:name="_Toc68206148"/>
      <w:bookmarkStart w:id="3218" w:name="_Toc75971946"/>
      <w:bookmarkStart w:id="3219" w:name="_Toc85051369"/>
      <w:bookmarkStart w:id="3220" w:name="_Toc90493367"/>
      <w:bookmarkStart w:id="3221" w:name="_Toc90494007"/>
      <w:bookmarkStart w:id="3222" w:name="_CR6_2B_4_2_3a"/>
      <w:bookmarkEnd w:id="3222"/>
      <w:r w:rsidRPr="00AC4FBC">
        <w:t>6.2B.4.2.3a</w:t>
      </w:r>
      <w:r w:rsidRPr="00AC4FBC">
        <w:tab/>
        <w:t>Inter-band NE-DC within FR1</w:t>
      </w:r>
      <w:bookmarkEnd w:id="3206"/>
      <w:bookmarkEnd w:id="3207"/>
      <w:bookmarkEnd w:id="3208"/>
    </w:p>
    <w:p w14:paraId="5A27CBC7" w14:textId="48D008C2" w:rsidR="00140AEF" w:rsidRPr="00AC4FBC" w:rsidRDefault="00140AEF" w:rsidP="00A573EF">
      <w:r w:rsidRPr="00AC4FBC">
        <w:t>Unless ΔT</w:t>
      </w:r>
      <w:r w:rsidRPr="00AC4FBC">
        <w:rPr>
          <w:vertAlign w:val="subscript"/>
        </w:rPr>
        <w:t>IB,c</w:t>
      </w:r>
      <w:r w:rsidRPr="00AC4FBC">
        <w:t xml:space="preserve">  is specified in this clause, the value of ΔT</w:t>
      </w:r>
      <w:r w:rsidRPr="00AC4FBC">
        <w:rPr>
          <w:vertAlign w:val="subscript"/>
        </w:rPr>
        <w:t>IB,c</w:t>
      </w:r>
      <w:r w:rsidRPr="00AC4FBC">
        <w:t xml:space="preserve">  for the correspondingly specified EN-DC configuration in clause 6.2B.4.2.3 is applicable.</w:t>
      </w:r>
    </w:p>
    <w:p w14:paraId="43C18775" w14:textId="77777777" w:rsidR="00140AEF" w:rsidRPr="00AC4FBC" w:rsidRDefault="00140AEF" w:rsidP="00140AEF">
      <w:pPr>
        <w:pStyle w:val="TH"/>
      </w:pPr>
      <w:bookmarkStart w:id="3223" w:name="_CRTable6_2B_4_2_3a1"/>
      <w:r w:rsidRPr="00AC4FBC">
        <w:t xml:space="preserve">Table </w:t>
      </w:r>
      <w:bookmarkEnd w:id="3223"/>
      <w:r w:rsidRPr="00AC4FBC">
        <w:t>6.2B.4.2.3a-1: ΔT</w:t>
      </w:r>
      <w:r w:rsidRPr="00AC4FBC">
        <w:rPr>
          <w:vertAlign w:val="subscript"/>
        </w:rPr>
        <w:t>IB,c</w:t>
      </w:r>
      <w:r w:rsidRPr="00AC4FBC">
        <w:t xml:space="preserve"> due to NE-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40AEF" w:rsidRPr="00AC4FBC" w14:paraId="2B547BBD" w14:textId="77777777" w:rsidTr="00931ECD">
        <w:trPr>
          <w:trHeight w:val="187"/>
          <w:tblHeader/>
          <w:jc w:val="center"/>
        </w:trPr>
        <w:tc>
          <w:tcPr>
            <w:tcW w:w="2336" w:type="dxa"/>
            <w:tcBorders>
              <w:bottom w:val="single" w:sz="4" w:space="0" w:color="auto"/>
            </w:tcBorders>
          </w:tcPr>
          <w:p w14:paraId="72766686" w14:textId="77777777" w:rsidR="00140AEF" w:rsidRPr="00AC4FBC" w:rsidRDefault="00140AEF" w:rsidP="00931ECD">
            <w:pPr>
              <w:pStyle w:val="TAH"/>
            </w:pPr>
            <w:r w:rsidRPr="00AC4FBC">
              <w:t>Inter-band N</w:t>
            </w:r>
            <w:r w:rsidRPr="00AC4FBC">
              <w:rPr>
                <w:lang w:eastAsia="zh-TW"/>
              </w:rPr>
              <w:t>E</w:t>
            </w:r>
            <w:r w:rsidRPr="00AC4FBC">
              <w:t>-DC configuration</w:t>
            </w:r>
          </w:p>
        </w:tc>
        <w:tc>
          <w:tcPr>
            <w:tcW w:w="2952" w:type="dxa"/>
          </w:tcPr>
          <w:p w14:paraId="43480669" w14:textId="77777777" w:rsidR="00140AEF" w:rsidRPr="00AC4FBC" w:rsidRDefault="00140AEF" w:rsidP="00931ECD">
            <w:pPr>
              <w:pStyle w:val="TAH"/>
            </w:pPr>
            <w:r w:rsidRPr="00AC4FBC">
              <w:t>E-UTRA or NR Band</w:t>
            </w:r>
          </w:p>
        </w:tc>
        <w:tc>
          <w:tcPr>
            <w:tcW w:w="2952" w:type="dxa"/>
          </w:tcPr>
          <w:p w14:paraId="3D2ABAFE" w14:textId="77777777" w:rsidR="00140AEF" w:rsidRPr="00AC4FBC" w:rsidRDefault="00140AEF" w:rsidP="00931ECD">
            <w:pPr>
              <w:pStyle w:val="TAH"/>
            </w:pPr>
            <w:r w:rsidRPr="00AC4FBC">
              <w:t>ΔT</w:t>
            </w:r>
            <w:r w:rsidRPr="00AC4FBC">
              <w:rPr>
                <w:vertAlign w:val="subscript"/>
              </w:rPr>
              <w:t>IB,c</w:t>
            </w:r>
            <w:r w:rsidRPr="00AC4FBC">
              <w:t xml:space="preserve"> (dB)</w:t>
            </w:r>
          </w:p>
        </w:tc>
      </w:tr>
      <w:tr w:rsidR="00140AEF" w:rsidRPr="00AC4FBC" w14:paraId="27391888" w14:textId="77777777" w:rsidTr="00931ECD">
        <w:trPr>
          <w:trHeight w:val="187"/>
          <w:jc w:val="center"/>
        </w:trPr>
        <w:tc>
          <w:tcPr>
            <w:tcW w:w="2336" w:type="dxa"/>
            <w:vMerge w:val="restart"/>
            <w:shd w:val="clear" w:color="auto" w:fill="auto"/>
            <w:vAlign w:val="center"/>
          </w:tcPr>
          <w:p w14:paraId="631BD6DA" w14:textId="77777777" w:rsidR="00140AEF" w:rsidRPr="00AC4FBC" w:rsidRDefault="00140AEF" w:rsidP="00931ECD">
            <w:pPr>
              <w:pStyle w:val="TAC"/>
              <w:rPr>
                <w:rFonts w:cs="Arial"/>
                <w:lang w:eastAsia="fi-FI"/>
              </w:rPr>
            </w:pPr>
            <w:r w:rsidRPr="00AC4FBC">
              <w:rPr>
                <w:rFonts w:cs="Arial"/>
                <w:lang w:eastAsia="fi-FI"/>
              </w:rPr>
              <w:t>DC_</w:t>
            </w:r>
            <w:r w:rsidRPr="00AC4FBC">
              <w:rPr>
                <w:rFonts w:cs="Arial"/>
                <w:lang w:eastAsia="zh-CN"/>
              </w:rPr>
              <w:t>n28</w:t>
            </w:r>
            <w:r w:rsidRPr="00AC4FBC">
              <w:rPr>
                <w:rFonts w:cs="Arial"/>
                <w:lang w:eastAsia="fi-FI"/>
              </w:rPr>
              <w:t>_</w:t>
            </w:r>
            <w:r w:rsidRPr="00AC4FBC">
              <w:rPr>
                <w:rFonts w:cs="Arial"/>
                <w:lang w:eastAsia="zh-CN"/>
              </w:rPr>
              <w:t>39</w:t>
            </w:r>
          </w:p>
        </w:tc>
        <w:tc>
          <w:tcPr>
            <w:tcW w:w="2952" w:type="dxa"/>
            <w:vAlign w:val="center"/>
          </w:tcPr>
          <w:p w14:paraId="3E0E5731" w14:textId="77777777" w:rsidR="00140AEF" w:rsidRPr="00AC4FBC" w:rsidRDefault="00140AEF" w:rsidP="00931ECD">
            <w:pPr>
              <w:pStyle w:val="TAC"/>
              <w:rPr>
                <w:rFonts w:cs="Arial"/>
                <w:lang w:eastAsia="zh-CN"/>
              </w:rPr>
            </w:pPr>
            <w:r w:rsidRPr="00AC4FBC">
              <w:rPr>
                <w:rFonts w:cs="Arial"/>
                <w:lang w:eastAsia="zh-CN"/>
              </w:rPr>
              <w:t>n28</w:t>
            </w:r>
          </w:p>
        </w:tc>
        <w:tc>
          <w:tcPr>
            <w:tcW w:w="2952" w:type="dxa"/>
            <w:vAlign w:val="center"/>
          </w:tcPr>
          <w:p w14:paraId="4733BF27" w14:textId="77777777" w:rsidR="00140AEF" w:rsidRPr="00AC4FBC" w:rsidRDefault="00140AEF" w:rsidP="00931ECD">
            <w:pPr>
              <w:pStyle w:val="TAC"/>
              <w:rPr>
                <w:rFonts w:cs="Arial"/>
                <w:lang w:eastAsia="zh-CN"/>
              </w:rPr>
            </w:pPr>
            <w:r w:rsidRPr="00AC4FBC">
              <w:rPr>
                <w:rFonts w:cs="Arial"/>
                <w:lang w:eastAsia="zh-CN"/>
              </w:rPr>
              <w:t>0.3</w:t>
            </w:r>
          </w:p>
        </w:tc>
      </w:tr>
      <w:tr w:rsidR="00140AEF" w:rsidRPr="00AC4FBC" w14:paraId="2629CDAD" w14:textId="77777777" w:rsidTr="00931ECD">
        <w:trPr>
          <w:trHeight w:val="187"/>
          <w:jc w:val="center"/>
        </w:trPr>
        <w:tc>
          <w:tcPr>
            <w:tcW w:w="2336" w:type="dxa"/>
            <w:vMerge/>
            <w:shd w:val="clear" w:color="auto" w:fill="auto"/>
            <w:vAlign w:val="center"/>
          </w:tcPr>
          <w:p w14:paraId="546ED952" w14:textId="77777777" w:rsidR="00140AEF" w:rsidRPr="00AC4FBC" w:rsidRDefault="00140AEF" w:rsidP="00931ECD">
            <w:pPr>
              <w:pStyle w:val="TAC"/>
              <w:rPr>
                <w:rFonts w:cs="Arial"/>
                <w:lang w:eastAsia="fi-FI"/>
              </w:rPr>
            </w:pPr>
          </w:p>
        </w:tc>
        <w:tc>
          <w:tcPr>
            <w:tcW w:w="2952" w:type="dxa"/>
            <w:vAlign w:val="center"/>
          </w:tcPr>
          <w:p w14:paraId="3B93F64E" w14:textId="77777777" w:rsidR="00140AEF" w:rsidRPr="00AC4FBC" w:rsidRDefault="00140AEF" w:rsidP="00931ECD">
            <w:pPr>
              <w:pStyle w:val="TAC"/>
              <w:rPr>
                <w:rFonts w:cs="Arial"/>
                <w:lang w:eastAsia="zh-CN"/>
              </w:rPr>
            </w:pPr>
            <w:r w:rsidRPr="00AC4FBC">
              <w:rPr>
                <w:rFonts w:cs="Arial"/>
                <w:lang w:eastAsia="zh-CN"/>
              </w:rPr>
              <w:t>39</w:t>
            </w:r>
          </w:p>
        </w:tc>
        <w:tc>
          <w:tcPr>
            <w:tcW w:w="2952" w:type="dxa"/>
            <w:vAlign w:val="center"/>
          </w:tcPr>
          <w:p w14:paraId="365CEE2C" w14:textId="77777777" w:rsidR="00140AEF" w:rsidRPr="00AC4FBC" w:rsidRDefault="00140AEF" w:rsidP="00931ECD">
            <w:pPr>
              <w:pStyle w:val="TAC"/>
              <w:rPr>
                <w:rFonts w:cs="Arial"/>
                <w:lang w:eastAsia="zh-CN"/>
              </w:rPr>
            </w:pPr>
            <w:r w:rsidRPr="00AC4FBC">
              <w:rPr>
                <w:rFonts w:cs="Arial"/>
                <w:lang w:eastAsia="zh-CN"/>
              </w:rPr>
              <w:t>0.3</w:t>
            </w:r>
          </w:p>
        </w:tc>
      </w:tr>
    </w:tbl>
    <w:p w14:paraId="2CC42876" w14:textId="77777777" w:rsidR="00140AEF" w:rsidRPr="00AC4FBC" w:rsidRDefault="00140AEF"/>
    <w:p w14:paraId="31EBC8C9" w14:textId="77777777" w:rsidR="00AB2B30" w:rsidRPr="00AC4FBC" w:rsidRDefault="006A7121">
      <w:pPr>
        <w:pStyle w:val="Heading5"/>
      </w:pPr>
      <w:bookmarkStart w:id="3224" w:name="_Toc100094036"/>
      <w:bookmarkStart w:id="3225" w:name="_Toc106872691"/>
      <w:bookmarkStart w:id="3226" w:name="_Toc155208625"/>
      <w:bookmarkStart w:id="3227" w:name="_CR6_2B_4_2_4"/>
      <w:bookmarkEnd w:id="3227"/>
      <w:r w:rsidRPr="00AC4FBC">
        <w:t>6.2B.4.2.4</w:t>
      </w:r>
      <w:r w:rsidRPr="00AC4FBC">
        <w:tab/>
        <w:t>Inter-band EN-DC including FR2</w:t>
      </w:r>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4"/>
      <w:bookmarkEnd w:id="3225"/>
      <w:bookmarkEnd w:id="3226"/>
    </w:p>
    <w:p w14:paraId="3D828DC1" w14:textId="77777777" w:rsidR="00AB2B30" w:rsidRPr="00AC4FBC" w:rsidRDefault="006A7121">
      <w:pPr>
        <w:pStyle w:val="H6"/>
      </w:pPr>
      <w:bookmarkStart w:id="3228" w:name="_CR6_2B_4_2_4_1"/>
      <w:r w:rsidRPr="00AC4FBC">
        <w:t>6.2B.4.2.4.1</w:t>
      </w:r>
      <w:r w:rsidRPr="00AC4FBC">
        <w:tab/>
        <w:t>ΔT</w:t>
      </w:r>
      <w:r w:rsidRPr="00AC4FBC">
        <w:rPr>
          <w:vertAlign w:val="subscript"/>
        </w:rPr>
        <w:t>IB,c</w:t>
      </w:r>
      <w:r w:rsidRPr="00AC4FBC">
        <w:t xml:space="preserve"> for EN-DC two bands</w:t>
      </w:r>
    </w:p>
    <w:bookmarkEnd w:id="3228"/>
    <w:p w14:paraId="5484EA92" w14:textId="04F5CFAF" w:rsidR="00AB2B30" w:rsidRPr="00AC4FBC" w:rsidRDefault="006A7121">
      <w:pPr>
        <w:rPr>
          <w:rFonts w:eastAsia="Yu Mincho"/>
        </w:rPr>
      </w:pPr>
      <w:r w:rsidRPr="00AC4FBC">
        <w:t>Unless otherwise stated, ΔT</w:t>
      </w:r>
      <w:r w:rsidRPr="00AC4FBC">
        <w:rPr>
          <w:vertAlign w:val="subscript"/>
        </w:rPr>
        <w:t>IB,c</w:t>
      </w:r>
      <w:r w:rsidRPr="00AC4FBC">
        <w:t xml:space="preserve"> </w:t>
      </w:r>
      <w:r w:rsidRPr="00AC4FBC">
        <w:rPr>
          <w:rFonts w:eastAsia="Yu Mincho"/>
        </w:rPr>
        <w:t xml:space="preserve">for E-UTRA and </w:t>
      </w:r>
      <w:r w:rsidR="00A445E8" w:rsidRPr="00AC4FBC">
        <w:rPr>
          <w:rFonts w:eastAsia="Yu Mincho"/>
        </w:rPr>
        <w:t xml:space="preserve">NR </w:t>
      </w:r>
      <w:r w:rsidRPr="00AC4FBC">
        <w:rPr>
          <w:rFonts w:eastAsia="Yu Mincho"/>
        </w:rPr>
        <w:t>FR2 bands</w:t>
      </w:r>
      <w:r w:rsidRPr="00AC4FBC">
        <w:t xml:space="preserve"> of </w:t>
      </w:r>
      <w:r w:rsidRPr="00AC4FBC">
        <w:rPr>
          <w:rFonts w:eastAsia="Yu Mincho"/>
        </w:rPr>
        <w:t xml:space="preserve">inter-band </w:t>
      </w:r>
      <w:r w:rsidRPr="00AC4FBC">
        <w:t>EN-DC combinations defined in table 5.</w:t>
      </w:r>
      <w:r w:rsidR="004B5416" w:rsidRPr="00AC4FBC">
        <w:t>5</w:t>
      </w:r>
      <w:r w:rsidRPr="00AC4FBC">
        <w:t>B.5.1-1</w:t>
      </w:r>
      <w:r w:rsidRPr="00AC4FBC">
        <w:rPr>
          <w:rFonts w:eastAsia="Yu Mincho"/>
        </w:rPr>
        <w:t xml:space="preserve"> </w:t>
      </w:r>
      <w:r w:rsidRPr="00AC4FBC">
        <w:t>is set to zero</w:t>
      </w:r>
      <w:r w:rsidRPr="00AC4FBC">
        <w:rPr>
          <w:rFonts w:eastAsia="Yu Mincho"/>
        </w:rPr>
        <w:t>.</w:t>
      </w:r>
    </w:p>
    <w:p w14:paraId="0A27CB7E" w14:textId="77777777" w:rsidR="00AB2B30" w:rsidRPr="00AC4FBC" w:rsidRDefault="006A7121">
      <w:pPr>
        <w:pStyle w:val="TH"/>
      </w:pPr>
      <w:bookmarkStart w:id="3229" w:name="_CRTable6_2B_4_2_4_11"/>
      <w:r w:rsidRPr="00AC4FBC">
        <w:t xml:space="preserve">Table </w:t>
      </w:r>
      <w:bookmarkEnd w:id="3229"/>
      <w:r w:rsidRPr="00AC4FBC">
        <w:t>6.2B.4.2.4.1-1: Void</w:t>
      </w:r>
    </w:p>
    <w:p w14:paraId="33B65C31" w14:textId="77777777" w:rsidR="00AB2B30" w:rsidRPr="00AC4FBC" w:rsidRDefault="006A7121">
      <w:pPr>
        <w:pStyle w:val="H6"/>
      </w:pPr>
      <w:bookmarkStart w:id="3230" w:name="_CR6_2B_4_2_4_2"/>
      <w:r w:rsidRPr="00AC4FBC">
        <w:t>6.2B.4.2.4.2</w:t>
      </w:r>
      <w:r w:rsidRPr="00AC4FBC">
        <w:tab/>
        <w:t>ΔT</w:t>
      </w:r>
      <w:r w:rsidRPr="00AC4FBC">
        <w:rPr>
          <w:vertAlign w:val="subscript"/>
        </w:rPr>
        <w:t>IB,c</w:t>
      </w:r>
      <w:r w:rsidRPr="00AC4FBC">
        <w:t xml:space="preserve"> for EN-DC three bands</w:t>
      </w:r>
    </w:p>
    <w:bookmarkEnd w:id="3230"/>
    <w:p w14:paraId="75FB9F36" w14:textId="104FF798" w:rsidR="00AB2B30" w:rsidRPr="00AC4FBC" w:rsidRDefault="006A7121">
      <w:pPr>
        <w:rPr>
          <w:rFonts w:eastAsia="DengXian"/>
        </w:rPr>
      </w:pPr>
      <w:r w:rsidRPr="00AC4FBC">
        <w:t>Unless otherwise stated, ΔT</w:t>
      </w:r>
      <w:r w:rsidRPr="00AC4FBC">
        <w:rPr>
          <w:vertAlign w:val="subscript"/>
        </w:rPr>
        <w:t>IB,c</w:t>
      </w:r>
      <w:r w:rsidRPr="00AC4FBC">
        <w:t xml:space="preserve"> </w:t>
      </w:r>
      <w:r w:rsidRPr="00AC4FBC">
        <w:rPr>
          <w:rFonts w:eastAsia="Yu Mincho"/>
        </w:rPr>
        <w:t>for</w:t>
      </w:r>
      <w:r w:rsidR="00A445E8" w:rsidRPr="00AC4FBC">
        <w:rPr>
          <w:rFonts w:eastAsia="Yu Mincho"/>
        </w:rPr>
        <w:t xml:space="preserve"> NR</w:t>
      </w:r>
      <w:r w:rsidRPr="00AC4FBC">
        <w:rPr>
          <w:rFonts w:eastAsia="Yu Mincho"/>
        </w:rPr>
        <w:t xml:space="preserve"> 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bands for inter-band EN-DC</w:t>
      </w:r>
      <w:r w:rsidRPr="00AC4FBC">
        <w:rPr>
          <w:rFonts w:eastAsia="DengXian"/>
        </w:rPr>
        <w:t xml:space="preserve"> defined in table </w:t>
      </w:r>
      <w:r w:rsidRPr="00AC4FBC">
        <w:t>5.</w:t>
      </w:r>
      <w:r w:rsidR="004B5416" w:rsidRPr="00AC4FBC">
        <w:t>5</w:t>
      </w:r>
      <w:r w:rsidRPr="00AC4FBC">
        <w:t>B.5.2-1</w:t>
      </w:r>
      <w:r w:rsidRPr="00AC4FBC">
        <w:rPr>
          <w:rFonts w:eastAsia="Yu Mincho"/>
        </w:rPr>
        <w:t xml:space="preserve"> is the same as those for the corresponding E-UTRA CA configuration specified in TS 36.10</w:t>
      </w:r>
      <w:r w:rsidRPr="00AC4FBC">
        <w:rPr>
          <w:rFonts w:eastAsia="DengXian"/>
        </w:rPr>
        <w:t>1</w:t>
      </w:r>
      <w:r w:rsidRPr="00AC4FBC">
        <w:rPr>
          <w:rFonts w:eastAsia="Yu Mincho"/>
        </w:rPr>
        <w:t> </w:t>
      </w:r>
      <w:r w:rsidRPr="00AC4FBC">
        <w:rPr>
          <w:rFonts w:cs="v5.0.0"/>
        </w:rPr>
        <w:t>[4]</w:t>
      </w:r>
      <w:r w:rsidRPr="00AC4FBC">
        <w:rPr>
          <w:rFonts w:eastAsia="DengXian"/>
        </w:rPr>
        <w:t xml:space="preserve">, </w:t>
      </w:r>
      <w:r w:rsidRPr="00AC4FBC">
        <w:rPr>
          <w:rFonts w:eastAsia="Yu Mincho"/>
        </w:rPr>
        <w:t xml:space="preserve">without the </w:t>
      </w:r>
      <w:r w:rsidR="00A445E8" w:rsidRPr="00AC4FBC">
        <w:rPr>
          <w:rFonts w:eastAsia="Yu Mincho"/>
        </w:rPr>
        <w:t xml:space="preserve">NR </w:t>
      </w:r>
      <w:r w:rsidRPr="00AC4FBC">
        <w:rPr>
          <w:rFonts w:eastAsia="Yu Mincho"/>
        </w:rPr>
        <w:t>FR2 bands.</w:t>
      </w:r>
    </w:p>
    <w:p w14:paraId="5117CB89" w14:textId="77777777" w:rsidR="00AB2B30" w:rsidRPr="00AC4FBC" w:rsidRDefault="006A7121">
      <w:pPr>
        <w:pStyle w:val="TH"/>
      </w:pPr>
      <w:bookmarkStart w:id="3231" w:name="_CRTable6_2B_4_2_4_21"/>
      <w:r w:rsidRPr="00AC4FBC">
        <w:t xml:space="preserve">Table </w:t>
      </w:r>
      <w:bookmarkEnd w:id="3231"/>
      <w:r w:rsidRPr="00AC4FBC">
        <w:t>6.2B.4.2.4.2-1: Void</w:t>
      </w:r>
    </w:p>
    <w:p w14:paraId="18E8166C" w14:textId="77777777" w:rsidR="00AB2B30" w:rsidRPr="00AC4FBC" w:rsidRDefault="006A7121">
      <w:pPr>
        <w:pStyle w:val="H6"/>
      </w:pPr>
      <w:bookmarkStart w:id="3232" w:name="_CR6_2B_4_2_4_3"/>
      <w:r w:rsidRPr="00AC4FBC">
        <w:t>6.2B.4.2.4.3</w:t>
      </w:r>
      <w:r w:rsidRPr="00AC4FBC">
        <w:tab/>
        <w:t>ΔT</w:t>
      </w:r>
      <w:r w:rsidRPr="00AC4FBC">
        <w:rPr>
          <w:vertAlign w:val="subscript"/>
        </w:rPr>
        <w:t>IB,c</w:t>
      </w:r>
      <w:r w:rsidRPr="00AC4FBC">
        <w:t xml:space="preserve"> for EN-DC four bands</w:t>
      </w:r>
    </w:p>
    <w:bookmarkEnd w:id="3232"/>
    <w:p w14:paraId="1AB0E3EF" w14:textId="5E5307ED" w:rsidR="00AB2B30" w:rsidRPr="00AC4FBC" w:rsidRDefault="006A7121">
      <w:pPr>
        <w:rPr>
          <w:rFonts w:eastAsia="DengXian"/>
        </w:rPr>
      </w:pPr>
      <w:r w:rsidRPr="00AC4FBC">
        <w:t>Unless otherwise stated, ΔT</w:t>
      </w:r>
      <w:r w:rsidRPr="00AC4FBC">
        <w:rPr>
          <w:vertAlign w:val="subscript"/>
        </w:rPr>
        <w:t>IB,c</w:t>
      </w:r>
      <w:r w:rsidRPr="00AC4FBC">
        <w:t xml:space="preserve"> </w:t>
      </w:r>
      <w:r w:rsidRPr="00AC4FBC">
        <w:rPr>
          <w:rFonts w:eastAsia="Yu Mincho"/>
        </w:rPr>
        <w:t xml:space="preserve">for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bands for inter-band EN-DC</w:t>
      </w:r>
      <w:r w:rsidRPr="00AC4FBC">
        <w:rPr>
          <w:rFonts w:eastAsia="DengXian"/>
        </w:rPr>
        <w:t xml:space="preserve"> defined in table </w:t>
      </w:r>
      <w:r w:rsidRPr="00AC4FBC">
        <w:t>5.</w:t>
      </w:r>
      <w:r w:rsidR="004B5416" w:rsidRPr="00AC4FBC">
        <w:t>5</w:t>
      </w:r>
      <w:r w:rsidRPr="00AC4FBC">
        <w:t>B.5.</w:t>
      </w:r>
      <w:r w:rsidRPr="00AC4FBC">
        <w:rPr>
          <w:rFonts w:eastAsia="Yu Mincho"/>
        </w:rPr>
        <w:t>3</w:t>
      </w:r>
      <w:r w:rsidRPr="00AC4FBC">
        <w:t>-1</w:t>
      </w:r>
      <w:r w:rsidRPr="00AC4FBC">
        <w:rPr>
          <w:rFonts w:eastAsia="Yu Mincho"/>
        </w:rPr>
        <w:t xml:space="preserve"> is the same as those for the corresponding E-UTRA CA configuration specified in TS 36.10</w:t>
      </w:r>
      <w:r w:rsidRPr="00AC4FBC">
        <w:rPr>
          <w:rFonts w:eastAsia="DengXian"/>
        </w:rPr>
        <w:t>1</w:t>
      </w:r>
      <w:r w:rsidRPr="00AC4FBC">
        <w:rPr>
          <w:rFonts w:eastAsia="Yu Mincho"/>
        </w:rPr>
        <w:t> </w:t>
      </w:r>
      <w:r w:rsidRPr="00AC4FBC">
        <w:rPr>
          <w:rFonts w:cs="v5.0.0"/>
        </w:rPr>
        <w:t>[4]</w:t>
      </w:r>
      <w:r w:rsidRPr="00AC4FBC">
        <w:rPr>
          <w:rFonts w:eastAsia="DengXian"/>
        </w:rPr>
        <w:t xml:space="preserve">, </w:t>
      </w:r>
      <w:r w:rsidRPr="00AC4FBC">
        <w:rPr>
          <w:rFonts w:eastAsia="Yu Mincho"/>
        </w:rPr>
        <w:t xml:space="preserve">without the </w:t>
      </w:r>
      <w:r w:rsidR="00A445E8" w:rsidRPr="00AC4FBC">
        <w:rPr>
          <w:rFonts w:eastAsia="Yu Mincho"/>
        </w:rPr>
        <w:t xml:space="preserve">NR </w:t>
      </w:r>
      <w:r w:rsidRPr="00AC4FBC">
        <w:rPr>
          <w:rFonts w:eastAsia="Yu Mincho"/>
        </w:rPr>
        <w:t>FR2 bands.</w:t>
      </w:r>
    </w:p>
    <w:p w14:paraId="0F25123B" w14:textId="77777777" w:rsidR="00AB2B30" w:rsidRPr="00AC4FBC" w:rsidRDefault="006A7121">
      <w:pPr>
        <w:pStyle w:val="TH"/>
      </w:pPr>
      <w:bookmarkStart w:id="3233" w:name="_CRTable6_2B_4_2_4_31"/>
      <w:r w:rsidRPr="00AC4FBC">
        <w:lastRenderedPageBreak/>
        <w:t xml:space="preserve">Table </w:t>
      </w:r>
      <w:bookmarkEnd w:id="3233"/>
      <w:r w:rsidRPr="00AC4FBC">
        <w:t>6.2B.4.2.4.3-1: Void</w:t>
      </w:r>
    </w:p>
    <w:p w14:paraId="1C392313" w14:textId="77777777" w:rsidR="00AB2B30" w:rsidRPr="00AC4FBC" w:rsidRDefault="006A7121">
      <w:pPr>
        <w:pStyle w:val="H6"/>
      </w:pPr>
      <w:bookmarkStart w:id="3234" w:name="_CR6_2B_4_2_4_4"/>
      <w:r w:rsidRPr="00AC4FBC">
        <w:t>6.2B.4.2.4.4</w:t>
      </w:r>
      <w:r w:rsidRPr="00AC4FBC">
        <w:tab/>
        <w:t>ΔT</w:t>
      </w:r>
      <w:r w:rsidRPr="00AC4FBC">
        <w:rPr>
          <w:vertAlign w:val="subscript"/>
        </w:rPr>
        <w:t>IB,c</w:t>
      </w:r>
      <w:r w:rsidRPr="00AC4FBC">
        <w:t xml:space="preserve"> for EN-DC five bands</w:t>
      </w:r>
    </w:p>
    <w:bookmarkEnd w:id="3234"/>
    <w:p w14:paraId="570347DF" w14:textId="410E0CC7" w:rsidR="00AB2B30" w:rsidRPr="00AC4FBC" w:rsidRDefault="006A7121">
      <w:pPr>
        <w:rPr>
          <w:rFonts w:eastAsia="DengXian"/>
        </w:rPr>
      </w:pPr>
      <w:r w:rsidRPr="00AC4FBC">
        <w:t>Unless otherwise stated, ΔT</w:t>
      </w:r>
      <w:r w:rsidRPr="00AC4FBC">
        <w:rPr>
          <w:vertAlign w:val="subscript"/>
        </w:rPr>
        <w:t>IB,c</w:t>
      </w:r>
      <w:r w:rsidRPr="00AC4FBC">
        <w:t xml:space="preserve"> </w:t>
      </w:r>
      <w:r w:rsidRPr="00AC4FBC">
        <w:rPr>
          <w:rFonts w:eastAsia="Yu Mincho"/>
        </w:rPr>
        <w:t xml:space="preserve">for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bands for inter-band EN-DC</w:t>
      </w:r>
      <w:r w:rsidRPr="00AC4FBC">
        <w:rPr>
          <w:rFonts w:eastAsia="DengXian"/>
        </w:rPr>
        <w:t xml:space="preserve"> defined in table </w:t>
      </w:r>
      <w:r w:rsidRPr="00AC4FBC">
        <w:t>5.</w:t>
      </w:r>
      <w:r w:rsidR="004B5416" w:rsidRPr="00AC4FBC">
        <w:t>5</w:t>
      </w:r>
      <w:r w:rsidRPr="00AC4FBC">
        <w:t>B.5.</w:t>
      </w:r>
      <w:r w:rsidRPr="00AC4FBC">
        <w:rPr>
          <w:rFonts w:eastAsia="Yu Mincho"/>
        </w:rPr>
        <w:t>4</w:t>
      </w:r>
      <w:r w:rsidRPr="00AC4FBC">
        <w:t>-1</w:t>
      </w:r>
      <w:r w:rsidRPr="00AC4FBC">
        <w:rPr>
          <w:rFonts w:eastAsia="Yu Mincho"/>
        </w:rPr>
        <w:t xml:space="preserve"> is the same as those for the corresponding E-UTRA CA configuration specified in TS 36.10</w:t>
      </w:r>
      <w:r w:rsidRPr="00AC4FBC">
        <w:rPr>
          <w:rFonts w:eastAsia="DengXian"/>
        </w:rPr>
        <w:t>1</w:t>
      </w:r>
      <w:r w:rsidRPr="00AC4FBC">
        <w:rPr>
          <w:rFonts w:eastAsia="Yu Mincho"/>
        </w:rPr>
        <w:t> </w:t>
      </w:r>
      <w:r w:rsidRPr="00AC4FBC">
        <w:rPr>
          <w:rFonts w:cs="v5.0.0"/>
        </w:rPr>
        <w:t xml:space="preserve">[4], </w:t>
      </w:r>
      <w:r w:rsidRPr="00AC4FBC">
        <w:rPr>
          <w:rFonts w:eastAsia="Yu Mincho"/>
        </w:rPr>
        <w:t xml:space="preserve">without the </w:t>
      </w:r>
      <w:r w:rsidR="00A445E8" w:rsidRPr="00AC4FBC">
        <w:rPr>
          <w:rFonts w:eastAsia="Yu Mincho"/>
        </w:rPr>
        <w:t xml:space="preserve">NR </w:t>
      </w:r>
      <w:r w:rsidRPr="00AC4FBC">
        <w:rPr>
          <w:rFonts w:eastAsia="Yu Mincho"/>
        </w:rPr>
        <w:t>FR2 bands.</w:t>
      </w:r>
    </w:p>
    <w:p w14:paraId="33E92A27" w14:textId="77777777" w:rsidR="00AB2B30" w:rsidRPr="00AC4FBC" w:rsidRDefault="006A7121">
      <w:pPr>
        <w:pStyle w:val="TH"/>
      </w:pPr>
      <w:bookmarkStart w:id="3235" w:name="_CRTable6_2B_4_2_4_41"/>
      <w:r w:rsidRPr="00AC4FBC">
        <w:t xml:space="preserve">Table </w:t>
      </w:r>
      <w:bookmarkEnd w:id="3235"/>
      <w:r w:rsidRPr="00AC4FBC">
        <w:t>6.2B.4.2.4.4-1: Void</w:t>
      </w:r>
    </w:p>
    <w:p w14:paraId="1302E27A" w14:textId="77777777" w:rsidR="00AB2B30" w:rsidRPr="00AC4FBC" w:rsidRDefault="006A7121">
      <w:pPr>
        <w:pStyle w:val="H6"/>
      </w:pPr>
      <w:bookmarkStart w:id="3236" w:name="_CR6_2B_4_2_4_5"/>
      <w:r w:rsidRPr="00AC4FBC">
        <w:t>6.2B.4.2.4.5</w:t>
      </w:r>
      <w:r w:rsidRPr="00AC4FBC">
        <w:tab/>
        <w:t>Void</w:t>
      </w:r>
    </w:p>
    <w:p w14:paraId="70B720A8" w14:textId="77777777" w:rsidR="00AB2B30" w:rsidRPr="00AC4FBC" w:rsidRDefault="006A7121">
      <w:pPr>
        <w:pStyle w:val="Heading5"/>
      </w:pPr>
      <w:bookmarkStart w:id="3237" w:name="_Toc27475673"/>
      <w:bookmarkStart w:id="3238" w:name="_Toc29495235"/>
      <w:bookmarkStart w:id="3239" w:name="_Toc36116279"/>
      <w:bookmarkStart w:id="3240" w:name="_Toc36118328"/>
      <w:bookmarkStart w:id="3241" w:name="_Toc36560443"/>
      <w:bookmarkStart w:id="3242" w:name="_Toc43976941"/>
      <w:bookmarkStart w:id="3243" w:name="_Toc52213513"/>
      <w:bookmarkStart w:id="3244" w:name="_Toc60742969"/>
      <w:bookmarkStart w:id="3245" w:name="_Toc68206149"/>
      <w:bookmarkStart w:id="3246" w:name="_Toc75971947"/>
      <w:bookmarkStart w:id="3247" w:name="_Toc85051370"/>
      <w:bookmarkStart w:id="3248" w:name="_Toc90493368"/>
      <w:bookmarkStart w:id="3249" w:name="_Toc90494008"/>
      <w:bookmarkStart w:id="3250" w:name="_Toc100094037"/>
      <w:bookmarkStart w:id="3251" w:name="_Toc106872692"/>
      <w:bookmarkStart w:id="3252" w:name="_Toc155208626"/>
      <w:bookmarkStart w:id="3253" w:name="_CR6_2B_4_2_5"/>
      <w:bookmarkEnd w:id="3236"/>
      <w:bookmarkEnd w:id="3253"/>
      <w:r w:rsidRPr="00AC4FBC">
        <w:t>6.2B.4.2.5</w:t>
      </w:r>
      <w:r w:rsidRPr="00AC4FBC">
        <w:tab/>
        <w:t>Inter-band EN-DC including both FR1 and FR2</w:t>
      </w:r>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p>
    <w:p w14:paraId="3C6CD208" w14:textId="77777777" w:rsidR="00AB2B30" w:rsidRPr="00AC4FBC" w:rsidRDefault="006A7121">
      <w:pPr>
        <w:pStyle w:val="H6"/>
      </w:pPr>
      <w:bookmarkStart w:id="3254" w:name="_CR6_2B_4_2_5_1"/>
      <w:r w:rsidRPr="00AC4FBC">
        <w:t>6.2B.4.2.5.1</w:t>
      </w:r>
      <w:r w:rsidRPr="00AC4FBC">
        <w:tab/>
        <w:t>ΔT</w:t>
      </w:r>
      <w:r w:rsidRPr="00AC4FBC">
        <w:rPr>
          <w:vertAlign w:val="subscript"/>
        </w:rPr>
        <w:t>IB,c</w:t>
      </w:r>
      <w:r w:rsidRPr="00AC4FBC">
        <w:t xml:space="preserve"> for EN-DC three bands</w:t>
      </w:r>
    </w:p>
    <w:bookmarkEnd w:id="3254"/>
    <w:p w14:paraId="35C24045" w14:textId="3617B0DC" w:rsidR="00AB2B30" w:rsidRPr="00AC4FBC" w:rsidRDefault="006A7121">
      <w:pPr>
        <w:rPr>
          <w:rFonts w:eastAsia="Yu Mincho"/>
        </w:rPr>
      </w:pPr>
      <w:r w:rsidRPr="00AC4FBC">
        <w:t xml:space="preserve">Unless otherwise stated, </w:t>
      </w:r>
      <w:r w:rsidRPr="00AC4FBC">
        <w:rPr>
          <w:rFonts w:eastAsia="Yu Mincho"/>
        </w:rPr>
        <w:t xml:space="preserve">for inter-band EN-DC configurations </w:t>
      </w:r>
      <w:r w:rsidRPr="00AC4FBC">
        <w:rPr>
          <w:rFonts w:eastAsia="DengXian"/>
        </w:rPr>
        <w:t xml:space="preserve">defined in table </w:t>
      </w:r>
      <w:r w:rsidRPr="00AC4FBC">
        <w:t>5.</w:t>
      </w:r>
      <w:r w:rsidR="004B5416" w:rsidRPr="00AC4FBC">
        <w:t>5</w:t>
      </w:r>
      <w:r w:rsidRPr="00AC4FBC">
        <w:t>B.6.2-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782855DA" w14:textId="77777777" w:rsidR="00AB2B30" w:rsidRPr="00AC4FBC" w:rsidRDefault="006A7121">
      <w:pPr>
        <w:pStyle w:val="TH"/>
      </w:pPr>
      <w:bookmarkStart w:id="3255" w:name="_CRTable6_2B_4_2_5_11"/>
      <w:r w:rsidRPr="00AC4FBC">
        <w:t xml:space="preserve">Table </w:t>
      </w:r>
      <w:bookmarkEnd w:id="3255"/>
      <w:r w:rsidRPr="00AC4FBC">
        <w:t>6.2B.4.2.5.1-1: Void</w:t>
      </w:r>
    </w:p>
    <w:p w14:paraId="3E7294A4" w14:textId="77777777" w:rsidR="00AB2B30" w:rsidRPr="00AC4FBC" w:rsidRDefault="006A7121">
      <w:pPr>
        <w:pStyle w:val="H6"/>
      </w:pPr>
      <w:bookmarkStart w:id="3256" w:name="_CR6_2B_4_2_5_2"/>
      <w:r w:rsidRPr="00AC4FBC">
        <w:t>6.2B.4.2.5.2</w:t>
      </w:r>
      <w:r w:rsidRPr="00AC4FBC">
        <w:tab/>
        <w:t>ΔT</w:t>
      </w:r>
      <w:r w:rsidRPr="00AC4FBC">
        <w:rPr>
          <w:vertAlign w:val="subscript"/>
        </w:rPr>
        <w:t>IB,c</w:t>
      </w:r>
      <w:r w:rsidRPr="00AC4FBC">
        <w:t xml:space="preserve"> for EN-DC four bands</w:t>
      </w:r>
    </w:p>
    <w:bookmarkEnd w:id="3256"/>
    <w:p w14:paraId="4CBD2893" w14:textId="0D7DC618" w:rsidR="00AB2B30" w:rsidRPr="00AC4FBC" w:rsidRDefault="006A7121">
      <w:pPr>
        <w:rPr>
          <w:rFonts w:eastAsia="DengXian"/>
        </w:rPr>
      </w:pPr>
      <w:r w:rsidRPr="00AC4FBC">
        <w:t xml:space="preserve">Unless otherwise stated, </w:t>
      </w:r>
      <w:r w:rsidRPr="00AC4FBC">
        <w:rPr>
          <w:rFonts w:eastAsia="Yu Mincho"/>
        </w:rPr>
        <w:t xml:space="preserve">for inter-band EN-DC configurations </w:t>
      </w:r>
      <w:r w:rsidRPr="00AC4FBC">
        <w:rPr>
          <w:rFonts w:eastAsia="DengXian"/>
        </w:rPr>
        <w:t>defined in table 5.</w:t>
      </w:r>
      <w:r w:rsidR="004B5416" w:rsidRPr="00AC4FBC">
        <w:rPr>
          <w:rFonts w:eastAsia="DengXian"/>
        </w:rPr>
        <w:t>5</w:t>
      </w:r>
      <w:r w:rsidRPr="00AC4FBC">
        <w:rPr>
          <w:rFonts w:eastAsia="DengXian"/>
        </w:rPr>
        <w:t>B.6.3-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0FCA76CF" w14:textId="77777777" w:rsidR="00AB2B30" w:rsidRPr="00AC4FBC" w:rsidRDefault="006A7121">
      <w:pPr>
        <w:pStyle w:val="H6"/>
      </w:pPr>
      <w:bookmarkStart w:id="3257" w:name="_CR6_2B_4_2_5_3"/>
      <w:r w:rsidRPr="00AC4FBC">
        <w:t>6.2B.4.2.5.3</w:t>
      </w:r>
      <w:r w:rsidRPr="00AC4FBC">
        <w:tab/>
        <w:t>ΔT</w:t>
      </w:r>
      <w:r w:rsidRPr="00AC4FBC">
        <w:rPr>
          <w:vertAlign w:val="subscript"/>
        </w:rPr>
        <w:t>IB,c</w:t>
      </w:r>
      <w:r w:rsidRPr="00AC4FBC">
        <w:t xml:space="preserve"> for EN-DC five bands</w:t>
      </w:r>
    </w:p>
    <w:bookmarkEnd w:id="3257"/>
    <w:p w14:paraId="653C89C9" w14:textId="0719CEA5" w:rsidR="00AB2B30" w:rsidRPr="00AC4FBC" w:rsidRDefault="006A7121">
      <w:pPr>
        <w:rPr>
          <w:rFonts w:eastAsia="DengXian"/>
        </w:rPr>
      </w:pPr>
      <w:r w:rsidRPr="00AC4FBC">
        <w:t xml:space="preserve">Unless otherwise stated, </w:t>
      </w:r>
      <w:r w:rsidRPr="00AC4FBC">
        <w:rPr>
          <w:rFonts w:eastAsia="Yu Mincho"/>
        </w:rPr>
        <w:t xml:space="preserve">for inter-band EN-DC configurations </w:t>
      </w:r>
      <w:r w:rsidRPr="00AC4FBC">
        <w:rPr>
          <w:rFonts w:eastAsia="DengXian"/>
        </w:rPr>
        <w:t>defined in table 5.</w:t>
      </w:r>
      <w:r w:rsidR="004B5416" w:rsidRPr="00AC4FBC">
        <w:rPr>
          <w:rFonts w:eastAsia="DengXian"/>
        </w:rPr>
        <w:t>5</w:t>
      </w:r>
      <w:r w:rsidRPr="00AC4FBC">
        <w:rPr>
          <w:rFonts w:eastAsia="DengXian"/>
        </w:rPr>
        <w:t>B.6.4-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5E7ED2C3" w14:textId="77777777" w:rsidR="00AB2B30" w:rsidRPr="00AC4FBC" w:rsidRDefault="006A7121">
      <w:pPr>
        <w:pStyle w:val="H6"/>
      </w:pPr>
      <w:bookmarkStart w:id="3258" w:name="_CR6_2B_4_2_5_4"/>
      <w:r w:rsidRPr="00AC4FBC">
        <w:t>6.2B.4.2.5.4</w:t>
      </w:r>
      <w:r w:rsidRPr="00AC4FBC">
        <w:tab/>
        <w:t>ΔT</w:t>
      </w:r>
      <w:r w:rsidRPr="00AC4FBC">
        <w:rPr>
          <w:vertAlign w:val="subscript"/>
        </w:rPr>
        <w:t>IB,c</w:t>
      </w:r>
      <w:r w:rsidRPr="00AC4FBC">
        <w:t xml:space="preserve"> for EN-DC six bands</w:t>
      </w:r>
    </w:p>
    <w:bookmarkEnd w:id="3258"/>
    <w:p w14:paraId="42686E83" w14:textId="56116A80" w:rsidR="00AB2B30" w:rsidRPr="00AC4FBC" w:rsidRDefault="006A7121">
      <w:pPr>
        <w:rPr>
          <w:rFonts w:eastAsia="Yu Mincho"/>
        </w:rPr>
      </w:pPr>
      <w:r w:rsidRPr="00AC4FBC">
        <w:t xml:space="preserve">Unless otherwise stated, </w:t>
      </w:r>
      <w:r w:rsidRPr="00AC4FBC">
        <w:rPr>
          <w:rFonts w:eastAsia="Yu Mincho"/>
        </w:rPr>
        <w:t xml:space="preserve">for inter-band EN-DC configurations </w:t>
      </w:r>
      <w:r w:rsidRPr="00AC4FBC">
        <w:rPr>
          <w:rFonts w:eastAsia="DengXian"/>
        </w:rPr>
        <w:t>defined in table 5.</w:t>
      </w:r>
      <w:r w:rsidR="004B5416" w:rsidRPr="00AC4FBC">
        <w:rPr>
          <w:rFonts w:eastAsia="DengXian"/>
        </w:rPr>
        <w:t>5</w:t>
      </w:r>
      <w:r w:rsidRPr="00AC4FBC">
        <w:rPr>
          <w:rFonts w:eastAsia="DengXian"/>
        </w:rPr>
        <w:t>B.6.</w:t>
      </w:r>
      <w:r w:rsidRPr="00AC4FBC">
        <w:rPr>
          <w:rFonts w:eastAsia="Yu Mincho"/>
        </w:rPr>
        <w:t>5</w:t>
      </w:r>
      <w:r w:rsidRPr="00AC4FBC">
        <w:rPr>
          <w:rFonts w:eastAsia="DengXian"/>
        </w:rPr>
        <w:t>-1</w:t>
      </w:r>
      <w:r w:rsidRPr="00AC4FBC">
        <w:rPr>
          <w:rFonts w:eastAsia="Yu Mincho"/>
        </w:rPr>
        <w:t xml:space="preserve">, </w:t>
      </w:r>
      <w:r w:rsidRPr="00AC4FBC">
        <w:t>ΔT</w:t>
      </w:r>
      <w:r w:rsidRPr="00AC4FBC">
        <w:rPr>
          <w:vertAlign w:val="subscript"/>
        </w:rPr>
        <w:t>IB,c</w:t>
      </w:r>
      <w:r w:rsidRPr="00AC4FBC">
        <w:t xml:space="preserve"> </w:t>
      </w:r>
      <w:r w:rsidRPr="00AC4FBC">
        <w:rPr>
          <w:rFonts w:eastAsia="Yu Mincho"/>
        </w:rPr>
        <w:t xml:space="preserve">for constituent </w:t>
      </w:r>
      <w:r w:rsidR="00A445E8" w:rsidRPr="00AC4FBC">
        <w:rPr>
          <w:rFonts w:eastAsia="Yu Mincho"/>
        </w:rPr>
        <w:t xml:space="preserve">NR </w:t>
      </w:r>
      <w:r w:rsidRPr="00AC4FBC">
        <w:rPr>
          <w:rFonts w:eastAsia="Yu Mincho"/>
        </w:rPr>
        <w:t xml:space="preserve">FR2 bands </w:t>
      </w:r>
      <w:r w:rsidRPr="00AC4FBC">
        <w:t>is set to zero,</w:t>
      </w:r>
      <w:r w:rsidRPr="00AC4FBC">
        <w:rPr>
          <w:rFonts w:eastAsia="Yu Mincho"/>
        </w:rPr>
        <w:t xml:space="preserve"> and </w:t>
      </w:r>
      <w:r w:rsidRPr="00AC4FBC">
        <w:t>ΔT</w:t>
      </w:r>
      <w:r w:rsidRPr="00AC4FBC">
        <w:rPr>
          <w:vertAlign w:val="subscript"/>
        </w:rPr>
        <w:t>IB,c</w:t>
      </w:r>
      <w:r w:rsidRPr="00AC4FBC">
        <w:rPr>
          <w:rFonts w:eastAsia="Yu Mincho"/>
        </w:rPr>
        <w:t xml:space="preserve"> for constituent E-UTRA and </w:t>
      </w:r>
      <w:r w:rsidR="00A445E8" w:rsidRPr="00AC4FBC">
        <w:rPr>
          <w:rFonts w:eastAsia="Yu Mincho"/>
        </w:rPr>
        <w:t xml:space="preserve">NR </w:t>
      </w:r>
      <w:r w:rsidRPr="00AC4FBC">
        <w:rPr>
          <w:rFonts w:eastAsia="Yu Mincho"/>
        </w:rPr>
        <w:t xml:space="preserve">FR1 bands is the same as those for the corresponding inter band EN-DC configuration without the </w:t>
      </w:r>
      <w:r w:rsidR="00A445E8" w:rsidRPr="00AC4FBC">
        <w:rPr>
          <w:rFonts w:eastAsia="Yu Mincho"/>
        </w:rPr>
        <w:t xml:space="preserve">NR </w:t>
      </w:r>
      <w:r w:rsidRPr="00AC4FBC">
        <w:rPr>
          <w:rFonts w:eastAsia="Yu Mincho"/>
        </w:rPr>
        <w:t>FR2 bands specified in 6.2B.4.2.3.</w:t>
      </w:r>
    </w:p>
    <w:p w14:paraId="3B64721B" w14:textId="77777777" w:rsidR="00AB2B30" w:rsidRPr="00AC4FBC" w:rsidRDefault="006A7121">
      <w:pPr>
        <w:pStyle w:val="Heading3"/>
        <w:rPr>
          <w:rFonts w:cs="Arial"/>
        </w:rPr>
      </w:pPr>
      <w:bookmarkStart w:id="3259" w:name="_Toc43976942"/>
      <w:bookmarkStart w:id="3260" w:name="_Toc52213514"/>
      <w:bookmarkStart w:id="3261" w:name="_Toc60742970"/>
      <w:bookmarkStart w:id="3262" w:name="_Toc68206150"/>
      <w:bookmarkStart w:id="3263" w:name="_Toc75971948"/>
      <w:bookmarkStart w:id="3264" w:name="_Toc85051371"/>
      <w:bookmarkStart w:id="3265" w:name="_Toc90493369"/>
      <w:bookmarkStart w:id="3266" w:name="_Toc90494009"/>
      <w:bookmarkStart w:id="3267" w:name="_Toc100094038"/>
      <w:bookmarkStart w:id="3268" w:name="_Toc106872693"/>
      <w:bookmarkStart w:id="3269" w:name="_Toc155208627"/>
      <w:bookmarkStart w:id="3270" w:name="_Toc27475674"/>
      <w:bookmarkStart w:id="3271" w:name="_Toc29495236"/>
      <w:bookmarkStart w:id="3272" w:name="_Toc36116280"/>
      <w:bookmarkStart w:id="3273" w:name="_Toc36118329"/>
      <w:bookmarkStart w:id="3274" w:name="_Toc36560444"/>
      <w:bookmarkStart w:id="3275" w:name="_CR6_2B_5"/>
      <w:bookmarkEnd w:id="3275"/>
      <w:r w:rsidRPr="00AC4FBC">
        <w:rPr>
          <w:rFonts w:cs="Arial"/>
        </w:rPr>
        <w:t>6.2B.5</w:t>
      </w:r>
      <w:r w:rsidRPr="00AC4FBC">
        <w:rPr>
          <w:rFonts w:cs="Arial"/>
        </w:rPr>
        <w:tab/>
        <w:t>Configured Output Power for NR-DC</w:t>
      </w:r>
      <w:bookmarkEnd w:id="3259"/>
      <w:bookmarkEnd w:id="3260"/>
      <w:bookmarkEnd w:id="3261"/>
      <w:bookmarkEnd w:id="3262"/>
      <w:bookmarkEnd w:id="3263"/>
      <w:bookmarkEnd w:id="3264"/>
      <w:bookmarkEnd w:id="3265"/>
      <w:bookmarkEnd w:id="3266"/>
      <w:bookmarkEnd w:id="3267"/>
      <w:bookmarkEnd w:id="3268"/>
      <w:bookmarkEnd w:id="3269"/>
    </w:p>
    <w:p w14:paraId="177A3979" w14:textId="77777777" w:rsidR="00AB2B30" w:rsidRPr="00AC4FBC" w:rsidRDefault="006A7121">
      <w:pPr>
        <w:pStyle w:val="Heading4"/>
      </w:pPr>
      <w:bookmarkStart w:id="3276" w:name="_Toc43976943"/>
      <w:bookmarkStart w:id="3277" w:name="_Toc52213515"/>
      <w:bookmarkStart w:id="3278" w:name="_Toc60742971"/>
      <w:bookmarkStart w:id="3279" w:name="_Toc68206151"/>
      <w:bookmarkStart w:id="3280" w:name="_Toc75971949"/>
      <w:bookmarkStart w:id="3281" w:name="_Toc85051372"/>
      <w:bookmarkStart w:id="3282" w:name="_Toc90493370"/>
      <w:bookmarkStart w:id="3283" w:name="_Toc90494010"/>
      <w:bookmarkStart w:id="3284" w:name="_Toc100094039"/>
      <w:bookmarkStart w:id="3285" w:name="_Toc106872694"/>
      <w:bookmarkStart w:id="3286" w:name="_Toc155208628"/>
      <w:bookmarkStart w:id="3287" w:name="_CR6_2B_5_1"/>
      <w:bookmarkEnd w:id="3287"/>
      <w:r w:rsidRPr="00AC4FBC">
        <w:t>6.2B.5.1</w:t>
      </w:r>
      <w:r w:rsidRPr="00AC4FBC">
        <w:tab/>
        <w:t>Configured Output power Level</w:t>
      </w:r>
      <w:bookmarkEnd w:id="3276"/>
      <w:bookmarkEnd w:id="3277"/>
      <w:bookmarkEnd w:id="3278"/>
      <w:bookmarkEnd w:id="3279"/>
      <w:bookmarkEnd w:id="3280"/>
      <w:bookmarkEnd w:id="3281"/>
      <w:bookmarkEnd w:id="3282"/>
      <w:bookmarkEnd w:id="3283"/>
      <w:bookmarkEnd w:id="3284"/>
      <w:bookmarkEnd w:id="3285"/>
      <w:bookmarkEnd w:id="3286"/>
    </w:p>
    <w:p w14:paraId="46FB8B42" w14:textId="77777777" w:rsidR="00AB2B30" w:rsidRPr="00AC4FBC" w:rsidRDefault="006A7121">
      <w:pPr>
        <w:pStyle w:val="Heading5"/>
        <w:rPr>
          <w:rFonts w:cs="Arial"/>
        </w:rPr>
      </w:pPr>
      <w:bookmarkStart w:id="3288" w:name="_Toc43976944"/>
      <w:bookmarkStart w:id="3289" w:name="_Toc52213516"/>
      <w:bookmarkStart w:id="3290" w:name="_Toc60742972"/>
      <w:bookmarkStart w:id="3291" w:name="_Toc68206152"/>
      <w:bookmarkStart w:id="3292" w:name="_Toc75971950"/>
      <w:bookmarkStart w:id="3293" w:name="_Toc85051373"/>
      <w:bookmarkStart w:id="3294" w:name="_Toc90493371"/>
      <w:bookmarkStart w:id="3295" w:name="_Toc90494011"/>
      <w:bookmarkStart w:id="3296" w:name="_Toc100094040"/>
      <w:bookmarkStart w:id="3297" w:name="_Toc106872695"/>
      <w:bookmarkStart w:id="3298" w:name="_Toc155208629"/>
      <w:bookmarkStart w:id="3299" w:name="OLE_LINK31"/>
      <w:bookmarkStart w:id="3300" w:name="_CR6_2B_5_1_1"/>
      <w:bookmarkEnd w:id="3300"/>
      <w:r w:rsidRPr="00AC4FBC">
        <w:rPr>
          <w:rFonts w:cs="Arial"/>
        </w:rPr>
        <w:t>6.2B.5.1.1</w:t>
      </w:r>
      <w:r w:rsidRPr="00AC4FBC">
        <w:rPr>
          <w:rFonts w:cs="Arial"/>
        </w:rPr>
        <w:tab/>
        <w:t>Configured Output Power Level for Inter-band NR-DC between FR1 and FR2</w:t>
      </w:r>
      <w:bookmarkEnd w:id="3288"/>
      <w:bookmarkEnd w:id="3289"/>
      <w:bookmarkEnd w:id="3290"/>
      <w:bookmarkEnd w:id="3291"/>
      <w:bookmarkEnd w:id="3292"/>
      <w:bookmarkEnd w:id="3293"/>
      <w:bookmarkEnd w:id="3294"/>
      <w:bookmarkEnd w:id="3295"/>
      <w:bookmarkEnd w:id="3296"/>
      <w:bookmarkEnd w:id="3297"/>
      <w:bookmarkEnd w:id="3298"/>
    </w:p>
    <w:p w14:paraId="3B1A3493" w14:textId="77777777" w:rsidR="00AB2B30" w:rsidRPr="00AC4FBC" w:rsidRDefault="006A7121">
      <w:pPr>
        <w:pStyle w:val="H6"/>
      </w:pPr>
      <w:bookmarkStart w:id="3301" w:name="_CR6_2B_5_1_1_1"/>
      <w:r w:rsidRPr="00AC4FBC">
        <w:t>6.2B.5.1.1.1</w:t>
      </w:r>
      <w:r w:rsidRPr="00AC4FBC">
        <w:tab/>
        <w:t>Test purpose</w:t>
      </w:r>
    </w:p>
    <w:bookmarkEnd w:id="3301"/>
    <w:p w14:paraId="775FBDD2" w14:textId="77777777" w:rsidR="00AB2B30" w:rsidRPr="00AC4FBC" w:rsidRDefault="006A7121">
      <w:r w:rsidRPr="00AC4FBC">
        <w:t>Same test purpose as in clause 6.2.4.1 in TS 38.521-1 [8] for NR FR1 carrier and 6.2.4.1 in TS 38.521-2 [9] for NR FR2 carrier.</w:t>
      </w:r>
    </w:p>
    <w:p w14:paraId="2F021A00" w14:textId="77777777" w:rsidR="00AB2B30" w:rsidRPr="00AC4FBC" w:rsidRDefault="006A7121">
      <w:pPr>
        <w:pStyle w:val="H6"/>
      </w:pPr>
      <w:bookmarkStart w:id="3302" w:name="_CR6_2B_5_1_1_2"/>
      <w:r w:rsidRPr="00AC4FBC">
        <w:t>6.2B.5.1.1.2</w:t>
      </w:r>
      <w:r w:rsidRPr="00AC4FBC">
        <w:tab/>
        <w:t>Test applicability</w:t>
      </w:r>
    </w:p>
    <w:bookmarkEnd w:id="3299"/>
    <w:bookmarkEnd w:id="3302"/>
    <w:p w14:paraId="7EAC3D73" w14:textId="77777777" w:rsidR="00AB2B30" w:rsidRPr="00AC4FBC" w:rsidRDefault="006A7121">
      <w:r w:rsidRPr="00AC4FBC">
        <w:t>The requirements in this test are not testable due to issues with combined testing of NR FR1 in conducted mode with NR FR2 in radiated mode. Therefore, the conducted and radiated requirements are tested separately.</w:t>
      </w:r>
    </w:p>
    <w:p w14:paraId="30BE619C" w14:textId="7A3747B7" w:rsidR="00AB2B30" w:rsidRPr="00AC4FBC" w:rsidRDefault="006A7121">
      <w:r w:rsidRPr="00AC4FBC">
        <w:t xml:space="preserve">No test case details are specified. The </w:t>
      </w:r>
      <w:r w:rsidR="00FB40A9" w:rsidRPr="00AC4FBC">
        <w:t>NR/5GC</w:t>
      </w:r>
      <w:r w:rsidRPr="00AC4FBC">
        <w:t xml:space="preserve"> requirements for configured output power apply and are tested as part of the standalone NR within FR1 in clause 6.2.4 in TS 38.521-1 [8] and standalone NR within FR2 in clause 6.2.4 in TS 38.521-2 [9].</w:t>
      </w:r>
    </w:p>
    <w:p w14:paraId="712E93D3" w14:textId="77777777" w:rsidR="005D5F78" w:rsidRPr="00AC4FBC" w:rsidRDefault="005D5F78" w:rsidP="005D5F78">
      <w:pPr>
        <w:pStyle w:val="Heading2"/>
        <w:rPr>
          <w:rFonts w:eastAsiaTheme="minorEastAsia"/>
        </w:rPr>
      </w:pPr>
      <w:bookmarkStart w:id="3303" w:name="_Toc90493372"/>
      <w:bookmarkStart w:id="3304" w:name="_Toc90494012"/>
      <w:bookmarkStart w:id="3305" w:name="_Toc100094041"/>
      <w:bookmarkStart w:id="3306" w:name="_Toc106872696"/>
      <w:bookmarkStart w:id="3307" w:name="_Toc155208630"/>
      <w:bookmarkStart w:id="3308" w:name="_Toc43976945"/>
      <w:bookmarkStart w:id="3309" w:name="_Toc52213517"/>
      <w:bookmarkStart w:id="3310" w:name="_Toc60742973"/>
      <w:bookmarkStart w:id="3311" w:name="_Toc68206153"/>
      <w:bookmarkStart w:id="3312" w:name="_Toc75971951"/>
      <w:bookmarkStart w:id="3313" w:name="_Toc85051374"/>
      <w:bookmarkStart w:id="3314" w:name="_CR6_2E"/>
      <w:bookmarkEnd w:id="3314"/>
      <w:r w:rsidRPr="00AC4FBC">
        <w:rPr>
          <w:rFonts w:eastAsiaTheme="minorEastAsia"/>
        </w:rPr>
        <w:lastRenderedPageBreak/>
        <w:t>6.2E</w:t>
      </w:r>
      <w:r w:rsidRPr="00AC4FBC">
        <w:rPr>
          <w:rFonts w:eastAsiaTheme="minorEastAsia"/>
        </w:rPr>
        <w:tab/>
        <w:t>Transmitter power for V2X in FR1</w:t>
      </w:r>
      <w:bookmarkEnd w:id="3303"/>
      <w:bookmarkEnd w:id="3304"/>
      <w:bookmarkEnd w:id="3305"/>
      <w:bookmarkEnd w:id="3306"/>
      <w:bookmarkEnd w:id="3307"/>
    </w:p>
    <w:p w14:paraId="22EA0C9A" w14:textId="77777777" w:rsidR="005D5F78" w:rsidRPr="00AC4FBC" w:rsidRDefault="005D5F78" w:rsidP="005D5F78">
      <w:pPr>
        <w:pStyle w:val="Heading3"/>
        <w:rPr>
          <w:rFonts w:eastAsiaTheme="minorEastAsia"/>
        </w:rPr>
      </w:pPr>
      <w:bookmarkStart w:id="3315" w:name="_Toc90493373"/>
      <w:bookmarkStart w:id="3316" w:name="_Toc90494013"/>
      <w:bookmarkStart w:id="3317" w:name="_Toc100094042"/>
      <w:bookmarkStart w:id="3318" w:name="_Toc106872697"/>
      <w:bookmarkStart w:id="3319" w:name="_Toc155208631"/>
      <w:bookmarkStart w:id="3320" w:name="_CR6_2E_1"/>
      <w:bookmarkEnd w:id="3320"/>
      <w:r w:rsidRPr="00AC4FBC">
        <w:rPr>
          <w:rFonts w:eastAsiaTheme="minorEastAsia"/>
        </w:rPr>
        <w:t>6.2E.1</w:t>
      </w:r>
      <w:r w:rsidRPr="00AC4FBC">
        <w:rPr>
          <w:rFonts w:eastAsiaTheme="minorEastAsia"/>
        </w:rPr>
        <w:tab/>
        <w:t>UE Maximum Output Power for V2X</w:t>
      </w:r>
      <w:bookmarkEnd w:id="3315"/>
      <w:bookmarkEnd w:id="3316"/>
      <w:bookmarkEnd w:id="3317"/>
      <w:bookmarkEnd w:id="3318"/>
      <w:bookmarkEnd w:id="3319"/>
    </w:p>
    <w:p w14:paraId="07F228AB" w14:textId="77777777" w:rsidR="005D5F78" w:rsidRPr="00AC4FBC" w:rsidRDefault="005D5F78" w:rsidP="005D5F78">
      <w:pPr>
        <w:pStyle w:val="Heading4"/>
        <w:rPr>
          <w:rFonts w:eastAsiaTheme="minorEastAsia"/>
        </w:rPr>
      </w:pPr>
      <w:bookmarkStart w:id="3321" w:name="_Toc90493374"/>
      <w:bookmarkStart w:id="3322" w:name="_Toc90494014"/>
      <w:bookmarkStart w:id="3323" w:name="_Toc100094043"/>
      <w:bookmarkStart w:id="3324" w:name="_Toc106872698"/>
      <w:bookmarkStart w:id="3325" w:name="_Toc155208632"/>
      <w:bookmarkStart w:id="3326" w:name="_CR6_2E_1_0"/>
      <w:bookmarkEnd w:id="3326"/>
      <w:r w:rsidRPr="00AC4FBC">
        <w:rPr>
          <w:rFonts w:eastAsiaTheme="minorEastAsia"/>
        </w:rPr>
        <w:t>6.2E.1.0</w:t>
      </w:r>
      <w:r w:rsidRPr="00AC4FBC">
        <w:rPr>
          <w:rFonts w:eastAsiaTheme="minorEastAsia"/>
        </w:rPr>
        <w:tab/>
        <w:t>Minimum conformance requirements</w:t>
      </w:r>
      <w:bookmarkEnd w:id="3321"/>
      <w:bookmarkEnd w:id="3322"/>
      <w:bookmarkEnd w:id="3323"/>
      <w:bookmarkEnd w:id="3324"/>
      <w:bookmarkEnd w:id="3325"/>
    </w:p>
    <w:p w14:paraId="700EEEDA" w14:textId="77777777" w:rsidR="005D5F78" w:rsidRPr="00AC4FBC" w:rsidRDefault="005D5F78" w:rsidP="005D5F78">
      <w:pPr>
        <w:pStyle w:val="H6"/>
        <w:rPr>
          <w:rFonts w:eastAsiaTheme="minorEastAsia"/>
        </w:rPr>
      </w:pPr>
      <w:bookmarkStart w:id="3327" w:name="_Toc45890623"/>
      <w:bookmarkStart w:id="3328" w:name="_Toc45891847"/>
      <w:bookmarkStart w:id="3329" w:name="_Toc45892257"/>
      <w:bookmarkStart w:id="3330" w:name="_Toc45892667"/>
      <w:bookmarkStart w:id="3331" w:name="_Toc52353080"/>
      <w:bookmarkStart w:id="3332" w:name="_Toc53174903"/>
      <w:bookmarkStart w:id="3333" w:name="_Toc61376052"/>
      <w:bookmarkStart w:id="3334" w:name="_Toc61376464"/>
      <w:bookmarkStart w:id="3335" w:name="_Toc67938738"/>
      <w:bookmarkStart w:id="3336" w:name="_Toc76454340"/>
      <w:bookmarkStart w:id="3337" w:name="_Toc76719760"/>
      <w:bookmarkStart w:id="3338" w:name="_Toc76720280"/>
      <w:bookmarkStart w:id="3339" w:name="_Toc83742977"/>
      <w:bookmarkStart w:id="3340" w:name="_Toc83887352"/>
      <w:bookmarkStart w:id="3341" w:name="_Toc83888154"/>
      <w:bookmarkStart w:id="3342" w:name="_CR6_2E_1_0_1"/>
      <w:r w:rsidRPr="00AC4FBC">
        <w:t>6.2E.1.0.1</w:t>
      </w:r>
      <w:r w:rsidRPr="00AC4FBC">
        <w:tab/>
        <w:t>UE maximum output power for Intra-band contiguous V2X</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p>
    <w:bookmarkEnd w:id="3342"/>
    <w:p w14:paraId="07EE0D05" w14:textId="77777777" w:rsidR="005D5F78" w:rsidRPr="00AC4FBC" w:rsidRDefault="005D5F78" w:rsidP="005D5F78">
      <w:pPr>
        <w:rPr>
          <w:rFonts w:cs="v5.0.0"/>
        </w:rPr>
      </w:pPr>
      <w:r w:rsidRPr="00AC4FBC">
        <w:t>For intra-band contiguous V2X operating UE,</w:t>
      </w:r>
      <w:r w:rsidRPr="00AC4FBC">
        <w:rPr>
          <w:rFonts w:cs="v5.0.0"/>
        </w:rPr>
        <w:t xml:space="preserve"> the allowed UE maximum output power shall be applied in Table 6.2.2-1 [5] for E-UTRA SL transmission or applied in Table 6.2.1-1 [2] for NR SL transmission, respectively.</w:t>
      </w:r>
    </w:p>
    <w:p w14:paraId="52763AFA" w14:textId="77777777" w:rsidR="005D5F78" w:rsidRPr="00AC4FBC" w:rsidRDefault="005D5F78" w:rsidP="005D5F78">
      <w:pPr>
        <w:pStyle w:val="TH"/>
      </w:pPr>
      <w:bookmarkStart w:id="3343" w:name="_CRTable6_2E_1_0_11"/>
      <w:r w:rsidRPr="00AC4FBC">
        <w:t xml:space="preserve">Table </w:t>
      </w:r>
      <w:bookmarkEnd w:id="3343"/>
      <w:r w:rsidRPr="00AC4FBC">
        <w:t>6.2E.1.0.1-1: Maximum output power for V2X combination (continuous sub-blocks)</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5D5F78" w:rsidRPr="00AC4FBC" w14:paraId="47FECBCD"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1CC17193" w14:textId="77777777" w:rsidR="005D5F78" w:rsidRPr="00AC4FBC" w:rsidRDefault="005D5F78">
            <w:pPr>
              <w:pStyle w:val="TAH"/>
            </w:pPr>
            <w:r w:rsidRPr="00AC4FBC">
              <w:t>V2X configuration</w:t>
            </w:r>
          </w:p>
        </w:tc>
        <w:tc>
          <w:tcPr>
            <w:tcW w:w="2092" w:type="dxa"/>
            <w:tcBorders>
              <w:top w:val="single" w:sz="4" w:space="0" w:color="auto"/>
              <w:left w:val="single" w:sz="4" w:space="0" w:color="auto"/>
              <w:bottom w:val="single" w:sz="4" w:space="0" w:color="auto"/>
              <w:right w:val="single" w:sz="4" w:space="0" w:color="auto"/>
            </w:tcBorders>
            <w:hideMark/>
          </w:tcPr>
          <w:p w14:paraId="442EC555" w14:textId="77777777" w:rsidR="005D5F78" w:rsidRPr="00AC4FBC" w:rsidRDefault="005D5F78">
            <w:pPr>
              <w:pStyle w:val="TAH"/>
            </w:pPr>
            <w:r w:rsidRPr="00AC4FBC">
              <w:t>Power class 2</w:t>
            </w:r>
          </w:p>
          <w:p w14:paraId="515518CE" w14:textId="77777777" w:rsidR="005D5F78" w:rsidRPr="00AC4FBC" w:rsidRDefault="005D5F78">
            <w:pPr>
              <w:pStyle w:val="TAH"/>
            </w:pPr>
            <w:r w:rsidRPr="00AC4FBC">
              <w:t>(dBm)</w:t>
            </w:r>
          </w:p>
        </w:tc>
        <w:tc>
          <w:tcPr>
            <w:tcW w:w="2093" w:type="dxa"/>
            <w:tcBorders>
              <w:top w:val="single" w:sz="4" w:space="0" w:color="auto"/>
              <w:left w:val="single" w:sz="4" w:space="0" w:color="auto"/>
              <w:bottom w:val="single" w:sz="4" w:space="0" w:color="auto"/>
              <w:right w:val="single" w:sz="4" w:space="0" w:color="auto"/>
            </w:tcBorders>
            <w:hideMark/>
          </w:tcPr>
          <w:p w14:paraId="48A58940" w14:textId="77777777" w:rsidR="005D5F78" w:rsidRPr="00AC4FBC" w:rsidRDefault="005D5F78">
            <w:pPr>
              <w:pStyle w:val="TAH"/>
            </w:pPr>
            <w:r w:rsidRPr="00AC4FBC">
              <w:t>Tolerance</w:t>
            </w:r>
          </w:p>
          <w:p w14:paraId="118F441B" w14:textId="77777777" w:rsidR="005D5F78" w:rsidRPr="00AC4FBC" w:rsidRDefault="005D5F78">
            <w:pPr>
              <w:pStyle w:val="TAH"/>
            </w:pPr>
            <w:r w:rsidRPr="00AC4FBC">
              <w:t>(dB)</w:t>
            </w:r>
          </w:p>
        </w:tc>
        <w:tc>
          <w:tcPr>
            <w:tcW w:w="2093" w:type="dxa"/>
            <w:tcBorders>
              <w:top w:val="single" w:sz="4" w:space="0" w:color="auto"/>
              <w:left w:val="single" w:sz="4" w:space="0" w:color="auto"/>
              <w:bottom w:val="single" w:sz="4" w:space="0" w:color="auto"/>
              <w:right w:val="single" w:sz="4" w:space="0" w:color="auto"/>
            </w:tcBorders>
            <w:hideMark/>
          </w:tcPr>
          <w:p w14:paraId="403469D8" w14:textId="77777777" w:rsidR="005D5F78" w:rsidRPr="00AC4FBC" w:rsidRDefault="005D5F78">
            <w:pPr>
              <w:pStyle w:val="TAH"/>
            </w:pPr>
            <w:r w:rsidRPr="00AC4FBC">
              <w:t>Power class 3</w:t>
            </w:r>
          </w:p>
          <w:p w14:paraId="35CD597D" w14:textId="77777777" w:rsidR="005D5F78" w:rsidRPr="00AC4FBC" w:rsidRDefault="005D5F78">
            <w:pPr>
              <w:pStyle w:val="TAH"/>
            </w:pPr>
            <w:r w:rsidRPr="00AC4FBC">
              <w:t>(dBm)</w:t>
            </w:r>
          </w:p>
        </w:tc>
        <w:tc>
          <w:tcPr>
            <w:tcW w:w="2093" w:type="dxa"/>
            <w:tcBorders>
              <w:top w:val="single" w:sz="4" w:space="0" w:color="auto"/>
              <w:left w:val="single" w:sz="4" w:space="0" w:color="auto"/>
              <w:bottom w:val="single" w:sz="4" w:space="0" w:color="auto"/>
              <w:right w:val="single" w:sz="4" w:space="0" w:color="auto"/>
            </w:tcBorders>
            <w:hideMark/>
          </w:tcPr>
          <w:p w14:paraId="21EED7F8" w14:textId="77777777" w:rsidR="005D5F78" w:rsidRPr="00AC4FBC" w:rsidRDefault="005D5F78">
            <w:pPr>
              <w:pStyle w:val="TAH"/>
            </w:pPr>
            <w:r w:rsidRPr="00AC4FBC">
              <w:t>Tolerance</w:t>
            </w:r>
          </w:p>
          <w:p w14:paraId="62E00A7A" w14:textId="77777777" w:rsidR="005D5F78" w:rsidRPr="00AC4FBC" w:rsidRDefault="005D5F78">
            <w:pPr>
              <w:pStyle w:val="TAH"/>
            </w:pPr>
            <w:r w:rsidRPr="00AC4FBC">
              <w:t>(dB)</w:t>
            </w:r>
          </w:p>
        </w:tc>
      </w:tr>
      <w:tr w:rsidR="005D5F78" w:rsidRPr="00AC4FBC" w14:paraId="52A71001"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14DD5D61" w14:textId="77777777" w:rsidR="005D5F78" w:rsidRPr="00AC4FBC" w:rsidRDefault="005D5F78">
            <w:pPr>
              <w:pStyle w:val="TAL"/>
              <w:jc w:val="center"/>
            </w:pPr>
            <w:r w:rsidRPr="00AC4FBC">
              <w:t>V2X_(n)47AA</w:t>
            </w:r>
          </w:p>
        </w:tc>
        <w:tc>
          <w:tcPr>
            <w:tcW w:w="2092" w:type="dxa"/>
            <w:tcBorders>
              <w:top w:val="single" w:sz="4" w:space="0" w:color="auto"/>
              <w:left w:val="single" w:sz="4" w:space="0" w:color="auto"/>
              <w:bottom w:val="single" w:sz="4" w:space="0" w:color="auto"/>
              <w:right w:val="single" w:sz="4" w:space="0" w:color="auto"/>
            </w:tcBorders>
          </w:tcPr>
          <w:p w14:paraId="0B5406EB" w14:textId="77777777" w:rsidR="005D5F78" w:rsidRPr="00AC4FBC" w:rsidRDefault="005D5F78">
            <w:pPr>
              <w:pStyle w:val="TAL"/>
              <w:jc w:val="center"/>
            </w:pPr>
          </w:p>
        </w:tc>
        <w:tc>
          <w:tcPr>
            <w:tcW w:w="2093" w:type="dxa"/>
            <w:tcBorders>
              <w:top w:val="single" w:sz="4" w:space="0" w:color="auto"/>
              <w:left w:val="single" w:sz="4" w:space="0" w:color="auto"/>
              <w:bottom w:val="single" w:sz="4" w:space="0" w:color="auto"/>
              <w:right w:val="single" w:sz="4" w:space="0" w:color="auto"/>
            </w:tcBorders>
          </w:tcPr>
          <w:p w14:paraId="319A0D16" w14:textId="77777777" w:rsidR="005D5F78" w:rsidRPr="00AC4FBC" w:rsidRDefault="005D5F78">
            <w:pPr>
              <w:pStyle w:val="TAL"/>
              <w:jc w:val="center"/>
              <w:rPr>
                <w:vertAlign w:val="superscript"/>
              </w:rPr>
            </w:pPr>
          </w:p>
        </w:tc>
        <w:tc>
          <w:tcPr>
            <w:tcW w:w="2093" w:type="dxa"/>
            <w:tcBorders>
              <w:top w:val="single" w:sz="4" w:space="0" w:color="auto"/>
              <w:left w:val="single" w:sz="4" w:space="0" w:color="auto"/>
              <w:bottom w:val="single" w:sz="4" w:space="0" w:color="auto"/>
              <w:right w:val="single" w:sz="4" w:space="0" w:color="auto"/>
            </w:tcBorders>
            <w:hideMark/>
          </w:tcPr>
          <w:p w14:paraId="7DF4C2CE" w14:textId="77777777" w:rsidR="005D5F78" w:rsidRPr="00AC4FBC" w:rsidRDefault="005D5F78">
            <w:pPr>
              <w:pStyle w:val="TAC"/>
            </w:pPr>
            <w:r w:rsidRPr="00AC4FBC">
              <w:t>23</w:t>
            </w:r>
          </w:p>
        </w:tc>
        <w:tc>
          <w:tcPr>
            <w:tcW w:w="2093" w:type="dxa"/>
            <w:tcBorders>
              <w:top w:val="single" w:sz="4" w:space="0" w:color="auto"/>
              <w:left w:val="single" w:sz="4" w:space="0" w:color="auto"/>
              <w:bottom w:val="single" w:sz="4" w:space="0" w:color="auto"/>
              <w:right w:val="single" w:sz="4" w:space="0" w:color="auto"/>
            </w:tcBorders>
            <w:hideMark/>
          </w:tcPr>
          <w:p w14:paraId="31E2536B" w14:textId="77777777" w:rsidR="005D5F78" w:rsidRPr="00AC4FBC" w:rsidRDefault="005D5F78">
            <w:pPr>
              <w:pStyle w:val="TAC"/>
              <w:rPr>
                <w:vertAlign w:val="superscript"/>
              </w:rPr>
            </w:pPr>
            <w:r w:rsidRPr="00AC4FBC">
              <w:t>+2/-3</w:t>
            </w:r>
            <w:r w:rsidRPr="00AC4FBC">
              <w:rPr>
                <w:vertAlign w:val="superscript"/>
              </w:rPr>
              <w:t>1</w:t>
            </w:r>
          </w:p>
        </w:tc>
      </w:tr>
      <w:tr w:rsidR="005D5F78" w:rsidRPr="00AC4FBC" w14:paraId="1E250127" w14:textId="77777777" w:rsidTr="005D5F78">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14:paraId="6E1DD1EC" w14:textId="77777777" w:rsidR="005D5F78" w:rsidRPr="00AC4FBC" w:rsidRDefault="005D5F78">
            <w:pPr>
              <w:pStyle w:val="TAN"/>
            </w:pPr>
            <w:r w:rsidRPr="00AC4FBC">
              <w:t>NOTE 1:</w:t>
            </w:r>
            <w:r w:rsidRPr="00AC4FBC">
              <w:tab/>
              <w:t>If all transmitted resource blocks over all component carriers are confined within F</w:t>
            </w:r>
            <w:r w:rsidRPr="00AC4FBC">
              <w:rPr>
                <w:vertAlign w:val="subscript"/>
              </w:rPr>
              <w:t>UL_low</w:t>
            </w:r>
            <w:r w:rsidRPr="00AC4FBC">
              <w:t xml:space="preserve"> and F</w:t>
            </w:r>
            <w:r w:rsidRPr="00AC4FBC">
              <w:rPr>
                <w:vertAlign w:val="subscript"/>
              </w:rPr>
              <w:t>UL_low</w:t>
            </w:r>
            <w:r w:rsidRPr="00AC4FBC">
              <w:t xml:space="preserve"> + 4 MHz or/and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p w14:paraId="090B4997" w14:textId="77777777" w:rsidR="005D5F78" w:rsidRPr="00AC4FBC" w:rsidRDefault="005D5F78">
            <w:pPr>
              <w:pStyle w:val="TAN"/>
            </w:pPr>
            <w:r w:rsidRPr="00AC4FBC">
              <w:t>NOTE 2:</w:t>
            </w:r>
            <w:r w:rsidRPr="00AC4FBC">
              <w:tab/>
              <w:t>Power Class 3 is the default power class unless otherwise stated.</w:t>
            </w:r>
          </w:p>
          <w:p w14:paraId="1112ED44" w14:textId="77777777" w:rsidR="005D5F78" w:rsidRPr="00AC4FBC" w:rsidRDefault="005D5F78">
            <w:pPr>
              <w:pStyle w:val="TAN"/>
            </w:pPr>
            <w:r w:rsidRPr="00AC4FBC">
              <w:rPr>
                <w:rFonts w:eastAsia="PMingLiU"/>
                <w:lang w:eastAsia="zh-TW"/>
              </w:rPr>
              <w:t>NOTE 3:</w:t>
            </w:r>
            <w:r w:rsidRPr="00AC4FBC">
              <w:tab/>
            </w:r>
            <w:r w:rsidRPr="00AC4FBC">
              <w:rPr>
                <w:rFonts w:eastAsia="PMingLiU"/>
                <w:lang w:eastAsia="zh-TW"/>
              </w:rPr>
              <w:t>Only single switched UL is supported</w:t>
            </w:r>
          </w:p>
        </w:tc>
      </w:tr>
    </w:tbl>
    <w:p w14:paraId="0CA9F888" w14:textId="77777777" w:rsidR="005D5F78" w:rsidRPr="00AC4FBC" w:rsidRDefault="005D5F78" w:rsidP="005D5F78">
      <w:pPr>
        <w:rPr>
          <w:rFonts w:cs="v5.0.0"/>
          <w:lang w:eastAsia="en-US"/>
        </w:rPr>
      </w:pPr>
    </w:p>
    <w:p w14:paraId="6FB03832" w14:textId="77777777" w:rsidR="005D5F78" w:rsidRPr="00AC4FBC" w:rsidRDefault="005D5F78" w:rsidP="005D5F78">
      <w:pPr>
        <w:pStyle w:val="H6"/>
      </w:pPr>
      <w:bookmarkStart w:id="3344" w:name="_Toc45890624"/>
      <w:bookmarkStart w:id="3345" w:name="_Toc45891848"/>
      <w:bookmarkStart w:id="3346" w:name="_Toc45892258"/>
      <w:bookmarkStart w:id="3347" w:name="_Toc45892668"/>
      <w:bookmarkStart w:id="3348" w:name="_Toc52353081"/>
      <w:bookmarkStart w:id="3349" w:name="_Toc53174904"/>
      <w:bookmarkStart w:id="3350" w:name="_Toc61376053"/>
      <w:bookmarkStart w:id="3351" w:name="_Toc61376465"/>
      <w:bookmarkStart w:id="3352" w:name="_Toc67938739"/>
      <w:bookmarkStart w:id="3353" w:name="_Toc76454341"/>
      <w:bookmarkStart w:id="3354" w:name="_Toc76719761"/>
      <w:bookmarkStart w:id="3355" w:name="_Toc76720281"/>
      <w:bookmarkStart w:id="3356" w:name="_Toc83742978"/>
      <w:bookmarkStart w:id="3357" w:name="_Toc83887353"/>
      <w:bookmarkStart w:id="3358" w:name="_Toc83888155"/>
      <w:bookmarkStart w:id="3359" w:name="_CR6_2E_1_0_2"/>
      <w:r w:rsidRPr="00AC4FBC">
        <w:t>6.2E.1.0.2</w:t>
      </w:r>
      <w:r w:rsidRPr="00AC4FBC">
        <w:tab/>
        <w:t>UE maximum output power for Intra-band non-contiguous V2X</w:t>
      </w:r>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bookmarkEnd w:id="3358"/>
    </w:p>
    <w:bookmarkEnd w:id="3359"/>
    <w:p w14:paraId="5668B83F" w14:textId="77777777" w:rsidR="005D5F78" w:rsidRPr="00AC4FBC" w:rsidRDefault="005D5F78" w:rsidP="005D5F78">
      <w:pPr>
        <w:rPr>
          <w:rFonts w:cs="v5.0.0"/>
        </w:rPr>
      </w:pPr>
      <w:r w:rsidRPr="00AC4FBC">
        <w:t>For intra-band non-contiguous V2X operating UE,</w:t>
      </w:r>
      <w:r w:rsidRPr="00AC4FBC">
        <w:rPr>
          <w:rFonts w:cs="v5.0.0"/>
        </w:rPr>
        <w:t xml:space="preserve"> the allowed UE maximum output power shall be applied in Table 6.2.2-1 [5] for E-UTRA SL transmission or applied in Table 6.2.1-1 [2] for NR SL transmission, respectively.</w:t>
      </w:r>
    </w:p>
    <w:p w14:paraId="0A7119E3" w14:textId="77777777" w:rsidR="005D5F78" w:rsidRPr="00AC4FBC" w:rsidRDefault="005D5F78" w:rsidP="005D5F78">
      <w:pPr>
        <w:pStyle w:val="TH"/>
      </w:pPr>
      <w:bookmarkStart w:id="3360" w:name="_CRTable6_2E_1_0_21"/>
      <w:r w:rsidRPr="00AC4FBC">
        <w:t xml:space="preserve">Table </w:t>
      </w:r>
      <w:bookmarkEnd w:id="3360"/>
      <w:r w:rsidRPr="00AC4FBC">
        <w:t>6.2E.1.0.2-1: Maximum output power for V2X combination (non-contiguous sub-blocks)</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5D5F78" w:rsidRPr="00AC4FBC" w14:paraId="0BC61068"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2FFADA81" w14:textId="77777777" w:rsidR="005D5F78" w:rsidRPr="00AC4FBC" w:rsidRDefault="005D5F78">
            <w:pPr>
              <w:pStyle w:val="TAH"/>
              <w:rPr>
                <w:rFonts w:eastAsia="MS Mincho"/>
              </w:rPr>
            </w:pPr>
            <w:r w:rsidRPr="00AC4FBC">
              <w:rPr>
                <w:rFonts w:eastAsia="MS Mincho"/>
              </w:rPr>
              <w:t>V2X configuration</w:t>
            </w:r>
          </w:p>
        </w:tc>
        <w:tc>
          <w:tcPr>
            <w:tcW w:w="2092" w:type="dxa"/>
            <w:tcBorders>
              <w:top w:val="single" w:sz="4" w:space="0" w:color="auto"/>
              <w:left w:val="single" w:sz="4" w:space="0" w:color="auto"/>
              <w:bottom w:val="single" w:sz="4" w:space="0" w:color="auto"/>
              <w:right w:val="single" w:sz="4" w:space="0" w:color="auto"/>
            </w:tcBorders>
            <w:hideMark/>
          </w:tcPr>
          <w:p w14:paraId="459D53D1" w14:textId="77777777" w:rsidR="005D5F78" w:rsidRPr="00AC4FBC" w:rsidRDefault="005D5F78">
            <w:pPr>
              <w:pStyle w:val="TAH"/>
              <w:rPr>
                <w:rFonts w:eastAsia="MS Mincho"/>
              </w:rPr>
            </w:pPr>
            <w:r w:rsidRPr="00AC4FBC">
              <w:rPr>
                <w:rFonts w:eastAsia="MS Mincho"/>
              </w:rPr>
              <w:t>Power class 2</w:t>
            </w:r>
          </w:p>
          <w:p w14:paraId="3FA5414F" w14:textId="77777777" w:rsidR="005D5F78" w:rsidRPr="00AC4FBC" w:rsidRDefault="005D5F78">
            <w:pPr>
              <w:pStyle w:val="TAH"/>
              <w:rPr>
                <w:rFonts w:eastAsia="MS Mincho"/>
              </w:rPr>
            </w:pPr>
            <w:r w:rsidRPr="00AC4FBC">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14:paraId="41C73902" w14:textId="77777777" w:rsidR="005D5F78" w:rsidRPr="00AC4FBC" w:rsidRDefault="005D5F78">
            <w:pPr>
              <w:pStyle w:val="TAH"/>
              <w:rPr>
                <w:rFonts w:eastAsia="MS Mincho"/>
              </w:rPr>
            </w:pPr>
            <w:r w:rsidRPr="00AC4FBC">
              <w:rPr>
                <w:rFonts w:eastAsia="MS Mincho"/>
              </w:rPr>
              <w:t>Tolerance</w:t>
            </w:r>
          </w:p>
          <w:p w14:paraId="12E2DC3E" w14:textId="77777777" w:rsidR="005D5F78" w:rsidRPr="00AC4FBC" w:rsidRDefault="005D5F78">
            <w:pPr>
              <w:pStyle w:val="TAH"/>
              <w:rPr>
                <w:rFonts w:eastAsia="MS Mincho"/>
              </w:rPr>
            </w:pPr>
            <w:r w:rsidRPr="00AC4FBC">
              <w:rPr>
                <w:rFonts w:eastAsia="MS Mincho"/>
              </w:rPr>
              <w:t>(dB)</w:t>
            </w:r>
          </w:p>
        </w:tc>
        <w:tc>
          <w:tcPr>
            <w:tcW w:w="2093" w:type="dxa"/>
            <w:tcBorders>
              <w:top w:val="single" w:sz="4" w:space="0" w:color="auto"/>
              <w:left w:val="single" w:sz="4" w:space="0" w:color="auto"/>
              <w:bottom w:val="single" w:sz="4" w:space="0" w:color="auto"/>
              <w:right w:val="single" w:sz="4" w:space="0" w:color="auto"/>
            </w:tcBorders>
            <w:hideMark/>
          </w:tcPr>
          <w:p w14:paraId="2427FA30" w14:textId="77777777" w:rsidR="005D5F78" w:rsidRPr="00AC4FBC" w:rsidRDefault="005D5F78">
            <w:pPr>
              <w:pStyle w:val="TAH"/>
              <w:rPr>
                <w:rFonts w:eastAsia="MS Mincho"/>
              </w:rPr>
            </w:pPr>
            <w:r w:rsidRPr="00AC4FBC">
              <w:rPr>
                <w:rFonts w:eastAsia="MS Mincho"/>
              </w:rPr>
              <w:t>Power class 3</w:t>
            </w:r>
          </w:p>
          <w:p w14:paraId="2CB5B7BD" w14:textId="77777777" w:rsidR="005D5F78" w:rsidRPr="00AC4FBC" w:rsidRDefault="005D5F78">
            <w:pPr>
              <w:pStyle w:val="TAH"/>
              <w:rPr>
                <w:rFonts w:eastAsia="MS Mincho"/>
              </w:rPr>
            </w:pPr>
            <w:r w:rsidRPr="00AC4FBC">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14:paraId="52569F42" w14:textId="77777777" w:rsidR="005D5F78" w:rsidRPr="00AC4FBC" w:rsidRDefault="005D5F78">
            <w:pPr>
              <w:pStyle w:val="TAH"/>
              <w:rPr>
                <w:rFonts w:eastAsia="MS Mincho"/>
              </w:rPr>
            </w:pPr>
            <w:r w:rsidRPr="00AC4FBC">
              <w:rPr>
                <w:rFonts w:eastAsia="MS Mincho"/>
              </w:rPr>
              <w:t>Tolerance</w:t>
            </w:r>
          </w:p>
          <w:p w14:paraId="60287965" w14:textId="77777777" w:rsidR="005D5F78" w:rsidRPr="00AC4FBC" w:rsidRDefault="005D5F78">
            <w:pPr>
              <w:pStyle w:val="TAH"/>
              <w:rPr>
                <w:rFonts w:eastAsia="MS Mincho"/>
              </w:rPr>
            </w:pPr>
            <w:r w:rsidRPr="00AC4FBC">
              <w:rPr>
                <w:rFonts w:eastAsia="MS Mincho"/>
              </w:rPr>
              <w:t>(dB)</w:t>
            </w:r>
          </w:p>
        </w:tc>
      </w:tr>
      <w:tr w:rsidR="005D5F78" w:rsidRPr="00AC4FBC" w14:paraId="17763E09"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48700ACC" w14:textId="77777777" w:rsidR="005D5F78" w:rsidRPr="00AC4FBC" w:rsidRDefault="005D5F78">
            <w:pPr>
              <w:pStyle w:val="TAL"/>
              <w:jc w:val="center"/>
              <w:rPr>
                <w:rFonts w:eastAsiaTheme="minorEastAsia"/>
              </w:rPr>
            </w:pPr>
            <w:r w:rsidRPr="00AC4FBC">
              <w:t>V2X_47A_n47A</w:t>
            </w:r>
          </w:p>
        </w:tc>
        <w:tc>
          <w:tcPr>
            <w:tcW w:w="2092" w:type="dxa"/>
            <w:tcBorders>
              <w:top w:val="single" w:sz="4" w:space="0" w:color="auto"/>
              <w:left w:val="single" w:sz="4" w:space="0" w:color="auto"/>
              <w:bottom w:val="single" w:sz="4" w:space="0" w:color="auto"/>
              <w:right w:val="single" w:sz="4" w:space="0" w:color="auto"/>
            </w:tcBorders>
          </w:tcPr>
          <w:p w14:paraId="0D5B039D" w14:textId="77777777" w:rsidR="005D5F78" w:rsidRPr="00AC4FBC" w:rsidRDefault="005D5F78">
            <w:pPr>
              <w:pStyle w:val="TAC"/>
            </w:pPr>
          </w:p>
        </w:tc>
        <w:tc>
          <w:tcPr>
            <w:tcW w:w="2093" w:type="dxa"/>
            <w:tcBorders>
              <w:top w:val="single" w:sz="4" w:space="0" w:color="auto"/>
              <w:left w:val="single" w:sz="4" w:space="0" w:color="auto"/>
              <w:bottom w:val="single" w:sz="4" w:space="0" w:color="auto"/>
              <w:right w:val="single" w:sz="4" w:space="0" w:color="auto"/>
            </w:tcBorders>
          </w:tcPr>
          <w:p w14:paraId="77A646CB" w14:textId="77777777" w:rsidR="005D5F78" w:rsidRPr="00AC4FBC" w:rsidRDefault="005D5F78">
            <w:pPr>
              <w:pStyle w:val="TAC"/>
              <w:rPr>
                <w:vertAlign w:val="superscript"/>
              </w:rPr>
            </w:pPr>
          </w:p>
        </w:tc>
        <w:tc>
          <w:tcPr>
            <w:tcW w:w="2093" w:type="dxa"/>
            <w:tcBorders>
              <w:top w:val="single" w:sz="4" w:space="0" w:color="auto"/>
              <w:left w:val="single" w:sz="4" w:space="0" w:color="auto"/>
              <w:bottom w:val="single" w:sz="4" w:space="0" w:color="auto"/>
              <w:right w:val="single" w:sz="4" w:space="0" w:color="auto"/>
            </w:tcBorders>
            <w:hideMark/>
          </w:tcPr>
          <w:p w14:paraId="40F6D2C1" w14:textId="77777777" w:rsidR="005D5F78" w:rsidRPr="00AC4FBC" w:rsidRDefault="005D5F78">
            <w:pPr>
              <w:pStyle w:val="TAC"/>
            </w:pPr>
            <w:r w:rsidRPr="00AC4FBC">
              <w:t>23</w:t>
            </w:r>
          </w:p>
        </w:tc>
        <w:tc>
          <w:tcPr>
            <w:tcW w:w="2093" w:type="dxa"/>
            <w:tcBorders>
              <w:top w:val="single" w:sz="4" w:space="0" w:color="auto"/>
              <w:left w:val="single" w:sz="4" w:space="0" w:color="auto"/>
              <w:bottom w:val="single" w:sz="4" w:space="0" w:color="auto"/>
              <w:right w:val="single" w:sz="4" w:space="0" w:color="auto"/>
            </w:tcBorders>
            <w:hideMark/>
          </w:tcPr>
          <w:p w14:paraId="58001D70" w14:textId="77777777" w:rsidR="005D5F78" w:rsidRPr="00AC4FBC" w:rsidRDefault="005D5F78">
            <w:pPr>
              <w:pStyle w:val="TAC"/>
              <w:rPr>
                <w:vertAlign w:val="superscript"/>
              </w:rPr>
            </w:pPr>
            <w:r w:rsidRPr="00AC4FBC">
              <w:t>+2/-3</w:t>
            </w:r>
            <w:r w:rsidRPr="00AC4FBC">
              <w:rPr>
                <w:vertAlign w:val="superscript"/>
              </w:rPr>
              <w:t>1</w:t>
            </w:r>
          </w:p>
        </w:tc>
      </w:tr>
      <w:tr w:rsidR="005D5F78" w:rsidRPr="00AC4FBC" w14:paraId="14E0F50F" w14:textId="77777777" w:rsidTr="005D5F78">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14:paraId="2E36ABC6" w14:textId="77777777" w:rsidR="005D5F78" w:rsidRPr="00AC4FBC" w:rsidRDefault="005D5F78">
            <w:pPr>
              <w:pStyle w:val="TAN"/>
            </w:pPr>
            <w:r w:rsidRPr="00AC4FBC">
              <w:t>NOTE 1:</w:t>
            </w:r>
            <w:r w:rsidRPr="00AC4FBC">
              <w:tab/>
              <w:t>If all transmitted resource blocks over all component carriers are confined within F</w:t>
            </w:r>
            <w:r w:rsidRPr="00AC4FBC">
              <w:rPr>
                <w:vertAlign w:val="subscript"/>
              </w:rPr>
              <w:t>UL_low</w:t>
            </w:r>
            <w:r w:rsidRPr="00AC4FBC">
              <w:t xml:space="preserve"> and F</w:t>
            </w:r>
            <w:r w:rsidRPr="00AC4FBC">
              <w:rPr>
                <w:vertAlign w:val="subscript"/>
              </w:rPr>
              <w:t>UL_low</w:t>
            </w:r>
            <w:r w:rsidRPr="00AC4FBC">
              <w:t xml:space="preserve"> + 4 MHz or/and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p w14:paraId="02688FDE" w14:textId="77777777" w:rsidR="005D5F78" w:rsidRPr="00AC4FBC" w:rsidRDefault="005D5F78">
            <w:pPr>
              <w:pStyle w:val="TAN"/>
            </w:pPr>
            <w:r w:rsidRPr="00AC4FBC">
              <w:t>NOTE 2:</w:t>
            </w:r>
            <w:r w:rsidRPr="00AC4FBC">
              <w:tab/>
              <w:t>Power Class 3 is the default power class unless otherwise stated.</w:t>
            </w:r>
          </w:p>
          <w:p w14:paraId="0063EF53" w14:textId="77777777" w:rsidR="005D5F78" w:rsidRPr="00AC4FBC" w:rsidRDefault="005D5F78">
            <w:pPr>
              <w:pStyle w:val="TAN"/>
            </w:pPr>
            <w:r w:rsidRPr="00AC4FBC">
              <w:rPr>
                <w:rFonts w:eastAsia="PMingLiU"/>
                <w:lang w:eastAsia="zh-TW"/>
              </w:rPr>
              <w:t>NOTE 3:</w:t>
            </w:r>
            <w:r w:rsidRPr="00AC4FBC">
              <w:tab/>
            </w:r>
            <w:r w:rsidRPr="00AC4FBC">
              <w:rPr>
                <w:rFonts w:eastAsia="PMingLiU"/>
                <w:lang w:eastAsia="zh-TW"/>
              </w:rPr>
              <w:t>Only single switched UL is supported</w:t>
            </w:r>
          </w:p>
        </w:tc>
      </w:tr>
    </w:tbl>
    <w:p w14:paraId="152609E0" w14:textId="77777777" w:rsidR="005D5F78" w:rsidRPr="00AC4FBC" w:rsidRDefault="005D5F78" w:rsidP="005D5F78">
      <w:pPr>
        <w:rPr>
          <w:rFonts w:cs="v5.0.0"/>
          <w:lang w:eastAsia="en-US"/>
        </w:rPr>
      </w:pPr>
    </w:p>
    <w:p w14:paraId="6F55A040" w14:textId="77777777" w:rsidR="005D5F78" w:rsidRPr="00AC4FBC" w:rsidRDefault="005D5F78" w:rsidP="005D5F78">
      <w:pPr>
        <w:pStyle w:val="H6"/>
      </w:pPr>
      <w:bookmarkStart w:id="3361" w:name="_Toc45890625"/>
      <w:bookmarkStart w:id="3362" w:name="_Toc45891849"/>
      <w:bookmarkStart w:id="3363" w:name="_Toc45892259"/>
      <w:bookmarkStart w:id="3364" w:name="_Toc45892669"/>
      <w:bookmarkStart w:id="3365" w:name="_Toc52353082"/>
      <w:bookmarkStart w:id="3366" w:name="_Toc53174905"/>
      <w:bookmarkStart w:id="3367" w:name="_Toc61376054"/>
      <w:bookmarkStart w:id="3368" w:name="_Toc61376466"/>
      <w:bookmarkStart w:id="3369" w:name="_Toc67938740"/>
      <w:bookmarkStart w:id="3370" w:name="_Toc76454342"/>
      <w:bookmarkStart w:id="3371" w:name="_Toc76719762"/>
      <w:bookmarkStart w:id="3372" w:name="_Toc76720282"/>
      <w:bookmarkStart w:id="3373" w:name="_Toc83742979"/>
      <w:bookmarkStart w:id="3374" w:name="_Toc83887354"/>
      <w:bookmarkStart w:id="3375" w:name="_Toc83888156"/>
      <w:bookmarkStart w:id="3376" w:name="_CR6_2E_1_0_3"/>
      <w:r w:rsidRPr="00AC4FBC">
        <w:t>6.2E.1.0.3</w:t>
      </w:r>
      <w:r w:rsidRPr="00AC4FBC">
        <w:tab/>
        <w:t>UE maximum output power for Inter-band V2X</w:t>
      </w:r>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bookmarkEnd w:id="3376"/>
    <w:p w14:paraId="42F1BB33" w14:textId="77777777" w:rsidR="005D5F78" w:rsidRPr="00AC4FBC" w:rsidRDefault="005D5F78" w:rsidP="005D5F78">
      <w:pPr>
        <w:tabs>
          <w:tab w:val="left" w:pos="1985"/>
        </w:tabs>
        <w:spacing w:after="100" w:afterAutospacing="1"/>
        <w:rPr>
          <w:rFonts w:cs="v5.0.0"/>
        </w:rPr>
      </w:pPr>
      <w:r w:rsidRPr="00AC4FBC">
        <w:rPr>
          <w:lang w:eastAsia="ko-KR"/>
        </w:rPr>
        <w:t xml:space="preserve">For the inter-band con-current NR V2X operation, </w:t>
      </w:r>
      <w:r w:rsidRPr="00AC4FBC">
        <w:t>the maximum output power is specified in Table 6.2E.1.0.3</w:t>
      </w:r>
      <w:r w:rsidRPr="00AC4FBC">
        <w:rPr>
          <w:lang w:eastAsia="zh-CN"/>
        </w:rPr>
        <w:t>-1</w:t>
      </w:r>
      <w:r w:rsidRPr="00AC4FBC">
        <w:rPr>
          <w:rFonts w:cs="v5.0.0"/>
        </w:rPr>
        <w:t>. The period of measurement shall be at least one sub frame (1ms).</w:t>
      </w:r>
    </w:p>
    <w:p w14:paraId="4EA7686C" w14:textId="77777777" w:rsidR="005D5F78" w:rsidRPr="00AC4FBC" w:rsidRDefault="005D5F78" w:rsidP="005D5F78">
      <w:pPr>
        <w:pStyle w:val="TH"/>
        <w:rPr>
          <w:lang w:eastAsia="ja-JP"/>
        </w:rPr>
      </w:pPr>
      <w:bookmarkStart w:id="3377" w:name="_CRTable6_2E_1_0_31"/>
      <w:r w:rsidRPr="00AC4FBC">
        <w:t xml:space="preserve">Table </w:t>
      </w:r>
      <w:bookmarkEnd w:id="3377"/>
      <w:r w:rsidRPr="00AC4FBC">
        <w:t>6.2E.1.0.3</w:t>
      </w:r>
      <w:r w:rsidRPr="00AC4FBC">
        <w:rPr>
          <w:lang w:eastAsia="zh-CN"/>
        </w:rPr>
        <w:t>-1</w:t>
      </w:r>
      <w:r w:rsidRPr="00AC4FBC">
        <w:t>: Con-current V2X UE Power Clas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8"/>
        <w:gridCol w:w="850"/>
        <w:gridCol w:w="1076"/>
        <w:gridCol w:w="910"/>
        <w:gridCol w:w="1133"/>
        <w:gridCol w:w="847"/>
        <w:gridCol w:w="1086"/>
        <w:gridCol w:w="881"/>
        <w:gridCol w:w="1078"/>
      </w:tblGrid>
      <w:tr w:rsidR="005D5F78" w:rsidRPr="00AC4FBC" w14:paraId="623244FF"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075DC95C" w14:textId="77777777" w:rsidR="005D5F78" w:rsidRPr="00AC4FBC" w:rsidRDefault="005D5F78">
            <w:pPr>
              <w:pStyle w:val="TAH"/>
            </w:pPr>
            <w:r w:rsidRPr="00AC4FBC">
              <w:rPr>
                <w:lang w:eastAsia="zh-CN"/>
              </w:rPr>
              <w:t>V2X con-current operating band Configuration</w:t>
            </w:r>
          </w:p>
        </w:tc>
        <w:tc>
          <w:tcPr>
            <w:tcW w:w="850" w:type="dxa"/>
            <w:tcBorders>
              <w:top w:val="single" w:sz="4" w:space="0" w:color="auto"/>
              <w:left w:val="single" w:sz="4" w:space="0" w:color="auto"/>
              <w:bottom w:val="single" w:sz="4" w:space="0" w:color="auto"/>
              <w:right w:val="single" w:sz="4" w:space="0" w:color="auto"/>
            </w:tcBorders>
            <w:hideMark/>
          </w:tcPr>
          <w:p w14:paraId="340284E5" w14:textId="77777777" w:rsidR="005D5F78" w:rsidRPr="00AC4FBC" w:rsidRDefault="005D5F78">
            <w:pPr>
              <w:pStyle w:val="TAH"/>
              <w:rPr>
                <w:lang w:eastAsia="en-US"/>
              </w:rPr>
            </w:pPr>
            <w:r w:rsidRPr="00AC4FBC">
              <w:t>Class 1 (dBm)</w:t>
            </w:r>
            <w:r w:rsidRPr="00AC4FBC">
              <w:tab/>
            </w:r>
          </w:p>
        </w:tc>
        <w:tc>
          <w:tcPr>
            <w:tcW w:w="1076" w:type="dxa"/>
            <w:tcBorders>
              <w:top w:val="single" w:sz="4" w:space="0" w:color="auto"/>
              <w:left w:val="single" w:sz="4" w:space="0" w:color="auto"/>
              <w:bottom w:val="single" w:sz="4" w:space="0" w:color="auto"/>
              <w:right w:val="single" w:sz="4" w:space="0" w:color="auto"/>
            </w:tcBorders>
            <w:hideMark/>
          </w:tcPr>
          <w:p w14:paraId="5FB1210D" w14:textId="77777777" w:rsidR="005D5F78" w:rsidRPr="00AC4FBC" w:rsidRDefault="005D5F78">
            <w:pPr>
              <w:pStyle w:val="TAH"/>
            </w:pPr>
            <w:r w:rsidRPr="00AC4FBC">
              <w:t>Tolerance (dB)</w:t>
            </w:r>
            <w:r w:rsidRPr="00AC4FBC">
              <w:tab/>
            </w:r>
          </w:p>
        </w:tc>
        <w:tc>
          <w:tcPr>
            <w:tcW w:w="910" w:type="dxa"/>
            <w:tcBorders>
              <w:top w:val="single" w:sz="4" w:space="0" w:color="auto"/>
              <w:left w:val="single" w:sz="4" w:space="0" w:color="auto"/>
              <w:bottom w:val="single" w:sz="4" w:space="0" w:color="auto"/>
              <w:right w:val="single" w:sz="4" w:space="0" w:color="auto"/>
            </w:tcBorders>
            <w:hideMark/>
          </w:tcPr>
          <w:p w14:paraId="294DE417" w14:textId="77777777" w:rsidR="005D5F78" w:rsidRPr="00AC4FBC" w:rsidRDefault="005D5F78">
            <w:pPr>
              <w:pStyle w:val="TAH"/>
            </w:pPr>
            <w:r w:rsidRPr="00AC4FBC">
              <w:t>Class 2 (dBm)</w:t>
            </w:r>
          </w:p>
        </w:tc>
        <w:tc>
          <w:tcPr>
            <w:tcW w:w="1133" w:type="dxa"/>
            <w:tcBorders>
              <w:top w:val="single" w:sz="4" w:space="0" w:color="auto"/>
              <w:left w:val="single" w:sz="4" w:space="0" w:color="auto"/>
              <w:bottom w:val="single" w:sz="4" w:space="0" w:color="auto"/>
              <w:right w:val="single" w:sz="4" w:space="0" w:color="auto"/>
            </w:tcBorders>
            <w:hideMark/>
          </w:tcPr>
          <w:p w14:paraId="2C33FD34" w14:textId="77777777" w:rsidR="005D5F78" w:rsidRPr="00AC4FBC" w:rsidRDefault="005D5F78">
            <w:pPr>
              <w:pStyle w:val="TAH"/>
            </w:pPr>
            <w:r w:rsidRPr="00AC4FBC">
              <w:t>Tolerance</w:t>
            </w:r>
          </w:p>
          <w:p w14:paraId="61858C3B" w14:textId="77777777" w:rsidR="005D5F78" w:rsidRPr="00AC4FBC" w:rsidRDefault="005D5F78">
            <w:pPr>
              <w:pStyle w:val="TAH"/>
            </w:pPr>
            <w:r w:rsidRPr="00AC4FBC">
              <w:t>(dB)</w:t>
            </w:r>
            <w:r w:rsidRPr="00AC4FBC">
              <w:tab/>
            </w:r>
          </w:p>
        </w:tc>
        <w:tc>
          <w:tcPr>
            <w:tcW w:w="847" w:type="dxa"/>
            <w:tcBorders>
              <w:top w:val="single" w:sz="4" w:space="0" w:color="auto"/>
              <w:left w:val="single" w:sz="4" w:space="0" w:color="auto"/>
              <w:bottom w:val="single" w:sz="4" w:space="0" w:color="auto"/>
              <w:right w:val="single" w:sz="4" w:space="0" w:color="auto"/>
            </w:tcBorders>
            <w:hideMark/>
          </w:tcPr>
          <w:p w14:paraId="5B619331" w14:textId="77777777" w:rsidR="005D5F78" w:rsidRPr="00AC4FBC" w:rsidRDefault="005D5F78">
            <w:pPr>
              <w:pStyle w:val="TAH"/>
            </w:pPr>
            <w:r w:rsidRPr="00AC4FBC">
              <w:t>Class 3 (dBm)</w:t>
            </w:r>
          </w:p>
        </w:tc>
        <w:tc>
          <w:tcPr>
            <w:tcW w:w="1086" w:type="dxa"/>
            <w:tcBorders>
              <w:top w:val="single" w:sz="4" w:space="0" w:color="auto"/>
              <w:left w:val="single" w:sz="4" w:space="0" w:color="auto"/>
              <w:bottom w:val="single" w:sz="4" w:space="0" w:color="auto"/>
              <w:right w:val="single" w:sz="4" w:space="0" w:color="auto"/>
            </w:tcBorders>
            <w:hideMark/>
          </w:tcPr>
          <w:p w14:paraId="49589DE2" w14:textId="77777777" w:rsidR="005D5F78" w:rsidRPr="00AC4FBC" w:rsidRDefault="005D5F78">
            <w:pPr>
              <w:pStyle w:val="TAH"/>
            </w:pPr>
            <w:r w:rsidRPr="00AC4FBC">
              <w:t>Tolerance (dB)</w:t>
            </w:r>
            <w:r w:rsidRPr="00AC4FBC">
              <w:tab/>
            </w:r>
          </w:p>
        </w:tc>
        <w:tc>
          <w:tcPr>
            <w:tcW w:w="881" w:type="dxa"/>
            <w:tcBorders>
              <w:top w:val="single" w:sz="4" w:space="0" w:color="auto"/>
              <w:left w:val="single" w:sz="4" w:space="0" w:color="auto"/>
              <w:bottom w:val="single" w:sz="4" w:space="0" w:color="auto"/>
              <w:right w:val="single" w:sz="4" w:space="0" w:color="auto"/>
            </w:tcBorders>
            <w:hideMark/>
          </w:tcPr>
          <w:p w14:paraId="67ADD432" w14:textId="77777777" w:rsidR="005D5F78" w:rsidRPr="00AC4FBC" w:rsidRDefault="005D5F78">
            <w:pPr>
              <w:pStyle w:val="TAH"/>
            </w:pPr>
            <w:r w:rsidRPr="00AC4FBC">
              <w:t>Class 4 (dBm)</w:t>
            </w:r>
          </w:p>
        </w:tc>
        <w:tc>
          <w:tcPr>
            <w:tcW w:w="1078" w:type="dxa"/>
            <w:tcBorders>
              <w:top w:val="single" w:sz="4" w:space="0" w:color="auto"/>
              <w:left w:val="single" w:sz="4" w:space="0" w:color="auto"/>
              <w:bottom w:val="single" w:sz="4" w:space="0" w:color="auto"/>
              <w:right w:val="single" w:sz="4" w:space="0" w:color="auto"/>
            </w:tcBorders>
            <w:hideMark/>
          </w:tcPr>
          <w:p w14:paraId="12B26DFD" w14:textId="77777777" w:rsidR="005D5F78" w:rsidRPr="00AC4FBC" w:rsidRDefault="005D5F78">
            <w:pPr>
              <w:pStyle w:val="TAH"/>
            </w:pPr>
            <w:r w:rsidRPr="00AC4FBC">
              <w:t>Tolerance (dB)</w:t>
            </w:r>
          </w:p>
        </w:tc>
      </w:tr>
      <w:tr w:rsidR="005D5F78" w:rsidRPr="00AC4FBC" w14:paraId="37D62E37"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3D8DCC6B" w14:textId="77777777" w:rsidR="005D5F78" w:rsidRPr="00AC4FBC" w:rsidRDefault="005D5F78">
            <w:pPr>
              <w:pStyle w:val="TAC"/>
              <w:rPr>
                <w:rFonts w:cs="Arial"/>
              </w:rPr>
            </w:pPr>
            <w:r w:rsidRPr="00AC4FBC">
              <w:rPr>
                <w:rFonts w:cs="Arial"/>
              </w:rPr>
              <w:t>V2X_20</w:t>
            </w:r>
            <w:r w:rsidRPr="00AC4FBC">
              <w:rPr>
                <w:rFonts w:cs="Arial"/>
                <w:lang w:eastAsia="zh-CN"/>
              </w:rPr>
              <w:t>A</w:t>
            </w:r>
            <w:r w:rsidRPr="00AC4FBC">
              <w:rPr>
                <w:rFonts w:cs="Arial"/>
              </w:rPr>
              <w:t>_n38</w:t>
            </w:r>
            <w:r w:rsidRPr="00AC4FBC">
              <w:rPr>
                <w:rFonts w:cs="Arial"/>
                <w:lang w:eastAsia="zh-CN"/>
              </w:rPr>
              <w:t>A</w:t>
            </w:r>
          </w:p>
        </w:tc>
        <w:tc>
          <w:tcPr>
            <w:tcW w:w="850" w:type="dxa"/>
            <w:tcBorders>
              <w:top w:val="single" w:sz="4" w:space="0" w:color="auto"/>
              <w:left w:val="single" w:sz="4" w:space="0" w:color="auto"/>
              <w:bottom w:val="single" w:sz="4" w:space="0" w:color="auto"/>
              <w:right w:val="single" w:sz="4" w:space="0" w:color="auto"/>
            </w:tcBorders>
          </w:tcPr>
          <w:p w14:paraId="03E8004A" w14:textId="77777777" w:rsidR="005D5F78" w:rsidRPr="00AC4FBC" w:rsidRDefault="005D5F78">
            <w:pPr>
              <w:pStyle w:val="TAC"/>
            </w:pPr>
          </w:p>
        </w:tc>
        <w:tc>
          <w:tcPr>
            <w:tcW w:w="1076" w:type="dxa"/>
            <w:tcBorders>
              <w:top w:val="single" w:sz="4" w:space="0" w:color="auto"/>
              <w:left w:val="single" w:sz="4" w:space="0" w:color="auto"/>
              <w:bottom w:val="single" w:sz="4" w:space="0" w:color="auto"/>
              <w:right w:val="single" w:sz="4" w:space="0" w:color="auto"/>
            </w:tcBorders>
          </w:tcPr>
          <w:p w14:paraId="765FBB12" w14:textId="77777777" w:rsidR="005D5F78" w:rsidRPr="00AC4FBC" w:rsidRDefault="005D5F78">
            <w:pPr>
              <w:pStyle w:val="TAC"/>
              <w:rPr>
                <w:lang w:eastAsia="en-US"/>
              </w:rPr>
            </w:pPr>
          </w:p>
        </w:tc>
        <w:tc>
          <w:tcPr>
            <w:tcW w:w="910" w:type="dxa"/>
            <w:tcBorders>
              <w:top w:val="single" w:sz="4" w:space="0" w:color="auto"/>
              <w:left w:val="single" w:sz="4" w:space="0" w:color="auto"/>
              <w:bottom w:val="single" w:sz="4" w:space="0" w:color="auto"/>
              <w:right w:val="single" w:sz="4" w:space="0" w:color="auto"/>
            </w:tcBorders>
          </w:tcPr>
          <w:p w14:paraId="5198977A" w14:textId="77777777" w:rsidR="005D5F78" w:rsidRPr="00AC4FBC" w:rsidRDefault="005D5F78">
            <w:pPr>
              <w:pStyle w:val="TAC"/>
            </w:pPr>
          </w:p>
        </w:tc>
        <w:tc>
          <w:tcPr>
            <w:tcW w:w="1133" w:type="dxa"/>
            <w:tcBorders>
              <w:top w:val="single" w:sz="4" w:space="0" w:color="auto"/>
              <w:left w:val="single" w:sz="4" w:space="0" w:color="auto"/>
              <w:bottom w:val="single" w:sz="4" w:space="0" w:color="auto"/>
              <w:right w:val="single" w:sz="4" w:space="0" w:color="auto"/>
            </w:tcBorders>
          </w:tcPr>
          <w:p w14:paraId="65F7F990" w14:textId="77777777" w:rsidR="005D5F78" w:rsidRPr="00AC4FBC" w:rsidRDefault="005D5F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752DE5C5" w14:textId="77777777" w:rsidR="005D5F78" w:rsidRPr="00AC4FBC" w:rsidRDefault="005D5F78">
            <w:pPr>
              <w:pStyle w:val="TAC"/>
              <w:rPr>
                <w:lang w:eastAsia="zh-CN"/>
              </w:rPr>
            </w:pPr>
            <w:r w:rsidRPr="00AC4FBC">
              <w:rPr>
                <w:lang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CD4BC4F" w14:textId="77777777" w:rsidR="005D5F78" w:rsidRPr="00AC4FBC" w:rsidRDefault="005D5F78">
            <w:pPr>
              <w:pStyle w:val="TAC"/>
              <w:rPr>
                <w:rFonts w:cs="Arial"/>
                <w:lang w:eastAsia="en-US"/>
              </w:rPr>
            </w:pPr>
            <w:r w:rsidRPr="00AC4FBC">
              <w:rPr>
                <w:rFonts w:cs="Arial"/>
              </w:rPr>
              <w:t>+2/-3</w:t>
            </w:r>
            <w:r w:rsidRPr="00AC4FBC">
              <w:rPr>
                <w:rFonts w:cs="Arial"/>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08492BBF" w14:textId="77777777" w:rsidR="005D5F78" w:rsidRPr="00AC4FBC" w:rsidRDefault="005D5F78">
            <w:pPr>
              <w:pStyle w:val="TAC"/>
            </w:pPr>
          </w:p>
        </w:tc>
        <w:tc>
          <w:tcPr>
            <w:tcW w:w="1078" w:type="dxa"/>
            <w:tcBorders>
              <w:top w:val="single" w:sz="4" w:space="0" w:color="auto"/>
              <w:left w:val="single" w:sz="4" w:space="0" w:color="auto"/>
              <w:bottom w:val="single" w:sz="4" w:space="0" w:color="auto"/>
              <w:right w:val="single" w:sz="4" w:space="0" w:color="auto"/>
            </w:tcBorders>
          </w:tcPr>
          <w:p w14:paraId="7A1FFA67" w14:textId="77777777" w:rsidR="005D5F78" w:rsidRPr="00AC4FBC" w:rsidRDefault="005D5F78">
            <w:pPr>
              <w:pStyle w:val="TAC"/>
            </w:pPr>
          </w:p>
        </w:tc>
      </w:tr>
      <w:tr w:rsidR="005D5F78" w:rsidRPr="00AC4FBC" w14:paraId="08897F5B"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2EB7C3EE" w14:textId="77777777" w:rsidR="005D5F78" w:rsidRPr="00AC4FBC" w:rsidRDefault="005D5F78">
            <w:pPr>
              <w:pStyle w:val="TAC"/>
              <w:rPr>
                <w:rFonts w:cs="Arial"/>
              </w:rPr>
            </w:pPr>
            <w:r w:rsidRPr="00AC4FBC">
              <w:rPr>
                <w:rFonts w:cs="Arial"/>
              </w:rPr>
              <w:t>V2X_n71</w:t>
            </w:r>
            <w:r w:rsidRPr="00AC4FBC">
              <w:rPr>
                <w:rFonts w:cs="Arial"/>
                <w:lang w:eastAsia="zh-CN"/>
              </w:rPr>
              <w:t>A</w:t>
            </w:r>
            <w:r w:rsidRPr="00AC4FBC">
              <w:rPr>
                <w:rFonts w:cs="Arial"/>
              </w:rPr>
              <w:t>_47</w:t>
            </w:r>
            <w:r w:rsidRPr="00AC4FBC">
              <w:rPr>
                <w:rFonts w:cs="Arial"/>
                <w:lang w:eastAsia="zh-CN"/>
              </w:rPr>
              <w:t>A</w:t>
            </w:r>
          </w:p>
        </w:tc>
        <w:tc>
          <w:tcPr>
            <w:tcW w:w="850" w:type="dxa"/>
            <w:tcBorders>
              <w:top w:val="single" w:sz="4" w:space="0" w:color="auto"/>
              <w:left w:val="single" w:sz="4" w:space="0" w:color="auto"/>
              <w:bottom w:val="single" w:sz="4" w:space="0" w:color="auto"/>
              <w:right w:val="single" w:sz="4" w:space="0" w:color="auto"/>
            </w:tcBorders>
          </w:tcPr>
          <w:p w14:paraId="5AE45408" w14:textId="77777777" w:rsidR="005D5F78" w:rsidRPr="00AC4FBC" w:rsidRDefault="005D5F78">
            <w:pPr>
              <w:pStyle w:val="TAC"/>
            </w:pPr>
          </w:p>
        </w:tc>
        <w:tc>
          <w:tcPr>
            <w:tcW w:w="1076" w:type="dxa"/>
            <w:tcBorders>
              <w:top w:val="single" w:sz="4" w:space="0" w:color="auto"/>
              <w:left w:val="single" w:sz="4" w:space="0" w:color="auto"/>
              <w:bottom w:val="single" w:sz="4" w:space="0" w:color="auto"/>
              <w:right w:val="single" w:sz="4" w:space="0" w:color="auto"/>
            </w:tcBorders>
          </w:tcPr>
          <w:p w14:paraId="04789731" w14:textId="77777777" w:rsidR="005D5F78" w:rsidRPr="00AC4FBC" w:rsidRDefault="005D5F78">
            <w:pPr>
              <w:pStyle w:val="TAC"/>
              <w:rPr>
                <w:lang w:eastAsia="en-US"/>
              </w:rPr>
            </w:pPr>
          </w:p>
        </w:tc>
        <w:tc>
          <w:tcPr>
            <w:tcW w:w="910" w:type="dxa"/>
            <w:tcBorders>
              <w:top w:val="single" w:sz="4" w:space="0" w:color="auto"/>
              <w:left w:val="single" w:sz="4" w:space="0" w:color="auto"/>
              <w:bottom w:val="single" w:sz="4" w:space="0" w:color="auto"/>
              <w:right w:val="single" w:sz="4" w:space="0" w:color="auto"/>
            </w:tcBorders>
          </w:tcPr>
          <w:p w14:paraId="214CF5F0" w14:textId="77777777" w:rsidR="005D5F78" w:rsidRPr="00AC4FBC" w:rsidRDefault="005D5F78">
            <w:pPr>
              <w:pStyle w:val="TAC"/>
            </w:pPr>
          </w:p>
        </w:tc>
        <w:tc>
          <w:tcPr>
            <w:tcW w:w="1133" w:type="dxa"/>
            <w:tcBorders>
              <w:top w:val="single" w:sz="4" w:space="0" w:color="auto"/>
              <w:left w:val="single" w:sz="4" w:space="0" w:color="auto"/>
              <w:bottom w:val="single" w:sz="4" w:space="0" w:color="auto"/>
              <w:right w:val="single" w:sz="4" w:space="0" w:color="auto"/>
            </w:tcBorders>
          </w:tcPr>
          <w:p w14:paraId="2083C870" w14:textId="77777777" w:rsidR="005D5F78" w:rsidRPr="00AC4FBC" w:rsidRDefault="005D5F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7AAD38C4" w14:textId="77777777" w:rsidR="005D5F78" w:rsidRPr="00AC4FBC" w:rsidRDefault="005D5F78">
            <w:pPr>
              <w:pStyle w:val="TAC"/>
              <w:rPr>
                <w:lang w:eastAsia="zh-CN"/>
              </w:rPr>
            </w:pPr>
            <w:r w:rsidRPr="00AC4FBC">
              <w:rPr>
                <w:lang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67AD5D" w14:textId="77777777" w:rsidR="005D5F78" w:rsidRPr="00AC4FBC" w:rsidRDefault="005D5F78">
            <w:pPr>
              <w:pStyle w:val="TAC"/>
              <w:rPr>
                <w:rFonts w:cs="Arial"/>
                <w:lang w:eastAsia="en-US"/>
              </w:rPr>
            </w:pPr>
            <w:r w:rsidRPr="00AC4FBC">
              <w:rPr>
                <w:rFonts w:cs="Arial"/>
              </w:rPr>
              <w:t>+2/-3</w:t>
            </w:r>
            <w:r w:rsidRPr="00AC4FBC">
              <w:rPr>
                <w:rFonts w:cs="Arial"/>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3E72B3DC" w14:textId="77777777" w:rsidR="005D5F78" w:rsidRPr="00AC4FBC" w:rsidRDefault="005D5F78">
            <w:pPr>
              <w:pStyle w:val="TAC"/>
            </w:pPr>
          </w:p>
        </w:tc>
        <w:tc>
          <w:tcPr>
            <w:tcW w:w="1078" w:type="dxa"/>
            <w:tcBorders>
              <w:top w:val="single" w:sz="4" w:space="0" w:color="auto"/>
              <w:left w:val="single" w:sz="4" w:space="0" w:color="auto"/>
              <w:bottom w:val="single" w:sz="4" w:space="0" w:color="auto"/>
              <w:right w:val="single" w:sz="4" w:space="0" w:color="auto"/>
            </w:tcBorders>
          </w:tcPr>
          <w:p w14:paraId="516AC80D" w14:textId="77777777" w:rsidR="005D5F78" w:rsidRPr="00AC4FBC" w:rsidRDefault="005D5F78">
            <w:pPr>
              <w:pStyle w:val="TAC"/>
            </w:pPr>
          </w:p>
        </w:tc>
      </w:tr>
      <w:tr w:rsidR="005D5F78" w:rsidRPr="00AC4FBC" w14:paraId="399C40D8" w14:textId="77777777" w:rsidTr="005D5F78">
        <w:tc>
          <w:tcPr>
            <w:tcW w:w="9729" w:type="dxa"/>
            <w:gridSpan w:val="9"/>
            <w:tcBorders>
              <w:top w:val="single" w:sz="4" w:space="0" w:color="auto"/>
              <w:left w:val="single" w:sz="4" w:space="0" w:color="auto"/>
              <w:bottom w:val="single" w:sz="4" w:space="0" w:color="auto"/>
              <w:right w:val="single" w:sz="4" w:space="0" w:color="auto"/>
            </w:tcBorders>
            <w:hideMark/>
          </w:tcPr>
          <w:p w14:paraId="1DE7775D" w14:textId="77777777" w:rsidR="005D5F78" w:rsidRPr="00AC4FBC" w:rsidRDefault="005D5F78">
            <w:pPr>
              <w:pStyle w:val="TAN"/>
            </w:pPr>
            <w:r w:rsidRPr="00AC4FBC">
              <w:t>NOTE 1:</w:t>
            </w:r>
            <w:r w:rsidRPr="00AC4FBC">
              <w:tab/>
              <w:t>The con-current band combinations is used for NR V2X Service.</w:t>
            </w:r>
          </w:p>
          <w:p w14:paraId="53DAF231" w14:textId="77777777" w:rsidR="005D5F78" w:rsidRPr="00AC4FBC" w:rsidRDefault="005D5F78">
            <w:pPr>
              <w:pStyle w:val="TAN"/>
            </w:pPr>
            <w:r w:rsidRPr="00AC4FBC">
              <w:t>NOTE 2:</w:t>
            </w:r>
            <w:r w:rsidRPr="00AC4FBC">
              <w:tab/>
              <w:t>P</w:t>
            </w:r>
            <w:r w:rsidRPr="00AC4FBC">
              <w:rPr>
                <w:vertAlign w:val="subscript"/>
              </w:rPr>
              <w:t>PowerClass</w:t>
            </w:r>
            <w:r w:rsidRPr="00AC4FBC">
              <w:t xml:space="preserve"> is the maximum UE power specified without taking into account the tolerance </w:t>
            </w:r>
          </w:p>
          <w:p w14:paraId="118A1F9D" w14:textId="77777777" w:rsidR="005D5F78" w:rsidRPr="00AC4FBC" w:rsidRDefault="005D5F78">
            <w:pPr>
              <w:pStyle w:val="TAN"/>
            </w:pPr>
            <w:r w:rsidRPr="00AC4FBC">
              <w:t>NOTE 3:</w:t>
            </w:r>
            <w:r w:rsidRPr="00AC4FBC">
              <w:tab/>
              <w:t>For int</w:t>
            </w:r>
            <w:r w:rsidRPr="00AC4FBC">
              <w:rPr>
                <w:lang w:eastAsia="zh-CN"/>
              </w:rPr>
              <w:t>er</w:t>
            </w:r>
            <w:r w:rsidRPr="00AC4FBC">
              <w:t>-band con-current aggregation the maximum power requirement apply to the total transmitted power over all component carriers (per UE).</w:t>
            </w:r>
          </w:p>
          <w:p w14:paraId="7AEB8D64" w14:textId="77777777" w:rsidR="005D5F78" w:rsidRPr="00AC4FBC" w:rsidRDefault="005D5F78">
            <w:pPr>
              <w:pStyle w:val="TAN"/>
            </w:pPr>
            <w:r w:rsidRPr="00AC4FBC">
              <w:t>NOTE 4:</w:t>
            </w:r>
            <w:r w:rsidRPr="00AC4FBC">
              <w:tab/>
            </w:r>
            <w:r w:rsidRPr="00AC4FBC">
              <w:rPr>
                <w:vertAlign w:val="superscript"/>
              </w:rPr>
              <w:t>4</w:t>
            </w:r>
            <w:r w:rsidRPr="00AC4FBC">
              <w:t xml:space="preserve"> refers to the transmission bandwidths (Figure 5.6-1) confined within F</w:t>
            </w:r>
            <w:r w:rsidRPr="00AC4FBC">
              <w:rPr>
                <w:vertAlign w:val="subscript"/>
              </w:rPr>
              <w:t>UL_low</w:t>
            </w:r>
            <w:r w:rsidRPr="00AC4FBC">
              <w:t xml:space="preserve"> and F</w:t>
            </w:r>
            <w:r w:rsidRPr="00AC4FBC">
              <w:rPr>
                <w:vertAlign w:val="subscript"/>
              </w:rPr>
              <w:t xml:space="preserve">UL_low </w:t>
            </w:r>
            <w:r w:rsidRPr="00AC4FBC">
              <w:t>+ 4 MHz or F</w:t>
            </w:r>
            <w:r w:rsidRPr="00AC4FBC">
              <w:rPr>
                <w:vertAlign w:val="subscript"/>
              </w:rPr>
              <w:t>UL_high</w:t>
            </w:r>
            <w:r w:rsidRPr="00AC4FBC">
              <w:t xml:space="preserve"> – 4 MHz and F</w:t>
            </w:r>
            <w:r w:rsidRPr="00AC4FBC">
              <w:rPr>
                <w:vertAlign w:val="subscript"/>
              </w:rPr>
              <w:t>UL_high</w:t>
            </w:r>
            <w:r w:rsidRPr="00AC4FBC">
              <w:t>, the maximum output power requirement is relaxed by reducing the lower tolerance limit by 1.5 dB</w:t>
            </w:r>
          </w:p>
        </w:tc>
      </w:tr>
    </w:tbl>
    <w:p w14:paraId="3A7080B3" w14:textId="77777777" w:rsidR="005D5F78" w:rsidRPr="00AC4FBC" w:rsidRDefault="005D5F78" w:rsidP="005D5F78">
      <w:pPr>
        <w:rPr>
          <w:lang w:eastAsia="zh-CN"/>
        </w:rPr>
      </w:pPr>
    </w:p>
    <w:p w14:paraId="090631E4" w14:textId="77777777" w:rsidR="005D5F78" w:rsidRPr="00AC4FBC" w:rsidRDefault="005D5F78" w:rsidP="005D5F78">
      <w:pPr>
        <w:rPr>
          <w:lang w:eastAsia="en-US"/>
        </w:rPr>
      </w:pPr>
      <w:r w:rsidRPr="00AC4FBC">
        <w:t>The normative reference for this requirement is TS 38.101-3 [4] clause 6.2E.1.</w:t>
      </w:r>
    </w:p>
    <w:p w14:paraId="4DB4A9A8" w14:textId="77777777" w:rsidR="005D5F78" w:rsidRPr="00AC4FBC" w:rsidRDefault="005D5F78" w:rsidP="00737802">
      <w:pPr>
        <w:pStyle w:val="Heading4"/>
        <w:rPr>
          <w:rFonts w:eastAsiaTheme="minorEastAsia"/>
        </w:rPr>
      </w:pPr>
      <w:bookmarkStart w:id="3378" w:name="_Toc90493375"/>
      <w:bookmarkStart w:id="3379" w:name="_Toc90494015"/>
      <w:bookmarkStart w:id="3380" w:name="_Toc100094044"/>
      <w:bookmarkStart w:id="3381" w:name="_Toc106872699"/>
      <w:bookmarkStart w:id="3382" w:name="_Toc155208633"/>
      <w:bookmarkStart w:id="3383" w:name="_CR6_2E_1_1"/>
      <w:bookmarkEnd w:id="3383"/>
      <w:r w:rsidRPr="00AC4FBC">
        <w:rPr>
          <w:rFonts w:eastAsiaTheme="minorEastAsia"/>
        </w:rPr>
        <w:lastRenderedPageBreak/>
        <w:t>6.2E.1.1</w:t>
      </w:r>
      <w:r w:rsidRPr="00AC4FBC">
        <w:rPr>
          <w:rFonts w:eastAsiaTheme="minorEastAsia"/>
        </w:rPr>
        <w:tab/>
        <w:t>UE maximum output power for Intra-band contiguous V2X</w:t>
      </w:r>
      <w:bookmarkEnd w:id="3378"/>
      <w:bookmarkEnd w:id="3379"/>
      <w:bookmarkEnd w:id="3380"/>
      <w:bookmarkEnd w:id="3381"/>
      <w:bookmarkEnd w:id="3382"/>
    </w:p>
    <w:p w14:paraId="26DD63DB" w14:textId="77777777" w:rsidR="005D5F78" w:rsidRPr="00AC4FBC" w:rsidRDefault="005D5F78" w:rsidP="005D5F78">
      <w:pPr>
        <w:pStyle w:val="H6"/>
        <w:rPr>
          <w:rFonts w:eastAsiaTheme="minorEastAsia"/>
        </w:rPr>
      </w:pPr>
      <w:r w:rsidRPr="00AC4FBC">
        <w:t>6.2E.1.1.1</w:t>
      </w:r>
      <w:r w:rsidRPr="00AC4FBC">
        <w:tab/>
        <w:t>Test purpose</w:t>
      </w:r>
    </w:p>
    <w:p w14:paraId="164C8986" w14:textId="77777777" w:rsidR="005D5F78" w:rsidRPr="00AC4FBC" w:rsidRDefault="005D5F78" w:rsidP="005D5F78">
      <w:r w:rsidRPr="00AC4FBC">
        <w:t>To verify that UE’s transmit power doesn’t exceed the range prescribed by the specified power value.</w:t>
      </w:r>
    </w:p>
    <w:p w14:paraId="11449FAA" w14:textId="77777777" w:rsidR="005D5F78" w:rsidRPr="00AC4FBC" w:rsidRDefault="005D5F78" w:rsidP="005D5F78">
      <w:pPr>
        <w:pStyle w:val="H6"/>
      </w:pPr>
      <w:r w:rsidRPr="00AC4FBC">
        <w:t>6.2E.1.1.2</w:t>
      </w:r>
      <w:r w:rsidRPr="00AC4FBC">
        <w:tab/>
        <w:t>Test applicability</w:t>
      </w:r>
    </w:p>
    <w:p w14:paraId="10AE0943" w14:textId="77777777" w:rsidR="005D5F78" w:rsidRPr="00AC4FBC" w:rsidRDefault="005D5F78" w:rsidP="005D5F78">
      <w:r w:rsidRPr="00AC4FBC">
        <w:t>No exception requirements applicable to NR V2X operation or E-UTRA V2X operation. Given only single switched SL is supported as per clause 6.2E.1.0.1. The requirements in this test case can be well covered in clause 6.2.2G of TS 36.521-1 [10] and clause 6.2E.1 of TS 38.521-1 [8] and don’t need to be tested again.</w:t>
      </w:r>
    </w:p>
    <w:p w14:paraId="2306D6CF" w14:textId="77777777" w:rsidR="005D5F78" w:rsidRPr="00AC4FBC" w:rsidRDefault="005D5F78" w:rsidP="005D5F78">
      <w:pPr>
        <w:pStyle w:val="Heading4"/>
        <w:rPr>
          <w:rFonts w:eastAsiaTheme="minorEastAsia"/>
        </w:rPr>
      </w:pPr>
      <w:bookmarkStart w:id="3384" w:name="_Toc90493376"/>
      <w:bookmarkStart w:id="3385" w:name="_Toc90494016"/>
      <w:bookmarkStart w:id="3386" w:name="_Toc100094045"/>
      <w:bookmarkStart w:id="3387" w:name="_Toc106872700"/>
      <w:bookmarkStart w:id="3388" w:name="_Toc155208634"/>
      <w:bookmarkStart w:id="3389" w:name="_CR6_2E_1_2"/>
      <w:bookmarkEnd w:id="3389"/>
      <w:r w:rsidRPr="00AC4FBC">
        <w:rPr>
          <w:rFonts w:eastAsiaTheme="minorEastAsia"/>
        </w:rPr>
        <w:t>6.2E.1.2</w:t>
      </w:r>
      <w:r w:rsidRPr="00AC4FBC">
        <w:rPr>
          <w:rFonts w:eastAsiaTheme="minorEastAsia"/>
        </w:rPr>
        <w:tab/>
        <w:t>UE maximum output power for Intra-band non-contiguous V2X</w:t>
      </w:r>
      <w:bookmarkEnd w:id="3384"/>
      <w:bookmarkEnd w:id="3385"/>
      <w:bookmarkEnd w:id="3386"/>
      <w:bookmarkEnd w:id="3387"/>
      <w:bookmarkEnd w:id="3388"/>
    </w:p>
    <w:p w14:paraId="586B9818" w14:textId="77777777" w:rsidR="005D5F78" w:rsidRPr="00AC4FBC" w:rsidRDefault="005D5F78" w:rsidP="005D5F78">
      <w:pPr>
        <w:pStyle w:val="H6"/>
        <w:rPr>
          <w:rFonts w:eastAsiaTheme="minorEastAsia"/>
        </w:rPr>
      </w:pPr>
      <w:bookmarkStart w:id="3390" w:name="_CR6_2E_1_1_1"/>
      <w:r w:rsidRPr="00AC4FBC">
        <w:t>6.2E.1.1.1</w:t>
      </w:r>
      <w:r w:rsidRPr="00AC4FBC">
        <w:tab/>
        <w:t>Test purpose</w:t>
      </w:r>
    </w:p>
    <w:bookmarkEnd w:id="3390"/>
    <w:p w14:paraId="32B6A2D7" w14:textId="77777777" w:rsidR="005D5F78" w:rsidRPr="00AC4FBC" w:rsidRDefault="005D5F78" w:rsidP="005D5F78">
      <w:r w:rsidRPr="00AC4FBC">
        <w:t>To verify that UE’s transmit power doesn’t exceed the range prescribed by the specified power value.</w:t>
      </w:r>
    </w:p>
    <w:p w14:paraId="2391EEF2" w14:textId="77777777" w:rsidR="005D5F78" w:rsidRPr="00AC4FBC" w:rsidRDefault="005D5F78" w:rsidP="005D5F78">
      <w:pPr>
        <w:pStyle w:val="H6"/>
      </w:pPr>
      <w:bookmarkStart w:id="3391" w:name="_CR6_2E_1_1_2"/>
      <w:r w:rsidRPr="00AC4FBC">
        <w:t>6.2E.1.1.2</w:t>
      </w:r>
      <w:r w:rsidRPr="00AC4FBC">
        <w:tab/>
        <w:t>Test applicability</w:t>
      </w:r>
    </w:p>
    <w:bookmarkEnd w:id="3391"/>
    <w:p w14:paraId="30886F6A" w14:textId="77777777" w:rsidR="005D5F78" w:rsidRPr="00AC4FBC" w:rsidRDefault="005D5F78" w:rsidP="005D5F78">
      <w:r w:rsidRPr="00AC4FBC">
        <w:t>No exception requirements applicable to NR V2X operation or E-UTRA V2X operation. Given only single switched SL is supported as per clause 6.2E.1.0.2. The requirements in this test case can be well covered in clause 6.2.2G of TS 36.521-1 [10] and clause 6.2E.1 of TS 38.521-1 [8] and don’t need to be tested again.</w:t>
      </w:r>
    </w:p>
    <w:p w14:paraId="724A88AC" w14:textId="77777777" w:rsidR="005D5F78" w:rsidRPr="00AC4FBC" w:rsidRDefault="005D5F78" w:rsidP="005D5F78">
      <w:pPr>
        <w:pStyle w:val="Heading4"/>
        <w:rPr>
          <w:rFonts w:eastAsiaTheme="minorEastAsia"/>
        </w:rPr>
      </w:pPr>
      <w:bookmarkStart w:id="3392" w:name="_Toc90493377"/>
      <w:bookmarkStart w:id="3393" w:name="_Toc90494017"/>
      <w:bookmarkStart w:id="3394" w:name="_Toc100094046"/>
      <w:bookmarkStart w:id="3395" w:name="_Toc106872701"/>
      <w:bookmarkStart w:id="3396" w:name="_Toc155208635"/>
      <w:bookmarkStart w:id="3397" w:name="_CR6_2E_1_3"/>
      <w:bookmarkEnd w:id="3397"/>
      <w:r w:rsidRPr="00AC4FBC">
        <w:rPr>
          <w:rFonts w:eastAsiaTheme="minorEastAsia"/>
        </w:rPr>
        <w:t>6.2E.1.3</w:t>
      </w:r>
      <w:r w:rsidRPr="00AC4FBC">
        <w:rPr>
          <w:rFonts w:eastAsiaTheme="minorEastAsia"/>
        </w:rPr>
        <w:tab/>
        <w:t>UE maximum output power for Inter-band V2X</w:t>
      </w:r>
      <w:bookmarkEnd w:id="3392"/>
      <w:bookmarkEnd w:id="3393"/>
      <w:bookmarkEnd w:id="3394"/>
      <w:bookmarkEnd w:id="3395"/>
      <w:bookmarkEnd w:id="3396"/>
    </w:p>
    <w:p w14:paraId="306A1104" w14:textId="77777777" w:rsidR="005D5F78" w:rsidRPr="00AC4FBC" w:rsidRDefault="005D5F78" w:rsidP="005D5F78">
      <w:pPr>
        <w:pStyle w:val="Heading5"/>
        <w:rPr>
          <w:rStyle w:val="5f1"/>
          <w:rFonts w:eastAsiaTheme="minorEastAsia" w:cs="Times New Roman"/>
        </w:rPr>
      </w:pPr>
      <w:bookmarkStart w:id="3398" w:name="_Toc90493378"/>
      <w:bookmarkStart w:id="3399" w:name="_Toc90494018"/>
      <w:bookmarkStart w:id="3400" w:name="_Toc100094047"/>
      <w:bookmarkStart w:id="3401" w:name="_Toc106872702"/>
      <w:bookmarkStart w:id="3402" w:name="_Toc155208636"/>
      <w:bookmarkStart w:id="3403" w:name="_CR6_2E_1_3_1"/>
      <w:bookmarkEnd w:id="3403"/>
      <w:r w:rsidRPr="00AC4FBC">
        <w:rPr>
          <w:rStyle w:val="5f1"/>
          <w:rFonts w:eastAsiaTheme="minorEastAsia"/>
        </w:rPr>
        <w:t>6.2E.1.3.1</w:t>
      </w:r>
      <w:r w:rsidRPr="00AC4FBC">
        <w:rPr>
          <w:rStyle w:val="5f1"/>
          <w:rFonts w:eastAsiaTheme="minorEastAsia"/>
        </w:rPr>
        <w:tab/>
        <w:t>UE maximum output power for Inter-band V2X with E-UTRA Uu and NR Sidelink</w:t>
      </w:r>
      <w:bookmarkEnd w:id="3398"/>
      <w:bookmarkEnd w:id="3399"/>
      <w:bookmarkEnd w:id="3400"/>
      <w:bookmarkEnd w:id="3401"/>
      <w:bookmarkEnd w:id="3402"/>
    </w:p>
    <w:p w14:paraId="701B9AE5" w14:textId="77777777" w:rsidR="005D5F78" w:rsidRPr="00AC4FBC" w:rsidRDefault="005D5F78" w:rsidP="005D5F78">
      <w:pPr>
        <w:pStyle w:val="EditorsNote"/>
        <w:rPr>
          <w:rFonts w:eastAsiaTheme="minorEastAsia"/>
        </w:rPr>
      </w:pPr>
      <w:r w:rsidRPr="00AC4FBC">
        <w:t>Editor's note:</w:t>
      </w:r>
      <w:r w:rsidRPr="00AC4FBC">
        <w:tab/>
      </w:r>
    </w:p>
    <w:p w14:paraId="6E12383A" w14:textId="77777777" w:rsidR="005D5F78" w:rsidRPr="00AC4FBC" w:rsidRDefault="005D5F78" w:rsidP="005D5F78">
      <w:pPr>
        <w:pStyle w:val="EditorsNote"/>
      </w:pPr>
      <w:r w:rsidRPr="00AC4FBC">
        <w:t>-</w:t>
      </w:r>
      <w:r w:rsidRPr="00AC4FBC">
        <w:tab/>
        <w:t>Connection diagram is FFS</w:t>
      </w:r>
    </w:p>
    <w:p w14:paraId="4C03FEC8" w14:textId="77777777" w:rsidR="005D5F78" w:rsidRPr="00AC4FBC" w:rsidRDefault="005D5F78" w:rsidP="005D5F78">
      <w:pPr>
        <w:pStyle w:val="EditorsNote"/>
      </w:pPr>
      <w:r w:rsidRPr="00AC4FBC">
        <w:t>-</w:t>
      </w:r>
      <w:r w:rsidRPr="00AC4FBC">
        <w:tab/>
        <w:t>Generic test procedure is FFS</w:t>
      </w:r>
    </w:p>
    <w:p w14:paraId="50522648" w14:textId="77777777" w:rsidR="005D5F78" w:rsidRPr="00AC4FBC" w:rsidRDefault="005D5F78" w:rsidP="005D5F78">
      <w:pPr>
        <w:pStyle w:val="EditorsNote"/>
      </w:pPr>
      <w:r w:rsidRPr="00AC4FBC">
        <w:t>-</w:t>
      </w:r>
      <w:r w:rsidRPr="00AC4FBC">
        <w:tab/>
        <w:t>Message exception is FFS</w:t>
      </w:r>
    </w:p>
    <w:p w14:paraId="7A937A02" w14:textId="77777777" w:rsidR="005D5F78" w:rsidRPr="00AC4FBC" w:rsidRDefault="005D5F78" w:rsidP="005D5F78">
      <w:pPr>
        <w:pStyle w:val="EditorsNote"/>
      </w:pPr>
      <w:r w:rsidRPr="00AC4FBC">
        <w:t>-</w:t>
      </w:r>
      <w:r w:rsidRPr="00AC4FBC">
        <w:tab/>
        <w:t>Test requirements are FFS</w:t>
      </w:r>
    </w:p>
    <w:p w14:paraId="06BCA779" w14:textId="77777777" w:rsidR="005D5F78" w:rsidRPr="00AC4FBC" w:rsidRDefault="005D5F78" w:rsidP="005D5F78">
      <w:pPr>
        <w:pStyle w:val="H6"/>
      </w:pPr>
      <w:bookmarkStart w:id="3404" w:name="_CR6_2E_1_3_1_1"/>
      <w:r w:rsidRPr="00AC4FBC">
        <w:t>6.2E.1.3.1.1</w:t>
      </w:r>
      <w:r w:rsidRPr="00AC4FBC">
        <w:tab/>
        <w:t>Test purpose</w:t>
      </w:r>
    </w:p>
    <w:bookmarkEnd w:id="3404"/>
    <w:p w14:paraId="0E719378" w14:textId="77777777" w:rsidR="005D5F78" w:rsidRPr="00AC4FBC" w:rsidRDefault="005D5F78" w:rsidP="005D5F78">
      <w:r w:rsidRPr="00AC4FBC">
        <w:t>Same test purpose as in clause 6.2E.1.1.1 in TS 38.521-1 [8].</w:t>
      </w:r>
    </w:p>
    <w:p w14:paraId="36331326" w14:textId="77777777" w:rsidR="005D5F78" w:rsidRPr="00AC4FBC" w:rsidRDefault="005D5F78" w:rsidP="005D5F78">
      <w:pPr>
        <w:pStyle w:val="H6"/>
      </w:pPr>
      <w:bookmarkStart w:id="3405" w:name="_CR6_2E_1_3_1_2"/>
      <w:r w:rsidRPr="00AC4FBC">
        <w:t>6.2E.1.3.1.2</w:t>
      </w:r>
      <w:r w:rsidRPr="00AC4FBC">
        <w:tab/>
        <w:t>Test applicability</w:t>
      </w:r>
    </w:p>
    <w:bookmarkEnd w:id="3405"/>
    <w:p w14:paraId="60726741" w14:textId="77777777" w:rsidR="005D5F78" w:rsidRPr="00AC4FBC" w:rsidRDefault="005D5F78" w:rsidP="005D5F78">
      <w:r w:rsidRPr="00AC4FBC">
        <w:t>This test applies to all types of E-UTRA UE release 16 and forward supporting concurrent operation between E-UTRA Uu and NR sidelink.</w:t>
      </w:r>
    </w:p>
    <w:p w14:paraId="1FF00946" w14:textId="77777777" w:rsidR="005D5F78" w:rsidRPr="00AC4FBC" w:rsidRDefault="005D5F78" w:rsidP="005D5F78">
      <w:pPr>
        <w:pStyle w:val="H6"/>
      </w:pPr>
      <w:bookmarkStart w:id="3406" w:name="_CR6_2E_1_3_1_3"/>
      <w:r w:rsidRPr="00AC4FBC">
        <w:t>6.2E.1.3.1.3</w:t>
      </w:r>
      <w:r w:rsidRPr="00AC4FBC">
        <w:tab/>
        <w:t>Minimum conformance requirements</w:t>
      </w:r>
    </w:p>
    <w:bookmarkEnd w:id="3406"/>
    <w:p w14:paraId="56A0820B" w14:textId="77777777" w:rsidR="005D5F78" w:rsidRPr="00AC4FBC" w:rsidRDefault="005D5F78" w:rsidP="005D5F78">
      <w:r w:rsidRPr="00AC4FBC">
        <w:rPr>
          <w:rFonts w:eastAsia="Malgun Gothic"/>
        </w:rPr>
        <w:t>The minimum conformance requirements are defined in clause 6.2E.1</w:t>
      </w:r>
      <w:r w:rsidRPr="00AC4FBC">
        <w:rPr>
          <w:rFonts w:eastAsia="Malgun Gothic"/>
          <w:lang w:eastAsia="ja-JP"/>
        </w:rPr>
        <w:t>.0.3.</w:t>
      </w:r>
    </w:p>
    <w:p w14:paraId="66A9C200" w14:textId="77777777" w:rsidR="005D5F78" w:rsidRPr="00AC4FBC" w:rsidRDefault="005D5F78" w:rsidP="005D5F78">
      <w:pPr>
        <w:pStyle w:val="H6"/>
      </w:pPr>
      <w:bookmarkStart w:id="3407" w:name="_CR6_2E_1_3_1_4"/>
      <w:r w:rsidRPr="00AC4FBC">
        <w:t>6.2E.1.3.1.4</w:t>
      </w:r>
      <w:r w:rsidRPr="00AC4FBC">
        <w:tab/>
        <w:t>Test description</w:t>
      </w:r>
    </w:p>
    <w:p w14:paraId="19846A52" w14:textId="77777777" w:rsidR="005D5F78" w:rsidRPr="00AC4FBC" w:rsidRDefault="005D5F78" w:rsidP="005D5F78">
      <w:pPr>
        <w:pStyle w:val="H6"/>
      </w:pPr>
      <w:bookmarkStart w:id="3408" w:name="_CR6_2E_1_3_1_4_1"/>
      <w:bookmarkEnd w:id="3407"/>
      <w:r w:rsidRPr="00AC4FBC">
        <w:t>6.2E.1.3.1.4.1</w:t>
      </w:r>
      <w:r w:rsidRPr="00AC4FBC">
        <w:tab/>
        <w:t>Initial conditions</w:t>
      </w:r>
    </w:p>
    <w:bookmarkEnd w:id="3408"/>
    <w:p w14:paraId="07EF89FC" w14:textId="77777777" w:rsidR="005D5F78" w:rsidRPr="00AC4FBC" w:rsidRDefault="005D5F78" w:rsidP="005D5F78">
      <w:r w:rsidRPr="00AC4FBC">
        <w:t>Initial conditions are a set of test configurations the UE needs to be tested in and the steps for the SS to take with the UE to reach the correct measurement state.</w:t>
      </w:r>
    </w:p>
    <w:p w14:paraId="0B8D32E3" w14:textId="77777777" w:rsidR="005D5F78" w:rsidRPr="00AC4FBC" w:rsidRDefault="005D5F78" w:rsidP="005D5F78">
      <w:r w:rsidRPr="00AC4FBC">
        <w:t xml:space="preserve">The initial test configurations consist of environmental conditions, test frequencies and test channel bandwidths based on NR operating bands specified in clause 5.3E.3, channel bandwidths and sub-carrier spacings for the NR sidelink </w:t>
      </w:r>
      <w:r w:rsidRPr="00AC4FBC">
        <w:lastRenderedPageBreak/>
        <w:t>carrier specified in TS 38.521-1 [8] clause 5.3 and channel bandwidth for the E-UTRA cell are specified in TS 36.521-1 [10] clause 5.4.2. All of these configurations shall be tested with applicable test parameters for each E-UTRA-NR V2X band combination of test channel bandwidth and sub-carrier spacing, and are shown in table 6.2E.1.3.1.4.1-1. The details of the uplink reference measurement channels (RMCs) are specified in Annexes A.2 of TS 36.521-1 [10] for E-UTRA Uu carrier. The details of sidelink reference measurement channels (RMCs) are specified in A.7 of TS 38.521-1 [8] for NR V2X carrier. Configurations of PDSCH and PDCCH before measurement are specified in TS 36.521.1 [10] Annex C.2 for E-UTRA Uu carrier.</w:t>
      </w:r>
    </w:p>
    <w:p w14:paraId="42E5D3A1" w14:textId="77777777" w:rsidR="005D5F78" w:rsidRPr="00AC4FBC" w:rsidRDefault="005D5F78" w:rsidP="005D5F78">
      <w:pPr>
        <w:pStyle w:val="TH"/>
      </w:pPr>
      <w:bookmarkStart w:id="3409" w:name="_CRTable6_2E_1_3_1_4_11"/>
      <w:r w:rsidRPr="00AC4FBC">
        <w:t xml:space="preserve">Table </w:t>
      </w:r>
      <w:bookmarkEnd w:id="3409"/>
      <w:r w:rsidRPr="00AC4FBC">
        <w:t>6.2E.1.3.1.4.1-1: Test configuration table</w:t>
      </w:r>
    </w:p>
    <w:tbl>
      <w:tblPr>
        <w:tblStyle w:val="TableGrid"/>
        <w:tblW w:w="0" w:type="auto"/>
        <w:tblLook w:val="04A0" w:firstRow="1" w:lastRow="0" w:firstColumn="1" w:lastColumn="0" w:noHBand="0" w:noVBand="1"/>
      </w:tblPr>
      <w:tblGrid>
        <w:gridCol w:w="590"/>
        <w:gridCol w:w="1570"/>
        <w:gridCol w:w="1564"/>
        <w:gridCol w:w="1802"/>
        <w:gridCol w:w="1842"/>
        <w:gridCol w:w="2263"/>
      </w:tblGrid>
      <w:tr w:rsidR="005D5F78" w:rsidRPr="00AC4FBC" w14:paraId="1567DEFC"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5F4A4ED" w14:textId="77777777" w:rsidR="005D5F78" w:rsidRPr="00AC4FBC" w:rsidRDefault="005D5F78">
            <w:pPr>
              <w:pStyle w:val="TAH"/>
              <w:rPr>
                <w:rFonts w:eastAsia="Calibri"/>
                <w:szCs w:val="22"/>
              </w:rPr>
            </w:pPr>
            <w:r w:rsidRPr="00AC4FBC">
              <w:t>Initial Conditions</w:t>
            </w:r>
          </w:p>
        </w:tc>
      </w:tr>
      <w:tr w:rsidR="005D5F78" w:rsidRPr="00AC4FBC" w14:paraId="5C9D31FC"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4CE21694" w14:textId="77777777" w:rsidR="005D5F78" w:rsidRPr="00AC4FBC" w:rsidRDefault="005D5F78">
            <w:pPr>
              <w:pStyle w:val="TAL"/>
              <w:rPr>
                <w:rFonts w:eastAsia="Calibri"/>
                <w:szCs w:val="22"/>
              </w:rPr>
            </w:pPr>
            <w:r w:rsidRPr="00AC4FBC">
              <w:t>Test Environment as specified in TS 38.508-1 [6] clause 4.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18890BFA" w14:textId="77777777" w:rsidR="005D5F78" w:rsidRPr="00AC4FBC" w:rsidRDefault="005D5F78">
            <w:pPr>
              <w:pStyle w:val="TAL"/>
              <w:rPr>
                <w:rFonts w:eastAsia="Calibri"/>
                <w:szCs w:val="22"/>
              </w:rPr>
            </w:pPr>
            <w:r w:rsidRPr="00AC4FBC">
              <w:t>Normal, TL/VL, TL/VH, TH/VL, TH/VH</w:t>
            </w:r>
          </w:p>
        </w:tc>
      </w:tr>
      <w:tr w:rsidR="005D5F78" w:rsidRPr="00AC4FBC" w14:paraId="68A2308C"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15938B48" w14:textId="77777777" w:rsidR="005D5F78" w:rsidRPr="00AC4FBC" w:rsidRDefault="005D5F78">
            <w:pPr>
              <w:pStyle w:val="TAL"/>
              <w:rPr>
                <w:rFonts w:eastAsia="Calibri"/>
                <w:szCs w:val="22"/>
              </w:rPr>
            </w:pPr>
            <w:r w:rsidRPr="00AC4FBC">
              <w:t>Test Frequencies as specified in TS 36.508 [11] subclause 4.3.1 for E-UTRA carrier and TS 38.508-1 [6] clause 4.3.1 for NR carrier.</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85310DD" w14:textId="77777777" w:rsidR="005D5F78" w:rsidRPr="00AC4FBC" w:rsidRDefault="005D5F78">
            <w:pPr>
              <w:pStyle w:val="TAL"/>
              <w:rPr>
                <w:rFonts w:eastAsia="Calibri"/>
                <w:szCs w:val="22"/>
              </w:rPr>
            </w:pPr>
            <w:r w:rsidRPr="00AC4FBC">
              <w:t>Low range for E-UTRA Uu carrier and NR sidelink carrier</w:t>
            </w:r>
          </w:p>
          <w:p w14:paraId="05BAC19C" w14:textId="77777777" w:rsidR="005D5F78" w:rsidRPr="00AC4FBC" w:rsidRDefault="005D5F78">
            <w:pPr>
              <w:pStyle w:val="TAL"/>
              <w:rPr>
                <w:rFonts w:eastAsia="Calibri"/>
                <w:szCs w:val="22"/>
              </w:rPr>
            </w:pPr>
            <w:r w:rsidRPr="00AC4FBC">
              <w:t>High range for E-UTRA Uu carrier and NR sidelink carrier</w:t>
            </w:r>
          </w:p>
        </w:tc>
      </w:tr>
      <w:tr w:rsidR="005D5F78" w:rsidRPr="00AC4FBC" w14:paraId="613DFDC5"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312D5183" w14:textId="77777777" w:rsidR="005D5F78" w:rsidRPr="00AC4FBC" w:rsidRDefault="005D5F78">
            <w:pPr>
              <w:pStyle w:val="TAL"/>
              <w:rPr>
                <w:rFonts w:eastAsia="Calibri"/>
                <w:szCs w:val="22"/>
              </w:rPr>
            </w:pPr>
            <w:r w:rsidRPr="00AC4FBC">
              <w:t>Test inter-band V2X bandwidth combination as specified in clause 5.3E.3.</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329CE296" w14:textId="77777777" w:rsidR="005D5F78" w:rsidRPr="00AC4FBC" w:rsidRDefault="005D5F78">
            <w:pPr>
              <w:pStyle w:val="TAL"/>
              <w:rPr>
                <w:rFonts w:eastAsia="Calibri"/>
                <w:szCs w:val="22"/>
              </w:rPr>
            </w:pPr>
            <w:r w:rsidRPr="00AC4FBC">
              <w:t>Lowest for E-UTRA Uu carrier and NR sidelink carrier</w:t>
            </w:r>
          </w:p>
          <w:p w14:paraId="47AD5FB8" w14:textId="77777777" w:rsidR="005D5F78" w:rsidRPr="00AC4FBC" w:rsidRDefault="005D5F78">
            <w:pPr>
              <w:pStyle w:val="TAL"/>
              <w:rPr>
                <w:rFonts w:eastAsia="Calibri"/>
                <w:szCs w:val="22"/>
              </w:rPr>
            </w:pPr>
            <w:r w:rsidRPr="00AC4FBC">
              <w:t>Highest for E-UTRA Uu carrier and NR sidelink carrier</w:t>
            </w:r>
          </w:p>
        </w:tc>
      </w:tr>
      <w:tr w:rsidR="005D5F78" w:rsidRPr="00AC4FBC" w14:paraId="4CEB8823"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223D45EF" w14:textId="77777777" w:rsidR="005D5F78" w:rsidRPr="00AC4FBC" w:rsidRDefault="005D5F78">
            <w:pPr>
              <w:pStyle w:val="TAL"/>
              <w:rPr>
                <w:rFonts w:eastAsia="Calibri"/>
                <w:szCs w:val="22"/>
              </w:rPr>
            </w:pPr>
            <w:r w:rsidRPr="00AC4FBC">
              <w:t>Test SCS for the NR carrier as specified in TS 38.521-1 [8] Table 5.3.5-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23B0B3B9" w14:textId="77777777" w:rsidR="005D5F78" w:rsidRPr="00AC4FBC" w:rsidRDefault="005D5F78">
            <w:pPr>
              <w:pStyle w:val="TAL"/>
              <w:rPr>
                <w:rFonts w:eastAsia="Calibri"/>
                <w:szCs w:val="22"/>
              </w:rPr>
            </w:pPr>
            <w:r w:rsidRPr="00AC4FBC">
              <w:t>15kHz</w:t>
            </w:r>
          </w:p>
        </w:tc>
      </w:tr>
      <w:tr w:rsidR="005D5F78" w:rsidRPr="00AC4FBC" w14:paraId="62C2806D"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2D28EF2" w14:textId="77777777" w:rsidR="005D5F78" w:rsidRPr="00AC4FBC" w:rsidRDefault="005D5F78">
            <w:pPr>
              <w:pStyle w:val="TAH"/>
              <w:rPr>
                <w:rFonts w:eastAsia="Calibri"/>
                <w:szCs w:val="22"/>
              </w:rPr>
            </w:pPr>
            <w:r w:rsidRPr="00AC4FBC">
              <w:t>Test Parameters</w:t>
            </w:r>
          </w:p>
        </w:tc>
      </w:tr>
      <w:tr w:rsidR="005D5F78" w:rsidRPr="00AC4FBC" w14:paraId="0A4C6B17"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5AC5BD60" w14:textId="77777777" w:rsidR="005D5F78" w:rsidRPr="00AC4FBC" w:rsidRDefault="005D5F78">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6EFEEC4E" w14:textId="77777777" w:rsidR="005D5F78" w:rsidRPr="00AC4FBC" w:rsidRDefault="005D5F78">
            <w:pPr>
              <w:pStyle w:val="TAH"/>
              <w:rPr>
                <w:rFonts w:eastAsia="Calibri"/>
                <w:szCs w:val="22"/>
              </w:rPr>
            </w:pPr>
            <w:r w:rsidRPr="00AC4FBC">
              <w:rPr>
                <w:lang w:eastAsia="zh-CN"/>
              </w:rPr>
              <w:t>E-UTRA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44BC63C6" w14:textId="77777777" w:rsidR="005D5F78" w:rsidRPr="00AC4FBC" w:rsidRDefault="005D5F78">
            <w:pPr>
              <w:pStyle w:val="TAH"/>
              <w:rPr>
                <w:rFonts w:eastAsia="Calibri"/>
                <w:szCs w:val="22"/>
              </w:rPr>
            </w:pPr>
            <w:r w:rsidRPr="00AC4FBC">
              <w:rPr>
                <w:lang w:eastAsia="zh-CN"/>
              </w:rPr>
              <w:t>NR sidelink Carrier</w:t>
            </w:r>
          </w:p>
        </w:tc>
      </w:tr>
      <w:tr w:rsidR="005D5F78" w:rsidRPr="00AC4FBC" w14:paraId="09C3CAB8"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30B501C3" w14:textId="77777777" w:rsidR="005D5F78" w:rsidRPr="00AC4FBC" w:rsidRDefault="005D5F78">
            <w:pPr>
              <w:spacing w:after="0"/>
              <w:rPr>
                <w:rFonts w:ascii="Arial" w:eastAsia="Calibri" w:hAnsi="Arial"/>
                <w:b/>
                <w:sz w:val="18"/>
                <w:szCs w:val="22"/>
                <w:lang w:eastAsia="en-US"/>
              </w:rPr>
            </w:pPr>
          </w:p>
        </w:tc>
        <w:tc>
          <w:tcPr>
            <w:tcW w:w="1570" w:type="dxa"/>
            <w:vMerge w:val="restart"/>
            <w:tcBorders>
              <w:top w:val="single" w:sz="4" w:space="0" w:color="auto"/>
              <w:left w:val="single" w:sz="4" w:space="0" w:color="auto"/>
              <w:bottom w:val="single" w:sz="4" w:space="0" w:color="auto"/>
              <w:right w:val="single" w:sz="4" w:space="0" w:color="auto"/>
            </w:tcBorders>
            <w:hideMark/>
          </w:tcPr>
          <w:p w14:paraId="2B11565B" w14:textId="77777777" w:rsidR="005D5F78" w:rsidRPr="00AC4FBC" w:rsidRDefault="005D5F78">
            <w:pPr>
              <w:pStyle w:val="TAH"/>
              <w:rPr>
                <w:rFonts w:eastAsia="Calibri"/>
                <w:szCs w:val="22"/>
              </w:rPr>
            </w:pPr>
            <w:r w:rsidRPr="00AC4FBC">
              <w:t>Downlink Configuration</w:t>
            </w:r>
          </w:p>
        </w:tc>
        <w:tc>
          <w:tcPr>
            <w:tcW w:w="3366" w:type="dxa"/>
            <w:gridSpan w:val="2"/>
            <w:tcBorders>
              <w:top w:val="single" w:sz="4" w:space="0" w:color="auto"/>
              <w:left w:val="single" w:sz="4" w:space="0" w:color="auto"/>
              <w:bottom w:val="single" w:sz="4" w:space="0" w:color="auto"/>
              <w:right w:val="single" w:sz="4" w:space="0" w:color="auto"/>
            </w:tcBorders>
            <w:hideMark/>
          </w:tcPr>
          <w:p w14:paraId="532AA398" w14:textId="77777777" w:rsidR="005D5F78" w:rsidRPr="00AC4FBC" w:rsidRDefault="005D5F78">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25D2E373" w14:textId="77777777" w:rsidR="005D5F78" w:rsidRPr="00AC4FBC" w:rsidRDefault="005D5F78">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266C7577" w14:textId="77777777" w:rsidR="005D5F78" w:rsidRPr="00AC4FBC" w:rsidRDefault="005D5F78">
            <w:pPr>
              <w:pStyle w:val="TAH"/>
              <w:rPr>
                <w:rFonts w:eastAsia="Calibri"/>
                <w:szCs w:val="22"/>
              </w:rPr>
            </w:pPr>
            <w:r w:rsidRPr="00AC4FBC">
              <w:t>PSCCH and PSSCH RB allocation</w:t>
            </w:r>
          </w:p>
          <w:p w14:paraId="29E32309" w14:textId="77777777" w:rsidR="005D5F78" w:rsidRPr="00AC4FBC" w:rsidRDefault="005D5F78">
            <w:pPr>
              <w:pStyle w:val="TAH"/>
              <w:rPr>
                <w:rFonts w:eastAsia="Calibri"/>
                <w:szCs w:val="22"/>
              </w:rPr>
            </w:pPr>
            <w:r w:rsidRPr="00AC4FBC">
              <w:t>(Note 2)</w:t>
            </w:r>
          </w:p>
        </w:tc>
      </w:tr>
      <w:tr w:rsidR="005D5F78" w:rsidRPr="00AC4FBC" w14:paraId="477899BF"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37449C08"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B8AB" w14:textId="77777777" w:rsidR="005D5F78" w:rsidRPr="00AC4FBC" w:rsidRDefault="005D5F78">
            <w:pPr>
              <w:spacing w:after="0"/>
              <w:rPr>
                <w:rFonts w:ascii="Arial" w:eastAsia="Calibri" w:hAnsi="Arial"/>
                <w:b/>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7513692F" w14:textId="77777777" w:rsidR="005D5F78" w:rsidRPr="00AC4FBC" w:rsidRDefault="005D5F78">
            <w:pPr>
              <w:pStyle w:val="TAH"/>
              <w:rPr>
                <w:rFonts w:eastAsia="Calibri"/>
                <w:szCs w:val="22"/>
              </w:rPr>
            </w:pPr>
            <w:r w:rsidRPr="00AC4FBC">
              <w:rPr>
                <w:szCs w:val="18"/>
              </w:rPr>
              <w:t>Modulation</w:t>
            </w:r>
          </w:p>
        </w:tc>
        <w:tc>
          <w:tcPr>
            <w:tcW w:w="1802" w:type="dxa"/>
            <w:tcBorders>
              <w:top w:val="single" w:sz="4" w:space="0" w:color="auto"/>
              <w:left w:val="single" w:sz="4" w:space="0" w:color="auto"/>
              <w:bottom w:val="single" w:sz="4" w:space="0" w:color="auto"/>
              <w:right w:val="single" w:sz="4" w:space="0" w:color="auto"/>
            </w:tcBorders>
            <w:hideMark/>
          </w:tcPr>
          <w:p w14:paraId="04B733F4" w14:textId="77777777" w:rsidR="005D5F78" w:rsidRPr="00AC4FBC" w:rsidRDefault="005D5F78">
            <w:pPr>
              <w:pStyle w:val="TAH"/>
              <w:rPr>
                <w:rFonts w:eastAsia="Calibri"/>
                <w:szCs w:val="18"/>
              </w:rPr>
            </w:pPr>
            <w:r w:rsidRPr="00AC4FBC">
              <w:rPr>
                <w:szCs w:val="18"/>
              </w:rPr>
              <w:t>RB allocation</w:t>
            </w:r>
          </w:p>
          <w:p w14:paraId="0350BF22" w14:textId="77777777" w:rsidR="005D5F78" w:rsidRPr="00AC4FBC" w:rsidRDefault="005D5F78">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12443"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8FEED" w14:textId="77777777" w:rsidR="005D5F78" w:rsidRPr="00AC4FBC" w:rsidRDefault="005D5F78">
            <w:pPr>
              <w:spacing w:after="0"/>
              <w:rPr>
                <w:rFonts w:ascii="Arial" w:eastAsia="Calibri" w:hAnsi="Arial"/>
                <w:b/>
                <w:sz w:val="18"/>
                <w:szCs w:val="22"/>
                <w:lang w:eastAsia="en-US"/>
              </w:rPr>
            </w:pPr>
          </w:p>
        </w:tc>
      </w:tr>
      <w:tr w:rsidR="005D5F78" w:rsidRPr="00AC4FBC" w14:paraId="0305FA3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78AF1172" w14:textId="77777777" w:rsidR="005D5F78" w:rsidRPr="00AC4FBC" w:rsidRDefault="005D5F78">
            <w:pPr>
              <w:pStyle w:val="TAC"/>
              <w:rPr>
                <w:rFonts w:eastAsia="Calibri"/>
                <w:szCs w:val="22"/>
              </w:rPr>
            </w:pPr>
            <w:r w:rsidRPr="00AC4FBC">
              <w:rPr>
                <w:lang w:eastAsia="zh-CN"/>
              </w:rPr>
              <w:t>1</w:t>
            </w:r>
          </w:p>
        </w:tc>
        <w:tc>
          <w:tcPr>
            <w:tcW w:w="1570" w:type="dxa"/>
            <w:tcBorders>
              <w:top w:val="single" w:sz="4" w:space="0" w:color="auto"/>
              <w:left w:val="single" w:sz="4" w:space="0" w:color="auto"/>
              <w:bottom w:val="single" w:sz="4" w:space="0" w:color="auto"/>
              <w:right w:val="single" w:sz="4" w:space="0" w:color="auto"/>
            </w:tcBorders>
            <w:hideMark/>
          </w:tcPr>
          <w:p w14:paraId="6F3D332E" w14:textId="77777777" w:rsidR="005D5F78" w:rsidRPr="00AC4FBC" w:rsidRDefault="005D5F78">
            <w:pPr>
              <w:pStyle w:val="TAC"/>
              <w:rPr>
                <w:rFonts w:eastAsia="Calibri"/>
                <w:szCs w:val="22"/>
              </w:rPr>
            </w:pPr>
            <w:r w:rsidRPr="00AC4FBC">
              <w:t>N/A</w:t>
            </w:r>
          </w:p>
        </w:tc>
        <w:tc>
          <w:tcPr>
            <w:tcW w:w="1564" w:type="dxa"/>
            <w:tcBorders>
              <w:top w:val="single" w:sz="4" w:space="0" w:color="auto"/>
              <w:left w:val="single" w:sz="4" w:space="0" w:color="auto"/>
              <w:bottom w:val="single" w:sz="4" w:space="0" w:color="auto"/>
              <w:right w:val="single" w:sz="4" w:space="0" w:color="auto"/>
            </w:tcBorders>
            <w:hideMark/>
          </w:tcPr>
          <w:p w14:paraId="19E153CA" w14:textId="77777777" w:rsidR="005D5F78" w:rsidRPr="00AC4FBC" w:rsidRDefault="005D5F78">
            <w:pPr>
              <w:pStyle w:val="TAC"/>
              <w:rPr>
                <w:rFonts w:eastAsia="Calibri"/>
                <w:szCs w:val="22"/>
              </w:rPr>
            </w:pPr>
            <w:r w:rsidRPr="00AC4FBC">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74582B65" w14:textId="77777777" w:rsidR="005D5F78" w:rsidRPr="00AC4FBC" w:rsidRDefault="005D5F78">
            <w:pPr>
              <w:pStyle w:val="TAC"/>
              <w:rPr>
                <w:rFonts w:eastAsia="Calibri"/>
                <w:szCs w:val="22"/>
              </w:rPr>
            </w:pPr>
            <w:r w:rsidRPr="00AC4FBC">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7585B8AD" w14:textId="77777777" w:rsidR="005D5F78" w:rsidRPr="00AC4FBC" w:rsidRDefault="005D5F78">
            <w:pPr>
              <w:pStyle w:val="TAC"/>
              <w:rPr>
                <w:rFonts w:eastAsia="Calibri"/>
                <w:szCs w:val="22"/>
              </w:rPr>
            </w:pPr>
            <w:r w:rsidRPr="00AC4FBC">
              <w:t>CP-OFDM</w:t>
            </w:r>
            <w:r w:rsidRPr="00AC4FBC">
              <w:rPr>
                <w:lang w:eastAsia="zh-CN"/>
              </w:rPr>
              <w:t xml:space="preserve"> QPSK</w:t>
            </w:r>
          </w:p>
        </w:tc>
        <w:tc>
          <w:tcPr>
            <w:tcW w:w="2263" w:type="dxa"/>
            <w:tcBorders>
              <w:top w:val="single" w:sz="4" w:space="0" w:color="auto"/>
              <w:left w:val="single" w:sz="4" w:space="0" w:color="auto"/>
              <w:bottom w:val="single" w:sz="4" w:space="0" w:color="auto"/>
              <w:right w:val="single" w:sz="4" w:space="0" w:color="auto"/>
            </w:tcBorders>
            <w:hideMark/>
          </w:tcPr>
          <w:p w14:paraId="260AAFC6" w14:textId="77777777" w:rsidR="005D5F78" w:rsidRPr="00AC4FBC" w:rsidRDefault="005D5F78">
            <w:pPr>
              <w:pStyle w:val="TAC"/>
              <w:rPr>
                <w:rFonts w:eastAsia="Calibri"/>
                <w:szCs w:val="22"/>
              </w:rPr>
            </w:pPr>
            <w:r w:rsidRPr="00AC4FBC">
              <w:rPr>
                <w:lang w:eastAsia="zh-CN"/>
              </w:rPr>
              <w:t>Inner_Full</w:t>
            </w:r>
          </w:p>
        </w:tc>
      </w:tr>
      <w:tr w:rsidR="005D5F78" w:rsidRPr="00AC4FBC" w14:paraId="0D64E3BA"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175C4402" w14:textId="77777777" w:rsidR="005D5F78" w:rsidRPr="00AC4FBC" w:rsidRDefault="005D5F78">
            <w:pPr>
              <w:pStyle w:val="TAN"/>
              <w:rPr>
                <w:rFonts w:eastAsia="Calibri"/>
                <w:szCs w:val="22"/>
              </w:rPr>
            </w:pPr>
            <w:r w:rsidRPr="00AC4FBC">
              <w:rPr>
                <w:lang w:eastAsia="zh-CN"/>
              </w:rPr>
              <w:t>NOTE 1:</w:t>
            </w:r>
            <w:r w:rsidRPr="00AC4FBC">
              <w:rPr>
                <w:lang w:eastAsia="zh-CN"/>
              </w:rPr>
              <w:tab/>
            </w:r>
            <w:r w:rsidRPr="00AC4FBC">
              <w:t>The specific configuration of each RB allocation is defined in Table 6.1-1 in current specification.</w:t>
            </w:r>
          </w:p>
          <w:p w14:paraId="49A9AD29" w14:textId="77777777" w:rsidR="005D5F78" w:rsidRPr="00AC4FBC" w:rsidRDefault="005D5F78">
            <w:pPr>
              <w:pStyle w:val="TAN"/>
              <w:rPr>
                <w:rFonts w:eastAsia="Calibri"/>
                <w:szCs w:val="22"/>
                <w:lang w:eastAsia="zh-CN"/>
              </w:rPr>
            </w:pPr>
            <w:r w:rsidRPr="00AC4FBC">
              <w:rPr>
                <w:lang w:eastAsia="zh-CN"/>
              </w:rPr>
              <w:t>NOTE 2:</w:t>
            </w:r>
            <w:r w:rsidRPr="00AC4FBC">
              <w:rPr>
                <w:lang w:eastAsia="zh-CN"/>
              </w:rPr>
              <w:tab/>
              <w:t>The specific configuration of each RB allocation is defined in Table 6.1E-1 in TS 38.521-1 [8].</w:t>
            </w:r>
          </w:p>
        </w:tc>
      </w:tr>
    </w:tbl>
    <w:p w14:paraId="72810446" w14:textId="77777777" w:rsidR="005D5F78" w:rsidRPr="00AC4FBC" w:rsidRDefault="005D5F78" w:rsidP="005D5F78">
      <w:pPr>
        <w:rPr>
          <w:lang w:eastAsia="en-US"/>
        </w:rPr>
      </w:pPr>
    </w:p>
    <w:p w14:paraId="5A8DE9FD" w14:textId="77777777" w:rsidR="005D5F78" w:rsidRPr="00AC4FBC" w:rsidRDefault="005D5F78" w:rsidP="005D5F78">
      <w:pPr>
        <w:pStyle w:val="B10"/>
      </w:pPr>
      <w:r w:rsidRPr="00AC4FBC">
        <w:t>1.</w:t>
      </w:r>
      <w:r w:rsidRPr="00AC4FBC">
        <w:tab/>
        <w:t>Connect the SS to the UE antenna connectors as shown in TS 38.508-1 [6] Annex A, FFS for TE diagram and clause FFS for UE diagram.</w:t>
      </w:r>
    </w:p>
    <w:p w14:paraId="115672CB" w14:textId="77777777" w:rsidR="005D5F78" w:rsidRPr="00AC4FBC" w:rsidRDefault="005D5F78" w:rsidP="005D5F78">
      <w:pPr>
        <w:pStyle w:val="B10"/>
        <w:ind w:left="284" w:firstLine="0"/>
      </w:pPr>
      <w:r w:rsidRPr="00AC4FBC">
        <w:t>2.</w:t>
      </w:r>
      <w:r w:rsidRPr="00AC4FBC">
        <w:tab/>
        <w:t>The parameter settings for the E-UTRA cell are set up according to TS 36.508 [11] clause 4.4.3. The parameter settings for the V2X sidelink transmission over PC5 are pre-configured according to TS 38.508-1 [5] clause 4.10. Message content exceptions are defined in clause 6.2E.1.3.1.4.3.</w:t>
      </w:r>
    </w:p>
    <w:p w14:paraId="3C7E8E18" w14:textId="77777777" w:rsidR="005D5F78" w:rsidRPr="00AC4FBC" w:rsidRDefault="005D5F78" w:rsidP="005D5F78">
      <w:pPr>
        <w:pStyle w:val="B10"/>
      </w:pPr>
      <w:r w:rsidRPr="00AC4FBC">
        <w:t>3.</w:t>
      </w:r>
      <w:r w:rsidRPr="00AC4FBC">
        <w:tab/>
        <w:t>Downlink signals are initially set up according to TS 36.521-1 [10] Annex C.0, and uplink signals according to TS 36.521-1 [10] Annex H for the E-UTRA cell.</w:t>
      </w:r>
    </w:p>
    <w:p w14:paraId="5E1DF8F9" w14:textId="77777777" w:rsidR="005D5F78" w:rsidRPr="00AC4FBC" w:rsidRDefault="005D5F78" w:rsidP="005D5F78">
      <w:pPr>
        <w:pStyle w:val="B10"/>
      </w:pPr>
      <w:r w:rsidRPr="00AC4FBC">
        <w:t>4.</w:t>
      </w:r>
      <w:r w:rsidRPr="00AC4FBC">
        <w:tab/>
        <w:t>The E-UTRA UL Reference Measurement channels and the V2X Reference Measurement Channel are set according to Table 6.2E.1.3.1.4.1-1.</w:t>
      </w:r>
    </w:p>
    <w:p w14:paraId="3EE54285" w14:textId="77777777" w:rsidR="005D5F78" w:rsidRPr="00AC4FBC" w:rsidRDefault="005D5F78" w:rsidP="005D5F78">
      <w:pPr>
        <w:pStyle w:val="B10"/>
      </w:pPr>
      <w:r w:rsidRPr="00AC4FBC">
        <w:t>5.</w:t>
      </w:r>
      <w:r w:rsidRPr="00AC4FBC">
        <w:tab/>
        <w:t>Propagation conditions are set according to TS 36.521-1 [10] Annex B.0 and TS 38.521-1 [8] Annex B.0 for E-UTRA CG and NR CG respectively.</w:t>
      </w:r>
    </w:p>
    <w:p w14:paraId="7C35CEE4" w14:textId="77777777" w:rsidR="005D5F78" w:rsidRPr="00AC4FBC" w:rsidRDefault="005D5F78" w:rsidP="005D5F78">
      <w:pPr>
        <w:pStyle w:val="B10"/>
      </w:pPr>
      <w:r w:rsidRPr="00AC4FBC">
        <w:t>6.</w:t>
      </w:r>
      <w:r w:rsidRPr="00AC4FBC">
        <w:tab/>
        <w:t>Ensure the UE is in State FFS according to TS 36.508 [7] clause FFS.</w:t>
      </w:r>
    </w:p>
    <w:p w14:paraId="374EF438" w14:textId="77777777" w:rsidR="005D5F78" w:rsidRPr="00AC4FBC" w:rsidRDefault="005D5F78" w:rsidP="005D5F78">
      <w:pPr>
        <w:pStyle w:val="H6"/>
      </w:pPr>
      <w:bookmarkStart w:id="3410" w:name="_CR6_2E_1_3_1_4_2"/>
      <w:r w:rsidRPr="00AC4FBC">
        <w:t>6.2E.1.3.1.4.2</w:t>
      </w:r>
      <w:r w:rsidRPr="00AC4FBC">
        <w:tab/>
        <w:t>Test procedure</w:t>
      </w:r>
    </w:p>
    <w:bookmarkEnd w:id="3410"/>
    <w:p w14:paraId="6AFBD7B1" w14:textId="77777777" w:rsidR="005D5F78" w:rsidRPr="00AC4FBC" w:rsidRDefault="005D5F78" w:rsidP="005D5F78">
      <w:pPr>
        <w:pStyle w:val="B10"/>
      </w:pPr>
      <w:r w:rsidRPr="00AC4FBC">
        <w:t>1.</w:t>
      </w:r>
      <w:r w:rsidRPr="00AC4FBC">
        <w:tab/>
        <w:t xml:space="preserve">The SS sends uplink scheduling information for each UL HARQ process via PDCCH DCI format 0 for C_RNTI to schedule the E-UTRA UL RMC according to Table 6.2E.1.3.1.4.1-1. The UE starts to perform the NR sidelink communication according to </w:t>
      </w:r>
      <w:r w:rsidRPr="00AC4FBC">
        <w:rPr>
          <w:i/>
        </w:rPr>
        <w:t>SL-PreconfigurationNR.</w:t>
      </w:r>
      <w:r w:rsidRPr="00AC4FBC">
        <w:t xml:space="preserve"> Since the UE has no payload and no loopback data to send the UE sends uplink MAC padding bits on the E-UTRA UL and NR sidelink RMCs.</w:t>
      </w:r>
    </w:p>
    <w:p w14:paraId="5A8E88DA" w14:textId="77777777" w:rsidR="005D5F78" w:rsidRPr="00AC4FBC" w:rsidRDefault="005D5F78" w:rsidP="005D5F78">
      <w:pPr>
        <w:pStyle w:val="B10"/>
      </w:pPr>
      <w:r w:rsidRPr="00AC4FBC">
        <w:t>2.</w:t>
      </w:r>
      <w:r w:rsidRPr="00AC4FBC">
        <w:tab/>
        <w:t>Send continuously uplink power control "up" commands in the uplink scheduling information to the UE to ensure that the UE transmits at PUMAX level. Configure the UE to transmit PSCCH and PSSCH with the PUMAX level of each test points.</w:t>
      </w:r>
    </w:p>
    <w:p w14:paraId="2924EE3C" w14:textId="77777777" w:rsidR="005D5F78" w:rsidRPr="00AC4FBC" w:rsidRDefault="005D5F78" w:rsidP="005D5F78">
      <w:pPr>
        <w:pStyle w:val="B10"/>
      </w:pPr>
      <w:r w:rsidRPr="00AC4FBC">
        <w:t>3.</w:t>
      </w:r>
      <w:r w:rsidRPr="00AC4FBC">
        <w:tab/>
        <w:t>Measure the mean power over all component carriers in the inter-band con-current V2X configuration. The period of measurement shall be at least continuous duration of one sub-frame (1ms).</w:t>
      </w:r>
    </w:p>
    <w:p w14:paraId="08D441E0" w14:textId="77777777" w:rsidR="005D5F78" w:rsidRPr="00AC4FBC" w:rsidRDefault="005D5F78" w:rsidP="005D5F78">
      <w:pPr>
        <w:pStyle w:val="H6"/>
      </w:pPr>
      <w:bookmarkStart w:id="3411" w:name="_CR6_2E_1_3_1_4_3"/>
      <w:r w:rsidRPr="00AC4FBC">
        <w:lastRenderedPageBreak/>
        <w:t>6.2E.1.3.1.4.3</w:t>
      </w:r>
      <w:r w:rsidRPr="00AC4FBC">
        <w:tab/>
        <w:t>Message contents</w:t>
      </w:r>
    </w:p>
    <w:bookmarkEnd w:id="3411"/>
    <w:p w14:paraId="51EFEC31" w14:textId="77777777" w:rsidR="005D5F78" w:rsidRPr="00AC4FBC" w:rsidRDefault="005D5F78" w:rsidP="005D5F78">
      <w:r w:rsidRPr="00AC4FBC">
        <w:t>Message contents are according to TS 36.508 [11] clause 4.6 for E-UTRA Uu carrier and TS 38.508-1 [6] clause 4.6.3 for NR sidelink carrier with the following exceptions:</w:t>
      </w:r>
    </w:p>
    <w:p w14:paraId="7C44E804" w14:textId="77777777" w:rsidR="005D5F78" w:rsidRPr="00AC4FBC" w:rsidRDefault="005D5F78" w:rsidP="005D5F78">
      <w:r w:rsidRPr="00AC4FBC">
        <w:t>FFS</w:t>
      </w:r>
    </w:p>
    <w:p w14:paraId="7A85E7F2" w14:textId="77777777" w:rsidR="005D5F78" w:rsidRPr="00AC4FBC" w:rsidRDefault="005D5F78" w:rsidP="005D5F78">
      <w:pPr>
        <w:pStyle w:val="H6"/>
      </w:pPr>
      <w:bookmarkStart w:id="3412" w:name="_CR6_2E_1_3_1_5"/>
      <w:r w:rsidRPr="00AC4FBC">
        <w:t>6.2E.1.3.1.5</w:t>
      </w:r>
      <w:r w:rsidRPr="00AC4FBC">
        <w:tab/>
        <w:t>Test requirement</w:t>
      </w:r>
    </w:p>
    <w:bookmarkEnd w:id="3412"/>
    <w:p w14:paraId="7E2030E9" w14:textId="77777777" w:rsidR="005D5F78" w:rsidRPr="00AC4FBC" w:rsidRDefault="005D5F78" w:rsidP="005D5F78">
      <w:r w:rsidRPr="00AC4FBC">
        <w:t>FFS</w:t>
      </w:r>
    </w:p>
    <w:p w14:paraId="314AA527" w14:textId="77777777" w:rsidR="005D5F78" w:rsidRPr="00AC4FBC" w:rsidRDefault="005D5F78" w:rsidP="005D5F78">
      <w:pPr>
        <w:pStyle w:val="Heading5"/>
        <w:rPr>
          <w:rStyle w:val="5f1"/>
          <w:rFonts w:eastAsiaTheme="minorEastAsia" w:cs="Times New Roman"/>
        </w:rPr>
      </w:pPr>
      <w:bookmarkStart w:id="3413" w:name="_Toc90493379"/>
      <w:bookmarkStart w:id="3414" w:name="_Toc90494019"/>
      <w:bookmarkStart w:id="3415" w:name="_Toc100094048"/>
      <w:bookmarkStart w:id="3416" w:name="_Toc106872703"/>
      <w:bookmarkStart w:id="3417" w:name="_Toc155208637"/>
      <w:bookmarkStart w:id="3418" w:name="_CR6_2E_1_3_2"/>
      <w:bookmarkEnd w:id="3418"/>
      <w:r w:rsidRPr="00AC4FBC">
        <w:rPr>
          <w:rStyle w:val="5f1"/>
          <w:rFonts w:eastAsiaTheme="minorEastAsia"/>
        </w:rPr>
        <w:t>6.2E.1.3.2</w:t>
      </w:r>
      <w:r w:rsidRPr="00AC4FBC">
        <w:rPr>
          <w:rStyle w:val="5f1"/>
          <w:rFonts w:eastAsiaTheme="minorEastAsia"/>
        </w:rPr>
        <w:tab/>
        <w:t>UE maximum output power reduction for Inter-band V2X with NR Uu and E-UTRA V2X</w:t>
      </w:r>
      <w:bookmarkEnd w:id="3413"/>
      <w:bookmarkEnd w:id="3414"/>
      <w:bookmarkEnd w:id="3415"/>
      <w:bookmarkEnd w:id="3416"/>
      <w:bookmarkEnd w:id="3417"/>
    </w:p>
    <w:p w14:paraId="17AE955F" w14:textId="77777777" w:rsidR="005D5F78" w:rsidRPr="00AC4FBC" w:rsidRDefault="005D5F78" w:rsidP="005D5F78">
      <w:pPr>
        <w:pStyle w:val="EditorsNote"/>
        <w:rPr>
          <w:rFonts w:eastAsiaTheme="minorEastAsia"/>
        </w:rPr>
      </w:pPr>
      <w:r w:rsidRPr="00AC4FBC">
        <w:t>Editor's note:</w:t>
      </w:r>
      <w:r w:rsidRPr="00AC4FBC">
        <w:tab/>
      </w:r>
    </w:p>
    <w:p w14:paraId="1FA52CF0" w14:textId="77777777" w:rsidR="005D5F78" w:rsidRPr="00AC4FBC" w:rsidRDefault="005D5F78" w:rsidP="005D5F78">
      <w:pPr>
        <w:pStyle w:val="EditorsNote"/>
      </w:pPr>
      <w:r w:rsidRPr="00AC4FBC">
        <w:t>-</w:t>
      </w:r>
      <w:r w:rsidRPr="00AC4FBC">
        <w:tab/>
        <w:t>Connection diagram is FFS</w:t>
      </w:r>
    </w:p>
    <w:p w14:paraId="1EB9BB59" w14:textId="77777777" w:rsidR="005D5F78" w:rsidRPr="00AC4FBC" w:rsidRDefault="005D5F78" w:rsidP="005D5F78">
      <w:pPr>
        <w:pStyle w:val="EditorsNote"/>
      </w:pPr>
      <w:r w:rsidRPr="00AC4FBC">
        <w:t>-</w:t>
      </w:r>
      <w:r w:rsidRPr="00AC4FBC">
        <w:tab/>
        <w:t>Generic test procedure is FFS</w:t>
      </w:r>
    </w:p>
    <w:p w14:paraId="5654F5BC" w14:textId="77777777" w:rsidR="005D5F78" w:rsidRPr="00AC4FBC" w:rsidRDefault="005D5F78" w:rsidP="005D5F78">
      <w:pPr>
        <w:pStyle w:val="EditorsNote"/>
      </w:pPr>
      <w:r w:rsidRPr="00AC4FBC">
        <w:t>-</w:t>
      </w:r>
      <w:r w:rsidRPr="00AC4FBC">
        <w:tab/>
        <w:t>Message exception is FFS</w:t>
      </w:r>
    </w:p>
    <w:p w14:paraId="1464142D" w14:textId="77777777" w:rsidR="005D5F78" w:rsidRPr="00AC4FBC" w:rsidRDefault="005D5F78" w:rsidP="005D5F78">
      <w:pPr>
        <w:pStyle w:val="EditorsNote"/>
      </w:pPr>
      <w:r w:rsidRPr="00AC4FBC">
        <w:t>-</w:t>
      </w:r>
      <w:r w:rsidRPr="00AC4FBC">
        <w:tab/>
        <w:t>Test requirements are FFS</w:t>
      </w:r>
    </w:p>
    <w:p w14:paraId="5E66C4E2" w14:textId="77777777" w:rsidR="005D5F78" w:rsidRPr="00AC4FBC" w:rsidRDefault="005D5F78" w:rsidP="005D5F78">
      <w:pPr>
        <w:pStyle w:val="H6"/>
      </w:pPr>
      <w:bookmarkStart w:id="3419" w:name="_CR6_2E_1_3_2_1"/>
      <w:r w:rsidRPr="00AC4FBC">
        <w:t>6.2E.1.3.2.1</w:t>
      </w:r>
      <w:r w:rsidRPr="00AC4FBC">
        <w:tab/>
        <w:t>Test purpose</w:t>
      </w:r>
    </w:p>
    <w:bookmarkEnd w:id="3419"/>
    <w:p w14:paraId="279BF755" w14:textId="77777777" w:rsidR="005D5F78" w:rsidRPr="00AC4FBC" w:rsidRDefault="005D5F78" w:rsidP="005D5F78">
      <w:r w:rsidRPr="00AC4FBC">
        <w:t xml:space="preserve">Same test purpose as in clause 6.2E.1.1.1 in TS 38.521-1 [8]. </w:t>
      </w:r>
    </w:p>
    <w:p w14:paraId="256C3A91" w14:textId="77777777" w:rsidR="005D5F78" w:rsidRPr="00AC4FBC" w:rsidRDefault="005D5F78" w:rsidP="005D5F78">
      <w:pPr>
        <w:pStyle w:val="H6"/>
      </w:pPr>
      <w:bookmarkStart w:id="3420" w:name="_CR6_2E_1_3_2_2"/>
      <w:r w:rsidRPr="00AC4FBC">
        <w:t>6.2E.1.3.2.2</w:t>
      </w:r>
      <w:r w:rsidRPr="00AC4FBC">
        <w:tab/>
        <w:t>Test applicability</w:t>
      </w:r>
    </w:p>
    <w:bookmarkEnd w:id="3420"/>
    <w:p w14:paraId="440F997A" w14:textId="77777777" w:rsidR="005D5F78" w:rsidRPr="00AC4FBC" w:rsidRDefault="005D5F78" w:rsidP="005D5F78">
      <w:r w:rsidRPr="00AC4FBC">
        <w:t>This test applies to all types of NR UE release 16 and forward supporting concurrent operation between NR Uu and E-UTRA V2X.</w:t>
      </w:r>
    </w:p>
    <w:p w14:paraId="257FBE21" w14:textId="77777777" w:rsidR="005D5F78" w:rsidRPr="00AC4FBC" w:rsidRDefault="005D5F78" w:rsidP="005D5F78">
      <w:pPr>
        <w:pStyle w:val="H6"/>
      </w:pPr>
      <w:bookmarkStart w:id="3421" w:name="_CR6_2E_1_3_2_3"/>
      <w:r w:rsidRPr="00AC4FBC">
        <w:t>6.2E.1.3.2.3</w:t>
      </w:r>
      <w:r w:rsidRPr="00AC4FBC">
        <w:tab/>
        <w:t>Minimum conformance requirements</w:t>
      </w:r>
    </w:p>
    <w:bookmarkEnd w:id="3421"/>
    <w:p w14:paraId="30ADC58A" w14:textId="77777777" w:rsidR="005D5F78" w:rsidRPr="00AC4FBC" w:rsidRDefault="005D5F78" w:rsidP="005D5F78">
      <w:r w:rsidRPr="00AC4FBC">
        <w:rPr>
          <w:rFonts w:eastAsia="Malgun Gothic"/>
        </w:rPr>
        <w:t>The minimum conformance requirements are defined in clause 6.2E.1</w:t>
      </w:r>
      <w:r w:rsidRPr="00AC4FBC">
        <w:rPr>
          <w:rFonts w:eastAsia="Malgun Gothic"/>
          <w:lang w:eastAsia="ja-JP"/>
        </w:rPr>
        <w:t>.0.3.</w:t>
      </w:r>
    </w:p>
    <w:p w14:paraId="158018E6" w14:textId="77777777" w:rsidR="005D5F78" w:rsidRPr="00AC4FBC" w:rsidRDefault="005D5F78" w:rsidP="005D5F78">
      <w:pPr>
        <w:pStyle w:val="H6"/>
      </w:pPr>
      <w:bookmarkStart w:id="3422" w:name="_CR6_2E_1_3_2_4"/>
      <w:r w:rsidRPr="00AC4FBC">
        <w:t>6.2E.1.3.2.4</w:t>
      </w:r>
      <w:r w:rsidRPr="00AC4FBC">
        <w:tab/>
        <w:t>Test description</w:t>
      </w:r>
    </w:p>
    <w:p w14:paraId="6E47FA41" w14:textId="77777777" w:rsidR="005D5F78" w:rsidRPr="00AC4FBC" w:rsidRDefault="005D5F78" w:rsidP="005D5F78">
      <w:pPr>
        <w:pStyle w:val="H6"/>
      </w:pPr>
      <w:bookmarkStart w:id="3423" w:name="_CR6_2E_1_3_2_4_1"/>
      <w:bookmarkEnd w:id="3422"/>
      <w:r w:rsidRPr="00AC4FBC">
        <w:t>6.2E.1.3.2.4.1</w:t>
      </w:r>
      <w:r w:rsidRPr="00AC4FBC">
        <w:tab/>
        <w:t>Initial conditions</w:t>
      </w:r>
    </w:p>
    <w:bookmarkEnd w:id="3423"/>
    <w:p w14:paraId="5A58937C" w14:textId="77777777" w:rsidR="005D5F78" w:rsidRPr="00AC4FBC" w:rsidRDefault="005D5F78" w:rsidP="005D5F78">
      <w:r w:rsidRPr="00AC4FBC">
        <w:t>Initial conditions are a set of test configurations the UE needs to be tested in and the steps for the SS to take with the UE to reach the correct measurement state.</w:t>
      </w:r>
    </w:p>
    <w:p w14:paraId="131EF044" w14:textId="77777777" w:rsidR="005D5F78" w:rsidRPr="00AC4FBC" w:rsidRDefault="005D5F78" w:rsidP="005D5F78">
      <w:r w:rsidRPr="00AC4FBC">
        <w:t>The initial test configurations consist of environmental conditions, test frequencies and test channel bandwidths based on NR operating bands specified in clause 5.3E.3, channel bandwidths and sub-carrier spacings for the NR cell specified in TS 38.521-1 [8] clause 5.3 and channel bandwidth for the E-UTRA V2X carrier are specified in TS 36.521-1 [10] clause 5.4.2. All of these configurations shall be tested with applicable test parameters for each E-UTRA-NR V2X band combination of test channel bandwidth and sub-carrier spacing, and are shown in table 6.2E.1.3.2.4.1-1. The details of the uplink reference measurement channels (RMCs) are specified in Annex A.2 of TS 38.521-1 [8] for NR Uu carrier. The details of sidelink reference measurement channels (RMCs) are specified in Annex A.6 of TS 36.521-1 [10] for E-UTRA V2X carrier. Configurations of PDSCH and PDCCH before measurement are specified in TS 38.521-1 [8] Annex C.2 for NR Uu carrier.</w:t>
      </w:r>
    </w:p>
    <w:p w14:paraId="24F4099E" w14:textId="77777777" w:rsidR="005D5F78" w:rsidRPr="00AC4FBC" w:rsidRDefault="005D5F78" w:rsidP="005D5F78">
      <w:pPr>
        <w:pStyle w:val="TH"/>
      </w:pPr>
      <w:bookmarkStart w:id="3424" w:name="_CRTable6_2E_1_3_2_4_11"/>
      <w:r w:rsidRPr="00AC4FBC">
        <w:lastRenderedPageBreak/>
        <w:t xml:space="preserve">Table </w:t>
      </w:r>
      <w:bookmarkEnd w:id="3424"/>
      <w:r w:rsidRPr="00AC4FBC">
        <w:t>6.2E.1.3.2.4.1-1: Test configuration table</w:t>
      </w:r>
    </w:p>
    <w:tbl>
      <w:tblPr>
        <w:tblStyle w:val="TableGrid"/>
        <w:tblW w:w="0" w:type="auto"/>
        <w:tblLook w:val="04A0" w:firstRow="1" w:lastRow="0" w:firstColumn="1" w:lastColumn="0" w:noHBand="0" w:noVBand="1"/>
      </w:tblPr>
      <w:tblGrid>
        <w:gridCol w:w="590"/>
        <w:gridCol w:w="1396"/>
        <w:gridCol w:w="1980"/>
        <w:gridCol w:w="1560"/>
        <w:gridCol w:w="1842"/>
        <w:gridCol w:w="2263"/>
      </w:tblGrid>
      <w:tr w:rsidR="005D5F78" w:rsidRPr="00AC4FBC" w14:paraId="43E80868"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4121AC9E" w14:textId="77777777" w:rsidR="005D5F78" w:rsidRPr="00AC4FBC" w:rsidRDefault="005D5F78">
            <w:pPr>
              <w:pStyle w:val="TAH"/>
              <w:rPr>
                <w:rFonts w:eastAsia="Calibri"/>
                <w:szCs w:val="22"/>
              </w:rPr>
            </w:pPr>
            <w:r w:rsidRPr="00AC4FBC">
              <w:t>Initial Conditions</w:t>
            </w:r>
          </w:p>
        </w:tc>
      </w:tr>
      <w:tr w:rsidR="005D5F78" w:rsidRPr="00AC4FBC" w14:paraId="571591C8"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379763E9" w14:textId="77777777" w:rsidR="005D5F78" w:rsidRPr="00AC4FBC" w:rsidRDefault="005D5F78">
            <w:pPr>
              <w:pStyle w:val="TAL"/>
              <w:rPr>
                <w:rFonts w:eastAsia="Calibri"/>
                <w:szCs w:val="22"/>
              </w:rPr>
            </w:pPr>
            <w:r w:rsidRPr="00AC4FBC">
              <w:t>Test Environment as specified in TS 38.508-1 [6] clause 4.1.</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45E0AB39" w14:textId="77777777" w:rsidR="005D5F78" w:rsidRPr="00AC4FBC" w:rsidRDefault="005D5F78">
            <w:pPr>
              <w:pStyle w:val="TAL"/>
              <w:rPr>
                <w:rFonts w:eastAsia="Calibri"/>
                <w:szCs w:val="22"/>
              </w:rPr>
            </w:pPr>
            <w:r w:rsidRPr="00AC4FBC">
              <w:t>Normal, TL/VL, TL/VH, TH/VL, TH/VH</w:t>
            </w:r>
          </w:p>
        </w:tc>
      </w:tr>
      <w:tr w:rsidR="005D5F78" w:rsidRPr="00AC4FBC" w14:paraId="23B4BFFA"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71868AF5" w14:textId="77777777" w:rsidR="005D5F78" w:rsidRPr="00AC4FBC" w:rsidRDefault="005D5F78">
            <w:pPr>
              <w:pStyle w:val="TAL"/>
              <w:rPr>
                <w:rFonts w:eastAsia="Calibri"/>
                <w:szCs w:val="22"/>
              </w:rPr>
            </w:pPr>
            <w:r w:rsidRPr="00AC4FBC">
              <w:t>Test Frequencies as specified in TS 36.508 [11] subclause 4.3.1 for E-UTRA carrier and TS 38.508-1 [6] clause 4.3.1 for NR carrier.</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518DC905" w14:textId="77777777" w:rsidR="005D5F78" w:rsidRPr="00AC4FBC" w:rsidRDefault="005D5F78">
            <w:pPr>
              <w:pStyle w:val="TAL"/>
              <w:rPr>
                <w:rFonts w:eastAsia="Calibri"/>
                <w:szCs w:val="22"/>
              </w:rPr>
            </w:pPr>
            <w:r w:rsidRPr="00AC4FBC">
              <w:t>Low range for NR Uu carrier and E-UTRA sidelink carrier</w:t>
            </w:r>
          </w:p>
          <w:p w14:paraId="4765B3EF" w14:textId="77777777" w:rsidR="005D5F78" w:rsidRPr="00AC4FBC" w:rsidRDefault="005D5F78">
            <w:pPr>
              <w:pStyle w:val="TAL"/>
              <w:rPr>
                <w:rFonts w:eastAsia="Calibri"/>
                <w:szCs w:val="22"/>
              </w:rPr>
            </w:pPr>
            <w:r w:rsidRPr="00AC4FBC">
              <w:t>High range for NR Uu carrier and E-UTR sidelink carrier</w:t>
            </w:r>
          </w:p>
        </w:tc>
      </w:tr>
      <w:tr w:rsidR="005D5F78" w:rsidRPr="00AC4FBC" w14:paraId="6695700A"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68359FBA" w14:textId="77777777" w:rsidR="005D5F78" w:rsidRPr="00AC4FBC" w:rsidRDefault="005D5F78">
            <w:pPr>
              <w:pStyle w:val="TAL"/>
              <w:rPr>
                <w:rFonts w:eastAsia="Calibri"/>
                <w:szCs w:val="22"/>
              </w:rPr>
            </w:pPr>
            <w:r w:rsidRPr="00AC4FBC">
              <w:t>Test inter-band V2X bandwidth combination as specified in clause 5.3E.3.</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6C3D8E77" w14:textId="77777777" w:rsidR="005D5F78" w:rsidRPr="00AC4FBC" w:rsidRDefault="005D5F78">
            <w:pPr>
              <w:pStyle w:val="TAL"/>
              <w:rPr>
                <w:rFonts w:eastAsia="Calibri"/>
                <w:szCs w:val="22"/>
              </w:rPr>
            </w:pPr>
            <w:r w:rsidRPr="00AC4FBC">
              <w:t>Lowest for NR Uu carrier and E-UTRA sidelink carrier</w:t>
            </w:r>
          </w:p>
          <w:p w14:paraId="108F5AA7" w14:textId="77777777" w:rsidR="005D5F78" w:rsidRPr="00AC4FBC" w:rsidRDefault="005D5F78">
            <w:pPr>
              <w:pStyle w:val="TAL"/>
              <w:rPr>
                <w:rFonts w:eastAsia="Calibri"/>
                <w:szCs w:val="22"/>
              </w:rPr>
            </w:pPr>
            <w:r w:rsidRPr="00AC4FBC">
              <w:t>Highest for NR Uu carrier and E-UTRA sidelink carrier</w:t>
            </w:r>
          </w:p>
        </w:tc>
      </w:tr>
      <w:tr w:rsidR="005D5F78" w:rsidRPr="00AC4FBC" w14:paraId="1D948ADE"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0DF81264" w14:textId="77777777" w:rsidR="005D5F78" w:rsidRPr="00AC4FBC" w:rsidRDefault="005D5F78">
            <w:pPr>
              <w:pStyle w:val="TAL"/>
              <w:rPr>
                <w:rFonts w:eastAsia="Calibri"/>
                <w:szCs w:val="22"/>
              </w:rPr>
            </w:pPr>
            <w:r w:rsidRPr="00AC4FBC">
              <w:t>Test SCS for the NR carrier as specified in TS 38.521-1 [8] Table 5.3.5-1.</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00E6493E" w14:textId="77777777" w:rsidR="005D5F78" w:rsidRPr="00AC4FBC" w:rsidRDefault="005D5F78">
            <w:pPr>
              <w:pStyle w:val="TAL"/>
              <w:rPr>
                <w:rFonts w:eastAsia="Calibri"/>
                <w:szCs w:val="22"/>
              </w:rPr>
            </w:pPr>
            <w:r w:rsidRPr="00AC4FBC">
              <w:t>15kHz</w:t>
            </w:r>
          </w:p>
        </w:tc>
      </w:tr>
      <w:tr w:rsidR="005D5F78" w:rsidRPr="00AC4FBC" w14:paraId="2C07E1E6"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66A03B17" w14:textId="77777777" w:rsidR="005D5F78" w:rsidRPr="00AC4FBC" w:rsidRDefault="005D5F78">
            <w:pPr>
              <w:pStyle w:val="TAH"/>
              <w:rPr>
                <w:rFonts w:eastAsia="Calibri"/>
                <w:szCs w:val="22"/>
              </w:rPr>
            </w:pPr>
            <w:r w:rsidRPr="00AC4FBC">
              <w:t>Test Parameters</w:t>
            </w:r>
          </w:p>
        </w:tc>
      </w:tr>
      <w:tr w:rsidR="005D5F78" w:rsidRPr="00AC4FBC" w14:paraId="7C119E80"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4571EC00" w14:textId="77777777" w:rsidR="005D5F78" w:rsidRPr="00AC4FBC" w:rsidRDefault="005D5F78">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3E77A5B9" w14:textId="77777777" w:rsidR="005D5F78" w:rsidRPr="00AC4FBC" w:rsidRDefault="005D5F78">
            <w:pPr>
              <w:pStyle w:val="TAH"/>
              <w:rPr>
                <w:rFonts w:eastAsia="Calibri"/>
                <w:szCs w:val="22"/>
              </w:rPr>
            </w:pPr>
            <w:r w:rsidRPr="00AC4FBC">
              <w:rPr>
                <w:lang w:eastAsia="zh-CN"/>
              </w:rPr>
              <w:t>NR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0F1D8F5D" w14:textId="77777777" w:rsidR="005D5F78" w:rsidRPr="00AC4FBC" w:rsidRDefault="005D5F78">
            <w:pPr>
              <w:pStyle w:val="TAH"/>
              <w:rPr>
                <w:rFonts w:eastAsia="Calibri"/>
                <w:szCs w:val="22"/>
              </w:rPr>
            </w:pPr>
            <w:r w:rsidRPr="00AC4FBC">
              <w:rPr>
                <w:lang w:eastAsia="zh-CN"/>
              </w:rPr>
              <w:t>E-UTRA V2X Carrier</w:t>
            </w:r>
          </w:p>
        </w:tc>
      </w:tr>
      <w:tr w:rsidR="005D5F78" w:rsidRPr="00AC4FBC" w14:paraId="6B5AB5C7"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4AFA8BC9" w14:textId="77777777" w:rsidR="005D5F78" w:rsidRPr="00AC4FBC" w:rsidRDefault="005D5F78">
            <w:pPr>
              <w:spacing w:after="0"/>
              <w:rPr>
                <w:rFonts w:ascii="Arial" w:eastAsia="Calibri" w:hAnsi="Arial"/>
                <w:b/>
                <w:sz w:val="18"/>
                <w:szCs w:val="22"/>
                <w:lang w:eastAsia="en-US"/>
              </w:rPr>
            </w:pPr>
          </w:p>
        </w:tc>
        <w:tc>
          <w:tcPr>
            <w:tcW w:w="1396" w:type="dxa"/>
            <w:vMerge w:val="restart"/>
            <w:tcBorders>
              <w:top w:val="single" w:sz="4" w:space="0" w:color="auto"/>
              <w:left w:val="single" w:sz="4" w:space="0" w:color="auto"/>
              <w:bottom w:val="single" w:sz="4" w:space="0" w:color="auto"/>
              <w:right w:val="single" w:sz="4" w:space="0" w:color="auto"/>
            </w:tcBorders>
            <w:hideMark/>
          </w:tcPr>
          <w:p w14:paraId="08D17E75" w14:textId="77777777" w:rsidR="005D5F78" w:rsidRPr="00AC4FBC" w:rsidRDefault="005D5F78">
            <w:pPr>
              <w:pStyle w:val="TAH"/>
              <w:rPr>
                <w:rFonts w:eastAsia="Calibri"/>
                <w:szCs w:val="22"/>
              </w:rPr>
            </w:pPr>
            <w:r w:rsidRPr="00AC4FBC">
              <w:t>Downlink Configuration</w:t>
            </w:r>
          </w:p>
        </w:tc>
        <w:tc>
          <w:tcPr>
            <w:tcW w:w="3540" w:type="dxa"/>
            <w:gridSpan w:val="2"/>
            <w:tcBorders>
              <w:top w:val="single" w:sz="4" w:space="0" w:color="auto"/>
              <w:left w:val="single" w:sz="4" w:space="0" w:color="auto"/>
              <w:bottom w:val="single" w:sz="4" w:space="0" w:color="auto"/>
              <w:right w:val="single" w:sz="4" w:space="0" w:color="auto"/>
            </w:tcBorders>
            <w:hideMark/>
          </w:tcPr>
          <w:p w14:paraId="67ECF936" w14:textId="77777777" w:rsidR="005D5F78" w:rsidRPr="00AC4FBC" w:rsidRDefault="005D5F78">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09217AFD" w14:textId="77777777" w:rsidR="005D5F78" w:rsidRPr="00AC4FBC" w:rsidRDefault="005D5F78">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647804BD" w14:textId="77777777" w:rsidR="005D5F78" w:rsidRPr="00AC4FBC" w:rsidRDefault="005D5F78">
            <w:pPr>
              <w:pStyle w:val="TAH"/>
              <w:rPr>
                <w:rFonts w:eastAsia="Calibri"/>
                <w:szCs w:val="22"/>
              </w:rPr>
            </w:pPr>
            <w:r w:rsidRPr="00AC4FBC">
              <w:t>PSSCH RB allocation</w:t>
            </w:r>
          </w:p>
        </w:tc>
      </w:tr>
      <w:tr w:rsidR="005D5F78" w:rsidRPr="00AC4FBC" w14:paraId="332E23D1"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11FC7B72"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88A79" w14:textId="77777777" w:rsidR="005D5F78" w:rsidRPr="00AC4FBC" w:rsidRDefault="005D5F78">
            <w:pPr>
              <w:spacing w:after="0"/>
              <w:rPr>
                <w:rFonts w:ascii="Arial" w:eastAsia="Calibri" w:hAnsi="Arial"/>
                <w:b/>
                <w:sz w:val="18"/>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14:paraId="2E85176E" w14:textId="77777777" w:rsidR="005D5F78" w:rsidRPr="00AC4FBC" w:rsidRDefault="005D5F78">
            <w:pPr>
              <w:pStyle w:val="TAH"/>
              <w:rPr>
                <w:rFonts w:eastAsia="Calibri"/>
                <w:szCs w:val="22"/>
              </w:rPr>
            </w:pPr>
            <w:r w:rsidRPr="00AC4FBC">
              <w:rPr>
                <w:szCs w:val="18"/>
              </w:rPr>
              <w:t>Modulation</w:t>
            </w:r>
          </w:p>
        </w:tc>
        <w:tc>
          <w:tcPr>
            <w:tcW w:w="1560" w:type="dxa"/>
            <w:tcBorders>
              <w:top w:val="single" w:sz="4" w:space="0" w:color="auto"/>
              <w:left w:val="single" w:sz="4" w:space="0" w:color="auto"/>
              <w:bottom w:val="single" w:sz="4" w:space="0" w:color="auto"/>
              <w:right w:val="single" w:sz="4" w:space="0" w:color="auto"/>
            </w:tcBorders>
            <w:hideMark/>
          </w:tcPr>
          <w:p w14:paraId="42E097C6" w14:textId="77777777" w:rsidR="005D5F78" w:rsidRPr="00AC4FBC" w:rsidRDefault="005D5F78">
            <w:pPr>
              <w:pStyle w:val="TAH"/>
              <w:rPr>
                <w:rFonts w:eastAsia="Calibri"/>
                <w:szCs w:val="18"/>
              </w:rPr>
            </w:pPr>
            <w:r w:rsidRPr="00AC4FBC">
              <w:rPr>
                <w:szCs w:val="18"/>
              </w:rPr>
              <w:t>RB allocation</w:t>
            </w:r>
          </w:p>
          <w:p w14:paraId="3D2B6557" w14:textId="77777777" w:rsidR="005D5F78" w:rsidRPr="00AC4FBC" w:rsidRDefault="005D5F78">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B8F59"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733E2" w14:textId="77777777" w:rsidR="005D5F78" w:rsidRPr="00AC4FBC" w:rsidRDefault="005D5F78">
            <w:pPr>
              <w:spacing w:after="0"/>
              <w:rPr>
                <w:rFonts w:ascii="Arial" w:eastAsia="Calibri" w:hAnsi="Arial"/>
                <w:b/>
                <w:sz w:val="18"/>
                <w:szCs w:val="22"/>
                <w:lang w:eastAsia="en-US"/>
              </w:rPr>
            </w:pPr>
          </w:p>
        </w:tc>
      </w:tr>
      <w:tr w:rsidR="005D5F78" w:rsidRPr="00AC4FBC" w14:paraId="43F40F7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0C20E40B" w14:textId="77777777" w:rsidR="005D5F78" w:rsidRPr="00AC4FBC" w:rsidRDefault="005D5F78">
            <w:pPr>
              <w:pStyle w:val="TAC"/>
              <w:rPr>
                <w:rFonts w:eastAsia="Calibri"/>
                <w:szCs w:val="22"/>
              </w:rPr>
            </w:pPr>
            <w:r w:rsidRPr="00AC4FBC">
              <w:rPr>
                <w:lang w:eastAsia="zh-CN"/>
              </w:rPr>
              <w:t>1</w:t>
            </w:r>
          </w:p>
        </w:tc>
        <w:tc>
          <w:tcPr>
            <w:tcW w:w="1396" w:type="dxa"/>
            <w:tcBorders>
              <w:top w:val="single" w:sz="4" w:space="0" w:color="auto"/>
              <w:left w:val="single" w:sz="4" w:space="0" w:color="auto"/>
              <w:bottom w:val="single" w:sz="4" w:space="0" w:color="auto"/>
              <w:right w:val="single" w:sz="4" w:space="0" w:color="auto"/>
            </w:tcBorders>
            <w:hideMark/>
          </w:tcPr>
          <w:p w14:paraId="64D928AD" w14:textId="77777777" w:rsidR="005D5F78" w:rsidRPr="00AC4FBC" w:rsidRDefault="005D5F78">
            <w:pPr>
              <w:pStyle w:val="TAC"/>
              <w:rPr>
                <w:rFonts w:eastAsia="Calibri"/>
                <w:szCs w:val="22"/>
              </w:rPr>
            </w:pPr>
            <w:r w:rsidRPr="00AC4FBC">
              <w:t>N/A</w:t>
            </w:r>
          </w:p>
        </w:tc>
        <w:tc>
          <w:tcPr>
            <w:tcW w:w="1980" w:type="dxa"/>
            <w:tcBorders>
              <w:top w:val="single" w:sz="4" w:space="0" w:color="auto"/>
              <w:left w:val="single" w:sz="4" w:space="0" w:color="auto"/>
              <w:bottom w:val="single" w:sz="4" w:space="0" w:color="auto"/>
              <w:right w:val="single" w:sz="4" w:space="0" w:color="auto"/>
            </w:tcBorders>
            <w:hideMark/>
          </w:tcPr>
          <w:p w14:paraId="79FA54E7" w14:textId="77777777" w:rsidR="005D5F78" w:rsidRPr="00AC4FBC" w:rsidRDefault="005D5F78">
            <w:pPr>
              <w:pStyle w:val="TAC"/>
              <w:rPr>
                <w:rFonts w:eastAsia="Calibri"/>
                <w:szCs w:val="22"/>
              </w:rPr>
            </w:pPr>
            <w:r w:rsidRPr="00AC4FBC">
              <w:t>DFT-s-OFDM</w:t>
            </w:r>
            <w:r w:rsidRPr="00AC4FBC">
              <w:rPr>
                <w:lang w:eastAsia="zh-CN"/>
              </w:rPr>
              <w:t xml:space="preserve"> QPSK</w:t>
            </w:r>
          </w:p>
        </w:tc>
        <w:tc>
          <w:tcPr>
            <w:tcW w:w="1560" w:type="dxa"/>
            <w:tcBorders>
              <w:top w:val="single" w:sz="4" w:space="0" w:color="auto"/>
              <w:left w:val="single" w:sz="4" w:space="0" w:color="auto"/>
              <w:bottom w:val="single" w:sz="4" w:space="0" w:color="auto"/>
              <w:right w:val="single" w:sz="4" w:space="0" w:color="auto"/>
            </w:tcBorders>
            <w:hideMark/>
          </w:tcPr>
          <w:p w14:paraId="13981CE1" w14:textId="77777777" w:rsidR="005D5F78" w:rsidRPr="00AC4FBC" w:rsidRDefault="005D5F78">
            <w:pPr>
              <w:pStyle w:val="TAC"/>
              <w:rPr>
                <w:rFonts w:eastAsia="Calibri"/>
                <w:szCs w:val="22"/>
              </w:rPr>
            </w:pPr>
            <w:r w:rsidRPr="00AC4FBC">
              <w:t>Inner Full</w:t>
            </w:r>
          </w:p>
        </w:tc>
        <w:tc>
          <w:tcPr>
            <w:tcW w:w="1842" w:type="dxa"/>
            <w:tcBorders>
              <w:top w:val="single" w:sz="4" w:space="0" w:color="auto"/>
              <w:left w:val="single" w:sz="4" w:space="0" w:color="auto"/>
              <w:bottom w:val="single" w:sz="4" w:space="0" w:color="auto"/>
              <w:right w:val="single" w:sz="4" w:space="0" w:color="auto"/>
            </w:tcBorders>
            <w:hideMark/>
          </w:tcPr>
          <w:p w14:paraId="4D989A10" w14:textId="77777777" w:rsidR="005D5F78" w:rsidRPr="00AC4FBC" w:rsidRDefault="005D5F78">
            <w:pPr>
              <w:pStyle w:val="TAC"/>
              <w:rPr>
                <w:rFonts w:eastAsia="Calibri"/>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725B25BC" w14:textId="77777777" w:rsidR="005D5F78" w:rsidRPr="00AC4FBC" w:rsidRDefault="005D5F78">
            <w:pPr>
              <w:pStyle w:val="TAC"/>
              <w:rPr>
                <w:szCs w:val="22"/>
              </w:rPr>
            </w:pPr>
            <w:r w:rsidRPr="00AC4FBC">
              <w:t>48@2 for 10MHz BW</w:t>
            </w:r>
          </w:p>
          <w:p w14:paraId="2DC399E7" w14:textId="77777777" w:rsidR="005D5F78" w:rsidRPr="00AC4FBC" w:rsidRDefault="005D5F78">
            <w:pPr>
              <w:pStyle w:val="TAC"/>
              <w:rPr>
                <w:rFonts w:eastAsia="Calibri"/>
                <w:szCs w:val="22"/>
              </w:rPr>
            </w:pPr>
            <w:r w:rsidRPr="00AC4FBC">
              <w:t>96@2 for 20MHz BW</w:t>
            </w:r>
          </w:p>
        </w:tc>
      </w:tr>
      <w:tr w:rsidR="005D5F78" w:rsidRPr="00AC4FBC" w14:paraId="2E82AF42"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501BB7F" w14:textId="77777777" w:rsidR="005D5F78" w:rsidRPr="00AC4FBC" w:rsidRDefault="005D5F78">
            <w:pPr>
              <w:pStyle w:val="TAN"/>
              <w:rPr>
                <w:rFonts w:eastAsia="Calibri"/>
                <w:szCs w:val="22"/>
                <w:lang w:eastAsia="zh-CN"/>
              </w:rPr>
            </w:pPr>
            <w:r w:rsidRPr="00AC4FBC">
              <w:rPr>
                <w:lang w:eastAsia="zh-CN"/>
              </w:rPr>
              <w:t>NOTE 1:</w:t>
            </w:r>
            <w:r w:rsidRPr="00AC4FBC">
              <w:rPr>
                <w:lang w:eastAsia="zh-CN"/>
              </w:rPr>
              <w:tab/>
              <w:t>The specific configuration of each RB allocation is defined in Table 6.1E-1 in TS 38.521-1 [8].</w:t>
            </w:r>
          </w:p>
        </w:tc>
      </w:tr>
    </w:tbl>
    <w:p w14:paraId="668A52B0" w14:textId="77777777" w:rsidR="005D5F78" w:rsidRPr="00AC4FBC" w:rsidRDefault="005D5F78" w:rsidP="005D5F78">
      <w:pPr>
        <w:rPr>
          <w:lang w:eastAsia="en-US"/>
        </w:rPr>
      </w:pPr>
    </w:p>
    <w:p w14:paraId="6393105D" w14:textId="77777777" w:rsidR="005D5F78" w:rsidRPr="00AC4FBC" w:rsidRDefault="005D5F78" w:rsidP="00C555B7">
      <w:pPr>
        <w:pStyle w:val="B10"/>
        <w:numPr>
          <w:ilvl w:val="0"/>
          <w:numId w:val="29"/>
        </w:numPr>
        <w:overflowPunct/>
        <w:autoSpaceDE/>
        <w:autoSpaceDN/>
        <w:adjustRightInd/>
        <w:textAlignment w:val="auto"/>
      </w:pPr>
      <w:r w:rsidRPr="00AC4FBC">
        <w:t>Connect the SS to the UE antenna connectors as shown in TS 38.508-1 [6] Annex A, FFS for TE diagram and clause FFS for UE diagram.</w:t>
      </w:r>
    </w:p>
    <w:p w14:paraId="1BE7A53E" w14:textId="77777777" w:rsidR="005D5F78" w:rsidRPr="00AC4FBC" w:rsidRDefault="005D5F78" w:rsidP="005D5F78">
      <w:pPr>
        <w:pStyle w:val="B10"/>
      </w:pPr>
      <w:r w:rsidRPr="00AC4FBC">
        <w:t>2.</w:t>
      </w:r>
      <w:r w:rsidRPr="00AC4FBC">
        <w:tab/>
        <w:t>The parameter settings for the NR cell are set up according to TS 38.508-1 [6] clause 4.4.3. The parameter settings for the E-UTRA V2X sidelink transmission are pre-configured according to TS 38.508-1 [5] subclause 4.10. Message content exceptions are defined in clause 6.2E.1.3.2.4.3.</w:t>
      </w:r>
    </w:p>
    <w:p w14:paraId="20BAECC1" w14:textId="77777777" w:rsidR="005D5F78" w:rsidRPr="00AC4FBC" w:rsidRDefault="005D5F78" w:rsidP="005D5F78">
      <w:pPr>
        <w:pStyle w:val="B10"/>
      </w:pPr>
      <w:r w:rsidRPr="00AC4FBC">
        <w:t>3.</w:t>
      </w:r>
      <w:r w:rsidRPr="00AC4FBC">
        <w:tab/>
        <w:t>Downlink signals are initially set up according to TS 38.521-1 [8] Annex C.0, and uplink signals according to TS 38.521-1 [8] Annex G for the NR cell.</w:t>
      </w:r>
    </w:p>
    <w:p w14:paraId="3E19688D" w14:textId="77777777" w:rsidR="005D5F78" w:rsidRPr="00AC4FBC" w:rsidRDefault="005D5F78" w:rsidP="005D5F78">
      <w:pPr>
        <w:pStyle w:val="B10"/>
      </w:pPr>
      <w:r w:rsidRPr="00AC4FBC">
        <w:t>4.</w:t>
      </w:r>
      <w:r w:rsidRPr="00AC4FBC">
        <w:tab/>
        <w:t>The NR UL Reference Measurement channels and the E-UTRA V2X Reference Measurement Channel are set according to Table 6.2E.1.3.2.4.1-1.</w:t>
      </w:r>
    </w:p>
    <w:p w14:paraId="6FCCCB27" w14:textId="77777777" w:rsidR="005D5F78" w:rsidRPr="00AC4FBC" w:rsidRDefault="005D5F78" w:rsidP="005D5F78">
      <w:pPr>
        <w:pStyle w:val="B10"/>
      </w:pPr>
      <w:r w:rsidRPr="00AC4FBC">
        <w:t>5.</w:t>
      </w:r>
      <w:r w:rsidRPr="00AC4FBC">
        <w:tab/>
        <w:t>Propagation conditions are set according to TS 36.521-1 [10] Annex B.0 and TS 38.521-1 [8] Annex B.0 for E-UTRA CG and NR CG respectively.</w:t>
      </w:r>
    </w:p>
    <w:p w14:paraId="1E9A8085" w14:textId="77777777" w:rsidR="005D5F78" w:rsidRPr="00AC4FBC" w:rsidRDefault="005D5F78" w:rsidP="005D5F78">
      <w:pPr>
        <w:pStyle w:val="B10"/>
      </w:pPr>
      <w:r w:rsidRPr="00AC4FBC">
        <w:t>8.</w:t>
      </w:r>
      <w:r w:rsidRPr="00AC4FBC">
        <w:tab/>
        <w:t>Ensure the UE is in state FFS according to TS 38.508-1 [6] clause FFS.</w:t>
      </w:r>
    </w:p>
    <w:p w14:paraId="284130C8" w14:textId="77777777" w:rsidR="005D5F78" w:rsidRPr="00AC4FBC" w:rsidRDefault="005D5F78" w:rsidP="005D5F78">
      <w:pPr>
        <w:pStyle w:val="H6"/>
      </w:pPr>
      <w:bookmarkStart w:id="3425" w:name="_CR6_2E_1_3_2_4_2"/>
      <w:r w:rsidRPr="00AC4FBC">
        <w:t>6.2E.1.3.2.4.2</w:t>
      </w:r>
      <w:r w:rsidRPr="00AC4FBC">
        <w:tab/>
        <w:t>Test procedure</w:t>
      </w:r>
    </w:p>
    <w:bookmarkEnd w:id="3425"/>
    <w:p w14:paraId="67F9208D" w14:textId="77777777" w:rsidR="005D5F78" w:rsidRPr="00AC4FBC" w:rsidRDefault="005D5F78" w:rsidP="005D5F78">
      <w:pPr>
        <w:pStyle w:val="B10"/>
      </w:pPr>
      <w:r w:rsidRPr="00AC4FBC">
        <w:t>1.</w:t>
      </w:r>
      <w:r w:rsidRPr="00AC4FBC">
        <w:tab/>
        <w:t xml:space="preserve">The SS sends uplink scheduling information for each UL HARQ process via PDCCH DCI format 0_1 for C_RNTI to schedule the NR UL RMC according to Table 6.2E.1.3.2.4.1-1 on NR CC. </w:t>
      </w:r>
      <w:r w:rsidRPr="00AC4FBC">
        <w:rPr>
          <w:lang w:eastAsia="ko-KR"/>
        </w:rPr>
        <w:t>The UE starts to perform the E-UTRA V2X sidelink communication according to SL-V2X-Preconfiguration</w:t>
      </w:r>
      <w:r w:rsidRPr="00AC4FBC">
        <w:t>. Since the UL has no payload and no loopback data to send, the UE transmits uplink MAC padding bits on the NR UL and E-UTRA V2X sidelink RMC.</w:t>
      </w:r>
    </w:p>
    <w:p w14:paraId="5B62AE64" w14:textId="77777777" w:rsidR="005D5F78" w:rsidRPr="00AC4FBC" w:rsidRDefault="005D5F78" w:rsidP="005D5F78">
      <w:pPr>
        <w:pStyle w:val="B10"/>
      </w:pPr>
      <w:r w:rsidRPr="00AC4FBC">
        <w:t>2.</w:t>
      </w:r>
      <w:r w:rsidRPr="00AC4FBC">
        <w:tab/>
        <w:t>Send continuously uplink power control "up" commands to the UE until the UE transmits at its P</w:t>
      </w:r>
      <w:r w:rsidRPr="00AC4FBC">
        <w:rPr>
          <w:vertAlign w:val="subscript"/>
        </w:rPr>
        <w:t>UMAX</w:t>
      </w:r>
      <w:r w:rsidRPr="00AC4FBC">
        <w:t xml:space="preserve"> level; allow at least 200 ms from the first TPC command starting in this step for the UE to reach P</w:t>
      </w:r>
      <w:r w:rsidRPr="00AC4FBC">
        <w:rPr>
          <w:vertAlign w:val="subscript"/>
        </w:rPr>
        <w:t>UMAX</w:t>
      </w:r>
      <w:r w:rsidRPr="00AC4FBC">
        <w:t xml:space="preserve"> level.</w:t>
      </w:r>
    </w:p>
    <w:p w14:paraId="73C9251E" w14:textId="77777777" w:rsidR="005D5F78" w:rsidRPr="00AC4FBC" w:rsidRDefault="005D5F78" w:rsidP="005D5F78">
      <w:pPr>
        <w:pStyle w:val="B10"/>
      </w:pPr>
      <w:r w:rsidRPr="00AC4FBC">
        <w:t>3.</w:t>
      </w:r>
      <w:r w:rsidRPr="00AC4FBC">
        <w:tab/>
        <w:t>Measure the mean power over all component carriers in the inter-band con-current V2X configuration. The period of the measurement shall be at least the continuous duration of one active sub-frame (1ms). For TDD slots with transient periods are not under test.</w:t>
      </w:r>
    </w:p>
    <w:p w14:paraId="06A1D43B" w14:textId="77777777" w:rsidR="005D5F78" w:rsidRPr="00AC4FBC" w:rsidRDefault="005D5F78" w:rsidP="005D5F78">
      <w:pPr>
        <w:pStyle w:val="H6"/>
      </w:pPr>
      <w:bookmarkStart w:id="3426" w:name="_CR6_2E_1_3_2_4_3"/>
      <w:r w:rsidRPr="00AC4FBC">
        <w:t>6.2E.1.3.2.4.3</w:t>
      </w:r>
      <w:r w:rsidRPr="00AC4FBC">
        <w:tab/>
        <w:t>Message contents</w:t>
      </w:r>
    </w:p>
    <w:bookmarkEnd w:id="3426"/>
    <w:p w14:paraId="0957974E" w14:textId="77777777" w:rsidR="005D5F78" w:rsidRPr="00AC4FBC" w:rsidRDefault="005D5F78" w:rsidP="005D5F78">
      <w:r w:rsidRPr="00AC4FBC">
        <w:t>Message contents are according to TS 38.508-1 [6] clause 4.6.1 for NR Uu carrier and TS 36.508 [11] clause 4.6 for E-UTRA V2X sidelink carrier with the following exceptions:</w:t>
      </w:r>
    </w:p>
    <w:p w14:paraId="005443D6" w14:textId="77777777" w:rsidR="005D5F78" w:rsidRPr="00AC4FBC" w:rsidRDefault="005D5F78" w:rsidP="005D5F78">
      <w:r w:rsidRPr="00AC4FBC">
        <w:t>FFS</w:t>
      </w:r>
    </w:p>
    <w:p w14:paraId="3BBB1A92" w14:textId="77777777" w:rsidR="005D5F78" w:rsidRPr="00AC4FBC" w:rsidRDefault="005D5F78" w:rsidP="005D5F78">
      <w:pPr>
        <w:pStyle w:val="H6"/>
      </w:pPr>
      <w:bookmarkStart w:id="3427" w:name="_CR6_2E_1_3_2_5"/>
      <w:r w:rsidRPr="00AC4FBC">
        <w:t>6.2E.1.3.2.5</w:t>
      </w:r>
      <w:r w:rsidRPr="00AC4FBC">
        <w:tab/>
        <w:t>Test requirement</w:t>
      </w:r>
    </w:p>
    <w:bookmarkEnd w:id="3427"/>
    <w:p w14:paraId="13F724DE" w14:textId="77777777" w:rsidR="005D5F78" w:rsidRPr="00AC4FBC" w:rsidRDefault="005D5F78" w:rsidP="005D5F78">
      <w:r w:rsidRPr="00AC4FBC">
        <w:t>FFS</w:t>
      </w:r>
    </w:p>
    <w:p w14:paraId="1F9B0812" w14:textId="77777777" w:rsidR="005D5F78" w:rsidRPr="00AC4FBC" w:rsidRDefault="005D5F78" w:rsidP="005D5F78">
      <w:pPr>
        <w:pStyle w:val="Heading3"/>
        <w:rPr>
          <w:rFonts w:eastAsiaTheme="minorEastAsia"/>
        </w:rPr>
      </w:pPr>
      <w:bookmarkStart w:id="3428" w:name="_Toc90493380"/>
      <w:bookmarkStart w:id="3429" w:name="_Toc90494020"/>
      <w:bookmarkStart w:id="3430" w:name="_Toc100094049"/>
      <w:bookmarkStart w:id="3431" w:name="_Toc106872704"/>
      <w:bookmarkStart w:id="3432" w:name="_Toc155208638"/>
      <w:bookmarkStart w:id="3433" w:name="_CR6_2E_2"/>
      <w:bookmarkEnd w:id="3433"/>
      <w:r w:rsidRPr="00AC4FBC">
        <w:rPr>
          <w:rFonts w:eastAsiaTheme="minorEastAsia"/>
        </w:rPr>
        <w:lastRenderedPageBreak/>
        <w:t>6.2E.2</w:t>
      </w:r>
      <w:r w:rsidRPr="00AC4FBC">
        <w:rPr>
          <w:rFonts w:eastAsiaTheme="minorEastAsia"/>
        </w:rPr>
        <w:tab/>
        <w:t>UE maximum output power reduction for V2X</w:t>
      </w:r>
      <w:bookmarkEnd w:id="3428"/>
      <w:bookmarkEnd w:id="3429"/>
      <w:bookmarkEnd w:id="3430"/>
      <w:bookmarkEnd w:id="3431"/>
      <w:bookmarkEnd w:id="3432"/>
    </w:p>
    <w:p w14:paraId="19916432" w14:textId="77777777" w:rsidR="005D5F78" w:rsidRPr="00AC4FBC" w:rsidRDefault="005D5F78" w:rsidP="005D5F78">
      <w:pPr>
        <w:pStyle w:val="Heading4"/>
        <w:rPr>
          <w:rFonts w:eastAsiaTheme="minorEastAsia"/>
        </w:rPr>
      </w:pPr>
      <w:bookmarkStart w:id="3434" w:name="_Toc90493381"/>
      <w:bookmarkStart w:id="3435" w:name="_Toc90494021"/>
      <w:bookmarkStart w:id="3436" w:name="_Toc100094050"/>
      <w:bookmarkStart w:id="3437" w:name="_Toc106872705"/>
      <w:bookmarkStart w:id="3438" w:name="_Toc155208639"/>
      <w:bookmarkStart w:id="3439" w:name="_CR6_2E_2_0"/>
      <w:bookmarkEnd w:id="3439"/>
      <w:r w:rsidRPr="00AC4FBC">
        <w:rPr>
          <w:rFonts w:eastAsiaTheme="minorEastAsia"/>
        </w:rPr>
        <w:t>6.2E.2.0</w:t>
      </w:r>
      <w:r w:rsidRPr="00AC4FBC">
        <w:rPr>
          <w:rFonts w:eastAsiaTheme="minorEastAsia"/>
        </w:rPr>
        <w:tab/>
        <w:t>Minimum conformance requirements</w:t>
      </w:r>
      <w:bookmarkEnd w:id="3434"/>
      <w:bookmarkEnd w:id="3435"/>
      <w:bookmarkEnd w:id="3436"/>
      <w:bookmarkEnd w:id="3437"/>
      <w:bookmarkEnd w:id="3438"/>
    </w:p>
    <w:p w14:paraId="79BD9AD7" w14:textId="77777777" w:rsidR="005D5F78" w:rsidRPr="00AC4FBC" w:rsidRDefault="005D5F78" w:rsidP="005D5F78">
      <w:pPr>
        <w:pStyle w:val="H6"/>
        <w:rPr>
          <w:rFonts w:eastAsiaTheme="minorEastAsia"/>
        </w:rPr>
      </w:pPr>
      <w:bookmarkStart w:id="3440" w:name="_Toc45890627"/>
      <w:bookmarkStart w:id="3441" w:name="_Toc45891851"/>
      <w:bookmarkStart w:id="3442" w:name="_Toc45892261"/>
      <w:bookmarkStart w:id="3443" w:name="_Toc45892671"/>
      <w:bookmarkStart w:id="3444" w:name="_Toc52353084"/>
      <w:bookmarkStart w:id="3445" w:name="_Toc53174907"/>
      <w:bookmarkStart w:id="3446" w:name="_Toc61376056"/>
      <w:bookmarkStart w:id="3447" w:name="_Toc61376468"/>
      <w:bookmarkStart w:id="3448" w:name="_Toc67938742"/>
      <w:bookmarkStart w:id="3449" w:name="_Toc76454344"/>
      <w:bookmarkStart w:id="3450" w:name="_Toc76719764"/>
      <w:bookmarkStart w:id="3451" w:name="_Toc76720284"/>
      <w:bookmarkStart w:id="3452" w:name="_Toc83742981"/>
      <w:bookmarkStart w:id="3453" w:name="_Toc83887356"/>
      <w:bookmarkStart w:id="3454" w:name="_Toc83888158"/>
      <w:bookmarkStart w:id="3455" w:name="_CR6_2E_2_0_1"/>
      <w:r w:rsidRPr="00AC4FBC">
        <w:t>6.2E.2.0.1</w:t>
      </w:r>
      <w:r w:rsidRPr="00AC4FBC">
        <w:tab/>
        <w:t>UE maximum output power reduction for Intra-band V2X</w:t>
      </w:r>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p>
    <w:bookmarkEnd w:id="3455"/>
    <w:p w14:paraId="79EA31A6" w14:textId="77777777" w:rsidR="005D5F78" w:rsidRPr="00AC4FBC" w:rsidRDefault="005D5F78" w:rsidP="005D5F78">
      <w:r w:rsidRPr="00AC4FBC">
        <w:t>For intra-band V2X operating UE, maximum output power reduction specified in clause 6.2.3G [5] and in clause 6.2E.2 [2] apply, respectively.</w:t>
      </w:r>
    </w:p>
    <w:p w14:paraId="287F9DC6" w14:textId="77777777" w:rsidR="005D5F78" w:rsidRPr="00AC4FBC" w:rsidRDefault="005D5F78" w:rsidP="005D5F78">
      <w:pPr>
        <w:pStyle w:val="H6"/>
      </w:pPr>
      <w:bookmarkStart w:id="3456" w:name="_Toc45890628"/>
      <w:bookmarkStart w:id="3457" w:name="_Toc45891852"/>
      <w:bookmarkStart w:id="3458" w:name="_Toc45892262"/>
      <w:bookmarkStart w:id="3459" w:name="_Toc45892672"/>
      <w:bookmarkStart w:id="3460" w:name="_Toc52353085"/>
      <w:bookmarkStart w:id="3461" w:name="_Toc53174908"/>
      <w:bookmarkStart w:id="3462" w:name="_Toc61376057"/>
      <w:bookmarkStart w:id="3463" w:name="_Toc61376469"/>
      <w:bookmarkStart w:id="3464" w:name="_Toc67938743"/>
      <w:bookmarkStart w:id="3465" w:name="_Toc76454345"/>
      <w:bookmarkStart w:id="3466" w:name="_Toc76719765"/>
      <w:bookmarkStart w:id="3467" w:name="_Toc76720285"/>
      <w:bookmarkStart w:id="3468" w:name="_Toc83742982"/>
      <w:bookmarkStart w:id="3469" w:name="_Toc83887357"/>
      <w:bookmarkStart w:id="3470" w:name="_Toc83888159"/>
      <w:bookmarkStart w:id="3471" w:name="_CR6_2E_2_0_2"/>
      <w:r w:rsidRPr="00AC4FBC">
        <w:t>6.2E.2.0.2</w:t>
      </w:r>
      <w:r w:rsidRPr="00AC4FBC">
        <w:tab/>
        <w:t>UE maximum output power reduction for Inter-band V2X</w:t>
      </w:r>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bookmarkEnd w:id="3471"/>
    <w:p w14:paraId="42D48122" w14:textId="77777777" w:rsidR="005D5F78" w:rsidRPr="00AC4FBC" w:rsidRDefault="005D5F78" w:rsidP="005D5F78">
      <w:pPr>
        <w:rPr>
          <w:lang w:eastAsia="zh-CN"/>
        </w:rPr>
      </w:pPr>
      <w:r w:rsidRPr="00AC4FBC">
        <w:t>For the inter-band con-current NR V2X operation, the allowed maximum power reduction (MPR) for the maximum output power shall be applied per each component carrier. The MPR requirements in subclause 6.2.3 of TS 36.101 [5] apply for E-UTRA Uu operation in licensed band, and the MPR requirements in subclause 6.2E.2 of TS 38.101-1 [2] apply for NR sidelink operation. The MPR requirements in subclause 6.2.3</w:t>
      </w:r>
      <w:r w:rsidRPr="00AC4FBC">
        <w:rPr>
          <w:lang w:eastAsia="zh-CN"/>
        </w:rPr>
        <w:t>G</w:t>
      </w:r>
      <w:r w:rsidRPr="00AC4FBC">
        <w:t xml:space="preserve"> of TS 36.101 [5] apply for E-UTRA </w:t>
      </w:r>
      <w:r w:rsidRPr="00AC4FBC">
        <w:rPr>
          <w:lang w:eastAsia="zh-CN"/>
        </w:rPr>
        <w:t>V2X</w:t>
      </w:r>
      <w:r w:rsidRPr="00AC4FBC">
        <w:t xml:space="preserve"> operation, and the MPR requirements in subclause 6.2.2 of</w:t>
      </w:r>
      <w:r w:rsidRPr="00AC4FBC">
        <w:rPr>
          <w:lang w:eastAsia="zh-CN"/>
        </w:rPr>
        <w:t xml:space="preserve"> </w:t>
      </w:r>
      <w:r w:rsidRPr="00AC4FBC">
        <w:t xml:space="preserve">TS 38.101-1 [2] apply for NR </w:t>
      </w:r>
      <w:r w:rsidRPr="00AC4FBC">
        <w:rPr>
          <w:lang w:eastAsia="zh-CN"/>
        </w:rPr>
        <w:t>Uu</w:t>
      </w:r>
      <w:r w:rsidRPr="00AC4FBC">
        <w:t xml:space="preserve"> operation</w:t>
      </w:r>
      <w:r w:rsidRPr="00AC4FBC">
        <w:rPr>
          <w:lang w:eastAsia="zh-CN"/>
        </w:rPr>
        <w:t>.</w:t>
      </w:r>
    </w:p>
    <w:p w14:paraId="6D6AC4C6" w14:textId="77777777" w:rsidR="005D5F78" w:rsidRPr="00AC4FBC" w:rsidRDefault="005D5F78" w:rsidP="005D5F78">
      <w:pPr>
        <w:rPr>
          <w:lang w:eastAsia="en-US"/>
        </w:rPr>
      </w:pPr>
      <w:r w:rsidRPr="00AC4FBC">
        <w:t>The normative reference for this requirement is TS 38.101-3 [4] clause 6.2E.2.</w:t>
      </w:r>
    </w:p>
    <w:p w14:paraId="340BCE73" w14:textId="77777777" w:rsidR="005D5F78" w:rsidRPr="00AC4FBC" w:rsidRDefault="005D5F78" w:rsidP="005D5F78">
      <w:pPr>
        <w:pStyle w:val="Heading4"/>
        <w:rPr>
          <w:rFonts w:eastAsiaTheme="minorEastAsia"/>
        </w:rPr>
      </w:pPr>
      <w:bookmarkStart w:id="3472" w:name="_Toc90493382"/>
      <w:bookmarkStart w:id="3473" w:name="_Toc90494022"/>
      <w:bookmarkStart w:id="3474" w:name="_Toc100094051"/>
      <w:bookmarkStart w:id="3475" w:name="_Toc106872706"/>
      <w:bookmarkStart w:id="3476" w:name="_Toc155208640"/>
      <w:bookmarkStart w:id="3477" w:name="_CR6_2E_2_1"/>
      <w:bookmarkEnd w:id="3477"/>
      <w:r w:rsidRPr="00AC4FBC">
        <w:rPr>
          <w:rFonts w:eastAsiaTheme="minorEastAsia"/>
        </w:rPr>
        <w:t>6.2E.2.1</w:t>
      </w:r>
      <w:r w:rsidRPr="00AC4FBC">
        <w:rPr>
          <w:rFonts w:eastAsiaTheme="minorEastAsia"/>
        </w:rPr>
        <w:tab/>
        <w:t>UE maximum output power reduction for Intra-band V2X</w:t>
      </w:r>
      <w:bookmarkEnd w:id="3472"/>
      <w:bookmarkEnd w:id="3473"/>
      <w:bookmarkEnd w:id="3474"/>
      <w:bookmarkEnd w:id="3475"/>
      <w:bookmarkEnd w:id="3476"/>
    </w:p>
    <w:p w14:paraId="43FBE89F" w14:textId="77777777" w:rsidR="005D5F78" w:rsidRPr="00AC4FBC" w:rsidRDefault="005D5F78" w:rsidP="005D5F78">
      <w:pPr>
        <w:pStyle w:val="H6"/>
        <w:rPr>
          <w:rFonts w:eastAsiaTheme="minorEastAsia"/>
        </w:rPr>
      </w:pPr>
      <w:bookmarkStart w:id="3478" w:name="_CR6_2E_2_1_1"/>
      <w:r w:rsidRPr="00AC4FBC">
        <w:t>6.2E.2.1.1</w:t>
      </w:r>
      <w:r w:rsidRPr="00AC4FBC">
        <w:tab/>
        <w:t>Test purpose</w:t>
      </w:r>
    </w:p>
    <w:bookmarkEnd w:id="3478"/>
    <w:p w14:paraId="3217E33F" w14:textId="77777777" w:rsidR="005D5F78" w:rsidRPr="00AC4FBC" w:rsidRDefault="005D5F78" w:rsidP="005D5F78">
      <w:r w:rsidRPr="00AC4FBC">
        <w:t>To verify that the backoff of UE’s transmit power doesn’t exceed the range prescribed by the specified MPR value and tolerance specified in clause of configured output power.</w:t>
      </w:r>
    </w:p>
    <w:p w14:paraId="5975A64D" w14:textId="77777777" w:rsidR="005D5F78" w:rsidRPr="00AC4FBC" w:rsidRDefault="005D5F78" w:rsidP="005D5F78">
      <w:pPr>
        <w:pStyle w:val="H6"/>
      </w:pPr>
      <w:bookmarkStart w:id="3479" w:name="_CR6_2E_2_1_2"/>
      <w:r w:rsidRPr="00AC4FBC">
        <w:t>6.2E.2.1.2</w:t>
      </w:r>
      <w:r w:rsidRPr="00AC4FBC">
        <w:tab/>
        <w:t>Test applicability</w:t>
      </w:r>
    </w:p>
    <w:bookmarkEnd w:id="3479"/>
    <w:p w14:paraId="1179BD94" w14:textId="77777777" w:rsidR="005D5F78" w:rsidRPr="00AC4FBC" w:rsidRDefault="005D5F78" w:rsidP="005D5F78">
      <w:r w:rsidRPr="00AC4FBC">
        <w:t>This test applies to all types of UE release 16 and forward, supporting E-UTRA-NR intra-band contiguous V2X configuration or E-UTRA-NR intra-band non-contiguous V2X configuration.</w:t>
      </w:r>
    </w:p>
    <w:p w14:paraId="066A95EF" w14:textId="77777777" w:rsidR="005D5F78" w:rsidRPr="00AC4FBC" w:rsidRDefault="005D5F78" w:rsidP="005D5F78">
      <w:r w:rsidRPr="00AC4FBC">
        <w:t>No exception requirements applicable to NR V2X operation or E-UTRA V2X operation. Given only single switched SL is supported as per clause 6.2E.1.1 and 6.2E.1.2. The requirements in this test case can be well covered in clause 6.2.3G of TS 36.521-1 [10] and clause 6.2E.2 of TS 38.521-1 [8] and don’t need to be tested again.</w:t>
      </w:r>
    </w:p>
    <w:p w14:paraId="2163A058" w14:textId="77777777" w:rsidR="005D5F78" w:rsidRPr="00AC4FBC" w:rsidRDefault="005D5F78" w:rsidP="005D5F78">
      <w:pPr>
        <w:pStyle w:val="Heading4"/>
        <w:rPr>
          <w:rFonts w:eastAsiaTheme="minorEastAsia"/>
        </w:rPr>
      </w:pPr>
      <w:bookmarkStart w:id="3480" w:name="_Toc90493383"/>
      <w:bookmarkStart w:id="3481" w:name="_Toc90494023"/>
      <w:bookmarkStart w:id="3482" w:name="_Toc100094052"/>
      <w:bookmarkStart w:id="3483" w:name="_Toc106872707"/>
      <w:bookmarkStart w:id="3484" w:name="_Toc155208641"/>
      <w:bookmarkStart w:id="3485" w:name="_CR6_2E_2_2"/>
      <w:bookmarkEnd w:id="3485"/>
      <w:r w:rsidRPr="00AC4FBC">
        <w:rPr>
          <w:rFonts w:eastAsiaTheme="minorEastAsia"/>
        </w:rPr>
        <w:t>6.2E.2.2</w:t>
      </w:r>
      <w:r w:rsidRPr="00AC4FBC">
        <w:rPr>
          <w:rFonts w:eastAsiaTheme="minorEastAsia"/>
        </w:rPr>
        <w:tab/>
        <w:t>UE maximum output power reduction for Inter-band V2X</w:t>
      </w:r>
      <w:bookmarkEnd w:id="3480"/>
      <w:bookmarkEnd w:id="3481"/>
      <w:bookmarkEnd w:id="3482"/>
      <w:bookmarkEnd w:id="3483"/>
      <w:bookmarkEnd w:id="3484"/>
    </w:p>
    <w:p w14:paraId="060B241E" w14:textId="77777777" w:rsidR="005D5F78" w:rsidRPr="00AC4FBC" w:rsidRDefault="005D5F78" w:rsidP="005D5F78">
      <w:pPr>
        <w:pStyle w:val="Heading5"/>
        <w:rPr>
          <w:rStyle w:val="5f1"/>
          <w:rFonts w:eastAsiaTheme="minorEastAsia" w:cs="Times New Roman"/>
        </w:rPr>
      </w:pPr>
      <w:bookmarkStart w:id="3486" w:name="_Toc90493384"/>
      <w:bookmarkStart w:id="3487" w:name="_Toc90494024"/>
      <w:bookmarkStart w:id="3488" w:name="_Toc100094053"/>
      <w:bookmarkStart w:id="3489" w:name="_Toc106872708"/>
      <w:bookmarkStart w:id="3490" w:name="_Toc155208642"/>
      <w:bookmarkStart w:id="3491" w:name="_CR6_2E_2_2_1"/>
      <w:bookmarkEnd w:id="3491"/>
      <w:r w:rsidRPr="00AC4FBC">
        <w:rPr>
          <w:rStyle w:val="5f1"/>
          <w:rFonts w:eastAsiaTheme="minorEastAsia"/>
        </w:rPr>
        <w:t>6.2E.2.2.1</w:t>
      </w:r>
      <w:r w:rsidRPr="00AC4FBC">
        <w:rPr>
          <w:rStyle w:val="5f1"/>
          <w:rFonts w:eastAsiaTheme="minorEastAsia"/>
        </w:rPr>
        <w:tab/>
        <w:t>UE maximum output power reduction for Inter-band V2X with E-UTRA Uu and NR Sidelink</w:t>
      </w:r>
      <w:bookmarkEnd w:id="3486"/>
      <w:bookmarkEnd w:id="3487"/>
      <w:bookmarkEnd w:id="3488"/>
      <w:bookmarkEnd w:id="3489"/>
      <w:bookmarkEnd w:id="3490"/>
    </w:p>
    <w:p w14:paraId="747545B2" w14:textId="77777777" w:rsidR="005D5F78" w:rsidRPr="00AC4FBC" w:rsidRDefault="005D5F78" w:rsidP="005D5F78">
      <w:pPr>
        <w:pStyle w:val="EditorsNote"/>
        <w:rPr>
          <w:rFonts w:eastAsiaTheme="minorEastAsia"/>
        </w:rPr>
      </w:pPr>
      <w:r w:rsidRPr="00AC4FBC">
        <w:t>Editor's note:</w:t>
      </w:r>
      <w:r w:rsidRPr="00AC4FBC">
        <w:tab/>
      </w:r>
    </w:p>
    <w:p w14:paraId="51FFC3B6" w14:textId="77777777" w:rsidR="005D5F78" w:rsidRPr="00AC4FBC" w:rsidRDefault="005D5F78" w:rsidP="005D5F78">
      <w:pPr>
        <w:pStyle w:val="EditorsNote"/>
      </w:pPr>
      <w:r w:rsidRPr="00AC4FBC">
        <w:t>-</w:t>
      </w:r>
      <w:r w:rsidRPr="00AC4FBC">
        <w:tab/>
        <w:t>Connection diagram is FFS</w:t>
      </w:r>
    </w:p>
    <w:p w14:paraId="5C03F54E" w14:textId="77777777" w:rsidR="005D5F78" w:rsidRPr="00AC4FBC" w:rsidRDefault="005D5F78" w:rsidP="005D5F78">
      <w:pPr>
        <w:pStyle w:val="EditorsNote"/>
      </w:pPr>
      <w:r w:rsidRPr="00AC4FBC">
        <w:t>-</w:t>
      </w:r>
      <w:r w:rsidRPr="00AC4FBC">
        <w:tab/>
        <w:t>Generic test procedure is FFS</w:t>
      </w:r>
    </w:p>
    <w:p w14:paraId="1EE6A986" w14:textId="77777777" w:rsidR="005D5F78" w:rsidRPr="00AC4FBC" w:rsidRDefault="005D5F78" w:rsidP="005D5F78">
      <w:pPr>
        <w:pStyle w:val="EditorsNote"/>
      </w:pPr>
      <w:r w:rsidRPr="00AC4FBC">
        <w:t>-</w:t>
      </w:r>
      <w:r w:rsidRPr="00AC4FBC">
        <w:tab/>
        <w:t>Message exception is FFS</w:t>
      </w:r>
    </w:p>
    <w:p w14:paraId="12023AA5" w14:textId="77777777" w:rsidR="005D5F78" w:rsidRPr="00AC4FBC" w:rsidRDefault="005D5F78" w:rsidP="005D5F78">
      <w:pPr>
        <w:pStyle w:val="EditorsNote"/>
      </w:pPr>
      <w:r w:rsidRPr="00AC4FBC">
        <w:t>-</w:t>
      </w:r>
      <w:r w:rsidRPr="00AC4FBC">
        <w:tab/>
        <w:t>Test requirements are FFS</w:t>
      </w:r>
    </w:p>
    <w:p w14:paraId="7A9091EC" w14:textId="77777777" w:rsidR="005D5F78" w:rsidRPr="00AC4FBC" w:rsidRDefault="005D5F78" w:rsidP="005D5F78">
      <w:pPr>
        <w:pStyle w:val="H6"/>
      </w:pPr>
      <w:bookmarkStart w:id="3492" w:name="_CR6_2E_2_2_1_1"/>
      <w:r w:rsidRPr="00AC4FBC">
        <w:t>6.2E.2.2.1.1</w:t>
      </w:r>
      <w:r w:rsidRPr="00AC4FBC">
        <w:tab/>
        <w:t>Test purpose</w:t>
      </w:r>
    </w:p>
    <w:bookmarkEnd w:id="3492"/>
    <w:p w14:paraId="173AFD9A" w14:textId="77777777" w:rsidR="005D5F78" w:rsidRPr="00AC4FBC" w:rsidRDefault="005D5F78" w:rsidP="005D5F78">
      <w:r w:rsidRPr="00AC4FBC">
        <w:t>Same test purpose as in clause 6.2E.2.1.1 in TS 38.521-1 [8].</w:t>
      </w:r>
    </w:p>
    <w:p w14:paraId="4D1FC1F4" w14:textId="77777777" w:rsidR="005D5F78" w:rsidRPr="00AC4FBC" w:rsidRDefault="005D5F78" w:rsidP="005D5F78">
      <w:pPr>
        <w:pStyle w:val="H6"/>
      </w:pPr>
      <w:bookmarkStart w:id="3493" w:name="_CR6_2E_2_2_1_2"/>
      <w:r w:rsidRPr="00AC4FBC">
        <w:t>6.2E.2.2.1.2</w:t>
      </w:r>
      <w:r w:rsidRPr="00AC4FBC">
        <w:tab/>
        <w:t>Test applicability</w:t>
      </w:r>
    </w:p>
    <w:bookmarkEnd w:id="3493"/>
    <w:p w14:paraId="566092A5" w14:textId="77777777" w:rsidR="005D5F78" w:rsidRPr="00AC4FBC" w:rsidRDefault="005D5F78" w:rsidP="005D5F78">
      <w:r w:rsidRPr="00AC4FBC">
        <w:t>This test applies to all types of E-UTRA UE release 16 and forward supporting concurrent operation between E-UTRA Uu and NR sidelink.</w:t>
      </w:r>
    </w:p>
    <w:p w14:paraId="51E69816" w14:textId="77777777" w:rsidR="005D5F78" w:rsidRPr="00AC4FBC" w:rsidRDefault="005D5F78" w:rsidP="005D5F78">
      <w:pPr>
        <w:pStyle w:val="H6"/>
      </w:pPr>
      <w:bookmarkStart w:id="3494" w:name="_CR6_2E_2_2_1_3"/>
      <w:r w:rsidRPr="00AC4FBC">
        <w:lastRenderedPageBreak/>
        <w:t>6.2E.2.2.1.3</w:t>
      </w:r>
      <w:r w:rsidRPr="00AC4FBC">
        <w:tab/>
        <w:t>Minimum conformance requirements</w:t>
      </w:r>
    </w:p>
    <w:bookmarkEnd w:id="3494"/>
    <w:p w14:paraId="16655D29" w14:textId="77777777" w:rsidR="005D5F78" w:rsidRPr="00AC4FBC" w:rsidRDefault="005D5F78" w:rsidP="005D5F78">
      <w:r w:rsidRPr="00AC4FBC">
        <w:rPr>
          <w:rFonts w:eastAsia="Malgun Gothic"/>
        </w:rPr>
        <w:t>The minimum conformance requirements are defined in clause 6.</w:t>
      </w:r>
      <w:r w:rsidRPr="00AC4FBC">
        <w:rPr>
          <w:rFonts w:eastAsia="Malgun Gothic"/>
          <w:lang w:eastAsia="ja-JP"/>
        </w:rPr>
        <w:t>2E.2.0.2.</w:t>
      </w:r>
    </w:p>
    <w:p w14:paraId="49B3A737" w14:textId="77777777" w:rsidR="005D5F78" w:rsidRPr="00AC4FBC" w:rsidRDefault="005D5F78" w:rsidP="005D5F78">
      <w:pPr>
        <w:pStyle w:val="H6"/>
      </w:pPr>
      <w:bookmarkStart w:id="3495" w:name="_CR6_2E_2_2_1_4"/>
      <w:r w:rsidRPr="00AC4FBC">
        <w:t>6.2E.2.2.1.4</w:t>
      </w:r>
      <w:r w:rsidRPr="00AC4FBC">
        <w:tab/>
        <w:t>Test description</w:t>
      </w:r>
    </w:p>
    <w:p w14:paraId="0C22C11A" w14:textId="77777777" w:rsidR="005D5F78" w:rsidRPr="00AC4FBC" w:rsidRDefault="005D5F78" w:rsidP="005D5F78">
      <w:pPr>
        <w:pStyle w:val="H6"/>
      </w:pPr>
      <w:bookmarkStart w:id="3496" w:name="_CR6_2E_2_2_1_4_1"/>
      <w:bookmarkEnd w:id="3495"/>
      <w:r w:rsidRPr="00AC4FBC">
        <w:t>6.2E.2.2.1.4.1</w:t>
      </w:r>
      <w:r w:rsidRPr="00AC4FBC">
        <w:tab/>
        <w:t>Initial conditions</w:t>
      </w:r>
    </w:p>
    <w:bookmarkEnd w:id="3496"/>
    <w:p w14:paraId="2C56A6F0" w14:textId="77777777" w:rsidR="005D5F78" w:rsidRPr="00AC4FBC" w:rsidRDefault="005D5F78" w:rsidP="005D5F78">
      <w:r w:rsidRPr="00AC4FBC">
        <w:t>Initial conditions are a set of test configurations the UE needs to be tested in and the steps for the SS to take with the UE to reach the correct measurement state.</w:t>
      </w:r>
    </w:p>
    <w:p w14:paraId="134F0A46" w14:textId="77777777" w:rsidR="005D5F78" w:rsidRPr="00AC4FBC" w:rsidRDefault="005D5F78" w:rsidP="005D5F78">
      <w:r w:rsidRPr="00AC4FBC">
        <w:t>The initial test configurations consist of environmental conditions, test frequencies and test channel bandwidths based on NR operating bands specified in clause 5.3E.3, channel bandwidths and sub-carrier spacings for the NR sidelink carrier specified in TS 38.521-1 [8] clause 5.3 and channel bandwidth for the E-UTRA cell are specified in TS 36.521-1 [10] clause 5.4.2. All of these configurations shall be tested with applicable test parameters for each E-UTRA-NR V2X band combination of test channel bandwidth and sub-carrier spacing, and are shown in table 6.2E.2.2.1.4.1-1. The details of the uplink reference measurement channels (RMCs) are specified in Annexes A.2 of TS 36.521-1 [10] for E-UTRA Uu carrier. The details of sidelink reference measurement channels (RMCs) are specified in A.7 of TS 38.521-1 [8] for NR V2X carrier. Configurations of PDSCH and PDCCH before measurement are specified in TS 36.521.1 [10] Annex C.2 for E-UTRA Uu carrier.</w:t>
      </w:r>
    </w:p>
    <w:p w14:paraId="5A49E509" w14:textId="77777777" w:rsidR="005D5F78" w:rsidRPr="00AC4FBC" w:rsidRDefault="005D5F78" w:rsidP="005D5F78">
      <w:pPr>
        <w:pStyle w:val="TH"/>
      </w:pPr>
      <w:bookmarkStart w:id="3497" w:name="_CRTable6_2E_2_2_1_4_11"/>
      <w:r w:rsidRPr="00AC4FBC">
        <w:t xml:space="preserve">Table </w:t>
      </w:r>
      <w:bookmarkEnd w:id="3497"/>
      <w:r w:rsidRPr="00AC4FBC">
        <w:t>6.2E.2.2.1.4.1-1: Test configuration table</w:t>
      </w:r>
    </w:p>
    <w:tbl>
      <w:tblPr>
        <w:tblStyle w:val="TableGrid"/>
        <w:tblW w:w="0" w:type="auto"/>
        <w:tblLook w:val="04A0" w:firstRow="1" w:lastRow="0" w:firstColumn="1" w:lastColumn="0" w:noHBand="0" w:noVBand="1"/>
      </w:tblPr>
      <w:tblGrid>
        <w:gridCol w:w="590"/>
        <w:gridCol w:w="1570"/>
        <w:gridCol w:w="1564"/>
        <w:gridCol w:w="1802"/>
        <w:gridCol w:w="1842"/>
        <w:gridCol w:w="2263"/>
      </w:tblGrid>
      <w:tr w:rsidR="005D5F78" w:rsidRPr="00AC4FBC" w14:paraId="5C288692"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5FE480A8" w14:textId="77777777" w:rsidR="005D5F78" w:rsidRPr="00AC4FBC" w:rsidRDefault="005D5F78">
            <w:pPr>
              <w:pStyle w:val="TAH"/>
              <w:rPr>
                <w:rFonts w:eastAsia="Calibri"/>
                <w:szCs w:val="22"/>
              </w:rPr>
            </w:pPr>
            <w:r w:rsidRPr="00AC4FBC">
              <w:t>Initial Conditions</w:t>
            </w:r>
          </w:p>
        </w:tc>
      </w:tr>
      <w:tr w:rsidR="005D5F78" w:rsidRPr="00AC4FBC" w14:paraId="448AC648"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5F806D66" w14:textId="5F0C544F" w:rsidR="005D5F78" w:rsidRPr="00AC4FBC" w:rsidRDefault="005D5F78">
            <w:pPr>
              <w:pStyle w:val="TAL"/>
              <w:rPr>
                <w:rFonts w:eastAsia="Calibri"/>
                <w:szCs w:val="22"/>
              </w:rPr>
            </w:pPr>
            <w:r w:rsidRPr="00AC4FBC">
              <w:t>Test Environment</w:t>
            </w:r>
            <w:r w:rsidR="00D67621" w:rsidRPr="00AC4FBC">
              <w:t xml:space="preserve"> </w:t>
            </w:r>
            <w:r w:rsidRPr="00AC4FBC">
              <w:t>as specified in TS 38.508-1 [6] clause 4.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CF1D525" w14:textId="77777777" w:rsidR="005D5F78" w:rsidRPr="00AC4FBC" w:rsidRDefault="005D5F78">
            <w:pPr>
              <w:pStyle w:val="TAL"/>
              <w:rPr>
                <w:rFonts w:eastAsia="Calibri"/>
                <w:szCs w:val="22"/>
              </w:rPr>
            </w:pPr>
            <w:r w:rsidRPr="00AC4FBC">
              <w:t>Normal, TL/VL, TL/VH, TH/VL, TH/VH</w:t>
            </w:r>
          </w:p>
        </w:tc>
      </w:tr>
      <w:tr w:rsidR="005D5F78" w:rsidRPr="00AC4FBC" w14:paraId="486265A9"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72E56367" w14:textId="770B3369" w:rsidR="005D5F78" w:rsidRPr="00AC4FBC" w:rsidRDefault="005D5F78">
            <w:pPr>
              <w:pStyle w:val="TAL"/>
              <w:rPr>
                <w:rFonts w:eastAsia="Calibri"/>
                <w:szCs w:val="22"/>
              </w:rPr>
            </w:pPr>
            <w:r w:rsidRPr="00AC4FBC">
              <w:t>Test Frequencies</w:t>
            </w:r>
            <w:r w:rsidR="00D67621" w:rsidRPr="00AC4FBC">
              <w:t xml:space="preserve"> </w:t>
            </w:r>
            <w:r w:rsidRPr="00AC4FBC">
              <w:t>as specified in TS 36.508 [11] subclause 4.3.1 for E-UTRA carrier and TS 38.508-1 [6] clause 4.3.1 for NR carrier.</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65235B01" w14:textId="77777777" w:rsidR="005D5F78" w:rsidRPr="00AC4FBC" w:rsidRDefault="005D5F78">
            <w:pPr>
              <w:pStyle w:val="TAL"/>
              <w:rPr>
                <w:rFonts w:eastAsia="Calibri"/>
                <w:szCs w:val="22"/>
              </w:rPr>
            </w:pPr>
            <w:r w:rsidRPr="00AC4FBC">
              <w:t>Low range for E-UTRA Uu carrier and NR sidelink carrier</w:t>
            </w:r>
          </w:p>
          <w:p w14:paraId="1867277B" w14:textId="77777777" w:rsidR="005D5F78" w:rsidRPr="00AC4FBC" w:rsidRDefault="005D5F78">
            <w:pPr>
              <w:pStyle w:val="TAL"/>
              <w:rPr>
                <w:rFonts w:eastAsia="Calibri"/>
                <w:szCs w:val="22"/>
              </w:rPr>
            </w:pPr>
            <w:r w:rsidRPr="00AC4FBC">
              <w:t>High range for E-UTRA Uu carrier and NR sidelink carrier</w:t>
            </w:r>
          </w:p>
        </w:tc>
      </w:tr>
      <w:tr w:rsidR="005D5F78" w:rsidRPr="00AC4FBC" w14:paraId="4EB3FCD6"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01E2E548" w14:textId="77777777" w:rsidR="005D5F78" w:rsidRPr="00AC4FBC" w:rsidRDefault="005D5F78">
            <w:pPr>
              <w:pStyle w:val="TAL"/>
              <w:rPr>
                <w:rFonts w:eastAsia="Calibri"/>
                <w:szCs w:val="22"/>
              </w:rPr>
            </w:pPr>
            <w:r w:rsidRPr="00AC4FBC">
              <w:t>Test inter-band V2X bandwidth combination as specified in clause 5.3E.3.</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7882A94F" w14:textId="77777777" w:rsidR="005D5F78" w:rsidRPr="00AC4FBC" w:rsidRDefault="005D5F78">
            <w:pPr>
              <w:pStyle w:val="TAL"/>
              <w:rPr>
                <w:rFonts w:eastAsia="Calibri"/>
                <w:szCs w:val="22"/>
              </w:rPr>
            </w:pPr>
            <w:r w:rsidRPr="00AC4FBC">
              <w:t>Lowest for E-UTRA Uu carrier and NR sidelink carrier</w:t>
            </w:r>
          </w:p>
          <w:p w14:paraId="47A637B5" w14:textId="77777777" w:rsidR="005D5F78" w:rsidRPr="00AC4FBC" w:rsidRDefault="005D5F78">
            <w:pPr>
              <w:pStyle w:val="TAL"/>
              <w:rPr>
                <w:rFonts w:eastAsia="Calibri"/>
                <w:szCs w:val="22"/>
              </w:rPr>
            </w:pPr>
            <w:r w:rsidRPr="00AC4FBC">
              <w:t>Highest for E-UTRA Uu carrier and NR sidelink carrier</w:t>
            </w:r>
          </w:p>
        </w:tc>
      </w:tr>
      <w:tr w:rsidR="005D5F78" w:rsidRPr="00AC4FBC" w14:paraId="1ADA38E0"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69F76EAA" w14:textId="77777777" w:rsidR="005D5F78" w:rsidRPr="00AC4FBC" w:rsidRDefault="005D5F78">
            <w:pPr>
              <w:pStyle w:val="TAL"/>
              <w:rPr>
                <w:rFonts w:eastAsia="Calibri"/>
                <w:szCs w:val="22"/>
              </w:rPr>
            </w:pPr>
            <w:r w:rsidRPr="00AC4FBC">
              <w:t>Test SCS for the NR carrier as specified in TS 38.521-1 [8] Table 5.3.5-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45D5031" w14:textId="77777777" w:rsidR="005D5F78" w:rsidRPr="00AC4FBC" w:rsidRDefault="005D5F78">
            <w:pPr>
              <w:pStyle w:val="TAL"/>
              <w:rPr>
                <w:rFonts w:eastAsia="Calibri"/>
                <w:szCs w:val="22"/>
              </w:rPr>
            </w:pPr>
            <w:r w:rsidRPr="00AC4FBC">
              <w:t>15kHz</w:t>
            </w:r>
          </w:p>
        </w:tc>
      </w:tr>
      <w:tr w:rsidR="005D5F78" w:rsidRPr="00AC4FBC" w14:paraId="54D5C56E"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40C4B162" w14:textId="77777777" w:rsidR="005D5F78" w:rsidRPr="00AC4FBC" w:rsidRDefault="005D5F78">
            <w:pPr>
              <w:pStyle w:val="TAH"/>
              <w:rPr>
                <w:rFonts w:eastAsia="Calibri"/>
                <w:szCs w:val="22"/>
              </w:rPr>
            </w:pPr>
            <w:r w:rsidRPr="00AC4FBC">
              <w:t>Test Parameters</w:t>
            </w:r>
          </w:p>
        </w:tc>
      </w:tr>
      <w:tr w:rsidR="005D5F78" w:rsidRPr="00AC4FBC" w14:paraId="2A30DF31"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2803FC15" w14:textId="77777777" w:rsidR="005D5F78" w:rsidRPr="00AC4FBC" w:rsidRDefault="005D5F78">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3BEA736B" w14:textId="77777777" w:rsidR="005D5F78" w:rsidRPr="00AC4FBC" w:rsidRDefault="005D5F78">
            <w:pPr>
              <w:pStyle w:val="TAH"/>
              <w:rPr>
                <w:rFonts w:eastAsia="Calibri"/>
                <w:szCs w:val="22"/>
              </w:rPr>
            </w:pPr>
            <w:r w:rsidRPr="00AC4FBC">
              <w:rPr>
                <w:lang w:eastAsia="zh-CN"/>
              </w:rPr>
              <w:t>E-UTRA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2C5A95C8" w14:textId="77777777" w:rsidR="005D5F78" w:rsidRPr="00AC4FBC" w:rsidRDefault="005D5F78">
            <w:pPr>
              <w:pStyle w:val="TAH"/>
              <w:rPr>
                <w:rFonts w:eastAsia="Calibri"/>
                <w:szCs w:val="22"/>
              </w:rPr>
            </w:pPr>
            <w:r w:rsidRPr="00AC4FBC">
              <w:rPr>
                <w:lang w:eastAsia="zh-CN"/>
              </w:rPr>
              <w:t>NR sidelink Carrier</w:t>
            </w:r>
          </w:p>
        </w:tc>
      </w:tr>
      <w:tr w:rsidR="005D5F78" w:rsidRPr="00AC4FBC" w14:paraId="0C0049D1"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2FEF23DB" w14:textId="77777777" w:rsidR="005D5F78" w:rsidRPr="00AC4FBC" w:rsidRDefault="005D5F78">
            <w:pPr>
              <w:spacing w:after="0"/>
              <w:rPr>
                <w:rFonts w:ascii="Arial" w:eastAsia="Calibri" w:hAnsi="Arial"/>
                <w:b/>
                <w:sz w:val="18"/>
                <w:szCs w:val="22"/>
                <w:lang w:eastAsia="en-US"/>
              </w:rPr>
            </w:pPr>
          </w:p>
        </w:tc>
        <w:tc>
          <w:tcPr>
            <w:tcW w:w="1570" w:type="dxa"/>
            <w:vMerge w:val="restart"/>
            <w:tcBorders>
              <w:top w:val="single" w:sz="4" w:space="0" w:color="auto"/>
              <w:left w:val="single" w:sz="4" w:space="0" w:color="auto"/>
              <w:bottom w:val="single" w:sz="4" w:space="0" w:color="auto"/>
              <w:right w:val="single" w:sz="4" w:space="0" w:color="auto"/>
            </w:tcBorders>
            <w:hideMark/>
          </w:tcPr>
          <w:p w14:paraId="043F6639" w14:textId="77777777" w:rsidR="005D5F78" w:rsidRPr="00AC4FBC" w:rsidRDefault="005D5F78">
            <w:pPr>
              <w:pStyle w:val="TAH"/>
              <w:rPr>
                <w:rFonts w:eastAsia="Calibri"/>
                <w:szCs w:val="22"/>
              </w:rPr>
            </w:pPr>
            <w:r w:rsidRPr="00AC4FBC">
              <w:t>Downlink Configuration</w:t>
            </w:r>
          </w:p>
        </w:tc>
        <w:tc>
          <w:tcPr>
            <w:tcW w:w="3366" w:type="dxa"/>
            <w:gridSpan w:val="2"/>
            <w:tcBorders>
              <w:top w:val="single" w:sz="4" w:space="0" w:color="auto"/>
              <w:left w:val="single" w:sz="4" w:space="0" w:color="auto"/>
              <w:bottom w:val="single" w:sz="4" w:space="0" w:color="auto"/>
              <w:right w:val="single" w:sz="4" w:space="0" w:color="auto"/>
            </w:tcBorders>
            <w:hideMark/>
          </w:tcPr>
          <w:p w14:paraId="0F414E22" w14:textId="77777777" w:rsidR="005D5F78" w:rsidRPr="00AC4FBC" w:rsidRDefault="005D5F78">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575F3562" w14:textId="77777777" w:rsidR="005D5F78" w:rsidRPr="00AC4FBC" w:rsidRDefault="005D5F78">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7A8FD1EE" w14:textId="77777777" w:rsidR="005D5F78" w:rsidRPr="00AC4FBC" w:rsidRDefault="005D5F78">
            <w:pPr>
              <w:pStyle w:val="TAH"/>
              <w:rPr>
                <w:rFonts w:eastAsia="Calibri"/>
                <w:szCs w:val="22"/>
              </w:rPr>
            </w:pPr>
            <w:r w:rsidRPr="00AC4FBC">
              <w:t>PSCCH and PSSCH RB allocation</w:t>
            </w:r>
          </w:p>
          <w:p w14:paraId="7A7595C9" w14:textId="77777777" w:rsidR="005D5F78" w:rsidRPr="00AC4FBC" w:rsidRDefault="005D5F78">
            <w:pPr>
              <w:pStyle w:val="TAH"/>
              <w:rPr>
                <w:rFonts w:eastAsia="Calibri"/>
                <w:szCs w:val="22"/>
              </w:rPr>
            </w:pPr>
            <w:r w:rsidRPr="00AC4FBC">
              <w:t>(Note 2)</w:t>
            </w:r>
          </w:p>
        </w:tc>
      </w:tr>
      <w:tr w:rsidR="005D5F78" w:rsidRPr="00AC4FBC" w14:paraId="5AE569CD"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021C8BE7"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FE081" w14:textId="77777777" w:rsidR="005D5F78" w:rsidRPr="00AC4FBC" w:rsidRDefault="005D5F78">
            <w:pPr>
              <w:spacing w:after="0"/>
              <w:rPr>
                <w:rFonts w:ascii="Arial" w:eastAsia="Calibri" w:hAnsi="Arial"/>
                <w:b/>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73C4888F" w14:textId="77777777" w:rsidR="005D5F78" w:rsidRPr="00AC4FBC" w:rsidRDefault="005D5F78">
            <w:pPr>
              <w:pStyle w:val="TAH"/>
              <w:rPr>
                <w:rFonts w:eastAsia="Calibri"/>
                <w:szCs w:val="22"/>
              </w:rPr>
            </w:pPr>
            <w:r w:rsidRPr="00AC4FBC">
              <w:rPr>
                <w:szCs w:val="18"/>
              </w:rPr>
              <w:t>Modulation</w:t>
            </w:r>
          </w:p>
        </w:tc>
        <w:tc>
          <w:tcPr>
            <w:tcW w:w="1802" w:type="dxa"/>
            <w:tcBorders>
              <w:top w:val="single" w:sz="4" w:space="0" w:color="auto"/>
              <w:left w:val="single" w:sz="4" w:space="0" w:color="auto"/>
              <w:bottom w:val="single" w:sz="4" w:space="0" w:color="auto"/>
              <w:right w:val="single" w:sz="4" w:space="0" w:color="auto"/>
            </w:tcBorders>
            <w:hideMark/>
          </w:tcPr>
          <w:p w14:paraId="55B7C2AB" w14:textId="77777777" w:rsidR="005D5F78" w:rsidRPr="00AC4FBC" w:rsidRDefault="005D5F78">
            <w:pPr>
              <w:pStyle w:val="TAH"/>
              <w:rPr>
                <w:rFonts w:eastAsia="Calibri"/>
                <w:szCs w:val="18"/>
              </w:rPr>
            </w:pPr>
            <w:r w:rsidRPr="00AC4FBC">
              <w:rPr>
                <w:szCs w:val="18"/>
              </w:rPr>
              <w:t>RB allocation</w:t>
            </w:r>
          </w:p>
          <w:p w14:paraId="05B4098B" w14:textId="77777777" w:rsidR="005D5F78" w:rsidRPr="00AC4FBC" w:rsidRDefault="005D5F78">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ED0CB" w14:textId="77777777" w:rsidR="005D5F78" w:rsidRPr="00AC4FBC"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CD789" w14:textId="77777777" w:rsidR="005D5F78" w:rsidRPr="00AC4FBC" w:rsidRDefault="005D5F78">
            <w:pPr>
              <w:spacing w:after="0"/>
              <w:rPr>
                <w:rFonts w:ascii="Arial" w:eastAsia="Calibri" w:hAnsi="Arial"/>
                <w:b/>
                <w:sz w:val="18"/>
                <w:szCs w:val="22"/>
                <w:lang w:eastAsia="en-US"/>
              </w:rPr>
            </w:pPr>
          </w:p>
        </w:tc>
      </w:tr>
      <w:tr w:rsidR="005D5F78" w:rsidRPr="00AC4FBC" w14:paraId="51D8FE81"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2E18BECE" w14:textId="77777777" w:rsidR="005D5F78" w:rsidRPr="00AC4FBC" w:rsidRDefault="005D5F78">
            <w:pPr>
              <w:pStyle w:val="TAC"/>
              <w:rPr>
                <w:rFonts w:eastAsia="Calibri"/>
                <w:szCs w:val="22"/>
              </w:rPr>
            </w:pPr>
            <w:r w:rsidRPr="00AC4FBC">
              <w:rPr>
                <w:lang w:eastAsia="zh-CN"/>
              </w:rPr>
              <w:t>1</w:t>
            </w:r>
          </w:p>
        </w:tc>
        <w:tc>
          <w:tcPr>
            <w:tcW w:w="1570" w:type="dxa"/>
            <w:vMerge w:val="restart"/>
            <w:tcBorders>
              <w:top w:val="single" w:sz="4" w:space="0" w:color="auto"/>
              <w:left w:val="single" w:sz="4" w:space="0" w:color="auto"/>
              <w:bottom w:val="single" w:sz="4" w:space="0" w:color="auto"/>
              <w:right w:val="single" w:sz="4" w:space="0" w:color="auto"/>
            </w:tcBorders>
            <w:hideMark/>
          </w:tcPr>
          <w:p w14:paraId="065CBCCE" w14:textId="77777777" w:rsidR="005D5F78" w:rsidRPr="00AC4FBC" w:rsidRDefault="005D5F78">
            <w:pPr>
              <w:pStyle w:val="TAC"/>
              <w:rPr>
                <w:rFonts w:eastAsia="Calibri"/>
                <w:szCs w:val="22"/>
              </w:rPr>
            </w:pPr>
            <w:r w:rsidRPr="00AC4FBC">
              <w:t>N/A</w:t>
            </w:r>
          </w:p>
        </w:tc>
        <w:tc>
          <w:tcPr>
            <w:tcW w:w="1564" w:type="dxa"/>
            <w:tcBorders>
              <w:top w:val="single" w:sz="4" w:space="0" w:color="auto"/>
              <w:left w:val="single" w:sz="4" w:space="0" w:color="auto"/>
              <w:bottom w:val="single" w:sz="4" w:space="0" w:color="auto"/>
              <w:right w:val="single" w:sz="4" w:space="0" w:color="auto"/>
            </w:tcBorders>
            <w:hideMark/>
          </w:tcPr>
          <w:p w14:paraId="2EC3E7C1" w14:textId="77777777" w:rsidR="005D5F78" w:rsidRPr="00AC4FBC" w:rsidRDefault="005D5F78">
            <w:pPr>
              <w:pStyle w:val="TAC"/>
              <w:rPr>
                <w:rFonts w:eastAsia="Calibri"/>
                <w:szCs w:val="22"/>
              </w:rPr>
            </w:pPr>
            <w:r w:rsidRPr="00AC4FBC">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2C9EA471" w14:textId="77777777" w:rsidR="005D5F78" w:rsidRPr="00AC4FBC" w:rsidRDefault="005D5F78">
            <w:pPr>
              <w:pStyle w:val="TAC"/>
              <w:rPr>
                <w:rFonts w:eastAsia="Calibri"/>
                <w:szCs w:val="22"/>
              </w:rPr>
            </w:pPr>
            <w:r w:rsidRPr="00AC4FBC">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5D1747E9" w14:textId="77777777" w:rsidR="005D5F78" w:rsidRPr="00AC4FBC" w:rsidRDefault="005D5F78">
            <w:pPr>
              <w:pStyle w:val="TAC"/>
              <w:rPr>
                <w:rFonts w:eastAsia="Calibri"/>
                <w:szCs w:val="22"/>
              </w:rPr>
            </w:pPr>
            <w:r w:rsidRPr="00AC4FBC">
              <w:t>CP-OFDM</w:t>
            </w:r>
            <w:r w:rsidRPr="00AC4FBC">
              <w:rPr>
                <w:lang w:eastAsia="zh-CN"/>
              </w:rPr>
              <w:t xml:space="preserve"> 16QAM</w:t>
            </w:r>
          </w:p>
        </w:tc>
        <w:tc>
          <w:tcPr>
            <w:tcW w:w="2263" w:type="dxa"/>
            <w:tcBorders>
              <w:top w:val="single" w:sz="4" w:space="0" w:color="auto"/>
              <w:left w:val="single" w:sz="4" w:space="0" w:color="auto"/>
              <w:bottom w:val="single" w:sz="4" w:space="0" w:color="auto"/>
              <w:right w:val="single" w:sz="4" w:space="0" w:color="auto"/>
            </w:tcBorders>
            <w:hideMark/>
          </w:tcPr>
          <w:p w14:paraId="612E8CB6" w14:textId="77777777" w:rsidR="005D5F78" w:rsidRPr="00AC4FBC" w:rsidRDefault="005D5F78">
            <w:pPr>
              <w:pStyle w:val="TAC"/>
              <w:rPr>
                <w:rFonts w:eastAsia="Calibri"/>
                <w:szCs w:val="22"/>
              </w:rPr>
            </w:pPr>
            <w:r w:rsidRPr="00AC4FBC">
              <w:rPr>
                <w:lang w:eastAsia="zh-CN"/>
              </w:rPr>
              <w:t>Inner_Full</w:t>
            </w:r>
          </w:p>
        </w:tc>
      </w:tr>
      <w:tr w:rsidR="005D5F78" w:rsidRPr="00AC4FBC" w14:paraId="36126AE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0CA87348" w14:textId="77777777" w:rsidR="005D5F78" w:rsidRPr="00AC4FBC" w:rsidRDefault="005D5F78">
            <w:pPr>
              <w:pStyle w:val="TAC"/>
              <w:rPr>
                <w:rFonts w:eastAsia="Calibri"/>
                <w:szCs w:val="22"/>
              </w:rPr>
            </w:pPr>
            <w:r w:rsidRPr="00AC4FBC">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B5185" w14:textId="77777777" w:rsidR="005D5F78" w:rsidRPr="00AC4FBC"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0B533648" w14:textId="77777777" w:rsidR="005D5F78" w:rsidRPr="00AC4FBC" w:rsidRDefault="005D5F78">
            <w:pPr>
              <w:pStyle w:val="TAC"/>
              <w:rPr>
                <w:rFonts w:eastAsia="Calibri"/>
                <w:szCs w:val="22"/>
              </w:rPr>
            </w:pPr>
            <w:r w:rsidRPr="00AC4FBC">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12562F44" w14:textId="77777777" w:rsidR="005D5F78" w:rsidRPr="00AC4FBC" w:rsidRDefault="005D5F78">
            <w:pPr>
              <w:pStyle w:val="TAC"/>
              <w:rPr>
                <w:rFonts w:eastAsia="Calibri"/>
                <w:szCs w:val="22"/>
              </w:rPr>
            </w:pPr>
            <w:r w:rsidRPr="00AC4FBC">
              <w:t>Full_Allocation</w:t>
            </w:r>
          </w:p>
        </w:tc>
        <w:tc>
          <w:tcPr>
            <w:tcW w:w="1842" w:type="dxa"/>
            <w:tcBorders>
              <w:top w:val="single" w:sz="4" w:space="0" w:color="auto"/>
              <w:left w:val="single" w:sz="4" w:space="0" w:color="auto"/>
              <w:bottom w:val="single" w:sz="4" w:space="0" w:color="auto"/>
              <w:right w:val="single" w:sz="4" w:space="0" w:color="auto"/>
            </w:tcBorders>
            <w:hideMark/>
          </w:tcPr>
          <w:p w14:paraId="0F6005A5" w14:textId="77777777" w:rsidR="005D5F78" w:rsidRPr="00AC4FBC" w:rsidRDefault="005D5F78">
            <w:pPr>
              <w:pStyle w:val="TAC"/>
              <w:rPr>
                <w:rFonts w:eastAsia="Calibri"/>
                <w:szCs w:val="22"/>
              </w:rPr>
            </w:pPr>
            <w:r w:rsidRPr="00AC4FBC">
              <w:t>CP-OFDM</w:t>
            </w:r>
            <w:r w:rsidRPr="00AC4FBC">
              <w:rPr>
                <w:lang w:eastAsia="zh-CN"/>
              </w:rPr>
              <w:t xml:space="preserve"> 16QAM</w:t>
            </w:r>
          </w:p>
        </w:tc>
        <w:tc>
          <w:tcPr>
            <w:tcW w:w="2263" w:type="dxa"/>
            <w:tcBorders>
              <w:top w:val="single" w:sz="4" w:space="0" w:color="auto"/>
              <w:left w:val="single" w:sz="4" w:space="0" w:color="auto"/>
              <w:bottom w:val="single" w:sz="4" w:space="0" w:color="auto"/>
              <w:right w:val="single" w:sz="4" w:space="0" w:color="auto"/>
            </w:tcBorders>
            <w:hideMark/>
          </w:tcPr>
          <w:p w14:paraId="71C5386C" w14:textId="77777777" w:rsidR="005D5F78" w:rsidRPr="00AC4FBC" w:rsidRDefault="005D5F78">
            <w:pPr>
              <w:pStyle w:val="TAC"/>
              <w:rPr>
                <w:rFonts w:eastAsia="Calibri"/>
                <w:szCs w:val="22"/>
              </w:rPr>
            </w:pPr>
            <w:r w:rsidRPr="00AC4FBC">
              <w:rPr>
                <w:lang w:eastAsia="zh-CN"/>
              </w:rPr>
              <w:t>Outer_Full</w:t>
            </w:r>
          </w:p>
        </w:tc>
      </w:tr>
      <w:tr w:rsidR="005D5F78" w:rsidRPr="00AC4FBC" w14:paraId="7657ACEF"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7B9B76C7" w14:textId="77777777" w:rsidR="005D5F78" w:rsidRPr="00AC4FBC" w:rsidRDefault="005D5F78">
            <w:pPr>
              <w:pStyle w:val="TAC"/>
              <w:rPr>
                <w:rFonts w:eastAsia="Calibri"/>
                <w:szCs w:val="22"/>
                <w:lang w:eastAsia="zh-CN"/>
              </w:rPr>
            </w:pPr>
            <w:r w:rsidRPr="00AC4FBC">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8BB37" w14:textId="77777777" w:rsidR="005D5F78" w:rsidRPr="00AC4FBC"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33A2D777" w14:textId="77777777" w:rsidR="005D5F78" w:rsidRPr="00AC4FBC" w:rsidRDefault="005D5F78">
            <w:pPr>
              <w:pStyle w:val="TAC"/>
              <w:rPr>
                <w:rFonts w:eastAsia="Calibri"/>
                <w:szCs w:val="22"/>
                <w:lang w:eastAsia="zh-CN"/>
              </w:rPr>
            </w:pPr>
            <w:r w:rsidRPr="00AC4FBC">
              <w:rPr>
                <w:lang w:eastAsia="zh-CN"/>
              </w:rPr>
              <w:t>16QAM</w:t>
            </w:r>
          </w:p>
        </w:tc>
        <w:tc>
          <w:tcPr>
            <w:tcW w:w="1802" w:type="dxa"/>
            <w:tcBorders>
              <w:top w:val="single" w:sz="4" w:space="0" w:color="auto"/>
              <w:left w:val="single" w:sz="4" w:space="0" w:color="auto"/>
              <w:bottom w:val="single" w:sz="4" w:space="0" w:color="auto"/>
              <w:right w:val="single" w:sz="4" w:space="0" w:color="auto"/>
            </w:tcBorders>
            <w:hideMark/>
          </w:tcPr>
          <w:p w14:paraId="0930C9B3" w14:textId="77777777" w:rsidR="005D5F78" w:rsidRPr="00AC4FBC" w:rsidRDefault="005D5F78">
            <w:pPr>
              <w:pStyle w:val="TAC"/>
              <w:rPr>
                <w:rFonts w:eastAsia="Calibri"/>
                <w:szCs w:val="22"/>
                <w:lang w:eastAsia="en-US"/>
              </w:rPr>
            </w:pPr>
            <w:r w:rsidRPr="00AC4FBC">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2FB686DC" w14:textId="77777777" w:rsidR="005D5F78" w:rsidRPr="00AC4FBC" w:rsidRDefault="005D5F78">
            <w:pPr>
              <w:pStyle w:val="TAC"/>
              <w:rPr>
                <w:rFonts w:eastAsia="Calibri"/>
                <w:szCs w:val="22"/>
                <w:lang w:eastAsia="zh-CN"/>
              </w:rPr>
            </w:pPr>
            <w:r w:rsidRPr="00AC4FBC">
              <w:t>CP-OFDM</w:t>
            </w:r>
            <w:r w:rsidRPr="00AC4FBC">
              <w:rPr>
                <w:lang w:eastAsia="zh-CN"/>
              </w:rPr>
              <w:t xml:space="preserve"> 64QAM</w:t>
            </w:r>
          </w:p>
        </w:tc>
        <w:tc>
          <w:tcPr>
            <w:tcW w:w="2263" w:type="dxa"/>
            <w:tcBorders>
              <w:top w:val="single" w:sz="4" w:space="0" w:color="auto"/>
              <w:left w:val="single" w:sz="4" w:space="0" w:color="auto"/>
              <w:bottom w:val="single" w:sz="4" w:space="0" w:color="auto"/>
              <w:right w:val="single" w:sz="4" w:space="0" w:color="auto"/>
            </w:tcBorders>
            <w:hideMark/>
          </w:tcPr>
          <w:p w14:paraId="08606D8F" w14:textId="77777777" w:rsidR="005D5F78" w:rsidRPr="00AC4FBC" w:rsidRDefault="005D5F78">
            <w:pPr>
              <w:pStyle w:val="TAC"/>
              <w:rPr>
                <w:rFonts w:eastAsia="Calibri"/>
                <w:szCs w:val="22"/>
                <w:lang w:eastAsia="zh-CN"/>
              </w:rPr>
            </w:pPr>
            <w:r w:rsidRPr="00AC4FBC">
              <w:rPr>
                <w:lang w:eastAsia="zh-CN"/>
              </w:rPr>
              <w:t>Outer_Full</w:t>
            </w:r>
          </w:p>
        </w:tc>
      </w:tr>
      <w:tr w:rsidR="005D5F78" w:rsidRPr="00AC4FBC" w14:paraId="16F10B01"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1C92508D" w14:textId="77777777" w:rsidR="005D5F78" w:rsidRPr="00AC4FBC" w:rsidRDefault="005D5F78">
            <w:pPr>
              <w:pStyle w:val="TAC"/>
              <w:rPr>
                <w:rFonts w:eastAsia="Calibri"/>
                <w:szCs w:val="22"/>
                <w:lang w:eastAsia="zh-CN"/>
              </w:rPr>
            </w:pPr>
            <w:r w:rsidRPr="00AC4FBC">
              <w:rPr>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8F14A" w14:textId="77777777" w:rsidR="005D5F78" w:rsidRPr="00AC4FBC"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21BD62FA" w14:textId="77777777" w:rsidR="005D5F78" w:rsidRPr="00AC4FBC" w:rsidRDefault="005D5F78">
            <w:pPr>
              <w:pStyle w:val="TAC"/>
              <w:rPr>
                <w:rFonts w:eastAsia="Calibri"/>
                <w:szCs w:val="22"/>
                <w:lang w:eastAsia="zh-CN"/>
              </w:rPr>
            </w:pPr>
            <w:r w:rsidRPr="00AC4FBC">
              <w:rPr>
                <w:lang w:eastAsia="zh-CN"/>
              </w:rPr>
              <w:t>16QAM</w:t>
            </w:r>
          </w:p>
        </w:tc>
        <w:tc>
          <w:tcPr>
            <w:tcW w:w="1802" w:type="dxa"/>
            <w:tcBorders>
              <w:top w:val="single" w:sz="4" w:space="0" w:color="auto"/>
              <w:left w:val="single" w:sz="4" w:space="0" w:color="auto"/>
              <w:bottom w:val="single" w:sz="4" w:space="0" w:color="auto"/>
              <w:right w:val="single" w:sz="4" w:space="0" w:color="auto"/>
            </w:tcBorders>
            <w:hideMark/>
          </w:tcPr>
          <w:p w14:paraId="798AC20C" w14:textId="77777777" w:rsidR="005D5F78" w:rsidRPr="00AC4FBC" w:rsidRDefault="005D5F78">
            <w:pPr>
              <w:pStyle w:val="TAC"/>
              <w:rPr>
                <w:rFonts w:eastAsia="Calibri"/>
                <w:szCs w:val="22"/>
                <w:lang w:eastAsia="en-US"/>
              </w:rPr>
            </w:pPr>
            <w:r w:rsidRPr="00AC4FBC">
              <w:t>Full_Allocation</w:t>
            </w:r>
          </w:p>
        </w:tc>
        <w:tc>
          <w:tcPr>
            <w:tcW w:w="1842" w:type="dxa"/>
            <w:tcBorders>
              <w:top w:val="single" w:sz="4" w:space="0" w:color="auto"/>
              <w:left w:val="single" w:sz="4" w:space="0" w:color="auto"/>
              <w:bottom w:val="single" w:sz="4" w:space="0" w:color="auto"/>
              <w:right w:val="single" w:sz="4" w:space="0" w:color="auto"/>
            </w:tcBorders>
            <w:hideMark/>
          </w:tcPr>
          <w:p w14:paraId="5B432D29" w14:textId="77777777" w:rsidR="005D5F78" w:rsidRPr="00AC4FBC" w:rsidRDefault="005D5F78">
            <w:pPr>
              <w:pStyle w:val="TAC"/>
              <w:rPr>
                <w:rFonts w:eastAsia="Calibri"/>
                <w:szCs w:val="22"/>
                <w:lang w:eastAsia="zh-CN"/>
              </w:rPr>
            </w:pPr>
            <w:r w:rsidRPr="00AC4FBC">
              <w:t>CP-OFDM</w:t>
            </w:r>
            <w:r w:rsidRPr="00AC4FBC">
              <w:rPr>
                <w:lang w:eastAsia="zh-CN"/>
              </w:rPr>
              <w:t xml:space="preserve"> 256QAM</w:t>
            </w:r>
          </w:p>
        </w:tc>
        <w:tc>
          <w:tcPr>
            <w:tcW w:w="2263" w:type="dxa"/>
            <w:tcBorders>
              <w:top w:val="single" w:sz="4" w:space="0" w:color="auto"/>
              <w:left w:val="single" w:sz="4" w:space="0" w:color="auto"/>
              <w:bottom w:val="single" w:sz="4" w:space="0" w:color="auto"/>
              <w:right w:val="single" w:sz="4" w:space="0" w:color="auto"/>
            </w:tcBorders>
            <w:hideMark/>
          </w:tcPr>
          <w:p w14:paraId="3B285FD4" w14:textId="77777777" w:rsidR="005D5F78" w:rsidRPr="00AC4FBC" w:rsidRDefault="005D5F78">
            <w:pPr>
              <w:pStyle w:val="TAC"/>
              <w:rPr>
                <w:rFonts w:eastAsia="Calibri"/>
                <w:szCs w:val="22"/>
                <w:lang w:eastAsia="zh-CN"/>
              </w:rPr>
            </w:pPr>
            <w:r w:rsidRPr="00AC4FBC">
              <w:rPr>
                <w:lang w:eastAsia="zh-CN"/>
              </w:rPr>
              <w:t>Outer_Full</w:t>
            </w:r>
          </w:p>
        </w:tc>
      </w:tr>
      <w:tr w:rsidR="005D5F78" w:rsidRPr="00AC4FBC" w14:paraId="68EB6F08"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383FE7AD" w14:textId="77777777" w:rsidR="005D5F78" w:rsidRPr="00AC4FBC" w:rsidRDefault="005D5F78">
            <w:pPr>
              <w:pStyle w:val="TAN"/>
              <w:rPr>
                <w:rFonts w:eastAsia="Calibri"/>
                <w:szCs w:val="22"/>
                <w:lang w:eastAsia="en-US"/>
              </w:rPr>
            </w:pPr>
            <w:r w:rsidRPr="00AC4FBC">
              <w:rPr>
                <w:lang w:eastAsia="zh-CN"/>
              </w:rPr>
              <w:t>NOTE 1:</w:t>
            </w:r>
            <w:r w:rsidRPr="00AC4FBC">
              <w:rPr>
                <w:lang w:eastAsia="zh-CN"/>
              </w:rPr>
              <w:tab/>
            </w:r>
            <w:r w:rsidRPr="00AC4FBC">
              <w:t>The specific configuration of each RB allocation is defined in Table 6.1-1 in current specification.</w:t>
            </w:r>
          </w:p>
          <w:p w14:paraId="06A7A82D" w14:textId="77777777" w:rsidR="005D5F78" w:rsidRPr="00AC4FBC" w:rsidRDefault="005D5F78">
            <w:pPr>
              <w:pStyle w:val="TAN"/>
              <w:rPr>
                <w:rFonts w:eastAsia="Calibri"/>
                <w:szCs w:val="22"/>
                <w:lang w:eastAsia="zh-CN"/>
              </w:rPr>
            </w:pPr>
            <w:r w:rsidRPr="00AC4FBC">
              <w:rPr>
                <w:lang w:eastAsia="zh-CN"/>
              </w:rPr>
              <w:t>NOTE 2:</w:t>
            </w:r>
            <w:r w:rsidRPr="00AC4FBC">
              <w:rPr>
                <w:lang w:eastAsia="zh-CN"/>
              </w:rPr>
              <w:tab/>
              <w:t>The specific configuration of each RB allocation is defined in Table 6.1E-1 in TS 38.521-1 [8].</w:t>
            </w:r>
          </w:p>
        </w:tc>
      </w:tr>
    </w:tbl>
    <w:p w14:paraId="2B0F77F3" w14:textId="77777777" w:rsidR="005D5F78" w:rsidRPr="00AC4FBC" w:rsidRDefault="005D5F78" w:rsidP="005D5F78">
      <w:pPr>
        <w:rPr>
          <w:lang w:eastAsia="en-US"/>
        </w:rPr>
      </w:pPr>
    </w:p>
    <w:p w14:paraId="0B796A4A" w14:textId="77777777" w:rsidR="005D5F78" w:rsidRPr="00AC4FBC" w:rsidRDefault="005D5F78" w:rsidP="005D5F78">
      <w:pPr>
        <w:pStyle w:val="B10"/>
      </w:pPr>
      <w:r w:rsidRPr="00AC4FBC">
        <w:t>1.</w:t>
      </w:r>
      <w:r w:rsidRPr="00AC4FBC">
        <w:tab/>
        <w:t>Connect the SS to the UE antenna connectors as shown in TS 38.508-1 [6] Annex A, FFS for TE diagram and clause FFS for UE diagram.</w:t>
      </w:r>
    </w:p>
    <w:p w14:paraId="4BEF5786" w14:textId="77777777" w:rsidR="005D5F78" w:rsidRPr="00AC4FBC" w:rsidRDefault="005D5F78" w:rsidP="005D5F78">
      <w:pPr>
        <w:pStyle w:val="B10"/>
        <w:ind w:left="284" w:firstLine="0"/>
      </w:pPr>
      <w:r w:rsidRPr="00AC4FBC">
        <w:t>2.</w:t>
      </w:r>
      <w:r w:rsidRPr="00AC4FBC">
        <w:tab/>
        <w:t>The parameter settings for the E-UTRA cell are set up according to TS 36.508 [11] clause 4.4.3. The parameter settings for the V2X sidelink transmission over PC5 are pre-configured according to TS 38.508-1 [5] clause 4.10. Message content exceptions are defined in clause 6.2E.1.1.4.3.</w:t>
      </w:r>
    </w:p>
    <w:p w14:paraId="37FD83D3" w14:textId="77777777" w:rsidR="005D5F78" w:rsidRPr="00AC4FBC" w:rsidRDefault="005D5F78" w:rsidP="005D5F78">
      <w:pPr>
        <w:pStyle w:val="B10"/>
      </w:pPr>
      <w:r w:rsidRPr="00AC4FBC">
        <w:t>3.</w:t>
      </w:r>
      <w:r w:rsidRPr="00AC4FBC">
        <w:tab/>
        <w:t>Downlink signals are initially set up according to TS 36.521-1 [10] Annex C.0, and uplink signals according to TS 36.521-1 [10] Annex H for the E-UTRA cell.</w:t>
      </w:r>
    </w:p>
    <w:p w14:paraId="13B70ED2" w14:textId="77777777" w:rsidR="005D5F78" w:rsidRPr="00AC4FBC" w:rsidRDefault="005D5F78" w:rsidP="005D5F78">
      <w:pPr>
        <w:pStyle w:val="B10"/>
      </w:pPr>
      <w:r w:rsidRPr="00AC4FBC">
        <w:t>4.</w:t>
      </w:r>
      <w:r w:rsidRPr="00AC4FBC">
        <w:tab/>
        <w:t>The E-UTRA UL Reference Measurement channels and the V2X Reference Measurement Channel are set according to Table 6.2E.2.2.1.4.1-1.</w:t>
      </w:r>
    </w:p>
    <w:p w14:paraId="70C0479B" w14:textId="77777777" w:rsidR="005D5F78" w:rsidRPr="00AC4FBC" w:rsidRDefault="005D5F78" w:rsidP="005D5F78">
      <w:pPr>
        <w:pStyle w:val="B10"/>
      </w:pPr>
      <w:r w:rsidRPr="00AC4FBC">
        <w:t>5.</w:t>
      </w:r>
      <w:r w:rsidRPr="00AC4FBC">
        <w:tab/>
        <w:t>Propagation conditions are set according to TS 36.521-1 [10] Annex B.0 and TS 38.521-1 [8] Annex B.0 for E-UTRA CG and NR CG respectively.</w:t>
      </w:r>
    </w:p>
    <w:p w14:paraId="1B8803CA" w14:textId="77777777" w:rsidR="005D5F78" w:rsidRPr="00AC4FBC" w:rsidRDefault="005D5F78" w:rsidP="005D5F78">
      <w:pPr>
        <w:pStyle w:val="B10"/>
      </w:pPr>
      <w:r w:rsidRPr="00AC4FBC">
        <w:t>6.</w:t>
      </w:r>
      <w:r w:rsidRPr="00AC4FBC">
        <w:tab/>
        <w:t>Ensure the UE is in State FFS according to TS 36.508 [7] clause FFS. Message content exceptions are defined in clause 6.2E.2.2.1.4.3.</w:t>
      </w:r>
    </w:p>
    <w:p w14:paraId="4C06273C" w14:textId="77777777" w:rsidR="005D5F78" w:rsidRPr="00AC4FBC" w:rsidRDefault="005D5F78" w:rsidP="005D5F78">
      <w:pPr>
        <w:pStyle w:val="H6"/>
      </w:pPr>
      <w:bookmarkStart w:id="3498" w:name="_CR6_2E_2_2_1_4_2"/>
      <w:r w:rsidRPr="00AC4FBC">
        <w:lastRenderedPageBreak/>
        <w:t>6.2E.2.2.1.4.2</w:t>
      </w:r>
      <w:r w:rsidRPr="00AC4FBC">
        <w:tab/>
        <w:t>Test procedure</w:t>
      </w:r>
    </w:p>
    <w:bookmarkEnd w:id="3498"/>
    <w:p w14:paraId="231C143F" w14:textId="77777777" w:rsidR="005D5F78" w:rsidRPr="00AC4FBC" w:rsidRDefault="005D5F78" w:rsidP="005D5F78">
      <w:pPr>
        <w:pStyle w:val="B10"/>
      </w:pPr>
      <w:r w:rsidRPr="00AC4FBC">
        <w:t>1.</w:t>
      </w:r>
      <w:r w:rsidRPr="00AC4FBC">
        <w:tab/>
        <w:t xml:space="preserve">The SS sends uplink scheduling information for each UL HARQ process via PDCCH DCI format 0 for C_RNTI to schedule the E-UTRA UL RMC according to Table 6.2E.2.2.1.4.1-1. The UE starts to perform the NR sidelink communication according to </w:t>
      </w:r>
      <w:r w:rsidRPr="00AC4FBC">
        <w:rPr>
          <w:i/>
        </w:rPr>
        <w:t>SL-PreconfigurationNR.</w:t>
      </w:r>
      <w:r w:rsidRPr="00AC4FBC">
        <w:t xml:space="preserve"> Since the UE has no payload and no loopback data to send the UE sends uplink MAC padding bits on the E-UTRA UL and NR sidelink RMCs.</w:t>
      </w:r>
    </w:p>
    <w:p w14:paraId="07417A80" w14:textId="77777777" w:rsidR="005D5F78" w:rsidRPr="00AC4FBC" w:rsidRDefault="005D5F78" w:rsidP="005D5F78">
      <w:pPr>
        <w:pStyle w:val="B10"/>
      </w:pPr>
      <w:r w:rsidRPr="00AC4FBC">
        <w:t>2.</w:t>
      </w:r>
      <w:r w:rsidRPr="00AC4FBC">
        <w:tab/>
        <w:t>Send continuously uplink power control "up" commands in the uplink scheduling information to the UE to ensure that the UE transmits at PUMAX level. Configure the UE to transmit PSCCH and PSSCH with the PUMAX level of each test points.</w:t>
      </w:r>
    </w:p>
    <w:p w14:paraId="76052A28" w14:textId="77777777" w:rsidR="005D5F78" w:rsidRPr="00AC4FBC" w:rsidRDefault="005D5F78" w:rsidP="005D5F78">
      <w:pPr>
        <w:pStyle w:val="B10"/>
      </w:pPr>
      <w:r w:rsidRPr="00AC4FBC">
        <w:t>3.</w:t>
      </w:r>
      <w:r w:rsidRPr="00AC4FBC">
        <w:tab/>
        <w:t>Measure the mean power over all component carriers in the inter-band con-current V2X configuration. The period of measurement shall be at least continuous duration of one sub-frame (1ms).</w:t>
      </w:r>
    </w:p>
    <w:p w14:paraId="3F2F406F" w14:textId="77777777" w:rsidR="005D5F78" w:rsidRPr="00AC4FBC" w:rsidRDefault="005D5F78" w:rsidP="005D5F78">
      <w:pPr>
        <w:pStyle w:val="H6"/>
      </w:pPr>
      <w:bookmarkStart w:id="3499" w:name="_CR6_2E_2_2_1_4_3"/>
      <w:r w:rsidRPr="00AC4FBC">
        <w:t>6.2E.2.2.1.4.3</w:t>
      </w:r>
      <w:r w:rsidRPr="00AC4FBC">
        <w:tab/>
        <w:t>Message contents</w:t>
      </w:r>
    </w:p>
    <w:bookmarkEnd w:id="3499"/>
    <w:p w14:paraId="12C7BE90" w14:textId="77777777" w:rsidR="005D5F78" w:rsidRPr="00AC4FBC" w:rsidRDefault="005D5F78" w:rsidP="005D5F78">
      <w:r w:rsidRPr="00AC4FBC">
        <w:t>Message contents are according to TS 36.508 [11] clause 4.6 for E-UTRA Uu carrier and TS 38.508-1 [6] clause 4.6.3 for NR sidelink carrier with the following exceptions:</w:t>
      </w:r>
    </w:p>
    <w:p w14:paraId="13E664CB" w14:textId="77777777" w:rsidR="005D5F78" w:rsidRPr="00AC4FBC" w:rsidRDefault="005D5F78" w:rsidP="005D5F78">
      <w:r w:rsidRPr="00AC4FBC">
        <w:t>FFS</w:t>
      </w:r>
    </w:p>
    <w:p w14:paraId="08B5885B" w14:textId="77777777" w:rsidR="005D5F78" w:rsidRPr="00AC4FBC" w:rsidRDefault="005D5F78" w:rsidP="005D5F78">
      <w:pPr>
        <w:pStyle w:val="H6"/>
      </w:pPr>
      <w:bookmarkStart w:id="3500" w:name="_CR6_2E_2_2_1_5"/>
      <w:r w:rsidRPr="00AC4FBC">
        <w:t>6.2E.2.2.1.5</w:t>
      </w:r>
      <w:r w:rsidRPr="00AC4FBC">
        <w:tab/>
        <w:t>Test requirement</w:t>
      </w:r>
    </w:p>
    <w:bookmarkEnd w:id="3500"/>
    <w:p w14:paraId="373CBEE9" w14:textId="77777777" w:rsidR="005D5F78" w:rsidRPr="00AC4FBC" w:rsidRDefault="005D5F78" w:rsidP="005D5F78">
      <w:r w:rsidRPr="00AC4FBC">
        <w:t>FFS</w:t>
      </w:r>
    </w:p>
    <w:p w14:paraId="23A04CCF" w14:textId="77777777" w:rsidR="00744D59" w:rsidRPr="00AC4FBC" w:rsidRDefault="00744D59" w:rsidP="00744D59">
      <w:pPr>
        <w:pStyle w:val="Heading5"/>
        <w:rPr>
          <w:rStyle w:val="5f1"/>
          <w:rFonts w:eastAsiaTheme="minorEastAsia" w:cs="Times New Roman"/>
        </w:rPr>
      </w:pPr>
      <w:bookmarkStart w:id="3501" w:name="_Toc90493385"/>
      <w:bookmarkStart w:id="3502" w:name="_Toc90494025"/>
      <w:bookmarkStart w:id="3503" w:name="_Toc100094054"/>
      <w:bookmarkStart w:id="3504" w:name="_Toc106872709"/>
      <w:bookmarkStart w:id="3505" w:name="_Toc155208643"/>
      <w:bookmarkStart w:id="3506" w:name="_CR6_2E_2_2_2"/>
      <w:bookmarkEnd w:id="3506"/>
      <w:r w:rsidRPr="00AC4FBC">
        <w:rPr>
          <w:rStyle w:val="5f1"/>
          <w:rFonts w:eastAsiaTheme="minorEastAsia"/>
        </w:rPr>
        <w:t>6.2E.2.2.2</w:t>
      </w:r>
      <w:r w:rsidRPr="00AC4FBC">
        <w:rPr>
          <w:rStyle w:val="5f1"/>
          <w:rFonts w:eastAsiaTheme="minorEastAsia"/>
        </w:rPr>
        <w:tab/>
        <w:t>UE maximum output power reduction for Inter-band V2X with NR Uu and E-UTRA V2X</w:t>
      </w:r>
      <w:bookmarkEnd w:id="3501"/>
      <w:bookmarkEnd w:id="3502"/>
      <w:bookmarkEnd w:id="3503"/>
      <w:bookmarkEnd w:id="3504"/>
      <w:bookmarkEnd w:id="3505"/>
    </w:p>
    <w:p w14:paraId="57AF57E6" w14:textId="77777777" w:rsidR="00744D59" w:rsidRPr="00AC4FBC" w:rsidRDefault="00744D59" w:rsidP="00744D59">
      <w:pPr>
        <w:pStyle w:val="EditorsNote"/>
        <w:rPr>
          <w:rFonts w:eastAsiaTheme="minorEastAsia"/>
        </w:rPr>
      </w:pPr>
      <w:r w:rsidRPr="00AC4FBC">
        <w:t>Editor's note:</w:t>
      </w:r>
      <w:r w:rsidRPr="00AC4FBC">
        <w:tab/>
      </w:r>
    </w:p>
    <w:p w14:paraId="7CCBEB57" w14:textId="77777777" w:rsidR="00744D59" w:rsidRPr="00AC4FBC" w:rsidRDefault="00744D59" w:rsidP="00744D59">
      <w:pPr>
        <w:pStyle w:val="EditorsNote"/>
      </w:pPr>
      <w:r w:rsidRPr="00AC4FBC">
        <w:t>-</w:t>
      </w:r>
      <w:r w:rsidRPr="00AC4FBC">
        <w:tab/>
        <w:t>Connection diagram is FFS</w:t>
      </w:r>
    </w:p>
    <w:p w14:paraId="3610722D" w14:textId="77777777" w:rsidR="00744D59" w:rsidRPr="00AC4FBC" w:rsidRDefault="00744D59" w:rsidP="00744D59">
      <w:pPr>
        <w:pStyle w:val="EditorsNote"/>
      </w:pPr>
      <w:r w:rsidRPr="00AC4FBC">
        <w:t>-</w:t>
      </w:r>
      <w:r w:rsidRPr="00AC4FBC">
        <w:tab/>
        <w:t>Generic test procedure is FFS</w:t>
      </w:r>
    </w:p>
    <w:p w14:paraId="2FF8EEB5" w14:textId="77777777" w:rsidR="00744D59" w:rsidRPr="00AC4FBC" w:rsidRDefault="00744D59" w:rsidP="00744D59">
      <w:pPr>
        <w:pStyle w:val="EditorsNote"/>
      </w:pPr>
      <w:r w:rsidRPr="00AC4FBC">
        <w:t>-</w:t>
      </w:r>
      <w:r w:rsidRPr="00AC4FBC">
        <w:tab/>
        <w:t>Message exception is FFS</w:t>
      </w:r>
    </w:p>
    <w:p w14:paraId="7BEA5EBB" w14:textId="77777777" w:rsidR="00744D59" w:rsidRPr="00AC4FBC" w:rsidRDefault="00744D59" w:rsidP="00744D59">
      <w:pPr>
        <w:pStyle w:val="EditorsNote"/>
      </w:pPr>
      <w:r w:rsidRPr="00AC4FBC">
        <w:t>-</w:t>
      </w:r>
      <w:r w:rsidRPr="00AC4FBC">
        <w:tab/>
        <w:t>Test requirements are FFS</w:t>
      </w:r>
    </w:p>
    <w:p w14:paraId="694128FD" w14:textId="77777777" w:rsidR="00744D59" w:rsidRPr="00AC4FBC" w:rsidRDefault="00744D59" w:rsidP="00744D59">
      <w:pPr>
        <w:pStyle w:val="H6"/>
      </w:pPr>
      <w:bookmarkStart w:id="3507" w:name="_CR6_2E_2_2_2_1"/>
      <w:r w:rsidRPr="00AC4FBC">
        <w:t>6.2E.2.2.2.1</w:t>
      </w:r>
      <w:r w:rsidRPr="00AC4FBC">
        <w:tab/>
        <w:t>Test purpose</w:t>
      </w:r>
    </w:p>
    <w:bookmarkEnd w:id="3507"/>
    <w:p w14:paraId="03CE51E6" w14:textId="77777777" w:rsidR="00744D59" w:rsidRPr="00AC4FBC" w:rsidRDefault="00744D59" w:rsidP="00744D59">
      <w:r w:rsidRPr="00AC4FBC">
        <w:t xml:space="preserve">Same test purpose as in clause 6.2E.2.1.1 in TS 38.521-1 [8]. </w:t>
      </w:r>
    </w:p>
    <w:p w14:paraId="1D288BD2" w14:textId="77777777" w:rsidR="00744D59" w:rsidRPr="00AC4FBC" w:rsidRDefault="00744D59" w:rsidP="00744D59">
      <w:pPr>
        <w:pStyle w:val="H6"/>
      </w:pPr>
      <w:bookmarkStart w:id="3508" w:name="_CR6_2E_2_2_2_2"/>
      <w:r w:rsidRPr="00AC4FBC">
        <w:t>6.2E.2.2.2.2</w:t>
      </w:r>
      <w:r w:rsidRPr="00AC4FBC">
        <w:tab/>
        <w:t>Test applicability</w:t>
      </w:r>
    </w:p>
    <w:bookmarkEnd w:id="3508"/>
    <w:p w14:paraId="3788B1A9" w14:textId="77777777" w:rsidR="00744D59" w:rsidRPr="00AC4FBC" w:rsidRDefault="00744D59" w:rsidP="00744D59">
      <w:r w:rsidRPr="00AC4FBC">
        <w:t>This test applies to all types of NR UE release 16 and forward supporting concurrent operation between NR Uu and E-UTRA V2X.</w:t>
      </w:r>
    </w:p>
    <w:p w14:paraId="121466FB" w14:textId="77777777" w:rsidR="00744D59" w:rsidRPr="00AC4FBC" w:rsidRDefault="00744D59" w:rsidP="00744D59">
      <w:pPr>
        <w:pStyle w:val="H6"/>
      </w:pPr>
      <w:bookmarkStart w:id="3509" w:name="_CR6_2E_2_2_2_3"/>
      <w:r w:rsidRPr="00AC4FBC">
        <w:t>6.2E.2.2.2.3</w:t>
      </w:r>
      <w:r w:rsidRPr="00AC4FBC">
        <w:tab/>
        <w:t>Minimum conformance requirements</w:t>
      </w:r>
    </w:p>
    <w:bookmarkEnd w:id="3509"/>
    <w:p w14:paraId="33BF62B5" w14:textId="77777777" w:rsidR="00744D59" w:rsidRPr="00AC4FBC" w:rsidRDefault="00744D59" w:rsidP="00744D59">
      <w:r w:rsidRPr="00AC4FBC">
        <w:rPr>
          <w:rFonts w:eastAsia="Malgun Gothic"/>
        </w:rPr>
        <w:t>The minimum conformance requirements are defined in clause 6.</w:t>
      </w:r>
      <w:r w:rsidRPr="00AC4FBC">
        <w:rPr>
          <w:rFonts w:eastAsia="Malgun Gothic"/>
          <w:lang w:eastAsia="ja-JP"/>
        </w:rPr>
        <w:t>2E.2.0.2.</w:t>
      </w:r>
    </w:p>
    <w:p w14:paraId="503A8415" w14:textId="77777777" w:rsidR="00744D59" w:rsidRPr="00AC4FBC" w:rsidRDefault="00744D59" w:rsidP="00744D59">
      <w:pPr>
        <w:pStyle w:val="H6"/>
      </w:pPr>
      <w:bookmarkStart w:id="3510" w:name="_CR6_2E_2_2_2_4"/>
      <w:r w:rsidRPr="00AC4FBC">
        <w:t>6.2E.2.2.2.4</w:t>
      </w:r>
      <w:r w:rsidRPr="00AC4FBC">
        <w:tab/>
        <w:t>Test description</w:t>
      </w:r>
    </w:p>
    <w:p w14:paraId="6FE9FAA9" w14:textId="77777777" w:rsidR="00744D59" w:rsidRPr="00AC4FBC" w:rsidRDefault="00744D59" w:rsidP="00744D59">
      <w:pPr>
        <w:pStyle w:val="H6"/>
      </w:pPr>
      <w:bookmarkStart w:id="3511" w:name="_CR6_2E_2_2_2_4_1"/>
      <w:bookmarkEnd w:id="3510"/>
      <w:r w:rsidRPr="00AC4FBC">
        <w:t>6.2E.2.2.2.4.1</w:t>
      </w:r>
      <w:r w:rsidRPr="00AC4FBC">
        <w:tab/>
        <w:t>Initial conditions</w:t>
      </w:r>
    </w:p>
    <w:bookmarkEnd w:id="3511"/>
    <w:p w14:paraId="7E4207D9" w14:textId="77777777" w:rsidR="00744D59" w:rsidRPr="00AC4FBC" w:rsidRDefault="00744D59" w:rsidP="00744D59">
      <w:r w:rsidRPr="00AC4FBC">
        <w:t>Initial conditions are a set of test configurations the UE needs to be tested in and the steps for the SS to take with the UE to reach the correct measurement state.</w:t>
      </w:r>
    </w:p>
    <w:p w14:paraId="463403BF" w14:textId="77777777" w:rsidR="00744D59" w:rsidRPr="00AC4FBC" w:rsidRDefault="00744D59" w:rsidP="00744D59">
      <w:r w:rsidRPr="00AC4FBC">
        <w:t xml:space="preserve">The initial test configurations consist of environmental conditions, test frequencies and test channel bandwidths based on NR operating bands specified in clause 5.3E.3, channel bandwidths and sub-carrier spacings for the NR cell specified in TS 38.521-1 [8] clause 5.3 and channel bandwidth for the E-UTRA V2X carrier are specified in TS 36.521-1 [10] clause 5.4.2. All of these configurations shall be tested with applicable test parameters for each E-UTRA-NR </w:t>
      </w:r>
      <w:r w:rsidRPr="00AC4FBC">
        <w:lastRenderedPageBreak/>
        <w:t>V2X band combination of test channel bandwidth and sub-carrier spacing, and are shown in table 6.2E.2.2.2.4.1-1. The details of the uplink reference measurement channels (RMCs) are specified in Annex A.2 of TS 38.521-1 [8] for NR Uu carrier. The details of sidelink reference measurement channels (RMCs) are specified in Annex A.6 of TS 36.521-1 [10] for E-UTRA V2X carrier. Configurations of PDSCH and PDCCH before measurement are specified in TS 38.521-1 [8] Annex C.2 for NR Uu carrier.</w:t>
      </w:r>
    </w:p>
    <w:p w14:paraId="5480903A" w14:textId="77777777" w:rsidR="00744D59" w:rsidRPr="00AC4FBC" w:rsidRDefault="00744D59" w:rsidP="00744D59">
      <w:pPr>
        <w:pStyle w:val="TH"/>
      </w:pPr>
      <w:bookmarkStart w:id="3512" w:name="_CRTable6_2E_2_2_2_4_11"/>
      <w:r w:rsidRPr="00AC4FBC">
        <w:t xml:space="preserve">Table </w:t>
      </w:r>
      <w:bookmarkEnd w:id="3512"/>
      <w:r w:rsidRPr="00AC4FBC">
        <w:t>6.2E.2.2.2.4.1-1: Test configuration table</w:t>
      </w:r>
    </w:p>
    <w:tbl>
      <w:tblPr>
        <w:tblW w:w="0" w:type="auto"/>
        <w:tblLook w:val="04A0" w:firstRow="1" w:lastRow="0" w:firstColumn="1" w:lastColumn="0" w:noHBand="0" w:noVBand="1"/>
      </w:tblPr>
      <w:tblGrid>
        <w:gridCol w:w="590"/>
        <w:gridCol w:w="1396"/>
        <w:gridCol w:w="2122"/>
        <w:gridCol w:w="1418"/>
        <w:gridCol w:w="1842"/>
        <w:gridCol w:w="2263"/>
      </w:tblGrid>
      <w:tr w:rsidR="00744D59" w:rsidRPr="00AC4FBC" w14:paraId="56869C69"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6329D2BE" w14:textId="77777777" w:rsidR="00744D59" w:rsidRPr="00AC4FBC" w:rsidRDefault="00744D59">
            <w:pPr>
              <w:pStyle w:val="TAH"/>
              <w:rPr>
                <w:rFonts w:eastAsia="Calibri"/>
                <w:szCs w:val="22"/>
              </w:rPr>
            </w:pPr>
            <w:r w:rsidRPr="00AC4FBC">
              <w:t>Initial Conditions</w:t>
            </w:r>
          </w:p>
        </w:tc>
      </w:tr>
      <w:tr w:rsidR="00744D59" w:rsidRPr="00AC4FBC" w14:paraId="07B23E10"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6B91640C" w14:textId="03C045C0" w:rsidR="00744D59" w:rsidRPr="00AC4FBC" w:rsidRDefault="00744D59" w:rsidP="00D67621">
            <w:pPr>
              <w:pStyle w:val="TAL"/>
              <w:rPr>
                <w:rFonts w:eastAsia="Calibri"/>
                <w:szCs w:val="22"/>
              </w:rPr>
            </w:pPr>
            <w:r w:rsidRPr="00AC4FBC">
              <w:t>Test Environment</w:t>
            </w:r>
            <w:r w:rsidR="00D67621" w:rsidRPr="00AC4FBC">
              <w:t xml:space="preserve"> </w:t>
            </w:r>
            <w:r w:rsidRPr="00AC4FBC">
              <w:t>as specified in TS 38.508-1 [6] clause 4.1.</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43B812B3" w14:textId="77777777" w:rsidR="00744D59" w:rsidRPr="00AC4FBC" w:rsidRDefault="00744D59">
            <w:pPr>
              <w:pStyle w:val="TAL"/>
              <w:rPr>
                <w:rFonts w:eastAsia="Calibri"/>
                <w:szCs w:val="22"/>
              </w:rPr>
            </w:pPr>
            <w:r w:rsidRPr="00AC4FBC">
              <w:t>Normal, TL/VL, TL/VH, TH/VL, TH/VH</w:t>
            </w:r>
          </w:p>
        </w:tc>
      </w:tr>
      <w:tr w:rsidR="00744D59" w:rsidRPr="00AC4FBC" w14:paraId="2CE0DF8C"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134D3CAF" w14:textId="02407AF2" w:rsidR="00744D59" w:rsidRPr="00AC4FBC" w:rsidRDefault="00744D59" w:rsidP="00D67621">
            <w:pPr>
              <w:pStyle w:val="TAL"/>
              <w:rPr>
                <w:rFonts w:eastAsia="Calibri"/>
                <w:szCs w:val="22"/>
              </w:rPr>
            </w:pPr>
            <w:r w:rsidRPr="00AC4FBC">
              <w:t>Test Frequencies</w:t>
            </w:r>
            <w:r w:rsidR="00D67621" w:rsidRPr="00AC4FBC">
              <w:t xml:space="preserve"> </w:t>
            </w:r>
            <w:r w:rsidRPr="00AC4FBC">
              <w:t>as specified in TS 36.508 [11] subclause 4.3.1 for E-UTRA carrier and TS 38.508-1 [6] clause 4.3.1 for NR carrier.</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151DD168" w14:textId="77777777" w:rsidR="00744D59" w:rsidRPr="00AC4FBC" w:rsidRDefault="00744D59">
            <w:pPr>
              <w:pStyle w:val="TAL"/>
              <w:rPr>
                <w:rFonts w:eastAsia="Calibri"/>
                <w:szCs w:val="22"/>
              </w:rPr>
            </w:pPr>
            <w:r w:rsidRPr="00AC4FBC">
              <w:t>Low range for NR Uu carrier and E-UTRA sidelink carrier</w:t>
            </w:r>
          </w:p>
          <w:p w14:paraId="33F72F5D" w14:textId="77777777" w:rsidR="00744D59" w:rsidRPr="00AC4FBC" w:rsidRDefault="00744D59">
            <w:pPr>
              <w:pStyle w:val="TAL"/>
              <w:rPr>
                <w:rFonts w:eastAsia="Calibri"/>
                <w:szCs w:val="22"/>
              </w:rPr>
            </w:pPr>
            <w:r w:rsidRPr="00AC4FBC">
              <w:t>High range for NR Uu carrier and E-UTRA sidelink carrier</w:t>
            </w:r>
          </w:p>
        </w:tc>
      </w:tr>
      <w:tr w:rsidR="00744D59" w:rsidRPr="00AC4FBC" w14:paraId="232D9CB7"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49ECD2C1" w14:textId="77777777" w:rsidR="00744D59" w:rsidRPr="00AC4FBC" w:rsidRDefault="00744D59">
            <w:pPr>
              <w:pStyle w:val="TAL"/>
              <w:rPr>
                <w:rFonts w:eastAsia="Calibri"/>
                <w:szCs w:val="22"/>
              </w:rPr>
            </w:pPr>
            <w:r w:rsidRPr="00AC4FBC">
              <w:t>Test inter-band V2X bandwidth combination as specified in clause 5.3E.3.</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1D5E083D" w14:textId="77777777" w:rsidR="00744D59" w:rsidRPr="00AC4FBC" w:rsidRDefault="00744D59">
            <w:pPr>
              <w:pStyle w:val="TAL"/>
              <w:rPr>
                <w:rFonts w:eastAsia="Calibri"/>
                <w:szCs w:val="22"/>
              </w:rPr>
            </w:pPr>
            <w:r w:rsidRPr="00AC4FBC">
              <w:t>Lowest for NR Uu carrier and E-UTRA sidelink carrier</w:t>
            </w:r>
          </w:p>
          <w:p w14:paraId="3B6EC2A2" w14:textId="77777777" w:rsidR="00744D59" w:rsidRPr="00AC4FBC" w:rsidRDefault="00744D59">
            <w:pPr>
              <w:pStyle w:val="TAL"/>
              <w:rPr>
                <w:rFonts w:eastAsia="Calibri"/>
                <w:szCs w:val="22"/>
              </w:rPr>
            </w:pPr>
            <w:r w:rsidRPr="00AC4FBC">
              <w:t>Highest for NR Uu carrier and E-UTRA sidelink carrier</w:t>
            </w:r>
          </w:p>
        </w:tc>
      </w:tr>
      <w:tr w:rsidR="00744D59" w:rsidRPr="00AC4FBC" w14:paraId="4BDAFE88"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27E1E67C" w14:textId="77777777" w:rsidR="00744D59" w:rsidRPr="00AC4FBC" w:rsidRDefault="00744D59">
            <w:pPr>
              <w:pStyle w:val="TAL"/>
              <w:rPr>
                <w:rFonts w:eastAsia="Calibri"/>
                <w:szCs w:val="22"/>
              </w:rPr>
            </w:pPr>
            <w:r w:rsidRPr="00AC4FBC">
              <w:t>Test SCS for the NR carrier as specified in TS 38.521-1 [8] Table 5.3.5-1.</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2053D9E6" w14:textId="77777777" w:rsidR="00744D59" w:rsidRPr="00AC4FBC" w:rsidRDefault="00744D59">
            <w:pPr>
              <w:pStyle w:val="TAL"/>
              <w:rPr>
                <w:rFonts w:eastAsia="Calibri"/>
                <w:szCs w:val="22"/>
              </w:rPr>
            </w:pPr>
            <w:r w:rsidRPr="00AC4FBC">
              <w:t>15kHz</w:t>
            </w:r>
          </w:p>
        </w:tc>
      </w:tr>
      <w:tr w:rsidR="00744D59" w:rsidRPr="00AC4FBC" w14:paraId="24453558"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2B63872B" w14:textId="77777777" w:rsidR="00744D59" w:rsidRPr="00AC4FBC" w:rsidRDefault="00744D59">
            <w:pPr>
              <w:pStyle w:val="TAH"/>
              <w:rPr>
                <w:rFonts w:eastAsia="Calibri"/>
                <w:szCs w:val="22"/>
              </w:rPr>
            </w:pPr>
            <w:r w:rsidRPr="00AC4FBC">
              <w:t>Test Parameters</w:t>
            </w:r>
          </w:p>
        </w:tc>
      </w:tr>
      <w:tr w:rsidR="00744D59" w:rsidRPr="00AC4FBC" w14:paraId="4AC58616" w14:textId="77777777" w:rsidTr="00744D59">
        <w:tc>
          <w:tcPr>
            <w:tcW w:w="0" w:type="auto"/>
            <w:vMerge w:val="restart"/>
            <w:tcBorders>
              <w:top w:val="single" w:sz="4" w:space="0" w:color="auto"/>
              <w:left w:val="single" w:sz="4" w:space="0" w:color="auto"/>
              <w:bottom w:val="single" w:sz="4" w:space="0" w:color="auto"/>
              <w:right w:val="single" w:sz="4" w:space="0" w:color="auto"/>
            </w:tcBorders>
            <w:hideMark/>
          </w:tcPr>
          <w:p w14:paraId="0E1C37B4" w14:textId="77777777" w:rsidR="00744D59" w:rsidRPr="00AC4FBC" w:rsidRDefault="00744D59">
            <w:pPr>
              <w:pStyle w:val="TAH"/>
              <w:rPr>
                <w:rFonts w:eastAsia="Calibri"/>
                <w:szCs w:val="22"/>
              </w:rPr>
            </w:pPr>
            <w:r w:rsidRPr="00AC4FBC">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6B91B9D9" w14:textId="77777777" w:rsidR="00744D59" w:rsidRPr="00AC4FBC" w:rsidRDefault="00744D59">
            <w:pPr>
              <w:pStyle w:val="TAH"/>
              <w:rPr>
                <w:rFonts w:eastAsia="Calibri"/>
                <w:szCs w:val="22"/>
              </w:rPr>
            </w:pPr>
            <w:r w:rsidRPr="00AC4FBC">
              <w:rPr>
                <w:lang w:eastAsia="zh-CN"/>
              </w:rPr>
              <w:t>NR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5093A248" w14:textId="77777777" w:rsidR="00744D59" w:rsidRPr="00AC4FBC" w:rsidRDefault="00744D59">
            <w:pPr>
              <w:pStyle w:val="TAH"/>
              <w:rPr>
                <w:rFonts w:eastAsia="Calibri"/>
                <w:szCs w:val="22"/>
              </w:rPr>
            </w:pPr>
            <w:r w:rsidRPr="00AC4FBC">
              <w:rPr>
                <w:lang w:eastAsia="zh-CN"/>
              </w:rPr>
              <w:t>E-UTRA V2X Carrier</w:t>
            </w:r>
          </w:p>
        </w:tc>
      </w:tr>
      <w:tr w:rsidR="00744D59" w:rsidRPr="00AC4FBC" w14:paraId="05B796D5" w14:textId="77777777" w:rsidTr="00744D59">
        <w:tc>
          <w:tcPr>
            <w:tcW w:w="0" w:type="auto"/>
            <w:vMerge/>
            <w:tcBorders>
              <w:top w:val="single" w:sz="4" w:space="0" w:color="auto"/>
              <w:left w:val="single" w:sz="4" w:space="0" w:color="auto"/>
              <w:bottom w:val="single" w:sz="4" w:space="0" w:color="auto"/>
              <w:right w:val="single" w:sz="4" w:space="0" w:color="auto"/>
            </w:tcBorders>
            <w:vAlign w:val="center"/>
            <w:hideMark/>
          </w:tcPr>
          <w:p w14:paraId="16B5E358" w14:textId="77777777" w:rsidR="00744D59" w:rsidRPr="00AC4FBC" w:rsidRDefault="00744D59">
            <w:pPr>
              <w:spacing w:after="0"/>
              <w:rPr>
                <w:rFonts w:eastAsia="Calibri"/>
                <w:szCs w:val="22"/>
                <w:lang w:eastAsia="en-US"/>
              </w:rPr>
            </w:pPr>
          </w:p>
        </w:tc>
        <w:tc>
          <w:tcPr>
            <w:tcW w:w="1396" w:type="dxa"/>
            <w:vMerge w:val="restart"/>
            <w:tcBorders>
              <w:top w:val="single" w:sz="4" w:space="0" w:color="auto"/>
              <w:left w:val="single" w:sz="4" w:space="0" w:color="auto"/>
              <w:bottom w:val="single" w:sz="4" w:space="0" w:color="auto"/>
              <w:right w:val="single" w:sz="4" w:space="0" w:color="auto"/>
            </w:tcBorders>
            <w:hideMark/>
          </w:tcPr>
          <w:p w14:paraId="5ADF6947" w14:textId="77777777" w:rsidR="00744D59" w:rsidRPr="00AC4FBC" w:rsidRDefault="00744D59">
            <w:pPr>
              <w:pStyle w:val="TAH"/>
              <w:rPr>
                <w:rFonts w:eastAsia="Calibri"/>
                <w:szCs w:val="22"/>
              </w:rPr>
            </w:pPr>
            <w:r w:rsidRPr="00AC4FBC">
              <w:t>Downlink Configuration</w:t>
            </w:r>
          </w:p>
        </w:tc>
        <w:tc>
          <w:tcPr>
            <w:tcW w:w="3540" w:type="dxa"/>
            <w:gridSpan w:val="2"/>
            <w:tcBorders>
              <w:top w:val="single" w:sz="4" w:space="0" w:color="auto"/>
              <w:left w:val="single" w:sz="4" w:space="0" w:color="auto"/>
              <w:bottom w:val="single" w:sz="4" w:space="0" w:color="auto"/>
              <w:right w:val="single" w:sz="4" w:space="0" w:color="auto"/>
            </w:tcBorders>
            <w:hideMark/>
          </w:tcPr>
          <w:p w14:paraId="47D6BF7B" w14:textId="77777777" w:rsidR="00744D59" w:rsidRPr="00AC4FBC" w:rsidRDefault="00744D59">
            <w:pPr>
              <w:pStyle w:val="TAH"/>
              <w:rPr>
                <w:rFonts w:eastAsia="Calibri"/>
                <w:szCs w:val="22"/>
              </w:rPr>
            </w:pPr>
            <w:r w:rsidRPr="00AC4FBC">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147CA0BC" w14:textId="77777777" w:rsidR="00744D59" w:rsidRPr="00AC4FBC" w:rsidRDefault="00744D59">
            <w:pPr>
              <w:pStyle w:val="TAH"/>
              <w:rPr>
                <w:rFonts w:eastAsia="Calibri"/>
                <w:szCs w:val="22"/>
              </w:rPr>
            </w:pPr>
            <w:r w:rsidRPr="00AC4FBC">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0C2F17FA" w14:textId="77777777" w:rsidR="00744D59" w:rsidRPr="00AC4FBC" w:rsidRDefault="00744D59">
            <w:pPr>
              <w:pStyle w:val="TAH"/>
              <w:rPr>
                <w:rFonts w:eastAsia="Calibri"/>
                <w:szCs w:val="22"/>
              </w:rPr>
            </w:pPr>
            <w:r w:rsidRPr="00AC4FBC">
              <w:t>PSSCH RB allocation</w:t>
            </w:r>
          </w:p>
        </w:tc>
      </w:tr>
      <w:tr w:rsidR="00744D59" w:rsidRPr="00AC4FBC" w14:paraId="77AA08D1" w14:textId="77777777" w:rsidTr="00744D59">
        <w:tc>
          <w:tcPr>
            <w:tcW w:w="0" w:type="auto"/>
            <w:vMerge/>
            <w:tcBorders>
              <w:top w:val="single" w:sz="4" w:space="0" w:color="auto"/>
              <w:left w:val="single" w:sz="4" w:space="0" w:color="auto"/>
              <w:bottom w:val="single" w:sz="4" w:space="0" w:color="auto"/>
              <w:right w:val="single" w:sz="4" w:space="0" w:color="auto"/>
            </w:tcBorders>
            <w:vAlign w:val="center"/>
            <w:hideMark/>
          </w:tcPr>
          <w:p w14:paraId="6F222804" w14:textId="77777777" w:rsidR="00744D59" w:rsidRPr="00AC4FBC" w:rsidRDefault="00744D59">
            <w:pPr>
              <w:spacing w:after="0"/>
              <w:rPr>
                <w:rFonts w:eastAsia="Calibri"/>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61BF7"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44B859B" w14:textId="77777777" w:rsidR="00744D59" w:rsidRPr="00AC4FBC" w:rsidRDefault="00744D59">
            <w:pPr>
              <w:pStyle w:val="TAH"/>
              <w:rPr>
                <w:rFonts w:eastAsia="Calibri"/>
                <w:szCs w:val="22"/>
              </w:rPr>
            </w:pPr>
            <w:r w:rsidRPr="00AC4FBC">
              <w:rPr>
                <w:szCs w:val="18"/>
              </w:rPr>
              <w:t>Modulation</w:t>
            </w:r>
          </w:p>
        </w:tc>
        <w:tc>
          <w:tcPr>
            <w:tcW w:w="1418" w:type="dxa"/>
            <w:tcBorders>
              <w:top w:val="single" w:sz="4" w:space="0" w:color="auto"/>
              <w:left w:val="single" w:sz="4" w:space="0" w:color="auto"/>
              <w:bottom w:val="single" w:sz="4" w:space="0" w:color="auto"/>
              <w:right w:val="single" w:sz="4" w:space="0" w:color="auto"/>
            </w:tcBorders>
            <w:hideMark/>
          </w:tcPr>
          <w:p w14:paraId="205171F6" w14:textId="77777777" w:rsidR="00744D59" w:rsidRPr="00AC4FBC" w:rsidRDefault="00744D59">
            <w:pPr>
              <w:pStyle w:val="TAH"/>
              <w:rPr>
                <w:rFonts w:eastAsia="Calibri"/>
                <w:szCs w:val="18"/>
              </w:rPr>
            </w:pPr>
            <w:r w:rsidRPr="00AC4FBC">
              <w:rPr>
                <w:szCs w:val="18"/>
              </w:rPr>
              <w:t>RB allocation</w:t>
            </w:r>
          </w:p>
          <w:p w14:paraId="6F8DBE5C" w14:textId="77777777" w:rsidR="00744D59" w:rsidRPr="00AC4FBC" w:rsidRDefault="00744D59">
            <w:pPr>
              <w:pStyle w:val="TAH"/>
              <w:rPr>
                <w:rFonts w:eastAsia="Calibri"/>
                <w:szCs w:val="22"/>
              </w:rPr>
            </w:pPr>
            <w:r w:rsidRPr="00AC4FBC">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CC104" w14:textId="77777777" w:rsidR="00744D59" w:rsidRPr="00AC4FBC" w:rsidRDefault="00744D59">
            <w:pPr>
              <w:spacing w:after="0"/>
              <w:rPr>
                <w:rFonts w:eastAsia="Calibri"/>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57803" w14:textId="77777777" w:rsidR="00744D59" w:rsidRPr="00AC4FBC" w:rsidRDefault="00744D59">
            <w:pPr>
              <w:spacing w:after="0"/>
              <w:rPr>
                <w:rFonts w:eastAsia="Calibri"/>
                <w:szCs w:val="22"/>
                <w:lang w:eastAsia="en-US"/>
              </w:rPr>
            </w:pPr>
          </w:p>
        </w:tc>
      </w:tr>
      <w:tr w:rsidR="00744D59" w:rsidRPr="00AC4FBC" w14:paraId="01E5D6DA"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5121322F" w14:textId="77777777" w:rsidR="00744D59" w:rsidRPr="00AC4FBC" w:rsidRDefault="00744D59">
            <w:pPr>
              <w:pStyle w:val="TAC"/>
              <w:rPr>
                <w:rFonts w:eastAsia="Calibri"/>
                <w:szCs w:val="22"/>
              </w:rPr>
            </w:pPr>
            <w:r w:rsidRPr="00AC4FBC">
              <w:rPr>
                <w:lang w:eastAsia="zh-CN"/>
              </w:rPr>
              <w:t>1</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018F2373" w14:textId="77777777" w:rsidR="00744D59" w:rsidRPr="00AC4FBC" w:rsidRDefault="00744D59">
            <w:pPr>
              <w:pStyle w:val="TAC"/>
              <w:rPr>
                <w:rFonts w:eastAsia="Calibri"/>
                <w:szCs w:val="22"/>
              </w:rPr>
            </w:pPr>
            <w:r w:rsidRPr="00AC4FBC">
              <w:t>N/A</w:t>
            </w:r>
          </w:p>
        </w:tc>
        <w:tc>
          <w:tcPr>
            <w:tcW w:w="2122" w:type="dxa"/>
            <w:tcBorders>
              <w:top w:val="single" w:sz="4" w:space="0" w:color="auto"/>
              <w:left w:val="single" w:sz="4" w:space="0" w:color="auto"/>
              <w:bottom w:val="single" w:sz="4" w:space="0" w:color="auto"/>
              <w:right w:val="single" w:sz="4" w:space="0" w:color="auto"/>
            </w:tcBorders>
            <w:hideMark/>
          </w:tcPr>
          <w:p w14:paraId="6B4F953E" w14:textId="77777777" w:rsidR="00744D59" w:rsidRPr="00AC4FBC" w:rsidRDefault="00744D59">
            <w:pPr>
              <w:pStyle w:val="TAC"/>
              <w:rPr>
                <w:rFonts w:eastAsia="Calibri"/>
                <w:szCs w:val="22"/>
              </w:rPr>
            </w:pPr>
            <w:r w:rsidRPr="00AC4FBC">
              <w:t>DFT-s-OFDM QPSK</w:t>
            </w:r>
          </w:p>
        </w:tc>
        <w:tc>
          <w:tcPr>
            <w:tcW w:w="1418" w:type="dxa"/>
            <w:tcBorders>
              <w:top w:val="single" w:sz="4" w:space="0" w:color="auto"/>
              <w:left w:val="single" w:sz="4" w:space="0" w:color="auto"/>
              <w:bottom w:val="single" w:sz="4" w:space="0" w:color="auto"/>
              <w:right w:val="single" w:sz="4" w:space="0" w:color="auto"/>
            </w:tcBorders>
            <w:hideMark/>
          </w:tcPr>
          <w:p w14:paraId="671D5AA4"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6C2B3957" w14:textId="77777777" w:rsidR="00744D59" w:rsidRPr="00AC4FBC" w:rsidRDefault="00744D59">
            <w:pPr>
              <w:pStyle w:val="TAC"/>
              <w:rPr>
                <w:rFonts w:eastAsia="Calibri"/>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5143B0CC" w14:textId="77777777" w:rsidR="00744D59" w:rsidRPr="00AC4FBC" w:rsidRDefault="00744D59">
            <w:pPr>
              <w:pStyle w:val="TAC"/>
              <w:rPr>
                <w:szCs w:val="22"/>
              </w:rPr>
            </w:pPr>
            <w:r w:rsidRPr="00AC4FBC">
              <w:t>48@2 for 10MHz BW</w:t>
            </w:r>
          </w:p>
          <w:p w14:paraId="2CE2550E" w14:textId="77777777" w:rsidR="00744D59" w:rsidRPr="00AC4FBC" w:rsidRDefault="00744D59">
            <w:pPr>
              <w:pStyle w:val="TAC"/>
              <w:rPr>
                <w:rFonts w:eastAsia="Calibri"/>
                <w:szCs w:val="22"/>
              </w:rPr>
            </w:pPr>
            <w:r w:rsidRPr="00AC4FBC">
              <w:t>96@2 for 20MHz BW</w:t>
            </w:r>
          </w:p>
        </w:tc>
      </w:tr>
      <w:tr w:rsidR="00744D59" w:rsidRPr="00AC4FBC" w14:paraId="739342D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97017B9" w14:textId="77777777" w:rsidR="00744D59" w:rsidRPr="00AC4FBC" w:rsidRDefault="00744D59">
            <w:pPr>
              <w:pStyle w:val="TAC"/>
              <w:rPr>
                <w:rFonts w:eastAsia="Calibri"/>
                <w:szCs w:val="22"/>
              </w:rPr>
            </w:pPr>
            <w:r w:rsidRPr="00AC4FBC">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B0CB3"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3632D624" w14:textId="77777777" w:rsidR="00744D59" w:rsidRPr="00AC4FBC" w:rsidRDefault="00744D59">
            <w:pPr>
              <w:pStyle w:val="TAC"/>
              <w:rPr>
                <w:rFonts w:eastAsia="Calibri"/>
                <w:szCs w:val="22"/>
              </w:rPr>
            </w:pPr>
            <w:r w:rsidRPr="00AC4FBC">
              <w:t>DFT-s-OFDM QPSK</w:t>
            </w:r>
          </w:p>
        </w:tc>
        <w:tc>
          <w:tcPr>
            <w:tcW w:w="1418" w:type="dxa"/>
            <w:tcBorders>
              <w:top w:val="single" w:sz="4" w:space="0" w:color="auto"/>
              <w:left w:val="single" w:sz="4" w:space="0" w:color="auto"/>
              <w:bottom w:val="single" w:sz="4" w:space="0" w:color="auto"/>
              <w:right w:val="single" w:sz="4" w:space="0" w:color="auto"/>
            </w:tcBorders>
            <w:hideMark/>
          </w:tcPr>
          <w:p w14:paraId="574DF5DF"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64DE6133" w14:textId="77777777" w:rsidR="00744D59" w:rsidRPr="00AC4FBC" w:rsidRDefault="00744D59">
            <w:pPr>
              <w:pStyle w:val="TAC"/>
              <w:rPr>
                <w:rFonts w:eastAsia="Calibri"/>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4243BEAA" w14:textId="77777777" w:rsidR="00744D59" w:rsidRPr="00AC4FBC" w:rsidRDefault="00744D59">
            <w:pPr>
              <w:pStyle w:val="TAC"/>
              <w:rPr>
                <w:szCs w:val="22"/>
              </w:rPr>
            </w:pPr>
            <w:r w:rsidRPr="00AC4FBC">
              <w:t>48@2 for 10MHz BW</w:t>
            </w:r>
          </w:p>
          <w:p w14:paraId="3BF65121" w14:textId="77777777" w:rsidR="00744D59" w:rsidRPr="00AC4FBC" w:rsidRDefault="00744D59">
            <w:pPr>
              <w:pStyle w:val="TAC"/>
              <w:rPr>
                <w:rFonts w:eastAsia="Calibri"/>
                <w:szCs w:val="22"/>
              </w:rPr>
            </w:pPr>
            <w:r w:rsidRPr="00AC4FBC">
              <w:t>96@2 for 20MHz BW</w:t>
            </w:r>
          </w:p>
        </w:tc>
      </w:tr>
      <w:tr w:rsidR="00744D59" w:rsidRPr="00AC4FBC" w14:paraId="4C4EEDA4"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73791D5B" w14:textId="77777777" w:rsidR="00744D59" w:rsidRPr="00AC4FBC" w:rsidRDefault="00744D59">
            <w:pPr>
              <w:pStyle w:val="TAC"/>
              <w:rPr>
                <w:rFonts w:eastAsia="SimSun"/>
                <w:szCs w:val="22"/>
                <w:lang w:eastAsia="zh-CN"/>
              </w:rPr>
            </w:pPr>
            <w:r w:rsidRPr="00AC4FBC">
              <w:rPr>
                <w:rFonts w:eastAsia="SimSun"/>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81CAE"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1D20F2FD" w14:textId="77777777" w:rsidR="00744D59" w:rsidRPr="00AC4FBC" w:rsidRDefault="00744D59">
            <w:pPr>
              <w:pStyle w:val="TAC"/>
              <w:rPr>
                <w:rFonts w:eastAsia="Calibri"/>
                <w:szCs w:val="22"/>
                <w:lang w:eastAsia="en-US"/>
              </w:rPr>
            </w:pPr>
            <w:r w:rsidRPr="00AC4FBC">
              <w:t>DFT-s-OFDM 16QAM</w:t>
            </w:r>
          </w:p>
        </w:tc>
        <w:tc>
          <w:tcPr>
            <w:tcW w:w="1418" w:type="dxa"/>
            <w:tcBorders>
              <w:top w:val="single" w:sz="4" w:space="0" w:color="auto"/>
              <w:left w:val="single" w:sz="4" w:space="0" w:color="auto"/>
              <w:bottom w:val="single" w:sz="4" w:space="0" w:color="auto"/>
              <w:right w:val="single" w:sz="4" w:space="0" w:color="auto"/>
            </w:tcBorders>
            <w:hideMark/>
          </w:tcPr>
          <w:p w14:paraId="14169B18"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4248B0A0"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79ACB9D8" w14:textId="77777777" w:rsidR="00744D59" w:rsidRPr="00AC4FBC" w:rsidRDefault="00744D59">
            <w:pPr>
              <w:pStyle w:val="TAC"/>
              <w:rPr>
                <w:szCs w:val="22"/>
              </w:rPr>
            </w:pPr>
            <w:r w:rsidRPr="00AC4FBC">
              <w:t>48@2 for 10MHz BW</w:t>
            </w:r>
          </w:p>
          <w:p w14:paraId="72629DDC" w14:textId="77777777" w:rsidR="00744D59" w:rsidRPr="00AC4FBC" w:rsidRDefault="00744D59">
            <w:pPr>
              <w:pStyle w:val="TAC"/>
              <w:rPr>
                <w:szCs w:val="22"/>
              </w:rPr>
            </w:pPr>
            <w:r w:rsidRPr="00AC4FBC">
              <w:t>96@2 for 20MHz BW</w:t>
            </w:r>
          </w:p>
        </w:tc>
      </w:tr>
      <w:tr w:rsidR="00744D59" w:rsidRPr="00AC4FBC" w14:paraId="6583C309"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0AFF9C00" w14:textId="77777777" w:rsidR="00744D59" w:rsidRPr="00AC4FBC" w:rsidRDefault="00744D59">
            <w:pPr>
              <w:pStyle w:val="TAC"/>
              <w:rPr>
                <w:rFonts w:eastAsia="SimSun"/>
                <w:szCs w:val="22"/>
                <w:lang w:eastAsia="zh-CN"/>
              </w:rPr>
            </w:pPr>
            <w:r w:rsidRPr="00AC4FBC">
              <w:rPr>
                <w:rFonts w:eastAsia="SimSun"/>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0634D"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0EBE3666" w14:textId="77777777" w:rsidR="00744D59" w:rsidRPr="00AC4FBC" w:rsidRDefault="00744D59">
            <w:pPr>
              <w:pStyle w:val="TAC"/>
              <w:rPr>
                <w:rFonts w:eastAsia="Calibri"/>
                <w:szCs w:val="22"/>
                <w:lang w:eastAsia="en-US"/>
              </w:rPr>
            </w:pPr>
            <w:r w:rsidRPr="00AC4FBC">
              <w:t>DFT-s-OFDM 16QAM</w:t>
            </w:r>
          </w:p>
        </w:tc>
        <w:tc>
          <w:tcPr>
            <w:tcW w:w="1418" w:type="dxa"/>
            <w:tcBorders>
              <w:top w:val="single" w:sz="4" w:space="0" w:color="auto"/>
              <w:left w:val="single" w:sz="4" w:space="0" w:color="auto"/>
              <w:bottom w:val="single" w:sz="4" w:space="0" w:color="auto"/>
              <w:right w:val="single" w:sz="4" w:space="0" w:color="auto"/>
            </w:tcBorders>
            <w:hideMark/>
          </w:tcPr>
          <w:p w14:paraId="3239AE16"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69D86352"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2D673F1F" w14:textId="77777777" w:rsidR="00744D59" w:rsidRPr="00AC4FBC" w:rsidRDefault="00744D59">
            <w:pPr>
              <w:pStyle w:val="TAC"/>
              <w:rPr>
                <w:szCs w:val="22"/>
              </w:rPr>
            </w:pPr>
            <w:r w:rsidRPr="00AC4FBC">
              <w:t>48@2 for 10MHz BW</w:t>
            </w:r>
          </w:p>
          <w:p w14:paraId="6CED452D" w14:textId="77777777" w:rsidR="00744D59" w:rsidRPr="00AC4FBC" w:rsidRDefault="00744D59">
            <w:pPr>
              <w:pStyle w:val="TAC"/>
              <w:rPr>
                <w:szCs w:val="22"/>
              </w:rPr>
            </w:pPr>
            <w:r w:rsidRPr="00AC4FBC">
              <w:t>96@2 for 20MHz BW</w:t>
            </w:r>
          </w:p>
        </w:tc>
      </w:tr>
      <w:tr w:rsidR="00744D59" w:rsidRPr="00AC4FBC" w14:paraId="537A5BD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0ADE1B7F" w14:textId="77777777" w:rsidR="00744D59" w:rsidRPr="00AC4FBC" w:rsidRDefault="00744D59">
            <w:pPr>
              <w:pStyle w:val="TAC"/>
              <w:rPr>
                <w:rFonts w:eastAsia="SimSun"/>
                <w:szCs w:val="22"/>
                <w:lang w:eastAsia="zh-CN"/>
              </w:rPr>
            </w:pPr>
            <w:r w:rsidRPr="00AC4FBC">
              <w:rPr>
                <w:rFonts w:eastAsia="SimSun"/>
                <w:lang w:eastAsia="zh-CN"/>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187D8"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52551F7E" w14:textId="77777777" w:rsidR="00744D59" w:rsidRPr="00AC4FBC" w:rsidRDefault="00744D59">
            <w:pPr>
              <w:pStyle w:val="TAC"/>
              <w:rPr>
                <w:rFonts w:eastAsia="Calibri"/>
                <w:szCs w:val="22"/>
                <w:lang w:eastAsia="en-US"/>
              </w:rPr>
            </w:pPr>
            <w:r w:rsidRPr="00AC4FBC">
              <w:t>DFT-s-OFDM 64QAM</w:t>
            </w:r>
          </w:p>
        </w:tc>
        <w:tc>
          <w:tcPr>
            <w:tcW w:w="1418" w:type="dxa"/>
            <w:tcBorders>
              <w:top w:val="single" w:sz="4" w:space="0" w:color="auto"/>
              <w:left w:val="single" w:sz="4" w:space="0" w:color="auto"/>
              <w:bottom w:val="single" w:sz="4" w:space="0" w:color="auto"/>
              <w:right w:val="single" w:sz="4" w:space="0" w:color="auto"/>
            </w:tcBorders>
            <w:hideMark/>
          </w:tcPr>
          <w:p w14:paraId="26A5FD31"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48EF012A"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140C8339" w14:textId="77777777" w:rsidR="00744D59" w:rsidRPr="00AC4FBC" w:rsidRDefault="00744D59">
            <w:pPr>
              <w:pStyle w:val="TAC"/>
              <w:rPr>
                <w:szCs w:val="22"/>
              </w:rPr>
            </w:pPr>
            <w:r w:rsidRPr="00AC4FBC">
              <w:t>48@2 for 10MHz BW</w:t>
            </w:r>
          </w:p>
          <w:p w14:paraId="3F12E8D0" w14:textId="77777777" w:rsidR="00744D59" w:rsidRPr="00AC4FBC" w:rsidRDefault="00744D59">
            <w:pPr>
              <w:pStyle w:val="TAC"/>
              <w:rPr>
                <w:szCs w:val="22"/>
              </w:rPr>
            </w:pPr>
            <w:r w:rsidRPr="00AC4FBC">
              <w:t>96@2 for 20MHz BW</w:t>
            </w:r>
          </w:p>
        </w:tc>
      </w:tr>
      <w:tr w:rsidR="00744D59" w:rsidRPr="00AC4FBC" w14:paraId="5F1C992E"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18230122" w14:textId="77777777" w:rsidR="00744D59" w:rsidRPr="00AC4FBC" w:rsidRDefault="00744D59">
            <w:pPr>
              <w:pStyle w:val="TAC"/>
              <w:rPr>
                <w:rFonts w:eastAsia="SimSun"/>
                <w:szCs w:val="22"/>
                <w:lang w:eastAsia="zh-CN"/>
              </w:rPr>
            </w:pPr>
            <w:r w:rsidRPr="00AC4FBC">
              <w:rPr>
                <w:rFonts w:eastAsia="SimSun"/>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F32A5"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2076ADBF" w14:textId="77777777" w:rsidR="00744D59" w:rsidRPr="00AC4FBC" w:rsidRDefault="00744D59">
            <w:pPr>
              <w:pStyle w:val="TAC"/>
              <w:rPr>
                <w:rFonts w:eastAsia="Calibri"/>
                <w:szCs w:val="22"/>
                <w:lang w:eastAsia="en-US"/>
              </w:rPr>
            </w:pPr>
            <w:r w:rsidRPr="00AC4FBC">
              <w:t>DFT-s-OFDM 256QAM</w:t>
            </w:r>
          </w:p>
        </w:tc>
        <w:tc>
          <w:tcPr>
            <w:tcW w:w="1418" w:type="dxa"/>
            <w:tcBorders>
              <w:top w:val="single" w:sz="4" w:space="0" w:color="auto"/>
              <w:left w:val="single" w:sz="4" w:space="0" w:color="auto"/>
              <w:bottom w:val="single" w:sz="4" w:space="0" w:color="auto"/>
              <w:right w:val="single" w:sz="4" w:space="0" w:color="auto"/>
            </w:tcBorders>
            <w:hideMark/>
          </w:tcPr>
          <w:p w14:paraId="03F44F02"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4E87B24D" w14:textId="77777777" w:rsidR="00744D59" w:rsidRPr="00AC4FBC" w:rsidRDefault="00744D59">
            <w:pPr>
              <w:pStyle w:val="TAC"/>
              <w:rPr>
                <w:szCs w:val="22"/>
              </w:rPr>
            </w:pPr>
            <w:r w:rsidRPr="00AC4FBC">
              <w:t>QPSK</w:t>
            </w:r>
          </w:p>
        </w:tc>
        <w:tc>
          <w:tcPr>
            <w:tcW w:w="2263" w:type="dxa"/>
            <w:tcBorders>
              <w:top w:val="single" w:sz="4" w:space="0" w:color="auto"/>
              <w:left w:val="single" w:sz="4" w:space="0" w:color="auto"/>
              <w:bottom w:val="single" w:sz="4" w:space="0" w:color="auto"/>
              <w:right w:val="single" w:sz="4" w:space="0" w:color="auto"/>
            </w:tcBorders>
            <w:hideMark/>
          </w:tcPr>
          <w:p w14:paraId="46D0251D" w14:textId="77777777" w:rsidR="00744D59" w:rsidRPr="00AC4FBC" w:rsidRDefault="00744D59">
            <w:pPr>
              <w:pStyle w:val="TAC"/>
              <w:rPr>
                <w:szCs w:val="22"/>
              </w:rPr>
            </w:pPr>
            <w:r w:rsidRPr="00AC4FBC">
              <w:t>48@2 for 10MHz BW</w:t>
            </w:r>
          </w:p>
          <w:p w14:paraId="3A2CAE04" w14:textId="77777777" w:rsidR="00744D59" w:rsidRPr="00AC4FBC" w:rsidRDefault="00744D59">
            <w:pPr>
              <w:pStyle w:val="TAC"/>
              <w:rPr>
                <w:szCs w:val="22"/>
              </w:rPr>
            </w:pPr>
            <w:r w:rsidRPr="00AC4FBC">
              <w:t>96@2 for 20MHz BW</w:t>
            </w:r>
          </w:p>
        </w:tc>
      </w:tr>
      <w:tr w:rsidR="00744D59" w:rsidRPr="00AC4FBC" w14:paraId="67F6860F"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72D6FB9" w14:textId="77777777" w:rsidR="00744D59" w:rsidRPr="00AC4FBC" w:rsidRDefault="00744D59">
            <w:pPr>
              <w:pStyle w:val="TAC"/>
              <w:rPr>
                <w:rFonts w:eastAsia="SimSun"/>
                <w:szCs w:val="22"/>
                <w:lang w:eastAsia="zh-CN"/>
              </w:rPr>
            </w:pPr>
            <w:r w:rsidRPr="00AC4FBC">
              <w:rPr>
                <w:rFonts w:eastAsia="SimSun"/>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3E944"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5DB8C678" w14:textId="77777777" w:rsidR="00744D59" w:rsidRPr="00AC4FBC" w:rsidRDefault="00744D59">
            <w:pPr>
              <w:pStyle w:val="TAC"/>
              <w:rPr>
                <w:rFonts w:eastAsia="Calibri"/>
                <w:szCs w:val="22"/>
                <w:lang w:eastAsia="en-US"/>
              </w:rPr>
            </w:pPr>
            <w:r w:rsidRPr="00AC4FBC">
              <w:t>CP-OFDM QPSK</w:t>
            </w:r>
          </w:p>
        </w:tc>
        <w:tc>
          <w:tcPr>
            <w:tcW w:w="1418" w:type="dxa"/>
            <w:tcBorders>
              <w:top w:val="single" w:sz="4" w:space="0" w:color="auto"/>
              <w:left w:val="single" w:sz="4" w:space="0" w:color="auto"/>
              <w:bottom w:val="single" w:sz="4" w:space="0" w:color="auto"/>
              <w:right w:val="single" w:sz="4" w:space="0" w:color="auto"/>
            </w:tcBorders>
            <w:hideMark/>
          </w:tcPr>
          <w:p w14:paraId="14A2D199"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454F928E"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18B61F5D" w14:textId="77777777" w:rsidR="00744D59" w:rsidRPr="00AC4FBC" w:rsidRDefault="00744D59">
            <w:pPr>
              <w:pStyle w:val="TAL"/>
              <w:rPr>
                <w:rFonts w:eastAsia="Calibri"/>
                <w:szCs w:val="22"/>
              </w:rPr>
            </w:pPr>
            <w:r w:rsidRPr="00AC4FBC">
              <w:t>48@2 for 10MHz BW</w:t>
            </w:r>
          </w:p>
          <w:p w14:paraId="1DDDFB18" w14:textId="77777777" w:rsidR="00744D59" w:rsidRPr="00AC4FBC" w:rsidRDefault="00744D59">
            <w:pPr>
              <w:pStyle w:val="TAC"/>
              <w:rPr>
                <w:szCs w:val="22"/>
              </w:rPr>
            </w:pPr>
            <w:r w:rsidRPr="00AC4FBC">
              <w:t>96@2 for 20MHz BW</w:t>
            </w:r>
          </w:p>
        </w:tc>
      </w:tr>
      <w:tr w:rsidR="00744D59" w:rsidRPr="00AC4FBC" w14:paraId="07CD1D5F"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7781CC15" w14:textId="77777777" w:rsidR="00744D59" w:rsidRPr="00AC4FBC" w:rsidRDefault="00744D59">
            <w:pPr>
              <w:pStyle w:val="TAC"/>
              <w:rPr>
                <w:rFonts w:eastAsia="SimSun"/>
                <w:szCs w:val="22"/>
                <w:lang w:eastAsia="zh-CN"/>
              </w:rPr>
            </w:pPr>
            <w:r w:rsidRPr="00AC4FBC">
              <w:rPr>
                <w:rFonts w:eastAsia="SimSun"/>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F2B47"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2EAC2121" w14:textId="77777777" w:rsidR="00744D59" w:rsidRPr="00AC4FBC" w:rsidRDefault="00744D59">
            <w:pPr>
              <w:pStyle w:val="TAC"/>
              <w:rPr>
                <w:rFonts w:eastAsia="Calibri"/>
                <w:szCs w:val="22"/>
                <w:lang w:eastAsia="en-US"/>
              </w:rPr>
            </w:pPr>
            <w:r w:rsidRPr="00AC4FBC">
              <w:t>CP-OFDM 16PSK</w:t>
            </w:r>
          </w:p>
        </w:tc>
        <w:tc>
          <w:tcPr>
            <w:tcW w:w="1418" w:type="dxa"/>
            <w:tcBorders>
              <w:top w:val="single" w:sz="4" w:space="0" w:color="auto"/>
              <w:left w:val="single" w:sz="4" w:space="0" w:color="auto"/>
              <w:bottom w:val="single" w:sz="4" w:space="0" w:color="auto"/>
              <w:right w:val="single" w:sz="4" w:space="0" w:color="auto"/>
            </w:tcBorders>
            <w:hideMark/>
          </w:tcPr>
          <w:p w14:paraId="1C7FBCC4" w14:textId="77777777" w:rsidR="00744D59" w:rsidRPr="00AC4FBC" w:rsidRDefault="00744D59">
            <w:pPr>
              <w:pStyle w:val="TAC"/>
              <w:rPr>
                <w:rFonts w:eastAsia="Calibri"/>
                <w:szCs w:val="22"/>
              </w:rPr>
            </w:pPr>
            <w:r w:rsidRPr="00AC4FBC">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6B797382"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2D5126EF" w14:textId="77777777" w:rsidR="00744D59" w:rsidRPr="00AC4FBC" w:rsidRDefault="00744D59">
            <w:pPr>
              <w:pStyle w:val="TAL"/>
              <w:rPr>
                <w:rFonts w:eastAsia="Calibri"/>
                <w:szCs w:val="22"/>
              </w:rPr>
            </w:pPr>
            <w:r w:rsidRPr="00AC4FBC">
              <w:t>48@2 for 10MHz BW</w:t>
            </w:r>
          </w:p>
          <w:p w14:paraId="1D4F5719" w14:textId="77777777" w:rsidR="00744D59" w:rsidRPr="00AC4FBC" w:rsidRDefault="00744D59">
            <w:pPr>
              <w:pStyle w:val="TAC"/>
              <w:rPr>
                <w:szCs w:val="22"/>
              </w:rPr>
            </w:pPr>
            <w:r w:rsidRPr="00AC4FBC">
              <w:t>96@2 for 20MHz BW</w:t>
            </w:r>
          </w:p>
        </w:tc>
      </w:tr>
      <w:tr w:rsidR="00744D59" w:rsidRPr="00AC4FBC" w14:paraId="75B95AC6"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2EC7D55" w14:textId="77777777" w:rsidR="00744D59" w:rsidRPr="00AC4FBC" w:rsidRDefault="00744D59">
            <w:pPr>
              <w:pStyle w:val="TAC"/>
              <w:rPr>
                <w:rFonts w:eastAsia="SimSun"/>
                <w:szCs w:val="22"/>
                <w:lang w:eastAsia="zh-CN"/>
              </w:rPr>
            </w:pPr>
            <w:r w:rsidRPr="00AC4FBC">
              <w:rPr>
                <w:rFonts w:eastAsia="SimSun"/>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10C15"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889522D" w14:textId="77777777" w:rsidR="00744D59" w:rsidRPr="00AC4FBC" w:rsidRDefault="00744D59">
            <w:pPr>
              <w:pStyle w:val="TAC"/>
              <w:rPr>
                <w:rFonts w:eastAsia="Calibri"/>
                <w:szCs w:val="22"/>
                <w:lang w:eastAsia="en-US"/>
              </w:rPr>
            </w:pPr>
            <w:r w:rsidRPr="00AC4FBC">
              <w:t>CP-OFDM 16PSK</w:t>
            </w:r>
          </w:p>
        </w:tc>
        <w:tc>
          <w:tcPr>
            <w:tcW w:w="1418" w:type="dxa"/>
            <w:tcBorders>
              <w:top w:val="single" w:sz="4" w:space="0" w:color="auto"/>
              <w:left w:val="single" w:sz="4" w:space="0" w:color="auto"/>
              <w:bottom w:val="single" w:sz="4" w:space="0" w:color="auto"/>
              <w:right w:val="single" w:sz="4" w:space="0" w:color="auto"/>
            </w:tcBorders>
            <w:hideMark/>
          </w:tcPr>
          <w:p w14:paraId="57226C4D"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5EA1ABA6"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7B42EBCC" w14:textId="77777777" w:rsidR="00744D59" w:rsidRPr="00AC4FBC" w:rsidRDefault="00744D59">
            <w:pPr>
              <w:pStyle w:val="TAL"/>
              <w:rPr>
                <w:rFonts w:eastAsia="Calibri"/>
                <w:szCs w:val="22"/>
              </w:rPr>
            </w:pPr>
            <w:r w:rsidRPr="00AC4FBC">
              <w:t>48@2 for 10MHz BW</w:t>
            </w:r>
          </w:p>
          <w:p w14:paraId="515CF1E9" w14:textId="77777777" w:rsidR="00744D59" w:rsidRPr="00AC4FBC" w:rsidRDefault="00744D59">
            <w:pPr>
              <w:pStyle w:val="TAC"/>
              <w:rPr>
                <w:szCs w:val="22"/>
              </w:rPr>
            </w:pPr>
            <w:r w:rsidRPr="00AC4FBC">
              <w:t>96@2 for 20MHz BW</w:t>
            </w:r>
          </w:p>
        </w:tc>
      </w:tr>
      <w:tr w:rsidR="00744D59" w:rsidRPr="00AC4FBC" w14:paraId="612F2CB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2DC43AE" w14:textId="77777777" w:rsidR="00744D59" w:rsidRPr="00AC4FBC" w:rsidRDefault="00744D59">
            <w:pPr>
              <w:pStyle w:val="TAC"/>
              <w:rPr>
                <w:rFonts w:eastAsia="SimSun"/>
                <w:szCs w:val="22"/>
                <w:lang w:eastAsia="zh-CN"/>
              </w:rPr>
            </w:pPr>
            <w:r w:rsidRPr="00AC4FBC">
              <w:rPr>
                <w:rFonts w:eastAsia="SimSun"/>
                <w:lang w:eastAsia="zh-CN"/>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D5DD3"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7CA54BE7" w14:textId="77777777" w:rsidR="00744D59" w:rsidRPr="00AC4FBC" w:rsidRDefault="00744D59">
            <w:pPr>
              <w:pStyle w:val="TAC"/>
              <w:rPr>
                <w:rFonts w:eastAsia="Calibri"/>
                <w:szCs w:val="22"/>
                <w:lang w:eastAsia="en-US"/>
              </w:rPr>
            </w:pPr>
            <w:r w:rsidRPr="00AC4FBC">
              <w:t>CP-OFDM 64PSK</w:t>
            </w:r>
          </w:p>
        </w:tc>
        <w:tc>
          <w:tcPr>
            <w:tcW w:w="1418" w:type="dxa"/>
            <w:tcBorders>
              <w:top w:val="single" w:sz="4" w:space="0" w:color="auto"/>
              <w:left w:val="single" w:sz="4" w:space="0" w:color="auto"/>
              <w:bottom w:val="single" w:sz="4" w:space="0" w:color="auto"/>
              <w:right w:val="single" w:sz="4" w:space="0" w:color="auto"/>
            </w:tcBorders>
            <w:hideMark/>
          </w:tcPr>
          <w:p w14:paraId="6C5DDE77"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682C7DAE"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0DDE5F32" w14:textId="77777777" w:rsidR="00744D59" w:rsidRPr="00AC4FBC" w:rsidRDefault="00744D59">
            <w:pPr>
              <w:pStyle w:val="TAL"/>
              <w:rPr>
                <w:rFonts w:eastAsia="Calibri"/>
                <w:szCs w:val="22"/>
              </w:rPr>
            </w:pPr>
            <w:r w:rsidRPr="00AC4FBC">
              <w:t>48@2 for 10MHz BW</w:t>
            </w:r>
          </w:p>
          <w:p w14:paraId="26F6B29E" w14:textId="77777777" w:rsidR="00744D59" w:rsidRPr="00AC4FBC" w:rsidRDefault="00744D59">
            <w:pPr>
              <w:pStyle w:val="TAC"/>
              <w:rPr>
                <w:szCs w:val="22"/>
              </w:rPr>
            </w:pPr>
            <w:r w:rsidRPr="00AC4FBC">
              <w:t>96@2 for 20MHz BW</w:t>
            </w:r>
          </w:p>
        </w:tc>
      </w:tr>
      <w:tr w:rsidR="00744D59" w:rsidRPr="00AC4FBC" w14:paraId="29B637CA"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9D44A97" w14:textId="77777777" w:rsidR="00744D59" w:rsidRPr="00AC4FBC" w:rsidRDefault="00744D59">
            <w:pPr>
              <w:pStyle w:val="TAC"/>
              <w:rPr>
                <w:rFonts w:eastAsia="SimSun"/>
                <w:szCs w:val="22"/>
                <w:lang w:eastAsia="zh-CN"/>
              </w:rPr>
            </w:pPr>
            <w:r w:rsidRPr="00AC4FBC">
              <w:rPr>
                <w:rFonts w:eastAsia="SimSun"/>
                <w:lang w:eastAsia="zh-CN"/>
              </w:rP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E6D55" w14:textId="77777777" w:rsidR="00744D59" w:rsidRPr="00AC4FBC"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5F50DA0" w14:textId="77777777" w:rsidR="00744D59" w:rsidRPr="00AC4FBC" w:rsidRDefault="00744D59">
            <w:pPr>
              <w:pStyle w:val="TAC"/>
              <w:rPr>
                <w:rFonts w:eastAsia="Calibri"/>
                <w:szCs w:val="22"/>
                <w:lang w:eastAsia="en-US"/>
              </w:rPr>
            </w:pPr>
            <w:r w:rsidRPr="00AC4FBC">
              <w:t>CP-OFDM 256PSK</w:t>
            </w:r>
          </w:p>
        </w:tc>
        <w:tc>
          <w:tcPr>
            <w:tcW w:w="1418" w:type="dxa"/>
            <w:tcBorders>
              <w:top w:val="single" w:sz="4" w:space="0" w:color="auto"/>
              <w:left w:val="single" w:sz="4" w:space="0" w:color="auto"/>
              <w:bottom w:val="single" w:sz="4" w:space="0" w:color="auto"/>
              <w:right w:val="single" w:sz="4" w:space="0" w:color="auto"/>
            </w:tcBorders>
            <w:hideMark/>
          </w:tcPr>
          <w:p w14:paraId="6518925B" w14:textId="77777777" w:rsidR="00744D59" w:rsidRPr="00AC4FBC" w:rsidRDefault="00744D59">
            <w:pPr>
              <w:pStyle w:val="TAC"/>
              <w:rPr>
                <w:rFonts w:eastAsia="Calibri"/>
                <w:szCs w:val="22"/>
              </w:rPr>
            </w:pPr>
            <w:r w:rsidRPr="00AC4FBC">
              <w:t>Outer_Full</w:t>
            </w:r>
          </w:p>
        </w:tc>
        <w:tc>
          <w:tcPr>
            <w:tcW w:w="1842" w:type="dxa"/>
            <w:tcBorders>
              <w:top w:val="single" w:sz="4" w:space="0" w:color="auto"/>
              <w:left w:val="single" w:sz="4" w:space="0" w:color="auto"/>
              <w:bottom w:val="single" w:sz="4" w:space="0" w:color="auto"/>
              <w:right w:val="single" w:sz="4" w:space="0" w:color="auto"/>
            </w:tcBorders>
            <w:hideMark/>
          </w:tcPr>
          <w:p w14:paraId="7AB3A816" w14:textId="77777777" w:rsidR="00744D59" w:rsidRPr="00AC4FBC" w:rsidRDefault="00744D59">
            <w:pPr>
              <w:pStyle w:val="TAC"/>
              <w:rPr>
                <w:szCs w:val="22"/>
              </w:rPr>
            </w:pPr>
            <w:r w:rsidRPr="00AC4FBC">
              <w:t>16QAM</w:t>
            </w:r>
          </w:p>
        </w:tc>
        <w:tc>
          <w:tcPr>
            <w:tcW w:w="2263" w:type="dxa"/>
            <w:tcBorders>
              <w:top w:val="single" w:sz="4" w:space="0" w:color="auto"/>
              <w:left w:val="single" w:sz="4" w:space="0" w:color="auto"/>
              <w:bottom w:val="single" w:sz="4" w:space="0" w:color="auto"/>
              <w:right w:val="single" w:sz="4" w:space="0" w:color="auto"/>
            </w:tcBorders>
            <w:hideMark/>
          </w:tcPr>
          <w:p w14:paraId="59445DEF" w14:textId="77777777" w:rsidR="00744D59" w:rsidRPr="00AC4FBC" w:rsidRDefault="00744D59">
            <w:pPr>
              <w:pStyle w:val="TAL"/>
              <w:rPr>
                <w:rFonts w:eastAsia="Calibri"/>
                <w:szCs w:val="22"/>
              </w:rPr>
            </w:pPr>
            <w:r w:rsidRPr="00AC4FBC">
              <w:t>48@2 for 10MHz BW</w:t>
            </w:r>
          </w:p>
          <w:p w14:paraId="2ED4831A" w14:textId="77777777" w:rsidR="00744D59" w:rsidRPr="00AC4FBC" w:rsidRDefault="00744D59">
            <w:pPr>
              <w:pStyle w:val="TAC"/>
              <w:rPr>
                <w:szCs w:val="22"/>
              </w:rPr>
            </w:pPr>
            <w:r w:rsidRPr="00AC4FBC">
              <w:t>96@2 for 20MHz BW</w:t>
            </w:r>
          </w:p>
        </w:tc>
      </w:tr>
      <w:tr w:rsidR="00744D59" w:rsidRPr="00AC4FBC" w14:paraId="2F36D7B1"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4E8714D4" w14:textId="77777777" w:rsidR="00744D59" w:rsidRPr="00AC4FBC" w:rsidRDefault="00744D59">
            <w:pPr>
              <w:pStyle w:val="TAN"/>
              <w:rPr>
                <w:rFonts w:eastAsia="Calibri"/>
                <w:szCs w:val="22"/>
                <w:lang w:eastAsia="zh-CN"/>
              </w:rPr>
            </w:pPr>
            <w:r w:rsidRPr="00AC4FBC">
              <w:rPr>
                <w:lang w:eastAsia="zh-CN"/>
              </w:rPr>
              <w:t>NOTE 1:</w:t>
            </w:r>
            <w:r w:rsidRPr="00AC4FBC">
              <w:rPr>
                <w:lang w:eastAsia="zh-CN"/>
              </w:rPr>
              <w:tab/>
              <w:t>The specific configuration of each RB allocation is defined in Table 6.1E-1 in TS 38.521-1 [8].</w:t>
            </w:r>
          </w:p>
        </w:tc>
      </w:tr>
    </w:tbl>
    <w:p w14:paraId="65FD707F" w14:textId="77777777" w:rsidR="00744D59" w:rsidRPr="00AC4FBC" w:rsidRDefault="00744D59" w:rsidP="00744D59">
      <w:pPr>
        <w:rPr>
          <w:lang w:eastAsia="en-US"/>
        </w:rPr>
      </w:pPr>
    </w:p>
    <w:p w14:paraId="46D1B81D" w14:textId="77777777" w:rsidR="00744D59" w:rsidRPr="00AC4FBC" w:rsidRDefault="00744D59" w:rsidP="00C555B7">
      <w:pPr>
        <w:pStyle w:val="B10"/>
        <w:numPr>
          <w:ilvl w:val="0"/>
          <w:numId w:val="30"/>
        </w:numPr>
        <w:overflowPunct/>
        <w:autoSpaceDE/>
        <w:autoSpaceDN/>
        <w:adjustRightInd/>
        <w:textAlignment w:val="auto"/>
      </w:pPr>
      <w:r w:rsidRPr="00AC4FBC">
        <w:t>Connect the SS to the UE antenna connectors as shown in TS 38.508-1 [6] Annex A, FFS for TE diagram and clause FFS for UE diagram.</w:t>
      </w:r>
    </w:p>
    <w:p w14:paraId="769113AA" w14:textId="77777777" w:rsidR="00744D59" w:rsidRPr="00AC4FBC" w:rsidRDefault="00744D59" w:rsidP="00744D59">
      <w:pPr>
        <w:pStyle w:val="B10"/>
      </w:pPr>
      <w:r w:rsidRPr="00AC4FBC">
        <w:t>2.</w:t>
      </w:r>
      <w:r w:rsidRPr="00AC4FBC">
        <w:tab/>
        <w:t>The parameter settings for the NR cell are set up according to TS 38.508-1 [6] clause 4.4.3. The parameter settings for the E-UTRA V2X sidelink transmission are pre-configured according to TS 38.508-1 [5] subclause 4.10. Message content exceptions are defined in clause 6.2E.1.1.4.3.</w:t>
      </w:r>
    </w:p>
    <w:p w14:paraId="36AC4683" w14:textId="77777777" w:rsidR="00744D59" w:rsidRPr="00AC4FBC" w:rsidRDefault="00744D59" w:rsidP="00744D59">
      <w:pPr>
        <w:pStyle w:val="B10"/>
      </w:pPr>
      <w:r w:rsidRPr="00AC4FBC">
        <w:t>3.</w:t>
      </w:r>
      <w:r w:rsidRPr="00AC4FBC">
        <w:tab/>
        <w:t>Downlink signals are initially set up according to TS 38.521-1 [8] Annex C.0, and uplink signals according to TS 38.521-1 [8] Annex G for the NR cell.</w:t>
      </w:r>
    </w:p>
    <w:p w14:paraId="0A19DCD8" w14:textId="77777777" w:rsidR="00744D59" w:rsidRPr="00AC4FBC" w:rsidRDefault="00744D59" w:rsidP="00744D59">
      <w:pPr>
        <w:pStyle w:val="B10"/>
      </w:pPr>
      <w:r w:rsidRPr="00AC4FBC">
        <w:t>4.</w:t>
      </w:r>
      <w:r w:rsidRPr="00AC4FBC">
        <w:tab/>
        <w:t>The NR UL Reference Measurement channels and the E-UTRA V2X Reference Measurement Channel are set according to Table 6.2E.2.2.2.4.1-1.</w:t>
      </w:r>
    </w:p>
    <w:p w14:paraId="1D3A085D" w14:textId="77777777" w:rsidR="00744D59" w:rsidRPr="00AC4FBC" w:rsidRDefault="00744D59" w:rsidP="00744D59">
      <w:pPr>
        <w:pStyle w:val="B10"/>
      </w:pPr>
      <w:r w:rsidRPr="00AC4FBC">
        <w:t>5.</w:t>
      </w:r>
      <w:r w:rsidRPr="00AC4FBC">
        <w:tab/>
        <w:t>Propagation conditions are set according to TS 36.521-1 [10] Annex B.0 and TS 38.521-1 [8] Annex B.0 for E-UTRA CG and NR CG respectively.</w:t>
      </w:r>
    </w:p>
    <w:p w14:paraId="565F8C9C" w14:textId="77777777" w:rsidR="00744D59" w:rsidRPr="00AC4FBC" w:rsidRDefault="00744D59" w:rsidP="00744D59">
      <w:pPr>
        <w:pStyle w:val="B10"/>
      </w:pPr>
      <w:r w:rsidRPr="00AC4FBC">
        <w:t>8.</w:t>
      </w:r>
      <w:r w:rsidRPr="00AC4FBC">
        <w:tab/>
        <w:t>Ensure the UE is in state FFS according to TS 38.508-1 [6] clause FFS. Message contents are defined in clause 6.2E.2.2.2.4.3.</w:t>
      </w:r>
    </w:p>
    <w:p w14:paraId="2AA218AF" w14:textId="77777777" w:rsidR="00744D59" w:rsidRPr="00AC4FBC" w:rsidRDefault="00744D59" w:rsidP="00744D59">
      <w:pPr>
        <w:pStyle w:val="H6"/>
      </w:pPr>
      <w:bookmarkStart w:id="3513" w:name="_CR6_2E_2_2_2_4_2"/>
      <w:r w:rsidRPr="00AC4FBC">
        <w:lastRenderedPageBreak/>
        <w:t>6.2E.2.2.2.4.2</w:t>
      </w:r>
      <w:r w:rsidRPr="00AC4FBC">
        <w:tab/>
        <w:t>Test procedure</w:t>
      </w:r>
    </w:p>
    <w:bookmarkEnd w:id="3513"/>
    <w:p w14:paraId="2799CD83" w14:textId="77777777" w:rsidR="00744D59" w:rsidRPr="00AC4FBC" w:rsidRDefault="00744D59" w:rsidP="00744D59">
      <w:pPr>
        <w:pStyle w:val="B10"/>
      </w:pPr>
      <w:r w:rsidRPr="00AC4FBC">
        <w:t>1.</w:t>
      </w:r>
      <w:r w:rsidRPr="00AC4FBC">
        <w:tab/>
        <w:t xml:space="preserve">The SS sends uplink scheduling information for each UL HARQ process via PDCCH DCI format 0_1 for C_RNTI to schedule the NR UL RMC according to Table 6.2E.2.2.2.4.1-1 on NR CC. </w:t>
      </w:r>
      <w:r w:rsidRPr="00AC4FBC">
        <w:rPr>
          <w:lang w:eastAsia="ko-KR"/>
        </w:rPr>
        <w:t>The UE starts to perform the E-UTRA V2X sidelink communication according to SL-V2X-Preconfiguration</w:t>
      </w:r>
      <w:r w:rsidRPr="00AC4FBC">
        <w:t>. Since the UL has no payload and no loopback data to send, the UE transmits uplink MAC padding bits on the NR UL and E-UTRA V2X sidelink RMC.</w:t>
      </w:r>
    </w:p>
    <w:p w14:paraId="526DEF8F" w14:textId="77777777" w:rsidR="00744D59" w:rsidRPr="00AC4FBC" w:rsidRDefault="00744D59" w:rsidP="00744D59">
      <w:pPr>
        <w:pStyle w:val="B10"/>
      </w:pPr>
      <w:r w:rsidRPr="00AC4FBC">
        <w:t>2.</w:t>
      </w:r>
      <w:r w:rsidRPr="00AC4FBC">
        <w:tab/>
        <w:t>Send continuously uplink power control "up" commands to the UE until the UE transmits at its P</w:t>
      </w:r>
      <w:r w:rsidRPr="00AC4FBC">
        <w:rPr>
          <w:vertAlign w:val="subscript"/>
        </w:rPr>
        <w:t>UMAX</w:t>
      </w:r>
      <w:r w:rsidRPr="00AC4FBC">
        <w:t xml:space="preserve"> level; allow at least 200 ms from the first TPC command starting in this step for the UE to reach P</w:t>
      </w:r>
      <w:r w:rsidRPr="00AC4FBC">
        <w:rPr>
          <w:vertAlign w:val="subscript"/>
        </w:rPr>
        <w:t>UMAX</w:t>
      </w:r>
      <w:r w:rsidRPr="00AC4FBC">
        <w:t xml:space="preserve"> level.</w:t>
      </w:r>
    </w:p>
    <w:p w14:paraId="5E8C1A0A" w14:textId="77777777" w:rsidR="00744D59" w:rsidRPr="00AC4FBC" w:rsidRDefault="00744D59" w:rsidP="00744D59">
      <w:pPr>
        <w:pStyle w:val="B10"/>
      </w:pPr>
      <w:r w:rsidRPr="00AC4FBC">
        <w:t>3.</w:t>
      </w:r>
      <w:r w:rsidRPr="00AC4FBC">
        <w:tab/>
        <w:t>Measure the mean power over all component carriers in the inter-band con-current V2X configuration. The period of the measurement shall be at least the continuous duration of one active sub-frame (1ms). For TDD slots with transient periods are not under test.</w:t>
      </w:r>
    </w:p>
    <w:p w14:paraId="3FCFCA59" w14:textId="77777777" w:rsidR="00744D59" w:rsidRPr="00AC4FBC" w:rsidRDefault="00744D59" w:rsidP="00744D59">
      <w:pPr>
        <w:pStyle w:val="NO"/>
      </w:pPr>
      <w:r w:rsidRPr="00AC4FBC">
        <w:t>NOTE 1:</w:t>
      </w:r>
      <w:r w:rsidRPr="00AC4FBC">
        <w:tab/>
        <w:t>When switching to DFT-s-OFDM waveform, as specified in the test configuration table 6.2E.2.2.2.4.1-1, send an NR RRCReconfiguration message according to TS 38.508-1 [6] clause 4.6.3 Table 4.6.3-118 PUSCH-Config with TRANSFORM_PRECODER_ENABLED condition.</w:t>
      </w:r>
    </w:p>
    <w:p w14:paraId="21929492" w14:textId="77777777" w:rsidR="00744D59" w:rsidRPr="00AC4FBC" w:rsidRDefault="00744D59" w:rsidP="00744D59">
      <w:pPr>
        <w:pStyle w:val="H6"/>
      </w:pPr>
      <w:bookmarkStart w:id="3514" w:name="_CR6_2E_2_2_2_4_3"/>
      <w:r w:rsidRPr="00AC4FBC">
        <w:t>6.2E.2.2.2.4.3</w:t>
      </w:r>
      <w:r w:rsidRPr="00AC4FBC">
        <w:tab/>
        <w:t>Message contents</w:t>
      </w:r>
    </w:p>
    <w:bookmarkEnd w:id="3514"/>
    <w:p w14:paraId="0F5A6F85" w14:textId="77777777" w:rsidR="00744D59" w:rsidRPr="00AC4FBC" w:rsidRDefault="00744D59" w:rsidP="00744D59">
      <w:r w:rsidRPr="00AC4FBC">
        <w:t>Message contents are according to TS 38.508-1 [6] clause 4.6.1 for NR Uu carrier and TS 36.508 [11] clause 4.6 for E-UTRA V2X sidelink carrier with the following exceptions:</w:t>
      </w:r>
    </w:p>
    <w:p w14:paraId="1B7509ED" w14:textId="77777777" w:rsidR="00744D59" w:rsidRPr="00AC4FBC" w:rsidRDefault="00744D59" w:rsidP="00744D59">
      <w:r w:rsidRPr="00AC4FBC">
        <w:t>FFS</w:t>
      </w:r>
    </w:p>
    <w:p w14:paraId="740A7CF2" w14:textId="77777777" w:rsidR="00744D59" w:rsidRPr="00AC4FBC" w:rsidRDefault="00744D59" w:rsidP="00744D59">
      <w:pPr>
        <w:pStyle w:val="H6"/>
      </w:pPr>
      <w:bookmarkStart w:id="3515" w:name="_CR6_2E_2_2_2_5"/>
      <w:r w:rsidRPr="00AC4FBC">
        <w:t>6.2E.2.2.2.5</w:t>
      </w:r>
      <w:r w:rsidRPr="00AC4FBC">
        <w:tab/>
        <w:t>Test requirement</w:t>
      </w:r>
    </w:p>
    <w:bookmarkEnd w:id="3515"/>
    <w:p w14:paraId="5168446D" w14:textId="77777777" w:rsidR="00744D59" w:rsidRDefault="00744D59" w:rsidP="00744D59">
      <w:r w:rsidRPr="00AC4FBC">
        <w:t>FFS</w:t>
      </w:r>
    </w:p>
    <w:p w14:paraId="188F0FC7" w14:textId="77777777" w:rsidR="00C902FE" w:rsidRPr="00A029FF" w:rsidRDefault="00C902FE" w:rsidP="00C902FE">
      <w:pPr>
        <w:pStyle w:val="Heading2"/>
        <w:rPr>
          <w:ins w:id="3516" w:author="1725" w:date="2024-03-27T13:57:00Z"/>
        </w:rPr>
      </w:pPr>
      <w:bookmarkStart w:id="3517" w:name="_CR6_2H"/>
      <w:bookmarkEnd w:id="3517"/>
      <w:ins w:id="3518" w:author="1725" w:date="2024-03-27T13:57:00Z">
        <w:r w:rsidRPr="00EF5447">
          <w:t>6.2</w:t>
        </w:r>
        <w:r>
          <w:t>H</w:t>
        </w:r>
        <w:r w:rsidRPr="00EF5447">
          <w:tab/>
          <w:t>Transmitter power for DC</w:t>
        </w:r>
        <w:r>
          <w:t xml:space="preserve"> with UL MIMO</w:t>
        </w:r>
      </w:ins>
    </w:p>
    <w:p w14:paraId="435D1491" w14:textId="77777777" w:rsidR="00C902FE" w:rsidRPr="005D6F6B" w:rsidRDefault="00C902FE" w:rsidP="00C902FE">
      <w:pPr>
        <w:pStyle w:val="Heading3"/>
        <w:rPr>
          <w:ins w:id="3519" w:author="1725" w:date="2024-03-27T13:57:00Z"/>
          <w:rFonts w:eastAsia="Malgun Gothic"/>
        </w:rPr>
      </w:pPr>
      <w:bookmarkStart w:id="3520" w:name="_CR6_2H_1"/>
      <w:bookmarkEnd w:id="3520"/>
      <w:ins w:id="3521" w:author="1725" w:date="2024-03-27T13:57:00Z">
        <w:r w:rsidRPr="005D6F6B">
          <w:rPr>
            <w:rFonts w:eastAsia="Malgun Gothic"/>
          </w:rPr>
          <w:t>6.2H.</w:t>
        </w:r>
        <w:r>
          <w:rPr>
            <w:rFonts w:eastAsia="Malgun Gothic"/>
          </w:rPr>
          <w:t>1</w:t>
        </w:r>
        <w:r w:rsidRPr="005D6F6B">
          <w:rPr>
            <w:rFonts w:eastAsia="Malgun Gothic"/>
          </w:rPr>
          <w:tab/>
        </w:r>
        <w:r w:rsidRPr="00EF5447">
          <w:t>UE maximum output power for DC</w:t>
        </w:r>
        <w:r w:rsidRPr="00020A42">
          <w:t xml:space="preserve"> </w:t>
        </w:r>
        <w:r>
          <w:t>with UL MIMO</w:t>
        </w:r>
      </w:ins>
    </w:p>
    <w:p w14:paraId="64EADF42" w14:textId="77777777" w:rsidR="00C902FE" w:rsidRPr="001B6A83" w:rsidRDefault="00C902FE" w:rsidP="00C902FE">
      <w:pPr>
        <w:pStyle w:val="B10"/>
        <w:ind w:left="0" w:firstLine="0"/>
        <w:rPr>
          <w:lang w:eastAsia="zh-CN"/>
        </w:rPr>
      </w:pPr>
      <w:ins w:id="3522" w:author="1725" w:date="2024-03-27T13:57:00Z">
        <w:r>
          <w:rPr>
            <w:lang w:eastAsia="zh-CN"/>
          </w:rPr>
          <w:t>FFS</w:t>
        </w:r>
      </w:ins>
    </w:p>
    <w:p w14:paraId="2183C5FD" w14:textId="77777777" w:rsidR="00C902FE" w:rsidRDefault="00C902FE" w:rsidP="00C902FE">
      <w:pPr>
        <w:pStyle w:val="Heading3"/>
        <w:rPr>
          <w:rFonts w:eastAsia="Malgun Gothic"/>
        </w:rPr>
      </w:pPr>
      <w:bookmarkStart w:id="3523" w:name="_CR6_2H_2"/>
      <w:bookmarkEnd w:id="3523"/>
      <w:ins w:id="3524" w:author="1725" w:date="2024-03-27T13:57:00Z">
        <w:r w:rsidRPr="005D6F6B">
          <w:rPr>
            <w:rFonts w:eastAsia="Malgun Gothic"/>
          </w:rPr>
          <w:t>6.2H.</w:t>
        </w:r>
        <w:r>
          <w:rPr>
            <w:rFonts w:eastAsia="Malgun Gothic"/>
          </w:rPr>
          <w:t>2</w:t>
        </w:r>
        <w:r w:rsidRPr="005D6F6B">
          <w:rPr>
            <w:rFonts w:eastAsia="Malgun Gothic"/>
          </w:rPr>
          <w:tab/>
        </w:r>
        <w:r w:rsidRPr="00E66993">
          <w:rPr>
            <w:rFonts w:eastAsia="Malgun Gothic"/>
          </w:rPr>
          <w:t>UE maximum output power reduction for DC with UL MIMO</w:t>
        </w:r>
      </w:ins>
    </w:p>
    <w:p w14:paraId="574F3AAC" w14:textId="77777777" w:rsidR="00C902FE" w:rsidRDefault="00C902FE" w:rsidP="00C902FE">
      <w:pPr>
        <w:pStyle w:val="Heading4"/>
        <w:rPr>
          <w:ins w:id="3525" w:author="1725" w:date="2024-03-27T13:57:00Z"/>
        </w:rPr>
      </w:pPr>
      <w:bookmarkStart w:id="3526" w:name="_CR6_2H_2_1"/>
      <w:bookmarkEnd w:id="3526"/>
      <w:ins w:id="3527" w:author="1725" w:date="2024-03-27T13:57:00Z">
        <w:r w:rsidRPr="005D6F6B">
          <w:t>6.2H.</w:t>
        </w:r>
        <w:r>
          <w:t>2.1</w:t>
        </w:r>
        <w:r w:rsidRPr="005D6F6B">
          <w:tab/>
        </w:r>
      </w:ins>
    </w:p>
    <w:p w14:paraId="158AC86E" w14:textId="77777777" w:rsidR="00C902FE" w:rsidRPr="005B13A5" w:rsidRDefault="00C902FE" w:rsidP="00C902FE">
      <w:pPr>
        <w:pStyle w:val="Heading4"/>
        <w:rPr>
          <w:ins w:id="3528" w:author="1725" w:date="2024-03-27T13:57:00Z"/>
        </w:rPr>
      </w:pPr>
      <w:bookmarkStart w:id="3529" w:name="_CR6_2H_2_2"/>
      <w:bookmarkEnd w:id="3529"/>
      <w:ins w:id="3530" w:author="1725" w:date="2024-03-27T13:57:00Z">
        <w:r w:rsidRPr="005B13A5">
          <w:t>6.2H.2.</w:t>
        </w:r>
        <w:r>
          <w:t>2</w:t>
        </w:r>
        <w:r w:rsidRPr="005B13A5">
          <w:tab/>
        </w:r>
      </w:ins>
    </w:p>
    <w:p w14:paraId="0837E5AD" w14:textId="77777777" w:rsidR="00C902FE" w:rsidRDefault="00C902FE" w:rsidP="00C902FE">
      <w:pPr>
        <w:pStyle w:val="Heading4"/>
        <w:rPr>
          <w:ins w:id="3531" w:author="1725" w:date="2024-03-27T13:57:00Z"/>
          <w:rFonts w:eastAsia="Malgun Gothic"/>
        </w:rPr>
      </w:pPr>
      <w:bookmarkStart w:id="3532" w:name="_Toc27477836"/>
      <w:bookmarkStart w:id="3533" w:name="_Toc36226520"/>
      <w:bookmarkStart w:id="3534" w:name="_Toc44323777"/>
      <w:bookmarkStart w:id="3535" w:name="_Toc52989945"/>
      <w:bookmarkStart w:id="3536" w:name="_Toc60823141"/>
      <w:bookmarkStart w:id="3537" w:name="_Toc60825063"/>
      <w:bookmarkStart w:id="3538" w:name="_Toc69305960"/>
      <w:bookmarkStart w:id="3539" w:name="_Toc69309789"/>
      <w:bookmarkStart w:id="3540" w:name="_Toc76020101"/>
      <w:bookmarkStart w:id="3541" w:name="_Toc83720574"/>
      <w:bookmarkStart w:id="3542" w:name="_Toc90916430"/>
      <w:bookmarkStart w:id="3543" w:name="_Toc90916627"/>
      <w:bookmarkStart w:id="3544" w:name="_Toc90917383"/>
      <w:bookmarkStart w:id="3545" w:name="_CR6_2H_2_3"/>
      <w:bookmarkEnd w:id="3545"/>
      <w:ins w:id="3546" w:author="1725" w:date="2024-03-27T13:57:00Z">
        <w:r w:rsidRPr="005D6F6B">
          <w:rPr>
            <w:rFonts w:eastAsia="Malgun Gothic"/>
          </w:rPr>
          <w:t>6.2H.</w:t>
        </w:r>
        <w:r>
          <w:rPr>
            <w:rFonts w:eastAsia="Malgun Gothic"/>
          </w:rPr>
          <w:t>2.3</w:t>
        </w:r>
        <w:r w:rsidRPr="005D6F6B">
          <w:rPr>
            <w:rFonts w:eastAsia="Malgun Gothic"/>
          </w:rPr>
          <w:tab/>
        </w:r>
        <w:bookmarkEnd w:id="3532"/>
        <w:bookmarkEnd w:id="3533"/>
        <w:bookmarkEnd w:id="3534"/>
        <w:bookmarkEnd w:id="3535"/>
        <w:bookmarkEnd w:id="3536"/>
        <w:bookmarkEnd w:id="3537"/>
        <w:bookmarkEnd w:id="3538"/>
        <w:bookmarkEnd w:id="3539"/>
        <w:bookmarkEnd w:id="3540"/>
        <w:bookmarkEnd w:id="3541"/>
        <w:bookmarkEnd w:id="3542"/>
        <w:bookmarkEnd w:id="3543"/>
        <w:bookmarkEnd w:id="3544"/>
        <w:r w:rsidRPr="00E66993">
          <w:rPr>
            <w:rFonts w:eastAsia="Malgun Gothic"/>
          </w:rPr>
          <w:t>UE maximum output power reduction for inter-band EN-DC with UL MIMO within FR1</w:t>
        </w:r>
      </w:ins>
    </w:p>
    <w:p w14:paraId="6372DCC9" w14:textId="77777777" w:rsidR="00C902FE" w:rsidRPr="00440D7B" w:rsidRDefault="00C902FE" w:rsidP="00C902FE">
      <w:pPr>
        <w:pStyle w:val="EditorsNote"/>
        <w:rPr>
          <w:ins w:id="3547" w:author="1725" w:date="2024-03-27T13:57:00Z"/>
        </w:rPr>
      </w:pPr>
      <w:ins w:id="3548" w:author="1725" w:date="2024-03-27T13:57:00Z">
        <w:r w:rsidRPr="00440D7B">
          <w:t>Editor’s note: The following aspects are either missing or not yet determined:</w:t>
        </w:r>
      </w:ins>
    </w:p>
    <w:p w14:paraId="488CFB0A" w14:textId="77777777" w:rsidR="00C902FE" w:rsidRDefault="00C902FE" w:rsidP="00C902FE">
      <w:pPr>
        <w:pStyle w:val="EditorsNote"/>
        <w:rPr>
          <w:ins w:id="3549" w:author="1725" w:date="2024-03-27T13:57:00Z"/>
        </w:rPr>
      </w:pPr>
      <w:ins w:id="3550" w:author="1725" w:date="2024-03-27T13:57:00Z">
        <w:r w:rsidRPr="00440D7B">
          <w:t xml:space="preserve">- </w:t>
        </w:r>
        <w:r>
          <w:t>MU and TT are FFS.</w:t>
        </w:r>
      </w:ins>
    </w:p>
    <w:p w14:paraId="63877750" w14:textId="77777777" w:rsidR="00C902FE" w:rsidRPr="0033102D" w:rsidRDefault="00C902FE" w:rsidP="00C902FE">
      <w:pPr>
        <w:pStyle w:val="EditorsNote"/>
        <w:rPr>
          <w:ins w:id="3551" w:author="1725" w:date="2024-03-27T13:57:00Z"/>
          <w:lang w:eastAsia="zh-CN"/>
        </w:rPr>
      </w:pPr>
      <w:ins w:id="3552" w:author="1725" w:date="2024-03-27T13:57:00Z">
        <w:r>
          <w:rPr>
            <w:rFonts w:hint="eastAsia"/>
            <w:lang w:eastAsia="zh-CN"/>
          </w:rPr>
          <w:t>-</w:t>
        </w:r>
        <w:r>
          <w:rPr>
            <w:lang w:eastAsia="zh-CN"/>
          </w:rPr>
          <w:t xml:space="preserve"> Applicability in TS 38.522 is FFS.</w:t>
        </w:r>
      </w:ins>
    </w:p>
    <w:p w14:paraId="5EF9193E" w14:textId="77777777" w:rsidR="00C902FE" w:rsidRPr="005D6F6B" w:rsidRDefault="00C902FE" w:rsidP="00C902FE">
      <w:pPr>
        <w:pStyle w:val="H6"/>
        <w:rPr>
          <w:ins w:id="3553" w:author="1725" w:date="2024-03-27T13:57:00Z"/>
          <w:rFonts w:eastAsia="Malgun Gothic"/>
        </w:rPr>
      </w:pPr>
      <w:bookmarkStart w:id="3554" w:name="_Toc52989951"/>
      <w:bookmarkStart w:id="3555" w:name="_Toc60823147"/>
      <w:bookmarkStart w:id="3556" w:name="_Toc60825069"/>
      <w:bookmarkStart w:id="3557" w:name="_Toc69305966"/>
      <w:bookmarkStart w:id="3558" w:name="_CR6_2H_2_3_1"/>
      <w:ins w:id="3559" w:author="1725" w:date="2024-03-27T13:57:00Z">
        <w:r>
          <w:rPr>
            <w:rFonts w:eastAsia="Malgun Gothic"/>
          </w:rPr>
          <w:t>6.2H.2.3</w:t>
        </w:r>
        <w:r w:rsidRPr="005D6F6B">
          <w:rPr>
            <w:rFonts w:eastAsia="Malgun Gothic"/>
          </w:rPr>
          <w:t>.1</w:t>
        </w:r>
        <w:r w:rsidRPr="005D6F6B">
          <w:rPr>
            <w:rFonts w:eastAsia="Malgun Gothic"/>
          </w:rPr>
          <w:tab/>
          <w:t>Test purpose</w:t>
        </w:r>
        <w:bookmarkEnd w:id="3554"/>
        <w:bookmarkEnd w:id="3555"/>
        <w:bookmarkEnd w:id="3556"/>
        <w:bookmarkEnd w:id="3557"/>
      </w:ins>
    </w:p>
    <w:bookmarkEnd w:id="3558"/>
    <w:p w14:paraId="154A4FEB" w14:textId="77777777" w:rsidR="00C902FE" w:rsidRPr="005D6F6B" w:rsidRDefault="00C902FE" w:rsidP="00C902FE">
      <w:pPr>
        <w:rPr>
          <w:ins w:id="3560" w:author="1725" w:date="2024-03-27T13:57:00Z"/>
        </w:rPr>
      </w:pPr>
      <w:ins w:id="3561" w:author="1725" w:date="2024-03-27T13:57:00Z">
        <w:r w:rsidRPr="005D6F6B">
          <w:t>To verify that the error of the UE maximum output power does not exceed the range prescribed by the specified maximum output power with MPR and tolerance.</w:t>
        </w:r>
      </w:ins>
    </w:p>
    <w:p w14:paraId="5EE8AF87" w14:textId="77777777" w:rsidR="00C902FE" w:rsidRPr="005D6F6B" w:rsidRDefault="00C902FE" w:rsidP="00C902FE">
      <w:pPr>
        <w:rPr>
          <w:ins w:id="3562" w:author="1725" w:date="2024-03-27T13:57:00Z"/>
        </w:rPr>
      </w:pPr>
      <w:ins w:id="3563" w:author="1725" w:date="2024-03-27T13:57:00Z">
        <w:r w:rsidRPr="005D6F6B">
          <w:t>An excess maximum output power has the possibility to interfere to other channels or other systems. A small maximum output power decreases the coverage area.</w:t>
        </w:r>
      </w:ins>
    </w:p>
    <w:p w14:paraId="1FA2C0FC" w14:textId="77777777" w:rsidR="00C902FE" w:rsidRPr="005D6F6B" w:rsidRDefault="00C902FE" w:rsidP="00C902FE">
      <w:pPr>
        <w:pStyle w:val="H6"/>
        <w:rPr>
          <w:ins w:id="3564" w:author="1725" w:date="2024-03-27T13:57:00Z"/>
          <w:rFonts w:eastAsia="Malgun Gothic"/>
        </w:rPr>
      </w:pPr>
      <w:bookmarkStart w:id="3565" w:name="_CR6_2H_2_3_2"/>
      <w:ins w:id="3566" w:author="1725" w:date="2024-03-27T13:57:00Z">
        <w:r>
          <w:rPr>
            <w:rFonts w:eastAsia="Malgun Gothic"/>
          </w:rPr>
          <w:lastRenderedPageBreak/>
          <w:t>6.2H.2.3</w:t>
        </w:r>
        <w:r w:rsidRPr="005D6F6B">
          <w:rPr>
            <w:rFonts w:eastAsia="Malgun Gothic"/>
          </w:rPr>
          <w:t>.2</w:t>
        </w:r>
        <w:r w:rsidRPr="005D6F6B">
          <w:rPr>
            <w:rFonts w:eastAsia="Malgun Gothic"/>
          </w:rPr>
          <w:tab/>
          <w:t>Test applicability</w:t>
        </w:r>
      </w:ins>
    </w:p>
    <w:bookmarkEnd w:id="3565"/>
    <w:p w14:paraId="41D24F73" w14:textId="77777777" w:rsidR="00C902FE" w:rsidRPr="005D6F6B" w:rsidRDefault="00C902FE" w:rsidP="00C902FE">
      <w:pPr>
        <w:rPr>
          <w:ins w:id="3567" w:author="1725" w:date="2024-03-27T13:57:00Z"/>
          <w:rFonts w:eastAsia="Malgun Gothic"/>
        </w:rPr>
      </w:pPr>
      <w:ins w:id="3568" w:author="1725" w:date="2024-03-27T13:57:00Z">
        <w:r w:rsidRPr="005D6F6B">
          <w:rPr>
            <w:rFonts w:eastAsia="Malgun Gothic"/>
          </w:rPr>
          <w:t>This test case applies to all types of NR UE release 1</w:t>
        </w:r>
        <w:r>
          <w:rPr>
            <w:rFonts w:eastAsia="Malgun Gothic"/>
          </w:rPr>
          <w:t>7</w:t>
        </w:r>
        <w:r w:rsidRPr="005D6F6B">
          <w:rPr>
            <w:rFonts w:eastAsia="Malgun Gothic"/>
          </w:rPr>
          <w:t xml:space="preserve"> and forward that support in</w:t>
        </w:r>
        <w:r>
          <w:rPr>
            <w:rFonts w:eastAsia="Malgun Gothic"/>
          </w:rPr>
          <w:t>ter</w:t>
        </w:r>
        <w:r w:rsidRPr="005D6F6B">
          <w:rPr>
            <w:rFonts w:eastAsia="Malgun Gothic"/>
          </w:rPr>
          <w:t xml:space="preserve">-band UL </w:t>
        </w:r>
        <w:r>
          <w:rPr>
            <w:rFonts w:eastAsia="Malgun Gothic"/>
          </w:rPr>
          <w:t>EN-DC</w:t>
        </w:r>
        <w:r w:rsidRPr="005D6F6B">
          <w:rPr>
            <w:rFonts w:eastAsia="Malgun Gothic"/>
          </w:rPr>
          <w:t xml:space="preserve"> with UL MIMO</w:t>
        </w:r>
        <w:r>
          <w:rPr>
            <w:rFonts w:eastAsia="Malgun Gothic"/>
          </w:rPr>
          <w:t xml:space="preserve"> within FR1</w:t>
        </w:r>
        <w:r w:rsidRPr="005D6F6B">
          <w:rPr>
            <w:rFonts w:eastAsia="Malgun Gothic"/>
          </w:rPr>
          <w:t>.</w:t>
        </w:r>
      </w:ins>
    </w:p>
    <w:p w14:paraId="3C3EC8B1" w14:textId="77777777" w:rsidR="00C902FE" w:rsidRPr="005D6F6B" w:rsidRDefault="00C902FE" w:rsidP="00C902FE">
      <w:pPr>
        <w:pStyle w:val="H6"/>
        <w:rPr>
          <w:ins w:id="3569" w:author="1725" w:date="2024-03-27T13:57:00Z"/>
          <w:rFonts w:eastAsia="Malgun Gothic"/>
        </w:rPr>
      </w:pPr>
      <w:bookmarkStart w:id="3570" w:name="_Toc52989953"/>
      <w:bookmarkStart w:id="3571" w:name="_Toc60823149"/>
      <w:bookmarkStart w:id="3572" w:name="_Toc60825071"/>
      <w:bookmarkStart w:id="3573" w:name="_Toc69305968"/>
      <w:bookmarkStart w:id="3574" w:name="_CR6_2H_2_3_3"/>
      <w:ins w:id="3575" w:author="1725" w:date="2024-03-27T13:57:00Z">
        <w:r>
          <w:rPr>
            <w:rFonts w:eastAsia="Malgun Gothic"/>
          </w:rPr>
          <w:t>6.2H.2.3</w:t>
        </w:r>
        <w:r w:rsidRPr="005D6F6B">
          <w:rPr>
            <w:rFonts w:eastAsia="Malgun Gothic"/>
          </w:rPr>
          <w:t>.3</w:t>
        </w:r>
        <w:r w:rsidRPr="005D6F6B">
          <w:rPr>
            <w:rFonts w:eastAsia="Malgun Gothic"/>
          </w:rPr>
          <w:tab/>
          <w:t>Minimum conformance requirements</w:t>
        </w:r>
        <w:bookmarkEnd w:id="3570"/>
        <w:bookmarkEnd w:id="3571"/>
        <w:bookmarkEnd w:id="3572"/>
        <w:bookmarkEnd w:id="3573"/>
      </w:ins>
    </w:p>
    <w:bookmarkEnd w:id="3574"/>
    <w:p w14:paraId="4FA606F1" w14:textId="77777777" w:rsidR="00C902FE" w:rsidRPr="00EF5447" w:rsidRDefault="00C902FE" w:rsidP="00C902FE">
      <w:pPr>
        <w:rPr>
          <w:ins w:id="3576" w:author="1725" w:date="2024-03-27T13:57:00Z"/>
        </w:rPr>
      </w:pPr>
      <w:ins w:id="3577" w:author="1725" w:date="2024-03-27T13:57:00Z">
        <w:r w:rsidRPr="00EF5447">
          <w:t>For inter-band EN-DC between E-UTRA and FR1 NR, UE maximum output power reduction specified in TS 36.101 [4] and TS 38.101-1 [2] apply for E-UTRA and NR respectively.</w:t>
        </w:r>
      </w:ins>
    </w:p>
    <w:p w14:paraId="2F6520D2" w14:textId="77777777" w:rsidR="00C902FE" w:rsidRPr="005D6F6B" w:rsidRDefault="00C902FE" w:rsidP="00C902FE">
      <w:pPr>
        <w:rPr>
          <w:ins w:id="3578" w:author="1725" w:date="2024-03-27T13:57:00Z"/>
        </w:rPr>
      </w:pPr>
      <w:ins w:id="3579" w:author="1725" w:date="2024-03-27T13:57:00Z">
        <w:r w:rsidRPr="005D6F6B">
          <w:t>The normative reference for this requirement is TS 38.101-</w:t>
        </w:r>
        <w:r>
          <w:t>3</w:t>
        </w:r>
        <w:r w:rsidRPr="005D6F6B">
          <w:t xml:space="preserve"> [</w:t>
        </w:r>
        <w:r>
          <w:t>4</w:t>
        </w:r>
        <w:r w:rsidRPr="005D6F6B">
          <w:t xml:space="preserve">] clause </w:t>
        </w:r>
        <w:r>
          <w:t>6.2H.2.3</w:t>
        </w:r>
        <w:r w:rsidRPr="005D6F6B">
          <w:t>.</w:t>
        </w:r>
      </w:ins>
    </w:p>
    <w:p w14:paraId="55A8E6E3" w14:textId="77777777" w:rsidR="00C902FE" w:rsidRPr="005D6F6B" w:rsidRDefault="00C902FE" w:rsidP="00C902FE">
      <w:pPr>
        <w:pStyle w:val="H6"/>
        <w:rPr>
          <w:ins w:id="3580" w:author="1725" w:date="2024-03-27T13:57:00Z"/>
          <w:rFonts w:eastAsia="Malgun Gothic"/>
        </w:rPr>
      </w:pPr>
      <w:bookmarkStart w:id="3581" w:name="_CR6_2H_2_3_4"/>
      <w:ins w:id="3582" w:author="1725" w:date="2024-03-27T13:57:00Z">
        <w:r>
          <w:rPr>
            <w:rFonts w:eastAsia="Malgun Gothic"/>
          </w:rPr>
          <w:t>6.2H.2.3</w:t>
        </w:r>
        <w:r w:rsidRPr="005D6F6B">
          <w:rPr>
            <w:rFonts w:eastAsia="Malgun Gothic"/>
          </w:rPr>
          <w:t>.4</w:t>
        </w:r>
        <w:r w:rsidRPr="005D6F6B">
          <w:tab/>
          <w:t>Test procedure</w:t>
        </w:r>
      </w:ins>
    </w:p>
    <w:bookmarkEnd w:id="3581"/>
    <w:p w14:paraId="4BAE810F" w14:textId="77777777" w:rsidR="00C902FE" w:rsidRDefault="00C902FE" w:rsidP="00C902FE">
      <w:pPr>
        <w:rPr>
          <w:ins w:id="3583" w:author="1725" w:date="2024-03-27T13:57:00Z"/>
          <w:lang w:eastAsia="zh-CN"/>
        </w:rPr>
      </w:pPr>
      <w:ins w:id="3584" w:author="1725" w:date="2024-03-27T13:57:00Z">
        <w:r w:rsidRPr="00AC4FBC">
          <w:t>If Standalone FR1</w:t>
        </w:r>
        <w:r>
          <w:t xml:space="preserve"> can be tested, this test is covered by 6.2D.2 </w:t>
        </w:r>
        <w:r w:rsidRPr="005D6F6B">
          <w:rPr>
            <w:lang w:eastAsia="zh-CN"/>
          </w:rPr>
          <w:t>UE maximum output power reduction for UL MIMO</w:t>
        </w:r>
        <w:r>
          <w:rPr>
            <w:lang w:eastAsia="zh-CN"/>
          </w:rPr>
          <w:t xml:space="preserve"> in TS 38.521-1 [8].</w:t>
        </w:r>
      </w:ins>
    </w:p>
    <w:p w14:paraId="0099FA30" w14:textId="77777777" w:rsidR="00C902FE" w:rsidRDefault="00C902FE" w:rsidP="00C902FE">
      <w:pPr>
        <w:rPr>
          <w:ins w:id="3585" w:author="1725" w:date="2024-03-27T13:57:00Z"/>
        </w:rPr>
      </w:pPr>
      <w:ins w:id="3586" w:author="1725" w:date="2024-03-27T13:57:00Z">
        <w:r w:rsidRPr="00AC4FBC">
          <w:t>If Standalone FR1 cannot be tested (due to test case not being complete or if the UE does not support the band in SA mode)</w:t>
        </w:r>
        <w:r>
          <w:t xml:space="preserve">, </w:t>
        </w:r>
        <w:r w:rsidRPr="00DF40BE">
          <w:t>LTE anchor agnostic below</w:t>
        </w:r>
        <w:r>
          <w:t xml:space="preserve"> is applied.</w:t>
        </w:r>
      </w:ins>
    </w:p>
    <w:p w14:paraId="2E1FBFD5" w14:textId="77777777" w:rsidR="00C902FE" w:rsidRPr="00AC4FBC" w:rsidRDefault="00C902FE" w:rsidP="00C902FE">
      <w:pPr>
        <w:rPr>
          <w:ins w:id="3587" w:author="1725" w:date="2024-03-27T13:57:00Z"/>
        </w:rPr>
      </w:pPr>
      <w:ins w:id="3588" w:author="1725" w:date="2024-03-27T13:57:00Z">
        <w:r w:rsidRPr="00AC4FBC">
          <w:t>Same test description as in clause </w:t>
        </w:r>
        <w:r>
          <w:t>6.2D.2</w:t>
        </w:r>
        <w:r w:rsidRPr="00AC4FBC">
          <w:t>.4 in TS 38.521-1 [8] for the NR carrier with the following exceptions:</w:t>
        </w:r>
      </w:ins>
    </w:p>
    <w:p w14:paraId="130F114B" w14:textId="77777777" w:rsidR="00C902FE" w:rsidRPr="00AC4FBC" w:rsidRDefault="00C902FE" w:rsidP="00C902FE">
      <w:pPr>
        <w:rPr>
          <w:ins w:id="3589" w:author="1725" w:date="2024-03-27T13:57:00Z"/>
        </w:rPr>
      </w:pPr>
      <w:ins w:id="3590" w:author="1725" w:date="2024-03-27T13:57:00Z">
        <w:r w:rsidRPr="00AC4FBC">
          <w:t>The initial test configurations for E-UTRA band consist of environmental conditions, test frequencies, and channel bandwidths based on E-UTRA bands specified in Table 4.6-1.</w:t>
        </w:r>
      </w:ins>
    </w:p>
    <w:p w14:paraId="44173117" w14:textId="77777777" w:rsidR="00C902FE" w:rsidRPr="00AC4FBC" w:rsidRDefault="00C902FE" w:rsidP="00C902FE">
      <w:pPr>
        <w:rPr>
          <w:ins w:id="3591" w:author="1725" w:date="2024-03-27T13:57:00Z"/>
        </w:rPr>
      </w:pPr>
      <w:ins w:id="3592" w:author="1725" w:date="2024-03-27T13:57:00Z">
        <w:r w:rsidRPr="00AC4FBC">
          <w:t>For Initial conditions as in clause </w:t>
        </w:r>
        <w:r>
          <w:t>6.2D.2</w:t>
        </w:r>
        <w:r w:rsidRPr="00AC4FBC">
          <w:t>.4.1 in TS 38.521-1 [8], the following steps will be added to configure E-UTRA component:</w:t>
        </w:r>
      </w:ins>
    </w:p>
    <w:p w14:paraId="48C32273" w14:textId="77777777" w:rsidR="00C902FE" w:rsidRPr="00AC4FBC" w:rsidRDefault="00C902FE" w:rsidP="00C902FE">
      <w:pPr>
        <w:pStyle w:val="B10"/>
        <w:rPr>
          <w:ins w:id="3593" w:author="1725" w:date="2024-03-27T13:57:00Z"/>
        </w:rPr>
      </w:pPr>
      <w:ins w:id="3594" w:author="1725" w:date="2024-03-27T13:57:00Z">
        <w:r w:rsidRPr="00AC4FBC">
          <w:t>2.1.</w:t>
        </w:r>
        <w:r w:rsidRPr="00AC4FBC">
          <w:tab/>
          <w:t>The parameter settings for the E-UTRA cell are set up according to TS 36.508 [11] clause 4.4.3 with E-UTRA channel bandwidth and test frequencies defined in Table 4.6-1.</w:t>
        </w:r>
      </w:ins>
    </w:p>
    <w:p w14:paraId="010D64E8" w14:textId="77777777" w:rsidR="00C902FE" w:rsidRPr="00AC4FBC" w:rsidRDefault="00C902FE" w:rsidP="00C902FE">
      <w:pPr>
        <w:pStyle w:val="B10"/>
        <w:rPr>
          <w:ins w:id="3595" w:author="1725" w:date="2024-03-27T13:57:00Z"/>
        </w:rPr>
      </w:pPr>
      <w:ins w:id="3596" w:author="1725" w:date="2024-03-27T13:57:00Z">
        <w:r w:rsidRPr="00AC4FBC">
          <w:t>3.1.</w:t>
        </w:r>
        <w:r w:rsidRPr="00AC4FBC">
          <w:tab/>
          <w:t>Downlink E-UTRA signals are initially set up according to TS 36.521-1 [10] Annex C0, C.1 and C.3.0, and uplink signals according to Annex H.1 and H.3.0.</w:t>
        </w:r>
      </w:ins>
    </w:p>
    <w:p w14:paraId="79E4C490" w14:textId="77777777" w:rsidR="00C902FE" w:rsidRPr="00AC4FBC" w:rsidRDefault="00C902FE" w:rsidP="00C902FE">
      <w:pPr>
        <w:pStyle w:val="B10"/>
        <w:rPr>
          <w:ins w:id="3597" w:author="1725" w:date="2024-03-27T13:57:00Z"/>
        </w:rPr>
      </w:pPr>
      <w:ins w:id="3598" w:author="1725" w:date="2024-03-27T13:57:00Z">
        <w:r w:rsidRPr="00AC4FBC">
          <w:t>4.1.</w:t>
        </w:r>
        <w:r w:rsidRPr="00AC4FBC">
          <w:tab/>
          <w:t>The E-UTRA UL Reference Measurement channels are set according to Table 4.6-1.</w:t>
        </w:r>
      </w:ins>
    </w:p>
    <w:p w14:paraId="5855AF90" w14:textId="77777777" w:rsidR="00C902FE" w:rsidRPr="00AC4FBC" w:rsidRDefault="00C902FE" w:rsidP="00C902FE">
      <w:pPr>
        <w:rPr>
          <w:ins w:id="3599" w:author="1725" w:date="2024-03-27T13:57:00Z"/>
        </w:rPr>
      </w:pPr>
      <w:ins w:id="3600" w:author="1725" w:date="2024-03-27T13:57:00Z">
        <w:r w:rsidRPr="00AC4FBC">
          <w:t>Step 6 of Initial conditions as in clause </w:t>
        </w:r>
        <w:r>
          <w:t>6.2D.2</w:t>
        </w:r>
        <w:r w:rsidRPr="00AC4FBC">
          <w:t>.4.1 in TS 38.521-1 [8] is replaced by the following two steps:</w:t>
        </w:r>
      </w:ins>
    </w:p>
    <w:p w14:paraId="6A3D183A" w14:textId="77777777" w:rsidR="00C902FE" w:rsidRPr="00AC4FBC" w:rsidRDefault="00C902FE" w:rsidP="00C902FE">
      <w:pPr>
        <w:pStyle w:val="B10"/>
        <w:rPr>
          <w:ins w:id="3601" w:author="1725" w:date="2024-03-27T13:57:00Z"/>
        </w:rPr>
      </w:pPr>
      <w:ins w:id="3602" w:author="1725" w:date="2024-03-27T13:57:00Z">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ins>
    </w:p>
    <w:p w14:paraId="44D75F02" w14:textId="77777777" w:rsidR="00C902FE" w:rsidRPr="00AC4FBC" w:rsidRDefault="00C902FE" w:rsidP="00C902FE">
      <w:pPr>
        <w:pStyle w:val="B10"/>
        <w:rPr>
          <w:ins w:id="3603" w:author="1725" w:date="2024-03-27T13:57:00Z"/>
        </w:rPr>
      </w:pPr>
      <w:ins w:id="3604" w:author="1725" w:date="2024-03-27T13:57:00Z">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ins>
    </w:p>
    <w:p w14:paraId="1564A5D2" w14:textId="77777777" w:rsidR="00C902FE" w:rsidRPr="00AC4FBC" w:rsidRDefault="00C902FE" w:rsidP="00C902FE">
      <w:pPr>
        <w:rPr>
          <w:ins w:id="3605" w:author="1725" w:date="2024-03-27T13:57:00Z"/>
        </w:rPr>
      </w:pPr>
      <w:ins w:id="3606" w:author="1725" w:date="2024-03-27T13:57:00Z">
        <w:r w:rsidRPr="00AC4FBC">
          <w:t>Same test procedure as in clause </w:t>
        </w:r>
        <w:r>
          <w:t>6.2D.2</w:t>
        </w:r>
        <w:r w:rsidRPr="00AC4FBC">
          <w:t>.4.2 in TS 38.521-1 [8].</w:t>
        </w:r>
      </w:ins>
    </w:p>
    <w:p w14:paraId="513A37D0" w14:textId="77777777" w:rsidR="00C902FE" w:rsidRPr="00AC4FBC" w:rsidRDefault="00C902FE" w:rsidP="00C902FE">
      <w:pPr>
        <w:pStyle w:val="H6"/>
        <w:rPr>
          <w:ins w:id="3607" w:author="1725" w:date="2024-03-27T13:57:00Z"/>
        </w:rPr>
      </w:pPr>
      <w:bookmarkStart w:id="3608" w:name="_CR6_2H_2_3_5"/>
      <w:ins w:id="3609" w:author="1725" w:date="2024-03-27T13:57:00Z">
        <w:r w:rsidRPr="00AC4FBC">
          <w:t>6.2</w:t>
        </w:r>
        <w:r>
          <w:t>H</w:t>
        </w:r>
        <w:r w:rsidRPr="00AC4FBC">
          <w:t>.2.3.5</w:t>
        </w:r>
        <w:r w:rsidRPr="00AC4FBC">
          <w:tab/>
          <w:t>Test requirement</w:t>
        </w:r>
      </w:ins>
    </w:p>
    <w:bookmarkEnd w:id="3608"/>
    <w:p w14:paraId="3C168A6E" w14:textId="417C0E30" w:rsidR="00C902FE" w:rsidRPr="00AC4FBC" w:rsidRDefault="00C902FE" w:rsidP="00C902FE">
      <w:ins w:id="3610" w:author="1725" w:date="2024-03-27T13:57:00Z">
        <w:r>
          <w:t>S</w:t>
        </w:r>
        <w:r w:rsidRPr="00AC4FBC">
          <w:t>ame test requirement as in clause </w:t>
        </w:r>
        <w:r w:rsidRPr="00AC4FBC">
          <w:rPr>
            <w:rFonts w:eastAsia="×–¾’©‘Ì"/>
          </w:rPr>
          <w:t>6.2</w:t>
        </w:r>
        <w:r>
          <w:rPr>
            <w:rFonts w:eastAsia="×–¾’©‘Ì"/>
          </w:rPr>
          <w:t>D</w:t>
        </w:r>
        <w:r w:rsidRPr="00AC4FBC">
          <w:rPr>
            <w:rFonts w:eastAsia="×–¾’©‘Ì"/>
          </w:rPr>
          <w:t>.2.5 in TS 38.521-1 [8].</w:t>
        </w:r>
      </w:ins>
    </w:p>
    <w:p w14:paraId="12B368D4" w14:textId="77777777" w:rsidR="00AB2B30" w:rsidRPr="00AC4FBC" w:rsidRDefault="006A7121">
      <w:pPr>
        <w:pStyle w:val="Heading2"/>
      </w:pPr>
      <w:bookmarkStart w:id="3611" w:name="_Toc90493386"/>
      <w:bookmarkStart w:id="3612" w:name="_Toc90494026"/>
      <w:bookmarkStart w:id="3613" w:name="_Toc100094055"/>
      <w:bookmarkStart w:id="3614" w:name="_Toc106872710"/>
      <w:bookmarkStart w:id="3615" w:name="_Toc155208644"/>
      <w:bookmarkStart w:id="3616" w:name="_CR6_3"/>
      <w:bookmarkEnd w:id="3616"/>
      <w:r w:rsidRPr="00AC4FBC">
        <w:lastRenderedPageBreak/>
        <w:t>6.3</w:t>
      </w:r>
      <w:r w:rsidRPr="00AC4FBC">
        <w:tab/>
        <w:t>Output power dynamics</w:t>
      </w:r>
      <w:bookmarkEnd w:id="3270"/>
      <w:bookmarkEnd w:id="3271"/>
      <w:bookmarkEnd w:id="3272"/>
      <w:bookmarkEnd w:id="3273"/>
      <w:bookmarkEnd w:id="3274"/>
      <w:bookmarkEnd w:id="3308"/>
      <w:bookmarkEnd w:id="3309"/>
      <w:bookmarkEnd w:id="3310"/>
      <w:bookmarkEnd w:id="3311"/>
      <w:bookmarkEnd w:id="3312"/>
      <w:bookmarkEnd w:id="3313"/>
      <w:bookmarkEnd w:id="3611"/>
      <w:bookmarkEnd w:id="3612"/>
      <w:bookmarkEnd w:id="3613"/>
      <w:bookmarkEnd w:id="3614"/>
      <w:bookmarkEnd w:id="3615"/>
    </w:p>
    <w:p w14:paraId="07C9479D" w14:textId="77777777" w:rsidR="00AB2B30" w:rsidRPr="00AC4FBC" w:rsidRDefault="006A7121">
      <w:pPr>
        <w:pStyle w:val="Heading2"/>
      </w:pPr>
      <w:bookmarkStart w:id="3617" w:name="_Toc60742974"/>
      <w:bookmarkStart w:id="3618" w:name="_Toc68206154"/>
      <w:bookmarkStart w:id="3619" w:name="_Toc75971952"/>
      <w:bookmarkStart w:id="3620" w:name="_Toc85051375"/>
      <w:bookmarkStart w:id="3621" w:name="_Toc90493387"/>
      <w:bookmarkStart w:id="3622" w:name="_Toc90494027"/>
      <w:bookmarkStart w:id="3623" w:name="_Toc100094056"/>
      <w:bookmarkStart w:id="3624" w:name="_Toc106872711"/>
      <w:bookmarkStart w:id="3625" w:name="_Toc155208645"/>
      <w:bookmarkStart w:id="3626" w:name="_CR6_3A"/>
      <w:bookmarkEnd w:id="3626"/>
      <w:r w:rsidRPr="00AC4FBC">
        <w:t>6.3A</w:t>
      </w:r>
      <w:r w:rsidRPr="00AC4FBC">
        <w:tab/>
        <w:t>Output Power Dynamics for CA without EN-DC</w:t>
      </w:r>
      <w:bookmarkEnd w:id="3617"/>
      <w:bookmarkEnd w:id="3618"/>
      <w:bookmarkEnd w:id="3619"/>
      <w:bookmarkEnd w:id="3620"/>
      <w:bookmarkEnd w:id="3621"/>
      <w:bookmarkEnd w:id="3622"/>
      <w:bookmarkEnd w:id="3623"/>
      <w:bookmarkEnd w:id="3624"/>
      <w:bookmarkEnd w:id="3625"/>
    </w:p>
    <w:p w14:paraId="4FCD0729" w14:textId="77777777" w:rsidR="00AB2B30" w:rsidRPr="00AC4FBC" w:rsidRDefault="006A7121">
      <w:pPr>
        <w:pStyle w:val="Heading3"/>
      </w:pPr>
      <w:bookmarkStart w:id="3627" w:name="_Toc60742975"/>
      <w:bookmarkStart w:id="3628" w:name="_Toc68206155"/>
      <w:bookmarkStart w:id="3629" w:name="_Toc75971953"/>
      <w:bookmarkStart w:id="3630" w:name="_Toc85051376"/>
      <w:bookmarkStart w:id="3631" w:name="_Toc90493388"/>
      <w:bookmarkStart w:id="3632" w:name="_Toc90494028"/>
      <w:bookmarkStart w:id="3633" w:name="_Toc100094057"/>
      <w:bookmarkStart w:id="3634" w:name="_Toc106872712"/>
      <w:bookmarkStart w:id="3635" w:name="_Toc155208646"/>
      <w:bookmarkStart w:id="3636" w:name="_CR6_3A_1"/>
      <w:bookmarkEnd w:id="3636"/>
      <w:r w:rsidRPr="00AC4FBC">
        <w:t>6.3A.1</w:t>
      </w:r>
      <w:r w:rsidRPr="00AC4FBC">
        <w:tab/>
        <w:t>UE Output Power Dynamics for CA</w:t>
      </w:r>
      <w:bookmarkEnd w:id="3627"/>
      <w:bookmarkEnd w:id="3628"/>
      <w:bookmarkEnd w:id="3629"/>
      <w:bookmarkEnd w:id="3630"/>
      <w:bookmarkEnd w:id="3631"/>
      <w:bookmarkEnd w:id="3632"/>
      <w:bookmarkEnd w:id="3633"/>
      <w:bookmarkEnd w:id="3634"/>
      <w:bookmarkEnd w:id="3635"/>
    </w:p>
    <w:p w14:paraId="0798816C" w14:textId="77777777" w:rsidR="00AB2B30" w:rsidRPr="00AC4FBC" w:rsidRDefault="006A7121">
      <w:pPr>
        <w:pStyle w:val="Heading4"/>
      </w:pPr>
      <w:bookmarkStart w:id="3637" w:name="_Toc60742976"/>
      <w:bookmarkStart w:id="3638" w:name="_Toc68206156"/>
      <w:bookmarkStart w:id="3639" w:name="_Toc75971954"/>
      <w:bookmarkStart w:id="3640" w:name="_Toc85051377"/>
      <w:bookmarkStart w:id="3641" w:name="_Toc90493389"/>
      <w:bookmarkStart w:id="3642" w:name="_Toc90494029"/>
      <w:bookmarkStart w:id="3643" w:name="_Toc100094058"/>
      <w:bookmarkStart w:id="3644" w:name="_Toc106872713"/>
      <w:bookmarkStart w:id="3645" w:name="_Toc155208647"/>
      <w:bookmarkStart w:id="3646" w:name="_CR6_3A_1_1"/>
      <w:bookmarkEnd w:id="3646"/>
      <w:r w:rsidRPr="00AC4FBC">
        <w:t>6.3A.1.1</w:t>
      </w:r>
      <w:r w:rsidRPr="00AC4FBC">
        <w:tab/>
        <w:t>UE Output Power Dynamics for NR CA between FR 1 and FR 2 without EN-DC</w:t>
      </w:r>
      <w:bookmarkEnd w:id="3637"/>
      <w:bookmarkEnd w:id="3638"/>
      <w:bookmarkEnd w:id="3639"/>
      <w:bookmarkEnd w:id="3640"/>
      <w:bookmarkEnd w:id="3641"/>
      <w:bookmarkEnd w:id="3642"/>
      <w:bookmarkEnd w:id="3643"/>
      <w:bookmarkEnd w:id="3644"/>
      <w:bookmarkEnd w:id="3645"/>
    </w:p>
    <w:p w14:paraId="00A9B154" w14:textId="77777777" w:rsidR="00AB2B30" w:rsidRPr="00AC4FBC" w:rsidRDefault="006A7121">
      <w:pPr>
        <w:pStyle w:val="H6"/>
      </w:pPr>
      <w:bookmarkStart w:id="3647" w:name="_CR6_3A_1_1_1"/>
      <w:r w:rsidRPr="00AC4FBC">
        <w:t>6.3A.1.1.1</w:t>
      </w:r>
      <w:r w:rsidRPr="00AC4FBC">
        <w:tab/>
        <w:t>Test purpose</w:t>
      </w:r>
    </w:p>
    <w:bookmarkEnd w:id="3647"/>
    <w:p w14:paraId="090493A0" w14:textId="77777777" w:rsidR="00AB2B30" w:rsidRPr="00AC4FBC" w:rsidRDefault="006A7121">
      <w:r w:rsidRPr="00AC4FBC">
        <w:t>Same test purpose as in clause 6.3 in TS 38.521-1 [8] for NR FR1 carrier(s) and clause 6.3 in TS 38.521-2 [9] for NR FR2 carrier(s).</w:t>
      </w:r>
    </w:p>
    <w:p w14:paraId="0FA005C5" w14:textId="77777777" w:rsidR="00AB2B30" w:rsidRPr="00AC4FBC" w:rsidRDefault="006A7121">
      <w:pPr>
        <w:pStyle w:val="H6"/>
      </w:pPr>
      <w:bookmarkStart w:id="3648" w:name="_CR6_3A_1_1_2"/>
      <w:r w:rsidRPr="00AC4FBC">
        <w:t>6.3A.1.1.2</w:t>
      </w:r>
      <w:r w:rsidRPr="00AC4FBC">
        <w:tab/>
        <w:t>Test applicability</w:t>
      </w:r>
    </w:p>
    <w:bookmarkEnd w:id="3648"/>
    <w:p w14:paraId="090A0EBB"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61E3C195" w14:textId="1DA50B90" w:rsidR="00AB2B30" w:rsidRPr="00AC4FBC" w:rsidRDefault="006A7121">
      <w:r w:rsidRPr="00AC4FBC">
        <w:t xml:space="preserve">No test case details are specified. The </w:t>
      </w:r>
      <w:r w:rsidR="00FB40A9" w:rsidRPr="00AC4FBC">
        <w:t>NR/5GC</w:t>
      </w:r>
      <w:r w:rsidRPr="00AC4FBC">
        <w:t xml:space="preserve"> requirements for maximum output power apply and are tested in TS 38.521-1 [8] clauses 6.3 and 6.2A and TS 38.521-2 [9] clauses 6.3 and 6.3A</w:t>
      </w:r>
      <w:r w:rsidR="003A6F0D" w:rsidRPr="00AC4FBC">
        <w:t>.</w:t>
      </w:r>
    </w:p>
    <w:p w14:paraId="798668AC" w14:textId="77777777" w:rsidR="00AB2B30" w:rsidRPr="00AC4FBC" w:rsidRDefault="006A7121">
      <w:pPr>
        <w:pStyle w:val="Heading2"/>
      </w:pPr>
      <w:bookmarkStart w:id="3649" w:name="_Toc27475675"/>
      <w:bookmarkStart w:id="3650" w:name="_Toc29495237"/>
      <w:bookmarkStart w:id="3651" w:name="_Toc36116281"/>
      <w:bookmarkStart w:id="3652" w:name="_Toc36118330"/>
      <w:bookmarkStart w:id="3653" w:name="_Toc36560445"/>
      <w:bookmarkStart w:id="3654" w:name="_Toc43976946"/>
      <w:bookmarkStart w:id="3655" w:name="_Toc52213518"/>
      <w:bookmarkStart w:id="3656" w:name="_Toc60742977"/>
      <w:bookmarkStart w:id="3657" w:name="_Toc68206157"/>
      <w:bookmarkStart w:id="3658" w:name="_Toc75971955"/>
      <w:bookmarkStart w:id="3659" w:name="_Toc85051378"/>
      <w:bookmarkStart w:id="3660" w:name="_Toc90493390"/>
      <w:bookmarkStart w:id="3661" w:name="_Toc90494030"/>
      <w:bookmarkStart w:id="3662" w:name="_Toc100094059"/>
      <w:bookmarkStart w:id="3663" w:name="_Toc106872714"/>
      <w:bookmarkStart w:id="3664" w:name="_Toc155208648"/>
      <w:bookmarkStart w:id="3665" w:name="_CR6_3B"/>
      <w:bookmarkEnd w:id="3665"/>
      <w:r w:rsidRPr="00AC4FBC">
        <w:t>6.3B</w:t>
      </w:r>
      <w:r w:rsidRPr="00AC4FBC">
        <w:tab/>
        <w:t>Output power dynamics for DC</w:t>
      </w:r>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bookmarkEnd w:id="3663"/>
      <w:bookmarkEnd w:id="3664"/>
    </w:p>
    <w:p w14:paraId="346A9A74" w14:textId="77777777" w:rsidR="00AB2B30" w:rsidRPr="00AC4FBC" w:rsidRDefault="006A7121">
      <w:pPr>
        <w:pStyle w:val="Heading3"/>
      </w:pPr>
      <w:bookmarkStart w:id="3666" w:name="_Toc27475676"/>
      <w:bookmarkStart w:id="3667" w:name="_Toc29495238"/>
      <w:bookmarkStart w:id="3668" w:name="_Toc36116282"/>
      <w:bookmarkStart w:id="3669" w:name="_Toc36118331"/>
      <w:bookmarkStart w:id="3670" w:name="_Toc36560446"/>
      <w:bookmarkStart w:id="3671" w:name="_Toc43976947"/>
      <w:bookmarkStart w:id="3672" w:name="_Toc52213519"/>
      <w:bookmarkStart w:id="3673" w:name="_Toc60742978"/>
      <w:bookmarkStart w:id="3674" w:name="_Toc68206158"/>
      <w:bookmarkStart w:id="3675" w:name="_Toc75971956"/>
      <w:bookmarkStart w:id="3676" w:name="_Toc85051379"/>
      <w:bookmarkStart w:id="3677" w:name="_Toc90493391"/>
      <w:bookmarkStart w:id="3678" w:name="_Toc90494031"/>
      <w:bookmarkStart w:id="3679" w:name="_Toc100094060"/>
      <w:bookmarkStart w:id="3680" w:name="_Toc106872715"/>
      <w:bookmarkStart w:id="3681" w:name="_Toc155208649"/>
      <w:bookmarkStart w:id="3682" w:name="_CR6_3B_1"/>
      <w:bookmarkEnd w:id="3682"/>
      <w:r w:rsidRPr="00AC4FBC">
        <w:t>6.3B.1</w:t>
      </w:r>
      <w:r w:rsidRPr="00AC4FBC">
        <w:tab/>
        <w:t>Minimum Output Power for EN-DC</w:t>
      </w:r>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bookmarkEnd w:id="3681"/>
    </w:p>
    <w:p w14:paraId="78B4134D" w14:textId="77777777" w:rsidR="00AB2B30" w:rsidRPr="00AC4FBC" w:rsidRDefault="006A7121">
      <w:pPr>
        <w:pStyle w:val="Heading4"/>
      </w:pPr>
      <w:bookmarkStart w:id="3683" w:name="_Toc27475677"/>
      <w:bookmarkStart w:id="3684" w:name="_Toc29495239"/>
      <w:bookmarkStart w:id="3685" w:name="_Toc36116283"/>
      <w:bookmarkStart w:id="3686" w:name="_Toc36118332"/>
      <w:bookmarkStart w:id="3687" w:name="_Toc36560447"/>
      <w:bookmarkStart w:id="3688" w:name="_Toc43976948"/>
      <w:bookmarkStart w:id="3689" w:name="_Toc52213520"/>
      <w:bookmarkStart w:id="3690" w:name="_Toc60742979"/>
      <w:bookmarkStart w:id="3691" w:name="_Toc68206159"/>
      <w:bookmarkStart w:id="3692" w:name="_Toc75971957"/>
      <w:bookmarkStart w:id="3693" w:name="_Toc85051380"/>
      <w:bookmarkStart w:id="3694" w:name="_Toc90493392"/>
      <w:bookmarkStart w:id="3695" w:name="_Toc90494032"/>
      <w:bookmarkStart w:id="3696" w:name="_Toc100094061"/>
      <w:bookmarkStart w:id="3697" w:name="_Toc106872716"/>
      <w:bookmarkStart w:id="3698" w:name="_Toc155208650"/>
      <w:bookmarkStart w:id="3699" w:name="_CR6_3B_1_1"/>
      <w:bookmarkEnd w:id="3699"/>
      <w:r w:rsidRPr="00AC4FBC">
        <w:t>6.3B.1.1</w:t>
      </w:r>
      <w:r w:rsidRPr="00AC4FBC">
        <w:tab/>
        <w:t>Minimum Output Power for intra-band contiguous EN-DC</w:t>
      </w:r>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14:paraId="2F5575E6" w14:textId="77777777" w:rsidR="00AB2B30" w:rsidRPr="00AC4FBC" w:rsidRDefault="006A7121">
      <w:pPr>
        <w:pStyle w:val="H6"/>
      </w:pPr>
      <w:bookmarkStart w:id="3700" w:name="_CR6_3B_1_1_1"/>
      <w:r w:rsidRPr="00AC4FBC">
        <w:t>6.3B.1.1.1</w:t>
      </w:r>
      <w:r w:rsidRPr="00AC4FBC">
        <w:tab/>
        <w:t>Test purpose</w:t>
      </w:r>
    </w:p>
    <w:bookmarkEnd w:id="3700"/>
    <w:p w14:paraId="7C98B505" w14:textId="77777777" w:rsidR="00AB2B30" w:rsidRPr="00AC4FBC" w:rsidRDefault="006A7121">
      <w:r w:rsidRPr="00AC4FBC">
        <w:t>Same test purpose as in clause 6.3.1.1 in TS 38.521-1 [8] for the NR carrier.</w:t>
      </w:r>
    </w:p>
    <w:p w14:paraId="09657110" w14:textId="77777777" w:rsidR="00AB2B30" w:rsidRPr="00AC4FBC" w:rsidRDefault="006A7121">
      <w:pPr>
        <w:pStyle w:val="H6"/>
      </w:pPr>
      <w:bookmarkStart w:id="3701" w:name="_CR6_3B_1_1_2"/>
      <w:r w:rsidRPr="00AC4FBC">
        <w:t>6.3B.1.1.2</w:t>
      </w:r>
      <w:r w:rsidRPr="00AC4FBC">
        <w:tab/>
        <w:t>Test applicability</w:t>
      </w:r>
    </w:p>
    <w:bookmarkEnd w:id="3701"/>
    <w:p w14:paraId="13AF2A30" w14:textId="77777777" w:rsidR="00AB2B30" w:rsidRPr="00AC4FBC" w:rsidRDefault="006A7121">
      <w:r w:rsidRPr="00AC4FBC">
        <w:t>This test applies to all types of E-UTRA UE release 15 and forward, supporting intra-band contiguous EN-DC.</w:t>
      </w:r>
    </w:p>
    <w:p w14:paraId="41F22FD4" w14:textId="77777777" w:rsidR="00AB2B30" w:rsidRPr="00AC4FBC" w:rsidRDefault="006A7121">
      <w:pPr>
        <w:pStyle w:val="H6"/>
      </w:pPr>
      <w:bookmarkStart w:id="3702" w:name="_CR6_3B_1_1_3"/>
      <w:r w:rsidRPr="00AC4FBC">
        <w:t>6.3B.1.1.3</w:t>
      </w:r>
      <w:r w:rsidRPr="00AC4FBC">
        <w:tab/>
        <w:t>Minimum conformance requirements</w:t>
      </w:r>
    </w:p>
    <w:bookmarkEnd w:id="3702"/>
    <w:p w14:paraId="0321C14B" w14:textId="77777777" w:rsidR="00AB2B30" w:rsidRPr="00AC4FBC" w:rsidRDefault="006A7121">
      <w:pPr>
        <w:rPr>
          <w:rFonts w:cs="v5.0.0"/>
        </w:rPr>
      </w:pPr>
      <w:r w:rsidRPr="00AC4FBC">
        <w:t>Same minimum conformance requirements as in clause 6.3.1.3 in TS 38.521-1 [8] for the NR carrier.</w:t>
      </w:r>
    </w:p>
    <w:p w14:paraId="5C5F2DCE" w14:textId="77777777" w:rsidR="000045C3" w:rsidRPr="00AC4FBC" w:rsidRDefault="000045C3" w:rsidP="000045C3">
      <w:r w:rsidRPr="00AC4FBC">
        <w:t>Same minimum conformance requirements as in clause 6.3.2.3 in TS 36.521-1 [10] for E-UTRA carrier.</w:t>
      </w:r>
    </w:p>
    <w:p w14:paraId="4A6D2694" w14:textId="77777777" w:rsidR="000045C3" w:rsidRPr="00AC4FBC" w:rsidRDefault="000045C3" w:rsidP="000045C3">
      <w:r w:rsidRPr="00AC4FBC">
        <w:t>For intra-band contiguous EN-DC operation in FR1, minimum output power requirements specified in clause 6.3.1 of TS 38.101-1 [2] and clause 6.3.2 of TS 36.101 [5] shall only apply when the power of all NR and E-UTRA carriers are set to minimum value.</w:t>
      </w:r>
    </w:p>
    <w:p w14:paraId="41011597" w14:textId="77777777" w:rsidR="00AB2B30" w:rsidRPr="00AC4FBC" w:rsidRDefault="006A7121">
      <w:r w:rsidRPr="00AC4FBC">
        <w:t>Exception requirements for both NR and E-UTRA are defined for this test and therefore LTE anchor agnostic approach is not applied.</w:t>
      </w:r>
    </w:p>
    <w:p w14:paraId="61A6164D" w14:textId="77777777" w:rsidR="00AB2B30" w:rsidRPr="00AC4FBC" w:rsidRDefault="006A7121">
      <w:r w:rsidRPr="00AC4FBC">
        <w:t>The normative reference for this requirement is TS 3</w:t>
      </w:r>
      <w:r w:rsidRPr="00AC4FBC">
        <w:rPr>
          <w:lang w:eastAsia="zh-TW"/>
        </w:rPr>
        <w:t>8.101-3 [4] clause </w:t>
      </w:r>
      <w:r w:rsidRPr="00AC4FBC">
        <w:t>6.3.</w:t>
      </w:r>
    </w:p>
    <w:p w14:paraId="3BB26DA7" w14:textId="77777777" w:rsidR="00AB2B30" w:rsidRPr="00AC4FBC" w:rsidRDefault="006A7121">
      <w:pPr>
        <w:pStyle w:val="H6"/>
      </w:pPr>
      <w:bookmarkStart w:id="3703" w:name="_CR6_3B_1_1_4"/>
      <w:r w:rsidRPr="00AC4FBC">
        <w:t>6.3B.1.1.4</w:t>
      </w:r>
      <w:r w:rsidRPr="00AC4FBC">
        <w:tab/>
        <w:t>Test description</w:t>
      </w:r>
    </w:p>
    <w:bookmarkEnd w:id="3703"/>
    <w:p w14:paraId="472565CD" w14:textId="77777777" w:rsidR="00AB2B30" w:rsidRPr="00AC4FBC" w:rsidRDefault="006A7121">
      <w:r w:rsidRPr="00AC4FBC">
        <w:t>Same test descriptions as in clause 6.3.1.4 in TS 38.521-1 [8] for the NR carrier with the following exceptions:</w:t>
      </w:r>
    </w:p>
    <w:p w14:paraId="00BF43EA" w14:textId="77777777" w:rsidR="00AB2B30" w:rsidRPr="00AC4FBC" w:rsidRDefault="006A7121">
      <w:pPr>
        <w:pStyle w:val="TH"/>
      </w:pPr>
      <w:bookmarkStart w:id="3704" w:name="_CRTable6_3B_1_1_41"/>
      <w:r w:rsidRPr="00AC4FBC">
        <w:lastRenderedPageBreak/>
        <w:t xml:space="preserve">Table </w:t>
      </w:r>
      <w:bookmarkEnd w:id="3704"/>
      <w:r w:rsidRPr="00AC4FBC">
        <w:t>6.3B.1.1.4-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2781"/>
        <w:gridCol w:w="1188"/>
        <w:gridCol w:w="1261"/>
      </w:tblGrid>
      <w:tr w:rsidR="00AB2B30" w:rsidRPr="00AC4FBC" w14:paraId="5B95C5D0" w14:textId="77777777">
        <w:trPr>
          <w:jc w:val="center"/>
        </w:trPr>
        <w:tc>
          <w:tcPr>
            <w:tcW w:w="8760" w:type="dxa"/>
            <w:gridSpan w:val="5"/>
            <w:tcBorders>
              <w:top w:val="single" w:sz="4" w:space="0" w:color="auto"/>
              <w:left w:val="single" w:sz="4" w:space="0" w:color="auto"/>
              <w:bottom w:val="single" w:sz="4" w:space="0" w:color="auto"/>
              <w:right w:val="single" w:sz="4" w:space="0" w:color="auto"/>
            </w:tcBorders>
            <w:hideMark/>
          </w:tcPr>
          <w:p w14:paraId="449D24B3" w14:textId="77777777" w:rsidR="00AB2B30" w:rsidRPr="00AC4FBC" w:rsidRDefault="006A7121">
            <w:pPr>
              <w:pStyle w:val="TAH"/>
            </w:pPr>
            <w:r w:rsidRPr="00AC4FBC">
              <w:t>E-UTRA Test Parameters</w:t>
            </w:r>
          </w:p>
        </w:tc>
      </w:tr>
      <w:tr w:rsidR="00AB2B30" w:rsidRPr="00AC4FBC" w14:paraId="360761AE" w14:textId="77777777">
        <w:trPr>
          <w:jc w:val="center"/>
        </w:trPr>
        <w:tc>
          <w:tcPr>
            <w:tcW w:w="1686" w:type="dxa"/>
            <w:vMerge w:val="restart"/>
            <w:tcBorders>
              <w:left w:val="single" w:sz="4" w:space="0" w:color="auto"/>
              <w:right w:val="single" w:sz="4" w:space="0" w:color="auto"/>
            </w:tcBorders>
          </w:tcPr>
          <w:p w14:paraId="1BD29940" w14:textId="77777777" w:rsidR="00AB2B30" w:rsidRPr="00AC4FBC" w:rsidRDefault="006A7121">
            <w:pPr>
              <w:pStyle w:val="TAH"/>
            </w:pPr>
            <w:r w:rsidRPr="00AC4FBC">
              <w:t>E-UTRA Channel Bandwidth</w:t>
            </w:r>
          </w:p>
        </w:tc>
        <w:tc>
          <w:tcPr>
            <w:tcW w:w="1844" w:type="dxa"/>
            <w:vMerge w:val="restart"/>
            <w:tcBorders>
              <w:left w:val="single" w:sz="4" w:space="0" w:color="auto"/>
              <w:right w:val="single" w:sz="4" w:space="0" w:color="auto"/>
            </w:tcBorders>
          </w:tcPr>
          <w:p w14:paraId="794DFA2C" w14:textId="77777777" w:rsidR="00AB2B30" w:rsidRPr="00AC4FBC" w:rsidRDefault="006A7121">
            <w:pPr>
              <w:pStyle w:val="TAH"/>
            </w:pPr>
            <w:r w:rsidRPr="00AC4FBC">
              <w:t>E-UTRA Test Frequency</w:t>
            </w:r>
          </w:p>
        </w:tc>
        <w:tc>
          <w:tcPr>
            <w:tcW w:w="2781" w:type="dxa"/>
            <w:tcBorders>
              <w:top w:val="single" w:sz="4" w:space="0" w:color="auto"/>
              <w:left w:val="single" w:sz="4" w:space="0" w:color="auto"/>
              <w:bottom w:val="single" w:sz="4" w:space="0" w:color="auto"/>
              <w:right w:val="single" w:sz="4" w:space="0" w:color="auto"/>
            </w:tcBorders>
          </w:tcPr>
          <w:p w14:paraId="3F836697" w14:textId="77777777" w:rsidR="00AB2B30" w:rsidRPr="00AC4FBC" w:rsidRDefault="006A7121">
            <w:pPr>
              <w:pStyle w:val="TAH"/>
            </w:pPr>
            <w:r w:rsidRPr="00AC4FBC">
              <w:t>Downlink</w:t>
            </w:r>
          </w:p>
        </w:tc>
        <w:tc>
          <w:tcPr>
            <w:tcW w:w="2449" w:type="dxa"/>
            <w:gridSpan w:val="2"/>
            <w:tcBorders>
              <w:top w:val="single" w:sz="4" w:space="0" w:color="auto"/>
              <w:left w:val="single" w:sz="4" w:space="0" w:color="auto"/>
              <w:bottom w:val="single" w:sz="4" w:space="0" w:color="auto"/>
              <w:right w:val="single" w:sz="4" w:space="0" w:color="auto"/>
            </w:tcBorders>
          </w:tcPr>
          <w:p w14:paraId="2F038B65" w14:textId="77777777" w:rsidR="00AB2B30" w:rsidRPr="00AC4FBC" w:rsidRDefault="006A7121">
            <w:pPr>
              <w:pStyle w:val="TAH"/>
            </w:pPr>
            <w:r w:rsidRPr="00AC4FBC">
              <w:t>Uplink</w:t>
            </w:r>
          </w:p>
        </w:tc>
      </w:tr>
      <w:tr w:rsidR="00AB2B30" w:rsidRPr="00AC4FBC" w14:paraId="23E6ED01" w14:textId="77777777">
        <w:trPr>
          <w:cantSplit/>
          <w:trHeight w:val="176"/>
          <w:jc w:val="center"/>
        </w:trPr>
        <w:tc>
          <w:tcPr>
            <w:tcW w:w="1686" w:type="dxa"/>
            <w:vMerge/>
            <w:tcBorders>
              <w:left w:val="single" w:sz="4" w:space="0" w:color="auto"/>
              <w:bottom w:val="single" w:sz="4" w:space="0" w:color="auto"/>
              <w:right w:val="single" w:sz="4" w:space="0" w:color="auto"/>
            </w:tcBorders>
          </w:tcPr>
          <w:p w14:paraId="543B2EB2" w14:textId="77777777" w:rsidR="00AB2B30" w:rsidRPr="00AC4FBC" w:rsidRDefault="00AB2B30">
            <w:pPr>
              <w:pStyle w:val="TAH"/>
            </w:pPr>
          </w:p>
        </w:tc>
        <w:tc>
          <w:tcPr>
            <w:tcW w:w="1844" w:type="dxa"/>
            <w:vMerge/>
            <w:tcBorders>
              <w:left w:val="single" w:sz="4" w:space="0" w:color="auto"/>
              <w:bottom w:val="single" w:sz="4" w:space="0" w:color="auto"/>
              <w:right w:val="single" w:sz="4" w:space="0" w:color="auto"/>
            </w:tcBorders>
          </w:tcPr>
          <w:p w14:paraId="7D7B3E5F" w14:textId="77777777" w:rsidR="00AB2B30" w:rsidRPr="00AC4FBC" w:rsidRDefault="00AB2B30">
            <w:pPr>
              <w:pStyle w:val="TAH"/>
            </w:pPr>
          </w:p>
        </w:tc>
        <w:tc>
          <w:tcPr>
            <w:tcW w:w="2781" w:type="dxa"/>
            <w:vMerge w:val="restart"/>
            <w:tcBorders>
              <w:top w:val="single" w:sz="4" w:space="0" w:color="auto"/>
              <w:left w:val="single" w:sz="4" w:space="0" w:color="auto"/>
              <w:right w:val="single" w:sz="4" w:space="0" w:color="auto"/>
            </w:tcBorders>
          </w:tcPr>
          <w:p w14:paraId="7C14CF4C" w14:textId="77777777" w:rsidR="00AB2B30" w:rsidRPr="00AC4FBC" w:rsidRDefault="006A7121">
            <w:pPr>
              <w:pStyle w:val="TAC"/>
              <w:rPr>
                <w:szCs w:val="18"/>
              </w:rPr>
            </w:pPr>
            <w:r w:rsidRPr="00AC4FBC">
              <w:rPr>
                <w:rFonts w:cs="Arial"/>
              </w:rPr>
              <w:t xml:space="preserve">N/A for </w:t>
            </w:r>
            <w:r w:rsidRPr="00AC4FBC">
              <w:t>min output power test</w:t>
            </w:r>
          </w:p>
        </w:tc>
        <w:tc>
          <w:tcPr>
            <w:tcW w:w="1188" w:type="dxa"/>
            <w:tcBorders>
              <w:top w:val="single" w:sz="4" w:space="0" w:color="auto"/>
              <w:left w:val="single" w:sz="4" w:space="0" w:color="auto"/>
              <w:bottom w:val="single" w:sz="4" w:space="0" w:color="auto"/>
              <w:right w:val="single" w:sz="4" w:space="0" w:color="auto"/>
            </w:tcBorders>
          </w:tcPr>
          <w:p w14:paraId="4561A280"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4DA3E722" w14:textId="77777777" w:rsidR="00AB2B30" w:rsidRPr="00AC4FBC" w:rsidRDefault="006A7121">
            <w:pPr>
              <w:pStyle w:val="TAH"/>
            </w:pPr>
            <w:r w:rsidRPr="00AC4FBC">
              <w:t xml:space="preserve">RB allocation </w:t>
            </w:r>
          </w:p>
        </w:tc>
      </w:tr>
      <w:tr w:rsidR="00AB2B30" w:rsidRPr="00AC4FBC" w14:paraId="29A5D29F"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6D1EF72F" w14:textId="77777777" w:rsidR="00AB2B30" w:rsidRPr="00AC4FBC" w:rsidRDefault="006A7121">
            <w:pPr>
              <w:pStyle w:val="TAC"/>
            </w:pPr>
            <w:r w:rsidRPr="00AC4FBC">
              <w:t>5 MHz</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7FDAC46" w14:textId="77777777" w:rsidR="00AB2B30" w:rsidRPr="00AC4FBC" w:rsidRDefault="006A7121">
            <w:pPr>
              <w:pStyle w:val="TAC"/>
            </w:pPr>
            <w:r w:rsidRPr="00AC4FBC">
              <w:t>MidRange</w:t>
            </w:r>
          </w:p>
        </w:tc>
        <w:tc>
          <w:tcPr>
            <w:tcW w:w="2781" w:type="dxa"/>
            <w:vMerge/>
            <w:tcBorders>
              <w:left w:val="single" w:sz="4" w:space="0" w:color="auto"/>
              <w:bottom w:val="single" w:sz="4" w:space="0" w:color="auto"/>
              <w:right w:val="single" w:sz="4" w:space="0" w:color="auto"/>
            </w:tcBorders>
          </w:tcPr>
          <w:p w14:paraId="39C6F057" w14:textId="77777777" w:rsidR="00AB2B30" w:rsidRPr="00AC4FBC" w:rsidRDefault="00AB2B30">
            <w:pPr>
              <w:pStyle w:val="TAC"/>
            </w:pPr>
          </w:p>
        </w:tc>
        <w:tc>
          <w:tcPr>
            <w:tcW w:w="1188" w:type="dxa"/>
            <w:tcBorders>
              <w:top w:val="single" w:sz="4" w:space="0" w:color="auto"/>
              <w:left w:val="single" w:sz="4" w:space="0" w:color="auto"/>
              <w:bottom w:val="single" w:sz="4" w:space="0" w:color="auto"/>
              <w:right w:val="single" w:sz="4" w:space="0" w:color="auto"/>
            </w:tcBorders>
          </w:tcPr>
          <w:p w14:paraId="1FFF1D90" w14:textId="77777777" w:rsidR="00AB2B30" w:rsidRPr="00AC4FBC" w:rsidRDefault="006A7121">
            <w:pPr>
              <w:pStyle w:val="TAC"/>
            </w:pPr>
            <w:r w:rsidRPr="00AC4FBC">
              <w:t>QPSK</w:t>
            </w:r>
          </w:p>
        </w:tc>
        <w:tc>
          <w:tcPr>
            <w:tcW w:w="1261" w:type="dxa"/>
            <w:tcBorders>
              <w:top w:val="single" w:sz="4" w:space="0" w:color="auto"/>
              <w:left w:val="single" w:sz="4" w:space="0" w:color="auto"/>
              <w:bottom w:val="single" w:sz="4" w:space="0" w:color="auto"/>
              <w:right w:val="single" w:sz="4" w:space="0" w:color="auto"/>
            </w:tcBorders>
            <w:vAlign w:val="center"/>
          </w:tcPr>
          <w:p w14:paraId="191DDCA1" w14:textId="77777777" w:rsidR="00AB2B30" w:rsidRPr="00AC4FBC" w:rsidRDefault="006A7121">
            <w:pPr>
              <w:pStyle w:val="TAC"/>
            </w:pPr>
            <w:r w:rsidRPr="00AC4FBC">
              <w:t>25</w:t>
            </w:r>
          </w:p>
        </w:tc>
      </w:tr>
      <w:tr w:rsidR="00AB2B30" w:rsidRPr="00AC4FBC" w14:paraId="36779F95" w14:textId="77777777">
        <w:trPr>
          <w:jc w:val="center"/>
        </w:trPr>
        <w:tc>
          <w:tcPr>
            <w:tcW w:w="8760" w:type="dxa"/>
            <w:gridSpan w:val="5"/>
            <w:tcBorders>
              <w:top w:val="single" w:sz="4" w:space="0" w:color="auto"/>
              <w:left w:val="single" w:sz="4" w:space="0" w:color="auto"/>
              <w:bottom w:val="single" w:sz="4" w:space="0" w:color="auto"/>
              <w:right w:val="single" w:sz="4" w:space="0" w:color="auto"/>
            </w:tcBorders>
          </w:tcPr>
          <w:p w14:paraId="598DF833" w14:textId="77777777" w:rsidR="00AB2B30" w:rsidRPr="00AC4FBC" w:rsidRDefault="006A7121">
            <w:pPr>
              <w:pStyle w:val="TAN"/>
            </w:pPr>
            <w:r w:rsidRPr="00AC4FBC">
              <w:t>NOTE 1:</w:t>
            </w:r>
            <w:r w:rsidRPr="00AC4FBC">
              <w:tab/>
              <w:t>E-UTRA Test Frequency as specified in TS 36.508 [11] clause 4.3.1.</w:t>
            </w:r>
          </w:p>
        </w:tc>
      </w:tr>
    </w:tbl>
    <w:p w14:paraId="2631F5EA" w14:textId="77777777" w:rsidR="00AB2B30" w:rsidRPr="00AC4FBC" w:rsidRDefault="00AB2B30"/>
    <w:p w14:paraId="65B3E33A" w14:textId="77777777" w:rsidR="00AB2B30" w:rsidRPr="00AC4FBC" w:rsidRDefault="006A7121">
      <w:pPr>
        <w:rPr>
          <w:lang w:eastAsia="zh-TW"/>
        </w:rPr>
      </w:pPr>
      <w:r w:rsidRPr="00AC4FBC">
        <w:rPr>
          <w:lang w:eastAsia="zh-TW"/>
        </w:rPr>
        <w:t>For Initial conditions as in clause 6.3.1.4.1 in TS 38.521-1 [8], the following steps will be added to configure E-UTRA component:</w:t>
      </w:r>
    </w:p>
    <w:p w14:paraId="41212460"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6.3B.1.1.4-1.</w:t>
      </w:r>
    </w:p>
    <w:p w14:paraId="2F7D5DD4" w14:textId="77777777" w:rsidR="00AB2B30" w:rsidRPr="00AC4FBC" w:rsidRDefault="006A7121">
      <w:pPr>
        <w:pStyle w:val="B10"/>
      </w:pPr>
      <w:r w:rsidRPr="00AC4FBC">
        <w:t>3.1.</w:t>
      </w:r>
      <w:r w:rsidRPr="00AC4FBC">
        <w:tab/>
        <w:t>Downlink signals are initially set up according to TS 36.521-1 [10] Annex C.0, C.1 and C.3.0, and uplink signals according to Annex H.1 and H.3.0.</w:t>
      </w:r>
    </w:p>
    <w:p w14:paraId="77855784" w14:textId="77777777" w:rsidR="00AB2B30" w:rsidRPr="00AC4FBC" w:rsidRDefault="006A7121">
      <w:pPr>
        <w:pStyle w:val="B10"/>
      </w:pPr>
      <w:r w:rsidRPr="00AC4FBC">
        <w:t>4.1.</w:t>
      </w:r>
      <w:r w:rsidRPr="00AC4FBC">
        <w:tab/>
        <w:t>The UL Reference Measurement channels are set according to Table 6.3B.1.1.4-1.</w:t>
      </w:r>
    </w:p>
    <w:p w14:paraId="118D05CD" w14:textId="77777777" w:rsidR="007B7375" w:rsidRPr="00AC4FBC" w:rsidRDefault="007B7375" w:rsidP="007B7375">
      <w:pPr>
        <w:pStyle w:val="B10"/>
      </w:pPr>
      <w:r w:rsidRPr="00AC4FBC">
        <w:t>Step 6 of Initial conditions as in clause 6.3.1.4.1 in TS 38.521-1 [8] is replaced by the following two steps:</w:t>
      </w:r>
    </w:p>
    <w:p w14:paraId="6A244B7B"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w:t>
      </w:r>
    </w:p>
    <w:p w14:paraId="0D70AEDD"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73700EAC" w14:textId="77777777" w:rsidR="00AB2B30" w:rsidRPr="00AC4FBC" w:rsidRDefault="006A7121">
      <w:pPr>
        <w:pStyle w:val="B10"/>
      </w:pPr>
      <w:r w:rsidRPr="00AC4FBC">
        <w:t>Same test procedure as in clause 6.3.1.4.2 in TS 38.521-1 [8] with the following steps added for E-UTRA component:</w:t>
      </w:r>
    </w:p>
    <w:p w14:paraId="2CEFCF0D" w14:textId="77777777" w:rsidR="00AB2B30" w:rsidRPr="00AC4FBC" w:rsidRDefault="006A7121">
      <w:pPr>
        <w:pStyle w:val="B10"/>
      </w:pPr>
      <w:r w:rsidRPr="00AC4FBC">
        <w:t>1.1.</w:t>
      </w:r>
      <w:r w:rsidRPr="00AC4FBC">
        <w:tab/>
        <w:t>For E-UTRA component, SS sends uplink scheduling information for each UL HARQ process via PDCCH DCI format 0 for C_RNTI to schedule the UL RMC according to table 6.3B.1.1.4-1. Since the UE has no payload and no loopback data to send the UE sends uplink MAC padding bits on the UL RMC.</w:t>
      </w:r>
    </w:p>
    <w:p w14:paraId="06E6F53A" w14:textId="77777777" w:rsidR="00AB2B30" w:rsidRPr="00AC4FBC" w:rsidRDefault="006A7121">
      <w:pPr>
        <w:pStyle w:val="B10"/>
      </w:pPr>
      <w:r w:rsidRPr="00AC4FBC">
        <w:t>2.1.</w:t>
      </w:r>
      <w:r w:rsidRPr="00AC4FBC">
        <w:tab/>
        <w:t>For E-UTRA component, send continuously uplink power control "down" commands in every uplink scheduling information to the UE.</w:t>
      </w:r>
    </w:p>
    <w:p w14:paraId="655A5AD4" w14:textId="77777777" w:rsidR="00AB2B30" w:rsidRPr="00AC4FBC" w:rsidRDefault="006A7121">
      <w:pPr>
        <w:pStyle w:val="H6"/>
      </w:pPr>
      <w:bookmarkStart w:id="3705" w:name="_CR6_3B_1_1_5"/>
      <w:r w:rsidRPr="00AC4FBC">
        <w:t>6.3B.1.1.5</w:t>
      </w:r>
      <w:r w:rsidRPr="00AC4FBC">
        <w:tab/>
        <w:t>Test requirements</w:t>
      </w:r>
    </w:p>
    <w:bookmarkEnd w:id="3705"/>
    <w:p w14:paraId="565B7006" w14:textId="77777777" w:rsidR="00AB2B30" w:rsidRPr="00AC4FBC" w:rsidRDefault="006A7121">
      <w:r w:rsidRPr="00AC4FBC">
        <w:t>Same test requirement as in clause 6.3.1.5 in TS 38.521-1 [8] for the NR carrier.</w:t>
      </w:r>
    </w:p>
    <w:p w14:paraId="0CE57D6F" w14:textId="77777777" w:rsidR="00AB2B30" w:rsidRPr="00AC4FBC" w:rsidRDefault="006A7121">
      <w:pPr>
        <w:pStyle w:val="Heading4"/>
      </w:pPr>
      <w:bookmarkStart w:id="3706" w:name="_Toc27475678"/>
      <w:bookmarkStart w:id="3707" w:name="_Toc29495240"/>
      <w:bookmarkStart w:id="3708" w:name="_Toc36116284"/>
      <w:bookmarkStart w:id="3709" w:name="_Toc36118333"/>
      <w:bookmarkStart w:id="3710" w:name="_Toc36560448"/>
      <w:bookmarkStart w:id="3711" w:name="_Toc43976949"/>
      <w:bookmarkStart w:id="3712" w:name="_Toc52213521"/>
      <w:bookmarkStart w:id="3713" w:name="_Toc60742980"/>
      <w:bookmarkStart w:id="3714" w:name="_Toc68206160"/>
      <w:bookmarkStart w:id="3715" w:name="_Toc75971958"/>
      <w:bookmarkStart w:id="3716" w:name="_Toc85051381"/>
      <w:bookmarkStart w:id="3717" w:name="_Toc90493393"/>
      <w:bookmarkStart w:id="3718" w:name="_Toc90494033"/>
      <w:bookmarkStart w:id="3719" w:name="_Toc100094062"/>
      <w:bookmarkStart w:id="3720" w:name="_Toc106872717"/>
      <w:bookmarkStart w:id="3721" w:name="_Toc155208651"/>
      <w:bookmarkStart w:id="3722" w:name="_CR6_3B_1_2"/>
      <w:bookmarkEnd w:id="3722"/>
      <w:r w:rsidRPr="00AC4FBC">
        <w:t>6.3B.1.2</w:t>
      </w:r>
      <w:r w:rsidRPr="00AC4FBC">
        <w:tab/>
        <w:t>Minimum output power for intra-band non-contiguous EN-DC</w:t>
      </w:r>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bookmarkEnd w:id="3720"/>
      <w:bookmarkEnd w:id="3721"/>
    </w:p>
    <w:p w14:paraId="5B09CA56" w14:textId="77777777" w:rsidR="00AB2B30" w:rsidRPr="00AC4FBC" w:rsidRDefault="006A7121">
      <w:pPr>
        <w:pStyle w:val="H6"/>
      </w:pPr>
      <w:bookmarkStart w:id="3723" w:name="_CR6_3B_1_2_1"/>
      <w:r w:rsidRPr="00AC4FBC">
        <w:t>6.3B.1.2.1</w:t>
      </w:r>
      <w:r w:rsidRPr="00AC4FBC">
        <w:tab/>
        <w:t>Test purpose</w:t>
      </w:r>
    </w:p>
    <w:bookmarkEnd w:id="3723"/>
    <w:p w14:paraId="21A43C3B" w14:textId="77777777" w:rsidR="00AB2B30" w:rsidRPr="00AC4FBC" w:rsidRDefault="006A7121">
      <w:r w:rsidRPr="00AC4FBC">
        <w:t>Same test purpose as in clause 6.3.1.1 in TS 38.521-1 [8] for the NR carrier.</w:t>
      </w:r>
    </w:p>
    <w:p w14:paraId="34A767FE" w14:textId="77777777" w:rsidR="00AB2B30" w:rsidRPr="00AC4FBC" w:rsidRDefault="006A7121">
      <w:pPr>
        <w:pStyle w:val="H6"/>
      </w:pPr>
      <w:bookmarkStart w:id="3724" w:name="_CR6_3B_1_2_2"/>
      <w:r w:rsidRPr="00AC4FBC">
        <w:t>6.3B.1.2.2</w:t>
      </w:r>
      <w:r w:rsidRPr="00AC4FBC">
        <w:tab/>
        <w:t>Test applicability</w:t>
      </w:r>
    </w:p>
    <w:bookmarkEnd w:id="3724"/>
    <w:p w14:paraId="154D5CD5" w14:textId="77777777" w:rsidR="00AB2B30" w:rsidRPr="00AC4FBC" w:rsidRDefault="006A7121">
      <w:r w:rsidRPr="00AC4FBC">
        <w:t>This test applies to all types of E-UTRA UE release 15 and forward, supporting intra-band non-contiguous EN-DC.</w:t>
      </w:r>
    </w:p>
    <w:p w14:paraId="53EF1DE3" w14:textId="77777777" w:rsidR="00AB2B30" w:rsidRPr="00AC4FBC" w:rsidRDefault="006A7121">
      <w:pPr>
        <w:pStyle w:val="H6"/>
      </w:pPr>
      <w:bookmarkStart w:id="3725" w:name="_CR6_3B_1_2_3"/>
      <w:r w:rsidRPr="00AC4FBC">
        <w:t>6.3B.1.2.3</w:t>
      </w:r>
      <w:r w:rsidRPr="00AC4FBC">
        <w:tab/>
        <w:t>Minimum conformance requirements</w:t>
      </w:r>
    </w:p>
    <w:bookmarkEnd w:id="3725"/>
    <w:p w14:paraId="175A6462" w14:textId="77777777" w:rsidR="00AB2B30" w:rsidRPr="00AC4FBC" w:rsidRDefault="006A7121">
      <w:pPr>
        <w:rPr>
          <w:rFonts w:eastAsia="PMingLiU"/>
          <w:lang w:eastAsia="zh-TW"/>
        </w:rPr>
      </w:pPr>
      <w:r w:rsidRPr="00AC4FBC">
        <w:rPr>
          <w:rFonts w:eastAsia="PMingLiU"/>
          <w:lang w:eastAsia="zh-TW"/>
        </w:rPr>
        <w:t>Same minimum conformance requirements as in clause 6.3.1.3 in TS 38.521-1 [8] for the NR carrier.</w:t>
      </w:r>
    </w:p>
    <w:p w14:paraId="01C9D20E" w14:textId="783DBA30" w:rsidR="00AB2B30" w:rsidRPr="00AC4FBC" w:rsidRDefault="006A7121">
      <w:pPr>
        <w:rPr>
          <w:rFonts w:eastAsia="PMingLiU"/>
          <w:lang w:eastAsia="zh-TW"/>
        </w:rPr>
      </w:pPr>
      <w:r w:rsidRPr="00AC4FBC">
        <w:rPr>
          <w:rFonts w:eastAsia="PMingLiU"/>
          <w:lang w:eastAsia="zh-TW"/>
        </w:rPr>
        <w:t xml:space="preserve">No exception requirements applicable to NR or </w:t>
      </w:r>
      <w:r w:rsidR="003E285D" w:rsidRPr="00AC4FBC">
        <w:rPr>
          <w:rFonts w:eastAsia="PMingLiU"/>
          <w:lang w:eastAsia="zh-TW"/>
        </w:rPr>
        <w:t>E-UTRA</w:t>
      </w:r>
      <w:r w:rsidRPr="00AC4FBC">
        <w:rPr>
          <w:rFonts w:eastAsia="PMingLiU"/>
          <w:lang w:eastAsia="zh-TW"/>
        </w:rPr>
        <w:t>. LTE anchor agnostic approach is applied.</w:t>
      </w:r>
    </w:p>
    <w:p w14:paraId="368C1D62" w14:textId="77777777" w:rsidR="00AB2B30" w:rsidRPr="00AC4FBC" w:rsidRDefault="006A7121">
      <w:r w:rsidRPr="00AC4FBC">
        <w:rPr>
          <w:lang w:eastAsia="zh-TW"/>
        </w:rPr>
        <w:t>The normative reference for this requirement is TS 38.101-1 [2] clause 6.3.</w:t>
      </w:r>
    </w:p>
    <w:p w14:paraId="384FF838" w14:textId="77777777" w:rsidR="00AB2B30" w:rsidRPr="00AC4FBC" w:rsidRDefault="006A7121">
      <w:pPr>
        <w:pStyle w:val="H6"/>
      </w:pPr>
      <w:bookmarkStart w:id="3726" w:name="_CR6_3B_1_2_4"/>
      <w:r w:rsidRPr="00AC4FBC">
        <w:t>6.3B.1.2.4</w:t>
      </w:r>
      <w:r w:rsidRPr="00AC4FBC">
        <w:tab/>
        <w:t>Test description</w:t>
      </w:r>
    </w:p>
    <w:bookmarkEnd w:id="3726"/>
    <w:p w14:paraId="6EF24EFD" w14:textId="77777777" w:rsidR="00AB2B30" w:rsidRPr="00AC4FBC" w:rsidRDefault="006A7121">
      <w:r w:rsidRPr="00AC4FBC">
        <w:t>Same test descriptions as in clause 6.3.1.4 in TS 38.521-1 [8] for the NR carrier with the following exceptions:</w:t>
      </w:r>
    </w:p>
    <w:p w14:paraId="60CD2729" w14:textId="77777777" w:rsidR="00AB2B30" w:rsidRPr="00AC4FBC" w:rsidRDefault="006A7121">
      <w:pPr>
        <w:pStyle w:val="TH"/>
      </w:pPr>
      <w:bookmarkStart w:id="3727" w:name="_CRTable6_3B_1_2_41"/>
      <w:r w:rsidRPr="00AC4FBC">
        <w:lastRenderedPageBreak/>
        <w:t xml:space="preserve">Table </w:t>
      </w:r>
      <w:bookmarkEnd w:id="3727"/>
      <w:r w:rsidRPr="00AC4FBC">
        <w:rPr>
          <w:lang w:eastAsia="ja-JP"/>
        </w:rPr>
        <w:t>6</w:t>
      </w:r>
      <w:r w:rsidRPr="00AC4FBC">
        <w:t>.</w:t>
      </w:r>
      <w:r w:rsidRPr="00AC4FBC">
        <w:rPr>
          <w:lang w:eastAsia="ja-JP"/>
        </w:rPr>
        <w:t>3</w:t>
      </w:r>
      <w:r w:rsidRPr="00AC4FBC">
        <w:t>B.</w:t>
      </w:r>
      <w:r w:rsidRPr="00AC4FBC">
        <w:rPr>
          <w:lang w:eastAsia="ja-JP"/>
        </w:rPr>
        <w:t>1</w:t>
      </w:r>
      <w:r w:rsidRPr="00AC4FBC">
        <w:t>.</w:t>
      </w:r>
      <w:r w:rsidRPr="00AC4FBC">
        <w:rPr>
          <w:lang w:eastAsia="ja-JP"/>
        </w:rPr>
        <w:t>2</w:t>
      </w:r>
      <w:r w:rsidRPr="00AC4FBC">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54624ECB" w14:textId="77777777">
        <w:trPr>
          <w:trHeight w:val="285"/>
          <w:jc w:val="center"/>
        </w:trPr>
        <w:tc>
          <w:tcPr>
            <w:tcW w:w="8620" w:type="dxa"/>
            <w:gridSpan w:val="2"/>
            <w:shd w:val="clear" w:color="auto" w:fill="auto"/>
            <w:vAlign w:val="center"/>
          </w:tcPr>
          <w:p w14:paraId="3964356C" w14:textId="77777777" w:rsidR="00AB2B30" w:rsidRPr="00AC4FBC" w:rsidRDefault="006A7121">
            <w:pPr>
              <w:pStyle w:val="TAH"/>
            </w:pPr>
            <w:r w:rsidRPr="00AC4FBC">
              <w:t>Initial Conditions</w:t>
            </w:r>
          </w:p>
        </w:tc>
      </w:tr>
      <w:tr w:rsidR="00AB2B30" w:rsidRPr="00AC4FBC" w14:paraId="076842C0" w14:textId="77777777">
        <w:trPr>
          <w:trHeight w:val="60"/>
          <w:jc w:val="center"/>
        </w:trPr>
        <w:tc>
          <w:tcPr>
            <w:tcW w:w="4397" w:type="dxa"/>
            <w:shd w:val="clear" w:color="auto" w:fill="auto"/>
            <w:vAlign w:val="center"/>
          </w:tcPr>
          <w:p w14:paraId="5A75A46D" w14:textId="77777777" w:rsidR="00AB2B30" w:rsidRPr="00AC4FBC" w:rsidRDefault="006A7121" w:rsidP="006910BE">
            <w:pPr>
              <w:pStyle w:val="TAL"/>
            </w:pPr>
            <w:r w:rsidRPr="00AC4FBC">
              <w:t>Test Frequencies as specified in TS 38.508-1 [6] clause 4.3.1 for different EN-DC bandwidth classes</w:t>
            </w:r>
          </w:p>
        </w:tc>
        <w:tc>
          <w:tcPr>
            <w:tcW w:w="4223" w:type="dxa"/>
            <w:shd w:val="clear" w:color="auto" w:fill="auto"/>
            <w:vAlign w:val="center"/>
          </w:tcPr>
          <w:p w14:paraId="6E31CBE7" w14:textId="77777777" w:rsidR="00AB2B30" w:rsidRPr="00AC4FBC" w:rsidRDefault="006A7121" w:rsidP="006910BE">
            <w:pPr>
              <w:pStyle w:val="TAL"/>
              <w:rPr>
                <w:lang w:eastAsia="ja-JP"/>
              </w:rPr>
            </w:pPr>
            <w:r w:rsidRPr="00AC4FBC">
              <w:rPr>
                <w:lang w:eastAsia="ja-JP"/>
              </w:rPr>
              <w:t>Low with maxWGap, High with maxWGap</w:t>
            </w:r>
          </w:p>
        </w:tc>
      </w:tr>
      <w:tr w:rsidR="00AB2B30" w:rsidRPr="00AC4FBC" w14:paraId="1DDC67BA" w14:textId="77777777">
        <w:trPr>
          <w:trHeight w:val="60"/>
          <w:jc w:val="center"/>
        </w:trPr>
        <w:tc>
          <w:tcPr>
            <w:tcW w:w="4397" w:type="dxa"/>
            <w:shd w:val="clear" w:color="auto" w:fill="auto"/>
            <w:vAlign w:val="center"/>
          </w:tcPr>
          <w:p w14:paraId="45D56D88" w14:textId="7A56C6D5" w:rsidR="00AB2B30" w:rsidRPr="00AC4FBC" w:rsidRDefault="006A7121" w:rsidP="006910BE">
            <w:pPr>
              <w:pStyle w:val="TAL"/>
            </w:pPr>
            <w:r w:rsidRPr="00AC4FBC">
              <w:rPr>
                <w:bCs/>
              </w:rPr>
              <w:t>Test EN-DC bandwidth combination</w:t>
            </w:r>
            <w:r w:rsidRPr="00AC4FBC">
              <w:t xml:space="preserve"> as specified in </w:t>
            </w:r>
            <w:r w:rsidR="00021EA5" w:rsidRPr="00E23743">
              <w:t>Table 5.3B.1.</w:t>
            </w:r>
            <w:r w:rsidR="00021EA5">
              <w:t>3</w:t>
            </w:r>
            <w:r w:rsidR="00021EA5" w:rsidRPr="00E23743">
              <w:t>-1 across bandwidth combination sets supported by the UE</w:t>
            </w:r>
          </w:p>
        </w:tc>
        <w:tc>
          <w:tcPr>
            <w:tcW w:w="4223" w:type="dxa"/>
            <w:shd w:val="clear" w:color="auto" w:fill="auto"/>
            <w:vAlign w:val="center"/>
          </w:tcPr>
          <w:p w14:paraId="27D7D393" w14:textId="42AF4969" w:rsidR="00AB2B30" w:rsidRPr="00AC4FBC" w:rsidRDefault="006A7121" w:rsidP="006910BE">
            <w:pPr>
              <w:pStyle w:val="TAL"/>
            </w:pPr>
            <w:r w:rsidRPr="00AC4FBC">
              <w:rPr>
                <w:lang w:eastAsia="ja-JP"/>
              </w:rPr>
              <w:t>Lowest</w:t>
            </w:r>
            <w:r w:rsidRPr="00AC4FBC">
              <w:t xml:space="preserve"> N</w:t>
            </w:r>
            <w:r w:rsidRPr="00AC4FBC">
              <w:rPr>
                <w:vertAlign w:val="subscript"/>
              </w:rPr>
              <w:t>RB_agg</w:t>
            </w:r>
            <w:r w:rsidRPr="00AC4FBC">
              <w:rPr>
                <w:lang w:eastAsia="ja-JP"/>
              </w:rPr>
              <w:t xml:space="preserve">, Highest </w:t>
            </w:r>
            <w:r w:rsidRPr="00AC4FBC">
              <w:t>N</w:t>
            </w:r>
            <w:r w:rsidRPr="00AC4FBC">
              <w:rPr>
                <w:vertAlign w:val="subscript"/>
              </w:rPr>
              <w:t>RB_agg</w:t>
            </w:r>
            <w:r w:rsidRPr="00AC4FBC">
              <w:t xml:space="preserve"> (N</w:t>
            </w:r>
            <w:r w:rsidR="00653FFB" w:rsidRPr="00AC4FBC">
              <w:t>OTE 1</w:t>
            </w:r>
            <w:r w:rsidRPr="00AC4FBC">
              <w:t>)</w:t>
            </w:r>
          </w:p>
        </w:tc>
      </w:tr>
      <w:tr w:rsidR="00AB2B30" w:rsidRPr="00AC4FBC" w14:paraId="0173C703" w14:textId="77777777">
        <w:trPr>
          <w:trHeight w:val="60"/>
          <w:jc w:val="center"/>
        </w:trPr>
        <w:tc>
          <w:tcPr>
            <w:tcW w:w="8620" w:type="dxa"/>
            <w:gridSpan w:val="2"/>
            <w:shd w:val="clear" w:color="auto" w:fill="auto"/>
            <w:vAlign w:val="center"/>
          </w:tcPr>
          <w:p w14:paraId="2B83FC53" w14:textId="77777777" w:rsidR="00AB2B30" w:rsidRPr="00AC4FBC" w:rsidRDefault="006A7121">
            <w:pPr>
              <w:pStyle w:val="TAN"/>
            </w:pPr>
            <w:r w:rsidRPr="00AC4FBC">
              <w:t>NOTE 1:</w:t>
            </w:r>
            <w:r w:rsidRPr="00AC4FBC">
              <w:tab/>
              <w:t xml:space="preserve">If the UE supports multiple CC Combinations in the EN-DC Configuration with the same NRB_agg , only the combination with the </w:t>
            </w:r>
            <w:r w:rsidRPr="00AC4FBC">
              <w:rPr>
                <w:lang w:eastAsia="ja-JP"/>
              </w:rPr>
              <w:t>lowest</w:t>
            </w:r>
            <w:r w:rsidRPr="00AC4FBC">
              <w:t xml:space="preserve"> NRB_SCG</w:t>
            </w:r>
            <w:r w:rsidRPr="00AC4FBC">
              <w:rPr>
                <w:lang w:eastAsia="ja-JP"/>
              </w:rPr>
              <w:t xml:space="preserve"> and highest NRB_SCG</w:t>
            </w:r>
            <w:r w:rsidRPr="00AC4FBC">
              <w:t xml:space="preserve"> </w:t>
            </w:r>
            <w:r w:rsidRPr="00AC4FBC">
              <w:rPr>
                <w:lang w:eastAsia="ja-JP"/>
              </w:rPr>
              <w:t>are</w:t>
            </w:r>
            <w:r w:rsidRPr="00AC4FBC">
              <w:t xml:space="preserve"> tested</w:t>
            </w:r>
            <w:r w:rsidRPr="00AC4FBC">
              <w:rPr>
                <w:lang w:eastAsia="ja-JP"/>
              </w:rPr>
              <w:t xml:space="preserve"> for Lowest</w:t>
            </w:r>
            <w:r w:rsidRPr="00AC4FBC">
              <w:t xml:space="preserve"> N</w:t>
            </w:r>
            <w:r w:rsidRPr="00AC4FBC">
              <w:rPr>
                <w:vertAlign w:val="subscript"/>
              </w:rPr>
              <w:t>RB_agg</w:t>
            </w:r>
            <w:r w:rsidRPr="00AC4FBC">
              <w:rPr>
                <w:lang w:eastAsia="ja-JP"/>
              </w:rPr>
              <w:t xml:space="preserve">, and Highest </w:t>
            </w:r>
            <w:r w:rsidRPr="00AC4FBC">
              <w:t>N</w:t>
            </w:r>
            <w:r w:rsidRPr="00AC4FBC">
              <w:rPr>
                <w:vertAlign w:val="subscript"/>
              </w:rPr>
              <w:t>RB_agg</w:t>
            </w:r>
            <w:r w:rsidRPr="00AC4FBC">
              <w:rPr>
                <w:lang w:eastAsia="ja-JP"/>
              </w:rPr>
              <w:t>,</w:t>
            </w:r>
            <w:r w:rsidRPr="00AC4FBC">
              <w:rPr>
                <w:vertAlign w:val="subscript"/>
                <w:lang w:eastAsia="ja-JP"/>
              </w:rPr>
              <w:t xml:space="preserve"> </w:t>
            </w:r>
            <w:r w:rsidRPr="00AC4FBC">
              <w:rPr>
                <w:lang w:eastAsia="ja-JP"/>
              </w:rPr>
              <w:t>respectively.</w:t>
            </w:r>
          </w:p>
        </w:tc>
      </w:tr>
    </w:tbl>
    <w:p w14:paraId="51A65CCF" w14:textId="77777777" w:rsidR="00AB2B30" w:rsidRPr="00AC4FBC" w:rsidRDefault="00AB2B30"/>
    <w:p w14:paraId="76435D2B" w14:textId="77777777" w:rsidR="00AB2B30" w:rsidRPr="00AC4FBC" w:rsidRDefault="006A7121">
      <w:r w:rsidRPr="00AC4FBC">
        <w:t xml:space="preserve">The initial test configurations for E-UTRA as specified in Table 4.6-1 except for the parameters specified in Table </w:t>
      </w:r>
      <w:r w:rsidRPr="00AC4FBC">
        <w:rPr>
          <w:lang w:eastAsia="ja-JP"/>
        </w:rPr>
        <w:t>6</w:t>
      </w:r>
      <w:r w:rsidRPr="00AC4FBC">
        <w:t>.</w:t>
      </w:r>
      <w:r w:rsidRPr="00AC4FBC">
        <w:rPr>
          <w:lang w:eastAsia="ja-JP"/>
        </w:rPr>
        <w:t>3</w:t>
      </w:r>
      <w:r w:rsidRPr="00AC4FBC">
        <w:t>B.</w:t>
      </w:r>
      <w:r w:rsidRPr="00AC4FBC">
        <w:rPr>
          <w:lang w:eastAsia="ja-JP"/>
        </w:rPr>
        <w:t>1</w:t>
      </w:r>
      <w:r w:rsidRPr="00AC4FBC">
        <w:t>.</w:t>
      </w:r>
      <w:r w:rsidRPr="00AC4FBC">
        <w:rPr>
          <w:lang w:eastAsia="ja-JP"/>
        </w:rPr>
        <w:t>2.4</w:t>
      </w:r>
      <w:r w:rsidRPr="00AC4FBC">
        <w:t>-1.</w:t>
      </w:r>
    </w:p>
    <w:p w14:paraId="115A3C7A" w14:textId="77777777" w:rsidR="00AB2B30" w:rsidRPr="00AC4FBC" w:rsidRDefault="006A7121">
      <w:r w:rsidRPr="00AC4FBC">
        <w:t>For Initial conditions as in clause 6.3.1.4.1 in TS 38.521-1 [8], the following steps will be added to configure E-UTRA component:</w:t>
      </w:r>
    </w:p>
    <w:p w14:paraId="4DCEBF8E" w14:textId="77777777" w:rsidR="00AB2B30" w:rsidRPr="00AC4FBC" w:rsidRDefault="006A7121">
      <w:pPr>
        <w:pStyle w:val="B10"/>
      </w:pPr>
      <w:r w:rsidRPr="00AC4FBC">
        <w:t>2.1.</w:t>
      </w:r>
      <w:r w:rsidRPr="00AC4FBC">
        <w:tab/>
        <w:t>The parameter settings for the E-UTRA cell are set up according to TS 36.508 [11] clause 4.4.3 with E-UTRA channel bandwidth and test frequencies defined in Table 6.3B.1.2.4-1.</w:t>
      </w:r>
    </w:p>
    <w:p w14:paraId="0F977D03" w14:textId="77777777" w:rsidR="00AB2B30" w:rsidRPr="00AC4FBC" w:rsidRDefault="006A7121">
      <w:pPr>
        <w:pStyle w:val="B10"/>
      </w:pPr>
      <w:r w:rsidRPr="00AC4FBC">
        <w:t>3.1.</w:t>
      </w:r>
      <w:r w:rsidRPr="00AC4FBC">
        <w:tab/>
        <w:t>Downlink signals are initially set up according to TS 36.521-1 [10] Annex C, clauses C.0, C.1 and C.3.0, and uplink signals according to Annex H, clauses H.1 and H.3.0.</w:t>
      </w:r>
    </w:p>
    <w:p w14:paraId="41A38813" w14:textId="77777777" w:rsidR="00AB2B30" w:rsidRPr="00AC4FBC" w:rsidRDefault="006A7121">
      <w:pPr>
        <w:pStyle w:val="B10"/>
      </w:pPr>
      <w:r w:rsidRPr="00AC4FBC">
        <w:t>4.1.</w:t>
      </w:r>
      <w:r w:rsidRPr="00AC4FBC">
        <w:tab/>
        <w:t>The UL Reference Measurement channels are set according to Table 6.3B.1.2.4-1.</w:t>
      </w:r>
    </w:p>
    <w:p w14:paraId="1748ABEF" w14:textId="5C5C8FF4" w:rsidR="007B7375" w:rsidRPr="00AC4FBC" w:rsidRDefault="007B7375" w:rsidP="007B7375">
      <w:r w:rsidRPr="00AC4FBC">
        <w:t>Step 6 of Initial conditions as in clause 6.3.1.4.1 in TS 38.521-1 [8] is replaced by the following three steps:</w:t>
      </w:r>
    </w:p>
    <w:p w14:paraId="59F8B3EF" w14:textId="77777777" w:rsidR="007B7375" w:rsidRPr="00AC4FBC" w:rsidRDefault="007B7375" w:rsidP="007B737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1BB5EF"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031F7110"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3D3BFD28" w14:textId="77777777" w:rsidR="00AB2B30" w:rsidRPr="00AC4FBC" w:rsidRDefault="006A7121">
      <w:pPr>
        <w:pStyle w:val="H6"/>
      </w:pPr>
      <w:bookmarkStart w:id="3728" w:name="_CR6_3B_1_2_5"/>
      <w:r w:rsidRPr="00AC4FBC">
        <w:t>6.3B.1.2.5</w:t>
      </w:r>
      <w:r w:rsidRPr="00AC4FBC">
        <w:tab/>
        <w:t>Test requirements</w:t>
      </w:r>
    </w:p>
    <w:bookmarkEnd w:id="3728"/>
    <w:p w14:paraId="416BBA2D" w14:textId="77777777" w:rsidR="00AB2B30" w:rsidRPr="00AC4FBC" w:rsidRDefault="006A7121">
      <w:pPr>
        <w:rPr>
          <w:lang w:eastAsia="zh-TW"/>
        </w:rPr>
      </w:pPr>
      <w:r w:rsidRPr="00AC4FBC">
        <w:rPr>
          <w:lang w:eastAsia="zh-TW"/>
        </w:rPr>
        <w:t>Same test requirement as in clause 6.3.1.5 in TS 38.521-1 [8] for the NR carrier.</w:t>
      </w:r>
    </w:p>
    <w:p w14:paraId="5CD23799" w14:textId="2E22FD8B" w:rsidR="00AB2B30" w:rsidRPr="00AC4FBC" w:rsidRDefault="006A7121">
      <w:pPr>
        <w:pStyle w:val="Heading4"/>
      </w:pPr>
      <w:bookmarkStart w:id="3729" w:name="_Toc27475679"/>
      <w:bookmarkStart w:id="3730" w:name="_Toc29495241"/>
      <w:bookmarkStart w:id="3731" w:name="_Toc36116285"/>
      <w:bookmarkStart w:id="3732" w:name="_Toc36118334"/>
      <w:bookmarkStart w:id="3733" w:name="_Toc36560449"/>
      <w:bookmarkStart w:id="3734" w:name="_Toc43976950"/>
      <w:bookmarkStart w:id="3735" w:name="_Toc52213522"/>
      <w:bookmarkStart w:id="3736" w:name="_Toc60742981"/>
      <w:bookmarkStart w:id="3737" w:name="_Toc68206161"/>
      <w:bookmarkStart w:id="3738" w:name="_Toc75971959"/>
      <w:bookmarkStart w:id="3739" w:name="_Toc85051382"/>
      <w:bookmarkStart w:id="3740" w:name="_Toc90493394"/>
      <w:bookmarkStart w:id="3741" w:name="_Toc90494034"/>
      <w:bookmarkStart w:id="3742" w:name="_Toc100094063"/>
      <w:bookmarkStart w:id="3743" w:name="_Toc106872718"/>
      <w:bookmarkStart w:id="3744" w:name="_Toc155208652"/>
      <w:bookmarkStart w:id="3745" w:name="_CR6_3B_1_3"/>
      <w:bookmarkEnd w:id="3745"/>
      <w:r w:rsidRPr="00AC4FBC">
        <w:t>6.3B.1.3</w:t>
      </w:r>
      <w:r w:rsidRPr="00AC4FBC">
        <w:tab/>
        <w:t>Minimum output power for inter-band EN-DC within FR1</w:t>
      </w:r>
      <w:bookmarkEnd w:id="3729"/>
      <w:bookmarkEnd w:id="3730"/>
      <w:bookmarkEnd w:id="3731"/>
      <w:bookmarkEnd w:id="3732"/>
      <w:bookmarkEnd w:id="3733"/>
      <w:bookmarkEnd w:id="3734"/>
      <w:bookmarkEnd w:id="3735"/>
      <w:bookmarkEnd w:id="3736"/>
      <w:bookmarkEnd w:id="3737"/>
      <w:r w:rsidR="00D35B9B" w:rsidRPr="00AC4FBC">
        <w:t xml:space="preserve"> (1 NR CC)</w:t>
      </w:r>
      <w:bookmarkEnd w:id="3738"/>
      <w:bookmarkEnd w:id="3739"/>
      <w:bookmarkEnd w:id="3740"/>
      <w:bookmarkEnd w:id="3741"/>
      <w:bookmarkEnd w:id="3742"/>
      <w:bookmarkEnd w:id="3743"/>
      <w:bookmarkEnd w:id="3744"/>
    </w:p>
    <w:p w14:paraId="07ABCDF7" w14:textId="77777777" w:rsidR="00AB2B30" w:rsidRPr="00AC4FBC" w:rsidRDefault="006A7121">
      <w:pPr>
        <w:pStyle w:val="H6"/>
      </w:pPr>
      <w:bookmarkStart w:id="3746" w:name="_CR6_3B_1_3_1"/>
      <w:r w:rsidRPr="00AC4FBC">
        <w:t>6.3B.1.3.1</w:t>
      </w:r>
      <w:r w:rsidRPr="00AC4FBC">
        <w:tab/>
        <w:t>Test purpose</w:t>
      </w:r>
    </w:p>
    <w:bookmarkEnd w:id="3746"/>
    <w:p w14:paraId="650926FD" w14:textId="77777777" w:rsidR="00AB2B30" w:rsidRPr="00AC4FBC" w:rsidRDefault="006A7121">
      <w:r w:rsidRPr="00AC4FBC">
        <w:t>Same test purpose as in clause 6.3.1.1 in TS 38.521-1 [8] for the NR carrier.</w:t>
      </w:r>
    </w:p>
    <w:p w14:paraId="2B29A2D6" w14:textId="77777777" w:rsidR="00AB2B30" w:rsidRPr="00AC4FBC" w:rsidRDefault="006A7121">
      <w:pPr>
        <w:pStyle w:val="H6"/>
      </w:pPr>
      <w:bookmarkStart w:id="3747" w:name="_CR6_3B_1_3_2"/>
      <w:r w:rsidRPr="00AC4FBC">
        <w:t>6.3B.1.3.2</w:t>
      </w:r>
      <w:r w:rsidRPr="00AC4FBC">
        <w:tab/>
        <w:t>Test applicability</w:t>
      </w:r>
    </w:p>
    <w:bookmarkEnd w:id="3747"/>
    <w:p w14:paraId="7758A6EF" w14:textId="48350A5B" w:rsidR="00AB2B30" w:rsidRPr="00AC4FBC" w:rsidRDefault="006A7121">
      <w:r w:rsidRPr="00AC4FBC">
        <w:t>This test case applies to all types of E-UTRA UE release 15 and forward, supporting inter-band EN-DC</w:t>
      </w:r>
      <w:r w:rsidR="000D6BB7" w:rsidRPr="00AC4FBC">
        <w:t xml:space="preserve"> within FR1 with 1 NR UL CC</w:t>
      </w:r>
      <w:r w:rsidRPr="00AC4FBC">
        <w:t>.</w:t>
      </w:r>
    </w:p>
    <w:p w14:paraId="1F090BB3" w14:textId="77777777" w:rsidR="00AB2B30" w:rsidRPr="00AC4FBC" w:rsidRDefault="006A7121">
      <w:pPr>
        <w:pStyle w:val="H6"/>
      </w:pPr>
      <w:bookmarkStart w:id="3748" w:name="_CR6_3B_1_3_3"/>
      <w:r w:rsidRPr="00AC4FBC">
        <w:t>6.3B.1.3.3</w:t>
      </w:r>
      <w:r w:rsidRPr="00AC4FBC">
        <w:tab/>
        <w:t>Minimum conformance requirements</w:t>
      </w:r>
    </w:p>
    <w:bookmarkEnd w:id="3748"/>
    <w:p w14:paraId="391282A8" w14:textId="77777777" w:rsidR="00AB2B30" w:rsidRPr="00AC4FBC" w:rsidRDefault="006A7121">
      <w:r w:rsidRPr="00AC4FBC">
        <w:t>Same minimum conformance requirements as in clause 6.3.1.3 in TS 38.521-1 [8] for the NR carrier.</w:t>
      </w:r>
    </w:p>
    <w:p w14:paraId="162B3C74" w14:textId="731CBE64" w:rsidR="00AB2B30" w:rsidRPr="00AC4FBC" w:rsidRDefault="006A7121">
      <w:pPr>
        <w:rPr>
          <w:rFonts w:cs="v5.0.0"/>
        </w:rPr>
      </w:pPr>
      <w:r w:rsidRPr="00AC4FBC">
        <w:rPr>
          <w:rFonts w:eastAsia="PMingLiU"/>
          <w:lang w:eastAsia="zh-TW"/>
        </w:rPr>
        <w:t xml:space="preserve">No exception requirements applicable to NR or </w:t>
      </w:r>
      <w:r w:rsidR="003E285D" w:rsidRPr="00AC4FBC">
        <w:rPr>
          <w:rFonts w:eastAsia="PMingLiU"/>
          <w:lang w:eastAsia="zh-TW"/>
        </w:rPr>
        <w:t>E-UTRA</w:t>
      </w:r>
      <w:r w:rsidRPr="00AC4FBC">
        <w:rPr>
          <w:rFonts w:eastAsia="PMingLiU"/>
          <w:lang w:eastAsia="zh-TW"/>
        </w:rPr>
        <w:t>. LTE anchor agnostic approach is applied.</w:t>
      </w:r>
    </w:p>
    <w:p w14:paraId="13BAE451" w14:textId="77777777" w:rsidR="00AB2B30" w:rsidRPr="00AC4FBC" w:rsidRDefault="006A7121">
      <w:r w:rsidRPr="00AC4FBC">
        <w:t>The normative reference for this requirement is TS 3</w:t>
      </w:r>
      <w:r w:rsidRPr="00AC4FBC">
        <w:rPr>
          <w:lang w:eastAsia="zh-TW"/>
        </w:rPr>
        <w:t>8.101-3 [4] clause </w:t>
      </w:r>
      <w:r w:rsidRPr="00AC4FBC">
        <w:t>6.3.</w:t>
      </w:r>
    </w:p>
    <w:p w14:paraId="03D5B76B" w14:textId="77777777" w:rsidR="00AB2B30" w:rsidRPr="00AC4FBC" w:rsidRDefault="006A7121">
      <w:pPr>
        <w:pStyle w:val="H6"/>
      </w:pPr>
      <w:bookmarkStart w:id="3749" w:name="_CR6_3B_1_3_4"/>
      <w:r w:rsidRPr="00AC4FBC">
        <w:lastRenderedPageBreak/>
        <w:t>6.3B.1.3.4</w:t>
      </w:r>
      <w:r w:rsidRPr="00AC4FBC">
        <w:tab/>
        <w:t>Test description</w:t>
      </w:r>
    </w:p>
    <w:bookmarkEnd w:id="3749"/>
    <w:p w14:paraId="38EA3BFE" w14:textId="77777777" w:rsidR="00AB2B30" w:rsidRPr="00AC4FBC" w:rsidRDefault="006A7121">
      <w:r w:rsidRPr="00AC4FBC">
        <w:t>Same test descriptions as in clause 6.3.1.4 in TS 38.521-1 [8] for the NR carrier with the following exceptions:</w:t>
      </w:r>
    </w:p>
    <w:p w14:paraId="0D0C5AFD" w14:textId="77777777" w:rsidR="00AB2B30" w:rsidRPr="00AC4FBC" w:rsidRDefault="006A7121">
      <w:pPr>
        <w:rPr>
          <w:rFonts w:eastAsia="MS Mincho"/>
          <w:lang w:eastAsia="en-US"/>
        </w:rPr>
      </w:pPr>
      <w:r w:rsidRPr="00AC4FBC">
        <w:rPr>
          <w:rFonts w:eastAsia="MS Mincho"/>
          <w:lang w:eastAsia="en-US"/>
        </w:rPr>
        <w:t>The initial test configurations for E-UTRA band consist of environmental conditions, test frequencies, and channel bandwidths based on E-UTRA bands specified in Table 4.6-1. For Initial conditions as in clause 6.3.1.4.1 in TS 38.521-1 [8], the following steps will be added to configure E-UTRA component:</w:t>
      </w:r>
    </w:p>
    <w:p w14:paraId="2E0B5BFA" w14:textId="77777777" w:rsidR="00AB2B30" w:rsidRPr="00AC4FBC" w:rsidRDefault="006A7121">
      <w:pPr>
        <w:overflowPunct/>
        <w:autoSpaceDE/>
        <w:autoSpaceDN/>
        <w:adjustRightInd/>
        <w:ind w:left="568" w:hanging="284"/>
        <w:textAlignment w:val="auto"/>
        <w:rPr>
          <w:rFonts w:eastAsia="MS Mincho"/>
          <w:lang w:eastAsia="en-US"/>
        </w:rPr>
      </w:pPr>
      <w:r w:rsidRPr="00AC4FBC">
        <w:rPr>
          <w:rFonts w:eastAsia="MS Mincho"/>
          <w:lang w:eastAsia="en-US"/>
        </w:rPr>
        <w:t>2.1.</w:t>
      </w:r>
      <w:r w:rsidRPr="00AC4FBC">
        <w:rPr>
          <w:rFonts w:eastAsia="MS Mincho"/>
          <w:lang w:eastAsia="en-US"/>
        </w:rPr>
        <w:tab/>
        <w:t>The parameter settings for E-UTRA cell are set up according to TS 36.508 [11] clause 4.4.3.</w:t>
      </w:r>
    </w:p>
    <w:p w14:paraId="04D444EA" w14:textId="77777777" w:rsidR="00AB2B30" w:rsidRPr="00AC4FBC" w:rsidRDefault="006A7121">
      <w:pPr>
        <w:overflowPunct/>
        <w:autoSpaceDE/>
        <w:autoSpaceDN/>
        <w:adjustRightInd/>
        <w:ind w:left="568" w:hanging="284"/>
        <w:textAlignment w:val="auto"/>
        <w:rPr>
          <w:rFonts w:eastAsia="MS Mincho"/>
          <w:lang w:eastAsia="en-US"/>
        </w:rPr>
      </w:pPr>
      <w:r w:rsidRPr="00AC4FBC">
        <w:rPr>
          <w:rFonts w:eastAsia="MS Mincho"/>
          <w:lang w:eastAsia="en-US"/>
        </w:rPr>
        <w:t>3.1.</w:t>
      </w:r>
      <w:r w:rsidRPr="00AC4FBC">
        <w:rPr>
          <w:rFonts w:eastAsia="MS Mincho"/>
          <w:lang w:eastAsia="en-US"/>
        </w:rPr>
        <w:tab/>
        <w:t>The E-UTRA downlink signal level, uplink signal level are set according to Table 4.6-1 and propagation conditions are set according to Annex B.0 of TS 36.521-1 [10].</w:t>
      </w:r>
    </w:p>
    <w:p w14:paraId="5E64763C" w14:textId="3C7D7AD3" w:rsidR="00AB2B30" w:rsidRPr="00AC4FBC" w:rsidRDefault="006A7121">
      <w:pPr>
        <w:pStyle w:val="B10"/>
      </w:pPr>
      <w:r w:rsidRPr="00AC4FBC">
        <w:t>Step 6 of Initial conditions as in clause 6.3.1.4.1 in TS 38.521-1 [8] is replaced by</w:t>
      </w:r>
      <w:r w:rsidR="00D87387" w:rsidRPr="00AC4FBC">
        <w:t xml:space="preserve"> the following two steps</w:t>
      </w:r>
      <w:r w:rsidRPr="00AC4FBC">
        <w:t>:</w:t>
      </w:r>
    </w:p>
    <w:p w14:paraId="4F18C299"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w:t>
      </w:r>
    </w:p>
    <w:p w14:paraId="20F28100" w14:textId="77777777" w:rsidR="00201ADC" w:rsidRPr="00AC4FBC" w:rsidRDefault="00201ADC" w:rsidP="00201ADC">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3EE4984" w14:textId="77777777" w:rsidR="00AB2B30" w:rsidRPr="00AC4FBC" w:rsidRDefault="006A7121">
      <w:pPr>
        <w:pStyle w:val="H6"/>
      </w:pPr>
      <w:bookmarkStart w:id="3750" w:name="_CR6_3B_1_3_5"/>
      <w:r w:rsidRPr="00AC4FBC">
        <w:t>6.3B.1.3.5</w:t>
      </w:r>
      <w:r w:rsidRPr="00AC4FBC">
        <w:tab/>
        <w:t>Test requirements</w:t>
      </w:r>
    </w:p>
    <w:bookmarkEnd w:id="3750"/>
    <w:p w14:paraId="67870FF0" w14:textId="77777777" w:rsidR="00AB2B30" w:rsidRPr="00AC4FBC" w:rsidRDefault="006A7121">
      <w:r w:rsidRPr="00AC4FBC">
        <w:t>Same test requirement as in clause 6.3.1.5 in TS 38.521-1 [8] for the NR carrier.</w:t>
      </w:r>
    </w:p>
    <w:p w14:paraId="437B52DD" w14:textId="7C4DBE1D" w:rsidR="00AB2B30" w:rsidRPr="00AC4FBC" w:rsidRDefault="006A7121">
      <w:pPr>
        <w:pStyle w:val="Heading4"/>
      </w:pPr>
      <w:bookmarkStart w:id="3751" w:name="_Toc27475680"/>
      <w:bookmarkStart w:id="3752" w:name="_Toc29495242"/>
      <w:bookmarkStart w:id="3753" w:name="_Toc36116286"/>
      <w:bookmarkStart w:id="3754" w:name="_Toc36118335"/>
      <w:bookmarkStart w:id="3755" w:name="_Toc36560450"/>
      <w:bookmarkStart w:id="3756" w:name="_Toc43976951"/>
      <w:bookmarkStart w:id="3757" w:name="_Toc52213523"/>
      <w:bookmarkStart w:id="3758" w:name="_Toc60742982"/>
      <w:bookmarkStart w:id="3759" w:name="_Toc68206162"/>
      <w:bookmarkStart w:id="3760" w:name="_Toc75971960"/>
      <w:bookmarkStart w:id="3761" w:name="_Toc85051383"/>
      <w:bookmarkStart w:id="3762" w:name="_Toc90493395"/>
      <w:bookmarkStart w:id="3763" w:name="_Toc90494035"/>
      <w:bookmarkStart w:id="3764" w:name="_Toc100094064"/>
      <w:bookmarkStart w:id="3765" w:name="_Toc106872719"/>
      <w:bookmarkStart w:id="3766" w:name="_Toc155208653"/>
      <w:bookmarkStart w:id="3767" w:name="_CR6_3B_1_4"/>
      <w:bookmarkEnd w:id="3767"/>
      <w:r w:rsidRPr="00AC4FBC">
        <w:t>6.3B.1.4</w:t>
      </w:r>
      <w:r w:rsidRPr="00AC4FBC">
        <w:tab/>
        <w:t>Minimum Output Power for EN-DC Interband including FR2</w:t>
      </w:r>
      <w:bookmarkEnd w:id="3751"/>
      <w:bookmarkEnd w:id="3752"/>
      <w:bookmarkEnd w:id="3753"/>
      <w:bookmarkEnd w:id="3754"/>
      <w:bookmarkEnd w:id="3755"/>
      <w:bookmarkEnd w:id="3756"/>
      <w:bookmarkEnd w:id="3757"/>
      <w:bookmarkEnd w:id="3758"/>
      <w:bookmarkEnd w:id="3759"/>
      <w:r w:rsidR="002B3389" w:rsidRPr="00AC4FBC">
        <w:rPr>
          <w:lang w:eastAsia="zh-CN"/>
        </w:rPr>
        <w:t xml:space="preserve"> (1 NR CC)</w:t>
      </w:r>
      <w:bookmarkEnd w:id="3760"/>
      <w:bookmarkEnd w:id="3761"/>
      <w:bookmarkEnd w:id="3762"/>
      <w:bookmarkEnd w:id="3763"/>
      <w:bookmarkEnd w:id="3764"/>
      <w:bookmarkEnd w:id="3765"/>
      <w:bookmarkEnd w:id="3766"/>
    </w:p>
    <w:p w14:paraId="6D26B89B" w14:textId="77777777" w:rsidR="00AB2B30" w:rsidRPr="00AC4FBC" w:rsidRDefault="006A7121">
      <w:pPr>
        <w:pStyle w:val="EditorsNote"/>
      </w:pPr>
      <w:r w:rsidRPr="00AC4FBC">
        <w:t>Editor's note:</w:t>
      </w:r>
      <w:r w:rsidRPr="00AC4FBC">
        <w:tab/>
        <w:t>The following aspects of the clause are for future consideration:</w:t>
      </w:r>
    </w:p>
    <w:p w14:paraId="018507BA" w14:textId="77777777" w:rsidR="00AB2B30" w:rsidRPr="00AC4FBC" w:rsidRDefault="006A7121">
      <w:pPr>
        <w:pStyle w:val="EditorsNote"/>
      </w:pPr>
      <w:r w:rsidRPr="00AC4FBC">
        <w:t>-</w:t>
      </w:r>
      <w:r w:rsidRPr="00AC4FBC">
        <w:tab/>
        <w:t>Testing of extreme conditions for FR2 is FFS.</w:t>
      </w:r>
    </w:p>
    <w:p w14:paraId="400CFEA4" w14:textId="7035F54D" w:rsidR="00FB6992" w:rsidRPr="00AC4FBC" w:rsidRDefault="00FB6992" w:rsidP="00FB6992">
      <w:pPr>
        <w:pStyle w:val="EditorsNote"/>
        <w:rPr>
          <w:lang w:eastAsia="zh-CN"/>
        </w:rPr>
      </w:pPr>
      <w:r w:rsidRPr="00AC4FBC">
        <w:t>-</w:t>
      </w:r>
      <w:r w:rsidRPr="00AC4FBC">
        <w:tab/>
        <w:t>Measurement Uncertainties and Test Tolerances are FFS for power class 2 and 4.</w:t>
      </w:r>
    </w:p>
    <w:p w14:paraId="67860FF5" w14:textId="77777777" w:rsidR="00AB2B30" w:rsidRPr="00AC4FBC" w:rsidRDefault="006A7121">
      <w:pPr>
        <w:pStyle w:val="H6"/>
      </w:pPr>
      <w:bookmarkStart w:id="3768" w:name="_CR6_3B_1_4_1"/>
      <w:r w:rsidRPr="00AC4FBC">
        <w:t>6.3B.1.4.1</w:t>
      </w:r>
      <w:r w:rsidRPr="00AC4FBC">
        <w:tab/>
        <w:t>Test purpose</w:t>
      </w:r>
    </w:p>
    <w:bookmarkEnd w:id="3768"/>
    <w:p w14:paraId="1D1F1C59" w14:textId="77777777" w:rsidR="00AB2B30" w:rsidRPr="00AC4FBC" w:rsidRDefault="006A7121">
      <w:r w:rsidRPr="00AC4FBC">
        <w:t xml:space="preserve">Same test purpose as in clause 6.3.1.1 in TS 38.521-2 [9] for the </w:t>
      </w:r>
      <w:r w:rsidRPr="00AC4FBC">
        <w:rPr>
          <w:i/>
        </w:rPr>
        <w:t>NR</w:t>
      </w:r>
      <w:r w:rsidRPr="00AC4FBC">
        <w:t xml:space="preserve"> carrier.</w:t>
      </w:r>
    </w:p>
    <w:p w14:paraId="4D8F4851" w14:textId="77777777" w:rsidR="00AB2B30" w:rsidRPr="00AC4FBC" w:rsidRDefault="006A7121">
      <w:pPr>
        <w:pStyle w:val="H6"/>
      </w:pPr>
      <w:bookmarkStart w:id="3769" w:name="_CR6_3B_1_4_2"/>
      <w:r w:rsidRPr="00AC4FBC">
        <w:t>6.3B.1.4.2</w:t>
      </w:r>
      <w:r w:rsidRPr="00AC4FBC">
        <w:tab/>
        <w:t>Test applicability</w:t>
      </w:r>
    </w:p>
    <w:bookmarkEnd w:id="3769"/>
    <w:p w14:paraId="0CD617EE" w14:textId="40CCC07A" w:rsidR="00AB2B30" w:rsidRPr="00AC4FBC" w:rsidRDefault="006A7121">
      <w:r w:rsidRPr="00AC4FBC">
        <w:t>This test case applies to all types of E-UTRA UE release 15 and forward, supporting int</w:t>
      </w:r>
      <w:r w:rsidRPr="00AC4FBC">
        <w:rPr>
          <w:rFonts w:eastAsia="MS Mincho"/>
        </w:rPr>
        <w:t>er</w:t>
      </w:r>
      <w:r w:rsidRPr="00AC4FBC">
        <w:t>-band EN-DC including FR2</w:t>
      </w:r>
      <w:r w:rsidR="00214110" w:rsidRPr="00AC4FBC">
        <w:t xml:space="preserve"> with 1 NR UL CC</w:t>
      </w:r>
      <w:r w:rsidRPr="00AC4FBC">
        <w:t>.</w:t>
      </w:r>
    </w:p>
    <w:p w14:paraId="0C60CA66" w14:textId="77777777" w:rsidR="00AB2B30" w:rsidRPr="00AC4FBC" w:rsidRDefault="006A7121">
      <w:pPr>
        <w:pStyle w:val="H6"/>
      </w:pPr>
      <w:bookmarkStart w:id="3770" w:name="_CR6_3B_1_4_3"/>
      <w:r w:rsidRPr="00AC4FBC">
        <w:t>6.3B.1.4.3</w:t>
      </w:r>
      <w:r w:rsidRPr="00AC4FBC">
        <w:tab/>
        <w:t>Minimum conformance requirements</w:t>
      </w:r>
    </w:p>
    <w:bookmarkEnd w:id="3770"/>
    <w:p w14:paraId="784162B9" w14:textId="77777777" w:rsidR="00AB2B30" w:rsidRPr="00AC4FBC" w:rsidRDefault="006A7121">
      <w:r w:rsidRPr="00AC4FBC">
        <w:t xml:space="preserve">Same minimum conformance requirements as in clause 6.3.1.3 in TS 38.521-2 [9] for the </w:t>
      </w:r>
      <w:r w:rsidRPr="00AC4FBC">
        <w:rPr>
          <w:i/>
        </w:rPr>
        <w:t>NR</w:t>
      </w:r>
      <w:r w:rsidRPr="00AC4FBC">
        <w:t xml:space="preserve"> carrier.</w:t>
      </w:r>
    </w:p>
    <w:p w14:paraId="7F7551D5" w14:textId="30C10561"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52D157AE" w14:textId="77777777" w:rsidR="00AB2B30" w:rsidRPr="00AC4FBC" w:rsidRDefault="006A7121">
      <w:r w:rsidRPr="00AC4FBC">
        <w:t>The normative reference for this requirement is TS 38.101-3 [4] clause 6.3B.1.</w:t>
      </w:r>
    </w:p>
    <w:p w14:paraId="441D9F6D" w14:textId="77777777" w:rsidR="00AB2B30" w:rsidRPr="00AC4FBC" w:rsidRDefault="006A7121">
      <w:pPr>
        <w:pStyle w:val="H6"/>
      </w:pPr>
      <w:bookmarkStart w:id="3771" w:name="_CR6_3B_1_4_4"/>
      <w:r w:rsidRPr="00AC4FBC">
        <w:t>6.3B.1.4.4</w:t>
      </w:r>
      <w:r w:rsidRPr="00AC4FBC">
        <w:tab/>
        <w:t>Test description</w:t>
      </w:r>
    </w:p>
    <w:bookmarkEnd w:id="3771"/>
    <w:p w14:paraId="3F7A040C" w14:textId="77777777" w:rsidR="00AB2B30" w:rsidRPr="00AC4FBC" w:rsidRDefault="006A7121">
      <w:r w:rsidRPr="00AC4FBC">
        <w:t xml:space="preserve">Same test description as in clause 6.3.1.4 in TS 38.521-2 [9] for the </w:t>
      </w:r>
      <w:r w:rsidRPr="00AC4FBC">
        <w:rPr>
          <w:i/>
        </w:rPr>
        <w:t>NR</w:t>
      </w:r>
      <w:r w:rsidRPr="00AC4FBC">
        <w:t xml:space="preserve"> carrier with the following exception:</w:t>
      </w:r>
    </w:p>
    <w:p w14:paraId="46FA05F8"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00C3CB1F" w14:textId="77777777" w:rsidR="00AB2B30" w:rsidRPr="00AC4FBC" w:rsidRDefault="006A7121">
      <w:r w:rsidRPr="00AC4FBC">
        <w:t>For initial conditions as in clause 6.3.1.4.1 in TS 38.521-2 [9], the following steps will be added to configure E-UTRA component:</w:t>
      </w:r>
    </w:p>
    <w:p w14:paraId="7254176F" w14:textId="77777777" w:rsidR="00AB2B30" w:rsidRPr="00AC4FBC" w:rsidRDefault="006A7121">
      <w:pPr>
        <w:pStyle w:val="B10"/>
      </w:pPr>
      <w:r w:rsidRPr="00AC4FBC">
        <w:t>2.1.</w:t>
      </w:r>
      <w:r w:rsidRPr="00AC4FBC">
        <w:tab/>
        <w:t>The parameter settings for E-UTRA cell are set up according to TS 36.508 [11] clause 4.4.3.</w:t>
      </w:r>
    </w:p>
    <w:p w14:paraId="1F13FFDA" w14:textId="77777777" w:rsidR="00AB2B30" w:rsidRPr="00AC4FBC" w:rsidRDefault="006A7121">
      <w:pPr>
        <w:pStyle w:val="B10"/>
      </w:pPr>
      <w:r w:rsidRPr="00AC4FBC">
        <w:lastRenderedPageBreak/>
        <w:t>3.1.</w:t>
      </w:r>
      <w:r w:rsidRPr="00AC4FBC">
        <w:tab/>
        <w:t>The E-UTRA downlink signal level, uplink signal level are set according to Table 4.7-1 and propagation conditions are set according to Annex B.0 of TS 36.521-1 [10].</w:t>
      </w:r>
    </w:p>
    <w:p w14:paraId="5D4B1D3E" w14:textId="77777777" w:rsidR="00AB2B30" w:rsidRPr="00AC4FBC" w:rsidRDefault="006A7121">
      <w:r w:rsidRPr="00AC4FBC">
        <w:t xml:space="preserve">Step 6 of initial conditions as in clause 6.3.1.4.1 in TS 38.521-2 [9] is replaced by: </w:t>
      </w:r>
    </w:p>
    <w:p w14:paraId="25ADC591"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68110B0" w14:textId="77777777" w:rsidR="00AB2B30" w:rsidRPr="00AC4FBC" w:rsidRDefault="006A7121">
      <w:r w:rsidRPr="00AC4FBC">
        <w:t>Same test procedure as in clause 6.3.1.4.2 in TS 38.521-2 [9] with the following steps added for E-UTRA component:</w:t>
      </w:r>
    </w:p>
    <w:p w14:paraId="7069EE9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AF277E9" w14:textId="77777777" w:rsidR="00AB2B30" w:rsidRPr="00AC4FBC" w:rsidRDefault="006A7121">
      <w:pPr>
        <w:pStyle w:val="H6"/>
      </w:pPr>
      <w:bookmarkStart w:id="3772" w:name="_CR6_3B_1_4_5"/>
      <w:r w:rsidRPr="00AC4FBC">
        <w:t>6.3B.1.4.5</w:t>
      </w:r>
      <w:r w:rsidRPr="00AC4FBC">
        <w:tab/>
        <w:t>Test requirements</w:t>
      </w:r>
    </w:p>
    <w:bookmarkEnd w:id="3772"/>
    <w:p w14:paraId="32EEFEE3" w14:textId="77777777" w:rsidR="00AB2B30" w:rsidRPr="00AC4FBC" w:rsidRDefault="006A7121">
      <w:r w:rsidRPr="00AC4FBC">
        <w:t xml:space="preserve">Same test requirement as in clause 6.3.1.5 in TS 38.521-2 [9] for the </w:t>
      </w:r>
      <w:r w:rsidRPr="00AC4FBC">
        <w:rPr>
          <w:i/>
        </w:rPr>
        <w:t>NR</w:t>
      </w:r>
      <w:r w:rsidRPr="00AC4FBC">
        <w:t xml:space="preserve"> carrier.</w:t>
      </w:r>
    </w:p>
    <w:p w14:paraId="15B50AC2" w14:textId="6A037433" w:rsidR="00AB2B30" w:rsidRPr="00AC4FBC" w:rsidRDefault="006A7121">
      <w:pPr>
        <w:pStyle w:val="Heading4"/>
        <w:rPr>
          <w:rFonts w:eastAsia="Malgun Gothic"/>
        </w:rPr>
      </w:pPr>
      <w:bookmarkStart w:id="3773" w:name="_Toc60742983"/>
      <w:bookmarkStart w:id="3774" w:name="_Toc68206163"/>
      <w:bookmarkStart w:id="3775" w:name="_Toc75971961"/>
      <w:bookmarkStart w:id="3776" w:name="_Toc85051384"/>
      <w:bookmarkStart w:id="3777" w:name="_Toc90493396"/>
      <w:bookmarkStart w:id="3778" w:name="_Toc90494036"/>
      <w:bookmarkStart w:id="3779" w:name="_Toc100094065"/>
      <w:bookmarkStart w:id="3780" w:name="_Toc106872720"/>
      <w:bookmarkStart w:id="3781" w:name="_Toc155208654"/>
      <w:r w:rsidRPr="00AC4FBC">
        <w:rPr>
          <w:rFonts w:eastAsia="Malgun Gothic"/>
        </w:rPr>
        <w:t>6.3B.1.4_1</w:t>
      </w:r>
      <w:r w:rsidRPr="00AC4FBC">
        <w:rPr>
          <w:rFonts w:eastAsia="Malgun Gothic"/>
        </w:rPr>
        <w:tab/>
        <w:t>Minimum output power for inter-band EN-DC including FR2 (&gt;</w:t>
      </w:r>
      <w:r w:rsidR="000A5556" w:rsidRPr="00AC4FBC">
        <w:rPr>
          <w:rFonts w:eastAsia="Malgun Gothic"/>
        </w:rPr>
        <w:t>1 NR</w:t>
      </w:r>
      <w:r w:rsidRPr="00AC4FBC">
        <w:rPr>
          <w:rFonts w:eastAsia="Malgun Gothic"/>
        </w:rPr>
        <w:t xml:space="preserve"> CC)</w:t>
      </w:r>
      <w:bookmarkEnd w:id="3773"/>
      <w:bookmarkEnd w:id="3774"/>
      <w:bookmarkEnd w:id="3775"/>
      <w:bookmarkEnd w:id="3776"/>
      <w:bookmarkEnd w:id="3777"/>
      <w:bookmarkEnd w:id="3778"/>
      <w:bookmarkEnd w:id="3779"/>
      <w:bookmarkEnd w:id="3780"/>
      <w:bookmarkEnd w:id="3781"/>
    </w:p>
    <w:p w14:paraId="5D6A621B" w14:textId="218DB613" w:rsidR="00AB2B30" w:rsidRPr="00AC4FBC" w:rsidRDefault="006A7121" w:rsidP="00BF220C">
      <w:pPr>
        <w:pStyle w:val="Heading5"/>
        <w:rPr>
          <w:rFonts w:eastAsia="Malgun Gothic"/>
        </w:rPr>
      </w:pPr>
      <w:bookmarkStart w:id="3782" w:name="_Toc85051385"/>
      <w:bookmarkStart w:id="3783" w:name="_Toc90493397"/>
      <w:bookmarkStart w:id="3784" w:name="_Toc90494037"/>
      <w:bookmarkStart w:id="3785" w:name="_Toc100094066"/>
      <w:bookmarkStart w:id="3786" w:name="_Toc106872721"/>
      <w:bookmarkStart w:id="3787" w:name="_Toc155208655"/>
      <w:bookmarkStart w:id="3788" w:name="_CR6_3B_1_4_1_1"/>
      <w:bookmarkEnd w:id="3788"/>
      <w:r w:rsidRPr="00AC4FBC">
        <w:t>6.3B.1.4_1.1</w:t>
      </w:r>
      <w:r w:rsidRPr="00AC4FBC">
        <w:tab/>
        <w:t>Minimum output power for inter-band EN-DC including FR2 (</w:t>
      </w:r>
      <w:r w:rsidR="000A5556" w:rsidRPr="00AC4FBC">
        <w:t>2 NR</w:t>
      </w:r>
      <w:r w:rsidRPr="00AC4FBC">
        <w:t xml:space="preserve"> CCs)</w:t>
      </w:r>
      <w:bookmarkEnd w:id="3782"/>
      <w:bookmarkEnd w:id="3783"/>
      <w:bookmarkEnd w:id="3784"/>
      <w:bookmarkEnd w:id="3785"/>
      <w:bookmarkEnd w:id="3786"/>
      <w:bookmarkEnd w:id="3787"/>
    </w:p>
    <w:p w14:paraId="55429766" w14:textId="752FA5FC" w:rsidR="00AB2B30" w:rsidRPr="00AC4FBC" w:rsidRDefault="006A7121">
      <w:pPr>
        <w:pStyle w:val="EditorsNote"/>
      </w:pPr>
      <w:r w:rsidRPr="00AC4FBC">
        <w:t>Editor's note: The following aspects are either missing or not yet determined:</w:t>
      </w:r>
    </w:p>
    <w:p w14:paraId="76B70BFA" w14:textId="635716D3" w:rsidR="00AB2B30" w:rsidRPr="00AC4FBC" w:rsidRDefault="006A7121">
      <w:pPr>
        <w:pStyle w:val="EditorsNote"/>
      </w:pPr>
      <w:r w:rsidRPr="00AC4FBC">
        <w:t>-</w:t>
      </w:r>
      <w:r w:rsidRPr="00AC4FBC">
        <w:tab/>
        <w:t>The referred test case 6.3A.1.1 in TS 38.521-2 [9] is incomplete</w:t>
      </w:r>
      <w:r w:rsidR="00EE7711" w:rsidRPr="00AC4FBC">
        <w:t xml:space="preserve"> for NR aggregated channel bandwidth wider than 400MHz and power classes 1, 2, 4</w:t>
      </w:r>
      <w:r w:rsidRPr="00AC4FBC">
        <w:t>.</w:t>
      </w:r>
    </w:p>
    <w:p w14:paraId="6753738C" w14:textId="77777777" w:rsidR="00AB2B30" w:rsidRPr="00AC4FBC" w:rsidRDefault="006A7121">
      <w:pPr>
        <w:pStyle w:val="H6"/>
      </w:pPr>
      <w:bookmarkStart w:id="3789" w:name="_CR6_3B_1_4_1_1_1"/>
      <w:r w:rsidRPr="00AC4FBC">
        <w:t>6.3B.1.4_1.1.1</w:t>
      </w:r>
      <w:r w:rsidRPr="00AC4FBC">
        <w:tab/>
        <w:t>Test purpose</w:t>
      </w:r>
    </w:p>
    <w:bookmarkEnd w:id="3789"/>
    <w:p w14:paraId="0784BA46" w14:textId="77777777" w:rsidR="00AB2B30" w:rsidRPr="00AC4FBC" w:rsidRDefault="006A7121">
      <w:r w:rsidRPr="00AC4FBC">
        <w:t>Same test purpose as in clause 6.3.1.1 in TS 38.521-2 [9] for the NR carrier.</w:t>
      </w:r>
    </w:p>
    <w:p w14:paraId="09EABEF0" w14:textId="77777777" w:rsidR="00AB2B30" w:rsidRPr="00AC4FBC" w:rsidRDefault="006A7121">
      <w:pPr>
        <w:pStyle w:val="H6"/>
      </w:pPr>
      <w:bookmarkStart w:id="3790" w:name="_CR6_3B_1_4_1_1_2"/>
      <w:r w:rsidRPr="00AC4FBC">
        <w:t>6.3B.1.4_1.1.2</w:t>
      </w:r>
      <w:r w:rsidRPr="00AC4FBC">
        <w:tab/>
        <w:t>Test applicability</w:t>
      </w:r>
    </w:p>
    <w:bookmarkEnd w:id="3790"/>
    <w:p w14:paraId="0DABB6D0" w14:textId="3BBBAC0C"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0A5556" w:rsidRPr="00AC4FBC">
        <w:rPr>
          <w:rFonts w:eastAsia="SimSun"/>
        </w:rPr>
        <w:t xml:space="preserve"> </w:t>
      </w:r>
      <w:r w:rsidRPr="00AC4FBC">
        <w:t xml:space="preserve">NR </w:t>
      </w:r>
      <w:r w:rsidRPr="00AC4FBC">
        <w:rPr>
          <w:rFonts w:eastAsia="SimSun"/>
        </w:rPr>
        <w:t xml:space="preserve">UL </w:t>
      </w:r>
      <w:r w:rsidRPr="00AC4FBC">
        <w:t>CCs.</w:t>
      </w:r>
    </w:p>
    <w:p w14:paraId="0F90F0D4" w14:textId="77777777" w:rsidR="00AB2B30" w:rsidRPr="00AC4FBC" w:rsidRDefault="006A7121">
      <w:pPr>
        <w:pStyle w:val="H6"/>
      </w:pPr>
      <w:bookmarkStart w:id="3791" w:name="_CR6_3B_1_4_1_1_3"/>
      <w:r w:rsidRPr="00AC4FBC">
        <w:t>6.3B.1.4_1.1.3</w:t>
      </w:r>
      <w:r w:rsidRPr="00AC4FBC">
        <w:tab/>
        <w:t>Minimum conformance requirements</w:t>
      </w:r>
    </w:p>
    <w:bookmarkEnd w:id="3791"/>
    <w:p w14:paraId="4673AF62" w14:textId="77777777" w:rsidR="00AB2B30" w:rsidRPr="00AC4FBC" w:rsidRDefault="006A7121">
      <w:r w:rsidRPr="00AC4FBC">
        <w:t>Same minimum conformance requirements as in clause 6.3.1.3 in TS 38.521-2 [9] for the NR carrier.</w:t>
      </w:r>
    </w:p>
    <w:p w14:paraId="5F1C2F8C" w14:textId="062C8960" w:rsidR="00AB2B30" w:rsidRPr="00AC4FBC" w:rsidRDefault="006A7121">
      <w:r w:rsidRPr="00AC4FBC">
        <w:t xml:space="preserve">No exception requirements applicable to NR or </w:t>
      </w:r>
      <w:r w:rsidR="003E285D" w:rsidRPr="00AC4FBC">
        <w:t>E-UTRA</w:t>
      </w:r>
      <w:r w:rsidRPr="00AC4FBC">
        <w:t>. LTE anchor agnostic approach is applied.</w:t>
      </w:r>
    </w:p>
    <w:p w14:paraId="5758EBBE" w14:textId="77777777" w:rsidR="00AB2B30" w:rsidRPr="00AC4FBC" w:rsidRDefault="006A7121">
      <w:r w:rsidRPr="00AC4FBC">
        <w:t>The normative reference for this requirement is TS 38.101-3 [4] clause 6.3B.</w:t>
      </w:r>
    </w:p>
    <w:p w14:paraId="0958C8B8" w14:textId="77777777" w:rsidR="00AB2B30" w:rsidRPr="00AC4FBC" w:rsidRDefault="006A7121">
      <w:pPr>
        <w:pStyle w:val="H6"/>
      </w:pPr>
      <w:bookmarkStart w:id="3792" w:name="_CR6_3B_1_4_1_1_4"/>
      <w:r w:rsidRPr="00AC4FBC">
        <w:t>6.3B.1.4_1.1.4</w:t>
      </w:r>
      <w:r w:rsidRPr="00AC4FBC">
        <w:tab/>
        <w:t>Test description</w:t>
      </w:r>
    </w:p>
    <w:p w14:paraId="2E18F584" w14:textId="77777777" w:rsidR="00AB2B30" w:rsidRPr="00AC4FBC" w:rsidRDefault="006A7121">
      <w:pPr>
        <w:pStyle w:val="H6"/>
      </w:pPr>
      <w:bookmarkStart w:id="3793" w:name="_CR6_3B_1_4_1_1_4_1"/>
      <w:bookmarkEnd w:id="3792"/>
      <w:r w:rsidRPr="00AC4FBC">
        <w:t>6.3B.1.4_1.1.4.1</w:t>
      </w:r>
      <w:r w:rsidRPr="00AC4FBC">
        <w:tab/>
        <w:t>Initial condition</w:t>
      </w:r>
    </w:p>
    <w:bookmarkEnd w:id="3793"/>
    <w:p w14:paraId="0E8F850D" w14:textId="77777777" w:rsidR="00AB2B30" w:rsidRPr="00AC4FBC" w:rsidRDefault="006A7121">
      <w:r w:rsidRPr="00AC4FBC">
        <w:t>Same test description as in clause 6.3A.1.1.4 in TS 38.521-2 [9] for the NR carrier with the following exception:</w:t>
      </w:r>
    </w:p>
    <w:p w14:paraId="32EFEAC3"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90E06AB" w14:textId="77777777" w:rsidR="00AB2B30" w:rsidRPr="00AC4FBC" w:rsidRDefault="006A7121">
      <w:r w:rsidRPr="00AC4FBC">
        <w:t>For Initial conditions as in clause 6.3A.1.1.4.1 in TS 38.521-2 [9], the following steps will be added to configure E-UTRA component:</w:t>
      </w:r>
    </w:p>
    <w:p w14:paraId="6A22A111" w14:textId="77777777" w:rsidR="00AB2B30" w:rsidRPr="00AC4FBC" w:rsidRDefault="006A7121">
      <w:pPr>
        <w:pStyle w:val="B10"/>
      </w:pPr>
      <w:r w:rsidRPr="00AC4FBC">
        <w:t>2.1.</w:t>
      </w:r>
      <w:r w:rsidRPr="00AC4FBC">
        <w:tab/>
        <w:t>The parameter settings for E-UTRA cell are set up according to TS 36.508 [11] clause 4.4.3.</w:t>
      </w:r>
    </w:p>
    <w:p w14:paraId="4D89E5F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E46FD15" w14:textId="77777777" w:rsidR="00AB2B30" w:rsidRPr="00AC4FBC" w:rsidRDefault="006A7121">
      <w:r w:rsidRPr="00AC4FBC">
        <w:t>Step 6 of Initial conditions as in clause 6.3A.1.1.4.1 in TS 38.521-2 [9] is replaced by:</w:t>
      </w:r>
    </w:p>
    <w:p w14:paraId="4467E0C0" w14:textId="77777777" w:rsidR="00AB2B30" w:rsidRPr="00AC4FBC" w:rsidRDefault="006A7121">
      <w:pPr>
        <w:pStyle w:val="B10"/>
      </w:pPr>
      <w:r w:rsidRPr="00AC4FBC">
        <w:lastRenderedPageBreak/>
        <w:t>6.</w:t>
      </w:r>
      <w:r w:rsidRPr="00AC4FBC">
        <w:tab/>
        <w:t>Ensure the UE is in state RRC_CONNECTED with generic procedure parameters Connectivity EN-DC, DC bearer MCG and SCG, Connected without release On according to TS 38.508-1 [6] clause 4.5.</w:t>
      </w:r>
    </w:p>
    <w:p w14:paraId="60260296" w14:textId="77777777" w:rsidR="00AB2B30" w:rsidRPr="00AC4FBC" w:rsidRDefault="006A7121">
      <w:r w:rsidRPr="00AC4FBC">
        <w:t>Same test procedure as in clause 6.3A.1.1.4.2 in TS 38.521-2 [9] with the following steps added for E-UTRA component:</w:t>
      </w:r>
    </w:p>
    <w:p w14:paraId="2D3E105B"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106410F" w14:textId="77777777" w:rsidR="00AB2B30" w:rsidRPr="00AC4FBC" w:rsidRDefault="006A7121">
      <w:pPr>
        <w:pStyle w:val="H6"/>
      </w:pPr>
      <w:bookmarkStart w:id="3794" w:name="_CR6_3B_1_4_1_1_5"/>
      <w:r w:rsidRPr="00AC4FBC">
        <w:t>6.3B.1.4_1.1.5</w:t>
      </w:r>
      <w:r w:rsidRPr="00AC4FBC">
        <w:tab/>
        <w:t>Test Requirements</w:t>
      </w:r>
    </w:p>
    <w:bookmarkEnd w:id="3794"/>
    <w:p w14:paraId="27FAB9A9" w14:textId="77777777" w:rsidR="00AB2B30" w:rsidRPr="00AC4FBC" w:rsidRDefault="006A7121">
      <w:r w:rsidRPr="00AC4FBC">
        <w:t>Same test requirement as in clause 6.3A.1.1.5 in TS 38.521-2 [9] for the NR carrier.</w:t>
      </w:r>
    </w:p>
    <w:p w14:paraId="58B160BC" w14:textId="29C427E5" w:rsidR="00AB2B30" w:rsidRPr="00AC4FBC" w:rsidRDefault="006A7121" w:rsidP="006910BE">
      <w:pPr>
        <w:pStyle w:val="Heading5"/>
      </w:pPr>
      <w:bookmarkStart w:id="3795" w:name="_Toc106872722"/>
      <w:bookmarkStart w:id="3796" w:name="_Toc155208656"/>
      <w:bookmarkStart w:id="3797" w:name="_CR6_3B_1_4_1_2"/>
      <w:bookmarkEnd w:id="3797"/>
      <w:r w:rsidRPr="00AC4FBC">
        <w:t>6.3B.1.4_1.2</w:t>
      </w:r>
      <w:r w:rsidRPr="00AC4FBC">
        <w:tab/>
        <w:t>Minimum output power for inter-band EN-DC including FR2 (</w:t>
      </w:r>
      <w:r w:rsidR="000A5556" w:rsidRPr="00AC4FBC">
        <w:t>3 NR</w:t>
      </w:r>
      <w:r w:rsidRPr="00AC4FBC">
        <w:t xml:space="preserve"> CCs)</w:t>
      </w:r>
      <w:bookmarkEnd w:id="3795"/>
      <w:bookmarkEnd w:id="3796"/>
    </w:p>
    <w:p w14:paraId="27D8EC0F" w14:textId="4EB207E9" w:rsidR="00AB2B30" w:rsidRPr="00AC4FBC" w:rsidRDefault="006A7121">
      <w:pPr>
        <w:pStyle w:val="EditorsNote"/>
      </w:pPr>
      <w:r w:rsidRPr="00AC4FBC">
        <w:t>Editor's note: The following aspects are either missing or not yet determined:</w:t>
      </w:r>
    </w:p>
    <w:p w14:paraId="47E4B42B" w14:textId="1DB929CE" w:rsidR="00AB2B30" w:rsidRPr="00AC4FBC" w:rsidRDefault="006A7121">
      <w:pPr>
        <w:pStyle w:val="EditorsNote"/>
      </w:pPr>
      <w:r w:rsidRPr="00AC4FBC">
        <w:t>-</w:t>
      </w:r>
      <w:r w:rsidRPr="00AC4FBC">
        <w:tab/>
        <w:t>The referred test case 6.3A.1.2 in TS 38.521-2 [9] is incomplete</w:t>
      </w:r>
      <w:r w:rsidR="00EB379A" w:rsidRPr="00AC4FBC">
        <w:t xml:space="preserve"> for NR aggregated channel bandwidth wider than 400MHz and power classes 1, 2, 4</w:t>
      </w:r>
      <w:r w:rsidRPr="00AC4FBC">
        <w:t>.</w:t>
      </w:r>
    </w:p>
    <w:p w14:paraId="2BE0C2B8" w14:textId="77777777" w:rsidR="00AB2B30" w:rsidRPr="00AC4FBC" w:rsidRDefault="006A7121">
      <w:pPr>
        <w:pStyle w:val="H6"/>
      </w:pPr>
      <w:bookmarkStart w:id="3798" w:name="_CR6_3B_1_4_1_2_1"/>
      <w:r w:rsidRPr="00AC4FBC">
        <w:t>6.3B.1.4_1.2.1</w:t>
      </w:r>
      <w:r w:rsidRPr="00AC4FBC">
        <w:tab/>
        <w:t>Test purpose</w:t>
      </w:r>
    </w:p>
    <w:bookmarkEnd w:id="3798"/>
    <w:p w14:paraId="689AD24D" w14:textId="77777777" w:rsidR="00AB2B30" w:rsidRPr="00AC4FBC" w:rsidRDefault="006A7121">
      <w:r w:rsidRPr="00AC4FBC">
        <w:t>Same test purpose as in clause 6.3.1.1 in TS 38.521-2 [9] for the NR carrier.</w:t>
      </w:r>
    </w:p>
    <w:p w14:paraId="1682BC6D" w14:textId="77777777" w:rsidR="00AB2B30" w:rsidRPr="00AC4FBC" w:rsidRDefault="006A7121">
      <w:pPr>
        <w:pStyle w:val="H6"/>
      </w:pPr>
      <w:bookmarkStart w:id="3799" w:name="_CR6_3B_1_4_1_2_2"/>
      <w:r w:rsidRPr="00AC4FBC">
        <w:t>6.3B.1.4_1.2.2</w:t>
      </w:r>
      <w:r w:rsidRPr="00AC4FBC">
        <w:tab/>
        <w:t>Test applicability</w:t>
      </w:r>
    </w:p>
    <w:bookmarkEnd w:id="3799"/>
    <w:p w14:paraId="30835D04" w14:textId="0E6EBAD7" w:rsidR="00AB2B30" w:rsidRPr="00AC4FBC" w:rsidRDefault="006A7121">
      <w:r w:rsidRPr="00AC4FBC">
        <w:t>This test case applies to all types of E-UTRA UE release 15 and forward, supporting inter-band EN-DC including FR2 with 3</w:t>
      </w:r>
      <w:r w:rsidR="000A5556" w:rsidRPr="00AC4FBC">
        <w:t xml:space="preserve"> </w:t>
      </w:r>
      <w:r w:rsidRPr="00AC4FBC">
        <w:t xml:space="preserve">NR </w:t>
      </w:r>
      <w:r w:rsidRPr="00AC4FBC">
        <w:rPr>
          <w:rFonts w:eastAsia="SimSun"/>
        </w:rPr>
        <w:t xml:space="preserve">UL </w:t>
      </w:r>
      <w:r w:rsidRPr="00AC4FBC">
        <w:t>CCs.</w:t>
      </w:r>
    </w:p>
    <w:p w14:paraId="3A943DDE" w14:textId="77777777" w:rsidR="00AB2B30" w:rsidRPr="00AC4FBC" w:rsidRDefault="006A7121">
      <w:pPr>
        <w:pStyle w:val="H6"/>
      </w:pPr>
      <w:bookmarkStart w:id="3800" w:name="_CR6_3B_1_4_1_2_3"/>
      <w:r w:rsidRPr="00AC4FBC">
        <w:t>6.3B.1.4_1.2.3</w:t>
      </w:r>
      <w:r w:rsidRPr="00AC4FBC">
        <w:tab/>
        <w:t>Minimum conformance requirements</w:t>
      </w:r>
    </w:p>
    <w:bookmarkEnd w:id="3800"/>
    <w:p w14:paraId="64163833" w14:textId="77777777" w:rsidR="00AB2B30" w:rsidRPr="00AC4FBC" w:rsidRDefault="006A7121">
      <w:r w:rsidRPr="00AC4FBC">
        <w:t>Same minimum conformance requirements as in clause 6.3.1.3 in TS 38.521-2 [9] for the NR carrier.</w:t>
      </w:r>
    </w:p>
    <w:p w14:paraId="4376F277" w14:textId="759ED9D9" w:rsidR="00AB2B30" w:rsidRPr="00AC4FBC" w:rsidRDefault="006A7121">
      <w:r w:rsidRPr="00AC4FBC">
        <w:t xml:space="preserve">No exception requirements applicable to NR or </w:t>
      </w:r>
      <w:r w:rsidR="003E285D" w:rsidRPr="00AC4FBC">
        <w:t>E-UTRA</w:t>
      </w:r>
      <w:r w:rsidRPr="00AC4FBC">
        <w:t>. LTE anchor agnostic approach is applied.</w:t>
      </w:r>
    </w:p>
    <w:p w14:paraId="45409553" w14:textId="77777777" w:rsidR="00AB2B30" w:rsidRPr="00AC4FBC" w:rsidRDefault="006A7121">
      <w:r w:rsidRPr="00AC4FBC">
        <w:t>The normative reference for this requirement is TS 38.101-3 [4] clause 6.3B.</w:t>
      </w:r>
    </w:p>
    <w:p w14:paraId="59AD5FAD" w14:textId="77777777" w:rsidR="00AB2B30" w:rsidRPr="00AC4FBC" w:rsidRDefault="006A7121">
      <w:pPr>
        <w:pStyle w:val="H6"/>
      </w:pPr>
      <w:bookmarkStart w:id="3801" w:name="_CR6_3B_1_4_1_2_4"/>
      <w:r w:rsidRPr="00AC4FBC">
        <w:t>6.3B.1.4_1.2.4</w:t>
      </w:r>
      <w:r w:rsidRPr="00AC4FBC">
        <w:tab/>
        <w:t>Test description</w:t>
      </w:r>
    </w:p>
    <w:p w14:paraId="6B3C5779" w14:textId="77777777" w:rsidR="00AB2B30" w:rsidRPr="00AC4FBC" w:rsidRDefault="006A7121">
      <w:pPr>
        <w:pStyle w:val="H6"/>
      </w:pPr>
      <w:bookmarkStart w:id="3802" w:name="_CR6_3B_1_4_1_2_4_1"/>
      <w:bookmarkEnd w:id="3801"/>
      <w:r w:rsidRPr="00AC4FBC">
        <w:t>6.3B.1.4_1.2.4.1</w:t>
      </w:r>
      <w:r w:rsidRPr="00AC4FBC">
        <w:tab/>
        <w:t>Initial condition</w:t>
      </w:r>
    </w:p>
    <w:bookmarkEnd w:id="3802"/>
    <w:p w14:paraId="04F49ED1" w14:textId="77777777" w:rsidR="00AB2B30" w:rsidRPr="00AC4FBC" w:rsidRDefault="006A7121">
      <w:r w:rsidRPr="00AC4FBC">
        <w:t>Same test description as in clause 6.3A.1.2.4 in TS 38.521-2 [9] for the NR carrier with the following exception:</w:t>
      </w:r>
    </w:p>
    <w:p w14:paraId="377D7418"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2DB9116" w14:textId="77777777" w:rsidR="00AB2B30" w:rsidRPr="00AC4FBC" w:rsidRDefault="006A7121">
      <w:r w:rsidRPr="00AC4FBC">
        <w:t>For Initial conditions as in clause 6.3A.1.2.4.1 in TS 38.521-2 [9], the following steps will be added to configure E-UTRA component:</w:t>
      </w:r>
    </w:p>
    <w:p w14:paraId="1C59E710" w14:textId="77777777" w:rsidR="00AB2B30" w:rsidRPr="00AC4FBC" w:rsidRDefault="006A7121">
      <w:pPr>
        <w:pStyle w:val="B10"/>
      </w:pPr>
      <w:r w:rsidRPr="00AC4FBC">
        <w:t>2.1.</w:t>
      </w:r>
      <w:r w:rsidRPr="00AC4FBC">
        <w:tab/>
        <w:t>The parameter settings for E-UTRA cell are set up according to TS 36.508 [11] clause 4.4.3.</w:t>
      </w:r>
    </w:p>
    <w:p w14:paraId="40022422"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D310598" w14:textId="77777777" w:rsidR="00AB2B30" w:rsidRPr="00AC4FBC" w:rsidRDefault="006A7121">
      <w:r w:rsidRPr="00AC4FBC">
        <w:t>Step 6 of Initial conditions as in clause 6.3A.1.2.4.1 in TS 38.521-2 [9] is replaced by:</w:t>
      </w:r>
    </w:p>
    <w:p w14:paraId="4CB0588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4404739" w14:textId="77777777" w:rsidR="00AB2B30" w:rsidRPr="00AC4FBC" w:rsidRDefault="006A7121">
      <w:r w:rsidRPr="00AC4FBC">
        <w:t>Same test procedure as in clause 6.3A.1.2.4.2 in TS 38.521-2 [9] with the following steps added for E-UTRA component:</w:t>
      </w:r>
    </w:p>
    <w:p w14:paraId="50F920EF" w14:textId="77777777" w:rsidR="00AB2B30" w:rsidRPr="00AC4FBC" w:rsidRDefault="006A7121">
      <w:pPr>
        <w:pStyle w:val="B10"/>
      </w:pPr>
      <w:r w:rsidRPr="00AC4FBC">
        <w:lastRenderedPageBreak/>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07158C1" w14:textId="77777777" w:rsidR="00AB2B30" w:rsidRPr="00AC4FBC" w:rsidRDefault="006A7121">
      <w:pPr>
        <w:pStyle w:val="H6"/>
      </w:pPr>
      <w:bookmarkStart w:id="3803" w:name="_CR6_3B_1_4_1_2_5"/>
      <w:r w:rsidRPr="00AC4FBC">
        <w:t>6.3B.1.4_1.2.5</w:t>
      </w:r>
      <w:r w:rsidRPr="00AC4FBC">
        <w:tab/>
        <w:t>Test Requirements</w:t>
      </w:r>
    </w:p>
    <w:bookmarkEnd w:id="3803"/>
    <w:p w14:paraId="1766951F" w14:textId="77777777" w:rsidR="00AB2B30" w:rsidRPr="00AC4FBC" w:rsidRDefault="006A7121">
      <w:r w:rsidRPr="00AC4FBC">
        <w:t>Same test requirement as in clause 6.3A.1.2.5 in TS 38.521-2 [9] for the NR carrier.</w:t>
      </w:r>
    </w:p>
    <w:p w14:paraId="557371CC" w14:textId="490278A3" w:rsidR="00AB2B30" w:rsidRPr="00AC4FBC" w:rsidRDefault="006A7121" w:rsidP="006910BE">
      <w:pPr>
        <w:pStyle w:val="Heading5"/>
      </w:pPr>
      <w:bookmarkStart w:id="3804" w:name="_Toc106872723"/>
      <w:bookmarkStart w:id="3805" w:name="_Toc155208657"/>
      <w:bookmarkStart w:id="3806" w:name="_CR6_3B_1_4_1_3"/>
      <w:bookmarkEnd w:id="3806"/>
      <w:r w:rsidRPr="00AC4FBC">
        <w:t>6.3B.1.4_1.3</w:t>
      </w:r>
      <w:r w:rsidRPr="00AC4FBC">
        <w:tab/>
        <w:t>Minimum output power for inter-band EN-DC including FR2 (</w:t>
      </w:r>
      <w:r w:rsidR="000A5556" w:rsidRPr="00AC4FBC">
        <w:t>4 NR</w:t>
      </w:r>
      <w:r w:rsidRPr="00AC4FBC">
        <w:t xml:space="preserve"> CCs)</w:t>
      </w:r>
      <w:bookmarkEnd w:id="3804"/>
      <w:bookmarkEnd w:id="3805"/>
    </w:p>
    <w:p w14:paraId="48E1728B" w14:textId="1EE661FE" w:rsidR="00AB2B30" w:rsidRPr="00AC4FBC" w:rsidRDefault="006A7121">
      <w:pPr>
        <w:pStyle w:val="EditorsNote"/>
      </w:pPr>
      <w:r w:rsidRPr="00AC4FBC">
        <w:t>Editor's note: The following aspects are either missing or not yet determined:</w:t>
      </w:r>
    </w:p>
    <w:p w14:paraId="0BF40EF9" w14:textId="48B7AF77" w:rsidR="00AB2B30" w:rsidRPr="00AC4FBC" w:rsidRDefault="006A7121">
      <w:pPr>
        <w:pStyle w:val="EditorsNote"/>
      </w:pPr>
      <w:r w:rsidRPr="00AC4FBC">
        <w:t>-</w:t>
      </w:r>
      <w:r w:rsidRPr="00AC4FBC">
        <w:tab/>
        <w:t>The referred test case 6.3A.1.3 in TS 38.521-2 [9] is incomplete</w:t>
      </w:r>
      <w:r w:rsidR="00BE687D" w:rsidRPr="00AC4FBC">
        <w:t xml:space="preserve"> for NR aggregated channel bandwidth wider than 400MHz and power classes 1, 2, 4</w:t>
      </w:r>
      <w:r w:rsidRPr="00AC4FBC">
        <w:t>.</w:t>
      </w:r>
    </w:p>
    <w:p w14:paraId="2CEF1D15" w14:textId="77777777" w:rsidR="00AB2B30" w:rsidRPr="00AC4FBC" w:rsidRDefault="006A7121">
      <w:pPr>
        <w:pStyle w:val="H6"/>
      </w:pPr>
      <w:bookmarkStart w:id="3807" w:name="_CR6_3B_1_4_1_3_1"/>
      <w:r w:rsidRPr="00AC4FBC">
        <w:t>6.3B.1.4_1.3.1</w:t>
      </w:r>
      <w:r w:rsidRPr="00AC4FBC">
        <w:tab/>
        <w:t>Test purpose</w:t>
      </w:r>
    </w:p>
    <w:bookmarkEnd w:id="3807"/>
    <w:p w14:paraId="6C3B7210" w14:textId="77777777" w:rsidR="00AB2B30" w:rsidRPr="00AC4FBC" w:rsidRDefault="006A7121">
      <w:r w:rsidRPr="00AC4FBC">
        <w:t>Same test purpose as in clause 6.3.1.1 in TS 38.521-2 [9] for the NR carrier.</w:t>
      </w:r>
    </w:p>
    <w:p w14:paraId="3F93BBEF" w14:textId="77777777" w:rsidR="00AB2B30" w:rsidRPr="00AC4FBC" w:rsidRDefault="006A7121">
      <w:pPr>
        <w:pStyle w:val="H6"/>
      </w:pPr>
      <w:bookmarkStart w:id="3808" w:name="_CR6_3B_1_4_1_3_2"/>
      <w:r w:rsidRPr="00AC4FBC">
        <w:t>6.3B.1.4_1.3.2</w:t>
      </w:r>
      <w:r w:rsidRPr="00AC4FBC">
        <w:tab/>
        <w:t>Test applicability</w:t>
      </w:r>
    </w:p>
    <w:bookmarkEnd w:id="3808"/>
    <w:p w14:paraId="219D9DDD" w14:textId="157621E2" w:rsidR="00AB2B30" w:rsidRPr="00AC4FBC" w:rsidRDefault="006A7121">
      <w:r w:rsidRPr="00AC4FBC">
        <w:t>This test case applies to all types of E-UTRA UE release 15 and forward, supporting inter-band EN-DC including FR2 with 4</w:t>
      </w:r>
      <w:r w:rsidR="004C6522" w:rsidRPr="00AC4FBC">
        <w:t xml:space="preserve"> </w:t>
      </w:r>
      <w:r w:rsidRPr="00AC4FBC">
        <w:t xml:space="preserve">NR </w:t>
      </w:r>
      <w:r w:rsidRPr="00AC4FBC">
        <w:rPr>
          <w:rFonts w:eastAsia="SimSun"/>
        </w:rPr>
        <w:t xml:space="preserve">UL </w:t>
      </w:r>
      <w:r w:rsidRPr="00AC4FBC">
        <w:t>CCs.</w:t>
      </w:r>
    </w:p>
    <w:p w14:paraId="36BDD930" w14:textId="77777777" w:rsidR="00AB2B30" w:rsidRPr="00AC4FBC" w:rsidRDefault="006A7121">
      <w:pPr>
        <w:pStyle w:val="H6"/>
      </w:pPr>
      <w:bookmarkStart w:id="3809" w:name="_CR6_3B_1_4_1_3_3"/>
      <w:r w:rsidRPr="00AC4FBC">
        <w:t>6.3B.1.4_1.3.3</w:t>
      </w:r>
      <w:r w:rsidRPr="00AC4FBC">
        <w:tab/>
        <w:t>Minimum conformance requirements</w:t>
      </w:r>
    </w:p>
    <w:bookmarkEnd w:id="3809"/>
    <w:p w14:paraId="2C41DF3B" w14:textId="77777777" w:rsidR="00AB2B30" w:rsidRPr="00AC4FBC" w:rsidRDefault="006A7121">
      <w:r w:rsidRPr="00AC4FBC">
        <w:t>Same minimum conformance requirements as in clause 6.3.1.3 in TS 38.521-2 [9] for the NR carrier.</w:t>
      </w:r>
    </w:p>
    <w:p w14:paraId="761D9746" w14:textId="6A185FF4" w:rsidR="00AB2B30" w:rsidRPr="00AC4FBC" w:rsidRDefault="006A7121">
      <w:r w:rsidRPr="00AC4FBC">
        <w:t xml:space="preserve">No exception requirements applicable to NR or </w:t>
      </w:r>
      <w:r w:rsidR="003E285D" w:rsidRPr="00AC4FBC">
        <w:t>E-UTRA</w:t>
      </w:r>
      <w:r w:rsidRPr="00AC4FBC">
        <w:t>. LTE anchor agnostic approach is applied.</w:t>
      </w:r>
    </w:p>
    <w:p w14:paraId="68414526" w14:textId="77777777" w:rsidR="00AB2B30" w:rsidRPr="00AC4FBC" w:rsidRDefault="006A7121">
      <w:r w:rsidRPr="00AC4FBC">
        <w:t>The normative reference for this requirement is TS 38.101-3 [4] clause 6.3B.</w:t>
      </w:r>
    </w:p>
    <w:p w14:paraId="2B06B23A" w14:textId="77777777" w:rsidR="00AB2B30" w:rsidRPr="00AC4FBC" w:rsidRDefault="006A7121">
      <w:pPr>
        <w:pStyle w:val="H6"/>
      </w:pPr>
      <w:bookmarkStart w:id="3810" w:name="_CR6_3B_1_4_1_3_4"/>
      <w:r w:rsidRPr="00AC4FBC">
        <w:t>6.3B.1.4_1.3.4</w:t>
      </w:r>
      <w:r w:rsidRPr="00AC4FBC">
        <w:tab/>
        <w:t>Test description</w:t>
      </w:r>
    </w:p>
    <w:p w14:paraId="3AF0125E" w14:textId="77777777" w:rsidR="00AB2B30" w:rsidRPr="00AC4FBC" w:rsidRDefault="006A7121">
      <w:pPr>
        <w:pStyle w:val="H6"/>
      </w:pPr>
      <w:bookmarkStart w:id="3811" w:name="_CR6_3B_1_4_1_3_4_1"/>
      <w:bookmarkEnd w:id="3810"/>
      <w:r w:rsidRPr="00AC4FBC">
        <w:t>6.3B.1.4_1.3.4.1</w:t>
      </w:r>
      <w:r w:rsidRPr="00AC4FBC">
        <w:tab/>
        <w:t>Initial condition</w:t>
      </w:r>
    </w:p>
    <w:bookmarkEnd w:id="3811"/>
    <w:p w14:paraId="26FD7BF0" w14:textId="77777777" w:rsidR="00AB2B30" w:rsidRPr="00AC4FBC" w:rsidRDefault="006A7121">
      <w:r w:rsidRPr="00AC4FBC">
        <w:t>Same test description as in clause 6.3A.1.3.4 in TS 38.521-2 [9] for the NR carrier with the following exception:</w:t>
      </w:r>
    </w:p>
    <w:p w14:paraId="65886D38"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DD2DEAD" w14:textId="77777777" w:rsidR="00AB2B30" w:rsidRPr="00AC4FBC" w:rsidRDefault="006A7121">
      <w:r w:rsidRPr="00AC4FBC">
        <w:t>For Initial conditions as in clause 6.3A.1.3.4.1 in TS 38.521-2 [9], the following steps will be added to configure E-UTRA component:</w:t>
      </w:r>
    </w:p>
    <w:p w14:paraId="5DB56AD0" w14:textId="77777777" w:rsidR="00AB2B30" w:rsidRPr="00AC4FBC" w:rsidRDefault="006A7121">
      <w:pPr>
        <w:pStyle w:val="B10"/>
      </w:pPr>
      <w:r w:rsidRPr="00AC4FBC">
        <w:t>2.1.</w:t>
      </w:r>
      <w:r w:rsidRPr="00AC4FBC">
        <w:tab/>
        <w:t>The parameter settings for E-UTRA cell are set up according to TS 36.508 [11] clause 4.4.3.</w:t>
      </w:r>
    </w:p>
    <w:p w14:paraId="13CF90D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CF47BCC" w14:textId="77777777" w:rsidR="00AB2B30" w:rsidRPr="00AC4FBC" w:rsidRDefault="006A7121">
      <w:r w:rsidRPr="00AC4FBC">
        <w:t>Step 6 of Initial conditions as in clause 6.3A.1.3.4.1 in TS 38.521-2 [9] is replaced by:</w:t>
      </w:r>
    </w:p>
    <w:p w14:paraId="6A3E05F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877D229" w14:textId="77777777" w:rsidR="00AB2B30" w:rsidRPr="00AC4FBC" w:rsidRDefault="006A7121">
      <w:r w:rsidRPr="00AC4FBC">
        <w:t>Same test procedure as in clause 6.3A.1.3.4.2 in TS 38.521-2 [9] with the following steps added for E-UTRA component:</w:t>
      </w:r>
    </w:p>
    <w:p w14:paraId="57C64B4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D42E192" w14:textId="77777777" w:rsidR="00AB2B30" w:rsidRPr="00AC4FBC" w:rsidRDefault="006A7121">
      <w:pPr>
        <w:pStyle w:val="H6"/>
      </w:pPr>
      <w:bookmarkStart w:id="3812" w:name="_CR6_3B_1_4_1_3_5"/>
      <w:r w:rsidRPr="00AC4FBC">
        <w:lastRenderedPageBreak/>
        <w:t>6.3B.1.4_1.3.5</w:t>
      </w:r>
      <w:r w:rsidRPr="00AC4FBC">
        <w:tab/>
        <w:t>Test Requirements</w:t>
      </w:r>
    </w:p>
    <w:bookmarkEnd w:id="3812"/>
    <w:p w14:paraId="39D484C4" w14:textId="77777777" w:rsidR="00AB2B30" w:rsidRPr="00AC4FBC" w:rsidRDefault="006A7121">
      <w:r w:rsidRPr="00AC4FBC">
        <w:t>Same test requirement as in clause 6.3A.1.3.5 in TS 38.521-2 [9] for the NR carrier.</w:t>
      </w:r>
    </w:p>
    <w:p w14:paraId="1334FCFE" w14:textId="77777777" w:rsidR="00ED2F36" w:rsidRPr="00AC4FBC" w:rsidRDefault="00ED2F36" w:rsidP="00ED2F36">
      <w:pPr>
        <w:pStyle w:val="Heading5"/>
      </w:pPr>
      <w:bookmarkStart w:id="3813" w:name="_Toc155208658"/>
      <w:bookmarkStart w:id="3814" w:name="_Toc60742984"/>
      <w:bookmarkStart w:id="3815" w:name="_Toc68206164"/>
      <w:bookmarkStart w:id="3816" w:name="_Toc75971962"/>
      <w:bookmarkStart w:id="3817" w:name="_Toc85051386"/>
      <w:bookmarkStart w:id="3818" w:name="_Toc90493398"/>
      <w:bookmarkStart w:id="3819" w:name="_Toc90494038"/>
      <w:bookmarkStart w:id="3820" w:name="_Toc100094067"/>
      <w:bookmarkStart w:id="3821" w:name="_Toc106872724"/>
      <w:bookmarkStart w:id="3822" w:name="_CR6_3B_1_4_1_4"/>
      <w:bookmarkEnd w:id="3822"/>
      <w:r w:rsidRPr="00AC4FBC">
        <w:t>6.3B.1.4_1.4</w:t>
      </w:r>
      <w:r w:rsidRPr="00AC4FBC">
        <w:tab/>
        <w:t>Minimum output power for inter-band EN-DC including FR2 (5 NR CCs)</w:t>
      </w:r>
      <w:bookmarkEnd w:id="3813"/>
    </w:p>
    <w:p w14:paraId="72DA6879" w14:textId="77777777" w:rsidR="00ED2F36" w:rsidRPr="00AC4FBC" w:rsidRDefault="00ED2F36" w:rsidP="00ED2F36">
      <w:pPr>
        <w:pStyle w:val="EditorsNote"/>
      </w:pPr>
      <w:r w:rsidRPr="00AC4FBC">
        <w:t>Editor's note: This clause is incomplete. The following aspects are either missing or not yet determined:</w:t>
      </w:r>
    </w:p>
    <w:p w14:paraId="3FE6DFBF" w14:textId="77777777" w:rsidR="00ED2F36" w:rsidRPr="00AC4FBC" w:rsidRDefault="00ED2F36" w:rsidP="00ED2F36">
      <w:pPr>
        <w:pStyle w:val="EditorsNote"/>
      </w:pPr>
      <w:r w:rsidRPr="00AC4FBC">
        <w:t>-</w:t>
      </w:r>
      <w:r w:rsidRPr="00AC4FBC">
        <w:tab/>
        <w:t>The referred test case 6.3A.1.3 in TS 38.521-2 [9] is incomplete for NR aggregated channel bandwidth wider than 400MHz and power classes 1, 2, 4.</w:t>
      </w:r>
    </w:p>
    <w:p w14:paraId="17226A8C" w14:textId="77777777" w:rsidR="00ED2F36" w:rsidRPr="00AC4FBC" w:rsidRDefault="00ED2F36" w:rsidP="00ED2F36">
      <w:pPr>
        <w:pStyle w:val="EditorsNote"/>
      </w:pPr>
      <w:r w:rsidRPr="00AC4FBC">
        <w:t>-</w:t>
      </w:r>
      <w:r w:rsidRPr="00AC4FBC">
        <w:tab/>
        <w:t>Measurement Uncertainty and Test Tolerance are FFS.</w:t>
      </w:r>
    </w:p>
    <w:p w14:paraId="1E5E2D44" w14:textId="77777777" w:rsidR="00ED2F36" w:rsidRPr="00AC4FBC" w:rsidRDefault="00ED2F36" w:rsidP="00ED2F36">
      <w:pPr>
        <w:pStyle w:val="H6"/>
      </w:pPr>
      <w:bookmarkStart w:id="3823" w:name="_CR6_3B_1_4_1_4_1"/>
      <w:r w:rsidRPr="00AC4FBC">
        <w:t>6.3B.1.4_1.4.1</w:t>
      </w:r>
      <w:r w:rsidRPr="00AC4FBC">
        <w:tab/>
        <w:t>Test purpose</w:t>
      </w:r>
    </w:p>
    <w:bookmarkEnd w:id="3823"/>
    <w:p w14:paraId="1DFB4A38" w14:textId="77777777" w:rsidR="00ED2F36" w:rsidRPr="00AC4FBC" w:rsidRDefault="00ED2F36" w:rsidP="00ED2F36">
      <w:r w:rsidRPr="00AC4FBC">
        <w:t>Same test purpose as in clause 6.3.1.1 in TS 38.521-2 [9] for the NR carrier.</w:t>
      </w:r>
    </w:p>
    <w:p w14:paraId="4C5B08E1" w14:textId="77777777" w:rsidR="00ED2F36" w:rsidRPr="00AC4FBC" w:rsidRDefault="00ED2F36" w:rsidP="00ED2F36">
      <w:pPr>
        <w:pStyle w:val="H6"/>
      </w:pPr>
      <w:bookmarkStart w:id="3824" w:name="_CR6_3B_1_4_1_4_2"/>
      <w:r w:rsidRPr="00AC4FBC">
        <w:t>6.3B.1.4_1.4.2</w:t>
      </w:r>
      <w:r w:rsidRPr="00AC4FBC">
        <w:tab/>
        <w:t>Test applicability</w:t>
      </w:r>
    </w:p>
    <w:bookmarkEnd w:id="3824"/>
    <w:p w14:paraId="5B7084F7" w14:textId="77777777" w:rsidR="00ED2F36" w:rsidRPr="00AC4FBC" w:rsidRDefault="00ED2F36" w:rsidP="00ED2F36">
      <w:r w:rsidRPr="00AC4FBC">
        <w:t xml:space="preserve">This test case applies to all types of E-UTRA UE release 15 and forward, supporting inter-band EN-DC including FR2 with 5 NR </w:t>
      </w:r>
      <w:r w:rsidRPr="00AC4FBC">
        <w:rPr>
          <w:rFonts w:eastAsia="SimSun"/>
        </w:rPr>
        <w:t xml:space="preserve">UL </w:t>
      </w:r>
      <w:r w:rsidRPr="00AC4FBC">
        <w:t>CCs.</w:t>
      </w:r>
    </w:p>
    <w:p w14:paraId="06A9E0C9" w14:textId="77777777" w:rsidR="00ED2F36" w:rsidRPr="00AC4FBC" w:rsidRDefault="00ED2F36" w:rsidP="00ED2F36">
      <w:pPr>
        <w:pStyle w:val="H6"/>
      </w:pPr>
      <w:bookmarkStart w:id="3825" w:name="_CR6_3B_1_4_1_4_3"/>
      <w:r w:rsidRPr="00AC4FBC">
        <w:t>6.3B.1.4_1.4.3</w:t>
      </w:r>
      <w:r w:rsidRPr="00AC4FBC">
        <w:tab/>
        <w:t>Minimum conformance requirements</w:t>
      </w:r>
    </w:p>
    <w:bookmarkEnd w:id="3825"/>
    <w:p w14:paraId="3E212575" w14:textId="77777777" w:rsidR="00ED2F36" w:rsidRPr="00AC4FBC" w:rsidRDefault="00ED2F36" w:rsidP="00ED2F36">
      <w:r w:rsidRPr="00AC4FBC">
        <w:t>Same minimum conformance requirements as in clause 6.3.1.3 in TS 38.521-2 [9] for the NR carrier.</w:t>
      </w:r>
    </w:p>
    <w:p w14:paraId="18A6DA50" w14:textId="77777777" w:rsidR="00ED2F36" w:rsidRPr="00AC4FBC" w:rsidRDefault="00ED2F36" w:rsidP="00ED2F36">
      <w:r w:rsidRPr="00AC4FBC">
        <w:t>No exception requirements applicable to NR or E-UTRA. LTE anchor agnostic approach is applied.</w:t>
      </w:r>
    </w:p>
    <w:p w14:paraId="5411FC9D" w14:textId="77777777" w:rsidR="00ED2F36" w:rsidRPr="00AC4FBC" w:rsidRDefault="00ED2F36" w:rsidP="00ED2F36">
      <w:r w:rsidRPr="00AC4FBC">
        <w:t>The normative reference for this requirement is TS 38.101-3 [4] clause 6.3B.</w:t>
      </w:r>
    </w:p>
    <w:p w14:paraId="5114ECCC" w14:textId="77777777" w:rsidR="00ED2F36" w:rsidRPr="00AC4FBC" w:rsidRDefault="00ED2F36" w:rsidP="00ED2F36">
      <w:pPr>
        <w:pStyle w:val="H6"/>
      </w:pPr>
      <w:bookmarkStart w:id="3826" w:name="_CR6_3B_1_4_1_4_4"/>
      <w:r w:rsidRPr="00AC4FBC">
        <w:t>6.3B.1.4_1.4.4</w:t>
      </w:r>
      <w:r w:rsidRPr="00AC4FBC">
        <w:tab/>
        <w:t>Test description</w:t>
      </w:r>
    </w:p>
    <w:p w14:paraId="2ACD3F2E" w14:textId="77777777" w:rsidR="00ED2F36" w:rsidRPr="00AC4FBC" w:rsidRDefault="00ED2F36" w:rsidP="00ED2F36">
      <w:pPr>
        <w:pStyle w:val="H6"/>
      </w:pPr>
      <w:bookmarkStart w:id="3827" w:name="_CR6_3B_1_4_1_4_4_1"/>
      <w:bookmarkEnd w:id="3826"/>
      <w:r w:rsidRPr="00AC4FBC">
        <w:t>6.3B.1.4_1.4.4.1</w:t>
      </w:r>
      <w:r w:rsidRPr="00AC4FBC">
        <w:tab/>
        <w:t>Initial condition</w:t>
      </w:r>
    </w:p>
    <w:bookmarkEnd w:id="3827"/>
    <w:p w14:paraId="1EFD7EDC" w14:textId="77777777" w:rsidR="00ED2F36" w:rsidRPr="00AC4FBC" w:rsidRDefault="00ED2F36" w:rsidP="00ED2F36">
      <w:r w:rsidRPr="00AC4FBC">
        <w:t>Same test description as in clause 6.3A.1.4.4 in TS 38.521-2 [9] for the NR carrier with the following exception:</w:t>
      </w:r>
    </w:p>
    <w:p w14:paraId="7DF88BC5"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4316FA34" w14:textId="77777777" w:rsidR="00ED2F36" w:rsidRPr="00AC4FBC" w:rsidRDefault="00ED2F36" w:rsidP="00ED2F36">
      <w:r w:rsidRPr="00AC4FBC">
        <w:t>For Initial conditions as in clause 6.3A.1.4.4.1 in TS 38.521-2 [9], the following steps will be added to configure E-UTRA component:</w:t>
      </w:r>
    </w:p>
    <w:p w14:paraId="63897D9F" w14:textId="77777777" w:rsidR="00ED2F36" w:rsidRPr="00AC4FBC" w:rsidRDefault="00ED2F36" w:rsidP="00ED2F36">
      <w:pPr>
        <w:pStyle w:val="B10"/>
      </w:pPr>
      <w:r w:rsidRPr="00AC4FBC">
        <w:t>2.1.</w:t>
      </w:r>
      <w:r w:rsidRPr="00AC4FBC">
        <w:tab/>
        <w:t>The parameter settings for E-UTRA cell are set up according to TS 36.508 [11] clause 4.4.3.</w:t>
      </w:r>
    </w:p>
    <w:p w14:paraId="2CA529B5"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73DE2A3" w14:textId="77777777" w:rsidR="00ED2F36" w:rsidRPr="00AC4FBC" w:rsidRDefault="00ED2F36" w:rsidP="00ED2F36">
      <w:r w:rsidRPr="00AC4FBC">
        <w:t>Step 6 of Initial conditions as in clause 6.3A.1.4.4.1 in TS 38.521-2 [9] is replaced by:</w:t>
      </w:r>
    </w:p>
    <w:p w14:paraId="7C2C77E7"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100E050" w14:textId="77777777" w:rsidR="00ED2F36" w:rsidRPr="00AC4FBC" w:rsidRDefault="00ED2F36" w:rsidP="00ED2F36">
      <w:r w:rsidRPr="00AC4FBC">
        <w:t>Same test procedure as in clause 6.3A.1.4.4.2 in TS 38.521-2 [9] with the following steps added for E-UTRA component:</w:t>
      </w:r>
    </w:p>
    <w:p w14:paraId="29AA3F98"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3567E98" w14:textId="77777777" w:rsidR="00ED2F36" w:rsidRPr="00AC4FBC" w:rsidRDefault="00ED2F36" w:rsidP="00ED2F36">
      <w:pPr>
        <w:pStyle w:val="H6"/>
      </w:pPr>
      <w:bookmarkStart w:id="3828" w:name="_CR6_3B_1_4_1_4_5"/>
      <w:r w:rsidRPr="00AC4FBC">
        <w:t>6.3B.1.4_1.4.5</w:t>
      </w:r>
      <w:r w:rsidRPr="00AC4FBC">
        <w:tab/>
        <w:t>Test Requirements</w:t>
      </w:r>
    </w:p>
    <w:bookmarkEnd w:id="3828"/>
    <w:p w14:paraId="28432E90" w14:textId="77777777" w:rsidR="00ED2F36" w:rsidRPr="00AC4FBC" w:rsidRDefault="00ED2F36" w:rsidP="00ED2F36">
      <w:r w:rsidRPr="00AC4FBC">
        <w:t>Same test requirement as in clause 6.3A.1.4.5 in TS 38.521-2 [9] for the NR carrier.</w:t>
      </w:r>
    </w:p>
    <w:p w14:paraId="6D0B3C4D" w14:textId="77777777" w:rsidR="00ED2F36" w:rsidRPr="00AC4FBC" w:rsidRDefault="00ED2F36" w:rsidP="00ED2F36">
      <w:pPr>
        <w:pStyle w:val="Heading5"/>
      </w:pPr>
      <w:bookmarkStart w:id="3829" w:name="_Toc155208659"/>
      <w:bookmarkStart w:id="3830" w:name="_CR6_3B_1_4_1_5"/>
      <w:bookmarkEnd w:id="3830"/>
      <w:r w:rsidRPr="00AC4FBC">
        <w:lastRenderedPageBreak/>
        <w:t>6.3B.1.4_1.5</w:t>
      </w:r>
      <w:r w:rsidRPr="00AC4FBC">
        <w:tab/>
        <w:t>Minimum output power for inter-band EN-DC including FR2 (6 NR CCs)</w:t>
      </w:r>
      <w:bookmarkEnd w:id="3829"/>
    </w:p>
    <w:p w14:paraId="631545C4" w14:textId="77777777" w:rsidR="00ED2F36" w:rsidRPr="00AC4FBC" w:rsidRDefault="00ED2F36" w:rsidP="00ED2F36">
      <w:pPr>
        <w:pStyle w:val="EditorsNote"/>
      </w:pPr>
      <w:r w:rsidRPr="00AC4FBC">
        <w:t>Editor's note: This clause is incomplete. The following aspects are either missing or not yet determined:</w:t>
      </w:r>
    </w:p>
    <w:p w14:paraId="42224A58" w14:textId="77777777" w:rsidR="00ED2F36" w:rsidRPr="00AC4FBC" w:rsidRDefault="00ED2F36" w:rsidP="00ED2F36">
      <w:pPr>
        <w:pStyle w:val="EditorsNote"/>
      </w:pPr>
      <w:r w:rsidRPr="00AC4FBC">
        <w:t>-</w:t>
      </w:r>
      <w:r w:rsidRPr="00AC4FBC">
        <w:tab/>
        <w:t xml:space="preserve">The referred test case 6.3A.1.3 in TS 38.521-2 [9] is incomplete for NR aggregated channel bandwidth wider than 400MHz and power classes 1, 2, 4. </w:t>
      </w:r>
    </w:p>
    <w:p w14:paraId="388AD927" w14:textId="77777777" w:rsidR="00ED2F36" w:rsidRPr="00AC4FBC" w:rsidRDefault="00ED2F36" w:rsidP="00ED2F36">
      <w:pPr>
        <w:pStyle w:val="EditorsNote"/>
      </w:pPr>
      <w:r w:rsidRPr="00AC4FBC">
        <w:t>-</w:t>
      </w:r>
      <w:r w:rsidRPr="00AC4FBC">
        <w:tab/>
        <w:t>Measurement Uncertainty and Test Tolerance are FFS.</w:t>
      </w:r>
    </w:p>
    <w:p w14:paraId="41B97613" w14:textId="77777777" w:rsidR="00ED2F36" w:rsidRPr="00AC4FBC" w:rsidRDefault="00ED2F36" w:rsidP="00ED2F36">
      <w:pPr>
        <w:pStyle w:val="H6"/>
      </w:pPr>
      <w:bookmarkStart w:id="3831" w:name="_CR6_3B_1_4_1_5_1"/>
      <w:r w:rsidRPr="00AC4FBC">
        <w:t>6.3B.1.4_1.5.1</w:t>
      </w:r>
      <w:r w:rsidRPr="00AC4FBC">
        <w:tab/>
        <w:t>Test purpose</w:t>
      </w:r>
    </w:p>
    <w:bookmarkEnd w:id="3831"/>
    <w:p w14:paraId="02F386A1" w14:textId="77777777" w:rsidR="00ED2F36" w:rsidRPr="00AC4FBC" w:rsidRDefault="00ED2F36" w:rsidP="00ED2F36">
      <w:r w:rsidRPr="00AC4FBC">
        <w:t>Same test purpose as in clause 6.3.1.1 in TS 38.521-2 [9] for the NR carrier.</w:t>
      </w:r>
    </w:p>
    <w:p w14:paraId="53808C27" w14:textId="77777777" w:rsidR="00ED2F36" w:rsidRPr="00AC4FBC" w:rsidRDefault="00ED2F36" w:rsidP="00ED2F36">
      <w:pPr>
        <w:pStyle w:val="H6"/>
      </w:pPr>
      <w:bookmarkStart w:id="3832" w:name="_CR6_3B_1_4_1_5_2"/>
      <w:r w:rsidRPr="00AC4FBC">
        <w:t>6.3B.1.4_1.5.2</w:t>
      </w:r>
      <w:r w:rsidRPr="00AC4FBC">
        <w:tab/>
        <w:t>Test applicability</w:t>
      </w:r>
    </w:p>
    <w:bookmarkEnd w:id="3832"/>
    <w:p w14:paraId="058DA0D2" w14:textId="77777777" w:rsidR="00ED2F36" w:rsidRPr="00AC4FBC" w:rsidRDefault="00ED2F36" w:rsidP="00ED2F36">
      <w:r w:rsidRPr="00AC4FBC">
        <w:t xml:space="preserve">This test case applies to all types of E-UTRA UE release 15 and forward, supporting inter-band EN-DC including FR2 with 6 NR </w:t>
      </w:r>
      <w:r w:rsidRPr="00AC4FBC">
        <w:rPr>
          <w:rFonts w:eastAsia="SimSun"/>
        </w:rPr>
        <w:t xml:space="preserve">UL </w:t>
      </w:r>
      <w:r w:rsidRPr="00AC4FBC">
        <w:t>CCs.</w:t>
      </w:r>
    </w:p>
    <w:p w14:paraId="255F4AF1" w14:textId="77777777" w:rsidR="00ED2F36" w:rsidRPr="00AC4FBC" w:rsidRDefault="00ED2F36" w:rsidP="00ED2F36">
      <w:pPr>
        <w:pStyle w:val="H6"/>
      </w:pPr>
      <w:bookmarkStart w:id="3833" w:name="_CR6_3B_1_4_1_5_3"/>
      <w:r w:rsidRPr="00AC4FBC">
        <w:t>6.3B.1.4_1.5.3</w:t>
      </w:r>
      <w:r w:rsidRPr="00AC4FBC">
        <w:tab/>
        <w:t>Minimum conformance requirements</w:t>
      </w:r>
    </w:p>
    <w:bookmarkEnd w:id="3833"/>
    <w:p w14:paraId="53CAD14C" w14:textId="77777777" w:rsidR="00ED2F36" w:rsidRPr="00AC4FBC" w:rsidRDefault="00ED2F36" w:rsidP="00ED2F36">
      <w:r w:rsidRPr="00AC4FBC">
        <w:t>Same minimum conformance requirements as in clause 6.3.1.3 in TS 38.521-2 [9] for the NR carrier.</w:t>
      </w:r>
    </w:p>
    <w:p w14:paraId="26CC30F8" w14:textId="77777777" w:rsidR="00ED2F36" w:rsidRPr="00AC4FBC" w:rsidRDefault="00ED2F36" w:rsidP="00ED2F36">
      <w:r w:rsidRPr="00AC4FBC">
        <w:t>No exception requirements applicable to NR or E-UTRA. LTE anchor agnostic approach is applied.</w:t>
      </w:r>
    </w:p>
    <w:p w14:paraId="027F6434" w14:textId="77777777" w:rsidR="00ED2F36" w:rsidRPr="00AC4FBC" w:rsidRDefault="00ED2F36" w:rsidP="00ED2F36">
      <w:r w:rsidRPr="00AC4FBC">
        <w:t>The normative reference for this requirement is TS 38.101-3 [4] clause 6.3B.</w:t>
      </w:r>
    </w:p>
    <w:p w14:paraId="6C33C4A7" w14:textId="77777777" w:rsidR="00ED2F36" w:rsidRPr="00AC4FBC" w:rsidRDefault="00ED2F36" w:rsidP="00ED2F36">
      <w:pPr>
        <w:pStyle w:val="H6"/>
      </w:pPr>
      <w:bookmarkStart w:id="3834" w:name="_CR6_3B_1_4_1_5_4"/>
      <w:r w:rsidRPr="00AC4FBC">
        <w:t>6.3B.1.4_1.5.4</w:t>
      </w:r>
      <w:r w:rsidRPr="00AC4FBC">
        <w:tab/>
        <w:t>Test description</w:t>
      </w:r>
    </w:p>
    <w:p w14:paraId="190C297E" w14:textId="77777777" w:rsidR="00ED2F36" w:rsidRPr="00AC4FBC" w:rsidRDefault="00ED2F36" w:rsidP="00ED2F36">
      <w:pPr>
        <w:pStyle w:val="H6"/>
      </w:pPr>
      <w:bookmarkStart w:id="3835" w:name="_CR6_3B_1_4_1_5_4_1"/>
      <w:bookmarkEnd w:id="3834"/>
      <w:r w:rsidRPr="00AC4FBC">
        <w:t>6.3B.1.4_1.5.4.1</w:t>
      </w:r>
      <w:r w:rsidRPr="00AC4FBC">
        <w:tab/>
        <w:t>Initial condition</w:t>
      </w:r>
    </w:p>
    <w:bookmarkEnd w:id="3835"/>
    <w:p w14:paraId="02A083B2" w14:textId="77777777" w:rsidR="00ED2F36" w:rsidRPr="00AC4FBC" w:rsidRDefault="00ED2F36" w:rsidP="00ED2F36">
      <w:r w:rsidRPr="00AC4FBC">
        <w:t>Same test description as in clause 6.3A.1.5.4 in TS 38.521-2 [9] for the NR carrier with the following exception:</w:t>
      </w:r>
    </w:p>
    <w:p w14:paraId="62E8EAA0"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1C7DE75A" w14:textId="77777777" w:rsidR="00ED2F36" w:rsidRPr="00AC4FBC" w:rsidRDefault="00ED2F36" w:rsidP="00ED2F36">
      <w:r w:rsidRPr="00AC4FBC">
        <w:t>For Initial conditions as in clause 6.3A.1.5.4.1 in TS 38.521-2 [9], the following steps will be added to configure E-UTRA component:</w:t>
      </w:r>
    </w:p>
    <w:p w14:paraId="25212F67" w14:textId="77777777" w:rsidR="00ED2F36" w:rsidRPr="00AC4FBC" w:rsidRDefault="00ED2F36" w:rsidP="00ED2F36">
      <w:pPr>
        <w:pStyle w:val="B10"/>
      </w:pPr>
      <w:r w:rsidRPr="00AC4FBC">
        <w:t>2.1.</w:t>
      </w:r>
      <w:r w:rsidRPr="00AC4FBC">
        <w:tab/>
        <w:t>The parameter settings for E-UTRA cell are set up according to TS 36.508 [11] clause 4.4.3.</w:t>
      </w:r>
    </w:p>
    <w:p w14:paraId="052455BE"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DFA0CE6" w14:textId="77777777" w:rsidR="00ED2F36" w:rsidRPr="00AC4FBC" w:rsidRDefault="00ED2F36" w:rsidP="00ED2F36">
      <w:r w:rsidRPr="00AC4FBC">
        <w:t>Step 6 of Initial conditions as in clause 6.3A.1.5.4.1 in TS 38.521-2 [9] is replaced by:</w:t>
      </w:r>
    </w:p>
    <w:p w14:paraId="5CCDBA3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B6D573F" w14:textId="77777777" w:rsidR="00ED2F36" w:rsidRPr="00AC4FBC" w:rsidRDefault="00ED2F36" w:rsidP="00ED2F36">
      <w:r w:rsidRPr="00AC4FBC">
        <w:t>Same test procedure as in clause 6.3A.1.5.4.2 in TS 38.521-2 [9] with the following steps added for E-UTRA component:</w:t>
      </w:r>
    </w:p>
    <w:p w14:paraId="0CB8FD7B"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FE1193F" w14:textId="77777777" w:rsidR="00ED2F36" w:rsidRPr="00AC4FBC" w:rsidRDefault="00ED2F36" w:rsidP="00ED2F36">
      <w:pPr>
        <w:pStyle w:val="H6"/>
      </w:pPr>
      <w:bookmarkStart w:id="3836" w:name="_CR6_3B_1_4_1_5_5"/>
      <w:r w:rsidRPr="00AC4FBC">
        <w:t>6.3B.1.4_1.5.5</w:t>
      </w:r>
      <w:r w:rsidRPr="00AC4FBC">
        <w:tab/>
        <w:t>Test Requirements</w:t>
      </w:r>
    </w:p>
    <w:bookmarkEnd w:id="3836"/>
    <w:p w14:paraId="69925D40" w14:textId="77777777" w:rsidR="00ED2F36" w:rsidRPr="00AC4FBC" w:rsidRDefault="00ED2F36" w:rsidP="00ED2F36">
      <w:r w:rsidRPr="00AC4FBC">
        <w:t>Same test requirement as in clause 6.3A.1.5.5 in TS 38.521-2 [9] for the NR carrier.</w:t>
      </w:r>
    </w:p>
    <w:p w14:paraId="0C501FA3" w14:textId="77777777" w:rsidR="00ED2F36" w:rsidRPr="00AC4FBC" w:rsidRDefault="00ED2F36" w:rsidP="00ED2F36">
      <w:pPr>
        <w:pStyle w:val="Heading5"/>
      </w:pPr>
      <w:bookmarkStart w:id="3837" w:name="_Toc155208660"/>
      <w:bookmarkStart w:id="3838" w:name="_CR6_3B_1_4_1_6"/>
      <w:bookmarkEnd w:id="3838"/>
      <w:r w:rsidRPr="00AC4FBC">
        <w:t>6.3B.1.4_1.6</w:t>
      </w:r>
      <w:r w:rsidRPr="00AC4FBC">
        <w:tab/>
        <w:t>Minimum output power for inter-band EN-DC including FR2 (7 NR CCs)</w:t>
      </w:r>
      <w:bookmarkEnd w:id="3837"/>
    </w:p>
    <w:p w14:paraId="78DA6C61" w14:textId="77777777" w:rsidR="00ED2F36" w:rsidRPr="00AC4FBC" w:rsidRDefault="00ED2F36" w:rsidP="00ED2F36">
      <w:pPr>
        <w:pStyle w:val="EditorsNote"/>
      </w:pPr>
      <w:r w:rsidRPr="00AC4FBC">
        <w:t>Editor's note: This clause is incomplete. The following aspects are either missing or not yet determined:</w:t>
      </w:r>
    </w:p>
    <w:p w14:paraId="6E7CBFF8" w14:textId="77777777" w:rsidR="00ED2F36" w:rsidRPr="00AC4FBC" w:rsidRDefault="00ED2F36" w:rsidP="00ED2F36">
      <w:pPr>
        <w:pStyle w:val="EditorsNote"/>
      </w:pPr>
      <w:r w:rsidRPr="00AC4FBC">
        <w:lastRenderedPageBreak/>
        <w:t>-</w:t>
      </w:r>
      <w:r w:rsidRPr="00AC4FBC">
        <w:tab/>
        <w:t xml:space="preserve">The referred test case 6.3A.1.3 in TS 38.521-2 [9] is incomplete for NR aggregated channel bandwidth wider than 400MHz and power classes 1, 2, 4. </w:t>
      </w:r>
    </w:p>
    <w:p w14:paraId="42DD7B50" w14:textId="77777777" w:rsidR="00ED2F36" w:rsidRPr="00AC4FBC" w:rsidRDefault="00ED2F36" w:rsidP="00ED2F36">
      <w:pPr>
        <w:pStyle w:val="EditorsNote"/>
      </w:pPr>
      <w:r w:rsidRPr="00AC4FBC">
        <w:t>-</w:t>
      </w:r>
      <w:r w:rsidRPr="00AC4FBC">
        <w:tab/>
        <w:t>Measurement Uncertainty and Test Tolerance are FFS.</w:t>
      </w:r>
    </w:p>
    <w:p w14:paraId="45D08D65" w14:textId="77777777" w:rsidR="00ED2F36" w:rsidRPr="00AC4FBC" w:rsidRDefault="00ED2F36" w:rsidP="00ED2F36">
      <w:pPr>
        <w:pStyle w:val="H6"/>
      </w:pPr>
      <w:bookmarkStart w:id="3839" w:name="_CR6_3B_1_4_1_6_1"/>
      <w:r w:rsidRPr="00AC4FBC">
        <w:t>6.3B.1.4_1.6.1</w:t>
      </w:r>
      <w:r w:rsidRPr="00AC4FBC">
        <w:tab/>
        <w:t>Test purpose</w:t>
      </w:r>
    </w:p>
    <w:bookmarkEnd w:id="3839"/>
    <w:p w14:paraId="6CCD33A8" w14:textId="77777777" w:rsidR="00ED2F36" w:rsidRPr="00AC4FBC" w:rsidRDefault="00ED2F36" w:rsidP="00ED2F36">
      <w:r w:rsidRPr="00AC4FBC">
        <w:t>Same test purpose as in clause 6.3.1.1 in TS 38.521-2 [9] for the NR carrier.</w:t>
      </w:r>
    </w:p>
    <w:p w14:paraId="17439750" w14:textId="77777777" w:rsidR="00ED2F36" w:rsidRPr="00AC4FBC" w:rsidRDefault="00ED2F36" w:rsidP="00ED2F36">
      <w:pPr>
        <w:pStyle w:val="H6"/>
      </w:pPr>
      <w:bookmarkStart w:id="3840" w:name="_CR6_3B_1_4_1_6_2"/>
      <w:r w:rsidRPr="00AC4FBC">
        <w:t>6.3B.1.4_1.6.2</w:t>
      </w:r>
      <w:r w:rsidRPr="00AC4FBC">
        <w:tab/>
        <w:t>Test applicability</w:t>
      </w:r>
    </w:p>
    <w:bookmarkEnd w:id="3840"/>
    <w:p w14:paraId="1710A577" w14:textId="77777777" w:rsidR="00ED2F36" w:rsidRPr="00AC4FBC" w:rsidRDefault="00ED2F36" w:rsidP="00ED2F36">
      <w:r w:rsidRPr="00AC4FBC">
        <w:t xml:space="preserve">This test case applies to all types of E-UTRA UE release 15 and forward, supporting inter-band EN-DC including FR2 with 7 NR </w:t>
      </w:r>
      <w:r w:rsidRPr="00AC4FBC">
        <w:rPr>
          <w:rFonts w:eastAsia="SimSun"/>
        </w:rPr>
        <w:t xml:space="preserve">UL </w:t>
      </w:r>
      <w:r w:rsidRPr="00AC4FBC">
        <w:t>CCs.</w:t>
      </w:r>
    </w:p>
    <w:p w14:paraId="74A8920E" w14:textId="77777777" w:rsidR="00ED2F36" w:rsidRPr="00AC4FBC" w:rsidRDefault="00ED2F36" w:rsidP="00ED2F36">
      <w:pPr>
        <w:pStyle w:val="H6"/>
      </w:pPr>
      <w:bookmarkStart w:id="3841" w:name="_CR6_3B_1_4_1_6_3"/>
      <w:r w:rsidRPr="00AC4FBC">
        <w:t>6.3B.1.4_1.6.3</w:t>
      </w:r>
      <w:r w:rsidRPr="00AC4FBC">
        <w:tab/>
        <w:t>Minimum conformance requirements</w:t>
      </w:r>
    </w:p>
    <w:bookmarkEnd w:id="3841"/>
    <w:p w14:paraId="01F81C66" w14:textId="77777777" w:rsidR="00ED2F36" w:rsidRPr="00AC4FBC" w:rsidRDefault="00ED2F36" w:rsidP="00ED2F36">
      <w:r w:rsidRPr="00AC4FBC">
        <w:t>Same minimum conformance requirements as in clause 6.3.1.3 in TS 38.521-2 [9] for the NR carrier.</w:t>
      </w:r>
    </w:p>
    <w:p w14:paraId="26662B88" w14:textId="77777777" w:rsidR="00ED2F36" w:rsidRPr="00AC4FBC" w:rsidRDefault="00ED2F36" w:rsidP="00ED2F36">
      <w:r w:rsidRPr="00AC4FBC">
        <w:t>No exception requirements applicable to NR or E-UTRA. LTE anchor agnostic approach is applied.</w:t>
      </w:r>
    </w:p>
    <w:p w14:paraId="38A0B5E8" w14:textId="77777777" w:rsidR="00ED2F36" w:rsidRPr="00AC4FBC" w:rsidRDefault="00ED2F36" w:rsidP="00ED2F36">
      <w:r w:rsidRPr="00AC4FBC">
        <w:t>The normative reference for this requirement is TS 38.101-3 [4] clause 6.3B.</w:t>
      </w:r>
    </w:p>
    <w:p w14:paraId="086F6A4A" w14:textId="77777777" w:rsidR="00ED2F36" w:rsidRPr="00AC4FBC" w:rsidRDefault="00ED2F36" w:rsidP="00ED2F36">
      <w:pPr>
        <w:pStyle w:val="H6"/>
      </w:pPr>
      <w:bookmarkStart w:id="3842" w:name="_CR6_3B_1_4_1_6_4"/>
      <w:r w:rsidRPr="00AC4FBC">
        <w:t>6.3B.1.4_1.6.4</w:t>
      </w:r>
      <w:r w:rsidRPr="00AC4FBC">
        <w:tab/>
        <w:t>Test description</w:t>
      </w:r>
    </w:p>
    <w:p w14:paraId="354D46AA" w14:textId="77777777" w:rsidR="00ED2F36" w:rsidRPr="00AC4FBC" w:rsidRDefault="00ED2F36" w:rsidP="00ED2F36">
      <w:pPr>
        <w:pStyle w:val="H6"/>
      </w:pPr>
      <w:bookmarkStart w:id="3843" w:name="_CR6_3B_1_4_1_6_4_1"/>
      <w:bookmarkEnd w:id="3842"/>
      <w:r w:rsidRPr="00AC4FBC">
        <w:t>6.3B.1.4_1.6.4.1</w:t>
      </w:r>
      <w:r w:rsidRPr="00AC4FBC">
        <w:tab/>
        <w:t>Initial condition</w:t>
      </w:r>
    </w:p>
    <w:bookmarkEnd w:id="3843"/>
    <w:p w14:paraId="709CC0EB" w14:textId="77777777" w:rsidR="00ED2F36" w:rsidRPr="00AC4FBC" w:rsidRDefault="00ED2F36" w:rsidP="00ED2F36">
      <w:r w:rsidRPr="00AC4FBC">
        <w:t>Same test description as in clause 6.3A.1.6.4 in TS 38.521-2 [9] for the NR carrier with the following exception:</w:t>
      </w:r>
    </w:p>
    <w:p w14:paraId="48A1FD6B"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0983CA11" w14:textId="77777777" w:rsidR="00ED2F36" w:rsidRPr="00AC4FBC" w:rsidRDefault="00ED2F36" w:rsidP="00ED2F36">
      <w:r w:rsidRPr="00AC4FBC">
        <w:t>For Initial conditions as in clause 6.3A.1.6.4.1 in TS 38.521-2 [9], the following steps will be added to configure E-UTRA component:</w:t>
      </w:r>
    </w:p>
    <w:p w14:paraId="1FEB99A3" w14:textId="77777777" w:rsidR="00ED2F36" w:rsidRPr="00AC4FBC" w:rsidRDefault="00ED2F36" w:rsidP="00ED2F36">
      <w:pPr>
        <w:pStyle w:val="B10"/>
      </w:pPr>
      <w:r w:rsidRPr="00AC4FBC">
        <w:t>2.1.</w:t>
      </w:r>
      <w:r w:rsidRPr="00AC4FBC">
        <w:tab/>
        <w:t>The parameter settings for E-UTRA cell are set up according to TS 36.508 [11] clause 4.4.3.</w:t>
      </w:r>
    </w:p>
    <w:p w14:paraId="2C71C32E"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235981B2" w14:textId="77777777" w:rsidR="00ED2F36" w:rsidRPr="00AC4FBC" w:rsidRDefault="00ED2F36" w:rsidP="00ED2F36">
      <w:r w:rsidRPr="00AC4FBC">
        <w:t>Step 6 of Initial conditions as in clause 6.3A.1.6.4.1 in TS 38.521-2 [9] is replaced by:</w:t>
      </w:r>
    </w:p>
    <w:p w14:paraId="3BD1562B"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8E3748E" w14:textId="77777777" w:rsidR="00ED2F36" w:rsidRPr="00AC4FBC" w:rsidRDefault="00ED2F36" w:rsidP="00ED2F36">
      <w:r w:rsidRPr="00AC4FBC">
        <w:t>Same test procedure as in clause 6.3A.1.6.4.2 in TS 38.521-2 [9] with the following steps added for E-UTRA component:</w:t>
      </w:r>
    </w:p>
    <w:p w14:paraId="78FB499E"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B443107" w14:textId="77777777" w:rsidR="00ED2F36" w:rsidRPr="00AC4FBC" w:rsidRDefault="00ED2F36" w:rsidP="00ED2F36">
      <w:pPr>
        <w:pStyle w:val="H6"/>
      </w:pPr>
      <w:bookmarkStart w:id="3844" w:name="_CR6_3B_1_4_1_6_5"/>
      <w:r w:rsidRPr="00AC4FBC">
        <w:t>6.3B.1.4_1.6.5</w:t>
      </w:r>
      <w:r w:rsidRPr="00AC4FBC">
        <w:tab/>
        <w:t>Test Requirements</w:t>
      </w:r>
    </w:p>
    <w:bookmarkEnd w:id="3844"/>
    <w:p w14:paraId="6219B27B" w14:textId="77777777" w:rsidR="00ED2F36" w:rsidRPr="00AC4FBC" w:rsidRDefault="00ED2F36" w:rsidP="00ED2F36">
      <w:r w:rsidRPr="00AC4FBC">
        <w:t>Same test requirement as in clause 6.3A.1.6.5 in TS 38.521-2 [9] for the NR carrier.</w:t>
      </w:r>
    </w:p>
    <w:p w14:paraId="4955E5E0" w14:textId="77777777" w:rsidR="00ED2F36" w:rsidRPr="00AC4FBC" w:rsidRDefault="00ED2F36" w:rsidP="00ED2F36">
      <w:pPr>
        <w:pStyle w:val="Heading5"/>
      </w:pPr>
      <w:bookmarkStart w:id="3845" w:name="_Toc155208661"/>
      <w:bookmarkStart w:id="3846" w:name="_CR6_3B_1_4_1_7"/>
      <w:bookmarkEnd w:id="3846"/>
      <w:r w:rsidRPr="00AC4FBC">
        <w:t>6.3B.1.4_1.7</w:t>
      </w:r>
      <w:r w:rsidRPr="00AC4FBC">
        <w:tab/>
        <w:t>Minimum output power for inter-band EN-DC including FR2 (8 NR CCs)</w:t>
      </w:r>
      <w:bookmarkEnd w:id="3845"/>
    </w:p>
    <w:p w14:paraId="7F609445" w14:textId="77777777" w:rsidR="00ED2F36" w:rsidRPr="00AC4FBC" w:rsidRDefault="00ED2F36" w:rsidP="00ED2F36">
      <w:pPr>
        <w:pStyle w:val="EditorsNote"/>
      </w:pPr>
      <w:r w:rsidRPr="00AC4FBC">
        <w:t>Editor's note: This clause is incomplete. The following aspects are either missing or not yet determined:</w:t>
      </w:r>
    </w:p>
    <w:p w14:paraId="3725095D" w14:textId="77777777" w:rsidR="00ED2F36" w:rsidRPr="00AC4FBC" w:rsidRDefault="00ED2F36" w:rsidP="00ED2F36">
      <w:pPr>
        <w:pStyle w:val="EditorsNote"/>
      </w:pPr>
      <w:r w:rsidRPr="00AC4FBC">
        <w:t>-</w:t>
      </w:r>
      <w:r w:rsidRPr="00AC4FBC">
        <w:tab/>
        <w:t xml:space="preserve">The referred test case 6.3A.1.3 in TS 38.521-2 [9] is incomplete for NR aggregated channel bandwidth wider than 400MHz and power classes 1, 2, 4. </w:t>
      </w:r>
    </w:p>
    <w:p w14:paraId="22E4F6A6" w14:textId="77777777" w:rsidR="00ED2F36" w:rsidRPr="00AC4FBC" w:rsidRDefault="00ED2F36" w:rsidP="00ED2F36">
      <w:pPr>
        <w:pStyle w:val="EditorsNote"/>
      </w:pPr>
      <w:r w:rsidRPr="00AC4FBC">
        <w:t>-</w:t>
      </w:r>
      <w:r w:rsidRPr="00AC4FBC">
        <w:tab/>
        <w:t>Measurement Uncertainty and Test Tolerance are FFS.</w:t>
      </w:r>
    </w:p>
    <w:p w14:paraId="44D70B2E" w14:textId="77777777" w:rsidR="00ED2F36" w:rsidRPr="00AC4FBC" w:rsidRDefault="00ED2F36" w:rsidP="00ED2F36">
      <w:pPr>
        <w:pStyle w:val="H6"/>
      </w:pPr>
      <w:bookmarkStart w:id="3847" w:name="_CR6_3B_1_4_1_7_1"/>
      <w:r w:rsidRPr="00AC4FBC">
        <w:lastRenderedPageBreak/>
        <w:t>6.3B.1.4_1.7.1</w:t>
      </w:r>
      <w:r w:rsidRPr="00AC4FBC">
        <w:tab/>
        <w:t>Test purpose</w:t>
      </w:r>
    </w:p>
    <w:bookmarkEnd w:id="3847"/>
    <w:p w14:paraId="08D4CB7E" w14:textId="77777777" w:rsidR="00ED2F36" w:rsidRPr="00AC4FBC" w:rsidRDefault="00ED2F36" w:rsidP="00ED2F36">
      <w:r w:rsidRPr="00AC4FBC">
        <w:t>Same test purpose as in clause 6.3.1.1 in TS 38.521-2 [9] for the NR carrier.</w:t>
      </w:r>
    </w:p>
    <w:p w14:paraId="668F43D6" w14:textId="77777777" w:rsidR="00ED2F36" w:rsidRPr="00AC4FBC" w:rsidRDefault="00ED2F36" w:rsidP="00ED2F36">
      <w:pPr>
        <w:pStyle w:val="H6"/>
      </w:pPr>
      <w:bookmarkStart w:id="3848" w:name="_CR6_3B_1_4_1_7_2"/>
      <w:r w:rsidRPr="00AC4FBC">
        <w:t>6.3B.1.4_1.7.2</w:t>
      </w:r>
      <w:r w:rsidRPr="00AC4FBC">
        <w:tab/>
        <w:t>Test applicability</w:t>
      </w:r>
    </w:p>
    <w:bookmarkEnd w:id="3848"/>
    <w:p w14:paraId="212A693F" w14:textId="77777777" w:rsidR="00ED2F36" w:rsidRPr="00AC4FBC" w:rsidRDefault="00ED2F36" w:rsidP="00ED2F36">
      <w:r w:rsidRPr="00AC4FBC">
        <w:t xml:space="preserve">This test case applies to all types of E-UTRA UE release 15 and forward, supporting inter-band EN-DC including FR2 with 8 NR </w:t>
      </w:r>
      <w:r w:rsidRPr="00AC4FBC">
        <w:rPr>
          <w:rFonts w:eastAsia="SimSun"/>
        </w:rPr>
        <w:t xml:space="preserve">UL </w:t>
      </w:r>
      <w:r w:rsidRPr="00AC4FBC">
        <w:t>CCs.</w:t>
      </w:r>
    </w:p>
    <w:p w14:paraId="73145D11" w14:textId="77777777" w:rsidR="00ED2F36" w:rsidRPr="00AC4FBC" w:rsidRDefault="00ED2F36" w:rsidP="00ED2F36">
      <w:pPr>
        <w:pStyle w:val="H6"/>
      </w:pPr>
      <w:bookmarkStart w:id="3849" w:name="_CR6_3B_1_4_1_7_3"/>
      <w:r w:rsidRPr="00AC4FBC">
        <w:t>6.3B.1.4_1.7.3</w:t>
      </w:r>
      <w:r w:rsidRPr="00AC4FBC">
        <w:tab/>
        <w:t>Minimum conformance requirements</w:t>
      </w:r>
    </w:p>
    <w:bookmarkEnd w:id="3849"/>
    <w:p w14:paraId="6F434471" w14:textId="77777777" w:rsidR="00ED2F36" w:rsidRPr="00AC4FBC" w:rsidRDefault="00ED2F36" w:rsidP="00ED2F36">
      <w:r w:rsidRPr="00AC4FBC">
        <w:t>Same minimum conformance requirements as in clause 6.3.1.3 in TS 38.521-2 [9] for the NR carrier.</w:t>
      </w:r>
    </w:p>
    <w:p w14:paraId="02A59937" w14:textId="77777777" w:rsidR="00ED2F36" w:rsidRPr="00AC4FBC" w:rsidRDefault="00ED2F36" w:rsidP="00ED2F36">
      <w:r w:rsidRPr="00AC4FBC">
        <w:t>No exception requirements applicable to NR or E-UTRA. LTE anchor agnostic approach is applied.</w:t>
      </w:r>
    </w:p>
    <w:p w14:paraId="25F397B1" w14:textId="77777777" w:rsidR="00ED2F36" w:rsidRPr="00AC4FBC" w:rsidRDefault="00ED2F36" w:rsidP="00ED2F36">
      <w:r w:rsidRPr="00AC4FBC">
        <w:t>The normative reference for this requirement is TS 38.101-3 [4] clause 6.3B.</w:t>
      </w:r>
    </w:p>
    <w:p w14:paraId="0D0F2A70" w14:textId="77777777" w:rsidR="00ED2F36" w:rsidRPr="00AC4FBC" w:rsidRDefault="00ED2F36" w:rsidP="00ED2F36">
      <w:pPr>
        <w:pStyle w:val="H6"/>
      </w:pPr>
      <w:bookmarkStart w:id="3850" w:name="_CR6_3B_1_4_1_7_4"/>
      <w:r w:rsidRPr="00AC4FBC">
        <w:t>6.3B.1.4_1.7.4</w:t>
      </w:r>
      <w:r w:rsidRPr="00AC4FBC">
        <w:tab/>
        <w:t>Test description</w:t>
      </w:r>
    </w:p>
    <w:p w14:paraId="19DBB998" w14:textId="77777777" w:rsidR="00ED2F36" w:rsidRPr="00AC4FBC" w:rsidRDefault="00ED2F36" w:rsidP="00ED2F36">
      <w:pPr>
        <w:pStyle w:val="H6"/>
      </w:pPr>
      <w:bookmarkStart w:id="3851" w:name="_CR6_3B_1_4_1_7_4_1"/>
      <w:bookmarkEnd w:id="3850"/>
      <w:r w:rsidRPr="00AC4FBC">
        <w:t>6.3B.1.4_1.7.4.1</w:t>
      </w:r>
      <w:r w:rsidRPr="00AC4FBC">
        <w:tab/>
        <w:t>Initial condition</w:t>
      </w:r>
    </w:p>
    <w:bookmarkEnd w:id="3851"/>
    <w:p w14:paraId="1D6BCAD2" w14:textId="77777777" w:rsidR="00ED2F36" w:rsidRPr="00AC4FBC" w:rsidRDefault="00ED2F36" w:rsidP="00ED2F36">
      <w:r w:rsidRPr="00AC4FBC">
        <w:t>Same test description as in clause 6.3A.1.7.4 in TS 38.521-2 [9] for the NR carrier with the following exception:</w:t>
      </w:r>
    </w:p>
    <w:p w14:paraId="4B50A285"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6F77A60D" w14:textId="77777777" w:rsidR="00ED2F36" w:rsidRPr="00AC4FBC" w:rsidRDefault="00ED2F36" w:rsidP="00ED2F36">
      <w:r w:rsidRPr="00AC4FBC">
        <w:t>For Initial conditions as in clause 6.3A.1.7.4.1 in TS 38.521-2 [9], the following steps will be added to configure E-UTRA component:</w:t>
      </w:r>
    </w:p>
    <w:p w14:paraId="5C2A237A" w14:textId="77777777" w:rsidR="00ED2F36" w:rsidRPr="00AC4FBC" w:rsidRDefault="00ED2F36" w:rsidP="00ED2F36">
      <w:pPr>
        <w:pStyle w:val="B10"/>
      </w:pPr>
      <w:r w:rsidRPr="00AC4FBC">
        <w:t>2.1.</w:t>
      </w:r>
      <w:r w:rsidRPr="00AC4FBC">
        <w:tab/>
        <w:t>The parameter settings for E-UTRA cell are set up according to TS 36.508 [11] clause 4.4.3.</w:t>
      </w:r>
    </w:p>
    <w:p w14:paraId="579FE8BE"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2CB0B0AB" w14:textId="77777777" w:rsidR="00ED2F36" w:rsidRPr="00AC4FBC" w:rsidRDefault="00ED2F36" w:rsidP="00ED2F36">
      <w:r w:rsidRPr="00AC4FBC">
        <w:t>Step 6 of Initial conditions as in clause 6.3A.1.7.4.1 in TS 38.521-2 [9] is replaced by:</w:t>
      </w:r>
    </w:p>
    <w:p w14:paraId="11765C5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4C0AB95" w14:textId="77777777" w:rsidR="00ED2F36" w:rsidRPr="00AC4FBC" w:rsidRDefault="00ED2F36" w:rsidP="00ED2F36">
      <w:r w:rsidRPr="00AC4FBC">
        <w:t>Same test procedure as in clause 6.3A.1.7.4.2 in TS 38.521-2 [9] with the following steps added for E-UTRA component:</w:t>
      </w:r>
    </w:p>
    <w:p w14:paraId="6E8314EB"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5C67881" w14:textId="77777777" w:rsidR="00ED2F36" w:rsidRPr="00AC4FBC" w:rsidRDefault="00ED2F36" w:rsidP="00ED2F36">
      <w:pPr>
        <w:pStyle w:val="H6"/>
      </w:pPr>
      <w:bookmarkStart w:id="3852" w:name="_CR6_3B_1_4_1_7_5"/>
      <w:r w:rsidRPr="00AC4FBC">
        <w:t>6.3B.1.4_1.7.5</w:t>
      </w:r>
      <w:r w:rsidRPr="00AC4FBC">
        <w:tab/>
        <w:t>Test Requirements</w:t>
      </w:r>
    </w:p>
    <w:bookmarkEnd w:id="3852"/>
    <w:p w14:paraId="1A09AD87" w14:textId="77777777" w:rsidR="00ED2F36" w:rsidRPr="00AC4FBC" w:rsidRDefault="00ED2F36" w:rsidP="00ED2F36">
      <w:r w:rsidRPr="00AC4FBC">
        <w:t>Same test requirement as in clause 6.3A.1.7.5 in TS 38.521-2 [9] for the NR carrier.</w:t>
      </w:r>
    </w:p>
    <w:p w14:paraId="28F62E3E" w14:textId="6FFE97F1" w:rsidR="00AB2B30" w:rsidRPr="00AC4FBC" w:rsidRDefault="006A7121">
      <w:pPr>
        <w:pStyle w:val="Heading4"/>
      </w:pPr>
      <w:bookmarkStart w:id="3853" w:name="_Toc155208662"/>
      <w:bookmarkStart w:id="3854" w:name="_CR6_3B_1_4D"/>
      <w:bookmarkEnd w:id="3854"/>
      <w:r w:rsidRPr="00AC4FBC">
        <w:t>6.3B.1.4D</w:t>
      </w:r>
      <w:r w:rsidRPr="00AC4FBC">
        <w:tab/>
        <w:t>Minimum output power for inter-band EN-DC including FR2 for UL</w:t>
      </w:r>
      <w:r w:rsidR="008007B9" w:rsidRPr="00AC4FBC">
        <w:t xml:space="preserve"> </w:t>
      </w:r>
      <w:r w:rsidRPr="00AC4FBC">
        <w:t>MIMO</w:t>
      </w:r>
      <w:bookmarkEnd w:id="3814"/>
      <w:bookmarkEnd w:id="3815"/>
      <w:bookmarkEnd w:id="3816"/>
      <w:bookmarkEnd w:id="3817"/>
      <w:bookmarkEnd w:id="3818"/>
      <w:bookmarkEnd w:id="3819"/>
      <w:bookmarkEnd w:id="3820"/>
      <w:bookmarkEnd w:id="3821"/>
      <w:bookmarkEnd w:id="3853"/>
    </w:p>
    <w:p w14:paraId="4F02B80F" w14:textId="77777777" w:rsidR="00AB2B30" w:rsidRPr="00AC4FBC" w:rsidRDefault="006A7121">
      <w:pPr>
        <w:pStyle w:val="H6"/>
      </w:pPr>
      <w:bookmarkStart w:id="3855" w:name="_CR6_3B_1_4D_1"/>
      <w:r w:rsidRPr="00AC4FBC">
        <w:t>6.3B.1.4D.1</w:t>
      </w:r>
      <w:r w:rsidRPr="00AC4FBC">
        <w:tab/>
        <w:t>Test purpose</w:t>
      </w:r>
    </w:p>
    <w:bookmarkEnd w:id="3855"/>
    <w:p w14:paraId="365BF795" w14:textId="77777777" w:rsidR="00AB2B30" w:rsidRPr="00AC4FBC" w:rsidRDefault="006A7121">
      <w:r w:rsidRPr="00AC4FBC">
        <w:t>Same test purpose as in clause 6.3D.1.1 in TS 38.521-2 [9] for the NR carrier.</w:t>
      </w:r>
    </w:p>
    <w:p w14:paraId="0135EAB2" w14:textId="77777777" w:rsidR="00AB2B30" w:rsidRPr="00AC4FBC" w:rsidRDefault="006A7121">
      <w:pPr>
        <w:pStyle w:val="H6"/>
      </w:pPr>
      <w:bookmarkStart w:id="3856" w:name="_CR6_3B_1_4D_2"/>
      <w:r w:rsidRPr="00AC4FBC">
        <w:t>6.3B.1.4D.2</w:t>
      </w:r>
      <w:r w:rsidRPr="00AC4FBC">
        <w:tab/>
        <w:t>Test applicability</w:t>
      </w:r>
    </w:p>
    <w:bookmarkEnd w:id="3856"/>
    <w:p w14:paraId="0C7960CB" w14:textId="77777777" w:rsidR="00AB2B30" w:rsidRPr="00AC4FBC" w:rsidRDefault="006A7121">
      <w:r w:rsidRPr="00AC4FBC">
        <w:t>This test case applies to all types of E-UTRA UE release 15 and forward, supporting inter-band EN-DC FR2.</w:t>
      </w:r>
    </w:p>
    <w:p w14:paraId="27831315" w14:textId="77777777" w:rsidR="00AB2B30" w:rsidRPr="00AC4FBC" w:rsidRDefault="006A7121">
      <w:pPr>
        <w:pStyle w:val="H6"/>
      </w:pPr>
      <w:bookmarkStart w:id="3857" w:name="_CR6_3B_1_4D_3"/>
      <w:r w:rsidRPr="00AC4FBC">
        <w:t>6.3B.1.4D.3</w:t>
      </w:r>
      <w:r w:rsidRPr="00AC4FBC">
        <w:tab/>
        <w:t>Minimum conformance requirements</w:t>
      </w:r>
    </w:p>
    <w:bookmarkEnd w:id="3857"/>
    <w:p w14:paraId="6A7FC89B" w14:textId="77777777" w:rsidR="00AB2B30" w:rsidRPr="00AC4FBC" w:rsidRDefault="006A7121">
      <w:r w:rsidRPr="00AC4FBC">
        <w:t xml:space="preserve">Same minimum conformance requirements as in clause 6.3D.1.3 in TS 38.521-2 [9] for the NR carrier. </w:t>
      </w:r>
    </w:p>
    <w:p w14:paraId="433FDECD" w14:textId="4425F2E0" w:rsidR="00AB2B30" w:rsidRPr="00AC4FBC" w:rsidRDefault="006A7121">
      <w:r w:rsidRPr="00AC4FBC">
        <w:lastRenderedPageBreak/>
        <w:t xml:space="preserve">No exception requirements applicable to NR or </w:t>
      </w:r>
      <w:r w:rsidR="003E285D" w:rsidRPr="00AC4FBC">
        <w:t>E-UTRA</w:t>
      </w:r>
      <w:r w:rsidRPr="00AC4FBC">
        <w:t>. LTE anchor agnostic approach is applied.</w:t>
      </w:r>
    </w:p>
    <w:p w14:paraId="045343A1" w14:textId="77777777" w:rsidR="00AB2B30" w:rsidRPr="00AC4FBC" w:rsidRDefault="006A7121">
      <w:r w:rsidRPr="00AC4FBC">
        <w:t>The normative reference for this measurement is TS 38.101-3 [4] clause 6.3B.</w:t>
      </w:r>
    </w:p>
    <w:p w14:paraId="09563336" w14:textId="77777777" w:rsidR="00AB2B30" w:rsidRPr="00AC4FBC" w:rsidRDefault="006A7121">
      <w:pPr>
        <w:pStyle w:val="H6"/>
      </w:pPr>
      <w:bookmarkStart w:id="3858" w:name="_CR6_3B_1_4D_4"/>
      <w:r w:rsidRPr="00AC4FBC">
        <w:t>6.3B.1.4D.4</w:t>
      </w:r>
      <w:r w:rsidRPr="00AC4FBC">
        <w:tab/>
        <w:t>Test Description</w:t>
      </w:r>
    </w:p>
    <w:bookmarkEnd w:id="3858"/>
    <w:p w14:paraId="4AF7492D" w14:textId="77777777" w:rsidR="00AB2B30" w:rsidRPr="00AC4FBC" w:rsidRDefault="006A7121">
      <w:r w:rsidRPr="00AC4FBC">
        <w:t xml:space="preserve">Same test description as in clause 6.3D.1.4 in TS 38.521-2 [9] for the NR carrier with the following exceptions: </w:t>
      </w:r>
    </w:p>
    <w:p w14:paraId="0BBF23C9" w14:textId="77777777" w:rsidR="00AB2B30" w:rsidRPr="00AC4FBC" w:rsidRDefault="006A7121">
      <w:r w:rsidRPr="00AC4FBC">
        <w:t>The initial test configurations for E-UTRA consist of test frequency based on E-UTRA operating band and test channel bandwidth as specified in Table 4.7-1.</w:t>
      </w:r>
    </w:p>
    <w:p w14:paraId="3ECC80BB" w14:textId="77777777" w:rsidR="00AB2B30" w:rsidRPr="00AC4FBC" w:rsidRDefault="006A7121">
      <w:r w:rsidRPr="00AC4FBC">
        <w:t>For Initial conditions as in clause 6.3D.1.4.1 in TS 38.521-2 [9], the following steps will be added to configure E-UTRA component:</w:t>
      </w:r>
    </w:p>
    <w:p w14:paraId="46734DF1" w14:textId="77777777" w:rsidR="00AB2B30" w:rsidRPr="00AC4FBC" w:rsidRDefault="006A7121">
      <w:pPr>
        <w:pStyle w:val="B10"/>
      </w:pPr>
      <w:r w:rsidRPr="00AC4FBC">
        <w:t>2.1.</w:t>
      </w:r>
      <w:r w:rsidRPr="00AC4FBC">
        <w:tab/>
        <w:t>The parameter settings for the cell are set up according to TS 36.508 [11] subclause 4.4.3.</w:t>
      </w:r>
    </w:p>
    <w:p w14:paraId="5081DF61"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1637B5C" w14:textId="77777777" w:rsidR="00AB2B30" w:rsidRPr="00AC4FBC" w:rsidRDefault="006A7121">
      <w:r w:rsidRPr="00AC4FBC">
        <w:t>Step 6 of Initial conditions as in clause 6.3D.1.4.1 in TS 38.521-2 [9] is replaced by:</w:t>
      </w:r>
    </w:p>
    <w:p w14:paraId="00803A37"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w:t>
      </w:r>
    </w:p>
    <w:p w14:paraId="5245EF86" w14:textId="77777777" w:rsidR="00AB2B30" w:rsidRPr="00AC4FBC" w:rsidRDefault="006A7121">
      <w:pPr>
        <w:pStyle w:val="B10"/>
        <w:ind w:left="0" w:firstLine="0"/>
      </w:pPr>
      <w:r w:rsidRPr="00AC4FBC">
        <w:t>Same Test procedure as in clause 6.3D.1.4.2 in TS 38.521-2 [9] with the following steps added for E-UTRA component:</w:t>
      </w:r>
    </w:p>
    <w:p w14:paraId="6002D393" w14:textId="77777777" w:rsidR="00AB2B30" w:rsidRPr="00AC4FBC" w:rsidRDefault="006A7121">
      <w:pPr>
        <w:pStyle w:val="B1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677BA948" w14:textId="77777777" w:rsidR="00AB2B30" w:rsidRPr="00AC4FBC" w:rsidRDefault="006A7121">
      <w:pPr>
        <w:pStyle w:val="H6"/>
      </w:pPr>
      <w:bookmarkStart w:id="3859" w:name="_CR6_3B_1_4D_5"/>
      <w:r w:rsidRPr="00AC4FBC">
        <w:t>6.3B.1.4D.5</w:t>
      </w:r>
      <w:r w:rsidRPr="00AC4FBC">
        <w:tab/>
        <w:t>Test Requirement</w:t>
      </w:r>
    </w:p>
    <w:bookmarkEnd w:id="3859"/>
    <w:p w14:paraId="0E1A2B2A" w14:textId="7EB93F1F" w:rsidR="00AB2B30" w:rsidRPr="00AC4FBC" w:rsidRDefault="006A7121">
      <w:r w:rsidRPr="00AC4FBC">
        <w:t xml:space="preserve">Same test requirement as specified in clause 6.3D.1.5 </w:t>
      </w:r>
      <w:r w:rsidR="00A63BF4" w:rsidRPr="00AC4FBC">
        <w:t xml:space="preserve">of TS 38.521-2 [9] </w:t>
      </w:r>
      <w:r w:rsidRPr="00AC4FBC">
        <w:t>for the NR carrier(s).</w:t>
      </w:r>
    </w:p>
    <w:p w14:paraId="1CF6B557" w14:textId="77777777" w:rsidR="00AB2B30" w:rsidRPr="00AC4FBC" w:rsidRDefault="006A7121">
      <w:pPr>
        <w:pStyle w:val="Heading3"/>
      </w:pPr>
      <w:bookmarkStart w:id="3860" w:name="_Toc27475681"/>
      <w:bookmarkStart w:id="3861" w:name="_Toc29495243"/>
      <w:bookmarkStart w:id="3862" w:name="_Toc36116287"/>
      <w:bookmarkStart w:id="3863" w:name="_Toc36118336"/>
      <w:bookmarkStart w:id="3864" w:name="_Toc36560451"/>
      <w:bookmarkStart w:id="3865" w:name="_Toc43976952"/>
      <w:bookmarkStart w:id="3866" w:name="_Toc52213524"/>
      <w:bookmarkStart w:id="3867" w:name="_Toc60742985"/>
      <w:bookmarkStart w:id="3868" w:name="_Toc68206165"/>
      <w:bookmarkStart w:id="3869" w:name="_Toc75971963"/>
      <w:bookmarkStart w:id="3870" w:name="_Toc85051387"/>
      <w:bookmarkStart w:id="3871" w:name="_Toc90493399"/>
      <w:bookmarkStart w:id="3872" w:name="_Toc90494039"/>
      <w:bookmarkStart w:id="3873" w:name="_Toc100094068"/>
      <w:bookmarkStart w:id="3874" w:name="_Toc106872725"/>
      <w:bookmarkStart w:id="3875" w:name="_Toc155208663"/>
      <w:bookmarkStart w:id="3876" w:name="_CR6_3B_2"/>
      <w:bookmarkEnd w:id="3876"/>
      <w:r w:rsidRPr="00AC4FBC">
        <w:t>6.3B.2</w:t>
      </w:r>
      <w:r w:rsidRPr="00AC4FBC">
        <w:tab/>
        <w:t>Transmit OFF Power for EN-DC</w:t>
      </w:r>
      <w:bookmarkEnd w:id="3860"/>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p>
    <w:p w14:paraId="3F977E3B" w14:textId="77777777" w:rsidR="00AB2B30" w:rsidRPr="00AC4FBC" w:rsidRDefault="006A7121">
      <w:pPr>
        <w:pStyle w:val="Heading4"/>
      </w:pPr>
      <w:bookmarkStart w:id="3877" w:name="_Toc27475682"/>
      <w:bookmarkStart w:id="3878" w:name="_Toc29495244"/>
      <w:bookmarkStart w:id="3879" w:name="_Toc36116288"/>
      <w:bookmarkStart w:id="3880" w:name="_Toc36118337"/>
      <w:bookmarkStart w:id="3881" w:name="_Toc36560452"/>
      <w:bookmarkStart w:id="3882" w:name="_Toc43976953"/>
      <w:bookmarkStart w:id="3883" w:name="_Toc52213525"/>
      <w:bookmarkStart w:id="3884" w:name="_Toc60742986"/>
      <w:bookmarkStart w:id="3885" w:name="_Toc68206166"/>
      <w:bookmarkStart w:id="3886" w:name="_Toc75971964"/>
      <w:bookmarkStart w:id="3887" w:name="_Toc85051388"/>
      <w:bookmarkStart w:id="3888" w:name="_Toc90493400"/>
      <w:bookmarkStart w:id="3889" w:name="_Toc90494040"/>
      <w:bookmarkStart w:id="3890" w:name="_Toc100094069"/>
      <w:bookmarkStart w:id="3891" w:name="_Toc106872726"/>
      <w:bookmarkStart w:id="3892" w:name="_Toc155208664"/>
      <w:bookmarkStart w:id="3893" w:name="_CR6_3B_2_1"/>
      <w:bookmarkEnd w:id="3893"/>
      <w:r w:rsidRPr="00AC4FBC">
        <w:t>6.3B.2.1</w:t>
      </w:r>
      <w:r w:rsidRPr="00AC4FBC">
        <w:tab/>
        <w:t>Transmit OFF Power for intra-band contiguous EN-DC</w:t>
      </w:r>
      <w:bookmarkEnd w:id="3877"/>
      <w:bookmarkEnd w:id="3878"/>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p>
    <w:p w14:paraId="31D27D0B" w14:textId="77777777" w:rsidR="00AB2B30" w:rsidRPr="00AC4FBC" w:rsidRDefault="006A7121">
      <w:pPr>
        <w:pStyle w:val="H6"/>
      </w:pPr>
      <w:bookmarkStart w:id="3894" w:name="_Toc27475683"/>
      <w:bookmarkStart w:id="3895" w:name="_CR6_3B_2_1_1"/>
      <w:r w:rsidRPr="00AC4FBC">
        <w:t>6.3B.2.1.1</w:t>
      </w:r>
      <w:r w:rsidRPr="00AC4FBC">
        <w:tab/>
        <w:t>Test purpose</w:t>
      </w:r>
      <w:bookmarkEnd w:id="3894"/>
    </w:p>
    <w:bookmarkEnd w:id="3895"/>
    <w:p w14:paraId="7313E024" w14:textId="77777777" w:rsidR="00AB2B30" w:rsidRPr="00AC4FBC" w:rsidRDefault="006A7121">
      <w:r w:rsidRPr="00AC4FBC">
        <w:t>Same test purpose as in clause 6.3.2.1 in TS 38.521-1 [8] for the NR carrier.</w:t>
      </w:r>
    </w:p>
    <w:p w14:paraId="5C8ABA6A" w14:textId="77777777" w:rsidR="00AB2B30" w:rsidRPr="00AC4FBC" w:rsidRDefault="006A7121">
      <w:pPr>
        <w:pStyle w:val="H6"/>
      </w:pPr>
      <w:bookmarkStart w:id="3896" w:name="_Toc27475684"/>
      <w:bookmarkStart w:id="3897" w:name="_CR6_3B_2_1_2"/>
      <w:r w:rsidRPr="00AC4FBC">
        <w:t>6.3B.2.1.2</w:t>
      </w:r>
      <w:r w:rsidRPr="00AC4FBC">
        <w:tab/>
        <w:t>Test applicability</w:t>
      </w:r>
      <w:bookmarkEnd w:id="3896"/>
    </w:p>
    <w:bookmarkEnd w:id="3897"/>
    <w:p w14:paraId="511E5FBB" w14:textId="77777777" w:rsidR="00AB2B30" w:rsidRPr="00AC4FBC" w:rsidRDefault="006A7121">
      <w:r w:rsidRPr="00AC4FBC">
        <w:t>The requirements of this test apply in Clause 6.3B.3 Tx ON/OFF time mask/PUCCH time mask to all types of E-UTRA UE release 15 and forward, supporting intra-band contiguous EN-DC.</w:t>
      </w:r>
    </w:p>
    <w:p w14:paraId="154B6001" w14:textId="77777777" w:rsidR="00AB2B30" w:rsidRPr="00AC4FBC" w:rsidRDefault="006A7121">
      <w:pPr>
        <w:pStyle w:val="H6"/>
      </w:pPr>
      <w:bookmarkStart w:id="3898" w:name="_Toc27475685"/>
      <w:bookmarkStart w:id="3899" w:name="_CR6_3B_2_1_3"/>
      <w:r w:rsidRPr="00AC4FBC">
        <w:t>6.3B.2.1.3</w:t>
      </w:r>
      <w:r w:rsidRPr="00AC4FBC">
        <w:tab/>
        <w:t>Minimum conformance requirements</w:t>
      </w:r>
      <w:bookmarkEnd w:id="3898"/>
    </w:p>
    <w:bookmarkEnd w:id="3899"/>
    <w:p w14:paraId="07AEBC64" w14:textId="77777777" w:rsidR="00AB2B30" w:rsidRPr="00AC4FBC" w:rsidRDefault="006A7121">
      <w:pPr>
        <w:rPr>
          <w:rFonts w:cs="v5.0.0"/>
        </w:rPr>
      </w:pPr>
      <w:r w:rsidRPr="00AC4FBC">
        <w:t xml:space="preserve">Same minimum conformance requirements as in clause 6.3.2.3 in TS 38.521-1 [8] for the NR carrier. </w:t>
      </w:r>
    </w:p>
    <w:p w14:paraId="557DFA61" w14:textId="77777777" w:rsidR="00AB2B30" w:rsidRPr="00AC4FBC" w:rsidRDefault="006A7121">
      <w:r w:rsidRPr="00AC4FBC">
        <w:t>The normative reference for this requirement is TS 3</w:t>
      </w:r>
      <w:r w:rsidRPr="00AC4FBC">
        <w:rPr>
          <w:lang w:eastAsia="zh-TW"/>
        </w:rPr>
        <w:t>8.101-3 [4] clause </w:t>
      </w:r>
      <w:r w:rsidRPr="00AC4FBC">
        <w:t>6.3.</w:t>
      </w:r>
    </w:p>
    <w:p w14:paraId="5CFB41F7" w14:textId="77777777" w:rsidR="00AB2B30" w:rsidRPr="00AC4FBC" w:rsidRDefault="006A7121">
      <w:pPr>
        <w:pStyle w:val="H6"/>
      </w:pPr>
      <w:bookmarkStart w:id="3900" w:name="_Toc27475686"/>
      <w:bookmarkStart w:id="3901" w:name="_CR6_3B_2_1_4"/>
      <w:r w:rsidRPr="00AC4FBC">
        <w:t>6.3B.2.1.4</w:t>
      </w:r>
      <w:r w:rsidRPr="00AC4FBC">
        <w:tab/>
        <w:t>Test description</w:t>
      </w:r>
      <w:bookmarkEnd w:id="3900"/>
    </w:p>
    <w:bookmarkEnd w:id="3901"/>
    <w:p w14:paraId="2E1E7BB2" w14:textId="77777777" w:rsidR="00AB2B30" w:rsidRPr="00AC4FBC" w:rsidRDefault="006A7121">
      <w:r w:rsidRPr="00AC4FBC">
        <w:t>This test is covered by Clause 6.3B.3 Tx ON/OFF time mask/PUCCH time mask for EN-DC.</w:t>
      </w:r>
    </w:p>
    <w:p w14:paraId="627C22C5" w14:textId="77777777" w:rsidR="00AB2B30" w:rsidRPr="00AC4FBC" w:rsidRDefault="006A7121">
      <w:pPr>
        <w:pStyle w:val="H6"/>
      </w:pPr>
      <w:bookmarkStart w:id="3902" w:name="_Toc27475687"/>
      <w:bookmarkStart w:id="3903" w:name="_CR6_3B_2_1_5"/>
      <w:r w:rsidRPr="00AC4FBC">
        <w:t>6.3B.2.1.5</w:t>
      </w:r>
      <w:r w:rsidRPr="00AC4FBC">
        <w:tab/>
        <w:t>Test requirements</w:t>
      </w:r>
      <w:bookmarkEnd w:id="3902"/>
    </w:p>
    <w:bookmarkEnd w:id="3903"/>
    <w:p w14:paraId="4F4EC7DE" w14:textId="77777777" w:rsidR="00AB2B30" w:rsidRPr="00AC4FBC" w:rsidRDefault="006A7121">
      <w:r w:rsidRPr="00AC4FBC">
        <w:t>Same test requirement as in clause 6.3.2.5 in TS 38.521-1 [8] for the NR carrier.</w:t>
      </w:r>
    </w:p>
    <w:p w14:paraId="1C56637F" w14:textId="77777777" w:rsidR="00AB2B30" w:rsidRPr="00AC4FBC" w:rsidRDefault="006A7121">
      <w:pPr>
        <w:pStyle w:val="Heading4"/>
      </w:pPr>
      <w:bookmarkStart w:id="3904" w:name="_Toc27475688"/>
      <w:bookmarkStart w:id="3905" w:name="_Toc29495245"/>
      <w:bookmarkStart w:id="3906" w:name="_Toc36116289"/>
      <w:bookmarkStart w:id="3907" w:name="_Toc36118338"/>
      <w:bookmarkStart w:id="3908" w:name="_Toc36560453"/>
      <w:bookmarkStart w:id="3909" w:name="_Toc43976954"/>
      <w:bookmarkStart w:id="3910" w:name="_Toc52213526"/>
      <w:bookmarkStart w:id="3911" w:name="_Toc60742987"/>
      <w:bookmarkStart w:id="3912" w:name="_Toc68206167"/>
      <w:bookmarkStart w:id="3913" w:name="_Toc75971965"/>
      <w:bookmarkStart w:id="3914" w:name="_Toc85051389"/>
      <w:bookmarkStart w:id="3915" w:name="_Toc90493401"/>
      <w:bookmarkStart w:id="3916" w:name="_Toc90494041"/>
      <w:bookmarkStart w:id="3917" w:name="_Toc100094070"/>
      <w:bookmarkStart w:id="3918" w:name="_Toc106872727"/>
      <w:bookmarkStart w:id="3919" w:name="_Toc155208665"/>
      <w:bookmarkStart w:id="3920" w:name="_CR6_3B_2_2"/>
      <w:bookmarkEnd w:id="3920"/>
      <w:r w:rsidRPr="00AC4FBC">
        <w:lastRenderedPageBreak/>
        <w:t>6.3B.2.2</w:t>
      </w:r>
      <w:r w:rsidRPr="00AC4FBC">
        <w:tab/>
        <w:t xml:space="preserve">Transmit OFF Power for </w:t>
      </w:r>
      <w:r w:rsidRPr="00AC4FBC">
        <w:rPr>
          <w:rFonts w:cs="Arial"/>
          <w:lang w:eastAsia="zh-TW"/>
        </w:rPr>
        <w:t>intra-band non-contiguous</w:t>
      </w:r>
      <w:r w:rsidRPr="00AC4FBC">
        <w:t xml:space="preserve"> EN-DC</w:t>
      </w:r>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bookmarkEnd w:id="3919"/>
    </w:p>
    <w:p w14:paraId="3933BC6E" w14:textId="77777777" w:rsidR="00AB2B30" w:rsidRPr="00AC4FBC" w:rsidRDefault="006A7121">
      <w:pPr>
        <w:pStyle w:val="H6"/>
      </w:pPr>
      <w:bookmarkStart w:id="3921" w:name="_CR6_3B_2_2_1"/>
      <w:r w:rsidRPr="00AC4FBC">
        <w:t>6.3B.2.2.1</w:t>
      </w:r>
      <w:r w:rsidRPr="00AC4FBC">
        <w:tab/>
        <w:t>Test purpose</w:t>
      </w:r>
    </w:p>
    <w:bookmarkEnd w:id="3921"/>
    <w:p w14:paraId="10D091C5" w14:textId="77777777" w:rsidR="00AB2B30" w:rsidRPr="00AC4FBC" w:rsidRDefault="006A7121">
      <w:r w:rsidRPr="00AC4FBC">
        <w:t>Same test purpose as in clause 6.3.2.1 in TS 38.521-1 [8] for the NR carrier.</w:t>
      </w:r>
    </w:p>
    <w:p w14:paraId="2C74E2D2" w14:textId="77777777" w:rsidR="00AB2B30" w:rsidRPr="00AC4FBC" w:rsidRDefault="006A7121">
      <w:pPr>
        <w:pStyle w:val="H6"/>
      </w:pPr>
      <w:bookmarkStart w:id="3922" w:name="_CR6_3B_2_2_2"/>
      <w:r w:rsidRPr="00AC4FBC">
        <w:t>6.3B.2.2.2</w:t>
      </w:r>
      <w:r w:rsidRPr="00AC4FBC">
        <w:tab/>
        <w:t>Test applicability</w:t>
      </w:r>
    </w:p>
    <w:bookmarkEnd w:id="3922"/>
    <w:p w14:paraId="1B2E6B3B" w14:textId="77777777" w:rsidR="00AB2B30" w:rsidRPr="00AC4FBC" w:rsidRDefault="006A7121">
      <w:r w:rsidRPr="00AC4FBC">
        <w:t>The requirements of this test apply in clause 6.3B.3 Tx ON/OFF time mask/PUCCH time mask to all types of E-UTRA UE Release 15 and forward, supporting intra-band non-contiguous EN-DC.</w:t>
      </w:r>
    </w:p>
    <w:p w14:paraId="5ED48136" w14:textId="77777777" w:rsidR="00AB2B30" w:rsidRPr="00AC4FBC" w:rsidRDefault="006A7121">
      <w:pPr>
        <w:pStyle w:val="H6"/>
      </w:pPr>
      <w:bookmarkStart w:id="3923" w:name="_CR6_3B_2_2_3"/>
      <w:r w:rsidRPr="00AC4FBC">
        <w:t>6.3B.2.2.3</w:t>
      </w:r>
      <w:r w:rsidRPr="00AC4FBC">
        <w:tab/>
        <w:t>Minimum conformance requirements</w:t>
      </w:r>
    </w:p>
    <w:bookmarkEnd w:id="3923"/>
    <w:p w14:paraId="196DD919" w14:textId="77777777" w:rsidR="00AB2B30" w:rsidRPr="00AC4FBC" w:rsidRDefault="006A7121">
      <w:pPr>
        <w:rPr>
          <w:rFonts w:cs="v5.0.0"/>
        </w:rPr>
      </w:pPr>
      <w:r w:rsidRPr="00AC4FBC">
        <w:t xml:space="preserve">Same minimum conformance requirements as in clause 6.3.2.3 in TS 38.521-1 [8] for the NR carrier. </w:t>
      </w:r>
    </w:p>
    <w:p w14:paraId="262E5DD0" w14:textId="77777777" w:rsidR="00AB2B30" w:rsidRPr="00AC4FBC" w:rsidRDefault="006A7121">
      <w:r w:rsidRPr="00AC4FBC">
        <w:t>The normative reference for this requirement is TS 3</w:t>
      </w:r>
      <w:r w:rsidRPr="00AC4FBC">
        <w:rPr>
          <w:lang w:eastAsia="zh-TW"/>
        </w:rPr>
        <w:t>8.101-3 [4] clause </w:t>
      </w:r>
      <w:r w:rsidRPr="00AC4FBC">
        <w:t>6.3.</w:t>
      </w:r>
    </w:p>
    <w:p w14:paraId="5BD1C436" w14:textId="77777777" w:rsidR="00AB2B30" w:rsidRPr="00AC4FBC" w:rsidRDefault="006A7121">
      <w:pPr>
        <w:pStyle w:val="H6"/>
      </w:pPr>
      <w:bookmarkStart w:id="3924" w:name="_CR6_3B_2_2_4"/>
      <w:r w:rsidRPr="00AC4FBC">
        <w:t>6.3B.2.2.4</w:t>
      </w:r>
      <w:r w:rsidRPr="00AC4FBC">
        <w:tab/>
        <w:t>Test description</w:t>
      </w:r>
    </w:p>
    <w:bookmarkEnd w:id="3924"/>
    <w:p w14:paraId="196128AE" w14:textId="77777777" w:rsidR="00AB2B30" w:rsidRPr="00AC4FBC" w:rsidRDefault="006A7121">
      <w:r w:rsidRPr="00AC4FBC">
        <w:t>This test is covered by Clause 6.3B.3 Tx ON/OFF time mask/PUCCH time mask for EN-DC.</w:t>
      </w:r>
    </w:p>
    <w:p w14:paraId="3F62659D" w14:textId="77777777" w:rsidR="00AB2B30" w:rsidRPr="00AC4FBC" w:rsidRDefault="006A7121">
      <w:pPr>
        <w:pStyle w:val="H6"/>
      </w:pPr>
      <w:bookmarkStart w:id="3925" w:name="_CR6_3B_2_2_5"/>
      <w:r w:rsidRPr="00AC4FBC">
        <w:t>6.3B.2.2.5</w:t>
      </w:r>
      <w:r w:rsidRPr="00AC4FBC">
        <w:tab/>
        <w:t>Test requirements</w:t>
      </w:r>
    </w:p>
    <w:bookmarkEnd w:id="3925"/>
    <w:p w14:paraId="3CE12009" w14:textId="77777777" w:rsidR="00AB2B30" w:rsidRPr="00AC4FBC" w:rsidRDefault="006A7121">
      <w:r w:rsidRPr="00AC4FBC">
        <w:t>Same test requirement as in clause 6.3.2.5 in TS 38.521-1 [8] for the NR carrier.</w:t>
      </w:r>
    </w:p>
    <w:p w14:paraId="2396D79B" w14:textId="33C82EE1" w:rsidR="00AB2B30" w:rsidRPr="00AC4FBC" w:rsidRDefault="006A7121">
      <w:pPr>
        <w:pStyle w:val="Heading4"/>
      </w:pPr>
      <w:bookmarkStart w:id="3926" w:name="_Toc27475689"/>
      <w:bookmarkStart w:id="3927" w:name="_Toc29495246"/>
      <w:bookmarkStart w:id="3928" w:name="_Toc36116290"/>
      <w:bookmarkStart w:id="3929" w:name="_Toc36118339"/>
      <w:bookmarkStart w:id="3930" w:name="_Toc36560454"/>
      <w:bookmarkStart w:id="3931" w:name="_Toc43976955"/>
      <w:bookmarkStart w:id="3932" w:name="_Toc52213527"/>
      <w:bookmarkStart w:id="3933" w:name="_Toc60742988"/>
      <w:bookmarkStart w:id="3934" w:name="_Toc68206168"/>
      <w:bookmarkStart w:id="3935" w:name="_Toc75971966"/>
      <w:bookmarkStart w:id="3936" w:name="_Toc85051390"/>
      <w:bookmarkStart w:id="3937" w:name="_Toc90493402"/>
      <w:bookmarkStart w:id="3938" w:name="_Toc90494042"/>
      <w:bookmarkStart w:id="3939" w:name="_Toc100094071"/>
      <w:bookmarkStart w:id="3940" w:name="_Toc106872728"/>
      <w:bookmarkStart w:id="3941" w:name="_Toc155208666"/>
      <w:bookmarkStart w:id="3942" w:name="_CR6_3B_2_3"/>
      <w:bookmarkEnd w:id="3942"/>
      <w:r w:rsidRPr="00AC4FBC">
        <w:t>6.3B.2.3</w:t>
      </w:r>
      <w:r w:rsidRPr="00AC4FBC">
        <w:tab/>
        <w:t>Transmit OFF Power for inter-band EN-DC within FR1</w:t>
      </w:r>
      <w:bookmarkEnd w:id="3926"/>
      <w:bookmarkEnd w:id="3927"/>
      <w:bookmarkEnd w:id="3928"/>
      <w:bookmarkEnd w:id="3929"/>
      <w:bookmarkEnd w:id="3930"/>
      <w:bookmarkEnd w:id="3931"/>
      <w:bookmarkEnd w:id="3932"/>
      <w:bookmarkEnd w:id="3933"/>
      <w:bookmarkEnd w:id="3934"/>
      <w:bookmarkEnd w:id="3935"/>
      <w:r w:rsidR="008866C0" w:rsidRPr="00AC4FBC">
        <w:t xml:space="preserve"> (1 NR CC)</w:t>
      </w:r>
      <w:bookmarkEnd w:id="3936"/>
      <w:bookmarkEnd w:id="3937"/>
      <w:bookmarkEnd w:id="3938"/>
      <w:bookmarkEnd w:id="3939"/>
      <w:bookmarkEnd w:id="3940"/>
      <w:bookmarkEnd w:id="3941"/>
    </w:p>
    <w:p w14:paraId="6CDA2315" w14:textId="77777777" w:rsidR="00AB2B30" w:rsidRPr="00AC4FBC" w:rsidRDefault="006A7121">
      <w:pPr>
        <w:pStyle w:val="H6"/>
      </w:pPr>
      <w:bookmarkStart w:id="3943" w:name="_Toc27475690"/>
      <w:bookmarkStart w:id="3944" w:name="_CR6_3B_2_3_1"/>
      <w:r w:rsidRPr="00AC4FBC">
        <w:t>6.3B.2.3.1</w:t>
      </w:r>
      <w:r w:rsidRPr="00AC4FBC">
        <w:tab/>
        <w:t>Test purpose</w:t>
      </w:r>
      <w:bookmarkEnd w:id="3943"/>
    </w:p>
    <w:bookmarkEnd w:id="3944"/>
    <w:p w14:paraId="0780CB4D" w14:textId="77777777" w:rsidR="00AB2B30" w:rsidRPr="00AC4FBC" w:rsidRDefault="006A7121">
      <w:r w:rsidRPr="00AC4FBC">
        <w:t>Same test purpose as in clause 6.3.2.1 in TS 38.521-1 [8] for the NR carrier.</w:t>
      </w:r>
    </w:p>
    <w:p w14:paraId="73040763" w14:textId="77777777" w:rsidR="00AB2B30" w:rsidRPr="00AC4FBC" w:rsidRDefault="006A7121">
      <w:pPr>
        <w:pStyle w:val="H6"/>
      </w:pPr>
      <w:bookmarkStart w:id="3945" w:name="_Toc27475691"/>
      <w:bookmarkStart w:id="3946" w:name="_CR6_3B_2_3_2"/>
      <w:r w:rsidRPr="00AC4FBC">
        <w:t>6.3B.2.3.2</w:t>
      </w:r>
      <w:r w:rsidRPr="00AC4FBC">
        <w:tab/>
        <w:t>Test applicability</w:t>
      </w:r>
      <w:bookmarkEnd w:id="3945"/>
    </w:p>
    <w:bookmarkEnd w:id="3946"/>
    <w:p w14:paraId="7C9C4690" w14:textId="111E63C0" w:rsidR="00AB2B30" w:rsidRPr="00AC4FBC" w:rsidRDefault="006A7121">
      <w:r w:rsidRPr="00AC4FBC">
        <w:t>The requirements of this test apply in Clause 6.3B.3</w:t>
      </w:r>
      <w:r w:rsidR="008866C0" w:rsidRPr="00AC4FBC">
        <w:t>.3</w:t>
      </w:r>
      <w:r w:rsidRPr="00AC4FBC">
        <w:t xml:space="preserve"> Tx ON/OFF time mask/PUCCH time mask to all types of E-UTRA UE release 15 and forward, supporting inter-band EN-DC</w:t>
      </w:r>
      <w:r w:rsidR="008866C0" w:rsidRPr="00AC4FBC">
        <w:t xml:space="preserve"> within FR1 with 1 NR UL CC</w:t>
      </w:r>
      <w:r w:rsidRPr="00AC4FBC">
        <w:t>.</w:t>
      </w:r>
    </w:p>
    <w:p w14:paraId="124C0E35" w14:textId="77777777" w:rsidR="00AB2B30" w:rsidRPr="00AC4FBC" w:rsidRDefault="006A7121">
      <w:pPr>
        <w:pStyle w:val="H6"/>
      </w:pPr>
      <w:bookmarkStart w:id="3947" w:name="_Toc27475692"/>
      <w:bookmarkStart w:id="3948" w:name="_CR6_3B_2_3_3"/>
      <w:r w:rsidRPr="00AC4FBC">
        <w:t>6.3B.2.3.3</w:t>
      </w:r>
      <w:r w:rsidRPr="00AC4FBC">
        <w:tab/>
        <w:t>Minimum conformance requirements</w:t>
      </w:r>
      <w:bookmarkEnd w:id="3947"/>
    </w:p>
    <w:bookmarkEnd w:id="3948"/>
    <w:p w14:paraId="0AC9BF87" w14:textId="77777777" w:rsidR="00AB2B30" w:rsidRPr="00AC4FBC" w:rsidRDefault="006A7121">
      <w:pPr>
        <w:rPr>
          <w:rFonts w:cs="v5.0.0"/>
        </w:rPr>
      </w:pPr>
      <w:r w:rsidRPr="00AC4FBC">
        <w:t xml:space="preserve">Same minimum conformance requirements as in clause 6.3.2.3 in TS 38.521-1 [8] for the NR carrier. </w:t>
      </w:r>
    </w:p>
    <w:p w14:paraId="78C56153" w14:textId="7EE3500A" w:rsidR="00AB2B30" w:rsidRPr="00AC4FBC" w:rsidRDefault="006A7121">
      <w:r w:rsidRPr="00AC4FBC">
        <w:t xml:space="preserve">No exception requirements applicable to NR or </w:t>
      </w:r>
      <w:r w:rsidR="003E285D" w:rsidRPr="00AC4FBC">
        <w:t>E-UTRA</w:t>
      </w:r>
      <w:r w:rsidRPr="00AC4FBC">
        <w:t>. LTE anchor agnostic approach is applied.</w:t>
      </w:r>
    </w:p>
    <w:p w14:paraId="4733B1B3" w14:textId="77777777" w:rsidR="00AB2B30" w:rsidRPr="00AC4FBC" w:rsidRDefault="006A7121">
      <w:r w:rsidRPr="00AC4FBC">
        <w:t>The normative reference for this requirement is TS 3</w:t>
      </w:r>
      <w:r w:rsidRPr="00AC4FBC">
        <w:rPr>
          <w:lang w:eastAsia="zh-TW"/>
        </w:rPr>
        <w:t>8.101-3 [4] clause </w:t>
      </w:r>
      <w:r w:rsidRPr="00AC4FBC">
        <w:t>6.3.</w:t>
      </w:r>
    </w:p>
    <w:p w14:paraId="2535064E" w14:textId="77777777" w:rsidR="00AB2B30" w:rsidRPr="00AC4FBC" w:rsidRDefault="006A7121">
      <w:pPr>
        <w:pStyle w:val="H6"/>
      </w:pPr>
      <w:bookmarkStart w:id="3949" w:name="_Toc27475693"/>
      <w:bookmarkStart w:id="3950" w:name="_CR6_3B_2_3_4"/>
      <w:r w:rsidRPr="00AC4FBC">
        <w:t>6.3B.2.3.4</w:t>
      </w:r>
      <w:r w:rsidRPr="00AC4FBC">
        <w:tab/>
        <w:t>Test description</w:t>
      </w:r>
      <w:bookmarkEnd w:id="3949"/>
    </w:p>
    <w:bookmarkEnd w:id="3950"/>
    <w:p w14:paraId="7E3FB5D9" w14:textId="77777777" w:rsidR="00AB2B30" w:rsidRPr="00AC4FBC" w:rsidRDefault="006A7121">
      <w:r w:rsidRPr="00AC4FBC">
        <w:t>This test is covered by Clause 6.3B.3 Tx ON/OFF time mask/PUCCH time mask for EN-DC.</w:t>
      </w:r>
    </w:p>
    <w:p w14:paraId="6D304C07" w14:textId="77777777" w:rsidR="00AB2B30" w:rsidRPr="00AC4FBC" w:rsidRDefault="006A7121">
      <w:pPr>
        <w:pStyle w:val="H6"/>
      </w:pPr>
      <w:bookmarkStart w:id="3951" w:name="_Toc27475694"/>
      <w:bookmarkStart w:id="3952" w:name="_CR6_3B_2_3_5"/>
      <w:r w:rsidRPr="00AC4FBC">
        <w:t>6.3B.2.3.5</w:t>
      </w:r>
      <w:r w:rsidRPr="00AC4FBC">
        <w:tab/>
        <w:t>Test requirements</w:t>
      </w:r>
      <w:bookmarkEnd w:id="3951"/>
    </w:p>
    <w:bookmarkEnd w:id="3952"/>
    <w:p w14:paraId="70E18EAB" w14:textId="77777777" w:rsidR="00AB2B30" w:rsidRPr="00AC4FBC" w:rsidRDefault="006A7121">
      <w:r w:rsidRPr="00AC4FBC">
        <w:t>Same test requirement as in clause 6.3.2.5 in TS 38.521-1 [8] for the NR carrier.</w:t>
      </w:r>
    </w:p>
    <w:p w14:paraId="182B2624" w14:textId="0D19EE11" w:rsidR="00AB2B30" w:rsidRPr="00AC4FBC" w:rsidRDefault="006A7121">
      <w:pPr>
        <w:pStyle w:val="Heading4"/>
        <w:rPr>
          <w:lang w:eastAsia="ja-JP"/>
        </w:rPr>
      </w:pPr>
      <w:bookmarkStart w:id="3953" w:name="_Toc36116291"/>
      <w:bookmarkStart w:id="3954" w:name="_Toc36118340"/>
      <w:bookmarkStart w:id="3955" w:name="_Toc36560455"/>
      <w:bookmarkStart w:id="3956" w:name="_Toc43976956"/>
      <w:bookmarkStart w:id="3957" w:name="_Toc52213528"/>
      <w:bookmarkStart w:id="3958" w:name="_Toc60742989"/>
      <w:bookmarkStart w:id="3959" w:name="_Toc68206169"/>
      <w:bookmarkStart w:id="3960" w:name="_Toc75971967"/>
      <w:bookmarkStart w:id="3961" w:name="_Toc85051391"/>
      <w:bookmarkStart w:id="3962" w:name="_Toc90493403"/>
      <w:bookmarkStart w:id="3963" w:name="_Toc90494043"/>
      <w:bookmarkStart w:id="3964" w:name="_Toc100094072"/>
      <w:bookmarkStart w:id="3965" w:name="_Toc106872729"/>
      <w:bookmarkStart w:id="3966" w:name="_Toc155208667"/>
      <w:bookmarkStart w:id="3967" w:name="_CR6_3B_2_4"/>
      <w:bookmarkEnd w:id="3967"/>
      <w:r w:rsidRPr="00AC4FBC">
        <w:t>6.3B.2.4</w:t>
      </w:r>
      <w:r w:rsidRPr="00AC4FBC">
        <w:tab/>
        <w:t xml:space="preserve">Transmit OFF Power for inter-band EN-DC </w:t>
      </w:r>
      <w:r w:rsidRPr="00AC4FBC">
        <w:rPr>
          <w:lang w:eastAsia="ja-JP"/>
        </w:rPr>
        <w:t>including FR2</w:t>
      </w:r>
      <w:bookmarkEnd w:id="3953"/>
      <w:bookmarkEnd w:id="3954"/>
      <w:bookmarkEnd w:id="3955"/>
      <w:bookmarkEnd w:id="3956"/>
      <w:bookmarkEnd w:id="3957"/>
      <w:bookmarkEnd w:id="3958"/>
      <w:bookmarkEnd w:id="3959"/>
      <w:r w:rsidR="00AC11B8" w:rsidRPr="00AC4FBC">
        <w:rPr>
          <w:lang w:eastAsia="zh-CN"/>
        </w:rPr>
        <w:t xml:space="preserve"> (1 NR CC)</w:t>
      </w:r>
      <w:bookmarkEnd w:id="3960"/>
      <w:bookmarkEnd w:id="3961"/>
      <w:bookmarkEnd w:id="3962"/>
      <w:bookmarkEnd w:id="3963"/>
      <w:bookmarkEnd w:id="3964"/>
      <w:bookmarkEnd w:id="3965"/>
      <w:bookmarkEnd w:id="3966"/>
    </w:p>
    <w:p w14:paraId="4A62FBD5" w14:textId="77777777" w:rsidR="00AB2B30" w:rsidRPr="00AC4FBC" w:rsidRDefault="006A7121">
      <w:pPr>
        <w:pStyle w:val="EditorsNote"/>
      </w:pPr>
      <w:r w:rsidRPr="00AC4FBC">
        <w:t>Editor's note:</w:t>
      </w:r>
      <w:r w:rsidRPr="00AC4FBC">
        <w:tab/>
        <w:t>This test case is complete for Band n257. Following aspects are either missing or not yet determined:</w:t>
      </w:r>
    </w:p>
    <w:p w14:paraId="5D6EA7AB" w14:textId="77777777" w:rsidR="004165BC" w:rsidRPr="00AC4FBC" w:rsidRDefault="006A7121" w:rsidP="004165BC">
      <w:pPr>
        <w:pStyle w:val="EditorsNote"/>
      </w:pPr>
      <w:r w:rsidRPr="00AC4FBC">
        <w:t>-</w:t>
      </w:r>
      <w:r w:rsidRPr="00AC4FBC">
        <w:rPr>
          <w:rFonts w:eastAsia="SimSun"/>
        </w:rPr>
        <w:t xml:space="preserve"> </w:t>
      </w:r>
      <w:r w:rsidRPr="00AC4FBC">
        <w:t>The referred test case 6.3.2 in TS 38.521-2 [9] is incomplete for other than band n257.</w:t>
      </w:r>
    </w:p>
    <w:p w14:paraId="52640287" w14:textId="79233D3C" w:rsidR="00AB2B30" w:rsidRPr="00AC4FBC" w:rsidRDefault="004165BC" w:rsidP="004165BC">
      <w:pPr>
        <w:pStyle w:val="EditorsNote"/>
      </w:pPr>
      <w:r w:rsidRPr="00AC4FBC">
        <w:t>- Measurement Uncertainties and Test Tolerances are FFS for power class 1 FR2b, 2 and 4.</w:t>
      </w:r>
    </w:p>
    <w:p w14:paraId="61C1E150" w14:textId="77777777" w:rsidR="00AB2B30" w:rsidRPr="00AC4FBC" w:rsidRDefault="006A7121">
      <w:pPr>
        <w:pStyle w:val="H6"/>
      </w:pPr>
      <w:bookmarkStart w:id="3968" w:name="_CR6_3B_2_4_1"/>
      <w:r w:rsidRPr="00AC4FBC">
        <w:lastRenderedPageBreak/>
        <w:t>6.3B.2.4.1</w:t>
      </w:r>
      <w:r w:rsidRPr="00AC4FBC">
        <w:tab/>
        <w:t>Test purpose</w:t>
      </w:r>
    </w:p>
    <w:bookmarkEnd w:id="3968"/>
    <w:p w14:paraId="65EDA5F5" w14:textId="77777777" w:rsidR="00AB2B30" w:rsidRPr="00AC4FBC" w:rsidRDefault="006A7121">
      <w:r w:rsidRPr="00AC4FBC">
        <w:t>Same test purpose as in clause 6.3.2.1 in TS 38.521-2 [9] for the NR carrier.</w:t>
      </w:r>
    </w:p>
    <w:p w14:paraId="6904976C" w14:textId="77777777" w:rsidR="00AB2B30" w:rsidRPr="00AC4FBC" w:rsidRDefault="006A7121">
      <w:pPr>
        <w:pStyle w:val="H6"/>
      </w:pPr>
      <w:bookmarkStart w:id="3969" w:name="_CR6_3B_2_4_2"/>
      <w:r w:rsidRPr="00AC4FBC">
        <w:t>6.3B.2.4.2</w:t>
      </w:r>
      <w:r w:rsidRPr="00AC4FBC">
        <w:tab/>
        <w:t>Test applicability</w:t>
      </w:r>
    </w:p>
    <w:bookmarkEnd w:id="3969"/>
    <w:p w14:paraId="7031E7E4" w14:textId="1517E546" w:rsidR="00AB2B30" w:rsidRPr="00AC4FBC" w:rsidRDefault="006A7121">
      <w:r w:rsidRPr="00AC4FBC">
        <w:t xml:space="preserve">This test case applies to all types of E-UTRA UE release 15 and forward, supporting inter-band EN-DC including FR2 with </w:t>
      </w:r>
      <w:r w:rsidR="00802B54" w:rsidRPr="00AC4FBC">
        <w:t>1 NR UL CC</w:t>
      </w:r>
      <w:r w:rsidRPr="00AC4FBC">
        <w:t>.</w:t>
      </w:r>
    </w:p>
    <w:p w14:paraId="459A17FB" w14:textId="77777777" w:rsidR="00AB2B30" w:rsidRPr="00AC4FBC" w:rsidRDefault="006A7121">
      <w:pPr>
        <w:pStyle w:val="H6"/>
      </w:pPr>
      <w:bookmarkStart w:id="3970" w:name="_CR6_3B_2_4_3"/>
      <w:r w:rsidRPr="00AC4FBC">
        <w:t>6.3B.2.4.3</w:t>
      </w:r>
      <w:r w:rsidRPr="00AC4FBC">
        <w:tab/>
        <w:t>Minimum conformance requirements</w:t>
      </w:r>
    </w:p>
    <w:bookmarkEnd w:id="3970"/>
    <w:p w14:paraId="4396BF4A" w14:textId="77777777" w:rsidR="00AB2B30" w:rsidRPr="00AC4FBC" w:rsidRDefault="006A7121">
      <w:pPr>
        <w:rPr>
          <w:rFonts w:cs="v5.0.0"/>
        </w:rPr>
      </w:pPr>
      <w:r w:rsidRPr="00AC4FBC">
        <w:t xml:space="preserve">Same minimum conformance requirements as in clause 6.3.2.3 in TS 38.521-2 [9] for the NR carrier. </w:t>
      </w:r>
    </w:p>
    <w:p w14:paraId="09356230" w14:textId="71829993" w:rsidR="00AB2B30" w:rsidRPr="00AC4FBC" w:rsidRDefault="006A7121">
      <w:r w:rsidRPr="00AC4FBC">
        <w:t xml:space="preserve">No exception requirements applicable to NR or </w:t>
      </w:r>
      <w:r w:rsidR="003E285D" w:rsidRPr="00AC4FBC">
        <w:t>E-UTRA</w:t>
      </w:r>
      <w:r w:rsidRPr="00AC4FBC">
        <w:t>. LTE anchor agnostic approach is applied.</w:t>
      </w:r>
    </w:p>
    <w:p w14:paraId="600478EB" w14:textId="77777777" w:rsidR="00AB2B30" w:rsidRPr="00AC4FBC" w:rsidRDefault="006A7121">
      <w:r w:rsidRPr="00AC4FBC">
        <w:t>The normative reference for this requirement is TS 3</w:t>
      </w:r>
      <w:r w:rsidRPr="00AC4FBC">
        <w:rPr>
          <w:lang w:eastAsia="zh-TW"/>
        </w:rPr>
        <w:t>8.101-3 [4] clause </w:t>
      </w:r>
      <w:r w:rsidRPr="00AC4FBC">
        <w:t>6.3.</w:t>
      </w:r>
    </w:p>
    <w:p w14:paraId="269FB307" w14:textId="77777777" w:rsidR="00AB2B30" w:rsidRPr="00AC4FBC" w:rsidRDefault="006A7121">
      <w:pPr>
        <w:pStyle w:val="H6"/>
      </w:pPr>
      <w:bookmarkStart w:id="3971" w:name="_CR6_3B_2_4_4"/>
      <w:r w:rsidRPr="00AC4FBC">
        <w:t>6.3B.2.4.4</w:t>
      </w:r>
      <w:r w:rsidRPr="00AC4FBC">
        <w:tab/>
        <w:t>Test description</w:t>
      </w:r>
    </w:p>
    <w:bookmarkEnd w:id="3971"/>
    <w:p w14:paraId="57A3DD59" w14:textId="77777777" w:rsidR="00AB2B30" w:rsidRPr="00AC4FBC" w:rsidRDefault="006A7121">
      <w:r w:rsidRPr="00AC4FBC">
        <w:t>Same test description as in clause 6.3.2.4 in TS 38.521-2 [9] for the NR carrier with the following exception:</w:t>
      </w:r>
    </w:p>
    <w:p w14:paraId="446F75F3"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030CC439" w14:textId="77777777" w:rsidR="00AB2B30" w:rsidRPr="00AC4FBC" w:rsidRDefault="006A7121">
      <w:r w:rsidRPr="00AC4FBC">
        <w:t>For Initial conditions as in clause 6.3.2.4.1 in TS 38.521-2 [9], the following steps will be added to configure E-UTRA component:</w:t>
      </w:r>
    </w:p>
    <w:p w14:paraId="1BD06320" w14:textId="77777777" w:rsidR="00AB2B30" w:rsidRPr="00AC4FBC" w:rsidRDefault="006A7121">
      <w:pPr>
        <w:pStyle w:val="B10"/>
      </w:pPr>
      <w:r w:rsidRPr="00AC4FBC">
        <w:t>2.1.</w:t>
      </w:r>
      <w:r w:rsidRPr="00AC4FBC">
        <w:tab/>
        <w:t>The parameter settings for E-UTRA cell are set up according to TS 36.508 [11] clause 4.4.3.</w:t>
      </w:r>
    </w:p>
    <w:p w14:paraId="247780BF"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792D9C2" w14:textId="77777777" w:rsidR="00AB2B30" w:rsidRPr="00AC4FBC" w:rsidRDefault="006A7121">
      <w:r w:rsidRPr="00AC4FBC">
        <w:t>Step 6 of Initial conditions as in clause 6.3.2.4.1 in TS 38.521-2 [9] is replaced by:</w:t>
      </w:r>
    </w:p>
    <w:p w14:paraId="77B8AE0E"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2FA5357" w14:textId="77777777" w:rsidR="00AB2B30" w:rsidRPr="00AC4FBC" w:rsidRDefault="006A7121">
      <w:r w:rsidRPr="00AC4FBC">
        <w:t>Same test procedure as in clause 6.3.2.4.2 in TS 38.521-2 [9] with the following steps added for E-UTRA component:</w:t>
      </w:r>
    </w:p>
    <w:p w14:paraId="585BD4A5"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5F9A5F1" w14:textId="77777777" w:rsidR="00AB2B30" w:rsidRPr="00AC4FBC" w:rsidRDefault="006A7121">
      <w:pPr>
        <w:pStyle w:val="H6"/>
      </w:pPr>
      <w:bookmarkStart w:id="3972" w:name="_CR6_3B_2_4_5"/>
      <w:r w:rsidRPr="00AC4FBC">
        <w:t>6.3B.2.4.5</w:t>
      </w:r>
      <w:r w:rsidRPr="00AC4FBC">
        <w:tab/>
        <w:t>Test requirements</w:t>
      </w:r>
    </w:p>
    <w:p w14:paraId="656003E3" w14:textId="77777777" w:rsidR="00AB2B30" w:rsidRPr="00AC4FBC" w:rsidRDefault="006A7121">
      <w:bookmarkStart w:id="3973" w:name="_Toc36116292"/>
      <w:bookmarkStart w:id="3974" w:name="_Toc36118341"/>
      <w:bookmarkEnd w:id="3972"/>
      <w:r w:rsidRPr="00AC4FBC">
        <w:t>Same test requirement as in clause 6.3.2.5 in TS 38.521-2 [8] for the NR carrier.</w:t>
      </w:r>
      <w:bookmarkStart w:id="3975" w:name="_Toc27475695"/>
      <w:bookmarkStart w:id="3976" w:name="_Toc29495247"/>
    </w:p>
    <w:p w14:paraId="2F82068A" w14:textId="50C3777C" w:rsidR="00AB2B30" w:rsidRPr="00AC4FBC" w:rsidRDefault="006A7121">
      <w:pPr>
        <w:pStyle w:val="Heading4"/>
      </w:pPr>
      <w:bookmarkStart w:id="3977" w:name="_Toc36560456"/>
      <w:bookmarkStart w:id="3978" w:name="_Toc43976957"/>
      <w:bookmarkStart w:id="3979" w:name="_Toc52213529"/>
      <w:bookmarkStart w:id="3980" w:name="_Toc60742990"/>
      <w:bookmarkStart w:id="3981" w:name="_Toc68206170"/>
      <w:bookmarkStart w:id="3982" w:name="_Toc75971968"/>
      <w:bookmarkStart w:id="3983" w:name="_Toc85051392"/>
      <w:bookmarkStart w:id="3984" w:name="_Toc90493404"/>
      <w:bookmarkStart w:id="3985" w:name="_Toc90494044"/>
      <w:bookmarkStart w:id="3986" w:name="_Toc100094073"/>
      <w:bookmarkStart w:id="3987" w:name="_Toc106872730"/>
      <w:bookmarkStart w:id="3988" w:name="_Toc155208668"/>
      <w:r w:rsidRPr="00AC4FBC">
        <w:t>6.3B.2.4_1</w:t>
      </w:r>
      <w:r w:rsidRPr="00AC4FBC">
        <w:tab/>
      </w:r>
      <w:bookmarkEnd w:id="3973"/>
      <w:bookmarkEnd w:id="3974"/>
      <w:bookmarkEnd w:id="3975"/>
      <w:bookmarkEnd w:id="3976"/>
      <w:bookmarkEnd w:id="3977"/>
      <w:bookmarkEnd w:id="3978"/>
      <w:bookmarkEnd w:id="3979"/>
      <w:bookmarkEnd w:id="3980"/>
      <w:bookmarkEnd w:id="3981"/>
      <w:r w:rsidR="00C23B2B" w:rsidRPr="00AC4FBC">
        <w:t>Void</w:t>
      </w:r>
      <w:bookmarkEnd w:id="3982"/>
      <w:bookmarkEnd w:id="3983"/>
      <w:bookmarkEnd w:id="3984"/>
      <w:bookmarkEnd w:id="3985"/>
      <w:bookmarkEnd w:id="3986"/>
      <w:bookmarkEnd w:id="3987"/>
      <w:bookmarkEnd w:id="3988"/>
    </w:p>
    <w:p w14:paraId="335F0C22" w14:textId="77777777" w:rsidR="00037CDD" w:rsidRPr="00AC4FBC" w:rsidRDefault="00037CDD" w:rsidP="00037CDD">
      <w:pPr>
        <w:pStyle w:val="Heading3"/>
        <w:ind w:left="1700" w:hanging="1700"/>
        <w:rPr>
          <w:rFonts w:eastAsia="PMingLiU"/>
          <w:sz w:val="24"/>
        </w:rPr>
      </w:pPr>
      <w:bookmarkStart w:id="3989" w:name="_Toc85051393"/>
      <w:bookmarkStart w:id="3990" w:name="_Toc90493405"/>
      <w:bookmarkStart w:id="3991" w:name="_Toc90494045"/>
      <w:bookmarkStart w:id="3992" w:name="_Toc100094074"/>
      <w:bookmarkStart w:id="3993" w:name="_Toc106872731"/>
      <w:bookmarkStart w:id="3994" w:name="_Toc155208669"/>
      <w:bookmarkStart w:id="3995" w:name="_Toc27475696"/>
      <w:bookmarkStart w:id="3996" w:name="_Toc29495248"/>
      <w:bookmarkStart w:id="3997" w:name="_Toc36116293"/>
      <w:bookmarkStart w:id="3998" w:name="_Toc36118342"/>
      <w:bookmarkStart w:id="3999" w:name="_Toc36560457"/>
      <w:bookmarkStart w:id="4000" w:name="_Toc43976958"/>
      <w:bookmarkStart w:id="4001" w:name="_Toc52213530"/>
      <w:bookmarkStart w:id="4002" w:name="_Toc60742991"/>
      <w:bookmarkStart w:id="4003" w:name="_Toc68206174"/>
      <w:bookmarkStart w:id="4004" w:name="_Toc75971969"/>
      <w:bookmarkStart w:id="4005" w:name="_CR6_3B_2_4D"/>
      <w:bookmarkEnd w:id="4005"/>
      <w:r w:rsidRPr="00AC4FBC">
        <w:rPr>
          <w:rFonts w:eastAsia="PMingLiU"/>
          <w:sz w:val="24"/>
        </w:rPr>
        <w:t>6.3B.2.4D</w:t>
      </w:r>
      <w:r w:rsidRPr="00AC4FBC">
        <w:rPr>
          <w:rFonts w:eastAsia="PMingLiU"/>
          <w:sz w:val="24"/>
        </w:rPr>
        <w:tab/>
        <w:t>Transmit OFF Power for inter-band EN-DC including FR2 for UL-MIMO</w:t>
      </w:r>
      <w:bookmarkEnd w:id="3989"/>
      <w:bookmarkEnd w:id="3990"/>
      <w:bookmarkEnd w:id="3991"/>
      <w:bookmarkEnd w:id="3992"/>
      <w:bookmarkEnd w:id="3993"/>
      <w:bookmarkEnd w:id="3994"/>
    </w:p>
    <w:p w14:paraId="51D71634" w14:textId="77777777" w:rsidR="00037CDD" w:rsidRPr="00AC4FBC" w:rsidRDefault="00037CDD" w:rsidP="00037CDD">
      <w:pPr>
        <w:pStyle w:val="H6"/>
      </w:pPr>
      <w:bookmarkStart w:id="4006" w:name="_CR6_3B_2_4D_1"/>
      <w:r w:rsidRPr="00AC4FBC">
        <w:t>6.3B.2.4D.1</w:t>
      </w:r>
      <w:r w:rsidRPr="00AC4FBC">
        <w:tab/>
        <w:t>Test purpose</w:t>
      </w:r>
    </w:p>
    <w:bookmarkEnd w:id="4006"/>
    <w:p w14:paraId="437BB71C" w14:textId="77777777" w:rsidR="00037CDD" w:rsidRPr="00AC4FBC" w:rsidRDefault="00037CDD" w:rsidP="00037CDD">
      <w:r w:rsidRPr="00AC4FBC">
        <w:t>Same test purpose as in clause 6.3D.2.1 in TS 38.521-2 [9] for the NR carrier.</w:t>
      </w:r>
    </w:p>
    <w:p w14:paraId="7C2C8E6D" w14:textId="77777777" w:rsidR="00037CDD" w:rsidRPr="00AC4FBC" w:rsidRDefault="00037CDD" w:rsidP="00037CDD">
      <w:pPr>
        <w:pStyle w:val="H6"/>
      </w:pPr>
      <w:bookmarkStart w:id="4007" w:name="_CR6_3B_2_4D_2"/>
      <w:r w:rsidRPr="00AC4FBC">
        <w:t>6.3B.2.4D.2</w:t>
      </w:r>
      <w:r w:rsidRPr="00AC4FBC">
        <w:tab/>
        <w:t>Test applicability</w:t>
      </w:r>
    </w:p>
    <w:bookmarkEnd w:id="4007"/>
    <w:p w14:paraId="5460E2F5" w14:textId="77777777" w:rsidR="00037CDD" w:rsidRPr="00AC4FBC" w:rsidRDefault="00037CDD" w:rsidP="00037CDD">
      <w:r w:rsidRPr="00AC4FBC">
        <w:t>This test case applies to all types of E-UTRA UE release 15 and forward, supporting inter-band EN-DC including FR2 for UL-MIMO.</w:t>
      </w:r>
    </w:p>
    <w:p w14:paraId="23EFB87B" w14:textId="77777777" w:rsidR="00037CDD" w:rsidRPr="00AC4FBC" w:rsidRDefault="00037CDD" w:rsidP="00037CDD">
      <w:pPr>
        <w:pStyle w:val="H6"/>
      </w:pPr>
      <w:bookmarkStart w:id="4008" w:name="_CR6_3B_2_4D_3"/>
      <w:r w:rsidRPr="00AC4FBC">
        <w:lastRenderedPageBreak/>
        <w:t>6.3B.2.4D.3</w:t>
      </w:r>
      <w:r w:rsidRPr="00AC4FBC">
        <w:tab/>
        <w:t>Minimum conformance requirements</w:t>
      </w:r>
    </w:p>
    <w:bookmarkEnd w:id="4008"/>
    <w:p w14:paraId="3E851A9B" w14:textId="77777777" w:rsidR="00037CDD" w:rsidRPr="00AC4FBC" w:rsidRDefault="00037CDD" w:rsidP="00037CDD">
      <w:r w:rsidRPr="00AC4FBC">
        <w:t xml:space="preserve">Same minimum conformance requirements as in clause 6.3D.2.3 in TS 38.521-2 [9] for the NR carrier. </w:t>
      </w:r>
    </w:p>
    <w:p w14:paraId="135A7092" w14:textId="3A4A85AD" w:rsidR="00037CDD" w:rsidRPr="00AC4FBC" w:rsidRDefault="00037CDD" w:rsidP="00037CDD">
      <w:r w:rsidRPr="00AC4FBC">
        <w:t xml:space="preserve">No exception requirements applicable to NR or </w:t>
      </w:r>
      <w:r w:rsidR="003E285D" w:rsidRPr="00AC4FBC">
        <w:t>E-UTRA</w:t>
      </w:r>
      <w:r w:rsidRPr="00AC4FBC">
        <w:t>. LTE anchor agnostic approach is applied.</w:t>
      </w:r>
    </w:p>
    <w:p w14:paraId="0F9D56BA" w14:textId="77777777" w:rsidR="00037CDD" w:rsidRPr="00AC4FBC" w:rsidRDefault="00037CDD" w:rsidP="00037CDD">
      <w:r w:rsidRPr="00AC4FBC">
        <w:t>The normative reference for this measurement is TS 38.101-3 [4] clause 6.3B.</w:t>
      </w:r>
    </w:p>
    <w:p w14:paraId="2214CE33" w14:textId="77777777" w:rsidR="00037CDD" w:rsidRPr="00AC4FBC" w:rsidRDefault="00037CDD" w:rsidP="00037CDD">
      <w:pPr>
        <w:pStyle w:val="H6"/>
      </w:pPr>
      <w:bookmarkStart w:id="4009" w:name="_CR6_3B_2_4D_4"/>
      <w:r w:rsidRPr="00AC4FBC">
        <w:t>6.3B.2.4D.4</w:t>
      </w:r>
      <w:r w:rsidRPr="00AC4FBC">
        <w:tab/>
        <w:t>Test Description</w:t>
      </w:r>
    </w:p>
    <w:bookmarkEnd w:id="4009"/>
    <w:p w14:paraId="13374FF3" w14:textId="4D61EA21" w:rsidR="00037CDD" w:rsidRPr="00AC4FBC" w:rsidRDefault="00037CDD" w:rsidP="00037CDD">
      <w:r w:rsidRPr="00AC4FBC">
        <w:t>Same test description as in clause 6.3D.2.4 in TS 38.521-2 [9] for the NR carrier with the following exceptions:</w:t>
      </w:r>
    </w:p>
    <w:p w14:paraId="4C02D373" w14:textId="77777777" w:rsidR="00037CDD" w:rsidRPr="00AC4FBC" w:rsidRDefault="00037CDD" w:rsidP="00037CDD">
      <w:r w:rsidRPr="00AC4FBC">
        <w:t>The initial test configurations for E-UTRA consist of test frequency based on E-UTRA operating band and test channel bandwidth as specified in Table 4.7-1.</w:t>
      </w:r>
    </w:p>
    <w:p w14:paraId="2376C922" w14:textId="77777777" w:rsidR="00037CDD" w:rsidRPr="00AC4FBC" w:rsidRDefault="00037CDD" w:rsidP="00037CDD">
      <w:r w:rsidRPr="00AC4FBC">
        <w:t>For Initial conditions as in clause 6.3D.2.4.1 in TS 38.521-2 [9], the following steps will be added to configure E-UTRA component:</w:t>
      </w:r>
    </w:p>
    <w:p w14:paraId="1F0ED57A" w14:textId="77777777" w:rsidR="00037CDD" w:rsidRPr="00AC4FBC" w:rsidRDefault="00037CDD" w:rsidP="00037CDD">
      <w:pPr>
        <w:pStyle w:val="B10"/>
      </w:pPr>
      <w:r w:rsidRPr="00AC4FBC">
        <w:t>2.1.</w:t>
      </w:r>
      <w:r w:rsidRPr="00AC4FBC">
        <w:tab/>
        <w:t>The parameter settings for the cell are set up according to TS 36.508 [11] subclause 4.4.3.</w:t>
      </w:r>
    </w:p>
    <w:p w14:paraId="17205EAC" w14:textId="77777777" w:rsidR="00037CDD" w:rsidRPr="00AC4FBC" w:rsidRDefault="00037CDD" w:rsidP="00037CDD">
      <w:pPr>
        <w:pStyle w:val="B10"/>
      </w:pPr>
      <w:r w:rsidRPr="00AC4FBC">
        <w:t>3.1.</w:t>
      </w:r>
      <w:r w:rsidRPr="00AC4FBC">
        <w:tab/>
        <w:t>The E-UTRA downlink signal level, uplink signal level are set according to Table 4.7-1 and propagation conditions are set according to Annex B.0 of TS 36.521-1 [10].</w:t>
      </w:r>
    </w:p>
    <w:p w14:paraId="4FDCAC8C" w14:textId="77777777" w:rsidR="00037CDD" w:rsidRPr="00AC4FBC" w:rsidRDefault="00037CDD" w:rsidP="00037CDD">
      <w:r w:rsidRPr="00AC4FBC">
        <w:t>Step 6 of Initial conditions as in clause 6.3D.2.4.1 in TS 38.521-2 [9] is replaced by:</w:t>
      </w:r>
    </w:p>
    <w:p w14:paraId="5FD45C50" w14:textId="23EB692E" w:rsidR="00037CDD" w:rsidRPr="00AC4FBC" w:rsidRDefault="00037CDD" w:rsidP="00037CDD">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70E640A7" w14:textId="77777777" w:rsidR="00037CDD" w:rsidRPr="00AC4FBC" w:rsidRDefault="00037CDD" w:rsidP="00037CDD">
      <w:pPr>
        <w:pStyle w:val="B10"/>
        <w:ind w:left="0" w:firstLine="0"/>
      </w:pPr>
      <w:r w:rsidRPr="00AC4FBC">
        <w:t>Same Test procedure as in clause 6.3D.2.4.2 in TS 38.521-2 [9] with the following steps added for E-UTRA component:</w:t>
      </w:r>
    </w:p>
    <w:p w14:paraId="4C4B2D78" w14:textId="77777777" w:rsidR="00037CDD" w:rsidRPr="00AC4FBC" w:rsidRDefault="00037CDD" w:rsidP="00037CDD">
      <w:pPr>
        <w:pStyle w:val="B1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7B1C3686" w14:textId="77777777" w:rsidR="00037CDD" w:rsidRPr="00AC4FBC" w:rsidRDefault="00037CDD" w:rsidP="00037CDD">
      <w:pPr>
        <w:pStyle w:val="H6"/>
      </w:pPr>
      <w:bookmarkStart w:id="4010" w:name="_CR6_3B_2_4D_5"/>
      <w:r w:rsidRPr="00AC4FBC">
        <w:t>6.3B.2.4D.5</w:t>
      </w:r>
      <w:r w:rsidRPr="00AC4FBC">
        <w:tab/>
        <w:t>Test Requirement</w:t>
      </w:r>
    </w:p>
    <w:bookmarkEnd w:id="4010"/>
    <w:p w14:paraId="04649C08" w14:textId="23B784B9" w:rsidR="00037CDD" w:rsidRPr="00AC4FBC" w:rsidRDefault="00037CDD" w:rsidP="00037CDD">
      <w:pPr>
        <w:rPr>
          <w:lang w:eastAsia="x-none"/>
        </w:rPr>
      </w:pPr>
      <w:r w:rsidRPr="00AC4FBC">
        <w:t xml:space="preserve">Same test requirement as specified in clause 6.3D.2.5 </w:t>
      </w:r>
      <w:r w:rsidR="00A63BF4" w:rsidRPr="00AC4FBC">
        <w:t xml:space="preserve">of TS 38.521-2 [9] </w:t>
      </w:r>
      <w:r w:rsidRPr="00AC4FBC">
        <w:t>for the NR carrier(s).</w:t>
      </w:r>
    </w:p>
    <w:p w14:paraId="5F538A46" w14:textId="78BFDCF3" w:rsidR="00AB2B30" w:rsidRPr="00AC4FBC" w:rsidRDefault="006A7121">
      <w:pPr>
        <w:pStyle w:val="Heading3"/>
      </w:pPr>
      <w:bookmarkStart w:id="4011" w:name="_Toc85051394"/>
      <w:bookmarkStart w:id="4012" w:name="_Toc90493406"/>
      <w:bookmarkStart w:id="4013" w:name="_Toc90494046"/>
      <w:bookmarkStart w:id="4014" w:name="_Toc100094075"/>
      <w:bookmarkStart w:id="4015" w:name="_Toc106872732"/>
      <w:bookmarkStart w:id="4016" w:name="_Toc155208670"/>
      <w:bookmarkStart w:id="4017" w:name="_CR6_3B_3"/>
      <w:bookmarkEnd w:id="4017"/>
      <w:r w:rsidRPr="00AC4FBC">
        <w:t>6.3B.3</w:t>
      </w:r>
      <w:r w:rsidRPr="00AC4FBC">
        <w:tab/>
        <w:t>T</w:t>
      </w:r>
      <w:r w:rsidR="0021353D" w:rsidRPr="00AC4FBC">
        <w:t>ransmit</w:t>
      </w:r>
      <w:r w:rsidRPr="00AC4FBC">
        <w:t xml:space="preserve"> ON/OFF time mask/PUCCH time mask for EN-DC</w:t>
      </w:r>
      <w:bookmarkEnd w:id="3995"/>
      <w:bookmarkEnd w:id="3996"/>
      <w:bookmarkEnd w:id="3997"/>
      <w:bookmarkEnd w:id="3998"/>
      <w:bookmarkEnd w:id="3999"/>
      <w:bookmarkEnd w:id="4000"/>
      <w:bookmarkEnd w:id="4001"/>
      <w:bookmarkEnd w:id="4002"/>
      <w:bookmarkEnd w:id="4003"/>
      <w:bookmarkEnd w:id="4004"/>
      <w:bookmarkEnd w:id="4011"/>
      <w:bookmarkEnd w:id="4012"/>
      <w:bookmarkEnd w:id="4013"/>
      <w:bookmarkEnd w:id="4014"/>
      <w:bookmarkEnd w:id="4015"/>
      <w:bookmarkEnd w:id="4016"/>
    </w:p>
    <w:p w14:paraId="22EC7FB7" w14:textId="738C4039" w:rsidR="00AB2B30" w:rsidRPr="00AC4FBC" w:rsidRDefault="006A7121">
      <w:pPr>
        <w:pStyle w:val="Heading4"/>
      </w:pPr>
      <w:bookmarkStart w:id="4018" w:name="_Toc27475697"/>
      <w:bookmarkStart w:id="4019" w:name="_Toc29495249"/>
      <w:bookmarkStart w:id="4020" w:name="_Toc36116294"/>
      <w:bookmarkStart w:id="4021" w:name="_Toc36118343"/>
      <w:bookmarkStart w:id="4022" w:name="_Toc36560458"/>
      <w:bookmarkStart w:id="4023" w:name="_Toc43976959"/>
      <w:bookmarkStart w:id="4024" w:name="_Toc52213531"/>
      <w:bookmarkStart w:id="4025" w:name="_Toc60742992"/>
      <w:bookmarkStart w:id="4026" w:name="_Toc68206175"/>
      <w:bookmarkStart w:id="4027" w:name="_Toc75971970"/>
      <w:bookmarkStart w:id="4028" w:name="_Toc85051395"/>
      <w:bookmarkStart w:id="4029" w:name="_Toc90493407"/>
      <w:bookmarkStart w:id="4030" w:name="_Toc90494047"/>
      <w:bookmarkStart w:id="4031" w:name="_Toc100094076"/>
      <w:bookmarkStart w:id="4032" w:name="_Toc106872733"/>
      <w:bookmarkStart w:id="4033" w:name="_Toc155208671"/>
      <w:r w:rsidRPr="00AC4FBC">
        <w:t>6.3B.3.1</w:t>
      </w:r>
      <w:r w:rsidRPr="00AC4FBC">
        <w:tab/>
        <w:t>T</w:t>
      </w:r>
      <w:r w:rsidR="0021353D" w:rsidRPr="00AC4FBC">
        <w:t>ran</w:t>
      </w:r>
      <w:r w:rsidR="00527373" w:rsidRPr="00AC4FBC">
        <w:t>s</w:t>
      </w:r>
      <w:r w:rsidR="0021353D" w:rsidRPr="00AC4FBC">
        <w:t>mit</w:t>
      </w:r>
      <w:r w:rsidRPr="00AC4FBC">
        <w:t xml:space="preserve"> ON/OFF time mask for intra-band contiguous EN-DC</w:t>
      </w:r>
      <w:bookmarkEnd w:id="4018"/>
      <w:bookmarkEnd w:id="4019"/>
      <w:bookmarkEnd w:id="4020"/>
      <w:bookmarkEnd w:id="4021"/>
      <w:bookmarkEnd w:id="4022"/>
      <w:bookmarkEnd w:id="4023"/>
      <w:bookmarkEnd w:id="4024"/>
      <w:bookmarkEnd w:id="4025"/>
      <w:bookmarkEnd w:id="4026"/>
      <w:bookmarkEnd w:id="4027"/>
      <w:bookmarkEnd w:id="4028"/>
      <w:bookmarkEnd w:id="4029"/>
      <w:bookmarkEnd w:id="4030"/>
      <w:bookmarkEnd w:id="4031"/>
      <w:bookmarkEnd w:id="4032"/>
      <w:bookmarkEnd w:id="4033"/>
    </w:p>
    <w:p w14:paraId="65EC529D" w14:textId="77777777" w:rsidR="00AB2B30" w:rsidRPr="00AC4FBC" w:rsidRDefault="006A7121">
      <w:pPr>
        <w:pStyle w:val="H6"/>
      </w:pPr>
      <w:bookmarkStart w:id="4034" w:name="_Toc27475698"/>
      <w:bookmarkStart w:id="4035" w:name="_CR6_3B_3_1_1"/>
      <w:r w:rsidRPr="00AC4FBC">
        <w:t>6.3B.3.1.1</w:t>
      </w:r>
      <w:r w:rsidRPr="00AC4FBC">
        <w:tab/>
        <w:t>Test purpose</w:t>
      </w:r>
      <w:bookmarkEnd w:id="4034"/>
    </w:p>
    <w:bookmarkEnd w:id="4035"/>
    <w:p w14:paraId="362A47A6" w14:textId="77777777" w:rsidR="00AB2B30" w:rsidRPr="00AC4FBC" w:rsidRDefault="006A7121">
      <w:r w:rsidRPr="00AC4FBC">
        <w:t>Same test purpose as in clause 6.3.3.2.1 in TS 38.521-1 [8] for the NR carrier.</w:t>
      </w:r>
    </w:p>
    <w:p w14:paraId="0F0B7364" w14:textId="77777777" w:rsidR="00AB2B30" w:rsidRPr="00AC4FBC" w:rsidRDefault="006A7121">
      <w:pPr>
        <w:pStyle w:val="H6"/>
      </w:pPr>
      <w:bookmarkStart w:id="4036" w:name="_Toc27475699"/>
      <w:bookmarkStart w:id="4037" w:name="_CR6_3B_3_1_2"/>
      <w:r w:rsidRPr="00AC4FBC">
        <w:t>6.3B.3.1.2</w:t>
      </w:r>
      <w:r w:rsidRPr="00AC4FBC">
        <w:tab/>
        <w:t>Test applicability</w:t>
      </w:r>
      <w:bookmarkEnd w:id="4036"/>
    </w:p>
    <w:bookmarkEnd w:id="4037"/>
    <w:p w14:paraId="45566CC3" w14:textId="77777777" w:rsidR="00AB2B30" w:rsidRPr="00AC4FBC" w:rsidRDefault="006A7121">
      <w:r w:rsidRPr="00AC4FBC">
        <w:t>This test applies to all types of E-UTRA UE release 15 and forward, supporting intra-band contiguous EN-DC.</w:t>
      </w:r>
    </w:p>
    <w:p w14:paraId="1F975FD7" w14:textId="77777777" w:rsidR="00AB2B30" w:rsidRPr="00AC4FBC" w:rsidRDefault="006A7121">
      <w:pPr>
        <w:pStyle w:val="H6"/>
      </w:pPr>
      <w:bookmarkStart w:id="4038" w:name="_Toc27475700"/>
      <w:bookmarkStart w:id="4039" w:name="_CR6_3B_3_1_3"/>
      <w:r w:rsidRPr="00AC4FBC">
        <w:t>6.3B.3.1.3</w:t>
      </w:r>
      <w:r w:rsidRPr="00AC4FBC">
        <w:tab/>
        <w:t>Minimum conformance requirements</w:t>
      </w:r>
      <w:bookmarkEnd w:id="4038"/>
    </w:p>
    <w:bookmarkEnd w:id="4039"/>
    <w:p w14:paraId="0D447D45" w14:textId="77777777" w:rsidR="00AB2B30" w:rsidRPr="00AC4FBC" w:rsidRDefault="006A7121">
      <w:r w:rsidRPr="00AC4FBC">
        <w:t xml:space="preserve">Same minimum conformance requirements as in clause 6.3.3.2.3 in TS 38.521-1 [8] for the NR carrier. </w:t>
      </w:r>
    </w:p>
    <w:p w14:paraId="17868275" w14:textId="57F71FA1" w:rsidR="00AB2B30" w:rsidRPr="00AC4FBC" w:rsidRDefault="006A7121">
      <w:pPr>
        <w:rPr>
          <w:rFonts w:cs="v5.0.0"/>
        </w:rPr>
      </w:pPr>
      <w:r w:rsidRPr="00AC4FBC">
        <w:t xml:space="preserve">No exception requirements applicable to NR or </w:t>
      </w:r>
      <w:r w:rsidR="003E285D" w:rsidRPr="00AC4FBC">
        <w:t>E-UTRA</w:t>
      </w:r>
      <w:r w:rsidRPr="00AC4FBC">
        <w:t>. LTE anchor agnostic approach is applied.</w:t>
      </w:r>
    </w:p>
    <w:p w14:paraId="1E47736F" w14:textId="77777777" w:rsidR="00AB2B30" w:rsidRPr="00AC4FBC" w:rsidRDefault="006A7121">
      <w:r w:rsidRPr="00AC4FBC">
        <w:t>The normative reference for this requirement is TS 3</w:t>
      </w:r>
      <w:r w:rsidRPr="00AC4FBC">
        <w:rPr>
          <w:lang w:eastAsia="zh-TW"/>
        </w:rPr>
        <w:t>8.101-3 [4] clause </w:t>
      </w:r>
      <w:r w:rsidRPr="00AC4FBC">
        <w:t>6.3.</w:t>
      </w:r>
    </w:p>
    <w:p w14:paraId="36243441" w14:textId="77777777" w:rsidR="00AB2B30" w:rsidRPr="00AC4FBC" w:rsidRDefault="006A7121">
      <w:pPr>
        <w:pStyle w:val="H6"/>
      </w:pPr>
      <w:bookmarkStart w:id="4040" w:name="_Toc27475701"/>
      <w:bookmarkStart w:id="4041" w:name="_CR6_3B_3_1_4"/>
      <w:r w:rsidRPr="00AC4FBC">
        <w:t>6.3B.3.1.4</w:t>
      </w:r>
      <w:r w:rsidRPr="00AC4FBC">
        <w:tab/>
        <w:t>Test description</w:t>
      </w:r>
      <w:bookmarkEnd w:id="4040"/>
    </w:p>
    <w:bookmarkEnd w:id="4041"/>
    <w:p w14:paraId="25F56DAB" w14:textId="77777777" w:rsidR="00AB2B30" w:rsidRPr="00AC4FBC" w:rsidRDefault="006A7121">
      <w:r w:rsidRPr="00AC4FBC">
        <w:t>Same test descriptions as in clause 6.3.3.2.4 in TS 38.521-1 [8] for the NR carrier with the following exceptions:</w:t>
      </w:r>
    </w:p>
    <w:p w14:paraId="537CFA9C" w14:textId="77777777" w:rsidR="00AB2B30" w:rsidRPr="00AC4FBC" w:rsidRDefault="006A7121">
      <w:pPr>
        <w:rPr>
          <w:lang w:eastAsia="zh-TW"/>
        </w:rPr>
      </w:pPr>
      <w:r w:rsidRPr="00AC4FBC">
        <w:lastRenderedPageBreak/>
        <w:t>The initial test configurations for E-UTRA band consist of environmental conditions, test frequencies, and channel bandwidths based on E-UTRA bands specified in Table 4.6-1.</w:t>
      </w:r>
    </w:p>
    <w:p w14:paraId="7CA70311" w14:textId="77777777" w:rsidR="00AB2B30" w:rsidRPr="00AC4FBC" w:rsidRDefault="006A7121">
      <w:pPr>
        <w:rPr>
          <w:lang w:eastAsia="zh-TW"/>
        </w:rPr>
      </w:pPr>
      <w:r w:rsidRPr="00AC4FBC">
        <w:rPr>
          <w:lang w:eastAsia="zh-TW"/>
        </w:rPr>
        <w:t>For Initial conditions as in clause 6.3.3.2.4.1 in TS 38.521-1 [8], the following steps will be added to configure E-UTRA component:</w:t>
      </w:r>
    </w:p>
    <w:p w14:paraId="2E2D9F8F" w14:textId="77777777" w:rsidR="00AB2B30" w:rsidRPr="00AC4FBC" w:rsidRDefault="006A7121">
      <w:pPr>
        <w:pStyle w:val="B10"/>
      </w:pPr>
      <w:r w:rsidRPr="00AC4FBC">
        <w:t>2.1.</w:t>
      </w:r>
      <w:r w:rsidRPr="00AC4FBC">
        <w:tab/>
        <w:t>The parameter settings for the E-UTRA cell are set up according to TS 36.508 [11] clause 4.4.3.</w:t>
      </w:r>
    </w:p>
    <w:p w14:paraId="274EF88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E606244" w14:textId="77777777" w:rsidR="007B7375" w:rsidRPr="00AC4FBC" w:rsidRDefault="007B7375" w:rsidP="007B7375">
      <w:pPr>
        <w:pStyle w:val="B10"/>
      </w:pPr>
      <w:r w:rsidRPr="00AC4FBC">
        <w:t>Step 6 of Initial conditions as in clause 6.3.3.2.4.1 in TS 38.521-1 [8] is replaced by the following two steps:</w:t>
      </w:r>
    </w:p>
    <w:p w14:paraId="12A6AF43"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 Connected without release On</w:t>
      </w:r>
      <w:r w:rsidRPr="00AC4FBC">
        <w:t xml:space="preserve"> according to TS 38.508-1 [6] clause 4.5.</w:t>
      </w:r>
    </w:p>
    <w:p w14:paraId="1F9E47AD"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12E7D013" w14:textId="77777777" w:rsidR="00AB2B30" w:rsidRPr="00AC4FBC" w:rsidRDefault="006A7121">
      <w:r w:rsidRPr="00AC4FBC">
        <w:t>Same test procedure as in clause 6.3.3.2.4.2 in TS 38.521-1 [8] with the following steps added for E-UTRA component:</w:t>
      </w:r>
    </w:p>
    <w:p w14:paraId="62261D9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B4984D7" w14:textId="77777777" w:rsidR="00AB2B30" w:rsidRPr="00AC4FBC" w:rsidRDefault="006A7121">
      <w:pPr>
        <w:pStyle w:val="H6"/>
      </w:pPr>
      <w:bookmarkStart w:id="4042" w:name="_CR6_3B_3_1_5"/>
      <w:r w:rsidRPr="00AC4FBC">
        <w:t>6.3B.3.1.5</w:t>
      </w:r>
      <w:r w:rsidRPr="00AC4FBC">
        <w:tab/>
        <w:t>Test requirements</w:t>
      </w:r>
    </w:p>
    <w:bookmarkEnd w:id="4042"/>
    <w:p w14:paraId="7E7A1048" w14:textId="77777777" w:rsidR="00AB2B30" w:rsidRPr="00AC4FBC" w:rsidRDefault="006A7121">
      <w:r w:rsidRPr="00AC4FBC">
        <w:t>Same test requirement as in clause 6.3.3.2.5 in TS 38.521-1 [8] for the NR carrier.</w:t>
      </w:r>
    </w:p>
    <w:p w14:paraId="2BCF94D1" w14:textId="6688C4EA" w:rsidR="00AB2B30" w:rsidRPr="00AC4FBC" w:rsidRDefault="006A7121">
      <w:pPr>
        <w:pStyle w:val="Heading4"/>
      </w:pPr>
      <w:bookmarkStart w:id="4043" w:name="_Toc27475702"/>
      <w:bookmarkStart w:id="4044" w:name="_Toc29495250"/>
      <w:bookmarkStart w:id="4045" w:name="_Toc36116295"/>
      <w:bookmarkStart w:id="4046" w:name="_Toc36118344"/>
      <w:bookmarkStart w:id="4047" w:name="_Toc36560459"/>
      <w:bookmarkStart w:id="4048" w:name="_Toc43976960"/>
      <w:bookmarkStart w:id="4049" w:name="_Toc52213532"/>
      <w:bookmarkStart w:id="4050" w:name="_Toc60742993"/>
      <w:bookmarkStart w:id="4051" w:name="_Toc68206176"/>
      <w:bookmarkStart w:id="4052" w:name="_Toc75971971"/>
      <w:bookmarkStart w:id="4053" w:name="_Toc85051396"/>
      <w:bookmarkStart w:id="4054" w:name="_Toc90493408"/>
      <w:bookmarkStart w:id="4055" w:name="_Toc90494048"/>
      <w:bookmarkStart w:id="4056" w:name="_Toc100094077"/>
      <w:bookmarkStart w:id="4057" w:name="_Toc106872734"/>
      <w:bookmarkStart w:id="4058" w:name="_Toc155208672"/>
      <w:bookmarkStart w:id="4059" w:name="_CR6_3B_3_2"/>
      <w:bookmarkEnd w:id="4059"/>
      <w:r w:rsidRPr="00AC4FBC">
        <w:t>6.3B.3.2</w:t>
      </w:r>
      <w:r w:rsidRPr="00AC4FBC">
        <w:tab/>
        <w:t>T</w:t>
      </w:r>
      <w:r w:rsidR="0021353D" w:rsidRPr="00AC4FBC">
        <w:t>ran</w:t>
      </w:r>
      <w:r w:rsidR="00527373" w:rsidRPr="00AC4FBC">
        <w:t>s</w:t>
      </w:r>
      <w:r w:rsidR="0021353D" w:rsidRPr="00AC4FBC">
        <w:t>mit</w:t>
      </w:r>
      <w:r w:rsidRPr="00AC4FBC">
        <w:t xml:space="preserve"> ON/OFF time mask for intra-band non-contiguous EN-DC</w:t>
      </w:r>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bookmarkEnd w:id="4057"/>
      <w:bookmarkEnd w:id="4058"/>
    </w:p>
    <w:p w14:paraId="558CD6BD" w14:textId="77777777" w:rsidR="00AB2B30" w:rsidRPr="00AC4FBC" w:rsidRDefault="006A7121">
      <w:pPr>
        <w:pStyle w:val="H6"/>
      </w:pPr>
      <w:bookmarkStart w:id="4060" w:name="_Toc27475703"/>
      <w:bookmarkStart w:id="4061" w:name="_CR6_3B_3_2_1"/>
      <w:r w:rsidRPr="00AC4FBC">
        <w:t>6.3B.3.2.1</w:t>
      </w:r>
      <w:r w:rsidRPr="00AC4FBC">
        <w:tab/>
        <w:t>Test purpose</w:t>
      </w:r>
      <w:bookmarkEnd w:id="4060"/>
    </w:p>
    <w:bookmarkEnd w:id="4061"/>
    <w:p w14:paraId="1716EF13" w14:textId="77777777" w:rsidR="00AB2B30" w:rsidRPr="00AC4FBC" w:rsidRDefault="006A7121">
      <w:r w:rsidRPr="00AC4FBC">
        <w:t>Same test purpose as in clause 6.3.3.2.1 in TS 38.521-1 [8] for the NR carrier.</w:t>
      </w:r>
    </w:p>
    <w:p w14:paraId="65DE5A48" w14:textId="77777777" w:rsidR="00AB2B30" w:rsidRPr="00AC4FBC" w:rsidRDefault="006A7121">
      <w:pPr>
        <w:pStyle w:val="H6"/>
      </w:pPr>
      <w:bookmarkStart w:id="4062" w:name="_Toc27475704"/>
      <w:bookmarkStart w:id="4063" w:name="_CR6_3B_3_2_2"/>
      <w:r w:rsidRPr="00AC4FBC">
        <w:t>6.3B.3.2.2</w:t>
      </w:r>
      <w:r w:rsidRPr="00AC4FBC">
        <w:tab/>
        <w:t>Test applicability</w:t>
      </w:r>
      <w:bookmarkEnd w:id="4062"/>
    </w:p>
    <w:bookmarkEnd w:id="4063"/>
    <w:p w14:paraId="1E3A66B5" w14:textId="77777777" w:rsidR="00AB2B30" w:rsidRPr="00AC4FBC" w:rsidRDefault="006A7121">
      <w:r w:rsidRPr="00AC4FBC">
        <w:t>This test applies to all types of E-UTRA UE release 15 and forward, supporting intra-band non-contiguous EN-DC.</w:t>
      </w:r>
    </w:p>
    <w:p w14:paraId="4182EC78" w14:textId="77777777" w:rsidR="00AB2B30" w:rsidRPr="00AC4FBC" w:rsidRDefault="006A7121">
      <w:pPr>
        <w:pStyle w:val="H6"/>
      </w:pPr>
      <w:bookmarkStart w:id="4064" w:name="_Toc27475705"/>
      <w:bookmarkStart w:id="4065" w:name="_CR6_3B_3_2_3"/>
      <w:r w:rsidRPr="00AC4FBC">
        <w:t>6.3B.3.2.3</w:t>
      </w:r>
      <w:r w:rsidRPr="00AC4FBC">
        <w:tab/>
        <w:t>Minimum conformance requirements</w:t>
      </w:r>
      <w:bookmarkEnd w:id="4064"/>
    </w:p>
    <w:bookmarkEnd w:id="4065"/>
    <w:p w14:paraId="56B692B5" w14:textId="77777777" w:rsidR="00AB2B30" w:rsidRPr="00AC4FBC" w:rsidRDefault="006A7121">
      <w:r w:rsidRPr="00AC4FBC">
        <w:t xml:space="preserve">Same minimum conformance requirements as in clause 6.3.3.2.3 in TS 38.521-1 [8] for the NR carrier. </w:t>
      </w:r>
    </w:p>
    <w:p w14:paraId="3526FECC" w14:textId="3E853EE7" w:rsidR="00AB2B30" w:rsidRPr="00AC4FBC" w:rsidRDefault="006A7121">
      <w:r w:rsidRPr="00AC4FBC">
        <w:t xml:space="preserve">No exception requirements applicable to NR or </w:t>
      </w:r>
      <w:r w:rsidR="003E285D" w:rsidRPr="00AC4FBC">
        <w:t>E-UTRA</w:t>
      </w:r>
      <w:r w:rsidRPr="00AC4FBC">
        <w:t>. LTE anchor agnostic approach is applied.</w:t>
      </w:r>
    </w:p>
    <w:p w14:paraId="3409B82B" w14:textId="77777777" w:rsidR="00AB2B30" w:rsidRPr="00AC4FBC" w:rsidRDefault="006A7121">
      <w:r w:rsidRPr="00AC4FBC">
        <w:t>The normative reference for this requirement is TS 3</w:t>
      </w:r>
      <w:r w:rsidRPr="00AC4FBC">
        <w:rPr>
          <w:lang w:eastAsia="zh-TW"/>
        </w:rPr>
        <w:t>8.101-3 [4] clause </w:t>
      </w:r>
      <w:r w:rsidRPr="00AC4FBC">
        <w:t>6.3.</w:t>
      </w:r>
    </w:p>
    <w:p w14:paraId="73EB1E36" w14:textId="77777777" w:rsidR="00AB2B30" w:rsidRPr="00AC4FBC" w:rsidRDefault="006A7121">
      <w:pPr>
        <w:pStyle w:val="H6"/>
      </w:pPr>
      <w:bookmarkStart w:id="4066" w:name="_Toc27475706"/>
      <w:bookmarkStart w:id="4067" w:name="_CR6_3B_3_2_4"/>
      <w:r w:rsidRPr="00AC4FBC">
        <w:t>6.3B.3.2.4</w:t>
      </w:r>
      <w:r w:rsidRPr="00AC4FBC">
        <w:tab/>
        <w:t>Test description</w:t>
      </w:r>
      <w:bookmarkEnd w:id="4066"/>
    </w:p>
    <w:bookmarkEnd w:id="4067"/>
    <w:p w14:paraId="1DF30098" w14:textId="77777777" w:rsidR="00AB2B30" w:rsidRPr="00AC4FBC" w:rsidRDefault="006A7121">
      <w:r w:rsidRPr="00AC4FBC">
        <w:t>Same test descriptions as in clause 6.3.3.2.4 in TS 38.521-1 [8] for the NR carrier with the following exceptions:</w:t>
      </w:r>
    </w:p>
    <w:p w14:paraId="0E6A8E2E"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28DD2EB7" w14:textId="77777777" w:rsidR="00AB2B30" w:rsidRPr="00AC4FBC" w:rsidRDefault="006A7121">
      <w:pPr>
        <w:rPr>
          <w:lang w:eastAsia="zh-TW"/>
        </w:rPr>
      </w:pPr>
      <w:r w:rsidRPr="00AC4FBC">
        <w:rPr>
          <w:lang w:eastAsia="zh-TW"/>
        </w:rPr>
        <w:t>For Initial conditions as in clause 6.3.3.2.4.1 in TS 38.521-1 [8], the following steps will be added to configure E-UTRA component:</w:t>
      </w:r>
    </w:p>
    <w:p w14:paraId="4855D834" w14:textId="77777777" w:rsidR="00AB2B30" w:rsidRPr="00AC4FBC" w:rsidRDefault="006A7121">
      <w:pPr>
        <w:pStyle w:val="B10"/>
      </w:pPr>
      <w:r w:rsidRPr="00AC4FBC">
        <w:t>2.1.</w:t>
      </w:r>
      <w:r w:rsidRPr="00AC4FBC">
        <w:tab/>
        <w:t>The parameter settings for the E-UTRA cell are set up according to TS 36.508 [11] clause 4.4.3.</w:t>
      </w:r>
    </w:p>
    <w:p w14:paraId="205425C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C8731EF" w14:textId="77777777" w:rsidR="007B7375" w:rsidRPr="00AC4FBC" w:rsidRDefault="007B7375" w:rsidP="007B7375">
      <w:r w:rsidRPr="00AC4FBC">
        <w:t>Step 6 of Initial conditions as in clause 6.3.3.2.4.1 in TS 38.521-1 [8] is replaced by the following two steps:</w:t>
      </w:r>
    </w:p>
    <w:p w14:paraId="69939E79" w14:textId="77777777" w:rsidR="007B7375" w:rsidRPr="00AC4FBC" w:rsidRDefault="007B7375" w:rsidP="007B7375">
      <w:pPr>
        <w:pStyle w:val="B10"/>
      </w:pPr>
      <w:r w:rsidRPr="00AC4FBC">
        <w:lastRenderedPageBreak/>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 Connected without release On</w:t>
      </w:r>
      <w:r w:rsidRPr="00AC4FBC">
        <w:t xml:space="preserve"> according to TS 38.508-1 [6] clause 4.5.</w:t>
      </w:r>
    </w:p>
    <w:p w14:paraId="5F338383"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2F76CBCA" w14:textId="77777777" w:rsidR="00AB2B30" w:rsidRPr="00AC4FBC" w:rsidRDefault="006A7121">
      <w:r w:rsidRPr="00AC4FBC">
        <w:t>Same test procedure as in clause 6.3.3.2.4.2 in TS 38.521-1 [8] with the following steps added for E-UTRA component:</w:t>
      </w:r>
    </w:p>
    <w:p w14:paraId="7B74CC0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AC381CE" w14:textId="77777777" w:rsidR="00AB2B30" w:rsidRPr="00AC4FBC" w:rsidRDefault="006A7121">
      <w:pPr>
        <w:pStyle w:val="H6"/>
      </w:pPr>
      <w:bookmarkStart w:id="4068" w:name="_Toc27475707"/>
      <w:bookmarkStart w:id="4069" w:name="_CR6_3B_3_2_5"/>
      <w:r w:rsidRPr="00AC4FBC">
        <w:t>6.3B.3.2.5</w:t>
      </w:r>
      <w:r w:rsidRPr="00AC4FBC">
        <w:tab/>
        <w:t>Test requirements</w:t>
      </w:r>
      <w:bookmarkEnd w:id="4068"/>
    </w:p>
    <w:bookmarkEnd w:id="4069"/>
    <w:p w14:paraId="49579945" w14:textId="77777777" w:rsidR="00AB2B30" w:rsidRPr="00AC4FBC" w:rsidRDefault="006A7121">
      <w:r w:rsidRPr="00AC4FBC">
        <w:t>Same test requirement as in clause 6.3.3.2.5 in TS 38.521-1 [8] for the NR carrier.</w:t>
      </w:r>
    </w:p>
    <w:p w14:paraId="409FD950" w14:textId="27F728BD" w:rsidR="00AB2B30" w:rsidRPr="00AC4FBC" w:rsidRDefault="006A7121">
      <w:pPr>
        <w:pStyle w:val="Heading4"/>
      </w:pPr>
      <w:bookmarkStart w:id="4070" w:name="_Toc27475708"/>
      <w:bookmarkStart w:id="4071" w:name="_Toc29495251"/>
      <w:bookmarkStart w:id="4072" w:name="_Toc36116296"/>
      <w:bookmarkStart w:id="4073" w:name="_Toc36118345"/>
      <w:bookmarkStart w:id="4074" w:name="_Toc36560460"/>
      <w:bookmarkStart w:id="4075" w:name="_Toc43976961"/>
      <w:bookmarkStart w:id="4076" w:name="_Toc52213533"/>
      <w:bookmarkStart w:id="4077" w:name="_Toc60742994"/>
      <w:bookmarkStart w:id="4078" w:name="_Toc68206177"/>
      <w:bookmarkStart w:id="4079" w:name="_Toc75971972"/>
      <w:bookmarkStart w:id="4080" w:name="_Toc85051397"/>
      <w:bookmarkStart w:id="4081" w:name="_Toc90493409"/>
      <w:bookmarkStart w:id="4082" w:name="_Toc90494049"/>
      <w:bookmarkStart w:id="4083" w:name="_Toc100094078"/>
      <w:bookmarkStart w:id="4084" w:name="_Toc106872735"/>
      <w:bookmarkStart w:id="4085" w:name="_Toc155208673"/>
      <w:bookmarkStart w:id="4086" w:name="_CR6_3B_3_3"/>
      <w:bookmarkEnd w:id="4086"/>
      <w:r w:rsidRPr="00AC4FBC">
        <w:t>6.3B.3.3</w:t>
      </w:r>
      <w:r w:rsidRPr="00AC4FBC">
        <w:tab/>
        <w:t>T</w:t>
      </w:r>
      <w:r w:rsidR="0021353D" w:rsidRPr="00AC4FBC">
        <w:t>ran</w:t>
      </w:r>
      <w:r w:rsidR="00527373" w:rsidRPr="00AC4FBC">
        <w:t>s</w:t>
      </w:r>
      <w:r w:rsidR="0021353D" w:rsidRPr="00AC4FBC">
        <w:t>mit</w:t>
      </w:r>
      <w:r w:rsidRPr="00AC4FBC">
        <w:t xml:space="preserve"> ON/OFF time mask for inter-band EN-DC within FR1</w:t>
      </w:r>
      <w:bookmarkEnd w:id="4070"/>
      <w:bookmarkEnd w:id="4071"/>
      <w:bookmarkEnd w:id="4072"/>
      <w:bookmarkEnd w:id="4073"/>
      <w:bookmarkEnd w:id="4074"/>
      <w:bookmarkEnd w:id="4075"/>
      <w:bookmarkEnd w:id="4076"/>
      <w:bookmarkEnd w:id="4077"/>
      <w:bookmarkEnd w:id="4078"/>
      <w:r w:rsidR="008B7886" w:rsidRPr="00AC4FBC">
        <w:t xml:space="preserve"> (1 NR CC)</w:t>
      </w:r>
      <w:bookmarkEnd w:id="4079"/>
      <w:bookmarkEnd w:id="4080"/>
      <w:bookmarkEnd w:id="4081"/>
      <w:bookmarkEnd w:id="4082"/>
      <w:bookmarkEnd w:id="4083"/>
      <w:bookmarkEnd w:id="4084"/>
      <w:bookmarkEnd w:id="4085"/>
    </w:p>
    <w:p w14:paraId="4F60A575" w14:textId="77777777" w:rsidR="00AB2B30" w:rsidRPr="00AC4FBC" w:rsidRDefault="006A7121">
      <w:pPr>
        <w:pStyle w:val="H6"/>
      </w:pPr>
      <w:bookmarkStart w:id="4087" w:name="_Toc27475709"/>
      <w:bookmarkStart w:id="4088" w:name="_CR6_3B_3_3_1"/>
      <w:r w:rsidRPr="00AC4FBC">
        <w:t>6.3B.3.3.1</w:t>
      </w:r>
      <w:r w:rsidRPr="00AC4FBC">
        <w:tab/>
        <w:t>Test purpose</w:t>
      </w:r>
      <w:bookmarkEnd w:id="4087"/>
    </w:p>
    <w:bookmarkEnd w:id="4088"/>
    <w:p w14:paraId="49B859B6" w14:textId="77777777" w:rsidR="00AB2B30" w:rsidRPr="00AC4FBC" w:rsidRDefault="006A7121">
      <w:r w:rsidRPr="00AC4FBC">
        <w:t>Same test purpose as in clause 6.3.3.2.1 in TS 38.521-1 [8] for the NR carrier.</w:t>
      </w:r>
    </w:p>
    <w:p w14:paraId="40567DA6" w14:textId="77777777" w:rsidR="00AB2B30" w:rsidRPr="00AC4FBC" w:rsidRDefault="006A7121">
      <w:pPr>
        <w:pStyle w:val="H6"/>
      </w:pPr>
      <w:bookmarkStart w:id="4089" w:name="_Toc27475710"/>
      <w:bookmarkStart w:id="4090" w:name="_CR6_3B_3_3_2"/>
      <w:r w:rsidRPr="00AC4FBC">
        <w:t>6.3B.3.3.2</w:t>
      </w:r>
      <w:r w:rsidRPr="00AC4FBC">
        <w:tab/>
        <w:t>Test applicability</w:t>
      </w:r>
      <w:bookmarkEnd w:id="4089"/>
    </w:p>
    <w:bookmarkEnd w:id="4090"/>
    <w:p w14:paraId="511F1DAC" w14:textId="5AEAC72C" w:rsidR="00AB2B30" w:rsidRPr="00AC4FBC" w:rsidRDefault="006A7121">
      <w:r w:rsidRPr="00AC4FBC">
        <w:t>This test applies to all types of E-UTRA UE release 15 and forward, supporting inter-band EN-DC</w:t>
      </w:r>
      <w:r w:rsidR="00C232AA" w:rsidRPr="00AC4FBC">
        <w:t xml:space="preserve"> within FR1 with 1 NR UL CC</w:t>
      </w:r>
      <w:r w:rsidRPr="00AC4FBC">
        <w:t>.</w:t>
      </w:r>
    </w:p>
    <w:p w14:paraId="31C23D8E" w14:textId="77777777" w:rsidR="00AB2B30" w:rsidRPr="00AC4FBC" w:rsidRDefault="006A7121">
      <w:pPr>
        <w:pStyle w:val="H6"/>
      </w:pPr>
      <w:bookmarkStart w:id="4091" w:name="_Toc27475711"/>
      <w:bookmarkStart w:id="4092" w:name="_CR6_3B_3_3_3"/>
      <w:r w:rsidRPr="00AC4FBC">
        <w:t>6.3B.3.3.3</w:t>
      </w:r>
      <w:r w:rsidRPr="00AC4FBC">
        <w:tab/>
        <w:t>Minimum conformance requirements</w:t>
      </w:r>
      <w:bookmarkEnd w:id="4091"/>
    </w:p>
    <w:bookmarkEnd w:id="4092"/>
    <w:p w14:paraId="03C043E9" w14:textId="77777777" w:rsidR="00AB2B30" w:rsidRPr="00AC4FBC" w:rsidRDefault="006A7121">
      <w:r w:rsidRPr="00AC4FBC">
        <w:t xml:space="preserve">Same minimum conformance requirements as in clause 6.3.3.2.3 in TS 38.521-1 [8] for the NR carrier. </w:t>
      </w:r>
    </w:p>
    <w:p w14:paraId="01F9F486" w14:textId="18CAEE79" w:rsidR="00AB2B30" w:rsidRPr="00AC4FBC" w:rsidRDefault="006A7121">
      <w:pPr>
        <w:rPr>
          <w:rFonts w:cs="v5.0.0"/>
        </w:rPr>
      </w:pPr>
      <w:r w:rsidRPr="00AC4FBC">
        <w:t xml:space="preserve">No exception requirements applicable to NR or </w:t>
      </w:r>
      <w:r w:rsidR="003E285D" w:rsidRPr="00AC4FBC">
        <w:t>E-UTRA</w:t>
      </w:r>
      <w:r w:rsidRPr="00AC4FBC">
        <w:t>.</w:t>
      </w:r>
      <w:r w:rsidR="003E285D" w:rsidRPr="00AC4FBC">
        <w:t xml:space="preserve"> </w:t>
      </w:r>
      <w:r w:rsidRPr="00AC4FBC">
        <w:t>LTE anchor agnostic approach is applied.</w:t>
      </w:r>
    </w:p>
    <w:p w14:paraId="6D2678F7" w14:textId="77777777" w:rsidR="00AB2B30" w:rsidRPr="00AC4FBC" w:rsidRDefault="006A7121">
      <w:r w:rsidRPr="00AC4FBC">
        <w:t>The normative reference for this requirement is TS 3</w:t>
      </w:r>
      <w:r w:rsidRPr="00AC4FBC">
        <w:rPr>
          <w:lang w:eastAsia="zh-TW"/>
        </w:rPr>
        <w:t>8.101-3 [4] clause </w:t>
      </w:r>
      <w:r w:rsidRPr="00AC4FBC">
        <w:t>6.3.</w:t>
      </w:r>
    </w:p>
    <w:p w14:paraId="77FB9616" w14:textId="77777777" w:rsidR="00AB2B30" w:rsidRPr="00AC4FBC" w:rsidRDefault="006A7121">
      <w:pPr>
        <w:pStyle w:val="H6"/>
      </w:pPr>
      <w:bookmarkStart w:id="4093" w:name="_Toc27475712"/>
      <w:bookmarkStart w:id="4094" w:name="_CR6_3B_3_3_4"/>
      <w:r w:rsidRPr="00AC4FBC">
        <w:t>6.3B.3.3.4</w:t>
      </w:r>
      <w:r w:rsidRPr="00AC4FBC">
        <w:tab/>
        <w:t>Test description</w:t>
      </w:r>
      <w:bookmarkEnd w:id="4093"/>
    </w:p>
    <w:bookmarkEnd w:id="4094"/>
    <w:p w14:paraId="09B9D297" w14:textId="77777777" w:rsidR="00AB2B30" w:rsidRPr="00AC4FBC" w:rsidRDefault="006A7121">
      <w:r w:rsidRPr="00AC4FBC">
        <w:t>Same test descriptions as in clause 6.3.3.2.4 in TS 38.521-1 [8] for the NR carrier with the following exceptions:</w:t>
      </w:r>
    </w:p>
    <w:p w14:paraId="38D0A36D"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371A6BC2" w14:textId="77777777" w:rsidR="00AB2B30" w:rsidRPr="00AC4FBC" w:rsidRDefault="006A7121">
      <w:pPr>
        <w:rPr>
          <w:lang w:eastAsia="zh-TW"/>
        </w:rPr>
      </w:pPr>
      <w:r w:rsidRPr="00AC4FBC">
        <w:rPr>
          <w:lang w:eastAsia="zh-TW"/>
        </w:rPr>
        <w:t>For Initial conditions as in clause 6.3.3.2.4.1 in TS 38.521-1 [8], the following steps will be added to configure E-UTRA component:</w:t>
      </w:r>
    </w:p>
    <w:p w14:paraId="0BA4BF2E" w14:textId="77777777" w:rsidR="00AB2B30" w:rsidRPr="00AC4FBC" w:rsidRDefault="006A7121">
      <w:pPr>
        <w:pStyle w:val="B10"/>
      </w:pPr>
      <w:r w:rsidRPr="00AC4FBC">
        <w:t>2.1.</w:t>
      </w:r>
      <w:r w:rsidRPr="00AC4FBC">
        <w:tab/>
        <w:t>The parameter settings for the E-UTRA cell are set up according to TS 36.508 [11] clause 4.4.3.</w:t>
      </w:r>
    </w:p>
    <w:p w14:paraId="4A47090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232FA30" w14:textId="77777777" w:rsidR="00AB2B30" w:rsidRPr="00AC4FBC" w:rsidRDefault="006A7121">
      <w:pPr>
        <w:pStyle w:val="B10"/>
      </w:pPr>
      <w:r w:rsidRPr="00AC4FBC">
        <w:t>Step 6 of Initial conditions as in clause 6.3.3.2.4.1 in TS 38.521-1 [8] is replaced by:</w:t>
      </w:r>
    </w:p>
    <w:p w14:paraId="18B4BB56"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 Connected without release On</w:t>
      </w:r>
      <w:r w:rsidRPr="00AC4FBC">
        <w:t xml:space="preserve"> according to TS 38.508-1 [6] clause 4.5.</w:t>
      </w:r>
    </w:p>
    <w:p w14:paraId="6883990C" w14:textId="77777777" w:rsidR="00AB2B30" w:rsidRPr="00AC4FBC" w:rsidRDefault="006A7121">
      <w:pPr>
        <w:pStyle w:val="B10"/>
      </w:pPr>
      <w:r w:rsidRPr="00AC4FBC">
        <w:t>Same test procedure as in clause 6.3.3.2.4.2 in TS 38.521-1 [8] with the following steps added for E-UTRA component:</w:t>
      </w:r>
    </w:p>
    <w:p w14:paraId="1B93542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E101A21" w14:textId="77777777" w:rsidR="00AB2B30" w:rsidRPr="00AC4FBC" w:rsidRDefault="006A7121">
      <w:pPr>
        <w:pStyle w:val="H6"/>
      </w:pPr>
      <w:bookmarkStart w:id="4095" w:name="_Toc27475713"/>
      <w:bookmarkStart w:id="4096" w:name="_CR6_3B_3_3_5"/>
      <w:r w:rsidRPr="00AC4FBC">
        <w:lastRenderedPageBreak/>
        <w:t>6.3B.3.3.5</w:t>
      </w:r>
      <w:r w:rsidRPr="00AC4FBC">
        <w:tab/>
        <w:t>Test requirements</w:t>
      </w:r>
      <w:bookmarkEnd w:id="4095"/>
    </w:p>
    <w:bookmarkEnd w:id="4096"/>
    <w:p w14:paraId="4AC76C82" w14:textId="77777777" w:rsidR="00AB2B30" w:rsidRPr="00AC4FBC" w:rsidRDefault="006A7121">
      <w:r w:rsidRPr="00AC4FBC">
        <w:t>Same test requirement as in clause 6.3.3.2.5 in TS 38.521-1 [8] for the NR carrier.</w:t>
      </w:r>
    </w:p>
    <w:p w14:paraId="5F9A8F44" w14:textId="65D55443" w:rsidR="00AB2B30" w:rsidRPr="00AC4FBC" w:rsidRDefault="006A7121">
      <w:pPr>
        <w:pStyle w:val="Heading4"/>
      </w:pPr>
      <w:bookmarkStart w:id="4097" w:name="_Toc60742995"/>
      <w:bookmarkStart w:id="4098" w:name="_Toc68206178"/>
      <w:bookmarkStart w:id="4099" w:name="_Toc75971973"/>
      <w:bookmarkStart w:id="4100" w:name="_Toc85051398"/>
      <w:bookmarkStart w:id="4101" w:name="_Toc90493410"/>
      <w:bookmarkStart w:id="4102" w:name="_Toc90494050"/>
      <w:bookmarkStart w:id="4103" w:name="_Toc100094079"/>
      <w:bookmarkStart w:id="4104" w:name="_Toc106872736"/>
      <w:bookmarkStart w:id="4105" w:name="_Toc155208674"/>
      <w:bookmarkStart w:id="4106" w:name="_CR6_3B_3_4"/>
      <w:bookmarkEnd w:id="4106"/>
      <w:r w:rsidRPr="00AC4FBC">
        <w:t>6.3B.3.4</w:t>
      </w:r>
      <w:r w:rsidRPr="00AC4FBC">
        <w:tab/>
        <w:t>Transmit ON/OFF time mask for inter-band EN-DC including FR2</w:t>
      </w:r>
      <w:bookmarkEnd w:id="4097"/>
      <w:bookmarkEnd w:id="4098"/>
      <w:r w:rsidR="00B31FA0" w:rsidRPr="00AC4FBC">
        <w:rPr>
          <w:lang w:eastAsia="zh-CN"/>
        </w:rPr>
        <w:t xml:space="preserve"> (1 NR CC)</w:t>
      </w:r>
      <w:bookmarkEnd w:id="4099"/>
      <w:bookmarkEnd w:id="4100"/>
      <w:bookmarkEnd w:id="4101"/>
      <w:bookmarkEnd w:id="4102"/>
      <w:bookmarkEnd w:id="4103"/>
      <w:bookmarkEnd w:id="4104"/>
      <w:bookmarkEnd w:id="4105"/>
    </w:p>
    <w:p w14:paraId="47770DF4" w14:textId="3479BFE0" w:rsidR="00AB2B30" w:rsidRPr="00AC4FBC" w:rsidRDefault="006A7121">
      <w:pPr>
        <w:pStyle w:val="EditorsNote"/>
      </w:pPr>
      <w:r w:rsidRPr="00AC4FBC">
        <w:t>Editor's note:</w:t>
      </w:r>
      <w:r w:rsidRPr="00AC4FBC">
        <w:tab/>
        <w:t>The following aspects are either missing or not yet determined:</w:t>
      </w:r>
    </w:p>
    <w:p w14:paraId="691B2165" w14:textId="77777777" w:rsidR="00F73558" w:rsidRPr="00AC4FBC" w:rsidRDefault="006A7121" w:rsidP="00F73558">
      <w:pPr>
        <w:pStyle w:val="EditorsNote"/>
      </w:pPr>
      <w:r w:rsidRPr="00AC4FBC">
        <w:t>-</w:t>
      </w:r>
      <w:r w:rsidRPr="00AC4FBC">
        <w:tab/>
        <w:t>The referred test case 6.3.3.2 in TS 38.521-2 [9] is incomplete</w:t>
      </w:r>
      <w:r w:rsidR="00F73558" w:rsidRPr="00AC4FBC">
        <w:t xml:space="preserve"> for power class 1, 2 and 4.</w:t>
      </w:r>
    </w:p>
    <w:p w14:paraId="3D5F12D9" w14:textId="50DD1DA5" w:rsidR="00AB2B30" w:rsidRPr="00AC4FBC" w:rsidRDefault="00F73558" w:rsidP="00F73558">
      <w:pPr>
        <w:pStyle w:val="EditorsNote"/>
      </w:pPr>
      <w:r w:rsidRPr="00AC4FBC">
        <w:rPr>
          <w:lang w:eastAsia="ja-JP"/>
        </w:rPr>
        <w:t>-</w:t>
      </w:r>
      <w:r w:rsidRPr="00AC4FBC">
        <w:rPr>
          <w:lang w:eastAsia="ja-JP"/>
        </w:rPr>
        <w:tab/>
        <w:t>The referred test case 6.3.3.2 in TS 38.521-2 [9] is incomplete for band n259.</w:t>
      </w:r>
    </w:p>
    <w:p w14:paraId="0362D412" w14:textId="77777777" w:rsidR="00AB2B30" w:rsidRPr="00AC4FBC" w:rsidRDefault="006A7121">
      <w:pPr>
        <w:pStyle w:val="H6"/>
      </w:pPr>
      <w:bookmarkStart w:id="4107" w:name="_CR6_3B_3_4_1"/>
      <w:r w:rsidRPr="00AC4FBC">
        <w:t>6.3B.3.4.1</w:t>
      </w:r>
      <w:r w:rsidRPr="00AC4FBC">
        <w:tab/>
        <w:t>Test purpose</w:t>
      </w:r>
    </w:p>
    <w:bookmarkEnd w:id="4107"/>
    <w:p w14:paraId="016E63BA" w14:textId="77777777" w:rsidR="00AB2B30" w:rsidRPr="00AC4FBC" w:rsidRDefault="006A7121">
      <w:r w:rsidRPr="00AC4FBC">
        <w:t>Same test purpose as in clause 6.3.3.2.1 in TS 38.521-2 [9] for the NR carrier.</w:t>
      </w:r>
    </w:p>
    <w:p w14:paraId="02F477FE" w14:textId="77777777" w:rsidR="00AB2B30" w:rsidRPr="00AC4FBC" w:rsidRDefault="006A7121">
      <w:pPr>
        <w:pStyle w:val="H6"/>
      </w:pPr>
      <w:bookmarkStart w:id="4108" w:name="_CR6_3B_3_4_2"/>
      <w:r w:rsidRPr="00AC4FBC">
        <w:t>6.3B.3.4.2</w:t>
      </w:r>
      <w:r w:rsidRPr="00AC4FBC">
        <w:tab/>
        <w:t>Test applicability</w:t>
      </w:r>
    </w:p>
    <w:bookmarkEnd w:id="4108"/>
    <w:p w14:paraId="77ABFF32" w14:textId="2053E1B9" w:rsidR="00AB2B30" w:rsidRPr="00AC4FBC" w:rsidRDefault="006A7121">
      <w:r w:rsidRPr="00AC4FBC">
        <w:t>This test case applies to all types of E-UTRA UE release 15 and forward, supporting inter-band EN-DC FR2</w:t>
      </w:r>
      <w:r w:rsidR="002A0496" w:rsidRPr="00AC4FBC">
        <w:t xml:space="preserve"> with 1 NR UL CC</w:t>
      </w:r>
      <w:r w:rsidRPr="00AC4FBC">
        <w:t>.</w:t>
      </w:r>
    </w:p>
    <w:p w14:paraId="1C6A2826" w14:textId="77777777" w:rsidR="00AB2B30" w:rsidRPr="00AC4FBC" w:rsidRDefault="006A7121">
      <w:pPr>
        <w:pStyle w:val="H6"/>
      </w:pPr>
      <w:bookmarkStart w:id="4109" w:name="_CR6_3B_3_4_3"/>
      <w:r w:rsidRPr="00AC4FBC">
        <w:t>6.3B.3.4.3</w:t>
      </w:r>
      <w:r w:rsidRPr="00AC4FBC">
        <w:tab/>
        <w:t>Minimum conformance requirements</w:t>
      </w:r>
    </w:p>
    <w:bookmarkEnd w:id="4109"/>
    <w:p w14:paraId="2F92F23A" w14:textId="77777777" w:rsidR="00AB2B30" w:rsidRPr="00AC4FBC" w:rsidRDefault="006A7121">
      <w:r w:rsidRPr="00AC4FBC">
        <w:t xml:space="preserve">Same minimum conformance requirements as in clause 6.3.3.2.3 in TS 38.521-2 [9] for the NR carrier. </w:t>
      </w:r>
    </w:p>
    <w:p w14:paraId="33636C4B" w14:textId="3C2B6788" w:rsidR="00AB2B30" w:rsidRPr="00AC4FBC" w:rsidRDefault="006A7121">
      <w:r w:rsidRPr="00AC4FBC">
        <w:t xml:space="preserve">No exception requirements applicable to NR or </w:t>
      </w:r>
      <w:r w:rsidR="003E285D" w:rsidRPr="00AC4FBC">
        <w:t>E-UTRA</w:t>
      </w:r>
      <w:r w:rsidRPr="00AC4FBC">
        <w:t>. LTE anchor agnostic approach is applied.</w:t>
      </w:r>
    </w:p>
    <w:p w14:paraId="083E4F31" w14:textId="77777777" w:rsidR="00AB2B30" w:rsidRPr="00AC4FBC" w:rsidRDefault="006A7121">
      <w:r w:rsidRPr="00AC4FBC">
        <w:t>The normative reference for this measurement is TS 38.101-3 [4] clause 6.3B.</w:t>
      </w:r>
    </w:p>
    <w:p w14:paraId="5970CB63" w14:textId="77777777" w:rsidR="00AB2B30" w:rsidRPr="00AC4FBC" w:rsidRDefault="006A7121">
      <w:pPr>
        <w:pStyle w:val="H6"/>
      </w:pPr>
      <w:bookmarkStart w:id="4110" w:name="_CR6_3B_3_4_4"/>
      <w:r w:rsidRPr="00AC4FBC">
        <w:t>6.3B.3.4.4</w:t>
      </w:r>
      <w:r w:rsidRPr="00AC4FBC">
        <w:tab/>
        <w:t>Test Description</w:t>
      </w:r>
    </w:p>
    <w:bookmarkEnd w:id="4110"/>
    <w:p w14:paraId="573784D5" w14:textId="77777777" w:rsidR="00AB2B30" w:rsidRPr="00AC4FBC" w:rsidRDefault="006A7121">
      <w:r w:rsidRPr="00AC4FBC">
        <w:t xml:space="preserve">Same test description as in clause 6.3.3.2.4 in TS 38.521-2 [9] for the NR carrier with the following exceptions: </w:t>
      </w:r>
    </w:p>
    <w:p w14:paraId="07EFC07D" w14:textId="77777777" w:rsidR="00AB2B30" w:rsidRPr="00AC4FBC" w:rsidRDefault="006A7121">
      <w:r w:rsidRPr="00AC4FBC">
        <w:t>The initial test configurations for E-UTRA consist of test frequency based on E-UTRA operating band and test channel bandwidth as specified in Table 4.7-1.</w:t>
      </w:r>
    </w:p>
    <w:p w14:paraId="13B83E79" w14:textId="77777777" w:rsidR="00AB2B30" w:rsidRPr="00AC4FBC" w:rsidRDefault="006A7121">
      <w:r w:rsidRPr="00AC4FBC">
        <w:t>For Initial conditions as in clause 6.3.3.2.4.1 in TS 38.521-2 [9], the following steps will be added to configure E-UTRA component:</w:t>
      </w:r>
    </w:p>
    <w:p w14:paraId="1E41713D" w14:textId="77777777" w:rsidR="00AB2B30" w:rsidRPr="00AC4FBC" w:rsidRDefault="006A7121">
      <w:pPr>
        <w:pStyle w:val="B10"/>
      </w:pPr>
      <w:r w:rsidRPr="00AC4FBC">
        <w:t>2.1.</w:t>
      </w:r>
      <w:r w:rsidRPr="00AC4FBC">
        <w:tab/>
        <w:t>The parameter settings for the cell are set up according to TS 36.508 [11] subclause 4.4.3.</w:t>
      </w:r>
    </w:p>
    <w:p w14:paraId="4FA1FD5D"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481A836" w14:textId="77777777" w:rsidR="00AB2B30" w:rsidRPr="00AC4FBC" w:rsidRDefault="006A7121">
      <w:r w:rsidRPr="00AC4FBC">
        <w:t>Step 6 of Initial conditions as in clause 6.3.3.2.4.1 in TS 38.521-2 [9] is replaced by:</w:t>
      </w:r>
    </w:p>
    <w:p w14:paraId="4D1EE7C6"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w:t>
      </w:r>
    </w:p>
    <w:p w14:paraId="35AE6DB3" w14:textId="77777777" w:rsidR="00AB2B30" w:rsidRPr="00AC4FBC" w:rsidRDefault="006A7121">
      <w:r w:rsidRPr="00AC4FBC">
        <w:t>Same Test procedure as in clause 6.3.3.2.4.2 in TS 38.521-2 [9] with the following steps added for E-UTRA component:</w:t>
      </w:r>
    </w:p>
    <w:p w14:paraId="7FB32C8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7C09309" w14:textId="77777777" w:rsidR="00AB2B30" w:rsidRPr="00AC4FBC" w:rsidRDefault="006A7121">
      <w:pPr>
        <w:pStyle w:val="H6"/>
      </w:pPr>
      <w:bookmarkStart w:id="4111" w:name="_CR6_3B_3_4_5"/>
      <w:r w:rsidRPr="00AC4FBC">
        <w:t>6.3B.3.4.5</w:t>
      </w:r>
      <w:r w:rsidRPr="00AC4FBC">
        <w:tab/>
        <w:t>Test Requirement</w:t>
      </w:r>
    </w:p>
    <w:bookmarkEnd w:id="4111"/>
    <w:p w14:paraId="51D57F22" w14:textId="526B6C5F" w:rsidR="00AB2B30" w:rsidRPr="00AC4FBC" w:rsidRDefault="006A7121">
      <w:r w:rsidRPr="00AC4FBC">
        <w:t xml:space="preserve">Same test requirement as specified in clause 6.3.3.2.5 </w:t>
      </w:r>
      <w:r w:rsidR="00A63BF4" w:rsidRPr="00AC4FBC">
        <w:t xml:space="preserve">of TS 38.521-2 [9] </w:t>
      </w:r>
      <w:r w:rsidRPr="00AC4FBC">
        <w:t>for the NR carrier(s).</w:t>
      </w:r>
    </w:p>
    <w:p w14:paraId="633FE705" w14:textId="77777777" w:rsidR="002D4FAD" w:rsidRPr="00AC4FBC" w:rsidRDefault="002D4FAD" w:rsidP="002D4FAD">
      <w:pPr>
        <w:pStyle w:val="Heading4"/>
      </w:pPr>
      <w:bookmarkStart w:id="4112" w:name="_Toc155208675"/>
      <w:bookmarkStart w:id="4113" w:name="_Toc85051399"/>
      <w:bookmarkStart w:id="4114" w:name="_Toc90493411"/>
      <w:bookmarkStart w:id="4115" w:name="_Toc90494051"/>
      <w:bookmarkStart w:id="4116" w:name="_Toc100094080"/>
      <w:bookmarkStart w:id="4117" w:name="_Toc106872737"/>
      <w:bookmarkStart w:id="4118" w:name="_Toc27475714"/>
      <w:bookmarkStart w:id="4119" w:name="_Toc29495252"/>
      <w:bookmarkStart w:id="4120" w:name="_Toc36116297"/>
      <w:bookmarkStart w:id="4121" w:name="_Toc36118346"/>
      <w:bookmarkStart w:id="4122" w:name="_Toc36560461"/>
      <w:bookmarkStart w:id="4123" w:name="_Toc43976962"/>
      <w:bookmarkStart w:id="4124" w:name="_Toc52213534"/>
      <w:bookmarkStart w:id="4125" w:name="_Toc60742996"/>
      <w:bookmarkStart w:id="4126" w:name="_Toc68206179"/>
      <w:bookmarkStart w:id="4127" w:name="_Toc75971974"/>
      <w:r w:rsidRPr="00AC4FBC">
        <w:lastRenderedPageBreak/>
        <w:t>6.3B.3.4</w:t>
      </w:r>
      <w:r w:rsidRPr="00AC4FBC">
        <w:rPr>
          <w:lang w:eastAsia="ja-JP"/>
        </w:rPr>
        <w:t>_1</w:t>
      </w:r>
      <w:r w:rsidRPr="00AC4FBC">
        <w:tab/>
        <w:t>Transmit ON/OFF time mask for Inter-Band EN-DC including FR2 (&gt;1 NR CC)</w:t>
      </w:r>
      <w:bookmarkEnd w:id="4112"/>
    </w:p>
    <w:p w14:paraId="258E979D" w14:textId="77777777" w:rsidR="002D4FAD" w:rsidRPr="00FD63E0" w:rsidRDefault="002D4FAD" w:rsidP="002D4FAD">
      <w:pPr>
        <w:pStyle w:val="Heading5"/>
        <w:rPr>
          <w:lang w:eastAsia="zh-TW"/>
        </w:rPr>
      </w:pPr>
      <w:bookmarkStart w:id="4128" w:name="_Toc155208676"/>
      <w:bookmarkStart w:id="4129" w:name="_CR6_3B_3_4_1_1"/>
      <w:bookmarkEnd w:id="4129"/>
      <w:r w:rsidRPr="00AC4FBC">
        <w:t>6.3B.3.4_1.1</w:t>
      </w:r>
      <w:r w:rsidRPr="00AC4FBC">
        <w:tab/>
        <w:t>Transmit ON/OFF time mask for Inter-Band EN-DC including FR2 (2 NR CCs)</w:t>
      </w:r>
      <w:bookmarkEnd w:id="4128"/>
    </w:p>
    <w:p w14:paraId="6A5B31FB" w14:textId="77777777" w:rsidR="002D4FAD" w:rsidRPr="00AC4FBC" w:rsidRDefault="002D4FAD" w:rsidP="002D4FAD">
      <w:pPr>
        <w:pStyle w:val="EditorsNote"/>
      </w:pPr>
      <w:r w:rsidRPr="00AC4FBC">
        <w:t>Editor's note:</w:t>
      </w:r>
      <w:r w:rsidRPr="00AC4FBC">
        <w:tab/>
      </w:r>
      <w:r w:rsidRPr="00AC4FBC">
        <w:rPr>
          <w:lang w:eastAsia="zh-TW"/>
        </w:rPr>
        <w:t>This test case is incomplete. T</w:t>
      </w:r>
      <w:r w:rsidRPr="00AC4FBC">
        <w:t>he following aspects are either missing or not yet determined</w:t>
      </w:r>
      <w:r w:rsidRPr="00AC4FBC">
        <w:rPr>
          <w:lang w:eastAsia="zh-TW"/>
        </w:rPr>
        <w:t>:</w:t>
      </w:r>
    </w:p>
    <w:p w14:paraId="4799631E" w14:textId="77777777" w:rsidR="002D4FAD" w:rsidRPr="00AC4FBC" w:rsidRDefault="002D4FAD" w:rsidP="002D4FAD">
      <w:pPr>
        <w:pStyle w:val="EditorsNote"/>
        <w:ind w:left="284" w:firstLine="0"/>
        <w:rPr>
          <w:lang w:eastAsia="ja-JP"/>
        </w:rPr>
      </w:pPr>
      <w:r w:rsidRPr="00AC4FBC">
        <w:t>-</w:t>
      </w:r>
      <w:r w:rsidRPr="00AC4FBC">
        <w:tab/>
        <w:t>The referred test case 6.3A.3.1.1 in TS 38.521-2 is incomplete on test requirements.</w:t>
      </w:r>
    </w:p>
    <w:p w14:paraId="627C562E" w14:textId="77777777" w:rsidR="002D4FAD" w:rsidRPr="00AC4FBC" w:rsidRDefault="002D4FAD" w:rsidP="002D4FAD">
      <w:pPr>
        <w:pStyle w:val="EditorsNote"/>
        <w:ind w:left="284" w:firstLine="0"/>
        <w:rPr>
          <w:lang w:eastAsia="ja-JP"/>
        </w:rPr>
      </w:pPr>
      <w:r w:rsidRPr="00AC4FBC">
        <w:t>-</w:t>
      </w:r>
      <w:r w:rsidRPr="00AC4FBC">
        <w:tab/>
      </w:r>
      <w:r w:rsidRPr="00AC4FBC">
        <w:rPr>
          <w:lang w:eastAsia="ja-JP"/>
        </w:rPr>
        <w:t>Measurement Uncertainty and Test Tolerances are FFS.</w:t>
      </w:r>
    </w:p>
    <w:p w14:paraId="57030C35" w14:textId="77777777" w:rsidR="002D4FAD" w:rsidRPr="00AC4FBC" w:rsidRDefault="002D4FAD" w:rsidP="002D4FAD">
      <w:pPr>
        <w:pStyle w:val="EditorsNote"/>
        <w:ind w:left="284" w:firstLine="0"/>
      </w:pPr>
      <w:r w:rsidRPr="00AC4FBC">
        <w:t>-</w:t>
      </w:r>
      <w:r w:rsidRPr="00AC4FBC">
        <w:tab/>
        <w:t>The method of setting UE transmitted power is FFS.</w:t>
      </w:r>
    </w:p>
    <w:p w14:paraId="2AF843DE" w14:textId="77777777" w:rsidR="002D4FAD" w:rsidRPr="00AC4FBC" w:rsidRDefault="002D4FAD" w:rsidP="002D4FAD">
      <w:pPr>
        <w:pStyle w:val="EditorsNote"/>
        <w:ind w:left="284" w:firstLine="0"/>
      </w:pPr>
      <w:r w:rsidRPr="00AC4FBC">
        <w:t>-</w:t>
      </w:r>
      <w:r w:rsidRPr="00AC4FBC">
        <w:tab/>
        <w:t>TP analysis is FFS.</w:t>
      </w:r>
    </w:p>
    <w:p w14:paraId="115063BC" w14:textId="77777777" w:rsidR="002D4FAD" w:rsidRPr="00AC4FBC" w:rsidRDefault="002D4FAD" w:rsidP="002D4FAD">
      <w:pPr>
        <w:pStyle w:val="EditorsNote"/>
        <w:ind w:left="284" w:firstLine="0"/>
        <w:rPr>
          <w:lang w:eastAsia="ja-JP"/>
        </w:rPr>
      </w:pPr>
      <w:r w:rsidRPr="00AC4FBC">
        <w:t>-</w:t>
      </w:r>
      <w:r w:rsidRPr="00AC4FBC">
        <w:tab/>
      </w:r>
      <w:r w:rsidRPr="00AC4FBC">
        <w:rPr>
          <w:lang w:eastAsia="ja-JP"/>
        </w:rPr>
        <w:t>Applicability of Beam peak of single UL is FFS.</w:t>
      </w:r>
    </w:p>
    <w:p w14:paraId="540ECCBB" w14:textId="77777777" w:rsidR="002D4FAD" w:rsidRPr="00AC4FBC" w:rsidRDefault="002D4FAD" w:rsidP="00FD63E0">
      <w:pPr>
        <w:pStyle w:val="EditorsNote"/>
        <w:ind w:left="284" w:firstLine="0"/>
        <w:rPr>
          <w:lang w:eastAsia="ja-JP"/>
        </w:rPr>
      </w:pPr>
      <w:r w:rsidRPr="00AC4FBC">
        <w:rPr>
          <w:lang w:eastAsia="ja-JP"/>
        </w:rPr>
        <w:t>-</w:t>
      </w:r>
      <w:r w:rsidRPr="00AC4FBC">
        <w:rPr>
          <w:lang w:eastAsia="ja-JP"/>
        </w:rPr>
        <w:tab/>
      </w:r>
      <w:r w:rsidRPr="00AC4FBC">
        <w:t xml:space="preserve">The UPLF test mode is applicable to UEs Release 16 and forward. This test case is incomplete for Release 15 </w:t>
      </w:r>
      <w:r w:rsidRPr="00AC4FBC">
        <w:tab/>
        <w:t>until UE PHR method is used to prevent SCell drop.</w:t>
      </w:r>
    </w:p>
    <w:p w14:paraId="56D10CEE" w14:textId="77777777" w:rsidR="002D4FAD" w:rsidRPr="00AC4FBC" w:rsidRDefault="002D4FAD" w:rsidP="002D4FAD">
      <w:pPr>
        <w:pStyle w:val="H6"/>
      </w:pPr>
      <w:bookmarkStart w:id="4130" w:name="_CR6_3B_3_4_1_1_1"/>
      <w:r w:rsidRPr="00AC4FBC">
        <w:t>6.3B.3.4_1.1.1</w:t>
      </w:r>
      <w:r w:rsidRPr="00AC4FBC">
        <w:tab/>
        <w:t>Test purpose</w:t>
      </w:r>
    </w:p>
    <w:bookmarkEnd w:id="4130"/>
    <w:p w14:paraId="2CE9EEFD" w14:textId="77777777" w:rsidR="002D4FAD" w:rsidRPr="00AC4FBC" w:rsidRDefault="002D4FAD" w:rsidP="002D4FAD">
      <w:r w:rsidRPr="00AC4FBC">
        <w:t>Same test purpose as in clause 6.3A.3.1.1.1 in TS 38.521-2 [9] for the NR carriers.</w:t>
      </w:r>
    </w:p>
    <w:p w14:paraId="2582224C" w14:textId="77777777" w:rsidR="002D4FAD" w:rsidRPr="00AC4FBC" w:rsidRDefault="002D4FAD" w:rsidP="002D4FAD">
      <w:pPr>
        <w:pStyle w:val="H6"/>
      </w:pPr>
      <w:bookmarkStart w:id="4131" w:name="_CR6_3B_3_4_1_1_2"/>
      <w:r w:rsidRPr="00AC4FBC">
        <w:t>6.3B.3.4_1.1.2</w:t>
      </w:r>
      <w:r w:rsidRPr="00AC4FBC">
        <w:tab/>
        <w:t>Test applicability</w:t>
      </w:r>
    </w:p>
    <w:bookmarkEnd w:id="4131"/>
    <w:p w14:paraId="0C6A94E8" w14:textId="77777777" w:rsidR="002D4FAD" w:rsidRPr="00AC4FBC" w:rsidRDefault="002D4FAD" w:rsidP="002D4FAD">
      <w:r w:rsidRPr="00AC4FBC">
        <w:t xml:space="preserve">This test case applies to all types of E-UTRA UE release 15 and forward, supporting inter-band EN-DC including FR2 with </w:t>
      </w:r>
      <w:r w:rsidRPr="00AC4FBC">
        <w:rPr>
          <w:rFonts w:eastAsia="SimSun"/>
          <w:lang w:eastAsia="zh-TW"/>
        </w:rPr>
        <w:t xml:space="preserve">2 </w:t>
      </w:r>
      <w:r w:rsidRPr="00AC4FBC">
        <w:rPr>
          <w:lang w:eastAsia="zh-TW"/>
        </w:rPr>
        <w:t>N</w:t>
      </w:r>
      <w:r w:rsidRPr="00AC4FBC">
        <w:t xml:space="preserve">R </w:t>
      </w:r>
      <w:r w:rsidRPr="00AC4FBC">
        <w:rPr>
          <w:rFonts w:eastAsia="SimSun"/>
        </w:rPr>
        <w:t xml:space="preserve">UL </w:t>
      </w:r>
      <w:r w:rsidRPr="00AC4FBC">
        <w:t>CCs.</w:t>
      </w:r>
    </w:p>
    <w:p w14:paraId="6FDF2CD8" w14:textId="77777777" w:rsidR="002D4FAD" w:rsidRPr="00AC4FBC" w:rsidRDefault="002D4FAD" w:rsidP="002D4FAD">
      <w:pPr>
        <w:pStyle w:val="H6"/>
      </w:pPr>
      <w:bookmarkStart w:id="4132" w:name="_CR6_3B_3_4_1_1_3"/>
      <w:r w:rsidRPr="00AC4FBC">
        <w:t>6.3B.3.4_1.1.3</w:t>
      </w:r>
      <w:r w:rsidRPr="00AC4FBC">
        <w:tab/>
        <w:t>Minimum conformance requirements</w:t>
      </w:r>
    </w:p>
    <w:bookmarkEnd w:id="4132"/>
    <w:p w14:paraId="5FC84CE2" w14:textId="77777777" w:rsidR="002D4FAD" w:rsidRPr="00AC4FBC" w:rsidRDefault="002D4FAD" w:rsidP="002D4FAD">
      <w:r w:rsidRPr="00AC4FBC">
        <w:t xml:space="preserve">Same minimum conformance requirements as in clause 6.3A.3.1.1.3 in TS 38.521-2 [9] for the NR carrier. </w:t>
      </w:r>
    </w:p>
    <w:p w14:paraId="223A6207" w14:textId="77777777" w:rsidR="002D4FAD" w:rsidRPr="00AC4FBC" w:rsidRDefault="002D4FAD" w:rsidP="002D4FAD">
      <w:r w:rsidRPr="00AC4FBC">
        <w:t>No exception requirements applicable to NR or E-UTRA. LTE anchor agnostic approach is applied.</w:t>
      </w:r>
    </w:p>
    <w:p w14:paraId="34CF7DE9" w14:textId="77777777" w:rsidR="002D4FAD" w:rsidRPr="00AC4FBC" w:rsidRDefault="002D4FAD" w:rsidP="002D4FAD">
      <w:r w:rsidRPr="00AC4FBC">
        <w:t>The normative reference for this measurement is TS 38.101-3 [4] clause 6.3B.</w:t>
      </w:r>
    </w:p>
    <w:p w14:paraId="171E258B" w14:textId="77777777" w:rsidR="002D4FAD" w:rsidRPr="00AC4FBC" w:rsidRDefault="002D4FAD" w:rsidP="002D4FAD">
      <w:pPr>
        <w:pStyle w:val="H6"/>
      </w:pPr>
      <w:bookmarkStart w:id="4133" w:name="_CR6_3B_3_4_1_1_4"/>
      <w:r w:rsidRPr="00AC4FBC">
        <w:t>6.3B.3.4_1.1.4</w:t>
      </w:r>
      <w:r w:rsidRPr="00AC4FBC">
        <w:tab/>
        <w:t>Test description</w:t>
      </w:r>
    </w:p>
    <w:bookmarkEnd w:id="4133"/>
    <w:p w14:paraId="7A930D6D" w14:textId="77777777" w:rsidR="002D4FAD" w:rsidRPr="00AC4FBC" w:rsidRDefault="002D4FAD" w:rsidP="002D4FAD">
      <w:r w:rsidRPr="00AC4FBC">
        <w:t xml:space="preserve">Same test description as in clause 6.3A.3.1.1.4 in TS 38.521-2 [9] for the </w:t>
      </w:r>
      <w:r w:rsidRPr="00AC4FBC">
        <w:rPr>
          <w:i/>
        </w:rPr>
        <w:t>NR</w:t>
      </w:r>
      <w:r w:rsidRPr="00AC4FBC">
        <w:t xml:space="preserve"> carriers with the following exception:</w:t>
      </w:r>
    </w:p>
    <w:p w14:paraId="7676F6D2" w14:textId="77777777" w:rsidR="002D4FAD" w:rsidRPr="00AC4FBC" w:rsidRDefault="002D4FAD" w:rsidP="002D4FAD">
      <w:r w:rsidRPr="00AC4FBC">
        <w:t>The initial test configurations for E-UTRA band consist of environmental conditions, test frequencies, and channel bandwidths based on E-UTRA bands specified in Table 4.7-1.</w:t>
      </w:r>
    </w:p>
    <w:p w14:paraId="4CE7C99A" w14:textId="77777777" w:rsidR="002D4FAD" w:rsidRPr="00AC4FBC" w:rsidRDefault="002D4FAD" w:rsidP="002D4FAD">
      <w:pPr>
        <w:rPr>
          <w:lang w:eastAsia="zh-TW"/>
        </w:rPr>
      </w:pPr>
      <w:r w:rsidRPr="00AC4FBC">
        <w:t>For Initial conditions as in clause 6.3A.3.1.1.4.1 in TS 38.521-2 [9], the following steps will be added to configure E-UTRA component:</w:t>
      </w:r>
    </w:p>
    <w:p w14:paraId="732E07C3" w14:textId="77777777" w:rsidR="002D4FAD" w:rsidRPr="00AC4FBC" w:rsidRDefault="002D4FAD" w:rsidP="002D4FAD">
      <w:pPr>
        <w:pStyle w:val="B10"/>
      </w:pPr>
      <w:r w:rsidRPr="00AC4FBC">
        <w:t>2.1.</w:t>
      </w:r>
      <w:r w:rsidRPr="00AC4FBC">
        <w:tab/>
        <w:t>The parameter settings for E-UTRA cell are set up according to TS 36.508 [11] clause 4.4.3.</w:t>
      </w:r>
    </w:p>
    <w:p w14:paraId="47ECB67B" w14:textId="77777777" w:rsidR="002D4FAD" w:rsidRPr="00AC4FBC" w:rsidRDefault="002D4FAD" w:rsidP="002D4FAD">
      <w:pPr>
        <w:pStyle w:val="B10"/>
      </w:pPr>
      <w:r w:rsidRPr="00AC4FBC">
        <w:t>3.1.</w:t>
      </w:r>
      <w:r w:rsidRPr="00AC4FBC">
        <w:tab/>
        <w:t>The E-UTRA downlink signal level, uplink signal level are set according to Table 4.7-1 and propagation conditions are set according to Annex B.0 of TS 36.521-1 [10].</w:t>
      </w:r>
    </w:p>
    <w:p w14:paraId="5F216339" w14:textId="77777777" w:rsidR="002D4FAD" w:rsidRPr="00AC4FBC" w:rsidRDefault="002D4FAD" w:rsidP="002D4FAD">
      <w:r w:rsidRPr="00AC4FBC">
        <w:t xml:space="preserve">Step 6 of Initial conditions as in clause 6.3A.3.1.1.4.1 in TS 38.521-2 [9] is replaced by: </w:t>
      </w:r>
    </w:p>
    <w:p w14:paraId="1EE87A0B" w14:textId="77777777" w:rsidR="002D4FAD" w:rsidRPr="00AC4FBC" w:rsidRDefault="002D4FAD" w:rsidP="002D4FAD">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79EC6E5" w14:textId="77777777" w:rsidR="002D4FAD" w:rsidRPr="00AC4FBC" w:rsidRDefault="002D4FAD" w:rsidP="002D4FAD">
      <w:r w:rsidRPr="00AC4FBC">
        <w:t>Same test procedure as in clause 6.3A.3.1.1.4.2 in TS 38.521-2 [9] with the following steps added for E-UTRA component:</w:t>
      </w:r>
    </w:p>
    <w:p w14:paraId="0141234D" w14:textId="77777777" w:rsidR="002D4FAD" w:rsidRPr="00AC4FBC" w:rsidRDefault="002D4FAD" w:rsidP="002D4FAD">
      <w:pPr>
        <w:pStyle w:val="B10"/>
        <w:rPr>
          <w:lang w:eastAsia="zh-TW"/>
        </w:rPr>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 of TS 36.508 [11].</w:t>
      </w:r>
    </w:p>
    <w:p w14:paraId="3AF3E7DC" w14:textId="77777777" w:rsidR="002D4FAD" w:rsidRPr="00AC4FBC" w:rsidRDefault="002D4FAD" w:rsidP="002D4FAD">
      <w:pPr>
        <w:pStyle w:val="H6"/>
      </w:pPr>
      <w:bookmarkStart w:id="4134" w:name="_CR6_3B_3_4_1_1_5"/>
      <w:r w:rsidRPr="00AC4FBC">
        <w:lastRenderedPageBreak/>
        <w:t>6.3B.3.4_1.1.5</w:t>
      </w:r>
      <w:r w:rsidRPr="00AC4FBC">
        <w:tab/>
        <w:t>Test Requirements</w:t>
      </w:r>
    </w:p>
    <w:bookmarkEnd w:id="4134"/>
    <w:p w14:paraId="3A12C72E" w14:textId="77777777" w:rsidR="002D4FAD" w:rsidRPr="00FD63E0" w:rsidRDefault="002D4FAD" w:rsidP="002D4FAD">
      <w:r w:rsidRPr="00AC4FBC">
        <w:t>Same test requirement as in clause 6.3A.3.1.1</w:t>
      </w:r>
      <w:r w:rsidRPr="00AC4FBC">
        <w:rPr>
          <w:lang w:eastAsia="zh-TW"/>
        </w:rPr>
        <w:t>.</w:t>
      </w:r>
      <w:r w:rsidRPr="00AC4FBC">
        <w:t xml:space="preserve">5 in TS 38.521-2 [9] for the </w:t>
      </w:r>
      <w:r w:rsidRPr="00AC4FBC">
        <w:rPr>
          <w:i/>
        </w:rPr>
        <w:t>NR</w:t>
      </w:r>
      <w:r w:rsidRPr="00AC4FBC">
        <w:t xml:space="preserve"> carriers.</w:t>
      </w:r>
    </w:p>
    <w:p w14:paraId="2B377260" w14:textId="77777777" w:rsidR="00037CDD" w:rsidRPr="00AC4FBC" w:rsidRDefault="00037CDD" w:rsidP="00037CDD">
      <w:pPr>
        <w:pStyle w:val="Heading3"/>
        <w:ind w:left="1700" w:hanging="1700"/>
        <w:rPr>
          <w:rFonts w:eastAsia="PMingLiU"/>
          <w:sz w:val="24"/>
        </w:rPr>
      </w:pPr>
      <w:bookmarkStart w:id="4135" w:name="_Toc155208677"/>
      <w:bookmarkStart w:id="4136" w:name="_CR6_3B_3_4D"/>
      <w:bookmarkEnd w:id="4136"/>
      <w:r w:rsidRPr="00AC4FBC">
        <w:rPr>
          <w:rFonts w:eastAsia="PMingLiU"/>
          <w:sz w:val="24"/>
        </w:rPr>
        <w:t>6.3B.3.4D</w:t>
      </w:r>
      <w:r w:rsidRPr="00AC4FBC">
        <w:rPr>
          <w:rFonts w:eastAsia="PMingLiU"/>
          <w:sz w:val="24"/>
        </w:rPr>
        <w:tab/>
        <w:t>Transmit ON/OFF time mask for inter-band EN-DC including FR2 for UL-MIMO</w:t>
      </w:r>
      <w:bookmarkEnd w:id="4113"/>
      <w:bookmarkEnd w:id="4114"/>
      <w:bookmarkEnd w:id="4115"/>
      <w:bookmarkEnd w:id="4116"/>
      <w:bookmarkEnd w:id="4117"/>
      <w:bookmarkEnd w:id="4135"/>
    </w:p>
    <w:p w14:paraId="092BA12C" w14:textId="77777777" w:rsidR="00037CDD" w:rsidRPr="00AC4FBC" w:rsidRDefault="00037CDD" w:rsidP="00037CDD">
      <w:pPr>
        <w:pStyle w:val="EditorsNote"/>
        <w:rPr>
          <w:rFonts w:eastAsia="PMingLiU"/>
        </w:rPr>
      </w:pPr>
      <w:r w:rsidRPr="00AC4FBC">
        <w:t>Editor's note:</w:t>
      </w:r>
      <w:r w:rsidRPr="00AC4FBC">
        <w:tab/>
        <w:t>This clause is incomplete. The following aspects are either missing or not yet determined:</w:t>
      </w:r>
    </w:p>
    <w:p w14:paraId="69D2D5B8" w14:textId="77777777" w:rsidR="00037CDD" w:rsidRPr="00AC4FBC" w:rsidRDefault="00037CDD" w:rsidP="00BF220C">
      <w:pPr>
        <w:pStyle w:val="EditorsNote"/>
      </w:pPr>
      <w:r w:rsidRPr="00AC4FBC">
        <w:t>-</w:t>
      </w:r>
      <w:r w:rsidRPr="00AC4FBC">
        <w:tab/>
        <w:t>The referred test case 6.3D.3 in TS 38.521-2 [9] is incomplete</w:t>
      </w:r>
    </w:p>
    <w:p w14:paraId="585DF1A6" w14:textId="77777777" w:rsidR="00037CDD" w:rsidRPr="00AC4FBC" w:rsidRDefault="00037CDD" w:rsidP="00037CDD">
      <w:pPr>
        <w:pStyle w:val="H6"/>
      </w:pPr>
      <w:bookmarkStart w:id="4137" w:name="_CR6_3B_3_4D_1"/>
      <w:r w:rsidRPr="00AC4FBC">
        <w:t>6.3B.3.4D.1</w:t>
      </w:r>
      <w:r w:rsidRPr="00AC4FBC">
        <w:tab/>
        <w:t>Test purpose</w:t>
      </w:r>
    </w:p>
    <w:bookmarkEnd w:id="4137"/>
    <w:p w14:paraId="270C462C" w14:textId="77777777" w:rsidR="00037CDD" w:rsidRPr="00AC4FBC" w:rsidRDefault="00037CDD" w:rsidP="00037CDD">
      <w:r w:rsidRPr="00AC4FBC">
        <w:t>Same test purpose as in clause 6.3D.3.1.1 in TS 38.521-2 [9] for the NR carrier.</w:t>
      </w:r>
    </w:p>
    <w:p w14:paraId="1CECC9CC" w14:textId="77777777" w:rsidR="00037CDD" w:rsidRPr="00AC4FBC" w:rsidRDefault="00037CDD" w:rsidP="00037CDD">
      <w:pPr>
        <w:pStyle w:val="H6"/>
      </w:pPr>
      <w:bookmarkStart w:id="4138" w:name="_CR6_3B_3_4D_2"/>
      <w:r w:rsidRPr="00AC4FBC">
        <w:t>6.3B.3.4D.2</w:t>
      </w:r>
      <w:r w:rsidRPr="00AC4FBC">
        <w:tab/>
        <w:t>Test applicability</w:t>
      </w:r>
    </w:p>
    <w:bookmarkEnd w:id="4138"/>
    <w:p w14:paraId="43065959" w14:textId="77777777" w:rsidR="00037CDD" w:rsidRPr="00AC4FBC" w:rsidRDefault="00037CDD" w:rsidP="00037CDD">
      <w:r w:rsidRPr="00AC4FBC">
        <w:t>This test case applies to all types of E-UTRA UE release 15 and forward, supporting inter-band EN-DC FR2.</w:t>
      </w:r>
    </w:p>
    <w:p w14:paraId="659E74AF" w14:textId="77777777" w:rsidR="00037CDD" w:rsidRPr="00AC4FBC" w:rsidRDefault="00037CDD" w:rsidP="00037CDD">
      <w:pPr>
        <w:pStyle w:val="H6"/>
      </w:pPr>
      <w:bookmarkStart w:id="4139" w:name="_CR6_3B_3_4D_3"/>
      <w:r w:rsidRPr="00AC4FBC">
        <w:t>6.3B.3.4D.3</w:t>
      </w:r>
      <w:r w:rsidRPr="00AC4FBC">
        <w:tab/>
        <w:t>Minimum conformance requirements</w:t>
      </w:r>
    </w:p>
    <w:bookmarkEnd w:id="4139"/>
    <w:p w14:paraId="0AEF571D" w14:textId="77777777" w:rsidR="00037CDD" w:rsidRPr="00AC4FBC" w:rsidRDefault="00037CDD" w:rsidP="00037CDD">
      <w:r w:rsidRPr="00AC4FBC">
        <w:t xml:space="preserve">Same minimum conformance requirements as in clause 6.3D.3.1.3 in TS 38.521-2 [9] for the NR carrier. </w:t>
      </w:r>
    </w:p>
    <w:p w14:paraId="1AED987A" w14:textId="682FA27F" w:rsidR="00037CDD" w:rsidRPr="00AC4FBC" w:rsidRDefault="00037CDD" w:rsidP="00037CDD">
      <w:r w:rsidRPr="00AC4FBC">
        <w:t xml:space="preserve">No exception requirements applicable to NR or </w:t>
      </w:r>
      <w:r w:rsidR="003E285D" w:rsidRPr="00AC4FBC">
        <w:t>E-UTRA</w:t>
      </w:r>
      <w:r w:rsidRPr="00AC4FBC">
        <w:t>. LTE anchor agnostic approach is applied.</w:t>
      </w:r>
    </w:p>
    <w:p w14:paraId="27FF48DA" w14:textId="77777777" w:rsidR="00037CDD" w:rsidRPr="00AC4FBC" w:rsidRDefault="00037CDD" w:rsidP="00037CDD">
      <w:r w:rsidRPr="00AC4FBC">
        <w:t>The normative reference for this measurement is TS 38.101-3 [4] clause 6.3B.</w:t>
      </w:r>
    </w:p>
    <w:p w14:paraId="079AA672" w14:textId="77777777" w:rsidR="00037CDD" w:rsidRPr="00AC4FBC" w:rsidRDefault="00037CDD" w:rsidP="00037CDD">
      <w:pPr>
        <w:pStyle w:val="H6"/>
      </w:pPr>
      <w:bookmarkStart w:id="4140" w:name="_CR6_3B_3_4D_4"/>
      <w:r w:rsidRPr="00AC4FBC">
        <w:t>6.3B.3.4D.4</w:t>
      </w:r>
      <w:r w:rsidRPr="00AC4FBC">
        <w:tab/>
        <w:t>Test Description</w:t>
      </w:r>
    </w:p>
    <w:bookmarkEnd w:id="4140"/>
    <w:p w14:paraId="52F00F52" w14:textId="4D12BB87" w:rsidR="00037CDD" w:rsidRPr="00AC4FBC" w:rsidRDefault="00037CDD" w:rsidP="00037CDD">
      <w:r w:rsidRPr="00AC4FBC">
        <w:t>Same test description as in clause 6.3D.3.1.4 in TS 38.521-2 [9] for the NR carrier with the following exceptions:</w:t>
      </w:r>
    </w:p>
    <w:p w14:paraId="5E88A78F" w14:textId="77777777" w:rsidR="00037CDD" w:rsidRPr="00AC4FBC" w:rsidRDefault="00037CDD" w:rsidP="00037CDD">
      <w:r w:rsidRPr="00AC4FBC">
        <w:t>The initial test configurations for E-UTRA consist of test frequency based on E-UTRA operating band and test channel bandwidth as specified in Table 4.7-1.</w:t>
      </w:r>
    </w:p>
    <w:p w14:paraId="3B9112EF" w14:textId="77777777" w:rsidR="00037CDD" w:rsidRPr="00AC4FBC" w:rsidRDefault="00037CDD" w:rsidP="00037CDD">
      <w:r w:rsidRPr="00AC4FBC">
        <w:t>For Initial conditions as in clause 6.3D.3.1.4.1 in TS 38.521-2 [9], the following steps will be added to configure E-UTRA component:</w:t>
      </w:r>
    </w:p>
    <w:p w14:paraId="47902993" w14:textId="77777777" w:rsidR="00037CDD" w:rsidRPr="00AC4FBC" w:rsidRDefault="00037CDD" w:rsidP="00037CDD">
      <w:pPr>
        <w:pStyle w:val="B10"/>
      </w:pPr>
      <w:r w:rsidRPr="00AC4FBC">
        <w:t>2.1.</w:t>
      </w:r>
      <w:r w:rsidRPr="00AC4FBC">
        <w:tab/>
        <w:t>The parameter settings for the cell are set up according to TS 36.508 [11] subclause 4.4.3.</w:t>
      </w:r>
    </w:p>
    <w:p w14:paraId="0097C293" w14:textId="77777777" w:rsidR="00037CDD" w:rsidRPr="00AC4FBC" w:rsidRDefault="00037CDD" w:rsidP="00037CDD">
      <w:pPr>
        <w:pStyle w:val="B10"/>
      </w:pPr>
      <w:r w:rsidRPr="00AC4FBC">
        <w:t>3.1.</w:t>
      </w:r>
      <w:r w:rsidRPr="00AC4FBC">
        <w:tab/>
        <w:t>The E-UTRA downlink signal level, uplink signal level are set according to Table 4.7-1 and propagation conditions are set according to Annex B.0 of TS 36.521-1 [10].</w:t>
      </w:r>
    </w:p>
    <w:p w14:paraId="59103088" w14:textId="77777777" w:rsidR="00037CDD" w:rsidRPr="00AC4FBC" w:rsidRDefault="00037CDD" w:rsidP="00037CDD">
      <w:r w:rsidRPr="00AC4FBC">
        <w:t>Step 6 of Initial conditions as in clause 6.3D.3.1.4.1 in TS 38.521-2 [9] is replaced by:</w:t>
      </w:r>
    </w:p>
    <w:p w14:paraId="5D22B4E9" w14:textId="498C432B" w:rsidR="00037CDD" w:rsidRPr="00AC4FBC" w:rsidRDefault="00037CDD" w:rsidP="00037CDD">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17833C58" w14:textId="77777777" w:rsidR="00037CDD" w:rsidRPr="00AC4FBC" w:rsidRDefault="00037CDD" w:rsidP="00037CDD">
      <w:pPr>
        <w:pStyle w:val="B10"/>
        <w:ind w:left="0" w:firstLine="0"/>
      </w:pPr>
      <w:r w:rsidRPr="00AC4FBC">
        <w:t>Same Test procedure as in clause 6.3D.3.1.4.2 in TS 38.521-2 [9] with the following steps added for E-UTRA component:</w:t>
      </w:r>
    </w:p>
    <w:p w14:paraId="20AEAC73" w14:textId="77777777" w:rsidR="00037CDD" w:rsidRPr="00AC4FBC" w:rsidRDefault="00037CDD" w:rsidP="00037CDD">
      <w:pPr>
        <w:pStyle w:val="B1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681A7F42" w14:textId="77777777" w:rsidR="00037CDD" w:rsidRPr="00AC4FBC" w:rsidRDefault="00037CDD" w:rsidP="00037CDD">
      <w:pPr>
        <w:pStyle w:val="H6"/>
      </w:pPr>
      <w:bookmarkStart w:id="4141" w:name="_CR6_3B_3_4D_5"/>
      <w:r w:rsidRPr="00AC4FBC">
        <w:t>6.3B.3.4D.5</w:t>
      </w:r>
      <w:r w:rsidRPr="00AC4FBC">
        <w:tab/>
        <w:t>Test Requirement</w:t>
      </w:r>
    </w:p>
    <w:bookmarkEnd w:id="4141"/>
    <w:p w14:paraId="5B90EBC1" w14:textId="23BDF5D2" w:rsidR="00037CDD" w:rsidRPr="00AC4FBC" w:rsidRDefault="00037CDD" w:rsidP="00037CDD">
      <w:r w:rsidRPr="00AC4FBC">
        <w:t>Same test requirement as specified in TS 38.521-2 [9] clause 6.3D.3.1.5 for the NR carrier(s).</w:t>
      </w:r>
    </w:p>
    <w:p w14:paraId="0FB4AB65" w14:textId="4C8D4112" w:rsidR="00945BA1" w:rsidRPr="00AC4FBC" w:rsidRDefault="00945BA1" w:rsidP="00DE6A83">
      <w:pPr>
        <w:pStyle w:val="Heading3"/>
        <w:rPr>
          <w:rFonts w:eastAsiaTheme="minorEastAsia"/>
        </w:rPr>
      </w:pPr>
      <w:bookmarkStart w:id="4142" w:name="_Toc90493412"/>
      <w:bookmarkStart w:id="4143" w:name="_Toc90494052"/>
      <w:bookmarkStart w:id="4144" w:name="_Toc100094081"/>
      <w:bookmarkStart w:id="4145" w:name="_Toc106872738"/>
      <w:bookmarkStart w:id="4146" w:name="_Toc155208678"/>
      <w:bookmarkStart w:id="4147" w:name="_Toc85051400"/>
      <w:bookmarkStart w:id="4148" w:name="_CR6_3B_3_1"/>
      <w:bookmarkEnd w:id="4148"/>
      <w:r w:rsidRPr="00AC4FBC">
        <w:rPr>
          <w:rFonts w:eastAsiaTheme="minorEastAsia"/>
        </w:rPr>
        <w:lastRenderedPageBreak/>
        <w:t>6.3B.3_1</w:t>
      </w:r>
      <w:r w:rsidRPr="00AC4FBC">
        <w:rPr>
          <w:rFonts w:eastAsiaTheme="minorEastAsia"/>
        </w:rPr>
        <w:tab/>
        <w:t>E-UTRA and NR switching time mask for switching between two uplink carriers</w:t>
      </w:r>
      <w:bookmarkEnd w:id="4142"/>
      <w:bookmarkEnd w:id="4143"/>
      <w:bookmarkEnd w:id="4144"/>
      <w:bookmarkEnd w:id="4145"/>
      <w:bookmarkEnd w:id="4146"/>
    </w:p>
    <w:p w14:paraId="211FF70B" w14:textId="77777777" w:rsidR="00945BA1" w:rsidRPr="00AC4FBC" w:rsidRDefault="00945BA1" w:rsidP="00945BA1">
      <w:pPr>
        <w:pStyle w:val="Heading4"/>
        <w:rPr>
          <w:rFonts w:eastAsiaTheme="minorEastAsia"/>
        </w:rPr>
      </w:pPr>
      <w:bookmarkStart w:id="4149" w:name="_Toc90493413"/>
      <w:bookmarkStart w:id="4150" w:name="_Toc90494053"/>
      <w:bookmarkStart w:id="4151" w:name="_Toc100094082"/>
      <w:bookmarkStart w:id="4152" w:name="_Toc106872739"/>
      <w:bookmarkStart w:id="4153" w:name="_Toc155208679"/>
      <w:r w:rsidRPr="00AC4FBC">
        <w:rPr>
          <w:rFonts w:eastAsia="PMingLiU"/>
        </w:rPr>
        <w:t>6.3B.3_1.1</w:t>
      </w:r>
      <w:r w:rsidRPr="00AC4FBC">
        <w:rPr>
          <w:rFonts w:eastAsia="PMingLiU"/>
        </w:rPr>
        <w:tab/>
        <w:t>E-UTRA and NR switching time mask for switching between two uplink carriers for inter-ba</w:t>
      </w:r>
      <w:r w:rsidRPr="00AC4FBC">
        <w:rPr>
          <w:rFonts w:eastAsiaTheme="minorEastAsia"/>
        </w:rPr>
        <w:t>nd EN-DC</w:t>
      </w:r>
      <w:bookmarkEnd w:id="4149"/>
      <w:bookmarkEnd w:id="4150"/>
      <w:bookmarkEnd w:id="4151"/>
      <w:bookmarkEnd w:id="4152"/>
      <w:bookmarkEnd w:id="4153"/>
    </w:p>
    <w:p w14:paraId="76E221E6" w14:textId="72E36E25" w:rsidR="00945BA1" w:rsidRPr="00AC4FBC" w:rsidRDefault="00945BA1" w:rsidP="00945BA1">
      <w:pPr>
        <w:pStyle w:val="EditorsNote"/>
        <w:rPr>
          <w:rFonts w:eastAsiaTheme="minorEastAsia"/>
        </w:rPr>
      </w:pPr>
      <w:r w:rsidRPr="00AC4FBC">
        <w:t>Editor's note:</w:t>
      </w:r>
      <w:r w:rsidRPr="00AC4FBC">
        <w:tab/>
        <w:t>This clause is incomplete. The following aspects are either missing or not yet determined:</w:t>
      </w:r>
    </w:p>
    <w:p w14:paraId="5C3B7282" w14:textId="77777777" w:rsidR="00945BA1" w:rsidRPr="00AC4FBC" w:rsidRDefault="00945BA1" w:rsidP="00945BA1">
      <w:pPr>
        <w:pStyle w:val="EditorsNote"/>
        <w:rPr>
          <w:lang w:eastAsia="zh-CN"/>
        </w:rPr>
      </w:pPr>
      <w:r w:rsidRPr="00AC4FBC">
        <w:t>-</w:t>
      </w:r>
      <w:r w:rsidRPr="00AC4FBC">
        <w:tab/>
      </w:r>
      <w:r w:rsidRPr="00AC4FBC">
        <w:rPr>
          <w:lang w:eastAsia="zh-CN"/>
        </w:rPr>
        <w:t>The test clause number needs further discussion.</w:t>
      </w:r>
    </w:p>
    <w:p w14:paraId="2036EA59" w14:textId="77777777" w:rsidR="00945BA1" w:rsidRPr="00AC4FBC" w:rsidRDefault="00945BA1" w:rsidP="00945BA1">
      <w:pPr>
        <w:pStyle w:val="H6"/>
        <w:rPr>
          <w:lang w:eastAsia="en-US"/>
        </w:rPr>
      </w:pPr>
      <w:bookmarkStart w:id="4154" w:name="_CR6_3B_3_1_1_1"/>
      <w:r w:rsidRPr="00AC4FBC">
        <w:t>6.3B.3_1.1.1</w:t>
      </w:r>
      <w:r w:rsidRPr="00AC4FBC">
        <w:tab/>
        <w:t>Test purpose</w:t>
      </w:r>
    </w:p>
    <w:bookmarkEnd w:id="4154"/>
    <w:p w14:paraId="75C91732" w14:textId="77777777" w:rsidR="00945BA1" w:rsidRPr="00AC4FBC" w:rsidRDefault="00945BA1" w:rsidP="00945BA1">
      <w:pPr>
        <w:rPr>
          <w:rFonts w:eastAsia="SimSun"/>
          <w:lang w:eastAsia="zh-CN"/>
        </w:rPr>
      </w:pPr>
      <w:r w:rsidRPr="00AC4FBC">
        <w:rPr>
          <w:lang w:eastAsia="zh-CN"/>
        </w:rPr>
        <w:t>To verify that the</w:t>
      </w:r>
      <w:r w:rsidRPr="00AC4FBC">
        <w:t xml:space="preserve"> </w:t>
      </w:r>
      <w:r w:rsidRPr="00AC4FBC">
        <w:rPr>
          <w:lang w:eastAsia="zh-CN"/>
        </w:rPr>
        <w:t>E-UTRA and NR switching time mask for switching between two uplink carriers for inter-band EN-DC meets the requirements given in 6.3B.4.1 in TS 38.101-3 [4].</w:t>
      </w:r>
    </w:p>
    <w:p w14:paraId="3E8BC237" w14:textId="77777777" w:rsidR="00945BA1" w:rsidRPr="00AC4FBC" w:rsidRDefault="00945BA1" w:rsidP="00945BA1">
      <w:pPr>
        <w:rPr>
          <w:rFonts w:eastAsia="MS Mincho"/>
          <w:lang w:eastAsia="en-US"/>
        </w:rPr>
      </w:pPr>
      <w:r w:rsidRPr="00AC4FBC">
        <w:rPr>
          <w:rFonts w:eastAsia="MS Mincho"/>
        </w:rPr>
        <w:t xml:space="preserve">The E-UTRA and NR switching time mask for switching between two uplink carriers for inter-band EN-DC defines the transient period(s) and the switching period allowed between two uplink carriers for an uplink band pair of an inter-band EN-DC configuration when the capability </w:t>
      </w:r>
      <w:r w:rsidRPr="00AC4FBC">
        <w:rPr>
          <w:rFonts w:eastAsia="MS Mincho"/>
          <w:i/>
        </w:rPr>
        <w:t>uplinkTxSwitchingPeriod</w:t>
      </w:r>
      <w:r w:rsidRPr="00AC4FBC">
        <w:rPr>
          <w:rFonts w:eastAsia="MS Mincho"/>
        </w:rPr>
        <w:t xml:space="preserve"> is present.</w:t>
      </w:r>
    </w:p>
    <w:p w14:paraId="12A684EF" w14:textId="77777777" w:rsidR="00945BA1" w:rsidRPr="00AC4FBC" w:rsidRDefault="00945BA1" w:rsidP="00945BA1">
      <w:pPr>
        <w:pStyle w:val="H6"/>
        <w:rPr>
          <w:rFonts w:eastAsiaTheme="minorEastAsia"/>
        </w:rPr>
      </w:pPr>
      <w:bookmarkStart w:id="4155" w:name="_CR6_3B_3_1_1_2"/>
      <w:r w:rsidRPr="00AC4FBC">
        <w:t>6.3B.3_1.1.2</w:t>
      </w:r>
      <w:r w:rsidRPr="00AC4FBC">
        <w:tab/>
        <w:t>Test applicability</w:t>
      </w:r>
    </w:p>
    <w:bookmarkEnd w:id="4155"/>
    <w:p w14:paraId="19468D35" w14:textId="77777777" w:rsidR="00945BA1" w:rsidRPr="00AC4FBC" w:rsidRDefault="00945BA1" w:rsidP="00945BA1">
      <w:r w:rsidRPr="00AC4FBC">
        <w:rPr>
          <w:rFonts w:eastAsia="MS Mincho"/>
        </w:rPr>
        <w:t xml:space="preserve">This test case applies to all types of </w:t>
      </w:r>
      <w:r w:rsidRPr="00AC4FBC">
        <w:t>E-UTRA</w:t>
      </w:r>
      <w:r w:rsidRPr="00AC4FBC">
        <w:rPr>
          <w:rFonts w:eastAsia="MS Mincho"/>
        </w:rPr>
        <w:t xml:space="preserve"> UE release 16 and forward, supporting 2UL inter-band EN-DC and </w:t>
      </w:r>
      <w:r w:rsidRPr="00AC4FBC">
        <w:t>dynamic UL Tx switching.</w:t>
      </w:r>
    </w:p>
    <w:p w14:paraId="42A3EF90" w14:textId="77777777" w:rsidR="00945BA1" w:rsidRPr="00AC4FBC" w:rsidRDefault="00945BA1" w:rsidP="00945BA1">
      <w:pPr>
        <w:pStyle w:val="H6"/>
      </w:pPr>
      <w:bookmarkStart w:id="4156" w:name="_CR6_3B_3_1_1_3"/>
      <w:r w:rsidRPr="00AC4FBC">
        <w:t>6.3B.3_1.1.3</w:t>
      </w:r>
      <w:r w:rsidRPr="00AC4FBC">
        <w:tab/>
      </w:r>
      <w:bookmarkStart w:id="4157" w:name="_Hlk85027459"/>
      <w:r w:rsidRPr="00AC4FBC">
        <w:t>Minimum conformance requirements</w:t>
      </w:r>
      <w:bookmarkEnd w:id="4157"/>
    </w:p>
    <w:bookmarkEnd w:id="4156"/>
    <w:p w14:paraId="262A41D4" w14:textId="4D22401C" w:rsidR="00945BA1" w:rsidRPr="00AC4FBC" w:rsidRDefault="00945BA1" w:rsidP="00945BA1">
      <w:pPr>
        <w:rPr>
          <w:lang w:eastAsia="zh-CN"/>
        </w:rPr>
      </w:pPr>
      <w:r w:rsidRPr="00AC4FBC">
        <w:t>In</w:t>
      </w:r>
      <w:r w:rsidRPr="00AC4FBC">
        <w:rPr>
          <w:lang w:eastAsia="zh-CN"/>
        </w:rPr>
        <w:t xml:space="preserve"> addition to the requirements in 6.3B.0 and the maximum output power requirement specified in Table 6.2B.1.3-1 with inter-band EN-DC (two bands), t</w:t>
      </w:r>
      <w:r w:rsidRPr="00AC4FBC">
        <w:t>he switching time mask</w:t>
      </w:r>
      <w:r w:rsidRPr="00AC4FBC">
        <w:rPr>
          <w:lang w:eastAsia="zh-CN"/>
        </w:rPr>
        <w:t xml:space="preserve"> specified in this sub-clause is applicable for an uplink band pair of </w:t>
      </w:r>
      <w:r w:rsidR="00527373" w:rsidRPr="00AC4FBC">
        <w:rPr>
          <w:lang w:eastAsia="zh-CN"/>
        </w:rPr>
        <w:t>an</w:t>
      </w:r>
      <w:r w:rsidRPr="00AC4FBC">
        <w:rPr>
          <w:lang w:eastAsia="zh-CN"/>
        </w:rPr>
        <w:t xml:space="preserve"> inter-band EN-DC configuration without SUL band when the </w:t>
      </w:r>
      <w:r w:rsidRPr="00AC4FBC">
        <w:t>capability</w:t>
      </w:r>
      <w:r w:rsidRPr="00AC4FBC">
        <w:rPr>
          <w:lang w:eastAsia="zh-CN"/>
        </w:rPr>
        <w:t xml:space="preserve"> </w:t>
      </w:r>
      <w:r w:rsidRPr="00AC4FBC">
        <w:rPr>
          <w:bCs/>
          <w:i/>
          <w:iCs/>
        </w:rPr>
        <w:t>uplinkTxSwitchingPeriod</w:t>
      </w:r>
      <w:r w:rsidRPr="00AC4FBC">
        <w:rPr>
          <w:lang w:eastAsia="zh-CN"/>
        </w:rPr>
        <w:t xml:space="preserve"> is present, and </w:t>
      </w:r>
      <w:r w:rsidRPr="00AC4FBC">
        <w:t>is only applicable for uplink switching mechanisms specified in sub-clause 6.1.6 of TS 38.214</w:t>
      </w:r>
      <w:r w:rsidRPr="00AC4FBC">
        <w:rPr>
          <w:rStyle w:val="apple-converted-space"/>
        </w:rPr>
        <w:t> </w:t>
      </w:r>
      <w:r w:rsidRPr="00AC4FBC">
        <w:t xml:space="preserve">[14], where </w:t>
      </w:r>
      <w:r w:rsidRPr="00AC4FBC">
        <w:rPr>
          <w:lang w:eastAsia="zh-CN"/>
        </w:rPr>
        <w:t xml:space="preserve">E-UTRA </w:t>
      </w:r>
      <w:r w:rsidRPr="00AC4FBC">
        <w:t>UL carrier 1 is capable of one transmit antenna connector and NR UL carrier 2 is capable of two transmit antenna connectors, and the two uplink carriers are in different bands with different carrier frequencies.</w:t>
      </w:r>
      <w:r w:rsidRPr="00AC4FBC">
        <w:rPr>
          <w:rStyle w:val="apple-converted-space"/>
        </w:rPr>
        <w:t> </w:t>
      </w:r>
      <w:r w:rsidRPr="00AC4FBC">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1CF7E446" w14:textId="720408EE" w:rsidR="00DE6A83" w:rsidRPr="00AC4FBC" w:rsidRDefault="00945BA1" w:rsidP="00945BA1">
      <w:r w:rsidRPr="00AC4FBC">
        <w:t xml:space="preserve">The switching periods described in Figure </w:t>
      </w:r>
      <w:r w:rsidRPr="00AC4FBC">
        <w:rPr>
          <w:lang w:eastAsia="zh-CN"/>
        </w:rPr>
        <w:t xml:space="preserve">6.3B.4.1-1 </w:t>
      </w:r>
      <w:r w:rsidRPr="00AC4FBC">
        <w:t xml:space="preserve">are </w:t>
      </w:r>
      <w:r w:rsidRPr="00AC4FBC">
        <w:rPr>
          <w:lang w:eastAsia="zh-CN"/>
        </w:rPr>
        <w:t>only located</w:t>
      </w:r>
      <w:r w:rsidRPr="00AC4FBC">
        <w:t xml:space="preserve"> </w:t>
      </w:r>
      <w:r w:rsidRPr="00AC4FBC">
        <w:rPr>
          <w:lang w:eastAsia="zh-CN"/>
        </w:rPr>
        <w:t>in</w:t>
      </w:r>
      <w:r w:rsidRPr="00AC4FBC">
        <w:t xml:space="preserve"> NR carrier, and the length of </w:t>
      </w:r>
      <w:r w:rsidRPr="00AC4FBC">
        <w:rPr>
          <w:lang w:eastAsia="zh-CN"/>
        </w:rPr>
        <w:t xml:space="preserve">uplink </w:t>
      </w:r>
      <w:r w:rsidRPr="00AC4FBC">
        <w:t xml:space="preserve">switching period </w:t>
      </w:r>
      <w:r w:rsidRPr="00AC4FBC">
        <w:rPr>
          <w:i/>
        </w:rPr>
        <w:t>X</w:t>
      </w:r>
      <w:r w:rsidRPr="00AC4FBC">
        <w:t xml:space="preserve"> </w:t>
      </w:r>
      <w:r w:rsidRPr="00AC4FBC">
        <w:rPr>
          <w:lang w:eastAsia="zh-CN"/>
        </w:rPr>
        <w:t xml:space="preserve">is less than the value indicated by </w:t>
      </w:r>
      <w:r w:rsidRPr="00AC4FBC">
        <w:t xml:space="preserve">UE capability </w:t>
      </w:r>
      <w:r w:rsidRPr="00AC4FBC">
        <w:rPr>
          <w:bCs/>
          <w:i/>
          <w:iCs/>
        </w:rPr>
        <w:t>uplinkTxSwitchingPeriod</w:t>
      </w:r>
      <w:r w:rsidRPr="00AC4FBC">
        <w:t>.</w:t>
      </w:r>
    </w:p>
    <w:p w14:paraId="3EAE3883" w14:textId="3B9444A8" w:rsidR="00945BA1" w:rsidRPr="00AC4FBC" w:rsidRDefault="00945BA1" w:rsidP="00945BA1">
      <w:pPr>
        <w:jc w:val="center"/>
        <w:rPr>
          <w:lang w:eastAsia="zh-CN"/>
        </w:rPr>
      </w:pPr>
      <w:r w:rsidRPr="00AC4FBC">
        <w:rPr>
          <w:noProof/>
          <w:lang w:eastAsia="zh-TW"/>
        </w:rPr>
        <w:drawing>
          <wp:inline distT="0" distB="0" distL="0" distR="0" wp14:anchorId="50636208" wp14:editId="1DF42DF8">
            <wp:extent cx="5467350" cy="1724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67350" cy="1724025"/>
                    </a:xfrm>
                    <a:prstGeom prst="rect">
                      <a:avLst/>
                    </a:prstGeom>
                    <a:noFill/>
                    <a:ln>
                      <a:noFill/>
                    </a:ln>
                  </pic:spPr>
                </pic:pic>
              </a:graphicData>
            </a:graphic>
          </wp:inline>
        </w:drawing>
      </w:r>
    </w:p>
    <w:p w14:paraId="3CBACB30" w14:textId="77777777" w:rsidR="00945BA1" w:rsidRPr="00AC4FBC" w:rsidRDefault="00945BA1" w:rsidP="00945BA1">
      <w:pPr>
        <w:pStyle w:val="TF"/>
        <w:rPr>
          <w:lang w:eastAsia="zh-CN"/>
        </w:rPr>
      </w:pPr>
      <w:bookmarkStart w:id="4158" w:name="_CRFigure6_3B_4_11"/>
      <w:r w:rsidRPr="00AC4FBC">
        <w:t xml:space="preserve">Figure </w:t>
      </w:r>
      <w:bookmarkEnd w:id="4158"/>
      <w:r w:rsidRPr="00AC4FBC">
        <w:t xml:space="preserve">6.3B.4.1-1: </w:t>
      </w:r>
      <w:r w:rsidRPr="00AC4FBC">
        <w:rPr>
          <w:lang w:eastAsia="zh-CN"/>
        </w:rPr>
        <w:t>T</w:t>
      </w:r>
      <w:r w:rsidRPr="00AC4FBC">
        <w:t xml:space="preserve">ime mask for </w:t>
      </w:r>
      <w:r w:rsidRPr="00AC4FBC">
        <w:rPr>
          <w:lang w:eastAsia="zh-CN"/>
        </w:rPr>
        <w:t>s</w:t>
      </w:r>
      <w:r w:rsidRPr="00AC4FBC">
        <w:t xml:space="preserve">witching between E-UTRA </w:t>
      </w:r>
      <w:r w:rsidRPr="00AC4FBC">
        <w:rPr>
          <w:lang w:eastAsia="zh-CN"/>
        </w:rPr>
        <w:t xml:space="preserve">UL carrier </w:t>
      </w:r>
      <w:r w:rsidRPr="00AC4FBC">
        <w:t xml:space="preserve">and NR UL </w:t>
      </w:r>
      <w:r w:rsidRPr="00AC4FBC">
        <w:rPr>
          <w:lang w:eastAsia="zh-CN"/>
        </w:rPr>
        <w:t>c</w:t>
      </w:r>
      <w:r w:rsidRPr="00AC4FBC">
        <w:t>arrier</w:t>
      </w:r>
      <w:r w:rsidRPr="00AC4FBC">
        <w:rPr>
          <w:lang w:eastAsia="zh-CN"/>
        </w:rPr>
        <w:t>, where the switching period is located in</w:t>
      </w:r>
      <w:r w:rsidRPr="00AC4FBC">
        <w:t xml:space="preserve"> </w:t>
      </w:r>
      <w:r w:rsidRPr="00AC4FBC">
        <w:rPr>
          <w:lang w:eastAsia="zh-CN"/>
        </w:rPr>
        <w:t>NR carrier</w:t>
      </w:r>
    </w:p>
    <w:p w14:paraId="6511C2DB" w14:textId="77777777" w:rsidR="00945BA1" w:rsidRPr="00AC4FBC" w:rsidRDefault="00945BA1" w:rsidP="00945BA1">
      <w:pPr>
        <w:rPr>
          <w:lang w:eastAsia="en-US"/>
        </w:rPr>
      </w:pPr>
      <w:r w:rsidRPr="00AC4FBC">
        <w:rPr>
          <w:lang w:eastAsia="zh-CN"/>
        </w:rPr>
        <w:t>T</w:t>
      </w:r>
      <w:r w:rsidRPr="00AC4FBC">
        <w:t>he</w:t>
      </w:r>
      <w:r w:rsidRPr="00AC4FBC">
        <w:rPr>
          <w:lang w:eastAsia="zh-CN"/>
        </w:rPr>
        <w:t xml:space="preserve"> requirements apply for the case of </w:t>
      </w:r>
      <w:r w:rsidRPr="00AC4FBC">
        <w:t>co-located and synchronized</w:t>
      </w:r>
      <w:r w:rsidRPr="00AC4FBC">
        <w:rPr>
          <w:lang w:eastAsia="zh-CN"/>
        </w:rPr>
        <w:t xml:space="preserve"> network deployment with the max receiving timing difference of 3us between the two carriers.</w:t>
      </w:r>
    </w:p>
    <w:p w14:paraId="756D4444" w14:textId="77777777" w:rsidR="00945BA1" w:rsidRPr="00AC4FBC" w:rsidRDefault="00945BA1" w:rsidP="00945BA1">
      <w:r w:rsidRPr="00AC4FBC">
        <w:t>The normative reference for this requirement is TS 3</w:t>
      </w:r>
      <w:r w:rsidRPr="00AC4FBC">
        <w:rPr>
          <w:lang w:eastAsia="zh-TW"/>
        </w:rPr>
        <w:t>8.101-3 [4] clause </w:t>
      </w:r>
      <w:r w:rsidRPr="00AC4FBC">
        <w:rPr>
          <w:lang w:eastAsia="zh-CN"/>
        </w:rPr>
        <w:t>6.3B.4.1 for the NR and the E-UTRA carrier</w:t>
      </w:r>
      <w:r w:rsidRPr="00AC4FBC">
        <w:t>.</w:t>
      </w:r>
    </w:p>
    <w:p w14:paraId="7BE0D671" w14:textId="77777777" w:rsidR="00945BA1" w:rsidRPr="00AC4FBC" w:rsidRDefault="00945BA1" w:rsidP="00945BA1">
      <w:pPr>
        <w:rPr>
          <w:rFonts w:cs="v5.0.0"/>
        </w:rPr>
      </w:pPr>
      <w:r w:rsidRPr="00AC4FBC">
        <w:lastRenderedPageBreak/>
        <w:t>Exception requirements for both NR and E-UTRA are defined for this test and therefore LTE anchor agnostic approach is not applied.</w:t>
      </w:r>
    </w:p>
    <w:p w14:paraId="7B8FA30F" w14:textId="77777777" w:rsidR="00945BA1" w:rsidRPr="00AC4FBC" w:rsidRDefault="00945BA1" w:rsidP="00945BA1">
      <w:pPr>
        <w:pStyle w:val="H6"/>
      </w:pPr>
      <w:bookmarkStart w:id="4159" w:name="_CR6_3B_3_1_1_4"/>
      <w:r w:rsidRPr="00AC4FBC">
        <w:t>6.3B.3_1.1.4</w:t>
      </w:r>
      <w:r w:rsidRPr="00AC4FBC">
        <w:tab/>
        <w:t>Test description</w:t>
      </w:r>
    </w:p>
    <w:p w14:paraId="506F79F3" w14:textId="77777777" w:rsidR="00945BA1" w:rsidRPr="00AC4FBC" w:rsidRDefault="00945BA1" w:rsidP="00945BA1">
      <w:pPr>
        <w:pStyle w:val="H6"/>
      </w:pPr>
      <w:bookmarkStart w:id="4160" w:name="_CR6_3B_3_1_1_4_1"/>
      <w:bookmarkEnd w:id="4159"/>
      <w:r w:rsidRPr="00AC4FBC">
        <w:t>6.3B.3_1.1.4.1</w:t>
      </w:r>
      <w:r w:rsidRPr="00AC4FBC">
        <w:tab/>
        <w:t>Initial condition</w:t>
      </w:r>
    </w:p>
    <w:bookmarkEnd w:id="4160"/>
    <w:p w14:paraId="5FA630B9" w14:textId="77777777" w:rsidR="00945BA1" w:rsidRPr="00AC4FBC" w:rsidRDefault="00945BA1" w:rsidP="00945BA1">
      <w:r w:rsidRPr="00AC4FBC">
        <w:t>Initial conditions are a set of test configurations the UE needs to be tested in and the steps for the SS to take with the UE to reach the correct measurement state.</w:t>
      </w:r>
    </w:p>
    <w:p w14:paraId="05A8140F" w14:textId="60C57E8C" w:rsidR="00945BA1" w:rsidRPr="00AC4FBC" w:rsidRDefault="002014D4" w:rsidP="00945BA1">
      <w:r w:rsidRPr="00AC4FBC">
        <w:t>The initial test configurations consist of environmental conditions, test frequencies and channel bandwidths based on EN-DC operating bands specified in clause 5.3B.1.2,</w:t>
      </w:r>
      <w:r w:rsidRPr="00AC4FBC">
        <w:rPr>
          <w:rFonts w:eastAsia="Yu Mincho"/>
        </w:rPr>
        <w:t xml:space="preserve"> </w:t>
      </w:r>
      <w:r w:rsidRPr="00AC4FBC">
        <w:t>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3B.3_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1C1637AD" w14:textId="77777777" w:rsidR="00945BA1" w:rsidRPr="00AC4FBC" w:rsidRDefault="00945BA1" w:rsidP="00945BA1">
      <w:pPr>
        <w:pStyle w:val="TH"/>
      </w:pPr>
      <w:r w:rsidRPr="00AC4FBC">
        <w:t xml:space="preserve">Table </w:t>
      </w:r>
      <w:bookmarkStart w:id="4161" w:name="_Hlk87864520"/>
      <w:r w:rsidRPr="00AC4FBC">
        <w:t>6.3B.3</w:t>
      </w:r>
      <w:r w:rsidRPr="00AC4FBC">
        <w:rPr>
          <w:lang w:eastAsia="zh-CN"/>
        </w:rPr>
        <w:t>_1.1.4.1</w:t>
      </w:r>
      <w:r w:rsidRPr="00AC4FBC">
        <w:t>-1</w:t>
      </w:r>
      <w:bookmarkEnd w:id="4161"/>
      <w:r w:rsidRPr="00AC4FBC">
        <w:t xml:space="preserve">: Test configuration </w:t>
      </w:r>
      <w:bookmarkStart w:id="4162" w:name="_CRTable6_3B_3_1_1_4_11"/>
      <w:r w:rsidRPr="00AC4FBC">
        <w:t xml:space="preserve">table </w:t>
      </w:r>
      <w:bookmarkEnd w:id="4162"/>
      <w:r w:rsidRPr="00AC4FBC">
        <w:t>for Inter-band EN-DC Uplink switching</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945BA1" w:rsidRPr="00AC4FBC" w14:paraId="3465C8DD"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B62B27B" w14:textId="77777777" w:rsidR="00945BA1" w:rsidRPr="00AC4FBC" w:rsidRDefault="00945BA1">
            <w:pPr>
              <w:pStyle w:val="TAH"/>
            </w:pPr>
            <w:r w:rsidRPr="00AC4FBC">
              <w:t>Initial Conditions</w:t>
            </w:r>
          </w:p>
        </w:tc>
      </w:tr>
      <w:tr w:rsidR="00945BA1" w:rsidRPr="00AC4FBC" w14:paraId="0457777C"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FD79842" w14:textId="77777777" w:rsidR="00945BA1" w:rsidRPr="00AC4FBC" w:rsidRDefault="00945BA1">
            <w:pPr>
              <w:pStyle w:val="TAL"/>
              <w:rPr>
                <w:bCs/>
              </w:rPr>
            </w:pPr>
            <w:r w:rsidRPr="00AC4FBC">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4CF8EAE0" w14:textId="77777777" w:rsidR="00945BA1" w:rsidRPr="00AC4FBC" w:rsidRDefault="00945BA1">
            <w:pPr>
              <w:pStyle w:val="TAL"/>
            </w:pPr>
            <w:r w:rsidRPr="00AC4FBC">
              <w:t>Normal</w:t>
            </w:r>
          </w:p>
        </w:tc>
      </w:tr>
      <w:tr w:rsidR="00945BA1" w:rsidRPr="00AC4FBC" w14:paraId="4F18DB27"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A8F76F0" w14:textId="77777777" w:rsidR="00945BA1" w:rsidRPr="00AC4FBC" w:rsidRDefault="00945BA1">
            <w:pPr>
              <w:pStyle w:val="TAL"/>
            </w:pPr>
            <w:r w:rsidRPr="00AC4FBC">
              <w:t>NR Test Frequencies as specified in TS 38.508-1 [5] clause 4.3.1</w:t>
            </w:r>
          </w:p>
          <w:p w14:paraId="5CD29314" w14:textId="77777777" w:rsidR="00945BA1" w:rsidRPr="00AC4FBC" w:rsidRDefault="00945BA1">
            <w:pPr>
              <w:pStyle w:val="TAL"/>
            </w:pPr>
            <w:r w:rsidRPr="00AC4FBC">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15614175" w14:textId="1DBE5F49" w:rsidR="00945BA1" w:rsidRPr="00AC4FBC" w:rsidRDefault="00945BA1">
            <w:pPr>
              <w:pStyle w:val="TAL"/>
            </w:pPr>
            <w:r w:rsidRPr="00AC4FBC">
              <w:t>Mid range</w:t>
            </w:r>
            <w:r w:rsidR="00A1754D" w:rsidRPr="00AC4FBC">
              <w:rPr>
                <w:lang w:eastAsia="zh-CN"/>
              </w:rPr>
              <w:t xml:space="preserve"> for </w:t>
            </w:r>
            <w:r w:rsidR="00A1754D" w:rsidRPr="00AC4FBC">
              <w:t>E-UTRA CC1 and NR CC1</w:t>
            </w:r>
            <w:r w:rsidR="00A1754D" w:rsidRPr="00AC4FBC">
              <w:rPr>
                <w:lang w:eastAsia="zh-CN"/>
              </w:rPr>
              <w:t xml:space="preserve"> (</w:t>
            </w:r>
            <w:r w:rsidR="00A1754D" w:rsidRPr="00AC4FBC">
              <w:t xml:space="preserve">NOTE </w:t>
            </w:r>
            <w:r w:rsidR="00A1754D" w:rsidRPr="00AC4FBC">
              <w:rPr>
                <w:lang w:eastAsia="zh-CN"/>
              </w:rPr>
              <w:t>3)</w:t>
            </w:r>
          </w:p>
        </w:tc>
      </w:tr>
      <w:tr w:rsidR="00945BA1" w:rsidRPr="00AC4FBC" w14:paraId="45B3A662"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79C431C" w14:textId="77777777" w:rsidR="00945BA1" w:rsidRPr="00AC4FBC" w:rsidRDefault="00945BA1">
            <w:pPr>
              <w:pStyle w:val="TAL"/>
            </w:pPr>
            <w:r w:rsidRPr="00AC4FBC">
              <w:t xml:space="preserve">Test </w:t>
            </w:r>
            <w:r w:rsidRPr="00AC4FBC">
              <w:rPr>
                <w:bCs/>
              </w:rPr>
              <w:t>EN-DC bandwidth combination</w:t>
            </w:r>
            <w:r w:rsidRPr="00AC4FBC">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10C737C8" w14:textId="72A225DA" w:rsidR="00945BA1" w:rsidRPr="00AC4FBC" w:rsidRDefault="00A1754D">
            <w:pPr>
              <w:pStyle w:val="TAL"/>
            </w:pPr>
            <w:r w:rsidRPr="00AC4FBC">
              <w:t>Highest for E-UTRA CC1 and NR CC1</w:t>
            </w:r>
          </w:p>
        </w:tc>
      </w:tr>
      <w:tr w:rsidR="00945BA1" w:rsidRPr="00AC4FBC" w14:paraId="454CED3D"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802D652" w14:textId="77777777" w:rsidR="00945BA1" w:rsidRPr="00AC4FBC" w:rsidRDefault="00945BA1">
            <w:pPr>
              <w:pStyle w:val="TAL"/>
              <w:rPr>
                <w:bCs/>
              </w:rPr>
            </w:pPr>
            <w:r w:rsidRPr="00AC4FBC">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3FE4BDAA" w14:textId="77777777" w:rsidR="00945BA1" w:rsidRPr="00AC4FBC" w:rsidRDefault="00945BA1">
            <w:pPr>
              <w:pStyle w:val="TAL"/>
            </w:pPr>
            <w:r w:rsidRPr="00AC4FBC">
              <w:t>Highest</w:t>
            </w:r>
          </w:p>
        </w:tc>
      </w:tr>
      <w:tr w:rsidR="00945BA1" w:rsidRPr="00AC4FBC" w14:paraId="3A880A6B"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33605C4" w14:textId="77777777" w:rsidR="00945BA1" w:rsidRPr="00AC4FBC" w:rsidRDefault="00945BA1">
            <w:pPr>
              <w:pStyle w:val="TAH"/>
            </w:pPr>
            <w:r w:rsidRPr="00AC4FBC">
              <w:t>NR/E-UTRA Test Parameters</w:t>
            </w:r>
          </w:p>
        </w:tc>
      </w:tr>
      <w:tr w:rsidR="00945BA1" w:rsidRPr="00AC4FBC" w14:paraId="15732387" w14:textId="77777777" w:rsidTr="00945BA1">
        <w:trPr>
          <w:jc w:val="center"/>
        </w:trPr>
        <w:tc>
          <w:tcPr>
            <w:tcW w:w="1404" w:type="dxa"/>
            <w:vMerge w:val="restart"/>
            <w:tcBorders>
              <w:top w:val="single" w:sz="4" w:space="0" w:color="auto"/>
              <w:left w:val="single" w:sz="4" w:space="0" w:color="auto"/>
              <w:bottom w:val="single" w:sz="4" w:space="0" w:color="auto"/>
              <w:right w:val="single" w:sz="4" w:space="0" w:color="auto"/>
            </w:tcBorders>
            <w:hideMark/>
          </w:tcPr>
          <w:p w14:paraId="10047906" w14:textId="77777777" w:rsidR="00945BA1" w:rsidRPr="00AC4FBC" w:rsidRDefault="00945BA1">
            <w:pPr>
              <w:pStyle w:val="TAH"/>
            </w:pPr>
            <w:r w:rsidRPr="00AC4FBC">
              <w:t>Test ID</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16A39FF7" w14:textId="77777777" w:rsidR="00945BA1" w:rsidRPr="00AC4FBC" w:rsidRDefault="00945BA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1E3C96D5" w14:textId="77777777" w:rsidR="00945BA1" w:rsidRPr="00AC4FBC" w:rsidRDefault="00945BA1">
            <w:pPr>
              <w:pStyle w:val="TAH"/>
            </w:pPr>
            <w:r w:rsidRPr="00AC4FBC">
              <w:t>EN-DC Uplink Configuration</w:t>
            </w:r>
          </w:p>
        </w:tc>
      </w:tr>
      <w:tr w:rsidR="00945BA1" w:rsidRPr="00AC4FBC" w14:paraId="02129636" w14:textId="77777777" w:rsidTr="00945BA1">
        <w:trPr>
          <w:jc w:val="center"/>
        </w:trPr>
        <w:tc>
          <w:tcPr>
            <w:tcW w:w="8760" w:type="dxa"/>
            <w:vMerge/>
            <w:tcBorders>
              <w:top w:val="single" w:sz="4" w:space="0" w:color="auto"/>
              <w:left w:val="single" w:sz="4" w:space="0" w:color="auto"/>
              <w:bottom w:val="single" w:sz="4" w:space="0" w:color="auto"/>
              <w:right w:val="single" w:sz="4" w:space="0" w:color="auto"/>
            </w:tcBorders>
            <w:vAlign w:val="center"/>
            <w:hideMark/>
          </w:tcPr>
          <w:p w14:paraId="7D26A3B8" w14:textId="77777777" w:rsidR="00945BA1" w:rsidRPr="00AC4FBC" w:rsidRDefault="00945BA1">
            <w:pPr>
              <w:spacing w:after="0"/>
              <w:rPr>
                <w:rFonts w:ascii="Arial"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E63B417" w14:textId="77777777" w:rsidR="00945BA1" w:rsidRPr="00AC4FBC" w:rsidRDefault="00945BA1">
            <w:pPr>
              <w:spacing w:after="0"/>
              <w:rPr>
                <w:rFonts w:ascii="Arial" w:hAnsi="Arial"/>
                <w:b/>
                <w:sz w:val="18"/>
                <w:lang w:eastAsia="en-US"/>
              </w:rPr>
            </w:pPr>
          </w:p>
        </w:tc>
        <w:tc>
          <w:tcPr>
            <w:tcW w:w="2694" w:type="dxa"/>
            <w:gridSpan w:val="2"/>
            <w:tcBorders>
              <w:top w:val="single" w:sz="4" w:space="0" w:color="auto"/>
              <w:left w:val="single" w:sz="4" w:space="0" w:color="auto"/>
              <w:bottom w:val="single" w:sz="4" w:space="0" w:color="auto"/>
              <w:right w:val="single" w:sz="4" w:space="0" w:color="auto"/>
            </w:tcBorders>
            <w:hideMark/>
          </w:tcPr>
          <w:p w14:paraId="6200C612" w14:textId="77777777" w:rsidR="00945BA1" w:rsidRPr="00AC4FBC" w:rsidRDefault="00945BA1" w:rsidP="006910BE">
            <w:pPr>
              <w:pStyle w:val="TAH"/>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hideMark/>
          </w:tcPr>
          <w:p w14:paraId="52BB9A12" w14:textId="77777777" w:rsidR="00945BA1" w:rsidRPr="00AC4FBC" w:rsidRDefault="00945BA1" w:rsidP="006910BE">
            <w:pPr>
              <w:pStyle w:val="TAH"/>
            </w:pPr>
            <w:r w:rsidRPr="00AC4FBC">
              <w:t>NR Cell</w:t>
            </w:r>
          </w:p>
        </w:tc>
      </w:tr>
      <w:tr w:rsidR="00945BA1" w:rsidRPr="00AC4FBC" w14:paraId="1B0EC76B" w14:textId="77777777" w:rsidTr="00945BA1">
        <w:trPr>
          <w:cantSplit/>
          <w:trHeight w:val="176"/>
          <w:jc w:val="center"/>
        </w:trPr>
        <w:tc>
          <w:tcPr>
            <w:tcW w:w="8760" w:type="dxa"/>
            <w:vMerge/>
            <w:tcBorders>
              <w:top w:val="single" w:sz="4" w:space="0" w:color="auto"/>
              <w:left w:val="single" w:sz="4" w:space="0" w:color="auto"/>
              <w:bottom w:val="single" w:sz="4" w:space="0" w:color="auto"/>
              <w:right w:val="single" w:sz="4" w:space="0" w:color="auto"/>
            </w:tcBorders>
            <w:vAlign w:val="center"/>
            <w:hideMark/>
          </w:tcPr>
          <w:p w14:paraId="1E1937C9" w14:textId="77777777" w:rsidR="00945BA1" w:rsidRPr="00AC4FBC" w:rsidRDefault="00945BA1">
            <w:pPr>
              <w:spacing w:after="0"/>
              <w:rPr>
                <w:rFonts w:ascii="Arial"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87DED44" w14:textId="77777777" w:rsidR="00945BA1" w:rsidRPr="00AC4FBC" w:rsidRDefault="00945BA1">
            <w:pPr>
              <w:spacing w:after="0"/>
              <w:rPr>
                <w:rFonts w:ascii="Arial" w:hAnsi="Arial"/>
                <w:b/>
                <w:sz w:val="18"/>
                <w:lang w:eastAsia="en-US"/>
              </w:rPr>
            </w:pPr>
          </w:p>
        </w:tc>
        <w:tc>
          <w:tcPr>
            <w:tcW w:w="1418" w:type="dxa"/>
            <w:tcBorders>
              <w:top w:val="single" w:sz="4" w:space="0" w:color="auto"/>
              <w:left w:val="single" w:sz="4" w:space="0" w:color="auto"/>
              <w:bottom w:val="single" w:sz="4" w:space="0" w:color="auto"/>
              <w:right w:val="single" w:sz="4" w:space="0" w:color="auto"/>
            </w:tcBorders>
            <w:hideMark/>
          </w:tcPr>
          <w:p w14:paraId="220432FB" w14:textId="77777777" w:rsidR="00945BA1" w:rsidRPr="00AC4FBC" w:rsidRDefault="00945BA1" w:rsidP="006910BE">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16248288" w14:textId="77777777" w:rsidR="00945BA1" w:rsidRPr="00AC4FBC" w:rsidRDefault="00945BA1" w:rsidP="006910BE">
            <w:pPr>
              <w:pStyle w:val="TAH"/>
            </w:pPr>
            <w:r w:rsidRPr="00AC4FBC">
              <w:t>RB allocation</w:t>
            </w:r>
          </w:p>
          <w:p w14:paraId="11B0497E" w14:textId="77777777" w:rsidR="00945BA1" w:rsidRPr="00AC4FBC" w:rsidRDefault="00945BA1" w:rsidP="006910BE">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hideMark/>
          </w:tcPr>
          <w:p w14:paraId="33000F16" w14:textId="77777777" w:rsidR="00945BA1" w:rsidRPr="00AC4FBC" w:rsidRDefault="00945BA1" w:rsidP="006910BE">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hideMark/>
          </w:tcPr>
          <w:p w14:paraId="244F8E32" w14:textId="77777777" w:rsidR="00945BA1" w:rsidRPr="00AC4FBC" w:rsidRDefault="00945BA1" w:rsidP="006910BE">
            <w:pPr>
              <w:pStyle w:val="TAH"/>
            </w:pPr>
            <w:r w:rsidRPr="00AC4FBC">
              <w:t>RB allocation (NOTE 1)</w:t>
            </w:r>
          </w:p>
        </w:tc>
      </w:tr>
      <w:tr w:rsidR="00945BA1" w:rsidRPr="00AC4FBC" w14:paraId="56932317" w14:textId="77777777" w:rsidTr="00945BA1">
        <w:trPr>
          <w:jc w:val="center"/>
        </w:trPr>
        <w:tc>
          <w:tcPr>
            <w:tcW w:w="1404" w:type="dxa"/>
            <w:tcBorders>
              <w:top w:val="single" w:sz="4" w:space="0" w:color="auto"/>
              <w:left w:val="single" w:sz="4" w:space="0" w:color="auto"/>
              <w:bottom w:val="single" w:sz="4" w:space="0" w:color="auto"/>
              <w:right w:val="single" w:sz="4" w:space="0" w:color="auto"/>
            </w:tcBorders>
            <w:hideMark/>
          </w:tcPr>
          <w:p w14:paraId="210510A4" w14:textId="77777777" w:rsidR="00945BA1" w:rsidRPr="00AC4FBC" w:rsidRDefault="00945BA1">
            <w:pPr>
              <w:pStyle w:val="TAC"/>
            </w:pPr>
            <w:r w:rsidRPr="00AC4FBC">
              <w:t>1</w:t>
            </w:r>
          </w:p>
        </w:tc>
        <w:tc>
          <w:tcPr>
            <w:tcW w:w="2126" w:type="dxa"/>
            <w:tcBorders>
              <w:top w:val="single" w:sz="4" w:space="0" w:color="auto"/>
              <w:left w:val="single" w:sz="4" w:space="0" w:color="auto"/>
              <w:bottom w:val="nil"/>
              <w:right w:val="single" w:sz="4" w:space="0" w:color="auto"/>
            </w:tcBorders>
            <w:hideMark/>
          </w:tcPr>
          <w:p w14:paraId="5A5C22F7" w14:textId="77777777" w:rsidR="00945BA1" w:rsidRPr="00AC4FBC" w:rsidRDefault="00945BA1">
            <w:pPr>
              <w:pStyle w:val="TAC"/>
            </w:pPr>
            <w:r w:rsidRPr="00AC4FBC">
              <w:t>N/A</w:t>
            </w:r>
          </w:p>
        </w:tc>
        <w:tc>
          <w:tcPr>
            <w:tcW w:w="1418" w:type="dxa"/>
            <w:tcBorders>
              <w:top w:val="single" w:sz="4" w:space="0" w:color="auto"/>
              <w:left w:val="single" w:sz="4" w:space="0" w:color="auto"/>
              <w:bottom w:val="single" w:sz="4" w:space="0" w:color="auto"/>
              <w:right w:val="single" w:sz="4" w:space="0" w:color="auto"/>
            </w:tcBorders>
            <w:hideMark/>
          </w:tcPr>
          <w:p w14:paraId="1BB65133" w14:textId="77777777" w:rsidR="00945BA1" w:rsidRPr="00AC4FBC" w:rsidRDefault="00945BA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hideMark/>
          </w:tcPr>
          <w:p w14:paraId="3C55C17B" w14:textId="77777777" w:rsidR="00945BA1" w:rsidRPr="00AC4FBC" w:rsidRDefault="00945BA1">
            <w:pPr>
              <w:pStyle w:val="TAC"/>
            </w:pPr>
            <w:r w:rsidRPr="00AC4FBC">
              <w:rPr>
                <w:rFonts w:eastAsia="MS Mincho"/>
              </w:rPr>
              <w:t>Outer Full</w:t>
            </w:r>
          </w:p>
        </w:tc>
        <w:tc>
          <w:tcPr>
            <w:tcW w:w="1275" w:type="dxa"/>
            <w:tcBorders>
              <w:top w:val="single" w:sz="4" w:space="0" w:color="auto"/>
              <w:left w:val="single" w:sz="4" w:space="0" w:color="auto"/>
              <w:bottom w:val="single" w:sz="4" w:space="0" w:color="auto"/>
              <w:right w:val="single" w:sz="4" w:space="0" w:color="auto"/>
            </w:tcBorders>
            <w:hideMark/>
          </w:tcPr>
          <w:p w14:paraId="40EC6F1D" w14:textId="49C3C2D2" w:rsidR="00945BA1" w:rsidRPr="00AC4FBC" w:rsidRDefault="00586566">
            <w:pPr>
              <w:pStyle w:val="TAC"/>
            </w:pPr>
            <w:r w:rsidRPr="00AC4FBC">
              <w:t>DFT-s-OFDM</w:t>
            </w:r>
            <w:r w:rsidR="00945BA1" w:rsidRPr="00AC4FBC">
              <w:rPr>
                <w:rFonts w:eastAsia="MS Mincho"/>
              </w:rPr>
              <w:t xml:space="preserve"> QPSK</w:t>
            </w:r>
          </w:p>
        </w:tc>
        <w:tc>
          <w:tcPr>
            <w:tcW w:w="1261" w:type="dxa"/>
            <w:tcBorders>
              <w:top w:val="single" w:sz="4" w:space="0" w:color="auto"/>
              <w:left w:val="single" w:sz="4" w:space="0" w:color="auto"/>
              <w:bottom w:val="single" w:sz="4" w:space="0" w:color="auto"/>
              <w:right w:val="single" w:sz="4" w:space="0" w:color="auto"/>
            </w:tcBorders>
            <w:hideMark/>
          </w:tcPr>
          <w:p w14:paraId="496F86CC" w14:textId="7615DF28" w:rsidR="00945BA1" w:rsidRPr="00AC4FBC" w:rsidRDefault="00B1676A">
            <w:pPr>
              <w:pStyle w:val="TAC"/>
            </w:pPr>
            <w:r w:rsidRPr="00AC4FBC">
              <w:t>Inner Full</w:t>
            </w:r>
          </w:p>
        </w:tc>
      </w:tr>
      <w:tr w:rsidR="00945BA1" w:rsidRPr="00AC4FBC" w14:paraId="4CF9CE15"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5B6012B" w14:textId="77777777" w:rsidR="00945BA1" w:rsidRPr="00AC4FBC" w:rsidRDefault="00945BA1">
            <w:pPr>
              <w:pStyle w:val="TAN"/>
            </w:pPr>
            <w:r w:rsidRPr="00AC4FBC">
              <w:t>NOTE 1:</w:t>
            </w:r>
            <w:r w:rsidRPr="00AC4FBC">
              <w:tab/>
              <w:t>The specific configuration of each RB allocation is defined in Table 6.1-1 in TS 38.521-1 [8].</w:t>
            </w:r>
          </w:p>
          <w:p w14:paraId="677993C0" w14:textId="77777777" w:rsidR="00A1754D" w:rsidRPr="00AC4FBC" w:rsidRDefault="00945BA1" w:rsidP="00A1754D">
            <w:pPr>
              <w:pStyle w:val="TAN"/>
              <w:rPr>
                <w:lang w:eastAsia="zh-CN"/>
              </w:rPr>
            </w:pPr>
            <w:r w:rsidRPr="00AC4FBC">
              <w:rPr>
                <w:rFonts w:cs="Arial"/>
                <w:szCs w:val="18"/>
              </w:rPr>
              <w:t>NOTE 2:</w:t>
            </w:r>
            <w:r w:rsidRPr="00AC4FBC">
              <w:tab/>
              <w:t>The specific configuration of each RB allocation is defined in Table 6.1-1 in current specification.</w:t>
            </w:r>
          </w:p>
          <w:p w14:paraId="1257CA55" w14:textId="3E261E6B" w:rsidR="00945BA1" w:rsidRPr="00AC4FBC" w:rsidRDefault="00A1754D" w:rsidP="00A1754D">
            <w:pPr>
              <w:pStyle w:val="TAN"/>
            </w:pPr>
            <w:r w:rsidRPr="00AC4FBC">
              <w:t xml:space="preserve">NOTE </w:t>
            </w:r>
            <w:r w:rsidRPr="00AC4FBC">
              <w:rPr>
                <w:lang w:eastAsia="zh-CN"/>
              </w:rPr>
              <w:t>3</w:t>
            </w:r>
            <w:r w:rsidRPr="00AC4FBC">
              <w:t>:</w:t>
            </w:r>
            <w:r w:rsidRPr="00AC4FBC">
              <w:tab/>
              <w:t>For NR band n28, 30MHz test channel bandwidth is tested with Low range test frequency.</w:t>
            </w:r>
          </w:p>
        </w:tc>
      </w:tr>
    </w:tbl>
    <w:p w14:paraId="2663E61B" w14:textId="77777777" w:rsidR="00945BA1" w:rsidRPr="00AC4FBC" w:rsidRDefault="00945BA1" w:rsidP="00945BA1">
      <w:pPr>
        <w:rPr>
          <w:lang w:eastAsia="en-US"/>
        </w:rPr>
      </w:pPr>
    </w:p>
    <w:p w14:paraId="617F518E" w14:textId="77777777" w:rsidR="00945BA1" w:rsidRPr="00AC4FBC" w:rsidRDefault="00945BA1" w:rsidP="00945BA1">
      <w:pPr>
        <w:pStyle w:val="B10"/>
      </w:pPr>
      <w:r w:rsidRPr="00AC4FBC">
        <w:t>1.</w:t>
      </w:r>
      <w:r w:rsidRPr="00AC4FBC">
        <w:tab/>
        <w:t>Connect the SS to the UE antenna connectors as shown in TS 38.508-1 [6] Annex A, Figure A.3.1.1.2 for TE diagram and clause A.3.2 for UE diagram.</w:t>
      </w:r>
    </w:p>
    <w:p w14:paraId="6C6893D1" w14:textId="77777777" w:rsidR="00945BA1" w:rsidRPr="00AC4FBC" w:rsidRDefault="00945BA1" w:rsidP="00945BA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02FBB3F6" w14:textId="77777777" w:rsidR="00945BA1" w:rsidRPr="00AC4FBC" w:rsidRDefault="00945BA1" w:rsidP="00945BA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D33A1BD" w14:textId="77777777" w:rsidR="00945BA1" w:rsidRPr="00AC4FBC" w:rsidRDefault="00945BA1" w:rsidP="00945BA1">
      <w:pPr>
        <w:pStyle w:val="B10"/>
      </w:pPr>
      <w:r w:rsidRPr="00AC4FBC">
        <w:t>4.</w:t>
      </w:r>
      <w:r w:rsidRPr="00AC4FBC">
        <w:tab/>
        <w:t>NR downlink signals are initially set up according to Annex C.0, C.1, and C.2 and uplink signals according to Annex G.0, G.1, G.2, and G.3.0 of TS 38.521-1 [8].</w:t>
      </w:r>
    </w:p>
    <w:p w14:paraId="10D07A13" w14:textId="77777777" w:rsidR="00945BA1" w:rsidRPr="00AC4FBC" w:rsidRDefault="00945BA1" w:rsidP="00945BA1">
      <w:pPr>
        <w:pStyle w:val="B10"/>
      </w:pPr>
      <w:r w:rsidRPr="00AC4FBC">
        <w:t>5.</w:t>
      </w:r>
      <w:r w:rsidRPr="00AC4FBC">
        <w:tab/>
        <w:t>The UL Reference Measurement Channel is set according to Table 6.3A.3.1_1.4.1-1 for E-UTRA CG and NR CG respectively.</w:t>
      </w:r>
    </w:p>
    <w:p w14:paraId="28E7EE08" w14:textId="77777777" w:rsidR="00945BA1" w:rsidRPr="00AC4FBC" w:rsidRDefault="00945BA1" w:rsidP="00945BA1">
      <w:pPr>
        <w:pStyle w:val="B10"/>
      </w:pPr>
      <w:r w:rsidRPr="00AC4FBC">
        <w:t>6.</w:t>
      </w:r>
      <w:r w:rsidRPr="00AC4FBC">
        <w:tab/>
        <w:t>Propagation conditions are set according to TS 36.521-1 [10] Annex B.0 and TS 38.521-1 [8] Annex B.0 for E-UTRA CG and NR CG respectively.</w:t>
      </w:r>
    </w:p>
    <w:p w14:paraId="6C22C5ED" w14:textId="69765D4F" w:rsidR="00945BA1" w:rsidRPr="00AC4FBC" w:rsidRDefault="00945BA1" w:rsidP="00527373">
      <w:pPr>
        <w:pStyle w:val="B10"/>
      </w:pPr>
      <w:r w:rsidRPr="00AC4FBC">
        <w:lastRenderedPageBreak/>
        <w:t xml:space="preserve">7. </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Connected without release</w:t>
      </w:r>
      <w:r w:rsidRPr="00AC4FBC">
        <w:rPr>
          <w:i/>
        </w:rPr>
        <w:t xml:space="preserve"> On</w:t>
      </w:r>
      <w:r w:rsidRPr="00AC4FBC">
        <w:t xml:space="preserve"> according to TS 38.508-1 [6] clause 4.5. Message contents are defined in clause 6.3A.3.1_1.4.3 in TS 38.521-1 [8] for the NR CG.</w:t>
      </w:r>
    </w:p>
    <w:p w14:paraId="0D101920" w14:textId="77777777" w:rsidR="00945BA1" w:rsidRPr="00AC4FBC" w:rsidRDefault="00945BA1" w:rsidP="00945BA1">
      <w:pPr>
        <w:pStyle w:val="H6"/>
      </w:pPr>
      <w:bookmarkStart w:id="4163" w:name="_CR6_3B_3_1_1_4_2"/>
      <w:r w:rsidRPr="00AC4FBC">
        <w:t>6.3B.3_1.1.4.2</w:t>
      </w:r>
      <w:r w:rsidRPr="00AC4FBC">
        <w:tab/>
        <w:t>Test procedure</w:t>
      </w:r>
    </w:p>
    <w:bookmarkEnd w:id="4163"/>
    <w:p w14:paraId="3DA09633" w14:textId="77777777" w:rsidR="00945BA1" w:rsidRPr="00AC4FBC" w:rsidRDefault="00945BA1" w:rsidP="00945BA1">
      <w:pPr>
        <w:pStyle w:val="B10"/>
        <w:ind w:left="0" w:firstLine="0"/>
        <w:rPr>
          <w:lang w:eastAsia="zh-CN"/>
        </w:rPr>
      </w:pPr>
      <w:r w:rsidRPr="00AC4FBC">
        <w:t>Carrier 1 and Carrier 2 refers to the E-UTRA component and the NR carrier respectively</w:t>
      </w:r>
    </w:p>
    <w:p w14:paraId="54AEF77F" w14:textId="77777777" w:rsidR="00945BA1" w:rsidRPr="00AC4FBC" w:rsidRDefault="00945BA1" w:rsidP="00945BA1">
      <w:pPr>
        <w:pStyle w:val="B10"/>
        <w:rPr>
          <w:rFonts w:eastAsia="MS Mincho"/>
          <w:lang w:eastAsia="en-US"/>
        </w:rPr>
      </w:pPr>
      <w:r w:rsidRPr="00AC4FBC">
        <w:rPr>
          <w:lang w:eastAsia="zh-CN"/>
        </w:rPr>
        <w:t>1.</w:t>
      </w:r>
      <w:r w:rsidRPr="00AC4FBC">
        <w:rPr>
          <w:lang w:eastAsia="zh-CN"/>
        </w:rPr>
        <w:tab/>
      </w:r>
      <w:r w:rsidRPr="00AC4FBC">
        <w:rPr>
          <w:rFonts w:eastAsia="MS Mincho"/>
        </w:rPr>
        <w:t xml:space="preserve">Configure </w:t>
      </w:r>
      <w:r w:rsidRPr="00AC4FBC">
        <w:t>Carrier 2</w:t>
      </w:r>
      <w:r w:rsidRPr="00AC4FBC">
        <w:rPr>
          <w:rFonts w:eastAsia="MS Mincho"/>
        </w:rPr>
        <w:t xml:space="preserve"> according to Annex C.0, C.1, C.2 for all downlink physical channels.</w:t>
      </w:r>
    </w:p>
    <w:p w14:paraId="57599C3A" w14:textId="77777777" w:rsidR="00945BA1" w:rsidRPr="00AC4FBC" w:rsidRDefault="00945BA1" w:rsidP="00945BA1">
      <w:pPr>
        <w:pStyle w:val="B10"/>
        <w:rPr>
          <w:rFonts w:eastAsia="MS Mincho"/>
        </w:rPr>
      </w:pPr>
      <w:r w:rsidRPr="00AC4FBC">
        <w:rPr>
          <w:lang w:eastAsia="zh-CN"/>
        </w:rPr>
        <w:t>2.</w:t>
      </w:r>
      <w:r w:rsidRPr="00AC4FBC">
        <w:rPr>
          <w:lang w:eastAsia="zh-CN"/>
        </w:rPr>
        <w:tab/>
      </w:r>
      <w:r w:rsidRPr="00AC4FBC">
        <w:rPr>
          <w:rFonts w:eastAsia="MS Mincho"/>
        </w:rPr>
        <w:t xml:space="preserve">The SS shall configure </w:t>
      </w:r>
      <w:r w:rsidRPr="00AC4FBC">
        <w:t>Carrier 2</w:t>
      </w:r>
      <w:r w:rsidRPr="00AC4FBC">
        <w:rPr>
          <w:rFonts w:eastAsia="MS Mincho"/>
        </w:rPr>
        <w:t xml:space="preserve"> as per TS 38.508-1 [5] clause 5.5.1. Message contents are defined in clause 6.3A.3.1_1.4.3 </w:t>
      </w:r>
      <w:r w:rsidRPr="00AC4FBC">
        <w:t>in TS 38.521-1 [8] for the NR Carrier 2</w:t>
      </w:r>
      <w:r w:rsidRPr="00AC4FBC">
        <w:rPr>
          <w:rFonts w:eastAsia="MS Mincho"/>
        </w:rPr>
        <w:t>.</w:t>
      </w:r>
    </w:p>
    <w:p w14:paraId="1913CEBD" w14:textId="4B951897" w:rsidR="00734CDE" w:rsidRPr="00AC4FBC" w:rsidRDefault="006E01BD" w:rsidP="00734CDE">
      <w:pPr>
        <w:pStyle w:val="B10"/>
      </w:pPr>
      <w:r w:rsidRPr="00AC4FBC">
        <w:rPr>
          <w:lang w:eastAsia="zh-CN"/>
        </w:rPr>
        <w:t>3</w:t>
      </w:r>
      <w:r w:rsidR="00945BA1" w:rsidRPr="00AC4FBC">
        <w:rPr>
          <w:lang w:eastAsia="zh-CN"/>
        </w:rPr>
        <w:t>.</w:t>
      </w:r>
      <w:r w:rsidR="00945BA1" w:rsidRPr="00AC4FBC">
        <w:rPr>
          <w:lang w:eastAsia="zh-CN"/>
        </w:rPr>
        <w:tab/>
      </w:r>
      <w:r w:rsidR="00945BA1" w:rsidRPr="00AC4FBC">
        <w:t xml:space="preserve">For Carrier 1, SS sends uplink scheduling information for each UL HARQ process via PDCCH DCI format 0 for C_RNTI to schedule the UL RMC according to </w:t>
      </w:r>
      <w:r w:rsidR="0095532F" w:rsidRPr="00AC4FBC">
        <w:rPr>
          <w:rFonts w:eastAsia="MS Mincho"/>
        </w:rPr>
        <w:t xml:space="preserve">Table </w:t>
      </w:r>
      <w:r w:rsidR="0095532F" w:rsidRPr="00AC4FBC">
        <w:t>6.3B.3</w:t>
      </w:r>
      <w:r w:rsidR="0095532F" w:rsidRPr="00AC4FBC">
        <w:rPr>
          <w:lang w:eastAsia="zh-CN"/>
        </w:rPr>
        <w:t>_</w:t>
      </w:r>
      <w:r w:rsidR="0095532F" w:rsidRPr="00AC4FBC">
        <w:t>1.1.4.1-1</w:t>
      </w:r>
      <w:r w:rsidR="00945BA1" w:rsidRPr="00AC4FBC">
        <w:t xml:space="preserve"> on E-UTRA subframe n-1, </w:t>
      </w:r>
      <w:r w:rsidR="00945BA1" w:rsidRPr="00AC4FBC">
        <w:rPr>
          <w:rFonts w:eastAsia="MS Mincho"/>
        </w:rPr>
        <w:t xml:space="preserve">where </w:t>
      </w:r>
      <w:r w:rsidR="00945BA1" w:rsidRPr="00AC4FBC">
        <w:t>E-UTRA subframe</w:t>
      </w:r>
      <w:r w:rsidR="00945BA1" w:rsidRPr="00AC4FBC">
        <w:rPr>
          <w:rFonts w:eastAsia="MS Mincho"/>
        </w:rPr>
        <w:t xml:space="preserve"> n is an uplink slot for </w:t>
      </w:r>
      <w:r w:rsidR="00945BA1" w:rsidRPr="00AC4FBC">
        <w:t>Carrier 2</w:t>
      </w:r>
      <w:r w:rsidR="00945BA1" w:rsidRPr="00AC4FBC">
        <w:rPr>
          <w:rFonts w:eastAsia="MS Mincho"/>
        </w:rPr>
        <w:t xml:space="preserve"> and n-1 </w:t>
      </w:r>
      <w:r w:rsidR="00945BA1" w:rsidRPr="00AC4FBC">
        <w:rPr>
          <w:lang w:eastAsia="zh-CN"/>
        </w:rPr>
        <w:t>≥ 20 when SCS=15 kHz</w:t>
      </w:r>
      <w:r w:rsidR="00945BA1" w:rsidRPr="00AC4FBC">
        <w:rPr>
          <w:rFonts w:eastAsia="MS Mincho"/>
        </w:rPr>
        <w:t xml:space="preserve"> (n-1 </w:t>
      </w:r>
      <w:r w:rsidR="00945BA1" w:rsidRPr="00AC4FBC">
        <w:rPr>
          <w:lang w:eastAsia="zh-CN"/>
        </w:rPr>
        <w:t xml:space="preserve">≥ 40 when SCS=30 kHz, </w:t>
      </w:r>
      <w:r w:rsidR="00945BA1" w:rsidRPr="00AC4FBC">
        <w:rPr>
          <w:rFonts w:eastAsia="MS Mincho"/>
        </w:rPr>
        <w:t xml:space="preserve">n-1 </w:t>
      </w:r>
      <w:r w:rsidR="00945BA1" w:rsidRPr="00AC4FBC">
        <w:rPr>
          <w:lang w:eastAsia="zh-CN"/>
        </w:rPr>
        <w:t>≥ 80 when SCS=60 kHz)</w:t>
      </w:r>
      <w:r w:rsidR="00945BA1" w:rsidRPr="00AC4FBC">
        <w:rPr>
          <w:rFonts w:eastAsia="MS Mincho"/>
        </w:rPr>
        <w:t>.</w:t>
      </w:r>
      <w:r w:rsidR="00945BA1" w:rsidRPr="00AC4FBC">
        <w:t xml:space="preserve"> Since the UE has no payload and no loopback data to send the UE sends uplink MAC padding bits on the UL RMC.</w:t>
      </w:r>
    </w:p>
    <w:p w14:paraId="45DB3C42" w14:textId="27EEDBFD" w:rsidR="00945BA1" w:rsidRPr="00AC4FBC" w:rsidRDefault="00734CDE" w:rsidP="00734CDE">
      <w:pPr>
        <w:pStyle w:val="B10"/>
        <w:rPr>
          <w:rFonts w:eastAsia="MS Mincho"/>
        </w:rPr>
      </w:pPr>
      <w:r w:rsidRPr="00AC4FBC">
        <w:rPr>
          <w:lang w:eastAsia="zh-CN"/>
        </w:rPr>
        <w:t>4</w:t>
      </w:r>
      <w:r w:rsidRPr="00AC4FBC">
        <w:rPr>
          <w:lang w:eastAsia="zh-CN"/>
        </w:rPr>
        <w:tab/>
      </w:r>
      <w:r w:rsidRPr="00AC4FBC">
        <w:t>Send continuously uplink power control "up" commands to the UE for NR and E-UTRA carrier until the UE transmits at its P</w:t>
      </w:r>
      <w:r w:rsidRPr="00AC4FBC">
        <w:rPr>
          <w:vertAlign w:val="subscript"/>
        </w:rPr>
        <w:t>UMAX</w:t>
      </w:r>
      <w:r w:rsidRPr="00AC4FBC">
        <w:t xml:space="preserve"> level; allow at least 200ms starting from the first TPC command in this step for the UE to reach P</w:t>
      </w:r>
      <w:r w:rsidRPr="00AC4FBC">
        <w:rPr>
          <w:vertAlign w:val="subscript"/>
        </w:rPr>
        <w:t>UMAX</w:t>
      </w:r>
      <w:r w:rsidRPr="00AC4FBC">
        <w:t xml:space="preserve"> level.</w:t>
      </w:r>
    </w:p>
    <w:p w14:paraId="06A37A76" w14:textId="7893D4F7" w:rsidR="00945BA1" w:rsidRPr="00AC4FBC" w:rsidRDefault="00945BA1" w:rsidP="00945BA1">
      <w:pPr>
        <w:pStyle w:val="B10"/>
        <w:rPr>
          <w:rFonts w:eastAsiaTheme="minorEastAsia"/>
          <w:lang w:eastAsia="zh-CN"/>
        </w:rPr>
      </w:pPr>
      <w:r w:rsidRPr="00AC4FBC">
        <w:rPr>
          <w:lang w:eastAsia="zh-CN"/>
        </w:rPr>
        <w:t>5.</w:t>
      </w:r>
      <w:r w:rsidRPr="00AC4FBC">
        <w:rPr>
          <w:lang w:eastAsia="zh-CN"/>
        </w:rPr>
        <w:tab/>
        <w:t xml:space="preserve">The SS sends </w:t>
      </w:r>
      <w:r w:rsidRPr="00AC4FBC">
        <w:rPr>
          <w:rFonts w:eastAsia="MS Mincho"/>
        </w:rPr>
        <w:t>uplink scheduling information</w:t>
      </w:r>
      <w:r w:rsidRPr="00AC4FBC">
        <w:rPr>
          <w:lang w:eastAsia="zh-CN"/>
        </w:rPr>
        <w:t xml:space="preserve"> via DCI format 0_1 </w:t>
      </w:r>
      <w:r w:rsidRPr="00AC4FBC">
        <w:rPr>
          <w:rFonts w:eastAsia="MS Mincho"/>
        </w:rPr>
        <w:t xml:space="preserve">for C_RNTI to schedule the UL RMC according to </w:t>
      </w:r>
      <w:r w:rsidR="007F564F" w:rsidRPr="00AC4FBC">
        <w:rPr>
          <w:rFonts w:eastAsia="MS Mincho"/>
        </w:rPr>
        <w:t xml:space="preserve">Table </w:t>
      </w:r>
      <w:r w:rsidR="007F564F" w:rsidRPr="00AC4FBC">
        <w:t>6.3B.3</w:t>
      </w:r>
      <w:r w:rsidR="007F564F" w:rsidRPr="00AC4FBC">
        <w:rPr>
          <w:lang w:eastAsia="zh-CN"/>
        </w:rPr>
        <w:t>_</w:t>
      </w:r>
      <w:r w:rsidR="007F564F" w:rsidRPr="00AC4FBC">
        <w:t>1.1.4.1-1</w:t>
      </w:r>
      <w:r w:rsidRPr="00AC4FBC">
        <w:t xml:space="preserve"> </w:t>
      </w:r>
      <w:r w:rsidRPr="00AC4FBC">
        <w:rPr>
          <w:rFonts w:eastAsia="MS Mincho"/>
        </w:rPr>
        <w:t>on Carrier 2 on</w:t>
      </w:r>
      <w:r w:rsidRPr="00AC4FBC">
        <w:rPr>
          <w:lang w:eastAsia="zh-CN"/>
        </w:rPr>
        <w:t xml:space="preserve"> slot n (n ≥1) and slot m, with both slot n and slot m being uplink slots for </w:t>
      </w:r>
      <w:r w:rsidRPr="00AC4FBC">
        <w:rPr>
          <w:rFonts w:eastAsia="MS Mincho"/>
        </w:rPr>
        <w:t>Carrier 2</w:t>
      </w:r>
      <w:r w:rsidRPr="00AC4FBC">
        <w:rPr>
          <w:lang w:eastAsia="zh-CN"/>
        </w:rPr>
        <w:t xml:space="preserve"> and m</w:t>
      </w:r>
      <w:r w:rsidRPr="00AC4FBC">
        <w:rPr>
          <w:color w:val="00B050"/>
          <w:lang w:eastAsia="zh-CN"/>
        </w:rPr>
        <w:t xml:space="preserve"> </w:t>
      </w:r>
      <w:r w:rsidRPr="00AC4FBC">
        <w:rPr>
          <w:lang w:eastAsia="zh-CN"/>
        </w:rPr>
        <w:t xml:space="preserve">≥ n+20 when SCS=15kHz </w:t>
      </w:r>
      <w:r w:rsidRPr="00AC4FBC">
        <w:rPr>
          <w:rFonts w:eastAsia="MS Mincho"/>
        </w:rPr>
        <w:t>(</w:t>
      </w:r>
      <w:r w:rsidRPr="00AC4FBC">
        <w:rPr>
          <w:lang w:eastAsia="zh-CN"/>
        </w:rPr>
        <w:t>m</w:t>
      </w:r>
      <w:r w:rsidRPr="00AC4FBC">
        <w:rPr>
          <w:color w:val="00B050"/>
          <w:lang w:eastAsia="zh-CN"/>
        </w:rPr>
        <w:t xml:space="preserve"> </w:t>
      </w:r>
      <w:r w:rsidRPr="00AC4FBC">
        <w:rPr>
          <w:lang w:eastAsia="zh-CN"/>
        </w:rPr>
        <w:t>≥ n+40 when SCS=30 kHz, m</w:t>
      </w:r>
      <w:r w:rsidRPr="00AC4FBC">
        <w:rPr>
          <w:color w:val="00B050"/>
          <w:lang w:eastAsia="zh-CN"/>
        </w:rPr>
        <w:t xml:space="preserve"> </w:t>
      </w:r>
      <w:r w:rsidRPr="00AC4FBC">
        <w:rPr>
          <w:lang w:eastAsia="zh-CN"/>
        </w:rPr>
        <w:t xml:space="preserve">≥ n+80 when SCS=60 kHz). </w:t>
      </w:r>
      <w:r w:rsidRPr="00AC4FBC">
        <w:rPr>
          <w:rFonts w:eastAsia="MS Mincho"/>
        </w:rPr>
        <w:t>Since the UE has no payload and no loopback data to send the UE sends uplink MAC padding bits on the UL RMC.</w:t>
      </w:r>
      <w:r w:rsidRPr="00AC4FBC">
        <w:t xml:space="preserve"> The PDCCH DCI format 0_1 is specified with the condition 2TX_UL_MIMO in TS 38.508-1 [5] subclause 4.3.6.1.1.2.</w:t>
      </w:r>
    </w:p>
    <w:p w14:paraId="489DA31C" w14:textId="77777777" w:rsidR="00945BA1" w:rsidRPr="00AC4FBC" w:rsidRDefault="00945BA1" w:rsidP="00945BA1">
      <w:pPr>
        <w:pStyle w:val="B10"/>
        <w:rPr>
          <w:rFonts w:eastAsia="MS Mincho"/>
          <w:lang w:eastAsia="en-US"/>
        </w:rPr>
      </w:pPr>
      <w:r w:rsidRPr="00AC4FBC">
        <w:rPr>
          <w:lang w:eastAsia="zh-CN"/>
        </w:rPr>
        <w:t>6.</w:t>
      </w:r>
      <w:r w:rsidRPr="00AC4FBC">
        <w:rPr>
          <w:lang w:eastAsia="zh-CN"/>
        </w:rPr>
        <w:tab/>
        <w:t xml:space="preserve">Measure the output power of UE PUSCH transmission for </w:t>
      </w:r>
      <w:r w:rsidRPr="00AC4FBC">
        <w:t>Carrier 1</w:t>
      </w:r>
      <w:r w:rsidRPr="00AC4FBC">
        <w:rPr>
          <w:lang w:eastAsia="zh-CN"/>
        </w:rPr>
        <w:t xml:space="preserve"> during the E-UTRA subframe n-1, for Carrier 1 excluding a transient period of 20 </w:t>
      </w:r>
      <w:r w:rsidRPr="00AC4FBC">
        <w:rPr>
          <w:rFonts w:eastAsia="MS Mincho"/>
        </w:rPr>
        <w:t>µs in the end of</w:t>
      </w:r>
      <w:r w:rsidRPr="00AC4FBC">
        <w:rPr>
          <w:lang w:eastAsia="zh-CN"/>
        </w:rPr>
        <w:t xml:space="preserve"> the E-UTRA subframe n-1</w:t>
      </w:r>
      <w:r w:rsidRPr="00AC4FBC">
        <w:rPr>
          <w:rFonts w:eastAsia="MS Mincho"/>
        </w:rPr>
        <w:t>.</w:t>
      </w:r>
    </w:p>
    <w:p w14:paraId="62874362" w14:textId="36024199" w:rsidR="00945BA1" w:rsidRPr="00AC4FBC" w:rsidRDefault="00945BA1" w:rsidP="00945BA1">
      <w:pPr>
        <w:pStyle w:val="B10"/>
        <w:rPr>
          <w:rFonts w:eastAsiaTheme="minorEastAsia"/>
          <w:lang w:eastAsia="zh-CN"/>
        </w:rPr>
      </w:pPr>
      <w:r w:rsidRPr="00AC4FBC">
        <w:rPr>
          <w:lang w:eastAsia="zh-CN"/>
        </w:rPr>
        <w:t>7.</w:t>
      </w:r>
      <w:r w:rsidRPr="00AC4FBC">
        <w:rPr>
          <w:lang w:eastAsia="zh-CN"/>
        </w:rPr>
        <w:tab/>
        <w:t xml:space="preserve">Measure the sum of output power of UE PUSCH transmission on Carrier 2 over all antenna connectors during slot n and slot m excluding a </w:t>
      </w:r>
      <w:r w:rsidRPr="00AC4FBC">
        <w:rPr>
          <w:rFonts w:eastAsia="MS Mincho"/>
        </w:rPr>
        <w:t>switching period X</w:t>
      </w:r>
      <w:r w:rsidRPr="00AC4FBC">
        <w:rPr>
          <w:lang w:eastAsia="zh-CN"/>
        </w:rPr>
        <w:t xml:space="preserve"> and a transient period of 10 </w:t>
      </w:r>
      <w:r w:rsidRPr="00AC4FBC">
        <w:rPr>
          <w:rFonts w:eastAsia="MS Mincho"/>
        </w:rPr>
        <w:t>µs in the beginning of slot n and in the end of slot m.</w:t>
      </w:r>
      <w:r w:rsidRPr="00AC4FBC">
        <w:rPr>
          <w:lang w:eastAsia="zh-CN"/>
        </w:rPr>
        <w:t xml:space="preserve"> The length of uplink switching period X is indicated by UE capability</w:t>
      </w:r>
      <w:r w:rsidRPr="00AC4FBC">
        <w:rPr>
          <w:i/>
          <w:lang w:eastAsia="zh-CN"/>
        </w:rPr>
        <w:t xml:space="preserve"> uplinkTxSwitchingPeriod.</w:t>
      </w:r>
    </w:p>
    <w:p w14:paraId="7A30FB1D" w14:textId="5A5E035C" w:rsidR="00945BA1" w:rsidRPr="00AC4FBC" w:rsidRDefault="00945BA1" w:rsidP="00945BA1">
      <w:pPr>
        <w:pStyle w:val="B10"/>
        <w:rPr>
          <w:lang w:eastAsia="zh-CN"/>
        </w:rPr>
      </w:pPr>
      <w:r w:rsidRPr="00AC4FBC">
        <w:rPr>
          <w:lang w:eastAsia="zh-CN"/>
        </w:rPr>
        <w:t>8.</w:t>
      </w:r>
      <w:r w:rsidRPr="00AC4FBC">
        <w:rPr>
          <w:lang w:eastAsia="zh-CN"/>
        </w:rPr>
        <w:tab/>
      </w:r>
      <w:r w:rsidRPr="00AC4FBC">
        <w:t xml:space="preserve">For Carrier 1, SS sends uplink scheduling information for each UL HARQ process via PDCCH DCI format 0 for C_RNTI to schedule the UL RMC according to </w:t>
      </w:r>
      <w:r w:rsidR="00880ABE" w:rsidRPr="00AC4FBC">
        <w:rPr>
          <w:rFonts w:eastAsia="MS Mincho"/>
        </w:rPr>
        <w:t xml:space="preserve">Table </w:t>
      </w:r>
      <w:r w:rsidR="00880ABE" w:rsidRPr="00AC4FBC">
        <w:t>6.3B.3</w:t>
      </w:r>
      <w:r w:rsidR="00880ABE" w:rsidRPr="00AC4FBC">
        <w:rPr>
          <w:lang w:eastAsia="zh-CN"/>
        </w:rPr>
        <w:t>_</w:t>
      </w:r>
      <w:r w:rsidR="00880ABE" w:rsidRPr="00AC4FBC">
        <w:t>1.1.4.1-1</w:t>
      </w:r>
      <w:r w:rsidRPr="00AC4FBC">
        <w:t xml:space="preserve"> on E-UTRA subframe m+1</w:t>
      </w:r>
      <w:r w:rsidRPr="00AC4FBC">
        <w:rPr>
          <w:rFonts w:eastAsia="MS Mincho"/>
        </w:rPr>
        <w:t>.</w:t>
      </w:r>
      <w:r w:rsidRPr="00AC4FBC">
        <w:t xml:space="preserve"> Since the UE has no payload and no loopback data to send the UE sends uplink MAC padding bits on the UL RMC.</w:t>
      </w:r>
    </w:p>
    <w:p w14:paraId="441E72AF" w14:textId="77777777" w:rsidR="00945BA1" w:rsidRPr="00AC4FBC" w:rsidRDefault="00945BA1" w:rsidP="00945BA1">
      <w:pPr>
        <w:pStyle w:val="B10"/>
        <w:rPr>
          <w:rFonts w:eastAsia="MS Mincho"/>
          <w:lang w:eastAsia="en-US"/>
        </w:rPr>
      </w:pPr>
      <w:r w:rsidRPr="00AC4FBC">
        <w:rPr>
          <w:lang w:eastAsia="zh-CN"/>
        </w:rPr>
        <w:t>9.</w:t>
      </w:r>
      <w:r w:rsidRPr="00AC4FBC">
        <w:rPr>
          <w:lang w:eastAsia="zh-CN"/>
        </w:rPr>
        <w:tab/>
        <w:t xml:space="preserve">Measure the output power of UE PUSCH transmission for </w:t>
      </w:r>
      <w:r w:rsidRPr="00AC4FBC">
        <w:t>Carrier 1</w:t>
      </w:r>
      <w:r w:rsidRPr="00AC4FBC">
        <w:rPr>
          <w:lang w:eastAsia="zh-CN"/>
        </w:rPr>
        <w:t xml:space="preserve"> during slot m+1 excluding a transient period of 20 </w:t>
      </w:r>
      <w:r w:rsidRPr="00AC4FBC">
        <w:rPr>
          <w:rFonts w:eastAsia="MS Mincho"/>
        </w:rPr>
        <w:t>µs in the beginning of slot m+1.</w:t>
      </w:r>
    </w:p>
    <w:p w14:paraId="5F2273D2" w14:textId="77777777" w:rsidR="00945BA1" w:rsidRPr="00AC4FBC" w:rsidRDefault="00945BA1" w:rsidP="00945BA1">
      <w:pPr>
        <w:pStyle w:val="H6"/>
        <w:rPr>
          <w:rFonts w:eastAsiaTheme="minorEastAsia"/>
        </w:rPr>
      </w:pPr>
      <w:bookmarkStart w:id="4164" w:name="_CR6_3B_3_1_1_5"/>
      <w:r w:rsidRPr="00AC4FBC">
        <w:t>6.3B.3_1.1.5</w:t>
      </w:r>
      <w:r w:rsidRPr="00AC4FBC">
        <w:tab/>
        <w:t>Test requirements</w:t>
      </w:r>
    </w:p>
    <w:bookmarkEnd w:id="4164"/>
    <w:p w14:paraId="1552E542" w14:textId="77777777" w:rsidR="00C961DB" w:rsidRPr="00AC4FBC" w:rsidRDefault="00C961DB" w:rsidP="00C961DB">
      <w:pPr>
        <w:rPr>
          <w:lang w:eastAsia="zh-CN"/>
        </w:rPr>
      </w:pPr>
      <w:r w:rsidRPr="00AC4FBC">
        <w:rPr>
          <w:lang w:eastAsia="zh-CN"/>
        </w:rPr>
        <w:t>The requirements for the power of Carrier 1 measured in step 6, step 9 of the test procedure, and the power of Carrier 2 measured in step 7 shall not exceed the values specified in Table 6.3B.3_1.1.5-1 and Table 6.3B.3_1.1.5-2, respectively.</w:t>
      </w:r>
    </w:p>
    <w:p w14:paraId="2831BFEA" w14:textId="77777777" w:rsidR="00C961DB" w:rsidRPr="00AC4FBC" w:rsidRDefault="00C961DB" w:rsidP="00C961DB">
      <w:pPr>
        <w:pStyle w:val="TH"/>
        <w:rPr>
          <w:lang w:eastAsia="zh-CN"/>
        </w:rPr>
      </w:pPr>
      <w:bookmarkStart w:id="4165" w:name="_CRTable6_3B_3_1_1_51"/>
      <w:r w:rsidRPr="00AC4FBC">
        <w:rPr>
          <w:lang w:eastAsia="zh-CN"/>
        </w:rPr>
        <w:t xml:space="preserve">Table </w:t>
      </w:r>
      <w:bookmarkEnd w:id="4165"/>
      <w:r w:rsidRPr="00AC4FBC">
        <w:rPr>
          <w:lang w:eastAsia="zh-CN"/>
        </w:rPr>
        <w:t>6.3B.3_1.1.5-1: E-UTRA and NR switching time mask for switching between two uplink carriers for inter-band EN-DC (On power on the E-UTRA Carri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C961DB" w:rsidRPr="00AC4FBC" w14:paraId="33610EC0" w14:textId="77777777" w:rsidTr="006C48E5">
        <w:trPr>
          <w:trHeight w:val="424"/>
        </w:trPr>
        <w:tc>
          <w:tcPr>
            <w:tcW w:w="1692" w:type="dxa"/>
            <w:tcBorders>
              <w:top w:val="single" w:sz="4" w:space="0" w:color="auto"/>
              <w:left w:val="single" w:sz="4" w:space="0" w:color="auto"/>
              <w:right w:val="single" w:sz="4" w:space="0" w:color="auto"/>
            </w:tcBorders>
          </w:tcPr>
          <w:p w14:paraId="179C2A8F" w14:textId="77777777" w:rsidR="00C961DB" w:rsidRPr="00AC4FBC" w:rsidRDefault="00C961DB" w:rsidP="006C48E5">
            <w:pPr>
              <w:pStyle w:val="TAH"/>
            </w:pPr>
          </w:p>
        </w:tc>
        <w:tc>
          <w:tcPr>
            <w:tcW w:w="7712" w:type="dxa"/>
            <w:tcBorders>
              <w:top w:val="single" w:sz="4" w:space="0" w:color="auto"/>
              <w:left w:val="single" w:sz="4" w:space="0" w:color="auto"/>
              <w:right w:val="single" w:sz="4" w:space="0" w:color="auto"/>
            </w:tcBorders>
            <w:hideMark/>
          </w:tcPr>
          <w:p w14:paraId="5D196C6A" w14:textId="77777777" w:rsidR="00C961DB" w:rsidRPr="00AC4FBC" w:rsidRDefault="00C961DB" w:rsidP="006C48E5">
            <w:pPr>
              <w:pStyle w:val="TAH"/>
            </w:pPr>
            <w:r w:rsidRPr="00AC4FBC">
              <w:t>Measured output power</w:t>
            </w:r>
          </w:p>
        </w:tc>
      </w:tr>
      <w:tr w:rsidR="00C961DB" w:rsidRPr="00AC4FBC" w14:paraId="509449F7" w14:textId="77777777" w:rsidTr="006C48E5">
        <w:tc>
          <w:tcPr>
            <w:tcW w:w="1692" w:type="dxa"/>
            <w:tcBorders>
              <w:top w:val="single" w:sz="4" w:space="0" w:color="auto"/>
              <w:left w:val="single" w:sz="4" w:space="0" w:color="auto"/>
              <w:bottom w:val="single" w:sz="4" w:space="0" w:color="auto"/>
              <w:right w:val="single" w:sz="4" w:space="0" w:color="auto"/>
            </w:tcBorders>
            <w:hideMark/>
          </w:tcPr>
          <w:p w14:paraId="2D7FB956" w14:textId="77777777" w:rsidR="00C961DB" w:rsidRPr="00AC4FBC" w:rsidRDefault="00C961DB" w:rsidP="006C48E5">
            <w:pPr>
              <w:pStyle w:val="TAC"/>
              <w:rPr>
                <w:rFonts w:cs="Arial"/>
                <w:szCs w:val="18"/>
              </w:rPr>
            </w:pPr>
            <w:r w:rsidRPr="00AC4FBC">
              <w:rPr>
                <w:rFonts w:cs="Arial"/>
                <w:szCs w:val="18"/>
              </w:rPr>
              <w:t>Transmit ON power</w:t>
            </w:r>
          </w:p>
        </w:tc>
        <w:tc>
          <w:tcPr>
            <w:tcW w:w="7712" w:type="dxa"/>
            <w:tcBorders>
              <w:top w:val="single" w:sz="4" w:space="0" w:color="auto"/>
              <w:left w:val="single" w:sz="4" w:space="0" w:color="auto"/>
              <w:bottom w:val="single" w:sz="4" w:space="0" w:color="auto"/>
              <w:right w:val="single" w:sz="4" w:space="0" w:color="auto"/>
            </w:tcBorders>
          </w:tcPr>
          <w:p w14:paraId="17F5ED10" w14:textId="77777777" w:rsidR="00C961DB" w:rsidRPr="00AC4FBC" w:rsidRDefault="00C961DB" w:rsidP="006C48E5">
            <w:pPr>
              <w:pStyle w:val="TAC"/>
            </w:pPr>
            <w:r w:rsidRPr="00AC4FBC">
              <w:t>For each E-UTRA band tested, same as the requirements in Table 6.2.3.5-1 of TS 36.521-1 [10] as approporate.</w:t>
            </w:r>
          </w:p>
        </w:tc>
      </w:tr>
    </w:tbl>
    <w:p w14:paraId="63E669B0" w14:textId="77777777" w:rsidR="00C961DB" w:rsidRPr="00AC4FBC" w:rsidRDefault="00C961DB" w:rsidP="00C961DB">
      <w:pPr>
        <w:rPr>
          <w:lang w:eastAsia="zh-CN"/>
        </w:rPr>
      </w:pPr>
    </w:p>
    <w:p w14:paraId="1971606D" w14:textId="77777777" w:rsidR="00C961DB" w:rsidRPr="00AC4FBC" w:rsidRDefault="00C961DB" w:rsidP="00C961DB">
      <w:pPr>
        <w:pStyle w:val="TH"/>
        <w:rPr>
          <w:lang w:eastAsia="zh-CN"/>
        </w:rPr>
      </w:pPr>
      <w:bookmarkStart w:id="4166" w:name="_CRTable6_3B_3_1_1_52"/>
      <w:r w:rsidRPr="00AC4FBC">
        <w:rPr>
          <w:lang w:eastAsia="zh-CN"/>
        </w:rPr>
        <w:lastRenderedPageBreak/>
        <w:t xml:space="preserve">Table </w:t>
      </w:r>
      <w:bookmarkEnd w:id="4166"/>
      <w:r w:rsidRPr="00AC4FBC">
        <w:rPr>
          <w:lang w:eastAsia="zh-CN"/>
        </w:rPr>
        <w:t>6.3B.3_1.1.5-2: E-UTRA and NR switching time mask for switching between two uplink carriers for inter-band EN-DC (On power on the NR Carri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C961DB" w:rsidRPr="00AC4FBC" w14:paraId="220371F3" w14:textId="77777777" w:rsidTr="006C48E5">
        <w:trPr>
          <w:trHeight w:val="424"/>
        </w:trPr>
        <w:tc>
          <w:tcPr>
            <w:tcW w:w="1692" w:type="dxa"/>
            <w:tcBorders>
              <w:top w:val="single" w:sz="4" w:space="0" w:color="auto"/>
              <w:left w:val="single" w:sz="4" w:space="0" w:color="auto"/>
              <w:right w:val="single" w:sz="4" w:space="0" w:color="auto"/>
            </w:tcBorders>
          </w:tcPr>
          <w:p w14:paraId="2D8D071F" w14:textId="77777777" w:rsidR="00C961DB" w:rsidRPr="00AC4FBC" w:rsidRDefault="00C961DB" w:rsidP="006C48E5">
            <w:pPr>
              <w:pStyle w:val="TAH"/>
            </w:pPr>
          </w:p>
        </w:tc>
        <w:tc>
          <w:tcPr>
            <w:tcW w:w="7712" w:type="dxa"/>
            <w:tcBorders>
              <w:top w:val="single" w:sz="4" w:space="0" w:color="auto"/>
              <w:left w:val="single" w:sz="4" w:space="0" w:color="auto"/>
              <w:right w:val="single" w:sz="4" w:space="0" w:color="auto"/>
            </w:tcBorders>
            <w:hideMark/>
          </w:tcPr>
          <w:p w14:paraId="1656FBB8" w14:textId="77777777" w:rsidR="00C961DB" w:rsidRPr="00AC4FBC" w:rsidRDefault="00C961DB" w:rsidP="006C48E5">
            <w:pPr>
              <w:pStyle w:val="TAH"/>
            </w:pPr>
            <w:r w:rsidRPr="00AC4FBC">
              <w:t>Measured output power</w:t>
            </w:r>
          </w:p>
        </w:tc>
      </w:tr>
      <w:tr w:rsidR="00C961DB" w:rsidRPr="00AC4FBC" w14:paraId="2A127D14" w14:textId="77777777" w:rsidTr="006C48E5">
        <w:tc>
          <w:tcPr>
            <w:tcW w:w="1692" w:type="dxa"/>
            <w:tcBorders>
              <w:top w:val="single" w:sz="4" w:space="0" w:color="auto"/>
              <w:left w:val="single" w:sz="4" w:space="0" w:color="auto"/>
              <w:bottom w:val="single" w:sz="4" w:space="0" w:color="auto"/>
              <w:right w:val="single" w:sz="4" w:space="0" w:color="auto"/>
            </w:tcBorders>
            <w:hideMark/>
          </w:tcPr>
          <w:p w14:paraId="79374247" w14:textId="77777777" w:rsidR="00C961DB" w:rsidRPr="00AC4FBC" w:rsidRDefault="00C961DB" w:rsidP="006C48E5">
            <w:pPr>
              <w:pStyle w:val="TAC"/>
              <w:rPr>
                <w:rFonts w:cs="Arial"/>
                <w:szCs w:val="18"/>
              </w:rPr>
            </w:pPr>
            <w:r w:rsidRPr="00AC4FBC">
              <w:rPr>
                <w:rFonts w:cs="Arial"/>
                <w:szCs w:val="18"/>
              </w:rPr>
              <w:t>Transmit ON power</w:t>
            </w:r>
          </w:p>
        </w:tc>
        <w:tc>
          <w:tcPr>
            <w:tcW w:w="7712" w:type="dxa"/>
            <w:tcBorders>
              <w:top w:val="single" w:sz="4" w:space="0" w:color="auto"/>
              <w:left w:val="single" w:sz="4" w:space="0" w:color="auto"/>
              <w:bottom w:val="single" w:sz="4" w:space="0" w:color="auto"/>
              <w:right w:val="single" w:sz="4" w:space="0" w:color="auto"/>
            </w:tcBorders>
          </w:tcPr>
          <w:p w14:paraId="57F6972D" w14:textId="77777777" w:rsidR="00C961DB" w:rsidRPr="00AC4FBC" w:rsidRDefault="00C961DB" w:rsidP="006C48E5">
            <w:pPr>
              <w:pStyle w:val="TAC"/>
            </w:pPr>
            <w:r w:rsidRPr="00AC4FBC">
              <w:t>For each NR band tested, same as Test ID 9 in Table 6.2.2.5-1 to Table 6.2.2.5-3 of TS 38.521-1 [8] as appropriate</w:t>
            </w:r>
          </w:p>
        </w:tc>
      </w:tr>
      <w:tr w:rsidR="00C961DB" w:rsidRPr="00AC4FBC" w14:paraId="3A7A0721" w14:textId="77777777" w:rsidTr="006C48E5">
        <w:tc>
          <w:tcPr>
            <w:tcW w:w="9404" w:type="dxa"/>
            <w:gridSpan w:val="2"/>
            <w:tcBorders>
              <w:top w:val="single" w:sz="4" w:space="0" w:color="auto"/>
              <w:left w:val="single" w:sz="4" w:space="0" w:color="auto"/>
              <w:bottom w:val="single" w:sz="4" w:space="0" w:color="auto"/>
              <w:right w:val="single" w:sz="4" w:space="0" w:color="auto"/>
            </w:tcBorders>
          </w:tcPr>
          <w:p w14:paraId="2255390A" w14:textId="77777777" w:rsidR="00C961DB" w:rsidRPr="00AC4FBC" w:rsidRDefault="00C961DB" w:rsidP="006C48E5">
            <w:pPr>
              <w:pStyle w:val="TAN"/>
            </w:pPr>
            <w:r w:rsidRPr="00AC4FBC">
              <w:t>NOTE1:</w:t>
            </w:r>
            <w:r w:rsidRPr="00AC4FBC">
              <w:tab/>
            </w:r>
            <w:r w:rsidRPr="00AC4FBC">
              <w:rPr>
                <w:szCs w:val="22"/>
              </w:rPr>
              <w:t xml:space="preserve">TT </w:t>
            </w:r>
            <w:r w:rsidRPr="00AC4FBC">
              <w:t>or each frequency and channel bandwidth of Transmit ON power is specified in Table 6.2.2.5-5 of TS 38.521-1 [8]</w:t>
            </w:r>
          </w:p>
        </w:tc>
      </w:tr>
    </w:tbl>
    <w:p w14:paraId="067B2468" w14:textId="77777777" w:rsidR="00AB2B30" w:rsidRPr="00AC4FBC" w:rsidRDefault="006A7121">
      <w:pPr>
        <w:pStyle w:val="Heading3"/>
        <w:rPr>
          <w:lang w:eastAsia="zh-TW"/>
        </w:rPr>
      </w:pPr>
      <w:bookmarkStart w:id="4167" w:name="_Toc90493414"/>
      <w:bookmarkStart w:id="4168" w:name="_Toc90494054"/>
      <w:bookmarkStart w:id="4169" w:name="_Toc100094083"/>
      <w:bookmarkStart w:id="4170" w:name="_Toc106872740"/>
      <w:bookmarkStart w:id="4171" w:name="_Toc155208680"/>
      <w:bookmarkStart w:id="4172" w:name="_CR6_3B_4"/>
      <w:bookmarkEnd w:id="4172"/>
      <w:r w:rsidRPr="00AC4FBC">
        <w:t>6.3B.4</w:t>
      </w:r>
      <w:r w:rsidRPr="00AC4FBC">
        <w:tab/>
        <w:t>PRACH time mask for EN-DC</w:t>
      </w:r>
      <w:bookmarkEnd w:id="4118"/>
      <w:bookmarkEnd w:id="4119"/>
      <w:bookmarkEnd w:id="4120"/>
      <w:bookmarkEnd w:id="4121"/>
      <w:bookmarkEnd w:id="4122"/>
      <w:bookmarkEnd w:id="4123"/>
      <w:bookmarkEnd w:id="4124"/>
      <w:bookmarkEnd w:id="4125"/>
      <w:bookmarkEnd w:id="4126"/>
      <w:bookmarkEnd w:id="4127"/>
      <w:bookmarkEnd w:id="4147"/>
      <w:bookmarkEnd w:id="4167"/>
      <w:bookmarkEnd w:id="4168"/>
      <w:bookmarkEnd w:id="4169"/>
      <w:bookmarkEnd w:id="4170"/>
      <w:bookmarkEnd w:id="4171"/>
    </w:p>
    <w:p w14:paraId="3D305038" w14:textId="77777777" w:rsidR="00AB2B30" w:rsidRPr="00AC4FBC" w:rsidRDefault="006A7121">
      <w:pPr>
        <w:pStyle w:val="Heading4"/>
      </w:pPr>
      <w:bookmarkStart w:id="4173" w:name="_Toc27475715"/>
      <w:bookmarkStart w:id="4174" w:name="_Toc29495253"/>
      <w:bookmarkStart w:id="4175" w:name="_Toc36116298"/>
      <w:bookmarkStart w:id="4176" w:name="_Toc36118347"/>
      <w:bookmarkStart w:id="4177" w:name="_Toc36560462"/>
      <w:bookmarkStart w:id="4178" w:name="_Toc43976963"/>
      <w:bookmarkStart w:id="4179" w:name="_Toc52213535"/>
      <w:bookmarkStart w:id="4180" w:name="_Toc60742997"/>
      <w:bookmarkStart w:id="4181" w:name="_Toc68206180"/>
      <w:bookmarkStart w:id="4182" w:name="_Toc75971975"/>
      <w:bookmarkStart w:id="4183" w:name="_Toc85051401"/>
      <w:bookmarkStart w:id="4184" w:name="_Toc90493415"/>
      <w:bookmarkStart w:id="4185" w:name="_Toc90494055"/>
      <w:bookmarkStart w:id="4186" w:name="_Toc100094084"/>
      <w:bookmarkStart w:id="4187" w:name="_Toc106872741"/>
      <w:bookmarkStart w:id="4188" w:name="_Toc155208681"/>
      <w:bookmarkStart w:id="4189" w:name="_CR6_3B_4_1"/>
      <w:bookmarkEnd w:id="4189"/>
      <w:r w:rsidRPr="00AC4FBC">
        <w:t>6.3B.4.1</w:t>
      </w:r>
      <w:r w:rsidRPr="00AC4FBC">
        <w:tab/>
        <w:t>PRACH time mask for intra-band contiguous EN-DC</w:t>
      </w:r>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p>
    <w:p w14:paraId="01825528" w14:textId="77777777" w:rsidR="00AB2B30" w:rsidRPr="00AC4FBC" w:rsidRDefault="006A7121">
      <w:pPr>
        <w:pStyle w:val="H6"/>
      </w:pPr>
      <w:bookmarkStart w:id="4190" w:name="_CR6_3B_4_1_1"/>
      <w:r w:rsidRPr="00AC4FBC">
        <w:t>6.3B.4.1.1</w:t>
      </w:r>
      <w:r w:rsidRPr="00AC4FBC">
        <w:tab/>
        <w:t>Test purpose</w:t>
      </w:r>
    </w:p>
    <w:bookmarkEnd w:id="4190"/>
    <w:p w14:paraId="000986B9" w14:textId="77777777" w:rsidR="00AB2B30" w:rsidRPr="00AC4FBC" w:rsidRDefault="006A7121">
      <w:r w:rsidRPr="00AC4FBC">
        <w:t>Same test purpose as in clause 6.3.3.4.1 in TS 38.521-1 [8] for the NR carrier.</w:t>
      </w:r>
    </w:p>
    <w:p w14:paraId="08821A9D" w14:textId="77777777" w:rsidR="00AB2B30" w:rsidRPr="00AC4FBC" w:rsidRDefault="006A7121">
      <w:pPr>
        <w:pStyle w:val="H6"/>
      </w:pPr>
      <w:bookmarkStart w:id="4191" w:name="_CR6_3B_4_1_2"/>
      <w:r w:rsidRPr="00AC4FBC">
        <w:t>6.3B.4.1.2</w:t>
      </w:r>
      <w:r w:rsidRPr="00AC4FBC">
        <w:tab/>
        <w:t>Test applicability</w:t>
      </w:r>
    </w:p>
    <w:bookmarkEnd w:id="4191"/>
    <w:p w14:paraId="0243A8E1" w14:textId="77777777" w:rsidR="00AB2B30" w:rsidRPr="00AC4FBC" w:rsidRDefault="006A7121">
      <w:r w:rsidRPr="00AC4FBC">
        <w:t>This test applies to all types of E-UTRA UE release 15 and forward, supporting intra-band contiguous EN-DC.</w:t>
      </w:r>
    </w:p>
    <w:p w14:paraId="78B270B1" w14:textId="77777777" w:rsidR="00AB2B30" w:rsidRPr="00AC4FBC" w:rsidRDefault="006A7121">
      <w:pPr>
        <w:pStyle w:val="H6"/>
      </w:pPr>
      <w:bookmarkStart w:id="4192" w:name="_CR6_3B_4_1_3"/>
      <w:r w:rsidRPr="00AC4FBC">
        <w:t>6.3B.4.1.3</w:t>
      </w:r>
      <w:r w:rsidRPr="00AC4FBC">
        <w:tab/>
        <w:t>Minimum conformance requirements</w:t>
      </w:r>
    </w:p>
    <w:bookmarkEnd w:id="4192"/>
    <w:p w14:paraId="709A2F00" w14:textId="77777777" w:rsidR="00AB2B30" w:rsidRPr="00AC4FBC" w:rsidRDefault="006A7121">
      <w:pPr>
        <w:rPr>
          <w:rFonts w:cs="v5.0.0"/>
        </w:rPr>
      </w:pPr>
      <w:r w:rsidRPr="00AC4FBC">
        <w:t>Same minimum conformance requirements as in clause 6.3.3.4.3 in TS 38.521-1 [8] for the NR carrier.</w:t>
      </w:r>
    </w:p>
    <w:p w14:paraId="660A0C9B" w14:textId="77777777" w:rsidR="00AB2B30" w:rsidRPr="00AC4FBC" w:rsidRDefault="006A7121">
      <w:pPr>
        <w:rPr>
          <w:lang w:eastAsia="zh-TW"/>
        </w:rPr>
      </w:pPr>
      <w:r w:rsidRPr="00AC4FBC">
        <w:t>The normative reference for this requirement is TS 3</w:t>
      </w:r>
      <w:r w:rsidRPr="00AC4FBC">
        <w:rPr>
          <w:lang w:eastAsia="zh-TW"/>
        </w:rPr>
        <w:t>8.101-</w:t>
      </w:r>
      <w:r w:rsidRPr="00AC4FBC">
        <w:t>3 [4] clause 6.</w:t>
      </w:r>
      <w:r w:rsidRPr="00AC4FBC">
        <w:rPr>
          <w:lang w:eastAsia="zh-TW"/>
        </w:rPr>
        <w:t>3</w:t>
      </w:r>
      <w:r w:rsidRPr="00AC4FBC">
        <w:t>.</w:t>
      </w:r>
    </w:p>
    <w:p w14:paraId="2A928F05" w14:textId="0679D707" w:rsidR="00AB2B30" w:rsidRPr="00AC4FBC" w:rsidRDefault="006A7121">
      <w:pPr>
        <w:rPr>
          <w:lang w:eastAsia="zh-TW"/>
        </w:rPr>
      </w:pPr>
      <w:r w:rsidRPr="00AC4FBC">
        <w:t xml:space="preserve">No exception requirements applicable to NR or </w:t>
      </w:r>
      <w:r w:rsidR="003E285D" w:rsidRPr="00AC4FBC">
        <w:t>E-UTRA</w:t>
      </w:r>
      <w:r w:rsidRPr="00AC4FBC">
        <w:t>. LTE anchor agnostic approach is applied.</w:t>
      </w:r>
    </w:p>
    <w:p w14:paraId="53857E32" w14:textId="77777777" w:rsidR="00AB2B30" w:rsidRPr="00AC4FBC" w:rsidRDefault="006A7121">
      <w:pPr>
        <w:pStyle w:val="H6"/>
      </w:pPr>
      <w:bookmarkStart w:id="4193" w:name="_CR6_3B_4_1_4"/>
      <w:r w:rsidRPr="00AC4FBC">
        <w:t>6.3B.4.1.4</w:t>
      </w:r>
      <w:r w:rsidRPr="00AC4FBC">
        <w:tab/>
        <w:t>Test description</w:t>
      </w:r>
    </w:p>
    <w:bookmarkEnd w:id="4193"/>
    <w:p w14:paraId="434713AA" w14:textId="77777777" w:rsidR="00AB2B30" w:rsidRPr="00AC4FBC" w:rsidRDefault="006A7121">
      <w:r w:rsidRPr="00AC4FBC">
        <w:t>Same test description as in clause 6.</w:t>
      </w:r>
      <w:r w:rsidRPr="00AC4FBC">
        <w:rPr>
          <w:lang w:eastAsia="zh-TW"/>
        </w:rPr>
        <w:t>3</w:t>
      </w:r>
      <w:r w:rsidRPr="00AC4FBC">
        <w:t>.</w:t>
      </w:r>
      <w:r w:rsidRPr="00AC4FBC">
        <w:rPr>
          <w:lang w:eastAsia="zh-TW"/>
        </w:rPr>
        <w:t>3</w:t>
      </w:r>
      <w:r w:rsidRPr="00AC4FBC">
        <w:t>.</w:t>
      </w:r>
      <w:r w:rsidRPr="00AC4FBC">
        <w:rPr>
          <w:lang w:eastAsia="zh-TW"/>
        </w:rPr>
        <w:t>4</w:t>
      </w:r>
      <w:r w:rsidRPr="00AC4FBC">
        <w:t>.4 in TS 38.521-1 [8] with the following exception:</w:t>
      </w:r>
    </w:p>
    <w:p w14:paraId="18CA2FE3" w14:textId="77777777" w:rsidR="00AB2B30" w:rsidRPr="00AC4FBC" w:rsidRDefault="006A7121">
      <w:pPr>
        <w:pStyle w:val="TH"/>
      </w:pPr>
      <w:bookmarkStart w:id="4194" w:name="_CRTable6_3B_4_1_41"/>
      <w:r w:rsidRPr="00AC4FBC">
        <w:t xml:space="preserve">Table </w:t>
      </w:r>
      <w:bookmarkEnd w:id="4194"/>
      <w:r w:rsidRPr="00AC4FBC">
        <w:t>6.</w:t>
      </w:r>
      <w:r w:rsidRPr="00AC4FBC">
        <w:rPr>
          <w:lang w:eastAsia="zh-TW"/>
        </w:rPr>
        <w:t>3</w:t>
      </w:r>
      <w:r w:rsidRPr="00AC4FBC">
        <w:t>B.4.1.4-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51"/>
      </w:tblGrid>
      <w:tr w:rsidR="00AB2B30" w:rsidRPr="00AC4FBC" w14:paraId="35B15DA4" w14:textId="77777777">
        <w:tc>
          <w:tcPr>
            <w:tcW w:w="5000" w:type="pct"/>
            <w:gridSpan w:val="2"/>
            <w:tcBorders>
              <w:top w:val="single" w:sz="4" w:space="0" w:color="auto"/>
              <w:left w:val="single" w:sz="4" w:space="0" w:color="auto"/>
              <w:bottom w:val="single" w:sz="4" w:space="0" w:color="auto"/>
              <w:right w:val="single" w:sz="4" w:space="0" w:color="auto"/>
            </w:tcBorders>
            <w:hideMark/>
          </w:tcPr>
          <w:p w14:paraId="1F9BC3C0" w14:textId="77777777" w:rsidR="00AB2B30" w:rsidRPr="00AC4FBC" w:rsidRDefault="006A7121">
            <w:pPr>
              <w:pStyle w:val="TAH"/>
            </w:pPr>
            <w:r w:rsidRPr="00AC4FBC">
              <w:t>Initial Conditions</w:t>
            </w:r>
          </w:p>
        </w:tc>
      </w:tr>
      <w:tr w:rsidR="00AB2B30" w:rsidRPr="00AC4FBC" w14:paraId="0F7B3108" w14:textId="77777777">
        <w:tc>
          <w:tcPr>
            <w:tcW w:w="2429" w:type="pct"/>
            <w:tcBorders>
              <w:top w:val="single" w:sz="4" w:space="0" w:color="auto"/>
              <w:left w:val="single" w:sz="4" w:space="0" w:color="auto"/>
              <w:bottom w:val="single" w:sz="4" w:space="0" w:color="auto"/>
              <w:right w:val="single" w:sz="4" w:space="0" w:color="auto"/>
            </w:tcBorders>
            <w:hideMark/>
          </w:tcPr>
          <w:p w14:paraId="70621B97" w14:textId="77777777" w:rsidR="00AB2B30" w:rsidRPr="00AC4FBC" w:rsidRDefault="006A7121">
            <w:pPr>
              <w:pStyle w:val="TAL"/>
            </w:pPr>
            <w:r w:rsidRPr="00AC4FBC">
              <w:t>Test Frequencies as specified in TS 38.508-1 [</w:t>
            </w:r>
            <w:r w:rsidRPr="00AC4FBC">
              <w:rPr>
                <w:lang w:eastAsia="zh-TW"/>
              </w:rPr>
              <w:t>6</w:t>
            </w:r>
            <w:r w:rsidRPr="00AC4FBC">
              <w:t>] clause 4.3.1</w:t>
            </w:r>
            <w:r w:rsidRPr="00AC4FBC">
              <w:rPr>
                <w:rFonts w:eastAsia="MS PGothic"/>
              </w:rPr>
              <w:t xml:space="preserve"> for different DC bandwidth classes</w:t>
            </w:r>
            <w:r w:rsidRPr="00AC4FBC">
              <w:t>.</w:t>
            </w:r>
          </w:p>
        </w:tc>
        <w:tc>
          <w:tcPr>
            <w:tcW w:w="2571" w:type="pct"/>
            <w:tcBorders>
              <w:top w:val="single" w:sz="4" w:space="0" w:color="auto"/>
              <w:left w:val="single" w:sz="4" w:space="0" w:color="auto"/>
              <w:bottom w:val="single" w:sz="4" w:space="0" w:color="auto"/>
              <w:right w:val="single" w:sz="4" w:space="0" w:color="auto"/>
            </w:tcBorders>
            <w:vAlign w:val="center"/>
            <w:hideMark/>
          </w:tcPr>
          <w:p w14:paraId="7EC966D7" w14:textId="77777777" w:rsidR="00AB2B30" w:rsidRPr="00AC4FBC" w:rsidRDefault="006A7121">
            <w:pPr>
              <w:pStyle w:val="TAL"/>
            </w:pPr>
            <w:r w:rsidRPr="00AC4FBC">
              <w:t>Mid range</w:t>
            </w:r>
          </w:p>
        </w:tc>
      </w:tr>
      <w:tr w:rsidR="00AB2B30" w:rsidRPr="00AC4FBC" w14:paraId="5F3DC372" w14:textId="77777777">
        <w:tc>
          <w:tcPr>
            <w:tcW w:w="2429" w:type="pct"/>
            <w:tcBorders>
              <w:top w:val="single" w:sz="4" w:space="0" w:color="auto"/>
              <w:left w:val="single" w:sz="4" w:space="0" w:color="auto"/>
              <w:bottom w:val="single" w:sz="4" w:space="0" w:color="auto"/>
              <w:right w:val="single" w:sz="4" w:space="0" w:color="auto"/>
            </w:tcBorders>
            <w:hideMark/>
          </w:tcPr>
          <w:p w14:paraId="0414BB2E" w14:textId="77777777" w:rsidR="00AB2B30" w:rsidRPr="00AC4FBC" w:rsidRDefault="006A7121">
            <w:pPr>
              <w:pStyle w:val="TAL"/>
            </w:pPr>
            <w:r w:rsidRPr="00AC4FBC">
              <w:t>Test EN-DC bandwidth combination as specified in Table 5.3B.1.2-1 across bandwidth combination sets supported by the UE</w:t>
            </w:r>
          </w:p>
        </w:tc>
        <w:tc>
          <w:tcPr>
            <w:tcW w:w="2571" w:type="pct"/>
            <w:tcBorders>
              <w:top w:val="single" w:sz="4" w:space="0" w:color="auto"/>
              <w:left w:val="single" w:sz="4" w:space="0" w:color="auto"/>
              <w:bottom w:val="single" w:sz="4" w:space="0" w:color="auto"/>
              <w:right w:val="single" w:sz="4" w:space="0" w:color="auto"/>
            </w:tcBorders>
            <w:vAlign w:val="center"/>
            <w:hideMark/>
          </w:tcPr>
          <w:p w14:paraId="2A5D7AD3" w14:textId="77777777" w:rsidR="00AB2B30" w:rsidRPr="00AC4FBC" w:rsidRDefault="006A7121">
            <w:pPr>
              <w:pStyle w:val="TAL"/>
            </w:pPr>
            <w:r w:rsidRPr="00AC4FBC">
              <w:t>Highest NRB_agg (NOTE 1)</w:t>
            </w:r>
          </w:p>
        </w:tc>
      </w:tr>
      <w:tr w:rsidR="00AB2B30" w:rsidRPr="00AC4FBC" w14:paraId="47FEAE15" w14:textId="77777777">
        <w:tc>
          <w:tcPr>
            <w:tcW w:w="5000" w:type="pct"/>
            <w:gridSpan w:val="2"/>
            <w:tcBorders>
              <w:top w:val="single" w:sz="4" w:space="0" w:color="auto"/>
              <w:left w:val="single" w:sz="4" w:space="0" w:color="auto"/>
              <w:bottom w:val="single" w:sz="4" w:space="0" w:color="auto"/>
              <w:right w:val="single" w:sz="4" w:space="0" w:color="auto"/>
            </w:tcBorders>
          </w:tcPr>
          <w:p w14:paraId="5F7FE19A" w14:textId="77777777" w:rsidR="00AB2B30" w:rsidRPr="00AC4FBC" w:rsidRDefault="006A7121">
            <w:pPr>
              <w:pStyle w:val="TAN"/>
              <w:rPr>
                <w:lang w:eastAsia="zh-TW"/>
              </w:rPr>
            </w:pPr>
            <w:r w:rsidRPr="00AC4FBC">
              <w:t>NOTE 1:</w:t>
            </w:r>
            <w:r w:rsidRPr="00AC4FBC">
              <w:tab/>
              <w:t>If the UE supports multiple CC Combinations in the EN-DC Configuration with the same NRB_agg , only the combination with the highest NRB_</w:t>
            </w:r>
            <w:r w:rsidRPr="00AC4FBC">
              <w:rPr>
                <w:lang w:eastAsia="zh-TW"/>
              </w:rPr>
              <w:t>S</w:t>
            </w:r>
            <w:r w:rsidRPr="00AC4FBC">
              <w:t>CG is tested</w:t>
            </w:r>
          </w:p>
        </w:tc>
      </w:tr>
    </w:tbl>
    <w:p w14:paraId="10692D01" w14:textId="77777777" w:rsidR="00AB2B30" w:rsidRPr="00AC4FBC" w:rsidRDefault="00AB2B30"/>
    <w:p w14:paraId="2DF03CE1" w14:textId="77777777" w:rsidR="00AB2B30" w:rsidRPr="00AC4FBC" w:rsidRDefault="006A7121">
      <w:pPr>
        <w:rPr>
          <w:lang w:eastAsia="zh-TW"/>
        </w:rPr>
      </w:pPr>
      <w:r w:rsidRPr="00AC4FBC">
        <w:t xml:space="preserve">The initial test configurations for E-UTRA as specified in Table 4.6-1 except for the parameters specified in Table </w:t>
      </w:r>
      <w:r w:rsidRPr="00AC4FBC">
        <w:rPr>
          <w:lang w:eastAsia="zh-TW"/>
        </w:rPr>
        <w:t>6.3B.4.1.4-1</w:t>
      </w:r>
      <w:r w:rsidRPr="00AC4FBC">
        <w:t>.</w:t>
      </w:r>
    </w:p>
    <w:p w14:paraId="745C6272" w14:textId="77777777" w:rsidR="00AB2B30" w:rsidRPr="00AC4FBC" w:rsidRDefault="006A7121">
      <w:r w:rsidRPr="00AC4FBC">
        <w:t>For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4.1 in TS 38.521-1 [8], the following steps will be added to configure E-UTRA component:</w:t>
      </w:r>
    </w:p>
    <w:p w14:paraId="1739A009" w14:textId="77777777" w:rsidR="00AB2B30" w:rsidRPr="00AC4FBC" w:rsidRDefault="006A7121">
      <w:pPr>
        <w:pStyle w:val="B10"/>
      </w:pPr>
      <w:r w:rsidRPr="00AC4FBC">
        <w:t>2.1.</w:t>
      </w:r>
      <w:r w:rsidRPr="00AC4FBC">
        <w:tab/>
        <w:t>The parameter settings for E-UTRA cell are set up according to TS 36.508 [11] clause 4.4.3.</w:t>
      </w:r>
    </w:p>
    <w:p w14:paraId="18BD2D0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F270797" w14:textId="1394AB43" w:rsidR="007B7375" w:rsidRPr="00AC4FBC" w:rsidRDefault="007B7375" w:rsidP="007B7375">
      <w:r w:rsidRPr="00AC4FBC">
        <w:t xml:space="preserve">Step </w:t>
      </w:r>
      <w:r w:rsidRPr="00AC4FBC">
        <w:rPr>
          <w:lang w:eastAsia="zh-TW"/>
        </w:rPr>
        <w:t>5</w:t>
      </w:r>
      <w:r w:rsidRPr="00AC4FBC">
        <w:t xml:space="preserve"> of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 xml:space="preserve">.4.1 in TS 38.521-1 [8] is replaced by the following three steps: </w:t>
      </w:r>
    </w:p>
    <w:p w14:paraId="075AF3B7" w14:textId="77777777" w:rsidR="007B7375" w:rsidRPr="00AC4FBC" w:rsidRDefault="007B7375" w:rsidP="007B7375">
      <w:pPr>
        <w:pStyle w:val="B10"/>
        <w:rPr>
          <w:lang w:eastAsia="ja-JP"/>
        </w:rPr>
      </w:pPr>
      <w:r w:rsidRPr="00AC4FBC">
        <w:rPr>
          <w:lang w:eastAsia="zh-TW"/>
        </w:rPr>
        <w:t>5</w:t>
      </w:r>
      <w:r w:rsidRPr="00AC4FBC">
        <w:t>.</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47446E60" w14:textId="77777777" w:rsidR="007B7375" w:rsidRPr="00AC4FBC" w:rsidRDefault="007B7375" w:rsidP="007B7375">
      <w:pPr>
        <w:pStyle w:val="B10"/>
      </w:pPr>
      <w:r w:rsidRPr="00AC4FBC">
        <w:lastRenderedPageBreak/>
        <w:t>6.</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74B29E0"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7F729423" w14:textId="77777777" w:rsidR="00AB2B30" w:rsidRPr="00AC4FBC" w:rsidRDefault="006A7121">
      <w:pPr>
        <w:rPr>
          <w:lang w:eastAsia="ja-JP"/>
        </w:rPr>
      </w:pPr>
      <w:r w:rsidRPr="00AC4FBC">
        <w:t xml:space="preserve">For </w:t>
      </w:r>
      <w:r w:rsidRPr="00AC4FBC">
        <w:rPr>
          <w:lang w:eastAsia="ja-JP"/>
        </w:rPr>
        <w:t>Message contents</w:t>
      </w:r>
      <w:r w:rsidRPr="00AC4FBC">
        <w:t xml:space="preserve"> as in clause 6.</w:t>
      </w:r>
      <w:r w:rsidRPr="00AC4FBC">
        <w:rPr>
          <w:lang w:eastAsia="zh-TW"/>
        </w:rPr>
        <w:t>3</w:t>
      </w:r>
      <w:r w:rsidRPr="00AC4FBC">
        <w:t>.</w:t>
      </w:r>
      <w:r w:rsidRPr="00AC4FBC">
        <w:rPr>
          <w:lang w:eastAsia="zh-TW"/>
        </w:rPr>
        <w:t>3</w:t>
      </w:r>
      <w:r w:rsidRPr="00AC4FBC">
        <w:t>.</w:t>
      </w:r>
      <w:r w:rsidRPr="00AC4FBC">
        <w:rPr>
          <w:lang w:eastAsia="zh-TW"/>
        </w:rPr>
        <w:t>4</w:t>
      </w:r>
      <w:r w:rsidRPr="00AC4FBC">
        <w:t>.4.</w:t>
      </w:r>
      <w:r w:rsidRPr="00AC4FBC">
        <w:rPr>
          <w:lang w:eastAsia="ja-JP"/>
        </w:rPr>
        <w:t>3</w:t>
      </w:r>
      <w:r w:rsidRPr="00AC4FBC">
        <w:t xml:space="preserve"> in TS 38.521-1 [8], the following </w:t>
      </w:r>
      <w:r w:rsidRPr="00AC4FBC">
        <w:rPr>
          <w:lang w:eastAsia="ja-JP"/>
        </w:rPr>
        <w:t>exception</w:t>
      </w:r>
      <w:r w:rsidRPr="00AC4FBC">
        <w:t>:</w:t>
      </w:r>
    </w:p>
    <w:p w14:paraId="69AA0D1B" w14:textId="77777777" w:rsidR="00AB2B30" w:rsidRPr="00AC4FBC" w:rsidRDefault="006A7121">
      <w:pPr>
        <w:pStyle w:val="TH"/>
      </w:pPr>
      <w:bookmarkStart w:id="4195" w:name="_CRTable6_3B_4_1_42"/>
      <w:r w:rsidRPr="00AC4FBC">
        <w:t xml:space="preserve">Table </w:t>
      </w:r>
      <w:bookmarkEnd w:id="4195"/>
      <w:r w:rsidRPr="00AC4FBC">
        <w:t>6.</w:t>
      </w:r>
      <w:r w:rsidRPr="00AC4FBC">
        <w:rPr>
          <w:lang w:eastAsia="zh-TW"/>
        </w:rPr>
        <w:t>3</w:t>
      </w:r>
      <w:r w:rsidRPr="00AC4FBC">
        <w:t>B.4.1.4-</w:t>
      </w:r>
      <w:r w:rsidRPr="00AC4FBC">
        <w:rPr>
          <w:lang w:eastAsia="ja-JP"/>
        </w:rPr>
        <w:t>2</w:t>
      </w:r>
      <w:r w:rsidRPr="00AC4FBC">
        <w:t xml:space="preserve">: </w:t>
      </w:r>
      <w:r w:rsidRPr="00AC4FBC">
        <w:rPr>
          <w:i/>
        </w:rPr>
        <w:t>RACH-ConfigGeneric:</w:t>
      </w:r>
      <w:r w:rsidRPr="00AC4FBC">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2A387763" w14:textId="77777777">
        <w:tc>
          <w:tcPr>
            <w:tcW w:w="9747" w:type="dxa"/>
            <w:gridSpan w:val="4"/>
          </w:tcPr>
          <w:p w14:paraId="3BC5B188"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6FB18D61" w14:textId="77777777">
        <w:tc>
          <w:tcPr>
            <w:tcW w:w="4535" w:type="dxa"/>
          </w:tcPr>
          <w:p w14:paraId="5348E7A8"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2EEBF7F1"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2D939F36"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134F991C"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516DCDAE" w14:textId="77777777">
        <w:tc>
          <w:tcPr>
            <w:tcW w:w="4535" w:type="dxa"/>
          </w:tcPr>
          <w:p w14:paraId="0989A3A6"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0057CFE1" w14:textId="77777777" w:rsidR="00AB2B30" w:rsidRPr="00AC4FBC" w:rsidRDefault="00AB2B30">
            <w:pPr>
              <w:keepNext/>
              <w:keepLines/>
              <w:spacing w:after="0"/>
              <w:rPr>
                <w:rFonts w:ascii="Arial" w:hAnsi="Arial"/>
                <w:sz w:val="18"/>
              </w:rPr>
            </w:pPr>
          </w:p>
        </w:tc>
        <w:tc>
          <w:tcPr>
            <w:tcW w:w="1700" w:type="dxa"/>
          </w:tcPr>
          <w:p w14:paraId="43CEA389" w14:textId="77777777" w:rsidR="00AB2B30" w:rsidRPr="00AC4FBC" w:rsidRDefault="00AB2B30">
            <w:pPr>
              <w:keepNext/>
              <w:keepLines/>
              <w:spacing w:after="0"/>
              <w:rPr>
                <w:rFonts w:ascii="Arial" w:hAnsi="Arial"/>
                <w:sz w:val="18"/>
              </w:rPr>
            </w:pPr>
          </w:p>
        </w:tc>
        <w:tc>
          <w:tcPr>
            <w:tcW w:w="1245" w:type="dxa"/>
          </w:tcPr>
          <w:p w14:paraId="69648C78" w14:textId="77777777" w:rsidR="00AB2B30" w:rsidRPr="00AC4FBC" w:rsidRDefault="00AB2B30">
            <w:pPr>
              <w:keepNext/>
              <w:keepLines/>
              <w:spacing w:after="0"/>
              <w:rPr>
                <w:rFonts w:ascii="Arial" w:hAnsi="Arial"/>
                <w:sz w:val="18"/>
              </w:rPr>
            </w:pPr>
          </w:p>
        </w:tc>
      </w:tr>
      <w:tr w:rsidR="00AB2B30" w:rsidRPr="00AC4FBC" w14:paraId="11CE186E" w14:textId="77777777">
        <w:tc>
          <w:tcPr>
            <w:tcW w:w="4535" w:type="dxa"/>
          </w:tcPr>
          <w:p w14:paraId="7C78703D" w14:textId="77777777" w:rsidR="00AB2B30" w:rsidRPr="00AC4FBC" w:rsidRDefault="006A7121">
            <w:pPr>
              <w:keepNext/>
              <w:keepLines/>
              <w:spacing w:after="0"/>
              <w:rPr>
                <w:rFonts w:ascii="Arial" w:hAnsi="Arial"/>
                <w:sz w:val="18"/>
              </w:rPr>
            </w:pPr>
            <w:r w:rsidRPr="00AC4FBC">
              <w:rPr>
                <w:rFonts w:ascii="Arial" w:hAnsi="Arial"/>
                <w:sz w:val="18"/>
              </w:rPr>
              <w:t xml:space="preserve">  prach-ConfigurationIndex</w:t>
            </w:r>
          </w:p>
        </w:tc>
        <w:tc>
          <w:tcPr>
            <w:tcW w:w="2267" w:type="dxa"/>
          </w:tcPr>
          <w:p w14:paraId="3376C0CF" w14:textId="77777777" w:rsidR="00AB2B30" w:rsidRPr="00AC4FBC" w:rsidRDefault="006A7121">
            <w:pPr>
              <w:keepNext/>
              <w:keepLines/>
              <w:spacing w:after="0"/>
              <w:rPr>
                <w:rFonts w:ascii="Arial" w:hAnsi="Arial"/>
                <w:sz w:val="18"/>
              </w:rPr>
            </w:pPr>
            <w:r w:rsidRPr="00AC4FBC">
              <w:rPr>
                <w:rFonts w:ascii="Arial" w:hAnsi="Arial"/>
                <w:sz w:val="18"/>
                <w:lang w:eastAsia="ja-JP"/>
              </w:rPr>
              <w:t>14</w:t>
            </w:r>
          </w:p>
        </w:tc>
        <w:tc>
          <w:tcPr>
            <w:tcW w:w="1700" w:type="dxa"/>
          </w:tcPr>
          <w:p w14:paraId="6DCF875C"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4D88BD2C" w14:textId="77777777" w:rsidR="00AB2B30" w:rsidRPr="00AC4FBC" w:rsidRDefault="006A7121">
            <w:pPr>
              <w:keepNext/>
              <w:keepLines/>
              <w:spacing w:after="0"/>
              <w:rPr>
                <w:rFonts w:ascii="Arial" w:hAnsi="Arial"/>
                <w:sz w:val="18"/>
              </w:rPr>
            </w:pPr>
            <w:r w:rsidRPr="00AC4FBC">
              <w:rPr>
                <w:rFonts w:ascii="Arial" w:hAnsi="Arial"/>
                <w:sz w:val="18"/>
              </w:rPr>
              <w:t>PRACH Format 0</w:t>
            </w:r>
          </w:p>
        </w:tc>
      </w:tr>
      <w:tr w:rsidR="00AB2B30" w:rsidRPr="00AC4FBC" w14:paraId="767F6156" w14:textId="77777777">
        <w:tc>
          <w:tcPr>
            <w:tcW w:w="4535" w:type="dxa"/>
          </w:tcPr>
          <w:p w14:paraId="2A8BE677" w14:textId="77777777" w:rsidR="00AB2B30" w:rsidRPr="00AC4FBC" w:rsidRDefault="00AB2B30">
            <w:pPr>
              <w:keepNext/>
              <w:keepLines/>
              <w:spacing w:after="0"/>
              <w:rPr>
                <w:rFonts w:ascii="Arial" w:hAnsi="Arial"/>
                <w:sz w:val="18"/>
              </w:rPr>
            </w:pPr>
          </w:p>
        </w:tc>
        <w:tc>
          <w:tcPr>
            <w:tcW w:w="2267" w:type="dxa"/>
          </w:tcPr>
          <w:p w14:paraId="5415270A" w14:textId="77777777" w:rsidR="00AB2B30" w:rsidRPr="00AC4FBC" w:rsidRDefault="006A7121">
            <w:pPr>
              <w:keepNext/>
              <w:keepLines/>
              <w:spacing w:after="0"/>
              <w:rPr>
                <w:rFonts w:ascii="Arial" w:hAnsi="Arial"/>
                <w:sz w:val="18"/>
                <w:lang w:eastAsia="ja-JP"/>
              </w:rPr>
            </w:pPr>
            <w:r w:rsidRPr="00AC4FBC">
              <w:rPr>
                <w:rFonts w:ascii="Arial" w:hAnsi="Arial"/>
                <w:sz w:val="18"/>
              </w:rPr>
              <w:t>128</w:t>
            </w:r>
          </w:p>
        </w:tc>
        <w:tc>
          <w:tcPr>
            <w:tcW w:w="1700" w:type="dxa"/>
          </w:tcPr>
          <w:p w14:paraId="4A87933B"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4E282E27" w14:textId="77777777" w:rsidR="00AB2B30" w:rsidRPr="00AC4FBC" w:rsidRDefault="006A7121">
            <w:pPr>
              <w:keepNext/>
              <w:keepLines/>
              <w:spacing w:after="0"/>
              <w:rPr>
                <w:rFonts w:ascii="Arial" w:hAnsi="Arial"/>
                <w:sz w:val="18"/>
              </w:rPr>
            </w:pPr>
            <w:r w:rsidRPr="00AC4FBC">
              <w:rPr>
                <w:rFonts w:ascii="Arial" w:hAnsi="Arial"/>
                <w:sz w:val="18"/>
              </w:rPr>
              <w:t>PRACH Format A3</w:t>
            </w:r>
          </w:p>
        </w:tc>
      </w:tr>
    </w:tbl>
    <w:p w14:paraId="0FC611E9" w14:textId="77777777" w:rsidR="00AB2B30" w:rsidRPr="00AC4FBC" w:rsidRDefault="00AB2B30">
      <w:pPr>
        <w:rPr>
          <w:lang w:eastAsia="zh-TW"/>
        </w:rPr>
      </w:pPr>
    </w:p>
    <w:p w14:paraId="3CA9E040" w14:textId="77777777" w:rsidR="00AB2B30" w:rsidRPr="00AC4FBC" w:rsidRDefault="006A7121">
      <w:pPr>
        <w:pStyle w:val="H6"/>
        <w:rPr>
          <w:lang w:eastAsia="zh-TW"/>
        </w:rPr>
      </w:pPr>
      <w:bookmarkStart w:id="4196" w:name="_CR6_3B_4_1_5"/>
      <w:r w:rsidRPr="00AC4FBC">
        <w:t>6.3B.4.1.5</w:t>
      </w:r>
      <w:r w:rsidRPr="00AC4FBC">
        <w:tab/>
        <w:t>Test requirements</w:t>
      </w:r>
    </w:p>
    <w:bookmarkEnd w:id="4196"/>
    <w:p w14:paraId="5C0CD176" w14:textId="77777777" w:rsidR="00AB2B30" w:rsidRPr="00AC4FBC" w:rsidRDefault="006A7121">
      <w:r w:rsidRPr="00AC4FBC">
        <w:t>Same test requirement as in clause 6.</w:t>
      </w:r>
      <w:r w:rsidRPr="00AC4FBC">
        <w:rPr>
          <w:lang w:eastAsia="zh-TW"/>
        </w:rPr>
        <w:t>3.3.4.5</w:t>
      </w:r>
      <w:r w:rsidRPr="00AC4FBC">
        <w:t xml:space="preserve"> in TS 38.521-1 [8].</w:t>
      </w:r>
    </w:p>
    <w:p w14:paraId="72CC9061" w14:textId="77777777" w:rsidR="00AB2B30" w:rsidRPr="00AC4FBC" w:rsidRDefault="006A7121">
      <w:pPr>
        <w:pStyle w:val="Heading4"/>
        <w:rPr>
          <w:lang w:eastAsia="zh-TW"/>
        </w:rPr>
      </w:pPr>
      <w:bookmarkStart w:id="4197" w:name="_Toc27475716"/>
      <w:bookmarkStart w:id="4198" w:name="_Toc29495254"/>
      <w:bookmarkStart w:id="4199" w:name="_Toc36116299"/>
      <w:bookmarkStart w:id="4200" w:name="_Toc36118348"/>
      <w:bookmarkStart w:id="4201" w:name="_Toc36560463"/>
      <w:bookmarkStart w:id="4202" w:name="_Toc43976964"/>
      <w:bookmarkStart w:id="4203" w:name="_Toc52213536"/>
      <w:bookmarkStart w:id="4204" w:name="_Toc60742998"/>
      <w:bookmarkStart w:id="4205" w:name="_Toc68206181"/>
      <w:bookmarkStart w:id="4206" w:name="_Toc75971976"/>
      <w:bookmarkStart w:id="4207" w:name="_Toc85051402"/>
      <w:bookmarkStart w:id="4208" w:name="_Toc90493416"/>
      <w:bookmarkStart w:id="4209" w:name="_Toc90494056"/>
      <w:bookmarkStart w:id="4210" w:name="_Toc100094085"/>
      <w:bookmarkStart w:id="4211" w:name="_Toc106872742"/>
      <w:bookmarkStart w:id="4212" w:name="_Toc155208682"/>
      <w:bookmarkStart w:id="4213" w:name="_CR6_3B_4_2"/>
      <w:bookmarkEnd w:id="4213"/>
      <w:r w:rsidRPr="00AC4FBC">
        <w:t>6.3B.4.2</w:t>
      </w:r>
      <w:r w:rsidRPr="00AC4FBC">
        <w:tab/>
      </w:r>
      <w:r w:rsidRPr="00AC4FBC">
        <w:rPr>
          <w:lang w:eastAsia="zh-TW"/>
        </w:rPr>
        <w:t>PRACH Time Mask for intra-band non-contiguous EN-DC</w:t>
      </w:r>
      <w:bookmarkEnd w:id="4197"/>
      <w:bookmarkEnd w:id="4198"/>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p>
    <w:p w14:paraId="2CCBC463" w14:textId="77777777" w:rsidR="00AB2B30" w:rsidRPr="00AC4FBC" w:rsidRDefault="006A7121">
      <w:pPr>
        <w:pStyle w:val="H6"/>
      </w:pPr>
      <w:bookmarkStart w:id="4214" w:name="_CR6_3B_4_2_1"/>
      <w:r w:rsidRPr="00AC4FBC">
        <w:t>6.3B.4.2.1</w:t>
      </w:r>
      <w:r w:rsidRPr="00AC4FBC">
        <w:tab/>
        <w:t>Test purpose</w:t>
      </w:r>
    </w:p>
    <w:bookmarkEnd w:id="4214"/>
    <w:p w14:paraId="2039DA37" w14:textId="77777777" w:rsidR="00AB2B30" w:rsidRPr="00AC4FBC" w:rsidRDefault="006A7121">
      <w:r w:rsidRPr="00AC4FBC">
        <w:t>Same test purpose as in clause 6.3.3.4.1 in TS 38.521-1 [8] for the NR carrier.</w:t>
      </w:r>
    </w:p>
    <w:p w14:paraId="6675380F" w14:textId="77777777" w:rsidR="00AB2B30" w:rsidRPr="00AC4FBC" w:rsidRDefault="006A7121">
      <w:pPr>
        <w:pStyle w:val="H6"/>
      </w:pPr>
      <w:bookmarkStart w:id="4215" w:name="_CR6_3B_4_2_2"/>
      <w:r w:rsidRPr="00AC4FBC">
        <w:t>6.3B.4.2.2</w:t>
      </w:r>
      <w:r w:rsidRPr="00AC4FBC">
        <w:tab/>
        <w:t>Test applicability</w:t>
      </w:r>
    </w:p>
    <w:bookmarkEnd w:id="4215"/>
    <w:p w14:paraId="39F48D9D" w14:textId="77777777" w:rsidR="00AB2B30" w:rsidRPr="00AC4FBC" w:rsidRDefault="006A7121">
      <w:r w:rsidRPr="00AC4FBC">
        <w:t xml:space="preserve">This test applies to all types of E-UTRA UE release 15 and forward, supporting </w:t>
      </w:r>
      <w:r w:rsidRPr="00AC4FBC">
        <w:rPr>
          <w:lang w:eastAsia="zh-TW"/>
        </w:rPr>
        <w:t>intra-band non-contiguous</w:t>
      </w:r>
      <w:r w:rsidRPr="00AC4FBC">
        <w:t xml:space="preserve"> EN-DC.</w:t>
      </w:r>
    </w:p>
    <w:p w14:paraId="75E984AB" w14:textId="77777777" w:rsidR="00AB2B30" w:rsidRPr="00AC4FBC" w:rsidRDefault="006A7121">
      <w:pPr>
        <w:pStyle w:val="H6"/>
      </w:pPr>
      <w:bookmarkStart w:id="4216" w:name="_CR6_3B_4_2_3"/>
      <w:r w:rsidRPr="00AC4FBC">
        <w:t>6.3B.4.2.3</w:t>
      </w:r>
      <w:r w:rsidRPr="00AC4FBC">
        <w:tab/>
        <w:t>Minimum conformance requirements</w:t>
      </w:r>
    </w:p>
    <w:bookmarkEnd w:id="4216"/>
    <w:p w14:paraId="1A937CA6" w14:textId="77777777" w:rsidR="00AB2B30" w:rsidRPr="00AC4FBC" w:rsidRDefault="006A7121">
      <w:pPr>
        <w:rPr>
          <w:rFonts w:cs="v5.0.0"/>
        </w:rPr>
      </w:pPr>
      <w:r w:rsidRPr="00AC4FBC">
        <w:t xml:space="preserve">Same minimum conformance requirements as in clause 6.3.3.4.3 in TS 38.521-1 [8] for the NR carrier. </w:t>
      </w:r>
    </w:p>
    <w:p w14:paraId="2721AEC5" w14:textId="77777777" w:rsidR="00AB2B30" w:rsidRPr="00AC4FBC" w:rsidRDefault="006A7121">
      <w:pPr>
        <w:rPr>
          <w:lang w:eastAsia="zh-TW"/>
        </w:rPr>
      </w:pPr>
      <w:r w:rsidRPr="00AC4FBC">
        <w:t>The normative reference for this requirement is TS 3</w:t>
      </w:r>
      <w:r w:rsidRPr="00AC4FBC">
        <w:rPr>
          <w:lang w:eastAsia="zh-TW"/>
        </w:rPr>
        <w:t>8.101-</w:t>
      </w:r>
      <w:r w:rsidRPr="00AC4FBC">
        <w:t>3 [4] clause 6.</w:t>
      </w:r>
      <w:r w:rsidRPr="00AC4FBC">
        <w:rPr>
          <w:lang w:eastAsia="zh-TW"/>
        </w:rPr>
        <w:t>3.</w:t>
      </w:r>
    </w:p>
    <w:p w14:paraId="523A7376" w14:textId="0B3AE8CF" w:rsidR="00AB2B30" w:rsidRPr="00AC4FBC" w:rsidRDefault="006A7121">
      <w:pPr>
        <w:rPr>
          <w:lang w:eastAsia="zh-TW"/>
        </w:rPr>
      </w:pPr>
      <w:r w:rsidRPr="00AC4FBC">
        <w:t xml:space="preserve">No exception requirements applicable to NR or </w:t>
      </w:r>
      <w:r w:rsidR="003E285D" w:rsidRPr="00AC4FBC">
        <w:t>E-UTRA</w:t>
      </w:r>
      <w:r w:rsidRPr="00AC4FBC">
        <w:t>. LTE anchor agnostic approach is applied.</w:t>
      </w:r>
    </w:p>
    <w:p w14:paraId="276C630A" w14:textId="77777777" w:rsidR="00AB2B30" w:rsidRPr="00AC4FBC" w:rsidRDefault="006A7121">
      <w:pPr>
        <w:pStyle w:val="H6"/>
      </w:pPr>
      <w:bookmarkStart w:id="4217" w:name="_CR6_3B_4_2_4"/>
      <w:r w:rsidRPr="00AC4FBC">
        <w:t>6.3B.4.2.4</w:t>
      </w:r>
      <w:r w:rsidRPr="00AC4FBC">
        <w:tab/>
        <w:t>Test description</w:t>
      </w:r>
    </w:p>
    <w:bookmarkEnd w:id="4217"/>
    <w:p w14:paraId="04204310" w14:textId="77777777" w:rsidR="00AB2B30" w:rsidRPr="00AC4FBC" w:rsidRDefault="006A7121">
      <w:pPr>
        <w:rPr>
          <w:lang w:eastAsia="zh-TW"/>
        </w:rPr>
      </w:pPr>
      <w:r w:rsidRPr="00AC4FBC">
        <w:t>Same test description as in clause 6.</w:t>
      </w:r>
      <w:r w:rsidRPr="00AC4FBC">
        <w:rPr>
          <w:lang w:eastAsia="zh-TW"/>
        </w:rPr>
        <w:t>3</w:t>
      </w:r>
      <w:r w:rsidRPr="00AC4FBC">
        <w:t>.</w:t>
      </w:r>
      <w:r w:rsidRPr="00AC4FBC">
        <w:rPr>
          <w:lang w:eastAsia="zh-TW"/>
        </w:rPr>
        <w:t>3</w:t>
      </w:r>
      <w:r w:rsidRPr="00AC4FBC">
        <w:t>.</w:t>
      </w:r>
      <w:r w:rsidRPr="00AC4FBC">
        <w:rPr>
          <w:lang w:eastAsia="zh-TW"/>
        </w:rPr>
        <w:t>4</w:t>
      </w:r>
      <w:r w:rsidRPr="00AC4FBC">
        <w:t xml:space="preserve">.4 in TS 38.521-1 [8] </w:t>
      </w:r>
      <w:r w:rsidRPr="00AC4FBC">
        <w:rPr>
          <w:lang w:eastAsia="zh-TW"/>
        </w:rPr>
        <w:t>w</w:t>
      </w:r>
      <w:r w:rsidRPr="00AC4FBC">
        <w:t>ith the following exception:</w:t>
      </w:r>
    </w:p>
    <w:p w14:paraId="64B97AC7" w14:textId="77777777" w:rsidR="00AB2B30" w:rsidRPr="00AC4FBC" w:rsidRDefault="006A7121">
      <w:pPr>
        <w:pStyle w:val="TH"/>
      </w:pPr>
      <w:bookmarkStart w:id="4218" w:name="_CRTable6_3B_4_2_41"/>
      <w:r w:rsidRPr="00AC4FBC">
        <w:t xml:space="preserve">Table </w:t>
      </w:r>
      <w:bookmarkEnd w:id="4218"/>
      <w:r w:rsidRPr="00AC4FBC">
        <w:t>6.</w:t>
      </w:r>
      <w:r w:rsidRPr="00AC4FBC">
        <w:rPr>
          <w:lang w:eastAsia="zh-TW"/>
        </w:rPr>
        <w:t>3</w:t>
      </w:r>
      <w:r w:rsidRPr="00AC4FBC">
        <w:t>B.4.</w:t>
      </w:r>
      <w:r w:rsidRPr="00AC4FBC">
        <w:rPr>
          <w:lang w:eastAsia="zh-TW"/>
        </w:rPr>
        <w:t>2</w:t>
      </w:r>
      <w:r w:rsidRPr="00AC4FBC">
        <w:t>.4-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51"/>
      </w:tblGrid>
      <w:tr w:rsidR="00AB2B30" w:rsidRPr="00AC4FBC" w14:paraId="5B0C41AB" w14:textId="77777777">
        <w:tc>
          <w:tcPr>
            <w:tcW w:w="5000" w:type="pct"/>
            <w:gridSpan w:val="2"/>
            <w:tcBorders>
              <w:top w:val="single" w:sz="4" w:space="0" w:color="auto"/>
              <w:left w:val="single" w:sz="4" w:space="0" w:color="auto"/>
              <w:bottom w:val="single" w:sz="4" w:space="0" w:color="auto"/>
              <w:right w:val="single" w:sz="4" w:space="0" w:color="auto"/>
            </w:tcBorders>
            <w:hideMark/>
          </w:tcPr>
          <w:p w14:paraId="3AA80673" w14:textId="77777777" w:rsidR="00AB2B30" w:rsidRPr="00AC4FBC" w:rsidRDefault="006A7121">
            <w:pPr>
              <w:pStyle w:val="TAH"/>
            </w:pPr>
            <w:r w:rsidRPr="00AC4FBC">
              <w:t>Initial Conditions</w:t>
            </w:r>
          </w:p>
        </w:tc>
      </w:tr>
      <w:tr w:rsidR="00AB2B30" w:rsidRPr="00AC4FBC" w14:paraId="7FB7D869" w14:textId="77777777">
        <w:tc>
          <w:tcPr>
            <w:tcW w:w="2429" w:type="pct"/>
            <w:tcBorders>
              <w:top w:val="single" w:sz="4" w:space="0" w:color="auto"/>
              <w:left w:val="single" w:sz="4" w:space="0" w:color="auto"/>
              <w:bottom w:val="single" w:sz="4" w:space="0" w:color="auto"/>
              <w:right w:val="single" w:sz="4" w:space="0" w:color="auto"/>
            </w:tcBorders>
            <w:vAlign w:val="center"/>
            <w:hideMark/>
          </w:tcPr>
          <w:p w14:paraId="00401970" w14:textId="77777777" w:rsidR="00AB2B30" w:rsidRPr="00AC4FBC" w:rsidRDefault="006A7121">
            <w:pPr>
              <w:pStyle w:val="TAL"/>
            </w:pPr>
            <w:r w:rsidRPr="00AC4FBC">
              <w:t>Test Frequencies as specified in TS 36TS 38.508-1 [76] clause 4.3.1 for different EN-DC bandwidth classes</w:t>
            </w:r>
          </w:p>
        </w:tc>
        <w:tc>
          <w:tcPr>
            <w:tcW w:w="2571" w:type="pct"/>
            <w:tcBorders>
              <w:top w:val="single" w:sz="4" w:space="0" w:color="auto"/>
              <w:left w:val="single" w:sz="4" w:space="0" w:color="auto"/>
              <w:bottom w:val="single" w:sz="4" w:space="0" w:color="auto"/>
              <w:right w:val="single" w:sz="4" w:space="0" w:color="auto"/>
            </w:tcBorders>
            <w:vAlign w:val="center"/>
            <w:hideMark/>
          </w:tcPr>
          <w:p w14:paraId="361C88C6" w14:textId="4AAF02A4" w:rsidR="00AB2B30" w:rsidRPr="00AC4FBC" w:rsidRDefault="006A7121">
            <w:pPr>
              <w:pStyle w:val="TAL"/>
              <w:rPr>
                <w:lang w:eastAsia="zh-TW"/>
              </w:rPr>
            </w:pPr>
            <w:r w:rsidRPr="00AC4FBC">
              <w:t>MaxWGap</w:t>
            </w:r>
          </w:p>
        </w:tc>
      </w:tr>
      <w:tr w:rsidR="00AB2B30" w:rsidRPr="00AC4FBC" w14:paraId="44C2C98A" w14:textId="77777777">
        <w:tc>
          <w:tcPr>
            <w:tcW w:w="2429" w:type="pct"/>
            <w:tcBorders>
              <w:top w:val="single" w:sz="4" w:space="0" w:color="auto"/>
              <w:left w:val="single" w:sz="4" w:space="0" w:color="auto"/>
              <w:bottom w:val="single" w:sz="4" w:space="0" w:color="auto"/>
              <w:right w:val="single" w:sz="4" w:space="0" w:color="auto"/>
            </w:tcBorders>
            <w:vAlign w:val="center"/>
            <w:hideMark/>
          </w:tcPr>
          <w:p w14:paraId="4AF6437B" w14:textId="6E16CC17" w:rsidR="00AB2B30" w:rsidRPr="00AC4FBC" w:rsidRDefault="006A7121">
            <w:pPr>
              <w:pStyle w:val="TAL"/>
            </w:pPr>
            <w:r w:rsidRPr="00AC4FBC">
              <w:rPr>
                <w:bCs/>
              </w:rPr>
              <w:t>Test EN-DC bandwidth combination</w:t>
            </w:r>
            <w:r w:rsidRPr="00AC4FBC">
              <w:t xml:space="preserve"> as specified in </w:t>
            </w:r>
            <w:r w:rsidR="00BB0D89" w:rsidRPr="00093AFE">
              <w:t>Table 5.3B.1.</w:t>
            </w:r>
            <w:r w:rsidR="00BB0D89">
              <w:t>3</w:t>
            </w:r>
            <w:r w:rsidR="00BB0D89" w:rsidRPr="00093AFE">
              <w:t xml:space="preserve">-1 </w:t>
            </w:r>
            <w:r w:rsidRPr="00AC4FBC">
              <w:t>across bandwidth combination sets supported by the UE</w:t>
            </w:r>
          </w:p>
        </w:tc>
        <w:tc>
          <w:tcPr>
            <w:tcW w:w="2571" w:type="pct"/>
            <w:tcBorders>
              <w:top w:val="single" w:sz="4" w:space="0" w:color="auto"/>
              <w:left w:val="single" w:sz="4" w:space="0" w:color="auto"/>
              <w:bottom w:val="single" w:sz="4" w:space="0" w:color="auto"/>
              <w:right w:val="single" w:sz="4" w:space="0" w:color="auto"/>
            </w:tcBorders>
            <w:vAlign w:val="center"/>
            <w:hideMark/>
          </w:tcPr>
          <w:p w14:paraId="6487B1F4" w14:textId="6D3272FC" w:rsidR="00AB2B30" w:rsidRPr="00AC4FBC" w:rsidRDefault="006A7121">
            <w:pPr>
              <w:pStyle w:val="TAL"/>
            </w:pPr>
            <w:r w:rsidRPr="00AC4FBC">
              <w:t>Highest NRB_agg (N</w:t>
            </w:r>
            <w:r w:rsidR="00653FFB" w:rsidRPr="00AC4FBC">
              <w:t>OTE 1</w:t>
            </w:r>
            <w:r w:rsidRPr="00AC4FBC">
              <w:t>)</w:t>
            </w:r>
          </w:p>
        </w:tc>
      </w:tr>
      <w:tr w:rsidR="00AB2B30" w:rsidRPr="00AC4FBC" w14:paraId="303B1B19" w14:textId="77777777">
        <w:tc>
          <w:tcPr>
            <w:tcW w:w="5000" w:type="pct"/>
            <w:gridSpan w:val="2"/>
            <w:tcBorders>
              <w:top w:val="single" w:sz="4" w:space="0" w:color="auto"/>
              <w:left w:val="single" w:sz="4" w:space="0" w:color="auto"/>
              <w:bottom w:val="single" w:sz="4" w:space="0" w:color="auto"/>
              <w:right w:val="single" w:sz="4" w:space="0" w:color="auto"/>
            </w:tcBorders>
          </w:tcPr>
          <w:p w14:paraId="7FBA7C2F" w14:textId="77777777" w:rsidR="00AB2B30" w:rsidRPr="00AC4FBC" w:rsidRDefault="006A7121">
            <w:pPr>
              <w:pStyle w:val="TAN"/>
              <w:rPr>
                <w:lang w:eastAsia="zh-TW"/>
              </w:rPr>
            </w:pPr>
            <w:r w:rsidRPr="00AC4FBC">
              <w:t>NOTE 1:</w:t>
            </w:r>
            <w:r w:rsidRPr="00AC4FBC">
              <w:tab/>
              <w:t>If the UE supports multiple CC Combinations in the EN-DC Configuration with the same NRB_agg , only the combination with the highest NRB_</w:t>
            </w:r>
            <w:r w:rsidRPr="00AC4FBC">
              <w:rPr>
                <w:lang w:eastAsia="zh-TW"/>
              </w:rPr>
              <w:t>S</w:t>
            </w:r>
            <w:r w:rsidRPr="00AC4FBC">
              <w:t>CG is tested</w:t>
            </w:r>
          </w:p>
        </w:tc>
      </w:tr>
    </w:tbl>
    <w:p w14:paraId="668B6A04" w14:textId="77777777" w:rsidR="00AB2B30" w:rsidRPr="00AC4FBC" w:rsidRDefault="00AB2B30">
      <w:pPr>
        <w:rPr>
          <w:lang w:eastAsia="zh-TW"/>
        </w:rPr>
      </w:pPr>
    </w:p>
    <w:p w14:paraId="0D6F16CA" w14:textId="77777777" w:rsidR="00AB2B30" w:rsidRPr="00AC4FBC" w:rsidRDefault="006A7121">
      <w:pPr>
        <w:rPr>
          <w:lang w:eastAsia="zh-TW"/>
        </w:rPr>
      </w:pPr>
      <w:r w:rsidRPr="00AC4FBC">
        <w:t xml:space="preserve">The initial test configurations for E-UTRA as specified in Table 4.6-1 except for the parameters specified in Table </w:t>
      </w:r>
      <w:r w:rsidRPr="00AC4FBC">
        <w:rPr>
          <w:lang w:eastAsia="zh-TW"/>
        </w:rPr>
        <w:t>6.3B.4.2.4</w:t>
      </w:r>
      <w:r w:rsidRPr="00AC4FBC">
        <w:t>-1.</w:t>
      </w:r>
    </w:p>
    <w:p w14:paraId="79C9F61B" w14:textId="77777777" w:rsidR="00AB2B30" w:rsidRPr="00AC4FBC" w:rsidRDefault="006A7121">
      <w:r w:rsidRPr="00AC4FBC">
        <w:t>For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4.1 in TS 38.521-1 [8], the following steps will be added to configure E-UTRA component:</w:t>
      </w:r>
    </w:p>
    <w:p w14:paraId="53F368E3" w14:textId="77777777" w:rsidR="00AB2B30" w:rsidRPr="00AC4FBC" w:rsidRDefault="006A7121">
      <w:pPr>
        <w:pStyle w:val="B10"/>
      </w:pPr>
      <w:r w:rsidRPr="00AC4FBC">
        <w:lastRenderedPageBreak/>
        <w:t>2.1.</w:t>
      </w:r>
      <w:r w:rsidRPr="00AC4FBC">
        <w:tab/>
        <w:t>The parameter settings for E-UTRA cell are set up according to TS 36.508 [11] clause 4.4.3.</w:t>
      </w:r>
    </w:p>
    <w:p w14:paraId="3C0BA8B4"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B5EE2D7" w14:textId="497ADA1E" w:rsidR="007B7375" w:rsidRPr="00AC4FBC" w:rsidRDefault="007B7375" w:rsidP="007B7375">
      <w:r w:rsidRPr="00AC4FBC">
        <w:t xml:space="preserve">Step </w:t>
      </w:r>
      <w:r w:rsidRPr="00AC4FBC">
        <w:rPr>
          <w:lang w:eastAsia="zh-TW"/>
        </w:rPr>
        <w:t>5</w:t>
      </w:r>
      <w:r w:rsidRPr="00AC4FBC">
        <w:t xml:space="preserve"> of Initial conditions as in clause 6.</w:t>
      </w:r>
      <w:r w:rsidRPr="00AC4FBC">
        <w:rPr>
          <w:lang w:eastAsia="zh-TW"/>
        </w:rPr>
        <w:t>3</w:t>
      </w:r>
      <w:r w:rsidRPr="00AC4FBC">
        <w:t>.</w:t>
      </w:r>
      <w:r w:rsidRPr="00AC4FBC">
        <w:rPr>
          <w:lang w:eastAsia="zh-TW"/>
        </w:rPr>
        <w:t>3</w:t>
      </w:r>
      <w:r w:rsidRPr="00AC4FBC">
        <w:t>.</w:t>
      </w:r>
      <w:r w:rsidRPr="00AC4FBC">
        <w:rPr>
          <w:lang w:eastAsia="zh-TW"/>
        </w:rPr>
        <w:t>4</w:t>
      </w:r>
      <w:r w:rsidRPr="00AC4FBC">
        <w:t>.4.1 in TS 38.521-1 [8] is replaced by the following three steps:</w:t>
      </w:r>
    </w:p>
    <w:p w14:paraId="7231116B" w14:textId="77777777" w:rsidR="007B7375" w:rsidRPr="00AC4FBC" w:rsidRDefault="007B7375" w:rsidP="007B7375">
      <w:pPr>
        <w:pStyle w:val="B10"/>
        <w:rPr>
          <w:lang w:eastAsia="ja-JP"/>
        </w:rPr>
      </w:pPr>
      <w:r w:rsidRPr="00AC4FBC">
        <w:rPr>
          <w:lang w:eastAsia="zh-TW"/>
        </w:rPr>
        <w:t>5</w:t>
      </w:r>
      <w:r w:rsidRPr="00AC4FBC">
        <w:t>.</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F76225E" w14:textId="77777777" w:rsidR="007B7375" w:rsidRPr="00AC4FBC" w:rsidRDefault="007B7375" w:rsidP="00FD63E0">
      <w:pPr>
        <w:pStyle w:val="B10"/>
        <w:rPr>
          <w:lang w:eastAsia="zh-TW"/>
        </w:rPr>
      </w:pPr>
      <w:r w:rsidRPr="00AC4FBC">
        <w:rPr>
          <w:lang w:eastAsia="zh-TW"/>
        </w:rPr>
        <w:t>6.</w:t>
      </w:r>
      <w:r w:rsidRPr="00AC4FBC">
        <w:rPr>
          <w:lang w:eastAsia="zh-TW"/>
        </w:rPr>
        <w:tab/>
        <w:t xml:space="preserve">On the E-UTRA carrier, disable periodic and aperiodic CQI reports, disable SRS, set </w:t>
      </w:r>
      <w:r w:rsidRPr="00FD63E0">
        <w:rPr>
          <w:lang w:eastAsia="zh-TW"/>
        </w:rPr>
        <w:t>TimeAlignmentTimerDedicated</w:t>
      </w:r>
      <w:r w:rsidRPr="00AC4FBC">
        <w:rPr>
          <w:lang w:eastAsia="zh-TW"/>
        </w:rPr>
        <w:t xml:space="preserve"> IE to infinity and disable downlink and uplink scheduling, all as per Table 4.6-1 under clause 4.6.</w:t>
      </w:r>
    </w:p>
    <w:p w14:paraId="52114A96" w14:textId="77777777" w:rsidR="007B7375" w:rsidRPr="00AC4FBC" w:rsidRDefault="007B7375" w:rsidP="00FD63E0">
      <w:pPr>
        <w:pStyle w:val="B10"/>
        <w:rPr>
          <w:lang w:eastAsia="zh-TW"/>
        </w:rPr>
      </w:pPr>
      <w:r w:rsidRPr="00AC4FBC">
        <w:rPr>
          <w:lang w:eastAsia="zh-TW"/>
        </w:rPr>
        <w:t>7.</w:t>
      </w:r>
      <w:r w:rsidRPr="00AC4FBC">
        <w:rPr>
          <w:lang w:eastAsia="zh-TW"/>
        </w:rPr>
        <w:tab/>
        <w:t>When E-UTRA and NR bands are TDD, ensure the same uplink-downlink configuration by giving SCG a delay of 3 E-UTRA subframes, or by giving MCG a delay of 2 subframes.</w:t>
      </w:r>
    </w:p>
    <w:p w14:paraId="4028719D" w14:textId="3224084B" w:rsidR="00AB2B30" w:rsidRPr="00AC4FBC" w:rsidRDefault="006A7121">
      <w:pPr>
        <w:rPr>
          <w:lang w:eastAsia="ja-JP"/>
        </w:rPr>
      </w:pPr>
      <w:r w:rsidRPr="00AC4FBC">
        <w:t xml:space="preserve">For </w:t>
      </w:r>
      <w:r w:rsidRPr="00AC4FBC">
        <w:rPr>
          <w:lang w:eastAsia="ja-JP"/>
        </w:rPr>
        <w:t>Message contents</w:t>
      </w:r>
      <w:r w:rsidRPr="00AC4FBC">
        <w:t xml:space="preserve"> as in clause 6.</w:t>
      </w:r>
      <w:r w:rsidRPr="00AC4FBC">
        <w:rPr>
          <w:lang w:eastAsia="zh-TW"/>
        </w:rPr>
        <w:t>3</w:t>
      </w:r>
      <w:r w:rsidRPr="00AC4FBC">
        <w:t>.</w:t>
      </w:r>
      <w:r w:rsidRPr="00AC4FBC">
        <w:rPr>
          <w:lang w:eastAsia="zh-TW"/>
        </w:rPr>
        <w:t>3</w:t>
      </w:r>
      <w:r w:rsidRPr="00AC4FBC">
        <w:t>.</w:t>
      </w:r>
      <w:r w:rsidRPr="00AC4FBC">
        <w:rPr>
          <w:lang w:eastAsia="zh-TW"/>
        </w:rPr>
        <w:t>4</w:t>
      </w:r>
      <w:r w:rsidRPr="00AC4FBC">
        <w:t>.4.</w:t>
      </w:r>
      <w:r w:rsidRPr="00AC4FBC">
        <w:rPr>
          <w:lang w:eastAsia="ja-JP"/>
        </w:rPr>
        <w:t>3</w:t>
      </w:r>
      <w:r w:rsidRPr="00AC4FBC">
        <w:t xml:space="preserve"> in TS 38.521-1 [8], the following </w:t>
      </w:r>
      <w:r w:rsidRPr="00AC4FBC">
        <w:rPr>
          <w:lang w:eastAsia="ja-JP"/>
        </w:rPr>
        <w:t>exception</w:t>
      </w:r>
      <w:r w:rsidRPr="00AC4FBC">
        <w:t>:</w:t>
      </w:r>
    </w:p>
    <w:p w14:paraId="6A9B622F" w14:textId="77777777" w:rsidR="00AB2B30" w:rsidRPr="00AC4FBC" w:rsidRDefault="006A7121">
      <w:pPr>
        <w:pStyle w:val="TH"/>
      </w:pPr>
      <w:bookmarkStart w:id="4219" w:name="_CRTable6_3B_4_2_42"/>
      <w:r w:rsidRPr="00AC4FBC">
        <w:t xml:space="preserve">Table </w:t>
      </w:r>
      <w:bookmarkEnd w:id="4219"/>
      <w:r w:rsidRPr="00AC4FBC">
        <w:t>6.</w:t>
      </w:r>
      <w:r w:rsidRPr="00AC4FBC">
        <w:rPr>
          <w:lang w:eastAsia="zh-TW"/>
        </w:rPr>
        <w:t>3</w:t>
      </w:r>
      <w:r w:rsidRPr="00AC4FBC">
        <w:t>B.4.</w:t>
      </w:r>
      <w:r w:rsidRPr="00AC4FBC">
        <w:rPr>
          <w:lang w:eastAsia="zh-TW"/>
        </w:rPr>
        <w:t>2</w:t>
      </w:r>
      <w:r w:rsidRPr="00AC4FBC">
        <w:t>.4-</w:t>
      </w:r>
      <w:r w:rsidRPr="00AC4FBC">
        <w:rPr>
          <w:lang w:eastAsia="ja-JP"/>
        </w:rPr>
        <w:t>2</w:t>
      </w:r>
      <w:r w:rsidRPr="00AC4FBC">
        <w:t xml:space="preserve">: </w:t>
      </w:r>
      <w:r w:rsidRPr="00AC4FBC">
        <w:rPr>
          <w:i/>
        </w:rPr>
        <w:t>RACH-ConfigGeneric:</w:t>
      </w:r>
      <w:r w:rsidRPr="00AC4FBC">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7133AACD" w14:textId="77777777">
        <w:tc>
          <w:tcPr>
            <w:tcW w:w="9747" w:type="dxa"/>
            <w:gridSpan w:val="4"/>
          </w:tcPr>
          <w:p w14:paraId="66129038"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220AF0C7" w14:textId="77777777">
        <w:tc>
          <w:tcPr>
            <w:tcW w:w="4535" w:type="dxa"/>
          </w:tcPr>
          <w:p w14:paraId="662C8157"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546AE502"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23E067FA"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7301AB06"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3E460976" w14:textId="77777777">
        <w:tc>
          <w:tcPr>
            <w:tcW w:w="4535" w:type="dxa"/>
          </w:tcPr>
          <w:p w14:paraId="18C3D5D7"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2BEF60E3" w14:textId="77777777" w:rsidR="00AB2B30" w:rsidRPr="00AC4FBC" w:rsidRDefault="00AB2B30">
            <w:pPr>
              <w:keepNext/>
              <w:keepLines/>
              <w:spacing w:after="0"/>
              <w:rPr>
                <w:rFonts w:ascii="Arial" w:hAnsi="Arial"/>
                <w:sz w:val="18"/>
              </w:rPr>
            </w:pPr>
          </w:p>
        </w:tc>
        <w:tc>
          <w:tcPr>
            <w:tcW w:w="1700" w:type="dxa"/>
          </w:tcPr>
          <w:p w14:paraId="1964BEC2" w14:textId="77777777" w:rsidR="00AB2B30" w:rsidRPr="00AC4FBC" w:rsidRDefault="00AB2B30">
            <w:pPr>
              <w:keepNext/>
              <w:keepLines/>
              <w:spacing w:after="0"/>
              <w:rPr>
                <w:rFonts w:ascii="Arial" w:hAnsi="Arial"/>
                <w:sz w:val="18"/>
              </w:rPr>
            </w:pPr>
          </w:p>
        </w:tc>
        <w:tc>
          <w:tcPr>
            <w:tcW w:w="1245" w:type="dxa"/>
          </w:tcPr>
          <w:p w14:paraId="48F6C73B" w14:textId="77777777" w:rsidR="00AB2B30" w:rsidRPr="00AC4FBC" w:rsidRDefault="00AB2B30">
            <w:pPr>
              <w:keepNext/>
              <w:keepLines/>
              <w:spacing w:after="0"/>
              <w:rPr>
                <w:rFonts w:ascii="Arial" w:hAnsi="Arial"/>
                <w:sz w:val="18"/>
              </w:rPr>
            </w:pPr>
          </w:p>
        </w:tc>
      </w:tr>
      <w:tr w:rsidR="00AB2B30" w:rsidRPr="00AC4FBC" w14:paraId="6D4BE957" w14:textId="77777777">
        <w:tc>
          <w:tcPr>
            <w:tcW w:w="4535" w:type="dxa"/>
          </w:tcPr>
          <w:p w14:paraId="1FE5C458" w14:textId="77777777" w:rsidR="00AB2B30" w:rsidRPr="00AC4FBC" w:rsidRDefault="006A7121">
            <w:pPr>
              <w:keepNext/>
              <w:keepLines/>
              <w:spacing w:after="0"/>
              <w:rPr>
                <w:rFonts w:ascii="Arial" w:hAnsi="Arial"/>
                <w:sz w:val="18"/>
              </w:rPr>
            </w:pPr>
            <w:r w:rsidRPr="00AC4FBC">
              <w:rPr>
                <w:rFonts w:ascii="Arial" w:hAnsi="Arial"/>
                <w:sz w:val="18"/>
              </w:rPr>
              <w:t xml:space="preserve">  prach-ConfigurationIndex</w:t>
            </w:r>
          </w:p>
        </w:tc>
        <w:tc>
          <w:tcPr>
            <w:tcW w:w="2267" w:type="dxa"/>
          </w:tcPr>
          <w:p w14:paraId="4CAA1A97" w14:textId="77777777" w:rsidR="00AB2B30" w:rsidRPr="00AC4FBC" w:rsidRDefault="006A7121">
            <w:pPr>
              <w:keepNext/>
              <w:keepLines/>
              <w:spacing w:after="0"/>
              <w:rPr>
                <w:rFonts w:ascii="Arial" w:hAnsi="Arial"/>
                <w:sz w:val="18"/>
              </w:rPr>
            </w:pPr>
            <w:r w:rsidRPr="00AC4FBC">
              <w:rPr>
                <w:rFonts w:ascii="Arial" w:hAnsi="Arial"/>
                <w:sz w:val="18"/>
                <w:lang w:eastAsia="ja-JP"/>
              </w:rPr>
              <w:t>14</w:t>
            </w:r>
          </w:p>
        </w:tc>
        <w:tc>
          <w:tcPr>
            <w:tcW w:w="1700" w:type="dxa"/>
          </w:tcPr>
          <w:p w14:paraId="34CAFCA8"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6A4B7ECA" w14:textId="77777777" w:rsidR="00AB2B30" w:rsidRPr="00AC4FBC" w:rsidRDefault="006A7121">
            <w:pPr>
              <w:keepNext/>
              <w:keepLines/>
              <w:spacing w:after="0"/>
              <w:rPr>
                <w:rFonts w:ascii="Arial" w:hAnsi="Arial"/>
                <w:sz w:val="18"/>
              </w:rPr>
            </w:pPr>
            <w:r w:rsidRPr="00AC4FBC">
              <w:rPr>
                <w:rFonts w:ascii="Arial" w:hAnsi="Arial"/>
                <w:sz w:val="18"/>
              </w:rPr>
              <w:t>PRACH Format 0</w:t>
            </w:r>
          </w:p>
        </w:tc>
      </w:tr>
      <w:tr w:rsidR="00AB2B30" w:rsidRPr="00AC4FBC" w14:paraId="1FF7CDD6" w14:textId="77777777">
        <w:tc>
          <w:tcPr>
            <w:tcW w:w="4535" w:type="dxa"/>
          </w:tcPr>
          <w:p w14:paraId="1443A645" w14:textId="77777777" w:rsidR="00AB2B30" w:rsidRPr="00AC4FBC" w:rsidRDefault="00AB2B30">
            <w:pPr>
              <w:keepNext/>
              <w:keepLines/>
              <w:spacing w:after="0"/>
              <w:rPr>
                <w:rFonts w:ascii="Arial" w:hAnsi="Arial"/>
                <w:sz w:val="18"/>
              </w:rPr>
            </w:pPr>
          </w:p>
        </w:tc>
        <w:tc>
          <w:tcPr>
            <w:tcW w:w="2267" w:type="dxa"/>
          </w:tcPr>
          <w:p w14:paraId="024E5BB1" w14:textId="77777777" w:rsidR="00AB2B30" w:rsidRPr="00AC4FBC" w:rsidRDefault="006A7121">
            <w:pPr>
              <w:keepNext/>
              <w:keepLines/>
              <w:spacing w:after="0"/>
              <w:rPr>
                <w:rFonts w:ascii="Arial" w:hAnsi="Arial"/>
                <w:sz w:val="18"/>
                <w:lang w:eastAsia="ja-JP"/>
              </w:rPr>
            </w:pPr>
            <w:r w:rsidRPr="00AC4FBC">
              <w:rPr>
                <w:rFonts w:ascii="Arial" w:hAnsi="Arial"/>
                <w:sz w:val="18"/>
              </w:rPr>
              <w:t>12</w:t>
            </w:r>
            <w:r w:rsidRPr="00AC4FBC">
              <w:rPr>
                <w:rFonts w:ascii="Arial" w:hAnsi="Arial"/>
                <w:sz w:val="18"/>
                <w:lang w:eastAsia="ja-JP"/>
              </w:rPr>
              <w:t>8</w:t>
            </w:r>
          </w:p>
        </w:tc>
        <w:tc>
          <w:tcPr>
            <w:tcW w:w="1700" w:type="dxa"/>
          </w:tcPr>
          <w:p w14:paraId="132058BD" w14:textId="77777777" w:rsidR="00AB2B30" w:rsidRPr="00AC4FBC" w:rsidRDefault="006A7121">
            <w:pPr>
              <w:keepNext/>
              <w:keepLines/>
              <w:spacing w:after="0"/>
              <w:rPr>
                <w:rFonts w:ascii="Arial" w:hAnsi="Arial"/>
                <w:sz w:val="18"/>
              </w:rPr>
            </w:pPr>
            <w:r w:rsidRPr="00AC4FBC">
              <w:rPr>
                <w:rFonts w:ascii="Arial" w:hAnsi="Arial"/>
                <w:sz w:val="18"/>
              </w:rPr>
              <w:t>Unpaired Spectrum</w:t>
            </w:r>
          </w:p>
        </w:tc>
        <w:tc>
          <w:tcPr>
            <w:tcW w:w="1245" w:type="dxa"/>
          </w:tcPr>
          <w:p w14:paraId="5AF9106B" w14:textId="77777777" w:rsidR="00AB2B30" w:rsidRPr="00AC4FBC" w:rsidRDefault="006A7121">
            <w:pPr>
              <w:keepNext/>
              <w:keepLines/>
              <w:spacing w:after="0"/>
              <w:rPr>
                <w:rFonts w:ascii="Arial" w:hAnsi="Arial"/>
                <w:sz w:val="18"/>
              </w:rPr>
            </w:pPr>
            <w:r w:rsidRPr="00AC4FBC">
              <w:rPr>
                <w:rFonts w:ascii="Arial" w:hAnsi="Arial"/>
                <w:sz w:val="18"/>
              </w:rPr>
              <w:t>PRACH Format A3</w:t>
            </w:r>
          </w:p>
        </w:tc>
      </w:tr>
    </w:tbl>
    <w:p w14:paraId="00A052FA" w14:textId="77777777" w:rsidR="00AB2B30" w:rsidRPr="00AC4FBC" w:rsidRDefault="00AB2B30">
      <w:pPr>
        <w:rPr>
          <w:lang w:eastAsia="zh-TW"/>
        </w:rPr>
      </w:pPr>
    </w:p>
    <w:p w14:paraId="219BF832" w14:textId="77777777" w:rsidR="00AB2B30" w:rsidRPr="00AC4FBC" w:rsidRDefault="006A7121">
      <w:pPr>
        <w:pStyle w:val="H6"/>
      </w:pPr>
      <w:bookmarkStart w:id="4220" w:name="_CR6_3B_4_2_5"/>
      <w:r w:rsidRPr="00AC4FBC">
        <w:t>6.3B.4.2.5</w:t>
      </w:r>
      <w:r w:rsidRPr="00AC4FBC">
        <w:tab/>
        <w:t>Test requirements</w:t>
      </w:r>
    </w:p>
    <w:bookmarkEnd w:id="4220"/>
    <w:p w14:paraId="778D528E" w14:textId="77777777" w:rsidR="00AB2B30" w:rsidRPr="00AC4FBC" w:rsidRDefault="006A7121">
      <w:r w:rsidRPr="00AC4FBC">
        <w:t>Same test requirement as in clause 6.</w:t>
      </w:r>
      <w:r w:rsidRPr="00AC4FBC">
        <w:rPr>
          <w:lang w:eastAsia="zh-TW"/>
        </w:rPr>
        <w:t>3.3.4.5</w:t>
      </w:r>
      <w:r w:rsidRPr="00AC4FBC">
        <w:t xml:space="preserve"> in TS 38.521-1 [8].</w:t>
      </w:r>
    </w:p>
    <w:p w14:paraId="03A5065E" w14:textId="1C5DA072" w:rsidR="00AB2B30" w:rsidRPr="00AC4FBC" w:rsidRDefault="006A7121">
      <w:pPr>
        <w:pStyle w:val="Heading4"/>
      </w:pPr>
      <w:bookmarkStart w:id="4221" w:name="_Toc27475717"/>
      <w:bookmarkStart w:id="4222" w:name="_Toc29495255"/>
      <w:bookmarkStart w:id="4223" w:name="_Toc36116300"/>
      <w:bookmarkStart w:id="4224" w:name="_Toc36118349"/>
      <w:bookmarkStart w:id="4225" w:name="_Toc36560464"/>
      <w:bookmarkStart w:id="4226" w:name="_Toc43976965"/>
      <w:bookmarkStart w:id="4227" w:name="_Toc52213537"/>
      <w:bookmarkStart w:id="4228" w:name="_Toc60742999"/>
      <w:bookmarkStart w:id="4229" w:name="_Toc68206182"/>
      <w:bookmarkStart w:id="4230" w:name="_Toc75971977"/>
      <w:bookmarkStart w:id="4231" w:name="_Toc85051403"/>
      <w:bookmarkStart w:id="4232" w:name="_Toc90493417"/>
      <w:bookmarkStart w:id="4233" w:name="_Toc90494057"/>
      <w:bookmarkStart w:id="4234" w:name="_Toc100094086"/>
      <w:bookmarkStart w:id="4235" w:name="_Toc106872743"/>
      <w:bookmarkStart w:id="4236" w:name="_Toc155208683"/>
      <w:bookmarkStart w:id="4237" w:name="_CR6_3B_4_3"/>
      <w:bookmarkEnd w:id="4237"/>
      <w:r w:rsidRPr="00AC4FBC">
        <w:t>6.3B.4.3</w:t>
      </w:r>
      <w:r w:rsidRPr="00AC4FBC">
        <w:tab/>
        <w:t>PRACH Time Mask for inter-band EN-DC within FR1</w:t>
      </w:r>
      <w:r w:rsidR="00305E33" w:rsidRPr="00AC4FBC">
        <w:t xml:space="preserve"> (1 NR CC)</w:t>
      </w:r>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6CF1E7E3" w14:textId="77777777" w:rsidR="00AB2B30" w:rsidRPr="00AC4FBC" w:rsidRDefault="006A7121">
      <w:pPr>
        <w:pStyle w:val="H6"/>
      </w:pPr>
      <w:bookmarkStart w:id="4238" w:name="_CR6_3B_4_3_1"/>
      <w:r w:rsidRPr="00AC4FBC">
        <w:t>6.3B.4.3.1</w:t>
      </w:r>
      <w:r w:rsidRPr="00AC4FBC">
        <w:tab/>
        <w:t>Test purpose</w:t>
      </w:r>
    </w:p>
    <w:bookmarkEnd w:id="4238"/>
    <w:p w14:paraId="1759E1F5" w14:textId="77777777" w:rsidR="00AB2B30" w:rsidRPr="00AC4FBC" w:rsidRDefault="006A7121">
      <w:r w:rsidRPr="00AC4FBC">
        <w:t>Same test purpose as in clause 6.3.3.4.1 in TS 38.521-1 [8] for the NR carrier.</w:t>
      </w:r>
    </w:p>
    <w:p w14:paraId="6E3E3C75" w14:textId="77777777" w:rsidR="00AB2B30" w:rsidRPr="00AC4FBC" w:rsidRDefault="006A7121">
      <w:pPr>
        <w:pStyle w:val="H6"/>
      </w:pPr>
      <w:bookmarkStart w:id="4239" w:name="_CR6_3B_4_3_2"/>
      <w:r w:rsidRPr="00AC4FBC">
        <w:t>6.3B.4.3.2</w:t>
      </w:r>
      <w:r w:rsidRPr="00AC4FBC">
        <w:tab/>
        <w:t>Test applicability</w:t>
      </w:r>
    </w:p>
    <w:bookmarkEnd w:id="4239"/>
    <w:p w14:paraId="64A24724" w14:textId="76D5322D" w:rsidR="00AB2B30" w:rsidRPr="00AC4FBC" w:rsidRDefault="006A7121">
      <w:r w:rsidRPr="00AC4FBC">
        <w:t xml:space="preserve">This test applies to all types of E-UTRA UE release 15 and forward, supporting </w:t>
      </w:r>
      <w:r w:rsidRPr="00AC4FBC">
        <w:rPr>
          <w:lang w:eastAsia="zh-TW"/>
        </w:rPr>
        <w:t>inter-band</w:t>
      </w:r>
      <w:r w:rsidRPr="00AC4FBC">
        <w:t xml:space="preserve"> EN-DC</w:t>
      </w:r>
      <w:r w:rsidR="0065438F" w:rsidRPr="00AC4FBC">
        <w:t xml:space="preserve"> within FR1 with 1 NR UL CC</w:t>
      </w:r>
      <w:r w:rsidRPr="00AC4FBC">
        <w:t>.</w:t>
      </w:r>
    </w:p>
    <w:p w14:paraId="40902CFC" w14:textId="77777777" w:rsidR="00AB2B30" w:rsidRPr="00AC4FBC" w:rsidRDefault="006A7121">
      <w:pPr>
        <w:pStyle w:val="H6"/>
      </w:pPr>
      <w:bookmarkStart w:id="4240" w:name="_CR6_3B_4_3_3"/>
      <w:r w:rsidRPr="00AC4FBC">
        <w:t>6.3B.4.3.3</w:t>
      </w:r>
      <w:r w:rsidRPr="00AC4FBC">
        <w:tab/>
        <w:t>Minimum conformance requirements</w:t>
      </w:r>
    </w:p>
    <w:bookmarkEnd w:id="4240"/>
    <w:p w14:paraId="761A9184" w14:textId="77777777" w:rsidR="00AB2B30" w:rsidRPr="00AC4FBC" w:rsidRDefault="006A7121">
      <w:pPr>
        <w:rPr>
          <w:rFonts w:cs="v5.0.0"/>
        </w:rPr>
      </w:pPr>
      <w:r w:rsidRPr="00AC4FBC">
        <w:t xml:space="preserve">Same minimum conformance requirements as in clause 6.3.3.4.3 in TS 38.521-1 [8] for the NR carrier. </w:t>
      </w:r>
    </w:p>
    <w:p w14:paraId="744D6A37" w14:textId="77777777" w:rsidR="00AB2B30" w:rsidRPr="00AC4FBC" w:rsidRDefault="006A7121">
      <w:r w:rsidRPr="00AC4FBC">
        <w:t>The normative reference for this requirement is TS 3</w:t>
      </w:r>
      <w:r w:rsidRPr="00AC4FBC">
        <w:rPr>
          <w:lang w:eastAsia="zh-TW"/>
        </w:rPr>
        <w:t>8.101-</w:t>
      </w:r>
      <w:r w:rsidRPr="00AC4FBC">
        <w:t>3 [4] clause 6.</w:t>
      </w:r>
      <w:r w:rsidRPr="00AC4FBC">
        <w:rPr>
          <w:lang w:eastAsia="zh-TW"/>
        </w:rPr>
        <w:t>3</w:t>
      </w:r>
      <w:r w:rsidRPr="00AC4FBC">
        <w:t xml:space="preserve">. </w:t>
      </w:r>
    </w:p>
    <w:p w14:paraId="58F0A429" w14:textId="6E0208B1" w:rsidR="00AB2B30" w:rsidRPr="00AC4FBC" w:rsidRDefault="006A7121">
      <w:pPr>
        <w:rPr>
          <w:lang w:eastAsia="zh-TW"/>
        </w:rPr>
      </w:pPr>
      <w:r w:rsidRPr="00AC4FBC">
        <w:t xml:space="preserve">No exception requirements applicable to NR or </w:t>
      </w:r>
      <w:r w:rsidR="003E285D" w:rsidRPr="00AC4FBC">
        <w:t>E-UTRA</w:t>
      </w:r>
      <w:r w:rsidRPr="00AC4FBC">
        <w:t>. LTE anchor agnostic approach is applied.</w:t>
      </w:r>
    </w:p>
    <w:p w14:paraId="22D68D31" w14:textId="77777777" w:rsidR="00AB2B30" w:rsidRPr="00AC4FBC" w:rsidRDefault="006A7121">
      <w:pPr>
        <w:pStyle w:val="H6"/>
      </w:pPr>
      <w:bookmarkStart w:id="4241" w:name="_CR6_3B_4_3_4"/>
      <w:r w:rsidRPr="00AC4FBC">
        <w:t>6.3B.4.3.4</w:t>
      </w:r>
      <w:r w:rsidRPr="00AC4FBC">
        <w:tab/>
        <w:t>Test description</w:t>
      </w:r>
    </w:p>
    <w:bookmarkEnd w:id="4241"/>
    <w:p w14:paraId="1BF3518B" w14:textId="77777777" w:rsidR="00AB2B30" w:rsidRDefault="006A7121">
      <w:r w:rsidRPr="00AC4FBC">
        <w:t>Same test description as in clause 6.3.3.4.4 in TS 38.521-1 [8] for the NR carrier with the following exception:</w:t>
      </w:r>
    </w:p>
    <w:p w14:paraId="4E3C220B" w14:textId="18F44571" w:rsidR="00827B5E" w:rsidRPr="00AC4FBC" w:rsidRDefault="00827B5E">
      <w:r w:rsidRPr="0028359A">
        <w:rPr>
          <w:lang w:eastAsia="ja-JP"/>
        </w:rPr>
        <w:t>For band n28 / 28 used in EN-DC configurations with NOTE 8 of Table 5.5B.4.1-1, test channel bandwidth of 20MHz or more is tested with Low range test frequency.</w:t>
      </w:r>
    </w:p>
    <w:p w14:paraId="608BF293"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3.3.4.4.1 in TS 38.521-1 [8], the following steps will be added to configure E-UTRA component:</w:t>
      </w:r>
    </w:p>
    <w:p w14:paraId="73E5CA44" w14:textId="77777777" w:rsidR="00AB2B30" w:rsidRPr="00AC4FBC" w:rsidRDefault="006A7121">
      <w:pPr>
        <w:pStyle w:val="B10"/>
      </w:pPr>
      <w:r w:rsidRPr="00AC4FBC">
        <w:lastRenderedPageBreak/>
        <w:t>2.1.</w:t>
      </w:r>
      <w:r w:rsidRPr="00AC4FBC">
        <w:tab/>
        <w:t>The parameter settings for E-UTRA cell are set up according to TS 36.508 [11] clause 4.4.3.</w:t>
      </w:r>
    </w:p>
    <w:p w14:paraId="518D7CE0"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BFC860D" w14:textId="4E88F88A" w:rsidR="00AB2B30" w:rsidRPr="00AC4FBC" w:rsidRDefault="006A7121">
      <w:r w:rsidRPr="00AC4FBC">
        <w:t xml:space="preserve">Step </w:t>
      </w:r>
      <w:r w:rsidRPr="00AC4FBC">
        <w:rPr>
          <w:lang w:eastAsia="zh-TW"/>
        </w:rPr>
        <w:t>5</w:t>
      </w:r>
      <w:r w:rsidRPr="00AC4FBC">
        <w:t xml:space="preserve"> of Initial conditions as in clause 6.3.3.4.4.1 in TS 38.521-1 [8] is replaced by</w:t>
      </w:r>
      <w:r w:rsidR="004A2D88" w:rsidRPr="00AC4FBC">
        <w:t xml:space="preserve"> the following two steps</w:t>
      </w:r>
      <w:r w:rsidRPr="00AC4FBC">
        <w:t xml:space="preserve">: </w:t>
      </w:r>
    </w:p>
    <w:p w14:paraId="25769894" w14:textId="77777777" w:rsidR="00037CDD" w:rsidRPr="00AC4FBC" w:rsidRDefault="006A7121" w:rsidP="00037CDD">
      <w:pPr>
        <w:pStyle w:val="B10"/>
      </w:pPr>
      <w:r w:rsidRPr="00AC4FBC">
        <w:rPr>
          <w:lang w:eastAsia="zh-TW"/>
        </w:rPr>
        <w:t>5</w:t>
      </w:r>
      <w:r w:rsidRPr="00AC4FBC">
        <w:t>.</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w:t>
      </w:r>
      <w:r w:rsidR="004A2D88" w:rsidRPr="00AC4FBC">
        <w:t>-1</w:t>
      </w:r>
      <w:r w:rsidRPr="00AC4FBC">
        <w:t> [6] clause 4.5.</w:t>
      </w:r>
    </w:p>
    <w:p w14:paraId="51C82DB2" w14:textId="77777777" w:rsidR="00037CDD" w:rsidRPr="00AC4FBC" w:rsidRDefault="00037CDD" w:rsidP="00037CDD">
      <w:pPr>
        <w:pStyle w:val="B10"/>
        <w:rPr>
          <w:lang w:eastAsia="zh-TW"/>
        </w:rPr>
      </w:pPr>
      <w:r w:rsidRPr="00AC4FBC">
        <w:t>6.</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2998FD3" w14:textId="77777777" w:rsidR="00AB2B30" w:rsidRPr="00AC4FBC" w:rsidRDefault="006A7121">
      <w:pPr>
        <w:rPr>
          <w:lang w:eastAsia="zh-TW"/>
        </w:rPr>
      </w:pPr>
      <w:r w:rsidRPr="00AC4FBC">
        <w:t>Same test requirement as in clause 6.3.3.4.5 in TS 38.521-1 [8]</w:t>
      </w:r>
      <w:r w:rsidRPr="00AC4FBC">
        <w:rPr>
          <w:lang w:eastAsia="zh-TW"/>
        </w:rPr>
        <w:t>.</w:t>
      </w:r>
    </w:p>
    <w:p w14:paraId="401FBE95" w14:textId="0802D833" w:rsidR="00037CDD" w:rsidRPr="00AC4FBC" w:rsidRDefault="00037CDD" w:rsidP="00037CDD">
      <w:pPr>
        <w:pStyle w:val="Heading3"/>
        <w:ind w:left="1700" w:hanging="1700"/>
        <w:rPr>
          <w:rFonts w:eastAsia="PMingLiU"/>
          <w:sz w:val="24"/>
        </w:rPr>
      </w:pPr>
      <w:bookmarkStart w:id="4242" w:name="_Toc85051404"/>
      <w:bookmarkStart w:id="4243" w:name="_Toc90493418"/>
      <w:bookmarkStart w:id="4244" w:name="_Toc90494058"/>
      <w:bookmarkStart w:id="4245" w:name="_Toc100094087"/>
      <w:bookmarkStart w:id="4246" w:name="_Toc106872744"/>
      <w:bookmarkStart w:id="4247" w:name="_Toc155208684"/>
      <w:bookmarkStart w:id="4248" w:name="_Toc27475718"/>
      <w:bookmarkStart w:id="4249" w:name="_Toc29495256"/>
      <w:bookmarkStart w:id="4250" w:name="_Toc36116301"/>
      <w:bookmarkStart w:id="4251" w:name="_Toc36118350"/>
      <w:bookmarkStart w:id="4252" w:name="_Toc36560465"/>
      <w:bookmarkStart w:id="4253" w:name="_Toc43976966"/>
      <w:bookmarkStart w:id="4254" w:name="_Toc52213538"/>
      <w:bookmarkStart w:id="4255" w:name="_Toc60743000"/>
      <w:bookmarkStart w:id="4256" w:name="_Toc68206183"/>
      <w:bookmarkStart w:id="4257" w:name="_Toc75971978"/>
      <w:bookmarkStart w:id="4258" w:name="_CR6_3B_4_4"/>
      <w:bookmarkEnd w:id="4258"/>
      <w:r w:rsidRPr="00AC4FBC">
        <w:rPr>
          <w:rFonts w:eastAsia="PMingLiU"/>
          <w:sz w:val="24"/>
        </w:rPr>
        <w:t>6.3B.4.4</w:t>
      </w:r>
      <w:r w:rsidRPr="00AC4FBC">
        <w:rPr>
          <w:rFonts w:eastAsia="PMingLiU"/>
          <w:sz w:val="24"/>
        </w:rPr>
        <w:tab/>
        <w:t>PRACH Time Mask for inter-band EN-DC including FR2</w:t>
      </w:r>
      <w:bookmarkEnd w:id="4242"/>
      <w:r w:rsidR="0021353D" w:rsidRPr="00AC4FBC">
        <w:rPr>
          <w:rFonts w:eastAsia="PMingLiU"/>
          <w:sz w:val="24"/>
        </w:rPr>
        <w:t xml:space="preserve"> </w:t>
      </w:r>
      <w:r w:rsidR="0021353D" w:rsidRPr="00AC4FBC">
        <w:t>(1 NR CC)</w:t>
      </w:r>
      <w:bookmarkEnd w:id="4243"/>
      <w:bookmarkEnd w:id="4244"/>
      <w:bookmarkEnd w:id="4245"/>
      <w:bookmarkEnd w:id="4246"/>
      <w:bookmarkEnd w:id="4247"/>
    </w:p>
    <w:p w14:paraId="1CDF1FAA" w14:textId="77777777" w:rsidR="00037CDD" w:rsidRPr="00AC4FBC" w:rsidRDefault="00037CDD" w:rsidP="00037CDD">
      <w:pPr>
        <w:pStyle w:val="EditorsNote"/>
        <w:rPr>
          <w:rFonts w:eastAsia="PMingLiU"/>
        </w:rPr>
      </w:pPr>
      <w:r w:rsidRPr="00AC4FBC">
        <w:t>Editor's note:</w:t>
      </w:r>
      <w:r w:rsidRPr="00AC4FBC">
        <w:tab/>
        <w:t>This clause is incomplete. The following aspects are either missing or not yet determined:</w:t>
      </w:r>
    </w:p>
    <w:p w14:paraId="36CE85D0" w14:textId="77777777" w:rsidR="00037CDD" w:rsidRPr="00AC4FBC" w:rsidRDefault="00037CDD" w:rsidP="00BF220C">
      <w:pPr>
        <w:pStyle w:val="EditorsNote"/>
      </w:pPr>
      <w:r w:rsidRPr="00AC4FBC">
        <w:t>-</w:t>
      </w:r>
      <w:r w:rsidRPr="00AC4FBC">
        <w:tab/>
        <w:t>The referred test case 6.3.3.4 in TS 38.521-2 [9] is incomplete</w:t>
      </w:r>
    </w:p>
    <w:p w14:paraId="2BF05A39" w14:textId="77777777" w:rsidR="00037CDD" w:rsidRPr="00AC4FBC" w:rsidRDefault="00037CDD" w:rsidP="00037CDD">
      <w:pPr>
        <w:pStyle w:val="H6"/>
      </w:pPr>
      <w:bookmarkStart w:id="4259" w:name="_CR6_3B_4_4_1"/>
      <w:r w:rsidRPr="00AC4FBC">
        <w:t>6.3B.4.4.1</w:t>
      </w:r>
      <w:r w:rsidRPr="00AC4FBC">
        <w:tab/>
        <w:t>Test purpose</w:t>
      </w:r>
    </w:p>
    <w:bookmarkEnd w:id="4259"/>
    <w:p w14:paraId="3EC2187F" w14:textId="77777777" w:rsidR="00037CDD" w:rsidRPr="00AC4FBC" w:rsidRDefault="00037CDD" w:rsidP="00037CDD">
      <w:r w:rsidRPr="00AC4FBC">
        <w:t>Same test purpose as in clause 6.3.3.4.1 in TS 38.521-2 [9] for the NR carrier.</w:t>
      </w:r>
    </w:p>
    <w:p w14:paraId="3732872B" w14:textId="77777777" w:rsidR="00037CDD" w:rsidRPr="00AC4FBC" w:rsidRDefault="00037CDD" w:rsidP="00037CDD">
      <w:pPr>
        <w:pStyle w:val="H6"/>
      </w:pPr>
      <w:bookmarkStart w:id="4260" w:name="_CR6_3B_4_4_2"/>
      <w:r w:rsidRPr="00AC4FBC">
        <w:t>6.3B.4.4.2</w:t>
      </w:r>
      <w:r w:rsidRPr="00AC4FBC">
        <w:tab/>
        <w:t>Test applicability</w:t>
      </w:r>
    </w:p>
    <w:bookmarkEnd w:id="4260"/>
    <w:p w14:paraId="28785DF4" w14:textId="77777777" w:rsidR="00037CDD" w:rsidRPr="00AC4FBC" w:rsidRDefault="00037CDD" w:rsidP="00037CDD">
      <w:r w:rsidRPr="00AC4FBC">
        <w:t>This test case applies to all types of E-UTRA UE release 15 and forward, supporting inter-band EN-DC including FR2 .</w:t>
      </w:r>
    </w:p>
    <w:p w14:paraId="2CB9319C" w14:textId="77777777" w:rsidR="00037CDD" w:rsidRPr="00AC4FBC" w:rsidRDefault="00037CDD" w:rsidP="00037CDD">
      <w:pPr>
        <w:pStyle w:val="H6"/>
      </w:pPr>
      <w:bookmarkStart w:id="4261" w:name="_CR6_3B_4_4_3"/>
      <w:r w:rsidRPr="00AC4FBC">
        <w:t>6.3B.4.4.3</w:t>
      </w:r>
      <w:r w:rsidRPr="00AC4FBC">
        <w:tab/>
        <w:t>Minimum conformance requirements</w:t>
      </w:r>
    </w:p>
    <w:bookmarkEnd w:id="4261"/>
    <w:p w14:paraId="57B0EA96" w14:textId="77777777" w:rsidR="00037CDD" w:rsidRPr="00AC4FBC" w:rsidRDefault="00037CDD" w:rsidP="00037CDD">
      <w:r w:rsidRPr="00AC4FBC">
        <w:t>Same minimum conformance requirements as in clause 6.3.3.4.3 in TS 38.521-2 [9] for the NR carrier.</w:t>
      </w:r>
    </w:p>
    <w:p w14:paraId="3924702F" w14:textId="77777777" w:rsidR="00037CDD" w:rsidRPr="00AC4FBC" w:rsidRDefault="00037CDD" w:rsidP="00037CDD">
      <w:r w:rsidRPr="00AC4FBC">
        <w:t>The normative reference for this requirement is TS 3</w:t>
      </w:r>
      <w:r w:rsidRPr="00AC4FBC">
        <w:rPr>
          <w:lang w:eastAsia="zh-TW"/>
        </w:rPr>
        <w:t>8.101-</w:t>
      </w:r>
      <w:r w:rsidRPr="00AC4FBC">
        <w:t>3 [4] clause 6.</w:t>
      </w:r>
      <w:r w:rsidRPr="00AC4FBC">
        <w:rPr>
          <w:lang w:eastAsia="zh-TW"/>
        </w:rPr>
        <w:t>3</w:t>
      </w:r>
      <w:r w:rsidRPr="00AC4FBC">
        <w:t>.</w:t>
      </w:r>
    </w:p>
    <w:p w14:paraId="45F07FEF" w14:textId="77777777" w:rsidR="00037CDD" w:rsidRPr="00AC4FBC" w:rsidRDefault="00037CDD" w:rsidP="00037CDD">
      <w:r w:rsidRPr="00AC4FBC">
        <w:t>No exception requirements applicable to NR or LTE. LTE anchor agnostic approach is applied.</w:t>
      </w:r>
    </w:p>
    <w:p w14:paraId="3668CAE4" w14:textId="77777777" w:rsidR="00037CDD" w:rsidRPr="00AC4FBC" w:rsidRDefault="00037CDD" w:rsidP="00037CDD">
      <w:pPr>
        <w:pStyle w:val="H6"/>
      </w:pPr>
      <w:bookmarkStart w:id="4262" w:name="_CR6_3B_4_4_4"/>
      <w:r w:rsidRPr="00AC4FBC">
        <w:t>6.3B.4.4.4</w:t>
      </w:r>
      <w:r w:rsidRPr="00AC4FBC">
        <w:tab/>
        <w:t>Test description</w:t>
      </w:r>
    </w:p>
    <w:bookmarkEnd w:id="4262"/>
    <w:p w14:paraId="6D3C6936" w14:textId="77777777" w:rsidR="00037CDD" w:rsidRPr="00AC4FBC" w:rsidRDefault="00037CDD" w:rsidP="00037CDD">
      <w:r w:rsidRPr="00AC4FBC">
        <w:t xml:space="preserve">Same test description as in clause 6.3.3.4.4 in TS 38.521-2 [9] for the NR carrier with the following exceptions: </w:t>
      </w:r>
    </w:p>
    <w:p w14:paraId="419D3B65" w14:textId="77777777" w:rsidR="00037CDD" w:rsidRPr="00AC4FBC" w:rsidRDefault="00037CDD" w:rsidP="00037CDD">
      <w:r w:rsidRPr="00AC4FBC">
        <w:t>The initial test configurations for E-UTRA consist of test frequency based on E-UTRA operating band and test channel bandwidth as specified in Table 4.7-1.</w:t>
      </w:r>
    </w:p>
    <w:p w14:paraId="47FC786B" w14:textId="77777777" w:rsidR="00037CDD" w:rsidRPr="00AC4FBC" w:rsidRDefault="00037CDD" w:rsidP="00037CDD">
      <w:r w:rsidRPr="00AC4FBC">
        <w:t>For Initial conditions as in clause 6.3.3.4.4.1 in TS 38.521-2 [9], the following steps will be added to configure E-UTRA component:</w:t>
      </w:r>
    </w:p>
    <w:p w14:paraId="3BA47BD6" w14:textId="77777777" w:rsidR="00037CDD" w:rsidRPr="00AC4FBC" w:rsidRDefault="00037CDD" w:rsidP="00037CDD">
      <w:pPr>
        <w:pStyle w:val="B10"/>
      </w:pPr>
      <w:r w:rsidRPr="00AC4FBC">
        <w:t>2.1.</w:t>
      </w:r>
      <w:r w:rsidRPr="00AC4FBC">
        <w:tab/>
        <w:t>The parameter settings for the cell are set up according to TS 36.508 [11] subclause 4.4.3.</w:t>
      </w:r>
    </w:p>
    <w:p w14:paraId="302F87DA" w14:textId="77777777" w:rsidR="00037CDD" w:rsidRPr="00AC4FBC" w:rsidRDefault="00037CDD" w:rsidP="00037CDD">
      <w:pPr>
        <w:pStyle w:val="B10"/>
      </w:pPr>
      <w:r w:rsidRPr="00AC4FBC">
        <w:t>3.1.</w:t>
      </w:r>
      <w:r w:rsidRPr="00AC4FBC">
        <w:tab/>
        <w:t>The E-UTRA downlink signal level, uplink signal level are set according to Table 4.7-1 and propagation conditions are set according to Annex B.0 of TS 36.521-1 [10].</w:t>
      </w:r>
    </w:p>
    <w:p w14:paraId="2A7B7822" w14:textId="77777777" w:rsidR="00037CDD" w:rsidRPr="00AC4FBC" w:rsidRDefault="00037CDD" w:rsidP="00037CDD">
      <w:r w:rsidRPr="00AC4FBC">
        <w:t>Step 5 of Initial conditions as in clause 6.3.3.4.4.1 in TS 38.521-2 [9] is replaced by the following two steps:</w:t>
      </w:r>
    </w:p>
    <w:p w14:paraId="5DBC8432" w14:textId="77777777" w:rsidR="00037CDD" w:rsidRPr="00AC4FBC" w:rsidRDefault="00037CDD" w:rsidP="00037CDD">
      <w:pPr>
        <w:pStyle w:val="B10"/>
      </w:pPr>
      <w:r w:rsidRPr="00AC4FBC">
        <w:t>5.</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242855D2" w14:textId="77777777" w:rsidR="00037CDD" w:rsidRPr="00AC4FBC" w:rsidRDefault="00037CDD" w:rsidP="00037CDD">
      <w:pPr>
        <w:pStyle w:val="B10"/>
      </w:pPr>
      <w:r w:rsidRPr="00AC4FBC">
        <w:t>6.</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A712318" w14:textId="77777777" w:rsidR="00037CDD" w:rsidRPr="00AC4FBC" w:rsidRDefault="00037CDD" w:rsidP="00037CDD">
      <w:pPr>
        <w:pStyle w:val="H6"/>
      </w:pPr>
      <w:bookmarkStart w:id="4263" w:name="_CR6_3B_4_4_5"/>
      <w:r w:rsidRPr="00AC4FBC">
        <w:lastRenderedPageBreak/>
        <w:t>6.3B.4.4.5</w:t>
      </w:r>
      <w:r w:rsidRPr="00AC4FBC">
        <w:tab/>
        <w:t>Test requirement</w:t>
      </w:r>
    </w:p>
    <w:bookmarkEnd w:id="4263"/>
    <w:p w14:paraId="215C2657" w14:textId="7E295711" w:rsidR="00037CDD" w:rsidRPr="00AC4FBC" w:rsidRDefault="00037CDD" w:rsidP="00037CDD">
      <w:pPr>
        <w:rPr>
          <w:lang w:eastAsia="zh-TW"/>
        </w:rPr>
      </w:pPr>
      <w:r w:rsidRPr="00AC4FBC">
        <w:t xml:space="preserve">Same test requirement as specified in clause 6.3.3.4.5 </w:t>
      </w:r>
      <w:r w:rsidR="00A63BF4" w:rsidRPr="00AC4FBC">
        <w:t xml:space="preserve">of TS 38.521-2 [9] </w:t>
      </w:r>
      <w:r w:rsidRPr="00AC4FBC">
        <w:t>for the NR carrier(s).</w:t>
      </w:r>
    </w:p>
    <w:p w14:paraId="782F56A8" w14:textId="77777777" w:rsidR="00AB2B30" w:rsidRPr="00AC4FBC" w:rsidRDefault="006A7121">
      <w:pPr>
        <w:pStyle w:val="Heading3"/>
        <w:rPr>
          <w:lang w:eastAsia="zh-TW"/>
        </w:rPr>
      </w:pPr>
      <w:bookmarkStart w:id="4264" w:name="_Toc85051405"/>
      <w:bookmarkStart w:id="4265" w:name="_Toc90493419"/>
      <w:bookmarkStart w:id="4266" w:name="_Toc90494059"/>
      <w:bookmarkStart w:id="4267" w:name="_Toc100094088"/>
      <w:bookmarkStart w:id="4268" w:name="_Toc106872745"/>
      <w:bookmarkStart w:id="4269" w:name="_Toc155208685"/>
      <w:bookmarkStart w:id="4270" w:name="_CR6_3B_5"/>
      <w:bookmarkEnd w:id="4270"/>
      <w:r w:rsidRPr="00AC4FBC">
        <w:t>6.3B.5</w:t>
      </w:r>
      <w:r w:rsidRPr="00AC4FBC">
        <w:tab/>
        <w:t>Output power dynamics for EN-DC with UL sharing from UE perspective</w:t>
      </w:r>
      <w:bookmarkEnd w:id="4248"/>
      <w:bookmarkEnd w:id="4249"/>
      <w:bookmarkEnd w:id="4250"/>
      <w:bookmarkEnd w:id="4251"/>
      <w:bookmarkEnd w:id="4252"/>
      <w:bookmarkEnd w:id="4253"/>
      <w:bookmarkEnd w:id="4254"/>
      <w:bookmarkEnd w:id="4255"/>
      <w:bookmarkEnd w:id="4256"/>
      <w:bookmarkEnd w:id="4257"/>
      <w:bookmarkEnd w:id="4264"/>
      <w:bookmarkEnd w:id="4265"/>
      <w:bookmarkEnd w:id="4266"/>
      <w:bookmarkEnd w:id="4267"/>
      <w:bookmarkEnd w:id="4268"/>
      <w:bookmarkEnd w:id="4269"/>
    </w:p>
    <w:p w14:paraId="4B1C7666" w14:textId="77777777" w:rsidR="00AB2B30" w:rsidRPr="00AC4FBC" w:rsidRDefault="006A7121">
      <w:pPr>
        <w:pStyle w:val="Heading4"/>
      </w:pPr>
      <w:bookmarkStart w:id="4271" w:name="_Toc27475719"/>
      <w:bookmarkStart w:id="4272" w:name="_Toc29495257"/>
      <w:bookmarkStart w:id="4273" w:name="_Toc36116302"/>
      <w:bookmarkStart w:id="4274" w:name="_Toc36118351"/>
      <w:bookmarkStart w:id="4275" w:name="_Toc36560466"/>
      <w:bookmarkStart w:id="4276" w:name="_Toc43976967"/>
      <w:bookmarkStart w:id="4277" w:name="_Toc52213539"/>
      <w:bookmarkStart w:id="4278" w:name="_Toc60743001"/>
      <w:bookmarkStart w:id="4279" w:name="_Toc68206184"/>
      <w:bookmarkStart w:id="4280" w:name="_Toc75971979"/>
      <w:bookmarkStart w:id="4281" w:name="_Toc85051406"/>
      <w:bookmarkStart w:id="4282" w:name="_Toc90493420"/>
      <w:bookmarkStart w:id="4283" w:name="_Toc90494060"/>
      <w:bookmarkStart w:id="4284" w:name="_Toc100094089"/>
      <w:bookmarkStart w:id="4285" w:name="_Toc106872746"/>
      <w:bookmarkStart w:id="4286" w:name="_Toc155208686"/>
      <w:bookmarkStart w:id="4287" w:name="_CR6_3B_5_1"/>
      <w:bookmarkEnd w:id="4287"/>
      <w:r w:rsidRPr="00AC4FBC">
        <w:t>6.3B.5.1</w:t>
      </w:r>
      <w:r w:rsidRPr="00AC4FBC">
        <w:tab/>
        <w:t>E-UTRA and NR switching time mask for TDM based UL sharing from UE perspective</w:t>
      </w:r>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bookmarkEnd w:id="4286"/>
    </w:p>
    <w:p w14:paraId="1DF6FB34" w14:textId="77777777" w:rsidR="00AB2B30" w:rsidRPr="00AC4FBC" w:rsidRDefault="006A7121">
      <w:r w:rsidRPr="00AC4FBC">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270FACB2" w14:textId="77777777" w:rsidR="00AB2B30" w:rsidRPr="00AC4FBC" w:rsidRDefault="006A7121">
      <w:pPr>
        <w:pStyle w:val="Heading3"/>
        <w:rPr>
          <w:lang w:eastAsia="zh-TW"/>
        </w:rPr>
      </w:pPr>
      <w:bookmarkStart w:id="4288" w:name="_Toc27475720"/>
      <w:bookmarkStart w:id="4289" w:name="_Toc29495258"/>
      <w:bookmarkStart w:id="4290" w:name="_Toc36116303"/>
      <w:bookmarkStart w:id="4291" w:name="_Toc36118352"/>
      <w:bookmarkStart w:id="4292" w:name="_Toc36560467"/>
      <w:bookmarkStart w:id="4293" w:name="_Toc43976968"/>
      <w:bookmarkStart w:id="4294" w:name="_Toc52213540"/>
      <w:bookmarkStart w:id="4295" w:name="_Toc60743002"/>
      <w:bookmarkStart w:id="4296" w:name="_Toc68206185"/>
      <w:bookmarkStart w:id="4297" w:name="_Toc75971980"/>
      <w:bookmarkStart w:id="4298" w:name="_Toc85051407"/>
      <w:bookmarkStart w:id="4299" w:name="_Toc90493421"/>
      <w:bookmarkStart w:id="4300" w:name="_Toc90494061"/>
      <w:bookmarkStart w:id="4301" w:name="_Toc100094090"/>
      <w:bookmarkStart w:id="4302" w:name="_Toc106872747"/>
      <w:bookmarkStart w:id="4303" w:name="_Toc155208687"/>
      <w:bookmarkStart w:id="4304" w:name="_CR6_3B_6"/>
      <w:bookmarkEnd w:id="4304"/>
      <w:r w:rsidRPr="00AC4FBC">
        <w:t>6.3B.6</w:t>
      </w:r>
      <w:r w:rsidRPr="00AC4FBC">
        <w:tab/>
        <w:t xml:space="preserve">Output power dynamics for </w:t>
      </w:r>
      <w:r w:rsidRPr="00AC4FBC">
        <w:rPr>
          <w:rFonts w:eastAsia="PMingLiU"/>
          <w:lang w:eastAsia="zh-TW"/>
        </w:rPr>
        <w:t>intra-band EN-DC without dual PA capability</w:t>
      </w:r>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p>
    <w:p w14:paraId="1F60E1FD" w14:textId="77777777" w:rsidR="00AB2B30" w:rsidRPr="00AC4FBC" w:rsidRDefault="006A7121">
      <w:r w:rsidRPr="00AC4FBC">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62CA58A9" w14:textId="77777777" w:rsidR="00AB2B30" w:rsidRPr="00AC4FBC" w:rsidRDefault="006A7121">
      <w:pPr>
        <w:pStyle w:val="Heading3"/>
        <w:rPr>
          <w:lang w:eastAsia="zh-TW"/>
        </w:rPr>
      </w:pPr>
      <w:bookmarkStart w:id="4305" w:name="_Toc27475721"/>
      <w:bookmarkStart w:id="4306" w:name="_Toc29495259"/>
      <w:bookmarkStart w:id="4307" w:name="_Toc36116304"/>
      <w:bookmarkStart w:id="4308" w:name="_Toc36118353"/>
      <w:bookmarkStart w:id="4309" w:name="_Toc36560468"/>
      <w:bookmarkStart w:id="4310" w:name="_Toc43976969"/>
      <w:bookmarkStart w:id="4311" w:name="_Toc52213541"/>
      <w:bookmarkStart w:id="4312" w:name="_Toc60743003"/>
      <w:bookmarkStart w:id="4313" w:name="_Toc68206186"/>
      <w:bookmarkStart w:id="4314" w:name="_Toc75971981"/>
      <w:bookmarkStart w:id="4315" w:name="_Toc85051408"/>
      <w:bookmarkStart w:id="4316" w:name="_Toc90493422"/>
      <w:bookmarkStart w:id="4317" w:name="_Toc90494062"/>
      <w:bookmarkStart w:id="4318" w:name="_Toc100094091"/>
      <w:bookmarkStart w:id="4319" w:name="_Toc106872748"/>
      <w:bookmarkStart w:id="4320" w:name="_Toc155208688"/>
      <w:bookmarkStart w:id="4321" w:name="_CR6_3B_7"/>
      <w:bookmarkEnd w:id="4321"/>
      <w:r w:rsidRPr="00AC4FBC">
        <w:t>6.3B.7</w:t>
      </w:r>
      <w:r w:rsidRPr="00AC4FBC">
        <w:tab/>
        <w:t>Output power dynamics for intra-band EN-DC with dual PA capability</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p>
    <w:p w14:paraId="07B83C9D" w14:textId="77777777" w:rsidR="00AB2B30" w:rsidRPr="00AC4FBC" w:rsidRDefault="006A7121">
      <w:r w:rsidRPr="00AC4FBC">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41FA181F" w14:textId="77777777" w:rsidR="00AB2B30" w:rsidRPr="00AC4FBC" w:rsidRDefault="006A7121">
      <w:pPr>
        <w:pStyle w:val="Heading3"/>
        <w:rPr>
          <w:lang w:eastAsia="zh-TW"/>
        </w:rPr>
      </w:pPr>
      <w:bookmarkStart w:id="4322" w:name="_Toc43976970"/>
      <w:bookmarkStart w:id="4323" w:name="_Toc52213542"/>
      <w:bookmarkStart w:id="4324" w:name="_Toc60743004"/>
      <w:bookmarkStart w:id="4325" w:name="_Toc68206187"/>
      <w:bookmarkStart w:id="4326" w:name="_Toc75971982"/>
      <w:bookmarkStart w:id="4327" w:name="_Toc85051409"/>
      <w:bookmarkStart w:id="4328" w:name="_Toc90493423"/>
      <w:bookmarkStart w:id="4329" w:name="_Toc90494063"/>
      <w:bookmarkStart w:id="4330" w:name="_Toc100094092"/>
      <w:bookmarkStart w:id="4331" w:name="_Toc106872749"/>
      <w:bookmarkStart w:id="4332" w:name="_Toc155208689"/>
      <w:bookmarkStart w:id="4333" w:name="_Toc27475722"/>
      <w:bookmarkStart w:id="4334" w:name="_Toc29495260"/>
      <w:bookmarkStart w:id="4335" w:name="_Toc36116305"/>
      <w:bookmarkStart w:id="4336" w:name="_Toc36118354"/>
      <w:bookmarkStart w:id="4337" w:name="_Toc36560469"/>
      <w:bookmarkStart w:id="4338" w:name="_CR6_3B_8"/>
      <w:bookmarkEnd w:id="4338"/>
      <w:r w:rsidRPr="00AC4FBC">
        <w:t>6.3B.8</w:t>
      </w:r>
      <w:r w:rsidRPr="00AC4FBC">
        <w:tab/>
        <w:t>Power control for EN-DC</w:t>
      </w:r>
      <w:bookmarkEnd w:id="4322"/>
      <w:bookmarkEnd w:id="4323"/>
      <w:bookmarkEnd w:id="4324"/>
      <w:bookmarkEnd w:id="4325"/>
      <w:bookmarkEnd w:id="4326"/>
      <w:bookmarkEnd w:id="4327"/>
      <w:bookmarkEnd w:id="4328"/>
      <w:bookmarkEnd w:id="4329"/>
      <w:bookmarkEnd w:id="4330"/>
      <w:bookmarkEnd w:id="4331"/>
      <w:bookmarkEnd w:id="4332"/>
    </w:p>
    <w:p w14:paraId="327C22DF" w14:textId="77777777" w:rsidR="00AB2B30" w:rsidRPr="00AC4FBC" w:rsidRDefault="006A7121">
      <w:pPr>
        <w:pStyle w:val="Heading4"/>
        <w:rPr>
          <w:sz w:val="20"/>
        </w:rPr>
      </w:pPr>
      <w:bookmarkStart w:id="4339" w:name="_Toc43976971"/>
      <w:bookmarkStart w:id="4340" w:name="_Toc52213543"/>
      <w:bookmarkStart w:id="4341" w:name="_Toc60743005"/>
      <w:bookmarkStart w:id="4342" w:name="_Toc68206188"/>
      <w:bookmarkStart w:id="4343" w:name="_Toc75971983"/>
      <w:bookmarkStart w:id="4344" w:name="_Toc85051410"/>
      <w:bookmarkStart w:id="4345" w:name="_Toc90493424"/>
      <w:bookmarkStart w:id="4346" w:name="_Toc90494064"/>
      <w:bookmarkStart w:id="4347" w:name="_Toc100094093"/>
      <w:bookmarkStart w:id="4348" w:name="_Toc106872750"/>
      <w:bookmarkStart w:id="4349" w:name="_Toc155208690"/>
      <w:bookmarkStart w:id="4350" w:name="_CR6_3B_8_1"/>
      <w:bookmarkEnd w:id="4350"/>
      <w:r w:rsidRPr="00AC4FBC">
        <w:t>6.3B.8.1</w:t>
      </w:r>
      <w:r w:rsidRPr="00AC4FBC">
        <w:tab/>
        <w:t>Absolute power tolerance for EN-DC</w:t>
      </w:r>
      <w:bookmarkEnd w:id="4339"/>
      <w:bookmarkEnd w:id="4340"/>
      <w:bookmarkEnd w:id="4341"/>
      <w:bookmarkEnd w:id="4342"/>
      <w:bookmarkEnd w:id="4343"/>
      <w:bookmarkEnd w:id="4344"/>
      <w:bookmarkEnd w:id="4345"/>
      <w:bookmarkEnd w:id="4346"/>
      <w:bookmarkEnd w:id="4347"/>
      <w:bookmarkEnd w:id="4348"/>
      <w:bookmarkEnd w:id="4349"/>
    </w:p>
    <w:p w14:paraId="5F529509" w14:textId="77777777" w:rsidR="00AB2B30" w:rsidRPr="00AC4FBC" w:rsidRDefault="006A7121">
      <w:pPr>
        <w:pStyle w:val="Heading5"/>
      </w:pPr>
      <w:bookmarkStart w:id="4351" w:name="_Toc43976972"/>
      <w:bookmarkStart w:id="4352" w:name="_Toc52213544"/>
      <w:bookmarkStart w:id="4353" w:name="_Toc60743006"/>
      <w:bookmarkStart w:id="4354" w:name="_Toc68206189"/>
      <w:bookmarkStart w:id="4355" w:name="_Toc75971984"/>
      <w:bookmarkStart w:id="4356" w:name="_Toc85051411"/>
      <w:bookmarkStart w:id="4357" w:name="_Toc90493425"/>
      <w:bookmarkStart w:id="4358" w:name="_Toc90494065"/>
      <w:bookmarkStart w:id="4359" w:name="_Toc100094094"/>
      <w:bookmarkStart w:id="4360" w:name="_Toc106872751"/>
      <w:bookmarkStart w:id="4361" w:name="_Toc155208691"/>
      <w:bookmarkStart w:id="4362" w:name="_CR6_3B_8_1_1"/>
      <w:bookmarkEnd w:id="4362"/>
      <w:r w:rsidRPr="00AC4FBC">
        <w:t>6.3B.8.1.1</w:t>
      </w:r>
      <w:r w:rsidRPr="00AC4FBC">
        <w:tab/>
        <w:t>Absolute power tolerance for intra-band contiguous EN-DC</w:t>
      </w:r>
      <w:bookmarkEnd w:id="4351"/>
      <w:bookmarkEnd w:id="4352"/>
      <w:bookmarkEnd w:id="4353"/>
      <w:bookmarkEnd w:id="4354"/>
      <w:bookmarkEnd w:id="4355"/>
      <w:bookmarkEnd w:id="4356"/>
      <w:bookmarkEnd w:id="4357"/>
      <w:bookmarkEnd w:id="4358"/>
      <w:bookmarkEnd w:id="4359"/>
      <w:bookmarkEnd w:id="4360"/>
      <w:bookmarkEnd w:id="4361"/>
    </w:p>
    <w:p w14:paraId="7E2C53CE" w14:textId="77777777" w:rsidR="00AB2B30" w:rsidRPr="00AC4FBC" w:rsidRDefault="006A7121">
      <w:pPr>
        <w:pStyle w:val="H6"/>
      </w:pPr>
      <w:bookmarkStart w:id="4363" w:name="_CR6_3B_8_1_1_1"/>
      <w:r w:rsidRPr="00AC4FBC">
        <w:t>6.3B.8.1.1.1</w:t>
      </w:r>
      <w:r w:rsidRPr="00AC4FBC">
        <w:tab/>
        <w:t>Test purpose</w:t>
      </w:r>
    </w:p>
    <w:bookmarkEnd w:id="4363"/>
    <w:p w14:paraId="0598085D" w14:textId="3C4AD170" w:rsidR="00AB2B30" w:rsidRPr="00AC4FBC" w:rsidRDefault="006A7121">
      <w:r w:rsidRPr="00AC4FBC">
        <w:t>Same test purpose as in clause 6.3.4</w:t>
      </w:r>
      <w:r w:rsidR="000C372A" w:rsidRPr="00AC4FBC">
        <w:rPr>
          <w:lang w:eastAsia="ko-KR"/>
        </w:rPr>
        <w:t>.2.1</w:t>
      </w:r>
      <w:r w:rsidRPr="00AC4FBC">
        <w:t xml:space="preserve"> in TS 38.521-1 [8] for the NR FR1 carrier(s),</w:t>
      </w:r>
    </w:p>
    <w:p w14:paraId="34859B72" w14:textId="77777777" w:rsidR="00AB2B30" w:rsidRPr="00AC4FBC" w:rsidRDefault="006A7121">
      <w:pPr>
        <w:pStyle w:val="H6"/>
      </w:pPr>
      <w:bookmarkStart w:id="4364" w:name="_CR6_3B_8_1_1_2"/>
      <w:r w:rsidRPr="00AC4FBC">
        <w:t>6.3B.8.1.1.2</w:t>
      </w:r>
      <w:r w:rsidRPr="00AC4FBC">
        <w:tab/>
        <w:t>Test applicability</w:t>
      </w:r>
    </w:p>
    <w:bookmarkEnd w:id="4364"/>
    <w:p w14:paraId="04A93F15" w14:textId="77777777" w:rsidR="00AB2B30" w:rsidRPr="00AC4FBC" w:rsidRDefault="006A7121">
      <w:r w:rsidRPr="00AC4FBC">
        <w:t>This test case applies to all types of E-UTRA UE release 15 and forward, supporting intra-band contiguous EN-DC.</w:t>
      </w:r>
    </w:p>
    <w:p w14:paraId="6BE5B3DC" w14:textId="77777777" w:rsidR="00AB2B30" w:rsidRPr="00AC4FBC" w:rsidRDefault="006A7121">
      <w:pPr>
        <w:pStyle w:val="H6"/>
      </w:pPr>
      <w:bookmarkStart w:id="4365" w:name="_CR6_3B_8_1_1_3"/>
      <w:r w:rsidRPr="00AC4FBC">
        <w:t>6.3B.8.1.1.3</w:t>
      </w:r>
      <w:r w:rsidRPr="00AC4FBC">
        <w:tab/>
        <w:t>Minimum conformance requirements</w:t>
      </w:r>
    </w:p>
    <w:bookmarkEnd w:id="4365"/>
    <w:p w14:paraId="6631F7B4" w14:textId="74606F1C" w:rsidR="00AB2B30" w:rsidRPr="00AC4FBC" w:rsidRDefault="006A7121">
      <w:r w:rsidRPr="00AC4FBC">
        <w:t>Same minimum conformance requirements as in clause 6.3.4</w:t>
      </w:r>
      <w:r w:rsidR="00E13CE1" w:rsidRPr="00AC4FBC">
        <w:rPr>
          <w:lang w:eastAsia="ko-KR"/>
        </w:rPr>
        <w:t>.2.3</w:t>
      </w:r>
      <w:r w:rsidRPr="00AC4FBC">
        <w:t xml:space="preserve"> in TS 38.521-1 [8] for the </w:t>
      </w:r>
      <w:r w:rsidRPr="00AC4FBC">
        <w:rPr>
          <w:i/>
        </w:rPr>
        <w:t>NR</w:t>
      </w:r>
      <w:r w:rsidRPr="00AC4FBC">
        <w:t xml:space="preserve"> carrier.</w:t>
      </w:r>
    </w:p>
    <w:p w14:paraId="25F8AD1A" w14:textId="5F1450AE" w:rsidR="00AB2B30" w:rsidRPr="00AC4FBC" w:rsidRDefault="006A7121">
      <w:r w:rsidRPr="00AC4FBC">
        <w:t xml:space="preserve">No exception requirements applicable to NR or </w:t>
      </w:r>
      <w:r w:rsidR="003E285D" w:rsidRPr="00AC4FBC">
        <w:t>E-UTRA</w:t>
      </w:r>
      <w:r w:rsidRPr="00AC4FBC">
        <w:t>. LTE anchor agnostic approach is applied.</w:t>
      </w:r>
    </w:p>
    <w:p w14:paraId="501589D3" w14:textId="77777777" w:rsidR="00AB2B30" w:rsidRPr="00AC4FBC" w:rsidRDefault="006A7121">
      <w:pPr>
        <w:pStyle w:val="H6"/>
      </w:pPr>
      <w:bookmarkStart w:id="4366" w:name="_CR6_3B_8_1_1_4"/>
      <w:r w:rsidRPr="00AC4FBC">
        <w:t>6.3B.8.1.1.4</w:t>
      </w:r>
      <w:r w:rsidRPr="00AC4FBC">
        <w:tab/>
        <w:t>Test description</w:t>
      </w:r>
    </w:p>
    <w:bookmarkEnd w:id="4366"/>
    <w:p w14:paraId="65553326" w14:textId="77777777" w:rsidR="00AB2B30" w:rsidRPr="00AC4FBC" w:rsidRDefault="006A7121">
      <w:r w:rsidRPr="00AC4FBC">
        <w:t>Same test description as in clause 6.3.4.2.4 in TS 38.521-1 [8] for the NR carrier with the following exception:</w:t>
      </w:r>
    </w:p>
    <w:p w14:paraId="10982E4C" w14:textId="77777777" w:rsidR="00AB2B30" w:rsidRPr="00AC4FBC" w:rsidRDefault="006A7121">
      <w:r w:rsidRPr="00AC4FBC">
        <w:t>Notes defined in Table 6.3.4.2.4.1-1 will be updated as below.</w:t>
      </w:r>
    </w:p>
    <w:p w14:paraId="3934C5E5" w14:textId="77777777" w:rsidR="00AB2B30" w:rsidRPr="00AC4FBC" w:rsidRDefault="006A7121">
      <w:r w:rsidRPr="00AC4FBC">
        <w:lastRenderedPageBreak/>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3898A315" w14:textId="77777777" w:rsidR="00AB2B30" w:rsidRPr="00AC4FBC" w:rsidRDefault="006A7121">
      <w:pPr>
        <w:pStyle w:val="B10"/>
      </w:pPr>
      <w:r w:rsidRPr="00AC4FBC">
        <w:t>2.1.</w:t>
      </w:r>
      <w:r w:rsidRPr="00AC4FBC">
        <w:tab/>
        <w:t>The parameter settings for E-UTRA cell are set up according to TS 36.508 [11] clause 4.4.3.</w:t>
      </w:r>
    </w:p>
    <w:p w14:paraId="52B51BA5"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79F16029" w14:textId="090E9442" w:rsidR="007B7375" w:rsidRPr="00AC4FBC" w:rsidRDefault="007B7375" w:rsidP="007B7375">
      <w:r w:rsidRPr="00AC4FBC">
        <w:t>Step 6 of Initial conditions as in clause 6.3.4.2.4.1 in TS 38.521-1 [8] is replaced by the following three steps:</w:t>
      </w:r>
    </w:p>
    <w:p w14:paraId="3C030EB0"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C575146"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CD5D461"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6E74E35A" w14:textId="4CD5891B" w:rsidR="00AB2B30" w:rsidRPr="00AC4FBC" w:rsidRDefault="006A7121">
      <w:pPr>
        <w:pStyle w:val="H6"/>
      </w:pPr>
      <w:bookmarkStart w:id="4367" w:name="_CR6_3B_8_1_1_5"/>
      <w:r w:rsidRPr="00AC4FBC">
        <w:t>6.3B.8.1.1.5</w:t>
      </w:r>
      <w:r w:rsidRPr="00AC4FBC">
        <w:tab/>
        <w:t>Test Requirement</w:t>
      </w:r>
    </w:p>
    <w:bookmarkEnd w:id="4367"/>
    <w:p w14:paraId="1542E092" w14:textId="77777777" w:rsidR="00AB2B30" w:rsidRPr="00AC4FBC" w:rsidRDefault="006A7121">
      <w:r w:rsidRPr="00AC4FBC">
        <w:t>Same test requirement as in clause 6.3.4.2.5 in TS 38.521-1 [8] for the NR carrier.</w:t>
      </w:r>
    </w:p>
    <w:p w14:paraId="41ADF1AB" w14:textId="77777777" w:rsidR="00AB2B30" w:rsidRPr="00AC4FBC" w:rsidRDefault="006A7121">
      <w:pPr>
        <w:pStyle w:val="Heading5"/>
      </w:pPr>
      <w:bookmarkStart w:id="4368" w:name="_Toc43976973"/>
      <w:bookmarkStart w:id="4369" w:name="_Toc52213545"/>
      <w:bookmarkStart w:id="4370" w:name="_Toc60743007"/>
      <w:bookmarkStart w:id="4371" w:name="_Toc68206190"/>
      <w:bookmarkStart w:id="4372" w:name="_Toc75971985"/>
      <w:bookmarkStart w:id="4373" w:name="_Toc85051412"/>
      <w:bookmarkStart w:id="4374" w:name="_Toc90493426"/>
      <w:bookmarkStart w:id="4375" w:name="_Toc90494066"/>
      <w:bookmarkStart w:id="4376" w:name="_Toc100094095"/>
      <w:bookmarkStart w:id="4377" w:name="_Toc106872752"/>
      <w:bookmarkStart w:id="4378" w:name="_Toc155208692"/>
      <w:bookmarkStart w:id="4379" w:name="_CR6_3B_8_1_2"/>
      <w:bookmarkEnd w:id="4379"/>
      <w:r w:rsidRPr="00AC4FBC">
        <w:t>6.3B.8.1.2</w:t>
      </w:r>
      <w:r w:rsidRPr="00AC4FBC">
        <w:tab/>
        <w:t>Absolute power tolerance for intra-band non-contiguous EN-DC</w:t>
      </w:r>
      <w:bookmarkEnd w:id="4368"/>
      <w:bookmarkEnd w:id="4369"/>
      <w:bookmarkEnd w:id="4370"/>
      <w:bookmarkEnd w:id="4371"/>
      <w:bookmarkEnd w:id="4372"/>
      <w:bookmarkEnd w:id="4373"/>
      <w:bookmarkEnd w:id="4374"/>
      <w:bookmarkEnd w:id="4375"/>
      <w:bookmarkEnd w:id="4376"/>
      <w:bookmarkEnd w:id="4377"/>
      <w:bookmarkEnd w:id="4378"/>
    </w:p>
    <w:p w14:paraId="491D028A" w14:textId="77777777" w:rsidR="00AB2B30" w:rsidRPr="00AC4FBC" w:rsidRDefault="006A7121">
      <w:pPr>
        <w:pStyle w:val="H6"/>
      </w:pPr>
      <w:bookmarkStart w:id="4380" w:name="_CR6_3B_8_1_2_1"/>
      <w:r w:rsidRPr="00AC4FBC">
        <w:t>6.3B.8.1.2.1</w:t>
      </w:r>
      <w:r w:rsidRPr="00AC4FBC">
        <w:tab/>
        <w:t>Test purpose</w:t>
      </w:r>
    </w:p>
    <w:bookmarkEnd w:id="4380"/>
    <w:p w14:paraId="78F744AB" w14:textId="5996E078" w:rsidR="00AB2B30" w:rsidRPr="00AC4FBC" w:rsidRDefault="006A7121">
      <w:r w:rsidRPr="00AC4FBC">
        <w:t>Same test purpose as in clause 6.3.4</w:t>
      </w:r>
      <w:r w:rsidR="00E13CE1" w:rsidRPr="00AC4FBC">
        <w:rPr>
          <w:lang w:eastAsia="ko-KR"/>
        </w:rPr>
        <w:t>.2.1</w:t>
      </w:r>
      <w:r w:rsidRPr="00AC4FBC">
        <w:t xml:space="preserve"> in TS 38.521-1 [8] for the NR FR1 carrier(s).</w:t>
      </w:r>
    </w:p>
    <w:p w14:paraId="41123A79" w14:textId="77777777" w:rsidR="00AB2B30" w:rsidRPr="00AC4FBC" w:rsidRDefault="006A7121">
      <w:pPr>
        <w:pStyle w:val="H6"/>
      </w:pPr>
      <w:bookmarkStart w:id="4381" w:name="_CR6_3B_8_1_2_2"/>
      <w:r w:rsidRPr="00AC4FBC">
        <w:t>6.3B.8.1.2.2</w:t>
      </w:r>
      <w:r w:rsidRPr="00AC4FBC">
        <w:tab/>
        <w:t>Test applicability</w:t>
      </w:r>
    </w:p>
    <w:bookmarkEnd w:id="4381"/>
    <w:p w14:paraId="735A1297" w14:textId="77777777" w:rsidR="00AB2B30" w:rsidRPr="00AC4FBC" w:rsidRDefault="006A7121">
      <w:r w:rsidRPr="00AC4FBC">
        <w:t>This test case applies to all types of E-UTRA UE release 15 and forward, supporting intra-band non-contiguous EN-DC.</w:t>
      </w:r>
    </w:p>
    <w:p w14:paraId="61881481" w14:textId="77777777" w:rsidR="00AB2B30" w:rsidRPr="00AC4FBC" w:rsidRDefault="006A7121">
      <w:pPr>
        <w:pStyle w:val="H6"/>
      </w:pPr>
      <w:bookmarkStart w:id="4382" w:name="_CR6_3B_8_1_2_3"/>
      <w:r w:rsidRPr="00AC4FBC">
        <w:t>6.3B.8.1.2.3</w:t>
      </w:r>
      <w:r w:rsidRPr="00AC4FBC">
        <w:tab/>
        <w:t>Minimum conformance requirements</w:t>
      </w:r>
    </w:p>
    <w:bookmarkEnd w:id="4382"/>
    <w:p w14:paraId="3C877733" w14:textId="72F672B7" w:rsidR="00AB2B30" w:rsidRPr="00AC4FBC" w:rsidRDefault="006A7121">
      <w:r w:rsidRPr="00AC4FBC">
        <w:t>Same minimum conformance requirements as in clause 6.3.4</w:t>
      </w:r>
      <w:r w:rsidR="00E13CE1" w:rsidRPr="00AC4FBC">
        <w:rPr>
          <w:lang w:eastAsia="ko-KR"/>
        </w:rPr>
        <w:t>.2.3</w:t>
      </w:r>
      <w:r w:rsidRPr="00AC4FBC">
        <w:t xml:space="preserve"> in TS 38.521-1 [8] for the </w:t>
      </w:r>
      <w:r w:rsidRPr="00AC4FBC">
        <w:rPr>
          <w:i/>
        </w:rPr>
        <w:t>NR</w:t>
      </w:r>
      <w:r w:rsidRPr="00AC4FBC">
        <w:t xml:space="preserve"> carrier.</w:t>
      </w:r>
    </w:p>
    <w:p w14:paraId="33F4AD4E" w14:textId="29681015" w:rsidR="00AB2B30" w:rsidRPr="00AC4FBC" w:rsidRDefault="006A7121">
      <w:r w:rsidRPr="00AC4FBC">
        <w:t xml:space="preserve">No exception requirements applicable to NR or </w:t>
      </w:r>
      <w:r w:rsidR="003E285D" w:rsidRPr="00AC4FBC">
        <w:t>E-UTRA</w:t>
      </w:r>
      <w:r w:rsidRPr="00AC4FBC">
        <w:t>. LTE anchor agnostic approach is applied.</w:t>
      </w:r>
    </w:p>
    <w:p w14:paraId="4CA951A4" w14:textId="77777777" w:rsidR="00AB2B30" w:rsidRPr="00AC4FBC" w:rsidRDefault="006A7121">
      <w:pPr>
        <w:pStyle w:val="H6"/>
      </w:pPr>
      <w:bookmarkStart w:id="4383" w:name="_CR6_3B_8_1_2_4"/>
      <w:r w:rsidRPr="00AC4FBC">
        <w:t>6.3B.8.1.2.4</w:t>
      </w:r>
      <w:r w:rsidRPr="00AC4FBC">
        <w:tab/>
        <w:t>Test description</w:t>
      </w:r>
    </w:p>
    <w:bookmarkEnd w:id="4383"/>
    <w:p w14:paraId="16ADE549" w14:textId="77777777" w:rsidR="00AB2B30" w:rsidRPr="00AC4FBC" w:rsidRDefault="006A7121">
      <w:r w:rsidRPr="00AC4FBC">
        <w:t>Same test description as in clause 6.3.4.2.4 in TS 38.521-1 [8] for the NR carrier with the following exception:</w:t>
      </w:r>
    </w:p>
    <w:p w14:paraId="2841D9CB" w14:textId="77777777" w:rsidR="00AB2B30" w:rsidRPr="00AC4FBC" w:rsidRDefault="006A7121">
      <w:r w:rsidRPr="00AC4FBC">
        <w:t>Notes defined in Table 6.3.4.2.4.1-1 will be updated as below.</w:t>
      </w:r>
    </w:p>
    <w:p w14:paraId="014D0409"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02A08518" w14:textId="77777777" w:rsidR="00AB2B30" w:rsidRPr="00AC4FBC" w:rsidRDefault="006A7121">
      <w:pPr>
        <w:pStyle w:val="B10"/>
      </w:pPr>
      <w:r w:rsidRPr="00AC4FBC">
        <w:t>2.1.</w:t>
      </w:r>
      <w:r w:rsidRPr="00AC4FBC">
        <w:tab/>
        <w:t>The parameter settings for E-UTRA cell are set up according to TS 36.508 [11] clause 4.4.3.</w:t>
      </w:r>
    </w:p>
    <w:p w14:paraId="631EA98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127ED3FB" w14:textId="0F5A55E9" w:rsidR="007B7375" w:rsidRPr="00AC4FBC" w:rsidRDefault="007B7375" w:rsidP="007B7375">
      <w:r w:rsidRPr="00AC4FBC">
        <w:t>Step 6 of Initial conditions as in clause 6.3.4.2.4.1 in TS 38.521-1 [8] is replaced by the following three steps:</w:t>
      </w:r>
    </w:p>
    <w:p w14:paraId="26970440"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0A8ACA58" w14:textId="77777777" w:rsidR="007B7375" w:rsidRPr="00AC4FBC" w:rsidRDefault="007B7375" w:rsidP="007B7375">
      <w:pPr>
        <w:pStyle w:val="B10"/>
      </w:pPr>
      <w:r w:rsidRPr="00AC4FBC">
        <w:lastRenderedPageBreak/>
        <w:t>7.</w:t>
      </w:r>
      <w:r w:rsidRPr="00AC4FBC">
        <w:tab/>
        <w:t>On the E-UTRA carrier, disable periodic and aperiodic CQI reports, disable SRS, set TimeAlignmentTimerDedicated IE to infinity and disable downlink and uplink scheduling, all as per Table 4.6-1 under clause 4.6.</w:t>
      </w:r>
    </w:p>
    <w:p w14:paraId="09814333"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54C284E3" w14:textId="77777777" w:rsidR="00AB2B30" w:rsidRPr="00AC4FBC" w:rsidRDefault="006A7121">
      <w:pPr>
        <w:pStyle w:val="H6"/>
      </w:pPr>
      <w:bookmarkStart w:id="4384" w:name="_CR6_3B_8_1_2_5"/>
      <w:r w:rsidRPr="00AC4FBC">
        <w:t>6.3B.8.1.2.5</w:t>
      </w:r>
      <w:r w:rsidRPr="00AC4FBC">
        <w:tab/>
        <w:t>Test Requirement</w:t>
      </w:r>
    </w:p>
    <w:bookmarkEnd w:id="4384"/>
    <w:p w14:paraId="4570E20A" w14:textId="77777777" w:rsidR="00AB2B30" w:rsidRPr="00AC4FBC" w:rsidRDefault="006A7121">
      <w:r w:rsidRPr="00AC4FBC">
        <w:t>Same test requirement as in clause 6.3.4.2.5 in TS 38.521-1 [8] for the NR carrier.</w:t>
      </w:r>
    </w:p>
    <w:p w14:paraId="169C70DA" w14:textId="7547ED2A" w:rsidR="00AB2B30" w:rsidRPr="00AC4FBC" w:rsidRDefault="006A7121">
      <w:pPr>
        <w:pStyle w:val="Heading5"/>
      </w:pPr>
      <w:bookmarkStart w:id="4385" w:name="_Toc43976974"/>
      <w:bookmarkStart w:id="4386" w:name="_Toc52213546"/>
      <w:bookmarkStart w:id="4387" w:name="_Toc60743008"/>
      <w:bookmarkStart w:id="4388" w:name="_Toc68206191"/>
      <w:bookmarkStart w:id="4389" w:name="_Toc75971986"/>
      <w:bookmarkStart w:id="4390" w:name="_Toc85051413"/>
      <w:bookmarkStart w:id="4391" w:name="_Toc90493427"/>
      <w:bookmarkStart w:id="4392" w:name="_Toc90494067"/>
      <w:bookmarkStart w:id="4393" w:name="_Toc100094096"/>
      <w:bookmarkStart w:id="4394" w:name="_Toc106872753"/>
      <w:bookmarkStart w:id="4395" w:name="_Toc155208693"/>
      <w:bookmarkStart w:id="4396" w:name="_CR6_3B_8_1_3"/>
      <w:bookmarkEnd w:id="4396"/>
      <w:r w:rsidRPr="00AC4FBC">
        <w:t>6.3B.8.1.3</w:t>
      </w:r>
      <w:r w:rsidRPr="00AC4FBC">
        <w:tab/>
        <w:t>Absolute power tolerance for inter-band EN-DC within FR1</w:t>
      </w:r>
      <w:bookmarkEnd w:id="4385"/>
      <w:bookmarkEnd w:id="4386"/>
      <w:bookmarkEnd w:id="4387"/>
      <w:bookmarkEnd w:id="4388"/>
      <w:r w:rsidR="00CC0C99" w:rsidRPr="00AC4FBC">
        <w:t xml:space="preserve"> (1 NR CC)</w:t>
      </w:r>
      <w:bookmarkEnd w:id="4389"/>
      <w:bookmarkEnd w:id="4390"/>
      <w:bookmarkEnd w:id="4391"/>
      <w:bookmarkEnd w:id="4392"/>
      <w:bookmarkEnd w:id="4393"/>
      <w:bookmarkEnd w:id="4394"/>
      <w:bookmarkEnd w:id="4395"/>
    </w:p>
    <w:p w14:paraId="0AA21F29" w14:textId="77777777" w:rsidR="00AB2B30" w:rsidRPr="00AC4FBC" w:rsidRDefault="006A7121">
      <w:pPr>
        <w:pStyle w:val="H6"/>
      </w:pPr>
      <w:bookmarkStart w:id="4397" w:name="_CR6_3B_8_1_3_1"/>
      <w:r w:rsidRPr="00AC4FBC">
        <w:t>6.3B.8.1.3.1</w:t>
      </w:r>
      <w:r w:rsidRPr="00AC4FBC">
        <w:tab/>
        <w:t>Test purpose</w:t>
      </w:r>
    </w:p>
    <w:bookmarkEnd w:id="4397"/>
    <w:p w14:paraId="089211B5" w14:textId="648CB544" w:rsidR="00AB2B30" w:rsidRPr="00AC4FBC" w:rsidRDefault="006A7121">
      <w:r w:rsidRPr="00AC4FBC">
        <w:t>Same test purpose as in clause 6.3.4</w:t>
      </w:r>
      <w:r w:rsidR="00E13CE1" w:rsidRPr="00AC4FBC">
        <w:rPr>
          <w:lang w:eastAsia="ko-KR"/>
        </w:rPr>
        <w:t>.2.1</w:t>
      </w:r>
      <w:r w:rsidRPr="00AC4FBC">
        <w:t xml:space="preserve"> in TS 38.521-1 [8] for the NR FR1 carrier(s).</w:t>
      </w:r>
    </w:p>
    <w:p w14:paraId="66BE0DDD" w14:textId="77777777" w:rsidR="00AB2B30" w:rsidRPr="00AC4FBC" w:rsidRDefault="006A7121">
      <w:pPr>
        <w:pStyle w:val="H6"/>
      </w:pPr>
      <w:bookmarkStart w:id="4398" w:name="_CR6_3B_8_1_3_2"/>
      <w:r w:rsidRPr="00AC4FBC">
        <w:t>6.3B.8.1.3.2</w:t>
      </w:r>
      <w:r w:rsidRPr="00AC4FBC">
        <w:tab/>
        <w:t>Test applicability</w:t>
      </w:r>
    </w:p>
    <w:bookmarkEnd w:id="4398"/>
    <w:p w14:paraId="2426D192" w14:textId="78986926" w:rsidR="00AB2B30" w:rsidRPr="00AC4FBC" w:rsidRDefault="006A7121">
      <w:r w:rsidRPr="00AC4FBC">
        <w:t>This test case applies to all types of E-UTRA UE release 15 and forward, supporting inter-band EN-DC within FR1</w:t>
      </w:r>
      <w:r w:rsidR="00CC0C99" w:rsidRPr="00AC4FBC">
        <w:t xml:space="preserve"> with 1 NR UL CC</w:t>
      </w:r>
      <w:r w:rsidRPr="00AC4FBC">
        <w:t>.</w:t>
      </w:r>
    </w:p>
    <w:p w14:paraId="0042924E" w14:textId="77777777" w:rsidR="00AB2B30" w:rsidRPr="00AC4FBC" w:rsidRDefault="006A7121">
      <w:pPr>
        <w:pStyle w:val="H6"/>
      </w:pPr>
      <w:bookmarkStart w:id="4399" w:name="_CR6_3B_8_1_3_3"/>
      <w:r w:rsidRPr="00AC4FBC">
        <w:t>6.3B.8.1.3.3</w:t>
      </w:r>
      <w:r w:rsidRPr="00AC4FBC">
        <w:tab/>
        <w:t>Minimum conformance requirements</w:t>
      </w:r>
    </w:p>
    <w:bookmarkEnd w:id="4399"/>
    <w:p w14:paraId="14F359A9" w14:textId="46FE84F1" w:rsidR="00AB2B30" w:rsidRPr="00AC4FBC" w:rsidRDefault="006A7121">
      <w:r w:rsidRPr="00AC4FBC">
        <w:t>Same minimum conformance requirements as in clause 6.3.4</w:t>
      </w:r>
      <w:r w:rsidR="00E13CE1" w:rsidRPr="00AC4FBC">
        <w:rPr>
          <w:lang w:eastAsia="ko-KR"/>
        </w:rPr>
        <w:t>.2.3</w:t>
      </w:r>
      <w:r w:rsidRPr="00AC4FBC">
        <w:t xml:space="preserve"> in TS 38.521-1 [8] for the NR carrier.</w:t>
      </w:r>
    </w:p>
    <w:p w14:paraId="56C35906" w14:textId="183DCC8C" w:rsidR="00AB2B30" w:rsidRPr="00AC4FBC" w:rsidRDefault="006A7121">
      <w:r w:rsidRPr="00AC4FBC">
        <w:t xml:space="preserve">No exception requirements applicable to NR or </w:t>
      </w:r>
      <w:r w:rsidR="003E285D" w:rsidRPr="00AC4FBC">
        <w:t>E-UTRA</w:t>
      </w:r>
      <w:r w:rsidRPr="00AC4FBC">
        <w:t>. LTE anchor agnostic approach is applied.</w:t>
      </w:r>
    </w:p>
    <w:p w14:paraId="1F3B1EF8" w14:textId="77777777" w:rsidR="00AB2B30" w:rsidRPr="00AC4FBC" w:rsidRDefault="006A7121">
      <w:pPr>
        <w:pStyle w:val="H6"/>
      </w:pPr>
      <w:bookmarkStart w:id="4400" w:name="_CR6_3B_8_1_3_4"/>
      <w:r w:rsidRPr="00AC4FBC">
        <w:t>6.3B.8.1.3.4</w:t>
      </w:r>
      <w:r w:rsidRPr="00AC4FBC">
        <w:tab/>
        <w:t>Test description</w:t>
      </w:r>
    </w:p>
    <w:bookmarkEnd w:id="4400"/>
    <w:p w14:paraId="3A1FC957" w14:textId="77777777" w:rsidR="00AB2B30" w:rsidRPr="00AC4FBC" w:rsidRDefault="006A7121">
      <w:r w:rsidRPr="00AC4FBC">
        <w:t>Same test description as in clause 6.3.4.2.4 in TS 38.521-1 [8] for the NR carrier with the following exception:</w:t>
      </w:r>
    </w:p>
    <w:p w14:paraId="5E8949DD" w14:textId="77777777" w:rsidR="00827B5E" w:rsidRDefault="006A7121" w:rsidP="00827B5E">
      <w:r w:rsidRPr="00AC4FBC">
        <w:t>Notes defined in Table 6.3.4.2.4.1-1 will be updated as below.</w:t>
      </w:r>
    </w:p>
    <w:p w14:paraId="707BDFC0" w14:textId="53E388F6"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5B43BE16"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50E03D37" w14:textId="77777777" w:rsidR="00AB2B30" w:rsidRPr="00AC4FBC" w:rsidRDefault="006A7121">
      <w:pPr>
        <w:pStyle w:val="B10"/>
      </w:pPr>
      <w:r w:rsidRPr="00AC4FBC">
        <w:t>2.1.</w:t>
      </w:r>
      <w:r w:rsidRPr="00AC4FBC">
        <w:tab/>
        <w:t>The parameter settings for E-UTRA cell are set up according to TS 36.508 [11] clause 4.4.3.</w:t>
      </w:r>
    </w:p>
    <w:p w14:paraId="45993E0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22EE2EC0" w14:textId="18843349" w:rsidR="00AB2B30" w:rsidRPr="00AC4FBC" w:rsidRDefault="006A7121">
      <w:r w:rsidRPr="00AC4FBC">
        <w:t>Step 6 of Initial conditions as in clause 6.3.4.2.4.1 in TS 38.521-1 [8] is replaced by</w:t>
      </w:r>
      <w:r w:rsidR="009D1588" w:rsidRPr="00AC4FBC">
        <w:t xml:space="preserve"> the following two steps</w:t>
      </w:r>
      <w:r w:rsidRPr="00AC4FBC">
        <w:t>:</w:t>
      </w:r>
    </w:p>
    <w:p w14:paraId="26842DCE" w14:textId="082D3749" w:rsidR="00AB2B30" w:rsidRPr="00AC4FBC" w:rsidRDefault="006A7121">
      <w:pPr>
        <w:pStyle w:val="B10"/>
      </w:pPr>
      <w:r w:rsidRPr="00AC4FBC">
        <w:t>6.</w:t>
      </w:r>
      <w:r w:rsidRPr="00AC4FBC">
        <w:tab/>
        <w:t>Ensure the UE is in state RRC_CONNECTED with generic procedure parameters Connectivity EN-DC, DC bearer MCG and SCG</w:t>
      </w:r>
      <w:r w:rsidR="001D1183" w:rsidRPr="00AC4FBC">
        <w:t xml:space="preserve">, Connected without release </w:t>
      </w:r>
      <w:r w:rsidR="001D1183" w:rsidRPr="00AC4FBC">
        <w:rPr>
          <w:i/>
        </w:rPr>
        <w:t>On</w:t>
      </w:r>
      <w:r w:rsidRPr="00AC4FBC">
        <w:t xml:space="preserve"> according to TS 38.508 [6] clause 4.5.</w:t>
      </w:r>
    </w:p>
    <w:p w14:paraId="0B3ECFAD" w14:textId="77777777" w:rsidR="00BC33C3" w:rsidRPr="00AC4FBC" w:rsidRDefault="00BC33C3" w:rsidP="00BC33C3">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37DDF833" w14:textId="77777777" w:rsidR="00AB2B30" w:rsidRPr="00AC4FBC" w:rsidRDefault="006A7121">
      <w:pPr>
        <w:pStyle w:val="H6"/>
      </w:pPr>
      <w:bookmarkStart w:id="4401" w:name="_CR6_3B_8_1_3_5"/>
      <w:r w:rsidRPr="00AC4FBC">
        <w:t>6.3B.8.1.3.5</w:t>
      </w:r>
      <w:r w:rsidRPr="00AC4FBC">
        <w:tab/>
        <w:t>Test Requirement</w:t>
      </w:r>
    </w:p>
    <w:bookmarkEnd w:id="4401"/>
    <w:p w14:paraId="5987977D" w14:textId="77777777" w:rsidR="00AB2B30" w:rsidRPr="00AC4FBC" w:rsidRDefault="006A7121">
      <w:r w:rsidRPr="00AC4FBC">
        <w:t>Same test requirement as in clause 6.3.4.2.5 in TS 38.521-1 [8] for the NR carrier.</w:t>
      </w:r>
    </w:p>
    <w:p w14:paraId="41CB83E1" w14:textId="34E7BFE4" w:rsidR="00AB2B30" w:rsidRPr="00AC4FBC" w:rsidRDefault="006A7121">
      <w:pPr>
        <w:pStyle w:val="Heading5"/>
      </w:pPr>
      <w:bookmarkStart w:id="4402" w:name="_Toc43976975"/>
      <w:bookmarkStart w:id="4403" w:name="_Toc52213547"/>
      <w:bookmarkStart w:id="4404" w:name="_Toc60743009"/>
      <w:bookmarkStart w:id="4405" w:name="_Toc68206192"/>
      <w:bookmarkStart w:id="4406" w:name="_Toc75971987"/>
      <w:bookmarkStart w:id="4407" w:name="_Toc85051414"/>
      <w:bookmarkStart w:id="4408" w:name="_Toc90493428"/>
      <w:bookmarkStart w:id="4409" w:name="_Toc90494068"/>
      <w:bookmarkStart w:id="4410" w:name="_Toc100094097"/>
      <w:bookmarkStart w:id="4411" w:name="_Toc106872754"/>
      <w:bookmarkStart w:id="4412" w:name="_Toc155208694"/>
      <w:bookmarkStart w:id="4413" w:name="_CR6_3B_8_1_4"/>
      <w:bookmarkEnd w:id="4413"/>
      <w:r w:rsidRPr="00AC4FBC">
        <w:t>6.3B.8.1.4</w:t>
      </w:r>
      <w:r w:rsidRPr="00AC4FBC">
        <w:tab/>
        <w:t>Absolute power tolerance for inter-band EN-DC including FR2</w:t>
      </w:r>
      <w:bookmarkEnd w:id="4402"/>
      <w:bookmarkEnd w:id="4403"/>
      <w:bookmarkEnd w:id="4404"/>
      <w:bookmarkEnd w:id="4405"/>
      <w:r w:rsidR="00CC6316" w:rsidRPr="00AC4FBC">
        <w:rPr>
          <w:lang w:eastAsia="zh-CN"/>
        </w:rPr>
        <w:t xml:space="preserve"> (1 NR CC)</w:t>
      </w:r>
      <w:bookmarkEnd w:id="4406"/>
      <w:bookmarkEnd w:id="4407"/>
      <w:bookmarkEnd w:id="4408"/>
      <w:bookmarkEnd w:id="4409"/>
      <w:bookmarkEnd w:id="4410"/>
      <w:bookmarkEnd w:id="4411"/>
      <w:bookmarkEnd w:id="4412"/>
    </w:p>
    <w:p w14:paraId="378F370A" w14:textId="36F9AF68" w:rsidR="00AB2B30" w:rsidRPr="00AC4FBC" w:rsidRDefault="006A7121">
      <w:pPr>
        <w:pStyle w:val="EditorsNote"/>
      </w:pPr>
      <w:r w:rsidRPr="00AC4FBC">
        <w:t>Editor's note:</w:t>
      </w:r>
      <w:r w:rsidRPr="00AC4FBC">
        <w:tab/>
        <w:t>The following aspects are either missing or not yet determined:</w:t>
      </w:r>
    </w:p>
    <w:p w14:paraId="02F6132F" w14:textId="77777777" w:rsidR="00281BC7" w:rsidRPr="00AC4FBC" w:rsidRDefault="006A7121" w:rsidP="00281BC7">
      <w:pPr>
        <w:pStyle w:val="EditorsNote"/>
      </w:pPr>
      <w:r w:rsidRPr="00AC4FBC">
        <w:lastRenderedPageBreak/>
        <w:t>-</w:t>
      </w:r>
      <w:r w:rsidRPr="00AC4FBC">
        <w:tab/>
        <w:t>The referred test case 6.3.4.2 in TS 38.521-2 [9] is incomplete</w:t>
      </w:r>
      <w:r w:rsidR="00281BC7" w:rsidRPr="00AC4FBC">
        <w:t xml:space="preserve"> for extreme conditions.</w:t>
      </w:r>
    </w:p>
    <w:p w14:paraId="0C3F4E7B" w14:textId="14708F8A" w:rsidR="00AB2B30" w:rsidRPr="00AC4FBC" w:rsidRDefault="00281BC7">
      <w:pPr>
        <w:pStyle w:val="EditorsNote"/>
        <w:rPr>
          <w:lang w:eastAsia="ja-JP"/>
        </w:rPr>
      </w:pPr>
      <w:r w:rsidRPr="00AC4FBC">
        <w:rPr>
          <w:lang w:eastAsia="ja-JP"/>
        </w:rPr>
        <w:t>-</w:t>
      </w:r>
      <w:r w:rsidRPr="00AC4FBC">
        <w:rPr>
          <w:lang w:eastAsia="ja-JP"/>
        </w:rPr>
        <w:tab/>
        <w:t xml:space="preserve">The referred test case 6.3.4.2 </w:t>
      </w:r>
      <w:r w:rsidRPr="00AC4FBC">
        <w:t>in TS 38.521-2 [9] is incomplete for PC 1, 2, and 4.</w:t>
      </w:r>
    </w:p>
    <w:p w14:paraId="73B281F9" w14:textId="77777777" w:rsidR="00AB2B30" w:rsidRPr="00AC4FBC" w:rsidRDefault="006A7121">
      <w:pPr>
        <w:pStyle w:val="H6"/>
      </w:pPr>
      <w:bookmarkStart w:id="4414" w:name="_CR6_3B_8_1_4_1"/>
      <w:r w:rsidRPr="00AC4FBC">
        <w:t>6.3B.8.1.4.1</w:t>
      </w:r>
      <w:r w:rsidRPr="00AC4FBC">
        <w:tab/>
        <w:t>Test purpose</w:t>
      </w:r>
    </w:p>
    <w:bookmarkEnd w:id="4414"/>
    <w:p w14:paraId="22311DA0" w14:textId="77777777" w:rsidR="00AB2B30" w:rsidRPr="00AC4FBC" w:rsidRDefault="006A7121">
      <w:r w:rsidRPr="00AC4FBC">
        <w:t>Same test purpose as in clause 6.3.4.2.1 in TS 38.521-2 [9] for NR FR2 carrier(s).</w:t>
      </w:r>
    </w:p>
    <w:p w14:paraId="514A59D1" w14:textId="77777777" w:rsidR="00AB2B30" w:rsidRPr="00AC4FBC" w:rsidRDefault="006A7121">
      <w:pPr>
        <w:pStyle w:val="H6"/>
      </w:pPr>
      <w:bookmarkStart w:id="4415" w:name="_CR6_3B_8_1_4_2"/>
      <w:r w:rsidRPr="00AC4FBC">
        <w:t>6.3B.8.1.4.2</w:t>
      </w:r>
      <w:r w:rsidRPr="00AC4FBC">
        <w:tab/>
        <w:t>Test applicability</w:t>
      </w:r>
    </w:p>
    <w:bookmarkEnd w:id="4415"/>
    <w:p w14:paraId="2C6486D6" w14:textId="1BA6486B" w:rsidR="00AB2B30" w:rsidRPr="00AC4FBC" w:rsidRDefault="006A7121">
      <w:r w:rsidRPr="00AC4FBC">
        <w:t>This test case applies to all types of E-UTRA UE release 15 and forward, supporting inter-band EN-DC including FR2</w:t>
      </w:r>
      <w:r w:rsidR="0074134F" w:rsidRPr="00AC4FBC">
        <w:t xml:space="preserve"> with 1 NR UL CC</w:t>
      </w:r>
      <w:r w:rsidRPr="00AC4FBC">
        <w:t>.</w:t>
      </w:r>
    </w:p>
    <w:p w14:paraId="27958667" w14:textId="77777777" w:rsidR="00AB2B30" w:rsidRPr="00AC4FBC" w:rsidRDefault="006A7121">
      <w:pPr>
        <w:pStyle w:val="H6"/>
      </w:pPr>
      <w:bookmarkStart w:id="4416" w:name="_CR6_3B_8_1_4_3"/>
      <w:r w:rsidRPr="00AC4FBC">
        <w:t>6.3B.8.1.4.3</w:t>
      </w:r>
      <w:r w:rsidRPr="00AC4FBC">
        <w:tab/>
        <w:t>Minimum conformance requirements</w:t>
      </w:r>
    </w:p>
    <w:bookmarkEnd w:id="4416"/>
    <w:p w14:paraId="2E51DBE9" w14:textId="77777777" w:rsidR="00AB2B30" w:rsidRPr="00AC4FBC" w:rsidRDefault="006A7121">
      <w:r w:rsidRPr="00AC4FBC">
        <w:t>Same minimum conformance requirements as in clause 6.3.4.2.3 in TS 38.521-2 [9] for the NR carrier.</w:t>
      </w:r>
    </w:p>
    <w:p w14:paraId="156E3FDB" w14:textId="15DCE550" w:rsidR="00AB2B30" w:rsidRPr="00AC4FBC" w:rsidRDefault="006A7121">
      <w:r w:rsidRPr="00AC4FBC">
        <w:t xml:space="preserve">No exception requirements applicable to NR or </w:t>
      </w:r>
      <w:r w:rsidR="003E285D" w:rsidRPr="00AC4FBC">
        <w:t>E-UTRA</w:t>
      </w:r>
      <w:r w:rsidRPr="00AC4FBC">
        <w:t>. LTE anchor agnostic approach is applied.</w:t>
      </w:r>
    </w:p>
    <w:p w14:paraId="41946F9A" w14:textId="77777777" w:rsidR="00AB2B30" w:rsidRPr="00AC4FBC" w:rsidRDefault="006A7121">
      <w:pPr>
        <w:pStyle w:val="H6"/>
      </w:pPr>
      <w:bookmarkStart w:id="4417" w:name="_CR6_3B_8_1_4_4"/>
      <w:r w:rsidRPr="00AC4FBC">
        <w:t>6.3B.8.1.4.4</w:t>
      </w:r>
      <w:r w:rsidRPr="00AC4FBC">
        <w:tab/>
        <w:t>Test description</w:t>
      </w:r>
    </w:p>
    <w:bookmarkEnd w:id="4417"/>
    <w:p w14:paraId="768A45E0" w14:textId="77777777" w:rsidR="00AB2B30" w:rsidRPr="00AC4FBC" w:rsidRDefault="006A7121">
      <w:r w:rsidRPr="00AC4FBC">
        <w:t>Same test description as in clause 6.3.4.2.4 in TS 38.521-2 [9] for the NR carrier with the following exception:</w:t>
      </w:r>
    </w:p>
    <w:p w14:paraId="31A7A7E6" w14:textId="77777777" w:rsidR="00AB2B30" w:rsidRPr="00AC4FBC" w:rsidRDefault="006A7121">
      <w:r w:rsidRPr="00AC4FBC">
        <w:t>Notes defined in Table 6.3.4.2.4.1-1 will be updated as below.</w:t>
      </w:r>
    </w:p>
    <w:p w14:paraId="07E0F069" w14:textId="6190D2AE" w:rsidR="00AB2B30" w:rsidRPr="00AC4FBC" w:rsidRDefault="006A7121">
      <w:r w:rsidRPr="00AC4FBC">
        <w:t>The initial test configurations for E-UTRA band consist of environmental conditions, test frequencies, and channel bandwidths based on E-UTRA bands specified in Table 4.</w:t>
      </w:r>
      <w:r w:rsidR="008E47A5" w:rsidRPr="00AC4FBC">
        <w:t>7</w:t>
      </w:r>
      <w:r w:rsidRPr="00AC4FBC">
        <w:t>-1. For Initial conditions as in clause 6.3.4.2.4.1 in TS 38.521-2 [9], the following steps will be added to configure E-UTRA component:</w:t>
      </w:r>
    </w:p>
    <w:p w14:paraId="5B73950E" w14:textId="77777777" w:rsidR="00AB2B30" w:rsidRPr="00AC4FBC" w:rsidRDefault="006A7121">
      <w:pPr>
        <w:pStyle w:val="B10"/>
      </w:pPr>
      <w:r w:rsidRPr="00AC4FBC">
        <w:t>2.1.</w:t>
      </w:r>
      <w:r w:rsidRPr="00AC4FBC">
        <w:tab/>
        <w:t>The parameter settings for E-UTRA cell are set up according to TS 36.508 [11] clause 4.4.3.</w:t>
      </w:r>
    </w:p>
    <w:p w14:paraId="7C2A1AAA" w14:textId="0BEF40B8" w:rsidR="00AB2B30" w:rsidRPr="00AC4FBC" w:rsidRDefault="006A7121">
      <w:pPr>
        <w:pStyle w:val="B10"/>
      </w:pPr>
      <w:r w:rsidRPr="00AC4FBC">
        <w:t>3.1.</w:t>
      </w:r>
      <w:r w:rsidRPr="00AC4FBC">
        <w:tab/>
        <w:t>The E-UTRA downlink signal level, uplink signal level are set according to Table 4.</w:t>
      </w:r>
      <w:r w:rsidR="008E47A5" w:rsidRPr="00AC4FBC">
        <w:t>7</w:t>
      </w:r>
      <w:r w:rsidRPr="00AC4FBC">
        <w:t>-1 and propagation conditions are set according to Annex B, clause B.0 of TS 36.521-1 [10].</w:t>
      </w:r>
    </w:p>
    <w:p w14:paraId="764DF121" w14:textId="6260112F" w:rsidR="00AB2B30" w:rsidRPr="00AC4FBC" w:rsidRDefault="006A7121">
      <w:r w:rsidRPr="00AC4FBC">
        <w:t>Step 6 of Initial conditions as in clause 6.3.4.2.4.1 in TS 38.521-2 [9] is replaced by</w:t>
      </w:r>
      <w:r w:rsidR="008445A0" w:rsidRPr="00AC4FBC">
        <w:t xml:space="preserve"> the following two steps</w:t>
      </w:r>
      <w:r w:rsidRPr="00AC4FBC">
        <w:t>:</w:t>
      </w:r>
    </w:p>
    <w:p w14:paraId="2728651E" w14:textId="05A48193" w:rsidR="00AB2B30" w:rsidRPr="00AC4FBC" w:rsidRDefault="006A7121">
      <w:pPr>
        <w:pStyle w:val="B10"/>
      </w:pPr>
      <w:r w:rsidRPr="00AC4FBC">
        <w:t>6.</w:t>
      </w:r>
      <w:r w:rsidRPr="00AC4FBC">
        <w:tab/>
        <w:t>Ensure the UE is in state RRC_CONNECTED with generic procedure parameters Connectivity EN-DC, DC bearer MCG and SCG</w:t>
      </w:r>
      <w:r w:rsidR="008445A0" w:rsidRPr="00AC4FBC">
        <w:t xml:space="preserve">, Connected without release </w:t>
      </w:r>
      <w:r w:rsidR="008445A0" w:rsidRPr="00AC4FBC">
        <w:rPr>
          <w:i/>
        </w:rPr>
        <w:t>On</w:t>
      </w:r>
      <w:r w:rsidRPr="00AC4FBC">
        <w:t xml:space="preserve"> according to TS 38.508</w:t>
      </w:r>
      <w:r w:rsidR="008445A0" w:rsidRPr="00AC4FBC">
        <w:t>-1</w:t>
      </w:r>
      <w:r w:rsidRPr="00AC4FBC">
        <w:t> [6] clause 4.5.</w:t>
      </w:r>
    </w:p>
    <w:p w14:paraId="767117EA" w14:textId="74928EB5" w:rsidR="00575808" w:rsidRPr="00AC4FBC" w:rsidRDefault="00575808" w:rsidP="00575808">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w:t>
      </w:r>
      <w:r w:rsidR="008E47A5" w:rsidRPr="00AC4FBC">
        <w:t>7</w:t>
      </w:r>
      <w:r w:rsidRPr="00AC4FBC">
        <w:t>.</w:t>
      </w:r>
    </w:p>
    <w:p w14:paraId="53BBF98D" w14:textId="77777777" w:rsidR="00AB2B30" w:rsidRPr="00AC4FBC" w:rsidRDefault="006A7121">
      <w:pPr>
        <w:pStyle w:val="H6"/>
      </w:pPr>
      <w:bookmarkStart w:id="4418" w:name="_CR6_3B_8_1_4_5"/>
      <w:r w:rsidRPr="00AC4FBC">
        <w:t>6.3B.8.1.4.5</w:t>
      </w:r>
      <w:r w:rsidRPr="00AC4FBC">
        <w:tab/>
        <w:t>Test Requirement</w:t>
      </w:r>
    </w:p>
    <w:bookmarkEnd w:id="4418"/>
    <w:p w14:paraId="6D618544" w14:textId="77777777" w:rsidR="00AB2B30" w:rsidRPr="00AC4FBC" w:rsidRDefault="006A7121">
      <w:r w:rsidRPr="00AC4FBC">
        <w:t>Same test requirement as in clause 6.3.4.2.5 in TS 38.521-2 [9] for the NR carrier.</w:t>
      </w:r>
    </w:p>
    <w:p w14:paraId="514262E2" w14:textId="77777777" w:rsidR="00AB2B30" w:rsidRPr="00AC4FBC" w:rsidRDefault="006A7121">
      <w:pPr>
        <w:pStyle w:val="Heading4"/>
      </w:pPr>
      <w:bookmarkStart w:id="4419" w:name="_Toc43976976"/>
      <w:bookmarkStart w:id="4420" w:name="_Toc52213548"/>
      <w:bookmarkStart w:id="4421" w:name="_Toc60743010"/>
      <w:bookmarkStart w:id="4422" w:name="_Toc68206193"/>
      <w:bookmarkStart w:id="4423" w:name="_Toc75971988"/>
      <w:bookmarkStart w:id="4424" w:name="_Toc85051415"/>
      <w:bookmarkStart w:id="4425" w:name="_Toc90493429"/>
      <w:bookmarkStart w:id="4426" w:name="_Toc90494069"/>
      <w:bookmarkStart w:id="4427" w:name="_Toc100094098"/>
      <w:bookmarkStart w:id="4428" w:name="_Toc106872755"/>
      <w:bookmarkStart w:id="4429" w:name="_Toc155208695"/>
      <w:bookmarkStart w:id="4430" w:name="_CR6_3B_8_2"/>
      <w:bookmarkEnd w:id="4430"/>
      <w:r w:rsidRPr="00AC4FBC">
        <w:t>6.3B.8.2</w:t>
      </w:r>
      <w:r w:rsidRPr="00AC4FBC">
        <w:tab/>
        <w:t>Relative power tolerance for EN-DC</w:t>
      </w:r>
      <w:bookmarkEnd w:id="4419"/>
      <w:bookmarkEnd w:id="4420"/>
      <w:bookmarkEnd w:id="4421"/>
      <w:bookmarkEnd w:id="4422"/>
      <w:bookmarkEnd w:id="4423"/>
      <w:bookmarkEnd w:id="4424"/>
      <w:bookmarkEnd w:id="4425"/>
      <w:bookmarkEnd w:id="4426"/>
      <w:bookmarkEnd w:id="4427"/>
      <w:bookmarkEnd w:id="4428"/>
      <w:bookmarkEnd w:id="4429"/>
    </w:p>
    <w:p w14:paraId="7AD86891" w14:textId="77777777" w:rsidR="00AB2B30" w:rsidRPr="00AC4FBC" w:rsidRDefault="006A7121">
      <w:pPr>
        <w:pStyle w:val="Heading5"/>
      </w:pPr>
      <w:bookmarkStart w:id="4431" w:name="_Toc43976977"/>
      <w:bookmarkStart w:id="4432" w:name="_Toc52213549"/>
      <w:bookmarkStart w:id="4433" w:name="_Toc60743011"/>
      <w:bookmarkStart w:id="4434" w:name="_Toc68206194"/>
      <w:bookmarkStart w:id="4435" w:name="_Toc75971989"/>
      <w:bookmarkStart w:id="4436" w:name="_Toc85051416"/>
      <w:bookmarkStart w:id="4437" w:name="_Toc90493430"/>
      <w:bookmarkStart w:id="4438" w:name="_Toc90494070"/>
      <w:bookmarkStart w:id="4439" w:name="_Toc100094099"/>
      <w:bookmarkStart w:id="4440" w:name="_Toc106872756"/>
      <w:bookmarkStart w:id="4441" w:name="_Toc155208696"/>
      <w:bookmarkStart w:id="4442" w:name="_CR6_3B_8_2_1"/>
      <w:bookmarkEnd w:id="4442"/>
      <w:r w:rsidRPr="00AC4FBC">
        <w:t>6.3B.8.2.1</w:t>
      </w:r>
      <w:r w:rsidRPr="00AC4FBC">
        <w:tab/>
        <w:t>Relative power tolerance for intra-band contiguous EN-DC</w:t>
      </w:r>
      <w:bookmarkEnd w:id="4431"/>
      <w:bookmarkEnd w:id="4432"/>
      <w:bookmarkEnd w:id="4433"/>
      <w:bookmarkEnd w:id="4434"/>
      <w:bookmarkEnd w:id="4435"/>
      <w:bookmarkEnd w:id="4436"/>
      <w:bookmarkEnd w:id="4437"/>
      <w:bookmarkEnd w:id="4438"/>
      <w:bookmarkEnd w:id="4439"/>
      <w:bookmarkEnd w:id="4440"/>
      <w:bookmarkEnd w:id="4441"/>
    </w:p>
    <w:p w14:paraId="5B30752A" w14:textId="77777777" w:rsidR="00AB2B30" w:rsidRPr="00AC4FBC" w:rsidRDefault="006A7121">
      <w:pPr>
        <w:pStyle w:val="H6"/>
      </w:pPr>
      <w:bookmarkStart w:id="4443" w:name="_CR6_3B_8_2_1_1"/>
      <w:r w:rsidRPr="00AC4FBC">
        <w:t>6.3B.8.2.1.1</w:t>
      </w:r>
      <w:r w:rsidRPr="00AC4FBC">
        <w:tab/>
        <w:t>Test purpose</w:t>
      </w:r>
    </w:p>
    <w:bookmarkEnd w:id="4443"/>
    <w:p w14:paraId="6D0BBB13" w14:textId="1CCF2371" w:rsidR="00AB2B30" w:rsidRPr="00AC4FBC" w:rsidRDefault="006A7121">
      <w:r w:rsidRPr="00AC4FBC">
        <w:t>Same test purpose as in clause 6.3.4</w:t>
      </w:r>
      <w:r w:rsidR="00E13CE1" w:rsidRPr="00AC4FBC">
        <w:rPr>
          <w:lang w:eastAsia="ko-KR"/>
        </w:rPr>
        <w:t>.3.1</w:t>
      </w:r>
      <w:r w:rsidRPr="00AC4FBC">
        <w:t xml:space="preserve"> in TS 38.521-1 [8] for the NR FR1 carrier(s).</w:t>
      </w:r>
    </w:p>
    <w:p w14:paraId="7614BA8A" w14:textId="77777777" w:rsidR="00AB2B30" w:rsidRPr="00AC4FBC" w:rsidRDefault="006A7121">
      <w:pPr>
        <w:pStyle w:val="H6"/>
      </w:pPr>
      <w:bookmarkStart w:id="4444" w:name="_CR6_3B_8_2_1_2"/>
      <w:r w:rsidRPr="00AC4FBC">
        <w:t>6.3B.8.2.1.2</w:t>
      </w:r>
      <w:r w:rsidRPr="00AC4FBC">
        <w:tab/>
        <w:t>Test applicability</w:t>
      </w:r>
    </w:p>
    <w:bookmarkEnd w:id="4444"/>
    <w:p w14:paraId="14453D0B" w14:textId="77777777" w:rsidR="00AB2B30" w:rsidRPr="00AC4FBC" w:rsidRDefault="006A7121">
      <w:r w:rsidRPr="00AC4FBC">
        <w:t>This test case applies to all types of E-UTRA UE release 15 and forward, supporting intra-band contiguous EN-DC.</w:t>
      </w:r>
    </w:p>
    <w:p w14:paraId="3F437AAE" w14:textId="77777777" w:rsidR="00AB2B30" w:rsidRPr="00AC4FBC" w:rsidRDefault="006A7121">
      <w:pPr>
        <w:pStyle w:val="H6"/>
      </w:pPr>
      <w:bookmarkStart w:id="4445" w:name="_CR6_3B_8_2_1_3"/>
      <w:r w:rsidRPr="00AC4FBC">
        <w:t>6.3B.8.2.1.3</w:t>
      </w:r>
      <w:r w:rsidRPr="00AC4FBC">
        <w:tab/>
        <w:t>Minimum conformance requirements</w:t>
      </w:r>
    </w:p>
    <w:bookmarkEnd w:id="4445"/>
    <w:p w14:paraId="1AC63B15" w14:textId="16A8D12C" w:rsidR="00AB2B30" w:rsidRPr="00AC4FBC" w:rsidRDefault="006A7121">
      <w:r w:rsidRPr="00AC4FBC">
        <w:t>Same minimum conformance requirements as in clause 6.3.4</w:t>
      </w:r>
      <w:r w:rsidR="00E13CE1" w:rsidRPr="00AC4FBC">
        <w:rPr>
          <w:lang w:eastAsia="ko-KR"/>
        </w:rPr>
        <w:t>.3.3</w:t>
      </w:r>
      <w:r w:rsidRPr="00AC4FBC">
        <w:t xml:space="preserve"> in TS 38.521-1 [8] for the </w:t>
      </w:r>
      <w:r w:rsidRPr="00AC4FBC">
        <w:rPr>
          <w:i/>
        </w:rPr>
        <w:t>NR</w:t>
      </w:r>
      <w:r w:rsidRPr="00AC4FBC">
        <w:t xml:space="preserve"> carrier.</w:t>
      </w:r>
    </w:p>
    <w:p w14:paraId="41D54E40" w14:textId="5655E85B" w:rsidR="00AB2B30" w:rsidRPr="00AC4FBC" w:rsidRDefault="006A7121">
      <w:r w:rsidRPr="00AC4FBC">
        <w:lastRenderedPageBreak/>
        <w:t xml:space="preserve">No exception requirements applicable to NR or </w:t>
      </w:r>
      <w:r w:rsidR="003E285D" w:rsidRPr="00AC4FBC">
        <w:t>E-UTRA</w:t>
      </w:r>
      <w:r w:rsidRPr="00AC4FBC">
        <w:t>. LTE anchor agnostic approach is applied.</w:t>
      </w:r>
    </w:p>
    <w:p w14:paraId="2F27BAE1" w14:textId="77777777" w:rsidR="00AB2B30" w:rsidRPr="00AC4FBC" w:rsidRDefault="006A7121">
      <w:pPr>
        <w:pStyle w:val="H6"/>
      </w:pPr>
      <w:bookmarkStart w:id="4446" w:name="_CR6_3B_8_2_1_4"/>
      <w:r w:rsidRPr="00AC4FBC">
        <w:t>6.3B.8.2.1.4</w:t>
      </w:r>
      <w:r w:rsidRPr="00AC4FBC">
        <w:tab/>
        <w:t>Test description</w:t>
      </w:r>
    </w:p>
    <w:bookmarkEnd w:id="4446"/>
    <w:p w14:paraId="2239041C" w14:textId="77777777" w:rsidR="00AB2B30" w:rsidRPr="00AC4FBC" w:rsidRDefault="006A7121">
      <w:r w:rsidRPr="00AC4FBC">
        <w:t>Same test description as in clause 6.3.4.3.4 in TS 38.521-1 [8] for the NR carrier with the following exception:</w:t>
      </w:r>
    </w:p>
    <w:p w14:paraId="005F6CC2" w14:textId="77777777" w:rsidR="00AB2B30" w:rsidRPr="00AC4FBC" w:rsidRDefault="006A7121">
      <w:r w:rsidRPr="00AC4FBC">
        <w:t>Notes defined in Table 6.3.4.3.4.1-1 will be updated as below.</w:t>
      </w:r>
    </w:p>
    <w:p w14:paraId="67DC05FF"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7EDEF854" w14:textId="77777777" w:rsidR="00AB2B30" w:rsidRPr="00AC4FBC" w:rsidRDefault="006A7121">
      <w:pPr>
        <w:pStyle w:val="B10"/>
      </w:pPr>
      <w:r w:rsidRPr="00AC4FBC">
        <w:t>2.1.</w:t>
      </w:r>
      <w:r w:rsidRPr="00AC4FBC">
        <w:tab/>
        <w:t>The parameter settings for E-UTRA cell are set up according to TS 36.508 [11] clause 4.4.3.</w:t>
      </w:r>
    </w:p>
    <w:p w14:paraId="4AE99DE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3805B3DD" w14:textId="179E8C63" w:rsidR="007B7375" w:rsidRPr="00AC4FBC" w:rsidRDefault="007B7375" w:rsidP="007B7375">
      <w:r w:rsidRPr="00AC4FBC">
        <w:t>Step 6 of Initial conditions as in clause 6.3.4.3.4.1 in TS 38.521-1 [8] is replaced by the following three steps:</w:t>
      </w:r>
    </w:p>
    <w:p w14:paraId="4DD201D2"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1 [6] clause 4.5.</w:t>
      </w:r>
    </w:p>
    <w:p w14:paraId="0C9CBBA5"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3D7610F"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A65A1D1" w14:textId="77777777" w:rsidR="00AB2B30" w:rsidRPr="00AC4FBC" w:rsidRDefault="006A7121">
      <w:pPr>
        <w:pStyle w:val="H6"/>
      </w:pPr>
      <w:bookmarkStart w:id="4447" w:name="_CR6_3B_8_2_1_5"/>
      <w:r w:rsidRPr="00AC4FBC">
        <w:t>6.3B.8.2.1.5</w:t>
      </w:r>
      <w:r w:rsidRPr="00AC4FBC">
        <w:tab/>
        <w:t>Test Requirement</w:t>
      </w:r>
    </w:p>
    <w:bookmarkEnd w:id="4447"/>
    <w:p w14:paraId="77FD9834" w14:textId="77777777" w:rsidR="00AB2B30" w:rsidRPr="00AC4FBC" w:rsidRDefault="006A7121">
      <w:r w:rsidRPr="00AC4FBC">
        <w:t>Same test requirement as in clause 6.3.4.3.5 in TS 38.521-1 [8] for the NR carrier.</w:t>
      </w:r>
    </w:p>
    <w:p w14:paraId="56C4F574" w14:textId="77777777" w:rsidR="00AB2B30" w:rsidRPr="00AC4FBC" w:rsidRDefault="006A7121">
      <w:pPr>
        <w:pStyle w:val="Heading5"/>
      </w:pPr>
      <w:bookmarkStart w:id="4448" w:name="_Toc43976978"/>
      <w:bookmarkStart w:id="4449" w:name="_Toc52213550"/>
      <w:bookmarkStart w:id="4450" w:name="_Toc60743012"/>
      <w:bookmarkStart w:id="4451" w:name="_Toc68206195"/>
      <w:bookmarkStart w:id="4452" w:name="_Toc75971990"/>
      <w:bookmarkStart w:id="4453" w:name="_Toc85051417"/>
      <w:bookmarkStart w:id="4454" w:name="_Toc90493431"/>
      <w:bookmarkStart w:id="4455" w:name="_Toc90494071"/>
      <w:bookmarkStart w:id="4456" w:name="_Toc100094100"/>
      <w:bookmarkStart w:id="4457" w:name="_Toc106872757"/>
      <w:bookmarkStart w:id="4458" w:name="_Toc155208697"/>
      <w:bookmarkStart w:id="4459" w:name="_CR6_3B_8_2_2"/>
      <w:bookmarkEnd w:id="4459"/>
      <w:r w:rsidRPr="00AC4FBC">
        <w:t>6.3B.8.2.2</w:t>
      </w:r>
      <w:r w:rsidRPr="00AC4FBC">
        <w:tab/>
        <w:t>Relative power tolerance for intra-band non-contiguous EN-DC</w:t>
      </w:r>
      <w:bookmarkEnd w:id="4448"/>
      <w:bookmarkEnd w:id="4449"/>
      <w:bookmarkEnd w:id="4450"/>
      <w:bookmarkEnd w:id="4451"/>
      <w:bookmarkEnd w:id="4452"/>
      <w:bookmarkEnd w:id="4453"/>
      <w:bookmarkEnd w:id="4454"/>
      <w:bookmarkEnd w:id="4455"/>
      <w:bookmarkEnd w:id="4456"/>
      <w:bookmarkEnd w:id="4457"/>
      <w:bookmarkEnd w:id="4458"/>
    </w:p>
    <w:p w14:paraId="5D095900" w14:textId="77777777" w:rsidR="00AB2B30" w:rsidRPr="00AC4FBC" w:rsidRDefault="006A7121">
      <w:pPr>
        <w:pStyle w:val="H6"/>
      </w:pPr>
      <w:bookmarkStart w:id="4460" w:name="_CR6_3B_8_2_2_1"/>
      <w:r w:rsidRPr="00AC4FBC">
        <w:t>6.3B.8.2.2.1</w:t>
      </w:r>
      <w:r w:rsidRPr="00AC4FBC">
        <w:tab/>
        <w:t>Test purpose</w:t>
      </w:r>
    </w:p>
    <w:bookmarkEnd w:id="4460"/>
    <w:p w14:paraId="4AA84A7D" w14:textId="41CA0BAC" w:rsidR="00AB2B30" w:rsidRPr="00AC4FBC" w:rsidRDefault="006A7121">
      <w:r w:rsidRPr="00AC4FBC">
        <w:t>Same test purpose as in clause 6.3.4</w:t>
      </w:r>
      <w:r w:rsidR="00E13CE1" w:rsidRPr="00AC4FBC">
        <w:rPr>
          <w:lang w:eastAsia="ko-KR"/>
        </w:rPr>
        <w:t>.3.1</w:t>
      </w:r>
      <w:r w:rsidRPr="00AC4FBC">
        <w:t xml:space="preserve"> in TS 38.521-1 [8] for the NR FR1 carrier(s).</w:t>
      </w:r>
    </w:p>
    <w:p w14:paraId="353E700F" w14:textId="77777777" w:rsidR="00AB2B30" w:rsidRPr="00AC4FBC" w:rsidRDefault="006A7121">
      <w:pPr>
        <w:pStyle w:val="H6"/>
      </w:pPr>
      <w:bookmarkStart w:id="4461" w:name="_CR6_3B_8_2_2_2"/>
      <w:r w:rsidRPr="00AC4FBC">
        <w:t>6.3B.8.2.2.2</w:t>
      </w:r>
      <w:r w:rsidRPr="00AC4FBC">
        <w:tab/>
        <w:t>Test applicability</w:t>
      </w:r>
    </w:p>
    <w:bookmarkEnd w:id="4461"/>
    <w:p w14:paraId="375DB057" w14:textId="77777777" w:rsidR="00AB2B30" w:rsidRPr="00AC4FBC" w:rsidRDefault="006A7121">
      <w:r w:rsidRPr="00AC4FBC">
        <w:t>This test case applies to all types of E-UTRA UE release 15 and forward, supporting intra-band non-contiguous EN-DC.</w:t>
      </w:r>
    </w:p>
    <w:p w14:paraId="2042B89F" w14:textId="77777777" w:rsidR="00AB2B30" w:rsidRPr="00AC4FBC" w:rsidRDefault="006A7121">
      <w:pPr>
        <w:pStyle w:val="H6"/>
      </w:pPr>
      <w:bookmarkStart w:id="4462" w:name="_CR6_3B_8_2_2_3"/>
      <w:r w:rsidRPr="00AC4FBC">
        <w:t>6.3B.8.2.2.3</w:t>
      </w:r>
      <w:r w:rsidRPr="00AC4FBC">
        <w:tab/>
        <w:t>Minimum conformance requirements</w:t>
      </w:r>
    </w:p>
    <w:bookmarkEnd w:id="4462"/>
    <w:p w14:paraId="3AB17C63" w14:textId="0B06D3D8" w:rsidR="00AB2B30" w:rsidRPr="00AC4FBC" w:rsidRDefault="006A7121">
      <w:r w:rsidRPr="00AC4FBC">
        <w:t>Same minimum conformance requirements as in clause 6.3.4</w:t>
      </w:r>
      <w:r w:rsidR="00E13CE1" w:rsidRPr="00AC4FBC">
        <w:rPr>
          <w:lang w:eastAsia="ko-KR"/>
        </w:rPr>
        <w:t>.3.3</w:t>
      </w:r>
      <w:r w:rsidRPr="00AC4FBC">
        <w:t xml:space="preserve"> in TS 38.521-1 [8] for the </w:t>
      </w:r>
      <w:r w:rsidRPr="00AC4FBC">
        <w:rPr>
          <w:i/>
        </w:rPr>
        <w:t>NR</w:t>
      </w:r>
      <w:r w:rsidRPr="00AC4FBC">
        <w:t xml:space="preserve"> carrier.</w:t>
      </w:r>
    </w:p>
    <w:p w14:paraId="45FDA686" w14:textId="38BFD109" w:rsidR="00AB2B30" w:rsidRPr="00AC4FBC" w:rsidRDefault="006A7121">
      <w:r w:rsidRPr="00AC4FBC">
        <w:t xml:space="preserve">No exception requirements applicable to NR or </w:t>
      </w:r>
      <w:r w:rsidR="003E285D" w:rsidRPr="00AC4FBC">
        <w:t>E-UTRA</w:t>
      </w:r>
      <w:r w:rsidRPr="00AC4FBC">
        <w:t>. LTE anchor agnostic approach is applied.</w:t>
      </w:r>
    </w:p>
    <w:p w14:paraId="2EEA443D" w14:textId="77777777" w:rsidR="00AB2B30" w:rsidRPr="00AC4FBC" w:rsidRDefault="006A7121">
      <w:pPr>
        <w:pStyle w:val="H6"/>
      </w:pPr>
      <w:bookmarkStart w:id="4463" w:name="_CR6_3B_8_2_2_4"/>
      <w:r w:rsidRPr="00AC4FBC">
        <w:t>6.3B.8.2.2.4</w:t>
      </w:r>
      <w:r w:rsidRPr="00AC4FBC">
        <w:tab/>
        <w:t>Test description</w:t>
      </w:r>
    </w:p>
    <w:bookmarkEnd w:id="4463"/>
    <w:p w14:paraId="6C489EAA" w14:textId="77777777" w:rsidR="00AB2B30" w:rsidRPr="00AC4FBC" w:rsidRDefault="006A7121">
      <w:r w:rsidRPr="00AC4FBC">
        <w:t>Same test description as in clause 6.3.4.3.4 in TS 38.521-1 [8] for the NR carrier with the following exception:</w:t>
      </w:r>
    </w:p>
    <w:p w14:paraId="38FBDD0A" w14:textId="77777777" w:rsidR="00AB2B30" w:rsidRPr="00AC4FBC" w:rsidRDefault="006A7121">
      <w:r w:rsidRPr="00AC4FBC">
        <w:t>Notes defined in Table 6.3.4.3.4.1-1 will be updated as below.</w:t>
      </w:r>
    </w:p>
    <w:p w14:paraId="315B9715"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21BFE14A" w14:textId="77777777" w:rsidR="00AB2B30" w:rsidRPr="00AC4FBC" w:rsidRDefault="006A7121">
      <w:pPr>
        <w:pStyle w:val="B10"/>
      </w:pPr>
      <w:r w:rsidRPr="00AC4FBC">
        <w:t>2.1.</w:t>
      </w:r>
      <w:r w:rsidRPr="00AC4FBC">
        <w:tab/>
        <w:t>The parameter settings for E-UTRA cell are set up according to TS 36.508 [11] clause 4.4.3.</w:t>
      </w:r>
    </w:p>
    <w:p w14:paraId="5932937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2E4B3095" w14:textId="387C630B" w:rsidR="007B7375" w:rsidRPr="00AC4FBC" w:rsidRDefault="007B7375" w:rsidP="007B7375">
      <w:r w:rsidRPr="00AC4FBC">
        <w:lastRenderedPageBreak/>
        <w:t>Step 6 of Initial conditions as in clause 6.3.4.3.4.1 in TS 38.521-1 [8] is replaced by the following three steps:</w:t>
      </w:r>
    </w:p>
    <w:p w14:paraId="15938565"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7712F2F"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C2C0075"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5088140" w14:textId="12FE3039" w:rsidR="00AB2B30" w:rsidRPr="00AC4FBC" w:rsidRDefault="006A7121">
      <w:pPr>
        <w:pStyle w:val="H6"/>
      </w:pPr>
      <w:bookmarkStart w:id="4464" w:name="_CR6_3B_8_2_2_5"/>
      <w:r w:rsidRPr="00AC4FBC">
        <w:t>6.3B.8.</w:t>
      </w:r>
      <w:r w:rsidR="00E13CE1" w:rsidRPr="00AC4FBC">
        <w:t>2</w:t>
      </w:r>
      <w:r w:rsidRPr="00AC4FBC">
        <w:t>.2.5</w:t>
      </w:r>
      <w:r w:rsidRPr="00AC4FBC">
        <w:tab/>
        <w:t>Test Requirement</w:t>
      </w:r>
    </w:p>
    <w:bookmarkEnd w:id="4464"/>
    <w:p w14:paraId="32531E96" w14:textId="77777777" w:rsidR="00AB2B30" w:rsidRPr="00AC4FBC" w:rsidRDefault="006A7121">
      <w:r w:rsidRPr="00AC4FBC">
        <w:t>Same test requirement as in clause 6.3.4.3.5 in TS 38.521-1 [8] for the NR carrier.</w:t>
      </w:r>
    </w:p>
    <w:p w14:paraId="39C92C05" w14:textId="6B0A8013" w:rsidR="00AB2B30" w:rsidRPr="00AC4FBC" w:rsidRDefault="006A7121">
      <w:pPr>
        <w:pStyle w:val="Heading5"/>
      </w:pPr>
      <w:bookmarkStart w:id="4465" w:name="_Toc43976979"/>
      <w:bookmarkStart w:id="4466" w:name="_Toc52213551"/>
      <w:bookmarkStart w:id="4467" w:name="_Toc60743013"/>
      <w:bookmarkStart w:id="4468" w:name="_Toc68206196"/>
      <w:bookmarkStart w:id="4469" w:name="_Toc75971991"/>
      <w:bookmarkStart w:id="4470" w:name="_Toc85051418"/>
      <w:bookmarkStart w:id="4471" w:name="_Toc90493432"/>
      <w:bookmarkStart w:id="4472" w:name="_Toc90494072"/>
      <w:bookmarkStart w:id="4473" w:name="_Toc100094101"/>
      <w:bookmarkStart w:id="4474" w:name="_Toc106872758"/>
      <w:bookmarkStart w:id="4475" w:name="_Toc155208698"/>
      <w:bookmarkStart w:id="4476" w:name="_CR6_3B_8_2_3"/>
      <w:bookmarkEnd w:id="4476"/>
      <w:r w:rsidRPr="00AC4FBC">
        <w:t>6.3B.8.2.3</w:t>
      </w:r>
      <w:r w:rsidRPr="00AC4FBC">
        <w:tab/>
        <w:t>Relative power tolerance for inter-band EN-DC within FR1</w:t>
      </w:r>
      <w:bookmarkEnd w:id="4465"/>
      <w:bookmarkEnd w:id="4466"/>
      <w:bookmarkEnd w:id="4467"/>
      <w:bookmarkEnd w:id="4468"/>
      <w:r w:rsidR="00C427EF" w:rsidRPr="00AC4FBC">
        <w:t xml:space="preserve"> (1 NR CC)</w:t>
      </w:r>
      <w:bookmarkEnd w:id="4469"/>
      <w:bookmarkEnd w:id="4470"/>
      <w:bookmarkEnd w:id="4471"/>
      <w:bookmarkEnd w:id="4472"/>
      <w:bookmarkEnd w:id="4473"/>
      <w:bookmarkEnd w:id="4474"/>
      <w:bookmarkEnd w:id="4475"/>
    </w:p>
    <w:p w14:paraId="75AA9940" w14:textId="77777777" w:rsidR="00AB2B30" w:rsidRPr="00AC4FBC" w:rsidRDefault="006A7121">
      <w:pPr>
        <w:pStyle w:val="H6"/>
      </w:pPr>
      <w:bookmarkStart w:id="4477" w:name="_CR6_3B_8_2_3_1"/>
      <w:r w:rsidRPr="00AC4FBC">
        <w:t>6.3B.8.2.3.1</w:t>
      </w:r>
      <w:r w:rsidRPr="00AC4FBC">
        <w:tab/>
        <w:t>Test purpose</w:t>
      </w:r>
    </w:p>
    <w:bookmarkEnd w:id="4477"/>
    <w:p w14:paraId="2CC6197F" w14:textId="7FA46A56" w:rsidR="00AB2B30" w:rsidRPr="00AC4FBC" w:rsidRDefault="006A7121">
      <w:r w:rsidRPr="00AC4FBC">
        <w:t>Same test purpose as in clause 6.3.4</w:t>
      </w:r>
      <w:r w:rsidR="00E13CE1" w:rsidRPr="00AC4FBC">
        <w:rPr>
          <w:lang w:eastAsia="ko-KR"/>
        </w:rPr>
        <w:t>.3.1</w:t>
      </w:r>
      <w:r w:rsidRPr="00AC4FBC">
        <w:t xml:space="preserve"> in TS 38.521-1 [8] for the NR FR1 carrier(s).</w:t>
      </w:r>
    </w:p>
    <w:p w14:paraId="46CCF0AF" w14:textId="77777777" w:rsidR="00AB2B30" w:rsidRPr="00AC4FBC" w:rsidRDefault="006A7121">
      <w:pPr>
        <w:pStyle w:val="H6"/>
      </w:pPr>
      <w:bookmarkStart w:id="4478" w:name="_CR6_3B_8_2_3_2"/>
      <w:r w:rsidRPr="00AC4FBC">
        <w:t>6.3B.8.2.3.2</w:t>
      </w:r>
      <w:r w:rsidRPr="00AC4FBC">
        <w:tab/>
        <w:t>Test applicability</w:t>
      </w:r>
    </w:p>
    <w:bookmarkEnd w:id="4478"/>
    <w:p w14:paraId="3F3A315B" w14:textId="0CCE43AE" w:rsidR="00AB2B30" w:rsidRPr="00AC4FBC" w:rsidRDefault="006A7121">
      <w:r w:rsidRPr="00AC4FBC">
        <w:t>This test case applies to all types of E-UTRA UE release 15 and forward, supporting inter-band EN-DC within FR1</w:t>
      </w:r>
      <w:r w:rsidR="00C427EF" w:rsidRPr="00AC4FBC">
        <w:t xml:space="preserve"> with 1 NR UL CC</w:t>
      </w:r>
      <w:r w:rsidRPr="00AC4FBC">
        <w:t>.</w:t>
      </w:r>
    </w:p>
    <w:p w14:paraId="36844A59" w14:textId="77777777" w:rsidR="00AB2B30" w:rsidRPr="00AC4FBC" w:rsidRDefault="006A7121">
      <w:pPr>
        <w:pStyle w:val="H6"/>
      </w:pPr>
      <w:bookmarkStart w:id="4479" w:name="_CR6_3B_8_2_3_3"/>
      <w:r w:rsidRPr="00AC4FBC">
        <w:t>6.3B.8.2.3.3</w:t>
      </w:r>
      <w:r w:rsidRPr="00AC4FBC">
        <w:tab/>
        <w:t>Minimum conformance requirements</w:t>
      </w:r>
    </w:p>
    <w:bookmarkEnd w:id="4479"/>
    <w:p w14:paraId="0C250D74" w14:textId="224FBAC2" w:rsidR="00AB2B30" w:rsidRPr="00AC4FBC" w:rsidRDefault="006A7121">
      <w:r w:rsidRPr="00AC4FBC">
        <w:t>Same minimum conformance requirements as in clause 6.3.4</w:t>
      </w:r>
      <w:r w:rsidR="00E13CE1" w:rsidRPr="00AC4FBC">
        <w:rPr>
          <w:lang w:eastAsia="ko-KR"/>
        </w:rPr>
        <w:t>.3.3</w:t>
      </w:r>
      <w:r w:rsidRPr="00AC4FBC">
        <w:t xml:space="preserve"> in TS 38.521-1 [8] for the NR carrier.</w:t>
      </w:r>
    </w:p>
    <w:p w14:paraId="0481DBCF" w14:textId="31C32847" w:rsidR="00AB2B30" w:rsidRPr="00AC4FBC" w:rsidRDefault="006A7121">
      <w:r w:rsidRPr="00AC4FBC">
        <w:t xml:space="preserve">No exception requirements applicable to NR or </w:t>
      </w:r>
      <w:r w:rsidR="003E285D" w:rsidRPr="00AC4FBC">
        <w:t>E-UTRA</w:t>
      </w:r>
      <w:r w:rsidRPr="00AC4FBC">
        <w:t>. LTE anchor agnostic approach is applied.</w:t>
      </w:r>
    </w:p>
    <w:p w14:paraId="04DA3E50" w14:textId="77777777" w:rsidR="00AB2B30" w:rsidRPr="00AC4FBC" w:rsidRDefault="006A7121">
      <w:pPr>
        <w:pStyle w:val="H6"/>
      </w:pPr>
      <w:bookmarkStart w:id="4480" w:name="_CR6_3B_8_2_3_4"/>
      <w:r w:rsidRPr="00AC4FBC">
        <w:t>6.3B.8.2.3.4</w:t>
      </w:r>
      <w:r w:rsidRPr="00AC4FBC">
        <w:tab/>
        <w:t>Test description</w:t>
      </w:r>
    </w:p>
    <w:bookmarkEnd w:id="4480"/>
    <w:p w14:paraId="439539AF" w14:textId="77777777" w:rsidR="00AB2B30" w:rsidRPr="00AC4FBC" w:rsidRDefault="006A7121">
      <w:r w:rsidRPr="00AC4FBC">
        <w:t>Same test description as in clause 6.3.4.3.4 in TS 38.521-1 [8] for the NR carrier with the following exception:</w:t>
      </w:r>
    </w:p>
    <w:p w14:paraId="4ED2D85F" w14:textId="77777777" w:rsidR="00AB2B30" w:rsidRPr="00AC4FBC" w:rsidRDefault="006A7121">
      <w:r w:rsidRPr="00AC4FBC">
        <w:t>Notes defined in Table 6.3.4.3.4.1-1 will be updated as below.</w:t>
      </w:r>
    </w:p>
    <w:p w14:paraId="09C3A0A3"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30F644D0" w14:textId="77777777" w:rsidR="00AB2B30" w:rsidRPr="00AC4FBC" w:rsidRDefault="006A7121">
      <w:pPr>
        <w:pStyle w:val="B10"/>
      </w:pPr>
      <w:r w:rsidRPr="00AC4FBC">
        <w:t>2.1.</w:t>
      </w:r>
      <w:r w:rsidRPr="00AC4FBC">
        <w:tab/>
        <w:t>The parameter settings for E-UTRA cell are set up according to TS 36.508 [11] clause 4.4.3.</w:t>
      </w:r>
    </w:p>
    <w:p w14:paraId="72BAB0D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7F1FC4D4" w14:textId="6109E73A" w:rsidR="00AB2B30" w:rsidRPr="00AC4FBC" w:rsidRDefault="006A7121">
      <w:r w:rsidRPr="00AC4FBC">
        <w:t>Step 6 of Initial conditions as in clause 6.3.4.3.4.1 in TS 38.521-1 [8] is replaced by</w:t>
      </w:r>
      <w:r w:rsidR="000B2088" w:rsidRPr="00AC4FBC">
        <w:t xml:space="preserve"> the following two steps</w:t>
      </w:r>
      <w:r w:rsidRPr="00AC4FBC">
        <w:t>:</w:t>
      </w:r>
    </w:p>
    <w:p w14:paraId="00CF0237" w14:textId="7F2A792B" w:rsidR="00AB2B30" w:rsidRPr="00AC4FBC" w:rsidRDefault="006A7121">
      <w:pPr>
        <w:pStyle w:val="B10"/>
      </w:pPr>
      <w:r w:rsidRPr="00AC4FBC">
        <w:t>6.</w:t>
      </w:r>
      <w:r w:rsidRPr="00AC4FBC">
        <w:tab/>
        <w:t>Ensure the UE is in state RRC_CONNECTED with generic procedure parameters Connectivity EN-DC, DC bearer MCG and SCG</w:t>
      </w:r>
      <w:r w:rsidR="00C707FC" w:rsidRPr="00AC4FBC">
        <w:t xml:space="preserve">, Connected without release </w:t>
      </w:r>
      <w:r w:rsidR="00C707FC" w:rsidRPr="00AC4FBC">
        <w:rPr>
          <w:i/>
        </w:rPr>
        <w:t>On</w:t>
      </w:r>
      <w:r w:rsidRPr="00AC4FBC">
        <w:t xml:space="preserve"> according to TS 38.508</w:t>
      </w:r>
      <w:r w:rsidR="00216E2D" w:rsidRPr="00AC4FBC">
        <w:t>-1</w:t>
      </w:r>
      <w:r w:rsidRPr="00AC4FBC">
        <w:t> [6] clause 4.5.</w:t>
      </w:r>
    </w:p>
    <w:p w14:paraId="305E2FAE" w14:textId="77777777" w:rsidR="00015B98" w:rsidRPr="00AC4FBC" w:rsidRDefault="00015B98" w:rsidP="00015B98">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20949B93" w14:textId="77777777" w:rsidR="00AB2B30" w:rsidRPr="00AC4FBC" w:rsidRDefault="006A7121">
      <w:pPr>
        <w:pStyle w:val="H6"/>
      </w:pPr>
      <w:bookmarkStart w:id="4481" w:name="_CR6_3B_8_2_3_5"/>
      <w:r w:rsidRPr="00AC4FBC">
        <w:t>6.3B.8.2.3.5</w:t>
      </w:r>
      <w:r w:rsidRPr="00AC4FBC">
        <w:tab/>
        <w:t>Test Requirement</w:t>
      </w:r>
    </w:p>
    <w:bookmarkEnd w:id="4481"/>
    <w:p w14:paraId="00211499" w14:textId="77777777" w:rsidR="00AB2B30" w:rsidRPr="00AC4FBC" w:rsidRDefault="006A7121">
      <w:r w:rsidRPr="00AC4FBC">
        <w:t>Same test requirement as in clause 6.3.4.3.5 in TS 38.521-1 [8] for the NR carrier.</w:t>
      </w:r>
    </w:p>
    <w:p w14:paraId="101FE76C" w14:textId="15C28554" w:rsidR="00AB2B30" w:rsidRPr="00AC4FBC" w:rsidRDefault="006A7121">
      <w:pPr>
        <w:pStyle w:val="Heading5"/>
      </w:pPr>
      <w:bookmarkStart w:id="4482" w:name="_Toc43976980"/>
      <w:bookmarkStart w:id="4483" w:name="_Toc52213552"/>
      <w:bookmarkStart w:id="4484" w:name="_Toc60743014"/>
      <w:bookmarkStart w:id="4485" w:name="_Toc68206197"/>
      <w:bookmarkStart w:id="4486" w:name="_Toc75971992"/>
      <w:bookmarkStart w:id="4487" w:name="_Toc85051419"/>
      <w:bookmarkStart w:id="4488" w:name="_Toc90493433"/>
      <w:bookmarkStart w:id="4489" w:name="_Toc90494073"/>
      <w:bookmarkStart w:id="4490" w:name="_Toc100094102"/>
      <w:bookmarkStart w:id="4491" w:name="_Toc106872759"/>
      <w:bookmarkStart w:id="4492" w:name="_Toc155208699"/>
      <w:bookmarkStart w:id="4493" w:name="_CR6_3B_8_2_4"/>
      <w:bookmarkEnd w:id="4493"/>
      <w:r w:rsidRPr="00AC4FBC">
        <w:lastRenderedPageBreak/>
        <w:t>6.3B.8.2.4</w:t>
      </w:r>
      <w:r w:rsidRPr="00AC4FBC">
        <w:tab/>
        <w:t>Relative power tolerance for inter-band EN-DC including FR2</w:t>
      </w:r>
      <w:bookmarkEnd w:id="4482"/>
      <w:bookmarkEnd w:id="4483"/>
      <w:bookmarkEnd w:id="4484"/>
      <w:bookmarkEnd w:id="4485"/>
      <w:r w:rsidR="00DE006D" w:rsidRPr="00AC4FBC">
        <w:rPr>
          <w:lang w:eastAsia="zh-CN"/>
        </w:rPr>
        <w:t xml:space="preserve"> (1 NR CC)</w:t>
      </w:r>
      <w:bookmarkEnd w:id="4486"/>
      <w:bookmarkEnd w:id="4487"/>
      <w:bookmarkEnd w:id="4488"/>
      <w:bookmarkEnd w:id="4489"/>
      <w:bookmarkEnd w:id="4490"/>
      <w:bookmarkEnd w:id="4491"/>
      <w:bookmarkEnd w:id="4492"/>
    </w:p>
    <w:p w14:paraId="32FDCE0D" w14:textId="77777777" w:rsidR="00AB2B30" w:rsidRPr="00AC4FBC" w:rsidRDefault="006A7121">
      <w:pPr>
        <w:keepLines/>
        <w:ind w:left="1135" w:hanging="851"/>
        <w:rPr>
          <w:color w:val="FF0000"/>
        </w:rPr>
      </w:pPr>
      <w:r w:rsidRPr="00AC4FBC">
        <w:rPr>
          <w:color w:val="FF0000"/>
        </w:rPr>
        <w:t>Editor's note:</w:t>
      </w:r>
      <w:r w:rsidRPr="00AC4FBC">
        <w:rPr>
          <w:color w:val="FF0000"/>
        </w:rPr>
        <w:tab/>
        <w:t>This clause is incomplete. The following aspects are either missing or not yet determined:</w:t>
      </w:r>
    </w:p>
    <w:p w14:paraId="4DD68E93" w14:textId="77777777" w:rsidR="00AB2B30" w:rsidRPr="00AC4FBC" w:rsidRDefault="006A7121">
      <w:pPr>
        <w:keepLines/>
        <w:ind w:left="1135" w:hanging="851"/>
        <w:rPr>
          <w:color w:val="FF0000"/>
        </w:rPr>
      </w:pPr>
      <w:r w:rsidRPr="00AC4FBC">
        <w:rPr>
          <w:color w:val="FF0000"/>
        </w:rPr>
        <w:t>-</w:t>
      </w:r>
      <w:r w:rsidRPr="00AC4FBC">
        <w:rPr>
          <w:color w:val="FF0000"/>
        </w:rPr>
        <w:tab/>
        <w:t>The referred test case 6.3.4.3 in TS 38.521-2 [9] is incomplete</w:t>
      </w:r>
    </w:p>
    <w:p w14:paraId="3B287A77" w14:textId="77777777" w:rsidR="00AB2B30" w:rsidRPr="00AC4FBC" w:rsidRDefault="006A7121">
      <w:pPr>
        <w:pStyle w:val="H6"/>
      </w:pPr>
      <w:bookmarkStart w:id="4494" w:name="_CR6_3B_8_2_4_1"/>
      <w:r w:rsidRPr="00AC4FBC">
        <w:t>6.3B.8.2.4.1</w:t>
      </w:r>
      <w:r w:rsidRPr="00AC4FBC">
        <w:tab/>
        <w:t>Test purpose</w:t>
      </w:r>
    </w:p>
    <w:bookmarkEnd w:id="4494"/>
    <w:p w14:paraId="1AEEF1A3" w14:textId="77777777" w:rsidR="00AB2B30" w:rsidRPr="00AC4FBC" w:rsidRDefault="006A7121">
      <w:r w:rsidRPr="00AC4FBC">
        <w:t>Same test purpose as in clause 6.3.4.3.1 in TS 38.521-2 [9] for NR FR2 carrier(s).</w:t>
      </w:r>
    </w:p>
    <w:p w14:paraId="5BB8BBDA" w14:textId="77777777" w:rsidR="00AB2B30" w:rsidRPr="00AC4FBC" w:rsidRDefault="006A7121">
      <w:pPr>
        <w:pStyle w:val="H6"/>
      </w:pPr>
      <w:bookmarkStart w:id="4495" w:name="_CR6_3B_8_2_4_2"/>
      <w:r w:rsidRPr="00AC4FBC">
        <w:t>6.3B.8.2.4.2</w:t>
      </w:r>
      <w:r w:rsidRPr="00AC4FBC">
        <w:tab/>
        <w:t>Test applicability</w:t>
      </w:r>
    </w:p>
    <w:bookmarkEnd w:id="4495"/>
    <w:p w14:paraId="590B7887" w14:textId="0B48F5D6" w:rsidR="00AB2B30" w:rsidRPr="00AC4FBC" w:rsidRDefault="006A7121">
      <w:r w:rsidRPr="00AC4FBC">
        <w:t>This test case applies to all types of E-UTRA UE release 15 and forward, supporting inter-band EN-DC including FR2</w:t>
      </w:r>
      <w:r w:rsidR="009C2AD2" w:rsidRPr="00AC4FBC">
        <w:t xml:space="preserve"> with 1 NR UL CC</w:t>
      </w:r>
      <w:r w:rsidRPr="00AC4FBC">
        <w:t>.</w:t>
      </w:r>
    </w:p>
    <w:p w14:paraId="281BC72F" w14:textId="77777777" w:rsidR="00AB2B30" w:rsidRPr="00AC4FBC" w:rsidRDefault="006A7121">
      <w:pPr>
        <w:pStyle w:val="H6"/>
      </w:pPr>
      <w:bookmarkStart w:id="4496" w:name="_CR6_3B_8_2_4_3"/>
      <w:r w:rsidRPr="00AC4FBC">
        <w:t>6.3B.8.2.4.3</w:t>
      </w:r>
      <w:r w:rsidRPr="00AC4FBC">
        <w:tab/>
        <w:t>Minimum conformance requirements</w:t>
      </w:r>
    </w:p>
    <w:bookmarkEnd w:id="4496"/>
    <w:p w14:paraId="4CB51E61" w14:textId="77777777" w:rsidR="00AB2B30" w:rsidRPr="00AC4FBC" w:rsidRDefault="006A7121">
      <w:r w:rsidRPr="00AC4FBC">
        <w:t>Same minimum conformance requirements as in clause 6.3.4.3.3 in TS 38.521-2 [9] for the NR carrier.</w:t>
      </w:r>
    </w:p>
    <w:p w14:paraId="5B5B53F1" w14:textId="26ECF5C0" w:rsidR="00AB2B30" w:rsidRPr="00AC4FBC" w:rsidRDefault="006A7121">
      <w:r w:rsidRPr="00AC4FBC">
        <w:t xml:space="preserve">No exception requirements applicable to NR or </w:t>
      </w:r>
      <w:r w:rsidR="003E285D" w:rsidRPr="00AC4FBC">
        <w:t>E-UTRA</w:t>
      </w:r>
      <w:r w:rsidRPr="00AC4FBC">
        <w:t>. LTE anchor agnostic approach is applied.</w:t>
      </w:r>
    </w:p>
    <w:p w14:paraId="59B0232F" w14:textId="77777777" w:rsidR="00AB2B30" w:rsidRPr="00AC4FBC" w:rsidRDefault="006A7121">
      <w:pPr>
        <w:pStyle w:val="H6"/>
      </w:pPr>
      <w:bookmarkStart w:id="4497" w:name="_CR6_3B_8_2_4_4"/>
      <w:r w:rsidRPr="00AC4FBC">
        <w:t>6.3B.8.2.4.4</w:t>
      </w:r>
      <w:r w:rsidRPr="00AC4FBC">
        <w:tab/>
        <w:t>Test description</w:t>
      </w:r>
    </w:p>
    <w:bookmarkEnd w:id="4497"/>
    <w:p w14:paraId="5542ABB9" w14:textId="77777777" w:rsidR="00AB2B30" w:rsidRPr="00AC4FBC" w:rsidRDefault="006A7121">
      <w:r w:rsidRPr="00AC4FBC">
        <w:t>Same test description as in clause 6.3.4.3.4 in TS 38.521-2 [9] for the NR carrier with the following exception:</w:t>
      </w:r>
    </w:p>
    <w:p w14:paraId="79C2B664" w14:textId="77777777" w:rsidR="00AB2B30" w:rsidRPr="00AC4FBC" w:rsidRDefault="006A7121">
      <w:r w:rsidRPr="00AC4FBC">
        <w:t>Notes defined in Table 6.3.4.3.4.1-1 will be updated as below.</w:t>
      </w:r>
    </w:p>
    <w:p w14:paraId="3DDC0088" w14:textId="3579BAFA" w:rsidR="00AB2B30" w:rsidRPr="00AC4FBC" w:rsidRDefault="006A7121">
      <w:r w:rsidRPr="00AC4FBC">
        <w:t>The initial test configurations for E-UTRA band consist of environmental conditions, test frequencies, and channel bandwidths based on E-UTRA bands specified in Table 4.</w:t>
      </w:r>
      <w:r w:rsidR="00332F4F" w:rsidRPr="00AC4FBC">
        <w:t>7</w:t>
      </w:r>
      <w:r w:rsidRPr="00AC4FBC">
        <w:t>-1. For Initial conditions as in clause 6.3.4.3.4.1 in TS 38.521-2 [9], the following steps will be added to configure E-UTRA component:</w:t>
      </w:r>
    </w:p>
    <w:p w14:paraId="3C0D31F4" w14:textId="77777777" w:rsidR="00AB2B30" w:rsidRPr="00AC4FBC" w:rsidRDefault="006A7121">
      <w:pPr>
        <w:pStyle w:val="B10"/>
      </w:pPr>
      <w:r w:rsidRPr="00AC4FBC">
        <w:t>2.1.</w:t>
      </w:r>
      <w:r w:rsidRPr="00AC4FBC">
        <w:tab/>
        <w:t>The parameter settings for E-UTRA cell are set up according to TS 36.508 [11] clause 4.4.3.</w:t>
      </w:r>
    </w:p>
    <w:p w14:paraId="61424198" w14:textId="1A06E12A" w:rsidR="00AB2B30" w:rsidRPr="00AC4FBC" w:rsidRDefault="006A7121">
      <w:pPr>
        <w:pStyle w:val="B10"/>
      </w:pPr>
      <w:r w:rsidRPr="00AC4FBC">
        <w:t>3.1.</w:t>
      </w:r>
      <w:r w:rsidRPr="00AC4FBC">
        <w:tab/>
        <w:t>The E-UTRA downlink signal level, uplink signal level are set according to Table 4.</w:t>
      </w:r>
      <w:r w:rsidR="00332F4F" w:rsidRPr="00AC4FBC">
        <w:t>7</w:t>
      </w:r>
      <w:r w:rsidRPr="00AC4FBC">
        <w:t>-1 and propagation conditions are set according to Annex B, clause B.0 of TS 36.521-1 [10].</w:t>
      </w:r>
    </w:p>
    <w:p w14:paraId="45DB49E5" w14:textId="227FE1C2" w:rsidR="00AB2B30" w:rsidRPr="00AC4FBC" w:rsidRDefault="006A7121">
      <w:r w:rsidRPr="00AC4FBC">
        <w:t>Step 6 of Initial conditions as in clause 6.3.4.3.4.1 in TS 38.521-2 [9] is replaced by</w:t>
      </w:r>
      <w:r w:rsidR="00015B98" w:rsidRPr="00AC4FBC">
        <w:t xml:space="preserve"> the following two steps</w:t>
      </w:r>
      <w:r w:rsidRPr="00AC4FBC">
        <w:t>:</w:t>
      </w:r>
    </w:p>
    <w:p w14:paraId="08AEC2B1" w14:textId="30FF2EDE" w:rsidR="00AB2B30" w:rsidRPr="00AC4FBC" w:rsidRDefault="006A7121">
      <w:pPr>
        <w:pStyle w:val="B10"/>
      </w:pPr>
      <w:r w:rsidRPr="00AC4FBC">
        <w:t>6.</w:t>
      </w:r>
      <w:r w:rsidRPr="00AC4FBC">
        <w:tab/>
        <w:t>Ensure the UE is in state RRC_CONNECTED with generic procedure parameters Connectivity EN-DC, DC bearer MCG and SCG</w:t>
      </w:r>
      <w:r w:rsidR="00216E2D" w:rsidRPr="00AC4FBC">
        <w:t xml:space="preserve">, Connected without release </w:t>
      </w:r>
      <w:r w:rsidR="00216E2D" w:rsidRPr="00AC4FBC">
        <w:rPr>
          <w:i/>
        </w:rPr>
        <w:t>On</w:t>
      </w:r>
      <w:r w:rsidRPr="00AC4FBC">
        <w:t xml:space="preserve"> according to TS 38.508</w:t>
      </w:r>
      <w:r w:rsidR="00216E2D" w:rsidRPr="00AC4FBC">
        <w:t>-1</w:t>
      </w:r>
      <w:r w:rsidRPr="00AC4FBC">
        <w:t> [6] clause 4.5.</w:t>
      </w:r>
    </w:p>
    <w:p w14:paraId="15322154" w14:textId="14F8C1A8" w:rsidR="004240CC" w:rsidRPr="00AC4FBC" w:rsidRDefault="004240CC" w:rsidP="004240CC">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w:t>
      </w:r>
      <w:r w:rsidR="00332F4F" w:rsidRPr="00AC4FBC">
        <w:t>7</w:t>
      </w:r>
      <w:r w:rsidRPr="00AC4FBC">
        <w:t>.</w:t>
      </w:r>
    </w:p>
    <w:p w14:paraId="336FB461" w14:textId="77777777" w:rsidR="00AB2B30" w:rsidRPr="00AC4FBC" w:rsidRDefault="006A7121">
      <w:pPr>
        <w:pStyle w:val="H6"/>
      </w:pPr>
      <w:bookmarkStart w:id="4498" w:name="_CR6_3B_8_2_4_5"/>
      <w:r w:rsidRPr="00AC4FBC">
        <w:t>6.3B.8.2.4.5</w:t>
      </w:r>
      <w:r w:rsidRPr="00AC4FBC">
        <w:tab/>
        <w:t>Test Requirement</w:t>
      </w:r>
    </w:p>
    <w:bookmarkEnd w:id="4498"/>
    <w:p w14:paraId="5F67A9EE" w14:textId="77777777" w:rsidR="00AB2B30" w:rsidRPr="00AC4FBC" w:rsidRDefault="006A7121">
      <w:r w:rsidRPr="00AC4FBC">
        <w:t>Same test requirement as in clause 6.3.4.3.5 in TS 38.521-2 [9] for the NR carrier.</w:t>
      </w:r>
    </w:p>
    <w:p w14:paraId="26EEEE3F" w14:textId="77777777" w:rsidR="00AB2B30" w:rsidRPr="00AC4FBC" w:rsidRDefault="006A7121">
      <w:pPr>
        <w:pStyle w:val="Heading4"/>
      </w:pPr>
      <w:bookmarkStart w:id="4499" w:name="_Toc43976981"/>
      <w:bookmarkStart w:id="4500" w:name="_Toc52213553"/>
      <w:bookmarkStart w:id="4501" w:name="_Toc60743015"/>
      <w:bookmarkStart w:id="4502" w:name="_Toc68206198"/>
      <w:bookmarkStart w:id="4503" w:name="_Toc75971993"/>
      <w:bookmarkStart w:id="4504" w:name="_Toc85051420"/>
      <w:bookmarkStart w:id="4505" w:name="_Toc90493434"/>
      <w:bookmarkStart w:id="4506" w:name="_Toc90494074"/>
      <w:bookmarkStart w:id="4507" w:name="_Toc100094103"/>
      <w:bookmarkStart w:id="4508" w:name="_Toc106872760"/>
      <w:bookmarkStart w:id="4509" w:name="_Toc155208700"/>
      <w:bookmarkStart w:id="4510" w:name="_CR6_3B_8_3"/>
      <w:bookmarkEnd w:id="4510"/>
      <w:r w:rsidRPr="00AC4FBC">
        <w:t>6.3B.8.3</w:t>
      </w:r>
      <w:r w:rsidRPr="00AC4FBC">
        <w:tab/>
        <w:t>Aggregate power tolerance for EN-DC</w:t>
      </w:r>
      <w:bookmarkEnd w:id="4499"/>
      <w:bookmarkEnd w:id="4500"/>
      <w:bookmarkEnd w:id="4501"/>
      <w:bookmarkEnd w:id="4502"/>
      <w:bookmarkEnd w:id="4503"/>
      <w:bookmarkEnd w:id="4504"/>
      <w:bookmarkEnd w:id="4505"/>
      <w:bookmarkEnd w:id="4506"/>
      <w:bookmarkEnd w:id="4507"/>
      <w:bookmarkEnd w:id="4508"/>
      <w:bookmarkEnd w:id="4509"/>
      <w:r w:rsidRPr="00AC4FBC">
        <w:t xml:space="preserve">  </w:t>
      </w:r>
    </w:p>
    <w:p w14:paraId="3736B81C" w14:textId="77777777" w:rsidR="00AB2B30" w:rsidRPr="00AC4FBC" w:rsidRDefault="006A7121">
      <w:pPr>
        <w:pStyle w:val="Heading5"/>
      </w:pPr>
      <w:bookmarkStart w:id="4511" w:name="_Toc43976982"/>
      <w:bookmarkStart w:id="4512" w:name="_Toc52213554"/>
      <w:bookmarkStart w:id="4513" w:name="_Toc60743016"/>
      <w:bookmarkStart w:id="4514" w:name="_Toc68206199"/>
      <w:bookmarkStart w:id="4515" w:name="_Toc75971994"/>
      <w:bookmarkStart w:id="4516" w:name="_Toc85051421"/>
      <w:bookmarkStart w:id="4517" w:name="_Toc90493435"/>
      <w:bookmarkStart w:id="4518" w:name="_Toc90494075"/>
      <w:bookmarkStart w:id="4519" w:name="_Toc100094104"/>
      <w:bookmarkStart w:id="4520" w:name="_Toc106872761"/>
      <w:bookmarkStart w:id="4521" w:name="_Toc155208701"/>
      <w:bookmarkStart w:id="4522" w:name="_CR6_3B_8_3_1"/>
      <w:bookmarkEnd w:id="4522"/>
      <w:r w:rsidRPr="00AC4FBC">
        <w:t>6.3B.8.3.1</w:t>
      </w:r>
      <w:r w:rsidRPr="00AC4FBC">
        <w:tab/>
        <w:t>Aggregate power tolerance for intra-band contiguous EN-DC</w:t>
      </w:r>
      <w:bookmarkEnd w:id="4511"/>
      <w:bookmarkEnd w:id="4512"/>
      <w:bookmarkEnd w:id="4513"/>
      <w:bookmarkEnd w:id="4514"/>
      <w:bookmarkEnd w:id="4515"/>
      <w:bookmarkEnd w:id="4516"/>
      <w:bookmarkEnd w:id="4517"/>
      <w:bookmarkEnd w:id="4518"/>
      <w:bookmarkEnd w:id="4519"/>
      <w:bookmarkEnd w:id="4520"/>
      <w:bookmarkEnd w:id="4521"/>
    </w:p>
    <w:p w14:paraId="4941E01D" w14:textId="77777777" w:rsidR="00AB2B30" w:rsidRPr="00AC4FBC" w:rsidRDefault="006A7121">
      <w:pPr>
        <w:pStyle w:val="H6"/>
      </w:pPr>
      <w:bookmarkStart w:id="4523" w:name="_CR6_3B_8_3_1_1"/>
      <w:r w:rsidRPr="00AC4FBC">
        <w:t>6.3B.8.3.1.1</w:t>
      </w:r>
      <w:r w:rsidRPr="00AC4FBC">
        <w:tab/>
        <w:t>Test purpose</w:t>
      </w:r>
    </w:p>
    <w:bookmarkEnd w:id="4523"/>
    <w:p w14:paraId="7F3F9F7C" w14:textId="6C8621A4" w:rsidR="00AB2B30" w:rsidRPr="00AC4FBC" w:rsidRDefault="006A7121">
      <w:r w:rsidRPr="00AC4FBC">
        <w:t>Same test purpose as in clause 6.3.4</w:t>
      </w:r>
      <w:r w:rsidR="00E13CE1" w:rsidRPr="00AC4FBC">
        <w:rPr>
          <w:lang w:eastAsia="ko-KR"/>
        </w:rPr>
        <w:t>.4.1</w:t>
      </w:r>
      <w:r w:rsidRPr="00AC4FBC">
        <w:t xml:space="preserve"> in TS 38.521-1 [8] for the NR FR1 carrier(s).</w:t>
      </w:r>
    </w:p>
    <w:p w14:paraId="46D647EA" w14:textId="77777777" w:rsidR="00AB2B30" w:rsidRPr="00AC4FBC" w:rsidRDefault="006A7121">
      <w:pPr>
        <w:pStyle w:val="H6"/>
      </w:pPr>
      <w:bookmarkStart w:id="4524" w:name="_CR6_3B_8_3_1_2"/>
      <w:r w:rsidRPr="00AC4FBC">
        <w:t>6.3B.8.3.1.2</w:t>
      </w:r>
      <w:r w:rsidRPr="00AC4FBC">
        <w:tab/>
        <w:t>Test applicability</w:t>
      </w:r>
    </w:p>
    <w:bookmarkEnd w:id="4524"/>
    <w:p w14:paraId="2591BD31" w14:textId="77777777" w:rsidR="00AB2B30" w:rsidRPr="00AC4FBC" w:rsidRDefault="006A7121">
      <w:r w:rsidRPr="00AC4FBC">
        <w:t>This test case applies to all types of E-UTRA UE release 15 and forward, supporting intra-band contiguous EN-DC.</w:t>
      </w:r>
    </w:p>
    <w:p w14:paraId="6313CAD4" w14:textId="77777777" w:rsidR="00AB2B30" w:rsidRPr="00AC4FBC" w:rsidRDefault="006A7121">
      <w:pPr>
        <w:pStyle w:val="H6"/>
      </w:pPr>
      <w:bookmarkStart w:id="4525" w:name="_CR6_3B_8_3_1_3"/>
      <w:r w:rsidRPr="00AC4FBC">
        <w:lastRenderedPageBreak/>
        <w:t>6.3B.8.3.1.3</w:t>
      </w:r>
      <w:r w:rsidRPr="00AC4FBC">
        <w:tab/>
        <w:t>Minimum conformance requirements</w:t>
      </w:r>
    </w:p>
    <w:bookmarkEnd w:id="4525"/>
    <w:p w14:paraId="0959128B" w14:textId="33F480CC" w:rsidR="00AB2B30" w:rsidRPr="00AC4FBC" w:rsidRDefault="006A7121">
      <w:r w:rsidRPr="00AC4FBC">
        <w:t>Same minimum conformance requirements as in clause 6.3.4</w:t>
      </w:r>
      <w:r w:rsidR="00E13CE1" w:rsidRPr="00AC4FBC">
        <w:rPr>
          <w:lang w:eastAsia="ko-KR"/>
        </w:rPr>
        <w:t>.4.3</w:t>
      </w:r>
      <w:r w:rsidRPr="00AC4FBC">
        <w:t xml:space="preserve"> in TS 38.521-1 [8] for the </w:t>
      </w:r>
      <w:r w:rsidRPr="00AC4FBC">
        <w:rPr>
          <w:i/>
        </w:rPr>
        <w:t>NR</w:t>
      </w:r>
      <w:r w:rsidRPr="00AC4FBC">
        <w:t xml:space="preserve"> carrier.</w:t>
      </w:r>
    </w:p>
    <w:p w14:paraId="392904B6" w14:textId="6B9C84F0" w:rsidR="00AB2B30" w:rsidRPr="00AC4FBC" w:rsidRDefault="006A7121">
      <w:r w:rsidRPr="00AC4FBC">
        <w:t xml:space="preserve">No exception requirements applicable to NR or </w:t>
      </w:r>
      <w:r w:rsidR="003E285D" w:rsidRPr="00AC4FBC">
        <w:t>E-UTRA</w:t>
      </w:r>
      <w:r w:rsidRPr="00AC4FBC">
        <w:t>. LTE anchor agnostic approach is applied.</w:t>
      </w:r>
    </w:p>
    <w:p w14:paraId="75A68604" w14:textId="77777777" w:rsidR="00AB2B30" w:rsidRPr="00AC4FBC" w:rsidRDefault="006A7121">
      <w:pPr>
        <w:pStyle w:val="H6"/>
      </w:pPr>
      <w:bookmarkStart w:id="4526" w:name="_CR6_3B_8_3_1_4"/>
      <w:r w:rsidRPr="00AC4FBC">
        <w:t>6.3B.8.3.1.4</w:t>
      </w:r>
      <w:r w:rsidRPr="00AC4FBC">
        <w:tab/>
        <w:t>Test description</w:t>
      </w:r>
    </w:p>
    <w:bookmarkEnd w:id="4526"/>
    <w:p w14:paraId="107047BC" w14:textId="77777777" w:rsidR="00AB2B30" w:rsidRPr="00AC4FBC" w:rsidRDefault="006A7121">
      <w:r w:rsidRPr="00AC4FBC">
        <w:t>Same test description as in clause 6.3.4.4.4 in TS 38.521-1 [8] for the NR carrier with the following exception:</w:t>
      </w:r>
    </w:p>
    <w:p w14:paraId="3E7CA993" w14:textId="77777777" w:rsidR="00AB2B30" w:rsidRPr="00AC4FBC" w:rsidRDefault="006A7121">
      <w:r w:rsidRPr="00AC4FBC">
        <w:t>Notes defined in Table 6.3.4.4.4.1-1 will be updated as below.</w:t>
      </w:r>
    </w:p>
    <w:p w14:paraId="4F8241AC"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531E3215" w14:textId="77777777" w:rsidR="00AB2B30" w:rsidRPr="00AC4FBC" w:rsidRDefault="006A7121">
      <w:pPr>
        <w:pStyle w:val="B10"/>
      </w:pPr>
      <w:r w:rsidRPr="00AC4FBC">
        <w:t>2.1.</w:t>
      </w:r>
      <w:r w:rsidRPr="00AC4FBC">
        <w:tab/>
        <w:t>The parameter settings for E-UTRA cell are set up according to TS 36.508 [11] clause 4.4.3.</w:t>
      </w:r>
    </w:p>
    <w:p w14:paraId="48743E39"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7F31B528" w14:textId="16F075DD" w:rsidR="007B7375" w:rsidRPr="00AC4FBC" w:rsidRDefault="007B7375" w:rsidP="007B7375">
      <w:r w:rsidRPr="00AC4FBC">
        <w:t>Step 6 of Initial conditions as in clause 6.3.4.3.4.1 in TS 38.521-1 [8] is replaced by the following three steps:</w:t>
      </w:r>
    </w:p>
    <w:p w14:paraId="30FFB792"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5D322624"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67EE2591"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6052931C" w14:textId="77777777" w:rsidR="00AB2B30" w:rsidRPr="00AC4FBC" w:rsidRDefault="006A7121">
      <w:pPr>
        <w:pStyle w:val="H6"/>
      </w:pPr>
      <w:bookmarkStart w:id="4527" w:name="_CR6_3B_8_3_1_5"/>
      <w:r w:rsidRPr="00AC4FBC">
        <w:t>6.3B.8.3.1.5</w:t>
      </w:r>
      <w:r w:rsidRPr="00AC4FBC">
        <w:tab/>
        <w:t>Test Requirement</w:t>
      </w:r>
    </w:p>
    <w:bookmarkEnd w:id="4527"/>
    <w:p w14:paraId="5AE27AE1" w14:textId="77777777" w:rsidR="00AB2B30" w:rsidRPr="00AC4FBC" w:rsidRDefault="006A7121">
      <w:r w:rsidRPr="00AC4FBC">
        <w:t>Same test requirement as in clause 6.3.4.4.5 in TS 38.521-1 [8] for the NR carrier.</w:t>
      </w:r>
    </w:p>
    <w:p w14:paraId="3D90DE2F" w14:textId="77777777" w:rsidR="00AB2B30" w:rsidRPr="00AC4FBC" w:rsidRDefault="006A7121">
      <w:pPr>
        <w:pStyle w:val="Heading5"/>
      </w:pPr>
      <w:bookmarkStart w:id="4528" w:name="_Toc43976983"/>
      <w:bookmarkStart w:id="4529" w:name="_Toc52213555"/>
      <w:bookmarkStart w:id="4530" w:name="_Toc60743017"/>
      <w:bookmarkStart w:id="4531" w:name="_Toc68206200"/>
      <w:bookmarkStart w:id="4532" w:name="_Toc75971995"/>
      <w:bookmarkStart w:id="4533" w:name="_Toc85051422"/>
      <w:bookmarkStart w:id="4534" w:name="_Toc90493436"/>
      <w:bookmarkStart w:id="4535" w:name="_Toc90494076"/>
      <w:bookmarkStart w:id="4536" w:name="_Toc100094105"/>
      <w:bookmarkStart w:id="4537" w:name="_Toc106872762"/>
      <w:bookmarkStart w:id="4538" w:name="_Toc155208702"/>
      <w:bookmarkStart w:id="4539" w:name="_CR6_3B_8_3_2"/>
      <w:bookmarkEnd w:id="4539"/>
      <w:r w:rsidRPr="00AC4FBC">
        <w:t>6.3B.8.3.2</w:t>
      </w:r>
      <w:r w:rsidRPr="00AC4FBC">
        <w:tab/>
        <w:t>Aggregate power tolerance for intra-band non-contiguous EN-DC</w:t>
      </w:r>
      <w:bookmarkEnd w:id="4528"/>
      <w:bookmarkEnd w:id="4529"/>
      <w:bookmarkEnd w:id="4530"/>
      <w:bookmarkEnd w:id="4531"/>
      <w:bookmarkEnd w:id="4532"/>
      <w:bookmarkEnd w:id="4533"/>
      <w:bookmarkEnd w:id="4534"/>
      <w:bookmarkEnd w:id="4535"/>
      <w:bookmarkEnd w:id="4536"/>
      <w:bookmarkEnd w:id="4537"/>
      <w:bookmarkEnd w:id="4538"/>
    </w:p>
    <w:p w14:paraId="79A87FBF" w14:textId="77777777" w:rsidR="00AB2B30" w:rsidRPr="00AC4FBC" w:rsidRDefault="006A7121">
      <w:pPr>
        <w:pStyle w:val="H6"/>
      </w:pPr>
      <w:bookmarkStart w:id="4540" w:name="_CR6_3B_8_3_2_1"/>
      <w:r w:rsidRPr="00AC4FBC">
        <w:t>6.3B.8.3.2.1</w:t>
      </w:r>
      <w:r w:rsidRPr="00AC4FBC">
        <w:tab/>
        <w:t>Test purpose</w:t>
      </w:r>
    </w:p>
    <w:bookmarkEnd w:id="4540"/>
    <w:p w14:paraId="5039B7F3" w14:textId="382BE9D7" w:rsidR="00AB2B30" w:rsidRPr="00AC4FBC" w:rsidRDefault="006A7121">
      <w:r w:rsidRPr="00AC4FBC">
        <w:t>Same test purpose as in clause 6.3.4</w:t>
      </w:r>
      <w:r w:rsidR="00E13CE1" w:rsidRPr="00AC4FBC">
        <w:rPr>
          <w:lang w:eastAsia="ko-KR"/>
        </w:rPr>
        <w:t>.4.1</w:t>
      </w:r>
      <w:r w:rsidRPr="00AC4FBC">
        <w:t xml:space="preserve"> in TS 38.521-1 [8] for the NR FR1 carrier(s).</w:t>
      </w:r>
    </w:p>
    <w:p w14:paraId="5152BEF7" w14:textId="77777777" w:rsidR="00AB2B30" w:rsidRPr="00AC4FBC" w:rsidRDefault="006A7121">
      <w:pPr>
        <w:pStyle w:val="H6"/>
      </w:pPr>
      <w:bookmarkStart w:id="4541" w:name="_CR6_3B_8_3_2_2"/>
      <w:r w:rsidRPr="00AC4FBC">
        <w:t>6.3B.8.3.2.2</w:t>
      </w:r>
      <w:r w:rsidRPr="00AC4FBC">
        <w:tab/>
        <w:t>Test applicability</w:t>
      </w:r>
    </w:p>
    <w:bookmarkEnd w:id="4541"/>
    <w:p w14:paraId="6E74F3D4" w14:textId="77777777" w:rsidR="00AB2B30" w:rsidRPr="00AC4FBC" w:rsidRDefault="006A7121">
      <w:r w:rsidRPr="00AC4FBC">
        <w:t>This test case applies to all types of E-UTRA UE release 15 and forward, supporting intra-band non-contiguous EN-DC.</w:t>
      </w:r>
    </w:p>
    <w:p w14:paraId="17BAEDA6" w14:textId="77777777" w:rsidR="00AB2B30" w:rsidRPr="00AC4FBC" w:rsidRDefault="006A7121">
      <w:pPr>
        <w:pStyle w:val="H6"/>
      </w:pPr>
      <w:bookmarkStart w:id="4542" w:name="_CR6_3B_8_3_2_3"/>
      <w:r w:rsidRPr="00AC4FBC">
        <w:t>6.3B.8.3.2.3</w:t>
      </w:r>
      <w:r w:rsidRPr="00AC4FBC">
        <w:tab/>
        <w:t>Minimum conformance requirements</w:t>
      </w:r>
    </w:p>
    <w:bookmarkEnd w:id="4542"/>
    <w:p w14:paraId="793BC6DA" w14:textId="006EE0FE" w:rsidR="00AB2B30" w:rsidRPr="00AC4FBC" w:rsidRDefault="006A7121">
      <w:r w:rsidRPr="00AC4FBC">
        <w:t>Same minimum conformance requirements as in clause 6.3.4</w:t>
      </w:r>
      <w:r w:rsidR="00E13CE1" w:rsidRPr="00AC4FBC">
        <w:rPr>
          <w:lang w:eastAsia="ko-KR"/>
        </w:rPr>
        <w:t>.4.3</w:t>
      </w:r>
      <w:r w:rsidRPr="00AC4FBC">
        <w:t xml:space="preserve"> in TS 38.521-1 [8] for the </w:t>
      </w:r>
      <w:r w:rsidRPr="00AC4FBC">
        <w:rPr>
          <w:i/>
        </w:rPr>
        <w:t>NR</w:t>
      </w:r>
      <w:r w:rsidRPr="00AC4FBC">
        <w:t xml:space="preserve"> carrier.</w:t>
      </w:r>
    </w:p>
    <w:p w14:paraId="05489954" w14:textId="6EA4E23F" w:rsidR="00AB2B30" w:rsidRPr="00AC4FBC" w:rsidRDefault="006A7121">
      <w:r w:rsidRPr="00AC4FBC">
        <w:t xml:space="preserve">No exception requirements applicable to NR or </w:t>
      </w:r>
      <w:r w:rsidR="003E285D" w:rsidRPr="00AC4FBC">
        <w:t>E-UTRA</w:t>
      </w:r>
      <w:r w:rsidRPr="00AC4FBC">
        <w:t>. LTE anchor agnostic approach is applied.</w:t>
      </w:r>
    </w:p>
    <w:p w14:paraId="4D2ED001" w14:textId="77777777" w:rsidR="00AB2B30" w:rsidRPr="00AC4FBC" w:rsidRDefault="006A7121">
      <w:pPr>
        <w:pStyle w:val="H6"/>
      </w:pPr>
      <w:bookmarkStart w:id="4543" w:name="_CR6_3B_8_3_2_4"/>
      <w:r w:rsidRPr="00AC4FBC">
        <w:t>6.3B.8.3.2.4</w:t>
      </w:r>
      <w:r w:rsidRPr="00AC4FBC">
        <w:tab/>
        <w:t>Test description</w:t>
      </w:r>
    </w:p>
    <w:bookmarkEnd w:id="4543"/>
    <w:p w14:paraId="17EEA1D0" w14:textId="77777777" w:rsidR="00AB2B30" w:rsidRPr="00AC4FBC" w:rsidRDefault="006A7121">
      <w:r w:rsidRPr="00AC4FBC">
        <w:t>Same test description as in clause 6.3.4.4.4 in TS 38.521-1 [8] for the NR carrier with the following exception:</w:t>
      </w:r>
    </w:p>
    <w:p w14:paraId="38C26E2C" w14:textId="77777777" w:rsidR="00AB2B30" w:rsidRPr="00AC4FBC" w:rsidRDefault="006A7121">
      <w:r w:rsidRPr="00AC4FBC">
        <w:t>Notes defined in Table 6.3.4.4.4.1-1 will be updated as below.</w:t>
      </w:r>
    </w:p>
    <w:p w14:paraId="16095E03"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00684C45" w14:textId="77777777" w:rsidR="00AB2B30" w:rsidRPr="00AC4FBC" w:rsidRDefault="006A7121">
      <w:pPr>
        <w:pStyle w:val="B10"/>
      </w:pPr>
      <w:r w:rsidRPr="00AC4FBC">
        <w:lastRenderedPageBreak/>
        <w:t>2.1.</w:t>
      </w:r>
      <w:r w:rsidRPr="00AC4FBC">
        <w:tab/>
        <w:t>The parameter settings for E-UTRA cell are set up according to TS 36.508 [11] clause 4.4.3.</w:t>
      </w:r>
    </w:p>
    <w:p w14:paraId="3C42A8DE"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09EA4A50" w14:textId="21E66319" w:rsidR="007B7375" w:rsidRPr="00AC4FBC" w:rsidRDefault="007B7375" w:rsidP="007B7375">
      <w:r w:rsidRPr="00AC4FBC">
        <w:t>Step 6 of Initial conditions as in clause 6.3.4.4.4.1 in TS 38.521-1 [8] is replaced by the following three steps:</w:t>
      </w:r>
    </w:p>
    <w:p w14:paraId="7C31875F"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13233D14"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9EADB97"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468DB1C5" w14:textId="77777777" w:rsidR="00AB2B30" w:rsidRPr="00AC4FBC" w:rsidRDefault="006A7121">
      <w:pPr>
        <w:pStyle w:val="H6"/>
      </w:pPr>
      <w:bookmarkStart w:id="4544" w:name="_CR6_3B_8_3_2_5"/>
      <w:r w:rsidRPr="00AC4FBC">
        <w:t>6.3B.8.3.2.5</w:t>
      </w:r>
      <w:r w:rsidRPr="00AC4FBC">
        <w:tab/>
        <w:t>Test Requirement</w:t>
      </w:r>
    </w:p>
    <w:bookmarkEnd w:id="4544"/>
    <w:p w14:paraId="44E9B2A0" w14:textId="77777777" w:rsidR="00AB2B30" w:rsidRPr="00AC4FBC" w:rsidRDefault="006A7121">
      <w:r w:rsidRPr="00AC4FBC">
        <w:t>Same test requirement as in clause 6.3.4.4.5 in TS 38.521-1 [8] for the NR carrier.</w:t>
      </w:r>
    </w:p>
    <w:p w14:paraId="547678B8" w14:textId="4E0AE0AC" w:rsidR="00AB2B30" w:rsidRPr="00AC4FBC" w:rsidRDefault="006A7121">
      <w:pPr>
        <w:pStyle w:val="Heading5"/>
      </w:pPr>
      <w:bookmarkStart w:id="4545" w:name="_Toc43976984"/>
      <w:bookmarkStart w:id="4546" w:name="_Toc52213556"/>
      <w:bookmarkStart w:id="4547" w:name="_Toc60743018"/>
      <w:bookmarkStart w:id="4548" w:name="_Toc68206201"/>
      <w:bookmarkStart w:id="4549" w:name="_Toc75971996"/>
      <w:bookmarkStart w:id="4550" w:name="_Toc85051423"/>
      <w:bookmarkStart w:id="4551" w:name="_Toc90493437"/>
      <w:bookmarkStart w:id="4552" w:name="_Toc90494077"/>
      <w:bookmarkStart w:id="4553" w:name="_Toc100094106"/>
      <w:bookmarkStart w:id="4554" w:name="_Toc106872763"/>
      <w:bookmarkStart w:id="4555" w:name="_Toc155208703"/>
      <w:bookmarkStart w:id="4556" w:name="_CR6_3B_8_3_3"/>
      <w:bookmarkEnd w:id="4556"/>
      <w:r w:rsidRPr="00AC4FBC">
        <w:t>6.3B.8.3.3</w:t>
      </w:r>
      <w:r w:rsidRPr="00AC4FBC">
        <w:tab/>
        <w:t>Aggregate power tolerance for inter-band EN-DC within FR1</w:t>
      </w:r>
      <w:bookmarkEnd w:id="4545"/>
      <w:bookmarkEnd w:id="4546"/>
      <w:bookmarkEnd w:id="4547"/>
      <w:bookmarkEnd w:id="4548"/>
      <w:r w:rsidR="00C427EF" w:rsidRPr="00AC4FBC">
        <w:t xml:space="preserve"> (1 NR CC)</w:t>
      </w:r>
      <w:bookmarkEnd w:id="4549"/>
      <w:bookmarkEnd w:id="4550"/>
      <w:bookmarkEnd w:id="4551"/>
      <w:bookmarkEnd w:id="4552"/>
      <w:bookmarkEnd w:id="4553"/>
      <w:bookmarkEnd w:id="4554"/>
      <w:bookmarkEnd w:id="4555"/>
    </w:p>
    <w:p w14:paraId="60020774" w14:textId="77777777" w:rsidR="00AB2B30" w:rsidRPr="00AC4FBC" w:rsidRDefault="006A7121">
      <w:pPr>
        <w:pStyle w:val="H6"/>
      </w:pPr>
      <w:bookmarkStart w:id="4557" w:name="_CR6_3B_8_3_3_1"/>
      <w:r w:rsidRPr="00AC4FBC">
        <w:t>6.3B.8.3.3.1</w:t>
      </w:r>
      <w:r w:rsidRPr="00AC4FBC">
        <w:tab/>
        <w:t>Test purpose</w:t>
      </w:r>
    </w:p>
    <w:bookmarkEnd w:id="4557"/>
    <w:p w14:paraId="48E4DA76" w14:textId="070D7096" w:rsidR="00AB2B30" w:rsidRPr="00AC4FBC" w:rsidRDefault="006A7121">
      <w:r w:rsidRPr="00AC4FBC">
        <w:t>Same test purpose as in clause 6.3.4</w:t>
      </w:r>
      <w:r w:rsidR="00E13CE1" w:rsidRPr="00AC4FBC">
        <w:rPr>
          <w:lang w:eastAsia="ko-KR"/>
        </w:rPr>
        <w:t>.4.1</w:t>
      </w:r>
      <w:r w:rsidRPr="00AC4FBC">
        <w:t xml:space="preserve"> in TS 38.521-1 [8] for the NR FR1 carrier(s).</w:t>
      </w:r>
    </w:p>
    <w:p w14:paraId="0E9DBB3C" w14:textId="77777777" w:rsidR="00AB2B30" w:rsidRPr="00AC4FBC" w:rsidRDefault="006A7121">
      <w:pPr>
        <w:pStyle w:val="H6"/>
      </w:pPr>
      <w:bookmarkStart w:id="4558" w:name="_CR6_3B_8_3_3_2"/>
      <w:r w:rsidRPr="00AC4FBC">
        <w:t>6.3B.8.3.3.2</w:t>
      </w:r>
      <w:r w:rsidRPr="00AC4FBC">
        <w:tab/>
        <w:t>Test applicability</w:t>
      </w:r>
    </w:p>
    <w:bookmarkEnd w:id="4558"/>
    <w:p w14:paraId="5424A285" w14:textId="1C3598D1" w:rsidR="00AB2B30" w:rsidRPr="00AC4FBC" w:rsidRDefault="006A7121">
      <w:r w:rsidRPr="00AC4FBC">
        <w:t>This test case applies to all types of E-UTRA UE release 15 and forward, supporting inter-band EN-DC within FR1</w:t>
      </w:r>
      <w:r w:rsidR="00C427EF" w:rsidRPr="00AC4FBC">
        <w:t xml:space="preserve"> with 1 NR UL CC</w:t>
      </w:r>
      <w:r w:rsidRPr="00AC4FBC">
        <w:t>.</w:t>
      </w:r>
    </w:p>
    <w:p w14:paraId="1C7BAB39" w14:textId="77777777" w:rsidR="00AB2B30" w:rsidRPr="00AC4FBC" w:rsidRDefault="006A7121">
      <w:pPr>
        <w:pStyle w:val="H6"/>
      </w:pPr>
      <w:bookmarkStart w:id="4559" w:name="_CR6_3B_8_3_3_3"/>
      <w:r w:rsidRPr="00AC4FBC">
        <w:t>6.3B.8.3.3.3</w:t>
      </w:r>
      <w:r w:rsidRPr="00AC4FBC">
        <w:tab/>
        <w:t>Minimum conformance requirements</w:t>
      </w:r>
    </w:p>
    <w:bookmarkEnd w:id="4559"/>
    <w:p w14:paraId="4F647A8E" w14:textId="6D05CE60" w:rsidR="00AB2B30" w:rsidRPr="00AC4FBC" w:rsidRDefault="006A7121">
      <w:r w:rsidRPr="00AC4FBC">
        <w:t>Same minimum conformance requirements as in clause 6.3.4</w:t>
      </w:r>
      <w:r w:rsidR="00E13CE1" w:rsidRPr="00AC4FBC">
        <w:rPr>
          <w:lang w:eastAsia="ko-KR"/>
        </w:rPr>
        <w:t>.4.3</w:t>
      </w:r>
      <w:r w:rsidRPr="00AC4FBC">
        <w:t xml:space="preserve"> in TS 38.521-1 [8] for the NR carrier.</w:t>
      </w:r>
    </w:p>
    <w:p w14:paraId="5CBE730D" w14:textId="46887CDA" w:rsidR="00AB2B30" w:rsidRPr="00AC4FBC" w:rsidRDefault="006A7121">
      <w:r w:rsidRPr="00AC4FBC">
        <w:t xml:space="preserve">No exception requirements applicable to NR or </w:t>
      </w:r>
      <w:r w:rsidR="003E285D" w:rsidRPr="00AC4FBC">
        <w:t>E-UTRA</w:t>
      </w:r>
      <w:r w:rsidRPr="00AC4FBC">
        <w:t>. LTE anchor agnostic approach is applied.</w:t>
      </w:r>
    </w:p>
    <w:p w14:paraId="11508EEB" w14:textId="77777777" w:rsidR="00AB2B30" w:rsidRPr="00AC4FBC" w:rsidRDefault="006A7121">
      <w:pPr>
        <w:pStyle w:val="H6"/>
      </w:pPr>
      <w:bookmarkStart w:id="4560" w:name="_CR6_3B_8_3_3_4"/>
      <w:r w:rsidRPr="00AC4FBC">
        <w:t>6.3B.8.3.3.4</w:t>
      </w:r>
      <w:r w:rsidRPr="00AC4FBC">
        <w:tab/>
        <w:t>Test description</w:t>
      </w:r>
    </w:p>
    <w:bookmarkEnd w:id="4560"/>
    <w:p w14:paraId="5A879500" w14:textId="77777777" w:rsidR="00AB2B30" w:rsidRPr="00AC4FBC" w:rsidRDefault="006A7121">
      <w:r w:rsidRPr="00AC4FBC">
        <w:t>Same test description as in clause 6.3.4.4.4 in TS 38.521-1 [8] for the NR carrier with the following exception:</w:t>
      </w:r>
    </w:p>
    <w:p w14:paraId="4A8A2854" w14:textId="77777777" w:rsidR="00827B5E" w:rsidRDefault="006A7121" w:rsidP="00827B5E">
      <w:r w:rsidRPr="00AC4FBC">
        <w:t>Notes defined in Table 6.3.4.4.4.1-1 will be updated as below.</w:t>
      </w:r>
    </w:p>
    <w:p w14:paraId="1E6C13B8" w14:textId="313A0C96"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333D30D8"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4D878E62" w14:textId="77777777" w:rsidR="00AB2B30" w:rsidRPr="00AC4FBC" w:rsidRDefault="006A7121">
      <w:pPr>
        <w:pStyle w:val="B10"/>
      </w:pPr>
      <w:r w:rsidRPr="00AC4FBC">
        <w:t>2.1.</w:t>
      </w:r>
      <w:r w:rsidRPr="00AC4FBC">
        <w:tab/>
        <w:t>The parameter settings for E-UTRA cell are set up according to TS 36.508 [11] clause 4.4.3.</w:t>
      </w:r>
    </w:p>
    <w:p w14:paraId="646E1D1E"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6F5FE7BB" w14:textId="0A640394" w:rsidR="00AB2B30" w:rsidRPr="00AC4FBC" w:rsidRDefault="006A7121">
      <w:r w:rsidRPr="00AC4FBC">
        <w:t>Step 6 of Initial conditions as in clause 6.3.4.4.4.1 in TS 38.521-1 [8] is replaced by</w:t>
      </w:r>
      <w:r w:rsidR="00B83E14" w:rsidRPr="00AC4FBC">
        <w:t xml:space="preserve"> the following two steps</w:t>
      </w:r>
      <w:r w:rsidRPr="00AC4FBC">
        <w:t>:</w:t>
      </w:r>
    </w:p>
    <w:p w14:paraId="4D49D6FC" w14:textId="4CE9998A" w:rsidR="00AB2B30" w:rsidRPr="00AC4FBC" w:rsidRDefault="006A7121">
      <w:pPr>
        <w:pStyle w:val="B10"/>
      </w:pPr>
      <w:r w:rsidRPr="00AC4FBC">
        <w:t>6.</w:t>
      </w:r>
      <w:r w:rsidRPr="00AC4FBC">
        <w:tab/>
        <w:t>Ensure the UE is in state RRC_CONNECTED with generic procedure parameters Connectivity EN-DC, DC bearer MCG and SCG</w:t>
      </w:r>
      <w:r w:rsidR="00B83E14" w:rsidRPr="00AC4FBC">
        <w:t xml:space="preserve">, Connected without release </w:t>
      </w:r>
      <w:r w:rsidR="00B83E14" w:rsidRPr="00AC4FBC">
        <w:rPr>
          <w:i/>
        </w:rPr>
        <w:t>On</w:t>
      </w:r>
      <w:r w:rsidRPr="00AC4FBC">
        <w:t xml:space="preserve"> according to TS 38.508</w:t>
      </w:r>
      <w:r w:rsidR="00C52DAC" w:rsidRPr="00AC4FBC">
        <w:t>-1</w:t>
      </w:r>
      <w:r w:rsidRPr="00AC4FBC">
        <w:t> [6] clause 4.5.</w:t>
      </w:r>
    </w:p>
    <w:p w14:paraId="017FAD39" w14:textId="77777777" w:rsidR="00C52DAC" w:rsidRPr="00AC4FBC" w:rsidRDefault="00C52DAC" w:rsidP="00C52DAC">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4C96AAC" w14:textId="77777777" w:rsidR="00AB2B30" w:rsidRPr="00AC4FBC" w:rsidRDefault="006A7121">
      <w:pPr>
        <w:pStyle w:val="H6"/>
      </w:pPr>
      <w:bookmarkStart w:id="4561" w:name="_CR6_3B_8_3_3_5"/>
      <w:r w:rsidRPr="00AC4FBC">
        <w:lastRenderedPageBreak/>
        <w:t>6.3B.8.3.3.5</w:t>
      </w:r>
      <w:r w:rsidRPr="00AC4FBC">
        <w:tab/>
        <w:t>Test Requirement</w:t>
      </w:r>
    </w:p>
    <w:bookmarkEnd w:id="4561"/>
    <w:p w14:paraId="5E0E1C41" w14:textId="77777777" w:rsidR="00AB2B30" w:rsidRPr="00AC4FBC" w:rsidRDefault="006A7121">
      <w:r w:rsidRPr="00AC4FBC">
        <w:t>Same test requirement as in clause 6.3.4.4.5 in TS 38.521-1 [8] for the NR carrier.</w:t>
      </w:r>
    </w:p>
    <w:p w14:paraId="5E5EC64C" w14:textId="0A575D83" w:rsidR="00AB2B30" w:rsidRPr="00AC4FBC" w:rsidRDefault="006A7121">
      <w:pPr>
        <w:pStyle w:val="Heading5"/>
      </w:pPr>
      <w:bookmarkStart w:id="4562" w:name="_Toc43976985"/>
      <w:bookmarkStart w:id="4563" w:name="_Toc52213557"/>
      <w:bookmarkStart w:id="4564" w:name="_Toc60743019"/>
      <w:bookmarkStart w:id="4565" w:name="_Toc68206202"/>
      <w:bookmarkStart w:id="4566" w:name="_Toc75971997"/>
      <w:bookmarkStart w:id="4567" w:name="_Toc85051424"/>
      <w:bookmarkStart w:id="4568" w:name="_Toc90493438"/>
      <w:bookmarkStart w:id="4569" w:name="_Toc90494078"/>
      <w:bookmarkStart w:id="4570" w:name="_Toc100094107"/>
      <w:bookmarkStart w:id="4571" w:name="_Toc106872764"/>
      <w:bookmarkStart w:id="4572" w:name="_Toc155208704"/>
      <w:bookmarkStart w:id="4573" w:name="_CR6_3B_8_3_4"/>
      <w:bookmarkEnd w:id="4573"/>
      <w:r w:rsidRPr="00AC4FBC">
        <w:t>6.3B.8.3.4</w:t>
      </w:r>
      <w:r w:rsidRPr="00AC4FBC">
        <w:tab/>
        <w:t>Aggregate power tolerance for inter-band EN-DC including FR2</w:t>
      </w:r>
      <w:bookmarkEnd w:id="4562"/>
      <w:bookmarkEnd w:id="4563"/>
      <w:bookmarkEnd w:id="4564"/>
      <w:bookmarkEnd w:id="4565"/>
      <w:bookmarkEnd w:id="4566"/>
      <w:r w:rsidR="00E21522" w:rsidRPr="00AC4FBC">
        <w:t xml:space="preserve"> (1 NR CC)</w:t>
      </w:r>
      <w:bookmarkEnd w:id="4567"/>
      <w:bookmarkEnd w:id="4568"/>
      <w:bookmarkEnd w:id="4569"/>
      <w:bookmarkEnd w:id="4570"/>
      <w:bookmarkEnd w:id="4571"/>
      <w:bookmarkEnd w:id="4572"/>
    </w:p>
    <w:p w14:paraId="74EA45E5" w14:textId="23CAFBCE" w:rsidR="00AB2B30" w:rsidRPr="00AC4FBC" w:rsidRDefault="006A7121">
      <w:pPr>
        <w:keepLines/>
        <w:ind w:left="1135" w:hanging="851"/>
        <w:rPr>
          <w:color w:val="FF0000"/>
        </w:rPr>
      </w:pPr>
      <w:r w:rsidRPr="00AC4FBC">
        <w:rPr>
          <w:color w:val="FF0000"/>
        </w:rPr>
        <w:t>Editor's note:</w:t>
      </w:r>
      <w:r w:rsidRPr="00AC4FBC">
        <w:rPr>
          <w:color w:val="FF0000"/>
        </w:rPr>
        <w:tab/>
        <w:t>The following aspects are either missing or not yet determined:</w:t>
      </w:r>
    </w:p>
    <w:p w14:paraId="5A885ECC" w14:textId="263CB379" w:rsidR="00AB2B30" w:rsidRPr="00AC4FBC" w:rsidRDefault="006A7121">
      <w:pPr>
        <w:keepLines/>
        <w:ind w:left="1135" w:hanging="851"/>
        <w:rPr>
          <w:color w:val="FF0000"/>
        </w:rPr>
      </w:pPr>
      <w:r w:rsidRPr="00AC4FBC">
        <w:rPr>
          <w:color w:val="FF0000"/>
        </w:rPr>
        <w:t>-</w:t>
      </w:r>
      <w:r w:rsidRPr="00AC4FBC">
        <w:rPr>
          <w:color w:val="FF0000"/>
        </w:rPr>
        <w:tab/>
        <w:t>The referred test case 6.3.4.4 in TS 38.521-2 [9] is incomplete</w:t>
      </w:r>
      <w:r w:rsidR="00281BC7" w:rsidRPr="00AC4FBC">
        <w:rPr>
          <w:color w:val="FF0000"/>
        </w:rPr>
        <w:t xml:space="preserve"> for PC 1, 2, and 4.</w:t>
      </w:r>
    </w:p>
    <w:p w14:paraId="3CA994A5" w14:textId="77777777" w:rsidR="00AB2B30" w:rsidRPr="00AC4FBC" w:rsidRDefault="006A7121">
      <w:pPr>
        <w:pStyle w:val="H6"/>
      </w:pPr>
      <w:bookmarkStart w:id="4574" w:name="_CR6_3B_8_3_4_1"/>
      <w:r w:rsidRPr="00AC4FBC">
        <w:t>6.3B.8.3.4.1</w:t>
      </w:r>
      <w:r w:rsidRPr="00AC4FBC">
        <w:tab/>
        <w:t>Test purpose</w:t>
      </w:r>
    </w:p>
    <w:bookmarkEnd w:id="4574"/>
    <w:p w14:paraId="50B8644B" w14:textId="77777777" w:rsidR="00AB2B30" w:rsidRPr="00AC4FBC" w:rsidRDefault="006A7121">
      <w:r w:rsidRPr="00AC4FBC">
        <w:t>Same test purpose as in clause 6.3.4.4.1 in TS 38.521-2 [9] for NR FR2 carrier(s).</w:t>
      </w:r>
    </w:p>
    <w:p w14:paraId="4CEC6FBB" w14:textId="77777777" w:rsidR="00AB2B30" w:rsidRPr="00AC4FBC" w:rsidRDefault="006A7121">
      <w:pPr>
        <w:pStyle w:val="H6"/>
      </w:pPr>
      <w:bookmarkStart w:id="4575" w:name="_CR6_3B_8_3_4_2"/>
      <w:r w:rsidRPr="00AC4FBC">
        <w:t>6.3B.8.3.4.2</w:t>
      </w:r>
      <w:r w:rsidRPr="00AC4FBC">
        <w:tab/>
        <w:t>Test applicability</w:t>
      </w:r>
    </w:p>
    <w:bookmarkEnd w:id="4575"/>
    <w:p w14:paraId="258734A6" w14:textId="2809E617" w:rsidR="00AB2B30" w:rsidRPr="00AC4FBC" w:rsidRDefault="006A7121">
      <w:r w:rsidRPr="00AC4FBC">
        <w:t>This test case applies to all types of E-UTRA UE release 15 and forward, supporting inter-band EN-DC including FR2</w:t>
      </w:r>
      <w:r w:rsidR="00E21522" w:rsidRPr="00AC4FBC">
        <w:t xml:space="preserve"> with 1 NR UL CC</w:t>
      </w:r>
      <w:r w:rsidRPr="00AC4FBC">
        <w:t>.</w:t>
      </w:r>
    </w:p>
    <w:p w14:paraId="4EFB845E" w14:textId="77777777" w:rsidR="00AB2B30" w:rsidRPr="00AC4FBC" w:rsidRDefault="006A7121">
      <w:pPr>
        <w:pStyle w:val="H6"/>
      </w:pPr>
      <w:bookmarkStart w:id="4576" w:name="_CR6_3B_8_3_4_3"/>
      <w:r w:rsidRPr="00AC4FBC">
        <w:t>6.3B.8.3.4.3</w:t>
      </w:r>
      <w:r w:rsidRPr="00AC4FBC">
        <w:tab/>
        <w:t>Minimum conformance requirements</w:t>
      </w:r>
    </w:p>
    <w:bookmarkEnd w:id="4576"/>
    <w:p w14:paraId="2211EF9A" w14:textId="77777777" w:rsidR="00AB2B30" w:rsidRPr="00AC4FBC" w:rsidRDefault="006A7121">
      <w:r w:rsidRPr="00AC4FBC">
        <w:t>Same minimum conformance requirements as in clause 6.3.4.4.3 in TS 38.521-2 [9] for the NR carrier.</w:t>
      </w:r>
    </w:p>
    <w:p w14:paraId="2521BE8A" w14:textId="7D2A9BAC" w:rsidR="00AB2B30" w:rsidRPr="00AC4FBC" w:rsidRDefault="006A7121">
      <w:r w:rsidRPr="00AC4FBC">
        <w:t xml:space="preserve">No exception requirements applicable to NR or </w:t>
      </w:r>
      <w:r w:rsidR="003E285D" w:rsidRPr="00AC4FBC">
        <w:t>E-UTRA</w:t>
      </w:r>
      <w:r w:rsidRPr="00AC4FBC">
        <w:t>. LTE anchor agnostic approach is applied.</w:t>
      </w:r>
    </w:p>
    <w:p w14:paraId="1A977493" w14:textId="77777777" w:rsidR="00AB2B30" w:rsidRPr="00AC4FBC" w:rsidRDefault="006A7121">
      <w:pPr>
        <w:pStyle w:val="H6"/>
      </w:pPr>
      <w:bookmarkStart w:id="4577" w:name="_CR6_3B_8_3_4_4"/>
      <w:r w:rsidRPr="00AC4FBC">
        <w:t>6.3B.8.3.4.4</w:t>
      </w:r>
      <w:r w:rsidRPr="00AC4FBC">
        <w:tab/>
        <w:t>Test description</w:t>
      </w:r>
    </w:p>
    <w:bookmarkEnd w:id="4577"/>
    <w:p w14:paraId="3F5FE6F9" w14:textId="77777777" w:rsidR="00AB2B30" w:rsidRPr="00AC4FBC" w:rsidRDefault="006A7121">
      <w:r w:rsidRPr="00AC4FBC">
        <w:t>Same test description as in clause 6.3.4.4.4 in TS 38.521-2 [9] for the NR carrier with the following exception:</w:t>
      </w:r>
    </w:p>
    <w:p w14:paraId="5D2CA171" w14:textId="77777777" w:rsidR="00AB2B30" w:rsidRPr="00AC4FBC" w:rsidRDefault="006A7121">
      <w:r w:rsidRPr="00AC4FBC">
        <w:t>Notes defined in Table 6.3.4.4.4.1-1 will be updated as below.</w:t>
      </w:r>
    </w:p>
    <w:p w14:paraId="143A54BB" w14:textId="262A02C1" w:rsidR="00AB2B30" w:rsidRPr="00AC4FBC" w:rsidRDefault="006A7121">
      <w:r w:rsidRPr="00AC4FBC">
        <w:t>The initial test configurations for E-UTRA band consist of environmental conditions, test frequencies, and channel bandwidths based on E-UTRA bands specified in Table 4.</w:t>
      </w:r>
      <w:r w:rsidR="00982088" w:rsidRPr="00AC4FBC">
        <w:t>7</w:t>
      </w:r>
      <w:r w:rsidRPr="00AC4FBC">
        <w:t>-1. For Initial conditions as in clause 6.3.4.4.4.1 in TS 38.521-2 [9], the following steps will be added to configure E-UTRA component:</w:t>
      </w:r>
    </w:p>
    <w:p w14:paraId="1CD133E5" w14:textId="77777777" w:rsidR="00AB2B30" w:rsidRPr="00AC4FBC" w:rsidRDefault="006A7121">
      <w:pPr>
        <w:pStyle w:val="B10"/>
      </w:pPr>
      <w:r w:rsidRPr="00AC4FBC">
        <w:t>2.1.</w:t>
      </w:r>
      <w:r w:rsidRPr="00AC4FBC">
        <w:tab/>
        <w:t>The parameter settings for E-UTRA cell are set up according to TS 36.508 [11] clause 4.4.3.</w:t>
      </w:r>
    </w:p>
    <w:p w14:paraId="20C0A73E" w14:textId="34B86CD9" w:rsidR="00AB2B30" w:rsidRPr="00AC4FBC" w:rsidRDefault="006A7121">
      <w:pPr>
        <w:pStyle w:val="B10"/>
      </w:pPr>
      <w:r w:rsidRPr="00AC4FBC">
        <w:t>3.1.</w:t>
      </w:r>
      <w:r w:rsidRPr="00AC4FBC">
        <w:tab/>
        <w:t>The E-UTRA downlink signal level, uplink signal level are set according to Table 4.</w:t>
      </w:r>
      <w:r w:rsidR="00982088" w:rsidRPr="00AC4FBC">
        <w:t>7</w:t>
      </w:r>
      <w:r w:rsidRPr="00AC4FBC">
        <w:t>-1 and propagation conditions are set according to Annex B, clause B.0 of TS 36.521-1 [10].</w:t>
      </w:r>
    </w:p>
    <w:p w14:paraId="19DCC134" w14:textId="366D8644" w:rsidR="00AB2B30" w:rsidRPr="00AC4FBC" w:rsidRDefault="006A7121">
      <w:r w:rsidRPr="00AC4FBC">
        <w:t>Step 6 of Initial conditions as in clause 6.3.4.4.4.1 in TS 38.521-2 [9] is replaced by</w:t>
      </w:r>
      <w:r w:rsidR="00AF16D3" w:rsidRPr="00AC4FBC">
        <w:t xml:space="preserve"> the following steps</w:t>
      </w:r>
      <w:r w:rsidRPr="00AC4FBC">
        <w:t>:</w:t>
      </w:r>
    </w:p>
    <w:p w14:paraId="44ECACE6" w14:textId="3972F409" w:rsidR="00AB2B30" w:rsidRPr="00AC4FBC" w:rsidRDefault="006A7121">
      <w:pPr>
        <w:pStyle w:val="B10"/>
      </w:pPr>
      <w:r w:rsidRPr="00AC4FBC">
        <w:t>6.</w:t>
      </w:r>
      <w:r w:rsidRPr="00AC4FBC">
        <w:tab/>
        <w:t>Ensure the UE is in state RRC_CONNECTED with generic procedure parameters Connectivity EN-DC, DC bearer MCG and SCG</w:t>
      </w:r>
      <w:r w:rsidR="00DA3FDD" w:rsidRPr="00AC4FBC">
        <w:t xml:space="preserve">, Connected without release </w:t>
      </w:r>
      <w:r w:rsidR="00DA3FDD" w:rsidRPr="00AC4FBC">
        <w:rPr>
          <w:i/>
        </w:rPr>
        <w:t>On</w:t>
      </w:r>
      <w:r w:rsidRPr="00AC4FBC">
        <w:t xml:space="preserve"> according to TS 38.508</w:t>
      </w:r>
      <w:r w:rsidR="00C96F65" w:rsidRPr="00AC4FBC">
        <w:t>-1</w:t>
      </w:r>
      <w:r w:rsidRPr="00AC4FBC">
        <w:t> [6] clause 4.5.</w:t>
      </w:r>
    </w:p>
    <w:p w14:paraId="4CB8BD1E" w14:textId="5410AD55" w:rsidR="00C96F65" w:rsidRPr="00AC4FBC" w:rsidRDefault="00C96F65" w:rsidP="00C96F65">
      <w:pPr>
        <w:pStyle w:val="B10"/>
        <w:ind w:left="852" w:hanging="568"/>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982088" w:rsidRPr="00AC4FBC">
        <w:t>7</w:t>
      </w:r>
      <w:r w:rsidRPr="00AC4FBC">
        <w:t>-1 under clause 4.</w:t>
      </w:r>
      <w:r w:rsidR="00982088" w:rsidRPr="00AC4FBC">
        <w:t>7</w:t>
      </w:r>
      <w:r w:rsidRPr="00AC4FBC">
        <w:t>.</w:t>
      </w:r>
    </w:p>
    <w:p w14:paraId="46B1D88F" w14:textId="77777777" w:rsidR="00AB2B30" w:rsidRPr="00AC4FBC" w:rsidRDefault="006A7121">
      <w:pPr>
        <w:pStyle w:val="H6"/>
      </w:pPr>
      <w:bookmarkStart w:id="4578" w:name="_CR6_3B_8_3_4_5"/>
      <w:r w:rsidRPr="00AC4FBC">
        <w:t>6.3B.8.3.4.5</w:t>
      </w:r>
      <w:r w:rsidRPr="00AC4FBC">
        <w:tab/>
        <w:t>Test Requirement</w:t>
      </w:r>
    </w:p>
    <w:bookmarkEnd w:id="4578"/>
    <w:p w14:paraId="2FCDBA18" w14:textId="77777777" w:rsidR="00AB2B30" w:rsidRPr="00AC4FBC" w:rsidRDefault="006A7121">
      <w:r w:rsidRPr="00AC4FBC">
        <w:t>Same test requirement as in clause 6.3.4.4.5 in TS 38.521-2 [9] for the NR carrier.</w:t>
      </w:r>
    </w:p>
    <w:p w14:paraId="31F08E61" w14:textId="77777777" w:rsidR="00744D59" w:rsidRPr="00AC4FBC" w:rsidRDefault="00744D59" w:rsidP="00744D59">
      <w:pPr>
        <w:pStyle w:val="Heading2"/>
        <w:rPr>
          <w:rFonts w:eastAsiaTheme="minorEastAsia"/>
        </w:rPr>
      </w:pPr>
      <w:bookmarkStart w:id="4579" w:name="_Toc90493439"/>
      <w:bookmarkStart w:id="4580" w:name="_Toc90494079"/>
      <w:bookmarkStart w:id="4581" w:name="_Toc100094108"/>
      <w:bookmarkStart w:id="4582" w:name="_Toc106872765"/>
      <w:bookmarkStart w:id="4583" w:name="_Toc155208705"/>
      <w:bookmarkStart w:id="4584" w:name="_Toc43976986"/>
      <w:bookmarkStart w:id="4585" w:name="_Toc52213558"/>
      <w:bookmarkStart w:id="4586" w:name="_Toc60743020"/>
      <w:bookmarkStart w:id="4587" w:name="_Toc68206203"/>
      <w:bookmarkStart w:id="4588" w:name="_Toc75971998"/>
      <w:bookmarkStart w:id="4589" w:name="_Toc85051425"/>
      <w:bookmarkStart w:id="4590" w:name="_CR6_3E"/>
      <w:bookmarkEnd w:id="4590"/>
      <w:r w:rsidRPr="00AC4FBC">
        <w:rPr>
          <w:rFonts w:eastAsiaTheme="minorEastAsia"/>
        </w:rPr>
        <w:t>6.3E</w:t>
      </w:r>
      <w:r w:rsidRPr="00AC4FBC">
        <w:rPr>
          <w:rFonts w:eastAsiaTheme="minorEastAsia"/>
        </w:rPr>
        <w:tab/>
        <w:t>Output power dynamics for V2X</w:t>
      </w:r>
      <w:bookmarkEnd w:id="4579"/>
      <w:bookmarkEnd w:id="4580"/>
      <w:bookmarkEnd w:id="4581"/>
      <w:bookmarkEnd w:id="4582"/>
      <w:bookmarkEnd w:id="4583"/>
    </w:p>
    <w:p w14:paraId="7492DEA0" w14:textId="77777777" w:rsidR="00744D59" w:rsidRPr="00AC4FBC" w:rsidRDefault="00744D59" w:rsidP="00744D59">
      <w:pPr>
        <w:pStyle w:val="Heading3"/>
        <w:rPr>
          <w:rFonts w:eastAsiaTheme="minorEastAsia"/>
          <w:lang w:eastAsia="es-ES"/>
        </w:rPr>
      </w:pPr>
      <w:bookmarkStart w:id="4591" w:name="_Toc90493440"/>
      <w:bookmarkStart w:id="4592" w:name="_Toc90494080"/>
      <w:bookmarkStart w:id="4593" w:name="_Toc100094109"/>
      <w:bookmarkStart w:id="4594" w:name="_Toc106872766"/>
      <w:bookmarkStart w:id="4595" w:name="_Toc155208706"/>
      <w:bookmarkStart w:id="4596" w:name="_Toc76454365"/>
      <w:bookmarkStart w:id="4597" w:name="_Toc76719785"/>
      <w:bookmarkStart w:id="4598" w:name="_Toc76720305"/>
      <w:bookmarkStart w:id="4599" w:name="_Toc83743002"/>
      <w:bookmarkStart w:id="4600" w:name="_Toc83887377"/>
      <w:bookmarkStart w:id="4601" w:name="_Toc83888179"/>
      <w:bookmarkStart w:id="4602" w:name="_CR6_3E_0"/>
      <w:bookmarkEnd w:id="4602"/>
      <w:r w:rsidRPr="00AC4FBC">
        <w:rPr>
          <w:rFonts w:eastAsiaTheme="minorEastAsia"/>
        </w:rPr>
        <w:t>6.3E.0</w:t>
      </w:r>
      <w:r w:rsidRPr="00AC4FBC">
        <w:rPr>
          <w:rFonts w:eastAsiaTheme="minorEastAsia"/>
        </w:rPr>
        <w:tab/>
        <w:t>Minimum conformance requirements</w:t>
      </w:r>
      <w:bookmarkEnd w:id="4591"/>
      <w:bookmarkEnd w:id="4592"/>
      <w:bookmarkEnd w:id="4593"/>
      <w:bookmarkEnd w:id="4594"/>
      <w:bookmarkEnd w:id="4595"/>
    </w:p>
    <w:p w14:paraId="41739397" w14:textId="77777777" w:rsidR="00744D59" w:rsidRPr="00AC4FBC" w:rsidRDefault="00744D59" w:rsidP="00744D59">
      <w:pPr>
        <w:pStyle w:val="H6"/>
        <w:rPr>
          <w:rFonts w:eastAsiaTheme="minorEastAsia"/>
          <w:lang w:eastAsia="en-US"/>
        </w:rPr>
      </w:pPr>
      <w:bookmarkStart w:id="4603" w:name="_CR6_3E_0_1"/>
      <w:r w:rsidRPr="00AC4FBC">
        <w:t>6.3E.0.1</w:t>
      </w:r>
      <w:r w:rsidRPr="00AC4FBC">
        <w:tab/>
        <w:t>General</w:t>
      </w:r>
      <w:bookmarkEnd w:id="4596"/>
      <w:bookmarkEnd w:id="4597"/>
      <w:bookmarkEnd w:id="4598"/>
      <w:bookmarkEnd w:id="4599"/>
      <w:bookmarkEnd w:id="4600"/>
      <w:bookmarkEnd w:id="4601"/>
    </w:p>
    <w:bookmarkEnd w:id="4603"/>
    <w:p w14:paraId="09F1DE40" w14:textId="77777777" w:rsidR="00744D59" w:rsidRPr="00AC4FBC" w:rsidRDefault="00744D59" w:rsidP="00744D59">
      <w:pPr>
        <w:rPr>
          <w:lang w:eastAsia="es-ES"/>
        </w:rPr>
      </w:pPr>
      <w:r w:rsidRPr="00AC4FBC">
        <w:rPr>
          <w:lang w:eastAsia="es-ES"/>
        </w:rPr>
        <w:t xml:space="preserve">The E-UTRA SL and NR SL switching time mask defines the observation period between E-UTRA subframe and NR slot/mini-slot boundary. Both E-UTRA subframe and NR slot/mini-slot have ON power transmissions. The ON power </w:t>
      </w:r>
      <w:r w:rsidRPr="00AC4FBC">
        <w:rPr>
          <w:lang w:eastAsia="es-ES"/>
        </w:rPr>
        <w:lastRenderedPageBreak/>
        <w:t>is defined as the mean power over the symbol duration excluding any transient period. For E-UTRA subframe or NR slot/mini-slot having OFF power transmission, the general time mask for E-UTRA or NR shall apply.</w:t>
      </w:r>
    </w:p>
    <w:p w14:paraId="1EE8014A" w14:textId="77777777" w:rsidR="00744D59" w:rsidRPr="00AC4FBC" w:rsidRDefault="00744D59" w:rsidP="00744D59">
      <w:pPr>
        <w:pStyle w:val="H6"/>
        <w:rPr>
          <w:lang w:eastAsia="en-US"/>
        </w:rPr>
      </w:pPr>
      <w:bookmarkStart w:id="4604" w:name="_Toc76736853"/>
      <w:bookmarkStart w:id="4605" w:name="_Toc77241265"/>
      <w:bookmarkStart w:id="4606" w:name="_Toc77241770"/>
      <w:bookmarkStart w:id="4607" w:name="_Toc83743146"/>
      <w:bookmarkStart w:id="4608" w:name="_Toc83909667"/>
      <w:bookmarkStart w:id="4609" w:name="_CR6_3E_0_2"/>
      <w:r w:rsidRPr="00AC4FBC">
        <w:t>6.3E.0.2</w:t>
      </w:r>
      <w:r w:rsidRPr="00AC4FBC">
        <w:tab/>
        <w:t>Output power dynamics for intra-band V2X operation</w:t>
      </w:r>
      <w:bookmarkEnd w:id="4604"/>
      <w:bookmarkEnd w:id="4605"/>
      <w:bookmarkEnd w:id="4606"/>
      <w:bookmarkEnd w:id="4607"/>
      <w:bookmarkEnd w:id="4608"/>
    </w:p>
    <w:bookmarkEnd w:id="4609"/>
    <w:p w14:paraId="458624A9" w14:textId="34BB9C38" w:rsidR="00744D59" w:rsidRPr="00AC4FBC" w:rsidRDefault="00744D59" w:rsidP="00744D59">
      <w:pPr>
        <w:rPr>
          <w:lang w:eastAsia="zh-CN"/>
        </w:rPr>
      </w:pPr>
      <w:r w:rsidRPr="00AC4FBC">
        <w:t>For intra-band V2X operation bands</w:t>
      </w:r>
      <w:r w:rsidRPr="00AC4FBC">
        <w:rPr>
          <w:rFonts w:eastAsia="PMingLiU"/>
          <w:lang w:eastAsia="zh-TW"/>
        </w:rPr>
        <w:t xml:space="preserve"> specified in subclause </w:t>
      </w:r>
      <w:r w:rsidRPr="00AC4FBC">
        <w:t>5.3E.1 and 5.3E.2</w:t>
      </w:r>
      <w:r w:rsidRPr="00AC4FBC">
        <w:rPr>
          <w:rFonts w:eastAsia="PMingLiU"/>
          <w:lang w:eastAsia="zh-TW"/>
        </w:rPr>
        <w:t xml:space="preserve">, the </w:t>
      </w:r>
      <w:r w:rsidRPr="00AC4FBC">
        <w:rPr>
          <w:lang w:eastAsia="zh-CN"/>
        </w:rPr>
        <w:t>S</w:t>
      </w:r>
      <w:r w:rsidRPr="00AC4FBC">
        <w:rPr>
          <w:rFonts w:eastAsia="PMingLiU"/>
          <w:lang w:eastAsia="zh-TW"/>
        </w:rPr>
        <w:t>L switching time masks in Figure 6.3E.2-1 shall apply.</w:t>
      </w:r>
    </w:p>
    <w:p w14:paraId="46394AC0" w14:textId="77777777" w:rsidR="00744D59" w:rsidRPr="00AC4FBC" w:rsidRDefault="00744D59" w:rsidP="00744D59">
      <w:pPr>
        <w:rPr>
          <w:lang w:eastAsia="zh-CN"/>
        </w:rPr>
      </w:pPr>
      <w:r w:rsidRPr="00AC4FBC">
        <w:rPr>
          <w:lang w:eastAsia="zh-CN"/>
        </w:rPr>
        <w:t>The switching time shall be located on the RAT of lower priority when NR SL and LTE SL have different priorities based on priority information specified in TS 38.213. It is up to UE implementation when NR SL and LTE SL have the same priority based on priority information specified in TS 38.213.</w:t>
      </w:r>
    </w:p>
    <w:p w14:paraId="4AA49919" w14:textId="7F396005" w:rsidR="00744D59" w:rsidRPr="00AC4FBC" w:rsidRDefault="00744D59" w:rsidP="00527373">
      <w:pPr>
        <w:pStyle w:val="TH"/>
      </w:pPr>
      <w:r w:rsidRPr="00AC4FBC">
        <w:rPr>
          <w:lang w:eastAsia="zh-CN"/>
        </w:rPr>
        <w:object w:dxaOrig="9639" w:dyaOrig="2690" w14:anchorId="7DF9E131">
          <v:shape id="_x0000_i1026" type="#_x0000_t75" style="width:479.7pt;height:131.45pt" o:ole="">
            <v:imagedata r:id="rId19" o:title=""/>
          </v:shape>
          <o:OLEObject Type="Embed" ProgID="Word.Document.12" ShapeID="_x0000_i1026" DrawAspect="Content" ObjectID="_1773139881" r:id="rId20">
            <o:FieldCodes>\s</o:FieldCodes>
          </o:OLEObject>
        </w:object>
      </w:r>
      <w:r w:rsidRPr="00AC4FBC">
        <w:t>Figure 6.3</w:t>
      </w:r>
      <w:r w:rsidRPr="00AC4FBC">
        <w:rPr>
          <w:lang w:eastAsia="zh-CN"/>
        </w:rPr>
        <w:t>E</w:t>
      </w:r>
      <w:r w:rsidRPr="00AC4FBC">
        <w:t>.0.2-1: Time mask for switching between NR SL and E-UTRA SL</w:t>
      </w:r>
    </w:p>
    <w:p w14:paraId="079506AE" w14:textId="77777777" w:rsidR="00744D59" w:rsidRPr="00AC4FBC" w:rsidRDefault="00744D59" w:rsidP="00527373">
      <w:pPr>
        <w:rPr>
          <w:lang w:eastAsia="zh-CN"/>
        </w:rPr>
      </w:pPr>
    </w:p>
    <w:p w14:paraId="27922B86" w14:textId="77777777" w:rsidR="00744D59" w:rsidRPr="00AC4FBC" w:rsidRDefault="00744D59" w:rsidP="00744D59">
      <w:pPr>
        <w:pStyle w:val="H6"/>
        <w:rPr>
          <w:lang w:eastAsia="en-US"/>
        </w:rPr>
      </w:pPr>
      <w:bookmarkStart w:id="4610" w:name="_Toc76736854"/>
      <w:bookmarkStart w:id="4611" w:name="_Toc77241266"/>
      <w:bookmarkStart w:id="4612" w:name="_Toc77241771"/>
      <w:bookmarkStart w:id="4613" w:name="_Toc83743147"/>
      <w:bookmarkStart w:id="4614" w:name="_Toc83909668"/>
      <w:bookmarkStart w:id="4615" w:name="_CR6_3E_0_3"/>
      <w:r w:rsidRPr="00AC4FBC">
        <w:t>6.3E.0.3</w:t>
      </w:r>
      <w:r w:rsidRPr="00AC4FBC">
        <w:tab/>
        <w:t>Output power dynamics for inter-band V2X con-current operation</w:t>
      </w:r>
      <w:bookmarkEnd w:id="4610"/>
      <w:bookmarkEnd w:id="4611"/>
      <w:bookmarkEnd w:id="4612"/>
      <w:bookmarkEnd w:id="4613"/>
      <w:bookmarkEnd w:id="4614"/>
    </w:p>
    <w:bookmarkEnd w:id="4615"/>
    <w:p w14:paraId="2D9C8C8C" w14:textId="77777777" w:rsidR="00744D59" w:rsidRPr="00AC4FBC" w:rsidRDefault="00744D59" w:rsidP="00744D59">
      <w:r w:rsidRPr="00AC4FBC">
        <w:t xml:space="preserve">For inter-band con-current NR V2X operation, </w:t>
      </w:r>
      <w:r w:rsidRPr="00AC4FBC">
        <w:rPr>
          <w:lang w:eastAsia="zh-CN"/>
        </w:rPr>
        <w:t xml:space="preserve">the </w:t>
      </w:r>
      <w:r w:rsidRPr="00AC4FBC">
        <w:t xml:space="preserve">output power dynamics requirement </w:t>
      </w:r>
      <w:r w:rsidRPr="00AC4FBC">
        <w:rPr>
          <w:lang w:eastAsia="zh-CN"/>
        </w:rPr>
        <w:t xml:space="preserve">shall be applied per each component carrier. The output dynamic requirements </w:t>
      </w:r>
      <w:r w:rsidRPr="00AC4FBC">
        <w:t>specified in clause 6.3 of TS 36.101 [5] apply for E-UTR</w:t>
      </w:r>
      <w:r w:rsidRPr="00AC4FBC">
        <w:rPr>
          <w:lang w:eastAsia="zh-CN"/>
        </w:rPr>
        <w:t>A UL</w:t>
      </w:r>
      <w:r w:rsidRPr="00AC4FBC">
        <w:t xml:space="preserve"> </w:t>
      </w:r>
      <w:r w:rsidRPr="00AC4FBC">
        <w:rPr>
          <w:lang w:eastAsia="zh-CN"/>
        </w:rPr>
        <w:t xml:space="preserve">transmission </w:t>
      </w:r>
      <w:r w:rsidRPr="00AC4FBC">
        <w:t xml:space="preserve">and the requirements specified in clause 6.3E of TS 38.101-1 </w:t>
      </w:r>
      <w:r w:rsidRPr="00AC4FBC">
        <w:rPr>
          <w:lang w:eastAsia="zh-CN"/>
        </w:rPr>
        <w:t>[2]</w:t>
      </w:r>
      <w:r w:rsidRPr="00AC4FBC">
        <w:t xml:space="preserve"> apply for </w:t>
      </w:r>
      <w:r w:rsidRPr="00AC4FBC">
        <w:rPr>
          <w:lang w:eastAsia="zh-CN"/>
        </w:rPr>
        <w:t>NR</w:t>
      </w:r>
      <w:r w:rsidRPr="00AC4FBC">
        <w:t xml:space="preserve"> </w:t>
      </w:r>
      <w:r w:rsidRPr="00AC4FBC">
        <w:rPr>
          <w:lang w:eastAsia="zh-CN"/>
        </w:rPr>
        <w:t>SL</w:t>
      </w:r>
      <w:r w:rsidRPr="00AC4FBC">
        <w:t xml:space="preserve"> </w:t>
      </w:r>
      <w:r w:rsidRPr="00AC4FBC">
        <w:rPr>
          <w:lang w:eastAsia="zh-CN"/>
        </w:rPr>
        <w:t>transmission</w:t>
      </w:r>
      <w:r w:rsidRPr="00AC4FBC">
        <w:t>.</w:t>
      </w:r>
      <w:r w:rsidRPr="00AC4FBC">
        <w:rPr>
          <w:lang w:eastAsia="zh-CN"/>
        </w:rPr>
        <w:t xml:space="preserve"> The output dynamic requirements </w:t>
      </w:r>
      <w:r w:rsidRPr="00AC4FBC">
        <w:t>specified in clause 6.3.2G, 6.3.3G, 6.3.4G</w:t>
      </w:r>
      <w:r w:rsidRPr="00AC4FBC">
        <w:rPr>
          <w:lang w:eastAsia="zh-CN"/>
        </w:rPr>
        <w:t xml:space="preserve"> of TS 36.101</w:t>
      </w:r>
      <w:r w:rsidRPr="00AC4FBC">
        <w:t xml:space="preserve"> [5] apply for E-UTR</w:t>
      </w:r>
      <w:r w:rsidRPr="00AC4FBC">
        <w:rPr>
          <w:lang w:eastAsia="zh-CN"/>
        </w:rPr>
        <w:t>A SL</w:t>
      </w:r>
      <w:r w:rsidRPr="00AC4FBC">
        <w:t xml:space="preserve"> </w:t>
      </w:r>
      <w:r w:rsidRPr="00AC4FBC">
        <w:rPr>
          <w:lang w:eastAsia="zh-CN"/>
        </w:rPr>
        <w:t xml:space="preserve">transmission </w:t>
      </w:r>
      <w:r w:rsidRPr="00AC4FBC">
        <w:t xml:space="preserve">and the requirements specified in clause 6.3 of TS 38.101-1 </w:t>
      </w:r>
      <w:r w:rsidRPr="00AC4FBC">
        <w:rPr>
          <w:lang w:eastAsia="zh-CN"/>
        </w:rPr>
        <w:t>[2]</w:t>
      </w:r>
      <w:r w:rsidRPr="00AC4FBC">
        <w:t xml:space="preserve"> apply for </w:t>
      </w:r>
      <w:r w:rsidRPr="00AC4FBC">
        <w:rPr>
          <w:lang w:eastAsia="zh-CN"/>
        </w:rPr>
        <w:t>NR</w:t>
      </w:r>
      <w:r w:rsidRPr="00AC4FBC">
        <w:t xml:space="preserve"> </w:t>
      </w:r>
      <w:r w:rsidRPr="00AC4FBC">
        <w:rPr>
          <w:lang w:eastAsia="zh-CN"/>
        </w:rPr>
        <w:t>UL transmission</w:t>
      </w:r>
      <w:r w:rsidRPr="00AC4FBC">
        <w:t>.</w:t>
      </w:r>
    </w:p>
    <w:p w14:paraId="69C89AAB" w14:textId="77777777" w:rsidR="00744D59" w:rsidRPr="00AC4FBC" w:rsidRDefault="00744D59" w:rsidP="00744D59">
      <w:r w:rsidRPr="00AC4FBC">
        <w:t>The normative reference for this requirement is TS 38.101-3 [4] clause 6.3E.</w:t>
      </w:r>
    </w:p>
    <w:p w14:paraId="4FE27AB8" w14:textId="77777777" w:rsidR="00744D59" w:rsidRPr="00AC4FBC" w:rsidRDefault="00744D59" w:rsidP="00744D59">
      <w:pPr>
        <w:pStyle w:val="Heading3"/>
        <w:rPr>
          <w:rFonts w:eastAsiaTheme="minorEastAsia"/>
        </w:rPr>
      </w:pPr>
      <w:bookmarkStart w:id="4616" w:name="_Toc90493441"/>
      <w:bookmarkStart w:id="4617" w:name="_Toc90494081"/>
      <w:bookmarkStart w:id="4618" w:name="_Toc100094110"/>
      <w:bookmarkStart w:id="4619" w:name="_Toc106872767"/>
      <w:bookmarkStart w:id="4620" w:name="_Toc155208707"/>
      <w:bookmarkStart w:id="4621" w:name="_CR6_3E_1"/>
      <w:bookmarkEnd w:id="4621"/>
      <w:r w:rsidRPr="00AC4FBC">
        <w:rPr>
          <w:rFonts w:eastAsiaTheme="minorEastAsia"/>
        </w:rPr>
        <w:t>6.3E.1</w:t>
      </w:r>
      <w:r w:rsidRPr="00AC4FBC">
        <w:rPr>
          <w:rFonts w:eastAsiaTheme="minorEastAsia"/>
        </w:rPr>
        <w:tab/>
        <w:t xml:space="preserve">Output power dynamics for intra-band </w:t>
      </w:r>
      <w:r w:rsidRPr="00AC4FBC">
        <w:rPr>
          <w:rFonts w:eastAsia="PMingLiU"/>
          <w:lang w:eastAsia="zh-TW"/>
        </w:rPr>
        <w:t>V2X operation</w:t>
      </w:r>
      <w:bookmarkEnd w:id="4616"/>
      <w:bookmarkEnd w:id="4617"/>
      <w:bookmarkEnd w:id="4618"/>
      <w:bookmarkEnd w:id="4619"/>
      <w:bookmarkEnd w:id="4620"/>
    </w:p>
    <w:p w14:paraId="3E8AD490" w14:textId="77777777" w:rsidR="00744D59" w:rsidRPr="00AC4FBC" w:rsidRDefault="00744D59" w:rsidP="00744D59">
      <w:pPr>
        <w:rPr>
          <w:rFonts w:eastAsiaTheme="minorEastAsia"/>
        </w:rPr>
      </w:pPr>
      <w:r w:rsidRPr="00AC4FBC">
        <w:t>SL switching time mask requirements are specified for intra-band V2X operation, giving criteria on how the switching period position is decided based on priority information. No test is needed for this time mask requirement.</w:t>
      </w:r>
    </w:p>
    <w:p w14:paraId="6F096B7B" w14:textId="77777777" w:rsidR="00744D59" w:rsidRPr="00AC4FBC" w:rsidRDefault="00744D59" w:rsidP="00744D59">
      <w:pPr>
        <w:pStyle w:val="Heading3"/>
        <w:rPr>
          <w:rFonts w:eastAsiaTheme="minorEastAsia"/>
        </w:rPr>
      </w:pPr>
      <w:bookmarkStart w:id="4622" w:name="_Toc90493442"/>
      <w:bookmarkStart w:id="4623" w:name="_Toc90494082"/>
      <w:bookmarkStart w:id="4624" w:name="_Toc100094111"/>
      <w:bookmarkStart w:id="4625" w:name="_Toc106872768"/>
      <w:bookmarkStart w:id="4626" w:name="_Toc155208708"/>
      <w:bookmarkStart w:id="4627" w:name="_CR6_3E_2"/>
      <w:bookmarkEnd w:id="4627"/>
      <w:r w:rsidRPr="00AC4FBC">
        <w:rPr>
          <w:rFonts w:eastAsiaTheme="minorEastAsia"/>
        </w:rPr>
        <w:t>6.3E.2</w:t>
      </w:r>
      <w:r w:rsidRPr="00AC4FBC">
        <w:rPr>
          <w:rFonts w:eastAsiaTheme="minorEastAsia"/>
        </w:rPr>
        <w:tab/>
        <w:t xml:space="preserve">Output power dynamics for inter-band </w:t>
      </w:r>
      <w:r w:rsidRPr="00AC4FBC">
        <w:rPr>
          <w:rFonts w:eastAsia="PMingLiU"/>
          <w:lang w:eastAsia="zh-TW"/>
        </w:rPr>
        <w:t>V2X operation</w:t>
      </w:r>
      <w:bookmarkEnd w:id="4622"/>
      <w:bookmarkEnd w:id="4623"/>
      <w:bookmarkEnd w:id="4624"/>
      <w:bookmarkEnd w:id="4625"/>
      <w:bookmarkEnd w:id="4626"/>
    </w:p>
    <w:p w14:paraId="576D3F59" w14:textId="2FA4837A" w:rsidR="00744D59" w:rsidRPr="00AC4FBC" w:rsidRDefault="00744D59" w:rsidP="00744D59">
      <w:pPr>
        <w:rPr>
          <w:rFonts w:eastAsiaTheme="minorEastAsia"/>
        </w:rPr>
      </w:pPr>
      <w:r w:rsidRPr="00AC4FBC">
        <w:t xml:space="preserve">For inter-band V2X operation, no exception </w:t>
      </w:r>
      <w:r w:rsidR="00527373" w:rsidRPr="00AC4FBC">
        <w:t>requirements</w:t>
      </w:r>
      <w:r w:rsidRPr="00AC4FBC">
        <w:t xml:space="preserve"> are specified for the E-UTRA/NR Uu carrier and E-UTRA/NR SL carrier.</w:t>
      </w:r>
    </w:p>
    <w:p w14:paraId="1524284E" w14:textId="77777777" w:rsidR="00744D59" w:rsidRPr="00AC4FBC" w:rsidRDefault="00744D59" w:rsidP="00744D59">
      <w:r w:rsidRPr="00AC4FBC">
        <w:t>For inter-band V2X configuration with E-UTRA Uu and NR sidelink, the requirements in this test case can be well covered in clause 6.3.2, 6.3.3, 6.3.4 and 6.3.5 of TS 36.521-1 [10] for E-UTRA Uu carrier and clause 6.3E.1.1, [6.3E.2.2, 6.3E.3.2.1, 6.3E.3.3.1 and 6.3E.3.4.1] of TS 38.521-1 [8] and don’t need to be tested again.</w:t>
      </w:r>
    </w:p>
    <w:p w14:paraId="272AEC30" w14:textId="77777777" w:rsidR="00744D59" w:rsidRPr="00AC4FBC" w:rsidRDefault="00744D59" w:rsidP="00744D59">
      <w:pPr>
        <w:rPr>
          <w:rFonts w:cs="v5.0.0"/>
        </w:rPr>
      </w:pPr>
      <w:r w:rsidRPr="00AC4FBC">
        <w:t>For inter-band V2X configuration with NU Uu and E-UTRA V2X sidelink, the requirements in this test case can be well covered in clause 6.3.1, 6.3.2, 6.3.3 and 6.3.4 of TS 38.521-1 [8] for NR Uu carrier and clause 6.3.2G.1, 6.3.3G.1, 6.3.4G.1 and 6.3.4G.4 of TS 36.521-1 [10] and don’t need to be tested again.</w:t>
      </w:r>
    </w:p>
    <w:p w14:paraId="026903E3" w14:textId="77777777" w:rsidR="00AB2B30" w:rsidRPr="00AC4FBC" w:rsidRDefault="006A7121">
      <w:pPr>
        <w:pStyle w:val="Heading2"/>
      </w:pPr>
      <w:bookmarkStart w:id="4628" w:name="_Toc90493443"/>
      <w:bookmarkStart w:id="4629" w:name="_Toc90494083"/>
      <w:bookmarkStart w:id="4630" w:name="_Toc100094112"/>
      <w:bookmarkStart w:id="4631" w:name="_Toc106872769"/>
      <w:bookmarkStart w:id="4632" w:name="_Toc155208709"/>
      <w:bookmarkStart w:id="4633" w:name="_CR6_4"/>
      <w:bookmarkEnd w:id="4633"/>
      <w:r w:rsidRPr="00AC4FBC">
        <w:lastRenderedPageBreak/>
        <w:t>6.4</w:t>
      </w:r>
      <w:r w:rsidRPr="00AC4FBC">
        <w:tab/>
        <w:t>Transmit signal quality</w:t>
      </w:r>
      <w:bookmarkEnd w:id="4333"/>
      <w:bookmarkEnd w:id="4334"/>
      <w:bookmarkEnd w:id="4335"/>
      <w:bookmarkEnd w:id="4336"/>
      <w:bookmarkEnd w:id="4337"/>
      <w:bookmarkEnd w:id="4584"/>
      <w:bookmarkEnd w:id="4585"/>
      <w:bookmarkEnd w:id="4586"/>
      <w:bookmarkEnd w:id="4587"/>
      <w:bookmarkEnd w:id="4588"/>
      <w:bookmarkEnd w:id="4589"/>
      <w:bookmarkEnd w:id="4628"/>
      <w:bookmarkEnd w:id="4629"/>
      <w:bookmarkEnd w:id="4630"/>
      <w:bookmarkEnd w:id="4631"/>
      <w:bookmarkEnd w:id="4632"/>
    </w:p>
    <w:p w14:paraId="11C6D4CA" w14:textId="77777777" w:rsidR="00AB2B30" w:rsidRPr="00AC4FBC" w:rsidRDefault="006A7121">
      <w:pPr>
        <w:pStyle w:val="Heading3"/>
      </w:pPr>
      <w:bookmarkStart w:id="4634" w:name="_Toc27475723"/>
      <w:bookmarkStart w:id="4635" w:name="_Toc29495261"/>
      <w:bookmarkStart w:id="4636" w:name="_Toc36116306"/>
      <w:bookmarkStart w:id="4637" w:name="_Toc36118355"/>
      <w:bookmarkStart w:id="4638" w:name="_Toc36560470"/>
      <w:bookmarkStart w:id="4639" w:name="_Toc43976987"/>
      <w:bookmarkStart w:id="4640" w:name="_Toc52213559"/>
      <w:bookmarkStart w:id="4641" w:name="_Toc60743021"/>
      <w:bookmarkStart w:id="4642" w:name="_Toc68206204"/>
      <w:bookmarkStart w:id="4643" w:name="_Toc75971999"/>
      <w:bookmarkStart w:id="4644" w:name="_Toc85051426"/>
      <w:bookmarkStart w:id="4645" w:name="_Toc90493444"/>
      <w:bookmarkStart w:id="4646" w:name="_Toc90494084"/>
      <w:bookmarkStart w:id="4647" w:name="_Toc100094113"/>
      <w:bookmarkStart w:id="4648" w:name="_Toc106872770"/>
      <w:bookmarkStart w:id="4649" w:name="_Toc155208710"/>
      <w:bookmarkStart w:id="4650" w:name="_CR6_4A"/>
      <w:bookmarkEnd w:id="4650"/>
      <w:r w:rsidRPr="00AC4FBC">
        <w:t>6.4A</w:t>
      </w:r>
      <w:r w:rsidRPr="00AC4FBC">
        <w:tab/>
        <w:t>Transmit Signal Quality for inter-band NR CA between FR and FR2 without EN-DC</w:t>
      </w:r>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14:paraId="13DDFB24" w14:textId="77777777" w:rsidR="00AB2B30" w:rsidRPr="00AC4FBC" w:rsidRDefault="006A7121">
      <w:pPr>
        <w:pStyle w:val="Heading4"/>
      </w:pPr>
      <w:bookmarkStart w:id="4651" w:name="_Toc27475724"/>
      <w:bookmarkStart w:id="4652" w:name="_Toc29495262"/>
      <w:bookmarkStart w:id="4653" w:name="_Toc36116307"/>
      <w:bookmarkStart w:id="4654" w:name="_Toc36118356"/>
      <w:bookmarkStart w:id="4655" w:name="_Toc36560471"/>
      <w:bookmarkStart w:id="4656" w:name="_Toc43976988"/>
      <w:bookmarkStart w:id="4657" w:name="_Toc52213560"/>
      <w:bookmarkStart w:id="4658" w:name="_Toc60743022"/>
      <w:bookmarkStart w:id="4659" w:name="_Toc68206205"/>
      <w:bookmarkStart w:id="4660" w:name="_Toc75972000"/>
      <w:bookmarkStart w:id="4661" w:name="_Toc85051427"/>
      <w:bookmarkStart w:id="4662" w:name="_Toc90493445"/>
      <w:bookmarkStart w:id="4663" w:name="_Toc90494085"/>
      <w:bookmarkStart w:id="4664" w:name="_Toc100094114"/>
      <w:bookmarkStart w:id="4665" w:name="_Toc106872771"/>
      <w:bookmarkStart w:id="4666" w:name="_Toc155208711"/>
      <w:bookmarkStart w:id="4667" w:name="_CR6_4A_1"/>
      <w:bookmarkEnd w:id="4667"/>
      <w:r w:rsidRPr="00AC4FBC">
        <w:t>6.4A.1</w:t>
      </w:r>
      <w:r w:rsidRPr="00AC4FBC">
        <w:tab/>
        <w:t>Frequency error for inter-band NR CA between FR 1 and FR 2 without EN-DC</w:t>
      </w:r>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p>
    <w:p w14:paraId="45F84F92" w14:textId="77777777" w:rsidR="00AB2B30" w:rsidRPr="00AC4FBC" w:rsidRDefault="006A7121">
      <w:pPr>
        <w:pStyle w:val="H6"/>
      </w:pPr>
      <w:bookmarkStart w:id="4668" w:name="_CR6_4A_1_1"/>
      <w:r w:rsidRPr="00AC4FBC">
        <w:t>6.4A.1.1</w:t>
      </w:r>
      <w:r w:rsidRPr="00AC4FBC">
        <w:tab/>
        <w:t>Test purpose</w:t>
      </w:r>
    </w:p>
    <w:bookmarkEnd w:id="4668"/>
    <w:p w14:paraId="6211766B" w14:textId="77777777" w:rsidR="00AB2B30" w:rsidRPr="00AC4FBC" w:rsidRDefault="006A7121">
      <w:r w:rsidRPr="00AC4FBC">
        <w:t>Same test purpose as in clause 6.4.1 in TS 38.521-1 [8] for NR FR1 carrier(s) and clause 6.4.1 in TS 38.521-2 [9] for NR FR2 carrier(s).</w:t>
      </w:r>
    </w:p>
    <w:p w14:paraId="52F8D3AB" w14:textId="77777777" w:rsidR="00AB2B30" w:rsidRPr="00AC4FBC" w:rsidRDefault="006A7121">
      <w:pPr>
        <w:pStyle w:val="H6"/>
      </w:pPr>
      <w:bookmarkStart w:id="4669" w:name="_CR6_4A_1_2"/>
      <w:r w:rsidRPr="00AC4FBC">
        <w:t>6.4A.1.2</w:t>
      </w:r>
      <w:r w:rsidRPr="00AC4FBC">
        <w:tab/>
        <w:t>Test applicability</w:t>
      </w:r>
    </w:p>
    <w:bookmarkEnd w:id="4669"/>
    <w:p w14:paraId="2EDD1712"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2CAE01B" w14:textId="66C6A0E7" w:rsidR="00AB2B30" w:rsidRPr="00AC4FBC" w:rsidRDefault="006A7121">
      <w:r w:rsidRPr="00AC4FBC">
        <w:t xml:space="preserve">No test case details are specified. The </w:t>
      </w:r>
      <w:r w:rsidR="00FB40A9" w:rsidRPr="00AC4FBC">
        <w:t>NR/5GC</w:t>
      </w:r>
      <w:r w:rsidRPr="00AC4FBC">
        <w:t xml:space="preserve"> requirements for frequency error apply and are tested in TS 38.521-1 [8] clauses 6.4 and 6.4A and TS 38.521-2 [9] clauses 6.4 and 6.4A</w:t>
      </w:r>
      <w:r w:rsidR="003A6F0D" w:rsidRPr="00AC4FBC">
        <w:t>.</w:t>
      </w:r>
    </w:p>
    <w:p w14:paraId="6C047274" w14:textId="3705326F" w:rsidR="00AB2B30" w:rsidRPr="00AC4FBC" w:rsidRDefault="006A7121" w:rsidP="001550BB">
      <w:pPr>
        <w:pStyle w:val="Heading3"/>
      </w:pPr>
      <w:bookmarkStart w:id="4670" w:name="_Toc68206206"/>
      <w:bookmarkStart w:id="4671" w:name="_Toc75972001"/>
      <w:bookmarkStart w:id="4672" w:name="_Toc85051428"/>
      <w:bookmarkStart w:id="4673" w:name="_Toc90493446"/>
      <w:bookmarkStart w:id="4674" w:name="_Toc90494086"/>
      <w:bookmarkStart w:id="4675" w:name="_Toc100094115"/>
      <w:bookmarkStart w:id="4676" w:name="_Toc106872772"/>
      <w:bookmarkStart w:id="4677" w:name="_Toc155208712"/>
      <w:bookmarkStart w:id="4678" w:name="_CR6_4A_2"/>
      <w:bookmarkEnd w:id="4678"/>
      <w:r w:rsidRPr="00AC4FBC">
        <w:rPr>
          <w:rFonts w:cs="Arial"/>
        </w:rPr>
        <w:t>6.4A.2</w:t>
      </w:r>
      <w:r w:rsidRPr="00AC4FBC">
        <w:rPr>
          <w:rFonts w:cs="Arial"/>
        </w:rPr>
        <w:tab/>
        <w:t>Transmit Modulation Quality for inter-band NR CA without EN-DC</w:t>
      </w:r>
      <w:bookmarkEnd w:id="4670"/>
      <w:bookmarkEnd w:id="4671"/>
      <w:bookmarkEnd w:id="4672"/>
      <w:bookmarkEnd w:id="4673"/>
      <w:bookmarkEnd w:id="4674"/>
      <w:bookmarkEnd w:id="4675"/>
      <w:bookmarkEnd w:id="4676"/>
      <w:bookmarkEnd w:id="4677"/>
    </w:p>
    <w:p w14:paraId="01A7B5B8" w14:textId="77777777" w:rsidR="00AB2B30" w:rsidRPr="00AC4FBC" w:rsidRDefault="006A7121">
      <w:pPr>
        <w:pStyle w:val="Heading4"/>
      </w:pPr>
      <w:bookmarkStart w:id="4679" w:name="_Toc27475726"/>
      <w:bookmarkStart w:id="4680" w:name="_Toc29495264"/>
      <w:bookmarkStart w:id="4681" w:name="_Toc36116309"/>
      <w:bookmarkStart w:id="4682" w:name="_Toc36118358"/>
      <w:bookmarkStart w:id="4683" w:name="_Toc36560473"/>
      <w:bookmarkStart w:id="4684" w:name="_Toc43976990"/>
      <w:bookmarkStart w:id="4685" w:name="_Toc52213562"/>
      <w:bookmarkStart w:id="4686" w:name="_Toc60743024"/>
      <w:bookmarkStart w:id="4687" w:name="_Toc68206207"/>
      <w:bookmarkStart w:id="4688" w:name="_Toc75972002"/>
      <w:bookmarkStart w:id="4689" w:name="_Toc85051429"/>
      <w:bookmarkStart w:id="4690" w:name="_Toc90493447"/>
      <w:bookmarkStart w:id="4691" w:name="_Toc90494087"/>
      <w:bookmarkStart w:id="4692" w:name="_Toc100094116"/>
      <w:bookmarkStart w:id="4693" w:name="_Toc106872773"/>
      <w:bookmarkStart w:id="4694" w:name="_Toc155208713"/>
      <w:bookmarkStart w:id="4695" w:name="_CR6_4A_2_1"/>
      <w:bookmarkEnd w:id="4695"/>
      <w:r w:rsidRPr="00AC4FBC">
        <w:t>6.4A.2.1</w:t>
      </w:r>
      <w:r w:rsidRPr="00AC4FBC">
        <w:tab/>
        <w:t>Error Vector Magnitude for inter-band NR CA between FR 1 and FR 2 without EN-DC</w:t>
      </w:r>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bookmarkEnd w:id="4693"/>
      <w:bookmarkEnd w:id="4694"/>
    </w:p>
    <w:p w14:paraId="19F304C6" w14:textId="77777777" w:rsidR="00AB2B30" w:rsidRPr="00AC4FBC" w:rsidRDefault="006A7121">
      <w:pPr>
        <w:pStyle w:val="H6"/>
      </w:pPr>
      <w:bookmarkStart w:id="4696" w:name="_CR6_4A_2_1_1"/>
      <w:r w:rsidRPr="00AC4FBC">
        <w:t>6.4A.2.1.1</w:t>
      </w:r>
      <w:r w:rsidRPr="00AC4FBC">
        <w:tab/>
        <w:t>Test purpose</w:t>
      </w:r>
    </w:p>
    <w:bookmarkEnd w:id="4696"/>
    <w:p w14:paraId="1B0AEADD" w14:textId="77777777" w:rsidR="00AB2B30" w:rsidRPr="00AC4FBC" w:rsidRDefault="006A7121">
      <w:r w:rsidRPr="00AC4FBC">
        <w:t>Same test purpose as in clause 6.4.2.1 in TS 38.521-1 [8] for NR FR1 carrier(s) and clause 6.4.2.1 in TS 38.521-2 [9] for NR FR2 carrier(s).</w:t>
      </w:r>
    </w:p>
    <w:p w14:paraId="0CE0D17B" w14:textId="77777777" w:rsidR="00AB2B30" w:rsidRPr="00AC4FBC" w:rsidRDefault="006A7121">
      <w:pPr>
        <w:pStyle w:val="H6"/>
      </w:pPr>
      <w:bookmarkStart w:id="4697" w:name="_CR6_4A_2_1_2"/>
      <w:r w:rsidRPr="00AC4FBC">
        <w:t>6.4A.2.1.2</w:t>
      </w:r>
      <w:r w:rsidRPr="00AC4FBC">
        <w:tab/>
        <w:t>Test applicability</w:t>
      </w:r>
    </w:p>
    <w:bookmarkEnd w:id="4697"/>
    <w:p w14:paraId="27D10575"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8CB2A51" w14:textId="4C371DE4" w:rsidR="00AB2B30" w:rsidRPr="00AC4FBC" w:rsidRDefault="006A7121">
      <w:r w:rsidRPr="00AC4FBC">
        <w:t xml:space="preserve">No test case details are specified. The </w:t>
      </w:r>
      <w:r w:rsidR="00FB40A9" w:rsidRPr="00AC4FBC">
        <w:t>NR/5GC</w:t>
      </w:r>
      <w:r w:rsidRPr="00AC4FBC">
        <w:t xml:space="preserve"> requirements for error vector magnitude apply and are tested in TS 38.521-1 [8] clauses 6.4 and 6.4A and TS 38.521-2 [9] clauses 6.4 and 6.4A</w:t>
      </w:r>
      <w:r w:rsidR="003A6F0D" w:rsidRPr="00AC4FBC">
        <w:t>.</w:t>
      </w:r>
    </w:p>
    <w:p w14:paraId="45232839" w14:textId="77777777" w:rsidR="00AB2B30" w:rsidRPr="00AC4FBC" w:rsidRDefault="006A7121">
      <w:pPr>
        <w:pStyle w:val="Heading4"/>
      </w:pPr>
      <w:bookmarkStart w:id="4698" w:name="_Toc27475727"/>
      <w:bookmarkStart w:id="4699" w:name="_Toc29495265"/>
      <w:bookmarkStart w:id="4700" w:name="_Toc36116310"/>
      <w:bookmarkStart w:id="4701" w:name="_Toc36118359"/>
      <w:bookmarkStart w:id="4702" w:name="_Toc36560474"/>
      <w:bookmarkStart w:id="4703" w:name="_Toc43976991"/>
      <w:bookmarkStart w:id="4704" w:name="_Toc52213563"/>
      <w:bookmarkStart w:id="4705" w:name="_Toc60743025"/>
      <w:bookmarkStart w:id="4706" w:name="_Toc68206208"/>
      <w:bookmarkStart w:id="4707" w:name="_Toc75972003"/>
      <w:bookmarkStart w:id="4708" w:name="_Toc85051430"/>
      <w:bookmarkStart w:id="4709" w:name="_Toc90493448"/>
      <w:bookmarkStart w:id="4710" w:name="_Toc90494088"/>
      <w:bookmarkStart w:id="4711" w:name="_Toc100094117"/>
      <w:bookmarkStart w:id="4712" w:name="_Toc106872774"/>
      <w:bookmarkStart w:id="4713" w:name="_Toc155208714"/>
      <w:bookmarkStart w:id="4714" w:name="_CR6_4A_2_2"/>
      <w:bookmarkEnd w:id="4714"/>
      <w:r w:rsidRPr="00AC4FBC">
        <w:t>6.4A.2.2</w:t>
      </w:r>
      <w:r w:rsidRPr="00AC4FBC">
        <w:tab/>
        <w:t>Carrier Leakage for inter-band NR CA between FR 1 and FR 2 without EN-DC</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p>
    <w:p w14:paraId="70CAFD24" w14:textId="77777777" w:rsidR="00AB2B30" w:rsidRPr="00AC4FBC" w:rsidRDefault="006A7121">
      <w:pPr>
        <w:pStyle w:val="H6"/>
      </w:pPr>
      <w:bookmarkStart w:id="4715" w:name="_CR6_4A_2_2_1"/>
      <w:r w:rsidRPr="00AC4FBC">
        <w:t>6.4A.2.2.1</w:t>
      </w:r>
      <w:r w:rsidRPr="00AC4FBC">
        <w:tab/>
        <w:t>Test purpose</w:t>
      </w:r>
    </w:p>
    <w:bookmarkEnd w:id="4715"/>
    <w:p w14:paraId="365E3BED" w14:textId="77777777" w:rsidR="00AB2B30" w:rsidRPr="00AC4FBC" w:rsidRDefault="006A7121">
      <w:r w:rsidRPr="00AC4FBC">
        <w:t>Same test purpose as in clause 6.4.2.2 in TS 38.521-1 [8] for NR FR1 carrier(s) and clause 6.4.2.2 in TS 38.521-2 [9] for NR FR2 carrier(s).</w:t>
      </w:r>
    </w:p>
    <w:p w14:paraId="582DB1A9" w14:textId="77777777" w:rsidR="00AB2B30" w:rsidRPr="00AC4FBC" w:rsidRDefault="006A7121">
      <w:pPr>
        <w:pStyle w:val="H6"/>
      </w:pPr>
      <w:bookmarkStart w:id="4716" w:name="_CR6_4A_2_2_2"/>
      <w:r w:rsidRPr="00AC4FBC">
        <w:t>6.4A.2.2.2</w:t>
      </w:r>
      <w:r w:rsidRPr="00AC4FBC">
        <w:tab/>
        <w:t>Test applicability</w:t>
      </w:r>
    </w:p>
    <w:bookmarkEnd w:id="4716"/>
    <w:p w14:paraId="6C0593EE"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2D09151D" w14:textId="178B6051" w:rsidR="00AB2B30" w:rsidRPr="00AC4FBC" w:rsidRDefault="006A7121">
      <w:r w:rsidRPr="00AC4FBC">
        <w:t xml:space="preserve">No test case details are specified. The </w:t>
      </w:r>
      <w:r w:rsidR="00FB40A9" w:rsidRPr="00AC4FBC">
        <w:t>NR/5GC</w:t>
      </w:r>
      <w:r w:rsidRPr="00AC4FBC">
        <w:t xml:space="preserve"> requirements for carrier leakage apply and are tested in TS 38.521-1 [8] clauses 6.4 and 6.4A and TS 38.521-2 [9] clauses 6.4 and 6.4A</w:t>
      </w:r>
      <w:r w:rsidR="003A6F0D" w:rsidRPr="00AC4FBC">
        <w:t>.</w:t>
      </w:r>
    </w:p>
    <w:p w14:paraId="507BB28E" w14:textId="77777777" w:rsidR="00AB2B30" w:rsidRPr="00AC4FBC" w:rsidRDefault="006A7121">
      <w:pPr>
        <w:pStyle w:val="Heading4"/>
      </w:pPr>
      <w:bookmarkStart w:id="4717" w:name="_Toc27475728"/>
      <w:bookmarkStart w:id="4718" w:name="_Toc29495266"/>
      <w:bookmarkStart w:id="4719" w:name="_Toc36116311"/>
      <w:bookmarkStart w:id="4720" w:name="_Toc36118360"/>
      <w:bookmarkStart w:id="4721" w:name="_Toc36560475"/>
      <w:bookmarkStart w:id="4722" w:name="_Toc43976992"/>
      <w:bookmarkStart w:id="4723" w:name="_Toc52213564"/>
      <w:bookmarkStart w:id="4724" w:name="_Toc60743026"/>
      <w:bookmarkStart w:id="4725" w:name="_Toc68206209"/>
      <w:bookmarkStart w:id="4726" w:name="_Toc75972004"/>
      <w:bookmarkStart w:id="4727" w:name="_Toc85051431"/>
      <w:bookmarkStart w:id="4728" w:name="_Toc90493449"/>
      <w:bookmarkStart w:id="4729" w:name="_Toc90494089"/>
      <w:bookmarkStart w:id="4730" w:name="_Toc100094118"/>
      <w:bookmarkStart w:id="4731" w:name="_Toc106872775"/>
      <w:bookmarkStart w:id="4732" w:name="_Toc155208715"/>
      <w:bookmarkStart w:id="4733" w:name="_CR6_4A_2_3"/>
      <w:bookmarkEnd w:id="4733"/>
      <w:r w:rsidRPr="00AC4FBC">
        <w:lastRenderedPageBreak/>
        <w:t>6.4A.2.3</w:t>
      </w:r>
      <w:r w:rsidRPr="00AC4FBC">
        <w:tab/>
        <w:t>In-band Emissions for inter-band NR CA between FR 1 and FR 2 without EN-DC</w:t>
      </w:r>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p>
    <w:p w14:paraId="347DD431" w14:textId="77777777" w:rsidR="00AB2B30" w:rsidRPr="00AC4FBC" w:rsidRDefault="006A7121">
      <w:pPr>
        <w:pStyle w:val="H6"/>
      </w:pPr>
      <w:bookmarkStart w:id="4734" w:name="_CR6_4A_2_3_1"/>
      <w:r w:rsidRPr="00AC4FBC">
        <w:t>6.4A.2.3.1</w:t>
      </w:r>
      <w:r w:rsidRPr="00AC4FBC">
        <w:tab/>
        <w:t>Test purpose</w:t>
      </w:r>
    </w:p>
    <w:bookmarkEnd w:id="4734"/>
    <w:p w14:paraId="5A423723" w14:textId="77777777" w:rsidR="00AB2B30" w:rsidRPr="00AC4FBC" w:rsidRDefault="006A7121">
      <w:r w:rsidRPr="00AC4FBC">
        <w:t>Same test purpose as in clause 6.4.2.3 in TS 38.521-1 [8] for NR FR1 carrier(s) and clause 6.4.2.3 in TS 38.521-2 [9] for NR FR2 carrier(s).</w:t>
      </w:r>
    </w:p>
    <w:p w14:paraId="394A23AA" w14:textId="4F102E38" w:rsidR="00AB2B30" w:rsidRPr="00AC4FBC" w:rsidRDefault="006A7121">
      <w:pPr>
        <w:pStyle w:val="H6"/>
      </w:pPr>
      <w:bookmarkStart w:id="4735" w:name="_CR6_4A_2_3_2"/>
      <w:r w:rsidRPr="00AC4FBC">
        <w:t>6.4A.2.3.</w:t>
      </w:r>
      <w:r w:rsidR="00FB40A9" w:rsidRPr="00AC4FBC">
        <w:t>2</w:t>
      </w:r>
      <w:r w:rsidRPr="00AC4FBC">
        <w:tab/>
        <w:t>Test applicability</w:t>
      </w:r>
    </w:p>
    <w:bookmarkEnd w:id="4735"/>
    <w:p w14:paraId="6C470473"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B82ABDB" w14:textId="58FAC224" w:rsidR="00AB2B30" w:rsidRPr="00AC4FBC" w:rsidRDefault="006A7121">
      <w:r w:rsidRPr="00AC4FBC">
        <w:t xml:space="preserve">No test case details are specified. The </w:t>
      </w:r>
      <w:r w:rsidR="00FB40A9" w:rsidRPr="00AC4FBC">
        <w:t>NR/5GC</w:t>
      </w:r>
      <w:r w:rsidRPr="00AC4FBC">
        <w:t xml:space="preserve"> requirements for in-band emissions apply and are tested in TS 38.521-1 [8] clauses 6.4 and 6.4A and TS 38.521-2 [9] clauses 6.4 and 6.4A</w:t>
      </w:r>
      <w:r w:rsidR="003A6F0D" w:rsidRPr="00AC4FBC">
        <w:t>.</w:t>
      </w:r>
    </w:p>
    <w:p w14:paraId="5F07E8F7" w14:textId="77777777" w:rsidR="00AB2B30" w:rsidRPr="00AC4FBC" w:rsidRDefault="006A7121">
      <w:pPr>
        <w:pStyle w:val="Heading4"/>
      </w:pPr>
      <w:bookmarkStart w:id="4736" w:name="_Toc27475729"/>
      <w:bookmarkStart w:id="4737" w:name="_Toc29495267"/>
      <w:bookmarkStart w:id="4738" w:name="_Toc36116312"/>
      <w:bookmarkStart w:id="4739" w:name="_Toc36118361"/>
      <w:bookmarkStart w:id="4740" w:name="_Toc36560476"/>
      <w:bookmarkStart w:id="4741" w:name="_Toc43976993"/>
      <w:bookmarkStart w:id="4742" w:name="_Toc52213565"/>
      <w:bookmarkStart w:id="4743" w:name="_Toc60743027"/>
      <w:bookmarkStart w:id="4744" w:name="_Toc68206210"/>
      <w:bookmarkStart w:id="4745" w:name="_Toc75972005"/>
      <w:bookmarkStart w:id="4746" w:name="_Toc85051432"/>
      <w:bookmarkStart w:id="4747" w:name="_Toc90493450"/>
      <w:bookmarkStart w:id="4748" w:name="_Toc90494090"/>
      <w:bookmarkStart w:id="4749" w:name="_Toc100094119"/>
      <w:bookmarkStart w:id="4750" w:name="_Toc106872776"/>
      <w:bookmarkStart w:id="4751" w:name="_Toc155208716"/>
      <w:bookmarkStart w:id="4752" w:name="_CR6_4A_2_4"/>
      <w:bookmarkEnd w:id="4752"/>
      <w:r w:rsidRPr="00AC4FBC">
        <w:t>6.4A.2.4</w:t>
      </w:r>
      <w:r w:rsidRPr="00AC4FBC">
        <w:tab/>
        <w:t>EVM Equalizer Spectral Flatness for inter-band NR CA between FR 1 and FR 2 without EN-DC</w:t>
      </w:r>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p>
    <w:p w14:paraId="4D814809" w14:textId="77777777" w:rsidR="00AB2B30" w:rsidRPr="00AC4FBC" w:rsidRDefault="006A7121">
      <w:pPr>
        <w:pStyle w:val="H6"/>
      </w:pPr>
      <w:bookmarkStart w:id="4753" w:name="_CR6_4A_2_4_1"/>
      <w:r w:rsidRPr="00AC4FBC">
        <w:t>6.4A.2.4.1</w:t>
      </w:r>
      <w:r w:rsidRPr="00AC4FBC">
        <w:tab/>
        <w:t>Test purpose</w:t>
      </w:r>
    </w:p>
    <w:bookmarkEnd w:id="4753"/>
    <w:p w14:paraId="73B56838" w14:textId="77777777" w:rsidR="00AB2B30" w:rsidRPr="00AC4FBC" w:rsidRDefault="006A7121">
      <w:r w:rsidRPr="00AC4FBC">
        <w:t>Same test purpose as in clause 6.4.2.4 in TS 38.521-1 [8] for NR FR1 carrier(s) and clause 6.4.2.4 in TS 38.521-2 [9] for NR FR2 carrier(s).</w:t>
      </w:r>
    </w:p>
    <w:p w14:paraId="116C1C37" w14:textId="70CEDF10" w:rsidR="00AB2B30" w:rsidRPr="00AC4FBC" w:rsidRDefault="006A7121">
      <w:pPr>
        <w:pStyle w:val="H6"/>
      </w:pPr>
      <w:bookmarkStart w:id="4754" w:name="_CR6_4A_2_4_2"/>
      <w:r w:rsidRPr="00AC4FBC">
        <w:t>6.4A.2.4.</w:t>
      </w:r>
      <w:r w:rsidR="00FB40A9" w:rsidRPr="00AC4FBC">
        <w:t>2</w:t>
      </w:r>
      <w:r w:rsidRPr="00AC4FBC">
        <w:tab/>
        <w:t>Test applicability</w:t>
      </w:r>
    </w:p>
    <w:bookmarkEnd w:id="4754"/>
    <w:p w14:paraId="7B8324CC"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1279680" w14:textId="26F6BA31" w:rsidR="00AB2B30" w:rsidRPr="00AC4FBC" w:rsidRDefault="006A7121">
      <w:r w:rsidRPr="00AC4FBC">
        <w:t xml:space="preserve">No test case details are specified. The </w:t>
      </w:r>
      <w:r w:rsidR="00FB40A9" w:rsidRPr="00AC4FBC">
        <w:t>NR/5GC</w:t>
      </w:r>
      <w:r w:rsidRPr="00AC4FBC">
        <w:t xml:space="preserve"> requirements for EVM equalizer spectral flatness apply and are tested in TS 38.521-1 [8] clauses 6.4 and 6.4A and TS 38.521-2 [9] clauses 6.4 and 6.4A</w:t>
      </w:r>
      <w:r w:rsidR="003A6F0D" w:rsidRPr="00AC4FBC">
        <w:t>.</w:t>
      </w:r>
    </w:p>
    <w:p w14:paraId="16C59806" w14:textId="77777777" w:rsidR="00AB2B30" w:rsidRPr="00AC4FBC" w:rsidRDefault="006A7121">
      <w:pPr>
        <w:pStyle w:val="Heading2"/>
      </w:pPr>
      <w:bookmarkStart w:id="4755" w:name="_Toc27475730"/>
      <w:bookmarkStart w:id="4756" w:name="_Toc29495268"/>
      <w:bookmarkStart w:id="4757" w:name="_Toc36116313"/>
      <w:bookmarkStart w:id="4758" w:name="_Toc36118362"/>
      <w:bookmarkStart w:id="4759" w:name="_Toc36560477"/>
      <w:bookmarkStart w:id="4760" w:name="_Toc43976994"/>
      <w:bookmarkStart w:id="4761" w:name="_Toc52213566"/>
      <w:bookmarkStart w:id="4762" w:name="_Toc60743028"/>
      <w:bookmarkStart w:id="4763" w:name="_Toc68206211"/>
      <w:bookmarkStart w:id="4764" w:name="_Toc75972006"/>
      <w:bookmarkStart w:id="4765" w:name="_Toc85051433"/>
      <w:bookmarkStart w:id="4766" w:name="_Toc90493451"/>
      <w:bookmarkStart w:id="4767" w:name="_Toc90494091"/>
      <w:bookmarkStart w:id="4768" w:name="_Toc100094120"/>
      <w:bookmarkStart w:id="4769" w:name="_Toc106872777"/>
      <w:bookmarkStart w:id="4770" w:name="_Toc155208717"/>
      <w:bookmarkStart w:id="4771" w:name="_CR6_4B"/>
      <w:bookmarkEnd w:id="4771"/>
      <w:r w:rsidRPr="00AC4FBC">
        <w:t>6.4B</w:t>
      </w:r>
      <w:r w:rsidRPr="00AC4FBC">
        <w:tab/>
        <w:t>Transmit Signal Quality for DC</w:t>
      </w:r>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bookmarkEnd w:id="4770"/>
    </w:p>
    <w:p w14:paraId="3565EAD5" w14:textId="77777777" w:rsidR="00AB2B30" w:rsidRPr="00AC4FBC" w:rsidRDefault="006A7121">
      <w:pPr>
        <w:pStyle w:val="Heading3"/>
      </w:pPr>
      <w:bookmarkStart w:id="4772" w:name="_Toc27475731"/>
      <w:bookmarkStart w:id="4773" w:name="_Toc29495269"/>
      <w:bookmarkStart w:id="4774" w:name="_Toc36116314"/>
      <w:bookmarkStart w:id="4775" w:name="_Toc36118363"/>
      <w:bookmarkStart w:id="4776" w:name="_Toc36560478"/>
      <w:bookmarkStart w:id="4777" w:name="_Toc43976995"/>
      <w:bookmarkStart w:id="4778" w:name="_Toc52213567"/>
      <w:bookmarkStart w:id="4779" w:name="_Toc60743029"/>
      <w:bookmarkStart w:id="4780" w:name="_Toc68206212"/>
      <w:bookmarkStart w:id="4781" w:name="_Toc75972007"/>
      <w:bookmarkStart w:id="4782" w:name="_Toc85051434"/>
      <w:bookmarkStart w:id="4783" w:name="_Toc90493452"/>
      <w:bookmarkStart w:id="4784" w:name="_Toc90494092"/>
      <w:bookmarkStart w:id="4785" w:name="_Toc100094121"/>
      <w:bookmarkStart w:id="4786" w:name="_Toc106872778"/>
      <w:bookmarkStart w:id="4787" w:name="_Toc155208718"/>
      <w:bookmarkStart w:id="4788" w:name="_CR6_4B_1"/>
      <w:bookmarkEnd w:id="4788"/>
      <w:r w:rsidRPr="00AC4FBC">
        <w:t>6.4B.1</w:t>
      </w:r>
      <w:r w:rsidRPr="00AC4FBC">
        <w:tab/>
        <w:t>Frequency error</w:t>
      </w:r>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p>
    <w:p w14:paraId="21EEC040" w14:textId="77777777" w:rsidR="00AB2B30" w:rsidRPr="00AC4FBC" w:rsidRDefault="006A7121">
      <w:pPr>
        <w:pStyle w:val="Heading4"/>
      </w:pPr>
      <w:bookmarkStart w:id="4789" w:name="_Toc27475732"/>
      <w:bookmarkStart w:id="4790" w:name="_Toc29495270"/>
      <w:bookmarkStart w:id="4791" w:name="_Toc36116315"/>
      <w:bookmarkStart w:id="4792" w:name="_Toc36118364"/>
      <w:bookmarkStart w:id="4793" w:name="_Toc36560479"/>
      <w:bookmarkStart w:id="4794" w:name="_Toc43976996"/>
      <w:bookmarkStart w:id="4795" w:name="_Toc52213568"/>
      <w:bookmarkStart w:id="4796" w:name="_Toc60743030"/>
      <w:bookmarkStart w:id="4797" w:name="_Toc68206213"/>
      <w:bookmarkStart w:id="4798" w:name="_Toc75972008"/>
      <w:bookmarkStart w:id="4799" w:name="_Toc85051435"/>
      <w:bookmarkStart w:id="4800" w:name="_Toc90493453"/>
      <w:bookmarkStart w:id="4801" w:name="_Toc90494093"/>
      <w:bookmarkStart w:id="4802" w:name="_Toc100094122"/>
      <w:bookmarkStart w:id="4803" w:name="_Toc106872779"/>
      <w:bookmarkStart w:id="4804" w:name="_Toc155208719"/>
      <w:bookmarkStart w:id="4805" w:name="_CR6_4B_1_1"/>
      <w:bookmarkEnd w:id="4805"/>
      <w:r w:rsidRPr="00AC4FBC">
        <w:t>6.4B.1.1</w:t>
      </w:r>
      <w:r w:rsidRPr="00AC4FBC">
        <w:tab/>
        <w:t>Frequency error for Intra-band contiguous EN-DC</w:t>
      </w:r>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p>
    <w:p w14:paraId="5F522D0B" w14:textId="77777777" w:rsidR="00AB2B30" w:rsidRPr="00AC4FBC" w:rsidRDefault="006A7121">
      <w:pPr>
        <w:pStyle w:val="H6"/>
      </w:pPr>
      <w:bookmarkStart w:id="4806" w:name="_CR6_4B_1_1_1"/>
      <w:r w:rsidRPr="00AC4FBC">
        <w:t>6.4B.1.1.1</w:t>
      </w:r>
      <w:r w:rsidRPr="00AC4FBC">
        <w:tab/>
        <w:t>Test purpose</w:t>
      </w:r>
    </w:p>
    <w:bookmarkEnd w:id="4806"/>
    <w:p w14:paraId="6E96D802" w14:textId="77777777" w:rsidR="00AB2B30" w:rsidRPr="00AC4FBC" w:rsidRDefault="006A7121">
      <w:r w:rsidRPr="00AC4FBC">
        <w:t>Same test purpose as in clause 6.4.1 in TS 38.521-1 [8] for the NR carrier.</w:t>
      </w:r>
    </w:p>
    <w:p w14:paraId="2BE9BCD7" w14:textId="77777777" w:rsidR="00AB2B30" w:rsidRPr="00AC4FBC" w:rsidRDefault="006A7121">
      <w:pPr>
        <w:pStyle w:val="H6"/>
      </w:pPr>
      <w:bookmarkStart w:id="4807" w:name="_CR6_4B_1_1_2"/>
      <w:r w:rsidRPr="00AC4FBC">
        <w:t>6.4B.1.1.2</w:t>
      </w:r>
      <w:r w:rsidRPr="00AC4FBC">
        <w:tab/>
        <w:t>Test applicability</w:t>
      </w:r>
    </w:p>
    <w:bookmarkEnd w:id="4807"/>
    <w:p w14:paraId="40FE3E2D" w14:textId="77777777" w:rsidR="00AB2B30" w:rsidRPr="00AC4FBC" w:rsidRDefault="006A7121">
      <w:r w:rsidRPr="00AC4FBC">
        <w:t>This test case applies to all types of E-UTRA UE release 15 and forward, supporting intra-band contiguous EN-DC.</w:t>
      </w:r>
    </w:p>
    <w:p w14:paraId="74A4156B" w14:textId="77777777" w:rsidR="00AB2B30" w:rsidRPr="00AC4FBC" w:rsidRDefault="006A7121">
      <w:pPr>
        <w:pStyle w:val="H6"/>
      </w:pPr>
      <w:bookmarkStart w:id="4808" w:name="_CR6_4B_1_1_3"/>
      <w:r w:rsidRPr="00AC4FBC">
        <w:t>6.4B.1.1.3</w:t>
      </w:r>
      <w:r w:rsidRPr="00AC4FBC">
        <w:tab/>
        <w:t>Minimum conformance requirements</w:t>
      </w:r>
    </w:p>
    <w:bookmarkEnd w:id="4808"/>
    <w:p w14:paraId="55D6983D" w14:textId="77777777" w:rsidR="00AB2B30" w:rsidRPr="00AC4FBC" w:rsidRDefault="006A7121">
      <w:r w:rsidRPr="00AC4FBC">
        <w:t>For intra-band contiguous EN-DC, the requirement shall apply on each component carrier as defined in clause 6.5.1 in TS 38.101-3 [4] and in clause 6.4.1 in TS 38.101-1 [2], respectively.</w:t>
      </w:r>
    </w:p>
    <w:p w14:paraId="249B4B6E" w14:textId="66A30593" w:rsidR="00AB2B30" w:rsidRPr="00AC4FBC" w:rsidRDefault="006A7121">
      <w:r w:rsidRPr="00AC4FBC">
        <w:t xml:space="preserve">No exception requirements applicable to NR or </w:t>
      </w:r>
      <w:r w:rsidR="003E285D" w:rsidRPr="00AC4FBC">
        <w:t>E-UTRA</w:t>
      </w:r>
      <w:r w:rsidRPr="00AC4FBC">
        <w:t>. LTE anchor agnostic approach is applied.</w:t>
      </w:r>
    </w:p>
    <w:p w14:paraId="74A98AAF" w14:textId="77777777" w:rsidR="00AB2B30" w:rsidRPr="00AC4FBC" w:rsidRDefault="006A7121">
      <w:r w:rsidRPr="00AC4FBC">
        <w:t>The normative reference for this measurement is TS 38.101-3 [4] clause 6.4B.1.1.</w:t>
      </w:r>
    </w:p>
    <w:p w14:paraId="273A3F9B" w14:textId="77777777" w:rsidR="00AB2B30" w:rsidRPr="00AC4FBC" w:rsidRDefault="006A7121">
      <w:pPr>
        <w:pStyle w:val="H6"/>
      </w:pPr>
      <w:bookmarkStart w:id="4809" w:name="_CR6_4B_1_1_4"/>
      <w:r w:rsidRPr="00AC4FBC">
        <w:t>6.4B.1.1.4</w:t>
      </w:r>
      <w:r w:rsidRPr="00AC4FBC">
        <w:tab/>
        <w:t>Test description</w:t>
      </w:r>
    </w:p>
    <w:bookmarkEnd w:id="4809"/>
    <w:p w14:paraId="00A6E3AC" w14:textId="77777777" w:rsidR="00AB2B30" w:rsidRPr="00AC4FBC" w:rsidRDefault="006A7121">
      <w:r w:rsidRPr="00AC4FBC">
        <w:t>Same test description as in clause 6.4.1.4 in TS 38.521-1 [8] for the NR carrier with the following exception:</w:t>
      </w:r>
    </w:p>
    <w:p w14:paraId="1D78E01B" w14:textId="77777777" w:rsidR="00AB2B30" w:rsidRPr="00AC4FBC" w:rsidRDefault="006A7121">
      <w:r w:rsidRPr="00AC4FBC">
        <w:lastRenderedPageBreak/>
        <w:t>Notes defined in Table 6.4.1.4.1-1 will be updated as below.</w:t>
      </w:r>
    </w:p>
    <w:p w14:paraId="413A1C24"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4.1.4.1 in TS 38.521-1 [8], the following steps will be added to configure E-UTRA component:</w:t>
      </w:r>
    </w:p>
    <w:p w14:paraId="6D56561F" w14:textId="77777777" w:rsidR="00AB2B30" w:rsidRPr="00AC4FBC" w:rsidRDefault="006A7121">
      <w:pPr>
        <w:pStyle w:val="B10"/>
      </w:pPr>
      <w:r w:rsidRPr="00AC4FBC">
        <w:t>2.1.</w:t>
      </w:r>
      <w:r w:rsidRPr="00AC4FBC">
        <w:tab/>
        <w:t>The parameter settings for E-UTRA cell are set up according to TS 36.508 [11] clause 4.4.3.</w:t>
      </w:r>
    </w:p>
    <w:p w14:paraId="2432DEE5"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0A730ED8" w14:textId="1E747852" w:rsidR="007B7375" w:rsidRPr="00AC4FBC" w:rsidRDefault="007B7375" w:rsidP="007B7375">
      <w:r w:rsidRPr="00AC4FBC">
        <w:t>Step 6 of Initial conditions as in clause 6.4.1.4.1 in TS 38.521-1 [8] is replaced by the following three steps:</w:t>
      </w:r>
    </w:p>
    <w:p w14:paraId="7B0D288A"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42D93F8D"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2367E329"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6F535C56" w14:textId="77777777" w:rsidR="00AB2B30" w:rsidRPr="00AC4FBC" w:rsidRDefault="006A7121">
      <w:pPr>
        <w:pStyle w:val="H6"/>
      </w:pPr>
      <w:bookmarkStart w:id="4810" w:name="_CR6_4B_1_1_5"/>
      <w:r w:rsidRPr="00AC4FBC">
        <w:t>6.4B.1.1.5</w:t>
      </w:r>
      <w:r w:rsidRPr="00AC4FBC">
        <w:tab/>
        <w:t>Test Requirement</w:t>
      </w:r>
    </w:p>
    <w:bookmarkEnd w:id="4810"/>
    <w:p w14:paraId="6C0A32BF" w14:textId="77777777" w:rsidR="00AB2B30" w:rsidRPr="00AC4FBC" w:rsidRDefault="006A7121">
      <w:r w:rsidRPr="00AC4FBC">
        <w:t xml:space="preserve">The </w:t>
      </w:r>
      <w:r w:rsidRPr="00AC4FBC">
        <w:rPr>
          <w:lang w:eastAsia="ja-JP"/>
        </w:rPr>
        <w:t>1</w:t>
      </w:r>
      <w:r w:rsidRPr="00AC4FBC">
        <w:t>0 frequency error Δf results must fulfil the test requirement defined in clause 6.4.1.5 TS 38.521-1 [8].</w:t>
      </w:r>
    </w:p>
    <w:p w14:paraId="5E49AB9E" w14:textId="77777777" w:rsidR="00AB2B30" w:rsidRPr="00AC4FBC" w:rsidRDefault="006A7121">
      <w:pPr>
        <w:pStyle w:val="Heading4"/>
      </w:pPr>
      <w:bookmarkStart w:id="4811" w:name="_Toc27475733"/>
      <w:bookmarkStart w:id="4812" w:name="_Toc29495271"/>
      <w:bookmarkStart w:id="4813" w:name="_Toc36116316"/>
      <w:bookmarkStart w:id="4814" w:name="_Toc36118365"/>
      <w:bookmarkStart w:id="4815" w:name="_Toc36560480"/>
      <w:bookmarkStart w:id="4816" w:name="_Toc43976997"/>
      <w:bookmarkStart w:id="4817" w:name="_Toc52213569"/>
      <w:bookmarkStart w:id="4818" w:name="_Toc60743031"/>
      <w:bookmarkStart w:id="4819" w:name="_Toc68206214"/>
      <w:bookmarkStart w:id="4820" w:name="_Toc75972009"/>
      <w:bookmarkStart w:id="4821" w:name="_Toc85051436"/>
      <w:bookmarkStart w:id="4822" w:name="_Toc90493454"/>
      <w:bookmarkStart w:id="4823" w:name="_Toc90494094"/>
      <w:bookmarkStart w:id="4824" w:name="_Toc100094123"/>
      <w:bookmarkStart w:id="4825" w:name="_Toc106872780"/>
      <w:bookmarkStart w:id="4826" w:name="_Toc155208720"/>
      <w:bookmarkStart w:id="4827" w:name="_CR6_4B_1_2"/>
      <w:bookmarkEnd w:id="4827"/>
      <w:r w:rsidRPr="00AC4FBC">
        <w:t>6.4B.1.2</w:t>
      </w:r>
      <w:r w:rsidRPr="00AC4FBC">
        <w:tab/>
        <w:t>Frequency error for Intra-band non-contiguous EN-DC</w:t>
      </w:r>
      <w:bookmarkEnd w:id="4811"/>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p>
    <w:p w14:paraId="4B49AB55" w14:textId="77777777" w:rsidR="00AB2B30" w:rsidRPr="00AC4FBC" w:rsidRDefault="006A7121">
      <w:pPr>
        <w:pStyle w:val="H6"/>
      </w:pPr>
      <w:bookmarkStart w:id="4828" w:name="_CR6_4B_1_2_1"/>
      <w:r w:rsidRPr="00AC4FBC">
        <w:t>6.4B.1.2.1</w:t>
      </w:r>
      <w:r w:rsidRPr="00AC4FBC">
        <w:tab/>
        <w:t>Test purpose</w:t>
      </w:r>
    </w:p>
    <w:bookmarkEnd w:id="4828"/>
    <w:p w14:paraId="643EBB09" w14:textId="77777777" w:rsidR="00AB2B30" w:rsidRPr="00AC4FBC" w:rsidRDefault="006A7121">
      <w:r w:rsidRPr="00AC4FBC">
        <w:t>Same test purpose as in clause 6.4.1 in TS 38.521-1 [8] for the NR carrier.</w:t>
      </w:r>
    </w:p>
    <w:p w14:paraId="559A3C55" w14:textId="77777777" w:rsidR="00AB2B30" w:rsidRPr="00AC4FBC" w:rsidRDefault="006A7121">
      <w:pPr>
        <w:pStyle w:val="H6"/>
      </w:pPr>
      <w:bookmarkStart w:id="4829" w:name="_CR6_4B_1_2_2"/>
      <w:r w:rsidRPr="00AC4FBC">
        <w:t>6.4B.1.2.2</w:t>
      </w:r>
      <w:r w:rsidRPr="00AC4FBC">
        <w:tab/>
        <w:t>Test applicability</w:t>
      </w:r>
    </w:p>
    <w:bookmarkEnd w:id="4829"/>
    <w:p w14:paraId="19097095" w14:textId="77777777" w:rsidR="00AB2B30" w:rsidRPr="00AC4FBC" w:rsidRDefault="006A7121">
      <w:r w:rsidRPr="00AC4FBC">
        <w:t>This test case applies to all types of E-UTRA UE release 15 and forward, supporting intra-band non-contiguous EN-DC.</w:t>
      </w:r>
    </w:p>
    <w:p w14:paraId="1A30C698" w14:textId="77777777" w:rsidR="00AB2B30" w:rsidRPr="00AC4FBC" w:rsidRDefault="006A7121">
      <w:pPr>
        <w:pStyle w:val="H6"/>
      </w:pPr>
      <w:bookmarkStart w:id="4830" w:name="_CR6_4B_1_2_3"/>
      <w:r w:rsidRPr="00AC4FBC">
        <w:t>6.4B.1.2.3</w:t>
      </w:r>
      <w:r w:rsidRPr="00AC4FBC">
        <w:tab/>
        <w:t>Minimum conformance requirements</w:t>
      </w:r>
    </w:p>
    <w:bookmarkEnd w:id="4830"/>
    <w:p w14:paraId="5C3F6D1D" w14:textId="77777777" w:rsidR="00AB2B30" w:rsidRPr="00AC4FBC" w:rsidRDefault="006A7121">
      <w:r w:rsidRPr="00AC4FBC">
        <w:t>For intra-band non-contiguous EN-DC, the requirement shall apply on each component carrier as defined in clause 6.5.1 in TS 38.101-3 [4] and in clause 6.4.1 in TS 38.101-1 [2], respectively.</w:t>
      </w:r>
    </w:p>
    <w:p w14:paraId="0849DEB6" w14:textId="1719CE6B" w:rsidR="00AB2B30" w:rsidRPr="00AC4FBC" w:rsidRDefault="006A7121">
      <w:r w:rsidRPr="00AC4FBC">
        <w:t xml:space="preserve">No exception requirements applicable to NR or </w:t>
      </w:r>
      <w:r w:rsidR="003E285D" w:rsidRPr="00AC4FBC">
        <w:t>E-UTRA</w:t>
      </w:r>
      <w:r w:rsidRPr="00AC4FBC">
        <w:t>. LTE anchor agnostic approach is applied.</w:t>
      </w:r>
    </w:p>
    <w:p w14:paraId="14F1922F" w14:textId="77777777" w:rsidR="00AB2B30" w:rsidRPr="00AC4FBC" w:rsidRDefault="006A7121">
      <w:r w:rsidRPr="00AC4FBC">
        <w:t>The normative reference for this measurement is TS 38.101-3 [4] clause 6.4B.1.2.</w:t>
      </w:r>
    </w:p>
    <w:p w14:paraId="1281D30B" w14:textId="77777777" w:rsidR="00AB2B30" w:rsidRPr="00AC4FBC" w:rsidRDefault="006A7121">
      <w:pPr>
        <w:pStyle w:val="H6"/>
      </w:pPr>
      <w:bookmarkStart w:id="4831" w:name="_CR6_4B_1_2_4"/>
      <w:r w:rsidRPr="00AC4FBC">
        <w:t>6.4B.1.2.4</w:t>
      </w:r>
      <w:r w:rsidRPr="00AC4FBC">
        <w:tab/>
        <w:t>Test description</w:t>
      </w:r>
    </w:p>
    <w:bookmarkEnd w:id="4831"/>
    <w:p w14:paraId="198A08CB" w14:textId="77777777" w:rsidR="00AB2B30" w:rsidRPr="00AC4FBC" w:rsidRDefault="006A7121">
      <w:r w:rsidRPr="00AC4FBC">
        <w:t>Same test description as in clause 6.4.1.4 in TS 38.521-1 [8] for the NR carrier with the following exception:</w:t>
      </w:r>
    </w:p>
    <w:p w14:paraId="5F800546" w14:textId="3D2ACB34" w:rsidR="00AB2B30" w:rsidRPr="00AC4FBC" w:rsidRDefault="006A7121">
      <w:r w:rsidRPr="00AC4FBC">
        <w:t>The initial test configurations consist of environmental conditions, test frequencies and channel bandwidths based on EN-DC operating bands specified in clause 5.</w:t>
      </w:r>
      <w:r w:rsidR="004B5416" w:rsidRPr="00AC4FBC">
        <w:t>5</w:t>
      </w:r>
      <w:r w:rsidRPr="00AC4FBC">
        <w:t>B.3, all of these configurations shall be tested with applicable test parameters for each intra-band non-contiguous EN-DC configuration specified in clause 5.3B.1.3, and are shown in table 6.4B.1.2.4-1.</w:t>
      </w:r>
    </w:p>
    <w:p w14:paraId="4D572ABE" w14:textId="77777777" w:rsidR="00AB2B30" w:rsidRPr="00AC4FBC" w:rsidRDefault="006A7121">
      <w:pPr>
        <w:pStyle w:val="TH"/>
      </w:pPr>
      <w:bookmarkStart w:id="4832" w:name="_CRTable6_4B_1_2_41"/>
      <w:r w:rsidRPr="00AC4FBC">
        <w:lastRenderedPageBreak/>
        <w:t xml:space="preserve">Table </w:t>
      </w:r>
      <w:bookmarkEnd w:id="4832"/>
      <w:r w:rsidRPr="00AC4FBC">
        <w:t>6.4B.1.2.4-1: Test Configuration Tabl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8"/>
        <w:gridCol w:w="1559"/>
        <w:gridCol w:w="905"/>
        <w:gridCol w:w="796"/>
        <w:gridCol w:w="1843"/>
        <w:gridCol w:w="3234"/>
      </w:tblGrid>
      <w:tr w:rsidR="00AB2B30" w:rsidRPr="00AC4FBC" w14:paraId="038CC272" w14:textId="77777777">
        <w:trPr>
          <w:trHeight w:val="201"/>
          <w:jc w:val="center"/>
        </w:trPr>
        <w:tc>
          <w:tcPr>
            <w:tcW w:w="9585" w:type="dxa"/>
            <w:gridSpan w:val="6"/>
            <w:tcBorders>
              <w:top w:val="single" w:sz="4" w:space="0" w:color="auto"/>
              <w:left w:val="single" w:sz="4" w:space="0" w:color="auto"/>
              <w:bottom w:val="single" w:sz="4" w:space="0" w:color="auto"/>
              <w:right w:val="single" w:sz="4" w:space="0" w:color="auto"/>
            </w:tcBorders>
            <w:hideMark/>
          </w:tcPr>
          <w:p w14:paraId="240F8C79" w14:textId="77777777" w:rsidR="00AB2B30" w:rsidRPr="00AC4FBC" w:rsidRDefault="006A7121">
            <w:pPr>
              <w:pStyle w:val="TAH"/>
            </w:pPr>
            <w:r w:rsidRPr="00AC4FBC">
              <w:t>Initial Conditions</w:t>
            </w:r>
          </w:p>
        </w:tc>
      </w:tr>
      <w:tr w:rsidR="00AB2B30" w:rsidRPr="00AC4FBC" w14:paraId="31B388CC"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tcPr>
          <w:p w14:paraId="4A0C43A4" w14:textId="5D6C9288" w:rsidR="00AB2B30" w:rsidRPr="00AC4FBC" w:rsidRDefault="006A7121">
            <w:pPr>
              <w:pStyle w:val="TAL"/>
              <w:rPr>
                <w:bCs/>
              </w:rPr>
            </w:pPr>
            <w:r w:rsidRPr="00AC4FBC">
              <w:rPr>
                <w:bCs/>
              </w:rPr>
              <w:t>Test Environment as specified in TS 38.508-1 [6] clause 4.1</w:t>
            </w:r>
          </w:p>
        </w:tc>
        <w:tc>
          <w:tcPr>
            <w:tcW w:w="5873" w:type="dxa"/>
            <w:gridSpan w:val="3"/>
            <w:tcBorders>
              <w:top w:val="single" w:sz="4" w:space="0" w:color="auto"/>
              <w:left w:val="single" w:sz="4" w:space="0" w:color="auto"/>
              <w:bottom w:val="single" w:sz="4" w:space="0" w:color="auto"/>
              <w:right w:val="single" w:sz="4" w:space="0" w:color="auto"/>
            </w:tcBorders>
          </w:tcPr>
          <w:p w14:paraId="538BB535" w14:textId="77777777" w:rsidR="00AB2B30" w:rsidRPr="00AC4FBC" w:rsidRDefault="006A7121">
            <w:pPr>
              <w:pStyle w:val="TAL"/>
            </w:pPr>
            <w:r w:rsidRPr="00AC4FBC">
              <w:t>Normal, TL/VL, TL/VH, TH/VL, TH/VH</w:t>
            </w:r>
          </w:p>
        </w:tc>
      </w:tr>
      <w:tr w:rsidR="00AB2B30" w:rsidRPr="00AC4FBC" w14:paraId="1CA2520F" w14:textId="77777777">
        <w:trPr>
          <w:trHeight w:val="606"/>
          <w:jc w:val="center"/>
        </w:trPr>
        <w:tc>
          <w:tcPr>
            <w:tcW w:w="3712" w:type="dxa"/>
            <w:gridSpan w:val="3"/>
            <w:tcBorders>
              <w:top w:val="single" w:sz="4" w:space="0" w:color="auto"/>
              <w:left w:val="single" w:sz="4" w:space="0" w:color="auto"/>
              <w:bottom w:val="single" w:sz="4" w:space="0" w:color="auto"/>
              <w:right w:val="single" w:sz="4" w:space="0" w:color="auto"/>
            </w:tcBorders>
          </w:tcPr>
          <w:p w14:paraId="4F93CC15" w14:textId="77777777" w:rsidR="00AB2B30" w:rsidRPr="00AC4FBC" w:rsidRDefault="006A7121">
            <w:pPr>
              <w:pStyle w:val="TAL"/>
            </w:pPr>
            <w:r w:rsidRPr="00AC4FBC">
              <w:t>Test Frequencies</w:t>
            </w:r>
          </w:p>
          <w:p w14:paraId="74091087" w14:textId="77777777" w:rsidR="00AB2B30" w:rsidRPr="00AC4FBC" w:rsidRDefault="006A7121">
            <w:pPr>
              <w:pStyle w:val="TAL"/>
            </w:pPr>
            <w:r w:rsidRPr="00AC4FBC">
              <w:t>as specified in TS 38.508-1 [6] clause 4.3.1 for different EN-DC bandwidth classes</w:t>
            </w:r>
          </w:p>
        </w:tc>
        <w:tc>
          <w:tcPr>
            <w:tcW w:w="5873" w:type="dxa"/>
            <w:gridSpan w:val="3"/>
            <w:tcBorders>
              <w:top w:val="single" w:sz="4" w:space="0" w:color="auto"/>
              <w:left w:val="single" w:sz="4" w:space="0" w:color="auto"/>
              <w:bottom w:val="single" w:sz="4" w:space="0" w:color="auto"/>
              <w:right w:val="single" w:sz="4" w:space="0" w:color="auto"/>
            </w:tcBorders>
            <w:vAlign w:val="center"/>
          </w:tcPr>
          <w:p w14:paraId="1ACBEF26" w14:textId="293E4CD1" w:rsidR="00AB2B30" w:rsidRPr="00AC4FBC" w:rsidRDefault="006A7121">
            <w:pPr>
              <w:pStyle w:val="TAL"/>
              <w:rPr>
                <w:rFonts w:eastAsia="Malgun Gothic"/>
              </w:rPr>
            </w:pPr>
            <w:r w:rsidRPr="00AC4FBC">
              <w:rPr>
                <w:rFonts w:eastAsia="Malgun Gothic"/>
              </w:rPr>
              <w:t>MinWgap , MaxWgap</w:t>
            </w:r>
          </w:p>
        </w:tc>
      </w:tr>
      <w:tr w:rsidR="00AB2B30" w:rsidRPr="00AC4FBC" w14:paraId="46AF3C69"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tcPr>
          <w:p w14:paraId="1A8AA06B" w14:textId="5615A67F" w:rsidR="00AB2B30" w:rsidRPr="00AC4FBC" w:rsidRDefault="006A7121">
            <w:pPr>
              <w:pStyle w:val="TAL"/>
            </w:pPr>
            <w:r w:rsidRPr="00AC4FBC">
              <w:t>Test Channel Bandwidths as specified in TS 38.508-1 [6] clause 4.3.1</w:t>
            </w:r>
          </w:p>
        </w:tc>
        <w:tc>
          <w:tcPr>
            <w:tcW w:w="5873" w:type="dxa"/>
            <w:gridSpan w:val="3"/>
            <w:tcBorders>
              <w:top w:val="single" w:sz="4" w:space="0" w:color="auto"/>
              <w:left w:val="single" w:sz="4" w:space="0" w:color="auto"/>
              <w:bottom w:val="single" w:sz="4" w:space="0" w:color="auto"/>
              <w:right w:val="single" w:sz="4" w:space="0" w:color="auto"/>
            </w:tcBorders>
          </w:tcPr>
          <w:p w14:paraId="5338D77A" w14:textId="1C1E373C" w:rsidR="00AB2B30" w:rsidRPr="00AC4FBC" w:rsidRDefault="008B3945">
            <w:pPr>
              <w:pStyle w:val="TAL"/>
              <w:rPr>
                <w:vertAlign w:val="subscript"/>
              </w:rPr>
            </w:pPr>
            <w:r w:rsidRPr="00AC4FBC">
              <w:t>Highest N</w:t>
            </w:r>
            <w:r w:rsidRPr="00AC4FBC">
              <w:rPr>
                <w:vertAlign w:val="subscript"/>
              </w:rPr>
              <w:t>RB_agg</w:t>
            </w:r>
            <w:r w:rsidRPr="00AC4FBC">
              <w:t xml:space="preserve"> (NOTE3)</w:t>
            </w:r>
          </w:p>
        </w:tc>
      </w:tr>
      <w:tr w:rsidR="00AB2B30" w:rsidRPr="00AC4FBC" w14:paraId="5331535F" w14:textId="77777777">
        <w:trPr>
          <w:trHeight w:val="414"/>
          <w:jc w:val="center"/>
        </w:trPr>
        <w:tc>
          <w:tcPr>
            <w:tcW w:w="3712" w:type="dxa"/>
            <w:gridSpan w:val="3"/>
            <w:tcBorders>
              <w:top w:val="single" w:sz="4" w:space="0" w:color="auto"/>
              <w:left w:val="single" w:sz="4" w:space="0" w:color="auto"/>
              <w:bottom w:val="single" w:sz="4" w:space="0" w:color="auto"/>
              <w:right w:val="single" w:sz="4" w:space="0" w:color="auto"/>
            </w:tcBorders>
          </w:tcPr>
          <w:p w14:paraId="4BAD60DC" w14:textId="77777777" w:rsidR="00AB2B30" w:rsidRPr="00AC4FBC" w:rsidRDefault="006A7121">
            <w:pPr>
              <w:pStyle w:val="TAL"/>
              <w:rPr>
                <w:bCs/>
              </w:rPr>
            </w:pPr>
            <w:r w:rsidRPr="00AC4FBC">
              <w:t>Test SCS as specified in Table 5.3.5-1</w:t>
            </w:r>
          </w:p>
        </w:tc>
        <w:tc>
          <w:tcPr>
            <w:tcW w:w="5873" w:type="dxa"/>
            <w:gridSpan w:val="3"/>
            <w:tcBorders>
              <w:top w:val="single" w:sz="4" w:space="0" w:color="auto"/>
              <w:left w:val="single" w:sz="4" w:space="0" w:color="auto"/>
              <w:bottom w:val="single" w:sz="4" w:space="0" w:color="auto"/>
              <w:right w:val="single" w:sz="4" w:space="0" w:color="auto"/>
            </w:tcBorders>
          </w:tcPr>
          <w:p w14:paraId="5569B428" w14:textId="77777777" w:rsidR="00AB2B30" w:rsidRPr="00AC4FBC" w:rsidRDefault="006A7121">
            <w:r w:rsidRPr="00AC4FBC">
              <w:t>Lowest</w:t>
            </w:r>
          </w:p>
        </w:tc>
      </w:tr>
      <w:tr w:rsidR="00AB2B30" w:rsidRPr="00AC4FBC" w14:paraId="256112E6" w14:textId="77777777">
        <w:trPr>
          <w:trHeight w:val="201"/>
          <w:jc w:val="center"/>
        </w:trPr>
        <w:tc>
          <w:tcPr>
            <w:tcW w:w="9585" w:type="dxa"/>
            <w:gridSpan w:val="6"/>
            <w:tcBorders>
              <w:top w:val="single" w:sz="4" w:space="0" w:color="auto"/>
              <w:left w:val="single" w:sz="4" w:space="0" w:color="auto"/>
              <w:bottom w:val="single" w:sz="4" w:space="0" w:color="auto"/>
              <w:right w:val="single" w:sz="4" w:space="0" w:color="auto"/>
            </w:tcBorders>
          </w:tcPr>
          <w:p w14:paraId="2658527B" w14:textId="77777777" w:rsidR="00AB2B30" w:rsidRPr="00AC4FBC" w:rsidRDefault="006A7121">
            <w:pPr>
              <w:pStyle w:val="TAH"/>
            </w:pPr>
            <w:r w:rsidRPr="00AC4FBC">
              <w:t>Test Parameters</w:t>
            </w:r>
          </w:p>
        </w:tc>
      </w:tr>
      <w:tr w:rsidR="00AB2B30" w:rsidRPr="00AC4FBC" w14:paraId="77EC8D03"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181ECFB5" w14:textId="77777777" w:rsidR="00AB2B30" w:rsidRPr="00AC4FBC" w:rsidRDefault="00AB2B30">
            <w:pPr>
              <w:pStyle w:val="TAH"/>
            </w:pPr>
          </w:p>
        </w:tc>
        <w:tc>
          <w:tcPr>
            <w:tcW w:w="3260" w:type="dxa"/>
            <w:gridSpan w:val="3"/>
            <w:tcBorders>
              <w:top w:val="single" w:sz="4" w:space="0" w:color="auto"/>
              <w:left w:val="single" w:sz="4" w:space="0" w:color="auto"/>
              <w:bottom w:val="single" w:sz="4" w:space="0" w:color="auto"/>
              <w:right w:val="single" w:sz="4" w:space="0" w:color="auto"/>
            </w:tcBorders>
          </w:tcPr>
          <w:p w14:paraId="71131789" w14:textId="77777777" w:rsidR="00AB2B30" w:rsidRPr="00AC4FBC" w:rsidRDefault="006A7121">
            <w:pPr>
              <w:pStyle w:val="TAH"/>
            </w:pPr>
            <w:r w:rsidRPr="00AC4FBC">
              <w:t>Downlink Configuration</w:t>
            </w:r>
          </w:p>
        </w:tc>
        <w:tc>
          <w:tcPr>
            <w:tcW w:w="5077" w:type="dxa"/>
            <w:gridSpan w:val="2"/>
            <w:tcBorders>
              <w:top w:val="single" w:sz="4" w:space="0" w:color="auto"/>
              <w:left w:val="single" w:sz="4" w:space="0" w:color="auto"/>
              <w:bottom w:val="single" w:sz="4" w:space="0" w:color="auto"/>
              <w:right w:val="single" w:sz="4" w:space="0" w:color="auto"/>
            </w:tcBorders>
          </w:tcPr>
          <w:p w14:paraId="047AD93C" w14:textId="77777777" w:rsidR="00AB2B30" w:rsidRPr="00AC4FBC" w:rsidRDefault="006A7121">
            <w:pPr>
              <w:pStyle w:val="TAH"/>
            </w:pPr>
            <w:r w:rsidRPr="00AC4FBC">
              <w:t>Uplink Configuration</w:t>
            </w:r>
          </w:p>
        </w:tc>
      </w:tr>
      <w:tr w:rsidR="00AB2B30" w:rsidRPr="00AC4FBC" w14:paraId="3B3B66C4"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48EAB176" w14:textId="77777777" w:rsidR="00AB2B30" w:rsidRPr="00AC4FBC" w:rsidRDefault="006A7121">
            <w:pPr>
              <w:pStyle w:val="TAH"/>
            </w:pPr>
            <w:r w:rsidRPr="00AC4FBC">
              <w:t>Test ID</w:t>
            </w:r>
          </w:p>
        </w:tc>
        <w:tc>
          <w:tcPr>
            <w:tcW w:w="1559" w:type="dxa"/>
            <w:tcBorders>
              <w:top w:val="single" w:sz="4" w:space="0" w:color="auto"/>
              <w:left w:val="single" w:sz="4" w:space="0" w:color="auto"/>
              <w:bottom w:val="single" w:sz="4" w:space="0" w:color="auto"/>
              <w:right w:val="single" w:sz="4" w:space="0" w:color="auto"/>
            </w:tcBorders>
          </w:tcPr>
          <w:p w14:paraId="6EA6E1FE" w14:textId="77777777" w:rsidR="00AB2B30" w:rsidRPr="00AC4FBC" w:rsidRDefault="006A7121">
            <w:pPr>
              <w:pStyle w:val="TAH"/>
            </w:pPr>
            <w:r w:rsidRPr="00AC4FBC">
              <w:t>Modulation</w:t>
            </w:r>
          </w:p>
        </w:tc>
        <w:tc>
          <w:tcPr>
            <w:tcW w:w="1701" w:type="dxa"/>
            <w:gridSpan w:val="2"/>
            <w:tcBorders>
              <w:top w:val="single" w:sz="4" w:space="0" w:color="auto"/>
              <w:left w:val="single" w:sz="4" w:space="0" w:color="auto"/>
              <w:bottom w:val="single" w:sz="4" w:space="0" w:color="auto"/>
              <w:right w:val="single" w:sz="4" w:space="0" w:color="auto"/>
            </w:tcBorders>
          </w:tcPr>
          <w:p w14:paraId="1338BD38" w14:textId="77777777" w:rsidR="00AB2B30" w:rsidRPr="00AC4FBC" w:rsidRDefault="006A7121">
            <w:pPr>
              <w:pStyle w:val="TAH"/>
            </w:pPr>
            <w:r w:rsidRPr="00AC4FBC">
              <w:t>RB allocation</w:t>
            </w:r>
          </w:p>
        </w:tc>
        <w:tc>
          <w:tcPr>
            <w:tcW w:w="1843" w:type="dxa"/>
            <w:tcBorders>
              <w:top w:val="single" w:sz="4" w:space="0" w:color="auto"/>
              <w:left w:val="single" w:sz="4" w:space="0" w:color="auto"/>
              <w:bottom w:val="single" w:sz="4" w:space="0" w:color="auto"/>
              <w:right w:val="single" w:sz="4" w:space="0" w:color="auto"/>
            </w:tcBorders>
          </w:tcPr>
          <w:p w14:paraId="02BFCF36" w14:textId="77777777" w:rsidR="00AB2B30" w:rsidRPr="00AC4FBC" w:rsidRDefault="006A7121">
            <w:pPr>
              <w:pStyle w:val="TAH"/>
            </w:pPr>
            <w:r w:rsidRPr="00AC4FBC">
              <w:t>Modulation</w:t>
            </w:r>
          </w:p>
        </w:tc>
        <w:tc>
          <w:tcPr>
            <w:tcW w:w="3234" w:type="dxa"/>
            <w:tcBorders>
              <w:top w:val="single" w:sz="4" w:space="0" w:color="auto"/>
              <w:left w:val="single" w:sz="4" w:space="0" w:color="auto"/>
              <w:bottom w:val="single" w:sz="4" w:space="0" w:color="auto"/>
              <w:right w:val="single" w:sz="4" w:space="0" w:color="auto"/>
            </w:tcBorders>
          </w:tcPr>
          <w:p w14:paraId="137CF122" w14:textId="77777777" w:rsidR="00AB2B30" w:rsidRPr="00AC4FBC" w:rsidRDefault="006A7121">
            <w:pPr>
              <w:pStyle w:val="TAH"/>
            </w:pPr>
            <w:r w:rsidRPr="00AC4FBC">
              <w:t>RB allocation</w:t>
            </w:r>
          </w:p>
        </w:tc>
      </w:tr>
      <w:tr w:rsidR="00AB2B30" w:rsidRPr="00AC4FBC" w14:paraId="093D6E5D"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70E24DA2" w14:textId="77777777" w:rsidR="00AB2B30" w:rsidRPr="00AC4FBC" w:rsidRDefault="006A7121">
            <w:pPr>
              <w:pStyle w:val="TAC"/>
            </w:pPr>
            <w:r w:rsidRPr="00AC4FBC">
              <w:t>1</w:t>
            </w:r>
          </w:p>
        </w:tc>
        <w:tc>
          <w:tcPr>
            <w:tcW w:w="1559" w:type="dxa"/>
            <w:tcBorders>
              <w:top w:val="single" w:sz="4" w:space="0" w:color="auto"/>
              <w:left w:val="single" w:sz="4" w:space="0" w:color="auto"/>
              <w:bottom w:val="single" w:sz="4" w:space="0" w:color="auto"/>
              <w:right w:val="single" w:sz="4" w:space="0" w:color="auto"/>
            </w:tcBorders>
          </w:tcPr>
          <w:p w14:paraId="34C9374A" w14:textId="77777777" w:rsidR="00AB2B30" w:rsidRPr="00AC4FBC" w:rsidRDefault="006A7121">
            <w:pPr>
              <w:pStyle w:val="TAC"/>
            </w:pPr>
            <w:r w:rsidRPr="00AC4FBC">
              <w:t>CP-OFDM QPSK</w:t>
            </w:r>
          </w:p>
        </w:tc>
        <w:tc>
          <w:tcPr>
            <w:tcW w:w="1701" w:type="dxa"/>
            <w:gridSpan w:val="2"/>
            <w:tcBorders>
              <w:top w:val="single" w:sz="4" w:space="0" w:color="auto"/>
              <w:left w:val="single" w:sz="4" w:space="0" w:color="auto"/>
              <w:bottom w:val="single" w:sz="4" w:space="0" w:color="auto"/>
              <w:right w:val="single" w:sz="4" w:space="0" w:color="auto"/>
            </w:tcBorders>
          </w:tcPr>
          <w:p w14:paraId="265ADA0A" w14:textId="77777777" w:rsidR="00AB2B30" w:rsidRPr="00AC4FBC" w:rsidRDefault="006A7121">
            <w:pPr>
              <w:pStyle w:val="TAC"/>
            </w:pPr>
            <w:r w:rsidRPr="00AC4FBC">
              <w:t>Full RB (NOTE 1)</w:t>
            </w:r>
          </w:p>
        </w:tc>
        <w:tc>
          <w:tcPr>
            <w:tcW w:w="1843" w:type="dxa"/>
            <w:tcBorders>
              <w:top w:val="single" w:sz="4" w:space="0" w:color="auto"/>
              <w:left w:val="single" w:sz="4" w:space="0" w:color="auto"/>
              <w:bottom w:val="single" w:sz="4" w:space="0" w:color="auto"/>
              <w:right w:val="single" w:sz="4" w:space="0" w:color="auto"/>
            </w:tcBorders>
          </w:tcPr>
          <w:p w14:paraId="066B8867" w14:textId="77777777" w:rsidR="00AB2B30" w:rsidRPr="00AC4FBC" w:rsidRDefault="006A7121">
            <w:pPr>
              <w:pStyle w:val="TAC"/>
            </w:pPr>
            <w:r w:rsidRPr="00AC4FBC">
              <w:t>DFT-s-OFDM QPSK</w:t>
            </w:r>
          </w:p>
        </w:tc>
        <w:tc>
          <w:tcPr>
            <w:tcW w:w="3234" w:type="dxa"/>
            <w:tcBorders>
              <w:top w:val="single" w:sz="4" w:space="0" w:color="auto"/>
              <w:left w:val="single" w:sz="4" w:space="0" w:color="auto"/>
              <w:bottom w:val="single" w:sz="4" w:space="0" w:color="auto"/>
              <w:right w:val="single" w:sz="4" w:space="0" w:color="auto"/>
            </w:tcBorders>
          </w:tcPr>
          <w:p w14:paraId="665C97EE" w14:textId="77777777" w:rsidR="00AB2B30" w:rsidRPr="00AC4FBC" w:rsidRDefault="006A7121">
            <w:pPr>
              <w:pStyle w:val="TAC"/>
            </w:pPr>
            <w:r w:rsidRPr="00AC4FBC">
              <w:t>REFSENS (NOTE 2)</w:t>
            </w:r>
          </w:p>
        </w:tc>
      </w:tr>
      <w:tr w:rsidR="00AB2B30" w:rsidRPr="00AC4FBC" w14:paraId="593030BA" w14:textId="77777777">
        <w:trPr>
          <w:trHeight w:val="231"/>
          <w:jc w:val="center"/>
        </w:trPr>
        <w:tc>
          <w:tcPr>
            <w:tcW w:w="9585" w:type="dxa"/>
            <w:gridSpan w:val="6"/>
            <w:tcBorders>
              <w:top w:val="single" w:sz="4" w:space="0" w:color="auto"/>
              <w:left w:val="single" w:sz="4" w:space="0" w:color="auto"/>
              <w:right w:val="single" w:sz="4" w:space="0" w:color="auto"/>
            </w:tcBorders>
          </w:tcPr>
          <w:p w14:paraId="14BFA4A7" w14:textId="77777777" w:rsidR="00AB2B30" w:rsidRPr="00AC4FBC" w:rsidRDefault="006A7121">
            <w:pPr>
              <w:pStyle w:val="TAN"/>
            </w:pPr>
            <w:r w:rsidRPr="00AC4FBC">
              <w:t>NOTE 1:</w:t>
            </w:r>
            <w:r w:rsidRPr="00AC4FBC">
              <w:tab/>
              <w:t>Full RB allocation shall be used per each SCS and channel BW as specified in Table 7.3.2.4.1-2.</w:t>
            </w:r>
          </w:p>
          <w:p w14:paraId="171C5D5B" w14:textId="77777777" w:rsidR="00AB2B30" w:rsidRPr="00AC4FBC" w:rsidRDefault="006A7121">
            <w:pPr>
              <w:pStyle w:val="TAN"/>
            </w:pPr>
            <w:r w:rsidRPr="00AC4FBC">
              <w:t>NOTE 2:</w:t>
            </w:r>
            <w:r w:rsidRPr="00AC4FBC">
              <w:tab/>
              <w:t>REFSENS refers to Table 7.3.2.4.1-3 which defines uplink RB configuration and start RB location for each SCS, channel BW and NR band.</w:t>
            </w:r>
          </w:p>
          <w:p w14:paraId="363638DC" w14:textId="4E39C945" w:rsidR="00AB2B30" w:rsidRPr="00AC4FBC" w:rsidRDefault="006A7121">
            <w:pPr>
              <w:pStyle w:val="TAN"/>
            </w:pPr>
            <w:r w:rsidRPr="00AC4FBC">
              <w:t>NOTE 3:</w:t>
            </w:r>
            <w:r w:rsidRPr="00AC4FBC">
              <w:tab/>
              <w:t xml:space="preserve">If the UE supports multiple CC Combinations in the EN-DC Configuration with the same </w:t>
            </w:r>
            <w:r w:rsidR="002D11B3" w:rsidRPr="00AC4FBC">
              <w:t>N</w:t>
            </w:r>
            <w:r w:rsidR="002D11B3" w:rsidRPr="00AC4FBC">
              <w:rPr>
                <w:vertAlign w:val="subscript"/>
              </w:rPr>
              <w:t>RB_agg</w:t>
            </w:r>
            <w:r w:rsidRPr="00AC4FBC">
              <w:t xml:space="preserve"> , only the combination with the highest NRB_SCG is tested.</w:t>
            </w:r>
          </w:p>
        </w:tc>
      </w:tr>
    </w:tbl>
    <w:p w14:paraId="28CA437C" w14:textId="77777777" w:rsidR="00AB2B30" w:rsidRPr="00AC4FBC" w:rsidRDefault="00AB2B30"/>
    <w:p w14:paraId="728BC5CF" w14:textId="77777777" w:rsidR="00AB2B30" w:rsidRPr="00AC4FBC" w:rsidRDefault="006A7121">
      <w:r w:rsidRPr="00AC4FBC">
        <w:t>The initial test configurations for E-UTRA band consist of environmental conditions, test frequencies, and channel bandwidths based on E-UTRA bands specified in Table 4.6-1 with the exception that E-UTRA test frequency are specified in Table 7.4B.2.4.1-1 based on intra-band non-contiguous EN-DC configuration specified in clause 5.3B.1.3.</w:t>
      </w:r>
    </w:p>
    <w:p w14:paraId="77308743" w14:textId="77777777" w:rsidR="00AB2B30" w:rsidRPr="00AC4FBC" w:rsidRDefault="006A7121">
      <w:r w:rsidRPr="00AC4FBC">
        <w:t>For Initial conditions as in clause 6.4.1.4.1 in TS 38.521-1 [8], the following steps will be added to configure E-UTRA component:</w:t>
      </w:r>
    </w:p>
    <w:p w14:paraId="1BC2194B" w14:textId="77777777" w:rsidR="00AB2B30" w:rsidRPr="00AC4FBC" w:rsidRDefault="006A7121">
      <w:pPr>
        <w:pStyle w:val="B10"/>
      </w:pPr>
      <w:r w:rsidRPr="00AC4FBC">
        <w:t>2.1.</w:t>
      </w:r>
      <w:r w:rsidRPr="00AC4FBC">
        <w:tab/>
        <w:t>The parameter settings for E-UTRA cell are set up according to TS 36.508 [11] clause 4.4.3.</w:t>
      </w:r>
    </w:p>
    <w:p w14:paraId="005100C8"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3E97A46A" w14:textId="77777777" w:rsidR="00AB2B30" w:rsidRPr="00AC4FBC" w:rsidRDefault="006A7121">
      <w:r w:rsidRPr="00AC4FBC">
        <w:t>Steps 4 and 6 of Initial conditions as in clause 6.4.1.4.1 in TS 38.521-1 [8] is replaced by:</w:t>
      </w:r>
    </w:p>
    <w:p w14:paraId="5A8B5358" w14:textId="77777777" w:rsidR="00AB2B30" w:rsidRPr="00AC4FBC" w:rsidRDefault="006A7121">
      <w:pPr>
        <w:pStyle w:val="B10"/>
      </w:pPr>
      <w:r w:rsidRPr="00AC4FBC">
        <w:t>4.</w:t>
      </w:r>
      <w:r w:rsidRPr="00AC4FBC">
        <w:tab/>
        <w:t>The DL and UL Reference Measurement frequencies are set according to Table 6.4B.1.2.4-1.</w:t>
      </w:r>
    </w:p>
    <w:p w14:paraId="2E094138" w14:textId="5789929B" w:rsidR="00AB2B30" w:rsidRPr="00AC4FBC" w:rsidRDefault="006A7121">
      <w:pPr>
        <w:pStyle w:val="B10"/>
      </w:pPr>
      <w:r w:rsidRPr="00AC4FBC">
        <w:t>6.</w:t>
      </w:r>
      <w:r w:rsidRPr="00AC4FBC">
        <w:tab/>
        <w:t>Ensure the UE is in state RRC_CONNECTED with generic procedure parameters Connectivity EN-DC, DC bearer MCG and SCG</w:t>
      </w:r>
      <w:r w:rsidR="00CA79EB" w:rsidRPr="00AC4FBC">
        <w:t xml:space="preserve">, Connected without release </w:t>
      </w:r>
      <w:r w:rsidR="00CA79EB" w:rsidRPr="00AC4FBC">
        <w:rPr>
          <w:i/>
        </w:rPr>
        <w:t>On</w:t>
      </w:r>
      <w:r w:rsidRPr="00AC4FBC">
        <w:t xml:space="preserve"> according to TS 38.508</w:t>
      </w:r>
      <w:r w:rsidR="00CA79EB" w:rsidRPr="00AC4FBC">
        <w:t>-1</w:t>
      </w:r>
      <w:r w:rsidRPr="00AC4FBC">
        <w:t> [6] clause 4.5.</w:t>
      </w:r>
    </w:p>
    <w:p w14:paraId="6F5A2C22"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15C12C1"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3417CA8D" w14:textId="77777777" w:rsidR="00AB2B30" w:rsidRPr="00AC4FBC" w:rsidRDefault="006A7121">
      <w:pPr>
        <w:pStyle w:val="H6"/>
      </w:pPr>
      <w:bookmarkStart w:id="4833" w:name="_CR6_4B_1_2_5"/>
      <w:r w:rsidRPr="00AC4FBC">
        <w:t>6.4B.1.2.5</w:t>
      </w:r>
      <w:r w:rsidRPr="00AC4FBC">
        <w:tab/>
        <w:t>Test Requirement</w:t>
      </w:r>
    </w:p>
    <w:bookmarkEnd w:id="4833"/>
    <w:p w14:paraId="0FC24876" w14:textId="77777777" w:rsidR="00AB2B30" w:rsidRPr="00AC4FBC" w:rsidRDefault="006A7121">
      <w:r w:rsidRPr="00AC4FBC">
        <w:t xml:space="preserve">The </w:t>
      </w:r>
      <w:r w:rsidRPr="00AC4FBC">
        <w:rPr>
          <w:lang w:eastAsia="ja-JP"/>
        </w:rPr>
        <w:t>1</w:t>
      </w:r>
      <w:r w:rsidRPr="00AC4FBC">
        <w:t>0 frequency error Δf results must fulfil the test requirement defined in TS 38.521-1 [8], clause 6.4.1.5.</w:t>
      </w:r>
    </w:p>
    <w:p w14:paraId="2B62840D" w14:textId="74C34631" w:rsidR="00AB2B30" w:rsidRPr="00AC4FBC" w:rsidRDefault="006A7121">
      <w:pPr>
        <w:pStyle w:val="Heading4"/>
      </w:pPr>
      <w:bookmarkStart w:id="4834" w:name="_Toc27475734"/>
      <w:bookmarkStart w:id="4835" w:name="_Toc29495272"/>
      <w:bookmarkStart w:id="4836" w:name="_Toc36116317"/>
      <w:bookmarkStart w:id="4837" w:name="_Toc36118366"/>
      <w:bookmarkStart w:id="4838" w:name="_Toc36560481"/>
      <w:bookmarkStart w:id="4839" w:name="_Toc43976998"/>
      <w:bookmarkStart w:id="4840" w:name="_Toc52213570"/>
      <w:bookmarkStart w:id="4841" w:name="_Toc60743032"/>
      <w:bookmarkStart w:id="4842" w:name="_Toc68206215"/>
      <w:bookmarkStart w:id="4843" w:name="_Toc75972010"/>
      <w:bookmarkStart w:id="4844" w:name="_Toc85051437"/>
      <w:bookmarkStart w:id="4845" w:name="_Toc90493455"/>
      <w:bookmarkStart w:id="4846" w:name="_Toc90494095"/>
      <w:bookmarkStart w:id="4847" w:name="_Toc100094124"/>
      <w:bookmarkStart w:id="4848" w:name="_Toc106872781"/>
      <w:bookmarkStart w:id="4849" w:name="_Toc155208721"/>
      <w:bookmarkStart w:id="4850" w:name="_CR6_4B_1_3"/>
      <w:bookmarkEnd w:id="4850"/>
      <w:r w:rsidRPr="00AC4FBC">
        <w:t>6.4B.1.3</w:t>
      </w:r>
      <w:r w:rsidRPr="00AC4FBC">
        <w:tab/>
        <w:t>Frequency error for Inter-band EN-DC within FR1</w:t>
      </w:r>
      <w:bookmarkEnd w:id="4834"/>
      <w:bookmarkEnd w:id="4835"/>
      <w:bookmarkEnd w:id="4836"/>
      <w:bookmarkEnd w:id="4837"/>
      <w:bookmarkEnd w:id="4838"/>
      <w:bookmarkEnd w:id="4839"/>
      <w:bookmarkEnd w:id="4840"/>
      <w:bookmarkEnd w:id="4841"/>
      <w:bookmarkEnd w:id="4842"/>
      <w:r w:rsidR="00DD2AB8" w:rsidRPr="00AC4FBC">
        <w:t xml:space="preserve"> (1 NR CC)</w:t>
      </w:r>
      <w:bookmarkEnd w:id="4843"/>
      <w:bookmarkEnd w:id="4844"/>
      <w:bookmarkEnd w:id="4845"/>
      <w:bookmarkEnd w:id="4846"/>
      <w:bookmarkEnd w:id="4847"/>
      <w:bookmarkEnd w:id="4848"/>
      <w:bookmarkEnd w:id="4849"/>
    </w:p>
    <w:p w14:paraId="7D70AE80" w14:textId="77777777" w:rsidR="00AB2B30" w:rsidRPr="00AC4FBC" w:rsidRDefault="006A7121">
      <w:pPr>
        <w:pStyle w:val="H6"/>
      </w:pPr>
      <w:bookmarkStart w:id="4851" w:name="_CR6_4B_1_3_1"/>
      <w:r w:rsidRPr="00AC4FBC">
        <w:t>6.4B.1.3.1</w:t>
      </w:r>
      <w:r w:rsidRPr="00AC4FBC">
        <w:tab/>
        <w:t>Test purpose</w:t>
      </w:r>
    </w:p>
    <w:bookmarkEnd w:id="4851"/>
    <w:p w14:paraId="66E36526" w14:textId="77777777" w:rsidR="00AB2B30" w:rsidRPr="00AC4FBC" w:rsidRDefault="006A7121">
      <w:r w:rsidRPr="00AC4FBC">
        <w:t>Same test purpose as in clause 6.4.1 in TS 38.521-1 [8] for the NR carrier.</w:t>
      </w:r>
    </w:p>
    <w:p w14:paraId="3CAC5E5D" w14:textId="77777777" w:rsidR="00AB2B30" w:rsidRPr="00AC4FBC" w:rsidRDefault="006A7121">
      <w:pPr>
        <w:pStyle w:val="H6"/>
      </w:pPr>
      <w:bookmarkStart w:id="4852" w:name="_CR6_4B_1_3_2"/>
      <w:r w:rsidRPr="00AC4FBC">
        <w:lastRenderedPageBreak/>
        <w:t>6.4B.1.3.2</w:t>
      </w:r>
      <w:r w:rsidRPr="00AC4FBC">
        <w:tab/>
        <w:t>Test applicability</w:t>
      </w:r>
    </w:p>
    <w:bookmarkEnd w:id="4852"/>
    <w:p w14:paraId="3BACDD6B" w14:textId="5D4CA0A2" w:rsidR="00AB2B30" w:rsidRPr="00AC4FBC" w:rsidRDefault="006A7121">
      <w:r w:rsidRPr="00AC4FBC">
        <w:t>This test case applies to all types of E-UTRA UE release 15 and forward, supporting inter-band EN-DC</w:t>
      </w:r>
      <w:r w:rsidR="00FF17D4" w:rsidRPr="00AC4FBC">
        <w:t xml:space="preserve"> within FR1 with 1 NR UL</w:t>
      </w:r>
      <w:r w:rsidRPr="00AC4FBC">
        <w:t>.</w:t>
      </w:r>
    </w:p>
    <w:p w14:paraId="71B71E38" w14:textId="77777777" w:rsidR="00AB2B30" w:rsidRPr="00AC4FBC" w:rsidRDefault="006A7121">
      <w:pPr>
        <w:pStyle w:val="H6"/>
      </w:pPr>
      <w:bookmarkStart w:id="4853" w:name="_CR6_4B_1_3_3"/>
      <w:r w:rsidRPr="00AC4FBC">
        <w:t>6.4B.1.3.3</w:t>
      </w:r>
      <w:r w:rsidRPr="00AC4FBC">
        <w:tab/>
        <w:t>Minimum conformance requirements</w:t>
      </w:r>
    </w:p>
    <w:bookmarkEnd w:id="4853"/>
    <w:p w14:paraId="190F4E12" w14:textId="77777777" w:rsidR="00AB2B30" w:rsidRPr="00AC4FBC" w:rsidRDefault="006A7121">
      <w:r w:rsidRPr="00AC4FBC">
        <w:t>For inter-band EN-DC with uplink assigned to one E-UTRA band and one NR band, the requirements shall apply on each component carrier as defined in clause 6.5.1 in TS 36.101 [5] and in clause 6.4.1 in TS 38.101-1 [2], respectively, with all component carriers active. If multiple component carriers are assigned to one E-UTRA band, the requirements in clauses 6.5.1A in TS 36.101 [5] apply for those component carriers, and if multiple component carriers are assigned to one NR band, the requirements in clauses 6.4A.1 in TS 38.101-1 [2] apply for those component carriers.</w:t>
      </w:r>
    </w:p>
    <w:p w14:paraId="7B32C899" w14:textId="54109591" w:rsidR="00AB2B30" w:rsidRPr="00AC4FBC" w:rsidRDefault="006A7121">
      <w:r w:rsidRPr="00AC4FBC">
        <w:t xml:space="preserve">No exception requirements applicable to NR or </w:t>
      </w:r>
      <w:r w:rsidR="003E285D" w:rsidRPr="00AC4FBC">
        <w:t>E-UTRA</w:t>
      </w:r>
      <w:r w:rsidRPr="00AC4FBC">
        <w:t>. LTE anchor agnostic approach is applied.</w:t>
      </w:r>
    </w:p>
    <w:p w14:paraId="6646A165" w14:textId="77777777" w:rsidR="00AB2B30" w:rsidRPr="00AC4FBC" w:rsidRDefault="006A7121">
      <w:r w:rsidRPr="00AC4FBC">
        <w:t>The normative reference for this measurement is TS 38.101-3 [4] clause 6.4B.1.3.</w:t>
      </w:r>
    </w:p>
    <w:p w14:paraId="3EAA9DCC" w14:textId="77777777" w:rsidR="00AB2B30" w:rsidRPr="00AC4FBC" w:rsidRDefault="006A7121">
      <w:pPr>
        <w:pStyle w:val="H6"/>
      </w:pPr>
      <w:bookmarkStart w:id="4854" w:name="_CR6_4B_1_3_4"/>
      <w:r w:rsidRPr="00AC4FBC">
        <w:t>6.4B.1.3.4</w:t>
      </w:r>
      <w:r w:rsidRPr="00AC4FBC">
        <w:tab/>
        <w:t>Test description</w:t>
      </w:r>
    </w:p>
    <w:bookmarkEnd w:id="4854"/>
    <w:p w14:paraId="25EB57E0" w14:textId="77777777" w:rsidR="00827B5E" w:rsidRDefault="006A7121" w:rsidP="00827B5E">
      <w:r w:rsidRPr="00AC4FBC">
        <w:t>Same test description as in clause 6.4.1.4 in TS 38.521-1 [8] for the NR carrier with the following exception:</w:t>
      </w:r>
    </w:p>
    <w:p w14:paraId="3274697C" w14:textId="5096E71E"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36FF93BD"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4.1.4.1 in TS 38.521-1 [8], the following steps will be added to configure E-UTRA component:</w:t>
      </w:r>
    </w:p>
    <w:p w14:paraId="05D37D66" w14:textId="77777777" w:rsidR="00AB2B30" w:rsidRPr="00AC4FBC" w:rsidRDefault="006A7121">
      <w:pPr>
        <w:pStyle w:val="B10"/>
      </w:pPr>
      <w:r w:rsidRPr="00AC4FBC">
        <w:t>2.1.</w:t>
      </w:r>
      <w:r w:rsidRPr="00AC4FBC">
        <w:tab/>
        <w:t>The parameter settings for E-UTRA cell are set up according to TS 36.508 [11] clause 4.4.3.</w:t>
      </w:r>
    </w:p>
    <w:p w14:paraId="1D7E6D53"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634D6A2" w14:textId="48AA682B" w:rsidR="00AB2B30" w:rsidRPr="00AC4FBC" w:rsidRDefault="006A7121">
      <w:r w:rsidRPr="00AC4FBC">
        <w:t>Step 6 of Initial conditions as in clause 6.4.1.4.1 in TS 38.521-1 [8] is replaced by</w:t>
      </w:r>
      <w:r w:rsidR="009A244A" w:rsidRPr="00AC4FBC">
        <w:t xml:space="preserve"> the following two steps</w:t>
      </w:r>
      <w:r w:rsidRPr="00AC4FBC">
        <w:t xml:space="preserve">: </w:t>
      </w:r>
    </w:p>
    <w:p w14:paraId="041AB14A" w14:textId="215B4AAB" w:rsidR="00AB2B30" w:rsidRPr="00AC4FBC" w:rsidRDefault="006A7121">
      <w:pPr>
        <w:pStyle w:val="B10"/>
      </w:pPr>
      <w:r w:rsidRPr="00AC4FBC">
        <w:t>6.</w:t>
      </w:r>
      <w:r w:rsidRPr="00AC4FBC">
        <w:tab/>
        <w:t>Ensure the UE is in state RRC_CONNECTED with generic procedure parameters Connectivity EN-DC, DC bearer MCG and SCG</w:t>
      </w:r>
      <w:r w:rsidR="00EF6C0B" w:rsidRPr="00AC4FBC">
        <w:t xml:space="preserve">, Connected without release </w:t>
      </w:r>
      <w:r w:rsidR="00EF6C0B" w:rsidRPr="00AC4FBC">
        <w:rPr>
          <w:i/>
        </w:rPr>
        <w:t>On</w:t>
      </w:r>
      <w:r w:rsidRPr="00AC4FBC">
        <w:t xml:space="preserve"> according to TS 38.508</w:t>
      </w:r>
      <w:r w:rsidR="009A244A" w:rsidRPr="00AC4FBC">
        <w:t>-1</w:t>
      </w:r>
      <w:r w:rsidRPr="00AC4FBC">
        <w:t> [6] clause 4.5.</w:t>
      </w:r>
    </w:p>
    <w:p w14:paraId="307B293A" w14:textId="77777777" w:rsidR="009A244A" w:rsidRPr="00AC4FBC" w:rsidRDefault="009A244A" w:rsidP="009A244A">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F100C59" w14:textId="77777777" w:rsidR="00AB2B30" w:rsidRPr="00AC4FBC" w:rsidRDefault="006A7121">
      <w:pPr>
        <w:pStyle w:val="H6"/>
      </w:pPr>
      <w:bookmarkStart w:id="4855" w:name="_CR6_4B_1_3_5"/>
      <w:r w:rsidRPr="00AC4FBC">
        <w:t>6.4B.1.3.5</w:t>
      </w:r>
      <w:r w:rsidRPr="00AC4FBC">
        <w:tab/>
        <w:t>Test Requirement</w:t>
      </w:r>
    </w:p>
    <w:bookmarkEnd w:id="4855"/>
    <w:p w14:paraId="75B6691A" w14:textId="77777777" w:rsidR="00AB2B30" w:rsidRPr="00AC4FBC" w:rsidRDefault="006A7121">
      <w:r w:rsidRPr="00AC4FBC">
        <w:t xml:space="preserve">The </w:t>
      </w:r>
      <w:r w:rsidRPr="00AC4FBC">
        <w:rPr>
          <w:lang w:eastAsia="ja-JP"/>
        </w:rPr>
        <w:t>1</w:t>
      </w:r>
      <w:r w:rsidRPr="00AC4FBC">
        <w:t>0 frequency error Δf results must fulfil the test requirement defined in 6.4.1.5 TS 38.521-1 [8].</w:t>
      </w:r>
    </w:p>
    <w:p w14:paraId="62B78484" w14:textId="6480CB4D" w:rsidR="006C4694" w:rsidRPr="00AC4FBC" w:rsidRDefault="006C4694" w:rsidP="00BF220C">
      <w:pPr>
        <w:pStyle w:val="Heading4"/>
      </w:pPr>
      <w:bookmarkStart w:id="4856" w:name="_Toc85051438"/>
      <w:bookmarkStart w:id="4857" w:name="_Toc90493456"/>
      <w:bookmarkStart w:id="4858" w:name="_Toc90494096"/>
      <w:bookmarkStart w:id="4859" w:name="_Toc100094125"/>
      <w:bookmarkStart w:id="4860" w:name="_Toc106872782"/>
      <w:bookmarkStart w:id="4861" w:name="_Toc155208722"/>
      <w:bookmarkStart w:id="4862" w:name="_Toc27475735"/>
      <w:bookmarkStart w:id="4863" w:name="_Toc29495273"/>
      <w:bookmarkStart w:id="4864" w:name="_Toc36116318"/>
      <w:bookmarkStart w:id="4865" w:name="_Toc36118367"/>
      <w:bookmarkStart w:id="4866" w:name="_Toc36560482"/>
      <w:bookmarkStart w:id="4867" w:name="_Toc43976999"/>
      <w:bookmarkStart w:id="4868" w:name="_Toc52213571"/>
      <w:bookmarkStart w:id="4869" w:name="_Toc60743033"/>
      <w:bookmarkStart w:id="4870" w:name="_Toc68206216"/>
      <w:bookmarkStart w:id="4871" w:name="_Toc75972011"/>
      <w:bookmarkStart w:id="4872" w:name="_CR6_4B_1_3a"/>
      <w:bookmarkEnd w:id="4872"/>
      <w:r w:rsidRPr="00AC4FBC">
        <w:rPr>
          <w:lang w:eastAsia="zh-CN"/>
        </w:rPr>
        <w:t>6.4B.1.3</w:t>
      </w:r>
      <w:r w:rsidR="00A96FC5" w:rsidRPr="00AC4FBC">
        <w:rPr>
          <w:lang w:eastAsia="zh-CN"/>
        </w:rPr>
        <w:t>a</w:t>
      </w:r>
      <w:r w:rsidRPr="00AC4FBC">
        <w:tab/>
      </w:r>
      <w:r w:rsidRPr="00AC4FBC">
        <w:rPr>
          <w:lang w:eastAsia="zh-CN"/>
        </w:rPr>
        <w:t>Frequency Error for inter-band NE-DC within FR1</w:t>
      </w:r>
      <w:bookmarkEnd w:id="4856"/>
      <w:bookmarkEnd w:id="4857"/>
      <w:bookmarkEnd w:id="4858"/>
      <w:bookmarkEnd w:id="4859"/>
      <w:bookmarkEnd w:id="4860"/>
      <w:bookmarkEnd w:id="4861"/>
    </w:p>
    <w:p w14:paraId="35639B90" w14:textId="1B46CC72" w:rsidR="006C4694" w:rsidRPr="00AC4FBC" w:rsidRDefault="006C4694" w:rsidP="006C4694">
      <w:pPr>
        <w:rPr>
          <w:lang w:eastAsia="zh-CN"/>
        </w:rPr>
      </w:pPr>
      <w:r w:rsidRPr="00AC4FBC">
        <w:t xml:space="preserve">No exception requirements applicable to </w:t>
      </w:r>
      <w:r w:rsidR="003E285D" w:rsidRPr="00AC4FBC">
        <w:t>E-UTRA</w:t>
      </w:r>
      <w:r w:rsidRPr="00AC4FBC">
        <w:t xml:space="preserve"> or LTE.</w:t>
      </w:r>
    </w:p>
    <w:p w14:paraId="4953B476"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4.1 and 6.4A.1 of TS 38.521-1 [8], and the requirements for LTE carrier(s) in this test case are tested in 6</w:t>
      </w:r>
      <w:r w:rsidRPr="00AC4FBC">
        <w:t>.</w:t>
      </w:r>
      <w:r w:rsidRPr="00AC4FBC">
        <w:rPr>
          <w:lang w:eastAsia="zh-CN"/>
        </w:rPr>
        <w:t>5.1 and 6.5.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71EB022E" w14:textId="258EEA3C" w:rsidR="00AB2B30" w:rsidRPr="00AC4FBC" w:rsidRDefault="006A7121">
      <w:pPr>
        <w:pStyle w:val="Heading4"/>
      </w:pPr>
      <w:bookmarkStart w:id="4873" w:name="_Toc85051439"/>
      <w:bookmarkStart w:id="4874" w:name="_Toc90493457"/>
      <w:bookmarkStart w:id="4875" w:name="_Toc90494097"/>
      <w:bookmarkStart w:id="4876" w:name="_Toc100094126"/>
      <w:bookmarkStart w:id="4877" w:name="_Toc106872783"/>
      <w:bookmarkStart w:id="4878" w:name="_Toc155208723"/>
      <w:bookmarkStart w:id="4879" w:name="_CR6_4B_1_4"/>
      <w:bookmarkEnd w:id="4879"/>
      <w:r w:rsidRPr="00AC4FBC">
        <w:t>6.4B.1.4</w:t>
      </w:r>
      <w:r w:rsidRPr="00AC4FBC">
        <w:tab/>
        <w:t>Frequency Error for inter-band EN-DC including FR2</w:t>
      </w:r>
      <w:bookmarkEnd w:id="4862"/>
      <w:bookmarkEnd w:id="4863"/>
      <w:bookmarkEnd w:id="4864"/>
      <w:bookmarkEnd w:id="4865"/>
      <w:bookmarkEnd w:id="4866"/>
      <w:bookmarkEnd w:id="4867"/>
      <w:bookmarkEnd w:id="4868"/>
      <w:bookmarkEnd w:id="4869"/>
      <w:bookmarkEnd w:id="4870"/>
      <w:r w:rsidR="000B5872" w:rsidRPr="00AC4FBC">
        <w:rPr>
          <w:lang w:eastAsia="zh-CN"/>
        </w:rPr>
        <w:t xml:space="preserve"> (1 NR CC)</w:t>
      </w:r>
      <w:bookmarkEnd w:id="4871"/>
      <w:bookmarkEnd w:id="4873"/>
      <w:bookmarkEnd w:id="4874"/>
      <w:bookmarkEnd w:id="4875"/>
      <w:bookmarkEnd w:id="4876"/>
      <w:bookmarkEnd w:id="4877"/>
      <w:bookmarkEnd w:id="4878"/>
    </w:p>
    <w:p w14:paraId="7220C3D1" w14:textId="77777777" w:rsidR="00AB2B30" w:rsidRPr="00AC4FBC" w:rsidRDefault="006A7121">
      <w:pPr>
        <w:pStyle w:val="H6"/>
      </w:pPr>
      <w:bookmarkStart w:id="4880" w:name="_CR6_4B_1_4_1"/>
      <w:r w:rsidRPr="00AC4FBC">
        <w:t>6.4B.1.4.1</w:t>
      </w:r>
      <w:r w:rsidRPr="00AC4FBC">
        <w:tab/>
        <w:t>Test purpose</w:t>
      </w:r>
    </w:p>
    <w:bookmarkEnd w:id="4880"/>
    <w:p w14:paraId="6E052F32" w14:textId="77777777" w:rsidR="00AB2B30" w:rsidRPr="00AC4FBC" w:rsidRDefault="006A7121">
      <w:r w:rsidRPr="00AC4FBC">
        <w:t xml:space="preserve">Same test purpose as in clause 6.4.1.1 in TS 38.521-2 [9] for the </w:t>
      </w:r>
      <w:r w:rsidRPr="00AC4FBC">
        <w:rPr>
          <w:i/>
        </w:rPr>
        <w:t>NR</w:t>
      </w:r>
      <w:r w:rsidRPr="00AC4FBC">
        <w:t xml:space="preserve"> carrier.</w:t>
      </w:r>
    </w:p>
    <w:p w14:paraId="57F07E2F" w14:textId="77777777" w:rsidR="00AB2B30" w:rsidRPr="00AC4FBC" w:rsidRDefault="006A7121">
      <w:pPr>
        <w:pStyle w:val="H6"/>
      </w:pPr>
      <w:bookmarkStart w:id="4881" w:name="_CR6_4B_1_4_2"/>
      <w:r w:rsidRPr="00AC4FBC">
        <w:lastRenderedPageBreak/>
        <w:t>6.4B.1.4.2</w:t>
      </w:r>
      <w:r w:rsidRPr="00AC4FBC">
        <w:tab/>
        <w:t>Test applicability</w:t>
      </w:r>
    </w:p>
    <w:bookmarkEnd w:id="4881"/>
    <w:p w14:paraId="4025B601" w14:textId="10363642" w:rsidR="00AB2B30" w:rsidRPr="00AC4FBC" w:rsidRDefault="006A7121">
      <w:r w:rsidRPr="00AC4FBC">
        <w:t>This test applies to all types of E-UTRA UE release 15 and forward, supporting intra-band EN-DC including FR2</w:t>
      </w:r>
      <w:r w:rsidR="00A75730" w:rsidRPr="00AC4FBC">
        <w:t xml:space="preserve"> with 1 NR UL CC</w:t>
      </w:r>
      <w:r w:rsidRPr="00AC4FBC">
        <w:t>.</w:t>
      </w:r>
    </w:p>
    <w:p w14:paraId="01C4118B" w14:textId="77777777" w:rsidR="00AB2B30" w:rsidRPr="00AC4FBC" w:rsidRDefault="006A7121">
      <w:pPr>
        <w:pStyle w:val="H6"/>
      </w:pPr>
      <w:bookmarkStart w:id="4882" w:name="_CR6_4B_1_4_3"/>
      <w:r w:rsidRPr="00AC4FBC">
        <w:t>6.4B.1.4.3</w:t>
      </w:r>
      <w:r w:rsidRPr="00AC4FBC">
        <w:tab/>
        <w:t>Minimum conformance requirements</w:t>
      </w:r>
    </w:p>
    <w:bookmarkEnd w:id="4882"/>
    <w:p w14:paraId="59E1B86B" w14:textId="77777777" w:rsidR="00AB2B30" w:rsidRPr="00AC4FBC" w:rsidRDefault="006A7121">
      <w:r w:rsidRPr="00AC4FBC">
        <w:t xml:space="preserve">Same minimum conformance requirements as in clause 6.4.1.3 in TS 38.521-2 [9] for the </w:t>
      </w:r>
      <w:r w:rsidRPr="00AC4FBC">
        <w:rPr>
          <w:i/>
        </w:rPr>
        <w:t>NR</w:t>
      </w:r>
      <w:r w:rsidRPr="00AC4FBC">
        <w:t xml:space="preserve"> carrier. </w:t>
      </w:r>
    </w:p>
    <w:p w14:paraId="436CC02F" w14:textId="061DF30E"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3E15975A" w14:textId="77777777" w:rsidR="00AB2B30" w:rsidRPr="00AC4FBC" w:rsidRDefault="006A7121">
      <w:r w:rsidRPr="00AC4FBC">
        <w:t>The normative reference for this requirement is TS 3</w:t>
      </w:r>
      <w:r w:rsidRPr="00AC4FBC">
        <w:rPr>
          <w:lang w:eastAsia="zh-TW"/>
        </w:rPr>
        <w:t>8.101-3 [4] clause </w:t>
      </w:r>
      <w:r w:rsidRPr="00AC4FBC">
        <w:t>6.4B.</w:t>
      </w:r>
    </w:p>
    <w:p w14:paraId="5D5C2E16" w14:textId="77777777" w:rsidR="00AB2B30" w:rsidRPr="00AC4FBC" w:rsidRDefault="006A7121">
      <w:pPr>
        <w:pStyle w:val="H6"/>
      </w:pPr>
      <w:bookmarkStart w:id="4883" w:name="_CR6_4B_1_4_4"/>
      <w:r w:rsidRPr="00AC4FBC">
        <w:t>6.4B.1.4.4</w:t>
      </w:r>
      <w:r w:rsidRPr="00AC4FBC">
        <w:tab/>
        <w:t>Test description</w:t>
      </w:r>
    </w:p>
    <w:bookmarkEnd w:id="4883"/>
    <w:p w14:paraId="3460EC64" w14:textId="77777777" w:rsidR="00AB2B30" w:rsidRPr="00AC4FBC" w:rsidRDefault="006A7121">
      <w:r w:rsidRPr="00AC4FBC">
        <w:t xml:space="preserve">Same test description as in clause 6.4.1.4 in TS 38.521-2 [9] for the </w:t>
      </w:r>
      <w:r w:rsidRPr="00AC4FBC">
        <w:rPr>
          <w:i/>
        </w:rPr>
        <w:t>NR</w:t>
      </w:r>
      <w:r w:rsidRPr="00AC4FBC">
        <w:t xml:space="preserve"> carrier with the following exception:</w:t>
      </w:r>
    </w:p>
    <w:p w14:paraId="05598F79"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57E1D1F3" w14:textId="77777777" w:rsidR="00AB2B30" w:rsidRPr="00AC4FBC" w:rsidRDefault="006A7121">
      <w:r w:rsidRPr="00AC4FBC">
        <w:t>For initial conditions as in clause 6.4.1.4.1 in TS 38.521-2 [9], the following steps will be added to configure E-UTRA component:</w:t>
      </w:r>
    </w:p>
    <w:p w14:paraId="0D402B93" w14:textId="77777777" w:rsidR="00AB2B30" w:rsidRPr="00AC4FBC" w:rsidRDefault="006A7121">
      <w:pPr>
        <w:pStyle w:val="B10"/>
      </w:pPr>
      <w:r w:rsidRPr="00AC4FBC">
        <w:t>2.1.</w:t>
      </w:r>
      <w:r w:rsidRPr="00AC4FBC">
        <w:tab/>
        <w:t>The parameter settings for E-UTRA cell are set up according to TS 36.508 [11] clause 4.4.3.</w:t>
      </w:r>
    </w:p>
    <w:p w14:paraId="71D46723"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C85A784" w14:textId="77777777" w:rsidR="00AB2B30" w:rsidRPr="00AC4FBC" w:rsidRDefault="006A7121">
      <w:r w:rsidRPr="00AC4FBC">
        <w:t xml:space="preserve">Step 6 of Initial conditions as in clause 6.4.1.4.1 in TS 38.521-2 [9] is replaced by: </w:t>
      </w:r>
    </w:p>
    <w:p w14:paraId="2E78724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DC418D4" w14:textId="77777777" w:rsidR="00AB2B30" w:rsidRPr="00AC4FBC" w:rsidRDefault="006A7121">
      <w:r w:rsidRPr="00AC4FBC">
        <w:t>Same test procedure as in clause 6.4.1.4.2 in TS 38.521-2 [9] with the following steps added for E-UTRA component:</w:t>
      </w:r>
    </w:p>
    <w:p w14:paraId="46F96876" w14:textId="77777777" w:rsidR="00AB2B30" w:rsidRPr="00AC4FBC" w:rsidRDefault="006A7121">
      <w:pPr>
        <w:pStyle w:val="B10"/>
      </w:pPr>
      <w:bookmarkStart w:id="4884" w:name="_Hlk2014532"/>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92962D6" w14:textId="77777777" w:rsidR="00AB2B30" w:rsidRPr="00AC4FBC" w:rsidRDefault="006A7121">
      <w:pPr>
        <w:pStyle w:val="H6"/>
      </w:pPr>
      <w:bookmarkStart w:id="4885" w:name="_CR6_4B_1_4_5"/>
      <w:bookmarkEnd w:id="4884"/>
      <w:r w:rsidRPr="00AC4FBC">
        <w:t>6.4B.1.4.5</w:t>
      </w:r>
      <w:r w:rsidRPr="00AC4FBC">
        <w:tab/>
        <w:t>Test requirements</w:t>
      </w:r>
    </w:p>
    <w:bookmarkEnd w:id="4885"/>
    <w:p w14:paraId="73C1A220" w14:textId="77777777" w:rsidR="00AB2B30" w:rsidRPr="00AC4FBC" w:rsidRDefault="006A7121">
      <w:r w:rsidRPr="00AC4FBC">
        <w:t xml:space="preserve">Same test requirement as in clause 6.4.1.5 in TS 38.521-2 [9] for the </w:t>
      </w:r>
      <w:r w:rsidRPr="00AC4FBC">
        <w:rPr>
          <w:i/>
        </w:rPr>
        <w:t>NR</w:t>
      </w:r>
      <w:r w:rsidRPr="00AC4FBC">
        <w:t xml:space="preserve"> carrier.</w:t>
      </w:r>
    </w:p>
    <w:p w14:paraId="6675A587" w14:textId="7270A0E5" w:rsidR="00AB2B30" w:rsidRPr="00AC4FBC" w:rsidRDefault="006A7121">
      <w:pPr>
        <w:pStyle w:val="Heading4"/>
      </w:pPr>
      <w:bookmarkStart w:id="4886" w:name="_Toc27475736"/>
      <w:bookmarkStart w:id="4887" w:name="_Toc29495274"/>
      <w:bookmarkStart w:id="4888" w:name="_Toc36116319"/>
      <w:bookmarkStart w:id="4889" w:name="_Toc36118368"/>
      <w:bookmarkStart w:id="4890" w:name="_Toc36560483"/>
      <w:bookmarkStart w:id="4891" w:name="_Toc43977000"/>
      <w:bookmarkStart w:id="4892" w:name="_Toc52213572"/>
      <w:bookmarkStart w:id="4893" w:name="_Toc60743034"/>
      <w:bookmarkStart w:id="4894" w:name="_Toc68206217"/>
      <w:bookmarkStart w:id="4895" w:name="_Toc75972012"/>
      <w:bookmarkStart w:id="4896" w:name="_Toc85051440"/>
      <w:bookmarkStart w:id="4897" w:name="_Toc90493458"/>
      <w:bookmarkStart w:id="4898" w:name="_Toc90494098"/>
      <w:bookmarkStart w:id="4899" w:name="_Toc100094127"/>
      <w:bookmarkStart w:id="4900" w:name="_Toc106872784"/>
      <w:bookmarkStart w:id="4901" w:name="_Toc155208724"/>
      <w:r w:rsidRPr="00AC4FBC">
        <w:t>6.4B.1.4_1</w:t>
      </w:r>
      <w:r w:rsidRPr="00AC4FBC">
        <w:tab/>
        <w:t>Frequency Error for Inter-band EN-DC including FR2 (&gt;</w:t>
      </w:r>
      <w:r w:rsidR="00D42F7D" w:rsidRPr="00AC4FBC">
        <w:t>1 NR</w:t>
      </w:r>
      <w:r w:rsidRPr="00AC4FBC">
        <w:t xml:space="preserve"> CC)</w:t>
      </w:r>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bookmarkEnd w:id="4900"/>
      <w:bookmarkEnd w:id="4901"/>
    </w:p>
    <w:p w14:paraId="47B67CA3" w14:textId="703D938E" w:rsidR="00AB2B30" w:rsidRPr="00AC4FBC" w:rsidRDefault="006A7121" w:rsidP="001550BB">
      <w:pPr>
        <w:pStyle w:val="Heading5"/>
      </w:pPr>
      <w:bookmarkStart w:id="4902" w:name="_Toc68206218"/>
      <w:bookmarkStart w:id="4903" w:name="_Toc75972013"/>
      <w:bookmarkStart w:id="4904" w:name="_Toc85051441"/>
      <w:bookmarkStart w:id="4905" w:name="_Toc90493459"/>
      <w:bookmarkStart w:id="4906" w:name="_Toc90494099"/>
      <w:bookmarkStart w:id="4907" w:name="_Toc100094128"/>
      <w:bookmarkStart w:id="4908" w:name="_Toc106872785"/>
      <w:bookmarkStart w:id="4909" w:name="_Toc155208725"/>
      <w:bookmarkStart w:id="4910" w:name="_CR6_4B_1_4_1_1"/>
      <w:bookmarkEnd w:id="4910"/>
      <w:r w:rsidRPr="00AC4FBC">
        <w:t>6.4B.1.4_1.1</w:t>
      </w:r>
      <w:r w:rsidRPr="00AC4FBC">
        <w:tab/>
        <w:t>Frequency Error for Inter-band EN-DC including FR2 (</w:t>
      </w:r>
      <w:r w:rsidR="00D42F7D" w:rsidRPr="00AC4FBC">
        <w:t>2 NR</w:t>
      </w:r>
      <w:r w:rsidRPr="00AC4FBC">
        <w:t xml:space="preserve"> CCs)</w:t>
      </w:r>
      <w:bookmarkEnd w:id="4902"/>
      <w:bookmarkEnd w:id="4903"/>
      <w:bookmarkEnd w:id="4904"/>
      <w:bookmarkEnd w:id="4905"/>
      <w:bookmarkEnd w:id="4906"/>
      <w:bookmarkEnd w:id="4907"/>
      <w:bookmarkEnd w:id="4908"/>
      <w:bookmarkEnd w:id="4909"/>
    </w:p>
    <w:p w14:paraId="0D2DF604" w14:textId="77777777" w:rsidR="00AB2B30" w:rsidRPr="00AC4FBC" w:rsidRDefault="006A7121">
      <w:pPr>
        <w:pStyle w:val="H6"/>
      </w:pPr>
      <w:bookmarkStart w:id="4911" w:name="_CR6_4B_1_4_1_1_1"/>
      <w:r w:rsidRPr="00AC4FBC">
        <w:t>6.4B.1.4_1.1.1</w:t>
      </w:r>
      <w:r w:rsidRPr="00AC4FBC">
        <w:tab/>
        <w:t>Test purpose</w:t>
      </w:r>
    </w:p>
    <w:bookmarkEnd w:id="4911"/>
    <w:p w14:paraId="3743BC3D" w14:textId="77777777" w:rsidR="00AB2B30" w:rsidRPr="00AC4FBC" w:rsidRDefault="006A7121">
      <w:r w:rsidRPr="00AC4FBC">
        <w:t>Same test purpose as in clause 6.4.1.1 in TS 38.521-2 [9] for the NR carrier.</w:t>
      </w:r>
    </w:p>
    <w:p w14:paraId="3C994042" w14:textId="77777777" w:rsidR="00AB2B30" w:rsidRPr="00AC4FBC" w:rsidRDefault="006A7121">
      <w:pPr>
        <w:pStyle w:val="H6"/>
      </w:pPr>
      <w:bookmarkStart w:id="4912" w:name="_CR6_4B_1_4_1_1_2"/>
      <w:r w:rsidRPr="00AC4FBC">
        <w:t>6.4B.1.4_1.1.2</w:t>
      </w:r>
      <w:r w:rsidRPr="00AC4FBC">
        <w:tab/>
        <w:t>Test applicability</w:t>
      </w:r>
    </w:p>
    <w:bookmarkEnd w:id="4912"/>
    <w:p w14:paraId="5E43047C" w14:textId="1ACCC6E2"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D42F7D" w:rsidRPr="00AC4FBC">
        <w:rPr>
          <w:rFonts w:eastAsia="SimSun"/>
        </w:rPr>
        <w:t xml:space="preserve"> </w:t>
      </w:r>
      <w:r w:rsidRPr="00AC4FBC">
        <w:t xml:space="preserve">NR </w:t>
      </w:r>
      <w:r w:rsidRPr="00AC4FBC">
        <w:rPr>
          <w:rFonts w:eastAsia="SimSun"/>
        </w:rPr>
        <w:t xml:space="preserve">UL </w:t>
      </w:r>
      <w:r w:rsidRPr="00AC4FBC">
        <w:t>CCs.</w:t>
      </w:r>
    </w:p>
    <w:p w14:paraId="4C0FE116" w14:textId="77777777" w:rsidR="00AB2B30" w:rsidRPr="00AC4FBC" w:rsidRDefault="006A7121">
      <w:pPr>
        <w:pStyle w:val="H6"/>
      </w:pPr>
      <w:bookmarkStart w:id="4913" w:name="_CR6_4B_1_4_1_1_3"/>
      <w:r w:rsidRPr="00AC4FBC">
        <w:t>6.4B.1.4_1.1.3</w:t>
      </w:r>
      <w:r w:rsidRPr="00AC4FBC">
        <w:tab/>
        <w:t>Minimum conformance requirements</w:t>
      </w:r>
    </w:p>
    <w:bookmarkEnd w:id="4913"/>
    <w:p w14:paraId="183AF33E" w14:textId="77777777" w:rsidR="00AB2B30" w:rsidRPr="00AC4FBC" w:rsidRDefault="006A7121">
      <w:r w:rsidRPr="00AC4FBC">
        <w:t xml:space="preserve">Same minimum conformance requirements as in clause 6.4.1.3 in TS 38.521-2 [9] for the NR carrier. </w:t>
      </w:r>
    </w:p>
    <w:p w14:paraId="28925ABB" w14:textId="4602180F"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11AF7D2C" w14:textId="77777777" w:rsidR="00AB2B30" w:rsidRPr="00AC4FBC" w:rsidRDefault="006A7121">
      <w:r w:rsidRPr="00AC4FBC">
        <w:t>The normative reference for this requirement is TS 3</w:t>
      </w:r>
      <w:r w:rsidRPr="00AC4FBC">
        <w:rPr>
          <w:lang w:eastAsia="zh-TW"/>
        </w:rPr>
        <w:t>8.101-3 [4] clause </w:t>
      </w:r>
      <w:r w:rsidRPr="00AC4FBC">
        <w:t>6.4B.1.4.</w:t>
      </w:r>
    </w:p>
    <w:p w14:paraId="1461AE2B" w14:textId="77777777" w:rsidR="00AB2B30" w:rsidRPr="00AC4FBC" w:rsidRDefault="006A7121">
      <w:pPr>
        <w:pStyle w:val="H6"/>
      </w:pPr>
      <w:bookmarkStart w:id="4914" w:name="_CR6_4B_1_4_1_1_4"/>
      <w:r w:rsidRPr="00AC4FBC">
        <w:lastRenderedPageBreak/>
        <w:t>6.4B.1.4_1.1.4</w:t>
      </w:r>
      <w:r w:rsidRPr="00AC4FBC">
        <w:tab/>
        <w:t>Test description</w:t>
      </w:r>
    </w:p>
    <w:p w14:paraId="02636F68" w14:textId="77777777" w:rsidR="00AB2B30" w:rsidRPr="00AC4FBC" w:rsidRDefault="006A7121">
      <w:pPr>
        <w:pStyle w:val="H6"/>
      </w:pPr>
      <w:bookmarkStart w:id="4915" w:name="_CR6_4B_1_4_1_1_4_1"/>
      <w:bookmarkEnd w:id="4914"/>
      <w:r w:rsidRPr="00AC4FBC">
        <w:t>6.4B.1.4_1.1.4.1</w:t>
      </w:r>
      <w:r w:rsidRPr="00AC4FBC">
        <w:tab/>
        <w:t>Initial condition</w:t>
      </w:r>
    </w:p>
    <w:bookmarkEnd w:id="4915"/>
    <w:p w14:paraId="3BB59CB5" w14:textId="77777777" w:rsidR="00AB2B30" w:rsidRPr="00AC4FBC" w:rsidRDefault="006A7121">
      <w:r w:rsidRPr="00AC4FBC">
        <w:t xml:space="preserve">Same test description as in clause 6.4A.1.1.4 in TS 38.521-2 [9] for the </w:t>
      </w:r>
      <w:r w:rsidRPr="00AC4FBC">
        <w:rPr>
          <w:i/>
        </w:rPr>
        <w:t>NR</w:t>
      </w:r>
      <w:r w:rsidRPr="00AC4FBC">
        <w:t xml:space="preserve"> carrier with the following exception:</w:t>
      </w:r>
    </w:p>
    <w:p w14:paraId="4149A0E0"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40AD890B" w14:textId="77777777" w:rsidR="00AB2B30" w:rsidRPr="00AC4FBC" w:rsidRDefault="006A7121">
      <w:r w:rsidRPr="00AC4FBC">
        <w:t>For Initial conditions as in clause 6.4A.1.1.4.1 in TS 38.521-2 [9], the following steps will be added to configure E-UTRA component:</w:t>
      </w:r>
    </w:p>
    <w:p w14:paraId="5C6F3267" w14:textId="77777777" w:rsidR="00AB2B30" w:rsidRPr="00AC4FBC" w:rsidRDefault="006A7121">
      <w:pPr>
        <w:pStyle w:val="B10"/>
      </w:pPr>
      <w:r w:rsidRPr="00AC4FBC">
        <w:t>2.1.</w:t>
      </w:r>
      <w:r w:rsidRPr="00AC4FBC">
        <w:tab/>
        <w:t>The parameter settings for E-UTRA cell are set up according to TS 36.508 [11] clause 4.4.3.</w:t>
      </w:r>
    </w:p>
    <w:p w14:paraId="30ED773B"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103D5CC" w14:textId="77777777" w:rsidR="00AB2B30" w:rsidRPr="00AC4FBC" w:rsidRDefault="006A7121">
      <w:r w:rsidRPr="00AC4FBC">
        <w:t xml:space="preserve">Step 6 of Initial conditions as in clause 6.4A.1.1.4.1 in TS 38.521-2 [9] is replaced by: </w:t>
      </w:r>
    </w:p>
    <w:p w14:paraId="2B2DB1E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30EA6A4" w14:textId="77777777" w:rsidR="00AB2B30" w:rsidRPr="00AC4FBC" w:rsidRDefault="006A7121">
      <w:r w:rsidRPr="00AC4FBC">
        <w:t>Same test procedure as in clause 6.4A.1.1.4.2 in TS 38.521-2 [9] with the following steps added for E-UTRA component:</w:t>
      </w:r>
    </w:p>
    <w:p w14:paraId="341B8C2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FDBFB26" w14:textId="77777777" w:rsidR="00AB2B30" w:rsidRPr="00AC4FBC" w:rsidRDefault="006A7121">
      <w:pPr>
        <w:pStyle w:val="H6"/>
      </w:pPr>
      <w:bookmarkStart w:id="4916" w:name="_CR6_4B_1_4_1_1_5"/>
      <w:r w:rsidRPr="00AC4FBC">
        <w:t>6.4B.1.4_1.1.5</w:t>
      </w:r>
      <w:r w:rsidRPr="00AC4FBC">
        <w:tab/>
        <w:t>Test Requirements</w:t>
      </w:r>
    </w:p>
    <w:bookmarkEnd w:id="4916"/>
    <w:p w14:paraId="553EB1E0" w14:textId="77777777" w:rsidR="00AB2B30" w:rsidRPr="00AC4FBC" w:rsidRDefault="006A7121">
      <w:r w:rsidRPr="00AC4FBC">
        <w:t xml:space="preserve">Same test requirement as in clause 6.4A.1.1.5 in TS 38.521-2 [9] for the </w:t>
      </w:r>
      <w:r w:rsidRPr="00AC4FBC">
        <w:rPr>
          <w:i/>
        </w:rPr>
        <w:t>NR</w:t>
      </w:r>
      <w:r w:rsidRPr="00AC4FBC">
        <w:t xml:space="preserve"> carrier.</w:t>
      </w:r>
    </w:p>
    <w:p w14:paraId="613ACCBE" w14:textId="3C8CB6BA" w:rsidR="00AB2B30" w:rsidRPr="00AC4FBC" w:rsidRDefault="006A7121" w:rsidP="001550BB">
      <w:pPr>
        <w:pStyle w:val="Heading5"/>
      </w:pPr>
      <w:bookmarkStart w:id="4917" w:name="_Toc68206219"/>
      <w:bookmarkStart w:id="4918" w:name="_Toc75972014"/>
      <w:bookmarkStart w:id="4919" w:name="_Toc85051442"/>
      <w:bookmarkStart w:id="4920" w:name="_Toc90493460"/>
      <w:bookmarkStart w:id="4921" w:name="_Toc90494100"/>
      <w:bookmarkStart w:id="4922" w:name="_Toc100094129"/>
      <w:bookmarkStart w:id="4923" w:name="_Toc106872786"/>
      <w:bookmarkStart w:id="4924" w:name="_Toc155208726"/>
      <w:bookmarkStart w:id="4925" w:name="_CR6_4B_1_4_1_2"/>
      <w:bookmarkEnd w:id="4925"/>
      <w:r w:rsidRPr="00AC4FBC">
        <w:t>6.4B.1.4_1.2</w:t>
      </w:r>
      <w:r w:rsidRPr="00AC4FBC">
        <w:tab/>
        <w:t>Frequency Error for Inter-band EN-DC including FR2 (</w:t>
      </w:r>
      <w:r w:rsidR="004C38EA" w:rsidRPr="00AC4FBC">
        <w:t>3 NR</w:t>
      </w:r>
      <w:r w:rsidRPr="00AC4FBC">
        <w:t xml:space="preserve"> CCs)</w:t>
      </w:r>
      <w:bookmarkEnd w:id="4917"/>
      <w:bookmarkEnd w:id="4918"/>
      <w:bookmarkEnd w:id="4919"/>
      <w:bookmarkEnd w:id="4920"/>
      <w:bookmarkEnd w:id="4921"/>
      <w:bookmarkEnd w:id="4922"/>
      <w:bookmarkEnd w:id="4923"/>
      <w:bookmarkEnd w:id="4924"/>
    </w:p>
    <w:p w14:paraId="0D40A43C" w14:textId="77777777" w:rsidR="00AB2B30" w:rsidRPr="00AC4FBC" w:rsidRDefault="006A7121">
      <w:pPr>
        <w:pStyle w:val="H6"/>
      </w:pPr>
      <w:bookmarkStart w:id="4926" w:name="_CR6_4B_1_4_1_2_1"/>
      <w:r w:rsidRPr="00AC4FBC">
        <w:t>6.4B.1.4_1.2.1</w:t>
      </w:r>
      <w:r w:rsidRPr="00AC4FBC">
        <w:tab/>
        <w:t>Test purpose</w:t>
      </w:r>
    </w:p>
    <w:bookmarkEnd w:id="4926"/>
    <w:p w14:paraId="03E957B5" w14:textId="77777777" w:rsidR="00AB2B30" w:rsidRPr="00AC4FBC" w:rsidRDefault="006A7121">
      <w:r w:rsidRPr="00AC4FBC">
        <w:t>Same test purpose as in clause 6.4.1.1 in TS 38.521-2 [9] for the NR carrier.</w:t>
      </w:r>
    </w:p>
    <w:p w14:paraId="29D6804A" w14:textId="77777777" w:rsidR="00AB2B30" w:rsidRPr="00AC4FBC" w:rsidRDefault="006A7121">
      <w:pPr>
        <w:pStyle w:val="H6"/>
      </w:pPr>
      <w:bookmarkStart w:id="4927" w:name="_CR6_4B_1_4_1_2_2"/>
      <w:r w:rsidRPr="00AC4FBC">
        <w:t>6.4B.1.4_1.2.2</w:t>
      </w:r>
      <w:r w:rsidRPr="00AC4FBC">
        <w:tab/>
        <w:t>Test applicability</w:t>
      </w:r>
    </w:p>
    <w:bookmarkEnd w:id="4927"/>
    <w:p w14:paraId="25045FF1" w14:textId="72D9F30A" w:rsidR="00AB2B30" w:rsidRPr="00AC4FBC" w:rsidRDefault="006A7121">
      <w:r w:rsidRPr="00AC4FBC">
        <w:t xml:space="preserve">This test case applies to all types of E-UTRA UE release 15 and forward, supporting inter-band EN-DC including FR2 with </w:t>
      </w:r>
      <w:r w:rsidR="004C38EA" w:rsidRPr="00AC4FBC">
        <w:t xml:space="preserve">3 </w:t>
      </w:r>
      <w:r w:rsidRPr="00AC4FBC">
        <w:t xml:space="preserve">NR </w:t>
      </w:r>
      <w:r w:rsidRPr="00AC4FBC">
        <w:rPr>
          <w:rFonts w:eastAsia="SimSun"/>
        </w:rPr>
        <w:t xml:space="preserve">UL </w:t>
      </w:r>
      <w:r w:rsidRPr="00AC4FBC">
        <w:t>CCs.</w:t>
      </w:r>
    </w:p>
    <w:p w14:paraId="33E157D9" w14:textId="77777777" w:rsidR="00AB2B30" w:rsidRPr="00AC4FBC" w:rsidRDefault="006A7121">
      <w:pPr>
        <w:pStyle w:val="H6"/>
      </w:pPr>
      <w:bookmarkStart w:id="4928" w:name="_CR6_4B_1_4_1_2_3"/>
      <w:r w:rsidRPr="00AC4FBC">
        <w:t>6.4B.1.4_1.2.3</w:t>
      </w:r>
      <w:r w:rsidRPr="00AC4FBC">
        <w:tab/>
        <w:t>Minimum conformance requirements</w:t>
      </w:r>
    </w:p>
    <w:bookmarkEnd w:id="4928"/>
    <w:p w14:paraId="66F3FB9E" w14:textId="77777777" w:rsidR="00AB2B30" w:rsidRPr="00AC4FBC" w:rsidRDefault="006A7121">
      <w:r w:rsidRPr="00AC4FBC">
        <w:t xml:space="preserve">Same minimum conformance requirements as in clause 6.4.1.3 in TS 38.521-2 [9] for the NR carrier. </w:t>
      </w:r>
    </w:p>
    <w:p w14:paraId="3908C9CB" w14:textId="5961C539"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21325215" w14:textId="77777777" w:rsidR="00AB2B30" w:rsidRPr="00AC4FBC" w:rsidRDefault="006A7121">
      <w:r w:rsidRPr="00AC4FBC">
        <w:t>The normative reference for this requirement is TS 3</w:t>
      </w:r>
      <w:r w:rsidRPr="00AC4FBC">
        <w:rPr>
          <w:lang w:eastAsia="zh-TW"/>
        </w:rPr>
        <w:t>8.101-3 [4] clause </w:t>
      </w:r>
      <w:r w:rsidRPr="00AC4FBC">
        <w:t>6.4B.1.4.</w:t>
      </w:r>
    </w:p>
    <w:p w14:paraId="2283A13C" w14:textId="77777777" w:rsidR="00AB2B30" w:rsidRPr="00AC4FBC" w:rsidRDefault="006A7121">
      <w:pPr>
        <w:pStyle w:val="H6"/>
      </w:pPr>
      <w:bookmarkStart w:id="4929" w:name="_CR6_4B_1_4_1_2_4"/>
      <w:r w:rsidRPr="00AC4FBC">
        <w:t>6.4B.1.4_1.2.4</w:t>
      </w:r>
      <w:r w:rsidRPr="00AC4FBC">
        <w:tab/>
        <w:t>Test description</w:t>
      </w:r>
    </w:p>
    <w:p w14:paraId="2ECD37B7" w14:textId="5A13CF7D" w:rsidR="00AB2B30" w:rsidRPr="00AC4FBC" w:rsidRDefault="006A7121">
      <w:pPr>
        <w:pStyle w:val="H6"/>
      </w:pPr>
      <w:bookmarkStart w:id="4930" w:name="_CR6_4B_1_4_1_2_4_1"/>
      <w:bookmarkEnd w:id="4929"/>
      <w:r w:rsidRPr="00AC4FBC">
        <w:t>6.</w:t>
      </w:r>
      <w:r w:rsidR="00BB0D89" w:rsidRPr="001C51EF">
        <w:t>4B.1.4_1.2.</w:t>
      </w:r>
      <w:r w:rsidR="00BB0D89">
        <w:t>4.1</w:t>
      </w:r>
      <w:r w:rsidR="00BB0D89" w:rsidRPr="001C51EF">
        <w:tab/>
      </w:r>
      <w:r w:rsidRPr="00AC4FBC">
        <w:t>Initial condition</w:t>
      </w:r>
    </w:p>
    <w:bookmarkEnd w:id="4930"/>
    <w:p w14:paraId="11DF34CF" w14:textId="77777777" w:rsidR="00AB2B30" w:rsidRPr="00AC4FBC" w:rsidRDefault="006A7121">
      <w:r w:rsidRPr="00AC4FBC">
        <w:t xml:space="preserve">Same test description as in clause 6.4A.1.2.4 in TS 38.521-2 [9] for the </w:t>
      </w:r>
      <w:r w:rsidRPr="00AC4FBC">
        <w:rPr>
          <w:i/>
        </w:rPr>
        <w:t>NR</w:t>
      </w:r>
      <w:r w:rsidRPr="00AC4FBC">
        <w:t xml:space="preserve"> carrier with the following exception:</w:t>
      </w:r>
    </w:p>
    <w:p w14:paraId="3AF9AE0F"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7974C85" w14:textId="77777777" w:rsidR="00AB2B30" w:rsidRPr="00AC4FBC" w:rsidRDefault="006A7121">
      <w:r w:rsidRPr="00AC4FBC">
        <w:t>For Initial conditions as in clause 6.4A.1.2.4.1 in TS 38.521-2 [9], the following steps will be added to configure E-UTRA component:</w:t>
      </w:r>
    </w:p>
    <w:p w14:paraId="225F4058" w14:textId="77777777" w:rsidR="00AB2B30" w:rsidRPr="00AC4FBC" w:rsidRDefault="006A7121">
      <w:pPr>
        <w:pStyle w:val="B10"/>
      </w:pPr>
      <w:r w:rsidRPr="00AC4FBC">
        <w:lastRenderedPageBreak/>
        <w:t>2.1.</w:t>
      </w:r>
      <w:r w:rsidRPr="00AC4FBC">
        <w:tab/>
        <w:t>The parameter settings for E-UTRA cell are set up according to TS 36.508 [11] clause 4.4.3.</w:t>
      </w:r>
    </w:p>
    <w:p w14:paraId="3B34220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5A0A008B" w14:textId="77777777" w:rsidR="00AB2B30" w:rsidRPr="00AC4FBC" w:rsidRDefault="006A7121">
      <w:r w:rsidRPr="00AC4FBC">
        <w:t xml:space="preserve">Step 6 of Initial conditions as in clause 6.4A.1.2.4.1 in TS 38.521-2 [9] is replaced by: </w:t>
      </w:r>
    </w:p>
    <w:p w14:paraId="4CC3AF7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A2F08FA" w14:textId="77777777" w:rsidR="00AB2B30" w:rsidRPr="00AC4FBC" w:rsidRDefault="006A7121">
      <w:r w:rsidRPr="00AC4FBC">
        <w:t>Same test procedure as in clause 6.4A.1.2.4.2 in TS 38.521-2 [9] with the following steps added for E-UTRA component:</w:t>
      </w:r>
    </w:p>
    <w:p w14:paraId="497820C2"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08D8653" w14:textId="77777777" w:rsidR="00AB2B30" w:rsidRPr="00AC4FBC" w:rsidRDefault="006A7121">
      <w:pPr>
        <w:pStyle w:val="H6"/>
      </w:pPr>
      <w:bookmarkStart w:id="4931" w:name="_CR6_4B_1_4_1_2_5"/>
      <w:r w:rsidRPr="00AC4FBC">
        <w:t>6.4B.1.4_1.2.5</w:t>
      </w:r>
      <w:r w:rsidRPr="00AC4FBC">
        <w:tab/>
        <w:t>Test Requirements</w:t>
      </w:r>
    </w:p>
    <w:bookmarkEnd w:id="4931"/>
    <w:p w14:paraId="7066DB71" w14:textId="77777777" w:rsidR="00AB2B30" w:rsidRPr="00AC4FBC" w:rsidRDefault="006A7121">
      <w:r w:rsidRPr="00AC4FBC">
        <w:t xml:space="preserve">Same test requirement as in clause 6.4A.1.2.5 in TS 38.521-2 [9] for the </w:t>
      </w:r>
      <w:r w:rsidRPr="00AC4FBC">
        <w:rPr>
          <w:i/>
        </w:rPr>
        <w:t>NR</w:t>
      </w:r>
      <w:r w:rsidRPr="00AC4FBC">
        <w:t xml:space="preserve"> carrier.</w:t>
      </w:r>
    </w:p>
    <w:p w14:paraId="34FD6E38" w14:textId="2E4DB4DB" w:rsidR="00AB2B30" w:rsidRPr="00AC4FBC" w:rsidRDefault="006A7121">
      <w:pPr>
        <w:pStyle w:val="Heading5"/>
      </w:pPr>
      <w:bookmarkStart w:id="4932" w:name="_Toc27475737"/>
      <w:bookmarkStart w:id="4933" w:name="_Toc29495275"/>
      <w:bookmarkStart w:id="4934" w:name="_Toc36116320"/>
      <w:bookmarkStart w:id="4935" w:name="_Toc36118369"/>
      <w:bookmarkStart w:id="4936" w:name="_Toc36560484"/>
      <w:bookmarkStart w:id="4937" w:name="_Toc43977001"/>
      <w:bookmarkStart w:id="4938" w:name="_Toc52213573"/>
      <w:bookmarkStart w:id="4939" w:name="_Toc60743035"/>
      <w:bookmarkStart w:id="4940" w:name="_Toc68206220"/>
      <w:bookmarkStart w:id="4941" w:name="_Toc75972015"/>
      <w:bookmarkStart w:id="4942" w:name="_Toc85051443"/>
      <w:bookmarkStart w:id="4943" w:name="_Toc90493461"/>
      <w:bookmarkStart w:id="4944" w:name="_Toc90494101"/>
      <w:bookmarkStart w:id="4945" w:name="_Toc100094130"/>
      <w:bookmarkStart w:id="4946" w:name="_Toc106872787"/>
      <w:bookmarkStart w:id="4947" w:name="_Toc155208727"/>
      <w:bookmarkStart w:id="4948" w:name="_CR6_4B_1_4_1_3"/>
      <w:bookmarkEnd w:id="4948"/>
      <w:r w:rsidRPr="00AC4FBC">
        <w:t>6.4B.1.4_1.3</w:t>
      </w:r>
      <w:r w:rsidRPr="00AC4FBC">
        <w:tab/>
        <w:t>Frequency Error for Inter-band EN-DC including FR2 (</w:t>
      </w:r>
      <w:r w:rsidR="00DA78F0" w:rsidRPr="00AC4FBC">
        <w:t>4 NR</w:t>
      </w:r>
      <w:r w:rsidRPr="00AC4FBC">
        <w:t xml:space="preserve"> CCs)</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p>
    <w:p w14:paraId="31D1D95F" w14:textId="77777777" w:rsidR="00AB2B30" w:rsidRPr="00AC4FBC" w:rsidRDefault="006A7121">
      <w:pPr>
        <w:pStyle w:val="H6"/>
      </w:pPr>
      <w:bookmarkStart w:id="4949" w:name="_CR6_4B_1_4_1_3_1"/>
      <w:r w:rsidRPr="00AC4FBC">
        <w:t>6.4B.1.4_1.3.1</w:t>
      </w:r>
      <w:r w:rsidRPr="00AC4FBC">
        <w:tab/>
        <w:t>Test purpose</w:t>
      </w:r>
    </w:p>
    <w:bookmarkEnd w:id="4949"/>
    <w:p w14:paraId="5A8CD000" w14:textId="77777777" w:rsidR="00AB2B30" w:rsidRPr="00AC4FBC" w:rsidRDefault="006A7121">
      <w:r w:rsidRPr="00AC4FBC">
        <w:t>Same test purpose as in clause 6.4.1.1 in TS 38.521-2 [9] for the NR carrier.</w:t>
      </w:r>
    </w:p>
    <w:p w14:paraId="67147C92" w14:textId="77777777" w:rsidR="00AB2B30" w:rsidRPr="00AC4FBC" w:rsidRDefault="006A7121">
      <w:pPr>
        <w:pStyle w:val="H6"/>
      </w:pPr>
      <w:bookmarkStart w:id="4950" w:name="_CR6_4B_1_4_1_3_2"/>
      <w:r w:rsidRPr="00AC4FBC">
        <w:t>6.4B.1.4_1.3.2</w:t>
      </w:r>
      <w:r w:rsidRPr="00AC4FBC">
        <w:tab/>
        <w:t>Test applicability</w:t>
      </w:r>
    </w:p>
    <w:bookmarkEnd w:id="4950"/>
    <w:p w14:paraId="17FBCE73" w14:textId="23B21163"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DA78F0" w:rsidRPr="00AC4FBC">
        <w:rPr>
          <w:rFonts w:eastAsia="SimSun"/>
        </w:rPr>
        <w:t xml:space="preserve"> </w:t>
      </w:r>
      <w:r w:rsidRPr="00AC4FBC">
        <w:t xml:space="preserve">NR </w:t>
      </w:r>
      <w:r w:rsidRPr="00AC4FBC">
        <w:rPr>
          <w:rFonts w:eastAsia="SimSun"/>
        </w:rPr>
        <w:t xml:space="preserve">UL </w:t>
      </w:r>
      <w:r w:rsidRPr="00AC4FBC">
        <w:t>CCs.</w:t>
      </w:r>
    </w:p>
    <w:p w14:paraId="322BCA59" w14:textId="77777777" w:rsidR="00AB2B30" w:rsidRPr="00AC4FBC" w:rsidRDefault="006A7121">
      <w:pPr>
        <w:pStyle w:val="H6"/>
      </w:pPr>
      <w:bookmarkStart w:id="4951" w:name="_CR6_4B_1_4_1_3_3"/>
      <w:r w:rsidRPr="00AC4FBC">
        <w:t>6.4B.1.4_1.3.3</w:t>
      </w:r>
      <w:r w:rsidRPr="00AC4FBC">
        <w:tab/>
        <w:t>Minimum conformance requirements</w:t>
      </w:r>
    </w:p>
    <w:bookmarkEnd w:id="4951"/>
    <w:p w14:paraId="54FE977D" w14:textId="77777777" w:rsidR="00AB2B30" w:rsidRPr="00AC4FBC" w:rsidRDefault="006A7121">
      <w:r w:rsidRPr="00AC4FBC">
        <w:t xml:space="preserve">Same minimum conformance requirements as in clause 6.4.1.3 in TS 38.521-2 [9] for the NR carrier. </w:t>
      </w:r>
    </w:p>
    <w:p w14:paraId="46068A79" w14:textId="16D80A61"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03FB2BA9" w14:textId="77777777" w:rsidR="00AB2B30" w:rsidRPr="00AC4FBC" w:rsidRDefault="006A7121">
      <w:r w:rsidRPr="00AC4FBC">
        <w:t>The normative reference for this requirement is TS 3</w:t>
      </w:r>
      <w:r w:rsidRPr="00AC4FBC">
        <w:rPr>
          <w:lang w:eastAsia="zh-TW"/>
        </w:rPr>
        <w:t>8.101-3 [4] clause </w:t>
      </w:r>
      <w:r w:rsidRPr="00AC4FBC">
        <w:t>6.4B.1.4.</w:t>
      </w:r>
    </w:p>
    <w:p w14:paraId="55C6B4DB" w14:textId="77777777" w:rsidR="00AB2B30" w:rsidRPr="00AC4FBC" w:rsidRDefault="006A7121">
      <w:pPr>
        <w:pStyle w:val="H6"/>
      </w:pPr>
      <w:bookmarkStart w:id="4952" w:name="_CR6_4B_1_4_1_3_4"/>
      <w:r w:rsidRPr="00AC4FBC">
        <w:t>6.4B.1.4_1.3.4</w:t>
      </w:r>
      <w:r w:rsidRPr="00AC4FBC">
        <w:tab/>
        <w:t>Test description</w:t>
      </w:r>
    </w:p>
    <w:p w14:paraId="431513D2" w14:textId="77777777" w:rsidR="00AB2B30" w:rsidRPr="00AC4FBC" w:rsidRDefault="006A7121">
      <w:pPr>
        <w:pStyle w:val="H6"/>
      </w:pPr>
      <w:bookmarkStart w:id="4953" w:name="_CR6_4B_1_4_1_3_4_1"/>
      <w:bookmarkEnd w:id="4952"/>
      <w:r w:rsidRPr="00AC4FBC">
        <w:t>6.4B.1.4_1.3.4.1</w:t>
      </w:r>
      <w:r w:rsidRPr="00AC4FBC">
        <w:tab/>
        <w:t>Initial condition</w:t>
      </w:r>
    </w:p>
    <w:bookmarkEnd w:id="4953"/>
    <w:p w14:paraId="1AA62619" w14:textId="77777777" w:rsidR="00AB2B30" w:rsidRPr="00AC4FBC" w:rsidRDefault="006A7121">
      <w:r w:rsidRPr="00AC4FBC">
        <w:t xml:space="preserve">Same test description as in clause 6.4A.1.3.4 in TS 38.521-2 [9] for the </w:t>
      </w:r>
      <w:r w:rsidRPr="00AC4FBC">
        <w:rPr>
          <w:i/>
        </w:rPr>
        <w:t>NR</w:t>
      </w:r>
      <w:r w:rsidRPr="00AC4FBC">
        <w:t xml:space="preserve"> carrier with the following exception:</w:t>
      </w:r>
    </w:p>
    <w:p w14:paraId="73105982"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5546B48E" w14:textId="77777777" w:rsidR="00AB2B30" w:rsidRPr="00AC4FBC" w:rsidRDefault="006A7121">
      <w:r w:rsidRPr="00AC4FBC">
        <w:t>For Initial conditions as in clause 6.4A.1.3.4.1 in TS 38.521-2 [9], the following steps will be added to configure E-UTRA component:</w:t>
      </w:r>
    </w:p>
    <w:p w14:paraId="14898DD2" w14:textId="77777777" w:rsidR="00AB2B30" w:rsidRPr="00AC4FBC" w:rsidRDefault="006A7121">
      <w:pPr>
        <w:pStyle w:val="B10"/>
      </w:pPr>
      <w:r w:rsidRPr="00AC4FBC">
        <w:t>2.1.</w:t>
      </w:r>
      <w:r w:rsidRPr="00AC4FBC">
        <w:tab/>
        <w:t>The parameter settings for E-UTRA cell are set up according to TS 36.508 [11] clause 4.4.3.</w:t>
      </w:r>
    </w:p>
    <w:p w14:paraId="7C1269C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9711C35" w14:textId="77777777" w:rsidR="00AB2B30" w:rsidRPr="00AC4FBC" w:rsidRDefault="006A7121">
      <w:r w:rsidRPr="00AC4FBC">
        <w:t xml:space="preserve">Step 6 of Initial conditions as in clause 6.4A.1.3.4.1 in TS 38.521-2 [9] is replaced by: </w:t>
      </w:r>
    </w:p>
    <w:p w14:paraId="3354158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BCA30E3" w14:textId="77777777" w:rsidR="00AB2B30" w:rsidRPr="00AC4FBC" w:rsidRDefault="006A7121">
      <w:r w:rsidRPr="00AC4FBC">
        <w:t>Same test procedure as in clause 6.4A.1.3.4.2 in TS 38.521-2 [9] with the following steps added for E-UTRA component:</w:t>
      </w:r>
    </w:p>
    <w:p w14:paraId="56C23653" w14:textId="77777777" w:rsidR="00AB2B30" w:rsidRPr="00AC4FBC" w:rsidRDefault="006A7121">
      <w:pPr>
        <w:pStyle w:val="B10"/>
      </w:pPr>
      <w:r w:rsidRPr="00AC4FBC">
        <w:lastRenderedPageBreak/>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3AB0164" w14:textId="77777777" w:rsidR="00AB2B30" w:rsidRPr="00AC4FBC" w:rsidRDefault="006A7121">
      <w:pPr>
        <w:pStyle w:val="H6"/>
      </w:pPr>
      <w:bookmarkStart w:id="4954" w:name="_CR6_4B_1_4_1_3_5"/>
      <w:r w:rsidRPr="00AC4FBC">
        <w:t>6.4B.1.4_1.3.5</w:t>
      </w:r>
      <w:r w:rsidRPr="00AC4FBC">
        <w:tab/>
        <w:t>Test Requirements</w:t>
      </w:r>
    </w:p>
    <w:bookmarkEnd w:id="4954"/>
    <w:p w14:paraId="0261411C" w14:textId="77777777" w:rsidR="00AB2B30" w:rsidRPr="00AC4FBC" w:rsidRDefault="006A7121">
      <w:r w:rsidRPr="00AC4FBC">
        <w:t xml:space="preserve">Same test requirement as in clause 6.4A.1.3.5 in TS 38.521-2 [9] for the </w:t>
      </w:r>
      <w:r w:rsidRPr="00AC4FBC">
        <w:rPr>
          <w:i/>
        </w:rPr>
        <w:t>NR</w:t>
      </w:r>
      <w:r w:rsidRPr="00AC4FBC">
        <w:t xml:space="preserve"> carrier.</w:t>
      </w:r>
    </w:p>
    <w:p w14:paraId="0B97E970" w14:textId="77777777" w:rsidR="00EC172A" w:rsidRPr="00AC4FBC" w:rsidRDefault="00EC172A" w:rsidP="00EC172A">
      <w:pPr>
        <w:pStyle w:val="Heading5"/>
        <w:rPr>
          <w:rStyle w:val="h49"/>
          <w:rFonts w:eastAsia="SimSun"/>
        </w:rPr>
      </w:pPr>
      <w:bookmarkStart w:id="4955" w:name="_Toc90493462"/>
      <w:bookmarkStart w:id="4956" w:name="_Toc90494102"/>
      <w:bookmarkStart w:id="4957" w:name="_Toc100094131"/>
      <w:bookmarkStart w:id="4958" w:name="_Toc106872788"/>
      <w:bookmarkStart w:id="4959" w:name="_Toc155208728"/>
      <w:bookmarkStart w:id="4960" w:name="_Toc27475738"/>
      <w:bookmarkStart w:id="4961" w:name="_Toc29495276"/>
      <w:bookmarkStart w:id="4962" w:name="_Toc36116321"/>
      <w:bookmarkStart w:id="4963" w:name="_Toc36118370"/>
      <w:bookmarkStart w:id="4964" w:name="_Toc36560485"/>
      <w:bookmarkStart w:id="4965" w:name="_Toc43977002"/>
      <w:bookmarkStart w:id="4966" w:name="_Toc52213574"/>
      <w:bookmarkStart w:id="4967" w:name="_Toc60743036"/>
      <w:bookmarkStart w:id="4968" w:name="_Toc68206221"/>
      <w:bookmarkStart w:id="4969" w:name="_Toc75972016"/>
      <w:bookmarkStart w:id="4970" w:name="_Toc85051444"/>
      <w:bookmarkStart w:id="4971" w:name="_CR6_4B_1_4D"/>
      <w:bookmarkEnd w:id="4971"/>
      <w:r w:rsidRPr="00AC4FBC">
        <w:rPr>
          <w:rStyle w:val="h49"/>
          <w:rFonts w:eastAsia="SimSun"/>
        </w:rPr>
        <w:t>6.4B.1.4D</w:t>
      </w:r>
      <w:r w:rsidRPr="00AC4FBC">
        <w:rPr>
          <w:rStyle w:val="h49"/>
          <w:rFonts w:eastAsia="SimSun"/>
        </w:rPr>
        <w:tab/>
        <w:t>Frequency error for inter-band EN-DC including FR2 for UL-MIMO</w:t>
      </w:r>
      <w:bookmarkEnd w:id="4955"/>
      <w:bookmarkEnd w:id="4956"/>
      <w:bookmarkEnd w:id="4957"/>
      <w:bookmarkEnd w:id="4958"/>
      <w:bookmarkEnd w:id="4959"/>
    </w:p>
    <w:p w14:paraId="5DE333F8" w14:textId="77777777" w:rsidR="00EC172A" w:rsidRPr="00AC4FBC" w:rsidRDefault="00EC172A" w:rsidP="00EC172A">
      <w:pPr>
        <w:pStyle w:val="EditorsNote"/>
        <w:rPr>
          <w:rFonts w:eastAsia="PMingLiU"/>
        </w:rPr>
      </w:pPr>
      <w:r w:rsidRPr="00AC4FBC">
        <w:t>Editor's note:</w:t>
      </w:r>
      <w:r w:rsidRPr="00AC4FBC">
        <w:tab/>
        <w:t>This clause is incomplete. The following aspects are either missing or not yet determined:</w:t>
      </w:r>
    </w:p>
    <w:p w14:paraId="704D9977" w14:textId="77777777" w:rsidR="00EC172A" w:rsidRPr="00AC4FBC" w:rsidRDefault="00EC172A" w:rsidP="00EC172A">
      <w:pPr>
        <w:pStyle w:val="EditorsNote"/>
        <w:rPr>
          <w:rFonts w:eastAsia="MS Mincho"/>
        </w:rPr>
      </w:pPr>
      <w:r w:rsidRPr="00AC4FBC">
        <w:rPr>
          <w:rFonts w:eastAsia="MS Mincho"/>
        </w:rPr>
        <w:t>-</w:t>
      </w:r>
      <w:r w:rsidRPr="00AC4FBC">
        <w:rPr>
          <w:rFonts w:eastAsia="MS Mincho"/>
        </w:rPr>
        <w:tab/>
        <w:t>The referred test case 6.4D.1 in TS 38.521-2 [9] is incomplete.</w:t>
      </w:r>
    </w:p>
    <w:p w14:paraId="6C056B68" w14:textId="77777777" w:rsidR="00EC172A" w:rsidRPr="00AC4FBC" w:rsidRDefault="00EC172A" w:rsidP="00EC172A">
      <w:pPr>
        <w:pStyle w:val="EditorsNote"/>
        <w:rPr>
          <w:rFonts w:eastAsia="MS Mincho"/>
        </w:rPr>
      </w:pPr>
      <w:r w:rsidRPr="00AC4FBC">
        <w:rPr>
          <w:rFonts w:eastAsia="MS Mincho"/>
        </w:rPr>
        <w:t>-</w:t>
      </w:r>
      <w:r w:rsidRPr="00AC4FBC">
        <w:rPr>
          <w:rFonts w:eastAsia="MS Mincho"/>
        </w:rPr>
        <w:tab/>
        <w:t>Measurement Uncertainty and Test Tolerance are FFS and Annex F needs to be updated.</w:t>
      </w:r>
    </w:p>
    <w:p w14:paraId="26F65451" w14:textId="77777777" w:rsidR="00EC172A" w:rsidRPr="00AC4FBC" w:rsidRDefault="00EC172A" w:rsidP="00EC172A">
      <w:pPr>
        <w:pStyle w:val="H6"/>
        <w:rPr>
          <w:rFonts w:eastAsia="PMingLiU"/>
        </w:rPr>
      </w:pPr>
      <w:bookmarkStart w:id="4972" w:name="_CR6_4B_1_4D_1"/>
      <w:r w:rsidRPr="00AC4FBC">
        <w:t>6.4B.1.4D.1</w:t>
      </w:r>
      <w:r w:rsidRPr="00AC4FBC">
        <w:tab/>
        <w:t>Test purpose</w:t>
      </w:r>
    </w:p>
    <w:bookmarkEnd w:id="4972"/>
    <w:p w14:paraId="530D71AE" w14:textId="77777777" w:rsidR="00EC172A" w:rsidRPr="00AC4FBC" w:rsidRDefault="00EC172A" w:rsidP="00EC172A">
      <w:r w:rsidRPr="00AC4FBC">
        <w:t>Same test purpose as in clause 6.4D.1.1 in TS 38.521-2 [9] for the NR carrier.</w:t>
      </w:r>
    </w:p>
    <w:p w14:paraId="45CEFA46" w14:textId="77777777" w:rsidR="00EC172A" w:rsidRPr="00AC4FBC" w:rsidRDefault="00EC172A" w:rsidP="00EC172A">
      <w:pPr>
        <w:pStyle w:val="H6"/>
      </w:pPr>
      <w:bookmarkStart w:id="4973" w:name="_CR6_4B_1_4D_2"/>
      <w:r w:rsidRPr="00AC4FBC">
        <w:t>6.4B.1.4D.2</w:t>
      </w:r>
      <w:r w:rsidRPr="00AC4FBC">
        <w:tab/>
        <w:t>Test applicability</w:t>
      </w:r>
    </w:p>
    <w:bookmarkEnd w:id="4973"/>
    <w:p w14:paraId="30643602" w14:textId="77777777" w:rsidR="00EC172A" w:rsidRPr="00AC4FBC" w:rsidRDefault="00EC172A" w:rsidP="00EC172A">
      <w:r w:rsidRPr="00AC4FBC">
        <w:t>This test case applies to all types of E-UTRA UE release 15 and forward, supporting inter-band EN-DC including FR2 and UL MIMO.</w:t>
      </w:r>
    </w:p>
    <w:p w14:paraId="0F78B7C2" w14:textId="77777777" w:rsidR="00EC172A" w:rsidRPr="00AC4FBC" w:rsidRDefault="00EC172A" w:rsidP="00EC172A">
      <w:pPr>
        <w:pStyle w:val="H6"/>
      </w:pPr>
      <w:bookmarkStart w:id="4974" w:name="_CR6_4B_1_4D_3"/>
      <w:r w:rsidRPr="00AC4FBC">
        <w:t>6.4B.1.4D.3</w:t>
      </w:r>
      <w:r w:rsidRPr="00AC4FBC">
        <w:tab/>
        <w:t>Minimum conformance requirements</w:t>
      </w:r>
    </w:p>
    <w:bookmarkEnd w:id="4974"/>
    <w:p w14:paraId="252E3677" w14:textId="77777777" w:rsidR="00EC172A" w:rsidRPr="00AC4FBC" w:rsidRDefault="00EC172A" w:rsidP="00EC172A">
      <w:r w:rsidRPr="00AC4FBC">
        <w:t>For inter-band EN-DC including FR2 or both FR1 and FR2, transmit modulation quality for EN-DC operations in FR1 and FR2 as specified in TS 36.101 [5], 38.101-1 [2] and 38.101-2 [3] apply for E-UTRA, NR FR1 and NR FR2 respectively.</w:t>
      </w:r>
    </w:p>
    <w:p w14:paraId="78EC346A" w14:textId="77777777" w:rsidR="00EC172A" w:rsidRPr="00AC4FBC" w:rsidRDefault="00EC172A" w:rsidP="00EC172A">
      <w:r w:rsidRPr="00AC4FBC">
        <w:t>The normative reference for this requirement is TS 38.101-3 [4] clause 6.4B.1.4.</w:t>
      </w:r>
    </w:p>
    <w:p w14:paraId="18A3C7C3" w14:textId="77777777" w:rsidR="00EC172A" w:rsidRPr="00AC4FBC" w:rsidRDefault="00EC172A" w:rsidP="00EC172A">
      <w:r w:rsidRPr="00AC4FBC">
        <w:t>Same minimum conformance requirements as in clause 6.4D.1.3 in TS 38.521-2 [9] for the NR carrier.</w:t>
      </w:r>
    </w:p>
    <w:p w14:paraId="5E33440D" w14:textId="7912E993" w:rsidR="00EC172A" w:rsidRPr="00AC4FBC" w:rsidRDefault="00EC172A" w:rsidP="00EC172A">
      <w:r w:rsidRPr="00AC4FBC">
        <w:t xml:space="preserve">No exception requirements applicable to NR or </w:t>
      </w:r>
      <w:r w:rsidR="003E285D" w:rsidRPr="00AC4FBC">
        <w:t>E-UTRA</w:t>
      </w:r>
      <w:r w:rsidRPr="00AC4FBC">
        <w:t>. LTE anchor agnostic approach is applied.</w:t>
      </w:r>
    </w:p>
    <w:p w14:paraId="6FC69A1C" w14:textId="77777777" w:rsidR="00EC172A" w:rsidRPr="00AC4FBC" w:rsidRDefault="00EC172A" w:rsidP="00EC172A">
      <w:pPr>
        <w:pStyle w:val="H6"/>
      </w:pPr>
      <w:bookmarkStart w:id="4975" w:name="_CR6_4B_1_4D_4"/>
      <w:r w:rsidRPr="00AC4FBC">
        <w:t>6.4B.1.4D.4</w:t>
      </w:r>
      <w:r w:rsidRPr="00AC4FBC">
        <w:tab/>
        <w:t>Test description</w:t>
      </w:r>
    </w:p>
    <w:p w14:paraId="311319E3" w14:textId="77777777" w:rsidR="00EC172A" w:rsidRPr="00AC4FBC" w:rsidRDefault="00EC172A" w:rsidP="00EC172A">
      <w:pPr>
        <w:pStyle w:val="H6"/>
      </w:pPr>
      <w:bookmarkStart w:id="4976" w:name="_CR6_4B_1_4D_4_1"/>
      <w:bookmarkEnd w:id="4975"/>
      <w:r w:rsidRPr="00AC4FBC">
        <w:t>6.4B.1.4D.4.1</w:t>
      </w:r>
      <w:r w:rsidRPr="00AC4FBC">
        <w:tab/>
        <w:t>Initial conditions</w:t>
      </w:r>
    </w:p>
    <w:bookmarkEnd w:id="4976"/>
    <w:p w14:paraId="44D4DABA" w14:textId="77777777" w:rsidR="00EC172A" w:rsidRPr="00AC4FBC" w:rsidRDefault="00EC172A" w:rsidP="00EC172A">
      <w:r w:rsidRPr="00AC4FBC">
        <w:t>Same test description as in clause 6.4D.1.4 in TS 38.521-2 [9] for the NR carrier with the following exception:</w:t>
      </w:r>
    </w:p>
    <w:p w14:paraId="34D7F36D" w14:textId="77777777" w:rsidR="00EC172A" w:rsidRPr="00AC4FBC" w:rsidRDefault="00EC172A" w:rsidP="00EC172A">
      <w:r w:rsidRPr="00AC4FBC">
        <w:t>The initial test configurations for E-UTRA band consist of environmental conditions, test frequencies, and channel bandwidths based on E-UTRA bands specified in Table 4.7-1. For Initial conditions as in clause 6.4D.1.4.1 in TS 38.521-2 [9], the following steps will be added to configure E-UTRA component:</w:t>
      </w:r>
    </w:p>
    <w:p w14:paraId="5BA27EFA" w14:textId="77777777" w:rsidR="00EC172A" w:rsidRPr="00AC4FBC" w:rsidRDefault="00EC172A" w:rsidP="00EC172A">
      <w:pPr>
        <w:pStyle w:val="B10"/>
      </w:pPr>
      <w:r w:rsidRPr="00AC4FBC">
        <w:t>2.1.</w:t>
      </w:r>
      <w:r w:rsidRPr="00AC4FBC">
        <w:tab/>
        <w:t>The parameter settings for E-UTRA cell are set up according to TS 36.508 [11] clause 4.4.3.</w:t>
      </w:r>
    </w:p>
    <w:p w14:paraId="03EE299F" w14:textId="77777777" w:rsidR="00EC172A" w:rsidRPr="00AC4FBC" w:rsidRDefault="00EC172A" w:rsidP="00EC172A">
      <w:pPr>
        <w:pStyle w:val="B10"/>
      </w:pPr>
      <w:r w:rsidRPr="00AC4FBC">
        <w:t>3.1.</w:t>
      </w:r>
      <w:r w:rsidRPr="00AC4FBC">
        <w:tab/>
        <w:t>The E-UTRA downlink signal level, uplink signal level are set according to Table 4.7-1 and propagation conditions are set according to Annex B.0 of TS 36.521-1 [10].</w:t>
      </w:r>
    </w:p>
    <w:p w14:paraId="62BF6258" w14:textId="77777777" w:rsidR="00EC172A" w:rsidRPr="00AC4FBC" w:rsidRDefault="00EC172A" w:rsidP="00EC172A">
      <w:r w:rsidRPr="00AC4FBC">
        <w:t xml:space="preserve">Step 6 of Initial conditions as in clause 6.4D.1.4.1 in TS 38.521-2 [9] is replaced by: </w:t>
      </w:r>
    </w:p>
    <w:p w14:paraId="632CC2E7" w14:textId="77777777" w:rsidR="00EC172A" w:rsidRPr="00AC4FBC" w:rsidRDefault="00EC172A" w:rsidP="00EC172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73DF833" w14:textId="77777777" w:rsidR="00EC172A" w:rsidRPr="00AC4FBC" w:rsidRDefault="00EC172A" w:rsidP="00EC172A">
      <w:r w:rsidRPr="00AC4FBC">
        <w:t>Same test procedure as in clause 6.4D.1.4.2 in TS 38.521-2 [9] with the following steps added for E-UTRA component:</w:t>
      </w:r>
    </w:p>
    <w:p w14:paraId="2F67A607" w14:textId="77777777" w:rsidR="00EC172A" w:rsidRPr="00AC4FBC" w:rsidRDefault="00EC172A" w:rsidP="00EC172A">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6592ACB" w14:textId="77777777" w:rsidR="00EC172A" w:rsidRPr="00AC4FBC" w:rsidRDefault="00EC172A" w:rsidP="00EC172A">
      <w:pPr>
        <w:pStyle w:val="H6"/>
      </w:pPr>
      <w:bookmarkStart w:id="4977" w:name="_CR6_4B_1_4D_5"/>
      <w:r w:rsidRPr="00AC4FBC">
        <w:lastRenderedPageBreak/>
        <w:t>6.4B.1.4D.5</w:t>
      </w:r>
      <w:r w:rsidRPr="00AC4FBC">
        <w:tab/>
        <w:t>Test requirement</w:t>
      </w:r>
    </w:p>
    <w:bookmarkEnd w:id="4977"/>
    <w:p w14:paraId="15CB75D4" w14:textId="77777777" w:rsidR="00EC172A" w:rsidRPr="00AC4FBC" w:rsidRDefault="00EC172A" w:rsidP="00EC172A">
      <w:r w:rsidRPr="00AC4FBC">
        <w:t>Same test requirement as in clause 6.4D.1.5 in TS 38.521-2 [9] for the NR carrier.</w:t>
      </w:r>
    </w:p>
    <w:p w14:paraId="680B7250" w14:textId="77777777" w:rsidR="00AB2B30" w:rsidRPr="00AC4FBC" w:rsidRDefault="006A7121">
      <w:pPr>
        <w:pStyle w:val="Heading3"/>
      </w:pPr>
      <w:bookmarkStart w:id="4978" w:name="_Toc90493463"/>
      <w:bookmarkStart w:id="4979" w:name="_Toc90494103"/>
      <w:bookmarkStart w:id="4980" w:name="_Toc100094132"/>
      <w:bookmarkStart w:id="4981" w:name="_Toc106872789"/>
      <w:bookmarkStart w:id="4982" w:name="_Toc155208729"/>
      <w:bookmarkStart w:id="4983" w:name="_CR6_4B_2"/>
      <w:bookmarkEnd w:id="4983"/>
      <w:r w:rsidRPr="00AC4FBC">
        <w:t>6.4B.2</w:t>
      </w:r>
      <w:r w:rsidRPr="00AC4FBC">
        <w:tab/>
        <w:t>Transmit Modulation Quality for DC</w:t>
      </w:r>
      <w:bookmarkEnd w:id="4960"/>
      <w:bookmarkEnd w:id="4961"/>
      <w:bookmarkEnd w:id="4962"/>
      <w:bookmarkEnd w:id="4963"/>
      <w:bookmarkEnd w:id="4964"/>
      <w:bookmarkEnd w:id="4965"/>
      <w:bookmarkEnd w:id="4966"/>
      <w:bookmarkEnd w:id="4967"/>
      <w:bookmarkEnd w:id="4968"/>
      <w:bookmarkEnd w:id="4969"/>
      <w:bookmarkEnd w:id="4970"/>
      <w:bookmarkEnd w:id="4978"/>
      <w:bookmarkEnd w:id="4979"/>
      <w:bookmarkEnd w:id="4980"/>
      <w:bookmarkEnd w:id="4981"/>
      <w:bookmarkEnd w:id="4982"/>
    </w:p>
    <w:p w14:paraId="1A2D482D" w14:textId="77777777" w:rsidR="00AB2B30" w:rsidRPr="00AC4FBC" w:rsidRDefault="006A7121">
      <w:pPr>
        <w:pStyle w:val="Heading4"/>
      </w:pPr>
      <w:bookmarkStart w:id="4984" w:name="_Toc27475739"/>
      <w:bookmarkStart w:id="4985" w:name="_Toc29495277"/>
      <w:bookmarkStart w:id="4986" w:name="_Toc36116322"/>
      <w:bookmarkStart w:id="4987" w:name="_Toc36118371"/>
      <w:bookmarkStart w:id="4988" w:name="_Toc36560486"/>
      <w:bookmarkStart w:id="4989" w:name="_Toc43977003"/>
      <w:bookmarkStart w:id="4990" w:name="_Toc52213575"/>
      <w:bookmarkStart w:id="4991" w:name="_Toc60743037"/>
      <w:bookmarkStart w:id="4992" w:name="_Toc68206222"/>
      <w:bookmarkStart w:id="4993" w:name="_Toc75972017"/>
      <w:bookmarkStart w:id="4994" w:name="_Toc85051445"/>
      <w:bookmarkStart w:id="4995" w:name="_Toc90493464"/>
      <w:bookmarkStart w:id="4996" w:name="_Toc90494104"/>
      <w:bookmarkStart w:id="4997" w:name="_Toc100094133"/>
      <w:bookmarkStart w:id="4998" w:name="_Toc106872790"/>
      <w:bookmarkStart w:id="4999" w:name="_Toc155208730"/>
      <w:bookmarkStart w:id="5000" w:name="_CR6_4B_2_1"/>
      <w:bookmarkEnd w:id="5000"/>
      <w:r w:rsidRPr="00AC4FBC">
        <w:t>6.4B.2.1</w:t>
      </w:r>
      <w:r w:rsidRPr="00AC4FBC">
        <w:tab/>
        <w:t>Transmit Modulation Quality for intra-band contiguous EN-DC</w:t>
      </w:r>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p>
    <w:p w14:paraId="56369A0C" w14:textId="77777777" w:rsidR="00AB2B30" w:rsidRPr="00AC4FBC" w:rsidRDefault="006A7121">
      <w:pPr>
        <w:pStyle w:val="Heading5"/>
      </w:pPr>
      <w:bookmarkStart w:id="5001" w:name="_Toc27475740"/>
      <w:bookmarkStart w:id="5002" w:name="_Toc29495278"/>
      <w:bookmarkStart w:id="5003" w:name="_Toc36116323"/>
      <w:bookmarkStart w:id="5004" w:name="_Toc36118372"/>
      <w:bookmarkStart w:id="5005" w:name="_Toc36560487"/>
      <w:bookmarkStart w:id="5006" w:name="_Toc43977004"/>
      <w:bookmarkStart w:id="5007" w:name="_Toc52213576"/>
      <w:bookmarkStart w:id="5008" w:name="_Toc60743038"/>
      <w:bookmarkStart w:id="5009" w:name="_Toc68206223"/>
      <w:bookmarkStart w:id="5010" w:name="_Toc75972018"/>
      <w:bookmarkStart w:id="5011" w:name="_Toc85051446"/>
      <w:bookmarkStart w:id="5012" w:name="_Toc90493465"/>
      <w:bookmarkStart w:id="5013" w:name="_Toc90494105"/>
      <w:bookmarkStart w:id="5014" w:name="_Toc100094134"/>
      <w:bookmarkStart w:id="5015" w:name="_Toc106872791"/>
      <w:bookmarkStart w:id="5016" w:name="_Toc155208731"/>
      <w:bookmarkStart w:id="5017" w:name="_CR6_4B_2_1_1"/>
      <w:bookmarkEnd w:id="5017"/>
      <w:r w:rsidRPr="00AC4FBC">
        <w:t>6.4B.2.1.1</w:t>
      </w:r>
      <w:r w:rsidRPr="00AC4FBC">
        <w:tab/>
        <w:t>Error Vector Magnitude for intra-band contiguous EN-DC</w:t>
      </w:r>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p>
    <w:p w14:paraId="07C0A4F1" w14:textId="77777777" w:rsidR="00AB2B30" w:rsidRPr="00AC4FBC" w:rsidRDefault="006A7121">
      <w:pPr>
        <w:pStyle w:val="H6"/>
      </w:pPr>
      <w:bookmarkStart w:id="5018" w:name="_CR6_4B_2_1_1_1"/>
      <w:r w:rsidRPr="00AC4FBC">
        <w:t>6.4B.2.1.1.1</w:t>
      </w:r>
      <w:r w:rsidRPr="00AC4FBC">
        <w:tab/>
        <w:t>Test purpose</w:t>
      </w:r>
    </w:p>
    <w:bookmarkEnd w:id="5018"/>
    <w:p w14:paraId="04845838" w14:textId="77777777" w:rsidR="00AB2B30" w:rsidRPr="00AC4FBC" w:rsidRDefault="006A7121">
      <w:r w:rsidRPr="00AC4FBC">
        <w:t>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before calculating the EVM.</w:t>
      </w:r>
    </w:p>
    <w:p w14:paraId="64390554" w14:textId="77777777" w:rsidR="00AB2B30" w:rsidRPr="00AC4FBC" w:rsidRDefault="006A7121">
      <w:r w:rsidRPr="00AC4FBC">
        <w:t>The measured waveform is further equalised using the channel estimates subjected to the EVM equaliser spectrum flatness requirement specified in clause 6.4B.2.1.4.3.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7A8E4F10" w14:textId="77777777" w:rsidR="00AB2B30" w:rsidRPr="00AC4FBC" w:rsidRDefault="006A7121">
      <w:r w:rsidRPr="00AC4FBC">
        <w:t>The basic EVM measurement interval in the time domain is one preamble sequence for the PRACH and the duration of PUCCH/PUSCH channel, or one hop, if frequency hopping is enabled for PUCCH and PUSCH in the time domain. The EVM measurement interval is reduced by any symbols that contains an allowable power transient as defined in clause 6.3.3.3 of TS 38.521-1 [8].</w:t>
      </w:r>
    </w:p>
    <w:p w14:paraId="407C1A10" w14:textId="77777777" w:rsidR="00AB2B30" w:rsidRPr="00AC4FBC" w:rsidRDefault="006A7121">
      <w:pPr>
        <w:pStyle w:val="H6"/>
      </w:pPr>
      <w:bookmarkStart w:id="5019" w:name="_CR6_4B_2_1_1_2"/>
      <w:r w:rsidRPr="00AC4FBC">
        <w:t>6.4B.2.1.1.2</w:t>
      </w:r>
      <w:r w:rsidRPr="00AC4FBC">
        <w:tab/>
        <w:t>Test applicability</w:t>
      </w:r>
    </w:p>
    <w:bookmarkEnd w:id="5019"/>
    <w:p w14:paraId="7400BE63" w14:textId="77777777" w:rsidR="00AB2B30" w:rsidRPr="00AC4FBC" w:rsidRDefault="006A7121">
      <w:r w:rsidRPr="00AC4FBC">
        <w:t>This test case applies to all types of E-UTRA UE release 15 and forward, supporting intra-band EN-DC.</w:t>
      </w:r>
    </w:p>
    <w:p w14:paraId="5B94CF5A" w14:textId="77777777" w:rsidR="00AB2B30" w:rsidRPr="00AC4FBC" w:rsidRDefault="006A7121">
      <w:pPr>
        <w:pStyle w:val="H6"/>
      </w:pPr>
      <w:bookmarkStart w:id="5020" w:name="_CR6_4B_2_1_1_3"/>
      <w:r w:rsidRPr="00AC4FBC">
        <w:t>6.4B.2.1.1.3</w:t>
      </w:r>
      <w:r w:rsidRPr="00AC4FBC">
        <w:tab/>
        <w:t>Minimum conformance requirements</w:t>
      </w:r>
    </w:p>
    <w:bookmarkEnd w:id="5020"/>
    <w:p w14:paraId="76E3A568" w14:textId="77777777" w:rsidR="00AB2B30" w:rsidRPr="00AC4FBC" w:rsidRDefault="006A7121">
      <w:r w:rsidRPr="00AC4FBC">
        <w:t>For the intra-band contiguous EN-DC with one component carrier per CG the EVM requirement applies with PRB allocation in one of the CG and the other CG unallocated.</w:t>
      </w:r>
    </w:p>
    <w:p w14:paraId="164D6E56" w14:textId="77777777" w:rsidR="00AB2B30" w:rsidRPr="00AC4FBC" w:rsidRDefault="006A7121">
      <w:r w:rsidRPr="00AC4FBC">
        <w:t xml:space="preserve">The EVM requirements for each CG are according to clause 6.5.2 of </w:t>
      </w:r>
      <w:r w:rsidRPr="00AC4FBC">
        <w:rPr>
          <w:lang w:eastAsia="zh-TW"/>
        </w:rPr>
        <w:t>TS 36.101</w:t>
      </w:r>
      <w:r w:rsidRPr="00AC4FBC">
        <w:t> [5] for the MCG and clause 6.4.2 of TS 38.101-1 [2] for the SCG with EN-DC configured.</w:t>
      </w:r>
    </w:p>
    <w:p w14:paraId="338E8DEB" w14:textId="77777777" w:rsidR="00AB2B30" w:rsidRPr="00AC4FBC" w:rsidRDefault="006A7121">
      <w:r w:rsidRPr="00AC4FBC">
        <w:t>The normative reference for this requirement is TS 38.101-3 [4] clause 6.4B.2.1.1.</w:t>
      </w:r>
    </w:p>
    <w:p w14:paraId="7EE73E71" w14:textId="6597B166" w:rsidR="00AB2B30" w:rsidRPr="00AC4FBC" w:rsidRDefault="006A7121">
      <w:r w:rsidRPr="00AC4FBC">
        <w:t xml:space="preserve">No exception requirements applicable to NR or </w:t>
      </w:r>
      <w:r w:rsidR="003E285D" w:rsidRPr="00AC4FBC">
        <w:t>E-UTRA</w:t>
      </w:r>
      <w:r w:rsidRPr="00AC4FBC">
        <w:t>. LTE anchor agnostic approach is applied.</w:t>
      </w:r>
    </w:p>
    <w:p w14:paraId="08537F99" w14:textId="77777777" w:rsidR="00AB2B30" w:rsidRPr="00AC4FBC" w:rsidRDefault="006A7121">
      <w:pPr>
        <w:pStyle w:val="H6"/>
      </w:pPr>
      <w:bookmarkStart w:id="5021" w:name="_CR6_4B_2_1_1_4"/>
      <w:r w:rsidRPr="00AC4FBC">
        <w:t>6.4B.2.1.1.4</w:t>
      </w:r>
      <w:r w:rsidRPr="00AC4FBC">
        <w:tab/>
        <w:t>Test description</w:t>
      </w:r>
    </w:p>
    <w:bookmarkEnd w:id="5021"/>
    <w:p w14:paraId="0652BE84" w14:textId="77777777" w:rsidR="00AB2B30" w:rsidRPr="00AC4FBC" w:rsidRDefault="006A7121">
      <w:r w:rsidRPr="00AC4FBC">
        <w:t>Same test description as in clause 6.4.2.1.4 in TS 38.521-1 [8] for the NR carrier with the following exception:</w:t>
      </w:r>
    </w:p>
    <w:p w14:paraId="2F638EB1" w14:textId="77777777" w:rsidR="00AB2B30" w:rsidRPr="00AC4FBC" w:rsidRDefault="006A7121">
      <w:pPr>
        <w:pStyle w:val="TH"/>
      </w:pPr>
      <w:bookmarkStart w:id="5022" w:name="_CRTable6_4B_2_1_1_41"/>
      <w:r w:rsidRPr="00AC4FBC">
        <w:t xml:space="preserve">Table </w:t>
      </w:r>
      <w:bookmarkEnd w:id="5022"/>
      <w:r w:rsidRPr="00AC4FBC">
        <w:t>6.4B.2.1.1.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AB2B30" w:rsidRPr="00AC4FBC" w14:paraId="774498E3" w14:textId="77777777">
        <w:trPr>
          <w:trHeight w:val="206"/>
        </w:trPr>
        <w:tc>
          <w:tcPr>
            <w:tcW w:w="5000" w:type="pct"/>
            <w:gridSpan w:val="2"/>
            <w:shd w:val="clear" w:color="auto" w:fill="auto"/>
          </w:tcPr>
          <w:p w14:paraId="1965F3BF" w14:textId="77777777" w:rsidR="00AB2B30" w:rsidRPr="00AC4FBC" w:rsidRDefault="006A7121">
            <w:pPr>
              <w:pStyle w:val="TAH"/>
            </w:pPr>
            <w:r w:rsidRPr="00AC4FBC">
              <w:t>Initial Conditions</w:t>
            </w:r>
          </w:p>
        </w:tc>
      </w:tr>
      <w:tr w:rsidR="00AB2B30" w:rsidRPr="00AC4FBC" w14:paraId="4502B227" w14:textId="77777777">
        <w:trPr>
          <w:trHeight w:val="412"/>
        </w:trPr>
        <w:tc>
          <w:tcPr>
            <w:tcW w:w="1937" w:type="pct"/>
            <w:shd w:val="clear" w:color="auto" w:fill="auto"/>
          </w:tcPr>
          <w:p w14:paraId="1DAA26A4" w14:textId="77777777" w:rsidR="00AB2B30" w:rsidRPr="00AC4FBC" w:rsidRDefault="006A7121">
            <w:pPr>
              <w:pStyle w:val="TAL"/>
            </w:pPr>
            <w:r w:rsidRPr="00AC4FBC">
              <w:t>Test Frequencies as specified in TS 38.508-1 [6] clause 4.3.1</w:t>
            </w:r>
          </w:p>
        </w:tc>
        <w:tc>
          <w:tcPr>
            <w:tcW w:w="3063" w:type="pct"/>
          </w:tcPr>
          <w:p w14:paraId="239923E4" w14:textId="77777777" w:rsidR="00AB2B30" w:rsidRPr="00AC4FBC" w:rsidRDefault="006A7121">
            <w:pPr>
              <w:pStyle w:val="TAL"/>
            </w:pPr>
            <w:r w:rsidRPr="00AC4FBC">
              <w:t>Mid range</w:t>
            </w:r>
          </w:p>
        </w:tc>
      </w:tr>
      <w:tr w:rsidR="00AB2B30" w:rsidRPr="00AC4FBC" w14:paraId="60EDB430" w14:textId="77777777">
        <w:trPr>
          <w:trHeight w:val="425"/>
        </w:trPr>
        <w:tc>
          <w:tcPr>
            <w:tcW w:w="1937" w:type="pct"/>
            <w:shd w:val="clear" w:color="auto" w:fill="auto"/>
          </w:tcPr>
          <w:p w14:paraId="13795138" w14:textId="77777777" w:rsidR="00AB2B30" w:rsidRPr="00AC4FBC" w:rsidRDefault="006A7121">
            <w:pPr>
              <w:pStyle w:val="TAL"/>
            </w:pPr>
            <w:r w:rsidRPr="00AC4FBC">
              <w:t>Test EN-DC bandwidth combination as specified in Table 5.3B.1.2-1</w:t>
            </w:r>
          </w:p>
        </w:tc>
        <w:tc>
          <w:tcPr>
            <w:tcW w:w="3063" w:type="pct"/>
          </w:tcPr>
          <w:p w14:paraId="302D9D06" w14:textId="77777777" w:rsidR="00AB2B30" w:rsidRPr="00AC4FBC" w:rsidRDefault="006A7121">
            <w:pPr>
              <w:pStyle w:val="TAL"/>
            </w:pPr>
            <w:r w:rsidRPr="00AC4FBC">
              <w:t>Highest NRB_agg (NOTE 1)</w:t>
            </w:r>
          </w:p>
        </w:tc>
      </w:tr>
      <w:tr w:rsidR="00AB2B30" w:rsidRPr="00AC4FBC" w14:paraId="51341532" w14:textId="77777777">
        <w:trPr>
          <w:trHeight w:val="349"/>
        </w:trPr>
        <w:tc>
          <w:tcPr>
            <w:tcW w:w="5000" w:type="pct"/>
            <w:gridSpan w:val="2"/>
          </w:tcPr>
          <w:p w14:paraId="1A267A72"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561DF854" w14:textId="77777777" w:rsidR="00AB2B30" w:rsidRPr="00AC4FBC" w:rsidRDefault="00AB2B30"/>
    <w:p w14:paraId="56CC8E33" w14:textId="77777777" w:rsidR="00AB2B30" w:rsidRPr="00AC4FBC" w:rsidRDefault="006A7121">
      <w:r w:rsidRPr="00AC4FBC">
        <w:t>The initial test configurations for E-UTRA as specified in Table 4.6-1 except for the parameters specified in Table 6.4B.2.1.1.4-1.</w:t>
      </w:r>
    </w:p>
    <w:p w14:paraId="007812A6" w14:textId="77777777" w:rsidR="00AB2B30" w:rsidRPr="00AC4FBC" w:rsidRDefault="006A7121">
      <w:r w:rsidRPr="00AC4FBC">
        <w:lastRenderedPageBreak/>
        <w:t>For Initial conditions as in clause 6.4.2.1.4.1 in TS 38.521-1 [8], the following steps are added to configure E-UTRA component:</w:t>
      </w:r>
    </w:p>
    <w:p w14:paraId="19700ECC" w14:textId="77777777" w:rsidR="00AB2B30" w:rsidRPr="00AC4FBC" w:rsidRDefault="006A7121">
      <w:pPr>
        <w:pStyle w:val="B10"/>
      </w:pPr>
      <w:r w:rsidRPr="00AC4FBC">
        <w:t>2.1.</w:t>
      </w:r>
      <w:r w:rsidRPr="00AC4FBC">
        <w:tab/>
        <w:t>The parameter settings for E-UTRA cell are set up according to TS 36.508 [11] clause 4.4.3.</w:t>
      </w:r>
    </w:p>
    <w:p w14:paraId="7AF46D3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DC6D94B" w14:textId="7538AB24" w:rsidR="007B7375" w:rsidRPr="00AC4FBC" w:rsidRDefault="007B7375" w:rsidP="007B7375">
      <w:r w:rsidRPr="00AC4FBC">
        <w:t xml:space="preserve">Step 6 of Initial conditions as in clause 6.4.2.1.4.1 in TS 38.521-1 [8] is replaced by the following three steps: </w:t>
      </w:r>
    </w:p>
    <w:p w14:paraId="708ADEE5"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 xml:space="preserve">On </w:t>
      </w:r>
      <w:r w:rsidRPr="00AC4FBC">
        <w:t>according to TS 38.508-1 [6] clause 4.5.</w:t>
      </w:r>
    </w:p>
    <w:p w14:paraId="1A95F06E"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5355B8B"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4F6CA334" w14:textId="77777777" w:rsidR="00AB2B30" w:rsidRPr="00AC4FBC" w:rsidRDefault="006A7121">
      <w:pPr>
        <w:rPr>
          <w:lang w:eastAsia="ja-JP"/>
        </w:rPr>
      </w:pPr>
      <w:r w:rsidRPr="00AC4FBC">
        <w:t>Same test procedure as in clause 6.4.2.1.4.2 in TS 38.521-1 [8].</w:t>
      </w:r>
    </w:p>
    <w:p w14:paraId="15BDD7D6" w14:textId="77777777" w:rsidR="00AB2B30" w:rsidRPr="00AC4FBC" w:rsidRDefault="006A7121">
      <w:pPr>
        <w:rPr>
          <w:lang w:eastAsia="ja-JP"/>
        </w:rPr>
      </w:pPr>
      <w:r w:rsidRPr="00AC4FBC">
        <w:t xml:space="preserve">For </w:t>
      </w:r>
      <w:r w:rsidRPr="00AC4FBC">
        <w:rPr>
          <w:lang w:eastAsia="ja-JP"/>
        </w:rPr>
        <w:t>Message contents</w:t>
      </w:r>
      <w:r w:rsidRPr="00AC4FBC">
        <w:t xml:space="preserve"> as in clause </w:t>
      </w:r>
      <w:r w:rsidRPr="00AC4FBC">
        <w:rPr>
          <w:lang w:eastAsia="ja-JP"/>
        </w:rPr>
        <w:t xml:space="preserve">6.4.2.1.4.3 </w:t>
      </w:r>
      <w:r w:rsidRPr="00AC4FBC">
        <w:t xml:space="preserve">in TS 38.521-1 [8], the following </w:t>
      </w:r>
      <w:r w:rsidRPr="00AC4FBC">
        <w:rPr>
          <w:lang w:eastAsia="ja-JP"/>
        </w:rPr>
        <w:t>exception</w:t>
      </w:r>
      <w:r w:rsidRPr="00AC4FBC">
        <w:t>:</w:t>
      </w:r>
    </w:p>
    <w:p w14:paraId="2F0DED55" w14:textId="77777777" w:rsidR="00AB2B30" w:rsidRPr="00AC4FBC" w:rsidRDefault="006A7121">
      <w:pPr>
        <w:pStyle w:val="TH"/>
      </w:pPr>
      <w:bookmarkStart w:id="5023" w:name="_CRTable6_4B_2_1_1_42"/>
      <w:r w:rsidRPr="00AC4FBC">
        <w:t xml:space="preserve">Table </w:t>
      </w:r>
      <w:bookmarkEnd w:id="5023"/>
      <w:r w:rsidRPr="00AC4FBC">
        <w:t>6.4B.2.1.1.4-</w:t>
      </w:r>
      <w:r w:rsidRPr="00AC4FBC">
        <w:rPr>
          <w:lang w:eastAsia="ja-JP"/>
        </w:rPr>
        <w:t>2</w:t>
      </w:r>
      <w:r w:rsidRPr="00AC4FBC">
        <w:t xml:space="preserve">: </w:t>
      </w:r>
      <w:r w:rsidRPr="00AC4FBC">
        <w:rPr>
          <w:i/>
        </w:rPr>
        <w:t>RACH-ConfigGeneric:</w:t>
      </w:r>
      <w:r w:rsidRPr="00AC4FBC">
        <w:t xml:space="preserve"> PRACH measur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4A2D53B5" w14:textId="77777777" w:rsidTr="00D30DA9">
        <w:tc>
          <w:tcPr>
            <w:tcW w:w="9747" w:type="dxa"/>
            <w:gridSpan w:val="4"/>
          </w:tcPr>
          <w:p w14:paraId="44569F62"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61FC0F8A" w14:textId="77777777" w:rsidTr="00D30DA9">
        <w:tc>
          <w:tcPr>
            <w:tcW w:w="4535" w:type="dxa"/>
          </w:tcPr>
          <w:p w14:paraId="47F1302E"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0AD21DFF"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39D5657A"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4AA2C8BE"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4D53A1C8" w14:textId="77777777" w:rsidTr="00D30DA9">
        <w:tc>
          <w:tcPr>
            <w:tcW w:w="4535" w:type="dxa"/>
            <w:tcBorders>
              <w:bottom w:val="single" w:sz="4" w:space="0" w:color="auto"/>
            </w:tcBorders>
          </w:tcPr>
          <w:p w14:paraId="1DED1E44"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2CAED738" w14:textId="77777777" w:rsidR="00AB2B30" w:rsidRPr="00AC4FBC" w:rsidRDefault="00AB2B30">
            <w:pPr>
              <w:keepNext/>
              <w:keepLines/>
              <w:spacing w:after="0"/>
              <w:rPr>
                <w:rFonts w:ascii="Arial" w:hAnsi="Arial"/>
                <w:sz w:val="18"/>
              </w:rPr>
            </w:pPr>
          </w:p>
        </w:tc>
        <w:tc>
          <w:tcPr>
            <w:tcW w:w="1700" w:type="dxa"/>
          </w:tcPr>
          <w:p w14:paraId="4A8341E1" w14:textId="77777777" w:rsidR="00AB2B30" w:rsidRPr="00AC4FBC" w:rsidRDefault="00AB2B30">
            <w:pPr>
              <w:keepNext/>
              <w:keepLines/>
              <w:spacing w:after="0"/>
              <w:rPr>
                <w:rFonts w:ascii="Arial" w:hAnsi="Arial"/>
                <w:sz w:val="18"/>
              </w:rPr>
            </w:pPr>
          </w:p>
        </w:tc>
        <w:tc>
          <w:tcPr>
            <w:tcW w:w="1245" w:type="dxa"/>
          </w:tcPr>
          <w:p w14:paraId="288339F8" w14:textId="77777777" w:rsidR="00AB2B30" w:rsidRPr="00AC4FBC" w:rsidRDefault="00AB2B30">
            <w:pPr>
              <w:keepNext/>
              <w:keepLines/>
              <w:spacing w:after="0"/>
              <w:rPr>
                <w:rFonts w:ascii="Arial" w:hAnsi="Arial"/>
                <w:sz w:val="18"/>
              </w:rPr>
            </w:pPr>
          </w:p>
        </w:tc>
      </w:tr>
      <w:tr w:rsidR="00D30DA9" w:rsidRPr="00AC4FBC" w14:paraId="6DB0EC2C" w14:textId="77777777" w:rsidTr="00D30DA9">
        <w:tc>
          <w:tcPr>
            <w:tcW w:w="4535" w:type="dxa"/>
            <w:tcBorders>
              <w:top w:val="single" w:sz="4" w:space="0" w:color="auto"/>
              <w:left w:val="single" w:sz="4" w:space="0" w:color="auto"/>
              <w:bottom w:val="nil"/>
              <w:right w:val="single" w:sz="4" w:space="0" w:color="auto"/>
            </w:tcBorders>
          </w:tcPr>
          <w:p w14:paraId="1C724276" w14:textId="77777777" w:rsidR="00D30DA9" w:rsidRPr="00AC4FBC" w:rsidRDefault="00D30DA9" w:rsidP="00D30DA9">
            <w:pPr>
              <w:keepNext/>
              <w:keepLines/>
              <w:spacing w:after="0"/>
              <w:rPr>
                <w:rFonts w:ascii="Arial" w:hAnsi="Arial"/>
                <w:sz w:val="18"/>
              </w:rPr>
            </w:pPr>
            <w:r w:rsidRPr="00AC4FBC">
              <w:rPr>
                <w:rFonts w:ascii="Arial" w:hAnsi="Arial"/>
                <w:sz w:val="18"/>
              </w:rPr>
              <w:t xml:space="preserve">  prach-ConfigurationIndex</w:t>
            </w:r>
          </w:p>
        </w:tc>
        <w:tc>
          <w:tcPr>
            <w:tcW w:w="2267" w:type="dxa"/>
            <w:tcBorders>
              <w:left w:val="single" w:sz="4" w:space="0" w:color="auto"/>
            </w:tcBorders>
          </w:tcPr>
          <w:p w14:paraId="666C634F" w14:textId="46922784" w:rsidR="00D30DA9" w:rsidRPr="00AC4FBC" w:rsidRDefault="00D30DA9" w:rsidP="00D30DA9">
            <w:pPr>
              <w:keepNext/>
              <w:keepLines/>
              <w:spacing w:after="0"/>
              <w:rPr>
                <w:rFonts w:ascii="Arial" w:hAnsi="Arial"/>
                <w:sz w:val="18"/>
              </w:rPr>
            </w:pPr>
            <w:r w:rsidRPr="00AC4FBC">
              <w:rPr>
                <w:rFonts w:ascii="Arial" w:hAnsi="Arial"/>
                <w:sz w:val="18"/>
                <w:lang w:eastAsia="ja-JP"/>
              </w:rPr>
              <w:t>14</w:t>
            </w:r>
          </w:p>
        </w:tc>
        <w:tc>
          <w:tcPr>
            <w:tcW w:w="1700" w:type="dxa"/>
          </w:tcPr>
          <w:p w14:paraId="672AC19C" w14:textId="36073E76"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6E527DCC" w14:textId="04ED7B88"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S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r w:rsidR="00D30DA9" w:rsidRPr="00AC4FBC" w14:paraId="181E0145" w14:textId="77777777" w:rsidTr="00D30DA9">
        <w:tc>
          <w:tcPr>
            <w:tcW w:w="4535" w:type="dxa"/>
            <w:tcBorders>
              <w:top w:val="nil"/>
              <w:left w:val="single" w:sz="4" w:space="0" w:color="auto"/>
              <w:bottom w:val="single" w:sz="4" w:space="0" w:color="auto"/>
              <w:right w:val="single" w:sz="4" w:space="0" w:color="auto"/>
            </w:tcBorders>
          </w:tcPr>
          <w:p w14:paraId="33FAA0B5" w14:textId="77777777" w:rsidR="00D30DA9" w:rsidRPr="00AC4FBC" w:rsidRDefault="00D30DA9" w:rsidP="00D30DA9">
            <w:pPr>
              <w:keepNext/>
              <w:keepLines/>
              <w:spacing w:after="0"/>
              <w:rPr>
                <w:rFonts w:ascii="Arial" w:hAnsi="Arial"/>
                <w:sz w:val="18"/>
              </w:rPr>
            </w:pPr>
          </w:p>
        </w:tc>
        <w:tc>
          <w:tcPr>
            <w:tcW w:w="2267" w:type="dxa"/>
            <w:tcBorders>
              <w:left w:val="single" w:sz="4" w:space="0" w:color="auto"/>
            </w:tcBorders>
          </w:tcPr>
          <w:p w14:paraId="30F4219D" w14:textId="25A8C7EE" w:rsidR="00D30DA9" w:rsidRPr="00AC4FBC" w:rsidRDefault="00D30DA9" w:rsidP="00D30DA9">
            <w:pPr>
              <w:keepNext/>
              <w:keepLines/>
              <w:spacing w:after="0"/>
              <w:rPr>
                <w:rFonts w:ascii="Arial" w:hAnsi="Arial"/>
                <w:sz w:val="18"/>
                <w:lang w:eastAsia="ja-JP"/>
              </w:rPr>
            </w:pPr>
            <w:r>
              <w:rPr>
                <w:rFonts w:ascii="Arial" w:hAnsi="Arial"/>
                <w:sz w:val="18"/>
                <w:lang w:eastAsia="ja-JP"/>
              </w:rPr>
              <w:t>12</w:t>
            </w:r>
          </w:p>
        </w:tc>
        <w:tc>
          <w:tcPr>
            <w:tcW w:w="1700" w:type="dxa"/>
          </w:tcPr>
          <w:p w14:paraId="20BA400E" w14:textId="570ABFCA"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24381F85" w14:textId="526C896A"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M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bl>
    <w:p w14:paraId="376157EF" w14:textId="77777777" w:rsidR="00AB2B30" w:rsidRPr="00AC4FBC" w:rsidRDefault="00AB2B30"/>
    <w:p w14:paraId="2C7740B8" w14:textId="77777777" w:rsidR="00AB2B30" w:rsidRPr="00AC4FBC" w:rsidRDefault="006A7121">
      <w:pPr>
        <w:pStyle w:val="H6"/>
      </w:pPr>
      <w:bookmarkStart w:id="5024" w:name="_CR6_4B_2_1_1_5"/>
      <w:r w:rsidRPr="00AC4FBC">
        <w:t>6.4B.2.1.1.5</w:t>
      </w:r>
      <w:r w:rsidRPr="00AC4FBC">
        <w:tab/>
        <w:t>Test requirements</w:t>
      </w:r>
    </w:p>
    <w:bookmarkEnd w:id="5024"/>
    <w:p w14:paraId="75FAA4F6" w14:textId="77777777" w:rsidR="00AB2B30" w:rsidRPr="00AC4FBC" w:rsidRDefault="006A7121">
      <w:r w:rsidRPr="00AC4FBC">
        <w:t>Same test requirement as in clause 6.4.2.1.5 in TS 38.521-1 [8] for the NR carrier.</w:t>
      </w:r>
    </w:p>
    <w:p w14:paraId="2B977491" w14:textId="77777777" w:rsidR="00AB2B30" w:rsidRPr="00AC4FBC" w:rsidRDefault="006A7121">
      <w:pPr>
        <w:pStyle w:val="Heading5"/>
        <w:rPr>
          <w:rFonts w:eastAsia="Malgun Gothic"/>
        </w:rPr>
      </w:pPr>
      <w:bookmarkStart w:id="5025" w:name="_Toc27475741"/>
      <w:bookmarkStart w:id="5026" w:name="_Toc29495279"/>
      <w:bookmarkStart w:id="5027" w:name="_Toc36116324"/>
      <w:bookmarkStart w:id="5028" w:name="_Toc36118373"/>
      <w:bookmarkStart w:id="5029" w:name="_Toc36560488"/>
      <w:bookmarkStart w:id="5030" w:name="_Toc43977005"/>
      <w:bookmarkStart w:id="5031" w:name="_Toc52213577"/>
      <w:bookmarkStart w:id="5032" w:name="_Toc60743039"/>
      <w:bookmarkStart w:id="5033" w:name="_Toc68206224"/>
      <w:bookmarkStart w:id="5034" w:name="_Toc75972019"/>
      <w:bookmarkStart w:id="5035" w:name="_Toc85051447"/>
      <w:bookmarkStart w:id="5036" w:name="_Toc90493466"/>
      <w:bookmarkStart w:id="5037" w:name="_Toc90494106"/>
      <w:bookmarkStart w:id="5038" w:name="_Toc100094135"/>
      <w:bookmarkStart w:id="5039" w:name="_Toc106872792"/>
      <w:bookmarkStart w:id="5040" w:name="_Toc155208732"/>
      <w:bookmarkStart w:id="5041" w:name="_CR6_4B_2_1_2"/>
      <w:bookmarkEnd w:id="5041"/>
      <w:r w:rsidRPr="00AC4FBC">
        <w:t>6.4B.2.1.</w:t>
      </w:r>
      <w:r w:rsidRPr="00AC4FBC">
        <w:rPr>
          <w:rFonts w:eastAsia="Malgun Gothic"/>
        </w:rPr>
        <w:t>2</w:t>
      </w:r>
      <w:r w:rsidRPr="00AC4FBC">
        <w:tab/>
        <w:t>Carrier Leakage for intra-band contiguous EN-DC</w:t>
      </w:r>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bookmarkEnd w:id="5040"/>
    </w:p>
    <w:p w14:paraId="6C5FBA9C" w14:textId="77777777" w:rsidR="00AB2B30" w:rsidRPr="00AC4FBC" w:rsidRDefault="006A7121">
      <w:pPr>
        <w:pStyle w:val="H6"/>
        <w:rPr>
          <w:rFonts w:eastAsia="Malgun Gothic"/>
        </w:rPr>
      </w:pPr>
      <w:bookmarkStart w:id="5042" w:name="_CR6_4B_2_1_2_1"/>
      <w:r w:rsidRPr="00AC4FBC">
        <w:t>6.4B.2.1.2</w:t>
      </w:r>
      <w:r w:rsidRPr="00AC4FBC">
        <w:rPr>
          <w:rFonts w:eastAsia="Malgun Gothic"/>
        </w:rPr>
        <w:t>.1</w:t>
      </w:r>
      <w:r w:rsidRPr="00AC4FBC">
        <w:tab/>
        <w:t>Test purpose</w:t>
      </w:r>
    </w:p>
    <w:bookmarkEnd w:id="5042"/>
    <w:p w14:paraId="2F86EE01" w14:textId="77777777" w:rsidR="00AB2B30" w:rsidRPr="00AC4FBC" w:rsidRDefault="006A7121">
      <w:r w:rsidRPr="00AC4FBC">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6665759A" w14:textId="77777777" w:rsidR="00AB2B30" w:rsidRPr="00AC4FBC" w:rsidRDefault="006A7121">
      <w:r w:rsidRPr="00AC4FBC">
        <w:t>The purpose of this test is to exercise the UE transmitter to verify its modulation quality in terms of carrier leakage.</w:t>
      </w:r>
    </w:p>
    <w:p w14:paraId="5D5D7B98" w14:textId="77777777" w:rsidR="00AB2B30" w:rsidRPr="00AC4FBC" w:rsidRDefault="006A7121">
      <w:pPr>
        <w:pStyle w:val="H6"/>
        <w:rPr>
          <w:rFonts w:eastAsia="Malgun Gothic"/>
        </w:rPr>
      </w:pPr>
      <w:bookmarkStart w:id="5043" w:name="_CR6_4B_2_1_2_2"/>
      <w:r w:rsidRPr="00AC4FBC">
        <w:t>6.4B.2.1.2</w:t>
      </w:r>
      <w:r w:rsidRPr="00AC4FBC">
        <w:rPr>
          <w:rFonts w:eastAsia="Malgun Gothic"/>
        </w:rPr>
        <w:t>.2</w:t>
      </w:r>
      <w:r w:rsidRPr="00AC4FBC">
        <w:tab/>
        <w:t>Test applicability</w:t>
      </w:r>
    </w:p>
    <w:bookmarkEnd w:id="5043"/>
    <w:p w14:paraId="665B7093" w14:textId="77777777" w:rsidR="00AB2B30" w:rsidRPr="00AC4FBC" w:rsidRDefault="006A7121">
      <w:r w:rsidRPr="00AC4FBC">
        <w:t>This test case applies to all types of E-UTRA UE release 15 and forward, supporting intra-band EN-DC.</w:t>
      </w:r>
    </w:p>
    <w:p w14:paraId="5CFAA8FE" w14:textId="77777777" w:rsidR="00AB2B30" w:rsidRPr="00AC4FBC" w:rsidRDefault="006A7121">
      <w:pPr>
        <w:pStyle w:val="H6"/>
        <w:rPr>
          <w:rFonts w:eastAsia="Malgun Gothic"/>
        </w:rPr>
      </w:pPr>
      <w:bookmarkStart w:id="5044" w:name="_CR6_4B_2_1_2_3"/>
      <w:r w:rsidRPr="00AC4FBC">
        <w:lastRenderedPageBreak/>
        <w:t>6.4B.2.1.2</w:t>
      </w:r>
      <w:r w:rsidRPr="00AC4FBC">
        <w:rPr>
          <w:rFonts w:eastAsia="Malgun Gothic"/>
        </w:rPr>
        <w:t>.3</w:t>
      </w:r>
      <w:r w:rsidRPr="00AC4FBC">
        <w:tab/>
        <w:t>Minimum conformance requirements</w:t>
      </w:r>
    </w:p>
    <w:bookmarkEnd w:id="5044"/>
    <w:p w14:paraId="17320034" w14:textId="77777777" w:rsidR="00AB2B30" w:rsidRPr="00AC4FBC" w:rsidRDefault="006A7121">
      <w:r w:rsidRPr="00AC4FBC">
        <w:t xml:space="preserve">The carrier leakage requirements for each CG are according to clause 6.5.2 of </w:t>
      </w:r>
      <w:r w:rsidRPr="00AC4FBC">
        <w:rPr>
          <w:lang w:eastAsia="zh-TW"/>
        </w:rPr>
        <w:t>TS 36.101</w:t>
      </w:r>
      <w:r w:rsidRPr="00AC4FBC">
        <w:t> [5] for the MCG and clause 6.4.2 of TS 38.101-1 [2] for the SCG with EN-DC configured.</w:t>
      </w:r>
    </w:p>
    <w:p w14:paraId="743E7BE4" w14:textId="77777777" w:rsidR="00AB2B30" w:rsidRPr="00AC4FBC" w:rsidRDefault="006A7121">
      <w:r w:rsidRPr="00AC4FBC">
        <w:t>The normative reference for this requirement is TS 38.101-3 [4] clause 6.4B.2.1.2.</w:t>
      </w:r>
    </w:p>
    <w:p w14:paraId="1C23D217" w14:textId="077D7FC8" w:rsidR="00AB2B30" w:rsidRPr="00AC4FBC" w:rsidRDefault="006A7121">
      <w:r w:rsidRPr="00AC4FBC">
        <w:t xml:space="preserve">No exception requirements applicable to NR or </w:t>
      </w:r>
      <w:r w:rsidR="003E285D" w:rsidRPr="00AC4FBC">
        <w:t>E-UTRA</w:t>
      </w:r>
      <w:r w:rsidRPr="00AC4FBC">
        <w:t>. LTE anchor agnostic approach is applied.</w:t>
      </w:r>
    </w:p>
    <w:p w14:paraId="253F845D" w14:textId="77777777" w:rsidR="00AB2B30" w:rsidRPr="00AC4FBC" w:rsidRDefault="006A7121">
      <w:pPr>
        <w:pStyle w:val="H6"/>
        <w:rPr>
          <w:rFonts w:eastAsia="Malgun Gothic"/>
        </w:rPr>
      </w:pPr>
      <w:bookmarkStart w:id="5045" w:name="_CR6_4B_2_1_2_4"/>
      <w:r w:rsidRPr="00AC4FBC">
        <w:t>6.4B.2.1.2</w:t>
      </w:r>
      <w:r w:rsidRPr="00AC4FBC">
        <w:rPr>
          <w:rFonts w:eastAsia="Malgun Gothic"/>
        </w:rPr>
        <w:t>.4</w:t>
      </w:r>
      <w:r w:rsidRPr="00AC4FBC">
        <w:tab/>
        <w:t>Test description</w:t>
      </w:r>
    </w:p>
    <w:bookmarkEnd w:id="5045"/>
    <w:p w14:paraId="10C5AC9E" w14:textId="77777777" w:rsidR="00AB2B30" w:rsidRPr="00AC4FBC" w:rsidRDefault="006A7121">
      <w:r w:rsidRPr="00AC4FBC">
        <w:t>Same test description as in clause 6.4.2.2.4 in TS 38.521-1 [8] for the NR carrier with the following exception:</w:t>
      </w:r>
    </w:p>
    <w:p w14:paraId="0A7BF228" w14:textId="77777777" w:rsidR="00AB2B30" w:rsidRPr="00AC4FBC" w:rsidRDefault="006A7121">
      <w:pPr>
        <w:pStyle w:val="TH"/>
        <w:rPr>
          <w:rFonts w:eastAsia="Malgun Gothic"/>
        </w:rPr>
      </w:pPr>
      <w:bookmarkStart w:id="5046" w:name="_CRTable6_4B_2_1_2_41"/>
      <w:r w:rsidRPr="00AC4FBC">
        <w:t xml:space="preserve">Table </w:t>
      </w:r>
      <w:bookmarkEnd w:id="5046"/>
      <w:r w:rsidRPr="00AC4FBC">
        <w:t>6.4B.2.1.2.4-1: Test Configuration</w:t>
      </w:r>
    </w:p>
    <w:tbl>
      <w:tblPr>
        <w:tblW w:w="475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5"/>
        <w:gridCol w:w="5614"/>
      </w:tblGrid>
      <w:tr w:rsidR="00AB2B30" w:rsidRPr="00AC4FBC" w14:paraId="0463D1B3" w14:textId="77777777">
        <w:trPr>
          <w:trHeight w:val="206"/>
        </w:trPr>
        <w:tc>
          <w:tcPr>
            <w:tcW w:w="5000" w:type="pct"/>
            <w:gridSpan w:val="2"/>
            <w:shd w:val="clear" w:color="auto" w:fill="auto"/>
          </w:tcPr>
          <w:p w14:paraId="5005AA51" w14:textId="77777777" w:rsidR="00AB2B30" w:rsidRPr="00AC4FBC" w:rsidRDefault="006A7121">
            <w:pPr>
              <w:pStyle w:val="TAH"/>
            </w:pPr>
            <w:r w:rsidRPr="00AC4FBC">
              <w:t>Initial Conditions</w:t>
            </w:r>
          </w:p>
        </w:tc>
      </w:tr>
      <w:tr w:rsidR="00AB2B30" w:rsidRPr="00AC4FBC" w14:paraId="55C96FAA" w14:textId="77777777">
        <w:trPr>
          <w:trHeight w:val="412"/>
        </w:trPr>
        <w:tc>
          <w:tcPr>
            <w:tcW w:w="1935" w:type="pct"/>
            <w:shd w:val="clear" w:color="auto" w:fill="auto"/>
          </w:tcPr>
          <w:p w14:paraId="20C6C623" w14:textId="77777777" w:rsidR="00AB2B30" w:rsidRPr="00AC4FBC" w:rsidRDefault="006A7121">
            <w:pPr>
              <w:pStyle w:val="TAL"/>
            </w:pPr>
            <w:r w:rsidRPr="00AC4FBC">
              <w:t>Test Frequencies as specified in TS 38.508-1 [</w:t>
            </w:r>
            <w:r w:rsidRPr="00AC4FBC">
              <w:rPr>
                <w:rFonts w:eastAsia="Malgun Gothic"/>
              </w:rPr>
              <w:t>6</w:t>
            </w:r>
            <w:r w:rsidRPr="00AC4FBC">
              <w:t>] clause 4.3.1</w:t>
            </w:r>
          </w:p>
        </w:tc>
        <w:tc>
          <w:tcPr>
            <w:tcW w:w="3065" w:type="pct"/>
          </w:tcPr>
          <w:p w14:paraId="04AC01B0" w14:textId="77777777" w:rsidR="00AB2B30" w:rsidRPr="00AC4FBC" w:rsidRDefault="006A7121">
            <w:pPr>
              <w:pStyle w:val="TAL"/>
            </w:pPr>
            <w:r w:rsidRPr="00AC4FBC">
              <w:t>Mid range</w:t>
            </w:r>
          </w:p>
        </w:tc>
      </w:tr>
      <w:tr w:rsidR="00AB2B30" w:rsidRPr="00AC4FBC" w14:paraId="61521BA4" w14:textId="77777777">
        <w:trPr>
          <w:trHeight w:val="425"/>
        </w:trPr>
        <w:tc>
          <w:tcPr>
            <w:tcW w:w="1935" w:type="pct"/>
            <w:shd w:val="clear" w:color="auto" w:fill="auto"/>
          </w:tcPr>
          <w:p w14:paraId="2BCDA579" w14:textId="77777777" w:rsidR="00AB2B30" w:rsidRPr="00AC4FBC" w:rsidRDefault="006A7121">
            <w:pPr>
              <w:pStyle w:val="TAL"/>
            </w:pPr>
            <w:r w:rsidRPr="00AC4FBC">
              <w:t>Test EN-DC bandwidth combination as specified in Table 5.3B.1.2-1</w:t>
            </w:r>
          </w:p>
        </w:tc>
        <w:tc>
          <w:tcPr>
            <w:tcW w:w="3065" w:type="pct"/>
          </w:tcPr>
          <w:p w14:paraId="0B51EF33" w14:textId="77777777" w:rsidR="00AB2B30" w:rsidRPr="00AC4FBC" w:rsidRDefault="006A7121">
            <w:pPr>
              <w:pStyle w:val="TAL"/>
            </w:pPr>
            <w:r w:rsidRPr="00AC4FBC">
              <w:t>Highest NRB_agg (NOTE 1)</w:t>
            </w:r>
          </w:p>
        </w:tc>
      </w:tr>
      <w:tr w:rsidR="00AB2B30" w:rsidRPr="00AC4FBC" w14:paraId="35744213" w14:textId="77777777">
        <w:trPr>
          <w:trHeight w:val="349"/>
        </w:trPr>
        <w:tc>
          <w:tcPr>
            <w:tcW w:w="5000" w:type="pct"/>
            <w:gridSpan w:val="2"/>
          </w:tcPr>
          <w:p w14:paraId="25FB518D" w14:textId="77777777" w:rsidR="00AB2B30" w:rsidRPr="00AC4FBC" w:rsidRDefault="006A7121">
            <w:pPr>
              <w:pStyle w:val="TAN"/>
              <w:rPr>
                <w:rFonts w:eastAsia="Malgun Gothic"/>
              </w:rPr>
            </w:pPr>
            <w:r w:rsidRPr="00AC4FBC">
              <w:t>NOTE 1:</w:t>
            </w:r>
            <w:r w:rsidRPr="00AC4FBC">
              <w:tab/>
              <w:t>If the UE supports multiple CC Combinations in the EN-DC Configuration with the same NRB_agg , only the combination with the highest NRB_SCG is tested.</w:t>
            </w:r>
          </w:p>
        </w:tc>
      </w:tr>
    </w:tbl>
    <w:p w14:paraId="4817A10D" w14:textId="77777777" w:rsidR="00AB2B30" w:rsidRPr="00AC4FBC" w:rsidRDefault="00AB2B30"/>
    <w:p w14:paraId="4D8A5ADF" w14:textId="77777777" w:rsidR="00AB2B30" w:rsidRPr="00AC4FBC" w:rsidRDefault="006A7121">
      <w:r w:rsidRPr="00AC4FBC">
        <w:t>The initial test configurations for E-UTRA as specified in Table 4.6-1 except for the parameters specified in Table 6.4B.2.1.2.4-1For Initial conditions as in clause 6.4.2.2.4.1 in TS 38.521-1 [8], the following steps will be added to configure E-UTRA component:</w:t>
      </w:r>
    </w:p>
    <w:p w14:paraId="4FCCED1C" w14:textId="77777777" w:rsidR="00AB2B30" w:rsidRPr="00AC4FBC" w:rsidRDefault="006A7121">
      <w:pPr>
        <w:pStyle w:val="B10"/>
      </w:pPr>
      <w:r w:rsidRPr="00AC4FBC">
        <w:t>2.1.</w:t>
      </w:r>
      <w:r w:rsidRPr="00AC4FBC">
        <w:tab/>
        <w:t>The parameter settings for E-UTRA cell are set up according to TS 36.508 [11] clause 4.4.3.</w:t>
      </w:r>
    </w:p>
    <w:p w14:paraId="03B12BA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61FAF709" w14:textId="1A0A7D9D" w:rsidR="007B7375" w:rsidRPr="00AC4FBC" w:rsidRDefault="007B7375" w:rsidP="007B7375">
      <w:r w:rsidRPr="00AC4FBC">
        <w:t>Step 6 of Initial conditions as in clause 6.4.2.2.4.1 in TS 38.521-1 [8] is replaced by the following three steps:</w:t>
      </w:r>
    </w:p>
    <w:p w14:paraId="73E40303"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0D5475C4"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C36946D"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188E2EB5" w14:textId="77777777" w:rsidR="00AB2B30" w:rsidRPr="00AC4FBC" w:rsidRDefault="006A7121">
      <w:pPr>
        <w:pStyle w:val="H6"/>
        <w:rPr>
          <w:rFonts w:eastAsia="Malgun Gothic"/>
        </w:rPr>
      </w:pPr>
      <w:bookmarkStart w:id="5047" w:name="_CR6_4B_2_1_2_5"/>
      <w:r w:rsidRPr="00AC4FBC">
        <w:t>6.4B.2.1.2</w:t>
      </w:r>
      <w:r w:rsidRPr="00AC4FBC">
        <w:rPr>
          <w:rFonts w:eastAsia="Malgun Gothic"/>
        </w:rPr>
        <w:t>.5</w:t>
      </w:r>
      <w:r w:rsidRPr="00AC4FBC">
        <w:tab/>
        <w:t>Test requirements</w:t>
      </w:r>
    </w:p>
    <w:bookmarkEnd w:id="5047"/>
    <w:p w14:paraId="21A29AFD" w14:textId="77777777" w:rsidR="00AB2B30" w:rsidRPr="00AC4FBC" w:rsidRDefault="006A7121">
      <w:r w:rsidRPr="00AC4FBC">
        <w:t>Same test requirement as in clause 6.4.2.2.5 in TS 38.521-1 [8] for the NR carrier.</w:t>
      </w:r>
    </w:p>
    <w:p w14:paraId="7620AF74" w14:textId="77777777" w:rsidR="00AB2B30" w:rsidRPr="00AC4FBC" w:rsidRDefault="006A7121">
      <w:pPr>
        <w:pStyle w:val="Heading5"/>
      </w:pPr>
      <w:bookmarkStart w:id="5048" w:name="_Toc27475742"/>
      <w:bookmarkStart w:id="5049" w:name="_Toc29495280"/>
      <w:bookmarkStart w:id="5050" w:name="_Toc36116325"/>
      <w:bookmarkStart w:id="5051" w:name="_Toc36118374"/>
      <w:bookmarkStart w:id="5052" w:name="_Toc36560489"/>
      <w:bookmarkStart w:id="5053" w:name="_Toc43977006"/>
      <w:bookmarkStart w:id="5054" w:name="_Toc52213578"/>
      <w:bookmarkStart w:id="5055" w:name="_Toc60743040"/>
      <w:bookmarkStart w:id="5056" w:name="_Toc68206225"/>
      <w:bookmarkStart w:id="5057" w:name="_Toc75972020"/>
      <w:bookmarkStart w:id="5058" w:name="_Toc85051448"/>
      <w:bookmarkStart w:id="5059" w:name="_Toc90493467"/>
      <w:bookmarkStart w:id="5060" w:name="_Toc90494107"/>
      <w:bookmarkStart w:id="5061" w:name="_Toc100094136"/>
      <w:bookmarkStart w:id="5062" w:name="_Toc106872793"/>
      <w:bookmarkStart w:id="5063" w:name="_Toc155208733"/>
      <w:bookmarkStart w:id="5064" w:name="_CR6_4B_2_1_3"/>
      <w:bookmarkEnd w:id="5064"/>
      <w:r w:rsidRPr="00AC4FBC">
        <w:t>6.4B.2.1.3</w:t>
      </w:r>
      <w:r w:rsidRPr="00AC4FBC">
        <w:tab/>
        <w:t>In-band Emissions for intra-band contiguous EN-DC</w:t>
      </w:r>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5EF7E349" w14:textId="77777777" w:rsidR="00AB2B30" w:rsidRPr="00AC4FBC" w:rsidRDefault="006A7121">
      <w:pPr>
        <w:pStyle w:val="H6"/>
      </w:pPr>
      <w:bookmarkStart w:id="5065" w:name="_CR6_4B_2_1_3_1"/>
      <w:r w:rsidRPr="00AC4FBC">
        <w:t>6.4B.2.1.3.1</w:t>
      </w:r>
      <w:r w:rsidRPr="00AC4FBC">
        <w:tab/>
        <w:t>Test purpose</w:t>
      </w:r>
    </w:p>
    <w:bookmarkEnd w:id="5065"/>
    <w:p w14:paraId="66D741F5" w14:textId="77777777" w:rsidR="00AB2B30" w:rsidRPr="00AC4FBC" w:rsidRDefault="006A7121">
      <w:r w:rsidRPr="00AC4FBC">
        <w:t>The in-band emissions are a measure of the interference falling into the non-allocated resources blocks.</w:t>
      </w:r>
    </w:p>
    <w:p w14:paraId="6B0A370F" w14:textId="77777777" w:rsidR="00AB2B30" w:rsidRPr="00AC4FBC" w:rsidRDefault="006A7121">
      <w:r w:rsidRPr="00AC4FBC">
        <w:t xml:space="preserve">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 </w:t>
      </w:r>
    </w:p>
    <w:p w14:paraId="01EF193D" w14:textId="77777777" w:rsidR="00AB2B30" w:rsidRPr="00AC4FBC" w:rsidRDefault="006A7121">
      <w:r w:rsidRPr="00AC4FBC">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4CA7E418" w14:textId="77777777" w:rsidR="00AB2B30" w:rsidRPr="00AC4FBC" w:rsidRDefault="006A7121">
      <w:pPr>
        <w:rPr>
          <w:rFonts w:eastAsia="Malgun Gothic"/>
        </w:rPr>
      </w:pPr>
      <w:r w:rsidRPr="00AC4FBC">
        <w:lastRenderedPageBreak/>
        <w:t>The purpose of this test is to exercise the UE transmitter to verify its modulation quality in terms of in-band emissions.</w:t>
      </w:r>
    </w:p>
    <w:p w14:paraId="5FE649A1" w14:textId="77777777" w:rsidR="00AB2B30" w:rsidRPr="00AC4FBC" w:rsidRDefault="006A7121">
      <w:pPr>
        <w:pStyle w:val="H6"/>
      </w:pPr>
      <w:bookmarkStart w:id="5066" w:name="_CR6_4B_2_1_3_2"/>
      <w:r w:rsidRPr="00AC4FBC">
        <w:t>6.4B.2.1.3.2</w:t>
      </w:r>
      <w:r w:rsidRPr="00AC4FBC">
        <w:tab/>
        <w:t>Test applicability</w:t>
      </w:r>
    </w:p>
    <w:bookmarkEnd w:id="5066"/>
    <w:p w14:paraId="20A39F53" w14:textId="77777777" w:rsidR="00AB2B30" w:rsidRPr="00AC4FBC" w:rsidRDefault="006A7121">
      <w:r w:rsidRPr="00AC4FBC">
        <w:t>This test applies to all types of E-UTRA UE release 15 and forward, supporting intra-band contiguous EN-DC.</w:t>
      </w:r>
    </w:p>
    <w:p w14:paraId="4023F3F7" w14:textId="77777777" w:rsidR="00AB2B30" w:rsidRPr="00AC4FBC" w:rsidRDefault="006A7121">
      <w:pPr>
        <w:pStyle w:val="H6"/>
      </w:pPr>
      <w:bookmarkStart w:id="5067" w:name="_CR6_4B_2_1_3_3"/>
      <w:r w:rsidRPr="00AC4FBC">
        <w:t>6.4B.2.1.3.3</w:t>
      </w:r>
      <w:r w:rsidRPr="00AC4FBC">
        <w:tab/>
        <w:t>Minimum conformance requirements</w:t>
      </w:r>
    </w:p>
    <w:bookmarkEnd w:id="5067"/>
    <w:p w14:paraId="3E532924" w14:textId="77777777" w:rsidR="00AB2B30" w:rsidRPr="00AC4FBC" w:rsidRDefault="006A7121">
      <w:r w:rsidRPr="00AC4FBC">
        <w:t xml:space="preserve">For the MCG the in-band emission requirements in Table 6.5.2A.3.1-1 and Table 6.5.2A.3.1-2 in TS 36.101 [5] apply within the aggregated transmission bandwidth configuration of the EN-DC bandwidth with the carriers of both CGs active and one single contiguous PRB allocation of bandwidth </w:t>
      </w:r>
      <w:r w:rsidRPr="00AC4FBC">
        <w:rPr>
          <w:position w:val="-12"/>
        </w:rPr>
        <w:object w:dxaOrig="480" w:dyaOrig="360" w14:anchorId="167F4072">
          <v:shape id="_x0000_i1027" type="#_x0000_t75" style="width:24.3pt;height:12.55pt" o:ole="">
            <v:imagedata r:id="rId21" o:title=""/>
          </v:shape>
          <o:OLEObject Type="Embed" ProgID="Equation.3" ShapeID="_x0000_i1027" DrawAspect="Content" ObjectID="_1773139882" r:id="rId22"/>
        </w:object>
      </w:r>
      <w:r w:rsidRPr="00AC4FBC">
        <w:t xml:space="preserve"> within the MCG at the edge of the said aggregated transmission bandwidth configuration.</w:t>
      </w:r>
    </w:p>
    <w:p w14:paraId="175E1ED3" w14:textId="77777777" w:rsidR="00AB2B30" w:rsidRPr="00AC4FBC" w:rsidRDefault="006A7121">
      <w:r w:rsidRPr="00AC4FBC">
        <w:t xml:space="preserve">For the SCG the in-band emission requirements in Table 6.5.2A.3.1-1 and Table 6.5.2A.3.1-2 in TS 36.101 [5] apply within the aggregated transmission bandwidth configuration of the EN-DC bandwidth with the carriers of both CGs active and one single contiguous PRB allocation of bandwidth </w:t>
      </w:r>
      <w:r w:rsidRPr="00AC4FBC">
        <w:rPr>
          <w:position w:val="-12"/>
        </w:rPr>
        <w:object w:dxaOrig="480" w:dyaOrig="360" w14:anchorId="2AD8090B">
          <v:shape id="_x0000_i1028" type="#_x0000_t75" style="width:24.3pt;height:12.55pt" o:ole="">
            <v:imagedata r:id="rId21" o:title=""/>
          </v:shape>
          <o:OLEObject Type="Embed" ProgID="Equation.3" ShapeID="_x0000_i1028" DrawAspect="Content" ObjectID="_1773139883" r:id="rId23"/>
        </w:object>
      </w:r>
      <w:r w:rsidRPr="00AC4FBC">
        <w:t xml:space="preserve"> within the SCG at the edge of the aggregated transmission bandwidth configuration.</w:t>
      </w:r>
    </w:p>
    <w:p w14:paraId="10D148D7" w14:textId="77777777" w:rsidR="00AB2B30" w:rsidRPr="00AC4FBC" w:rsidRDefault="006A7121">
      <w:r w:rsidRPr="00AC4FBC">
        <w:t>The normative reference for this requirement is TS 38.101-3 [4] clause 6.4B.2.1.3</w:t>
      </w:r>
    </w:p>
    <w:p w14:paraId="47E41ED2"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157F3968" w14:textId="77777777" w:rsidR="00AB2B30" w:rsidRPr="00AC4FBC" w:rsidRDefault="006A7121">
      <w:pPr>
        <w:pStyle w:val="H6"/>
      </w:pPr>
      <w:bookmarkStart w:id="5068" w:name="_CR6_4B_2_1_3_4"/>
      <w:r w:rsidRPr="00AC4FBC">
        <w:t>6.4B.2.1.3.4</w:t>
      </w:r>
      <w:r w:rsidRPr="00AC4FBC">
        <w:tab/>
        <w:t>Test description</w:t>
      </w:r>
    </w:p>
    <w:p w14:paraId="4CC9F976" w14:textId="77777777" w:rsidR="00AB2B30" w:rsidRPr="00AC4FBC" w:rsidRDefault="006A7121">
      <w:pPr>
        <w:pStyle w:val="H6"/>
      </w:pPr>
      <w:bookmarkStart w:id="5069" w:name="_CR6_4B_2_1_3_4_1"/>
      <w:bookmarkEnd w:id="5068"/>
      <w:r w:rsidRPr="00AC4FBC">
        <w:t>6.4B.2.1.3.4.1</w:t>
      </w:r>
      <w:r w:rsidRPr="00AC4FBC">
        <w:tab/>
        <w:t>Initial condition</w:t>
      </w:r>
    </w:p>
    <w:bookmarkEnd w:id="5069"/>
    <w:p w14:paraId="7B7403EC"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CC76FB1" w14:textId="4F0280E0" w:rsidR="00AB2B30" w:rsidRPr="00AC4FBC" w:rsidRDefault="002014D4">
      <w:r w:rsidRPr="00AC4FBC">
        <w:t>The initial test configurations consist of environmental conditions, test frequencies and test channel bandwidths based on NR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mbination of test channel bandwidth and sub-carrier spacing, and are shown in table 6.4B.2.1.3.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r w:rsidR="006A7121" w:rsidRPr="00AC4FBC">
        <w:t>.</w:t>
      </w:r>
    </w:p>
    <w:p w14:paraId="7A14B5FC" w14:textId="77777777" w:rsidR="00AB2B30" w:rsidRPr="00AC4FBC" w:rsidRDefault="006A7121">
      <w:pPr>
        <w:pStyle w:val="TH"/>
      </w:pPr>
      <w:bookmarkStart w:id="5070" w:name="_CRTable6_4B_2_1_3_4_11"/>
      <w:r w:rsidRPr="00AC4FBC">
        <w:lastRenderedPageBreak/>
        <w:t xml:space="preserve">Table </w:t>
      </w:r>
      <w:bookmarkEnd w:id="5070"/>
      <w:r w:rsidRPr="00AC4FBC">
        <w:t>6.4B.2.1.3.4.1-1: Test configuration tabl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5"/>
        <w:gridCol w:w="1519"/>
        <w:gridCol w:w="908"/>
        <w:gridCol w:w="537"/>
        <w:gridCol w:w="1674"/>
        <w:gridCol w:w="1984"/>
        <w:gridCol w:w="1678"/>
      </w:tblGrid>
      <w:tr w:rsidR="00AB2B30" w:rsidRPr="00AC4FBC" w14:paraId="32A67FFC" w14:textId="77777777">
        <w:trPr>
          <w:trHeight w:val="201"/>
          <w:jc w:val="center"/>
        </w:trPr>
        <w:tc>
          <w:tcPr>
            <w:tcW w:w="9585" w:type="dxa"/>
            <w:gridSpan w:val="7"/>
            <w:tcBorders>
              <w:top w:val="single" w:sz="4" w:space="0" w:color="auto"/>
              <w:left w:val="single" w:sz="4" w:space="0" w:color="auto"/>
              <w:bottom w:val="single" w:sz="4" w:space="0" w:color="auto"/>
              <w:right w:val="single" w:sz="4" w:space="0" w:color="auto"/>
            </w:tcBorders>
            <w:hideMark/>
          </w:tcPr>
          <w:p w14:paraId="079678D7" w14:textId="77777777" w:rsidR="00AB2B30" w:rsidRPr="00AC4FBC" w:rsidRDefault="006A7121">
            <w:pPr>
              <w:pStyle w:val="TAH"/>
            </w:pPr>
            <w:r w:rsidRPr="00AC4FBC">
              <w:t>Initial Conditions</w:t>
            </w:r>
          </w:p>
        </w:tc>
      </w:tr>
      <w:tr w:rsidR="00AB2B30" w:rsidRPr="00AC4FBC" w14:paraId="702E4CA1"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888C302" w14:textId="77777777" w:rsidR="00AB2B30" w:rsidRPr="00AC4FBC" w:rsidRDefault="006A7121">
            <w:pPr>
              <w:pStyle w:val="TAL"/>
            </w:pPr>
            <w:r w:rsidRPr="00AC4FBC">
              <w:t>Test Environment</w:t>
            </w:r>
          </w:p>
          <w:p w14:paraId="71AE031C" w14:textId="77777777" w:rsidR="00AB2B30" w:rsidRPr="00AC4FBC" w:rsidRDefault="006A7121">
            <w:pPr>
              <w:pStyle w:val="TAL"/>
              <w:rPr>
                <w:bCs/>
              </w:rPr>
            </w:pPr>
            <w:r w:rsidRPr="00AC4FBC">
              <w:t>as specified in TS 38.508-1 [6] clause 4.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3BBA2BC7" w14:textId="1FF7F5D1" w:rsidR="00AB2B30" w:rsidRPr="00AC4FBC" w:rsidRDefault="006A7121">
            <w:pPr>
              <w:pStyle w:val="TAL"/>
            </w:pPr>
            <w:r w:rsidRPr="00AC4FBC">
              <w:t>Normal</w:t>
            </w:r>
          </w:p>
        </w:tc>
      </w:tr>
      <w:tr w:rsidR="00AB2B30" w:rsidRPr="00AC4FBC" w14:paraId="5CB7FAC4" w14:textId="77777777">
        <w:trPr>
          <w:trHeight w:val="60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B3EA670" w14:textId="77777777" w:rsidR="00AB2B30" w:rsidRPr="00AC4FBC" w:rsidRDefault="006A7121">
            <w:pPr>
              <w:pStyle w:val="TAL"/>
            </w:pPr>
            <w:r w:rsidRPr="00AC4FBC">
              <w:t>Test Frequencies</w:t>
            </w:r>
          </w:p>
          <w:p w14:paraId="6D83EA88" w14:textId="77777777" w:rsidR="00AB2B30" w:rsidRPr="00AC4FBC" w:rsidRDefault="006A7121">
            <w:pPr>
              <w:pStyle w:val="TAL"/>
            </w:pPr>
            <w:r w:rsidRPr="00AC4FBC">
              <w:t>as specified in TS 38.508-1 [6] clause 4.3.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78C9470F" w14:textId="77777777" w:rsidR="00AB2B30" w:rsidRPr="00AC4FBC" w:rsidRDefault="006A7121">
            <w:pPr>
              <w:pStyle w:val="TAL"/>
              <w:rPr>
                <w:rFonts w:eastAsia="Malgun Gothic"/>
              </w:rPr>
            </w:pPr>
            <w:r w:rsidRPr="00AC4FBC">
              <w:t>Low range, Mid range, High range</w:t>
            </w:r>
          </w:p>
        </w:tc>
      </w:tr>
      <w:tr w:rsidR="00AB2B30" w:rsidRPr="00AC4FBC" w14:paraId="3CD0E7C4"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191C15D6" w14:textId="77777777" w:rsidR="00AB2B30" w:rsidRPr="00AC4FBC" w:rsidRDefault="006A7121">
            <w:pPr>
              <w:pStyle w:val="TAL"/>
            </w:pPr>
            <w:r w:rsidRPr="00AC4FBC">
              <w:rPr>
                <w:bCs/>
              </w:rPr>
              <w:t>Test EN-DC bandwidth combination</w:t>
            </w:r>
            <w:r w:rsidRPr="00AC4FBC">
              <w:t xml:space="preserve"> as specified in Table 5.3B.1.2-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657E640B" w14:textId="3752DCEE" w:rsidR="00AB2B30" w:rsidRPr="00AC4FBC" w:rsidRDefault="006A7121">
            <w:pPr>
              <w:pStyle w:val="TAL"/>
              <w:rPr>
                <w:vertAlign w:val="subscript"/>
              </w:rPr>
            </w:pPr>
            <w:r w:rsidRPr="00AC4FBC">
              <w:t xml:space="preserve">Lowest </w:t>
            </w:r>
            <w:r w:rsidR="00435332" w:rsidRPr="00AC4FBC">
              <w:t>N</w:t>
            </w:r>
            <w:r w:rsidR="00435332" w:rsidRPr="00AC4FBC">
              <w:rPr>
                <w:vertAlign w:val="subscript"/>
              </w:rPr>
              <w:t>RB_agg</w:t>
            </w:r>
            <w:r w:rsidRPr="00AC4FBC">
              <w:t xml:space="preserve">, Highest </w:t>
            </w:r>
            <w:r w:rsidR="00435332" w:rsidRPr="00AC4FBC">
              <w:t>N</w:t>
            </w:r>
            <w:r w:rsidR="00435332" w:rsidRPr="00AC4FBC">
              <w:rPr>
                <w:vertAlign w:val="subscript"/>
              </w:rPr>
              <w:t>RB_agg</w:t>
            </w:r>
            <w:r w:rsidRPr="00AC4FBC">
              <w:t xml:space="preserve"> (N</w:t>
            </w:r>
            <w:r w:rsidR="00435332" w:rsidRPr="00AC4FBC">
              <w:t>OTE</w:t>
            </w:r>
            <w:r w:rsidRPr="00AC4FBC">
              <w:t xml:space="preserve"> 2)</w:t>
            </w:r>
          </w:p>
        </w:tc>
      </w:tr>
      <w:tr w:rsidR="00AB2B30" w:rsidRPr="00AC4FBC" w14:paraId="3A6DE4B7" w14:textId="77777777">
        <w:trPr>
          <w:trHeight w:val="414"/>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5582804" w14:textId="77777777" w:rsidR="00AB2B30" w:rsidRPr="00AC4FBC" w:rsidRDefault="006A7121">
            <w:pPr>
              <w:pStyle w:val="TAL"/>
              <w:rPr>
                <w:bCs/>
              </w:rPr>
            </w:pPr>
            <w:r w:rsidRPr="00AC4FBC">
              <w:t>Test SCS for the NR cell as specified in TS 38.521-1 [8] Table 5.3.5-1</w:t>
            </w:r>
          </w:p>
        </w:tc>
        <w:tc>
          <w:tcPr>
            <w:tcW w:w="5873" w:type="dxa"/>
            <w:gridSpan w:val="4"/>
            <w:tcBorders>
              <w:top w:val="single" w:sz="4" w:space="0" w:color="auto"/>
              <w:left w:val="single" w:sz="4" w:space="0" w:color="auto"/>
              <w:bottom w:val="single" w:sz="4" w:space="0" w:color="auto"/>
              <w:right w:val="single" w:sz="4" w:space="0" w:color="auto"/>
            </w:tcBorders>
            <w:vAlign w:val="center"/>
            <w:hideMark/>
          </w:tcPr>
          <w:p w14:paraId="1203E4D1" w14:textId="069E0984" w:rsidR="00AB2B30" w:rsidRPr="00AC4FBC" w:rsidRDefault="006A7121" w:rsidP="001550BB">
            <w:pPr>
              <w:pStyle w:val="TAL"/>
            </w:pPr>
            <w:r w:rsidRPr="00AC4FBC">
              <w:t>Lowest</w:t>
            </w:r>
          </w:p>
        </w:tc>
      </w:tr>
      <w:tr w:rsidR="00AB2B30" w:rsidRPr="00AC4FBC" w14:paraId="11F6BF3D" w14:textId="77777777">
        <w:trPr>
          <w:trHeight w:val="201"/>
          <w:jc w:val="center"/>
        </w:trPr>
        <w:tc>
          <w:tcPr>
            <w:tcW w:w="9585" w:type="dxa"/>
            <w:gridSpan w:val="7"/>
            <w:tcBorders>
              <w:top w:val="single" w:sz="4" w:space="0" w:color="auto"/>
              <w:left w:val="single" w:sz="4" w:space="0" w:color="auto"/>
              <w:bottom w:val="single" w:sz="4" w:space="0" w:color="auto"/>
              <w:right w:val="single" w:sz="4" w:space="0" w:color="auto"/>
            </w:tcBorders>
            <w:hideMark/>
          </w:tcPr>
          <w:p w14:paraId="24EC2290" w14:textId="77777777" w:rsidR="00AB2B30" w:rsidRPr="00AC4FBC" w:rsidRDefault="006A7121">
            <w:pPr>
              <w:pStyle w:val="TAH"/>
            </w:pPr>
            <w:r w:rsidRPr="00AC4FBC">
              <w:t>Test Parameters</w:t>
            </w:r>
          </w:p>
        </w:tc>
      </w:tr>
      <w:tr w:rsidR="00AB2B30" w:rsidRPr="00AC4FBC" w14:paraId="40F14AB4" w14:textId="77777777">
        <w:trPr>
          <w:trHeight w:val="201"/>
          <w:jc w:val="center"/>
        </w:trPr>
        <w:tc>
          <w:tcPr>
            <w:tcW w:w="1285" w:type="dxa"/>
            <w:vMerge w:val="restart"/>
            <w:tcBorders>
              <w:top w:val="single" w:sz="4" w:space="0" w:color="auto"/>
              <w:left w:val="single" w:sz="4" w:space="0" w:color="auto"/>
              <w:right w:val="single" w:sz="4" w:space="0" w:color="auto"/>
            </w:tcBorders>
            <w:hideMark/>
          </w:tcPr>
          <w:p w14:paraId="4213413B" w14:textId="77777777" w:rsidR="00AB2B30" w:rsidRPr="00AC4FBC" w:rsidRDefault="006A7121">
            <w:pPr>
              <w:pStyle w:val="TAH"/>
            </w:pPr>
            <w:r w:rsidRPr="00AC4FBC">
              <w:t>Test ID</w:t>
            </w:r>
          </w:p>
        </w:tc>
        <w:tc>
          <w:tcPr>
            <w:tcW w:w="1519" w:type="dxa"/>
            <w:vMerge w:val="restart"/>
            <w:tcBorders>
              <w:top w:val="single" w:sz="4" w:space="0" w:color="auto"/>
              <w:left w:val="single" w:sz="4" w:space="0" w:color="auto"/>
              <w:right w:val="single" w:sz="4" w:space="0" w:color="auto"/>
            </w:tcBorders>
            <w:hideMark/>
          </w:tcPr>
          <w:p w14:paraId="77BA4581" w14:textId="77777777" w:rsidR="00AB2B30" w:rsidRPr="00AC4FBC" w:rsidRDefault="006A7121">
            <w:pPr>
              <w:pStyle w:val="TAH"/>
            </w:pPr>
            <w:r w:rsidRPr="00AC4FBC">
              <w:t>Downlink Configuration</w:t>
            </w:r>
          </w:p>
        </w:tc>
        <w:tc>
          <w:tcPr>
            <w:tcW w:w="6774" w:type="dxa"/>
            <w:gridSpan w:val="5"/>
            <w:tcBorders>
              <w:top w:val="single" w:sz="4" w:space="0" w:color="auto"/>
              <w:left w:val="single" w:sz="4" w:space="0" w:color="auto"/>
              <w:bottom w:val="single" w:sz="4" w:space="0" w:color="auto"/>
              <w:right w:val="single" w:sz="4" w:space="0" w:color="auto"/>
            </w:tcBorders>
            <w:hideMark/>
          </w:tcPr>
          <w:p w14:paraId="4009543C" w14:textId="77777777" w:rsidR="00AB2B30" w:rsidRPr="00AC4FBC" w:rsidRDefault="006A7121">
            <w:pPr>
              <w:pStyle w:val="TAH"/>
            </w:pPr>
            <w:r w:rsidRPr="00AC4FBC">
              <w:t>EN-DC Uplink Configuration</w:t>
            </w:r>
          </w:p>
        </w:tc>
      </w:tr>
      <w:tr w:rsidR="00AB2B30" w:rsidRPr="00AC4FBC" w14:paraId="7D9C6E1F" w14:textId="77777777">
        <w:trPr>
          <w:trHeight w:val="212"/>
          <w:jc w:val="center"/>
        </w:trPr>
        <w:tc>
          <w:tcPr>
            <w:tcW w:w="1285" w:type="dxa"/>
            <w:vMerge/>
            <w:tcBorders>
              <w:left w:val="single" w:sz="4" w:space="0" w:color="auto"/>
              <w:right w:val="single" w:sz="4" w:space="0" w:color="auto"/>
            </w:tcBorders>
          </w:tcPr>
          <w:p w14:paraId="03CBAB1E" w14:textId="77777777" w:rsidR="00AB2B30" w:rsidRPr="00AC4FBC" w:rsidRDefault="00AB2B30">
            <w:pPr>
              <w:pStyle w:val="TAH"/>
            </w:pPr>
          </w:p>
        </w:tc>
        <w:tc>
          <w:tcPr>
            <w:tcW w:w="1519" w:type="dxa"/>
            <w:vMerge/>
            <w:tcBorders>
              <w:left w:val="single" w:sz="4" w:space="0" w:color="auto"/>
              <w:right w:val="single" w:sz="4" w:space="0" w:color="auto"/>
            </w:tcBorders>
          </w:tcPr>
          <w:p w14:paraId="37705B91" w14:textId="77777777" w:rsidR="00AB2B30" w:rsidRPr="00AC4FBC" w:rsidRDefault="00AB2B30">
            <w:pPr>
              <w:pStyle w:val="TAH"/>
            </w:pPr>
          </w:p>
        </w:tc>
        <w:tc>
          <w:tcPr>
            <w:tcW w:w="3119" w:type="dxa"/>
            <w:gridSpan w:val="3"/>
            <w:tcBorders>
              <w:top w:val="single" w:sz="4" w:space="0" w:color="auto"/>
              <w:left w:val="single" w:sz="4" w:space="0" w:color="auto"/>
              <w:bottom w:val="single" w:sz="4" w:space="0" w:color="auto"/>
              <w:right w:val="single" w:sz="4" w:space="0" w:color="auto"/>
            </w:tcBorders>
          </w:tcPr>
          <w:p w14:paraId="6C758FF5" w14:textId="77777777" w:rsidR="00AB2B30" w:rsidRPr="00AC4FBC" w:rsidRDefault="006A7121">
            <w:pPr>
              <w:pStyle w:val="TAH"/>
            </w:pPr>
            <w:r w:rsidRPr="00AC4FBC">
              <w:t>E-UTRA Cell</w:t>
            </w:r>
          </w:p>
        </w:tc>
        <w:tc>
          <w:tcPr>
            <w:tcW w:w="3655" w:type="dxa"/>
            <w:gridSpan w:val="2"/>
            <w:tcBorders>
              <w:top w:val="single" w:sz="4" w:space="0" w:color="auto"/>
              <w:left w:val="single" w:sz="4" w:space="0" w:color="auto"/>
              <w:bottom w:val="single" w:sz="4" w:space="0" w:color="auto"/>
              <w:right w:val="single" w:sz="4" w:space="0" w:color="auto"/>
            </w:tcBorders>
          </w:tcPr>
          <w:p w14:paraId="75209260" w14:textId="77777777" w:rsidR="00AB2B30" w:rsidRPr="00AC4FBC" w:rsidRDefault="006A7121">
            <w:pPr>
              <w:pStyle w:val="TAH"/>
            </w:pPr>
            <w:r w:rsidRPr="00AC4FBC">
              <w:t>NR Cell</w:t>
            </w:r>
          </w:p>
        </w:tc>
      </w:tr>
      <w:tr w:rsidR="00AB2B30" w:rsidRPr="00AC4FBC" w14:paraId="10687B46" w14:textId="77777777">
        <w:trPr>
          <w:cantSplit/>
          <w:trHeight w:val="173"/>
          <w:jc w:val="center"/>
        </w:trPr>
        <w:tc>
          <w:tcPr>
            <w:tcW w:w="1285" w:type="dxa"/>
            <w:vMerge/>
            <w:tcBorders>
              <w:left w:val="single" w:sz="4" w:space="0" w:color="auto"/>
              <w:bottom w:val="single" w:sz="4" w:space="0" w:color="auto"/>
              <w:right w:val="single" w:sz="4" w:space="0" w:color="auto"/>
            </w:tcBorders>
          </w:tcPr>
          <w:p w14:paraId="7539A833" w14:textId="77777777" w:rsidR="00AB2B30" w:rsidRPr="00AC4FBC" w:rsidRDefault="00AB2B30">
            <w:pPr>
              <w:pStyle w:val="TAH"/>
            </w:pPr>
          </w:p>
        </w:tc>
        <w:tc>
          <w:tcPr>
            <w:tcW w:w="1519" w:type="dxa"/>
            <w:vMerge/>
            <w:tcBorders>
              <w:left w:val="single" w:sz="4" w:space="0" w:color="auto"/>
              <w:bottom w:val="single" w:sz="4" w:space="0" w:color="auto"/>
              <w:right w:val="single" w:sz="4" w:space="0" w:color="auto"/>
            </w:tcBorders>
          </w:tcPr>
          <w:p w14:paraId="3FF69FFE" w14:textId="77777777" w:rsidR="00AB2B30" w:rsidRPr="00AC4FBC" w:rsidRDefault="00AB2B30">
            <w:pPr>
              <w:pStyle w:val="TAH"/>
            </w:pPr>
          </w:p>
        </w:tc>
        <w:tc>
          <w:tcPr>
            <w:tcW w:w="1445" w:type="dxa"/>
            <w:gridSpan w:val="2"/>
            <w:tcBorders>
              <w:top w:val="single" w:sz="4" w:space="0" w:color="auto"/>
              <w:left w:val="single" w:sz="4" w:space="0" w:color="auto"/>
              <w:bottom w:val="single" w:sz="4" w:space="0" w:color="auto"/>
              <w:right w:val="single" w:sz="4" w:space="0" w:color="auto"/>
            </w:tcBorders>
            <w:hideMark/>
          </w:tcPr>
          <w:p w14:paraId="7364A9AA" w14:textId="77777777" w:rsidR="00AB2B30" w:rsidRPr="00AC4FBC" w:rsidRDefault="006A7121">
            <w:pPr>
              <w:pStyle w:val="TAH"/>
            </w:pPr>
            <w:r w:rsidRPr="00AC4FBC">
              <w:t>Modulation</w:t>
            </w:r>
          </w:p>
        </w:tc>
        <w:tc>
          <w:tcPr>
            <w:tcW w:w="1674" w:type="dxa"/>
            <w:tcBorders>
              <w:top w:val="single" w:sz="4" w:space="0" w:color="auto"/>
              <w:left w:val="single" w:sz="4" w:space="0" w:color="auto"/>
              <w:bottom w:val="single" w:sz="4" w:space="0" w:color="auto"/>
              <w:right w:val="single" w:sz="4" w:space="0" w:color="auto"/>
            </w:tcBorders>
            <w:hideMark/>
          </w:tcPr>
          <w:p w14:paraId="2FDFC027" w14:textId="77777777" w:rsidR="00435332" w:rsidRPr="00AC4FBC" w:rsidRDefault="006A7121" w:rsidP="00435332">
            <w:pPr>
              <w:pStyle w:val="TAH"/>
            </w:pPr>
            <w:r w:rsidRPr="00AC4FBC">
              <w:t>RB allocation</w:t>
            </w:r>
          </w:p>
          <w:p w14:paraId="77CDC927" w14:textId="00F25DB9" w:rsidR="00AB2B30" w:rsidRPr="00AC4FBC" w:rsidRDefault="00435332" w:rsidP="00435332">
            <w:pPr>
              <w:pStyle w:val="TAH"/>
            </w:pPr>
            <w:r w:rsidRPr="00AC4FBC">
              <w:t>(NOTE 5)</w:t>
            </w:r>
          </w:p>
        </w:tc>
        <w:tc>
          <w:tcPr>
            <w:tcW w:w="1984" w:type="dxa"/>
            <w:tcBorders>
              <w:top w:val="single" w:sz="4" w:space="0" w:color="auto"/>
              <w:left w:val="single" w:sz="4" w:space="0" w:color="auto"/>
              <w:bottom w:val="single" w:sz="4" w:space="0" w:color="auto"/>
              <w:right w:val="single" w:sz="4" w:space="0" w:color="auto"/>
            </w:tcBorders>
          </w:tcPr>
          <w:p w14:paraId="2CAADAAD" w14:textId="77777777" w:rsidR="00AB2B30" w:rsidRPr="00AC4FBC" w:rsidRDefault="006A7121">
            <w:pPr>
              <w:pStyle w:val="TAH"/>
            </w:pPr>
            <w:r w:rsidRPr="00AC4FBC">
              <w:t>Modulation</w:t>
            </w:r>
          </w:p>
        </w:tc>
        <w:tc>
          <w:tcPr>
            <w:tcW w:w="1671" w:type="dxa"/>
            <w:tcBorders>
              <w:top w:val="single" w:sz="4" w:space="0" w:color="auto"/>
              <w:left w:val="single" w:sz="4" w:space="0" w:color="auto"/>
              <w:bottom w:val="single" w:sz="4" w:space="0" w:color="auto"/>
              <w:right w:val="single" w:sz="4" w:space="0" w:color="auto"/>
            </w:tcBorders>
          </w:tcPr>
          <w:p w14:paraId="3193DBEA" w14:textId="6D022BB7" w:rsidR="00AB2B30" w:rsidRPr="00AC4FBC" w:rsidRDefault="006A7121">
            <w:pPr>
              <w:pStyle w:val="TAH"/>
            </w:pPr>
            <w:r w:rsidRPr="00AC4FBC">
              <w:t>RB allocation (N</w:t>
            </w:r>
            <w:r w:rsidR="00435332" w:rsidRPr="00AC4FBC">
              <w:t>OTE</w:t>
            </w:r>
            <w:r w:rsidRPr="00AC4FBC">
              <w:t xml:space="preserve"> 1)</w:t>
            </w:r>
          </w:p>
        </w:tc>
      </w:tr>
      <w:tr w:rsidR="00435332" w:rsidRPr="00AC4FBC" w14:paraId="58E48C0E" w14:textId="77777777" w:rsidTr="00BF220C">
        <w:trPr>
          <w:trHeight w:val="403"/>
          <w:jc w:val="center"/>
        </w:trPr>
        <w:tc>
          <w:tcPr>
            <w:tcW w:w="1285" w:type="dxa"/>
            <w:tcBorders>
              <w:top w:val="single" w:sz="4" w:space="0" w:color="auto"/>
              <w:left w:val="single" w:sz="4" w:space="0" w:color="auto"/>
              <w:bottom w:val="single" w:sz="4" w:space="0" w:color="auto"/>
              <w:right w:val="single" w:sz="4" w:space="0" w:color="auto"/>
            </w:tcBorders>
            <w:hideMark/>
          </w:tcPr>
          <w:p w14:paraId="134DE90D" w14:textId="77777777" w:rsidR="00435332" w:rsidRPr="00AC4FBC" w:rsidRDefault="00435332" w:rsidP="00435332">
            <w:pPr>
              <w:pStyle w:val="TAC"/>
            </w:pPr>
            <w:r w:rsidRPr="00AC4FBC">
              <w:t>1</w:t>
            </w:r>
          </w:p>
          <w:p w14:paraId="2EF2492D" w14:textId="0753FD74" w:rsidR="00435332" w:rsidRPr="00AC4FBC" w:rsidRDefault="00435332" w:rsidP="00435332">
            <w:pPr>
              <w:pStyle w:val="TAC"/>
            </w:pPr>
            <w:r w:rsidRPr="00AC4FBC">
              <w:t>(NOTE3)</w:t>
            </w:r>
          </w:p>
        </w:tc>
        <w:tc>
          <w:tcPr>
            <w:tcW w:w="1519" w:type="dxa"/>
            <w:vMerge w:val="restart"/>
            <w:tcBorders>
              <w:top w:val="single" w:sz="4" w:space="0" w:color="auto"/>
              <w:left w:val="single" w:sz="4" w:space="0" w:color="auto"/>
              <w:right w:val="single" w:sz="4" w:space="0" w:color="auto"/>
            </w:tcBorders>
            <w:vAlign w:val="center"/>
            <w:hideMark/>
          </w:tcPr>
          <w:p w14:paraId="1FEE18B1" w14:textId="77777777" w:rsidR="00435332" w:rsidRPr="00AC4FBC" w:rsidRDefault="00435332" w:rsidP="00435332">
            <w:pPr>
              <w:pStyle w:val="TAC"/>
            </w:pPr>
            <w:r w:rsidRPr="00AC4FBC">
              <w:t>N/A for In-band emission test</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C3613DF"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11A51620" w14:textId="77777777" w:rsidR="00435332" w:rsidRPr="00AC4FBC" w:rsidRDefault="00435332" w:rsidP="00435332">
            <w:pPr>
              <w:pStyle w:val="TAC"/>
            </w:pPr>
            <w:r w:rsidRPr="00AC4FBC">
              <w:t>0</w:t>
            </w:r>
          </w:p>
        </w:tc>
        <w:tc>
          <w:tcPr>
            <w:tcW w:w="1984" w:type="dxa"/>
            <w:tcBorders>
              <w:top w:val="single" w:sz="4" w:space="0" w:color="auto"/>
              <w:left w:val="single" w:sz="4" w:space="0" w:color="auto"/>
              <w:right w:val="single" w:sz="4" w:space="0" w:color="auto"/>
            </w:tcBorders>
            <w:vAlign w:val="center"/>
          </w:tcPr>
          <w:p w14:paraId="054E8160" w14:textId="77777777" w:rsidR="00435332" w:rsidRPr="00AC4FBC" w:rsidRDefault="00435332" w:rsidP="00435332">
            <w:pPr>
              <w:pStyle w:val="TAC"/>
            </w:pPr>
            <w:r w:rsidRPr="00AC4FBC">
              <w:t>DFT-s-OFDM QPSK</w:t>
            </w:r>
          </w:p>
        </w:tc>
        <w:tc>
          <w:tcPr>
            <w:tcW w:w="1671" w:type="dxa"/>
            <w:tcBorders>
              <w:top w:val="single" w:sz="4" w:space="0" w:color="auto"/>
              <w:left w:val="single" w:sz="4" w:space="0" w:color="auto"/>
              <w:right w:val="single" w:sz="4" w:space="0" w:color="auto"/>
            </w:tcBorders>
          </w:tcPr>
          <w:p w14:paraId="2FC5F8BF" w14:textId="3C2EEE6F" w:rsidR="00435332" w:rsidRPr="00AC4FBC" w:rsidRDefault="00435332" w:rsidP="00435332">
            <w:pPr>
              <w:pStyle w:val="TAC"/>
            </w:pPr>
            <w:r w:rsidRPr="00AC4FBC">
              <w:t>Inner_1RB_Right</w:t>
            </w:r>
          </w:p>
        </w:tc>
      </w:tr>
      <w:tr w:rsidR="00435332" w:rsidRPr="00AC4FBC" w14:paraId="227319DA" w14:textId="77777777" w:rsidTr="00BF220C">
        <w:trPr>
          <w:trHeight w:val="414"/>
          <w:jc w:val="center"/>
        </w:trPr>
        <w:tc>
          <w:tcPr>
            <w:tcW w:w="1285" w:type="dxa"/>
            <w:tcBorders>
              <w:top w:val="single" w:sz="4" w:space="0" w:color="auto"/>
              <w:left w:val="single" w:sz="4" w:space="0" w:color="auto"/>
              <w:bottom w:val="single" w:sz="4" w:space="0" w:color="auto"/>
              <w:right w:val="single" w:sz="4" w:space="0" w:color="auto"/>
            </w:tcBorders>
            <w:hideMark/>
          </w:tcPr>
          <w:p w14:paraId="52DDD8AA" w14:textId="77777777" w:rsidR="00435332" w:rsidRPr="00AC4FBC" w:rsidRDefault="00435332" w:rsidP="00435332">
            <w:pPr>
              <w:pStyle w:val="TAC"/>
            </w:pPr>
            <w:r w:rsidRPr="00AC4FBC">
              <w:t>2</w:t>
            </w:r>
          </w:p>
          <w:p w14:paraId="23CDDAF6" w14:textId="6F7DE101" w:rsidR="00435332" w:rsidRPr="00AC4FBC" w:rsidRDefault="00435332" w:rsidP="00435332">
            <w:pPr>
              <w:pStyle w:val="TAC"/>
            </w:pPr>
            <w:r w:rsidRPr="00AC4FBC">
              <w:t>(NOTE 4)</w:t>
            </w:r>
          </w:p>
        </w:tc>
        <w:tc>
          <w:tcPr>
            <w:tcW w:w="1519" w:type="dxa"/>
            <w:vMerge/>
            <w:tcBorders>
              <w:left w:val="single" w:sz="4" w:space="0" w:color="auto"/>
              <w:right w:val="single" w:sz="4" w:space="0" w:color="auto"/>
            </w:tcBorders>
            <w:vAlign w:val="center"/>
            <w:hideMark/>
          </w:tcPr>
          <w:p w14:paraId="2B55C3BE" w14:textId="77777777" w:rsidR="00435332" w:rsidRPr="00AC4FBC"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14432897"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6F78F727" w14:textId="77777777" w:rsidR="00435332" w:rsidRPr="00AC4FBC" w:rsidRDefault="00435332" w:rsidP="00435332">
            <w:pPr>
              <w:pStyle w:val="TAC"/>
            </w:pPr>
            <w:r w:rsidRPr="00AC4FBC">
              <w:t>0</w:t>
            </w:r>
          </w:p>
        </w:tc>
        <w:tc>
          <w:tcPr>
            <w:tcW w:w="1984" w:type="dxa"/>
            <w:tcBorders>
              <w:left w:val="single" w:sz="4" w:space="0" w:color="auto"/>
              <w:right w:val="single" w:sz="4" w:space="0" w:color="auto"/>
            </w:tcBorders>
            <w:vAlign w:val="center"/>
          </w:tcPr>
          <w:p w14:paraId="0EAE8C41" w14:textId="77777777" w:rsidR="00435332" w:rsidRPr="00AC4FBC" w:rsidRDefault="00435332" w:rsidP="00435332">
            <w:pPr>
              <w:pStyle w:val="TAC"/>
            </w:pPr>
            <w:r w:rsidRPr="00AC4FBC">
              <w:t>DFT-s-OFDM QPSK</w:t>
            </w:r>
          </w:p>
        </w:tc>
        <w:tc>
          <w:tcPr>
            <w:tcW w:w="1671" w:type="dxa"/>
            <w:tcBorders>
              <w:left w:val="single" w:sz="4" w:space="0" w:color="auto"/>
              <w:right w:val="single" w:sz="4" w:space="0" w:color="auto"/>
            </w:tcBorders>
          </w:tcPr>
          <w:p w14:paraId="59476178" w14:textId="4B2DC48C" w:rsidR="00435332" w:rsidRPr="00AC4FBC" w:rsidRDefault="00435332" w:rsidP="00435332">
            <w:pPr>
              <w:pStyle w:val="TAC"/>
            </w:pPr>
            <w:r w:rsidRPr="00AC4FBC">
              <w:t>Inner_1RB_Left</w:t>
            </w:r>
          </w:p>
        </w:tc>
      </w:tr>
      <w:tr w:rsidR="00435332" w:rsidRPr="00AC4FBC" w14:paraId="757AE237" w14:textId="77777777" w:rsidTr="00BF220C">
        <w:trPr>
          <w:trHeight w:val="403"/>
          <w:jc w:val="center"/>
        </w:trPr>
        <w:tc>
          <w:tcPr>
            <w:tcW w:w="1285" w:type="dxa"/>
            <w:tcBorders>
              <w:top w:val="single" w:sz="4" w:space="0" w:color="auto"/>
              <w:left w:val="single" w:sz="4" w:space="0" w:color="auto"/>
              <w:bottom w:val="single" w:sz="4" w:space="0" w:color="auto"/>
              <w:right w:val="single" w:sz="4" w:space="0" w:color="auto"/>
            </w:tcBorders>
            <w:hideMark/>
          </w:tcPr>
          <w:p w14:paraId="34B39132" w14:textId="77777777" w:rsidR="00435332" w:rsidRPr="00AC4FBC" w:rsidRDefault="00435332" w:rsidP="00435332">
            <w:pPr>
              <w:pStyle w:val="TAC"/>
            </w:pPr>
            <w:r w:rsidRPr="00AC4FBC">
              <w:t>3</w:t>
            </w:r>
          </w:p>
          <w:p w14:paraId="67D5EC33" w14:textId="35D9F8F7" w:rsidR="00435332" w:rsidRPr="00AC4FBC" w:rsidRDefault="00435332" w:rsidP="00435332">
            <w:pPr>
              <w:pStyle w:val="TAC"/>
            </w:pPr>
            <w:r w:rsidRPr="00AC4FBC">
              <w:t>(NOTE3)</w:t>
            </w:r>
          </w:p>
        </w:tc>
        <w:tc>
          <w:tcPr>
            <w:tcW w:w="1519" w:type="dxa"/>
            <w:vMerge/>
            <w:tcBorders>
              <w:left w:val="single" w:sz="4" w:space="0" w:color="auto"/>
              <w:right w:val="single" w:sz="4" w:space="0" w:color="auto"/>
            </w:tcBorders>
            <w:vAlign w:val="center"/>
            <w:hideMark/>
          </w:tcPr>
          <w:p w14:paraId="14D353D8" w14:textId="77777777" w:rsidR="00435332" w:rsidRPr="00AC4FBC"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A444DDA"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796B6980" w14:textId="77777777" w:rsidR="00435332" w:rsidRPr="00AC4FBC" w:rsidRDefault="00435332" w:rsidP="00435332">
            <w:pPr>
              <w:pStyle w:val="TAC"/>
            </w:pPr>
            <w:r w:rsidRPr="00AC4FBC">
              <w:t>0</w:t>
            </w:r>
          </w:p>
        </w:tc>
        <w:tc>
          <w:tcPr>
            <w:tcW w:w="1984" w:type="dxa"/>
            <w:tcBorders>
              <w:left w:val="single" w:sz="4" w:space="0" w:color="auto"/>
              <w:right w:val="single" w:sz="4" w:space="0" w:color="auto"/>
            </w:tcBorders>
            <w:vAlign w:val="center"/>
          </w:tcPr>
          <w:p w14:paraId="28BB5461" w14:textId="77777777" w:rsidR="00435332" w:rsidRPr="00AC4FBC" w:rsidRDefault="00435332" w:rsidP="00435332">
            <w:pPr>
              <w:pStyle w:val="TAC"/>
            </w:pPr>
            <w:r w:rsidRPr="00AC4FBC">
              <w:t>CP-OFDM QPSK</w:t>
            </w:r>
          </w:p>
        </w:tc>
        <w:tc>
          <w:tcPr>
            <w:tcW w:w="1671" w:type="dxa"/>
            <w:tcBorders>
              <w:left w:val="single" w:sz="4" w:space="0" w:color="auto"/>
              <w:right w:val="single" w:sz="4" w:space="0" w:color="auto"/>
            </w:tcBorders>
          </w:tcPr>
          <w:p w14:paraId="35A0D0E6" w14:textId="0630E7DD" w:rsidR="00435332" w:rsidRPr="00AC4FBC" w:rsidRDefault="00435332" w:rsidP="00435332">
            <w:pPr>
              <w:pStyle w:val="TAC"/>
            </w:pPr>
            <w:r w:rsidRPr="00AC4FBC">
              <w:t>Inner_1RB_Right</w:t>
            </w:r>
          </w:p>
        </w:tc>
      </w:tr>
      <w:tr w:rsidR="00435332" w:rsidRPr="00AC4FBC" w14:paraId="1CAF5CE0" w14:textId="77777777" w:rsidTr="00BF220C">
        <w:trPr>
          <w:trHeight w:val="414"/>
          <w:jc w:val="center"/>
        </w:trPr>
        <w:tc>
          <w:tcPr>
            <w:tcW w:w="1285" w:type="dxa"/>
            <w:tcBorders>
              <w:top w:val="single" w:sz="4" w:space="0" w:color="auto"/>
              <w:left w:val="single" w:sz="4" w:space="0" w:color="auto"/>
              <w:bottom w:val="single" w:sz="4" w:space="0" w:color="auto"/>
              <w:right w:val="single" w:sz="4" w:space="0" w:color="auto"/>
            </w:tcBorders>
          </w:tcPr>
          <w:p w14:paraId="06454FF2" w14:textId="77777777" w:rsidR="00435332" w:rsidRPr="00AC4FBC" w:rsidRDefault="00435332" w:rsidP="00435332">
            <w:pPr>
              <w:pStyle w:val="TAC"/>
            </w:pPr>
            <w:r w:rsidRPr="00AC4FBC">
              <w:t>4</w:t>
            </w:r>
          </w:p>
          <w:p w14:paraId="2C18A30C" w14:textId="1D3BAB61" w:rsidR="00435332" w:rsidRPr="00AC4FBC" w:rsidRDefault="00435332" w:rsidP="00435332">
            <w:pPr>
              <w:pStyle w:val="TAC"/>
            </w:pPr>
            <w:r w:rsidRPr="00AC4FBC">
              <w:t>(NOTE 4)</w:t>
            </w:r>
          </w:p>
        </w:tc>
        <w:tc>
          <w:tcPr>
            <w:tcW w:w="1519" w:type="dxa"/>
            <w:vMerge/>
            <w:tcBorders>
              <w:left w:val="single" w:sz="4" w:space="0" w:color="auto"/>
              <w:right w:val="single" w:sz="4" w:space="0" w:color="auto"/>
            </w:tcBorders>
            <w:vAlign w:val="center"/>
            <w:hideMark/>
          </w:tcPr>
          <w:p w14:paraId="4833DCAC" w14:textId="77777777" w:rsidR="00435332" w:rsidRPr="00AC4FBC"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tcPr>
          <w:p w14:paraId="08A5A01C" w14:textId="77777777" w:rsidR="00435332" w:rsidRPr="00AC4FBC" w:rsidRDefault="00435332" w:rsidP="00435332">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54FBFBAE" w14:textId="77777777" w:rsidR="00435332" w:rsidRPr="00AC4FBC" w:rsidRDefault="00435332" w:rsidP="00435332">
            <w:pPr>
              <w:pStyle w:val="TAC"/>
            </w:pPr>
            <w:r w:rsidRPr="00AC4FBC">
              <w:t>0</w:t>
            </w:r>
          </w:p>
        </w:tc>
        <w:tc>
          <w:tcPr>
            <w:tcW w:w="1984" w:type="dxa"/>
            <w:tcBorders>
              <w:left w:val="single" w:sz="4" w:space="0" w:color="auto"/>
              <w:right w:val="single" w:sz="4" w:space="0" w:color="auto"/>
            </w:tcBorders>
            <w:vAlign w:val="center"/>
          </w:tcPr>
          <w:p w14:paraId="61F3342D" w14:textId="77777777" w:rsidR="00435332" w:rsidRPr="00AC4FBC" w:rsidRDefault="00435332" w:rsidP="00435332">
            <w:pPr>
              <w:pStyle w:val="TAC"/>
            </w:pPr>
            <w:r w:rsidRPr="00AC4FBC">
              <w:t>CP-OFDM QPSK</w:t>
            </w:r>
          </w:p>
        </w:tc>
        <w:tc>
          <w:tcPr>
            <w:tcW w:w="1671" w:type="dxa"/>
            <w:tcBorders>
              <w:left w:val="single" w:sz="4" w:space="0" w:color="auto"/>
              <w:right w:val="single" w:sz="4" w:space="0" w:color="auto"/>
            </w:tcBorders>
          </w:tcPr>
          <w:p w14:paraId="4A2586C0" w14:textId="18C4C259" w:rsidR="00435332" w:rsidRPr="00AC4FBC" w:rsidRDefault="00435332" w:rsidP="00435332">
            <w:pPr>
              <w:pStyle w:val="TAC"/>
            </w:pPr>
            <w:r w:rsidRPr="00AC4FBC">
              <w:t>Inner_1RB_Left</w:t>
            </w:r>
          </w:p>
        </w:tc>
      </w:tr>
      <w:tr w:rsidR="00AB2B30" w:rsidRPr="00AC4FBC" w14:paraId="45D9E2BA" w14:textId="77777777">
        <w:trPr>
          <w:trHeight w:val="414"/>
          <w:jc w:val="center"/>
        </w:trPr>
        <w:tc>
          <w:tcPr>
            <w:tcW w:w="1285" w:type="dxa"/>
            <w:tcBorders>
              <w:top w:val="single" w:sz="4" w:space="0" w:color="auto"/>
              <w:left w:val="single" w:sz="4" w:space="0" w:color="auto"/>
              <w:bottom w:val="single" w:sz="4" w:space="0" w:color="auto"/>
              <w:right w:val="single" w:sz="4" w:space="0" w:color="auto"/>
            </w:tcBorders>
          </w:tcPr>
          <w:p w14:paraId="0E8AD126" w14:textId="77777777" w:rsidR="00AB2B30" w:rsidRPr="00AC4FBC" w:rsidRDefault="006A7121">
            <w:pPr>
              <w:pStyle w:val="TAC"/>
            </w:pPr>
            <w:r w:rsidRPr="00AC4FBC">
              <w:t>5</w:t>
            </w:r>
          </w:p>
          <w:p w14:paraId="7E865520" w14:textId="4F60945E" w:rsidR="00AB2B30" w:rsidRPr="00AC4FBC" w:rsidRDefault="006A7121">
            <w:pPr>
              <w:pStyle w:val="TAC"/>
            </w:pPr>
            <w:r w:rsidRPr="00AC4FBC">
              <w:t>(N</w:t>
            </w:r>
            <w:r w:rsidR="00435332" w:rsidRPr="00AC4FBC">
              <w:t>OTE</w:t>
            </w:r>
            <w:r w:rsidRPr="00AC4FBC">
              <w:t>3)</w:t>
            </w:r>
          </w:p>
        </w:tc>
        <w:tc>
          <w:tcPr>
            <w:tcW w:w="1519" w:type="dxa"/>
            <w:vMerge/>
            <w:tcBorders>
              <w:left w:val="single" w:sz="4" w:space="0" w:color="auto"/>
              <w:right w:val="single" w:sz="4" w:space="0" w:color="auto"/>
            </w:tcBorders>
            <w:vAlign w:val="center"/>
          </w:tcPr>
          <w:p w14:paraId="027CA0EB" w14:textId="77777777" w:rsidR="00AB2B30" w:rsidRPr="00AC4FBC" w:rsidRDefault="00AB2B30"/>
        </w:tc>
        <w:tc>
          <w:tcPr>
            <w:tcW w:w="1445" w:type="dxa"/>
            <w:gridSpan w:val="2"/>
            <w:tcBorders>
              <w:top w:val="single" w:sz="4" w:space="0" w:color="auto"/>
              <w:left w:val="single" w:sz="4" w:space="0" w:color="auto"/>
              <w:bottom w:val="single" w:sz="4" w:space="0" w:color="auto"/>
              <w:right w:val="single" w:sz="4" w:space="0" w:color="auto"/>
            </w:tcBorders>
            <w:vAlign w:val="center"/>
          </w:tcPr>
          <w:p w14:paraId="02360741" w14:textId="77777777" w:rsidR="00AB2B30" w:rsidRPr="00AC4FBC" w:rsidRDefault="006A7121">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6DC0FEB6" w14:textId="4728B14A" w:rsidR="00AB2B30" w:rsidRPr="00AC4FBC" w:rsidRDefault="00435332">
            <w:pPr>
              <w:pStyle w:val="TAC"/>
            </w:pPr>
            <w:bookmarkStart w:id="5071" w:name="OLE_LINK122"/>
            <w:bookmarkStart w:id="5072" w:name="OLE_LINK123"/>
            <w:r w:rsidRPr="00AC4FBC">
              <w:t>Outer_1RB_Left</w:t>
            </w:r>
            <w:bookmarkEnd w:id="5071"/>
            <w:bookmarkEnd w:id="5072"/>
          </w:p>
        </w:tc>
        <w:tc>
          <w:tcPr>
            <w:tcW w:w="1984" w:type="dxa"/>
            <w:tcBorders>
              <w:left w:val="single" w:sz="4" w:space="0" w:color="auto"/>
              <w:right w:val="single" w:sz="4" w:space="0" w:color="auto"/>
            </w:tcBorders>
            <w:vAlign w:val="center"/>
          </w:tcPr>
          <w:p w14:paraId="1FF88280" w14:textId="77777777" w:rsidR="00AB2B30" w:rsidRPr="00AC4FBC" w:rsidRDefault="006A7121">
            <w:pPr>
              <w:pStyle w:val="TAC"/>
            </w:pPr>
            <w:r w:rsidRPr="00AC4FBC">
              <w:t>DFT-s-OFDM QPSK</w:t>
            </w:r>
          </w:p>
        </w:tc>
        <w:tc>
          <w:tcPr>
            <w:tcW w:w="1671" w:type="dxa"/>
            <w:tcBorders>
              <w:left w:val="single" w:sz="4" w:space="0" w:color="auto"/>
              <w:right w:val="single" w:sz="4" w:space="0" w:color="auto"/>
            </w:tcBorders>
            <w:vAlign w:val="center"/>
          </w:tcPr>
          <w:p w14:paraId="1BB33A8D" w14:textId="77777777" w:rsidR="00AB2B30" w:rsidRPr="00AC4FBC" w:rsidRDefault="006A7121">
            <w:pPr>
              <w:pStyle w:val="TAC"/>
            </w:pPr>
            <w:r w:rsidRPr="00AC4FBC">
              <w:t>0</w:t>
            </w:r>
          </w:p>
        </w:tc>
      </w:tr>
      <w:tr w:rsidR="00AB2B30" w:rsidRPr="00AC4FBC" w14:paraId="7B01B99A" w14:textId="77777777">
        <w:trPr>
          <w:trHeight w:val="414"/>
          <w:jc w:val="center"/>
        </w:trPr>
        <w:tc>
          <w:tcPr>
            <w:tcW w:w="1285" w:type="dxa"/>
            <w:tcBorders>
              <w:top w:val="single" w:sz="4" w:space="0" w:color="auto"/>
              <w:left w:val="single" w:sz="4" w:space="0" w:color="auto"/>
              <w:bottom w:val="single" w:sz="4" w:space="0" w:color="auto"/>
              <w:right w:val="single" w:sz="4" w:space="0" w:color="auto"/>
            </w:tcBorders>
          </w:tcPr>
          <w:p w14:paraId="52DBD98D" w14:textId="77777777" w:rsidR="00AB2B30" w:rsidRPr="00AC4FBC" w:rsidRDefault="006A7121">
            <w:pPr>
              <w:pStyle w:val="TAC"/>
            </w:pPr>
            <w:r w:rsidRPr="00AC4FBC">
              <w:t>6</w:t>
            </w:r>
          </w:p>
          <w:p w14:paraId="5735EA36" w14:textId="7F26473C" w:rsidR="00AB2B30" w:rsidRPr="00AC4FBC" w:rsidRDefault="006A7121">
            <w:pPr>
              <w:pStyle w:val="TAC"/>
            </w:pPr>
            <w:r w:rsidRPr="00AC4FBC">
              <w:t>(N</w:t>
            </w:r>
            <w:r w:rsidR="00435332" w:rsidRPr="00AC4FBC">
              <w:t>OTE</w:t>
            </w:r>
            <w:r w:rsidRPr="00AC4FBC">
              <w:t xml:space="preserve"> 4)</w:t>
            </w:r>
          </w:p>
        </w:tc>
        <w:tc>
          <w:tcPr>
            <w:tcW w:w="1519" w:type="dxa"/>
            <w:vMerge/>
            <w:tcBorders>
              <w:left w:val="single" w:sz="4" w:space="0" w:color="auto"/>
              <w:bottom w:val="single" w:sz="4" w:space="0" w:color="auto"/>
              <w:right w:val="single" w:sz="4" w:space="0" w:color="auto"/>
            </w:tcBorders>
            <w:vAlign w:val="center"/>
          </w:tcPr>
          <w:p w14:paraId="4A66FA59" w14:textId="77777777" w:rsidR="00AB2B30" w:rsidRPr="00AC4FBC" w:rsidRDefault="00AB2B30"/>
        </w:tc>
        <w:tc>
          <w:tcPr>
            <w:tcW w:w="1445" w:type="dxa"/>
            <w:gridSpan w:val="2"/>
            <w:tcBorders>
              <w:top w:val="single" w:sz="4" w:space="0" w:color="auto"/>
              <w:left w:val="single" w:sz="4" w:space="0" w:color="auto"/>
              <w:bottom w:val="single" w:sz="4" w:space="0" w:color="auto"/>
              <w:right w:val="single" w:sz="4" w:space="0" w:color="auto"/>
            </w:tcBorders>
            <w:vAlign w:val="center"/>
          </w:tcPr>
          <w:p w14:paraId="6B9F1547" w14:textId="77777777" w:rsidR="00AB2B30" w:rsidRPr="00AC4FBC" w:rsidRDefault="006A7121">
            <w:pPr>
              <w:pStyle w:val="TAC"/>
            </w:pPr>
            <w:r w:rsidRPr="00AC4FBC">
              <w:t>QPSK</w:t>
            </w:r>
          </w:p>
        </w:tc>
        <w:tc>
          <w:tcPr>
            <w:tcW w:w="1674" w:type="dxa"/>
            <w:tcBorders>
              <w:top w:val="single" w:sz="4" w:space="0" w:color="auto"/>
              <w:left w:val="single" w:sz="4" w:space="0" w:color="auto"/>
              <w:bottom w:val="single" w:sz="4" w:space="0" w:color="auto"/>
              <w:right w:val="single" w:sz="4" w:space="0" w:color="auto"/>
            </w:tcBorders>
            <w:vAlign w:val="center"/>
          </w:tcPr>
          <w:p w14:paraId="510022AD" w14:textId="7A87C374" w:rsidR="00AB2B30" w:rsidRPr="00AC4FBC" w:rsidRDefault="00435332">
            <w:pPr>
              <w:pStyle w:val="TAC"/>
            </w:pPr>
            <w:r w:rsidRPr="00AC4FBC">
              <w:t>Outer_1RB_Right</w:t>
            </w:r>
          </w:p>
        </w:tc>
        <w:tc>
          <w:tcPr>
            <w:tcW w:w="1984" w:type="dxa"/>
            <w:tcBorders>
              <w:left w:val="single" w:sz="4" w:space="0" w:color="auto"/>
              <w:right w:val="single" w:sz="4" w:space="0" w:color="auto"/>
            </w:tcBorders>
            <w:vAlign w:val="center"/>
          </w:tcPr>
          <w:p w14:paraId="0D3F379E" w14:textId="77777777" w:rsidR="00AB2B30" w:rsidRPr="00AC4FBC" w:rsidRDefault="006A7121">
            <w:pPr>
              <w:pStyle w:val="TAC"/>
            </w:pPr>
            <w:r w:rsidRPr="00AC4FBC">
              <w:t>DFT-s-OFDM QPSK</w:t>
            </w:r>
          </w:p>
        </w:tc>
        <w:tc>
          <w:tcPr>
            <w:tcW w:w="1671" w:type="dxa"/>
            <w:tcBorders>
              <w:left w:val="single" w:sz="4" w:space="0" w:color="auto"/>
              <w:right w:val="single" w:sz="4" w:space="0" w:color="auto"/>
            </w:tcBorders>
            <w:vAlign w:val="center"/>
          </w:tcPr>
          <w:p w14:paraId="4D456A09" w14:textId="77777777" w:rsidR="00AB2B30" w:rsidRPr="00AC4FBC" w:rsidRDefault="006A7121">
            <w:pPr>
              <w:pStyle w:val="TAC"/>
            </w:pPr>
            <w:r w:rsidRPr="00AC4FBC">
              <w:t>0</w:t>
            </w:r>
          </w:p>
        </w:tc>
      </w:tr>
      <w:tr w:rsidR="00AB2B30" w:rsidRPr="00AC4FBC" w14:paraId="332B614F" w14:textId="77777777">
        <w:trPr>
          <w:trHeight w:val="212"/>
          <w:jc w:val="center"/>
        </w:trPr>
        <w:tc>
          <w:tcPr>
            <w:tcW w:w="9585" w:type="dxa"/>
            <w:gridSpan w:val="7"/>
            <w:tcBorders>
              <w:top w:val="single" w:sz="4" w:space="0" w:color="auto"/>
              <w:left w:val="single" w:sz="4" w:space="0" w:color="auto"/>
              <w:bottom w:val="single" w:sz="4" w:space="0" w:color="auto"/>
              <w:right w:val="single" w:sz="4" w:space="0" w:color="auto"/>
            </w:tcBorders>
          </w:tcPr>
          <w:p w14:paraId="0C3A3D16" w14:textId="77777777" w:rsidR="00AB2B30" w:rsidRPr="00AC4FBC" w:rsidRDefault="006A7121">
            <w:pPr>
              <w:pStyle w:val="TAN"/>
            </w:pPr>
            <w:r w:rsidRPr="00AC4FBC">
              <w:t>NOTE 1:</w:t>
            </w:r>
            <w:r w:rsidRPr="00AC4FBC">
              <w:tab/>
              <w:t>The specific configuration of each RB allocation is defined in Table 6.1-1 in TS 38.521-1 [8].</w:t>
            </w:r>
          </w:p>
          <w:p w14:paraId="31463D73"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6EB0310D" w14:textId="77777777" w:rsidR="00AB2B30" w:rsidRPr="00AC4FBC" w:rsidRDefault="006A7121">
            <w:pPr>
              <w:pStyle w:val="TAN"/>
            </w:pPr>
            <w:r w:rsidRPr="00AC4FBC">
              <w:tab/>
              <w:t>-</w:t>
            </w:r>
            <w:r w:rsidRPr="00AC4FBC">
              <w:tab/>
              <w:t>Lowest ENBW: NR component with lowest N</w:t>
            </w:r>
            <w:r w:rsidRPr="00AC4FBC">
              <w:rPr>
                <w:vertAlign w:val="subscript"/>
              </w:rPr>
              <w:t>RB</w:t>
            </w:r>
            <w:r w:rsidRPr="00AC4FBC">
              <w:t xml:space="preserve"> is tested.</w:t>
            </w:r>
          </w:p>
          <w:p w14:paraId="7856BC7A" w14:textId="77777777" w:rsidR="00AB2B30" w:rsidRPr="00AC4FBC" w:rsidRDefault="006A7121">
            <w:pPr>
              <w:pStyle w:val="TAN"/>
            </w:pPr>
            <w:r w:rsidRPr="00AC4FBC">
              <w:tab/>
              <w:t>-</w:t>
            </w:r>
            <w:r w:rsidRPr="00AC4FBC">
              <w:tab/>
              <w:t>Highest ENBW: NR component with highest N</w:t>
            </w:r>
            <w:r w:rsidRPr="00AC4FBC">
              <w:rPr>
                <w:vertAlign w:val="subscript"/>
              </w:rPr>
              <w:t>RB</w:t>
            </w:r>
            <w:r w:rsidRPr="00AC4FBC">
              <w:t xml:space="preserve"> is tested.</w:t>
            </w:r>
          </w:p>
          <w:p w14:paraId="32897ECB" w14:textId="77777777" w:rsidR="00AB2B30" w:rsidRPr="00AC4FBC" w:rsidRDefault="006A7121">
            <w:pPr>
              <w:pStyle w:val="TAN"/>
            </w:pPr>
            <w:r w:rsidRPr="00AC4FBC">
              <w:t>NOTE 3:</w:t>
            </w:r>
            <w:r w:rsidRPr="00AC4FBC">
              <w:tab/>
              <w:t>Applicable when E-UTRA cell carrier frequency is lower than NR cell carrier.</w:t>
            </w:r>
          </w:p>
          <w:p w14:paraId="5FD20FEE" w14:textId="77777777" w:rsidR="00AB2B30" w:rsidRPr="00AC4FBC" w:rsidRDefault="006A7121">
            <w:pPr>
              <w:pStyle w:val="TAN"/>
            </w:pPr>
            <w:r w:rsidRPr="00AC4FBC">
              <w:t>NOTE 4:</w:t>
            </w:r>
            <w:r w:rsidRPr="00AC4FBC">
              <w:tab/>
              <w:t>Applicable when NR cell carrier frequency is lower than E-UTRA cell carrier.</w:t>
            </w:r>
          </w:p>
          <w:p w14:paraId="18BA03AA" w14:textId="77777777" w:rsidR="00AB2B30" w:rsidRPr="00AC4FBC" w:rsidRDefault="006A7121">
            <w:pPr>
              <w:pStyle w:val="TAN"/>
            </w:pPr>
            <w:r w:rsidRPr="00AC4FBC">
              <w:t>NOTE 5:</w:t>
            </w:r>
            <w:r w:rsidRPr="00AC4FBC">
              <w:tab/>
              <w:t>Outer_1RB_Left defined as 1 RB allocated at the left edge of the E-UTRA component. Outer_1RB_Right defined as 1 RB allocated at the right edge of the E-UTRA component.</w:t>
            </w:r>
          </w:p>
        </w:tc>
      </w:tr>
    </w:tbl>
    <w:p w14:paraId="2240D14B" w14:textId="77777777" w:rsidR="00AB2B30" w:rsidRPr="00AC4FBC" w:rsidRDefault="00AB2B30"/>
    <w:p w14:paraId="3071FF72" w14:textId="77777777" w:rsidR="00AB2B30" w:rsidRPr="00AC4FBC" w:rsidRDefault="006A7121">
      <w:pPr>
        <w:pStyle w:val="B10"/>
      </w:pPr>
      <w:r w:rsidRPr="00AC4FBC">
        <w:t>1.</w:t>
      </w:r>
      <w:r w:rsidRPr="00AC4FBC">
        <w:tab/>
        <w:t>Connect the SS to the UE antenna connectors as shown in TS 38.508-1 [6] Annex A, Figure A.3.1.1 for TE diagram and clause A.3.2.1 for UE diagram.</w:t>
      </w:r>
    </w:p>
    <w:p w14:paraId="206192DB"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5A4B9840"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211CAE09"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644D607D" w14:textId="2E1702BE" w:rsidR="00AB2B30" w:rsidRPr="00AC4FBC" w:rsidRDefault="006A7121">
      <w:pPr>
        <w:pStyle w:val="B10"/>
      </w:pPr>
      <w:r w:rsidRPr="00AC4FBC">
        <w:t>5.</w:t>
      </w:r>
      <w:r w:rsidRPr="00AC4FBC">
        <w:tab/>
      </w:r>
      <w:r w:rsidR="002014D4" w:rsidRPr="00AC4FBC">
        <w:t>The UL Reference Measurement channels are set for E-UTRA CG and NR CG respectively.</w:t>
      </w:r>
    </w:p>
    <w:p w14:paraId="077B97B8" w14:textId="77777777"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663AB865" w14:textId="77777777" w:rsidR="007B7375" w:rsidRPr="00AC4FBC" w:rsidRDefault="007B7375" w:rsidP="007B7375">
      <w:pPr>
        <w:pStyle w:val="B10"/>
      </w:pPr>
      <w:r w:rsidRPr="00AC4FBC">
        <w:t xml:space="preserve">7. </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Connected without release</w:t>
      </w:r>
      <w:r w:rsidRPr="00AC4FBC">
        <w:rPr>
          <w:i/>
        </w:rPr>
        <w:t xml:space="preserve"> On</w:t>
      </w:r>
      <w:r w:rsidRPr="00AC4FBC">
        <w:t xml:space="preserve"> according to TS 38.508-1 [6] clause 4.5. Message contents are defined in clause 6.4B.2.1.3.4.3.</w:t>
      </w:r>
    </w:p>
    <w:p w14:paraId="75C0DEDE"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010A320" w14:textId="77777777" w:rsidR="00AB2B30" w:rsidRPr="00AC4FBC" w:rsidRDefault="006A7121">
      <w:pPr>
        <w:pStyle w:val="H6"/>
      </w:pPr>
      <w:bookmarkStart w:id="5073" w:name="_CR6_4B_2_1_3_4_2"/>
      <w:r w:rsidRPr="00AC4FBC">
        <w:lastRenderedPageBreak/>
        <w:t>6.4B.2.1.3.4.2</w:t>
      </w:r>
      <w:r w:rsidRPr="00AC4FBC">
        <w:tab/>
        <w:t>Test procedure</w:t>
      </w:r>
    </w:p>
    <w:bookmarkEnd w:id="5073"/>
    <w:p w14:paraId="194EC5B0"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4B.2.1.3.4.1-1 on E-UTRA CC and NR CC respectively. Since the UL has no payload and no loopback data to send, the UE transmits uplink MAC padding bits on the UL RMC.</w:t>
      </w:r>
    </w:p>
    <w:p w14:paraId="7E02BA37" w14:textId="77777777" w:rsidR="00AB2B30" w:rsidRPr="00AC4FBC" w:rsidRDefault="006A7121">
      <w:pPr>
        <w:pStyle w:val="B10"/>
      </w:pPr>
      <w:r w:rsidRPr="00AC4FBC">
        <w:t>2.</w:t>
      </w:r>
      <w:r w:rsidRPr="00AC4FBC">
        <w:tab/>
        <w:t>For NR CC, send uplink power control commands to the UE using 1dB power step size to ensure that the UE output power measured by the test system is within the Uplink power control window, defined as +MU to +(MU + Uplink power control window size) dB of the target power level 0dBm, where:</w:t>
      </w:r>
    </w:p>
    <w:p w14:paraId="49AED034" w14:textId="77777777" w:rsidR="00AB2B30" w:rsidRPr="00AC4FBC" w:rsidRDefault="006A7121">
      <w:pPr>
        <w:pStyle w:val="B20"/>
      </w:pPr>
      <w:r w:rsidRPr="00AC4FBC">
        <w:t>-</w:t>
      </w:r>
      <w:r w:rsidRPr="00AC4FBC">
        <w:tab/>
        <w:t>MU is the test system uplink power measurement uncertainty and is specified in Table F.1.2-1 for the carrier frequency f and the channel bandwidth BW.</w:t>
      </w:r>
    </w:p>
    <w:p w14:paraId="527624D8" w14:textId="77777777" w:rsidR="00AB2B30" w:rsidRPr="00AC4FBC" w:rsidRDefault="006A7121">
      <w:pPr>
        <w:pStyle w:val="B20"/>
      </w:pPr>
      <w:r w:rsidRPr="00AC4FBC">
        <w:t>-</w:t>
      </w:r>
      <w:r w:rsidRPr="00AC4FBC">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9705706" w14:textId="77777777" w:rsidR="00AB2B30" w:rsidRPr="00AC4FBC" w:rsidRDefault="006A7121">
      <w:pPr>
        <w:pStyle w:val="B10"/>
      </w:pPr>
      <w:r w:rsidRPr="00AC4FBC">
        <w:t>3.</w:t>
      </w:r>
      <w:r w:rsidRPr="00AC4FBC">
        <w:tab/>
        <w:t>Measure In-band emission on NR CC using Global In-Channel Tx-Test (Annex E). Measure power spectral density on E-UTRA CC. For TDD slots with transient periods are not under test.</w:t>
      </w:r>
    </w:p>
    <w:p w14:paraId="05C751E2" w14:textId="77777777" w:rsidR="00AB2B30" w:rsidRPr="00AC4FBC" w:rsidRDefault="006A7121">
      <w:pPr>
        <w:pStyle w:val="B10"/>
      </w:pPr>
      <w:r w:rsidRPr="00AC4FBC">
        <w:t>4.</w:t>
      </w:r>
      <w:r w:rsidRPr="00AC4FBC">
        <w:tab/>
        <w:t>For NR CC, send uplink power control commands to the UE using 1dB power step size to ensure that the UE output power measured by the test system is within the Uplink power control window, defined as +MU to +(MU + Uplink power control window size) dB of the target power level -30dBm, where MU and Uplink power control window size are defined above.</w:t>
      </w:r>
    </w:p>
    <w:p w14:paraId="4A9CF044" w14:textId="77777777" w:rsidR="00AB2B30" w:rsidRPr="00AC4FBC" w:rsidRDefault="006A7121">
      <w:pPr>
        <w:pStyle w:val="B10"/>
      </w:pPr>
      <w:r w:rsidRPr="00AC4FBC">
        <w:t>5.</w:t>
      </w:r>
      <w:r w:rsidRPr="00AC4FBC">
        <w:tab/>
        <w:t>Measure In-band emission on NR CC using Global In-Channel Tx-Test (Annex E). Measure power spectral density on E-UTRA CC. For TDD slots with transient periods are not under test</w:t>
      </w:r>
    </w:p>
    <w:p w14:paraId="01BA3E25" w14:textId="77777777" w:rsidR="00AB2B30" w:rsidRPr="00AC4FBC" w:rsidRDefault="006A7121">
      <w:pPr>
        <w:pStyle w:val="B10"/>
      </w:pPr>
      <w:r w:rsidRPr="00AC4FBC">
        <w:t>6.</w:t>
      </w:r>
      <w:r w:rsidRPr="00AC4FBC">
        <w:tab/>
        <w:t>For NR CC, send uplink power control commands to the UE using 1dB power step size to ensure that the UE output power measured by the test system is within the Uplink power control window, defined as +MU to +(MU + Uplink power control window size) dB of the target power level -40dBm, where MU and Uplink power control window size are defined above.</w:t>
      </w:r>
    </w:p>
    <w:p w14:paraId="60EEB1F5" w14:textId="77777777" w:rsidR="00AB2B30" w:rsidRPr="00AC4FBC" w:rsidRDefault="006A7121">
      <w:pPr>
        <w:pStyle w:val="B10"/>
      </w:pPr>
      <w:r w:rsidRPr="00AC4FBC">
        <w:t>7.</w:t>
      </w:r>
      <w:r w:rsidRPr="00AC4FBC">
        <w:tab/>
        <w:t>Measure In-band emission on NR CC using Global In-Channel Tx-Test (Annex E). Measure power spectral density on E-UTRA CC. For TDD slots with transient periods are not under test.</w:t>
      </w:r>
    </w:p>
    <w:p w14:paraId="402DFDC4" w14:textId="77777777" w:rsidR="00AB2B30" w:rsidRPr="00AC4FBC" w:rsidRDefault="006A7121">
      <w:pPr>
        <w:pStyle w:val="B10"/>
      </w:pPr>
      <w:r w:rsidRPr="00AC4FBC">
        <w:t>8.</w:t>
      </w:r>
      <w:r w:rsidRPr="00AC4FBC">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0dBm, where:</w:t>
      </w:r>
    </w:p>
    <w:p w14:paraId="3F6D190D" w14:textId="77777777" w:rsidR="00AB2B30" w:rsidRPr="00AC4FBC" w:rsidRDefault="006A7121">
      <w:pPr>
        <w:pStyle w:val="B20"/>
      </w:pPr>
      <w:r w:rsidRPr="00AC4FBC">
        <w:t>-</w:t>
      </w:r>
      <w:r w:rsidRPr="00AC4FBC">
        <w:tab/>
        <w:t>MU is the test system uplink power measurement uncertainty and is specified in Table F.1.2-1 for the carrier frequency f and the channel bandwidth BW.</w:t>
      </w:r>
    </w:p>
    <w:p w14:paraId="5766E130" w14:textId="77777777" w:rsidR="00AB2B30" w:rsidRPr="00AC4FBC" w:rsidRDefault="006A7121">
      <w:pPr>
        <w:pStyle w:val="B20"/>
      </w:pPr>
      <w:r w:rsidRPr="00AC4FBC">
        <w:t>-</w:t>
      </w:r>
      <w:r w:rsidRPr="00AC4FBC">
        <w:tab/>
        <w:t>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w:t>
      </w:r>
    </w:p>
    <w:p w14:paraId="20D9C3A2" w14:textId="77777777" w:rsidR="00AB2B30" w:rsidRPr="00AC4FBC" w:rsidRDefault="006A7121">
      <w:pPr>
        <w:pStyle w:val="B10"/>
      </w:pPr>
      <w:r w:rsidRPr="00AC4FBC">
        <w:t>9.</w:t>
      </w:r>
      <w:r w:rsidRPr="00AC4FBC">
        <w:tab/>
        <w:t>Measure In-band emission on E-UTRA CC using Global In-Channel Tx-Test (Annex E). Measure power spectral density on NR CC. For TDD slots with transient periods are not under test.</w:t>
      </w:r>
    </w:p>
    <w:p w14:paraId="5D32E57B" w14:textId="77777777" w:rsidR="00AB2B30" w:rsidRPr="00AC4FBC" w:rsidRDefault="006A7121">
      <w:pPr>
        <w:pStyle w:val="B10"/>
      </w:pPr>
      <w:r w:rsidRPr="00AC4FBC">
        <w:t>10.</w:t>
      </w:r>
      <w:r w:rsidRPr="00AC4FBC">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30dBm, where MU and Uplink power control window size are defined above.</w:t>
      </w:r>
    </w:p>
    <w:p w14:paraId="049A9267" w14:textId="77777777" w:rsidR="00AB2B30" w:rsidRPr="00AC4FBC" w:rsidRDefault="006A7121">
      <w:pPr>
        <w:pStyle w:val="B10"/>
      </w:pPr>
      <w:r w:rsidRPr="00AC4FBC">
        <w:t>11.</w:t>
      </w:r>
      <w:r w:rsidRPr="00AC4FBC">
        <w:tab/>
        <w:t>Measure In-band emission on E-UTRA CC using Global In-Channel Tx-Test (Annex E). Measure power spectral density on NR CC. For TDD slots with transient periods are not under test</w:t>
      </w:r>
    </w:p>
    <w:p w14:paraId="38EF306B" w14:textId="77777777" w:rsidR="00AB2B30" w:rsidRPr="00AC4FBC" w:rsidRDefault="006A7121">
      <w:pPr>
        <w:pStyle w:val="B10"/>
      </w:pPr>
      <w:r w:rsidRPr="00AC4FBC">
        <w:t>12.</w:t>
      </w:r>
      <w:r w:rsidRPr="00AC4FBC">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40dBm, where MU and Uplink power control window size are defined above.</w:t>
      </w:r>
    </w:p>
    <w:p w14:paraId="4B2138C9" w14:textId="77777777" w:rsidR="00AB2B30" w:rsidRPr="00AC4FBC" w:rsidRDefault="006A7121">
      <w:pPr>
        <w:pStyle w:val="B10"/>
      </w:pPr>
      <w:r w:rsidRPr="00AC4FBC">
        <w:lastRenderedPageBreak/>
        <w:t>13.</w:t>
      </w:r>
      <w:r w:rsidRPr="00AC4FBC">
        <w:tab/>
        <w:t>Measure In-band emission on E-UTRA CC using Global In-Channel Tx-Test (Annex E). Measure power spectral density on NR CC. For TDD slots with transient periods are not under test.</w:t>
      </w:r>
    </w:p>
    <w:p w14:paraId="548C4E89" w14:textId="77777777" w:rsidR="00AB2B30" w:rsidRPr="00AC4FBC" w:rsidRDefault="006A7121">
      <w:pPr>
        <w:pStyle w:val="NO"/>
      </w:pPr>
      <w:r w:rsidRPr="00AC4FBC">
        <w:t>NOTE 1:</w:t>
      </w:r>
      <w:r w:rsidRPr="00AC4FBC">
        <w:tab/>
        <w:t>When switching to DFT-s-OFDM waveform, as specified in the test configuration table 6.4B.2.1.3.4.1-1, send an NR RRCReconfiguration message according to TS 38.508-1 [6] clause 4.6.3 Table 4.6.3-118 PUSCH-Config with TRANSFORM_PRECODER_ENABLED condition.</w:t>
      </w:r>
    </w:p>
    <w:p w14:paraId="25ADBD9B" w14:textId="77777777" w:rsidR="00AB2B30" w:rsidRPr="00AC4FBC" w:rsidRDefault="006A7121">
      <w:pPr>
        <w:pStyle w:val="NO"/>
      </w:pPr>
      <w:r w:rsidRPr="00AC4FBC">
        <w:t>NOTE 2:</w:t>
      </w:r>
      <w:r w:rsidRPr="00AC4FBC">
        <w:tab/>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2B2CF99D" w14:textId="4D56FAEB" w:rsidR="00AB2B30" w:rsidRPr="00AC4FBC" w:rsidRDefault="006A7121" w:rsidP="00BF220C">
      <w:pPr>
        <w:pStyle w:val="TH"/>
      </w:pPr>
      <w:bookmarkStart w:id="5074" w:name="_CRTable6_4B_2_1_3_4_21"/>
      <w:r w:rsidRPr="00AC4FBC">
        <w:t xml:space="preserve">Table </w:t>
      </w:r>
      <w:bookmarkEnd w:id="5074"/>
      <w:r w:rsidRPr="00AC4FBC">
        <w:t>6.4B.2.1.3.4.2-1: Void</w:t>
      </w:r>
    </w:p>
    <w:p w14:paraId="7770C1DE" w14:textId="77777777" w:rsidR="00AB2B30" w:rsidRPr="00AC4FBC" w:rsidRDefault="006A7121">
      <w:pPr>
        <w:pStyle w:val="TH"/>
      </w:pPr>
      <w:bookmarkStart w:id="5075" w:name="_CRTable6_4B_2_1_3_4_22"/>
      <w:r w:rsidRPr="00AC4FBC">
        <w:t xml:space="preserve">Table </w:t>
      </w:r>
      <w:bookmarkEnd w:id="5075"/>
      <w:r w:rsidRPr="00AC4FBC">
        <w:t>6.4B.2.1.3.4.2-2: Void</w:t>
      </w:r>
    </w:p>
    <w:p w14:paraId="3BCA4694" w14:textId="77777777" w:rsidR="00AB2B30" w:rsidRPr="00AC4FBC" w:rsidRDefault="00AB2B30"/>
    <w:p w14:paraId="5A026904" w14:textId="77777777" w:rsidR="00AB2B30" w:rsidRPr="00AC4FBC" w:rsidRDefault="006A7121">
      <w:pPr>
        <w:pStyle w:val="H6"/>
      </w:pPr>
      <w:bookmarkStart w:id="5076" w:name="_CR6_4B_2_1_3_4_3"/>
      <w:r w:rsidRPr="00AC4FBC">
        <w:t>6.4B.2.1.3.4.3</w:t>
      </w:r>
      <w:r w:rsidRPr="00AC4FBC">
        <w:tab/>
        <w:t>Message contents</w:t>
      </w:r>
    </w:p>
    <w:bookmarkEnd w:id="5076"/>
    <w:p w14:paraId="2983A2B5" w14:textId="39030CCA" w:rsidR="00AB2B30" w:rsidRPr="00AC4FBC" w:rsidRDefault="006A7121">
      <w:r w:rsidRPr="00AC4FBC">
        <w:t xml:space="preserve">Message contents are according to </w:t>
      </w:r>
      <w:r w:rsidR="00435332" w:rsidRPr="00AC4FBC">
        <w:t xml:space="preserve">TS 36.508-1 [11] clause 4.6 and </w:t>
      </w:r>
      <w:r w:rsidRPr="00AC4FBC">
        <w:t xml:space="preserve">TS 38.508-1 [6] clause 4.6.1. </w:t>
      </w:r>
    </w:p>
    <w:p w14:paraId="3A05D4F1" w14:textId="77777777" w:rsidR="00AB2B30" w:rsidRPr="00AC4FBC" w:rsidRDefault="006A7121">
      <w:pPr>
        <w:pStyle w:val="H6"/>
      </w:pPr>
      <w:bookmarkStart w:id="5077" w:name="_CR6_4B_2_1_3_5"/>
      <w:r w:rsidRPr="00AC4FBC">
        <w:t>6.4B.2.1.3.5</w:t>
      </w:r>
      <w:r w:rsidRPr="00AC4FBC">
        <w:tab/>
        <w:t>Test requirements</w:t>
      </w:r>
    </w:p>
    <w:bookmarkEnd w:id="5077"/>
    <w:p w14:paraId="0CC6FD91" w14:textId="77777777" w:rsidR="00AB2B30" w:rsidRPr="00AC4FBC" w:rsidRDefault="006A7121">
      <w:r w:rsidRPr="00AC4FBC">
        <w:t>Each of the [20] In-band emissions results, derived in Annex E.4.3 shall not exceed the corresponding values in Table 6.4B.2.1.3.5-1.</w:t>
      </w:r>
    </w:p>
    <w:p w14:paraId="48FA5940" w14:textId="77777777" w:rsidR="00AB2B30" w:rsidRPr="00AC4FBC" w:rsidRDefault="006A7121">
      <w:pPr>
        <w:pStyle w:val="TH"/>
      </w:pPr>
      <w:bookmarkStart w:id="5078" w:name="_CRTable6_4B_2_1_3_51"/>
      <w:r w:rsidRPr="00AC4FBC">
        <w:t xml:space="preserve">Table </w:t>
      </w:r>
      <w:bookmarkEnd w:id="5078"/>
      <w:r w:rsidRPr="00AC4FBC">
        <w:t>6.4B.2.1.3.5-1: Test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4"/>
        <w:gridCol w:w="1223"/>
        <w:gridCol w:w="1380"/>
        <w:gridCol w:w="3413"/>
        <w:gridCol w:w="2390"/>
      </w:tblGrid>
      <w:tr w:rsidR="00AB2B30" w:rsidRPr="00AC4FBC" w14:paraId="53D0997D" w14:textId="77777777">
        <w:trPr>
          <w:jc w:val="center"/>
        </w:trPr>
        <w:tc>
          <w:tcPr>
            <w:tcW w:w="1194" w:type="dxa"/>
            <w:tcBorders>
              <w:bottom w:val="single" w:sz="4" w:space="0" w:color="auto"/>
              <w:right w:val="single" w:sz="4" w:space="0" w:color="auto"/>
            </w:tcBorders>
            <w:shd w:val="clear" w:color="auto" w:fill="auto"/>
            <w:vAlign w:val="center"/>
          </w:tcPr>
          <w:p w14:paraId="473EC138" w14:textId="77777777" w:rsidR="00AB2B30" w:rsidRPr="00AC4FBC" w:rsidRDefault="006A7121">
            <w:pPr>
              <w:pStyle w:val="TAH"/>
              <w:rPr>
                <w:i/>
                <w:iCs/>
              </w:rPr>
            </w:pPr>
            <w:r w:rsidRPr="00AC4FBC">
              <w:t xml:space="preserve">Parameter </w:t>
            </w:r>
          </w:p>
        </w:tc>
        <w:tc>
          <w:tcPr>
            <w:tcW w:w="1223" w:type="dxa"/>
            <w:tcBorders>
              <w:left w:val="single" w:sz="4" w:space="0" w:color="auto"/>
              <w:bottom w:val="single" w:sz="4" w:space="0" w:color="auto"/>
              <w:right w:val="single" w:sz="4" w:space="0" w:color="auto"/>
            </w:tcBorders>
            <w:shd w:val="clear" w:color="auto" w:fill="auto"/>
            <w:vAlign w:val="center"/>
          </w:tcPr>
          <w:p w14:paraId="4D875A6F" w14:textId="77777777" w:rsidR="00AB2B30" w:rsidRPr="00AC4FBC" w:rsidRDefault="006A7121">
            <w:pPr>
              <w:pStyle w:val="TAH"/>
            </w:pPr>
            <w:r w:rsidRPr="00AC4FBC">
              <w:t>Unit</w:t>
            </w:r>
          </w:p>
        </w:tc>
        <w:tc>
          <w:tcPr>
            <w:tcW w:w="4793" w:type="dxa"/>
            <w:gridSpan w:val="2"/>
            <w:tcBorders>
              <w:left w:val="single" w:sz="4" w:space="0" w:color="auto"/>
              <w:bottom w:val="single" w:sz="4" w:space="0" w:color="auto"/>
              <w:right w:val="single" w:sz="4" w:space="0" w:color="auto"/>
            </w:tcBorders>
            <w:shd w:val="clear" w:color="auto" w:fill="auto"/>
            <w:vAlign w:val="center"/>
          </w:tcPr>
          <w:p w14:paraId="5CA52D0A" w14:textId="77777777" w:rsidR="00AB2B30" w:rsidRPr="00AC4FBC" w:rsidRDefault="006A7121">
            <w:pPr>
              <w:pStyle w:val="TAH"/>
            </w:pPr>
            <w:r w:rsidRPr="00AC4FBC">
              <w:t>Limit</w:t>
            </w:r>
          </w:p>
        </w:tc>
        <w:tc>
          <w:tcPr>
            <w:tcW w:w="2390" w:type="dxa"/>
            <w:tcBorders>
              <w:left w:val="single" w:sz="4" w:space="0" w:color="auto"/>
              <w:bottom w:val="single" w:sz="4" w:space="0" w:color="auto"/>
              <w:right w:val="single" w:sz="4" w:space="0" w:color="auto"/>
            </w:tcBorders>
            <w:shd w:val="clear" w:color="auto" w:fill="auto"/>
            <w:vAlign w:val="center"/>
          </w:tcPr>
          <w:p w14:paraId="47BDB4DF" w14:textId="77777777" w:rsidR="00AB2B30" w:rsidRPr="00AC4FBC" w:rsidRDefault="006A7121">
            <w:pPr>
              <w:pStyle w:val="TAH"/>
            </w:pPr>
            <w:r w:rsidRPr="00AC4FBC">
              <w:t>Applicable Frequencies</w:t>
            </w:r>
          </w:p>
        </w:tc>
      </w:tr>
      <w:tr w:rsidR="00AB2B30" w:rsidRPr="00AC4FBC" w14:paraId="55D0CB01" w14:textId="77777777">
        <w:trPr>
          <w:trHeight w:val="710"/>
          <w:jc w:val="center"/>
        </w:trPr>
        <w:tc>
          <w:tcPr>
            <w:tcW w:w="1194" w:type="dxa"/>
            <w:tcBorders>
              <w:top w:val="single" w:sz="4" w:space="0" w:color="auto"/>
              <w:bottom w:val="single" w:sz="4" w:space="0" w:color="auto"/>
              <w:right w:val="single" w:sz="4" w:space="0" w:color="auto"/>
            </w:tcBorders>
            <w:shd w:val="clear" w:color="auto" w:fill="auto"/>
            <w:vAlign w:val="center"/>
          </w:tcPr>
          <w:p w14:paraId="049D3F62" w14:textId="77777777" w:rsidR="00AB2B30" w:rsidRPr="00AC4FBC" w:rsidRDefault="006A7121">
            <w:pPr>
              <w:pStyle w:val="TAC"/>
            </w:pPr>
            <w:r w:rsidRPr="00AC4FBC">
              <w:t>General</w:t>
            </w:r>
          </w:p>
        </w:tc>
        <w:tc>
          <w:tcPr>
            <w:tcW w:w="1223" w:type="dxa"/>
            <w:tcBorders>
              <w:top w:val="single" w:sz="4" w:space="0" w:color="auto"/>
              <w:left w:val="single" w:sz="4" w:space="0" w:color="auto"/>
              <w:bottom w:val="single" w:sz="4" w:space="0" w:color="auto"/>
              <w:right w:val="single" w:sz="4" w:space="0" w:color="auto"/>
            </w:tcBorders>
            <w:vAlign w:val="center"/>
          </w:tcPr>
          <w:p w14:paraId="1F954674" w14:textId="77777777" w:rsidR="00AB2B30" w:rsidRPr="00AC4FBC" w:rsidRDefault="006A7121">
            <w:pPr>
              <w:pStyle w:val="TAC"/>
            </w:pPr>
            <w:r w:rsidRPr="00AC4FBC">
              <w:t>dB</w:t>
            </w:r>
          </w:p>
        </w:tc>
        <w:tc>
          <w:tcPr>
            <w:tcW w:w="4793" w:type="dxa"/>
            <w:gridSpan w:val="2"/>
            <w:tcBorders>
              <w:top w:val="single" w:sz="4" w:space="0" w:color="auto"/>
              <w:left w:val="single" w:sz="4" w:space="0" w:color="auto"/>
              <w:bottom w:val="single" w:sz="4" w:space="0" w:color="auto"/>
              <w:right w:val="single" w:sz="4" w:space="0" w:color="auto"/>
            </w:tcBorders>
            <w:vAlign w:val="center"/>
          </w:tcPr>
          <w:p w14:paraId="3CBC9E4B" w14:textId="77777777" w:rsidR="00AB2B30" w:rsidRPr="00AC4FBC" w:rsidRDefault="006A7121">
            <w:pPr>
              <w:pStyle w:val="TAC"/>
            </w:pPr>
            <w:r w:rsidRPr="00AC4FBC">
              <w:object w:dxaOrig="4120" w:dyaOrig="1120" w14:anchorId="3CDFA43E">
                <v:shape id="_x0000_i1029" type="#_x0000_t75" style="width:185.85pt;height:47.7pt" o:ole="">
                  <v:imagedata r:id="rId24" o:title=""/>
                </v:shape>
                <o:OLEObject Type="Embed" ProgID="Equation.3" ShapeID="_x0000_i1029" DrawAspect="Content" ObjectID="_1773139884" r:id="rId25"/>
              </w:object>
            </w:r>
            <w:r w:rsidRPr="00AC4FBC">
              <w:t>+ TT</w:t>
            </w:r>
          </w:p>
        </w:tc>
        <w:tc>
          <w:tcPr>
            <w:tcW w:w="2390" w:type="dxa"/>
            <w:tcBorders>
              <w:top w:val="single" w:sz="4" w:space="0" w:color="auto"/>
              <w:left w:val="single" w:sz="4" w:space="0" w:color="auto"/>
              <w:bottom w:val="single" w:sz="4" w:space="0" w:color="auto"/>
              <w:right w:val="single" w:sz="4" w:space="0" w:color="auto"/>
            </w:tcBorders>
            <w:vAlign w:val="center"/>
          </w:tcPr>
          <w:p w14:paraId="2B116808" w14:textId="77777777" w:rsidR="00AB2B30" w:rsidRPr="00AC4FBC" w:rsidRDefault="006A7121">
            <w:pPr>
              <w:pStyle w:val="TAC"/>
            </w:pPr>
            <w:r w:rsidRPr="00AC4FBC">
              <w:t>Any non-allocated (NOTE 2)</w:t>
            </w:r>
          </w:p>
        </w:tc>
      </w:tr>
      <w:tr w:rsidR="00AB2B30" w:rsidRPr="00AC4FBC" w14:paraId="74C46AD1" w14:textId="77777777">
        <w:trPr>
          <w:jc w:val="center"/>
        </w:trPr>
        <w:tc>
          <w:tcPr>
            <w:tcW w:w="1194" w:type="dxa"/>
            <w:tcBorders>
              <w:top w:val="single" w:sz="4" w:space="0" w:color="auto"/>
              <w:right w:val="single" w:sz="4" w:space="0" w:color="auto"/>
            </w:tcBorders>
            <w:shd w:val="clear" w:color="auto" w:fill="auto"/>
            <w:vAlign w:val="center"/>
          </w:tcPr>
          <w:p w14:paraId="4608C5DF" w14:textId="77777777" w:rsidR="00AB2B30" w:rsidRPr="00AC4FBC" w:rsidRDefault="006A7121">
            <w:pPr>
              <w:pStyle w:val="TAC"/>
            </w:pPr>
            <w:r w:rsidRPr="00AC4FBC">
              <w:t>IQ Image</w:t>
            </w:r>
          </w:p>
        </w:tc>
        <w:tc>
          <w:tcPr>
            <w:tcW w:w="1223" w:type="dxa"/>
            <w:tcBorders>
              <w:top w:val="single" w:sz="4" w:space="0" w:color="auto"/>
              <w:left w:val="single" w:sz="4" w:space="0" w:color="auto"/>
              <w:right w:val="single" w:sz="4" w:space="0" w:color="auto"/>
            </w:tcBorders>
            <w:vAlign w:val="center"/>
          </w:tcPr>
          <w:p w14:paraId="599BD40D" w14:textId="77777777" w:rsidR="00AB2B30" w:rsidRPr="00AC4FBC" w:rsidRDefault="006A7121">
            <w:pPr>
              <w:pStyle w:val="TAC"/>
            </w:pPr>
            <w:r w:rsidRPr="00AC4FBC">
              <w:t>dB</w:t>
            </w:r>
          </w:p>
        </w:tc>
        <w:tc>
          <w:tcPr>
            <w:tcW w:w="4793" w:type="dxa"/>
            <w:gridSpan w:val="2"/>
            <w:tcBorders>
              <w:top w:val="single" w:sz="4" w:space="0" w:color="auto"/>
              <w:left w:val="single" w:sz="4" w:space="0" w:color="auto"/>
              <w:right w:val="single" w:sz="4" w:space="0" w:color="auto"/>
            </w:tcBorders>
            <w:vAlign w:val="center"/>
          </w:tcPr>
          <w:p w14:paraId="4A22E0F8" w14:textId="77777777" w:rsidR="00AB2B30" w:rsidRPr="00AC4FBC" w:rsidRDefault="006A7121">
            <w:pPr>
              <w:pStyle w:val="TAC"/>
            </w:pPr>
            <w:r w:rsidRPr="00AC4FBC">
              <w:t>-25</w:t>
            </w:r>
          </w:p>
        </w:tc>
        <w:tc>
          <w:tcPr>
            <w:tcW w:w="2390" w:type="dxa"/>
            <w:tcBorders>
              <w:top w:val="single" w:sz="4" w:space="0" w:color="auto"/>
              <w:left w:val="single" w:sz="4" w:space="0" w:color="auto"/>
              <w:right w:val="single" w:sz="4" w:space="0" w:color="auto"/>
            </w:tcBorders>
            <w:vAlign w:val="center"/>
          </w:tcPr>
          <w:p w14:paraId="371D79AA" w14:textId="77777777" w:rsidR="00AB2B30" w:rsidRPr="00AC4FBC" w:rsidRDefault="006A7121">
            <w:pPr>
              <w:pStyle w:val="TAC"/>
            </w:pPr>
            <w:r w:rsidRPr="00AC4FBC">
              <w:t>Exception for IQ image</w:t>
            </w:r>
          </w:p>
          <w:p w14:paraId="00D133FF" w14:textId="77777777" w:rsidR="00AB2B30" w:rsidRPr="00AC4FBC" w:rsidRDefault="006A7121">
            <w:pPr>
              <w:pStyle w:val="TAC"/>
            </w:pPr>
            <w:r w:rsidRPr="00AC4FBC">
              <w:t>(NOTE 3)</w:t>
            </w:r>
          </w:p>
        </w:tc>
      </w:tr>
      <w:tr w:rsidR="00AB2B30" w:rsidRPr="00AC4FBC" w14:paraId="28ED25EE" w14:textId="77777777">
        <w:trPr>
          <w:trHeight w:val="208"/>
          <w:jc w:val="center"/>
        </w:trPr>
        <w:tc>
          <w:tcPr>
            <w:tcW w:w="1194" w:type="dxa"/>
            <w:vMerge w:val="restart"/>
            <w:tcBorders>
              <w:top w:val="single" w:sz="4" w:space="0" w:color="auto"/>
              <w:right w:val="single" w:sz="4" w:space="0" w:color="auto"/>
            </w:tcBorders>
            <w:shd w:val="clear" w:color="auto" w:fill="auto"/>
            <w:vAlign w:val="center"/>
          </w:tcPr>
          <w:p w14:paraId="2E42C213" w14:textId="77777777" w:rsidR="00AB2B30" w:rsidRPr="00AC4FBC" w:rsidRDefault="006A7121">
            <w:pPr>
              <w:pStyle w:val="TAC"/>
            </w:pPr>
            <w:r w:rsidRPr="00AC4FBC">
              <w:t>Carrier leakage</w:t>
            </w:r>
          </w:p>
        </w:tc>
        <w:tc>
          <w:tcPr>
            <w:tcW w:w="1223" w:type="dxa"/>
            <w:vMerge w:val="restart"/>
            <w:tcBorders>
              <w:top w:val="single" w:sz="4" w:space="0" w:color="auto"/>
              <w:left w:val="single" w:sz="4" w:space="0" w:color="auto"/>
              <w:right w:val="single" w:sz="4" w:space="0" w:color="auto"/>
            </w:tcBorders>
            <w:vAlign w:val="center"/>
          </w:tcPr>
          <w:p w14:paraId="521C125E" w14:textId="77777777" w:rsidR="00AB2B30" w:rsidRPr="00AC4FBC" w:rsidRDefault="006A7121">
            <w:pPr>
              <w:pStyle w:val="TAC"/>
            </w:pPr>
            <w:r w:rsidRPr="00AC4FBC">
              <w:t>dBc</w:t>
            </w:r>
          </w:p>
        </w:tc>
        <w:tc>
          <w:tcPr>
            <w:tcW w:w="1380" w:type="dxa"/>
            <w:tcBorders>
              <w:top w:val="single" w:sz="4" w:space="0" w:color="auto"/>
              <w:left w:val="single" w:sz="4" w:space="0" w:color="auto"/>
              <w:right w:val="single" w:sz="4" w:space="0" w:color="auto"/>
            </w:tcBorders>
            <w:vAlign w:val="center"/>
          </w:tcPr>
          <w:p w14:paraId="19F97438" w14:textId="77777777" w:rsidR="00AB2B30" w:rsidRPr="00AC4FBC" w:rsidRDefault="006A7121">
            <w:pPr>
              <w:pStyle w:val="TAC"/>
            </w:pPr>
            <w:r w:rsidRPr="00AC4FBC">
              <w:t xml:space="preserve"> 25 + TT</w:t>
            </w:r>
          </w:p>
        </w:tc>
        <w:tc>
          <w:tcPr>
            <w:tcW w:w="3413" w:type="dxa"/>
            <w:tcBorders>
              <w:top w:val="single" w:sz="4" w:space="0" w:color="auto"/>
              <w:left w:val="single" w:sz="4" w:space="0" w:color="auto"/>
              <w:right w:val="single" w:sz="4" w:space="0" w:color="auto"/>
            </w:tcBorders>
            <w:shd w:val="clear" w:color="auto" w:fill="auto"/>
            <w:vAlign w:val="center"/>
          </w:tcPr>
          <w:p w14:paraId="11EC5A8B" w14:textId="77777777" w:rsidR="00AB2B30" w:rsidRPr="00AC4FBC" w:rsidRDefault="006A7121">
            <w:pPr>
              <w:pStyle w:val="TAC"/>
            </w:pPr>
            <w:r w:rsidRPr="00AC4FBC">
              <w:t>Output power &gt; 0 dBm</w:t>
            </w:r>
          </w:p>
        </w:tc>
        <w:tc>
          <w:tcPr>
            <w:tcW w:w="2390" w:type="dxa"/>
            <w:vMerge w:val="restart"/>
            <w:tcBorders>
              <w:top w:val="single" w:sz="4" w:space="0" w:color="auto"/>
              <w:left w:val="single" w:sz="4" w:space="0" w:color="auto"/>
              <w:right w:val="single" w:sz="4" w:space="0" w:color="auto"/>
            </w:tcBorders>
            <w:vAlign w:val="center"/>
          </w:tcPr>
          <w:p w14:paraId="335A43F0" w14:textId="77777777" w:rsidR="00AB2B30" w:rsidRPr="00AC4FBC" w:rsidRDefault="006A7121">
            <w:pPr>
              <w:pStyle w:val="TAC"/>
            </w:pPr>
            <w:r w:rsidRPr="00AC4FBC">
              <w:t>Exception for Carrier frequency (NOTE 4)</w:t>
            </w:r>
          </w:p>
        </w:tc>
      </w:tr>
      <w:tr w:rsidR="00AB2B30" w:rsidRPr="00AC4FBC" w14:paraId="44DF9C9B" w14:textId="77777777">
        <w:trPr>
          <w:trHeight w:val="206"/>
          <w:jc w:val="center"/>
        </w:trPr>
        <w:tc>
          <w:tcPr>
            <w:tcW w:w="1194" w:type="dxa"/>
            <w:vMerge/>
            <w:tcBorders>
              <w:right w:val="single" w:sz="4" w:space="0" w:color="auto"/>
            </w:tcBorders>
            <w:shd w:val="clear" w:color="auto" w:fill="auto"/>
            <w:vAlign w:val="center"/>
          </w:tcPr>
          <w:p w14:paraId="2CD4E9D6" w14:textId="77777777" w:rsidR="00AB2B30" w:rsidRPr="00AC4FBC" w:rsidRDefault="00AB2B30">
            <w:pPr>
              <w:pStyle w:val="TAC"/>
            </w:pPr>
          </w:p>
        </w:tc>
        <w:tc>
          <w:tcPr>
            <w:tcW w:w="1223" w:type="dxa"/>
            <w:vMerge/>
            <w:tcBorders>
              <w:left w:val="single" w:sz="4" w:space="0" w:color="auto"/>
              <w:right w:val="single" w:sz="4" w:space="0" w:color="auto"/>
            </w:tcBorders>
            <w:vAlign w:val="center"/>
          </w:tcPr>
          <w:p w14:paraId="7F1B906E" w14:textId="77777777" w:rsidR="00AB2B30" w:rsidRPr="00AC4FBC" w:rsidRDefault="00AB2B30">
            <w:pPr>
              <w:pStyle w:val="TAC"/>
            </w:pPr>
          </w:p>
        </w:tc>
        <w:tc>
          <w:tcPr>
            <w:tcW w:w="1380" w:type="dxa"/>
            <w:tcBorders>
              <w:top w:val="single" w:sz="4" w:space="0" w:color="auto"/>
              <w:left w:val="single" w:sz="4" w:space="0" w:color="auto"/>
              <w:right w:val="single" w:sz="4" w:space="0" w:color="auto"/>
            </w:tcBorders>
            <w:vAlign w:val="center"/>
          </w:tcPr>
          <w:p w14:paraId="5F80B60F" w14:textId="77777777" w:rsidR="00AB2B30" w:rsidRPr="00AC4FBC" w:rsidRDefault="006A7121">
            <w:pPr>
              <w:pStyle w:val="TAC"/>
            </w:pPr>
            <w:r w:rsidRPr="00AC4FBC">
              <w:t xml:space="preserve"> 20 + TT</w:t>
            </w:r>
          </w:p>
        </w:tc>
        <w:tc>
          <w:tcPr>
            <w:tcW w:w="3413" w:type="dxa"/>
            <w:tcBorders>
              <w:left w:val="single" w:sz="4" w:space="0" w:color="auto"/>
              <w:right w:val="single" w:sz="4" w:space="0" w:color="auto"/>
            </w:tcBorders>
            <w:shd w:val="clear" w:color="auto" w:fill="auto"/>
            <w:vAlign w:val="center"/>
          </w:tcPr>
          <w:p w14:paraId="67D53F14" w14:textId="77777777" w:rsidR="00AB2B30" w:rsidRPr="00AC4FBC" w:rsidRDefault="006A7121">
            <w:pPr>
              <w:pStyle w:val="TAC"/>
            </w:pPr>
            <w:r w:rsidRPr="00AC4FBC">
              <w:t>-30 dBm ≤ Output power ≤ 0 dBm</w:t>
            </w:r>
          </w:p>
        </w:tc>
        <w:tc>
          <w:tcPr>
            <w:tcW w:w="2390" w:type="dxa"/>
            <w:vMerge/>
            <w:tcBorders>
              <w:left w:val="single" w:sz="4" w:space="0" w:color="auto"/>
              <w:right w:val="single" w:sz="4" w:space="0" w:color="auto"/>
            </w:tcBorders>
            <w:vAlign w:val="center"/>
          </w:tcPr>
          <w:p w14:paraId="7AE1D61A" w14:textId="77777777" w:rsidR="00AB2B30" w:rsidRPr="00AC4FBC" w:rsidRDefault="00AB2B30">
            <w:pPr>
              <w:pStyle w:val="TAC"/>
            </w:pPr>
          </w:p>
        </w:tc>
      </w:tr>
      <w:tr w:rsidR="00AB2B30" w:rsidRPr="00AC4FBC" w14:paraId="7EA697D7" w14:textId="77777777">
        <w:trPr>
          <w:trHeight w:val="206"/>
          <w:jc w:val="center"/>
        </w:trPr>
        <w:tc>
          <w:tcPr>
            <w:tcW w:w="1194" w:type="dxa"/>
            <w:vMerge/>
            <w:tcBorders>
              <w:right w:val="single" w:sz="4" w:space="0" w:color="auto"/>
            </w:tcBorders>
            <w:shd w:val="clear" w:color="auto" w:fill="auto"/>
            <w:vAlign w:val="center"/>
          </w:tcPr>
          <w:p w14:paraId="5187B535" w14:textId="77777777" w:rsidR="00AB2B30" w:rsidRPr="00AC4FBC" w:rsidRDefault="00AB2B30">
            <w:pPr>
              <w:pStyle w:val="TAC"/>
            </w:pPr>
          </w:p>
        </w:tc>
        <w:tc>
          <w:tcPr>
            <w:tcW w:w="1223" w:type="dxa"/>
            <w:vMerge/>
            <w:tcBorders>
              <w:left w:val="single" w:sz="4" w:space="0" w:color="auto"/>
              <w:right w:val="single" w:sz="4" w:space="0" w:color="auto"/>
            </w:tcBorders>
            <w:vAlign w:val="center"/>
          </w:tcPr>
          <w:p w14:paraId="5E3F965B" w14:textId="77777777" w:rsidR="00AB2B30" w:rsidRPr="00AC4FBC" w:rsidRDefault="00AB2B30">
            <w:pPr>
              <w:pStyle w:val="TAC"/>
            </w:pPr>
          </w:p>
        </w:tc>
        <w:tc>
          <w:tcPr>
            <w:tcW w:w="1380" w:type="dxa"/>
            <w:tcBorders>
              <w:top w:val="single" w:sz="4" w:space="0" w:color="auto"/>
              <w:left w:val="single" w:sz="4" w:space="0" w:color="auto"/>
              <w:right w:val="single" w:sz="4" w:space="0" w:color="auto"/>
            </w:tcBorders>
            <w:vAlign w:val="center"/>
          </w:tcPr>
          <w:p w14:paraId="487814AC" w14:textId="77777777" w:rsidR="00AB2B30" w:rsidRPr="00AC4FBC" w:rsidRDefault="006A7121">
            <w:pPr>
              <w:pStyle w:val="TAC"/>
            </w:pPr>
            <w:r w:rsidRPr="00AC4FBC">
              <w:t xml:space="preserve"> 10 + TT</w:t>
            </w:r>
          </w:p>
        </w:tc>
        <w:tc>
          <w:tcPr>
            <w:tcW w:w="3413" w:type="dxa"/>
            <w:tcBorders>
              <w:left w:val="single" w:sz="4" w:space="0" w:color="auto"/>
              <w:right w:val="single" w:sz="4" w:space="0" w:color="auto"/>
            </w:tcBorders>
            <w:shd w:val="clear" w:color="auto" w:fill="auto"/>
            <w:vAlign w:val="center"/>
          </w:tcPr>
          <w:p w14:paraId="41BDEEBD" w14:textId="77777777" w:rsidR="00AB2B30" w:rsidRPr="00AC4FBC" w:rsidRDefault="006A7121">
            <w:pPr>
              <w:pStyle w:val="TAC"/>
            </w:pPr>
            <w:r w:rsidRPr="00AC4FBC">
              <w:t xml:space="preserve">-40 dBm </w:t>
            </w:r>
            <w:r w:rsidRPr="00AC4FBC">
              <w:sym w:font="Symbol" w:char="F0A3"/>
            </w:r>
            <w:r w:rsidRPr="00AC4FBC">
              <w:t xml:space="preserve"> Output power &lt; -30 dBm</w:t>
            </w:r>
          </w:p>
        </w:tc>
        <w:tc>
          <w:tcPr>
            <w:tcW w:w="2390" w:type="dxa"/>
            <w:vMerge/>
            <w:tcBorders>
              <w:left w:val="single" w:sz="4" w:space="0" w:color="auto"/>
              <w:right w:val="single" w:sz="4" w:space="0" w:color="auto"/>
            </w:tcBorders>
            <w:vAlign w:val="center"/>
          </w:tcPr>
          <w:p w14:paraId="2E7CA3D9" w14:textId="77777777" w:rsidR="00AB2B30" w:rsidRPr="00AC4FBC" w:rsidRDefault="00AB2B30">
            <w:pPr>
              <w:pStyle w:val="TAC"/>
            </w:pPr>
          </w:p>
        </w:tc>
      </w:tr>
      <w:tr w:rsidR="00AB2B30" w:rsidRPr="00AC4FBC" w14:paraId="03DCBBE4" w14:textId="77777777">
        <w:trPr>
          <w:trHeight w:val="424"/>
          <w:jc w:val="center"/>
        </w:trPr>
        <w:tc>
          <w:tcPr>
            <w:tcW w:w="9600" w:type="dxa"/>
            <w:gridSpan w:val="5"/>
            <w:tcBorders>
              <w:right w:val="single" w:sz="4" w:space="0" w:color="auto"/>
            </w:tcBorders>
            <w:shd w:val="clear" w:color="auto" w:fill="auto"/>
            <w:vAlign w:val="center"/>
          </w:tcPr>
          <w:p w14:paraId="581C1568" w14:textId="77777777" w:rsidR="00AB2B30" w:rsidRPr="00AC4FBC" w:rsidRDefault="006A7121">
            <w:pPr>
              <w:pStyle w:val="TAN"/>
            </w:pPr>
            <w:r w:rsidRPr="00AC4FBC">
              <w:t>NOTE 1:</w:t>
            </w:r>
            <w:r w:rsidRPr="00AC4FBC">
              <w:tab/>
              <w:t xml:space="preserve">An in-band emissions combined limit is evaluated in each non-allocated RB. For each such RB, the minimum requirement is calculated as the higher of </w:t>
            </w:r>
            <w:r w:rsidRPr="00AC4FBC">
              <w:rPr>
                <w:i/>
              </w:rPr>
              <w:t>P</w:t>
            </w:r>
            <w:r w:rsidRPr="00AC4FBC">
              <w:rPr>
                <w:i/>
                <w:vertAlign w:val="subscript"/>
              </w:rPr>
              <w:t>RB</w:t>
            </w:r>
            <w:r w:rsidRPr="00AC4FBC">
              <w:t xml:space="preserve"> - 30 dB and the power sum of all limit values (General, IQ Image or Carrier leakage) that apply. </w:t>
            </w:r>
            <w:r w:rsidRPr="00AC4FBC">
              <w:rPr>
                <w:i/>
              </w:rPr>
              <w:t>P</w:t>
            </w:r>
            <w:r w:rsidRPr="00AC4FBC">
              <w:rPr>
                <w:i/>
                <w:vertAlign w:val="subscript"/>
              </w:rPr>
              <w:t>RB</w:t>
            </w:r>
            <w:r w:rsidRPr="00AC4FBC">
              <w:t xml:space="preserve"> is defined in NOTE 9. The limit is evaluated in each non-allocated RB.</w:t>
            </w:r>
          </w:p>
          <w:p w14:paraId="486E0BD3" w14:textId="77777777" w:rsidR="00AB2B30" w:rsidRPr="00AC4FBC" w:rsidRDefault="006A7121">
            <w:pPr>
              <w:pStyle w:val="TAN"/>
            </w:pPr>
            <w:r w:rsidRPr="00AC4FBC">
              <w:t>NOTE 2:</w:t>
            </w:r>
            <w:r w:rsidRPr="00AC4FBC">
              <w:tab/>
              <w:t>The measurement bandwidth is 1 RB and the limit is expressed as a ratio of measured power in one non-allocated RB to the measured average power per allocated RB, where the averaging is done across all allocated RBs</w:t>
            </w:r>
          </w:p>
          <w:p w14:paraId="40C87DB6" w14:textId="4941BF54" w:rsidR="00AB2B30" w:rsidRPr="00AC4FBC" w:rsidRDefault="006A7121">
            <w:pPr>
              <w:pStyle w:val="TAN"/>
            </w:pPr>
            <w:r w:rsidRPr="00AC4FBC">
              <w:t>NOTE 3:</w:t>
            </w:r>
            <w:r w:rsidRPr="00AC4FBC">
              <w:tab/>
              <w:t xml:space="preserve">Exceptions to the general limit are allowed for up to </w:t>
            </w:r>
            <w:r w:rsidR="009040B9" w:rsidRPr="00AC4FBC">
              <w:rPr>
                <w:noProof/>
                <w:position w:val="-12"/>
                <w:lang w:eastAsia="zh-TW"/>
              </w:rPr>
              <w:drawing>
                <wp:inline distT="0" distB="0" distL="0" distR="0" wp14:anchorId="6AACAFAB" wp14:editId="7AB33D40">
                  <wp:extent cx="349250" cy="23304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250" cy="233045"/>
                          </a:xfrm>
                          <a:prstGeom prst="rect">
                            <a:avLst/>
                          </a:prstGeom>
                          <a:noFill/>
                          <a:ln>
                            <a:noFill/>
                          </a:ln>
                        </pic:spPr>
                      </pic:pic>
                    </a:graphicData>
                  </a:graphic>
                </wp:inline>
              </w:drawing>
            </w:r>
            <w:r w:rsidRPr="00AC4FBC">
              <w:t xml:space="preserve"> +1 RBs within a contiguous width of </w:t>
            </w:r>
            <w:r w:rsidR="009040B9" w:rsidRPr="00AC4FBC">
              <w:rPr>
                <w:noProof/>
                <w:position w:val="-12"/>
                <w:lang w:eastAsia="zh-TW"/>
              </w:rPr>
              <w:drawing>
                <wp:inline distT="0" distB="0" distL="0" distR="0" wp14:anchorId="7DDC2875" wp14:editId="18B86DA3">
                  <wp:extent cx="349250" cy="2330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250" cy="233045"/>
                          </a:xfrm>
                          <a:prstGeom prst="rect">
                            <a:avLst/>
                          </a:prstGeom>
                          <a:noFill/>
                          <a:ln>
                            <a:noFill/>
                          </a:ln>
                        </pic:spPr>
                      </pic:pic>
                    </a:graphicData>
                  </a:graphic>
                </wp:inline>
              </w:drawing>
            </w:r>
            <w:r w:rsidRPr="00AC4FBC">
              <w:t xml:space="preserve"> +1 non-allocated RBs. The measurement bandwidth is 1 RB.</w:t>
            </w:r>
          </w:p>
          <w:p w14:paraId="668B83B6" w14:textId="77777777" w:rsidR="00AB2B30" w:rsidRPr="00AC4FBC" w:rsidRDefault="006A7121">
            <w:pPr>
              <w:pStyle w:val="TAN"/>
            </w:pPr>
            <w:r w:rsidRPr="00AC4FBC">
              <w:t>NOTE 4:</w:t>
            </w:r>
            <w:r w:rsidRPr="00AC4FBC">
              <w:tab/>
              <w:t>Exceptions to the general limit are allowed for up to two contiguous non-allocated RBs. The measurement bandwidth is 1 RB and the limit is expressed as a ratio of measured power in the non-allocated RB to the measured total power in all allocated RBs.</w:t>
            </w:r>
          </w:p>
          <w:p w14:paraId="1148B9BB" w14:textId="77777777" w:rsidR="00AB2B30" w:rsidRPr="00AC4FBC" w:rsidRDefault="006A7121">
            <w:pPr>
              <w:pStyle w:val="TAN"/>
            </w:pPr>
            <w:r w:rsidRPr="00AC4FBC">
              <w:t>NOTE 5:</w:t>
            </w:r>
            <w:r w:rsidRPr="00AC4FBC">
              <w:tab/>
            </w:r>
            <w:r w:rsidRPr="00AC4FBC">
              <w:rPr>
                <w:position w:val="-12"/>
              </w:rPr>
              <w:object w:dxaOrig="480" w:dyaOrig="360" w14:anchorId="0208FB95">
                <v:shape id="_x0000_i1030" type="#_x0000_t75" style="width:24.3pt;height:17.6pt" o:ole="">
                  <v:imagedata r:id="rId27" o:title=""/>
                </v:shape>
                <o:OLEObject Type="Embed" ProgID="Equation.3" ShapeID="_x0000_i1030" DrawAspect="Content" ObjectID="_1773139885" r:id="rId28"/>
              </w:object>
            </w:r>
            <w:r w:rsidRPr="00AC4FBC">
              <w:t xml:space="preserve"> is the Transmission Bandwidth (see Figure 5.6-1) not exceeding </w:t>
            </w:r>
            <w:r w:rsidRPr="00AC4FBC">
              <w:rPr>
                <w:position w:val="-12"/>
              </w:rPr>
              <w:object w:dxaOrig="1180" w:dyaOrig="360" w14:anchorId="2DA825F9">
                <v:shape id="_x0000_i1031" type="#_x0000_t75" style="width:59.45pt;height:17.6pt" o:ole="">
                  <v:imagedata r:id="rId29" o:title=""/>
                </v:shape>
                <o:OLEObject Type="Embed" ProgID="Equation.3" ShapeID="_x0000_i1031" DrawAspect="Content" ObjectID="_1773139886" r:id="rId30"/>
              </w:object>
            </w:r>
          </w:p>
          <w:p w14:paraId="2E0A01E4" w14:textId="65CC8DCA" w:rsidR="00AB2B30" w:rsidRPr="00AC4FBC" w:rsidRDefault="006A7121">
            <w:pPr>
              <w:pStyle w:val="TAN"/>
            </w:pPr>
            <w:r w:rsidRPr="00AC4FBC">
              <w:t>NOTE 6:</w:t>
            </w:r>
            <w:r w:rsidRPr="00AC4FBC">
              <w:tab/>
            </w:r>
            <w:r w:rsidR="009040B9" w:rsidRPr="00AC4FBC">
              <w:rPr>
                <w:noProof/>
                <w:position w:val="-10"/>
                <w:lang w:eastAsia="zh-TW"/>
              </w:rPr>
              <w:drawing>
                <wp:inline distT="0" distB="0" distL="0" distR="0" wp14:anchorId="26C586B2" wp14:editId="55F2FC79">
                  <wp:extent cx="282575" cy="23304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2575" cy="233045"/>
                          </a:xfrm>
                          <a:prstGeom prst="rect">
                            <a:avLst/>
                          </a:prstGeom>
                          <a:noFill/>
                          <a:ln>
                            <a:noFill/>
                          </a:ln>
                        </pic:spPr>
                      </pic:pic>
                    </a:graphicData>
                  </a:graphic>
                </wp:inline>
              </w:drawing>
            </w:r>
            <w:r w:rsidRPr="00AC4FBC">
              <w:t xml:space="preserve"> is the Transmission Bandwidth Configuration (see Figure 5.6-1) of the component carrier with RBs allocated.</w:t>
            </w:r>
          </w:p>
          <w:p w14:paraId="50F76231" w14:textId="18B3206C" w:rsidR="00AB2B30" w:rsidRPr="00AC4FBC" w:rsidRDefault="006A7121">
            <w:pPr>
              <w:pStyle w:val="TAN"/>
            </w:pPr>
            <w:r w:rsidRPr="00AC4FBC">
              <w:t>NOTE 7:</w:t>
            </w:r>
            <w:r w:rsidRPr="00AC4FBC">
              <w:tab/>
            </w:r>
            <w:r w:rsidR="009040B9" w:rsidRPr="00AC4FBC">
              <w:rPr>
                <w:noProof/>
                <w:position w:val="-6"/>
                <w:lang w:eastAsia="zh-TW"/>
              </w:rPr>
              <w:drawing>
                <wp:inline distT="0" distB="0" distL="0" distR="0" wp14:anchorId="02CD1EDA" wp14:editId="62635B51">
                  <wp:extent cx="398780" cy="1746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98780" cy="174625"/>
                          </a:xfrm>
                          <a:prstGeom prst="rect">
                            <a:avLst/>
                          </a:prstGeom>
                          <a:noFill/>
                          <a:ln>
                            <a:noFill/>
                          </a:ln>
                        </pic:spPr>
                      </pic:pic>
                    </a:graphicData>
                  </a:graphic>
                </wp:inline>
              </w:drawing>
            </w:r>
            <w:r w:rsidRPr="00AC4FBC">
              <w:t xml:space="preserve"> is the limit specified in Table 6.5.2.1.1-1 for the modulation format used in the allocated RBs.</w:t>
            </w:r>
          </w:p>
          <w:p w14:paraId="3D7ECDE3" w14:textId="7475684D" w:rsidR="00AB2B30" w:rsidRPr="00AC4FBC" w:rsidRDefault="006A7121">
            <w:pPr>
              <w:pStyle w:val="TAN"/>
            </w:pPr>
            <w:r w:rsidRPr="00AC4FBC">
              <w:t>NOTE 8:</w:t>
            </w:r>
            <w:r w:rsidRPr="00AC4FBC">
              <w:tab/>
            </w:r>
            <w:r w:rsidR="009040B9" w:rsidRPr="00AC4FBC">
              <w:rPr>
                <w:noProof/>
                <w:position w:val="-10"/>
                <w:lang w:eastAsia="zh-TW"/>
              </w:rPr>
              <w:drawing>
                <wp:inline distT="0" distB="0" distL="0" distR="0" wp14:anchorId="12254FEA" wp14:editId="663E05E7">
                  <wp:extent cx="25781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810" cy="199390"/>
                          </a:xfrm>
                          <a:prstGeom prst="rect">
                            <a:avLst/>
                          </a:prstGeom>
                          <a:noFill/>
                          <a:ln>
                            <a:noFill/>
                          </a:ln>
                        </pic:spPr>
                      </pic:pic>
                    </a:graphicData>
                  </a:graphic>
                </wp:inline>
              </w:drawing>
            </w:r>
            <w:r w:rsidRPr="00AC4FBC">
              <w:t xml:space="preserve"> is the starting frequency offset between the allocated RB and the measured non-allocated RB (e.g. </w:t>
            </w:r>
            <w:r w:rsidR="009040B9" w:rsidRPr="00AC4FBC">
              <w:rPr>
                <w:noProof/>
                <w:position w:val="-10"/>
                <w:lang w:eastAsia="zh-TW"/>
              </w:rPr>
              <w:drawing>
                <wp:inline distT="0" distB="0" distL="0" distR="0" wp14:anchorId="3C7778C3" wp14:editId="006B04FB">
                  <wp:extent cx="481965" cy="233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1965" cy="233045"/>
                          </a:xfrm>
                          <a:prstGeom prst="rect">
                            <a:avLst/>
                          </a:prstGeom>
                          <a:noFill/>
                          <a:ln>
                            <a:noFill/>
                          </a:ln>
                        </pic:spPr>
                      </pic:pic>
                    </a:graphicData>
                  </a:graphic>
                </wp:inline>
              </w:drawing>
            </w:r>
            <w:r w:rsidRPr="00AC4FBC">
              <w:t xml:space="preserve"> or </w:t>
            </w:r>
            <w:r w:rsidR="009040B9" w:rsidRPr="00AC4FBC">
              <w:rPr>
                <w:noProof/>
                <w:position w:val="-10"/>
                <w:lang w:eastAsia="zh-TW"/>
              </w:rPr>
              <w:drawing>
                <wp:inline distT="0" distB="0" distL="0" distR="0" wp14:anchorId="4E609686" wp14:editId="5399D32F">
                  <wp:extent cx="581660" cy="23304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81660" cy="233045"/>
                          </a:xfrm>
                          <a:prstGeom prst="rect">
                            <a:avLst/>
                          </a:prstGeom>
                          <a:noFill/>
                          <a:ln>
                            <a:noFill/>
                          </a:ln>
                        </pic:spPr>
                      </pic:pic>
                    </a:graphicData>
                  </a:graphic>
                </wp:inline>
              </w:drawing>
            </w:r>
            <w:r w:rsidRPr="00AC4FBC">
              <w:t xml:space="preserve"> for the first adjacent RB outside of the allocated bandwidth).</w:t>
            </w:r>
          </w:p>
          <w:p w14:paraId="44AD605F" w14:textId="7004AA6B" w:rsidR="00AB2B30" w:rsidRPr="00AC4FBC" w:rsidRDefault="006A7121">
            <w:pPr>
              <w:pStyle w:val="TAN"/>
            </w:pPr>
            <w:r w:rsidRPr="00AC4FBC">
              <w:t>NOTE 9:</w:t>
            </w:r>
            <w:r w:rsidRPr="00AC4FBC">
              <w:tab/>
            </w:r>
            <w:r w:rsidR="009040B9" w:rsidRPr="00AC4FBC">
              <w:rPr>
                <w:noProof/>
                <w:position w:val="-10"/>
                <w:lang w:eastAsia="zh-TW"/>
              </w:rPr>
              <w:drawing>
                <wp:inline distT="0" distB="0" distL="0" distR="0" wp14:anchorId="6A7B69AB" wp14:editId="7B686C03">
                  <wp:extent cx="249555" cy="2330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9555" cy="233045"/>
                          </a:xfrm>
                          <a:prstGeom prst="rect">
                            <a:avLst/>
                          </a:prstGeom>
                          <a:noFill/>
                          <a:ln>
                            <a:noFill/>
                          </a:ln>
                        </pic:spPr>
                      </pic:pic>
                    </a:graphicData>
                  </a:graphic>
                </wp:inline>
              </w:drawing>
            </w:r>
            <w:r w:rsidRPr="00AC4FBC">
              <w:t xml:space="preserve"> is the transmitted power per 180 kHz in allocated RBs, measured in dBm. </w:t>
            </w:r>
          </w:p>
          <w:p w14:paraId="4A56ED5C" w14:textId="77777777" w:rsidR="00AB2B30" w:rsidRPr="00AC4FBC" w:rsidRDefault="006A7121">
            <w:pPr>
              <w:pStyle w:val="TAN"/>
            </w:pPr>
            <w:r w:rsidRPr="00AC4FBC">
              <w:t>NOTE 10:</w:t>
            </w:r>
            <w:r w:rsidRPr="00AC4FBC">
              <w:tab/>
              <w:t>Test tolerance TT = 0.8 dB.</w:t>
            </w:r>
          </w:p>
        </w:tc>
      </w:tr>
    </w:tbl>
    <w:p w14:paraId="4620C8A9" w14:textId="77777777" w:rsidR="00AB2B30" w:rsidRPr="00AC4FBC" w:rsidRDefault="00AB2B30"/>
    <w:p w14:paraId="72BEC306" w14:textId="77777777" w:rsidR="00AB2B30" w:rsidRPr="00AC4FBC" w:rsidRDefault="006A7121">
      <w:r w:rsidRPr="00AC4FBC">
        <w:lastRenderedPageBreak/>
        <w:t>The in-band emissions results, measured with the spectral test shall not exceed the corresponding values in Table 6.4B.2.1.3.5-2.</w:t>
      </w:r>
    </w:p>
    <w:p w14:paraId="1B4CAFE6" w14:textId="77777777" w:rsidR="00AB2B30" w:rsidRPr="00AC4FBC" w:rsidRDefault="006A7121">
      <w:pPr>
        <w:pStyle w:val="TH"/>
      </w:pPr>
      <w:bookmarkStart w:id="5079" w:name="_CRTable6_4B_2_1_3_52"/>
      <w:r w:rsidRPr="00AC4FBC">
        <w:t xml:space="preserve">Table </w:t>
      </w:r>
      <w:bookmarkEnd w:id="5079"/>
      <w:r w:rsidRPr="00AC4FBC">
        <w:t>6.4B.2.1.3.5-2: Test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900"/>
        <w:gridCol w:w="2740"/>
        <w:gridCol w:w="1220"/>
        <w:gridCol w:w="1440"/>
      </w:tblGrid>
      <w:tr w:rsidR="00AB2B30" w:rsidRPr="00AC4FBC" w14:paraId="37E8A85F" w14:textId="77777777">
        <w:trPr>
          <w:jc w:val="center"/>
        </w:trPr>
        <w:tc>
          <w:tcPr>
            <w:tcW w:w="1008" w:type="dxa"/>
          </w:tcPr>
          <w:p w14:paraId="6804C1A0" w14:textId="77777777" w:rsidR="00AB2B30" w:rsidRPr="00AC4FBC" w:rsidRDefault="006A7121">
            <w:pPr>
              <w:pStyle w:val="TAH"/>
            </w:pPr>
            <w:r w:rsidRPr="00AC4FBC">
              <w:t>Para-meter</w:t>
            </w:r>
          </w:p>
        </w:tc>
        <w:tc>
          <w:tcPr>
            <w:tcW w:w="720" w:type="dxa"/>
          </w:tcPr>
          <w:p w14:paraId="19850460" w14:textId="77777777" w:rsidR="00AB2B30" w:rsidRPr="00AC4FBC" w:rsidRDefault="006A7121">
            <w:pPr>
              <w:pStyle w:val="TAH"/>
            </w:pPr>
            <w:r w:rsidRPr="00AC4FBC">
              <w:t>Unit</w:t>
            </w:r>
          </w:p>
        </w:tc>
        <w:tc>
          <w:tcPr>
            <w:tcW w:w="1260" w:type="dxa"/>
          </w:tcPr>
          <w:p w14:paraId="1F0583E9" w14:textId="77777777" w:rsidR="00AB2B30" w:rsidRPr="00AC4FBC" w:rsidRDefault="006A7121">
            <w:pPr>
              <w:pStyle w:val="TAH"/>
            </w:pPr>
            <w:r w:rsidRPr="00AC4FBC">
              <w:t>Meas BW</w:t>
            </w:r>
          </w:p>
          <w:p w14:paraId="31A23B7E" w14:textId="77777777" w:rsidR="00AB2B30" w:rsidRPr="00AC4FBC" w:rsidRDefault="006A7121">
            <w:pPr>
              <w:pStyle w:val="TAH"/>
            </w:pPr>
            <w:r w:rsidRPr="00AC4FBC">
              <w:t>NOTE 1</w:t>
            </w:r>
          </w:p>
        </w:tc>
        <w:tc>
          <w:tcPr>
            <w:tcW w:w="3640" w:type="dxa"/>
            <w:gridSpan w:val="2"/>
          </w:tcPr>
          <w:p w14:paraId="37D10CF1" w14:textId="77777777" w:rsidR="00AB2B30" w:rsidRPr="00AC4FBC" w:rsidRDefault="006A7121">
            <w:pPr>
              <w:pStyle w:val="TAH"/>
            </w:pPr>
            <w:r w:rsidRPr="00AC4FBC">
              <w:t>Limit</w:t>
            </w:r>
          </w:p>
        </w:tc>
        <w:tc>
          <w:tcPr>
            <w:tcW w:w="1220" w:type="dxa"/>
          </w:tcPr>
          <w:p w14:paraId="69EA4DEB" w14:textId="77777777" w:rsidR="00AB2B30" w:rsidRPr="00AC4FBC" w:rsidRDefault="006A7121">
            <w:pPr>
              <w:pStyle w:val="TAH"/>
            </w:pPr>
            <w:r w:rsidRPr="00AC4FBC">
              <w:t>remark</w:t>
            </w:r>
          </w:p>
        </w:tc>
        <w:tc>
          <w:tcPr>
            <w:tcW w:w="1440" w:type="dxa"/>
          </w:tcPr>
          <w:p w14:paraId="5CBC1E70" w14:textId="77777777" w:rsidR="00AB2B30" w:rsidRPr="00AC4FBC" w:rsidRDefault="006A7121">
            <w:pPr>
              <w:pStyle w:val="TAH"/>
            </w:pPr>
            <w:r w:rsidRPr="00AC4FBC">
              <w:t>Applicable Frequencies</w:t>
            </w:r>
          </w:p>
        </w:tc>
      </w:tr>
      <w:tr w:rsidR="00AB2B30" w:rsidRPr="00AC4FBC" w14:paraId="275CB6CA" w14:textId="77777777">
        <w:trPr>
          <w:jc w:val="center"/>
        </w:trPr>
        <w:tc>
          <w:tcPr>
            <w:tcW w:w="1008" w:type="dxa"/>
            <w:tcBorders>
              <w:bottom w:val="single" w:sz="4" w:space="0" w:color="auto"/>
            </w:tcBorders>
          </w:tcPr>
          <w:p w14:paraId="73901DC0" w14:textId="77777777" w:rsidR="00AB2B30" w:rsidRPr="00AC4FBC" w:rsidRDefault="006A7121">
            <w:pPr>
              <w:pStyle w:val="TAC"/>
            </w:pPr>
            <w:r w:rsidRPr="00AC4FBC">
              <w:t>General</w:t>
            </w:r>
          </w:p>
        </w:tc>
        <w:tc>
          <w:tcPr>
            <w:tcW w:w="720" w:type="dxa"/>
            <w:tcBorders>
              <w:bottom w:val="single" w:sz="4" w:space="0" w:color="auto"/>
            </w:tcBorders>
          </w:tcPr>
          <w:p w14:paraId="7AD23566" w14:textId="77777777" w:rsidR="00AB2B30" w:rsidRPr="00AC4FBC" w:rsidRDefault="006A7121">
            <w:pPr>
              <w:pStyle w:val="TAC"/>
            </w:pPr>
            <w:r w:rsidRPr="00AC4FBC">
              <w:t>dB</w:t>
            </w:r>
          </w:p>
        </w:tc>
        <w:tc>
          <w:tcPr>
            <w:tcW w:w="1260" w:type="dxa"/>
            <w:tcBorders>
              <w:bottom w:val="single" w:sz="4" w:space="0" w:color="auto"/>
            </w:tcBorders>
          </w:tcPr>
          <w:p w14:paraId="6D57848F" w14:textId="77777777" w:rsidR="00AB2B30" w:rsidRPr="00AC4FBC" w:rsidRDefault="006A7121">
            <w:pPr>
              <w:pStyle w:val="TAC"/>
            </w:pPr>
            <w:r w:rsidRPr="00AC4FBC">
              <w:t>BW of 1 RB (180KHz rectangular)</w:t>
            </w:r>
          </w:p>
        </w:tc>
        <w:tc>
          <w:tcPr>
            <w:tcW w:w="3640" w:type="dxa"/>
            <w:gridSpan w:val="2"/>
            <w:tcBorders>
              <w:bottom w:val="single" w:sz="4" w:space="0" w:color="auto"/>
            </w:tcBorders>
          </w:tcPr>
          <w:p w14:paraId="5185618D" w14:textId="77777777" w:rsidR="00AB2B30" w:rsidRPr="00AC4FBC" w:rsidRDefault="006A7121">
            <w:pPr>
              <w:pStyle w:val="TAC"/>
            </w:pPr>
            <w:r w:rsidRPr="00AC4FBC">
              <w:object w:dxaOrig="3940" w:dyaOrig="1120" w14:anchorId="1B91C0E8">
                <v:shape id="_x0000_i1032" type="#_x0000_t75" style="width:174.15pt;height:47.7pt" o:ole="">
                  <v:imagedata r:id="rId37" o:title=""/>
                </v:shape>
                <o:OLEObject Type="Embed" ProgID="Equation.3" ShapeID="_x0000_i1032" DrawAspect="Content" ObjectID="_1773139887" r:id="rId38"/>
              </w:object>
            </w:r>
          </w:p>
        </w:tc>
        <w:tc>
          <w:tcPr>
            <w:tcW w:w="1220" w:type="dxa"/>
            <w:tcBorders>
              <w:bottom w:val="single" w:sz="4" w:space="0" w:color="auto"/>
            </w:tcBorders>
          </w:tcPr>
          <w:p w14:paraId="04FC44F4" w14:textId="77777777" w:rsidR="00AB2B30" w:rsidRPr="00AC4FBC" w:rsidRDefault="006A7121">
            <w:pPr>
              <w:pStyle w:val="TAC"/>
            </w:pPr>
            <w:r w:rsidRPr="00AC4FBC">
              <w:t xml:space="preserve">The reference value is the average power per allocated RB in the allocated component carrier </w:t>
            </w:r>
          </w:p>
        </w:tc>
        <w:tc>
          <w:tcPr>
            <w:tcW w:w="1440" w:type="dxa"/>
            <w:tcBorders>
              <w:bottom w:val="single" w:sz="4" w:space="0" w:color="auto"/>
            </w:tcBorders>
          </w:tcPr>
          <w:p w14:paraId="5CEDF93D" w14:textId="77777777" w:rsidR="00AB2B30" w:rsidRPr="00AC4FBC" w:rsidRDefault="006A7121">
            <w:pPr>
              <w:pStyle w:val="TAC"/>
            </w:pPr>
            <w:r w:rsidRPr="00AC4FBC">
              <w:t>Any RB in the non-allocated component carrier.</w:t>
            </w:r>
          </w:p>
          <w:p w14:paraId="307F86A2" w14:textId="77777777" w:rsidR="00AB2B30" w:rsidRPr="00AC4FBC" w:rsidRDefault="006A7121">
            <w:pPr>
              <w:pStyle w:val="TAC"/>
            </w:pPr>
            <w:r w:rsidRPr="00AC4FBC">
              <w:t>The frequency raster of the RBs is derived when this component carrier is allocated with RBs</w:t>
            </w:r>
          </w:p>
        </w:tc>
      </w:tr>
      <w:tr w:rsidR="00AB2B30" w:rsidRPr="00AC4FBC" w14:paraId="6F48955D" w14:textId="77777777">
        <w:trPr>
          <w:jc w:val="center"/>
        </w:trPr>
        <w:tc>
          <w:tcPr>
            <w:tcW w:w="1008" w:type="dxa"/>
            <w:tcBorders>
              <w:top w:val="single" w:sz="4" w:space="0" w:color="auto"/>
              <w:left w:val="single" w:sz="4" w:space="0" w:color="auto"/>
              <w:bottom w:val="single" w:sz="4" w:space="0" w:color="auto"/>
              <w:right w:val="single" w:sz="4" w:space="0" w:color="auto"/>
            </w:tcBorders>
            <w:vAlign w:val="center"/>
          </w:tcPr>
          <w:p w14:paraId="2ADD373B" w14:textId="77777777" w:rsidR="00AB2B30" w:rsidRPr="00AC4FBC" w:rsidRDefault="006A7121">
            <w:pPr>
              <w:pStyle w:val="TAC"/>
            </w:pPr>
            <w:r w:rsidRPr="00AC4FBC">
              <w:t>IQ Image</w:t>
            </w:r>
          </w:p>
        </w:tc>
        <w:tc>
          <w:tcPr>
            <w:tcW w:w="720" w:type="dxa"/>
            <w:tcBorders>
              <w:top w:val="single" w:sz="4" w:space="0" w:color="auto"/>
              <w:left w:val="single" w:sz="4" w:space="0" w:color="auto"/>
              <w:bottom w:val="single" w:sz="4" w:space="0" w:color="auto"/>
              <w:right w:val="single" w:sz="4" w:space="0" w:color="auto"/>
            </w:tcBorders>
            <w:vAlign w:val="center"/>
          </w:tcPr>
          <w:p w14:paraId="039C8FBB" w14:textId="77777777" w:rsidR="00AB2B30" w:rsidRPr="00AC4FBC" w:rsidRDefault="006A7121">
            <w:pPr>
              <w:pStyle w:val="TAC"/>
            </w:pPr>
            <w:r w:rsidRPr="00AC4FBC">
              <w:t>dB</w:t>
            </w:r>
          </w:p>
        </w:tc>
        <w:tc>
          <w:tcPr>
            <w:tcW w:w="1260" w:type="dxa"/>
            <w:tcBorders>
              <w:top w:val="single" w:sz="4" w:space="0" w:color="auto"/>
              <w:left w:val="single" w:sz="4" w:space="0" w:color="auto"/>
              <w:bottom w:val="single" w:sz="4" w:space="0" w:color="auto"/>
              <w:right w:val="single" w:sz="4" w:space="0" w:color="auto"/>
            </w:tcBorders>
          </w:tcPr>
          <w:p w14:paraId="28429C60" w14:textId="77777777" w:rsidR="00AB2B30" w:rsidRPr="00AC4FBC" w:rsidRDefault="006A7121">
            <w:pPr>
              <w:pStyle w:val="TAC"/>
            </w:pPr>
            <w:r w:rsidRPr="00AC4FBC">
              <w:t>BW of 1 RB (180KHz rectangular)</w:t>
            </w:r>
          </w:p>
        </w:tc>
        <w:tc>
          <w:tcPr>
            <w:tcW w:w="3640" w:type="dxa"/>
            <w:gridSpan w:val="2"/>
            <w:tcBorders>
              <w:top w:val="single" w:sz="4" w:space="0" w:color="auto"/>
              <w:left w:val="single" w:sz="4" w:space="0" w:color="auto"/>
              <w:bottom w:val="single" w:sz="4" w:space="0" w:color="auto"/>
              <w:right w:val="single" w:sz="4" w:space="0" w:color="auto"/>
            </w:tcBorders>
          </w:tcPr>
          <w:p w14:paraId="1E75E57F" w14:textId="77777777" w:rsidR="00AB2B30" w:rsidRPr="00AC4FBC" w:rsidRDefault="006A7121">
            <w:pPr>
              <w:pStyle w:val="TAC"/>
            </w:pPr>
            <w:r w:rsidRPr="00AC4FBC">
              <w:t xml:space="preserve"> -25 + TT</w:t>
            </w:r>
          </w:p>
          <w:p w14:paraId="2BF1EBB7" w14:textId="77777777" w:rsidR="00AB2B30" w:rsidRPr="00AC4FBC" w:rsidRDefault="00AB2B30">
            <w:pPr>
              <w:pStyle w:val="TAC"/>
            </w:pPr>
          </w:p>
          <w:p w14:paraId="7AEC9641" w14:textId="77777777" w:rsidR="00AB2B30" w:rsidRPr="00AC4FBC" w:rsidRDefault="006A7121">
            <w:pPr>
              <w:pStyle w:val="TAC"/>
            </w:pPr>
            <w:r w:rsidRPr="00AC4FBC">
              <w:t>NOTE 2</w:t>
            </w:r>
          </w:p>
        </w:tc>
        <w:tc>
          <w:tcPr>
            <w:tcW w:w="1220" w:type="dxa"/>
            <w:tcBorders>
              <w:top w:val="single" w:sz="4" w:space="0" w:color="auto"/>
              <w:left w:val="single" w:sz="4" w:space="0" w:color="auto"/>
              <w:bottom w:val="single" w:sz="4" w:space="0" w:color="auto"/>
              <w:right w:val="single" w:sz="4" w:space="0" w:color="auto"/>
            </w:tcBorders>
          </w:tcPr>
          <w:p w14:paraId="614D4674" w14:textId="77777777" w:rsidR="00AB2B30" w:rsidRPr="00AC4FBC" w:rsidRDefault="006A7121">
            <w:pPr>
              <w:pStyle w:val="TAC"/>
            </w:pPr>
            <w:r w:rsidRPr="00AC4FBC">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tcPr>
          <w:p w14:paraId="6C94C04E" w14:textId="77777777" w:rsidR="00AB2B30" w:rsidRPr="00AC4FBC" w:rsidRDefault="006A7121">
            <w:pPr>
              <w:pStyle w:val="TAC"/>
            </w:pPr>
            <w:r w:rsidRPr="00AC4FBC">
              <w:t>The frequencies of the</w:t>
            </w:r>
            <w:r w:rsidRPr="00AC4FBC">
              <w:rPr>
                <w:position w:val="-12"/>
              </w:rPr>
              <w:object w:dxaOrig="480" w:dyaOrig="360" w14:anchorId="41A23A74">
                <v:shape id="_x0000_i1033" type="#_x0000_t75" style="width:24.3pt;height:17.6pt" o:ole="">
                  <v:imagedata r:id="rId39" o:title=""/>
                </v:shape>
                <o:OLEObject Type="Embed" ProgID="Equation.3" ShapeID="_x0000_i1033" DrawAspect="Content" ObjectID="_1773139888" r:id="rId40"/>
              </w:object>
            </w:r>
            <w:r w:rsidRPr="00AC4FBC">
              <w:t xml:space="preserve"> contiguous non-allocated RBs are unknown.</w:t>
            </w:r>
          </w:p>
          <w:p w14:paraId="21A26D52" w14:textId="77777777" w:rsidR="00AB2B30" w:rsidRPr="00AC4FBC" w:rsidRDefault="006A7121">
            <w:pPr>
              <w:pStyle w:val="TAC"/>
            </w:pPr>
            <w:r w:rsidRPr="00AC4FBC">
              <w:t>The frequency raster of the RBs is derived when this component carrier is allocated with RBs</w:t>
            </w:r>
          </w:p>
        </w:tc>
      </w:tr>
      <w:tr w:rsidR="00AB2B30" w:rsidRPr="00AC4FBC" w14:paraId="74ED5FEC" w14:textId="77777777">
        <w:trPr>
          <w:trHeight w:val="357"/>
          <w:jc w:val="center"/>
        </w:trPr>
        <w:tc>
          <w:tcPr>
            <w:tcW w:w="1008" w:type="dxa"/>
            <w:vMerge w:val="restart"/>
            <w:tcBorders>
              <w:top w:val="single" w:sz="4" w:space="0" w:color="auto"/>
              <w:left w:val="single" w:sz="4" w:space="0" w:color="auto"/>
              <w:right w:val="single" w:sz="4" w:space="0" w:color="auto"/>
            </w:tcBorders>
            <w:vAlign w:val="center"/>
          </w:tcPr>
          <w:p w14:paraId="4E9701ED" w14:textId="77777777" w:rsidR="00AB2B30" w:rsidRPr="00AC4FBC" w:rsidRDefault="006A7121">
            <w:pPr>
              <w:pStyle w:val="TAC"/>
            </w:pPr>
            <w:r w:rsidRPr="00AC4FBC">
              <w:t>Carrier leakage</w:t>
            </w:r>
          </w:p>
        </w:tc>
        <w:tc>
          <w:tcPr>
            <w:tcW w:w="720" w:type="dxa"/>
            <w:vMerge w:val="restart"/>
            <w:tcBorders>
              <w:top w:val="single" w:sz="4" w:space="0" w:color="auto"/>
              <w:left w:val="single" w:sz="4" w:space="0" w:color="auto"/>
              <w:right w:val="single" w:sz="4" w:space="0" w:color="auto"/>
            </w:tcBorders>
            <w:vAlign w:val="center"/>
          </w:tcPr>
          <w:p w14:paraId="1231C5BB" w14:textId="77777777" w:rsidR="00AB2B30" w:rsidRPr="00AC4FBC" w:rsidRDefault="006A7121">
            <w:pPr>
              <w:pStyle w:val="TAC"/>
            </w:pPr>
            <w:r w:rsidRPr="00AC4FBC">
              <w:t xml:space="preserve"> dBc</w:t>
            </w:r>
          </w:p>
        </w:tc>
        <w:tc>
          <w:tcPr>
            <w:tcW w:w="1260" w:type="dxa"/>
            <w:vMerge w:val="restart"/>
            <w:tcBorders>
              <w:top w:val="single" w:sz="4" w:space="0" w:color="auto"/>
              <w:left w:val="single" w:sz="4" w:space="0" w:color="auto"/>
              <w:right w:val="single" w:sz="4" w:space="0" w:color="auto"/>
            </w:tcBorders>
          </w:tcPr>
          <w:p w14:paraId="1A7B483D" w14:textId="77777777" w:rsidR="00AB2B30" w:rsidRPr="00AC4FBC" w:rsidRDefault="006A7121">
            <w:pPr>
              <w:pStyle w:val="TAC"/>
            </w:pPr>
            <w:r w:rsidRPr="00AC4FBC">
              <w:t>BW of 1 RB (180KHz rectangular)</w:t>
            </w:r>
          </w:p>
        </w:tc>
        <w:tc>
          <w:tcPr>
            <w:tcW w:w="3640" w:type="dxa"/>
            <w:gridSpan w:val="2"/>
            <w:tcBorders>
              <w:top w:val="single" w:sz="4" w:space="0" w:color="auto"/>
              <w:left w:val="single" w:sz="4" w:space="0" w:color="auto"/>
              <w:bottom w:val="single" w:sz="4" w:space="0" w:color="auto"/>
              <w:right w:val="single" w:sz="4" w:space="0" w:color="auto"/>
            </w:tcBorders>
          </w:tcPr>
          <w:p w14:paraId="068F1392" w14:textId="77777777" w:rsidR="00AB2B30" w:rsidRPr="00AC4FBC" w:rsidRDefault="006A7121">
            <w:pPr>
              <w:pStyle w:val="TAC"/>
            </w:pPr>
            <w:r w:rsidRPr="00AC4FBC">
              <w:t>NOTE 3</w:t>
            </w:r>
          </w:p>
        </w:tc>
        <w:tc>
          <w:tcPr>
            <w:tcW w:w="1220" w:type="dxa"/>
            <w:vMerge w:val="restart"/>
            <w:tcBorders>
              <w:top w:val="single" w:sz="4" w:space="0" w:color="auto"/>
              <w:left w:val="single" w:sz="4" w:space="0" w:color="auto"/>
              <w:right w:val="single" w:sz="4" w:space="0" w:color="auto"/>
            </w:tcBorders>
          </w:tcPr>
          <w:p w14:paraId="39EE7F7D" w14:textId="77777777" w:rsidR="00AB2B30" w:rsidRPr="00AC4FBC" w:rsidRDefault="006A7121">
            <w:pPr>
              <w:pStyle w:val="TAC"/>
            </w:pPr>
            <w:r w:rsidRPr="00AC4FBC">
              <w:t>The reference value is the total power of the allocated RBs in the allocated component carrier</w:t>
            </w:r>
          </w:p>
        </w:tc>
        <w:tc>
          <w:tcPr>
            <w:tcW w:w="1440" w:type="dxa"/>
            <w:vMerge w:val="restart"/>
            <w:tcBorders>
              <w:top w:val="single" w:sz="4" w:space="0" w:color="auto"/>
              <w:left w:val="single" w:sz="4" w:space="0" w:color="auto"/>
              <w:right w:val="single" w:sz="4" w:space="0" w:color="auto"/>
            </w:tcBorders>
          </w:tcPr>
          <w:p w14:paraId="0D9DA1C6" w14:textId="77777777" w:rsidR="00AB2B30" w:rsidRPr="00AC4FBC" w:rsidRDefault="006A7121">
            <w:pPr>
              <w:pStyle w:val="TAC"/>
            </w:pPr>
            <w:r w:rsidRPr="00AC4FBC">
              <w:t>The frequencies of the up to 2 non-allocated RBs are unknown.</w:t>
            </w:r>
          </w:p>
          <w:p w14:paraId="7353E7B7" w14:textId="77777777" w:rsidR="00AB2B30" w:rsidRPr="00AC4FBC" w:rsidRDefault="006A7121">
            <w:pPr>
              <w:pStyle w:val="TAC"/>
            </w:pPr>
            <w:r w:rsidRPr="00AC4FBC">
              <w:t>The frequency raster of the RBs is derived when this component carrier is allocated with RBs</w:t>
            </w:r>
          </w:p>
        </w:tc>
      </w:tr>
      <w:tr w:rsidR="00AB2B30" w:rsidRPr="00AC4FBC" w14:paraId="2430BC53" w14:textId="77777777">
        <w:trPr>
          <w:trHeight w:val="534"/>
          <w:jc w:val="center"/>
        </w:trPr>
        <w:tc>
          <w:tcPr>
            <w:tcW w:w="1008" w:type="dxa"/>
            <w:vMerge/>
            <w:tcBorders>
              <w:left w:val="single" w:sz="4" w:space="0" w:color="auto"/>
              <w:right w:val="single" w:sz="4" w:space="0" w:color="auto"/>
            </w:tcBorders>
            <w:vAlign w:val="center"/>
          </w:tcPr>
          <w:p w14:paraId="5185D818" w14:textId="77777777" w:rsidR="00AB2B30" w:rsidRPr="00AC4FBC" w:rsidRDefault="00AB2B30">
            <w:pPr>
              <w:pStyle w:val="TAC"/>
            </w:pPr>
          </w:p>
        </w:tc>
        <w:tc>
          <w:tcPr>
            <w:tcW w:w="720" w:type="dxa"/>
            <w:vMerge/>
            <w:tcBorders>
              <w:left w:val="single" w:sz="4" w:space="0" w:color="auto"/>
              <w:right w:val="single" w:sz="4" w:space="0" w:color="auto"/>
            </w:tcBorders>
            <w:vAlign w:val="center"/>
          </w:tcPr>
          <w:p w14:paraId="16BFF833" w14:textId="77777777" w:rsidR="00AB2B30" w:rsidRPr="00AC4FBC" w:rsidRDefault="00AB2B30">
            <w:pPr>
              <w:pStyle w:val="TAC"/>
            </w:pPr>
          </w:p>
        </w:tc>
        <w:tc>
          <w:tcPr>
            <w:tcW w:w="1260" w:type="dxa"/>
            <w:vMerge/>
            <w:tcBorders>
              <w:left w:val="single" w:sz="4" w:space="0" w:color="auto"/>
              <w:right w:val="single" w:sz="4" w:space="0" w:color="auto"/>
            </w:tcBorders>
          </w:tcPr>
          <w:p w14:paraId="5DA16A15" w14:textId="77777777" w:rsidR="00AB2B30" w:rsidRPr="00AC4FBC"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146F9241" w14:textId="77777777" w:rsidR="00AB2B30" w:rsidRPr="00AC4FBC" w:rsidRDefault="006A7121">
            <w:pPr>
              <w:pStyle w:val="TAC"/>
            </w:pPr>
            <w:r w:rsidRPr="00AC4FBC">
              <w:t xml:space="preserve"> -25 + TT</w:t>
            </w:r>
          </w:p>
        </w:tc>
        <w:tc>
          <w:tcPr>
            <w:tcW w:w="2740" w:type="dxa"/>
            <w:tcBorders>
              <w:top w:val="single" w:sz="4" w:space="0" w:color="auto"/>
              <w:left w:val="single" w:sz="4" w:space="0" w:color="auto"/>
              <w:bottom w:val="single" w:sz="4" w:space="0" w:color="auto"/>
              <w:right w:val="single" w:sz="4" w:space="0" w:color="auto"/>
            </w:tcBorders>
            <w:vAlign w:val="center"/>
          </w:tcPr>
          <w:p w14:paraId="174A8D4D" w14:textId="77777777" w:rsidR="00AB2B30" w:rsidRPr="00AC4FBC" w:rsidRDefault="006A7121">
            <w:pPr>
              <w:pStyle w:val="TAC"/>
            </w:pPr>
            <w:r w:rsidRPr="00AC4FBC">
              <w:t>Output power &gt; 0 dBm</w:t>
            </w:r>
          </w:p>
        </w:tc>
        <w:tc>
          <w:tcPr>
            <w:tcW w:w="1220" w:type="dxa"/>
            <w:vMerge/>
            <w:tcBorders>
              <w:left w:val="single" w:sz="4" w:space="0" w:color="auto"/>
              <w:right w:val="single" w:sz="4" w:space="0" w:color="auto"/>
            </w:tcBorders>
          </w:tcPr>
          <w:p w14:paraId="221B739A" w14:textId="77777777" w:rsidR="00AB2B30" w:rsidRPr="00AC4FBC" w:rsidRDefault="00AB2B30">
            <w:pPr>
              <w:pStyle w:val="TAC"/>
            </w:pPr>
          </w:p>
        </w:tc>
        <w:tc>
          <w:tcPr>
            <w:tcW w:w="1440" w:type="dxa"/>
            <w:vMerge/>
            <w:tcBorders>
              <w:left w:val="single" w:sz="4" w:space="0" w:color="auto"/>
              <w:right w:val="single" w:sz="4" w:space="0" w:color="auto"/>
            </w:tcBorders>
          </w:tcPr>
          <w:p w14:paraId="122EB05E" w14:textId="77777777" w:rsidR="00AB2B30" w:rsidRPr="00AC4FBC" w:rsidRDefault="00AB2B30">
            <w:pPr>
              <w:pStyle w:val="TAC"/>
            </w:pPr>
          </w:p>
        </w:tc>
      </w:tr>
      <w:tr w:rsidR="00AB2B30" w:rsidRPr="00AC4FBC" w14:paraId="6B6515AD" w14:textId="77777777">
        <w:trPr>
          <w:trHeight w:val="1081"/>
          <w:jc w:val="center"/>
        </w:trPr>
        <w:tc>
          <w:tcPr>
            <w:tcW w:w="1008" w:type="dxa"/>
            <w:vMerge/>
            <w:tcBorders>
              <w:left w:val="single" w:sz="4" w:space="0" w:color="auto"/>
              <w:right w:val="single" w:sz="4" w:space="0" w:color="auto"/>
            </w:tcBorders>
            <w:vAlign w:val="center"/>
          </w:tcPr>
          <w:p w14:paraId="7CB57C23" w14:textId="77777777" w:rsidR="00AB2B30" w:rsidRPr="00AC4FBC" w:rsidRDefault="00AB2B30">
            <w:pPr>
              <w:pStyle w:val="TAC"/>
            </w:pPr>
          </w:p>
        </w:tc>
        <w:tc>
          <w:tcPr>
            <w:tcW w:w="720" w:type="dxa"/>
            <w:vMerge/>
            <w:tcBorders>
              <w:left w:val="single" w:sz="4" w:space="0" w:color="auto"/>
              <w:right w:val="single" w:sz="4" w:space="0" w:color="auto"/>
            </w:tcBorders>
            <w:vAlign w:val="center"/>
          </w:tcPr>
          <w:p w14:paraId="59684F90" w14:textId="77777777" w:rsidR="00AB2B30" w:rsidRPr="00AC4FBC" w:rsidRDefault="00AB2B30">
            <w:pPr>
              <w:pStyle w:val="TAC"/>
            </w:pPr>
          </w:p>
        </w:tc>
        <w:tc>
          <w:tcPr>
            <w:tcW w:w="1260" w:type="dxa"/>
            <w:vMerge/>
            <w:tcBorders>
              <w:left w:val="single" w:sz="4" w:space="0" w:color="auto"/>
              <w:right w:val="single" w:sz="4" w:space="0" w:color="auto"/>
            </w:tcBorders>
          </w:tcPr>
          <w:p w14:paraId="11C1231A" w14:textId="77777777" w:rsidR="00AB2B30" w:rsidRPr="00AC4FBC"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396C637A" w14:textId="77777777" w:rsidR="00AB2B30" w:rsidRPr="00AC4FBC" w:rsidRDefault="006A7121">
            <w:pPr>
              <w:pStyle w:val="TAC"/>
            </w:pPr>
            <w:r w:rsidRPr="00AC4FBC">
              <w:t xml:space="preserve"> -20 + TT</w:t>
            </w:r>
          </w:p>
        </w:tc>
        <w:tc>
          <w:tcPr>
            <w:tcW w:w="2740" w:type="dxa"/>
            <w:tcBorders>
              <w:top w:val="single" w:sz="4" w:space="0" w:color="auto"/>
              <w:left w:val="single" w:sz="4" w:space="0" w:color="auto"/>
              <w:bottom w:val="single" w:sz="4" w:space="0" w:color="auto"/>
              <w:right w:val="single" w:sz="4" w:space="0" w:color="auto"/>
            </w:tcBorders>
            <w:vAlign w:val="center"/>
          </w:tcPr>
          <w:p w14:paraId="0E3120A8" w14:textId="77777777" w:rsidR="00AB2B30" w:rsidRPr="00AC4FBC" w:rsidRDefault="006A7121">
            <w:pPr>
              <w:pStyle w:val="TAC"/>
            </w:pPr>
            <w:r w:rsidRPr="00AC4FBC">
              <w:t>-30 dBm ≤ Output power ≤ 0 dBm</w:t>
            </w:r>
          </w:p>
        </w:tc>
        <w:tc>
          <w:tcPr>
            <w:tcW w:w="1220" w:type="dxa"/>
            <w:vMerge/>
            <w:tcBorders>
              <w:left w:val="single" w:sz="4" w:space="0" w:color="auto"/>
              <w:right w:val="single" w:sz="4" w:space="0" w:color="auto"/>
            </w:tcBorders>
          </w:tcPr>
          <w:p w14:paraId="0DBE7EA3" w14:textId="77777777" w:rsidR="00AB2B30" w:rsidRPr="00AC4FBC" w:rsidRDefault="00AB2B30">
            <w:pPr>
              <w:pStyle w:val="TAC"/>
            </w:pPr>
          </w:p>
        </w:tc>
        <w:tc>
          <w:tcPr>
            <w:tcW w:w="1440" w:type="dxa"/>
            <w:vMerge/>
            <w:tcBorders>
              <w:left w:val="single" w:sz="4" w:space="0" w:color="auto"/>
              <w:right w:val="single" w:sz="4" w:space="0" w:color="auto"/>
            </w:tcBorders>
          </w:tcPr>
          <w:p w14:paraId="600CF021" w14:textId="77777777" w:rsidR="00AB2B30" w:rsidRPr="00AC4FBC" w:rsidRDefault="00AB2B30">
            <w:pPr>
              <w:pStyle w:val="TAC"/>
            </w:pPr>
          </w:p>
        </w:tc>
      </w:tr>
      <w:tr w:rsidR="00AB2B30" w:rsidRPr="00AC4FBC" w14:paraId="36027529" w14:textId="77777777">
        <w:trPr>
          <w:trHeight w:val="776"/>
          <w:jc w:val="center"/>
        </w:trPr>
        <w:tc>
          <w:tcPr>
            <w:tcW w:w="1008" w:type="dxa"/>
            <w:vMerge/>
            <w:tcBorders>
              <w:left w:val="single" w:sz="4" w:space="0" w:color="auto"/>
              <w:bottom w:val="single" w:sz="4" w:space="0" w:color="auto"/>
              <w:right w:val="single" w:sz="4" w:space="0" w:color="auto"/>
            </w:tcBorders>
            <w:vAlign w:val="center"/>
          </w:tcPr>
          <w:p w14:paraId="1FFD7913" w14:textId="77777777" w:rsidR="00AB2B30" w:rsidRPr="00AC4FBC" w:rsidRDefault="00AB2B30">
            <w:pPr>
              <w:pStyle w:val="TAC"/>
            </w:pPr>
          </w:p>
        </w:tc>
        <w:tc>
          <w:tcPr>
            <w:tcW w:w="720" w:type="dxa"/>
            <w:vMerge/>
            <w:tcBorders>
              <w:left w:val="single" w:sz="4" w:space="0" w:color="auto"/>
              <w:bottom w:val="single" w:sz="4" w:space="0" w:color="auto"/>
              <w:right w:val="single" w:sz="4" w:space="0" w:color="auto"/>
            </w:tcBorders>
            <w:vAlign w:val="center"/>
          </w:tcPr>
          <w:p w14:paraId="5A1A7EAE" w14:textId="77777777" w:rsidR="00AB2B30" w:rsidRPr="00AC4FBC" w:rsidRDefault="00AB2B30">
            <w:pPr>
              <w:pStyle w:val="TAC"/>
            </w:pPr>
          </w:p>
        </w:tc>
        <w:tc>
          <w:tcPr>
            <w:tcW w:w="1260" w:type="dxa"/>
            <w:vMerge/>
            <w:tcBorders>
              <w:left w:val="single" w:sz="4" w:space="0" w:color="auto"/>
              <w:bottom w:val="single" w:sz="4" w:space="0" w:color="auto"/>
              <w:right w:val="single" w:sz="4" w:space="0" w:color="auto"/>
            </w:tcBorders>
          </w:tcPr>
          <w:p w14:paraId="457ABC91" w14:textId="77777777" w:rsidR="00AB2B30" w:rsidRPr="00AC4FBC"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10A0DAF9" w14:textId="77777777" w:rsidR="00AB2B30" w:rsidRPr="00AC4FBC" w:rsidRDefault="006A7121">
            <w:pPr>
              <w:pStyle w:val="TAC"/>
            </w:pPr>
            <w:r w:rsidRPr="00AC4FBC">
              <w:t xml:space="preserve"> -10 + TT</w:t>
            </w:r>
          </w:p>
        </w:tc>
        <w:tc>
          <w:tcPr>
            <w:tcW w:w="2740" w:type="dxa"/>
            <w:tcBorders>
              <w:top w:val="single" w:sz="4" w:space="0" w:color="auto"/>
              <w:left w:val="single" w:sz="4" w:space="0" w:color="auto"/>
              <w:bottom w:val="single" w:sz="4" w:space="0" w:color="auto"/>
              <w:right w:val="single" w:sz="4" w:space="0" w:color="auto"/>
            </w:tcBorders>
            <w:vAlign w:val="center"/>
          </w:tcPr>
          <w:p w14:paraId="05FD4333" w14:textId="77777777" w:rsidR="00AB2B30" w:rsidRPr="00AC4FBC" w:rsidRDefault="006A7121">
            <w:pPr>
              <w:pStyle w:val="TAC"/>
            </w:pPr>
            <w:r w:rsidRPr="00AC4FBC">
              <w:t xml:space="preserve">-40 dBm </w:t>
            </w:r>
            <w:r w:rsidRPr="00AC4FBC">
              <w:sym w:font="Symbol" w:char="F0A3"/>
            </w:r>
            <w:r w:rsidRPr="00AC4FBC">
              <w:t xml:space="preserve"> Output power &lt; -30 dBm</w:t>
            </w:r>
          </w:p>
        </w:tc>
        <w:tc>
          <w:tcPr>
            <w:tcW w:w="1220" w:type="dxa"/>
            <w:vMerge/>
            <w:tcBorders>
              <w:left w:val="single" w:sz="4" w:space="0" w:color="auto"/>
              <w:bottom w:val="single" w:sz="4" w:space="0" w:color="auto"/>
              <w:right w:val="single" w:sz="4" w:space="0" w:color="auto"/>
            </w:tcBorders>
          </w:tcPr>
          <w:p w14:paraId="6007AC9B" w14:textId="77777777" w:rsidR="00AB2B30" w:rsidRPr="00AC4FBC" w:rsidRDefault="00AB2B30">
            <w:pPr>
              <w:pStyle w:val="TAC"/>
            </w:pPr>
          </w:p>
        </w:tc>
        <w:tc>
          <w:tcPr>
            <w:tcW w:w="1440" w:type="dxa"/>
            <w:vMerge/>
            <w:tcBorders>
              <w:left w:val="single" w:sz="4" w:space="0" w:color="auto"/>
              <w:bottom w:val="single" w:sz="4" w:space="0" w:color="auto"/>
              <w:right w:val="single" w:sz="4" w:space="0" w:color="auto"/>
            </w:tcBorders>
          </w:tcPr>
          <w:p w14:paraId="21758F2D" w14:textId="77777777" w:rsidR="00AB2B30" w:rsidRPr="00AC4FBC" w:rsidRDefault="00AB2B30">
            <w:pPr>
              <w:pStyle w:val="TAC"/>
            </w:pPr>
          </w:p>
        </w:tc>
      </w:tr>
      <w:tr w:rsidR="00AB2B30" w:rsidRPr="00AC4FBC" w14:paraId="2518D0F4" w14:textId="77777777">
        <w:trPr>
          <w:trHeight w:val="776"/>
          <w:jc w:val="center"/>
        </w:trPr>
        <w:tc>
          <w:tcPr>
            <w:tcW w:w="9288" w:type="dxa"/>
            <w:gridSpan w:val="7"/>
            <w:tcBorders>
              <w:left w:val="single" w:sz="4" w:space="0" w:color="auto"/>
              <w:right w:val="single" w:sz="4" w:space="0" w:color="auto"/>
            </w:tcBorders>
            <w:vAlign w:val="center"/>
          </w:tcPr>
          <w:p w14:paraId="17556822" w14:textId="77777777" w:rsidR="00AB2B30" w:rsidRPr="00AC4FBC" w:rsidRDefault="006A7121">
            <w:pPr>
              <w:pStyle w:val="TAN"/>
            </w:pPr>
            <w:r w:rsidRPr="00AC4FBC">
              <w:t>NOTE 1:</w:t>
            </w:r>
            <w:r w:rsidRPr="00AC4FBC">
              <w:tab/>
              <w:t>Resolution BWs smaller than the measurement BW may be integrated to achieve the measurement bandwidth.</w:t>
            </w:r>
          </w:p>
          <w:p w14:paraId="4288A9B5" w14:textId="77777777" w:rsidR="00AB2B30" w:rsidRPr="00AC4FBC" w:rsidRDefault="006A7121">
            <w:pPr>
              <w:pStyle w:val="TAN"/>
            </w:pPr>
            <w:r w:rsidRPr="00AC4FBC">
              <w:t>NOTE 2:</w:t>
            </w:r>
            <w:r w:rsidRPr="00AC4FBC">
              <w:tab/>
              <w:t xml:space="preserve">Exceptions to the general limit is are allowed for up to </w:t>
            </w:r>
            <w:r w:rsidRPr="00AC4FBC">
              <w:rPr>
                <w:position w:val="-12"/>
              </w:rPr>
              <w:object w:dxaOrig="480" w:dyaOrig="360" w14:anchorId="07A95A7F">
                <v:shape id="_x0000_i1034" type="#_x0000_t75" style="width:24.3pt;height:17.6pt" o:ole="">
                  <v:imagedata r:id="rId39" o:title=""/>
                </v:shape>
                <o:OLEObject Type="Embed" ProgID="Equation.3" ShapeID="_x0000_i1034" DrawAspect="Content" ObjectID="_1773139889" r:id="rId41"/>
              </w:object>
            </w:r>
            <w:r w:rsidRPr="00AC4FBC">
              <w:t xml:space="preserve">+1 RBs within a contiguous width of </w:t>
            </w:r>
            <w:r w:rsidRPr="00AC4FBC">
              <w:rPr>
                <w:position w:val="-12"/>
              </w:rPr>
              <w:object w:dxaOrig="480" w:dyaOrig="360" w14:anchorId="07017243">
                <v:shape id="_x0000_i1035" type="#_x0000_t75" style="width:24.3pt;height:17.6pt" o:ole="">
                  <v:imagedata r:id="rId39" o:title=""/>
                </v:shape>
                <o:OLEObject Type="Embed" ProgID="Equation.3" ShapeID="_x0000_i1035" DrawAspect="Content" ObjectID="_1773139890" r:id="rId42"/>
              </w:object>
            </w:r>
            <w:r w:rsidRPr="00AC4FBC">
              <w:t>+1 non-allocated RBs.</w:t>
            </w:r>
          </w:p>
          <w:p w14:paraId="0FE357ED" w14:textId="77777777" w:rsidR="00AB2B30" w:rsidRPr="00AC4FBC" w:rsidRDefault="006A7121">
            <w:pPr>
              <w:pStyle w:val="TAN"/>
            </w:pPr>
            <w:r w:rsidRPr="00AC4FBC">
              <w:t>NOTE 3:</w:t>
            </w:r>
            <w:r w:rsidRPr="00AC4FBC">
              <w:tab/>
              <w:t>Two Exceptions to the general limit are allowed for up to two contiguous non-allocated RBs</w:t>
            </w:r>
          </w:p>
          <w:p w14:paraId="1FB0EA67" w14:textId="77777777" w:rsidR="00AB2B30" w:rsidRPr="00AC4FBC" w:rsidRDefault="006A7121">
            <w:pPr>
              <w:pStyle w:val="TAN"/>
            </w:pPr>
            <w:r w:rsidRPr="00AC4FBC">
              <w:t>NOTE 4:</w:t>
            </w:r>
            <w:r w:rsidRPr="00AC4FBC">
              <w:tab/>
              <w:t>NOTES 1, 5, 6, 7, 8, 9 from Table 6.5.2A.3.1-1 apply for Table 6.5.2A.3.1-2 as well.</w:t>
            </w:r>
          </w:p>
          <w:p w14:paraId="611D39F2" w14:textId="51500488" w:rsidR="00AB2B30" w:rsidRPr="00AC4FBC" w:rsidRDefault="006A7121">
            <w:pPr>
              <w:pStyle w:val="TAN"/>
            </w:pPr>
            <w:r w:rsidRPr="00AC4FBC">
              <w:t>NOTE 5:</w:t>
            </w:r>
            <w:r w:rsidRPr="00AC4FBC">
              <w:tab/>
            </w:r>
            <w:r w:rsidR="009040B9" w:rsidRPr="00AC4FBC">
              <w:rPr>
                <w:noProof/>
                <w:position w:val="-10"/>
                <w:lang w:eastAsia="zh-TW"/>
              </w:rPr>
              <w:drawing>
                <wp:inline distT="0" distB="0" distL="0" distR="0" wp14:anchorId="5D8929B0" wp14:editId="63550FE7">
                  <wp:extent cx="257810" cy="19939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810" cy="199390"/>
                          </a:xfrm>
                          <a:prstGeom prst="rect">
                            <a:avLst/>
                          </a:prstGeom>
                          <a:noFill/>
                          <a:ln>
                            <a:noFill/>
                          </a:ln>
                        </pic:spPr>
                      </pic:pic>
                    </a:graphicData>
                  </a:graphic>
                </wp:inline>
              </w:drawing>
            </w:r>
            <w:r w:rsidRPr="00AC4FBC">
              <w:t xml:space="preserve"> for measured non-allocated RB in the non-allocated component carrier may take non-integer values when the carrier spacing between the CCs is not a multiple of RB. </w:t>
            </w:r>
          </w:p>
          <w:p w14:paraId="3944F286" w14:textId="77777777" w:rsidR="00AB2B30" w:rsidRPr="00AC4FBC" w:rsidRDefault="006A7121">
            <w:pPr>
              <w:pStyle w:val="TAN"/>
            </w:pPr>
            <w:r w:rsidRPr="00AC4FBC">
              <w:t>NOTE 6:</w:t>
            </w:r>
            <w:r w:rsidRPr="00AC4FBC">
              <w:tab/>
              <w:t>Test tolerance TT = 0.8 dB.</w:t>
            </w:r>
          </w:p>
        </w:tc>
      </w:tr>
    </w:tbl>
    <w:p w14:paraId="4414E50D" w14:textId="77777777" w:rsidR="00AB2B30" w:rsidRPr="00AC4FBC" w:rsidRDefault="00AB2B30"/>
    <w:p w14:paraId="70A3F757" w14:textId="77777777" w:rsidR="00AB2B30" w:rsidRPr="00AC4FBC" w:rsidRDefault="006A7121">
      <w:pPr>
        <w:pStyle w:val="Heading5"/>
      </w:pPr>
      <w:bookmarkStart w:id="5080" w:name="_Toc27475743"/>
      <w:bookmarkStart w:id="5081" w:name="_Toc29495281"/>
      <w:bookmarkStart w:id="5082" w:name="_Toc36116326"/>
      <w:bookmarkStart w:id="5083" w:name="_Toc36118375"/>
      <w:bookmarkStart w:id="5084" w:name="_Toc36560490"/>
      <w:bookmarkStart w:id="5085" w:name="_Toc43977007"/>
      <w:bookmarkStart w:id="5086" w:name="_Toc52213579"/>
      <w:bookmarkStart w:id="5087" w:name="_Toc60743041"/>
      <w:bookmarkStart w:id="5088" w:name="_Toc68206226"/>
      <w:bookmarkStart w:id="5089" w:name="_Toc75972021"/>
      <w:bookmarkStart w:id="5090" w:name="_Toc85051449"/>
      <w:bookmarkStart w:id="5091" w:name="_Toc90493468"/>
      <w:bookmarkStart w:id="5092" w:name="_Toc90494108"/>
      <w:bookmarkStart w:id="5093" w:name="_Toc100094137"/>
      <w:bookmarkStart w:id="5094" w:name="_Toc106872794"/>
      <w:bookmarkStart w:id="5095" w:name="_Toc155208734"/>
      <w:bookmarkStart w:id="5096" w:name="_CR6_4B_2_1_4"/>
      <w:bookmarkEnd w:id="5096"/>
      <w:r w:rsidRPr="00AC4FBC">
        <w:t>6.4B.2.1.4</w:t>
      </w:r>
      <w:r w:rsidRPr="00AC4FBC">
        <w:tab/>
        <w:t>EVM Equalizer Flatness for intra-band contiguous EN-DC</w:t>
      </w:r>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p>
    <w:p w14:paraId="5D54B9B8" w14:textId="77777777" w:rsidR="00AB2B30" w:rsidRPr="00AC4FBC" w:rsidRDefault="006A7121">
      <w:pPr>
        <w:pStyle w:val="H6"/>
      </w:pPr>
      <w:bookmarkStart w:id="5097" w:name="_CR6_4B_2_1_4_1"/>
      <w:r w:rsidRPr="00AC4FBC">
        <w:rPr>
          <w:rFonts w:cs="Arial"/>
        </w:rPr>
        <w:t>6.4B.2.1.4.1</w:t>
      </w:r>
      <w:r w:rsidRPr="00AC4FBC">
        <w:tab/>
        <w:t>Test purpose</w:t>
      </w:r>
    </w:p>
    <w:bookmarkEnd w:id="5097"/>
    <w:p w14:paraId="16659E17" w14:textId="77777777" w:rsidR="00AB2B30" w:rsidRPr="00AC4FBC" w:rsidRDefault="006A7121">
      <w:r w:rsidRPr="00AC4FBC">
        <w:t>Same test purpose as in clause 6.4.2.4 in TS 38.521-1 [8] for the NR carrier.</w:t>
      </w:r>
    </w:p>
    <w:p w14:paraId="536E8E74" w14:textId="77777777" w:rsidR="00AB2B30" w:rsidRPr="00AC4FBC" w:rsidRDefault="006A7121">
      <w:pPr>
        <w:pStyle w:val="H6"/>
      </w:pPr>
      <w:bookmarkStart w:id="5098" w:name="_CR6_4B_2_1_4_2"/>
      <w:r w:rsidRPr="00AC4FBC">
        <w:rPr>
          <w:rFonts w:cs="Arial"/>
        </w:rPr>
        <w:lastRenderedPageBreak/>
        <w:t>6.4B.2.1.4.2</w:t>
      </w:r>
      <w:r w:rsidRPr="00AC4FBC">
        <w:tab/>
        <w:t>Test applicability</w:t>
      </w:r>
    </w:p>
    <w:bookmarkEnd w:id="5098"/>
    <w:p w14:paraId="535BD786" w14:textId="77777777" w:rsidR="00AB2B30" w:rsidRPr="00AC4FBC" w:rsidRDefault="006A7121">
      <w:r w:rsidRPr="00AC4FBC">
        <w:t>This test case applies to all types of E-UTRA UE release 15 and forward, supporting intra-band contiguous EN-DC.</w:t>
      </w:r>
    </w:p>
    <w:p w14:paraId="0568124A" w14:textId="77777777" w:rsidR="00AB2B30" w:rsidRPr="00AC4FBC" w:rsidRDefault="006A7121">
      <w:pPr>
        <w:pStyle w:val="H6"/>
      </w:pPr>
      <w:bookmarkStart w:id="5099" w:name="_CR6_4B_2_1_4_3"/>
      <w:r w:rsidRPr="00AC4FBC">
        <w:t>6.4B.2.1.4.3</w:t>
      </w:r>
      <w:r w:rsidRPr="00AC4FBC">
        <w:tab/>
        <w:t>Minimum conformance requirements</w:t>
      </w:r>
    </w:p>
    <w:bookmarkEnd w:id="5099"/>
    <w:p w14:paraId="049255DC" w14:textId="77777777" w:rsidR="00AB2B30" w:rsidRPr="00AC4FBC" w:rsidRDefault="006A7121">
      <w:r w:rsidRPr="00AC4FBC">
        <w:t>Same minimum conformance requirements as in clause 6.4.2.4.3 in TS 38.521-1 [8] for the NR carrier.</w:t>
      </w:r>
    </w:p>
    <w:p w14:paraId="7CF49C81" w14:textId="749BDA71" w:rsidR="00AB2B30" w:rsidRPr="00AC4FBC" w:rsidRDefault="006A7121">
      <w:r w:rsidRPr="00AC4FBC">
        <w:t xml:space="preserve">No exception requirements applicable to NR or </w:t>
      </w:r>
      <w:r w:rsidR="003E285D" w:rsidRPr="00AC4FBC">
        <w:t>E-UTRA</w:t>
      </w:r>
      <w:r w:rsidRPr="00AC4FBC">
        <w:t>. LTE anchor agnostic approach is applied.</w:t>
      </w:r>
    </w:p>
    <w:p w14:paraId="4F24FAEC" w14:textId="77777777" w:rsidR="00AB2B30" w:rsidRPr="00AC4FBC" w:rsidRDefault="006A7121">
      <w:pPr>
        <w:pStyle w:val="H6"/>
      </w:pPr>
      <w:bookmarkStart w:id="5100" w:name="_CR6_4B_2_1_4_4"/>
      <w:r w:rsidRPr="00AC4FBC">
        <w:t>6.4B.2.1.4.4</w:t>
      </w:r>
      <w:r w:rsidRPr="00AC4FBC">
        <w:tab/>
        <w:t>Test description</w:t>
      </w:r>
    </w:p>
    <w:bookmarkEnd w:id="5100"/>
    <w:p w14:paraId="58BB0587" w14:textId="77777777" w:rsidR="00AB2B30" w:rsidRPr="00AC4FBC" w:rsidRDefault="006A7121">
      <w:r w:rsidRPr="00AC4FBC">
        <w:t>Same test description as in clause 6.4.2.4.4 in TS 38.521-1 [8] for the NR carrier with the following exception:</w:t>
      </w:r>
    </w:p>
    <w:p w14:paraId="19CFE50F" w14:textId="77777777" w:rsidR="00AB2B30" w:rsidRPr="00AC4FBC" w:rsidRDefault="006A7121">
      <w:pPr>
        <w:pStyle w:val="TH"/>
      </w:pPr>
      <w:bookmarkStart w:id="5101" w:name="_CRTable6_4B_2_1_4_41"/>
      <w:r w:rsidRPr="00AC4FBC">
        <w:t xml:space="preserve">Table </w:t>
      </w:r>
      <w:bookmarkEnd w:id="5101"/>
      <w:r w:rsidRPr="00AC4FBC">
        <w:t>6.4B.2.1.4.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AB2B30" w:rsidRPr="00AC4FBC" w14:paraId="475F5886" w14:textId="77777777">
        <w:trPr>
          <w:trHeight w:val="206"/>
        </w:trPr>
        <w:tc>
          <w:tcPr>
            <w:tcW w:w="5000" w:type="pct"/>
            <w:gridSpan w:val="2"/>
            <w:shd w:val="clear" w:color="auto" w:fill="auto"/>
          </w:tcPr>
          <w:p w14:paraId="57934232" w14:textId="77777777" w:rsidR="00AB2B30" w:rsidRPr="00AC4FBC" w:rsidRDefault="006A7121">
            <w:pPr>
              <w:pStyle w:val="TAH"/>
            </w:pPr>
            <w:r w:rsidRPr="00AC4FBC">
              <w:t>Initial Conditions</w:t>
            </w:r>
          </w:p>
        </w:tc>
      </w:tr>
      <w:tr w:rsidR="00AB2B30" w:rsidRPr="00AC4FBC" w14:paraId="74DCDF42" w14:textId="77777777">
        <w:trPr>
          <w:trHeight w:val="412"/>
        </w:trPr>
        <w:tc>
          <w:tcPr>
            <w:tcW w:w="1937" w:type="pct"/>
            <w:shd w:val="clear" w:color="auto" w:fill="auto"/>
          </w:tcPr>
          <w:p w14:paraId="2FD3D6C9" w14:textId="77777777" w:rsidR="00AB2B30" w:rsidRPr="00AC4FBC" w:rsidRDefault="006A7121">
            <w:pPr>
              <w:pStyle w:val="TAL"/>
            </w:pPr>
            <w:r w:rsidRPr="00AC4FBC">
              <w:t>Test Frequencies as specified in TS 38.508-1 [6] clause 4.3.1</w:t>
            </w:r>
          </w:p>
        </w:tc>
        <w:tc>
          <w:tcPr>
            <w:tcW w:w="3063" w:type="pct"/>
          </w:tcPr>
          <w:p w14:paraId="6CE3A925" w14:textId="77777777" w:rsidR="00AB2B30" w:rsidRPr="00AC4FBC" w:rsidRDefault="006A7121">
            <w:pPr>
              <w:pStyle w:val="TAL"/>
            </w:pPr>
            <w:r w:rsidRPr="00AC4FBC">
              <w:t>Mid range</w:t>
            </w:r>
          </w:p>
        </w:tc>
      </w:tr>
      <w:tr w:rsidR="00AB2B30" w:rsidRPr="00AC4FBC" w14:paraId="3F9E718B" w14:textId="77777777">
        <w:trPr>
          <w:trHeight w:val="425"/>
        </w:trPr>
        <w:tc>
          <w:tcPr>
            <w:tcW w:w="1937" w:type="pct"/>
            <w:shd w:val="clear" w:color="auto" w:fill="auto"/>
          </w:tcPr>
          <w:p w14:paraId="586DD9B1" w14:textId="77777777" w:rsidR="00AB2B30" w:rsidRPr="00AC4FBC" w:rsidRDefault="006A7121">
            <w:pPr>
              <w:pStyle w:val="TAL"/>
            </w:pPr>
            <w:r w:rsidRPr="00AC4FBC">
              <w:t>Test EN-DC bandwidth combination as specified in Table 5.3B.1.2-1</w:t>
            </w:r>
          </w:p>
        </w:tc>
        <w:tc>
          <w:tcPr>
            <w:tcW w:w="3063" w:type="pct"/>
          </w:tcPr>
          <w:p w14:paraId="094538BD" w14:textId="77777777" w:rsidR="00AB2B30" w:rsidRPr="00AC4FBC" w:rsidRDefault="006A7121">
            <w:pPr>
              <w:pStyle w:val="TAL"/>
            </w:pPr>
            <w:r w:rsidRPr="00AC4FBC">
              <w:t>Highest NRB_agg (NOTE 1)</w:t>
            </w:r>
          </w:p>
        </w:tc>
      </w:tr>
      <w:tr w:rsidR="00AB2B30" w:rsidRPr="00AC4FBC" w14:paraId="31066F0A" w14:textId="77777777">
        <w:trPr>
          <w:trHeight w:val="349"/>
        </w:trPr>
        <w:tc>
          <w:tcPr>
            <w:tcW w:w="5000" w:type="pct"/>
            <w:gridSpan w:val="2"/>
          </w:tcPr>
          <w:p w14:paraId="3C76B4E4" w14:textId="77777777" w:rsidR="00AB2B30" w:rsidRPr="00AC4FBC" w:rsidRDefault="006A7121">
            <w:pPr>
              <w:pStyle w:val="TAN"/>
            </w:pPr>
            <w:r w:rsidRPr="00AC4FBC">
              <w:t>NOTE 1:</w:t>
            </w:r>
            <w:r w:rsidRPr="00AC4FBC">
              <w:tab/>
              <w:t>If the UE supports multiple CC Combinations in the EN-DC Configuration with the same NRB_agg, only the combination with the highest NRB_SCG is tested.</w:t>
            </w:r>
          </w:p>
        </w:tc>
      </w:tr>
    </w:tbl>
    <w:p w14:paraId="5EDE8ECC" w14:textId="77777777" w:rsidR="00AB2B30" w:rsidRPr="00AC4FBC" w:rsidRDefault="00AB2B30"/>
    <w:p w14:paraId="1B1922D8"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2E5A802D" w14:textId="77777777" w:rsidR="00AB2B30" w:rsidRPr="00AC4FBC" w:rsidRDefault="006A7121">
      <w:r w:rsidRPr="00AC4FBC">
        <w:t>For Initial conditions as in clause 6.4.2.4.4.1 in TS 38.521-1 [8], the following steps will be added to configure E-UTRA component:</w:t>
      </w:r>
    </w:p>
    <w:p w14:paraId="60F411AB" w14:textId="77777777" w:rsidR="00AB2B30" w:rsidRPr="00AC4FBC" w:rsidRDefault="006A7121">
      <w:pPr>
        <w:pStyle w:val="B10"/>
      </w:pPr>
      <w:r w:rsidRPr="00AC4FBC">
        <w:t>2.1.</w:t>
      </w:r>
      <w:r w:rsidRPr="00AC4FBC">
        <w:tab/>
        <w:t>The parameter settings for E-UTRA cell are set up according to TS 36.508 [11] clause 4.4.3.</w:t>
      </w:r>
    </w:p>
    <w:p w14:paraId="0E56A65D"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F140440" w14:textId="77777777" w:rsidR="007B7375" w:rsidRPr="00AC4FBC" w:rsidRDefault="007B7375" w:rsidP="007B7375">
      <w:r w:rsidRPr="00AC4FBC">
        <w:t xml:space="preserve">Step 6 of Initial conditions as in clause 6.4.2.4.4.1 in TS 38.521-1 [8] is replaced by the following two steps: </w:t>
      </w:r>
    </w:p>
    <w:p w14:paraId="0DF3CA6B" w14:textId="77777777" w:rsidR="007B7375" w:rsidRPr="00AC4FBC" w:rsidRDefault="007B7375" w:rsidP="007B737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CA92311" w14:textId="7777777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5AAE2CC8" w14:textId="77777777" w:rsidR="00AB2B30" w:rsidRPr="00AC4FBC" w:rsidRDefault="006A7121">
      <w:r w:rsidRPr="00AC4FBC">
        <w:t>Same test procedure as in clause 6.4.2.4.4.2 in TS 38.521-1 [8] with the following steps added for E-UTRA component:</w:t>
      </w:r>
    </w:p>
    <w:p w14:paraId="66F8DC9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433177E" w14:textId="77777777" w:rsidR="00AB2B30" w:rsidRPr="00AC4FBC" w:rsidRDefault="006A7121">
      <w:pPr>
        <w:pStyle w:val="H6"/>
      </w:pPr>
      <w:bookmarkStart w:id="5102" w:name="_CR6_4B_2_1_4_5"/>
      <w:r w:rsidRPr="00AC4FBC">
        <w:t>6.4B.2.1.4</w:t>
      </w:r>
      <w:r w:rsidRPr="00AC4FBC">
        <w:rPr>
          <w:snapToGrid w:val="0"/>
        </w:rPr>
        <w:t>.5</w:t>
      </w:r>
      <w:r w:rsidRPr="00AC4FBC">
        <w:rPr>
          <w:snapToGrid w:val="0"/>
        </w:rPr>
        <w:tab/>
      </w:r>
      <w:r w:rsidRPr="00AC4FBC">
        <w:t>Test requirement</w:t>
      </w:r>
    </w:p>
    <w:bookmarkEnd w:id="5102"/>
    <w:p w14:paraId="67193508" w14:textId="77777777" w:rsidR="00AB2B30" w:rsidRPr="00AC4FBC" w:rsidRDefault="006A7121">
      <w:r w:rsidRPr="00AC4FBC">
        <w:t>Same test requirement as in clause 6.4.2.4.5 in TS 38.521-1 [8] for the NR carrier.</w:t>
      </w:r>
    </w:p>
    <w:p w14:paraId="4D146246" w14:textId="77777777" w:rsidR="00AB2B30" w:rsidRPr="00AC4FBC" w:rsidRDefault="006A7121">
      <w:pPr>
        <w:pStyle w:val="Heading4"/>
      </w:pPr>
      <w:bookmarkStart w:id="5103" w:name="_Toc27475744"/>
      <w:bookmarkStart w:id="5104" w:name="_Toc29495282"/>
      <w:bookmarkStart w:id="5105" w:name="_Toc36116327"/>
      <w:bookmarkStart w:id="5106" w:name="_Toc36118376"/>
      <w:bookmarkStart w:id="5107" w:name="_Toc36560491"/>
      <w:bookmarkStart w:id="5108" w:name="_Toc43977008"/>
      <w:bookmarkStart w:id="5109" w:name="_Toc52213580"/>
      <w:bookmarkStart w:id="5110" w:name="_Toc60743042"/>
      <w:bookmarkStart w:id="5111" w:name="_Toc68206227"/>
      <w:bookmarkStart w:id="5112" w:name="_Toc75972022"/>
      <w:bookmarkStart w:id="5113" w:name="_Toc85051450"/>
      <w:bookmarkStart w:id="5114" w:name="_Toc90493469"/>
      <w:bookmarkStart w:id="5115" w:name="_Toc90494109"/>
      <w:bookmarkStart w:id="5116" w:name="_Toc100094138"/>
      <w:bookmarkStart w:id="5117" w:name="_Toc106872795"/>
      <w:bookmarkStart w:id="5118" w:name="_Toc155208735"/>
      <w:bookmarkStart w:id="5119" w:name="_CR6_4B_2_2"/>
      <w:bookmarkEnd w:id="5119"/>
      <w:r w:rsidRPr="00AC4FBC">
        <w:t>6.4B.2.2</w:t>
      </w:r>
      <w:r w:rsidRPr="00AC4FBC">
        <w:tab/>
        <w:t>Transmit Modulation Quality for intra-band non-contiguous EN-DC</w:t>
      </w:r>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p>
    <w:p w14:paraId="220B06A0" w14:textId="77777777" w:rsidR="00AB2B30" w:rsidRPr="00AC4FBC" w:rsidRDefault="006A7121">
      <w:pPr>
        <w:pStyle w:val="Heading5"/>
      </w:pPr>
      <w:bookmarkStart w:id="5120" w:name="_Toc27475745"/>
      <w:bookmarkStart w:id="5121" w:name="_Toc29495283"/>
      <w:bookmarkStart w:id="5122" w:name="_Toc36116328"/>
      <w:bookmarkStart w:id="5123" w:name="_Toc36118377"/>
      <w:bookmarkStart w:id="5124" w:name="_Toc36560492"/>
      <w:bookmarkStart w:id="5125" w:name="_Toc43977009"/>
      <w:bookmarkStart w:id="5126" w:name="_Toc52213581"/>
      <w:bookmarkStart w:id="5127" w:name="_Toc60743043"/>
      <w:bookmarkStart w:id="5128" w:name="_Toc68206228"/>
      <w:bookmarkStart w:id="5129" w:name="_Toc75972023"/>
      <w:bookmarkStart w:id="5130" w:name="_Toc85051451"/>
      <w:bookmarkStart w:id="5131" w:name="_Toc90493470"/>
      <w:bookmarkStart w:id="5132" w:name="_Toc90494110"/>
      <w:bookmarkStart w:id="5133" w:name="_Toc100094139"/>
      <w:bookmarkStart w:id="5134" w:name="_Toc106872796"/>
      <w:bookmarkStart w:id="5135" w:name="_Toc155208736"/>
      <w:bookmarkStart w:id="5136" w:name="_CR6_4B_2_2_1"/>
      <w:bookmarkEnd w:id="5136"/>
      <w:r w:rsidRPr="00AC4FBC">
        <w:t>6.4B.2.2.1</w:t>
      </w:r>
      <w:r w:rsidRPr="00AC4FBC">
        <w:tab/>
        <w:t>Error Vector Magnitude for intra-band non-contiguous EN-DC</w:t>
      </w:r>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p w14:paraId="1C09F0E2" w14:textId="77777777" w:rsidR="00AB2B30" w:rsidRPr="00AC4FBC" w:rsidRDefault="006A7121">
      <w:pPr>
        <w:pStyle w:val="H6"/>
      </w:pPr>
      <w:bookmarkStart w:id="5137" w:name="_CR6_4B_2_2_1_1"/>
      <w:r w:rsidRPr="00AC4FBC">
        <w:t>6.4B.2.2.1.1</w:t>
      </w:r>
      <w:r w:rsidRPr="00AC4FBC">
        <w:tab/>
        <w:t>Test purpose</w:t>
      </w:r>
    </w:p>
    <w:bookmarkEnd w:id="5137"/>
    <w:p w14:paraId="446ACFE3" w14:textId="77777777" w:rsidR="00AB2B30" w:rsidRPr="00AC4FBC" w:rsidRDefault="006A7121">
      <w:r w:rsidRPr="00AC4FBC">
        <w:t>Same test purpose as in clause 6.4.2.1.1 in TS 38.521-1 [8] for the NR carrier.</w:t>
      </w:r>
    </w:p>
    <w:p w14:paraId="50B623BC" w14:textId="77777777" w:rsidR="00AB2B30" w:rsidRPr="00AC4FBC" w:rsidRDefault="006A7121">
      <w:pPr>
        <w:pStyle w:val="H6"/>
      </w:pPr>
      <w:bookmarkStart w:id="5138" w:name="_CR6_4B_2_2_1_2"/>
      <w:r w:rsidRPr="00AC4FBC">
        <w:lastRenderedPageBreak/>
        <w:t>6.4B.2.2.1.2</w:t>
      </w:r>
      <w:r w:rsidRPr="00AC4FBC">
        <w:tab/>
        <w:t>Test applicability</w:t>
      </w:r>
    </w:p>
    <w:bookmarkEnd w:id="5138"/>
    <w:p w14:paraId="7685CF31" w14:textId="77777777" w:rsidR="00AB2B30" w:rsidRPr="00AC4FBC" w:rsidRDefault="006A7121">
      <w:r w:rsidRPr="00AC4FBC">
        <w:t>This test case applies to all types of E-UTRA UE release 15 and forward, supporting intra-band non-contiguous EN-DC.</w:t>
      </w:r>
    </w:p>
    <w:p w14:paraId="066A7A39" w14:textId="77777777" w:rsidR="00AB2B30" w:rsidRPr="00AC4FBC" w:rsidRDefault="006A7121">
      <w:pPr>
        <w:pStyle w:val="H6"/>
      </w:pPr>
      <w:bookmarkStart w:id="5139" w:name="_CR6_4B_2_2_1_3"/>
      <w:r w:rsidRPr="00AC4FBC">
        <w:t>6.4B.2.2.1.3</w:t>
      </w:r>
      <w:r w:rsidRPr="00AC4FBC">
        <w:tab/>
        <w:t>Minimum conformance requirements</w:t>
      </w:r>
    </w:p>
    <w:bookmarkEnd w:id="5139"/>
    <w:p w14:paraId="3DDF9414" w14:textId="77777777" w:rsidR="00AB2B30" w:rsidRPr="00AC4FBC" w:rsidRDefault="006A7121">
      <w:r w:rsidRPr="00AC4FBC">
        <w:t>For the intra-band non-contiguous EN-DC with one component carrier per CG the EVM requirement applies with PRB allocation in one of the CG and the other CG unallocated.</w:t>
      </w:r>
    </w:p>
    <w:p w14:paraId="4540A605" w14:textId="77777777" w:rsidR="00AB2B30" w:rsidRPr="00AC4FBC" w:rsidRDefault="006A7121">
      <w:r w:rsidRPr="00AC4FBC">
        <w:t xml:space="preserve">The EVM requirements for each CG are according to clause 6.5.2.1 of </w:t>
      </w:r>
      <w:r w:rsidRPr="00AC4FBC">
        <w:rPr>
          <w:lang w:eastAsia="zh-TW"/>
        </w:rPr>
        <w:t>TS 36.101</w:t>
      </w:r>
      <w:r w:rsidRPr="00AC4FBC">
        <w:t> [5] for the MCG and clause 6.4.2.1.3 of TS 38.521-1 [8] for the SCG with EN-DC configured.</w:t>
      </w:r>
    </w:p>
    <w:p w14:paraId="5C2DF717" w14:textId="77777777" w:rsidR="00AB2B30" w:rsidRPr="00AC4FBC" w:rsidRDefault="006A7121">
      <w:r w:rsidRPr="00AC4FBC">
        <w:t>The normative reference for this requirement is TS 38.101-3 [4] clause 6.4B.2.2.1.</w:t>
      </w:r>
    </w:p>
    <w:p w14:paraId="6A6D0F0F" w14:textId="1A18297F" w:rsidR="00AB2B30" w:rsidRPr="00AC4FBC" w:rsidRDefault="006A7121">
      <w:r w:rsidRPr="00AC4FBC">
        <w:t xml:space="preserve">No exception requirements applicable to NR or </w:t>
      </w:r>
      <w:r w:rsidR="003E285D" w:rsidRPr="00AC4FBC">
        <w:t>E-UTRA</w:t>
      </w:r>
      <w:r w:rsidRPr="00AC4FBC">
        <w:t>. LTE anchor agnostic approach is applied.</w:t>
      </w:r>
    </w:p>
    <w:p w14:paraId="74E7AD41" w14:textId="77777777" w:rsidR="00AB2B30" w:rsidRPr="00AC4FBC" w:rsidRDefault="006A7121">
      <w:pPr>
        <w:pStyle w:val="H6"/>
      </w:pPr>
      <w:bookmarkStart w:id="5140" w:name="_CR6_4B_2_2_1_4"/>
      <w:r w:rsidRPr="00AC4FBC">
        <w:t>6.4B.2.2.1.4</w:t>
      </w:r>
      <w:r w:rsidRPr="00AC4FBC">
        <w:tab/>
        <w:t>Test description</w:t>
      </w:r>
    </w:p>
    <w:bookmarkEnd w:id="5140"/>
    <w:p w14:paraId="76EE8BA6" w14:textId="77777777" w:rsidR="00AB2B30" w:rsidRPr="00AC4FBC" w:rsidRDefault="006A7121">
      <w:r w:rsidRPr="00AC4FBC">
        <w:t>Same test description as in clause 6.4.2.1.4 in TS 38.521-1 [8] for the NR carrier with the following exception:</w:t>
      </w:r>
    </w:p>
    <w:p w14:paraId="38705505"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4.2.1.4.1 in TS 38.521-1 [8], the following steps will be added to configure E-UTRA component:</w:t>
      </w:r>
    </w:p>
    <w:p w14:paraId="487A6214" w14:textId="77777777" w:rsidR="00AB2B30" w:rsidRPr="00AC4FBC" w:rsidRDefault="006A7121">
      <w:pPr>
        <w:pStyle w:val="B10"/>
      </w:pPr>
      <w:r w:rsidRPr="00AC4FBC">
        <w:t>2.1.</w:t>
      </w:r>
      <w:r w:rsidRPr="00AC4FBC">
        <w:tab/>
        <w:t>The parameter settings for E-UTRA cell are set up according to TS 36.508 [11] clause 4.4.3.</w:t>
      </w:r>
    </w:p>
    <w:p w14:paraId="1A117B20"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44FE0425" w14:textId="43D1060B" w:rsidR="007B7375" w:rsidRPr="00AC4FBC" w:rsidRDefault="007B7375" w:rsidP="007B7375">
      <w:r w:rsidRPr="00AC4FBC">
        <w:t xml:space="preserve">Step 6 of Initial conditions as in clause 6.4.2.1.4.1 in TS 38.521-1 [8] is replaced by the following three steps: </w:t>
      </w:r>
    </w:p>
    <w:p w14:paraId="5FF1C8A5"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 xml:space="preserve">On </w:t>
      </w:r>
      <w:r w:rsidRPr="00AC4FBC">
        <w:t>according to TS 38.508-1 [6] clause 4.5.</w:t>
      </w:r>
    </w:p>
    <w:p w14:paraId="59AB4D8A"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BCA7AAE"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7E9818D2" w14:textId="77777777" w:rsidR="00AB2B30" w:rsidRPr="00AC4FBC" w:rsidRDefault="006A7121">
      <w:pPr>
        <w:rPr>
          <w:lang w:eastAsia="ja-JP"/>
        </w:rPr>
      </w:pPr>
      <w:r w:rsidRPr="00AC4FBC">
        <w:t>Same test procedure as in clause 6.4.2.1.4.2 in TS 38.521-1 [8].</w:t>
      </w:r>
    </w:p>
    <w:p w14:paraId="2BFD293A" w14:textId="77777777" w:rsidR="00AB2B30" w:rsidRPr="00AC4FBC" w:rsidRDefault="006A7121">
      <w:pPr>
        <w:rPr>
          <w:lang w:eastAsia="ja-JP"/>
        </w:rPr>
      </w:pPr>
      <w:r w:rsidRPr="00AC4FBC">
        <w:t xml:space="preserve">For </w:t>
      </w:r>
      <w:r w:rsidRPr="00AC4FBC">
        <w:rPr>
          <w:lang w:eastAsia="ja-JP"/>
        </w:rPr>
        <w:t>Message contents</w:t>
      </w:r>
      <w:r w:rsidRPr="00AC4FBC">
        <w:t xml:space="preserve"> as in clause </w:t>
      </w:r>
      <w:r w:rsidRPr="00AC4FBC">
        <w:rPr>
          <w:lang w:eastAsia="ja-JP"/>
        </w:rPr>
        <w:t xml:space="preserve">6.4.2.1.4.3 </w:t>
      </w:r>
      <w:r w:rsidRPr="00AC4FBC">
        <w:t xml:space="preserve">in TS 38.521-1 [8], the following </w:t>
      </w:r>
      <w:r w:rsidRPr="00AC4FBC">
        <w:rPr>
          <w:lang w:eastAsia="ja-JP"/>
        </w:rPr>
        <w:t>exception</w:t>
      </w:r>
      <w:r w:rsidRPr="00AC4FBC">
        <w:t>:</w:t>
      </w:r>
    </w:p>
    <w:p w14:paraId="2A235024" w14:textId="77777777" w:rsidR="00AB2B30" w:rsidRPr="00AC4FBC" w:rsidRDefault="006A7121">
      <w:pPr>
        <w:pStyle w:val="TH"/>
      </w:pPr>
      <w:bookmarkStart w:id="5141" w:name="_CRTable6_4B_2_2_1_41"/>
      <w:r w:rsidRPr="00AC4FBC">
        <w:lastRenderedPageBreak/>
        <w:t xml:space="preserve">Table </w:t>
      </w:r>
      <w:bookmarkEnd w:id="5141"/>
      <w:r w:rsidRPr="00AC4FBC">
        <w:t>6.4B.2.2.1.4</w:t>
      </w:r>
      <w:r w:rsidRPr="00AC4FBC">
        <w:rPr>
          <w:lang w:eastAsia="ja-JP"/>
        </w:rPr>
        <w:t>-1</w:t>
      </w:r>
      <w:r w:rsidRPr="00AC4FBC">
        <w:t xml:space="preserve">: </w:t>
      </w:r>
      <w:r w:rsidRPr="00AC4FBC">
        <w:rPr>
          <w:i/>
        </w:rPr>
        <w:t>RACH-ConfigGeneric:</w:t>
      </w:r>
      <w:r w:rsidRPr="00AC4FBC">
        <w:t xml:space="preserve"> PRACH measurem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AC4FBC" w14:paraId="7C7E0E2C" w14:textId="77777777" w:rsidTr="00D30DA9">
        <w:tc>
          <w:tcPr>
            <w:tcW w:w="9747" w:type="dxa"/>
            <w:gridSpan w:val="4"/>
          </w:tcPr>
          <w:p w14:paraId="27C64627" w14:textId="77777777" w:rsidR="00AB2B30" w:rsidRPr="00AC4FBC" w:rsidRDefault="006A7121">
            <w:pPr>
              <w:keepNext/>
              <w:keepLines/>
              <w:spacing w:after="0"/>
              <w:rPr>
                <w:rFonts w:ascii="Arial" w:hAnsi="Arial"/>
                <w:sz w:val="18"/>
              </w:rPr>
            </w:pPr>
            <w:r w:rsidRPr="00AC4FBC">
              <w:rPr>
                <w:rFonts w:ascii="Arial" w:hAnsi="Arial"/>
                <w:sz w:val="18"/>
              </w:rPr>
              <w:t>Derivation Path: TS 38.508-1[5], Table 4.6.3-</w:t>
            </w:r>
            <w:r w:rsidRPr="00AC4FBC">
              <w:rPr>
                <w:rFonts w:ascii="Arial" w:hAnsi="Arial"/>
                <w:sz w:val="18"/>
                <w:lang w:eastAsia="ja-JP"/>
              </w:rPr>
              <w:t>130</w:t>
            </w:r>
          </w:p>
        </w:tc>
      </w:tr>
      <w:tr w:rsidR="00AB2B30" w:rsidRPr="00AC4FBC" w14:paraId="31EADB20" w14:textId="77777777" w:rsidTr="00D30DA9">
        <w:tc>
          <w:tcPr>
            <w:tcW w:w="4535" w:type="dxa"/>
          </w:tcPr>
          <w:p w14:paraId="0AF29D2E" w14:textId="77777777" w:rsidR="00AB2B30" w:rsidRPr="00AC4FBC" w:rsidRDefault="006A7121">
            <w:pPr>
              <w:keepNext/>
              <w:keepLines/>
              <w:spacing w:after="0"/>
              <w:jc w:val="center"/>
              <w:rPr>
                <w:rFonts w:ascii="Arial" w:hAnsi="Arial"/>
                <w:b/>
                <w:sz w:val="18"/>
              </w:rPr>
            </w:pPr>
            <w:r w:rsidRPr="00AC4FBC">
              <w:rPr>
                <w:rFonts w:ascii="Arial" w:hAnsi="Arial"/>
                <w:b/>
                <w:sz w:val="18"/>
              </w:rPr>
              <w:t>Information Element</w:t>
            </w:r>
          </w:p>
        </w:tc>
        <w:tc>
          <w:tcPr>
            <w:tcW w:w="2267" w:type="dxa"/>
          </w:tcPr>
          <w:p w14:paraId="1884B678" w14:textId="77777777" w:rsidR="00AB2B30" w:rsidRPr="00AC4FBC" w:rsidRDefault="006A7121">
            <w:pPr>
              <w:keepNext/>
              <w:keepLines/>
              <w:spacing w:after="0"/>
              <w:jc w:val="center"/>
              <w:rPr>
                <w:rFonts w:ascii="Arial" w:hAnsi="Arial"/>
                <w:b/>
                <w:sz w:val="18"/>
              </w:rPr>
            </w:pPr>
            <w:r w:rsidRPr="00AC4FBC">
              <w:rPr>
                <w:rFonts w:ascii="Arial" w:hAnsi="Arial"/>
                <w:b/>
                <w:sz w:val="18"/>
              </w:rPr>
              <w:t>Value/remark</w:t>
            </w:r>
          </w:p>
        </w:tc>
        <w:tc>
          <w:tcPr>
            <w:tcW w:w="1700" w:type="dxa"/>
          </w:tcPr>
          <w:p w14:paraId="3658DB62" w14:textId="77777777" w:rsidR="00AB2B30" w:rsidRPr="00AC4FBC" w:rsidRDefault="006A7121">
            <w:pPr>
              <w:keepNext/>
              <w:keepLines/>
              <w:spacing w:after="0"/>
              <w:jc w:val="center"/>
              <w:rPr>
                <w:rFonts w:ascii="Arial" w:hAnsi="Arial"/>
                <w:b/>
                <w:sz w:val="18"/>
              </w:rPr>
            </w:pPr>
            <w:r w:rsidRPr="00AC4FBC">
              <w:rPr>
                <w:rFonts w:ascii="Arial" w:hAnsi="Arial"/>
                <w:b/>
                <w:sz w:val="18"/>
              </w:rPr>
              <w:t>Comment</w:t>
            </w:r>
          </w:p>
        </w:tc>
        <w:tc>
          <w:tcPr>
            <w:tcW w:w="1245" w:type="dxa"/>
          </w:tcPr>
          <w:p w14:paraId="09E50483" w14:textId="77777777" w:rsidR="00AB2B30" w:rsidRPr="00AC4FBC" w:rsidRDefault="006A7121">
            <w:pPr>
              <w:keepNext/>
              <w:keepLines/>
              <w:spacing w:after="0"/>
              <w:jc w:val="center"/>
              <w:rPr>
                <w:rFonts w:ascii="Arial" w:hAnsi="Arial"/>
                <w:b/>
                <w:sz w:val="18"/>
              </w:rPr>
            </w:pPr>
            <w:r w:rsidRPr="00AC4FBC">
              <w:rPr>
                <w:rFonts w:ascii="Arial" w:hAnsi="Arial"/>
                <w:b/>
                <w:sz w:val="18"/>
              </w:rPr>
              <w:t>Condition</w:t>
            </w:r>
          </w:p>
        </w:tc>
      </w:tr>
      <w:tr w:rsidR="00AB2B30" w:rsidRPr="00AC4FBC" w14:paraId="22339233" w14:textId="77777777" w:rsidTr="00D30DA9">
        <w:tc>
          <w:tcPr>
            <w:tcW w:w="4535" w:type="dxa"/>
            <w:tcBorders>
              <w:bottom w:val="single" w:sz="4" w:space="0" w:color="auto"/>
            </w:tcBorders>
          </w:tcPr>
          <w:p w14:paraId="19E523AF" w14:textId="77777777" w:rsidR="00AB2B30" w:rsidRPr="00AC4FBC" w:rsidRDefault="006A7121">
            <w:pPr>
              <w:keepNext/>
              <w:keepLines/>
              <w:spacing w:after="0"/>
              <w:rPr>
                <w:rFonts w:ascii="Arial" w:hAnsi="Arial"/>
                <w:sz w:val="18"/>
              </w:rPr>
            </w:pPr>
            <w:r w:rsidRPr="00AC4FBC">
              <w:rPr>
                <w:rFonts w:ascii="Arial" w:hAnsi="Arial"/>
                <w:sz w:val="18"/>
              </w:rPr>
              <w:t xml:space="preserve">RACH-ConfigGeneric ::= </w:t>
            </w:r>
            <w:r w:rsidRPr="00AC4FBC">
              <w:rPr>
                <w:rFonts w:ascii="Arial" w:hAnsi="Arial"/>
                <w:snapToGrid w:val="0"/>
                <w:sz w:val="18"/>
              </w:rPr>
              <w:t xml:space="preserve">SEQUENCE </w:t>
            </w:r>
            <w:r w:rsidRPr="00AC4FBC">
              <w:rPr>
                <w:rFonts w:ascii="Arial" w:hAnsi="Arial"/>
                <w:sz w:val="18"/>
              </w:rPr>
              <w:t>{</w:t>
            </w:r>
          </w:p>
        </w:tc>
        <w:tc>
          <w:tcPr>
            <w:tcW w:w="2267" w:type="dxa"/>
          </w:tcPr>
          <w:p w14:paraId="0696A7E0" w14:textId="77777777" w:rsidR="00AB2B30" w:rsidRPr="00AC4FBC" w:rsidRDefault="00AB2B30">
            <w:pPr>
              <w:keepNext/>
              <w:keepLines/>
              <w:spacing w:after="0"/>
              <w:rPr>
                <w:rFonts w:ascii="Arial" w:hAnsi="Arial"/>
                <w:sz w:val="18"/>
              </w:rPr>
            </w:pPr>
          </w:p>
        </w:tc>
        <w:tc>
          <w:tcPr>
            <w:tcW w:w="1700" w:type="dxa"/>
          </w:tcPr>
          <w:p w14:paraId="5CB2F1CC" w14:textId="77777777" w:rsidR="00AB2B30" w:rsidRPr="00AC4FBC" w:rsidRDefault="00AB2B30">
            <w:pPr>
              <w:keepNext/>
              <w:keepLines/>
              <w:spacing w:after="0"/>
              <w:rPr>
                <w:rFonts w:ascii="Arial" w:hAnsi="Arial"/>
                <w:sz w:val="18"/>
              </w:rPr>
            </w:pPr>
          </w:p>
        </w:tc>
        <w:tc>
          <w:tcPr>
            <w:tcW w:w="1245" w:type="dxa"/>
          </w:tcPr>
          <w:p w14:paraId="57F30C81" w14:textId="77777777" w:rsidR="00AB2B30" w:rsidRPr="00AC4FBC" w:rsidRDefault="00AB2B30">
            <w:pPr>
              <w:keepNext/>
              <w:keepLines/>
              <w:spacing w:after="0"/>
              <w:rPr>
                <w:rFonts w:ascii="Arial" w:hAnsi="Arial"/>
                <w:sz w:val="18"/>
              </w:rPr>
            </w:pPr>
          </w:p>
        </w:tc>
      </w:tr>
      <w:tr w:rsidR="00D30DA9" w:rsidRPr="00AC4FBC" w14:paraId="2339B04B" w14:textId="77777777" w:rsidTr="00D30DA9">
        <w:tc>
          <w:tcPr>
            <w:tcW w:w="4535" w:type="dxa"/>
            <w:tcBorders>
              <w:bottom w:val="nil"/>
            </w:tcBorders>
          </w:tcPr>
          <w:p w14:paraId="2F7C6022" w14:textId="77777777" w:rsidR="00D30DA9" w:rsidRPr="00AC4FBC" w:rsidRDefault="00D30DA9" w:rsidP="00D30DA9">
            <w:pPr>
              <w:keepNext/>
              <w:keepLines/>
              <w:spacing w:after="0"/>
              <w:rPr>
                <w:rFonts w:ascii="Arial" w:hAnsi="Arial"/>
                <w:sz w:val="18"/>
              </w:rPr>
            </w:pPr>
            <w:r w:rsidRPr="00AC4FBC">
              <w:rPr>
                <w:rFonts w:ascii="Arial" w:hAnsi="Arial"/>
                <w:sz w:val="18"/>
              </w:rPr>
              <w:t xml:space="preserve">  prach-ConfigurationIndex</w:t>
            </w:r>
          </w:p>
        </w:tc>
        <w:tc>
          <w:tcPr>
            <w:tcW w:w="2267" w:type="dxa"/>
          </w:tcPr>
          <w:p w14:paraId="5180B544" w14:textId="6EC6158A" w:rsidR="00D30DA9" w:rsidRPr="00AC4FBC" w:rsidRDefault="00D30DA9" w:rsidP="00D30DA9">
            <w:pPr>
              <w:keepNext/>
              <w:keepLines/>
              <w:spacing w:after="0"/>
              <w:rPr>
                <w:rFonts w:ascii="Arial" w:hAnsi="Arial"/>
                <w:sz w:val="18"/>
              </w:rPr>
            </w:pPr>
            <w:r w:rsidRPr="00AC4FBC">
              <w:rPr>
                <w:rFonts w:ascii="Arial" w:hAnsi="Arial"/>
                <w:sz w:val="18"/>
                <w:lang w:eastAsia="ja-JP"/>
              </w:rPr>
              <w:t>14</w:t>
            </w:r>
          </w:p>
        </w:tc>
        <w:tc>
          <w:tcPr>
            <w:tcW w:w="1700" w:type="dxa"/>
          </w:tcPr>
          <w:p w14:paraId="51B6E564" w14:textId="55180BAF"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708B188C" w14:textId="0914EA36"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S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r w:rsidR="00D30DA9" w:rsidRPr="00AC4FBC" w14:paraId="646B5883" w14:textId="77777777" w:rsidTr="00D30DA9">
        <w:tc>
          <w:tcPr>
            <w:tcW w:w="4535" w:type="dxa"/>
            <w:tcBorders>
              <w:top w:val="nil"/>
              <w:left w:val="single" w:sz="4" w:space="0" w:color="auto"/>
              <w:bottom w:val="single" w:sz="4" w:space="0" w:color="auto"/>
              <w:right w:val="single" w:sz="4" w:space="0" w:color="auto"/>
            </w:tcBorders>
          </w:tcPr>
          <w:p w14:paraId="0DCB16C7" w14:textId="77777777" w:rsidR="00D30DA9" w:rsidRPr="00AC4FBC" w:rsidRDefault="00D30DA9" w:rsidP="00D30DA9">
            <w:pPr>
              <w:keepNext/>
              <w:keepLines/>
              <w:spacing w:after="0"/>
              <w:rPr>
                <w:rFonts w:ascii="Arial" w:hAnsi="Arial"/>
                <w:sz w:val="18"/>
              </w:rPr>
            </w:pPr>
          </w:p>
        </w:tc>
        <w:tc>
          <w:tcPr>
            <w:tcW w:w="2267" w:type="dxa"/>
            <w:tcBorders>
              <w:left w:val="single" w:sz="4" w:space="0" w:color="auto"/>
            </w:tcBorders>
          </w:tcPr>
          <w:p w14:paraId="433578AE" w14:textId="0269CC46" w:rsidR="00D30DA9" w:rsidRPr="00AC4FBC" w:rsidRDefault="00D30DA9" w:rsidP="00D30DA9">
            <w:pPr>
              <w:keepNext/>
              <w:keepLines/>
              <w:spacing w:after="0"/>
              <w:rPr>
                <w:rFonts w:ascii="Arial" w:hAnsi="Arial"/>
                <w:sz w:val="18"/>
                <w:lang w:eastAsia="ja-JP"/>
              </w:rPr>
            </w:pPr>
            <w:r>
              <w:rPr>
                <w:rFonts w:ascii="Arial" w:hAnsi="Arial"/>
                <w:sz w:val="18"/>
                <w:lang w:eastAsia="ja-JP"/>
              </w:rPr>
              <w:t>12</w:t>
            </w:r>
          </w:p>
        </w:tc>
        <w:tc>
          <w:tcPr>
            <w:tcW w:w="1700" w:type="dxa"/>
          </w:tcPr>
          <w:p w14:paraId="75638160" w14:textId="2FCE44D1" w:rsidR="00D30DA9" w:rsidRPr="00AC4FBC" w:rsidRDefault="00D30DA9" w:rsidP="00D30DA9">
            <w:pPr>
              <w:keepNext/>
              <w:keepLines/>
              <w:spacing w:after="0"/>
              <w:rPr>
                <w:rFonts w:ascii="Arial" w:hAnsi="Arial"/>
                <w:sz w:val="18"/>
              </w:rPr>
            </w:pPr>
            <w:r w:rsidRPr="00AC4FBC">
              <w:rPr>
                <w:rFonts w:ascii="Arial" w:hAnsi="Arial"/>
                <w:sz w:val="18"/>
              </w:rPr>
              <w:t>Unpaired Spectrum</w:t>
            </w:r>
          </w:p>
        </w:tc>
        <w:tc>
          <w:tcPr>
            <w:tcW w:w="1245" w:type="dxa"/>
          </w:tcPr>
          <w:p w14:paraId="05673BBC" w14:textId="1732BFED" w:rsidR="00D30DA9" w:rsidRPr="00AC4FBC" w:rsidRDefault="00D30DA9" w:rsidP="00D30DA9">
            <w:pPr>
              <w:keepNext/>
              <w:keepLines/>
              <w:spacing w:after="0"/>
              <w:rPr>
                <w:rFonts w:ascii="Arial" w:hAnsi="Arial"/>
                <w:sz w:val="18"/>
              </w:rPr>
            </w:pPr>
            <w:r w:rsidRPr="00AC4FBC">
              <w:rPr>
                <w:rFonts w:ascii="Arial" w:hAnsi="Arial"/>
                <w:sz w:val="18"/>
              </w:rPr>
              <w:t>PRACH Format 0</w:t>
            </w:r>
            <w:r>
              <w:rPr>
                <w:rFonts w:ascii="Arial" w:hAnsi="Arial"/>
                <w:sz w:val="18"/>
              </w:rPr>
              <w:t xml:space="preserve"> AND delay is given to MCG in </w:t>
            </w:r>
            <w:r w:rsidRPr="007B37B7">
              <w:rPr>
                <w:rFonts w:ascii="Arial" w:hAnsi="Arial"/>
                <w:sz w:val="18"/>
              </w:rPr>
              <w:t xml:space="preserve">Step </w:t>
            </w:r>
            <w:r>
              <w:rPr>
                <w:rFonts w:ascii="Arial" w:hAnsi="Arial"/>
                <w:sz w:val="18"/>
              </w:rPr>
              <w:t>8</w:t>
            </w:r>
            <w:r w:rsidRPr="007B37B7">
              <w:rPr>
                <w:rFonts w:ascii="Arial" w:hAnsi="Arial"/>
                <w:sz w:val="18"/>
              </w:rPr>
              <w:t xml:space="preserve"> of Initial conditions</w:t>
            </w:r>
          </w:p>
        </w:tc>
      </w:tr>
    </w:tbl>
    <w:p w14:paraId="772CE36B" w14:textId="77777777" w:rsidR="00AB2B30" w:rsidRPr="00AC4FBC" w:rsidRDefault="00AB2B30"/>
    <w:p w14:paraId="101D663A" w14:textId="77777777" w:rsidR="00AB2B30" w:rsidRPr="00AC4FBC" w:rsidRDefault="006A7121">
      <w:pPr>
        <w:pStyle w:val="H6"/>
      </w:pPr>
      <w:bookmarkStart w:id="5142" w:name="_CR6_4B_2_2_1_5"/>
      <w:r w:rsidRPr="00AC4FBC">
        <w:t>6.4B.2.2.1.5</w:t>
      </w:r>
      <w:r w:rsidRPr="00AC4FBC">
        <w:tab/>
        <w:t>Test requirement</w:t>
      </w:r>
    </w:p>
    <w:bookmarkEnd w:id="5142"/>
    <w:p w14:paraId="52E77757" w14:textId="77777777" w:rsidR="00AB2B30" w:rsidRPr="00AC4FBC" w:rsidRDefault="006A7121">
      <w:r w:rsidRPr="00AC4FBC">
        <w:t>Same test requirement as in clause 6.4.2.1.5 in TS 38.521-1 [8] for the NR carrier.</w:t>
      </w:r>
    </w:p>
    <w:p w14:paraId="14DA2E42" w14:textId="77777777" w:rsidR="00AB2B30" w:rsidRPr="00AC4FBC" w:rsidRDefault="006A7121">
      <w:pPr>
        <w:pStyle w:val="Heading5"/>
      </w:pPr>
      <w:bookmarkStart w:id="5143" w:name="_Toc27475746"/>
      <w:bookmarkStart w:id="5144" w:name="_Toc29495284"/>
      <w:bookmarkStart w:id="5145" w:name="_Toc36116329"/>
      <w:bookmarkStart w:id="5146" w:name="_Toc36118378"/>
      <w:bookmarkStart w:id="5147" w:name="_Toc36560493"/>
      <w:bookmarkStart w:id="5148" w:name="_Toc43977010"/>
      <w:bookmarkStart w:id="5149" w:name="_Toc52213582"/>
      <w:bookmarkStart w:id="5150" w:name="_Toc60743044"/>
      <w:bookmarkStart w:id="5151" w:name="_Toc68206229"/>
      <w:bookmarkStart w:id="5152" w:name="_Toc75972024"/>
      <w:bookmarkStart w:id="5153" w:name="_Toc85051452"/>
      <w:bookmarkStart w:id="5154" w:name="_Toc90493471"/>
      <w:bookmarkStart w:id="5155" w:name="_Toc90494111"/>
      <w:bookmarkStart w:id="5156" w:name="_Toc100094140"/>
      <w:bookmarkStart w:id="5157" w:name="_Toc106872797"/>
      <w:bookmarkStart w:id="5158" w:name="_Toc155208737"/>
      <w:bookmarkStart w:id="5159" w:name="_CR6_4B_2_2_2"/>
      <w:bookmarkEnd w:id="5159"/>
      <w:r w:rsidRPr="00AC4FBC">
        <w:t>6.4B.2.2.2</w:t>
      </w:r>
      <w:r w:rsidRPr="00AC4FBC">
        <w:tab/>
        <w:t>Carrier Leakage for intra-band non-contiguous EN-DC</w:t>
      </w:r>
      <w:bookmarkEnd w:id="5143"/>
      <w:bookmarkEnd w:id="5144"/>
      <w:bookmarkEnd w:id="5145"/>
      <w:bookmarkEnd w:id="5146"/>
      <w:bookmarkEnd w:id="5147"/>
      <w:bookmarkEnd w:id="5148"/>
      <w:bookmarkEnd w:id="5149"/>
      <w:bookmarkEnd w:id="5150"/>
      <w:bookmarkEnd w:id="5151"/>
      <w:bookmarkEnd w:id="5152"/>
      <w:bookmarkEnd w:id="5153"/>
      <w:bookmarkEnd w:id="5154"/>
      <w:bookmarkEnd w:id="5155"/>
      <w:bookmarkEnd w:id="5156"/>
      <w:bookmarkEnd w:id="5157"/>
      <w:bookmarkEnd w:id="5158"/>
    </w:p>
    <w:p w14:paraId="112D51CD" w14:textId="77777777" w:rsidR="00AB2B30" w:rsidRPr="00AC4FBC" w:rsidRDefault="006A7121">
      <w:pPr>
        <w:pStyle w:val="H6"/>
      </w:pPr>
      <w:bookmarkStart w:id="5160" w:name="_CR6_4B_2_2_2_1"/>
      <w:r w:rsidRPr="00AC4FBC">
        <w:t>6.4B.2.2.2.1</w:t>
      </w:r>
      <w:r w:rsidRPr="00AC4FBC">
        <w:tab/>
        <w:t>Test purpose</w:t>
      </w:r>
    </w:p>
    <w:bookmarkEnd w:id="5160"/>
    <w:p w14:paraId="12A7E551" w14:textId="77777777" w:rsidR="00AB2B30" w:rsidRPr="00AC4FBC" w:rsidRDefault="006A7121">
      <w:r w:rsidRPr="00AC4FBC">
        <w:t>Same test purpose as in clause 6.4.2.2.1 in TS 38.521-1 [8] for the NR carrier.</w:t>
      </w:r>
    </w:p>
    <w:p w14:paraId="4E14FE9C" w14:textId="77777777" w:rsidR="00AB2B30" w:rsidRPr="00AC4FBC" w:rsidRDefault="006A7121">
      <w:pPr>
        <w:pStyle w:val="H6"/>
      </w:pPr>
      <w:bookmarkStart w:id="5161" w:name="_CR6_4B_2_2_2_2"/>
      <w:r w:rsidRPr="00AC4FBC">
        <w:t>6.4B.2.2.2.2</w:t>
      </w:r>
      <w:r w:rsidRPr="00AC4FBC">
        <w:tab/>
        <w:t>Test applicability</w:t>
      </w:r>
    </w:p>
    <w:bookmarkEnd w:id="5161"/>
    <w:p w14:paraId="16788AA1" w14:textId="77777777" w:rsidR="00AB2B30" w:rsidRPr="00AC4FBC" w:rsidRDefault="006A7121">
      <w:r w:rsidRPr="00AC4FBC">
        <w:t>This test case applies to all types of E-UTRA UE release 15 and forward, supporting intra-band non-contiguous EN-DC.</w:t>
      </w:r>
    </w:p>
    <w:p w14:paraId="296B01CE" w14:textId="77777777" w:rsidR="00AB2B30" w:rsidRPr="00AC4FBC" w:rsidRDefault="006A7121">
      <w:pPr>
        <w:pStyle w:val="H6"/>
      </w:pPr>
      <w:bookmarkStart w:id="5162" w:name="_CR6_4B_2_2_2_3"/>
      <w:r w:rsidRPr="00AC4FBC">
        <w:t>6.4B.2.2.2.3</w:t>
      </w:r>
      <w:r w:rsidRPr="00AC4FBC">
        <w:tab/>
        <w:t>Minimum conformance requirements</w:t>
      </w:r>
    </w:p>
    <w:bookmarkEnd w:id="5162"/>
    <w:p w14:paraId="093101F9" w14:textId="77777777" w:rsidR="00AB2B30" w:rsidRPr="00AC4FBC" w:rsidRDefault="006A7121">
      <w:r w:rsidRPr="00AC4FBC">
        <w:t xml:space="preserve">The carrier leakage requirements for each CG are according to clause 6.5.2.2 of </w:t>
      </w:r>
      <w:r w:rsidRPr="00AC4FBC">
        <w:rPr>
          <w:lang w:eastAsia="zh-TW"/>
        </w:rPr>
        <w:t>TS 36.101</w:t>
      </w:r>
      <w:r w:rsidRPr="00AC4FBC">
        <w:t> [5] for the MCG and clause 6.4.2.2.3 of TS 38.521-1 [8] for the SCG with EN-DC configured and PRB allocation only in the CG being measured.</w:t>
      </w:r>
    </w:p>
    <w:p w14:paraId="38256188" w14:textId="77777777" w:rsidR="00AB2B30" w:rsidRPr="00AC4FBC" w:rsidRDefault="006A7121">
      <w:r w:rsidRPr="00AC4FBC">
        <w:t>The normative reference for this requirement is TS 38.101-3 [4] clause 6.4B.2.2.2.</w:t>
      </w:r>
    </w:p>
    <w:p w14:paraId="0D1B8177" w14:textId="2BFCBE23" w:rsidR="00AB2B30" w:rsidRPr="00AC4FBC" w:rsidRDefault="006A7121">
      <w:r w:rsidRPr="00AC4FBC">
        <w:t xml:space="preserve">No exception requirements applicable to NR or </w:t>
      </w:r>
      <w:r w:rsidR="003E285D" w:rsidRPr="00AC4FBC">
        <w:t>E-UTRA</w:t>
      </w:r>
      <w:r w:rsidRPr="00AC4FBC">
        <w:t>. LTE anchor agnostic approach is applied.</w:t>
      </w:r>
    </w:p>
    <w:p w14:paraId="73426AA6" w14:textId="77777777" w:rsidR="00AB2B30" w:rsidRPr="00AC4FBC" w:rsidRDefault="006A7121">
      <w:pPr>
        <w:pStyle w:val="H6"/>
      </w:pPr>
      <w:bookmarkStart w:id="5163" w:name="_CR6_4B_2_2_2_4"/>
      <w:r w:rsidRPr="00AC4FBC">
        <w:t>6.4B.2.2.2.4</w:t>
      </w:r>
      <w:r w:rsidRPr="00AC4FBC">
        <w:tab/>
        <w:t>Test description</w:t>
      </w:r>
    </w:p>
    <w:bookmarkEnd w:id="5163"/>
    <w:p w14:paraId="560259E4" w14:textId="77777777" w:rsidR="00AB2B30" w:rsidRPr="00AC4FBC" w:rsidRDefault="006A7121">
      <w:r w:rsidRPr="00AC4FBC">
        <w:t>Same test description as in clause 6.4.2.2.4 in TS 38.521-1 [8] for the NR carrier with the following exception:</w:t>
      </w:r>
    </w:p>
    <w:p w14:paraId="333F55C6"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1FCA4D85" w14:textId="77777777" w:rsidR="00AB2B30" w:rsidRPr="00AC4FBC" w:rsidRDefault="006A7121">
      <w:r w:rsidRPr="00AC4FBC">
        <w:t>For Initial conditions as in clause 6.4.2.2.4.1 in TS 38.521-1 [8], the following steps will be added to configure E-UTRA component:</w:t>
      </w:r>
    </w:p>
    <w:p w14:paraId="2F0CB0D3" w14:textId="77777777" w:rsidR="00AB2B30" w:rsidRPr="00AC4FBC" w:rsidRDefault="006A7121">
      <w:pPr>
        <w:pStyle w:val="B10"/>
      </w:pPr>
      <w:r w:rsidRPr="00AC4FBC">
        <w:t>2.1.</w:t>
      </w:r>
      <w:r w:rsidRPr="00AC4FBC">
        <w:tab/>
        <w:t>The parameter settings for E-UTRA cell are set up according to TS 36.508 [11] clause 4.4.3.</w:t>
      </w:r>
    </w:p>
    <w:p w14:paraId="14E84966"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EDAA8BF" w14:textId="44E1B7BA" w:rsidR="007B7375" w:rsidRPr="00AC4FBC" w:rsidRDefault="007B7375" w:rsidP="007B7375">
      <w:r w:rsidRPr="00AC4FBC">
        <w:t xml:space="preserve">Step 6 of Initial conditions as in clause 6.4.2.2.4.1 in TS 38.521-1 [8] is replaced by the following three steps: </w:t>
      </w:r>
    </w:p>
    <w:p w14:paraId="65887E60" w14:textId="77777777" w:rsidR="007B7375" w:rsidRPr="00AC4FBC" w:rsidRDefault="007B7375" w:rsidP="007B7375">
      <w:pPr>
        <w:pStyle w:val="B10"/>
      </w:pPr>
      <w:r w:rsidRPr="00AC4FBC">
        <w:lastRenderedPageBreak/>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406524A8"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033C1D92"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141F2D82" w14:textId="77777777" w:rsidR="00AB2B30" w:rsidRPr="00AC4FBC" w:rsidRDefault="006A7121">
      <w:pPr>
        <w:pStyle w:val="H6"/>
      </w:pPr>
      <w:bookmarkStart w:id="5164" w:name="_CR6_4B_2_2_2_5"/>
      <w:r w:rsidRPr="00AC4FBC">
        <w:t>6.4B.2.2.2.5</w:t>
      </w:r>
      <w:r w:rsidRPr="00AC4FBC">
        <w:tab/>
        <w:t>Test requirement</w:t>
      </w:r>
    </w:p>
    <w:bookmarkEnd w:id="5164"/>
    <w:p w14:paraId="0B21A36E" w14:textId="77777777" w:rsidR="00AB2B30" w:rsidRPr="00AC4FBC" w:rsidRDefault="006A7121">
      <w:r w:rsidRPr="00AC4FBC">
        <w:t>Same test requirement as in clause 6.4.2.2.5 in TS 38.521-1 [8] for the NR carrier.</w:t>
      </w:r>
    </w:p>
    <w:p w14:paraId="24876637" w14:textId="77777777" w:rsidR="00AB2B30" w:rsidRPr="00AC4FBC" w:rsidRDefault="006A7121">
      <w:pPr>
        <w:pStyle w:val="Heading5"/>
      </w:pPr>
      <w:bookmarkStart w:id="5165" w:name="_Toc27475747"/>
      <w:bookmarkStart w:id="5166" w:name="_Toc29495285"/>
      <w:bookmarkStart w:id="5167" w:name="_Toc36116330"/>
      <w:bookmarkStart w:id="5168" w:name="_Toc36118379"/>
      <w:bookmarkStart w:id="5169" w:name="_Toc36560494"/>
      <w:bookmarkStart w:id="5170" w:name="_Toc43977011"/>
      <w:bookmarkStart w:id="5171" w:name="_Toc52213583"/>
      <w:bookmarkStart w:id="5172" w:name="_Toc60743045"/>
      <w:bookmarkStart w:id="5173" w:name="_Toc68206230"/>
      <w:bookmarkStart w:id="5174" w:name="_Toc75972025"/>
      <w:bookmarkStart w:id="5175" w:name="_Toc85051453"/>
      <w:bookmarkStart w:id="5176" w:name="_Toc90493472"/>
      <w:bookmarkStart w:id="5177" w:name="_Toc90494112"/>
      <w:bookmarkStart w:id="5178" w:name="_Toc100094141"/>
      <w:bookmarkStart w:id="5179" w:name="_Toc106872798"/>
      <w:bookmarkStart w:id="5180" w:name="_Toc155208738"/>
      <w:bookmarkStart w:id="5181" w:name="_CR6_4B_2_2_3"/>
      <w:bookmarkEnd w:id="5181"/>
      <w:r w:rsidRPr="00AC4FBC">
        <w:t>6.4B.2.2.3</w:t>
      </w:r>
      <w:r w:rsidRPr="00AC4FBC">
        <w:tab/>
        <w:t>In-band Emissions for intra-band non-contiguous EN-DC</w:t>
      </w:r>
      <w:bookmarkEnd w:id="5165"/>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p>
    <w:p w14:paraId="796908BE" w14:textId="77777777" w:rsidR="00AB2B30" w:rsidRPr="00AC4FBC" w:rsidRDefault="006A7121">
      <w:pPr>
        <w:pStyle w:val="H6"/>
      </w:pPr>
      <w:bookmarkStart w:id="5182" w:name="_CR6_4B_2_2_3_1"/>
      <w:r w:rsidRPr="00AC4FBC">
        <w:t>6.4B.2.2.3.1</w:t>
      </w:r>
      <w:r w:rsidRPr="00AC4FBC">
        <w:tab/>
        <w:t>Test purpose</w:t>
      </w:r>
    </w:p>
    <w:bookmarkEnd w:id="5182"/>
    <w:p w14:paraId="4D816D24" w14:textId="77777777" w:rsidR="00AB2B30" w:rsidRPr="00AC4FBC" w:rsidRDefault="006A7121">
      <w:pPr>
        <w:rPr>
          <w:rFonts w:cs="v5.0.0"/>
        </w:rPr>
      </w:pPr>
      <w:r w:rsidRPr="00AC4FBC">
        <w:t>Same test purpose as in clause 6.4.2.3.1 in TS 38.521-1 [8] for the NR carrier.</w:t>
      </w:r>
    </w:p>
    <w:p w14:paraId="7944CB53" w14:textId="77777777" w:rsidR="00AB2B30" w:rsidRPr="00AC4FBC" w:rsidRDefault="006A7121">
      <w:pPr>
        <w:pStyle w:val="H6"/>
      </w:pPr>
      <w:bookmarkStart w:id="5183" w:name="_CR6_4B_2_2_3_2"/>
      <w:r w:rsidRPr="00AC4FBC">
        <w:t>6.4B.2.2.3.2</w:t>
      </w:r>
      <w:r w:rsidRPr="00AC4FBC">
        <w:tab/>
        <w:t>Test applicability</w:t>
      </w:r>
    </w:p>
    <w:bookmarkEnd w:id="5183"/>
    <w:p w14:paraId="5F3939C5" w14:textId="77777777" w:rsidR="00AB2B30" w:rsidRPr="00AC4FBC" w:rsidRDefault="006A7121">
      <w:r w:rsidRPr="00AC4FBC">
        <w:t>This test case applies to all types of E-UTRA UE release 15 and forward, supporting intra-band non-contiguous EN-DC.</w:t>
      </w:r>
    </w:p>
    <w:p w14:paraId="316A15E8" w14:textId="77777777" w:rsidR="00AB2B30" w:rsidRPr="00AC4FBC" w:rsidRDefault="006A7121">
      <w:pPr>
        <w:pStyle w:val="H6"/>
      </w:pPr>
      <w:bookmarkStart w:id="5184" w:name="_CR6_4B_2_2_3_3"/>
      <w:r w:rsidRPr="00AC4FBC">
        <w:t>6.4B.2.2.3.3</w:t>
      </w:r>
      <w:r w:rsidRPr="00AC4FBC">
        <w:tab/>
        <w:t>Minimum conformance requirements</w:t>
      </w:r>
    </w:p>
    <w:bookmarkEnd w:id="5184"/>
    <w:p w14:paraId="4DD728DE" w14:textId="77777777" w:rsidR="00AB2B30" w:rsidRPr="00AC4FBC" w:rsidRDefault="006A7121">
      <w:r w:rsidRPr="00AC4FBC">
        <w:t xml:space="preserve">For the MCG the in-band emission requirements in Table 6.5.2A.3.1-1 and Table 6.5.2A.3.1-2 in TS 36.101 [5] apply within the transmission bandwidth configuration of the MCG with the carriers of both CGs active and one single contiguous PRB allocation of bandwidth </w:t>
      </w:r>
      <w:r w:rsidRPr="00AC4FBC">
        <w:rPr>
          <w:position w:val="-12"/>
        </w:rPr>
        <w:object w:dxaOrig="480" w:dyaOrig="360" w14:anchorId="72112B5D">
          <v:shape id="_x0000_i1036" type="#_x0000_t75" style="width:24.3pt;height:12.55pt" o:ole="">
            <v:imagedata r:id="rId21" o:title=""/>
          </v:shape>
          <o:OLEObject Type="Embed" ProgID="Equation.3" ShapeID="_x0000_i1036" DrawAspect="Content" ObjectID="_1773139891" r:id="rId43"/>
        </w:object>
      </w:r>
      <w:r w:rsidRPr="00AC4FBC">
        <w:t xml:space="preserve"> within the MCG at the edge of the transmission bandwidth configuration.</w:t>
      </w:r>
    </w:p>
    <w:p w14:paraId="5247A058" w14:textId="3BE42445" w:rsidR="00AB2B30" w:rsidRPr="00AC4FBC" w:rsidRDefault="006A7121">
      <w:r w:rsidRPr="00AC4FBC">
        <w:t xml:space="preserve">For the SCG the in-band emission requirements in Table </w:t>
      </w:r>
      <w:r w:rsidR="004C3220" w:rsidRPr="00AC4FBC">
        <w:t>6.4.2.3-1 TS 38.101-1 [2]</w:t>
      </w:r>
      <w:r w:rsidRPr="00AC4FBC">
        <w:t xml:space="preserve">] apply within the transmission bandwidth configuration of the SCG with the carriers of both CGs active and one single contiguous PRB allocation of bandwidth </w:t>
      </w:r>
      <w:r w:rsidRPr="00AC4FBC">
        <w:rPr>
          <w:position w:val="-12"/>
        </w:rPr>
        <w:object w:dxaOrig="480" w:dyaOrig="360" w14:anchorId="17B9743E">
          <v:shape id="_x0000_i1037" type="#_x0000_t75" style="width:24.3pt;height:12.55pt" o:ole="">
            <v:imagedata r:id="rId21" o:title=""/>
          </v:shape>
          <o:OLEObject Type="Embed" ProgID="Equation.3" ShapeID="_x0000_i1037" DrawAspect="Content" ObjectID="_1773139892" r:id="rId44"/>
        </w:object>
      </w:r>
      <w:r w:rsidRPr="00AC4FBC">
        <w:t xml:space="preserve"> within the SCG at the edge of the transmission bandwidth configuration.</w:t>
      </w:r>
    </w:p>
    <w:p w14:paraId="20DF25B0" w14:textId="77777777" w:rsidR="00AB2B30" w:rsidRPr="00AC4FBC" w:rsidRDefault="006A7121">
      <w:r w:rsidRPr="00AC4FBC">
        <w:t>The normative reference for this requirement is TS 38.101-3 [4] clause 6.4B.2.2.3.</w:t>
      </w:r>
    </w:p>
    <w:p w14:paraId="2BB5A2FC" w14:textId="1A1705C1" w:rsidR="00AB2B30" w:rsidRPr="00AC4FBC" w:rsidRDefault="006A7121">
      <w:r w:rsidRPr="00AC4FBC">
        <w:t xml:space="preserve">No exception requirements applicable to NR or </w:t>
      </w:r>
      <w:r w:rsidR="003E285D" w:rsidRPr="00AC4FBC">
        <w:t>E-UTRA</w:t>
      </w:r>
      <w:r w:rsidR="008E5A3B" w:rsidRPr="00AC4FBC">
        <w:t>.</w:t>
      </w:r>
      <w:r w:rsidR="003320D9" w:rsidRPr="00AC4FBC">
        <w:t xml:space="preserve"> LTE anchor agnostic approach is applied</w:t>
      </w:r>
      <w:r w:rsidRPr="00AC4FBC">
        <w:t>.</w:t>
      </w:r>
    </w:p>
    <w:p w14:paraId="2314971B" w14:textId="77777777" w:rsidR="006423FB" w:rsidRPr="00AC4FBC" w:rsidRDefault="006423FB" w:rsidP="006423FB">
      <w:pPr>
        <w:pStyle w:val="H6"/>
        <w:rPr>
          <w:rFonts w:eastAsia="SimSun"/>
          <w:lang w:eastAsia="en-US"/>
        </w:rPr>
      </w:pPr>
      <w:bookmarkStart w:id="5185" w:name="_CR6_4B_2_2_3_4"/>
      <w:r w:rsidRPr="00AC4FBC">
        <w:rPr>
          <w:rFonts w:eastAsia="SimSun"/>
          <w:lang w:eastAsia="en-US"/>
        </w:rPr>
        <w:t>6.4B.2.2.3.4</w:t>
      </w:r>
      <w:r w:rsidRPr="00AC4FBC">
        <w:rPr>
          <w:rFonts w:eastAsia="SimSun"/>
          <w:lang w:eastAsia="en-US"/>
        </w:rPr>
        <w:tab/>
        <w:t>Test description</w:t>
      </w:r>
    </w:p>
    <w:bookmarkEnd w:id="5185"/>
    <w:p w14:paraId="2C63CF3C" w14:textId="77777777" w:rsidR="00356606" w:rsidRPr="00AC4FBC" w:rsidRDefault="00356606" w:rsidP="00356606">
      <w:r w:rsidRPr="00AC4FBC">
        <w:t>Same test description as in clause 6.4.2.3.4 in TS 38.521-1 [8] for the NR carrier with the following exception:</w:t>
      </w:r>
    </w:p>
    <w:p w14:paraId="0C11F1EA" w14:textId="77777777" w:rsidR="00356606" w:rsidRPr="00AC4FBC" w:rsidRDefault="00356606" w:rsidP="00356606">
      <w:pPr>
        <w:pStyle w:val="TH"/>
      </w:pPr>
      <w:bookmarkStart w:id="5186" w:name="_CRTable6_4B_2_2_3_41"/>
      <w:r w:rsidRPr="00AC4FBC">
        <w:t xml:space="preserve">Table </w:t>
      </w:r>
      <w:bookmarkEnd w:id="5186"/>
      <w:r w:rsidRPr="00AC4FBC">
        <w:t>6.4B.2.2.3.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356606" w:rsidRPr="00AC4FBC" w14:paraId="19B1BDF0" w14:textId="77777777" w:rsidTr="003402EA">
        <w:trPr>
          <w:trHeight w:val="206"/>
        </w:trPr>
        <w:tc>
          <w:tcPr>
            <w:tcW w:w="5000" w:type="pct"/>
            <w:gridSpan w:val="2"/>
            <w:shd w:val="clear" w:color="auto" w:fill="auto"/>
          </w:tcPr>
          <w:p w14:paraId="277A4B91" w14:textId="77777777" w:rsidR="00356606" w:rsidRPr="00AC4FBC" w:rsidRDefault="00356606" w:rsidP="003402EA">
            <w:pPr>
              <w:pStyle w:val="TAH"/>
            </w:pPr>
            <w:r w:rsidRPr="00AC4FBC">
              <w:t>Initial Conditions</w:t>
            </w:r>
          </w:p>
        </w:tc>
      </w:tr>
      <w:tr w:rsidR="00356606" w:rsidRPr="00AC4FBC" w14:paraId="13D742C9" w14:textId="77777777" w:rsidTr="003402EA">
        <w:trPr>
          <w:trHeight w:val="412"/>
        </w:trPr>
        <w:tc>
          <w:tcPr>
            <w:tcW w:w="1937" w:type="pct"/>
            <w:shd w:val="clear" w:color="auto" w:fill="auto"/>
          </w:tcPr>
          <w:p w14:paraId="52D065DF" w14:textId="77777777" w:rsidR="00356606" w:rsidRPr="00AC4FBC" w:rsidRDefault="00356606" w:rsidP="003402EA">
            <w:pPr>
              <w:pStyle w:val="TAL"/>
            </w:pPr>
            <w:r w:rsidRPr="00AC4FBC">
              <w:t>Test Frequencies as specified in TS 38.508-1 [6] clause 4.3.1</w:t>
            </w:r>
          </w:p>
        </w:tc>
        <w:tc>
          <w:tcPr>
            <w:tcW w:w="3063" w:type="pct"/>
          </w:tcPr>
          <w:p w14:paraId="1FE0F301" w14:textId="77777777" w:rsidR="00356606" w:rsidRPr="00AC4FBC" w:rsidRDefault="00356606" w:rsidP="003402EA">
            <w:pPr>
              <w:pStyle w:val="TAL"/>
            </w:pPr>
            <w:r w:rsidRPr="00AC4FBC">
              <w:t>Low range, Mid range, High range</w:t>
            </w:r>
          </w:p>
        </w:tc>
      </w:tr>
      <w:tr w:rsidR="00356606" w:rsidRPr="00AC4FBC" w14:paraId="4647C3A7" w14:textId="77777777" w:rsidTr="003402EA">
        <w:trPr>
          <w:trHeight w:val="425"/>
        </w:trPr>
        <w:tc>
          <w:tcPr>
            <w:tcW w:w="1937" w:type="pct"/>
            <w:shd w:val="clear" w:color="auto" w:fill="auto"/>
          </w:tcPr>
          <w:p w14:paraId="4429CF31" w14:textId="450BC8D9" w:rsidR="00356606" w:rsidRPr="00AC4FBC" w:rsidRDefault="00356606" w:rsidP="003402EA">
            <w:pPr>
              <w:pStyle w:val="TAL"/>
            </w:pPr>
            <w:r w:rsidRPr="00AC4FBC">
              <w:t xml:space="preserve">Test EN-DC bandwidth combination as </w:t>
            </w:r>
            <w:r w:rsidR="00BB0D89" w:rsidRPr="001C51EF">
              <w:t>specified in Table 5.3B.1.</w:t>
            </w:r>
            <w:r w:rsidR="00BB0D89">
              <w:t>3</w:t>
            </w:r>
            <w:r w:rsidR="00BB0D89" w:rsidRPr="001C51EF">
              <w:t>-1</w:t>
            </w:r>
          </w:p>
        </w:tc>
        <w:tc>
          <w:tcPr>
            <w:tcW w:w="3063" w:type="pct"/>
          </w:tcPr>
          <w:p w14:paraId="12FE7128" w14:textId="77777777" w:rsidR="00356606" w:rsidRPr="00AC4FBC" w:rsidRDefault="00356606" w:rsidP="003402EA">
            <w:pPr>
              <w:pStyle w:val="TAL"/>
            </w:pPr>
            <w:r w:rsidRPr="00AC4FBC">
              <w:t>Lowest N</w:t>
            </w:r>
            <w:r w:rsidRPr="00AC4FBC">
              <w:rPr>
                <w:vertAlign w:val="subscript"/>
              </w:rPr>
              <w:t>RB_agg</w:t>
            </w:r>
            <w:r w:rsidRPr="00AC4FBC">
              <w:t>, Highest N</w:t>
            </w:r>
            <w:r w:rsidRPr="00AC4FBC">
              <w:rPr>
                <w:vertAlign w:val="subscript"/>
              </w:rPr>
              <w:t>RB_agg</w:t>
            </w:r>
            <w:r w:rsidRPr="00AC4FBC">
              <w:t xml:space="preserve"> (NOTE 1)</w:t>
            </w:r>
          </w:p>
        </w:tc>
      </w:tr>
      <w:tr w:rsidR="00356606" w:rsidRPr="00AC4FBC" w14:paraId="3DB9A4AA" w14:textId="77777777" w:rsidTr="003402EA">
        <w:trPr>
          <w:trHeight w:val="349"/>
        </w:trPr>
        <w:tc>
          <w:tcPr>
            <w:tcW w:w="5000" w:type="pct"/>
            <w:gridSpan w:val="2"/>
          </w:tcPr>
          <w:p w14:paraId="4A29B961" w14:textId="3A502F2E" w:rsidR="00356606" w:rsidRPr="00AC4FBC" w:rsidRDefault="00356606" w:rsidP="003402EA">
            <w:pPr>
              <w:pStyle w:val="TAN"/>
            </w:pPr>
            <w:r w:rsidRPr="00AC4FBC">
              <w:t>NOTE 1:</w:t>
            </w:r>
            <w:r w:rsidRPr="00AC4FBC">
              <w:tab/>
              <w:t>If the UE supports multiple CC Combinations in the EN-DC Configuration with the same N</w:t>
            </w:r>
            <w:r w:rsidRPr="00AC4FBC">
              <w:rPr>
                <w:vertAlign w:val="subscript"/>
              </w:rPr>
              <w:t>RB_agg</w:t>
            </w:r>
            <w:r w:rsidRPr="00AC4FBC">
              <w:t>, only the combination with the highest N</w:t>
            </w:r>
            <w:r w:rsidRPr="00AC4FBC">
              <w:rPr>
                <w:vertAlign w:val="subscript"/>
              </w:rPr>
              <w:t>RB_SCG</w:t>
            </w:r>
            <w:r w:rsidRPr="00AC4FBC">
              <w:rPr>
                <w:lang w:eastAsia="ja-JP"/>
              </w:rPr>
              <w:t xml:space="preserve"> </w:t>
            </w:r>
            <w:r w:rsidRPr="00AC4FBC">
              <w:t>is tested</w:t>
            </w:r>
            <w:r w:rsidRPr="00AC4FBC">
              <w:rPr>
                <w:lang w:eastAsia="ja-JP"/>
              </w:rPr>
              <w:t xml:space="preserve"> for Lowest</w:t>
            </w:r>
            <w:r w:rsidRPr="00AC4FBC">
              <w:t xml:space="preserve"> N</w:t>
            </w:r>
            <w:r w:rsidRPr="00AC4FBC">
              <w:rPr>
                <w:vertAlign w:val="subscript"/>
              </w:rPr>
              <w:t>RB_agg</w:t>
            </w:r>
            <w:r w:rsidRPr="00AC4FBC">
              <w:t xml:space="preserve"> </w:t>
            </w:r>
            <w:r w:rsidRPr="00AC4FBC">
              <w:rPr>
                <w:lang w:eastAsia="ja-JP"/>
              </w:rPr>
              <w:t xml:space="preserve">and Highest </w:t>
            </w:r>
            <w:r w:rsidRPr="00AC4FBC">
              <w:t>N</w:t>
            </w:r>
            <w:r w:rsidRPr="00AC4FBC">
              <w:rPr>
                <w:vertAlign w:val="subscript"/>
              </w:rPr>
              <w:t>RB_agg</w:t>
            </w:r>
            <w:r w:rsidRPr="00AC4FBC">
              <w:t>.</w:t>
            </w:r>
          </w:p>
        </w:tc>
      </w:tr>
    </w:tbl>
    <w:p w14:paraId="15EEF337" w14:textId="77777777" w:rsidR="00356606" w:rsidRPr="00AC4FBC" w:rsidRDefault="00356606" w:rsidP="00356606"/>
    <w:p w14:paraId="0AF53636" w14:textId="77777777" w:rsidR="00356606" w:rsidRPr="00AC4FBC" w:rsidRDefault="00356606" w:rsidP="00356606">
      <w:r w:rsidRPr="00AC4FBC">
        <w:t>The initial test configurations for E-UTRA as specified in Table 4.6-1 except for the parameters specified in Table 6.4B.2.2.3.4-1.</w:t>
      </w:r>
    </w:p>
    <w:p w14:paraId="7C2D760D" w14:textId="77777777" w:rsidR="00356606" w:rsidRPr="00AC4FBC" w:rsidRDefault="00356606" w:rsidP="00356606">
      <w:r w:rsidRPr="00AC4FBC">
        <w:t>For Initial conditions as in clause 6.4.2.3.4.1 in TS 38.521-1 [8], the following steps are added to configure E-UTRA component:</w:t>
      </w:r>
    </w:p>
    <w:p w14:paraId="7716D904" w14:textId="77777777" w:rsidR="00356606" w:rsidRPr="00AC4FBC" w:rsidRDefault="00356606" w:rsidP="00356606">
      <w:pPr>
        <w:pStyle w:val="B10"/>
      </w:pPr>
      <w:r w:rsidRPr="00AC4FBC">
        <w:t>2.1.</w:t>
      </w:r>
      <w:r w:rsidRPr="00AC4FBC">
        <w:tab/>
        <w:t>The parameter settings for E-UTRA cell are set up according to TS 36.508 [11] clause 4.4.3.</w:t>
      </w:r>
    </w:p>
    <w:p w14:paraId="429057E1" w14:textId="77777777" w:rsidR="00356606" w:rsidRPr="00AC4FBC" w:rsidRDefault="00356606" w:rsidP="00356606">
      <w:pPr>
        <w:pStyle w:val="B10"/>
      </w:pPr>
      <w:r w:rsidRPr="00AC4FBC">
        <w:lastRenderedPageBreak/>
        <w:t>3.1.</w:t>
      </w:r>
      <w:r w:rsidRPr="00AC4FBC">
        <w:tab/>
        <w:t>The E-UTRA downlink signal level, uplink signal level are set according to Table 4.6-1 and propagation conditions are set according to Annex B.0 of TS 36.521-1 [10].</w:t>
      </w:r>
    </w:p>
    <w:p w14:paraId="6F7DED9D" w14:textId="22522B58" w:rsidR="007B7375" w:rsidRPr="00AC4FBC" w:rsidRDefault="007B7375" w:rsidP="007B7375">
      <w:r w:rsidRPr="00AC4FBC">
        <w:t xml:space="preserve">Step 6 of Initial conditions as in clause 6.4.2.3.4.1 in TS 38.521-1 [8] is replaced by the following three steps: </w:t>
      </w:r>
    </w:p>
    <w:p w14:paraId="4D11A4A8"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1 [6] clause 4.5.</w:t>
      </w:r>
    </w:p>
    <w:p w14:paraId="38E6AE5A" w14:textId="77777777" w:rsidR="007B7375" w:rsidRPr="00AC4FBC" w:rsidRDefault="007B7375" w:rsidP="007B7375">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04BB8D10"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2210CDE2" w14:textId="77777777" w:rsidR="00356606" w:rsidRPr="00AC4FBC" w:rsidRDefault="00356606" w:rsidP="00356606">
      <w:pPr>
        <w:pStyle w:val="H6"/>
      </w:pPr>
      <w:bookmarkStart w:id="5187" w:name="_CR6_4B_2_2_3_5"/>
      <w:r w:rsidRPr="00AC4FBC">
        <w:t>6.4B.2.2.3.5</w:t>
      </w:r>
      <w:r w:rsidRPr="00AC4FBC">
        <w:tab/>
        <w:t>Test requirements</w:t>
      </w:r>
    </w:p>
    <w:bookmarkEnd w:id="5187"/>
    <w:p w14:paraId="3690D781" w14:textId="2D509E4A" w:rsidR="00AB2B30" w:rsidRPr="00AC4FBC" w:rsidRDefault="00356606">
      <w:r w:rsidRPr="00AC4FBC">
        <w:t>Same test requirement as in clause 6.4.2.3.5 in TS 38.521-1 [8] for the NR carrier.</w:t>
      </w:r>
    </w:p>
    <w:p w14:paraId="6DA846A1" w14:textId="77777777" w:rsidR="00AB2B30" w:rsidRPr="00AC4FBC" w:rsidRDefault="006A7121">
      <w:pPr>
        <w:pStyle w:val="Heading5"/>
      </w:pPr>
      <w:bookmarkStart w:id="5188" w:name="_Toc27475748"/>
      <w:bookmarkStart w:id="5189" w:name="_Toc29495286"/>
      <w:bookmarkStart w:id="5190" w:name="_Toc36116331"/>
      <w:bookmarkStart w:id="5191" w:name="_Toc36118380"/>
      <w:bookmarkStart w:id="5192" w:name="_Toc36560495"/>
      <w:bookmarkStart w:id="5193" w:name="_Toc43977012"/>
      <w:bookmarkStart w:id="5194" w:name="_Toc52213584"/>
      <w:bookmarkStart w:id="5195" w:name="_Toc60743046"/>
      <w:bookmarkStart w:id="5196" w:name="_Toc68206231"/>
      <w:bookmarkStart w:id="5197" w:name="_Toc75972026"/>
      <w:bookmarkStart w:id="5198" w:name="_Toc85051454"/>
      <w:bookmarkStart w:id="5199" w:name="_Toc90493473"/>
      <w:bookmarkStart w:id="5200" w:name="_Toc90494113"/>
      <w:bookmarkStart w:id="5201" w:name="_Toc100094142"/>
      <w:bookmarkStart w:id="5202" w:name="_Toc106872799"/>
      <w:bookmarkStart w:id="5203" w:name="_Toc155208739"/>
      <w:bookmarkStart w:id="5204" w:name="_CR6_4B_2_2_4"/>
      <w:bookmarkEnd w:id="5204"/>
      <w:r w:rsidRPr="00AC4FBC">
        <w:rPr>
          <w:rFonts w:eastAsia="Malgun Gothic"/>
        </w:rPr>
        <w:t>6.4B.2.2.4</w:t>
      </w:r>
      <w:r w:rsidRPr="00AC4FBC">
        <w:rPr>
          <w:rFonts w:eastAsia="Malgun Gothic"/>
        </w:rPr>
        <w:tab/>
        <w:t>EVM Equalizer Flatness for intra-band non-contiguous EN-DC</w:t>
      </w:r>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bookmarkEnd w:id="5203"/>
    </w:p>
    <w:p w14:paraId="6BAA755D" w14:textId="77777777" w:rsidR="00AB2B30" w:rsidRPr="00AC4FBC" w:rsidRDefault="006A7121">
      <w:pPr>
        <w:pStyle w:val="H6"/>
        <w:rPr>
          <w:rFonts w:eastAsia="Malgun Gothic"/>
        </w:rPr>
      </w:pPr>
      <w:bookmarkStart w:id="5205" w:name="_CR6_4B_2_2_4_1"/>
      <w:r w:rsidRPr="00AC4FBC">
        <w:rPr>
          <w:rFonts w:cs="Arial"/>
        </w:rPr>
        <w:t>6.4B.2.2.4.1</w:t>
      </w:r>
      <w:r w:rsidRPr="00AC4FBC">
        <w:tab/>
        <w:t>Test purpose</w:t>
      </w:r>
    </w:p>
    <w:bookmarkEnd w:id="5205"/>
    <w:p w14:paraId="056559C3" w14:textId="77777777" w:rsidR="00AB2B30" w:rsidRPr="00AC4FBC" w:rsidRDefault="006A7121">
      <w:r w:rsidRPr="00AC4FBC">
        <w:t>Same test purpose as in clause 6.4.2.4 in TS 38.521-1 [8] for the NR carrier.</w:t>
      </w:r>
    </w:p>
    <w:p w14:paraId="1C3153C0" w14:textId="77777777" w:rsidR="00AB2B30" w:rsidRPr="00AC4FBC" w:rsidRDefault="006A7121">
      <w:pPr>
        <w:pStyle w:val="H6"/>
      </w:pPr>
      <w:bookmarkStart w:id="5206" w:name="_CR6_4B_2_2_4_2"/>
      <w:r w:rsidRPr="00AC4FBC">
        <w:rPr>
          <w:rFonts w:cs="Arial"/>
        </w:rPr>
        <w:t>6.4B.2.2.4.2</w:t>
      </w:r>
      <w:r w:rsidRPr="00AC4FBC">
        <w:tab/>
        <w:t>Test applicability</w:t>
      </w:r>
    </w:p>
    <w:bookmarkEnd w:id="5206"/>
    <w:p w14:paraId="2B66B249" w14:textId="77777777" w:rsidR="00AB2B30" w:rsidRPr="00AC4FBC" w:rsidRDefault="006A7121">
      <w:r w:rsidRPr="00AC4FBC">
        <w:t>This test case applies to all types of E-UTRA UE release 15 and forward, supporting intra-band non-contiguous EN-DC.</w:t>
      </w:r>
    </w:p>
    <w:p w14:paraId="1DD26394" w14:textId="77777777" w:rsidR="00AB2B30" w:rsidRPr="00AC4FBC" w:rsidRDefault="006A7121">
      <w:pPr>
        <w:pStyle w:val="H6"/>
      </w:pPr>
      <w:bookmarkStart w:id="5207" w:name="_CR6_4B_2_2_4_3"/>
      <w:r w:rsidRPr="00AC4FBC">
        <w:rPr>
          <w:rFonts w:eastAsia="Malgun Gothic"/>
        </w:rPr>
        <w:t>6.4B.2.2.4.3</w:t>
      </w:r>
      <w:r w:rsidRPr="00AC4FBC">
        <w:tab/>
        <w:t>Minimum conformance requirements</w:t>
      </w:r>
    </w:p>
    <w:bookmarkEnd w:id="5207"/>
    <w:p w14:paraId="2B42DC10" w14:textId="77777777" w:rsidR="00AB2B30" w:rsidRPr="00AC4FBC" w:rsidRDefault="006A7121">
      <w:r w:rsidRPr="00AC4FBC">
        <w:t>Same minimum conformance requirements as in clause 6.4.2.4.3 in TS 38.521-1 [8] for the NR carrier.</w:t>
      </w:r>
    </w:p>
    <w:p w14:paraId="3F012D9A" w14:textId="00448A12" w:rsidR="00AB2B30" w:rsidRPr="00AC4FBC" w:rsidRDefault="006A7121">
      <w:r w:rsidRPr="00AC4FBC">
        <w:t xml:space="preserve">No exception requirements applicable to NR or </w:t>
      </w:r>
      <w:r w:rsidR="003E285D" w:rsidRPr="00AC4FBC">
        <w:t>E-UTRA</w:t>
      </w:r>
      <w:r w:rsidRPr="00AC4FBC">
        <w:t>. LTE anchor agnostic approach is applied.</w:t>
      </w:r>
    </w:p>
    <w:p w14:paraId="2B3F33FB" w14:textId="77777777" w:rsidR="00AB2B30" w:rsidRPr="00AC4FBC" w:rsidRDefault="006A7121">
      <w:pPr>
        <w:pStyle w:val="H6"/>
      </w:pPr>
      <w:bookmarkStart w:id="5208" w:name="_CR6_4B_2_2_4_4"/>
      <w:r w:rsidRPr="00AC4FBC">
        <w:t>6.4B.2.2.4.4</w:t>
      </w:r>
      <w:r w:rsidRPr="00AC4FBC">
        <w:tab/>
        <w:t>Test description</w:t>
      </w:r>
    </w:p>
    <w:bookmarkEnd w:id="5208"/>
    <w:p w14:paraId="32B9DF27" w14:textId="77777777" w:rsidR="00AB2B30" w:rsidRPr="00AC4FBC" w:rsidRDefault="006A7121">
      <w:r w:rsidRPr="00AC4FBC">
        <w:t>Same test description as in clause 6.4.2.4.4 in TS 38.521-1 [8] for the NR carrier with the following exception:</w:t>
      </w:r>
    </w:p>
    <w:p w14:paraId="1FB2B323" w14:textId="77777777" w:rsidR="00AB2B30" w:rsidRPr="00AC4FBC" w:rsidRDefault="006A7121">
      <w:pPr>
        <w:pStyle w:val="TH"/>
      </w:pPr>
      <w:bookmarkStart w:id="5209" w:name="_CRTable6_4B_2_2_4_41"/>
      <w:r w:rsidRPr="00AC4FBC">
        <w:t xml:space="preserve">Table </w:t>
      </w:r>
      <w:bookmarkEnd w:id="5209"/>
      <w:r w:rsidRPr="00AC4FBC">
        <w:t>6.4B.2.2.4.4-1: Test Configuration Table</w:t>
      </w:r>
    </w:p>
    <w:tbl>
      <w:tblPr>
        <w:tblW w:w="43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3392"/>
        <w:gridCol w:w="1931"/>
        <w:gridCol w:w="1845"/>
      </w:tblGrid>
      <w:tr w:rsidR="00AB2B30" w:rsidRPr="00AC4FBC" w14:paraId="7A64CE2D"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58F02A2" w14:textId="77777777" w:rsidR="00AB2B30" w:rsidRPr="00AC4FBC" w:rsidRDefault="006A7121">
            <w:pPr>
              <w:pStyle w:val="TAH"/>
            </w:pPr>
            <w:r w:rsidRPr="00AC4FBC">
              <w:t>Initial Conditions</w:t>
            </w:r>
          </w:p>
        </w:tc>
      </w:tr>
      <w:tr w:rsidR="00AB2B30" w:rsidRPr="00AC4FBC" w14:paraId="6A1D5710"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8467F93" w14:textId="77777777" w:rsidR="00AB2B30" w:rsidRPr="00AC4FBC" w:rsidRDefault="006A7121">
            <w:pPr>
              <w:pStyle w:val="TAL"/>
            </w:pPr>
            <w:r w:rsidRPr="00AC4FBC">
              <w:t>Test Environment as specified in TS 38.508-1 [6] clause 4.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398DB2F" w14:textId="77777777" w:rsidR="00AB2B30" w:rsidRPr="00AC4FBC" w:rsidRDefault="006A7121">
            <w:pPr>
              <w:pStyle w:val="TAL"/>
            </w:pPr>
            <w:r w:rsidRPr="00AC4FBC">
              <w:t>Normal, TL/VL, TL/VH, TH/VL, TH/VH</w:t>
            </w:r>
          </w:p>
        </w:tc>
      </w:tr>
      <w:tr w:rsidR="00AB2B30" w:rsidRPr="00AC4FBC" w14:paraId="7768B11B"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2A1FB79" w14:textId="77777777" w:rsidR="00AB2B30" w:rsidRPr="00AC4FBC" w:rsidRDefault="006A7121">
            <w:pPr>
              <w:pStyle w:val="TAL"/>
            </w:pPr>
            <w:r w:rsidRPr="00AC4FBC">
              <w:t>Test Frequencies as specified in TS 38.508-1 [6] clause 4.3.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B3911B3" w14:textId="77777777" w:rsidR="00AB2B30" w:rsidRPr="00AC4FBC" w:rsidRDefault="006A7121">
            <w:pPr>
              <w:pStyle w:val="TAL"/>
            </w:pPr>
            <w:r w:rsidRPr="00AC4FBC">
              <w:t>MaxWGap</w:t>
            </w:r>
          </w:p>
        </w:tc>
      </w:tr>
      <w:tr w:rsidR="00AB2B30" w:rsidRPr="00AC4FBC" w14:paraId="4BB25AEF"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65F48AE" w14:textId="77777777" w:rsidR="00AB2B30" w:rsidRPr="00AC4FBC" w:rsidRDefault="006A7121">
            <w:pPr>
              <w:pStyle w:val="TAL"/>
            </w:pPr>
            <w:r w:rsidRPr="00AC4FBC">
              <w:t>Test Channel Bandwidths as specified in TS 38.508-1 [6] clause 4.3.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073F608" w14:textId="7D4AC400"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 2)</w:t>
            </w:r>
          </w:p>
        </w:tc>
      </w:tr>
      <w:tr w:rsidR="00AB2B30" w:rsidRPr="00AC4FBC" w14:paraId="6B956E8B"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14576E59" w14:textId="77777777" w:rsidR="00AB2B30" w:rsidRPr="00AC4FBC" w:rsidRDefault="006A7121">
            <w:pPr>
              <w:pStyle w:val="TAL"/>
            </w:pPr>
            <w:r w:rsidRPr="00AC4FBC">
              <w:t>Test SCS as specified in Table 5.3.5-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793118E8" w14:textId="384E2A50" w:rsidR="00AB2B30" w:rsidRPr="00AC4FBC" w:rsidRDefault="006A7121">
            <w:pPr>
              <w:pStyle w:val="TAL"/>
            </w:pPr>
            <w:r w:rsidRPr="00AC4FBC">
              <w:t>Lowest</w:t>
            </w:r>
          </w:p>
        </w:tc>
      </w:tr>
      <w:tr w:rsidR="00AB2B30" w:rsidRPr="00AC4FBC" w14:paraId="5878C684"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EBECAD9" w14:textId="77777777" w:rsidR="00AB2B30" w:rsidRPr="00AC4FBC" w:rsidRDefault="006A7121">
            <w:pPr>
              <w:pStyle w:val="TAH"/>
            </w:pPr>
            <w:r w:rsidRPr="00AC4FBC">
              <w:t>Test parameters</w:t>
            </w:r>
          </w:p>
        </w:tc>
      </w:tr>
      <w:tr w:rsidR="00AB2B30" w:rsidRPr="00AC4FBC" w14:paraId="00F06DE8" w14:textId="77777777">
        <w:trPr>
          <w:jc w:val="center"/>
        </w:trPr>
        <w:tc>
          <w:tcPr>
            <w:tcW w:w="723" w:type="pct"/>
            <w:tcBorders>
              <w:top w:val="single" w:sz="4" w:space="0" w:color="auto"/>
              <w:left w:val="single" w:sz="4" w:space="0" w:color="auto"/>
              <w:bottom w:val="single" w:sz="4" w:space="0" w:color="auto"/>
              <w:right w:val="single" w:sz="4" w:space="0" w:color="auto"/>
            </w:tcBorders>
          </w:tcPr>
          <w:p w14:paraId="2C648E12" w14:textId="77777777" w:rsidR="00AB2B30" w:rsidRPr="00AC4FBC" w:rsidRDefault="00AB2B30">
            <w:pPr>
              <w:pStyle w:val="TAH"/>
            </w:pPr>
          </w:p>
        </w:tc>
        <w:tc>
          <w:tcPr>
            <w:tcW w:w="2024" w:type="pct"/>
            <w:tcBorders>
              <w:top w:val="single" w:sz="4" w:space="0" w:color="auto"/>
              <w:left w:val="single" w:sz="4" w:space="0" w:color="auto"/>
              <w:bottom w:val="single" w:sz="4" w:space="0" w:color="auto"/>
              <w:right w:val="single" w:sz="4" w:space="0" w:color="auto"/>
            </w:tcBorders>
            <w:hideMark/>
          </w:tcPr>
          <w:p w14:paraId="28AB1365" w14:textId="77777777" w:rsidR="00AB2B30" w:rsidRPr="00AC4FBC" w:rsidRDefault="006A7121">
            <w:pPr>
              <w:pStyle w:val="TAH"/>
            </w:pPr>
            <w:r w:rsidRPr="00AC4FBC">
              <w:t>Downlink Configuration</w:t>
            </w:r>
          </w:p>
        </w:tc>
        <w:tc>
          <w:tcPr>
            <w:tcW w:w="2253" w:type="pct"/>
            <w:gridSpan w:val="2"/>
            <w:tcBorders>
              <w:top w:val="single" w:sz="4" w:space="0" w:color="auto"/>
              <w:left w:val="single" w:sz="4" w:space="0" w:color="auto"/>
              <w:bottom w:val="single" w:sz="4" w:space="0" w:color="auto"/>
              <w:right w:val="single" w:sz="4" w:space="0" w:color="auto"/>
            </w:tcBorders>
            <w:hideMark/>
          </w:tcPr>
          <w:p w14:paraId="4613CEC6" w14:textId="77777777" w:rsidR="00AB2B30" w:rsidRPr="00AC4FBC" w:rsidRDefault="006A7121">
            <w:pPr>
              <w:pStyle w:val="TAH"/>
            </w:pPr>
            <w:r w:rsidRPr="00AC4FBC">
              <w:t>Uplink Configuration</w:t>
            </w:r>
          </w:p>
        </w:tc>
      </w:tr>
      <w:tr w:rsidR="00AB2B30" w:rsidRPr="00AC4FBC" w14:paraId="340F53F6" w14:textId="77777777">
        <w:trPr>
          <w:trHeight w:val="327"/>
          <w:jc w:val="center"/>
        </w:trPr>
        <w:tc>
          <w:tcPr>
            <w:tcW w:w="723" w:type="pct"/>
            <w:tcBorders>
              <w:top w:val="single" w:sz="4" w:space="0" w:color="auto"/>
              <w:left w:val="single" w:sz="4" w:space="0" w:color="auto"/>
              <w:bottom w:val="single" w:sz="4" w:space="0" w:color="auto"/>
              <w:right w:val="single" w:sz="4" w:space="0" w:color="auto"/>
            </w:tcBorders>
            <w:hideMark/>
          </w:tcPr>
          <w:p w14:paraId="22B506F2" w14:textId="77777777" w:rsidR="00AB2B30" w:rsidRPr="00AC4FBC" w:rsidRDefault="006A7121" w:rsidP="006910BE">
            <w:pPr>
              <w:pStyle w:val="TAH"/>
            </w:pPr>
            <w:r w:rsidRPr="00AC4FBC">
              <w:t>Test ID</w:t>
            </w:r>
          </w:p>
        </w:tc>
        <w:tc>
          <w:tcPr>
            <w:tcW w:w="2024" w:type="pct"/>
            <w:vMerge w:val="restart"/>
            <w:tcBorders>
              <w:top w:val="single" w:sz="4" w:space="0" w:color="auto"/>
              <w:left w:val="single" w:sz="4" w:space="0" w:color="auto"/>
              <w:bottom w:val="single" w:sz="4" w:space="0" w:color="auto"/>
              <w:right w:val="single" w:sz="4" w:space="0" w:color="auto"/>
            </w:tcBorders>
            <w:hideMark/>
          </w:tcPr>
          <w:p w14:paraId="15D82518" w14:textId="77777777" w:rsidR="00AB2B30" w:rsidRPr="00AC4FBC" w:rsidRDefault="006A7121" w:rsidP="006910BE">
            <w:pPr>
              <w:pStyle w:val="TAC"/>
            </w:pPr>
            <w:r w:rsidRPr="00AC4FBC">
              <w:t>N/A for EVM equalizer flatness testing</w:t>
            </w:r>
          </w:p>
        </w:tc>
        <w:tc>
          <w:tcPr>
            <w:tcW w:w="1152" w:type="pct"/>
            <w:tcBorders>
              <w:top w:val="single" w:sz="4" w:space="0" w:color="auto"/>
              <w:left w:val="single" w:sz="4" w:space="0" w:color="auto"/>
              <w:bottom w:val="single" w:sz="4" w:space="0" w:color="auto"/>
              <w:right w:val="single" w:sz="4" w:space="0" w:color="auto"/>
            </w:tcBorders>
            <w:hideMark/>
          </w:tcPr>
          <w:p w14:paraId="2013CB05" w14:textId="77777777" w:rsidR="00AB2B30" w:rsidRPr="00AC4FBC" w:rsidRDefault="006A7121" w:rsidP="003866BD">
            <w:pPr>
              <w:pStyle w:val="TAH"/>
            </w:pPr>
            <w:r w:rsidRPr="00AC4FBC">
              <w:t>Modulation</w:t>
            </w:r>
          </w:p>
        </w:tc>
        <w:tc>
          <w:tcPr>
            <w:tcW w:w="1101" w:type="pct"/>
            <w:tcBorders>
              <w:top w:val="single" w:sz="4" w:space="0" w:color="auto"/>
              <w:left w:val="single" w:sz="4" w:space="0" w:color="auto"/>
              <w:bottom w:val="single" w:sz="4" w:space="0" w:color="auto"/>
              <w:right w:val="single" w:sz="4" w:space="0" w:color="auto"/>
            </w:tcBorders>
            <w:hideMark/>
          </w:tcPr>
          <w:p w14:paraId="326050FA" w14:textId="77777777" w:rsidR="00AB2B30" w:rsidRPr="00AC4FBC" w:rsidRDefault="006A7121" w:rsidP="006910BE">
            <w:pPr>
              <w:pStyle w:val="TAH"/>
            </w:pPr>
            <w:r w:rsidRPr="00AC4FBC">
              <w:t>NR RB allocation (NOTE 3)</w:t>
            </w:r>
          </w:p>
        </w:tc>
      </w:tr>
      <w:tr w:rsidR="00AB2B30" w:rsidRPr="00AC4FBC" w14:paraId="4F9A0BE0" w14:textId="77777777">
        <w:trPr>
          <w:jc w:val="center"/>
        </w:trPr>
        <w:tc>
          <w:tcPr>
            <w:tcW w:w="723" w:type="pct"/>
            <w:tcBorders>
              <w:top w:val="single" w:sz="4" w:space="0" w:color="auto"/>
              <w:left w:val="single" w:sz="4" w:space="0" w:color="auto"/>
              <w:bottom w:val="single" w:sz="4" w:space="0" w:color="auto"/>
              <w:right w:val="single" w:sz="4" w:space="0" w:color="auto"/>
            </w:tcBorders>
            <w:vAlign w:val="center"/>
            <w:hideMark/>
          </w:tcPr>
          <w:p w14:paraId="4B14CAFD" w14:textId="77777777" w:rsidR="00AB2B30" w:rsidRPr="00AC4FBC" w:rsidRDefault="006A7121">
            <w:pPr>
              <w:pStyle w:val="TAC"/>
            </w:pPr>
            <w:r w:rsidRPr="00AC4FBC">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C1A18" w14:textId="77777777" w:rsidR="00AB2B30" w:rsidRPr="00AC4FBC" w:rsidRDefault="00AB2B30"/>
        </w:tc>
        <w:tc>
          <w:tcPr>
            <w:tcW w:w="1152" w:type="pct"/>
            <w:tcBorders>
              <w:top w:val="single" w:sz="4" w:space="0" w:color="auto"/>
              <w:left w:val="single" w:sz="4" w:space="0" w:color="auto"/>
              <w:bottom w:val="single" w:sz="4" w:space="0" w:color="auto"/>
              <w:right w:val="single" w:sz="4" w:space="0" w:color="auto"/>
            </w:tcBorders>
            <w:hideMark/>
          </w:tcPr>
          <w:p w14:paraId="06420C80" w14:textId="77777777" w:rsidR="00AB2B30" w:rsidRPr="00AC4FBC" w:rsidRDefault="006A7121">
            <w:pPr>
              <w:pStyle w:val="TAC"/>
            </w:pPr>
            <w:r w:rsidRPr="00AC4FBC">
              <w:t>DFT-s-OFDM QPSK</w:t>
            </w:r>
          </w:p>
        </w:tc>
        <w:tc>
          <w:tcPr>
            <w:tcW w:w="1101" w:type="pct"/>
            <w:tcBorders>
              <w:top w:val="single" w:sz="4" w:space="0" w:color="auto"/>
              <w:left w:val="single" w:sz="4" w:space="0" w:color="auto"/>
              <w:bottom w:val="single" w:sz="4" w:space="0" w:color="auto"/>
              <w:right w:val="single" w:sz="4" w:space="0" w:color="auto"/>
            </w:tcBorders>
            <w:hideMark/>
          </w:tcPr>
          <w:p w14:paraId="2EE62EB1" w14:textId="77777777" w:rsidR="00AB2B30" w:rsidRPr="00AC4FBC" w:rsidRDefault="006A7121">
            <w:pPr>
              <w:pStyle w:val="TAC"/>
            </w:pPr>
            <w:r w:rsidRPr="00AC4FBC">
              <w:t>Outer Full</w:t>
            </w:r>
          </w:p>
        </w:tc>
      </w:tr>
      <w:tr w:rsidR="00AB2B30" w:rsidRPr="00AC4FBC" w14:paraId="2903164D" w14:textId="77777777">
        <w:trPr>
          <w:jc w:val="center"/>
        </w:trPr>
        <w:tc>
          <w:tcPr>
            <w:tcW w:w="723" w:type="pct"/>
            <w:tcBorders>
              <w:top w:val="single" w:sz="4" w:space="0" w:color="auto"/>
              <w:left w:val="single" w:sz="4" w:space="0" w:color="auto"/>
              <w:bottom w:val="single" w:sz="4" w:space="0" w:color="auto"/>
              <w:right w:val="single" w:sz="4" w:space="0" w:color="auto"/>
            </w:tcBorders>
            <w:vAlign w:val="center"/>
            <w:hideMark/>
          </w:tcPr>
          <w:p w14:paraId="63C66677" w14:textId="77777777" w:rsidR="00AB2B30" w:rsidRPr="00AC4FBC" w:rsidRDefault="006A7121">
            <w:pPr>
              <w:pStyle w:val="TAC"/>
            </w:pPr>
            <w:r w:rsidRPr="00AC4FBC">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5D81E" w14:textId="77777777" w:rsidR="00AB2B30" w:rsidRPr="00AC4FBC" w:rsidRDefault="00AB2B30"/>
        </w:tc>
        <w:tc>
          <w:tcPr>
            <w:tcW w:w="1152" w:type="pct"/>
            <w:tcBorders>
              <w:top w:val="single" w:sz="4" w:space="0" w:color="auto"/>
              <w:left w:val="single" w:sz="4" w:space="0" w:color="auto"/>
              <w:bottom w:val="single" w:sz="4" w:space="0" w:color="auto"/>
              <w:right w:val="single" w:sz="4" w:space="0" w:color="auto"/>
            </w:tcBorders>
            <w:hideMark/>
          </w:tcPr>
          <w:p w14:paraId="7150DE86" w14:textId="77777777" w:rsidR="00AB2B30" w:rsidRPr="00AC4FBC" w:rsidRDefault="006A7121">
            <w:pPr>
              <w:pStyle w:val="TAC"/>
            </w:pPr>
            <w:r w:rsidRPr="00AC4FBC">
              <w:t>CP-OFDM QPSK</w:t>
            </w:r>
          </w:p>
        </w:tc>
        <w:tc>
          <w:tcPr>
            <w:tcW w:w="1101" w:type="pct"/>
            <w:tcBorders>
              <w:top w:val="single" w:sz="4" w:space="0" w:color="auto"/>
              <w:left w:val="single" w:sz="4" w:space="0" w:color="auto"/>
              <w:bottom w:val="single" w:sz="4" w:space="0" w:color="auto"/>
              <w:right w:val="single" w:sz="4" w:space="0" w:color="auto"/>
            </w:tcBorders>
            <w:hideMark/>
          </w:tcPr>
          <w:p w14:paraId="46759C89" w14:textId="77777777" w:rsidR="00AB2B30" w:rsidRPr="00AC4FBC" w:rsidRDefault="006A7121">
            <w:pPr>
              <w:pStyle w:val="TAC"/>
            </w:pPr>
            <w:r w:rsidRPr="00AC4FBC">
              <w:t>Outer Full</w:t>
            </w:r>
          </w:p>
        </w:tc>
      </w:tr>
      <w:tr w:rsidR="00AB2B30" w:rsidRPr="00AC4FBC" w14:paraId="78B0A5CE"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767B5C57" w14:textId="77777777" w:rsidR="00AB2B30" w:rsidRPr="00AC4FBC" w:rsidRDefault="006A7121">
            <w:pPr>
              <w:pStyle w:val="TAN"/>
            </w:pPr>
            <w:r w:rsidRPr="00AC4FBC">
              <w:t>NOTE 1:</w:t>
            </w:r>
            <w:r w:rsidRPr="00AC4FBC">
              <w:tab/>
              <w:t>Test Channel Bandwidths are checked separately for each NR band, which applicable channel bandwidths are specified in Table 5.3.5-1 of 38.521-1 [8].</w:t>
            </w:r>
          </w:p>
          <w:p w14:paraId="759263AC" w14:textId="77777777" w:rsidR="00AB2B30" w:rsidRPr="00AC4FBC" w:rsidRDefault="006A7121">
            <w:pPr>
              <w:pStyle w:val="TAN"/>
            </w:pPr>
            <w:r w:rsidRPr="00AC4FBC">
              <w:t>NOTE 2:</w:t>
            </w:r>
            <w:r w:rsidRPr="00AC4FBC">
              <w:tab/>
              <w:t>Lowest and highest allowed NR channel BW as specified in Table 5.3B.1.3-1. If the UE supports multiple CC Combinations in the EN-DC Configuration with the same NRB_agg, only the combination with the highest NRB_SCG is tested.</w:t>
            </w:r>
          </w:p>
          <w:p w14:paraId="0C06B73F" w14:textId="77777777" w:rsidR="00AB2B30" w:rsidRPr="00AC4FBC" w:rsidRDefault="006A7121">
            <w:pPr>
              <w:pStyle w:val="TAN"/>
            </w:pPr>
            <w:r w:rsidRPr="00AC4FBC">
              <w:t>NOTE 3:</w:t>
            </w:r>
            <w:r w:rsidRPr="00AC4FBC">
              <w:tab/>
              <w:t>The specific configuration of each RB allocation is defined in Table 6.1-1 of 38.521-1 [8].</w:t>
            </w:r>
          </w:p>
        </w:tc>
      </w:tr>
    </w:tbl>
    <w:p w14:paraId="2BD5B956" w14:textId="77777777" w:rsidR="00AB2B30" w:rsidRPr="00AC4FBC" w:rsidRDefault="00AB2B30"/>
    <w:p w14:paraId="4133E87E" w14:textId="77777777" w:rsidR="00AB2B30" w:rsidRPr="00AC4FBC" w:rsidRDefault="006A7121">
      <w:r w:rsidRPr="00AC4FBC">
        <w:lastRenderedPageBreak/>
        <w:t>The initial test configurations for E-UTRA band consist of environmental conditions, test frequencies, and channel bandwidths based on E-UTRA bands specified in Table 4.6-1.</w:t>
      </w:r>
    </w:p>
    <w:p w14:paraId="7F6AF1DA" w14:textId="77777777" w:rsidR="00AB2B30" w:rsidRPr="00AC4FBC" w:rsidRDefault="006A7121">
      <w:r w:rsidRPr="00AC4FBC">
        <w:t>For Initial conditions as in clause 6.4.2.4.4.1 in TS 38.521-1 [8], the following steps will be added to configure E-UTRA component:</w:t>
      </w:r>
    </w:p>
    <w:p w14:paraId="44CD2E5B" w14:textId="77777777" w:rsidR="00AB2B30" w:rsidRPr="00AC4FBC" w:rsidRDefault="006A7121">
      <w:pPr>
        <w:pStyle w:val="B10"/>
      </w:pPr>
      <w:r w:rsidRPr="00AC4FBC">
        <w:t>2.1.</w:t>
      </w:r>
      <w:r w:rsidRPr="00AC4FBC">
        <w:tab/>
        <w:t>The parameter settings for E-UTRA cell are set up according to TS 36.508 [11] clause 4.4.3.</w:t>
      </w:r>
    </w:p>
    <w:p w14:paraId="0E78442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4A6113DE" w14:textId="77777777" w:rsidR="007B7375" w:rsidRPr="00AC4FBC" w:rsidRDefault="007B7375" w:rsidP="007B7375">
      <w:r w:rsidRPr="00AC4FBC">
        <w:t xml:space="preserve">Step 6 of Initial conditions as in clause 6.4.2.4.4.1 in TS 38.521-1 [8] is replaced by the following two steps: </w:t>
      </w:r>
    </w:p>
    <w:p w14:paraId="0943F5E8" w14:textId="77777777" w:rsidR="007B7375" w:rsidRPr="00AC4FBC" w:rsidRDefault="007B7375" w:rsidP="007B737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AA5744F" w14:textId="39246D73" w:rsidR="00AB2B30" w:rsidRPr="00AC4FBC" w:rsidRDefault="007B7375">
      <w:pPr>
        <w:pStyle w:val="B10"/>
      </w:pPr>
      <w:r w:rsidRPr="00AC4FBC">
        <w:t>7.</w:t>
      </w:r>
      <w:r w:rsidRPr="00AC4FBC">
        <w:tab/>
        <w:t>When E-UTRA and NR bands are TDD, ensure the same uplink-downlink configuration by giving SCG a delay of 3 E-UTRA subframes, or by giving MCG a delay of 2 subframes.</w:t>
      </w:r>
    </w:p>
    <w:p w14:paraId="386BF8BB" w14:textId="77777777" w:rsidR="00AB2B30" w:rsidRPr="00AC4FBC" w:rsidRDefault="006A7121">
      <w:r w:rsidRPr="00AC4FBC">
        <w:t>Same test procedure as in clause 6.4.2.4.4.2 in TS 38.521-1 [8] with the following steps added for E-UTRA component:</w:t>
      </w:r>
    </w:p>
    <w:p w14:paraId="2131E57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23DD829" w14:textId="77777777" w:rsidR="00AB2B30" w:rsidRPr="00AC4FBC" w:rsidRDefault="006A7121">
      <w:pPr>
        <w:pStyle w:val="H6"/>
      </w:pPr>
      <w:bookmarkStart w:id="5210" w:name="_CR6_4B_2_2_4_5"/>
      <w:r w:rsidRPr="00AC4FBC">
        <w:t>6.4B.2.2.4</w:t>
      </w:r>
      <w:r w:rsidRPr="00AC4FBC">
        <w:rPr>
          <w:snapToGrid w:val="0"/>
        </w:rPr>
        <w:t>.5</w:t>
      </w:r>
      <w:r w:rsidRPr="00AC4FBC">
        <w:rPr>
          <w:snapToGrid w:val="0"/>
        </w:rPr>
        <w:tab/>
      </w:r>
      <w:r w:rsidRPr="00AC4FBC">
        <w:t>Test requirement</w:t>
      </w:r>
    </w:p>
    <w:bookmarkEnd w:id="5210"/>
    <w:p w14:paraId="699A5803" w14:textId="77777777" w:rsidR="00AB2B30" w:rsidRPr="00AC4FBC" w:rsidRDefault="006A7121">
      <w:r w:rsidRPr="00AC4FBC">
        <w:t>Same test requirement as in clause 6.4.2.4.5 in TS 38.521-1 [8] for the NR carrier.</w:t>
      </w:r>
    </w:p>
    <w:p w14:paraId="612F50FE" w14:textId="77777777" w:rsidR="00AB2B30" w:rsidRPr="00AC4FBC" w:rsidRDefault="006A7121">
      <w:pPr>
        <w:pStyle w:val="Heading4"/>
      </w:pPr>
      <w:bookmarkStart w:id="5211" w:name="_Toc27475749"/>
      <w:bookmarkStart w:id="5212" w:name="_Toc29495287"/>
      <w:bookmarkStart w:id="5213" w:name="_Toc36116332"/>
      <w:bookmarkStart w:id="5214" w:name="_Toc36118381"/>
      <w:bookmarkStart w:id="5215" w:name="_Toc36560496"/>
      <w:bookmarkStart w:id="5216" w:name="_Toc43977013"/>
      <w:bookmarkStart w:id="5217" w:name="_Toc52213585"/>
      <w:bookmarkStart w:id="5218" w:name="_Toc60743047"/>
      <w:bookmarkStart w:id="5219" w:name="_Toc68206232"/>
      <w:bookmarkStart w:id="5220" w:name="_Toc75972027"/>
      <w:bookmarkStart w:id="5221" w:name="_Toc85051455"/>
      <w:bookmarkStart w:id="5222" w:name="_Toc90493474"/>
      <w:bookmarkStart w:id="5223" w:name="_Toc90494114"/>
      <w:bookmarkStart w:id="5224" w:name="_Toc100094143"/>
      <w:bookmarkStart w:id="5225" w:name="_Toc106872800"/>
      <w:bookmarkStart w:id="5226" w:name="_Toc155208740"/>
      <w:bookmarkStart w:id="5227" w:name="_CR6_4B_2_3"/>
      <w:bookmarkEnd w:id="5227"/>
      <w:r w:rsidRPr="00AC4FBC">
        <w:t>6.4B.2.3</w:t>
      </w:r>
      <w:r w:rsidRPr="00AC4FBC">
        <w:tab/>
        <w:t>Transmit Modulation Quality for inter-band EN-DC within FR1</w:t>
      </w:r>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p>
    <w:p w14:paraId="6F42FB4F" w14:textId="04E1F843" w:rsidR="00AB2B30" w:rsidRPr="00AC4FBC" w:rsidRDefault="006A7121">
      <w:pPr>
        <w:pStyle w:val="Heading5"/>
      </w:pPr>
      <w:bookmarkStart w:id="5228" w:name="_Toc27475750"/>
      <w:bookmarkStart w:id="5229" w:name="_Toc29495288"/>
      <w:bookmarkStart w:id="5230" w:name="_Toc36116333"/>
      <w:bookmarkStart w:id="5231" w:name="_Toc36118382"/>
      <w:bookmarkStart w:id="5232" w:name="_Toc36560497"/>
      <w:bookmarkStart w:id="5233" w:name="_Toc43977014"/>
      <w:bookmarkStart w:id="5234" w:name="_Toc52213586"/>
      <w:bookmarkStart w:id="5235" w:name="_Toc60743048"/>
      <w:bookmarkStart w:id="5236" w:name="_Toc68206233"/>
      <w:bookmarkStart w:id="5237" w:name="_Toc75972028"/>
      <w:bookmarkStart w:id="5238" w:name="_Toc85051456"/>
      <w:bookmarkStart w:id="5239" w:name="_Toc90493475"/>
      <w:bookmarkStart w:id="5240" w:name="_Toc90494115"/>
      <w:bookmarkStart w:id="5241" w:name="_Toc100094144"/>
      <w:bookmarkStart w:id="5242" w:name="_Toc106872801"/>
      <w:bookmarkStart w:id="5243" w:name="_Toc155208741"/>
      <w:bookmarkStart w:id="5244" w:name="_CR6_4B_2_3_1"/>
      <w:bookmarkEnd w:id="5244"/>
      <w:r w:rsidRPr="00AC4FBC">
        <w:t>6.4B.2.3.1</w:t>
      </w:r>
      <w:r w:rsidRPr="00AC4FBC">
        <w:tab/>
        <w:t>Error Vector Magnitude for inter-band EN-DC within FR1</w:t>
      </w:r>
      <w:bookmarkEnd w:id="5228"/>
      <w:bookmarkEnd w:id="5229"/>
      <w:bookmarkEnd w:id="5230"/>
      <w:bookmarkEnd w:id="5231"/>
      <w:bookmarkEnd w:id="5232"/>
      <w:bookmarkEnd w:id="5233"/>
      <w:bookmarkEnd w:id="5234"/>
      <w:bookmarkEnd w:id="5235"/>
      <w:bookmarkEnd w:id="5236"/>
      <w:r w:rsidR="004645EE" w:rsidRPr="00AC4FBC">
        <w:t xml:space="preserve"> (1 NR CC)</w:t>
      </w:r>
      <w:bookmarkEnd w:id="5237"/>
      <w:bookmarkEnd w:id="5238"/>
      <w:bookmarkEnd w:id="5239"/>
      <w:bookmarkEnd w:id="5240"/>
      <w:bookmarkEnd w:id="5241"/>
      <w:bookmarkEnd w:id="5242"/>
      <w:bookmarkEnd w:id="5243"/>
    </w:p>
    <w:p w14:paraId="77AFFA22" w14:textId="77777777" w:rsidR="00AB2B30" w:rsidRPr="00AC4FBC" w:rsidRDefault="006A7121">
      <w:pPr>
        <w:pStyle w:val="H6"/>
      </w:pPr>
      <w:bookmarkStart w:id="5245" w:name="_CR6_4B_2_3_1_1"/>
      <w:r w:rsidRPr="00AC4FBC">
        <w:t>6.4B.2.3.1.1</w:t>
      </w:r>
      <w:r w:rsidRPr="00AC4FBC">
        <w:tab/>
        <w:t>Test purpose</w:t>
      </w:r>
    </w:p>
    <w:bookmarkEnd w:id="5245"/>
    <w:p w14:paraId="351BF50B" w14:textId="77777777" w:rsidR="00AB2B30" w:rsidRPr="00AC4FBC" w:rsidRDefault="006A7121">
      <w:r w:rsidRPr="00AC4FBC">
        <w:t>Same test purpose as in clause 6.4.2.1.1 in TS 38.521-1 [8] for the NR carrier.</w:t>
      </w:r>
    </w:p>
    <w:p w14:paraId="0C94893B" w14:textId="77777777" w:rsidR="00AB2B30" w:rsidRPr="00AC4FBC" w:rsidRDefault="006A7121">
      <w:pPr>
        <w:pStyle w:val="H6"/>
      </w:pPr>
      <w:bookmarkStart w:id="5246" w:name="_CR6_4B_2_3_1_2"/>
      <w:r w:rsidRPr="00AC4FBC">
        <w:t>6.4B.2.3.1.2</w:t>
      </w:r>
      <w:r w:rsidRPr="00AC4FBC">
        <w:tab/>
        <w:t>Test applicability</w:t>
      </w:r>
    </w:p>
    <w:bookmarkEnd w:id="5246"/>
    <w:p w14:paraId="396154EE" w14:textId="19F5F93D"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660406A6" w14:textId="77777777" w:rsidR="00AB2B30" w:rsidRPr="00AC4FBC" w:rsidRDefault="006A7121">
      <w:pPr>
        <w:pStyle w:val="H6"/>
      </w:pPr>
      <w:bookmarkStart w:id="5247" w:name="_CR6_4B_2_3_1_3"/>
      <w:r w:rsidRPr="00AC4FBC">
        <w:t>6.4B.2.3.1.3</w:t>
      </w:r>
      <w:r w:rsidRPr="00AC4FBC">
        <w:tab/>
        <w:t>Minimum conformance requirements</w:t>
      </w:r>
    </w:p>
    <w:bookmarkEnd w:id="5247"/>
    <w:p w14:paraId="4380067D" w14:textId="77777777" w:rsidR="00AB2B30" w:rsidRPr="00AC4FBC" w:rsidRDefault="006A7121">
      <w:r w:rsidRPr="00AC4FBC">
        <w:t>Same minimum conformance requirements as in clause 6.4.2.1.3 in TS 38.521-1 [8] for the NR carrier.</w:t>
      </w:r>
    </w:p>
    <w:p w14:paraId="2185D0BD" w14:textId="77777777" w:rsidR="00AB2B30" w:rsidRPr="00AC4FBC" w:rsidRDefault="006A7121">
      <w:r w:rsidRPr="00AC4FBC">
        <w:t>The normative reference for this requirement is TS 38.101-3 [4] clause 6.4B.2.</w:t>
      </w:r>
    </w:p>
    <w:p w14:paraId="25A5A8A5" w14:textId="6071768E" w:rsidR="00AB2B30" w:rsidRPr="00AC4FBC" w:rsidRDefault="006A7121">
      <w:r w:rsidRPr="00AC4FBC">
        <w:t xml:space="preserve">No exception requirements applicable to NR or </w:t>
      </w:r>
      <w:r w:rsidR="003E285D" w:rsidRPr="00AC4FBC">
        <w:t>E-UTRA</w:t>
      </w:r>
      <w:r w:rsidRPr="00AC4FBC">
        <w:t>. LTE anchor agnostic approach is applied.</w:t>
      </w:r>
    </w:p>
    <w:p w14:paraId="5F438E71" w14:textId="77777777" w:rsidR="00AB2B30" w:rsidRPr="00AC4FBC" w:rsidRDefault="006A7121">
      <w:pPr>
        <w:pStyle w:val="H6"/>
      </w:pPr>
      <w:bookmarkStart w:id="5248" w:name="_CR6_4B_2_3_1_4"/>
      <w:r w:rsidRPr="00AC4FBC">
        <w:t>6.4B.2.3.1.4</w:t>
      </w:r>
      <w:r w:rsidRPr="00AC4FBC">
        <w:tab/>
        <w:t>Test description</w:t>
      </w:r>
    </w:p>
    <w:bookmarkEnd w:id="5248"/>
    <w:p w14:paraId="3DBC7059" w14:textId="77777777" w:rsidR="00AB2B30" w:rsidRPr="00AC4FBC" w:rsidRDefault="006A7121">
      <w:r w:rsidRPr="00AC4FBC">
        <w:t>Same test description as in clause 6.4.2.1.4 in TS 38.521-1 [8] for the NR carrier with the following exception:</w:t>
      </w:r>
    </w:p>
    <w:p w14:paraId="012EE45F"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4.2.1.4.1 in TS 38.521-1 [8], the following steps will be added to configure E-UTRA component:</w:t>
      </w:r>
    </w:p>
    <w:p w14:paraId="7EFBC269" w14:textId="77777777" w:rsidR="00AB2B30" w:rsidRPr="00AC4FBC" w:rsidRDefault="006A7121">
      <w:pPr>
        <w:pStyle w:val="B10"/>
      </w:pPr>
      <w:r w:rsidRPr="00AC4FBC">
        <w:t>2.1.</w:t>
      </w:r>
      <w:r w:rsidRPr="00AC4FBC">
        <w:tab/>
        <w:t>The parameter settings for E-UTRA cell are set up according to TS 36.508 [11] clause 4.4.3.</w:t>
      </w:r>
    </w:p>
    <w:p w14:paraId="1B5E354D"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82F936F" w14:textId="77777777" w:rsidR="00AB2B30" w:rsidRPr="00AC4FBC" w:rsidRDefault="006A7121">
      <w:r w:rsidRPr="00AC4FBC">
        <w:lastRenderedPageBreak/>
        <w:t xml:space="preserve">Step 6 of Initial conditions as in clause 6.4.2.1.4.1 in TS 38.521-1 [8] is replaced by the following two steps: </w:t>
      </w:r>
    </w:p>
    <w:p w14:paraId="2437AF3D"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74A8D8E"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225449F" w14:textId="77777777" w:rsidR="00AB2B30" w:rsidRPr="00AC4FBC" w:rsidRDefault="006A7121">
      <w:r w:rsidRPr="00AC4FBC">
        <w:t>Same test procedure as in clause 6.4.2.1.4.2 in TS 38.521-1 [8].</w:t>
      </w:r>
    </w:p>
    <w:p w14:paraId="7AC65EE6" w14:textId="77777777" w:rsidR="00AB2B30" w:rsidRPr="00AC4FBC" w:rsidRDefault="006A7121">
      <w:pPr>
        <w:pStyle w:val="H6"/>
      </w:pPr>
      <w:bookmarkStart w:id="5249" w:name="_CR6_4B_2_3_1_5"/>
      <w:r w:rsidRPr="00AC4FBC">
        <w:t>6.4B.2.3.1.5</w:t>
      </w:r>
      <w:r w:rsidRPr="00AC4FBC">
        <w:tab/>
        <w:t>Test requirement</w:t>
      </w:r>
    </w:p>
    <w:bookmarkEnd w:id="5249"/>
    <w:p w14:paraId="2733A746" w14:textId="77777777" w:rsidR="00AB2B30" w:rsidRPr="00AC4FBC" w:rsidRDefault="006A7121">
      <w:r w:rsidRPr="00AC4FBC">
        <w:t>Same test requirement as in clause 6.4.2.1.5 in TS 38.521-1 [8] for the NR carrier.</w:t>
      </w:r>
    </w:p>
    <w:p w14:paraId="03A4FCE1" w14:textId="4BF466EF" w:rsidR="00AB2B30" w:rsidRPr="00AC4FBC" w:rsidRDefault="006A7121">
      <w:pPr>
        <w:pStyle w:val="Heading5"/>
      </w:pPr>
      <w:bookmarkStart w:id="5250" w:name="_Toc27475751"/>
      <w:bookmarkStart w:id="5251" w:name="_Toc29495289"/>
      <w:bookmarkStart w:id="5252" w:name="_Toc36116334"/>
      <w:bookmarkStart w:id="5253" w:name="_Toc36118383"/>
      <w:bookmarkStart w:id="5254" w:name="_Toc36560498"/>
      <w:bookmarkStart w:id="5255" w:name="_Toc43977015"/>
      <w:bookmarkStart w:id="5256" w:name="_Toc52213587"/>
      <w:bookmarkStart w:id="5257" w:name="_Toc60743049"/>
      <w:bookmarkStart w:id="5258" w:name="_Toc68206234"/>
      <w:bookmarkStart w:id="5259" w:name="_Toc75972029"/>
      <w:bookmarkStart w:id="5260" w:name="_Toc85051457"/>
      <w:bookmarkStart w:id="5261" w:name="_Toc90493476"/>
      <w:bookmarkStart w:id="5262" w:name="_Toc90494116"/>
      <w:bookmarkStart w:id="5263" w:name="_Toc100094145"/>
      <w:bookmarkStart w:id="5264" w:name="_Toc106872802"/>
      <w:bookmarkStart w:id="5265" w:name="_Toc155208742"/>
      <w:bookmarkStart w:id="5266" w:name="_CR6_4B_2_3_2"/>
      <w:bookmarkEnd w:id="5266"/>
      <w:r w:rsidRPr="00AC4FBC">
        <w:t>6.4B.2.3.2</w:t>
      </w:r>
      <w:r w:rsidRPr="00AC4FBC">
        <w:tab/>
        <w:t>Carrier Leakage for inter-band EN-DC within FR1</w:t>
      </w:r>
      <w:bookmarkEnd w:id="5250"/>
      <w:bookmarkEnd w:id="5251"/>
      <w:bookmarkEnd w:id="5252"/>
      <w:bookmarkEnd w:id="5253"/>
      <w:bookmarkEnd w:id="5254"/>
      <w:bookmarkEnd w:id="5255"/>
      <w:bookmarkEnd w:id="5256"/>
      <w:bookmarkEnd w:id="5257"/>
      <w:bookmarkEnd w:id="5258"/>
      <w:r w:rsidR="004E6193" w:rsidRPr="00AC4FBC">
        <w:t xml:space="preserve"> (1 NR CC)</w:t>
      </w:r>
      <w:bookmarkEnd w:id="5259"/>
      <w:bookmarkEnd w:id="5260"/>
      <w:bookmarkEnd w:id="5261"/>
      <w:bookmarkEnd w:id="5262"/>
      <w:bookmarkEnd w:id="5263"/>
      <w:bookmarkEnd w:id="5264"/>
      <w:bookmarkEnd w:id="5265"/>
    </w:p>
    <w:p w14:paraId="6B85EC0C" w14:textId="77777777" w:rsidR="00AB2B30" w:rsidRPr="00AC4FBC" w:rsidRDefault="006A7121">
      <w:pPr>
        <w:pStyle w:val="H6"/>
      </w:pPr>
      <w:bookmarkStart w:id="5267" w:name="_CR6_4B_2_3_2_1"/>
      <w:r w:rsidRPr="00AC4FBC">
        <w:t>6.4B.2.3.2.1</w:t>
      </w:r>
      <w:r w:rsidRPr="00AC4FBC">
        <w:tab/>
        <w:t>Test purpose</w:t>
      </w:r>
    </w:p>
    <w:bookmarkEnd w:id="5267"/>
    <w:p w14:paraId="0BBD7DED" w14:textId="77777777" w:rsidR="00AB2B30" w:rsidRPr="00AC4FBC" w:rsidRDefault="006A7121">
      <w:r w:rsidRPr="00AC4FBC">
        <w:t>Same test purpose as in clause 6.4.2.2.1 in TS 38.521-1 [8] for the NR carrier.</w:t>
      </w:r>
    </w:p>
    <w:p w14:paraId="7F94A06C" w14:textId="77777777" w:rsidR="00AB2B30" w:rsidRPr="00AC4FBC" w:rsidRDefault="006A7121">
      <w:pPr>
        <w:pStyle w:val="H6"/>
      </w:pPr>
      <w:bookmarkStart w:id="5268" w:name="_CR6_4B_2_3_2_2"/>
      <w:r w:rsidRPr="00AC4FBC">
        <w:t>6.4B.2.3.2.2</w:t>
      </w:r>
      <w:r w:rsidRPr="00AC4FBC">
        <w:tab/>
        <w:t>Test applicability</w:t>
      </w:r>
    </w:p>
    <w:bookmarkEnd w:id="5268"/>
    <w:p w14:paraId="03DB3956" w14:textId="1D754E13"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0C335384" w14:textId="77777777" w:rsidR="00AB2B30" w:rsidRPr="00AC4FBC" w:rsidRDefault="006A7121">
      <w:pPr>
        <w:pStyle w:val="H6"/>
      </w:pPr>
      <w:bookmarkStart w:id="5269" w:name="_CR6_4B_2_3_2_3"/>
      <w:r w:rsidRPr="00AC4FBC">
        <w:t>6.4B.2.3.2.3</w:t>
      </w:r>
      <w:r w:rsidRPr="00AC4FBC">
        <w:tab/>
        <w:t>Minimum conformance requirements</w:t>
      </w:r>
    </w:p>
    <w:bookmarkEnd w:id="5269"/>
    <w:p w14:paraId="28179611" w14:textId="77777777" w:rsidR="00AB2B30" w:rsidRPr="00AC4FBC" w:rsidRDefault="006A7121">
      <w:r w:rsidRPr="00AC4FBC">
        <w:t>Same minimum conformance requirements as in clause 6.4.2.2.3 in TS 38.521-1 [8] for the NR carrier.</w:t>
      </w:r>
    </w:p>
    <w:p w14:paraId="2BE4DCF9" w14:textId="77777777" w:rsidR="00AB2B30" w:rsidRPr="00AC4FBC" w:rsidRDefault="006A7121">
      <w:r w:rsidRPr="00AC4FBC">
        <w:t>The normative reference for this requirement is TS 38.101-3 [4] clause 6.4B.2.</w:t>
      </w:r>
    </w:p>
    <w:p w14:paraId="05FE0B49" w14:textId="7BDE1142" w:rsidR="00AB2B30" w:rsidRPr="00AC4FBC" w:rsidRDefault="006A7121">
      <w:r w:rsidRPr="00AC4FBC">
        <w:t xml:space="preserve">No exception requirements applicable to NR or </w:t>
      </w:r>
      <w:r w:rsidR="003E285D" w:rsidRPr="00AC4FBC">
        <w:t>E-UTRA</w:t>
      </w:r>
      <w:r w:rsidRPr="00AC4FBC">
        <w:t>. LTE anchor agnostic approach is applied.</w:t>
      </w:r>
    </w:p>
    <w:p w14:paraId="7E03A64A" w14:textId="77777777" w:rsidR="00AB2B30" w:rsidRPr="00AC4FBC" w:rsidRDefault="006A7121">
      <w:pPr>
        <w:pStyle w:val="H6"/>
      </w:pPr>
      <w:bookmarkStart w:id="5270" w:name="_CR6_4B_2_3_2_4"/>
      <w:r w:rsidRPr="00AC4FBC">
        <w:t>6.4B.2.3.2.4</w:t>
      </w:r>
      <w:r w:rsidRPr="00AC4FBC">
        <w:tab/>
        <w:t>Test description</w:t>
      </w:r>
    </w:p>
    <w:bookmarkEnd w:id="5270"/>
    <w:p w14:paraId="6D0F5C9E" w14:textId="77777777" w:rsidR="00AB2B30" w:rsidRPr="00AC4FBC" w:rsidRDefault="006A7121">
      <w:r w:rsidRPr="00AC4FBC">
        <w:t>Same test description as in clause 6.4.2.2.4 in TS 38.521-1 [8] for the NR carrier with the following exception:</w:t>
      </w:r>
    </w:p>
    <w:p w14:paraId="0160FD6F"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00E72B53" w14:textId="77777777" w:rsidR="00AB2B30" w:rsidRPr="00AC4FBC" w:rsidRDefault="006A7121">
      <w:r w:rsidRPr="00AC4FBC">
        <w:t>For Initial conditions as in clause 6.4.2.2.4.1 in TS 38.521-1 [8], the following steps will be added to configure E-UTRA component:</w:t>
      </w:r>
    </w:p>
    <w:p w14:paraId="3F75B1C5" w14:textId="77777777" w:rsidR="00AB2B30" w:rsidRPr="00AC4FBC" w:rsidRDefault="006A7121">
      <w:pPr>
        <w:pStyle w:val="B10"/>
      </w:pPr>
      <w:r w:rsidRPr="00AC4FBC">
        <w:t>2.1.</w:t>
      </w:r>
      <w:r w:rsidRPr="00AC4FBC">
        <w:tab/>
        <w:t>The parameter settings for E-UTRA cell are set up according to TS 36.508 [11] clause 4.4.3.</w:t>
      </w:r>
    </w:p>
    <w:p w14:paraId="2131B4C3"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AF04E12" w14:textId="77777777" w:rsidR="00AB2B30" w:rsidRPr="00AC4FBC" w:rsidRDefault="006A7121">
      <w:r w:rsidRPr="00AC4FBC">
        <w:t xml:space="preserve">Step 6 of Initial conditions as in clause 6.5.2.2.4.1 in TS 38.521-1 [8] is replaced by the following two steps: </w:t>
      </w:r>
    </w:p>
    <w:p w14:paraId="3FEFC8FA"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6CFE00C0"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76FAF19" w14:textId="77777777" w:rsidR="00AB2B30" w:rsidRPr="00AC4FBC" w:rsidRDefault="006A7121">
      <w:pPr>
        <w:pStyle w:val="H6"/>
      </w:pPr>
      <w:bookmarkStart w:id="5271" w:name="_CR6_4B_2_3_2_5"/>
      <w:r w:rsidRPr="00AC4FBC">
        <w:t>6.4B.2.3.2.5</w:t>
      </w:r>
      <w:r w:rsidRPr="00AC4FBC">
        <w:tab/>
        <w:t>Test requirement</w:t>
      </w:r>
    </w:p>
    <w:bookmarkEnd w:id="5271"/>
    <w:p w14:paraId="429D3AE8" w14:textId="77777777" w:rsidR="00AB2B30" w:rsidRPr="00AC4FBC" w:rsidRDefault="006A7121">
      <w:r w:rsidRPr="00AC4FBC">
        <w:t>Same test requirement as in clause 6.4.2.2.5 in TS 38.521-1 [8] for the NR carrier.</w:t>
      </w:r>
    </w:p>
    <w:p w14:paraId="24E9B48B" w14:textId="1CB9E3A2" w:rsidR="00AB2B30" w:rsidRPr="00AC4FBC" w:rsidRDefault="006A7121">
      <w:pPr>
        <w:pStyle w:val="Heading5"/>
      </w:pPr>
      <w:bookmarkStart w:id="5272" w:name="_Toc27475752"/>
      <w:bookmarkStart w:id="5273" w:name="_Toc29495290"/>
      <w:bookmarkStart w:id="5274" w:name="_Toc36116335"/>
      <w:bookmarkStart w:id="5275" w:name="_Toc36118384"/>
      <w:bookmarkStart w:id="5276" w:name="_Toc36560499"/>
      <w:bookmarkStart w:id="5277" w:name="_Toc43977016"/>
      <w:bookmarkStart w:id="5278" w:name="_Toc52213588"/>
      <w:bookmarkStart w:id="5279" w:name="_Toc60743050"/>
      <w:bookmarkStart w:id="5280" w:name="_Toc68206235"/>
      <w:bookmarkStart w:id="5281" w:name="_Toc75972030"/>
      <w:bookmarkStart w:id="5282" w:name="_Toc85051458"/>
      <w:bookmarkStart w:id="5283" w:name="_Toc90493477"/>
      <w:bookmarkStart w:id="5284" w:name="_Toc90494117"/>
      <w:bookmarkStart w:id="5285" w:name="_Toc100094146"/>
      <w:bookmarkStart w:id="5286" w:name="_Toc106872803"/>
      <w:bookmarkStart w:id="5287" w:name="_Toc155208743"/>
      <w:bookmarkStart w:id="5288" w:name="_CR6_4B_2_3_3"/>
      <w:bookmarkEnd w:id="5288"/>
      <w:r w:rsidRPr="00AC4FBC">
        <w:lastRenderedPageBreak/>
        <w:t>6.4B.2.3.3</w:t>
      </w:r>
      <w:r w:rsidRPr="00AC4FBC">
        <w:tab/>
        <w:t>In-band Emissions for inter-band EN-DC within FR1</w:t>
      </w:r>
      <w:bookmarkEnd w:id="5272"/>
      <w:bookmarkEnd w:id="5273"/>
      <w:bookmarkEnd w:id="5274"/>
      <w:bookmarkEnd w:id="5275"/>
      <w:bookmarkEnd w:id="5276"/>
      <w:bookmarkEnd w:id="5277"/>
      <w:bookmarkEnd w:id="5278"/>
      <w:bookmarkEnd w:id="5279"/>
      <w:bookmarkEnd w:id="5280"/>
      <w:r w:rsidR="004E6193" w:rsidRPr="00AC4FBC">
        <w:t xml:space="preserve"> (1 NR CC)</w:t>
      </w:r>
      <w:bookmarkEnd w:id="5281"/>
      <w:bookmarkEnd w:id="5282"/>
      <w:bookmarkEnd w:id="5283"/>
      <w:bookmarkEnd w:id="5284"/>
      <w:bookmarkEnd w:id="5285"/>
      <w:bookmarkEnd w:id="5286"/>
      <w:bookmarkEnd w:id="5287"/>
    </w:p>
    <w:p w14:paraId="34BFFF4E" w14:textId="77777777" w:rsidR="00AB2B30" w:rsidRPr="00AC4FBC" w:rsidRDefault="006A7121">
      <w:pPr>
        <w:pStyle w:val="H6"/>
      </w:pPr>
      <w:bookmarkStart w:id="5289" w:name="_CR6_4B_2_3_3_1"/>
      <w:r w:rsidRPr="00AC4FBC">
        <w:t>6.4B.2.3.3.1</w:t>
      </w:r>
      <w:r w:rsidRPr="00AC4FBC">
        <w:tab/>
        <w:t>Test purpose</w:t>
      </w:r>
    </w:p>
    <w:bookmarkEnd w:id="5289"/>
    <w:p w14:paraId="44B21FC3" w14:textId="77777777" w:rsidR="00AB2B30" w:rsidRPr="00AC4FBC" w:rsidRDefault="006A7121">
      <w:r w:rsidRPr="00AC4FBC">
        <w:t>Same test purpose as in clause 6.4.2.3.1 in TS 38.521-1 [8] for the NR carrier.</w:t>
      </w:r>
    </w:p>
    <w:p w14:paraId="0079602C" w14:textId="77777777" w:rsidR="00AB2B30" w:rsidRPr="00AC4FBC" w:rsidRDefault="006A7121">
      <w:pPr>
        <w:pStyle w:val="H6"/>
      </w:pPr>
      <w:bookmarkStart w:id="5290" w:name="_CR6_4B_2_3_3_2"/>
      <w:r w:rsidRPr="00AC4FBC">
        <w:t>6.4B.2.3.3.2</w:t>
      </w:r>
      <w:r w:rsidRPr="00AC4FBC">
        <w:tab/>
        <w:t>Test applicability</w:t>
      </w:r>
    </w:p>
    <w:bookmarkEnd w:id="5290"/>
    <w:p w14:paraId="4B6B33C7" w14:textId="5536B501"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6AAE312F" w14:textId="77777777" w:rsidR="00AB2B30" w:rsidRPr="00AC4FBC" w:rsidRDefault="006A7121">
      <w:pPr>
        <w:pStyle w:val="H6"/>
      </w:pPr>
      <w:bookmarkStart w:id="5291" w:name="_CR6_4B_2_3_3_3"/>
      <w:r w:rsidRPr="00AC4FBC">
        <w:t>6.4B.2.3.3.3</w:t>
      </w:r>
      <w:r w:rsidRPr="00AC4FBC">
        <w:tab/>
        <w:t>Minimum conformance requirements</w:t>
      </w:r>
    </w:p>
    <w:bookmarkEnd w:id="5291"/>
    <w:p w14:paraId="37A1BFDA" w14:textId="77777777" w:rsidR="00AB2B30" w:rsidRPr="00AC4FBC" w:rsidRDefault="006A7121">
      <w:r w:rsidRPr="00AC4FBC">
        <w:t>Same minimum conformance requirements as in clause 6.4.2.3.3 in TS 38.521-1 [8] for the NR carrier.</w:t>
      </w:r>
    </w:p>
    <w:p w14:paraId="5349D7A0" w14:textId="77777777" w:rsidR="00AB2B30" w:rsidRPr="00AC4FBC" w:rsidRDefault="006A7121">
      <w:r w:rsidRPr="00AC4FBC">
        <w:t>The normative reference for this requirement is TS 38.101-3 [4] clause 6.4B.2.</w:t>
      </w:r>
    </w:p>
    <w:p w14:paraId="52E1EF43" w14:textId="1148F9E1" w:rsidR="00AB2B30" w:rsidRPr="00AC4FBC" w:rsidRDefault="006A7121">
      <w:r w:rsidRPr="00AC4FBC">
        <w:t xml:space="preserve">No exception requirements applicable to NR or </w:t>
      </w:r>
      <w:r w:rsidR="003E285D" w:rsidRPr="00AC4FBC">
        <w:t>E-UTRA</w:t>
      </w:r>
      <w:r w:rsidRPr="00AC4FBC">
        <w:t>. LTE anchor agnostic approach is applied.</w:t>
      </w:r>
    </w:p>
    <w:p w14:paraId="40A4CAE3" w14:textId="77777777" w:rsidR="00AB2B30" w:rsidRPr="00AC4FBC" w:rsidRDefault="006A7121">
      <w:pPr>
        <w:pStyle w:val="H6"/>
      </w:pPr>
      <w:bookmarkStart w:id="5292" w:name="_CR6_4B_2_3_3_4"/>
      <w:r w:rsidRPr="00AC4FBC">
        <w:t>6.4B.2.3.3.4</w:t>
      </w:r>
      <w:r w:rsidRPr="00AC4FBC">
        <w:tab/>
        <w:t>Test description</w:t>
      </w:r>
    </w:p>
    <w:bookmarkEnd w:id="5292"/>
    <w:p w14:paraId="0D082F60" w14:textId="77777777" w:rsidR="00AB2B30" w:rsidRPr="00AC4FBC" w:rsidRDefault="006A7121">
      <w:r w:rsidRPr="00AC4FBC">
        <w:t>Same test description as in clause 6.4.2.</w:t>
      </w:r>
      <w:r w:rsidRPr="00AC4FBC">
        <w:rPr>
          <w:rFonts w:eastAsia="Batang"/>
        </w:rPr>
        <w:t>3</w:t>
      </w:r>
      <w:r w:rsidRPr="00AC4FBC">
        <w:t>.4 in TS 38.521-1 [8] for the NR carrier with the following exception:</w:t>
      </w:r>
    </w:p>
    <w:p w14:paraId="0E0E1F3D"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4.2.</w:t>
      </w:r>
      <w:r w:rsidRPr="00AC4FBC">
        <w:rPr>
          <w:rFonts w:eastAsia="Batang"/>
        </w:rPr>
        <w:t>3</w:t>
      </w:r>
      <w:r w:rsidRPr="00AC4FBC">
        <w:t>.4.1 in TS 38.521-1 [8], the following steps will be added to configure E-UTRA component:</w:t>
      </w:r>
    </w:p>
    <w:p w14:paraId="4ED124D3" w14:textId="77777777" w:rsidR="00AB2B30" w:rsidRPr="00AC4FBC" w:rsidRDefault="006A7121">
      <w:pPr>
        <w:pStyle w:val="B10"/>
      </w:pPr>
      <w:r w:rsidRPr="00AC4FBC">
        <w:t>2.1.</w:t>
      </w:r>
      <w:r w:rsidRPr="00AC4FBC">
        <w:tab/>
        <w:t>The parameter settings for E-UTRA cell are set up according to TS 36.508 [11] clause 4.4.3.</w:t>
      </w:r>
    </w:p>
    <w:p w14:paraId="487E9F4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CB20EFC" w14:textId="77777777" w:rsidR="00AB2B30" w:rsidRPr="00AC4FBC" w:rsidRDefault="006A7121">
      <w:r w:rsidRPr="00AC4FBC">
        <w:t>Step 6 of Initial conditions as in clause 6.4.2.</w:t>
      </w:r>
      <w:r w:rsidRPr="00AC4FBC">
        <w:rPr>
          <w:rFonts w:eastAsia="Batang"/>
        </w:rPr>
        <w:t>3</w:t>
      </w:r>
      <w:r w:rsidRPr="00AC4FBC">
        <w:t xml:space="preserve">.4.1 in TS 38.521-1 [8] is replaced by: </w:t>
      </w:r>
    </w:p>
    <w:p w14:paraId="15F5B45D"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E150CF5"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89EDD2F" w14:textId="77777777" w:rsidR="00AB2B30" w:rsidRPr="00AC4FBC" w:rsidRDefault="006A7121">
      <w:r w:rsidRPr="00AC4FBC">
        <w:t>Same test procedure as in clause 6.4.2.3.4.2 in TS 38.521-1 [8].</w:t>
      </w:r>
    </w:p>
    <w:p w14:paraId="6198272B" w14:textId="77777777" w:rsidR="00AB2B30" w:rsidRPr="00AC4FBC" w:rsidRDefault="006A7121">
      <w:pPr>
        <w:pStyle w:val="H6"/>
      </w:pPr>
      <w:bookmarkStart w:id="5293" w:name="_CR6_4B_2_3_3_5"/>
      <w:r w:rsidRPr="00AC4FBC">
        <w:t>6.4B.2.3.3.5</w:t>
      </w:r>
      <w:r w:rsidRPr="00AC4FBC">
        <w:tab/>
        <w:t>Test requirement</w:t>
      </w:r>
    </w:p>
    <w:bookmarkEnd w:id="5293"/>
    <w:p w14:paraId="25238752" w14:textId="77777777" w:rsidR="00AB2B30" w:rsidRPr="00AC4FBC" w:rsidRDefault="006A7121">
      <w:r w:rsidRPr="00AC4FBC">
        <w:t>Same test requirement as in clause 6.4.2.3.5 in TS 38.521-1 [8] for the NR carrier.</w:t>
      </w:r>
    </w:p>
    <w:p w14:paraId="5F0B2170" w14:textId="56E1F9EF" w:rsidR="00AB2B30" w:rsidRPr="00AC4FBC" w:rsidRDefault="006A7121">
      <w:pPr>
        <w:pStyle w:val="Heading5"/>
      </w:pPr>
      <w:bookmarkStart w:id="5294" w:name="_Toc27475753"/>
      <w:bookmarkStart w:id="5295" w:name="_Toc29495291"/>
      <w:bookmarkStart w:id="5296" w:name="_Toc36116336"/>
      <w:bookmarkStart w:id="5297" w:name="_Toc36118385"/>
      <w:bookmarkStart w:id="5298" w:name="_Toc36560500"/>
      <w:bookmarkStart w:id="5299" w:name="_Toc43977017"/>
      <w:bookmarkStart w:id="5300" w:name="_Toc52213589"/>
      <w:bookmarkStart w:id="5301" w:name="_Toc60743051"/>
      <w:bookmarkStart w:id="5302" w:name="_Toc68206236"/>
      <w:bookmarkStart w:id="5303" w:name="_Toc75972031"/>
      <w:bookmarkStart w:id="5304" w:name="_Toc85051459"/>
      <w:bookmarkStart w:id="5305" w:name="_Toc90493478"/>
      <w:bookmarkStart w:id="5306" w:name="_Toc90494118"/>
      <w:bookmarkStart w:id="5307" w:name="_Toc100094147"/>
      <w:bookmarkStart w:id="5308" w:name="_Toc106872804"/>
      <w:bookmarkStart w:id="5309" w:name="_Toc155208744"/>
      <w:bookmarkStart w:id="5310" w:name="_CR6_4B_2_3_4"/>
      <w:bookmarkEnd w:id="5310"/>
      <w:r w:rsidRPr="00AC4FBC">
        <w:t>6.4B.2.3.4</w:t>
      </w:r>
      <w:r w:rsidRPr="00AC4FBC">
        <w:tab/>
        <w:t>EVM Equalizer Flatness for inter-band EN-DC within FR1</w:t>
      </w:r>
      <w:bookmarkEnd w:id="5294"/>
      <w:bookmarkEnd w:id="5295"/>
      <w:bookmarkEnd w:id="5296"/>
      <w:bookmarkEnd w:id="5297"/>
      <w:bookmarkEnd w:id="5298"/>
      <w:bookmarkEnd w:id="5299"/>
      <w:bookmarkEnd w:id="5300"/>
      <w:bookmarkEnd w:id="5301"/>
      <w:bookmarkEnd w:id="5302"/>
      <w:r w:rsidR="004E6193" w:rsidRPr="00AC4FBC">
        <w:t xml:space="preserve"> (1 NR CC)</w:t>
      </w:r>
      <w:bookmarkEnd w:id="5303"/>
      <w:bookmarkEnd w:id="5304"/>
      <w:bookmarkEnd w:id="5305"/>
      <w:bookmarkEnd w:id="5306"/>
      <w:bookmarkEnd w:id="5307"/>
      <w:bookmarkEnd w:id="5308"/>
      <w:bookmarkEnd w:id="5309"/>
    </w:p>
    <w:p w14:paraId="490EBEEC" w14:textId="77777777" w:rsidR="00AB2B30" w:rsidRPr="00AC4FBC" w:rsidRDefault="006A7121">
      <w:pPr>
        <w:pStyle w:val="H6"/>
      </w:pPr>
      <w:bookmarkStart w:id="5311" w:name="_CR6_4B_2_3_4_1"/>
      <w:r w:rsidRPr="00AC4FBC">
        <w:t>6.4B.2.3.4.1</w:t>
      </w:r>
      <w:r w:rsidRPr="00AC4FBC">
        <w:tab/>
        <w:t>Test purpose</w:t>
      </w:r>
    </w:p>
    <w:bookmarkEnd w:id="5311"/>
    <w:p w14:paraId="55BF3987" w14:textId="77777777" w:rsidR="00AB2B30" w:rsidRPr="00AC4FBC" w:rsidRDefault="006A7121">
      <w:r w:rsidRPr="00AC4FBC">
        <w:t>Same test purpose as in clause 6.4.2.4 in TS 38.521-1 [8] for the NR carrier.</w:t>
      </w:r>
    </w:p>
    <w:p w14:paraId="240EC90F" w14:textId="77777777" w:rsidR="00AB2B30" w:rsidRPr="00AC4FBC" w:rsidRDefault="006A7121">
      <w:pPr>
        <w:pStyle w:val="H6"/>
      </w:pPr>
      <w:bookmarkStart w:id="5312" w:name="_CR6_4B_2_3_4_2"/>
      <w:r w:rsidRPr="00AC4FBC">
        <w:t>6.4B.2.3.4.2</w:t>
      </w:r>
      <w:r w:rsidRPr="00AC4FBC">
        <w:tab/>
        <w:t>Test applicability</w:t>
      </w:r>
    </w:p>
    <w:bookmarkEnd w:id="5312"/>
    <w:p w14:paraId="66441632" w14:textId="072C5BA0" w:rsidR="00AB2B30" w:rsidRPr="00AC4FBC" w:rsidRDefault="006A7121">
      <w:r w:rsidRPr="00AC4FBC">
        <w:t>This test case applies to all types of E-UTRA UE release 15 and forward, supporting inter-band EN-DC</w:t>
      </w:r>
      <w:r w:rsidR="004E6193" w:rsidRPr="00AC4FBC">
        <w:t xml:space="preserve"> within FR1 with 1 NR UL</w:t>
      </w:r>
      <w:r w:rsidRPr="00AC4FBC">
        <w:t>.</w:t>
      </w:r>
    </w:p>
    <w:p w14:paraId="5D145C85" w14:textId="77777777" w:rsidR="00AB2B30" w:rsidRPr="00AC4FBC" w:rsidRDefault="006A7121">
      <w:pPr>
        <w:pStyle w:val="H6"/>
      </w:pPr>
      <w:bookmarkStart w:id="5313" w:name="_CR6_4B_2_3_4_3"/>
      <w:r w:rsidRPr="00AC4FBC">
        <w:t>6.4B.2.3.4.3</w:t>
      </w:r>
      <w:r w:rsidRPr="00AC4FBC">
        <w:tab/>
        <w:t>Minimum conformance requirements</w:t>
      </w:r>
    </w:p>
    <w:bookmarkEnd w:id="5313"/>
    <w:p w14:paraId="712E4AC8" w14:textId="77777777" w:rsidR="00AB2B30" w:rsidRPr="00AC4FBC" w:rsidRDefault="006A7121">
      <w:r w:rsidRPr="00AC4FBC">
        <w:t>Same minimum conformance requirements as in clause 6.4.2.4.3 in TS 38.521-1 [8] for the NR carrier.</w:t>
      </w:r>
    </w:p>
    <w:p w14:paraId="17F7CD26" w14:textId="37A6EB9B" w:rsidR="00AB2B30" w:rsidRPr="00AC4FBC" w:rsidRDefault="006A7121">
      <w:r w:rsidRPr="00AC4FBC">
        <w:t xml:space="preserve">No exception requirements applicable to NR or </w:t>
      </w:r>
      <w:r w:rsidR="003E285D" w:rsidRPr="00AC4FBC">
        <w:t>E-UTRA</w:t>
      </w:r>
      <w:r w:rsidRPr="00AC4FBC">
        <w:t>. LTE anchor agnostic approach is applied.</w:t>
      </w:r>
    </w:p>
    <w:p w14:paraId="1885F343" w14:textId="77777777" w:rsidR="00AB2B30" w:rsidRPr="00AC4FBC" w:rsidRDefault="006A7121">
      <w:pPr>
        <w:pStyle w:val="H6"/>
      </w:pPr>
      <w:bookmarkStart w:id="5314" w:name="_CR6_4B_2_3_4_4"/>
      <w:r w:rsidRPr="00AC4FBC">
        <w:lastRenderedPageBreak/>
        <w:t>6.4B.2.3.4.4</w:t>
      </w:r>
      <w:r w:rsidRPr="00AC4FBC">
        <w:tab/>
        <w:t>Test description</w:t>
      </w:r>
    </w:p>
    <w:p w14:paraId="65D21D9D" w14:textId="77777777" w:rsidR="00AB2B30" w:rsidRPr="00AC4FBC" w:rsidRDefault="006A7121">
      <w:pPr>
        <w:pStyle w:val="H6"/>
      </w:pPr>
      <w:bookmarkStart w:id="5315" w:name="_CR6_4B_2_3_4_4_1"/>
      <w:bookmarkEnd w:id="5314"/>
      <w:r w:rsidRPr="00AC4FBC">
        <w:t>6.4B.2.3.4.4.1</w:t>
      </w:r>
      <w:r w:rsidRPr="00AC4FBC">
        <w:tab/>
        <w:t>Initial conditions</w:t>
      </w:r>
    </w:p>
    <w:bookmarkEnd w:id="5315"/>
    <w:p w14:paraId="48C70CCA" w14:textId="77777777" w:rsidR="00AB2B30" w:rsidRPr="00AC4FBC" w:rsidRDefault="006A7121">
      <w:r w:rsidRPr="00AC4FBC">
        <w:t>Same test description as in clause 6.4.2.4.4 in TS 38.521-1 [8] for the NR carrier with the following exception:</w:t>
      </w:r>
    </w:p>
    <w:p w14:paraId="17428BC9"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6EF94ECC" w14:textId="77777777" w:rsidR="00AB2B30" w:rsidRPr="00AC4FBC" w:rsidRDefault="006A7121">
      <w:r w:rsidRPr="00AC4FBC">
        <w:t>For Initial conditions as in clause 6.4.2.4.4.1 in TS 38.521-1 [8], the following steps will be added to configure E-UTRA component:</w:t>
      </w:r>
    </w:p>
    <w:p w14:paraId="6D50CB76" w14:textId="77777777" w:rsidR="00AB2B30" w:rsidRPr="00AC4FBC" w:rsidRDefault="006A7121">
      <w:pPr>
        <w:pStyle w:val="B10"/>
      </w:pPr>
      <w:r w:rsidRPr="00AC4FBC">
        <w:t>2.1.</w:t>
      </w:r>
      <w:r w:rsidRPr="00AC4FBC">
        <w:tab/>
        <w:t>The parameter settings for E-UTRA cell are set up according to TS 36.508 [11] clause 4.4.3.</w:t>
      </w:r>
    </w:p>
    <w:p w14:paraId="4F9A68AD"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1AE8398" w14:textId="77777777" w:rsidR="00AB2B30" w:rsidRPr="00AC4FBC" w:rsidRDefault="006A7121">
      <w:r w:rsidRPr="00AC4FBC">
        <w:t>Step 6 of Initial conditions as in clause 6.4.2.4.4.1 in TS 38.521-1 [8] is replaced by:</w:t>
      </w:r>
    </w:p>
    <w:p w14:paraId="4EFB5AC0"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BD54D65" w14:textId="77777777" w:rsidR="00AB2B30" w:rsidRPr="00AC4FBC" w:rsidRDefault="006A7121">
      <w:r w:rsidRPr="00AC4FBC">
        <w:t>Same test procedure as in clause 6.4.2.4.4.2 in TS 38.521-1 [8] with the following steps added for E-UTRA component:</w:t>
      </w:r>
    </w:p>
    <w:p w14:paraId="6106E6C5"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0CFED8E" w14:textId="77777777" w:rsidR="00AB2B30" w:rsidRPr="00AC4FBC" w:rsidRDefault="006A7121">
      <w:pPr>
        <w:pStyle w:val="H6"/>
      </w:pPr>
      <w:bookmarkStart w:id="5316" w:name="_CR6_4B_2_3_4_5"/>
      <w:r w:rsidRPr="00AC4FBC">
        <w:t>6.4B.2.3.4.5</w:t>
      </w:r>
      <w:r w:rsidRPr="00AC4FBC">
        <w:tab/>
        <w:t>Test requirement</w:t>
      </w:r>
    </w:p>
    <w:bookmarkEnd w:id="5316"/>
    <w:p w14:paraId="23D94032" w14:textId="2F60968C" w:rsidR="00AB2B30" w:rsidRPr="00AC4FBC" w:rsidRDefault="006A7121">
      <w:r w:rsidRPr="00AC4FBC">
        <w:t>Same test requirement as in clause 6.4.2.4.5 in TS 38.521-1 [8] for the NR carrier.</w:t>
      </w:r>
    </w:p>
    <w:p w14:paraId="277C4F54" w14:textId="4A8EFB2A" w:rsidR="007C79FB" w:rsidRPr="00AC4FBC" w:rsidRDefault="007C79FB" w:rsidP="00A573EF">
      <w:pPr>
        <w:pStyle w:val="Heading4"/>
      </w:pPr>
      <w:bookmarkStart w:id="5317" w:name="_Toc100094148"/>
      <w:bookmarkStart w:id="5318" w:name="_Toc106872805"/>
      <w:bookmarkStart w:id="5319" w:name="_Toc155208745"/>
      <w:bookmarkStart w:id="5320" w:name="_CR6_4B_2_3a"/>
      <w:bookmarkEnd w:id="5320"/>
      <w:r w:rsidRPr="00AC4FBC">
        <w:t>6.4B.2.3a</w:t>
      </w:r>
      <w:r w:rsidRPr="00AC4FBC">
        <w:tab/>
        <w:t>Transmit Modulation Quality for inter-band NE-DC within FR1</w:t>
      </w:r>
      <w:bookmarkEnd w:id="5317"/>
      <w:bookmarkEnd w:id="5318"/>
      <w:bookmarkEnd w:id="5319"/>
    </w:p>
    <w:p w14:paraId="618787F4" w14:textId="3C04419C" w:rsidR="006C4694" w:rsidRPr="00AC4FBC" w:rsidRDefault="006C4694" w:rsidP="00BF220C">
      <w:pPr>
        <w:pStyle w:val="Heading5"/>
      </w:pPr>
      <w:bookmarkStart w:id="5321" w:name="_Toc85051460"/>
      <w:bookmarkStart w:id="5322" w:name="_Toc90493479"/>
      <w:bookmarkStart w:id="5323" w:name="_Toc90494119"/>
      <w:bookmarkStart w:id="5324" w:name="_Toc100094149"/>
      <w:bookmarkStart w:id="5325" w:name="_Toc106872806"/>
      <w:bookmarkStart w:id="5326" w:name="_Toc155208746"/>
      <w:bookmarkStart w:id="5327" w:name="_Toc27475754"/>
      <w:bookmarkStart w:id="5328" w:name="_Toc29495292"/>
      <w:bookmarkStart w:id="5329" w:name="_Toc36116337"/>
      <w:bookmarkStart w:id="5330" w:name="_Toc36118386"/>
      <w:bookmarkStart w:id="5331" w:name="_Toc36560501"/>
      <w:bookmarkStart w:id="5332" w:name="_Toc43977018"/>
      <w:bookmarkStart w:id="5333" w:name="_Toc52213590"/>
      <w:bookmarkStart w:id="5334" w:name="_Toc60743052"/>
      <w:bookmarkStart w:id="5335" w:name="_Toc68206237"/>
      <w:bookmarkStart w:id="5336" w:name="_Toc75972032"/>
      <w:bookmarkStart w:id="5337" w:name="_CR6_4B_2_3a_1"/>
      <w:bookmarkEnd w:id="5337"/>
      <w:r w:rsidRPr="00AC4FBC">
        <w:rPr>
          <w:lang w:eastAsia="zh-CN"/>
        </w:rPr>
        <w:t>6.4B.2.3</w:t>
      </w:r>
      <w:r w:rsidR="00A96FC5" w:rsidRPr="00AC4FBC">
        <w:rPr>
          <w:lang w:eastAsia="zh-CN"/>
        </w:rPr>
        <w:t>a</w:t>
      </w:r>
      <w:r w:rsidRPr="00AC4FBC">
        <w:rPr>
          <w:lang w:eastAsia="zh-CN"/>
        </w:rPr>
        <w:t>.1</w:t>
      </w:r>
      <w:r w:rsidRPr="00AC4FBC">
        <w:tab/>
      </w:r>
      <w:r w:rsidRPr="00AC4FBC">
        <w:rPr>
          <w:lang w:eastAsia="zh-CN"/>
        </w:rPr>
        <w:t>Error Vector Magnitude for inter-band NE-DC within FR1</w:t>
      </w:r>
      <w:bookmarkEnd w:id="5321"/>
      <w:bookmarkEnd w:id="5322"/>
      <w:bookmarkEnd w:id="5323"/>
      <w:bookmarkEnd w:id="5324"/>
      <w:bookmarkEnd w:id="5325"/>
      <w:bookmarkEnd w:id="5326"/>
    </w:p>
    <w:p w14:paraId="277797A6" w14:textId="19A95BFF" w:rsidR="006C4694" w:rsidRPr="00AC4FBC" w:rsidRDefault="006C4694" w:rsidP="006C4694">
      <w:pPr>
        <w:rPr>
          <w:lang w:eastAsia="zh-CN"/>
        </w:rPr>
      </w:pPr>
      <w:r w:rsidRPr="00AC4FBC">
        <w:t xml:space="preserve">No exception requirements applicable to NR or </w:t>
      </w:r>
      <w:r w:rsidR="003E285D" w:rsidRPr="00AC4FBC">
        <w:t>E-UTRA</w:t>
      </w:r>
      <w:r w:rsidRPr="00AC4FBC">
        <w:t>.</w:t>
      </w:r>
    </w:p>
    <w:p w14:paraId="32018662" w14:textId="29BA11B6"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covered in </w:t>
      </w:r>
      <w:r w:rsidRPr="00AC4FBC">
        <w:rPr>
          <w:lang w:eastAsia="zh-CN"/>
        </w:rPr>
        <w:t>6</w:t>
      </w:r>
      <w:r w:rsidRPr="00AC4FBC">
        <w:t>.</w:t>
      </w:r>
      <w:r w:rsidRPr="00AC4FBC">
        <w:rPr>
          <w:lang w:eastAsia="zh-CN"/>
        </w:rPr>
        <w:t>4.2.1 and 6.4A.2.1 of TS 38.521-1 [8], and the requirements for LTE carrier(s) in this test case are tested in 6</w:t>
      </w:r>
      <w:r w:rsidRPr="00AC4FBC">
        <w:t>.</w:t>
      </w:r>
      <w:r w:rsidRPr="00AC4FBC">
        <w:rPr>
          <w:lang w:eastAsia="zh-CN"/>
        </w:rPr>
        <w:t>5.2.1 and 6.5.2A.1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41A6C086" w14:textId="0A55C216" w:rsidR="006C4694" w:rsidRPr="00AC4FBC" w:rsidRDefault="006C4694" w:rsidP="00BF220C">
      <w:pPr>
        <w:pStyle w:val="Heading5"/>
      </w:pPr>
      <w:bookmarkStart w:id="5338" w:name="_Toc85051461"/>
      <w:bookmarkStart w:id="5339" w:name="_Toc90493480"/>
      <w:bookmarkStart w:id="5340" w:name="_Toc90494120"/>
      <w:bookmarkStart w:id="5341" w:name="_Toc100094150"/>
      <w:bookmarkStart w:id="5342" w:name="_Toc106872807"/>
      <w:bookmarkStart w:id="5343" w:name="_Toc155208747"/>
      <w:bookmarkStart w:id="5344" w:name="_CR6_4B_2_3a_2"/>
      <w:bookmarkEnd w:id="5344"/>
      <w:r w:rsidRPr="00AC4FBC">
        <w:rPr>
          <w:lang w:eastAsia="zh-CN"/>
        </w:rPr>
        <w:t>6.4B.2.3</w:t>
      </w:r>
      <w:r w:rsidR="00A96FC5" w:rsidRPr="00AC4FBC">
        <w:rPr>
          <w:lang w:eastAsia="zh-CN"/>
        </w:rPr>
        <w:t>a</w:t>
      </w:r>
      <w:r w:rsidRPr="00AC4FBC">
        <w:rPr>
          <w:lang w:eastAsia="zh-CN"/>
        </w:rPr>
        <w:t>.2</w:t>
      </w:r>
      <w:r w:rsidRPr="00AC4FBC">
        <w:tab/>
      </w:r>
      <w:r w:rsidRPr="00AC4FBC">
        <w:rPr>
          <w:lang w:eastAsia="zh-CN"/>
        </w:rPr>
        <w:t>Carrier Leakage for inter-band NE-DC within FR1</w:t>
      </w:r>
      <w:bookmarkEnd w:id="5338"/>
      <w:bookmarkEnd w:id="5339"/>
      <w:bookmarkEnd w:id="5340"/>
      <w:bookmarkEnd w:id="5341"/>
      <w:bookmarkEnd w:id="5342"/>
      <w:bookmarkEnd w:id="5343"/>
    </w:p>
    <w:p w14:paraId="35349F02" w14:textId="113B1271" w:rsidR="006C4694" w:rsidRPr="00AC4FBC" w:rsidRDefault="006C4694" w:rsidP="006C4694">
      <w:pPr>
        <w:rPr>
          <w:lang w:eastAsia="zh-CN"/>
        </w:rPr>
      </w:pPr>
      <w:r w:rsidRPr="00AC4FBC">
        <w:t xml:space="preserve">No exception requirements applicable to NR or </w:t>
      </w:r>
      <w:r w:rsidR="003E285D" w:rsidRPr="00AC4FBC">
        <w:t>E-UTRA</w:t>
      </w:r>
      <w:r w:rsidRPr="00AC4FBC">
        <w:t>.</w:t>
      </w:r>
    </w:p>
    <w:p w14:paraId="3EC4F0C2"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4.2.2 and 6.4A.2.2 of TS 38.521-1 [8], and the requirements for LTE carrier(s) in this test case are tested in 6</w:t>
      </w:r>
      <w:r w:rsidRPr="00AC4FBC">
        <w:t>.</w:t>
      </w:r>
      <w:r w:rsidRPr="00AC4FBC">
        <w:rPr>
          <w:lang w:eastAsia="zh-CN"/>
        </w:rPr>
        <w:t>5.2.2 and 6</w:t>
      </w:r>
      <w:r w:rsidRPr="00AC4FBC">
        <w:t>.</w:t>
      </w:r>
      <w:r w:rsidRPr="00AC4FBC">
        <w:rPr>
          <w:lang w:eastAsia="zh-CN"/>
        </w:rPr>
        <w:t>5.2A.2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55DB5DE1" w14:textId="17037340" w:rsidR="006C4694" w:rsidRPr="00AC4FBC" w:rsidRDefault="006C4694" w:rsidP="00140AEF">
      <w:pPr>
        <w:pStyle w:val="Heading5"/>
      </w:pPr>
      <w:bookmarkStart w:id="5345" w:name="_Toc85051462"/>
      <w:bookmarkStart w:id="5346" w:name="_Toc90493481"/>
      <w:bookmarkStart w:id="5347" w:name="_Toc90494121"/>
      <w:bookmarkStart w:id="5348" w:name="_Toc100094151"/>
      <w:bookmarkStart w:id="5349" w:name="_Toc106872808"/>
      <w:bookmarkStart w:id="5350" w:name="_Toc155208748"/>
      <w:bookmarkStart w:id="5351" w:name="_CR6_4B_2_3a_3"/>
      <w:bookmarkEnd w:id="5351"/>
      <w:r w:rsidRPr="00AC4FBC">
        <w:rPr>
          <w:lang w:eastAsia="zh-CN"/>
        </w:rPr>
        <w:t>6.4B.2.3</w:t>
      </w:r>
      <w:r w:rsidR="00A96FC5" w:rsidRPr="00AC4FBC">
        <w:rPr>
          <w:lang w:eastAsia="zh-CN"/>
        </w:rPr>
        <w:t>a</w:t>
      </w:r>
      <w:r w:rsidRPr="00AC4FBC">
        <w:rPr>
          <w:lang w:eastAsia="zh-CN"/>
        </w:rPr>
        <w:t>.3</w:t>
      </w:r>
      <w:r w:rsidRPr="00AC4FBC">
        <w:tab/>
      </w:r>
      <w:r w:rsidRPr="00AC4FBC">
        <w:rPr>
          <w:lang w:eastAsia="zh-CN"/>
        </w:rPr>
        <w:t>In-band Emissions for inter-band NE-DC within FR1</w:t>
      </w:r>
      <w:bookmarkEnd w:id="5345"/>
      <w:bookmarkEnd w:id="5346"/>
      <w:bookmarkEnd w:id="5347"/>
      <w:bookmarkEnd w:id="5348"/>
      <w:bookmarkEnd w:id="5349"/>
      <w:bookmarkEnd w:id="5350"/>
    </w:p>
    <w:p w14:paraId="5BAD66CA" w14:textId="223F337F" w:rsidR="006C4694" w:rsidRPr="00AC4FBC" w:rsidRDefault="006C4694" w:rsidP="006C4694">
      <w:pPr>
        <w:rPr>
          <w:lang w:eastAsia="zh-CN"/>
        </w:rPr>
      </w:pPr>
      <w:r w:rsidRPr="00AC4FBC">
        <w:t xml:space="preserve">No exception requirements applicable to NR or </w:t>
      </w:r>
      <w:r w:rsidR="003E285D" w:rsidRPr="00AC4FBC">
        <w:t>E-UTRA</w:t>
      </w:r>
      <w:r w:rsidRPr="00AC4FBC">
        <w:t>.</w:t>
      </w:r>
    </w:p>
    <w:p w14:paraId="264D3C5C"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4.2.3 and 6.4A.2.3 of TS 38.521-1 [8], and the requirements for LTE carrier(s) in this test case are tested in 6</w:t>
      </w:r>
      <w:r w:rsidRPr="00AC4FBC">
        <w:t>.</w:t>
      </w:r>
      <w:r w:rsidRPr="00AC4FBC">
        <w:rPr>
          <w:lang w:eastAsia="zh-CN"/>
        </w:rPr>
        <w:t>5.2 and 6.5.2A.3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59B1D817" w14:textId="77777777" w:rsidR="00140AEF" w:rsidRPr="00AC4FBC" w:rsidRDefault="00140AEF" w:rsidP="00A573EF">
      <w:pPr>
        <w:pStyle w:val="Heading5"/>
      </w:pPr>
      <w:bookmarkStart w:id="5352" w:name="_Toc100094152"/>
      <w:bookmarkStart w:id="5353" w:name="_Toc106872809"/>
      <w:bookmarkStart w:id="5354" w:name="_Toc155208749"/>
      <w:bookmarkStart w:id="5355" w:name="_Toc36648976"/>
      <w:bookmarkStart w:id="5356" w:name="_Toc67953987"/>
      <w:bookmarkStart w:id="5357" w:name="_Toc68784970"/>
      <w:bookmarkStart w:id="5358" w:name="_Toc29807262"/>
      <w:bookmarkStart w:id="5359" w:name="_Toc52353164"/>
      <w:bookmarkStart w:id="5360" w:name="_Toc21351680"/>
      <w:bookmarkStart w:id="5361" w:name="_Toc45892750"/>
      <w:bookmarkStart w:id="5362" w:name="_Toc45892340"/>
      <w:bookmarkStart w:id="5363" w:name="_Toc53174987"/>
      <w:bookmarkStart w:id="5364" w:name="_Toc36651701"/>
      <w:bookmarkStart w:id="5365" w:name="_Toc76736930"/>
      <w:bookmarkStart w:id="5366" w:name="_Toc77241847"/>
      <w:bookmarkStart w:id="5367" w:name="_Toc83909744"/>
      <w:bookmarkStart w:id="5368" w:name="_Toc77241342"/>
      <w:bookmarkStart w:id="5369" w:name="_Toc61378797"/>
      <w:bookmarkStart w:id="5370" w:name="_Toc37256635"/>
      <w:bookmarkStart w:id="5371" w:name="_Toc37256976"/>
      <w:bookmarkStart w:id="5372" w:name="_Toc45890706"/>
      <w:bookmarkStart w:id="5373" w:name="_Toc61378322"/>
      <w:bookmarkStart w:id="5374" w:name="_Toc83743223"/>
      <w:bookmarkStart w:id="5375" w:name="_Toc91071711"/>
      <w:bookmarkStart w:id="5376" w:name="_Toc45891930"/>
      <w:bookmarkStart w:id="5377" w:name="_Toc68733654"/>
      <w:bookmarkStart w:id="5378" w:name="_Toc85051463"/>
      <w:bookmarkStart w:id="5379" w:name="_Toc90493482"/>
      <w:bookmarkStart w:id="5380" w:name="_Toc90494122"/>
      <w:bookmarkStart w:id="5381" w:name="_CR6_4B_2_3a_4"/>
      <w:bookmarkEnd w:id="5381"/>
      <w:r w:rsidRPr="00AC4FBC">
        <w:t>6.4B.2.3a.4</w:t>
      </w:r>
      <w:r w:rsidRPr="00AC4FBC">
        <w:tab/>
        <w:t>EVM Equalizer Flatness for inter-band NE-DC within FR1 (1 NR CC)</w:t>
      </w:r>
      <w:bookmarkEnd w:id="5352"/>
      <w:bookmarkEnd w:id="5353"/>
      <w:bookmarkEnd w:id="5354"/>
    </w:p>
    <w:p w14:paraId="16BBCCBD" w14:textId="6DA75CAF" w:rsidR="00140AEF" w:rsidRPr="00AC4FBC" w:rsidRDefault="00140AEF" w:rsidP="00140AEF">
      <w:pPr>
        <w:rPr>
          <w:lang w:eastAsia="zh-CN"/>
        </w:rPr>
      </w:pPr>
      <w:r w:rsidRPr="00AC4FBC">
        <w:t xml:space="preserve">No exception requirements applicable to NR or </w:t>
      </w:r>
      <w:r w:rsidR="003E285D" w:rsidRPr="00AC4FBC">
        <w:t>E-UTRA</w:t>
      </w:r>
      <w:r w:rsidRPr="00AC4FBC">
        <w:t>.</w:t>
      </w:r>
    </w:p>
    <w:p w14:paraId="3DAA3518" w14:textId="77777777" w:rsidR="00140AEF" w:rsidRPr="00AC4FBC" w:rsidRDefault="00140AEF" w:rsidP="00140AEF">
      <w:pPr>
        <w:rPr>
          <w:lang w:eastAsia="en-US"/>
        </w:rPr>
      </w:pPr>
      <w:r w:rsidRPr="00AC4FBC">
        <w:lastRenderedPageBreak/>
        <w:t xml:space="preserve">No test case details are specified. </w:t>
      </w:r>
      <w:r w:rsidRPr="00AC4FBC">
        <w:rPr>
          <w:lang w:eastAsia="zh-CN"/>
        </w:rPr>
        <w:t>T</w:t>
      </w:r>
      <w:r w:rsidRPr="00AC4FBC">
        <w:t>he requirements for</w:t>
      </w:r>
      <w:r w:rsidRPr="00AC4FBC">
        <w:rPr>
          <w:lang w:eastAsia="zh-CN"/>
        </w:rPr>
        <w:t xml:space="preserve"> NR carrier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4.2.4 and 6</w:t>
      </w:r>
      <w:r w:rsidRPr="00AC4FBC">
        <w:t>.</w:t>
      </w:r>
      <w:r w:rsidRPr="00AC4FBC">
        <w:rPr>
          <w:lang w:eastAsia="zh-CN"/>
        </w:rPr>
        <w:t>4.2.5 of TS 38.521-1 [8], and the requirements for LTE carrier in this test case are tested in 6</w:t>
      </w:r>
      <w:r w:rsidRPr="00AC4FBC">
        <w:t>.</w:t>
      </w:r>
      <w:r w:rsidRPr="00AC4FBC">
        <w:rPr>
          <w:lang w:eastAsia="zh-CN"/>
        </w:rPr>
        <w:t>5.2.4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bookmarkEnd w:id="5355"/>
      <w:bookmarkEnd w:id="5356"/>
      <w:bookmarkEnd w:id="5357"/>
      <w:bookmarkEnd w:id="5358"/>
      <w:bookmarkEnd w:id="5359"/>
      <w:bookmarkEnd w:id="5360"/>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p>
    <w:p w14:paraId="60808F4F" w14:textId="77777777" w:rsidR="00AB2B30" w:rsidRPr="00AC4FBC" w:rsidRDefault="006A7121">
      <w:pPr>
        <w:pStyle w:val="Heading4"/>
        <w:rPr>
          <w:rFonts w:eastAsia="MS Mincho"/>
        </w:rPr>
      </w:pPr>
      <w:bookmarkStart w:id="5382" w:name="_Toc100094153"/>
      <w:bookmarkStart w:id="5383" w:name="_Toc106872810"/>
      <w:bookmarkStart w:id="5384" w:name="_Toc155208750"/>
      <w:bookmarkStart w:id="5385" w:name="_CR6_4B_2_4"/>
      <w:bookmarkEnd w:id="5385"/>
      <w:r w:rsidRPr="00AC4FBC">
        <w:rPr>
          <w:rFonts w:eastAsia="MS Mincho"/>
        </w:rPr>
        <w:t>6.4B.2.4</w:t>
      </w:r>
      <w:r w:rsidRPr="00AC4FBC">
        <w:rPr>
          <w:rFonts w:eastAsia="MS Mincho"/>
        </w:rPr>
        <w:tab/>
        <w:t>Transmit Modulation Quality for inter-band EN-DC including FR2</w:t>
      </w:r>
      <w:bookmarkEnd w:id="5327"/>
      <w:bookmarkEnd w:id="5328"/>
      <w:bookmarkEnd w:id="5329"/>
      <w:bookmarkEnd w:id="5330"/>
      <w:bookmarkEnd w:id="5331"/>
      <w:bookmarkEnd w:id="5332"/>
      <w:bookmarkEnd w:id="5333"/>
      <w:bookmarkEnd w:id="5334"/>
      <w:bookmarkEnd w:id="5335"/>
      <w:bookmarkEnd w:id="5336"/>
      <w:bookmarkEnd w:id="5378"/>
      <w:bookmarkEnd w:id="5379"/>
      <w:bookmarkEnd w:id="5380"/>
      <w:bookmarkEnd w:id="5382"/>
      <w:bookmarkEnd w:id="5383"/>
      <w:bookmarkEnd w:id="5384"/>
    </w:p>
    <w:p w14:paraId="3F06BF0A" w14:textId="429B081D" w:rsidR="00AB2B30" w:rsidRPr="00AC4FBC" w:rsidRDefault="006A7121">
      <w:pPr>
        <w:pStyle w:val="Heading5"/>
      </w:pPr>
      <w:bookmarkStart w:id="5386" w:name="_Toc27475755"/>
      <w:bookmarkStart w:id="5387" w:name="_Toc29495293"/>
      <w:bookmarkStart w:id="5388" w:name="_Toc36116338"/>
      <w:bookmarkStart w:id="5389" w:name="_Toc36118387"/>
      <w:bookmarkStart w:id="5390" w:name="_Toc36560502"/>
      <w:bookmarkStart w:id="5391" w:name="_Toc43977019"/>
      <w:bookmarkStart w:id="5392" w:name="_Toc52213591"/>
      <w:bookmarkStart w:id="5393" w:name="_Toc60743053"/>
      <w:bookmarkStart w:id="5394" w:name="_Toc68206238"/>
      <w:bookmarkStart w:id="5395" w:name="_Toc75972033"/>
      <w:bookmarkStart w:id="5396" w:name="_Toc85051464"/>
      <w:bookmarkStart w:id="5397" w:name="_Toc90493483"/>
      <w:bookmarkStart w:id="5398" w:name="_Toc90494123"/>
      <w:bookmarkStart w:id="5399" w:name="_Toc100094154"/>
      <w:bookmarkStart w:id="5400" w:name="_Toc106872811"/>
      <w:bookmarkStart w:id="5401" w:name="_Toc155208751"/>
      <w:bookmarkStart w:id="5402" w:name="_CR6_4B_2_4_1"/>
      <w:bookmarkEnd w:id="5402"/>
      <w:r w:rsidRPr="00AC4FBC">
        <w:t>6.4B.2.4.1</w:t>
      </w:r>
      <w:r w:rsidRPr="00AC4FBC">
        <w:tab/>
        <w:t>Error Vector Magnitude for inter-band EN-DC including FR2</w:t>
      </w:r>
      <w:bookmarkEnd w:id="5386"/>
      <w:bookmarkEnd w:id="5387"/>
      <w:bookmarkEnd w:id="5388"/>
      <w:bookmarkEnd w:id="5389"/>
      <w:bookmarkEnd w:id="5390"/>
      <w:bookmarkEnd w:id="5391"/>
      <w:bookmarkEnd w:id="5392"/>
      <w:bookmarkEnd w:id="5393"/>
      <w:bookmarkEnd w:id="5394"/>
      <w:r w:rsidR="00D30817" w:rsidRPr="00AC4FBC">
        <w:rPr>
          <w:lang w:eastAsia="zh-CN"/>
        </w:rPr>
        <w:t xml:space="preserve"> (1 NR CC)</w:t>
      </w:r>
      <w:bookmarkEnd w:id="5395"/>
      <w:bookmarkEnd w:id="5396"/>
      <w:bookmarkEnd w:id="5397"/>
      <w:bookmarkEnd w:id="5398"/>
      <w:bookmarkEnd w:id="5399"/>
      <w:bookmarkEnd w:id="5400"/>
      <w:bookmarkEnd w:id="5401"/>
    </w:p>
    <w:p w14:paraId="05AFA41A" w14:textId="23BCABA6" w:rsidR="00AB2B30" w:rsidRPr="00AC4FBC" w:rsidRDefault="006A7121">
      <w:pPr>
        <w:pStyle w:val="EditorsNote"/>
        <w:rPr>
          <w:rFonts w:eastAsia="MS Mincho"/>
        </w:rPr>
      </w:pPr>
      <w:r w:rsidRPr="00AC4FBC">
        <w:t>Editor's note:</w:t>
      </w:r>
      <w:r w:rsidRPr="00AC4FBC">
        <w:tab/>
        <w:t>This clause is incomplete. The following aspects are either missing or not yet determined</w:t>
      </w:r>
      <w:r w:rsidR="00A96FC5" w:rsidRPr="00AC4FBC">
        <w:t xml:space="preserve"> </w:t>
      </w:r>
      <w:r w:rsidR="00A96FC5" w:rsidRPr="00AC4FBC">
        <w:rPr>
          <w:rFonts w:eastAsia="MS Mincho"/>
        </w:rPr>
        <w:t>in t</w:t>
      </w:r>
      <w:r w:rsidRPr="00AC4FBC">
        <w:rPr>
          <w:rFonts w:eastAsia="MS Mincho"/>
        </w:rPr>
        <w:t>he referred test case 6.4.2.1 in TS 38.521-2 [9]</w:t>
      </w:r>
      <w:r w:rsidR="00A96FC5" w:rsidRPr="00AC4FBC">
        <w:rPr>
          <w:rFonts w:eastAsia="MS Mincho"/>
        </w:rPr>
        <w:t>:</w:t>
      </w:r>
    </w:p>
    <w:p w14:paraId="3E3737B6" w14:textId="69F281EB" w:rsidR="00AB2B30" w:rsidRPr="00AC4FBC" w:rsidRDefault="00AC550C">
      <w:pPr>
        <w:pStyle w:val="EditorsNote"/>
      </w:pPr>
      <w:r w:rsidRPr="00AC4FBC">
        <w:t>-</w:t>
      </w:r>
      <w:r w:rsidRPr="00AC4FBC">
        <w:tab/>
      </w:r>
      <w:r w:rsidR="006A7121" w:rsidRPr="00AC4FBC">
        <w:t xml:space="preserve">Measurement Uncertainty </w:t>
      </w:r>
      <w:r w:rsidRPr="00AC4FBC">
        <w:t>and Test Tolerance are</w:t>
      </w:r>
      <w:r w:rsidR="006A7121" w:rsidRPr="00AC4FBC">
        <w:t xml:space="preserve"> FFS</w:t>
      </w:r>
      <w:r w:rsidR="00A96FC5" w:rsidRPr="00AC4FBC">
        <w:t xml:space="preserve"> except for PUSCH, PC3 in FR2a and FR2b</w:t>
      </w:r>
      <w:r w:rsidR="00F91A64" w:rsidRPr="00AC4FBC">
        <w:t>, and PC1 in FR2a</w:t>
      </w:r>
      <w:r w:rsidR="006A7121" w:rsidRPr="00AC4FBC">
        <w:t>.</w:t>
      </w:r>
    </w:p>
    <w:p w14:paraId="14B9AC9C" w14:textId="77777777" w:rsidR="00AB2B30" w:rsidRPr="00AC4FBC" w:rsidRDefault="006A7121">
      <w:pPr>
        <w:pStyle w:val="H6"/>
      </w:pPr>
      <w:bookmarkStart w:id="5403" w:name="_CR6_4B_2_4_1_1"/>
      <w:r w:rsidRPr="00AC4FBC">
        <w:t>6.4B.2.4.1.1</w:t>
      </w:r>
      <w:r w:rsidRPr="00AC4FBC">
        <w:tab/>
        <w:t>Test purpose</w:t>
      </w:r>
    </w:p>
    <w:bookmarkEnd w:id="5403"/>
    <w:p w14:paraId="321F96F8" w14:textId="77777777" w:rsidR="00AB2B30" w:rsidRPr="00AC4FBC" w:rsidRDefault="006A7121">
      <w:r w:rsidRPr="00AC4FBC">
        <w:t>Same test purpose as in clause 6.4.2.1 in TS 38.521-2 [9] for the NR carrier.</w:t>
      </w:r>
    </w:p>
    <w:p w14:paraId="00EF67B6" w14:textId="77777777" w:rsidR="00AB2B30" w:rsidRPr="00AC4FBC" w:rsidRDefault="006A7121">
      <w:pPr>
        <w:pStyle w:val="H6"/>
      </w:pPr>
      <w:bookmarkStart w:id="5404" w:name="_CR6_4B_2_4_1_2"/>
      <w:r w:rsidRPr="00AC4FBC">
        <w:t>6.4B.2.4.1.2</w:t>
      </w:r>
      <w:r w:rsidRPr="00AC4FBC">
        <w:tab/>
        <w:t>Test applicability</w:t>
      </w:r>
    </w:p>
    <w:bookmarkEnd w:id="5404"/>
    <w:p w14:paraId="7B6A6CC2" w14:textId="08D557B3"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E47EC9" w:rsidRPr="00AC4FBC">
        <w:t>1 NR UL CC</w:t>
      </w:r>
      <w:r w:rsidRPr="00AC4FBC">
        <w:t>.</w:t>
      </w:r>
    </w:p>
    <w:p w14:paraId="3CDB3ECC" w14:textId="77777777" w:rsidR="00AB2B30" w:rsidRPr="00AC4FBC" w:rsidRDefault="006A7121">
      <w:pPr>
        <w:pStyle w:val="H6"/>
      </w:pPr>
      <w:bookmarkStart w:id="5405" w:name="_CR6_4B_2_4_1_3"/>
      <w:r w:rsidRPr="00AC4FBC">
        <w:t>6.4B.2.4.1.3</w:t>
      </w:r>
      <w:r w:rsidRPr="00AC4FBC">
        <w:tab/>
        <w:t>Minimum conformance requirements</w:t>
      </w:r>
    </w:p>
    <w:bookmarkEnd w:id="5405"/>
    <w:p w14:paraId="4204E1EA" w14:textId="77777777" w:rsidR="00AB2B30" w:rsidRPr="00AC4FBC" w:rsidRDefault="006A7121">
      <w:r w:rsidRPr="00AC4FBC">
        <w:t>For inter-band EN-DC including FR2 or both FR1 and FR2, transmit modulation quality for EN-DC operations in FR1 and FR2 as specified in TS 36.101 [5], 38.101-1 [2] and 38.101-2 [3] apply for E-UTRA, NR FR1 and NR FR2 respectively.</w:t>
      </w:r>
    </w:p>
    <w:p w14:paraId="505BA4A0" w14:textId="77777777" w:rsidR="00AB2B30" w:rsidRPr="00AC4FBC" w:rsidRDefault="006A7121">
      <w:pPr>
        <w:pStyle w:val="H6"/>
      </w:pPr>
      <w:bookmarkStart w:id="5406" w:name="_CRThenormativereferenceforthisrequirem"/>
      <w:r w:rsidRPr="00AC4FBC">
        <w:t>The normative reference for this requirement is TS 38.101-3 [4] clause 6.4B.2.4.</w:t>
      </w:r>
    </w:p>
    <w:bookmarkEnd w:id="5406"/>
    <w:p w14:paraId="66C76710" w14:textId="77777777" w:rsidR="00AB2B30" w:rsidRPr="00AC4FBC" w:rsidRDefault="006A7121">
      <w:r w:rsidRPr="00AC4FBC">
        <w:t>Same minimum conformance requirements as in clause 6.4.2.1.3 in TS 38.521-2 [9] for the NR carrier.</w:t>
      </w:r>
    </w:p>
    <w:p w14:paraId="0AC9C1F5" w14:textId="77777777" w:rsidR="00AB2B30" w:rsidRPr="00AC4FBC" w:rsidRDefault="006A7121">
      <w:r w:rsidRPr="00AC4FBC">
        <w:t>No exception requirements applicable to NR or LTE. LTE anchor agnostic approach is applied.</w:t>
      </w:r>
    </w:p>
    <w:p w14:paraId="7922921E" w14:textId="77777777" w:rsidR="00AB2B30" w:rsidRPr="00AC4FBC" w:rsidRDefault="006A7121">
      <w:pPr>
        <w:pStyle w:val="H6"/>
      </w:pPr>
      <w:bookmarkStart w:id="5407" w:name="_CR6_4B_2_4_1_4"/>
      <w:r w:rsidRPr="00AC4FBC">
        <w:t>6.4B.2.4.1.4</w:t>
      </w:r>
      <w:r w:rsidRPr="00AC4FBC">
        <w:tab/>
        <w:t>Test description</w:t>
      </w:r>
    </w:p>
    <w:p w14:paraId="3E4C78FE" w14:textId="77777777" w:rsidR="00AB2B30" w:rsidRPr="00AC4FBC" w:rsidRDefault="006A7121">
      <w:pPr>
        <w:pStyle w:val="H6"/>
      </w:pPr>
      <w:bookmarkStart w:id="5408" w:name="_CR6_4B_2_4_1_4_1"/>
      <w:bookmarkEnd w:id="5407"/>
      <w:r w:rsidRPr="00AC4FBC">
        <w:t>6.4B.2.4.1.4.1</w:t>
      </w:r>
      <w:r w:rsidRPr="00AC4FBC">
        <w:tab/>
        <w:t>Initial conditions</w:t>
      </w:r>
    </w:p>
    <w:bookmarkEnd w:id="5408"/>
    <w:p w14:paraId="16CA77ED" w14:textId="77777777" w:rsidR="00AB2B30" w:rsidRPr="00AC4FBC" w:rsidRDefault="006A7121">
      <w:r w:rsidRPr="00AC4FBC">
        <w:t>Same test description as in clause 6.4.2.1.4 in TS 38.521-2 [9] for the NR carrier with the following exception:</w:t>
      </w:r>
    </w:p>
    <w:p w14:paraId="706775CB"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1.4.1 in TS 38.521-2 [9], the following steps will be added to configure E-UTRA component:</w:t>
      </w:r>
    </w:p>
    <w:p w14:paraId="4C1EDD83" w14:textId="77777777" w:rsidR="00AB2B30" w:rsidRPr="00AC4FBC" w:rsidRDefault="006A7121">
      <w:pPr>
        <w:pStyle w:val="B10"/>
      </w:pPr>
      <w:r w:rsidRPr="00AC4FBC">
        <w:t>2.1.</w:t>
      </w:r>
      <w:r w:rsidRPr="00AC4FBC">
        <w:tab/>
        <w:t>The parameter settings for E-UTRA cell are set up according to TS 36.508 [11] clause 4.4.3.</w:t>
      </w:r>
    </w:p>
    <w:p w14:paraId="5724D2A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AB2A910" w14:textId="77777777" w:rsidR="00AB2B30" w:rsidRPr="00AC4FBC" w:rsidRDefault="006A7121">
      <w:r w:rsidRPr="00AC4FBC">
        <w:t xml:space="preserve">Step 6 of Initial conditions as in clause 6.4.2.4.1 in TS 38.521-2 [9] is replaced by: </w:t>
      </w:r>
    </w:p>
    <w:p w14:paraId="730C947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4A88846" w14:textId="77777777" w:rsidR="00AB2B30" w:rsidRPr="00AC4FBC" w:rsidRDefault="006A7121">
      <w:r w:rsidRPr="00AC4FBC">
        <w:t>Same test procedure as in clause 6.4.2.1.4.1 in TS 38.521-2 [9] with the following steps added for E-UTRA component:</w:t>
      </w:r>
    </w:p>
    <w:p w14:paraId="1080C6C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755FECE" w14:textId="77777777" w:rsidR="00AB2B30" w:rsidRPr="00AC4FBC" w:rsidRDefault="006A7121">
      <w:pPr>
        <w:pStyle w:val="H6"/>
      </w:pPr>
      <w:bookmarkStart w:id="5409" w:name="_CR6_4B_2_4_1_5"/>
      <w:r w:rsidRPr="00AC4FBC">
        <w:lastRenderedPageBreak/>
        <w:t>6.4B.2.4.1.5</w:t>
      </w:r>
      <w:r w:rsidRPr="00AC4FBC">
        <w:tab/>
        <w:t>Test requirement</w:t>
      </w:r>
    </w:p>
    <w:bookmarkEnd w:id="5409"/>
    <w:p w14:paraId="791D081D" w14:textId="77777777" w:rsidR="00AB2B30" w:rsidRPr="00AC4FBC" w:rsidRDefault="006A7121">
      <w:r w:rsidRPr="00AC4FBC">
        <w:t>Same test requirement as in clause 6.4.2.1.5 in TS 38.521-2 [9] for the NR carrier.</w:t>
      </w:r>
    </w:p>
    <w:p w14:paraId="169255C1" w14:textId="77777777" w:rsidR="006E3D4F" w:rsidRPr="00AC4FBC" w:rsidRDefault="006E3D4F" w:rsidP="006E3D4F">
      <w:pPr>
        <w:pStyle w:val="Heading5"/>
      </w:pPr>
      <w:bookmarkStart w:id="5410" w:name="_Toc155208752"/>
      <w:bookmarkStart w:id="5411" w:name="_Toc60743054"/>
      <w:bookmarkStart w:id="5412" w:name="_Toc68206239"/>
      <w:bookmarkStart w:id="5413" w:name="_Toc75972034"/>
      <w:bookmarkStart w:id="5414" w:name="_Toc85051465"/>
      <w:bookmarkStart w:id="5415" w:name="_Toc90493484"/>
      <w:bookmarkStart w:id="5416" w:name="_Toc90494124"/>
      <w:bookmarkStart w:id="5417" w:name="_Toc100094155"/>
      <w:bookmarkStart w:id="5418" w:name="_Toc106872812"/>
      <w:bookmarkStart w:id="5419" w:name="_CR6_4B_2_4_1a"/>
      <w:bookmarkEnd w:id="5419"/>
      <w:r w:rsidRPr="00AC4FBC">
        <w:t>6.4B.2.4.1a</w:t>
      </w:r>
      <w:r w:rsidRPr="00AC4FBC">
        <w:tab/>
        <w:t xml:space="preserve">Error Vector Magnitude </w:t>
      </w:r>
      <w:r w:rsidRPr="00AC4FBC">
        <w:rPr>
          <w:lang w:eastAsia="zh-CN"/>
        </w:rPr>
        <w:t xml:space="preserve">with Power Boost </w:t>
      </w:r>
      <w:r w:rsidRPr="00AC4FBC">
        <w:t>for inter-band EN-DC including FR2</w:t>
      </w:r>
      <w:r w:rsidRPr="00AC4FBC">
        <w:rPr>
          <w:lang w:eastAsia="zh-CN"/>
        </w:rPr>
        <w:t xml:space="preserve"> (1 NR CC)</w:t>
      </w:r>
      <w:bookmarkEnd w:id="5410"/>
      <w:r w:rsidRPr="00AC4FBC">
        <w:rPr>
          <w:lang w:eastAsia="zh-CN"/>
        </w:rPr>
        <w:t xml:space="preserve"> </w:t>
      </w:r>
    </w:p>
    <w:p w14:paraId="06F09D71" w14:textId="77777777" w:rsidR="006E3D4F" w:rsidRPr="00AC4FBC" w:rsidRDefault="006E3D4F" w:rsidP="006E3D4F">
      <w:pPr>
        <w:pStyle w:val="EditorsNote"/>
        <w:rPr>
          <w:rFonts w:eastAsia="MS Mincho"/>
        </w:rPr>
      </w:pPr>
      <w:r w:rsidRPr="00AC4FBC">
        <w:t>Editor's note:</w:t>
      </w:r>
      <w:r w:rsidRPr="00AC4FBC">
        <w:tab/>
        <w:t xml:space="preserve">This clause is incomplete. The following aspects are either missing or not yet determined </w:t>
      </w:r>
      <w:r w:rsidRPr="00AC4FBC">
        <w:rPr>
          <w:rFonts w:eastAsia="MS Mincho"/>
        </w:rPr>
        <w:t>in the referred test case 6.4.2.1_1 in TS 38.521-2 [9]:</w:t>
      </w:r>
    </w:p>
    <w:p w14:paraId="57D4A0BC" w14:textId="77777777" w:rsidR="006E3D4F" w:rsidRPr="00AC4FBC" w:rsidRDefault="006E3D4F" w:rsidP="006E3D4F">
      <w:pPr>
        <w:pStyle w:val="EditorsNote"/>
      </w:pPr>
      <w:r w:rsidRPr="00AC4FBC">
        <w:t>-</w:t>
      </w:r>
      <w:r w:rsidRPr="00AC4FBC">
        <w:tab/>
        <w:t>Measurement Uncertainty and Test Tolerance are FFS except for PUSCH, PC3 in FR2a and FR2b.</w:t>
      </w:r>
    </w:p>
    <w:p w14:paraId="13273E57" w14:textId="77777777" w:rsidR="006E3D4F" w:rsidRPr="00AC4FBC" w:rsidRDefault="006E3D4F" w:rsidP="006E3D4F">
      <w:pPr>
        <w:pStyle w:val="H6"/>
      </w:pPr>
      <w:bookmarkStart w:id="5420" w:name="_CR6_4B_2_4_1a_1"/>
      <w:r w:rsidRPr="00AC4FBC">
        <w:t>6.4B.2.4.1a.1</w:t>
      </w:r>
      <w:r w:rsidRPr="00AC4FBC">
        <w:tab/>
        <w:t>Test purpose</w:t>
      </w:r>
    </w:p>
    <w:bookmarkEnd w:id="5420"/>
    <w:p w14:paraId="638F549D" w14:textId="77777777" w:rsidR="006E3D4F" w:rsidRPr="00AC4FBC" w:rsidRDefault="006E3D4F" w:rsidP="006E3D4F">
      <w:r w:rsidRPr="00AC4FBC">
        <w:t>Same test purpose as in clause 6.4.2.1_1 in TS 38.521-2 [9] for the NR carrier.</w:t>
      </w:r>
    </w:p>
    <w:p w14:paraId="0CADF00B" w14:textId="77777777" w:rsidR="006E3D4F" w:rsidRPr="00AC4FBC" w:rsidRDefault="006E3D4F" w:rsidP="006E3D4F">
      <w:pPr>
        <w:pStyle w:val="H6"/>
      </w:pPr>
      <w:bookmarkStart w:id="5421" w:name="_CR6_4B_2_4_1a_2"/>
      <w:r w:rsidRPr="00AC4FBC">
        <w:t>6.4B.2.4.1a.2</w:t>
      </w:r>
      <w:r w:rsidRPr="00AC4FBC">
        <w:tab/>
        <w:t>Test applicability</w:t>
      </w:r>
    </w:p>
    <w:bookmarkEnd w:id="5421"/>
    <w:p w14:paraId="07DE83C8" w14:textId="77777777" w:rsidR="006E3D4F" w:rsidRPr="00AC4FBC" w:rsidRDefault="006E3D4F" w:rsidP="006E3D4F">
      <w:pPr>
        <w:rPr>
          <w:lang w:eastAsia="ja-JP"/>
        </w:rPr>
      </w:pPr>
      <w:r w:rsidRPr="00AC4FBC">
        <w:t xml:space="preserve">This test case applies to all types of NR UE release 16 and forward supporting </w:t>
      </w:r>
      <w:r w:rsidRPr="00AC4FBC">
        <w:rPr>
          <w:i/>
          <w:iCs/>
        </w:rPr>
        <w:t>mpr-PowerBoost-FR2-r16</w:t>
      </w:r>
      <w:r w:rsidRPr="00AC4FBC">
        <w:t xml:space="preserve"> UE capability, supporting inter-band EN-DC including FR2</w:t>
      </w:r>
      <w:r w:rsidRPr="00AC4FBC">
        <w:rPr>
          <w:rFonts w:eastAsia="SimSun"/>
        </w:rPr>
        <w:t xml:space="preserve"> with </w:t>
      </w:r>
      <w:r w:rsidRPr="00AC4FBC">
        <w:t>1 NR UL CC.</w:t>
      </w:r>
    </w:p>
    <w:p w14:paraId="7E724274" w14:textId="77777777" w:rsidR="006E3D4F" w:rsidRPr="00AC4FBC" w:rsidRDefault="006E3D4F" w:rsidP="006E3D4F">
      <w:pPr>
        <w:pStyle w:val="H6"/>
      </w:pPr>
      <w:bookmarkStart w:id="5422" w:name="_CR6_4B_2_4_1a_3"/>
      <w:r w:rsidRPr="00AC4FBC">
        <w:t>6.4B.2.4.1a.3</w:t>
      </w:r>
      <w:r w:rsidRPr="00AC4FBC">
        <w:tab/>
        <w:t>Minimum conformance requirements</w:t>
      </w:r>
    </w:p>
    <w:bookmarkEnd w:id="5422"/>
    <w:p w14:paraId="006C6231" w14:textId="77777777" w:rsidR="006E3D4F" w:rsidRPr="00AC4FBC" w:rsidRDefault="006E3D4F" w:rsidP="006E3D4F">
      <w:r w:rsidRPr="00AC4FBC">
        <w:t>For inter-band EN-DC including FR2 or both FR1 and FR2, transmit modulation quality for EN-DC operations in FR1 and FR2 as specified in TS 36.101 [5], 38.101-1 [2] and 38.101-2 [3] apply for E-UTRA, NR FR1 and NR FR2 respectively.</w:t>
      </w:r>
    </w:p>
    <w:p w14:paraId="58FFA3A0" w14:textId="77777777" w:rsidR="006E3D4F" w:rsidRPr="00AC4FBC" w:rsidRDefault="006E3D4F" w:rsidP="006E3D4F">
      <w:r w:rsidRPr="00AC4FBC">
        <w:t>The normative reference for this requirement is TS 38.101-3 [4] clause 6.4B.2.4.</w:t>
      </w:r>
    </w:p>
    <w:p w14:paraId="6235294F" w14:textId="77777777" w:rsidR="006E3D4F" w:rsidRPr="00AC4FBC" w:rsidRDefault="006E3D4F" w:rsidP="006E3D4F">
      <w:r w:rsidRPr="00AC4FBC">
        <w:t>Same minimum conformance requirements as in clause 6.4.2.1_1.3 in TS 38.521-2 [9] for the NR carrier.</w:t>
      </w:r>
    </w:p>
    <w:p w14:paraId="2C7EAE7E" w14:textId="77777777" w:rsidR="006E3D4F" w:rsidRPr="00AC4FBC" w:rsidRDefault="006E3D4F" w:rsidP="006E3D4F">
      <w:r w:rsidRPr="00AC4FBC">
        <w:t>No exception requirements applicable to NR or LTE. LTE anchor agnostic approach is applied.</w:t>
      </w:r>
    </w:p>
    <w:p w14:paraId="12F8D5BE" w14:textId="77777777" w:rsidR="006E3D4F" w:rsidRPr="00AC4FBC" w:rsidRDefault="006E3D4F" w:rsidP="006E3D4F">
      <w:pPr>
        <w:pStyle w:val="H6"/>
      </w:pPr>
      <w:bookmarkStart w:id="5423" w:name="_CR6_4B_2_4_1a_4"/>
      <w:r w:rsidRPr="00AC4FBC">
        <w:t>6.4B.2.4.1a.4</w:t>
      </w:r>
      <w:r w:rsidRPr="00AC4FBC">
        <w:tab/>
        <w:t>Test description</w:t>
      </w:r>
    </w:p>
    <w:bookmarkEnd w:id="5423"/>
    <w:p w14:paraId="6F2C95D0" w14:textId="77777777" w:rsidR="006E3D4F" w:rsidRPr="00AC4FBC" w:rsidRDefault="006E3D4F" w:rsidP="006E3D4F">
      <w:r w:rsidRPr="00AC4FBC">
        <w:t>Same test description as in clause 6.4.2.1_1.4 in TS 38.521-2 [9] for the NR carrier with the following exceptions:</w:t>
      </w:r>
    </w:p>
    <w:p w14:paraId="1C7C4AD2" w14:textId="77777777" w:rsidR="006E3D4F" w:rsidRPr="00AC4FBC" w:rsidRDefault="006E3D4F" w:rsidP="006E3D4F">
      <w:r w:rsidRPr="00AC4FBC">
        <w:t>The initial test configurations for E-UTRA band consist of environmental conditions, test frequencies, and channel bandwidths based on E-UTRA bands specified in Table 4.7-1. For Initial conditions as in clause 6.4.2.1_1.4.1 in TS 38.521-2 [9], the following steps will be added to configure E-UTRA component:</w:t>
      </w:r>
    </w:p>
    <w:p w14:paraId="674F104F" w14:textId="77777777" w:rsidR="006E3D4F" w:rsidRPr="00AC4FBC" w:rsidRDefault="006E3D4F" w:rsidP="006E3D4F">
      <w:pPr>
        <w:pStyle w:val="B10"/>
      </w:pPr>
      <w:r w:rsidRPr="00AC4FBC">
        <w:t>2.1.</w:t>
      </w:r>
      <w:r w:rsidRPr="00AC4FBC">
        <w:tab/>
        <w:t>The parameter settings for E-UTRA cell are set up according to TS 36.508 [11] clause 4.4.3.</w:t>
      </w:r>
    </w:p>
    <w:p w14:paraId="5F31A57A" w14:textId="77777777" w:rsidR="006E3D4F" w:rsidRPr="00AC4FBC" w:rsidRDefault="006E3D4F" w:rsidP="006E3D4F">
      <w:pPr>
        <w:pStyle w:val="B10"/>
      </w:pPr>
      <w:r w:rsidRPr="00AC4FBC">
        <w:t>3.1.</w:t>
      </w:r>
      <w:r w:rsidRPr="00AC4FBC">
        <w:tab/>
        <w:t>The E-UTRA downlink signal level, uplink signal level are set according to Table 4.7-1 and propagation conditions are set according to Annex B.0 of TS 36.521-1 [10].</w:t>
      </w:r>
    </w:p>
    <w:p w14:paraId="0EA6200D" w14:textId="77777777" w:rsidR="006E3D4F" w:rsidRPr="00AC4FBC" w:rsidRDefault="006E3D4F" w:rsidP="006E3D4F">
      <w:r w:rsidRPr="00AC4FBC">
        <w:t xml:space="preserve">Step 6 of Initial conditions as in clause 6.4.2.1_1.4.1 in TS 38.521-2 [9] is replaced by: </w:t>
      </w:r>
    </w:p>
    <w:p w14:paraId="16284753" w14:textId="77777777" w:rsidR="006E3D4F" w:rsidRPr="00AC4FBC" w:rsidRDefault="006E3D4F" w:rsidP="006E3D4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2450243" w14:textId="77777777" w:rsidR="006E3D4F" w:rsidRPr="00AC4FBC" w:rsidRDefault="006E3D4F" w:rsidP="006E3D4F">
      <w:r w:rsidRPr="00AC4FBC">
        <w:t>Same test procedure as in clause 6.4.2.1_1.4.1 in TS 38.521-2 [9] with the following steps added for E-UTRA component:</w:t>
      </w:r>
    </w:p>
    <w:p w14:paraId="4C748647"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D5025A4" w14:textId="77777777" w:rsidR="006E3D4F" w:rsidRPr="00AC4FBC" w:rsidRDefault="006E3D4F" w:rsidP="006E3D4F">
      <w:pPr>
        <w:pStyle w:val="H6"/>
      </w:pPr>
      <w:bookmarkStart w:id="5424" w:name="_CR6_4B_2_4_1_2_5"/>
      <w:r w:rsidRPr="00AC4FBC">
        <w:t>6.4B.2.4.1_2.5</w:t>
      </w:r>
      <w:r w:rsidRPr="00AC4FBC">
        <w:tab/>
        <w:t>Test requirement</w:t>
      </w:r>
    </w:p>
    <w:bookmarkEnd w:id="5424"/>
    <w:p w14:paraId="76C0C1DE" w14:textId="77777777" w:rsidR="006E3D4F" w:rsidRPr="00AC4FBC" w:rsidRDefault="006E3D4F" w:rsidP="006E3D4F">
      <w:r w:rsidRPr="00AC4FBC">
        <w:t>Same test requirement as in clause 6.4.2.1_1.5 in TS 38.521-2 [9] for the NR carrier.</w:t>
      </w:r>
    </w:p>
    <w:p w14:paraId="69CD3439" w14:textId="30F699B5" w:rsidR="00AB2B30" w:rsidRPr="00AC4FBC" w:rsidRDefault="006A7121">
      <w:pPr>
        <w:pStyle w:val="Heading5"/>
      </w:pPr>
      <w:bookmarkStart w:id="5425" w:name="_Toc155208753"/>
      <w:r w:rsidRPr="00AC4FBC">
        <w:lastRenderedPageBreak/>
        <w:t>6.4B.2.4.1_1</w:t>
      </w:r>
      <w:r w:rsidRPr="00AC4FBC">
        <w:tab/>
        <w:t>Error Vector Magnitude for inter-band EN-DC including FR2 (&gt;</w:t>
      </w:r>
      <w:r w:rsidR="00845846" w:rsidRPr="00AC4FBC">
        <w:t>1 NR</w:t>
      </w:r>
      <w:r w:rsidRPr="00AC4FBC">
        <w:t xml:space="preserve"> CC)</w:t>
      </w:r>
      <w:bookmarkEnd w:id="5411"/>
      <w:bookmarkEnd w:id="5412"/>
      <w:bookmarkEnd w:id="5413"/>
      <w:bookmarkEnd w:id="5414"/>
      <w:bookmarkEnd w:id="5415"/>
      <w:bookmarkEnd w:id="5416"/>
      <w:bookmarkEnd w:id="5417"/>
      <w:bookmarkEnd w:id="5418"/>
      <w:bookmarkEnd w:id="5425"/>
    </w:p>
    <w:p w14:paraId="005959EF" w14:textId="7F7387FF" w:rsidR="00AB2B30" w:rsidRPr="00AC4FBC" w:rsidRDefault="006A7121" w:rsidP="006910BE">
      <w:pPr>
        <w:pStyle w:val="Heading6"/>
      </w:pPr>
      <w:bookmarkStart w:id="5426" w:name="_Toc106872813"/>
      <w:bookmarkStart w:id="5427" w:name="_Toc155208754"/>
      <w:bookmarkStart w:id="5428" w:name="_CR6_4B_2_4_1_1_1"/>
      <w:bookmarkEnd w:id="5428"/>
      <w:r w:rsidRPr="00AC4FBC">
        <w:t>6.4B.2.4.1_1.1</w:t>
      </w:r>
      <w:r w:rsidRPr="00AC4FBC">
        <w:tab/>
        <w:t>Error Vector Magnitude for inter-band EN-DC including FR2 (</w:t>
      </w:r>
      <w:r w:rsidR="00845846" w:rsidRPr="00AC4FBC">
        <w:t>2 NR</w:t>
      </w:r>
      <w:r w:rsidRPr="00AC4FBC">
        <w:t xml:space="preserve"> CCs)</w:t>
      </w:r>
      <w:bookmarkEnd w:id="5426"/>
      <w:bookmarkEnd w:id="5427"/>
    </w:p>
    <w:p w14:paraId="7EDBD686" w14:textId="77777777" w:rsidR="00AB2B30" w:rsidRPr="00AC4FBC" w:rsidRDefault="006A7121">
      <w:pPr>
        <w:pStyle w:val="EditorsNote"/>
      </w:pPr>
      <w:r w:rsidRPr="00AC4FBC">
        <w:t>Editor's note: This clause is incomplete. The following aspects are either missing or not yet determined:</w:t>
      </w:r>
    </w:p>
    <w:p w14:paraId="52C1D56E" w14:textId="77777777" w:rsidR="00AB2B30" w:rsidRPr="00AC4FBC" w:rsidRDefault="006A7121">
      <w:pPr>
        <w:pStyle w:val="EditorsNote"/>
      </w:pPr>
      <w:r w:rsidRPr="00AC4FBC">
        <w:t>-</w:t>
      </w:r>
      <w:r w:rsidRPr="00AC4FBC">
        <w:tab/>
        <w:t>The referred test case 6.4A.2.1.1 in TS 38.521-2 [9] is incomplete.</w:t>
      </w:r>
    </w:p>
    <w:p w14:paraId="4B786EEE" w14:textId="77777777" w:rsidR="00937396" w:rsidRPr="00AC4FBC" w:rsidRDefault="006A7121" w:rsidP="00937396">
      <w:pPr>
        <w:pStyle w:val="EditorsNote"/>
      </w:pPr>
      <w:r w:rsidRPr="00AC4FBC">
        <w:t>-</w:t>
      </w:r>
      <w:r w:rsidRPr="00AC4FBC">
        <w:tab/>
        <w:t>Test configuration table is FFS.</w:t>
      </w:r>
    </w:p>
    <w:p w14:paraId="7125C3D6" w14:textId="664471D5" w:rsidR="00AB2B30" w:rsidRPr="00AC4FBC" w:rsidRDefault="00937396" w:rsidP="00937396">
      <w:pPr>
        <w:pStyle w:val="EditorsNote"/>
      </w:pPr>
      <w:r w:rsidRPr="00AC4FBC">
        <w:t>-</w:t>
      </w:r>
      <w:r w:rsidRPr="00AC4FBC">
        <w:tab/>
        <w:t>This test is incomplete due to lack of RRC framework for LO position retrieval</w:t>
      </w:r>
    </w:p>
    <w:p w14:paraId="50D6D1A4" w14:textId="77777777" w:rsidR="00AB2B30" w:rsidRPr="00AC4FBC" w:rsidRDefault="006A7121">
      <w:pPr>
        <w:pStyle w:val="H6"/>
      </w:pPr>
      <w:bookmarkStart w:id="5429" w:name="_CR6_4B_2_4_1_1_1_1"/>
      <w:r w:rsidRPr="00AC4FBC">
        <w:t>6.4B.2.4.1_1.1.1</w:t>
      </w:r>
      <w:r w:rsidRPr="00AC4FBC">
        <w:tab/>
        <w:t>Test purpose</w:t>
      </w:r>
    </w:p>
    <w:bookmarkEnd w:id="5429"/>
    <w:p w14:paraId="5C3565CE" w14:textId="77777777" w:rsidR="00AB2B30" w:rsidRPr="00AC4FBC" w:rsidRDefault="006A7121">
      <w:r w:rsidRPr="00AC4FBC">
        <w:t>Same test purpose as in clause 6.4.2.1.1 in TS 38.521-2 [9] for the NR carrier.</w:t>
      </w:r>
    </w:p>
    <w:p w14:paraId="078F78E4" w14:textId="77777777" w:rsidR="00AB2B30" w:rsidRPr="00AC4FBC" w:rsidRDefault="006A7121">
      <w:pPr>
        <w:pStyle w:val="H6"/>
      </w:pPr>
      <w:bookmarkStart w:id="5430" w:name="_CR6_4B_2_4_1_1_1_2"/>
      <w:r w:rsidRPr="00AC4FBC">
        <w:t>6.4B.2.4.1_1.1.2</w:t>
      </w:r>
      <w:r w:rsidRPr="00AC4FBC">
        <w:tab/>
        <w:t>Test applicability</w:t>
      </w:r>
    </w:p>
    <w:bookmarkEnd w:id="5430"/>
    <w:p w14:paraId="261D6945" w14:textId="750F163B"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845846" w:rsidRPr="00AC4FBC">
        <w:rPr>
          <w:rFonts w:eastAsia="SimSun"/>
        </w:rPr>
        <w:t xml:space="preserve"> </w:t>
      </w:r>
      <w:r w:rsidRPr="00AC4FBC">
        <w:t xml:space="preserve">NR </w:t>
      </w:r>
      <w:r w:rsidRPr="00AC4FBC">
        <w:rPr>
          <w:rFonts w:eastAsia="SimSun"/>
        </w:rPr>
        <w:t xml:space="preserve">UL </w:t>
      </w:r>
      <w:r w:rsidRPr="00AC4FBC">
        <w:t>CCs.</w:t>
      </w:r>
    </w:p>
    <w:p w14:paraId="515C3682" w14:textId="77777777" w:rsidR="00AB2B30" w:rsidRPr="00AC4FBC" w:rsidRDefault="006A7121">
      <w:pPr>
        <w:pStyle w:val="H6"/>
      </w:pPr>
      <w:bookmarkStart w:id="5431" w:name="_CR6_4B_2_4_1_1_1_3"/>
      <w:r w:rsidRPr="00AC4FBC">
        <w:t>6.4B.2.4.1_1.1.3</w:t>
      </w:r>
      <w:r w:rsidRPr="00AC4FBC">
        <w:tab/>
        <w:t>Minimum conformance requirements</w:t>
      </w:r>
    </w:p>
    <w:bookmarkEnd w:id="5431"/>
    <w:p w14:paraId="59A40D24" w14:textId="77777777" w:rsidR="00AB2B30" w:rsidRPr="00AC4FBC" w:rsidRDefault="006A7121">
      <w:r w:rsidRPr="00AC4FBC">
        <w:t>Same minimum conformance requirements as in clause 6.4.2.1.3 in TS 38.521-2 [9] for the NR carrier.</w:t>
      </w:r>
    </w:p>
    <w:p w14:paraId="0598F7D9" w14:textId="65A5F6F8" w:rsidR="00AB2B30" w:rsidRPr="00AC4FBC" w:rsidRDefault="006A7121">
      <w:r w:rsidRPr="00AC4FBC">
        <w:t xml:space="preserve">No exception requirements applicable to NR or </w:t>
      </w:r>
      <w:r w:rsidR="003E285D" w:rsidRPr="00AC4FBC">
        <w:t>E-UTRA</w:t>
      </w:r>
      <w:r w:rsidRPr="00AC4FBC">
        <w:t>. LTE anchor agnostic approach is applied.</w:t>
      </w:r>
    </w:p>
    <w:p w14:paraId="5868E42C" w14:textId="77777777" w:rsidR="00AB2B30" w:rsidRPr="00AC4FBC" w:rsidRDefault="006A7121">
      <w:r w:rsidRPr="00AC4FBC">
        <w:t>The normative reference for this requirement is TS 38.101-3 [4] clause 6.4B.2.4.</w:t>
      </w:r>
    </w:p>
    <w:p w14:paraId="4B06497F" w14:textId="77777777" w:rsidR="00AB2B30" w:rsidRPr="00AC4FBC" w:rsidRDefault="006A7121">
      <w:pPr>
        <w:pStyle w:val="H6"/>
      </w:pPr>
      <w:bookmarkStart w:id="5432" w:name="_CR6_4B_2_4_1_1_1_4"/>
      <w:r w:rsidRPr="00AC4FBC">
        <w:t>6.4B.2.4.1_1.1.4</w:t>
      </w:r>
      <w:r w:rsidRPr="00AC4FBC">
        <w:tab/>
        <w:t>Test description</w:t>
      </w:r>
    </w:p>
    <w:p w14:paraId="4B3E5AFD" w14:textId="77777777" w:rsidR="00AB2B30" w:rsidRPr="00AC4FBC" w:rsidRDefault="006A7121">
      <w:pPr>
        <w:pStyle w:val="H6"/>
      </w:pPr>
      <w:bookmarkStart w:id="5433" w:name="_CR6_4B_2_4_1_1_1_4_1"/>
      <w:bookmarkEnd w:id="5432"/>
      <w:r w:rsidRPr="00AC4FBC">
        <w:t>6.4B.2.4.1_1.1.4.1</w:t>
      </w:r>
      <w:r w:rsidRPr="00AC4FBC">
        <w:tab/>
        <w:t>Initial condition</w:t>
      </w:r>
    </w:p>
    <w:bookmarkEnd w:id="5433"/>
    <w:p w14:paraId="32356B2F" w14:textId="77777777" w:rsidR="00AB2B30" w:rsidRPr="00AC4FBC" w:rsidRDefault="006A7121">
      <w:r w:rsidRPr="00AC4FBC">
        <w:t>Same test description as in clause 6.4A.2.1.1.4 in TS 38.521-2 [9] for the NR carrier with the following exception:</w:t>
      </w:r>
    </w:p>
    <w:p w14:paraId="465DCAA8"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7346E0B" w14:textId="77777777" w:rsidR="00AB2B30" w:rsidRPr="00AC4FBC" w:rsidRDefault="006A7121">
      <w:r w:rsidRPr="00AC4FBC">
        <w:t>For Initial conditions as in clause 6.4A.2.1.1.4.1 in TS 38.521-2 [9], the following steps will be added to configure E-UTRA component:</w:t>
      </w:r>
    </w:p>
    <w:p w14:paraId="516E5BC2" w14:textId="77777777" w:rsidR="00AB2B30" w:rsidRPr="00AC4FBC" w:rsidRDefault="006A7121">
      <w:pPr>
        <w:pStyle w:val="B10"/>
      </w:pPr>
      <w:r w:rsidRPr="00AC4FBC">
        <w:t>2.1.</w:t>
      </w:r>
      <w:r w:rsidRPr="00AC4FBC">
        <w:tab/>
        <w:t>The parameter settings for E-UTRA cell are set up according to TS 36.508 [11] clause 4.4.3.</w:t>
      </w:r>
    </w:p>
    <w:p w14:paraId="11C3116C"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3801DF3" w14:textId="77777777" w:rsidR="00AB2B30" w:rsidRPr="00AC4FBC" w:rsidRDefault="006A7121">
      <w:r w:rsidRPr="00AC4FBC">
        <w:t>Step 6 of Initial conditions as in clause 6.4A.2.1.1.4.1 in TS 38.521-2 [9] is replaced by:</w:t>
      </w:r>
    </w:p>
    <w:p w14:paraId="6509B23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006D800" w14:textId="77777777" w:rsidR="00AB2B30" w:rsidRPr="00AC4FBC" w:rsidRDefault="006A7121">
      <w:r w:rsidRPr="00AC4FBC">
        <w:t>Same test procedure as in clause 6.4A.2.1.1.4.2 in TS 38.521-2 [9] with the following steps added for E-UTRA component:</w:t>
      </w:r>
    </w:p>
    <w:p w14:paraId="619940A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533464" w14:textId="77777777" w:rsidR="00AB2B30" w:rsidRPr="00AC4FBC" w:rsidRDefault="006A7121">
      <w:pPr>
        <w:pStyle w:val="H6"/>
      </w:pPr>
      <w:bookmarkStart w:id="5434" w:name="_CR6_4B_2_4_1_1_1_5"/>
      <w:r w:rsidRPr="00AC4FBC">
        <w:t>6.4B.2.4.1_1.1.5</w:t>
      </w:r>
      <w:r w:rsidRPr="00AC4FBC">
        <w:tab/>
        <w:t>Test Requirements</w:t>
      </w:r>
    </w:p>
    <w:bookmarkEnd w:id="5434"/>
    <w:p w14:paraId="460DD0B8" w14:textId="77777777" w:rsidR="00AB2B30" w:rsidRPr="00AC4FBC" w:rsidRDefault="006A7121">
      <w:pPr>
        <w:rPr>
          <w:lang w:eastAsia="ko-KR"/>
        </w:rPr>
      </w:pPr>
      <w:r w:rsidRPr="00AC4FBC">
        <w:t>Same test requirement as in clause 6.4A.2.1.1.5 in TS 38.521-2 [9] for the NR carrier.</w:t>
      </w:r>
    </w:p>
    <w:p w14:paraId="1B0D0E5E" w14:textId="5ED4DC74" w:rsidR="00AB2B30" w:rsidRPr="00AC4FBC" w:rsidRDefault="006A7121" w:rsidP="006910BE">
      <w:pPr>
        <w:pStyle w:val="Heading6"/>
      </w:pPr>
      <w:bookmarkStart w:id="5435" w:name="_Toc106872814"/>
      <w:bookmarkStart w:id="5436" w:name="_Toc155208755"/>
      <w:bookmarkStart w:id="5437" w:name="_CR6_4B_2_4_1_1_2"/>
      <w:bookmarkEnd w:id="5437"/>
      <w:r w:rsidRPr="00AC4FBC">
        <w:rPr>
          <w:rFonts w:cs="Arial"/>
          <w:szCs w:val="16"/>
          <w:lang w:eastAsia="ko-KR"/>
        </w:rPr>
        <w:lastRenderedPageBreak/>
        <w:t>6.4B.2.4.1_1.2</w:t>
      </w:r>
      <w:r w:rsidRPr="00AC4FBC">
        <w:tab/>
      </w:r>
      <w:r w:rsidRPr="00AC4FBC">
        <w:rPr>
          <w:rFonts w:cs="Arial"/>
          <w:szCs w:val="16"/>
          <w:lang w:eastAsia="ko-KR"/>
        </w:rPr>
        <w:t>Error Vector Magnitude for inter-band EN-DC including FR2 (</w:t>
      </w:r>
      <w:r w:rsidR="00845846" w:rsidRPr="00AC4FBC">
        <w:rPr>
          <w:rFonts w:cs="Arial"/>
          <w:szCs w:val="16"/>
          <w:lang w:eastAsia="ko-KR"/>
        </w:rPr>
        <w:t>3 NR</w:t>
      </w:r>
      <w:r w:rsidRPr="00AC4FBC">
        <w:rPr>
          <w:rFonts w:cs="Arial"/>
          <w:szCs w:val="16"/>
          <w:lang w:eastAsia="ko-KR"/>
        </w:rPr>
        <w:t xml:space="preserve"> CCs)</w:t>
      </w:r>
      <w:bookmarkEnd w:id="5435"/>
      <w:bookmarkEnd w:id="5436"/>
    </w:p>
    <w:p w14:paraId="5EECF8B9" w14:textId="77777777" w:rsidR="00AB2B30" w:rsidRPr="00AC4FBC" w:rsidRDefault="006A7121">
      <w:pPr>
        <w:pStyle w:val="EditorsNote"/>
      </w:pPr>
      <w:r w:rsidRPr="00AC4FBC">
        <w:t>Editor's note: This clause is incomplete. The following aspects are either missing or not yet determined:</w:t>
      </w:r>
    </w:p>
    <w:p w14:paraId="440EC379" w14:textId="77777777" w:rsidR="00AB2B30" w:rsidRPr="00AC4FBC" w:rsidRDefault="006A7121">
      <w:pPr>
        <w:pStyle w:val="EditorsNote"/>
      </w:pPr>
      <w:r w:rsidRPr="00AC4FBC">
        <w:t>-</w:t>
      </w:r>
      <w:r w:rsidRPr="00AC4FBC">
        <w:tab/>
        <w:t>The referred test case 6.4A.2.1.2 in TS 38.521-2 [9] is incomplete.</w:t>
      </w:r>
    </w:p>
    <w:p w14:paraId="056DD2E0" w14:textId="77777777" w:rsidR="00AB2B30" w:rsidRPr="00AC4FBC" w:rsidRDefault="006A7121">
      <w:pPr>
        <w:pStyle w:val="EditorsNote"/>
      </w:pPr>
      <w:r w:rsidRPr="00AC4FBC">
        <w:t>-</w:t>
      </w:r>
      <w:r w:rsidRPr="00AC4FBC">
        <w:tab/>
        <w:t>Test configuration table is FFS.</w:t>
      </w:r>
    </w:p>
    <w:p w14:paraId="613F8DA6" w14:textId="77777777" w:rsidR="00AB2B30" w:rsidRPr="00AC4FBC" w:rsidRDefault="006A7121">
      <w:pPr>
        <w:pStyle w:val="H6"/>
      </w:pPr>
      <w:bookmarkStart w:id="5438" w:name="_CR6_4B_2_4_1_1_2_1"/>
      <w:r w:rsidRPr="00AC4FBC">
        <w:t>6.4B.2.4.1_1.2.1</w:t>
      </w:r>
      <w:r w:rsidRPr="00AC4FBC">
        <w:tab/>
        <w:t>Test purpose</w:t>
      </w:r>
    </w:p>
    <w:bookmarkEnd w:id="5438"/>
    <w:p w14:paraId="5E2A14EF" w14:textId="77777777" w:rsidR="00AB2B30" w:rsidRPr="00AC4FBC" w:rsidRDefault="006A7121">
      <w:r w:rsidRPr="00AC4FBC">
        <w:t>Same test purpose as in clause 6.4.2.1.1 in TS 38.521-2 [9] for the NR carrier.</w:t>
      </w:r>
    </w:p>
    <w:p w14:paraId="0F7209CA" w14:textId="77777777" w:rsidR="00AB2B30" w:rsidRPr="00AC4FBC" w:rsidRDefault="006A7121">
      <w:pPr>
        <w:pStyle w:val="H6"/>
      </w:pPr>
      <w:bookmarkStart w:id="5439" w:name="_CR6_4B_2_4_1_1_2_2"/>
      <w:r w:rsidRPr="00AC4FBC">
        <w:t>6.4B.2.4.1_1.2.2</w:t>
      </w:r>
      <w:r w:rsidRPr="00AC4FBC">
        <w:tab/>
        <w:t>Test applicability</w:t>
      </w:r>
    </w:p>
    <w:bookmarkEnd w:id="5439"/>
    <w:p w14:paraId="24EE529E" w14:textId="0F0C2909" w:rsidR="00AB2B30" w:rsidRPr="00AC4FBC" w:rsidRDefault="006A7121">
      <w:r w:rsidRPr="00AC4FBC">
        <w:t>This test case applies to all types of E-UTRA UE release 15 and forward, supporting inter-band EN-DC including FR2 with 3</w:t>
      </w:r>
      <w:r w:rsidR="00845846" w:rsidRPr="00AC4FBC">
        <w:t xml:space="preserve"> </w:t>
      </w:r>
      <w:r w:rsidRPr="00AC4FBC">
        <w:t xml:space="preserve">NR </w:t>
      </w:r>
      <w:r w:rsidRPr="00AC4FBC">
        <w:rPr>
          <w:rFonts w:eastAsia="SimSun"/>
        </w:rPr>
        <w:t xml:space="preserve">UL </w:t>
      </w:r>
      <w:r w:rsidRPr="00AC4FBC">
        <w:t>CCs.</w:t>
      </w:r>
    </w:p>
    <w:p w14:paraId="65E42EC5" w14:textId="77777777" w:rsidR="00AB2B30" w:rsidRPr="00AC4FBC" w:rsidRDefault="006A7121">
      <w:pPr>
        <w:pStyle w:val="H6"/>
      </w:pPr>
      <w:bookmarkStart w:id="5440" w:name="_CR6_4B_2_4_1_1_2_3"/>
      <w:r w:rsidRPr="00AC4FBC">
        <w:t>6.4B.2.4.1_1.2.3</w:t>
      </w:r>
      <w:r w:rsidRPr="00AC4FBC">
        <w:tab/>
        <w:t>Minimum conformance requirements</w:t>
      </w:r>
    </w:p>
    <w:bookmarkEnd w:id="5440"/>
    <w:p w14:paraId="7DE31E52" w14:textId="77777777" w:rsidR="00AB2B30" w:rsidRPr="00AC4FBC" w:rsidRDefault="006A7121">
      <w:r w:rsidRPr="00AC4FBC">
        <w:t>Same minimum conformance requirements as in clause 6.4.2.1.3 in TS 38.521-2 [9] for the NR carrier.</w:t>
      </w:r>
    </w:p>
    <w:p w14:paraId="0D0F1911" w14:textId="2B007411" w:rsidR="00AB2B30" w:rsidRPr="00AC4FBC" w:rsidRDefault="006A7121">
      <w:r w:rsidRPr="00AC4FBC">
        <w:t xml:space="preserve">No exception requirements applicable to NR or </w:t>
      </w:r>
      <w:r w:rsidR="003E285D" w:rsidRPr="00AC4FBC">
        <w:t>E-UTRA</w:t>
      </w:r>
      <w:r w:rsidRPr="00AC4FBC">
        <w:t>. LTE anchor agnostic approach is applied.</w:t>
      </w:r>
    </w:p>
    <w:p w14:paraId="17415C99" w14:textId="77777777" w:rsidR="00AB2B30" w:rsidRPr="00AC4FBC" w:rsidRDefault="006A7121">
      <w:r w:rsidRPr="00AC4FBC">
        <w:t>The normative reference for this requirement is TS 38.101-3 [4] clause 6.4B.2.4.</w:t>
      </w:r>
    </w:p>
    <w:p w14:paraId="418A0EA2" w14:textId="77777777" w:rsidR="00AB2B30" w:rsidRPr="00AC4FBC" w:rsidRDefault="006A7121">
      <w:pPr>
        <w:pStyle w:val="H6"/>
      </w:pPr>
      <w:bookmarkStart w:id="5441" w:name="_CR6_4B_2_4_1_1_2_4"/>
      <w:r w:rsidRPr="00AC4FBC">
        <w:t>6.4B.2.4.1_1.2.4</w:t>
      </w:r>
      <w:r w:rsidRPr="00AC4FBC">
        <w:tab/>
        <w:t>Test description</w:t>
      </w:r>
    </w:p>
    <w:p w14:paraId="68602767" w14:textId="77777777" w:rsidR="00AB2B30" w:rsidRPr="00AC4FBC" w:rsidRDefault="006A7121">
      <w:pPr>
        <w:pStyle w:val="H6"/>
      </w:pPr>
      <w:bookmarkStart w:id="5442" w:name="_CR6_4B_2_4_1_1_2_4_1"/>
      <w:bookmarkEnd w:id="5441"/>
      <w:r w:rsidRPr="00AC4FBC">
        <w:t>6.4B.2.4.1_1.2.4.1</w:t>
      </w:r>
      <w:r w:rsidRPr="00AC4FBC">
        <w:tab/>
        <w:t>Initial condition</w:t>
      </w:r>
    </w:p>
    <w:bookmarkEnd w:id="5442"/>
    <w:p w14:paraId="4BD4905B" w14:textId="77777777" w:rsidR="00AB2B30" w:rsidRPr="00AC4FBC" w:rsidRDefault="006A7121">
      <w:r w:rsidRPr="00AC4FBC">
        <w:t>Same test description as in clause 6.4A.2.1.2.4 in TS 38.521-2 [9] for the NR carrier with the following exception:</w:t>
      </w:r>
    </w:p>
    <w:p w14:paraId="34B2C927"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49DBABB1" w14:textId="77777777" w:rsidR="00AB2B30" w:rsidRPr="00AC4FBC" w:rsidRDefault="006A7121">
      <w:r w:rsidRPr="00AC4FBC">
        <w:t>For Initial conditions as in clause 6.4A.2.1.2.4.1 in TS 38.521-2 [9], the following steps will be added to configure E-UTRA component:</w:t>
      </w:r>
    </w:p>
    <w:p w14:paraId="0B568CEE" w14:textId="77777777" w:rsidR="00AB2B30" w:rsidRPr="00AC4FBC" w:rsidRDefault="006A7121">
      <w:pPr>
        <w:pStyle w:val="B10"/>
      </w:pPr>
      <w:r w:rsidRPr="00AC4FBC">
        <w:t>2.1.</w:t>
      </w:r>
      <w:r w:rsidRPr="00AC4FBC">
        <w:tab/>
        <w:t>The parameter settings for E-UTRA cell are set up according to TS 36.508 [11] clause 4.4.3.</w:t>
      </w:r>
    </w:p>
    <w:p w14:paraId="126941F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B141005" w14:textId="77777777" w:rsidR="00AB2B30" w:rsidRPr="00AC4FBC" w:rsidRDefault="006A7121">
      <w:r w:rsidRPr="00AC4FBC">
        <w:t>Step 6 of Initial conditions as in clause 6.4A.2.1.2.4.1 in TS 38.521-2 [9] is replaced by:</w:t>
      </w:r>
    </w:p>
    <w:p w14:paraId="7BB77C9C"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93462FC" w14:textId="77777777" w:rsidR="00AB2B30" w:rsidRPr="00AC4FBC" w:rsidRDefault="006A7121">
      <w:r w:rsidRPr="00AC4FBC">
        <w:t>Same test procedure as in clause 6.4A.2.1.2.4.2 in TS 38.521-2 [9] with the following steps added for E-UTRA component:</w:t>
      </w:r>
    </w:p>
    <w:p w14:paraId="79C63031"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333AF0D" w14:textId="77777777" w:rsidR="00AB2B30" w:rsidRPr="00AC4FBC" w:rsidRDefault="006A7121">
      <w:pPr>
        <w:pStyle w:val="H6"/>
      </w:pPr>
      <w:bookmarkStart w:id="5443" w:name="_CR6_4B_2_4_1_1_2_5"/>
      <w:r w:rsidRPr="00AC4FBC">
        <w:t>6.4B.2.4.1_1.2.5</w:t>
      </w:r>
      <w:r w:rsidRPr="00AC4FBC">
        <w:tab/>
        <w:t>Test Requirements</w:t>
      </w:r>
    </w:p>
    <w:bookmarkEnd w:id="5443"/>
    <w:p w14:paraId="30CF6B40" w14:textId="77777777" w:rsidR="00AB2B30" w:rsidRPr="00AC4FBC" w:rsidRDefault="006A7121">
      <w:r w:rsidRPr="00AC4FBC">
        <w:t>Same test requirement as in clause 6.4A.2.1.2.5 in TS 38.521-2 [9] for the NR carrier.</w:t>
      </w:r>
    </w:p>
    <w:p w14:paraId="205254D0" w14:textId="608EF916" w:rsidR="00AB2B30" w:rsidRPr="00AC4FBC" w:rsidRDefault="006A7121" w:rsidP="006910BE">
      <w:pPr>
        <w:pStyle w:val="Heading6"/>
      </w:pPr>
      <w:bookmarkStart w:id="5444" w:name="_Toc106872815"/>
      <w:bookmarkStart w:id="5445" w:name="_Toc155208756"/>
      <w:bookmarkStart w:id="5446" w:name="_CR6_4B_2_4_1_1_3"/>
      <w:bookmarkEnd w:id="5446"/>
      <w:r w:rsidRPr="00AC4FBC">
        <w:rPr>
          <w:rFonts w:cs="Arial"/>
          <w:szCs w:val="16"/>
          <w:lang w:eastAsia="ko-KR"/>
        </w:rPr>
        <w:t>6.4B.2.4.1_1.3</w:t>
      </w:r>
      <w:r w:rsidRPr="00AC4FBC">
        <w:tab/>
      </w:r>
      <w:r w:rsidRPr="00AC4FBC">
        <w:rPr>
          <w:rFonts w:cs="Arial"/>
          <w:szCs w:val="16"/>
          <w:lang w:eastAsia="ko-KR"/>
        </w:rPr>
        <w:t>Error Vector Magnitude for inter-band EN-DC including FR2 (</w:t>
      </w:r>
      <w:r w:rsidR="00845846" w:rsidRPr="00AC4FBC">
        <w:rPr>
          <w:rFonts w:cs="Arial"/>
          <w:szCs w:val="16"/>
          <w:lang w:eastAsia="ko-KR"/>
        </w:rPr>
        <w:t xml:space="preserve">4 NR </w:t>
      </w:r>
      <w:r w:rsidRPr="00AC4FBC">
        <w:rPr>
          <w:rFonts w:cs="Arial"/>
          <w:szCs w:val="16"/>
          <w:lang w:eastAsia="ko-KR"/>
        </w:rPr>
        <w:t>CCs)</w:t>
      </w:r>
      <w:bookmarkEnd w:id="5444"/>
      <w:bookmarkEnd w:id="5445"/>
    </w:p>
    <w:p w14:paraId="118C6BE2" w14:textId="77777777" w:rsidR="00AB2B30" w:rsidRPr="00AC4FBC" w:rsidRDefault="006A7121">
      <w:pPr>
        <w:pStyle w:val="EditorsNote"/>
      </w:pPr>
      <w:r w:rsidRPr="00AC4FBC">
        <w:t>Editor's note: This clause is incomplete. The following aspects are either missing or not yet determined:</w:t>
      </w:r>
    </w:p>
    <w:p w14:paraId="5313790B" w14:textId="77777777" w:rsidR="00AB2B30" w:rsidRPr="00AC4FBC" w:rsidRDefault="006A7121">
      <w:pPr>
        <w:pStyle w:val="EditorsNote"/>
      </w:pPr>
      <w:r w:rsidRPr="00AC4FBC">
        <w:t>-</w:t>
      </w:r>
      <w:r w:rsidRPr="00AC4FBC">
        <w:tab/>
        <w:t>The referred test case 6.4A.2.1.3 in TS 38.521-2 [9] is incomplete.</w:t>
      </w:r>
    </w:p>
    <w:p w14:paraId="2D1780D3" w14:textId="77777777" w:rsidR="00AB2B30" w:rsidRPr="00AC4FBC" w:rsidRDefault="006A7121">
      <w:pPr>
        <w:pStyle w:val="EditorsNote"/>
      </w:pPr>
      <w:r w:rsidRPr="00AC4FBC">
        <w:lastRenderedPageBreak/>
        <w:t>-</w:t>
      </w:r>
      <w:r w:rsidRPr="00AC4FBC">
        <w:tab/>
        <w:t>Test configuration table is FFS.</w:t>
      </w:r>
    </w:p>
    <w:p w14:paraId="79B5F2B8" w14:textId="77777777" w:rsidR="00AB2B30" w:rsidRPr="00AC4FBC" w:rsidRDefault="006A7121">
      <w:pPr>
        <w:pStyle w:val="H6"/>
      </w:pPr>
      <w:bookmarkStart w:id="5447" w:name="_CR6_4B_2_4_1_1_3_1"/>
      <w:r w:rsidRPr="00AC4FBC">
        <w:t>6.4B.2.4.1_1.3.1</w:t>
      </w:r>
      <w:r w:rsidRPr="00AC4FBC">
        <w:tab/>
        <w:t>Test purpose</w:t>
      </w:r>
    </w:p>
    <w:bookmarkEnd w:id="5447"/>
    <w:p w14:paraId="542D7567" w14:textId="77777777" w:rsidR="00AB2B30" w:rsidRPr="00AC4FBC" w:rsidRDefault="006A7121">
      <w:r w:rsidRPr="00AC4FBC">
        <w:t>Same test purpose as in clause 6.4.2.1.1 in TS 38.521-2 [9] for the NR carrier.</w:t>
      </w:r>
    </w:p>
    <w:p w14:paraId="6EFDD44B" w14:textId="77777777" w:rsidR="00AB2B30" w:rsidRPr="00AC4FBC" w:rsidRDefault="006A7121">
      <w:pPr>
        <w:pStyle w:val="H6"/>
      </w:pPr>
      <w:bookmarkStart w:id="5448" w:name="_CR6_4B_2_4_1_1_3_2"/>
      <w:r w:rsidRPr="00AC4FBC">
        <w:t>6.4B.2.4.1_1.3.2</w:t>
      </w:r>
      <w:r w:rsidRPr="00AC4FBC">
        <w:tab/>
        <w:t>Test applicability</w:t>
      </w:r>
    </w:p>
    <w:bookmarkEnd w:id="5448"/>
    <w:p w14:paraId="1AC64652" w14:textId="04ED36D2" w:rsidR="00AB2B30" w:rsidRPr="00AC4FBC" w:rsidRDefault="006A7121">
      <w:r w:rsidRPr="00AC4FBC">
        <w:t>This test case applies to all types of E-UTRA UE release 15 and forward, supporting inter-band EN-DC including FR2 with 4</w:t>
      </w:r>
      <w:r w:rsidR="00845846" w:rsidRPr="00AC4FBC">
        <w:t xml:space="preserve"> </w:t>
      </w:r>
      <w:r w:rsidRPr="00AC4FBC">
        <w:t xml:space="preserve">NR </w:t>
      </w:r>
      <w:r w:rsidRPr="00AC4FBC">
        <w:rPr>
          <w:rFonts w:eastAsia="SimSun"/>
        </w:rPr>
        <w:t xml:space="preserve">UL </w:t>
      </w:r>
      <w:r w:rsidRPr="00AC4FBC">
        <w:t>CCs.</w:t>
      </w:r>
    </w:p>
    <w:p w14:paraId="4384820B" w14:textId="77777777" w:rsidR="00AB2B30" w:rsidRPr="00AC4FBC" w:rsidRDefault="006A7121">
      <w:pPr>
        <w:pStyle w:val="H6"/>
      </w:pPr>
      <w:bookmarkStart w:id="5449" w:name="_CR6_4B_2_4_1_1_3_3"/>
      <w:r w:rsidRPr="00AC4FBC">
        <w:t>6.4B.2.4.1_1.3.3</w:t>
      </w:r>
      <w:r w:rsidRPr="00AC4FBC">
        <w:tab/>
        <w:t>Minimum conformance requirements</w:t>
      </w:r>
    </w:p>
    <w:bookmarkEnd w:id="5449"/>
    <w:p w14:paraId="4D7DBA0F" w14:textId="77777777" w:rsidR="00AB2B30" w:rsidRPr="00AC4FBC" w:rsidRDefault="006A7121">
      <w:r w:rsidRPr="00AC4FBC">
        <w:t>Same minimum conformance requirements as in clause 6.4.2.1.3 in TS 38.521-2 [9] for the NR carrier.</w:t>
      </w:r>
    </w:p>
    <w:p w14:paraId="6B57B806" w14:textId="4B718033" w:rsidR="00AB2B30" w:rsidRPr="00AC4FBC" w:rsidRDefault="006A7121">
      <w:r w:rsidRPr="00AC4FBC">
        <w:t xml:space="preserve">No exception requirements applicable to NR or </w:t>
      </w:r>
      <w:r w:rsidR="003E285D" w:rsidRPr="00AC4FBC">
        <w:t>E-UTRA</w:t>
      </w:r>
      <w:r w:rsidRPr="00AC4FBC">
        <w:t>. LTE anchor agnostic approach is applied.</w:t>
      </w:r>
    </w:p>
    <w:p w14:paraId="1F3BB192" w14:textId="77777777" w:rsidR="00AB2B30" w:rsidRPr="00AC4FBC" w:rsidRDefault="006A7121">
      <w:r w:rsidRPr="00AC4FBC">
        <w:t>The normative reference for this requirement is TS 38.101-3 [4] clause 6.4B.2.4.</w:t>
      </w:r>
    </w:p>
    <w:p w14:paraId="5017FD63" w14:textId="77777777" w:rsidR="00AB2B30" w:rsidRPr="00AC4FBC" w:rsidRDefault="006A7121">
      <w:pPr>
        <w:pStyle w:val="H6"/>
      </w:pPr>
      <w:bookmarkStart w:id="5450" w:name="_CR6_4B_2_4_1_1_3_4"/>
      <w:r w:rsidRPr="00AC4FBC">
        <w:t>6.4B.2.4.1_1.3.4</w:t>
      </w:r>
      <w:r w:rsidRPr="00AC4FBC">
        <w:tab/>
        <w:t>Test description</w:t>
      </w:r>
    </w:p>
    <w:p w14:paraId="4360A684" w14:textId="77777777" w:rsidR="00AB2B30" w:rsidRPr="00AC4FBC" w:rsidRDefault="006A7121">
      <w:pPr>
        <w:pStyle w:val="H6"/>
      </w:pPr>
      <w:bookmarkStart w:id="5451" w:name="_CR6_4B_2_4_1_1_3_4_1"/>
      <w:bookmarkEnd w:id="5450"/>
      <w:r w:rsidRPr="00AC4FBC">
        <w:t>6.4B.2.4.1_1.3.4.1</w:t>
      </w:r>
      <w:r w:rsidRPr="00AC4FBC">
        <w:tab/>
        <w:t>Initial condition</w:t>
      </w:r>
    </w:p>
    <w:bookmarkEnd w:id="5451"/>
    <w:p w14:paraId="6DE0F0D7" w14:textId="77777777" w:rsidR="00AB2B30" w:rsidRPr="00AC4FBC" w:rsidRDefault="006A7121">
      <w:r w:rsidRPr="00AC4FBC">
        <w:t>Same test description as in clause 6.4A.2.1.3.4 in TS 38.521-2 [9] for the NR carrier with the following exception:</w:t>
      </w:r>
    </w:p>
    <w:p w14:paraId="69844E9B"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3C87CBC" w14:textId="77777777" w:rsidR="00AB2B30" w:rsidRPr="00AC4FBC" w:rsidRDefault="006A7121">
      <w:r w:rsidRPr="00AC4FBC">
        <w:t>For Initial conditions as in clause 6.4A.2.1.3.4.1 in TS 38.521-2 [9], the following steps will be added to configure E-UTRA component:</w:t>
      </w:r>
    </w:p>
    <w:p w14:paraId="0D65E568" w14:textId="77777777" w:rsidR="00AB2B30" w:rsidRPr="00AC4FBC" w:rsidRDefault="006A7121">
      <w:pPr>
        <w:pStyle w:val="B10"/>
      </w:pPr>
      <w:r w:rsidRPr="00AC4FBC">
        <w:t>2.1.</w:t>
      </w:r>
      <w:r w:rsidRPr="00AC4FBC">
        <w:tab/>
        <w:t>The parameter settings for E-UTRA cell are set up according to TS 36.508 [11] clause 4.4.3.</w:t>
      </w:r>
    </w:p>
    <w:p w14:paraId="191E8799"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4344B0A1" w14:textId="77777777" w:rsidR="00AB2B30" w:rsidRPr="00AC4FBC" w:rsidRDefault="006A7121">
      <w:r w:rsidRPr="00AC4FBC">
        <w:t>Step 6 of Initial conditions as in clause 6.4A.2.1.3.4.1 in TS 38.521-2 [9] is replaced by:</w:t>
      </w:r>
    </w:p>
    <w:p w14:paraId="3D38E53C"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ABEF2FB" w14:textId="77777777" w:rsidR="00AB2B30" w:rsidRPr="00AC4FBC" w:rsidRDefault="006A7121">
      <w:r w:rsidRPr="00AC4FBC">
        <w:t>Same test procedure as in clause 6.4A.2.1.3.4.2 in TS 38.521-2 [9] with the following steps added for E-UTRA component:</w:t>
      </w:r>
    </w:p>
    <w:p w14:paraId="1A7C6C4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2522174" w14:textId="77777777" w:rsidR="00AB2B30" w:rsidRPr="00AC4FBC" w:rsidRDefault="006A7121">
      <w:pPr>
        <w:pStyle w:val="H6"/>
      </w:pPr>
      <w:bookmarkStart w:id="5452" w:name="_CR6_4B_2_4_1_1_3_5"/>
      <w:r w:rsidRPr="00AC4FBC">
        <w:t>6.4B.2.4.1_1.3.5</w:t>
      </w:r>
      <w:r w:rsidRPr="00AC4FBC">
        <w:tab/>
        <w:t>Test Requirements</w:t>
      </w:r>
    </w:p>
    <w:bookmarkEnd w:id="5452"/>
    <w:p w14:paraId="13DA3430" w14:textId="77777777" w:rsidR="00AB2B30" w:rsidRPr="00AC4FBC" w:rsidRDefault="006A7121">
      <w:pPr>
        <w:rPr>
          <w:lang w:eastAsia="ko-KR"/>
        </w:rPr>
      </w:pPr>
      <w:r w:rsidRPr="00AC4FBC">
        <w:t>Same test requirement as in clause 6.4A.2.1.3.5 in TS 38.521-2 [9] for the NR carrier.</w:t>
      </w:r>
    </w:p>
    <w:p w14:paraId="7F1A4A2B" w14:textId="77777777" w:rsidR="00ED2F36" w:rsidRPr="00AC4FBC" w:rsidRDefault="00ED2F36" w:rsidP="00ED2F36">
      <w:pPr>
        <w:pStyle w:val="Heading6"/>
      </w:pPr>
      <w:bookmarkStart w:id="5453" w:name="_Toc155208757"/>
      <w:bookmarkStart w:id="5454" w:name="_Toc52213592"/>
      <w:bookmarkStart w:id="5455" w:name="_Toc60743055"/>
      <w:bookmarkStart w:id="5456" w:name="_Toc68206240"/>
      <w:bookmarkStart w:id="5457" w:name="_Toc75972035"/>
      <w:bookmarkStart w:id="5458" w:name="_Toc85051466"/>
      <w:bookmarkStart w:id="5459" w:name="_Toc90493485"/>
      <w:bookmarkStart w:id="5460" w:name="_Toc90494125"/>
      <w:bookmarkStart w:id="5461" w:name="_Toc100094156"/>
      <w:bookmarkStart w:id="5462" w:name="_Toc106872816"/>
      <w:bookmarkStart w:id="5463" w:name="_Toc27475756"/>
      <w:bookmarkStart w:id="5464" w:name="_Toc29495294"/>
      <w:bookmarkStart w:id="5465" w:name="_Toc36116339"/>
      <w:bookmarkStart w:id="5466" w:name="_Toc36118388"/>
      <w:bookmarkStart w:id="5467" w:name="_Toc36560503"/>
      <w:bookmarkStart w:id="5468" w:name="_Toc43977020"/>
      <w:bookmarkStart w:id="5469" w:name="_CR6_4B_2_4_1_1_4"/>
      <w:bookmarkEnd w:id="5469"/>
      <w:r w:rsidRPr="00AC4FBC">
        <w:rPr>
          <w:rFonts w:cs="Arial"/>
          <w:szCs w:val="16"/>
          <w:lang w:eastAsia="ko-KR"/>
        </w:rPr>
        <w:t>6.4B.2.4.1_1.4</w:t>
      </w:r>
      <w:r w:rsidRPr="00AC4FBC">
        <w:tab/>
      </w:r>
      <w:r w:rsidRPr="00AC4FBC">
        <w:rPr>
          <w:rFonts w:cs="Arial"/>
          <w:szCs w:val="16"/>
          <w:lang w:eastAsia="ko-KR"/>
        </w:rPr>
        <w:t>Error Vector Magnitude for inter-band EN-DC including FR2 (5 NR CCs)</w:t>
      </w:r>
      <w:bookmarkEnd w:id="5453"/>
    </w:p>
    <w:p w14:paraId="2E9C4D88" w14:textId="77777777" w:rsidR="00ED2F36" w:rsidRPr="00AC4FBC" w:rsidRDefault="00ED2F36" w:rsidP="00ED2F36">
      <w:pPr>
        <w:pStyle w:val="EditorsNote"/>
      </w:pPr>
      <w:r w:rsidRPr="00AC4FBC">
        <w:t>Editor's note: This clause is incomplete. The following aspects are either missing or not yet determined:</w:t>
      </w:r>
    </w:p>
    <w:p w14:paraId="3D572243" w14:textId="77777777" w:rsidR="00ED2F36" w:rsidRPr="00AC4FBC" w:rsidRDefault="00ED2F36" w:rsidP="00ED2F36">
      <w:pPr>
        <w:pStyle w:val="EditorsNote"/>
        <w:numPr>
          <w:ilvl w:val="0"/>
          <w:numId w:val="31"/>
        </w:numPr>
      </w:pPr>
      <w:r w:rsidRPr="00AC4FBC">
        <w:t>Measurement Uncertainty and Test Tolerance are FFS.</w:t>
      </w:r>
    </w:p>
    <w:p w14:paraId="52CA4599" w14:textId="77777777" w:rsidR="00ED2F36" w:rsidRPr="00AC4FBC" w:rsidRDefault="00ED2F36" w:rsidP="00ED2F36">
      <w:pPr>
        <w:pStyle w:val="H6"/>
      </w:pPr>
      <w:bookmarkStart w:id="5470" w:name="_CR6_4B_2_4_1_1_4_1"/>
      <w:r w:rsidRPr="00AC4FBC">
        <w:t>6.4B.2.4.1_1.4.1</w:t>
      </w:r>
      <w:r w:rsidRPr="00AC4FBC">
        <w:tab/>
        <w:t>Test purpose</w:t>
      </w:r>
    </w:p>
    <w:bookmarkEnd w:id="5470"/>
    <w:p w14:paraId="34DCCF95" w14:textId="77777777" w:rsidR="00ED2F36" w:rsidRPr="00AC4FBC" w:rsidRDefault="00ED2F36" w:rsidP="00ED2F36">
      <w:r w:rsidRPr="00AC4FBC">
        <w:t>Same test purpose as in clause 6.4.2.1.1 in TS 38.521-2 [9] for the NR carrier.</w:t>
      </w:r>
    </w:p>
    <w:p w14:paraId="1614482B" w14:textId="77777777" w:rsidR="00ED2F36" w:rsidRPr="00AC4FBC" w:rsidRDefault="00ED2F36" w:rsidP="00ED2F36">
      <w:pPr>
        <w:pStyle w:val="H6"/>
      </w:pPr>
      <w:bookmarkStart w:id="5471" w:name="_CR6_4B_2_4_1_1_4_2"/>
      <w:r w:rsidRPr="00AC4FBC">
        <w:lastRenderedPageBreak/>
        <w:t>6.4B.2.4.1_1.4.2</w:t>
      </w:r>
      <w:r w:rsidRPr="00AC4FBC">
        <w:tab/>
        <w:t>Test applicability</w:t>
      </w:r>
    </w:p>
    <w:bookmarkEnd w:id="5471"/>
    <w:p w14:paraId="23216693" w14:textId="77777777" w:rsidR="00ED2F36" w:rsidRPr="00AC4FBC" w:rsidRDefault="00ED2F36" w:rsidP="00ED2F36">
      <w:r w:rsidRPr="00AC4FBC">
        <w:t xml:space="preserve">This test case applies to all types of E-UTRA UE release 15 and forward, supporting inter-band EN-DC including FR2 with 5 NR </w:t>
      </w:r>
      <w:r w:rsidRPr="00AC4FBC">
        <w:rPr>
          <w:rFonts w:eastAsia="SimSun"/>
        </w:rPr>
        <w:t xml:space="preserve">UL </w:t>
      </w:r>
      <w:r w:rsidRPr="00AC4FBC">
        <w:t>CCs.</w:t>
      </w:r>
    </w:p>
    <w:p w14:paraId="5368DDC8" w14:textId="77777777" w:rsidR="00ED2F36" w:rsidRPr="00AC4FBC" w:rsidRDefault="00ED2F36" w:rsidP="00ED2F36">
      <w:pPr>
        <w:pStyle w:val="H6"/>
      </w:pPr>
      <w:bookmarkStart w:id="5472" w:name="_CR6_4B_2_4_1_1_4_3"/>
      <w:r w:rsidRPr="00AC4FBC">
        <w:t>6.4B.2.4.1_1.4.3</w:t>
      </w:r>
      <w:r w:rsidRPr="00AC4FBC">
        <w:tab/>
        <w:t>Minimum conformance requirements</w:t>
      </w:r>
    </w:p>
    <w:bookmarkEnd w:id="5472"/>
    <w:p w14:paraId="79112D53" w14:textId="77777777" w:rsidR="00ED2F36" w:rsidRPr="00AC4FBC" w:rsidRDefault="00ED2F36" w:rsidP="00ED2F36">
      <w:r w:rsidRPr="00AC4FBC">
        <w:t>Same minimum conformance requirements as in clause 6.4.2.1.3 in TS 38.521-2 [9] for the NR carrier.</w:t>
      </w:r>
    </w:p>
    <w:p w14:paraId="2304CA08" w14:textId="77777777" w:rsidR="00ED2F36" w:rsidRPr="00AC4FBC" w:rsidRDefault="00ED2F36" w:rsidP="00ED2F36">
      <w:r w:rsidRPr="00AC4FBC">
        <w:t>No exception requirements applicable to NR or E-UTRA. LTE anchor agnostic approach is applied.</w:t>
      </w:r>
    </w:p>
    <w:p w14:paraId="09C75892" w14:textId="77777777" w:rsidR="00ED2F36" w:rsidRPr="00AC4FBC" w:rsidRDefault="00ED2F36" w:rsidP="00ED2F36">
      <w:r w:rsidRPr="00AC4FBC">
        <w:t>The normative reference for this requirement is TS 38.101-3 [4] clause 6.4B.2.4.</w:t>
      </w:r>
    </w:p>
    <w:p w14:paraId="3F9D8D57" w14:textId="77777777" w:rsidR="00ED2F36" w:rsidRPr="00AC4FBC" w:rsidRDefault="00ED2F36" w:rsidP="00ED2F36">
      <w:pPr>
        <w:pStyle w:val="H6"/>
      </w:pPr>
      <w:bookmarkStart w:id="5473" w:name="_CR6_4B_2_4_1_1_4_4"/>
      <w:r w:rsidRPr="00AC4FBC">
        <w:t>6.4B.2.4.1_1.4.4</w:t>
      </w:r>
      <w:r w:rsidRPr="00AC4FBC">
        <w:tab/>
        <w:t>Test description</w:t>
      </w:r>
    </w:p>
    <w:p w14:paraId="1A441434" w14:textId="77777777" w:rsidR="00ED2F36" w:rsidRPr="00AC4FBC" w:rsidRDefault="00ED2F36" w:rsidP="00ED2F36">
      <w:pPr>
        <w:pStyle w:val="H6"/>
      </w:pPr>
      <w:bookmarkStart w:id="5474" w:name="_CR6_4B_2_4_1_1_4_4_1"/>
      <w:bookmarkEnd w:id="5473"/>
      <w:r w:rsidRPr="00AC4FBC">
        <w:t>6.4B.2.4.1_1.4.4.1</w:t>
      </w:r>
      <w:r w:rsidRPr="00AC4FBC">
        <w:tab/>
        <w:t>Initial condition</w:t>
      </w:r>
    </w:p>
    <w:bookmarkEnd w:id="5474"/>
    <w:p w14:paraId="40C7E150" w14:textId="77777777" w:rsidR="00ED2F36" w:rsidRPr="00AC4FBC" w:rsidRDefault="00ED2F36" w:rsidP="00ED2F36">
      <w:r w:rsidRPr="00AC4FBC">
        <w:t>Same test description as in clause 6.4A.2.1.4.4 in TS 38.521-2 [9] for the NR carrier with the following exception:</w:t>
      </w:r>
    </w:p>
    <w:p w14:paraId="4F1B8C68"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6EE66385" w14:textId="77777777" w:rsidR="00ED2F36" w:rsidRPr="00AC4FBC" w:rsidRDefault="00ED2F36" w:rsidP="00ED2F36">
      <w:r w:rsidRPr="00AC4FBC">
        <w:t>For Initial conditions as in clause 6.4A.2.1.4.4.1 in TS 38.521-2 [9], the following steps will be added to configure E-UTRA component:</w:t>
      </w:r>
    </w:p>
    <w:p w14:paraId="1784DB2E" w14:textId="77777777" w:rsidR="00ED2F36" w:rsidRPr="00AC4FBC" w:rsidRDefault="00ED2F36" w:rsidP="00ED2F36">
      <w:pPr>
        <w:pStyle w:val="B10"/>
      </w:pPr>
      <w:r w:rsidRPr="00AC4FBC">
        <w:t>2.1.</w:t>
      </w:r>
      <w:r w:rsidRPr="00AC4FBC">
        <w:tab/>
        <w:t>The parameter settings for E-UTRA cell are set up according to TS 36.508 [11] clause 4.4.3.</w:t>
      </w:r>
    </w:p>
    <w:p w14:paraId="5ED942E9"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4FE8BE42" w14:textId="77777777" w:rsidR="00ED2F36" w:rsidRPr="00AC4FBC" w:rsidRDefault="00ED2F36" w:rsidP="00ED2F36">
      <w:r w:rsidRPr="00AC4FBC">
        <w:t>Step 6 of Initial conditions as in clause 6.4A.2.1.4.4.1 in TS 38.521-2 [9] is replaced by:</w:t>
      </w:r>
    </w:p>
    <w:p w14:paraId="2ED7CD1C"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7E46A90" w14:textId="77777777" w:rsidR="00ED2F36" w:rsidRPr="00AC4FBC" w:rsidRDefault="00ED2F36" w:rsidP="00ED2F36">
      <w:r w:rsidRPr="00AC4FBC">
        <w:t>Same test procedure as in clause 6.4A.2.1.4.4.2 in TS 38.521-2 [9] with the following steps added for E-UTRA component:</w:t>
      </w:r>
    </w:p>
    <w:p w14:paraId="00D8E36B"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B992FD4" w14:textId="77777777" w:rsidR="00ED2F36" w:rsidRPr="00AC4FBC" w:rsidRDefault="00ED2F36" w:rsidP="00ED2F36">
      <w:pPr>
        <w:pStyle w:val="H6"/>
      </w:pPr>
      <w:bookmarkStart w:id="5475" w:name="_CR6_4B_2_4_1_1_4_5"/>
      <w:r w:rsidRPr="00AC4FBC">
        <w:t>6.4B.2.4.1_1.4.5</w:t>
      </w:r>
      <w:r w:rsidRPr="00AC4FBC">
        <w:tab/>
        <w:t>Test Requirements</w:t>
      </w:r>
    </w:p>
    <w:bookmarkEnd w:id="5475"/>
    <w:p w14:paraId="5ECC9515" w14:textId="77777777" w:rsidR="00ED2F36" w:rsidRPr="00AC4FBC" w:rsidRDefault="00ED2F36" w:rsidP="00ED2F36">
      <w:pPr>
        <w:rPr>
          <w:lang w:eastAsia="ko-KR"/>
        </w:rPr>
      </w:pPr>
      <w:r w:rsidRPr="00AC4FBC">
        <w:t>Same test requirement as in clause 6.4A.2.1.4.5 in TS 38.521-2 [9] for the NR carrier.</w:t>
      </w:r>
    </w:p>
    <w:p w14:paraId="27684DBC" w14:textId="77777777" w:rsidR="00ED2F36" w:rsidRPr="00AC4FBC" w:rsidRDefault="00ED2F36" w:rsidP="00ED2F36">
      <w:pPr>
        <w:pStyle w:val="Heading6"/>
      </w:pPr>
      <w:bookmarkStart w:id="5476" w:name="_Toc155208758"/>
      <w:bookmarkStart w:id="5477" w:name="_CR6_4B_2_4_1_1_5"/>
      <w:bookmarkEnd w:id="5477"/>
      <w:r w:rsidRPr="00AC4FBC">
        <w:rPr>
          <w:rFonts w:cs="Arial"/>
          <w:szCs w:val="16"/>
          <w:lang w:eastAsia="ko-KR"/>
        </w:rPr>
        <w:t>6.4B.2.4.1_1.5</w:t>
      </w:r>
      <w:r w:rsidRPr="00AC4FBC">
        <w:tab/>
      </w:r>
      <w:r w:rsidRPr="00AC4FBC">
        <w:rPr>
          <w:rFonts w:cs="Arial"/>
          <w:szCs w:val="16"/>
          <w:lang w:eastAsia="ko-KR"/>
        </w:rPr>
        <w:t>Error Vector Magnitude for inter-band EN-DC including FR2 (6 NR CCs)</w:t>
      </w:r>
      <w:bookmarkEnd w:id="5476"/>
    </w:p>
    <w:p w14:paraId="677AFD7C" w14:textId="77777777" w:rsidR="00ED2F36" w:rsidRPr="00AC4FBC" w:rsidRDefault="00ED2F36" w:rsidP="00ED2F36">
      <w:pPr>
        <w:pStyle w:val="EditorsNote"/>
      </w:pPr>
      <w:r w:rsidRPr="00AC4FBC">
        <w:t>Editor's note: This clause is incomplete. The following aspects are either missing or not yet determined:</w:t>
      </w:r>
    </w:p>
    <w:p w14:paraId="745B763B" w14:textId="77777777" w:rsidR="00ED2F36" w:rsidRPr="00AC4FBC" w:rsidRDefault="00ED2F36" w:rsidP="00ED2F36">
      <w:pPr>
        <w:pStyle w:val="EditorsNote"/>
        <w:numPr>
          <w:ilvl w:val="0"/>
          <w:numId w:val="31"/>
        </w:numPr>
      </w:pPr>
      <w:r w:rsidRPr="00AC4FBC">
        <w:t>Measurement Uncertainty and Test Tolerance are FFS.</w:t>
      </w:r>
    </w:p>
    <w:p w14:paraId="73D39CC2" w14:textId="77777777" w:rsidR="00ED2F36" w:rsidRPr="00AC4FBC" w:rsidRDefault="00ED2F36" w:rsidP="00ED2F36">
      <w:pPr>
        <w:pStyle w:val="H6"/>
      </w:pPr>
      <w:bookmarkStart w:id="5478" w:name="_CR6_4B_2_4_1_1_5_1"/>
      <w:r w:rsidRPr="00AC4FBC">
        <w:t>6.4B.2.4.1_1.5.1</w:t>
      </w:r>
      <w:r w:rsidRPr="00AC4FBC">
        <w:tab/>
        <w:t>Test purpose</w:t>
      </w:r>
    </w:p>
    <w:bookmarkEnd w:id="5478"/>
    <w:p w14:paraId="1831AAE7" w14:textId="77777777" w:rsidR="00ED2F36" w:rsidRPr="00AC4FBC" w:rsidRDefault="00ED2F36" w:rsidP="00ED2F36">
      <w:r w:rsidRPr="00AC4FBC">
        <w:t>Same test purpose as in clause 6.4.2.1.1 in TS 38.521-2 [9] for the NR carrier.</w:t>
      </w:r>
    </w:p>
    <w:p w14:paraId="44760D1A" w14:textId="77777777" w:rsidR="00ED2F36" w:rsidRPr="00AC4FBC" w:rsidRDefault="00ED2F36" w:rsidP="00ED2F36">
      <w:pPr>
        <w:pStyle w:val="H6"/>
      </w:pPr>
      <w:bookmarkStart w:id="5479" w:name="_CR6_4B_2_4_1_1_5_2"/>
      <w:r w:rsidRPr="00AC4FBC">
        <w:t>6.4B.2.4.1_1.5.2</w:t>
      </w:r>
      <w:r w:rsidRPr="00AC4FBC">
        <w:tab/>
        <w:t>Test applicability</w:t>
      </w:r>
    </w:p>
    <w:bookmarkEnd w:id="5479"/>
    <w:p w14:paraId="7FE16639" w14:textId="77777777" w:rsidR="00ED2F36" w:rsidRPr="00AC4FBC" w:rsidRDefault="00ED2F36" w:rsidP="00ED2F36">
      <w:r w:rsidRPr="00AC4FBC">
        <w:t xml:space="preserve">This test case applies to all types of E-UTRA UE release 15 and forward, supporting inter-band EN-DC including FR2 with 6 NR </w:t>
      </w:r>
      <w:r w:rsidRPr="00AC4FBC">
        <w:rPr>
          <w:rFonts w:eastAsia="SimSun"/>
        </w:rPr>
        <w:t xml:space="preserve">UL </w:t>
      </w:r>
      <w:r w:rsidRPr="00AC4FBC">
        <w:t>CCs.</w:t>
      </w:r>
    </w:p>
    <w:p w14:paraId="051B995D" w14:textId="77777777" w:rsidR="00ED2F36" w:rsidRPr="00AC4FBC" w:rsidRDefault="00ED2F36" w:rsidP="00ED2F36">
      <w:pPr>
        <w:pStyle w:val="H6"/>
      </w:pPr>
      <w:bookmarkStart w:id="5480" w:name="_CR6_4B_2_4_1_1_5_3"/>
      <w:r w:rsidRPr="00AC4FBC">
        <w:lastRenderedPageBreak/>
        <w:t>6.4B.2.4.1_1.5.3</w:t>
      </w:r>
      <w:r w:rsidRPr="00AC4FBC">
        <w:tab/>
        <w:t>Minimum conformance requirements</w:t>
      </w:r>
    </w:p>
    <w:bookmarkEnd w:id="5480"/>
    <w:p w14:paraId="0ED7339E" w14:textId="77777777" w:rsidR="00ED2F36" w:rsidRPr="00AC4FBC" w:rsidRDefault="00ED2F36" w:rsidP="00ED2F36">
      <w:r w:rsidRPr="00AC4FBC">
        <w:t>Same minimum conformance requirements as in clause 6.4.2.1.3 in TS 38.521-2 [9] for the NR carrier.</w:t>
      </w:r>
    </w:p>
    <w:p w14:paraId="70E3FC07" w14:textId="77777777" w:rsidR="00ED2F36" w:rsidRPr="00AC4FBC" w:rsidRDefault="00ED2F36" w:rsidP="00ED2F36">
      <w:r w:rsidRPr="00AC4FBC">
        <w:t>No exception requirements applicable to NR or E-UTRA. LTE anchor agnostic approach is applied.</w:t>
      </w:r>
    </w:p>
    <w:p w14:paraId="75488B41" w14:textId="77777777" w:rsidR="00ED2F36" w:rsidRPr="00AC4FBC" w:rsidRDefault="00ED2F36" w:rsidP="00ED2F36">
      <w:r w:rsidRPr="00AC4FBC">
        <w:t>The normative reference for this requirement is TS 38.101-3 [4] clause 6.4B.2.4.</w:t>
      </w:r>
    </w:p>
    <w:p w14:paraId="7B134069" w14:textId="77777777" w:rsidR="00ED2F36" w:rsidRPr="00AC4FBC" w:rsidRDefault="00ED2F36" w:rsidP="00ED2F36">
      <w:pPr>
        <w:pStyle w:val="H6"/>
      </w:pPr>
      <w:bookmarkStart w:id="5481" w:name="_CR6_4B_2_4_1_1_5_4"/>
      <w:r w:rsidRPr="00AC4FBC">
        <w:t>6.4B.2.4.1_1.5.4</w:t>
      </w:r>
      <w:r w:rsidRPr="00AC4FBC">
        <w:tab/>
        <w:t>Test description</w:t>
      </w:r>
    </w:p>
    <w:p w14:paraId="2C9AE977" w14:textId="77777777" w:rsidR="00ED2F36" w:rsidRPr="00AC4FBC" w:rsidRDefault="00ED2F36" w:rsidP="00ED2F36">
      <w:pPr>
        <w:pStyle w:val="H6"/>
      </w:pPr>
      <w:bookmarkStart w:id="5482" w:name="_CR6_4B_2_4_1_1_5_4_1"/>
      <w:bookmarkEnd w:id="5481"/>
      <w:r w:rsidRPr="00AC4FBC">
        <w:t>6.4B.2.4.1_1.5.4.1</w:t>
      </w:r>
      <w:r w:rsidRPr="00AC4FBC">
        <w:tab/>
        <w:t>Initial condition</w:t>
      </w:r>
    </w:p>
    <w:bookmarkEnd w:id="5482"/>
    <w:p w14:paraId="4DFB54AB" w14:textId="77777777" w:rsidR="00ED2F36" w:rsidRPr="00AC4FBC" w:rsidRDefault="00ED2F36" w:rsidP="00ED2F36">
      <w:r w:rsidRPr="00AC4FBC">
        <w:t>Same test description as in clause 6.4A.2.1.5.4 in TS 38.521-2 [9] for the NR carrier with the following exception:</w:t>
      </w:r>
    </w:p>
    <w:p w14:paraId="3DEC072D"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22DC2822" w14:textId="77777777" w:rsidR="00ED2F36" w:rsidRPr="00AC4FBC" w:rsidRDefault="00ED2F36" w:rsidP="00ED2F36">
      <w:r w:rsidRPr="00AC4FBC">
        <w:t>For Initial conditions as in clause 6.4A.2.1.5.4.1 in TS 38.521-2 [9], the following steps will be added to configure E-UTRA component:</w:t>
      </w:r>
    </w:p>
    <w:p w14:paraId="72FC7192" w14:textId="77777777" w:rsidR="00ED2F36" w:rsidRPr="00AC4FBC" w:rsidRDefault="00ED2F36" w:rsidP="00ED2F36">
      <w:pPr>
        <w:pStyle w:val="B10"/>
      </w:pPr>
      <w:r w:rsidRPr="00AC4FBC">
        <w:t>2.1.</w:t>
      </w:r>
      <w:r w:rsidRPr="00AC4FBC">
        <w:tab/>
        <w:t>The parameter settings for E-UTRA cell are set up according to TS 36.508 [11] clause 4.4.3.</w:t>
      </w:r>
    </w:p>
    <w:p w14:paraId="599DEA58"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1A3418FF" w14:textId="77777777" w:rsidR="00ED2F36" w:rsidRPr="00AC4FBC" w:rsidRDefault="00ED2F36" w:rsidP="00ED2F36">
      <w:r w:rsidRPr="00AC4FBC">
        <w:t>Step 6 of Initial conditions as in clause 6.4A.2.1.5.4.1 in TS 38.521-2 [9] is replaced by:</w:t>
      </w:r>
    </w:p>
    <w:p w14:paraId="5BAFBF1C"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0437229" w14:textId="77777777" w:rsidR="00ED2F36" w:rsidRPr="00AC4FBC" w:rsidRDefault="00ED2F36" w:rsidP="00ED2F36">
      <w:r w:rsidRPr="00AC4FBC">
        <w:t>Same test procedure as in clause 6.4A.2.1.5.4.2 in TS 38.521-2 [9] with the following steps added for E-UTRA component:</w:t>
      </w:r>
    </w:p>
    <w:p w14:paraId="367F5255"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D864CA3" w14:textId="77777777" w:rsidR="00ED2F36" w:rsidRPr="00AC4FBC" w:rsidRDefault="00ED2F36" w:rsidP="00ED2F36">
      <w:pPr>
        <w:pStyle w:val="H6"/>
      </w:pPr>
      <w:bookmarkStart w:id="5483" w:name="_CR6_4B_2_4_1_1_5_5"/>
      <w:r w:rsidRPr="00AC4FBC">
        <w:t>6.4B.2.4.1_1.5.5</w:t>
      </w:r>
      <w:r w:rsidRPr="00AC4FBC">
        <w:tab/>
        <w:t>Test Requirements</w:t>
      </w:r>
    </w:p>
    <w:bookmarkEnd w:id="5483"/>
    <w:p w14:paraId="3436F590" w14:textId="77777777" w:rsidR="00ED2F36" w:rsidRPr="00AC4FBC" w:rsidRDefault="00ED2F36" w:rsidP="00ED2F36">
      <w:pPr>
        <w:rPr>
          <w:lang w:eastAsia="ko-KR"/>
        </w:rPr>
      </w:pPr>
      <w:r w:rsidRPr="00AC4FBC">
        <w:t>Same test requirement as in clause 6.4A.2.1.5.5 in TS 38.521-2 [9] for the NR carrier.</w:t>
      </w:r>
    </w:p>
    <w:p w14:paraId="5939D7F1" w14:textId="77777777" w:rsidR="00ED2F36" w:rsidRPr="00AC4FBC" w:rsidRDefault="00ED2F36" w:rsidP="00ED2F36">
      <w:pPr>
        <w:pStyle w:val="Heading6"/>
        <w:rPr>
          <w:rFonts w:eastAsiaTheme="minorEastAsia"/>
        </w:rPr>
      </w:pPr>
      <w:bookmarkStart w:id="5484" w:name="_Toc155208759"/>
      <w:bookmarkStart w:id="5485" w:name="_Hlk118558738"/>
      <w:bookmarkStart w:id="5486" w:name="_CR6_4B_2_4_1_1_6"/>
      <w:bookmarkEnd w:id="5486"/>
      <w:r w:rsidRPr="00AC4FBC">
        <w:rPr>
          <w:rFonts w:eastAsiaTheme="minorEastAsia" w:cs="Arial"/>
          <w:szCs w:val="16"/>
          <w:lang w:eastAsia="ko-KR"/>
        </w:rPr>
        <w:t>6.4B.2.4.1_1.6</w:t>
      </w:r>
      <w:r w:rsidRPr="00AC4FBC">
        <w:rPr>
          <w:rFonts w:eastAsiaTheme="minorEastAsia"/>
        </w:rPr>
        <w:tab/>
      </w:r>
      <w:r w:rsidRPr="00AC4FBC">
        <w:rPr>
          <w:rFonts w:eastAsiaTheme="minorEastAsia" w:cs="Arial"/>
          <w:szCs w:val="16"/>
          <w:lang w:eastAsia="ko-KR"/>
        </w:rPr>
        <w:t>Error Vector Magnitude for inter-band EN-DC including FR2 (7 NR CCs)</w:t>
      </w:r>
      <w:bookmarkEnd w:id="5484"/>
    </w:p>
    <w:p w14:paraId="1B1E0F65" w14:textId="77777777" w:rsidR="00ED2F36" w:rsidRPr="00AC4FBC" w:rsidRDefault="00ED2F36" w:rsidP="00ED2F36">
      <w:pPr>
        <w:pStyle w:val="EditorsNote"/>
        <w:rPr>
          <w:rFonts w:eastAsiaTheme="minorEastAsia"/>
        </w:rPr>
      </w:pPr>
      <w:r w:rsidRPr="00AC4FBC">
        <w:t>Editor's note: This clause is incomplete. The following aspects are either missing or not yet determined:</w:t>
      </w:r>
    </w:p>
    <w:p w14:paraId="6B415D2C" w14:textId="77777777" w:rsidR="00ED2F36" w:rsidRPr="00AC4FBC" w:rsidRDefault="00ED2F36" w:rsidP="00ED2F36">
      <w:pPr>
        <w:pStyle w:val="EditorsNote"/>
        <w:numPr>
          <w:ilvl w:val="0"/>
          <w:numId w:val="33"/>
        </w:numPr>
      </w:pPr>
      <w:bookmarkStart w:id="5487" w:name="_Hlk118558538"/>
      <w:r w:rsidRPr="00AC4FBC">
        <w:t>Measurement Uncertainty and Test Tolerance are FFS.</w:t>
      </w:r>
    </w:p>
    <w:p w14:paraId="45A045C3" w14:textId="77777777" w:rsidR="00ED2F36" w:rsidRPr="00AC4FBC" w:rsidRDefault="00ED2F36" w:rsidP="00ED2F36">
      <w:pPr>
        <w:pStyle w:val="H6"/>
      </w:pPr>
      <w:bookmarkStart w:id="5488" w:name="_CR6_4B_2_4_1_1_6_1"/>
      <w:bookmarkEnd w:id="5487"/>
      <w:r w:rsidRPr="00AC4FBC">
        <w:t>6.4B.2.4.1_1.6.1</w:t>
      </w:r>
      <w:r w:rsidRPr="00AC4FBC">
        <w:tab/>
        <w:t>Test purpose</w:t>
      </w:r>
    </w:p>
    <w:bookmarkEnd w:id="5488"/>
    <w:p w14:paraId="30A12F85" w14:textId="77777777" w:rsidR="00ED2F36" w:rsidRPr="00AC4FBC" w:rsidRDefault="00ED2F36" w:rsidP="00ED2F36">
      <w:r w:rsidRPr="00AC4FBC">
        <w:t>Same test purpose as in clause 6.4.2.1.1 in TS 38.521-2 [9] for the NR carrier.</w:t>
      </w:r>
    </w:p>
    <w:p w14:paraId="32A8C773" w14:textId="77777777" w:rsidR="00ED2F36" w:rsidRPr="00AC4FBC" w:rsidRDefault="00ED2F36" w:rsidP="00ED2F36">
      <w:pPr>
        <w:pStyle w:val="H6"/>
      </w:pPr>
      <w:bookmarkStart w:id="5489" w:name="_CR6_4B_2_4_1_1_6_2"/>
      <w:r w:rsidRPr="00AC4FBC">
        <w:t>6.4B.2.4.1_1.6.2</w:t>
      </w:r>
      <w:r w:rsidRPr="00AC4FBC">
        <w:tab/>
        <w:t>Test applicability</w:t>
      </w:r>
    </w:p>
    <w:bookmarkEnd w:id="5489"/>
    <w:p w14:paraId="0FF86138" w14:textId="77777777" w:rsidR="00ED2F36" w:rsidRPr="00AC4FBC" w:rsidRDefault="00ED2F36" w:rsidP="00ED2F36">
      <w:r w:rsidRPr="00AC4FBC">
        <w:t xml:space="preserve">This test case applies to all types of E-UTRA UE release 15 and forward, supporting inter-band EN-DC including FR2 with 7 NR </w:t>
      </w:r>
      <w:r w:rsidRPr="00AC4FBC">
        <w:rPr>
          <w:rFonts w:eastAsia="SimSun"/>
        </w:rPr>
        <w:t xml:space="preserve">UL </w:t>
      </w:r>
      <w:r w:rsidRPr="00AC4FBC">
        <w:t>CCs.</w:t>
      </w:r>
    </w:p>
    <w:p w14:paraId="46B65E09" w14:textId="77777777" w:rsidR="00ED2F36" w:rsidRPr="00AC4FBC" w:rsidRDefault="00ED2F36" w:rsidP="00ED2F36">
      <w:pPr>
        <w:pStyle w:val="H6"/>
      </w:pPr>
      <w:bookmarkStart w:id="5490" w:name="_CR6_4B_2_4_1_1_6_3"/>
      <w:r w:rsidRPr="00AC4FBC">
        <w:t>6.4B.2.4.1_1.6.3</w:t>
      </w:r>
      <w:r w:rsidRPr="00AC4FBC">
        <w:tab/>
        <w:t>Minimum conformance requirements</w:t>
      </w:r>
    </w:p>
    <w:bookmarkEnd w:id="5490"/>
    <w:p w14:paraId="5D425E0D" w14:textId="77777777" w:rsidR="00ED2F36" w:rsidRPr="00AC4FBC" w:rsidRDefault="00ED2F36" w:rsidP="00ED2F36">
      <w:r w:rsidRPr="00AC4FBC">
        <w:t>Same minimum conformance requirements as in clause 6.4.2.1.3 in TS 38.521-2 [9] for the NR carrier.</w:t>
      </w:r>
    </w:p>
    <w:p w14:paraId="561F104F" w14:textId="77777777" w:rsidR="00ED2F36" w:rsidRPr="00AC4FBC" w:rsidRDefault="00ED2F36" w:rsidP="00ED2F36">
      <w:r w:rsidRPr="00AC4FBC">
        <w:t>No exception requirements applicable to NR or E-UTRA. LTE anchor agnostic approach is applied.</w:t>
      </w:r>
    </w:p>
    <w:p w14:paraId="00C17CA5" w14:textId="77777777" w:rsidR="00ED2F36" w:rsidRPr="00AC4FBC" w:rsidRDefault="00ED2F36" w:rsidP="00ED2F36">
      <w:r w:rsidRPr="00AC4FBC">
        <w:t>The normative reference for this requirement is TS 38.101-3 [4] clause 6.4B.2.4.</w:t>
      </w:r>
    </w:p>
    <w:p w14:paraId="19D78688" w14:textId="77777777" w:rsidR="00ED2F36" w:rsidRPr="00AC4FBC" w:rsidRDefault="00ED2F36" w:rsidP="00ED2F36">
      <w:pPr>
        <w:pStyle w:val="H6"/>
      </w:pPr>
      <w:bookmarkStart w:id="5491" w:name="_CR6_4B_2_4_1_1_6_4"/>
      <w:r w:rsidRPr="00AC4FBC">
        <w:lastRenderedPageBreak/>
        <w:t>6.4B.2.4.1_1.6.4</w:t>
      </w:r>
      <w:r w:rsidRPr="00AC4FBC">
        <w:tab/>
        <w:t>Test description</w:t>
      </w:r>
    </w:p>
    <w:p w14:paraId="7C50D8E9" w14:textId="77777777" w:rsidR="00ED2F36" w:rsidRPr="00AC4FBC" w:rsidRDefault="00ED2F36" w:rsidP="00ED2F36">
      <w:pPr>
        <w:pStyle w:val="H6"/>
      </w:pPr>
      <w:bookmarkStart w:id="5492" w:name="_CR6_4B_2_4_1_1_6_4_1"/>
      <w:bookmarkEnd w:id="5491"/>
      <w:r w:rsidRPr="00AC4FBC">
        <w:t>6.4B.2.4.1_1.6.4.1</w:t>
      </w:r>
      <w:r w:rsidRPr="00AC4FBC">
        <w:tab/>
        <w:t>Initial condition</w:t>
      </w:r>
    </w:p>
    <w:bookmarkEnd w:id="5492"/>
    <w:p w14:paraId="449E4F41" w14:textId="77777777" w:rsidR="00ED2F36" w:rsidRPr="00AC4FBC" w:rsidRDefault="00ED2F36" w:rsidP="00ED2F36">
      <w:r w:rsidRPr="00AC4FBC">
        <w:t>Same test description as in clause 6.4A.2.1.6.4 in TS 38.521-2 [9] for the NR carrier with the following exception:</w:t>
      </w:r>
    </w:p>
    <w:p w14:paraId="0853425D" w14:textId="77777777" w:rsidR="00ED2F36" w:rsidRPr="00AC4FBC" w:rsidRDefault="00ED2F36" w:rsidP="00ED2F36">
      <w:r w:rsidRPr="00AC4FBC">
        <w:t>The initial test configurations for E-UTRA band consist of environmental conditions, test frequencies, and channel bandwidths based on E-UTRA bands specified in Table 4.7-1.</w:t>
      </w:r>
    </w:p>
    <w:p w14:paraId="7D25A3C7" w14:textId="77777777" w:rsidR="00ED2F36" w:rsidRPr="00AC4FBC" w:rsidRDefault="00ED2F36" w:rsidP="00ED2F36">
      <w:r w:rsidRPr="00AC4FBC">
        <w:t>For Initial conditions as in clause 6.4A.2.1.6.4.1 in TS 38.521-2 [9], the following steps will be added to configure E-UTRA component:</w:t>
      </w:r>
    </w:p>
    <w:p w14:paraId="2808F9C3" w14:textId="77777777" w:rsidR="00ED2F36" w:rsidRPr="00AC4FBC" w:rsidRDefault="00ED2F36" w:rsidP="00ED2F36">
      <w:pPr>
        <w:pStyle w:val="B10"/>
      </w:pPr>
      <w:r w:rsidRPr="00AC4FBC">
        <w:t>2.1.</w:t>
      </w:r>
      <w:r w:rsidRPr="00AC4FBC">
        <w:tab/>
        <w:t>The parameter settings for E-UTRA cell are set up according to TS 36.508 [11] clause 4.4.3.</w:t>
      </w:r>
    </w:p>
    <w:p w14:paraId="7B627A0A"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0BF0C76C" w14:textId="77777777" w:rsidR="00ED2F36" w:rsidRPr="00AC4FBC" w:rsidRDefault="00ED2F36" w:rsidP="00ED2F36">
      <w:r w:rsidRPr="00AC4FBC">
        <w:t>Step 6 of Initial conditions as in clause 6.4A.2.1.6.4.1 in TS 38.521-2 [9] is replaced by:</w:t>
      </w:r>
    </w:p>
    <w:p w14:paraId="2F1F426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D42CD18" w14:textId="77777777" w:rsidR="00ED2F36" w:rsidRPr="00AC4FBC" w:rsidRDefault="00ED2F36" w:rsidP="00ED2F36">
      <w:r w:rsidRPr="00AC4FBC">
        <w:t>Same test procedure as in clause 6.4A.2.1.6.4.2 in TS 38.521-2 [9] with the following steps added for E-UTRA component:</w:t>
      </w:r>
    </w:p>
    <w:p w14:paraId="66C2F898"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0C7C81E" w14:textId="77777777" w:rsidR="00ED2F36" w:rsidRPr="00AC4FBC" w:rsidRDefault="00ED2F36" w:rsidP="00ED2F36">
      <w:pPr>
        <w:pStyle w:val="H6"/>
      </w:pPr>
      <w:bookmarkStart w:id="5493" w:name="_CR6_4B_2_4_1_1_6_5"/>
      <w:r w:rsidRPr="00AC4FBC">
        <w:t>6.4B.2.4.1_1.6.5</w:t>
      </w:r>
      <w:r w:rsidRPr="00AC4FBC">
        <w:tab/>
        <w:t>Test Requirements</w:t>
      </w:r>
    </w:p>
    <w:bookmarkEnd w:id="5493"/>
    <w:p w14:paraId="6B550C20" w14:textId="77777777" w:rsidR="00ED2F36" w:rsidRPr="00AC4FBC" w:rsidRDefault="00ED2F36" w:rsidP="00ED2F36">
      <w:pPr>
        <w:rPr>
          <w:lang w:eastAsia="ko-KR"/>
        </w:rPr>
      </w:pPr>
      <w:r w:rsidRPr="00AC4FBC">
        <w:t>Same test requirement as in clause 6.4A.2.1.6.5 in TS 38.521-2 [9] for the NR carrier.</w:t>
      </w:r>
      <w:bookmarkEnd w:id="5485"/>
    </w:p>
    <w:p w14:paraId="202368A0" w14:textId="77777777" w:rsidR="00ED2F36" w:rsidRPr="00AC4FBC" w:rsidRDefault="00ED2F36" w:rsidP="00ED2F36">
      <w:pPr>
        <w:pStyle w:val="Heading6"/>
      </w:pPr>
      <w:bookmarkStart w:id="5494" w:name="_Toc155208760"/>
      <w:bookmarkStart w:id="5495" w:name="_CR6_4B_2_4_1_1_7"/>
      <w:bookmarkEnd w:id="5495"/>
      <w:r w:rsidRPr="00AC4FBC">
        <w:rPr>
          <w:rFonts w:cs="Arial"/>
          <w:szCs w:val="16"/>
          <w:lang w:eastAsia="ko-KR"/>
        </w:rPr>
        <w:t>6.4B.2.4.1_1.7</w:t>
      </w:r>
      <w:r w:rsidRPr="00AC4FBC">
        <w:tab/>
      </w:r>
      <w:r w:rsidRPr="00AC4FBC">
        <w:rPr>
          <w:rFonts w:cs="Arial"/>
          <w:szCs w:val="16"/>
          <w:lang w:eastAsia="ko-KR"/>
        </w:rPr>
        <w:t>Error Vector Magnitude for inter-band EN-DC including FR2 (8 NR CCs)</w:t>
      </w:r>
      <w:bookmarkEnd w:id="5494"/>
    </w:p>
    <w:p w14:paraId="0971803F" w14:textId="77777777" w:rsidR="00ED2F36" w:rsidRPr="00AC4FBC" w:rsidRDefault="00ED2F36" w:rsidP="00ED2F36">
      <w:pPr>
        <w:pStyle w:val="EditorsNote"/>
      </w:pPr>
      <w:r w:rsidRPr="00AC4FBC">
        <w:t>Editor's note: This clause is incomplete. The following aspects are either missing or not yet determined:</w:t>
      </w:r>
    </w:p>
    <w:p w14:paraId="62519440" w14:textId="77777777" w:rsidR="00ED2F36" w:rsidRPr="00AC4FBC" w:rsidRDefault="00ED2F36" w:rsidP="00ED2F36">
      <w:pPr>
        <w:pStyle w:val="EditorsNote"/>
        <w:numPr>
          <w:ilvl w:val="0"/>
          <w:numId w:val="31"/>
        </w:numPr>
      </w:pPr>
      <w:r w:rsidRPr="00AC4FBC">
        <w:t>Measurement Uncertainty and Test Tolerance are FFS.</w:t>
      </w:r>
    </w:p>
    <w:p w14:paraId="6EB15142" w14:textId="77777777" w:rsidR="00ED2F36" w:rsidRPr="00AC4FBC" w:rsidRDefault="00ED2F36" w:rsidP="00ED2F36">
      <w:pPr>
        <w:pStyle w:val="H6"/>
      </w:pPr>
      <w:bookmarkStart w:id="5496" w:name="_CR6_4B_2_4_1_1_7_1"/>
      <w:r w:rsidRPr="00AC4FBC">
        <w:t>6.4B.2.4.1_1.7.1</w:t>
      </w:r>
      <w:r w:rsidRPr="00AC4FBC">
        <w:tab/>
        <w:t>Test purpose</w:t>
      </w:r>
    </w:p>
    <w:bookmarkEnd w:id="5496"/>
    <w:p w14:paraId="23875467" w14:textId="77777777" w:rsidR="00ED2F36" w:rsidRPr="00AC4FBC" w:rsidRDefault="00ED2F36" w:rsidP="00ED2F36">
      <w:r w:rsidRPr="00AC4FBC">
        <w:t>Same test purpose as in clause 6.4.2.1.1 in TS 38.521-2 [9] for the NR carrier.</w:t>
      </w:r>
    </w:p>
    <w:p w14:paraId="19BDBDF9" w14:textId="77777777" w:rsidR="00ED2F36" w:rsidRPr="00AC4FBC" w:rsidRDefault="00ED2F36" w:rsidP="00ED2F36">
      <w:pPr>
        <w:pStyle w:val="H6"/>
      </w:pPr>
      <w:bookmarkStart w:id="5497" w:name="_CR6_4B_2_4_1_1_7_2"/>
      <w:r w:rsidRPr="00AC4FBC">
        <w:t>6.4B.2.4.1_1.7.2</w:t>
      </w:r>
      <w:r w:rsidRPr="00AC4FBC">
        <w:tab/>
        <w:t>Test applicability</w:t>
      </w:r>
    </w:p>
    <w:bookmarkEnd w:id="5497"/>
    <w:p w14:paraId="1F2DC909" w14:textId="77777777" w:rsidR="00ED2F36" w:rsidRPr="00AC4FBC" w:rsidRDefault="00ED2F36" w:rsidP="00ED2F36">
      <w:r w:rsidRPr="00AC4FBC">
        <w:t xml:space="preserve">This test case applies to all types of E-UTRA UE release 15 and forward, supporting inter-band EN-DC including FR2 with 8 NR </w:t>
      </w:r>
      <w:r w:rsidRPr="00AC4FBC">
        <w:rPr>
          <w:rFonts w:eastAsia="SimSun"/>
        </w:rPr>
        <w:t xml:space="preserve">UL </w:t>
      </w:r>
      <w:r w:rsidRPr="00AC4FBC">
        <w:t>CCs.</w:t>
      </w:r>
    </w:p>
    <w:p w14:paraId="3A860E00" w14:textId="77777777" w:rsidR="00ED2F36" w:rsidRPr="00AC4FBC" w:rsidRDefault="00ED2F36" w:rsidP="00ED2F36">
      <w:pPr>
        <w:pStyle w:val="H6"/>
      </w:pPr>
      <w:bookmarkStart w:id="5498" w:name="_CR6_4B_2_4_1_1_7_3"/>
      <w:r w:rsidRPr="00AC4FBC">
        <w:t>6.4B.2.4.1_1.7.3</w:t>
      </w:r>
      <w:r w:rsidRPr="00AC4FBC">
        <w:tab/>
        <w:t>Minimum conformance requirements</w:t>
      </w:r>
    </w:p>
    <w:bookmarkEnd w:id="5498"/>
    <w:p w14:paraId="43D3E486" w14:textId="77777777" w:rsidR="00ED2F36" w:rsidRPr="00AC4FBC" w:rsidRDefault="00ED2F36" w:rsidP="00ED2F36">
      <w:r w:rsidRPr="00AC4FBC">
        <w:t>Same minimum conformance requirements as in clause 6.4.2.1.3 in TS 38.521-2 [9] for the NR carrier.</w:t>
      </w:r>
    </w:p>
    <w:p w14:paraId="32F2D04E" w14:textId="77777777" w:rsidR="00ED2F36" w:rsidRPr="00AC4FBC" w:rsidRDefault="00ED2F36" w:rsidP="00ED2F36">
      <w:r w:rsidRPr="00AC4FBC">
        <w:t>No exception requirements applicable to NR or E-UTRA. LTE anchor agnostic approach is applied.</w:t>
      </w:r>
    </w:p>
    <w:p w14:paraId="282E2232" w14:textId="77777777" w:rsidR="00ED2F36" w:rsidRPr="00AC4FBC" w:rsidRDefault="00ED2F36" w:rsidP="00ED2F36">
      <w:r w:rsidRPr="00AC4FBC">
        <w:t>The normative reference for this requirement is TS 38.101-3 [4] clause 6.4B.2.4.</w:t>
      </w:r>
    </w:p>
    <w:p w14:paraId="0CE2942F" w14:textId="77777777" w:rsidR="00ED2F36" w:rsidRPr="00AC4FBC" w:rsidRDefault="00ED2F36" w:rsidP="00ED2F36">
      <w:pPr>
        <w:pStyle w:val="H6"/>
      </w:pPr>
      <w:bookmarkStart w:id="5499" w:name="_CR6_4B_2_4_1_1_7_4"/>
      <w:r w:rsidRPr="00AC4FBC">
        <w:t>6.4B.2.4.1_1.7.4</w:t>
      </w:r>
      <w:r w:rsidRPr="00AC4FBC">
        <w:tab/>
        <w:t>Test description</w:t>
      </w:r>
    </w:p>
    <w:p w14:paraId="6B5B9581" w14:textId="77777777" w:rsidR="00ED2F36" w:rsidRPr="00AC4FBC" w:rsidRDefault="00ED2F36" w:rsidP="00ED2F36">
      <w:pPr>
        <w:pStyle w:val="H6"/>
      </w:pPr>
      <w:bookmarkStart w:id="5500" w:name="_CR6_4B_2_4_1_1_7_4_1"/>
      <w:bookmarkEnd w:id="5499"/>
      <w:r w:rsidRPr="00AC4FBC">
        <w:t>6.4B.2.4.1_1.7.4.1</w:t>
      </w:r>
      <w:r w:rsidRPr="00AC4FBC">
        <w:tab/>
        <w:t>Initial condition</w:t>
      </w:r>
    </w:p>
    <w:bookmarkEnd w:id="5500"/>
    <w:p w14:paraId="33836C2D" w14:textId="77777777" w:rsidR="00ED2F36" w:rsidRPr="00AC4FBC" w:rsidRDefault="00ED2F36" w:rsidP="00ED2F36">
      <w:r w:rsidRPr="00AC4FBC">
        <w:t>Same test description as in clause 6.4A.2.1.7.4 in TS 38.521-2 [9] for the NR carrier with the following exception:</w:t>
      </w:r>
    </w:p>
    <w:p w14:paraId="53D9CCFE" w14:textId="77777777" w:rsidR="00ED2F36" w:rsidRPr="00AC4FBC" w:rsidRDefault="00ED2F36" w:rsidP="00ED2F36">
      <w:r w:rsidRPr="00AC4FBC">
        <w:lastRenderedPageBreak/>
        <w:t>The initial test configurations for E-UTRA band consist of environmental conditions, test frequencies, and channel bandwidths based on E-UTRA bands specified in Table 4.7-1.</w:t>
      </w:r>
    </w:p>
    <w:p w14:paraId="659A1386" w14:textId="77777777" w:rsidR="00ED2F36" w:rsidRPr="00AC4FBC" w:rsidRDefault="00ED2F36" w:rsidP="00ED2F36">
      <w:r w:rsidRPr="00AC4FBC">
        <w:t>For Initial conditions as in clause 6.4A.2.1.7.4.1 in TS 38.521-2 [9], the following steps will be added to configure E-UTRA component:</w:t>
      </w:r>
    </w:p>
    <w:p w14:paraId="62EBE10E" w14:textId="77777777" w:rsidR="00ED2F36" w:rsidRPr="00AC4FBC" w:rsidRDefault="00ED2F36" w:rsidP="00ED2F36">
      <w:pPr>
        <w:pStyle w:val="B10"/>
      </w:pPr>
      <w:r w:rsidRPr="00AC4FBC">
        <w:t>2.1.</w:t>
      </w:r>
      <w:r w:rsidRPr="00AC4FBC">
        <w:tab/>
        <w:t>The parameter settings for E-UTRA cell are set up according to TS 36.508 [11] clause 4.4.3.</w:t>
      </w:r>
    </w:p>
    <w:p w14:paraId="0E25CD13"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B391676" w14:textId="77777777" w:rsidR="00ED2F36" w:rsidRPr="00AC4FBC" w:rsidRDefault="00ED2F36" w:rsidP="00ED2F36">
      <w:r w:rsidRPr="00AC4FBC">
        <w:t>Step 6 of Initial conditions as in clause 6.4A.2.1.7.4.1 in TS 38.521-2 [9] is replaced by:</w:t>
      </w:r>
    </w:p>
    <w:p w14:paraId="381F8E6D"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DA7B21B" w14:textId="77777777" w:rsidR="00ED2F36" w:rsidRPr="00AC4FBC" w:rsidRDefault="00ED2F36" w:rsidP="00ED2F36">
      <w:r w:rsidRPr="00AC4FBC">
        <w:t>Same test procedure as in clause 6.4A.2.1.7.4.2 in TS 38.521-2 [9] with the following steps added for E-UTRA component:</w:t>
      </w:r>
    </w:p>
    <w:p w14:paraId="15688CBA"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6EB8A05" w14:textId="77777777" w:rsidR="00ED2F36" w:rsidRPr="00AC4FBC" w:rsidRDefault="00ED2F36" w:rsidP="00ED2F36">
      <w:pPr>
        <w:pStyle w:val="H6"/>
      </w:pPr>
      <w:bookmarkStart w:id="5501" w:name="_CR6_4B_2_4_1_1_7_5"/>
      <w:r w:rsidRPr="00AC4FBC">
        <w:t>6.4B.2.4.1_1.7.5</w:t>
      </w:r>
      <w:r w:rsidRPr="00AC4FBC">
        <w:tab/>
        <w:t>Test Requirements</w:t>
      </w:r>
    </w:p>
    <w:bookmarkEnd w:id="5501"/>
    <w:p w14:paraId="751AC279" w14:textId="77777777" w:rsidR="00ED2F36" w:rsidRPr="00AC4FBC" w:rsidRDefault="00ED2F36" w:rsidP="00ED2F36">
      <w:pPr>
        <w:rPr>
          <w:lang w:eastAsia="ko-KR"/>
        </w:rPr>
      </w:pPr>
      <w:r w:rsidRPr="00AC4FBC">
        <w:t>Same test requirement as in clause 6.4A.2.1.7.5 in TS 38.521-2 [9] for the NR carrier.</w:t>
      </w:r>
    </w:p>
    <w:p w14:paraId="3510CF22" w14:textId="1B5CD169" w:rsidR="00AB2B30" w:rsidRPr="00AC4FBC" w:rsidRDefault="006A7121">
      <w:pPr>
        <w:pStyle w:val="Heading5"/>
        <w:rPr>
          <w:rStyle w:val="h49"/>
          <w:rFonts w:eastAsia="SimSun"/>
          <w:sz w:val="22"/>
        </w:rPr>
      </w:pPr>
      <w:bookmarkStart w:id="5502" w:name="_Toc155208761"/>
      <w:bookmarkStart w:id="5503" w:name="_CR6_4B_2_4_1D"/>
      <w:bookmarkEnd w:id="5503"/>
      <w:r w:rsidRPr="00AC4FBC">
        <w:rPr>
          <w:rStyle w:val="h49"/>
          <w:rFonts w:eastAsia="SimSun"/>
          <w:sz w:val="22"/>
        </w:rPr>
        <w:t>6.4B.2.4.1D</w:t>
      </w:r>
      <w:r w:rsidRPr="00AC4FBC">
        <w:rPr>
          <w:rStyle w:val="h49"/>
          <w:rFonts w:eastAsia="SimSun"/>
          <w:sz w:val="22"/>
        </w:rPr>
        <w:tab/>
        <w:t>Error Vector Magnitude for inter-band EN-DC including FR2 for UL</w:t>
      </w:r>
      <w:r w:rsidR="008007B9" w:rsidRPr="00AC4FBC">
        <w:rPr>
          <w:rStyle w:val="h49"/>
          <w:rFonts w:eastAsia="SimSun"/>
          <w:sz w:val="22"/>
        </w:rPr>
        <w:t xml:space="preserve"> </w:t>
      </w:r>
      <w:r w:rsidRPr="00AC4FBC">
        <w:rPr>
          <w:rStyle w:val="h49"/>
          <w:rFonts w:eastAsia="SimSun"/>
          <w:sz w:val="22"/>
        </w:rPr>
        <w:t>MIMO</w:t>
      </w:r>
      <w:bookmarkEnd w:id="5454"/>
      <w:bookmarkEnd w:id="5455"/>
      <w:bookmarkEnd w:id="5456"/>
      <w:bookmarkEnd w:id="5457"/>
      <w:bookmarkEnd w:id="5458"/>
      <w:bookmarkEnd w:id="5459"/>
      <w:bookmarkEnd w:id="5460"/>
      <w:bookmarkEnd w:id="5461"/>
      <w:bookmarkEnd w:id="5462"/>
      <w:bookmarkEnd w:id="5502"/>
    </w:p>
    <w:p w14:paraId="60E71FF2"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1DC16387"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D.2.1 in TS 38.521-2 [9] is incomplete.</w:t>
      </w:r>
    </w:p>
    <w:p w14:paraId="1F13F901" w14:textId="77777777" w:rsidR="00AB2B30" w:rsidRPr="00AC4FBC" w:rsidRDefault="006A7121">
      <w:pPr>
        <w:pStyle w:val="EditorsNote"/>
        <w:rPr>
          <w:rFonts w:eastAsia="MS Mincho"/>
        </w:rPr>
      </w:pPr>
      <w:r w:rsidRPr="00AC4FBC">
        <w:rPr>
          <w:rFonts w:eastAsia="MS Mincho"/>
        </w:rPr>
        <w:t>-</w:t>
      </w:r>
      <w:r w:rsidRPr="00AC4FBC">
        <w:rPr>
          <w:rFonts w:eastAsia="MS Mincho"/>
        </w:rPr>
        <w:tab/>
        <w:t>Measurement Uncertainty and Test Tolerance are FFS and Annex F needs to be updated.</w:t>
      </w:r>
    </w:p>
    <w:p w14:paraId="5C444F5D" w14:textId="77777777" w:rsidR="00AB2B30" w:rsidRPr="00AC4FBC" w:rsidRDefault="006A7121">
      <w:pPr>
        <w:pStyle w:val="H6"/>
      </w:pPr>
      <w:bookmarkStart w:id="5504" w:name="_CR6_4B_2_4_1D_1"/>
      <w:r w:rsidRPr="00AC4FBC">
        <w:t>6.4B.2.4.1D.1</w:t>
      </w:r>
      <w:r w:rsidRPr="00AC4FBC">
        <w:tab/>
        <w:t>Test purpose</w:t>
      </w:r>
    </w:p>
    <w:bookmarkEnd w:id="5504"/>
    <w:p w14:paraId="43A57EDF" w14:textId="77777777" w:rsidR="00AB2B30" w:rsidRPr="00AC4FBC" w:rsidRDefault="006A7121">
      <w:r w:rsidRPr="00AC4FBC">
        <w:t>Same test purpose as in clause 6.4D.2.1.1 in TS 38.521-2 [9] for the NR carrier.</w:t>
      </w:r>
    </w:p>
    <w:p w14:paraId="3F0113EB" w14:textId="77777777" w:rsidR="00AB2B30" w:rsidRPr="00AC4FBC" w:rsidRDefault="006A7121">
      <w:pPr>
        <w:pStyle w:val="H6"/>
      </w:pPr>
      <w:bookmarkStart w:id="5505" w:name="_CR6_4B_2_4_1D_2"/>
      <w:r w:rsidRPr="00AC4FBC">
        <w:t>6.4B.2.4.1D.2</w:t>
      </w:r>
      <w:r w:rsidRPr="00AC4FBC">
        <w:tab/>
        <w:t>Test applicability</w:t>
      </w:r>
    </w:p>
    <w:bookmarkEnd w:id="5505"/>
    <w:p w14:paraId="2765EF38" w14:textId="52DA68AF" w:rsidR="00AB2B30" w:rsidRPr="00AC4FBC" w:rsidRDefault="006A7121">
      <w:r w:rsidRPr="00AC4FBC">
        <w:t>This test case applies to all types of E-UTRA UE release 15 and forward, supporting inter-band EN-DC including FR2 and UL</w:t>
      </w:r>
      <w:r w:rsidR="008007B9" w:rsidRPr="00AC4FBC">
        <w:t xml:space="preserve"> </w:t>
      </w:r>
      <w:r w:rsidRPr="00AC4FBC">
        <w:t>MIMO.</w:t>
      </w:r>
    </w:p>
    <w:p w14:paraId="0C9710D0" w14:textId="77777777" w:rsidR="00AB2B30" w:rsidRPr="00AC4FBC" w:rsidRDefault="006A7121">
      <w:pPr>
        <w:pStyle w:val="H6"/>
      </w:pPr>
      <w:bookmarkStart w:id="5506" w:name="_CR6_4B_2_4_1D_3"/>
      <w:r w:rsidRPr="00AC4FBC">
        <w:t>6.4B.2.4.1D.3</w:t>
      </w:r>
      <w:r w:rsidRPr="00AC4FBC">
        <w:tab/>
        <w:t>Minimum conformance requirements</w:t>
      </w:r>
    </w:p>
    <w:bookmarkEnd w:id="5506"/>
    <w:p w14:paraId="1A6CAA65" w14:textId="77777777" w:rsidR="00AB2B30" w:rsidRPr="00AC4FBC" w:rsidRDefault="006A7121">
      <w:r w:rsidRPr="00AC4FBC">
        <w:t>For inter-band EN-DC including FR2 or both FR1 and FR2, transmit modulation quality for EN-DC operations in FR1 and FR2 as specified in TS 36.101 [5], 38.101-1 [2] and 38.101-2 [3] apply for E-UTRA, NR FR1 and NR FR2 respectively.</w:t>
      </w:r>
    </w:p>
    <w:p w14:paraId="55D1AC52" w14:textId="77777777" w:rsidR="00AB2B30" w:rsidRPr="00AC4FBC" w:rsidRDefault="006A7121">
      <w:r w:rsidRPr="00AC4FBC">
        <w:t>The normative reference for this requirement is TS 38.101-3 [4] clause 6.4B.2.4.</w:t>
      </w:r>
    </w:p>
    <w:p w14:paraId="67CCB881" w14:textId="77777777" w:rsidR="00AB2B30" w:rsidRPr="00AC4FBC" w:rsidRDefault="006A7121">
      <w:r w:rsidRPr="00AC4FBC">
        <w:t>Same minimum conformance requirements as in clause 6.4D.2.1.3 in TS 38.521-2 [9] for the NR carrier.</w:t>
      </w:r>
    </w:p>
    <w:p w14:paraId="33CF0A3A" w14:textId="5C4FFE11" w:rsidR="00AB2B30" w:rsidRPr="00AC4FBC" w:rsidRDefault="006A7121">
      <w:r w:rsidRPr="00AC4FBC">
        <w:t xml:space="preserve">No exception requirements applicable to NR or </w:t>
      </w:r>
      <w:r w:rsidR="003E285D" w:rsidRPr="00AC4FBC">
        <w:t>E-UTRA</w:t>
      </w:r>
      <w:r w:rsidRPr="00AC4FBC">
        <w:t>. LTE anchor agnostic approach is applied.</w:t>
      </w:r>
    </w:p>
    <w:p w14:paraId="28C812FC" w14:textId="77777777" w:rsidR="00AB2B30" w:rsidRPr="00AC4FBC" w:rsidRDefault="006A7121">
      <w:pPr>
        <w:pStyle w:val="H6"/>
      </w:pPr>
      <w:bookmarkStart w:id="5507" w:name="_CR6_4B_2_4_1D_4"/>
      <w:r w:rsidRPr="00AC4FBC">
        <w:t>6.4B.2.4.1D.4</w:t>
      </w:r>
      <w:r w:rsidRPr="00AC4FBC">
        <w:tab/>
        <w:t>Test description</w:t>
      </w:r>
    </w:p>
    <w:p w14:paraId="1E8D2511" w14:textId="77777777" w:rsidR="00AB2B30" w:rsidRPr="00AC4FBC" w:rsidRDefault="006A7121">
      <w:pPr>
        <w:pStyle w:val="H6"/>
      </w:pPr>
      <w:bookmarkStart w:id="5508" w:name="_CR6_4B_2_4_1D_4_1"/>
      <w:bookmarkEnd w:id="5507"/>
      <w:r w:rsidRPr="00AC4FBC">
        <w:t>6.4B.2.4.1D.4.1</w:t>
      </w:r>
      <w:r w:rsidRPr="00AC4FBC">
        <w:tab/>
        <w:t>Initial conditions</w:t>
      </w:r>
    </w:p>
    <w:bookmarkEnd w:id="5508"/>
    <w:p w14:paraId="27D3B6A6" w14:textId="77777777" w:rsidR="00AB2B30" w:rsidRPr="00AC4FBC" w:rsidRDefault="006A7121">
      <w:r w:rsidRPr="00AC4FBC">
        <w:t>Same test description as in clause 6.4D.2.1.4 in TS 38.521-2 [9] for the NR carrier with the following exception:</w:t>
      </w:r>
    </w:p>
    <w:p w14:paraId="0012BDFF" w14:textId="77777777" w:rsidR="00AB2B30" w:rsidRPr="00AC4FBC" w:rsidRDefault="006A7121">
      <w:r w:rsidRPr="00AC4FBC">
        <w:lastRenderedPageBreak/>
        <w:t>The initial test configurations for E-UTRA band consist of environmental conditions, test frequencies, and channel bandwidths based on E-UTRA bands specified in Table 4.7-1. For Initial conditions as in clause 6.4D.2.1.4.1 in TS 38.521-2 [9], the following steps will be added to configure E-UTRA component:</w:t>
      </w:r>
    </w:p>
    <w:p w14:paraId="6A0FA23F" w14:textId="77777777" w:rsidR="00AB2B30" w:rsidRPr="00AC4FBC" w:rsidRDefault="006A7121">
      <w:pPr>
        <w:pStyle w:val="B10"/>
      </w:pPr>
      <w:r w:rsidRPr="00AC4FBC">
        <w:t>2.1.</w:t>
      </w:r>
      <w:r w:rsidRPr="00AC4FBC">
        <w:tab/>
        <w:t>The parameter settings for E-UTRA cell are set up according to TS 36.508 [11] clause 4.4.3.</w:t>
      </w:r>
    </w:p>
    <w:p w14:paraId="74D0371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2DE1331" w14:textId="77777777" w:rsidR="00AB2B30" w:rsidRPr="00AC4FBC" w:rsidRDefault="006A7121">
      <w:r w:rsidRPr="00AC4FBC">
        <w:t xml:space="preserve">Step 6 of Initial conditions as in clause 6.4D.2.4.1 in TS 38.521-2 [9] is replaced by: </w:t>
      </w:r>
    </w:p>
    <w:p w14:paraId="4C9334AA"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6582CF5" w14:textId="77777777" w:rsidR="00AB2B30" w:rsidRPr="00AC4FBC" w:rsidRDefault="006A7121">
      <w:r w:rsidRPr="00AC4FBC">
        <w:t>Same test procedure as in clause 6.4D.2.1.4.1 in TS 38.521-2 [9] with the following steps added for E-UTRA component:</w:t>
      </w:r>
    </w:p>
    <w:p w14:paraId="3FC18C9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F3C6C86" w14:textId="77777777" w:rsidR="00AB2B30" w:rsidRPr="00AC4FBC" w:rsidRDefault="006A7121">
      <w:pPr>
        <w:pStyle w:val="H6"/>
      </w:pPr>
      <w:bookmarkStart w:id="5509" w:name="_CR6_4B_2_4_1D_5"/>
      <w:r w:rsidRPr="00AC4FBC">
        <w:t>6.4B.2.4.1D.5</w:t>
      </w:r>
      <w:r w:rsidRPr="00AC4FBC">
        <w:tab/>
        <w:t>Test requirement</w:t>
      </w:r>
    </w:p>
    <w:bookmarkEnd w:id="5509"/>
    <w:p w14:paraId="4C1C5CCC" w14:textId="77777777" w:rsidR="00AB2B30" w:rsidRPr="00AC4FBC" w:rsidRDefault="006A7121">
      <w:r w:rsidRPr="00AC4FBC">
        <w:t xml:space="preserve">Same test requirement as in clause 6.4D.2.1.5 in TS 38.521-2 [9] for the NR carrier. </w:t>
      </w:r>
    </w:p>
    <w:p w14:paraId="3469E2CC" w14:textId="1EB5073D" w:rsidR="00AB2B30" w:rsidRPr="00AC4FBC" w:rsidRDefault="006A7121">
      <w:pPr>
        <w:pStyle w:val="Heading5"/>
      </w:pPr>
      <w:bookmarkStart w:id="5510" w:name="_Toc52213595"/>
      <w:bookmarkStart w:id="5511" w:name="_Toc60743059"/>
      <w:bookmarkStart w:id="5512" w:name="_Toc68206244"/>
      <w:bookmarkStart w:id="5513" w:name="_Toc75972036"/>
      <w:bookmarkStart w:id="5514" w:name="_Toc85051467"/>
      <w:bookmarkStart w:id="5515" w:name="_Toc90493486"/>
      <w:bookmarkStart w:id="5516" w:name="_Toc90494126"/>
      <w:bookmarkStart w:id="5517" w:name="_Toc100094157"/>
      <w:bookmarkStart w:id="5518" w:name="_Toc106872817"/>
      <w:bookmarkStart w:id="5519" w:name="_Toc155208762"/>
      <w:bookmarkStart w:id="5520" w:name="_CR6_4B_2_4_2"/>
      <w:bookmarkEnd w:id="5520"/>
      <w:r w:rsidRPr="00AC4FBC">
        <w:t>6.4B.2.4.2</w:t>
      </w:r>
      <w:r w:rsidRPr="00AC4FBC">
        <w:tab/>
        <w:t>Carrier Leakage for inter-band EN-DC including FR2</w:t>
      </w:r>
      <w:bookmarkEnd w:id="5463"/>
      <w:bookmarkEnd w:id="5464"/>
      <w:bookmarkEnd w:id="5465"/>
      <w:bookmarkEnd w:id="5466"/>
      <w:bookmarkEnd w:id="5467"/>
      <w:bookmarkEnd w:id="5468"/>
      <w:bookmarkEnd w:id="5510"/>
      <w:bookmarkEnd w:id="5511"/>
      <w:bookmarkEnd w:id="5512"/>
      <w:r w:rsidR="007E67A9" w:rsidRPr="00AC4FBC">
        <w:rPr>
          <w:lang w:eastAsia="zh-CN"/>
        </w:rPr>
        <w:t xml:space="preserve"> (1 NR CC)</w:t>
      </w:r>
      <w:bookmarkEnd w:id="5513"/>
      <w:bookmarkEnd w:id="5514"/>
      <w:bookmarkEnd w:id="5515"/>
      <w:bookmarkEnd w:id="5516"/>
      <w:bookmarkEnd w:id="5517"/>
      <w:bookmarkEnd w:id="5518"/>
      <w:bookmarkEnd w:id="5519"/>
    </w:p>
    <w:p w14:paraId="5D2E7EAE" w14:textId="4FE2AB6F" w:rsidR="00AB2B30" w:rsidRPr="00AC4FBC" w:rsidRDefault="006A7121">
      <w:pPr>
        <w:pStyle w:val="EditorsNote"/>
      </w:pPr>
      <w:r w:rsidRPr="00AC4FBC">
        <w:t>Editor's note:</w:t>
      </w:r>
      <w:r w:rsidRPr="00AC4FBC">
        <w:tab/>
        <w:t>The following aspects are either missing or not yet determined:</w:t>
      </w:r>
    </w:p>
    <w:p w14:paraId="5467A1CC" w14:textId="77777777" w:rsidR="00C00357" w:rsidRPr="00AC4FBC" w:rsidRDefault="006A7121" w:rsidP="00C00357">
      <w:pPr>
        <w:pStyle w:val="EditorsNote"/>
      </w:pPr>
      <w:r w:rsidRPr="00AC4FBC">
        <w:t>-</w:t>
      </w:r>
      <w:r w:rsidRPr="00AC4FBC">
        <w:tab/>
        <w:t>Measurement Uncertainty and Test Tolerance are FFS</w:t>
      </w:r>
      <w:r w:rsidR="00C00357" w:rsidRPr="00AC4FBC">
        <w:t xml:space="preserve"> for PC1, PC2, and PC4.</w:t>
      </w:r>
    </w:p>
    <w:p w14:paraId="26B6EE58" w14:textId="77777777" w:rsidR="00C00357" w:rsidRPr="00AC4FBC" w:rsidRDefault="00C00357" w:rsidP="00C00357">
      <w:pPr>
        <w:pStyle w:val="EditorsNote"/>
      </w:pPr>
      <w:r w:rsidRPr="00AC4FBC">
        <w:t>-</w:t>
      </w:r>
      <w:r w:rsidRPr="00AC4FBC">
        <w:tab/>
        <w:t>The test case is incomplete for band n259.</w:t>
      </w:r>
    </w:p>
    <w:p w14:paraId="6822D44A" w14:textId="77777777" w:rsidR="00AB2B30" w:rsidRPr="00AC4FBC" w:rsidRDefault="006A7121">
      <w:pPr>
        <w:pStyle w:val="H6"/>
      </w:pPr>
      <w:bookmarkStart w:id="5521" w:name="_CR6_4B_2_4_2_1"/>
      <w:r w:rsidRPr="00AC4FBC">
        <w:t>6.4B.2.4.2.1</w:t>
      </w:r>
      <w:r w:rsidRPr="00AC4FBC">
        <w:tab/>
        <w:t>Test purpose</w:t>
      </w:r>
    </w:p>
    <w:bookmarkEnd w:id="5521"/>
    <w:p w14:paraId="1B37110C" w14:textId="77777777" w:rsidR="00AB2B30" w:rsidRPr="00AC4FBC" w:rsidRDefault="006A7121">
      <w:r w:rsidRPr="00AC4FBC">
        <w:t>Same test purpose as in clause 6.4.2.2 in TS 38.521-2 [9] for the NR carrier.</w:t>
      </w:r>
    </w:p>
    <w:p w14:paraId="2A95BDFF" w14:textId="77777777" w:rsidR="00AB2B30" w:rsidRPr="00AC4FBC" w:rsidRDefault="006A7121">
      <w:pPr>
        <w:pStyle w:val="H6"/>
      </w:pPr>
      <w:bookmarkStart w:id="5522" w:name="_CR6_4B_2_4_2_2"/>
      <w:r w:rsidRPr="00AC4FBC">
        <w:t>6.4B.2.4.2.2</w:t>
      </w:r>
      <w:r w:rsidRPr="00AC4FBC">
        <w:tab/>
        <w:t>Test applicability</w:t>
      </w:r>
    </w:p>
    <w:bookmarkEnd w:id="5522"/>
    <w:p w14:paraId="4DA6A1CC" w14:textId="48EA8C24" w:rsidR="00AB2B30" w:rsidRPr="00AC4FBC" w:rsidRDefault="006A7121">
      <w:r w:rsidRPr="00AC4FBC">
        <w:t>This test case applies to all types of E-UTRA UE release 15 and forward, supporting inter-band EN-DC including FR2</w:t>
      </w:r>
      <w:r w:rsidRPr="00AC4FBC">
        <w:rPr>
          <w:rFonts w:eastAsia="SimSun"/>
        </w:rPr>
        <w:t xml:space="preserve"> </w:t>
      </w:r>
      <w:r w:rsidRPr="00AC4FBC">
        <w:t xml:space="preserve">with </w:t>
      </w:r>
      <w:r w:rsidR="00A06C0C" w:rsidRPr="00AC4FBC">
        <w:t>1 NR UL CC</w:t>
      </w:r>
      <w:r w:rsidRPr="00AC4FBC">
        <w:t>.</w:t>
      </w:r>
    </w:p>
    <w:p w14:paraId="0C99F7DD" w14:textId="77777777" w:rsidR="00AB2B30" w:rsidRPr="00AC4FBC" w:rsidRDefault="006A7121">
      <w:pPr>
        <w:pStyle w:val="H6"/>
      </w:pPr>
      <w:bookmarkStart w:id="5523" w:name="_CR6_4B_2_4_2_3"/>
      <w:r w:rsidRPr="00AC4FBC">
        <w:t>6.4B.2.4.2.3</w:t>
      </w:r>
      <w:r w:rsidRPr="00AC4FBC">
        <w:tab/>
        <w:t>Minimum conformance requirements</w:t>
      </w:r>
    </w:p>
    <w:bookmarkEnd w:id="5523"/>
    <w:p w14:paraId="09C68A38" w14:textId="77777777" w:rsidR="00AB2B30" w:rsidRPr="00AC4FBC" w:rsidRDefault="006A7121">
      <w:r w:rsidRPr="00AC4FBC">
        <w:t>For inter-band EN-DC including FR2 or both FR1 and FR2, transmit modulation quality for EN-DC operations in FR1 and FR2 as specified in TS 36.101 [5], 38.101-1 [2] and 38.101-2 [3] apply for E-UTRA, NR FR1 and NR FR2 respectively.</w:t>
      </w:r>
    </w:p>
    <w:p w14:paraId="20B12AE9" w14:textId="77777777" w:rsidR="00AB2B30" w:rsidRPr="00AC4FBC" w:rsidRDefault="006A7121">
      <w:r w:rsidRPr="00AC4FBC">
        <w:t>The normative reference for this requirement is TS 38.101-3 [4] clause 6.4B.2.4.</w:t>
      </w:r>
    </w:p>
    <w:p w14:paraId="47C7F8B2" w14:textId="77777777" w:rsidR="00AB2B30" w:rsidRPr="00AC4FBC" w:rsidRDefault="006A7121">
      <w:r w:rsidRPr="00AC4FBC">
        <w:t>Same minimum conformance requirements as in clause 6.4.2.2.3 in TS 38.521-2 [9] for the NR carrier.</w:t>
      </w:r>
    </w:p>
    <w:p w14:paraId="5D9CAC83" w14:textId="4477031E" w:rsidR="00AB2B30" w:rsidRPr="00AC4FBC" w:rsidRDefault="006A7121">
      <w:r w:rsidRPr="00AC4FBC">
        <w:t xml:space="preserve">No exception requirements applicable to NR or </w:t>
      </w:r>
      <w:r w:rsidR="003E285D" w:rsidRPr="00AC4FBC">
        <w:t>E-UTRA</w:t>
      </w:r>
      <w:r w:rsidRPr="00AC4FBC">
        <w:t>. LTE anchor agnostic approach is applied</w:t>
      </w:r>
    </w:p>
    <w:p w14:paraId="5E93145A" w14:textId="77777777" w:rsidR="00AB2B30" w:rsidRPr="00AC4FBC" w:rsidRDefault="006A7121">
      <w:pPr>
        <w:pStyle w:val="H6"/>
      </w:pPr>
      <w:bookmarkStart w:id="5524" w:name="_CR6_4B_2_4_2_4"/>
      <w:r w:rsidRPr="00AC4FBC">
        <w:t>6.4B.2.4.2.4</w:t>
      </w:r>
      <w:r w:rsidRPr="00AC4FBC">
        <w:tab/>
        <w:t>Test description</w:t>
      </w:r>
    </w:p>
    <w:p w14:paraId="4B8096B6" w14:textId="77777777" w:rsidR="00AB2B30" w:rsidRPr="00AC4FBC" w:rsidRDefault="006A7121">
      <w:pPr>
        <w:pStyle w:val="H6"/>
      </w:pPr>
      <w:bookmarkStart w:id="5525" w:name="_CR6_4B_2_4_2_4_1"/>
      <w:bookmarkEnd w:id="5524"/>
      <w:r w:rsidRPr="00AC4FBC">
        <w:t>6.4B.2.4.2.4.1</w:t>
      </w:r>
      <w:r w:rsidRPr="00AC4FBC">
        <w:tab/>
        <w:t>Initial conditions</w:t>
      </w:r>
    </w:p>
    <w:bookmarkEnd w:id="5525"/>
    <w:p w14:paraId="1F22B20A" w14:textId="77777777" w:rsidR="00AB2B30" w:rsidRPr="00AC4FBC" w:rsidRDefault="006A7121">
      <w:r w:rsidRPr="00AC4FBC">
        <w:t>Same test description as in clause 6.4.2.2.4 in TS 38.521-2 [9] for the NR carrier with the following exception:</w:t>
      </w:r>
    </w:p>
    <w:p w14:paraId="1114EF05"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2.4.1 in TS 38.521-2 [9], the following steps will be added to configure E-UTRA component:</w:t>
      </w:r>
    </w:p>
    <w:p w14:paraId="6B224DEF" w14:textId="77777777" w:rsidR="00AB2B30" w:rsidRPr="00AC4FBC" w:rsidRDefault="006A7121">
      <w:pPr>
        <w:pStyle w:val="B10"/>
      </w:pPr>
      <w:r w:rsidRPr="00AC4FBC">
        <w:lastRenderedPageBreak/>
        <w:t>2.1.</w:t>
      </w:r>
      <w:r w:rsidRPr="00AC4FBC">
        <w:tab/>
        <w:t>The parameter settings for E-UTRA cell are set up according to TS 36.508 [11] clause 4.4.3.</w:t>
      </w:r>
    </w:p>
    <w:p w14:paraId="1E14AFBB"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AA64D9C" w14:textId="77777777" w:rsidR="00AB2B30" w:rsidRPr="00AC4FBC" w:rsidRDefault="006A7121">
      <w:r w:rsidRPr="00AC4FBC">
        <w:t xml:space="preserve">Step 6 of Initial conditions as in clause 6.4.2.4.1 in TS 38.521-2 [9] is replaced by: </w:t>
      </w:r>
    </w:p>
    <w:p w14:paraId="78FC27BE"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C8DAE90" w14:textId="77777777" w:rsidR="00AB2B30" w:rsidRPr="00AC4FBC" w:rsidRDefault="006A7121">
      <w:r w:rsidRPr="00AC4FBC">
        <w:t>Same test procedure as in clause 6.4.2.2.4.1 in TS 38.521-2 [9] with the following steps added for E-UTRA component:</w:t>
      </w:r>
    </w:p>
    <w:p w14:paraId="626EC4F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E874545" w14:textId="77777777" w:rsidR="00AB2B30" w:rsidRPr="00AC4FBC" w:rsidRDefault="006A7121">
      <w:pPr>
        <w:pStyle w:val="H6"/>
      </w:pPr>
      <w:bookmarkStart w:id="5526" w:name="_CR6_4B_2_4_2_5"/>
      <w:r w:rsidRPr="00AC4FBC">
        <w:t>6.4B.2.4.2</w:t>
      </w:r>
      <w:r w:rsidRPr="00AC4FBC">
        <w:rPr>
          <w:snapToGrid w:val="0"/>
        </w:rPr>
        <w:t>.5</w:t>
      </w:r>
      <w:r w:rsidRPr="00AC4FBC">
        <w:rPr>
          <w:snapToGrid w:val="0"/>
        </w:rPr>
        <w:tab/>
      </w:r>
      <w:r w:rsidRPr="00AC4FBC">
        <w:t>Test requirement</w:t>
      </w:r>
    </w:p>
    <w:bookmarkEnd w:id="5526"/>
    <w:p w14:paraId="3679467A" w14:textId="77777777" w:rsidR="00AB2B30" w:rsidRPr="00AC4FBC" w:rsidRDefault="006A7121">
      <w:r w:rsidRPr="00AC4FBC">
        <w:t>Same test requirement as in clause 6.4.2.2.5 in TS 38.521-2 [9] for the NR carrier.</w:t>
      </w:r>
    </w:p>
    <w:p w14:paraId="03A1482C" w14:textId="690F1CA3" w:rsidR="0081197C" w:rsidRPr="00AC4FBC" w:rsidRDefault="0081197C" w:rsidP="0081197C">
      <w:pPr>
        <w:pStyle w:val="Heading5"/>
      </w:pPr>
      <w:bookmarkStart w:id="5527" w:name="_Toc52213593"/>
      <w:bookmarkStart w:id="5528" w:name="_Toc60743057"/>
      <w:bookmarkStart w:id="5529" w:name="_Toc68206242"/>
      <w:bookmarkStart w:id="5530" w:name="_Toc75972037"/>
      <w:bookmarkStart w:id="5531" w:name="_Toc85051468"/>
      <w:bookmarkStart w:id="5532" w:name="_Toc90493487"/>
      <w:bookmarkStart w:id="5533" w:name="_Toc90494127"/>
      <w:bookmarkStart w:id="5534" w:name="_Toc100094158"/>
      <w:bookmarkStart w:id="5535" w:name="_Toc106872818"/>
      <w:bookmarkStart w:id="5536" w:name="_Toc155208763"/>
      <w:bookmarkStart w:id="5537" w:name="_Toc27475757"/>
      <w:bookmarkStart w:id="5538" w:name="_Toc29495295"/>
      <w:bookmarkStart w:id="5539" w:name="_Toc36116340"/>
      <w:bookmarkStart w:id="5540" w:name="_Toc36118389"/>
      <w:bookmarkStart w:id="5541" w:name="_Toc36560504"/>
      <w:bookmarkStart w:id="5542" w:name="_Toc43977021"/>
      <w:bookmarkStart w:id="5543" w:name="_Toc52213596"/>
      <w:bookmarkStart w:id="5544" w:name="_Toc60743060"/>
      <w:bookmarkStart w:id="5545" w:name="_Toc68206245"/>
      <w:bookmarkStart w:id="5546" w:name="_CR6_4B_2_4_2D"/>
      <w:bookmarkEnd w:id="5546"/>
      <w:r w:rsidRPr="00AC4FBC">
        <w:t>6.4B.2.4.2D</w:t>
      </w:r>
      <w:r w:rsidRPr="00AC4FBC">
        <w:tab/>
        <w:t>Carrier Leakage for inter-band EN-DC including FR2 for UL</w:t>
      </w:r>
      <w:r w:rsidR="008007B9" w:rsidRPr="00AC4FBC">
        <w:t xml:space="preserve"> </w:t>
      </w:r>
      <w:r w:rsidRPr="00AC4FBC">
        <w:t>MIMO</w:t>
      </w:r>
      <w:bookmarkEnd w:id="5527"/>
      <w:bookmarkEnd w:id="5528"/>
      <w:bookmarkEnd w:id="5529"/>
      <w:bookmarkEnd w:id="5530"/>
      <w:bookmarkEnd w:id="5531"/>
      <w:bookmarkEnd w:id="5532"/>
      <w:bookmarkEnd w:id="5533"/>
      <w:bookmarkEnd w:id="5534"/>
      <w:bookmarkEnd w:id="5535"/>
      <w:bookmarkEnd w:id="5536"/>
    </w:p>
    <w:p w14:paraId="5D5A753F"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7250E873"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D.2.2 in TS 38.521-2 [9] is incomplete.</w:t>
      </w:r>
    </w:p>
    <w:p w14:paraId="24F272AC" w14:textId="77777777" w:rsidR="0081197C" w:rsidRPr="00AC4FBC" w:rsidRDefault="0081197C" w:rsidP="0081197C">
      <w:pPr>
        <w:pStyle w:val="EditorsNote"/>
      </w:pPr>
      <w:r w:rsidRPr="00AC4FBC">
        <w:t>-</w:t>
      </w:r>
      <w:r w:rsidRPr="00AC4FBC">
        <w:tab/>
        <w:t>Measurement Uncertainty and Test Tolerance are FFS and Annex F needs to be updated.</w:t>
      </w:r>
    </w:p>
    <w:p w14:paraId="042603BC" w14:textId="77777777" w:rsidR="0081197C" w:rsidRPr="00AC4FBC" w:rsidRDefault="0081197C" w:rsidP="0081197C">
      <w:pPr>
        <w:pStyle w:val="H6"/>
      </w:pPr>
      <w:bookmarkStart w:id="5547" w:name="_CR6_4B_2_4_2D_1"/>
      <w:r w:rsidRPr="00AC4FBC">
        <w:t>6.4B.2.4.2D.1</w:t>
      </w:r>
      <w:r w:rsidRPr="00AC4FBC">
        <w:tab/>
        <w:t>Test purpose</w:t>
      </w:r>
    </w:p>
    <w:bookmarkEnd w:id="5547"/>
    <w:p w14:paraId="4169EF35" w14:textId="77777777" w:rsidR="0081197C" w:rsidRPr="00AC4FBC" w:rsidRDefault="0081197C" w:rsidP="0081197C">
      <w:r w:rsidRPr="00AC4FBC">
        <w:t>Same test purpose as in clause 6.4D.2.2.1 in TS 38.521-2 [9] for the NR carrier.</w:t>
      </w:r>
    </w:p>
    <w:p w14:paraId="180A88AB" w14:textId="77777777" w:rsidR="0081197C" w:rsidRPr="00AC4FBC" w:rsidRDefault="0081197C" w:rsidP="0081197C">
      <w:pPr>
        <w:pStyle w:val="H6"/>
      </w:pPr>
      <w:bookmarkStart w:id="5548" w:name="_CR6_4B_2_4_2D_2"/>
      <w:r w:rsidRPr="00AC4FBC">
        <w:t>6.4B.2.4.2D.2</w:t>
      </w:r>
      <w:r w:rsidRPr="00AC4FBC">
        <w:tab/>
        <w:t>Test applicability</w:t>
      </w:r>
    </w:p>
    <w:bookmarkEnd w:id="5548"/>
    <w:p w14:paraId="6729B560" w14:textId="03CA9813" w:rsidR="0081197C" w:rsidRPr="00AC4FBC" w:rsidRDefault="0081197C" w:rsidP="0081197C">
      <w:r w:rsidRPr="00AC4FBC">
        <w:t>This test case applies to all types of E-UTRA UE release 15 and forward, supporting inter-band EN-DC including FR2 and UL</w:t>
      </w:r>
      <w:r w:rsidR="008007B9" w:rsidRPr="00AC4FBC">
        <w:t xml:space="preserve"> </w:t>
      </w:r>
      <w:r w:rsidRPr="00AC4FBC">
        <w:t>MIMO.</w:t>
      </w:r>
    </w:p>
    <w:p w14:paraId="462018FD" w14:textId="77777777" w:rsidR="0081197C" w:rsidRPr="00AC4FBC" w:rsidRDefault="0081197C" w:rsidP="0081197C">
      <w:pPr>
        <w:pStyle w:val="H6"/>
      </w:pPr>
      <w:bookmarkStart w:id="5549" w:name="_CR6_4B_2_4_2D_3"/>
      <w:r w:rsidRPr="00AC4FBC">
        <w:t>6.4B.2.4.2D.3</w:t>
      </w:r>
      <w:r w:rsidRPr="00AC4FBC">
        <w:tab/>
        <w:t>Minimum conformance requirements</w:t>
      </w:r>
    </w:p>
    <w:bookmarkEnd w:id="5549"/>
    <w:p w14:paraId="586B7814" w14:textId="77777777" w:rsidR="0081197C" w:rsidRPr="00AC4FBC" w:rsidRDefault="0081197C" w:rsidP="0081197C">
      <w:r w:rsidRPr="00AC4FBC">
        <w:t>For inter-band EN-DC including FR2 or both FR1 and FR2, transmit modulation quality for EN-DC operations in FR1 and FR2 as specified in TS 36.101 [5], 38.101-1 [2] and 38.101-2 [3] apply for E-UTRA, NR FR1 and NR FR2 respectively.</w:t>
      </w:r>
    </w:p>
    <w:p w14:paraId="2DEA6CC3" w14:textId="77777777" w:rsidR="0081197C" w:rsidRPr="00AC4FBC" w:rsidRDefault="0081197C" w:rsidP="0081197C">
      <w:r w:rsidRPr="00AC4FBC">
        <w:t>The normative reference for this requirement is TS 38.101-3 [4] clause 6.4B.2.4.</w:t>
      </w:r>
    </w:p>
    <w:p w14:paraId="155B31FC" w14:textId="77777777" w:rsidR="0081197C" w:rsidRPr="00AC4FBC" w:rsidRDefault="0081197C" w:rsidP="0081197C">
      <w:r w:rsidRPr="00AC4FBC">
        <w:t>Same minimum conformance requirements as in clause 6.4D.2.2.3 in TS 38.521-2 [9] for the NR carrier.</w:t>
      </w:r>
    </w:p>
    <w:p w14:paraId="66994C6A" w14:textId="24BF62A1" w:rsidR="0081197C" w:rsidRPr="00AC4FBC" w:rsidRDefault="0081197C" w:rsidP="0081197C">
      <w:r w:rsidRPr="00AC4FBC">
        <w:t xml:space="preserve">No exception requirements applicable to NR or </w:t>
      </w:r>
      <w:r w:rsidR="003E285D" w:rsidRPr="00AC4FBC">
        <w:t>E-UTRA</w:t>
      </w:r>
      <w:r w:rsidRPr="00AC4FBC">
        <w:t>. LTE anchor agnostic approach is applied</w:t>
      </w:r>
    </w:p>
    <w:p w14:paraId="22155D5F" w14:textId="77777777" w:rsidR="0081197C" w:rsidRPr="00AC4FBC" w:rsidRDefault="0081197C" w:rsidP="0081197C">
      <w:pPr>
        <w:pStyle w:val="H6"/>
      </w:pPr>
      <w:bookmarkStart w:id="5550" w:name="_CR6_4B_2_4_2D_4"/>
      <w:r w:rsidRPr="00AC4FBC">
        <w:t>6.4B.2.4.2D.4</w:t>
      </w:r>
      <w:r w:rsidRPr="00AC4FBC">
        <w:tab/>
        <w:t>Test description</w:t>
      </w:r>
    </w:p>
    <w:p w14:paraId="28ABB757" w14:textId="77777777" w:rsidR="0081197C" w:rsidRPr="00AC4FBC" w:rsidRDefault="0081197C" w:rsidP="0081197C">
      <w:pPr>
        <w:pStyle w:val="H6"/>
      </w:pPr>
      <w:bookmarkStart w:id="5551" w:name="_CR6_4B_2_4_2D_4_1"/>
      <w:bookmarkEnd w:id="5550"/>
      <w:r w:rsidRPr="00AC4FBC">
        <w:t>6.4B.2.4.2D.4.1</w:t>
      </w:r>
      <w:r w:rsidRPr="00AC4FBC">
        <w:tab/>
        <w:t>Initial conditions</w:t>
      </w:r>
    </w:p>
    <w:bookmarkEnd w:id="5551"/>
    <w:p w14:paraId="5EA5566D" w14:textId="77777777" w:rsidR="0081197C" w:rsidRPr="00AC4FBC" w:rsidRDefault="0081197C" w:rsidP="0081197C">
      <w:r w:rsidRPr="00AC4FBC">
        <w:t>Same test description as in clause 6.4D.2.2.4 in TS 38.521-2 [9] for the NR carrier with the following exception:</w:t>
      </w:r>
    </w:p>
    <w:p w14:paraId="07F17AED" w14:textId="77777777" w:rsidR="0081197C" w:rsidRPr="00AC4FBC" w:rsidRDefault="0081197C" w:rsidP="0081197C">
      <w:r w:rsidRPr="00AC4FBC">
        <w:t>The initial test configurations for E-UTRA band consist of environmental conditions, test frequencies, and channel bandwidths based on E-UTRA bands specified in Table 4.7-1. For Initial conditions as in clause 6.4D.2.2.4.1 in TS 38.521-2 [9], the following steps will be added to configure E-UTRA component:</w:t>
      </w:r>
    </w:p>
    <w:p w14:paraId="56059C14" w14:textId="77777777" w:rsidR="0081197C" w:rsidRPr="00AC4FBC" w:rsidRDefault="0081197C" w:rsidP="0081197C">
      <w:pPr>
        <w:pStyle w:val="B10"/>
      </w:pPr>
      <w:r w:rsidRPr="00AC4FBC">
        <w:t>2.1.</w:t>
      </w:r>
      <w:r w:rsidRPr="00AC4FBC">
        <w:tab/>
        <w:t>The parameter settings for E-UTRA cell are set up according to TS 36.508 [11] clause 4.4.3.</w:t>
      </w:r>
    </w:p>
    <w:p w14:paraId="30419E22"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605C4349" w14:textId="77777777" w:rsidR="0081197C" w:rsidRPr="00AC4FBC" w:rsidRDefault="0081197C" w:rsidP="0081197C">
      <w:r w:rsidRPr="00AC4FBC">
        <w:lastRenderedPageBreak/>
        <w:t xml:space="preserve">Step 6 of Initial conditions as in clause 6.4D.2.4.1 in TS 38.521-2 [9] is replaced by: </w:t>
      </w:r>
    </w:p>
    <w:p w14:paraId="4E8E258E"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E4390DA" w14:textId="77777777" w:rsidR="0081197C" w:rsidRPr="00AC4FBC" w:rsidRDefault="0081197C" w:rsidP="0081197C">
      <w:r w:rsidRPr="00AC4FBC">
        <w:t>Same test procedure as in clause 6.4D.2.2.4.1 in TS 38.521-2 [9] with the following steps added for E-UTRA component:</w:t>
      </w:r>
    </w:p>
    <w:p w14:paraId="4118D3FC"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0894DC0" w14:textId="77777777" w:rsidR="0081197C" w:rsidRPr="00AC4FBC" w:rsidRDefault="0081197C" w:rsidP="0081197C">
      <w:pPr>
        <w:pStyle w:val="H6"/>
      </w:pPr>
      <w:bookmarkStart w:id="5552" w:name="_CR6_4B_2_4_2D_5"/>
      <w:r w:rsidRPr="00AC4FBC">
        <w:t>6.4B.2.4.2D</w:t>
      </w:r>
      <w:r w:rsidRPr="00AC4FBC">
        <w:rPr>
          <w:snapToGrid w:val="0"/>
        </w:rPr>
        <w:t>.5</w:t>
      </w:r>
      <w:r w:rsidRPr="00AC4FBC">
        <w:rPr>
          <w:snapToGrid w:val="0"/>
        </w:rPr>
        <w:tab/>
      </w:r>
      <w:r w:rsidRPr="00AC4FBC">
        <w:t>Test requirement</w:t>
      </w:r>
    </w:p>
    <w:bookmarkEnd w:id="5552"/>
    <w:p w14:paraId="5E78AB78" w14:textId="77777777" w:rsidR="0081197C" w:rsidRPr="00AC4FBC" w:rsidRDefault="0081197C" w:rsidP="0081197C">
      <w:r w:rsidRPr="00AC4FBC">
        <w:t>Same test requirement as in clause 6.4D.2.2.5 in TS 38.521-2 [9] for the NR carrier.</w:t>
      </w:r>
    </w:p>
    <w:p w14:paraId="7860F3CB" w14:textId="300C8EDB" w:rsidR="0081197C" w:rsidRPr="00AC4FBC" w:rsidRDefault="0081197C" w:rsidP="0081197C">
      <w:pPr>
        <w:pStyle w:val="Heading5"/>
      </w:pPr>
      <w:bookmarkStart w:id="5553" w:name="_Toc60743056"/>
      <w:bookmarkStart w:id="5554" w:name="_Toc68206241"/>
      <w:bookmarkStart w:id="5555" w:name="_Toc75972038"/>
      <w:bookmarkStart w:id="5556" w:name="_Toc85051469"/>
      <w:bookmarkStart w:id="5557" w:name="_Toc90493488"/>
      <w:bookmarkStart w:id="5558" w:name="_Toc90494128"/>
      <w:bookmarkStart w:id="5559" w:name="_Toc100094159"/>
      <w:bookmarkStart w:id="5560" w:name="_Toc106872819"/>
      <w:bookmarkStart w:id="5561" w:name="_Toc155208764"/>
      <w:r w:rsidRPr="00AC4FBC">
        <w:t>6.4B.2.4.2_1</w:t>
      </w:r>
      <w:r w:rsidRPr="00AC4FBC">
        <w:tab/>
        <w:t>Carrier Leakage for inter-band EN-DC including FR2 (&gt;</w:t>
      </w:r>
      <w:r w:rsidR="006C1FB5" w:rsidRPr="00AC4FBC">
        <w:t>1 NR</w:t>
      </w:r>
      <w:r w:rsidRPr="00AC4FBC">
        <w:t xml:space="preserve"> CC)</w:t>
      </w:r>
      <w:bookmarkEnd w:id="5553"/>
      <w:bookmarkEnd w:id="5554"/>
      <w:bookmarkEnd w:id="5555"/>
      <w:bookmarkEnd w:id="5556"/>
      <w:bookmarkEnd w:id="5557"/>
      <w:bookmarkEnd w:id="5558"/>
      <w:bookmarkEnd w:id="5559"/>
      <w:bookmarkEnd w:id="5560"/>
      <w:bookmarkEnd w:id="5561"/>
    </w:p>
    <w:p w14:paraId="3A75B413" w14:textId="6CD12F0A" w:rsidR="0081197C" w:rsidRPr="00AC4FBC" w:rsidRDefault="0081197C" w:rsidP="0081197C">
      <w:pPr>
        <w:pStyle w:val="Heading6"/>
      </w:pPr>
      <w:bookmarkStart w:id="5562" w:name="_Toc75972039"/>
      <w:bookmarkStart w:id="5563" w:name="_Toc85051470"/>
      <w:bookmarkStart w:id="5564" w:name="_Toc90493489"/>
      <w:bookmarkStart w:id="5565" w:name="_Toc90494129"/>
      <w:bookmarkStart w:id="5566" w:name="_Toc100094160"/>
      <w:bookmarkStart w:id="5567" w:name="_Toc106872820"/>
      <w:bookmarkStart w:id="5568" w:name="_Toc155208765"/>
      <w:bookmarkStart w:id="5569" w:name="_CR6_4B_2_4_2_1_1"/>
      <w:bookmarkEnd w:id="5569"/>
      <w:r w:rsidRPr="00AC4FBC">
        <w:t>6.4B.2.4.2_1.1</w:t>
      </w:r>
      <w:r w:rsidRPr="00AC4FBC">
        <w:tab/>
        <w:t>Carrier Leakage for inter-band EN-DC including FR2 (</w:t>
      </w:r>
      <w:r w:rsidR="006C1FB5" w:rsidRPr="00AC4FBC">
        <w:t xml:space="preserve">2 NR </w:t>
      </w:r>
      <w:r w:rsidRPr="00AC4FBC">
        <w:t>CCs)</w:t>
      </w:r>
      <w:bookmarkEnd w:id="5562"/>
      <w:bookmarkEnd w:id="5563"/>
      <w:bookmarkEnd w:id="5564"/>
      <w:bookmarkEnd w:id="5565"/>
      <w:bookmarkEnd w:id="5566"/>
      <w:bookmarkEnd w:id="5567"/>
      <w:bookmarkEnd w:id="5568"/>
    </w:p>
    <w:p w14:paraId="508A0429"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59CE68C4"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A.2.2.1 in TS 38.521-2 [9] is incomplete.</w:t>
      </w:r>
    </w:p>
    <w:p w14:paraId="51DB8B06" w14:textId="77777777" w:rsidR="00937396" w:rsidRPr="00AC4FBC" w:rsidRDefault="0081197C" w:rsidP="00937396">
      <w:pPr>
        <w:pStyle w:val="EditorsNote"/>
      </w:pPr>
      <w:r w:rsidRPr="00AC4FBC">
        <w:t>-</w:t>
      </w:r>
      <w:r w:rsidRPr="00AC4FBC">
        <w:tab/>
        <w:t>Measurement Uncertainty and Test Tolerance are FFS.</w:t>
      </w:r>
    </w:p>
    <w:p w14:paraId="5E96192B" w14:textId="1CE4E78F" w:rsidR="0081197C" w:rsidRPr="00AC4FBC" w:rsidRDefault="00937396" w:rsidP="00937396">
      <w:pPr>
        <w:pStyle w:val="EditorsNote"/>
      </w:pPr>
      <w:r w:rsidRPr="00AC4FBC">
        <w:t>-</w:t>
      </w:r>
      <w:r w:rsidRPr="00AC4FBC">
        <w:tab/>
        <w:t>This test is incomplete due to lack of RRC framework for LO position retrieval.</w:t>
      </w:r>
    </w:p>
    <w:p w14:paraId="3F506B06" w14:textId="77777777" w:rsidR="0081197C" w:rsidRPr="00AC4FBC" w:rsidRDefault="0081197C" w:rsidP="0081197C">
      <w:pPr>
        <w:pStyle w:val="H6"/>
        <w:tabs>
          <w:tab w:val="left" w:pos="284"/>
          <w:tab w:val="left" w:pos="568"/>
          <w:tab w:val="left" w:pos="852"/>
          <w:tab w:val="left" w:pos="1136"/>
          <w:tab w:val="left" w:pos="1420"/>
          <w:tab w:val="left" w:pos="1704"/>
          <w:tab w:val="left" w:pos="1988"/>
          <w:tab w:val="left" w:pos="2272"/>
          <w:tab w:val="left" w:pos="2556"/>
          <w:tab w:val="left" w:pos="2840"/>
          <w:tab w:val="left" w:pos="3124"/>
          <w:tab w:val="left" w:pos="6080"/>
        </w:tabs>
      </w:pPr>
      <w:bookmarkStart w:id="5570" w:name="_CR6_4B_2_4_2_1_1_1"/>
      <w:r w:rsidRPr="00AC4FBC">
        <w:t>6.4B.2.4.2_1.1.1</w:t>
      </w:r>
      <w:r w:rsidRPr="00AC4FBC">
        <w:tab/>
        <w:t>Test purpose</w:t>
      </w:r>
    </w:p>
    <w:bookmarkEnd w:id="5570"/>
    <w:p w14:paraId="0B26AE4F" w14:textId="77777777" w:rsidR="0081197C" w:rsidRPr="00AC4FBC" w:rsidRDefault="0081197C" w:rsidP="0081197C">
      <w:r w:rsidRPr="00AC4FBC">
        <w:t>Same test purpose as in clause 6.4.2.2 in TS 38.521-2 [9] for the NR carrier.</w:t>
      </w:r>
    </w:p>
    <w:p w14:paraId="65F9BA1B" w14:textId="77777777" w:rsidR="0081197C" w:rsidRPr="00AC4FBC" w:rsidRDefault="0081197C" w:rsidP="0081197C">
      <w:pPr>
        <w:pStyle w:val="H6"/>
      </w:pPr>
      <w:bookmarkStart w:id="5571" w:name="_CR6_4B_2_4_2_1_1_2"/>
      <w:r w:rsidRPr="00AC4FBC">
        <w:t>6.4B.2.4.2_1.1.2</w:t>
      </w:r>
      <w:r w:rsidRPr="00AC4FBC">
        <w:tab/>
        <w:t>Test applicability</w:t>
      </w:r>
    </w:p>
    <w:bookmarkEnd w:id="5571"/>
    <w:p w14:paraId="38657A7F" w14:textId="59DEC790" w:rsidR="0081197C" w:rsidRPr="00AC4FBC" w:rsidRDefault="0081197C" w:rsidP="0081197C">
      <w:r w:rsidRPr="00AC4FBC">
        <w:t>This test case applies to all types of E-UTRA UE release 15 and forward, supporting inter-band EN-DC including FR2</w:t>
      </w:r>
      <w:r w:rsidRPr="00AC4FBC">
        <w:rPr>
          <w:rFonts w:eastAsia="SimSun"/>
        </w:rPr>
        <w:t xml:space="preserve"> </w:t>
      </w:r>
      <w:r w:rsidRPr="00AC4FBC">
        <w:t>with 2</w:t>
      </w:r>
      <w:r w:rsidR="006C1FB5" w:rsidRPr="00AC4FBC">
        <w:t xml:space="preserve"> </w:t>
      </w:r>
      <w:r w:rsidRPr="00AC4FBC">
        <w:t>NR CCs.</w:t>
      </w:r>
    </w:p>
    <w:p w14:paraId="28192810" w14:textId="77777777" w:rsidR="0081197C" w:rsidRPr="00AC4FBC" w:rsidRDefault="0081197C" w:rsidP="0081197C">
      <w:pPr>
        <w:pStyle w:val="H6"/>
      </w:pPr>
      <w:bookmarkStart w:id="5572" w:name="_CR6_4B_2_4_2_1_1_3"/>
      <w:r w:rsidRPr="00AC4FBC">
        <w:t>6.4B.2.4.2_1.1.3</w:t>
      </w:r>
      <w:r w:rsidRPr="00AC4FBC">
        <w:tab/>
        <w:t>Minimum conformance requirements</w:t>
      </w:r>
    </w:p>
    <w:bookmarkEnd w:id="5572"/>
    <w:p w14:paraId="6822C40E" w14:textId="77777777" w:rsidR="0081197C" w:rsidRPr="00AC4FBC" w:rsidRDefault="0081197C" w:rsidP="0081197C">
      <w:r w:rsidRPr="00AC4FBC">
        <w:t>Same minimum conformance requirements as in clause 6.4B.2.4.2.3.</w:t>
      </w:r>
    </w:p>
    <w:p w14:paraId="18C8298D" w14:textId="77777777" w:rsidR="0081197C" w:rsidRPr="00AC4FBC" w:rsidRDefault="0081197C" w:rsidP="0081197C">
      <w:pPr>
        <w:pStyle w:val="H6"/>
      </w:pPr>
      <w:bookmarkStart w:id="5573" w:name="_CR6_4B_2_4_2_1_1_4"/>
      <w:r w:rsidRPr="00AC4FBC">
        <w:t>6.4B.2.4.2_1.1.4</w:t>
      </w:r>
      <w:r w:rsidRPr="00AC4FBC">
        <w:tab/>
        <w:t>Test Description</w:t>
      </w:r>
    </w:p>
    <w:p w14:paraId="51EEBF3E" w14:textId="77777777" w:rsidR="0081197C" w:rsidRPr="00AC4FBC" w:rsidRDefault="0081197C" w:rsidP="0081197C">
      <w:pPr>
        <w:pStyle w:val="H6"/>
      </w:pPr>
      <w:bookmarkStart w:id="5574" w:name="_CR6_4B_2_4_2_1_1_4_1"/>
      <w:bookmarkEnd w:id="5573"/>
      <w:r w:rsidRPr="00AC4FBC">
        <w:t>6.4B.2.4.2_1.1.4.1</w:t>
      </w:r>
      <w:r w:rsidRPr="00AC4FBC">
        <w:tab/>
        <w:t>Initial conditions</w:t>
      </w:r>
    </w:p>
    <w:bookmarkEnd w:id="5574"/>
    <w:p w14:paraId="4F2B9021" w14:textId="77777777" w:rsidR="0081197C" w:rsidRPr="00AC4FBC" w:rsidRDefault="0081197C" w:rsidP="0081197C">
      <w:r w:rsidRPr="00AC4FBC">
        <w:t>Same test description as in clause 6.4A.2.2.1.4 in TS 38.521-2 [9] for the NR carrier with the following exception:</w:t>
      </w:r>
    </w:p>
    <w:p w14:paraId="55451D53" w14:textId="77777777" w:rsidR="0081197C" w:rsidRPr="00AC4FBC" w:rsidRDefault="0081197C" w:rsidP="0081197C">
      <w:r w:rsidRPr="00AC4FBC">
        <w:t xml:space="preserve">The initial test configurations for E-UTRA band consist of environmental conditions, test frequencies, and channel bandwidths based on E-UTRA bands specified in Table 4.7-1. </w:t>
      </w:r>
    </w:p>
    <w:p w14:paraId="5782E31A" w14:textId="77777777" w:rsidR="0081197C" w:rsidRPr="00AC4FBC" w:rsidRDefault="0081197C" w:rsidP="0081197C">
      <w:r w:rsidRPr="00AC4FBC">
        <w:t>For Initial conditions as in clause 6.4A.2.2.1.4.1 in TS 38.521-2 [9], the following steps will be added to configure E-UTRA component:</w:t>
      </w:r>
    </w:p>
    <w:p w14:paraId="534F3024" w14:textId="77777777" w:rsidR="0081197C" w:rsidRPr="00AC4FBC" w:rsidRDefault="0081197C" w:rsidP="0081197C">
      <w:pPr>
        <w:pStyle w:val="B10"/>
      </w:pPr>
      <w:r w:rsidRPr="00AC4FBC">
        <w:t>2.1.</w:t>
      </w:r>
      <w:r w:rsidRPr="00AC4FBC">
        <w:tab/>
        <w:t>The parameter settings for E-UTRA cell are set up according to TS 36.508 [11] clause 4.4.3.</w:t>
      </w:r>
    </w:p>
    <w:p w14:paraId="1FF6AACC"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55032628" w14:textId="77777777" w:rsidR="0081197C" w:rsidRPr="00AC4FBC" w:rsidRDefault="0081197C" w:rsidP="0081197C">
      <w:r w:rsidRPr="00AC4FBC">
        <w:t xml:space="preserve">Step 6 of Initial conditions as in clause 6.4A.2.2.1.4.1 in TS 38.521-2 [9] is replaced by: </w:t>
      </w:r>
    </w:p>
    <w:p w14:paraId="74DBA265"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8F2030A" w14:textId="77777777" w:rsidR="0081197C" w:rsidRPr="00AC4FBC" w:rsidRDefault="0081197C" w:rsidP="0081197C">
      <w:r w:rsidRPr="00AC4FBC">
        <w:lastRenderedPageBreak/>
        <w:t>Same test procedure as in clause 6.4A.2.2.1.4.2 in TS 38.521-2 [9] with the following steps added for E-UTRA component:</w:t>
      </w:r>
    </w:p>
    <w:p w14:paraId="676B6455"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DF4F895" w14:textId="77777777" w:rsidR="0081197C" w:rsidRPr="00AC4FBC" w:rsidRDefault="0081197C" w:rsidP="0081197C">
      <w:pPr>
        <w:pStyle w:val="H6"/>
      </w:pPr>
      <w:bookmarkStart w:id="5575" w:name="_CR6_4B_2_4_2_1_1_5"/>
      <w:r w:rsidRPr="00AC4FBC">
        <w:t>6.4B.2.4.2_1.1.5</w:t>
      </w:r>
      <w:r w:rsidRPr="00AC4FBC">
        <w:tab/>
        <w:t>Test Requirement</w:t>
      </w:r>
    </w:p>
    <w:bookmarkEnd w:id="5575"/>
    <w:p w14:paraId="59F12E97" w14:textId="77777777" w:rsidR="0081197C" w:rsidRPr="00AC4FBC" w:rsidRDefault="0081197C" w:rsidP="0081197C">
      <w:r w:rsidRPr="00AC4FBC">
        <w:t>Same test requirement as in clause 6.4A.2.2.1.5 in TS 38.521-2 [9] for the NR carrier.</w:t>
      </w:r>
    </w:p>
    <w:p w14:paraId="1495351E" w14:textId="45784FB2" w:rsidR="0081197C" w:rsidRPr="00AC4FBC" w:rsidRDefault="0081197C" w:rsidP="0081197C">
      <w:pPr>
        <w:pStyle w:val="Heading6"/>
      </w:pPr>
      <w:bookmarkStart w:id="5576" w:name="_Toc75972040"/>
      <w:bookmarkStart w:id="5577" w:name="_Toc85051471"/>
      <w:bookmarkStart w:id="5578" w:name="_Toc90493490"/>
      <w:bookmarkStart w:id="5579" w:name="_Toc90494130"/>
      <w:bookmarkStart w:id="5580" w:name="_Toc100094161"/>
      <w:bookmarkStart w:id="5581" w:name="_Toc106872821"/>
      <w:bookmarkStart w:id="5582" w:name="_Toc155208766"/>
      <w:bookmarkStart w:id="5583" w:name="_CR6_4B_2_4_2_1_2"/>
      <w:bookmarkEnd w:id="5583"/>
      <w:r w:rsidRPr="00AC4FBC">
        <w:t>6.4B.2.4.2_1.2</w:t>
      </w:r>
      <w:r w:rsidRPr="00AC4FBC">
        <w:tab/>
        <w:t>Carrier Leakage for inter-band EN-DC including FR2 (</w:t>
      </w:r>
      <w:r w:rsidR="006C1FB5" w:rsidRPr="00AC4FBC">
        <w:t xml:space="preserve">3 NR </w:t>
      </w:r>
      <w:r w:rsidRPr="00AC4FBC">
        <w:t>CCs)</w:t>
      </w:r>
      <w:bookmarkEnd w:id="5576"/>
      <w:bookmarkEnd w:id="5577"/>
      <w:bookmarkEnd w:id="5578"/>
      <w:bookmarkEnd w:id="5579"/>
      <w:bookmarkEnd w:id="5580"/>
      <w:bookmarkEnd w:id="5581"/>
      <w:bookmarkEnd w:id="5582"/>
    </w:p>
    <w:p w14:paraId="3B2386B5"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5CF39A2E"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A.2.2.2 in TS 38.521-2 [9] is incomplete.</w:t>
      </w:r>
    </w:p>
    <w:p w14:paraId="086EBB0B" w14:textId="77777777" w:rsidR="0081197C" w:rsidRPr="00AC4FBC" w:rsidRDefault="0081197C" w:rsidP="0081197C">
      <w:pPr>
        <w:pStyle w:val="EditorsNote"/>
      </w:pPr>
      <w:r w:rsidRPr="00AC4FBC">
        <w:t>-</w:t>
      </w:r>
      <w:r w:rsidRPr="00AC4FBC">
        <w:tab/>
        <w:t xml:space="preserve">Measurement Uncertainty and Test Tolerance are FFS. </w:t>
      </w:r>
    </w:p>
    <w:p w14:paraId="1B0A50CB" w14:textId="77777777" w:rsidR="0081197C" w:rsidRPr="00AC4FBC" w:rsidRDefault="0081197C" w:rsidP="0081197C">
      <w:pPr>
        <w:pStyle w:val="H6"/>
      </w:pPr>
      <w:bookmarkStart w:id="5584" w:name="_CR6_4B_2_4_2_1_2_1"/>
      <w:r w:rsidRPr="00AC4FBC">
        <w:t>6.4B.2.4.2_1.2.1</w:t>
      </w:r>
      <w:r w:rsidRPr="00AC4FBC">
        <w:tab/>
        <w:t>Test purpose</w:t>
      </w:r>
    </w:p>
    <w:bookmarkEnd w:id="5584"/>
    <w:p w14:paraId="75CA2D45" w14:textId="77777777" w:rsidR="0081197C" w:rsidRPr="00AC4FBC" w:rsidRDefault="0081197C" w:rsidP="0081197C">
      <w:r w:rsidRPr="00AC4FBC">
        <w:t>Same test purpose as in clause 6.4.2.2 in TS 38.521-2 [9] for the NR carrier.</w:t>
      </w:r>
    </w:p>
    <w:p w14:paraId="6837B2BD" w14:textId="77777777" w:rsidR="0081197C" w:rsidRPr="00AC4FBC" w:rsidRDefault="0081197C" w:rsidP="0081197C">
      <w:pPr>
        <w:pStyle w:val="H6"/>
      </w:pPr>
      <w:bookmarkStart w:id="5585" w:name="_CR6_4B_2_4_2_1_2_2"/>
      <w:r w:rsidRPr="00AC4FBC">
        <w:t>6.4B.2.4.2_1.2.2</w:t>
      </w:r>
      <w:r w:rsidRPr="00AC4FBC">
        <w:tab/>
        <w:t>Test applicability</w:t>
      </w:r>
    </w:p>
    <w:bookmarkEnd w:id="5585"/>
    <w:p w14:paraId="3BD0F479" w14:textId="281BA242" w:rsidR="0081197C" w:rsidRPr="00AC4FBC" w:rsidRDefault="0081197C" w:rsidP="0081197C">
      <w:r w:rsidRPr="00AC4FBC">
        <w:t>This test case applies to all types of E-UTRA UE release 15 and forward, supporting inter-band EN-DC including FR2</w:t>
      </w:r>
      <w:r w:rsidRPr="00AC4FBC">
        <w:rPr>
          <w:rFonts w:eastAsia="SimSun"/>
        </w:rPr>
        <w:t xml:space="preserve"> </w:t>
      </w:r>
      <w:r w:rsidRPr="00AC4FBC">
        <w:t>with 3</w:t>
      </w:r>
      <w:r w:rsidR="006C1FB5" w:rsidRPr="00AC4FBC">
        <w:t xml:space="preserve"> </w:t>
      </w:r>
      <w:r w:rsidRPr="00AC4FBC">
        <w:t>NR CCs.</w:t>
      </w:r>
    </w:p>
    <w:p w14:paraId="5A3F8A71" w14:textId="77777777" w:rsidR="0081197C" w:rsidRPr="00AC4FBC" w:rsidRDefault="0081197C" w:rsidP="0081197C">
      <w:pPr>
        <w:pStyle w:val="H6"/>
      </w:pPr>
      <w:bookmarkStart w:id="5586" w:name="_CR6_4B_2_4_2_1_2_3"/>
      <w:r w:rsidRPr="00AC4FBC">
        <w:t>6.4B.2.4.2_1.2.3</w:t>
      </w:r>
      <w:r w:rsidRPr="00AC4FBC">
        <w:tab/>
        <w:t>Minimum conformance requirements</w:t>
      </w:r>
    </w:p>
    <w:bookmarkEnd w:id="5586"/>
    <w:p w14:paraId="52AEEBA3" w14:textId="77777777" w:rsidR="0081197C" w:rsidRPr="00AC4FBC" w:rsidRDefault="0081197C" w:rsidP="0081197C">
      <w:r w:rsidRPr="00AC4FBC">
        <w:t>Same minimum conformance requirements as in clause 6.4B.2.4.2.3.</w:t>
      </w:r>
    </w:p>
    <w:p w14:paraId="1B92BD36" w14:textId="77777777" w:rsidR="0081197C" w:rsidRPr="00AC4FBC" w:rsidRDefault="0081197C" w:rsidP="0081197C">
      <w:pPr>
        <w:pStyle w:val="H6"/>
      </w:pPr>
      <w:bookmarkStart w:id="5587" w:name="_CR6_4B_2_4_2_1_2_4"/>
      <w:r w:rsidRPr="00AC4FBC">
        <w:t>6.4B.2.4.2_1.2.4</w:t>
      </w:r>
      <w:r w:rsidRPr="00AC4FBC">
        <w:tab/>
        <w:t>Test Description</w:t>
      </w:r>
    </w:p>
    <w:p w14:paraId="677170CB" w14:textId="77777777" w:rsidR="0081197C" w:rsidRPr="00AC4FBC" w:rsidRDefault="0081197C" w:rsidP="0081197C">
      <w:pPr>
        <w:pStyle w:val="H6"/>
      </w:pPr>
      <w:bookmarkStart w:id="5588" w:name="_CR6_4B_2_4_2_1_2_4_1"/>
      <w:bookmarkEnd w:id="5587"/>
      <w:r w:rsidRPr="00AC4FBC">
        <w:t>6.4B.2.4.2_1.2.4.1</w:t>
      </w:r>
      <w:r w:rsidRPr="00AC4FBC">
        <w:tab/>
        <w:t>Initial conditions</w:t>
      </w:r>
    </w:p>
    <w:bookmarkEnd w:id="5588"/>
    <w:p w14:paraId="06011416" w14:textId="77777777" w:rsidR="0081197C" w:rsidRPr="00AC4FBC" w:rsidRDefault="0081197C" w:rsidP="0081197C">
      <w:r w:rsidRPr="00AC4FBC">
        <w:t>Same test description as in clause 6.4A.2.2.2.4 in TS 38.521-2 [9] for the NR carrier with the following exception:</w:t>
      </w:r>
    </w:p>
    <w:p w14:paraId="726C3887" w14:textId="77777777" w:rsidR="0081197C" w:rsidRPr="00AC4FBC" w:rsidRDefault="0081197C" w:rsidP="0081197C">
      <w:r w:rsidRPr="00AC4FBC">
        <w:t xml:space="preserve">The initial test configurations for E-UTRA band consist of environmental conditions, test frequencies, and channel bandwidths based on E-UTRA bands specified in Table 4.7-1. </w:t>
      </w:r>
    </w:p>
    <w:p w14:paraId="3CC17726" w14:textId="77777777" w:rsidR="0081197C" w:rsidRPr="00AC4FBC" w:rsidRDefault="0081197C" w:rsidP="0081197C">
      <w:r w:rsidRPr="00AC4FBC">
        <w:t>For Initial conditions as in clause 6.4A.2.2.2.4.1 in TS 38.521-2 [9], the following steps will be added to configure E-UTRA component:</w:t>
      </w:r>
    </w:p>
    <w:p w14:paraId="6504BA0E" w14:textId="77777777" w:rsidR="0081197C" w:rsidRPr="00AC4FBC" w:rsidRDefault="0081197C" w:rsidP="0081197C">
      <w:pPr>
        <w:pStyle w:val="B10"/>
      </w:pPr>
      <w:r w:rsidRPr="00AC4FBC">
        <w:t>2.1.</w:t>
      </w:r>
      <w:r w:rsidRPr="00AC4FBC">
        <w:tab/>
        <w:t>The parameter settings for E-UTRA cell are set up according to TS 36.508 [11] clause 4.4.3.</w:t>
      </w:r>
    </w:p>
    <w:p w14:paraId="01628F58"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3D21D7CB" w14:textId="77777777" w:rsidR="0081197C" w:rsidRPr="00AC4FBC" w:rsidRDefault="0081197C" w:rsidP="0081197C">
      <w:r w:rsidRPr="00AC4FBC">
        <w:t xml:space="preserve">Step 6 of Initial conditions as in clause 6.4A.2.2.2.4.1 in TS 38.521-2 [9] is replaced by: </w:t>
      </w:r>
    </w:p>
    <w:p w14:paraId="566062C2"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AB993E1" w14:textId="77777777" w:rsidR="0081197C" w:rsidRPr="00AC4FBC" w:rsidRDefault="0081197C" w:rsidP="0081197C">
      <w:r w:rsidRPr="00AC4FBC">
        <w:t>Same test procedure as in clause 6.4A.2.2.2.4.2 in TS 38.521-2 [9] with the following steps added for E-UTRA component:</w:t>
      </w:r>
    </w:p>
    <w:p w14:paraId="4C6AEBB0"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CE0ADAF" w14:textId="77777777" w:rsidR="0081197C" w:rsidRPr="00AC4FBC" w:rsidRDefault="0081197C" w:rsidP="0081197C">
      <w:pPr>
        <w:pStyle w:val="H6"/>
      </w:pPr>
      <w:bookmarkStart w:id="5589" w:name="_CR6_4B_2_4_2_1_2_5"/>
      <w:r w:rsidRPr="00AC4FBC">
        <w:lastRenderedPageBreak/>
        <w:t>6.4B.2.4.2_1.2.5</w:t>
      </w:r>
      <w:r w:rsidRPr="00AC4FBC">
        <w:tab/>
        <w:t>Test Requirement</w:t>
      </w:r>
    </w:p>
    <w:bookmarkEnd w:id="5589"/>
    <w:p w14:paraId="1273D7E3" w14:textId="77777777" w:rsidR="0081197C" w:rsidRPr="00AC4FBC" w:rsidRDefault="0081197C" w:rsidP="0081197C">
      <w:r w:rsidRPr="00AC4FBC">
        <w:t>Same test requirement as in clause 6.4A.2.2.2.5 in TS 38.521-2 [9] for the NR carrier.</w:t>
      </w:r>
    </w:p>
    <w:p w14:paraId="012DD39E" w14:textId="472C848F" w:rsidR="0081197C" w:rsidRPr="00AC4FBC" w:rsidRDefault="0081197C" w:rsidP="0081197C">
      <w:pPr>
        <w:pStyle w:val="Heading6"/>
      </w:pPr>
      <w:bookmarkStart w:id="5590" w:name="_Toc75972041"/>
      <w:bookmarkStart w:id="5591" w:name="_Toc85051472"/>
      <w:bookmarkStart w:id="5592" w:name="_Toc90493491"/>
      <w:bookmarkStart w:id="5593" w:name="_Toc90494131"/>
      <w:bookmarkStart w:id="5594" w:name="_Toc100094162"/>
      <w:bookmarkStart w:id="5595" w:name="_Toc106872822"/>
      <w:bookmarkStart w:id="5596" w:name="_Toc155208767"/>
      <w:bookmarkStart w:id="5597" w:name="_CR6_4B_2_4_2_1_3"/>
      <w:bookmarkEnd w:id="5597"/>
      <w:r w:rsidRPr="00AC4FBC">
        <w:t>6.4B.2.4.2_1.3</w:t>
      </w:r>
      <w:r w:rsidRPr="00AC4FBC">
        <w:tab/>
        <w:t>Carrier Leakage for inter-band EN-DC including FR2 (</w:t>
      </w:r>
      <w:r w:rsidR="006C1FB5" w:rsidRPr="00AC4FBC">
        <w:t>4 NR</w:t>
      </w:r>
      <w:r w:rsidRPr="00AC4FBC">
        <w:t xml:space="preserve"> CCs)</w:t>
      </w:r>
      <w:bookmarkEnd w:id="5590"/>
      <w:bookmarkEnd w:id="5591"/>
      <w:bookmarkEnd w:id="5592"/>
      <w:bookmarkEnd w:id="5593"/>
      <w:bookmarkEnd w:id="5594"/>
      <w:bookmarkEnd w:id="5595"/>
      <w:bookmarkEnd w:id="5596"/>
    </w:p>
    <w:p w14:paraId="561C180F"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0ED3D21E"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A.2.2.3 in TS 38.521-2 [9] is incomplete.</w:t>
      </w:r>
    </w:p>
    <w:p w14:paraId="6F307F98" w14:textId="77777777" w:rsidR="0081197C" w:rsidRPr="00AC4FBC" w:rsidRDefault="0081197C" w:rsidP="0081197C">
      <w:pPr>
        <w:pStyle w:val="EditorsNote"/>
      </w:pPr>
      <w:r w:rsidRPr="00AC4FBC">
        <w:t>-</w:t>
      </w:r>
      <w:r w:rsidRPr="00AC4FBC">
        <w:tab/>
        <w:t xml:space="preserve">Measurement Uncertainty and Test Tolerance are FFS. </w:t>
      </w:r>
    </w:p>
    <w:p w14:paraId="329BDAFD" w14:textId="77777777" w:rsidR="0081197C" w:rsidRPr="00AC4FBC" w:rsidRDefault="0081197C" w:rsidP="0081197C">
      <w:pPr>
        <w:pStyle w:val="H6"/>
      </w:pPr>
      <w:bookmarkStart w:id="5598" w:name="_CR6_4B_2_4_2_1_3_1"/>
      <w:r w:rsidRPr="00AC4FBC">
        <w:t>6.4B.2.4.2_1.3.1</w:t>
      </w:r>
      <w:r w:rsidRPr="00AC4FBC">
        <w:tab/>
        <w:t>Test purpose</w:t>
      </w:r>
    </w:p>
    <w:bookmarkEnd w:id="5598"/>
    <w:p w14:paraId="202CDDA0" w14:textId="77777777" w:rsidR="0081197C" w:rsidRPr="00AC4FBC" w:rsidRDefault="0081197C" w:rsidP="0081197C">
      <w:r w:rsidRPr="00AC4FBC">
        <w:t>Same test purpose as in clause 6.4.2.2 in TS 38.521-2 [9] for the NR carrier.</w:t>
      </w:r>
    </w:p>
    <w:p w14:paraId="743F0210" w14:textId="77777777" w:rsidR="0081197C" w:rsidRPr="00AC4FBC" w:rsidRDefault="0081197C" w:rsidP="0081197C">
      <w:pPr>
        <w:pStyle w:val="H6"/>
      </w:pPr>
      <w:bookmarkStart w:id="5599" w:name="_CR6_4B_2_4_2_1_3_2"/>
      <w:r w:rsidRPr="00AC4FBC">
        <w:t>6.4B.2.4.2_1.3.2</w:t>
      </w:r>
      <w:r w:rsidRPr="00AC4FBC">
        <w:tab/>
        <w:t>Test applicability</w:t>
      </w:r>
    </w:p>
    <w:bookmarkEnd w:id="5599"/>
    <w:p w14:paraId="303F0FD5" w14:textId="1386D28A" w:rsidR="0081197C" w:rsidRPr="00AC4FBC" w:rsidRDefault="0081197C" w:rsidP="0081197C">
      <w:r w:rsidRPr="00AC4FBC">
        <w:t>This test case applies to all types of E-UTRA UE release 15 and forward, supporting inter-band EN-DC including FR2</w:t>
      </w:r>
      <w:r w:rsidRPr="00AC4FBC">
        <w:rPr>
          <w:rFonts w:eastAsia="SimSun"/>
        </w:rPr>
        <w:t xml:space="preserve"> </w:t>
      </w:r>
      <w:r w:rsidRPr="00AC4FBC">
        <w:t>with 4</w:t>
      </w:r>
      <w:r w:rsidR="00BA6A59" w:rsidRPr="00AC4FBC">
        <w:t xml:space="preserve"> </w:t>
      </w:r>
      <w:r w:rsidRPr="00AC4FBC">
        <w:t xml:space="preserve">NR </w:t>
      </w:r>
      <w:r w:rsidR="00BA6A59" w:rsidRPr="00AC4FBC">
        <w:t xml:space="preserve">UL </w:t>
      </w:r>
      <w:r w:rsidRPr="00AC4FBC">
        <w:t>CCs.</w:t>
      </w:r>
    </w:p>
    <w:p w14:paraId="7E4F2721" w14:textId="77777777" w:rsidR="0081197C" w:rsidRPr="00AC4FBC" w:rsidRDefault="0081197C" w:rsidP="0081197C">
      <w:pPr>
        <w:pStyle w:val="H6"/>
      </w:pPr>
      <w:bookmarkStart w:id="5600" w:name="_CR6_4B_2_4_2_1_3_3"/>
      <w:r w:rsidRPr="00AC4FBC">
        <w:t>6.4B.2.4.2_1.3.3</w:t>
      </w:r>
      <w:r w:rsidRPr="00AC4FBC">
        <w:tab/>
        <w:t>Minimum conformance requirements</w:t>
      </w:r>
    </w:p>
    <w:bookmarkEnd w:id="5600"/>
    <w:p w14:paraId="3D9D2B81" w14:textId="77777777" w:rsidR="0081197C" w:rsidRPr="00AC4FBC" w:rsidRDefault="0081197C" w:rsidP="0081197C">
      <w:r w:rsidRPr="00AC4FBC">
        <w:t>Same minimum conformance requirements as in clause 6.4B.2.4.2.3.</w:t>
      </w:r>
    </w:p>
    <w:p w14:paraId="519AB9EC" w14:textId="77777777" w:rsidR="0081197C" w:rsidRPr="00AC4FBC" w:rsidRDefault="0081197C" w:rsidP="0081197C">
      <w:pPr>
        <w:pStyle w:val="H6"/>
      </w:pPr>
      <w:bookmarkStart w:id="5601" w:name="_CR6_4B_2_4_2_1_3_4"/>
      <w:r w:rsidRPr="00AC4FBC">
        <w:t>6.4B.2.4.2_1.3.4</w:t>
      </w:r>
      <w:r w:rsidRPr="00AC4FBC">
        <w:tab/>
        <w:t>Test Description</w:t>
      </w:r>
    </w:p>
    <w:p w14:paraId="37DB6635" w14:textId="77777777" w:rsidR="0081197C" w:rsidRPr="00AC4FBC" w:rsidRDefault="0081197C" w:rsidP="0081197C">
      <w:pPr>
        <w:pStyle w:val="H6"/>
      </w:pPr>
      <w:bookmarkStart w:id="5602" w:name="_CR6_4B_2_4_2_1_3_4_1"/>
      <w:bookmarkEnd w:id="5601"/>
      <w:r w:rsidRPr="00AC4FBC">
        <w:t>6.4B.2.4.2_1.3.4.1</w:t>
      </w:r>
      <w:r w:rsidRPr="00AC4FBC">
        <w:tab/>
        <w:t>Initial conditions</w:t>
      </w:r>
    </w:p>
    <w:bookmarkEnd w:id="5602"/>
    <w:p w14:paraId="76ECC010" w14:textId="77777777" w:rsidR="0081197C" w:rsidRPr="00AC4FBC" w:rsidRDefault="0081197C" w:rsidP="0081197C">
      <w:r w:rsidRPr="00AC4FBC">
        <w:t>Same test description as in clause 6.4A.2.2.3.4 in TS 38.521-2 [9] for the NR carrier with the following exception:</w:t>
      </w:r>
    </w:p>
    <w:p w14:paraId="73912A95" w14:textId="77777777" w:rsidR="0081197C" w:rsidRPr="00AC4FBC" w:rsidRDefault="0081197C" w:rsidP="0081197C">
      <w:r w:rsidRPr="00AC4FBC">
        <w:t xml:space="preserve">The initial test configurations for E-UTRA band consist of environmental conditions, test frequencies, and channel bandwidths based on E-UTRA bands specified in Table 4.7-1. </w:t>
      </w:r>
    </w:p>
    <w:p w14:paraId="231B913D" w14:textId="77777777" w:rsidR="0081197C" w:rsidRPr="00AC4FBC" w:rsidRDefault="0081197C" w:rsidP="0081197C">
      <w:r w:rsidRPr="00AC4FBC">
        <w:t>For Initial conditions as in clause 6.4A.2.2.3.4.1 in TS 38.521-2 [9], the following steps will be added to configure E-UTRA component:</w:t>
      </w:r>
    </w:p>
    <w:p w14:paraId="739F956B" w14:textId="77777777" w:rsidR="0081197C" w:rsidRPr="00AC4FBC" w:rsidRDefault="0081197C" w:rsidP="0081197C">
      <w:pPr>
        <w:pStyle w:val="B10"/>
      </w:pPr>
      <w:r w:rsidRPr="00AC4FBC">
        <w:t>2.1.</w:t>
      </w:r>
      <w:r w:rsidRPr="00AC4FBC">
        <w:tab/>
        <w:t>The parameter settings for E-UTRA cell are set up according to TS 36.508 [11] clause 4.4.3.</w:t>
      </w:r>
    </w:p>
    <w:p w14:paraId="4C3415EB"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0539AF84" w14:textId="77777777" w:rsidR="0081197C" w:rsidRPr="00AC4FBC" w:rsidRDefault="0081197C" w:rsidP="0081197C">
      <w:r w:rsidRPr="00AC4FBC">
        <w:t xml:space="preserve">Step 6 of Initial conditions as in clause 6.4A.2.2.3.4.1 in TS 38.521-2 [9] is replaced by: </w:t>
      </w:r>
    </w:p>
    <w:p w14:paraId="110F17F3"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B167336" w14:textId="77777777" w:rsidR="0081197C" w:rsidRPr="00AC4FBC" w:rsidRDefault="0081197C" w:rsidP="0081197C">
      <w:r w:rsidRPr="00AC4FBC">
        <w:t>Same test procedure as in clause 6.4A.2.2.3.4.2 in TS 38.521-2 [9] with the following steps added for E-UTRA component:</w:t>
      </w:r>
    </w:p>
    <w:p w14:paraId="774E9F5A"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E443D81" w14:textId="77777777" w:rsidR="0081197C" w:rsidRPr="00AC4FBC" w:rsidRDefault="0081197C" w:rsidP="0081197C">
      <w:pPr>
        <w:pStyle w:val="H6"/>
      </w:pPr>
      <w:bookmarkStart w:id="5603" w:name="_CR6_4B_2_4_2_1_3_5"/>
      <w:r w:rsidRPr="00AC4FBC">
        <w:t>6.4B.2.4.2_1.3.5</w:t>
      </w:r>
      <w:r w:rsidRPr="00AC4FBC">
        <w:tab/>
        <w:t>Test Requirement</w:t>
      </w:r>
    </w:p>
    <w:bookmarkEnd w:id="5603"/>
    <w:p w14:paraId="3AF83071" w14:textId="77777777" w:rsidR="0081197C" w:rsidRPr="00AC4FBC" w:rsidRDefault="0081197C" w:rsidP="0081197C">
      <w:r w:rsidRPr="00AC4FBC">
        <w:t>Same test requirement as in clause 6.4A.2.2.3.5 in TS 38.521-2 [9] for the NR carrier.</w:t>
      </w:r>
    </w:p>
    <w:p w14:paraId="2B29F8FB" w14:textId="77777777" w:rsidR="00ED2F36" w:rsidRPr="00AC4FBC" w:rsidRDefault="00ED2F36" w:rsidP="00ED2F36">
      <w:pPr>
        <w:pStyle w:val="Heading6"/>
        <w:rPr>
          <w:rFonts w:eastAsiaTheme="minorEastAsia"/>
        </w:rPr>
      </w:pPr>
      <w:bookmarkStart w:id="5604" w:name="_Toc155208768"/>
      <w:bookmarkStart w:id="5605" w:name="_Toc75972042"/>
      <w:bookmarkStart w:id="5606" w:name="_Toc85051473"/>
      <w:bookmarkStart w:id="5607" w:name="_Toc90493492"/>
      <w:bookmarkStart w:id="5608" w:name="_Toc90494132"/>
      <w:bookmarkStart w:id="5609" w:name="_Toc100094163"/>
      <w:bookmarkStart w:id="5610" w:name="_Toc106872823"/>
      <w:bookmarkStart w:id="5611" w:name="_CR6_4B_2_4_2_1_4"/>
      <w:bookmarkEnd w:id="5611"/>
      <w:r w:rsidRPr="00AC4FBC">
        <w:rPr>
          <w:rFonts w:eastAsiaTheme="minorEastAsia"/>
        </w:rPr>
        <w:t>6.4B.2.4.2_1.4</w:t>
      </w:r>
      <w:r w:rsidRPr="00AC4FBC">
        <w:rPr>
          <w:rFonts w:eastAsiaTheme="minorEastAsia"/>
        </w:rPr>
        <w:tab/>
        <w:t>Carrier Leakage for inter-band EN-DC including FR2 (5 NR CCs)</w:t>
      </w:r>
      <w:bookmarkEnd w:id="5604"/>
    </w:p>
    <w:p w14:paraId="044179BF" w14:textId="77777777" w:rsidR="00ED2F36" w:rsidRPr="00AC4FBC" w:rsidRDefault="00ED2F36" w:rsidP="00ED2F36">
      <w:pPr>
        <w:pStyle w:val="EditorsNote"/>
        <w:rPr>
          <w:rFonts w:eastAsiaTheme="minorEastAsia"/>
        </w:rPr>
      </w:pPr>
      <w:r w:rsidRPr="00AC4FBC">
        <w:t>Editor's note:</w:t>
      </w:r>
      <w:r w:rsidRPr="00AC4FBC">
        <w:tab/>
        <w:t>This clause is incomplete. The following aspects are either missing or not yet determined:</w:t>
      </w:r>
    </w:p>
    <w:p w14:paraId="5EE84F94"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4 in TS 38.521-2 [9] is incomplete.</w:t>
      </w:r>
    </w:p>
    <w:p w14:paraId="1141CDA4" w14:textId="77777777" w:rsidR="00ED2F36" w:rsidRPr="00AC4FBC" w:rsidRDefault="00ED2F36" w:rsidP="00ED2F36">
      <w:pPr>
        <w:pStyle w:val="EditorsNote"/>
        <w:rPr>
          <w:rFonts w:eastAsiaTheme="minorEastAsia"/>
        </w:rPr>
      </w:pPr>
      <w:r w:rsidRPr="00AC4FBC">
        <w:lastRenderedPageBreak/>
        <w:t>-</w:t>
      </w:r>
      <w:r w:rsidRPr="00AC4FBC">
        <w:tab/>
        <w:t xml:space="preserve">Measurement Uncertainty and Test Tolerance are FFS. </w:t>
      </w:r>
    </w:p>
    <w:p w14:paraId="247ABD22" w14:textId="77777777" w:rsidR="00ED2F36" w:rsidRPr="00AC4FBC" w:rsidRDefault="00ED2F36" w:rsidP="00ED2F36">
      <w:pPr>
        <w:pStyle w:val="H6"/>
      </w:pPr>
      <w:bookmarkStart w:id="5612" w:name="_CR6_4B_2_4_2_1_4_1"/>
      <w:r w:rsidRPr="00AC4FBC">
        <w:t>6.4B.2.4.2_1.4.1</w:t>
      </w:r>
      <w:r w:rsidRPr="00AC4FBC">
        <w:tab/>
        <w:t>Test purpose</w:t>
      </w:r>
    </w:p>
    <w:bookmarkEnd w:id="5612"/>
    <w:p w14:paraId="13B68FCE" w14:textId="77777777" w:rsidR="00ED2F36" w:rsidRPr="00AC4FBC" w:rsidRDefault="00ED2F36" w:rsidP="00ED2F36">
      <w:r w:rsidRPr="00AC4FBC">
        <w:t>Same test purpose as in clause 6.4.2.2 in TS 38.521-2 [9] for the NR carrier.</w:t>
      </w:r>
    </w:p>
    <w:p w14:paraId="5DB78C21" w14:textId="77777777" w:rsidR="00ED2F36" w:rsidRPr="00AC4FBC" w:rsidRDefault="00ED2F36" w:rsidP="00ED2F36">
      <w:pPr>
        <w:pStyle w:val="H6"/>
      </w:pPr>
      <w:bookmarkStart w:id="5613" w:name="_CR6_4B_2_4_2_1_4_2"/>
      <w:r w:rsidRPr="00AC4FBC">
        <w:t>6.4B.2.4.2_1.4.2</w:t>
      </w:r>
      <w:r w:rsidRPr="00AC4FBC">
        <w:tab/>
        <w:t>Test applicability</w:t>
      </w:r>
    </w:p>
    <w:bookmarkEnd w:id="5613"/>
    <w:p w14:paraId="6587B3F7"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5 NR UL CCs.</w:t>
      </w:r>
    </w:p>
    <w:p w14:paraId="220FECBD" w14:textId="77777777" w:rsidR="00ED2F36" w:rsidRPr="00AC4FBC" w:rsidRDefault="00ED2F36" w:rsidP="00ED2F36">
      <w:pPr>
        <w:pStyle w:val="H6"/>
      </w:pPr>
      <w:bookmarkStart w:id="5614" w:name="_CR6_4B_2_4_2_1_4_3"/>
      <w:r w:rsidRPr="00AC4FBC">
        <w:t>6.4B.2.4.2_1.4.3</w:t>
      </w:r>
      <w:r w:rsidRPr="00AC4FBC">
        <w:tab/>
        <w:t>Minimum conformance requirements</w:t>
      </w:r>
    </w:p>
    <w:bookmarkEnd w:id="5614"/>
    <w:p w14:paraId="57F9D89D" w14:textId="77777777" w:rsidR="00ED2F36" w:rsidRPr="00AC4FBC" w:rsidRDefault="00ED2F36" w:rsidP="00ED2F36">
      <w:r w:rsidRPr="00AC4FBC">
        <w:t>Same minimum conformance requirements as in clause 6.4B.2.4.2.3.</w:t>
      </w:r>
    </w:p>
    <w:p w14:paraId="26F7E397" w14:textId="77777777" w:rsidR="00ED2F36" w:rsidRPr="00AC4FBC" w:rsidRDefault="00ED2F36" w:rsidP="00ED2F36">
      <w:pPr>
        <w:pStyle w:val="H6"/>
      </w:pPr>
      <w:bookmarkStart w:id="5615" w:name="_CR6_4B_2_4_2_1_4_4"/>
      <w:r w:rsidRPr="00AC4FBC">
        <w:t>6.4B.2.4.2_1.4.4</w:t>
      </w:r>
      <w:r w:rsidRPr="00AC4FBC">
        <w:tab/>
        <w:t>Test Description</w:t>
      </w:r>
    </w:p>
    <w:p w14:paraId="0EE2E88E" w14:textId="77777777" w:rsidR="00ED2F36" w:rsidRPr="00AC4FBC" w:rsidRDefault="00ED2F36" w:rsidP="00ED2F36">
      <w:pPr>
        <w:pStyle w:val="H6"/>
      </w:pPr>
      <w:bookmarkStart w:id="5616" w:name="_CR6_4B_2_4_2_1_4_4_1"/>
      <w:bookmarkEnd w:id="5615"/>
      <w:r w:rsidRPr="00AC4FBC">
        <w:t>6.4B.2.4.2_1.4.4.1</w:t>
      </w:r>
      <w:r w:rsidRPr="00AC4FBC">
        <w:tab/>
        <w:t>Initial conditions</w:t>
      </w:r>
    </w:p>
    <w:bookmarkEnd w:id="5616"/>
    <w:p w14:paraId="32005B1D" w14:textId="77777777" w:rsidR="00ED2F36" w:rsidRPr="00AC4FBC" w:rsidRDefault="00ED2F36" w:rsidP="00ED2F36">
      <w:r w:rsidRPr="00AC4FBC">
        <w:t>Same test description as in clause 6.4A.2.2.4.4 in TS 38.521-2 [9] for the NR carrier with the following exception:</w:t>
      </w:r>
    </w:p>
    <w:p w14:paraId="52B444F8"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68C6CB56" w14:textId="77777777" w:rsidR="00ED2F36" w:rsidRPr="00AC4FBC" w:rsidRDefault="00ED2F36" w:rsidP="00ED2F36">
      <w:r w:rsidRPr="00AC4FBC">
        <w:t>For Initial conditions as in clause 6.4A.2.2.4.4.1 in TS 38.521-2 [9], the following steps will be added to configure E-UTRA component:</w:t>
      </w:r>
    </w:p>
    <w:p w14:paraId="2D739C01" w14:textId="77777777" w:rsidR="00ED2F36" w:rsidRPr="00AC4FBC" w:rsidRDefault="00ED2F36" w:rsidP="00ED2F36">
      <w:pPr>
        <w:pStyle w:val="B10"/>
      </w:pPr>
      <w:r w:rsidRPr="00AC4FBC">
        <w:t>2.1.</w:t>
      </w:r>
      <w:r w:rsidRPr="00AC4FBC">
        <w:tab/>
        <w:t>The parameter settings for E-UTRA cell are set up according to TS 36.508 [11] clause 4.4.3.</w:t>
      </w:r>
    </w:p>
    <w:p w14:paraId="47348C35"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45F3AFC9" w14:textId="77777777" w:rsidR="00ED2F36" w:rsidRPr="00AC4FBC" w:rsidRDefault="00ED2F36" w:rsidP="00ED2F36">
      <w:r w:rsidRPr="00AC4FBC">
        <w:t xml:space="preserve">Step 6 of Initial conditions as in clause 6.4A.2.2.4.4.1 in TS 38.521-2 [9] is replaced by: </w:t>
      </w:r>
    </w:p>
    <w:p w14:paraId="30AB8664"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F4F7209" w14:textId="77777777" w:rsidR="00ED2F36" w:rsidRPr="00AC4FBC" w:rsidRDefault="00ED2F36" w:rsidP="00ED2F36">
      <w:r w:rsidRPr="00AC4FBC">
        <w:t>Same test procedure as in clause 6.4A.2.2.4.4.2 in TS 38.521-2 [9] with the following steps added for E-UTRA component:</w:t>
      </w:r>
    </w:p>
    <w:p w14:paraId="65D69696"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45BF818" w14:textId="77777777" w:rsidR="00ED2F36" w:rsidRPr="00AC4FBC" w:rsidRDefault="00ED2F36" w:rsidP="00ED2F36">
      <w:pPr>
        <w:pStyle w:val="H6"/>
      </w:pPr>
      <w:bookmarkStart w:id="5617" w:name="_CR6_4B_2_4_2_1_4_5"/>
      <w:r w:rsidRPr="00AC4FBC">
        <w:t>6.4B.2.4.2_1.4.5</w:t>
      </w:r>
      <w:r w:rsidRPr="00AC4FBC">
        <w:tab/>
        <w:t>Test Requirement</w:t>
      </w:r>
    </w:p>
    <w:bookmarkEnd w:id="5617"/>
    <w:p w14:paraId="07499760" w14:textId="77777777" w:rsidR="00ED2F36" w:rsidRPr="00AC4FBC" w:rsidRDefault="00ED2F36" w:rsidP="00ED2F36">
      <w:r w:rsidRPr="00AC4FBC">
        <w:t>Same test requirement as in clause 6.4A.2.2.4.5 in TS 38.521-2 [9] for the NR carrier.</w:t>
      </w:r>
    </w:p>
    <w:p w14:paraId="0005349A" w14:textId="77777777" w:rsidR="00ED2F36" w:rsidRPr="00AC4FBC" w:rsidRDefault="00ED2F36" w:rsidP="00ED2F36">
      <w:pPr>
        <w:pStyle w:val="Heading6"/>
        <w:rPr>
          <w:rFonts w:eastAsiaTheme="minorEastAsia"/>
        </w:rPr>
      </w:pPr>
      <w:bookmarkStart w:id="5618" w:name="_Toc155208769"/>
      <w:bookmarkStart w:id="5619" w:name="_CR6_4B_2_4_2_1_5"/>
      <w:bookmarkEnd w:id="5619"/>
      <w:r w:rsidRPr="00AC4FBC">
        <w:rPr>
          <w:rFonts w:eastAsiaTheme="minorEastAsia"/>
        </w:rPr>
        <w:t>6.4B.2.4.2_1.5</w:t>
      </w:r>
      <w:r w:rsidRPr="00AC4FBC">
        <w:rPr>
          <w:rFonts w:eastAsiaTheme="minorEastAsia"/>
        </w:rPr>
        <w:tab/>
        <w:t>Carrier Leakage for inter-band EN-DC including FR2 (6 NR CCs)</w:t>
      </w:r>
      <w:bookmarkEnd w:id="5618"/>
    </w:p>
    <w:p w14:paraId="62BF97B7" w14:textId="77777777" w:rsidR="00ED2F36" w:rsidRPr="00AC4FBC" w:rsidRDefault="00ED2F36" w:rsidP="00ED2F36">
      <w:pPr>
        <w:pStyle w:val="EditorsNote"/>
        <w:rPr>
          <w:rFonts w:eastAsiaTheme="minorEastAsia"/>
        </w:rPr>
      </w:pPr>
      <w:r w:rsidRPr="00AC4FBC">
        <w:t>Editor's note:</w:t>
      </w:r>
      <w:r w:rsidRPr="00AC4FBC">
        <w:tab/>
        <w:t>This clause is incomplete. The following aspects are either missing or not yet determined:</w:t>
      </w:r>
    </w:p>
    <w:p w14:paraId="6B2C21EB"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5 in TS 38.521-2 [9] is incomplete.</w:t>
      </w:r>
    </w:p>
    <w:p w14:paraId="171E254A" w14:textId="77777777" w:rsidR="00ED2F36" w:rsidRPr="00AC4FBC" w:rsidRDefault="00ED2F36" w:rsidP="00ED2F36">
      <w:pPr>
        <w:pStyle w:val="EditorsNote"/>
        <w:rPr>
          <w:rFonts w:eastAsiaTheme="minorEastAsia"/>
        </w:rPr>
      </w:pPr>
      <w:r w:rsidRPr="00AC4FBC">
        <w:t>-</w:t>
      </w:r>
      <w:r w:rsidRPr="00AC4FBC">
        <w:tab/>
        <w:t xml:space="preserve">Measurement Uncertainty and Test Tolerance are FFS. </w:t>
      </w:r>
    </w:p>
    <w:p w14:paraId="7A895787" w14:textId="77777777" w:rsidR="00ED2F36" w:rsidRPr="00AC4FBC" w:rsidRDefault="00ED2F36" w:rsidP="00ED2F36">
      <w:pPr>
        <w:pStyle w:val="H6"/>
      </w:pPr>
      <w:bookmarkStart w:id="5620" w:name="_CR6_4B_2_4_2_1_5_1"/>
      <w:r w:rsidRPr="00AC4FBC">
        <w:t>6.4B.2.4.2_1.5.1</w:t>
      </w:r>
      <w:r w:rsidRPr="00AC4FBC">
        <w:tab/>
        <w:t>Test purpose</w:t>
      </w:r>
    </w:p>
    <w:bookmarkEnd w:id="5620"/>
    <w:p w14:paraId="01EFD979" w14:textId="77777777" w:rsidR="00ED2F36" w:rsidRPr="00AC4FBC" w:rsidRDefault="00ED2F36" w:rsidP="00ED2F36">
      <w:r w:rsidRPr="00AC4FBC">
        <w:t>Same test purpose as in clause 6.4.2.2 in TS 38.521-2 [9] for the NR carrier.</w:t>
      </w:r>
    </w:p>
    <w:p w14:paraId="69769B25" w14:textId="77777777" w:rsidR="00ED2F36" w:rsidRPr="00AC4FBC" w:rsidRDefault="00ED2F36" w:rsidP="00ED2F36">
      <w:pPr>
        <w:pStyle w:val="H6"/>
      </w:pPr>
      <w:bookmarkStart w:id="5621" w:name="_CR6_4B_2_4_2_1_5_2"/>
      <w:r w:rsidRPr="00AC4FBC">
        <w:lastRenderedPageBreak/>
        <w:t>6.4B.2.4.2_1.5.2</w:t>
      </w:r>
      <w:r w:rsidRPr="00AC4FBC">
        <w:tab/>
        <w:t>Test applicability</w:t>
      </w:r>
    </w:p>
    <w:bookmarkEnd w:id="5621"/>
    <w:p w14:paraId="062AD062"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6 NR UL CCs.</w:t>
      </w:r>
    </w:p>
    <w:p w14:paraId="33890656" w14:textId="77777777" w:rsidR="00ED2F36" w:rsidRPr="00AC4FBC" w:rsidRDefault="00ED2F36" w:rsidP="00ED2F36">
      <w:pPr>
        <w:pStyle w:val="H6"/>
      </w:pPr>
      <w:bookmarkStart w:id="5622" w:name="_CR6_4B_2_4_2_1_5_3"/>
      <w:r w:rsidRPr="00AC4FBC">
        <w:t>6.4B.2.4.2_1.5.3</w:t>
      </w:r>
      <w:r w:rsidRPr="00AC4FBC">
        <w:tab/>
        <w:t>Minimum conformance requirements</w:t>
      </w:r>
    </w:p>
    <w:bookmarkEnd w:id="5622"/>
    <w:p w14:paraId="2AC4D6B4" w14:textId="77777777" w:rsidR="00ED2F36" w:rsidRPr="00AC4FBC" w:rsidRDefault="00ED2F36" w:rsidP="00ED2F36">
      <w:r w:rsidRPr="00AC4FBC">
        <w:t>Same minimum conformance requirements as in clause 6.4B.2.4.2.3.</w:t>
      </w:r>
    </w:p>
    <w:p w14:paraId="5C6D797A" w14:textId="77777777" w:rsidR="00ED2F36" w:rsidRPr="00AC4FBC" w:rsidRDefault="00ED2F36" w:rsidP="00ED2F36">
      <w:pPr>
        <w:pStyle w:val="H6"/>
      </w:pPr>
      <w:bookmarkStart w:id="5623" w:name="_CR6_4B_2_4_2_1_5_4"/>
      <w:r w:rsidRPr="00AC4FBC">
        <w:t>6.4B.2.4.2_1.5.4</w:t>
      </w:r>
      <w:r w:rsidRPr="00AC4FBC">
        <w:tab/>
        <w:t>Test Description</w:t>
      </w:r>
    </w:p>
    <w:p w14:paraId="6EDA1F19" w14:textId="77777777" w:rsidR="00ED2F36" w:rsidRPr="00AC4FBC" w:rsidRDefault="00ED2F36" w:rsidP="00ED2F36">
      <w:pPr>
        <w:pStyle w:val="H6"/>
      </w:pPr>
      <w:bookmarkStart w:id="5624" w:name="_CR6_4B_2_4_2_1_5_4_1"/>
      <w:bookmarkEnd w:id="5623"/>
      <w:r w:rsidRPr="00AC4FBC">
        <w:t>6.4B.2.4.2_1.5.4.1</w:t>
      </w:r>
      <w:r w:rsidRPr="00AC4FBC">
        <w:tab/>
        <w:t>Initial conditions</w:t>
      </w:r>
    </w:p>
    <w:bookmarkEnd w:id="5624"/>
    <w:p w14:paraId="40E803DC" w14:textId="77777777" w:rsidR="00ED2F36" w:rsidRPr="00AC4FBC" w:rsidRDefault="00ED2F36" w:rsidP="00ED2F36">
      <w:r w:rsidRPr="00AC4FBC">
        <w:t>Same test description as in clause 6.4A.2.2.5.4 in TS 38.521-2 [9] for the NR carrier with the following exception:</w:t>
      </w:r>
    </w:p>
    <w:p w14:paraId="1FE8D97A"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42EBECE5" w14:textId="77777777" w:rsidR="00ED2F36" w:rsidRPr="00AC4FBC" w:rsidRDefault="00ED2F36" w:rsidP="00ED2F36">
      <w:r w:rsidRPr="00AC4FBC">
        <w:t>For Initial conditions as in clause 6.4A.2.2.5.4.1 in TS 38.521-2 [9], the following steps will be added to configure E-UTRA component:</w:t>
      </w:r>
    </w:p>
    <w:p w14:paraId="6FEBE348" w14:textId="77777777" w:rsidR="00ED2F36" w:rsidRPr="00AC4FBC" w:rsidRDefault="00ED2F36" w:rsidP="00ED2F36">
      <w:pPr>
        <w:pStyle w:val="B10"/>
      </w:pPr>
      <w:r w:rsidRPr="00AC4FBC">
        <w:t>2.1.</w:t>
      </w:r>
      <w:r w:rsidRPr="00AC4FBC">
        <w:tab/>
        <w:t>The parameter settings for E-UTRA cell are set up according to TS 36.508 [11] clause 4.4.3.</w:t>
      </w:r>
    </w:p>
    <w:p w14:paraId="477B360B"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CD52B9F" w14:textId="77777777" w:rsidR="00ED2F36" w:rsidRPr="00AC4FBC" w:rsidRDefault="00ED2F36" w:rsidP="00ED2F36">
      <w:r w:rsidRPr="00AC4FBC">
        <w:t xml:space="preserve">Step 6 of Initial conditions as in clause 6.4A.2.2.5.4.1 in TS 38.521-2 [9] is replaced by: </w:t>
      </w:r>
    </w:p>
    <w:p w14:paraId="78F7549D"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37613C8" w14:textId="77777777" w:rsidR="00ED2F36" w:rsidRPr="00AC4FBC" w:rsidRDefault="00ED2F36" w:rsidP="00ED2F36">
      <w:r w:rsidRPr="00AC4FBC">
        <w:t>Same test procedure as in clause 6.4A.2.2.5.4.2 in TS 38.521-2 [9] with the following steps added for E-UTRA component:</w:t>
      </w:r>
    </w:p>
    <w:p w14:paraId="23E1A62A"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2B0702D" w14:textId="77777777" w:rsidR="00ED2F36" w:rsidRPr="00AC4FBC" w:rsidRDefault="00ED2F36" w:rsidP="00ED2F36">
      <w:pPr>
        <w:pStyle w:val="H6"/>
      </w:pPr>
      <w:bookmarkStart w:id="5625" w:name="_CR6_4B_2_4_2_1_5_5"/>
      <w:r w:rsidRPr="00AC4FBC">
        <w:t>6.4B.2.4.2_1.5.5</w:t>
      </w:r>
      <w:r w:rsidRPr="00AC4FBC">
        <w:tab/>
        <w:t>Test Requirement</w:t>
      </w:r>
    </w:p>
    <w:bookmarkEnd w:id="5625"/>
    <w:p w14:paraId="65CC3CCC" w14:textId="77777777" w:rsidR="00ED2F36" w:rsidRPr="00AC4FBC" w:rsidRDefault="00ED2F36" w:rsidP="00ED2F36">
      <w:r w:rsidRPr="00AC4FBC">
        <w:t>Same test requirement as in clause 6.4A.2.2.5.5 in TS 38.521-2 [9] for the NR carrier.</w:t>
      </w:r>
    </w:p>
    <w:p w14:paraId="0FAB5CD9" w14:textId="77777777" w:rsidR="00ED2F36" w:rsidRPr="00AC4FBC" w:rsidRDefault="00ED2F36" w:rsidP="00ED2F36">
      <w:pPr>
        <w:pStyle w:val="Heading6"/>
        <w:rPr>
          <w:rFonts w:eastAsiaTheme="minorEastAsia"/>
        </w:rPr>
      </w:pPr>
      <w:bookmarkStart w:id="5626" w:name="_Toc155208770"/>
      <w:bookmarkStart w:id="5627" w:name="_CR6_4B_2_4_2_1_6"/>
      <w:bookmarkEnd w:id="5627"/>
      <w:r w:rsidRPr="00AC4FBC">
        <w:rPr>
          <w:rFonts w:eastAsiaTheme="minorEastAsia"/>
        </w:rPr>
        <w:t>6.4B.2.4.2_1.6</w:t>
      </w:r>
      <w:r w:rsidRPr="00AC4FBC">
        <w:rPr>
          <w:rFonts w:eastAsiaTheme="minorEastAsia"/>
        </w:rPr>
        <w:tab/>
        <w:t>Carrier Leakage for inter-band EN-DC including FR2 (7 NR CCs)</w:t>
      </w:r>
      <w:bookmarkEnd w:id="5626"/>
    </w:p>
    <w:p w14:paraId="3C15A056" w14:textId="77777777" w:rsidR="00ED2F36" w:rsidRPr="00AC4FBC" w:rsidRDefault="00ED2F36" w:rsidP="00ED2F36">
      <w:pPr>
        <w:pStyle w:val="EditorsNote"/>
        <w:rPr>
          <w:rFonts w:eastAsiaTheme="minorEastAsia"/>
        </w:rPr>
      </w:pPr>
      <w:r w:rsidRPr="00AC4FBC">
        <w:t>Editor's note:</w:t>
      </w:r>
      <w:r w:rsidRPr="00AC4FBC">
        <w:tab/>
        <w:t>This clause is incomplete. The following aspects are either missing or not yet determined:</w:t>
      </w:r>
    </w:p>
    <w:p w14:paraId="24B4E33A"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6 in TS 38.521-2 [9] is incomplete.</w:t>
      </w:r>
    </w:p>
    <w:p w14:paraId="4A7DF5B2" w14:textId="77777777" w:rsidR="00ED2F36" w:rsidRPr="00AC4FBC" w:rsidRDefault="00ED2F36" w:rsidP="00ED2F36">
      <w:pPr>
        <w:pStyle w:val="EditorsNote"/>
        <w:rPr>
          <w:rFonts w:eastAsiaTheme="minorEastAsia"/>
        </w:rPr>
      </w:pPr>
      <w:r w:rsidRPr="00AC4FBC">
        <w:t>-</w:t>
      </w:r>
      <w:r w:rsidRPr="00AC4FBC">
        <w:tab/>
        <w:t xml:space="preserve">Measurement Uncertainty and Test Tolerance are FFS. </w:t>
      </w:r>
    </w:p>
    <w:p w14:paraId="5D478E65" w14:textId="77777777" w:rsidR="00ED2F36" w:rsidRPr="00AC4FBC" w:rsidRDefault="00ED2F36" w:rsidP="00ED2F36">
      <w:pPr>
        <w:pStyle w:val="H6"/>
      </w:pPr>
      <w:bookmarkStart w:id="5628" w:name="_CR6_4B_2_4_2_1_6_1"/>
      <w:r w:rsidRPr="00AC4FBC">
        <w:t>6.4B.2.4.2_1.6.1</w:t>
      </w:r>
      <w:r w:rsidRPr="00AC4FBC">
        <w:tab/>
        <w:t>Test purpose</w:t>
      </w:r>
    </w:p>
    <w:bookmarkEnd w:id="5628"/>
    <w:p w14:paraId="1D2EA5A4" w14:textId="77777777" w:rsidR="00ED2F36" w:rsidRPr="00AC4FBC" w:rsidRDefault="00ED2F36" w:rsidP="00ED2F36">
      <w:r w:rsidRPr="00AC4FBC">
        <w:t>Same test purpose as in clause 6.4.2.2 in TS 38.521-2 [9] for the NR carrier.</w:t>
      </w:r>
    </w:p>
    <w:p w14:paraId="21953C1A" w14:textId="77777777" w:rsidR="00ED2F36" w:rsidRPr="00AC4FBC" w:rsidRDefault="00ED2F36" w:rsidP="00ED2F36">
      <w:pPr>
        <w:pStyle w:val="H6"/>
      </w:pPr>
      <w:bookmarkStart w:id="5629" w:name="_CR6_4B_2_4_2_1_6_2"/>
      <w:r w:rsidRPr="00AC4FBC">
        <w:t>6.4B.2.4.2_1.6.2</w:t>
      </w:r>
      <w:r w:rsidRPr="00AC4FBC">
        <w:tab/>
        <w:t>Test applicability</w:t>
      </w:r>
    </w:p>
    <w:bookmarkEnd w:id="5629"/>
    <w:p w14:paraId="752F7BC5"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7 NR UL CCs.</w:t>
      </w:r>
    </w:p>
    <w:p w14:paraId="39AC3BF6" w14:textId="77777777" w:rsidR="00ED2F36" w:rsidRPr="00AC4FBC" w:rsidRDefault="00ED2F36" w:rsidP="00ED2F36">
      <w:pPr>
        <w:pStyle w:val="H6"/>
      </w:pPr>
      <w:bookmarkStart w:id="5630" w:name="_CR6_4B_2_4_2_1_6_3"/>
      <w:r w:rsidRPr="00AC4FBC">
        <w:t>6.4B.2.4.2_1.6.3</w:t>
      </w:r>
      <w:r w:rsidRPr="00AC4FBC">
        <w:tab/>
        <w:t>Minimum conformance requirements</w:t>
      </w:r>
    </w:p>
    <w:bookmarkEnd w:id="5630"/>
    <w:p w14:paraId="1F852EE6" w14:textId="77777777" w:rsidR="00ED2F36" w:rsidRPr="00AC4FBC" w:rsidRDefault="00ED2F36" w:rsidP="00ED2F36">
      <w:r w:rsidRPr="00AC4FBC">
        <w:t>Same minimum conformance requirements as in clause 6.4B.2.4.2.3.</w:t>
      </w:r>
    </w:p>
    <w:p w14:paraId="536501EC" w14:textId="77777777" w:rsidR="00ED2F36" w:rsidRPr="00AC4FBC" w:rsidRDefault="00ED2F36" w:rsidP="00ED2F36">
      <w:pPr>
        <w:pStyle w:val="H6"/>
      </w:pPr>
      <w:bookmarkStart w:id="5631" w:name="_CR6_4B_2_4_2_1_6_4"/>
      <w:r w:rsidRPr="00AC4FBC">
        <w:lastRenderedPageBreak/>
        <w:t>6.4B.2.4.2_1.6.4</w:t>
      </w:r>
      <w:r w:rsidRPr="00AC4FBC">
        <w:tab/>
        <w:t>Test Description</w:t>
      </w:r>
    </w:p>
    <w:p w14:paraId="6507A8CD" w14:textId="77777777" w:rsidR="00ED2F36" w:rsidRPr="00AC4FBC" w:rsidRDefault="00ED2F36" w:rsidP="00ED2F36">
      <w:pPr>
        <w:pStyle w:val="H6"/>
      </w:pPr>
      <w:bookmarkStart w:id="5632" w:name="_CR6_4B_2_4_2_1_6_4_1"/>
      <w:bookmarkEnd w:id="5631"/>
      <w:r w:rsidRPr="00AC4FBC">
        <w:t>6.4B.2.4.2_1.6.4.1</w:t>
      </w:r>
      <w:r w:rsidRPr="00AC4FBC">
        <w:tab/>
        <w:t>Initial conditions</w:t>
      </w:r>
    </w:p>
    <w:bookmarkEnd w:id="5632"/>
    <w:p w14:paraId="71E3BA27" w14:textId="77777777" w:rsidR="00ED2F36" w:rsidRPr="00AC4FBC" w:rsidRDefault="00ED2F36" w:rsidP="00ED2F36">
      <w:r w:rsidRPr="00AC4FBC">
        <w:t>Same test description as in clause 6.4A.2.2.6.4 in TS 38.521-2 [9] for the NR carrier with the following exception:</w:t>
      </w:r>
    </w:p>
    <w:p w14:paraId="486969C5"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0F0B914C" w14:textId="77777777" w:rsidR="00ED2F36" w:rsidRPr="00AC4FBC" w:rsidRDefault="00ED2F36" w:rsidP="00ED2F36">
      <w:r w:rsidRPr="00AC4FBC">
        <w:t>For Initial conditions as in clause 6.4A.2.2.6.4.1 in TS 38.521-2 [9], the following steps will be added to configure E-UTRA component:</w:t>
      </w:r>
    </w:p>
    <w:p w14:paraId="49D1C535" w14:textId="77777777" w:rsidR="00ED2F36" w:rsidRPr="00AC4FBC" w:rsidRDefault="00ED2F36" w:rsidP="00ED2F36">
      <w:pPr>
        <w:pStyle w:val="B10"/>
      </w:pPr>
      <w:r w:rsidRPr="00AC4FBC">
        <w:t>2.1.</w:t>
      </w:r>
      <w:r w:rsidRPr="00AC4FBC">
        <w:tab/>
        <w:t>The parameter settings for E-UTRA cell are set up according to TS 36.508 [11] clause 4.4.3.</w:t>
      </w:r>
    </w:p>
    <w:p w14:paraId="0F876FBA"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59D5F482" w14:textId="77777777" w:rsidR="00ED2F36" w:rsidRPr="00AC4FBC" w:rsidRDefault="00ED2F36" w:rsidP="00ED2F36">
      <w:r w:rsidRPr="00AC4FBC">
        <w:t xml:space="preserve">Step 6 of Initial conditions as in clause 6.4A.2.2.6.4.1 in TS 38.521-2 [9] is replaced by: </w:t>
      </w:r>
    </w:p>
    <w:p w14:paraId="0011F313"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BA6DD31" w14:textId="77777777" w:rsidR="00ED2F36" w:rsidRPr="00AC4FBC" w:rsidRDefault="00ED2F36" w:rsidP="00ED2F36">
      <w:r w:rsidRPr="00AC4FBC">
        <w:t>Same test procedure as in clause 6.4A.2.2.6.4.2 in TS 38.521-2 [9] with the following steps added for E-UTRA component:</w:t>
      </w:r>
    </w:p>
    <w:p w14:paraId="5B8090F8"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E465E58" w14:textId="77777777" w:rsidR="00ED2F36" w:rsidRPr="00AC4FBC" w:rsidRDefault="00ED2F36" w:rsidP="00ED2F36">
      <w:pPr>
        <w:pStyle w:val="H6"/>
      </w:pPr>
      <w:bookmarkStart w:id="5633" w:name="_CR6_4B_2_4_2_1_6_5"/>
      <w:r w:rsidRPr="00AC4FBC">
        <w:t>6.4B.2.4.2_1.6.5</w:t>
      </w:r>
      <w:r w:rsidRPr="00AC4FBC">
        <w:tab/>
        <w:t>Test Requirement</w:t>
      </w:r>
    </w:p>
    <w:bookmarkEnd w:id="5633"/>
    <w:p w14:paraId="1C9E5786" w14:textId="77777777" w:rsidR="00ED2F36" w:rsidRPr="00AC4FBC" w:rsidRDefault="00ED2F36" w:rsidP="00ED2F36">
      <w:r w:rsidRPr="00AC4FBC">
        <w:t>Same test requirement as in clause 6.4A.2.2.6.5 in TS 38.521-2 [9] for the NR carrier.</w:t>
      </w:r>
    </w:p>
    <w:p w14:paraId="7E69723B" w14:textId="77777777" w:rsidR="00ED2F36" w:rsidRPr="00AC4FBC" w:rsidRDefault="00ED2F36" w:rsidP="00ED2F36">
      <w:pPr>
        <w:pStyle w:val="Heading6"/>
      </w:pPr>
      <w:bookmarkStart w:id="5634" w:name="_Toc155208771"/>
      <w:bookmarkStart w:id="5635" w:name="_CR6_4B_2_4_2_1_7"/>
      <w:bookmarkEnd w:id="5635"/>
      <w:r w:rsidRPr="00AC4FBC">
        <w:t>6.4B.2.4.2_1.7</w:t>
      </w:r>
      <w:r w:rsidRPr="00AC4FBC">
        <w:tab/>
        <w:t>Carrier Leakage for inter-band EN-DC including FR2 (8 NR CCs)</w:t>
      </w:r>
      <w:bookmarkEnd w:id="5634"/>
    </w:p>
    <w:p w14:paraId="2E503F64" w14:textId="77777777" w:rsidR="00ED2F36" w:rsidRPr="00AC4FBC" w:rsidRDefault="00ED2F36" w:rsidP="00ED2F36">
      <w:pPr>
        <w:pStyle w:val="EditorsNote"/>
      </w:pPr>
      <w:r w:rsidRPr="00AC4FBC">
        <w:t>Editor's note:</w:t>
      </w:r>
      <w:r w:rsidRPr="00AC4FBC">
        <w:tab/>
        <w:t>This clause is incomplete. The following aspects are either missing or not yet determined:</w:t>
      </w:r>
    </w:p>
    <w:p w14:paraId="579C9FD7" w14:textId="77777777" w:rsidR="00ED2F36" w:rsidRPr="00AC4FBC" w:rsidRDefault="00ED2F36" w:rsidP="00ED2F36">
      <w:pPr>
        <w:pStyle w:val="EditorsNote"/>
        <w:rPr>
          <w:rFonts w:eastAsia="MS Mincho"/>
        </w:rPr>
      </w:pPr>
      <w:r w:rsidRPr="00AC4FBC">
        <w:rPr>
          <w:rFonts w:eastAsia="MS Mincho"/>
        </w:rPr>
        <w:t>-</w:t>
      </w:r>
      <w:r w:rsidRPr="00AC4FBC">
        <w:rPr>
          <w:rFonts w:eastAsia="MS Mincho"/>
        </w:rPr>
        <w:tab/>
        <w:t>The referred test case 6.4A.2.2.7 in TS 38.521-2 [9] is incomplete.</w:t>
      </w:r>
    </w:p>
    <w:p w14:paraId="2EACE402" w14:textId="77777777" w:rsidR="00ED2F36" w:rsidRPr="00AC4FBC" w:rsidRDefault="00ED2F36" w:rsidP="00ED2F36">
      <w:pPr>
        <w:pStyle w:val="EditorsNote"/>
      </w:pPr>
      <w:r w:rsidRPr="00AC4FBC">
        <w:t>-</w:t>
      </w:r>
      <w:r w:rsidRPr="00AC4FBC">
        <w:tab/>
        <w:t xml:space="preserve">Measurement Uncertainty and Test Tolerance are FFS. </w:t>
      </w:r>
    </w:p>
    <w:p w14:paraId="39B3DF98" w14:textId="77777777" w:rsidR="00ED2F36" w:rsidRPr="00AC4FBC" w:rsidRDefault="00ED2F36" w:rsidP="00ED2F36">
      <w:pPr>
        <w:pStyle w:val="H6"/>
      </w:pPr>
      <w:bookmarkStart w:id="5636" w:name="_CR6_4B_2_4_2_1_7_1"/>
      <w:r w:rsidRPr="00AC4FBC">
        <w:t>6.4B.2.4.2_1.7.1</w:t>
      </w:r>
      <w:r w:rsidRPr="00AC4FBC">
        <w:tab/>
        <w:t>Test purpose</w:t>
      </w:r>
    </w:p>
    <w:bookmarkEnd w:id="5636"/>
    <w:p w14:paraId="44958CE8" w14:textId="77777777" w:rsidR="00ED2F36" w:rsidRPr="00AC4FBC" w:rsidRDefault="00ED2F36" w:rsidP="00ED2F36">
      <w:r w:rsidRPr="00AC4FBC">
        <w:t>Same test purpose as in clause 6.4.2.2 in TS 38.521-2 [9] for the NR carrier.</w:t>
      </w:r>
    </w:p>
    <w:p w14:paraId="384B6D15" w14:textId="77777777" w:rsidR="00ED2F36" w:rsidRPr="00AC4FBC" w:rsidRDefault="00ED2F36" w:rsidP="00ED2F36">
      <w:pPr>
        <w:pStyle w:val="H6"/>
      </w:pPr>
      <w:bookmarkStart w:id="5637" w:name="_CR6_4B_2_4_2_1_7_2"/>
      <w:r w:rsidRPr="00AC4FBC">
        <w:t>6.4B.2.4.2_1.7.2</w:t>
      </w:r>
      <w:r w:rsidRPr="00AC4FBC">
        <w:tab/>
        <w:t>Test applicability</w:t>
      </w:r>
    </w:p>
    <w:bookmarkEnd w:id="5637"/>
    <w:p w14:paraId="40A49F70" w14:textId="77777777" w:rsidR="00ED2F36" w:rsidRPr="00AC4FBC" w:rsidRDefault="00ED2F36" w:rsidP="00ED2F36">
      <w:r w:rsidRPr="00AC4FBC">
        <w:t>This test case applies to all types of E-UTRA UE release 15 and forward, supporting inter-band EN-DC including FR2</w:t>
      </w:r>
      <w:r w:rsidRPr="00AC4FBC">
        <w:rPr>
          <w:rFonts w:eastAsia="SimSun"/>
        </w:rPr>
        <w:t xml:space="preserve"> </w:t>
      </w:r>
      <w:r w:rsidRPr="00AC4FBC">
        <w:t>with 8 NR UL CCs.</w:t>
      </w:r>
    </w:p>
    <w:p w14:paraId="0685593E" w14:textId="77777777" w:rsidR="00ED2F36" w:rsidRPr="00AC4FBC" w:rsidRDefault="00ED2F36" w:rsidP="00ED2F36">
      <w:pPr>
        <w:pStyle w:val="H6"/>
      </w:pPr>
      <w:bookmarkStart w:id="5638" w:name="_CR6_4B_2_4_2_1_7_3"/>
      <w:r w:rsidRPr="00AC4FBC">
        <w:t>6.4B.2.4.2_1.7.3</w:t>
      </w:r>
      <w:r w:rsidRPr="00AC4FBC">
        <w:tab/>
        <w:t>Minimum conformance requirements</w:t>
      </w:r>
    </w:p>
    <w:bookmarkEnd w:id="5638"/>
    <w:p w14:paraId="44BD52ED" w14:textId="77777777" w:rsidR="00ED2F36" w:rsidRPr="00AC4FBC" w:rsidRDefault="00ED2F36" w:rsidP="00ED2F36">
      <w:r w:rsidRPr="00AC4FBC">
        <w:t>Same minimum conformance requirements as in clause 6.4B.2.4.2.3.</w:t>
      </w:r>
    </w:p>
    <w:p w14:paraId="2E2318CD" w14:textId="77777777" w:rsidR="00ED2F36" w:rsidRPr="00AC4FBC" w:rsidRDefault="00ED2F36" w:rsidP="00ED2F36">
      <w:pPr>
        <w:pStyle w:val="H6"/>
      </w:pPr>
      <w:bookmarkStart w:id="5639" w:name="_CR6_4B_2_4_2_1_7_4"/>
      <w:r w:rsidRPr="00AC4FBC">
        <w:t>6.4B.2.4.2_1.7.4</w:t>
      </w:r>
      <w:r w:rsidRPr="00AC4FBC">
        <w:tab/>
        <w:t>Test Description</w:t>
      </w:r>
    </w:p>
    <w:p w14:paraId="137B4DFC" w14:textId="77777777" w:rsidR="00ED2F36" w:rsidRPr="00AC4FBC" w:rsidRDefault="00ED2F36" w:rsidP="00ED2F36">
      <w:pPr>
        <w:pStyle w:val="H6"/>
      </w:pPr>
      <w:bookmarkStart w:id="5640" w:name="_CR6_4B_2_4_2_1_7_4_1"/>
      <w:bookmarkEnd w:id="5639"/>
      <w:r w:rsidRPr="00AC4FBC">
        <w:t>6.4B.2.4.2_1.7.4.1</w:t>
      </w:r>
      <w:r w:rsidRPr="00AC4FBC">
        <w:tab/>
        <w:t>Initial conditions</w:t>
      </w:r>
    </w:p>
    <w:bookmarkEnd w:id="5640"/>
    <w:p w14:paraId="7C6B8A65" w14:textId="77777777" w:rsidR="00ED2F36" w:rsidRPr="00AC4FBC" w:rsidRDefault="00ED2F36" w:rsidP="00ED2F36">
      <w:r w:rsidRPr="00AC4FBC">
        <w:t>Same test description as in clause 6.4A.2.2.7.4 in TS 38.521-2 [9] for the NR carrier with the following exception:</w:t>
      </w:r>
    </w:p>
    <w:p w14:paraId="44A93A54" w14:textId="77777777" w:rsidR="00ED2F36" w:rsidRPr="00AC4FBC" w:rsidRDefault="00ED2F36" w:rsidP="00ED2F36">
      <w:r w:rsidRPr="00AC4FBC">
        <w:t xml:space="preserve">The initial test configurations for E-UTRA band consist of environmental conditions, test frequencies, and channel bandwidths based on E-UTRA bands specified in Table 4.7-1. </w:t>
      </w:r>
    </w:p>
    <w:p w14:paraId="2B2F8940" w14:textId="77777777" w:rsidR="00ED2F36" w:rsidRPr="00AC4FBC" w:rsidRDefault="00ED2F36" w:rsidP="00ED2F36">
      <w:r w:rsidRPr="00AC4FBC">
        <w:lastRenderedPageBreak/>
        <w:t>For Initial conditions as in clause 6.4A.2.2.7.4.1 in TS 38.521-2 [9], the following steps will be added to configure E-UTRA component:</w:t>
      </w:r>
    </w:p>
    <w:p w14:paraId="59B122D5" w14:textId="77777777" w:rsidR="00ED2F36" w:rsidRPr="00AC4FBC" w:rsidRDefault="00ED2F36" w:rsidP="00ED2F36">
      <w:pPr>
        <w:pStyle w:val="B10"/>
      </w:pPr>
      <w:r w:rsidRPr="00AC4FBC">
        <w:t>2.1.</w:t>
      </w:r>
      <w:r w:rsidRPr="00AC4FBC">
        <w:tab/>
        <w:t>The parameter settings for E-UTRA cell are set up according to TS 36.508 [11] clause 4.4.3.</w:t>
      </w:r>
    </w:p>
    <w:p w14:paraId="7B922343" w14:textId="77777777" w:rsidR="00ED2F36" w:rsidRPr="00AC4FBC" w:rsidRDefault="00ED2F36" w:rsidP="00ED2F36">
      <w:pPr>
        <w:pStyle w:val="B10"/>
      </w:pPr>
      <w:r w:rsidRPr="00AC4FBC">
        <w:t>3.1.</w:t>
      </w:r>
      <w:r w:rsidRPr="00AC4FBC">
        <w:tab/>
        <w:t>The E-UTRA downlink signal level, uplink signal level are set according to Table 4.7-1 and propagation conditions are set according to Annex B.0 of TS 36.521-1 [10].</w:t>
      </w:r>
    </w:p>
    <w:p w14:paraId="305FB209" w14:textId="77777777" w:rsidR="00ED2F36" w:rsidRPr="00AC4FBC" w:rsidRDefault="00ED2F36" w:rsidP="00ED2F36">
      <w:r w:rsidRPr="00AC4FBC">
        <w:t xml:space="preserve">Step 6 of Initial conditions as in clause 6.4A.2.2.7.4.1 in TS 38.521-2 [9] is replaced by: </w:t>
      </w:r>
    </w:p>
    <w:p w14:paraId="623DBDF0" w14:textId="77777777" w:rsidR="00ED2F36" w:rsidRPr="00AC4FBC" w:rsidRDefault="00ED2F36" w:rsidP="00ED2F3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5AC82A4" w14:textId="77777777" w:rsidR="00ED2F36" w:rsidRPr="00AC4FBC" w:rsidRDefault="00ED2F36" w:rsidP="00ED2F36">
      <w:r w:rsidRPr="00AC4FBC">
        <w:t>Same test procedure as in clause 6.4A.2.2.7.4.2 in TS 38.521-2 [9] with the following steps added for E-UTRA component:</w:t>
      </w:r>
    </w:p>
    <w:p w14:paraId="761CC157" w14:textId="77777777" w:rsidR="00ED2F36" w:rsidRPr="00AC4FBC" w:rsidRDefault="00ED2F36" w:rsidP="00ED2F3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83218DF" w14:textId="77777777" w:rsidR="00ED2F36" w:rsidRPr="00AC4FBC" w:rsidRDefault="00ED2F36" w:rsidP="00ED2F36">
      <w:pPr>
        <w:pStyle w:val="H6"/>
      </w:pPr>
      <w:bookmarkStart w:id="5641" w:name="_CR6_4B_2_4_2_1_7_5"/>
      <w:r w:rsidRPr="00AC4FBC">
        <w:t>6.4B.2.4.2_1.7.5</w:t>
      </w:r>
      <w:r w:rsidRPr="00AC4FBC">
        <w:tab/>
        <w:t>Test Requirement</w:t>
      </w:r>
    </w:p>
    <w:bookmarkEnd w:id="5641"/>
    <w:p w14:paraId="44F0FD00" w14:textId="77777777" w:rsidR="00ED2F36" w:rsidRPr="00AC4FBC" w:rsidRDefault="00ED2F36" w:rsidP="00ED2F36">
      <w:r w:rsidRPr="00AC4FBC">
        <w:t>Same test requirement as in clause 6.4A.2.2.7.5 in TS 38.521-2 [9] for the NR carrier.</w:t>
      </w:r>
    </w:p>
    <w:p w14:paraId="65918B10" w14:textId="6AD3A0CC" w:rsidR="00AB2B30" w:rsidRPr="00AC4FBC" w:rsidRDefault="006A7121">
      <w:pPr>
        <w:pStyle w:val="Heading5"/>
      </w:pPr>
      <w:bookmarkStart w:id="5642" w:name="_Toc155208772"/>
      <w:bookmarkStart w:id="5643" w:name="_CR6_4B_2_4_3"/>
      <w:bookmarkEnd w:id="5643"/>
      <w:r w:rsidRPr="00AC4FBC">
        <w:t>6.4B.2.4.3</w:t>
      </w:r>
      <w:r w:rsidRPr="00AC4FBC">
        <w:tab/>
        <w:t>In-band Emissions for inter-band EN-DC including FR2</w:t>
      </w:r>
      <w:bookmarkEnd w:id="5537"/>
      <w:bookmarkEnd w:id="5538"/>
      <w:bookmarkEnd w:id="5539"/>
      <w:bookmarkEnd w:id="5540"/>
      <w:bookmarkEnd w:id="5541"/>
      <w:bookmarkEnd w:id="5542"/>
      <w:bookmarkEnd w:id="5543"/>
      <w:bookmarkEnd w:id="5544"/>
      <w:bookmarkEnd w:id="5545"/>
      <w:r w:rsidR="00637827" w:rsidRPr="00AC4FBC">
        <w:rPr>
          <w:lang w:eastAsia="zh-CN"/>
        </w:rPr>
        <w:t xml:space="preserve"> (1 NR CC)</w:t>
      </w:r>
      <w:bookmarkEnd w:id="5605"/>
      <w:bookmarkEnd w:id="5606"/>
      <w:bookmarkEnd w:id="5607"/>
      <w:bookmarkEnd w:id="5608"/>
      <w:bookmarkEnd w:id="5609"/>
      <w:bookmarkEnd w:id="5610"/>
      <w:bookmarkEnd w:id="5642"/>
    </w:p>
    <w:p w14:paraId="1B90CF5D"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1D6FE181"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2.3 in TS 38.521-2 [9] is incomplete.</w:t>
      </w:r>
    </w:p>
    <w:p w14:paraId="682AC69C" w14:textId="77777777" w:rsidR="00AB2B30" w:rsidRPr="00AC4FBC" w:rsidRDefault="006A7121">
      <w:pPr>
        <w:pStyle w:val="EditorsNote"/>
      </w:pPr>
      <w:r w:rsidRPr="00AC4FBC">
        <w:t>-</w:t>
      </w:r>
      <w:r w:rsidRPr="00AC4FBC">
        <w:tab/>
        <w:t>Measurement Uncertainty and Test Tolerance are FFS.</w:t>
      </w:r>
    </w:p>
    <w:p w14:paraId="4C124A14" w14:textId="77777777" w:rsidR="00AB2B30" w:rsidRPr="00AC4FBC" w:rsidRDefault="006A7121">
      <w:pPr>
        <w:pStyle w:val="EditorsNote"/>
      </w:pPr>
      <w:r w:rsidRPr="00AC4FBC">
        <w:t>-</w:t>
      </w:r>
      <w:r w:rsidRPr="00AC4FBC">
        <w:tab/>
        <w:t>38.101-2 [3] clause 6.3.4.3: Relative power tolerances are in square brackets.</w:t>
      </w:r>
    </w:p>
    <w:p w14:paraId="74B0C152" w14:textId="77777777" w:rsidR="00AB2B30" w:rsidRPr="00AC4FBC" w:rsidRDefault="006A7121">
      <w:pPr>
        <w:pStyle w:val="H6"/>
      </w:pPr>
      <w:bookmarkStart w:id="5644" w:name="_CR6_4B_2_4_3_1"/>
      <w:r w:rsidRPr="00AC4FBC">
        <w:t>6.4B.2.4.3.1</w:t>
      </w:r>
      <w:r w:rsidRPr="00AC4FBC">
        <w:tab/>
        <w:t>Test purpose</w:t>
      </w:r>
    </w:p>
    <w:bookmarkEnd w:id="5644"/>
    <w:p w14:paraId="3BF561BF" w14:textId="77777777" w:rsidR="00AB2B30" w:rsidRPr="00AC4FBC" w:rsidRDefault="006A7121">
      <w:r w:rsidRPr="00AC4FBC">
        <w:t>Same test purpose as in clause 6.4.2.3 in TS 38.521-2 [9] for the NR carrier.</w:t>
      </w:r>
    </w:p>
    <w:p w14:paraId="4FB3B913" w14:textId="77777777" w:rsidR="00AB2B30" w:rsidRPr="00AC4FBC" w:rsidRDefault="006A7121">
      <w:pPr>
        <w:pStyle w:val="H6"/>
      </w:pPr>
      <w:bookmarkStart w:id="5645" w:name="_CR6_4B_2_4_3_2"/>
      <w:r w:rsidRPr="00AC4FBC">
        <w:t>6.4B.2.4.3.2</w:t>
      </w:r>
      <w:r w:rsidRPr="00AC4FBC">
        <w:tab/>
        <w:t>Test applicability</w:t>
      </w:r>
    </w:p>
    <w:bookmarkEnd w:id="5645"/>
    <w:p w14:paraId="3CCFDBD4" w14:textId="11497C65" w:rsidR="00AB2B30" w:rsidRPr="00AC4FBC" w:rsidRDefault="006A7121">
      <w:r w:rsidRPr="00AC4FBC">
        <w:t>This test case applies to all types of E-UTRA UE release 15 and forward, supporting inter-band EN-DC including FR2</w:t>
      </w:r>
      <w:r w:rsidRPr="00AC4FBC">
        <w:rPr>
          <w:rFonts w:eastAsia="SimSun"/>
        </w:rPr>
        <w:t xml:space="preserve"> with</w:t>
      </w:r>
      <w:r w:rsidR="00B905EB" w:rsidRPr="00AC4FBC">
        <w:rPr>
          <w:rFonts w:eastAsia="SimSun"/>
        </w:rPr>
        <w:t xml:space="preserve"> </w:t>
      </w:r>
      <w:r w:rsidR="00DC4F97" w:rsidRPr="00AC4FBC">
        <w:t>1 NR UL CC</w:t>
      </w:r>
      <w:r w:rsidRPr="00AC4FBC">
        <w:t>.</w:t>
      </w:r>
    </w:p>
    <w:p w14:paraId="0D312A43" w14:textId="77777777" w:rsidR="00AB2B30" w:rsidRPr="00AC4FBC" w:rsidRDefault="006A7121">
      <w:pPr>
        <w:pStyle w:val="H6"/>
      </w:pPr>
      <w:bookmarkStart w:id="5646" w:name="_CR6_4B_2_4_3_3"/>
      <w:r w:rsidRPr="00AC4FBC">
        <w:t>6.4B.2.4.3.3</w:t>
      </w:r>
      <w:r w:rsidRPr="00AC4FBC">
        <w:tab/>
        <w:t>Minimum conformance requirements</w:t>
      </w:r>
    </w:p>
    <w:bookmarkEnd w:id="5646"/>
    <w:p w14:paraId="322F0270" w14:textId="77777777" w:rsidR="00AB2B30" w:rsidRPr="00AC4FBC" w:rsidRDefault="006A7121">
      <w:r w:rsidRPr="00AC4FBC">
        <w:t>For inter-band EN-DC including FR2 or both FR1 and FR2, transmit modulation quality for EN-DC operations in FR1 and FR2 as specified in TS 36.101 [5], TS 38.101-1 [2] and TS 38.101-2 [3] apply for E-UTRA, NR FR1 and NR FR2 respectively.</w:t>
      </w:r>
    </w:p>
    <w:p w14:paraId="507D6212" w14:textId="77777777" w:rsidR="00AB2B30" w:rsidRPr="00AC4FBC" w:rsidRDefault="006A7121">
      <w:r w:rsidRPr="00AC4FBC">
        <w:t>The normative reference for this requirement is TS 38.101-3 [4] clause 6.4B.2.4.</w:t>
      </w:r>
    </w:p>
    <w:p w14:paraId="75282F24" w14:textId="77777777" w:rsidR="00AB2B30" w:rsidRPr="00AC4FBC" w:rsidRDefault="006A7121">
      <w:r w:rsidRPr="00AC4FBC">
        <w:t>Same minimum conformance requirements as in clause 6.4.2.3.3 in TS 38.521-2 [9] for the NR carrier.</w:t>
      </w:r>
    </w:p>
    <w:p w14:paraId="21A579C8" w14:textId="5D376DF6" w:rsidR="00AB2B30" w:rsidRPr="00AC4FBC" w:rsidRDefault="006A7121">
      <w:r w:rsidRPr="00AC4FBC">
        <w:t xml:space="preserve">No exception requirements applicable to NR or </w:t>
      </w:r>
      <w:r w:rsidR="003E285D" w:rsidRPr="00AC4FBC">
        <w:t>E-UTRA</w:t>
      </w:r>
      <w:r w:rsidRPr="00AC4FBC">
        <w:t>. LTE anchor agnostic approach is applied.</w:t>
      </w:r>
    </w:p>
    <w:p w14:paraId="643DB151" w14:textId="77777777" w:rsidR="00AB2B30" w:rsidRPr="00AC4FBC" w:rsidRDefault="006A7121">
      <w:pPr>
        <w:pStyle w:val="H6"/>
      </w:pPr>
      <w:bookmarkStart w:id="5647" w:name="_CR6_4B_2_4_3_4"/>
      <w:r w:rsidRPr="00AC4FBC">
        <w:t>6.4B.2.4.3.4</w:t>
      </w:r>
      <w:r w:rsidRPr="00AC4FBC">
        <w:tab/>
        <w:t>Test description</w:t>
      </w:r>
    </w:p>
    <w:p w14:paraId="2DC84B17" w14:textId="77777777" w:rsidR="00AB2B30" w:rsidRPr="00AC4FBC" w:rsidRDefault="006A7121">
      <w:pPr>
        <w:pStyle w:val="H6"/>
      </w:pPr>
      <w:bookmarkStart w:id="5648" w:name="_CR6_4B_2_4_3_4_1"/>
      <w:bookmarkEnd w:id="5647"/>
      <w:r w:rsidRPr="00AC4FBC">
        <w:t>6.4B.2.4.3.4.1</w:t>
      </w:r>
      <w:r w:rsidRPr="00AC4FBC">
        <w:tab/>
        <w:t>Initial conditions</w:t>
      </w:r>
    </w:p>
    <w:bookmarkEnd w:id="5648"/>
    <w:p w14:paraId="77F582F3" w14:textId="77777777" w:rsidR="00AB2B30" w:rsidRPr="00AC4FBC" w:rsidRDefault="006A7121">
      <w:r w:rsidRPr="00AC4FBC">
        <w:t>Same test description as in clause 6.4.2.3.4 in TS 38.521-2 [9] for the NR carrier with the following exception:</w:t>
      </w:r>
    </w:p>
    <w:p w14:paraId="20AD9D10"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3.4.1 in TS 38.521-2 [9], the following steps will be added to configure E-UTRA component:</w:t>
      </w:r>
    </w:p>
    <w:p w14:paraId="3F6F4129" w14:textId="77777777" w:rsidR="00AB2B30" w:rsidRPr="00AC4FBC" w:rsidRDefault="006A7121">
      <w:pPr>
        <w:pStyle w:val="B10"/>
      </w:pPr>
      <w:r w:rsidRPr="00AC4FBC">
        <w:lastRenderedPageBreak/>
        <w:t>2.1.</w:t>
      </w:r>
      <w:r w:rsidRPr="00AC4FBC">
        <w:tab/>
        <w:t>The parameter settings for E-UTRA cell are set up according to TS 36.508 [11] clause 4.4.3.</w:t>
      </w:r>
    </w:p>
    <w:p w14:paraId="2A238D4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0EF85EE" w14:textId="77777777" w:rsidR="00AB2B30" w:rsidRPr="00AC4FBC" w:rsidRDefault="006A7121">
      <w:r w:rsidRPr="00AC4FBC">
        <w:t xml:space="preserve">Step 6 of Initial conditions as in clause 6.4.2.4.1 in TS 38.521-2 [9] is replaced by: </w:t>
      </w:r>
    </w:p>
    <w:p w14:paraId="6FF1CA9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9F5AF24" w14:textId="77777777" w:rsidR="00AB2B30" w:rsidRPr="00AC4FBC" w:rsidRDefault="006A7121">
      <w:r w:rsidRPr="00AC4FBC">
        <w:t>Same test procedure as in clause 6.4.2.3.4.1 in TS 38.521-2 [9] with the following steps added for E-UTRA component:</w:t>
      </w:r>
    </w:p>
    <w:p w14:paraId="514CB90A"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763A0FC" w14:textId="77777777" w:rsidR="00AB2B30" w:rsidRPr="00AC4FBC" w:rsidRDefault="006A7121">
      <w:pPr>
        <w:pStyle w:val="H6"/>
      </w:pPr>
      <w:bookmarkStart w:id="5649" w:name="_CR6_4B_2_4_3_5"/>
      <w:r w:rsidRPr="00AC4FBC">
        <w:t>6.4B.2.4.3</w:t>
      </w:r>
      <w:r w:rsidRPr="00AC4FBC">
        <w:rPr>
          <w:snapToGrid w:val="0"/>
        </w:rPr>
        <w:t>.5</w:t>
      </w:r>
      <w:r w:rsidRPr="00AC4FBC">
        <w:rPr>
          <w:snapToGrid w:val="0"/>
        </w:rPr>
        <w:tab/>
      </w:r>
      <w:r w:rsidRPr="00AC4FBC">
        <w:t>Test requirement</w:t>
      </w:r>
    </w:p>
    <w:bookmarkEnd w:id="5649"/>
    <w:p w14:paraId="142389B0" w14:textId="77777777" w:rsidR="00AB2B30" w:rsidRPr="00AC4FBC" w:rsidRDefault="006A7121">
      <w:r w:rsidRPr="00AC4FBC">
        <w:t>Same test requirement as in clause 6.4.2.3.5 in TS 38.521-2 [9] for the NR carrier.</w:t>
      </w:r>
    </w:p>
    <w:p w14:paraId="4FC5E289" w14:textId="7A38672E" w:rsidR="0081197C" w:rsidRPr="00AC4FBC" w:rsidRDefault="0081197C" w:rsidP="0081197C">
      <w:pPr>
        <w:pStyle w:val="Heading5"/>
      </w:pPr>
      <w:bookmarkStart w:id="5650" w:name="_Toc52213594"/>
      <w:bookmarkStart w:id="5651" w:name="_Toc60743058"/>
      <w:bookmarkStart w:id="5652" w:name="_Toc68206243"/>
      <w:bookmarkStart w:id="5653" w:name="_Toc75972043"/>
      <w:bookmarkStart w:id="5654" w:name="_Toc85051474"/>
      <w:bookmarkStart w:id="5655" w:name="_Toc90493493"/>
      <w:bookmarkStart w:id="5656" w:name="_Toc90494133"/>
      <w:bookmarkStart w:id="5657" w:name="_Toc100094164"/>
      <w:bookmarkStart w:id="5658" w:name="_Toc106872824"/>
      <w:bookmarkStart w:id="5659" w:name="_Toc155208773"/>
      <w:bookmarkStart w:id="5660" w:name="_Toc68206246"/>
      <w:bookmarkStart w:id="5661" w:name="_CR6_4B_2_4_3D"/>
      <w:bookmarkEnd w:id="5661"/>
      <w:r w:rsidRPr="00AC4FBC">
        <w:t>6.4B.2.4.3D</w:t>
      </w:r>
      <w:r w:rsidRPr="00AC4FBC">
        <w:tab/>
        <w:t>In-band Emissions for inter-band EN-DC including FR2 for UL</w:t>
      </w:r>
      <w:r w:rsidR="008007B9" w:rsidRPr="00AC4FBC">
        <w:t xml:space="preserve"> </w:t>
      </w:r>
      <w:r w:rsidRPr="00AC4FBC">
        <w:t>MIMO</w:t>
      </w:r>
      <w:bookmarkEnd w:id="5650"/>
      <w:bookmarkEnd w:id="5651"/>
      <w:bookmarkEnd w:id="5652"/>
      <w:bookmarkEnd w:id="5653"/>
      <w:bookmarkEnd w:id="5654"/>
      <w:bookmarkEnd w:id="5655"/>
      <w:bookmarkEnd w:id="5656"/>
      <w:bookmarkEnd w:id="5657"/>
      <w:bookmarkEnd w:id="5658"/>
      <w:bookmarkEnd w:id="5659"/>
    </w:p>
    <w:p w14:paraId="75908CFD" w14:textId="77777777" w:rsidR="0081197C" w:rsidRPr="00AC4FBC" w:rsidRDefault="0081197C" w:rsidP="0081197C">
      <w:pPr>
        <w:pStyle w:val="EditorsNote"/>
      </w:pPr>
      <w:r w:rsidRPr="00AC4FBC">
        <w:t>Editor's note:</w:t>
      </w:r>
      <w:r w:rsidRPr="00AC4FBC">
        <w:tab/>
        <w:t>This clause is incomplete. The following aspects are either missing or not yet determined:</w:t>
      </w:r>
    </w:p>
    <w:p w14:paraId="457DC357" w14:textId="77777777" w:rsidR="0081197C" w:rsidRPr="00AC4FBC" w:rsidRDefault="0081197C" w:rsidP="0081197C">
      <w:pPr>
        <w:pStyle w:val="EditorsNote"/>
        <w:rPr>
          <w:rFonts w:eastAsia="MS Mincho"/>
        </w:rPr>
      </w:pPr>
      <w:r w:rsidRPr="00AC4FBC">
        <w:rPr>
          <w:rFonts w:eastAsia="MS Mincho"/>
        </w:rPr>
        <w:t>-</w:t>
      </w:r>
      <w:r w:rsidRPr="00AC4FBC">
        <w:rPr>
          <w:rFonts w:eastAsia="MS Mincho"/>
        </w:rPr>
        <w:tab/>
        <w:t>The referred test case 6.4D.2.3 in TS 38.521-2 [9] is incomplete.</w:t>
      </w:r>
    </w:p>
    <w:p w14:paraId="04BBBD25" w14:textId="77777777" w:rsidR="0081197C" w:rsidRPr="00AC4FBC" w:rsidRDefault="0081197C" w:rsidP="0081197C">
      <w:pPr>
        <w:pStyle w:val="EditorsNote"/>
      </w:pPr>
      <w:r w:rsidRPr="00AC4FBC">
        <w:t>-</w:t>
      </w:r>
      <w:r w:rsidRPr="00AC4FBC">
        <w:tab/>
        <w:t>Measurement Uncertainty and Test Tolerance are FFS and Annex F needs to be updated.</w:t>
      </w:r>
    </w:p>
    <w:p w14:paraId="3153F46E" w14:textId="77777777" w:rsidR="0081197C" w:rsidRPr="00AC4FBC" w:rsidRDefault="0081197C" w:rsidP="0081197C">
      <w:pPr>
        <w:pStyle w:val="H6"/>
      </w:pPr>
      <w:bookmarkStart w:id="5662" w:name="_CR6_4B_2_4_3D_1"/>
      <w:r w:rsidRPr="00AC4FBC">
        <w:t>6.4B.2.4.3D.1</w:t>
      </w:r>
      <w:r w:rsidRPr="00AC4FBC">
        <w:tab/>
        <w:t>Test purpose</w:t>
      </w:r>
    </w:p>
    <w:bookmarkEnd w:id="5662"/>
    <w:p w14:paraId="7CD4FE71" w14:textId="77777777" w:rsidR="0081197C" w:rsidRPr="00AC4FBC" w:rsidRDefault="0081197C" w:rsidP="0081197C">
      <w:r w:rsidRPr="00AC4FBC">
        <w:t>Same test purpose as in clause 6.4D.2.3.1 in TS 38.521-2 [9] for the NR carrier.</w:t>
      </w:r>
    </w:p>
    <w:p w14:paraId="12323721" w14:textId="77777777" w:rsidR="0081197C" w:rsidRPr="00AC4FBC" w:rsidRDefault="0081197C" w:rsidP="0081197C">
      <w:pPr>
        <w:pStyle w:val="H6"/>
      </w:pPr>
      <w:bookmarkStart w:id="5663" w:name="_CR6_4B_2_4_3D_2"/>
      <w:r w:rsidRPr="00AC4FBC">
        <w:t>6.4B.2.4.3D.2</w:t>
      </w:r>
      <w:r w:rsidRPr="00AC4FBC">
        <w:tab/>
        <w:t>Test applicability</w:t>
      </w:r>
    </w:p>
    <w:bookmarkEnd w:id="5663"/>
    <w:p w14:paraId="2B79AD0E" w14:textId="60DB4EB6" w:rsidR="0081197C" w:rsidRPr="00AC4FBC" w:rsidRDefault="0081197C" w:rsidP="0081197C">
      <w:r w:rsidRPr="00AC4FBC">
        <w:t>This test case applies to all types of E-UTRA UE release 15 and forward, supporting inter-band EN-DC including FR2 and UL</w:t>
      </w:r>
      <w:r w:rsidR="008007B9" w:rsidRPr="00AC4FBC">
        <w:t xml:space="preserve"> </w:t>
      </w:r>
      <w:r w:rsidRPr="00AC4FBC">
        <w:t>MIMO.</w:t>
      </w:r>
    </w:p>
    <w:p w14:paraId="75F0B12C" w14:textId="77777777" w:rsidR="0081197C" w:rsidRPr="00AC4FBC" w:rsidRDefault="0081197C" w:rsidP="0081197C">
      <w:pPr>
        <w:pStyle w:val="H6"/>
      </w:pPr>
      <w:bookmarkStart w:id="5664" w:name="_CR6_4B_2_4_3D_3"/>
      <w:r w:rsidRPr="00AC4FBC">
        <w:t>6.4B.2.4.3D.3</w:t>
      </w:r>
      <w:r w:rsidRPr="00AC4FBC">
        <w:tab/>
        <w:t>Minimum conformance requirements</w:t>
      </w:r>
    </w:p>
    <w:bookmarkEnd w:id="5664"/>
    <w:p w14:paraId="2DC9E2F1" w14:textId="77777777" w:rsidR="0081197C" w:rsidRPr="00AC4FBC" w:rsidRDefault="0081197C" w:rsidP="0081197C">
      <w:r w:rsidRPr="00AC4FBC">
        <w:t>For inter-band EN-DC including FR2 or both FR1 and FR2, transmit modulation quality for EN-DC operations in FR1 and FR2 as specified in TS 36.101 [5], TS 38.101-1 [2] and TS 38.101-2 [3] apply for E-UTRA, NR FR1 and NR FR2 respectively.</w:t>
      </w:r>
    </w:p>
    <w:p w14:paraId="3513F811" w14:textId="77777777" w:rsidR="0081197C" w:rsidRPr="00AC4FBC" w:rsidRDefault="0081197C" w:rsidP="0081197C">
      <w:r w:rsidRPr="00AC4FBC">
        <w:t>The normative reference for this requirement is TS 38.101-3 [4] clause 6.4B.2.4.</w:t>
      </w:r>
    </w:p>
    <w:p w14:paraId="5A2066B6" w14:textId="77777777" w:rsidR="0081197C" w:rsidRPr="00AC4FBC" w:rsidRDefault="0081197C" w:rsidP="0081197C">
      <w:r w:rsidRPr="00AC4FBC">
        <w:t>Same minimum conformance requirements as in clause 6.4D.2.3.3 in TS 38.521-2 [9] for the NR carrier.</w:t>
      </w:r>
    </w:p>
    <w:p w14:paraId="28113959" w14:textId="32826E67" w:rsidR="0081197C" w:rsidRPr="00AC4FBC" w:rsidRDefault="0081197C" w:rsidP="0081197C">
      <w:r w:rsidRPr="00AC4FBC">
        <w:t xml:space="preserve">No exception requirements applicable to NR or </w:t>
      </w:r>
      <w:r w:rsidR="003E285D" w:rsidRPr="00AC4FBC">
        <w:t>E-UTRA</w:t>
      </w:r>
      <w:r w:rsidRPr="00AC4FBC">
        <w:t>. LTE anchor agnostic approach is applied.</w:t>
      </w:r>
    </w:p>
    <w:p w14:paraId="37D1CE05" w14:textId="77777777" w:rsidR="0081197C" w:rsidRPr="00AC4FBC" w:rsidRDefault="0081197C" w:rsidP="0081197C">
      <w:pPr>
        <w:pStyle w:val="H6"/>
      </w:pPr>
      <w:bookmarkStart w:id="5665" w:name="_CR6_4B_2_4_3D_4"/>
      <w:r w:rsidRPr="00AC4FBC">
        <w:t>6.4B.2.4.3D.4</w:t>
      </w:r>
      <w:r w:rsidRPr="00AC4FBC">
        <w:tab/>
        <w:t>Test description</w:t>
      </w:r>
    </w:p>
    <w:p w14:paraId="06D9629F" w14:textId="77777777" w:rsidR="0081197C" w:rsidRPr="00AC4FBC" w:rsidRDefault="0081197C" w:rsidP="0081197C">
      <w:pPr>
        <w:pStyle w:val="H6"/>
      </w:pPr>
      <w:bookmarkStart w:id="5666" w:name="_CR6_4B_2_4_3D_4_1"/>
      <w:bookmarkEnd w:id="5665"/>
      <w:r w:rsidRPr="00AC4FBC">
        <w:t>6.4B.2.4.3D.4.1</w:t>
      </w:r>
      <w:r w:rsidRPr="00AC4FBC">
        <w:tab/>
        <w:t>Initial conditions</w:t>
      </w:r>
    </w:p>
    <w:bookmarkEnd w:id="5666"/>
    <w:p w14:paraId="5CA92834" w14:textId="77777777" w:rsidR="0081197C" w:rsidRPr="00AC4FBC" w:rsidRDefault="0081197C" w:rsidP="0081197C">
      <w:r w:rsidRPr="00AC4FBC">
        <w:t>Same test description as in clause 6.4D.2.3.4 in TS 38.521-2 [9] for the NR carrier with the following exception:</w:t>
      </w:r>
    </w:p>
    <w:p w14:paraId="607846CE" w14:textId="77777777" w:rsidR="0081197C" w:rsidRPr="00AC4FBC" w:rsidRDefault="0081197C" w:rsidP="0081197C">
      <w:r w:rsidRPr="00AC4FBC">
        <w:t>The initial test configurations for E-UTRA band consist of environmental conditions, test frequencies, and channel bandwidths based on E-UTRA bands specified in Table 4.7-1. For Initial conditions as in clause 6.4D.2.3.4.1 in TS 38.521-2 [9], the following steps will be added to configure E-UTRA component:</w:t>
      </w:r>
    </w:p>
    <w:p w14:paraId="0141269B" w14:textId="77777777" w:rsidR="0081197C" w:rsidRPr="00AC4FBC" w:rsidRDefault="0081197C" w:rsidP="0081197C">
      <w:pPr>
        <w:pStyle w:val="B10"/>
      </w:pPr>
      <w:r w:rsidRPr="00AC4FBC">
        <w:t>2.1.</w:t>
      </w:r>
      <w:r w:rsidRPr="00AC4FBC">
        <w:tab/>
        <w:t>The parameter settings for E-UTRA cell are set up according to TS 36.508 [11] clause 4.4.3.</w:t>
      </w:r>
    </w:p>
    <w:p w14:paraId="3B72ACA6" w14:textId="77777777" w:rsidR="0081197C" w:rsidRPr="00AC4FBC" w:rsidRDefault="0081197C" w:rsidP="0081197C">
      <w:pPr>
        <w:pStyle w:val="B10"/>
      </w:pPr>
      <w:r w:rsidRPr="00AC4FBC">
        <w:t>3.1.</w:t>
      </w:r>
      <w:r w:rsidRPr="00AC4FBC">
        <w:tab/>
        <w:t>The E-UTRA downlink signal level, uplink signal level are set according to Table 4.7-1 and propagation conditions are set according to Annex B.0 of TS 36.521-1 [10].</w:t>
      </w:r>
    </w:p>
    <w:p w14:paraId="395639D1" w14:textId="77777777" w:rsidR="0081197C" w:rsidRPr="00AC4FBC" w:rsidRDefault="0081197C" w:rsidP="0081197C">
      <w:r w:rsidRPr="00AC4FBC">
        <w:lastRenderedPageBreak/>
        <w:t xml:space="preserve">Step 6 of Initial conditions as in clause 6.4D.2.3.4.1 in TS 38.521-2 [9] is replaced by: </w:t>
      </w:r>
    </w:p>
    <w:p w14:paraId="3BF4E03E" w14:textId="77777777" w:rsidR="0081197C" w:rsidRPr="00AC4FBC" w:rsidRDefault="0081197C" w:rsidP="0081197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C4B71C8" w14:textId="77777777" w:rsidR="0081197C" w:rsidRPr="00AC4FBC" w:rsidRDefault="0081197C" w:rsidP="0081197C">
      <w:r w:rsidRPr="00AC4FBC">
        <w:t>Same test procedure as in clause 6.4D.2.3.4.1 in TS 38.521-2 [9] with the following steps added for E-UTRA component:</w:t>
      </w:r>
    </w:p>
    <w:p w14:paraId="3558D588" w14:textId="77777777" w:rsidR="0081197C" w:rsidRPr="00AC4FBC" w:rsidRDefault="0081197C" w:rsidP="0081197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C048E03" w14:textId="77777777" w:rsidR="0081197C" w:rsidRPr="00AC4FBC" w:rsidRDefault="0081197C" w:rsidP="0081197C">
      <w:pPr>
        <w:pStyle w:val="H6"/>
      </w:pPr>
      <w:bookmarkStart w:id="5667" w:name="_CR6_4B_2_4_3D_5"/>
      <w:r w:rsidRPr="00AC4FBC">
        <w:t>6.4B.2.4.3D</w:t>
      </w:r>
      <w:r w:rsidRPr="00AC4FBC">
        <w:rPr>
          <w:snapToGrid w:val="0"/>
        </w:rPr>
        <w:t>.5</w:t>
      </w:r>
      <w:r w:rsidRPr="00AC4FBC">
        <w:rPr>
          <w:snapToGrid w:val="0"/>
        </w:rPr>
        <w:tab/>
      </w:r>
      <w:r w:rsidRPr="00AC4FBC">
        <w:t>Test requirement</w:t>
      </w:r>
    </w:p>
    <w:bookmarkEnd w:id="5667"/>
    <w:p w14:paraId="45C8C721" w14:textId="77777777" w:rsidR="0081197C" w:rsidRPr="00AC4FBC" w:rsidRDefault="0081197C" w:rsidP="0081197C">
      <w:r w:rsidRPr="00AC4FBC">
        <w:t>Same test requirement as in clause 6.4D.2.3.5 in TS 38.521-2 [9] for the NR carrier.</w:t>
      </w:r>
    </w:p>
    <w:p w14:paraId="3265E9DF" w14:textId="1087CDEF" w:rsidR="00AB2B30" w:rsidRPr="00AC4FBC" w:rsidRDefault="006A7121">
      <w:pPr>
        <w:pStyle w:val="Heading5"/>
      </w:pPr>
      <w:bookmarkStart w:id="5668" w:name="_Toc75972044"/>
      <w:bookmarkStart w:id="5669" w:name="_Toc85051475"/>
      <w:bookmarkStart w:id="5670" w:name="_Toc90493494"/>
      <w:bookmarkStart w:id="5671" w:name="_Toc90494134"/>
      <w:bookmarkStart w:id="5672" w:name="_Toc100094165"/>
      <w:bookmarkStart w:id="5673" w:name="_Toc106872825"/>
      <w:bookmarkStart w:id="5674" w:name="_Toc155208774"/>
      <w:r w:rsidRPr="00AC4FBC">
        <w:t>6.4B.2.4.3_1</w:t>
      </w:r>
      <w:r w:rsidRPr="00AC4FBC">
        <w:tab/>
        <w:t>In-band Emissions for inter-band EN-DC including FR2 (&gt;</w:t>
      </w:r>
      <w:r w:rsidR="00B905EB" w:rsidRPr="00AC4FBC">
        <w:t>1</w:t>
      </w:r>
      <w:r w:rsidRPr="00AC4FBC">
        <w:t xml:space="preserve"> </w:t>
      </w:r>
      <w:r w:rsidR="00B905EB" w:rsidRPr="00AC4FBC">
        <w:t xml:space="preserve">NR </w:t>
      </w:r>
      <w:r w:rsidRPr="00AC4FBC">
        <w:t>CC)</w:t>
      </w:r>
      <w:bookmarkEnd w:id="5660"/>
      <w:bookmarkEnd w:id="5668"/>
      <w:bookmarkEnd w:id="5669"/>
      <w:bookmarkEnd w:id="5670"/>
      <w:bookmarkEnd w:id="5671"/>
      <w:bookmarkEnd w:id="5672"/>
      <w:bookmarkEnd w:id="5673"/>
      <w:bookmarkEnd w:id="5674"/>
    </w:p>
    <w:p w14:paraId="0AC9EE0D" w14:textId="44F4076A" w:rsidR="00AB2B30" w:rsidRPr="00AC4FBC" w:rsidRDefault="006A7121" w:rsidP="0081197C">
      <w:pPr>
        <w:pStyle w:val="Heading6"/>
      </w:pPr>
      <w:bookmarkStart w:id="5675" w:name="_Toc75972045"/>
      <w:bookmarkStart w:id="5676" w:name="_Toc85051476"/>
      <w:bookmarkStart w:id="5677" w:name="_Toc90493495"/>
      <w:bookmarkStart w:id="5678" w:name="_Toc90494135"/>
      <w:bookmarkStart w:id="5679" w:name="_Toc100094166"/>
      <w:bookmarkStart w:id="5680" w:name="_Toc106872826"/>
      <w:bookmarkStart w:id="5681" w:name="_Toc155208775"/>
      <w:bookmarkStart w:id="5682" w:name="_CR6_4B_2_4_3_1_1"/>
      <w:bookmarkEnd w:id="5682"/>
      <w:r w:rsidRPr="00AC4FBC">
        <w:t>6.4B.2.4.3_1.1</w:t>
      </w:r>
      <w:r w:rsidRPr="00AC4FBC">
        <w:tab/>
        <w:t>In-band Emissions for inter-band EN-DC including FR2 (</w:t>
      </w:r>
      <w:r w:rsidR="00B905EB" w:rsidRPr="00AC4FBC">
        <w:t>2</w:t>
      </w:r>
      <w:r w:rsidRPr="00AC4FBC">
        <w:t xml:space="preserve"> </w:t>
      </w:r>
      <w:r w:rsidR="00B905EB" w:rsidRPr="00AC4FBC">
        <w:t xml:space="preserve">NR </w:t>
      </w:r>
      <w:r w:rsidRPr="00AC4FBC">
        <w:t>CCs)</w:t>
      </w:r>
      <w:bookmarkEnd w:id="5675"/>
      <w:bookmarkEnd w:id="5676"/>
      <w:bookmarkEnd w:id="5677"/>
      <w:bookmarkEnd w:id="5678"/>
      <w:bookmarkEnd w:id="5679"/>
      <w:bookmarkEnd w:id="5680"/>
      <w:bookmarkEnd w:id="5681"/>
    </w:p>
    <w:p w14:paraId="7FBE1A9F"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B1044EA"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A.2.3.1 in TS 38.521-2 [9] is incomplete.</w:t>
      </w:r>
    </w:p>
    <w:p w14:paraId="4CE58A65" w14:textId="77777777" w:rsidR="00937396" w:rsidRPr="00AC4FBC" w:rsidRDefault="006A7121" w:rsidP="00937396">
      <w:pPr>
        <w:pStyle w:val="EditorsNote"/>
      </w:pPr>
      <w:r w:rsidRPr="00AC4FBC">
        <w:t>-</w:t>
      </w:r>
      <w:r w:rsidRPr="00AC4FBC">
        <w:tab/>
        <w:t>Measurement Uncertainty and Test Tolerance are FFS.</w:t>
      </w:r>
    </w:p>
    <w:p w14:paraId="7A30A849" w14:textId="1CFB2C8B" w:rsidR="00AB2B30" w:rsidRPr="00AC4FBC" w:rsidRDefault="00937396" w:rsidP="00937396">
      <w:pPr>
        <w:pStyle w:val="EditorsNote"/>
      </w:pPr>
      <w:r w:rsidRPr="00AC4FBC">
        <w:t>-</w:t>
      </w:r>
      <w:r w:rsidRPr="00AC4FBC">
        <w:tab/>
        <w:t>This test is incomplete due to lack of RRC framework for LO position retrieval.</w:t>
      </w:r>
    </w:p>
    <w:p w14:paraId="37B4EC36" w14:textId="77777777" w:rsidR="00AB2B30" w:rsidRPr="00AC4FBC" w:rsidRDefault="006A7121">
      <w:pPr>
        <w:pStyle w:val="H6"/>
      </w:pPr>
      <w:bookmarkStart w:id="5683" w:name="_CR6_4B_2_4_3_1_1_1"/>
      <w:r w:rsidRPr="00AC4FBC">
        <w:t>6.4B.2.4.3_1.1.1</w:t>
      </w:r>
      <w:r w:rsidRPr="00AC4FBC">
        <w:tab/>
        <w:t>Test purpose</w:t>
      </w:r>
    </w:p>
    <w:bookmarkEnd w:id="5683"/>
    <w:p w14:paraId="32D6987A" w14:textId="77777777" w:rsidR="00AB2B30" w:rsidRPr="00AC4FBC" w:rsidRDefault="006A7121">
      <w:r w:rsidRPr="00AC4FBC">
        <w:t>Same test purpose as in clause 6.4.2.3 in TS 38.521-2 [9] for the NR carrier.</w:t>
      </w:r>
    </w:p>
    <w:p w14:paraId="6DA45762" w14:textId="77777777" w:rsidR="00AB2B30" w:rsidRPr="00AC4FBC" w:rsidRDefault="006A7121">
      <w:pPr>
        <w:pStyle w:val="H6"/>
      </w:pPr>
      <w:bookmarkStart w:id="5684" w:name="_CR6_4B_2_4_3_1_1_2"/>
      <w:r w:rsidRPr="00AC4FBC">
        <w:t>6.4B.2.4.3_1.1.2</w:t>
      </w:r>
      <w:r w:rsidRPr="00AC4FBC">
        <w:tab/>
        <w:t>Test applicability</w:t>
      </w:r>
    </w:p>
    <w:bookmarkEnd w:id="5684"/>
    <w:p w14:paraId="54B94D5A" w14:textId="3FFD1E92" w:rsidR="00AB2B30" w:rsidRPr="00AC4FBC" w:rsidRDefault="006A7121">
      <w:r w:rsidRPr="00AC4FBC">
        <w:t>This test case applies to all types of E-UTRA UE release 15 and forward, supporting inter-band EN-DC including FR2</w:t>
      </w:r>
      <w:r w:rsidRPr="00AC4FBC">
        <w:rPr>
          <w:rFonts w:eastAsia="SimSun"/>
        </w:rPr>
        <w:t xml:space="preserve"> with 2NR </w:t>
      </w:r>
      <w:r w:rsidR="00B905EB" w:rsidRPr="00AC4FBC">
        <w:rPr>
          <w:rFonts w:eastAsia="SimSun"/>
        </w:rPr>
        <w:t xml:space="preserve">UL </w:t>
      </w:r>
      <w:r w:rsidRPr="00AC4FBC">
        <w:rPr>
          <w:rFonts w:eastAsia="SimSun"/>
        </w:rPr>
        <w:t>CCs</w:t>
      </w:r>
      <w:r w:rsidRPr="00AC4FBC">
        <w:t>.</w:t>
      </w:r>
    </w:p>
    <w:p w14:paraId="63D94E2F" w14:textId="77777777" w:rsidR="00AB2B30" w:rsidRPr="00AC4FBC" w:rsidRDefault="006A7121">
      <w:pPr>
        <w:pStyle w:val="H6"/>
      </w:pPr>
      <w:bookmarkStart w:id="5685" w:name="_CR6_4B_2_4_3_1_1_3"/>
      <w:r w:rsidRPr="00AC4FBC">
        <w:t>6.4B.2.4.3_1.1.3</w:t>
      </w:r>
      <w:r w:rsidRPr="00AC4FBC">
        <w:tab/>
        <w:t>Minimum conformance requirements</w:t>
      </w:r>
    </w:p>
    <w:bookmarkEnd w:id="5685"/>
    <w:p w14:paraId="22994EC5" w14:textId="77777777" w:rsidR="00AB2B30" w:rsidRPr="00AC4FBC" w:rsidRDefault="006A7121">
      <w:r w:rsidRPr="00AC4FBC">
        <w:t>Same minimum conformance requirements as in clause 6.4B.2.4.3.3.</w:t>
      </w:r>
    </w:p>
    <w:p w14:paraId="6E6FB268" w14:textId="77777777" w:rsidR="00AB2B30" w:rsidRPr="00AC4FBC" w:rsidRDefault="006A7121">
      <w:pPr>
        <w:pStyle w:val="H6"/>
      </w:pPr>
      <w:bookmarkStart w:id="5686" w:name="_CR6_4B_2_4_3_1_1_4"/>
      <w:r w:rsidRPr="00AC4FBC">
        <w:t>6.4B.2.4.3_1.1.4</w:t>
      </w:r>
      <w:r w:rsidRPr="00AC4FBC">
        <w:tab/>
        <w:t>Test description</w:t>
      </w:r>
    </w:p>
    <w:p w14:paraId="4E1C2DA0" w14:textId="77777777" w:rsidR="00AB2B30" w:rsidRPr="00AC4FBC" w:rsidRDefault="006A7121">
      <w:pPr>
        <w:pStyle w:val="H6"/>
      </w:pPr>
      <w:bookmarkStart w:id="5687" w:name="_CR6_4B_2_4_3_1_1_4_1"/>
      <w:bookmarkEnd w:id="5686"/>
      <w:r w:rsidRPr="00AC4FBC">
        <w:t>6.4B.2.4.3_1.1.4.1</w:t>
      </w:r>
      <w:r w:rsidRPr="00AC4FBC">
        <w:tab/>
        <w:t>Initial conditions</w:t>
      </w:r>
    </w:p>
    <w:bookmarkEnd w:id="5687"/>
    <w:p w14:paraId="2A0F380E" w14:textId="77777777" w:rsidR="00AB2B30" w:rsidRPr="00AC4FBC" w:rsidRDefault="006A7121">
      <w:r w:rsidRPr="00AC4FBC">
        <w:t>Same test description as in clause 6.4A.2.3.1.4 in TS 38.521-2 [9] for the NR carrier with the following exception:</w:t>
      </w:r>
    </w:p>
    <w:p w14:paraId="24E63E44"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A.2.3.1.4.1 in TS 38.521-2 [9], the following steps will be added to configure E-UTRA component:</w:t>
      </w:r>
    </w:p>
    <w:p w14:paraId="2FEF6DA0" w14:textId="77777777" w:rsidR="00AB2B30" w:rsidRPr="00AC4FBC" w:rsidRDefault="006A7121">
      <w:pPr>
        <w:pStyle w:val="B10"/>
      </w:pPr>
      <w:r w:rsidRPr="00AC4FBC">
        <w:t>2.1.</w:t>
      </w:r>
      <w:r w:rsidRPr="00AC4FBC">
        <w:tab/>
        <w:t>The parameter settings for E-UTRA cell are set up according to TS 36.508 [11] clause 4.4.3.</w:t>
      </w:r>
    </w:p>
    <w:p w14:paraId="0F4D727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92BE7F7" w14:textId="77777777" w:rsidR="00AB2B30" w:rsidRPr="00AC4FBC" w:rsidRDefault="006A7121">
      <w:r w:rsidRPr="00AC4FBC">
        <w:t xml:space="preserve">Step 6 of Initial conditions as in clause 6.4A.2.3.1.4.1 in TS 38.521-2 [9] is replaced by: </w:t>
      </w:r>
    </w:p>
    <w:p w14:paraId="146EA7D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4293339" w14:textId="77777777" w:rsidR="00AB2B30" w:rsidRPr="00AC4FBC" w:rsidRDefault="006A7121">
      <w:r w:rsidRPr="00AC4FBC">
        <w:t>Same test procedure as in clause 6.4A.2.3.1.4.2 in TS 38.521-2 [9] with the following steps added for E-UTRA component:</w:t>
      </w:r>
    </w:p>
    <w:p w14:paraId="6B9F0F49" w14:textId="77777777" w:rsidR="00AB2B30" w:rsidRPr="00AC4FBC" w:rsidRDefault="006A7121">
      <w:pPr>
        <w:pStyle w:val="B10"/>
      </w:pPr>
      <w:r w:rsidRPr="00AC4FBC">
        <w:lastRenderedPageBreak/>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01A4DD8" w14:textId="77777777" w:rsidR="00AB2B30" w:rsidRPr="00AC4FBC" w:rsidRDefault="006A7121">
      <w:pPr>
        <w:pStyle w:val="H6"/>
      </w:pPr>
      <w:bookmarkStart w:id="5688" w:name="_CR6_4B_2_4_3_1_1_5"/>
      <w:r w:rsidRPr="00AC4FBC">
        <w:t>6.4B.2.4.3_1.1</w:t>
      </w:r>
      <w:r w:rsidRPr="00AC4FBC">
        <w:rPr>
          <w:snapToGrid w:val="0"/>
        </w:rPr>
        <w:t>.5</w:t>
      </w:r>
      <w:r w:rsidRPr="00AC4FBC">
        <w:rPr>
          <w:snapToGrid w:val="0"/>
        </w:rPr>
        <w:tab/>
      </w:r>
      <w:r w:rsidRPr="00AC4FBC">
        <w:t>Test requirement</w:t>
      </w:r>
    </w:p>
    <w:bookmarkEnd w:id="5688"/>
    <w:p w14:paraId="1C2927B8" w14:textId="77777777" w:rsidR="00AB2B30" w:rsidRPr="00AC4FBC" w:rsidRDefault="006A7121">
      <w:r w:rsidRPr="00AC4FBC">
        <w:t>Same test requirement as in clause 6.4A.2.3.1.5 in TS 38.521-2 [9] for the NR carrier.</w:t>
      </w:r>
    </w:p>
    <w:p w14:paraId="71E585EC" w14:textId="6C8AA17A" w:rsidR="00AB2B30" w:rsidRPr="00AC4FBC" w:rsidRDefault="006A7121" w:rsidP="0081197C">
      <w:pPr>
        <w:pStyle w:val="Heading6"/>
      </w:pPr>
      <w:bookmarkStart w:id="5689" w:name="_Toc75972046"/>
      <w:bookmarkStart w:id="5690" w:name="_Toc85051477"/>
      <w:bookmarkStart w:id="5691" w:name="_Toc90493496"/>
      <w:bookmarkStart w:id="5692" w:name="_Toc90494136"/>
      <w:bookmarkStart w:id="5693" w:name="_Toc100094167"/>
      <w:bookmarkStart w:id="5694" w:name="_Toc106872827"/>
      <w:bookmarkStart w:id="5695" w:name="_Toc155208776"/>
      <w:bookmarkStart w:id="5696" w:name="_CR6_4B_2_4_3_1_2"/>
      <w:bookmarkEnd w:id="5696"/>
      <w:r w:rsidRPr="00AC4FBC">
        <w:t>6.4B.2.4.3_1.2</w:t>
      </w:r>
      <w:r w:rsidRPr="00AC4FBC">
        <w:tab/>
        <w:t>In-band Emissions for inter-band EN-DC including FR2 (</w:t>
      </w:r>
      <w:r w:rsidR="00B905EB" w:rsidRPr="00AC4FBC">
        <w:t>3 NR</w:t>
      </w:r>
      <w:r w:rsidRPr="00AC4FBC">
        <w:t xml:space="preserve"> CCs)</w:t>
      </w:r>
      <w:bookmarkEnd w:id="5689"/>
      <w:bookmarkEnd w:id="5690"/>
      <w:bookmarkEnd w:id="5691"/>
      <w:bookmarkEnd w:id="5692"/>
      <w:bookmarkEnd w:id="5693"/>
      <w:bookmarkEnd w:id="5694"/>
      <w:bookmarkEnd w:id="5695"/>
    </w:p>
    <w:p w14:paraId="0D4FA4E6"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4375D044"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A.2.3.2 in TS 38.521-2 [9] is incomplete.</w:t>
      </w:r>
    </w:p>
    <w:p w14:paraId="19C389D6" w14:textId="77777777" w:rsidR="00AB2B30" w:rsidRPr="00AC4FBC" w:rsidRDefault="006A7121">
      <w:pPr>
        <w:pStyle w:val="EditorsNote"/>
      </w:pPr>
      <w:r w:rsidRPr="00AC4FBC">
        <w:t>-</w:t>
      </w:r>
      <w:r w:rsidRPr="00AC4FBC">
        <w:tab/>
        <w:t>Measurement Uncertainty and Test Tolerance are FFS.</w:t>
      </w:r>
    </w:p>
    <w:p w14:paraId="7D8B9501" w14:textId="77777777" w:rsidR="00AB2B30" w:rsidRPr="00AC4FBC" w:rsidRDefault="006A7121">
      <w:pPr>
        <w:pStyle w:val="H6"/>
      </w:pPr>
      <w:bookmarkStart w:id="5697" w:name="_CR6_4B_2_4_3_1_2_1"/>
      <w:r w:rsidRPr="00AC4FBC">
        <w:t>6.4B.2.4.3_1.2.1</w:t>
      </w:r>
      <w:r w:rsidRPr="00AC4FBC">
        <w:tab/>
        <w:t>Test purpose</w:t>
      </w:r>
    </w:p>
    <w:bookmarkEnd w:id="5697"/>
    <w:p w14:paraId="6EE04564" w14:textId="77777777" w:rsidR="00AB2B30" w:rsidRPr="00AC4FBC" w:rsidRDefault="006A7121">
      <w:r w:rsidRPr="00AC4FBC">
        <w:t>Same test purpose as in clause 6.4.2.3 in TS 38.521-2 [9] for the NR carrier.</w:t>
      </w:r>
    </w:p>
    <w:p w14:paraId="2CD2FB40" w14:textId="77777777" w:rsidR="00AB2B30" w:rsidRPr="00AC4FBC" w:rsidRDefault="006A7121">
      <w:pPr>
        <w:pStyle w:val="H6"/>
      </w:pPr>
      <w:bookmarkStart w:id="5698" w:name="_CR6_4B_2_4_3_1_2_2"/>
      <w:r w:rsidRPr="00AC4FBC">
        <w:t>6.4B.2.4.3_1.2.2</w:t>
      </w:r>
      <w:r w:rsidRPr="00AC4FBC">
        <w:tab/>
        <w:t>Test applicability</w:t>
      </w:r>
    </w:p>
    <w:bookmarkEnd w:id="5698"/>
    <w:p w14:paraId="34FD8BB6" w14:textId="468549CF" w:rsidR="00AB2B30" w:rsidRPr="00AC4FBC" w:rsidRDefault="006A7121">
      <w:r w:rsidRPr="00AC4FBC">
        <w:t>This test case applies to all types of E-UTRA UE release 15 and forward, supporting inter-band EN-DC including FR2</w:t>
      </w:r>
      <w:r w:rsidRPr="00AC4FBC">
        <w:rPr>
          <w:rFonts w:eastAsia="SimSun"/>
        </w:rPr>
        <w:t xml:space="preserve"> with 3NR </w:t>
      </w:r>
      <w:r w:rsidR="00B905EB" w:rsidRPr="00AC4FBC">
        <w:rPr>
          <w:rFonts w:eastAsia="SimSun"/>
        </w:rPr>
        <w:t xml:space="preserve">UL </w:t>
      </w:r>
      <w:r w:rsidRPr="00AC4FBC">
        <w:rPr>
          <w:rFonts w:eastAsia="SimSun"/>
        </w:rPr>
        <w:t>CCs</w:t>
      </w:r>
      <w:r w:rsidRPr="00AC4FBC">
        <w:t>.</w:t>
      </w:r>
    </w:p>
    <w:p w14:paraId="7DE58733" w14:textId="77777777" w:rsidR="00AB2B30" w:rsidRPr="00AC4FBC" w:rsidRDefault="006A7121">
      <w:pPr>
        <w:pStyle w:val="H6"/>
      </w:pPr>
      <w:bookmarkStart w:id="5699" w:name="_CR6_4B_2_4_3_1_2_3"/>
      <w:r w:rsidRPr="00AC4FBC">
        <w:t>6.4B.2.4.3_1.2.3</w:t>
      </w:r>
      <w:r w:rsidRPr="00AC4FBC">
        <w:tab/>
        <w:t>Minimum conformance requirements</w:t>
      </w:r>
    </w:p>
    <w:bookmarkEnd w:id="5699"/>
    <w:p w14:paraId="6980B7AB" w14:textId="77777777" w:rsidR="00AB2B30" w:rsidRPr="00AC4FBC" w:rsidRDefault="006A7121">
      <w:r w:rsidRPr="00AC4FBC">
        <w:t>Same minimum conformance requirements as in clause 6.4B.2.4.3.3.</w:t>
      </w:r>
    </w:p>
    <w:p w14:paraId="0A131CFA" w14:textId="77777777" w:rsidR="00AB2B30" w:rsidRPr="00AC4FBC" w:rsidRDefault="006A7121">
      <w:pPr>
        <w:pStyle w:val="H6"/>
      </w:pPr>
      <w:bookmarkStart w:id="5700" w:name="_CR6_4B_2_4_3_1_2_4"/>
      <w:r w:rsidRPr="00AC4FBC">
        <w:t>6.4B.2.4.3_1.2.4</w:t>
      </w:r>
      <w:r w:rsidRPr="00AC4FBC">
        <w:tab/>
        <w:t>Test description</w:t>
      </w:r>
    </w:p>
    <w:p w14:paraId="1A4B4DFB" w14:textId="77777777" w:rsidR="00AB2B30" w:rsidRPr="00AC4FBC" w:rsidRDefault="006A7121">
      <w:pPr>
        <w:pStyle w:val="H6"/>
      </w:pPr>
      <w:bookmarkStart w:id="5701" w:name="_CR6_4B_2_4_3_1_2_4_1"/>
      <w:bookmarkEnd w:id="5700"/>
      <w:r w:rsidRPr="00AC4FBC">
        <w:t>6.4B.2.4.3_1.2.4.1</w:t>
      </w:r>
      <w:r w:rsidRPr="00AC4FBC">
        <w:tab/>
        <w:t>Initial conditions</w:t>
      </w:r>
    </w:p>
    <w:bookmarkEnd w:id="5701"/>
    <w:p w14:paraId="55FB61A3" w14:textId="77777777" w:rsidR="00AB2B30" w:rsidRPr="00AC4FBC" w:rsidRDefault="006A7121">
      <w:r w:rsidRPr="00AC4FBC">
        <w:t>Same test description as in clause 6.4A.2.3.2.4 in TS 38.521-2 [9] for the NR carrier with the following exception:</w:t>
      </w:r>
    </w:p>
    <w:p w14:paraId="27DD80AF"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A.2.3.2.4.1 in TS 38.521-2 [9], the following steps will be added to configure E-UTRA component:</w:t>
      </w:r>
    </w:p>
    <w:p w14:paraId="779E8493" w14:textId="77777777" w:rsidR="00AB2B30" w:rsidRPr="00AC4FBC" w:rsidRDefault="006A7121">
      <w:pPr>
        <w:pStyle w:val="B10"/>
      </w:pPr>
      <w:r w:rsidRPr="00AC4FBC">
        <w:t>2.1.</w:t>
      </w:r>
      <w:r w:rsidRPr="00AC4FBC">
        <w:tab/>
        <w:t>The parameter settings for E-UTRA cell are set up according to TS 36.508 [11] clause 4.4.3.</w:t>
      </w:r>
    </w:p>
    <w:p w14:paraId="1750F4C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7CBA6C0" w14:textId="77777777" w:rsidR="00AB2B30" w:rsidRPr="00AC4FBC" w:rsidRDefault="006A7121">
      <w:r w:rsidRPr="00AC4FBC">
        <w:t xml:space="preserve">Step 6 of Initial conditions as in clause 6.4A.2.3.2.4.1 in TS 38.521-2 [9] is replaced by: </w:t>
      </w:r>
    </w:p>
    <w:p w14:paraId="7AC8E48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7F3BB2E" w14:textId="77777777" w:rsidR="00AB2B30" w:rsidRPr="00AC4FBC" w:rsidRDefault="006A7121">
      <w:r w:rsidRPr="00AC4FBC">
        <w:t>Same test procedure as in clause 6.4A.2.3.2.4.2 in TS 38.521-2 [9] with the following steps added for E-UTRA component:</w:t>
      </w:r>
    </w:p>
    <w:p w14:paraId="2C6086BD"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E1DCEE3" w14:textId="77777777" w:rsidR="00AB2B30" w:rsidRPr="00AC4FBC" w:rsidRDefault="006A7121">
      <w:pPr>
        <w:pStyle w:val="H6"/>
      </w:pPr>
      <w:bookmarkStart w:id="5702" w:name="_CR6_4B_2_4_3_1_2_5"/>
      <w:r w:rsidRPr="00AC4FBC">
        <w:t>6.4B.2.4.3_1.2</w:t>
      </w:r>
      <w:r w:rsidRPr="00AC4FBC">
        <w:rPr>
          <w:snapToGrid w:val="0"/>
        </w:rPr>
        <w:t>.5</w:t>
      </w:r>
      <w:r w:rsidRPr="00AC4FBC">
        <w:rPr>
          <w:snapToGrid w:val="0"/>
        </w:rPr>
        <w:tab/>
      </w:r>
      <w:r w:rsidRPr="00AC4FBC">
        <w:t>Test requirement</w:t>
      </w:r>
    </w:p>
    <w:bookmarkEnd w:id="5702"/>
    <w:p w14:paraId="2896A638" w14:textId="77777777" w:rsidR="00AB2B30" w:rsidRPr="00AC4FBC" w:rsidRDefault="006A7121">
      <w:r w:rsidRPr="00AC4FBC">
        <w:t>Same test requirement as in clause 6.4A.2.3.2.5 in TS 38.521-2 [9] for the NR carrier.</w:t>
      </w:r>
    </w:p>
    <w:p w14:paraId="36737E52" w14:textId="026D695D" w:rsidR="00AB2B30" w:rsidRPr="00AC4FBC" w:rsidRDefault="006A7121" w:rsidP="0081197C">
      <w:pPr>
        <w:pStyle w:val="Heading6"/>
      </w:pPr>
      <w:bookmarkStart w:id="5703" w:name="_Toc75972047"/>
      <w:bookmarkStart w:id="5704" w:name="_Toc85051478"/>
      <w:bookmarkStart w:id="5705" w:name="_Toc90493497"/>
      <w:bookmarkStart w:id="5706" w:name="_Toc90494137"/>
      <w:bookmarkStart w:id="5707" w:name="_Toc100094168"/>
      <w:bookmarkStart w:id="5708" w:name="_Toc106872828"/>
      <w:bookmarkStart w:id="5709" w:name="_Toc155208777"/>
      <w:bookmarkStart w:id="5710" w:name="_CR6_4B_2_4_3_1_3"/>
      <w:bookmarkEnd w:id="5710"/>
      <w:r w:rsidRPr="00AC4FBC">
        <w:t>6.4B.2.4.3_1.3</w:t>
      </w:r>
      <w:r w:rsidRPr="00AC4FBC">
        <w:tab/>
        <w:t>In-band Emissions for inter-band EN-DC including FR2 (</w:t>
      </w:r>
      <w:r w:rsidR="00B905EB" w:rsidRPr="00AC4FBC">
        <w:t>4 NR</w:t>
      </w:r>
      <w:r w:rsidRPr="00AC4FBC">
        <w:t xml:space="preserve"> CCs)</w:t>
      </w:r>
      <w:bookmarkEnd w:id="5703"/>
      <w:bookmarkEnd w:id="5704"/>
      <w:bookmarkEnd w:id="5705"/>
      <w:bookmarkEnd w:id="5706"/>
      <w:bookmarkEnd w:id="5707"/>
      <w:bookmarkEnd w:id="5708"/>
      <w:bookmarkEnd w:id="5709"/>
    </w:p>
    <w:p w14:paraId="07C1F0AD"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63ACB01" w14:textId="77777777" w:rsidR="00AB2B30" w:rsidRPr="00AC4FBC" w:rsidRDefault="006A7121">
      <w:pPr>
        <w:pStyle w:val="EditorsNote"/>
        <w:rPr>
          <w:rFonts w:eastAsia="MS Mincho"/>
        </w:rPr>
      </w:pPr>
      <w:r w:rsidRPr="00AC4FBC">
        <w:rPr>
          <w:rFonts w:eastAsia="MS Mincho"/>
        </w:rPr>
        <w:lastRenderedPageBreak/>
        <w:t>-</w:t>
      </w:r>
      <w:r w:rsidRPr="00AC4FBC">
        <w:rPr>
          <w:rFonts w:eastAsia="MS Mincho"/>
        </w:rPr>
        <w:tab/>
        <w:t>The referred test case 6.4A.2.3.3 in TS 38.521-2 [9] is incomplete.</w:t>
      </w:r>
    </w:p>
    <w:p w14:paraId="088ABB03" w14:textId="77777777" w:rsidR="00AB2B30" w:rsidRPr="00AC4FBC" w:rsidRDefault="006A7121">
      <w:pPr>
        <w:pStyle w:val="EditorsNote"/>
      </w:pPr>
      <w:r w:rsidRPr="00AC4FBC">
        <w:t>-</w:t>
      </w:r>
      <w:r w:rsidRPr="00AC4FBC">
        <w:tab/>
        <w:t>Measurement Uncertainty and Test Tolerance are FFS.</w:t>
      </w:r>
    </w:p>
    <w:p w14:paraId="4D3506CE" w14:textId="77777777" w:rsidR="00AB2B30" w:rsidRPr="00AC4FBC" w:rsidRDefault="006A7121">
      <w:pPr>
        <w:pStyle w:val="H6"/>
      </w:pPr>
      <w:bookmarkStart w:id="5711" w:name="_CR6_4B_2_4_3_1_3_1"/>
      <w:r w:rsidRPr="00AC4FBC">
        <w:t>6.4B.2.4.3_1.3.1</w:t>
      </w:r>
      <w:r w:rsidRPr="00AC4FBC">
        <w:tab/>
        <w:t>Test purpose</w:t>
      </w:r>
    </w:p>
    <w:bookmarkEnd w:id="5711"/>
    <w:p w14:paraId="0652E6D4" w14:textId="77777777" w:rsidR="00AB2B30" w:rsidRPr="00AC4FBC" w:rsidRDefault="006A7121">
      <w:r w:rsidRPr="00AC4FBC">
        <w:t>Same test purpose as in clause 6.4.2.3 in TS 38.521-2 [9] for the NR carrier.</w:t>
      </w:r>
    </w:p>
    <w:p w14:paraId="356E0C43" w14:textId="77777777" w:rsidR="00AB2B30" w:rsidRPr="00AC4FBC" w:rsidRDefault="006A7121">
      <w:pPr>
        <w:pStyle w:val="H6"/>
      </w:pPr>
      <w:bookmarkStart w:id="5712" w:name="_CR6_4B_2_4_3_1_3_2"/>
      <w:r w:rsidRPr="00AC4FBC">
        <w:t>6.4B.2.4.3_1.3.2</w:t>
      </w:r>
      <w:r w:rsidRPr="00AC4FBC">
        <w:tab/>
        <w:t>Test applicability</w:t>
      </w:r>
    </w:p>
    <w:bookmarkEnd w:id="5712"/>
    <w:p w14:paraId="59D9377C" w14:textId="6B90D8F6" w:rsidR="00AB2B30" w:rsidRPr="00AC4FBC" w:rsidRDefault="006A7121">
      <w:r w:rsidRPr="00AC4FBC">
        <w:t>This test case applies to all types of E-UTRA UE release 15 and forward, supporting inter-band EN-DC including FR2</w:t>
      </w:r>
      <w:r w:rsidRPr="00AC4FBC">
        <w:rPr>
          <w:rFonts w:eastAsia="SimSun"/>
        </w:rPr>
        <w:t xml:space="preserve"> with 4</w:t>
      </w:r>
      <w:r w:rsidR="00B905EB" w:rsidRPr="00AC4FBC">
        <w:rPr>
          <w:rFonts w:eastAsia="SimSun"/>
        </w:rPr>
        <w:t xml:space="preserve"> </w:t>
      </w:r>
      <w:r w:rsidRPr="00AC4FBC">
        <w:rPr>
          <w:rFonts w:eastAsia="SimSun"/>
        </w:rPr>
        <w:t xml:space="preserve">NR </w:t>
      </w:r>
      <w:r w:rsidR="00B905EB" w:rsidRPr="00AC4FBC">
        <w:rPr>
          <w:rFonts w:eastAsia="SimSun"/>
        </w:rPr>
        <w:t xml:space="preserve">UL </w:t>
      </w:r>
      <w:r w:rsidRPr="00AC4FBC">
        <w:rPr>
          <w:rFonts w:eastAsia="SimSun"/>
        </w:rPr>
        <w:t>CCs</w:t>
      </w:r>
      <w:r w:rsidRPr="00AC4FBC">
        <w:t>.</w:t>
      </w:r>
    </w:p>
    <w:p w14:paraId="7D328562" w14:textId="77777777" w:rsidR="00AB2B30" w:rsidRPr="00AC4FBC" w:rsidRDefault="006A7121">
      <w:pPr>
        <w:pStyle w:val="H6"/>
      </w:pPr>
      <w:bookmarkStart w:id="5713" w:name="_CR6_4B_2_4_3_1_3_3"/>
      <w:r w:rsidRPr="00AC4FBC">
        <w:t>6.4B.2.4.3_1.3.3</w:t>
      </w:r>
      <w:r w:rsidRPr="00AC4FBC">
        <w:tab/>
        <w:t>Minimum conformance requirements</w:t>
      </w:r>
    </w:p>
    <w:bookmarkEnd w:id="5713"/>
    <w:p w14:paraId="1633EBAD" w14:textId="77777777" w:rsidR="00AB2B30" w:rsidRPr="00AC4FBC" w:rsidRDefault="006A7121">
      <w:r w:rsidRPr="00AC4FBC">
        <w:t>Same minimum conformance requirements as in clause 6.4B.2.4.3.3.</w:t>
      </w:r>
    </w:p>
    <w:p w14:paraId="60E5150D" w14:textId="77777777" w:rsidR="00AB2B30" w:rsidRPr="00AC4FBC" w:rsidRDefault="006A7121">
      <w:pPr>
        <w:pStyle w:val="H6"/>
      </w:pPr>
      <w:bookmarkStart w:id="5714" w:name="_CR6_4B_2_4_3_1_3_4"/>
      <w:r w:rsidRPr="00AC4FBC">
        <w:t>6.4B.2.4.3_1.3.4</w:t>
      </w:r>
      <w:r w:rsidRPr="00AC4FBC">
        <w:tab/>
        <w:t>Test description</w:t>
      </w:r>
    </w:p>
    <w:p w14:paraId="4F657F52" w14:textId="77777777" w:rsidR="00AB2B30" w:rsidRPr="00AC4FBC" w:rsidRDefault="006A7121">
      <w:pPr>
        <w:pStyle w:val="H6"/>
      </w:pPr>
      <w:bookmarkStart w:id="5715" w:name="_CR6_4B_2_4_3_1_3_4_1"/>
      <w:bookmarkEnd w:id="5714"/>
      <w:r w:rsidRPr="00AC4FBC">
        <w:t>6.4B.2.4.3_1.3.4.1</w:t>
      </w:r>
      <w:r w:rsidRPr="00AC4FBC">
        <w:tab/>
        <w:t>Initial conditions</w:t>
      </w:r>
    </w:p>
    <w:bookmarkEnd w:id="5715"/>
    <w:p w14:paraId="03D24057" w14:textId="77777777" w:rsidR="00AB2B30" w:rsidRPr="00AC4FBC" w:rsidRDefault="006A7121">
      <w:r w:rsidRPr="00AC4FBC">
        <w:t>Same test description as in clause 6.4A.2.3.3.4 in TS 38.521-2 [9] for the NR carrier with the following exception:</w:t>
      </w:r>
    </w:p>
    <w:p w14:paraId="33FAEB06"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A.2.3.3.4.1 in TS 38.521-2 [9], the following steps will be added to configure E-UTRA component:</w:t>
      </w:r>
    </w:p>
    <w:p w14:paraId="3C171F78" w14:textId="77777777" w:rsidR="00AB2B30" w:rsidRPr="00AC4FBC" w:rsidRDefault="006A7121">
      <w:pPr>
        <w:pStyle w:val="B10"/>
      </w:pPr>
      <w:r w:rsidRPr="00AC4FBC">
        <w:t>2.1.</w:t>
      </w:r>
      <w:r w:rsidRPr="00AC4FBC">
        <w:tab/>
        <w:t>The parameter settings for E-UTRA cell are set up according to TS 36.508 [11] clause 4.4.3.</w:t>
      </w:r>
    </w:p>
    <w:p w14:paraId="5E1F13B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9441424" w14:textId="77777777" w:rsidR="00AB2B30" w:rsidRPr="00AC4FBC" w:rsidRDefault="006A7121">
      <w:r w:rsidRPr="00AC4FBC">
        <w:t xml:space="preserve">Step 6 of Initial conditions as in clause 6.4A.2.3.3.4.1 in TS 38.521-2 [9] is replaced by: </w:t>
      </w:r>
    </w:p>
    <w:p w14:paraId="73C59FE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F94B0FE" w14:textId="77777777" w:rsidR="00AB2B30" w:rsidRPr="00AC4FBC" w:rsidRDefault="006A7121">
      <w:r w:rsidRPr="00AC4FBC">
        <w:t>Same test procedure as in clause 6.4A.2.3.3.4.2 in TS 38.521-2 [9] with the following steps added for E-UTRA component:</w:t>
      </w:r>
    </w:p>
    <w:p w14:paraId="0656EA2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61809B" w14:textId="77777777" w:rsidR="00AB2B30" w:rsidRPr="00AC4FBC" w:rsidRDefault="006A7121">
      <w:pPr>
        <w:pStyle w:val="H6"/>
      </w:pPr>
      <w:bookmarkStart w:id="5716" w:name="_CR6_4B_2_4_3_1_3_5"/>
      <w:r w:rsidRPr="00AC4FBC">
        <w:t>6.4B.2.4.3_1.3</w:t>
      </w:r>
      <w:r w:rsidRPr="00AC4FBC">
        <w:rPr>
          <w:snapToGrid w:val="0"/>
        </w:rPr>
        <w:t>.5</w:t>
      </w:r>
      <w:r w:rsidRPr="00AC4FBC">
        <w:rPr>
          <w:snapToGrid w:val="0"/>
        </w:rPr>
        <w:tab/>
      </w:r>
      <w:r w:rsidRPr="00AC4FBC">
        <w:t>Test requirement</w:t>
      </w:r>
    </w:p>
    <w:bookmarkEnd w:id="5716"/>
    <w:p w14:paraId="6A8F9B1D" w14:textId="77777777" w:rsidR="00AB2B30" w:rsidRPr="00AC4FBC" w:rsidRDefault="006A7121">
      <w:r w:rsidRPr="00AC4FBC">
        <w:t>Same test requirement as in clause 6.4A.2.3.3.5 in TS 38.521-2 [9] for the NR carrier.</w:t>
      </w:r>
    </w:p>
    <w:p w14:paraId="0600780C" w14:textId="77777777" w:rsidR="00233A64" w:rsidRPr="00AC4FBC" w:rsidRDefault="00233A64" w:rsidP="00233A64">
      <w:pPr>
        <w:pStyle w:val="Heading6"/>
      </w:pPr>
      <w:bookmarkStart w:id="5717" w:name="_Toc155208778"/>
      <w:bookmarkStart w:id="5718" w:name="_Toc68206247"/>
      <w:bookmarkStart w:id="5719" w:name="_Toc75972048"/>
      <w:bookmarkStart w:id="5720" w:name="_Toc85051479"/>
      <w:bookmarkStart w:id="5721" w:name="_Toc90493498"/>
      <w:bookmarkStart w:id="5722" w:name="_Toc90494138"/>
      <w:bookmarkStart w:id="5723" w:name="_Toc100094169"/>
      <w:bookmarkStart w:id="5724" w:name="_Toc106872829"/>
      <w:bookmarkStart w:id="5725" w:name="_CR6_4B_2_4_3_1_4"/>
      <w:bookmarkEnd w:id="5725"/>
      <w:r w:rsidRPr="00AC4FBC">
        <w:t>6.4B.2.4.3_1.</w:t>
      </w:r>
      <w:r>
        <w:t>4</w:t>
      </w:r>
      <w:r w:rsidRPr="00AC4FBC">
        <w:tab/>
      </w:r>
      <w:r w:rsidRPr="00402205">
        <w:t>In-band Emissions for inter-band EN-DC including FR2 (5 NR CCs)</w:t>
      </w:r>
      <w:bookmarkEnd w:id="5717"/>
    </w:p>
    <w:p w14:paraId="5B0A2792" w14:textId="77777777" w:rsidR="00233A64" w:rsidRPr="00AC4FBC" w:rsidRDefault="00233A64" w:rsidP="00233A64">
      <w:pPr>
        <w:pStyle w:val="EditorsNote"/>
      </w:pPr>
      <w:r w:rsidRPr="00AC4FBC">
        <w:t>Editor's note:</w:t>
      </w:r>
      <w:r w:rsidRPr="00AC4FBC">
        <w:tab/>
        <w:t>This clause is incomplete. The following aspects are either missing or not yet determined:</w:t>
      </w:r>
    </w:p>
    <w:p w14:paraId="2F9CE342" w14:textId="77777777" w:rsidR="00233A64" w:rsidRPr="00AC4FBC" w:rsidRDefault="00233A64" w:rsidP="00233A64">
      <w:pPr>
        <w:pStyle w:val="EditorsNote"/>
        <w:rPr>
          <w:rFonts w:eastAsia="MS Mincho"/>
        </w:rPr>
      </w:pPr>
      <w:r w:rsidRPr="00AC4FBC">
        <w:rPr>
          <w:rFonts w:eastAsia="MS Mincho"/>
        </w:rPr>
        <w:t>-</w:t>
      </w:r>
      <w:r w:rsidRPr="00AC4FBC">
        <w:rPr>
          <w:rFonts w:eastAsia="MS Mincho"/>
        </w:rPr>
        <w:tab/>
        <w:t>The referred test case 6.4A.2.3.</w:t>
      </w:r>
      <w:r>
        <w:rPr>
          <w:rFonts w:eastAsia="MS Mincho"/>
        </w:rPr>
        <w:t>4</w:t>
      </w:r>
      <w:r w:rsidRPr="00AC4FBC">
        <w:rPr>
          <w:rFonts w:eastAsia="MS Mincho"/>
        </w:rPr>
        <w:t xml:space="preserve"> in TS 38.521-2 [9] is incomplete.</w:t>
      </w:r>
    </w:p>
    <w:p w14:paraId="30C71EF0" w14:textId="77777777" w:rsidR="00233A64" w:rsidRPr="00AC4FBC" w:rsidRDefault="00233A64" w:rsidP="00233A64">
      <w:pPr>
        <w:pStyle w:val="EditorsNote"/>
      </w:pPr>
      <w:r w:rsidRPr="00AC4FBC">
        <w:t>-</w:t>
      </w:r>
      <w:r w:rsidRPr="00AC4FBC">
        <w:tab/>
        <w:t>Measurement Uncertainty and Test Tolerance are FFS.</w:t>
      </w:r>
    </w:p>
    <w:p w14:paraId="61FAAD5C" w14:textId="77777777" w:rsidR="00233A64" w:rsidRPr="00AC4FBC" w:rsidRDefault="00233A64" w:rsidP="00233A64">
      <w:pPr>
        <w:pStyle w:val="H6"/>
      </w:pPr>
      <w:bookmarkStart w:id="5726" w:name="_CR6_4B_2_4_3_1_4_1"/>
      <w:r>
        <w:t>6.4B.2.4.3_1.4</w:t>
      </w:r>
      <w:r w:rsidRPr="00AC4FBC">
        <w:t>.1</w:t>
      </w:r>
      <w:r w:rsidRPr="00AC4FBC">
        <w:tab/>
        <w:t>Test purpose</w:t>
      </w:r>
    </w:p>
    <w:bookmarkEnd w:id="5726"/>
    <w:p w14:paraId="68D989E5" w14:textId="77777777" w:rsidR="00233A64" w:rsidRPr="00AC4FBC" w:rsidRDefault="00233A64" w:rsidP="00233A64">
      <w:r w:rsidRPr="00AC4FBC">
        <w:t>Same test purpose as in clause 6.4.2.3 in TS 38.521-2 [9] for the NR carrier.</w:t>
      </w:r>
    </w:p>
    <w:p w14:paraId="7C8C1079" w14:textId="77777777" w:rsidR="00233A64" w:rsidRPr="00AC4FBC" w:rsidRDefault="00233A64" w:rsidP="00233A64">
      <w:pPr>
        <w:pStyle w:val="H6"/>
      </w:pPr>
      <w:bookmarkStart w:id="5727" w:name="_CR6_4B_2_4_3_1_4_2"/>
      <w:r>
        <w:lastRenderedPageBreak/>
        <w:t>6.4B.2.4.3_1.4</w:t>
      </w:r>
      <w:r w:rsidRPr="00AC4FBC">
        <w:t>.2</w:t>
      </w:r>
      <w:r w:rsidRPr="00AC4FBC">
        <w:tab/>
        <w:t>Test applicability</w:t>
      </w:r>
    </w:p>
    <w:bookmarkEnd w:id="5727"/>
    <w:p w14:paraId="2460DC95" w14:textId="77777777" w:rsidR="00233A64" w:rsidRPr="00AC4FBC" w:rsidRDefault="00233A64" w:rsidP="00233A64">
      <w:r w:rsidRPr="00AC4FBC">
        <w:t>This test case applies to all types of E-UTRA UE release 15 and forward, supporting inter-band EN-DC including FR2</w:t>
      </w:r>
      <w:r w:rsidRPr="00AC4FBC">
        <w:rPr>
          <w:rFonts w:eastAsia="SimSun"/>
        </w:rPr>
        <w:t xml:space="preserve"> with </w:t>
      </w:r>
      <w:r>
        <w:rPr>
          <w:rFonts w:eastAsia="SimSun"/>
        </w:rPr>
        <w:t>5</w:t>
      </w:r>
      <w:r w:rsidRPr="00AC4FBC">
        <w:rPr>
          <w:rFonts w:eastAsia="SimSun"/>
        </w:rPr>
        <w:t xml:space="preserve"> NR UL CCs</w:t>
      </w:r>
      <w:r w:rsidRPr="00AC4FBC">
        <w:t>.</w:t>
      </w:r>
    </w:p>
    <w:p w14:paraId="32FB05E3" w14:textId="77777777" w:rsidR="00233A64" w:rsidRPr="00AC4FBC" w:rsidRDefault="00233A64" w:rsidP="00233A64">
      <w:pPr>
        <w:pStyle w:val="H6"/>
      </w:pPr>
      <w:bookmarkStart w:id="5728" w:name="_CR6_4B_2_4_3_1_4_3"/>
      <w:r>
        <w:t>6.4B.2.4.3_1.4</w:t>
      </w:r>
      <w:r w:rsidRPr="00AC4FBC">
        <w:t>.3</w:t>
      </w:r>
      <w:r w:rsidRPr="00AC4FBC">
        <w:tab/>
        <w:t>Minimum conformance requirements</w:t>
      </w:r>
    </w:p>
    <w:bookmarkEnd w:id="5728"/>
    <w:p w14:paraId="631DB36C" w14:textId="77777777" w:rsidR="00233A64" w:rsidRPr="00AC4FBC" w:rsidRDefault="00233A64" w:rsidP="00233A64">
      <w:r w:rsidRPr="00AC4FBC">
        <w:t>Same minimum conformance requirements as in clause 6.4B.2.4.3.3.</w:t>
      </w:r>
    </w:p>
    <w:p w14:paraId="05792DE6" w14:textId="77777777" w:rsidR="00233A64" w:rsidRPr="00AC4FBC" w:rsidRDefault="00233A64" w:rsidP="00233A64">
      <w:pPr>
        <w:pStyle w:val="H6"/>
      </w:pPr>
      <w:bookmarkStart w:id="5729" w:name="_CR6_4B_2_4_3_1_4_4"/>
      <w:r>
        <w:t>6.4B.2.4.3_1.4</w:t>
      </w:r>
      <w:r w:rsidRPr="00AC4FBC">
        <w:t>.4</w:t>
      </w:r>
      <w:r w:rsidRPr="00AC4FBC">
        <w:tab/>
        <w:t>Test description</w:t>
      </w:r>
    </w:p>
    <w:p w14:paraId="14E2871B" w14:textId="77777777" w:rsidR="00233A64" w:rsidRPr="00AC4FBC" w:rsidRDefault="00233A64" w:rsidP="00233A64">
      <w:pPr>
        <w:pStyle w:val="H6"/>
      </w:pPr>
      <w:bookmarkStart w:id="5730" w:name="_CR6_4B_2_4_3_1_4_4_1"/>
      <w:bookmarkEnd w:id="5729"/>
      <w:r>
        <w:t>6.4B.2.4.3_1.4</w:t>
      </w:r>
      <w:r w:rsidRPr="00AC4FBC">
        <w:t>.4.1</w:t>
      </w:r>
      <w:r w:rsidRPr="00AC4FBC">
        <w:tab/>
        <w:t>Initial conditions</w:t>
      </w:r>
    </w:p>
    <w:bookmarkEnd w:id="5730"/>
    <w:p w14:paraId="5165D346" w14:textId="77777777" w:rsidR="00233A64" w:rsidRPr="00AC4FBC" w:rsidRDefault="00233A64" w:rsidP="00233A64">
      <w:r w:rsidRPr="00AC4FBC">
        <w:t>Same test description as in clause 6.4A.2.3.</w:t>
      </w:r>
      <w:r>
        <w:t>4</w:t>
      </w:r>
      <w:r w:rsidRPr="00AC4FBC">
        <w:t>.4 in TS 38.521-2 [9] for the NR carrier with the following exception:</w:t>
      </w:r>
    </w:p>
    <w:p w14:paraId="4A6714AC" w14:textId="77777777" w:rsidR="00233A64" w:rsidRPr="00AC4FBC" w:rsidRDefault="00233A64" w:rsidP="00233A64">
      <w:r w:rsidRPr="00AC4FBC">
        <w:t>The initial test configurations for E-UTRA band consist of environmental conditions, test frequencies, and channel bandwidths based on E-UTRA bands specified in Table 4.7-1. For Initial conditions as in clause 6.4A.2.3.</w:t>
      </w:r>
      <w:r>
        <w:t>4</w:t>
      </w:r>
      <w:r w:rsidRPr="00AC4FBC">
        <w:t>.4</w:t>
      </w:r>
      <w:r>
        <w:t>.1</w:t>
      </w:r>
      <w:r w:rsidRPr="00AC4FBC">
        <w:t xml:space="preserve"> in TS 38.521-2 [9], the following steps will be added to configure E-UTRA component:</w:t>
      </w:r>
    </w:p>
    <w:p w14:paraId="6F90E811" w14:textId="77777777" w:rsidR="00233A64" w:rsidRPr="00AC4FBC" w:rsidRDefault="00233A64" w:rsidP="00233A64">
      <w:pPr>
        <w:pStyle w:val="B10"/>
      </w:pPr>
      <w:r w:rsidRPr="00AC4FBC">
        <w:t>2.1.</w:t>
      </w:r>
      <w:r w:rsidRPr="00AC4FBC">
        <w:tab/>
        <w:t>The parameter settings for E-UTRA cell are set up according to TS 36.508 [11] clause 4.4.3.</w:t>
      </w:r>
    </w:p>
    <w:p w14:paraId="2523CF5C" w14:textId="77777777" w:rsidR="00233A64" w:rsidRPr="00AC4FBC" w:rsidRDefault="00233A64" w:rsidP="00233A64">
      <w:pPr>
        <w:pStyle w:val="B10"/>
      </w:pPr>
      <w:r w:rsidRPr="00AC4FBC">
        <w:t>3.1.</w:t>
      </w:r>
      <w:r w:rsidRPr="00AC4FBC">
        <w:tab/>
        <w:t>The E-UTRA downlink signal level, uplink signal level are set according to Table 4.7-1 and propagation conditions are set according to Annex B.0 of TS 36.521-1 [10].</w:t>
      </w:r>
    </w:p>
    <w:p w14:paraId="69D6C793" w14:textId="77777777" w:rsidR="00233A64" w:rsidRPr="00AC4FBC" w:rsidRDefault="00233A64" w:rsidP="00233A64">
      <w:r w:rsidRPr="00AC4FBC">
        <w:t>Step 6 of Initial conditions as in clause 6.4A.2.3.</w:t>
      </w:r>
      <w:r>
        <w:t>4</w:t>
      </w:r>
      <w:r w:rsidRPr="00AC4FBC">
        <w:t>.4</w:t>
      </w:r>
      <w:r>
        <w:t>.1</w:t>
      </w:r>
      <w:r w:rsidRPr="00AC4FBC">
        <w:t xml:space="preserve"> in TS 38.521-2 [9] is replaced by: </w:t>
      </w:r>
    </w:p>
    <w:p w14:paraId="6FB3335B" w14:textId="77777777" w:rsidR="00233A64" w:rsidRPr="00AC4FBC" w:rsidRDefault="00233A64" w:rsidP="00233A64">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8C62BE9" w14:textId="77777777" w:rsidR="00233A64" w:rsidRPr="00AC4FBC" w:rsidRDefault="00233A64" w:rsidP="00233A64">
      <w:r w:rsidRPr="00AC4FBC">
        <w:t>Same test procedure as in clause 6.4A.2.3.</w:t>
      </w:r>
      <w:r>
        <w:t>4</w:t>
      </w:r>
      <w:r w:rsidRPr="00AC4FBC">
        <w:t>.4.2 in TS 38.521-2 [9] with the following steps added for E-UTRA component:</w:t>
      </w:r>
    </w:p>
    <w:p w14:paraId="758F5B3D" w14:textId="77777777" w:rsidR="00233A64" w:rsidRPr="00AC4FBC" w:rsidRDefault="00233A64" w:rsidP="00233A64">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7AC2BF3" w14:textId="77777777" w:rsidR="00233A64" w:rsidRPr="00AC4FBC" w:rsidRDefault="00233A64" w:rsidP="00233A64">
      <w:pPr>
        <w:pStyle w:val="H6"/>
      </w:pPr>
      <w:bookmarkStart w:id="5731" w:name="_CR6_4B_2_4_3_1_4_5"/>
      <w:r>
        <w:t>6.4B.2.4.3_1.4</w:t>
      </w:r>
      <w:r w:rsidRPr="00AC4FBC">
        <w:rPr>
          <w:snapToGrid w:val="0"/>
        </w:rPr>
        <w:t>.5</w:t>
      </w:r>
      <w:r w:rsidRPr="00AC4FBC">
        <w:rPr>
          <w:snapToGrid w:val="0"/>
        </w:rPr>
        <w:tab/>
      </w:r>
      <w:r w:rsidRPr="00AC4FBC">
        <w:t>Test requirement</w:t>
      </w:r>
    </w:p>
    <w:bookmarkEnd w:id="5731"/>
    <w:p w14:paraId="431EB543" w14:textId="77777777" w:rsidR="00233A64" w:rsidRPr="00AC4FBC" w:rsidRDefault="00233A64" w:rsidP="00233A64">
      <w:r w:rsidRPr="00AC4FBC">
        <w:t>Same test requirement as in clause 6.4A.2.3.</w:t>
      </w:r>
      <w:r>
        <w:t>4</w:t>
      </w:r>
      <w:r w:rsidRPr="00AC4FBC">
        <w:t>.5 in TS 38.521-2 [9] for the NR carrier.</w:t>
      </w:r>
    </w:p>
    <w:p w14:paraId="49A43E5B" w14:textId="77777777" w:rsidR="00233A64" w:rsidRPr="00AC4FBC" w:rsidRDefault="00233A64" w:rsidP="00233A64">
      <w:pPr>
        <w:pStyle w:val="Heading6"/>
      </w:pPr>
      <w:bookmarkStart w:id="5732" w:name="_Toc155208779"/>
      <w:bookmarkStart w:id="5733" w:name="_CR6_4B_2_4_3_1_5"/>
      <w:bookmarkEnd w:id="5733"/>
      <w:r w:rsidRPr="00AC4FBC">
        <w:t>6.4B.2.4.3_1.</w:t>
      </w:r>
      <w:r>
        <w:t>5</w:t>
      </w:r>
      <w:r w:rsidRPr="00AC4FBC">
        <w:tab/>
      </w:r>
      <w:r w:rsidRPr="00402205">
        <w:t>In-band Emissions for inter-band EN-DC including FR2 (</w:t>
      </w:r>
      <w:r>
        <w:t>6</w:t>
      </w:r>
      <w:r w:rsidRPr="00402205">
        <w:t xml:space="preserve"> NR CCs)</w:t>
      </w:r>
      <w:bookmarkEnd w:id="5732"/>
    </w:p>
    <w:p w14:paraId="3CF8FE41" w14:textId="77777777" w:rsidR="00233A64" w:rsidRPr="00AC4FBC" w:rsidRDefault="00233A64" w:rsidP="00233A64">
      <w:pPr>
        <w:pStyle w:val="EditorsNote"/>
      </w:pPr>
      <w:r w:rsidRPr="00AC4FBC">
        <w:t>Editor's note:</w:t>
      </w:r>
      <w:r w:rsidRPr="00AC4FBC">
        <w:tab/>
        <w:t>This clause is incomplete. The following aspects are either missing or not yet determined:</w:t>
      </w:r>
    </w:p>
    <w:p w14:paraId="373ECB3F" w14:textId="77777777" w:rsidR="00233A64" w:rsidRPr="00AC4FBC" w:rsidRDefault="00233A64" w:rsidP="00233A64">
      <w:pPr>
        <w:pStyle w:val="EditorsNote"/>
        <w:rPr>
          <w:rFonts w:eastAsia="MS Mincho"/>
        </w:rPr>
      </w:pPr>
      <w:r w:rsidRPr="00AC4FBC">
        <w:rPr>
          <w:rFonts w:eastAsia="MS Mincho"/>
        </w:rPr>
        <w:t>-</w:t>
      </w:r>
      <w:r w:rsidRPr="00AC4FBC">
        <w:rPr>
          <w:rFonts w:eastAsia="MS Mincho"/>
        </w:rPr>
        <w:tab/>
        <w:t>The referred test case 6.4A.2.3.</w:t>
      </w:r>
      <w:r>
        <w:rPr>
          <w:rFonts w:eastAsia="MS Mincho"/>
        </w:rPr>
        <w:t>5</w:t>
      </w:r>
      <w:r w:rsidRPr="00AC4FBC">
        <w:rPr>
          <w:rFonts w:eastAsia="MS Mincho"/>
        </w:rPr>
        <w:t xml:space="preserve"> in TS 38.521-2 [9] is incomplete.</w:t>
      </w:r>
    </w:p>
    <w:p w14:paraId="7F07FC3C" w14:textId="77777777" w:rsidR="00233A64" w:rsidRPr="00AC4FBC" w:rsidRDefault="00233A64" w:rsidP="00233A64">
      <w:pPr>
        <w:pStyle w:val="EditorsNote"/>
      </w:pPr>
      <w:r w:rsidRPr="00AC4FBC">
        <w:t>-</w:t>
      </w:r>
      <w:r w:rsidRPr="00AC4FBC">
        <w:tab/>
        <w:t>Measurement Uncertainty and Test Tolerance are FFS.</w:t>
      </w:r>
    </w:p>
    <w:p w14:paraId="70648D85" w14:textId="77777777" w:rsidR="00233A64" w:rsidRPr="00AC4FBC" w:rsidRDefault="00233A64" w:rsidP="00233A64">
      <w:pPr>
        <w:pStyle w:val="H6"/>
      </w:pPr>
      <w:bookmarkStart w:id="5734" w:name="_CR6_4B_2_4_3_1_5_1"/>
      <w:r>
        <w:t>6.4B.2.4.3_1.5</w:t>
      </w:r>
      <w:r w:rsidRPr="00AC4FBC">
        <w:t>.1</w:t>
      </w:r>
      <w:r w:rsidRPr="00AC4FBC">
        <w:tab/>
        <w:t>Test purpose</w:t>
      </w:r>
    </w:p>
    <w:bookmarkEnd w:id="5734"/>
    <w:p w14:paraId="5C960DBE" w14:textId="77777777" w:rsidR="00233A64" w:rsidRPr="00AC4FBC" w:rsidRDefault="00233A64" w:rsidP="00233A64">
      <w:r w:rsidRPr="00AC4FBC">
        <w:t>Same test purpose as in clause 6.4.2.3 in TS 38.521-2 [9] for the NR carrier.</w:t>
      </w:r>
    </w:p>
    <w:p w14:paraId="039A178E" w14:textId="77777777" w:rsidR="00233A64" w:rsidRPr="00AC4FBC" w:rsidRDefault="00233A64" w:rsidP="00233A64">
      <w:pPr>
        <w:pStyle w:val="H6"/>
      </w:pPr>
      <w:bookmarkStart w:id="5735" w:name="_CR6_4B_2_4_3_1_5_2"/>
      <w:r>
        <w:t>6.4B.2.4.3_1.5</w:t>
      </w:r>
      <w:r w:rsidRPr="00AC4FBC">
        <w:t>.2</w:t>
      </w:r>
      <w:r w:rsidRPr="00AC4FBC">
        <w:tab/>
        <w:t>Test applicability</w:t>
      </w:r>
    </w:p>
    <w:bookmarkEnd w:id="5735"/>
    <w:p w14:paraId="49865AC8" w14:textId="77777777" w:rsidR="00233A64" w:rsidRPr="00AC4FBC" w:rsidRDefault="00233A64" w:rsidP="00233A64">
      <w:r w:rsidRPr="00AC4FBC">
        <w:t>This test case applies to all types of E-UTRA UE release 15 and forward, supporting inter-band EN-DC including FR2</w:t>
      </w:r>
      <w:r w:rsidRPr="00AC4FBC">
        <w:rPr>
          <w:rFonts w:eastAsia="SimSun"/>
        </w:rPr>
        <w:t xml:space="preserve"> with </w:t>
      </w:r>
      <w:r>
        <w:rPr>
          <w:rFonts w:eastAsia="SimSun"/>
        </w:rPr>
        <w:t>6</w:t>
      </w:r>
      <w:r w:rsidRPr="00AC4FBC">
        <w:rPr>
          <w:rFonts w:eastAsia="SimSun"/>
        </w:rPr>
        <w:t xml:space="preserve"> NR UL CCs</w:t>
      </w:r>
      <w:r w:rsidRPr="00AC4FBC">
        <w:t>.</w:t>
      </w:r>
    </w:p>
    <w:p w14:paraId="42558D56" w14:textId="77777777" w:rsidR="00233A64" w:rsidRPr="00AC4FBC" w:rsidRDefault="00233A64" w:rsidP="00233A64">
      <w:pPr>
        <w:pStyle w:val="H6"/>
      </w:pPr>
      <w:bookmarkStart w:id="5736" w:name="_CR6_4B_2_4_3_1_5_3"/>
      <w:r>
        <w:t>6.4B.2.4.3_1.5</w:t>
      </w:r>
      <w:r w:rsidRPr="00AC4FBC">
        <w:t>.3</w:t>
      </w:r>
      <w:r w:rsidRPr="00AC4FBC">
        <w:tab/>
        <w:t>Minimum conformance requirements</w:t>
      </w:r>
    </w:p>
    <w:bookmarkEnd w:id="5736"/>
    <w:p w14:paraId="671BFE8C" w14:textId="77777777" w:rsidR="00233A64" w:rsidRPr="00AC4FBC" w:rsidRDefault="00233A64" w:rsidP="00233A64">
      <w:r w:rsidRPr="00AC4FBC">
        <w:t>Same minimum conformance requirements as in clause 6.4B.2.4.3.</w:t>
      </w:r>
      <w:r>
        <w:t>5</w:t>
      </w:r>
      <w:r w:rsidRPr="00AC4FBC">
        <w:t>.</w:t>
      </w:r>
    </w:p>
    <w:p w14:paraId="380126B0" w14:textId="77777777" w:rsidR="00233A64" w:rsidRPr="00AC4FBC" w:rsidRDefault="00233A64" w:rsidP="00233A64">
      <w:pPr>
        <w:pStyle w:val="H6"/>
      </w:pPr>
      <w:bookmarkStart w:id="5737" w:name="_CR6_4B_2_4_3_1_5_4"/>
      <w:r>
        <w:lastRenderedPageBreak/>
        <w:t>6.4B.2.4.3_1.5</w:t>
      </w:r>
      <w:r w:rsidRPr="00AC4FBC">
        <w:t>.4</w:t>
      </w:r>
      <w:r w:rsidRPr="00AC4FBC">
        <w:tab/>
        <w:t>Test description</w:t>
      </w:r>
    </w:p>
    <w:p w14:paraId="1F360202" w14:textId="77777777" w:rsidR="00233A64" w:rsidRPr="00AC4FBC" w:rsidRDefault="00233A64" w:rsidP="00233A64">
      <w:pPr>
        <w:pStyle w:val="H6"/>
      </w:pPr>
      <w:bookmarkStart w:id="5738" w:name="_CR6_4B_2_4_3_1_5_4_1"/>
      <w:bookmarkEnd w:id="5737"/>
      <w:r>
        <w:t>6.4B.2.4.3_1.5</w:t>
      </w:r>
      <w:r w:rsidRPr="00AC4FBC">
        <w:t>.4.1</w:t>
      </w:r>
      <w:r w:rsidRPr="00AC4FBC">
        <w:tab/>
        <w:t>Initial conditions</w:t>
      </w:r>
    </w:p>
    <w:bookmarkEnd w:id="5738"/>
    <w:p w14:paraId="75F7D8EC" w14:textId="77777777" w:rsidR="00233A64" w:rsidRPr="00AC4FBC" w:rsidRDefault="00233A64" w:rsidP="00233A64">
      <w:r w:rsidRPr="00AC4FBC">
        <w:t>Same test description as in clause 6.4A.2.3.</w:t>
      </w:r>
      <w:r>
        <w:t>5</w:t>
      </w:r>
      <w:r w:rsidRPr="00AC4FBC">
        <w:t>.4 in TS 38.521-2 [9] for the NR carrier with the following exception:</w:t>
      </w:r>
    </w:p>
    <w:p w14:paraId="4049B98A" w14:textId="77777777" w:rsidR="00233A64" w:rsidRPr="00AC4FBC" w:rsidRDefault="00233A64" w:rsidP="00233A64">
      <w:r w:rsidRPr="00AC4FBC">
        <w:t>The initial test configurations for E-UTRA band consist of environmental conditions, test frequencies, and channel bandwidths based on E-UTRA bands specified in Table 4.7-1. For Initial conditions as in clause 6.4A.2.3.</w:t>
      </w:r>
      <w:r>
        <w:t>5</w:t>
      </w:r>
      <w:r w:rsidRPr="00AC4FBC">
        <w:t>.4.1 in TS 38.521-2 [9], the following steps will be added to configure E-UTRA component:</w:t>
      </w:r>
    </w:p>
    <w:p w14:paraId="675FBADF" w14:textId="77777777" w:rsidR="00233A64" w:rsidRPr="00AC4FBC" w:rsidRDefault="00233A64" w:rsidP="00233A64">
      <w:pPr>
        <w:pStyle w:val="B10"/>
      </w:pPr>
      <w:r w:rsidRPr="00AC4FBC">
        <w:t>2.1.</w:t>
      </w:r>
      <w:r w:rsidRPr="00AC4FBC">
        <w:tab/>
        <w:t>The parameter settings for E-UTRA cell are set up according to TS 36.508 [11] clause 4.4.3.</w:t>
      </w:r>
    </w:p>
    <w:p w14:paraId="5E90F1C0" w14:textId="77777777" w:rsidR="00233A64" w:rsidRPr="00AC4FBC" w:rsidRDefault="00233A64" w:rsidP="00233A64">
      <w:pPr>
        <w:pStyle w:val="B10"/>
      </w:pPr>
      <w:r w:rsidRPr="00AC4FBC">
        <w:t>3.1.</w:t>
      </w:r>
      <w:r w:rsidRPr="00AC4FBC">
        <w:tab/>
        <w:t>The E-UTRA downlink signal level, uplink signal level are set according to Table 4.7-1 and propagation conditions are set according to Annex B.0 of TS 36.521-1 [10].</w:t>
      </w:r>
    </w:p>
    <w:p w14:paraId="79972C70" w14:textId="77777777" w:rsidR="00233A64" w:rsidRPr="00AC4FBC" w:rsidRDefault="00233A64" w:rsidP="00233A64">
      <w:r w:rsidRPr="00AC4FBC">
        <w:t>Step 6 of Initial conditions as in clause 6.4A.2.3.</w:t>
      </w:r>
      <w:r>
        <w:t>5</w:t>
      </w:r>
      <w:r w:rsidRPr="00AC4FBC">
        <w:t xml:space="preserve">.4.1 in TS 38.521-2 [9] is replaced by: </w:t>
      </w:r>
    </w:p>
    <w:p w14:paraId="3790AEC9" w14:textId="77777777" w:rsidR="00233A64" w:rsidRPr="00AC4FBC" w:rsidRDefault="00233A64" w:rsidP="00233A64">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48E36A7" w14:textId="77777777" w:rsidR="00233A64" w:rsidRPr="00AC4FBC" w:rsidRDefault="00233A64" w:rsidP="00233A64">
      <w:r w:rsidRPr="00AC4FBC">
        <w:t>Same test procedure as in clause 6.4A.2.3.</w:t>
      </w:r>
      <w:r>
        <w:t>5</w:t>
      </w:r>
      <w:r w:rsidRPr="00AC4FBC">
        <w:t>.4.2 in TS 38.521-2 [9] with the following steps added for E-UTRA component:</w:t>
      </w:r>
    </w:p>
    <w:p w14:paraId="1ED37225" w14:textId="77777777" w:rsidR="00233A64" w:rsidRPr="00AC4FBC" w:rsidRDefault="00233A64" w:rsidP="00233A64">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0CEC83D" w14:textId="77777777" w:rsidR="00233A64" w:rsidRPr="00AC4FBC" w:rsidRDefault="00233A64" w:rsidP="00233A64">
      <w:pPr>
        <w:pStyle w:val="H6"/>
      </w:pPr>
      <w:bookmarkStart w:id="5739" w:name="_CR6_4B_2_4_3_1_5_5"/>
      <w:r>
        <w:t>6.4B.2.4.3_1.5</w:t>
      </w:r>
      <w:r w:rsidRPr="00AC4FBC">
        <w:rPr>
          <w:snapToGrid w:val="0"/>
        </w:rPr>
        <w:t>.5</w:t>
      </w:r>
      <w:r w:rsidRPr="00AC4FBC">
        <w:rPr>
          <w:snapToGrid w:val="0"/>
        </w:rPr>
        <w:tab/>
      </w:r>
      <w:r w:rsidRPr="00AC4FBC">
        <w:t>Test requirement</w:t>
      </w:r>
    </w:p>
    <w:bookmarkEnd w:id="5739"/>
    <w:p w14:paraId="07E49AFD" w14:textId="77777777" w:rsidR="00233A64" w:rsidRPr="00AC4FBC" w:rsidRDefault="00233A64" w:rsidP="00233A64">
      <w:r w:rsidRPr="00AC4FBC">
        <w:t>Same test requirement as in clause 6.4A.2.3.</w:t>
      </w:r>
      <w:r>
        <w:t>5</w:t>
      </w:r>
      <w:r w:rsidRPr="00AC4FBC">
        <w:t>.5 in TS 38.521-2 [9] for the NR carrier.</w:t>
      </w:r>
    </w:p>
    <w:p w14:paraId="789EE672" w14:textId="77777777" w:rsidR="009A390E" w:rsidRPr="00D23AAD" w:rsidRDefault="009A390E" w:rsidP="009A390E">
      <w:pPr>
        <w:pStyle w:val="Heading6"/>
      </w:pPr>
      <w:bookmarkStart w:id="5740" w:name="_Toc139022407"/>
      <w:bookmarkStart w:id="5741" w:name="_Toc155208780"/>
      <w:bookmarkStart w:id="5742" w:name="_CR6_4B_2_4_3_1_6"/>
      <w:bookmarkEnd w:id="5742"/>
      <w:r>
        <w:t>6.4B.2.4.3_1.6</w:t>
      </w:r>
      <w:r w:rsidRPr="00AC4FBC">
        <w:tab/>
      </w:r>
      <w:bookmarkEnd w:id="5740"/>
      <w:r w:rsidRPr="00402205">
        <w:t xml:space="preserve">In-band Emissions for inter-band EN-DC </w:t>
      </w:r>
      <w:r w:rsidRPr="00D23AAD">
        <w:t>including FR2 (7 NR CCs)</w:t>
      </w:r>
      <w:bookmarkEnd w:id="5741"/>
    </w:p>
    <w:p w14:paraId="02FB8F17" w14:textId="77777777" w:rsidR="009A390E" w:rsidRPr="00D23AAD" w:rsidRDefault="009A390E" w:rsidP="009A390E">
      <w:pPr>
        <w:pStyle w:val="EditorsNote"/>
      </w:pPr>
      <w:r w:rsidRPr="00D23AAD">
        <w:t>Editor's note:</w:t>
      </w:r>
      <w:r w:rsidRPr="00D23AAD">
        <w:tab/>
        <w:t>This clause is incomplete. The following aspects are either missing or not yet determined:</w:t>
      </w:r>
    </w:p>
    <w:p w14:paraId="07AD1996" w14:textId="77777777" w:rsidR="009A390E" w:rsidRPr="00D23AAD" w:rsidRDefault="009A390E" w:rsidP="009A390E">
      <w:pPr>
        <w:pStyle w:val="EditorsNote"/>
        <w:rPr>
          <w:rFonts w:eastAsia="MS Mincho"/>
        </w:rPr>
      </w:pPr>
      <w:r w:rsidRPr="00D23AAD">
        <w:rPr>
          <w:rFonts w:eastAsia="MS Mincho"/>
        </w:rPr>
        <w:t>-</w:t>
      </w:r>
      <w:r w:rsidRPr="00D23AAD">
        <w:rPr>
          <w:rFonts w:eastAsia="MS Mincho"/>
        </w:rPr>
        <w:tab/>
        <w:t>The referred test case 6.4A.2.3.6 in TS 38.521-2 [9] is incomplete.</w:t>
      </w:r>
    </w:p>
    <w:p w14:paraId="16BB33C3" w14:textId="77777777" w:rsidR="009A390E" w:rsidRPr="00D23AAD" w:rsidRDefault="009A390E" w:rsidP="009A390E">
      <w:pPr>
        <w:pStyle w:val="EditorsNote"/>
      </w:pPr>
      <w:r w:rsidRPr="00D23AAD">
        <w:t>-</w:t>
      </w:r>
      <w:r w:rsidRPr="00D23AAD">
        <w:tab/>
        <w:t>Measurement Uncertainty and Test Tolerance are FFS.</w:t>
      </w:r>
    </w:p>
    <w:p w14:paraId="26BD8704" w14:textId="77777777" w:rsidR="009A390E" w:rsidRPr="00AC4FBC" w:rsidRDefault="009A390E" w:rsidP="009A390E">
      <w:pPr>
        <w:pStyle w:val="H6"/>
      </w:pPr>
      <w:bookmarkStart w:id="5743" w:name="_CR6_4B_2_4_3_1_6_1"/>
      <w:r w:rsidRPr="00D23AAD">
        <w:t>6.4B.2.4.3_1.6.1</w:t>
      </w:r>
      <w:r w:rsidRPr="00D23AAD">
        <w:tab/>
        <w:t>Test purpose</w:t>
      </w:r>
    </w:p>
    <w:bookmarkEnd w:id="5743"/>
    <w:p w14:paraId="4FF15E1C" w14:textId="77777777" w:rsidR="009A390E" w:rsidRPr="00AC4FBC" w:rsidRDefault="009A390E" w:rsidP="009A390E">
      <w:r w:rsidRPr="00AC4FBC">
        <w:t>Same test purpose as in clause 6.4.2.3 in TS 38.521-2 [9] for the NR carrier.</w:t>
      </w:r>
    </w:p>
    <w:p w14:paraId="79B43C76" w14:textId="77777777" w:rsidR="009A390E" w:rsidRPr="00D23AAD" w:rsidRDefault="009A390E" w:rsidP="009A390E">
      <w:pPr>
        <w:pStyle w:val="H6"/>
      </w:pPr>
      <w:bookmarkStart w:id="5744" w:name="_CR6_4B_2_4_3_1_6_2"/>
      <w:r>
        <w:t>6.4B.2.4.3_1.6</w:t>
      </w:r>
      <w:r w:rsidRPr="00AC4FBC">
        <w:t>.2</w:t>
      </w:r>
      <w:r w:rsidRPr="00AC4FBC">
        <w:tab/>
      </w:r>
      <w:r w:rsidRPr="00D23AAD">
        <w:t>Test applicability</w:t>
      </w:r>
    </w:p>
    <w:bookmarkEnd w:id="5744"/>
    <w:p w14:paraId="12806CC3" w14:textId="77777777" w:rsidR="009A390E" w:rsidRPr="00D23AAD" w:rsidRDefault="009A390E" w:rsidP="009A390E">
      <w:r w:rsidRPr="00D23AAD">
        <w:t>This test case applies to all types of E-UTRA UE release 15 and forward, supporting inter-band EN-DC including FR2</w:t>
      </w:r>
      <w:r w:rsidRPr="00D23AAD">
        <w:rPr>
          <w:rFonts w:eastAsia="SimSun"/>
        </w:rPr>
        <w:t xml:space="preserve"> with 7 NR UL CCs</w:t>
      </w:r>
      <w:r w:rsidRPr="00D23AAD">
        <w:t>.</w:t>
      </w:r>
    </w:p>
    <w:p w14:paraId="63D92BE9" w14:textId="77777777" w:rsidR="009A390E" w:rsidRPr="00D23AAD" w:rsidRDefault="009A390E" w:rsidP="009A390E">
      <w:pPr>
        <w:pStyle w:val="H6"/>
      </w:pPr>
      <w:bookmarkStart w:id="5745" w:name="_CR6_4B_2_4_3_1_6_3"/>
      <w:r w:rsidRPr="00D23AAD">
        <w:t>6.4B.2.4.3_1.6.3</w:t>
      </w:r>
      <w:r w:rsidRPr="00D23AAD">
        <w:tab/>
        <w:t>Minimum conformance requirements</w:t>
      </w:r>
    </w:p>
    <w:bookmarkEnd w:id="5745"/>
    <w:p w14:paraId="1D7676E4" w14:textId="77777777" w:rsidR="009A390E" w:rsidRPr="00D23AAD" w:rsidRDefault="009A390E" w:rsidP="009A390E">
      <w:r w:rsidRPr="00D23AAD">
        <w:t>Same minimum conformance requirements as in clause 6.4B.2.4.3.3.</w:t>
      </w:r>
    </w:p>
    <w:p w14:paraId="64BBDC39" w14:textId="77777777" w:rsidR="009A390E" w:rsidRPr="00D23AAD" w:rsidRDefault="009A390E" w:rsidP="009A390E">
      <w:pPr>
        <w:pStyle w:val="H6"/>
      </w:pPr>
      <w:bookmarkStart w:id="5746" w:name="_CR6_4B_2_4_3_1_6_4"/>
      <w:r w:rsidRPr="00D23AAD">
        <w:t>6.4B.2.4.3_1.6.4</w:t>
      </w:r>
      <w:r w:rsidRPr="00D23AAD">
        <w:tab/>
        <w:t>Test description</w:t>
      </w:r>
    </w:p>
    <w:p w14:paraId="15FC56EB" w14:textId="77777777" w:rsidR="009A390E" w:rsidRPr="00D23AAD" w:rsidRDefault="009A390E" w:rsidP="009A390E">
      <w:pPr>
        <w:pStyle w:val="H6"/>
      </w:pPr>
      <w:bookmarkStart w:id="5747" w:name="_CR6_4B_2_4_3_1_6_4_1"/>
      <w:bookmarkEnd w:id="5746"/>
      <w:r w:rsidRPr="00D23AAD">
        <w:t>6.4B.2.4.3_1.6.4.1</w:t>
      </w:r>
      <w:r w:rsidRPr="00D23AAD">
        <w:tab/>
        <w:t>Initial conditions</w:t>
      </w:r>
    </w:p>
    <w:bookmarkEnd w:id="5747"/>
    <w:p w14:paraId="0C9F318B" w14:textId="77777777" w:rsidR="009A390E" w:rsidRPr="00D23AAD" w:rsidRDefault="009A390E" w:rsidP="009A390E">
      <w:r w:rsidRPr="00D23AAD">
        <w:t>Same test description as in clause 6.4A.2.3.6.4 in TS 38.521-2 [9] for the NR carrier with the following exception:</w:t>
      </w:r>
    </w:p>
    <w:p w14:paraId="523C4F80" w14:textId="77777777" w:rsidR="009A390E" w:rsidRPr="00D23AAD" w:rsidRDefault="009A390E" w:rsidP="009A390E">
      <w:r w:rsidRPr="00D23AAD">
        <w:t>The initial test configurations for E-UTRA band consist of environmental conditions, test frequencies, and channel bandwidths based on E-UTRA bands specified in Table 4.7-1. For Initial conditions as in clause 6.4A.2.3.6.4.1 in TS 38.521-2 [9], the following steps will be added to configure E-UTRA component:</w:t>
      </w:r>
    </w:p>
    <w:p w14:paraId="6EC2CF91" w14:textId="77777777" w:rsidR="009A390E" w:rsidRPr="00D23AAD" w:rsidRDefault="009A390E" w:rsidP="009A390E">
      <w:pPr>
        <w:pStyle w:val="B10"/>
      </w:pPr>
      <w:r w:rsidRPr="00D23AAD">
        <w:t>2.1.</w:t>
      </w:r>
      <w:r w:rsidRPr="00D23AAD">
        <w:tab/>
        <w:t>The parameter settings for E-UTRA cell are set up according to TS 36.508 [11] clause 4.4.3.</w:t>
      </w:r>
    </w:p>
    <w:p w14:paraId="42A1E75C" w14:textId="77777777" w:rsidR="009A390E" w:rsidRPr="00D23AAD" w:rsidRDefault="009A390E" w:rsidP="009A390E">
      <w:pPr>
        <w:pStyle w:val="B10"/>
      </w:pPr>
      <w:r w:rsidRPr="00D23AAD">
        <w:lastRenderedPageBreak/>
        <w:t>3.1.</w:t>
      </w:r>
      <w:r w:rsidRPr="00D23AAD">
        <w:tab/>
        <w:t>The E-UTRA downlink signal level, uplink signal level are set according to Table 4.7-1 and propagation conditions are set according to Annex B.0 of TS 36.521-1 [10].</w:t>
      </w:r>
    </w:p>
    <w:p w14:paraId="58358DA9" w14:textId="77777777" w:rsidR="009A390E" w:rsidRPr="00D23AAD" w:rsidRDefault="009A390E" w:rsidP="009A390E">
      <w:r w:rsidRPr="00D23AAD">
        <w:t xml:space="preserve">Step 6 of Initial conditions as in clause 6.4A.2.3.6.4.1 in TS 38.521-2 [9] is replaced by: </w:t>
      </w:r>
    </w:p>
    <w:p w14:paraId="1988730D" w14:textId="77777777" w:rsidR="009A390E" w:rsidRPr="00D23AAD" w:rsidRDefault="009A390E" w:rsidP="009A390E">
      <w:pPr>
        <w:pStyle w:val="B10"/>
      </w:pPr>
      <w:r w:rsidRPr="00D23AAD">
        <w:t>6.</w:t>
      </w:r>
      <w:r w:rsidRPr="00D23AAD">
        <w:tab/>
        <w:t>Ensure the UE is in state RRC_CONNECTED with generic procedure parameters Connectivity EN-DC, DC bearer MCG and SCG, Connected without release On according to TS 38.508-1 [6] clause 4.5.</w:t>
      </w:r>
    </w:p>
    <w:p w14:paraId="22B2675B" w14:textId="77777777" w:rsidR="009A390E" w:rsidRPr="00D23AAD" w:rsidRDefault="009A390E" w:rsidP="009A390E">
      <w:r w:rsidRPr="00D23AAD">
        <w:t>Same test procedure as in clause 6.4A.2.3.6.4.2 in TS 38.521-2 [9] with the following steps added for E-UTRA component:</w:t>
      </w:r>
    </w:p>
    <w:p w14:paraId="3133D94A" w14:textId="77777777" w:rsidR="009A390E" w:rsidRPr="00D23AAD" w:rsidRDefault="009A390E" w:rsidP="009A390E">
      <w:pPr>
        <w:pStyle w:val="B10"/>
      </w:pPr>
      <w:r w:rsidRPr="00D23AAD">
        <w:t>1.1</w:t>
      </w:r>
      <w:r w:rsidRPr="00D23AAD">
        <w:tab/>
        <w:t xml:space="preserve">On the E-UTRA carrier, disable periodic and aperiodic CQI reports, disable SRS, set </w:t>
      </w:r>
      <w:r w:rsidRPr="00D23AAD">
        <w:rPr>
          <w:i/>
          <w:iCs/>
        </w:rPr>
        <w:t>TimeAlignmentTimerDedicated</w:t>
      </w:r>
      <w:r w:rsidRPr="00D23AAD">
        <w:t xml:space="preserve"> IE to infinity and disable downlink and uplink scheduling, all as per Table 4.7-1 under clause 4.7.</w:t>
      </w:r>
    </w:p>
    <w:p w14:paraId="2D23AD72" w14:textId="77777777" w:rsidR="009A390E" w:rsidRPr="00D23AAD" w:rsidRDefault="009A390E" w:rsidP="009A390E">
      <w:pPr>
        <w:pStyle w:val="H6"/>
      </w:pPr>
      <w:bookmarkStart w:id="5748" w:name="_CR6_4B_2_4_3_1_6_5"/>
      <w:r w:rsidRPr="00D23AAD">
        <w:t>6.4B.2.4.3_1.6</w:t>
      </w:r>
      <w:r w:rsidRPr="00D23AAD">
        <w:rPr>
          <w:snapToGrid w:val="0"/>
        </w:rPr>
        <w:t>.5</w:t>
      </w:r>
      <w:r w:rsidRPr="00D23AAD">
        <w:rPr>
          <w:snapToGrid w:val="0"/>
        </w:rPr>
        <w:tab/>
      </w:r>
      <w:r w:rsidRPr="00D23AAD">
        <w:t>Test requirement</w:t>
      </w:r>
    </w:p>
    <w:bookmarkEnd w:id="5748"/>
    <w:p w14:paraId="4CC1C5C8" w14:textId="77777777" w:rsidR="009A390E" w:rsidRPr="00AC4FBC" w:rsidRDefault="009A390E" w:rsidP="009A390E">
      <w:r w:rsidRPr="00D23AAD">
        <w:t>Same test requirement as in clause 6.4A.2.3.6.5 i</w:t>
      </w:r>
      <w:r w:rsidRPr="00AC4FBC">
        <w:t>n TS 38.521-2 [9] for the NR carrier.</w:t>
      </w:r>
    </w:p>
    <w:p w14:paraId="424808F6" w14:textId="77777777" w:rsidR="009A390E" w:rsidRPr="00AC4FBC" w:rsidRDefault="009A390E" w:rsidP="009A390E">
      <w:pPr>
        <w:pStyle w:val="Heading6"/>
      </w:pPr>
      <w:bookmarkStart w:id="5749" w:name="_Toc155208781"/>
      <w:bookmarkStart w:id="5750" w:name="_CR6_4B_2_4_3_1_7"/>
      <w:bookmarkEnd w:id="5750"/>
      <w:r>
        <w:t>6.4B.2.4.3_1.7</w:t>
      </w:r>
      <w:r w:rsidRPr="00AC4FBC">
        <w:tab/>
      </w:r>
      <w:r w:rsidRPr="00402205">
        <w:t>In-band Emissions for inter-band EN-DC including FR2 (</w:t>
      </w:r>
      <w:r>
        <w:rPr>
          <w:rFonts w:hint="eastAsia"/>
          <w:lang w:eastAsia="ko-KR"/>
        </w:rPr>
        <w:t>8</w:t>
      </w:r>
      <w:r w:rsidRPr="00402205">
        <w:t xml:space="preserve"> NR CCs)</w:t>
      </w:r>
      <w:bookmarkEnd w:id="5749"/>
    </w:p>
    <w:p w14:paraId="608C8DD2" w14:textId="77777777" w:rsidR="009A390E" w:rsidRPr="00AC4FBC" w:rsidRDefault="009A390E" w:rsidP="009A390E">
      <w:pPr>
        <w:pStyle w:val="EditorsNote"/>
      </w:pPr>
      <w:r w:rsidRPr="00AC4FBC">
        <w:t>Editor's note:</w:t>
      </w:r>
      <w:r w:rsidRPr="00AC4FBC">
        <w:tab/>
        <w:t>This clause is incomplete. The following aspects are either missing or not yet determined:</w:t>
      </w:r>
    </w:p>
    <w:p w14:paraId="0B29A3EF" w14:textId="77777777" w:rsidR="009A390E" w:rsidRPr="00AC4FBC" w:rsidRDefault="009A390E" w:rsidP="009A390E">
      <w:pPr>
        <w:pStyle w:val="EditorsNote"/>
        <w:rPr>
          <w:rFonts w:eastAsia="MS Mincho"/>
        </w:rPr>
      </w:pPr>
      <w:r w:rsidRPr="00AC4FBC">
        <w:rPr>
          <w:rFonts w:eastAsia="MS Mincho"/>
        </w:rPr>
        <w:t>-</w:t>
      </w:r>
      <w:r w:rsidRPr="00AC4FBC">
        <w:rPr>
          <w:rFonts w:eastAsia="MS Mincho"/>
        </w:rPr>
        <w:tab/>
        <w:t>The referred test case 6.4A.2.3.</w:t>
      </w:r>
      <w:r>
        <w:rPr>
          <w:rFonts w:eastAsia="MS Mincho"/>
        </w:rPr>
        <w:t>7</w:t>
      </w:r>
      <w:r w:rsidRPr="00AC4FBC">
        <w:rPr>
          <w:rFonts w:eastAsia="MS Mincho"/>
        </w:rPr>
        <w:t xml:space="preserve"> in TS 38.521-2 [9] is incomplete.</w:t>
      </w:r>
    </w:p>
    <w:p w14:paraId="5782B7DA" w14:textId="77777777" w:rsidR="009A390E" w:rsidRPr="00AC4FBC" w:rsidRDefault="009A390E" w:rsidP="009A390E">
      <w:pPr>
        <w:pStyle w:val="EditorsNote"/>
      </w:pPr>
      <w:r w:rsidRPr="00AC4FBC">
        <w:t>-</w:t>
      </w:r>
      <w:r w:rsidRPr="00AC4FBC">
        <w:tab/>
        <w:t>Measurement Uncertainty and Test Tolerance are FFS.</w:t>
      </w:r>
    </w:p>
    <w:p w14:paraId="4CD41098" w14:textId="77777777" w:rsidR="009A390E" w:rsidRPr="00AC4FBC" w:rsidRDefault="009A390E" w:rsidP="009A390E">
      <w:pPr>
        <w:pStyle w:val="H6"/>
      </w:pPr>
      <w:bookmarkStart w:id="5751" w:name="_CR6_4B_2_4_3_1_7_1"/>
      <w:r>
        <w:t>6.4B.2.4.3_1.7</w:t>
      </w:r>
      <w:r w:rsidRPr="00AC4FBC">
        <w:t>.1</w:t>
      </w:r>
      <w:r w:rsidRPr="00AC4FBC">
        <w:tab/>
        <w:t>Test purpose</w:t>
      </w:r>
    </w:p>
    <w:bookmarkEnd w:id="5751"/>
    <w:p w14:paraId="7E8D6E5B" w14:textId="77777777" w:rsidR="009A390E" w:rsidRPr="00AC4FBC" w:rsidRDefault="009A390E" w:rsidP="009A390E">
      <w:r w:rsidRPr="00AC4FBC">
        <w:t>Same test purpose as in clause 6.4.2.3 in TS 38.521-2 [9] for the NR carrier.</w:t>
      </w:r>
    </w:p>
    <w:p w14:paraId="12CFA2C8" w14:textId="77777777" w:rsidR="009A390E" w:rsidRPr="00AC4FBC" w:rsidRDefault="009A390E" w:rsidP="009A390E">
      <w:pPr>
        <w:pStyle w:val="H6"/>
      </w:pPr>
      <w:bookmarkStart w:id="5752" w:name="_CR6_4B_2_4_3_1_7_2"/>
      <w:r>
        <w:t>6.4B.2.4.3_1.7</w:t>
      </w:r>
      <w:r w:rsidRPr="00AC4FBC">
        <w:t>.2</w:t>
      </w:r>
      <w:r w:rsidRPr="00AC4FBC">
        <w:tab/>
        <w:t>Test applicability</w:t>
      </w:r>
    </w:p>
    <w:bookmarkEnd w:id="5752"/>
    <w:p w14:paraId="42A480BD" w14:textId="77777777" w:rsidR="009A390E" w:rsidRPr="00AC4FBC" w:rsidRDefault="009A390E" w:rsidP="009A390E">
      <w:r w:rsidRPr="00AC4FBC">
        <w:t>This test case applies to all types of E-UTRA UE release 15 and forward, supporting inter-band EN-DC including FR2</w:t>
      </w:r>
      <w:r w:rsidRPr="00AC4FBC">
        <w:rPr>
          <w:rFonts w:eastAsia="SimSun"/>
        </w:rPr>
        <w:t xml:space="preserve"> with </w:t>
      </w:r>
      <w:r>
        <w:rPr>
          <w:rFonts w:eastAsia="SimSun"/>
        </w:rPr>
        <w:t>8</w:t>
      </w:r>
      <w:r w:rsidRPr="00AC4FBC">
        <w:rPr>
          <w:rFonts w:eastAsia="SimSun"/>
        </w:rPr>
        <w:t xml:space="preserve"> NR UL CCs</w:t>
      </w:r>
      <w:r w:rsidRPr="00AC4FBC">
        <w:t>.</w:t>
      </w:r>
    </w:p>
    <w:p w14:paraId="3BEBA156" w14:textId="77777777" w:rsidR="009A390E" w:rsidRPr="00AC4FBC" w:rsidRDefault="009A390E" w:rsidP="009A390E">
      <w:pPr>
        <w:pStyle w:val="H6"/>
      </w:pPr>
      <w:bookmarkStart w:id="5753" w:name="_CR6_4B_2_4_3_1_7_3"/>
      <w:r>
        <w:t>6.4B.2.4.3_1.7</w:t>
      </w:r>
      <w:r w:rsidRPr="00AC4FBC">
        <w:t>.3</w:t>
      </w:r>
      <w:r w:rsidRPr="00AC4FBC">
        <w:tab/>
        <w:t>Minimum conformance requirements</w:t>
      </w:r>
    </w:p>
    <w:bookmarkEnd w:id="5753"/>
    <w:p w14:paraId="59992F71" w14:textId="77777777" w:rsidR="009A390E" w:rsidRPr="00AC4FBC" w:rsidRDefault="009A390E" w:rsidP="009A390E">
      <w:r w:rsidRPr="00AC4FBC">
        <w:t>Same minimum conformance requirements as in clause 6.4B.2.4.3.3.</w:t>
      </w:r>
    </w:p>
    <w:p w14:paraId="64BDDBAA" w14:textId="77777777" w:rsidR="009A390E" w:rsidRPr="00AC4FBC" w:rsidRDefault="009A390E" w:rsidP="009A390E">
      <w:pPr>
        <w:pStyle w:val="H6"/>
      </w:pPr>
      <w:bookmarkStart w:id="5754" w:name="_CR6_4B_2_4_3_1_7_4"/>
      <w:r>
        <w:t>6.4B.2.4.3_1.7</w:t>
      </w:r>
      <w:r w:rsidRPr="00AC4FBC">
        <w:t>.4</w:t>
      </w:r>
      <w:r w:rsidRPr="00AC4FBC">
        <w:tab/>
        <w:t>Test description</w:t>
      </w:r>
    </w:p>
    <w:p w14:paraId="62A0EBE3" w14:textId="77777777" w:rsidR="009A390E" w:rsidRPr="00AC4FBC" w:rsidRDefault="009A390E" w:rsidP="009A390E">
      <w:pPr>
        <w:pStyle w:val="H6"/>
      </w:pPr>
      <w:bookmarkStart w:id="5755" w:name="_CR6_4B_2_4_3_1_7_4_1"/>
      <w:bookmarkEnd w:id="5754"/>
      <w:r>
        <w:t>6.4B.2.4.3_1.7</w:t>
      </w:r>
      <w:r w:rsidRPr="00AC4FBC">
        <w:t>.4.1</w:t>
      </w:r>
      <w:r w:rsidRPr="00AC4FBC">
        <w:tab/>
        <w:t>Initial conditions</w:t>
      </w:r>
    </w:p>
    <w:bookmarkEnd w:id="5755"/>
    <w:p w14:paraId="52864937" w14:textId="77777777" w:rsidR="009A390E" w:rsidRPr="00AC4FBC" w:rsidRDefault="009A390E" w:rsidP="009A390E">
      <w:r w:rsidRPr="00AC4FBC">
        <w:t>Same test description as in clause 6.4A.2.3.</w:t>
      </w:r>
      <w:r>
        <w:t>7</w:t>
      </w:r>
      <w:r w:rsidRPr="00AC4FBC">
        <w:t>.4 in TS 38.521-2 [9] for the NR carrier with the following exception:</w:t>
      </w:r>
    </w:p>
    <w:p w14:paraId="04B3B673" w14:textId="77777777" w:rsidR="009A390E" w:rsidRPr="00AC4FBC" w:rsidRDefault="009A390E" w:rsidP="009A390E">
      <w:r w:rsidRPr="00AC4FBC">
        <w:t>The initial test configurations for E-UTRA band consist of environmental conditions, test frequencies, and channel bandwidths based on E-UTRA bands specified in Table 4.7-1. For Initial conditions as in clause 6.4A.2.3.</w:t>
      </w:r>
      <w:r>
        <w:t>7.</w:t>
      </w:r>
      <w:r w:rsidRPr="00AC4FBC">
        <w:t>4</w:t>
      </w:r>
      <w:r>
        <w:t>.1</w:t>
      </w:r>
      <w:r w:rsidRPr="00AC4FBC">
        <w:t xml:space="preserve"> in TS 38.521-2 [9], the following steps will be added to configure E-UTRA component:</w:t>
      </w:r>
    </w:p>
    <w:p w14:paraId="7D6B09BA" w14:textId="77777777" w:rsidR="009A390E" w:rsidRPr="00AC4FBC" w:rsidRDefault="009A390E" w:rsidP="009A390E">
      <w:pPr>
        <w:pStyle w:val="B10"/>
      </w:pPr>
      <w:r w:rsidRPr="00AC4FBC">
        <w:t>2.1.</w:t>
      </w:r>
      <w:r w:rsidRPr="00AC4FBC">
        <w:tab/>
        <w:t>The parameter settings for E-UTRA cell are set up according to TS 36.508 [11] clause 4.4.3.</w:t>
      </w:r>
    </w:p>
    <w:p w14:paraId="0E612E5E" w14:textId="77777777" w:rsidR="009A390E" w:rsidRPr="00AC4FBC" w:rsidRDefault="009A390E" w:rsidP="009A390E">
      <w:pPr>
        <w:pStyle w:val="B10"/>
      </w:pPr>
      <w:r w:rsidRPr="00AC4FBC">
        <w:t>3.1.</w:t>
      </w:r>
      <w:r w:rsidRPr="00AC4FBC">
        <w:tab/>
        <w:t>The E-UTRA downlink signal level, uplink signal level are set according to Table 4.7-1 and propagation conditions are set according to Annex B.0 of TS 36.521-1 [10].</w:t>
      </w:r>
    </w:p>
    <w:p w14:paraId="413C811F" w14:textId="77777777" w:rsidR="009A390E" w:rsidRPr="00AC4FBC" w:rsidRDefault="009A390E" w:rsidP="009A390E">
      <w:r w:rsidRPr="00AC4FBC">
        <w:t>Step 6 of Initial conditions as in clause 6.4A.2.3.</w:t>
      </w:r>
      <w:r>
        <w:t>7.</w:t>
      </w:r>
      <w:r w:rsidRPr="00AC4FBC">
        <w:t>4</w:t>
      </w:r>
      <w:r>
        <w:t>.1</w:t>
      </w:r>
      <w:r w:rsidRPr="00AC4FBC">
        <w:t xml:space="preserve"> in TS 38.521-2 [9] is replaced by: </w:t>
      </w:r>
    </w:p>
    <w:p w14:paraId="49326C36" w14:textId="77777777" w:rsidR="009A390E" w:rsidRPr="00AC4FBC" w:rsidRDefault="009A390E" w:rsidP="009A390E">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6E2750" w14:textId="77777777" w:rsidR="009A390E" w:rsidRPr="00AC4FBC" w:rsidRDefault="009A390E" w:rsidP="009A390E">
      <w:r w:rsidRPr="00AC4FBC">
        <w:t>Same test procedure as in clause 6.4A.2.3.</w:t>
      </w:r>
      <w:r>
        <w:t>7.</w:t>
      </w:r>
      <w:r w:rsidRPr="00AC4FBC">
        <w:t>4.2 in TS 38.521-2 [9] with the following steps added for E-UTRA component:</w:t>
      </w:r>
    </w:p>
    <w:p w14:paraId="52E6FDC8" w14:textId="77777777" w:rsidR="009A390E" w:rsidRPr="00AC4FBC" w:rsidRDefault="009A390E" w:rsidP="009A390E">
      <w:pPr>
        <w:pStyle w:val="B10"/>
      </w:pPr>
      <w:r w:rsidRPr="00AC4FBC">
        <w:lastRenderedPageBreak/>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2A2B3B5" w14:textId="77777777" w:rsidR="009A390E" w:rsidRPr="00AC4FBC" w:rsidRDefault="009A390E" w:rsidP="009A390E">
      <w:pPr>
        <w:pStyle w:val="H6"/>
      </w:pPr>
      <w:bookmarkStart w:id="5756" w:name="_CR6_4B_2_4_3_1_7_5"/>
      <w:r>
        <w:t>6.4B.2.4.3_1.7</w:t>
      </w:r>
      <w:r w:rsidRPr="00AC4FBC">
        <w:rPr>
          <w:snapToGrid w:val="0"/>
        </w:rPr>
        <w:t>.5</w:t>
      </w:r>
      <w:r w:rsidRPr="00AC4FBC">
        <w:rPr>
          <w:snapToGrid w:val="0"/>
        </w:rPr>
        <w:tab/>
      </w:r>
      <w:r w:rsidRPr="00AC4FBC">
        <w:t>Test requirement</w:t>
      </w:r>
    </w:p>
    <w:bookmarkEnd w:id="5756"/>
    <w:p w14:paraId="36D4D642" w14:textId="77777777" w:rsidR="009A390E" w:rsidRPr="00AC4FBC" w:rsidRDefault="009A390E" w:rsidP="009A390E">
      <w:r w:rsidRPr="00AC4FBC">
        <w:t>Same test requirement as in clause 6.4A.2.3.</w:t>
      </w:r>
      <w:r>
        <w:t>7.</w:t>
      </w:r>
      <w:r w:rsidRPr="00AC4FBC">
        <w:t>5 in TS 38.521-2 [9] for the NR carrier.</w:t>
      </w:r>
    </w:p>
    <w:p w14:paraId="223E9B74" w14:textId="707D2CC0" w:rsidR="00AB2B30" w:rsidRPr="00AC4FBC" w:rsidRDefault="006A7121" w:rsidP="001550BB">
      <w:pPr>
        <w:pStyle w:val="Heading5"/>
      </w:pPr>
      <w:bookmarkStart w:id="5757" w:name="_Toc155208782"/>
      <w:bookmarkStart w:id="5758" w:name="_CR6_4B_2_4_4"/>
      <w:bookmarkEnd w:id="5758"/>
      <w:r w:rsidRPr="00AC4FBC">
        <w:t>6.4B.2.4.4</w:t>
      </w:r>
      <w:r w:rsidRPr="00AC4FBC">
        <w:tab/>
        <w:t>EVM Equalizer Flatness for inter-band EN-DC including FR2</w:t>
      </w:r>
      <w:bookmarkEnd w:id="5718"/>
      <w:r w:rsidR="00D066D4" w:rsidRPr="00AC4FBC">
        <w:rPr>
          <w:lang w:eastAsia="zh-CN"/>
        </w:rPr>
        <w:t xml:space="preserve"> (1 NR CC)</w:t>
      </w:r>
      <w:bookmarkEnd w:id="5719"/>
      <w:bookmarkEnd w:id="5720"/>
      <w:bookmarkEnd w:id="5721"/>
      <w:bookmarkEnd w:id="5722"/>
      <w:bookmarkEnd w:id="5723"/>
      <w:bookmarkEnd w:id="5724"/>
      <w:bookmarkEnd w:id="5757"/>
    </w:p>
    <w:p w14:paraId="56DE648A"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CC3F333" w14:textId="77777777" w:rsidR="00AB2B30" w:rsidRPr="00AC4FBC" w:rsidRDefault="006A7121">
      <w:pPr>
        <w:pStyle w:val="EditorsNote"/>
        <w:rPr>
          <w:rFonts w:eastAsia="MS Mincho"/>
        </w:rPr>
      </w:pPr>
      <w:r w:rsidRPr="00AC4FBC">
        <w:rPr>
          <w:rFonts w:eastAsia="MS Mincho"/>
        </w:rPr>
        <w:t>-</w:t>
      </w:r>
      <w:r w:rsidRPr="00AC4FBC">
        <w:rPr>
          <w:rFonts w:eastAsia="MS Mincho"/>
        </w:rPr>
        <w:tab/>
        <w:t>The referred test case 6.4.2.4 in TS 38.521-2 [9] is incomplete.</w:t>
      </w:r>
    </w:p>
    <w:p w14:paraId="7455C909" w14:textId="77777777" w:rsidR="00AB2B30" w:rsidRPr="00AC4FBC" w:rsidRDefault="006A7121">
      <w:pPr>
        <w:pStyle w:val="EditorsNote"/>
        <w:rPr>
          <w:rFonts w:eastAsia="MS Mincho"/>
        </w:rPr>
      </w:pPr>
      <w:r w:rsidRPr="00AC4FBC">
        <w:rPr>
          <w:rFonts w:eastAsia="MS Mincho"/>
        </w:rPr>
        <w:t>-</w:t>
      </w:r>
      <w:r w:rsidRPr="00AC4FBC">
        <w:rPr>
          <w:rFonts w:eastAsia="MS Mincho"/>
        </w:rPr>
        <w:tab/>
        <w:t>Measurement Uncertainty and Test Tolerance are FFS.</w:t>
      </w:r>
    </w:p>
    <w:p w14:paraId="327F2E66" w14:textId="77777777" w:rsidR="00AB2B30" w:rsidRPr="00AC4FBC" w:rsidRDefault="006A7121">
      <w:pPr>
        <w:pStyle w:val="H6"/>
      </w:pPr>
      <w:bookmarkStart w:id="5759" w:name="_CR6_4B_2_4_4_1"/>
      <w:r w:rsidRPr="00AC4FBC">
        <w:t>6.4B.2.4.4.1</w:t>
      </w:r>
      <w:r w:rsidRPr="00AC4FBC">
        <w:tab/>
        <w:t>Test purpose</w:t>
      </w:r>
    </w:p>
    <w:bookmarkEnd w:id="5759"/>
    <w:p w14:paraId="5423C03E" w14:textId="77777777" w:rsidR="00AB2B30" w:rsidRPr="00AC4FBC" w:rsidRDefault="006A7121">
      <w:r w:rsidRPr="00AC4FBC">
        <w:t>Same test purpose as in clause 6.4.2.4 in TS 38.521-2 [9] for the NR carrier.</w:t>
      </w:r>
    </w:p>
    <w:p w14:paraId="7A92E569" w14:textId="77777777" w:rsidR="00AB2B30" w:rsidRPr="00AC4FBC" w:rsidRDefault="006A7121">
      <w:pPr>
        <w:pStyle w:val="H6"/>
      </w:pPr>
      <w:bookmarkStart w:id="5760" w:name="_CR6_4B_2_4_4_2"/>
      <w:r w:rsidRPr="00AC4FBC">
        <w:t>6.4B.2.4.4.2</w:t>
      </w:r>
      <w:r w:rsidRPr="00AC4FBC">
        <w:tab/>
        <w:t>Test applicability</w:t>
      </w:r>
    </w:p>
    <w:bookmarkEnd w:id="5760"/>
    <w:p w14:paraId="7077D3A5" w14:textId="586797D3" w:rsidR="00AB2B30" w:rsidRPr="00AC4FBC" w:rsidRDefault="006A7121">
      <w:r w:rsidRPr="00AC4FBC">
        <w:t>This test case applies to all types of E-UTRA UE release 15 and forward, supporting inter-band EN-DC including FR2</w:t>
      </w:r>
      <w:r w:rsidRPr="00AC4FBC">
        <w:rPr>
          <w:rFonts w:eastAsia="SimSun"/>
        </w:rPr>
        <w:t xml:space="preserve"> with</w:t>
      </w:r>
      <w:r w:rsidR="009C72A6" w:rsidRPr="00AC4FBC">
        <w:t>1 NR UL CC</w:t>
      </w:r>
      <w:r w:rsidRPr="00AC4FBC">
        <w:t>.</w:t>
      </w:r>
    </w:p>
    <w:p w14:paraId="3FFF4D5D" w14:textId="77777777" w:rsidR="00AB2B30" w:rsidRPr="00AC4FBC" w:rsidRDefault="006A7121">
      <w:pPr>
        <w:pStyle w:val="H6"/>
      </w:pPr>
      <w:bookmarkStart w:id="5761" w:name="_CR6_4B_2_4_4_3"/>
      <w:r w:rsidRPr="00AC4FBC">
        <w:t>6.4B.2.4.4.3</w:t>
      </w:r>
      <w:r w:rsidRPr="00AC4FBC">
        <w:tab/>
        <w:t>Minimum conformance requirements</w:t>
      </w:r>
    </w:p>
    <w:bookmarkEnd w:id="5761"/>
    <w:p w14:paraId="4047BC55" w14:textId="77777777" w:rsidR="00AB2B30" w:rsidRPr="00AC4FBC" w:rsidRDefault="006A7121">
      <w:r w:rsidRPr="00AC4FBC">
        <w:t>For inter-band EN-DC including FR2 or both FR1 and FR2, transmit modulation quality for EN-DC operations in FR1 and FR2 as specified in TS 36.101 [5], TS 38.101-1 [2] and TS 38.101-2 [3] apply for E-UTRA, NR FR1 and NR FR2 respectively.</w:t>
      </w:r>
    </w:p>
    <w:p w14:paraId="1B10D0AA" w14:textId="77777777" w:rsidR="00AB2B30" w:rsidRPr="00AC4FBC" w:rsidRDefault="006A7121">
      <w:r w:rsidRPr="00AC4FBC">
        <w:t>The normative reference for this requirement is TS 38.101-3 [4] clause 6.4B.2.4.</w:t>
      </w:r>
    </w:p>
    <w:p w14:paraId="6F21BDAE" w14:textId="77777777" w:rsidR="00AB2B30" w:rsidRPr="00AC4FBC" w:rsidRDefault="006A7121">
      <w:r w:rsidRPr="00AC4FBC">
        <w:t>Same minimum conformance requirements as in clause 6.4.2.4.3 in TS 38.521-2 [9] for the NR carrier.</w:t>
      </w:r>
    </w:p>
    <w:p w14:paraId="7C76B7B0" w14:textId="50D23ECF" w:rsidR="00AB2B30" w:rsidRPr="00AC4FBC" w:rsidRDefault="006A7121">
      <w:r w:rsidRPr="00AC4FBC">
        <w:t xml:space="preserve">No exception requirements applicable to NR or </w:t>
      </w:r>
      <w:r w:rsidR="003E285D" w:rsidRPr="00AC4FBC">
        <w:t>E-UTRA</w:t>
      </w:r>
      <w:r w:rsidRPr="00AC4FBC">
        <w:t>. LTE anchor agnostic approach is applied.</w:t>
      </w:r>
    </w:p>
    <w:p w14:paraId="7171E853" w14:textId="77777777" w:rsidR="00AB2B30" w:rsidRPr="00AC4FBC" w:rsidRDefault="006A7121">
      <w:pPr>
        <w:pStyle w:val="H6"/>
      </w:pPr>
      <w:bookmarkStart w:id="5762" w:name="_CR6_4B_2_4_4_4"/>
      <w:r w:rsidRPr="00AC4FBC">
        <w:t>6.4B.2.4.4.4</w:t>
      </w:r>
      <w:r w:rsidRPr="00AC4FBC">
        <w:tab/>
        <w:t>Test description</w:t>
      </w:r>
    </w:p>
    <w:p w14:paraId="39EAAF10" w14:textId="77777777" w:rsidR="00AB2B30" w:rsidRPr="00AC4FBC" w:rsidRDefault="006A7121">
      <w:pPr>
        <w:pStyle w:val="H6"/>
      </w:pPr>
      <w:bookmarkStart w:id="5763" w:name="_CR6_4B_2_4_4_4_1"/>
      <w:bookmarkEnd w:id="5762"/>
      <w:r w:rsidRPr="00AC4FBC">
        <w:t>6.4B.2.4.4.4.1</w:t>
      </w:r>
      <w:r w:rsidRPr="00AC4FBC">
        <w:tab/>
        <w:t>Initial conditions</w:t>
      </w:r>
    </w:p>
    <w:bookmarkEnd w:id="5763"/>
    <w:p w14:paraId="7B4ADCD7" w14:textId="77777777" w:rsidR="00AB2B30" w:rsidRPr="00AC4FBC" w:rsidRDefault="006A7121">
      <w:r w:rsidRPr="00AC4FBC">
        <w:t>Same test description as in clause 6.4.2.4.4 in TS 38.521-2 [9] for the NR carrier with the following exception:</w:t>
      </w:r>
    </w:p>
    <w:p w14:paraId="020710C1"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4.2.4.4.1 in TS 38.521-2 [9], the following steps will be added to configure E-UTRA component:</w:t>
      </w:r>
    </w:p>
    <w:p w14:paraId="641A7E46" w14:textId="77777777" w:rsidR="00AB2B30" w:rsidRPr="00AC4FBC" w:rsidRDefault="006A7121">
      <w:pPr>
        <w:pStyle w:val="B10"/>
      </w:pPr>
      <w:r w:rsidRPr="00AC4FBC">
        <w:t>2.1.</w:t>
      </w:r>
      <w:r w:rsidRPr="00AC4FBC">
        <w:tab/>
        <w:t>The parameter settings for E-UTRA cell are set up according to TS 36.508 [11] clause 4.4.3.</w:t>
      </w:r>
    </w:p>
    <w:p w14:paraId="676B2C2E"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58ACF02" w14:textId="77777777" w:rsidR="00AB2B30" w:rsidRPr="00AC4FBC" w:rsidRDefault="006A7121">
      <w:r w:rsidRPr="00AC4FBC">
        <w:t xml:space="preserve">Step 6 of Initial conditions as in clause 6.4.2.4.1 in TS 38.521-2 [9] is replaced by: </w:t>
      </w:r>
    </w:p>
    <w:p w14:paraId="0934419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4C50ABC" w14:textId="77777777" w:rsidR="00AB2B30" w:rsidRPr="00AC4FBC" w:rsidRDefault="006A7121">
      <w:r w:rsidRPr="00AC4FBC">
        <w:t>Same test procedure as in clause 6.4.2.4.4.1 in TS 38.521-2 [9] with the following steps added for E-UTRA component:</w:t>
      </w:r>
    </w:p>
    <w:p w14:paraId="06398FB7"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94B028B" w14:textId="77777777" w:rsidR="00AB2B30" w:rsidRPr="00AC4FBC" w:rsidRDefault="006A7121">
      <w:pPr>
        <w:pStyle w:val="H6"/>
      </w:pPr>
      <w:bookmarkStart w:id="5764" w:name="_CR6_4B_2_4_4_5"/>
      <w:r w:rsidRPr="00AC4FBC">
        <w:lastRenderedPageBreak/>
        <w:t>6.4B.2.4.4</w:t>
      </w:r>
      <w:r w:rsidRPr="00AC4FBC">
        <w:rPr>
          <w:snapToGrid w:val="0"/>
        </w:rPr>
        <w:t>.5</w:t>
      </w:r>
      <w:r w:rsidRPr="00AC4FBC">
        <w:rPr>
          <w:snapToGrid w:val="0"/>
        </w:rPr>
        <w:tab/>
      </w:r>
      <w:r w:rsidRPr="00AC4FBC">
        <w:t>Test requirement</w:t>
      </w:r>
    </w:p>
    <w:bookmarkEnd w:id="5764"/>
    <w:p w14:paraId="4E8BC5C9" w14:textId="77777777" w:rsidR="00F733BF" w:rsidRPr="00AC4FBC" w:rsidRDefault="006A7121" w:rsidP="00F733BF">
      <w:r w:rsidRPr="00AC4FBC">
        <w:t>Same test requirement as in clause 6.4.2.4.5 in TS 38.521-2 [9] for the NR carrier.</w:t>
      </w:r>
    </w:p>
    <w:p w14:paraId="632F97DE" w14:textId="77777777" w:rsidR="00F733BF" w:rsidRPr="00AC4FBC" w:rsidRDefault="00F733BF" w:rsidP="00F733BF">
      <w:pPr>
        <w:pStyle w:val="Heading5"/>
      </w:pPr>
      <w:bookmarkStart w:id="5765" w:name="_Toc155208783"/>
      <w:bookmarkStart w:id="5766" w:name="_CR6_4B_2_4_4D"/>
      <w:bookmarkEnd w:id="5766"/>
      <w:r w:rsidRPr="00AC4FBC">
        <w:t>6.4B.2.4.4D</w:t>
      </w:r>
      <w:r w:rsidRPr="00AC4FBC">
        <w:tab/>
        <w:t>EVM Equalizer Flatness for inter-band EN-DC including FR2 for UL MIMO</w:t>
      </w:r>
      <w:bookmarkEnd w:id="5765"/>
    </w:p>
    <w:p w14:paraId="33E21669" w14:textId="77777777" w:rsidR="00F733BF" w:rsidRPr="00AC4FBC" w:rsidRDefault="00F733BF" w:rsidP="00F733BF">
      <w:pPr>
        <w:pStyle w:val="EditorsNote"/>
      </w:pPr>
      <w:r w:rsidRPr="00AC4FBC">
        <w:t>Editor's note:</w:t>
      </w:r>
      <w:r w:rsidRPr="00AC4FBC">
        <w:tab/>
        <w:t>This clause is incomplete. The following aspects are either missing or not yet determined:</w:t>
      </w:r>
    </w:p>
    <w:p w14:paraId="0382902B" w14:textId="77777777" w:rsidR="00F733BF" w:rsidRPr="00AC4FBC" w:rsidRDefault="00F733BF" w:rsidP="00F733BF">
      <w:pPr>
        <w:pStyle w:val="EditorsNote"/>
        <w:rPr>
          <w:rFonts w:eastAsia="MS Mincho"/>
        </w:rPr>
      </w:pPr>
      <w:r w:rsidRPr="00AC4FBC">
        <w:rPr>
          <w:rFonts w:eastAsia="MS Mincho"/>
        </w:rPr>
        <w:t>-</w:t>
      </w:r>
      <w:r w:rsidRPr="00AC4FBC">
        <w:rPr>
          <w:rFonts w:eastAsia="MS Mincho"/>
        </w:rPr>
        <w:tab/>
        <w:t>The referred test case 6.4D.2.4 in TS 38.521-2 [9] is incomplete.</w:t>
      </w:r>
    </w:p>
    <w:p w14:paraId="42E162D1" w14:textId="77777777" w:rsidR="00F733BF" w:rsidRPr="00AC4FBC" w:rsidRDefault="00F733BF" w:rsidP="00F733BF">
      <w:pPr>
        <w:pStyle w:val="EditorsNote"/>
        <w:rPr>
          <w:rFonts w:eastAsia="MS Mincho"/>
        </w:rPr>
      </w:pPr>
      <w:r w:rsidRPr="00AC4FBC">
        <w:rPr>
          <w:rFonts w:eastAsia="MS Mincho"/>
        </w:rPr>
        <w:t>-</w:t>
      </w:r>
      <w:r w:rsidRPr="00AC4FBC">
        <w:rPr>
          <w:rFonts w:eastAsia="MS Mincho"/>
        </w:rPr>
        <w:tab/>
        <w:t>Measurement Uncertainty and Test Tolerance are FFS and Annex F needs to be updated.</w:t>
      </w:r>
    </w:p>
    <w:p w14:paraId="5B98B14F" w14:textId="77777777" w:rsidR="00F733BF" w:rsidRPr="00AC4FBC" w:rsidRDefault="00F733BF" w:rsidP="00F733BF">
      <w:pPr>
        <w:pStyle w:val="H6"/>
      </w:pPr>
      <w:bookmarkStart w:id="5767" w:name="_CR6_4B_2_4_4D_1"/>
      <w:r w:rsidRPr="00AC4FBC">
        <w:t>6.4B.2.4.4D.1</w:t>
      </w:r>
      <w:r w:rsidRPr="00AC4FBC">
        <w:tab/>
        <w:t>Test purpose</w:t>
      </w:r>
    </w:p>
    <w:bookmarkEnd w:id="5767"/>
    <w:p w14:paraId="0BD7052F" w14:textId="77777777" w:rsidR="00F733BF" w:rsidRPr="00AC4FBC" w:rsidRDefault="00F733BF" w:rsidP="00F733BF">
      <w:r w:rsidRPr="00AC4FBC">
        <w:t>Same test purpose as in clause 6.4D.2.4.1 in TS 38.521-2 [9] for the NR carrier.</w:t>
      </w:r>
    </w:p>
    <w:p w14:paraId="52EE9B9D" w14:textId="77777777" w:rsidR="00F733BF" w:rsidRPr="00AC4FBC" w:rsidRDefault="00F733BF" w:rsidP="00F733BF">
      <w:pPr>
        <w:pStyle w:val="H6"/>
      </w:pPr>
      <w:bookmarkStart w:id="5768" w:name="_CR6_4B_2_4_4D_2"/>
      <w:r w:rsidRPr="00AC4FBC">
        <w:t>6.4B.2.4.4D.2</w:t>
      </w:r>
      <w:r w:rsidRPr="00AC4FBC">
        <w:tab/>
        <w:t>Test applicability</w:t>
      </w:r>
    </w:p>
    <w:bookmarkEnd w:id="5768"/>
    <w:p w14:paraId="26D4B113" w14:textId="77777777" w:rsidR="00F733BF" w:rsidRPr="00AC4FBC" w:rsidRDefault="00F733BF" w:rsidP="00F733BF">
      <w:r w:rsidRPr="00AC4FBC">
        <w:t>This test case applies to all types of E-UTRA UE release 15 and forward, supporting inter-band EN-DC including FR2 and UL MIMO.</w:t>
      </w:r>
    </w:p>
    <w:p w14:paraId="4899F3FA" w14:textId="77777777" w:rsidR="00F733BF" w:rsidRPr="00AC4FBC" w:rsidRDefault="00F733BF" w:rsidP="00F733BF">
      <w:pPr>
        <w:pStyle w:val="H6"/>
      </w:pPr>
      <w:bookmarkStart w:id="5769" w:name="_CR6_4B_2_4_4D_3"/>
      <w:r w:rsidRPr="00AC4FBC">
        <w:t>6.4B.2.4.4D.3</w:t>
      </w:r>
      <w:r w:rsidRPr="00AC4FBC">
        <w:tab/>
        <w:t>Minimum conformance requirements</w:t>
      </w:r>
    </w:p>
    <w:bookmarkEnd w:id="5769"/>
    <w:p w14:paraId="5531A200" w14:textId="77777777" w:rsidR="00F733BF" w:rsidRPr="00AC4FBC" w:rsidRDefault="00F733BF" w:rsidP="00F733BF">
      <w:r w:rsidRPr="00AC4FBC">
        <w:t>For inter-band EN-DC including FR2 or both FR1 and FR2, transmit modulation quality for EN-DC operations in FR1 and FR2 as specified in TS 36.101 [5], TS 38.101-1 [2] and TS 38.101-2 [3] apply for E-UTRA, NR FR1 and NR FR2 respectively.</w:t>
      </w:r>
    </w:p>
    <w:p w14:paraId="6C20AE38" w14:textId="77777777" w:rsidR="00F733BF" w:rsidRPr="00AC4FBC" w:rsidRDefault="00F733BF" w:rsidP="00F733BF">
      <w:r w:rsidRPr="00AC4FBC">
        <w:t>The normative reference for this requirement is TS 38.101-3 [4] clause 6.4B.2.4.</w:t>
      </w:r>
    </w:p>
    <w:p w14:paraId="3CC87A7A" w14:textId="77777777" w:rsidR="00F733BF" w:rsidRPr="00AC4FBC" w:rsidRDefault="00F733BF" w:rsidP="00F733BF">
      <w:r w:rsidRPr="00AC4FBC">
        <w:t>Same minimum conformance requirements as in clause 6.4D.2.4.3 in TS 38.521-2 [9] for the NR carrier.</w:t>
      </w:r>
    </w:p>
    <w:p w14:paraId="720F75F4" w14:textId="77777777" w:rsidR="00F733BF" w:rsidRPr="00AC4FBC" w:rsidRDefault="00F733BF" w:rsidP="00F733BF">
      <w:r w:rsidRPr="00AC4FBC">
        <w:t>No exception requirements applicable to NR or E-UTRA. LTE anchor agnostic approach is applied.</w:t>
      </w:r>
    </w:p>
    <w:p w14:paraId="562D1776" w14:textId="77777777" w:rsidR="00F733BF" w:rsidRPr="00AC4FBC" w:rsidRDefault="00F733BF" w:rsidP="00F733BF">
      <w:pPr>
        <w:pStyle w:val="H6"/>
      </w:pPr>
      <w:bookmarkStart w:id="5770" w:name="_CR6_4B_2_4_4D_4"/>
      <w:r w:rsidRPr="00AC4FBC">
        <w:t>6.4B.2.4.4D.4</w:t>
      </w:r>
      <w:r w:rsidRPr="00AC4FBC">
        <w:tab/>
        <w:t>Test description</w:t>
      </w:r>
    </w:p>
    <w:p w14:paraId="1AE9F398" w14:textId="77777777" w:rsidR="00F733BF" w:rsidRPr="00AC4FBC" w:rsidRDefault="00F733BF" w:rsidP="00F733BF">
      <w:pPr>
        <w:pStyle w:val="H6"/>
      </w:pPr>
      <w:bookmarkStart w:id="5771" w:name="_CR6_4B_2_4_4D_4_1"/>
      <w:bookmarkEnd w:id="5770"/>
      <w:r w:rsidRPr="00AC4FBC">
        <w:t>6.4B.2.4.4D.4.1</w:t>
      </w:r>
      <w:r w:rsidRPr="00AC4FBC">
        <w:tab/>
        <w:t>Initial conditions</w:t>
      </w:r>
    </w:p>
    <w:bookmarkEnd w:id="5771"/>
    <w:p w14:paraId="1C32CD03" w14:textId="77777777" w:rsidR="00F733BF" w:rsidRPr="00AC4FBC" w:rsidRDefault="00F733BF" w:rsidP="00F733BF">
      <w:r w:rsidRPr="00AC4FBC">
        <w:t>Same test description as in clause 6.4D.2.4.4 in TS 38.521-2 [9] for the NR carrier with the following exception:</w:t>
      </w:r>
    </w:p>
    <w:p w14:paraId="63EFA7CE" w14:textId="77777777" w:rsidR="00F733BF" w:rsidRPr="00AC4FBC" w:rsidRDefault="00F733BF" w:rsidP="00F733BF">
      <w:r w:rsidRPr="00AC4FBC">
        <w:t>The initial test configurations for E-UTRA band consist of environmental conditions, test frequencies, and channel bandwidths based on E-UTRA bands specified in Table 4.7-1. For Initial conditions as in clause 6.4D.2.4.4.1 in TS 38.521-2 [9], the following steps will be added to configure E-UTRA component:</w:t>
      </w:r>
    </w:p>
    <w:p w14:paraId="7C05811E" w14:textId="77777777" w:rsidR="00F733BF" w:rsidRPr="00AC4FBC" w:rsidRDefault="00F733BF" w:rsidP="00F733BF">
      <w:pPr>
        <w:pStyle w:val="B10"/>
      </w:pPr>
      <w:r w:rsidRPr="00AC4FBC">
        <w:t>2.1.</w:t>
      </w:r>
      <w:r w:rsidRPr="00AC4FBC">
        <w:tab/>
        <w:t>The parameter settings for E-UTRA cell are set up according to TS 36.508 [11] clause 4.4.3.</w:t>
      </w:r>
    </w:p>
    <w:p w14:paraId="7A3762B1" w14:textId="77777777" w:rsidR="00F733BF" w:rsidRPr="00AC4FBC" w:rsidRDefault="00F733BF" w:rsidP="00F733BF">
      <w:pPr>
        <w:pStyle w:val="B10"/>
      </w:pPr>
      <w:r w:rsidRPr="00AC4FBC">
        <w:t>3.1.</w:t>
      </w:r>
      <w:r w:rsidRPr="00AC4FBC">
        <w:tab/>
        <w:t>The E-UTRA downlink signal level, uplink signal level are set according to Table 4.7-1 and propagation conditions are set according to Annex B.0 of TS 36.521-1 [10].</w:t>
      </w:r>
    </w:p>
    <w:p w14:paraId="39D217D0" w14:textId="77777777" w:rsidR="00F733BF" w:rsidRPr="00AC4FBC" w:rsidRDefault="00F733BF" w:rsidP="00F733BF">
      <w:r w:rsidRPr="00AC4FBC">
        <w:t xml:space="preserve">Step 6 of Initial conditions as in clause 6.4D.2.4.1 in TS 38.521-2 [9] is replaced by: </w:t>
      </w:r>
    </w:p>
    <w:p w14:paraId="4BE8559D" w14:textId="77777777" w:rsidR="00F733BF" w:rsidRPr="00AC4FBC" w:rsidRDefault="00F733BF" w:rsidP="00F733B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B2933B7" w14:textId="77777777" w:rsidR="00F733BF" w:rsidRPr="00AC4FBC" w:rsidRDefault="00F733BF" w:rsidP="00F733BF">
      <w:r w:rsidRPr="00AC4FBC">
        <w:t>Same test procedure as in clause 6.4D.2.4.4.1 in TS 38.521-2 [9] with the following steps added for E-UTRA component:</w:t>
      </w:r>
    </w:p>
    <w:p w14:paraId="66B1B87D" w14:textId="77777777" w:rsidR="00F733BF" w:rsidRPr="00AC4FBC" w:rsidRDefault="00F733BF" w:rsidP="00F733B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AFF786A" w14:textId="77777777" w:rsidR="00F733BF" w:rsidRPr="00AC4FBC" w:rsidRDefault="00F733BF" w:rsidP="00F733BF">
      <w:pPr>
        <w:pStyle w:val="H6"/>
      </w:pPr>
      <w:bookmarkStart w:id="5772" w:name="_CR6_4B_2_4_4D_5"/>
      <w:r w:rsidRPr="00AC4FBC">
        <w:t>6.4B.2.4.4D</w:t>
      </w:r>
      <w:r w:rsidRPr="00AC4FBC">
        <w:rPr>
          <w:snapToGrid w:val="0"/>
        </w:rPr>
        <w:t>.5</w:t>
      </w:r>
      <w:r w:rsidRPr="00AC4FBC">
        <w:rPr>
          <w:snapToGrid w:val="0"/>
        </w:rPr>
        <w:tab/>
      </w:r>
      <w:r w:rsidRPr="00AC4FBC">
        <w:t>Test requirement</w:t>
      </w:r>
    </w:p>
    <w:bookmarkEnd w:id="5772"/>
    <w:p w14:paraId="7DAD8EFF" w14:textId="45BB4EA7" w:rsidR="00AB2B30" w:rsidRPr="00AC4FBC" w:rsidRDefault="00F733BF" w:rsidP="00F733BF">
      <w:r w:rsidRPr="00AC4FBC">
        <w:t>Same test requirement as in clause 6.4D.2.4.5 in TS 38.521-2 [9] for the NR carrier.</w:t>
      </w:r>
    </w:p>
    <w:p w14:paraId="68D74DEC" w14:textId="77777777" w:rsidR="007704F8" w:rsidRPr="00AC4FBC" w:rsidRDefault="007704F8" w:rsidP="007704F8">
      <w:pPr>
        <w:pStyle w:val="Heading5"/>
      </w:pPr>
      <w:bookmarkStart w:id="5773" w:name="_Toc85051480"/>
      <w:bookmarkStart w:id="5774" w:name="_Toc90493499"/>
      <w:bookmarkStart w:id="5775" w:name="_Toc90494139"/>
      <w:bookmarkStart w:id="5776" w:name="_Toc100094170"/>
      <w:bookmarkStart w:id="5777" w:name="_Toc106872830"/>
      <w:bookmarkStart w:id="5778" w:name="_Toc155208784"/>
      <w:bookmarkStart w:id="5779" w:name="_Toc27475758"/>
      <w:bookmarkStart w:id="5780" w:name="_Toc29495296"/>
      <w:bookmarkStart w:id="5781" w:name="_Toc36116341"/>
      <w:bookmarkStart w:id="5782" w:name="_Toc36118390"/>
      <w:bookmarkStart w:id="5783" w:name="_Toc36560505"/>
      <w:bookmarkStart w:id="5784" w:name="_Toc43977022"/>
      <w:bookmarkStart w:id="5785" w:name="_Toc52213597"/>
      <w:bookmarkStart w:id="5786" w:name="_Toc60743061"/>
      <w:bookmarkStart w:id="5787" w:name="_Toc68206248"/>
      <w:bookmarkStart w:id="5788" w:name="_Toc75972049"/>
      <w:bookmarkStart w:id="5789" w:name="_CR6_4B_2_4_5"/>
      <w:bookmarkEnd w:id="5789"/>
      <w:r w:rsidRPr="00AC4FBC">
        <w:lastRenderedPageBreak/>
        <w:t>6.4B.2.4.5</w:t>
      </w:r>
      <w:r w:rsidRPr="00AC4FBC">
        <w:tab/>
        <w:t>EVM spectral flatness for pi/2 BPSK modulation for inter-band EN-DC including FR2 (1 NR CC)</w:t>
      </w:r>
      <w:bookmarkEnd w:id="5773"/>
      <w:bookmarkEnd w:id="5774"/>
      <w:bookmarkEnd w:id="5775"/>
      <w:bookmarkEnd w:id="5776"/>
      <w:bookmarkEnd w:id="5777"/>
      <w:bookmarkEnd w:id="5778"/>
    </w:p>
    <w:p w14:paraId="26D54EC5" w14:textId="77777777" w:rsidR="007704F8" w:rsidRPr="00AC4FBC" w:rsidRDefault="007704F8" w:rsidP="00BF220C">
      <w:pPr>
        <w:pStyle w:val="EditorsNote"/>
      </w:pPr>
      <w:r w:rsidRPr="00AC4FBC">
        <w:t xml:space="preserve">Editor's note: This clause is incomplete. The following aspects are either missing or not yet determined: </w:t>
      </w:r>
    </w:p>
    <w:p w14:paraId="603BB4F4" w14:textId="77777777" w:rsidR="007704F8" w:rsidRPr="00AC4FBC" w:rsidRDefault="007704F8" w:rsidP="00BF220C">
      <w:pPr>
        <w:pStyle w:val="EditorsNote"/>
      </w:pPr>
      <w:r w:rsidRPr="00AC4FBC">
        <w:t xml:space="preserve">- The referred test case 6.4.2.5 in TS 38.521-2 [9] is incomplete. </w:t>
      </w:r>
    </w:p>
    <w:p w14:paraId="6D99E93A" w14:textId="77777777" w:rsidR="007704F8" w:rsidRPr="00AC4FBC" w:rsidRDefault="007704F8" w:rsidP="007704F8">
      <w:pPr>
        <w:pStyle w:val="H6"/>
      </w:pPr>
      <w:bookmarkStart w:id="5790" w:name="_CR6_4B_2_4_5_1"/>
      <w:r w:rsidRPr="00AC4FBC">
        <w:t>6.4B.2.4.5.1</w:t>
      </w:r>
      <w:r w:rsidRPr="00AC4FBC">
        <w:tab/>
        <w:t>Test purpose</w:t>
      </w:r>
    </w:p>
    <w:bookmarkEnd w:id="5790"/>
    <w:p w14:paraId="44954830" w14:textId="77777777" w:rsidR="007704F8" w:rsidRPr="00AC4FBC" w:rsidRDefault="007704F8" w:rsidP="007704F8">
      <w:r w:rsidRPr="00AC4FBC">
        <w:t>Same test purpose as in clause 6.4.2.5 in TS 38.521-2 [9] for the NR carrier.</w:t>
      </w:r>
    </w:p>
    <w:p w14:paraId="2DFF257E" w14:textId="77777777" w:rsidR="007704F8" w:rsidRPr="00AC4FBC" w:rsidRDefault="007704F8" w:rsidP="007704F8">
      <w:pPr>
        <w:pStyle w:val="H6"/>
      </w:pPr>
      <w:bookmarkStart w:id="5791" w:name="_CR6_4B_2_4_5_2"/>
      <w:r w:rsidRPr="00AC4FBC">
        <w:t>6.4B.2.4.5.2</w:t>
      </w:r>
      <w:r w:rsidRPr="00AC4FBC">
        <w:tab/>
        <w:t>Test applicability</w:t>
      </w:r>
    </w:p>
    <w:bookmarkEnd w:id="5791"/>
    <w:p w14:paraId="304E1443" w14:textId="77777777" w:rsidR="007704F8" w:rsidRPr="00AC4FBC" w:rsidRDefault="007704F8" w:rsidP="007704F8">
      <w:r w:rsidRPr="00AC4FBC">
        <w:t>This test case applies to all types of E-UTRA UE release 15 and forward, supporting inter-band EN-DC including FR2</w:t>
      </w:r>
      <w:r w:rsidRPr="00AC4FBC">
        <w:rPr>
          <w:rFonts w:eastAsia="SimSun"/>
        </w:rPr>
        <w:t xml:space="preserve"> with</w:t>
      </w:r>
      <w:r w:rsidRPr="00AC4FBC">
        <w:t>1 NR UL CC.</w:t>
      </w:r>
    </w:p>
    <w:p w14:paraId="3E6C1EBD" w14:textId="77777777" w:rsidR="007704F8" w:rsidRPr="00AC4FBC" w:rsidRDefault="007704F8" w:rsidP="007704F8">
      <w:pPr>
        <w:pStyle w:val="H6"/>
      </w:pPr>
      <w:bookmarkStart w:id="5792" w:name="_CR6_4B_2_4_5_3"/>
      <w:r w:rsidRPr="00AC4FBC">
        <w:t>6.4B.2.4.5.3</w:t>
      </w:r>
      <w:r w:rsidRPr="00AC4FBC">
        <w:tab/>
        <w:t>Minimum conformance requirements</w:t>
      </w:r>
    </w:p>
    <w:bookmarkEnd w:id="5792"/>
    <w:p w14:paraId="54E40EAD" w14:textId="77777777" w:rsidR="007704F8" w:rsidRPr="00AC4FBC" w:rsidRDefault="007704F8" w:rsidP="007704F8">
      <w:r w:rsidRPr="00AC4FBC">
        <w:t>Transmit modulation quality requirement for E-UTRA single carrier and CA operation specified in clauses 6.5.2 and 6.5.2A of TS 36.101 [4] and for NR single carrier, CA operation and UL-MIMO specified in clause 6.4.2, 6.4A.2 and 6.4D.2 of TS 38.101-2 [3] apply.</w:t>
      </w:r>
    </w:p>
    <w:p w14:paraId="4C13F0C4" w14:textId="77777777" w:rsidR="007704F8" w:rsidRPr="00AC4FBC" w:rsidRDefault="007704F8" w:rsidP="007704F8">
      <w:r w:rsidRPr="00AC4FBC">
        <w:t>The normative reference for this requirement is TS 38.101-3 [4] clause 6.4B.2.4.</w:t>
      </w:r>
    </w:p>
    <w:p w14:paraId="34087AF3" w14:textId="77777777" w:rsidR="007704F8" w:rsidRPr="00AC4FBC" w:rsidRDefault="007704F8" w:rsidP="007704F8">
      <w:r w:rsidRPr="00AC4FBC">
        <w:t>Same minimum conformance requirements as in clause 6.4.2.5.3 in TS 38.521-2 [9] for the NR carrier.</w:t>
      </w:r>
    </w:p>
    <w:p w14:paraId="44619DC2" w14:textId="2CC0596D" w:rsidR="007704F8" w:rsidRPr="00AC4FBC" w:rsidRDefault="007704F8" w:rsidP="007704F8">
      <w:r w:rsidRPr="00AC4FBC">
        <w:t xml:space="preserve">No exception requirements applicable to NR or </w:t>
      </w:r>
      <w:r w:rsidR="003E285D" w:rsidRPr="00AC4FBC">
        <w:t>E-UTRA</w:t>
      </w:r>
      <w:r w:rsidRPr="00AC4FBC">
        <w:t>. LTE anchor agnostic approach is applied.</w:t>
      </w:r>
    </w:p>
    <w:p w14:paraId="6FEE0160" w14:textId="77777777" w:rsidR="007704F8" w:rsidRPr="00AC4FBC" w:rsidRDefault="007704F8" w:rsidP="007704F8">
      <w:pPr>
        <w:pStyle w:val="H6"/>
      </w:pPr>
      <w:bookmarkStart w:id="5793" w:name="_CR6_4B_2_4_5_4"/>
      <w:r w:rsidRPr="00AC4FBC">
        <w:t>6.4B.2.4.5.4</w:t>
      </w:r>
      <w:r w:rsidRPr="00AC4FBC">
        <w:tab/>
        <w:t>Test description</w:t>
      </w:r>
    </w:p>
    <w:p w14:paraId="18B7C147" w14:textId="77777777" w:rsidR="007704F8" w:rsidRPr="00AC4FBC" w:rsidRDefault="007704F8" w:rsidP="007704F8">
      <w:pPr>
        <w:pStyle w:val="H6"/>
      </w:pPr>
      <w:bookmarkStart w:id="5794" w:name="_CR6_4B_2_4_5_4_1"/>
      <w:bookmarkEnd w:id="5793"/>
      <w:r w:rsidRPr="00AC4FBC">
        <w:t>6.4B.2.4.5.4.1</w:t>
      </w:r>
      <w:r w:rsidRPr="00AC4FBC">
        <w:tab/>
        <w:t>Initial conditions</w:t>
      </w:r>
    </w:p>
    <w:bookmarkEnd w:id="5794"/>
    <w:p w14:paraId="5C7E8EF1" w14:textId="62463401" w:rsidR="007704F8" w:rsidRPr="00AC4FBC" w:rsidRDefault="007704F8" w:rsidP="007704F8">
      <w:r w:rsidRPr="00AC4FBC">
        <w:t>Same test description as in clause 6.4.2.5</w:t>
      </w:r>
      <w:r w:rsidR="00A1754D" w:rsidRPr="00AC4FBC">
        <w:t>.4</w:t>
      </w:r>
      <w:r w:rsidRPr="00AC4FBC">
        <w:t xml:space="preserve"> in TS 38.521-2 [9] for the NR carrier with the following exception:</w:t>
      </w:r>
    </w:p>
    <w:p w14:paraId="7E3E9EB2" w14:textId="77777777" w:rsidR="007704F8" w:rsidRPr="00AC4FBC" w:rsidRDefault="007704F8" w:rsidP="007704F8">
      <w:r w:rsidRPr="00AC4FBC">
        <w:t>The initial test configurations for E-UTRA band consist of environmental conditions, test frequencies, and channel bandwidths based on E-UTRA bands specified in Table 4.7-1. For Initial conditions as in clause 6.4.2.5.4.1 in TS 38.521-2 [9], the following steps will be added to configure E-UTRA component:</w:t>
      </w:r>
    </w:p>
    <w:p w14:paraId="435B0920" w14:textId="77777777" w:rsidR="007704F8" w:rsidRPr="00AC4FBC" w:rsidRDefault="007704F8" w:rsidP="007704F8">
      <w:pPr>
        <w:pStyle w:val="B10"/>
      </w:pPr>
      <w:r w:rsidRPr="00AC4FBC">
        <w:t>2.1.</w:t>
      </w:r>
      <w:r w:rsidRPr="00AC4FBC">
        <w:tab/>
        <w:t>The parameter settings for E-UTRA cell are set up according to TS 36.508 [11] clause 4.4.3.</w:t>
      </w:r>
    </w:p>
    <w:p w14:paraId="1679F136" w14:textId="77777777" w:rsidR="007704F8" w:rsidRPr="00AC4FBC" w:rsidRDefault="007704F8" w:rsidP="007704F8">
      <w:pPr>
        <w:pStyle w:val="B10"/>
      </w:pPr>
      <w:r w:rsidRPr="00AC4FBC">
        <w:t>3.1.</w:t>
      </w:r>
      <w:r w:rsidRPr="00AC4FBC">
        <w:tab/>
        <w:t>The E-UTRA downlink signal level, uplink signal level are set according to Table 4.7-1 and propagation conditions are set according to Annex B.0 of TS 36.521-1 [10].</w:t>
      </w:r>
    </w:p>
    <w:p w14:paraId="5F275D43" w14:textId="14484BBE" w:rsidR="007704F8" w:rsidRPr="00AC4FBC" w:rsidRDefault="007704F8" w:rsidP="007704F8">
      <w:r w:rsidRPr="00AC4FBC">
        <w:t>Step 6 of Initial conditions as in clause 6.4.2.4.</w:t>
      </w:r>
      <w:r w:rsidR="00A1754D" w:rsidRPr="00AC4FBC">
        <w:t>5</w:t>
      </w:r>
      <w:r w:rsidRPr="00AC4FBC">
        <w:t xml:space="preserve">.1 in TS 38.521-2 [9] is replaced by: </w:t>
      </w:r>
    </w:p>
    <w:p w14:paraId="0431B979" w14:textId="77777777" w:rsidR="007704F8" w:rsidRPr="00AC4FBC" w:rsidRDefault="007704F8" w:rsidP="007704F8">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2A4FA2D" w14:textId="77777777" w:rsidR="007704F8" w:rsidRPr="00AC4FBC" w:rsidRDefault="007704F8" w:rsidP="007704F8">
      <w:r w:rsidRPr="00AC4FBC">
        <w:t>Same test procedure as in clause 6.4.2.5.4.2 in TS 38.521-2 [9] with the following steps added for E-UTRA component:</w:t>
      </w:r>
    </w:p>
    <w:p w14:paraId="0E1E5210" w14:textId="77777777" w:rsidR="007704F8" w:rsidRPr="00AC4FBC" w:rsidRDefault="007704F8" w:rsidP="007704F8">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C3EEEC1" w14:textId="77777777" w:rsidR="007704F8" w:rsidRPr="00AC4FBC" w:rsidRDefault="007704F8" w:rsidP="007704F8">
      <w:pPr>
        <w:pStyle w:val="H6"/>
      </w:pPr>
      <w:bookmarkStart w:id="5795" w:name="_CR6_4B_2_4_5_5"/>
      <w:r w:rsidRPr="00AC4FBC">
        <w:t>6.4B.2.4.5</w:t>
      </w:r>
      <w:r w:rsidRPr="00AC4FBC">
        <w:rPr>
          <w:snapToGrid w:val="0"/>
        </w:rPr>
        <w:t>.5</w:t>
      </w:r>
      <w:r w:rsidRPr="00AC4FBC">
        <w:rPr>
          <w:snapToGrid w:val="0"/>
        </w:rPr>
        <w:tab/>
      </w:r>
      <w:r w:rsidRPr="00AC4FBC">
        <w:t>Test requirement</w:t>
      </w:r>
    </w:p>
    <w:bookmarkEnd w:id="5795"/>
    <w:p w14:paraId="555A42C5" w14:textId="77777777" w:rsidR="007704F8" w:rsidRPr="00AC4FBC" w:rsidRDefault="007704F8" w:rsidP="007704F8">
      <w:r w:rsidRPr="00AC4FBC">
        <w:t>Same test requirement as in clause 6.4.2.5.5 in TS 38.521-2 [9] for the NR carrier.</w:t>
      </w:r>
    </w:p>
    <w:p w14:paraId="6C76FDFF" w14:textId="77777777" w:rsidR="00B3283C" w:rsidRPr="00AC4FBC" w:rsidRDefault="00B3283C" w:rsidP="00B3283C">
      <w:pPr>
        <w:pStyle w:val="Heading2"/>
      </w:pPr>
      <w:bookmarkStart w:id="5796" w:name="_Toc100094171"/>
      <w:bookmarkStart w:id="5797" w:name="_Toc106872831"/>
      <w:bookmarkStart w:id="5798" w:name="_Toc155208785"/>
      <w:bookmarkStart w:id="5799" w:name="_Toc85051481"/>
      <w:bookmarkStart w:id="5800" w:name="_Toc90493500"/>
      <w:bookmarkStart w:id="5801" w:name="_Toc90494140"/>
      <w:bookmarkStart w:id="5802" w:name="_CR6_4E"/>
      <w:bookmarkEnd w:id="5802"/>
      <w:r w:rsidRPr="00AC4FBC">
        <w:lastRenderedPageBreak/>
        <w:t>6.4E</w:t>
      </w:r>
      <w:r w:rsidRPr="00AC4FBC">
        <w:tab/>
        <w:t>Transmit signal quality for V2X operation in FR1</w:t>
      </w:r>
      <w:bookmarkEnd w:id="5796"/>
      <w:bookmarkEnd w:id="5797"/>
      <w:bookmarkEnd w:id="5798"/>
    </w:p>
    <w:p w14:paraId="2BFB08EA" w14:textId="77777777" w:rsidR="00B3283C" w:rsidRPr="00AC4FBC" w:rsidRDefault="00B3283C" w:rsidP="00B3283C">
      <w:pPr>
        <w:pStyle w:val="Heading3"/>
      </w:pPr>
      <w:bookmarkStart w:id="5803" w:name="_Toc100094172"/>
      <w:bookmarkStart w:id="5804" w:name="_Toc106872832"/>
      <w:bookmarkStart w:id="5805" w:name="_Toc155208786"/>
      <w:bookmarkStart w:id="5806" w:name="_CR6_4E_1"/>
      <w:bookmarkEnd w:id="5806"/>
      <w:r w:rsidRPr="00AC4FBC">
        <w:t>6.4E.1</w:t>
      </w:r>
      <w:r w:rsidRPr="00AC4FBC">
        <w:tab/>
        <w:t>Frequency error for V2X</w:t>
      </w:r>
      <w:bookmarkEnd w:id="5803"/>
      <w:bookmarkEnd w:id="5804"/>
      <w:bookmarkEnd w:id="5805"/>
    </w:p>
    <w:p w14:paraId="5891B46D" w14:textId="77777777" w:rsidR="00B3283C" w:rsidRPr="00AC4FBC" w:rsidRDefault="00B3283C" w:rsidP="00B3283C">
      <w:pPr>
        <w:pStyle w:val="Heading4"/>
      </w:pPr>
      <w:bookmarkStart w:id="5807" w:name="_Toc100094173"/>
      <w:bookmarkStart w:id="5808" w:name="_Toc106872833"/>
      <w:bookmarkStart w:id="5809" w:name="_Toc155208787"/>
      <w:bookmarkStart w:id="5810" w:name="_CR6_4E_1_0"/>
      <w:bookmarkEnd w:id="5810"/>
      <w:r w:rsidRPr="00AC4FBC">
        <w:t>6.4E.1.0</w:t>
      </w:r>
      <w:r w:rsidRPr="00AC4FBC">
        <w:tab/>
        <w:t>Minimum conformance requirements</w:t>
      </w:r>
      <w:bookmarkEnd w:id="5807"/>
      <w:bookmarkEnd w:id="5808"/>
      <w:bookmarkEnd w:id="5809"/>
    </w:p>
    <w:p w14:paraId="68C39502" w14:textId="77777777" w:rsidR="00B3283C" w:rsidRPr="00AC4FBC" w:rsidRDefault="00B3283C" w:rsidP="00B3283C">
      <w:r w:rsidRPr="00AC4FBC">
        <w:t>For intra-band V2X operating UE, the requirement shall apply on each component carrier as defined in clause 6.5.1G in TS 36.101 [5] and in clause 6.4E.1 in TS 38.101-1 [2], respectively.</w:t>
      </w:r>
    </w:p>
    <w:p w14:paraId="32385EA5" w14:textId="7AE6F61C" w:rsidR="00B3283C" w:rsidRPr="00AC4FBC" w:rsidRDefault="00B3283C" w:rsidP="00B3283C">
      <w:r w:rsidRPr="00AC4FBC">
        <w:t>For the inter-band con-current NR V2X operation, the requirements specified in subclause 6.4.1 of TS 36.101 [5] shall apply for the E-UTRA uplink in licensed band and the requirements specified in subclause 6.4E.1 of TS 38.101-1 [2] shall apply for the sidelink in NR Band n47.</w:t>
      </w:r>
    </w:p>
    <w:p w14:paraId="3793AF84" w14:textId="77777777" w:rsidR="00B3283C" w:rsidRPr="00AC4FBC" w:rsidRDefault="00B3283C" w:rsidP="00B3283C">
      <w:r w:rsidRPr="00AC4FBC">
        <w:t>The normative reference for this requirement is TS 38.101-3 [4] clause 6.4E.1.</w:t>
      </w:r>
    </w:p>
    <w:p w14:paraId="37C1310C" w14:textId="77777777" w:rsidR="00B3283C" w:rsidRPr="00AC4FBC" w:rsidRDefault="00B3283C" w:rsidP="00B3283C">
      <w:pPr>
        <w:pStyle w:val="Heading4"/>
      </w:pPr>
      <w:bookmarkStart w:id="5811" w:name="_Toc100094174"/>
      <w:bookmarkStart w:id="5812" w:name="_Toc106872834"/>
      <w:bookmarkStart w:id="5813" w:name="_Toc155208788"/>
      <w:bookmarkStart w:id="5814" w:name="_CR6_4E_1_1"/>
      <w:bookmarkEnd w:id="5814"/>
      <w:r w:rsidRPr="00AC4FBC">
        <w:t>6.4E.1.1</w:t>
      </w:r>
      <w:r w:rsidRPr="00AC4FBC">
        <w:tab/>
        <w:t>Frequency error for Intra-band V2X</w:t>
      </w:r>
      <w:bookmarkEnd w:id="5811"/>
      <w:bookmarkEnd w:id="5812"/>
      <w:bookmarkEnd w:id="5813"/>
    </w:p>
    <w:p w14:paraId="098367E3" w14:textId="77777777" w:rsidR="00B3283C" w:rsidRPr="00AC4FBC" w:rsidRDefault="00B3283C" w:rsidP="00B3283C">
      <w:pPr>
        <w:pStyle w:val="H6"/>
      </w:pPr>
      <w:bookmarkStart w:id="5815" w:name="_CR6_4E_1_1_1"/>
      <w:r w:rsidRPr="00AC4FBC">
        <w:t>6.4E.1.1.1</w:t>
      </w:r>
      <w:r w:rsidRPr="00AC4FBC">
        <w:tab/>
        <w:t>Test purpose</w:t>
      </w:r>
    </w:p>
    <w:bookmarkEnd w:id="5815"/>
    <w:p w14:paraId="113530BB" w14:textId="77777777" w:rsidR="00B3283C" w:rsidRPr="00AC4FBC" w:rsidRDefault="00B3283C" w:rsidP="00B3283C">
      <w:r w:rsidRPr="00AC4FBC">
        <w:t>This test verifies the ability of both, the receiver and the transmitter, to process frequency correctly.</w:t>
      </w:r>
    </w:p>
    <w:p w14:paraId="409B316D" w14:textId="77777777" w:rsidR="00B3283C" w:rsidRPr="00AC4FBC" w:rsidRDefault="00B3283C" w:rsidP="00B3283C">
      <w:pPr>
        <w:rPr>
          <w:lang w:eastAsia="ko-KR"/>
        </w:rPr>
      </w:pPr>
      <w:r w:rsidRPr="00AC4FBC">
        <w:rPr>
          <w:lang w:eastAsia="ko-KR"/>
        </w:rPr>
        <w:t>Receiver: to extract the correct frequency from the stimulus signal, offered by the System simulator, under ideal propagation conditions and low level.</w:t>
      </w:r>
    </w:p>
    <w:p w14:paraId="1CC404FB" w14:textId="77777777" w:rsidR="00B3283C" w:rsidRPr="00AC4FBC" w:rsidRDefault="00B3283C" w:rsidP="00B3283C">
      <w:pPr>
        <w:rPr>
          <w:lang w:eastAsia="ko-KR"/>
        </w:rPr>
      </w:pPr>
      <w:r w:rsidRPr="00AC4FBC">
        <w:rPr>
          <w:lang w:eastAsia="ko-KR"/>
        </w:rPr>
        <w:t>Transmitter: to derive the correct modulated carrier frequency from the results, gained by the receiver.</w:t>
      </w:r>
    </w:p>
    <w:p w14:paraId="26FFD79E" w14:textId="77777777" w:rsidR="00B3283C" w:rsidRPr="00AC4FBC" w:rsidRDefault="00B3283C" w:rsidP="00B3283C">
      <w:pPr>
        <w:pStyle w:val="H6"/>
      </w:pPr>
      <w:bookmarkStart w:id="5816" w:name="_CR6_4E_1_1_2"/>
      <w:r w:rsidRPr="00AC4FBC">
        <w:t>6.4E.1.1.2</w:t>
      </w:r>
      <w:r w:rsidRPr="00AC4FBC">
        <w:tab/>
        <w:t>Test applicability</w:t>
      </w:r>
    </w:p>
    <w:bookmarkEnd w:id="5816"/>
    <w:p w14:paraId="3FFF9859" w14:textId="77777777" w:rsidR="00B3283C" w:rsidRPr="00AC4FBC" w:rsidRDefault="00B3283C" w:rsidP="00B3283C">
      <w:r w:rsidRPr="00AC4FBC">
        <w:t>No exception requirements applicable to NR V2X operation or E-UTRA V2X operation. Given only single switched SL is supported as per clause 6.4E.1.0. The requirements in this test case can be well covered in clause 6.5.1G of TS 36.521-1 [10] and clause 6.4E.1 of TS 38.521-1 [8] and don’t need to be tested again.</w:t>
      </w:r>
    </w:p>
    <w:p w14:paraId="4B8460E7" w14:textId="77777777" w:rsidR="00B3283C" w:rsidRPr="00AC4FBC" w:rsidRDefault="00B3283C" w:rsidP="00B3283C">
      <w:pPr>
        <w:pStyle w:val="Heading4"/>
      </w:pPr>
      <w:bookmarkStart w:id="5817" w:name="_Toc100094175"/>
      <w:bookmarkStart w:id="5818" w:name="_Toc106872835"/>
      <w:bookmarkStart w:id="5819" w:name="_Toc155208789"/>
      <w:bookmarkStart w:id="5820" w:name="_CR6_4E_1_2"/>
      <w:bookmarkEnd w:id="5820"/>
      <w:r w:rsidRPr="00AC4FBC">
        <w:t>6.4E.1.2</w:t>
      </w:r>
      <w:r w:rsidRPr="00AC4FBC">
        <w:tab/>
        <w:t>Frequency error for Inter-band V2X</w:t>
      </w:r>
      <w:bookmarkEnd w:id="5817"/>
      <w:bookmarkEnd w:id="5818"/>
      <w:bookmarkEnd w:id="5819"/>
    </w:p>
    <w:p w14:paraId="30865E34" w14:textId="77777777" w:rsidR="00B3283C" w:rsidRPr="00AC4FBC" w:rsidRDefault="00B3283C" w:rsidP="00B3283C">
      <w:pPr>
        <w:pStyle w:val="H6"/>
      </w:pPr>
      <w:bookmarkStart w:id="5821" w:name="_CR6_4E_1_2_1"/>
      <w:r w:rsidRPr="00AC4FBC">
        <w:t>6.4E.1.2.1</w:t>
      </w:r>
      <w:r w:rsidRPr="00AC4FBC">
        <w:tab/>
        <w:t>Test purpose</w:t>
      </w:r>
    </w:p>
    <w:bookmarkEnd w:id="5821"/>
    <w:p w14:paraId="2DD8B407" w14:textId="3A45EFBE" w:rsidR="00B3283C" w:rsidRPr="00AC4FBC" w:rsidRDefault="00B3283C" w:rsidP="00B3283C">
      <w:pPr>
        <w:rPr>
          <w:lang w:eastAsia="ko-KR"/>
        </w:rPr>
      </w:pPr>
      <w:r w:rsidRPr="00AC4FBC">
        <w:rPr>
          <w:lang w:eastAsia="ko-KR"/>
        </w:rPr>
        <w:t>Same test purpose as in clause 6.4E.1 in TS 38.521-1 [8].</w:t>
      </w:r>
    </w:p>
    <w:p w14:paraId="6D7F40CA" w14:textId="77777777" w:rsidR="00B3283C" w:rsidRPr="00AC4FBC" w:rsidRDefault="00B3283C" w:rsidP="00B3283C">
      <w:pPr>
        <w:pStyle w:val="H6"/>
      </w:pPr>
      <w:bookmarkStart w:id="5822" w:name="_CR6_4E_1_2_2"/>
      <w:r w:rsidRPr="00AC4FBC">
        <w:t>6.4E.1.2.2</w:t>
      </w:r>
      <w:r w:rsidRPr="00AC4FBC">
        <w:tab/>
        <w:t>Test applicability</w:t>
      </w:r>
    </w:p>
    <w:bookmarkEnd w:id="5822"/>
    <w:p w14:paraId="45E573D4" w14:textId="77777777" w:rsidR="00B3283C" w:rsidRPr="00AC4FBC" w:rsidRDefault="00B3283C" w:rsidP="00B3283C">
      <w:r w:rsidRPr="00AC4FBC">
        <w:t>For inter-band V2X operation, no exception requirements are specified for the E-UTRA/NR Uu carrier and E-UTRA/NR SL carrier.</w:t>
      </w:r>
    </w:p>
    <w:p w14:paraId="0E995BF8" w14:textId="77777777" w:rsidR="00B3283C" w:rsidRPr="00AC4FBC" w:rsidRDefault="00B3283C" w:rsidP="00B3283C">
      <w:r w:rsidRPr="00AC4FBC">
        <w:t>For inter-band V2X configuration with E-UTRA Uu and NR sidelink, the requirements in this test case can be well covered in clause 6.5.1 of TS 36.521-1 [10] for E-UTRA Uu carrier and clause 6.4E.1.1 of TS 38.521-1 [8] and don’t need to be tested again.</w:t>
      </w:r>
    </w:p>
    <w:p w14:paraId="129A64B8" w14:textId="77777777" w:rsidR="00B3283C" w:rsidRPr="00AC4FBC" w:rsidRDefault="00B3283C" w:rsidP="00B3283C">
      <w:pPr>
        <w:pStyle w:val="Heading3"/>
      </w:pPr>
      <w:bookmarkStart w:id="5823" w:name="_Toc100094176"/>
      <w:bookmarkStart w:id="5824" w:name="_Toc106872836"/>
      <w:bookmarkStart w:id="5825" w:name="_Toc155208790"/>
      <w:bookmarkStart w:id="5826" w:name="_CR6_4E_2"/>
      <w:bookmarkEnd w:id="5826"/>
      <w:r w:rsidRPr="00AC4FBC">
        <w:t>6.4E.2</w:t>
      </w:r>
      <w:r w:rsidRPr="00AC4FBC">
        <w:tab/>
        <w:t>Transmit modulation quality for V2X</w:t>
      </w:r>
      <w:bookmarkEnd w:id="5823"/>
      <w:bookmarkEnd w:id="5824"/>
      <w:bookmarkEnd w:id="5825"/>
    </w:p>
    <w:p w14:paraId="481696B9" w14:textId="77777777" w:rsidR="00B3283C" w:rsidRPr="00AC4FBC" w:rsidRDefault="00B3283C" w:rsidP="00B3283C">
      <w:pPr>
        <w:pStyle w:val="Heading4"/>
      </w:pPr>
      <w:bookmarkStart w:id="5827" w:name="_Toc100094177"/>
      <w:bookmarkStart w:id="5828" w:name="_Toc106872837"/>
      <w:bookmarkStart w:id="5829" w:name="_Toc155208791"/>
      <w:bookmarkStart w:id="5830" w:name="_CR6_4E_2_1"/>
      <w:bookmarkEnd w:id="5830"/>
      <w:r w:rsidRPr="00AC4FBC">
        <w:t>6.4E.2.1</w:t>
      </w:r>
      <w:r w:rsidRPr="00AC4FBC">
        <w:tab/>
        <w:t>Error Vector Magnitude for V2X</w:t>
      </w:r>
      <w:bookmarkEnd w:id="5827"/>
      <w:bookmarkEnd w:id="5828"/>
      <w:bookmarkEnd w:id="5829"/>
      <w:r w:rsidRPr="00AC4FBC">
        <w:t xml:space="preserve"> </w:t>
      </w:r>
    </w:p>
    <w:p w14:paraId="25A113AC" w14:textId="77777777" w:rsidR="00B3283C" w:rsidRPr="00AC4FBC" w:rsidRDefault="00B3283C" w:rsidP="00B3283C">
      <w:pPr>
        <w:pStyle w:val="H6"/>
      </w:pPr>
      <w:bookmarkStart w:id="5831" w:name="_CR6_4E_2_1_0"/>
      <w:r w:rsidRPr="00AC4FBC">
        <w:t>6.4E.2.1.0</w:t>
      </w:r>
      <w:r w:rsidRPr="00AC4FBC">
        <w:tab/>
        <w:t>Minimum conformance requirements</w:t>
      </w:r>
    </w:p>
    <w:bookmarkEnd w:id="5831"/>
    <w:p w14:paraId="2F7C6682" w14:textId="77777777" w:rsidR="00B3283C" w:rsidRPr="00AC4FBC" w:rsidRDefault="00B3283C" w:rsidP="00B3283C">
      <w:r w:rsidRPr="00AC4FBC">
        <w:t>For intra-band V2X operating UE, the requirement shall apply on each SL transmission as defined in clause 6.5.2G.1 in TS 36.101 [5] and in clause 6.4E.2.1 in TS 38.101-1 [2], respectively.</w:t>
      </w:r>
    </w:p>
    <w:p w14:paraId="52754578" w14:textId="77777777" w:rsidR="00B3283C" w:rsidRPr="00AC4FBC" w:rsidRDefault="00B3283C" w:rsidP="00B3283C">
      <w:r w:rsidRPr="00AC4FBC">
        <w:t>For the inter-band con-current NR V2X operation, the requirements specified in subclause 6.5.2 of TS 36.101 [5] shall apply for the E-UTRA uplink in licensed band and the requirements specified in subclause 6.4E.2.1 of TS 38.101-1 [2] shall apply for the sidelink in NR Band n47.</w:t>
      </w:r>
    </w:p>
    <w:p w14:paraId="77F6E7EE" w14:textId="77777777" w:rsidR="00B3283C" w:rsidRPr="00AC4FBC" w:rsidRDefault="00B3283C" w:rsidP="00B3283C">
      <w:r w:rsidRPr="00AC4FBC">
        <w:lastRenderedPageBreak/>
        <w:t>The normative reference for this requirement is TS 38.101-3 [4] clause 6.4E.2.1.1.</w:t>
      </w:r>
    </w:p>
    <w:p w14:paraId="562C7F69" w14:textId="77777777" w:rsidR="00B3283C" w:rsidRPr="00AC4FBC" w:rsidRDefault="00B3283C" w:rsidP="003A6F0D">
      <w:pPr>
        <w:pStyle w:val="Heading5"/>
      </w:pPr>
      <w:bookmarkStart w:id="5832" w:name="_Toc106872838"/>
      <w:bookmarkStart w:id="5833" w:name="_Toc155208792"/>
      <w:bookmarkStart w:id="5834" w:name="_CR6_4E_2_1_1"/>
      <w:bookmarkEnd w:id="5834"/>
      <w:r w:rsidRPr="00AC4FBC">
        <w:t>6.4E.2.1.1</w:t>
      </w:r>
      <w:r w:rsidRPr="00AC4FBC">
        <w:tab/>
        <w:t>Error Vector Magnitude for intra-band V2X</w:t>
      </w:r>
      <w:bookmarkEnd w:id="5832"/>
      <w:bookmarkEnd w:id="5833"/>
    </w:p>
    <w:p w14:paraId="0420B2FE" w14:textId="77777777" w:rsidR="00B3283C" w:rsidRPr="00AC4FBC" w:rsidRDefault="00B3283C" w:rsidP="00B3283C">
      <w:pPr>
        <w:pStyle w:val="H6"/>
      </w:pPr>
      <w:bookmarkStart w:id="5835" w:name="_CR6_4E_2_1_1_1"/>
      <w:r w:rsidRPr="00AC4FBC">
        <w:t>6.4E.2.1.1.1</w:t>
      </w:r>
      <w:r w:rsidRPr="00AC4FBC">
        <w:tab/>
        <w:t>Test purpose</w:t>
      </w:r>
    </w:p>
    <w:bookmarkEnd w:id="5835"/>
    <w:p w14:paraId="757F7790" w14:textId="280B1CA6" w:rsidR="00B3283C" w:rsidRPr="00AC4FBC" w:rsidRDefault="00B3283C" w:rsidP="00B3283C">
      <w:pPr>
        <w:rPr>
          <w:lang w:eastAsia="ko-KR"/>
        </w:rPr>
      </w:pPr>
      <w:r w:rsidRPr="00AC4FBC">
        <w:rPr>
          <w:lang w:eastAsia="ko-KR"/>
        </w:rPr>
        <w:t>Same test purpose as in clause 6.4E.2 in TS 38.521-1 [8].</w:t>
      </w:r>
    </w:p>
    <w:p w14:paraId="361ABF7B" w14:textId="77777777" w:rsidR="00B3283C" w:rsidRPr="00AC4FBC" w:rsidRDefault="00B3283C" w:rsidP="00B3283C">
      <w:pPr>
        <w:pStyle w:val="H6"/>
      </w:pPr>
      <w:bookmarkStart w:id="5836" w:name="_CR6_4E_2_1_1_2"/>
      <w:r w:rsidRPr="00AC4FBC">
        <w:t>6.4E.2.1.1.2</w:t>
      </w:r>
      <w:r w:rsidRPr="00AC4FBC">
        <w:tab/>
        <w:t>Test applicability</w:t>
      </w:r>
    </w:p>
    <w:bookmarkEnd w:id="5836"/>
    <w:p w14:paraId="3B30A860" w14:textId="77777777" w:rsidR="00B3283C" w:rsidRPr="00AC4FBC" w:rsidRDefault="00B3283C" w:rsidP="00B3283C">
      <w:r w:rsidRPr="00AC4FBC">
        <w:t>No exception requirements applicable to NR V2X operation or E-UTRA V2X operation. Given only single switched SL is supported as per clause 6.4E.2.1.0. The requirements in this test case can be well covered in clause 6.5.2.1G of TS 36.521-1 [10] and clause 6.4E.2.1 of TS 38.521-1 [8] and don’t need to be tested again.</w:t>
      </w:r>
    </w:p>
    <w:p w14:paraId="54B84AC8" w14:textId="4D56D0DD" w:rsidR="00B3283C" w:rsidRPr="00AC4FBC" w:rsidRDefault="00B3283C" w:rsidP="003A6F0D">
      <w:pPr>
        <w:pStyle w:val="Heading5"/>
      </w:pPr>
      <w:bookmarkStart w:id="5837" w:name="_Toc106872839"/>
      <w:bookmarkStart w:id="5838" w:name="_Toc155208793"/>
      <w:bookmarkStart w:id="5839" w:name="_CR6_4E_2_1_2"/>
      <w:bookmarkEnd w:id="5839"/>
      <w:r w:rsidRPr="00AC4FBC">
        <w:t>6.4E.2.1.2</w:t>
      </w:r>
      <w:r w:rsidRPr="00AC4FBC">
        <w:tab/>
      </w:r>
      <w:r w:rsidR="00B05694" w:rsidRPr="00AC4FBC">
        <w:t>Error Vector Magnitude</w:t>
      </w:r>
      <w:r w:rsidRPr="00AC4FBC">
        <w:t xml:space="preserve"> for Inter-band V2X</w:t>
      </w:r>
      <w:bookmarkEnd w:id="5837"/>
      <w:bookmarkEnd w:id="5838"/>
    </w:p>
    <w:p w14:paraId="3D19C7AD" w14:textId="77777777" w:rsidR="00B3283C" w:rsidRPr="00AC4FBC" w:rsidRDefault="00B3283C" w:rsidP="00B3283C">
      <w:pPr>
        <w:pStyle w:val="H6"/>
      </w:pPr>
      <w:bookmarkStart w:id="5840" w:name="_CR6_4E_2_1_2_1"/>
      <w:r w:rsidRPr="00AC4FBC">
        <w:t>6.4E.2.1.2.1</w:t>
      </w:r>
      <w:r w:rsidRPr="00AC4FBC">
        <w:tab/>
        <w:t>Test purpose</w:t>
      </w:r>
    </w:p>
    <w:bookmarkEnd w:id="5840"/>
    <w:p w14:paraId="210E1CB4" w14:textId="16978FD8" w:rsidR="00B3283C" w:rsidRPr="00AC4FBC" w:rsidRDefault="00B3283C" w:rsidP="00B3283C">
      <w:pPr>
        <w:rPr>
          <w:lang w:eastAsia="ko-KR"/>
        </w:rPr>
      </w:pPr>
      <w:r w:rsidRPr="00AC4FBC">
        <w:rPr>
          <w:lang w:eastAsia="ko-KR"/>
        </w:rPr>
        <w:t>Same test purpose as in clause 6.4E.2 in TS 38.521-1 [8].</w:t>
      </w:r>
    </w:p>
    <w:p w14:paraId="356FEB99" w14:textId="77777777" w:rsidR="00B3283C" w:rsidRPr="00AC4FBC" w:rsidRDefault="00B3283C" w:rsidP="00B3283C">
      <w:pPr>
        <w:pStyle w:val="H6"/>
      </w:pPr>
      <w:bookmarkStart w:id="5841" w:name="_CR6_4E_2_1_2_2"/>
      <w:r w:rsidRPr="00AC4FBC">
        <w:t>6.4E.2.1.2.2</w:t>
      </w:r>
      <w:r w:rsidRPr="00AC4FBC">
        <w:tab/>
        <w:t>Test applicability</w:t>
      </w:r>
    </w:p>
    <w:bookmarkEnd w:id="5841"/>
    <w:p w14:paraId="21AE2DFE" w14:textId="77777777" w:rsidR="00B3283C" w:rsidRPr="00AC4FBC" w:rsidRDefault="00B3283C" w:rsidP="00B3283C">
      <w:r w:rsidRPr="00AC4FBC">
        <w:t>For inter-band V2X operation, no exception requirements are specified for the E-UTRA/NR Uu carrier and E-UTRA/NR SL carrier.</w:t>
      </w:r>
    </w:p>
    <w:p w14:paraId="75657BB7" w14:textId="4F7617FA" w:rsidR="00513CF7" w:rsidRPr="00AC4FBC" w:rsidRDefault="00B3283C" w:rsidP="00513CF7">
      <w:r w:rsidRPr="00AC4FBC">
        <w:t>For inter-band V2X configuration with E-UTRA Uu and NR sidelink, the requirements in this test case can be well covered in clause 6.5.2.1 of TS 36.521-1 [10] for E-UTRA Uu carrier and clause 6.4E.</w:t>
      </w:r>
      <w:r w:rsidR="00B05694" w:rsidRPr="00AC4FBC">
        <w:rPr>
          <w:lang w:eastAsia="zh-CN"/>
        </w:rPr>
        <w:t>2.2</w:t>
      </w:r>
      <w:r w:rsidRPr="00AC4FBC">
        <w:t>.1 of TS 38.521-1 [8] and don’t need to be tested again.</w:t>
      </w:r>
    </w:p>
    <w:p w14:paraId="51481DC8" w14:textId="77777777" w:rsidR="00513CF7" w:rsidRPr="00AC4FBC" w:rsidRDefault="00513CF7" w:rsidP="00513CF7">
      <w:pPr>
        <w:pStyle w:val="Heading4"/>
      </w:pPr>
      <w:bookmarkStart w:id="5842" w:name="_Toc106872840"/>
      <w:bookmarkStart w:id="5843" w:name="_Toc155208794"/>
      <w:bookmarkStart w:id="5844" w:name="_CR6_4E_2_2"/>
      <w:bookmarkEnd w:id="5844"/>
      <w:r w:rsidRPr="00AC4FBC">
        <w:t>6.4E.2.2</w:t>
      </w:r>
      <w:r w:rsidRPr="00AC4FBC">
        <w:tab/>
        <w:t>Carrier leakage for V2X</w:t>
      </w:r>
      <w:bookmarkEnd w:id="5842"/>
      <w:bookmarkEnd w:id="5843"/>
      <w:r w:rsidRPr="00AC4FBC">
        <w:t xml:space="preserve"> </w:t>
      </w:r>
    </w:p>
    <w:p w14:paraId="56AB56B3" w14:textId="77777777" w:rsidR="00513CF7" w:rsidRPr="00AC4FBC" w:rsidRDefault="00513CF7" w:rsidP="00513CF7">
      <w:pPr>
        <w:pStyle w:val="H6"/>
      </w:pPr>
      <w:bookmarkStart w:id="5845" w:name="_CR6_4E_2_2_0"/>
      <w:r w:rsidRPr="00AC4FBC">
        <w:t>6.4E.2.2.0</w:t>
      </w:r>
      <w:r w:rsidRPr="00AC4FBC">
        <w:tab/>
        <w:t>Minimum conformance requirements</w:t>
      </w:r>
    </w:p>
    <w:bookmarkEnd w:id="5845"/>
    <w:p w14:paraId="0629F117" w14:textId="77777777" w:rsidR="00513CF7" w:rsidRPr="00AC4FBC" w:rsidRDefault="00513CF7" w:rsidP="00513CF7">
      <w:r w:rsidRPr="00AC4FBC">
        <w:t>For intra-band V2X operating UE, the requirement shall apply on each SL transmission as defined in clause 6.5.2G.2 in TS 36.101 [5] and in clause 6.4E.2.2 in TS 38.101-1 [2], respectively.</w:t>
      </w:r>
    </w:p>
    <w:p w14:paraId="1212AD97" w14:textId="77777777" w:rsidR="00513CF7" w:rsidRPr="00AC4FBC" w:rsidRDefault="00513CF7" w:rsidP="00513CF7">
      <w:r w:rsidRPr="00AC4FBC">
        <w:t>The normative reference for this requirement is TS 38.101-3 [4] clause 6.4E.2.2.2.</w:t>
      </w:r>
    </w:p>
    <w:p w14:paraId="719A301A" w14:textId="77777777" w:rsidR="00513CF7" w:rsidRPr="00AC4FBC" w:rsidRDefault="00513CF7" w:rsidP="00513CF7">
      <w:pPr>
        <w:pStyle w:val="Heading5"/>
      </w:pPr>
      <w:bookmarkStart w:id="5846" w:name="_Toc106872841"/>
      <w:bookmarkStart w:id="5847" w:name="_Toc155208795"/>
      <w:bookmarkStart w:id="5848" w:name="_CR6_4E_2_2_1"/>
      <w:bookmarkEnd w:id="5848"/>
      <w:r w:rsidRPr="00AC4FBC">
        <w:t>6.4E.2.2.1</w:t>
      </w:r>
      <w:r w:rsidRPr="00AC4FBC">
        <w:tab/>
        <w:t>Carrier leakage for intra-band V2X</w:t>
      </w:r>
      <w:bookmarkEnd w:id="5846"/>
      <w:bookmarkEnd w:id="5847"/>
    </w:p>
    <w:p w14:paraId="433442C4" w14:textId="77777777" w:rsidR="00513CF7" w:rsidRPr="00AC4FBC" w:rsidRDefault="00513CF7" w:rsidP="00513CF7">
      <w:pPr>
        <w:pStyle w:val="H6"/>
      </w:pPr>
      <w:bookmarkStart w:id="5849" w:name="_CR6_4E_2_2_1_1"/>
      <w:r w:rsidRPr="00AC4FBC">
        <w:t>6.4E.2.2.1.1</w:t>
      </w:r>
      <w:r w:rsidRPr="00AC4FBC">
        <w:tab/>
        <w:t>Test purpose</w:t>
      </w:r>
    </w:p>
    <w:bookmarkEnd w:id="5849"/>
    <w:p w14:paraId="46F233A4" w14:textId="77777777" w:rsidR="00513CF7" w:rsidRPr="00AC4FBC" w:rsidRDefault="00513CF7" w:rsidP="00513CF7">
      <w:pPr>
        <w:rPr>
          <w:lang w:eastAsia="ko-KR"/>
        </w:rPr>
      </w:pPr>
      <w:r w:rsidRPr="00AC4FBC">
        <w:rPr>
          <w:lang w:eastAsia="ko-KR"/>
        </w:rPr>
        <w:t>Same test purpose as in clause 6.4E.2.3.1 in TS 38.521-1 [8].</w:t>
      </w:r>
    </w:p>
    <w:p w14:paraId="54B3FDA2" w14:textId="77777777" w:rsidR="00513CF7" w:rsidRPr="00AC4FBC" w:rsidRDefault="00513CF7" w:rsidP="00513CF7">
      <w:pPr>
        <w:pStyle w:val="H6"/>
      </w:pPr>
      <w:bookmarkStart w:id="5850" w:name="_CR6_4E_2_2_1_2"/>
      <w:r w:rsidRPr="00AC4FBC">
        <w:t>6.4E.2.2.1.2</w:t>
      </w:r>
      <w:r w:rsidRPr="00AC4FBC">
        <w:tab/>
        <w:t>Test applicability</w:t>
      </w:r>
    </w:p>
    <w:bookmarkEnd w:id="5850"/>
    <w:p w14:paraId="08FF426F" w14:textId="044FF58F" w:rsidR="007370FB" w:rsidRPr="00AC4FBC" w:rsidRDefault="00513CF7" w:rsidP="007370FB">
      <w:r w:rsidRPr="00AC4FBC">
        <w:t>No exception requirements applicable to NR V2X operation or E-UTRA V2X operation. Given only single switched SL is supported as per clause 6.2E.1.0. The requirements in this test case can be well covered in clause 6.5.2.2G of TS 36.521-1 [10] and clause 6.4E.2.3 of TS 38.521-1 [8] and don’t need to be tested again.</w:t>
      </w:r>
    </w:p>
    <w:p w14:paraId="43A446CF" w14:textId="77777777" w:rsidR="007370FB" w:rsidRPr="00AC4FBC" w:rsidRDefault="007370FB" w:rsidP="007370FB">
      <w:pPr>
        <w:pStyle w:val="Heading4"/>
      </w:pPr>
      <w:bookmarkStart w:id="5851" w:name="_Toc106872842"/>
      <w:bookmarkStart w:id="5852" w:name="_Toc155208796"/>
      <w:bookmarkStart w:id="5853" w:name="_CR6_4E_2_3"/>
      <w:bookmarkEnd w:id="5853"/>
      <w:r w:rsidRPr="00AC4FBC">
        <w:t>6.4E.2.3</w:t>
      </w:r>
      <w:r w:rsidRPr="00AC4FBC">
        <w:tab/>
        <w:t>In-band emissions for V2X</w:t>
      </w:r>
      <w:bookmarkEnd w:id="5851"/>
      <w:bookmarkEnd w:id="5852"/>
      <w:r w:rsidRPr="00AC4FBC">
        <w:t xml:space="preserve"> </w:t>
      </w:r>
    </w:p>
    <w:p w14:paraId="103D4CAB" w14:textId="77777777" w:rsidR="007370FB" w:rsidRPr="00AC4FBC" w:rsidRDefault="007370FB" w:rsidP="007370FB">
      <w:pPr>
        <w:pStyle w:val="H6"/>
      </w:pPr>
      <w:bookmarkStart w:id="5854" w:name="_CR6_4E_2_3_0"/>
      <w:r w:rsidRPr="00AC4FBC">
        <w:t>6.4E.2.3.0</w:t>
      </w:r>
      <w:r w:rsidRPr="00AC4FBC">
        <w:tab/>
        <w:t>Minimum conformance requirements</w:t>
      </w:r>
    </w:p>
    <w:bookmarkEnd w:id="5854"/>
    <w:p w14:paraId="1AB2EAF4" w14:textId="77777777" w:rsidR="007370FB" w:rsidRPr="00AC4FBC" w:rsidRDefault="007370FB" w:rsidP="007370FB">
      <w:r w:rsidRPr="00AC4FBC">
        <w:t>For intra-band V2X operating UE, the requirement shall apply on each SL transmission as defined in clause 6.5.2G.3 in TS 36.101 [5] and in clause 6.4E.2.3 in TS 38.101-1 [2], respectively.</w:t>
      </w:r>
    </w:p>
    <w:p w14:paraId="5CEC5A45" w14:textId="77777777" w:rsidR="007370FB" w:rsidRPr="00AC4FBC" w:rsidRDefault="007370FB" w:rsidP="007370FB">
      <w:r w:rsidRPr="00AC4FBC">
        <w:t>The normative reference for this requirement is TS 38.101-3 [4] clause 6.4E.2.2.3.</w:t>
      </w:r>
    </w:p>
    <w:p w14:paraId="724FFBC7" w14:textId="77777777" w:rsidR="007370FB" w:rsidRPr="00AC4FBC" w:rsidRDefault="007370FB" w:rsidP="007370FB">
      <w:pPr>
        <w:pStyle w:val="Heading5"/>
      </w:pPr>
      <w:bookmarkStart w:id="5855" w:name="_Toc106872843"/>
      <w:bookmarkStart w:id="5856" w:name="_Toc155208797"/>
      <w:bookmarkStart w:id="5857" w:name="_CR6_4E_2_3_1"/>
      <w:bookmarkEnd w:id="5857"/>
      <w:r w:rsidRPr="00AC4FBC">
        <w:lastRenderedPageBreak/>
        <w:t>6.4E.2.3.1</w:t>
      </w:r>
      <w:r w:rsidRPr="00AC4FBC">
        <w:tab/>
        <w:t>In-band emissions for intra-band V2X</w:t>
      </w:r>
      <w:bookmarkEnd w:id="5855"/>
      <w:bookmarkEnd w:id="5856"/>
    </w:p>
    <w:p w14:paraId="017B0505" w14:textId="77777777" w:rsidR="007370FB" w:rsidRPr="00AC4FBC" w:rsidRDefault="007370FB" w:rsidP="007370FB">
      <w:pPr>
        <w:pStyle w:val="H6"/>
      </w:pPr>
      <w:bookmarkStart w:id="5858" w:name="_CR6_4E_2_3_1_1"/>
      <w:r w:rsidRPr="00AC4FBC">
        <w:t>6.4E.2.3.1.1</w:t>
      </w:r>
      <w:r w:rsidRPr="00AC4FBC">
        <w:tab/>
        <w:t>Test purpose</w:t>
      </w:r>
    </w:p>
    <w:bookmarkEnd w:id="5858"/>
    <w:p w14:paraId="677C50E1" w14:textId="77777777" w:rsidR="007370FB" w:rsidRPr="00AC4FBC" w:rsidRDefault="007370FB" w:rsidP="007370FB">
      <w:pPr>
        <w:rPr>
          <w:lang w:eastAsia="ko-KR"/>
        </w:rPr>
      </w:pPr>
      <w:r w:rsidRPr="00AC4FBC">
        <w:rPr>
          <w:lang w:eastAsia="ko-KR"/>
        </w:rPr>
        <w:t>Same test purpose as in clause 6.4E.2.4.1 in TS 38.521-1 [8].</w:t>
      </w:r>
    </w:p>
    <w:p w14:paraId="2737AD32" w14:textId="77777777" w:rsidR="007370FB" w:rsidRPr="00AC4FBC" w:rsidRDefault="007370FB" w:rsidP="007370FB">
      <w:pPr>
        <w:pStyle w:val="H6"/>
      </w:pPr>
      <w:bookmarkStart w:id="5859" w:name="_CR6_4E_2_3_1_2"/>
      <w:r w:rsidRPr="00AC4FBC">
        <w:t>6.4E.2.3.1.2</w:t>
      </w:r>
      <w:r w:rsidRPr="00AC4FBC">
        <w:tab/>
        <w:t>Test applicability</w:t>
      </w:r>
    </w:p>
    <w:bookmarkEnd w:id="5859"/>
    <w:p w14:paraId="322721D8" w14:textId="392874FA" w:rsidR="00B3283C" w:rsidRPr="00AC4FBC" w:rsidRDefault="007370FB" w:rsidP="00B3283C">
      <w:r w:rsidRPr="00AC4FBC">
        <w:t>No exception requirements applicable to NR V2X operation or E-UTRA V2X operation. Given only single switched SL is supported as per clause 6.2E.1.0. The requirements in this test case can be well covered in clause 6.5.2.3G of TS 36.521-1 [10] and clause 6.4E.2.4 of TS 38.521-1 [8] and don’t need to be tested again.</w:t>
      </w:r>
    </w:p>
    <w:p w14:paraId="0653BA30" w14:textId="77777777" w:rsidR="00AB2B30" w:rsidRPr="00AC4FBC" w:rsidRDefault="006A7121">
      <w:pPr>
        <w:pStyle w:val="Heading2"/>
      </w:pPr>
      <w:bookmarkStart w:id="5860" w:name="_Toc100094178"/>
      <w:bookmarkStart w:id="5861" w:name="_Toc106872844"/>
      <w:bookmarkStart w:id="5862" w:name="_Toc155208798"/>
      <w:bookmarkStart w:id="5863" w:name="_CR6_5"/>
      <w:bookmarkEnd w:id="5863"/>
      <w:r w:rsidRPr="00AC4FBC">
        <w:t>6.5</w:t>
      </w:r>
      <w:r w:rsidRPr="00AC4FBC">
        <w:tab/>
        <w:t>Output RF spectrum emissions</w:t>
      </w:r>
      <w:bookmarkEnd w:id="5779"/>
      <w:bookmarkEnd w:id="5780"/>
      <w:bookmarkEnd w:id="5781"/>
      <w:bookmarkEnd w:id="5782"/>
      <w:bookmarkEnd w:id="5783"/>
      <w:bookmarkEnd w:id="5784"/>
      <w:bookmarkEnd w:id="5785"/>
      <w:bookmarkEnd w:id="5786"/>
      <w:bookmarkEnd w:id="5787"/>
      <w:bookmarkEnd w:id="5788"/>
      <w:bookmarkEnd w:id="5799"/>
      <w:bookmarkEnd w:id="5800"/>
      <w:bookmarkEnd w:id="5801"/>
      <w:bookmarkEnd w:id="5860"/>
      <w:bookmarkEnd w:id="5861"/>
      <w:bookmarkEnd w:id="5862"/>
    </w:p>
    <w:p w14:paraId="551A6621" w14:textId="77777777" w:rsidR="00AB2B30" w:rsidRPr="00AC4FBC" w:rsidRDefault="006A7121">
      <w:pPr>
        <w:pStyle w:val="Heading2"/>
      </w:pPr>
      <w:bookmarkStart w:id="5864" w:name="_Toc27475759"/>
      <w:bookmarkStart w:id="5865" w:name="_Toc29495297"/>
      <w:bookmarkStart w:id="5866" w:name="_Toc36116342"/>
      <w:bookmarkStart w:id="5867" w:name="_Toc36118391"/>
      <w:bookmarkStart w:id="5868" w:name="_Toc36560506"/>
      <w:bookmarkStart w:id="5869" w:name="_Toc43977023"/>
      <w:bookmarkStart w:id="5870" w:name="_Toc52213598"/>
      <w:bookmarkStart w:id="5871" w:name="_Toc60743062"/>
      <w:bookmarkStart w:id="5872" w:name="_Toc68206249"/>
      <w:bookmarkStart w:id="5873" w:name="_Toc75972050"/>
      <w:bookmarkStart w:id="5874" w:name="_Toc85051482"/>
      <w:bookmarkStart w:id="5875" w:name="_Toc90493501"/>
      <w:bookmarkStart w:id="5876" w:name="_Toc90494141"/>
      <w:bookmarkStart w:id="5877" w:name="_Toc100094179"/>
      <w:bookmarkStart w:id="5878" w:name="_Toc106872845"/>
      <w:bookmarkStart w:id="5879" w:name="_Toc155208799"/>
      <w:bookmarkStart w:id="5880" w:name="_CR6_5A"/>
      <w:bookmarkEnd w:id="5880"/>
      <w:r w:rsidRPr="00AC4FBC">
        <w:t>6.5A</w:t>
      </w:r>
      <w:r w:rsidRPr="00AC4FBC">
        <w:tab/>
        <w:t>Output RF spectrum emissions for CA</w:t>
      </w:r>
      <w:bookmarkEnd w:id="5864"/>
      <w:bookmarkEnd w:id="5865"/>
      <w:bookmarkEnd w:id="5866"/>
      <w:bookmarkEnd w:id="5867"/>
      <w:bookmarkEnd w:id="5868"/>
      <w:bookmarkEnd w:id="5869"/>
      <w:bookmarkEnd w:id="5870"/>
      <w:bookmarkEnd w:id="5871"/>
      <w:bookmarkEnd w:id="5872"/>
      <w:bookmarkEnd w:id="5873"/>
      <w:bookmarkEnd w:id="5874"/>
      <w:bookmarkEnd w:id="5875"/>
      <w:bookmarkEnd w:id="5876"/>
      <w:bookmarkEnd w:id="5877"/>
      <w:bookmarkEnd w:id="5878"/>
      <w:bookmarkEnd w:id="5879"/>
    </w:p>
    <w:p w14:paraId="70CCDDA5" w14:textId="77777777" w:rsidR="00AB2B30" w:rsidRPr="00AC4FBC" w:rsidRDefault="006A7121">
      <w:pPr>
        <w:pStyle w:val="Heading3"/>
      </w:pPr>
      <w:bookmarkStart w:id="5881" w:name="_Toc27475760"/>
      <w:bookmarkStart w:id="5882" w:name="_Toc29495298"/>
      <w:bookmarkStart w:id="5883" w:name="_Toc36116343"/>
      <w:bookmarkStart w:id="5884" w:name="_Toc36118392"/>
      <w:bookmarkStart w:id="5885" w:name="_Toc36560507"/>
      <w:bookmarkStart w:id="5886" w:name="_Toc43977024"/>
      <w:bookmarkStart w:id="5887" w:name="_Toc52213599"/>
      <w:bookmarkStart w:id="5888" w:name="_Toc60743063"/>
      <w:bookmarkStart w:id="5889" w:name="_Toc68206250"/>
      <w:bookmarkStart w:id="5890" w:name="_Toc75972051"/>
      <w:bookmarkStart w:id="5891" w:name="_Toc85051483"/>
      <w:bookmarkStart w:id="5892" w:name="_Toc90493502"/>
      <w:bookmarkStart w:id="5893" w:name="_Toc90494142"/>
      <w:bookmarkStart w:id="5894" w:name="_Toc100094180"/>
      <w:bookmarkStart w:id="5895" w:name="_Toc106872846"/>
      <w:bookmarkStart w:id="5896" w:name="_Toc155208800"/>
      <w:bookmarkStart w:id="5897" w:name="_CR6_5A_1"/>
      <w:bookmarkEnd w:id="5897"/>
      <w:r w:rsidRPr="00AC4FBC">
        <w:t>6.5A.1</w:t>
      </w:r>
      <w:r w:rsidRPr="00AC4FBC">
        <w:tab/>
        <w:t>Occupied bandwidth for CA without EN-DC</w:t>
      </w:r>
      <w:bookmarkEnd w:id="5881"/>
      <w:bookmarkEnd w:id="5882"/>
      <w:bookmarkEnd w:id="5883"/>
      <w:bookmarkEnd w:id="5884"/>
      <w:bookmarkEnd w:id="5885"/>
      <w:bookmarkEnd w:id="5886"/>
      <w:bookmarkEnd w:id="5887"/>
      <w:bookmarkEnd w:id="5888"/>
      <w:bookmarkEnd w:id="5889"/>
      <w:bookmarkEnd w:id="5890"/>
      <w:bookmarkEnd w:id="5891"/>
      <w:bookmarkEnd w:id="5892"/>
      <w:bookmarkEnd w:id="5893"/>
      <w:bookmarkEnd w:id="5894"/>
      <w:bookmarkEnd w:id="5895"/>
      <w:bookmarkEnd w:id="5896"/>
    </w:p>
    <w:p w14:paraId="7E600517" w14:textId="77777777" w:rsidR="00AB2B30" w:rsidRPr="00AC4FBC" w:rsidRDefault="006A7121">
      <w:pPr>
        <w:pStyle w:val="H6"/>
      </w:pPr>
      <w:bookmarkStart w:id="5898" w:name="_CR6_5A_1_1"/>
      <w:r w:rsidRPr="00AC4FBC">
        <w:t>6.5A.1.1</w:t>
      </w:r>
      <w:r w:rsidRPr="00AC4FBC">
        <w:tab/>
        <w:t>Test purpose</w:t>
      </w:r>
    </w:p>
    <w:bookmarkEnd w:id="5898"/>
    <w:p w14:paraId="44B030D3" w14:textId="77777777" w:rsidR="00AB2B30" w:rsidRPr="00AC4FBC" w:rsidRDefault="006A7121">
      <w:r w:rsidRPr="00AC4FBC">
        <w:t>Same test purpose as in clause 6.5.1 in TS 38.521-1 [8] for NR FR1 carrier(s) and clause 6.5.1 in TS 38.521-2 [9] for NR FR2 carrier(s).</w:t>
      </w:r>
    </w:p>
    <w:p w14:paraId="364DF707" w14:textId="77777777" w:rsidR="00AB2B30" w:rsidRPr="00AC4FBC" w:rsidRDefault="006A7121">
      <w:pPr>
        <w:pStyle w:val="H6"/>
      </w:pPr>
      <w:bookmarkStart w:id="5899" w:name="_CR6_5A_1_2"/>
      <w:r w:rsidRPr="00AC4FBC">
        <w:t>6.5A.1.2</w:t>
      </w:r>
      <w:r w:rsidRPr="00AC4FBC">
        <w:tab/>
        <w:t>Test applicability</w:t>
      </w:r>
    </w:p>
    <w:bookmarkEnd w:id="5899"/>
    <w:p w14:paraId="680AA25B"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7B035C97" w14:textId="348E6A14" w:rsidR="00AB2B30" w:rsidRPr="00AC4FBC" w:rsidRDefault="006A7121">
      <w:r w:rsidRPr="00AC4FBC">
        <w:t xml:space="preserve">No test case details are specified. The </w:t>
      </w:r>
      <w:r w:rsidR="00FB40A9" w:rsidRPr="00AC4FBC">
        <w:t>NR/5GC</w:t>
      </w:r>
      <w:r w:rsidRPr="00AC4FBC">
        <w:t xml:space="preserve"> requirements for occupied bandwidth apply and are tested in TS 38.521-1 [8] clauses 6.5 and 6.5A and TS 38.521-2 [9] clauses 6.5 and 6.5A.</w:t>
      </w:r>
    </w:p>
    <w:p w14:paraId="4B03FD66" w14:textId="77777777" w:rsidR="00AB2B30" w:rsidRPr="00AC4FBC" w:rsidRDefault="006A7121">
      <w:pPr>
        <w:pStyle w:val="Heading3"/>
      </w:pPr>
      <w:bookmarkStart w:id="5900" w:name="_Toc27475761"/>
      <w:bookmarkStart w:id="5901" w:name="_Toc29495299"/>
      <w:bookmarkStart w:id="5902" w:name="_Toc36116344"/>
      <w:bookmarkStart w:id="5903" w:name="_Toc36118393"/>
      <w:bookmarkStart w:id="5904" w:name="_Toc36560508"/>
      <w:bookmarkStart w:id="5905" w:name="_Toc43977025"/>
      <w:bookmarkStart w:id="5906" w:name="_Toc52213600"/>
      <w:bookmarkStart w:id="5907" w:name="_Toc60743064"/>
      <w:bookmarkStart w:id="5908" w:name="_Toc68206251"/>
      <w:bookmarkStart w:id="5909" w:name="_Toc75972052"/>
      <w:bookmarkStart w:id="5910" w:name="_Toc85051484"/>
      <w:bookmarkStart w:id="5911" w:name="_Toc90493503"/>
      <w:bookmarkStart w:id="5912" w:name="_Toc90494143"/>
      <w:bookmarkStart w:id="5913" w:name="_Toc100094181"/>
      <w:bookmarkStart w:id="5914" w:name="_Toc106872847"/>
      <w:bookmarkStart w:id="5915" w:name="_Toc155208801"/>
      <w:bookmarkStart w:id="5916" w:name="_CR6_5A_2"/>
      <w:bookmarkEnd w:id="5916"/>
      <w:r w:rsidRPr="00AC4FBC">
        <w:t>6.5A.2</w:t>
      </w:r>
      <w:r w:rsidRPr="00AC4FBC">
        <w:tab/>
        <w:t>Out-of-band emissions for CA without EN-DC</w:t>
      </w:r>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bookmarkEnd w:id="5914"/>
      <w:bookmarkEnd w:id="5915"/>
    </w:p>
    <w:p w14:paraId="731D054C" w14:textId="30540629" w:rsidR="00AB2B30" w:rsidRPr="00AC4FBC" w:rsidRDefault="006A7121">
      <w:pPr>
        <w:pStyle w:val="Heading4"/>
      </w:pPr>
      <w:bookmarkStart w:id="5917" w:name="_Toc27475762"/>
      <w:bookmarkStart w:id="5918" w:name="_Toc29495300"/>
      <w:bookmarkStart w:id="5919" w:name="_Toc36116345"/>
      <w:bookmarkStart w:id="5920" w:name="_Toc36118394"/>
      <w:bookmarkStart w:id="5921" w:name="_Toc36560509"/>
      <w:bookmarkStart w:id="5922" w:name="_Toc43977026"/>
      <w:bookmarkStart w:id="5923" w:name="_Toc52213601"/>
      <w:bookmarkStart w:id="5924" w:name="_Toc60743065"/>
      <w:bookmarkStart w:id="5925" w:name="_Toc68206252"/>
      <w:bookmarkStart w:id="5926" w:name="_Toc75972053"/>
      <w:bookmarkStart w:id="5927" w:name="_Toc85051485"/>
      <w:bookmarkStart w:id="5928" w:name="_Toc90493504"/>
      <w:bookmarkStart w:id="5929" w:name="_Toc90494144"/>
      <w:bookmarkStart w:id="5930" w:name="_Toc100094182"/>
      <w:bookmarkStart w:id="5931" w:name="_Toc106872848"/>
      <w:bookmarkStart w:id="5932" w:name="_Toc155208802"/>
      <w:bookmarkStart w:id="5933" w:name="_CR6_5A_2_1"/>
      <w:bookmarkEnd w:id="5933"/>
      <w:r w:rsidRPr="00AC4FBC">
        <w:t>6.5A.2.1</w:t>
      </w:r>
      <w:r w:rsidRPr="00AC4FBC">
        <w:tab/>
        <w:t>Spectrum emissions mask for CA without EN-DC</w:t>
      </w:r>
      <w:bookmarkEnd w:id="5917"/>
      <w:bookmarkEnd w:id="5918"/>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p>
    <w:p w14:paraId="3B612D3F" w14:textId="77777777" w:rsidR="00AB2B30" w:rsidRPr="00AC4FBC" w:rsidRDefault="006A7121">
      <w:pPr>
        <w:pStyle w:val="H6"/>
      </w:pPr>
      <w:bookmarkStart w:id="5934" w:name="_CR6_5A_2_1_1"/>
      <w:r w:rsidRPr="00AC4FBC">
        <w:t>6.5A.2.1.1</w:t>
      </w:r>
      <w:r w:rsidRPr="00AC4FBC">
        <w:tab/>
        <w:t>Test purpose</w:t>
      </w:r>
    </w:p>
    <w:bookmarkEnd w:id="5934"/>
    <w:p w14:paraId="1A118E73" w14:textId="77777777" w:rsidR="00AB2B30" w:rsidRPr="00AC4FBC" w:rsidRDefault="006A7121">
      <w:r w:rsidRPr="00AC4FBC">
        <w:t>Same test purpose as in clause 6.5.2.2 in TS 38.521-1 [8] for NR FR1 carrier(s) and clause 6.5.2.1 in TS 38.521-2 [9] for NR FR2 carrier(s).</w:t>
      </w:r>
    </w:p>
    <w:p w14:paraId="2E928CF9" w14:textId="77777777" w:rsidR="00AB2B30" w:rsidRPr="00AC4FBC" w:rsidRDefault="006A7121">
      <w:pPr>
        <w:pStyle w:val="H6"/>
      </w:pPr>
      <w:bookmarkStart w:id="5935" w:name="_CR6_5A_2_1_2"/>
      <w:r w:rsidRPr="00AC4FBC">
        <w:t>6.5A.2.1.2</w:t>
      </w:r>
      <w:r w:rsidRPr="00AC4FBC">
        <w:tab/>
        <w:t>Test applicability</w:t>
      </w:r>
    </w:p>
    <w:bookmarkEnd w:id="5935"/>
    <w:p w14:paraId="4736F2F7"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2213C4A6" w14:textId="568841A1" w:rsidR="00AB2B30" w:rsidRPr="00AC4FBC" w:rsidRDefault="006A7121">
      <w:r w:rsidRPr="00AC4FBC">
        <w:t xml:space="preserve">No test case details are specified. The </w:t>
      </w:r>
      <w:r w:rsidR="00FB40A9" w:rsidRPr="00AC4FBC">
        <w:t>NR/5GC</w:t>
      </w:r>
      <w:r w:rsidRPr="00AC4FBC">
        <w:t xml:space="preserve"> requirements for additional spectrum emissions mask apply and are tested in TS 38.521-1 [8] clauses 6.5 and 6.5A and TS 38.521-2 [9] clauses 6.5 and 6.5A.</w:t>
      </w:r>
    </w:p>
    <w:p w14:paraId="6B6BE2C1" w14:textId="77777777" w:rsidR="00AB2B30" w:rsidRPr="00AC4FBC" w:rsidRDefault="006A7121">
      <w:pPr>
        <w:pStyle w:val="Heading4"/>
      </w:pPr>
      <w:bookmarkStart w:id="5936" w:name="_Toc27475763"/>
      <w:bookmarkStart w:id="5937" w:name="_Toc29495301"/>
      <w:bookmarkStart w:id="5938" w:name="_Toc36116346"/>
      <w:bookmarkStart w:id="5939" w:name="_Toc36118395"/>
      <w:bookmarkStart w:id="5940" w:name="_Toc36560510"/>
      <w:bookmarkStart w:id="5941" w:name="_Toc43977027"/>
      <w:bookmarkStart w:id="5942" w:name="_Toc52213602"/>
      <w:bookmarkStart w:id="5943" w:name="_Toc60743066"/>
      <w:bookmarkStart w:id="5944" w:name="_Toc68206253"/>
      <w:bookmarkStart w:id="5945" w:name="_Toc75972054"/>
      <w:bookmarkStart w:id="5946" w:name="_Toc85051486"/>
      <w:bookmarkStart w:id="5947" w:name="_Toc90493505"/>
      <w:bookmarkStart w:id="5948" w:name="_Toc90494145"/>
      <w:bookmarkStart w:id="5949" w:name="_Toc100094183"/>
      <w:bookmarkStart w:id="5950" w:name="_Toc106872849"/>
      <w:bookmarkStart w:id="5951" w:name="_Toc155208803"/>
      <w:bookmarkStart w:id="5952" w:name="_CR6_5A_2_2"/>
      <w:bookmarkEnd w:id="5952"/>
      <w:r w:rsidRPr="00AC4FBC">
        <w:t>6.5A.2.2</w:t>
      </w:r>
      <w:r w:rsidRPr="00AC4FBC">
        <w:tab/>
      </w:r>
      <w:bookmarkStart w:id="5953" w:name="_Hlk5909697"/>
      <w:r w:rsidRPr="00AC4FBC">
        <w:t xml:space="preserve">Additional Spectrum emissions mask </w:t>
      </w:r>
      <w:bookmarkEnd w:id="5953"/>
      <w:r w:rsidRPr="00AC4FBC">
        <w:t>for CA without EN-DC</w:t>
      </w:r>
      <w:bookmarkEnd w:id="5936"/>
      <w:bookmarkEnd w:id="5937"/>
      <w:bookmarkEnd w:id="5938"/>
      <w:bookmarkEnd w:id="5939"/>
      <w:bookmarkEnd w:id="5940"/>
      <w:bookmarkEnd w:id="5941"/>
      <w:bookmarkEnd w:id="5942"/>
      <w:bookmarkEnd w:id="5943"/>
      <w:bookmarkEnd w:id="5944"/>
      <w:bookmarkEnd w:id="5945"/>
      <w:bookmarkEnd w:id="5946"/>
      <w:bookmarkEnd w:id="5947"/>
      <w:bookmarkEnd w:id="5948"/>
      <w:bookmarkEnd w:id="5949"/>
      <w:bookmarkEnd w:id="5950"/>
      <w:bookmarkEnd w:id="5951"/>
    </w:p>
    <w:p w14:paraId="24E6E6C6" w14:textId="77777777" w:rsidR="00AB2B30" w:rsidRPr="00AC4FBC" w:rsidRDefault="006A7121">
      <w:pPr>
        <w:pStyle w:val="H6"/>
      </w:pPr>
      <w:bookmarkStart w:id="5954" w:name="_CR6_5A_2_2_1"/>
      <w:r w:rsidRPr="00AC4FBC">
        <w:t>6.5A.2.2.1</w:t>
      </w:r>
      <w:r w:rsidRPr="00AC4FBC">
        <w:tab/>
        <w:t>Test purpose</w:t>
      </w:r>
    </w:p>
    <w:bookmarkEnd w:id="5954"/>
    <w:p w14:paraId="492FF9B2" w14:textId="77777777" w:rsidR="00AB2B30" w:rsidRPr="00AC4FBC" w:rsidRDefault="006A7121">
      <w:r w:rsidRPr="00AC4FBC">
        <w:t>Same test purpose as in clause 6.5.2.3 in TS 38.521-1 [8] for NR FR1 carrier(s) and clause 6.5.2.2 in TS 38.521-2 [9] for NR FR2 carrier(s).</w:t>
      </w:r>
    </w:p>
    <w:p w14:paraId="508AEB3E" w14:textId="77777777" w:rsidR="00AB2B30" w:rsidRPr="00AC4FBC" w:rsidRDefault="006A7121">
      <w:pPr>
        <w:pStyle w:val="H6"/>
      </w:pPr>
      <w:bookmarkStart w:id="5955" w:name="_CR6_5A_2_2_2"/>
      <w:r w:rsidRPr="00AC4FBC">
        <w:lastRenderedPageBreak/>
        <w:t>6.5A.2.2.2</w:t>
      </w:r>
      <w:r w:rsidRPr="00AC4FBC">
        <w:tab/>
        <w:t>Test applicability</w:t>
      </w:r>
    </w:p>
    <w:bookmarkEnd w:id="5955"/>
    <w:p w14:paraId="7C6F9198"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5F317FE2" w14:textId="444A9874" w:rsidR="00AB2B30" w:rsidRPr="00AC4FBC" w:rsidRDefault="006A7121">
      <w:r w:rsidRPr="00AC4FBC">
        <w:t xml:space="preserve">No test case details are specified. The </w:t>
      </w:r>
      <w:r w:rsidR="00FB40A9" w:rsidRPr="00AC4FBC">
        <w:t>NR/5GC</w:t>
      </w:r>
      <w:r w:rsidRPr="00AC4FBC">
        <w:t xml:space="preserve"> requirements for additional spectrum emissions mask apply and are tested in TS 38.521-1 [8] clauses 6.5 and 6.5A and TS 38.521-2 [9] clauses 6.5 and 6.5A.</w:t>
      </w:r>
    </w:p>
    <w:p w14:paraId="0903F11F" w14:textId="77777777" w:rsidR="00AB2B30" w:rsidRPr="00AC4FBC" w:rsidRDefault="006A7121">
      <w:pPr>
        <w:pStyle w:val="Heading4"/>
      </w:pPr>
      <w:bookmarkStart w:id="5956" w:name="_Toc27475764"/>
      <w:bookmarkStart w:id="5957" w:name="_Toc29495302"/>
      <w:bookmarkStart w:id="5958" w:name="_Toc36116347"/>
      <w:bookmarkStart w:id="5959" w:name="_Toc36118396"/>
      <w:bookmarkStart w:id="5960" w:name="_Toc36560511"/>
      <w:bookmarkStart w:id="5961" w:name="_Toc43977028"/>
      <w:bookmarkStart w:id="5962" w:name="_Toc52213603"/>
      <w:bookmarkStart w:id="5963" w:name="_Toc60743067"/>
      <w:bookmarkStart w:id="5964" w:name="_Toc68206254"/>
      <w:bookmarkStart w:id="5965" w:name="_Toc75972055"/>
      <w:bookmarkStart w:id="5966" w:name="_Toc85051487"/>
      <w:bookmarkStart w:id="5967" w:name="_Toc90493506"/>
      <w:bookmarkStart w:id="5968" w:name="_Toc90494146"/>
      <w:bookmarkStart w:id="5969" w:name="_Toc100094184"/>
      <w:bookmarkStart w:id="5970" w:name="_Toc106872850"/>
      <w:bookmarkStart w:id="5971" w:name="_Toc155208804"/>
      <w:bookmarkStart w:id="5972" w:name="_CR6_5A_2_3"/>
      <w:bookmarkEnd w:id="5972"/>
      <w:r w:rsidRPr="00AC4FBC">
        <w:t>6.5A.2.3</w:t>
      </w:r>
      <w:r w:rsidRPr="00AC4FBC">
        <w:tab/>
        <w:t>Adjacent channel leakage ratio for CA without EN-DC</w:t>
      </w:r>
      <w:bookmarkEnd w:id="5956"/>
      <w:bookmarkEnd w:id="5957"/>
      <w:bookmarkEnd w:id="5958"/>
      <w:bookmarkEnd w:id="5959"/>
      <w:bookmarkEnd w:id="5960"/>
      <w:bookmarkEnd w:id="5961"/>
      <w:bookmarkEnd w:id="5962"/>
      <w:bookmarkEnd w:id="5963"/>
      <w:bookmarkEnd w:id="5964"/>
      <w:bookmarkEnd w:id="5965"/>
      <w:bookmarkEnd w:id="5966"/>
      <w:bookmarkEnd w:id="5967"/>
      <w:bookmarkEnd w:id="5968"/>
      <w:bookmarkEnd w:id="5969"/>
      <w:bookmarkEnd w:id="5970"/>
      <w:bookmarkEnd w:id="5971"/>
    </w:p>
    <w:p w14:paraId="7745FAF0" w14:textId="7CC7613F" w:rsidR="00AB2B30" w:rsidRPr="00AC4FBC" w:rsidRDefault="006A7121">
      <w:r w:rsidRPr="00AC4FBC">
        <w:t xml:space="preserve">No test case details specified as there are no exception requirements applicable to NR FR1 or NR FR2 as per TS 38.101-3 [4], clause 6.5A.2. The </w:t>
      </w:r>
      <w:r w:rsidR="00FB40A9" w:rsidRPr="00AC4FBC">
        <w:t>NR/5GC</w:t>
      </w:r>
      <w:r w:rsidRPr="00AC4FBC">
        <w:t xml:space="preserve"> requirement for ACLR applies and is tested in TS 38.521-1 [8] and TS 38.521-2 [9] for FR1 and FR2 respectively.</w:t>
      </w:r>
    </w:p>
    <w:p w14:paraId="52B8D0BB" w14:textId="77777777" w:rsidR="00AB2B30" w:rsidRPr="00AC4FBC" w:rsidRDefault="006A7121">
      <w:pPr>
        <w:pStyle w:val="Heading3"/>
      </w:pPr>
      <w:bookmarkStart w:id="5973" w:name="_Toc27475765"/>
      <w:bookmarkStart w:id="5974" w:name="_Toc29495303"/>
      <w:bookmarkStart w:id="5975" w:name="_Toc36116348"/>
      <w:bookmarkStart w:id="5976" w:name="_Toc36118397"/>
      <w:bookmarkStart w:id="5977" w:name="_Toc36560512"/>
      <w:bookmarkStart w:id="5978" w:name="_Toc43977029"/>
      <w:bookmarkStart w:id="5979" w:name="_Toc52213604"/>
      <w:bookmarkStart w:id="5980" w:name="_Toc60743068"/>
      <w:bookmarkStart w:id="5981" w:name="_Toc68206255"/>
      <w:bookmarkStart w:id="5982" w:name="_Toc75972056"/>
      <w:bookmarkStart w:id="5983" w:name="_Toc85051488"/>
      <w:bookmarkStart w:id="5984" w:name="_Toc90493507"/>
      <w:bookmarkStart w:id="5985" w:name="_Toc90494147"/>
      <w:bookmarkStart w:id="5986" w:name="_Toc100094185"/>
      <w:bookmarkStart w:id="5987" w:name="_Toc106872851"/>
      <w:bookmarkStart w:id="5988" w:name="_Toc155208805"/>
      <w:bookmarkStart w:id="5989" w:name="_CR6_5A_3"/>
      <w:bookmarkEnd w:id="5989"/>
      <w:r w:rsidRPr="00AC4FBC">
        <w:t>6.5A.3</w:t>
      </w:r>
      <w:r w:rsidRPr="00AC4FBC">
        <w:tab/>
        <w:t>Spurious emissions for CA without EN-DC</w:t>
      </w:r>
      <w:bookmarkEnd w:id="5973"/>
      <w:bookmarkEnd w:id="5974"/>
      <w:bookmarkEnd w:id="5975"/>
      <w:bookmarkEnd w:id="5976"/>
      <w:bookmarkEnd w:id="5977"/>
      <w:bookmarkEnd w:id="5978"/>
      <w:bookmarkEnd w:id="5979"/>
      <w:bookmarkEnd w:id="5980"/>
      <w:bookmarkEnd w:id="5981"/>
      <w:bookmarkEnd w:id="5982"/>
      <w:bookmarkEnd w:id="5983"/>
      <w:bookmarkEnd w:id="5984"/>
      <w:bookmarkEnd w:id="5985"/>
      <w:bookmarkEnd w:id="5986"/>
      <w:bookmarkEnd w:id="5987"/>
      <w:bookmarkEnd w:id="5988"/>
    </w:p>
    <w:p w14:paraId="172C8667" w14:textId="77777777" w:rsidR="00AB2B30" w:rsidRPr="00AC4FBC" w:rsidRDefault="006A7121">
      <w:pPr>
        <w:pStyle w:val="Heading4"/>
      </w:pPr>
      <w:bookmarkStart w:id="5990" w:name="_Toc29495304"/>
      <w:bookmarkStart w:id="5991" w:name="_Toc36116349"/>
      <w:bookmarkStart w:id="5992" w:name="_Toc36118398"/>
      <w:bookmarkStart w:id="5993" w:name="_Toc36560513"/>
      <w:bookmarkStart w:id="5994" w:name="_Toc43977030"/>
      <w:bookmarkStart w:id="5995" w:name="_Toc52213605"/>
      <w:bookmarkStart w:id="5996" w:name="_Toc60743069"/>
      <w:bookmarkStart w:id="5997" w:name="_Toc68206256"/>
      <w:bookmarkStart w:id="5998" w:name="_Toc75972057"/>
      <w:bookmarkStart w:id="5999" w:name="_Toc85051489"/>
      <w:bookmarkStart w:id="6000" w:name="_Toc90493508"/>
      <w:bookmarkStart w:id="6001" w:name="_Toc90494148"/>
      <w:bookmarkStart w:id="6002" w:name="_Toc100094186"/>
      <w:bookmarkStart w:id="6003" w:name="_Toc106872852"/>
      <w:bookmarkStart w:id="6004" w:name="_Toc155208806"/>
      <w:bookmarkStart w:id="6005" w:name="_CR6_5A_3_1"/>
      <w:bookmarkEnd w:id="6005"/>
      <w:r w:rsidRPr="00AC4FBC">
        <w:t>6.5A.3.1</w:t>
      </w:r>
      <w:r w:rsidRPr="00AC4FBC">
        <w:tab/>
        <w:t>Inter-band CA between FR1 and FR2</w:t>
      </w:r>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p>
    <w:p w14:paraId="222CE98C" w14:textId="77777777" w:rsidR="00AB2B30" w:rsidRPr="00AC4FBC" w:rsidRDefault="006A7121">
      <w:pPr>
        <w:pStyle w:val="H6"/>
      </w:pPr>
      <w:bookmarkStart w:id="6006" w:name="_CR6_5A_3_1_1"/>
      <w:r w:rsidRPr="00AC4FBC">
        <w:t>6.5A.3.1.1</w:t>
      </w:r>
      <w:r w:rsidRPr="00AC4FBC">
        <w:tab/>
        <w:t>Test purpose</w:t>
      </w:r>
    </w:p>
    <w:bookmarkEnd w:id="6006"/>
    <w:p w14:paraId="30086851" w14:textId="77777777" w:rsidR="00AB2B30" w:rsidRPr="00AC4FBC" w:rsidRDefault="006A7121">
      <w:r w:rsidRPr="00AC4FBC">
        <w:t>Same test purpose as in clause 6.5.3 in TS 38.521-1 [8] for NR FR1 carrier(s) and clause 6.5.3 in TS 38.521-2 [9] for NR FR2 carrier(s).</w:t>
      </w:r>
    </w:p>
    <w:p w14:paraId="4D96B7B4" w14:textId="77777777" w:rsidR="00AB2B30" w:rsidRPr="00AC4FBC" w:rsidRDefault="006A7121">
      <w:pPr>
        <w:pStyle w:val="H6"/>
      </w:pPr>
      <w:bookmarkStart w:id="6007" w:name="_CR6_5A_3_1_2"/>
      <w:r w:rsidRPr="00AC4FBC">
        <w:t>6.5A.3.1.2</w:t>
      </w:r>
      <w:r w:rsidRPr="00AC4FBC">
        <w:tab/>
        <w:t>Test applicability</w:t>
      </w:r>
    </w:p>
    <w:bookmarkEnd w:id="6007"/>
    <w:p w14:paraId="2A124AC9"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ACBC50F" w14:textId="07EA9631" w:rsidR="00AB2B30" w:rsidRPr="00AC4FBC" w:rsidRDefault="006A7121">
      <w:r w:rsidRPr="00AC4FBC">
        <w:t xml:space="preserve">No test case details are specified. The </w:t>
      </w:r>
      <w:r w:rsidR="00FB40A9" w:rsidRPr="00AC4FBC">
        <w:t>NR/5GC</w:t>
      </w:r>
      <w:r w:rsidRPr="00AC4FBC">
        <w:t xml:space="preserve"> requirements for spurious emission for inter-band CA between FR1 and FR2 and UE co-existence requirements apply for each component carrier and are tested in TS 38.521-1 [8] clauses 6.5 and 6.5A and TS 38.521-2 [9] clauses 6.5 and 6.5A.</w:t>
      </w:r>
    </w:p>
    <w:p w14:paraId="1653813B" w14:textId="77777777" w:rsidR="00AB2B30" w:rsidRPr="00AC4FBC" w:rsidRDefault="006A7121">
      <w:pPr>
        <w:pStyle w:val="Heading2"/>
      </w:pPr>
      <w:bookmarkStart w:id="6008" w:name="_Toc27475766"/>
      <w:bookmarkStart w:id="6009" w:name="_Toc29495305"/>
      <w:bookmarkStart w:id="6010" w:name="_Toc36116350"/>
      <w:bookmarkStart w:id="6011" w:name="_Toc36118399"/>
      <w:bookmarkStart w:id="6012" w:name="_Toc36560514"/>
      <w:bookmarkStart w:id="6013" w:name="_Toc43977031"/>
      <w:bookmarkStart w:id="6014" w:name="_Toc52213606"/>
      <w:bookmarkStart w:id="6015" w:name="_Toc60743070"/>
      <w:bookmarkStart w:id="6016" w:name="_Toc68206257"/>
      <w:bookmarkStart w:id="6017" w:name="_Toc75972058"/>
      <w:bookmarkStart w:id="6018" w:name="_Toc85051490"/>
      <w:bookmarkStart w:id="6019" w:name="_Toc90493509"/>
      <w:bookmarkStart w:id="6020" w:name="_Toc90494149"/>
      <w:bookmarkStart w:id="6021" w:name="_Toc100094187"/>
      <w:bookmarkStart w:id="6022" w:name="_Toc106872853"/>
      <w:bookmarkStart w:id="6023" w:name="_Toc155208807"/>
      <w:bookmarkStart w:id="6024" w:name="_CR6_5B"/>
      <w:bookmarkEnd w:id="6024"/>
      <w:r w:rsidRPr="00AC4FBC">
        <w:t>6.5B</w:t>
      </w:r>
      <w:r w:rsidRPr="00AC4FBC">
        <w:tab/>
        <w:t>Output RF spectrum emissions for DC</w:t>
      </w:r>
      <w:bookmarkEnd w:id="6008"/>
      <w:bookmarkEnd w:id="6009"/>
      <w:bookmarkEnd w:id="6010"/>
      <w:bookmarkEnd w:id="6011"/>
      <w:bookmarkEnd w:id="6012"/>
      <w:bookmarkEnd w:id="6013"/>
      <w:bookmarkEnd w:id="6014"/>
      <w:bookmarkEnd w:id="6015"/>
      <w:bookmarkEnd w:id="6016"/>
      <w:bookmarkEnd w:id="6017"/>
      <w:bookmarkEnd w:id="6018"/>
      <w:bookmarkEnd w:id="6019"/>
      <w:bookmarkEnd w:id="6020"/>
      <w:bookmarkEnd w:id="6021"/>
      <w:bookmarkEnd w:id="6022"/>
      <w:bookmarkEnd w:id="6023"/>
    </w:p>
    <w:p w14:paraId="1C91716D" w14:textId="77777777" w:rsidR="00AB2B30" w:rsidRPr="00AC4FBC" w:rsidRDefault="006A7121">
      <w:pPr>
        <w:pStyle w:val="Heading3"/>
      </w:pPr>
      <w:bookmarkStart w:id="6025" w:name="_Toc27475767"/>
      <w:bookmarkStart w:id="6026" w:name="_Toc29495306"/>
      <w:bookmarkStart w:id="6027" w:name="_Toc36116351"/>
      <w:bookmarkStart w:id="6028" w:name="_Toc36118400"/>
      <w:bookmarkStart w:id="6029" w:name="_Toc36560515"/>
      <w:bookmarkStart w:id="6030" w:name="_Toc43977032"/>
      <w:bookmarkStart w:id="6031" w:name="_Toc52213607"/>
      <w:bookmarkStart w:id="6032" w:name="_Toc60743071"/>
      <w:bookmarkStart w:id="6033" w:name="_Toc68206258"/>
      <w:bookmarkStart w:id="6034" w:name="_Toc75972059"/>
      <w:bookmarkStart w:id="6035" w:name="_Toc85051491"/>
      <w:bookmarkStart w:id="6036" w:name="_Toc90493510"/>
      <w:bookmarkStart w:id="6037" w:name="_Toc90494150"/>
      <w:bookmarkStart w:id="6038" w:name="_Toc100094188"/>
      <w:bookmarkStart w:id="6039" w:name="_Toc106872854"/>
      <w:bookmarkStart w:id="6040" w:name="_Toc155208808"/>
      <w:bookmarkStart w:id="6041" w:name="_CR6_5B_1"/>
      <w:bookmarkEnd w:id="6041"/>
      <w:r w:rsidRPr="00AC4FBC">
        <w:t>6.5B.1</w:t>
      </w:r>
      <w:r w:rsidRPr="00AC4FBC">
        <w:tab/>
        <w:t>Occupied bandwidth for EN-DC</w:t>
      </w:r>
      <w:bookmarkEnd w:id="6025"/>
      <w:bookmarkEnd w:id="6026"/>
      <w:bookmarkEnd w:id="6027"/>
      <w:bookmarkEnd w:id="6028"/>
      <w:bookmarkEnd w:id="6029"/>
      <w:bookmarkEnd w:id="6030"/>
      <w:bookmarkEnd w:id="6031"/>
      <w:bookmarkEnd w:id="6032"/>
      <w:bookmarkEnd w:id="6033"/>
      <w:bookmarkEnd w:id="6034"/>
      <w:bookmarkEnd w:id="6035"/>
      <w:bookmarkEnd w:id="6036"/>
      <w:bookmarkEnd w:id="6037"/>
      <w:bookmarkEnd w:id="6038"/>
      <w:bookmarkEnd w:id="6039"/>
      <w:bookmarkEnd w:id="6040"/>
    </w:p>
    <w:p w14:paraId="12B936E5" w14:textId="77777777" w:rsidR="00AB2B30" w:rsidRPr="00AC4FBC" w:rsidRDefault="006A7121">
      <w:pPr>
        <w:pStyle w:val="Heading4"/>
      </w:pPr>
      <w:bookmarkStart w:id="6042" w:name="_Toc27475768"/>
      <w:bookmarkStart w:id="6043" w:name="_Toc29495307"/>
      <w:bookmarkStart w:id="6044" w:name="_Toc36116352"/>
      <w:bookmarkStart w:id="6045" w:name="_Toc36118401"/>
      <w:bookmarkStart w:id="6046" w:name="_Toc36560516"/>
      <w:bookmarkStart w:id="6047" w:name="_Toc43977033"/>
      <w:bookmarkStart w:id="6048" w:name="_Toc52213608"/>
      <w:bookmarkStart w:id="6049" w:name="_Toc60743072"/>
      <w:bookmarkStart w:id="6050" w:name="_Toc68206259"/>
      <w:bookmarkStart w:id="6051" w:name="_Toc75972060"/>
      <w:bookmarkStart w:id="6052" w:name="_Toc85051492"/>
      <w:bookmarkStart w:id="6053" w:name="_Toc90493511"/>
      <w:bookmarkStart w:id="6054" w:name="_Toc90494151"/>
      <w:bookmarkStart w:id="6055" w:name="_Toc100094189"/>
      <w:bookmarkStart w:id="6056" w:name="_Toc106872855"/>
      <w:bookmarkStart w:id="6057" w:name="_Toc155208809"/>
      <w:bookmarkStart w:id="6058" w:name="_CR6_5B_1_1"/>
      <w:bookmarkEnd w:id="6058"/>
      <w:r w:rsidRPr="00AC4FBC">
        <w:t>6.5B.1.1</w:t>
      </w:r>
      <w:r w:rsidRPr="00AC4FBC">
        <w:tab/>
        <w:t>Occupied bandwidth for Intra-Band Contiguous EN-DC</w:t>
      </w:r>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p>
    <w:p w14:paraId="667BAFED"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21914E7" w14:textId="77777777" w:rsidR="00AB2B30" w:rsidRPr="00AC4FBC" w:rsidRDefault="006A7121">
      <w:pPr>
        <w:pStyle w:val="EditorsNote"/>
      </w:pPr>
      <w:r w:rsidRPr="00AC4FBC">
        <w:t>- measurement uncertainty for ENBW &gt; 100 MHz is FFS.</w:t>
      </w:r>
    </w:p>
    <w:p w14:paraId="0743BAC9" w14:textId="77777777" w:rsidR="00AB2B30" w:rsidRPr="00AC4FBC" w:rsidRDefault="006A7121">
      <w:pPr>
        <w:pStyle w:val="H6"/>
      </w:pPr>
      <w:bookmarkStart w:id="6059" w:name="_CR6_5B_1_1_1"/>
      <w:r w:rsidRPr="00AC4FBC">
        <w:t>6.5B.1.1.1</w:t>
      </w:r>
      <w:r w:rsidRPr="00AC4FBC">
        <w:tab/>
        <w:t>Test purpose</w:t>
      </w:r>
    </w:p>
    <w:bookmarkEnd w:id="6059"/>
    <w:p w14:paraId="4C6174D4" w14:textId="77777777" w:rsidR="00AB2B30" w:rsidRPr="00AC4FBC" w:rsidRDefault="006A7121">
      <w:r w:rsidRPr="00AC4FBC">
        <w:t>To verify that the UE occupied bandwidth for intra-band contiguous EN-DC for all transmission bandwidth configurations supported by the UE are less than their specific limits.</w:t>
      </w:r>
    </w:p>
    <w:p w14:paraId="51CBD19D" w14:textId="77777777" w:rsidR="00AB2B30" w:rsidRPr="00AC4FBC" w:rsidRDefault="006A7121">
      <w:pPr>
        <w:pStyle w:val="H6"/>
      </w:pPr>
      <w:bookmarkStart w:id="6060" w:name="_CR6_5B_1_1_2"/>
      <w:r w:rsidRPr="00AC4FBC">
        <w:t>6.5B.1.1.2</w:t>
      </w:r>
      <w:r w:rsidRPr="00AC4FBC">
        <w:tab/>
        <w:t>Test applicability</w:t>
      </w:r>
    </w:p>
    <w:bookmarkEnd w:id="6060"/>
    <w:p w14:paraId="133563C2" w14:textId="77777777" w:rsidR="00AB2B30" w:rsidRPr="00AC4FBC" w:rsidRDefault="006A7121">
      <w:r w:rsidRPr="00AC4FBC">
        <w:t>This test case applies to all types of E-UTRA UE release 15 and forward, supporting intra-band contiguous EN-DC.</w:t>
      </w:r>
    </w:p>
    <w:p w14:paraId="0240B64A" w14:textId="77777777" w:rsidR="00AB2B30" w:rsidRPr="00AC4FBC" w:rsidRDefault="006A7121">
      <w:pPr>
        <w:pStyle w:val="H6"/>
      </w:pPr>
      <w:bookmarkStart w:id="6061" w:name="_CR6_5B_1_1_3"/>
      <w:r w:rsidRPr="00AC4FBC">
        <w:t>6.5B.1.1.3</w:t>
      </w:r>
      <w:r w:rsidRPr="00AC4FBC">
        <w:tab/>
        <w:t>Minimum conformance requirements</w:t>
      </w:r>
    </w:p>
    <w:bookmarkEnd w:id="6061"/>
    <w:p w14:paraId="079DD9D4" w14:textId="77777777" w:rsidR="00AB2B30" w:rsidRPr="00AC4FBC" w:rsidRDefault="006A7121">
      <w:r w:rsidRPr="00AC4FBC">
        <w:t>For intra-band contiguous EN-DC, the occupied bandwidth is a measure of the bandwidth containing the 99% of the total integrated power of the transmitted spectrum. The OBW shall be less than the aggregated channel bandwidth for EN-DC, denoted as EN-BW in clause 5.3B.</w:t>
      </w:r>
    </w:p>
    <w:p w14:paraId="4DBA3C2F" w14:textId="77777777" w:rsidR="00AB2B30" w:rsidRPr="00AC4FBC" w:rsidRDefault="006A7121">
      <w:r w:rsidRPr="00AC4FBC">
        <w:t>The normative reference for this measurement is TS 38.101-3 [4] clause 6.5B.1.</w:t>
      </w:r>
    </w:p>
    <w:p w14:paraId="7CA3C14F" w14:textId="77777777" w:rsidR="00AB2B30" w:rsidRPr="00AC4FBC" w:rsidRDefault="006A7121">
      <w:r w:rsidRPr="00AC4FBC">
        <w:lastRenderedPageBreak/>
        <w:t>Exception requirements for both NR and E-UTRA are defined for this test and therefore LTE anchor agnostic approach is not applied. E-UTRA test point analysis is included and E-UTRA measurements are performed.</w:t>
      </w:r>
    </w:p>
    <w:p w14:paraId="313BFA59" w14:textId="77777777" w:rsidR="00AB2B30" w:rsidRPr="00AC4FBC" w:rsidRDefault="006A7121">
      <w:pPr>
        <w:pStyle w:val="H6"/>
      </w:pPr>
      <w:bookmarkStart w:id="6062" w:name="_CR6_5B_1_1_4"/>
      <w:r w:rsidRPr="00AC4FBC">
        <w:t>6.5B.1.1.4</w:t>
      </w:r>
      <w:r w:rsidRPr="00AC4FBC">
        <w:tab/>
        <w:t>Test description</w:t>
      </w:r>
    </w:p>
    <w:p w14:paraId="64FFEB8A" w14:textId="77777777" w:rsidR="00AB2B30" w:rsidRPr="00AC4FBC" w:rsidRDefault="006A7121">
      <w:pPr>
        <w:pStyle w:val="H6"/>
      </w:pPr>
      <w:bookmarkStart w:id="6063" w:name="_CR6_5B_1_1_4_1"/>
      <w:bookmarkEnd w:id="6062"/>
      <w:r w:rsidRPr="00AC4FBC">
        <w:t>6.5B.1.1.4.1</w:t>
      </w:r>
      <w:r w:rsidRPr="00AC4FBC">
        <w:tab/>
        <w:t>Initial condition</w:t>
      </w:r>
    </w:p>
    <w:bookmarkEnd w:id="6063"/>
    <w:p w14:paraId="48FC0AB6"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833D272" w14:textId="01202B8D" w:rsidR="00AB2B30" w:rsidRPr="00AC4FBC" w:rsidRDefault="002014D4">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5B.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471D0939" w14:textId="77777777" w:rsidR="00AB2B30" w:rsidRPr="00AC4FBC" w:rsidRDefault="006A7121">
      <w:pPr>
        <w:pStyle w:val="TH"/>
      </w:pPr>
      <w:bookmarkStart w:id="6064" w:name="_CRTable6_5B_1_1_4_11"/>
      <w:r w:rsidRPr="00AC4FBC">
        <w:t xml:space="preserve">Table </w:t>
      </w:r>
      <w:bookmarkEnd w:id="6064"/>
      <w:r w:rsidRPr="00AC4FBC">
        <w:t>6.5B.1.1.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AC4FBC" w14:paraId="1D3B59F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FF7B72F" w14:textId="77777777" w:rsidR="00AB2B30" w:rsidRPr="00AC4FBC" w:rsidRDefault="006A7121">
            <w:pPr>
              <w:pStyle w:val="TAH"/>
            </w:pPr>
            <w:r w:rsidRPr="00AC4FBC">
              <w:t>Initial Conditions</w:t>
            </w:r>
          </w:p>
        </w:tc>
      </w:tr>
      <w:tr w:rsidR="00AB2B30" w:rsidRPr="00AC4FBC" w14:paraId="38024C9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8F84FE6" w14:textId="77777777" w:rsidR="00AB2B30" w:rsidRPr="00AC4FBC" w:rsidRDefault="006A7121">
            <w:pPr>
              <w:pStyle w:val="TAL"/>
            </w:pPr>
            <w:r w:rsidRPr="00AC4FBC">
              <w:t>Test Environment</w:t>
            </w:r>
          </w:p>
          <w:p w14:paraId="391DF03D" w14:textId="77777777" w:rsidR="00AB2B30" w:rsidRPr="00AC4FBC" w:rsidRDefault="006A7121">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C962B27" w14:textId="6D5AFDD0" w:rsidR="00AB2B30" w:rsidRPr="00AC4FBC" w:rsidRDefault="006A7121">
            <w:pPr>
              <w:pStyle w:val="TAL"/>
            </w:pPr>
            <w:r w:rsidRPr="00AC4FBC">
              <w:t>Normal</w:t>
            </w:r>
          </w:p>
        </w:tc>
      </w:tr>
      <w:tr w:rsidR="00AB2B30" w:rsidRPr="00AC4FBC" w14:paraId="12FE9C90"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B40F307" w14:textId="77777777" w:rsidR="00AB2B30" w:rsidRPr="00AC4FBC" w:rsidRDefault="006A7121">
            <w:pPr>
              <w:pStyle w:val="TAL"/>
            </w:pPr>
            <w:r w:rsidRPr="00AC4FBC">
              <w:t>Test Frequencies</w:t>
            </w:r>
          </w:p>
          <w:p w14:paraId="15B839E6" w14:textId="77777777" w:rsidR="00AB2B30" w:rsidRPr="00AC4FBC" w:rsidRDefault="006A7121">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791E4AD" w14:textId="77777777" w:rsidR="00AB2B30" w:rsidRPr="00AC4FBC" w:rsidRDefault="006A7121">
            <w:pPr>
              <w:pStyle w:val="TAL"/>
            </w:pPr>
            <w:r w:rsidRPr="00AC4FBC">
              <w:t>Mid range</w:t>
            </w:r>
          </w:p>
        </w:tc>
      </w:tr>
      <w:tr w:rsidR="00AB2B30" w:rsidRPr="00AC4FBC" w14:paraId="2F83961C"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CC90060" w14:textId="77777777" w:rsidR="00AB2B30" w:rsidRPr="00AC4FBC" w:rsidRDefault="006A7121">
            <w:pPr>
              <w:pStyle w:val="TAL"/>
            </w:pPr>
            <w:r w:rsidRPr="00AC4FBC">
              <w:rPr>
                <w:bCs/>
              </w:rPr>
              <w:t>Test EN-DC bandwidth combination</w:t>
            </w:r>
            <w:r w:rsidRPr="00AC4FBC">
              <w:t xml:space="preserve"> as specified in Table 5.3B.1.2-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6204854" w14:textId="77777777" w:rsidR="00AB2B30" w:rsidRPr="00AC4FBC" w:rsidRDefault="006A7121">
            <w:pPr>
              <w:pStyle w:val="TAL"/>
            </w:pPr>
            <w:r w:rsidRPr="00AC4FBC">
              <w:t>All</w:t>
            </w:r>
          </w:p>
        </w:tc>
      </w:tr>
      <w:tr w:rsidR="00AB2B30" w:rsidRPr="00AC4FBC" w14:paraId="06D5E74C"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6622709C" w14:textId="77777777" w:rsidR="00AB2B30" w:rsidRPr="00AC4FBC" w:rsidRDefault="006A7121">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246F29A" w14:textId="77777777" w:rsidR="00AB2B30" w:rsidRPr="00AC4FBC" w:rsidRDefault="006A7121" w:rsidP="00BF220C">
            <w:pPr>
              <w:pStyle w:val="TAL"/>
            </w:pPr>
            <w:r w:rsidRPr="00AC4FBC">
              <w:t>Lowest SCS per Channel Bandwidth</w:t>
            </w:r>
          </w:p>
        </w:tc>
      </w:tr>
      <w:tr w:rsidR="00AB2B30" w:rsidRPr="00AC4FBC" w14:paraId="2AF0FE0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71710EB" w14:textId="77777777" w:rsidR="00AB2B30" w:rsidRPr="00AC4FBC" w:rsidRDefault="006A7121">
            <w:pPr>
              <w:pStyle w:val="TAH"/>
            </w:pPr>
            <w:r w:rsidRPr="00AC4FBC">
              <w:t>Test Parameters</w:t>
            </w:r>
          </w:p>
        </w:tc>
      </w:tr>
      <w:tr w:rsidR="00AB2B30" w:rsidRPr="00AC4FBC" w14:paraId="63428A96" w14:textId="77777777">
        <w:trPr>
          <w:jc w:val="center"/>
        </w:trPr>
        <w:tc>
          <w:tcPr>
            <w:tcW w:w="1404" w:type="dxa"/>
            <w:vMerge w:val="restart"/>
            <w:tcBorders>
              <w:top w:val="single" w:sz="4" w:space="0" w:color="auto"/>
              <w:left w:val="single" w:sz="4" w:space="0" w:color="auto"/>
              <w:right w:val="single" w:sz="4" w:space="0" w:color="auto"/>
            </w:tcBorders>
            <w:hideMark/>
          </w:tcPr>
          <w:p w14:paraId="7A4F547F" w14:textId="77777777" w:rsidR="00AB2B30" w:rsidRPr="00AC4FBC" w:rsidRDefault="006A7121">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50697E2D" w14:textId="77777777" w:rsidR="00AB2B30" w:rsidRPr="00AC4FBC" w:rsidRDefault="006A7121">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7A1A6FDE" w14:textId="77777777" w:rsidR="00AB2B30" w:rsidRPr="00AC4FBC" w:rsidRDefault="006A7121">
            <w:pPr>
              <w:pStyle w:val="TAH"/>
            </w:pPr>
            <w:r w:rsidRPr="00AC4FBC">
              <w:t>EN-DC Uplink Configuration</w:t>
            </w:r>
          </w:p>
        </w:tc>
      </w:tr>
      <w:tr w:rsidR="00AB2B30" w:rsidRPr="00AC4FBC" w14:paraId="38400E20" w14:textId="77777777">
        <w:trPr>
          <w:jc w:val="center"/>
        </w:trPr>
        <w:tc>
          <w:tcPr>
            <w:tcW w:w="1404" w:type="dxa"/>
            <w:vMerge/>
            <w:tcBorders>
              <w:left w:val="single" w:sz="4" w:space="0" w:color="auto"/>
              <w:right w:val="single" w:sz="4" w:space="0" w:color="auto"/>
            </w:tcBorders>
          </w:tcPr>
          <w:p w14:paraId="0ACB8EE9" w14:textId="77777777" w:rsidR="00AB2B30" w:rsidRPr="00AC4FBC" w:rsidRDefault="00AB2B30">
            <w:pPr>
              <w:pStyle w:val="TAH"/>
            </w:pPr>
          </w:p>
        </w:tc>
        <w:tc>
          <w:tcPr>
            <w:tcW w:w="2126" w:type="dxa"/>
            <w:vMerge/>
            <w:tcBorders>
              <w:left w:val="single" w:sz="4" w:space="0" w:color="auto"/>
              <w:right w:val="single" w:sz="4" w:space="0" w:color="auto"/>
            </w:tcBorders>
          </w:tcPr>
          <w:p w14:paraId="3E364222" w14:textId="77777777" w:rsidR="00AB2B30" w:rsidRPr="00AC4FBC" w:rsidRDefault="00AB2B30">
            <w:pPr>
              <w:pStyle w:val="TAH"/>
            </w:pPr>
          </w:p>
        </w:tc>
        <w:tc>
          <w:tcPr>
            <w:tcW w:w="2694" w:type="dxa"/>
            <w:gridSpan w:val="2"/>
            <w:tcBorders>
              <w:top w:val="single" w:sz="4" w:space="0" w:color="auto"/>
              <w:left w:val="single" w:sz="4" w:space="0" w:color="auto"/>
              <w:bottom w:val="single" w:sz="4" w:space="0" w:color="auto"/>
              <w:right w:val="single" w:sz="4" w:space="0" w:color="auto"/>
            </w:tcBorders>
          </w:tcPr>
          <w:p w14:paraId="4293E2C0" w14:textId="77777777" w:rsidR="00AB2B30" w:rsidRPr="00AC4FBC" w:rsidRDefault="006A7121">
            <w:pPr>
              <w:pStyle w:val="TAH"/>
            </w:pPr>
            <w:r w:rsidRPr="00AC4FBC">
              <w:t>E-UTRA Cell</w:t>
            </w:r>
          </w:p>
        </w:tc>
        <w:tc>
          <w:tcPr>
            <w:tcW w:w="2536" w:type="dxa"/>
            <w:gridSpan w:val="2"/>
            <w:tcBorders>
              <w:top w:val="single" w:sz="4" w:space="0" w:color="auto"/>
              <w:left w:val="single" w:sz="4" w:space="0" w:color="auto"/>
              <w:bottom w:val="single" w:sz="4" w:space="0" w:color="auto"/>
              <w:right w:val="single" w:sz="4" w:space="0" w:color="auto"/>
            </w:tcBorders>
          </w:tcPr>
          <w:p w14:paraId="3E6EB5C5" w14:textId="77777777" w:rsidR="00AB2B30" w:rsidRPr="00AC4FBC" w:rsidRDefault="006A7121">
            <w:pPr>
              <w:pStyle w:val="TAH"/>
            </w:pPr>
            <w:r w:rsidRPr="00AC4FBC">
              <w:t>NR Cell</w:t>
            </w:r>
          </w:p>
        </w:tc>
      </w:tr>
      <w:tr w:rsidR="00AB2B30" w:rsidRPr="00AC4FBC" w14:paraId="10A5EF1C" w14:textId="77777777">
        <w:trPr>
          <w:cantSplit/>
          <w:trHeight w:val="176"/>
          <w:jc w:val="center"/>
        </w:trPr>
        <w:tc>
          <w:tcPr>
            <w:tcW w:w="1404" w:type="dxa"/>
            <w:vMerge/>
            <w:tcBorders>
              <w:left w:val="single" w:sz="4" w:space="0" w:color="auto"/>
              <w:bottom w:val="single" w:sz="4" w:space="0" w:color="auto"/>
              <w:right w:val="single" w:sz="4" w:space="0" w:color="auto"/>
            </w:tcBorders>
          </w:tcPr>
          <w:p w14:paraId="0C6AA703" w14:textId="77777777" w:rsidR="00AB2B30" w:rsidRPr="00AC4FBC" w:rsidRDefault="00AB2B30">
            <w:pPr>
              <w:pStyle w:val="TAH"/>
            </w:pPr>
          </w:p>
        </w:tc>
        <w:tc>
          <w:tcPr>
            <w:tcW w:w="2126" w:type="dxa"/>
            <w:vMerge/>
            <w:tcBorders>
              <w:left w:val="single" w:sz="4" w:space="0" w:color="auto"/>
              <w:bottom w:val="single" w:sz="4" w:space="0" w:color="auto"/>
              <w:right w:val="single" w:sz="4" w:space="0" w:color="auto"/>
            </w:tcBorders>
          </w:tcPr>
          <w:p w14:paraId="7295D935" w14:textId="77777777" w:rsidR="00AB2B30" w:rsidRPr="00AC4FBC" w:rsidRDefault="00AB2B30">
            <w:pPr>
              <w:pStyle w:val="TAH"/>
            </w:pPr>
          </w:p>
        </w:tc>
        <w:tc>
          <w:tcPr>
            <w:tcW w:w="1418" w:type="dxa"/>
            <w:tcBorders>
              <w:top w:val="single" w:sz="4" w:space="0" w:color="auto"/>
              <w:left w:val="single" w:sz="4" w:space="0" w:color="auto"/>
              <w:bottom w:val="single" w:sz="4" w:space="0" w:color="auto"/>
              <w:right w:val="single" w:sz="4" w:space="0" w:color="auto"/>
            </w:tcBorders>
            <w:hideMark/>
          </w:tcPr>
          <w:p w14:paraId="79BAAC27" w14:textId="77777777" w:rsidR="00AB2B30" w:rsidRPr="00AC4FBC" w:rsidRDefault="006A7121">
            <w:pPr>
              <w:pStyle w:val="TAH"/>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096B5593" w14:textId="77777777" w:rsidR="00AB2B30" w:rsidRPr="00AC4FBC" w:rsidRDefault="006A7121">
            <w:pPr>
              <w:pStyle w:val="TAH"/>
            </w:pPr>
            <w:r w:rsidRPr="00AC4FBC">
              <w:t>RB allocation</w:t>
            </w:r>
          </w:p>
          <w:p w14:paraId="75BE9030" w14:textId="77777777" w:rsidR="00AB2B30" w:rsidRPr="00AC4FBC" w:rsidRDefault="006A7121">
            <w:pPr>
              <w:pStyle w:val="TAH"/>
            </w:pPr>
            <w:r w:rsidRPr="00AC4FBC">
              <w:t>(NOTE 2)</w:t>
            </w:r>
          </w:p>
        </w:tc>
        <w:tc>
          <w:tcPr>
            <w:tcW w:w="1275" w:type="dxa"/>
            <w:tcBorders>
              <w:top w:val="single" w:sz="4" w:space="0" w:color="auto"/>
              <w:left w:val="single" w:sz="4" w:space="0" w:color="auto"/>
              <w:bottom w:val="single" w:sz="4" w:space="0" w:color="auto"/>
              <w:right w:val="single" w:sz="4" w:space="0" w:color="auto"/>
            </w:tcBorders>
          </w:tcPr>
          <w:p w14:paraId="2AAE6C96" w14:textId="77777777" w:rsidR="00AB2B30" w:rsidRPr="00AC4FBC" w:rsidRDefault="006A7121">
            <w:pPr>
              <w:pStyle w:val="TAH"/>
            </w:pPr>
            <w:r w:rsidRPr="00AC4FBC">
              <w:t>Modulation</w:t>
            </w:r>
          </w:p>
        </w:tc>
        <w:tc>
          <w:tcPr>
            <w:tcW w:w="1261" w:type="dxa"/>
            <w:tcBorders>
              <w:top w:val="single" w:sz="4" w:space="0" w:color="auto"/>
              <w:left w:val="single" w:sz="4" w:space="0" w:color="auto"/>
              <w:bottom w:val="single" w:sz="4" w:space="0" w:color="auto"/>
              <w:right w:val="single" w:sz="4" w:space="0" w:color="auto"/>
            </w:tcBorders>
          </w:tcPr>
          <w:p w14:paraId="008886BF" w14:textId="77777777" w:rsidR="00AB2B30" w:rsidRPr="00AC4FBC" w:rsidRDefault="006A7121">
            <w:pPr>
              <w:pStyle w:val="TAH"/>
            </w:pPr>
            <w:r w:rsidRPr="00AC4FBC">
              <w:t>RB allocation (NOTE 1)</w:t>
            </w:r>
          </w:p>
        </w:tc>
      </w:tr>
      <w:tr w:rsidR="00AB2B30" w:rsidRPr="00AC4FBC" w14:paraId="2DD00E37"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48D2AE9C" w14:textId="77777777" w:rsidR="00AB2B30" w:rsidRPr="00AC4FBC" w:rsidRDefault="006A7121">
            <w:pPr>
              <w:pStyle w:val="TAC"/>
            </w:pPr>
            <w:r w:rsidRPr="00AC4FBC">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58166CF" w14:textId="77777777" w:rsidR="00AB2B30" w:rsidRPr="00AC4FBC" w:rsidRDefault="006A7121">
            <w:pPr>
              <w:pStyle w:val="TAC"/>
            </w:pPr>
            <w:r w:rsidRPr="00AC4FBC">
              <w:t>N/A for OBW testing.</w:t>
            </w:r>
          </w:p>
        </w:tc>
        <w:tc>
          <w:tcPr>
            <w:tcW w:w="1418" w:type="dxa"/>
            <w:tcBorders>
              <w:top w:val="single" w:sz="4" w:space="0" w:color="auto"/>
              <w:left w:val="single" w:sz="4" w:space="0" w:color="auto"/>
              <w:bottom w:val="single" w:sz="4" w:space="0" w:color="auto"/>
              <w:right w:val="single" w:sz="4" w:space="0" w:color="auto"/>
            </w:tcBorders>
            <w:hideMark/>
          </w:tcPr>
          <w:p w14:paraId="6051E3F8" w14:textId="77777777" w:rsidR="00AB2B30" w:rsidRPr="00AC4FBC" w:rsidRDefault="006A7121">
            <w:pPr>
              <w:pStyle w:val="TAC"/>
            </w:pPr>
            <w:r w:rsidRPr="00AC4FBC">
              <w:t>QPSK</w:t>
            </w:r>
          </w:p>
        </w:tc>
        <w:tc>
          <w:tcPr>
            <w:tcW w:w="1276" w:type="dxa"/>
            <w:tcBorders>
              <w:top w:val="single" w:sz="4" w:space="0" w:color="auto"/>
              <w:left w:val="single" w:sz="4" w:space="0" w:color="auto"/>
              <w:bottom w:val="single" w:sz="4" w:space="0" w:color="auto"/>
              <w:right w:val="single" w:sz="4" w:space="0" w:color="auto"/>
            </w:tcBorders>
            <w:vAlign w:val="center"/>
          </w:tcPr>
          <w:p w14:paraId="40A399F4" w14:textId="77777777" w:rsidR="00AB2B30" w:rsidRPr="00AC4FBC" w:rsidRDefault="006A7121">
            <w:pPr>
              <w:pStyle w:val="TAC"/>
            </w:pPr>
            <w:r w:rsidRPr="00AC4FBC">
              <w:t>Outer_Full</w:t>
            </w:r>
          </w:p>
        </w:tc>
        <w:tc>
          <w:tcPr>
            <w:tcW w:w="1275" w:type="dxa"/>
            <w:tcBorders>
              <w:top w:val="single" w:sz="4" w:space="0" w:color="auto"/>
              <w:left w:val="single" w:sz="4" w:space="0" w:color="auto"/>
              <w:bottom w:val="single" w:sz="4" w:space="0" w:color="auto"/>
              <w:right w:val="single" w:sz="4" w:space="0" w:color="auto"/>
            </w:tcBorders>
          </w:tcPr>
          <w:p w14:paraId="5F55FEF4" w14:textId="77777777" w:rsidR="00AB2B30" w:rsidRPr="00AC4FBC" w:rsidRDefault="006A7121">
            <w:pPr>
              <w:pStyle w:val="TAC"/>
            </w:pPr>
            <w:r w:rsidRPr="00AC4FBC">
              <w:t>CP-OFDM QPSK</w:t>
            </w:r>
          </w:p>
        </w:tc>
        <w:tc>
          <w:tcPr>
            <w:tcW w:w="1261" w:type="dxa"/>
            <w:tcBorders>
              <w:top w:val="single" w:sz="4" w:space="0" w:color="auto"/>
              <w:left w:val="single" w:sz="4" w:space="0" w:color="auto"/>
              <w:bottom w:val="single" w:sz="4" w:space="0" w:color="auto"/>
              <w:right w:val="single" w:sz="4" w:space="0" w:color="auto"/>
            </w:tcBorders>
            <w:vAlign w:val="center"/>
          </w:tcPr>
          <w:p w14:paraId="0122C444" w14:textId="77777777" w:rsidR="00AB2B30" w:rsidRPr="00AC4FBC" w:rsidRDefault="006A7121">
            <w:pPr>
              <w:pStyle w:val="TAC"/>
            </w:pPr>
            <w:r w:rsidRPr="00AC4FBC">
              <w:t>Outer_Full</w:t>
            </w:r>
          </w:p>
        </w:tc>
      </w:tr>
      <w:tr w:rsidR="00AB2B30" w:rsidRPr="00AC4FBC" w14:paraId="2F1F35AE"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1BE1F96" w14:textId="77777777" w:rsidR="00AB2B30" w:rsidRPr="00AC4FBC" w:rsidRDefault="006A7121">
            <w:pPr>
              <w:pStyle w:val="TAN"/>
            </w:pPr>
            <w:r w:rsidRPr="00AC4FBC">
              <w:t>NOTE 1:</w:t>
            </w:r>
            <w:r w:rsidRPr="00AC4FBC">
              <w:tab/>
              <w:t>The specific configuration of each RB allocation is defined in Table 6.1-1 in TS 38.521-1 [8].</w:t>
            </w:r>
          </w:p>
          <w:p w14:paraId="15CE870A" w14:textId="77777777" w:rsidR="00AB2B30" w:rsidRPr="00AC4FBC" w:rsidRDefault="006A7121">
            <w:pPr>
              <w:pStyle w:val="TAN"/>
              <w:rPr>
                <w:rFonts w:cs="v5.0.0"/>
              </w:rPr>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p>
        </w:tc>
      </w:tr>
    </w:tbl>
    <w:p w14:paraId="5B5B2864" w14:textId="77777777" w:rsidR="00AB2B30" w:rsidRPr="00AC4FBC" w:rsidRDefault="00AB2B30"/>
    <w:p w14:paraId="53297428"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785A135F"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32A6127B"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18D549E1" w14:textId="4A33611E" w:rsidR="002014D4" w:rsidRPr="00AC4FBC" w:rsidRDefault="006A7121" w:rsidP="002014D4">
      <w:pPr>
        <w:pStyle w:val="B10"/>
      </w:pPr>
      <w:r w:rsidRPr="00AC4FBC">
        <w:t>4.</w:t>
      </w:r>
      <w:r w:rsidRPr="00AC4FBC">
        <w:tab/>
      </w:r>
      <w:r w:rsidR="002014D4" w:rsidRPr="00AC4FBC">
        <w:t>The UL Reference Measurement channels are set for E-UTRA CG and NR CG respectively.</w:t>
      </w:r>
    </w:p>
    <w:p w14:paraId="67ED6F93" w14:textId="497FF289"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C5C98B1"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475AA254" w14:textId="11FC0200" w:rsidR="007B7375" w:rsidRPr="00AC4FBC" w:rsidRDefault="007B7375" w:rsidP="007B7375">
      <w:pPr>
        <w:pStyle w:val="B10"/>
      </w:pPr>
      <w:r w:rsidRPr="00AC4FBC">
        <w:lastRenderedPageBreak/>
        <w:t>7.</w:t>
      </w:r>
      <w:r w:rsidRPr="00AC4FBC">
        <w:tab/>
        <w:t>When E-UTRA and NR bands are TDD, ensure the same uplink-downlink configuration by giving SCG a delay of 3 E-UTRA subframes, or by giving MCG a delay of 2 subframes.</w:t>
      </w:r>
    </w:p>
    <w:p w14:paraId="7B88244F" w14:textId="77777777" w:rsidR="00AB2B30" w:rsidRPr="00AC4FBC" w:rsidRDefault="006A7121">
      <w:pPr>
        <w:pStyle w:val="H6"/>
      </w:pPr>
      <w:bookmarkStart w:id="6065" w:name="_CR6_5B_1_1_4_2"/>
      <w:r w:rsidRPr="00AC4FBC">
        <w:t>6.5B.1.1.4.2</w:t>
      </w:r>
      <w:r w:rsidRPr="00AC4FBC">
        <w:tab/>
        <w:t>Test procedure</w:t>
      </w:r>
    </w:p>
    <w:bookmarkEnd w:id="6065"/>
    <w:p w14:paraId="30E5D480"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5B.1.1.4.1-1 on E-UTRA CC and NR CC respectively. Since the UL has no payload and no loopback data to send the UE sends uplink MAC padding bits on the UL RMC.</w:t>
      </w:r>
    </w:p>
    <w:p w14:paraId="7C15F841"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71E1D9EF" w14:textId="77777777" w:rsidR="00AB2B30" w:rsidRPr="00AC4FBC" w:rsidRDefault="006A7121">
      <w:pPr>
        <w:pStyle w:val="B10"/>
      </w:pPr>
      <w:r w:rsidRPr="00AC4FBC">
        <w:t>3.</w:t>
      </w:r>
      <w:r w:rsidRPr="00AC4FBC">
        <w:tab/>
        <w:t>Measure the power spectrum distribution over all EN-DC component carriers in the EN-DC within two times or more range over the requirement for Occupied Bandwidth specification for intra-band contiguous EN-DC centring on the current carrier frequency in the EN-DC configuration. The characteristics of the filter shall be approximately Gaussian (typical spectrum analyser filter). Other methods to measure the power spectrum distribution are allowed. The measuring duration is at least 1ms over consecutive active uplink slots.</w:t>
      </w:r>
    </w:p>
    <w:p w14:paraId="00729DA4" w14:textId="77777777" w:rsidR="00AB2B30" w:rsidRPr="00AC4FBC" w:rsidRDefault="006A7121">
      <w:pPr>
        <w:pStyle w:val="B10"/>
      </w:pPr>
      <w:r w:rsidRPr="00AC4FBC">
        <w:t>4.</w:t>
      </w:r>
      <w:r w:rsidRPr="00AC4FBC">
        <w:tab/>
        <w:t>Calculate the total power within the range of all frequencies measured in step 3 and save this value as "Total power".</w:t>
      </w:r>
    </w:p>
    <w:p w14:paraId="48163AC6" w14:textId="77777777" w:rsidR="00AB2B30" w:rsidRPr="00AC4FBC" w:rsidRDefault="006A7121">
      <w:pPr>
        <w:pStyle w:val="B10"/>
      </w:pPr>
      <w:r w:rsidRPr="00AC4FBC">
        <w:t>5.</w:t>
      </w:r>
      <w:r w:rsidRPr="00AC4FBC">
        <w:tab/>
        <w:t>Sum up the power upward from the lower boundary of the measured frequency range in step 3 and seek the limit frequency point by which this sum becomes 0.5% of "Total power" and save this point as "Lower Frequency".</w:t>
      </w:r>
    </w:p>
    <w:p w14:paraId="17D99F7E" w14:textId="77777777" w:rsidR="00AB2B30" w:rsidRPr="00AC4FBC" w:rsidRDefault="006A7121">
      <w:pPr>
        <w:pStyle w:val="B10"/>
      </w:pPr>
      <w:r w:rsidRPr="00AC4FBC">
        <w:t>6.</w:t>
      </w:r>
      <w:r w:rsidRPr="00AC4FBC">
        <w:tab/>
        <w:t>Sum up the power downward from the upper boundary of the measured frequency range in step 3 and seek the limit frequency point by which this sum becomes 0.5% of "Total power" and save this point as "Upper Frequency".</w:t>
      </w:r>
    </w:p>
    <w:p w14:paraId="12C85063" w14:textId="77777777" w:rsidR="00AB2B30" w:rsidRPr="00AC4FBC" w:rsidRDefault="006A7121">
      <w:pPr>
        <w:pStyle w:val="B10"/>
      </w:pPr>
      <w:r w:rsidRPr="00AC4FBC">
        <w:t>7.</w:t>
      </w:r>
      <w:r w:rsidRPr="00AC4FBC">
        <w:tab/>
        <w:t>Calculate the difference "Upper Frequency" – "Lower Frequency" = "Occupied Bandwidth" between the two limit frequencies obtained in step 5 and step 6.</w:t>
      </w:r>
    </w:p>
    <w:p w14:paraId="29C08E81" w14:textId="77777777" w:rsidR="00AB2B30" w:rsidRPr="00AC4FBC" w:rsidRDefault="006A7121">
      <w:pPr>
        <w:pStyle w:val="H6"/>
      </w:pPr>
      <w:bookmarkStart w:id="6066" w:name="_CR6_5B_1_1_4_3"/>
      <w:r w:rsidRPr="00AC4FBC">
        <w:t>6.5B.1.1.4.3</w:t>
      </w:r>
      <w:r w:rsidRPr="00AC4FBC">
        <w:tab/>
        <w:t>Message contents</w:t>
      </w:r>
    </w:p>
    <w:bookmarkEnd w:id="6066"/>
    <w:p w14:paraId="5B27A89A" w14:textId="77777777" w:rsidR="00AB2B30" w:rsidRPr="00AC4FBC" w:rsidRDefault="006A7121">
      <w:r w:rsidRPr="00AC4FBC">
        <w:t>Message contents are according to TS 36.508 [11] clause 4.6.1 and TS 38.508-1 [6] clause 4.6.1 with the following exceptions.</w:t>
      </w:r>
    </w:p>
    <w:p w14:paraId="1B7C0F90" w14:textId="77777777" w:rsidR="00AB2B30" w:rsidRPr="00AC4FBC" w:rsidRDefault="006A7121">
      <w:pPr>
        <w:pStyle w:val="TH"/>
      </w:pPr>
      <w:bookmarkStart w:id="6067" w:name="_CRTable6_5B_1_1_4_31"/>
      <w:r w:rsidRPr="00AC4FBC">
        <w:t xml:space="preserve">Table </w:t>
      </w:r>
      <w:bookmarkStart w:id="6068" w:name="OLE_LINK1"/>
      <w:bookmarkEnd w:id="6067"/>
      <w:r w:rsidRPr="00AC4FBC">
        <w:t>6.5B.1.1.4.3</w:t>
      </w:r>
      <w:bookmarkEnd w:id="6068"/>
      <w:r w:rsidRPr="00AC4FBC">
        <w:t xml:space="preserve">-1: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6B333713"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016DC535" w14:textId="77777777" w:rsidR="00AB2B30" w:rsidRPr="00AC4FBC" w:rsidRDefault="006A7121">
            <w:pPr>
              <w:pStyle w:val="TAL"/>
            </w:pPr>
            <w:r w:rsidRPr="00AC4FBC">
              <w:t>Derivation Path: TS 36.508 [11], Table 4.6.1-8</w:t>
            </w:r>
          </w:p>
        </w:tc>
      </w:tr>
      <w:tr w:rsidR="00AB2B30" w:rsidRPr="00AC4FBC" w14:paraId="4A6CFAAB"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4D648"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D4945"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0AFFD"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4C412C" w14:textId="77777777" w:rsidR="00AB2B30" w:rsidRPr="00AC4FBC" w:rsidRDefault="006A7121">
            <w:pPr>
              <w:pStyle w:val="TAH"/>
            </w:pPr>
            <w:r w:rsidRPr="00AC4FBC">
              <w:t>Condition</w:t>
            </w:r>
          </w:p>
        </w:tc>
      </w:tr>
      <w:tr w:rsidR="00AB2B30" w:rsidRPr="00AC4FBC" w14:paraId="6E2B5482"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1D9491D"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D6B2F5"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9C172E"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931FFB3" w14:textId="77777777" w:rsidR="00AB2B30" w:rsidRPr="00AC4FBC" w:rsidRDefault="006A7121">
            <w:pPr>
              <w:pStyle w:val="TAL"/>
            </w:pPr>
            <w:r w:rsidRPr="00AC4FBC">
              <w:t>Power Class 2 UE AND simultaneous E-UTRA and NR transmission</w:t>
            </w:r>
          </w:p>
        </w:tc>
      </w:tr>
      <w:tr w:rsidR="00AB2B30" w:rsidRPr="00AC4FBC" w14:paraId="59C9E178"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F56014E"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7CCD66"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E0A782"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86FDF7" w14:textId="77777777" w:rsidR="00AB2B30" w:rsidRPr="00AC4FBC" w:rsidRDefault="006A7121">
            <w:pPr>
              <w:pStyle w:val="TAL"/>
            </w:pPr>
            <w:r w:rsidRPr="00AC4FBC">
              <w:t>Power Class 3 UE AND simultaneous E-UTRA and NR transmission</w:t>
            </w:r>
          </w:p>
        </w:tc>
      </w:tr>
    </w:tbl>
    <w:p w14:paraId="30DB9249" w14:textId="77777777" w:rsidR="00AB2B30" w:rsidRPr="00AC4FBC" w:rsidRDefault="00AB2B30"/>
    <w:p w14:paraId="7287BE40" w14:textId="77777777" w:rsidR="00AB2B30" w:rsidRPr="00AC4FBC" w:rsidRDefault="006A7121">
      <w:pPr>
        <w:pStyle w:val="TH"/>
      </w:pPr>
      <w:bookmarkStart w:id="6069" w:name="_CRTable6_5B_1_1_4_32"/>
      <w:r w:rsidRPr="00AC4FBC">
        <w:t xml:space="preserve">Table </w:t>
      </w:r>
      <w:bookmarkEnd w:id="6069"/>
      <w:r w:rsidRPr="00AC4FBC">
        <w:t xml:space="preserve">6.5B.1.1.4.3-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33C22F70" w14:textId="77777777">
        <w:tc>
          <w:tcPr>
            <w:tcW w:w="9635" w:type="dxa"/>
            <w:gridSpan w:val="4"/>
          </w:tcPr>
          <w:p w14:paraId="5C9AA53E" w14:textId="77777777" w:rsidR="00AB2B30" w:rsidRPr="00AC4FBC" w:rsidRDefault="006A7121">
            <w:pPr>
              <w:pStyle w:val="TAL"/>
            </w:pPr>
            <w:r w:rsidRPr="00AC4FBC">
              <w:t xml:space="preserve">Derivation Path: TS 38.508-1 [6] Table 4.6.3-106 </w:t>
            </w:r>
          </w:p>
        </w:tc>
      </w:tr>
      <w:tr w:rsidR="00AB2B30" w:rsidRPr="00AC4FBC" w14:paraId="5CF2FB9E" w14:textId="77777777">
        <w:tc>
          <w:tcPr>
            <w:tcW w:w="3348" w:type="dxa"/>
          </w:tcPr>
          <w:p w14:paraId="3BA2B574" w14:textId="77777777" w:rsidR="00AB2B30" w:rsidRPr="00AC4FBC" w:rsidRDefault="006A7121">
            <w:pPr>
              <w:pStyle w:val="TAH"/>
            </w:pPr>
            <w:r w:rsidRPr="00AC4FBC">
              <w:t>Information Element</w:t>
            </w:r>
          </w:p>
        </w:tc>
        <w:tc>
          <w:tcPr>
            <w:tcW w:w="1530" w:type="dxa"/>
          </w:tcPr>
          <w:p w14:paraId="6C17EDD7" w14:textId="77777777" w:rsidR="00AB2B30" w:rsidRPr="00AC4FBC" w:rsidRDefault="006A7121">
            <w:pPr>
              <w:pStyle w:val="TAH"/>
            </w:pPr>
            <w:r w:rsidRPr="00AC4FBC">
              <w:t>Value/remark</w:t>
            </w:r>
          </w:p>
        </w:tc>
        <w:tc>
          <w:tcPr>
            <w:tcW w:w="1170" w:type="dxa"/>
          </w:tcPr>
          <w:p w14:paraId="6D0C54FA" w14:textId="77777777" w:rsidR="00AB2B30" w:rsidRPr="00AC4FBC" w:rsidRDefault="006A7121">
            <w:pPr>
              <w:pStyle w:val="TAH"/>
            </w:pPr>
            <w:r w:rsidRPr="00AC4FBC">
              <w:t>Comment</w:t>
            </w:r>
          </w:p>
        </w:tc>
        <w:tc>
          <w:tcPr>
            <w:tcW w:w="3587" w:type="dxa"/>
          </w:tcPr>
          <w:p w14:paraId="0D24EF0A" w14:textId="77777777" w:rsidR="00AB2B30" w:rsidRPr="00AC4FBC" w:rsidRDefault="006A7121">
            <w:pPr>
              <w:pStyle w:val="TAH"/>
            </w:pPr>
            <w:r w:rsidRPr="00AC4FBC">
              <w:t>Condition</w:t>
            </w:r>
          </w:p>
        </w:tc>
      </w:tr>
      <w:tr w:rsidR="00AB2B30" w:rsidRPr="00AC4FBC" w14:paraId="7C36FFEA" w14:textId="77777777">
        <w:tc>
          <w:tcPr>
            <w:tcW w:w="3348" w:type="dxa"/>
            <w:vMerge w:val="restart"/>
            <w:vAlign w:val="center"/>
          </w:tcPr>
          <w:p w14:paraId="70ABC3F2" w14:textId="77777777" w:rsidR="00AB2B30" w:rsidRPr="00AC4FBC" w:rsidRDefault="006A7121">
            <w:pPr>
              <w:pStyle w:val="TAL"/>
            </w:pPr>
            <w:r w:rsidRPr="00AC4FBC">
              <w:t>p-NR-FR1</w:t>
            </w:r>
          </w:p>
        </w:tc>
        <w:tc>
          <w:tcPr>
            <w:tcW w:w="1530" w:type="dxa"/>
            <w:vAlign w:val="center"/>
          </w:tcPr>
          <w:p w14:paraId="08891C2B" w14:textId="77777777" w:rsidR="00AB2B30" w:rsidRPr="00AC4FBC" w:rsidRDefault="006A7121">
            <w:pPr>
              <w:pStyle w:val="TAL"/>
              <w:jc w:val="center"/>
            </w:pPr>
            <w:r w:rsidRPr="00AC4FBC">
              <w:t>23</w:t>
            </w:r>
          </w:p>
        </w:tc>
        <w:tc>
          <w:tcPr>
            <w:tcW w:w="1170" w:type="dxa"/>
            <w:vAlign w:val="center"/>
          </w:tcPr>
          <w:p w14:paraId="0F0A5DD7" w14:textId="77777777" w:rsidR="00AB2B30" w:rsidRPr="00AC4FBC" w:rsidRDefault="00AB2B30">
            <w:pPr>
              <w:pStyle w:val="TAC"/>
            </w:pPr>
          </w:p>
        </w:tc>
        <w:tc>
          <w:tcPr>
            <w:tcW w:w="3587" w:type="dxa"/>
            <w:vAlign w:val="center"/>
          </w:tcPr>
          <w:p w14:paraId="1BBEA7C5" w14:textId="77777777" w:rsidR="00AB2B30" w:rsidRPr="00AC4FBC" w:rsidRDefault="006A7121">
            <w:pPr>
              <w:pStyle w:val="TAL"/>
            </w:pPr>
            <w:r w:rsidRPr="00AC4FBC">
              <w:t>Power Class 2 UE AND simultaneous E-UTRA and NR transmission</w:t>
            </w:r>
          </w:p>
        </w:tc>
      </w:tr>
      <w:tr w:rsidR="00AB2B30" w:rsidRPr="00AC4FBC" w14:paraId="3156C088" w14:textId="77777777">
        <w:tc>
          <w:tcPr>
            <w:tcW w:w="3348" w:type="dxa"/>
            <w:vMerge/>
          </w:tcPr>
          <w:p w14:paraId="65049B8F" w14:textId="77777777" w:rsidR="00AB2B30" w:rsidRPr="00AC4FBC" w:rsidRDefault="00AB2B30">
            <w:pPr>
              <w:pStyle w:val="TAL"/>
            </w:pPr>
          </w:p>
        </w:tc>
        <w:tc>
          <w:tcPr>
            <w:tcW w:w="1530" w:type="dxa"/>
            <w:vAlign w:val="center"/>
          </w:tcPr>
          <w:p w14:paraId="7CD097FC" w14:textId="77777777" w:rsidR="00AB2B30" w:rsidRPr="00AC4FBC" w:rsidRDefault="006A7121">
            <w:pPr>
              <w:pStyle w:val="TAL"/>
              <w:jc w:val="center"/>
            </w:pPr>
            <w:r w:rsidRPr="00AC4FBC">
              <w:t>20</w:t>
            </w:r>
          </w:p>
        </w:tc>
        <w:tc>
          <w:tcPr>
            <w:tcW w:w="1170" w:type="dxa"/>
            <w:vAlign w:val="center"/>
          </w:tcPr>
          <w:p w14:paraId="696392FC" w14:textId="77777777" w:rsidR="00AB2B30" w:rsidRPr="00AC4FBC" w:rsidRDefault="00AB2B30">
            <w:pPr>
              <w:pStyle w:val="TAC"/>
            </w:pPr>
          </w:p>
        </w:tc>
        <w:tc>
          <w:tcPr>
            <w:tcW w:w="3587" w:type="dxa"/>
            <w:vAlign w:val="center"/>
          </w:tcPr>
          <w:p w14:paraId="2C0AB1E1" w14:textId="77777777" w:rsidR="00AB2B30" w:rsidRPr="00AC4FBC" w:rsidRDefault="006A7121">
            <w:pPr>
              <w:pStyle w:val="TAL"/>
            </w:pPr>
            <w:r w:rsidRPr="00AC4FBC">
              <w:t>Power Class 3 UE AND simultaneous E-UTRA and NR transmission</w:t>
            </w:r>
          </w:p>
        </w:tc>
      </w:tr>
    </w:tbl>
    <w:p w14:paraId="6824F94C" w14:textId="77777777" w:rsidR="00AB2B30" w:rsidRPr="00AC4FBC" w:rsidRDefault="00AB2B30"/>
    <w:p w14:paraId="6D7CB4EB" w14:textId="77777777" w:rsidR="00AB2B30" w:rsidRPr="00AC4FBC" w:rsidRDefault="006A7121">
      <w:pPr>
        <w:pStyle w:val="TH"/>
      </w:pPr>
      <w:bookmarkStart w:id="6070" w:name="_CRTable6_5B_1_1_4_34"/>
      <w:r w:rsidRPr="00AC4FBC">
        <w:lastRenderedPageBreak/>
        <w:t xml:space="preserve">Table </w:t>
      </w:r>
      <w:bookmarkEnd w:id="6070"/>
      <w:r w:rsidRPr="00AC4FBC">
        <w:t xml:space="preserve">6.5B.1.1.4.3-4: </w:t>
      </w:r>
      <w:r w:rsidRPr="00AC4FBC">
        <w:rPr>
          <w:i/>
          <w:iCs/>
        </w:rPr>
        <w:t>SystemInfomationBlockType1:</w:t>
      </w:r>
      <w:r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765C36A1" w14:textId="77777777">
        <w:tc>
          <w:tcPr>
            <w:tcW w:w="9781" w:type="dxa"/>
            <w:gridSpan w:val="4"/>
          </w:tcPr>
          <w:p w14:paraId="6435932E" w14:textId="77777777" w:rsidR="00AB2B30" w:rsidRPr="00AC4FBC" w:rsidRDefault="006A7121">
            <w:pPr>
              <w:pStyle w:val="TAL"/>
            </w:pPr>
            <w:r w:rsidRPr="00AC4FBC">
              <w:t>Derivation Path: TS 36.508 [11], Table 4.6.3-23</w:t>
            </w:r>
          </w:p>
        </w:tc>
      </w:tr>
      <w:tr w:rsidR="00AB2B30" w:rsidRPr="00AC4FBC" w14:paraId="70C07B9C" w14:textId="77777777">
        <w:tblPrEx>
          <w:tblCellMar>
            <w:left w:w="108" w:type="dxa"/>
            <w:right w:w="108" w:type="dxa"/>
          </w:tblCellMar>
        </w:tblPrEx>
        <w:tc>
          <w:tcPr>
            <w:tcW w:w="4537" w:type="dxa"/>
          </w:tcPr>
          <w:p w14:paraId="4AA8C668" w14:textId="77777777" w:rsidR="00AB2B30" w:rsidRPr="00AC4FBC" w:rsidRDefault="006A7121">
            <w:pPr>
              <w:pStyle w:val="TAH"/>
            </w:pPr>
            <w:r w:rsidRPr="00AC4FBC">
              <w:t>Information Element</w:t>
            </w:r>
          </w:p>
        </w:tc>
        <w:tc>
          <w:tcPr>
            <w:tcW w:w="2268" w:type="dxa"/>
          </w:tcPr>
          <w:p w14:paraId="47D070CD" w14:textId="77777777" w:rsidR="00AB2B30" w:rsidRPr="00AC4FBC" w:rsidRDefault="006A7121">
            <w:pPr>
              <w:pStyle w:val="TAH"/>
            </w:pPr>
            <w:r w:rsidRPr="00AC4FBC">
              <w:t>Value/remark</w:t>
            </w:r>
          </w:p>
        </w:tc>
        <w:tc>
          <w:tcPr>
            <w:tcW w:w="1701" w:type="dxa"/>
          </w:tcPr>
          <w:p w14:paraId="22844D54" w14:textId="77777777" w:rsidR="00AB2B30" w:rsidRPr="00AC4FBC" w:rsidRDefault="006A7121">
            <w:pPr>
              <w:pStyle w:val="TAH"/>
            </w:pPr>
            <w:r w:rsidRPr="00AC4FBC">
              <w:t>Comment</w:t>
            </w:r>
          </w:p>
        </w:tc>
        <w:tc>
          <w:tcPr>
            <w:tcW w:w="1275" w:type="dxa"/>
          </w:tcPr>
          <w:p w14:paraId="489755B9" w14:textId="77777777" w:rsidR="00AB2B30" w:rsidRPr="00AC4FBC" w:rsidRDefault="006A7121">
            <w:pPr>
              <w:pStyle w:val="TAH"/>
            </w:pPr>
            <w:r w:rsidRPr="00AC4FBC">
              <w:t>Condition</w:t>
            </w:r>
          </w:p>
        </w:tc>
      </w:tr>
      <w:tr w:rsidR="00AB2B30" w:rsidRPr="00AC4FBC" w14:paraId="148CE9DF"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5314F9"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45584D54"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79B642F"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4F5F42A7" w14:textId="77777777" w:rsidR="00AB2B30" w:rsidRPr="00AC4FBC" w:rsidRDefault="00AB2B30">
            <w:pPr>
              <w:pStyle w:val="TAL"/>
            </w:pPr>
          </w:p>
        </w:tc>
      </w:tr>
      <w:tr w:rsidR="00AB2B30" w:rsidRPr="00AC4FBC" w14:paraId="31061EF6" w14:textId="77777777">
        <w:tblPrEx>
          <w:tblCellMar>
            <w:left w:w="108" w:type="dxa"/>
            <w:right w:w="108" w:type="dxa"/>
          </w:tblCellMar>
        </w:tblPrEx>
        <w:tc>
          <w:tcPr>
            <w:tcW w:w="4537" w:type="dxa"/>
          </w:tcPr>
          <w:p w14:paraId="7CF4C462" w14:textId="77777777" w:rsidR="00AB2B30" w:rsidRPr="00AC4FBC" w:rsidRDefault="006A7121">
            <w:pPr>
              <w:pStyle w:val="TAL"/>
            </w:pPr>
            <w:r w:rsidRPr="00AC4FBC">
              <w:t xml:space="preserve">  subframeAssignment</w:t>
            </w:r>
          </w:p>
        </w:tc>
        <w:tc>
          <w:tcPr>
            <w:tcW w:w="2268" w:type="dxa"/>
          </w:tcPr>
          <w:p w14:paraId="551EE287" w14:textId="77777777" w:rsidR="00AB2B30" w:rsidRPr="00AC4FBC" w:rsidRDefault="006A7121">
            <w:pPr>
              <w:pStyle w:val="TAL"/>
            </w:pPr>
            <w:r w:rsidRPr="00AC4FBC">
              <w:t>sa2</w:t>
            </w:r>
          </w:p>
        </w:tc>
        <w:tc>
          <w:tcPr>
            <w:tcW w:w="1701" w:type="dxa"/>
          </w:tcPr>
          <w:p w14:paraId="1CE549DC" w14:textId="77777777" w:rsidR="00AB2B30" w:rsidRPr="00AC4FBC" w:rsidRDefault="00AB2B30">
            <w:pPr>
              <w:pStyle w:val="TAL"/>
            </w:pPr>
          </w:p>
        </w:tc>
        <w:tc>
          <w:tcPr>
            <w:tcW w:w="1275" w:type="dxa"/>
          </w:tcPr>
          <w:p w14:paraId="234F3738" w14:textId="77777777" w:rsidR="00AB2B30" w:rsidRPr="00AC4FBC" w:rsidRDefault="00AB2B30">
            <w:pPr>
              <w:pStyle w:val="TAL"/>
            </w:pPr>
          </w:p>
        </w:tc>
      </w:tr>
      <w:tr w:rsidR="00AB2B30" w:rsidRPr="00AC4FBC" w14:paraId="233FF057" w14:textId="77777777">
        <w:tblPrEx>
          <w:tblCellMar>
            <w:left w:w="108" w:type="dxa"/>
            <w:right w:w="108" w:type="dxa"/>
          </w:tblCellMar>
        </w:tblPrEx>
        <w:tc>
          <w:tcPr>
            <w:tcW w:w="4537" w:type="dxa"/>
          </w:tcPr>
          <w:p w14:paraId="52DE7F02" w14:textId="77777777" w:rsidR="00AB2B30" w:rsidRPr="00AC4FBC" w:rsidRDefault="006A7121">
            <w:pPr>
              <w:pStyle w:val="TAL"/>
            </w:pPr>
            <w:r w:rsidRPr="00AC4FBC">
              <w:t xml:space="preserve">  specialSubframePatterns</w:t>
            </w:r>
          </w:p>
        </w:tc>
        <w:tc>
          <w:tcPr>
            <w:tcW w:w="2268" w:type="dxa"/>
          </w:tcPr>
          <w:p w14:paraId="3CBB600B" w14:textId="77777777" w:rsidR="00AB2B30" w:rsidRPr="00AC4FBC" w:rsidRDefault="006A7121">
            <w:pPr>
              <w:pStyle w:val="TAL"/>
            </w:pPr>
            <w:r w:rsidRPr="00AC4FBC">
              <w:t>ssp</w:t>
            </w:r>
            <w:r w:rsidRPr="00AC4FBC">
              <w:rPr>
                <w:lang w:eastAsia="ja-JP"/>
              </w:rPr>
              <w:t>7</w:t>
            </w:r>
          </w:p>
        </w:tc>
        <w:tc>
          <w:tcPr>
            <w:tcW w:w="1701" w:type="dxa"/>
          </w:tcPr>
          <w:p w14:paraId="7B606A8C" w14:textId="77777777" w:rsidR="00AB2B30" w:rsidRPr="00AC4FBC" w:rsidRDefault="00AB2B30">
            <w:pPr>
              <w:pStyle w:val="TAL"/>
            </w:pPr>
          </w:p>
        </w:tc>
        <w:tc>
          <w:tcPr>
            <w:tcW w:w="1275" w:type="dxa"/>
          </w:tcPr>
          <w:p w14:paraId="3CE473EC" w14:textId="77777777" w:rsidR="00AB2B30" w:rsidRPr="00AC4FBC" w:rsidRDefault="00AB2B30">
            <w:pPr>
              <w:pStyle w:val="TAL"/>
            </w:pPr>
          </w:p>
        </w:tc>
      </w:tr>
      <w:tr w:rsidR="00AB2B30" w:rsidRPr="00AC4FBC" w14:paraId="1D92EEE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F3F7A5"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8705E11"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9D585F2"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F80719A" w14:textId="77777777" w:rsidR="00AB2B30" w:rsidRPr="00AC4FBC" w:rsidRDefault="00AB2B30">
            <w:pPr>
              <w:pStyle w:val="TAL"/>
            </w:pPr>
          </w:p>
        </w:tc>
      </w:tr>
    </w:tbl>
    <w:p w14:paraId="401BBA17" w14:textId="77777777" w:rsidR="00037CDD" w:rsidRPr="00AC4FBC" w:rsidRDefault="00037CDD" w:rsidP="00BF220C"/>
    <w:p w14:paraId="1C9D1514" w14:textId="4E662810" w:rsidR="00AB2B30" w:rsidRPr="00AC4FBC" w:rsidRDefault="006A7121">
      <w:pPr>
        <w:pStyle w:val="H6"/>
      </w:pPr>
      <w:bookmarkStart w:id="6071" w:name="_CR6_5B_1_1_5"/>
      <w:r w:rsidRPr="00AC4FBC">
        <w:t>6.5B.1.1.5</w:t>
      </w:r>
      <w:r w:rsidRPr="00AC4FBC">
        <w:tab/>
        <w:t>Test requirements</w:t>
      </w:r>
    </w:p>
    <w:bookmarkEnd w:id="6071"/>
    <w:p w14:paraId="513E5949" w14:textId="77777777" w:rsidR="00AB2B30" w:rsidRPr="00AC4FBC" w:rsidRDefault="006A7121">
      <w:r w:rsidRPr="00AC4FBC">
        <w:t>The measured Occupied Bandwidth shall not exceed values of aggregated channel bandwidth as defined in clause 5.3B.1.2 for intra-band contiguous EN-DC.</w:t>
      </w:r>
    </w:p>
    <w:p w14:paraId="5FF42820" w14:textId="77777777" w:rsidR="00AB2B30" w:rsidRPr="00AC4FBC" w:rsidRDefault="006A7121">
      <w:pPr>
        <w:pStyle w:val="Heading4"/>
      </w:pPr>
      <w:bookmarkStart w:id="6072" w:name="_Toc27475769"/>
      <w:bookmarkStart w:id="6073" w:name="_Toc29495308"/>
      <w:bookmarkStart w:id="6074" w:name="_Toc36116353"/>
      <w:bookmarkStart w:id="6075" w:name="_Toc36118402"/>
      <w:bookmarkStart w:id="6076" w:name="_Toc36560517"/>
      <w:bookmarkStart w:id="6077" w:name="_Toc43977034"/>
      <w:bookmarkStart w:id="6078" w:name="_Toc52213609"/>
      <w:bookmarkStart w:id="6079" w:name="_Toc60743073"/>
      <w:bookmarkStart w:id="6080" w:name="_Toc68206260"/>
      <w:bookmarkStart w:id="6081" w:name="_Toc75972061"/>
      <w:bookmarkStart w:id="6082" w:name="_Toc85051493"/>
      <w:bookmarkStart w:id="6083" w:name="_Toc90493512"/>
      <w:bookmarkStart w:id="6084" w:name="_Toc90494152"/>
      <w:bookmarkStart w:id="6085" w:name="_Toc100094190"/>
      <w:bookmarkStart w:id="6086" w:name="_Toc106872856"/>
      <w:bookmarkStart w:id="6087" w:name="_Toc155208810"/>
      <w:bookmarkStart w:id="6088" w:name="_CR6_5B_1_2"/>
      <w:bookmarkEnd w:id="6088"/>
      <w:r w:rsidRPr="00AC4FBC">
        <w:t>6.5B.1.2</w:t>
      </w:r>
      <w:r w:rsidRPr="00AC4FBC">
        <w:tab/>
        <w:t>Occupied bandwidth for Intra-Band Non-Contiguous EN-DC</w:t>
      </w:r>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p>
    <w:p w14:paraId="19266020" w14:textId="77777777" w:rsidR="00AB2B30" w:rsidRPr="00AC4FBC" w:rsidRDefault="006A7121">
      <w:pPr>
        <w:pStyle w:val="H6"/>
      </w:pPr>
      <w:bookmarkStart w:id="6089" w:name="_CR6_5B_1_2_1"/>
      <w:r w:rsidRPr="00AC4FBC">
        <w:t>6.5B.1.2.1</w:t>
      </w:r>
      <w:r w:rsidRPr="00AC4FBC">
        <w:tab/>
        <w:t>Test purpose</w:t>
      </w:r>
    </w:p>
    <w:bookmarkEnd w:id="6089"/>
    <w:p w14:paraId="70425B0D" w14:textId="77777777" w:rsidR="00AB2B30" w:rsidRPr="00AC4FBC" w:rsidRDefault="006A7121">
      <w:r w:rsidRPr="00AC4FBC">
        <w:t>Same test purpose as in clause 6.5.1.1 in TS 38.521-1 [8] for the NR carrier.</w:t>
      </w:r>
    </w:p>
    <w:p w14:paraId="3CAC011A" w14:textId="77777777" w:rsidR="00AB2B30" w:rsidRPr="00AC4FBC" w:rsidRDefault="006A7121">
      <w:pPr>
        <w:pStyle w:val="H6"/>
      </w:pPr>
      <w:bookmarkStart w:id="6090" w:name="_CR6_5B_1_2_2"/>
      <w:r w:rsidRPr="00AC4FBC">
        <w:t>6.5B.1.2.2</w:t>
      </w:r>
      <w:r w:rsidRPr="00AC4FBC">
        <w:tab/>
        <w:t>Test applicability</w:t>
      </w:r>
    </w:p>
    <w:bookmarkEnd w:id="6090"/>
    <w:p w14:paraId="2DB31432" w14:textId="77777777" w:rsidR="00AB2B30" w:rsidRPr="00AC4FBC" w:rsidRDefault="006A7121">
      <w:r w:rsidRPr="00AC4FBC">
        <w:t>This test case applies to all types of E-UTRA UE release 15 and forward, supporting intra-band non-contiguous EN-DC.</w:t>
      </w:r>
    </w:p>
    <w:p w14:paraId="4A1A7C29" w14:textId="77777777" w:rsidR="00AB2B30" w:rsidRPr="00AC4FBC" w:rsidRDefault="006A7121">
      <w:pPr>
        <w:pStyle w:val="H6"/>
      </w:pPr>
      <w:bookmarkStart w:id="6091" w:name="_CR6_5B_1_2_3"/>
      <w:r w:rsidRPr="00AC4FBC">
        <w:t>6.5B.1.2.3</w:t>
      </w:r>
      <w:r w:rsidRPr="00AC4FBC">
        <w:tab/>
        <w:t>Minimum conformance requirements</w:t>
      </w:r>
    </w:p>
    <w:bookmarkEnd w:id="6091"/>
    <w:p w14:paraId="7519FAFF" w14:textId="77777777" w:rsidR="00AB2B30" w:rsidRPr="00AC4FBC" w:rsidRDefault="006A7121">
      <w:r w:rsidRPr="00AC4FBC">
        <w:t>Same minimum conformance requirements as in clause 6.5.1.3 in TS 38.521-1 [8] for the NR carrier.</w:t>
      </w:r>
    </w:p>
    <w:p w14:paraId="00BEFB22" w14:textId="77777777" w:rsidR="00AB2B30" w:rsidRPr="00AC4FBC" w:rsidRDefault="006A7121">
      <w:r w:rsidRPr="00AC4FBC">
        <w:t>The normative reference for this requirement is TS 38.101-3 [4] clause 6.5B.1.</w:t>
      </w:r>
    </w:p>
    <w:p w14:paraId="39B4E972" w14:textId="6A337659" w:rsidR="00AB2B30" w:rsidRPr="00AC4FBC" w:rsidRDefault="006A7121">
      <w:r w:rsidRPr="00AC4FBC">
        <w:t xml:space="preserve">No exception requirements applicable to NR or </w:t>
      </w:r>
      <w:r w:rsidR="003E285D" w:rsidRPr="00AC4FBC">
        <w:t>E-UTRA</w:t>
      </w:r>
      <w:r w:rsidRPr="00AC4FBC">
        <w:t>. LTE anchor agnostic approach is applied.</w:t>
      </w:r>
    </w:p>
    <w:p w14:paraId="6C6C86B1" w14:textId="77777777" w:rsidR="00AB2B30" w:rsidRPr="00AC4FBC" w:rsidRDefault="006A7121">
      <w:pPr>
        <w:pStyle w:val="H6"/>
      </w:pPr>
      <w:bookmarkStart w:id="6092" w:name="_CR6_5B_1_2_4"/>
      <w:r w:rsidRPr="00AC4FBC">
        <w:t>6.5B.1.2.4</w:t>
      </w:r>
      <w:r w:rsidRPr="00AC4FBC">
        <w:tab/>
        <w:t>Test description</w:t>
      </w:r>
    </w:p>
    <w:bookmarkEnd w:id="6092"/>
    <w:p w14:paraId="1A781629" w14:textId="77777777" w:rsidR="00AB2B30" w:rsidRPr="00AC4FBC" w:rsidRDefault="006A7121">
      <w:r w:rsidRPr="00AC4FBC">
        <w:t xml:space="preserve">Same test description as in clause 6.5.1.4 in TS 38.521-1 [8] for the NR carrier with the following exceptions: </w:t>
      </w:r>
    </w:p>
    <w:p w14:paraId="18D83D2F" w14:textId="77777777" w:rsidR="00AB2B30" w:rsidRPr="00AC4FBC" w:rsidRDefault="006A7121">
      <w:pPr>
        <w:pStyle w:val="TH"/>
      </w:pPr>
      <w:bookmarkStart w:id="6093" w:name="_CRTable6_5B_1_2_41"/>
      <w:r w:rsidRPr="00AC4FBC">
        <w:t xml:space="preserve">Table </w:t>
      </w:r>
      <w:bookmarkEnd w:id="6093"/>
      <w:r w:rsidRPr="00AC4FBC">
        <w:t>6.5B.1.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31"/>
        <w:gridCol w:w="4089"/>
      </w:tblGrid>
      <w:tr w:rsidR="00AB2B30" w:rsidRPr="00AC4FBC" w14:paraId="0C5AFAFB" w14:textId="77777777">
        <w:trPr>
          <w:trHeight w:val="285"/>
          <w:jc w:val="center"/>
        </w:trPr>
        <w:tc>
          <w:tcPr>
            <w:tcW w:w="8620" w:type="dxa"/>
            <w:gridSpan w:val="2"/>
            <w:shd w:val="clear" w:color="auto" w:fill="auto"/>
            <w:vAlign w:val="center"/>
          </w:tcPr>
          <w:p w14:paraId="3AAFFBC8" w14:textId="77777777" w:rsidR="00AB2B30" w:rsidRPr="00AC4FBC" w:rsidRDefault="006A7121">
            <w:pPr>
              <w:pStyle w:val="TAH"/>
            </w:pPr>
            <w:r w:rsidRPr="00AC4FBC">
              <w:t>Initial Conditions</w:t>
            </w:r>
          </w:p>
        </w:tc>
      </w:tr>
      <w:tr w:rsidR="00AB2B30" w:rsidRPr="00AC4FBC" w14:paraId="3DDD3971" w14:textId="77777777">
        <w:trPr>
          <w:trHeight w:val="60"/>
          <w:jc w:val="center"/>
        </w:trPr>
        <w:tc>
          <w:tcPr>
            <w:tcW w:w="4531" w:type="dxa"/>
            <w:shd w:val="clear" w:color="auto" w:fill="auto"/>
            <w:vAlign w:val="center"/>
          </w:tcPr>
          <w:p w14:paraId="195B2210" w14:textId="77777777" w:rsidR="00AB2B30" w:rsidRPr="00AC4FBC" w:rsidRDefault="006A7121">
            <w:pPr>
              <w:pStyle w:val="TAL"/>
            </w:pPr>
            <w:r w:rsidRPr="00AC4FBC">
              <w:t>Test Frequencies as specified in TS 38.508-1 [6] clause 4.3.1.4.3 for cases with single E-UTRA carrier</w:t>
            </w:r>
          </w:p>
        </w:tc>
        <w:tc>
          <w:tcPr>
            <w:tcW w:w="4089" w:type="dxa"/>
            <w:shd w:val="clear" w:color="auto" w:fill="auto"/>
            <w:vAlign w:val="center"/>
          </w:tcPr>
          <w:p w14:paraId="5836801A" w14:textId="77777777" w:rsidR="00AB2B30" w:rsidRPr="00AC4FBC" w:rsidRDefault="006A7121">
            <w:pPr>
              <w:pStyle w:val="TAL"/>
            </w:pPr>
            <w:r w:rsidRPr="00AC4FBC">
              <w:t>Low with maxWgap (NR low – E-UTRA high)</w:t>
            </w:r>
          </w:p>
        </w:tc>
      </w:tr>
      <w:tr w:rsidR="00AB2B30" w:rsidRPr="00AC4FBC" w14:paraId="070C9963" w14:textId="77777777">
        <w:trPr>
          <w:trHeight w:val="60"/>
          <w:jc w:val="center"/>
        </w:trPr>
        <w:tc>
          <w:tcPr>
            <w:tcW w:w="4531" w:type="dxa"/>
            <w:tcBorders>
              <w:top w:val="single" w:sz="4" w:space="0" w:color="auto"/>
              <w:left w:val="single" w:sz="4" w:space="0" w:color="auto"/>
              <w:bottom w:val="single" w:sz="4" w:space="0" w:color="auto"/>
              <w:right w:val="single" w:sz="4" w:space="0" w:color="auto"/>
            </w:tcBorders>
            <w:shd w:val="clear" w:color="auto" w:fill="auto"/>
            <w:vAlign w:val="center"/>
          </w:tcPr>
          <w:p w14:paraId="6AF16F47" w14:textId="77777777" w:rsidR="00AB2B30" w:rsidRPr="00AC4FBC" w:rsidRDefault="006A7121">
            <w:pPr>
              <w:pStyle w:val="TAL"/>
            </w:pPr>
            <w:r w:rsidRPr="00AC4FBC">
              <w:t>Test Channel Bandwidths as specified in TS 38.508-1 [6] subclause 4.3.1.4.3</w:t>
            </w:r>
          </w:p>
        </w:tc>
        <w:tc>
          <w:tcPr>
            <w:tcW w:w="4089" w:type="dxa"/>
            <w:tcBorders>
              <w:top w:val="single" w:sz="4" w:space="0" w:color="auto"/>
              <w:left w:val="single" w:sz="4" w:space="0" w:color="auto"/>
              <w:bottom w:val="single" w:sz="4" w:space="0" w:color="auto"/>
              <w:right w:val="single" w:sz="4" w:space="0" w:color="auto"/>
            </w:tcBorders>
            <w:shd w:val="clear" w:color="auto" w:fill="auto"/>
            <w:vAlign w:val="center"/>
          </w:tcPr>
          <w:p w14:paraId="4B46DEB8" w14:textId="77777777" w:rsidR="00AB2B30" w:rsidRPr="00AC4FBC" w:rsidRDefault="006A7121">
            <w:pPr>
              <w:pStyle w:val="TAL"/>
            </w:pPr>
            <w:r w:rsidRPr="00AC4FBC">
              <w:t>All for NR;</w:t>
            </w:r>
          </w:p>
          <w:p w14:paraId="78DB1048" w14:textId="77777777" w:rsidR="00AB2B30" w:rsidRPr="00AC4FBC" w:rsidRDefault="006A7121">
            <w:pPr>
              <w:pStyle w:val="TAL"/>
            </w:pPr>
            <w:r w:rsidRPr="00AC4FBC">
              <w:t>Lowest for E-UTRA</w:t>
            </w:r>
          </w:p>
        </w:tc>
      </w:tr>
    </w:tbl>
    <w:p w14:paraId="09652EEE" w14:textId="77777777" w:rsidR="00AB2B30" w:rsidRPr="00AC4FBC" w:rsidRDefault="00AB2B30"/>
    <w:p w14:paraId="09C60A46" w14:textId="77777777" w:rsidR="00AB2B30" w:rsidRPr="00AC4FBC" w:rsidRDefault="006A7121">
      <w:r w:rsidRPr="00AC4FBC">
        <w:t>For Initial conditions as in clause 6.5.1.4.1 in TS 38.521-1 [8], the following steps will be added to configure E-UTRA component:</w:t>
      </w:r>
    </w:p>
    <w:p w14:paraId="0D84E08C" w14:textId="77777777" w:rsidR="00AB2B30" w:rsidRPr="00AC4FBC" w:rsidRDefault="006A7121">
      <w:pPr>
        <w:pStyle w:val="B10"/>
      </w:pPr>
      <w:r w:rsidRPr="00AC4FBC">
        <w:t>2.1.</w:t>
      </w:r>
      <w:r w:rsidRPr="00AC4FBC">
        <w:tab/>
        <w:t>The parameter settings for E-UTRA cell are set up according to TS 36.508 [11] clause 4.4.3.</w:t>
      </w:r>
    </w:p>
    <w:p w14:paraId="3DA7086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2DBAC0F" w14:textId="77777777" w:rsidR="007B7375" w:rsidRPr="00AC4FBC" w:rsidRDefault="007B7375" w:rsidP="007B7375">
      <w:r w:rsidRPr="00AC4FBC">
        <w:t xml:space="preserve">Step 6 of Initial conditions as in clause 6.5.1.4.1 in TS 38.521-1 [8] is replaced by the following three steps: </w:t>
      </w:r>
    </w:p>
    <w:p w14:paraId="10647FA3" w14:textId="77777777" w:rsidR="007B7375" w:rsidRPr="00AC4FBC" w:rsidRDefault="007B7375" w:rsidP="007B7375">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w:t>
      </w:r>
    </w:p>
    <w:p w14:paraId="7A814EED" w14:textId="77777777" w:rsidR="007B7375" w:rsidRPr="00AC4FBC" w:rsidRDefault="007B7375" w:rsidP="007B7375">
      <w:pPr>
        <w:pStyle w:val="B10"/>
      </w:pPr>
      <w:r w:rsidRPr="00AC4FBC">
        <w:lastRenderedPageBreak/>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DBDDB93"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269926D6" w14:textId="77777777" w:rsidR="00AB2B30" w:rsidRPr="00AC4FBC" w:rsidRDefault="006A7121">
      <w:r w:rsidRPr="00AC4FBC">
        <w:t>Same test procedure as in clause 6.5.1.4.2 in TS 38.521-1 [8].</w:t>
      </w:r>
    </w:p>
    <w:p w14:paraId="5C739CE2" w14:textId="77777777" w:rsidR="00AB2B30" w:rsidRPr="00AC4FBC" w:rsidRDefault="006A7121">
      <w:pPr>
        <w:pStyle w:val="H6"/>
      </w:pPr>
      <w:bookmarkStart w:id="6094" w:name="_CR6_5B_1_2_5"/>
      <w:r w:rsidRPr="00AC4FBC">
        <w:t>6.5B.1.2.5</w:t>
      </w:r>
      <w:r w:rsidRPr="00AC4FBC">
        <w:tab/>
        <w:t>Test requirement</w:t>
      </w:r>
    </w:p>
    <w:bookmarkEnd w:id="6094"/>
    <w:p w14:paraId="5A566C55" w14:textId="77777777" w:rsidR="00AB2B30" w:rsidRPr="00AC4FBC" w:rsidRDefault="006A7121">
      <w:r w:rsidRPr="00AC4FBC">
        <w:t>Same test requirement as in clause 6.5.1.5 in TS 38.521-1 [8] for the NR carrier.</w:t>
      </w:r>
    </w:p>
    <w:p w14:paraId="4086D7BD" w14:textId="75904B72" w:rsidR="00AB2B30" w:rsidRPr="00AC4FBC" w:rsidRDefault="006A7121">
      <w:pPr>
        <w:pStyle w:val="Heading4"/>
      </w:pPr>
      <w:bookmarkStart w:id="6095" w:name="_Toc27475770"/>
      <w:bookmarkStart w:id="6096" w:name="_Toc29495309"/>
      <w:bookmarkStart w:id="6097" w:name="_Toc36116354"/>
      <w:bookmarkStart w:id="6098" w:name="_Toc36118403"/>
      <w:bookmarkStart w:id="6099" w:name="_Toc36560518"/>
      <w:bookmarkStart w:id="6100" w:name="_Toc43977035"/>
      <w:bookmarkStart w:id="6101" w:name="_Toc52213610"/>
      <w:bookmarkStart w:id="6102" w:name="_Toc60743074"/>
      <w:bookmarkStart w:id="6103" w:name="_Toc68206261"/>
      <w:bookmarkStart w:id="6104" w:name="_Toc75972062"/>
      <w:bookmarkStart w:id="6105" w:name="_Toc85051494"/>
      <w:bookmarkStart w:id="6106" w:name="_Toc90493513"/>
      <w:bookmarkStart w:id="6107" w:name="_Toc90494153"/>
      <w:bookmarkStart w:id="6108" w:name="_Toc100094191"/>
      <w:bookmarkStart w:id="6109" w:name="_Toc106872857"/>
      <w:bookmarkStart w:id="6110" w:name="_Toc155208811"/>
      <w:bookmarkStart w:id="6111" w:name="_CR6_5B_1_3"/>
      <w:bookmarkEnd w:id="6111"/>
      <w:r w:rsidRPr="00AC4FBC">
        <w:t>6.5B.1.3</w:t>
      </w:r>
      <w:r w:rsidRPr="00AC4FBC">
        <w:tab/>
        <w:t>Occupied bandwidth for Inter-Band EN-DC within FR1</w:t>
      </w:r>
      <w:bookmarkEnd w:id="6095"/>
      <w:bookmarkEnd w:id="6096"/>
      <w:bookmarkEnd w:id="6097"/>
      <w:bookmarkEnd w:id="6098"/>
      <w:bookmarkEnd w:id="6099"/>
      <w:bookmarkEnd w:id="6100"/>
      <w:bookmarkEnd w:id="6101"/>
      <w:bookmarkEnd w:id="6102"/>
      <w:bookmarkEnd w:id="6103"/>
      <w:r w:rsidR="00D54087" w:rsidRPr="00AC4FBC">
        <w:t xml:space="preserve"> (1 NR CC)</w:t>
      </w:r>
      <w:bookmarkEnd w:id="6104"/>
      <w:bookmarkEnd w:id="6105"/>
      <w:bookmarkEnd w:id="6106"/>
      <w:bookmarkEnd w:id="6107"/>
      <w:bookmarkEnd w:id="6108"/>
      <w:bookmarkEnd w:id="6109"/>
      <w:bookmarkEnd w:id="6110"/>
    </w:p>
    <w:p w14:paraId="100F45DB" w14:textId="77777777" w:rsidR="00AB2B30" w:rsidRPr="00AC4FBC" w:rsidRDefault="006A7121">
      <w:pPr>
        <w:pStyle w:val="H6"/>
      </w:pPr>
      <w:bookmarkStart w:id="6112" w:name="_CR6_5B_1_3_1"/>
      <w:r w:rsidRPr="00AC4FBC">
        <w:t>6.5B.1.3.1</w:t>
      </w:r>
      <w:r w:rsidRPr="00AC4FBC">
        <w:tab/>
        <w:t>Test purpose</w:t>
      </w:r>
    </w:p>
    <w:bookmarkEnd w:id="6112"/>
    <w:p w14:paraId="34F78E05" w14:textId="77777777" w:rsidR="00AB2B30" w:rsidRPr="00AC4FBC" w:rsidRDefault="006A7121">
      <w:r w:rsidRPr="00AC4FBC">
        <w:t>Same test purpose as in clause 6.5.1.1 in TS 38.521-1 [8] for the NR carrier.</w:t>
      </w:r>
    </w:p>
    <w:p w14:paraId="181016C8" w14:textId="77777777" w:rsidR="00AB2B30" w:rsidRPr="00AC4FBC" w:rsidRDefault="006A7121">
      <w:pPr>
        <w:pStyle w:val="H6"/>
      </w:pPr>
      <w:bookmarkStart w:id="6113" w:name="_CR6_5B_1_3_2"/>
      <w:r w:rsidRPr="00AC4FBC">
        <w:t>6.5B.1.3.2</w:t>
      </w:r>
      <w:r w:rsidRPr="00AC4FBC">
        <w:tab/>
        <w:t>Test applicability</w:t>
      </w:r>
    </w:p>
    <w:bookmarkEnd w:id="6113"/>
    <w:p w14:paraId="3C46BCA4" w14:textId="3BAB53B8" w:rsidR="00AB2B30" w:rsidRPr="00AC4FBC" w:rsidRDefault="006A7121">
      <w:r w:rsidRPr="00AC4FBC">
        <w:t>This test case applies to all types of E-UTRA UE release 15 and forward, supporting inter-band EN-DC</w:t>
      </w:r>
      <w:r w:rsidR="00D54087" w:rsidRPr="00AC4FBC">
        <w:t xml:space="preserve"> within FR1 with 1 NR UL</w:t>
      </w:r>
      <w:r w:rsidRPr="00AC4FBC">
        <w:t>.</w:t>
      </w:r>
    </w:p>
    <w:p w14:paraId="00BFAC16" w14:textId="77777777" w:rsidR="00AB2B30" w:rsidRPr="00AC4FBC" w:rsidRDefault="006A7121">
      <w:pPr>
        <w:pStyle w:val="H6"/>
      </w:pPr>
      <w:bookmarkStart w:id="6114" w:name="_CR6_5B_1_3_3"/>
      <w:r w:rsidRPr="00AC4FBC">
        <w:t>6.5B.1.3.3</w:t>
      </w:r>
      <w:r w:rsidRPr="00AC4FBC">
        <w:tab/>
        <w:t>Minimum conformance requirements</w:t>
      </w:r>
    </w:p>
    <w:bookmarkEnd w:id="6114"/>
    <w:p w14:paraId="54396690" w14:textId="77777777" w:rsidR="00AB2B30" w:rsidRPr="00AC4FBC" w:rsidRDefault="006A7121">
      <w:r w:rsidRPr="00AC4FBC">
        <w:t>Same minimum conformance requirements as in clause 6.5.1.3 in TS 38.521-1 [8] for the NR carrier.</w:t>
      </w:r>
    </w:p>
    <w:p w14:paraId="39208059" w14:textId="77777777" w:rsidR="00AB2B30" w:rsidRPr="00AC4FBC" w:rsidRDefault="006A7121">
      <w:r w:rsidRPr="00AC4FBC">
        <w:t xml:space="preserve">The normative reference for this requirement is TS 38.101-3 [4] clause 6.5B.1. </w:t>
      </w:r>
    </w:p>
    <w:p w14:paraId="2EE8BA10" w14:textId="535026AC" w:rsidR="00AB2B30" w:rsidRPr="00AC4FBC" w:rsidRDefault="006A7121">
      <w:r w:rsidRPr="00AC4FBC">
        <w:t xml:space="preserve">No exception requirements applicable to NR or </w:t>
      </w:r>
      <w:r w:rsidR="003E285D" w:rsidRPr="00AC4FBC">
        <w:t>E-UTRA</w:t>
      </w:r>
      <w:r w:rsidRPr="00AC4FBC">
        <w:t>. LTE anchor agnostic approach is applied.</w:t>
      </w:r>
    </w:p>
    <w:p w14:paraId="3136C896" w14:textId="77777777" w:rsidR="00AB2B30" w:rsidRPr="00AC4FBC" w:rsidRDefault="006A7121">
      <w:pPr>
        <w:pStyle w:val="H6"/>
      </w:pPr>
      <w:bookmarkStart w:id="6115" w:name="_CR6_5B_1_3_4"/>
      <w:r w:rsidRPr="00AC4FBC">
        <w:t>6.5B.1.3.4</w:t>
      </w:r>
      <w:r w:rsidRPr="00AC4FBC">
        <w:tab/>
        <w:t>Test description</w:t>
      </w:r>
    </w:p>
    <w:bookmarkEnd w:id="6115"/>
    <w:p w14:paraId="1DB9F4FE" w14:textId="77777777" w:rsidR="00AB2B30" w:rsidRPr="00AC4FBC" w:rsidRDefault="006A7121">
      <w:r w:rsidRPr="00AC4FBC">
        <w:t xml:space="preserve">Same test description as in clause 6.5.1.4 in TS 38.521-1 [8] for the NR carrier with the following exceptions: </w:t>
      </w:r>
    </w:p>
    <w:p w14:paraId="01F8673B" w14:textId="77777777" w:rsidR="00AB2B30" w:rsidRPr="00AC4FBC" w:rsidRDefault="006A7121">
      <w:r w:rsidRPr="00AC4FBC">
        <w:t>The initial test configurations for E-UTRA consist of test frequency based on E-UTRA operating band and test channel bandwidth as specified in Table 4.6-1.</w:t>
      </w:r>
    </w:p>
    <w:p w14:paraId="319CE354" w14:textId="77777777" w:rsidR="00AB2B30" w:rsidRPr="00AC4FBC" w:rsidRDefault="006A7121">
      <w:r w:rsidRPr="00AC4FBC">
        <w:t>For Initial conditions as in clause 6.5.1.4.1 in TS 38.521-1 [8], the following steps will be added to configure E-UTRA component:</w:t>
      </w:r>
    </w:p>
    <w:p w14:paraId="6AC9DD64" w14:textId="77777777" w:rsidR="00AB2B30" w:rsidRPr="00AC4FBC" w:rsidRDefault="006A7121">
      <w:pPr>
        <w:pStyle w:val="B10"/>
      </w:pPr>
      <w:r w:rsidRPr="00AC4FBC">
        <w:t>2.1.</w:t>
      </w:r>
      <w:r w:rsidRPr="00AC4FBC">
        <w:tab/>
        <w:t>The parameter settings for the cell are set up according to TS 36.508 [11] clause 4.4.3.</w:t>
      </w:r>
    </w:p>
    <w:p w14:paraId="5D3F27E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5AEBD729" w14:textId="77777777" w:rsidR="00AB2B30" w:rsidRPr="00AC4FBC" w:rsidRDefault="006A7121">
      <w:r w:rsidRPr="00AC4FBC">
        <w:t>Step 6 of Initial conditions as in clause 6.5.1.4.1 in TS 38.521-1 [8] is replaced by:</w:t>
      </w:r>
    </w:p>
    <w:p w14:paraId="24AA29D8"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2F14172A"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0C97BFA" w14:textId="77777777" w:rsidR="00AB2B30" w:rsidRPr="00AC4FBC" w:rsidRDefault="006A7121">
      <w:pPr>
        <w:pStyle w:val="H6"/>
      </w:pPr>
      <w:bookmarkStart w:id="6116" w:name="_CR6_5B_1_3_5"/>
      <w:r w:rsidRPr="00AC4FBC">
        <w:t>6.5B.1.3.5</w:t>
      </w:r>
      <w:r w:rsidRPr="00AC4FBC">
        <w:tab/>
        <w:t>Test requirement</w:t>
      </w:r>
    </w:p>
    <w:bookmarkEnd w:id="6116"/>
    <w:p w14:paraId="3CA5F7DE" w14:textId="77777777" w:rsidR="00AB2B30" w:rsidRPr="00AC4FBC" w:rsidRDefault="006A7121">
      <w:r w:rsidRPr="00AC4FBC">
        <w:t>Same test requirement as in clause 6.5.1.5 in TS 38.521-1 [8] for the NR carrier.</w:t>
      </w:r>
    </w:p>
    <w:p w14:paraId="4622D584" w14:textId="204401D2" w:rsidR="00AB2B30" w:rsidRPr="00AC4FBC" w:rsidRDefault="006A7121">
      <w:pPr>
        <w:pStyle w:val="Heading4"/>
      </w:pPr>
      <w:bookmarkStart w:id="6117" w:name="_Toc27475771"/>
      <w:bookmarkStart w:id="6118" w:name="_Toc29495310"/>
      <w:bookmarkStart w:id="6119" w:name="_Toc36116355"/>
      <w:bookmarkStart w:id="6120" w:name="_Toc36118404"/>
      <w:bookmarkStart w:id="6121" w:name="_Toc36560519"/>
      <w:bookmarkStart w:id="6122" w:name="_Toc43977036"/>
      <w:bookmarkStart w:id="6123" w:name="_Toc52213611"/>
      <w:bookmarkStart w:id="6124" w:name="_Toc60743075"/>
      <w:bookmarkStart w:id="6125" w:name="_Toc68206262"/>
      <w:bookmarkStart w:id="6126" w:name="_Toc75972063"/>
      <w:bookmarkStart w:id="6127" w:name="_Toc85051495"/>
      <w:bookmarkStart w:id="6128" w:name="_Toc90493514"/>
      <w:bookmarkStart w:id="6129" w:name="_Toc90494154"/>
      <w:bookmarkStart w:id="6130" w:name="_Toc100094192"/>
      <w:bookmarkStart w:id="6131" w:name="_Toc106872858"/>
      <w:bookmarkStart w:id="6132" w:name="_Toc155208812"/>
      <w:bookmarkStart w:id="6133" w:name="_CR6_5B_1_4"/>
      <w:bookmarkEnd w:id="6133"/>
      <w:r w:rsidRPr="00AC4FBC">
        <w:t>6.5B.1.4</w:t>
      </w:r>
      <w:r w:rsidRPr="00AC4FBC">
        <w:tab/>
        <w:t>Occupied bandwidth for Inter-Band EN-DC including FR2 (</w:t>
      </w:r>
      <w:r w:rsidR="00060759" w:rsidRPr="00AC4FBC">
        <w:t>1 NR</w:t>
      </w:r>
      <w:r w:rsidRPr="00AC4FBC">
        <w:t xml:space="preserve"> CC)</w:t>
      </w:r>
      <w:bookmarkEnd w:id="6117"/>
      <w:bookmarkEnd w:id="6118"/>
      <w:bookmarkEnd w:id="6119"/>
      <w:bookmarkEnd w:id="6120"/>
      <w:bookmarkEnd w:id="6121"/>
      <w:bookmarkEnd w:id="6122"/>
      <w:bookmarkEnd w:id="6123"/>
      <w:bookmarkEnd w:id="6124"/>
      <w:bookmarkEnd w:id="6125"/>
      <w:bookmarkEnd w:id="6126"/>
      <w:bookmarkEnd w:id="6127"/>
      <w:bookmarkEnd w:id="6128"/>
      <w:bookmarkEnd w:id="6129"/>
      <w:bookmarkEnd w:id="6130"/>
      <w:bookmarkEnd w:id="6131"/>
      <w:bookmarkEnd w:id="6132"/>
    </w:p>
    <w:p w14:paraId="416608F0" w14:textId="4BBDEB36" w:rsidR="00AB2B30" w:rsidRPr="00AC4FBC" w:rsidRDefault="006A7121">
      <w:pPr>
        <w:pStyle w:val="EditorsNote"/>
      </w:pPr>
      <w:r w:rsidRPr="00AC4FBC">
        <w:t>Editor's note:</w:t>
      </w:r>
      <w:r w:rsidRPr="00AC4FBC">
        <w:tab/>
        <w:t>The following aspects are either missing or not yet determined:</w:t>
      </w:r>
    </w:p>
    <w:p w14:paraId="0271ACD1" w14:textId="77777777" w:rsidR="00AB2B30" w:rsidRPr="00AC4FBC" w:rsidRDefault="006A7121">
      <w:pPr>
        <w:pStyle w:val="EditorsNote"/>
      </w:pPr>
      <w:r w:rsidRPr="00AC4FBC">
        <w:lastRenderedPageBreak/>
        <w:t>-</w:t>
      </w:r>
      <w:r w:rsidRPr="00AC4FBC">
        <w:tab/>
        <w:t>The referred test case 6.5.1 in TS 38.521-2 [9] is incomplete for some scenarios (band, bandwidth, power class etc…) as indicated in its editor’s note.</w:t>
      </w:r>
    </w:p>
    <w:p w14:paraId="2F1C9232" w14:textId="77777777" w:rsidR="00AB2B30" w:rsidRPr="00AC4FBC" w:rsidRDefault="006A7121">
      <w:pPr>
        <w:pStyle w:val="H6"/>
      </w:pPr>
      <w:bookmarkStart w:id="6134" w:name="_CR6_5B_1_4_1"/>
      <w:r w:rsidRPr="00AC4FBC">
        <w:t>6.5B.1.4.1</w:t>
      </w:r>
      <w:r w:rsidRPr="00AC4FBC">
        <w:tab/>
        <w:t>Test purpose</w:t>
      </w:r>
    </w:p>
    <w:bookmarkEnd w:id="6134"/>
    <w:p w14:paraId="762156B0" w14:textId="77777777" w:rsidR="00AB2B30" w:rsidRPr="00AC4FBC" w:rsidRDefault="006A7121">
      <w:r w:rsidRPr="00AC4FBC">
        <w:t>Same test purpose as in clause 6.5.1.1 in TS 38.521-2 [9] for the NR carrier.</w:t>
      </w:r>
    </w:p>
    <w:p w14:paraId="7807858F" w14:textId="77777777" w:rsidR="00AB2B30" w:rsidRPr="00AC4FBC" w:rsidRDefault="006A7121">
      <w:pPr>
        <w:pStyle w:val="H6"/>
      </w:pPr>
      <w:bookmarkStart w:id="6135" w:name="_CR6_5B_1_4_2"/>
      <w:r w:rsidRPr="00AC4FBC">
        <w:t>6.5B.1.4.2</w:t>
      </w:r>
      <w:r w:rsidRPr="00AC4FBC">
        <w:tab/>
        <w:t>Test applicability</w:t>
      </w:r>
    </w:p>
    <w:bookmarkEnd w:id="6135"/>
    <w:p w14:paraId="539BC73E" w14:textId="6C068D09"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060759" w:rsidRPr="00AC4FBC">
        <w:rPr>
          <w:rFonts w:eastAsia="SimSun"/>
        </w:rPr>
        <w:t>1 NR UL CC</w:t>
      </w:r>
      <w:r w:rsidRPr="00AC4FBC">
        <w:t>.</w:t>
      </w:r>
    </w:p>
    <w:p w14:paraId="1A377EF3" w14:textId="77777777" w:rsidR="00AB2B30" w:rsidRPr="00AC4FBC" w:rsidRDefault="006A7121">
      <w:pPr>
        <w:pStyle w:val="H6"/>
      </w:pPr>
      <w:bookmarkStart w:id="6136" w:name="_CR6_5B_1_4_3"/>
      <w:r w:rsidRPr="00AC4FBC">
        <w:t>6.5B.1.4.3</w:t>
      </w:r>
      <w:r w:rsidRPr="00AC4FBC">
        <w:tab/>
        <w:t>Minimum conformance requirements</w:t>
      </w:r>
    </w:p>
    <w:bookmarkEnd w:id="6136"/>
    <w:p w14:paraId="5E0DF98E" w14:textId="77777777" w:rsidR="00AB2B30" w:rsidRPr="00AC4FBC" w:rsidRDefault="006A7121">
      <w:r w:rsidRPr="00AC4FBC">
        <w:t xml:space="preserve">Same minimum conformance requirements as in clause 6.5.1.3 in TS 38.521-2 [9] for the NR carrier. </w:t>
      </w:r>
    </w:p>
    <w:p w14:paraId="592BAF26" w14:textId="44E8755E" w:rsidR="00AB2B30" w:rsidRPr="00AC4FBC" w:rsidRDefault="006A7121">
      <w:r w:rsidRPr="00AC4FBC">
        <w:t xml:space="preserve">No exception requirements applicable to NR or </w:t>
      </w:r>
      <w:r w:rsidR="003E285D" w:rsidRPr="00AC4FBC">
        <w:t>E-UTRA</w:t>
      </w:r>
      <w:r w:rsidRPr="00AC4FBC">
        <w:t>. LTE anchor agnostic approach is applied.</w:t>
      </w:r>
    </w:p>
    <w:p w14:paraId="7BEB3A97" w14:textId="77777777" w:rsidR="00AB2B30" w:rsidRPr="00AC4FBC" w:rsidRDefault="006A7121">
      <w:pPr>
        <w:pStyle w:val="H6"/>
      </w:pPr>
      <w:bookmarkStart w:id="6137" w:name="_CR6_5B_1_4_4"/>
      <w:r w:rsidRPr="00AC4FBC">
        <w:t>6.5B.1.4.4</w:t>
      </w:r>
      <w:r w:rsidRPr="00AC4FBC">
        <w:tab/>
        <w:t>Test description</w:t>
      </w:r>
    </w:p>
    <w:p w14:paraId="0A33A161" w14:textId="77777777" w:rsidR="00AB2B30" w:rsidRPr="00AC4FBC" w:rsidRDefault="006A7121">
      <w:pPr>
        <w:pStyle w:val="H6"/>
      </w:pPr>
      <w:bookmarkStart w:id="6138" w:name="_CR6_5B_1_4_4_1"/>
      <w:bookmarkEnd w:id="6137"/>
      <w:r w:rsidRPr="00AC4FBC">
        <w:t>6.5B.1.4.4.1</w:t>
      </w:r>
      <w:r w:rsidRPr="00AC4FBC">
        <w:tab/>
        <w:t>Initial conditions</w:t>
      </w:r>
    </w:p>
    <w:bookmarkEnd w:id="6138"/>
    <w:p w14:paraId="79C2B6B7" w14:textId="77777777" w:rsidR="00AB2B30" w:rsidRPr="00AC4FBC" w:rsidRDefault="006A7121">
      <w:r w:rsidRPr="00AC4FBC">
        <w:t>Same test description as in clause 6.5.1.4 in TS 38.521-2 [9] for the NR carrier with the following exception:</w:t>
      </w:r>
    </w:p>
    <w:p w14:paraId="3DE87853"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1.4.1 in TS 38.521-2 [9], the following steps will be added to configure E-UTRA component:</w:t>
      </w:r>
    </w:p>
    <w:p w14:paraId="1A5CED15" w14:textId="77777777" w:rsidR="00AB2B30" w:rsidRPr="00AC4FBC" w:rsidRDefault="006A7121">
      <w:pPr>
        <w:pStyle w:val="B10"/>
      </w:pPr>
      <w:r w:rsidRPr="00AC4FBC">
        <w:t>2.1.</w:t>
      </w:r>
      <w:r w:rsidRPr="00AC4FBC">
        <w:tab/>
        <w:t>The parameter settings for E-UTRA cell are set up according to TS 36.508 [11] clause 4.4.3.</w:t>
      </w:r>
    </w:p>
    <w:p w14:paraId="7A000BCD"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ED1BB1E" w14:textId="77777777" w:rsidR="00AB2B30" w:rsidRPr="00AC4FBC" w:rsidRDefault="006A7121">
      <w:r w:rsidRPr="00AC4FBC">
        <w:t xml:space="preserve">Step 6 of Initial conditions as in clause 6.5.1.4.1 in TS 38.521-2 [9] is replaced by: </w:t>
      </w:r>
    </w:p>
    <w:p w14:paraId="7F0473A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8D5639F" w14:textId="77777777" w:rsidR="00AB2B30" w:rsidRPr="00AC4FBC" w:rsidRDefault="006A7121">
      <w:r w:rsidRPr="00AC4FBC">
        <w:t>Same test procedure as in clause 6.5.1.4.2 in TS 38.521-2 [9] with the following steps added for E-UTRA component:</w:t>
      </w:r>
    </w:p>
    <w:p w14:paraId="5D5BAD24"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10E2AE0" w14:textId="77777777" w:rsidR="00AB2B30" w:rsidRPr="00AC4FBC" w:rsidRDefault="006A7121">
      <w:pPr>
        <w:pStyle w:val="H6"/>
      </w:pPr>
      <w:bookmarkStart w:id="6139" w:name="_CR6_5B_1_4_5"/>
      <w:r w:rsidRPr="00AC4FBC">
        <w:t>6.5B.1.4.5</w:t>
      </w:r>
      <w:r w:rsidRPr="00AC4FBC">
        <w:tab/>
        <w:t>Test requirement</w:t>
      </w:r>
    </w:p>
    <w:bookmarkEnd w:id="6139"/>
    <w:p w14:paraId="378FA353" w14:textId="77777777" w:rsidR="00AB2B30" w:rsidRPr="00AC4FBC" w:rsidRDefault="006A7121">
      <w:r w:rsidRPr="00AC4FBC">
        <w:t>Same test requirement as in clause 6.5.1.5 in TS 38.521-2 [9] for the NR carrier.</w:t>
      </w:r>
    </w:p>
    <w:p w14:paraId="1C7979BA" w14:textId="65D8369B" w:rsidR="00AB2B30" w:rsidRPr="00AC4FBC" w:rsidRDefault="006A7121">
      <w:pPr>
        <w:pStyle w:val="Heading4"/>
      </w:pPr>
      <w:bookmarkStart w:id="6140" w:name="_Toc27475772"/>
      <w:bookmarkStart w:id="6141" w:name="_Toc29495311"/>
      <w:bookmarkStart w:id="6142" w:name="_Toc36116356"/>
      <w:bookmarkStart w:id="6143" w:name="_Toc36118405"/>
      <w:bookmarkStart w:id="6144" w:name="_Toc36560520"/>
      <w:bookmarkStart w:id="6145" w:name="_Toc43977037"/>
      <w:bookmarkStart w:id="6146" w:name="_Toc52213612"/>
      <w:bookmarkStart w:id="6147" w:name="_Toc60743076"/>
      <w:bookmarkStart w:id="6148" w:name="_Toc68206263"/>
      <w:bookmarkStart w:id="6149" w:name="_Toc75972064"/>
      <w:bookmarkStart w:id="6150" w:name="_Toc85051496"/>
      <w:bookmarkStart w:id="6151" w:name="_Toc90493515"/>
      <w:bookmarkStart w:id="6152" w:name="_Toc90494155"/>
      <w:bookmarkStart w:id="6153" w:name="_Toc100094193"/>
      <w:bookmarkStart w:id="6154" w:name="_Toc106872859"/>
      <w:bookmarkStart w:id="6155" w:name="_Toc155208813"/>
      <w:r w:rsidRPr="00AC4FBC">
        <w:t>6.5B.1.4_1</w:t>
      </w:r>
      <w:r w:rsidRPr="00AC4FBC">
        <w:tab/>
        <w:t>Occupied bandwidth for Inter-band EN-DC including FR2 (&gt;</w:t>
      </w:r>
      <w:r w:rsidR="000326C3" w:rsidRPr="00AC4FBC">
        <w:t>1 NR</w:t>
      </w:r>
      <w:r w:rsidRPr="00AC4FBC">
        <w:t xml:space="preserve"> CC)</w:t>
      </w:r>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p>
    <w:p w14:paraId="7B3F8E7D" w14:textId="77777777" w:rsidR="00AB2B30" w:rsidRPr="00AC4FBC" w:rsidRDefault="006A7121">
      <w:pPr>
        <w:pStyle w:val="EditorsNote"/>
      </w:pPr>
      <w:bookmarkStart w:id="6156" w:name="_Toc27475773"/>
      <w:bookmarkStart w:id="6157" w:name="_Toc29495312"/>
      <w:bookmarkStart w:id="6158" w:name="_Toc36116357"/>
      <w:bookmarkStart w:id="6159" w:name="_Toc36118406"/>
      <w:bookmarkStart w:id="6160" w:name="_Toc36560521"/>
      <w:r w:rsidRPr="00AC4FBC">
        <w:t>Editor's note: Test applicability, Test Description in below sub-clauses requires updates to clarify number of E-UTRA carriers that will be configured during the test that will be limited to only 1 E-UTRA CC</w:t>
      </w:r>
    </w:p>
    <w:p w14:paraId="504A3AE9" w14:textId="32B3C2DC" w:rsidR="00AB2B30" w:rsidRPr="00AC4FBC" w:rsidRDefault="006A7121">
      <w:pPr>
        <w:pStyle w:val="Heading5"/>
      </w:pPr>
      <w:bookmarkStart w:id="6161" w:name="_Toc43977038"/>
      <w:bookmarkStart w:id="6162" w:name="_Toc52213613"/>
      <w:bookmarkStart w:id="6163" w:name="_Toc60743077"/>
      <w:bookmarkStart w:id="6164" w:name="_Toc68206264"/>
      <w:bookmarkStart w:id="6165" w:name="_Toc75972065"/>
      <w:bookmarkStart w:id="6166" w:name="_Toc85051497"/>
      <w:bookmarkStart w:id="6167" w:name="_Toc90493516"/>
      <w:bookmarkStart w:id="6168" w:name="_Toc90494156"/>
      <w:bookmarkStart w:id="6169" w:name="_Toc100094194"/>
      <w:bookmarkStart w:id="6170" w:name="_Toc106872860"/>
      <w:bookmarkStart w:id="6171" w:name="_Toc155208814"/>
      <w:bookmarkStart w:id="6172" w:name="_CR6_5B_1_4_1_1"/>
      <w:bookmarkEnd w:id="6172"/>
      <w:r w:rsidRPr="00AC4FBC">
        <w:t>6.5B.1.4_1.1</w:t>
      </w:r>
      <w:r w:rsidRPr="00AC4FBC">
        <w:tab/>
        <w:t>Occupied bandwidth for Inter-band EN-DC including FR2 (</w:t>
      </w:r>
      <w:r w:rsidR="000326C3" w:rsidRPr="00AC4FBC">
        <w:t>2 NR</w:t>
      </w:r>
      <w:r w:rsidRPr="00AC4FBC">
        <w:t xml:space="preserve"> CCs)</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p>
    <w:p w14:paraId="4AC2CCE4"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30778E3B" w14:textId="77777777" w:rsidR="00AB2B30" w:rsidRPr="00AC4FBC" w:rsidRDefault="006A7121">
      <w:pPr>
        <w:pStyle w:val="EditorsNote"/>
      </w:pPr>
      <w:r w:rsidRPr="00AC4FBC">
        <w:t>-</w:t>
      </w:r>
      <w:r w:rsidRPr="00AC4FBC">
        <w:tab/>
        <w:t>The referred test case 6.5A.1.1 in TS 38.521-2 [9] is incomplete for some scenarios (band, aggregated bandwidth, CA configuration, power class etc…) as indicated in its editor’s note.</w:t>
      </w:r>
    </w:p>
    <w:p w14:paraId="75983211" w14:textId="77777777" w:rsidR="00AB2B30" w:rsidRPr="00AC4FBC" w:rsidRDefault="006A7121">
      <w:pPr>
        <w:pStyle w:val="H6"/>
      </w:pPr>
      <w:bookmarkStart w:id="6173" w:name="_CR6_5B_1_4_1_1_1"/>
      <w:r w:rsidRPr="00AC4FBC">
        <w:lastRenderedPageBreak/>
        <w:t>6.5B.1.4_1.1.1</w:t>
      </w:r>
      <w:r w:rsidRPr="00AC4FBC">
        <w:tab/>
        <w:t>Test purpose</w:t>
      </w:r>
    </w:p>
    <w:bookmarkEnd w:id="6173"/>
    <w:p w14:paraId="6AC59EB3" w14:textId="77777777" w:rsidR="00AB2B30" w:rsidRPr="00AC4FBC" w:rsidRDefault="006A7121">
      <w:r w:rsidRPr="00AC4FBC">
        <w:t>Same test purpose as in clause 6.5.1.1 in TS 38.521-2 [9] for the NR carrier.</w:t>
      </w:r>
    </w:p>
    <w:p w14:paraId="3A6621DA" w14:textId="77777777" w:rsidR="00AB2B30" w:rsidRPr="00AC4FBC" w:rsidRDefault="006A7121">
      <w:pPr>
        <w:pStyle w:val="H6"/>
      </w:pPr>
      <w:bookmarkStart w:id="6174" w:name="_CR6_5B_1_4_1_1_2"/>
      <w:r w:rsidRPr="00AC4FBC">
        <w:t>6.5B.1.4_1.1.2</w:t>
      </w:r>
      <w:r w:rsidRPr="00AC4FBC">
        <w:tab/>
        <w:t>Test applicability</w:t>
      </w:r>
    </w:p>
    <w:bookmarkEnd w:id="6174"/>
    <w:p w14:paraId="7B2D8687" w14:textId="2CEFB07A"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0326C3" w:rsidRPr="00AC4FBC">
        <w:rPr>
          <w:rFonts w:eastAsia="SimSun"/>
        </w:rPr>
        <w:t xml:space="preserve"> </w:t>
      </w:r>
      <w:r w:rsidRPr="00AC4FBC">
        <w:t xml:space="preserve">NR </w:t>
      </w:r>
      <w:r w:rsidRPr="00AC4FBC">
        <w:rPr>
          <w:rFonts w:eastAsia="SimSun"/>
        </w:rPr>
        <w:t xml:space="preserve">UL </w:t>
      </w:r>
      <w:r w:rsidRPr="00AC4FBC">
        <w:t>CCs.</w:t>
      </w:r>
    </w:p>
    <w:p w14:paraId="1C8EDD2F" w14:textId="77777777" w:rsidR="00AB2B30" w:rsidRPr="00AC4FBC" w:rsidRDefault="006A7121">
      <w:pPr>
        <w:pStyle w:val="H6"/>
      </w:pPr>
      <w:bookmarkStart w:id="6175" w:name="_CR6_5B_1_4_1_1_3"/>
      <w:r w:rsidRPr="00AC4FBC">
        <w:t>6.5B.1.4_1.1.3</w:t>
      </w:r>
      <w:r w:rsidRPr="00AC4FBC">
        <w:tab/>
        <w:t>Minimum conformance requirements</w:t>
      </w:r>
    </w:p>
    <w:bookmarkEnd w:id="6175"/>
    <w:p w14:paraId="2FC81C88" w14:textId="77777777" w:rsidR="00AB2B30" w:rsidRPr="00AC4FBC" w:rsidRDefault="006A7121">
      <w:r w:rsidRPr="00AC4FBC">
        <w:t xml:space="preserve">Same minimum conformance requirements as in clause 6.5.1.3 in TS 38.521-2 [9] for the NR carrier. </w:t>
      </w:r>
    </w:p>
    <w:p w14:paraId="2AFB59AF" w14:textId="24EB6BAB" w:rsidR="00AB2B30" w:rsidRPr="00AC4FBC" w:rsidRDefault="006A7121">
      <w:pPr>
        <w:rPr>
          <w:rFonts w:cs="v5.0.0"/>
        </w:rPr>
      </w:pPr>
      <w:r w:rsidRPr="00AC4FBC">
        <w:t xml:space="preserve">No exception requirements applicable to NR or </w:t>
      </w:r>
      <w:r w:rsidR="003E285D" w:rsidRPr="00AC4FBC">
        <w:t>E-UTRA</w:t>
      </w:r>
      <w:r w:rsidRPr="00AC4FBC">
        <w:t xml:space="preserve">. LTE anchor agnostic approach is applied. </w:t>
      </w:r>
    </w:p>
    <w:p w14:paraId="07AC64F8" w14:textId="77777777" w:rsidR="00AB2B30" w:rsidRPr="00AC4FBC" w:rsidRDefault="006A7121">
      <w:r w:rsidRPr="00AC4FBC">
        <w:t>The normative reference for this requirement is TS 3</w:t>
      </w:r>
      <w:r w:rsidRPr="00AC4FBC">
        <w:rPr>
          <w:lang w:eastAsia="zh-TW"/>
        </w:rPr>
        <w:t>8.101-3 [4] clause </w:t>
      </w:r>
      <w:r w:rsidRPr="00AC4FBC">
        <w:t>6.5B.1.</w:t>
      </w:r>
    </w:p>
    <w:p w14:paraId="7BAA4220" w14:textId="77777777" w:rsidR="00AB2B30" w:rsidRPr="00AC4FBC" w:rsidRDefault="006A7121">
      <w:pPr>
        <w:pStyle w:val="H6"/>
      </w:pPr>
      <w:bookmarkStart w:id="6176" w:name="_CR6_5B_1_4_1_1_4"/>
      <w:r w:rsidRPr="00AC4FBC">
        <w:t>6.5B.1.4_1.1.4</w:t>
      </w:r>
      <w:r w:rsidRPr="00AC4FBC">
        <w:tab/>
        <w:t>Test description</w:t>
      </w:r>
    </w:p>
    <w:p w14:paraId="4DB7C321" w14:textId="77777777" w:rsidR="00AB2B30" w:rsidRPr="00AC4FBC" w:rsidRDefault="006A7121">
      <w:pPr>
        <w:pStyle w:val="H6"/>
      </w:pPr>
      <w:bookmarkStart w:id="6177" w:name="_CR6_5B_1_4_1_1_4_1"/>
      <w:bookmarkEnd w:id="6176"/>
      <w:r w:rsidRPr="00AC4FBC">
        <w:t>6.5B.1.4_1.1.4.1</w:t>
      </w:r>
      <w:r w:rsidRPr="00AC4FBC">
        <w:tab/>
        <w:t>Initial condition</w:t>
      </w:r>
    </w:p>
    <w:bookmarkEnd w:id="6177"/>
    <w:p w14:paraId="1DC5AC6C" w14:textId="77777777" w:rsidR="00AB2B30" w:rsidRPr="00AC4FBC" w:rsidRDefault="006A7121">
      <w:r w:rsidRPr="00AC4FBC">
        <w:t xml:space="preserve">Same test description as in clause 6.5A.1.1.4 in TS 38.521-2 [9] for the </w:t>
      </w:r>
      <w:r w:rsidRPr="00AC4FBC">
        <w:rPr>
          <w:i/>
        </w:rPr>
        <w:t>NR</w:t>
      </w:r>
      <w:r w:rsidRPr="00AC4FBC">
        <w:t xml:space="preserve"> carrier with the following exception:</w:t>
      </w:r>
    </w:p>
    <w:p w14:paraId="43746022"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298DB54" w14:textId="77777777" w:rsidR="00AB2B30" w:rsidRPr="00AC4FBC" w:rsidRDefault="006A7121">
      <w:r w:rsidRPr="00AC4FBC">
        <w:t>For Initial conditions as in clause 6.5A.1.1.4.1 in TS 38.521-2 [9], the following steps will be added to configure E-UTRA component:</w:t>
      </w:r>
    </w:p>
    <w:p w14:paraId="1D2323B3" w14:textId="77777777" w:rsidR="00AB2B30" w:rsidRPr="00AC4FBC" w:rsidRDefault="006A7121">
      <w:pPr>
        <w:pStyle w:val="B10"/>
      </w:pPr>
      <w:r w:rsidRPr="00AC4FBC">
        <w:t>2.1.</w:t>
      </w:r>
      <w:r w:rsidRPr="00AC4FBC">
        <w:tab/>
        <w:t>The parameter settings for E-UTRA cell are set up according to TS 36.508 [11] clause 4.4.3.</w:t>
      </w:r>
    </w:p>
    <w:p w14:paraId="681D3901"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4420D74B" w14:textId="77777777" w:rsidR="00AB2B30" w:rsidRPr="00AC4FBC" w:rsidRDefault="006A7121">
      <w:r w:rsidRPr="00AC4FBC">
        <w:t xml:space="preserve">Step 6 of Initial conditions as in clause 6.5A.1.1.4.1 in TS 38.521-2 [9] is replaced by: </w:t>
      </w:r>
    </w:p>
    <w:p w14:paraId="3AF042B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3C6AF5" w14:textId="77777777" w:rsidR="00AB2B30" w:rsidRPr="00AC4FBC" w:rsidRDefault="006A7121">
      <w:r w:rsidRPr="00AC4FBC">
        <w:t>Same test procedure as in clause 6.5A.1.1.4.2 in TS 38.521-2 [9] with the following steps added for E-UTRA component:</w:t>
      </w:r>
    </w:p>
    <w:p w14:paraId="5EDFF1DF"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04EF30B" w14:textId="77777777" w:rsidR="00AB2B30" w:rsidRPr="00AC4FBC" w:rsidRDefault="006A7121">
      <w:pPr>
        <w:pStyle w:val="H6"/>
      </w:pPr>
      <w:bookmarkStart w:id="6178" w:name="_CR6_5B_1_4_1_1_5"/>
      <w:r w:rsidRPr="00AC4FBC">
        <w:t>6.5B.1.4_1.1.5</w:t>
      </w:r>
      <w:r w:rsidRPr="00AC4FBC">
        <w:tab/>
        <w:t>Test Requirements</w:t>
      </w:r>
    </w:p>
    <w:bookmarkEnd w:id="6178"/>
    <w:p w14:paraId="7FCED092" w14:textId="77777777" w:rsidR="00AB2B30" w:rsidRPr="00AC4FBC" w:rsidRDefault="006A7121">
      <w:r w:rsidRPr="00AC4FBC">
        <w:t xml:space="preserve">Same test requirement as in clause 6.5A.1.1.5 in TS 38.521-2 [9] for the </w:t>
      </w:r>
      <w:r w:rsidRPr="00AC4FBC">
        <w:rPr>
          <w:i/>
        </w:rPr>
        <w:t>NR</w:t>
      </w:r>
      <w:r w:rsidRPr="00AC4FBC">
        <w:t xml:space="preserve"> carrier.</w:t>
      </w:r>
    </w:p>
    <w:p w14:paraId="3C24809A" w14:textId="02520640" w:rsidR="00AB2B30" w:rsidRPr="00AC4FBC" w:rsidRDefault="006A7121">
      <w:pPr>
        <w:pStyle w:val="Heading5"/>
      </w:pPr>
      <w:bookmarkStart w:id="6179" w:name="_Toc27475774"/>
      <w:bookmarkStart w:id="6180" w:name="_Toc29495313"/>
      <w:bookmarkStart w:id="6181" w:name="_Toc36116358"/>
      <w:bookmarkStart w:id="6182" w:name="_Toc36118407"/>
      <w:bookmarkStart w:id="6183" w:name="_Toc36560522"/>
      <w:bookmarkStart w:id="6184" w:name="_Toc43977039"/>
      <w:bookmarkStart w:id="6185" w:name="_Toc52213614"/>
      <w:bookmarkStart w:id="6186" w:name="_Toc60743078"/>
      <w:bookmarkStart w:id="6187" w:name="_Toc68206265"/>
      <w:bookmarkStart w:id="6188" w:name="_Toc75972066"/>
      <w:bookmarkStart w:id="6189" w:name="_Toc85051498"/>
      <w:bookmarkStart w:id="6190" w:name="_Toc90493517"/>
      <w:bookmarkStart w:id="6191" w:name="_Toc90494157"/>
      <w:bookmarkStart w:id="6192" w:name="_Toc100094195"/>
      <w:bookmarkStart w:id="6193" w:name="_Toc106872861"/>
      <w:bookmarkStart w:id="6194" w:name="_Toc155208815"/>
      <w:bookmarkStart w:id="6195" w:name="_CR6_5B_1_4_1_2"/>
      <w:bookmarkEnd w:id="6195"/>
      <w:r w:rsidRPr="00AC4FBC">
        <w:t>6.5B.1.4_1.2</w:t>
      </w:r>
      <w:r w:rsidRPr="00AC4FBC">
        <w:tab/>
        <w:t>Occupied bandwidth for Inter-band EN-DC including FR2 (</w:t>
      </w:r>
      <w:r w:rsidR="000326C3" w:rsidRPr="00AC4FBC">
        <w:t>3 NR</w:t>
      </w:r>
      <w:r w:rsidRPr="00AC4FBC">
        <w:t xml:space="preserve"> CCs)</w:t>
      </w:r>
      <w:bookmarkEnd w:id="6179"/>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p>
    <w:p w14:paraId="5F666EAF"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D921B60" w14:textId="77777777" w:rsidR="00AB2B30" w:rsidRPr="00AC4FBC" w:rsidRDefault="006A7121">
      <w:pPr>
        <w:pStyle w:val="EditorsNote"/>
      </w:pPr>
      <w:r w:rsidRPr="00AC4FBC">
        <w:t>-</w:t>
      </w:r>
      <w:r w:rsidRPr="00AC4FBC">
        <w:tab/>
        <w:t>The referred test case 6.5A.1.2 in TS 38.521-2 [9] is incomplete for some scenarios (band, aggregated bandwidth, CA configuration, power class etc…) as indicated in its editor’s note.</w:t>
      </w:r>
    </w:p>
    <w:p w14:paraId="49312B09" w14:textId="77777777" w:rsidR="00AB2B30" w:rsidRPr="00AC4FBC" w:rsidRDefault="006A7121">
      <w:pPr>
        <w:pStyle w:val="H6"/>
      </w:pPr>
      <w:bookmarkStart w:id="6196" w:name="_CR6_5B_1_4_1_2_1"/>
      <w:r w:rsidRPr="00AC4FBC">
        <w:t>6.5B.1.4_1.2.1</w:t>
      </w:r>
      <w:r w:rsidRPr="00AC4FBC">
        <w:tab/>
        <w:t>Test purpose</w:t>
      </w:r>
    </w:p>
    <w:bookmarkEnd w:id="6196"/>
    <w:p w14:paraId="7E4CC717" w14:textId="77777777" w:rsidR="00AB2B30" w:rsidRPr="00AC4FBC" w:rsidRDefault="006A7121">
      <w:r w:rsidRPr="00AC4FBC">
        <w:t>Same test purpose as in clause 6.5.1.1 in TS 38.521-2 [9] for the NR carrier.</w:t>
      </w:r>
    </w:p>
    <w:p w14:paraId="627EC0DA" w14:textId="77777777" w:rsidR="00AB2B30" w:rsidRPr="00AC4FBC" w:rsidRDefault="006A7121">
      <w:pPr>
        <w:pStyle w:val="H6"/>
      </w:pPr>
      <w:bookmarkStart w:id="6197" w:name="_CR6_5B_1_4_1_2_2"/>
      <w:r w:rsidRPr="00AC4FBC">
        <w:lastRenderedPageBreak/>
        <w:t>6.5B.1.4_1.2.2</w:t>
      </w:r>
      <w:r w:rsidRPr="00AC4FBC">
        <w:tab/>
        <w:t>Test applicability</w:t>
      </w:r>
    </w:p>
    <w:bookmarkEnd w:id="6197"/>
    <w:p w14:paraId="33B96302" w14:textId="3285F3F1" w:rsidR="00AB2B30" w:rsidRPr="00AC4FBC" w:rsidRDefault="006A7121">
      <w:r w:rsidRPr="00AC4FBC">
        <w:t>This test case applies to all types of E-UTRA UE release 15 and forward, supporting inter-band EN-DC including FR2 with 3</w:t>
      </w:r>
      <w:r w:rsidR="000326C3" w:rsidRPr="00AC4FBC">
        <w:t xml:space="preserve"> </w:t>
      </w:r>
      <w:r w:rsidRPr="00AC4FBC">
        <w:t xml:space="preserve">NR </w:t>
      </w:r>
      <w:r w:rsidRPr="00AC4FBC">
        <w:rPr>
          <w:rFonts w:eastAsia="SimSun"/>
        </w:rPr>
        <w:t xml:space="preserve">UL </w:t>
      </w:r>
      <w:r w:rsidRPr="00AC4FBC">
        <w:t>CCs.</w:t>
      </w:r>
    </w:p>
    <w:p w14:paraId="6A180835" w14:textId="77777777" w:rsidR="00AB2B30" w:rsidRPr="00AC4FBC" w:rsidRDefault="006A7121">
      <w:pPr>
        <w:pStyle w:val="H6"/>
      </w:pPr>
      <w:bookmarkStart w:id="6198" w:name="_CR6_5B_1_4_1_2_3"/>
      <w:r w:rsidRPr="00AC4FBC">
        <w:t>6.5B.1.4_1.2.3</w:t>
      </w:r>
      <w:r w:rsidRPr="00AC4FBC">
        <w:tab/>
        <w:t>Minimum conformance requirements</w:t>
      </w:r>
    </w:p>
    <w:bookmarkEnd w:id="6198"/>
    <w:p w14:paraId="36FFDA35" w14:textId="77777777" w:rsidR="00AB2B30" w:rsidRPr="00AC4FBC" w:rsidRDefault="006A7121">
      <w:r w:rsidRPr="00AC4FBC">
        <w:t xml:space="preserve">Same minimum conformance requirements as in clause 6.5.1.3 in TS 38.521-2 [9] for the NR carrier. </w:t>
      </w:r>
    </w:p>
    <w:p w14:paraId="1062EDE3" w14:textId="768E54C3"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3E4CCDA5" w14:textId="77777777" w:rsidR="00AB2B30" w:rsidRPr="00AC4FBC" w:rsidRDefault="006A7121">
      <w:r w:rsidRPr="00AC4FBC">
        <w:t>The normative reference for this requirement is TS 3</w:t>
      </w:r>
      <w:r w:rsidRPr="00AC4FBC">
        <w:rPr>
          <w:lang w:eastAsia="zh-TW"/>
        </w:rPr>
        <w:t>8.101-3 [4] clause </w:t>
      </w:r>
      <w:r w:rsidRPr="00AC4FBC">
        <w:t>6.5B.1.</w:t>
      </w:r>
    </w:p>
    <w:p w14:paraId="237A04EA" w14:textId="77777777" w:rsidR="00AB2B30" w:rsidRPr="00AC4FBC" w:rsidRDefault="006A7121">
      <w:pPr>
        <w:pStyle w:val="H6"/>
      </w:pPr>
      <w:bookmarkStart w:id="6199" w:name="_CR6_5B_1_4_1_2_4"/>
      <w:r w:rsidRPr="00AC4FBC">
        <w:t>6.5B.1.4_1.2.4</w:t>
      </w:r>
      <w:r w:rsidRPr="00AC4FBC">
        <w:tab/>
        <w:t>Test description</w:t>
      </w:r>
    </w:p>
    <w:p w14:paraId="1B1B53E9" w14:textId="77777777" w:rsidR="00AB2B30" w:rsidRPr="00AC4FBC" w:rsidRDefault="006A7121">
      <w:pPr>
        <w:pStyle w:val="H6"/>
      </w:pPr>
      <w:bookmarkStart w:id="6200" w:name="_CR6_5B_1_4_1_2_4_1"/>
      <w:bookmarkEnd w:id="6199"/>
      <w:r w:rsidRPr="00AC4FBC">
        <w:t>6.5B.1.4_1.2.4.1</w:t>
      </w:r>
      <w:r w:rsidRPr="00AC4FBC">
        <w:tab/>
        <w:t>Initial condition</w:t>
      </w:r>
    </w:p>
    <w:bookmarkEnd w:id="6200"/>
    <w:p w14:paraId="026ECF64" w14:textId="77777777" w:rsidR="00AB2B30" w:rsidRPr="00AC4FBC" w:rsidRDefault="006A7121">
      <w:r w:rsidRPr="00AC4FBC">
        <w:t xml:space="preserve">Same test description as in clause 6.5A.1.2.4 in TS 38.521-2 [9] for the </w:t>
      </w:r>
      <w:r w:rsidRPr="00AC4FBC">
        <w:rPr>
          <w:i/>
        </w:rPr>
        <w:t>NR</w:t>
      </w:r>
      <w:r w:rsidRPr="00AC4FBC">
        <w:t xml:space="preserve"> carrier with the following exception:</w:t>
      </w:r>
    </w:p>
    <w:p w14:paraId="7016D637"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724E03D" w14:textId="77777777" w:rsidR="00AB2B30" w:rsidRPr="00AC4FBC" w:rsidRDefault="006A7121">
      <w:r w:rsidRPr="00AC4FBC">
        <w:t>For Initial conditions as in clause 6.5A.1.2.4.1 in TS 38.521-2 [9], the following steps will be added to configure E-UTRA component:</w:t>
      </w:r>
    </w:p>
    <w:p w14:paraId="1CBB5011" w14:textId="77777777" w:rsidR="00AB2B30" w:rsidRPr="00AC4FBC" w:rsidRDefault="006A7121">
      <w:pPr>
        <w:pStyle w:val="B10"/>
      </w:pPr>
      <w:r w:rsidRPr="00AC4FBC">
        <w:t>2.1.</w:t>
      </w:r>
      <w:r w:rsidRPr="00AC4FBC">
        <w:tab/>
        <w:t>The parameter settings for E-UTRA cell are set up according to TS 36.508 [11] clause 4.4.3.</w:t>
      </w:r>
    </w:p>
    <w:p w14:paraId="58FB4FB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C2E6B36" w14:textId="77777777" w:rsidR="00AB2B30" w:rsidRPr="00AC4FBC" w:rsidRDefault="006A7121">
      <w:r w:rsidRPr="00AC4FBC">
        <w:t xml:space="preserve">Step 6 of Initial conditions as in clause 6.5A.1.2.4.1 in TS 38.521-2 [9] is replaced by: </w:t>
      </w:r>
    </w:p>
    <w:p w14:paraId="5BD3CBE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7419210" w14:textId="77777777" w:rsidR="00AB2B30" w:rsidRPr="00AC4FBC" w:rsidRDefault="006A7121">
      <w:r w:rsidRPr="00AC4FBC">
        <w:t>Same test procedure as in clause 6.5A.1.2.4.2 in TS 38.521-2 [9] with the following steps added for E-UTRA component:</w:t>
      </w:r>
    </w:p>
    <w:p w14:paraId="598D5E6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F6B9985" w14:textId="77777777" w:rsidR="00AB2B30" w:rsidRPr="00AC4FBC" w:rsidRDefault="006A7121">
      <w:pPr>
        <w:pStyle w:val="H6"/>
      </w:pPr>
      <w:bookmarkStart w:id="6201" w:name="_CR6_5B_1_4_1_2_5"/>
      <w:r w:rsidRPr="00AC4FBC">
        <w:t>6.5B.1.4_1.2.5</w:t>
      </w:r>
      <w:r w:rsidRPr="00AC4FBC">
        <w:tab/>
        <w:t>Test Requirements</w:t>
      </w:r>
    </w:p>
    <w:bookmarkEnd w:id="6201"/>
    <w:p w14:paraId="7DED3FB5" w14:textId="77777777" w:rsidR="00AB2B30" w:rsidRPr="00AC4FBC" w:rsidRDefault="006A7121">
      <w:r w:rsidRPr="00AC4FBC">
        <w:t xml:space="preserve">Same test requirement as in clause 6.5A.1.2.5 in TS 38.521-2 [9] for the </w:t>
      </w:r>
      <w:r w:rsidRPr="00AC4FBC">
        <w:rPr>
          <w:i/>
        </w:rPr>
        <w:t>NR</w:t>
      </w:r>
      <w:r w:rsidRPr="00AC4FBC">
        <w:t xml:space="preserve"> carrier.</w:t>
      </w:r>
    </w:p>
    <w:p w14:paraId="11B1EC08" w14:textId="57EC3147" w:rsidR="00AB2B30" w:rsidRPr="00AC4FBC" w:rsidRDefault="006A7121">
      <w:pPr>
        <w:pStyle w:val="Heading5"/>
      </w:pPr>
      <w:bookmarkStart w:id="6202" w:name="_Toc27475775"/>
      <w:bookmarkStart w:id="6203" w:name="_Toc29495314"/>
      <w:bookmarkStart w:id="6204" w:name="_Toc36116359"/>
      <w:bookmarkStart w:id="6205" w:name="_Toc36118408"/>
      <w:bookmarkStart w:id="6206" w:name="_Toc36560523"/>
      <w:bookmarkStart w:id="6207" w:name="_Toc43977040"/>
      <w:bookmarkStart w:id="6208" w:name="_Toc52213615"/>
      <w:bookmarkStart w:id="6209" w:name="_Toc60743079"/>
      <w:bookmarkStart w:id="6210" w:name="_Toc68206266"/>
      <w:bookmarkStart w:id="6211" w:name="_Toc75972067"/>
      <w:bookmarkStart w:id="6212" w:name="_Toc85051499"/>
      <w:bookmarkStart w:id="6213" w:name="_Toc90493518"/>
      <w:bookmarkStart w:id="6214" w:name="_Toc90494158"/>
      <w:bookmarkStart w:id="6215" w:name="_Toc100094196"/>
      <w:bookmarkStart w:id="6216" w:name="_Toc106872862"/>
      <w:bookmarkStart w:id="6217" w:name="_Toc155208816"/>
      <w:bookmarkStart w:id="6218" w:name="_CR6_5B_1_4_1_3"/>
      <w:bookmarkEnd w:id="6218"/>
      <w:r w:rsidRPr="00AC4FBC">
        <w:t>6.5B.1.4_1.3</w:t>
      </w:r>
      <w:r w:rsidRPr="00AC4FBC">
        <w:tab/>
        <w:t>Occupied bandwidth for Inter-band EN-DC including FR2 (</w:t>
      </w:r>
      <w:r w:rsidR="000326C3" w:rsidRPr="00AC4FBC">
        <w:t>4 NR</w:t>
      </w:r>
      <w:r w:rsidRPr="00AC4FBC">
        <w:t xml:space="preserve"> CCs)</w:t>
      </w:r>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p>
    <w:p w14:paraId="71B8AA52"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9F43E3B" w14:textId="77777777" w:rsidR="00AB2B30" w:rsidRPr="00AC4FBC" w:rsidRDefault="006A7121">
      <w:pPr>
        <w:pStyle w:val="EditorsNote"/>
      </w:pPr>
      <w:r w:rsidRPr="00AC4FBC">
        <w:t>-</w:t>
      </w:r>
      <w:r w:rsidRPr="00AC4FBC">
        <w:tab/>
        <w:t>The referred test case 6.5A.1.1 in TS 38.521-2 [9] is incomplete for some scenarios (band, aggregated bandwidth, CA configuration, power class etc…) as indicated in its editor’s note.</w:t>
      </w:r>
    </w:p>
    <w:p w14:paraId="1A042D03" w14:textId="77777777" w:rsidR="00AB2B30" w:rsidRPr="00AC4FBC" w:rsidRDefault="006A7121">
      <w:pPr>
        <w:pStyle w:val="H6"/>
      </w:pPr>
      <w:bookmarkStart w:id="6219" w:name="_CR6_5B_1_4_1_3_1"/>
      <w:r w:rsidRPr="00AC4FBC">
        <w:t>6.5B.1.4_1.3.1</w:t>
      </w:r>
      <w:r w:rsidRPr="00AC4FBC">
        <w:tab/>
        <w:t>Test purpose</w:t>
      </w:r>
    </w:p>
    <w:bookmarkEnd w:id="6219"/>
    <w:p w14:paraId="2D3F7BD2" w14:textId="77777777" w:rsidR="00AB2B30" w:rsidRPr="00AC4FBC" w:rsidRDefault="006A7121">
      <w:r w:rsidRPr="00AC4FBC">
        <w:t>Same test purpose as in clause 6.5.1.1 in TS 38.521-2 [9] for the NR carrier.</w:t>
      </w:r>
    </w:p>
    <w:p w14:paraId="777DF5D0" w14:textId="77777777" w:rsidR="00AB2B30" w:rsidRPr="00AC4FBC" w:rsidRDefault="006A7121">
      <w:pPr>
        <w:pStyle w:val="H6"/>
      </w:pPr>
      <w:bookmarkStart w:id="6220" w:name="_CR6_5B_1_4_1_3_2"/>
      <w:r w:rsidRPr="00AC4FBC">
        <w:t>6.5B.1.4_1.3.2</w:t>
      </w:r>
      <w:r w:rsidRPr="00AC4FBC">
        <w:tab/>
        <w:t>Test applicability</w:t>
      </w:r>
    </w:p>
    <w:bookmarkEnd w:id="6220"/>
    <w:p w14:paraId="364C1430" w14:textId="2B5B04FC"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0326C3" w:rsidRPr="00AC4FBC">
        <w:rPr>
          <w:rFonts w:eastAsia="SimSun"/>
        </w:rPr>
        <w:t xml:space="preserve"> </w:t>
      </w:r>
      <w:r w:rsidRPr="00AC4FBC">
        <w:t xml:space="preserve">NR </w:t>
      </w:r>
      <w:r w:rsidRPr="00AC4FBC">
        <w:rPr>
          <w:rFonts w:eastAsia="SimSun"/>
        </w:rPr>
        <w:t xml:space="preserve">UL </w:t>
      </w:r>
      <w:r w:rsidRPr="00AC4FBC">
        <w:t>CCs.</w:t>
      </w:r>
    </w:p>
    <w:p w14:paraId="1FAF575F" w14:textId="77777777" w:rsidR="00AB2B30" w:rsidRPr="00AC4FBC" w:rsidRDefault="006A7121">
      <w:pPr>
        <w:pStyle w:val="H6"/>
      </w:pPr>
      <w:bookmarkStart w:id="6221" w:name="_CR6_5B_1_4_1_3_3"/>
      <w:r w:rsidRPr="00AC4FBC">
        <w:lastRenderedPageBreak/>
        <w:t>6.5B.1.4_1.3.3</w:t>
      </w:r>
      <w:r w:rsidRPr="00AC4FBC">
        <w:tab/>
        <w:t>Minimum conformance requirements</w:t>
      </w:r>
    </w:p>
    <w:bookmarkEnd w:id="6221"/>
    <w:p w14:paraId="24B79A80" w14:textId="77777777" w:rsidR="00AB2B30" w:rsidRPr="00AC4FBC" w:rsidRDefault="006A7121">
      <w:r w:rsidRPr="00AC4FBC">
        <w:t xml:space="preserve">Same minimum conformance requirements as in clause 6.5.1.3 in TS 38.521-2 [9] for the NR carrier. </w:t>
      </w:r>
    </w:p>
    <w:p w14:paraId="32AEE2D0" w14:textId="4D56AE48"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7A4015E2" w14:textId="77777777" w:rsidR="00AB2B30" w:rsidRPr="00AC4FBC" w:rsidRDefault="006A7121">
      <w:r w:rsidRPr="00AC4FBC">
        <w:t>The normative reference for this requirement is TS 3</w:t>
      </w:r>
      <w:r w:rsidRPr="00AC4FBC">
        <w:rPr>
          <w:lang w:eastAsia="zh-TW"/>
        </w:rPr>
        <w:t>8.101-3 [4] clause </w:t>
      </w:r>
      <w:r w:rsidRPr="00AC4FBC">
        <w:t>6.5B.1.</w:t>
      </w:r>
    </w:p>
    <w:p w14:paraId="07947485" w14:textId="77777777" w:rsidR="00AB2B30" w:rsidRPr="00AC4FBC" w:rsidRDefault="006A7121">
      <w:pPr>
        <w:pStyle w:val="H6"/>
      </w:pPr>
      <w:bookmarkStart w:id="6222" w:name="_CR6_5B_1_4_1_3_4"/>
      <w:r w:rsidRPr="00AC4FBC">
        <w:t>6.5B.1.4_1.3.4</w:t>
      </w:r>
      <w:r w:rsidRPr="00AC4FBC">
        <w:tab/>
        <w:t>Test description</w:t>
      </w:r>
    </w:p>
    <w:p w14:paraId="6546B7B4" w14:textId="77777777" w:rsidR="00AB2B30" w:rsidRPr="00AC4FBC" w:rsidRDefault="006A7121">
      <w:pPr>
        <w:pStyle w:val="H6"/>
      </w:pPr>
      <w:bookmarkStart w:id="6223" w:name="_CR6_5B_1_4_1_3_4_1"/>
      <w:bookmarkEnd w:id="6222"/>
      <w:r w:rsidRPr="00AC4FBC">
        <w:t>6.5B.1.4_1.3.4.1</w:t>
      </w:r>
      <w:r w:rsidRPr="00AC4FBC">
        <w:tab/>
        <w:t>Initial condition</w:t>
      </w:r>
    </w:p>
    <w:bookmarkEnd w:id="6223"/>
    <w:p w14:paraId="650266BB" w14:textId="77777777" w:rsidR="00AB2B30" w:rsidRPr="00AC4FBC" w:rsidRDefault="006A7121">
      <w:r w:rsidRPr="00AC4FBC">
        <w:t xml:space="preserve">Same test description as in clause 6.5A.1.3.4 in TS 38.521-2 [9] for the </w:t>
      </w:r>
      <w:r w:rsidRPr="00AC4FBC">
        <w:rPr>
          <w:i/>
        </w:rPr>
        <w:t>NR</w:t>
      </w:r>
      <w:r w:rsidRPr="00AC4FBC">
        <w:t xml:space="preserve"> carrier with the following exception:</w:t>
      </w:r>
    </w:p>
    <w:p w14:paraId="282BF4D1"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95BCA72" w14:textId="77777777" w:rsidR="00AB2B30" w:rsidRPr="00AC4FBC" w:rsidRDefault="006A7121">
      <w:r w:rsidRPr="00AC4FBC">
        <w:t>For Initial conditions as in clause 6.5A.1.3.4.1 in TS 38.521-2 [9], the following steps will be added to configure E-UTRA component:</w:t>
      </w:r>
    </w:p>
    <w:p w14:paraId="11724D0F" w14:textId="77777777" w:rsidR="00AB2B30" w:rsidRPr="00AC4FBC" w:rsidRDefault="006A7121">
      <w:pPr>
        <w:pStyle w:val="B10"/>
      </w:pPr>
      <w:r w:rsidRPr="00AC4FBC">
        <w:t>2.1.</w:t>
      </w:r>
      <w:r w:rsidRPr="00AC4FBC">
        <w:tab/>
        <w:t>The parameter settings for E-UTRA cell are set up according to TS 36.508 [11] clause 4.4.3.</w:t>
      </w:r>
    </w:p>
    <w:p w14:paraId="6903038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3AB2C08" w14:textId="77777777" w:rsidR="00AB2B30" w:rsidRPr="00AC4FBC" w:rsidRDefault="006A7121">
      <w:r w:rsidRPr="00AC4FBC">
        <w:t xml:space="preserve">Step 6 of Initial conditions as in clause 6.5A.1.3.4.1 in TS 38.521-2 [9] is replaced by: </w:t>
      </w:r>
    </w:p>
    <w:p w14:paraId="48C50E8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ACAAF1A" w14:textId="77777777" w:rsidR="00AB2B30" w:rsidRPr="00AC4FBC" w:rsidRDefault="006A7121">
      <w:r w:rsidRPr="00AC4FBC">
        <w:t>Same test procedure as in clause 6.5A.1.3.4.2 in TS 38.521-2 [9] with the following steps added for E-UTRA component:</w:t>
      </w:r>
    </w:p>
    <w:p w14:paraId="5CAC476B"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83CBEF1" w14:textId="77777777" w:rsidR="00AB2B30" w:rsidRPr="00AC4FBC" w:rsidRDefault="006A7121">
      <w:pPr>
        <w:pStyle w:val="H6"/>
      </w:pPr>
      <w:bookmarkStart w:id="6224" w:name="_CR6_5B_1_4_1_3_5"/>
      <w:r w:rsidRPr="00AC4FBC">
        <w:t>6.5B.1.4_1.3.5</w:t>
      </w:r>
      <w:r w:rsidRPr="00AC4FBC">
        <w:tab/>
        <w:t>Test Requirements</w:t>
      </w:r>
    </w:p>
    <w:bookmarkEnd w:id="6224"/>
    <w:p w14:paraId="2D76130C" w14:textId="77777777" w:rsidR="00AB2B30" w:rsidRPr="00AC4FBC" w:rsidRDefault="006A7121">
      <w:r w:rsidRPr="00AC4FBC">
        <w:t xml:space="preserve">Same test requirement as in clause 6.5A.1.3.5 in TS 38.521-2 [9] for the </w:t>
      </w:r>
      <w:r w:rsidRPr="00AC4FBC">
        <w:rPr>
          <w:i/>
        </w:rPr>
        <w:t>NR</w:t>
      </w:r>
      <w:r w:rsidRPr="00AC4FBC">
        <w:t xml:space="preserve"> carrier.</w:t>
      </w:r>
    </w:p>
    <w:p w14:paraId="25C571A0" w14:textId="5DDAF210" w:rsidR="00AB2B30" w:rsidRPr="00AC4FBC" w:rsidRDefault="006A7121">
      <w:pPr>
        <w:pStyle w:val="Heading4"/>
      </w:pPr>
      <w:bookmarkStart w:id="6225" w:name="_Toc68206267"/>
      <w:bookmarkStart w:id="6226" w:name="_Toc75972068"/>
      <w:bookmarkStart w:id="6227" w:name="_Toc85051500"/>
      <w:bookmarkStart w:id="6228" w:name="_Toc90493519"/>
      <w:bookmarkStart w:id="6229" w:name="_Toc90494159"/>
      <w:bookmarkStart w:id="6230" w:name="_Toc100094197"/>
      <w:bookmarkStart w:id="6231" w:name="_Toc106872863"/>
      <w:bookmarkStart w:id="6232" w:name="_Toc155208817"/>
      <w:bookmarkStart w:id="6233" w:name="_CR6_5B_1_4D"/>
      <w:bookmarkEnd w:id="6233"/>
      <w:r w:rsidRPr="00AC4FBC">
        <w:t>6.5B.1.4D</w:t>
      </w:r>
      <w:r w:rsidRPr="00AC4FBC">
        <w:tab/>
        <w:t>Occupied bandwidth for inter-band EN-DC including FR2 for UL</w:t>
      </w:r>
      <w:r w:rsidR="008007B9" w:rsidRPr="00AC4FBC">
        <w:t xml:space="preserve"> </w:t>
      </w:r>
      <w:r w:rsidRPr="00AC4FBC">
        <w:t>MIMO</w:t>
      </w:r>
      <w:bookmarkEnd w:id="6225"/>
      <w:bookmarkEnd w:id="6226"/>
      <w:bookmarkEnd w:id="6227"/>
      <w:bookmarkEnd w:id="6228"/>
      <w:bookmarkEnd w:id="6229"/>
      <w:bookmarkEnd w:id="6230"/>
      <w:bookmarkEnd w:id="6231"/>
      <w:bookmarkEnd w:id="6232"/>
    </w:p>
    <w:p w14:paraId="22A4DECB"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A03D928" w14:textId="77777777" w:rsidR="00AB2B30" w:rsidRPr="00AC4FBC" w:rsidRDefault="006A7121">
      <w:pPr>
        <w:pStyle w:val="EditorsNote"/>
      </w:pPr>
      <w:r w:rsidRPr="00AC4FBC">
        <w:t>-</w:t>
      </w:r>
      <w:r w:rsidRPr="00AC4FBC">
        <w:tab/>
        <w:t>The referred test case 6.5D.1 in TS 38.521-2 [9] is incomplete</w:t>
      </w:r>
    </w:p>
    <w:p w14:paraId="70AE8AFA" w14:textId="77777777" w:rsidR="00AB2B30" w:rsidRPr="00AC4FBC" w:rsidRDefault="006A7121">
      <w:pPr>
        <w:pStyle w:val="H6"/>
      </w:pPr>
      <w:bookmarkStart w:id="6234" w:name="_CR6_5B_1_4D_1"/>
      <w:r w:rsidRPr="00AC4FBC">
        <w:t>6.5B.1.4D.1</w:t>
      </w:r>
      <w:r w:rsidRPr="00AC4FBC">
        <w:tab/>
        <w:t>Test purpose</w:t>
      </w:r>
    </w:p>
    <w:bookmarkEnd w:id="6234"/>
    <w:p w14:paraId="7316828B" w14:textId="77777777" w:rsidR="00AB2B30" w:rsidRPr="00AC4FBC" w:rsidRDefault="006A7121">
      <w:r w:rsidRPr="00AC4FBC">
        <w:t>Same test purpose as in clause 6.5D.1.1 in TS 38.521-2 [9] for the NR carrier.</w:t>
      </w:r>
    </w:p>
    <w:p w14:paraId="419AF3B9" w14:textId="77777777" w:rsidR="00AB2B30" w:rsidRPr="00AC4FBC" w:rsidRDefault="006A7121">
      <w:pPr>
        <w:pStyle w:val="H6"/>
      </w:pPr>
      <w:bookmarkStart w:id="6235" w:name="_CR6_5B_1_4D_2"/>
      <w:r w:rsidRPr="00AC4FBC">
        <w:t>6.5B.1.4D.2</w:t>
      </w:r>
      <w:r w:rsidRPr="00AC4FBC">
        <w:tab/>
        <w:t>Test applicability</w:t>
      </w:r>
    </w:p>
    <w:bookmarkEnd w:id="6235"/>
    <w:p w14:paraId="7084E954" w14:textId="77777777" w:rsidR="00AB2B30" w:rsidRPr="00AC4FBC" w:rsidRDefault="006A7121">
      <w:r w:rsidRPr="00AC4FBC">
        <w:t>This test case applies to all types of E-UTRA UE release 15 and forward, supporting inter-band EN-DC including FR2</w:t>
      </w:r>
      <w:r w:rsidRPr="00AC4FBC">
        <w:rPr>
          <w:rFonts w:eastAsia="SimSun"/>
        </w:rPr>
        <w:t xml:space="preserve"> with 2 UL CCs</w:t>
      </w:r>
      <w:r w:rsidRPr="00AC4FBC">
        <w:t>.</w:t>
      </w:r>
    </w:p>
    <w:p w14:paraId="35F835A6" w14:textId="77777777" w:rsidR="00AB2B30" w:rsidRPr="00AC4FBC" w:rsidRDefault="006A7121">
      <w:pPr>
        <w:pStyle w:val="H6"/>
      </w:pPr>
      <w:bookmarkStart w:id="6236" w:name="_CR6_5B_1_4D_3"/>
      <w:r w:rsidRPr="00AC4FBC">
        <w:t>6.5B.1.4D.3</w:t>
      </w:r>
      <w:r w:rsidRPr="00AC4FBC">
        <w:tab/>
        <w:t>Minimum conformance requirements</w:t>
      </w:r>
    </w:p>
    <w:bookmarkEnd w:id="6236"/>
    <w:p w14:paraId="0E2EFE25" w14:textId="77777777" w:rsidR="00AB2B30" w:rsidRPr="00AC4FBC" w:rsidRDefault="006A7121">
      <w:r w:rsidRPr="00AC4FBC">
        <w:t xml:space="preserve">Same minimum conformance requirements as in clause 6.5D.1.3 in TS 38.521-2 [9] for the NR carrier. </w:t>
      </w:r>
    </w:p>
    <w:p w14:paraId="3BD886F1" w14:textId="1168DA4C" w:rsidR="00AB2B30" w:rsidRPr="00AC4FBC" w:rsidRDefault="006A7121">
      <w:r w:rsidRPr="00AC4FBC">
        <w:t xml:space="preserve">No exception requirements applicable to NR or </w:t>
      </w:r>
      <w:r w:rsidR="00BB6945" w:rsidRPr="00AC4FBC">
        <w:t>E-UTRA</w:t>
      </w:r>
      <w:r w:rsidRPr="00AC4FBC">
        <w:t>. LTE anchor agnostic approach is applied.</w:t>
      </w:r>
    </w:p>
    <w:p w14:paraId="7CBD998C" w14:textId="77777777" w:rsidR="00AB2B30" w:rsidRPr="00AC4FBC" w:rsidRDefault="006A7121">
      <w:pPr>
        <w:pStyle w:val="H6"/>
      </w:pPr>
      <w:bookmarkStart w:id="6237" w:name="_CR6_5B_1_4D_4"/>
      <w:r w:rsidRPr="00AC4FBC">
        <w:lastRenderedPageBreak/>
        <w:t>6.5B.1.4D.4</w:t>
      </w:r>
      <w:r w:rsidRPr="00AC4FBC">
        <w:tab/>
        <w:t>Test description</w:t>
      </w:r>
    </w:p>
    <w:p w14:paraId="10B89370" w14:textId="77777777" w:rsidR="00AB2B30" w:rsidRPr="00AC4FBC" w:rsidRDefault="006A7121">
      <w:pPr>
        <w:pStyle w:val="H6"/>
      </w:pPr>
      <w:bookmarkStart w:id="6238" w:name="_CR6_5B_1_4D_4_1"/>
      <w:bookmarkEnd w:id="6237"/>
      <w:r w:rsidRPr="00AC4FBC">
        <w:t>6.5B.1.4D.4.1</w:t>
      </w:r>
      <w:r w:rsidRPr="00AC4FBC">
        <w:tab/>
        <w:t>Initial conditions</w:t>
      </w:r>
    </w:p>
    <w:bookmarkEnd w:id="6238"/>
    <w:p w14:paraId="13FCE1AB" w14:textId="77777777" w:rsidR="00AB2B30" w:rsidRPr="00AC4FBC" w:rsidRDefault="006A7121">
      <w:r w:rsidRPr="00AC4FBC">
        <w:t>Same test description as in clause 6.5D.1.4 in TS 38.521-2 [9] for the NR carrier with the following exception:</w:t>
      </w:r>
    </w:p>
    <w:p w14:paraId="676A1684"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D.1.4.1 in TS 38.521-2 [9], the following steps will be added to configure E-UTRA component:</w:t>
      </w:r>
    </w:p>
    <w:p w14:paraId="6BEEA509" w14:textId="77777777" w:rsidR="00AB2B30" w:rsidRPr="00AC4FBC" w:rsidRDefault="006A7121">
      <w:pPr>
        <w:pStyle w:val="B10"/>
      </w:pPr>
      <w:r w:rsidRPr="00AC4FBC">
        <w:t>2.1.</w:t>
      </w:r>
      <w:r w:rsidRPr="00AC4FBC">
        <w:tab/>
        <w:t>The parameter settings for E-UTRA cell are set up according to TS 36.508 [11] clause 4.4.3.</w:t>
      </w:r>
    </w:p>
    <w:p w14:paraId="3D3E375E"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6DED69C" w14:textId="77777777" w:rsidR="00AB2B30" w:rsidRPr="00AC4FBC" w:rsidRDefault="006A7121">
      <w:r w:rsidRPr="00AC4FBC">
        <w:t xml:space="preserve">Step 6 of Initial conditions as in clause 6.5D.1.4.1 in TS 38.521-2 [9] is replaced by: </w:t>
      </w:r>
    </w:p>
    <w:p w14:paraId="7DDBE0C1"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74A5441" w14:textId="77777777" w:rsidR="00AB2B30" w:rsidRPr="00AC4FBC" w:rsidRDefault="006A7121">
      <w:r w:rsidRPr="00AC4FBC">
        <w:t>Same test procedure as in clause 6.5D.1.4.2 in TS 38.521-2 [9] with the following steps added for E-UTRA component:</w:t>
      </w:r>
    </w:p>
    <w:p w14:paraId="798F4376"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81BFDD5" w14:textId="77777777" w:rsidR="00AB2B30" w:rsidRPr="00AC4FBC" w:rsidRDefault="006A7121">
      <w:pPr>
        <w:pStyle w:val="H6"/>
      </w:pPr>
      <w:bookmarkStart w:id="6239" w:name="_CR6_5B_1_4D_5"/>
      <w:r w:rsidRPr="00AC4FBC">
        <w:t>6.5B.1.4D.5</w:t>
      </w:r>
      <w:r w:rsidRPr="00AC4FBC">
        <w:tab/>
        <w:t>Test requirement</w:t>
      </w:r>
    </w:p>
    <w:bookmarkEnd w:id="6239"/>
    <w:p w14:paraId="34E58083" w14:textId="77777777" w:rsidR="00AB2B30" w:rsidRPr="00AC4FBC" w:rsidRDefault="006A7121">
      <w:r w:rsidRPr="00AC4FBC">
        <w:t>Same test requirement as in clause 6.5D.1.5 in TS 38.521-2 [9] for the NR carrier.</w:t>
      </w:r>
    </w:p>
    <w:p w14:paraId="637FFAE7" w14:textId="5C30FB66" w:rsidR="00AB2B30" w:rsidRPr="00AC4FBC" w:rsidRDefault="006A7121">
      <w:pPr>
        <w:pStyle w:val="Heading3"/>
      </w:pPr>
      <w:bookmarkStart w:id="6240" w:name="_Toc27475776"/>
      <w:bookmarkStart w:id="6241" w:name="_Toc29495315"/>
      <w:bookmarkStart w:id="6242" w:name="_Toc36116360"/>
      <w:bookmarkStart w:id="6243" w:name="_Toc36118409"/>
      <w:bookmarkStart w:id="6244" w:name="_Toc36560524"/>
      <w:bookmarkStart w:id="6245" w:name="_Toc43977041"/>
      <w:bookmarkStart w:id="6246" w:name="_Toc52213616"/>
      <w:bookmarkStart w:id="6247" w:name="_Toc60743080"/>
      <w:bookmarkStart w:id="6248" w:name="_Toc68206268"/>
      <w:bookmarkStart w:id="6249" w:name="_Toc75972069"/>
      <w:bookmarkStart w:id="6250" w:name="_Toc85051501"/>
      <w:bookmarkStart w:id="6251" w:name="_Toc90493520"/>
      <w:bookmarkStart w:id="6252" w:name="_Toc90494160"/>
      <w:bookmarkStart w:id="6253" w:name="_Toc100094198"/>
      <w:bookmarkStart w:id="6254" w:name="_Toc106872864"/>
      <w:bookmarkStart w:id="6255" w:name="_Toc155208818"/>
      <w:bookmarkStart w:id="6256" w:name="_CR6_5B_2"/>
      <w:bookmarkEnd w:id="6256"/>
      <w:r w:rsidRPr="00AC4FBC">
        <w:t>6.5B.2</w:t>
      </w:r>
      <w:r w:rsidRPr="00AC4FBC">
        <w:tab/>
        <w:t>Out-of-band emissions for</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r w:rsidR="00F82019" w:rsidRPr="00AC4FBC">
        <w:t xml:space="preserve"> </w:t>
      </w:r>
      <w:del w:id="6257" w:author="0339" w:date="2024-03-27T13:57:00Z">
        <w:r w:rsidR="00F82019" w:rsidRPr="00AC4FBC" w:rsidDel="00F3656A">
          <w:delText>EN-</w:delText>
        </w:r>
      </w:del>
      <w:r w:rsidR="00F82019" w:rsidRPr="00AC4FBC">
        <w:t>DC</w:t>
      </w:r>
    </w:p>
    <w:p w14:paraId="3FC95D8A" w14:textId="77777777" w:rsidR="00AB2B30" w:rsidRPr="00AC4FBC" w:rsidRDefault="006A7121">
      <w:pPr>
        <w:pStyle w:val="Heading4"/>
      </w:pPr>
      <w:bookmarkStart w:id="6258" w:name="_Toc27475777"/>
      <w:bookmarkStart w:id="6259" w:name="_Toc29495316"/>
      <w:bookmarkStart w:id="6260" w:name="_Toc36116361"/>
      <w:bookmarkStart w:id="6261" w:name="_Toc36118410"/>
      <w:bookmarkStart w:id="6262" w:name="_Toc36560525"/>
      <w:bookmarkStart w:id="6263" w:name="_Toc43977042"/>
      <w:bookmarkStart w:id="6264" w:name="_Toc52213617"/>
      <w:bookmarkStart w:id="6265" w:name="_Toc60743081"/>
      <w:bookmarkStart w:id="6266" w:name="_Toc68206269"/>
      <w:bookmarkStart w:id="6267" w:name="_Toc75972070"/>
      <w:bookmarkStart w:id="6268" w:name="_Toc85051502"/>
      <w:bookmarkStart w:id="6269" w:name="_Toc90493521"/>
      <w:bookmarkStart w:id="6270" w:name="_Toc90494161"/>
      <w:bookmarkStart w:id="6271" w:name="_Toc100094199"/>
      <w:bookmarkStart w:id="6272" w:name="_Toc106872865"/>
      <w:bookmarkStart w:id="6273" w:name="_Toc155208819"/>
      <w:bookmarkStart w:id="6274" w:name="_CR6_5B_2_1"/>
      <w:bookmarkEnd w:id="6274"/>
      <w:r w:rsidRPr="00AC4FBC">
        <w:t>6.5B.2.1</w:t>
      </w:r>
      <w:r w:rsidRPr="00AC4FBC">
        <w:tab/>
        <w:t>Out-of-band emissions for Intra-band contiguous EN-DC</w:t>
      </w:r>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p>
    <w:p w14:paraId="2B164702" w14:textId="77777777" w:rsidR="00AB2B30" w:rsidRPr="00AC4FBC" w:rsidRDefault="006A7121">
      <w:pPr>
        <w:pStyle w:val="Heading5"/>
      </w:pPr>
      <w:bookmarkStart w:id="6275" w:name="_Toc27475778"/>
      <w:bookmarkStart w:id="6276" w:name="_Toc29495317"/>
      <w:bookmarkStart w:id="6277" w:name="_Toc36116362"/>
      <w:bookmarkStart w:id="6278" w:name="_Toc36118411"/>
      <w:bookmarkStart w:id="6279" w:name="_Toc36560526"/>
      <w:bookmarkStart w:id="6280" w:name="_Toc43977043"/>
      <w:bookmarkStart w:id="6281" w:name="_Toc52213618"/>
      <w:bookmarkStart w:id="6282" w:name="_Toc60743082"/>
      <w:bookmarkStart w:id="6283" w:name="_Toc68206270"/>
      <w:bookmarkStart w:id="6284" w:name="_Toc75972071"/>
      <w:bookmarkStart w:id="6285" w:name="_Toc85051503"/>
      <w:bookmarkStart w:id="6286" w:name="_Toc90493522"/>
      <w:bookmarkStart w:id="6287" w:name="_Toc90494162"/>
      <w:bookmarkStart w:id="6288" w:name="_Toc100094200"/>
      <w:bookmarkStart w:id="6289" w:name="_Toc106872866"/>
      <w:bookmarkStart w:id="6290" w:name="_Toc155208820"/>
      <w:bookmarkStart w:id="6291" w:name="_CR6_5B_2_1_1"/>
      <w:bookmarkEnd w:id="6291"/>
      <w:r w:rsidRPr="00AC4FBC">
        <w:t>6.5B.2.1.1</w:t>
      </w:r>
      <w:r w:rsidRPr="00AC4FBC">
        <w:tab/>
        <w:t>Spectrum emissions mask for intra-band contiguous EN-DC</w:t>
      </w:r>
      <w:bookmarkEnd w:id="6275"/>
      <w:bookmarkEnd w:id="6276"/>
      <w:bookmarkEnd w:id="6277"/>
      <w:bookmarkEnd w:id="6278"/>
      <w:bookmarkEnd w:id="6279"/>
      <w:bookmarkEnd w:id="6280"/>
      <w:bookmarkEnd w:id="6281"/>
      <w:bookmarkEnd w:id="6282"/>
      <w:bookmarkEnd w:id="6283"/>
      <w:bookmarkEnd w:id="6284"/>
      <w:bookmarkEnd w:id="6285"/>
      <w:bookmarkEnd w:id="6286"/>
      <w:bookmarkEnd w:id="6287"/>
      <w:bookmarkEnd w:id="6288"/>
      <w:bookmarkEnd w:id="6289"/>
      <w:bookmarkEnd w:id="6290"/>
    </w:p>
    <w:p w14:paraId="10AEE355" w14:textId="77777777" w:rsidR="00AB2B30" w:rsidRPr="00AC4FBC" w:rsidRDefault="006A7121">
      <w:pPr>
        <w:pStyle w:val="H6"/>
      </w:pPr>
      <w:bookmarkStart w:id="6292" w:name="_CR6_5B_2_1_1_1"/>
      <w:r w:rsidRPr="00AC4FBC">
        <w:t>6.5B.2.1.1.1</w:t>
      </w:r>
      <w:r w:rsidRPr="00AC4FBC">
        <w:tab/>
        <w:t>Test purpose</w:t>
      </w:r>
    </w:p>
    <w:bookmarkEnd w:id="6292"/>
    <w:p w14:paraId="2053F1EC" w14:textId="77777777" w:rsidR="00AB2B30" w:rsidRPr="00AC4FBC" w:rsidRDefault="006A7121">
      <w:r w:rsidRPr="00AC4FBC">
        <w:t>To verify that the power of any UE emissions shall not exceed specified level for the specified aggregated bandwidth for the EN-DC intra-band contiguous.</w:t>
      </w:r>
    </w:p>
    <w:p w14:paraId="4F74AD7F" w14:textId="77777777" w:rsidR="00AB2B30" w:rsidRPr="00AC4FBC" w:rsidRDefault="006A7121">
      <w:pPr>
        <w:pStyle w:val="H6"/>
      </w:pPr>
      <w:bookmarkStart w:id="6293" w:name="_CR6_5B_2_1_1_2"/>
      <w:r w:rsidRPr="00AC4FBC">
        <w:t>6.5B.2.1.1.2</w:t>
      </w:r>
      <w:r w:rsidRPr="00AC4FBC">
        <w:tab/>
        <w:t>Test applicability</w:t>
      </w:r>
    </w:p>
    <w:bookmarkEnd w:id="6293"/>
    <w:p w14:paraId="4A30B4E8" w14:textId="77777777" w:rsidR="00AB2B30" w:rsidRPr="00AC4FBC" w:rsidRDefault="006A7121">
      <w:r w:rsidRPr="00AC4FBC">
        <w:t>This test case applies to all types of E-UTRA UE release 15 and forward, supporting intra-band contiguous EN-DC.</w:t>
      </w:r>
    </w:p>
    <w:p w14:paraId="499904F8" w14:textId="77777777" w:rsidR="00AB2B30" w:rsidRPr="00AC4FBC" w:rsidRDefault="006A7121">
      <w:pPr>
        <w:pStyle w:val="H6"/>
      </w:pPr>
      <w:bookmarkStart w:id="6294" w:name="_CR6_5B_2_1_1_3"/>
      <w:r w:rsidRPr="00AC4FBC">
        <w:t>6.5B.2.1.1.3</w:t>
      </w:r>
      <w:r w:rsidRPr="00AC4FBC">
        <w:tab/>
        <w:t>Minimum conformance requirements</w:t>
      </w:r>
    </w:p>
    <w:bookmarkEnd w:id="6294"/>
    <w:p w14:paraId="0E606C06" w14:textId="77777777" w:rsidR="00AB2B30" w:rsidRPr="00AC4FBC" w:rsidRDefault="006A7121">
      <w:r w:rsidRPr="00AC4FBC">
        <w:t>The general spectrum emission for intra-band contiguous EN-DC is specified in Table 6.5B.2.1.1.3-1.</w:t>
      </w:r>
    </w:p>
    <w:p w14:paraId="241CD210" w14:textId="77777777" w:rsidR="00AB2B30" w:rsidRPr="00AC4FBC" w:rsidRDefault="006A7121">
      <w:pPr>
        <w:pStyle w:val="TH"/>
      </w:pPr>
      <w:bookmarkStart w:id="6295" w:name="_CRTable6_5B_2_1_1_31"/>
      <w:r w:rsidRPr="00AC4FBC">
        <w:t xml:space="preserve">Table </w:t>
      </w:r>
      <w:bookmarkEnd w:id="6295"/>
      <w:r w:rsidRPr="00AC4FBC">
        <w:t>6.5B.2.1.1.3-1: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AB2B30" w:rsidRPr="00AC4FBC" w14:paraId="47B3422F" w14:textId="77777777">
        <w:trPr>
          <w:trHeight w:val="288"/>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00B365EA" w14:textId="77777777" w:rsidR="00AB2B30" w:rsidRPr="00AC4FBC" w:rsidRDefault="006A7121" w:rsidP="003866BD">
            <w:pPr>
              <w:pStyle w:val="TAH"/>
            </w:pPr>
            <w:r w:rsidRPr="00AC4FBC">
              <w:t>Δf</w:t>
            </w:r>
            <w:r w:rsidRPr="00AC4FBC">
              <w:rPr>
                <w:vertAlign w:val="subscript"/>
              </w:rPr>
              <w:t>OOB</w:t>
            </w:r>
          </w:p>
          <w:p w14:paraId="7D597B06" w14:textId="77777777" w:rsidR="00AB2B30" w:rsidRPr="00AC4FBC" w:rsidRDefault="006A7121" w:rsidP="006910BE">
            <w:pPr>
              <w:pStyle w:val="TAH"/>
            </w:pPr>
            <w:r w:rsidRPr="00AC4FBC">
              <w:t>(MHz)</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CD19E26" w14:textId="77777777" w:rsidR="00AB2B30" w:rsidRPr="00AC4FBC" w:rsidRDefault="006A7121" w:rsidP="006910BE">
            <w:pPr>
              <w:pStyle w:val="TAH"/>
            </w:pPr>
            <w:r w:rsidRPr="00AC4FBC">
              <w:t>Spectrum emission limit (dBm)</w:t>
            </w:r>
          </w:p>
        </w:tc>
        <w:tc>
          <w:tcPr>
            <w:tcW w:w="1848" w:type="dxa"/>
            <w:tcBorders>
              <w:top w:val="single" w:sz="4" w:space="0" w:color="auto"/>
              <w:left w:val="single" w:sz="4" w:space="0" w:color="auto"/>
              <w:bottom w:val="single" w:sz="4" w:space="0" w:color="auto"/>
              <w:right w:val="single" w:sz="4" w:space="0" w:color="auto"/>
            </w:tcBorders>
            <w:vAlign w:val="center"/>
            <w:hideMark/>
          </w:tcPr>
          <w:p w14:paraId="40ACFEAE" w14:textId="77777777" w:rsidR="00AB2B30" w:rsidRPr="00AC4FBC" w:rsidRDefault="006A7121" w:rsidP="006910BE">
            <w:pPr>
              <w:pStyle w:val="TAH"/>
            </w:pPr>
            <w:r w:rsidRPr="00AC4FBC">
              <w:t>Measurement bandwidth</w:t>
            </w:r>
          </w:p>
        </w:tc>
      </w:tr>
      <w:tr w:rsidR="00AB2B30" w:rsidRPr="00AC4FBC" w14:paraId="1E3527DA"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42FEF145" w14:textId="77777777" w:rsidR="00AB2B30" w:rsidRPr="00AC4FBC" w:rsidRDefault="006A7121">
            <w:pPr>
              <w:pStyle w:val="TAC"/>
            </w:pPr>
            <w:r w:rsidRPr="00AC4FBC">
              <w:t>± 0 – 1</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97AC8FF" w14:textId="77777777" w:rsidR="00AB2B30" w:rsidRPr="00AC4FBC" w:rsidRDefault="006A7121" w:rsidP="006910BE">
            <w:pPr>
              <w:pStyle w:val="TAC"/>
            </w:pPr>
            <w:r w:rsidRPr="00AC4FBC">
              <w:t>Max(Round(10*log(0.15/ENBW)),-2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67DABD1" w14:textId="77777777" w:rsidR="00AB2B30" w:rsidRPr="00AC4FBC" w:rsidRDefault="006A7121" w:rsidP="006910BE">
            <w:pPr>
              <w:pStyle w:val="TAC"/>
            </w:pPr>
            <w:r w:rsidRPr="00AC4FBC">
              <w:t>30 kHz</w:t>
            </w:r>
          </w:p>
        </w:tc>
      </w:tr>
      <w:tr w:rsidR="00AB2B30" w:rsidRPr="00AC4FBC" w14:paraId="44A60AA2"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78468F23" w14:textId="77777777" w:rsidR="00AB2B30" w:rsidRPr="00AC4FBC" w:rsidRDefault="006A7121">
            <w:pPr>
              <w:pStyle w:val="TAC"/>
            </w:pPr>
            <w:r w:rsidRPr="00AC4FBC">
              <w:t>± 1 – 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5EE33B7" w14:textId="77777777" w:rsidR="00AB2B30" w:rsidRPr="00AC4FBC" w:rsidRDefault="006A7121" w:rsidP="006910BE">
            <w:pPr>
              <w:pStyle w:val="TAC"/>
            </w:pPr>
            <w:r w:rsidRPr="00AC4FBC">
              <w:t>-10</w:t>
            </w:r>
          </w:p>
        </w:tc>
        <w:tc>
          <w:tcPr>
            <w:tcW w:w="1848" w:type="dxa"/>
            <w:tcBorders>
              <w:top w:val="single" w:sz="4" w:space="0" w:color="auto"/>
              <w:left w:val="single" w:sz="4" w:space="0" w:color="auto"/>
              <w:bottom w:val="single" w:sz="4" w:space="0" w:color="auto"/>
              <w:right w:val="single" w:sz="4" w:space="0" w:color="auto"/>
            </w:tcBorders>
            <w:vAlign w:val="center"/>
            <w:hideMark/>
          </w:tcPr>
          <w:p w14:paraId="5E42D303" w14:textId="77777777" w:rsidR="00AB2B30" w:rsidRPr="00AC4FBC" w:rsidRDefault="006A7121" w:rsidP="006910BE">
            <w:pPr>
              <w:pStyle w:val="TAC"/>
            </w:pPr>
            <w:r w:rsidRPr="00AC4FBC">
              <w:t>1 MHz</w:t>
            </w:r>
          </w:p>
        </w:tc>
      </w:tr>
      <w:tr w:rsidR="00AB2B30" w:rsidRPr="00AC4FBC" w14:paraId="0E141EE3"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0F2BBF3" w14:textId="77777777" w:rsidR="00AB2B30" w:rsidRPr="00AC4FBC" w:rsidRDefault="006A7121">
            <w:pPr>
              <w:pStyle w:val="TAC"/>
            </w:pPr>
            <w:r w:rsidRPr="00AC4FBC">
              <w:t>± 5 – ENBW</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B211D9C" w14:textId="77777777" w:rsidR="00AB2B30" w:rsidRPr="00AC4FBC" w:rsidRDefault="006A7121" w:rsidP="006910BE">
            <w:pPr>
              <w:pStyle w:val="TAC"/>
            </w:pPr>
            <w:r w:rsidRPr="00AC4FBC">
              <w:t>-13</w:t>
            </w:r>
          </w:p>
        </w:tc>
        <w:tc>
          <w:tcPr>
            <w:tcW w:w="1848" w:type="dxa"/>
            <w:tcBorders>
              <w:top w:val="single" w:sz="4" w:space="0" w:color="auto"/>
              <w:left w:val="single" w:sz="4" w:space="0" w:color="auto"/>
              <w:bottom w:val="single" w:sz="4" w:space="0" w:color="auto"/>
              <w:right w:val="single" w:sz="4" w:space="0" w:color="auto"/>
            </w:tcBorders>
            <w:vAlign w:val="center"/>
            <w:hideMark/>
          </w:tcPr>
          <w:p w14:paraId="7079DCAF" w14:textId="77777777" w:rsidR="00AB2B30" w:rsidRPr="00AC4FBC" w:rsidRDefault="006A7121" w:rsidP="006910BE">
            <w:pPr>
              <w:pStyle w:val="TAC"/>
            </w:pPr>
            <w:r w:rsidRPr="00AC4FBC">
              <w:t>1 MHz</w:t>
            </w:r>
          </w:p>
        </w:tc>
      </w:tr>
      <w:tr w:rsidR="00AB2B30" w:rsidRPr="00AC4FBC" w14:paraId="1FD9216C"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4F1A0F0" w14:textId="77777777" w:rsidR="00AB2B30" w:rsidRPr="00AC4FBC" w:rsidRDefault="006A7121">
            <w:pPr>
              <w:pStyle w:val="TAC"/>
            </w:pPr>
            <w:r w:rsidRPr="00AC4FBC">
              <w:t>± ENBW – (ENBW+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34B7F30D" w14:textId="77777777" w:rsidR="00AB2B30" w:rsidRPr="00AC4FBC" w:rsidRDefault="006A7121" w:rsidP="006910BE">
            <w:pPr>
              <w:pStyle w:val="TAC"/>
            </w:pPr>
            <w:r w:rsidRPr="00AC4FBC">
              <w:t>-25</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FF407BA" w14:textId="77777777" w:rsidR="00AB2B30" w:rsidRPr="00AC4FBC" w:rsidRDefault="006A7121" w:rsidP="006910BE">
            <w:pPr>
              <w:pStyle w:val="TAC"/>
            </w:pPr>
            <w:r w:rsidRPr="00AC4FBC">
              <w:t>1 MHz</w:t>
            </w:r>
          </w:p>
        </w:tc>
      </w:tr>
      <w:tr w:rsidR="00AB2B30" w:rsidRPr="00AC4FBC" w14:paraId="2BD09D61" w14:textId="77777777">
        <w:trPr>
          <w:jc w:val="center"/>
        </w:trPr>
        <w:tc>
          <w:tcPr>
            <w:tcW w:w="7385" w:type="dxa"/>
            <w:gridSpan w:val="3"/>
            <w:tcBorders>
              <w:top w:val="single" w:sz="4" w:space="0" w:color="auto"/>
              <w:left w:val="single" w:sz="4" w:space="0" w:color="auto"/>
              <w:bottom w:val="single" w:sz="4" w:space="0" w:color="auto"/>
              <w:right w:val="single" w:sz="4" w:space="0" w:color="auto"/>
            </w:tcBorders>
            <w:vAlign w:val="center"/>
            <w:hideMark/>
          </w:tcPr>
          <w:p w14:paraId="67E3DE36" w14:textId="77777777" w:rsidR="00AB2B30" w:rsidRPr="00AC4FBC" w:rsidRDefault="006A7121">
            <w:pPr>
              <w:pStyle w:val="TAN"/>
            </w:pPr>
            <w:r w:rsidRPr="00AC4FBC">
              <w:t>NOTE:</w:t>
            </w:r>
            <w:r w:rsidRPr="00AC4FBC">
              <w:tab/>
              <w:t xml:space="preserve">ENBW refers to the aggregated channel bandwidth in MHz as defined in clause 5.3B. </w:t>
            </w:r>
          </w:p>
        </w:tc>
      </w:tr>
    </w:tbl>
    <w:p w14:paraId="7D324AF5" w14:textId="77777777" w:rsidR="00AB2B30" w:rsidRPr="00AC4FBC" w:rsidRDefault="00AB2B30"/>
    <w:p w14:paraId="0D72861A" w14:textId="77777777" w:rsidR="00AB2B30" w:rsidRPr="00AC4FBC" w:rsidRDefault="006A7121">
      <w:r w:rsidRPr="00AC4FBC">
        <w:lastRenderedPageBreak/>
        <w:t>The normative reference for this measurement is TS 38.101-3 [4] clause 6.5B.2.1.1.</w:t>
      </w:r>
    </w:p>
    <w:p w14:paraId="7D8F58E7"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7F527E5D" w14:textId="77777777" w:rsidR="00AB2B30" w:rsidRPr="00AC4FBC" w:rsidRDefault="006A7121">
      <w:pPr>
        <w:pStyle w:val="H6"/>
      </w:pPr>
      <w:bookmarkStart w:id="6296" w:name="_CR6_5B_2_1_1_4"/>
      <w:r w:rsidRPr="00AC4FBC">
        <w:t>6.5B.2.1.1.4</w:t>
      </w:r>
      <w:r w:rsidRPr="00AC4FBC">
        <w:tab/>
        <w:t>Test description</w:t>
      </w:r>
    </w:p>
    <w:p w14:paraId="1AC6BE15" w14:textId="77777777" w:rsidR="00AB2B30" w:rsidRPr="00AC4FBC" w:rsidRDefault="006A7121">
      <w:pPr>
        <w:pStyle w:val="H6"/>
      </w:pPr>
      <w:bookmarkStart w:id="6297" w:name="_CR6_5B_2_1_1_4_1"/>
      <w:bookmarkEnd w:id="6296"/>
      <w:r w:rsidRPr="00AC4FBC">
        <w:t>6.5B.2.1.1.4.1</w:t>
      </w:r>
      <w:r w:rsidRPr="00AC4FBC">
        <w:tab/>
        <w:t>Initial conditions</w:t>
      </w:r>
    </w:p>
    <w:bookmarkEnd w:id="6297"/>
    <w:p w14:paraId="5576EEB0"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C064A93" w14:textId="7C076E97" w:rsidR="002014D4" w:rsidRPr="00AC4FBC" w:rsidRDefault="002014D4" w:rsidP="002014D4">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5B.2.1.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483BB155" w14:textId="77777777" w:rsidR="00AB2B30" w:rsidRPr="00AC4FBC" w:rsidRDefault="006A7121">
      <w:pPr>
        <w:pStyle w:val="TH"/>
      </w:pPr>
      <w:bookmarkStart w:id="6298" w:name="_CRTable6_5B_2_1_1_4_11"/>
      <w:r w:rsidRPr="00AC4FBC">
        <w:lastRenderedPageBreak/>
        <w:t xml:space="preserve">Table </w:t>
      </w:r>
      <w:bookmarkEnd w:id="6298"/>
      <w:r w:rsidRPr="00AC4FBC">
        <w:t>6.5B.2.1.1.4.1-1: Test configuration table</w:t>
      </w:r>
    </w:p>
    <w:tbl>
      <w:tblPr>
        <w:tblW w:w="11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87"/>
        <w:gridCol w:w="787"/>
        <w:gridCol w:w="788"/>
        <w:gridCol w:w="1397"/>
        <w:gridCol w:w="1176"/>
        <w:gridCol w:w="1638"/>
        <w:gridCol w:w="1176"/>
        <w:gridCol w:w="1611"/>
        <w:gridCol w:w="1074"/>
      </w:tblGrid>
      <w:tr w:rsidR="00AB2B30" w:rsidRPr="00AC4FBC" w14:paraId="15B34D7F"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tcPr>
          <w:p w14:paraId="350ED94E" w14:textId="77777777" w:rsidR="00AB2B30" w:rsidRPr="00AC4FBC" w:rsidRDefault="006A7121">
            <w:pPr>
              <w:pStyle w:val="TAH"/>
            </w:pPr>
            <w:r w:rsidRPr="00AC4FBC">
              <w:lastRenderedPageBreak/>
              <w:t>Initial Conditions</w:t>
            </w:r>
          </w:p>
        </w:tc>
      </w:tr>
      <w:tr w:rsidR="00AB2B30" w:rsidRPr="00AC4FBC" w14:paraId="1AE9925B"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1AB0B18B" w14:textId="77777777" w:rsidR="00AB2B30" w:rsidRPr="00AC4FBC" w:rsidRDefault="006A7121">
            <w:pPr>
              <w:pStyle w:val="TAL"/>
              <w:rPr>
                <w:bCs/>
              </w:rPr>
            </w:pPr>
            <w:r w:rsidRPr="00AC4FBC">
              <w:rPr>
                <w:bCs/>
              </w:rPr>
              <w:t>Test Environment</w:t>
            </w:r>
          </w:p>
          <w:p w14:paraId="0797E203" w14:textId="77777777" w:rsidR="00AB2B30" w:rsidRPr="00AC4FBC" w:rsidRDefault="006A7121">
            <w:pPr>
              <w:pStyle w:val="TAL"/>
              <w:rPr>
                <w:bCs/>
              </w:rPr>
            </w:pPr>
            <w:r w:rsidRPr="00AC4FBC">
              <w:rPr>
                <w:bCs/>
              </w:rPr>
              <w:t>as specified in TS 38.508-1 [6] clause 4.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68C64FA0" w14:textId="33963FF3" w:rsidR="00AB2B30" w:rsidRPr="00AC4FBC" w:rsidRDefault="006A7121">
            <w:pPr>
              <w:pStyle w:val="TAL"/>
            </w:pPr>
            <w:r w:rsidRPr="00AC4FBC">
              <w:t>Normal</w:t>
            </w:r>
          </w:p>
        </w:tc>
      </w:tr>
      <w:tr w:rsidR="00AB2B30" w:rsidRPr="00AC4FBC" w14:paraId="0028BF71"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0DA06FC0" w14:textId="77777777" w:rsidR="00AB2B30" w:rsidRPr="00AC4FBC" w:rsidRDefault="006A7121">
            <w:pPr>
              <w:pStyle w:val="TAL"/>
            </w:pPr>
            <w:r w:rsidRPr="00AC4FBC">
              <w:t>Test Frequencies</w:t>
            </w:r>
          </w:p>
          <w:p w14:paraId="5EEBBF30" w14:textId="77777777" w:rsidR="00AB2B30" w:rsidRPr="00AC4FBC" w:rsidRDefault="006A7121">
            <w:pPr>
              <w:pStyle w:val="TAL"/>
            </w:pPr>
            <w:r w:rsidRPr="00AC4FBC">
              <w:t>as specified in TS 38.508-1 [6] clause 4.3.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1512753F" w14:textId="77777777" w:rsidR="00AB2B30" w:rsidRPr="00AC4FBC" w:rsidRDefault="006A7121">
            <w:pPr>
              <w:pStyle w:val="TAL"/>
            </w:pPr>
            <w:r w:rsidRPr="00AC4FBC">
              <w:t>Low range, High range</w:t>
            </w:r>
          </w:p>
        </w:tc>
      </w:tr>
      <w:tr w:rsidR="00AB2B30" w:rsidRPr="00AC4FBC" w14:paraId="32F86634"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36450574" w14:textId="77777777" w:rsidR="00AB2B30" w:rsidRPr="00AC4FBC" w:rsidRDefault="006A7121">
            <w:pPr>
              <w:pStyle w:val="TAL"/>
            </w:pPr>
            <w:r w:rsidRPr="00AC4FBC">
              <w:t>Test EN-DC bandwidth combination as specified in Table 5.3B.1.2-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10EEFDD9"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3B8D335E" w14:textId="77777777" w:rsidR="00AB2B30" w:rsidRPr="00AC4FBC" w:rsidRDefault="006A7121">
            <w:pPr>
              <w:pStyle w:val="TAL"/>
            </w:pPr>
            <w:r w:rsidRPr="00AC4FBC">
              <w:t>(Note 2)</w:t>
            </w:r>
          </w:p>
        </w:tc>
      </w:tr>
      <w:tr w:rsidR="00AB2B30" w:rsidRPr="00AC4FBC" w14:paraId="7DBE0931"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7E75B68C" w14:textId="77777777" w:rsidR="00AB2B30" w:rsidRPr="00AC4FBC" w:rsidRDefault="006A7121">
            <w:pPr>
              <w:pStyle w:val="TAL"/>
              <w:rPr>
                <w:bCs/>
              </w:rPr>
            </w:pPr>
            <w:r w:rsidRPr="00AC4FBC">
              <w:rPr>
                <w:bCs/>
              </w:rPr>
              <w:t>Test SCS for the NR cell as specified in TS 38.521-1 [8] Table 5.3.5-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04E91B04" w14:textId="60F22FDB" w:rsidR="00AB2B30" w:rsidRPr="00AC4FBC" w:rsidRDefault="006A7121">
            <w:pPr>
              <w:pStyle w:val="TAL"/>
            </w:pPr>
            <w:r w:rsidRPr="00AC4FBC">
              <w:t>Lowest, Highest</w:t>
            </w:r>
            <w:r w:rsidR="00190D4D" w:rsidRPr="00AC4FBC">
              <w:t xml:space="preserve"> (NOTE 10)</w:t>
            </w:r>
          </w:p>
        </w:tc>
      </w:tr>
      <w:tr w:rsidR="00AB2B30" w:rsidRPr="00AC4FBC" w14:paraId="3685C813"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hideMark/>
          </w:tcPr>
          <w:p w14:paraId="7E73AB76" w14:textId="77777777" w:rsidR="00AB2B30" w:rsidRPr="00AC4FBC" w:rsidRDefault="006A7121">
            <w:pPr>
              <w:pStyle w:val="TAH"/>
            </w:pPr>
            <w:r w:rsidRPr="00AC4FBC">
              <w:t>Test Parameters</w:t>
            </w:r>
          </w:p>
        </w:tc>
      </w:tr>
      <w:tr w:rsidR="00AB2B30" w:rsidRPr="00AC4FBC" w14:paraId="0EB05931" w14:textId="77777777">
        <w:trPr>
          <w:jc w:val="center"/>
        </w:trPr>
        <w:tc>
          <w:tcPr>
            <w:tcW w:w="658" w:type="dxa"/>
            <w:vMerge w:val="restart"/>
            <w:tcBorders>
              <w:top w:val="single" w:sz="4" w:space="0" w:color="auto"/>
              <w:left w:val="single" w:sz="4" w:space="0" w:color="auto"/>
              <w:right w:val="single" w:sz="4" w:space="0" w:color="auto"/>
            </w:tcBorders>
            <w:hideMark/>
          </w:tcPr>
          <w:p w14:paraId="455964A2" w14:textId="77777777" w:rsidR="00AB2B30" w:rsidRPr="00AC4FBC" w:rsidRDefault="006A7121">
            <w:pPr>
              <w:pStyle w:val="TAH"/>
            </w:pPr>
            <w:r w:rsidRPr="00AC4FBC">
              <w:t>Test ID</w:t>
            </w:r>
          </w:p>
        </w:tc>
        <w:tc>
          <w:tcPr>
            <w:tcW w:w="787" w:type="dxa"/>
            <w:vMerge w:val="restart"/>
            <w:tcBorders>
              <w:top w:val="single" w:sz="4" w:space="0" w:color="auto"/>
              <w:left w:val="single" w:sz="4" w:space="0" w:color="auto"/>
              <w:right w:val="single" w:sz="4" w:space="0" w:color="auto"/>
            </w:tcBorders>
          </w:tcPr>
          <w:p w14:paraId="11766BA1" w14:textId="77777777" w:rsidR="00AB2B30" w:rsidRPr="00AC4FBC" w:rsidRDefault="006A7121">
            <w:pPr>
              <w:pStyle w:val="TAH"/>
            </w:pPr>
            <w:r w:rsidRPr="00AC4FBC">
              <w:t>Freq</w:t>
            </w:r>
          </w:p>
        </w:tc>
        <w:tc>
          <w:tcPr>
            <w:tcW w:w="787" w:type="dxa"/>
            <w:vMerge w:val="restart"/>
            <w:tcBorders>
              <w:top w:val="single" w:sz="4" w:space="0" w:color="auto"/>
              <w:left w:val="single" w:sz="4" w:space="0" w:color="auto"/>
              <w:right w:val="single" w:sz="4" w:space="0" w:color="auto"/>
            </w:tcBorders>
          </w:tcPr>
          <w:p w14:paraId="070BABA0" w14:textId="77777777" w:rsidR="00AB2B30" w:rsidRPr="00AC4FBC" w:rsidRDefault="006A7121">
            <w:pPr>
              <w:pStyle w:val="TAH"/>
            </w:pPr>
            <w:r w:rsidRPr="00AC4FBC">
              <w:t>ChBw</w:t>
            </w:r>
          </w:p>
        </w:tc>
        <w:tc>
          <w:tcPr>
            <w:tcW w:w="788" w:type="dxa"/>
            <w:vMerge w:val="restart"/>
            <w:tcBorders>
              <w:top w:val="single" w:sz="4" w:space="0" w:color="auto"/>
              <w:left w:val="single" w:sz="4" w:space="0" w:color="auto"/>
              <w:right w:val="single" w:sz="4" w:space="0" w:color="auto"/>
            </w:tcBorders>
          </w:tcPr>
          <w:p w14:paraId="65C3CC13" w14:textId="77777777" w:rsidR="00AB2B30" w:rsidRPr="00AC4FBC" w:rsidRDefault="006A7121">
            <w:pPr>
              <w:pStyle w:val="TAH"/>
            </w:pPr>
            <w:r w:rsidRPr="00AC4FBC">
              <w:t>SCS</w:t>
            </w:r>
          </w:p>
        </w:tc>
        <w:tc>
          <w:tcPr>
            <w:tcW w:w="1397" w:type="dxa"/>
            <w:vMerge w:val="restart"/>
            <w:tcBorders>
              <w:top w:val="single" w:sz="4" w:space="0" w:color="auto"/>
              <w:left w:val="single" w:sz="4" w:space="0" w:color="auto"/>
              <w:right w:val="single" w:sz="4" w:space="0" w:color="auto"/>
            </w:tcBorders>
          </w:tcPr>
          <w:p w14:paraId="2378E286" w14:textId="77777777" w:rsidR="00AB2B30" w:rsidRPr="00AC4FBC" w:rsidRDefault="006A7121">
            <w:pPr>
              <w:pStyle w:val="TAH"/>
            </w:pPr>
            <w:r w:rsidRPr="00AC4FBC">
              <w:t>Downlink Configuration</w:t>
            </w:r>
          </w:p>
        </w:tc>
        <w:tc>
          <w:tcPr>
            <w:tcW w:w="6675" w:type="dxa"/>
            <w:gridSpan w:val="5"/>
            <w:tcBorders>
              <w:top w:val="single" w:sz="4" w:space="0" w:color="auto"/>
              <w:left w:val="single" w:sz="4" w:space="0" w:color="auto"/>
              <w:bottom w:val="single" w:sz="4" w:space="0" w:color="auto"/>
              <w:right w:val="single" w:sz="4" w:space="0" w:color="auto"/>
            </w:tcBorders>
            <w:hideMark/>
          </w:tcPr>
          <w:p w14:paraId="6F96FE8D" w14:textId="77777777" w:rsidR="00AB2B30" w:rsidRPr="00AC4FBC" w:rsidRDefault="006A7121">
            <w:pPr>
              <w:pStyle w:val="TAH"/>
            </w:pPr>
            <w:r w:rsidRPr="00AC4FBC">
              <w:t>EN-DC Uplink Configuration</w:t>
            </w:r>
          </w:p>
        </w:tc>
      </w:tr>
      <w:tr w:rsidR="00AB2B30" w:rsidRPr="00AC4FBC" w14:paraId="5B569050" w14:textId="77777777">
        <w:trPr>
          <w:jc w:val="center"/>
        </w:trPr>
        <w:tc>
          <w:tcPr>
            <w:tcW w:w="658" w:type="dxa"/>
            <w:vMerge/>
            <w:tcBorders>
              <w:left w:val="single" w:sz="4" w:space="0" w:color="auto"/>
              <w:right w:val="single" w:sz="4" w:space="0" w:color="auto"/>
            </w:tcBorders>
          </w:tcPr>
          <w:p w14:paraId="1E5A6AEB" w14:textId="77777777" w:rsidR="00AB2B30" w:rsidRPr="00AC4FBC" w:rsidRDefault="00AB2B30">
            <w:pPr>
              <w:pStyle w:val="TAH"/>
            </w:pPr>
          </w:p>
        </w:tc>
        <w:tc>
          <w:tcPr>
            <w:tcW w:w="787" w:type="dxa"/>
            <w:vMerge/>
            <w:tcBorders>
              <w:left w:val="single" w:sz="4" w:space="0" w:color="auto"/>
              <w:right w:val="single" w:sz="4" w:space="0" w:color="auto"/>
            </w:tcBorders>
          </w:tcPr>
          <w:p w14:paraId="0DC4831B" w14:textId="77777777" w:rsidR="00AB2B30" w:rsidRPr="00AC4FBC" w:rsidRDefault="00AB2B30">
            <w:pPr>
              <w:pStyle w:val="TAH"/>
            </w:pPr>
          </w:p>
        </w:tc>
        <w:tc>
          <w:tcPr>
            <w:tcW w:w="787" w:type="dxa"/>
            <w:vMerge/>
            <w:tcBorders>
              <w:left w:val="single" w:sz="4" w:space="0" w:color="auto"/>
              <w:right w:val="single" w:sz="4" w:space="0" w:color="auto"/>
            </w:tcBorders>
          </w:tcPr>
          <w:p w14:paraId="46E64C18" w14:textId="77777777" w:rsidR="00AB2B30" w:rsidRPr="00AC4FBC" w:rsidRDefault="00AB2B30">
            <w:pPr>
              <w:pStyle w:val="TAH"/>
            </w:pPr>
          </w:p>
        </w:tc>
        <w:tc>
          <w:tcPr>
            <w:tcW w:w="788" w:type="dxa"/>
            <w:vMerge/>
            <w:tcBorders>
              <w:left w:val="single" w:sz="4" w:space="0" w:color="auto"/>
              <w:right w:val="single" w:sz="4" w:space="0" w:color="auto"/>
            </w:tcBorders>
          </w:tcPr>
          <w:p w14:paraId="0C0211C8" w14:textId="77777777" w:rsidR="00AB2B30" w:rsidRPr="00AC4FBC" w:rsidRDefault="00AB2B30">
            <w:pPr>
              <w:pStyle w:val="TAH"/>
            </w:pPr>
          </w:p>
        </w:tc>
        <w:tc>
          <w:tcPr>
            <w:tcW w:w="1397" w:type="dxa"/>
            <w:vMerge/>
            <w:tcBorders>
              <w:left w:val="single" w:sz="4" w:space="0" w:color="auto"/>
              <w:right w:val="single" w:sz="4" w:space="0" w:color="auto"/>
            </w:tcBorders>
          </w:tcPr>
          <w:p w14:paraId="4670F00F" w14:textId="77777777" w:rsidR="00AB2B30" w:rsidRPr="00AC4FBC" w:rsidRDefault="00AB2B30">
            <w:pPr>
              <w:pStyle w:val="TAH"/>
            </w:pPr>
          </w:p>
        </w:tc>
        <w:tc>
          <w:tcPr>
            <w:tcW w:w="2814" w:type="dxa"/>
            <w:gridSpan w:val="2"/>
            <w:tcBorders>
              <w:top w:val="single" w:sz="4" w:space="0" w:color="auto"/>
              <w:left w:val="single" w:sz="4" w:space="0" w:color="auto"/>
              <w:bottom w:val="single" w:sz="4" w:space="0" w:color="auto"/>
              <w:right w:val="single" w:sz="4" w:space="0" w:color="auto"/>
            </w:tcBorders>
          </w:tcPr>
          <w:p w14:paraId="75B65772" w14:textId="77777777" w:rsidR="00AB2B30" w:rsidRPr="00AC4FBC" w:rsidRDefault="006A7121">
            <w:pPr>
              <w:pStyle w:val="TAH"/>
            </w:pPr>
            <w:r w:rsidRPr="00AC4FBC">
              <w:t>E-UTRA Cell</w:t>
            </w:r>
          </w:p>
        </w:tc>
        <w:tc>
          <w:tcPr>
            <w:tcW w:w="2787" w:type="dxa"/>
            <w:gridSpan w:val="2"/>
            <w:tcBorders>
              <w:top w:val="single" w:sz="4" w:space="0" w:color="auto"/>
              <w:left w:val="single" w:sz="4" w:space="0" w:color="auto"/>
              <w:bottom w:val="single" w:sz="4" w:space="0" w:color="auto"/>
              <w:right w:val="single" w:sz="4" w:space="0" w:color="auto"/>
            </w:tcBorders>
          </w:tcPr>
          <w:p w14:paraId="6F45B51C" w14:textId="77777777" w:rsidR="00AB2B30" w:rsidRPr="00AC4FBC" w:rsidRDefault="006A7121">
            <w:pPr>
              <w:pStyle w:val="TAH"/>
            </w:pPr>
            <w:r w:rsidRPr="00AC4FBC">
              <w:t>NR Cell</w:t>
            </w:r>
          </w:p>
        </w:tc>
        <w:tc>
          <w:tcPr>
            <w:tcW w:w="1074" w:type="dxa"/>
            <w:tcBorders>
              <w:top w:val="single" w:sz="4" w:space="0" w:color="auto"/>
              <w:left w:val="single" w:sz="4" w:space="0" w:color="auto"/>
              <w:bottom w:val="single" w:sz="4" w:space="0" w:color="auto"/>
              <w:right w:val="single" w:sz="4" w:space="0" w:color="auto"/>
            </w:tcBorders>
          </w:tcPr>
          <w:p w14:paraId="6041E762" w14:textId="77777777" w:rsidR="00AB2B30" w:rsidRPr="00AC4FBC" w:rsidRDefault="006A7121">
            <w:pPr>
              <w:pStyle w:val="TAH"/>
            </w:pPr>
            <w:r w:rsidRPr="00AC4FBC">
              <w:t>Common</w:t>
            </w:r>
          </w:p>
        </w:tc>
      </w:tr>
      <w:tr w:rsidR="00AB2B30" w:rsidRPr="00AC4FBC" w14:paraId="42AB742B" w14:textId="77777777">
        <w:trPr>
          <w:cantSplit/>
          <w:trHeight w:val="176"/>
          <w:jc w:val="center"/>
        </w:trPr>
        <w:tc>
          <w:tcPr>
            <w:tcW w:w="658" w:type="dxa"/>
            <w:vMerge/>
            <w:tcBorders>
              <w:left w:val="single" w:sz="4" w:space="0" w:color="auto"/>
              <w:bottom w:val="single" w:sz="4" w:space="0" w:color="auto"/>
              <w:right w:val="single" w:sz="4" w:space="0" w:color="auto"/>
            </w:tcBorders>
          </w:tcPr>
          <w:p w14:paraId="22EB349E" w14:textId="77777777" w:rsidR="00AB2B30" w:rsidRPr="00AC4FBC" w:rsidRDefault="00AB2B30">
            <w:pPr>
              <w:pStyle w:val="TAH"/>
            </w:pPr>
          </w:p>
        </w:tc>
        <w:tc>
          <w:tcPr>
            <w:tcW w:w="787" w:type="dxa"/>
            <w:vMerge/>
            <w:tcBorders>
              <w:left w:val="single" w:sz="4" w:space="0" w:color="auto"/>
              <w:right w:val="single" w:sz="4" w:space="0" w:color="auto"/>
            </w:tcBorders>
          </w:tcPr>
          <w:p w14:paraId="344E45ED" w14:textId="77777777" w:rsidR="00AB2B30" w:rsidRPr="00AC4FBC" w:rsidRDefault="00AB2B30">
            <w:pPr>
              <w:pStyle w:val="TAH"/>
            </w:pPr>
          </w:p>
        </w:tc>
        <w:tc>
          <w:tcPr>
            <w:tcW w:w="787" w:type="dxa"/>
            <w:vMerge/>
            <w:tcBorders>
              <w:left w:val="single" w:sz="4" w:space="0" w:color="auto"/>
              <w:right w:val="single" w:sz="4" w:space="0" w:color="auto"/>
            </w:tcBorders>
          </w:tcPr>
          <w:p w14:paraId="39DD553D" w14:textId="77777777" w:rsidR="00AB2B30" w:rsidRPr="00AC4FBC" w:rsidRDefault="00AB2B30">
            <w:pPr>
              <w:pStyle w:val="TAH"/>
            </w:pPr>
          </w:p>
        </w:tc>
        <w:tc>
          <w:tcPr>
            <w:tcW w:w="788" w:type="dxa"/>
            <w:vMerge/>
            <w:tcBorders>
              <w:left w:val="single" w:sz="4" w:space="0" w:color="auto"/>
              <w:right w:val="single" w:sz="4" w:space="0" w:color="auto"/>
            </w:tcBorders>
          </w:tcPr>
          <w:p w14:paraId="7B1BCB37" w14:textId="77777777" w:rsidR="00AB2B30" w:rsidRPr="00AC4FBC" w:rsidRDefault="00AB2B30">
            <w:pPr>
              <w:pStyle w:val="TAH"/>
            </w:pPr>
          </w:p>
        </w:tc>
        <w:tc>
          <w:tcPr>
            <w:tcW w:w="1397" w:type="dxa"/>
            <w:vMerge/>
            <w:tcBorders>
              <w:left w:val="single" w:sz="4" w:space="0" w:color="auto"/>
              <w:right w:val="single" w:sz="4" w:space="0" w:color="auto"/>
            </w:tcBorders>
          </w:tcPr>
          <w:p w14:paraId="744FF6D0" w14:textId="77777777" w:rsidR="00AB2B30" w:rsidRPr="00AC4FBC" w:rsidRDefault="00AB2B30">
            <w:pPr>
              <w:pStyle w:val="TAH"/>
            </w:pPr>
          </w:p>
        </w:tc>
        <w:tc>
          <w:tcPr>
            <w:tcW w:w="1176" w:type="dxa"/>
            <w:tcBorders>
              <w:top w:val="single" w:sz="4" w:space="0" w:color="auto"/>
              <w:left w:val="single" w:sz="4" w:space="0" w:color="auto"/>
              <w:bottom w:val="single" w:sz="4" w:space="0" w:color="auto"/>
              <w:right w:val="single" w:sz="4" w:space="0" w:color="auto"/>
            </w:tcBorders>
            <w:hideMark/>
          </w:tcPr>
          <w:p w14:paraId="3ABC70E4" w14:textId="77777777" w:rsidR="00AB2B30" w:rsidRPr="00AC4FBC" w:rsidRDefault="006A7121">
            <w:pPr>
              <w:pStyle w:val="TAH"/>
              <w:rPr>
                <w:szCs w:val="18"/>
              </w:rPr>
            </w:pPr>
            <w:r w:rsidRPr="00AC4FBC">
              <w:rPr>
                <w:szCs w:val="18"/>
              </w:rPr>
              <w:t>Modulation</w:t>
            </w:r>
          </w:p>
        </w:tc>
        <w:tc>
          <w:tcPr>
            <w:tcW w:w="1638" w:type="dxa"/>
            <w:tcBorders>
              <w:top w:val="single" w:sz="4" w:space="0" w:color="auto"/>
              <w:left w:val="single" w:sz="4" w:space="0" w:color="auto"/>
              <w:bottom w:val="single" w:sz="4" w:space="0" w:color="auto"/>
              <w:right w:val="single" w:sz="4" w:space="0" w:color="auto"/>
            </w:tcBorders>
            <w:hideMark/>
          </w:tcPr>
          <w:p w14:paraId="6A43A0E2" w14:textId="77777777" w:rsidR="00AB2B30" w:rsidRPr="00AC4FBC" w:rsidRDefault="006A7121">
            <w:pPr>
              <w:pStyle w:val="TAH"/>
              <w:rPr>
                <w:rFonts w:cs="v5.0.0"/>
                <w:szCs w:val="18"/>
              </w:rPr>
            </w:pPr>
            <w:r w:rsidRPr="00AC4FBC">
              <w:rPr>
                <w:rFonts w:cs="v5.0.0"/>
                <w:szCs w:val="18"/>
              </w:rPr>
              <w:t>RB allocation</w:t>
            </w:r>
          </w:p>
          <w:p w14:paraId="3F7FF7EF" w14:textId="77777777" w:rsidR="00AB2B30" w:rsidRPr="00AC4FBC" w:rsidRDefault="006A7121">
            <w:pPr>
              <w:pStyle w:val="TAH"/>
              <w:rPr>
                <w:szCs w:val="18"/>
              </w:rPr>
            </w:pPr>
            <w:r w:rsidRPr="00AC4FBC">
              <w:rPr>
                <w:rFonts w:cs="v5.0.0"/>
                <w:szCs w:val="18"/>
              </w:rPr>
              <w:t>(Note 5)</w:t>
            </w:r>
          </w:p>
        </w:tc>
        <w:tc>
          <w:tcPr>
            <w:tcW w:w="1176" w:type="dxa"/>
            <w:tcBorders>
              <w:top w:val="single" w:sz="4" w:space="0" w:color="auto"/>
              <w:left w:val="single" w:sz="4" w:space="0" w:color="auto"/>
              <w:bottom w:val="single" w:sz="4" w:space="0" w:color="auto"/>
              <w:right w:val="single" w:sz="4" w:space="0" w:color="auto"/>
            </w:tcBorders>
          </w:tcPr>
          <w:p w14:paraId="2B577301" w14:textId="77777777" w:rsidR="00AB2B30" w:rsidRPr="00AC4FBC" w:rsidRDefault="006A7121">
            <w:pPr>
              <w:pStyle w:val="TAH"/>
              <w:rPr>
                <w:szCs w:val="18"/>
              </w:rPr>
            </w:pPr>
            <w:r w:rsidRPr="00AC4FBC">
              <w:rPr>
                <w:szCs w:val="18"/>
              </w:rPr>
              <w:t>Modulation</w:t>
            </w:r>
          </w:p>
        </w:tc>
        <w:tc>
          <w:tcPr>
            <w:tcW w:w="1611" w:type="dxa"/>
            <w:tcBorders>
              <w:top w:val="single" w:sz="4" w:space="0" w:color="auto"/>
              <w:left w:val="single" w:sz="4" w:space="0" w:color="auto"/>
              <w:bottom w:val="single" w:sz="4" w:space="0" w:color="auto"/>
              <w:right w:val="single" w:sz="4" w:space="0" w:color="auto"/>
            </w:tcBorders>
          </w:tcPr>
          <w:p w14:paraId="54E3A569" w14:textId="77777777" w:rsidR="00AB2B30" w:rsidRPr="00AC4FBC" w:rsidRDefault="006A7121">
            <w:pPr>
              <w:pStyle w:val="TAH"/>
              <w:rPr>
                <w:szCs w:val="18"/>
              </w:rPr>
            </w:pPr>
            <w:r w:rsidRPr="00AC4FBC">
              <w:rPr>
                <w:rFonts w:cs="v5.0.0"/>
                <w:szCs w:val="18"/>
              </w:rPr>
              <w:t>RB allocation (NOTE 1)</w:t>
            </w:r>
          </w:p>
        </w:tc>
        <w:tc>
          <w:tcPr>
            <w:tcW w:w="1074" w:type="dxa"/>
            <w:tcBorders>
              <w:top w:val="single" w:sz="4" w:space="0" w:color="auto"/>
              <w:left w:val="single" w:sz="4" w:space="0" w:color="auto"/>
              <w:bottom w:val="single" w:sz="4" w:space="0" w:color="auto"/>
              <w:right w:val="single" w:sz="4" w:space="0" w:color="auto"/>
            </w:tcBorders>
          </w:tcPr>
          <w:p w14:paraId="3C4D81E4" w14:textId="77777777" w:rsidR="00AB2B30" w:rsidRPr="00AC4FBC" w:rsidRDefault="006A7121">
            <w:pPr>
              <w:pStyle w:val="TAH"/>
              <w:rPr>
                <w:rFonts w:cs="v5.0.0"/>
                <w:szCs w:val="18"/>
              </w:rPr>
            </w:pPr>
            <w:r w:rsidRPr="00AC4FBC">
              <w:rPr>
                <w:rFonts w:cs="v5.0.0"/>
                <w:szCs w:val="18"/>
              </w:rPr>
              <w:t>Power config</w:t>
            </w:r>
          </w:p>
          <w:p w14:paraId="047CCC04" w14:textId="77777777" w:rsidR="00AB2B30" w:rsidRPr="00AC4FBC" w:rsidRDefault="006A7121">
            <w:pPr>
              <w:pStyle w:val="TAH"/>
              <w:rPr>
                <w:rFonts w:cs="v5.0.0"/>
                <w:szCs w:val="18"/>
              </w:rPr>
            </w:pPr>
            <w:r w:rsidRPr="00AC4FBC">
              <w:rPr>
                <w:rFonts w:cs="v5.0.0"/>
                <w:szCs w:val="18"/>
              </w:rPr>
              <w:t>(NOTE 8)</w:t>
            </w:r>
          </w:p>
        </w:tc>
      </w:tr>
      <w:tr w:rsidR="00AB2B30" w:rsidRPr="00AC4FBC" w14:paraId="57CAED57" w14:textId="77777777">
        <w:trPr>
          <w:jc w:val="center"/>
        </w:trPr>
        <w:tc>
          <w:tcPr>
            <w:tcW w:w="658" w:type="dxa"/>
            <w:tcBorders>
              <w:top w:val="single" w:sz="4" w:space="0" w:color="auto"/>
              <w:left w:val="single" w:sz="4" w:space="0" w:color="auto"/>
              <w:bottom w:val="single" w:sz="4" w:space="0" w:color="auto"/>
              <w:right w:val="single" w:sz="4" w:space="0" w:color="auto"/>
            </w:tcBorders>
            <w:hideMark/>
          </w:tcPr>
          <w:p w14:paraId="469470BC" w14:textId="77777777" w:rsidR="00AB2B30" w:rsidRPr="00AC4FBC" w:rsidRDefault="006A7121">
            <w:pPr>
              <w:pStyle w:val="TAC"/>
            </w:pPr>
            <w:r w:rsidRPr="00AC4FBC">
              <w:t>1</w:t>
            </w:r>
          </w:p>
        </w:tc>
        <w:tc>
          <w:tcPr>
            <w:tcW w:w="787" w:type="dxa"/>
            <w:tcBorders>
              <w:left w:val="single" w:sz="4" w:space="0" w:color="auto"/>
              <w:right w:val="single" w:sz="4" w:space="0" w:color="auto"/>
            </w:tcBorders>
            <w:vAlign w:val="center"/>
            <w:hideMark/>
          </w:tcPr>
          <w:p w14:paraId="47B5B157" w14:textId="77777777" w:rsidR="00AB2B30" w:rsidRPr="00AC4FBC" w:rsidRDefault="006A7121">
            <w:pPr>
              <w:pStyle w:val="TAC"/>
            </w:pPr>
            <w:r w:rsidRPr="00AC4FBC">
              <w:t>Default</w:t>
            </w:r>
          </w:p>
        </w:tc>
        <w:tc>
          <w:tcPr>
            <w:tcW w:w="787" w:type="dxa"/>
            <w:vMerge w:val="restart"/>
            <w:tcBorders>
              <w:left w:val="single" w:sz="4" w:space="0" w:color="auto"/>
              <w:right w:val="single" w:sz="4" w:space="0" w:color="auto"/>
            </w:tcBorders>
            <w:vAlign w:val="center"/>
          </w:tcPr>
          <w:p w14:paraId="206136AA" w14:textId="77777777" w:rsidR="00AB2B30" w:rsidRPr="00AC4FBC" w:rsidRDefault="006A7121">
            <w:pPr>
              <w:pStyle w:val="TAC"/>
            </w:pPr>
            <w:r w:rsidRPr="00AC4FBC">
              <w:t>Default</w:t>
            </w:r>
          </w:p>
        </w:tc>
        <w:tc>
          <w:tcPr>
            <w:tcW w:w="788" w:type="dxa"/>
            <w:vMerge w:val="restart"/>
            <w:tcBorders>
              <w:left w:val="single" w:sz="4" w:space="0" w:color="auto"/>
              <w:right w:val="single" w:sz="4" w:space="0" w:color="auto"/>
            </w:tcBorders>
            <w:vAlign w:val="center"/>
          </w:tcPr>
          <w:p w14:paraId="4C7AEC5A" w14:textId="77777777" w:rsidR="00AB2B30" w:rsidRPr="00AC4FBC" w:rsidRDefault="006A7121">
            <w:pPr>
              <w:pStyle w:val="TAC"/>
            </w:pPr>
            <w:r w:rsidRPr="00AC4FBC">
              <w:t>Default</w:t>
            </w:r>
          </w:p>
        </w:tc>
        <w:tc>
          <w:tcPr>
            <w:tcW w:w="1397" w:type="dxa"/>
            <w:vMerge w:val="restart"/>
            <w:tcBorders>
              <w:left w:val="single" w:sz="4" w:space="0" w:color="auto"/>
              <w:right w:val="single" w:sz="4" w:space="0" w:color="auto"/>
            </w:tcBorders>
            <w:vAlign w:val="center"/>
          </w:tcPr>
          <w:p w14:paraId="22CA154F"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3DA03EA8"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7908D65"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0F8D37C8"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7A1B033"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50F16560" w14:textId="77777777" w:rsidR="00AB2B30" w:rsidRPr="00AC4FBC" w:rsidRDefault="006A7121">
            <w:pPr>
              <w:pStyle w:val="TAC"/>
            </w:pPr>
            <w:r w:rsidRPr="00AC4FBC">
              <w:t>B</w:t>
            </w:r>
          </w:p>
        </w:tc>
      </w:tr>
      <w:tr w:rsidR="00AB2B30" w:rsidRPr="00AC4FBC" w14:paraId="700A742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EFFF7CD" w14:textId="77777777" w:rsidR="00AB2B30" w:rsidRPr="00AC4FBC" w:rsidRDefault="006A7121">
            <w:pPr>
              <w:pStyle w:val="TAC"/>
            </w:pPr>
            <w:r w:rsidRPr="00AC4FBC">
              <w:t>2</w:t>
            </w:r>
          </w:p>
          <w:p w14:paraId="5CD23B1A"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0832472A"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BE0CD42"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A2F1CE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C742E59"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022C5CD"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310B2F87"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152B10A8"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02AC2DE"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73827D36" w14:textId="77777777" w:rsidR="00AB2B30" w:rsidRPr="00AC4FBC" w:rsidRDefault="006A7121">
            <w:pPr>
              <w:pStyle w:val="TAC"/>
            </w:pPr>
            <w:r w:rsidRPr="00AC4FBC">
              <w:t>B</w:t>
            </w:r>
          </w:p>
        </w:tc>
      </w:tr>
      <w:tr w:rsidR="00AB2B30" w:rsidRPr="00AC4FBC" w14:paraId="0BBDA10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C16FFF7" w14:textId="77777777" w:rsidR="00AB2B30" w:rsidRPr="00AC4FBC" w:rsidRDefault="006A7121">
            <w:pPr>
              <w:pStyle w:val="TAC"/>
            </w:pPr>
            <w:r w:rsidRPr="00AC4FBC">
              <w:t>3</w:t>
            </w:r>
          </w:p>
          <w:p w14:paraId="7966940C"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6F4A9115"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1AACD53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37D02F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DE8737D"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9A33249"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4CD1D59"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4BEB9880"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2846570B"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2D861418" w14:textId="77777777" w:rsidR="00AB2B30" w:rsidRPr="00AC4FBC" w:rsidRDefault="006A7121">
            <w:pPr>
              <w:pStyle w:val="TAC"/>
            </w:pPr>
            <w:r w:rsidRPr="00AC4FBC">
              <w:t>A</w:t>
            </w:r>
          </w:p>
        </w:tc>
      </w:tr>
      <w:tr w:rsidR="00AB2B30" w:rsidRPr="00AC4FBC" w14:paraId="3CE5C59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4D862BE" w14:textId="77777777" w:rsidR="00AB2B30" w:rsidRPr="00AC4FBC" w:rsidRDefault="006A7121">
            <w:pPr>
              <w:pStyle w:val="TAC"/>
            </w:pPr>
            <w:r w:rsidRPr="00AC4FBC">
              <w:t>4</w:t>
            </w:r>
          </w:p>
          <w:p w14:paraId="7C50BF87"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40D09A33"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1DB86F9F"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79ED91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3FC09C6"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70FBB68"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19573C0"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3D8666F7"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6828DFE1"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321A5E4" w14:textId="77777777" w:rsidR="00AB2B30" w:rsidRPr="00AC4FBC" w:rsidRDefault="006A7121">
            <w:pPr>
              <w:pStyle w:val="TAC"/>
            </w:pPr>
            <w:r w:rsidRPr="00AC4FBC">
              <w:t>A</w:t>
            </w:r>
          </w:p>
        </w:tc>
      </w:tr>
      <w:tr w:rsidR="00AB2B30" w:rsidRPr="00AC4FBC" w14:paraId="006A776E"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5D905D2" w14:textId="77777777" w:rsidR="00AB2B30" w:rsidRPr="00AC4FBC" w:rsidRDefault="006A7121">
            <w:pPr>
              <w:pStyle w:val="TAC"/>
            </w:pPr>
            <w:r w:rsidRPr="00AC4FBC">
              <w:t>5</w:t>
            </w:r>
          </w:p>
          <w:p w14:paraId="01C1385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6C9AF60F"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FDE8DD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7F473B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807B13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A271367"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82030A1"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65F68500"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D593C26"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3654DE8" w14:textId="77777777" w:rsidR="00AB2B30" w:rsidRPr="00AC4FBC" w:rsidRDefault="006A7121">
            <w:pPr>
              <w:pStyle w:val="TAC"/>
            </w:pPr>
            <w:r w:rsidRPr="00AC4FBC">
              <w:t>B</w:t>
            </w:r>
          </w:p>
        </w:tc>
      </w:tr>
      <w:tr w:rsidR="00AB2B30" w:rsidRPr="00AC4FBC" w14:paraId="6A7E599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F7468A4" w14:textId="77777777" w:rsidR="00AB2B30" w:rsidRPr="00AC4FBC" w:rsidRDefault="006A7121">
            <w:pPr>
              <w:pStyle w:val="TAC"/>
            </w:pPr>
            <w:r w:rsidRPr="00AC4FBC">
              <w:t>6</w:t>
            </w:r>
          </w:p>
          <w:p w14:paraId="7FDF1F7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2DC6ECF0"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437C872F"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B5AE14E"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8822EE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54E04ED"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D1FA3A2"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61D545C8"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4DE2F1E2"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166637FB" w14:textId="77777777" w:rsidR="00AB2B30" w:rsidRPr="00AC4FBC" w:rsidRDefault="006A7121">
            <w:pPr>
              <w:pStyle w:val="TAC"/>
            </w:pPr>
            <w:r w:rsidRPr="00AC4FBC">
              <w:t>A</w:t>
            </w:r>
          </w:p>
        </w:tc>
      </w:tr>
      <w:tr w:rsidR="00AB2B30" w:rsidRPr="00AC4FBC" w14:paraId="50339C92"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C400C04" w14:textId="77777777" w:rsidR="00AB2B30" w:rsidRPr="00AC4FBC" w:rsidRDefault="006A7121">
            <w:pPr>
              <w:pStyle w:val="TAC"/>
            </w:pPr>
            <w:r w:rsidRPr="00AC4FBC">
              <w:t>7</w:t>
            </w:r>
          </w:p>
          <w:p w14:paraId="1019A93B"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437E039E"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545D8D4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402B910"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782587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E892CF6"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F8EE81A"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586B2EB2" w14:textId="77777777" w:rsidR="00AB2B30" w:rsidRPr="00AC4FBC" w:rsidRDefault="006A7121">
            <w:pPr>
              <w:pStyle w:val="TAC"/>
            </w:pPr>
            <w:r w:rsidRPr="00AC4FBC">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22EB493E"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37659C8D" w14:textId="77777777" w:rsidR="00AB2B30" w:rsidRPr="00AC4FBC" w:rsidRDefault="006A7121">
            <w:pPr>
              <w:pStyle w:val="TAC"/>
            </w:pPr>
            <w:r w:rsidRPr="00AC4FBC">
              <w:t>A</w:t>
            </w:r>
          </w:p>
        </w:tc>
      </w:tr>
      <w:tr w:rsidR="00AB2B30" w:rsidRPr="00AC4FBC" w14:paraId="71DBB051"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70A7497" w14:textId="77777777" w:rsidR="00AB2B30" w:rsidRPr="00AC4FBC" w:rsidRDefault="006A7121">
            <w:pPr>
              <w:pStyle w:val="TAC"/>
            </w:pPr>
            <w:r w:rsidRPr="00AC4FBC">
              <w:t>8</w:t>
            </w:r>
          </w:p>
        </w:tc>
        <w:tc>
          <w:tcPr>
            <w:tcW w:w="787" w:type="dxa"/>
            <w:tcBorders>
              <w:left w:val="single" w:sz="4" w:space="0" w:color="auto"/>
              <w:right w:val="single" w:sz="4" w:space="0" w:color="auto"/>
            </w:tcBorders>
            <w:vAlign w:val="center"/>
          </w:tcPr>
          <w:p w14:paraId="17279FBF"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6628228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CC15B1A"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0D0C7E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492432F"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A28407B"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253EA9CB"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00494EE"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7AD25389" w14:textId="77777777" w:rsidR="00AB2B30" w:rsidRPr="00AC4FBC" w:rsidRDefault="006A7121">
            <w:pPr>
              <w:pStyle w:val="TAC"/>
            </w:pPr>
            <w:r w:rsidRPr="00AC4FBC">
              <w:t>B</w:t>
            </w:r>
          </w:p>
        </w:tc>
      </w:tr>
      <w:tr w:rsidR="00AB2B30" w:rsidRPr="00AC4FBC" w14:paraId="51FCED2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40815E1" w14:textId="77777777" w:rsidR="00AB2B30" w:rsidRPr="00AC4FBC" w:rsidRDefault="006A7121">
            <w:pPr>
              <w:pStyle w:val="TAC"/>
            </w:pPr>
            <w:r w:rsidRPr="00AC4FBC">
              <w:t>9</w:t>
            </w:r>
          </w:p>
          <w:p w14:paraId="153C155C"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3D0C1BE0"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149635B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197A96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24B0B9F"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4098A8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D137C75"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4F9A8F89"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7815E59"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390D6588" w14:textId="77777777" w:rsidR="00AB2B30" w:rsidRPr="00AC4FBC" w:rsidRDefault="006A7121">
            <w:pPr>
              <w:pStyle w:val="TAC"/>
            </w:pPr>
            <w:r w:rsidRPr="00AC4FBC">
              <w:t>B</w:t>
            </w:r>
          </w:p>
        </w:tc>
      </w:tr>
      <w:tr w:rsidR="00AB2B30" w:rsidRPr="00AC4FBC" w14:paraId="6E2711D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F227D01" w14:textId="77777777" w:rsidR="00AB2B30" w:rsidRPr="00AC4FBC" w:rsidRDefault="006A7121">
            <w:pPr>
              <w:pStyle w:val="TAC"/>
            </w:pPr>
            <w:r w:rsidRPr="00AC4FBC">
              <w:t>10</w:t>
            </w:r>
          </w:p>
          <w:p w14:paraId="19228408"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5C2FD356"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31CB7F6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6E47C18"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6799C7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273F20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5188887"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693A6D4B"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017FD6AD"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205B6B10" w14:textId="77777777" w:rsidR="00AB2B30" w:rsidRPr="00AC4FBC" w:rsidRDefault="006A7121">
            <w:pPr>
              <w:pStyle w:val="TAC"/>
            </w:pPr>
            <w:r w:rsidRPr="00AC4FBC">
              <w:t>A</w:t>
            </w:r>
          </w:p>
        </w:tc>
      </w:tr>
      <w:tr w:rsidR="00AB2B30" w:rsidRPr="00AC4FBC" w14:paraId="7F71AC7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BE43FF4" w14:textId="77777777" w:rsidR="00AB2B30" w:rsidRPr="00AC4FBC" w:rsidRDefault="006A7121">
            <w:pPr>
              <w:pStyle w:val="TAC"/>
            </w:pPr>
            <w:r w:rsidRPr="00AC4FBC">
              <w:t>11</w:t>
            </w:r>
          </w:p>
          <w:p w14:paraId="2E7669F4"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0FCB884A"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0E383FC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EF34DF2"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77020D89"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4CE2BB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46F06EF"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0269CC4E"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2FCF78C5"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4558EC65" w14:textId="77777777" w:rsidR="00AB2B30" w:rsidRPr="00AC4FBC" w:rsidRDefault="006A7121">
            <w:pPr>
              <w:pStyle w:val="TAC"/>
            </w:pPr>
            <w:r w:rsidRPr="00AC4FBC">
              <w:t>A</w:t>
            </w:r>
          </w:p>
        </w:tc>
      </w:tr>
      <w:tr w:rsidR="00AB2B30" w:rsidRPr="00AC4FBC" w14:paraId="354F6A29"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6F23FE6" w14:textId="77777777" w:rsidR="00AB2B30" w:rsidRPr="00AC4FBC" w:rsidRDefault="006A7121">
            <w:pPr>
              <w:pStyle w:val="TAC"/>
            </w:pPr>
            <w:r w:rsidRPr="00AC4FBC">
              <w:t>12</w:t>
            </w:r>
          </w:p>
          <w:p w14:paraId="568A3F55"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10AC857C"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4589A53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C93E72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1188C0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5C0CADA"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032CCA9"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47E24377"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4E42FE6D"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7B277F66" w14:textId="77777777" w:rsidR="00AB2B30" w:rsidRPr="00AC4FBC" w:rsidRDefault="006A7121">
            <w:pPr>
              <w:pStyle w:val="TAC"/>
            </w:pPr>
            <w:r w:rsidRPr="00AC4FBC">
              <w:t>B</w:t>
            </w:r>
          </w:p>
        </w:tc>
      </w:tr>
      <w:tr w:rsidR="00AB2B30" w:rsidRPr="00AC4FBC" w14:paraId="734DE02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2A87558" w14:textId="77777777" w:rsidR="00AB2B30" w:rsidRPr="00AC4FBC" w:rsidRDefault="006A7121">
            <w:pPr>
              <w:pStyle w:val="TAC"/>
            </w:pPr>
            <w:r w:rsidRPr="00AC4FBC">
              <w:t>13</w:t>
            </w:r>
          </w:p>
          <w:p w14:paraId="53AA91A0"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51A18D1A"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3DAF0074"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DB12C1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0F5794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43A4347"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3A33D442"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7162BD2B"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400089D"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405761C0" w14:textId="77777777" w:rsidR="00AB2B30" w:rsidRPr="00AC4FBC" w:rsidRDefault="006A7121">
            <w:pPr>
              <w:pStyle w:val="TAC"/>
            </w:pPr>
            <w:r w:rsidRPr="00AC4FBC">
              <w:t>A</w:t>
            </w:r>
          </w:p>
        </w:tc>
      </w:tr>
      <w:tr w:rsidR="00AB2B30" w:rsidRPr="00AC4FBC" w14:paraId="067DEB4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D9E5853" w14:textId="77777777" w:rsidR="00AB2B30" w:rsidRPr="00AC4FBC" w:rsidRDefault="006A7121">
            <w:pPr>
              <w:pStyle w:val="TAC"/>
            </w:pPr>
            <w:r w:rsidRPr="00AC4FBC">
              <w:t>14</w:t>
            </w:r>
          </w:p>
          <w:p w14:paraId="0EAF155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6DD24C05"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37BB5C78"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9D73CCA"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143D90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2E93ACE"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2881CE33"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6D03A72" w14:textId="77777777" w:rsidR="00AB2B30" w:rsidRPr="00AC4FBC" w:rsidRDefault="006A7121">
            <w:pPr>
              <w:pStyle w:val="TAC"/>
            </w:pPr>
            <w:r w:rsidRPr="00AC4FBC">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4D5ED891"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4AA71282" w14:textId="77777777" w:rsidR="00AB2B30" w:rsidRPr="00AC4FBC" w:rsidRDefault="006A7121">
            <w:pPr>
              <w:pStyle w:val="TAC"/>
            </w:pPr>
            <w:r w:rsidRPr="00AC4FBC">
              <w:t>A</w:t>
            </w:r>
          </w:p>
        </w:tc>
      </w:tr>
      <w:tr w:rsidR="00AB2B30" w:rsidRPr="00AC4FBC" w14:paraId="6A2ECA8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7B7EBC5" w14:textId="77777777" w:rsidR="00AB2B30" w:rsidRPr="00AC4FBC" w:rsidRDefault="006A7121">
            <w:pPr>
              <w:pStyle w:val="TAC"/>
            </w:pPr>
            <w:r w:rsidRPr="00AC4FBC">
              <w:t>15</w:t>
            </w:r>
          </w:p>
        </w:tc>
        <w:tc>
          <w:tcPr>
            <w:tcW w:w="787" w:type="dxa"/>
            <w:tcBorders>
              <w:left w:val="single" w:sz="4" w:space="0" w:color="auto"/>
              <w:right w:val="single" w:sz="4" w:space="0" w:color="auto"/>
            </w:tcBorders>
            <w:vAlign w:val="center"/>
          </w:tcPr>
          <w:p w14:paraId="55DCAA66"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D81EFFD"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CE063B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575E8D7E"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166FA1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694D344"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5679B729"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6748979"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0FCA97D0" w14:textId="77777777" w:rsidR="00AB2B30" w:rsidRPr="00AC4FBC" w:rsidRDefault="006A7121">
            <w:pPr>
              <w:pStyle w:val="TAC"/>
            </w:pPr>
            <w:r w:rsidRPr="00AC4FBC">
              <w:t>B</w:t>
            </w:r>
          </w:p>
        </w:tc>
      </w:tr>
      <w:tr w:rsidR="00AB2B30" w:rsidRPr="00AC4FBC" w14:paraId="74C4FECC"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01C46DB" w14:textId="77777777" w:rsidR="00AB2B30" w:rsidRPr="00AC4FBC" w:rsidRDefault="006A7121">
            <w:pPr>
              <w:pStyle w:val="TAC"/>
            </w:pPr>
            <w:r w:rsidRPr="00AC4FBC">
              <w:t>16</w:t>
            </w:r>
          </w:p>
          <w:p w14:paraId="77D700AB"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0E419A68"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5CD4C0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FEB07AE"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692753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BA72150"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75B5B03C"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5636D426" w14:textId="77777777" w:rsidR="00AB2B30" w:rsidRPr="00AC4FBC" w:rsidRDefault="006A7121">
            <w:pPr>
              <w:pStyle w:val="TAC"/>
            </w:pPr>
            <w:r w:rsidRPr="00AC4FBC">
              <w:t>DFT-s-OFDM</w:t>
            </w:r>
          </w:p>
          <w:p w14:paraId="10759471" w14:textId="77777777" w:rsidR="00AB2B30" w:rsidRPr="00AC4FBC" w:rsidRDefault="006A7121">
            <w:pPr>
              <w:pStyle w:val="TAC"/>
            </w:pPr>
            <w:r w:rsidRPr="00AC4FBC">
              <w:t>16QAM</w:t>
            </w:r>
          </w:p>
        </w:tc>
        <w:tc>
          <w:tcPr>
            <w:tcW w:w="1611" w:type="dxa"/>
            <w:tcBorders>
              <w:top w:val="single" w:sz="4" w:space="0" w:color="auto"/>
              <w:left w:val="single" w:sz="4" w:space="0" w:color="auto"/>
              <w:bottom w:val="single" w:sz="4" w:space="0" w:color="auto"/>
              <w:right w:val="single" w:sz="4" w:space="0" w:color="auto"/>
            </w:tcBorders>
            <w:vAlign w:val="center"/>
          </w:tcPr>
          <w:p w14:paraId="09CC7657"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3E49F6E" w14:textId="77777777" w:rsidR="00AB2B30" w:rsidRPr="00AC4FBC" w:rsidRDefault="006A7121">
            <w:pPr>
              <w:pStyle w:val="TAC"/>
            </w:pPr>
            <w:r w:rsidRPr="00AC4FBC">
              <w:t>B</w:t>
            </w:r>
          </w:p>
        </w:tc>
      </w:tr>
      <w:tr w:rsidR="00AB2B30" w:rsidRPr="00AC4FBC" w14:paraId="6F153F7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46FCF05" w14:textId="77777777" w:rsidR="00AB2B30" w:rsidRPr="00AC4FBC" w:rsidRDefault="006A7121">
            <w:pPr>
              <w:pStyle w:val="TAC"/>
            </w:pPr>
            <w:r w:rsidRPr="00AC4FBC">
              <w:t>17</w:t>
            </w:r>
          </w:p>
          <w:p w14:paraId="1065D6D9"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2DF0091E"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6C9A85E8"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F10167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73A660A"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66957E4"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25D7988"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270C169F"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5CC9ECA"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65F47ABB" w14:textId="77777777" w:rsidR="00AB2B30" w:rsidRPr="00AC4FBC" w:rsidRDefault="006A7121">
            <w:pPr>
              <w:pStyle w:val="TAC"/>
            </w:pPr>
            <w:r w:rsidRPr="00AC4FBC">
              <w:t>A</w:t>
            </w:r>
          </w:p>
        </w:tc>
      </w:tr>
      <w:tr w:rsidR="00AB2B30" w:rsidRPr="00AC4FBC" w14:paraId="68BB7D7A"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D3152F0" w14:textId="77777777" w:rsidR="00AB2B30" w:rsidRPr="00AC4FBC" w:rsidRDefault="006A7121">
            <w:pPr>
              <w:pStyle w:val="TAC"/>
            </w:pPr>
            <w:r w:rsidRPr="00AC4FBC">
              <w:lastRenderedPageBreak/>
              <w:t>18</w:t>
            </w:r>
          </w:p>
          <w:p w14:paraId="08478168"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3A3C1972"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2EA8F9C4"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3829565"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3A9F83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AA43C7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9B1271B"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7C360A46"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0352CF8"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530B0494" w14:textId="77777777" w:rsidR="00AB2B30" w:rsidRPr="00AC4FBC" w:rsidRDefault="006A7121">
            <w:pPr>
              <w:pStyle w:val="TAC"/>
            </w:pPr>
            <w:r w:rsidRPr="00AC4FBC">
              <w:t>A</w:t>
            </w:r>
          </w:p>
        </w:tc>
      </w:tr>
      <w:tr w:rsidR="00AB2B30" w:rsidRPr="00AC4FBC" w14:paraId="2DA9563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7BC997BE" w14:textId="77777777" w:rsidR="00AB2B30" w:rsidRPr="00AC4FBC" w:rsidRDefault="006A7121">
            <w:pPr>
              <w:pStyle w:val="TAC"/>
            </w:pPr>
            <w:r w:rsidRPr="00AC4FBC">
              <w:t>19</w:t>
            </w:r>
          </w:p>
          <w:p w14:paraId="7FCF5FD6"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519C92D9"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7EBA5D4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E9973D0"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FFCD8B0"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211C7E1"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F2DEAF8"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6F9BD29B"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7EB6C16"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D9E5180" w14:textId="77777777" w:rsidR="00AB2B30" w:rsidRPr="00AC4FBC" w:rsidRDefault="006A7121">
            <w:pPr>
              <w:pStyle w:val="TAC"/>
            </w:pPr>
            <w:r w:rsidRPr="00AC4FBC">
              <w:t>B</w:t>
            </w:r>
          </w:p>
        </w:tc>
      </w:tr>
      <w:tr w:rsidR="00AB2B30" w:rsidRPr="00AC4FBC" w14:paraId="213C9DAD"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45E71F2" w14:textId="77777777" w:rsidR="00AB2B30" w:rsidRPr="00AC4FBC" w:rsidRDefault="006A7121">
            <w:pPr>
              <w:pStyle w:val="TAC"/>
            </w:pPr>
            <w:r w:rsidRPr="00AC4FBC">
              <w:t>20</w:t>
            </w:r>
          </w:p>
          <w:p w14:paraId="4646408F"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10277A28"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5585F99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0FC50461"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445ADA5"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0235374"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7645720A"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6134CEDC"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1F0B70C"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4AAB1B21" w14:textId="77777777" w:rsidR="00AB2B30" w:rsidRPr="00AC4FBC" w:rsidRDefault="006A7121">
            <w:pPr>
              <w:pStyle w:val="TAC"/>
            </w:pPr>
            <w:r w:rsidRPr="00AC4FBC">
              <w:t>A</w:t>
            </w:r>
          </w:p>
        </w:tc>
      </w:tr>
      <w:tr w:rsidR="00AB2B30" w:rsidRPr="00AC4FBC" w14:paraId="22ADE94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D79C3C6" w14:textId="77777777" w:rsidR="00AB2B30" w:rsidRPr="00AC4FBC" w:rsidRDefault="006A7121">
            <w:pPr>
              <w:pStyle w:val="TAC"/>
            </w:pPr>
            <w:r w:rsidRPr="00AC4FBC">
              <w:t>21</w:t>
            </w:r>
          </w:p>
          <w:p w14:paraId="3358592C"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5F61C972"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4579F9C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370E9B6"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DC2ECD1"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A03F7F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54BFFF2"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FA69226" w14:textId="77777777" w:rsidR="00AB2B30" w:rsidRPr="00AC4FBC" w:rsidRDefault="006A7121">
            <w:pPr>
              <w:pStyle w:val="TAC"/>
            </w:pPr>
            <w:r w:rsidRPr="00AC4FBC">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54418E3A"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71FA196A" w14:textId="77777777" w:rsidR="00AB2B30" w:rsidRPr="00AC4FBC" w:rsidRDefault="006A7121">
            <w:pPr>
              <w:pStyle w:val="TAC"/>
            </w:pPr>
            <w:r w:rsidRPr="00AC4FBC">
              <w:t>A</w:t>
            </w:r>
          </w:p>
        </w:tc>
      </w:tr>
      <w:tr w:rsidR="00AB2B30" w:rsidRPr="00AC4FBC" w14:paraId="6521149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4DA0BE7" w14:textId="77777777" w:rsidR="00AB2B30" w:rsidRPr="00AC4FBC" w:rsidRDefault="006A7121">
            <w:pPr>
              <w:pStyle w:val="TAC"/>
            </w:pPr>
            <w:r w:rsidRPr="00AC4FBC">
              <w:t>22</w:t>
            </w:r>
          </w:p>
        </w:tc>
        <w:tc>
          <w:tcPr>
            <w:tcW w:w="787" w:type="dxa"/>
            <w:tcBorders>
              <w:left w:val="single" w:sz="4" w:space="0" w:color="auto"/>
              <w:right w:val="single" w:sz="4" w:space="0" w:color="auto"/>
            </w:tcBorders>
            <w:vAlign w:val="center"/>
          </w:tcPr>
          <w:p w14:paraId="3C07539E"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01F9EC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81C067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6312E4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7C9CF68"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426B2A8"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BA0A3C3" w14:textId="77777777" w:rsidR="00AB2B30" w:rsidRPr="00AC4FBC" w:rsidRDefault="006A7121">
            <w:pPr>
              <w:pStyle w:val="TAC"/>
            </w:pPr>
            <w:r w:rsidRPr="00AC4FBC">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7CB72350"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18D2AC1A" w14:textId="77777777" w:rsidR="00AB2B30" w:rsidRPr="00AC4FBC" w:rsidRDefault="006A7121">
            <w:pPr>
              <w:pStyle w:val="TAC"/>
            </w:pPr>
            <w:r w:rsidRPr="00AC4FBC">
              <w:t>B</w:t>
            </w:r>
          </w:p>
        </w:tc>
      </w:tr>
      <w:tr w:rsidR="00AB2B30" w:rsidRPr="00AC4FBC" w14:paraId="674775A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120F3EC" w14:textId="77777777" w:rsidR="00AB2B30" w:rsidRPr="00AC4FBC" w:rsidRDefault="006A7121">
            <w:pPr>
              <w:pStyle w:val="TAC"/>
            </w:pPr>
            <w:r w:rsidRPr="00AC4FBC">
              <w:t>23</w:t>
            </w:r>
          </w:p>
          <w:p w14:paraId="283A8E9C" w14:textId="77777777" w:rsidR="00AB2B30" w:rsidRPr="00AC4FBC" w:rsidRDefault="006A7121">
            <w:pPr>
              <w:pStyle w:val="TAC"/>
            </w:pPr>
            <w:r w:rsidRPr="00AC4FBC">
              <w:t>(Note 3)</w:t>
            </w:r>
          </w:p>
        </w:tc>
        <w:tc>
          <w:tcPr>
            <w:tcW w:w="787" w:type="dxa"/>
            <w:tcBorders>
              <w:left w:val="single" w:sz="4" w:space="0" w:color="auto"/>
              <w:right w:val="single" w:sz="4" w:space="0" w:color="auto"/>
            </w:tcBorders>
            <w:vAlign w:val="center"/>
          </w:tcPr>
          <w:p w14:paraId="697DC365"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18BDF9E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B2897D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F56D2A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0DD051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A1875A7"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47667A15" w14:textId="77777777" w:rsidR="00AB2B30" w:rsidRPr="00AC4FBC" w:rsidRDefault="006A7121">
            <w:pPr>
              <w:pStyle w:val="TAC"/>
            </w:pPr>
            <w:r w:rsidRPr="00AC4FBC">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41665F7B"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F69C216" w14:textId="77777777" w:rsidR="00AB2B30" w:rsidRPr="00AC4FBC" w:rsidRDefault="006A7121">
            <w:pPr>
              <w:pStyle w:val="TAC"/>
            </w:pPr>
            <w:r w:rsidRPr="00AC4FBC">
              <w:t>B</w:t>
            </w:r>
          </w:p>
        </w:tc>
      </w:tr>
      <w:tr w:rsidR="00AB2B30" w:rsidRPr="00AC4FBC" w14:paraId="5E430D0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B7928DD" w14:textId="77777777" w:rsidR="00AB2B30" w:rsidRPr="00AC4FBC" w:rsidRDefault="006A7121">
            <w:pPr>
              <w:pStyle w:val="TAC"/>
            </w:pPr>
            <w:r w:rsidRPr="00AC4FBC">
              <w:t>24</w:t>
            </w:r>
          </w:p>
          <w:p w14:paraId="32216BAC" w14:textId="77777777" w:rsidR="00AB2B30" w:rsidRPr="00AC4FBC" w:rsidRDefault="006A7121">
            <w:pPr>
              <w:pStyle w:val="TAC"/>
            </w:pPr>
            <w:r w:rsidRPr="00AC4FBC">
              <w:t>(Note 4)</w:t>
            </w:r>
          </w:p>
        </w:tc>
        <w:tc>
          <w:tcPr>
            <w:tcW w:w="787" w:type="dxa"/>
            <w:tcBorders>
              <w:left w:val="single" w:sz="4" w:space="0" w:color="auto"/>
              <w:right w:val="single" w:sz="4" w:space="0" w:color="auto"/>
            </w:tcBorders>
            <w:vAlign w:val="center"/>
          </w:tcPr>
          <w:p w14:paraId="472C609A"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0C82D9DA"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2EC34DF"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AB51D17"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129B92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8B1A135"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71822805" w14:textId="77777777" w:rsidR="00AB2B30" w:rsidRPr="00AC4FBC" w:rsidRDefault="006A7121">
            <w:pPr>
              <w:pStyle w:val="TAC"/>
            </w:pPr>
            <w:r w:rsidRPr="00AC4FBC">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294649BE"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0887D6AB" w14:textId="77777777" w:rsidR="00AB2B30" w:rsidRPr="00AC4FBC" w:rsidRDefault="006A7121">
            <w:pPr>
              <w:pStyle w:val="TAC"/>
            </w:pPr>
            <w:r w:rsidRPr="00AC4FBC">
              <w:t>B</w:t>
            </w:r>
          </w:p>
        </w:tc>
      </w:tr>
      <w:tr w:rsidR="00AB2B30" w:rsidRPr="00AC4FBC" w14:paraId="7D62B82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D579424" w14:textId="77777777" w:rsidR="00AB2B30" w:rsidRPr="00AC4FBC" w:rsidRDefault="006A7121">
            <w:pPr>
              <w:pStyle w:val="TAC"/>
            </w:pPr>
            <w:r w:rsidRPr="00AC4FBC">
              <w:t>25</w:t>
            </w:r>
          </w:p>
        </w:tc>
        <w:tc>
          <w:tcPr>
            <w:tcW w:w="787" w:type="dxa"/>
            <w:tcBorders>
              <w:left w:val="single" w:sz="4" w:space="0" w:color="auto"/>
              <w:right w:val="single" w:sz="4" w:space="0" w:color="auto"/>
            </w:tcBorders>
            <w:vAlign w:val="center"/>
          </w:tcPr>
          <w:p w14:paraId="33DB17AC"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7727FF3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476EA1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70FFAA81"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B3D068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F2F7595"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2ABE8C21" w14:textId="77777777" w:rsidR="00AB2B30" w:rsidRPr="00AC4FBC" w:rsidRDefault="006A7121">
            <w:pPr>
              <w:pStyle w:val="TAC"/>
            </w:pPr>
            <w:r w:rsidRPr="00AC4FBC">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6B128DE6"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41DAAE6F" w14:textId="77777777" w:rsidR="00AB2B30" w:rsidRPr="00AC4FBC" w:rsidRDefault="006A7121">
            <w:pPr>
              <w:pStyle w:val="TAC"/>
            </w:pPr>
            <w:r w:rsidRPr="00AC4FBC">
              <w:t>B</w:t>
            </w:r>
          </w:p>
        </w:tc>
      </w:tr>
      <w:tr w:rsidR="00AB2B30" w:rsidRPr="00AC4FBC" w14:paraId="2194F70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F3FBC95" w14:textId="77777777" w:rsidR="00AB2B30" w:rsidRPr="00AC4FBC" w:rsidRDefault="006A7121">
            <w:pPr>
              <w:pStyle w:val="TAC"/>
            </w:pPr>
            <w:r w:rsidRPr="00AC4FBC">
              <w:t>26</w:t>
            </w:r>
          </w:p>
          <w:p w14:paraId="5B328941"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CC85662"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6CA6CA4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5AB46CF"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6C84972"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CB6508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293B90FA"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6D358323" w14:textId="77777777" w:rsidR="00AB2B30" w:rsidRPr="00AC4FBC" w:rsidRDefault="006A7121">
            <w:pPr>
              <w:pStyle w:val="TAC"/>
            </w:pPr>
            <w:r w:rsidRPr="00AC4FBC">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38F4B806"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F447DA5" w14:textId="77777777" w:rsidR="00AB2B30" w:rsidRPr="00AC4FBC" w:rsidRDefault="006A7121">
            <w:pPr>
              <w:pStyle w:val="TAC"/>
            </w:pPr>
            <w:r w:rsidRPr="00AC4FBC">
              <w:t>B</w:t>
            </w:r>
          </w:p>
        </w:tc>
      </w:tr>
      <w:tr w:rsidR="00AB2B30" w:rsidRPr="00AC4FBC" w14:paraId="4D297CC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AD50049" w14:textId="77777777" w:rsidR="00AB2B30" w:rsidRPr="00AC4FBC" w:rsidRDefault="006A7121">
            <w:pPr>
              <w:pStyle w:val="TAC"/>
            </w:pPr>
            <w:r w:rsidRPr="00AC4FBC">
              <w:t>27</w:t>
            </w:r>
          </w:p>
          <w:p w14:paraId="0878D454"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1E764BE5"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3B4A5E91"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F1ABA5E"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F6C6BE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D739EB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79D5FC7"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3B7001E0" w14:textId="77777777" w:rsidR="00AB2B30" w:rsidRPr="00AC4FBC" w:rsidRDefault="006A7121">
            <w:pPr>
              <w:pStyle w:val="TAC"/>
            </w:pPr>
            <w:r w:rsidRPr="00AC4FBC">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5304CB23"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79F1D29B" w14:textId="77777777" w:rsidR="00AB2B30" w:rsidRPr="00AC4FBC" w:rsidRDefault="006A7121">
            <w:pPr>
              <w:pStyle w:val="TAC"/>
            </w:pPr>
            <w:r w:rsidRPr="00AC4FBC">
              <w:t>B</w:t>
            </w:r>
          </w:p>
        </w:tc>
      </w:tr>
      <w:tr w:rsidR="00AB2B30" w:rsidRPr="00AC4FBC" w14:paraId="283ABA5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BA55495" w14:textId="77777777" w:rsidR="00AB2B30" w:rsidRPr="00AC4FBC" w:rsidRDefault="006A7121">
            <w:pPr>
              <w:pStyle w:val="TAC"/>
            </w:pPr>
            <w:r w:rsidRPr="00AC4FBC">
              <w:t>28</w:t>
            </w:r>
          </w:p>
        </w:tc>
        <w:tc>
          <w:tcPr>
            <w:tcW w:w="787" w:type="dxa"/>
            <w:tcBorders>
              <w:left w:val="single" w:sz="4" w:space="0" w:color="auto"/>
              <w:bottom w:val="single" w:sz="4" w:space="0" w:color="auto"/>
              <w:right w:val="single" w:sz="4" w:space="0" w:color="auto"/>
            </w:tcBorders>
            <w:vAlign w:val="center"/>
          </w:tcPr>
          <w:p w14:paraId="20AAB3FE"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4FC7E546"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2B38BA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7D00EAEA"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7411922"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76DE63A"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E25ED61"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0105F75"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7F2ACE56" w14:textId="77777777" w:rsidR="00AB2B30" w:rsidRPr="00AC4FBC" w:rsidRDefault="006A7121">
            <w:pPr>
              <w:pStyle w:val="TAC"/>
            </w:pPr>
            <w:r w:rsidRPr="00AC4FBC">
              <w:t>B</w:t>
            </w:r>
          </w:p>
        </w:tc>
      </w:tr>
      <w:tr w:rsidR="00AB2B30" w:rsidRPr="00AC4FBC" w14:paraId="73B01F9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700B9A9B" w14:textId="77777777" w:rsidR="00AB2B30" w:rsidRPr="00AC4FBC" w:rsidRDefault="006A7121">
            <w:pPr>
              <w:pStyle w:val="TAC"/>
            </w:pPr>
            <w:r w:rsidRPr="00AC4FBC">
              <w:t>29</w:t>
            </w:r>
          </w:p>
          <w:p w14:paraId="083727F2"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4704174D"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02FEBB2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015E2993"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46DA98D"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E0E32B9"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1BCCC3E"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12F414D5"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8CFEC99"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BB46C6C" w14:textId="77777777" w:rsidR="00AB2B30" w:rsidRPr="00AC4FBC" w:rsidRDefault="006A7121">
            <w:pPr>
              <w:pStyle w:val="TAC"/>
            </w:pPr>
            <w:r w:rsidRPr="00AC4FBC">
              <w:t>B</w:t>
            </w:r>
          </w:p>
        </w:tc>
      </w:tr>
      <w:tr w:rsidR="00AB2B30" w:rsidRPr="00AC4FBC" w14:paraId="7F888BE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6B97C3D" w14:textId="77777777" w:rsidR="00AB2B30" w:rsidRPr="00AC4FBC" w:rsidRDefault="006A7121">
            <w:pPr>
              <w:pStyle w:val="TAC"/>
            </w:pPr>
            <w:r w:rsidRPr="00AC4FBC">
              <w:t>30</w:t>
            </w:r>
          </w:p>
          <w:p w14:paraId="54DFFE9C"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0378755"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5D4F877E"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F0DCEC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5FC2989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7657D3A"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B81EAC5"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62185318"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5A389D27"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48F1CE6A" w14:textId="77777777" w:rsidR="00AB2B30" w:rsidRPr="00AC4FBC" w:rsidRDefault="006A7121">
            <w:pPr>
              <w:pStyle w:val="TAC"/>
            </w:pPr>
            <w:r w:rsidRPr="00AC4FBC">
              <w:t>A</w:t>
            </w:r>
          </w:p>
        </w:tc>
      </w:tr>
      <w:tr w:rsidR="00AB2B30" w:rsidRPr="00AC4FBC" w14:paraId="53D5464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46BFD20" w14:textId="77777777" w:rsidR="00AB2B30" w:rsidRPr="00AC4FBC" w:rsidRDefault="006A7121">
            <w:pPr>
              <w:pStyle w:val="TAC"/>
            </w:pPr>
            <w:r w:rsidRPr="00AC4FBC">
              <w:t>31</w:t>
            </w:r>
          </w:p>
          <w:p w14:paraId="2DDA9728"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5E5ADE7"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474D3EA0"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9685371"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25615A8"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B898E6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72893A7"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4AB55B23"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2A763604"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4030B4D" w14:textId="77777777" w:rsidR="00AB2B30" w:rsidRPr="00AC4FBC" w:rsidRDefault="006A7121">
            <w:pPr>
              <w:pStyle w:val="TAC"/>
            </w:pPr>
            <w:r w:rsidRPr="00AC4FBC">
              <w:t>A</w:t>
            </w:r>
          </w:p>
        </w:tc>
      </w:tr>
      <w:tr w:rsidR="00AB2B30" w:rsidRPr="00AC4FBC" w14:paraId="1FA5FC94"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7F56882" w14:textId="77777777" w:rsidR="00AB2B30" w:rsidRPr="00AC4FBC" w:rsidRDefault="006A7121">
            <w:pPr>
              <w:pStyle w:val="TAC"/>
            </w:pPr>
            <w:r w:rsidRPr="00AC4FBC">
              <w:t>32</w:t>
            </w:r>
          </w:p>
          <w:p w14:paraId="5CB719D8"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77674C68"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50EB22E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7A79C5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426737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227F08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14408AC"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2A0D71D9"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60D5509F"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7282D157" w14:textId="77777777" w:rsidR="00AB2B30" w:rsidRPr="00AC4FBC" w:rsidRDefault="006A7121">
            <w:pPr>
              <w:pStyle w:val="TAC"/>
            </w:pPr>
            <w:r w:rsidRPr="00AC4FBC">
              <w:t>B</w:t>
            </w:r>
          </w:p>
        </w:tc>
      </w:tr>
      <w:tr w:rsidR="00AB2B30" w:rsidRPr="00AC4FBC" w14:paraId="45BE20F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DD78AEA" w14:textId="77777777" w:rsidR="00AB2B30" w:rsidRPr="00AC4FBC" w:rsidRDefault="006A7121">
            <w:pPr>
              <w:pStyle w:val="TAC"/>
            </w:pPr>
            <w:r w:rsidRPr="00AC4FBC">
              <w:t>33</w:t>
            </w:r>
          </w:p>
          <w:p w14:paraId="10F901FC"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3BCDE542"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64E0DE1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1B59671"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E591E5A"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BEE5077"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091C30B"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42F4405B"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2F55C837"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08EEA1B4" w14:textId="77777777" w:rsidR="00AB2B30" w:rsidRPr="00AC4FBC" w:rsidRDefault="006A7121">
            <w:pPr>
              <w:pStyle w:val="TAC"/>
            </w:pPr>
            <w:r w:rsidRPr="00AC4FBC">
              <w:t>A</w:t>
            </w:r>
          </w:p>
        </w:tc>
      </w:tr>
      <w:tr w:rsidR="00AB2B30" w:rsidRPr="00AC4FBC" w14:paraId="1FEE888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A02EAB6" w14:textId="77777777" w:rsidR="00AB2B30" w:rsidRPr="00AC4FBC" w:rsidRDefault="006A7121">
            <w:pPr>
              <w:pStyle w:val="TAC"/>
            </w:pPr>
            <w:r w:rsidRPr="00AC4FBC">
              <w:t>34</w:t>
            </w:r>
          </w:p>
          <w:p w14:paraId="4CF31930"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251A34CF"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7968B20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082A5A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F1A2C9E"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A2E9CA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93C0124"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E049972" w14:textId="77777777" w:rsidR="00AB2B30" w:rsidRPr="00AC4FBC" w:rsidRDefault="006A7121">
            <w:pPr>
              <w:pStyle w:val="TAC"/>
            </w:pPr>
            <w:r w:rsidRPr="00AC4FBC">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17F7C50"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02D0D0FF" w14:textId="77777777" w:rsidR="00AB2B30" w:rsidRPr="00AC4FBC" w:rsidRDefault="006A7121">
            <w:pPr>
              <w:pStyle w:val="TAC"/>
            </w:pPr>
            <w:r w:rsidRPr="00AC4FBC">
              <w:t>A</w:t>
            </w:r>
          </w:p>
        </w:tc>
      </w:tr>
      <w:tr w:rsidR="00AB2B30" w:rsidRPr="00AC4FBC" w14:paraId="054E036A"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CF76362" w14:textId="77777777" w:rsidR="00AB2B30" w:rsidRPr="00AC4FBC" w:rsidRDefault="006A7121">
            <w:pPr>
              <w:pStyle w:val="TAC"/>
            </w:pPr>
            <w:r w:rsidRPr="00AC4FBC">
              <w:t>35</w:t>
            </w:r>
          </w:p>
        </w:tc>
        <w:tc>
          <w:tcPr>
            <w:tcW w:w="787" w:type="dxa"/>
            <w:tcBorders>
              <w:left w:val="single" w:sz="4" w:space="0" w:color="auto"/>
              <w:bottom w:val="single" w:sz="4" w:space="0" w:color="auto"/>
              <w:right w:val="single" w:sz="4" w:space="0" w:color="auto"/>
            </w:tcBorders>
            <w:vAlign w:val="center"/>
          </w:tcPr>
          <w:p w14:paraId="59AC58A7"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43D1E56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65A2EA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2CBCAA24"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CD7E90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213124C"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0B1D144"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0B5E783"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2D7F3CD8" w14:textId="77777777" w:rsidR="00AB2B30" w:rsidRPr="00AC4FBC" w:rsidRDefault="006A7121">
            <w:pPr>
              <w:pStyle w:val="TAC"/>
            </w:pPr>
            <w:r w:rsidRPr="00AC4FBC">
              <w:t>B</w:t>
            </w:r>
          </w:p>
        </w:tc>
      </w:tr>
      <w:tr w:rsidR="00AB2B30" w:rsidRPr="00AC4FBC" w14:paraId="7143EEC1"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CE59DED" w14:textId="77777777" w:rsidR="00AB2B30" w:rsidRPr="00AC4FBC" w:rsidRDefault="006A7121">
            <w:pPr>
              <w:pStyle w:val="TAC"/>
            </w:pPr>
            <w:r w:rsidRPr="00AC4FBC">
              <w:t>36</w:t>
            </w:r>
          </w:p>
          <w:p w14:paraId="2FE84B37"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7D9A46B5"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229783C5"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9A6D357"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00681F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4B537B4"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726ACBE"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71BDA691" w14:textId="77777777" w:rsidR="00AB2B30" w:rsidRPr="00AC4FBC" w:rsidRDefault="006A7121">
            <w:pPr>
              <w:pStyle w:val="TAC"/>
            </w:pPr>
            <w:r w:rsidRPr="00AC4FBC">
              <w:t>CP-OFDM</w:t>
            </w:r>
          </w:p>
          <w:p w14:paraId="13AC0381" w14:textId="77777777" w:rsidR="00AB2B30" w:rsidRPr="00AC4FBC" w:rsidRDefault="006A7121">
            <w:pPr>
              <w:pStyle w:val="TAC"/>
            </w:pPr>
            <w:r w:rsidRPr="00AC4FBC">
              <w:t>16QAM</w:t>
            </w:r>
          </w:p>
        </w:tc>
        <w:tc>
          <w:tcPr>
            <w:tcW w:w="1611" w:type="dxa"/>
            <w:tcBorders>
              <w:top w:val="single" w:sz="4" w:space="0" w:color="auto"/>
              <w:left w:val="single" w:sz="4" w:space="0" w:color="auto"/>
              <w:bottom w:val="single" w:sz="4" w:space="0" w:color="auto"/>
              <w:right w:val="single" w:sz="4" w:space="0" w:color="auto"/>
            </w:tcBorders>
            <w:vAlign w:val="center"/>
          </w:tcPr>
          <w:p w14:paraId="490F32D2"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671D7CA7" w14:textId="77777777" w:rsidR="00AB2B30" w:rsidRPr="00AC4FBC" w:rsidRDefault="006A7121">
            <w:pPr>
              <w:pStyle w:val="TAC"/>
            </w:pPr>
            <w:r w:rsidRPr="00AC4FBC">
              <w:t>B</w:t>
            </w:r>
          </w:p>
        </w:tc>
      </w:tr>
      <w:tr w:rsidR="00AB2B30" w:rsidRPr="00AC4FBC" w14:paraId="451C64AC"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62B4505" w14:textId="77777777" w:rsidR="00AB2B30" w:rsidRPr="00AC4FBC" w:rsidRDefault="006A7121">
            <w:pPr>
              <w:pStyle w:val="TAC"/>
            </w:pPr>
            <w:r w:rsidRPr="00AC4FBC">
              <w:t>37</w:t>
            </w:r>
          </w:p>
          <w:p w14:paraId="5503A1AA"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075DD03A"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3509EFE7"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5945388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F97459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954F5C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B65201E"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018DF67E"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3E360036"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38B2F98D" w14:textId="77777777" w:rsidR="00AB2B30" w:rsidRPr="00AC4FBC" w:rsidRDefault="006A7121">
            <w:pPr>
              <w:pStyle w:val="TAC"/>
            </w:pPr>
            <w:r w:rsidRPr="00AC4FBC">
              <w:t>A</w:t>
            </w:r>
          </w:p>
        </w:tc>
      </w:tr>
      <w:tr w:rsidR="00AB2B30" w:rsidRPr="00AC4FBC" w14:paraId="59B947E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D4EFB24" w14:textId="77777777" w:rsidR="00AB2B30" w:rsidRPr="00AC4FBC" w:rsidRDefault="006A7121">
            <w:pPr>
              <w:pStyle w:val="TAC"/>
            </w:pPr>
            <w:r w:rsidRPr="00AC4FBC">
              <w:t>38</w:t>
            </w:r>
          </w:p>
          <w:p w14:paraId="0A057A0F"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0F284D2C"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18253B8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676A23E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6DF13288"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92C79C6"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1A489033"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6CD0C440"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2005AF48"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15222384" w14:textId="77777777" w:rsidR="00AB2B30" w:rsidRPr="00AC4FBC" w:rsidRDefault="006A7121">
            <w:pPr>
              <w:pStyle w:val="TAC"/>
            </w:pPr>
            <w:r w:rsidRPr="00AC4FBC">
              <w:t>A</w:t>
            </w:r>
          </w:p>
        </w:tc>
      </w:tr>
      <w:tr w:rsidR="00AB2B30" w:rsidRPr="00AC4FBC" w14:paraId="7113FBA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4097284" w14:textId="77777777" w:rsidR="00AB2B30" w:rsidRPr="00AC4FBC" w:rsidRDefault="006A7121">
            <w:pPr>
              <w:pStyle w:val="TAC"/>
            </w:pPr>
            <w:r w:rsidRPr="00AC4FBC">
              <w:t>39</w:t>
            </w:r>
          </w:p>
          <w:p w14:paraId="697B11DC"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316911F2"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26E22F68"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E416EFD"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F4BC151"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8441F5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873EB95"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222180D5"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7A582CB7"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3B8514F" w14:textId="77777777" w:rsidR="00AB2B30" w:rsidRPr="00AC4FBC" w:rsidRDefault="006A7121">
            <w:pPr>
              <w:pStyle w:val="TAC"/>
            </w:pPr>
            <w:r w:rsidRPr="00AC4FBC">
              <w:t>B</w:t>
            </w:r>
          </w:p>
        </w:tc>
      </w:tr>
      <w:tr w:rsidR="00AB2B30" w:rsidRPr="00AC4FBC" w14:paraId="1484E13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6AAC343" w14:textId="77777777" w:rsidR="00AB2B30" w:rsidRPr="00AC4FBC" w:rsidRDefault="006A7121">
            <w:pPr>
              <w:pStyle w:val="TAC"/>
            </w:pPr>
            <w:r w:rsidRPr="00AC4FBC">
              <w:t>40</w:t>
            </w:r>
          </w:p>
          <w:p w14:paraId="0011A9CD"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40ABC363"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1873835C"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2833219"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E259C1C"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3E2AC66"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9FC90CF" w14:textId="77777777" w:rsidR="00AB2B30" w:rsidRPr="00AC4FBC" w:rsidRDefault="006A7121">
            <w:pPr>
              <w:pStyle w:val="TAC"/>
            </w:pPr>
            <w:r w:rsidRPr="00AC4FBC">
              <w:t>N/A</w:t>
            </w:r>
          </w:p>
        </w:tc>
        <w:tc>
          <w:tcPr>
            <w:tcW w:w="1176" w:type="dxa"/>
            <w:tcBorders>
              <w:top w:val="single" w:sz="4" w:space="0" w:color="auto"/>
              <w:left w:val="single" w:sz="4" w:space="0" w:color="auto"/>
              <w:bottom w:val="single" w:sz="4" w:space="0" w:color="auto"/>
              <w:right w:val="single" w:sz="4" w:space="0" w:color="auto"/>
            </w:tcBorders>
          </w:tcPr>
          <w:p w14:paraId="794C212C"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78A19C3A"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6AF35806" w14:textId="77777777" w:rsidR="00AB2B30" w:rsidRPr="00AC4FBC" w:rsidRDefault="006A7121">
            <w:pPr>
              <w:pStyle w:val="TAC"/>
            </w:pPr>
            <w:r w:rsidRPr="00AC4FBC">
              <w:t>A</w:t>
            </w:r>
          </w:p>
        </w:tc>
      </w:tr>
      <w:tr w:rsidR="00AB2B30" w:rsidRPr="00AC4FBC" w14:paraId="5A49219E"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8C1626F" w14:textId="77777777" w:rsidR="00AB2B30" w:rsidRPr="00AC4FBC" w:rsidRDefault="006A7121">
            <w:pPr>
              <w:pStyle w:val="TAC"/>
            </w:pPr>
            <w:r w:rsidRPr="00AC4FBC">
              <w:lastRenderedPageBreak/>
              <w:t>41</w:t>
            </w:r>
          </w:p>
          <w:p w14:paraId="3DEA1989"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58E2751C"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02B392EF"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3E18938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4FE12898"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BDF2BAF"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B9B9199"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6A2D56D2" w14:textId="77777777" w:rsidR="00AB2B30" w:rsidRPr="00AC4FBC" w:rsidRDefault="006A7121">
            <w:pPr>
              <w:pStyle w:val="TAC"/>
            </w:pPr>
            <w:r w:rsidRPr="00AC4FBC">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6868B7FD" w14:textId="77777777" w:rsidR="00AB2B30" w:rsidRPr="00AC4FBC" w:rsidRDefault="006A7121">
            <w:pPr>
              <w:pStyle w:val="TAC"/>
            </w:pPr>
            <w:r w:rsidRPr="00AC4FBC">
              <w:t>N/A</w:t>
            </w:r>
          </w:p>
        </w:tc>
        <w:tc>
          <w:tcPr>
            <w:tcW w:w="1074" w:type="dxa"/>
            <w:tcBorders>
              <w:top w:val="single" w:sz="4" w:space="0" w:color="auto"/>
              <w:left w:val="single" w:sz="4" w:space="0" w:color="auto"/>
              <w:bottom w:val="single" w:sz="4" w:space="0" w:color="auto"/>
              <w:right w:val="single" w:sz="4" w:space="0" w:color="auto"/>
            </w:tcBorders>
          </w:tcPr>
          <w:p w14:paraId="14674EDD" w14:textId="77777777" w:rsidR="00AB2B30" w:rsidRPr="00AC4FBC" w:rsidRDefault="006A7121">
            <w:pPr>
              <w:pStyle w:val="TAC"/>
            </w:pPr>
            <w:r w:rsidRPr="00AC4FBC">
              <w:t>A</w:t>
            </w:r>
          </w:p>
        </w:tc>
      </w:tr>
      <w:tr w:rsidR="00AB2B30" w:rsidRPr="00AC4FBC" w14:paraId="00224F8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29B801E" w14:textId="77777777" w:rsidR="00AB2B30" w:rsidRPr="00AC4FBC" w:rsidRDefault="006A7121">
            <w:pPr>
              <w:pStyle w:val="TAC"/>
            </w:pPr>
            <w:r w:rsidRPr="00AC4FBC">
              <w:t>42</w:t>
            </w:r>
          </w:p>
        </w:tc>
        <w:tc>
          <w:tcPr>
            <w:tcW w:w="787" w:type="dxa"/>
            <w:tcBorders>
              <w:left w:val="single" w:sz="4" w:space="0" w:color="auto"/>
              <w:bottom w:val="single" w:sz="4" w:space="0" w:color="auto"/>
              <w:right w:val="single" w:sz="4" w:space="0" w:color="auto"/>
            </w:tcBorders>
            <w:vAlign w:val="center"/>
          </w:tcPr>
          <w:p w14:paraId="628ED0F1"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1BF2A9C9"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47683DA4"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5118A35"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CEFCDA0"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66B039B5"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11A2B2A4" w14:textId="77777777" w:rsidR="00AB2B30" w:rsidRPr="00AC4FBC" w:rsidRDefault="006A7121">
            <w:pPr>
              <w:pStyle w:val="TAC"/>
            </w:pPr>
            <w:r w:rsidRPr="00AC4FBC">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29AC07E9"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47B83050" w14:textId="77777777" w:rsidR="00AB2B30" w:rsidRPr="00AC4FBC" w:rsidRDefault="006A7121">
            <w:pPr>
              <w:pStyle w:val="TAC"/>
            </w:pPr>
            <w:r w:rsidRPr="00AC4FBC">
              <w:t>B</w:t>
            </w:r>
          </w:p>
        </w:tc>
      </w:tr>
      <w:tr w:rsidR="00AB2B30" w:rsidRPr="00AC4FBC" w14:paraId="54C4F8E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F516EB8" w14:textId="77777777" w:rsidR="00AB2B30" w:rsidRPr="00AC4FBC" w:rsidRDefault="006A7121">
            <w:pPr>
              <w:pStyle w:val="TAC"/>
            </w:pPr>
            <w:r w:rsidRPr="00AC4FBC">
              <w:t>43</w:t>
            </w:r>
          </w:p>
          <w:p w14:paraId="321154AC"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5DEA2BD1"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7B9FC8E3"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3BEAB61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36591D9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3D05C3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3B6F1661"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2FBA6400" w14:textId="77777777" w:rsidR="00AB2B30" w:rsidRPr="00AC4FBC" w:rsidRDefault="006A7121">
            <w:pPr>
              <w:pStyle w:val="TAC"/>
            </w:pPr>
            <w:r w:rsidRPr="00AC4FBC">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1C9B28E5"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077CAB51" w14:textId="77777777" w:rsidR="00AB2B30" w:rsidRPr="00AC4FBC" w:rsidRDefault="006A7121">
            <w:pPr>
              <w:pStyle w:val="TAC"/>
            </w:pPr>
            <w:r w:rsidRPr="00AC4FBC">
              <w:t>B</w:t>
            </w:r>
          </w:p>
        </w:tc>
      </w:tr>
      <w:tr w:rsidR="00AB2B30" w:rsidRPr="00AC4FBC" w14:paraId="12E911D4"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38D6B6B" w14:textId="77777777" w:rsidR="00AB2B30" w:rsidRPr="00AC4FBC" w:rsidRDefault="006A7121">
            <w:pPr>
              <w:pStyle w:val="TAC"/>
            </w:pPr>
            <w:r w:rsidRPr="00AC4FBC">
              <w:t>44</w:t>
            </w:r>
          </w:p>
          <w:p w14:paraId="035EB5E0"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63740938"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7592A80B"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645B41F"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0B1BC22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2F36705"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EC40E66"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126921E5" w14:textId="77777777" w:rsidR="00AB2B30" w:rsidRPr="00AC4FBC" w:rsidRDefault="006A7121">
            <w:pPr>
              <w:pStyle w:val="TAC"/>
            </w:pPr>
            <w:r w:rsidRPr="00AC4FBC">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66460290"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26DD4D3E" w14:textId="77777777" w:rsidR="00AB2B30" w:rsidRPr="00AC4FBC" w:rsidRDefault="006A7121">
            <w:pPr>
              <w:pStyle w:val="TAC"/>
            </w:pPr>
            <w:r w:rsidRPr="00AC4FBC">
              <w:t>B</w:t>
            </w:r>
          </w:p>
        </w:tc>
      </w:tr>
      <w:tr w:rsidR="00AB2B30" w:rsidRPr="00AC4FBC" w14:paraId="11E4BDF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25D9E60" w14:textId="77777777" w:rsidR="00AB2B30" w:rsidRPr="00AC4FBC" w:rsidRDefault="006A7121">
            <w:pPr>
              <w:pStyle w:val="TAC"/>
            </w:pPr>
            <w:r w:rsidRPr="00AC4FBC">
              <w:t>45</w:t>
            </w:r>
          </w:p>
        </w:tc>
        <w:tc>
          <w:tcPr>
            <w:tcW w:w="787" w:type="dxa"/>
            <w:tcBorders>
              <w:left w:val="single" w:sz="4" w:space="0" w:color="auto"/>
              <w:bottom w:val="single" w:sz="4" w:space="0" w:color="auto"/>
              <w:right w:val="single" w:sz="4" w:space="0" w:color="auto"/>
            </w:tcBorders>
            <w:vAlign w:val="center"/>
          </w:tcPr>
          <w:p w14:paraId="2C9190BC" w14:textId="77777777" w:rsidR="00AB2B30" w:rsidRPr="00AC4FBC" w:rsidRDefault="006A7121">
            <w:pPr>
              <w:pStyle w:val="TAC"/>
            </w:pPr>
            <w:r w:rsidRPr="00AC4FBC">
              <w:t>Default</w:t>
            </w:r>
          </w:p>
        </w:tc>
        <w:tc>
          <w:tcPr>
            <w:tcW w:w="787" w:type="dxa"/>
            <w:vMerge/>
            <w:tcBorders>
              <w:left w:val="single" w:sz="4" w:space="0" w:color="auto"/>
              <w:right w:val="single" w:sz="4" w:space="0" w:color="auto"/>
            </w:tcBorders>
            <w:vAlign w:val="center"/>
          </w:tcPr>
          <w:p w14:paraId="676A3730"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70D423CC"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56E3083"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F47DE8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433142E1" w14:textId="77777777" w:rsidR="00AB2B30" w:rsidRPr="00AC4FBC" w:rsidRDefault="006A7121">
            <w:pPr>
              <w:pStyle w:val="TAC"/>
            </w:pPr>
            <w:r w:rsidRPr="00AC4FBC">
              <w:t>Outer_Full</w:t>
            </w:r>
          </w:p>
        </w:tc>
        <w:tc>
          <w:tcPr>
            <w:tcW w:w="1176" w:type="dxa"/>
            <w:tcBorders>
              <w:top w:val="single" w:sz="4" w:space="0" w:color="auto"/>
              <w:left w:val="single" w:sz="4" w:space="0" w:color="auto"/>
              <w:bottom w:val="single" w:sz="4" w:space="0" w:color="auto"/>
              <w:right w:val="single" w:sz="4" w:space="0" w:color="auto"/>
            </w:tcBorders>
          </w:tcPr>
          <w:p w14:paraId="53DF770C"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3EE6E1E0" w14:textId="77777777" w:rsidR="00AB2B30" w:rsidRPr="00AC4FBC" w:rsidRDefault="006A7121">
            <w:pPr>
              <w:pStyle w:val="TAC"/>
            </w:pPr>
            <w:r w:rsidRPr="00AC4FBC">
              <w:t>Outer_Full</w:t>
            </w:r>
          </w:p>
        </w:tc>
        <w:tc>
          <w:tcPr>
            <w:tcW w:w="1074" w:type="dxa"/>
            <w:tcBorders>
              <w:top w:val="single" w:sz="4" w:space="0" w:color="auto"/>
              <w:left w:val="single" w:sz="4" w:space="0" w:color="auto"/>
              <w:bottom w:val="single" w:sz="4" w:space="0" w:color="auto"/>
              <w:right w:val="single" w:sz="4" w:space="0" w:color="auto"/>
            </w:tcBorders>
          </w:tcPr>
          <w:p w14:paraId="3A741209" w14:textId="77777777" w:rsidR="00AB2B30" w:rsidRPr="00AC4FBC" w:rsidRDefault="006A7121">
            <w:pPr>
              <w:pStyle w:val="TAC"/>
            </w:pPr>
            <w:r w:rsidRPr="00AC4FBC">
              <w:t>B</w:t>
            </w:r>
          </w:p>
        </w:tc>
      </w:tr>
      <w:tr w:rsidR="00AB2B30" w:rsidRPr="00AC4FBC" w14:paraId="3E14780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F574B6D" w14:textId="77777777" w:rsidR="00AB2B30" w:rsidRPr="00AC4FBC" w:rsidRDefault="006A7121">
            <w:pPr>
              <w:pStyle w:val="TAC"/>
            </w:pPr>
            <w:r w:rsidRPr="00AC4FBC">
              <w:t>46</w:t>
            </w:r>
          </w:p>
          <w:p w14:paraId="22F540A8" w14:textId="77777777" w:rsidR="00AB2B30" w:rsidRPr="00AC4FBC" w:rsidRDefault="006A7121">
            <w:pPr>
              <w:pStyle w:val="TAC"/>
            </w:pPr>
            <w:r w:rsidRPr="00AC4FBC">
              <w:t>(Note 3)</w:t>
            </w:r>
          </w:p>
        </w:tc>
        <w:tc>
          <w:tcPr>
            <w:tcW w:w="787" w:type="dxa"/>
            <w:tcBorders>
              <w:left w:val="single" w:sz="4" w:space="0" w:color="auto"/>
              <w:bottom w:val="single" w:sz="4" w:space="0" w:color="auto"/>
              <w:right w:val="single" w:sz="4" w:space="0" w:color="auto"/>
            </w:tcBorders>
            <w:vAlign w:val="center"/>
          </w:tcPr>
          <w:p w14:paraId="35BE3F61" w14:textId="77777777" w:rsidR="00AB2B30" w:rsidRPr="00AC4FBC" w:rsidRDefault="006A7121">
            <w:pPr>
              <w:pStyle w:val="TAC"/>
            </w:pPr>
            <w:r w:rsidRPr="00AC4FBC">
              <w:t>Low</w:t>
            </w:r>
          </w:p>
        </w:tc>
        <w:tc>
          <w:tcPr>
            <w:tcW w:w="787" w:type="dxa"/>
            <w:vMerge/>
            <w:tcBorders>
              <w:left w:val="single" w:sz="4" w:space="0" w:color="auto"/>
              <w:right w:val="single" w:sz="4" w:space="0" w:color="auto"/>
            </w:tcBorders>
            <w:vAlign w:val="center"/>
          </w:tcPr>
          <w:p w14:paraId="5E92379D"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2A6C77E6"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1E4081AE"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BBBC2DC"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5D2F32CF" w14:textId="77777777" w:rsidR="00AB2B30" w:rsidRPr="00AC4FBC" w:rsidRDefault="006A7121">
            <w:pPr>
              <w:pStyle w:val="TAC"/>
            </w:pPr>
            <w:r w:rsidRPr="00AC4FBC">
              <w:t>Outer_1RB_Left</w:t>
            </w:r>
          </w:p>
        </w:tc>
        <w:tc>
          <w:tcPr>
            <w:tcW w:w="1176" w:type="dxa"/>
            <w:tcBorders>
              <w:top w:val="single" w:sz="4" w:space="0" w:color="auto"/>
              <w:left w:val="single" w:sz="4" w:space="0" w:color="auto"/>
              <w:bottom w:val="single" w:sz="4" w:space="0" w:color="auto"/>
              <w:right w:val="single" w:sz="4" w:space="0" w:color="auto"/>
            </w:tcBorders>
          </w:tcPr>
          <w:p w14:paraId="76BD1493"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4ECB4263" w14:textId="77777777" w:rsidR="00AB2B30" w:rsidRPr="00AC4FBC" w:rsidRDefault="006A7121">
            <w:pPr>
              <w:pStyle w:val="TAC"/>
            </w:pPr>
            <w:r w:rsidRPr="00AC4FBC">
              <w:t>Edge_1RB_Right</w:t>
            </w:r>
          </w:p>
        </w:tc>
        <w:tc>
          <w:tcPr>
            <w:tcW w:w="1074" w:type="dxa"/>
            <w:tcBorders>
              <w:top w:val="single" w:sz="4" w:space="0" w:color="auto"/>
              <w:left w:val="single" w:sz="4" w:space="0" w:color="auto"/>
              <w:bottom w:val="single" w:sz="4" w:space="0" w:color="auto"/>
              <w:right w:val="single" w:sz="4" w:space="0" w:color="auto"/>
            </w:tcBorders>
          </w:tcPr>
          <w:p w14:paraId="66BEBAE3" w14:textId="77777777" w:rsidR="00AB2B30" w:rsidRPr="00AC4FBC" w:rsidRDefault="006A7121">
            <w:pPr>
              <w:pStyle w:val="TAC"/>
            </w:pPr>
            <w:r w:rsidRPr="00AC4FBC">
              <w:t>B</w:t>
            </w:r>
          </w:p>
        </w:tc>
      </w:tr>
      <w:tr w:rsidR="00AB2B30" w:rsidRPr="00AC4FBC" w14:paraId="4A537F7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24D44B0" w14:textId="77777777" w:rsidR="00AB2B30" w:rsidRPr="00AC4FBC" w:rsidRDefault="006A7121">
            <w:pPr>
              <w:pStyle w:val="TAC"/>
            </w:pPr>
            <w:r w:rsidRPr="00AC4FBC">
              <w:t>47</w:t>
            </w:r>
          </w:p>
          <w:p w14:paraId="5950EADA" w14:textId="77777777" w:rsidR="00AB2B30" w:rsidRPr="00AC4FBC" w:rsidRDefault="006A7121">
            <w:pPr>
              <w:pStyle w:val="TAC"/>
            </w:pPr>
            <w:r w:rsidRPr="00AC4FBC">
              <w:t>(Note 4)</w:t>
            </w:r>
          </w:p>
        </w:tc>
        <w:tc>
          <w:tcPr>
            <w:tcW w:w="787" w:type="dxa"/>
            <w:tcBorders>
              <w:left w:val="single" w:sz="4" w:space="0" w:color="auto"/>
              <w:bottom w:val="single" w:sz="4" w:space="0" w:color="auto"/>
              <w:right w:val="single" w:sz="4" w:space="0" w:color="auto"/>
            </w:tcBorders>
            <w:vAlign w:val="center"/>
          </w:tcPr>
          <w:p w14:paraId="104EA203" w14:textId="77777777" w:rsidR="00AB2B30" w:rsidRPr="00AC4FBC" w:rsidRDefault="006A7121">
            <w:pPr>
              <w:pStyle w:val="TAC"/>
            </w:pPr>
            <w:r w:rsidRPr="00AC4FBC">
              <w:t>High</w:t>
            </w:r>
          </w:p>
        </w:tc>
        <w:tc>
          <w:tcPr>
            <w:tcW w:w="787" w:type="dxa"/>
            <w:vMerge/>
            <w:tcBorders>
              <w:left w:val="single" w:sz="4" w:space="0" w:color="auto"/>
              <w:right w:val="single" w:sz="4" w:space="0" w:color="auto"/>
            </w:tcBorders>
            <w:vAlign w:val="center"/>
          </w:tcPr>
          <w:p w14:paraId="33AA0763" w14:textId="77777777" w:rsidR="00AB2B30" w:rsidRPr="00AC4FBC" w:rsidRDefault="00AB2B30">
            <w:pPr>
              <w:pStyle w:val="TAC"/>
            </w:pPr>
          </w:p>
        </w:tc>
        <w:tc>
          <w:tcPr>
            <w:tcW w:w="788" w:type="dxa"/>
            <w:vMerge/>
            <w:tcBorders>
              <w:left w:val="single" w:sz="4" w:space="0" w:color="auto"/>
              <w:right w:val="single" w:sz="4" w:space="0" w:color="auto"/>
            </w:tcBorders>
            <w:vAlign w:val="center"/>
          </w:tcPr>
          <w:p w14:paraId="1CEA2095" w14:textId="77777777" w:rsidR="00AB2B30" w:rsidRPr="00AC4FBC" w:rsidRDefault="00AB2B30">
            <w:pPr>
              <w:pStyle w:val="TAC"/>
            </w:pPr>
          </w:p>
        </w:tc>
        <w:tc>
          <w:tcPr>
            <w:tcW w:w="1397" w:type="dxa"/>
            <w:vMerge/>
            <w:tcBorders>
              <w:left w:val="single" w:sz="4" w:space="0" w:color="auto"/>
              <w:right w:val="single" w:sz="4" w:space="0" w:color="auto"/>
            </w:tcBorders>
            <w:vAlign w:val="center"/>
          </w:tcPr>
          <w:p w14:paraId="5CF0AFC5"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89408E3"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vAlign w:val="center"/>
          </w:tcPr>
          <w:p w14:paraId="0225AAA9" w14:textId="77777777" w:rsidR="00AB2B30" w:rsidRPr="00AC4FBC" w:rsidRDefault="006A7121">
            <w:pPr>
              <w:pStyle w:val="TAC"/>
            </w:pPr>
            <w:r w:rsidRPr="00AC4FBC">
              <w:t>Outer_1RB_Right</w:t>
            </w:r>
          </w:p>
        </w:tc>
        <w:tc>
          <w:tcPr>
            <w:tcW w:w="1176" w:type="dxa"/>
            <w:tcBorders>
              <w:top w:val="single" w:sz="4" w:space="0" w:color="auto"/>
              <w:left w:val="single" w:sz="4" w:space="0" w:color="auto"/>
              <w:bottom w:val="single" w:sz="4" w:space="0" w:color="auto"/>
              <w:right w:val="single" w:sz="4" w:space="0" w:color="auto"/>
            </w:tcBorders>
          </w:tcPr>
          <w:p w14:paraId="7A10BFBA"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6F983476" w14:textId="77777777" w:rsidR="00AB2B30" w:rsidRPr="00AC4FBC" w:rsidRDefault="006A7121">
            <w:pPr>
              <w:pStyle w:val="TAC"/>
            </w:pPr>
            <w:r w:rsidRPr="00AC4FBC">
              <w:t>Edge_1RB_Left</w:t>
            </w:r>
          </w:p>
        </w:tc>
        <w:tc>
          <w:tcPr>
            <w:tcW w:w="1074" w:type="dxa"/>
            <w:tcBorders>
              <w:top w:val="single" w:sz="4" w:space="0" w:color="auto"/>
              <w:left w:val="single" w:sz="4" w:space="0" w:color="auto"/>
              <w:bottom w:val="single" w:sz="4" w:space="0" w:color="auto"/>
              <w:right w:val="single" w:sz="4" w:space="0" w:color="auto"/>
            </w:tcBorders>
          </w:tcPr>
          <w:p w14:paraId="3D218762" w14:textId="77777777" w:rsidR="00AB2B30" w:rsidRPr="00AC4FBC" w:rsidRDefault="006A7121">
            <w:pPr>
              <w:pStyle w:val="TAC"/>
            </w:pPr>
            <w:r w:rsidRPr="00AC4FBC">
              <w:t>B</w:t>
            </w:r>
          </w:p>
        </w:tc>
      </w:tr>
      <w:tr w:rsidR="00AB2B30" w:rsidRPr="00AC4FBC" w14:paraId="34EA329A" w14:textId="77777777">
        <w:trPr>
          <w:jc w:val="center"/>
        </w:trPr>
        <w:tc>
          <w:tcPr>
            <w:tcW w:w="658" w:type="dxa"/>
            <w:tcBorders>
              <w:top w:val="single" w:sz="4" w:space="0" w:color="auto"/>
              <w:left w:val="single" w:sz="4" w:space="0" w:color="auto"/>
              <w:bottom w:val="single" w:sz="4" w:space="0" w:color="auto"/>
              <w:right w:val="single" w:sz="4" w:space="0" w:color="auto"/>
            </w:tcBorders>
            <w:shd w:val="clear" w:color="auto" w:fill="auto"/>
          </w:tcPr>
          <w:p w14:paraId="004DA8F0" w14:textId="77777777" w:rsidR="00AB2B30" w:rsidRPr="00AC4FBC" w:rsidRDefault="006A7121">
            <w:pPr>
              <w:pStyle w:val="TAC"/>
            </w:pPr>
            <w:r w:rsidRPr="00AC4FBC">
              <w:t>48 (Note 4)</w:t>
            </w:r>
          </w:p>
        </w:tc>
        <w:tc>
          <w:tcPr>
            <w:tcW w:w="787" w:type="dxa"/>
            <w:tcBorders>
              <w:left w:val="single" w:sz="4" w:space="0" w:color="auto"/>
              <w:bottom w:val="single" w:sz="4" w:space="0" w:color="auto"/>
              <w:right w:val="single" w:sz="4" w:space="0" w:color="auto"/>
            </w:tcBorders>
            <w:shd w:val="clear" w:color="auto" w:fill="auto"/>
          </w:tcPr>
          <w:p w14:paraId="3E56B536" w14:textId="77777777" w:rsidR="00AB2B30" w:rsidRPr="00AC4FBC" w:rsidRDefault="006A7121">
            <w:pPr>
              <w:pStyle w:val="TAC"/>
            </w:pPr>
            <w:r w:rsidRPr="00AC4FBC">
              <w:t>Default</w:t>
            </w:r>
          </w:p>
        </w:tc>
        <w:tc>
          <w:tcPr>
            <w:tcW w:w="787" w:type="dxa"/>
            <w:vMerge/>
            <w:tcBorders>
              <w:left w:val="single" w:sz="4" w:space="0" w:color="auto"/>
              <w:bottom w:val="single" w:sz="4" w:space="0" w:color="auto"/>
              <w:right w:val="single" w:sz="4" w:space="0" w:color="auto"/>
            </w:tcBorders>
            <w:shd w:val="clear" w:color="auto" w:fill="auto"/>
          </w:tcPr>
          <w:p w14:paraId="1F72B109" w14:textId="77777777" w:rsidR="00AB2B30" w:rsidRPr="00AC4FBC" w:rsidRDefault="00AB2B30">
            <w:pPr>
              <w:pStyle w:val="TAC"/>
            </w:pPr>
          </w:p>
        </w:tc>
        <w:tc>
          <w:tcPr>
            <w:tcW w:w="788" w:type="dxa"/>
            <w:vMerge/>
            <w:tcBorders>
              <w:left w:val="single" w:sz="4" w:space="0" w:color="auto"/>
              <w:bottom w:val="single" w:sz="4" w:space="0" w:color="auto"/>
              <w:right w:val="single" w:sz="4" w:space="0" w:color="auto"/>
            </w:tcBorders>
            <w:shd w:val="clear" w:color="auto" w:fill="auto"/>
          </w:tcPr>
          <w:p w14:paraId="0DFE7506" w14:textId="77777777" w:rsidR="00AB2B30" w:rsidRPr="00AC4FBC" w:rsidRDefault="00AB2B30">
            <w:pPr>
              <w:pStyle w:val="TAC"/>
            </w:pPr>
          </w:p>
        </w:tc>
        <w:tc>
          <w:tcPr>
            <w:tcW w:w="1397" w:type="dxa"/>
            <w:vMerge/>
            <w:tcBorders>
              <w:left w:val="single" w:sz="4" w:space="0" w:color="auto"/>
              <w:bottom w:val="single" w:sz="4" w:space="0" w:color="auto"/>
              <w:right w:val="single" w:sz="4" w:space="0" w:color="auto"/>
            </w:tcBorders>
            <w:shd w:val="clear" w:color="auto" w:fill="auto"/>
          </w:tcPr>
          <w:p w14:paraId="75DC16FB" w14:textId="77777777" w:rsidR="00AB2B30" w:rsidRPr="00AC4FBC" w:rsidRDefault="00AB2B30">
            <w:pPr>
              <w:pStyle w:val="TAC"/>
            </w:pPr>
          </w:p>
        </w:tc>
        <w:tc>
          <w:tcPr>
            <w:tcW w:w="1176" w:type="dxa"/>
            <w:tcBorders>
              <w:top w:val="single" w:sz="4" w:space="0" w:color="auto"/>
              <w:left w:val="single" w:sz="4" w:space="0" w:color="auto"/>
              <w:bottom w:val="single" w:sz="4" w:space="0" w:color="auto"/>
              <w:right w:val="single" w:sz="4" w:space="0" w:color="auto"/>
            </w:tcBorders>
            <w:shd w:val="clear" w:color="auto" w:fill="auto"/>
          </w:tcPr>
          <w:p w14:paraId="176A970B" w14:textId="77777777" w:rsidR="00AB2B30" w:rsidRPr="00AC4FBC" w:rsidRDefault="006A7121">
            <w:pPr>
              <w:pStyle w:val="TAC"/>
            </w:pPr>
            <w:r w:rsidRPr="00AC4FBC">
              <w:t>16QAM</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6F313E36" w14:textId="77777777" w:rsidR="00AB2B30" w:rsidRPr="00AC4FBC" w:rsidRDefault="006A7121">
            <w:pPr>
              <w:pStyle w:val="TAC"/>
            </w:pPr>
            <w:r w:rsidRPr="00AC4FBC">
              <w:t>Edge_Full_Right</w:t>
            </w:r>
          </w:p>
        </w:tc>
        <w:tc>
          <w:tcPr>
            <w:tcW w:w="1176" w:type="dxa"/>
            <w:tcBorders>
              <w:top w:val="single" w:sz="4" w:space="0" w:color="auto"/>
              <w:left w:val="single" w:sz="4" w:space="0" w:color="auto"/>
              <w:bottom w:val="single" w:sz="4" w:space="0" w:color="auto"/>
              <w:right w:val="single" w:sz="4" w:space="0" w:color="auto"/>
            </w:tcBorders>
            <w:shd w:val="clear" w:color="auto" w:fill="auto"/>
          </w:tcPr>
          <w:p w14:paraId="4F2C86D1" w14:textId="77777777" w:rsidR="00AB2B30" w:rsidRPr="00AC4FBC" w:rsidRDefault="006A7121">
            <w:pPr>
              <w:pStyle w:val="TAC"/>
            </w:pPr>
            <w:r w:rsidRPr="00AC4FBC">
              <w:t>CP-OFDM 256QAM</w:t>
            </w:r>
          </w:p>
        </w:tc>
        <w:tc>
          <w:tcPr>
            <w:tcW w:w="1611" w:type="dxa"/>
            <w:tcBorders>
              <w:top w:val="single" w:sz="4" w:space="0" w:color="auto"/>
              <w:left w:val="single" w:sz="4" w:space="0" w:color="auto"/>
              <w:bottom w:val="single" w:sz="4" w:space="0" w:color="auto"/>
              <w:right w:val="single" w:sz="4" w:space="0" w:color="auto"/>
            </w:tcBorders>
            <w:shd w:val="clear" w:color="auto" w:fill="auto"/>
          </w:tcPr>
          <w:p w14:paraId="7A3CDAA9" w14:textId="77777777" w:rsidR="00AB2B30" w:rsidRPr="00AC4FBC" w:rsidRDefault="006A7121">
            <w:pPr>
              <w:pStyle w:val="TAC"/>
            </w:pPr>
            <w:r w:rsidRPr="00AC4FBC">
              <w:t>Edge_Full_Left</w:t>
            </w:r>
          </w:p>
        </w:tc>
        <w:tc>
          <w:tcPr>
            <w:tcW w:w="1074" w:type="dxa"/>
            <w:tcBorders>
              <w:top w:val="single" w:sz="4" w:space="0" w:color="auto"/>
              <w:left w:val="single" w:sz="4" w:space="0" w:color="auto"/>
              <w:bottom w:val="single" w:sz="4" w:space="0" w:color="auto"/>
              <w:right w:val="single" w:sz="4" w:space="0" w:color="auto"/>
            </w:tcBorders>
          </w:tcPr>
          <w:p w14:paraId="0B9D8454" w14:textId="77777777" w:rsidR="00AB2B30" w:rsidRPr="00AC4FBC" w:rsidRDefault="006A7121">
            <w:pPr>
              <w:pStyle w:val="TAC"/>
            </w:pPr>
            <w:r w:rsidRPr="00AC4FBC">
              <w:t>B</w:t>
            </w:r>
          </w:p>
        </w:tc>
      </w:tr>
      <w:tr w:rsidR="00AB2B30" w:rsidRPr="00AC4FBC" w14:paraId="03E1F916"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hideMark/>
          </w:tcPr>
          <w:p w14:paraId="17A41E9B" w14:textId="77777777" w:rsidR="00AB2B30" w:rsidRPr="00AC4FBC" w:rsidRDefault="006A7121">
            <w:pPr>
              <w:pStyle w:val="TAN"/>
              <w:rPr>
                <w:lang w:eastAsia="ja-JP"/>
              </w:rPr>
            </w:pPr>
            <w:r w:rsidRPr="00AC4FBC">
              <w:rPr>
                <w:lang w:eastAsia="ja-JP"/>
              </w:rPr>
              <w:t>NOTE 1:</w:t>
            </w:r>
            <w:r w:rsidRPr="00AC4FBC">
              <w:rPr>
                <w:lang w:eastAsia="ja-JP"/>
              </w:rPr>
              <w:tab/>
              <w:t>The specific configuration of each RB allocation is defined in Table 6.1-1 in TS 38.521-1 [8].</w:t>
            </w:r>
          </w:p>
          <w:p w14:paraId="0E36DFED" w14:textId="77777777" w:rsidR="00AB2B30" w:rsidRPr="00AC4FBC" w:rsidRDefault="006A7121">
            <w:pPr>
              <w:pStyle w:val="TAN"/>
              <w:rPr>
                <w:lang w:eastAsia="ja-JP"/>
              </w:rPr>
            </w:pPr>
            <w:r w:rsidRPr="00AC4FBC">
              <w:rPr>
                <w:lang w:eastAsia="ja-JP"/>
              </w:rPr>
              <w:t>NOTE 2:</w:t>
            </w:r>
            <w:r w:rsidRPr="00AC4FBC">
              <w:rPr>
                <w:lang w:eastAsia="ja-JP"/>
              </w:rPr>
              <w:tab/>
              <w:t>If the UE supports multiple CC combinations in the EN-DC configuration with the same N</w:t>
            </w:r>
            <w:r w:rsidRPr="00AC4FBC">
              <w:rPr>
                <w:vertAlign w:val="subscript"/>
                <w:lang w:eastAsia="ja-JP"/>
              </w:rPr>
              <w:t>RB_agg</w:t>
            </w:r>
            <w:r w:rsidRPr="00AC4FBC">
              <w:rPr>
                <w:lang w:eastAsia="ja-JP"/>
              </w:rPr>
              <w:t>, select the combination to test as follows:</w:t>
            </w:r>
            <w:r w:rsidRPr="00AC4FBC">
              <w:rPr>
                <w:lang w:eastAsia="ja-JP"/>
              </w:rPr>
              <w:br/>
              <w:t>-</w:t>
            </w:r>
            <w:r w:rsidRPr="00AC4FBC">
              <w:rPr>
                <w:lang w:eastAsia="ja-JP"/>
              </w:rPr>
              <w:tab/>
              <w:t>Lowest ENBW: NR component with lowest N</w:t>
            </w:r>
            <w:r w:rsidRPr="00AC4FBC">
              <w:rPr>
                <w:vertAlign w:val="subscript"/>
                <w:lang w:eastAsia="ja-JP"/>
              </w:rPr>
              <w:t>RB</w:t>
            </w:r>
            <w:r w:rsidRPr="00AC4FBC">
              <w:rPr>
                <w:lang w:eastAsia="ja-JP"/>
              </w:rPr>
              <w:t xml:space="preserve"> is tested.</w:t>
            </w:r>
            <w:r w:rsidRPr="00AC4FBC">
              <w:rPr>
                <w:lang w:eastAsia="ja-JP"/>
              </w:rPr>
              <w:br/>
              <w:t>-</w:t>
            </w:r>
            <w:r w:rsidRPr="00AC4FBC">
              <w:rPr>
                <w:lang w:eastAsia="ja-JP"/>
              </w:rPr>
              <w:tab/>
              <w:t>Highest ENBW: NR component with highest N</w:t>
            </w:r>
            <w:r w:rsidRPr="00AC4FBC">
              <w:rPr>
                <w:vertAlign w:val="subscript"/>
                <w:lang w:eastAsia="ja-JP"/>
              </w:rPr>
              <w:t>RB</w:t>
            </w:r>
            <w:r w:rsidRPr="00AC4FBC">
              <w:rPr>
                <w:lang w:eastAsia="ja-JP"/>
              </w:rPr>
              <w:t xml:space="preserve"> is tested.</w:t>
            </w:r>
          </w:p>
          <w:p w14:paraId="6A3942BD" w14:textId="77777777" w:rsidR="00AB2B30" w:rsidRPr="00AC4FBC" w:rsidRDefault="006A7121">
            <w:pPr>
              <w:pStyle w:val="TAN"/>
              <w:rPr>
                <w:lang w:eastAsia="ja-JP"/>
              </w:rPr>
            </w:pPr>
            <w:r w:rsidRPr="00AC4FBC">
              <w:rPr>
                <w:lang w:eastAsia="ja-JP"/>
              </w:rPr>
              <w:t>NOTE 3:</w:t>
            </w:r>
            <w:r w:rsidRPr="00AC4FBC">
              <w:rPr>
                <w:lang w:eastAsia="ja-JP"/>
              </w:rPr>
              <w:tab/>
              <w:t>Applicable when E-UTRA cell carrier frequency is lower than NR cell carrier.</w:t>
            </w:r>
          </w:p>
          <w:p w14:paraId="31C23CFB" w14:textId="77777777" w:rsidR="00AB2B30" w:rsidRPr="00AC4FBC" w:rsidRDefault="006A7121">
            <w:pPr>
              <w:pStyle w:val="TAN"/>
              <w:rPr>
                <w:lang w:eastAsia="ja-JP"/>
              </w:rPr>
            </w:pPr>
            <w:r w:rsidRPr="00AC4FBC">
              <w:rPr>
                <w:lang w:eastAsia="ja-JP"/>
              </w:rPr>
              <w:t>NOTE 4:</w:t>
            </w:r>
            <w:r w:rsidRPr="00AC4FBC">
              <w:rPr>
                <w:lang w:eastAsia="ja-JP"/>
              </w:rPr>
              <w:tab/>
              <w:t>Applicable when NR cell carrier frequency is lower than E-UTRA cell carrier.</w:t>
            </w:r>
          </w:p>
          <w:p w14:paraId="03AA2761" w14:textId="77777777" w:rsidR="00AB2B30" w:rsidRPr="00AC4FBC" w:rsidRDefault="006A7121">
            <w:pPr>
              <w:pStyle w:val="TAN"/>
              <w:rPr>
                <w:lang w:eastAsia="ja-JP"/>
              </w:rPr>
            </w:pPr>
            <w:r w:rsidRPr="00AC4FBC">
              <w:rPr>
                <w:lang w:eastAsia="ja-JP"/>
              </w:rPr>
              <w:t>NOTE 5:</w:t>
            </w:r>
            <w:r w:rsidRPr="00AC4FBC">
              <w:rPr>
                <w:lang w:eastAsia="ja-JP"/>
              </w:rPr>
              <w:tab/>
              <w:t>Outer_Full defined as the transmission bandwidth configuration N</w:t>
            </w:r>
            <w:r w:rsidRPr="00AC4FBC">
              <w:rPr>
                <w:vertAlign w:val="subscript"/>
                <w:lang w:eastAsia="ja-JP"/>
              </w:rPr>
              <w:t>RB</w:t>
            </w:r>
            <w:r w:rsidRPr="00AC4FBC">
              <w:rPr>
                <w:lang w:eastAsia="ja-JP"/>
              </w:rPr>
              <w:t xml:space="preserve"> per channel bandwidth for the E-UTRA component as indicated in TS 36.521 [10] Table 5.4.2-1. Outer_1RB_Left defined as 1 RB allocated at the left edge of the E-UTRA component. Outer_1RB_Right defined as 1 RB allocated at the right edge of the E-UTRA component. </w:t>
            </w:r>
            <w:r w:rsidRPr="00AC4FBC">
              <w:t xml:space="preserve">Edge_Full_Right is defined as 2 RBs </w:t>
            </w:r>
            <w:r w:rsidRPr="00AC4FBC">
              <w:rPr>
                <w:lang w:eastAsia="ja-JP"/>
              </w:rPr>
              <w:t>allocated at the right edge of the E-UTRA component.</w:t>
            </w:r>
          </w:p>
          <w:p w14:paraId="31B55E93" w14:textId="77777777" w:rsidR="00AB2B30" w:rsidRPr="00AC4FBC" w:rsidRDefault="006A7121">
            <w:pPr>
              <w:pStyle w:val="TAN"/>
            </w:pPr>
            <w:r w:rsidRPr="00AC4FBC">
              <w:t>NOTE 6:</w:t>
            </w:r>
            <w:r w:rsidRPr="00AC4FBC">
              <w:tab/>
              <w:t>DFT-s-OFDM Pi/2 BPSK test applies only for UEs which supports Pi/2 BPSK in FR1</w:t>
            </w:r>
          </w:p>
          <w:p w14:paraId="15F9F8EF" w14:textId="77777777" w:rsidR="00AB2B30" w:rsidRPr="00AC4FBC" w:rsidRDefault="006A7121">
            <w:pPr>
              <w:pStyle w:val="TAN"/>
            </w:pPr>
            <w:r w:rsidRPr="00AC4FBC">
              <w:t>NOTE 7:</w:t>
            </w:r>
            <w:r w:rsidRPr="00AC4FBC">
              <w:tab/>
              <w:t>Power config as specified in Table 6.5B.2.1.2.4.3-3 (PC3) or 6.5B.2.1.2.4.3-4 (PC2).</w:t>
            </w:r>
          </w:p>
          <w:p w14:paraId="31CF9FE6" w14:textId="77777777" w:rsidR="00AB2B30" w:rsidRPr="00AC4FBC" w:rsidRDefault="006A7121">
            <w:pPr>
              <w:pStyle w:val="TAN"/>
            </w:pPr>
            <w:r w:rsidRPr="00AC4FBC">
              <w:t>NOTE 8:</w:t>
            </w:r>
            <w:r w:rsidRPr="00AC4FBC">
              <w:tab/>
              <w:t>All test points in this table must also exist in table 6.2B.2.1.4.1-1 (MPR).</w:t>
            </w:r>
          </w:p>
          <w:p w14:paraId="12AB969E" w14:textId="77777777" w:rsidR="006D496F" w:rsidRPr="00AC4FBC" w:rsidRDefault="006A7121" w:rsidP="006D496F">
            <w:pPr>
              <w:pStyle w:val="TAN"/>
            </w:pPr>
            <w:r w:rsidRPr="00AC4FBC">
              <w:t>NOTE 9:</w:t>
            </w:r>
            <w:r w:rsidRPr="00AC4FBC">
              <w:tab/>
              <w:t>Test IDs with simultaneous E-UTRA and NR UL transmission only apply for UEs indicating dualPA-Architecture.</w:t>
            </w:r>
          </w:p>
          <w:p w14:paraId="05360171" w14:textId="5BBDD715" w:rsidR="00AB2B30" w:rsidRPr="00AC4FBC" w:rsidRDefault="006D496F" w:rsidP="006D496F">
            <w:pPr>
              <w:pStyle w:val="TAN"/>
              <w:rPr>
                <w:lang w:eastAsia="ja-JP"/>
              </w:rPr>
            </w:pPr>
            <w:r w:rsidRPr="00AC4FBC">
              <w:rPr>
                <w:rFonts w:cs="Arial"/>
                <w:szCs w:val="18"/>
              </w:rPr>
              <w:t>NOTE 10:</w:t>
            </w:r>
            <w:r w:rsidRPr="00AC4FBC">
              <w:tab/>
              <w:t>For DC_(n)71AA, only NR SCS of 15 kHz is tested.</w:t>
            </w:r>
          </w:p>
        </w:tc>
      </w:tr>
    </w:tbl>
    <w:p w14:paraId="0F1D7AD7" w14:textId="77777777" w:rsidR="00AB2B30" w:rsidRPr="00AC4FBC" w:rsidRDefault="00AB2B30"/>
    <w:p w14:paraId="78FE4645"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4DDABFCC"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5BFCE354"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1C956970" w14:textId="442AA3F2" w:rsidR="002014D4" w:rsidRPr="00AC4FBC" w:rsidRDefault="006A7121" w:rsidP="002014D4">
      <w:pPr>
        <w:pStyle w:val="B10"/>
      </w:pPr>
      <w:r w:rsidRPr="00AC4FBC">
        <w:t>4.</w:t>
      </w:r>
      <w:r w:rsidRPr="00AC4FBC">
        <w:tab/>
      </w:r>
      <w:r w:rsidR="002014D4" w:rsidRPr="00AC4FBC">
        <w:t>The UL Reference Measurement channels are set for E-UTRA CG and NR CG respectively.</w:t>
      </w:r>
    </w:p>
    <w:p w14:paraId="0539F2EE" w14:textId="2AFAB938"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1D2E425" w14:textId="6F7CFF6C" w:rsidR="00EB52D1" w:rsidRPr="00AC4FBC" w:rsidRDefault="006A7121" w:rsidP="00EB52D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w:t>
      </w:r>
      <w:r w:rsidR="00EB52D1" w:rsidRPr="00AC4FBC">
        <w:t>2.</w:t>
      </w:r>
      <w:r w:rsidRPr="00AC4FBC">
        <w:t>1.1.4.3.</w:t>
      </w:r>
    </w:p>
    <w:p w14:paraId="7B2B0124" w14:textId="634E3FB7" w:rsidR="007B7375" w:rsidRPr="00AC4FBC" w:rsidRDefault="007B7375" w:rsidP="007B7375">
      <w:pPr>
        <w:pStyle w:val="B10"/>
      </w:pPr>
      <w:r w:rsidRPr="00AC4FBC">
        <w:t>7.</w:t>
      </w:r>
      <w:r w:rsidRPr="00AC4FBC">
        <w:tab/>
        <w:t>When E-UTRA and NR bands are TDD, ensure the same uplink-downlink configuration by giving SCG a delay of 3 E-UTRA subframes, or by giving MCG a delay of 2 subframes.</w:t>
      </w:r>
    </w:p>
    <w:p w14:paraId="1BC1DC74" w14:textId="77777777" w:rsidR="00AB2B30" w:rsidRPr="00AC4FBC" w:rsidRDefault="006A7121">
      <w:pPr>
        <w:pStyle w:val="H6"/>
      </w:pPr>
      <w:bookmarkStart w:id="6299" w:name="_CR6_5B_2_1_1_4_2"/>
      <w:r w:rsidRPr="00AC4FBC">
        <w:t>6.5B.2.1.1.4.2</w:t>
      </w:r>
      <w:r w:rsidRPr="00AC4FBC">
        <w:tab/>
        <w:t>Test procedure</w:t>
      </w:r>
    </w:p>
    <w:bookmarkEnd w:id="6299"/>
    <w:p w14:paraId="77331685" w14:textId="2EE05532" w:rsidR="00AB2B30" w:rsidRPr="00AC4FBC" w:rsidRDefault="006A7121">
      <w:pPr>
        <w:pStyle w:val="B10"/>
      </w:pPr>
      <w:r w:rsidRPr="00AC4FBC">
        <w:t>1.</w:t>
      </w:r>
      <w:r w:rsidRPr="00AC4FBC">
        <w:tab/>
        <w:t xml:space="preserve">SS sends uplink scheduling information for each UL HARQ process via PDCCH DCI format 0 and DCI format 0_1 for C_RNTI to schedule the UL RMC according to </w:t>
      </w:r>
      <w:r w:rsidR="00EB52D1" w:rsidRPr="00AC4FBC">
        <w:t>T</w:t>
      </w:r>
      <w:r w:rsidRPr="00AC4FBC">
        <w:t>able 6.5B.</w:t>
      </w:r>
      <w:r w:rsidR="00EB52D1" w:rsidRPr="00AC4FBC">
        <w:t>2.</w:t>
      </w:r>
      <w:r w:rsidRPr="00AC4FBC">
        <w:t xml:space="preserve">1.1.4.1-1 on E-UTRA CC and NR CC </w:t>
      </w:r>
      <w:r w:rsidRPr="00AC4FBC">
        <w:lastRenderedPageBreak/>
        <w:t>respectively. Since the UL has no payload and no loopback data to send the UE sends uplink MAC padding bits on the UL RMC.</w:t>
      </w:r>
    </w:p>
    <w:p w14:paraId="7DF3D7FC" w14:textId="77777777" w:rsidR="00AB2B30" w:rsidRPr="00AC4FBC" w:rsidRDefault="006A7121">
      <w:pPr>
        <w:pStyle w:val="B10"/>
      </w:pPr>
      <w:r w:rsidRPr="00AC4FBC">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from the first TPC command for the UE to reach P</w:t>
      </w:r>
      <w:r w:rsidRPr="00AC4FBC">
        <w:rPr>
          <w:vertAlign w:val="subscript"/>
        </w:rPr>
        <w:t>UMAX</w:t>
      </w:r>
      <w:r w:rsidRPr="00AC4FBC">
        <w:t xml:space="preserve"> level.</w:t>
      </w:r>
    </w:p>
    <w:p w14:paraId="0EB1DF80" w14:textId="4DB834CB" w:rsidR="00AB2B30" w:rsidRPr="00AC4FBC" w:rsidRDefault="006A7121">
      <w:pPr>
        <w:pStyle w:val="B10"/>
      </w:pPr>
      <w:r w:rsidRPr="00AC4FBC">
        <w:t>3.</w:t>
      </w:r>
      <w:r w:rsidRPr="00AC4FBC">
        <w:tab/>
      </w:r>
      <w:r w:rsidR="00EB52D1" w:rsidRPr="00AC4FBC">
        <w:t>For a UE supporting dynamic power sharing, measure the mean power over all component carriers. For a UE not supporting dynamic power sharing, measure the power of each component carrier individually. The measure transmitted power shall meet the requirements in clause 6.2B.2.1.5.</w:t>
      </w:r>
      <w:r w:rsidRPr="00AC4FBC">
        <w:t xml:space="preserve"> The period of measurement shall be at least the continuous duration of 1ms over consecutive active uplink slots For TDD, only slots consisting of only UL symbols are under test.</w:t>
      </w:r>
    </w:p>
    <w:p w14:paraId="58D7FC34" w14:textId="01599544" w:rsidR="00AB2B30" w:rsidRPr="00AC4FBC" w:rsidRDefault="006A7121">
      <w:pPr>
        <w:pStyle w:val="B10"/>
      </w:pPr>
      <w:r w:rsidRPr="00AC4FBC">
        <w:t>4.</w:t>
      </w:r>
      <w:r w:rsidRPr="00AC4FBC">
        <w:tab/>
      </w:r>
      <w:r w:rsidR="00DF3882" w:rsidRPr="003349C1">
        <w:t xml:space="preserve">Measure the power of the transmitted signal with a measurement filter of bandwidths according to Table 6.5B.2.1.1.5-1 and using </w:t>
      </w:r>
      <w:r w:rsidR="00DF3882" w:rsidRPr="008C3F25">
        <w:t>a</w:t>
      </w:r>
      <w:r w:rsidR="00DF3882" w:rsidRPr="003349C1">
        <w:t xml:space="preserve"> rms detector. </w:t>
      </w:r>
      <w:ins w:id="6300" w:author="1784" w:date="2024-03-27T13:57:00Z">
        <w:r w:rsidR="00181979" w:rsidRPr="00980CFA">
          <w:rPr>
            <w:rFonts w:hint="eastAsia"/>
            <w:lang w:eastAsia="zh-CN"/>
          </w:rPr>
          <w:t>If</w:t>
        </w:r>
        <w:r w:rsidR="00181979" w:rsidRPr="00980CFA">
          <w:t xml:space="preserve"> </w:t>
        </w:r>
        <w:r w:rsidR="00181979" w:rsidRPr="00980CFA">
          <w:rPr>
            <w:lang w:eastAsia="zh-CN"/>
          </w:rPr>
          <w:t xml:space="preserve">the sweep count is higher than one, the trace mode shall be average. </w:t>
        </w:r>
      </w:ins>
      <w:r w:rsidR="00DF3882" w:rsidRPr="003349C1">
        <w:t>The centre frequency of the filter shall be stepped in continuous steps according to the same table. The measured power shall be recorded for each step. The measurement period shall capture the active TSs.</w:t>
      </w:r>
    </w:p>
    <w:p w14:paraId="70F33466" w14:textId="38A21432" w:rsidR="00AB2B30" w:rsidRPr="00AC4FBC" w:rsidRDefault="006A7121">
      <w:pPr>
        <w:pStyle w:val="NO"/>
      </w:pPr>
      <w:r w:rsidRPr="00AC4FBC">
        <w:t>NOTE 1:</w:t>
      </w:r>
      <w:r w:rsidRPr="00AC4FBC">
        <w:tab/>
        <w:t xml:space="preserve">When switching to DFT-s-OFDM waveform, as specified in the test configuration </w:t>
      </w:r>
      <w:r w:rsidR="00EB52D1" w:rsidRPr="00AC4FBC">
        <w:t>T</w:t>
      </w:r>
      <w:r w:rsidRPr="00AC4FBC">
        <w:t xml:space="preserve">able 6.5B.2.1.1.4.1-1, send an NR RRCReconfiguration message according to TS 38.508-1 [6] clause 4.6.3 Table 4.6.3-118 PUSCH-Config </w:t>
      </w:r>
      <w:bookmarkStart w:id="6301" w:name="_Hlk1157576"/>
      <w:r w:rsidRPr="00AC4FBC">
        <w:t>with TRANSFORM_PRECODER_ENABLED</w:t>
      </w:r>
      <w:bookmarkEnd w:id="6301"/>
      <w:r w:rsidRPr="00AC4FBC">
        <w:t xml:space="preserve"> condition. </w:t>
      </w:r>
    </w:p>
    <w:p w14:paraId="3D2E2145" w14:textId="3CED9928" w:rsidR="00AB2B30" w:rsidRPr="00AC4FBC" w:rsidRDefault="006A7121">
      <w:pPr>
        <w:pStyle w:val="H6"/>
      </w:pPr>
      <w:bookmarkStart w:id="6302" w:name="_CR6_5B_2_1_1_4_3"/>
      <w:r w:rsidRPr="00AC4FBC">
        <w:t>6.5B.2.1.</w:t>
      </w:r>
      <w:r w:rsidR="007704F8" w:rsidRPr="00AC4FBC">
        <w:t>1</w:t>
      </w:r>
      <w:r w:rsidRPr="00AC4FBC">
        <w:t>.4.3</w:t>
      </w:r>
      <w:r w:rsidRPr="00AC4FBC">
        <w:tab/>
        <w:t>Message contents</w:t>
      </w:r>
    </w:p>
    <w:bookmarkEnd w:id="6302"/>
    <w:p w14:paraId="2DBF236B" w14:textId="77777777" w:rsidR="00AB2B30" w:rsidRPr="00AC4FBC" w:rsidRDefault="006A7121">
      <w:r w:rsidRPr="00AC4FBC">
        <w:t>Message contents are according to TS 38.508-1 [6] clause 4.6.1 with the following exceptions:</w:t>
      </w:r>
    </w:p>
    <w:p w14:paraId="18BE8110" w14:textId="021968F4" w:rsidR="00AB2B30" w:rsidRPr="00AC4FBC" w:rsidRDefault="006A7121">
      <w:pPr>
        <w:pStyle w:val="TH"/>
      </w:pPr>
      <w:bookmarkStart w:id="6303" w:name="_CRTable6_5B_2_1_1_4_31"/>
      <w:r w:rsidRPr="00AC4FBC">
        <w:t xml:space="preserve">Table </w:t>
      </w:r>
      <w:bookmarkEnd w:id="6303"/>
      <w:r w:rsidRPr="00AC4FBC">
        <w:t>6.5B.2.1.</w:t>
      </w:r>
      <w:r w:rsidR="007704F8" w:rsidRPr="00AC4FBC">
        <w:t>1</w:t>
      </w:r>
      <w:r w:rsidRPr="00AC4FBC">
        <w:t>.4.3-1: AdditionalSpectrumEmission for M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7F4284BE"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F69F756" w14:textId="77777777" w:rsidR="00AB2B30" w:rsidRPr="00AC4FBC" w:rsidRDefault="006A7121">
            <w:pPr>
              <w:pStyle w:val="TAL"/>
            </w:pPr>
            <w:r w:rsidRPr="00AC4FBC">
              <w:t>Derivation Path: 36.508 [11] clause 4.6.3, Table 4.4.3.3-1</w:t>
            </w:r>
          </w:p>
        </w:tc>
      </w:tr>
      <w:tr w:rsidR="00AB2B30" w:rsidRPr="00AC4FBC" w14:paraId="402907D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EB5972"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33DF6"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CCE26"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7D6219" w14:textId="77777777" w:rsidR="00AB2B30" w:rsidRPr="00AC4FBC" w:rsidRDefault="006A7121">
            <w:pPr>
              <w:pStyle w:val="TAH"/>
            </w:pPr>
            <w:r w:rsidRPr="00AC4FBC">
              <w:t>Condition</w:t>
            </w:r>
          </w:p>
        </w:tc>
      </w:tr>
      <w:tr w:rsidR="00AB2B30" w:rsidRPr="00AC4FBC" w14:paraId="71565E65"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1E83C6"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1ED0B"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F759E"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B023B3" w14:textId="77777777" w:rsidR="00AB2B30" w:rsidRPr="00AC4FBC" w:rsidRDefault="00AB2B30">
            <w:pPr>
              <w:pStyle w:val="TAL"/>
            </w:pPr>
          </w:p>
        </w:tc>
      </w:tr>
    </w:tbl>
    <w:p w14:paraId="197036C4" w14:textId="77777777" w:rsidR="00AB2B30" w:rsidRPr="00AC4FBC" w:rsidRDefault="00AB2B30"/>
    <w:p w14:paraId="00F1AA3D" w14:textId="4C3127EB" w:rsidR="00AB2B30" w:rsidRPr="00AC4FBC" w:rsidRDefault="006A7121">
      <w:pPr>
        <w:pStyle w:val="TH"/>
      </w:pPr>
      <w:bookmarkStart w:id="6304" w:name="_CRTable6_5B_2_1_1_4_32"/>
      <w:r w:rsidRPr="00AC4FBC">
        <w:t>Table</w:t>
      </w:r>
      <w:r w:rsidR="00EB52D1" w:rsidRPr="00AC4FBC">
        <w:t xml:space="preserve"> </w:t>
      </w:r>
      <w:bookmarkEnd w:id="6304"/>
      <w:r w:rsidRPr="00AC4FBC">
        <w:t>6.5B.2.1.</w:t>
      </w:r>
      <w:r w:rsidR="007704F8" w:rsidRPr="00AC4FBC">
        <w:t>1</w:t>
      </w:r>
      <w:r w:rsidRPr="00AC4FBC">
        <w:t>.4.3-2: AdditionalSpectrumEmission for S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2F3328E6"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21CA001" w14:textId="77777777" w:rsidR="00AB2B30" w:rsidRPr="00AC4FBC" w:rsidRDefault="006A7121">
            <w:pPr>
              <w:pStyle w:val="TAL"/>
            </w:pPr>
            <w:r w:rsidRPr="00AC4FBC">
              <w:t>Derivation Path: 38.508-1 [5] clause 4.6.3, Table 4.6.3-1</w:t>
            </w:r>
          </w:p>
        </w:tc>
      </w:tr>
      <w:tr w:rsidR="00AB2B30" w:rsidRPr="00AC4FBC" w14:paraId="7725FDBF"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B4B906"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B013C"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DB1D6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40AFB" w14:textId="77777777" w:rsidR="00AB2B30" w:rsidRPr="00AC4FBC" w:rsidRDefault="006A7121">
            <w:pPr>
              <w:pStyle w:val="TAH"/>
            </w:pPr>
            <w:r w:rsidRPr="00AC4FBC">
              <w:t>Condition</w:t>
            </w:r>
          </w:p>
        </w:tc>
      </w:tr>
      <w:tr w:rsidR="00AB2B30" w:rsidRPr="00AC4FBC" w14:paraId="4347118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847BEE" w14:textId="77777777" w:rsidR="00AB2B30" w:rsidRPr="00AC4FBC" w:rsidRDefault="006A7121">
            <w:pPr>
              <w:pStyle w:val="TAL"/>
            </w:pPr>
            <w:r w:rsidRPr="00AC4FBC">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3108A" w14:textId="77777777" w:rsidR="00AB2B30" w:rsidRPr="00AC4FBC" w:rsidRDefault="006A7121">
            <w:pPr>
              <w:pStyle w:val="TAL"/>
            </w:pPr>
            <w:r w:rsidRPr="00AC4FBC">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E1EA7" w14:textId="77777777"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AC010" w14:textId="77777777" w:rsidR="00AB2B30" w:rsidRPr="00AC4FBC" w:rsidRDefault="00AB2B30">
            <w:pPr>
              <w:pStyle w:val="TAL"/>
            </w:pPr>
          </w:p>
        </w:tc>
      </w:tr>
    </w:tbl>
    <w:p w14:paraId="18780C76" w14:textId="77777777" w:rsidR="00AB2B30" w:rsidRPr="00AC4FBC" w:rsidRDefault="00AB2B30"/>
    <w:p w14:paraId="5082C8FB" w14:textId="14D53180" w:rsidR="00AB2B30" w:rsidRPr="00AC4FBC" w:rsidRDefault="006A7121">
      <w:pPr>
        <w:pStyle w:val="TH"/>
      </w:pPr>
      <w:bookmarkStart w:id="6305" w:name="_CRTable6_5B_2_1_1_4_33"/>
      <w:r w:rsidRPr="00AC4FBC">
        <w:t xml:space="preserve">Table </w:t>
      </w:r>
      <w:bookmarkEnd w:id="6305"/>
      <w:r w:rsidRPr="00AC4FBC">
        <w:t>6.5B.2.1.</w:t>
      </w:r>
      <w:r w:rsidR="007704F8" w:rsidRPr="00AC4FBC">
        <w:t>1</w:t>
      </w:r>
      <w:r w:rsidRPr="00AC4FBC">
        <w:t>.4.3-3: PhysicalCellGroupConfig for PC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701"/>
        <w:gridCol w:w="2724"/>
        <w:gridCol w:w="1245"/>
      </w:tblGrid>
      <w:tr w:rsidR="00AB2B30" w:rsidRPr="00AC4FBC" w14:paraId="79B9B470" w14:textId="77777777" w:rsidTr="00EB52D1">
        <w:tc>
          <w:tcPr>
            <w:tcW w:w="9747" w:type="dxa"/>
            <w:gridSpan w:val="4"/>
          </w:tcPr>
          <w:p w14:paraId="44653547" w14:textId="77777777" w:rsidR="00AB2B30" w:rsidRPr="00AC4FBC" w:rsidRDefault="006A7121">
            <w:pPr>
              <w:pStyle w:val="TAL"/>
            </w:pPr>
            <w:r w:rsidRPr="00AC4FBC">
              <w:t>Derivation Path: TS 38.508-1 [6], Table 4.6.3-106</w:t>
            </w:r>
          </w:p>
        </w:tc>
      </w:tr>
      <w:tr w:rsidR="00AB2B30" w:rsidRPr="00AC4FBC" w14:paraId="3AB17E1D" w14:textId="77777777" w:rsidTr="00EB52D1">
        <w:tc>
          <w:tcPr>
            <w:tcW w:w="4077" w:type="dxa"/>
            <w:tcBorders>
              <w:bottom w:val="single" w:sz="4" w:space="0" w:color="auto"/>
            </w:tcBorders>
          </w:tcPr>
          <w:p w14:paraId="644C301C" w14:textId="77777777" w:rsidR="00AB2B30" w:rsidRPr="00AC4FBC" w:rsidRDefault="006A7121">
            <w:pPr>
              <w:pStyle w:val="TAH"/>
            </w:pPr>
            <w:r w:rsidRPr="00AC4FBC">
              <w:t>Information Element</w:t>
            </w:r>
          </w:p>
        </w:tc>
        <w:tc>
          <w:tcPr>
            <w:tcW w:w="1701" w:type="dxa"/>
          </w:tcPr>
          <w:p w14:paraId="59DE9316" w14:textId="77777777" w:rsidR="00AB2B30" w:rsidRPr="00AC4FBC" w:rsidRDefault="006A7121">
            <w:pPr>
              <w:pStyle w:val="TAH"/>
            </w:pPr>
            <w:r w:rsidRPr="00AC4FBC">
              <w:t>Value/remark</w:t>
            </w:r>
          </w:p>
        </w:tc>
        <w:tc>
          <w:tcPr>
            <w:tcW w:w="2724" w:type="dxa"/>
          </w:tcPr>
          <w:p w14:paraId="4ABDA8EE" w14:textId="77777777" w:rsidR="00AB2B30" w:rsidRPr="00AC4FBC" w:rsidRDefault="006A7121">
            <w:pPr>
              <w:pStyle w:val="TAH"/>
            </w:pPr>
            <w:r w:rsidRPr="00AC4FBC">
              <w:t>Comment</w:t>
            </w:r>
          </w:p>
        </w:tc>
        <w:tc>
          <w:tcPr>
            <w:tcW w:w="1245" w:type="dxa"/>
          </w:tcPr>
          <w:p w14:paraId="6906888D" w14:textId="77777777" w:rsidR="00AB2B30" w:rsidRPr="00AC4FBC" w:rsidRDefault="006A7121">
            <w:pPr>
              <w:pStyle w:val="TAH"/>
            </w:pPr>
            <w:r w:rsidRPr="00AC4FBC">
              <w:t>Condition</w:t>
            </w:r>
          </w:p>
        </w:tc>
      </w:tr>
      <w:tr w:rsidR="00EB52D1" w:rsidRPr="00AC4FBC" w14:paraId="7568C40A" w14:textId="77777777" w:rsidTr="00EB52D1">
        <w:tc>
          <w:tcPr>
            <w:tcW w:w="4077" w:type="dxa"/>
            <w:tcBorders>
              <w:top w:val="single" w:sz="4" w:space="0" w:color="auto"/>
              <w:left w:val="single" w:sz="4" w:space="0" w:color="auto"/>
              <w:bottom w:val="nil"/>
              <w:right w:val="single" w:sz="4" w:space="0" w:color="auto"/>
            </w:tcBorders>
          </w:tcPr>
          <w:p w14:paraId="463FDFCC" w14:textId="77777777" w:rsidR="00EB52D1" w:rsidRPr="00AC4FBC" w:rsidRDefault="00EB52D1" w:rsidP="00EB52D1">
            <w:pPr>
              <w:pStyle w:val="TAL"/>
            </w:pPr>
            <w:r w:rsidRPr="00AC4FBC">
              <w:t>p-NR-FR1</w:t>
            </w:r>
          </w:p>
        </w:tc>
        <w:tc>
          <w:tcPr>
            <w:tcW w:w="1701" w:type="dxa"/>
            <w:tcBorders>
              <w:left w:val="single" w:sz="4" w:space="0" w:color="auto"/>
            </w:tcBorders>
          </w:tcPr>
          <w:p w14:paraId="1B7976F8" w14:textId="77777777" w:rsidR="00EB52D1" w:rsidRPr="00AC4FBC" w:rsidRDefault="00EB52D1" w:rsidP="00EB52D1">
            <w:pPr>
              <w:pStyle w:val="TAL"/>
            </w:pPr>
            <w:r w:rsidRPr="00AC4FBC">
              <w:t>23</w:t>
            </w:r>
          </w:p>
        </w:tc>
        <w:tc>
          <w:tcPr>
            <w:tcW w:w="2724" w:type="dxa"/>
          </w:tcPr>
          <w:p w14:paraId="1DD5C41D" w14:textId="51D8A7C8" w:rsidR="00EB52D1" w:rsidRPr="00AC4FBC" w:rsidRDefault="00EB52D1" w:rsidP="00EB52D1">
            <w:pPr>
              <w:pStyle w:val="TAL"/>
            </w:pPr>
          </w:p>
        </w:tc>
        <w:tc>
          <w:tcPr>
            <w:tcW w:w="1245" w:type="dxa"/>
          </w:tcPr>
          <w:p w14:paraId="2CD152F8" w14:textId="70EA2412" w:rsidR="00EB52D1" w:rsidRPr="00AC4FBC" w:rsidRDefault="00EB52D1" w:rsidP="00EB52D1">
            <w:pPr>
              <w:pStyle w:val="TAL"/>
            </w:pPr>
            <w:r w:rsidRPr="00AC4FBC">
              <w:t>Power config A (NOTE 1)</w:t>
            </w:r>
          </w:p>
        </w:tc>
      </w:tr>
      <w:tr w:rsidR="00EB52D1" w:rsidRPr="00AC4FBC" w14:paraId="5FEE4005" w14:textId="77777777" w:rsidTr="00EB52D1">
        <w:tc>
          <w:tcPr>
            <w:tcW w:w="4077" w:type="dxa"/>
            <w:tcBorders>
              <w:top w:val="nil"/>
              <w:left w:val="single" w:sz="4" w:space="0" w:color="auto"/>
              <w:bottom w:val="single" w:sz="4" w:space="0" w:color="auto"/>
              <w:right w:val="single" w:sz="4" w:space="0" w:color="auto"/>
            </w:tcBorders>
          </w:tcPr>
          <w:p w14:paraId="4F35AC91" w14:textId="77777777" w:rsidR="00EB52D1" w:rsidRPr="00AC4FBC" w:rsidRDefault="00EB52D1" w:rsidP="00EB52D1">
            <w:pPr>
              <w:pStyle w:val="TAL"/>
            </w:pPr>
          </w:p>
        </w:tc>
        <w:tc>
          <w:tcPr>
            <w:tcW w:w="1701" w:type="dxa"/>
            <w:tcBorders>
              <w:left w:val="single" w:sz="4" w:space="0" w:color="auto"/>
            </w:tcBorders>
          </w:tcPr>
          <w:p w14:paraId="592A171B" w14:textId="77777777" w:rsidR="00EB52D1" w:rsidRPr="00AC4FBC" w:rsidRDefault="00EB52D1" w:rsidP="00EB52D1">
            <w:pPr>
              <w:pStyle w:val="TAL"/>
            </w:pPr>
            <w:r w:rsidRPr="00AC4FBC">
              <w:t>20</w:t>
            </w:r>
          </w:p>
        </w:tc>
        <w:tc>
          <w:tcPr>
            <w:tcW w:w="2724" w:type="dxa"/>
          </w:tcPr>
          <w:p w14:paraId="3EC55E3F" w14:textId="7FA98AE7" w:rsidR="00EB52D1" w:rsidRPr="00AC4FBC" w:rsidRDefault="00EB52D1" w:rsidP="00EB52D1">
            <w:pPr>
              <w:pStyle w:val="TAL"/>
            </w:pPr>
          </w:p>
        </w:tc>
        <w:tc>
          <w:tcPr>
            <w:tcW w:w="1245" w:type="dxa"/>
          </w:tcPr>
          <w:p w14:paraId="34BD5EE5" w14:textId="6176BD99" w:rsidR="00EB52D1" w:rsidRPr="00AC4FBC" w:rsidRDefault="00EB52D1" w:rsidP="00EB52D1">
            <w:pPr>
              <w:pStyle w:val="TAL"/>
            </w:pPr>
            <w:r w:rsidRPr="00AC4FBC">
              <w:t>Power config B (NOTE 2)</w:t>
            </w:r>
          </w:p>
        </w:tc>
      </w:tr>
      <w:tr w:rsidR="00AB2B30" w:rsidRPr="00AC4FBC" w14:paraId="220FF2BB" w14:textId="77777777" w:rsidTr="00EB52D1">
        <w:tc>
          <w:tcPr>
            <w:tcW w:w="9747" w:type="dxa"/>
            <w:gridSpan w:val="4"/>
            <w:tcBorders>
              <w:top w:val="nil"/>
              <w:left w:val="single" w:sz="4" w:space="0" w:color="auto"/>
              <w:bottom w:val="single" w:sz="4" w:space="0" w:color="auto"/>
            </w:tcBorders>
          </w:tcPr>
          <w:p w14:paraId="521AEEEF"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6E4D2EF9"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58DFB58A" w14:textId="77777777" w:rsidR="00AB2B30" w:rsidRPr="00AC4FBC" w:rsidRDefault="00AB2B30"/>
    <w:p w14:paraId="19446586" w14:textId="2642CBA9" w:rsidR="00AB2B30" w:rsidRPr="00AC4FBC" w:rsidRDefault="006A7121">
      <w:pPr>
        <w:pStyle w:val="TH"/>
      </w:pPr>
      <w:bookmarkStart w:id="6306" w:name="_CRTable6_5B_2_1_1_4_34"/>
      <w:r w:rsidRPr="00AC4FBC">
        <w:lastRenderedPageBreak/>
        <w:t xml:space="preserve">Table </w:t>
      </w:r>
      <w:bookmarkEnd w:id="6306"/>
      <w:r w:rsidRPr="00AC4FBC">
        <w:t>6.5B.2.1.</w:t>
      </w:r>
      <w:r w:rsidR="007704F8" w:rsidRPr="00AC4FBC">
        <w:t>1</w:t>
      </w:r>
      <w:r w:rsidRPr="00AC4FBC">
        <w:t xml:space="preserve">.4.3-4: </w:t>
      </w:r>
      <w:r w:rsidRPr="00AC4FBC">
        <w:rPr>
          <w:i/>
          <w:iCs/>
        </w:rPr>
        <w:t>RRCConnectionReconfiguration</w:t>
      </w:r>
      <w:r w:rsidRPr="00AC4FBC">
        <w:t>: nr-Config-r15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03E445B9" w14:textId="77777777" w:rsidTr="00EB52D1">
        <w:tc>
          <w:tcPr>
            <w:tcW w:w="9609" w:type="dxa"/>
            <w:gridSpan w:val="4"/>
            <w:tcBorders>
              <w:top w:val="single" w:sz="4" w:space="0" w:color="auto"/>
              <w:left w:val="single" w:sz="4" w:space="0" w:color="auto"/>
              <w:bottom w:val="single" w:sz="4" w:space="0" w:color="auto"/>
              <w:right w:val="single" w:sz="4" w:space="0" w:color="auto"/>
            </w:tcBorders>
            <w:hideMark/>
          </w:tcPr>
          <w:p w14:paraId="6FF778DA" w14:textId="77777777" w:rsidR="00AB2B30" w:rsidRPr="00AC4FBC" w:rsidRDefault="006A7121">
            <w:pPr>
              <w:pStyle w:val="TAL"/>
            </w:pPr>
            <w:r w:rsidRPr="00AC4FBC">
              <w:t>Derivation Path: TS 36.508 [11], Table 4.6.1-8</w:t>
            </w:r>
          </w:p>
        </w:tc>
      </w:tr>
      <w:tr w:rsidR="00AB2B30" w:rsidRPr="00AC4FBC" w14:paraId="20250B46" w14:textId="77777777" w:rsidTr="00EB52D1">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38DDD"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65851"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26C6A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A013D1" w14:textId="77777777" w:rsidR="00AB2B30" w:rsidRPr="00AC4FBC" w:rsidRDefault="006A7121">
            <w:pPr>
              <w:pStyle w:val="TAH"/>
            </w:pPr>
            <w:r w:rsidRPr="00AC4FBC">
              <w:t>Condition</w:t>
            </w:r>
          </w:p>
        </w:tc>
      </w:tr>
      <w:tr w:rsidR="00EB52D1" w:rsidRPr="00AC4FBC" w14:paraId="16BC21D1" w14:textId="77777777" w:rsidTr="00EB52D1">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82E47CF" w14:textId="77777777" w:rsidR="00EB52D1" w:rsidRPr="00AC4FBC" w:rsidRDefault="00EB52D1" w:rsidP="00EB52D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59FB3" w14:textId="77777777" w:rsidR="00EB52D1" w:rsidRPr="00AC4FBC" w:rsidRDefault="00EB52D1" w:rsidP="00EB52D1">
            <w:pPr>
              <w:pStyle w:val="TAL"/>
            </w:pPr>
            <w:r w:rsidRPr="00AC4FBC">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C6527" w14:textId="6B8BE317"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15BD0" w14:textId="3924901A" w:rsidR="00EB52D1" w:rsidRPr="00AC4FBC" w:rsidRDefault="00EB52D1" w:rsidP="00EB52D1">
            <w:pPr>
              <w:pStyle w:val="TAL"/>
            </w:pPr>
            <w:r w:rsidRPr="00AC4FBC">
              <w:t>Power config A (NOTE 1)</w:t>
            </w:r>
          </w:p>
        </w:tc>
      </w:tr>
      <w:tr w:rsidR="00EB52D1" w:rsidRPr="00AC4FBC" w14:paraId="2CF9449D" w14:textId="77777777" w:rsidTr="00EB52D1">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A6A0DF1" w14:textId="77777777" w:rsidR="00EB52D1" w:rsidRPr="00AC4FBC" w:rsidRDefault="00EB52D1" w:rsidP="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5A72C" w14:textId="77777777" w:rsidR="00EB52D1" w:rsidRPr="00AC4FBC" w:rsidRDefault="00EB52D1" w:rsidP="00EB52D1">
            <w:pPr>
              <w:pStyle w:val="TAL"/>
              <w:rPr>
                <w:rFonts w:eastAsia="MS Mincho"/>
              </w:rPr>
            </w:pPr>
            <w:r w:rsidRPr="00AC4FBC">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B2DE9" w14:textId="7093DB3E"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CFED6" w14:textId="4AB9174D" w:rsidR="00EB52D1" w:rsidRPr="00AC4FBC" w:rsidRDefault="00EB52D1" w:rsidP="00EB52D1">
            <w:pPr>
              <w:pStyle w:val="TAL"/>
            </w:pPr>
            <w:r w:rsidRPr="00AC4FBC">
              <w:t>Power config B (NOTE 2)</w:t>
            </w:r>
          </w:p>
        </w:tc>
      </w:tr>
      <w:tr w:rsidR="00AB2B30" w:rsidRPr="00AC4FBC" w14:paraId="054E2F18" w14:textId="77777777" w:rsidTr="00EB52D1">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A11F3"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701F8C17" w14:textId="77777777" w:rsidR="00AB2B30" w:rsidRPr="00AC4FBC" w:rsidRDefault="006A7121">
            <w:pPr>
              <w:pStyle w:val="TAN"/>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23714C04" w14:textId="77777777" w:rsidR="00AB2B30" w:rsidRPr="00AC4FBC" w:rsidRDefault="00AB2B30"/>
    <w:p w14:paraId="4C7DF3F1" w14:textId="734EDD52" w:rsidR="00AB2B30" w:rsidRPr="00AC4FBC" w:rsidRDefault="006A7121">
      <w:pPr>
        <w:pStyle w:val="TH"/>
      </w:pPr>
      <w:bookmarkStart w:id="6307" w:name="_CRTable6_5B_2_1_1_4_35"/>
      <w:r w:rsidRPr="00AC4FBC">
        <w:t xml:space="preserve">Table </w:t>
      </w:r>
      <w:bookmarkEnd w:id="6307"/>
      <w:r w:rsidRPr="00AC4FBC">
        <w:t>6.5B.2.1.</w:t>
      </w:r>
      <w:r w:rsidR="007704F8" w:rsidRPr="00AC4FBC">
        <w:t>1</w:t>
      </w:r>
      <w:r w:rsidRPr="00AC4FBC">
        <w:t>.4.3-5: PhysicalCellGroupConfig for PC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1559"/>
        <w:gridCol w:w="2724"/>
        <w:gridCol w:w="1245"/>
      </w:tblGrid>
      <w:tr w:rsidR="00AB2B30" w:rsidRPr="00AC4FBC" w14:paraId="1BA8F3AC" w14:textId="77777777" w:rsidTr="00EB52D1">
        <w:tc>
          <w:tcPr>
            <w:tcW w:w="9747" w:type="dxa"/>
            <w:gridSpan w:val="4"/>
          </w:tcPr>
          <w:p w14:paraId="17045120" w14:textId="77777777" w:rsidR="00AB2B30" w:rsidRPr="00AC4FBC" w:rsidRDefault="006A7121">
            <w:pPr>
              <w:pStyle w:val="TAL"/>
            </w:pPr>
            <w:r w:rsidRPr="00AC4FBC">
              <w:t>Derivation Path: TS 38.508-1 [6], Table 4.6.3-106</w:t>
            </w:r>
          </w:p>
        </w:tc>
      </w:tr>
      <w:tr w:rsidR="00AB2B30" w:rsidRPr="00AC4FBC" w14:paraId="2A28E693" w14:textId="77777777" w:rsidTr="00EB52D1">
        <w:tc>
          <w:tcPr>
            <w:tcW w:w="4219" w:type="dxa"/>
            <w:tcBorders>
              <w:bottom w:val="single" w:sz="4" w:space="0" w:color="auto"/>
            </w:tcBorders>
          </w:tcPr>
          <w:p w14:paraId="3B98C60E" w14:textId="77777777" w:rsidR="00AB2B30" w:rsidRPr="00AC4FBC" w:rsidRDefault="006A7121">
            <w:pPr>
              <w:pStyle w:val="TAH"/>
            </w:pPr>
            <w:r w:rsidRPr="00AC4FBC">
              <w:t>Information Element</w:t>
            </w:r>
          </w:p>
        </w:tc>
        <w:tc>
          <w:tcPr>
            <w:tcW w:w="1559" w:type="dxa"/>
          </w:tcPr>
          <w:p w14:paraId="6EF2E63E" w14:textId="77777777" w:rsidR="00AB2B30" w:rsidRPr="00AC4FBC" w:rsidRDefault="006A7121">
            <w:pPr>
              <w:pStyle w:val="TAH"/>
            </w:pPr>
            <w:r w:rsidRPr="00AC4FBC">
              <w:t>Value/remark</w:t>
            </w:r>
          </w:p>
        </w:tc>
        <w:tc>
          <w:tcPr>
            <w:tcW w:w="2724" w:type="dxa"/>
          </w:tcPr>
          <w:p w14:paraId="7777CC96" w14:textId="77777777" w:rsidR="00AB2B30" w:rsidRPr="00AC4FBC" w:rsidRDefault="006A7121">
            <w:pPr>
              <w:pStyle w:val="TAH"/>
            </w:pPr>
            <w:r w:rsidRPr="00AC4FBC">
              <w:t>Comment</w:t>
            </w:r>
          </w:p>
        </w:tc>
        <w:tc>
          <w:tcPr>
            <w:tcW w:w="1245" w:type="dxa"/>
          </w:tcPr>
          <w:p w14:paraId="49F07E45" w14:textId="77777777" w:rsidR="00AB2B30" w:rsidRPr="00AC4FBC" w:rsidRDefault="006A7121">
            <w:pPr>
              <w:pStyle w:val="TAH"/>
            </w:pPr>
            <w:r w:rsidRPr="00AC4FBC">
              <w:t>Condition</w:t>
            </w:r>
          </w:p>
        </w:tc>
      </w:tr>
      <w:tr w:rsidR="00EB52D1" w:rsidRPr="00AC4FBC" w14:paraId="7B7C5A12" w14:textId="77777777" w:rsidTr="00EB52D1">
        <w:tc>
          <w:tcPr>
            <w:tcW w:w="4219" w:type="dxa"/>
            <w:tcBorders>
              <w:top w:val="single" w:sz="4" w:space="0" w:color="auto"/>
              <w:left w:val="single" w:sz="4" w:space="0" w:color="auto"/>
              <w:bottom w:val="nil"/>
              <w:right w:val="single" w:sz="4" w:space="0" w:color="auto"/>
            </w:tcBorders>
          </w:tcPr>
          <w:p w14:paraId="7E225025" w14:textId="77777777" w:rsidR="00EB52D1" w:rsidRPr="00AC4FBC" w:rsidRDefault="00EB52D1" w:rsidP="00EB52D1">
            <w:pPr>
              <w:pStyle w:val="TAL"/>
            </w:pPr>
            <w:r w:rsidRPr="00AC4FBC">
              <w:t>p-NR-FR1</w:t>
            </w:r>
          </w:p>
        </w:tc>
        <w:tc>
          <w:tcPr>
            <w:tcW w:w="1559" w:type="dxa"/>
            <w:tcBorders>
              <w:left w:val="single" w:sz="4" w:space="0" w:color="auto"/>
            </w:tcBorders>
          </w:tcPr>
          <w:p w14:paraId="056984DF" w14:textId="77777777" w:rsidR="00EB52D1" w:rsidRPr="00AC4FBC" w:rsidRDefault="00EB52D1" w:rsidP="00EB52D1">
            <w:pPr>
              <w:pStyle w:val="TAL"/>
            </w:pPr>
            <w:r w:rsidRPr="00AC4FBC">
              <w:t>26</w:t>
            </w:r>
          </w:p>
        </w:tc>
        <w:tc>
          <w:tcPr>
            <w:tcW w:w="2724" w:type="dxa"/>
          </w:tcPr>
          <w:p w14:paraId="3C1B0201" w14:textId="338D801C" w:rsidR="00EB52D1" w:rsidRPr="00AC4FBC" w:rsidRDefault="00EB52D1" w:rsidP="00EB52D1">
            <w:pPr>
              <w:pStyle w:val="TAL"/>
            </w:pPr>
          </w:p>
        </w:tc>
        <w:tc>
          <w:tcPr>
            <w:tcW w:w="1245" w:type="dxa"/>
          </w:tcPr>
          <w:p w14:paraId="7328B388" w14:textId="3E115FFB" w:rsidR="00EB52D1" w:rsidRPr="00AC4FBC" w:rsidRDefault="00EB52D1" w:rsidP="00EB52D1">
            <w:pPr>
              <w:pStyle w:val="TAL"/>
            </w:pPr>
            <w:r w:rsidRPr="00AC4FBC">
              <w:t>Power config A (NOTE 1)</w:t>
            </w:r>
          </w:p>
        </w:tc>
      </w:tr>
      <w:tr w:rsidR="00EB52D1" w:rsidRPr="00AC4FBC" w14:paraId="5D183B0A" w14:textId="77777777" w:rsidTr="00EB52D1">
        <w:tc>
          <w:tcPr>
            <w:tcW w:w="4219" w:type="dxa"/>
            <w:tcBorders>
              <w:top w:val="nil"/>
              <w:left w:val="single" w:sz="4" w:space="0" w:color="auto"/>
              <w:bottom w:val="single" w:sz="4" w:space="0" w:color="auto"/>
              <w:right w:val="single" w:sz="4" w:space="0" w:color="auto"/>
            </w:tcBorders>
          </w:tcPr>
          <w:p w14:paraId="6C985381" w14:textId="77777777" w:rsidR="00EB52D1" w:rsidRPr="00AC4FBC" w:rsidRDefault="00EB52D1" w:rsidP="00EB52D1">
            <w:pPr>
              <w:pStyle w:val="TAL"/>
            </w:pPr>
          </w:p>
        </w:tc>
        <w:tc>
          <w:tcPr>
            <w:tcW w:w="1559" w:type="dxa"/>
            <w:tcBorders>
              <w:left w:val="single" w:sz="4" w:space="0" w:color="auto"/>
            </w:tcBorders>
          </w:tcPr>
          <w:p w14:paraId="2AC87C84" w14:textId="77777777" w:rsidR="00EB52D1" w:rsidRPr="00AC4FBC" w:rsidRDefault="00EB52D1" w:rsidP="00EB52D1">
            <w:pPr>
              <w:pStyle w:val="TAL"/>
            </w:pPr>
            <w:r w:rsidRPr="00AC4FBC">
              <w:t>23</w:t>
            </w:r>
          </w:p>
        </w:tc>
        <w:tc>
          <w:tcPr>
            <w:tcW w:w="2724" w:type="dxa"/>
          </w:tcPr>
          <w:p w14:paraId="685DA925" w14:textId="56788C9C" w:rsidR="00EB52D1" w:rsidRPr="00AC4FBC" w:rsidRDefault="00EB52D1" w:rsidP="00EB52D1">
            <w:pPr>
              <w:pStyle w:val="TAL"/>
            </w:pPr>
          </w:p>
        </w:tc>
        <w:tc>
          <w:tcPr>
            <w:tcW w:w="1245" w:type="dxa"/>
          </w:tcPr>
          <w:p w14:paraId="6C2EDE6F" w14:textId="3B9BFAB3" w:rsidR="00EB52D1" w:rsidRPr="00AC4FBC" w:rsidRDefault="00EB52D1" w:rsidP="00EB52D1">
            <w:pPr>
              <w:pStyle w:val="TAL"/>
            </w:pPr>
            <w:r w:rsidRPr="00AC4FBC">
              <w:t>Power config B (NOTE 2)</w:t>
            </w:r>
          </w:p>
        </w:tc>
      </w:tr>
      <w:tr w:rsidR="00AB2B30" w:rsidRPr="00AC4FBC" w14:paraId="583323A1" w14:textId="77777777" w:rsidTr="00EB52D1">
        <w:tc>
          <w:tcPr>
            <w:tcW w:w="9747" w:type="dxa"/>
            <w:gridSpan w:val="4"/>
            <w:tcBorders>
              <w:top w:val="nil"/>
              <w:left w:val="single" w:sz="4" w:space="0" w:color="auto"/>
              <w:bottom w:val="single" w:sz="4" w:space="0" w:color="auto"/>
            </w:tcBorders>
          </w:tcPr>
          <w:p w14:paraId="059DCC13"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11AA956D" w14:textId="77777777" w:rsidR="00AB2B30" w:rsidRPr="00AC4FBC" w:rsidRDefault="006A7121">
            <w:pPr>
              <w:pStyle w:val="TAL"/>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3CEAB7B2" w14:textId="77777777" w:rsidR="00AB2B30" w:rsidRPr="00AC4FBC" w:rsidRDefault="00AB2B30"/>
    <w:p w14:paraId="13960A33" w14:textId="69B71FBA" w:rsidR="00AB2B30" w:rsidRPr="00AC4FBC" w:rsidRDefault="006A7121">
      <w:pPr>
        <w:pStyle w:val="TH"/>
      </w:pPr>
      <w:bookmarkStart w:id="6308" w:name="_CRTable6_5B_2_1_1_4_36"/>
      <w:r w:rsidRPr="00AC4FBC">
        <w:t xml:space="preserve">Table </w:t>
      </w:r>
      <w:bookmarkEnd w:id="6308"/>
      <w:r w:rsidRPr="00AC4FBC">
        <w:t>6.5B.2.1.</w:t>
      </w:r>
      <w:r w:rsidR="007704F8" w:rsidRPr="00AC4FBC">
        <w:t>1</w:t>
      </w:r>
      <w:r w:rsidRPr="00AC4FBC">
        <w:t xml:space="preserve">.4.3-6: </w:t>
      </w:r>
      <w:r w:rsidRPr="00AC4FBC">
        <w:rPr>
          <w:i/>
          <w:iCs/>
        </w:rPr>
        <w:t>RRCConnectionReconfiguration</w:t>
      </w:r>
      <w:r w:rsidRPr="00AC4FBC">
        <w:t>: nr-Config-r15 for PC2</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AC4FBC" w14:paraId="11DEF37B" w14:textId="77777777" w:rsidTr="00EB52D1">
        <w:tc>
          <w:tcPr>
            <w:tcW w:w="9609" w:type="dxa"/>
            <w:gridSpan w:val="4"/>
            <w:tcBorders>
              <w:top w:val="single" w:sz="4" w:space="0" w:color="auto"/>
              <w:left w:val="single" w:sz="4" w:space="0" w:color="auto"/>
              <w:bottom w:val="single" w:sz="4" w:space="0" w:color="auto"/>
              <w:right w:val="single" w:sz="4" w:space="0" w:color="auto"/>
            </w:tcBorders>
            <w:hideMark/>
          </w:tcPr>
          <w:p w14:paraId="7E11F488" w14:textId="77777777" w:rsidR="00AB2B30" w:rsidRPr="00AC4FBC" w:rsidRDefault="006A7121">
            <w:pPr>
              <w:pStyle w:val="TAL"/>
            </w:pPr>
            <w:r w:rsidRPr="00AC4FBC">
              <w:t>Derivation Path: TS 36.508 [11], Table 4.6.1-8</w:t>
            </w:r>
          </w:p>
        </w:tc>
      </w:tr>
      <w:tr w:rsidR="00AB2B30" w:rsidRPr="00AC4FBC" w14:paraId="32F06571" w14:textId="77777777" w:rsidTr="00EB52D1">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F62B7" w14:textId="77777777" w:rsidR="00AB2B30" w:rsidRPr="00AC4FBC" w:rsidRDefault="006A7121">
            <w:pPr>
              <w:pStyle w:val="TAH"/>
            </w:pPr>
            <w:r w:rsidRPr="00AC4FBC">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AE6B1" w14:textId="77777777" w:rsidR="00AB2B30" w:rsidRPr="00AC4FBC" w:rsidRDefault="006A7121">
            <w:pPr>
              <w:pStyle w:val="TAH"/>
            </w:pPr>
            <w:r w:rsidRPr="00AC4FBC">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A0D078"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6A5FF7" w14:textId="77777777" w:rsidR="00AB2B30" w:rsidRPr="00AC4FBC" w:rsidRDefault="006A7121">
            <w:pPr>
              <w:pStyle w:val="TAH"/>
            </w:pPr>
            <w:r w:rsidRPr="00AC4FBC">
              <w:t>Condition</w:t>
            </w:r>
          </w:p>
        </w:tc>
      </w:tr>
      <w:tr w:rsidR="00EB52D1" w:rsidRPr="00AC4FBC" w14:paraId="24039117" w14:textId="77777777" w:rsidTr="00EB52D1">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B706A4E" w14:textId="77777777" w:rsidR="00EB52D1" w:rsidRPr="00AC4FBC" w:rsidRDefault="00EB52D1" w:rsidP="00EB52D1">
            <w:pPr>
              <w:pStyle w:val="TAL"/>
            </w:pPr>
            <w:r w:rsidRPr="00AC4FBC">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B0C67" w14:textId="77777777" w:rsidR="00EB52D1" w:rsidRPr="00AC4FBC" w:rsidRDefault="00EB52D1" w:rsidP="00EB52D1">
            <w:pPr>
              <w:pStyle w:val="TAL"/>
            </w:pPr>
            <w:r w:rsidRPr="00AC4FBC">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78BA1" w14:textId="3149015B"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492E1" w14:textId="284E9303" w:rsidR="00EB52D1" w:rsidRPr="00AC4FBC" w:rsidRDefault="00EB52D1" w:rsidP="00EB52D1">
            <w:pPr>
              <w:pStyle w:val="TAL"/>
            </w:pPr>
            <w:r w:rsidRPr="00AC4FBC">
              <w:t>Power config A (NOTE 1)</w:t>
            </w:r>
          </w:p>
        </w:tc>
      </w:tr>
      <w:tr w:rsidR="00EB52D1" w:rsidRPr="00AC4FBC" w14:paraId="159F161F" w14:textId="77777777" w:rsidTr="00EB52D1">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37E1E08B" w14:textId="77777777" w:rsidR="00EB52D1" w:rsidRPr="00AC4FBC" w:rsidRDefault="00EB52D1" w:rsidP="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00F62" w14:textId="77777777" w:rsidR="00EB52D1" w:rsidRPr="00AC4FBC" w:rsidRDefault="00EB52D1" w:rsidP="00EB52D1">
            <w:pPr>
              <w:pStyle w:val="TAL"/>
              <w:rPr>
                <w:rFonts w:eastAsia="MS Mincho"/>
              </w:rPr>
            </w:pPr>
            <w:r w:rsidRPr="00AC4FBC">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B091B" w14:textId="58C5D148" w:rsidR="00EB52D1" w:rsidRPr="00AC4FBC"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916DD" w14:textId="696A94FB" w:rsidR="00EB52D1" w:rsidRPr="00AC4FBC" w:rsidRDefault="00EB52D1" w:rsidP="00EB52D1">
            <w:pPr>
              <w:pStyle w:val="TAL"/>
            </w:pPr>
            <w:r w:rsidRPr="00AC4FBC">
              <w:t>Power config B (NOTE 2)</w:t>
            </w:r>
          </w:p>
        </w:tc>
      </w:tr>
      <w:tr w:rsidR="00AB2B30" w:rsidRPr="00AC4FBC" w14:paraId="2BC7A497" w14:textId="77777777" w:rsidTr="00EB52D1">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0643A" w14:textId="77777777" w:rsidR="00AB2B30" w:rsidRPr="00AC4FBC" w:rsidRDefault="006A712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5CB1CB0D" w14:textId="77777777" w:rsidR="00AB2B30" w:rsidRPr="00AC4FBC" w:rsidRDefault="006A7121">
            <w:pPr>
              <w:pStyle w:val="TAN"/>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67082997" w14:textId="77777777" w:rsidR="00EB52D1" w:rsidRPr="00AC4FBC" w:rsidRDefault="00EB52D1" w:rsidP="00EB52D1"/>
    <w:p w14:paraId="3F3073ED" w14:textId="77777777" w:rsidR="00EB52D1" w:rsidRPr="00AC4FBC" w:rsidRDefault="00EB52D1" w:rsidP="00EB52D1">
      <w:pPr>
        <w:pStyle w:val="TH"/>
      </w:pPr>
      <w:bookmarkStart w:id="6309" w:name="_CRTable6_5B_2_1_1_4_37"/>
      <w:r w:rsidRPr="00AC4FBC">
        <w:t xml:space="preserve">Table </w:t>
      </w:r>
      <w:bookmarkEnd w:id="6309"/>
      <w:r w:rsidRPr="00AC4FBC">
        <w:t xml:space="preserve">6.5B.2.1.1.4.3-7: </w:t>
      </w:r>
      <w:r w:rsidRPr="00AC4FBC">
        <w:rPr>
          <w:i/>
          <w:iCs/>
        </w:rPr>
        <w:t>RRCConnectionReconfiguration:</w:t>
      </w:r>
      <w:r w:rsidRPr="00AC4FBC">
        <w:t xml:space="preserve"> tdm-PatternConfig if operating on FDD band</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362"/>
        <w:gridCol w:w="1417"/>
        <w:gridCol w:w="2269"/>
        <w:gridCol w:w="1702"/>
      </w:tblGrid>
      <w:tr w:rsidR="00EB52D1" w:rsidRPr="00AC4FBC" w14:paraId="5787C81C" w14:textId="77777777" w:rsidTr="00EB52D1">
        <w:tc>
          <w:tcPr>
            <w:tcW w:w="9738" w:type="dxa"/>
            <w:gridSpan w:val="4"/>
            <w:tcBorders>
              <w:top w:val="single" w:sz="4" w:space="0" w:color="auto"/>
              <w:left w:val="single" w:sz="4" w:space="0" w:color="auto"/>
              <w:bottom w:val="single" w:sz="4" w:space="0" w:color="auto"/>
              <w:right w:val="single" w:sz="4" w:space="0" w:color="auto"/>
            </w:tcBorders>
            <w:hideMark/>
          </w:tcPr>
          <w:p w14:paraId="40DC1E6B" w14:textId="77777777" w:rsidR="00EB52D1" w:rsidRPr="00AC4FBC" w:rsidRDefault="00EB52D1">
            <w:pPr>
              <w:pStyle w:val="TAL"/>
            </w:pPr>
            <w:r w:rsidRPr="00AC4FBC">
              <w:t>Derivation Path: TS 36.508 [11], Table 4.6.1-8</w:t>
            </w:r>
          </w:p>
        </w:tc>
      </w:tr>
      <w:tr w:rsidR="00EB52D1" w:rsidRPr="00AC4FBC" w14:paraId="7BF85651" w14:textId="77777777" w:rsidTr="00EB52D1">
        <w:tc>
          <w:tcPr>
            <w:tcW w:w="43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4C0D4" w14:textId="77777777" w:rsidR="00EB52D1" w:rsidRPr="00AC4FBC" w:rsidRDefault="00EB52D1">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3632A6" w14:textId="77777777" w:rsidR="00EB52D1" w:rsidRPr="00AC4FBC" w:rsidRDefault="00EB52D1">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1D588" w14:textId="77777777" w:rsidR="00EB52D1" w:rsidRPr="00AC4FBC" w:rsidRDefault="00EB52D1">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A9AA56" w14:textId="77777777" w:rsidR="00EB52D1" w:rsidRPr="00AC4FBC" w:rsidRDefault="00EB52D1">
            <w:pPr>
              <w:pStyle w:val="TAH"/>
            </w:pPr>
            <w:r w:rsidRPr="00AC4FBC">
              <w:t>Condition</w:t>
            </w:r>
          </w:p>
        </w:tc>
      </w:tr>
      <w:tr w:rsidR="00EB52D1" w:rsidRPr="00AC4FBC" w14:paraId="040688E5"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011460A8" w14:textId="77777777" w:rsidR="00EB52D1" w:rsidRPr="00AC4FBC" w:rsidRDefault="00EB52D1">
            <w:pPr>
              <w:pStyle w:val="TAL"/>
            </w:pPr>
            <w:r w:rsidRPr="00AC4FBC">
              <w:t xml:space="preserve">                        tdm-PatternConfig-r15 ::= CHOICE{</w:t>
            </w:r>
          </w:p>
        </w:tc>
        <w:tc>
          <w:tcPr>
            <w:tcW w:w="1417" w:type="dxa"/>
            <w:tcBorders>
              <w:top w:val="single" w:sz="4" w:space="0" w:color="000000"/>
              <w:left w:val="single" w:sz="4" w:space="0" w:color="000000"/>
              <w:bottom w:val="single" w:sz="4" w:space="0" w:color="000000"/>
              <w:right w:val="single" w:sz="4" w:space="0" w:color="000000"/>
            </w:tcBorders>
          </w:tcPr>
          <w:p w14:paraId="05CCD0FF"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1D7A7073"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hideMark/>
          </w:tcPr>
          <w:p w14:paraId="7D38B862" w14:textId="77777777" w:rsidR="00EB52D1" w:rsidRPr="00AC4FBC" w:rsidRDefault="00EB52D1">
            <w:pPr>
              <w:pStyle w:val="TAL"/>
            </w:pPr>
            <w:r w:rsidRPr="00AC4FBC">
              <w:t>Power config A (NOTE 1)</w:t>
            </w:r>
          </w:p>
        </w:tc>
      </w:tr>
      <w:tr w:rsidR="00EB52D1" w:rsidRPr="00AC4FBC" w14:paraId="1C422C8C"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09BE69AC" w14:textId="77777777" w:rsidR="00EB52D1" w:rsidRPr="00AC4FBC" w:rsidRDefault="00EB52D1">
            <w:pPr>
              <w:pStyle w:val="TAL"/>
            </w:pPr>
            <w:r w:rsidRPr="00AC4FBC">
              <w:t xml:space="preserve">                          setup :: = SEQUENCE {</w:t>
            </w:r>
          </w:p>
        </w:tc>
        <w:tc>
          <w:tcPr>
            <w:tcW w:w="1417" w:type="dxa"/>
            <w:tcBorders>
              <w:top w:val="single" w:sz="4" w:space="0" w:color="000000"/>
              <w:left w:val="single" w:sz="4" w:space="0" w:color="000000"/>
              <w:bottom w:val="single" w:sz="4" w:space="0" w:color="000000"/>
              <w:right w:val="single" w:sz="4" w:space="0" w:color="000000"/>
            </w:tcBorders>
          </w:tcPr>
          <w:p w14:paraId="68E8B2F7"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hideMark/>
          </w:tcPr>
          <w:p w14:paraId="42269282" w14:textId="77777777" w:rsidR="00EB52D1" w:rsidRPr="00AC4FBC" w:rsidRDefault="00EB52D1">
            <w:pPr>
              <w:pStyle w:val="TAL"/>
              <w:rPr>
                <w:rFonts w:eastAsiaTheme="minorEastAsia"/>
              </w:rPr>
            </w:pPr>
            <w:r w:rsidRPr="00AC4FBC">
              <w:t xml:space="preserve">Apply if operating on FDD band for a UE </w:t>
            </w:r>
            <w:r w:rsidRPr="00AC4FBC">
              <w:rPr>
                <w:lang w:eastAsia="ja-JP"/>
              </w:rPr>
              <w:t xml:space="preserve">NOT </w:t>
            </w:r>
            <w:r w:rsidRPr="00AC4FBC">
              <w:t xml:space="preserve">indicating support of dynamicPowerSharing in the </w:t>
            </w:r>
            <w:r w:rsidRPr="00AC4FBC">
              <w:rPr>
                <w:i/>
              </w:rPr>
              <w:t xml:space="preserve">UE-MRDC-Capability </w:t>
            </w:r>
            <w:r w:rsidRPr="00AC4FBC">
              <w:t>IE according to TS 38.213 [x] clause 7.6.1</w:t>
            </w:r>
          </w:p>
        </w:tc>
        <w:tc>
          <w:tcPr>
            <w:tcW w:w="1701" w:type="dxa"/>
            <w:tcBorders>
              <w:top w:val="single" w:sz="4" w:space="0" w:color="000000"/>
              <w:left w:val="single" w:sz="4" w:space="0" w:color="000000"/>
              <w:bottom w:val="single" w:sz="4" w:space="0" w:color="000000"/>
              <w:right w:val="single" w:sz="4" w:space="0" w:color="000000"/>
            </w:tcBorders>
          </w:tcPr>
          <w:p w14:paraId="5CCF6AD4" w14:textId="77777777" w:rsidR="00EB52D1" w:rsidRPr="00AC4FBC" w:rsidRDefault="00EB52D1">
            <w:pPr>
              <w:pStyle w:val="TAL"/>
            </w:pPr>
          </w:p>
        </w:tc>
      </w:tr>
      <w:tr w:rsidR="00EB52D1" w:rsidRPr="00AC4FBC" w14:paraId="24DFF928"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31B3AF0F" w14:textId="77777777" w:rsidR="00EB52D1" w:rsidRPr="00AC4FBC" w:rsidRDefault="00EB52D1">
            <w:pPr>
              <w:pStyle w:val="TAL"/>
            </w:pPr>
            <w:r w:rsidRPr="00AC4FBC">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554F8EC4" w14:textId="77777777" w:rsidR="00EB52D1" w:rsidRPr="00AC4FBC" w:rsidRDefault="00EB52D1">
            <w:pPr>
              <w:pStyle w:val="TAL"/>
              <w:rPr>
                <w:rFonts w:eastAsia="MS Mincho"/>
              </w:rPr>
            </w:pPr>
            <w:r w:rsidRPr="00AC4FBC">
              <w:rPr>
                <w:rFonts w:eastAsia="MS Mincho"/>
              </w:rPr>
              <w:t>sa2</w:t>
            </w:r>
          </w:p>
        </w:tc>
        <w:tc>
          <w:tcPr>
            <w:tcW w:w="2268" w:type="dxa"/>
            <w:tcBorders>
              <w:top w:val="single" w:sz="4" w:space="0" w:color="000000"/>
              <w:left w:val="single" w:sz="4" w:space="0" w:color="000000"/>
              <w:bottom w:val="single" w:sz="4" w:space="0" w:color="000000"/>
              <w:right w:val="single" w:sz="4" w:space="0" w:color="000000"/>
            </w:tcBorders>
          </w:tcPr>
          <w:p w14:paraId="6824D782"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86C7C0D" w14:textId="77777777" w:rsidR="00EB52D1" w:rsidRPr="00AC4FBC" w:rsidRDefault="00EB52D1">
            <w:pPr>
              <w:pStyle w:val="TAL"/>
            </w:pPr>
          </w:p>
        </w:tc>
      </w:tr>
      <w:tr w:rsidR="00EB52D1" w:rsidRPr="00AC4FBC" w14:paraId="2B44E29F"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3F6645BA" w14:textId="77777777" w:rsidR="00EB52D1" w:rsidRPr="00AC4FBC" w:rsidRDefault="00EB52D1">
            <w:pPr>
              <w:pStyle w:val="TAL"/>
            </w:pPr>
            <w:r w:rsidRPr="00AC4FBC">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518DD460" w14:textId="77777777" w:rsidR="00EB52D1" w:rsidRPr="00AC4FBC" w:rsidRDefault="00EB52D1">
            <w:pPr>
              <w:pStyle w:val="TAL"/>
              <w:rPr>
                <w:rFonts w:eastAsia="MS Mincho"/>
              </w:rPr>
            </w:pPr>
            <w:r w:rsidRPr="00AC4FBC">
              <w:rPr>
                <w:rFonts w:eastAsia="MS Mincho"/>
              </w:rPr>
              <w:t>0</w:t>
            </w:r>
          </w:p>
        </w:tc>
        <w:tc>
          <w:tcPr>
            <w:tcW w:w="2268" w:type="dxa"/>
            <w:tcBorders>
              <w:top w:val="single" w:sz="4" w:space="0" w:color="000000"/>
              <w:left w:val="single" w:sz="4" w:space="0" w:color="000000"/>
              <w:bottom w:val="single" w:sz="4" w:space="0" w:color="000000"/>
              <w:right w:val="single" w:sz="4" w:space="0" w:color="000000"/>
            </w:tcBorders>
          </w:tcPr>
          <w:p w14:paraId="49193E9E"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88401C5" w14:textId="77777777" w:rsidR="00EB52D1" w:rsidRPr="00AC4FBC" w:rsidRDefault="00EB52D1">
            <w:pPr>
              <w:pStyle w:val="TAL"/>
            </w:pPr>
          </w:p>
        </w:tc>
      </w:tr>
      <w:tr w:rsidR="00EB52D1" w:rsidRPr="00AC4FBC" w14:paraId="18C40B93"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0CB6B180" w14:textId="77777777" w:rsidR="00EB52D1" w:rsidRPr="00AC4FBC" w:rsidRDefault="00EB52D1">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57C436C4"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1D75F10B"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0AD05CB" w14:textId="77777777" w:rsidR="00EB52D1" w:rsidRPr="00AC4FBC" w:rsidRDefault="00EB52D1">
            <w:pPr>
              <w:pStyle w:val="TAL"/>
            </w:pPr>
          </w:p>
        </w:tc>
      </w:tr>
      <w:tr w:rsidR="00EB52D1" w:rsidRPr="00AC4FBC" w14:paraId="28B6B1A1" w14:textId="77777777" w:rsidTr="00EB52D1">
        <w:tc>
          <w:tcPr>
            <w:tcW w:w="4352" w:type="dxa"/>
            <w:tcBorders>
              <w:top w:val="single" w:sz="4" w:space="0" w:color="000000"/>
              <w:left w:val="single" w:sz="4" w:space="0" w:color="000000"/>
              <w:bottom w:val="single" w:sz="4" w:space="0" w:color="000000"/>
              <w:right w:val="single" w:sz="4" w:space="0" w:color="000000"/>
            </w:tcBorders>
            <w:hideMark/>
          </w:tcPr>
          <w:p w14:paraId="33FCBD2D" w14:textId="77777777" w:rsidR="00EB52D1" w:rsidRPr="00AC4FBC" w:rsidRDefault="00EB52D1">
            <w:pPr>
              <w:pStyle w:val="TAL"/>
            </w:pPr>
            <w:r w:rsidRPr="00AC4FBC">
              <w:t xml:space="preserve">                        }</w:t>
            </w:r>
          </w:p>
        </w:tc>
        <w:tc>
          <w:tcPr>
            <w:tcW w:w="1417" w:type="dxa"/>
            <w:tcBorders>
              <w:top w:val="single" w:sz="4" w:space="0" w:color="000000"/>
              <w:left w:val="single" w:sz="4" w:space="0" w:color="000000"/>
              <w:bottom w:val="single" w:sz="4" w:space="0" w:color="000000"/>
              <w:right w:val="single" w:sz="4" w:space="0" w:color="000000"/>
            </w:tcBorders>
          </w:tcPr>
          <w:p w14:paraId="01F238B9" w14:textId="77777777" w:rsidR="00EB52D1" w:rsidRPr="00AC4FBC"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4476CEB9" w14:textId="77777777" w:rsidR="00EB52D1" w:rsidRPr="00AC4FBC"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1CE56DEC" w14:textId="77777777" w:rsidR="00EB52D1" w:rsidRPr="00AC4FBC" w:rsidRDefault="00EB52D1">
            <w:pPr>
              <w:pStyle w:val="TAL"/>
            </w:pPr>
          </w:p>
        </w:tc>
      </w:tr>
      <w:tr w:rsidR="00EB52D1" w:rsidRPr="00AC4FBC" w14:paraId="5A6F0272" w14:textId="77777777" w:rsidTr="00EB52D1">
        <w:tc>
          <w:tcPr>
            <w:tcW w:w="9738" w:type="dxa"/>
            <w:gridSpan w:val="4"/>
            <w:tcBorders>
              <w:top w:val="single" w:sz="4" w:space="0" w:color="000000"/>
              <w:left w:val="single" w:sz="4" w:space="0" w:color="000000"/>
              <w:bottom w:val="single" w:sz="4" w:space="0" w:color="000000"/>
              <w:right w:val="single" w:sz="4" w:space="0" w:color="000000"/>
            </w:tcBorders>
            <w:hideMark/>
          </w:tcPr>
          <w:p w14:paraId="03C93E7D" w14:textId="77777777" w:rsidR="00EB52D1" w:rsidRPr="00AC4FBC" w:rsidRDefault="00EB52D1">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tc>
      </w:tr>
    </w:tbl>
    <w:p w14:paraId="6FBDC2BA" w14:textId="77777777" w:rsidR="00EB52D1" w:rsidRPr="00AC4FBC" w:rsidRDefault="00EB52D1" w:rsidP="00EB52D1">
      <w:pPr>
        <w:rPr>
          <w:lang w:eastAsia="en-US"/>
        </w:rPr>
      </w:pPr>
    </w:p>
    <w:p w14:paraId="5DE44850" w14:textId="77777777" w:rsidR="00EB52D1" w:rsidRPr="00AC4FBC" w:rsidRDefault="00EB52D1" w:rsidP="00EB52D1">
      <w:pPr>
        <w:pStyle w:val="TH"/>
      </w:pPr>
      <w:bookmarkStart w:id="6310" w:name="OLE_LINK51"/>
      <w:bookmarkStart w:id="6311" w:name="OLE_LINK54"/>
      <w:bookmarkStart w:id="6312" w:name="_CRTable6_5B_2_1_1_4_38"/>
      <w:r w:rsidRPr="00AC4FBC">
        <w:lastRenderedPageBreak/>
        <w:t xml:space="preserve">Table </w:t>
      </w:r>
      <w:bookmarkEnd w:id="6312"/>
      <w:r w:rsidRPr="00AC4FBC">
        <w:t xml:space="preserve">6.5B.2.1.1.4.3-8: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EB52D1" w:rsidRPr="00AC4FBC" w14:paraId="1F0F968E" w14:textId="77777777" w:rsidTr="00EB52D1">
        <w:tc>
          <w:tcPr>
            <w:tcW w:w="9781" w:type="dxa"/>
            <w:gridSpan w:val="4"/>
            <w:tcBorders>
              <w:top w:val="single" w:sz="4" w:space="0" w:color="auto"/>
              <w:left w:val="single" w:sz="4" w:space="0" w:color="auto"/>
              <w:bottom w:val="single" w:sz="4" w:space="0" w:color="auto"/>
              <w:right w:val="single" w:sz="4" w:space="0" w:color="auto"/>
            </w:tcBorders>
            <w:hideMark/>
          </w:tcPr>
          <w:p w14:paraId="19B710E3" w14:textId="77777777" w:rsidR="00EB52D1" w:rsidRPr="00AC4FBC" w:rsidRDefault="00EB52D1">
            <w:pPr>
              <w:pStyle w:val="TAL"/>
            </w:pPr>
            <w:r w:rsidRPr="00AC4FBC">
              <w:t>Derivation Path: TS 36.508 [11], Table 4.6.3-23</w:t>
            </w:r>
          </w:p>
        </w:tc>
      </w:tr>
      <w:tr w:rsidR="00EB52D1" w:rsidRPr="00AC4FBC" w14:paraId="4344C206"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0F8101" w14:textId="77777777" w:rsidR="00EB52D1" w:rsidRPr="00AC4FBC" w:rsidRDefault="00EB52D1">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D4DEC6" w14:textId="77777777" w:rsidR="00EB52D1" w:rsidRPr="00AC4FBC" w:rsidRDefault="00EB52D1">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342D8" w14:textId="77777777" w:rsidR="00EB52D1" w:rsidRPr="00AC4FBC" w:rsidRDefault="00EB52D1">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84E68" w14:textId="77777777" w:rsidR="00EB52D1" w:rsidRPr="00AC4FBC" w:rsidRDefault="00EB52D1">
            <w:pPr>
              <w:pStyle w:val="TAH"/>
            </w:pPr>
            <w:r w:rsidRPr="00AC4FBC">
              <w:t>Condition</w:t>
            </w:r>
          </w:p>
        </w:tc>
      </w:tr>
      <w:tr w:rsidR="00EB52D1" w:rsidRPr="00AC4FBC" w14:paraId="430D21B2"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43CA4" w14:textId="77777777" w:rsidR="00EB52D1" w:rsidRPr="00AC4FBC" w:rsidRDefault="00EB52D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73EF6" w14:textId="77777777" w:rsidR="00EB52D1" w:rsidRPr="00AC4FBC" w:rsidRDefault="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745FA" w14:textId="77777777" w:rsidR="00EB52D1" w:rsidRPr="00AC4FBC" w:rsidRDefault="00EB52D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43CCB" w14:textId="77777777" w:rsidR="00EB52D1" w:rsidRPr="00AC4FBC" w:rsidRDefault="00EB52D1">
            <w:pPr>
              <w:pStyle w:val="TAL"/>
            </w:pPr>
          </w:p>
        </w:tc>
      </w:tr>
      <w:tr w:rsidR="00EB52D1" w:rsidRPr="00AC4FBC" w14:paraId="613595C1"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27D5B" w14:textId="77777777" w:rsidR="00EB52D1" w:rsidRPr="00AC4FBC" w:rsidRDefault="00EB52D1">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200824" w14:textId="77777777" w:rsidR="00EB52D1" w:rsidRPr="00AC4FBC" w:rsidRDefault="00EB52D1">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51F20" w14:textId="77777777" w:rsidR="00EB52D1" w:rsidRPr="00AC4FBC"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7E47E" w14:textId="77777777" w:rsidR="00EB52D1" w:rsidRPr="00AC4FBC" w:rsidRDefault="00EB52D1">
            <w:pPr>
              <w:pStyle w:val="TAL"/>
            </w:pPr>
          </w:p>
        </w:tc>
      </w:tr>
      <w:tr w:rsidR="00EB52D1" w:rsidRPr="00AC4FBC" w14:paraId="5BE0A3AE"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F011A" w14:textId="77777777" w:rsidR="00EB52D1" w:rsidRPr="00AC4FBC" w:rsidRDefault="00EB52D1">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9A232E" w14:textId="77777777" w:rsidR="00EB52D1" w:rsidRPr="00AC4FBC" w:rsidRDefault="00EB52D1">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4624B" w14:textId="77777777" w:rsidR="00EB52D1" w:rsidRPr="00AC4FBC"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BB522" w14:textId="77777777" w:rsidR="00EB52D1" w:rsidRPr="00AC4FBC" w:rsidRDefault="00EB52D1">
            <w:pPr>
              <w:pStyle w:val="TAL"/>
            </w:pPr>
          </w:p>
        </w:tc>
      </w:tr>
      <w:tr w:rsidR="00EB52D1" w:rsidRPr="00AC4FBC" w14:paraId="2197BBBD"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F42B3E" w14:textId="77777777" w:rsidR="00EB52D1" w:rsidRPr="00AC4FBC" w:rsidRDefault="00EB52D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BCBFA" w14:textId="77777777" w:rsidR="00EB52D1" w:rsidRPr="00AC4FBC" w:rsidRDefault="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D2997" w14:textId="77777777" w:rsidR="00EB52D1" w:rsidRPr="00AC4FBC"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12B52" w14:textId="77777777" w:rsidR="00EB52D1" w:rsidRPr="00AC4FBC" w:rsidRDefault="00EB52D1">
            <w:pPr>
              <w:pStyle w:val="TAL"/>
            </w:pPr>
          </w:p>
        </w:tc>
      </w:tr>
      <w:bookmarkEnd w:id="6310"/>
      <w:bookmarkEnd w:id="6311"/>
    </w:tbl>
    <w:p w14:paraId="2501F9CB" w14:textId="77777777" w:rsidR="00AB2B30" w:rsidRPr="00AC4FBC" w:rsidRDefault="00AB2B30"/>
    <w:p w14:paraId="57D8986B" w14:textId="37FA8D1A" w:rsidR="00AB2B30" w:rsidRPr="00AC4FBC" w:rsidRDefault="006A7121">
      <w:pPr>
        <w:pStyle w:val="H6"/>
      </w:pPr>
      <w:bookmarkStart w:id="6313" w:name="_CR6_5B_2_1_1_5"/>
      <w:r w:rsidRPr="00AC4FBC">
        <w:t>6.5B.2.1.</w:t>
      </w:r>
      <w:r w:rsidR="007704F8" w:rsidRPr="00AC4FBC">
        <w:t>1</w:t>
      </w:r>
      <w:r w:rsidRPr="00AC4FBC">
        <w:t>.5</w:t>
      </w:r>
      <w:r w:rsidRPr="00AC4FBC">
        <w:tab/>
        <w:t>Test requirements</w:t>
      </w:r>
    </w:p>
    <w:bookmarkEnd w:id="6313"/>
    <w:p w14:paraId="2B5C1923" w14:textId="2203DF09" w:rsidR="00AB2B30" w:rsidRPr="00AC4FBC" w:rsidRDefault="006A7121">
      <w:r w:rsidRPr="00AC4FBC">
        <w:t>The power of any UE emissions shall fulfil requirements in Table 6.5B.2.1.</w:t>
      </w:r>
      <w:r w:rsidR="007704F8" w:rsidRPr="00AC4FBC">
        <w:t>1</w:t>
      </w:r>
      <w:r w:rsidRPr="00AC4FBC">
        <w:t>.5-1.</w:t>
      </w:r>
    </w:p>
    <w:p w14:paraId="073D2C82" w14:textId="77777777" w:rsidR="00AB2B30" w:rsidRPr="00AC4FBC" w:rsidRDefault="006A7121">
      <w:pPr>
        <w:pStyle w:val="TH"/>
      </w:pPr>
      <w:bookmarkStart w:id="6314" w:name="_CRTable6_5B_2_1_1_51"/>
      <w:r w:rsidRPr="00AC4FBC">
        <w:t xml:space="preserve">Table </w:t>
      </w:r>
      <w:bookmarkEnd w:id="6314"/>
      <w:r w:rsidRPr="00AC4FBC">
        <w:t>6.5B.2.1.1.5-1: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AB2B30" w:rsidRPr="00AC4FBC" w14:paraId="0D5FC0C7" w14:textId="77777777">
        <w:trPr>
          <w:trHeight w:val="288"/>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50E13411" w14:textId="77777777" w:rsidR="00AB2B30" w:rsidRPr="00AC4FBC" w:rsidRDefault="006A7121">
            <w:pPr>
              <w:pStyle w:val="TAH"/>
            </w:pPr>
            <w:r w:rsidRPr="00AC4FBC">
              <w:t>Δf</w:t>
            </w:r>
            <w:r w:rsidRPr="00AC4FBC">
              <w:rPr>
                <w:vertAlign w:val="subscript"/>
              </w:rPr>
              <w:t>OOB</w:t>
            </w:r>
          </w:p>
          <w:p w14:paraId="6A975CE5" w14:textId="77777777" w:rsidR="00AB2B30" w:rsidRPr="00AC4FBC" w:rsidRDefault="006A7121">
            <w:pPr>
              <w:pStyle w:val="TAH"/>
            </w:pPr>
            <w:r w:rsidRPr="00AC4FBC">
              <w:t>(MHz)</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BD3AC89" w14:textId="77777777" w:rsidR="00AB2B30" w:rsidRPr="00AC4FBC" w:rsidRDefault="006A7121">
            <w:pPr>
              <w:pStyle w:val="TAH"/>
            </w:pPr>
            <w:r w:rsidRPr="00AC4FBC">
              <w:t>Spectrum emission limit (dBm)</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28EDA77" w14:textId="77777777" w:rsidR="00AB2B30" w:rsidRPr="00AC4FBC" w:rsidRDefault="006A7121">
            <w:pPr>
              <w:pStyle w:val="TAH"/>
            </w:pPr>
            <w:r w:rsidRPr="00AC4FBC">
              <w:t>Measurement bandwidth</w:t>
            </w:r>
          </w:p>
        </w:tc>
      </w:tr>
      <w:tr w:rsidR="00AB2B30" w:rsidRPr="00AC4FBC" w14:paraId="519EB45B"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2D7358F4" w14:textId="77777777" w:rsidR="00AB2B30" w:rsidRPr="00AC4FBC" w:rsidRDefault="006A7121">
            <w:pPr>
              <w:pStyle w:val="TAC"/>
            </w:pPr>
            <w:r w:rsidRPr="00AC4FBC">
              <w:t xml:space="preserve">± 0 - 1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3D284722" w14:textId="77777777" w:rsidR="00AB2B30" w:rsidRPr="00AC4FBC" w:rsidRDefault="006A7121">
            <w:pPr>
              <w:pStyle w:val="TAC"/>
            </w:pPr>
            <w:r w:rsidRPr="00AC4FBC">
              <w:t>Max(Round(10*log(0.15/ENBW)),-2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4D3DA98F" w14:textId="77777777" w:rsidR="00AB2B30" w:rsidRPr="00AC4FBC" w:rsidRDefault="006A7121">
            <w:pPr>
              <w:pStyle w:val="TAC"/>
            </w:pPr>
            <w:r w:rsidRPr="00AC4FBC">
              <w:t>30 kHz</w:t>
            </w:r>
          </w:p>
        </w:tc>
      </w:tr>
      <w:tr w:rsidR="00AB2B30" w:rsidRPr="00AC4FBC" w14:paraId="26199DF5"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5079E5FE" w14:textId="77777777" w:rsidR="00AB2B30" w:rsidRPr="00AC4FBC" w:rsidRDefault="006A7121">
            <w:pPr>
              <w:pStyle w:val="TAC"/>
            </w:pPr>
            <w:r w:rsidRPr="00AC4FBC">
              <w:t xml:space="preserve">± 1 - 5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F79206E" w14:textId="77777777" w:rsidR="00AB2B30" w:rsidRPr="00AC4FBC" w:rsidRDefault="006A7121">
            <w:pPr>
              <w:pStyle w:val="TAC"/>
            </w:pPr>
            <w:r w:rsidRPr="00AC4FBC">
              <w:t>-10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4DE1007" w14:textId="77777777" w:rsidR="00AB2B30" w:rsidRPr="00AC4FBC" w:rsidRDefault="006A7121">
            <w:pPr>
              <w:pStyle w:val="TAC"/>
            </w:pPr>
            <w:r w:rsidRPr="00AC4FBC">
              <w:t>1 MHz</w:t>
            </w:r>
          </w:p>
        </w:tc>
      </w:tr>
      <w:tr w:rsidR="00AB2B30" w:rsidRPr="00AC4FBC" w14:paraId="5021606A"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FCD896F" w14:textId="77777777" w:rsidR="00AB2B30" w:rsidRPr="00AC4FBC" w:rsidRDefault="006A7121">
            <w:pPr>
              <w:pStyle w:val="TAC"/>
            </w:pPr>
            <w:r w:rsidRPr="00AC4FBC">
              <w:t xml:space="preserve">± 5 - ENBW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B1E4176" w14:textId="77777777" w:rsidR="00AB2B30" w:rsidRPr="00AC4FBC" w:rsidRDefault="006A7121">
            <w:pPr>
              <w:pStyle w:val="TAC"/>
            </w:pPr>
            <w:r w:rsidRPr="00AC4FBC">
              <w:t>-13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2C23969" w14:textId="77777777" w:rsidR="00AB2B30" w:rsidRPr="00AC4FBC" w:rsidRDefault="006A7121">
            <w:pPr>
              <w:pStyle w:val="TAC"/>
            </w:pPr>
            <w:r w:rsidRPr="00AC4FBC">
              <w:t>1 MHz</w:t>
            </w:r>
          </w:p>
        </w:tc>
      </w:tr>
      <w:tr w:rsidR="00AB2B30" w:rsidRPr="00AC4FBC" w14:paraId="55DE85F7"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2B7C923C" w14:textId="77777777" w:rsidR="00AB2B30" w:rsidRPr="00AC4FBC" w:rsidRDefault="006A7121">
            <w:pPr>
              <w:pStyle w:val="TAC"/>
            </w:pPr>
            <w:r w:rsidRPr="00AC4FBC">
              <w:t>± ENBW – (ENBW+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502C576" w14:textId="77777777" w:rsidR="00AB2B30" w:rsidRPr="00AC4FBC" w:rsidRDefault="006A7121">
            <w:pPr>
              <w:pStyle w:val="TAC"/>
            </w:pPr>
            <w:r w:rsidRPr="00AC4FBC">
              <w:t>-25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365E2C84" w14:textId="77777777" w:rsidR="00AB2B30" w:rsidRPr="00AC4FBC" w:rsidRDefault="006A7121">
            <w:pPr>
              <w:pStyle w:val="TAC"/>
            </w:pPr>
            <w:r w:rsidRPr="00AC4FBC">
              <w:t>1 MHz</w:t>
            </w:r>
          </w:p>
        </w:tc>
      </w:tr>
      <w:tr w:rsidR="00AB2B30" w:rsidRPr="00AC4FBC" w14:paraId="521AC707" w14:textId="77777777">
        <w:trPr>
          <w:jc w:val="center"/>
        </w:trPr>
        <w:tc>
          <w:tcPr>
            <w:tcW w:w="7385" w:type="dxa"/>
            <w:gridSpan w:val="3"/>
            <w:tcBorders>
              <w:top w:val="single" w:sz="4" w:space="0" w:color="auto"/>
              <w:left w:val="single" w:sz="4" w:space="0" w:color="auto"/>
              <w:bottom w:val="single" w:sz="4" w:space="0" w:color="auto"/>
              <w:right w:val="single" w:sz="4" w:space="0" w:color="auto"/>
            </w:tcBorders>
            <w:vAlign w:val="center"/>
            <w:hideMark/>
          </w:tcPr>
          <w:p w14:paraId="54C62F8B" w14:textId="77777777" w:rsidR="00AB2B30" w:rsidRPr="00AC4FBC" w:rsidRDefault="006A7121">
            <w:pPr>
              <w:pStyle w:val="TAN"/>
            </w:pPr>
            <w:r w:rsidRPr="00AC4FBC">
              <w:t>NOTE:</w:t>
            </w:r>
            <w:r w:rsidRPr="00AC4FBC">
              <w:tab/>
              <w:t>ENBW refers to the aggregated channel bandwidth in MHz as defined in clause 5.3B.</w:t>
            </w:r>
          </w:p>
        </w:tc>
      </w:tr>
    </w:tbl>
    <w:p w14:paraId="68524815" w14:textId="77777777" w:rsidR="00AB2B30" w:rsidRPr="00AC4FBC" w:rsidRDefault="00AB2B30"/>
    <w:p w14:paraId="37A44717" w14:textId="77777777" w:rsidR="00AB2B30" w:rsidRPr="00AC4FBC" w:rsidRDefault="006A7121">
      <w:pPr>
        <w:pStyle w:val="TH"/>
      </w:pPr>
      <w:bookmarkStart w:id="6315" w:name="_CRTable6_5B_2_1_1_52"/>
      <w:r w:rsidRPr="00AC4FBC">
        <w:t xml:space="preserve">Table </w:t>
      </w:r>
      <w:bookmarkEnd w:id="6315"/>
      <w:r w:rsidRPr="00AC4FBC">
        <w:t>6.5B.2.1.1.5-2: Test Tolerance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gridCol w:w="1984"/>
      </w:tblGrid>
      <w:tr w:rsidR="00AB2B30" w:rsidRPr="00AC4FBC" w14:paraId="715CD561"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44801B1"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975AFF4" w14:textId="77777777" w:rsidR="00AB2B30" w:rsidRPr="00AC4FBC" w:rsidRDefault="006A7121">
            <w:pPr>
              <w:pStyle w:val="TAH"/>
            </w:pPr>
            <w:r w:rsidRPr="00AC4FBC">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42EBF683" w14:textId="77777777" w:rsidR="00AB2B30" w:rsidRPr="00AC4FBC" w:rsidRDefault="006A7121">
            <w:pPr>
              <w:pStyle w:val="TAH"/>
            </w:pPr>
            <w:r w:rsidRPr="00AC4FBC">
              <w:t>4.2GHz &lt; f ≤ 6.0GHz</w:t>
            </w:r>
          </w:p>
        </w:tc>
      </w:tr>
      <w:tr w:rsidR="00AB2B30" w:rsidRPr="00AC4FBC" w14:paraId="576FA594"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172E99F" w14:textId="77777777" w:rsidR="00AB2B30" w:rsidRPr="00AC4FBC" w:rsidRDefault="006A7121">
            <w:pPr>
              <w:pStyle w:val="TAC"/>
            </w:pPr>
            <w:r w:rsidRPr="00AC4FBC">
              <w:t>1.5 dB</w:t>
            </w:r>
          </w:p>
        </w:tc>
        <w:tc>
          <w:tcPr>
            <w:tcW w:w="1984" w:type="dxa"/>
            <w:tcBorders>
              <w:top w:val="single" w:sz="4" w:space="0" w:color="auto"/>
              <w:left w:val="single" w:sz="4" w:space="0" w:color="auto"/>
              <w:bottom w:val="single" w:sz="4" w:space="0" w:color="auto"/>
              <w:right w:val="single" w:sz="4" w:space="0" w:color="auto"/>
            </w:tcBorders>
            <w:vAlign w:val="center"/>
          </w:tcPr>
          <w:p w14:paraId="00792426" w14:textId="77777777" w:rsidR="00AB2B30" w:rsidRPr="00AC4FBC" w:rsidRDefault="006A7121">
            <w:pPr>
              <w:pStyle w:val="TAC"/>
            </w:pPr>
            <w:r w:rsidRPr="00AC4FBC">
              <w:t>1.8 dB</w:t>
            </w:r>
          </w:p>
        </w:tc>
        <w:tc>
          <w:tcPr>
            <w:tcW w:w="1984" w:type="dxa"/>
            <w:tcBorders>
              <w:top w:val="single" w:sz="4" w:space="0" w:color="auto"/>
              <w:left w:val="single" w:sz="4" w:space="0" w:color="auto"/>
              <w:bottom w:val="single" w:sz="4" w:space="0" w:color="auto"/>
              <w:right w:val="single" w:sz="4" w:space="0" w:color="auto"/>
            </w:tcBorders>
            <w:vAlign w:val="center"/>
          </w:tcPr>
          <w:p w14:paraId="426C7FCD" w14:textId="77777777" w:rsidR="00AB2B30" w:rsidRPr="00AC4FBC" w:rsidRDefault="006A7121">
            <w:pPr>
              <w:pStyle w:val="TAC"/>
            </w:pPr>
            <w:r w:rsidRPr="00AC4FBC">
              <w:t>1.8 dB</w:t>
            </w:r>
          </w:p>
        </w:tc>
      </w:tr>
    </w:tbl>
    <w:p w14:paraId="712FF65B" w14:textId="77777777" w:rsidR="00AB2B30" w:rsidRPr="00AC4FBC" w:rsidRDefault="00AB2B30"/>
    <w:p w14:paraId="580AE7DC" w14:textId="77777777" w:rsidR="00AB2B30" w:rsidRPr="00AC4FBC" w:rsidRDefault="006A7121" w:rsidP="001550BB">
      <w:pPr>
        <w:pStyle w:val="Heading5"/>
      </w:pPr>
      <w:bookmarkStart w:id="6316" w:name="_Toc68206271"/>
      <w:bookmarkStart w:id="6317" w:name="_Toc75972072"/>
      <w:bookmarkStart w:id="6318" w:name="_Toc85051504"/>
      <w:bookmarkStart w:id="6319" w:name="_Toc90493523"/>
      <w:bookmarkStart w:id="6320" w:name="_Toc90494163"/>
      <w:bookmarkStart w:id="6321" w:name="_Toc100094201"/>
      <w:bookmarkStart w:id="6322" w:name="_Toc106872867"/>
      <w:bookmarkStart w:id="6323" w:name="_Toc155208821"/>
      <w:bookmarkStart w:id="6324" w:name="_CR6_5B_2_1_2"/>
      <w:bookmarkEnd w:id="6324"/>
      <w:r w:rsidRPr="00AC4FBC">
        <w:t>6.5B.2.1.2</w:t>
      </w:r>
      <w:r w:rsidRPr="00AC4FBC">
        <w:tab/>
        <w:t>Additional spectrum emissions mask for intra-band contiguous EN-DC</w:t>
      </w:r>
      <w:bookmarkEnd w:id="6316"/>
      <w:bookmarkEnd w:id="6317"/>
      <w:bookmarkEnd w:id="6318"/>
      <w:bookmarkEnd w:id="6319"/>
      <w:bookmarkEnd w:id="6320"/>
      <w:bookmarkEnd w:id="6321"/>
      <w:bookmarkEnd w:id="6322"/>
      <w:bookmarkEnd w:id="6323"/>
    </w:p>
    <w:p w14:paraId="356DC4DB" w14:textId="77777777" w:rsidR="00AB2B30" w:rsidRPr="00AC4FBC" w:rsidRDefault="006A7121">
      <w:pPr>
        <w:pStyle w:val="H6"/>
      </w:pPr>
      <w:bookmarkStart w:id="6325" w:name="_CR6_5B_2_1_2_1"/>
      <w:r w:rsidRPr="00AC4FBC">
        <w:t>6.5B.2.1.2.1</w:t>
      </w:r>
      <w:r w:rsidRPr="00AC4FBC">
        <w:tab/>
        <w:t>Test purpose</w:t>
      </w:r>
    </w:p>
    <w:bookmarkEnd w:id="6325"/>
    <w:p w14:paraId="4F25C88B" w14:textId="77777777" w:rsidR="00AB2B30" w:rsidRPr="00AC4FBC" w:rsidRDefault="006A7121">
      <w:r w:rsidRPr="00AC4FBC">
        <w:t>To verify that UE transmitter does not cause unacceptable interference to other channels or other systems in terms of transmitter spurious emissions under the deployment scenarios where additional requirements are specified.</w:t>
      </w:r>
    </w:p>
    <w:p w14:paraId="778B652B" w14:textId="77777777" w:rsidR="00AB2B30" w:rsidRPr="00AC4FBC" w:rsidRDefault="006A7121">
      <w:pPr>
        <w:pStyle w:val="H6"/>
      </w:pPr>
      <w:bookmarkStart w:id="6326" w:name="_CR6_5B_2_1_2_2"/>
      <w:r w:rsidRPr="00AC4FBC">
        <w:t>6.5B.2.1.2.2</w:t>
      </w:r>
      <w:r w:rsidRPr="00AC4FBC">
        <w:tab/>
        <w:t>Test applicability</w:t>
      </w:r>
    </w:p>
    <w:bookmarkEnd w:id="6326"/>
    <w:p w14:paraId="39B5194F" w14:textId="77777777" w:rsidR="00AB2B30" w:rsidRPr="00AC4FBC" w:rsidRDefault="006A7121">
      <w:r w:rsidRPr="00AC4FBC">
        <w:t>This test case applies to all types of E-UTRA power class 3 and power class 2 UE release 15 and forward, supporting intra-band contiguous EN-DC.</w:t>
      </w:r>
    </w:p>
    <w:p w14:paraId="7398BABF" w14:textId="77777777" w:rsidR="00AB2B30" w:rsidRPr="00AC4FBC" w:rsidRDefault="006A7121">
      <w:pPr>
        <w:pStyle w:val="H6"/>
      </w:pPr>
      <w:bookmarkStart w:id="6327" w:name="_CR6_5B_2_1_2_3"/>
      <w:r w:rsidRPr="00AC4FBC">
        <w:t>6.5B.2.1.2.3</w:t>
      </w:r>
      <w:r w:rsidRPr="00AC4FBC">
        <w:tab/>
        <w:t>Minimum conformance requirements</w:t>
      </w:r>
    </w:p>
    <w:p w14:paraId="4541236D" w14:textId="77777777" w:rsidR="00AB2B30" w:rsidRPr="00AC4FBC" w:rsidRDefault="006A7121">
      <w:pPr>
        <w:pStyle w:val="H6"/>
      </w:pPr>
      <w:bookmarkStart w:id="6328" w:name="_CR6_5B_2_1_2_3_1"/>
      <w:bookmarkEnd w:id="6327"/>
      <w:r w:rsidRPr="00AC4FBC">
        <w:t>6.5B.2.1.2.3.1</w:t>
      </w:r>
      <w:r w:rsidRPr="00AC4FBC">
        <w:tab/>
        <w:t xml:space="preserve">Minimum requirement </w:t>
      </w:r>
      <w:bookmarkStart w:id="6329" w:name="_Hlk522648007"/>
      <w:r w:rsidRPr="00AC4FBC">
        <w:t>for network signalled value "NS_35"</w:t>
      </w:r>
      <w:bookmarkEnd w:id="6329"/>
    </w:p>
    <w:bookmarkEnd w:id="6328"/>
    <w:p w14:paraId="6EF8F81E" w14:textId="77777777" w:rsidR="00AB2B30" w:rsidRPr="00AC4FBC" w:rsidRDefault="006A7121">
      <w:r w:rsidRPr="00AC4FBC">
        <w:t xml:space="preserve">For contiguous intra-band EN-DC configuration of DC_(n)71AA when NS_35 is indicated for the UE the requirements in table 6.5B.2.1.2.3-1 </w:t>
      </w:r>
      <w:r w:rsidRPr="00AC4FBC">
        <w:rPr>
          <w:bCs/>
        </w:rPr>
        <w:t xml:space="preserve">apply in the frequency ranges </w:t>
      </w:r>
      <w:r w:rsidRPr="00AC4FBC">
        <w:t>immediately adjacent and outside the aggregation of the said sub-blocks</w:t>
      </w:r>
    </w:p>
    <w:p w14:paraId="605389D6" w14:textId="77777777" w:rsidR="00AB2B30" w:rsidRPr="00AC4FBC" w:rsidRDefault="006A7121">
      <w:r w:rsidRPr="00AC4FBC">
        <w:t>When NS_35 is indicated in the MCG and NS_35 is indicated in the SCG the requirements in table 6.5B.2.1.2.3.1-1 apply in the frequency ranges immediately adjacent and outside the aggregated sub-blocks of the EN-DC configuration for DC_(n)71AA.</w:t>
      </w:r>
    </w:p>
    <w:p w14:paraId="7FDBC927" w14:textId="77777777" w:rsidR="00AB2B30" w:rsidRPr="00AC4FBC" w:rsidRDefault="006A7121">
      <w:pPr>
        <w:pStyle w:val="TH"/>
      </w:pPr>
      <w:bookmarkStart w:id="6330" w:name="_CRTable6_5B_2_1_2_3_11"/>
      <w:r w:rsidRPr="00AC4FBC">
        <w:lastRenderedPageBreak/>
        <w:t xml:space="preserve">Table </w:t>
      </w:r>
      <w:bookmarkStart w:id="6331" w:name="_Hlk504041720"/>
      <w:bookmarkEnd w:id="6330"/>
      <w:r w:rsidRPr="00AC4FBC">
        <w:rPr>
          <w:bCs/>
        </w:rPr>
        <w:t>6.5B.2.1.2.3.1-1</w:t>
      </w:r>
      <w:bookmarkEnd w:id="6331"/>
      <w:r w:rsidRPr="00AC4FBC">
        <w:t>: Additional requirements</w:t>
      </w:r>
    </w:p>
    <w:tbl>
      <w:tblPr>
        <w:tblW w:w="9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3544"/>
        <w:gridCol w:w="2126"/>
        <w:gridCol w:w="1141"/>
      </w:tblGrid>
      <w:tr w:rsidR="00AB2B30" w:rsidRPr="00AC4FBC" w14:paraId="61013832"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2DC0EB62" w14:textId="77777777" w:rsidR="00AB2B30" w:rsidRPr="00AC4FBC" w:rsidRDefault="00AB2B30">
            <w:pPr>
              <w:pStyle w:val="TAH"/>
            </w:pPr>
          </w:p>
        </w:tc>
        <w:tc>
          <w:tcPr>
            <w:tcW w:w="3544" w:type="dxa"/>
            <w:tcBorders>
              <w:top w:val="single" w:sz="4" w:space="0" w:color="auto"/>
              <w:left w:val="single" w:sz="4" w:space="0" w:color="auto"/>
              <w:bottom w:val="single" w:sz="4" w:space="0" w:color="auto"/>
              <w:right w:val="single" w:sz="4" w:space="0" w:color="auto"/>
            </w:tcBorders>
            <w:vAlign w:val="center"/>
          </w:tcPr>
          <w:p w14:paraId="5D12DF26" w14:textId="77777777" w:rsidR="00AB2B30" w:rsidRPr="00AC4FBC" w:rsidRDefault="006A7121">
            <w:pPr>
              <w:pStyle w:val="TAH"/>
            </w:pPr>
            <w:r w:rsidRPr="00AC4FBC">
              <w:t>Frequency offset of measurement filter centre frequency, f_offset</w:t>
            </w:r>
          </w:p>
        </w:tc>
        <w:tc>
          <w:tcPr>
            <w:tcW w:w="2126" w:type="dxa"/>
            <w:tcBorders>
              <w:top w:val="single" w:sz="4" w:space="0" w:color="auto"/>
              <w:left w:val="single" w:sz="4" w:space="0" w:color="auto"/>
              <w:bottom w:val="single" w:sz="4" w:space="0" w:color="auto"/>
              <w:right w:val="single" w:sz="4" w:space="0" w:color="auto"/>
            </w:tcBorders>
            <w:vAlign w:val="center"/>
          </w:tcPr>
          <w:p w14:paraId="380798C3" w14:textId="77777777" w:rsidR="00AB2B30" w:rsidRPr="00AC4FBC" w:rsidRDefault="006A7121">
            <w:pPr>
              <w:pStyle w:val="TAH"/>
            </w:pPr>
            <w:r w:rsidRPr="00AC4FBC">
              <w:t>Minimum requirement</w:t>
            </w:r>
          </w:p>
          <w:p w14:paraId="167C3028" w14:textId="77777777" w:rsidR="00AB2B30" w:rsidRPr="00AC4FBC" w:rsidRDefault="006A7121">
            <w:pPr>
              <w:pStyle w:val="TAH"/>
            </w:pPr>
            <w:r w:rsidRPr="00AC4FBC">
              <w:t>(dBm)</w:t>
            </w:r>
          </w:p>
        </w:tc>
        <w:tc>
          <w:tcPr>
            <w:tcW w:w="1141" w:type="dxa"/>
            <w:tcBorders>
              <w:top w:val="single" w:sz="4" w:space="0" w:color="auto"/>
              <w:left w:val="single" w:sz="4" w:space="0" w:color="auto"/>
              <w:bottom w:val="single" w:sz="4" w:space="0" w:color="auto"/>
              <w:right w:val="single" w:sz="4" w:space="0" w:color="auto"/>
            </w:tcBorders>
            <w:vAlign w:val="center"/>
          </w:tcPr>
          <w:p w14:paraId="355034AA" w14:textId="77777777" w:rsidR="00AB2B30" w:rsidRPr="00AC4FBC" w:rsidRDefault="006A7121">
            <w:pPr>
              <w:pStyle w:val="TAH"/>
            </w:pPr>
            <w:r w:rsidRPr="00AC4FBC">
              <w:t>Measurement bandwidth</w:t>
            </w:r>
          </w:p>
        </w:tc>
      </w:tr>
      <w:tr w:rsidR="00AB2B30" w:rsidRPr="00AC4FBC" w14:paraId="7680E0E6"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06D5B939" w14:textId="77777777" w:rsidR="00AB2B30" w:rsidRPr="00AC4FBC" w:rsidRDefault="006A7121">
            <w:pPr>
              <w:pStyle w:val="TAC"/>
            </w:pPr>
            <w:r w:rsidRPr="00AC4FBC">
              <w:t xml:space="preserve">0 MHz </w:t>
            </w:r>
            <w:r w:rsidRPr="00AC4FBC">
              <w:sym w:font="Symbol" w:char="F0A3"/>
            </w:r>
            <w:r w:rsidRPr="00AC4FBC">
              <w:t xml:space="preserve"> </w:t>
            </w:r>
            <w:r w:rsidRPr="00AC4FBC">
              <w:sym w:font="Symbol" w:char="F044"/>
            </w:r>
            <w:r w:rsidRPr="00AC4FBC">
              <w:t>f &lt; 0.1 MHz</w:t>
            </w:r>
          </w:p>
        </w:tc>
        <w:tc>
          <w:tcPr>
            <w:tcW w:w="3544" w:type="dxa"/>
            <w:tcBorders>
              <w:top w:val="single" w:sz="4" w:space="0" w:color="auto"/>
              <w:left w:val="single" w:sz="4" w:space="0" w:color="auto"/>
              <w:bottom w:val="single" w:sz="4" w:space="0" w:color="auto"/>
              <w:right w:val="single" w:sz="4" w:space="0" w:color="auto"/>
            </w:tcBorders>
            <w:vAlign w:val="center"/>
          </w:tcPr>
          <w:p w14:paraId="502F7821" w14:textId="77777777" w:rsidR="00AB2B30" w:rsidRPr="00AC4FBC" w:rsidRDefault="006A7121">
            <w:pPr>
              <w:pStyle w:val="TAC"/>
            </w:pPr>
            <w:r w:rsidRPr="00AC4FBC">
              <w:t xml:space="preserve">0.015 MHz </w:t>
            </w:r>
            <w:r w:rsidRPr="00AC4FBC">
              <w:sym w:font="Symbol" w:char="F0A3"/>
            </w:r>
            <w:r w:rsidRPr="00AC4FBC">
              <w:t xml:space="preserve"> f_offset &lt; 0.085 MHz</w:t>
            </w:r>
          </w:p>
        </w:tc>
        <w:tc>
          <w:tcPr>
            <w:tcW w:w="2126" w:type="dxa"/>
            <w:tcBorders>
              <w:top w:val="single" w:sz="4" w:space="0" w:color="auto"/>
              <w:left w:val="single" w:sz="4" w:space="0" w:color="auto"/>
              <w:bottom w:val="single" w:sz="4" w:space="0" w:color="auto"/>
              <w:right w:val="single" w:sz="4" w:space="0" w:color="auto"/>
            </w:tcBorders>
            <w:vAlign w:val="center"/>
          </w:tcPr>
          <w:p w14:paraId="48205B36" w14:textId="77777777" w:rsidR="00AB2B30" w:rsidRPr="00AC4FBC" w:rsidRDefault="006A7121">
            <w:pPr>
              <w:pStyle w:val="TAC"/>
            </w:pPr>
            <w:r w:rsidRPr="00AC4FBC">
              <w:t>-13</w:t>
            </w:r>
          </w:p>
        </w:tc>
        <w:tc>
          <w:tcPr>
            <w:tcW w:w="1141" w:type="dxa"/>
            <w:tcBorders>
              <w:top w:val="single" w:sz="4" w:space="0" w:color="auto"/>
              <w:left w:val="single" w:sz="4" w:space="0" w:color="auto"/>
              <w:bottom w:val="single" w:sz="4" w:space="0" w:color="auto"/>
              <w:right w:val="single" w:sz="4" w:space="0" w:color="auto"/>
            </w:tcBorders>
            <w:vAlign w:val="center"/>
          </w:tcPr>
          <w:p w14:paraId="1C57FC90" w14:textId="77777777" w:rsidR="00AB2B30" w:rsidRPr="00AC4FBC" w:rsidRDefault="006A7121">
            <w:pPr>
              <w:pStyle w:val="TAC"/>
            </w:pPr>
            <w:r w:rsidRPr="00AC4FBC">
              <w:t xml:space="preserve">30 kHz </w:t>
            </w:r>
          </w:p>
        </w:tc>
      </w:tr>
      <w:tr w:rsidR="00AB2B30" w:rsidRPr="00AC4FBC" w14:paraId="6CA86BD7"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4940C76C" w14:textId="77777777" w:rsidR="00AB2B30" w:rsidRPr="00AC4FBC" w:rsidRDefault="006A7121">
            <w:pPr>
              <w:pStyle w:val="TAC"/>
            </w:pPr>
            <w:r w:rsidRPr="00AC4FBC">
              <w:t xml:space="preserve">0.1 MHz </w:t>
            </w:r>
            <w:r w:rsidRPr="00AC4FBC">
              <w:sym w:font="Symbol" w:char="F0A3"/>
            </w:r>
            <w:r w:rsidRPr="00AC4FBC">
              <w:t xml:space="preserve"> </w:t>
            </w:r>
            <w:r w:rsidRPr="00AC4FBC">
              <w:sym w:font="Symbol" w:char="F044"/>
            </w:r>
            <w:r w:rsidRPr="00AC4FBC">
              <w:t>f &lt; ENBW</w:t>
            </w:r>
          </w:p>
        </w:tc>
        <w:tc>
          <w:tcPr>
            <w:tcW w:w="3544" w:type="dxa"/>
            <w:tcBorders>
              <w:top w:val="single" w:sz="4" w:space="0" w:color="auto"/>
              <w:left w:val="single" w:sz="4" w:space="0" w:color="auto"/>
              <w:bottom w:val="single" w:sz="4" w:space="0" w:color="auto"/>
              <w:right w:val="single" w:sz="4" w:space="0" w:color="auto"/>
            </w:tcBorders>
            <w:vAlign w:val="center"/>
          </w:tcPr>
          <w:p w14:paraId="552F5B6A" w14:textId="77777777" w:rsidR="00AB2B30" w:rsidRPr="00AC4FBC" w:rsidRDefault="006A7121">
            <w:pPr>
              <w:pStyle w:val="TAC"/>
            </w:pPr>
            <w:r w:rsidRPr="00AC4FBC">
              <w:t xml:space="preserve">0.15 MHz </w:t>
            </w:r>
            <w:r w:rsidRPr="00AC4FBC">
              <w:sym w:font="Symbol" w:char="F0A3"/>
            </w:r>
            <w:r w:rsidRPr="00AC4FBC">
              <w:t xml:space="preserve"> f_offset &lt; ENBW-0.05 MHz </w:t>
            </w:r>
          </w:p>
        </w:tc>
        <w:tc>
          <w:tcPr>
            <w:tcW w:w="2126" w:type="dxa"/>
            <w:tcBorders>
              <w:top w:val="single" w:sz="4" w:space="0" w:color="auto"/>
              <w:left w:val="single" w:sz="4" w:space="0" w:color="auto"/>
              <w:bottom w:val="single" w:sz="4" w:space="0" w:color="auto"/>
              <w:right w:val="single" w:sz="4" w:space="0" w:color="auto"/>
            </w:tcBorders>
            <w:vAlign w:val="center"/>
          </w:tcPr>
          <w:p w14:paraId="14D2E1E7" w14:textId="77777777" w:rsidR="00AB2B30" w:rsidRPr="00AC4FBC" w:rsidRDefault="006A7121">
            <w:pPr>
              <w:pStyle w:val="TAC"/>
            </w:pPr>
            <w:r w:rsidRPr="00AC4FBC">
              <w:t>-13</w:t>
            </w:r>
          </w:p>
        </w:tc>
        <w:tc>
          <w:tcPr>
            <w:tcW w:w="1141" w:type="dxa"/>
            <w:tcBorders>
              <w:top w:val="single" w:sz="4" w:space="0" w:color="auto"/>
              <w:left w:val="single" w:sz="4" w:space="0" w:color="auto"/>
              <w:bottom w:val="single" w:sz="4" w:space="0" w:color="auto"/>
              <w:right w:val="single" w:sz="4" w:space="0" w:color="auto"/>
            </w:tcBorders>
            <w:vAlign w:val="center"/>
          </w:tcPr>
          <w:p w14:paraId="79312013" w14:textId="77777777" w:rsidR="00AB2B30" w:rsidRPr="00AC4FBC" w:rsidRDefault="006A7121">
            <w:pPr>
              <w:pStyle w:val="TAC"/>
            </w:pPr>
            <w:r w:rsidRPr="00AC4FBC">
              <w:t xml:space="preserve">100 kHz </w:t>
            </w:r>
          </w:p>
        </w:tc>
      </w:tr>
      <w:tr w:rsidR="00AB2B30" w:rsidRPr="00AC4FBC" w14:paraId="5B77A380"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143E0986" w14:textId="77777777" w:rsidR="00AB2B30" w:rsidRPr="00AC4FBC" w:rsidRDefault="006A7121">
            <w:pPr>
              <w:pStyle w:val="TAC"/>
            </w:pPr>
            <w:r w:rsidRPr="00AC4FBC">
              <w:t xml:space="preserve">ENBW </w:t>
            </w:r>
            <w:r w:rsidRPr="00AC4FBC">
              <w:sym w:font="Symbol" w:char="F0A3"/>
            </w:r>
            <w:r w:rsidRPr="00AC4FBC">
              <w:t xml:space="preserve"> </w:t>
            </w:r>
            <w:r w:rsidRPr="00AC4FBC">
              <w:sym w:font="Symbol" w:char="F044"/>
            </w:r>
            <w:r w:rsidRPr="00AC4FBC">
              <w:t>f &lt; ENBW +5 MHz</w:t>
            </w:r>
          </w:p>
        </w:tc>
        <w:tc>
          <w:tcPr>
            <w:tcW w:w="3544" w:type="dxa"/>
            <w:tcBorders>
              <w:top w:val="single" w:sz="4" w:space="0" w:color="auto"/>
              <w:left w:val="single" w:sz="4" w:space="0" w:color="auto"/>
              <w:bottom w:val="single" w:sz="4" w:space="0" w:color="auto"/>
              <w:right w:val="single" w:sz="4" w:space="0" w:color="auto"/>
            </w:tcBorders>
            <w:vAlign w:val="center"/>
          </w:tcPr>
          <w:p w14:paraId="2B001B3E" w14:textId="77777777" w:rsidR="00AB2B30" w:rsidRPr="00AC4FBC" w:rsidRDefault="006A7121">
            <w:pPr>
              <w:pStyle w:val="TAC"/>
            </w:pPr>
            <w:r w:rsidRPr="00AC4FBC">
              <w:t xml:space="preserve">ENBW + 0.5 MHz </w:t>
            </w:r>
            <w:r w:rsidRPr="00AC4FBC">
              <w:sym w:font="Symbol" w:char="F0A3"/>
            </w:r>
            <w:r w:rsidRPr="00AC4FBC">
              <w:t xml:space="preserve"> f_offset &lt; ENBW + 4.5 MHz</w:t>
            </w:r>
          </w:p>
        </w:tc>
        <w:tc>
          <w:tcPr>
            <w:tcW w:w="2126" w:type="dxa"/>
            <w:tcBorders>
              <w:top w:val="single" w:sz="4" w:space="0" w:color="auto"/>
              <w:left w:val="single" w:sz="4" w:space="0" w:color="auto"/>
              <w:bottom w:val="single" w:sz="4" w:space="0" w:color="auto"/>
              <w:right w:val="single" w:sz="4" w:space="0" w:color="auto"/>
            </w:tcBorders>
            <w:vAlign w:val="center"/>
          </w:tcPr>
          <w:p w14:paraId="3E21F0E4" w14:textId="77777777" w:rsidR="00AB2B30" w:rsidRPr="00AC4FBC" w:rsidRDefault="006A7121">
            <w:pPr>
              <w:pStyle w:val="TAC"/>
            </w:pPr>
            <w:r w:rsidRPr="00AC4FBC">
              <w:t>-25</w:t>
            </w:r>
          </w:p>
        </w:tc>
        <w:tc>
          <w:tcPr>
            <w:tcW w:w="1141" w:type="dxa"/>
            <w:tcBorders>
              <w:top w:val="single" w:sz="4" w:space="0" w:color="auto"/>
              <w:left w:val="single" w:sz="4" w:space="0" w:color="auto"/>
              <w:bottom w:val="single" w:sz="4" w:space="0" w:color="auto"/>
              <w:right w:val="single" w:sz="4" w:space="0" w:color="auto"/>
            </w:tcBorders>
            <w:vAlign w:val="center"/>
          </w:tcPr>
          <w:p w14:paraId="37232CBA" w14:textId="77777777" w:rsidR="00AB2B30" w:rsidRPr="00AC4FBC" w:rsidRDefault="006A7121">
            <w:pPr>
              <w:pStyle w:val="TAC"/>
            </w:pPr>
            <w:r w:rsidRPr="00AC4FBC">
              <w:t xml:space="preserve">1 MHz </w:t>
            </w:r>
          </w:p>
        </w:tc>
      </w:tr>
      <w:tr w:rsidR="00AB2B30" w:rsidRPr="00AC4FBC" w14:paraId="7A5AA572" w14:textId="77777777">
        <w:trPr>
          <w:cantSplit/>
          <w:jc w:val="center"/>
        </w:trPr>
        <w:tc>
          <w:tcPr>
            <w:tcW w:w="9935" w:type="dxa"/>
            <w:gridSpan w:val="4"/>
            <w:tcBorders>
              <w:top w:val="single" w:sz="4" w:space="0" w:color="auto"/>
              <w:left w:val="single" w:sz="4" w:space="0" w:color="auto"/>
              <w:bottom w:val="single" w:sz="4" w:space="0" w:color="auto"/>
              <w:right w:val="single" w:sz="4" w:space="0" w:color="auto"/>
            </w:tcBorders>
            <w:vAlign w:val="center"/>
          </w:tcPr>
          <w:p w14:paraId="17C84DBA" w14:textId="77777777" w:rsidR="00AB2B30" w:rsidRPr="00AC4FBC" w:rsidRDefault="006A7121">
            <w:pPr>
              <w:pStyle w:val="TAN"/>
            </w:pPr>
            <w:r w:rsidRPr="00AC4FBC">
              <w:t>NOTE:</w:t>
            </w:r>
            <w:r w:rsidRPr="00AC4FBC">
              <w:tab/>
              <w:t>ENBW is the aggregated bandwidth of an E-UTRA sub-block and an adjacent NR sub-block; there is no frequency separation between the said sub-blocks. The sub-block bandwidths include any internal guard bands.</w:t>
            </w:r>
          </w:p>
        </w:tc>
      </w:tr>
    </w:tbl>
    <w:p w14:paraId="0289EE32" w14:textId="77777777" w:rsidR="00AB2B30" w:rsidRPr="00AC4FBC" w:rsidRDefault="00AB2B30"/>
    <w:p w14:paraId="0083974F" w14:textId="77777777" w:rsidR="00AB2B30" w:rsidRPr="00AC4FBC" w:rsidRDefault="006A7121">
      <w:r w:rsidRPr="00AC4FBC">
        <w:t>The normative reference for this requirement is TS 38.101-3 [4] clause 6.5B.2.1.2.1.</w:t>
      </w:r>
    </w:p>
    <w:p w14:paraId="53506C72" w14:textId="77777777" w:rsidR="00AB2B30" w:rsidRPr="00AC4FBC" w:rsidRDefault="006A7121">
      <w:r w:rsidRPr="00AC4FBC">
        <w:t>Exception requirements for both NR and E-UTRA are defined for this test when transmission on E-UTRA overlap in time with NR.LTE and therefore LTE anchor agnostic approach is not applied. E-UTRA test point analysis is included and E-UTRA measurements are performed.</w:t>
      </w:r>
    </w:p>
    <w:p w14:paraId="4F5D2B79" w14:textId="77777777" w:rsidR="00AB2B30" w:rsidRPr="00AC4FBC" w:rsidRDefault="006A7121">
      <w:r w:rsidRPr="00AC4FBC">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4459946D" w14:textId="77777777" w:rsidR="00AB2B30" w:rsidRPr="00AC4FBC" w:rsidRDefault="006A7121">
      <w:r w:rsidRPr="00AC4FBC">
        <w:t>No exception requirements for NR or E-UTRA are defined for this test when transmission on E-UTRA doesn't overlap in time with NR, for a UE that supports dynamic power sharing. LTE anchor agnostic approach is not applied for this case.</w:t>
      </w:r>
    </w:p>
    <w:p w14:paraId="3BA000C6" w14:textId="77777777" w:rsidR="00AB2B30" w:rsidRPr="00AC4FBC" w:rsidRDefault="006A7121">
      <w:pPr>
        <w:pStyle w:val="H6"/>
      </w:pPr>
      <w:bookmarkStart w:id="6332" w:name="_CR6_5B_2_1_2_3_2"/>
      <w:r w:rsidRPr="00AC4FBC">
        <w:t>6.5B.2.1.2.3.2</w:t>
      </w:r>
      <w:r w:rsidRPr="00AC4FBC">
        <w:tab/>
        <w:t xml:space="preserve">Minimum requirement </w:t>
      </w:r>
      <w:bookmarkStart w:id="6333" w:name="_Hlk522648026"/>
      <w:r w:rsidRPr="00AC4FBC">
        <w:t>for network signalled value "NS_04"</w:t>
      </w:r>
      <w:bookmarkEnd w:id="6333"/>
    </w:p>
    <w:bookmarkEnd w:id="6332"/>
    <w:p w14:paraId="044A8A58" w14:textId="77777777" w:rsidR="00AB2B30" w:rsidRPr="00AC4FBC" w:rsidRDefault="006A7121">
      <w:r w:rsidRPr="00AC4FBC">
        <w:t>Additional spectrum emission requirements are signalled by the network to indicate that the UE shall meet an additional requirement for a specific deployment scenario as part of the cell handover/broadcast message.</w:t>
      </w:r>
    </w:p>
    <w:p w14:paraId="3AAA005A" w14:textId="77777777" w:rsidR="00AB2B30" w:rsidRPr="00AC4FBC" w:rsidRDefault="006A7121">
      <w:r w:rsidRPr="00AC4FBC">
        <w:t>The Band 41/n41 SEM transition point from -13 dBm/MHz to -25 dBm/MHz is based on the emission bandwidth. The emission bandwidth is defined as the width of the signal between two points, one below the carrier centre frequency and one above the carrier centre frequency, outside of which all emissions are attenuated at least 26 dB below the transmitter power. Since the 26 dB emission bandwidth is implementation dependent, the transmission bandwidths occupied by RBs is used for the SEM. The emission bandwidth for LTE carriers is document in TS 36.101 [5], and the emission bandwidth for NR carriers is documented in TS 38.101-1 [2]. The total emission bandwidth for contiguous intra-band EN-DC is the sum of the emission bandwidth for each CC plus the guard band between contiguous CCs.</w:t>
      </w:r>
    </w:p>
    <w:p w14:paraId="26DC40E2" w14:textId="77777777" w:rsidR="00AB2B30" w:rsidRPr="00AC4FBC" w:rsidRDefault="006A7121">
      <w:r w:rsidRPr="00AC4FBC">
        <w:t>When "NS_04" is indicated in the cell, the power of any UE emission shall not exceed the levels specified in Table 6.5B.2.1.2.3.2-1.</w:t>
      </w:r>
    </w:p>
    <w:p w14:paraId="6AB1DCD0" w14:textId="77777777" w:rsidR="00AB2B30" w:rsidRPr="00AC4FBC" w:rsidRDefault="006A7121">
      <w:pPr>
        <w:pStyle w:val="TH"/>
      </w:pPr>
      <w:bookmarkStart w:id="6334" w:name="_CRTable6_5B_2_1_2_3_21"/>
      <w:r w:rsidRPr="00AC4FBC">
        <w:t xml:space="preserve">Table </w:t>
      </w:r>
      <w:bookmarkEnd w:id="6334"/>
      <w:r w:rsidRPr="00AC4FBC">
        <w:rPr>
          <w:bCs/>
        </w:rPr>
        <w:t>6.5B.2.1.2.3.2-1</w:t>
      </w:r>
      <w:r w:rsidRPr="00AC4FBC">
        <w:t>: n41 SEM with NS_04</w:t>
      </w:r>
    </w:p>
    <w:tbl>
      <w:tblPr>
        <w:tblW w:w="9458" w:type="dxa"/>
        <w:jc w:val="center"/>
        <w:tblCellMar>
          <w:left w:w="70" w:type="dxa"/>
          <w:right w:w="70" w:type="dxa"/>
        </w:tblCellMar>
        <w:tblLook w:val="04A0" w:firstRow="1" w:lastRow="0" w:firstColumn="1" w:lastColumn="0" w:noHBand="0" w:noVBand="1"/>
      </w:tblPr>
      <w:tblGrid>
        <w:gridCol w:w="2526"/>
        <w:gridCol w:w="563"/>
        <w:gridCol w:w="563"/>
        <w:gridCol w:w="563"/>
        <w:gridCol w:w="562"/>
        <w:gridCol w:w="562"/>
        <w:gridCol w:w="562"/>
        <w:gridCol w:w="3557"/>
      </w:tblGrid>
      <w:tr w:rsidR="00AB2B30" w:rsidRPr="00AC4FBC" w14:paraId="059125E1"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471190A" w14:textId="77777777" w:rsidR="00AB2B30" w:rsidRPr="00AC4FBC" w:rsidRDefault="00AB2B30">
            <w:pPr>
              <w:pStyle w:val="TAH"/>
            </w:pPr>
          </w:p>
        </w:tc>
        <w:tc>
          <w:tcPr>
            <w:tcW w:w="6758" w:type="dxa"/>
            <w:gridSpan w:val="7"/>
            <w:tcBorders>
              <w:top w:val="single" w:sz="4" w:space="0" w:color="auto"/>
              <w:left w:val="nil"/>
              <w:bottom w:val="single" w:sz="4" w:space="0" w:color="auto"/>
              <w:right w:val="single" w:sz="4" w:space="0" w:color="auto"/>
            </w:tcBorders>
            <w:vAlign w:val="center"/>
            <w:hideMark/>
          </w:tcPr>
          <w:p w14:paraId="41DA69AD" w14:textId="77777777" w:rsidR="00AB2B30" w:rsidRPr="00AC4FBC" w:rsidRDefault="006A7121">
            <w:pPr>
              <w:pStyle w:val="TAH"/>
            </w:pPr>
            <w:r w:rsidRPr="00AC4FBC">
              <w:t>Spectrum emission limit (dBm)/ measurement bandwidth</w:t>
            </w:r>
          </w:p>
          <w:p w14:paraId="7314F1E7" w14:textId="77777777" w:rsidR="00AB2B30" w:rsidRPr="00AC4FBC" w:rsidRDefault="006A7121">
            <w:pPr>
              <w:pStyle w:val="TAH"/>
            </w:pPr>
            <w:r w:rsidRPr="00AC4FBC">
              <w:t>for each channel bandwidth</w:t>
            </w:r>
          </w:p>
        </w:tc>
      </w:tr>
      <w:tr w:rsidR="00AB2B30" w:rsidRPr="00AC4FBC" w14:paraId="6B0656FF"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6DF10" w14:textId="77777777" w:rsidR="00AB2B30" w:rsidRPr="00AC4FBC" w:rsidRDefault="006A7121">
            <w:pPr>
              <w:pStyle w:val="TAH"/>
            </w:pPr>
            <w:r w:rsidRPr="00AC4FBC">
              <w:t>ΔfOOB</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018836BE" w14:textId="77777777" w:rsidR="00AB2B30" w:rsidRPr="00AC4FBC" w:rsidRDefault="006A7121">
            <w:pPr>
              <w:pStyle w:val="TAH"/>
            </w:pPr>
            <w:r w:rsidRPr="00AC4FBC">
              <w:t>10</w:t>
            </w:r>
          </w:p>
          <w:p w14:paraId="61A8C6E7"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22E36862" w14:textId="77777777" w:rsidR="00AB2B30" w:rsidRPr="00AC4FBC" w:rsidRDefault="006A7121">
            <w:pPr>
              <w:pStyle w:val="TAH"/>
            </w:pPr>
            <w:r w:rsidRPr="00AC4FBC">
              <w:t>15</w:t>
            </w:r>
          </w:p>
          <w:p w14:paraId="09283C17"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6795F294" w14:textId="77777777" w:rsidR="00AB2B30" w:rsidRPr="00AC4FBC" w:rsidRDefault="006A7121">
            <w:pPr>
              <w:pStyle w:val="TAH"/>
            </w:pPr>
            <w:r w:rsidRPr="00AC4FBC">
              <w:t>20</w:t>
            </w:r>
          </w:p>
          <w:p w14:paraId="7E8808C1"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43C4D105" w14:textId="77777777" w:rsidR="00AB2B30" w:rsidRPr="00AC4FBC" w:rsidRDefault="006A7121">
            <w:pPr>
              <w:pStyle w:val="TAH"/>
            </w:pPr>
            <w:r w:rsidRPr="00AC4FBC">
              <w:t>40</w:t>
            </w:r>
          </w:p>
          <w:p w14:paraId="70937EDC"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6576BA27" w14:textId="77777777" w:rsidR="00AB2B30" w:rsidRPr="00AC4FBC" w:rsidRDefault="006A7121">
            <w:pPr>
              <w:pStyle w:val="TAH"/>
            </w:pPr>
            <w:r w:rsidRPr="00AC4FBC">
              <w:t>50</w:t>
            </w:r>
          </w:p>
          <w:p w14:paraId="16D04A4E" w14:textId="77777777" w:rsidR="00AB2B30" w:rsidRPr="00AC4FBC" w:rsidRDefault="006A7121">
            <w:pPr>
              <w:pStyle w:val="TAH"/>
            </w:pPr>
            <w:r w:rsidRPr="00AC4FBC">
              <w:t>MHz</w:t>
            </w:r>
          </w:p>
        </w:tc>
        <w:tc>
          <w:tcPr>
            <w:tcW w:w="0" w:type="auto"/>
            <w:tcBorders>
              <w:top w:val="single" w:sz="4" w:space="0" w:color="auto"/>
              <w:left w:val="nil"/>
              <w:bottom w:val="single" w:sz="4" w:space="0" w:color="auto"/>
              <w:right w:val="single" w:sz="4" w:space="0" w:color="auto"/>
            </w:tcBorders>
            <w:vAlign w:val="center"/>
            <w:hideMark/>
          </w:tcPr>
          <w:p w14:paraId="4FBF4789" w14:textId="77777777" w:rsidR="00AB2B30" w:rsidRPr="00AC4FBC" w:rsidRDefault="006A7121">
            <w:pPr>
              <w:pStyle w:val="TAH"/>
            </w:pPr>
            <w:r w:rsidRPr="00AC4FBC">
              <w:t>&gt; 50</w:t>
            </w:r>
          </w:p>
          <w:p w14:paraId="78282B42" w14:textId="77777777" w:rsidR="00AB2B30" w:rsidRPr="00AC4FBC" w:rsidRDefault="006A7121">
            <w:pPr>
              <w:pStyle w:val="TAH"/>
            </w:pPr>
            <w:r w:rsidRPr="00AC4FBC">
              <w:t>MHz</w:t>
            </w:r>
          </w:p>
        </w:tc>
        <w:tc>
          <w:tcPr>
            <w:tcW w:w="3224" w:type="dxa"/>
            <w:tcBorders>
              <w:top w:val="single" w:sz="4" w:space="0" w:color="auto"/>
              <w:left w:val="nil"/>
              <w:bottom w:val="single" w:sz="4" w:space="0" w:color="auto"/>
              <w:right w:val="single" w:sz="4" w:space="0" w:color="auto"/>
            </w:tcBorders>
            <w:vAlign w:val="center"/>
            <w:hideMark/>
          </w:tcPr>
          <w:p w14:paraId="381070AC" w14:textId="77777777" w:rsidR="00AB2B30" w:rsidRPr="00AC4FBC" w:rsidRDefault="006A7121">
            <w:pPr>
              <w:pStyle w:val="TAH"/>
            </w:pPr>
            <w:r w:rsidRPr="00AC4FBC">
              <w:t>Measurement</w:t>
            </w:r>
          </w:p>
          <w:p w14:paraId="69BF4D53" w14:textId="77777777" w:rsidR="00AB2B30" w:rsidRPr="00AC4FBC" w:rsidRDefault="006A7121">
            <w:pPr>
              <w:pStyle w:val="TAH"/>
            </w:pPr>
            <w:r w:rsidRPr="00AC4FBC">
              <w:t>bandwidth</w:t>
            </w:r>
          </w:p>
        </w:tc>
      </w:tr>
      <w:tr w:rsidR="00AB2B30" w:rsidRPr="00AC4FBC" w14:paraId="44CEBC9E" w14:textId="77777777">
        <w:trPr>
          <w:trHeight w:val="288"/>
          <w:jc w:val="center"/>
        </w:trPr>
        <w:tc>
          <w:tcPr>
            <w:tcW w:w="0" w:type="auto"/>
            <w:tcBorders>
              <w:top w:val="nil"/>
              <w:left w:val="single" w:sz="4" w:space="0" w:color="auto"/>
              <w:bottom w:val="nil"/>
              <w:right w:val="single" w:sz="4" w:space="0" w:color="auto"/>
            </w:tcBorders>
            <w:noWrap/>
            <w:vAlign w:val="center"/>
            <w:hideMark/>
          </w:tcPr>
          <w:p w14:paraId="6D44596A" w14:textId="77777777" w:rsidR="00AB2B30" w:rsidRPr="00AC4FBC" w:rsidRDefault="006A7121">
            <w:pPr>
              <w:pStyle w:val="TAC"/>
            </w:pPr>
            <w:r w:rsidRPr="00AC4FBC">
              <w:t>± 0 - 1</w:t>
            </w:r>
          </w:p>
        </w:tc>
        <w:tc>
          <w:tcPr>
            <w:tcW w:w="0" w:type="auto"/>
            <w:tcBorders>
              <w:top w:val="nil"/>
              <w:left w:val="nil"/>
              <w:bottom w:val="single" w:sz="4" w:space="0" w:color="auto"/>
              <w:right w:val="single" w:sz="4" w:space="0" w:color="auto"/>
            </w:tcBorders>
            <w:noWrap/>
            <w:vAlign w:val="center"/>
            <w:hideMark/>
          </w:tcPr>
          <w:p w14:paraId="72271D2F" w14:textId="77777777" w:rsidR="00AB2B30" w:rsidRPr="00AC4FBC" w:rsidRDefault="006A7121">
            <w:pPr>
              <w:pStyle w:val="TAC"/>
            </w:pPr>
            <w:r w:rsidRPr="00AC4FBC">
              <w:t>-18</w:t>
            </w:r>
          </w:p>
        </w:tc>
        <w:tc>
          <w:tcPr>
            <w:tcW w:w="0" w:type="auto"/>
            <w:tcBorders>
              <w:top w:val="nil"/>
              <w:left w:val="nil"/>
              <w:bottom w:val="single" w:sz="4" w:space="0" w:color="auto"/>
              <w:right w:val="single" w:sz="4" w:space="0" w:color="auto"/>
            </w:tcBorders>
            <w:noWrap/>
            <w:vAlign w:val="center"/>
            <w:hideMark/>
          </w:tcPr>
          <w:p w14:paraId="619780A5" w14:textId="77777777" w:rsidR="00AB2B30" w:rsidRPr="00AC4FBC" w:rsidRDefault="006A7121">
            <w:pPr>
              <w:pStyle w:val="TAC"/>
            </w:pPr>
            <w:r w:rsidRPr="00AC4FBC">
              <w:t>-20</w:t>
            </w:r>
          </w:p>
        </w:tc>
        <w:tc>
          <w:tcPr>
            <w:tcW w:w="0" w:type="auto"/>
            <w:tcBorders>
              <w:top w:val="nil"/>
              <w:left w:val="nil"/>
              <w:bottom w:val="single" w:sz="4" w:space="0" w:color="auto"/>
              <w:right w:val="single" w:sz="4" w:space="0" w:color="auto"/>
            </w:tcBorders>
            <w:noWrap/>
            <w:vAlign w:val="center"/>
            <w:hideMark/>
          </w:tcPr>
          <w:p w14:paraId="0C2F1B6D" w14:textId="77777777" w:rsidR="00AB2B30" w:rsidRPr="00AC4FBC" w:rsidRDefault="006A7121">
            <w:pPr>
              <w:pStyle w:val="TAC"/>
            </w:pPr>
            <w:r w:rsidRPr="00AC4FBC">
              <w:t>-21</w:t>
            </w:r>
          </w:p>
        </w:tc>
        <w:tc>
          <w:tcPr>
            <w:tcW w:w="0" w:type="auto"/>
            <w:tcBorders>
              <w:top w:val="nil"/>
              <w:left w:val="nil"/>
              <w:bottom w:val="single" w:sz="4" w:space="0" w:color="auto"/>
              <w:right w:val="single" w:sz="4" w:space="0" w:color="auto"/>
            </w:tcBorders>
            <w:noWrap/>
            <w:vAlign w:val="center"/>
            <w:hideMark/>
          </w:tcPr>
          <w:p w14:paraId="063BE424" w14:textId="77777777" w:rsidR="00AB2B30" w:rsidRPr="00AC4FBC" w:rsidRDefault="006A7121">
            <w:pPr>
              <w:pStyle w:val="TAC"/>
            </w:pPr>
            <w:r w:rsidRPr="00AC4FBC">
              <w:t>-24</w:t>
            </w:r>
          </w:p>
        </w:tc>
        <w:tc>
          <w:tcPr>
            <w:tcW w:w="0" w:type="auto"/>
            <w:gridSpan w:val="2"/>
            <w:tcBorders>
              <w:top w:val="nil"/>
              <w:left w:val="nil"/>
              <w:bottom w:val="single" w:sz="4" w:space="0" w:color="auto"/>
              <w:right w:val="single" w:sz="4" w:space="0" w:color="auto"/>
            </w:tcBorders>
            <w:noWrap/>
            <w:vAlign w:val="center"/>
            <w:hideMark/>
          </w:tcPr>
          <w:p w14:paraId="42ABEDC1" w14:textId="77777777" w:rsidR="00AB2B30" w:rsidRPr="00AC4FBC" w:rsidRDefault="006A7121">
            <w:pPr>
              <w:pStyle w:val="TAC"/>
            </w:pPr>
            <w:r w:rsidRPr="00AC4FBC">
              <w:t>-25</w:t>
            </w:r>
          </w:p>
        </w:tc>
        <w:tc>
          <w:tcPr>
            <w:tcW w:w="3224" w:type="dxa"/>
            <w:tcBorders>
              <w:top w:val="nil"/>
              <w:left w:val="nil"/>
              <w:bottom w:val="single" w:sz="4" w:space="0" w:color="auto"/>
              <w:right w:val="single" w:sz="4" w:space="0" w:color="auto"/>
            </w:tcBorders>
            <w:noWrap/>
            <w:vAlign w:val="center"/>
            <w:hideMark/>
          </w:tcPr>
          <w:p w14:paraId="58CCD330" w14:textId="77777777" w:rsidR="00AB2B30" w:rsidRPr="00AC4FBC" w:rsidRDefault="006A7121">
            <w:pPr>
              <w:pStyle w:val="TAC"/>
            </w:pPr>
            <w:r w:rsidRPr="00AC4FBC">
              <w:t>30 kHz</w:t>
            </w:r>
          </w:p>
        </w:tc>
      </w:tr>
      <w:tr w:rsidR="00AB2B30" w:rsidRPr="00AC4FBC" w14:paraId="1DE28496"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A26CD9E" w14:textId="77777777" w:rsidR="00AB2B30" w:rsidRPr="00AC4FBC" w:rsidRDefault="006A7121">
            <w:pPr>
              <w:pStyle w:val="TAC"/>
            </w:pPr>
            <w:r w:rsidRPr="00AC4FBC">
              <w:t>± 1 - 5</w:t>
            </w:r>
          </w:p>
        </w:tc>
        <w:tc>
          <w:tcPr>
            <w:tcW w:w="0" w:type="auto"/>
            <w:gridSpan w:val="6"/>
            <w:tcBorders>
              <w:top w:val="single" w:sz="4" w:space="0" w:color="auto"/>
              <w:left w:val="nil"/>
              <w:bottom w:val="single" w:sz="4" w:space="0" w:color="auto"/>
              <w:right w:val="single" w:sz="4" w:space="0" w:color="auto"/>
            </w:tcBorders>
            <w:noWrap/>
            <w:vAlign w:val="center"/>
            <w:hideMark/>
          </w:tcPr>
          <w:p w14:paraId="4DAB0688" w14:textId="77777777" w:rsidR="00AB2B30" w:rsidRPr="00AC4FBC" w:rsidRDefault="006A7121">
            <w:pPr>
              <w:pStyle w:val="TAC"/>
            </w:pPr>
            <w:r w:rsidRPr="00AC4FBC">
              <w:t>-10</w:t>
            </w:r>
          </w:p>
        </w:tc>
        <w:tc>
          <w:tcPr>
            <w:tcW w:w="3224" w:type="dxa"/>
            <w:vMerge w:val="restart"/>
            <w:tcBorders>
              <w:top w:val="nil"/>
              <w:left w:val="single" w:sz="4" w:space="0" w:color="auto"/>
              <w:bottom w:val="single" w:sz="4" w:space="0" w:color="auto"/>
              <w:right w:val="single" w:sz="4" w:space="0" w:color="auto"/>
            </w:tcBorders>
            <w:noWrap/>
            <w:vAlign w:val="center"/>
            <w:hideMark/>
          </w:tcPr>
          <w:p w14:paraId="35266AF8" w14:textId="77777777" w:rsidR="00AB2B30" w:rsidRPr="00AC4FBC" w:rsidRDefault="006A7121">
            <w:pPr>
              <w:pStyle w:val="TAC"/>
            </w:pPr>
            <w:r w:rsidRPr="00AC4FBC">
              <w:t>1 MHz</w:t>
            </w:r>
          </w:p>
        </w:tc>
      </w:tr>
      <w:tr w:rsidR="00AB2B30" w:rsidRPr="00AC4FBC" w14:paraId="5037AB2D"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160535D4" w14:textId="77777777" w:rsidR="00AB2B30" w:rsidRPr="00AC4FBC" w:rsidRDefault="006A7121">
            <w:pPr>
              <w:pStyle w:val="TAC"/>
            </w:pPr>
            <w:r w:rsidRPr="00AC4FBC">
              <w:t>± 5 - X</w:t>
            </w:r>
          </w:p>
        </w:tc>
        <w:tc>
          <w:tcPr>
            <w:tcW w:w="0" w:type="auto"/>
            <w:gridSpan w:val="6"/>
            <w:tcBorders>
              <w:top w:val="single" w:sz="4" w:space="0" w:color="auto"/>
              <w:left w:val="nil"/>
              <w:bottom w:val="single" w:sz="4" w:space="0" w:color="auto"/>
              <w:right w:val="single" w:sz="4" w:space="0" w:color="auto"/>
            </w:tcBorders>
            <w:noWrap/>
            <w:vAlign w:val="center"/>
            <w:hideMark/>
          </w:tcPr>
          <w:p w14:paraId="60EEB67E" w14:textId="77777777" w:rsidR="00AB2B30" w:rsidRPr="00AC4FBC" w:rsidRDefault="006A7121">
            <w:pPr>
              <w:pStyle w:val="TAC"/>
            </w:pPr>
            <w:r w:rsidRPr="00AC4FBC">
              <w:t>-13</w:t>
            </w:r>
          </w:p>
        </w:tc>
        <w:tc>
          <w:tcPr>
            <w:tcW w:w="3224" w:type="dxa"/>
            <w:vMerge/>
            <w:tcBorders>
              <w:top w:val="nil"/>
              <w:left w:val="single" w:sz="4" w:space="0" w:color="auto"/>
              <w:bottom w:val="single" w:sz="4" w:space="0" w:color="auto"/>
              <w:right w:val="single" w:sz="4" w:space="0" w:color="auto"/>
            </w:tcBorders>
            <w:vAlign w:val="center"/>
            <w:hideMark/>
          </w:tcPr>
          <w:p w14:paraId="40DBED9E" w14:textId="77777777" w:rsidR="00AB2B30" w:rsidRPr="00AC4FBC" w:rsidRDefault="00AB2B30">
            <w:pPr>
              <w:pStyle w:val="TAC"/>
            </w:pPr>
          </w:p>
        </w:tc>
      </w:tr>
      <w:tr w:rsidR="00AB2B30" w:rsidRPr="00AC4FBC" w14:paraId="2511965E"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02AEC2F4" w14:textId="77777777" w:rsidR="00AB2B30" w:rsidRPr="00AC4FBC" w:rsidRDefault="006A7121">
            <w:pPr>
              <w:pStyle w:val="TAC"/>
            </w:pPr>
            <w:r w:rsidRPr="00AC4FBC">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14:paraId="0579C9CF" w14:textId="77777777" w:rsidR="00AB2B30" w:rsidRPr="00AC4FBC" w:rsidRDefault="006A7121">
            <w:pPr>
              <w:pStyle w:val="TAC"/>
            </w:pPr>
            <w:r w:rsidRPr="00AC4FBC">
              <w:t>-25</w:t>
            </w:r>
          </w:p>
        </w:tc>
        <w:tc>
          <w:tcPr>
            <w:tcW w:w="3224" w:type="dxa"/>
            <w:vMerge/>
            <w:tcBorders>
              <w:top w:val="nil"/>
              <w:left w:val="single" w:sz="4" w:space="0" w:color="auto"/>
              <w:bottom w:val="single" w:sz="4" w:space="0" w:color="auto"/>
              <w:right w:val="single" w:sz="4" w:space="0" w:color="auto"/>
            </w:tcBorders>
            <w:vAlign w:val="center"/>
            <w:hideMark/>
          </w:tcPr>
          <w:p w14:paraId="2C3FC266" w14:textId="77777777" w:rsidR="00AB2B30" w:rsidRPr="00AC4FBC" w:rsidRDefault="00AB2B30">
            <w:pPr>
              <w:pStyle w:val="TAC"/>
            </w:pPr>
          </w:p>
        </w:tc>
      </w:tr>
      <w:tr w:rsidR="00AB2B30" w:rsidRPr="00AC4FBC" w14:paraId="71A25FEF" w14:textId="77777777">
        <w:trPr>
          <w:trHeight w:val="288"/>
          <w:jc w:val="center"/>
        </w:trPr>
        <w:tc>
          <w:tcPr>
            <w:tcW w:w="9458" w:type="dxa"/>
            <w:gridSpan w:val="8"/>
            <w:tcBorders>
              <w:top w:val="single" w:sz="4" w:space="0" w:color="auto"/>
              <w:left w:val="single" w:sz="4" w:space="0" w:color="auto"/>
              <w:bottom w:val="single" w:sz="4" w:space="0" w:color="auto"/>
              <w:right w:val="single" w:sz="4" w:space="0" w:color="auto"/>
            </w:tcBorders>
            <w:noWrap/>
            <w:vAlign w:val="bottom"/>
            <w:hideMark/>
          </w:tcPr>
          <w:p w14:paraId="2EC25E24" w14:textId="77777777" w:rsidR="00AB2B30" w:rsidRPr="00AC4FBC" w:rsidRDefault="006A7121">
            <w:pPr>
              <w:pStyle w:val="TAN"/>
            </w:pPr>
            <w:r w:rsidRPr="00AC4FBC">
              <w:t>NOTE 1:</w:t>
            </w:r>
            <w:r w:rsidRPr="00AC4FBC">
              <w:tab/>
              <w:t>X is defined as the sum of the emission bandwidth of the component carriers plus the guard band between contiguous CCs.</w:t>
            </w:r>
          </w:p>
        </w:tc>
      </w:tr>
    </w:tbl>
    <w:p w14:paraId="7D4735A4" w14:textId="77777777" w:rsidR="00AB2B30" w:rsidRPr="00AC4FBC" w:rsidRDefault="00AB2B30"/>
    <w:p w14:paraId="2FE1C6B2" w14:textId="77777777" w:rsidR="00AB2B30" w:rsidRPr="00AC4FBC" w:rsidRDefault="006A7121">
      <w:r w:rsidRPr="00AC4FBC">
        <w:t>The normative reference for this requirement is TS 38.101-3 [4] clause 6.5B.2.1.2.2.</w:t>
      </w:r>
    </w:p>
    <w:p w14:paraId="039066B8"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55C16254" w14:textId="77777777" w:rsidR="00AB2B30" w:rsidRPr="00AC4FBC" w:rsidRDefault="006A7121">
      <w:pPr>
        <w:pStyle w:val="H6"/>
      </w:pPr>
      <w:bookmarkStart w:id="6335" w:name="_CR6_5B_2_1_2_4"/>
      <w:r w:rsidRPr="00AC4FBC">
        <w:lastRenderedPageBreak/>
        <w:t>6.5B.2.1.2.4</w:t>
      </w:r>
      <w:r w:rsidRPr="00AC4FBC">
        <w:tab/>
        <w:t>Test description</w:t>
      </w:r>
    </w:p>
    <w:p w14:paraId="76E62746" w14:textId="77777777" w:rsidR="00AB2B30" w:rsidRPr="00AC4FBC" w:rsidRDefault="006A7121">
      <w:pPr>
        <w:pStyle w:val="H6"/>
      </w:pPr>
      <w:bookmarkStart w:id="6336" w:name="_Hlk523171796"/>
      <w:bookmarkStart w:id="6337" w:name="_CR6_5B_2_1_2_4_1"/>
      <w:bookmarkEnd w:id="6335"/>
      <w:r w:rsidRPr="00AC4FBC">
        <w:t>6.5B.2.1.2.4.1</w:t>
      </w:r>
      <w:bookmarkEnd w:id="6336"/>
      <w:r w:rsidRPr="00AC4FBC">
        <w:tab/>
        <w:t>Initial conditions</w:t>
      </w:r>
    </w:p>
    <w:bookmarkEnd w:id="6337"/>
    <w:p w14:paraId="767DA4C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939ACF6" w14:textId="329DAE9D" w:rsidR="002014D4" w:rsidRPr="00AC4FBC" w:rsidRDefault="006A7121" w:rsidP="002014D4">
      <w:pPr>
        <w:pStyle w:val="B10"/>
      </w:pPr>
      <w:r w:rsidRPr="00AC4FBC">
        <w:tab/>
      </w:r>
      <w:bookmarkStart w:id="6338" w:name="_Hlk523751091"/>
      <w:r w:rsidR="002014D4"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these configurations shall be tested with applicable test parameters for each EN-DC configuration specified in clause 5.3B.1.2 and are shown in test configuration table 6.2B.3.1.4.1-1 through 6.2B.3.1.4.1-2.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26D475B9" w14:textId="04AD0CB2" w:rsidR="00AB2B30" w:rsidRPr="00AC4FBC" w:rsidRDefault="006A7121" w:rsidP="002014D4">
      <w:pPr>
        <w:pStyle w:val="B10"/>
      </w:pPr>
      <w:r w:rsidRPr="00AC4FBC">
        <w:t>Table 6.5B.2.1.2.4.1-0: E-UTRA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2473"/>
        <w:gridCol w:w="1999"/>
        <w:gridCol w:w="1560"/>
        <w:gridCol w:w="1403"/>
      </w:tblGrid>
      <w:tr w:rsidR="00AB2B30" w:rsidRPr="00AC4FBC" w14:paraId="1D3FAB08"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hideMark/>
          </w:tcPr>
          <w:p w14:paraId="3FB4FC4B" w14:textId="77777777" w:rsidR="00AB2B30" w:rsidRPr="00AC4FBC" w:rsidRDefault="006A7121">
            <w:pPr>
              <w:pStyle w:val="TAH"/>
            </w:pPr>
            <w:r w:rsidRPr="00AC4FBC">
              <w:t>E-UTRA Test Parameters</w:t>
            </w:r>
          </w:p>
        </w:tc>
      </w:tr>
      <w:tr w:rsidR="00AB2B30" w:rsidRPr="00AC4FBC" w14:paraId="1655CC88" w14:textId="77777777">
        <w:trPr>
          <w:jc w:val="center"/>
        </w:trPr>
        <w:tc>
          <w:tcPr>
            <w:tcW w:w="1921" w:type="dxa"/>
            <w:vMerge w:val="restart"/>
            <w:tcBorders>
              <w:left w:val="single" w:sz="4" w:space="0" w:color="auto"/>
              <w:right w:val="single" w:sz="4" w:space="0" w:color="auto"/>
            </w:tcBorders>
          </w:tcPr>
          <w:p w14:paraId="2E9106F5" w14:textId="77777777" w:rsidR="00AB2B30" w:rsidRPr="00AC4FBC" w:rsidRDefault="006A7121">
            <w:pPr>
              <w:pStyle w:val="TAH"/>
            </w:pPr>
            <w:r w:rsidRPr="00AC4FBC">
              <w:t>E-UTRA Channel Bandwidth</w:t>
            </w:r>
          </w:p>
        </w:tc>
        <w:tc>
          <w:tcPr>
            <w:tcW w:w="2473" w:type="dxa"/>
            <w:vMerge w:val="restart"/>
            <w:tcBorders>
              <w:left w:val="single" w:sz="4" w:space="0" w:color="auto"/>
              <w:right w:val="single" w:sz="4" w:space="0" w:color="auto"/>
            </w:tcBorders>
          </w:tcPr>
          <w:p w14:paraId="0CC4AF90" w14:textId="77777777" w:rsidR="00AB2B30" w:rsidRPr="00AC4FBC" w:rsidRDefault="006A7121">
            <w:pPr>
              <w:pStyle w:val="TAH"/>
            </w:pPr>
            <w:r w:rsidRPr="00AC4FBC">
              <w:t>E-UTRA Test Frequency</w:t>
            </w:r>
            <w:r w:rsidRPr="00AC4FBC">
              <w:br/>
              <w:t>(Note 1)</w:t>
            </w:r>
          </w:p>
        </w:tc>
        <w:tc>
          <w:tcPr>
            <w:tcW w:w="1999" w:type="dxa"/>
            <w:tcBorders>
              <w:top w:val="single" w:sz="4" w:space="0" w:color="auto"/>
              <w:left w:val="single" w:sz="4" w:space="0" w:color="auto"/>
              <w:bottom w:val="single" w:sz="4" w:space="0" w:color="auto"/>
              <w:right w:val="single" w:sz="4" w:space="0" w:color="auto"/>
            </w:tcBorders>
          </w:tcPr>
          <w:p w14:paraId="708FD085" w14:textId="77777777" w:rsidR="00AB2B30" w:rsidRPr="00AC4FBC" w:rsidRDefault="006A7121">
            <w:pPr>
              <w:pStyle w:val="TAH"/>
            </w:pPr>
            <w:r w:rsidRPr="00AC4FBC">
              <w:t>Downlink</w:t>
            </w:r>
          </w:p>
        </w:tc>
        <w:tc>
          <w:tcPr>
            <w:tcW w:w="2963" w:type="dxa"/>
            <w:gridSpan w:val="2"/>
            <w:tcBorders>
              <w:top w:val="single" w:sz="4" w:space="0" w:color="auto"/>
              <w:left w:val="single" w:sz="4" w:space="0" w:color="auto"/>
              <w:bottom w:val="single" w:sz="4" w:space="0" w:color="auto"/>
              <w:right w:val="single" w:sz="4" w:space="0" w:color="auto"/>
            </w:tcBorders>
          </w:tcPr>
          <w:p w14:paraId="583F7AC5" w14:textId="77777777" w:rsidR="00AB2B30" w:rsidRPr="00AC4FBC" w:rsidRDefault="006A7121">
            <w:pPr>
              <w:pStyle w:val="TAH"/>
            </w:pPr>
            <w:r w:rsidRPr="00AC4FBC">
              <w:t>Uplink</w:t>
            </w:r>
          </w:p>
        </w:tc>
      </w:tr>
      <w:tr w:rsidR="00AB2B30" w:rsidRPr="00AC4FBC" w14:paraId="024B2D49" w14:textId="77777777">
        <w:trPr>
          <w:cantSplit/>
          <w:trHeight w:val="176"/>
          <w:jc w:val="center"/>
        </w:trPr>
        <w:tc>
          <w:tcPr>
            <w:tcW w:w="1921" w:type="dxa"/>
            <w:vMerge/>
            <w:tcBorders>
              <w:left w:val="single" w:sz="4" w:space="0" w:color="auto"/>
              <w:bottom w:val="single" w:sz="4" w:space="0" w:color="auto"/>
              <w:right w:val="single" w:sz="4" w:space="0" w:color="auto"/>
            </w:tcBorders>
          </w:tcPr>
          <w:p w14:paraId="749445A2" w14:textId="77777777" w:rsidR="00AB2B30" w:rsidRPr="00AC4FBC" w:rsidRDefault="00AB2B30">
            <w:pPr>
              <w:pStyle w:val="TAH"/>
            </w:pPr>
          </w:p>
        </w:tc>
        <w:tc>
          <w:tcPr>
            <w:tcW w:w="2473" w:type="dxa"/>
            <w:vMerge/>
            <w:tcBorders>
              <w:left w:val="single" w:sz="4" w:space="0" w:color="auto"/>
              <w:bottom w:val="single" w:sz="4" w:space="0" w:color="auto"/>
              <w:right w:val="single" w:sz="4" w:space="0" w:color="auto"/>
            </w:tcBorders>
          </w:tcPr>
          <w:p w14:paraId="77405BF2" w14:textId="77777777" w:rsidR="00AB2B30" w:rsidRPr="00AC4FBC" w:rsidRDefault="00AB2B30">
            <w:pPr>
              <w:pStyle w:val="TAH"/>
            </w:pPr>
          </w:p>
        </w:tc>
        <w:tc>
          <w:tcPr>
            <w:tcW w:w="1999" w:type="dxa"/>
            <w:vMerge w:val="restart"/>
            <w:tcBorders>
              <w:top w:val="single" w:sz="4" w:space="0" w:color="auto"/>
              <w:left w:val="single" w:sz="4" w:space="0" w:color="auto"/>
              <w:right w:val="single" w:sz="4" w:space="0" w:color="auto"/>
            </w:tcBorders>
          </w:tcPr>
          <w:p w14:paraId="7B145C1B" w14:textId="77777777" w:rsidR="00AB2B30" w:rsidRPr="00AC4FBC" w:rsidRDefault="006A7121">
            <w:pPr>
              <w:pStyle w:val="TAC"/>
              <w:rPr>
                <w:szCs w:val="18"/>
              </w:rPr>
            </w:pPr>
            <w:r w:rsidRPr="00AC4FBC">
              <w:rPr>
                <w:rFonts w:cs="Arial"/>
              </w:rPr>
              <w:t xml:space="preserve">N/A for </w:t>
            </w:r>
            <w:r w:rsidRPr="00AC4FBC">
              <w:t>A-MPR testing.</w:t>
            </w:r>
          </w:p>
        </w:tc>
        <w:tc>
          <w:tcPr>
            <w:tcW w:w="1560" w:type="dxa"/>
            <w:tcBorders>
              <w:top w:val="single" w:sz="4" w:space="0" w:color="auto"/>
              <w:left w:val="single" w:sz="4" w:space="0" w:color="auto"/>
              <w:bottom w:val="single" w:sz="4" w:space="0" w:color="auto"/>
              <w:right w:val="single" w:sz="4" w:space="0" w:color="auto"/>
            </w:tcBorders>
          </w:tcPr>
          <w:p w14:paraId="571E6820" w14:textId="77777777" w:rsidR="00AB2B30" w:rsidRPr="00AC4FBC" w:rsidRDefault="006A7121">
            <w:pPr>
              <w:pStyle w:val="TAH"/>
            </w:pPr>
            <w:r w:rsidRPr="00AC4FBC">
              <w:t>Modulation</w:t>
            </w:r>
          </w:p>
        </w:tc>
        <w:tc>
          <w:tcPr>
            <w:tcW w:w="1403" w:type="dxa"/>
            <w:tcBorders>
              <w:top w:val="single" w:sz="4" w:space="0" w:color="auto"/>
              <w:left w:val="single" w:sz="4" w:space="0" w:color="auto"/>
              <w:bottom w:val="single" w:sz="4" w:space="0" w:color="auto"/>
              <w:right w:val="single" w:sz="4" w:space="0" w:color="auto"/>
            </w:tcBorders>
          </w:tcPr>
          <w:p w14:paraId="448D7841" w14:textId="77777777" w:rsidR="00AB2B30" w:rsidRPr="00AC4FBC" w:rsidRDefault="006A7121">
            <w:pPr>
              <w:pStyle w:val="TAH"/>
            </w:pPr>
            <w:r w:rsidRPr="00AC4FBC">
              <w:t xml:space="preserve">RB allocation </w:t>
            </w:r>
          </w:p>
        </w:tc>
      </w:tr>
      <w:tr w:rsidR="00AB2B30" w:rsidRPr="00AC4FBC" w14:paraId="16275459" w14:textId="77777777">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14:paraId="1914EA91" w14:textId="77777777" w:rsidR="00AB2B30" w:rsidRPr="00AC4FBC" w:rsidRDefault="006A7121">
            <w:pPr>
              <w:pStyle w:val="TAC"/>
            </w:pPr>
            <w:r w:rsidRPr="00AC4FBC">
              <w:t>20 MHz</w:t>
            </w:r>
          </w:p>
        </w:tc>
        <w:tc>
          <w:tcPr>
            <w:tcW w:w="2473" w:type="dxa"/>
            <w:tcBorders>
              <w:top w:val="single" w:sz="4" w:space="0" w:color="auto"/>
              <w:left w:val="single" w:sz="4" w:space="0" w:color="auto"/>
              <w:bottom w:val="single" w:sz="4" w:space="0" w:color="auto"/>
              <w:right w:val="single" w:sz="4" w:space="0" w:color="auto"/>
            </w:tcBorders>
            <w:vAlign w:val="center"/>
            <w:hideMark/>
          </w:tcPr>
          <w:p w14:paraId="52777420" w14:textId="77777777" w:rsidR="00AB2B30" w:rsidRPr="00AC4FBC" w:rsidRDefault="006A7121">
            <w:pPr>
              <w:pStyle w:val="TAC"/>
            </w:pPr>
            <w:r w:rsidRPr="00AC4FBC">
              <w:t>Low range and High range (Note 2)</w:t>
            </w:r>
          </w:p>
        </w:tc>
        <w:tc>
          <w:tcPr>
            <w:tcW w:w="1999" w:type="dxa"/>
            <w:vMerge/>
            <w:tcBorders>
              <w:left w:val="single" w:sz="4" w:space="0" w:color="auto"/>
              <w:bottom w:val="single" w:sz="4" w:space="0" w:color="auto"/>
              <w:right w:val="single" w:sz="4" w:space="0" w:color="auto"/>
            </w:tcBorders>
            <w:vAlign w:val="center"/>
          </w:tcPr>
          <w:p w14:paraId="4BAEC9FD" w14:textId="77777777" w:rsidR="00AB2B30" w:rsidRPr="00AC4FBC" w:rsidRDefault="00AB2B30">
            <w:pPr>
              <w:pStyle w:val="TAC"/>
            </w:pPr>
          </w:p>
        </w:tc>
        <w:tc>
          <w:tcPr>
            <w:tcW w:w="1560" w:type="dxa"/>
            <w:tcBorders>
              <w:top w:val="single" w:sz="4" w:space="0" w:color="auto"/>
              <w:left w:val="single" w:sz="4" w:space="0" w:color="auto"/>
              <w:bottom w:val="single" w:sz="4" w:space="0" w:color="auto"/>
              <w:right w:val="single" w:sz="4" w:space="0" w:color="auto"/>
            </w:tcBorders>
            <w:vAlign w:val="center"/>
          </w:tcPr>
          <w:p w14:paraId="0B87CB00" w14:textId="77777777" w:rsidR="00AB2B30" w:rsidRPr="00AC4FBC" w:rsidRDefault="006A7121">
            <w:pPr>
              <w:pStyle w:val="TAC"/>
            </w:pPr>
            <w:r w:rsidRPr="00AC4FBC">
              <w:t>QPSK</w:t>
            </w:r>
          </w:p>
        </w:tc>
        <w:tc>
          <w:tcPr>
            <w:tcW w:w="1403" w:type="dxa"/>
            <w:tcBorders>
              <w:top w:val="single" w:sz="4" w:space="0" w:color="auto"/>
              <w:left w:val="single" w:sz="4" w:space="0" w:color="auto"/>
              <w:bottom w:val="single" w:sz="4" w:space="0" w:color="auto"/>
              <w:right w:val="single" w:sz="4" w:space="0" w:color="auto"/>
            </w:tcBorders>
            <w:vAlign w:val="center"/>
          </w:tcPr>
          <w:p w14:paraId="73837B8A" w14:textId="77777777" w:rsidR="00AB2B30" w:rsidRPr="00AC4FBC" w:rsidRDefault="006A7121">
            <w:pPr>
              <w:pStyle w:val="TAC"/>
            </w:pPr>
            <w:r w:rsidRPr="00AC4FBC">
              <w:t>100</w:t>
            </w:r>
          </w:p>
        </w:tc>
      </w:tr>
      <w:tr w:rsidR="00AB2B30" w:rsidRPr="00AC4FBC" w14:paraId="5E400FFD"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tcPr>
          <w:p w14:paraId="7DDB8D81" w14:textId="77777777" w:rsidR="00AB2B30" w:rsidRPr="00AC4FBC" w:rsidRDefault="006A7121">
            <w:pPr>
              <w:pStyle w:val="TAN"/>
            </w:pPr>
            <w:r w:rsidRPr="00AC4FBC">
              <w:t>NOTE 1:</w:t>
            </w:r>
            <w:r w:rsidRPr="00AC4FBC">
              <w:tab/>
              <w:t>E-UTRA Test Frequency as specified in TS 36.508 [6] clause 4.3.1</w:t>
            </w:r>
          </w:p>
          <w:p w14:paraId="6AD09063" w14:textId="77777777" w:rsidR="00AB2B30" w:rsidRPr="00AC4FBC" w:rsidRDefault="006A7121">
            <w:pPr>
              <w:pStyle w:val="TAN"/>
            </w:pPr>
            <w:r w:rsidRPr="00AC4FBC">
              <w:t>NOTE 2:</w:t>
            </w:r>
            <w:r w:rsidRPr="00AC4FBC">
              <w:tab/>
              <w:t>NR carrier shall be the outermost carrier during test.</w:t>
            </w:r>
          </w:p>
        </w:tc>
      </w:tr>
    </w:tbl>
    <w:p w14:paraId="5AB237A6" w14:textId="77777777" w:rsidR="00AB2B30" w:rsidRPr="00AC4FBC" w:rsidRDefault="00AB2B30"/>
    <w:bookmarkEnd w:id="6338"/>
    <w:p w14:paraId="020DB3E0" w14:textId="77777777" w:rsidR="00AB2B30" w:rsidRPr="00AC4FBC" w:rsidRDefault="006A7121">
      <w:r w:rsidRPr="00AC4FBC">
        <w:t>The initial test configurations for E-UTRA consist of test frequency based on E-UTRA operating band and test channel bandwidth as specified in Table 4.6-1.</w:t>
      </w:r>
    </w:p>
    <w:p w14:paraId="62BA404F" w14:textId="77777777" w:rsidR="00AB2B30" w:rsidRPr="00AC4FBC" w:rsidRDefault="006A7121">
      <w:pPr>
        <w:pStyle w:val="B10"/>
      </w:pPr>
      <w:r w:rsidRPr="00AC4FBC">
        <w:t>1.</w:t>
      </w:r>
      <w:r w:rsidRPr="00AC4FBC">
        <w:tab/>
        <w:t>Connect the SS to the UE antenna connectors as shown in TS 38.508-1 [6] Annex A, Figure A.3.1.2.1 for SS diagram and clause A.3.2.1 for UE diagram.</w:t>
      </w:r>
    </w:p>
    <w:p w14:paraId="1E420FCA"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676470E0"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134B3FEF" w14:textId="77777777" w:rsidR="00AB2B30" w:rsidRPr="00AC4FBC" w:rsidRDefault="006A7121">
      <w:pPr>
        <w:pStyle w:val="B10"/>
      </w:pPr>
      <w:r w:rsidRPr="00AC4FBC">
        <w:t>4.</w:t>
      </w:r>
      <w:r w:rsidRPr="00AC4FBC">
        <w:tab/>
        <w:t>NR downlink signals are initially set up according to Annex C.0, C.1, and C.2 and uplink signals according to Annex G.0, G.1, G.2, and G.3.0 of TS 38.521-1 [8].</w:t>
      </w:r>
    </w:p>
    <w:p w14:paraId="08B05E06" w14:textId="66409D2B" w:rsidR="002014D4" w:rsidRPr="00AC4FBC" w:rsidRDefault="006A7121" w:rsidP="002014D4">
      <w:pPr>
        <w:pStyle w:val="B10"/>
      </w:pPr>
      <w:r w:rsidRPr="00AC4FBC">
        <w:t>5.</w:t>
      </w:r>
      <w:r w:rsidRPr="00AC4FBC">
        <w:tab/>
      </w:r>
      <w:r w:rsidR="002014D4" w:rsidRPr="00AC4FBC">
        <w:t xml:space="preserve">The UL Reference Measurement channels are </w:t>
      </w:r>
      <w:bookmarkStart w:id="6339" w:name="_Hlk523172598"/>
      <w:r w:rsidR="002014D4" w:rsidRPr="00AC4FBC">
        <w:t>set for E-UTRA CG link and NR CG link respectively.</w:t>
      </w:r>
    </w:p>
    <w:bookmarkEnd w:id="6339"/>
    <w:p w14:paraId="62B4347B" w14:textId="7113CA84" w:rsidR="00AB2B30" w:rsidRPr="00AC4FBC" w:rsidRDefault="006A7121">
      <w:pPr>
        <w:pStyle w:val="B10"/>
      </w:pPr>
      <w:r w:rsidRPr="00AC4FBC">
        <w:t>6.</w:t>
      </w:r>
      <w:r w:rsidRPr="00AC4FBC">
        <w:tab/>
        <w:t>Propagation conditions are set according to TS 3</w:t>
      </w:r>
      <w:bookmarkStart w:id="6340" w:name="_Hlk523172663"/>
      <w:r w:rsidRPr="00AC4FBC">
        <w:t>6.521-1 [10] Annex B.0 and TS 3</w:t>
      </w:r>
      <w:bookmarkStart w:id="6341" w:name="_Hlk530059368"/>
      <w:r w:rsidRPr="00AC4FBC">
        <w:t xml:space="preserve">8.521-1 [8] </w:t>
      </w:r>
      <w:bookmarkEnd w:id="6341"/>
      <w:r w:rsidRPr="00AC4FBC">
        <w:t>Annex B.0 for E-UTRA CG link and NR CG link respectively.</w:t>
      </w:r>
    </w:p>
    <w:bookmarkEnd w:id="6340"/>
    <w:p w14:paraId="364E3F08" w14:textId="77777777" w:rsidR="00AB2B30" w:rsidRPr="00AC4FBC" w:rsidRDefault="006A7121">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 Connected without release </w:t>
      </w:r>
      <w:r w:rsidRPr="00AC4FBC">
        <w:rPr>
          <w:i/>
        </w:rPr>
        <w:t>On</w:t>
      </w:r>
      <w:r w:rsidRPr="00AC4FBC">
        <w:t xml:space="preserve"> according to TS 38.508-1 [6] clause 4.5. Message contents are defined in clause 6.5B.2.1.2.4.3.</w:t>
      </w:r>
    </w:p>
    <w:p w14:paraId="72D4E268" w14:textId="6E292190" w:rsidR="00AB2B30" w:rsidRPr="00AC4FBC" w:rsidRDefault="007B7375">
      <w:pPr>
        <w:pStyle w:val="B10"/>
      </w:pPr>
      <w:r w:rsidRPr="00AC4FBC">
        <w:t>8.</w:t>
      </w:r>
      <w:r w:rsidRPr="00AC4FBC">
        <w:tab/>
        <w:t>When E-UTRA and NR bands are TDD, ensure the same uplink-downlink configuration by giving SCG a delay of 3 E-UTRA subframes, or by giving MCG a delay of 2 subframes.</w:t>
      </w:r>
    </w:p>
    <w:p w14:paraId="6BFE9B14" w14:textId="77777777" w:rsidR="00AB2B30" w:rsidRPr="00AC4FBC" w:rsidRDefault="006A7121">
      <w:pPr>
        <w:pStyle w:val="H6"/>
      </w:pPr>
      <w:bookmarkStart w:id="6342" w:name="_CR6_5B_2_1_2_4_2"/>
      <w:r w:rsidRPr="00AC4FBC">
        <w:t>6.5B.2.1.2.4.2</w:t>
      </w:r>
      <w:r w:rsidRPr="00AC4FBC">
        <w:tab/>
        <w:t>Test procedure</w:t>
      </w:r>
    </w:p>
    <w:bookmarkEnd w:id="6342"/>
    <w:p w14:paraId="21902C4E" w14:textId="45E6F6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6.2B.3.1.4.1-1 on both EN-DC component carriers. Since the UL has no payload and no loopback data to send the UE sends uplink MAC padding bits on the UL RMC.</w:t>
      </w:r>
    </w:p>
    <w:p w14:paraId="33005E50" w14:textId="77777777" w:rsidR="00AB2B30" w:rsidRPr="00AC4FBC" w:rsidRDefault="006A7121">
      <w:pPr>
        <w:pStyle w:val="B10"/>
      </w:pPr>
      <w:r w:rsidRPr="00AC4FBC">
        <w:lastRenderedPageBreak/>
        <w:t>2.</w:t>
      </w:r>
      <w:r w:rsidRPr="00AC4FBC">
        <w:tab/>
        <w:t>Send continuously uplink power control "up" commands to the UE for NR and E-UTRA carrier until the UE transmits at its P</w:t>
      </w:r>
      <w:r w:rsidRPr="00AC4FBC">
        <w:rPr>
          <w:vertAlign w:val="subscript"/>
        </w:rPr>
        <w:t>UMAX</w:t>
      </w:r>
      <w:r w:rsidRPr="00AC4FBC">
        <w:t xml:space="preserve"> level; allow at least 200 ms </w:t>
      </w:r>
      <w:bookmarkStart w:id="6343" w:name="_Hlk523175632"/>
      <w:r w:rsidRPr="00AC4FBC">
        <w:t xml:space="preserve">from the first TPC command starting from the first TPC command in this step </w:t>
      </w:r>
      <w:bookmarkEnd w:id="6343"/>
      <w:r w:rsidRPr="00AC4FBC">
        <w:t>for the UE to reach P</w:t>
      </w:r>
      <w:r w:rsidRPr="00AC4FBC">
        <w:rPr>
          <w:vertAlign w:val="subscript"/>
        </w:rPr>
        <w:t>UMAX</w:t>
      </w:r>
      <w:r w:rsidRPr="00AC4FBC">
        <w:t xml:space="preserve"> level.</w:t>
      </w:r>
    </w:p>
    <w:p w14:paraId="302F02D2" w14:textId="77777777" w:rsidR="00AB2B30" w:rsidRPr="00AC4FBC" w:rsidRDefault="006A7121">
      <w:pPr>
        <w:pStyle w:val="B10"/>
      </w:pPr>
      <w:r w:rsidRPr="00AC4FBC">
        <w:t>3.</w:t>
      </w:r>
      <w:r w:rsidRPr="00AC4FBC">
        <w:tab/>
        <w:t xml:space="preserve">Measure the mean power over all component carriers for the EN-DC configuration, which shall meet the requirements described in table 6.5B.2.1.2.5.1-1 through to 6.5B.2.1.2.5.2-1. The period of the measurement shall be at least the continuous duration of </w:t>
      </w:r>
      <w:bookmarkStart w:id="6344" w:name="_Hlk523172799"/>
      <w:r w:rsidRPr="00AC4FBC">
        <w:t>one active sub-frame (1ms)</w:t>
      </w:r>
      <w:bookmarkEnd w:id="6344"/>
      <w:r w:rsidRPr="00AC4FBC">
        <w:t>.</w:t>
      </w:r>
      <w:bookmarkStart w:id="6345" w:name="_Hlk523172826"/>
    </w:p>
    <w:bookmarkEnd w:id="6345"/>
    <w:p w14:paraId="168C1160" w14:textId="7958E9C9" w:rsidR="00AB2B30" w:rsidRPr="00AC4FBC" w:rsidRDefault="006A7121">
      <w:pPr>
        <w:pStyle w:val="B10"/>
      </w:pPr>
      <w:r w:rsidRPr="00AC4FBC">
        <w:t>4.</w:t>
      </w:r>
      <w:r w:rsidRPr="00AC4FBC">
        <w:tab/>
      </w:r>
      <w:r w:rsidR="00DF3882" w:rsidRPr="003349C1">
        <w:t xml:space="preserve">Measure the power of the transmitted signal with a measurement filter of bandwidths according to table 6.5B.2.1.2.5-1 through to 6.5B.2.1.2.5.2-1 and using </w:t>
      </w:r>
      <w:r w:rsidR="00DF3882" w:rsidRPr="008C3F25">
        <w:t>a</w:t>
      </w:r>
      <w:r w:rsidR="00DF3882" w:rsidRPr="003349C1">
        <w:t xml:space="preserve"> rms detector. </w:t>
      </w:r>
      <w:ins w:id="6346" w:author="1784" w:date="2024-03-27T13:57:00Z">
        <w:r w:rsidR="00181979" w:rsidRPr="00980CFA">
          <w:rPr>
            <w:rFonts w:hint="eastAsia"/>
            <w:lang w:eastAsia="zh-CN"/>
          </w:rPr>
          <w:t>If</w:t>
        </w:r>
        <w:r w:rsidR="00181979" w:rsidRPr="00980CFA">
          <w:t xml:space="preserve"> </w:t>
        </w:r>
        <w:r w:rsidR="00181979" w:rsidRPr="00980CFA">
          <w:rPr>
            <w:lang w:eastAsia="zh-CN"/>
          </w:rPr>
          <w:t xml:space="preserve">the sweep count is higher than one, the trace mode shall be average. </w:t>
        </w:r>
      </w:ins>
      <w:r w:rsidR="00DF3882" w:rsidRPr="003349C1">
        <w:t>The centre frequency of the filter shall be stepped in contiguous steps according to the same table. The measured power shall be recorded for each step. The measurement period shall capture the active time slots.</w:t>
      </w:r>
    </w:p>
    <w:p w14:paraId="1683569C" w14:textId="77777777" w:rsidR="00AB2B30" w:rsidRPr="00AC4FBC" w:rsidRDefault="006A7121">
      <w:pPr>
        <w:pStyle w:val="NO"/>
      </w:pPr>
      <w:r w:rsidRPr="00AC4FBC">
        <w:t>NOTE 1:</w:t>
      </w:r>
      <w:r w:rsidRPr="00AC4FBC">
        <w:tab/>
        <w:t>When switching to DFT-s-OFDM waveform, as specified in the test configuration table 6.2B.3.1.4.1-2, send an NR RRCReconfiguration message according to TS 38.508-1 [6] clause 4.6.3 Table 4.6.3-118 PUSCH-Config with TRANSFORM_PRECODER_ENABLED condition.</w:t>
      </w:r>
    </w:p>
    <w:p w14:paraId="479E6421" w14:textId="77777777" w:rsidR="00AB2B30" w:rsidRPr="00AC4FBC" w:rsidRDefault="006A7121">
      <w:pPr>
        <w:pStyle w:val="H6"/>
      </w:pPr>
      <w:bookmarkStart w:id="6347" w:name="_CR6_5B_2_1_2_4_3"/>
      <w:r w:rsidRPr="00AC4FBC">
        <w:t>6.5B.2.1.2.4.3</w:t>
      </w:r>
      <w:r w:rsidRPr="00AC4FBC">
        <w:tab/>
        <w:t>Message contents</w:t>
      </w:r>
    </w:p>
    <w:bookmarkEnd w:id="6347"/>
    <w:p w14:paraId="22742E71" w14:textId="3B43B221" w:rsidR="00AB2B30" w:rsidRPr="00AC4FBC" w:rsidRDefault="006A7121">
      <w:r w:rsidRPr="00AC4FBC">
        <w:t>Message contents are according to TS 38.508-1 [6] clause 4.6.1, with the following exceptions.</w:t>
      </w:r>
    </w:p>
    <w:p w14:paraId="1FAF3670" w14:textId="77777777" w:rsidR="007704F8" w:rsidRPr="00AC4FBC" w:rsidRDefault="007704F8" w:rsidP="007704F8">
      <w:pPr>
        <w:pStyle w:val="TH"/>
      </w:pPr>
      <w:r w:rsidRPr="00AC4FBC">
        <w:t>Table 6.5B.2.1.2.4.3-1: PhysicalCellGroupConfig for PC3</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7"/>
        <w:gridCol w:w="1529"/>
        <w:gridCol w:w="3305"/>
        <w:gridCol w:w="1449"/>
      </w:tblGrid>
      <w:tr w:rsidR="007704F8" w:rsidRPr="00AC4FBC" w14:paraId="5BA62329" w14:textId="77777777" w:rsidTr="007704F8">
        <w:tc>
          <w:tcPr>
            <w:tcW w:w="9635" w:type="dxa"/>
            <w:gridSpan w:val="4"/>
            <w:tcBorders>
              <w:top w:val="single" w:sz="4" w:space="0" w:color="auto"/>
              <w:left w:val="single" w:sz="4" w:space="0" w:color="auto"/>
              <w:bottom w:val="single" w:sz="4" w:space="0" w:color="auto"/>
              <w:right w:val="single" w:sz="4" w:space="0" w:color="auto"/>
            </w:tcBorders>
            <w:hideMark/>
          </w:tcPr>
          <w:p w14:paraId="1FC820FC" w14:textId="77777777" w:rsidR="007704F8" w:rsidRPr="00AC4FBC" w:rsidRDefault="007704F8">
            <w:pPr>
              <w:pStyle w:val="TAL"/>
            </w:pPr>
            <w:r w:rsidRPr="00AC4FBC">
              <w:t xml:space="preserve">Derivation Path: TS 38.508-1 [6] Table 4.6.3-106 </w:t>
            </w:r>
          </w:p>
        </w:tc>
      </w:tr>
      <w:tr w:rsidR="007704F8" w:rsidRPr="00AC4FBC" w14:paraId="2BD7C425" w14:textId="77777777" w:rsidTr="007704F8">
        <w:tc>
          <w:tcPr>
            <w:tcW w:w="3348" w:type="dxa"/>
            <w:tcBorders>
              <w:top w:val="single" w:sz="4" w:space="0" w:color="auto"/>
              <w:left w:val="single" w:sz="4" w:space="0" w:color="auto"/>
              <w:bottom w:val="single" w:sz="4" w:space="0" w:color="auto"/>
              <w:right w:val="single" w:sz="4" w:space="0" w:color="auto"/>
            </w:tcBorders>
            <w:hideMark/>
          </w:tcPr>
          <w:p w14:paraId="0F9FBDE7" w14:textId="77777777" w:rsidR="007704F8" w:rsidRPr="00AC4FBC" w:rsidRDefault="007704F8">
            <w:pPr>
              <w:pStyle w:val="TAH"/>
            </w:pPr>
            <w:r w:rsidRPr="00AC4FBC">
              <w:t>Information Element</w:t>
            </w:r>
          </w:p>
        </w:tc>
        <w:tc>
          <w:tcPr>
            <w:tcW w:w="1530" w:type="dxa"/>
            <w:tcBorders>
              <w:top w:val="single" w:sz="4" w:space="0" w:color="auto"/>
              <w:left w:val="single" w:sz="4" w:space="0" w:color="auto"/>
              <w:bottom w:val="single" w:sz="4" w:space="0" w:color="auto"/>
              <w:right w:val="single" w:sz="4" w:space="0" w:color="auto"/>
            </w:tcBorders>
            <w:hideMark/>
          </w:tcPr>
          <w:p w14:paraId="7E4510DE" w14:textId="77777777" w:rsidR="007704F8" w:rsidRPr="00AC4FBC" w:rsidRDefault="007704F8">
            <w:pPr>
              <w:pStyle w:val="TAH"/>
            </w:pPr>
            <w:r w:rsidRPr="00AC4FBC">
              <w:t>Value/remark</w:t>
            </w:r>
          </w:p>
        </w:tc>
        <w:tc>
          <w:tcPr>
            <w:tcW w:w="3307" w:type="dxa"/>
            <w:tcBorders>
              <w:top w:val="single" w:sz="4" w:space="0" w:color="auto"/>
              <w:left w:val="single" w:sz="4" w:space="0" w:color="auto"/>
              <w:bottom w:val="single" w:sz="4" w:space="0" w:color="auto"/>
              <w:right w:val="single" w:sz="4" w:space="0" w:color="auto"/>
            </w:tcBorders>
            <w:hideMark/>
          </w:tcPr>
          <w:p w14:paraId="3AA51F91" w14:textId="77777777" w:rsidR="007704F8" w:rsidRPr="00AC4FBC" w:rsidRDefault="007704F8">
            <w:pPr>
              <w:pStyle w:val="TAH"/>
            </w:pPr>
            <w:r w:rsidRPr="00AC4FBC">
              <w:t>Comment</w:t>
            </w:r>
          </w:p>
        </w:tc>
        <w:tc>
          <w:tcPr>
            <w:tcW w:w="1450" w:type="dxa"/>
            <w:tcBorders>
              <w:top w:val="single" w:sz="4" w:space="0" w:color="auto"/>
              <w:left w:val="single" w:sz="4" w:space="0" w:color="auto"/>
              <w:bottom w:val="single" w:sz="4" w:space="0" w:color="auto"/>
              <w:right w:val="single" w:sz="4" w:space="0" w:color="auto"/>
            </w:tcBorders>
            <w:hideMark/>
          </w:tcPr>
          <w:p w14:paraId="6BB8CE85" w14:textId="77777777" w:rsidR="007704F8" w:rsidRPr="00AC4FBC" w:rsidRDefault="007704F8">
            <w:pPr>
              <w:pStyle w:val="TAH"/>
            </w:pPr>
            <w:r w:rsidRPr="00AC4FBC">
              <w:t>Condition</w:t>
            </w:r>
          </w:p>
        </w:tc>
      </w:tr>
      <w:tr w:rsidR="007704F8" w:rsidRPr="00AC4FBC" w14:paraId="6316F056" w14:textId="77777777" w:rsidTr="007704F8">
        <w:tc>
          <w:tcPr>
            <w:tcW w:w="3348" w:type="dxa"/>
            <w:vMerge w:val="restart"/>
            <w:tcBorders>
              <w:top w:val="single" w:sz="4" w:space="0" w:color="auto"/>
              <w:left w:val="single" w:sz="4" w:space="0" w:color="auto"/>
              <w:bottom w:val="single" w:sz="4" w:space="0" w:color="auto"/>
              <w:right w:val="single" w:sz="4" w:space="0" w:color="auto"/>
            </w:tcBorders>
            <w:vAlign w:val="center"/>
            <w:hideMark/>
          </w:tcPr>
          <w:p w14:paraId="0F8C94CA" w14:textId="77777777" w:rsidR="007704F8" w:rsidRPr="00AC4FBC" w:rsidRDefault="007704F8">
            <w:pPr>
              <w:pStyle w:val="TAL"/>
            </w:pPr>
            <w:r w:rsidRPr="00AC4FBC">
              <w:t>p-NR-FR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F34B897" w14:textId="77777777" w:rsidR="007704F8" w:rsidRPr="00AC4FBC" w:rsidRDefault="007704F8">
            <w:pPr>
              <w:pStyle w:val="TAL"/>
              <w:jc w:val="center"/>
            </w:pPr>
            <w:r w:rsidRPr="00AC4FBC">
              <w:t>23</w:t>
            </w:r>
          </w:p>
        </w:tc>
        <w:tc>
          <w:tcPr>
            <w:tcW w:w="3307" w:type="dxa"/>
            <w:tcBorders>
              <w:top w:val="single" w:sz="4" w:space="0" w:color="auto"/>
              <w:left w:val="single" w:sz="4" w:space="0" w:color="auto"/>
              <w:bottom w:val="single" w:sz="4" w:space="0" w:color="auto"/>
              <w:right w:val="single" w:sz="4" w:space="0" w:color="auto"/>
            </w:tcBorders>
          </w:tcPr>
          <w:p w14:paraId="449A3CF7" w14:textId="77777777" w:rsidR="007704F8" w:rsidRPr="00AC4FBC" w:rsidRDefault="007704F8">
            <w:pPr>
              <w:pStyle w:val="TAC"/>
            </w:pPr>
          </w:p>
        </w:tc>
        <w:tc>
          <w:tcPr>
            <w:tcW w:w="1450" w:type="dxa"/>
            <w:tcBorders>
              <w:top w:val="single" w:sz="4" w:space="0" w:color="auto"/>
              <w:left w:val="single" w:sz="4" w:space="0" w:color="auto"/>
              <w:bottom w:val="single" w:sz="4" w:space="0" w:color="auto"/>
              <w:right w:val="single" w:sz="4" w:space="0" w:color="auto"/>
            </w:tcBorders>
            <w:hideMark/>
          </w:tcPr>
          <w:p w14:paraId="6C21ADD7" w14:textId="77777777" w:rsidR="007704F8" w:rsidRPr="00AC4FBC" w:rsidRDefault="007704F8">
            <w:pPr>
              <w:pStyle w:val="TAL"/>
            </w:pPr>
            <w:r w:rsidRPr="00AC4FBC">
              <w:t>Power config A (NOTE 1)</w:t>
            </w:r>
          </w:p>
        </w:tc>
      </w:tr>
      <w:tr w:rsidR="007704F8" w:rsidRPr="00AC4FBC" w14:paraId="776F4FF8" w14:textId="77777777" w:rsidTr="007704F8">
        <w:tc>
          <w:tcPr>
            <w:tcW w:w="9635" w:type="dxa"/>
            <w:vMerge/>
            <w:tcBorders>
              <w:top w:val="single" w:sz="4" w:space="0" w:color="auto"/>
              <w:left w:val="single" w:sz="4" w:space="0" w:color="auto"/>
              <w:bottom w:val="single" w:sz="4" w:space="0" w:color="auto"/>
              <w:right w:val="single" w:sz="4" w:space="0" w:color="auto"/>
            </w:tcBorders>
            <w:vAlign w:val="center"/>
            <w:hideMark/>
          </w:tcPr>
          <w:p w14:paraId="020F0E5A" w14:textId="77777777" w:rsidR="007704F8" w:rsidRPr="00AC4FBC" w:rsidRDefault="007704F8">
            <w:pPr>
              <w:spacing w:after="0"/>
              <w:rPr>
                <w:rFonts w:ascii="Arial" w:hAnsi="Arial"/>
                <w:sz w:val="18"/>
                <w:lang w:eastAsia="en-US"/>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6A656E2" w14:textId="77777777" w:rsidR="007704F8" w:rsidRPr="00AC4FBC" w:rsidRDefault="007704F8">
            <w:pPr>
              <w:pStyle w:val="TAL"/>
              <w:jc w:val="center"/>
            </w:pPr>
            <w:r w:rsidRPr="00AC4FBC">
              <w:t>20</w:t>
            </w:r>
          </w:p>
        </w:tc>
        <w:tc>
          <w:tcPr>
            <w:tcW w:w="3307" w:type="dxa"/>
            <w:tcBorders>
              <w:top w:val="single" w:sz="4" w:space="0" w:color="auto"/>
              <w:left w:val="single" w:sz="4" w:space="0" w:color="auto"/>
              <w:bottom w:val="single" w:sz="4" w:space="0" w:color="auto"/>
              <w:right w:val="single" w:sz="4" w:space="0" w:color="auto"/>
            </w:tcBorders>
          </w:tcPr>
          <w:p w14:paraId="065FDAD3" w14:textId="77777777" w:rsidR="007704F8" w:rsidRPr="00AC4FBC" w:rsidRDefault="007704F8">
            <w:pPr>
              <w:pStyle w:val="TAC"/>
            </w:pPr>
          </w:p>
        </w:tc>
        <w:tc>
          <w:tcPr>
            <w:tcW w:w="1450" w:type="dxa"/>
            <w:tcBorders>
              <w:top w:val="single" w:sz="4" w:space="0" w:color="auto"/>
              <w:left w:val="single" w:sz="4" w:space="0" w:color="auto"/>
              <w:bottom w:val="single" w:sz="4" w:space="0" w:color="auto"/>
              <w:right w:val="single" w:sz="4" w:space="0" w:color="auto"/>
            </w:tcBorders>
            <w:hideMark/>
          </w:tcPr>
          <w:p w14:paraId="265A760B" w14:textId="77777777" w:rsidR="007704F8" w:rsidRPr="00AC4FBC" w:rsidRDefault="007704F8">
            <w:pPr>
              <w:pStyle w:val="TAL"/>
            </w:pPr>
            <w:r w:rsidRPr="00AC4FBC">
              <w:t>Power config B (NOTE 2)</w:t>
            </w:r>
          </w:p>
        </w:tc>
      </w:tr>
      <w:tr w:rsidR="007704F8" w:rsidRPr="00AC4FBC" w14:paraId="29E82B24" w14:textId="77777777" w:rsidTr="007704F8">
        <w:trPr>
          <w:trHeight w:val="424"/>
        </w:trPr>
        <w:tc>
          <w:tcPr>
            <w:tcW w:w="9635" w:type="dxa"/>
            <w:gridSpan w:val="4"/>
            <w:tcBorders>
              <w:top w:val="single" w:sz="4" w:space="0" w:color="auto"/>
              <w:left w:val="single" w:sz="4" w:space="0" w:color="auto"/>
              <w:bottom w:val="single" w:sz="4" w:space="0" w:color="auto"/>
              <w:right w:val="single" w:sz="4" w:space="0" w:color="auto"/>
            </w:tcBorders>
            <w:hideMark/>
          </w:tcPr>
          <w:p w14:paraId="045BE458" w14:textId="77777777" w:rsidR="007704F8" w:rsidRPr="00AC4FBC" w:rsidRDefault="007704F8">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5453B233" w14:textId="77777777" w:rsidR="007704F8" w:rsidRPr="00AC4FBC" w:rsidRDefault="007704F8">
            <w:pPr>
              <w:pStyle w:val="TAL"/>
              <w:rPr>
                <w:lang w:eastAsia="en-US"/>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2F1563EC" w14:textId="77777777" w:rsidR="007704F8" w:rsidRPr="00AC4FBC" w:rsidRDefault="007704F8"/>
    <w:p w14:paraId="5E266078" w14:textId="4F269BA4" w:rsidR="00AB2B30" w:rsidRPr="00AC4FBC" w:rsidRDefault="006A7121">
      <w:pPr>
        <w:pStyle w:val="TH"/>
      </w:pPr>
      <w:bookmarkStart w:id="6348" w:name="_CRTable6_5B_2_1_2_4_31"/>
      <w:r w:rsidRPr="00AC4FBC">
        <w:t xml:space="preserve">Table </w:t>
      </w:r>
      <w:bookmarkEnd w:id="6348"/>
      <w:r w:rsidRPr="00AC4FBC">
        <w:t xml:space="preserve">6.5B.2.1.2.4.3-1: </w:t>
      </w:r>
      <w:r w:rsidRPr="00AC4FBC">
        <w:rPr>
          <w:i/>
          <w:iCs/>
        </w:rPr>
        <w:t>RRCConnectionReconfiguration</w:t>
      </w:r>
      <w:r w:rsidRPr="00AC4FBC">
        <w:t>: nr-Config-r15</w:t>
      </w:r>
      <w:r w:rsidR="007704F8" w:rsidRPr="00AC4FBC">
        <w:t xml:space="preserve">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3544"/>
        <w:gridCol w:w="1245"/>
      </w:tblGrid>
      <w:tr w:rsidR="00AB2B30" w:rsidRPr="00AC4FBC" w14:paraId="6A2C9247" w14:textId="77777777" w:rsidTr="007704F8">
        <w:tc>
          <w:tcPr>
            <w:tcW w:w="9609" w:type="dxa"/>
            <w:gridSpan w:val="4"/>
            <w:tcBorders>
              <w:top w:val="single" w:sz="4" w:space="0" w:color="auto"/>
              <w:left w:val="single" w:sz="4" w:space="0" w:color="auto"/>
              <w:bottom w:val="single" w:sz="4" w:space="0" w:color="auto"/>
              <w:right w:val="single" w:sz="4" w:space="0" w:color="auto"/>
            </w:tcBorders>
            <w:hideMark/>
          </w:tcPr>
          <w:p w14:paraId="014FB703" w14:textId="77777777" w:rsidR="00AB2B30" w:rsidRPr="00AC4FBC" w:rsidRDefault="006A7121">
            <w:pPr>
              <w:pStyle w:val="TAL"/>
            </w:pPr>
            <w:r w:rsidRPr="00AC4FBC">
              <w:t>Derivation Path: TS 36.508 [11], Table 4.6.1-8</w:t>
            </w:r>
          </w:p>
        </w:tc>
      </w:tr>
      <w:tr w:rsidR="00AB2B30" w:rsidRPr="00AC4FBC" w14:paraId="5800A25A" w14:textId="77777777" w:rsidTr="007704F8">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F4A3BB"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A1E7E" w14:textId="77777777" w:rsidR="00AB2B30" w:rsidRPr="00AC4FBC" w:rsidRDefault="006A7121">
            <w:pPr>
              <w:pStyle w:val="TAH"/>
            </w:pPr>
            <w:r w:rsidRPr="00AC4FBC">
              <w:t>Value/remark</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B08E49" w14:textId="77777777" w:rsidR="00AB2B30" w:rsidRPr="00AC4FBC" w:rsidRDefault="006A7121">
            <w:pPr>
              <w:pStyle w:val="TAH"/>
            </w:pPr>
            <w:r w:rsidRPr="00AC4FB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4F3712" w14:textId="77777777" w:rsidR="00AB2B30" w:rsidRPr="00AC4FBC" w:rsidRDefault="006A7121">
            <w:pPr>
              <w:pStyle w:val="TAH"/>
            </w:pPr>
            <w:r w:rsidRPr="00AC4FBC">
              <w:t>Condition</w:t>
            </w:r>
          </w:p>
        </w:tc>
      </w:tr>
      <w:tr w:rsidR="007704F8" w:rsidRPr="00AC4FBC" w14:paraId="34A1737E" w14:textId="77777777" w:rsidTr="007704F8">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B61376E" w14:textId="77777777" w:rsidR="007704F8" w:rsidRPr="00AC4FBC" w:rsidRDefault="007704F8" w:rsidP="007704F8">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983D8B" w14:textId="77777777" w:rsidR="007704F8" w:rsidRPr="00AC4FBC" w:rsidRDefault="007704F8" w:rsidP="007704F8">
            <w:pPr>
              <w:pStyle w:val="TAC"/>
            </w:pPr>
            <w:r w:rsidRPr="00AC4FBC">
              <w:rPr>
                <w:rFonts w:eastAsia="MS Mincho"/>
              </w:rPr>
              <w:t>23</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A7DDB62" w14:textId="099025C7" w:rsidR="007704F8" w:rsidRPr="00AC4FBC" w:rsidRDefault="007704F8" w:rsidP="007704F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5608EE" w14:textId="2A30E55B" w:rsidR="007704F8" w:rsidRPr="00AC4FBC" w:rsidRDefault="007704F8" w:rsidP="007704F8">
            <w:pPr>
              <w:pStyle w:val="TAL"/>
            </w:pPr>
            <w:r w:rsidRPr="00AC4FBC">
              <w:t>Power config A (NOTE 1)</w:t>
            </w:r>
          </w:p>
        </w:tc>
      </w:tr>
      <w:tr w:rsidR="007704F8" w:rsidRPr="00AC4FBC" w14:paraId="7204DB4E" w14:textId="77777777" w:rsidTr="007704F8">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0D88B3B" w14:textId="77777777" w:rsidR="007704F8" w:rsidRPr="00AC4FBC" w:rsidRDefault="007704F8" w:rsidP="007704F8">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6223D5" w14:textId="77777777" w:rsidR="007704F8" w:rsidRPr="00AC4FBC" w:rsidRDefault="007704F8" w:rsidP="007704F8">
            <w:pPr>
              <w:pStyle w:val="TAC"/>
              <w:rPr>
                <w:rFonts w:eastAsia="MS Mincho"/>
              </w:rPr>
            </w:pPr>
            <w:r w:rsidRPr="00AC4FBC">
              <w:t>20</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59493" w14:textId="4A5BDE05" w:rsidR="007704F8" w:rsidRPr="00AC4FBC" w:rsidRDefault="007704F8" w:rsidP="007704F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177FB" w14:textId="30DB8B35" w:rsidR="007704F8" w:rsidRPr="00AC4FBC" w:rsidRDefault="007704F8" w:rsidP="007704F8">
            <w:pPr>
              <w:pStyle w:val="TAL"/>
            </w:pPr>
            <w:r w:rsidRPr="00AC4FBC">
              <w:t>Power config B (NOTE 2)</w:t>
            </w:r>
          </w:p>
        </w:tc>
      </w:tr>
      <w:tr w:rsidR="00AB2B30" w:rsidRPr="00AC4FBC" w14:paraId="492D2CF3" w14:textId="77777777" w:rsidTr="007704F8">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F5E3ABE" w14:textId="77777777" w:rsidR="00AB2B30" w:rsidRPr="00AC4FBC" w:rsidRDefault="006A7121">
            <w:pPr>
              <w:pStyle w:val="TAL"/>
            </w:pPr>
            <w:r w:rsidRPr="00AC4FBC">
              <w:t>P-Max</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006B29" w14:textId="77777777" w:rsidR="00AB2B30" w:rsidRPr="00AC4FBC" w:rsidRDefault="006A7121">
            <w:pPr>
              <w:pStyle w:val="TAC"/>
            </w:pPr>
            <w:r w:rsidRPr="00AC4FBC">
              <w:t>23</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1BB918" w14:textId="49D40D36"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98A636" w14:textId="77777777" w:rsidR="00AB2B30" w:rsidRPr="00AC4FBC" w:rsidRDefault="00AB2B30">
            <w:pPr>
              <w:pStyle w:val="TAL"/>
            </w:pPr>
          </w:p>
        </w:tc>
      </w:tr>
      <w:tr w:rsidR="00AB2B30" w:rsidRPr="00AC4FBC" w14:paraId="52B7F24D" w14:textId="77777777" w:rsidTr="00BF220C">
        <w:trPr>
          <w:trHeight w:val="37"/>
        </w:trPr>
        <w:tc>
          <w:tcPr>
            <w:tcW w:w="3261" w:type="dxa"/>
            <w:vMerge/>
            <w:tcBorders>
              <w:left w:val="single" w:sz="4" w:space="0" w:color="auto"/>
              <w:right w:val="single" w:sz="4" w:space="0" w:color="auto"/>
            </w:tcBorders>
            <w:tcMar>
              <w:top w:w="0" w:type="dxa"/>
              <w:left w:w="108" w:type="dxa"/>
              <w:bottom w:w="0" w:type="dxa"/>
              <w:right w:w="108" w:type="dxa"/>
            </w:tcMar>
            <w:vAlign w:val="center"/>
          </w:tcPr>
          <w:p w14:paraId="65223D1E"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8F95BE" w14:textId="77777777" w:rsidR="00AB2B30" w:rsidRPr="00AC4FBC" w:rsidRDefault="006A7121">
            <w:pPr>
              <w:pStyle w:val="TAC"/>
            </w:pPr>
            <w:r w:rsidRPr="00AC4FBC">
              <w:t>20</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707ECE" w14:textId="670BBF82" w:rsidR="00AB2B30" w:rsidRPr="00AC4FBC"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BD6426" w14:textId="77777777" w:rsidR="00AB2B30" w:rsidRPr="00AC4FBC" w:rsidRDefault="00AB2B30">
            <w:pPr>
              <w:pStyle w:val="TAL"/>
            </w:pPr>
          </w:p>
        </w:tc>
      </w:tr>
      <w:tr w:rsidR="007704F8" w:rsidRPr="00AC4FBC" w14:paraId="50E4B478" w14:textId="77777777" w:rsidTr="00E21522">
        <w:trPr>
          <w:trHeight w:val="37"/>
        </w:trPr>
        <w:tc>
          <w:tcPr>
            <w:tcW w:w="9609" w:type="dxa"/>
            <w:gridSpan w:val="4"/>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8706278" w14:textId="77777777" w:rsidR="007704F8" w:rsidRPr="00AC4FBC" w:rsidRDefault="007704F8" w:rsidP="007704F8">
            <w:pPr>
              <w:pStyle w:val="TAL"/>
            </w:pPr>
            <w:r w:rsidRPr="00AC4FBC">
              <w:t>NOTE 1:</w:t>
            </w:r>
            <w:r w:rsidRPr="00AC4FBC">
              <w:tab/>
              <w:t>Applies when E-UTRA UL transmission not overlapping with NR UL transmission in time.</w:t>
            </w:r>
          </w:p>
          <w:p w14:paraId="5E57299F" w14:textId="7A7E605E" w:rsidR="007704F8" w:rsidRPr="00AC4FBC" w:rsidRDefault="007704F8" w:rsidP="007704F8">
            <w:pPr>
              <w:pStyle w:val="TAL"/>
            </w:pPr>
            <w:r w:rsidRPr="00AC4FBC">
              <w:t>NOTE 2:</w:t>
            </w:r>
            <w:r w:rsidRPr="00AC4FBC">
              <w:tab/>
              <w:t>Applies when E-UTRA UL transmission overlapping with NR UL transmission in time.</w:t>
            </w:r>
          </w:p>
        </w:tc>
      </w:tr>
    </w:tbl>
    <w:p w14:paraId="75D74E68" w14:textId="39A3F08C" w:rsidR="00AB2B30" w:rsidRPr="00AC4FBC" w:rsidRDefault="00AB2B30" w:rsidP="007704F8"/>
    <w:p w14:paraId="1687E593" w14:textId="77777777" w:rsidR="007704F8" w:rsidRPr="00AC4FBC" w:rsidRDefault="007704F8" w:rsidP="007704F8">
      <w:pPr>
        <w:pStyle w:val="TH"/>
      </w:pPr>
      <w:bookmarkStart w:id="6349" w:name="_CRTable6_5B_2_1_2_4_33"/>
      <w:r w:rsidRPr="00AC4FBC">
        <w:t xml:space="preserve">Table </w:t>
      </w:r>
      <w:bookmarkEnd w:id="6349"/>
      <w:r w:rsidRPr="00AC4FBC">
        <w:t>6.5B.2.1.2.4.3-3: PhysicalCellGroupConfig for PC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1440"/>
        <w:gridCol w:w="3511"/>
        <w:gridCol w:w="1472"/>
      </w:tblGrid>
      <w:tr w:rsidR="007704F8" w:rsidRPr="00AC4FBC" w14:paraId="7EBE81D0" w14:textId="77777777" w:rsidTr="007704F8">
        <w:tc>
          <w:tcPr>
            <w:tcW w:w="9747" w:type="dxa"/>
            <w:gridSpan w:val="4"/>
            <w:tcBorders>
              <w:top w:val="single" w:sz="4" w:space="0" w:color="auto"/>
              <w:left w:val="single" w:sz="4" w:space="0" w:color="auto"/>
              <w:bottom w:val="single" w:sz="4" w:space="0" w:color="auto"/>
              <w:right w:val="single" w:sz="4" w:space="0" w:color="auto"/>
            </w:tcBorders>
            <w:hideMark/>
          </w:tcPr>
          <w:p w14:paraId="767EEFB2" w14:textId="77777777" w:rsidR="007704F8" w:rsidRPr="00AC4FBC" w:rsidRDefault="007704F8">
            <w:pPr>
              <w:pStyle w:val="TAL"/>
            </w:pPr>
            <w:r w:rsidRPr="00AC4FBC">
              <w:t>Derivation Path: TS 38.508-1 [6], Table 4.6.3-106</w:t>
            </w:r>
          </w:p>
        </w:tc>
      </w:tr>
      <w:tr w:rsidR="007704F8" w:rsidRPr="00AC4FBC" w14:paraId="331C9A6E" w14:textId="77777777" w:rsidTr="00BF220C">
        <w:tc>
          <w:tcPr>
            <w:tcW w:w="3325" w:type="dxa"/>
            <w:tcBorders>
              <w:top w:val="single" w:sz="4" w:space="0" w:color="auto"/>
              <w:left w:val="single" w:sz="4" w:space="0" w:color="auto"/>
              <w:bottom w:val="single" w:sz="4" w:space="0" w:color="auto"/>
              <w:right w:val="single" w:sz="4" w:space="0" w:color="auto"/>
            </w:tcBorders>
            <w:hideMark/>
          </w:tcPr>
          <w:p w14:paraId="6D86F608" w14:textId="77777777" w:rsidR="007704F8" w:rsidRPr="00AC4FBC" w:rsidRDefault="007704F8">
            <w:pPr>
              <w:pStyle w:val="TAH"/>
            </w:pPr>
            <w:r w:rsidRPr="00AC4FBC">
              <w:t>Information Element</w:t>
            </w:r>
          </w:p>
        </w:tc>
        <w:tc>
          <w:tcPr>
            <w:tcW w:w="1440" w:type="dxa"/>
            <w:tcBorders>
              <w:top w:val="single" w:sz="4" w:space="0" w:color="auto"/>
              <w:left w:val="single" w:sz="4" w:space="0" w:color="auto"/>
              <w:bottom w:val="single" w:sz="4" w:space="0" w:color="auto"/>
              <w:right w:val="single" w:sz="4" w:space="0" w:color="auto"/>
            </w:tcBorders>
            <w:hideMark/>
          </w:tcPr>
          <w:p w14:paraId="6D997947" w14:textId="77777777" w:rsidR="007704F8" w:rsidRPr="00AC4FBC" w:rsidRDefault="007704F8">
            <w:pPr>
              <w:pStyle w:val="TAH"/>
            </w:pPr>
            <w:r w:rsidRPr="00AC4FBC">
              <w:t>Value/remark</w:t>
            </w:r>
          </w:p>
        </w:tc>
        <w:tc>
          <w:tcPr>
            <w:tcW w:w="3510" w:type="dxa"/>
            <w:tcBorders>
              <w:top w:val="single" w:sz="4" w:space="0" w:color="auto"/>
              <w:left w:val="single" w:sz="4" w:space="0" w:color="auto"/>
              <w:bottom w:val="single" w:sz="4" w:space="0" w:color="auto"/>
              <w:right w:val="single" w:sz="4" w:space="0" w:color="auto"/>
            </w:tcBorders>
            <w:hideMark/>
          </w:tcPr>
          <w:p w14:paraId="33CE9A0C" w14:textId="77777777" w:rsidR="007704F8" w:rsidRPr="00AC4FBC" w:rsidRDefault="007704F8">
            <w:pPr>
              <w:pStyle w:val="TAH"/>
            </w:pPr>
            <w:r w:rsidRPr="00AC4FBC">
              <w:t>Comment</w:t>
            </w:r>
          </w:p>
        </w:tc>
        <w:tc>
          <w:tcPr>
            <w:tcW w:w="1472" w:type="dxa"/>
            <w:tcBorders>
              <w:top w:val="single" w:sz="4" w:space="0" w:color="auto"/>
              <w:left w:val="single" w:sz="4" w:space="0" w:color="auto"/>
              <w:bottom w:val="single" w:sz="4" w:space="0" w:color="auto"/>
              <w:right w:val="single" w:sz="4" w:space="0" w:color="auto"/>
            </w:tcBorders>
            <w:hideMark/>
          </w:tcPr>
          <w:p w14:paraId="17F87E93" w14:textId="77777777" w:rsidR="007704F8" w:rsidRPr="00AC4FBC" w:rsidRDefault="007704F8">
            <w:pPr>
              <w:pStyle w:val="TAH"/>
            </w:pPr>
            <w:r w:rsidRPr="00AC4FBC">
              <w:t>Condition</w:t>
            </w:r>
          </w:p>
        </w:tc>
      </w:tr>
      <w:tr w:rsidR="007704F8" w:rsidRPr="00AC4FBC" w14:paraId="2419540E" w14:textId="77777777" w:rsidTr="00BF220C">
        <w:tc>
          <w:tcPr>
            <w:tcW w:w="3325" w:type="dxa"/>
            <w:tcBorders>
              <w:top w:val="single" w:sz="4" w:space="0" w:color="auto"/>
              <w:left w:val="single" w:sz="4" w:space="0" w:color="auto"/>
              <w:bottom w:val="nil"/>
              <w:right w:val="single" w:sz="4" w:space="0" w:color="auto"/>
            </w:tcBorders>
            <w:hideMark/>
          </w:tcPr>
          <w:p w14:paraId="6B5D3D4F" w14:textId="77777777" w:rsidR="007704F8" w:rsidRPr="00AC4FBC" w:rsidRDefault="007704F8">
            <w:pPr>
              <w:pStyle w:val="TAL"/>
            </w:pPr>
            <w:r w:rsidRPr="00AC4FBC">
              <w:t>p-NR-FR1</w:t>
            </w:r>
          </w:p>
        </w:tc>
        <w:tc>
          <w:tcPr>
            <w:tcW w:w="1440" w:type="dxa"/>
            <w:tcBorders>
              <w:top w:val="single" w:sz="4" w:space="0" w:color="auto"/>
              <w:left w:val="single" w:sz="4" w:space="0" w:color="auto"/>
              <w:bottom w:val="single" w:sz="4" w:space="0" w:color="auto"/>
              <w:right w:val="single" w:sz="4" w:space="0" w:color="auto"/>
            </w:tcBorders>
            <w:hideMark/>
          </w:tcPr>
          <w:p w14:paraId="7305E73F" w14:textId="77777777" w:rsidR="007704F8" w:rsidRPr="00AC4FBC" w:rsidRDefault="007704F8">
            <w:pPr>
              <w:pStyle w:val="TAL"/>
            </w:pPr>
            <w:r w:rsidRPr="00AC4FBC">
              <w:t>26</w:t>
            </w:r>
          </w:p>
        </w:tc>
        <w:tc>
          <w:tcPr>
            <w:tcW w:w="3510" w:type="dxa"/>
            <w:tcBorders>
              <w:top w:val="single" w:sz="4" w:space="0" w:color="auto"/>
              <w:left w:val="single" w:sz="4" w:space="0" w:color="auto"/>
              <w:bottom w:val="single" w:sz="4" w:space="0" w:color="auto"/>
              <w:right w:val="single" w:sz="4" w:space="0" w:color="auto"/>
            </w:tcBorders>
          </w:tcPr>
          <w:p w14:paraId="44855D4A" w14:textId="77777777" w:rsidR="007704F8" w:rsidRPr="00AC4FBC" w:rsidRDefault="007704F8">
            <w:pPr>
              <w:pStyle w:val="TAL"/>
            </w:pPr>
          </w:p>
        </w:tc>
        <w:tc>
          <w:tcPr>
            <w:tcW w:w="1472" w:type="dxa"/>
            <w:tcBorders>
              <w:top w:val="single" w:sz="4" w:space="0" w:color="auto"/>
              <w:left w:val="single" w:sz="4" w:space="0" w:color="auto"/>
              <w:bottom w:val="single" w:sz="4" w:space="0" w:color="auto"/>
              <w:right w:val="single" w:sz="4" w:space="0" w:color="auto"/>
            </w:tcBorders>
            <w:hideMark/>
          </w:tcPr>
          <w:p w14:paraId="4B58AE08" w14:textId="77777777" w:rsidR="007704F8" w:rsidRPr="00AC4FBC" w:rsidRDefault="007704F8">
            <w:pPr>
              <w:pStyle w:val="TAL"/>
            </w:pPr>
            <w:r w:rsidRPr="00AC4FBC">
              <w:t>Power config A (NOTE 1)</w:t>
            </w:r>
          </w:p>
        </w:tc>
      </w:tr>
      <w:tr w:rsidR="007704F8" w:rsidRPr="00AC4FBC" w14:paraId="06DB6338" w14:textId="77777777" w:rsidTr="00BF220C">
        <w:tc>
          <w:tcPr>
            <w:tcW w:w="3325" w:type="dxa"/>
            <w:tcBorders>
              <w:top w:val="nil"/>
              <w:left w:val="single" w:sz="4" w:space="0" w:color="auto"/>
              <w:bottom w:val="single" w:sz="4" w:space="0" w:color="auto"/>
              <w:right w:val="single" w:sz="4" w:space="0" w:color="auto"/>
            </w:tcBorders>
          </w:tcPr>
          <w:p w14:paraId="7ABA6D2E" w14:textId="77777777" w:rsidR="007704F8" w:rsidRPr="00AC4FBC" w:rsidRDefault="007704F8">
            <w:pPr>
              <w:pStyle w:val="TAL"/>
            </w:pPr>
          </w:p>
        </w:tc>
        <w:tc>
          <w:tcPr>
            <w:tcW w:w="1440" w:type="dxa"/>
            <w:tcBorders>
              <w:top w:val="single" w:sz="4" w:space="0" w:color="auto"/>
              <w:left w:val="single" w:sz="4" w:space="0" w:color="auto"/>
              <w:bottom w:val="single" w:sz="4" w:space="0" w:color="auto"/>
              <w:right w:val="single" w:sz="4" w:space="0" w:color="auto"/>
            </w:tcBorders>
            <w:hideMark/>
          </w:tcPr>
          <w:p w14:paraId="5CFB8495" w14:textId="77777777" w:rsidR="007704F8" w:rsidRPr="00AC4FBC" w:rsidRDefault="007704F8">
            <w:pPr>
              <w:pStyle w:val="TAL"/>
            </w:pPr>
            <w:r w:rsidRPr="00AC4FBC">
              <w:t>23</w:t>
            </w:r>
          </w:p>
        </w:tc>
        <w:tc>
          <w:tcPr>
            <w:tcW w:w="3510" w:type="dxa"/>
            <w:tcBorders>
              <w:top w:val="single" w:sz="4" w:space="0" w:color="auto"/>
              <w:left w:val="single" w:sz="4" w:space="0" w:color="auto"/>
              <w:bottom w:val="single" w:sz="4" w:space="0" w:color="auto"/>
              <w:right w:val="single" w:sz="4" w:space="0" w:color="auto"/>
            </w:tcBorders>
          </w:tcPr>
          <w:p w14:paraId="381A202C" w14:textId="77777777" w:rsidR="007704F8" w:rsidRPr="00AC4FBC" w:rsidRDefault="007704F8">
            <w:pPr>
              <w:pStyle w:val="TAL"/>
            </w:pPr>
          </w:p>
        </w:tc>
        <w:tc>
          <w:tcPr>
            <w:tcW w:w="1472" w:type="dxa"/>
            <w:tcBorders>
              <w:top w:val="single" w:sz="4" w:space="0" w:color="auto"/>
              <w:left w:val="single" w:sz="4" w:space="0" w:color="auto"/>
              <w:bottom w:val="single" w:sz="4" w:space="0" w:color="auto"/>
              <w:right w:val="single" w:sz="4" w:space="0" w:color="auto"/>
            </w:tcBorders>
            <w:hideMark/>
          </w:tcPr>
          <w:p w14:paraId="5D50FBDE" w14:textId="77777777" w:rsidR="007704F8" w:rsidRPr="00AC4FBC" w:rsidRDefault="007704F8">
            <w:pPr>
              <w:pStyle w:val="TAL"/>
            </w:pPr>
            <w:r w:rsidRPr="00AC4FBC">
              <w:t>Power config B (NOTE 2)</w:t>
            </w:r>
          </w:p>
        </w:tc>
      </w:tr>
      <w:tr w:rsidR="007704F8" w:rsidRPr="00AC4FBC" w14:paraId="437941D8" w14:textId="77777777" w:rsidTr="007704F8">
        <w:tc>
          <w:tcPr>
            <w:tcW w:w="9747" w:type="dxa"/>
            <w:gridSpan w:val="4"/>
            <w:tcBorders>
              <w:top w:val="nil"/>
              <w:left w:val="single" w:sz="4" w:space="0" w:color="auto"/>
              <w:bottom w:val="single" w:sz="4" w:space="0" w:color="auto"/>
              <w:right w:val="single" w:sz="4" w:space="0" w:color="auto"/>
            </w:tcBorders>
            <w:hideMark/>
          </w:tcPr>
          <w:p w14:paraId="297A2094" w14:textId="77777777" w:rsidR="007704F8" w:rsidRPr="00AC4FBC" w:rsidRDefault="007704F8">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4D40A14F" w14:textId="77777777" w:rsidR="007704F8" w:rsidRPr="00AC4FBC" w:rsidRDefault="007704F8">
            <w:pPr>
              <w:pStyle w:val="TAL"/>
              <w:rPr>
                <w:lang w:eastAsia="en-US"/>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1DDFD5C2" w14:textId="77777777" w:rsidR="007704F8" w:rsidRPr="00AC4FBC" w:rsidRDefault="007704F8" w:rsidP="007704F8">
      <w:pPr>
        <w:rPr>
          <w:lang w:eastAsia="en-US"/>
        </w:rPr>
      </w:pPr>
    </w:p>
    <w:p w14:paraId="2F184899" w14:textId="77777777" w:rsidR="007704F8" w:rsidRPr="00AC4FBC" w:rsidRDefault="007704F8" w:rsidP="007704F8">
      <w:pPr>
        <w:pStyle w:val="TH"/>
      </w:pPr>
      <w:bookmarkStart w:id="6350" w:name="_CRTable6_5B_2_1_2_4_34"/>
      <w:r w:rsidRPr="00AC4FBC">
        <w:lastRenderedPageBreak/>
        <w:t xml:space="preserve">Table </w:t>
      </w:r>
      <w:bookmarkEnd w:id="6350"/>
      <w:r w:rsidRPr="00AC4FBC">
        <w:t xml:space="preserve">6.5B.2.1.2.4.3-4: </w:t>
      </w:r>
      <w:r w:rsidRPr="00AC4FBC">
        <w:rPr>
          <w:i/>
          <w:iCs/>
        </w:rPr>
        <w:t>RRCConnectionReconfiguration</w:t>
      </w:r>
      <w:r w:rsidRPr="00AC4FBC">
        <w:t>: nr-Config-r15 for PC2</w:t>
      </w:r>
    </w:p>
    <w:tbl>
      <w:tblPr>
        <w:tblW w:w="961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28"/>
        <w:gridCol w:w="1441"/>
        <w:gridCol w:w="3512"/>
        <w:gridCol w:w="1434"/>
      </w:tblGrid>
      <w:tr w:rsidR="007704F8" w:rsidRPr="00AC4FBC" w14:paraId="6218FF5C" w14:textId="77777777" w:rsidTr="007704F8">
        <w:tc>
          <w:tcPr>
            <w:tcW w:w="9609" w:type="dxa"/>
            <w:gridSpan w:val="4"/>
            <w:tcBorders>
              <w:top w:val="single" w:sz="4" w:space="0" w:color="auto"/>
              <w:left w:val="single" w:sz="4" w:space="0" w:color="auto"/>
              <w:bottom w:val="single" w:sz="4" w:space="0" w:color="auto"/>
              <w:right w:val="single" w:sz="4" w:space="0" w:color="auto"/>
            </w:tcBorders>
            <w:hideMark/>
          </w:tcPr>
          <w:p w14:paraId="51A5D63F" w14:textId="77777777" w:rsidR="007704F8" w:rsidRPr="00AC4FBC" w:rsidRDefault="007704F8">
            <w:pPr>
              <w:pStyle w:val="TAL"/>
            </w:pPr>
            <w:r w:rsidRPr="00AC4FBC">
              <w:t>Derivation Path: TS 36.508 [11], Table 4.6.1-8</w:t>
            </w:r>
          </w:p>
        </w:tc>
      </w:tr>
      <w:tr w:rsidR="007704F8" w:rsidRPr="00AC4FBC" w14:paraId="5F6EF5E5" w14:textId="77777777" w:rsidTr="007704F8">
        <w:tc>
          <w:tcPr>
            <w:tcW w:w="32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94968" w14:textId="77777777" w:rsidR="007704F8" w:rsidRPr="00AC4FBC" w:rsidRDefault="007704F8">
            <w:pPr>
              <w:pStyle w:val="TAH"/>
            </w:pPr>
            <w:r w:rsidRPr="00AC4FBC">
              <w:t>Information Element</w:t>
            </w: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20495" w14:textId="77777777" w:rsidR="007704F8" w:rsidRPr="00AC4FBC" w:rsidRDefault="007704F8">
            <w:pPr>
              <w:pStyle w:val="TAH"/>
            </w:pPr>
            <w:r w:rsidRPr="00AC4FBC">
              <w:t>Value/remark</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868DE4" w14:textId="77777777" w:rsidR="007704F8" w:rsidRPr="00AC4FBC" w:rsidRDefault="007704F8">
            <w:pPr>
              <w:pStyle w:val="TAH"/>
            </w:pPr>
            <w:r w:rsidRPr="00AC4FBC">
              <w:t>Comment</w:t>
            </w: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FE1B6C" w14:textId="77777777" w:rsidR="007704F8" w:rsidRPr="00AC4FBC" w:rsidRDefault="007704F8">
            <w:pPr>
              <w:pStyle w:val="TAH"/>
            </w:pPr>
            <w:r w:rsidRPr="00AC4FBC">
              <w:t>Condition</w:t>
            </w:r>
          </w:p>
        </w:tc>
      </w:tr>
      <w:tr w:rsidR="007704F8" w:rsidRPr="00AC4FBC" w14:paraId="632ECEBA" w14:textId="77777777" w:rsidTr="007704F8">
        <w:tc>
          <w:tcPr>
            <w:tcW w:w="322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EDC2F2E" w14:textId="77777777" w:rsidR="007704F8" w:rsidRPr="00AC4FBC" w:rsidRDefault="007704F8">
            <w:pPr>
              <w:pStyle w:val="TAL"/>
            </w:pPr>
            <w:r w:rsidRPr="00AC4FBC">
              <w:t>p-MaxEUTRA-r15</w:t>
            </w: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ABB26" w14:textId="77777777" w:rsidR="007704F8" w:rsidRPr="00AC4FBC" w:rsidRDefault="007704F8">
            <w:pPr>
              <w:pStyle w:val="TAL"/>
            </w:pPr>
            <w:r w:rsidRPr="00AC4FBC">
              <w:rPr>
                <w:rFonts w:eastAsia="MS Mincho"/>
              </w:rPr>
              <w:t>26</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A6690" w14:textId="77777777" w:rsidR="007704F8" w:rsidRPr="00AC4FBC" w:rsidRDefault="007704F8">
            <w:pPr>
              <w:pStyle w:val="TAL"/>
            </w:pP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D8046" w14:textId="77777777" w:rsidR="007704F8" w:rsidRPr="00AC4FBC" w:rsidRDefault="007704F8">
            <w:pPr>
              <w:pStyle w:val="TAL"/>
            </w:pPr>
            <w:r w:rsidRPr="00AC4FBC">
              <w:t>Power config A (NOTE 1)</w:t>
            </w:r>
          </w:p>
        </w:tc>
      </w:tr>
      <w:tr w:rsidR="007704F8" w:rsidRPr="00AC4FBC" w14:paraId="2E2C208D" w14:textId="77777777" w:rsidTr="007704F8">
        <w:tc>
          <w:tcPr>
            <w:tcW w:w="3226" w:type="dxa"/>
            <w:tcBorders>
              <w:top w:val="nil"/>
              <w:left w:val="single" w:sz="4" w:space="0" w:color="auto"/>
              <w:bottom w:val="nil"/>
              <w:right w:val="single" w:sz="4" w:space="0" w:color="auto"/>
            </w:tcBorders>
            <w:tcMar>
              <w:top w:w="0" w:type="dxa"/>
              <w:left w:w="108" w:type="dxa"/>
              <w:bottom w:w="0" w:type="dxa"/>
              <w:right w:w="108" w:type="dxa"/>
            </w:tcMar>
          </w:tcPr>
          <w:p w14:paraId="15BD927C" w14:textId="77777777" w:rsidR="007704F8" w:rsidRPr="00AC4FBC" w:rsidRDefault="007704F8">
            <w:pPr>
              <w:pStyle w:val="TAL"/>
            </w:pP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A95B84" w14:textId="77777777" w:rsidR="007704F8" w:rsidRPr="00AC4FBC" w:rsidRDefault="007704F8">
            <w:pPr>
              <w:pStyle w:val="TAL"/>
              <w:rPr>
                <w:rFonts w:eastAsia="MS Mincho"/>
              </w:rPr>
            </w:pPr>
            <w:r w:rsidRPr="00AC4FBC">
              <w:t>23</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8A0D6" w14:textId="77777777" w:rsidR="007704F8" w:rsidRPr="00AC4FBC" w:rsidRDefault="007704F8">
            <w:pPr>
              <w:pStyle w:val="TAL"/>
            </w:pP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EE8F8" w14:textId="77777777" w:rsidR="007704F8" w:rsidRPr="00AC4FBC" w:rsidRDefault="007704F8">
            <w:pPr>
              <w:pStyle w:val="TAL"/>
            </w:pPr>
            <w:r w:rsidRPr="00AC4FBC">
              <w:t>Power config B (NOTE 2)</w:t>
            </w:r>
          </w:p>
        </w:tc>
      </w:tr>
      <w:tr w:rsidR="007704F8" w:rsidRPr="00AC4FBC" w14:paraId="3033823D" w14:textId="77777777" w:rsidTr="007704F8">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E98C60" w14:textId="77777777" w:rsidR="007704F8" w:rsidRPr="00AC4FBC" w:rsidRDefault="007704F8">
            <w:pPr>
              <w:pStyle w:val="TAN"/>
              <w:rPr>
                <w:lang w:eastAsia="ja-JP"/>
              </w:rPr>
            </w:pPr>
            <w:r w:rsidRPr="00AC4FBC">
              <w:rPr>
                <w:lang w:eastAsia="ja-JP"/>
              </w:rPr>
              <w:t>NOTE 1:</w:t>
            </w:r>
            <w:r w:rsidRPr="00AC4FBC">
              <w:rPr>
                <w:lang w:eastAsia="ja-JP"/>
              </w:rPr>
              <w:tab/>
              <w:t>Applies</w:t>
            </w:r>
            <w:r w:rsidRPr="00AC4FBC">
              <w:t xml:space="preserve"> when </w:t>
            </w:r>
            <w:r w:rsidRPr="00AC4FBC">
              <w:rPr>
                <w:lang w:eastAsia="ja-JP"/>
              </w:rPr>
              <w:t>E-UTRA UL transmission not overlapping with NR UL transmission in time.</w:t>
            </w:r>
          </w:p>
          <w:p w14:paraId="33BB36D6" w14:textId="77777777" w:rsidR="007704F8" w:rsidRPr="00AC4FBC" w:rsidRDefault="007704F8">
            <w:pPr>
              <w:pStyle w:val="TAN"/>
              <w:rPr>
                <w:lang w:eastAsia="en-US"/>
              </w:rPr>
            </w:pPr>
            <w:r w:rsidRPr="00AC4FBC">
              <w:rPr>
                <w:lang w:eastAsia="ja-JP"/>
              </w:rPr>
              <w:t>NOTE 2:</w:t>
            </w:r>
            <w:r w:rsidRPr="00AC4FBC">
              <w:rPr>
                <w:lang w:eastAsia="ja-JP"/>
              </w:rPr>
              <w:tab/>
              <w:t>Applies</w:t>
            </w:r>
            <w:r w:rsidRPr="00AC4FBC">
              <w:t xml:space="preserve"> when E-UTRA UL transmission overlapping with NR UL transmission in time.</w:t>
            </w:r>
          </w:p>
        </w:tc>
      </w:tr>
    </w:tbl>
    <w:p w14:paraId="4318377A" w14:textId="77777777" w:rsidR="007704F8" w:rsidRPr="00AC4FBC" w:rsidRDefault="007704F8" w:rsidP="007704F8">
      <w:pPr>
        <w:rPr>
          <w:lang w:eastAsia="en-US"/>
        </w:rPr>
      </w:pPr>
    </w:p>
    <w:p w14:paraId="13150A95" w14:textId="77777777" w:rsidR="007704F8" w:rsidRPr="00AC4FBC" w:rsidRDefault="007704F8" w:rsidP="007704F8">
      <w:pPr>
        <w:pStyle w:val="TH"/>
      </w:pPr>
      <w:bookmarkStart w:id="6351" w:name="OLE_LINK144"/>
      <w:bookmarkStart w:id="6352" w:name="OLE_LINK145"/>
      <w:bookmarkStart w:id="6353" w:name="_CRTable6_5B_2_1_2_4_35"/>
      <w:r w:rsidRPr="00AC4FBC">
        <w:t xml:space="preserve">Table </w:t>
      </w:r>
      <w:bookmarkEnd w:id="6353"/>
      <w:r w:rsidRPr="00AC4FBC">
        <w:t xml:space="preserve">6.5B.2.1.2.4.3-5: </w:t>
      </w:r>
      <w:r w:rsidRPr="00AC4FBC">
        <w:rPr>
          <w:i/>
          <w:iCs/>
        </w:rPr>
        <w:t>SystemInfomationBlockType1:</w:t>
      </w:r>
      <w:r w:rsidRPr="00AC4FBC">
        <w:t xml:space="preserve"> tdd-Config if E-UTRA on TDD band</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77"/>
        <w:gridCol w:w="2627"/>
        <w:gridCol w:w="1701"/>
        <w:gridCol w:w="1275"/>
      </w:tblGrid>
      <w:tr w:rsidR="007704F8" w:rsidRPr="00AC4FBC" w14:paraId="2250222F" w14:textId="77777777" w:rsidTr="007704F8">
        <w:tc>
          <w:tcPr>
            <w:tcW w:w="9781" w:type="dxa"/>
            <w:gridSpan w:val="4"/>
            <w:tcBorders>
              <w:top w:val="single" w:sz="4" w:space="0" w:color="auto"/>
              <w:left w:val="single" w:sz="4" w:space="0" w:color="auto"/>
              <w:bottom w:val="single" w:sz="4" w:space="0" w:color="auto"/>
              <w:right w:val="single" w:sz="4" w:space="0" w:color="auto"/>
            </w:tcBorders>
            <w:hideMark/>
          </w:tcPr>
          <w:p w14:paraId="29439FA4" w14:textId="77777777" w:rsidR="007704F8" w:rsidRPr="00AC4FBC" w:rsidRDefault="007704F8">
            <w:pPr>
              <w:pStyle w:val="TAL"/>
              <w:spacing w:line="254" w:lineRule="auto"/>
            </w:pPr>
            <w:r w:rsidRPr="00AC4FBC">
              <w:t>Derivation Path: TS 36.508 [11], Table 4.6.3-23</w:t>
            </w:r>
          </w:p>
        </w:tc>
      </w:tr>
      <w:tr w:rsidR="007704F8" w:rsidRPr="00AC4FBC" w14:paraId="4B421DBB"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C231D" w14:textId="77777777" w:rsidR="007704F8" w:rsidRPr="00AC4FBC" w:rsidRDefault="007704F8">
            <w:pPr>
              <w:pStyle w:val="TAH"/>
              <w:spacing w:line="254" w:lineRule="auto"/>
            </w:pPr>
            <w:r w:rsidRPr="00AC4FBC">
              <w:t>Information Elemen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1BF8A9" w14:textId="77777777" w:rsidR="007704F8" w:rsidRPr="00AC4FBC" w:rsidRDefault="007704F8">
            <w:pPr>
              <w:pStyle w:val="TAH"/>
              <w:spacing w:line="254" w:lineRule="auto"/>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1F3F3E" w14:textId="77777777" w:rsidR="007704F8" w:rsidRPr="00AC4FBC" w:rsidRDefault="007704F8">
            <w:pPr>
              <w:pStyle w:val="TAH"/>
              <w:spacing w:line="254" w:lineRule="auto"/>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9EAD1" w14:textId="77777777" w:rsidR="007704F8" w:rsidRPr="00AC4FBC" w:rsidRDefault="007704F8">
            <w:pPr>
              <w:pStyle w:val="TAH"/>
              <w:spacing w:line="254" w:lineRule="auto"/>
            </w:pPr>
            <w:r w:rsidRPr="00AC4FBC">
              <w:t>Condition</w:t>
            </w:r>
          </w:p>
        </w:tc>
      </w:tr>
      <w:tr w:rsidR="007704F8" w:rsidRPr="00AC4FBC" w14:paraId="7CF8557A"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7B658D" w14:textId="77777777" w:rsidR="007704F8" w:rsidRPr="00AC4FBC" w:rsidRDefault="007704F8">
            <w:pPr>
              <w:pStyle w:val="TAL"/>
              <w:spacing w:line="254" w:lineRule="auto"/>
            </w:pPr>
            <w:r w:rsidRPr="00AC4FBC">
              <w:t>TDD-Config-DEFAULT  ::= SEQUENCE {</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3AB2A" w14:textId="77777777" w:rsidR="007704F8" w:rsidRPr="00AC4FBC" w:rsidRDefault="007704F8">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A350A" w14:textId="77777777" w:rsidR="007704F8" w:rsidRPr="00AC4FBC" w:rsidRDefault="007704F8">
            <w:pPr>
              <w:pStyle w:val="TAL"/>
              <w:spacing w:line="254" w:lineRule="auto"/>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17EC0" w14:textId="77777777" w:rsidR="007704F8" w:rsidRPr="00AC4FBC" w:rsidRDefault="007704F8">
            <w:pPr>
              <w:pStyle w:val="TAL"/>
              <w:spacing w:line="254" w:lineRule="auto"/>
            </w:pPr>
          </w:p>
        </w:tc>
      </w:tr>
      <w:tr w:rsidR="007704F8" w:rsidRPr="00AC4FBC" w14:paraId="12FEC4DC"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41F55" w14:textId="77777777" w:rsidR="007704F8" w:rsidRPr="00AC4FBC" w:rsidRDefault="007704F8">
            <w:pPr>
              <w:pStyle w:val="TAL"/>
              <w:spacing w:line="254" w:lineRule="auto"/>
            </w:pPr>
            <w:r w:rsidRPr="00AC4FBC">
              <w:t xml:space="preserve">  subframeAssignmen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2DD03" w14:textId="77777777" w:rsidR="007704F8" w:rsidRPr="00AC4FBC" w:rsidRDefault="007704F8">
            <w:pPr>
              <w:pStyle w:val="TAL"/>
              <w:spacing w:line="254" w:lineRule="auto"/>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5B3D3" w14:textId="77777777" w:rsidR="007704F8" w:rsidRPr="00AC4FBC"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089AF" w14:textId="77777777" w:rsidR="007704F8" w:rsidRPr="00AC4FBC" w:rsidRDefault="007704F8">
            <w:pPr>
              <w:pStyle w:val="TAL"/>
              <w:spacing w:line="254" w:lineRule="auto"/>
            </w:pPr>
          </w:p>
        </w:tc>
      </w:tr>
      <w:tr w:rsidR="007704F8" w:rsidRPr="00AC4FBC" w14:paraId="4C01FC05"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2EDEF" w14:textId="77777777" w:rsidR="007704F8" w:rsidRPr="00AC4FBC" w:rsidRDefault="007704F8">
            <w:pPr>
              <w:pStyle w:val="TAL"/>
              <w:spacing w:line="254" w:lineRule="auto"/>
            </w:pPr>
            <w:r w:rsidRPr="00AC4FBC">
              <w:t xml:space="preserve">  specialSubframePatterns</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FEC4A4" w14:textId="77777777" w:rsidR="007704F8" w:rsidRPr="00AC4FBC" w:rsidRDefault="007704F8">
            <w:pPr>
              <w:pStyle w:val="TAL"/>
              <w:spacing w:line="254" w:lineRule="auto"/>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A80C0" w14:textId="77777777" w:rsidR="007704F8" w:rsidRPr="00AC4FBC"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A0FEF" w14:textId="77777777" w:rsidR="007704F8" w:rsidRPr="00AC4FBC" w:rsidRDefault="007704F8">
            <w:pPr>
              <w:pStyle w:val="TAL"/>
              <w:spacing w:line="254" w:lineRule="auto"/>
            </w:pPr>
          </w:p>
        </w:tc>
      </w:tr>
      <w:tr w:rsidR="007704F8" w:rsidRPr="00AC4FBC" w14:paraId="24BD62B2"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2E2E80" w14:textId="77777777" w:rsidR="007704F8" w:rsidRPr="00AC4FBC" w:rsidRDefault="007704F8">
            <w:pPr>
              <w:pStyle w:val="TAL"/>
              <w:spacing w:line="254" w:lineRule="auto"/>
            </w:pPr>
            <w:r w:rsidRPr="00AC4FBC">
              <w: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AA072" w14:textId="77777777" w:rsidR="007704F8" w:rsidRPr="00AC4FBC" w:rsidRDefault="007704F8">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9F4E2" w14:textId="77777777" w:rsidR="007704F8" w:rsidRPr="00AC4FBC"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446CF" w14:textId="77777777" w:rsidR="007704F8" w:rsidRPr="00AC4FBC" w:rsidRDefault="007704F8">
            <w:pPr>
              <w:pStyle w:val="TAL"/>
              <w:spacing w:line="254" w:lineRule="auto"/>
            </w:pPr>
          </w:p>
        </w:tc>
      </w:tr>
      <w:bookmarkEnd w:id="6351"/>
      <w:bookmarkEnd w:id="6352"/>
    </w:tbl>
    <w:p w14:paraId="614FFDBA" w14:textId="77777777" w:rsidR="007704F8" w:rsidRPr="00AC4FBC" w:rsidRDefault="007704F8" w:rsidP="007704F8"/>
    <w:p w14:paraId="5FE7F533" w14:textId="77777777" w:rsidR="00AB2B30" w:rsidRPr="00AC4FBC" w:rsidRDefault="006A7121">
      <w:pPr>
        <w:pStyle w:val="H6"/>
      </w:pPr>
      <w:bookmarkStart w:id="6354" w:name="_CR6_5B_2_1_2_4_3_1"/>
      <w:r w:rsidRPr="00AC4FBC">
        <w:t>6.5B.2.1.2.4.3.1</w:t>
      </w:r>
      <w:r w:rsidRPr="00AC4FBC">
        <w:tab/>
        <w:t>Message contents exceptions for network signalled value "NS_35"</w:t>
      </w:r>
    </w:p>
    <w:p w14:paraId="60B68476" w14:textId="77777777" w:rsidR="00AB2B30" w:rsidRPr="00AC4FBC" w:rsidRDefault="006A7121">
      <w:bookmarkStart w:id="6355" w:name="_Hlk504022936"/>
      <w:bookmarkEnd w:id="6354"/>
      <w:r w:rsidRPr="00AC4FBC">
        <w:t>For "NS_35" see A-MPR test case in table 6.2B.3.1.4.3.2-1 and table 6.2B.3.1.4.3.2-2.</w:t>
      </w:r>
    </w:p>
    <w:p w14:paraId="55048206" w14:textId="77777777" w:rsidR="00AB2B30" w:rsidRPr="00AC4FBC" w:rsidRDefault="006A7121">
      <w:pPr>
        <w:pStyle w:val="H6"/>
      </w:pPr>
      <w:bookmarkStart w:id="6356" w:name="_CR6_5B_2_1_2_4_3_2"/>
      <w:bookmarkEnd w:id="6355"/>
      <w:r w:rsidRPr="00AC4FBC">
        <w:t>6.5B.2.1.2.4.3.2</w:t>
      </w:r>
      <w:r w:rsidRPr="00AC4FBC">
        <w:tab/>
        <w:t>Message contents exceptions for network signalled value "NS_04"</w:t>
      </w:r>
    </w:p>
    <w:bookmarkEnd w:id="6356"/>
    <w:p w14:paraId="28FD143F" w14:textId="77777777" w:rsidR="00AB2B30" w:rsidRPr="00AC4FBC" w:rsidRDefault="006A7121">
      <w:r w:rsidRPr="00AC4FBC">
        <w:t>For "NS_04" see A-MPR test case in table 6.2B.3.1.4.3.1-1 and table 6.2B.3.1.4.3.1-2.</w:t>
      </w:r>
    </w:p>
    <w:p w14:paraId="0FFE763A" w14:textId="77777777" w:rsidR="00AB2B30" w:rsidRPr="00AC4FBC" w:rsidRDefault="006A7121">
      <w:pPr>
        <w:pStyle w:val="H6"/>
      </w:pPr>
      <w:bookmarkStart w:id="6357" w:name="_CR6_5B_2_1_2_5"/>
      <w:r w:rsidRPr="00AC4FBC">
        <w:t>6.5B.2.1.2.5</w:t>
      </w:r>
      <w:r w:rsidRPr="00AC4FBC">
        <w:tab/>
        <w:t>Test requirement</w:t>
      </w:r>
    </w:p>
    <w:p w14:paraId="300A5188" w14:textId="77777777" w:rsidR="00AB2B30" w:rsidRPr="00AC4FBC" w:rsidRDefault="006A7121">
      <w:pPr>
        <w:pStyle w:val="TH"/>
      </w:pPr>
      <w:bookmarkStart w:id="6358" w:name="_Hlk522648143"/>
      <w:bookmarkEnd w:id="6357"/>
      <w:r w:rsidRPr="00AC4FBC">
        <w:t>6.5B.2.1.2.5-1: Test Tolerance (Additional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gridCol w:w="1984"/>
      </w:tblGrid>
      <w:tr w:rsidR="00AB2B30" w:rsidRPr="00AC4FBC" w14:paraId="5EA338CB"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6E6ACAB"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2A7AE2EE" w14:textId="77777777" w:rsidR="00AB2B30" w:rsidRPr="00AC4FBC" w:rsidRDefault="006A7121">
            <w:pPr>
              <w:pStyle w:val="TAH"/>
            </w:pPr>
            <w:r w:rsidRPr="00AC4FBC">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476090E3" w14:textId="77777777" w:rsidR="00AB2B30" w:rsidRPr="00AC4FBC" w:rsidRDefault="006A7121">
            <w:pPr>
              <w:pStyle w:val="TAH"/>
            </w:pPr>
            <w:r w:rsidRPr="00AC4FBC">
              <w:t>4.2GHz &lt; f ≤ 6.0GHz</w:t>
            </w:r>
          </w:p>
        </w:tc>
      </w:tr>
      <w:tr w:rsidR="00AB2B30" w:rsidRPr="00AC4FBC" w14:paraId="6BE44609"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6C6A5E7" w14:textId="77777777" w:rsidR="00AB2B30" w:rsidRPr="00AC4FBC" w:rsidRDefault="006A7121">
            <w:pPr>
              <w:pStyle w:val="TAC"/>
            </w:pPr>
            <w:r w:rsidRPr="00AC4FBC">
              <w:rPr>
                <w:rFonts w:cs="Arial"/>
                <w:lang w:eastAsia="ja-JP"/>
              </w:rPr>
              <w:t>1.5 dB</w:t>
            </w:r>
          </w:p>
        </w:tc>
        <w:tc>
          <w:tcPr>
            <w:tcW w:w="1984" w:type="dxa"/>
            <w:tcBorders>
              <w:top w:val="single" w:sz="4" w:space="0" w:color="auto"/>
              <w:left w:val="single" w:sz="4" w:space="0" w:color="auto"/>
              <w:bottom w:val="single" w:sz="4" w:space="0" w:color="auto"/>
              <w:right w:val="single" w:sz="4" w:space="0" w:color="auto"/>
            </w:tcBorders>
            <w:vAlign w:val="center"/>
          </w:tcPr>
          <w:p w14:paraId="7DD766CE" w14:textId="77777777" w:rsidR="00AB2B30" w:rsidRPr="00AC4FBC" w:rsidRDefault="006A7121">
            <w:pPr>
              <w:pStyle w:val="TAC"/>
            </w:pPr>
            <w:r w:rsidRPr="00AC4FBC">
              <w:rPr>
                <w:rFonts w:cs="Arial"/>
                <w:lang w:eastAsia="ja-JP"/>
              </w:rPr>
              <w:t>1.8 dB</w:t>
            </w:r>
          </w:p>
        </w:tc>
        <w:tc>
          <w:tcPr>
            <w:tcW w:w="1984" w:type="dxa"/>
            <w:tcBorders>
              <w:top w:val="single" w:sz="4" w:space="0" w:color="auto"/>
              <w:left w:val="single" w:sz="4" w:space="0" w:color="auto"/>
              <w:bottom w:val="single" w:sz="4" w:space="0" w:color="auto"/>
              <w:right w:val="single" w:sz="4" w:space="0" w:color="auto"/>
            </w:tcBorders>
            <w:vAlign w:val="center"/>
          </w:tcPr>
          <w:p w14:paraId="4B8FEF83" w14:textId="77777777" w:rsidR="00AB2B30" w:rsidRPr="00AC4FBC" w:rsidRDefault="006A7121">
            <w:pPr>
              <w:pStyle w:val="TAC"/>
            </w:pPr>
            <w:r w:rsidRPr="00AC4FBC">
              <w:rPr>
                <w:rFonts w:cs="Arial"/>
                <w:lang w:eastAsia="ja-JP"/>
              </w:rPr>
              <w:t>1.8 dB</w:t>
            </w:r>
          </w:p>
        </w:tc>
      </w:tr>
    </w:tbl>
    <w:p w14:paraId="2F5FB21E" w14:textId="77777777" w:rsidR="00AB2B30" w:rsidRPr="00AC4FBC" w:rsidRDefault="00AB2B30"/>
    <w:p w14:paraId="054103A4" w14:textId="77777777" w:rsidR="00AB2B30" w:rsidRPr="00AC4FBC" w:rsidRDefault="006A7121">
      <w:pPr>
        <w:pStyle w:val="H6"/>
      </w:pPr>
      <w:bookmarkStart w:id="6359" w:name="_CR6_5B_2_1_2_5_1"/>
      <w:r w:rsidRPr="00AC4FBC">
        <w:t>6.5B.2.1.2.5.1</w:t>
      </w:r>
      <w:r w:rsidRPr="00AC4FBC">
        <w:tab/>
        <w:t>Test requirement for network signalled value "NS_35"</w:t>
      </w:r>
    </w:p>
    <w:bookmarkEnd w:id="6358"/>
    <w:bookmarkEnd w:id="6359"/>
    <w:p w14:paraId="2A355CC8" w14:textId="77777777" w:rsidR="00AB2B30" w:rsidRPr="00AC4FBC" w:rsidRDefault="006A7121">
      <w:r w:rsidRPr="00AC4FBC">
        <w:t xml:space="preserve">When "NS_35" is indicated in the cell measured UE mean power in the channel bandwidth, derived in step 3, shall fulfil requirements in table 6.2B.3.1.5.1-1, and the power of any UE shall not exceed the described values in table 6.5B.2.1.2.5.1-1. The requirements in the table </w:t>
      </w:r>
      <w:r w:rsidRPr="00AC4FBC">
        <w:rPr>
          <w:bCs/>
        </w:rPr>
        <w:t xml:space="preserve">apply in the frequency ranges </w:t>
      </w:r>
      <w:r w:rsidRPr="00AC4FBC">
        <w:t>immediately adjacent and outside the aggregation of the sub-blocks.</w:t>
      </w:r>
    </w:p>
    <w:p w14:paraId="5C3532F4" w14:textId="77777777" w:rsidR="00AB2B30" w:rsidRPr="00AC4FBC" w:rsidRDefault="006A7121">
      <w:pPr>
        <w:pStyle w:val="TH"/>
      </w:pPr>
      <w:bookmarkStart w:id="6360" w:name="_CRTable6_5B_2_1_2_5_11"/>
      <w:r w:rsidRPr="00AC4FBC">
        <w:t xml:space="preserve">Table </w:t>
      </w:r>
      <w:bookmarkStart w:id="6361" w:name="_Hlk522644306"/>
      <w:bookmarkEnd w:id="6360"/>
      <w:r w:rsidRPr="00AC4FBC">
        <w:t>6.5B.2.1.2.5.1-1</w:t>
      </w:r>
      <w:bookmarkEnd w:id="6361"/>
      <w:r w:rsidRPr="00AC4FBC">
        <w:t>: Additional requirements for "NS_35"</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3"/>
        <w:gridCol w:w="4230"/>
        <w:gridCol w:w="1357"/>
        <w:gridCol w:w="1437"/>
      </w:tblGrid>
      <w:tr w:rsidR="00AB2B30" w:rsidRPr="00AC4FBC" w14:paraId="14990B11"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7FF0B3B9" w14:textId="77777777" w:rsidR="00AB2B30" w:rsidRPr="00AC4FBC" w:rsidRDefault="006A7121">
            <w:pPr>
              <w:pStyle w:val="TAH"/>
            </w:pPr>
            <w:r w:rsidRPr="00AC4FBC">
              <w:t>Δf</w:t>
            </w:r>
            <w:r w:rsidRPr="00AC4FBC">
              <w:rPr>
                <w:vertAlign w:val="subscript"/>
              </w:rPr>
              <w:t>OOB</w:t>
            </w:r>
          </w:p>
        </w:tc>
        <w:tc>
          <w:tcPr>
            <w:tcW w:w="4230" w:type="dxa"/>
            <w:tcBorders>
              <w:top w:val="single" w:sz="4" w:space="0" w:color="auto"/>
              <w:left w:val="single" w:sz="4" w:space="0" w:color="auto"/>
              <w:bottom w:val="single" w:sz="4" w:space="0" w:color="auto"/>
              <w:right w:val="single" w:sz="4" w:space="0" w:color="auto"/>
            </w:tcBorders>
            <w:vAlign w:val="center"/>
          </w:tcPr>
          <w:p w14:paraId="502BAE6D" w14:textId="77777777" w:rsidR="00AB2B30" w:rsidRPr="00AC4FBC" w:rsidRDefault="006A7121">
            <w:pPr>
              <w:pStyle w:val="TAH"/>
            </w:pPr>
            <w:r w:rsidRPr="00AC4FBC">
              <w:t>Frequency offset of measurement filter centre frequency, f_offset</w:t>
            </w:r>
          </w:p>
        </w:tc>
        <w:tc>
          <w:tcPr>
            <w:tcW w:w="1357" w:type="dxa"/>
            <w:tcBorders>
              <w:top w:val="single" w:sz="4" w:space="0" w:color="auto"/>
              <w:left w:val="single" w:sz="4" w:space="0" w:color="auto"/>
              <w:bottom w:val="single" w:sz="4" w:space="0" w:color="auto"/>
              <w:right w:val="single" w:sz="4" w:space="0" w:color="auto"/>
            </w:tcBorders>
            <w:vAlign w:val="center"/>
          </w:tcPr>
          <w:p w14:paraId="36CF6CEE" w14:textId="77777777" w:rsidR="00AB2B30" w:rsidRPr="00AC4FBC" w:rsidRDefault="006A7121">
            <w:pPr>
              <w:pStyle w:val="TAH"/>
            </w:pPr>
            <w:r w:rsidRPr="00AC4FBC">
              <w:t>Minimum requirement</w:t>
            </w:r>
          </w:p>
          <w:p w14:paraId="4E92BE6D" w14:textId="77777777" w:rsidR="00AB2B30" w:rsidRPr="00AC4FBC" w:rsidRDefault="006A7121">
            <w:pPr>
              <w:pStyle w:val="TAH"/>
            </w:pPr>
            <w:r w:rsidRPr="00AC4FBC">
              <w:t>[dBm]</w:t>
            </w:r>
          </w:p>
        </w:tc>
        <w:tc>
          <w:tcPr>
            <w:tcW w:w="1437" w:type="dxa"/>
            <w:tcBorders>
              <w:top w:val="single" w:sz="4" w:space="0" w:color="auto"/>
              <w:left w:val="single" w:sz="4" w:space="0" w:color="auto"/>
              <w:bottom w:val="single" w:sz="4" w:space="0" w:color="auto"/>
              <w:right w:val="single" w:sz="4" w:space="0" w:color="auto"/>
            </w:tcBorders>
            <w:vAlign w:val="center"/>
          </w:tcPr>
          <w:p w14:paraId="6EA03EE0" w14:textId="77777777" w:rsidR="00AB2B30" w:rsidRPr="00AC4FBC" w:rsidRDefault="006A7121">
            <w:pPr>
              <w:pStyle w:val="TAH"/>
            </w:pPr>
            <w:r w:rsidRPr="00AC4FBC">
              <w:t>Measurement bandwidth</w:t>
            </w:r>
          </w:p>
        </w:tc>
      </w:tr>
      <w:tr w:rsidR="00AB2B30" w:rsidRPr="00AC4FBC" w14:paraId="3C49D3A5"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4E4A5009" w14:textId="77777777" w:rsidR="00AB2B30" w:rsidRPr="00AC4FBC" w:rsidRDefault="006A7121">
            <w:pPr>
              <w:pStyle w:val="TAC"/>
            </w:pPr>
            <w:r w:rsidRPr="00AC4FBC">
              <w:t xml:space="preserve">0 MHz </w:t>
            </w:r>
            <w:r w:rsidRPr="00AC4FBC">
              <w:sym w:font="Symbol" w:char="F0A3"/>
            </w:r>
            <w:r w:rsidRPr="00AC4FBC">
              <w:t xml:space="preserve"> </w:t>
            </w:r>
            <w:r w:rsidRPr="00AC4FBC">
              <w:sym w:font="Symbol" w:char="F044"/>
            </w:r>
            <w:r w:rsidRPr="00AC4FBC">
              <w:t>f &lt; 0.1 MHz</w:t>
            </w:r>
          </w:p>
        </w:tc>
        <w:tc>
          <w:tcPr>
            <w:tcW w:w="4230" w:type="dxa"/>
            <w:tcBorders>
              <w:top w:val="single" w:sz="4" w:space="0" w:color="auto"/>
              <w:left w:val="single" w:sz="4" w:space="0" w:color="auto"/>
              <w:bottom w:val="single" w:sz="4" w:space="0" w:color="auto"/>
              <w:right w:val="single" w:sz="4" w:space="0" w:color="auto"/>
            </w:tcBorders>
            <w:vAlign w:val="center"/>
          </w:tcPr>
          <w:p w14:paraId="13ED4057" w14:textId="77777777" w:rsidR="00AB2B30" w:rsidRPr="00AC4FBC" w:rsidRDefault="006A7121">
            <w:pPr>
              <w:pStyle w:val="TAC"/>
            </w:pPr>
            <w:r w:rsidRPr="00AC4FBC">
              <w:t xml:space="preserve">0.015 MHz </w:t>
            </w:r>
            <w:r w:rsidRPr="00AC4FBC">
              <w:sym w:font="Symbol" w:char="F0A3"/>
            </w:r>
            <w:r w:rsidRPr="00AC4FBC">
              <w:t xml:space="preserve"> f_offset &lt; 0.085 MHz</w:t>
            </w:r>
          </w:p>
        </w:tc>
        <w:tc>
          <w:tcPr>
            <w:tcW w:w="1357" w:type="dxa"/>
            <w:tcBorders>
              <w:top w:val="single" w:sz="4" w:space="0" w:color="auto"/>
              <w:left w:val="single" w:sz="4" w:space="0" w:color="auto"/>
              <w:bottom w:val="single" w:sz="4" w:space="0" w:color="auto"/>
              <w:right w:val="single" w:sz="4" w:space="0" w:color="auto"/>
            </w:tcBorders>
            <w:vAlign w:val="center"/>
          </w:tcPr>
          <w:p w14:paraId="0FC9FFA2" w14:textId="77777777" w:rsidR="00AB2B30" w:rsidRPr="00AC4FBC" w:rsidRDefault="006A7121">
            <w:pPr>
              <w:pStyle w:val="TAC"/>
            </w:pPr>
            <w:r w:rsidRPr="00AC4FBC">
              <w:t>-13+TT</w:t>
            </w:r>
          </w:p>
        </w:tc>
        <w:tc>
          <w:tcPr>
            <w:tcW w:w="1437" w:type="dxa"/>
            <w:tcBorders>
              <w:top w:val="single" w:sz="4" w:space="0" w:color="auto"/>
              <w:left w:val="single" w:sz="4" w:space="0" w:color="auto"/>
              <w:bottom w:val="single" w:sz="4" w:space="0" w:color="auto"/>
              <w:right w:val="single" w:sz="4" w:space="0" w:color="auto"/>
            </w:tcBorders>
            <w:vAlign w:val="center"/>
          </w:tcPr>
          <w:p w14:paraId="53609BE7" w14:textId="77777777" w:rsidR="00AB2B30" w:rsidRPr="00AC4FBC" w:rsidRDefault="006A7121">
            <w:pPr>
              <w:pStyle w:val="TAC"/>
            </w:pPr>
            <w:r w:rsidRPr="00AC4FBC">
              <w:t xml:space="preserve">30 kHz </w:t>
            </w:r>
          </w:p>
        </w:tc>
      </w:tr>
      <w:tr w:rsidR="00AB2B30" w:rsidRPr="00AC4FBC" w14:paraId="4876CC68"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77493BE7" w14:textId="77777777" w:rsidR="00AB2B30" w:rsidRPr="00AC4FBC" w:rsidRDefault="006A7121">
            <w:pPr>
              <w:pStyle w:val="TAC"/>
            </w:pPr>
            <w:r w:rsidRPr="00AC4FBC">
              <w:t xml:space="preserve">0.1 MHz </w:t>
            </w:r>
            <w:r w:rsidRPr="00AC4FBC">
              <w:sym w:font="Symbol" w:char="F0A3"/>
            </w:r>
            <w:r w:rsidRPr="00AC4FBC">
              <w:t xml:space="preserve"> </w:t>
            </w:r>
            <w:r w:rsidRPr="00AC4FBC">
              <w:sym w:font="Symbol" w:char="F044"/>
            </w:r>
            <w:r w:rsidRPr="00AC4FBC">
              <w:t xml:space="preserve">f &lt; ENBW </w:t>
            </w:r>
          </w:p>
        </w:tc>
        <w:tc>
          <w:tcPr>
            <w:tcW w:w="4230" w:type="dxa"/>
            <w:tcBorders>
              <w:top w:val="single" w:sz="4" w:space="0" w:color="auto"/>
              <w:left w:val="single" w:sz="4" w:space="0" w:color="auto"/>
              <w:bottom w:val="single" w:sz="4" w:space="0" w:color="auto"/>
              <w:right w:val="single" w:sz="4" w:space="0" w:color="auto"/>
            </w:tcBorders>
            <w:vAlign w:val="center"/>
          </w:tcPr>
          <w:p w14:paraId="4F8BFA63" w14:textId="77777777" w:rsidR="00AB2B30" w:rsidRPr="00AC4FBC" w:rsidRDefault="006A7121">
            <w:pPr>
              <w:pStyle w:val="TAC"/>
            </w:pPr>
            <w:r w:rsidRPr="00AC4FBC">
              <w:t xml:space="preserve">0.15 MHz </w:t>
            </w:r>
            <w:r w:rsidRPr="00AC4FBC">
              <w:sym w:font="Symbol" w:char="F0A3"/>
            </w:r>
            <w:r w:rsidRPr="00AC4FBC">
              <w:t xml:space="preserve"> f_offset &lt; ENBW – 0.05 MHz </w:t>
            </w:r>
          </w:p>
        </w:tc>
        <w:tc>
          <w:tcPr>
            <w:tcW w:w="1357" w:type="dxa"/>
            <w:tcBorders>
              <w:top w:val="single" w:sz="4" w:space="0" w:color="auto"/>
              <w:left w:val="single" w:sz="4" w:space="0" w:color="auto"/>
              <w:bottom w:val="single" w:sz="4" w:space="0" w:color="auto"/>
              <w:right w:val="single" w:sz="4" w:space="0" w:color="auto"/>
            </w:tcBorders>
            <w:vAlign w:val="center"/>
          </w:tcPr>
          <w:p w14:paraId="48119057" w14:textId="77777777" w:rsidR="00AB2B30" w:rsidRPr="00AC4FBC" w:rsidRDefault="006A7121">
            <w:pPr>
              <w:pStyle w:val="TAC"/>
            </w:pPr>
            <w:r w:rsidRPr="00AC4FBC">
              <w:t>-13+TT</w:t>
            </w:r>
          </w:p>
        </w:tc>
        <w:tc>
          <w:tcPr>
            <w:tcW w:w="1437" w:type="dxa"/>
            <w:tcBorders>
              <w:top w:val="single" w:sz="4" w:space="0" w:color="auto"/>
              <w:left w:val="single" w:sz="4" w:space="0" w:color="auto"/>
              <w:bottom w:val="single" w:sz="4" w:space="0" w:color="auto"/>
              <w:right w:val="single" w:sz="4" w:space="0" w:color="auto"/>
            </w:tcBorders>
            <w:vAlign w:val="center"/>
          </w:tcPr>
          <w:p w14:paraId="64DB346B" w14:textId="77777777" w:rsidR="00AB2B30" w:rsidRPr="00AC4FBC" w:rsidRDefault="006A7121">
            <w:pPr>
              <w:pStyle w:val="TAC"/>
            </w:pPr>
            <w:r w:rsidRPr="00AC4FBC">
              <w:t xml:space="preserve">100 kHz </w:t>
            </w:r>
          </w:p>
        </w:tc>
      </w:tr>
      <w:tr w:rsidR="00AB2B30" w:rsidRPr="00AC4FBC" w14:paraId="714F7062"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108C7BF7" w14:textId="77777777" w:rsidR="00AB2B30" w:rsidRPr="00AC4FBC" w:rsidRDefault="006A7121">
            <w:pPr>
              <w:pStyle w:val="TAC"/>
            </w:pPr>
            <w:r w:rsidRPr="00AC4FBC">
              <w:t xml:space="preserve">ENBW </w:t>
            </w:r>
            <w:r w:rsidRPr="00AC4FBC">
              <w:sym w:font="Symbol" w:char="F0A3"/>
            </w:r>
            <w:r w:rsidRPr="00AC4FBC">
              <w:t xml:space="preserve"> </w:t>
            </w:r>
            <w:r w:rsidRPr="00AC4FBC">
              <w:sym w:font="Symbol" w:char="F044"/>
            </w:r>
            <w:r w:rsidRPr="00AC4FBC">
              <w:t>f &lt; ENBW +5 MHz</w:t>
            </w:r>
          </w:p>
        </w:tc>
        <w:tc>
          <w:tcPr>
            <w:tcW w:w="4230" w:type="dxa"/>
            <w:tcBorders>
              <w:top w:val="single" w:sz="4" w:space="0" w:color="auto"/>
              <w:left w:val="single" w:sz="4" w:space="0" w:color="auto"/>
              <w:bottom w:val="single" w:sz="4" w:space="0" w:color="auto"/>
              <w:right w:val="single" w:sz="4" w:space="0" w:color="auto"/>
            </w:tcBorders>
            <w:vAlign w:val="center"/>
          </w:tcPr>
          <w:p w14:paraId="787C5F76" w14:textId="77777777" w:rsidR="00AB2B30" w:rsidRPr="00AC4FBC" w:rsidRDefault="006A7121">
            <w:pPr>
              <w:pStyle w:val="TAC"/>
            </w:pPr>
            <w:r w:rsidRPr="00AC4FBC">
              <w:t xml:space="preserve">ENBW + 0.5 MHz </w:t>
            </w:r>
            <w:r w:rsidRPr="00AC4FBC">
              <w:sym w:font="Symbol" w:char="F0A3"/>
            </w:r>
            <w:r w:rsidRPr="00AC4FBC">
              <w:t xml:space="preserve"> f_offset &lt; ENBW + 4.5 MHz</w:t>
            </w:r>
          </w:p>
        </w:tc>
        <w:tc>
          <w:tcPr>
            <w:tcW w:w="1357" w:type="dxa"/>
            <w:tcBorders>
              <w:top w:val="single" w:sz="4" w:space="0" w:color="auto"/>
              <w:left w:val="single" w:sz="4" w:space="0" w:color="auto"/>
              <w:bottom w:val="single" w:sz="4" w:space="0" w:color="auto"/>
              <w:right w:val="single" w:sz="4" w:space="0" w:color="auto"/>
            </w:tcBorders>
            <w:vAlign w:val="center"/>
          </w:tcPr>
          <w:p w14:paraId="56671C90" w14:textId="77777777" w:rsidR="00AB2B30" w:rsidRPr="00AC4FBC" w:rsidRDefault="006A7121">
            <w:pPr>
              <w:pStyle w:val="TAC"/>
            </w:pPr>
            <w:r w:rsidRPr="00AC4FBC">
              <w:t>-25+TT</w:t>
            </w:r>
          </w:p>
        </w:tc>
        <w:tc>
          <w:tcPr>
            <w:tcW w:w="1437" w:type="dxa"/>
            <w:tcBorders>
              <w:top w:val="single" w:sz="4" w:space="0" w:color="auto"/>
              <w:left w:val="single" w:sz="4" w:space="0" w:color="auto"/>
              <w:bottom w:val="single" w:sz="4" w:space="0" w:color="auto"/>
              <w:right w:val="single" w:sz="4" w:space="0" w:color="auto"/>
            </w:tcBorders>
            <w:vAlign w:val="center"/>
          </w:tcPr>
          <w:p w14:paraId="4CBFB354" w14:textId="77777777" w:rsidR="00AB2B30" w:rsidRPr="00AC4FBC" w:rsidRDefault="006A7121">
            <w:pPr>
              <w:pStyle w:val="TAC"/>
            </w:pPr>
            <w:r w:rsidRPr="00AC4FBC">
              <w:t xml:space="preserve">1 MHz </w:t>
            </w:r>
          </w:p>
        </w:tc>
      </w:tr>
      <w:tr w:rsidR="00AB2B30" w:rsidRPr="00AC4FBC" w14:paraId="3CA7FA91" w14:textId="77777777">
        <w:trPr>
          <w:cantSplit/>
          <w:jc w:val="center"/>
        </w:trPr>
        <w:tc>
          <w:tcPr>
            <w:tcW w:w="9627" w:type="dxa"/>
            <w:gridSpan w:val="4"/>
            <w:tcBorders>
              <w:top w:val="single" w:sz="4" w:space="0" w:color="auto"/>
              <w:left w:val="single" w:sz="4" w:space="0" w:color="auto"/>
              <w:bottom w:val="single" w:sz="4" w:space="0" w:color="auto"/>
              <w:right w:val="single" w:sz="4" w:space="0" w:color="auto"/>
            </w:tcBorders>
            <w:vAlign w:val="center"/>
          </w:tcPr>
          <w:p w14:paraId="0F975BC3" w14:textId="77777777" w:rsidR="00AB2B30" w:rsidRPr="00AC4FBC" w:rsidRDefault="006A7121">
            <w:pPr>
              <w:pStyle w:val="TAN"/>
            </w:pPr>
            <w:r w:rsidRPr="00AC4FBC">
              <w:t>NOTE:</w:t>
            </w:r>
            <w:r w:rsidRPr="00AC4FBC">
              <w:tab/>
              <w:t>ENBW is the aggregated bandwidth of an E-UTRA sub-block and an adjacent NR sub-block; there is no frequency separation between the said sub-blocks. The sub-block bandwidths include any internal guard bands.</w:t>
            </w:r>
          </w:p>
        </w:tc>
      </w:tr>
    </w:tbl>
    <w:p w14:paraId="13446565" w14:textId="77777777" w:rsidR="00AB2B30" w:rsidRPr="00AC4FBC" w:rsidRDefault="00AB2B30"/>
    <w:p w14:paraId="41F28991" w14:textId="77777777" w:rsidR="00AB2B30" w:rsidRPr="00AC4FBC" w:rsidRDefault="006A7121">
      <w:pPr>
        <w:pStyle w:val="H6"/>
      </w:pPr>
      <w:bookmarkStart w:id="6362" w:name="_CR6_5B_2_1_2_5_2"/>
      <w:r w:rsidRPr="00AC4FBC">
        <w:t>6.5B.2.1.2.5.2</w:t>
      </w:r>
      <w:r w:rsidRPr="00AC4FBC">
        <w:tab/>
        <w:t>Test requirement for network signalled value "NS_04"</w:t>
      </w:r>
    </w:p>
    <w:bookmarkEnd w:id="6362"/>
    <w:p w14:paraId="10944A28" w14:textId="77777777" w:rsidR="00AB2B30" w:rsidRPr="00AC4FBC" w:rsidRDefault="006A7121">
      <w:r w:rsidRPr="00AC4FBC">
        <w:t xml:space="preserve">When "NS_04" is indicated in the cell measured UE mean power in the channel bandwidth, derived in step 3, shall fulfil requirements in tables 6.2B.3.1.5.2-1, and the power of any UE shall not exceed the described values in table </w:t>
      </w:r>
      <w:r w:rsidRPr="00AC4FBC">
        <w:lastRenderedPageBreak/>
        <w:t xml:space="preserve">6.5B.2.1.2.5.2-1. The requirements in the table </w:t>
      </w:r>
      <w:r w:rsidRPr="00AC4FBC">
        <w:rPr>
          <w:bCs/>
        </w:rPr>
        <w:t xml:space="preserve">apply in the frequency ranges </w:t>
      </w:r>
      <w:r w:rsidRPr="00AC4FBC">
        <w:t>immediately adjacent and outside the aggregation of the sub-blocks.</w:t>
      </w:r>
    </w:p>
    <w:p w14:paraId="23EDA924" w14:textId="77777777" w:rsidR="00AB2B30" w:rsidRPr="00AC4FBC" w:rsidRDefault="006A7121">
      <w:pPr>
        <w:pStyle w:val="TH"/>
      </w:pPr>
      <w:bookmarkStart w:id="6363" w:name="_CRTable6_5B_2_1_2_5_21"/>
      <w:r w:rsidRPr="00AC4FBC">
        <w:t xml:space="preserve">Table </w:t>
      </w:r>
      <w:bookmarkStart w:id="6364" w:name="_Hlk522644356"/>
      <w:bookmarkEnd w:id="6363"/>
      <w:r w:rsidRPr="00AC4FBC">
        <w:t>6.5B.2.1.2.5.2-1</w:t>
      </w:r>
      <w:bookmarkEnd w:id="6364"/>
      <w:r w:rsidRPr="00AC4FBC">
        <w:t>: Additional requirements for n41 SEM with NS_04</w:t>
      </w:r>
    </w:p>
    <w:tbl>
      <w:tblPr>
        <w:tblW w:w="10172" w:type="dxa"/>
        <w:jc w:val="center"/>
        <w:tblCellMar>
          <w:left w:w="70" w:type="dxa"/>
          <w:right w:w="70" w:type="dxa"/>
        </w:tblCellMar>
        <w:tblLook w:val="04A0" w:firstRow="1" w:lastRow="0" w:firstColumn="1" w:lastColumn="0" w:noHBand="0" w:noVBand="1"/>
      </w:tblPr>
      <w:tblGrid>
        <w:gridCol w:w="2375"/>
        <w:gridCol w:w="978"/>
        <w:gridCol w:w="977"/>
        <w:gridCol w:w="977"/>
        <w:gridCol w:w="977"/>
        <w:gridCol w:w="687"/>
        <w:gridCol w:w="687"/>
        <w:gridCol w:w="2514"/>
      </w:tblGrid>
      <w:tr w:rsidR="00AB2B30" w:rsidRPr="00AC4FBC" w14:paraId="0A471043"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6F7E7DED" w14:textId="77777777" w:rsidR="00AB2B30" w:rsidRPr="00AC4FBC" w:rsidRDefault="00AB2B30">
            <w:pPr>
              <w:pStyle w:val="TAH"/>
            </w:pPr>
          </w:p>
        </w:tc>
        <w:tc>
          <w:tcPr>
            <w:tcW w:w="7797" w:type="dxa"/>
            <w:gridSpan w:val="7"/>
            <w:tcBorders>
              <w:top w:val="single" w:sz="4" w:space="0" w:color="auto"/>
              <w:left w:val="nil"/>
              <w:bottom w:val="single" w:sz="4" w:space="0" w:color="auto"/>
              <w:right w:val="single" w:sz="4" w:space="0" w:color="auto"/>
            </w:tcBorders>
            <w:vAlign w:val="center"/>
            <w:hideMark/>
          </w:tcPr>
          <w:p w14:paraId="62B1E19C" w14:textId="77777777" w:rsidR="00AB2B30" w:rsidRPr="00AC4FBC" w:rsidRDefault="006A7121">
            <w:pPr>
              <w:pStyle w:val="TAH"/>
            </w:pPr>
            <w:r w:rsidRPr="00AC4FBC">
              <w:t xml:space="preserve">Spectrum emission limit (dBm)/ measurement bandwidth </w:t>
            </w:r>
          </w:p>
          <w:p w14:paraId="5D2908E5" w14:textId="77777777" w:rsidR="00AB2B30" w:rsidRPr="00AC4FBC" w:rsidRDefault="006A7121">
            <w:pPr>
              <w:pStyle w:val="TAH"/>
            </w:pPr>
            <w:r w:rsidRPr="00AC4FBC">
              <w:t>for each channel bandwidth</w:t>
            </w:r>
          </w:p>
        </w:tc>
      </w:tr>
      <w:tr w:rsidR="00AB2B30" w:rsidRPr="00AC4FBC" w14:paraId="16B2D1FF"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47905C" w14:textId="77777777" w:rsidR="00AB2B30" w:rsidRPr="00AC4FBC" w:rsidRDefault="006A7121">
            <w:pPr>
              <w:pStyle w:val="TAH"/>
            </w:pPr>
            <w:r w:rsidRPr="00AC4FBC">
              <w:t>Δf</w:t>
            </w:r>
            <w:r w:rsidRPr="00AC4FBC">
              <w:rPr>
                <w:vertAlign w:val="subscript"/>
              </w:rPr>
              <w:t>OOB</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4B7A1833" w14:textId="77777777" w:rsidR="00AB2B30" w:rsidRPr="00AC4FBC" w:rsidRDefault="006A7121">
            <w:pPr>
              <w:pStyle w:val="TAH"/>
            </w:pPr>
            <w:r w:rsidRPr="00AC4FBC">
              <w:t xml:space="preserve">1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25FF4342" w14:textId="77777777" w:rsidR="00AB2B30" w:rsidRPr="00AC4FBC" w:rsidRDefault="006A7121">
            <w:pPr>
              <w:pStyle w:val="TAH"/>
            </w:pPr>
            <w:r w:rsidRPr="00AC4FBC">
              <w:t xml:space="preserve">15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4CC3EF93" w14:textId="77777777" w:rsidR="00AB2B30" w:rsidRPr="00AC4FBC" w:rsidRDefault="006A7121">
            <w:pPr>
              <w:pStyle w:val="TAH"/>
            </w:pPr>
            <w:r w:rsidRPr="00AC4FBC">
              <w:t xml:space="preserve">2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13CAC7E0" w14:textId="77777777" w:rsidR="00AB2B30" w:rsidRPr="00AC4FBC" w:rsidRDefault="006A7121">
            <w:pPr>
              <w:pStyle w:val="TAH"/>
            </w:pPr>
            <w:r w:rsidRPr="00AC4FBC">
              <w:t xml:space="preserve">4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65629E4F" w14:textId="77777777" w:rsidR="00AB2B30" w:rsidRPr="00AC4FBC" w:rsidRDefault="006A7121">
            <w:pPr>
              <w:pStyle w:val="TAH"/>
            </w:pPr>
            <w:r w:rsidRPr="00AC4FBC">
              <w:t xml:space="preserve">50 </w:t>
            </w:r>
            <w:r w:rsidRPr="00AC4FBC">
              <w:br/>
              <w:t>MHz</w:t>
            </w:r>
          </w:p>
        </w:tc>
        <w:tc>
          <w:tcPr>
            <w:tcW w:w="0" w:type="auto"/>
            <w:tcBorders>
              <w:top w:val="single" w:sz="4" w:space="0" w:color="auto"/>
              <w:left w:val="nil"/>
              <w:bottom w:val="single" w:sz="4" w:space="0" w:color="auto"/>
              <w:right w:val="single" w:sz="4" w:space="0" w:color="auto"/>
            </w:tcBorders>
            <w:vAlign w:val="center"/>
            <w:hideMark/>
          </w:tcPr>
          <w:p w14:paraId="136036E9" w14:textId="77777777" w:rsidR="00AB2B30" w:rsidRPr="00AC4FBC" w:rsidRDefault="006A7121">
            <w:pPr>
              <w:pStyle w:val="TAH"/>
            </w:pPr>
            <w:r w:rsidRPr="00AC4FBC">
              <w:t xml:space="preserve">&gt; 50 </w:t>
            </w:r>
            <w:r w:rsidRPr="00AC4FBC">
              <w:br/>
              <w:t>MHz</w:t>
            </w:r>
          </w:p>
        </w:tc>
        <w:tc>
          <w:tcPr>
            <w:tcW w:w="1867" w:type="dxa"/>
            <w:tcBorders>
              <w:top w:val="single" w:sz="4" w:space="0" w:color="auto"/>
              <w:left w:val="nil"/>
              <w:bottom w:val="single" w:sz="4" w:space="0" w:color="auto"/>
              <w:right w:val="single" w:sz="4" w:space="0" w:color="auto"/>
            </w:tcBorders>
            <w:vAlign w:val="center"/>
            <w:hideMark/>
          </w:tcPr>
          <w:p w14:paraId="6D2745EF" w14:textId="77777777" w:rsidR="00AB2B30" w:rsidRPr="00AC4FBC" w:rsidRDefault="006A7121">
            <w:pPr>
              <w:pStyle w:val="TAH"/>
            </w:pPr>
            <w:r w:rsidRPr="00AC4FBC">
              <w:t>Measurement</w:t>
            </w:r>
            <w:r w:rsidRPr="00AC4FBC">
              <w:br/>
              <w:t>bandwidth</w:t>
            </w:r>
          </w:p>
        </w:tc>
      </w:tr>
      <w:tr w:rsidR="00AB2B30" w:rsidRPr="00AC4FBC" w14:paraId="7E176703" w14:textId="77777777">
        <w:trPr>
          <w:trHeight w:val="288"/>
          <w:jc w:val="center"/>
        </w:trPr>
        <w:tc>
          <w:tcPr>
            <w:tcW w:w="0" w:type="auto"/>
            <w:tcBorders>
              <w:top w:val="nil"/>
              <w:left w:val="single" w:sz="4" w:space="0" w:color="auto"/>
              <w:bottom w:val="nil"/>
              <w:right w:val="single" w:sz="4" w:space="0" w:color="auto"/>
            </w:tcBorders>
            <w:noWrap/>
            <w:vAlign w:val="center"/>
            <w:hideMark/>
          </w:tcPr>
          <w:p w14:paraId="652ED3F7" w14:textId="77777777" w:rsidR="00AB2B30" w:rsidRPr="00AC4FBC" w:rsidRDefault="006A7121">
            <w:pPr>
              <w:pStyle w:val="TAC"/>
            </w:pPr>
            <w:r w:rsidRPr="00AC4FBC">
              <w:t>± 0 - 1</w:t>
            </w:r>
          </w:p>
        </w:tc>
        <w:tc>
          <w:tcPr>
            <w:tcW w:w="0" w:type="auto"/>
            <w:tcBorders>
              <w:top w:val="nil"/>
              <w:left w:val="nil"/>
              <w:bottom w:val="single" w:sz="4" w:space="0" w:color="auto"/>
              <w:right w:val="single" w:sz="4" w:space="0" w:color="auto"/>
            </w:tcBorders>
            <w:noWrap/>
            <w:vAlign w:val="center"/>
            <w:hideMark/>
          </w:tcPr>
          <w:p w14:paraId="50868AA3" w14:textId="77777777" w:rsidR="00AB2B30" w:rsidRPr="00AC4FBC" w:rsidRDefault="006A7121">
            <w:pPr>
              <w:pStyle w:val="TAC"/>
            </w:pPr>
            <w:r w:rsidRPr="00AC4FBC">
              <w:t xml:space="preserve">-18+TT </w:t>
            </w:r>
          </w:p>
        </w:tc>
        <w:tc>
          <w:tcPr>
            <w:tcW w:w="0" w:type="auto"/>
            <w:tcBorders>
              <w:top w:val="nil"/>
              <w:left w:val="nil"/>
              <w:bottom w:val="single" w:sz="4" w:space="0" w:color="auto"/>
              <w:right w:val="single" w:sz="4" w:space="0" w:color="auto"/>
            </w:tcBorders>
            <w:noWrap/>
            <w:vAlign w:val="center"/>
            <w:hideMark/>
          </w:tcPr>
          <w:p w14:paraId="54817C3C" w14:textId="77777777" w:rsidR="00AB2B30" w:rsidRPr="00AC4FBC" w:rsidRDefault="006A7121">
            <w:pPr>
              <w:pStyle w:val="TAC"/>
            </w:pPr>
            <w:r w:rsidRPr="00AC4FBC">
              <w:t xml:space="preserve">-20+TT </w:t>
            </w:r>
          </w:p>
        </w:tc>
        <w:tc>
          <w:tcPr>
            <w:tcW w:w="0" w:type="auto"/>
            <w:tcBorders>
              <w:top w:val="nil"/>
              <w:left w:val="nil"/>
              <w:bottom w:val="single" w:sz="4" w:space="0" w:color="auto"/>
              <w:right w:val="single" w:sz="4" w:space="0" w:color="auto"/>
            </w:tcBorders>
            <w:noWrap/>
            <w:vAlign w:val="center"/>
            <w:hideMark/>
          </w:tcPr>
          <w:p w14:paraId="0687EEA7" w14:textId="77777777" w:rsidR="00AB2B30" w:rsidRPr="00AC4FBC" w:rsidRDefault="006A7121">
            <w:pPr>
              <w:pStyle w:val="TAC"/>
            </w:pPr>
            <w:r w:rsidRPr="00AC4FBC">
              <w:t xml:space="preserve">-21+TT </w:t>
            </w:r>
          </w:p>
        </w:tc>
        <w:tc>
          <w:tcPr>
            <w:tcW w:w="0" w:type="auto"/>
            <w:tcBorders>
              <w:top w:val="nil"/>
              <w:left w:val="nil"/>
              <w:bottom w:val="single" w:sz="4" w:space="0" w:color="auto"/>
              <w:right w:val="single" w:sz="4" w:space="0" w:color="auto"/>
            </w:tcBorders>
            <w:noWrap/>
            <w:vAlign w:val="center"/>
            <w:hideMark/>
          </w:tcPr>
          <w:p w14:paraId="27DB42E1" w14:textId="77777777" w:rsidR="00AB2B30" w:rsidRPr="00AC4FBC" w:rsidRDefault="006A7121">
            <w:pPr>
              <w:pStyle w:val="TAC"/>
            </w:pPr>
            <w:r w:rsidRPr="00AC4FBC">
              <w:t xml:space="preserve">-24+TT </w:t>
            </w:r>
          </w:p>
        </w:tc>
        <w:tc>
          <w:tcPr>
            <w:tcW w:w="0" w:type="auto"/>
            <w:gridSpan w:val="2"/>
            <w:tcBorders>
              <w:top w:val="nil"/>
              <w:left w:val="nil"/>
              <w:bottom w:val="single" w:sz="4" w:space="0" w:color="auto"/>
              <w:right w:val="single" w:sz="4" w:space="0" w:color="auto"/>
            </w:tcBorders>
            <w:noWrap/>
            <w:vAlign w:val="center"/>
            <w:hideMark/>
          </w:tcPr>
          <w:p w14:paraId="21A16CC9" w14:textId="77777777" w:rsidR="00AB2B30" w:rsidRPr="00AC4FBC" w:rsidRDefault="006A7121">
            <w:pPr>
              <w:pStyle w:val="TAC"/>
            </w:pPr>
            <w:r w:rsidRPr="00AC4FBC">
              <w:t xml:space="preserve">-25+TT </w:t>
            </w:r>
          </w:p>
        </w:tc>
        <w:tc>
          <w:tcPr>
            <w:tcW w:w="1867" w:type="dxa"/>
            <w:tcBorders>
              <w:top w:val="nil"/>
              <w:left w:val="nil"/>
              <w:bottom w:val="single" w:sz="4" w:space="0" w:color="auto"/>
              <w:right w:val="single" w:sz="4" w:space="0" w:color="auto"/>
            </w:tcBorders>
            <w:noWrap/>
            <w:vAlign w:val="center"/>
            <w:hideMark/>
          </w:tcPr>
          <w:p w14:paraId="48D71397" w14:textId="77777777" w:rsidR="00AB2B30" w:rsidRPr="00AC4FBC" w:rsidRDefault="006A7121">
            <w:pPr>
              <w:pStyle w:val="TAC"/>
            </w:pPr>
            <w:r w:rsidRPr="00AC4FBC">
              <w:t>30 kHz</w:t>
            </w:r>
          </w:p>
        </w:tc>
      </w:tr>
      <w:tr w:rsidR="00AB2B30" w:rsidRPr="00AC4FBC" w14:paraId="7DDBD41B"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2D7D227" w14:textId="77777777" w:rsidR="00AB2B30" w:rsidRPr="00AC4FBC" w:rsidRDefault="006A7121">
            <w:pPr>
              <w:pStyle w:val="TAC"/>
            </w:pPr>
            <w:r w:rsidRPr="00AC4FBC">
              <w:t>± 1 - 5</w:t>
            </w:r>
          </w:p>
        </w:tc>
        <w:tc>
          <w:tcPr>
            <w:tcW w:w="0" w:type="auto"/>
            <w:gridSpan w:val="6"/>
            <w:tcBorders>
              <w:top w:val="single" w:sz="4" w:space="0" w:color="auto"/>
              <w:left w:val="nil"/>
              <w:bottom w:val="single" w:sz="4" w:space="0" w:color="auto"/>
              <w:right w:val="single" w:sz="4" w:space="0" w:color="auto"/>
            </w:tcBorders>
            <w:noWrap/>
            <w:vAlign w:val="center"/>
            <w:hideMark/>
          </w:tcPr>
          <w:p w14:paraId="0CA609F2" w14:textId="77777777" w:rsidR="00AB2B30" w:rsidRPr="00AC4FBC" w:rsidRDefault="006A7121">
            <w:pPr>
              <w:pStyle w:val="TAC"/>
            </w:pPr>
            <w:r w:rsidRPr="00AC4FBC">
              <w:t xml:space="preserve">-10+TT </w:t>
            </w:r>
          </w:p>
        </w:tc>
        <w:tc>
          <w:tcPr>
            <w:tcW w:w="1867" w:type="dxa"/>
            <w:vMerge w:val="restart"/>
            <w:tcBorders>
              <w:top w:val="nil"/>
              <w:left w:val="single" w:sz="4" w:space="0" w:color="auto"/>
              <w:bottom w:val="single" w:sz="4" w:space="0" w:color="auto"/>
              <w:right w:val="single" w:sz="4" w:space="0" w:color="auto"/>
            </w:tcBorders>
            <w:noWrap/>
            <w:vAlign w:val="center"/>
            <w:hideMark/>
          </w:tcPr>
          <w:p w14:paraId="58D85258" w14:textId="77777777" w:rsidR="00AB2B30" w:rsidRPr="00AC4FBC" w:rsidRDefault="006A7121">
            <w:pPr>
              <w:pStyle w:val="TAC"/>
            </w:pPr>
            <w:r w:rsidRPr="00AC4FBC">
              <w:t>1 MHz</w:t>
            </w:r>
          </w:p>
        </w:tc>
      </w:tr>
      <w:tr w:rsidR="00AB2B30" w:rsidRPr="00AC4FBC" w14:paraId="137794D3"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7564FD5A" w14:textId="77777777" w:rsidR="00AB2B30" w:rsidRPr="00AC4FBC" w:rsidRDefault="006A7121">
            <w:pPr>
              <w:pStyle w:val="TAC"/>
            </w:pPr>
            <w:r w:rsidRPr="00AC4FBC">
              <w:t>± 5 - X</w:t>
            </w:r>
          </w:p>
        </w:tc>
        <w:tc>
          <w:tcPr>
            <w:tcW w:w="0" w:type="auto"/>
            <w:gridSpan w:val="6"/>
            <w:tcBorders>
              <w:top w:val="single" w:sz="4" w:space="0" w:color="auto"/>
              <w:left w:val="nil"/>
              <w:bottom w:val="single" w:sz="4" w:space="0" w:color="auto"/>
              <w:right w:val="single" w:sz="4" w:space="0" w:color="auto"/>
            </w:tcBorders>
            <w:noWrap/>
            <w:vAlign w:val="center"/>
            <w:hideMark/>
          </w:tcPr>
          <w:p w14:paraId="3E58551D" w14:textId="77777777" w:rsidR="00AB2B30" w:rsidRPr="00AC4FBC" w:rsidRDefault="006A7121">
            <w:pPr>
              <w:pStyle w:val="TAC"/>
            </w:pPr>
            <w:r w:rsidRPr="00AC4FBC">
              <w:t xml:space="preserve">-13+TT </w:t>
            </w:r>
          </w:p>
        </w:tc>
        <w:tc>
          <w:tcPr>
            <w:tcW w:w="1867" w:type="dxa"/>
            <w:vMerge/>
            <w:tcBorders>
              <w:top w:val="nil"/>
              <w:left w:val="single" w:sz="4" w:space="0" w:color="auto"/>
              <w:bottom w:val="single" w:sz="4" w:space="0" w:color="auto"/>
              <w:right w:val="single" w:sz="4" w:space="0" w:color="auto"/>
            </w:tcBorders>
            <w:vAlign w:val="center"/>
            <w:hideMark/>
          </w:tcPr>
          <w:p w14:paraId="5DC61745" w14:textId="77777777" w:rsidR="00AB2B30" w:rsidRPr="00AC4FBC" w:rsidRDefault="00AB2B30">
            <w:pPr>
              <w:pStyle w:val="TAC"/>
            </w:pPr>
          </w:p>
        </w:tc>
      </w:tr>
      <w:tr w:rsidR="00AB2B30" w:rsidRPr="00AC4FBC" w14:paraId="63FBFC03"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6D952590" w14:textId="77777777" w:rsidR="00AB2B30" w:rsidRPr="00AC4FBC" w:rsidRDefault="006A7121">
            <w:pPr>
              <w:pStyle w:val="TAC"/>
            </w:pPr>
            <w:r w:rsidRPr="00AC4FBC">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14:paraId="0DCEE706" w14:textId="77777777" w:rsidR="00AB2B30" w:rsidRPr="00AC4FBC" w:rsidRDefault="006A7121">
            <w:pPr>
              <w:pStyle w:val="TAC"/>
            </w:pPr>
            <w:r w:rsidRPr="00AC4FBC">
              <w:t xml:space="preserve">-25+TT </w:t>
            </w:r>
          </w:p>
        </w:tc>
        <w:tc>
          <w:tcPr>
            <w:tcW w:w="1867" w:type="dxa"/>
            <w:vMerge/>
            <w:tcBorders>
              <w:top w:val="nil"/>
              <w:left w:val="single" w:sz="4" w:space="0" w:color="auto"/>
              <w:bottom w:val="single" w:sz="4" w:space="0" w:color="auto"/>
              <w:right w:val="single" w:sz="4" w:space="0" w:color="auto"/>
            </w:tcBorders>
            <w:vAlign w:val="center"/>
            <w:hideMark/>
          </w:tcPr>
          <w:p w14:paraId="55817F42" w14:textId="77777777" w:rsidR="00AB2B30" w:rsidRPr="00AC4FBC" w:rsidRDefault="00AB2B30">
            <w:pPr>
              <w:pStyle w:val="TAC"/>
            </w:pPr>
          </w:p>
        </w:tc>
      </w:tr>
      <w:tr w:rsidR="00AB2B30" w:rsidRPr="00AC4FBC" w14:paraId="7A598447" w14:textId="77777777">
        <w:trPr>
          <w:trHeight w:val="288"/>
          <w:jc w:val="center"/>
        </w:trPr>
        <w:tc>
          <w:tcPr>
            <w:tcW w:w="10172" w:type="dxa"/>
            <w:gridSpan w:val="8"/>
            <w:tcBorders>
              <w:top w:val="single" w:sz="4" w:space="0" w:color="auto"/>
              <w:left w:val="single" w:sz="4" w:space="0" w:color="auto"/>
              <w:bottom w:val="single" w:sz="4" w:space="0" w:color="auto"/>
              <w:right w:val="single" w:sz="4" w:space="0" w:color="auto"/>
            </w:tcBorders>
            <w:noWrap/>
            <w:vAlign w:val="bottom"/>
            <w:hideMark/>
          </w:tcPr>
          <w:p w14:paraId="54FFF4A7" w14:textId="77777777" w:rsidR="00AB2B30" w:rsidRPr="00AC4FBC" w:rsidRDefault="006A7121">
            <w:pPr>
              <w:pStyle w:val="TAN"/>
            </w:pPr>
            <w:r w:rsidRPr="00AC4FBC">
              <w:t>NOTE 1:</w:t>
            </w:r>
            <w:r w:rsidRPr="00AC4FBC">
              <w:tab/>
              <w:t>X is defined as the sum of the emission bandwidth of the component carriers plus the guard band between contiguous CCs.</w:t>
            </w:r>
          </w:p>
        </w:tc>
      </w:tr>
    </w:tbl>
    <w:p w14:paraId="5734A149" w14:textId="77777777" w:rsidR="00AB2B30" w:rsidRPr="00AC4FBC" w:rsidRDefault="00AB2B30"/>
    <w:p w14:paraId="191C535A" w14:textId="77777777" w:rsidR="00AB2B30" w:rsidRPr="00AC4FBC" w:rsidRDefault="006A7121" w:rsidP="001550BB">
      <w:pPr>
        <w:pStyle w:val="Heading5"/>
      </w:pPr>
      <w:bookmarkStart w:id="6365" w:name="_Toc68206272"/>
      <w:bookmarkStart w:id="6366" w:name="_Toc75972073"/>
      <w:bookmarkStart w:id="6367" w:name="_Toc85051505"/>
      <w:bookmarkStart w:id="6368" w:name="_Toc90493524"/>
      <w:bookmarkStart w:id="6369" w:name="_Toc90494164"/>
      <w:bookmarkStart w:id="6370" w:name="_Toc100094202"/>
      <w:bookmarkStart w:id="6371" w:name="_Toc106872868"/>
      <w:bookmarkStart w:id="6372" w:name="_Toc155208822"/>
      <w:bookmarkStart w:id="6373" w:name="_CR6_5B_2_1_3"/>
      <w:bookmarkEnd w:id="6373"/>
      <w:r w:rsidRPr="00AC4FBC">
        <w:t>6.5B.2.1.3</w:t>
      </w:r>
      <w:r w:rsidRPr="00AC4FBC">
        <w:tab/>
        <w:t>Adjacent channel leakage ratio for intra-band contiguous EN-DC</w:t>
      </w:r>
      <w:bookmarkEnd w:id="6365"/>
      <w:bookmarkEnd w:id="6366"/>
      <w:bookmarkEnd w:id="6367"/>
      <w:bookmarkEnd w:id="6368"/>
      <w:bookmarkEnd w:id="6369"/>
      <w:bookmarkEnd w:id="6370"/>
      <w:bookmarkEnd w:id="6371"/>
      <w:bookmarkEnd w:id="6372"/>
    </w:p>
    <w:p w14:paraId="6EB65166" w14:textId="77777777" w:rsidR="00AB2B30" w:rsidRPr="00AC4FBC" w:rsidRDefault="006A7121">
      <w:pPr>
        <w:pStyle w:val="H6"/>
      </w:pPr>
      <w:bookmarkStart w:id="6374" w:name="_CR6_5B_2_1_3_1"/>
      <w:r w:rsidRPr="00AC4FBC">
        <w:t>6.5B.2.1.3.1</w:t>
      </w:r>
      <w:r w:rsidRPr="00AC4FBC">
        <w:tab/>
        <w:t>Test purpose</w:t>
      </w:r>
    </w:p>
    <w:bookmarkEnd w:id="6374"/>
    <w:p w14:paraId="635DAE9D" w14:textId="77777777" w:rsidR="00AB2B30" w:rsidRPr="00AC4FBC" w:rsidRDefault="006A7121">
      <w:pPr>
        <w:rPr>
          <w:rFonts w:eastAsia="Batang"/>
        </w:rPr>
      </w:pPr>
      <w:r w:rsidRPr="00AC4FBC">
        <w:rPr>
          <w:rFonts w:eastAsia="Batang"/>
        </w:rPr>
        <w:t>To verify that UE transmitter does not cause unacceptable interference to adjacent channels in terms of Adjacent Channel Leakage Power Ratio (ACLR).</w:t>
      </w:r>
    </w:p>
    <w:p w14:paraId="1C00A0EB" w14:textId="77777777" w:rsidR="00AB2B30" w:rsidRPr="00AC4FBC" w:rsidRDefault="006A7121">
      <w:pPr>
        <w:pStyle w:val="H6"/>
      </w:pPr>
      <w:bookmarkStart w:id="6375" w:name="_CR6_5B_2_1_3_2"/>
      <w:r w:rsidRPr="00AC4FBC">
        <w:t>6.5B.2.1.3.2</w:t>
      </w:r>
      <w:r w:rsidRPr="00AC4FBC">
        <w:tab/>
        <w:t>Test applicability</w:t>
      </w:r>
    </w:p>
    <w:bookmarkEnd w:id="6375"/>
    <w:p w14:paraId="5F2A0FB7" w14:textId="48BED7D6" w:rsidR="00AB2B30" w:rsidRPr="00AC4FBC" w:rsidRDefault="006A7121">
      <w:pPr>
        <w:rPr>
          <w:rFonts w:eastAsia="Batang"/>
        </w:rPr>
      </w:pPr>
      <w:r w:rsidRPr="00AC4FBC">
        <w:t xml:space="preserve">This test case applies to all types of E-UTRA UE release 15 and forward, supporting intra-band </w:t>
      </w:r>
      <w:r w:rsidR="00EE2379" w:rsidRPr="00AC4FBC">
        <w:t xml:space="preserve">contiguous </w:t>
      </w:r>
      <w:r w:rsidRPr="00AC4FBC">
        <w:t>EN-DC.</w:t>
      </w:r>
    </w:p>
    <w:p w14:paraId="6BA9D018" w14:textId="77777777" w:rsidR="00AB2B30" w:rsidRPr="00AC4FBC" w:rsidRDefault="006A7121">
      <w:pPr>
        <w:pStyle w:val="H6"/>
      </w:pPr>
      <w:bookmarkStart w:id="6376" w:name="_CR6_5B_2_1_3_3"/>
      <w:r w:rsidRPr="00AC4FBC">
        <w:t>6.5B.2.1.3.3</w:t>
      </w:r>
      <w:r w:rsidRPr="00AC4FBC">
        <w:tab/>
        <w:t>Minimum conformance requirements</w:t>
      </w:r>
    </w:p>
    <w:bookmarkEnd w:id="6376"/>
    <w:p w14:paraId="6CA12925" w14:textId="5C6AFF03" w:rsidR="00AB2B30" w:rsidRPr="00AC4FBC" w:rsidRDefault="006A7121">
      <w:pPr>
        <w:rPr>
          <w:rFonts w:eastAsia="Yu Mincho"/>
        </w:rPr>
      </w:pPr>
      <w:r w:rsidRPr="00AC4FBC">
        <w:rPr>
          <w:rFonts w:eastAsia="Yu Mincho"/>
        </w:rPr>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AC4FBC">
        <w:rPr>
          <w:rFonts w:eastAsia="Yu Mincho"/>
          <w:vertAlign w:val="subscript"/>
        </w:rPr>
        <w:t>ACLR</w:t>
      </w:r>
      <w:r w:rsidRPr="00AC4FBC">
        <w:rPr>
          <w:rFonts w:eastAsia="Yu Mincho"/>
        </w:rPr>
        <w:t xml:space="preserve"> specified in Table 6.5B.2.1.3</w:t>
      </w:r>
      <w:r w:rsidR="00EE2379" w:rsidRPr="00AC4FBC">
        <w:rPr>
          <w:rFonts w:eastAsia="Yu Mincho"/>
        </w:rPr>
        <w:t>.3</w:t>
      </w:r>
      <w:r w:rsidRPr="00AC4FBC">
        <w:rPr>
          <w:rFonts w:eastAsia="Yu Mincho"/>
        </w:rPr>
        <w:t>-1 with ENBW the sum of the sub-block bandwidths.</w:t>
      </w:r>
    </w:p>
    <w:p w14:paraId="7DB4572A" w14:textId="3B4C368A" w:rsidR="00AB2B30" w:rsidRPr="00AC4FBC" w:rsidRDefault="006A7121">
      <w:pPr>
        <w:rPr>
          <w:rFonts w:eastAsia="Yu Mincho"/>
        </w:rPr>
      </w:pPr>
      <w:r w:rsidRPr="00AC4FBC">
        <w:t>The assigned channel power and adjacent channel power are measured with rectangular filters with measurement bandwidths specified in 6.5B.2.1.3</w:t>
      </w:r>
      <w:r w:rsidR="00EE2379" w:rsidRPr="00AC4FBC">
        <w:t>.3</w:t>
      </w:r>
      <w:r w:rsidRPr="00AC4FBC">
        <w:t>-1.</w:t>
      </w:r>
    </w:p>
    <w:p w14:paraId="0A80E7AA" w14:textId="6CDB208A" w:rsidR="00AB2B30" w:rsidRPr="00AC4FBC" w:rsidRDefault="006A7121">
      <w:pPr>
        <w:pStyle w:val="TH"/>
      </w:pPr>
      <w:bookmarkStart w:id="6377" w:name="_CRTable6_5B_2_1_3_31"/>
      <w:r w:rsidRPr="00AC4FBC">
        <w:t xml:space="preserve">Table </w:t>
      </w:r>
      <w:bookmarkEnd w:id="6377"/>
      <w:r w:rsidRPr="00AC4FBC">
        <w:t>6.5B.2.1.3</w:t>
      </w:r>
      <w:r w:rsidR="00EE2379" w:rsidRPr="00AC4FBC">
        <w:t>.3</w:t>
      </w:r>
      <w:r w:rsidRPr="00AC4FBC">
        <w:rPr>
          <w:bCs/>
        </w:rPr>
        <w:t>-1</w:t>
      </w:r>
      <w:r w:rsidRPr="00AC4FBC">
        <w:t>: ACLR for intra-band EN-DC (contiguous sub-blocks)</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1701"/>
        <w:gridCol w:w="1701"/>
      </w:tblGrid>
      <w:tr w:rsidR="00AB2B30" w:rsidRPr="00AC4FBC" w14:paraId="1763B525" w14:textId="77777777">
        <w:trPr>
          <w:trHeight w:val="225"/>
          <w:jc w:val="center"/>
        </w:trPr>
        <w:tc>
          <w:tcPr>
            <w:tcW w:w="2790" w:type="dxa"/>
          </w:tcPr>
          <w:p w14:paraId="0E440C8C" w14:textId="77777777" w:rsidR="00AB2B30" w:rsidRPr="00AC4FBC" w:rsidRDefault="006A7121">
            <w:pPr>
              <w:pStyle w:val="TAH"/>
            </w:pPr>
            <w:r w:rsidRPr="00AC4FBC">
              <w:t>Parameter</w:t>
            </w:r>
          </w:p>
        </w:tc>
        <w:tc>
          <w:tcPr>
            <w:tcW w:w="1701" w:type="dxa"/>
          </w:tcPr>
          <w:p w14:paraId="63A21BA4" w14:textId="77777777" w:rsidR="00AB2B30" w:rsidRPr="00AC4FBC" w:rsidRDefault="006A7121">
            <w:pPr>
              <w:pStyle w:val="TAH"/>
            </w:pPr>
            <w:r w:rsidRPr="00AC4FBC">
              <w:t>Unit</w:t>
            </w:r>
          </w:p>
        </w:tc>
        <w:tc>
          <w:tcPr>
            <w:tcW w:w="1701" w:type="dxa"/>
          </w:tcPr>
          <w:p w14:paraId="5D0B590A" w14:textId="77777777" w:rsidR="00AB2B30" w:rsidRPr="00AC4FBC" w:rsidRDefault="006A7121">
            <w:pPr>
              <w:pStyle w:val="TAH"/>
            </w:pPr>
            <w:r w:rsidRPr="00AC4FBC">
              <w:t>Value</w:t>
            </w:r>
          </w:p>
        </w:tc>
      </w:tr>
      <w:tr w:rsidR="00AB2B30" w:rsidRPr="00AC4FBC" w14:paraId="05734E54" w14:textId="77777777">
        <w:trPr>
          <w:trHeight w:val="225"/>
          <w:jc w:val="center"/>
        </w:trPr>
        <w:tc>
          <w:tcPr>
            <w:tcW w:w="2790" w:type="dxa"/>
          </w:tcPr>
          <w:p w14:paraId="6728FE1E" w14:textId="6FA964E3" w:rsidR="00AB2B30" w:rsidRPr="00AC4FBC" w:rsidRDefault="006A7121">
            <w:pPr>
              <w:pStyle w:val="TAL"/>
            </w:pPr>
            <w:r w:rsidRPr="00AC4FBC">
              <w:t>EN-DC</w:t>
            </w:r>
            <w:r w:rsidRPr="00AC4FBC">
              <w:rPr>
                <w:vertAlign w:val="subscript"/>
              </w:rPr>
              <w:t>ACLR</w:t>
            </w:r>
            <w:r w:rsidR="00EE2379" w:rsidRPr="00AC4FBC">
              <w:rPr>
                <w:vertAlign w:val="subscript"/>
              </w:rPr>
              <w:t xml:space="preserve"> </w:t>
            </w:r>
            <w:r w:rsidR="00EE2379" w:rsidRPr="00AC4FBC">
              <w:rPr>
                <w:rFonts w:eastAsia="MS Mincho"/>
              </w:rPr>
              <w:t>for PC3</w:t>
            </w:r>
          </w:p>
        </w:tc>
        <w:tc>
          <w:tcPr>
            <w:tcW w:w="1701" w:type="dxa"/>
          </w:tcPr>
          <w:p w14:paraId="2AA9AF26" w14:textId="77777777" w:rsidR="00AB2B30" w:rsidRPr="00AC4FBC" w:rsidRDefault="006A7121">
            <w:pPr>
              <w:pStyle w:val="TAC"/>
            </w:pPr>
            <w:r w:rsidRPr="00AC4FBC">
              <w:t>dBc</w:t>
            </w:r>
          </w:p>
        </w:tc>
        <w:tc>
          <w:tcPr>
            <w:tcW w:w="1701" w:type="dxa"/>
          </w:tcPr>
          <w:p w14:paraId="4AB10E02" w14:textId="77777777" w:rsidR="00AB2B30" w:rsidRPr="00AC4FBC" w:rsidRDefault="006A7121">
            <w:pPr>
              <w:pStyle w:val="TAC"/>
            </w:pPr>
            <w:r w:rsidRPr="00AC4FBC">
              <w:t>30</w:t>
            </w:r>
          </w:p>
        </w:tc>
      </w:tr>
      <w:tr w:rsidR="00EE2379" w:rsidRPr="00AC4FBC" w14:paraId="5E79A7FD" w14:textId="77777777">
        <w:trPr>
          <w:trHeight w:val="225"/>
          <w:jc w:val="center"/>
        </w:trPr>
        <w:tc>
          <w:tcPr>
            <w:tcW w:w="2790" w:type="dxa"/>
          </w:tcPr>
          <w:p w14:paraId="34ABFB85" w14:textId="6F59CB7A" w:rsidR="00EE2379" w:rsidRPr="00AC4FBC" w:rsidRDefault="00EE2379" w:rsidP="00EE2379">
            <w:pPr>
              <w:pStyle w:val="TAL"/>
            </w:pPr>
            <w:r w:rsidRPr="00AC4FBC">
              <w:t>EN-DC</w:t>
            </w:r>
            <w:r w:rsidRPr="00AC4FBC">
              <w:rPr>
                <w:vertAlign w:val="subscript"/>
              </w:rPr>
              <w:t xml:space="preserve">ACLR </w:t>
            </w:r>
            <w:r w:rsidRPr="00AC4FBC">
              <w:rPr>
                <w:rFonts w:eastAsia="MS Mincho"/>
              </w:rPr>
              <w:t>for PC2</w:t>
            </w:r>
          </w:p>
        </w:tc>
        <w:tc>
          <w:tcPr>
            <w:tcW w:w="1701" w:type="dxa"/>
          </w:tcPr>
          <w:p w14:paraId="44DCE639" w14:textId="62DFEC8C" w:rsidR="00EE2379" w:rsidRPr="00AC4FBC" w:rsidRDefault="00EE2379" w:rsidP="00EE2379">
            <w:pPr>
              <w:pStyle w:val="TAC"/>
            </w:pPr>
            <w:r w:rsidRPr="00AC4FBC">
              <w:t>dBc</w:t>
            </w:r>
          </w:p>
        </w:tc>
        <w:tc>
          <w:tcPr>
            <w:tcW w:w="1701" w:type="dxa"/>
          </w:tcPr>
          <w:p w14:paraId="6978E86E" w14:textId="43829FFC" w:rsidR="00EE2379" w:rsidRPr="00AC4FBC" w:rsidRDefault="00EE2379" w:rsidP="00EE2379">
            <w:pPr>
              <w:pStyle w:val="TAC"/>
            </w:pPr>
            <w:r w:rsidRPr="00AC4FBC">
              <w:t>31</w:t>
            </w:r>
          </w:p>
        </w:tc>
      </w:tr>
      <w:tr w:rsidR="00AB2B30" w:rsidRPr="00AC4FBC" w14:paraId="064E7A88" w14:textId="77777777">
        <w:trPr>
          <w:trHeight w:val="225"/>
          <w:jc w:val="center"/>
        </w:trPr>
        <w:tc>
          <w:tcPr>
            <w:tcW w:w="2790" w:type="dxa"/>
          </w:tcPr>
          <w:p w14:paraId="339099B3" w14:textId="77777777" w:rsidR="00AB2B30" w:rsidRPr="00AC4FBC" w:rsidRDefault="006A7121">
            <w:pPr>
              <w:pStyle w:val="TAL"/>
            </w:pPr>
            <w:r w:rsidRPr="00AC4FBC">
              <w:t>Measurement bandwidth of EN-DC channel</w:t>
            </w:r>
          </w:p>
        </w:tc>
        <w:tc>
          <w:tcPr>
            <w:tcW w:w="1701" w:type="dxa"/>
          </w:tcPr>
          <w:p w14:paraId="4D652FCF" w14:textId="77777777" w:rsidR="00AB2B30" w:rsidRPr="00AC4FBC" w:rsidRDefault="00AB2B30">
            <w:pPr>
              <w:pStyle w:val="TAL"/>
            </w:pPr>
          </w:p>
        </w:tc>
        <w:tc>
          <w:tcPr>
            <w:tcW w:w="1701" w:type="dxa"/>
          </w:tcPr>
          <w:p w14:paraId="3DE7F27D" w14:textId="77777777" w:rsidR="00AB2B30" w:rsidRPr="00AC4FBC" w:rsidRDefault="006A7121">
            <w:pPr>
              <w:pStyle w:val="TAC"/>
            </w:pPr>
            <w:r w:rsidRPr="00AC4FBC">
              <w:t>1.00*ENBW</w:t>
            </w:r>
          </w:p>
        </w:tc>
      </w:tr>
      <w:tr w:rsidR="00AB2B30" w:rsidRPr="00AC4FBC" w14:paraId="4207F1B4" w14:textId="77777777">
        <w:trPr>
          <w:trHeight w:val="225"/>
          <w:jc w:val="center"/>
        </w:trPr>
        <w:tc>
          <w:tcPr>
            <w:tcW w:w="2790" w:type="dxa"/>
          </w:tcPr>
          <w:p w14:paraId="0BBF7413" w14:textId="77777777" w:rsidR="00AB2B30" w:rsidRPr="00AC4FBC" w:rsidRDefault="006A7121">
            <w:pPr>
              <w:pStyle w:val="TAL"/>
            </w:pPr>
            <w:r w:rsidRPr="00AC4FBC">
              <w:t>Measurement bandwidth of adjacent channel</w:t>
            </w:r>
          </w:p>
        </w:tc>
        <w:tc>
          <w:tcPr>
            <w:tcW w:w="1701" w:type="dxa"/>
          </w:tcPr>
          <w:p w14:paraId="4AD4A703" w14:textId="77777777" w:rsidR="00AB2B30" w:rsidRPr="00AC4FBC" w:rsidRDefault="00AB2B30">
            <w:pPr>
              <w:pStyle w:val="TAL"/>
            </w:pPr>
          </w:p>
        </w:tc>
        <w:tc>
          <w:tcPr>
            <w:tcW w:w="1701" w:type="dxa"/>
          </w:tcPr>
          <w:p w14:paraId="5B17FB13" w14:textId="77777777" w:rsidR="00AB2B30" w:rsidRPr="00AC4FBC" w:rsidRDefault="006A7121">
            <w:pPr>
              <w:pStyle w:val="TAC"/>
            </w:pPr>
            <w:r w:rsidRPr="00AC4FBC">
              <w:t>0.95*ENBW</w:t>
            </w:r>
          </w:p>
        </w:tc>
      </w:tr>
      <w:tr w:rsidR="00AB2B30" w:rsidRPr="00AC4FBC" w14:paraId="1DFC54B4" w14:textId="77777777">
        <w:trPr>
          <w:trHeight w:val="225"/>
          <w:jc w:val="center"/>
        </w:trPr>
        <w:tc>
          <w:tcPr>
            <w:tcW w:w="2790" w:type="dxa"/>
          </w:tcPr>
          <w:p w14:paraId="45D04C26" w14:textId="77777777" w:rsidR="00AB2B30" w:rsidRPr="00AC4FBC" w:rsidRDefault="006A7121">
            <w:pPr>
              <w:pStyle w:val="TAL"/>
            </w:pPr>
            <w:r w:rsidRPr="00AC4FBC">
              <w:t>Frequency offset of adjacent channel</w:t>
            </w:r>
          </w:p>
        </w:tc>
        <w:tc>
          <w:tcPr>
            <w:tcW w:w="1701" w:type="dxa"/>
          </w:tcPr>
          <w:p w14:paraId="63062BC3" w14:textId="77777777" w:rsidR="00AB2B30" w:rsidRPr="00AC4FBC" w:rsidRDefault="00AB2B30">
            <w:pPr>
              <w:pStyle w:val="TAL"/>
            </w:pPr>
          </w:p>
        </w:tc>
        <w:tc>
          <w:tcPr>
            <w:tcW w:w="1701" w:type="dxa"/>
          </w:tcPr>
          <w:p w14:paraId="7EC9CF7F" w14:textId="77777777" w:rsidR="00AB2B30" w:rsidRPr="00AC4FBC" w:rsidRDefault="006A7121">
            <w:pPr>
              <w:pStyle w:val="TAC"/>
            </w:pPr>
            <w:r w:rsidRPr="00AC4FBC">
              <w:t>ENBW</w:t>
            </w:r>
          </w:p>
          <w:p w14:paraId="1F2A3E6A" w14:textId="77777777" w:rsidR="00AB2B30" w:rsidRPr="00AC4FBC" w:rsidRDefault="006A7121">
            <w:pPr>
              <w:pStyle w:val="TAC"/>
            </w:pPr>
            <w:r w:rsidRPr="00AC4FBC">
              <w:t>/</w:t>
            </w:r>
          </w:p>
          <w:p w14:paraId="32A924FA" w14:textId="77777777" w:rsidR="00AB2B30" w:rsidRPr="00AC4FBC" w:rsidRDefault="006A7121">
            <w:pPr>
              <w:pStyle w:val="TAC"/>
            </w:pPr>
            <w:r w:rsidRPr="00AC4FBC">
              <w:t>-ENBW</w:t>
            </w:r>
          </w:p>
        </w:tc>
      </w:tr>
      <w:tr w:rsidR="00AB2B30" w:rsidRPr="00AC4FBC" w14:paraId="3F8B7FB6" w14:textId="77777777">
        <w:trPr>
          <w:trHeight w:val="225"/>
          <w:jc w:val="center"/>
        </w:trPr>
        <w:tc>
          <w:tcPr>
            <w:tcW w:w="6192" w:type="dxa"/>
            <w:gridSpan w:val="3"/>
            <w:vAlign w:val="center"/>
          </w:tcPr>
          <w:p w14:paraId="744A349C" w14:textId="77777777" w:rsidR="00AB2B30" w:rsidRPr="00AC4FBC" w:rsidRDefault="006A7121">
            <w:pPr>
              <w:pStyle w:val="TAN"/>
            </w:pPr>
            <w:r w:rsidRPr="00AC4FBC">
              <w:t>NOTE 1:</w:t>
            </w:r>
            <w:r w:rsidRPr="00AC4FBC">
              <w:tab/>
              <w:t>ENBW is the aggregated bandwidth in MHz as defined in clause 5.3B.</w:t>
            </w:r>
          </w:p>
          <w:p w14:paraId="5DD13FDA" w14:textId="77777777" w:rsidR="00AB2B30" w:rsidRPr="00AC4FBC" w:rsidRDefault="006A7121">
            <w:pPr>
              <w:pStyle w:val="TAN"/>
            </w:pPr>
            <w:r w:rsidRPr="00AC4FBC">
              <w:t>NOTE 2:</w:t>
            </w:r>
            <w:r w:rsidRPr="00AC4FBC">
              <w:tab/>
              <w:t>The frequency offset is that in between the centre frequencies of the measurement filters</w:t>
            </w:r>
          </w:p>
        </w:tc>
      </w:tr>
    </w:tbl>
    <w:p w14:paraId="65AF4A13" w14:textId="77777777" w:rsidR="00AB2B30" w:rsidRPr="00AC4FBC" w:rsidRDefault="00AB2B30"/>
    <w:p w14:paraId="10B99665" w14:textId="77777777" w:rsidR="00AB2B30" w:rsidRPr="00AC4FBC" w:rsidRDefault="006A7121">
      <w:pPr>
        <w:rPr>
          <w:rFonts w:eastAsia="Batang"/>
        </w:rPr>
      </w:pPr>
      <w:r w:rsidRPr="00AC4FBC">
        <w:rPr>
          <w:rFonts w:eastAsia="Batang"/>
        </w:rPr>
        <w:t>The normative reference for this requirement is TS 38.101-3 [4] clause 6.5B.2.1.3.</w:t>
      </w:r>
    </w:p>
    <w:p w14:paraId="3ACB4BDA" w14:textId="77777777" w:rsidR="00AB2B30" w:rsidRPr="00AC4FBC" w:rsidRDefault="006A7121">
      <w:pPr>
        <w:rPr>
          <w:rFonts w:eastAsia="Batang"/>
        </w:rPr>
      </w:pPr>
      <w:r w:rsidRPr="00AC4FBC">
        <w:t>Exception requirements for both NR and E-UTRA are defined for this test and therefore LTE anchor agnostic approach is not applied. E-UTRA test point analysis is included and E-UTRA measurements are performed.</w:t>
      </w:r>
    </w:p>
    <w:p w14:paraId="2429B5A6" w14:textId="77777777" w:rsidR="00AB2B30" w:rsidRPr="00AC4FBC" w:rsidRDefault="006A7121">
      <w:pPr>
        <w:pStyle w:val="H6"/>
      </w:pPr>
      <w:bookmarkStart w:id="6378" w:name="_CR6_5B_2_1_3_4"/>
      <w:r w:rsidRPr="00AC4FBC">
        <w:lastRenderedPageBreak/>
        <w:t>6.5B.2.1.3.4</w:t>
      </w:r>
      <w:r w:rsidRPr="00AC4FBC">
        <w:tab/>
        <w:t>Test description</w:t>
      </w:r>
    </w:p>
    <w:p w14:paraId="6F2A77C5" w14:textId="77777777" w:rsidR="00AB2B30" w:rsidRPr="00AC4FBC" w:rsidRDefault="006A7121">
      <w:pPr>
        <w:pStyle w:val="H6"/>
      </w:pPr>
      <w:bookmarkStart w:id="6379" w:name="_Hlk509844695"/>
      <w:bookmarkStart w:id="6380" w:name="_CR6_5B_2_1_3_4_1"/>
      <w:bookmarkEnd w:id="6378"/>
      <w:r w:rsidRPr="00AC4FBC">
        <w:t>6.5B.2.1.3.4.1</w:t>
      </w:r>
      <w:bookmarkEnd w:id="6379"/>
      <w:r w:rsidRPr="00AC4FBC">
        <w:tab/>
        <w:t>Initial conditions</w:t>
      </w:r>
    </w:p>
    <w:bookmarkEnd w:id="6380"/>
    <w:p w14:paraId="4B41B1E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30339B4" w14:textId="108A4692" w:rsidR="002014D4" w:rsidRPr="00AC4FBC" w:rsidRDefault="002014D4" w:rsidP="002014D4">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est configuration table</w:t>
      </w:r>
      <w:r w:rsidRPr="00AC4FBC">
        <w:rPr>
          <w:lang w:eastAsia="ja-JP"/>
        </w:rPr>
        <w:t>s defined in section</w:t>
      </w:r>
      <w:r w:rsidRPr="00AC4FBC">
        <w:t xml:space="preserve"> 6.2B.2.1.4.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1FD15650" w14:textId="77777777" w:rsidR="00AB2B30" w:rsidRPr="00AC4FBC" w:rsidRDefault="006A7121">
      <w:pPr>
        <w:pStyle w:val="B10"/>
      </w:pPr>
      <w:r w:rsidRPr="00AC4FBC">
        <w:t>1.</w:t>
      </w:r>
      <w:r w:rsidRPr="00AC4FBC">
        <w:tab/>
        <w:t>Connect the SS to the UE antenna connectors as shown in [6] TS 38.508-1 A.3.1.2.1 for SS diagram and A.3.2.1 for UE diagram.</w:t>
      </w:r>
    </w:p>
    <w:p w14:paraId="3CE910EF"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543B7172"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6159318" w14:textId="23C21686" w:rsidR="002014D4" w:rsidRPr="00AC4FBC" w:rsidRDefault="006A7121" w:rsidP="002014D4">
      <w:pPr>
        <w:pStyle w:val="B10"/>
      </w:pPr>
      <w:r w:rsidRPr="00AC4FBC">
        <w:t>4.</w:t>
      </w:r>
      <w:r w:rsidRPr="00AC4FBC">
        <w:tab/>
      </w:r>
      <w:r w:rsidR="002014D4" w:rsidRPr="00AC4FBC">
        <w:t>The UL Reference Measurement channels are set for E-UTRA CG and NR CG respectively.</w:t>
      </w:r>
    </w:p>
    <w:p w14:paraId="3D187DCD" w14:textId="04B8C57B"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1C8EC808" w14:textId="36EB51C4" w:rsidR="00EE2379" w:rsidRPr="00AC4FBC" w:rsidRDefault="006A7121" w:rsidP="00EE2379">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 xml:space="preserve">SCG, </w:t>
      </w:r>
      <w:r w:rsidRPr="00AC4FBC">
        <w:t xml:space="preserve">Connected without release </w:t>
      </w:r>
      <w:r w:rsidRPr="00AC4FBC">
        <w:rPr>
          <w:i/>
        </w:rPr>
        <w:t>On</w:t>
      </w:r>
      <w:r w:rsidRPr="00AC4FBC">
        <w:t xml:space="preserve"> according to TS 38.508-1 [6] clause 4.5. Message contents are defined in clause </w:t>
      </w:r>
      <w:r w:rsidR="004A2031" w:rsidRPr="00AC4FBC">
        <w:t>6.5B.2.1.3.4.3</w:t>
      </w:r>
      <w:r w:rsidRPr="00AC4FBC">
        <w:t>.</w:t>
      </w:r>
    </w:p>
    <w:p w14:paraId="6F9EE7FA" w14:textId="1CF06B53" w:rsidR="00AB2B30" w:rsidRPr="00AC4FBC" w:rsidRDefault="007B7375" w:rsidP="00EE2379">
      <w:pPr>
        <w:pStyle w:val="B10"/>
      </w:pPr>
      <w:r w:rsidRPr="00AC4FBC">
        <w:t>7.</w:t>
      </w:r>
      <w:r w:rsidRPr="00AC4FBC">
        <w:tab/>
        <w:t>When E-UTRA and NR bands are TDD, ensure the same uplink-downlink configuration by giving SCG a delay of 3 E-UTRA subframes, or by giving MCG a delay of 2 subframes.</w:t>
      </w:r>
    </w:p>
    <w:p w14:paraId="3E365F1A" w14:textId="77777777" w:rsidR="00AB2B30" w:rsidRPr="00AC4FBC" w:rsidRDefault="006A7121">
      <w:pPr>
        <w:pStyle w:val="H6"/>
      </w:pPr>
      <w:bookmarkStart w:id="6381" w:name="_CR6_5B_2_1_3_4_2"/>
      <w:r w:rsidRPr="00AC4FBC">
        <w:t>6.5B.2.1.3.4.2</w:t>
      </w:r>
      <w:r w:rsidRPr="00AC4FBC">
        <w:tab/>
        <w:t>Test procedure</w:t>
      </w:r>
    </w:p>
    <w:p w14:paraId="46EB36E5" w14:textId="7CACA524" w:rsidR="00AB2B30" w:rsidRPr="00AC4FBC" w:rsidRDefault="006A7121">
      <w:pPr>
        <w:pStyle w:val="B10"/>
      </w:pPr>
      <w:bookmarkStart w:id="6382" w:name="_Hlk509845205"/>
      <w:bookmarkEnd w:id="6381"/>
      <w:r w:rsidRPr="00AC4FBC">
        <w:t>1.</w:t>
      </w:r>
      <w:r w:rsidRPr="00AC4FBC">
        <w:tab/>
        <w:t xml:space="preserve">SS sends uplink scheduling information for each UL HARQ process via PDCCH DCI format 0 and DCI format 0_1 for C_RNTI to schedule the UL RMC according to </w:t>
      </w:r>
      <w:r w:rsidR="003D31F6" w:rsidRPr="00AC4FBC">
        <w:t>test configuration table</w:t>
      </w:r>
      <w:r w:rsidR="003D31F6" w:rsidRPr="00AC4FBC">
        <w:rPr>
          <w:lang w:eastAsia="ja-JP"/>
        </w:rPr>
        <w:t>s defined in section</w:t>
      </w:r>
      <w:r w:rsidR="003D31F6" w:rsidRPr="00AC4FBC">
        <w:t xml:space="preserve"> 6.2B.2.1.4.1 </w:t>
      </w:r>
      <w:r w:rsidRPr="00AC4FBC">
        <w:t>on both EN-DC component carriers. Since the UL has no payload and no loopback data to send the UE sends uplink MAC padding bits on the UL RMC.</w:t>
      </w:r>
    </w:p>
    <w:p w14:paraId="41BD3D05" w14:textId="77777777" w:rsidR="00EE2379" w:rsidRPr="00AC4FBC" w:rsidRDefault="006A7121" w:rsidP="00EE2379">
      <w:pPr>
        <w:pStyle w:val="B10"/>
      </w:pPr>
      <w:r w:rsidRPr="00AC4FBC">
        <w:t>2.</w:t>
      </w:r>
      <w:r w:rsidRPr="00AC4FBC">
        <w:tab/>
        <w:t>Send continuously uplink power control "up" commands to the UE for NR and E-UTRA carrier until the UE transmits at its</w:t>
      </w:r>
      <w:r w:rsidRPr="00AC4FBC">
        <w:rPr>
          <w:rFonts w:eastAsia="Batang"/>
        </w:rPr>
        <w:t xml:space="preserve"> </w:t>
      </w:r>
      <w:r w:rsidRPr="00AC4FBC">
        <w:t>P</w:t>
      </w:r>
      <w:r w:rsidRPr="00AC4FBC">
        <w:rPr>
          <w:vertAlign w:val="subscript"/>
        </w:rPr>
        <w:t xml:space="preserve">UMAX </w:t>
      </w:r>
      <w:r w:rsidRPr="00AC4FBC">
        <w:t>level; allow at least 200ms for the UE to reach P</w:t>
      </w:r>
      <w:r w:rsidRPr="00AC4FBC">
        <w:rPr>
          <w:vertAlign w:val="subscript"/>
        </w:rPr>
        <w:t xml:space="preserve">UMAX </w:t>
      </w:r>
      <w:r w:rsidRPr="00AC4FBC">
        <w:t>level.</w:t>
      </w:r>
    </w:p>
    <w:p w14:paraId="48A5CFD9" w14:textId="13DAAF54" w:rsidR="00AB2B30" w:rsidRPr="00AC4FBC" w:rsidRDefault="00EE2379" w:rsidP="00EE2379">
      <w:pPr>
        <w:pStyle w:val="B10"/>
      </w:pPr>
      <w:r w:rsidRPr="00AC4FBC">
        <w:t>3.</w:t>
      </w:r>
      <w:r w:rsidRPr="00AC4FBC">
        <w:tab/>
        <w:t>Measure the mean power of the UE in the channel bandwidth of the radio access mode according to the test configuration, which shall meet the requirements in clause 6.2B.2.1.5 as appropriate. The period of the measurement shall be at least the continuous duration of 1ms over consecutive active uplink slots. For TDD, only slots consisting of only UL symbols are under test.</w:t>
      </w:r>
    </w:p>
    <w:p w14:paraId="270D7936" w14:textId="77777777" w:rsidR="00181979" w:rsidRPr="00980CFA" w:rsidRDefault="00EE2379" w:rsidP="00181979">
      <w:pPr>
        <w:pStyle w:val="B10"/>
      </w:pPr>
      <w:r w:rsidRPr="00AC4FBC">
        <w:t>4</w:t>
      </w:r>
      <w:r w:rsidR="006A7121" w:rsidRPr="00AC4FBC">
        <w:t>.</w:t>
      </w:r>
      <w:r w:rsidR="006A7121" w:rsidRPr="00AC4FBC">
        <w:tab/>
      </w:r>
      <w:r w:rsidR="00181979" w:rsidRPr="00980CFA">
        <w:t>Measure the filtered mean power of the transmitted signal centred on the aggregated sub-block ENBW with a measurement filter of bandwidth according to test configuration table</w:t>
      </w:r>
      <w:r w:rsidR="00181979" w:rsidRPr="00980CFA">
        <w:rPr>
          <w:lang w:eastAsia="ja-JP"/>
        </w:rPr>
        <w:t>s defined in section</w:t>
      </w:r>
      <w:r w:rsidR="00181979" w:rsidRPr="00980CFA">
        <w:t xml:space="preserve"> 6.2B.2.1.4.1 and using a rms detector. </w:t>
      </w:r>
      <w:ins w:id="6383" w:author="1784" w:date="2024-03-27T13:57:00Z">
        <w:r w:rsidR="00181979" w:rsidRPr="00980CFA">
          <w:rPr>
            <w:rFonts w:hint="eastAsia"/>
            <w:lang w:eastAsia="zh-CN"/>
          </w:rPr>
          <w:t>If</w:t>
        </w:r>
        <w:r w:rsidR="00181979" w:rsidRPr="00980CFA">
          <w:t xml:space="preserve"> </w:t>
        </w:r>
        <w:r w:rsidR="00181979" w:rsidRPr="00980CFA">
          <w:rPr>
            <w:lang w:eastAsia="zh-CN"/>
          </w:rPr>
          <w:t xml:space="preserve">the sweep count is higher than one, the trace mode shall be average. </w:t>
        </w:r>
      </w:ins>
      <w:r w:rsidR="00181979" w:rsidRPr="00980CFA">
        <w:t>The period of the measurement shall be at least the continuous duration of 1ms over consecutive active uplink slots For TDD, only slots consisting of only UL symbols are under test.</w:t>
      </w:r>
    </w:p>
    <w:p w14:paraId="1D69F035" w14:textId="4AEFC975" w:rsidR="00AB2B30" w:rsidRPr="00AC4FBC" w:rsidRDefault="00181979" w:rsidP="00181979">
      <w:pPr>
        <w:pStyle w:val="B10"/>
      </w:pPr>
      <w:r w:rsidRPr="00980CFA">
        <w:t>5.</w:t>
      </w:r>
      <w:r w:rsidRPr="00980CFA">
        <w:tab/>
        <w:t>Measure the filtered mean power of the first adjacent channel on both lower and upper side of the assigned NR + E-UTRA channel, respectively with a frequency offset and measurement filter of bandwidth according to test configuration table</w:t>
      </w:r>
      <w:r w:rsidRPr="00980CFA">
        <w:rPr>
          <w:lang w:eastAsia="ja-JP"/>
        </w:rPr>
        <w:t>s defined in section</w:t>
      </w:r>
      <w:r w:rsidRPr="00980CFA">
        <w:t xml:space="preserve"> 6.2B.2.1.4.1 and using a rms detector.</w:t>
      </w:r>
      <w:ins w:id="6384" w:author="1784" w:date="2024-03-27T13:57:00Z">
        <w:r w:rsidRPr="00980CFA">
          <w:rPr>
            <w:lang w:eastAsia="zh-CN"/>
          </w:rPr>
          <w:t xml:space="preserve"> </w:t>
        </w:r>
        <w:r w:rsidRPr="00980CFA">
          <w:rPr>
            <w:rFonts w:hint="eastAsia"/>
            <w:lang w:eastAsia="zh-CN"/>
          </w:rPr>
          <w:t>If</w:t>
        </w:r>
        <w:r w:rsidRPr="00980CFA">
          <w:t xml:space="preserve"> </w:t>
        </w:r>
        <w:r w:rsidRPr="00980CFA">
          <w:rPr>
            <w:lang w:eastAsia="zh-CN"/>
          </w:rPr>
          <w:t>the sweep count is higher than one, the trace mode shall be average.</w:t>
        </w:r>
      </w:ins>
    </w:p>
    <w:p w14:paraId="0430EB36" w14:textId="00FCB23C" w:rsidR="00AB2B30" w:rsidRPr="00AC4FBC" w:rsidRDefault="00EE2379">
      <w:pPr>
        <w:pStyle w:val="B10"/>
      </w:pPr>
      <w:r w:rsidRPr="00AC4FBC">
        <w:lastRenderedPageBreak/>
        <w:t>6</w:t>
      </w:r>
      <w:r w:rsidR="006A7121" w:rsidRPr="00AC4FBC">
        <w:t>.</w:t>
      </w:r>
      <w:r w:rsidR="006A7121" w:rsidRPr="00AC4FBC">
        <w:tab/>
      </w:r>
      <w:r w:rsidR="00014073" w:rsidRPr="00AC4FBC">
        <w:t xml:space="preserve">Calculate the ratios of the power between the values measured in step </w:t>
      </w:r>
      <w:r w:rsidR="00014073">
        <w:t>4</w:t>
      </w:r>
      <w:r w:rsidR="00014073" w:rsidRPr="00AC4FBC">
        <w:t xml:space="preserve"> over step </w:t>
      </w:r>
      <w:r w:rsidR="00014073">
        <w:t>5</w:t>
      </w:r>
      <w:r w:rsidR="00014073" w:rsidRPr="00AC4FBC">
        <w:t xml:space="preserve"> for lower and upper side respectively.</w:t>
      </w:r>
    </w:p>
    <w:p w14:paraId="63BC34CE" w14:textId="2FE79C0C" w:rsidR="00AB2B30" w:rsidRPr="00AC4FBC" w:rsidRDefault="006A7121">
      <w:pPr>
        <w:pStyle w:val="NO"/>
      </w:pPr>
      <w:r w:rsidRPr="00AC4FBC">
        <w:t>NOTE 1:</w:t>
      </w:r>
      <w:r w:rsidRPr="00AC4FBC">
        <w:tab/>
        <w:t>When switching to DFT-s-OFDM waveform, as specified in the test configuration table</w:t>
      </w:r>
      <w:r w:rsidR="003D31F6" w:rsidRPr="00AC4FBC">
        <w:rPr>
          <w:lang w:eastAsia="ja-JP"/>
        </w:rPr>
        <w:t>s defined in section</w:t>
      </w:r>
      <w:r w:rsidR="003D31F6" w:rsidRPr="00AC4FBC">
        <w:t>6.2B.2.1.4.1</w:t>
      </w:r>
      <w:r w:rsidRPr="00AC4FBC">
        <w:t xml:space="preserve">, send an NR RRCReconfiguration message according to TS 38.508-1 [6] clause 4.6.3 Table 4.6.3-118 PUSCH-Config with TRANSFORM_PRECODER_ENABLED condition. </w:t>
      </w:r>
    </w:p>
    <w:p w14:paraId="4642B9E6" w14:textId="77777777" w:rsidR="00AB2B30" w:rsidRPr="00AC4FBC" w:rsidRDefault="006A7121">
      <w:pPr>
        <w:pStyle w:val="H6"/>
      </w:pPr>
      <w:bookmarkStart w:id="6385" w:name="_CR6_5B_2_1_3_4_3"/>
      <w:r w:rsidRPr="00AC4FBC">
        <w:t>6.5B.2.1.3.4.3</w:t>
      </w:r>
      <w:bookmarkEnd w:id="6382"/>
      <w:r w:rsidRPr="00AC4FBC">
        <w:tab/>
        <w:t>Message contents</w:t>
      </w:r>
    </w:p>
    <w:bookmarkEnd w:id="6385"/>
    <w:p w14:paraId="0C316AFE" w14:textId="77777777" w:rsidR="003D31F6" w:rsidRPr="00AC4FBC" w:rsidRDefault="003D31F6" w:rsidP="003D31F6">
      <w:r w:rsidRPr="00AC4FBC">
        <w:t>Same message contents as in clause 6.2B.2.1.4.3.</w:t>
      </w:r>
    </w:p>
    <w:p w14:paraId="455EBC43" w14:textId="77777777" w:rsidR="00AB2B30" w:rsidRPr="00AC4FBC" w:rsidRDefault="006A7121">
      <w:pPr>
        <w:pStyle w:val="H6"/>
      </w:pPr>
      <w:bookmarkStart w:id="6386" w:name="_CR6_5B_2_1_3_5"/>
      <w:r w:rsidRPr="00AC4FBC">
        <w:t>6.5B.2.1.3.5</w:t>
      </w:r>
      <w:r w:rsidRPr="00AC4FBC">
        <w:tab/>
        <w:t>Test requirement</w:t>
      </w:r>
    </w:p>
    <w:bookmarkEnd w:id="6386"/>
    <w:p w14:paraId="5E692C6E" w14:textId="4AF9E125" w:rsidR="00AB2B30" w:rsidRPr="00AC4FBC" w:rsidRDefault="006A7121">
      <w:r w:rsidRPr="00AC4FBC">
        <w:t xml:space="preserve">The measured adjacent channel power ratio, derived in step </w:t>
      </w:r>
      <w:r w:rsidR="00C4378A" w:rsidRPr="00AC4FBC">
        <w:t>6</w:t>
      </w:r>
      <w:r w:rsidRPr="00AC4FBC">
        <w:t xml:space="preserve">, shall be </w:t>
      </w:r>
      <w:r w:rsidR="00C4378A" w:rsidRPr="00AC4FBC">
        <w:t>higher than the limits in Table 6.5B.2.1.3.5-1.</w:t>
      </w:r>
    </w:p>
    <w:p w14:paraId="0DA89FD7" w14:textId="77777777" w:rsidR="00C4378A" w:rsidRPr="00AC4FBC" w:rsidRDefault="00C4378A" w:rsidP="00C4378A">
      <w:pPr>
        <w:pStyle w:val="TH"/>
      </w:pPr>
      <w:bookmarkStart w:id="6387" w:name="_Toc27475779"/>
      <w:bookmarkStart w:id="6388" w:name="_Toc29495318"/>
      <w:bookmarkStart w:id="6389" w:name="_Toc36116363"/>
      <w:bookmarkStart w:id="6390" w:name="_Toc36118412"/>
      <w:bookmarkStart w:id="6391" w:name="_Toc36560527"/>
      <w:bookmarkStart w:id="6392" w:name="_Toc43977044"/>
      <w:bookmarkStart w:id="6393" w:name="_Toc52213619"/>
      <w:bookmarkStart w:id="6394" w:name="_Toc60743083"/>
      <w:bookmarkStart w:id="6395" w:name="_Toc68206273"/>
      <w:bookmarkStart w:id="6396" w:name="_Toc75972074"/>
      <w:bookmarkStart w:id="6397" w:name="_CRTable6_5B_2_1_3_51"/>
      <w:r w:rsidRPr="00AC4FBC">
        <w:t xml:space="preserve">Table </w:t>
      </w:r>
      <w:bookmarkEnd w:id="6397"/>
      <w:r w:rsidRPr="00AC4FBC">
        <w:t>6.5B.2.1.3.5-1: ACLR requirement for intra-band EN-DC (contiguous sub-bloc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2781"/>
        <w:gridCol w:w="2781"/>
      </w:tblGrid>
      <w:tr w:rsidR="00C4378A" w:rsidRPr="00AC4FBC" w14:paraId="28AC8EF7" w14:textId="77777777" w:rsidTr="00C4378A">
        <w:trPr>
          <w:jc w:val="center"/>
        </w:trPr>
        <w:tc>
          <w:tcPr>
            <w:tcW w:w="0" w:type="auto"/>
            <w:tcBorders>
              <w:top w:val="single" w:sz="4" w:space="0" w:color="auto"/>
              <w:left w:val="single" w:sz="4" w:space="0" w:color="auto"/>
              <w:bottom w:val="single" w:sz="4" w:space="0" w:color="auto"/>
              <w:right w:val="single" w:sz="4" w:space="0" w:color="auto"/>
            </w:tcBorders>
          </w:tcPr>
          <w:p w14:paraId="1908B567" w14:textId="77777777" w:rsidR="00C4378A" w:rsidRPr="00AC4FBC" w:rsidRDefault="00C4378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E23F007" w14:textId="77777777" w:rsidR="00C4378A" w:rsidRPr="00AC4FBC" w:rsidRDefault="00C4378A">
            <w:pPr>
              <w:pStyle w:val="TAH"/>
            </w:pPr>
            <w:r w:rsidRPr="00AC4FBC">
              <w:t>Power class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BC44EA" w14:textId="77777777" w:rsidR="00C4378A" w:rsidRPr="00AC4FBC" w:rsidRDefault="00C4378A">
            <w:pPr>
              <w:pStyle w:val="TAH"/>
            </w:pPr>
            <w:r w:rsidRPr="00AC4FBC">
              <w:t>Power class 3</w:t>
            </w:r>
          </w:p>
        </w:tc>
      </w:tr>
      <w:tr w:rsidR="00C4378A" w:rsidRPr="00AC4FBC" w14:paraId="6B9BD280" w14:textId="77777777" w:rsidTr="00C4378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F557EB" w14:textId="77777777" w:rsidR="00C4378A" w:rsidRPr="00AC4FBC" w:rsidRDefault="00C4378A">
            <w:pPr>
              <w:pStyle w:val="TAH"/>
            </w:pPr>
            <w:r w:rsidRPr="00AC4FBC">
              <w:t>NR ACLR</w:t>
            </w:r>
          </w:p>
        </w:tc>
        <w:tc>
          <w:tcPr>
            <w:tcW w:w="0" w:type="auto"/>
            <w:tcBorders>
              <w:top w:val="single" w:sz="4" w:space="0" w:color="auto"/>
              <w:left w:val="single" w:sz="4" w:space="0" w:color="auto"/>
              <w:bottom w:val="single" w:sz="4" w:space="0" w:color="auto"/>
              <w:right w:val="single" w:sz="4" w:space="0" w:color="auto"/>
            </w:tcBorders>
            <w:hideMark/>
          </w:tcPr>
          <w:p w14:paraId="253AC96F" w14:textId="77777777" w:rsidR="00C4378A" w:rsidRPr="00AC4FBC" w:rsidRDefault="00C4378A">
            <w:pPr>
              <w:pStyle w:val="TAC"/>
            </w:pPr>
            <w:r w:rsidRPr="00AC4FBC">
              <w:t>31 - TT dBc</w:t>
            </w:r>
          </w:p>
        </w:tc>
        <w:tc>
          <w:tcPr>
            <w:tcW w:w="0" w:type="auto"/>
            <w:tcBorders>
              <w:top w:val="single" w:sz="4" w:space="0" w:color="auto"/>
              <w:left w:val="single" w:sz="4" w:space="0" w:color="auto"/>
              <w:bottom w:val="single" w:sz="4" w:space="0" w:color="auto"/>
              <w:right w:val="single" w:sz="4" w:space="0" w:color="auto"/>
            </w:tcBorders>
            <w:hideMark/>
          </w:tcPr>
          <w:p w14:paraId="5B4E72ED" w14:textId="77777777" w:rsidR="00C4378A" w:rsidRPr="00AC4FBC" w:rsidRDefault="00C4378A">
            <w:pPr>
              <w:pStyle w:val="TAC"/>
            </w:pPr>
            <w:r w:rsidRPr="00AC4FBC">
              <w:t>30 - TT dBc</w:t>
            </w:r>
          </w:p>
        </w:tc>
      </w:tr>
      <w:tr w:rsidR="00C4378A" w:rsidRPr="00AC4FBC" w14:paraId="6E990AF8" w14:textId="77777777" w:rsidTr="00C4378A">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3E761A0" w14:textId="77777777" w:rsidR="00C4378A" w:rsidRPr="00AC4FBC" w:rsidRDefault="00C4378A">
            <w:pPr>
              <w:pStyle w:val="TAN"/>
            </w:pPr>
            <w:r w:rsidRPr="00AC4FBC">
              <w:t>NOTE 1:</w:t>
            </w:r>
            <w:r w:rsidRPr="00AC4FBC">
              <w:tab/>
              <w:t>TT for each frequency and channel bandwidth is specified in Table 6.5B.2.1.3.5-2.</w:t>
            </w:r>
          </w:p>
        </w:tc>
      </w:tr>
    </w:tbl>
    <w:p w14:paraId="0046AFC1" w14:textId="77777777" w:rsidR="00C4378A" w:rsidRPr="00AC4FBC" w:rsidRDefault="00C4378A" w:rsidP="00C4378A">
      <w:pPr>
        <w:rPr>
          <w:lang w:eastAsia="en-US"/>
        </w:rPr>
      </w:pPr>
    </w:p>
    <w:p w14:paraId="32D122B5" w14:textId="77777777" w:rsidR="00C4378A" w:rsidRPr="00AC4FBC" w:rsidRDefault="00C4378A" w:rsidP="00C4378A">
      <w:pPr>
        <w:pStyle w:val="TH"/>
      </w:pPr>
      <w:bookmarkStart w:id="6398" w:name="_CRTable6_5B_2_1_3_52"/>
      <w:r w:rsidRPr="00AC4FBC">
        <w:t xml:space="preserve">Table </w:t>
      </w:r>
      <w:bookmarkEnd w:id="6398"/>
      <w:r w:rsidRPr="00AC4FBC">
        <w:t>6.5B.2.1.3.5-2: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C4378A" w:rsidRPr="00AC4FBC" w14:paraId="46766DC1" w14:textId="77777777" w:rsidTr="00C4378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C2D37F3" w14:textId="77777777" w:rsidR="00C4378A" w:rsidRPr="00AC4FBC" w:rsidRDefault="00C4378A">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DC81E00" w14:textId="77777777" w:rsidR="00C4378A" w:rsidRPr="00AC4FBC" w:rsidRDefault="00C4378A">
            <w:pPr>
              <w:pStyle w:val="TAH"/>
            </w:pPr>
            <w:r w:rsidRPr="00AC4FBC">
              <w:rPr>
                <w:rFonts w:cs="Arial"/>
                <w:bCs/>
                <w:szCs w:val="18"/>
                <w:lang w:eastAsia="ja-JP"/>
              </w:rPr>
              <w:t>f ≤ 4.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133ACBB" w14:textId="77777777" w:rsidR="00C4378A" w:rsidRPr="00AC4FBC" w:rsidRDefault="00C4378A">
            <w:pPr>
              <w:pStyle w:val="TAH"/>
            </w:pPr>
            <w:r w:rsidRPr="00AC4FBC">
              <w:rPr>
                <w:rFonts w:cs="Arial"/>
                <w:bCs/>
                <w:szCs w:val="18"/>
                <w:lang w:eastAsia="ja-JP"/>
              </w:rPr>
              <w:t>4.0GHz &lt; f ≤ 6.0GHz</w:t>
            </w:r>
          </w:p>
        </w:tc>
      </w:tr>
      <w:tr w:rsidR="00C4378A" w:rsidRPr="00AC4FBC" w14:paraId="686BCDE7" w14:textId="77777777" w:rsidTr="00C4378A">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85D6D90" w14:textId="77777777" w:rsidR="00C4378A" w:rsidRPr="00AC4FBC" w:rsidRDefault="00C4378A">
            <w:pPr>
              <w:pStyle w:val="TAC"/>
            </w:pPr>
            <w:r w:rsidRPr="00AC4FBC">
              <w:t>BW ≤ 10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3410F18" w14:textId="77777777" w:rsidR="00C4378A" w:rsidRPr="00AC4FBC" w:rsidRDefault="00C4378A">
            <w:pPr>
              <w:pStyle w:val="TAC"/>
            </w:pPr>
            <w:r w:rsidRPr="00AC4FBC">
              <w:rPr>
                <w:rFonts w:cs="Arial"/>
                <w:lang w:eastAsia="ja-JP"/>
              </w:rPr>
              <w:t>0.8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1ECE722" w14:textId="77777777" w:rsidR="00C4378A" w:rsidRPr="00AC4FBC" w:rsidRDefault="00C4378A">
            <w:pPr>
              <w:pStyle w:val="TAC"/>
            </w:pPr>
            <w:r w:rsidRPr="00AC4FBC">
              <w:rPr>
                <w:rFonts w:cs="Arial"/>
                <w:lang w:eastAsia="ja-JP"/>
              </w:rPr>
              <w:t>1.0 dB</w:t>
            </w:r>
          </w:p>
        </w:tc>
      </w:tr>
    </w:tbl>
    <w:p w14:paraId="0AC70CDC" w14:textId="77777777" w:rsidR="00C4378A" w:rsidRPr="00AC4FBC" w:rsidRDefault="00C4378A" w:rsidP="00C4378A">
      <w:pPr>
        <w:rPr>
          <w:lang w:eastAsia="en-US"/>
        </w:rPr>
      </w:pPr>
    </w:p>
    <w:p w14:paraId="6D8EA875" w14:textId="77777777" w:rsidR="00AB2B30" w:rsidRPr="00AC4FBC" w:rsidRDefault="006A7121">
      <w:pPr>
        <w:pStyle w:val="Heading4"/>
      </w:pPr>
      <w:bookmarkStart w:id="6399" w:name="_Toc85051506"/>
      <w:bookmarkStart w:id="6400" w:name="_Toc90493525"/>
      <w:bookmarkStart w:id="6401" w:name="_Toc90494165"/>
      <w:bookmarkStart w:id="6402" w:name="_Toc100094203"/>
      <w:bookmarkStart w:id="6403" w:name="_Toc106872869"/>
      <w:bookmarkStart w:id="6404" w:name="_Toc155208823"/>
      <w:bookmarkStart w:id="6405" w:name="_CR6_5B_2_2"/>
      <w:bookmarkEnd w:id="6405"/>
      <w:r w:rsidRPr="00AC4FBC">
        <w:t>6.5B.2.2</w:t>
      </w:r>
      <w:r w:rsidRPr="00AC4FBC">
        <w:tab/>
        <w:t>Out-of-band emissions for Intra-band non-contiguous EN-DC</w:t>
      </w:r>
      <w:bookmarkEnd w:id="6387"/>
      <w:bookmarkEnd w:id="6388"/>
      <w:bookmarkEnd w:id="6389"/>
      <w:bookmarkEnd w:id="6390"/>
      <w:bookmarkEnd w:id="6391"/>
      <w:bookmarkEnd w:id="6392"/>
      <w:bookmarkEnd w:id="6393"/>
      <w:bookmarkEnd w:id="6394"/>
      <w:bookmarkEnd w:id="6395"/>
      <w:bookmarkEnd w:id="6396"/>
      <w:bookmarkEnd w:id="6399"/>
      <w:bookmarkEnd w:id="6400"/>
      <w:bookmarkEnd w:id="6401"/>
      <w:bookmarkEnd w:id="6402"/>
      <w:bookmarkEnd w:id="6403"/>
      <w:bookmarkEnd w:id="6404"/>
    </w:p>
    <w:p w14:paraId="14E1725D" w14:textId="77777777" w:rsidR="00AB2B30" w:rsidRPr="00AC4FBC" w:rsidRDefault="006A7121">
      <w:pPr>
        <w:pStyle w:val="Heading5"/>
      </w:pPr>
      <w:bookmarkStart w:id="6406" w:name="_Toc27475780"/>
      <w:bookmarkStart w:id="6407" w:name="_Toc29495319"/>
      <w:bookmarkStart w:id="6408" w:name="_Toc36116364"/>
      <w:bookmarkStart w:id="6409" w:name="_Toc36118413"/>
      <w:bookmarkStart w:id="6410" w:name="_Toc36560528"/>
      <w:bookmarkStart w:id="6411" w:name="_Toc43977045"/>
      <w:bookmarkStart w:id="6412" w:name="_Toc52213620"/>
      <w:bookmarkStart w:id="6413" w:name="_Toc60743084"/>
      <w:bookmarkStart w:id="6414" w:name="_Toc68206274"/>
      <w:bookmarkStart w:id="6415" w:name="_Toc75972075"/>
      <w:bookmarkStart w:id="6416" w:name="_Toc85051507"/>
      <w:bookmarkStart w:id="6417" w:name="_Toc90493526"/>
      <w:bookmarkStart w:id="6418" w:name="_Toc90494166"/>
      <w:bookmarkStart w:id="6419" w:name="_Toc100094204"/>
      <w:bookmarkStart w:id="6420" w:name="_Toc106872870"/>
      <w:bookmarkStart w:id="6421" w:name="_Toc155208824"/>
      <w:bookmarkStart w:id="6422" w:name="_CR6_5B_2_2_1"/>
      <w:bookmarkEnd w:id="6422"/>
      <w:r w:rsidRPr="00AC4FBC">
        <w:t>6.5B.2.2.1</w:t>
      </w:r>
      <w:r w:rsidRPr="00AC4FBC">
        <w:tab/>
        <w:t>Spectrum emissions mask for intra-band non-contiguous EN-DC</w:t>
      </w:r>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p>
    <w:p w14:paraId="5DA368CB" w14:textId="77777777" w:rsidR="00AB2B30" w:rsidRPr="00AC4FBC" w:rsidRDefault="006A7121">
      <w:pPr>
        <w:pStyle w:val="H6"/>
      </w:pPr>
      <w:bookmarkStart w:id="6423" w:name="_CR6_5B_2_2_1_1"/>
      <w:r w:rsidRPr="00AC4FBC">
        <w:t>6.5B.2.2.1.1</w:t>
      </w:r>
      <w:r w:rsidRPr="00AC4FBC">
        <w:tab/>
        <w:t>Test purpose</w:t>
      </w:r>
    </w:p>
    <w:bookmarkEnd w:id="6423"/>
    <w:p w14:paraId="5459FBA6" w14:textId="77777777" w:rsidR="00A8366B" w:rsidRPr="00AC4FBC" w:rsidRDefault="00A8366B" w:rsidP="00A8366B">
      <w:r w:rsidRPr="00AC4FBC">
        <w:t>To verify that the power of any UE emissions shall not exceed specified level for the specified channel bandwidth.</w:t>
      </w:r>
    </w:p>
    <w:p w14:paraId="2BF3AE34" w14:textId="77777777" w:rsidR="00AB2B30" w:rsidRPr="00AC4FBC" w:rsidRDefault="006A7121">
      <w:pPr>
        <w:pStyle w:val="H6"/>
      </w:pPr>
      <w:bookmarkStart w:id="6424" w:name="_CR6_5B_2_2_1_2"/>
      <w:r w:rsidRPr="00AC4FBC">
        <w:t>6.5B.2.2.1.2</w:t>
      </w:r>
      <w:r w:rsidRPr="00AC4FBC">
        <w:tab/>
        <w:t>Test applicability</w:t>
      </w:r>
    </w:p>
    <w:bookmarkEnd w:id="6424"/>
    <w:p w14:paraId="3E6EC12E" w14:textId="77777777" w:rsidR="00AB2B30" w:rsidRPr="00AC4FBC" w:rsidRDefault="006A7121">
      <w:r w:rsidRPr="00AC4FBC">
        <w:t>This test case applies to all types of E-UTRA UE release 15 and forward, supporting intra-band non-contiguous EN-DC.</w:t>
      </w:r>
    </w:p>
    <w:p w14:paraId="39F5D5B5" w14:textId="77777777" w:rsidR="00AB2B30" w:rsidRPr="00AC4FBC" w:rsidRDefault="006A7121">
      <w:pPr>
        <w:pStyle w:val="H6"/>
      </w:pPr>
      <w:bookmarkStart w:id="6425" w:name="_CR6_5B_2_2_1_3"/>
      <w:r w:rsidRPr="00AC4FBC">
        <w:t>6.5B.2.2.1.3</w:t>
      </w:r>
      <w:r w:rsidRPr="00AC4FBC">
        <w:tab/>
        <w:t>Minimum conformance requirements</w:t>
      </w:r>
    </w:p>
    <w:bookmarkEnd w:id="6425"/>
    <w:p w14:paraId="27144BFC" w14:textId="77777777" w:rsidR="00AB2B30" w:rsidRPr="00AC4FBC" w:rsidRDefault="006A7121">
      <w:r w:rsidRPr="00AC4FBC">
        <w:t xml:space="preserve">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 Composite spectrum emission mask applies to frequencies up to </w:t>
      </w:r>
      <w:r w:rsidRPr="00AC4FBC">
        <w:sym w:font="Symbol" w:char="F0B1"/>
      </w:r>
      <w:r w:rsidRPr="00AC4FBC">
        <w:t xml:space="preserve"> Δf</w:t>
      </w:r>
      <w:r w:rsidRPr="00AC4FBC">
        <w:rPr>
          <w:vertAlign w:val="subscript"/>
        </w:rPr>
        <w:t>OOB</w:t>
      </w:r>
      <w:r w:rsidRPr="00AC4FBC">
        <w:t xml:space="preserve"> starting from the edges of the sub-blocks. If for some frequency an individual CC spectrum emission mask overlaps with the bandwidth of another CC then the emission mask does not apply for that frequency.</w:t>
      </w:r>
    </w:p>
    <w:p w14:paraId="50B3C41C" w14:textId="77777777" w:rsidR="00AB2B30" w:rsidRPr="00AC4FBC" w:rsidRDefault="006A7121">
      <w:r w:rsidRPr="00AC4FBC">
        <w:t>The normative reference for this requirement is TS 38.101-3 [4] clause 6.5B.2.2.1.</w:t>
      </w:r>
    </w:p>
    <w:p w14:paraId="4880A907" w14:textId="46077F18" w:rsidR="00AB2B30" w:rsidRPr="00AC4FBC" w:rsidRDefault="006A7121">
      <w:r w:rsidRPr="00AC4FBC">
        <w:t>The spectral emission mask for intra-band non-contiguous EN-DC is a composite of the emission mask for each CC with the level set to the maximum value from each mask and therefore LTE anchor agnostic approach is not applied.</w:t>
      </w:r>
    </w:p>
    <w:p w14:paraId="0AE15FD7" w14:textId="77777777" w:rsidR="00AB2B30" w:rsidRPr="00AC4FBC" w:rsidRDefault="006A7121">
      <w:pPr>
        <w:pStyle w:val="H6"/>
      </w:pPr>
      <w:bookmarkStart w:id="6426" w:name="_CR6_5B_2_2_1_4"/>
      <w:r w:rsidRPr="00AC4FBC">
        <w:t>6.5B.2.2.1.4</w:t>
      </w:r>
      <w:r w:rsidRPr="00AC4FBC">
        <w:tab/>
        <w:t>Test description</w:t>
      </w:r>
    </w:p>
    <w:p w14:paraId="769502F8" w14:textId="77777777" w:rsidR="00AB2B30" w:rsidRPr="00AC4FBC" w:rsidRDefault="006A7121">
      <w:pPr>
        <w:pStyle w:val="H6"/>
      </w:pPr>
      <w:bookmarkStart w:id="6427" w:name="_CR6_5B_2_2_1_4_1"/>
      <w:bookmarkEnd w:id="6426"/>
      <w:r w:rsidRPr="00AC4FBC">
        <w:t>6.5B.2.2.1.4.1</w:t>
      </w:r>
      <w:r w:rsidRPr="00AC4FBC">
        <w:tab/>
        <w:t>Initial conditions</w:t>
      </w:r>
    </w:p>
    <w:bookmarkEnd w:id="6427"/>
    <w:p w14:paraId="4D9FCBD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536CCB11" w14:textId="3CFC17FC" w:rsidR="002014D4" w:rsidRPr="00AC4FBC" w:rsidRDefault="002014D4" w:rsidP="002014D4">
      <w:r w:rsidRPr="00AC4FBC">
        <w:lastRenderedPageBreak/>
        <w:t>The initial test configurations consist of environmental conditions, test frequencies and channel bandwidths based on EN-DC operating bands specified in TS 38.508-1 [6] clause 4.3.1.4.3,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TS 38.508-1 [6] clause 4.3.1.4.3 and are shown in Table 6.5B.2.2.1.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A8EEB6B" w14:textId="43804323" w:rsidR="00AB2B30" w:rsidRPr="00AC4FBC" w:rsidRDefault="006A7121">
      <w:pPr>
        <w:pStyle w:val="TH"/>
      </w:pPr>
      <w:bookmarkStart w:id="6428" w:name="_CRTable6_5B_2_2_1_4_11"/>
      <w:r w:rsidRPr="00AC4FBC">
        <w:t xml:space="preserve">Table </w:t>
      </w:r>
      <w:bookmarkEnd w:id="6428"/>
      <w:r w:rsidRPr="00AC4FBC">
        <w:t>6.5B.2.2.1.4.1-1: Test Configuration Table</w:t>
      </w:r>
    </w:p>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0"/>
        <w:gridCol w:w="7086"/>
      </w:tblGrid>
      <w:tr w:rsidR="00AB2B30" w:rsidRPr="00AC4FBC" w14:paraId="5E5B3225" w14:textId="77777777" w:rsidTr="00A8366B">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27EA30B4" w14:textId="3A920120" w:rsidR="00AB2B30" w:rsidRPr="00AC4FBC" w:rsidRDefault="006A7121">
            <w:pPr>
              <w:pStyle w:val="TAH"/>
            </w:pPr>
            <w:r w:rsidRPr="00AC4FBC">
              <w:t>Initial Conditions</w:t>
            </w:r>
            <w:r w:rsidR="004D478A" w:rsidRPr="00AC4FBC">
              <w:t xml:space="preserve"> and Test Parameters</w:t>
            </w:r>
          </w:p>
        </w:tc>
      </w:tr>
      <w:tr w:rsidR="004D478A" w:rsidRPr="00AC4FBC" w14:paraId="01276F5A" w14:textId="77777777" w:rsidTr="00527373">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5F2DF546" w14:textId="77777777" w:rsidR="004D478A" w:rsidRPr="00AC4FBC" w:rsidRDefault="004D478A" w:rsidP="004D478A">
            <w:pPr>
              <w:pStyle w:val="TAH"/>
              <w:rPr>
                <w:b w:val="0"/>
                <w:bCs/>
              </w:rPr>
            </w:pPr>
            <w:r w:rsidRPr="00AC4FBC">
              <w:rPr>
                <w:b w:val="0"/>
                <w:bCs/>
              </w:rPr>
              <w:t xml:space="preserve">Same as defined in Table 6.2B.2.2.4.1-1 with the following exceptions. </w:t>
            </w:r>
          </w:p>
        </w:tc>
      </w:tr>
      <w:tr w:rsidR="00AB2B30" w:rsidRPr="00AC4FBC" w14:paraId="38253599" w14:textId="77777777" w:rsidTr="00A8366B">
        <w:tc>
          <w:tcPr>
            <w:tcW w:w="1405" w:type="pct"/>
            <w:shd w:val="clear" w:color="auto" w:fill="auto"/>
          </w:tcPr>
          <w:p w14:paraId="6B9F9D97" w14:textId="77777777" w:rsidR="00AB2B30" w:rsidRPr="00AC4FBC" w:rsidRDefault="006A7121">
            <w:pPr>
              <w:pStyle w:val="TAL"/>
            </w:pPr>
            <w:r w:rsidRPr="00AC4FBC">
              <w:t>Test Environment as specified in TS 38.508-1 [5] subclause 4.1</w:t>
            </w:r>
          </w:p>
        </w:tc>
        <w:tc>
          <w:tcPr>
            <w:tcW w:w="3595" w:type="pct"/>
          </w:tcPr>
          <w:p w14:paraId="656D9620" w14:textId="77777777" w:rsidR="00AB2B30" w:rsidRPr="00AC4FBC" w:rsidRDefault="006A7121">
            <w:pPr>
              <w:pStyle w:val="TAL"/>
            </w:pPr>
            <w:r w:rsidRPr="00AC4FBC">
              <w:t>Normal</w:t>
            </w:r>
          </w:p>
        </w:tc>
      </w:tr>
    </w:tbl>
    <w:p w14:paraId="31BD8237" w14:textId="77777777" w:rsidR="00A8366B" w:rsidRPr="00AC4FBC" w:rsidRDefault="00A8366B" w:rsidP="00A8366B">
      <w:pPr>
        <w:rPr>
          <w:lang w:eastAsia="zh-CN"/>
        </w:rPr>
      </w:pPr>
    </w:p>
    <w:p w14:paraId="4E394D9F" w14:textId="77777777" w:rsidR="00A8366B" w:rsidRPr="00AC4FBC" w:rsidRDefault="00A8366B" w:rsidP="00A8366B">
      <w:pPr>
        <w:pStyle w:val="B10"/>
        <w:rPr>
          <w:lang w:eastAsia="en-US"/>
        </w:rPr>
      </w:pPr>
      <w:r w:rsidRPr="00AC4FBC">
        <w:t>1.</w:t>
      </w:r>
      <w:r w:rsidRPr="00AC4FBC">
        <w:tab/>
        <w:t>Connect the SS to the UE antenna connectors as shown in TS 38.508-1 [6] Annex A, Figure A.3.1.1.1 for TE diagram and clause A.3.2.1 for UE diagram.</w:t>
      </w:r>
    </w:p>
    <w:p w14:paraId="0763BE35" w14:textId="77777777" w:rsidR="00A8366B" w:rsidRPr="00AC4FBC" w:rsidRDefault="00A8366B" w:rsidP="00A8366B">
      <w:pPr>
        <w:pStyle w:val="B10"/>
      </w:pPr>
      <w:r w:rsidRPr="00AC4FBC">
        <w:t>2. The parameter settings for the E-UTRA cell are set up according to TS 36.508 [11] clause 4.4.3, and the parameter settings for the NR cell are set up according to TS 38.508-1 [6] clause 4.4.3.</w:t>
      </w:r>
    </w:p>
    <w:p w14:paraId="1884AAE2" w14:textId="77777777" w:rsidR="00A8366B" w:rsidRPr="00AC4FBC" w:rsidRDefault="00A8366B" w:rsidP="00A8366B">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8406278" w14:textId="2E31013B" w:rsidR="002014D4" w:rsidRPr="00AC4FBC" w:rsidRDefault="00A8366B" w:rsidP="002014D4">
      <w:pPr>
        <w:pStyle w:val="B10"/>
      </w:pPr>
      <w:r w:rsidRPr="00AC4FBC">
        <w:t>4.</w:t>
      </w:r>
      <w:r w:rsidRPr="00AC4FBC">
        <w:tab/>
      </w:r>
      <w:r w:rsidR="002014D4" w:rsidRPr="00AC4FBC">
        <w:t>The UL Reference Measurement channels are set for E-UTRA CG and NR CG respectively.</w:t>
      </w:r>
    </w:p>
    <w:p w14:paraId="6D1C7C7A" w14:textId="290E525D" w:rsidR="00A8366B" w:rsidRPr="00AC4FBC" w:rsidRDefault="00A8366B" w:rsidP="00A8366B">
      <w:pPr>
        <w:pStyle w:val="B10"/>
      </w:pPr>
      <w:r w:rsidRPr="00AC4FBC">
        <w:t>5.</w:t>
      </w:r>
      <w:r w:rsidRPr="00AC4FBC">
        <w:tab/>
        <w:t>Propagation conditions are set according to TS 36.521-1 [10] Annex B.0 and TS 38.521-1 [8] Annex B.0 for E-UTRA CG and NR CG respectively.</w:t>
      </w:r>
    </w:p>
    <w:p w14:paraId="78E049A8" w14:textId="77777777" w:rsidR="00A8366B" w:rsidRPr="00AC4FBC" w:rsidRDefault="00A8366B" w:rsidP="00A8366B">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2.4.3.</w:t>
      </w:r>
    </w:p>
    <w:p w14:paraId="7AC2F578" w14:textId="56FA78B4" w:rsidR="00AB2B30" w:rsidRPr="00AC4FBC" w:rsidRDefault="007B7375" w:rsidP="00BF220C">
      <w:pPr>
        <w:pStyle w:val="B10"/>
      </w:pPr>
      <w:r w:rsidRPr="00AC4FBC">
        <w:t>7.</w:t>
      </w:r>
      <w:r w:rsidRPr="00AC4FBC">
        <w:tab/>
        <w:t>When E-UTRA and NR bands are TDD, ensure the same uplink-downlink configuration by giving SCG a delay of 3 E-UTRA subframes, or by giving MCG a delay of 2 subframes.</w:t>
      </w:r>
    </w:p>
    <w:p w14:paraId="776A4680" w14:textId="77777777" w:rsidR="00AB2B30" w:rsidRPr="00AC4FBC" w:rsidRDefault="006A7121">
      <w:pPr>
        <w:pStyle w:val="H6"/>
      </w:pPr>
      <w:bookmarkStart w:id="6429" w:name="_CR6_5B_2_2_1_4_2"/>
      <w:r w:rsidRPr="00AC4FBC">
        <w:t>6.5B.2.2.1.4.2</w:t>
      </w:r>
      <w:r w:rsidRPr="00AC4FBC">
        <w:tab/>
        <w:t>Test Procedure</w:t>
      </w:r>
    </w:p>
    <w:bookmarkEnd w:id="6429"/>
    <w:p w14:paraId="0CD71477" w14:textId="41497429" w:rsidR="00AB2B30" w:rsidRPr="00AC4FBC" w:rsidRDefault="00A8366B" w:rsidP="00BF220C">
      <w:pPr>
        <w:pStyle w:val="B10"/>
        <w:ind w:left="284" w:firstLine="0"/>
      </w:pPr>
      <w:r w:rsidRPr="00AC4FBC">
        <w:t>1.</w:t>
      </w:r>
      <w:r w:rsidRPr="00AC4FBC">
        <w:tab/>
      </w:r>
      <w:r w:rsidR="006A7121" w:rsidRPr="00AC4FBC">
        <w:t>For NR carrier, SS sends uplink scheduling information for each UL HARQ process via PDCCH DCI format 0_1 for C_RNTI to schedule the UL RMC according to Table 6.5B.2.2.1.4.1-1. Since the UL has no payload and no loopback data to send the UE sends uplink MAC padding bits on the UL RMC.</w:t>
      </w:r>
    </w:p>
    <w:p w14:paraId="3238D2C7" w14:textId="590BD02E" w:rsidR="00AB2B30" w:rsidRPr="00AC4FBC" w:rsidRDefault="00A8366B" w:rsidP="00BF220C">
      <w:pPr>
        <w:pStyle w:val="B10"/>
        <w:ind w:left="284" w:firstLine="0"/>
      </w:pPr>
      <w:r w:rsidRPr="00AC4FBC">
        <w:t>2.</w:t>
      </w:r>
      <w:r w:rsidRPr="00AC4FBC">
        <w:tab/>
      </w:r>
      <w:r w:rsidR="006A7121" w:rsidRPr="00AC4FBC">
        <w:t>For E-UTRA carrier, SS sends uplink scheduling information via PDCCH DCI format 0 for C_RNTI to schedule the UL RMC according to Table 6.5B.2.2.1.4.1-1. Since the UE has no payload data</w:t>
      </w:r>
      <w:r w:rsidR="006A7121" w:rsidRPr="00AC4FBC">
        <w:rPr>
          <w:color w:val="FFFF00"/>
        </w:rPr>
        <w:t xml:space="preserve"> </w:t>
      </w:r>
      <w:r w:rsidR="006A7121" w:rsidRPr="00AC4FBC">
        <w:t>to send, the UE transmits uplink MAC padding bits on the UL RMC.</w:t>
      </w:r>
    </w:p>
    <w:p w14:paraId="4FF423EC" w14:textId="50BC8E9C" w:rsidR="00A8366B" w:rsidRPr="00AC4FBC" w:rsidRDefault="00A8366B" w:rsidP="00BF220C">
      <w:pPr>
        <w:pStyle w:val="B10"/>
        <w:ind w:left="284" w:firstLine="0"/>
        <w:textAlignment w:val="auto"/>
      </w:pPr>
      <w:r w:rsidRPr="00AC4FBC">
        <w:t>3.</w:t>
      </w:r>
      <w:r w:rsidRPr="00AC4FBC">
        <w:tab/>
      </w:r>
      <w:r w:rsidR="006A7121" w:rsidRPr="00AC4FBC">
        <w:t>Send continuously uplink power control "up" commands to the UE for NR and E-UTRA carrier until the UE transmits at its P</w:t>
      </w:r>
      <w:r w:rsidR="006A7121" w:rsidRPr="00AC4FBC">
        <w:rPr>
          <w:vertAlign w:val="subscript"/>
        </w:rPr>
        <w:t>UMAX</w:t>
      </w:r>
      <w:r w:rsidR="006A7121" w:rsidRPr="00AC4FBC">
        <w:t xml:space="preserve"> level; allow at least 200 ms from the first TPC command starting in this step for the UE to reach P</w:t>
      </w:r>
      <w:r w:rsidR="006A7121" w:rsidRPr="00AC4FBC">
        <w:rPr>
          <w:vertAlign w:val="subscript"/>
        </w:rPr>
        <w:t>UMAX</w:t>
      </w:r>
      <w:r w:rsidR="006A7121" w:rsidRPr="00AC4FBC">
        <w:t xml:space="preserve"> level.</w:t>
      </w:r>
    </w:p>
    <w:p w14:paraId="6412FD55" w14:textId="6A54B510" w:rsidR="00A8366B" w:rsidRPr="00AC4FBC" w:rsidRDefault="00A8366B" w:rsidP="00BF220C">
      <w:pPr>
        <w:pStyle w:val="B10"/>
        <w:ind w:left="284" w:firstLine="0"/>
        <w:textAlignment w:val="auto"/>
      </w:pPr>
      <w:r w:rsidRPr="00AC4FBC">
        <w:t>4.</w:t>
      </w:r>
      <w:r w:rsidRPr="00AC4FBC">
        <w:tab/>
        <w:t>For a UE supporting dynamic power sharing, measure the mean power over all component carriers. For a UE not supporting dynamic power sharing, measure the power of each component carrier individually. The measure transmitted power shall meet the requirements in clause 6.2B.2.2.5. The period of the measurement shall be at least the continuous duration of one active sub-frame (1ms). For TDD slots with transient periods are not under test.</w:t>
      </w:r>
    </w:p>
    <w:p w14:paraId="48FAE2F3" w14:textId="576F3463" w:rsidR="00AB2B30" w:rsidRPr="00AC4FBC" w:rsidRDefault="00A8366B" w:rsidP="00BF220C">
      <w:pPr>
        <w:pStyle w:val="B10"/>
        <w:ind w:left="284" w:firstLine="0"/>
      </w:pPr>
      <w:r w:rsidRPr="00AC4FBC">
        <w:rPr>
          <w:lang w:eastAsia="zh-CN"/>
        </w:rPr>
        <w:t>5.</w:t>
      </w:r>
      <w:r w:rsidRPr="00AC4FBC">
        <w:rPr>
          <w:lang w:eastAsia="zh-CN"/>
        </w:rPr>
        <w:tab/>
      </w:r>
      <w:r w:rsidR="00DF3882" w:rsidRPr="003349C1">
        <w:rPr>
          <w:lang w:eastAsia="zh-CN"/>
        </w:rPr>
        <w:t xml:space="preserve">Measure </w:t>
      </w:r>
      <w:r w:rsidR="00DF3882" w:rsidRPr="003349C1">
        <w:t xml:space="preserve">the power of the transmitted signal with a measurement filter of bandwidths according to clause 6.5B.2.2.1.5 and using a rms detector. </w:t>
      </w:r>
      <w:ins w:id="6430" w:author="1784" w:date="2024-03-27T13:57:00Z">
        <w:r w:rsidR="00181979" w:rsidRPr="00980CFA">
          <w:rPr>
            <w:rFonts w:hint="eastAsia"/>
            <w:lang w:eastAsia="zh-CN"/>
          </w:rPr>
          <w:t>If</w:t>
        </w:r>
        <w:r w:rsidR="00181979" w:rsidRPr="00980CFA">
          <w:t xml:space="preserve"> </w:t>
        </w:r>
        <w:r w:rsidR="00181979" w:rsidRPr="00980CFA">
          <w:rPr>
            <w:lang w:eastAsia="zh-CN"/>
          </w:rPr>
          <w:t xml:space="preserve">the sweep count is higher than one, the trace mode shall be average. </w:t>
        </w:r>
      </w:ins>
      <w:r w:rsidR="00DF3882" w:rsidRPr="003349C1">
        <w:t xml:space="preserve">The centre frequency of the filter shall be stepped in continuous steps according to the same table. The measured power shall be recorded for each step. The measurement period shall capture the active TSs. If for some frequency </w:t>
      </w:r>
      <w:r w:rsidR="00DF3882" w:rsidRPr="003349C1">
        <w:lastRenderedPageBreak/>
        <w:t>an individual CC spectrum emission mask overlaps with the bandwidth of another CC then the emission mask does not apply for that frequency.</w:t>
      </w:r>
    </w:p>
    <w:p w14:paraId="22E46B9A" w14:textId="77777777" w:rsidR="00A8366B" w:rsidRPr="00AC4FBC" w:rsidRDefault="006A7121" w:rsidP="00A8366B">
      <w:pPr>
        <w:pStyle w:val="NO"/>
      </w:pPr>
      <w:r w:rsidRPr="00AC4FBC">
        <w:t>NOTE 1: When switching to DFT-s-OFDM waveform, send an NR RRCReconfiguration message according to TS 38.508-1 [6] clause 4.6.3 Table 4.6.3-118 PUSCH-Config with TRANSFORM_PRECODER_ENABLED condition.</w:t>
      </w:r>
    </w:p>
    <w:p w14:paraId="3000A78C" w14:textId="77777777" w:rsidR="00A8366B" w:rsidRPr="00AC4FBC" w:rsidRDefault="00A8366B" w:rsidP="00A8366B">
      <w:pPr>
        <w:pStyle w:val="H6"/>
      </w:pPr>
      <w:bookmarkStart w:id="6431" w:name="_CR6_5B_2_2_1_4_3"/>
      <w:r w:rsidRPr="00AC4FBC">
        <w:t>6.5B.2.2.1.4.3</w:t>
      </w:r>
      <w:r w:rsidRPr="00AC4FBC">
        <w:tab/>
        <w:t>Message Content</w:t>
      </w:r>
    </w:p>
    <w:bookmarkEnd w:id="6431"/>
    <w:p w14:paraId="71FF2C45" w14:textId="77777777" w:rsidR="004D478A" w:rsidRPr="00AC4FBC" w:rsidRDefault="004D478A" w:rsidP="004D478A">
      <w:r w:rsidRPr="00AC4FBC">
        <w:t>Same message contents as in clause 6.2B.2.2.4.3.</w:t>
      </w:r>
    </w:p>
    <w:p w14:paraId="414BE282" w14:textId="77777777" w:rsidR="00AB2B30" w:rsidRPr="00AC4FBC" w:rsidRDefault="006A7121">
      <w:pPr>
        <w:pStyle w:val="H6"/>
      </w:pPr>
      <w:bookmarkStart w:id="6432" w:name="_CR6_5B_2_2_1_5"/>
      <w:r w:rsidRPr="00AC4FBC">
        <w:t>6.5B.2.2.1.5</w:t>
      </w:r>
      <w:r w:rsidRPr="00AC4FBC">
        <w:tab/>
        <w:t>Test requirement</w:t>
      </w:r>
    </w:p>
    <w:bookmarkEnd w:id="6432"/>
    <w:p w14:paraId="3C9710F1" w14:textId="55ABCA59" w:rsidR="00AB2B30" w:rsidRPr="00AC4FBC" w:rsidRDefault="006A7121">
      <w:r w:rsidRPr="00AC4FBC">
        <w:t xml:space="preserve">-For NR carrier frequency masks not overlapping with E-UTRA carrier frequency masks, </w:t>
      </w:r>
      <w:r w:rsidR="00A8366B" w:rsidRPr="00AC4FBC">
        <w:t>the p</w:t>
      </w:r>
      <w:r w:rsidRPr="00AC4FBC">
        <w:t>ower of any UE emission shall fulfil requirements in Table 6.5.2.2.5-1 defined in TS 38.521-1 [8].</w:t>
      </w:r>
    </w:p>
    <w:p w14:paraId="0A71C61F" w14:textId="3A7E947F" w:rsidR="00AB2B30" w:rsidRPr="00AC4FBC" w:rsidRDefault="006A7121">
      <w:r w:rsidRPr="00AC4FBC">
        <w:t xml:space="preserve">-For E-UTRA carrier frequency masks not overlapping with NR carrier frequency masks, </w:t>
      </w:r>
      <w:r w:rsidR="00A8366B" w:rsidRPr="00AC4FBC">
        <w:t>the p</w:t>
      </w:r>
      <w:r w:rsidRPr="00AC4FBC">
        <w:t>ower of any UE emission shall fulfil requirements in Table 6.6.2.1.5-1 or 6.6.2.1.5-2 in TS 36.521-1 [10], as applicable.</w:t>
      </w:r>
    </w:p>
    <w:p w14:paraId="49CA3B33" w14:textId="77777777" w:rsidR="00AB2B30" w:rsidRPr="00AC4FBC" w:rsidRDefault="006A7121">
      <w:r w:rsidRPr="00AC4FBC">
        <w:t>-For NR carrier frequency masks overlapping with E-UTRA carrier frequency masks, the most relaxed limit is used between requirements in Table 6.5.2.2.5-1 defined in TS 38.521-1 [8] and Table 6.6.2.1.5-1 or 6.6.2.1.5-2 in TS 36.521-1 [10], as applicable.</w:t>
      </w:r>
    </w:p>
    <w:p w14:paraId="3D86ED1B" w14:textId="66F44713" w:rsidR="00AB2B30" w:rsidRPr="00AC4FBC" w:rsidRDefault="006A7121">
      <w:pPr>
        <w:pStyle w:val="Heading5"/>
      </w:pPr>
      <w:bookmarkStart w:id="6433" w:name="_Toc27475781"/>
      <w:bookmarkStart w:id="6434" w:name="_Toc29495320"/>
      <w:bookmarkStart w:id="6435" w:name="_Toc36116365"/>
      <w:bookmarkStart w:id="6436" w:name="_Toc36118414"/>
      <w:bookmarkStart w:id="6437" w:name="_Toc36560529"/>
      <w:bookmarkStart w:id="6438" w:name="_Toc43977046"/>
      <w:bookmarkStart w:id="6439" w:name="_Toc52213621"/>
      <w:bookmarkStart w:id="6440" w:name="_Toc60743085"/>
      <w:bookmarkStart w:id="6441" w:name="_Toc68206275"/>
      <w:bookmarkStart w:id="6442" w:name="_Toc75972076"/>
      <w:bookmarkStart w:id="6443" w:name="_Toc85051508"/>
      <w:bookmarkStart w:id="6444" w:name="_Toc90493527"/>
      <w:bookmarkStart w:id="6445" w:name="_Toc90494167"/>
      <w:bookmarkStart w:id="6446" w:name="_Toc100094205"/>
      <w:bookmarkStart w:id="6447" w:name="_Toc106872871"/>
      <w:bookmarkStart w:id="6448" w:name="_Toc155208825"/>
      <w:bookmarkStart w:id="6449" w:name="_CR6_5B_2_2_2"/>
      <w:bookmarkEnd w:id="6449"/>
      <w:r w:rsidRPr="00AC4FBC">
        <w:t>6.5B.2.2.2</w:t>
      </w:r>
      <w:r w:rsidRPr="00AC4FBC">
        <w:tab/>
      </w:r>
      <w:r w:rsidR="00D81750" w:rsidRPr="00AC4FBC">
        <w:t xml:space="preserve">Additional </w:t>
      </w:r>
      <w:r w:rsidRPr="00AC4FBC">
        <w:t>Spectrum emissions mask for intra-band non-contiguous EN-DC</w:t>
      </w:r>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bookmarkEnd w:id="6447"/>
      <w:bookmarkEnd w:id="6448"/>
    </w:p>
    <w:p w14:paraId="7C430623" w14:textId="77777777" w:rsidR="00AB2B30" w:rsidRPr="00AC4FBC" w:rsidRDefault="006A7121">
      <w:pPr>
        <w:pStyle w:val="EditorsNote"/>
      </w:pPr>
      <w:r w:rsidRPr="00AC4FBC">
        <w:t>Editor's note: This clause is incomplete. The following aspects are either missing or not yet determined:</w:t>
      </w:r>
    </w:p>
    <w:p w14:paraId="324F6B0C" w14:textId="77777777" w:rsidR="00AB2B30" w:rsidRPr="00AC4FBC" w:rsidRDefault="006A7121">
      <w:pPr>
        <w:pStyle w:val="EditorsNote"/>
      </w:pPr>
      <w:r w:rsidRPr="00AC4FBC">
        <w:t>-</w:t>
      </w:r>
      <w:r w:rsidRPr="00AC4FBC">
        <w:tab/>
        <w:t>For Wgap &lt; NR ΔfOOB + E-UTRA ΔfOOB, test description and test requirements are FFS.</w:t>
      </w:r>
    </w:p>
    <w:p w14:paraId="2BCA686D" w14:textId="77777777" w:rsidR="00AB2B30" w:rsidRPr="00AC4FBC" w:rsidRDefault="006A7121">
      <w:pPr>
        <w:pStyle w:val="H6"/>
      </w:pPr>
      <w:bookmarkStart w:id="6450" w:name="_CR6_5B_2_2_2_1"/>
      <w:r w:rsidRPr="00AC4FBC">
        <w:t>6.5B.2.2.2.1</w:t>
      </w:r>
      <w:r w:rsidRPr="00AC4FBC">
        <w:tab/>
        <w:t>Test purpose</w:t>
      </w:r>
    </w:p>
    <w:bookmarkEnd w:id="6450"/>
    <w:p w14:paraId="0F14F8DD" w14:textId="77777777" w:rsidR="00AB2B30" w:rsidRPr="00AC4FBC" w:rsidRDefault="006A7121">
      <w:r w:rsidRPr="00AC4FBC">
        <w:t>Same test purpose as in clause 6.5.2.3 in TS 38.521-1 [8] for the NR carrier.</w:t>
      </w:r>
    </w:p>
    <w:p w14:paraId="329BF2E7" w14:textId="77777777" w:rsidR="00AB2B30" w:rsidRPr="00AC4FBC" w:rsidRDefault="006A7121">
      <w:r w:rsidRPr="00AC4FBC">
        <w:t>6.5B.2.2.2.2</w:t>
      </w:r>
      <w:r w:rsidRPr="00AC4FBC">
        <w:tab/>
        <w:t>Test applicability</w:t>
      </w:r>
    </w:p>
    <w:p w14:paraId="23C25FBC" w14:textId="77777777" w:rsidR="00AB2B30" w:rsidRPr="00AC4FBC" w:rsidRDefault="006A7121">
      <w:r w:rsidRPr="00AC4FBC">
        <w:t>This test case applies to all types of E-UTRA UE release 15 and forward, supporting intra-band non-contiguous EN-DC.</w:t>
      </w:r>
    </w:p>
    <w:p w14:paraId="72DF84A3" w14:textId="77777777" w:rsidR="00AB2B30" w:rsidRPr="00AC4FBC" w:rsidRDefault="006A7121">
      <w:pPr>
        <w:pStyle w:val="H6"/>
      </w:pPr>
      <w:bookmarkStart w:id="6451" w:name="_CR6_5B_2_2_2_3"/>
      <w:r w:rsidRPr="00AC4FBC">
        <w:t>6.5B.2.2.2.3</w:t>
      </w:r>
      <w:r w:rsidRPr="00AC4FBC">
        <w:tab/>
        <w:t>Minimum conformance requirements</w:t>
      </w:r>
    </w:p>
    <w:bookmarkEnd w:id="6451"/>
    <w:p w14:paraId="03F05D26" w14:textId="77777777" w:rsidR="00AB2B30" w:rsidRPr="00AC4FBC" w:rsidRDefault="006A7121">
      <w:r w:rsidRPr="00AC4FBC">
        <w:t xml:space="preserve">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 Composite spectrum emission mask applies to frequencies up to </w:t>
      </w:r>
      <w:r w:rsidRPr="00AC4FBC">
        <w:sym w:font="Symbol" w:char="F0B1"/>
      </w:r>
      <w:r w:rsidRPr="00AC4FBC">
        <w:t xml:space="preserve"> Δf</w:t>
      </w:r>
      <w:r w:rsidRPr="00AC4FBC">
        <w:rPr>
          <w:vertAlign w:val="subscript"/>
        </w:rPr>
        <w:t>OOB</w:t>
      </w:r>
      <w:r w:rsidRPr="00AC4FBC">
        <w:t xml:space="preserve"> starting from the edges of the sub-blocks. If for some frequency an individual CC spectrum emission mask overlaps with the bandwidth of another CC then the emission mask does not apply for that frequency.</w:t>
      </w:r>
    </w:p>
    <w:p w14:paraId="37323F11" w14:textId="77777777" w:rsidR="00AB2B30" w:rsidRPr="00AC4FBC" w:rsidRDefault="006A7121">
      <w:r w:rsidRPr="00AC4FBC">
        <w:t>The normative reference for this requirement is TS 38.101-3 [4] clause 6.5B.2.2.2.</w:t>
      </w:r>
    </w:p>
    <w:p w14:paraId="1DAA34DD" w14:textId="488A1E3A" w:rsidR="00AB2B30" w:rsidRPr="00AC4FBC" w:rsidRDefault="006A7121">
      <w:r w:rsidRPr="00AC4FBC">
        <w:t xml:space="preserve">No exception requirements applicable to NR or </w:t>
      </w:r>
      <w:r w:rsidR="00BB6945" w:rsidRPr="00AC4FBC">
        <w:t>E-UTRA</w:t>
      </w:r>
      <w:r w:rsidRPr="00AC4FBC">
        <w:t xml:space="preserve"> when Wgap &gt; NR Δf</w:t>
      </w:r>
      <w:r w:rsidRPr="00AC4FBC">
        <w:rPr>
          <w:vertAlign w:val="subscript"/>
        </w:rPr>
        <w:t>OOB</w:t>
      </w:r>
      <w:r w:rsidRPr="00AC4FBC">
        <w:t xml:space="preserve"> + E-UTRA Δf</w:t>
      </w:r>
      <w:r w:rsidRPr="00AC4FBC">
        <w:rPr>
          <w:vertAlign w:val="subscript"/>
        </w:rPr>
        <w:t>OOB</w:t>
      </w:r>
      <w:r w:rsidRPr="00AC4FBC">
        <w:t>. LTE anchor agnostic approach is applied when Wgap &gt; NR Δf</w:t>
      </w:r>
      <w:r w:rsidRPr="00AC4FBC">
        <w:rPr>
          <w:vertAlign w:val="subscript"/>
        </w:rPr>
        <w:t>OOB</w:t>
      </w:r>
      <w:r w:rsidRPr="00AC4FBC">
        <w:t xml:space="preserve"> + E-UTRA Δf</w:t>
      </w:r>
      <w:r w:rsidRPr="00AC4FBC">
        <w:rPr>
          <w:vertAlign w:val="subscript"/>
        </w:rPr>
        <w:t>OOB</w:t>
      </w:r>
      <w:r w:rsidRPr="00AC4FBC">
        <w:t>.</w:t>
      </w:r>
    </w:p>
    <w:p w14:paraId="25BAB2EA" w14:textId="77777777" w:rsidR="00AB2B30" w:rsidRPr="00AC4FBC" w:rsidRDefault="006A7121">
      <w:r w:rsidRPr="00AC4FBC">
        <w:t>Exception requirements for both NR and E-UTRA are defined for this test when Wgap &lt; NR Δf</w:t>
      </w:r>
      <w:r w:rsidRPr="00AC4FBC">
        <w:rPr>
          <w:vertAlign w:val="subscript"/>
        </w:rPr>
        <w:t>OOB</w:t>
      </w:r>
      <w:r w:rsidRPr="00AC4FBC">
        <w:t xml:space="preserve"> + E-UTRA Δf</w:t>
      </w:r>
      <w:r w:rsidRPr="00AC4FBC">
        <w:rPr>
          <w:vertAlign w:val="subscript"/>
        </w:rPr>
        <w:t>OOB</w:t>
      </w:r>
      <w:r w:rsidRPr="00AC4FBC">
        <w:t xml:space="preserve"> and therefore LTE anchor agnostic approach is not applied when Wgap &lt; NR Δf</w:t>
      </w:r>
      <w:r w:rsidRPr="00AC4FBC">
        <w:rPr>
          <w:vertAlign w:val="subscript"/>
        </w:rPr>
        <w:t>OOB</w:t>
      </w:r>
      <w:r w:rsidRPr="00AC4FBC">
        <w:t xml:space="preserve"> + E-UTRA Δf</w:t>
      </w:r>
      <w:r w:rsidRPr="00AC4FBC">
        <w:rPr>
          <w:vertAlign w:val="subscript"/>
        </w:rPr>
        <w:t>OOB</w:t>
      </w:r>
      <w:r w:rsidRPr="00AC4FBC">
        <w:t>.</w:t>
      </w:r>
    </w:p>
    <w:p w14:paraId="066E906E" w14:textId="77777777" w:rsidR="00AB2B30" w:rsidRPr="00AC4FBC" w:rsidRDefault="006A7121">
      <w:pPr>
        <w:pStyle w:val="H6"/>
      </w:pPr>
      <w:bookmarkStart w:id="6452" w:name="_CR6_5B_2_2_2_4"/>
      <w:r w:rsidRPr="00AC4FBC">
        <w:t>6.5B.2.2.2.4</w:t>
      </w:r>
      <w:r w:rsidRPr="00AC4FBC">
        <w:tab/>
        <w:t>Test description</w:t>
      </w:r>
    </w:p>
    <w:bookmarkEnd w:id="6452"/>
    <w:p w14:paraId="5AA78222" w14:textId="77777777" w:rsidR="00AB2B30" w:rsidRPr="00AC4FBC" w:rsidRDefault="006A7121">
      <w:r w:rsidRPr="00AC4FBC">
        <w:t>For Wgap &gt; NR Δf</w:t>
      </w:r>
      <w:r w:rsidRPr="00AC4FBC">
        <w:rPr>
          <w:vertAlign w:val="subscript"/>
        </w:rPr>
        <w:t>OOB</w:t>
      </w:r>
      <w:r w:rsidRPr="00AC4FBC">
        <w:t xml:space="preserve"> + E-UTRA Δf</w:t>
      </w:r>
      <w:r w:rsidRPr="00AC4FBC">
        <w:rPr>
          <w:vertAlign w:val="subscript"/>
        </w:rPr>
        <w:t>OOB</w:t>
      </w:r>
      <w:r w:rsidRPr="00AC4FBC">
        <w:t>:</w:t>
      </w:r>
    </w:p>
    <w:p w14:paraId="673838B4" w14:textId="77777777" w:rsidR="00AB2B30" w:rsidRPr="00AC4FBC" w:rsidRDefault="006A7121">
      <w:r w:rsidRPr="00AC4FBC">
        <w:t>Same test description as in clause 6.5.2.3.4 in TS 38.521-1 [8] for the NR carrier with the following exception:</w:t>
      </w:r>
    </w:p>
    <w:p w14:paraId="72E42FDF" w14:textId="77777777" w:rsidR="00AB2B30" w:rsidRPr="00AC4FBC" w:rsidRDefault="006A7121">
      <w:r w:rsidRPr="00AC4FBC">
        <w:lastRenderedPageBreak/>
        <w:t>The initial test configurations for E-UTRA band consist of environmental conditions, test frequencies, and channel bandwidths based on E-UTRA bands specified in Table 4.6-1. For Initial conditions as in clause 6.5.2.3.4.1 in TS 38.521-1 [8], the following steps will be added to configure E-UTRA component:</w:t>
      </w:r>
    </w:p>
    <w:p w14:paraId="370D8017" w14:textId="77777777" w:rsidR="00AB2B30" w:rsidRPr="00AC4FBC" w:rsidRDefault="006A7121">
      <w:pPr>
        <w:pStyle w:val="B10"/>
      </w:pPr>
      <w:r w:rsidRPr="00AC4FBC">
        <w:t>2.1.</w:t>
      </w:r>
      <w:r w:rsidRPr="00AC4FBC">
        <w:tab/>
        <w:t>The parameter settings for E-UTRA cell are set up according to TS 36.508 [11] clause 4.4.3.</w:t>
      </w:r>
    </w:p>
    <w:p w14:paraId="1BF7B26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B2B3344" w14:textId="61F56575" w:rsidR="007B7375" w:rsidRPr="00AC4FBC" w:rsidRDefault="007B7375" w:rsidP="007B7375">
      <w:r w:rsidRPr="00AC4FBC">
        <w:t>Step 6 of Initial conditions as in clause 6.5.2.2.4.1 in TS 38.521-1 [8] is replaced by the following three steps:</w:t>
      </w:r>
    </w:p>
    <w:p w14:paraId="61D47FBE" w14:textId="77777777" w:rsidR="00AB2B30" w:rsidRPr="00AC4FBC" w:rsidRDefault="006A7121">
      <w:pPr>
        <w:pStyle w:val="B10"/>
      </w:pPr>
      <w:r w:rsidRPr="00AC4FBC">
        <w:t>6.</w:t>
      </w:r>
      <w:r w:rsidRPr="00AC4FBC">
        <w:tab/>
        <w:t>Ensure the UE is in state RRC_CONNECTED with generic procedure parameters Connectivity EN-DC, DC bearer MCG and SCG according to TS 38.508 [6] clause 4.5.</w:t>
      </w:r>
    </w:p>
    <w:p w14:paraId="7204B33C" w14:textId="77777777" w:rsidR="007B7375" w:rsidRPr="00AC4FBC" w:rsidRDefault="007B7375" w:rsidP="007B7375">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95CF112" w14:textId="77777777"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0FE8BA96" w14:textId="77777777" w:rsidR="00AB2B30" w:rsidRPr="00AC4FBC" w:rsidRDefault="006A7121">
      <w:r w:rsidRPr="00AC4FBC">
        <w:t>Same test procedure as in clause 6.5.2.3.4.2 in TS 38.521-1 [8] with the following steps exception:</w:t>
      </w:r>
    </w:p>
    <w:p w14:paraId="6E4ACF7A" w14:textId="77777777" w:rsidR="00AB2B30" w:rsidRPr="00AC4FBC" w:rsidRDefault="006A7121">
      <w:pPr>
        <w:pStyle w:val="B10"/>
      </w:pPr>
      <w:r w:rsidRPr="00AC4FBC">
        <w:t>3.</w:t>
      </w:r>
      <w:r w:rsidRPr="00AC4FBC">
        <w:tab/>
        <w:t>Measure the mean power of the UE in the channel bandwidth of the radio access mode according to the test configuration. The period of the measurement shall be at least the continuous duration of 1ms over consecutive active uplink slots. For TDD, only slots consisting of only UL symbols are under test.</w:t>
      </w:r>
    </w:p>
    <w:p w14:paraId="470663FF" w14:textId="77777777" w:rsidR="00AB2B30" w:rsidRPr="00AC4FBC" w:rsidRDefault="006A7121">
      <w:r w:rsidRPr="00AC4FBC">
        <w:t>For Wgap &lt; NR Δf</w:t>
      </w:r>
      <w:r w:rsidRPr="00AC4FBC">
        <w:rPr>
          <w:vertAlign w:val="subscript"/>
        </w:rPr>
        <w:t>OOB</w:t>
      </w:r>
      <w:r w:rsidRPr="00AC4FBC">
        <w:t xml:space="preserve"> + E-UTRA Δf</w:t>
      </w:r>
      <w:r w:rsidRPr="00AC4FBC">
        <w:rPr>
          <w:vertAlign w:val="subscript"/>
        </w:rPr>
        <w:t>OOB</w:t>
      </w:r>
      <w:r w:rsidRPr="00AC4FBC">
        <w:t>:</w:t>
      </w:r>
    </w:p>
    <w:p w14:paraId="5B36FE09" w14:textId="77777777" w:rsidR="00AB2B30" w:rsidRPr="00AC4FBC" w:rsidRDefault="006A7121">
      <w:r w:rsidRPr="00AC4FBC">
        <w:t>FFS.</w:t>
      </w:r>
    </w:p>
    <w:p w14:paraId="00792FAD" w14:textId="77777777" w:rsidR="000321FA" w:rsidRPr="00AC4FBC" w:rsidRDefault="000321FA" w:rsidP="000321FA">
      <w:pPr>
        <w:pStyle w:val="H6"/>
      </w:pPr>
      <w:bookmarkStart w:id="6453" w:name="_CR6_5B_2_2_2_4_3"/>
      <w:r w:rsidRPr="00AC4FBC">
        <w:t>6.5B.2.2.2.4.3</w:t>
      </w:r>
      <w:r w:rsidRPr="00AC4FBC">
        <w:tab/>
        <w:t>Message Content</w:t>
      </w:r>
    </w:p>
    <w:bookmarkEnd w:id="6453"/>
    <w:p w14:paraId="44269E92" w14:textId="77777777" w:rsidR="000321FA" w:rsidRPr="00AC4FBC" w:rsidRDefault="000321FA" w:rsidP="000321FA">
      <w:r w:rsidRPr="00AC4FBC">
        <w:t xml:space="preserve">Message contents are according to </w:t>
      </w:r>
      <w:bookmarkStart w:id="6454" w:name="OLE_LINK49"/>
      <w:bookmarkStart w:id="6455" w:name="OLE_LINK50"/>
      <w:r w:rsidRPr="00AC4FBC">
        <w:t>TS 36.508-1 [11] clause 4.6</w:t>
      </w:r>
      <w:bookmarkEnd w:id="6454"/>
      <w:bookmarkEnd w:id="6455"/>
      <w:r w:rsidRPr="00AC4FBC">
        <w:t xml:space="preserve"> and TS 38.508-1 [6] clause 4.6.1 with the following exceptions.</w:t>
      </w:r>
    </w:p>
    <w:p w14:paraId="189E23A6" w14:textId="185ACC08" w:rsidR="000321FA" w:rsidRPr="00AC4FBC" w:rsidRDefault="000321FA" w:rsidP="000321FA">
      <w:pPr>
        <w:pStyle w:val="TH"/>
      </w:pPr>
      <w:bookmarkStart w:id="6456" w:name="OLE_LINK47"/>
      <w:bookmarkStart w:id="6457" w:name="OLE_LINK48"/>
      <w:bookmarkStart w:id="6458" w:name="_CRTable6_5B_2_2_2_4_31"/>
      <w:r w:rsidRPr="00AC4FBC">
        <w:t xml:space="preserve">Table </w:t>
      </w:r>
      <w:bookmarkEnd w:id="6458"/>
      <w:r w:rsidRPr="00AC4FBC">
        <w:t>6.5B.2.2.2.4.3-1</w:t>
      </w:r>
      <w:bookmarkEnd w:id="6456"/>
      <w:bookmarkEnd w:id="6457"/>
      <w:r w:rsidRPr="00AC4FBC">
        <w:t xml:space="preserve">: </w:t>
      </w:r>
      <w:r w:rsidRPr="00AC4FBC">
        <w:rPr>
          <w:i/>
          <w:iCs/>
        </w:rPr>
        <w:t>RRCConnectionReconfiguration</w:t>
      </w:r>
      <w:r w:rsidRPr="00AC4FBC">
        <w:t>: nr-Config-r15 when Wgap &lt; NR Δf</w:t>
      </w:r>
      <w:r w:rsidRPr="00AC4FBC">
        <w:rPr>
          <w:vertAlign w:val="subscript"/>
        </w:rPr>
        <w:t>OOB</w:t>
      </w:r>
      <w:r w:rsidRPr="00AC4FBC">
        <w:t xml:space="preserve"> + E-UTRA Δf</w:t>
      </w:r>
      <w:r w:rsidRPr="00AC4FBC">
        <w:rPr>
          <w:vertAlign w:val="subscript"/>
        </w:rPr>
        <w:t>OOB</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321FA" w:rsidRPr="00AC4FBC" w14:paraId="3CB20BAF" w14:textId="77777777" w:rsidTr="000321FA">
        <w:tc>
          <w:tcPr>
            <w:tcW w:w="9609" w:type="dxa"/>
            <w:gridSpan w:val="4"/>
            <w:tcBorders>
              <w:top w:val="single" w:sz="4" w:space="0" w:color="auto"/>
              <w:left w:val="single" w:sz="4" w:space="0" w:color="auto"/>
              <w:bottom w:val="single" w:sz="4" w:space="0" w:color="auto"/>
              <w:right w:val="single" w:sz="4" w:space="0" w:color="auto"/>
            </w:tcBorders>
            <w:hideMark/>
          </w:tcPr>
          <w:p w14:paraId="05CA4B29" w14:textId="77777777" w:rsidR="000321FA" w:rsidRPr="00AC4FBC" w:rsidRDefault="000321FA">
            <w:pPr>
              <w:pStyle w:val="TAL"/>
              <w:spacing w:line="254" w:lineRule="auto"/>
            </w:pPr>
            <w:r w:rsidRPr="00AC4FBC">
              <w:t>Derivation Path: TS 36.508 [11], Table 4.6.1-8</w:t>
            </w:r>
          </w:p>
        </w:tc>
      </w:tr>
      <w:tr w:rsidR="000321FA" w:rsidRPr="00AC4FBC" w14:paraId="3AA6968D" w14:textId="77777777" w:rsidTr="000321FA">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76FD5C" w14:textId="77777777" w:rsidR="000321FA" w:rsidRPr="00AC4FBC" w:rsidRDefault="000321FA">
            <w:pPr>
              <w:pStyle w:val="TAH"/>
              <w:spacing w:line="254" w:lineRule="auto"/>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28286" w14:textId="77777777" w:rsidR="000321FA" w:rsidRPr="00AC4FBC" w:rsidRDefault="000321FA">
            <w:pPr>
              <w:pStyle w:val="TAH"/>
              <w:spacing w:line="254" w:lineRule="auto"/>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608D3" w14:textId="77777777" w:rsidR="000321FA" w:rsidRPr="00AC4FBC" w:rsidRDefault="000321FA">
            <w:pPr>
              <w:pStyle w:val="TAH"/>
              <w:spacing w:line="254" w:lineRule="auto"/>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7D5EB1" w14:textId="77777777" w:rsidR="000321FA" w:rsidRPr="00AC4FBC" w:rsidRDefault="000321FA">
            <w:pPr>
              <w:pStyle w:val="TAH"/>
              <w:spacing w:line="254" w:lineRule="auto"/>
            </w:pPr>
            <w:r w:rsidRPr="00AC4FBC">
              <w:t>Condition</w:t>
            </w:r>
          </w:p>
        </w:tc>
      </w:tr>
      <w:tr w:rsidR="000321FA" w:rsidRPr="00AC4FBC" w14:paraId="33FEB0B7" w14:textId="77777777" w:rsidTr="000321FA">
        <w:tc>
          <w:tcPr>
            <w:tcW w:w="3261"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EA686E" w14:textId="77777777" w:rsidR="000321FA" w:rsidRPr="00AC4FBC" w:rsidRDefault="000321FA">
            <w:pPr>
              <w:pStyle w:val="TAL"/>
              <w:spacing w:line="254" w:lineRule="auto"/>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B50931" w14:textId="77777777" w:rsidR="000321FA" w:rsidRPr="00AC4FBC" w:rsidRDefault="000321FA">
            <w:pPr>
              <w:pStyle w:val="TAC"/>
              <w:spacing w:line="254" w:lineRule="auto"/>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2E96B6" w14:textId="77777777" w:rsidR="000321FA" w:rsidRPr="00AC4FBC" w:rsidRDefault="000321FA">
            <w:pPr>
              <w:pStyle w:val="TAC"/>
              <w:spacing w:line="254" w:lineRule="auto"/>
              <w:rPr>
                <w:rFonts w:eastAsiaTheme="minorEastAsia"/>
              </w:rPr>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4588BF9" w14:textId="77777777" w:rsidR="000321FA" w:rsidRPr="00AC4FBC" w:rsidRDefault="000321FA">
            <w:pPr>
              <w:pStyle w:val="TAL"/>
              <w:spacing w:line="254" w:lineRule="auto"/>
            </w:pPr>
            <w:r w:rsidRPr="00AC4FBC">
              <w:t>Power Class 2 UE</w:t>
            </w:r>
          </w:p>
        </w:tc>
      </w:tr>
      <w:tr w:rsidR="000321FA" w:rsidRPr="00AC4FBC" w14:paraId="61A6601A" w14:textId="77777777" w:rsidTr="000321FA">
        <w:tc>
          <w:tcPr>
            <w:tcW w:w="9609" w:type="dxa"/>
            <w:vMerge/>
            <w:tcBorders>
              <w:top w:val="single" w:sz="4" w:space="0" w:color="auto"/>
              <w:left w:val="single" w:sz="4" w:space="0" w:color="auto"/>
              <w:bottom w:val="single" w:sz="4" w:space="0" w:color="auto"/>
              <w:right w:val="single" w:sz="4" w:space="0" w:color="auto"/>
            </w:tcBorders>
            <w:vAlign w:val="center"/>
            <w:hideMark/>
          </w:tcPr>
          <w:p w14:paraId="4CCE2D7A" w14:textId="77777777" w:rsidR="000321FA" w:rsidRPr="00AC4FBC" w:rsidRDefault="000321FA">
            <w:pPr>
              <w:spacing w:after="0"/>
              <w:rPr>
                <w:rFonts w:ascii="Arial" w:hAnsi="Arial"/>
                <w:sz w:val="18"/>
                <w:lang w:eastAsia="en-US"/>
              </w:rPr>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B388B9" w14:textId="77777777" w:rsidR="000321FA" w:rsidRPr="00AC4FBC" w:rsidRDefault="000321FA">
            <w:pPr>
              <w:pStyle w:val="TAC"/>
              <w:spacing w:line="254" w:lineRule="auto"/>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90EE29" w14:textId="77777777" w:rsidR="000321FA" w:rsidRPr="00AC4FBC" w:rsidRDefault="000321FA">
            <w:pPr>
              <w:pStyle w:val="TAC"/>
              <w:spacing w:line="254" w:lineRule="auto"/>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0D6347" w14:textId="77777777" w:rsidR="000321FA" w:rsidRPr="00AC4FBC" w:rsidRDefault="000321FA">
            <w:pPr>
              <w:pStyle w:val="TAL"/>
              <w:spacing w:line="254" w:lineRule="auto"/>
            </w:pPr>
            <w:r w:rsidRPr="00AC4FBC">
              <w:t>Power Class 3 UE</w:t>
            </w:r>
          </w:p>
        </w:tc>
      </w:tr>
    </w:tbl>
    <w:p w14:paraId="46C19FF5" w14:textId="77777777" w:rsidR="000321FA" w:rsidRPr="00AC4FBC" w:rsidRDefault="000321FA" w:rsidP="000321FA">
      <w:pPr>
        <w:rPr>
          <w:rFonts w:eastAsiaTheme="minorEastAsia"/>
          <w:lang w:eastAsia="en-US"/>
        </w:rPr>
      </w:pPr>
    </w:p>
    <w:p w14:paraId="0D226408" w14:textId="77777777" w:rsidR="000321FA" w:rsidRPr="00AC4FBC" w:rsidRDefault="000321FA" w:rsidP="000321FA">
      <w:pPr>
        <w:pStyle w:val="TH"/>
      </w:pPr>
      <w:bookmarkStart w:id="6459" w:name="OLE_LINK55"/>
      <w:bookmarkStart w:id="6460" w:name="OLE_LINK56"/>
      <w:bookmarkStart w:id="6461" w:name="_CRTable6_5B_2_2_2_4_32"/>
      <w:r w:rsidRPr="00AC4FBC">
        <w:t xml:space="preserve">Table </w:t>
      </w:r>
      <w:bookmarkEnd w:id="6461"/>
      <w:r w:rsidRPr="00AC4FBC">
        <w:t>6.5B.2.2.2.4.3-2</w:t>
      </w:r>
      <w:bookmarkEnd w:id="6459"/>
      <w:bookmarkEnd w:id="6460"/>
      <w:r w:rsidRPr="00AC4FBC">
        <w:t xml:space="preserve">: </w:t>
      </w:r>
      <w:r w:rsidRPr="00AC4FBC">
        <w:rPr>
          <w:i/>
        </w:rPr>
        <w:t xml:space="preserve">PhysicalCellGroupConfig </w:t>
      </w:r>
      <w:r w:rsidRPr="00AC4FBC">
        <w:t>when Wgap &lt; NR Δf</w:t>
      </w:r>
      <w:r w:rsidRPr="00AC4FBC">
        <w:rPr>
          <w:vertAlign w:val="subscript"/>
        </w:rPr>
        <w:t>OOB</w:t>
      </w:r>
      <w:r w:rsidRPr="00AC4FBC">
        <w:t xml:space="preserve"> + E-UTRA Δf</w:t>
      </w:r>
      <w:r w:rsidRPr="00AC4FBC">
        <w:rPr>
          <w:vertAlign w:val="subscript"/>
        </w:rPr>
        <w:t>OOB</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7"/>
        <w:gridCol w:w="1529"/>
        <w:gridCol w:w="1169"/>
        <w:gridCol w:w="3585"/>
      </w:tblGrid>
      <w:tr w:rsidR="000321FA" w:rsidRPr="00AC4FBC" w14:paraId="4F4031DA" w14:textId="77777777" w:rsidTr="000321FA">
        <w:tc>
          <w:tcPr>
            <w:tcW w:w="9635" w:type="dxa"/>
            <w:gridSpan w:val="4"/>
            <w:tcBorders>
              <w:top w:val="single" w:sz="4" w:space="0" w:color="auto"/>
              <w:left w:val="single" w:sz="4" w:space="0" w:color="auto"/>
              <w:bottom w:val="single" w:sz="4" w:space="0" w:color="auto"/>
              <w:right w:val="single" w:sz="4" w:space="0" w:color="auto"/>
            </w:tcBorders>
            <w:hideMark/>
          </w:tcPr>
          <w:p w14:paraId="7B643B34" w14:textId="77777777" w:rsidR="000321FA" w:rsidRPr="00AC4FBC" w:rsidRDefault="000321FA">
            <w:pPr>
              <w:pStyle w:val="TAL"/>
              <w:spacing w:line="254" w:lineRule="auto"/>
            </w:pPr>
            <w:r w:rsidRPr="00AC4FBC">
              <w:t xml:space="preserve">Derivation Path: TS 38.508-1 [6] Table 4.6.3-106 </w:t>
            </w:r>
          </w:p>
        </w:tc>
      </w:tr>
      <w:tr w:rsidR="000321FA" w:rsidRPr="00AC4FBC" w14:paraId="657B74E2" w14:textId="77777777" w:rsidTr="000321FA">
        <w:tc>
          <w:tcPr>
            <w:tcW w:w="3348" w:type="dxa"/>
            <w:tcBorders>
              <w:top w:val="single" w:sz="4" w:space="0" w:color="auto"/>
              <w:left w:val="single" w:sz="4" w:space="0" w:color="auto"/>
              <w:bottom w:val="single" w:sz="4" w:space="0" w:color="auto"/>
              <w:right w:val="single" w:sz="4" w:space="0" w:color="auto"/>
            </w:tcBorders>
            <w:hideMark/>
          </w:tcPr>
          <w:p w14:paraId="6CC54AB0" w14:textId="77777777" w:rsidR="000321FA" w:rsidRPr="00AC4FBC" w:rsidRDefault="000321FA">
            <w:pPr>
              <w:pStyle w:val="TAH"/>
              <w:spacing w:line="254" w:lineRule="auto"/>
            </w:pPr>
            <w:r w:rsidRPr="00AC4FBC">
              <w:t>Information Element</w:t>
            </w:r>
          </w:p>
        </w:tc>
        <w:tc>
          <w:tcPr>
            <w:tcW w:w="1530" w:type="dxa"/>
            <w:tcBorders>
              <w:top w:val="single" w:sz="4" w:space="0" w:color="auto"/>
              <w:left w:val="single" w:sz="4" w:space="0" w:color="auto"/>
              <w:bottom w:val="single" w:sz="4" w:space="0" w:color="auto"/>
              <w:right w:val="single" w:sz="4" w:space="0" w:color="auto"/>
            </w:tcBorders>
            <w:hideMark/>
          </w:tcPr>
          <w:p w14:paraId="67CF419D" w14:textId="77777777" w:rsidR="000321FA" w:rsidRPr="00AC4FBC" w:rsidRDefault="000321FA">
            <w:pPr>
              <w:pStyle w:val="TAH"/>
              <w:spacing w:line="254" w:lineRule="auto"/>
            </w:pPr>
            <w:r w:rsidRPr="00AC4FBC">
              <w:t>Value/remark</w:t>
            </w:r>
          </w:p>
        </w:tc>
        <w:tc>
          <w:tcPr>
            <w:tcW w:w="1170" w:type="dxa"/>
            <w:tcBorders>
              <w:top w:val="single" w:sz="4" w:space="0" w:color="auto"/>
              <w:left w:val="single" w:sz="4" w:space="0" w:color="auto"/>
              <w:bottom w:val="single" w:sz="4" w:space="0" w:color="auto"/>
              <w:right w:val="single" w:sz="4" w:space="0" w:color="auto"/>
            </w:tcBorders>
            <w:hideMark/>
          </w:tcPr>
          <w:p w14:paraId="151511A8" w14:textId="77777777" w:rsidR="000321FA" w:rsidRPr="00AC4FBC" w:rsidRDefault="000321FA">
            <w:pPr>
              <w:pStyle w:val="TAH"/>
              <w:spacing w:line="254" w:lineRule="auto"/>
            </w:pPr>
            <w:r w:rsidRPr="00AC4FBC">
              <w:t>Comment</w:t>
            </w:r>
          </w:p>
        </w:tc>
        <w:tc>
          <w:tcPr>
            <w:tcW w:w="3587" w:type="dxa"/>
            <w:tcBorders>
              <w:top w:val="single" w:sz="4" w:space="0" w:color="auto"/>
              <w:left w:val="single" w:sz="4" w:space="0" w:color="auto"/>
              <w:bottom w:val="single" w:sz="4" w:space="0" w:color="auto"/>
              <w:right w:val="single" w:sz="4" w:space="0" w:color="auto"/>
            </w:tcBorders>
            <w:hideMark/>
          </w:tcPr>
          <w:p w14:paraId="645329E7" w14:textId="77777777" w:rsidR="000321FA" w:rsidRPr="00AC4FBC" w:rsidRDefault="000321FA">
            <w:pPr>
              <w:pStyle w:val="TAH"/>
              <w:spacing w:line="254" w:lineRule="auto"/>
            </w:pPr>
            <w:r w:rsidRPr="00AC4FBC">
              <w:t>Condition</w:t>
            </w:r>
          </w:p>
        </w:tc>
      </w:tr>
      <w:tr w:rsidR="000321FA" w:rsidRPr="00AC4FBC" w14:paraId="472B747B" w14:textId="77777777" w:rsidTr="000321FA">
        <w:tc>
          <w:tcPr>
            <w:tcW w:w="3348" w:type="dxa"/>
            <w:vMerge w:val="restart"/>
            <w:tcBorders>
              <w:top w:val="single" w:sz="4" w:space="0" w:color="auto"/>
              <w:left w:val="single" w:sz="4" w:space="0" w:color="auto"/>
              <w:bottom w:val="single" w:sz="4" w:space="0" w:color="auto"/>
              <w:right w:val="single" w:sz="4" w:space="0" w:color="auto"/>
            </w:tcBorders>
            <w:vAlign w:val="center"/>
            <w:hideMark/>
          </w:tcPr>
          <w:p w14:paraId="4C3FE681" w14:textId="77777777" w:rsidR="000321FA" w:rsidRPr="00AC4FBC" w:rsidRDefault="000321FA">
            <w:pPr>
              <w:pStyle w:val="TAL"/>
              <w:spacing w:line="254" w:lineRule="auto"/>
            </w:pPr>
            <w:r w:rsidRPr="00AC4FBC">
              <w:t>p-NR-FR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A7ACBFD" w14:textId="77777777" w:rsidR="000321FA" w:rsidRPr="00AC4FBC" w:rsidRDefault="000321FA">
            <w:pPr>
              <w:pStyle w:val="TAL"/>
              <w:spacing w:line="254" w:lineRule="auto"/>
              <w:jc w:val="center"/>
            </w:pPr>
            <w:r w:rsidRPr="00AC4FBC">
              <w:t>23</w:t>
            </w:r>
          </w:p>
        </w:tc>
        <w:tc>
          <w:tcPr>
            <w:tcW w:w="1170" w:type="dxa"/>
            <w:tcBorders>
              <w:top w:val="single" w:sz="4" w:space="0" w:color="auto"/>
              <w:left w:val="single" w:sz="4" w:space="0" w:color="auto"/>
              <w:bottom w:val="single" w:sz="4" w:space="0" w:color="auto"/>
              <w:right w:val="single" w:sz="4" w:space="0" w:color="auto"/>
            </w:tcBorders>
            <w:vAlign w:val="center"/>
          </w:tcPr>
          <w:p w14:paraId="63F07CAE" w14:textId="77777777" w:rsidR="000321FA" w:rsidRPr="00AC4FBC" w:rsidRDefault="000321FA">
            <w:pPr>
              <w:pStyle w:val="TAC"/>
              <w:spacing w:line="254" w:lineRule="auto"/>
            </w:pPr>
          </w:p>
        </w:tc>
        <w:tc>
          <w:tcPr>
            <w:tcW w:w="3587" w:type="dxa"/>
            <w:tcBorders>
              <w:top w:val="single" w:sz="4" w:space="0" w:color="auto"/>
              <w:left w:val="single" w:sz="4" w:space="0" w:color="auto"/>
              <w:bottom w:val="single" w:sz="4" w:space="0" w:color="auto"/>
              <w:right w:val="single" w:sz="4" w:space="0" w:color="auto"/>
            </w:tcBorders>
            <w:vAlign w:val="center"/>
            <w:hideMark/>
          </w:tcPr>
          <w:p w14:paraId="1BEBFBE6" w14:textId="77777777" w:rsidR="000321FA" w:rsidRPr="00AC4FBC" w:rsidRDefault="000321FA">
            <w:pPr>
              <w:pStyle w:val="TAL"/>
              <w:spacing w:line="254" w:lineRule="auto"/>
            </w:pPr>
            <w:r w:rsidRPr="00AC4FBC">
              <w:t>Power Class 2 UE</w:t>
            </w:r>
          </w:p>
        </w:tc>
      </w:tr>
      <w:tr w:rsidR="000321FA" w:rsidRPr="00AC4FBC" w14:paraId="250E7063" w14:textId="77777777" w:rsidTr="000321FA">
        <w:tc>
          <w:tcPr>
            <w:tcW w:w="9635" w:type="dxa"/>
            <w:vMerge/>
            <w:tcBorders>
              <w:top w:val="single" w:sz="4" w:space="0" w:color="auto"/>
              <w:left w:val="single" w:sz="4" w:space="0" w:color="auto"/>
              <w:bottom w:val="single" w:sz="4" w:space="0" w:color="auto"/>
              <w:right w:val="single" w:sz="4" w:space="0" w:color="auto"/>
            </w:tcBorders>
            <w:vAlign w:val="center"/>
            <w:hideMark/>
          </w:tcPr>
          <w:p w14:paraId="692068ED" w14:textId="77777777" w:rsidR="000321FA" w:rsidRPr="00AC4FBC" w:rsidRDefault="000321FA">
            <w:pPr>
              <w:spacing w:after="0"/>
              <w:rPr>
                <w:rFonts w:ascii="Arial" w:hAnsi="Arial"/>
                <w:sz w:val="18"/>
                <w:lang w:eastAsia="en-US"/>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B662890" w14:textId="77777777" w:rsidR="000321FA" w:rsidRPr="00AC4FBC" w:rsidRDefault="000321FA">
            <w:pPr>
              <w:pStyle w:val="TAL"/>
              <w:spacing w:line="254" w:lineRule="auto"/>
              <w:jc w:val="center"/>
            </w:pPr>
            <w:r w:rsidRPr="00AC4FBC">
              <w:t>20</w:t>
            </w:r>
          </w:p>
        </w:tc>
        <w:tc>
          <w:tcPr>
            <w:tcW w:w="1170" w:type="dxa"/>
            <w:tcBorders>
              <w:top w:val="single" w:sz="4" w:space="0" w:color="auto"/>
              <w:left w:val="single" w:sz="4" w:space="0" w:color="auto"/>
              <w:bottom w:val="single" w:sz="4" w:space="0" w:color="auto"/>
              <w:right w:val="single" w:sz="4" w:space="0" w:color="auto"/>
            </w:tcBorders>
            <w:vAlign w:val="center"/>
          </w:tcPr>
          <w:p w14:paraId="392ED555" w14:textId="77777777" w:rsidR="000321FA" w:rsidRPr="00AC4FBC" w:rsidRDefault="000321FA">
            <w:pPr>
              <w:pStyle w:val="TAC"/>
              <w:spacing w:line="254" w:lineRule="auto"/>
            </w:pPr>
          </w:p>
        </w:tc>
        <w:tc>
          <w:tcPr>
            <w:tcW w:w="3587" w:type="dxa"/>
            <w:tcBorders>
              <w:top w:val="single" w:sz="4" w:space="0" w:color="auto"/>
              <w:left w:val="single" w:sz="4" w:space="0" w:color="auto"/>
              <w:bottom w:val="single" w:sz="4" w:space="0" w:color="auto"/>
              <w:right w:val="single" w:sz="4" w:space="0" w:color="auto"/>
            </w:tcBorders>
            <w:vAlign w:val="center"/>
            <w:hideMark/>
          </w:tcPr>
          <w:p w14:paraId="54BB007C" w14:textId="77777777" w:rsidR="000321FA" w:rsidRPr="00AC4FBC" w:rsidRDefault="000321FA">
            <w:pPr>
              <w:pStyle w:val="TAL"/>
              <w:spacing w:line="254" w:lineRule="auto"/>
            </w:pPr>
            <w:r w:rsidRPr="00AC4FBC">
              <w:t>Power Class 3 UE</w:t>
            </w:r>
          </w:p>
        </w:tc>
      </w:tr>
    </w:tbl>
    <w:p w14:paraId="35FA498D" w14:textId="77777777" w:rsidR="000321FA" w:rsidRPr="00AC4FBC" w:rsidRDefault="000321FA" w:rsidP="000321FA">
      <w:pPr>
        <w:rPr>
          <w:rFonts w:eastAsiaTheme="minorEastAsia"/>
          <w:lang w:eastAsia="en-US"/>
        </w:rPr>
      </w:pPr>
    </w:p>
    <w:p w14:paraId="5DE479EB" w14:textId="77777777" w:rsidR="000321FA" w:rsidRPr="00AC4FBC" w:rsidRDefault="000321FA" w:rsidP="000321FA">
      <w:pPr>
        <w:pStyle w:val="TH"/>
      </w:pPr>
      <w:bookmarkStart w:id="6462" w:name="_CRTable6_5B_2_2_2_4_33"/>
      <w:r w:rsidRPr="00AC4FBC">
        <w:t xml:space="preserve">Table </w:t>
      </w:r>
      <w:bookmarkEnd w:id="6462"/>
      <w:r w:rsidRPr="00AC4FBC">
        <w:t xml:space="preserve">6.5B.2.2.2.4.3-3: </w:t>
      </w:r>
      <w:r w:rsidRPr="00AC4FBC">
        <w:rPr>
          <w:i/>
          <w:iCs/>
        </w:rPr>
        <w:t>SystemInfomationBlockType1:</w:t>
      </w:r>
      <w:r w:rsidRPr="00AC4FBC">
        <w:t xml:space="preserve"> tdd-Config if E-UTRA on TDD band when Wgap &lt; NR Δf</w:t>
      </w:r>
      <w:r w:rsidRPr="00AC4FBC">
        <w:rPr>
          <w:vertAlign w:val="subscript"/>
        </w:rPr>
        <w:t>OOB</w:t>
      </w:r>
      <w:r w:rsidRPr="00AC4FBC">
        <w:t xml:space="preserve"> + E-UTRA Δf</w:t>
      </w:r>
      <w:r w:rsidRPr="00AC4FBC">
        <w:rPr>
          <w:vertAlign w:val="subscript"/>
        </w:rPr>
        <w:t>OOB</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0321FA" w:rsidRPr="00AC4FBC" w14:paraId="4A2AFE67" w14:textId="77777777" w:rsidTr="000321FA">
        <w:tc>
          <w:tcPr>
            <w:tcW w:w="9781" w:type="dxa"/>
            <w:gridSpan w:val="4"/>
            <w:tcBorders>
              <w:top w:val="single" w:sz="4" w:space="0" w:color="auto"/>
              <w:left w:val="single" w:sz="4" w:space="0" w:color="auto"/>
              <w:bottom w:val="single" w:sz="4" w:space="0" w:color="auto"/>
              <w:right w:val="single" w:sz="4" w:space="0" w:color="auto"/>
            </w:tcBorders>
            <w:hideMark/>
          </w:tcPr>
          <w:p w14:paraId="21260217" w14:textId="77777777" w:rsidR="000321FA" w:rsidRPr="00AC4FBC" w:rsidRDefault="000321FA">
            <w:pPr>
              <w:pStyle w:val="TAL"/>
              <w:spacing w:line="254" w:lineRule="auto"/>
            </w:pPr>
            <w:r w:rsidRPr="00AC4FBC">
              <w:t>Derivation Path: TS 36.508 [11], Table 4.6.3-23</w:t>
            </w:r>
          </w:p>
        </w:tc>
      </w:tr>
      <w:tr w:rsidR="000321FA" w:rsidRPr="00AC4FBC" w14:paraId="0C74A4EC"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E8B49" w14:textId="77777777" w:rsidR="000321FA" w:rsidRPr="00AC4FBC" w:rsidRDefault="000321FA">
            <w:pPr>
              <w:pStyle w:val="TAH"/>
              <w:spacing w:line="254" w:lineRule="auto"/>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24F81" w14:textId="77777777" w:rsidR="000321FA" w:rsidRPr="00AC4FBC" w:rsidRDefault="000321FA">
            <w:pPr>
              <w:pStyle w:val="TAH"/>
              <w:spacing w:line="254" w:lineRule="auto"/>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0D591" w14:textId="77777777" w:rsidR="000321FA" w:rsidRPr="00AC4FBC" w:rsidRDefault="000321FA">
            <w:pPr>
              <w:pStyle w:val="TAH"/>
              <w:spacing w:line="254" w:lineRule="auto"/>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DDD03" w14:textId="77777777" w:rsidR="000321FA" w:rsidRPr="00AC4FBC" w:rsidRDefault="000321FA">
            <w:pPr>
              <w:pStyle w:val="TAH"/>
              <w:spacing w:line="254" w:lineRule="auto"/>
            </w:pPr>
            <w:r w:rsidRPr="00AC4FBC">
              <w:t>Condition</w:t>
            </w:r>
          </w:p>
        </w:tc>
      </w:tr>
      <w:tr w:rsidR="000321FA" w:rsidRPr="00AC4FBC" w14:paraId="5BF015E9"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79A45" w14:textId="77777777" w:rsidR="000321FA" w:rsidRPr="00AC4FBC" w:rsidRDefault="000321FA">
            <w:pPr>
              <w:pStyle w:val="TAL"/>
              <w:spacing w:line="254" w:lineRule="auto"/>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62D2B" w14:textId="77777777" w:rsidR="000321FA" w:rsidRPr="00AC4FBC" w:rsidRDefault="000321FA">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FBE3D" w14:textId="77777777" w:rsidR="000321FA" w:rsidRPr="00AC4FBC" w:rsidRDefault="000321FA">
            <w:pPr>
              <w:pStyle w:val="TAL"/>
              <w:spacing w:line="254" w:lineRule="auto"/>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1E80D" w14:textId="77777777" w:rsidR="000321FA" w:rsidRPr="00AC4FBC" w:rsidRDefault="000321FA">
            <w:pPr>
              <w:pStyle w:val="TAL"/>
              <w:spacing w:line="254" w:lineRule="auto"/>
            </w:pPr>
          </w:p>
        </w:tc>
      </w:tr>
      <w:tr w:rsidR="000321FA" w:rsidRPr="00AC4FBC" w14:paraId="6AC972A1"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567A9" w14:textId="77777777" w:rsidR="000321FA" w:rsidRPr="00AC4FBC" w:rsidRDefault="000321FA">
            <w:pPr>
              <w:pStyle w:val="TAL"/>
              <w:spacing w:line="254" w:lineRule="auto"/>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673F8" w14:textId="77777777" w:rsidR="000321FA" w:rsidRPr="00AC4FBC" w:rsidRDefault="000321FA">
            <w:pPr>
              <w:pStyle w:val="TAL"/>
              <w:spacing w:line="254" w:lineRule="auto"/>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BC611" w14:textId="77777777" w:rsidR="000321FA" w:rsidRPr="00AC4FBC"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A2CE8" w14:textId="77777777" w:rsidR="000321FA" w:rsidRPr="00AC4FBC" w:rsidRDefault="000321FA">
            <w:pPr>
              <w:pStyle w:val="TAL"/>
              <w:spacing w:line="254" w:lineRule="auto"/>
            </w:pPr>
          </w:p>
        </w:tc>
      </w:tr>
      <w:tr w:rsidR="000321FA" w:rsidRPr="00AC4FBC" w14:paraId="6008FC36"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3F8D16" w14:textId="77777777" w:rsidR="000321FA" w:rsidRPr="00AC4FBC" w:rsidRDefault="000321FA">
            <w:pPr>
              <w:pStyle w:val="TAL"/>
              <w:spacing w:line="254" w:lineRule="auto"/>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475E9" w14:textId="77777777" w:rsidR="000321FA" w:rsidRPr="00AC4FBC" w:rsidRDefault="000321FA">
            <w:pPr>
              <w:pStyle w:val="TAL"/>
              <w:spacing w:line="254" w:lineRule="auto"/>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C3B39" w14:textId="77777777" w:rsidR="000321FA" w:rsidRPr="00AC4FBC"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8A96F" w14:textId="77777777" w:rsidR="000321FA" w:rsidRPr="00AC4FBC" w:rsidRDefault="000321FA">
            <w:pPr>
              <w:pStyle w:val="TAL"/>
              <w:spacing w:line="254" w:lineRule="auto"/>
            </w:pPr>
          </w:p>
        </w:tc>
      </w:tr>
      <w:tr w:rsidR="000321FA" w:rsidRPr="00AC4FBC" w14:paraId="17AF9A1E"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08B3E" w14:textId="77777777" w:rsidR="000321FA" w:rsidRPr="00AC4FBC" w:rsidRDefault="000321FA">
            <w:pPr>
              <w:pStyle w:val="TAL"/>
              <w:spacing w:line="254" w:lineRule="auto"/>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AAB62" w14:textId="77777777" w:rsidR="000321FA" w:rsidRPr="00AC4FBC" w:rsidRDefault="000321FA">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D8A9E" w14:textId="77777777" w:rsidR="000321FA" w:rsidRPr="00AC4FBC"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BBC32" w14:textId="77777777" w:rsidR="000321FA" w:rsidRPr="00AC4FBC" w:rsidRDefault="000321FA">
            <w:pPr>
              <w:pStyle w:val="TAL"/>
              <w:spacing w:line="254" w:lineRule="auto"/>
            </w:pPr>
          </w:p>
        </w:tc>
      </w:tr>
    </w:tbl>
    <w:p w14:paraId="46B81D1B" w14:textId="77777777" w:rsidR="000321FA" w:rsidRPr="00AC4FBC" w:rsidRDefault="000321FA" w:rsidP="000321FA">
      <w:pPr>
        <w:rPr>
          <w:rFonts w:eastAsiaTheme="minorEastAsia"/>
          <w:lang w:eastAsia="en-US"/>
        </w:rPr>
      </w:pPr>
    </w:p>
    <w:p w14:paraId="67BC7549" w14:textId="77777777" w:rsidR="00AB2B30" w:rsidRPr="00AC4FBC" w:rsidRDefault="006A7121">
      <w:pPr>
        <w:pStyle w:val="H6"/>
      </w:pPr>
      <w:bookmarkStart w:id="6463" w:name="_CR6_5B_2_2_2_5"/>
      <w:r w:rsidRPr="00AC4FBC">
        <w:lastRenderedPageBreak/>
        <w:t>6.5B.2.2.2.5</w:t>
      </w:r>
      <w:r w:rsidRPr="00AC4FBC">
        <w:tab/>
        <w:t>Test requirement</w:t>
      </w:r>
    </w:p>
    <w:bookmarkEnd w:id="6463"/>
    <w:p w14:paraId="43EC5F70" w14:textId="77777777" w:rsidR="00AB2B30" w:rsidRPr="00AC4FBC" w:rsidRDefault="006A7121">
      <w:r w:rsidRPr="00AC4FBC">
        <w:t>For Wgap &gt; NR Δf</w:t>
      </w:r>
      <w:r w:rsidRPr="00AC4FBC">
        <w:rPr>
          <w:vertAlign w:val="subscript"/>
        </w:rPr>
        <w:t>OOB</w:t>
      </w:r>
      <w:r w:rsidRPr="00AC4FBC">
        <w:t xml:space="preserve"> + E-UTRA Δf</w:t>
      </w:r>
      <w:r w:rsidRPr="00AC4FBC">
        <w:rPr>
          <w:vertAlign w:val="subscript"/>
        </w:rPr>
        <w:t>OOB</w:t>
      </w:r>
      <w:r w:rsidRPr="00AC4FBC">
        <w:t>:</w:t>
      </w:r>
    </w:p>
    <w:p w14:paraId="5E16376F" w14:textId="77777777" w:rsidR="00AB2B30" w:rsidRPr="00AC4FBC" w:rsidRDefault="006A7121">
      <w:r w:rsidRPr="00AC4FBC">
        <w:t>Power of any UE emission shall fulfil requirements in Table 6.5.2.3.5-1 defined in TS 38.521-1 [8] for the NR carrier.</w:t>
      </w:r>
    </w:p>
    <w:p w14:paraId="15597ECF" w14:textId="77777777" w:rsidR="00AB2B30" w:rsidRPr="00AC4FBC" w:rsidRDefault="006A7121">
      <w:r w:rsidRPr="00AC4FBC">
        <w:t>For Wgap &lt; NR Δf</w:t>
      </w:r>
      <w:r w:rsidRPr="00AC4FBC">
        <w:rPr>
          <w:vertAlign w:val="subscript"/>
        </w:rPr>
        <w:t>OOB</w:t>
      </w:r>
      <w:r w:rsidRPr="00AC4FBC">
        <w:t xml:space="preserve"> + E-UTRA Δf</w:t>
      </w:r>
      <w:r w:rsidRPr="00AC4FBC">
        <w:rPr>
          <w:vertAlign w:val="subscript"/>
        </w:rPr>
        <w:t>OOB</w:t>
      </w:r>
      <w:r w:rsidRPr="00AC4FBC">
        <w:t>:</w:t>
      </w:r>
    </w:p>
    <w:p w14:paraId="25628ABE" w14:textId="77777777" w:rsidR="00AB2B30" w:rsidRPr="00AC4FBC" w:rsidRDefault="006A7121">
      <w:r w:rsidRPr="00AC4FBC">
        <w:t>FFS.</w:t>
      </w:r>
    </w:p>
    <w:p w14:paraId="50714FB3" w14:textId="77777777" w:rsidR="00AB2B30" w:rsidRPr="00AC4FBC" w:rsidRDefault="006A7121">
      <w:pPr>
        <w:pStyle w:val="Heading5"/>
      </w:pPr>
      <w:bookmarkStart w:id="6464" w:name="_Toc27475782"/>
      <w:bookmarkStart w:id="6465" w:name="_Toc29495321"/>
      <w:bookmarkStart w:id="6466" w:name="_Toc36116366"/>
      <w:bookmarkStart w:id="6467" w:name="_Toc36118415"/>
      <w:bookmarkStart w:id="6468" w:name="_Toc36560530"/>
      <w:bookmarkStart w:id="6469" w:name="_Toc43977047"/>
      <w:bookmarkStart w:id="6470" w:name="_Toc52213622"/>
      <w:bookmarkStart w:id="6471" w:name="_Toc60743086"/>
      <w:bookmarkStart w:id="6472" w:name="_Toc68206276"/>
      <w:bookmarkStart w:id="6473" w:name="_Toc75972077"/>
      <w:bookmarkStart w:id="6474" w:name="_Toc85051509"/>
      <w:bookmarkStart w:id="6475" w:name="_Toc90493528"/>
      <w:bookmarkStart w:id="6476" w:name="_Toc90494168"/>
      <w:bookmarkStart w:id="6477" w:name="_Toc100094206"/>
      <w:bookmarkStart w:id="6478" w:name="_Toc106872872"/>
      <w:bookmarkStart w:id="6479" w:name="_Toc155208826"/>
      <w:bookmarkStart w:id="6480" w:name="_CR6_5B_2_2_3"/>
      <w:bookmarkEnd w:id="6480"/>
      <w:r w:rsidRPr="00AC4FBC">
        <w:t>6.5B.2.2.3</w:t>
      </w:r>
      <w:r w:rsidRPr="00AC4FBC">
        <w:tab/>
        <w:t>Adjacent channel leakage ratio for intra-band non-contiguous EN-DC</w:t>
      </w:r>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p>
    <w:p w14:paraId="55FCC758" w14:textId="77777777" w:rsidR="00AB2B30" w:rsidRPr="00AC4FBC" w:rsidRDefault="006A7121">
      <w:pPr>
        <w:pStyle w:val="H6"/>
      </w:pPr>
      <w:bookmarkStart w:id="6481" w:name="_CR6_5B_2_2_3_1"/>
      <w:r w:rsidRPr="00AC4FBC">
        <w:t>6.5B.2.2.3.1</w:t>
      </w:r>
      <w:r w:rsidRPr="00AC4FBC">
        <w:tab/>
        <w:t>Test purpose</w:t>
      </w:r>
    </w:p>
    <w:bookmarkEnd w:id="6481"/>
    <w:p w14:paraId="2A6A5EF0" w14:textId="77777777" w:rsidR="003866BD" w:rsidRPr="00AC4FBC" w:rsidRDefault="005E569E" w:rsidP="006910BE">
      <w:r w:rsidRPr="00AC4FBC">
        <w:t>To verify that UE transmitter does not cause unacceptable interference to adjacent channels in terms of Adjacent Channel Leakage power Ratio (ACLR).</w:t>
      </w:r>
    </w:p>
    <w:p w14:paraId="6D4BD001" w14:textId="4DC8E44B" w:rsidR="00AB2B30" w:rsidRPr="00AC4FBC" w:rsidRDefault="006A7121" w:rsidP="003866BD">
      <w:pPr>
        <w:pStyle w:val="H6"/>
      </w:pPr>
      <w:bookmarkStart w:id="6482" w:name="_CR6_5B_2_2_3_2"/>
      <w:r w:rsidRPr="00AC4FBC">
        <w:t>6.5B.2.2.3.2</w:t>
      </w:r>
      <w:r w:rsidRPr="00AC4FBC">
        <w:tab/>
        <w:t>Test applicability</w:t>
      </w:r>
    </w:p>
    <w:bookmarkEnd w:id="6482"/>
    <w:p w14:paraId="1077B538" w14:textId="77777777" w:rsidR="00AB2B30" w:rsidRPr="00AC4FBC" w:rsidRDefault="006A7121">
      <w:r w:rsidRPr="00AC4FBC">
        <w:t>This test case applies to all types of E-UTRA UE release 15 and forward, supporting intra-band non-contiguous EN-DC.</w:t>
      </w:r>
    </w:p>
    <w:p w14:paraId="5B6FECC0" w14:textId="77777777" w:rsidR="00AB2B30" w:rsidRPr="00AC4FBC" w:rsidRDefault="006A7121">
      <w:pPr>
        <w:pStyle w:val="H6"/>
      </w:pPr>
      <w:bookmarkStart w:id="6483" w:name="_CR6_5B_2_2_3_3"/>
      <w:r w:rsidRPr="00AC4FBC">
        <w:t>6.5B.2.2.3.3</w:t>
      </w:r>
      <w:r w:rsidRPr="00AC4FBC">
        <w:tab/>
        <w:t>Minimum conformance requirements</w:t>
      </w:r>
    </w:p>
    <w:bookmarkEnd w:id="6483"/>
    <w:p w14:paraId="6FDA5F8F" w14:textId="0F98BD39" w:rsidR="00AB2B30" w:rsidRPr="00AC4FBC" w:rsidRDefault="006A7121">
      <w:r w:rsidRPr="00AC4FBC">
        <w:t>For intra-band non-contiguous EN-DC, the EN-DC Adjacent Channel Leakage power Ratio (EN-DC</w:t>
      </w:r>
      <w:r w:rsidRPr="00AC4FBC">
        <w:rPr>
          <w:vertAlign w:val="subscript"/>
        </w:rPr>
        <w:t>ACLR</w:t>
      </w:r>
      <w:r w:rsidRPr="00AC4FBC">
        <w:t>) is the ratio of the sum of the filtered mean powers centred on the assigned E-UTRA and NR sub-block frequencies to the filtered mean power centred on an adjacent channel frequency at nominal channel spacing. In case the sub-block gap bandwidth Wgap is smaller than a</w:t>
      </w:r>
      <w:r w:rsidR="005E569E" w:rsidRPr="00AC4FBC">
        <w:t>n</w:t>
      </w:r>
      <w:r w:rsidRPr="00AC4FBC">
        <w:t xml:space="preserve"> E-UTRA or NR sub-block bandwidth, no EN-DC</w:t>
      </w:r>
      <w:r w:rsidRPr="00AC4FBC">
        <w:rPr>
          <w:vertAlign w:val="subscript"/>
        </w:rPr>
        <w:t>ACLR</w:t>
      </w:r>
      <w:r w:rsidRPr="00AC4FBC">
        <w:t xml:space="preserve"> requirement is set for the corresponding sub-block for the gap. The assigned EN-DC sub-block power and adjacent channel power are measured with rectangular filters with measurement bandwidths specified in TS 3</w:t>
      </w:r>
      <w:r w:rsidR="005E569E" w:rsidRPr="00AC4FBC">
        <w:t>6</w:t>
      </w:r>
      <w:r w:rsidRPr="00AC4FBC">
        <w:t>.101 [</w:t>
      </w:r>
      <w:r w:rsidR="005E569E" w:rsidRPr="00AC4FBC">
        <w:t>5</w:t>
      </w:r>
      <w:r w:rsidRPr="00AC4FBC">
        <w:t xml:space="preserve">] for the E-UTRA sub-block, and </w:t>
      </w:r>
      <w:r w:rsidR="005E569E" w:rsidRPr="00AC4FBC">
        <w:t>TS 38.101-1 </w:t>
      </w:r>
      <w:r w:rsidRPr="00AC4FBC">
        <w:t>[2] for the NR sub-block. If the measured adjacent channel power is greater than –50dBm then the EN-DC</w:t>
      </w:r>
      <w:r w:rsidRPr="00AC4FBC">
        <w:rPr>
          <w:vertAlign w:val="subscript"/>
        </w:rPr>
        <w:t>ACLR</w:t>
      </w:r>
      <w:r w:rsidRPr="00AC4FBC">
        <w:t xml:space="preserve"> shall be higher than the value specified in for E-UTRA</w:t>
      </w:r>
      <w:r w:rsidRPr="00AC4FBC">
        <w:rPr>
          <w:vertAlign w:val="subscript"/>
        </w:rPr>
        <w:t>ACLR</w:t>
      </w:r>
      <w:r w:rsidRPr="00AC4FBC">
        <w:t xml:space="preserve"> and NR</w:t>
      </w:r>
      <w:r w:rsidRPr="00AC4FBC">
        <w:rPr>
          <w:vertAlign w:val="subscript"/>
        </w:rPr>
        <w:t>ACLR</w:t>
      </w:r>
      <w:r w:rsidRPr="00AC4FBC">
        <w:t>.</w:t>
      </w:r>
    </w:p>
    <w:p w14:paraId="2790DAAD" w14:textId="77777777" w:rsidR="00AB2B30" w:rsidRPr="00AC4FBC" w:rsidRDefault="006A7121">
      <w:r w:rsidRPr="00AC4FBC">
        <w:t>The normative reference for this requirement is TS 38.101-3 [4] clause 6.5B.2.2.3.</w:t>
      </w:r>
    </w:p>
    <w:p w14:paraId="5D43782A" w14:textId="719FFFD5" w:rsidR="00AB2B30" w:rsidRPr="00AC4FBC" w:rsidRDefault="006A7121">
      <w:r w:rsidRPr="00AC4FBC">
        <w:t>Adjacent Channel Leakage power Ratio must be measured</w:t>
      </w:r>
      <w:r w:rsidR="005E569E" w:rsidRPr="00AC4FBC">
        <w:t xml:space="preserve"> </w:t>
      </w:r>
      <w:r w:rsidRPr="00AC4FBC">
        <w:t>for both NR and E-UTRA and therefore LTE anchor agnostic approach is not applied.</w:t>
      </w:r>
    </w:p>
    <w:p w14:paraId="0065D694" w14:textId="77777777" w:rsidR="00AB2B30" w:rsidRPr="00AC4FBC" w:rsidRDefault="006A7121">
      <w:pPr>
        <w:pStyle w:val="H6"/>
      </w:pPr>
      <w:bookmarkStart w:id="6484" w:name="_CR6_5B_2_2_3_4"/>
      <w:r w:rsidRPr="00AC4FBC">
        <w:t>6.5B.2.2.3.4</w:t>
      </w:r>
      <w:r w:rsidRPr="00AC4FBC">
        <w:tab/>
        <w:t>Test description</w:t>
      </w:r>
    </w:p>
    <w:p w14:paraId="5DE58DC8" w14:textId="77777777" w:rsidR="00AB2B30" w:rsidRPr="00AC4FBC" w:rsidRDefault="006A7121">
      <w:pPr>
        <w:pStyle w:val="H6"/>
      </w:pPr>
      <w:bookmarkStart w:id="6485" w:name="_CR6_5B_2_2_3_4_1"/>
      <w:bookmarkEnd w:id="6484"/>
      <w:r w:rsidRPr="00AC4FBC">
        <w:t>6.5B.2.2.3.4.1</w:t>
      </w:r>
      <w:r w:rsidRPr="00AC4FBC">
        <w:tab/>
        <w:t>Initial conditions</w:t>
      </w:r>
    </w:p>
    <w:bookmarkEnd w:id="6485"/>
    <w:p w14:paraId="4A7D1D5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A659EEF" w14:textId="6C87739D" w:rsidR="002014D4" w:rsidRPr="00AC4FBC" w:rsidRDefault="002014D4" w:rsidP="002014D4">
      <w:r w:rsidRPr="00AC4FBC">
        <w:t>The initial test configurations consist of environmental conditions, test frequencies and channel bandwidths based on EN-DC operating bands specified in TS 38.508-1 [6] clause 4.3.1.4.3,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TS 38.508-1 [6] clause 4.3.1.4.3 and are shown in Table 6.5B.2.2.3.4.1-1. The details of the uplink reference measurement channels (RMCs) are specified in Annex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7A2F2B21" w14:textId="77777777" w:rsidR="00AB2B30" w:rsidRPr="00AC4FBC" w:rsidRDefault="006A7121">
      <w:pPr>
        <w:pStyle w:val="TH"/>
      </w:pPr>
      <w:r w:rsidRPr="00AC4FBC">
        <w:t xml:space="preserve">Table 6.5B.2.2.3.4.1-1: Test Configuration </w:t>
      </w:r>
      <w:bookmarkStart w:id="6486" w:name="_CRTable6_5B_2_2_3_4_11"/>
      <w:r w:rsidRPr="00AC4FBC">
        <w:t xml:space="preserve">Table </w:t>
      </w:r>
      <w:bookmarkEnd w:id="64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B2B30" w:rsidRPr="00AC4FBC" w14:paraId="72582A71" w14:textId="77777777">
        <w:tc>
          <w:tcPr>
            <w:tcW w:w="5000" w:type="pct"/>
            <w:tcBorders>
              <w:top w:val="single" w:sz="4" w:space="0" w:color="auto"/>
              <w:left w:val="single" w:sz="4" w:space="0" w:color="auto"/>
              <w:bottom w:val="single" w:sz="4" w:space="0" w:color="auto"/>
              <w:right w:val="single" w:sz="4" w:space="0" w:color="auto"/>
            </w:tcBorders>
            <w:shd w:val="clear" w:color="auto" w:fill="auto"/>
          </w:tcPr>
          <w:p w14:paraId="7E969828" w14:textId="4E40CE9F" w:rsidR="00AB2B30" w:rsidRPr="00AC4FBC" w:rsidRDefault="006A7121">
            <w:pPr>
              <w:pStyle w:val="TAH"/>
            </w:pPr>
            <w:r w:rsidRPr="00AC4FBC">
              <w:t>Initial Conditions</w:t>
            </w:r>
            <w:r w:rsidR="00BF47F4" w:rsidRPr="00AC4FBC">
              <w:t xml:space="preserve"> and Test Parameters</w:t>
            </w:r>
          </w:p>
        </w:tc>
      </w:tr>
      <w:tr w:rsidR="00BF47F4" w:rsidRPr="00AC4FBC" w14:paraId="39D31847" w14:textId="77777777" w:rsidTr="00527373">
        <w:tc>
          <w:tcPr>
            <w:tcW w:w="5000" w:type="pct"/>
            <w:tcBorders>
              <w:top w:val="single" w:sz="4" w:space="0" w:color="auto"/>
              <w:left w:val="single" w:sz="4" w:space="0" w:color="auto"/>
              <w:bottom w:val="single" w:sz="4" w:space="0" w:color="auto"/>
              <w:right w:val="single" w:sz="4" w:space="0" w:color="auto"/>
            </w:tcBorders>
            <w:shd w:val="clear" w:color="auto" w:fill="auto"/>
          </w:tcPr>
          <w:p w14:paraId="032EE9FC" w14:textId="77777777" w:rsidR="00BF47F4" w:rsidRPr="00AC4FBC" w:rsidRDefault="00BF47F4" w:rsidP="00BF47F4">
            <w:pPr>
              <w:pStyle w:val="TAH"/>
            </w:pPr>
            <w:r w:rsidRPr="00AC4FBC">
              <w:rPr>
                <w:b w:val="0"/>
                <w:bCs/>
              </w:rPr>
              <w:t>Same as defined in Table 6.2B.2.2.4.1-1</w:t>
            </w:r>
          </w:p>
        </w:tc>
      </w:tr>
    </w:tbl>
    <w:p w14:paraId="08B05264" w14:textId="77777777" w:rsidR="00AB2B30" w:rsidRPr="00AC4FBC" w:rsidRDefault="00AB2B30"/>
    <w:p w14:paraId="4055CA06" w14:textId="77777777" w:rsidR="001315E9" w:rsidRPr="00AC4FBC" w:rsidRDefault="001315E9" w:rsidP="001315E9">
      <w:pPr>
        <w:pStyle w:val="B10"/>
      </w:pPr>
      <w:r w:rsidRPr="00AC4FBC">
        <w:t>1.</w:t>
      </w:r>
      <w:r w:rsidRPr="00AC4FBC">
        <w:tab/>
        <w:t>Connect the SS to the UE antenna connectors as shown in TS 38.508-1 [6] Annex A, Figure A.3.1.1.1 for TE diagram and clause A.3.2.1 for UE diagram.</w:t>
      </w:r>
    </w:p>
    <w:p w14:paraId="363419ED" w14:textId="77777777" w:rsidR="001315E9" w:rsidRPr="00AC4FBC" w:rsidRDefault="001315E9" w:rsidP="001315E9">
      <w:pPr>
        <w:pStyle w:val="B10"/>
      </w:pPr>
      <w:r w:rsidRPr="00AC4FBC">
        <w:lastRenderedPageBreak/>
        <w:t>2. The parameter settings for the E-UTRA cell are set up according to TS 36.508 [11] clause 4.4.3, and the parameter settings for the NR cell are set up according to TS 38.508-1 [6] clause 4.4.3.</w:t>
      </w:r>
    </w:p>
    <w:p w14:paraId="07D37976" w14:textId="77777777" w:rsidR="001315E9" w:rsidRPr="00AC4FBC" w:rsidRDefault="001315E9" w:rsidP="001315E9">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6351B28E" w14:textId="236B4C24" w:rsidR="002014D4" w:rsidRPr="00AC4FBC" w:rsidRDefault="001315E9" w:rsidP="002014D4">
      <w:pPr>
        <w:pStyle w:val="B10"/>
      </w:pPr>
      <w:r w:rsidRPr="00AC4FBC">
        <w:t>4.</w:t>
      </w:r>
      <w:r w:rsidR="002014D4" w:rsidRPr="00AC4FBC">
        <w:tab/>
        <w:t>The UL Reference Measurement channels are set for E-UTRA CG and NR CG respectively.</w:t>
      </w:r>
    </w:p>
    <w:p w14:paraId="01B2F7CE" w14:textId="503BE98C" w:rsidR="001315E9" w:rsidRPr="00AC4FBC" w:rsidRDefault="001315E9" w:rsidP="001315E9">
      <w:pPr>
        <w:pStyle w:val="B10"/>
      </w:pPr>
      <w:r w:rsidRPr="00AC4FBC">
        <w:t>5.</w:t>
      </w:r>
      <w:r w:rsidRPr="00AC4FBC">
        <w:tab/>
        <w:t>Propagation conditions are set according to TS 36.521-1 [10] Annex B.0 and TS 38.521-1 [8] Annex B.0 for E-UTRA CG and NR CG respectively.</w:t>
      </w:r>
    </w:p>
    <w:p w14:paraId="49D93BEE" w14:textId="77777777" w:rsidR="001315E9" w:rsidRPr="00AC4FBC" w:rsidRDefault="001315E9" w:rsidP="001315E9">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3.2.4.3.</w:t>
      </w:r>
    </w:p>
    <w:p w14:paraId="2DDCE5BE" w14:textId="5EAA4EB3" w:rsidR="001315E9" w:rsidRPr="00AC4FBC" w:rsidRDefault="007B7375" w:rsidP="001315E9">
      <w:pPr>
        <w:pStyle w:val="B10"/>
      </w:pPr>
      <w:r w:rsidRPr="00AC4FBC">
        <w:t>7.</w:t>
      </w:r>
      <w:r w:rsidRPr="00AC4FBC">
        <w:tab/>
        <w:t>When E-UTRA and NR bands are TDD, ensure the same uplink-downlink configuration by giving SCG a delay of 3 E-UTRA subframes, or by giving MCG a delay of 2 subframes.</w:t>
      </w:r>
    </w:p>
    <w:p w14:paraId="79B56493" w14:textId="77777777" w:rsidR="00AB2B30" w:rsidRPr="00AC4FBC" w:rsidRDefault="006A7121">
      <w:pPr>
        <w:pStyle w:val="H6"/>
      </w:pPr>
      <w:bookmarkStart w:id="6487" w:name="_CR6_5B_2_2_3_4_2"/>
      <w:r w:rsidRPr="00AC4FBC">
        <w:t>6.5B.2.2.3.4.2</w:t>
      </w:r>
      <w:r w:rsidRPr="00AC4FBC">
        <w:tab/>
        <w:t>Test Procedure</w:t>
      </w:r>
    </w:p>
    <w:bookmarkEnd w:id="6487"/>
    <w:p w14:paraId="2ECA571F" w14:textId="77777777" w:rsidR="00AB2B30" w:rsidRPr="00AC4FBC" w:rsidRDefault="006A7121">
      <w:pPr>
        <w:pStyle w:val="B10"/>
      </w:pPr>
      <w:r w:rsidRPr="00AC4FBC">
        <w:t>1.</w:t>
      </w:r>
      <w:r w:rsidRPr="00AC4FBC">
        <w:tab/>
        <w:t>For NR carrier, SS sends uplink scheduling information for each UL HARQ process via PDCCH DCI format 0_1 for C_RNTI to schedule the UL RMC according to Table 6.5B.2.2.3.4.1-1. Since the UL has no payload and no loopback data to send the UE sends uplink MAC padding bits on the UL RMC.</w:t>
      </w:r>
    </w:p>
    <w:p w14:paraId="237D1349" w14:textId="77777777" w:rsidR="00AB2B30" w:rsidRPr="00AC4FBC" w:rsidRDefault="006A7121">
      <w:pPr>
        <w:pStyle w:val="B10"/>
      </w:pPr>
      <w:r w:rsidRPr="00AC4FBC">
        <w:t>2.</w:t>
      </w:r>
      <w:r w:rsidRPr="00AC4FBC">
        <w:tab/>
        <w:t>For E-UTRA carrier, SS sends uplink scheduling information for each UL HARQ process via PDCCH DCI format 0 for C_RNTI to schedule the UL RMC according to Table 6.5B.2.2.3.4.1-1. Since the UE has no payload data</w:t>
      </w:r>
      <w:r w:rsidRPr="00AC4FBC">
        <w:rPr>
          <w:color w:val="FFFF00"/>
        </w:rPr>
        <w:t xml:space="preserve"> </w:t>
      </w:r>
      <w:r w:rsidRPr="00AC4FBC">
        <w:t>to send, the UE transmits uplink MAC padding bits on the UL RMC.</w:t>
      </w:r>
    </w:p>
    <w:p w14:paraId="4E9ACF74" w14:textId="77777777" w:rsidR="001315E9" w:rsidRPr="00AC4FBC" w:rsidRDefault="006A7121" w:rsidP="001315E9">
      <w:pPr>
        <w:pStyle w:val="B10"/>
      </w:pPr>
      <w:r w:rsidRPr="00AC4FBC">
        <w:t>3.</w:t>
      </w:r>
      <w:r w:rsidRPr="00AC4FBC">
        <w:tab/>
        <w:t>Send continuously power control “up” commands to the UE for NR and E-UTRA until the UE transmits at P</w:t>
      </w:r>
      <w:r w:rsidRPr="00AC4FBC">
        <w:rPr>
          <w:vertAlign w:val="subscript"/>
        </w:rPr>
        <w:t>UMAX</w:t>
      </w:r>
      <w:r w:rsidRPr="00AC4FBC">
        <w:t xml:space="preserve"> level. Allow at least 200ms for the UE to reach P</w:t>
      </w:r>
      <w:r w:rsidRPr="00AC4FBC">
        <w:rPr>
          <w:vertAlign w:val="subscript"/>
        </w:rPr>
        <w:t>UMAX</w:t>
      </w:r>
      <w:r w:rsidRPr="00AC4FBC">
        <w:t xml:space="preserve"> level.</w:t>
      </w:r>
    </w:p>
    <w:p w14:paraId="105994E4" w14:textId="241576ED" w:rsidR="00AB2B30" w:rsidRPr="00AC4FBC" w:rsidRDefault="001315E9" w:rsidP="001315E9">
      <w:pPr>
        <w:pStyle w:val="B10"/>
      </w:pPr>
      <w:r w:rsidRPr="00AC4FBC">
        <w:t>4.</w:t>
      </w:r>
      <w:r w:rsidRPr="00AC4FBC">
        <w:tab/>
        <w:t>Measure the mean power of the UE in the channel bandwidth of the radio access mode according to the test configuration, which shall meet the requirements in clause 6.2B.2.2.5 as appropriate. The period of the measurement shall be at least the continuous duration of 1ms over consecutive active uplink slots. For TDD, only slots consisting of only UL symbols are under test.</w:t>
      </w:r>
    </w:p>
    <w:p w14:paraId="75112A28" w14:textId="77777777" w:rsidR="00181979" w:rsidRPr="00980CFA" w:rsidRDefault="001315E9" w:rsidP="00181979">
      <w:pPr>
        <w:pStyle w:val="B10"/>
      </w:pPr>
      <w:r w:rsidRPr="00AC4FBC">
        <w:t>5</w:t>
      </w:r>
      <w:r w:rsidR="006A7121" w:rsidRPr="00AC4FBC">
        <w:t>.</w:t>
      </w:r>
      <w:r w:rsidR="006A7121" w:rsidRPr="00AC4FBC">
        <w:tab/>
      </w:r>
      <w:r w:rsidR="00181979" w:rsidRPr="00980CFA">
        <w:t xml:space="preserve">Measure the rectangular filtered mean power for the assigned NR channel using a rms detector. </w:t>
      </w:r>
      <w:ins w:id="6488" w:author="1784" w:date="2024-03-27T13:57:00Z">
        <w:r w:rsidR="00181979" w:rsidRPr="00980CFA">
          <w:rPr>
            <w:rFonts w:hint="eastAsia"/>
            <w:lang w:eastAsia="zh-CN"/>
          </w:rPr>
          <w:t>If</w:t>
        </w:r>
        <w:r w:rsidR="00181979" w:rsidRPr="00980CFA">
          <w:t xml:space="preserve"> </w:t>
        </w:r>
        <w:r w:rsidR="00181979" w:rsidRPr="00980CFA">
          <w:rPr>
            <w:lang w:eastAsia="zh-CN"/>
          </w:rPr>
          <w:t>the sweep count is higher than one, the trace mode shall be average.</w:t>
        </w:r>
      </w:ins>
    </w:p>
    <w:p w14:paraId="2E8B3E0A" w14:textId="77777777" w:rsidR="00181979" w:rsidRPr="00980CFA" w:rsidRDefault="00181979" w:rsidP="00181979">
      <w:pPr>
        <w:pStyle w:val="B10"/>
      </w:pPr>
      <w:r w:rsidRPr="00980CFA">
        <w:t>6.</w:t>
      </w:r>
      <w:r w:rsidRPr="00980CFA">
        <w:tab/>
        <w:t xml:space="preserve">Measure the rectangular filtered mean power of the first NR adjacent channel on both lower and upper side of the assigned NR channel using a rms detector, respectively. </w:t>
      </w:r>
      <w:ins w:id="6489" w:author="1784" w:date="2024-03-27T13:57:00Z">
        <w:r w:rsidRPr="00980CFA">
          <w:rPr>
            <w:rFonts w:hint="eastAsia"/>
            <w:lang w:eastAsia="zh-CN"/>
          </w:rPr>
          <w:t>If</w:t>
        </w:r>
        <w:r w:rsidRPr="00980CFA">
          <w:t xml:space="preserve"> </w:t>
        </w:r>
        <w:r w:rsidRPr="00980CFA">
          <w:rPr>
            <w:lang w:eastAsia="zh-CN"/>
          </w:rPr>
          <w:t xml:space="preserve">the sweep count is higher than one, the trace mode shall be average. </w:t>
        </w:r>
      </w:ins>
      <w:r w:rsidRPr="00980CFA">
        <w:t xml:space="preserve">Skip the measurement within the Wgap in case Wgap &lt; NR sub-block bandwidth. </w:t>
      </w:r>
    </w:p>
    <w:p w14:paraId="2ED7C2B3" w14:textId="77777777" w:rsidR="00181979" w:rsidRPr="00980CFA" w:rsidRDefault="00181979" w:rsidP="00181979">
      <w:pPr>
        <w:pStyle w:val="B10"/>
      </w:pPr>
      <w:r w:rsidRPr="00980CFA">
        <w:t>7.</w:t>
      </w:r>
      <w:r w:rsidRPr="00980CFA">
        <w:tab/>
        <w:t xml:space="preserve">Calculate the ratios of the power between the values measured in step 4 over step 5 for lower and upper NR </w:t>
      </w:r>
      <w:r w:rsidRPr="00980CFA">
        <w:rPr>
          <w:vertAlign w:val="subscript"/>
        </w:rPr>
        <w:t>ACLR</w:t>
      </w:r>
      <w:r w:rsidRPr="00980CFA">
        <w:t>, respectively.</w:t>
      </w:r>
    </w:p>
    <w:p w14:paraId="2655284B" w14:textId="77777777" w:rsidR="00181979" w:rsidRPr="00980CFA" w:rsidRDefault="00181979" w:rsidP="00181979">
      <w:pPr>
        <w:pStyle w:val="B10"/>
      </w:pPr>
      <w:r w:rsidRPr="00980CFA">
        <w:t>8.</w:t>
      </w:r>
      <w:r w:rsidRPr="00980CFA">
        <w:tab/>
        <w:t xml:space="preserve">Measure the rectangular filtered mean power for E-UTRA channel using a rms detector. </w:t>
      </w:r>
      <w:ins w:id="6490" w:author="1784" w:date="2024-03-27T13:57:00Z">
        <w:r w:rsidRPr="00980CFA">
          <w:rPr>
            <w:rFonts w:hint="eastAsia"/>
            <w:lang w:eastAsia="zh-CN"/>
          </w:rPr>
          <w:t>If</w:t>
        </w:r>
        <w:r w:rsidRPr="00980CFA">
          <w:t xml:space="preserve"> </w:t>
        </w:r>
        <w:r w:rsidRPr="00980CFA">
          <w:rPr>
            <w:lang w:eastAsia="zh-CN"/>
          </w:rPr>
          <w:t>the sweep count is higher than one, the trace mode shall be average.</w:t>
        </w:r>
      </w:ins>
    </w:p>
    <w:p w14:paraId="4F6166BA" w14:textId="2BF781DD" w:rsidR="00AB2B30" w:rsidRPr="00AC4FBC" w:rsidRDefault="00181979" w:rsidP="00181979">
      <w:pPr>
        <w:pStyle w:val="B10"/>
      </w:pPr>
      <w:r w:rsidRPr="00980CFA">
        <w:t>9.</w:t>
      </w:r>
      <w:r w:rsidRPr="00980CFA">
        <w:tab/>
        <w:t>Measure the rectangular filtered mean power of the first E-UTRA adjacent channel</w:t>
      </w:r>
      <w:r w:rsidRPr="00980CFA">
        <w:rPr>
          <w:rFonts w:eastAsia="SimSun"/>
        </w:rPr>
        <w:t xml:space="preserve"> on both lower and upper side of the E-UTRA channel</w:t>
      </w:r>
      <w:r w:rsidRPr="00980CFA">
        <w:t xml:space="preserve"> using a rms detector</w:t>
      </w:r>
      <w:r w:rsidRPr="00980CFA">
        <w:rPr>
          <w:rFonts w:eastAsia="SimSun"/>
        </w:rPr>
        <w:t>, respectively</w:t>
      </w:r>
      <w:r w:rsidRPr="00980CFA">
        <w:t xml:space="preserve">. </w:t>
      </w:r>
      <w:ins w:id="6491" w:author="1784" w:date="2024-03-27T13:57:00Z">
        <w:r w:rsidRPr="00980CFA">
          <w:rPr>
            <w:rFonts w:hint="eastAsia"/>
            <w:lang w:eastAsia="zh-CN"/>
          </w:rPr>
          <w:t>If</w:t>
        </w:r>
        <w:r w:rsidRPr="00980CFA">
          <w:t xml:space="preserve"> </w:t>
        </w:r>
        <w:r w:rsidRPr="00980CFA">
          <w:rPr>
            <w:lang w:eastAsia="zh-CN"/>
          </w:rPr>
          <w:t xml:space="preserve">the sweep count is higher than one, the trace mode shall be average. </w:t>
        </w:r>
      </w:ins>
      <w:r w:rsidRPr="00980CFA">
        <w:t>Skip the measurement within the Wgap in case Wgap &lt; E-UTRA sub-block bandwidth.</w:t>
      </w:r>
    </w:p>
    <w:p w14:paraId="231640A8" w14:textId="7B3F58BB" w:rsidR="001315E9" w:rsidRPr="00AC4FBC" w:rsidRDefault="001315E9" w:rsidP="001315E9">
      <w:pPr>
        <w:pStyle w:val="B10"/>
      </w:pPr>
      <w:r w:rsidRPr="00AC4FBC">
        <w:t>10</w:t>
      </w:r>
      <w:r w:rsidR="006A7121" w:rsidRPr="00AC4FBC">
        <w:t>.</w:t>
      </w:r>
      <w:r w:rsidR="006A7121" w:rsidRPr="00AC4FBC">
        <w:tab/>
        <w:t xml:space="preserve">Calculate the ratios of the power between the values measured in step </w:t>
      </w:r>
      <w:r w:rsidR="006A7121" w:rsidRPr="00AC4FBC">
        <w:rPr>
          <w:rFonts w:eastAsia="MS Mincho"/>
        </w:rPr>
        <w:t>7</w:t>
      </w:r>
      <w:r w:rsidR="006A7121" w:rsidRPr="00AC4FBC">
        <w:t xml:space="preserve"> over step </w:t>
      </w:r>
      <w:r w:rsidR="006A7121" w:rsidRPr="00AC4FBC">
        <w:rPr>
          <w:rFonts w:eastAsia="MS Mincho"/>
        </w:rPr>
        <w:t>8</w:t>
      </w:r>
      <w:r w:rsidR="006A7121" w:rsidRPr="00AC4FBC">
        <w:t xml:space="preserve"> for </w:t>
      </w:r>
      <w:r w:rsidR="006A7121" w:rsidRPr="00AC4FBC">
        <w:rPr>
          <w:rFonts w:eastAsia="SimSun"/>
        </w:rPr>
        <w:t xml:space="preserve">lower and upper </w:t>
      </w:r>
      <w:r w:rsidR="006A7121" w:rsidRPr="00AC4FBC">
        <w:t>E-UTRA</w:t>
      </w:r>
      <w:r w:rsidR="006A7121" w:rsidRPr="00AC4FBC">
        <w:rPr>
          <w:vertAlign w:val="subscript"/>
        </w:rPr>
        <w:t>ACLR</w:t>
      </w:r>
      <w:r w:rsidR="006A7121" w:rsidRPr="00AC4FBC">
        <w:rPr>
          <w:rFonts w:eastAsia="SimSun"/>
        </w:rPr>
        <w:t>, respectively</w:t>
      </w:r>
      <w:r w:rsidR="006A7121" w:rsidRPr="00AC4FBC">
        <w:t>.</w:t>
      </w:r>
    </w:p>
    <w:p w14:paraId="27BB34F7" w14:textId="0082A8BE" w:rsidR="001315E9" w:rsidRPr="00AC4FBC" w:rsidRDefault="001315E9" w:rsidP="001315E9">
      <w:pPr>
        <w:pStyle w:val="NO"/>
      </w:pPr>
      <w:r w:rsidRPr="00AC4FBC">
        <w:t>NOTE 1</w:t>
      </w:r>
      <w:r w:rsidR="003866BD" w:rsidRPr="00AC4FBC">
        <w:t>:</w:t>
      </w:r>
      <w:r w:rsidR="003866BD" w:rsidRPr="00AC4FBC">
        <w:tab/>
      </w:r>
      <w:r w:rsidRPr="00AC4FBC">
        <w:t>When switching to DFT-s-OFDM waveform, send an NR RRCReconfiguration message according to TS 38.508-1 [6] clause 4.6.3 Table 4.6.3-118 PUSCH-Config with TRANSFORM_PRECODER_ENABLED condition.</w:t>
      </w:r>
    </w:p>
    <w:p w14:paraId="53EBA997" w14:textId="77777777" w:rsidR="001315E9" w:rsidRPr="00AC4FBC" w:rsidRDefault="001315E9" w:rsidP="001315E9">
      <w:pPr>
        <w:pStyle w:val="H6"/>
      </w:pPr>
      <w:bookmarkStart w:id="6492" w:name="_CR6_5B_2_2_3_4_3"/>
      <w:r w:rsidRPr="00AC4FBC">
        <w:t>6.5B.2.2.3.4.3</w:t>
      </w:r>
      <w:r w:rsidRPr="00AC4FBC">
        <w:tab/>
        <w:t>Message Content</w:t>
      </w:r>
    </w:p>
    <w:bookmarkEnd w:id="6492"/>
    <w:p w14:paraId="702D2E48" w14:textId="77777777" w:rsidR="00BF47F4" w:rsidRPr="00AC4FBC" w:rsidRDefault="00BF47F4" w:rsidP="00BF47F4">
      <w:r w:rsidRPr="00AC4FBC">
        <w:t>Same message contents as in clause 6.2B.2.2.4.3.</w:t>
      </w:r>
    </w:p>
    <w:p w14:paraId="072FD41D" w14:textId="77777777" w:rsidR="00AB2B30" w:rsidRPr="00AC4FBC" w:rsidRDefault="006A7121">
      <w:pPr>
        <w:pStyle w:val="H6"/>
      </w:pPr>
      <w:bookmarkStart w:id="6493" w:name="_CR6_5B_2_2_3_5"/>
      <w:r w:rsidRPr="00AC4FBC">
        <w:lastRenderedPageBreak/>
        <w:t>6.5B.2.2.3.5</w:t>
      </w:r>
      <w:r w:rsidRPr="00AC4FBC">
        <w:tab/>
        <w:t>Test requirement</w:t>
      </w:r>
    </w:p>
    <w:bookmarkEnd w:id="6493"/>
    <w:p w14:paraId="172F3F3D" w14:textId="483BEA48" w:rsidR="00AB2B30" w:rsidRPr="00AC4FBC" w:rsidRDefault="006A7121">
      <w:r w:rsidRPr="00AC4FBC">
        <w:rPr>
          <w:rFonts w:cs="v5.0.0"/>
        </w:rPr>
        <w:t>For NR ACLR, if the measured adjacent channel power is greater than –50 dBm then</w:t>
      </w:r>
      <w:r w:rsidRPr="00AC4FBC">
        <w:t xml:space="preserve"> the measured NR ACLR shall be higher than the limits in </w:t>
      </w:r>
      <w:r w:rsidR="00937396" w:rsidRPr="00AC4FBC">
        <w:t>T</w:t>
      </w:r>
      <w:r w:rsidRPr="00AC4FBC">
        <w:t>able 6.5.2.4.1.5-2 defined in clause 6.5.2.4.1.5 in TS 38.521-1 [8] for the NR carrier.</w:t>
      </w:r>
    </w:p>
    <w:p w14:paraId="25077143" w14:textId="7D82FC69" w:rsidR="00AB2B30" w:rsidRPr="00AC4FBC" w:rsidRDefault="006A7121">
      <w:r w:rsidRPr="00AC4FBC">
        <w:t xml:space="preserve">For E-UTRA ACLR, </w:t>
      </w:r>
      <w:r w:rsidRPr="00AC4FBC">
        <w:rPr>
          <w:rFonts w:cs="v5.0.0"/>
        </w:rPr>
        <w:t>if the measured adjacent channel power is greater than –50 dBm then</w:t>
      </w:r>
      <w:r w:rsidRPr="00AC4FBC">
        <w:t xml:space="preserve"> the measured E-UTRA ACLR shall be higher than the limits in </w:t>
      </w:r>
      <w:r w:rsidR="00937396" w:rsidRPr="00AC4FBC">
        <w:t>T</w:t>
      </w:r>
      <w:r w:rsidRPr="00AC4FBC">
        <w:t>able 6.6.2.3.5.1-1 defined in clause 6.6.2.3.5 in TS 36.521-1 [10] for the E-UTRA carrier.</w:t>
      </w:r>
    </w:p>
    <w:p w14:paraId="2990D05D" w14:textId="77777777" w:rsidR="00AB2B30" w:rsidRPr="00AC4FBC" w:rsidRDefault="006A7121">
      <w:pPr>
        <w:pStyle w:val="Heading4"/>
      </w:pPr>
      <w:bookmarkStart w:id="6494" w:name="_Toc27475783"/>
      <w:bookmarkStart w:id="6495" w:name="_Toc29495322"/>
      <w:bookmarkStart w:id="6496" w:name="_Toc36116367"/>
      <w:bookmarkStart w:id="6497" w:name="_Toc36118416"/>
      <w:bookmarkStart w:id="6498" w:name="_Toc36560531"/>
      <w:bookmarkStart w:id="6499" w:name="_Toc43977048"/>
      <w:bookmarkStart w:id="6500" w:name="_Toc52213623"/>
      <w:bookmarkStart w:id="6501" w:name="_Toc60743087"/>
      <w:bookmarkStart w:id="6502" w:name="_Toc68206277"/>
      <w:bookmarkStart w:id="6503" w:name="_Toc75972078"/>
      <w:bookmarkStart w:id="6504" w:name="_Toc85051510"/>
      <w:bookmarkStart w:id="6505" w:name="_Toc90493529"/>
      <w:bookmarkStart w:id="6506" w:name="_Toc90494169"/>
      <w:bookmarkStart w:id="6507" w:name="_Toc100094207"/>
      <w:bookmarkStart w:id="6508" w:name="_Toc106872873"/>
      <w:bookmarkStart w:id="6509" w:name="_Toc155208827"/>
      <w:bookmarkStart w:id="6510" w:name="_CR6_5B_2_3"/>
      <w:bookmarkEnd w:id="6510"/>
      <w:r w:rsidRPr="00AC4FBC">
        <w:t>6.5B.2.3</w:t>
      </w:r>
      <w:r w:rsidRPr="00AC4FBC">
        <w:tab/>
        <w:t>Out-of-band emissions for Inter-band EN-DC within FR1</w:t>
      </w:r>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bookmarkEnd w:id="6508"/>
      <w:bookmarkEnd w:id="6509"/>
    </w:p>
    <w:p w14:paraId="33963C07" w14:textId="32C577BF" w:rsidR="00AB2B30" w:rsidRPr="00AC4FBC" w:rsidRDefault="006A7121">
      <w:pPr>
        <w:pStyle w:val="Heading5"/>
      </w:pPr>
      <w:bookmarkStart w:id="6511" w:name="_Toc27475784"/>
      <w:bookmarkStart w:id="6512" w:name="_Toc29495323"/>
      <w:bookmarkStart w:id="6513" w:name="_Toc36116368"/>
      <w:bookmarkStart w:id="6514" w:name="_Toc36118417"/>
      <w:bookmarkStart w:id="6515" w:name="_Toc36560532"/>
      <w:bookmarkStart w:id="6516" w:name="_Toc43977049"/>
      <w:bookmarkStart w:id="6517" w:name="_Toc52213624"/>
      <w:bookmarkStart w:id="6518" w:name="_Toc60743088"/>
      <w:bookmarkStart w:id="6519" w:name="_Toc68206278"/>
      <w:bookmarkStart w:id="6520" w:name="_Toc75972079"/>
      <w:bookmarkStart w:id="6521" w:name="_Toc85051511"/>
      <w:bookmarkStart w:id="6522" w:name="_Toc90493530"/>
      <w:bookmarkStart w:id="6523" w:name="_Toc90494170"/>
      <w:bookmarkStart w:id="6524" w:name="_Toc100094208"/>
      <w:bookmarkStart w:id="6525" w:name="_Toc106872874"/>
      <w:bookmarkStart w:id="6526" w:name="_Toc155208828"/>
      <w:bookmarkStart w:id="6527" w:name="_CR6_5B_2_3_1"/>
      <w:bookmarkEnd w:id="6527"/>
      <w:r w:rsidRPr="00AC4FBC">
        <w:t>6.5B.2.3.1</w:t>
      </w:r>
      <w:r w:rsidRPr="00AC4FBC">
        <w:tab/>
        <w:t>Spectrum emissions mask for Inter-band EN-DC within FR1</w:t>
      </w:r>
      <w:bookmarkEnd w:id="6511"/>
      <w:bookmarkEnd w:id="6512"/>
      <w:bookmarkEnd w:id="6513"/>
      <w:bookmarkEnd w:id="6514"/>
      <w:bookmarkEnd w:id="6515"/>
      <w:bookmarkEnd w:id="6516"/>
      <w:bookmarkEnd w:id="6517"/>
      <w:bookmarkEnd w:id="6518"/>
      <w:bookmarkEnd w:id="6519"/>
      <w:r w:rsidR="0086732A" w:rsidRPr="00AC4FBC">
        <w:t xml:space="preserve"> (1 NR CC)</w:t>
      </w:r>
      <w:bookmarkEnd w:id="6520"/>
      <w:bookmarkEnd w:id="6521"/>
      <w:bookmarkEnd w:id="6522"/>
      <w:bookmarkEnd w:id="6523"/>
      <w:bookmarkEnd w:id="6524"/>
      <w:bookmarkEnd w:id="6525"/>
      <w:bookmarkEnd w:id="6526"/>
    </w:p>
    <w:p w14:paraId="2589B3E2" w14:textId="77777777" w:rsidR="00AB2B30" w:rsidRPr="00AC4FBC" w:rsidRDefault="006A7121">
      <w:pPr>
        <w:pStyle w:val="H6"/>
      </w:pPr>
      <w:bookmarkStart w:id="6528" w:name="_CR6_5B_2_3_1_1"/>
      <w:r w:rsidRPr="00AC4FBC">
        <w:t>6.5B.2.3.1.1</w:t>
      </w:r>
      <w:r w:rsidRPr="00AC4FBC">
        <w:tab/>
        <w:t>Test purpose</w:t>
      </w:r>
    </w:p>
    <w:bookmarkEnd w:id="6528"/>
    <w:p w14:paraId="2EC6A8B0" w14:textId="77777777" w:rsidR="00AB2B30" w:rsidRPr="00AC4FBC" w:rsidRDefault="006A7121">
      <w:r w:rsidRPr="00AC4FBC">
        <w:t>Same test purpose as in clause 6.5.2.2 in TS 38.521-1 [8] for the NR carrier.</w:t>
      </w:r>
    </w:p>
    <w:p w14:paraId="16423BA3" w14:textId="77777777" w:rsidR="00AB2B30" w:rsidRPr="00AC4FBC" w:rsidRDefault="006A7121">
      <w:pPr>
        <w:pStyle w:val="H6"/>
      </w:pPr>
      <w:bookmarkStart w:id="6529" w:name="_CR6_5B_2_3_1_2"/>
      <w:r w:rsidRPr="00AC4FBC">
        <w:t>6.5B.2.3.1.2</w:t>
      </w:r>
      <w:r w:rsidRPr="00AC4FBC">
        <w:tab/>
        <w:t>Test applicability</w:t>
      </w:r>
    </w:p>
    <w:bookmarkEnd w:id="6529"/>
    <w:p w14:paraId="05F68B93" w14:textId="5C8FA29E" w:rsidR="00AB2B30" w:rsidRPr="00AC4FBC" w:rsidRDefault="006A7121">
      <w:r w:rsidRPr="00AC4FBC">
        <w:t>This test case applies to all types of E-UTRA UE release 15 and forward, supporting inter-band EN-DC</w:t>
      </w:r>
      <w:r w:rsidR="0086732A" w:rsidRPr="00AC4FBC">
        <w:t xml:space="preserve"> within FR1 with 1 NR UL</w:t>
      </w:r>
      <w:r w:rsidRPr="00AC4FBC">
        <w:t>.</w:t>
      </w:r>
    </w:p>
    <w:p w14:paraId="5E553216" w14:textId="77777777" w:rsidR="00AB2B30" w:rsidRPr="00AC4FBC" w:rsidRDefault="006A7121">
      <w:pPr>
        <w:pStyle w:val="H6"/>
      </w:pPr>
      <w:bookmarkStart w:id="6530" w:name="_CR6_5B_2_3_1_3"/>
      <w:r w:rsidRPr="00AC4FBC">
        <w:t>6.5B.2.3.1.3</w:t>
      </w:r>
      <w:r w:rsidRPr="00AC4FBC">
        <w:tab/>
        <w:t>Minimum conformance requirements</w:t>
      </w:r>
    </w:p>
    <w:bookmarkEnd w:id="6530"/>
    <w:p w14:paraId="056F4BDD" w14:textId="77777777" w:rsidR="00AB2B30" w:rsidRPr="00AC4FBC" w:rsidRDefault="006A7121">
      <w:r w:rsidRPr="00AC4FBC">
        <w:t>Same minimum conformance requirements as in clause 6.5.2.2.3 in TS 38.521-1 [8] for the NR carrier.</w:t>
      </w:r>
    </w:p>
    <w:p w14:paraId="19BE16E8" w14:textId="77777777" w:rsidR="00AB2B30" w:rsidRPr="00AC4FBC" w:rsidRDefault="006A7121">
      <w:r w:rsidRPr="00AC4FBC">
        <w:t>The normative reference for this requirement is TS 38.101-3 [4] clause 6.5B.2.3.</w:t>
      </w:r>
    </w:p>
    <w:p w14:paraId="2C818FE9" w14:textId="75B67F98" w:rsidR="00AB2B30" w:rsidRPr="00AC4FBC" w:rsidRDefault="006A7121">
      <w:r w:rsidRPr="00AC4FBC">
        <w:t xml:space="preserve">No exception requirements applicable to NR or </w:t>
      </w:r>
      <w:r w:rsidR="00BB6945" w:rsidRPr="00AC4FBC">
        <w:t>E-UTRA</w:t>
      </w:r>
      <w:r w:rsidRPr="00AC4FBC">
        <w:t>. LTE anchor agnostic approach is applied.</w:t>
      </w:r>
    </w:p>
    <w:p w14:paraId="017A9805" w14:textId="77777777" w:rsidR="00AB2B30" w:rsidRPr="00AC4FBC" w:rsidRDefault="006A7121">
      <w:pPr>
        <w:pStyle w:val="H6"/>
      </w:pPr>
      <w:bookmarkStart w:id="6531" w:name="_CR6_5B_2_3_1_4"/>
      <w:r w:rsidRPr="00AC4FBC">
        <w:t>6.5B.2.3.1.4</w:t>
      </w:r>
      <w:r w:rsidRPr="00AC4FBC">
        <w:tab/>
        <w:t>Test description</w:t>
      </w:r>
    </w:p>
    <w:bookmarkEnd w:id="6531"/>
    <w:p w14:paraId="57269809" w14:textId="77777777" w:rsidR="00AB2B30" w:rsidRPr="00AC4FBC" w:rsidRDefault="006A7121">
      <w:r w:rsidRPr="00AC4FBC">
        <w:t>Same test description as in clause 6.5.2.2.4 in TS 38.521-1 [8] for the NR carrier with the following exception:</w:t>
      </w:r>
    </w:p>
    <w:p w14:paraId="7EA36F27" w14:textId="77777777" w:rsidR="00AB2B30" w:rsidRPr="00AC4FBC" w:rsidRDefault="006A7121">
      <w:r w:rsidRPr="00AC4FBC">
        <w:t>The initial test configurations for E-UTRA band consist of environmental conditions, test frequencies, and channel bandwidths based on E-UTRA bands specified in Table 4.6-1.For Initial conditions as in clause 6.5.2.2.4.1 in TS 38.521-1 [8], the following steps will be added to configure E-UTRA component:</w:t>
      </w:r>
    </w:p>
    <w:p w14:paraId="5EEC2753" w14:textId="77777777" w:rsidR="00AB2B30" w:rsidRPr="00AC4FBC" w:rsidRDefault="006A7121">
      <w:pPr>
        <w:pStyle w:val="B10"/>
      </w:pPr>
      <w:r w:rsidRPr="00AC4FBC">
        <w:t>2.1.</w:t>
      </w:r>
      <w:r w:rsidRPr="00AC4FBC">
        <w:tab/>
        <w:t>The parameter settings for E-UTRA cell are set up according to TS 36.508 [11] clause 4.4.3.</w:t>
      </w:r>
    </w:p>
    <w:p w14:paraId="24AD743E"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D51473D" w14:textId="77777777" w:rsidR="00AB2B30" w:rsidRPr="00AC4FBC" w:rsidRDefault="006A7121">
      <w:r w:rsidRPr="00AC4FBC">
        <w:t xml:space="preserve">Step 6 of Initial conditions as in clause 6.5.2.2.4.1 in TS 38.521-1 [8] is replaced by the following two steps: </w:t>
      </w:r>
    </w:p>
    <w:p w14:paraId="2226CB66"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according to TS 38.508 [6] clause 4.5. </w:t>
      </w:r>
    </w:p>
    <w:p w14:paraId="4555D289"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0F85382" w14:textId="77777777" w:rsidR="00AB2B30" w:rsidRPr="00AC4FBC" w:rsidRDefault="006A7121">
      <w:pPr>
        <w:pStyle w:val="H6"/>
      </w:pPr>
      <w:bookmarkStart w:id="6532" w:name="_CR6_5B_2_3_1_5"/>
      <w:r w:rsidRPr="00AC4FBC">
        <w:t>6.5B.2.3.1.5</w:t>
      </w:r>
      <w:r w:rsidRPr="00AC4FBC">
        <w:tab/>
        <w:t>Test requirement</w:t>
      </w:r>
    </w:p>
    <w:bookmarkEnd w:id="6532"/>
    <w:p w14:paraId="21A86703" w14:textId="77777777" w:rsidR="00AB2B30" w:rsidRPr="00AC4FBC" w:rsidRDefault="006A7121">
      <w:r w:rsidRPr="00AC4FBC">
        <w:t>Power of any UE emission shall fulfil requirements in Table 6.5.2.2.5-1 defined in TS 38.521-1 [8] for the NR carrier.6.5B.2.3.2.</w:t>
      </w:r>
    </w:p>
    <w:p w14:paraId="5484AE30" w14:textId="4A8A7E37" w:rsidR="00AB2B30" w:rsidRPr="00AC4FBC" w:rsidRDefault="006A7121">
      <w:pPr>
        <w:pStyle w:val="Heading5"/>
      </w:pPr>
      <w:bookmarkStart w:id="6533" w:name="_Toc27475785"/>
      <w:bookmarkStart w:id="6534" w:name="_Toc29495324"/>
      <w:bookmarkStart w:id="6535" w:name="_Toc36116369"/>
      <w:bookmarkStart w:id="6536" w:name="_Toc36118418"/>
      <w:bookmarkStart w:id="6537" w:name="_Toc36560533"/>
      <w:bookmarkStart w:id="6538" w:name="_Toc43977050"/>
      <w:bookmarkStart w:id="6539" w:name="_Toc52213625"/>
      <w:bookmarkStart w:id="6540" w:name="_Toc60743089"/>
      <w:bookmarkStart w:id="6541" w:name="_Toc68206279"/>
      <w:bookmarkStart w:id="6542" w:name="_Toc75972080"/>
      <w:bookmarkStart w:id="6543" w:name="_Toc85051512"/>
      <w:bookmarkStart w:id="6544" w:name="_Toc90493531"/>
      <w:bookmarkStart w:id="6545" w:name="_Toc90494171"/>
      <w:bookmarkStart w:id="6546" w:name="_Toc100094209"/>
      <w:bookmarkStart w:id="6547" w:name="_Toc106872875"/>
      <w:bookmarkStart w:id="6548" w:name="_Toc155208829"/>
      <w:bookmarkStart w:id="6549" w:name="_CR6_5B_2_3_2"/>
      <w:bookmarkEnd w:id="6549"/>
      <w:r w:rsidRPr="00AC4FBC">
        <w:t>6.5B.2.3.2</w:t>
      </w:r>
      <w:r w:rsidRPr="00AC4FBC">
        <w:tab/>
        <w:t>Additional Spectrum emissions mask for Inter-band EN-DC within FR1</w:t>
      </w:r>
      <w:bookmarkEnd w:id="6533"/>
      <w:bookmarkEnd w:id="6534"/>
      <w:bookmarkEnd w:id="6535"/>
      <w:bookmarkEnd w:id="6536"/>
      <w:bookmarkEnd w:id="6537"/>
      <w:bookmarkEnd w:id="6538"/>
      <w:bookmarkEnd w:id="6539"/>
      <w:bookmarkEnd w:id="6540"/>
      <w:bookmarkEnd w:id="6541"/>
      <w:r w:rsidR="008E38BB" w:rsidRPr="00AC4FBC">
        <w:t xml:space="preserve"> (1 NR CC)</w:t>
      </w:r>
      <w:bookmarkEnd w:id="6542"/>
      <w:bookmarkEnd w:id="6543"/>
      <w:bookmarkEnd w:id="6544"/>
      <w:bookmarkEnd w:id="6545"/>
      <w:bookmarkEnd w:id="6546"/>
      <w:bookmarkEnd w:id="6547"/>
      <w:bookmarkEnd w:id="6548"/>
    </w:p>
    <w:p w14:paraId="011B47F3" w14:textId="77777777" w:rsidR="00AB2B30" w:rsidRPr="00AC4FBC" w:rsidRDefault="006A7121">
      <w:pPr>
        <w:pStyle w:val="H6"/>
      </w:pPr>
      <w:bookmarkStart w:id="6550" w:name="_CR6_5B_2_3_2_1"/>
      <w:r w:rsidRPr="00AC4FBC">
        <w:t>6.5B.2.3.2.1</w:t>
      </w:r>
      <w:r w:rsidRPr="00AC4FBC">
        <w:tab/>
        <w:t>Test purpose</w:t>
      </w:r>
    </w:p>
    <w:bookmarkEnd w:id="6550"/>
    <w:p w14:paraId="0EA3E6F5" w14:textId="77777777" w:rsidR="00AB2B30" w:rsidRPr="00AC4FBC" w:rsidRDefault="006A7121">
      <w:r w:rsidRPr="00AC4FBC">
        <w:t>Same test purpose as in clause 6.5.2.3.1 in TS 38.521-1 [8] for the NR carrier.</w:t>
      </w:r>
    </w:p>
    <w:p w14:paraId="40E008E4" w14:textId="77777777" w:rsidR="00AB2B30" w:rsidRPr="00AC4FBC" w:rsidRDefault="006A7121">
      <w:pPr>
        <w:pStyle w:val="H6"/>
      </w:pPr>
      <w:bookmarkStart w:id="6551" w:name="_CR6_5B_2_3_2_2"/>
      <w:r w:rsidRPr="00AC4FBC">
        <w:lastRenderedPageBreak/>
        <w:t>6.5B.2.3.2.2</w:t>
      </w:r>
      <w:r w:rsidRPr="00AC4FBC">
        <w:tab/>
        <w:t>Test applicability</w:t>
      </w:r>
    </w:p>
    <w:bookmarkEnd w:id="6551"/>
    <w:p w14:paraId="6DC1E788" w14:textId="3E18D0C8" w:rsidR="00AB2B30" w:rsidRPr="00AC4FBC" w:rsidRDefault="006A7121">
      <w:r w:rsidRPr="00AC4FBC">
        <w:t>This test case applies to all types of E-UTRA UE release 15 and forward, supporting inter-band EN-DC</w:t>
      </w:r>
      <w:r w:rsidR="008E38BB" w:rsidRPr="00AC4FBC">
        <w:t xml:space="preserve"> within FR1 with 1 NR UL</w:t>
      </w:r>
      <w:r w:rsidRPr="00AC4FBC">
        <w:t>.</w:t>
      </w:r>
    </w:p>
    <w:p w14:paraId="42DC46B0" w14:textId="77777777" w:rsidR="00AB2B30" w:rsidRPr="00AC4FBC" w:rsidRDefault="006A7121">
      <w:pPr>
        <w:pStyle w:val="H6"/>
      </w:pPr>
      <w:bookmarkStart w:id="6552" w:name="_CR6_5B_2_3_2_3"/>
      <w:r w:rsidRPr="00AC4FBC">
        <w:t>6.5B.2.3.2.3</w:t>
      </w:r>
      <w:r w:rsidRPr="00AC4FBC">
        <w:tab/>
        <w:t>Minimum conformance requirements</w:t>
      </w:r>
    </w:p>
    <w:bookmarkEnd w:id="6552"/>
    <w:p w14:paraId="1790B890" w14:textId="77777777" w:rsidR="00AB2B30" w:rsidRPr="00AC4FBC" w:rsidRDefault="006A7121">
      <w:r w:rsidRPr="00AC4FBC">
        <w:t>Same minimum conformance requirements as in clause 6.5.2.3.3 in TS 38.521-1 [8] for the NR carrier.</w:t>
      </w:r>
    </w:p>
    <w:p w14:paraId="260531FF" w14:textId="77777777" w:rsidR="00AB2B30" w:rsidRPr="00AC4FBC" w:rsidRDefault="006A7121">
      <w:r w:rsidRPr="00AC4FBC">
        <w:t>The normative reference for this requirement is TS 38.101-3 [4] clause 6.5B.2.3.</w:t>
      </w:r>
    </w:p>
    <w:p w14:paraId="305BDAA1" w14:textId="7549D2F7" w:rsidR="00AB2B30" w:rsidRPr="00AC4FBC" w:rsidRDefault="006A7121">
      <w:r w:rsidRPr="00AC4FBC">
        <w:t xml:space="preserve">No exception requirements applicable to NR or </w:t>
      </w:r>
      <w:r w:rsidR="00BB6945" w:rsidRPr="00AC4FBC">
        <w:t>E-UTRA</w:t>
      </w:r>
      <w:r w:rsidRPr="00AC4FBC">
        <w:t>. LTE anchor agnostic approach is applied.</w:t>
      </w:r>
    </w:p>
    <w:p w14:paraId="4EDF27E8" w14:textId="77777777" w:rsidR="00AB2B30" w:rsidRPr="00AC4FBC" w:rsidRDefault="006A7121">
      <w:pPr>
        <w:pStyle w:val="H6"/>
      </w:pPr>
      <w:bookmarkStart w:id="6553" w:name="_CR6_5B_2_3_2_4"/>
      <w:r w:rsidRPr="00AC4FBC">
        <w:t>6.5B.2.3.2.4</w:t>
      </w:r>
      <w:r w:rsidRPr="00AC4FBC">
        <w:tab/>
        <w:t>Test description</w:t>
      </w:r>
    </w:p>
    <w:bookmarkEnd w:id="6553"/>
    <w:p w14:paraId="620ACBD1" w14:textId="77777777" w:rsidR="00AB2B30" w:rsidRPr="00AC4FBC" w:rsidRDefault="006A7121">
      <w:r w:rsidRPr="00AC4FBC">
        <w:t>Same test description as in clause 6.5.2.3.4 in TS 38.521-1 [8] for the NR carrier with the following exception:</w:t>
      </w:r>
    </w:p>
    <w:p w14:paraId="5339F747"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2.3.4.1 in TS 38.521-1 [8], the following steps will be added to configure E-UTRA component:</w:t>
      </w:r>
    </w:p>
    <w:p w14:paraId="71D03D46" w14:textId="77777777" w:rsidR="00AB2B30" w:rsidRPr="00AC4FBC" w:rsidRDefault="006A7121">
      <w:pPr>
        <w:pStyle w:val="B10"/>
      </w:pPr>
      <w:r w:rsidRPr="00AC4FBC">
        <w:t>2.1.</w:t>
      </w:r>
      <w:r w:rsidRPr="00AC4FBC">
        <w:tab/>
        <w:t>The parameter settings for E-UTRA cell are set up according to TS 36.508 [11] clause 4.4.3.</w:t>
      </w:r>
    </w:p>
    <w:p w14:paraId="5CCBA88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C0C434B" w14:textId="77777777" w:rsidR="00AB2B30" w:rsidRPr="00AC4FBC" w:rsidRDefault="006A7121">
      <w:r w:rsidRPr="00AC4FBC">
        <w:t>Step 6 of Initial conditions as in clause 6.5.2.3.4.1 in TS 38.521-1 [8] is replaced by the following two steps:</w:t>
      </w:r>
    </w:p>
    <w:p w14:paraId="4D7E5356" w14:textId="77777777" w:rsidR="00AB2B30" w:rsidRPr="00AC4FBC" w:rsidRDefault="006A7121">
      <w:pPr>
        <w:pStyle w:val="B10"/>
      </w:pPr>
      <w:r w:rsidRPr="00AC4FBC">
        <w:t>6.</w:t>
      </w:r>
      <w:r w:rsidRPr="00AC4FBC">
        <w:tab/>
        <w:t>Ensure the UE is in state RRC_CONNECTED with generic procedure parameters Connectivity EN-DC, DC bearer MCG and SCG according to TS 38.508 [6] clause 4.5.</w:t>
      </w:r>
    </w:p>
    <w:p w14:paraId="024FE1D6"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24AC8EE" w14:textId="77777777" w:rsidR="00AB2B30" w:rsidRPr="00AC4FBC" w:rsidRDefault="006A7121">
      <w:pPr>
        <w:pStyle w:val="H6"/>
      </w:pPr>
      <w:bookmarkStart w:id="6554" w:name="_CR6_5B_2_3_2_5"/>
      <w:r w:rsidRPr="00AC4FBC">
        <w:t>6.5B.2.3.2.5</w:t>
      </w:r>
      <w:r w:rsidRPr="00AC4FBC">
        <w:tab/>
        <w:t>Test requirement</w:t>
      </w:r>
    </w:p>
    <w:bookmarkEnd w:id="6554"/>
    <w:p w14:paraId="6A0B3211" w14:textId="77777777" w:rsidR="00AB2B30" w:rsidRPr="00AC4FBC" w:rsidRDefault="006A7121">
      <w:r w:rsidRPr="00AC4FBC">
        <w:t>Power of any UE emission shall fulfil requirements in applicable table from Table 6.5.2.3.5-1 to Table 6.5.2.3.5.2-1 defined in TS 38.521-1 [8] for the NR carrier.</w:t>
      </w:r>
    </w:p>
    <w:p w14:paraId="4A8CADB0" w14:textId="3612AD76" w:rsidR="00AB2B30" w:rsidRPr="00AC4FBC" w:rsidRDefault="006A7121">
      <w:pPr>
        <w:pStyle w:val="Heading5"/>
      </w:pPr>
      <w:bookmarkStart w:id="6555" w:name="_Toc27475786"/>
      <w:bookmarkStart w:id="6556" w:name="_Toc29495325"/>
      <w:bookmarkStart w:id="6557" w:name="_Toc36116370"/>
      <w:bookmarkStart w:id="6558" w:name="_Toc36118419"/>
      <w:bookmarkStart w:id="6559" w:name="_Toc36560534"/>
      <w:bookmarkStart w:id="6560" w:name="_Toc43977051"/>
      <w:bookmarkStart w:id="6561" w:name="_Toc52213626"/>
      <w:bookmarkStart w:id="6562" w:name="_Toc60743090"/>
      <w:bookmarkStart w:id="6563" w:name="_Toc68206280"/>
      <w:bookmarkStart w:id="6564" w:name="_Toc75972081"/>
      <w:bookmarkStart w:id="6565" w:name="_Toc85051513"/>
      <w:bookmarkStart w:id="6566" w:name="_Toc90493532"/>
      <w:bookmarkStart w:id="6567" w:name="_Toc90494172"/>
      <w:bookmarkStart w:id="6568" w:name="_Toc100094210"/>
      <w:bookmarkStart w:id="6569" w:name="_Toc106872876"/>
      <w:bookmarkStart w:id="6570" w:name="_Toc155208830"/>
      <w:bookmarkStart w:id="6571" w:name="_CR6_5B_2_3_3"/>
      <w:bookmarkEnd w:id="6571"/>
      <w:r w:rsidRPr="00AC4FBC">
        <w:t>6.5B.2.3.3</w:t>
      </w:r>
      <w:r w:rsidRPr="00AC4FBC">
        <w:tab/>
        <w:t>Adjacent channel leakage ratio for inter-band EN-DC within FR1</w:t>
      </w:r>
      <w:bookmarkEnd w:id="6555"/>
      <w:bookmarkEnd w:id="6556"/>
      <w:bookmarkEnd w:id="6557"/>
      <w:bookmarkEnd w:id="6558"/>
      <w:bookmarkEnd w:id="6559"/>
      <w:bookmarkEnd w:id="6560"/>
      <w:bookmarkEnd w:id="6561"/>
      <w:bookmarkEnd w:id="6562"/>
      <w:bookmarkEnd w:id="6563"/>
      <w:r w:rsidR="00094946" w:rsidRPr="00AC4FBC">
        <w:t xml:space="preserve"> (1 NR CC)</w:t>
      </w:r>
      <w:bookmarkEnd w:id="6564"/>
      <w:bookmarkEnd w:id="6565"/>
      <w:bookmarkEnd w:id="6566"/>
      <w:bookmarkEnd w:id="6567"/>
      <w:bookmarkEnd w:id="6568"/>
      <w:bookmarkEnd w:id="6569"/>
      <w:bookmarkEnd w:id="6570"/>
    </w:p>
    <w:p w14:paraId="57ABDE90" w14:textId="77777777" w:rsidR="00902FDB" w:rsidRPr="00AC4FBC" w:rsidRDefault="00902FDB" w:rsidP="006910BE">
      <w:pPr>
        <w:pStyle w:val="Heading6"/>
      </w:pPr>
      <w:bookmarkStart w:id="6572" w:name="_Toc106872877"/>
      <w:bookmarkStart w:id="6573" w:name="_Toc155208831"/>
      <w:bookmarkStart w:id="6574" w:name="_CR6_5B_2_3_3_1"/>
      <w:bookmarkEnd w:id="6574"/>
      <w:r w:rsidRPr="00AC4FBC">
        <w:t>6.5B.2.3.3.1</w:t>
      </w:r>
      <w:r w:rsidRPr="00AC4FBC">
        <w:tab/>
        <w:t>NR - Adjacent channel leakage ratio for inter-band EN-DC within FR1 (1 NR CC)</w:t>
      </w:r>
      <w:bookmarkEnd w:id="6572"/>
      <w:bookmarkEnd w:id="6573"/>
    </w:p>
    <w:p w14:paraId="11F007EA" w14:textId="4EDD5C2C" w:rsidR="00AB2B30" w:rsidRPr="00AC4FBC" w:rsidRDefault="006A7121">
      <w:pPr>
        <w:pStyle w:val="H6"/>
      </w:pPr>
      <w:bookmarkStart w:id="6575" w:name="_CR6_5B_2_3_3_1_1"/>
      <w:r w:rsidRPr="00AC4FBC">
        <w:t>6.5B.2.3.3.1</w:t>
      </w:r>
      <w:r w:rsidR="00902FDB" w:rsidRPr="00AC4FBC">
        <w:t>.1</w:t>
      </w:r>
      <w:r w:rsidRPr="00AC4FBC">
        <w:tab/>
        <w:t>Test purpose</w:t>
      </w:r>
    </w:p>
    <w:bookmarkEnd w:id="6575"/>
    <w:p w14:paraId="406C60B8" w14:textId="77777777" w:rsidR="00AB2B30" w:rsidRPr="00AC4FBC" w:rsidRDefault="006A7121">
      <w:r w:rsidRPr="00AC4FBC">
        <w:t>Same test purpose as in clause 6.5.2.4.1.1 in TS 38.521-1 [8].</w:t>
      </w:r>
    </w:p>
    <w:p w14:paraId="18C73BFA" w14:textId="38394082" w:rsidR="00AB2B30" w:rsidRPr="00AC4FBC" w:rsidRDefault="006A7121">
      <w:pPr>
        <w:pStyle w:val="H6"/>
      </w:pPr>
      <w:bookmarkStart w:id="6576" w:name="_CR6_5B_2_3_3_1_2"/>
      <w:r w:rsidRPr="00AC4FBC">
        <w:t>6.5B.2.3.3.</w:t>
      </w:r>
      <w:r w:rsidR="00902FDB" w:rsidRPr="00AC4FBC">
        <w:t>1.</w:t>
      </w:r>
      <w:r w:rsidRPr="00AC4FBC">
        <w:t>2</w:t>
      </w:r>
      <w:r w:rsidRPr="00AC4FBC">
        <w:tab/>
        <w:t>Test applicability</w:t>
      </w:r>
    </w:p>
    <w:bookmarkEnd w:id="6576"/>
    <w:p w14:paraId="2E54A416" w14:textId="5EA3CCF9" w:rsidR="00AB2B30" w:rsidRPr="00AC4FBC" w:rsidRDefault="006A7121">
      <w:r w:rsidRPr="00AC4FBC">
        <w:t>This test case applies to all types of E-UTRA UE release 15 and forward, supporting inter-band EN-DC</w:t>
      </w:r>
      <w:r w:rsidR="00094946" w:rsidRPr="00AC4FBC">
        <w:t xml:space="preserve"> within FR1 with 1 NR UL</w:t>
      </w:r>
      <w:r w:rsidRPr="00AC4FBC">
        <w:t>.</w:t>
      </w:r>
    </w:p>
    <w:p w14:paraId="0027B7AA" w14:textId="298C493A" w:rsidR="00AB2B30" w:rsidRPr="00AC4FBC" w:rsidRDefault="006A7121">
      <w:pPr>
        <w:pStyle w:val="H6"/>
      </w:pPr>
      <w:bookmarkStart w:id="6577" w:name="_CR6_5B_2_3_3_1_3"/>
      <w:r w:rsidRPr="00AC4FBC">
        <w:t>6.5B.2.3.3.</w:t>
      </w:r>
      <w:r w:rsidR="00902FDB" w:rsidRPr="00AC4FBC">
        <w:t>1.</w:t>
      </w:r>
      <w:r w:rsidRPr="00AC4FBC">
        <w:t>3</w:t>
      </w:r>
      <w:r w:rsidRPr="00AC4FBC">
        <w:tab/>
        <w:t>Minimum conformance requirements</w:t>
      </w:r>
    </w:p>
    <w:bookmarkEnd w:id="6577"/>
    <w:p w14:paraId="0EBD95CE" w14:textId="77777777" w:rsidR="00AB2B30" w:rsidRPr="00AC4FBC" w:rsidRDefault="006A7121">
      <w:r w:rsidRPr="00AC4FBC">
        <w:t>Same minimum conformance requirements as in clause 6.5.2.4.1.3 in TS 38.521-1 [8] for the NR carrier.</w:t>
      </w:r>
    </w:p>
    <w:p w14:paraId="1A28B749" w14:textId="77777777" w:rsidR="00AB2B30" w:rsidRPr="00AC4FBC" w:rsidRDefault="006A7121">
      <w:r w:rsidRPr="00AC4FBC">
        <w:t xml:space="preserve">The normative reference for this requirement is TS 38.101-3 [4] clause 6.5B.2.3. </w:t>
      </w:r>
    </w:p>
    <w:p w14:paraId="270C3D40" w14:textId="2C2F4B89" w:rsidR="00AB2B30" w:rsidRPr="00AC4FBC" w:rsidRDefault="006A7121">
      <w:r w:rsidRPr="00AC4FBC">
        <w:t xml:space="preserve">No exception requirements applicable to NR or </w:t>
      </w:r>
      <w:r w:rsidR="00BB6945" w:rsidRPr="00AC4FBC">
        <w:t>E-UTRA</w:t>
      </w:r>
      <w:r w:rsidRPr="00AC4FBC">
        <w:t>. LTE anchor agnostic approach is applied</w:t>
      </w:r>
    </w:p>
    <w:p w14:paraId="1B968219" w14:textId="2E285049" w:rsidR="00AB2B30" w:rsidRPr="00AC4FBC" w:rsidRDefault="006A7121">
      <w:pPr>
        <w:pStyle w:val="H6"/>
      </w:pPr>
      <w:bookmarkStart w:id="6578" w:name="_CR6_5B_2_3_3_1_4"/>
      <w:r w:rsidRPr="00AC4FBC">
        <w:lastRenderedPageBreak/>
        <w:t>6.5B.2.3.3.</w:t>
      </w:r>
      <w:r w:rsidR="00902FDB" w:rsidRPr="00AC4FBC">
        <w:t>1.</w:t>
      </w:r>
      <w:r w:rsidRPr="00AC4FBC">
        <w:t>4</w:t>
      </w:r>
      <w:r w:rsidRPr="00AC4FBC">
        <w:tab/>
        <w:t>Test description</w:t>
      </w:r>
    </w:p>
    <w:bookmarkEnd w:id="6578"/>
    <w:p w14:paraId="7809A776" w14:textId="77777777" w:rsidR="00AB2B30" w:rsidRPr="00AC4FBC" w:rsidRDefault="006A7121">
      <w:r w:rsidRPr="00AC4FBC">
        <w:t>Same test description as in clause 6.5.2.4.1.4 in TS 38.521-1 [8] for the NR carrier with the following exception:</w:t>
      </w:r>
    </w:p>
    <w:p w14:paraId="256A446B" w14:textId="77777777" w:rsidR="00AB2B30" w:rsidRPr="00AC4FBC" w:rsidRDefault="006A7121">
      <w:r w:rsidRPr="00AC4FBC">
        <w:t>The initial test configurations for E-UTRA band consist of environmental conditions, test frequencies, and channel bandwidths based on E-UTRA bands specified in Table 4.6-1.</w:t>
      </w:r>
    </w:p>
    <w:p w14:paraId="78CF7BBC" w14:textId="77777777" w:rsidR="00AB2B30" w:rsidRPr="00AC4FBC" w:rsidRDefault="006A7121">
      <w:r w:rsidRPr="00AC4FBC">
        <w:t>For Initial conditions as in clause 6.5.2.4.1.4.1 in TS 38.521-1 [8], the following steps will be added to configure E-UTRA component:</w:t>
      </w:r>
    </w:p>
    <w:p w14:paraId="4ACAC459" w14:textId="77777777" w:rsidR="00AB2B30" w:rsidRPr="00AC4FBC" w:rsidRDefault="006A7121">
      <w:pPr>
        <w:pStyle w:val="B10"/>
      </w:pPr>
      <w:r w:rsidRPr="00AC4FBC">
        <w:t>2.1.</w:t>
      </w:r>
      <w:r w:rsidRPr="00AC4FBC">
        <w:tab/>
        <w:t>The parameter settings for E-UTRA cell are set up according to TS 36.508 [11] clause 4.4.3.</w:t>
      </w:r>
    </w:p>
    <w:p w14:paraId="5FDB5748"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CB053E6" w14:textId="77777777" w:rsidR="00AB2B30" w:rsidRPr="00AC4FBC" w:rsidRDefault="006A7121">
      <w:r w:rsidRPr="00AC4FBC">
        <w:t xml:space="preserve">Step 6 of Initial conditions as in clause 6.5.2.4.1.4.1 in TS 38.521-1 [8] is replaced by the following two steps: </w:t>
      </w:r>
    </w:p>
    <w:p w14:paraId="138F8A3B"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4B6ADAA"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5DAC641" w14:textId="3D804571" w:rsidR="00AB2B30" w:rsidRPr="00AC4FBC" w:rsidRDefault="006A7121">
      <w:pPr>
        <w:pStyle w:val="H6"/>
      </w:pPr>
      <w:bookmarkStart w:id="6579" w:name="_CR6_5B_2_3_3_1_5"/>
      <w:r w:rsidRPr="00AC4FBC">
        <w:t>6.5B.2.3.3.</w:t>
      </w:r>
      <w:r w:rsidR="00902FDB" w:rsidRPr="00AC4FBC">
        <w:t>1.</w:t>
      </w:r>
      <w:r w:rsidRPr="00AC4FBC">
        <w:t>5</w:t>
      </w:r>
      <w:r w:rsidRPr="00AC4FBC">
        <w:tab/>
        <w:t>Test requirement</w:t>
      </w:r>
    </w:p>
    <w:bookmarkEnd w:id="6579"/>
    <w:p w14:paraId="0969E2F5" w14:textId="77777777" w:rsidR="00902FDB" w:rsidRPr="00AC4FBC" w:rsidRDefault="00902FDB" w:rsidP="00902FDB">
      <w:pPr>
        <w:rPr>
          <w:lang w:eastAsia="zh-CN"/>
        </w:rPr>
      </w:pPr>
      <w:r w:rsidRPr="00AC4FBC">
        <w:t>Same test requirement as in clause 6.5.2.4.1.</w:t>
      </w:r>
      <w:r w:rsidRPr="00AC4FBC">
        <w:rPr>
          <w:lang w:eastAsia="zh-CN"/>
        </w:rPr>
        <w:t xml:space="preserve">5 </w:t>
      </w:r>
      <w:r w:rsidRPr="00AC4FBC">
        <w:t>in TS 38.521-1 [8].</w:t>
      </w:r>
    </w:p>
    <w:p w14:paraId="744C8AA7" w14:textId="1BCF7570" w:rsidR="00902FDB" w:rsidRPr="00AC4FBC" w:rsidRDefault="00902FDB" w:rsidP="006910BE">
      <w:pPr>
        <w:pStyle w:val="Heading6"/>
      </w:pPr>
      <w:bookmarkStart w:id="6580" w:name="_Toc106872878"/>
      <w:bookmarkStart w:id="6581" w:name="_Toc155208832"/>
      <w:bookmarkStart w:id="6582" w:name="_CR6_5B_2_3_3_2"/>
      <w:bookmarkEnd w:id="6582"/>
      <w:r w:rsidRPr="00AC4FBC">
        <w:t>6.5B.2.3.3</w:t>
      </w:r>
      <w:r w:rsidRPr="00AC4FBC">
        <w:rPr>
          <w:lang w:eastAsia="zh-CN"/>
        </w:rPr>
        <w:t>.2</w:t>
      </w:r>
      <w:r w:rsidRPr="00AC4FBC">
        <w:tab/>
        <w:t>UTRA - Adjacent channel leakage ratio for inter-band EN-DC within FR1 (1 NR CC)</w:t>
      </w:r>
      <w:bookmarkEnd w:id="6580"/>
      <w:bookmarkEnd w:id="6581"/>
    </w:p>
    <w:p w14:paraId="37701DBF" w14:textId="77777777" w:rsidR="00902FDB" w:rsidRPr="00AC4FBC" w:rsidRDefault="00902FDB" w:rsidP="00902FDB">
      <w:pPr>
        <w:pStyle w:val="H6"/>
      </w:pPr>
      <w:bookmarkStart w:id="6583" w:name="_CR6_5B_2_3_3_2_1"/>
      <w:r w:rsidRPr="00AC4FBC">
        <w:t>6.5B.2.3.3.</w:t>
      </w:r>
      <w:r w:rsidRPr="00AC4FBC">
        <w:rPr>
          <w:lang w:eastAsia="zh-CN"/>
        </w:rPr>
        <w:t>2.</w:t>
      </w:r>
      <w:r w:rsidRPr="00AC4FBC">
        <w:t>1</w:t>
      </w:r>
      <w:r w:rsidRPr="00AC4FBC">
        <w:tab/>
        <w:t>Test purpose</w:t>
      </w:r>
    </w:p>
    <w:bookmarkEnd w:id="6583"/>
    <w:p w14:paraId="6331E800" w14:textId="77777777" w:rsidR="00902FDB" w:rsidRPr="00AC4FBC" w:rsidRDefault="00902FDB" w:rsidP="00902FDB">
      <w:r w:rsidRPr="00AC4FBC">
        <w:t>Same test purpose as in clause</w:t>
      </w:r>
      <w:r w:rsidRPr="00AC4FBC">
        <w:rPr>
          <w:lang w:eastAsia="zh-CN"/>
        </w:rPr>
        <w:t xml:space="preserve"> </w:t>
      </w:r>
      <w:r w:rsidRPr="00AC4FBC">
        <w:t>6.5.2.4.</w:t>
      </w:r>
      <w:r w:rsidRPr="00AC4FBC">
        <w:rPr>
          <w:lang w:eastAsia="zh-CN"/>
        </w:rPr>
        <w:t>2</w:t>
      </w:r>
      <w:r w:rsidRPr="00AC4FBC">
        <w:t>.1</w:t>
      </w:r>
      <w:r w:rsidRPr="00AC4FBC">
        <w:rPr>
          <w:lang w:eastAsia="zh-CN"/>
        </w:rPr>
        <w:t xml:space="preserve"> </w:t>
      </w:r>
      <w:r w:rsidRPr="00AC4FBC">
        <w:t>in TS 38.521-1 [8].</w:t>
      </w:r>
    </w:p>
    <w:p w14:paraId="0C9E2A02" w14:textId="77777777" w:rsidR="00902FDB" w:rsidRPr="00AC4FBC" w:rsidRDefault="00902FDB" w:rsidP="00902FDB">
      <w:pPr>
        <w:pStyle w:val="H6"/>
      </w:pPr>
      <w:bookmarkStart w:id="6584" w:name="_CR6_5B_2_3_3_2_2"/>
      <w:r w:rsidRPr="00AC4FBC">
        <w:t>6.5B.2.3.3.2.2</w:t>
      </w:r>
      <w:r w:rsidRPr="00AC4FBC">
        <w:tab/>
        <w:t>Test applicability</w:t>
      </w:r>
    </w:p>
    <w:bookmarkEnd w:id="6584"/>
    <w:p w14:paraId="2ABE58AF" w14:textId="77777777" w:rsidR="00902FDB" w:rsidRPr="00AC4FBC" w:rsidRDefault="00902FDB" w:rsidP="00902FDB">
      <w:r w:rsidRPr="00AC4FBC">
        <w:t>This test case applies to all types of E-UTRA UE release 15 and forward, supporting inter-band EN-DC within FR1 with 1 NR UL.</w:t>
      </w:r>
    </w:p>
    <w:p w14:paraId="635CEFC3" w14:textId="77777777" w:rsidR="00902FDB" w:rsidRPr="00AC4FBC" w:rsidRDefault="00902FDB" w:rsidP="00902FDB">
      <w:pPr>
        <w:pStyle w:val="H6"/>
      </w:pPr>
      <w:bookmarkStart w:id="6585" w:name="_CR6_5B_2_3_3_2_3"/>
      <w:r w:rsidRPr="00AC4FBC">
        <w:t>6.5B.2.3.3.2.3</w:t>
      </w:r>
      <w:r w:rsidRPr="00AC4FBC">
        <w:tab/>
        <w:t>Minimum conformance requirements</w:t>
      </w:r>
    </w:p>
    <w:bookmarkEnd w:id="6585"/>
    <w:p w14:paraId="7F6702E6" w14:textId="77777777" w:rsidR="00902FDB" w:rsidRPr="00AC4FBC" w:rsidRDefault="00902FDB" w:rsidP="00902FDB">
      <w:r w:rsidRPr="00AC4FBC">
        <w:t>Same minimum conformance requirements as in clause</w:t>
      </w:r>
      <w:r w:rsidRPr="00AC4FBC">
        <w:rPr>
          <w:lang w:eastAsia="zh-CN"/>
        </w:rPr>
        <w:t xml:space="preserve"> </w:t>
      </w:r>
      <w:r w:rsidRPr="00AC4FBC">
        <w:t>6.5.2.4.</w:t>
      </w:r>
      <w:r w:rsidRPr="00AC4FBC">
        <w:rPr>
          <w:lang w:eastAsia="zh-CN"/>
        </w:rPr>
        <w:t>2</w:t>
      </w:r>
      <w:r w:rsidRPr="00AC4FBC">
        <w:t>.3</w:t>
      </w:r>
      <w:r w:rsidRPr="00AC4FBC">
        <w:rPr>
          <w:lang w:eastAsia="zh-CN"/>
        </w:rPr>
        <w:t xml:space="preserve"> </w:t>
      </w:r>
      <w:r w:rsidRPr="00AC4FBC">
        <w:t>in TS 38.521-1 [8] for the NR carrier.</w:t>
      </w:r>
    </w:p>
    <w:p w14:paraId="2DE72372" w14:textId="77777777" w:rsidR="00902FDB" w:rsidRPr="00AC4FBC" w:rsidRDefault="00902FDB" w:rsidP="00902FDB">
      <w:r w:rsidRPr="00AC4FBC">
        <w:t xml:space="preserve">The normative reference for this requirement is TS 38.101-3 [4] clause 6.5B.2.3. </w:t>
      </w:r>
    </w:p>
    <w:p w14:paraId="1747A9DA" w14:textId="2D719FB6" w:rsidR="00902FDB" w:rsidRPr="00AC4FBC" w:rsidRDefault="00902FDB" w:rsidP="00902FDB">
      <w:r w:rsidRPr="00AC4FBC">
        <w:t xml:space="preserve">No exception requirements applicable to NR or </w:t>
      </w:r>
      <w:r w:rsidR="00BB6945" w:rsidRPr="00AC4FBC">
        <w:t>E-UTRA</w:t>
      </w:r>
      <w:r w:rsidRPr="00AC4FBC">
        <w:t>. LTE anchor agnostic approach is applied</w:t>
      </w:r>
    </w:p>
    <w:p w14:paraId="334BD714" w14:textId="77777777" w:rsidR="00902FDB" w:rsidRPr="00AC4FBC" w:rsidRDefault="00902FDB" w:rsidP="00902FDB">
      <w:pPr>
        <w:pStyle w:val="H6"/>
      </w:pPr>
      <w:bookmarkStart w:id="6586" w:name="_CR6_5B_2_3_3_2_4"/>
      <w:r w:rsidRPr="00AC4FBC">
        <w:t>6.5B.2.3.3.</w:t>
      </w:r>
      <w:r w:rsidRPr="00AC4FBC">
        <w:rPr>
          <w:lang w:eastAsia="zh-CN"/>
        </w:rPr>
        <w:t>2.</w:t>
      </w:r>
      <w:r w:rsidRPr="00AC4FBC">
        <w:t>4</w:t>
      </w:r>
      <w:r w:rsidRPr="00AC4FBC">
        <w:tab/>
        <w:t>Test description</w:t>
      </w:r>
    </w:p>
    <w:bookmarkEnd w:id="6586"/>
    <w:p w14:paraId="7F86EDA8" w14:textId="77777777" w:rsidR="00902FDB" w:rsidRPr="00AC4FBC" w:rsidRDefault="00902FDB" w:rsidP="00902FDB">
      <w:r w:rsidRPr="00AC4FBC">
        <w:t>Same test description as in clause</w:t>
      </w:r>
      <w:r w:rsidRPr="00AC4FBC">
        <w:rPr>
          <w:lang w:eastAsia="zh-CN"/>
        </w:rPr>
        <w:t xml:space="preserve"> </w:t>
      </w:r>
      <w:r w:rsidRPr="00AC4FBC">
        <w:t>6.5.2.4.</w:t>
      </w:r>
      <w:r w:rsidRPr="00AC4FBC">
        <w:rPr>
          <w:lang w:eastAsia="zh-CN"/>
        </w:rPr>
        <w:t>2</w:t>
      </w:r>
      <w:r w:rsidRPr="00AC4FBC">
        <w:t>.4</w:t>
      </w:r>
      <w:r w:rsidRPr="00AC4FBC">
        <w:rPr>
          <w:lang w:eastAsia="zh-CN"/>
        </w:rPr>
        <w:t xml:space="preserve"> </w:t>
      </w:r>
      <w:r w:rsidRPr="00AC4FBC">
        <w:t>in TS 38.521-1 [8] for the NR carrier with the following exception:</w:t>
      </w:r>
    </w:p>
    <w:p w14:paraId="76584C99" w14:textId="77777777" w:rsidR="00902FDB" w:rsidRPr="00AC4FBC" w:rsidRDefault="00902FDB" w:rsidP="00902FDB">
      <w:r w:rsidRPr="00AC4FBC">
        <w:t>The initial test configurations for E-UTRA band consist of environmental conditions, test frequencies, and channel bandwidths based on E-UTRA bands specified in Table 4.6-1.</w:t>
      </w:r>
    </w:p>
    <w:p w14:paraId="347F927A" w14:textId="77777777" w:rsidR="00902FDB" w:rsidRPr="00AC4FBC" w:rsidRDefault="00902FDB" w:rsidP="00902FDB">
      <w:r w:rsidRPr="00AC4FBC">
        <w:t>For Initial conditions as in clause</w:t>
      </w:r>
      <w:r w:rsidRPr="00AC4FBC">
        <w:rPr>
          <w:lang w:eastAsia="zh-CN"/>
        </w:rPr>
        <w:t xml:space="preserve"> </w:t>
      </w:r>
      <w:r w:rsidRPr="00AC4FBC">
        <w:t>6.5.2.4.</w:t>
      </w:r>
      <w:r w:rsidRPr="00AC4FBC">
        <w:rPr>
          <w:lang w:eastAsia="zh-CN"/>
        </w:rPr>
        <w:t>2</w:t>
      </w:r>
      <w:r w:rsidRPr="00AC4FBC">
        <w:t>.4</w:t>
      </w:r>
      <w:r w:rsidRPr="00AC4FBC">
        <w:rPr>
          <w:lang w:eastAsia="zh-CN"/>
        </w:rPr>
        <w:t xml:space="preserve">.1 </w:t>
      </w:r>
      <w:r w:rsidRPr="00AC4FBC">
        <w:t>in TS 38.521-1 [8], the following steps will be added to configure E-UTRA component:</w:t>
      </w:r>
    </w:p>
    <w:p w14:paraId="1D2326C4" w14:textId="77777777" w:rsidR="00902FDB" w:rsidRPr="00AC4FBC" w:rsidRDefault="00902FDB" w:rsidP="00902FDB">
      <w:pPr>
        <w:pStyle w:val="B10"/>
      </w:pPr>
      <w:r w:rsidRPr="00AC4FBC">
        <w:t>2.1.</w:t>
      </w:r>
      <w:r w:rsidRPr="00AC4FBC">
        <w:tab/>
        <w:t>The parameter settings for E-UTRA cell are set up according to TS 36.508 [11] clause 4.4.3.</w:t>
      </w:r>
    </w:p>
    <w:p w14:paraId="6892FBE0" w14:textId="77777777" w:rsidR="00902FDB" w:rsidRPr="00AC4FBC" w:rsidRDefault="00902FDB" w:rsidP="00902FDB">
      <w:pPr>
        <w:pStyle w:val="B10"/>
      </w:pPr>
      <w:r w:rsidRPr="00AC4FBC">
        <w:t>3.1.</w:t>
      </w:r>
      <w:r w:rsidRPr="00AC4FBC">
        <w:tab/>
        <w:t>The E-UTRA downlink signal level, uplink signal level are set according to Table 4.6-1 and propagation conditions are set according to Annex B.0 of TS 36.521-1 [10].</w:t>
      </w:r>
    </w:p>
    <w:p w14:paraId="69D5B5EF" w14:textId="77777777" w:rsidR="00902FDB" w:rsidRPr="00AC4FBC" w:rsidRDefault="00902FDB" w:rsidP="00902FDB">
      <w:r w:rsidRPr="00AC4FBC">
        <w:t>Step 6 of Initial conditions as in clause</w:t>
      </w:r>
      <w:r w:rsidRPr="00AC4FBC">
        <w:rPr>
          <w:lang w:eastAsia="zh-CN"/>
        </w:rPr>
        <w:t xml:space="preserve"> </w:t>
      </w:r>
      <w:r w:rsidRPr="00AC4FBC">
        <w:t>6.5.2.4.</w:t>
      </w:r>
      <w:r w:rsidRPr="00AC4FBC">
        <w:rPr>
          <w:lang w:eastAsia="zh-CN"/>
        </w:rPr>
        <w:t>2</w:t>
      </w:r>
      <w:r w:rsidRPr="00AC4FBC">
        <w:t>.4</w:t>
      </w:r>
      <w:r w:rsidRPr="00AC4FBC">
        <w:rPr>
          <w:lang w:eastAsia="zh-CN"/>
        </w:rPr>
        <w:t xml:space="preserve">.1 </w:t>
      </w:r>
      <w:r w:rsidRPr="00AC4FBC">
        <w:t xml:space="preserve">in TS 38.521-1 [8] is replaced by the following two steps: </w:t>
      </w:r>
    </w:p>
    <w:p w14:paraId="46B191CD" w14:textId="77777777" w:rsidR="00902FDB" w:rsidRPr="00AC4FBC" w:rsidRDefault="00902FDB" w:rsidP="00902FDB">
      <w:pPr>
        <w:pStyle w:val="B10"/>
      </w:pPr>
      <w:r w:rsidRPr="00AC4FBC">
        <w:lastRenderedPageBreak/>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2533489B" w14:textId="77777777" w:rsidR="00902FDB" w:rsidRPr="00AC4FBC" w:rsidRDefault="00902FDB" w:rsidP="00902FDB">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B7521B3" w14:textId="77777777" w:rsidR="00902FDB" w:rsidRPr="00AC4FBC" w:rsidRDefault="00902FDB" w:rsidP="00902FDB">
      <w:pPr>
        <w:pStyle w:val="H6"/>
      </w:pPr>
      <w:bookmarkStart w:id="6587" w:name="_CR6_5B_2_3_3_2_5"/>
      <w:r w:rsidRPr="00AC4FBC">
        <w:t>6.5B.2.3.3</w:t>
      </w:r>
      <w:r w:rsidRPr="00AC4FBC">
        <w:rPr>
          <w:lang w:eastAsia="zh-CN"/>
        </w:rPr>
        <w:t>.2</w:t>
      </w:r>
      <w:r w:rsidRPr="00AC4FBC">
        <w:t>.5</w:t>
      </w:r>
      <w:r w:rsidRPr="00AC4FBC">
        <w:tab/>
        <w:t>Test requirement</w:t>
      </w:r>
    </w:p>
    <w:bookmarkEnd w:id="6587"/>
    <w:p w14:paraId="24F4817C" w14:textId="64078DDA" w:rsidR="00AB2B30" w:rsidRPr="00AC4FBC" w:rsidRDefault="00902FDB">
      <w:r w:rsidRPr="00AC4FBC">
        <w:t>Same test requirement as in clause</w:t>
      </w:r>
      <w:r w:rsidRPr="00AC4FBC">
        <w:rPr>
          <w:lang w:eastAsia="zh-CN"/>
        </w:rPr>
        <w:t xml:space="preserve"> </w:t>
      </w:r>
      <w:r w:rsidRPr="00AC4FBC">
        <w:t>6.5.2.4.</w:t>
      </w:r>
      <w:r w:rsidRPr="00AC4FBC">
        <w:rPr>
          <w:lang w:eastAsia="zh-CN"/>
        </w:rPr>
        <w:t>2</w:t>
      </w:r>
      <w:r w:rsidRPr="00AC4FBC">
        <w:t>.</w:t>
      </w:r>
      <w:r w:rsidRPr="00AC4FBC">
        <w:rPr>
          <w:lang w:eastAsia="zh-CN"/>
        </w:rPr>
        <w:t xml:space="preserve">5 </w:t>
      </w:r>
      <w:r w:rsidRPr="00AC4FBC">
        <w:t>in TS 38.521-1 [8].</w:t>
      </w:r>
    </w:p>
    <w:p w14:paraId="3210F78A" w14:textId="1481C18A" w:rsidR="007C79FB" w:rsidRPr="00AC4FBC" w:rsidRDefault="007C79FB" w:rsidP="00A573EF">
      <w:pPr>
        <w:pStyle w:val="Heading4"/>
      </w:pPr>
      <w:bookmarkStart w:id="6588" w:name="_Toc100094211"/>
      <w:bookmarkStart w:id="6589" w:name="_Toc106872879"/>
      <w:bookmarkStart w:id="6590" w:name="_Toc155208833"/>
      <w:bookmarkStart w:id="6591" w:name="_CR6_5B_2_3a"/>
      <w:bookmarkEnd w:id="6591"/>
      <w:r w:rsidRPr="00AC4FBC">
        <w:t>6.5B.2.3a</w:t>
      </w:r>
      <w:r w:rsidRPr="00AC4FBC">
        <w:tab/>
        <w:t>Out-of-band emissions for Inter-band NE-DC within FR1</w:t>
      </w:r>
      <w:bookmarkEnd w:id="6588"/>
      <w:bookmarkEnd w:id="6589"/>
      <w:bookmarkEnd w:id="6590"/>
    </w:p>
    <w:p w14:paraId="21C05E7A" w14:textId="0B61D5C7" w:rsidR="006C4694" w:rsidRPr="00AC4FBC" w:rsidRDefault="006C4694" w:rsidP="00BF220C">
      <w:pPr>
        <w:pStyle w:val="Heading5"/>
      </w:pPr>
      <w:bookmarkStart w:id="6592" w:name="_Toc85051514"/>
      <w:bookmarkStart w:id="6593" w:name="_Toc90493533"/>
      <w:bookmarkStart w:id="6594" w:name="_Toc90494173"/>
      <w:bookmarkStart w:id="6595" w:name="_Toc100094212"/>
      <w:bookmarkStart w:id="6596" w:name="_Toc106872880"/>
      <w:bookmarkStart w:id="6597" w:name="_Toc155208834"/>
      <w:bookmarkStart w:id="6598" w:name="_Toc27475787"/>
      <w:bookmarkStart w:id="6599" w:name="_Toc29495326"/>
      <w:bookmarkStart w:id="6600" w:name="_Toc36116371"/>
      <w:bookmarkStart w:id="6601" w:name="_Toc36118420"/>
      <w:bookmarkStart w:id="6602" w:name="_Toc36560535"/>
      <w:bookmarkStart w:id="6603" w:name="_Toc43977052"/>
      <w:bookmarkStart w:id="6604" w:name="_Toc52213627"/>
      <w:bookmarkStart w:id="6605" w:name="_Toc60743091"/>
      <w:bookmarkStart w:id="6606" w:name="_Toc68206281"/>
      <w:bookmarkStart w:id="6607" w:name="_Toc75972082"/>
      <w:bookmarkStart w:id="6608" w:name="_CR6_5B_2_3a_1"/>
      <w:bookmarkEnd w:id="6608"/>
      <w:r w:rsidRPr="00AC4FBC">
        <w:rPr>
          <w:lang w:eastAsia="zh-CN"/>
        </w:rPr>
        <w:t>6.5B.2.3</w:t>
      </w:r>
      <w:r w:rsidR="00A96FC5" w:rsidRPr="00AC4FBC">
        <w:rPr>
          <w:lang w:eastAsia="zh-CN"/>
        </w:rPr>
        <w:t>a</w:t>
      </w:r>
      <w:r w:rsidRPr="00AC4FBC">
        <w:rPr>
          <w:lang w:eastAsia="zh-CN"/>
        </w:rPr>
        <w:t>.1</w:t>
      </w:r>
      <w:r w:rsidRPr="00AC4FBC">
        <w:tab/>
      </w:r>
      <w:r w:rsidRPr="00AC4FBC">
        <w:rPr>
          <w:lang w:eastAsia="zh-CN"/>
        </w:rPr>
        <w:t>Spectrum emissions mask for Inter-band NE-DC within FR1</w:t>
      </w:r>
      <w:bookmarkEnd w:id="6592"/>
      <w:bookmarkEnd w:id="6593"/>
      <w:bookmarkEnd w:id="6594"/>
      <w:bookmarkEnd w:id="6595"/>
      <w:bookmarkEnd w:id="6596"/>
      <w:bookmarkEnd w:id="6597"/>
    </w:p>
    <w:p w14:paraId="6BF52AEF" w14:textId="77777777" w:rsidR="006C4694" w:rsidRPr="00AC4FBC" w:rsidRDefault="006C4694" w:rsidP="006C4694">
      <w:pPr>
        <w:rPr>
          <w:lang w:eastAsia="zh-CN"/>
        </w:rPr>
      </w:pPr>
      <w:r w:rsidRPr="00AC4FBC">
        <w:t>No exception requirements applicable to NR or LTE.</w:t>
      </w:r>
    </w:p>
    <w:p w14:paraId="377D1101"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2.2 and</w:t>
      </w:r>
      <w:r w:rsidRPr="00AC4FBC">
        <w:t xml:space="preserve"> </w:t>
      </w:r>
      <w:r w:rsidRPr="00AC4FBC">
        <w:rPr>
          <w:lang w:eastAsia="zh-CN"/>
        </w:rPr>
        <w:t>6</w:t>
      </w:r>
      <w:r w:rsidRPr="00AC4FBC">
        <w:t>.</w:t>
      </w:r>
      <w:r w:rsidRPr="00AC4FBC">
        <w:rPr>
          <w:lang w:eastAsia="zh-CN"/>
        </w:rPr>
        <w:t>5A.2.2 of TS 38.521-1 [8], and the requirements for LTE carrier(s) in this test case are tested in 6</w:t>
      </w:r>
      <w:r w:rsidRPr="00AC4FBC">
        <w:t>.</w:t>
      </w:r>
      <w:r w:rsidRPr="00AC4FBC">
        <w:rPr>
          <w:lang w:eastAsia="zh-CN"/>
        </w:rPr>
        <w:t>6.2.1 and 6.6.2.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7C102291" w14:textId="4352DAA2" w:rsidR="006C4694" w:rsidRPr="00AC4FBC" w:rsidRDefault="006C4694" w:rsidP="00BF220C">
      <w:pPr>
        <w:pStyle w:val="Heading5"/>
      </w:pPr>
      <w:bookmarkStart w:id="6609" w:name="_Toc85051515"/>
      <w:bookmarkStart w:id="6610" w:name="_Toc90493534"/>
      <w:bookmarkStart w:id="6611" w:name="_Toc90494174"/>
      <w:bookmarkStart w:id="6612" w:name="_Toc100094213"/>
      <w:bookmarkStart w:id="6613" w:name="_Toc106872881"/>
      <w:bookmarkStart w:id="6614" w:name="_Toc155208835"/>
      <w:bookmarkStart w:id="6615" w:name="_CR6_5B_2_3a_2"/>
      <w:bookmarkEnd w:id="6615"/>
      <w:r w:rsidRPr="00AC4FBC">
        <w:rPr>
          <w:lang w:eastAsia="zh-CN"/>
        </w:rPr>
        <w:t>6.5B.2.3</w:t>
      </w:r>
      <w:r w:rsidR="00A96FC5" w:rsidRPr="00AC4FBC">
        <w:rPr>
          <w:lang w:eastAsia="zh-CN"/>
        </w:rPr>
        <w:t>a</w:t>
      </w:r>
      <w:r w:rsidRPr="00AC4FBC">
        <w:rPr>
          <w:lang w:eastAsia="zh-CN"/>
        </w:rPr>
        <w:t>.2</w:t>
      </w:r>
      <w:r w:rsidRPr="00AC4FBC">
        <w:tab/>
      </w:r>
      <w:r w:rsidRPr="00AC4FBC">
        <w:rPr>
          <w:lang w:eastAsia="zh-CN"/>
        </w:rPr>
        <w:t>Additional Spectrum emissions mask for Inter-band NE-DC within FR1</w:t>
      </w:r>
      <w:bookmarkEnd w:id="6609"/>
      <w:bookmarkEnd w:id="6610"/>
      <w:bookmarkEnd w:id="6611"/>
      <w:bookmarkEnd w:id="6612"/>
      <w:bookmarkEnd w:id="6613"/>
      <w:bookmarkEnd w:id="6614"/>
    </w:p>
    <w:p w14:paraId="120B140F" w14:textId="7B08D3E4"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4E0D2ED5"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2.3 of TS 38.521-1 [8], and the requirements for LTE carrier(s) in this test case are tested in 6</w:t>
      </w:r>
      <w:r w:rsidRPr="00AC4FBC">
        <w:t>.</w:t>
      </w:r>
      <w:r w:rsidRPr="00AC4FBC">
        <w:rPr>
          <w:lang w:eastAsia="zh-CN"/>
        </w:rPr>
        <w:t>6.2.2 and 6</w:t>
      </w:r>
      <w:r w:rsidRPr="00AC4FBC">
        <w:t>.</w:t>
      </w:r>
      <w:r w:rsidRPr="00AC4FBC">
        <w:rPr>
          <w:lang w:eastAsia="zh-CN"/>
        </w:rPr>
        <w:t>6.2.2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0BF17D64" w14:textId="5C9A45B0" w:rsidR="006C4694" w:rsidRPr="00AC4FBC" w:rsidRDefault="006C4694" w:rsidP="00BF220C">
      <w:pPr>
        <w:pStyle w:val="Heading5"/>
      </w:pPr>
      <w:bookmarkStart w:id="6616" w:name="_Toc85051516"/>
      <w:bookmarkStart w:id="6617" w:name="_Toc90493535"/>
      <w:bookmarkStart w:id="6618" w:name="_Toc90494175"/>
      <w:bookmarkStart w:id="6619" w:name="_Toc100094214"/>
      <w:bookmarkStart w:id="6620" w:name="_Toc106872882"/>
      <w:bookmarkStart w:id="6621" w:name="_Toc155208836"/>
      <w:bookmarkStart w:id="6622" w:name="_CR6_5B_2_3a_3"/>
      <w:bookmarkEnd w:id="6622"/>
      <w:r w:rsidRPr="00AC4FBC">
        <w:rPr>
          <w:lang w:eastAsia="zh-CN"/>
        </w:rPr>
        <w:t>6.5B.2.3</w:t>
      </w:r>
      <w:r w:rsidR="00A96FC5" w:rsidRPr="00AC4FBC">
        <w:rPr>
          <w:lang w:eastAsia="zh-CN"/>
        </w:rPr>
        <w:t>a</w:t>
      </w:r>
      <w:r w:rsidRPr="00AC4FBC">
        <w:rPr>
          <w:lang w:eastAsia="zh-CN"/>
        </w:rPr>
        <w:t>.3</w:t>
      </w:r>
      <w:r w:rsidRPr="00AC4FBC">
        <w:tab/>
      </w:r>
      <w:r w:rsidRPr="00AC4FBC">
        <w:rPr>
          <w:lang w:eastAsia="zh-CN"/>
        </w:rPr>
        <w:t>Adjacent channel leakage ratio for inter-band NE-DC within FR1</w:t>
      </w:r>
      <w:bookmarkEnd w:id="6616"/>
      <w:bookmarkEnd w:id="6617"/>
      <w:bookmarkEnd w:id="6618"/>
      <w:bookmarkEnd w:id="6619"/>
      <w:bookmarkEnd w:id="6620"/>
      <w:bookmarkEnd w:id="6621"/>
    </w:p>
    <w:p w14:paraId="4A642F35" w14:textId="1CB5DCAC"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0073E1D8"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2.4 and 6.5A.2.4 of TS 38.521-1 [8], and the requirements for LTE carrier(s) in this test case are tested in 6</w:t>
      </w:r>
      <w:r w:rsidRPr="00AC4FBC">
        <w:t>.</w:t>
      </w:r>
      <w:r w:rsidRPr="00AC4FBC">
        <w:rPr>
          <w:lang w:eastAsia="zh-CN"/>
        </w:rPr>
        <w:t>6.2.3 and 6</w:t>
      </w:r>
      <w:r w:rsidRPr="00AC4FBC">
        <w:t>.</w:t>
      </w:r>
      <w:r w:rsidRPr="00AC4FBC">
        <w:rPr>
          <w:lang w:eastAsia="zh-CN"/>
        </w:rPr>
        <w:t>6.2.3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53182BAA" w14:textId="77777777" w:rsidR="00AB2B30" w:rsidRPr="00AC4FBC" w:rsidRDefault="006A7121">
      <w:pPr>
        <w:pStyle w:val="Heading4"/>
      </w:pPr>
      <w:bookmarkStart w:id="6623" w:name="_Toc85051517"/>
      <w:bookmarkStart w:id="6624" w:name="_Toc90493536"/>
      <w:bookmarkStart w:id="6625" w:name="_Toc90494176"/>
      <w:bookmarkStart w:id="6626" w:name="_Toc100094215"/>
      <w:bookmarkStart w:id="6627" w:name="_Toc106872883"/>
      <w:bookmarkStart w:id="6628" w:name="_Toc155208837"/>
      <w:bookmarkStart w:id="6629" w:name="_CR6_5B_2_4"/>
      <w:bookmarkEnd w:id="6629"/>
      <w:r w:rsidRPr="00AC4FBC">
        <w:t>6.5B.2.4</w:t>
      </w:r>
      <w:r w:rsidRPr="00AC4FBC">
        <w:tab/>
        <w:t>Out-of-band emissions for Inter-band EN-DC including FR2</w:t>
      </w:r>
      <w:bookmarkEnd w:id="6598"/>
      <w:bookmarkEnd w:id="6599"/>
      <w:bookmarkEnd w:id="6600"/>
      <w:bookmarkEnd w:id="6601"/>
      <w:bookmarkEnd w:id="6602"/>
      <w:bookmarkEnd w:id="6603"/>
      <w:bookmarkEnd w:id="6604"/>
      <w:bookmarkEnd w:id="6605"/>
      <w:bookmarkEnd w:id="6606"/>
      <w:bookmarkEnd w:id="6607"/>
      <w:bookmarkEnd w:id="6623"/>
      <w:bookmarkEnd w:id="6624"/>
      <w:bookmarkEnd w:id="6625"/>
      <w:bookmarkEnd w:id="6626"/>
      <w:bookmarkEnd w:id="6627"/>
      <w:bookmarkEnd w:id="6628"/>
    </w:p>
    <w:p w14:paraId="61500CBF" w14:textId="77777777" w:rsidR="00AB2B30" w:rsidRPr="00AC4FBC" w:rsidRDefault="006A7121">
      <w:pPr>
        <w:pStyle w:val="Heading5"/>
      </w:pPr>
      <w:bookmarkStart w:id="6630" w:name="_Toc27475788"/>
      <w:bookmarkStart w:id="6631" w:name="_Toc29495327"/>
      <w:bookmarkStart w:id="6632" w:name="_Toc36116372"/>
      <w:bookmarkStart w:id="6633" w:name="_Toc36118421"/>
      <w:bookmarkStart w:id="6634" w:name="_Toc36560536"/>
      <w:bookmarkStart w:id="6635" w:name="_Toc43977053"/>
      <w:bookmarkStart w:id="6636" w:name="_Toc52213628"/>
      <w:bookmarkStart w:id="6637" w:name="_Toc60743092"/>
      <w:bookmarkStart w:id="6638" w:name="_Toc68206282"/>
      <w:bookmarkStart w:id="6639" w:name="_Toc75972083"/>
      <w:bookmarkStart w:id="6640" w:name="_Toc85051518"/>
      <w:bookmarkStart w:id="6641" w:name="_Toc90493537"/>
      <w:bookmarkStart w:id="6642" w:name="_Toc90494177"/>
      <w:bookmarkStart w:id="6643" w:name="_Toc100094216"/>
      <w:bookmarkStart w:id="6644" w:name="_Toc106872884"/>
      <w:bookmarkStart w:id="6645" w:name="_Toc155208838"/>
      <w:bookmarkStart w:id="6646" w:name="_CR6_5B_2_4_1"/>
      <w:bookmarkEnd w:id="6646"/>
      <w:r w:rsidRPr="00AC4FBC">
        <w:t>6.5B.2.4.1</w:t>
      </w:r>
      <w:r w:rsidRPr="00AC4FBC">
        <w:tab/>
        <w:t>Spectrum emissions mask for Inter-band EN-DC including FR2 (</w:t>
      </w:r>
      <w:r w:rsidR="006A7D21" w:rsidRPr="00AC4FBC">
        <w:t>1 NR CC</w:t>
      </w:r>
      <w:r w:rsidRPr="00AC4FBC">
        <w:t>)</w:t>
      </w:r>
      <w:bookmarkEnd w:id="6630"/>
      <w:bookmarkEnd w:id="6631"/>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p>
    <w:p w14:paraId="2A0F385A" w14:textId="77777777" w:rsidR="004165BC" w:rsidRPr="00AC4FBC" w:rsidRDefault="004165BC" w:rsidP="004165BC">
      <w:pPr>
        <w:pStyle w:val="EditorsNote"/>
      </w:pPr>
      <w:bookmarkStart w:id="6647" w:name="_Toc27475789"/>
      <w:r w:rsidRPr="00AC4FBC">
        <w:t>Editor’s note: The following aspects are either missing or not yet determined:</w:t>
      </w:r>
    </w:p>
    <w:p w14:paraId="18DA5598" w14:textId="23171376" w:rsidR="004165BC" w:rsidRPr="00AC4FBC" w:rsidRDefault="004165BC" w:rsidP="004165BC">
      <w:pPr>
        <w:pStyle w:val="EditorsNote"/>
        <w:numPr>
          <w:ilvl w:val="0"/>
          <w:numId w:val="16"/>
        </w:numPr>
      </w:pPr>
      <w:r w:rsidRPr="00AC4FBC">
        <w:t>Measurement Uncertainties and Test Tolerances are FFS for power class 1 FR2b, 2, and 4.</w:t>
      </w:r>
    </w:p>
    <w:p w14:paraId="5705DC1E" w14:textId="4E22671B" w:rsidR="00AB2B30" w:rsidRPr="00AC4FBC" w:rsidRDefault="006A7121">
      <w:pPr>
        <w:pStyle w:val="H6"/>
      </w:pPr>
      <w:bookmarkStart w:id="6648" w:name="_CR6_5B_2_4_1_1"/>
      <w:r w:rsidRPr="00AC4FBC">
        <w:t>6.5B.2.4.1.1</w:t>
      </w:r>
      <w:r w:rsidRPr="00AC4FBC">
        <w:tab/>
        <w:t>Test purpose</w:t>
      </w:r>
      <w:bookmarkEnd w:id="6647"/>
    </w:p>
    <w:bookmarkEnd w:id="6648"/>
    <w:p w14:paraId="16DA57D9" w14:textId="77777777" w:rsidR="00AB2B30" w:rsidRPr="00AC4FBC" w:rsidRDefault="006A7121">
      <w:r w:rsidRPr="00AC4FBC">
        <w:t>Same test purpose as in clause 6.5.2.1.1 in TS 38.521-2 [9] for the NR carrier.</w:t>
      </w:r>
    </w:p>
    <w:p w14:paraId="5168D75A" w14:textId="77777777" w:rsidR="00AB2B30" w:rsidRPr="00AC4FBC" w:rsidRDefault="006A7121">
      <w:pPr>
        <w:pStyle w:val="H6"/>
      </w:pPr>
      <w:bookmarkStart w:id="6649" w:name="_Toc27475790"/>
      <w:bookmarkStart w:id="6650" w:name="_CR6_5B_2_4_1_2"/>
      <w:r w:rsidRPr="00AC4FBC">
        <w:t>6.5B.2.4.1.2</w:t>
      </w:r>
      <w:r w:rsidRPr="00AC4FBC">
        <w:tab/>
        <w:t>Test applicability</w:t>
      </w:r>
      <w:bookmarkEnd w:id="6649"/>
    </w:p>
    <w:bookmarkEnd w:id="6650"/>
    <w:p w14:paraId="3E1A8863" w14:textId="376CAD48" w:rsidR="00AB2B30" w:rsidRPr="00AC4FBC" w:rsidRDefault="006A7121">
      <w:r w:rsidRPr="00AC4FBC">
        <w:t>This test case applies to all types of E-UTRA UE release 15 and forward, supporting inter-band EN-DC including FR2</w:t>
      </w:r>
      <w:r w:rsidRPr="00AC4FBC">
        <w:rPr>
          <w:rFonts w:eastAsia="SimSun"/>
        </w:rPr>
        <w:t xml:space="preserve"> </w:t>
      </w:r>
      <w:r w:rsidRPr="00AC4FBC">
        <w:t xml:space="preserve">with </w:t>
      </w:r>
      <w:r w:rsidR="006A7D21" w:rsidRPr="00AC4FBC">
        <w:t>1 NR UL CC</w:t>
      </w:r>
      <w:r w:rsidRPr="00AC4FBC">
        <w:t>.</w:t>
      </w:r>
    </w:p>
    <w:p w14:paraId="1AEF1F00" w14:textId="77777777" w:rsidR="00AB2B30" w:rsidRPr="00AC4FBC" w:rsidRDefault="006A7121">
      <w:pPr>
        <w:pStyle w:val="H6"/>
      </w:pPr>
      <w:bookmarkStart w:id="6651" w:name="_Toc27475791"/>
      <w:bookmarkStart w:id="6652" w:name="_CR6_5B_2_4_1_3"/>
      <w:r w:rsidRPr="00AC4FBC">
        <w:t>6.5B.2.4.1.3</w:t>
      </w:r>
      <w:r w:rsidRPr="00AC4FBC">
        <w:tab/>
        <w:t>Minimum conformance requirements</w:t>
      </w:r>
      <w:bookmarkEnd w:id="6651"/>
    </w:p>
    <w:bookmarkEnd w:id="6652"/>
    <w:p w14:paraId="6284FF17" w14:textId="77777777" w:rsidR="00AB2B30" w:rsidRPr="00AC4FBC" w:rsidRDefault="006A7121">
      <w:r w:rsidRPr="00AC4FBC">
        <w:t xml:space="preserve">Same minimum conformance requirements as in clause 6.5.2.1.3 in TS 38.521-2 [9] for the NR carrier. </w:t>
      </w:r>
    </w:p>
    <w:p w14:paraId="233B091F" w14:textId="07DF7C4B" w:rsidR="00AB2B30" w:rsidRPr="00AC4FBC" w:rsidRDefault="006A7121">
      <w:r w:rsidRPr="00AC4FBC">
        <w:t xml:space="preserve">No exception requirements applicable to NR or </w:t>
      </w:r>
      <w:r w:rsidR="00BB6945" w:rsidRPr="00AC4FBC">
        <w:t>E-UTRA</w:t>
      </w:r>
      <w:r w:rsidRPr="00AC4FBC">
        <w:t>. LTE anchor agnostic approach is applied.</w:t>
      </w:r>
    </w:p>
    <w:p w14:paraId="2AD9B617" w14:textId="77777777" w:rsidR="00AB2B30" w:rsidRPr="00AC4FBC" w:rsidRDefault="006A7121">
      <w:pPr>
        <w:pStyle w:val="H6"/>
      </w:pPr>
      <w:bookmarkStart w:id="6653" w:name="_Toc27475792"/>
      <w:bookmarkStart w:id="6654" w:name="_CR6_5B_2_4_1_4"/>
      <w:r w:rsidRPr="00AC4FBC">
        <w:lastRenderedPageBreak/>
        <w:t>6.5B.2.4.1.4</w:t>
      </w:r>
      <w:r w:rsidRPr="00AC4FBC">
        <w:tab/>
        <w:t>Test description</w:t>
      </w:r>
      <w:bookmarkEnd w:id="6653"/>
    </w:p>
    <w:p w14:paraId="7D2B634C" w14:textId="77777777" w:rsidR="00AB2B30" w:rsidRPr="00AC4FBC" w:rsidRDefault="006A7121">
      <w:pPr>
        <w:pStyle w:val="H6"/>
      </w:pPr>
      <w:bookmarkStart w:id="6655" w:name="_Toc27475793"/>
      <w:bookmarkStart w:id="6656" w:name="_CR6_5B_2_4_1_4_1"/>
      <w:bookmarkEnd w:id="6654"/>
      <w:r w:rsidRPr="00AC4FBC">
        <w:t>6.5B.2.4.1.4.1</w:t>
      </w:r>
      <w:r w:rsidRPr="00AC4FBC">
        <w:tab/>
        <w:t>Initial conditions</w:t>
      </w:r>
      <w:bookmarkEnd w:id="6655"/>
    </w:p>
    <w:bookmarkEnd w:id="6656"/>
    <w:p w14:paraId="048D5DBD" w14:textId="77777777" w:rsidR="00AB2B30" w:rsidRPr="00AC4FBC" w:rsidRDefault="006A7121">
      <w:r w:rsidRPr="00AC4FBC">
        <w:t>Same test description as in clause 6.5.2.1.4 in TS 38.521-2 [9] for the NR carrier with the following exception:</w:t>
      </w:r>
    </w:p>
    <w:p w14:paraId="3E51CA57"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2.1.4.1 in TS 38.521-2 [9], the following steps will be added to configure E-UTRA component:</w:t>
      </w:r>
    </w:p>
    <w:p w14:paraId="62CC4BA9" w14:textId="77777777" w:rsidR="00AB2B30" w:rsidRPr="00AC4FBC" w:rsidRDefault="006A7121">
      <w:pPr>
        <w:pStyle w:val="B10"/>
      </w:pPr>
      <w:r w:rsidRPr="00AC4FBC">
        <w:t>2.1.</w:t>
      </w:r>
      <w:r w:rsidRPr="00AC4FBC">
        <w:tab/>
        <w:t>The parameter settings for E-UTRA cell are set up according to TS 36.508 [11] clause 4.4.3.</w:t>
      </w:r>
    </w:p>
    <w:p w14:paraId="527F8D5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25E9250" w14:textId="77777777" w:rsidR="00AB2B30" w:rsidRPr="00AC4FBC" w:rsidRDefault="006A7121">
      <w:r w:rsidRPr="00AC4FBC">
        <w:t xml:space="preserve">Step 6 of Initial conditions as in clause 6.5.2.1.4.1 in TS 38.521-2 [9] is replaced by: </w:t>
      </w:r>
    </w:p>
    <w:p w14:paraId="011FA7A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66FB266" w14:textId="77777777" w:rsidR="00AB2B30" w:rsidRPr="00AC4FBC" w:rsidRDefault="006A7121">
      <w:r w:rsidRPr="00AC4FBC">
        <w:t>Same test procedure as in clause 6.5.2.1.4.2 in TS 38.521-2 [9] with the following steps added for E-UTRA component:</w:t>
      </w:r>
    </w:p>
    <w:p w14:paraId="761BBFC6"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198FC07" w14:textId="77777777" w:rsidR="00AB2B30" w:rsidRPr="00AC4FBC" w:rsidRDefault="006A7121">
      <w:pPr>
        <w:pStyle w:val="H6"/>
      </w:pPr>
      <w:bookmarkStart w:id="6657" w:name="_Toc27475794"/>
      <w:bookmarkStart w:id="6658" w:name="_CR6_5B_2_4_1_5"/>
      <w:r w:rsidRPr="00AC4FBC">
        <w:t>6.5B.2.4.1.5</w:t>
      </w:r>
      <w:r w:rsidRPr="00AC4FBC">
        <w:tab/>
        <w:t>Test requirement</w:t>
      </w:r>
      <w:bookmarkEnd w:id="6657"/>
    </w:p>
    <w:bookmarkEnd w:id="6658"/>
    <w:p w14:paraId="05095E01" w14:textId="77777777" w:rsidR="00AB2B30" w:rsidRPr="00AC4FBC" w:rsidRDefault="006A7121">
      <w:r w:rsidRPr="00AC4FBC">
        <w:t>Same test requirement as in clause 6.5.2.1.5 in TS 38.521-2 [9] for the NR carrier.</w:t>
      </w:r>
    </w:p>
    <w:p w14:paraId="771EC5EC" w14:textId="77777777" w:rsidR="006E3D4F" w:rsidRPr="00AC4FBC" w:rsidRDefault="006E3D4F" w:rsidP="006E3D4F">
      <w:pPr>
        <w:pStyle w:val="Heading5"/>
      </w:pPr>
      <w:bookmarkStart w:id="6659" w:name="_Toc155208839"/>
      <w:bookmarkStart w:id="6660" w:name="_Toc27475795"/>
      <w:bookmarkStart w:id="6661" w:name="_Toc29495328"/>
      <w:bookmarkStart w:id="6662" w:name="_Toc36116373"/>
      <w:bookmarkStart w:id="6663" w:name="_Toc36118422"/>
      <w:bookmarkStart w:id="6664" w:name="_Toc36560537"/>
      <w:bookmarkStart w:id="6665" w:name="_Toc43977054"/>
      <w:bookmarkStart w:id="6666" w:name="_Toc52213629"/>
      <w:bookmarkStart w:id="6667" w:name="_Toc60743093"/>
      <w:bookmarkStart w:id="6668" w:name="_Toc68206283"/>
      <w:bookmarkStart w:id="6669" w:name="_Toc75972084"/>
      <w:bookmarkStart w:id="6670" w:name="_Toc85051519"/>
      <w:bookmarkStart w:id="6671" w:name="_Toc90493538"/>
      <w:bookmarkStart w:id="6672" w:name="_Toc90494178"/>
      <w:bookmarkStart w:id="6673" w:name="_Toc100094217"/>
      <w:bookmarkStart w:id="6674" w:name="_Toc106872885"/>
      <w:bookmarkStart w:id="6675" w:name="_CR6_5B_2_4_1a"/>
      <w:bookmarkEnd w:id="6675"/>
      <w:r w:rsidRPr="00AC4FBC">
        <w:t>6.5B.2.4.1a</w:t>
      </w:r>
      <w:r w:rsidRPr="00AC4FBC">
        <w:tab/>
        <w:t>Spectrum emissions mask with Power Boost for Inter-band EN-DC including FR2 (1 NR CC)</w:t>
      </w:r>
      <w:bookmarkEnd w:id="6659"/>
      <w:r w:rsidRPr="00AC4FBC">
        <w:t xml:space="preserve"> </w:t>
      </w:r>
    </w:p>
    <w:p w14:paraId="6D54EBBC" w14:textId="77777777" w:rsidR="00047510" w:rsidRPr="00AC4FBC" w:rsidRDefault="00047510" w:rsidP="00047510">
      <w:pPr>
        <w:pStyle w:val="EditorsNote"/>
      </w:pPr>
      <w:r w:rsidRPr="00AC4FBC">
        <w:t>Editor’s note: The following aspects are either missing or not yet determined:</w:t>
      </w:r>
    </w:p>
    <w:p w14:paraId="521E8526" w14:textId="77777777" w:rsidR="00047510" w:rsidRPr="00AC4FBC" w:rsidRDefault="00047510" w:rsidP="00047510">
      <w:pPr>
        <w:pStyle w:val="EditorsNote"/>
      </w:pPr>
      <w:r w:rsidRPr="00AC4FBC">
        <w:t>-</w:t>
      </w:r>
      <w:r w:rsidRPr="00AC4FBC">
        <w:tab/>
        <w:t>The referred test case 6.5.2.1_1 in TS 38.521-2 is incomplete for power class 1, 2 and 4.</w:t>
      </w:r>
    </w:p>
    <w:p w14:paraId="729BEF3C" w14:textId="43C405C7" w:rsidR="006E3D4F" w:rsidRPr="00AC4FBC" w:rsidRDefault="006E3D4F" w:rsidP="00047510">
      <w:pPr>
        <w:pStyle w:val="H6"/>
      </w:pPr>
      <w:bookmarkStart w:id="6676" w:name="_CR6_5B_2_4_1a_1"/>
      <w:r w:rsidRPr="00AC4FBC">
        <w:t>6.5B.2.4.1a.1</w:t>
      </w:r>
      <w:r w:rsidRPr="00AC4FBC">
        <w:tab/>
        <w:t>Test purpose</w:t>
      </w:r>
    </w:p>
    <w:bookmarkEnd w:id="6676"/>
    <w:p w14:paraId="6335BE6A" w14:textId="77777777" w:rsidR="006E3D4F" w:rsidRPr="00AC4FBC" w:rsidRDefault="006E3D4F" w:rsidP="006E3D4F">
      <w:r w:rsidRPr="00AC4FBC">
        <w:t>Same test purpose as in clause 6.5.2.1_1.1 in TS 38.521-2 [9] for the NR carrier.</w:t>
      </w:r>
    </w:p>
    <w:p w14:paraId="1FD6DED2" w14:textId="77777777" w:rsidR="006E3D4F" w:rsidRPr="00AC4FBC" w:rsidRDefault="006E3D4F" w:rsidP="006E3D4F">
      <w:pPr>
        <w:pStyle w:val="H6"/>
      </w:pPr>
      <w:bookmarkStart w:id="6677" w:name="_CR6_5B_2_4_1a_2"/>
      <w:r w:rsidRPr="00AC4FBC">
        <w:t>6.5B.2.4.1a.2</w:t>
      </w:r>
      <w:r w:rsidRPr="00AC4FBC">
        <w:tab/>
        <w:t>Test applicability</w:t>
      </w:r>
    </w:p>
    <w:bookmarkEnd w:id="6677"/>
    <w:p w14:paraId="112EF0DD" w14:textId="77777777" w:rsidR="006E3D4F" w:rsidRPr="00AC4FBC" w:rsidRDefault="006E3D4F" w:rsidP="006E3D4F">
      <w:r w:rsidRPr="00AC4FBC">
        <w:t xml:space="preserve">This test case applies to all types of NR UE release 16 and forward supporting </w:t>
      </w:r>
      <w:r w:rsidRPr="00AC4FBC">
        <w:rPr>
          <w:i/>
          <w:iCs/>
        </w:rPr>
        <w:t>mpr-PowerBoost-FR2-r16</w:t>
      </w:r>
      <w:r w:rsidRPr="00AC4FBC">
        <w:t xml:space="preserve"> UE capability, supporting inter-band EN-DC including FR2</w:t>
      </w:r>
      <w:r w:rsidRPr="00AC4FBC">
        <w:rPr>
          <w:rFonts w:eastAsia="SimSun"/>
        </w:rPr>
        <w:t xml:space="preserve"> </w:t>
      </w:r>
      <w:r w:rsidRPr="00AC4FBC">
        <w:t>with 1 NR UL CC.</w:t>
      </w:r>
    </w:p>
    <w:p w14:paraId="50DB0834" w14:textId="77777777" w:rsidR="006E3D4F" w:rsidRPr="00AC4FBC" w:rsidRDefault="006E3D4F" w:rsidP="006E3D4F">
      <w:pPr>
        <w:pStyle w:val="H6"/>
      </w:pPr>
      <w:bookmarkStart w:id="6678" w:name="_CR6_5B_2_4_1a_3"/>
      <w:r w:rsidRPr="00AC4FBC">
        <w:t>6.5B.2.4.1a.3</w:t>
      </w:r>
      <w:r w:rsidRPr="00AC4FBC">
        <w:tab/>
        <w:t>Minimum conformance requirements</w:t>
      </w:r>
    </w:p>
    <w:bookmarkEnd w:id="6678"/>
    <w:p w14:paraId="7DD69C63" w14:textId="77777777" w:rsidR="006E3D4F" w:rsidRPr="00AC4FBC" w:rsidRDefault="006E3D4F" w:rsidP="006E3D4F">
      <w:r w:rsidRPr="00AC4FBC">
        <w:t xml:space="preserve">Same minimum conformance requirements as in clause 6.5.2.1_1.3 in TS 38.521-2 [9] for the NR carrier. </w:t>
      </w:r>
    </w:p>
    <w:p w14:paraId="2D3A7894" w14:textId="77777777" w:rsidR="006E3D4F" w:rsidRPr="00AC4FBC" w:rsidRDefault="006E3D4F" w:rsidP="006E3D4F">
      <w:r w:rsidRPr="00AC4FBC">
        <w:t>No exception requirements applicable to NR or E-UTRA. LTE anchor agnostic approach is applied.</w:t>
      </w:r>
    </w:p>
    <w:p w14:paraId="37308DEC" w14:textId="77777777" w:rsidR="006E3D4F" w:rsidRPr="00AC4FBC" w:rsidRDefault="006E3D4F" w:rsidP="006E3D4F">
      <w:pPr>
        <w:pStyle w:val="H6"/>
      </w:pPr>
      <w:bookmarkStart w:id="6679" w:name="_CR6_5B_2_4_1a_4"/>
      <w:r w:rsidRPr="00AC4FBC">
        <w:t>6.5B.2.4.1a.4</w:t>
      </w:r>
      <w:r w:rsidRPr="00AC4FBC">
        <w:tab/>
        <w:t>Test description</w:t>
      </w:r>
    </w:p>
    <w:bookmarkEnd w:id="6679"/>
    <w:p w14:paraId="5CC16D80" w14:textId="77777777" w:rsidR="006E3D4F" w:rsidRPr="00AC4FBC" w:rsidRDefault="006E3D4F" w:rsidP="006E3D4F">
      <w:r w:rsidRPr="00AC4FBC">
        <w:t>Same test description as in clause 6.5.2.1_1.4 in TS 38.521-2 [9] for the NR carrier with the following exception:</w:t>
      </w:r>
    </w:p>
    <w:p w14:paraId="0392AE61" w14:textId="77777777" w:rsidR="006E3D4F" w:rsidRPr="00AC4FBC" w:rsidRDefault="006E3D4F" w:rsidP="006E3D4F">
      <w:r w:rsidRPr="00AC4FBC">
        <w:t>The initial test configurations for E-UTRA band consist of environmental conditions, test frequencies, and channel bandwidths based on E-UTRA bands specified in Table 4.7-1. For Initial conditions as in clause 6.5.2.1.4.1 in TS 38.521-2 [9], the following steps will be added to configure E-UTRA component:</w:t>
      </w:r>
    </w:p>
    <w:p w14:paraId="2D3881C7" w14:textId="77777777" w:rsidR="006E3D4F" w:rsidRPr="00AC4FBC" w:rsidRDefault="006E3D4F" w:rsidP="006E3D4F">
      <w:pPr>
        <w:pStyle w:val="B10"/>
      </w:pPr>
      <w:r w:rsidRPr="00AC4FBC">
        <w:t>2.1.</w:t>
      </w:r>
      <w:r w:rsidRPr="00AC4FBC">
        <w:tab/>
        <w:t>The parameter settings for E-UTRA cell are set up according to TS 36.508 [11] clause 4.4.3.</w:t>
      </w:r>
    </w:p>
    <w:p w14:paraId="6BD76E28" w14:textId="77777777" w:rsidR="006E3D4F" w:rsidRPr="00AC4FBC" w:rsidRDefault="006E3D4F" w:rsidP="006E3D4F">
      <w:pPr>
        <w:pStyle w:val="B10"/>
      </w:pPr>
      <w:r w:rsidRPr="00AC4FBC">
        <w:lastRenderedPageBreak/>
        <w:t>3.1.</w:t>
      </w:r>
      <w:r w:rsidRPr="00AC4FBC">
        <w:tab/>
        <w:t>The E-UTRA downlink signal level, uplink signal level are set according to Table 4.7-1 and propagation conditions are set according to Annex B.0 of TS 36.521-1 [10].</w:t>
      </w:r>
    </w:p>
    <w:p w14:paraId="42A9DD95" w14:textId="77777777" w:rsidR="006E3D4F" w:rsidRPr="00AC4FBC" w:rsidRDefault="006E3D4F" w:rsidP="006E3D4F">
      <w:r w:rsidRPr="00AC4FBC">
        <w:t xml:space="preserve">Step 6 of Initial conditions as in clause 6.2.4_1.4.1 in TS 38.521-2 [9] is replaced by: </w:t>
      </w:r>
    </w:p>
    <w:p w14:paraId="09A66A15" w14:textId="77777777" w:rsidR="006E3D4F" w:rsidRPr="00AC4FBC" w:rsidRDefault="006E3D4F" w:rsidP="006E3D4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0407002" w14:textId="77777777" w:rsidR="006E3D4F" w:rsidRPr="00AC4FBC" w:rsidRDefault="006E3D4F" w:rsidP="006E3D4F">
      <w:r w:rsidRPr="00AC4FBC">
        <w:t>Same test procedure as in clause 6.5.2.1_1.4.2 in TS 38.521-2 [9] with the following steps added for E-UTRA component:</w:t>
      </w:r>
    </w:p>
    <w:p w14:paraId="5315E866"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A816B92" w14:textId="77777777" w:rsidR="006E3D4F" w:rsidRPr="00AC4FBC" w:rsidRDefault="006E3D4F" w:rsidP="006E3D4F">
      <w:pPr>
        <w:pStyle w:val="H6"/>
      </w:pPr>
      <w:bookmarkStart w:id="6680" w:name="_CR6_5B_2_4_1a_5"/>
      <w:r w:rsidRPr="00AC4FBC">
        <w:t>6.5B.2.4.1a.5</w:t>
      </w:r>
      <w:r w:rsidRPr="00AC4FBC">
        <w:tab/>
        <w:t>Test requirement</w:t>
      </w:r>
    </w:p>
    <w:bookmarkEnd w:id="6680"/>
    <w:p w14:paraId="220883B4" w14:textId="77777777" w:rsidR="006E3D4F" w:rsidRPr="00AC4FBC" w:rsidRDefault="006E3D4F" w:rsidP="006E3D4F">
      <w:r w:rsidRPr="00AC4FBC">
        <w:t>Same test requirement as in clause 6.5.2.1_1.5 in TS 38.521-2 [9] for the NR carrier.</w:t>
      </w:r>
    </w:p>
    <w:p w14:paraId="53680E73" w14:textId="48E56A5A" w:rsidR="00AB2B30" w:rsidRPr="00AC4FBC" w:rsidRDefault="006A7121" w:rsidP="00E21522">
      <w:pPr>
        <w:pStyle w:val="Heading5"/>
      </w:pPr>
      <w:bookmarkStart w:id="6681" w:name="_Toc155208840"/>
      <w:r w:rsidRPr="00AC4FBC">
        <w:t>6.5B.2.4.1_1</w:t>
      </w:r>
      <w:r w:rsidRPr="00AC4FBC">
        <w:tab/>
        <w:t>Spectrum emissions mask for Inter-band EN-DC including FR2 (&gt;</w:t>
      </w:r>
      <w:r w:rsidR="006A0E61" w:rsidRPr="00AC4FBC">
        <w:t>1 NR</w:t>
      </w:r>
      <w:r w:rsidRPr="00AC4FBC">
        <w:t xml:space="preserve"> CC)</w:t>
      </w:r>
      <w:bookmarkEnd w:id="6660"/>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81"/>
    </w:p>
    <w:p w14:paraId="59FF338F" w14:textId="77777777" w:rsidR="00AB2B30" w:rsidRPr="00AC4FBC" w:rsidRDefault="006A7121">
      <w:pPr>
        <w:pStyle w:val="EditorsNote"/>
      </w:pPr>
      <w:bookmarkStart w:id="6682" w:name="_Toc29495329"/>
      <w:bookmarkStart w:id="6683" w:name="_Toc36116374"/>
      <w:bookmarkStart w:id="6684" w:name="_Toc36118423"/>
      <w:bookmarkStart w:id="6685" w:name="_Toc36560538"/>
      <w:r w:rsidRPr="00AC4FBC">
        <w:t>Editor's note: Test applicability, Test Description in below sub-clauses requires updates to clarify number of E-UTRA carriers that will be configured during the test</w:t>
      </w:r>
    </w:p>
    <w:p w14:paraId="2E69D05D" w14:textId="242DCDAC" w:rsidR="00AB2B30" w:rsidRPr="00AC4FBC" w:rsidRDefault="006A7121" w:rsidP="00BF220C">
      <w:pPr>
        <w:pStyle w:val="Heading6"/>
      </w:pPr>
      <w:bookmarkStart w:id="6686" w:name="_Toc43977055"/>
      <w:bookmarkStart w:id="6687" w:name="_Toc52213630"/>
      <w:bookmarkStart w:id="6688" w:name="_Toc60743094"/>
      <w:bookmarkStart w:id="6689" w:name="_Toc68206284"/>
      <w:bookmarkStart w:id="6690" w:name="_Toc75972085"/>
      <w:bookmarkStart w:id="6691" w:name="_Toc85051520"/>
      <w:bookmarkStart w:id="6692" w:name="_Toc90493539"/>
      <w:bookmarkStart w:id="6693" w:name="_Toc90494179"/>
      <w:bookmarkStart w:id="6694" w:name="_Toc100094218"/>
      <w:bookmarkStart w:id="6695" w:name="_Toc106872886"/>
      <w:bookmarkStart w:id="6696" w:name="_Toc155208841"/>
      <w:bookmarkStart w:id="6697" w:name="_CR6_5B_2_4_1_1_1"/>
      <w:bookmarkEnd w:id="6697"/>
      <w:r w:rsidRPr="00AC4FBC">
        <w:t>6.5B.2.4.1_1.1</w:t>
      </w:r>
      <w:r w:rsidRPr="00AC4FBC">
        <w:tab/>
        <w:t>Spectrum emissions mask for Inter-band EN-DC including FR2 (</w:t>
      </w:r>
      <w:r w:rsidR="006A0E61" w:rsidRPr="00AC4FBC">
        <w:t>2</w:t>
      </w:r>
      <w:r w:rsidRPr="00AC4FBC">
        <w:t xml:space="preserve"> </w:t>
      </w:r>
      <w:r w:rsidR="006A0E61" w:rsidRPr="00AC4FBC">
        <w:t xml:space="preserve">NR </w:t>
      </w:r>
      <w:r w:rsidRPr="00AC4FBC">
        <w:t>CCs)</w:t>
      </w:r>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bookmarkEnd w:id="6696"/>
    </w:p>
    <w:p w14:paraId="2C6B4A57" w14:textId="77777777" w:rsidR="00AB2B30" w:rsidRPr="00AC4FBC" w:rsidRDefault="006A7121">
      <w:pPr>
        <w:pStyle w:val="EditorsNote"/>
      </w:pPr>
      <w:r w:rsidRPr="00AC4FBC">
        <w:t>Editor's note:</w:t>
      </w:r>
      <w:r w:rsidRPr="00AC4FBC">
        <w:tab/>
        <w:t>The following aspects are either missing or not yet determined:</w:t>
      </w:r>
    </w:p>
    <w:p w14:paraId="2B0FBB2E" w14:textId="77777777" w:rsidR="00AB2B30" w:rsidRPr="00AC4FBC" w:rsidRDefault="006A7121">
      <w:pPr>
        <w:pStyle w:val="EditorsNote"/>
      </w:pPr>
      <w:r w:rsidRPr="00AC4FBC">
        <w:t>-</w:t>
      </w:r>
      <w:r w:rsidRPr="00AC4FBC">
        <w:tab/>
        <w:t>The referred test case 6.5A.2.1.1 in TS 38.521-2 [9] is incomplete</w:t>
      </w:r>
      <w:r w:rsidRPr="00AC4FBC">
        <w:rPr>
          <w:lang w:eastAsia="ja-JP"/>
        </w:rPr>
        <w:t xml:space="preserve"> </w:t>
      </w:r>
      <w:r w:rsidRPr="00AC4FBC">
        <w:t>for intra-band contiguous CA supporting aggregated BW &gt; 400MHz are TBD.</w:t>
      </w:r>
    </w:p>
    <w:p w14:paraId="158CA9CE" w14:textId="77777777" w:rsidR="00AB2B30" w:rsidRPr="00AC4FBC" w:rsidRDefault="006A7121">
      <w:pPr>
        <w:pStyle w:val="H6"/>
      </w:pPr>
      <w:bookmarkStart w:id="6698" w:name="_CR6_5B_2_4_1_1_1_1"/>
      <w:r w:rsidRPr="00AC4FBC">
        <w:t>6.5B.2.4.1_1.1.1</w:t>
      </w:r>
      <w:r w:rsidRPr="00AC4FBC">
        <w:tab/>
        <w:t>Test purpose</w:t>
      </w:r>
    </w:p>
    <w:bookmarkEnd w:id="6698"/>
    <w:p w14:paraId="505B125C" w14:textId="77777777" w:rsidR="00AB2B30" w:rsidRPr="00AC4FBC" w:rsidRDefault="006A7121">
      <w:r w:rsidRPr="00AC4FBC">
        <w:t>Same test purpose as in clause 6.5.2.1.1 in TS 38.521-2 [9] for the NR carrier.</w:t>
      </w:r>
    </w:p>
    <w:p w14:paraId="50DC3B0C" w14:textId="77777777" w:rsidR="00AB2B30" w:rsidRPr="00AC4FBC" w:rsidRDefault="006A7121">
      <w:pPr>
        <w:pStyle w:val="H6"/>
      </w:pPr>
      <w:bookmarkStart w:id="6699" w:name="_CR6_5B_2_4_1_1_1_2"/>
      <w:r w:rsidRPr="00AC4FBC">
        <w:t>6.5B.2.4.1_1.1.2</w:t>
      </w:r>
      <w:r w:rsidRPr="00AC4FBC">
        <w:tab/>
        <w:t>Test applicability</w:t>
      </w:r>
    </w:p>
    <w:bookmarkEnd w:id="6699"/>
    <w:p w14:paraId="2BD21D38" w14:textId="68A8A73A"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6A0E61" w:rsidRPr="00AC4FBC">
        <w:rPr>
          <w:rFonts w:eastAsia="SimSun"/>
        </w:rPr>
        <w:t xml:space="preserve"> </w:t>
      </w:r>
      <w:r w:rsidRPr="00AC4FBC">
        <w:t xml:space="preserve">NR </w:t>
      </w:r>
      <w:r w:rsidRPr="00AC4FBC">
        <w:rPr>
          <w:rFonts w:eastAsia="SimSun"/>
        </w:rPr>
        <w:t xml:space="preserve">UL </w:t>
      </w:r>
      <w:r w:rsidRPr="00AC4FBC">
        <w:t>CCs.</w:t>
      </w:r>
    </w:p>
    <w:p w14:paraId="36B7A95D" w14:textId="77777777" w:rsidR="00AB2B30" w:rsidRPr="00AC4FBC" w:rsidRDefault="006A7121">
      <w:pPr>
        <w:pStyle w:val="H6"/>
      </w:pPr>
      <w:bookmarkStart w:id="6700" w:name="_CR6_5B_2_4_1_1_1_3"/>
      <w:r w:rsidRPr="00AC4FBC">
        <w:t>6.5B.2.4.1_1.1.3</w:t>
      </w:r>
      <w:r w:rsidRPr="00AC4FBC">
        <w:tab/>
        <w:t>Minimum conformance requirements</w:t>
      </w:r>
    </w:p>
    <w:bookmarkEnd w:id="6700"/>
    <w:p w14:paraId="3EE91B38" w14:textId="77777777" w:rsidR="00AB2B30" w:rsidRPr="00AC4FBC" w:rsidRDefault="006A7121">
      <w:r w:rsidRPr="00AC4FBC">
        <w:t xml:space="preserve">Same minimum conformance requirements as in clause 6.5.2.1.3 in TS 38.521-2 [9] for the NR carrier. </w:t>
      </w:r>
    </w:p>
    <w:p w14:paraId="0FC6034C" w14:textId="23AFF981"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3A7926D1" w14:textId="77777777" w:rsidR="00AB2B30" w:rsidRPr="00AC4FBC" w:rsidRDefault="006A7121">
      <w:r w:rsidRPr="00AC4FBC">
        <w:t>The normative reference for this requirement is TS 3</w:t>
      </w:r>
      <w:r w:rsidRPr="00AC4FBC">
        <w:rPr>
          <w:lang w:eastAsia="zh-TW"/>
        </w:rPr>
        <w:t>8.101-3 [4] clause </w:t>
      </w:r>
      <w:r w:rsidRPr="00AC4FBC">
        <w:t>6.4B.1.4.</w:t>
      </w:r>
    </w:p>
    <w:p w14:paraId="54D30035" w14:textId="77777777" w:rsidR="00AB2B30" w:rsidRPr="00AC4FBC" w:rsidRDefault="006A7121">
      <w:pPr>
        <w:pStyle w:val="H6"/>
      </w:pPr>
      <w:bookmarkStart w:id="6701" w:name="_CR6_5B_2_4_1_1_1_4"/>
      <w:r w:rsidRPr="00AC4FBC">
        <w:t>6.5B.2.4.1_1.1.4</w:t>
      </w:r>
      <w:r w:rsidRPr="00AC4FBC">
        <w:tab/>
        <w:t>Test description</w:t>
      </w:r>
    </w:p>
    <w:p w14:paraId="3DBBDAC1" w14:textId="77777777" w:rsidR="00AB2B30" w:rsidRPr="00AC4FBC" w:rsidRDefault="006A7121">
      <w:pPr>
        <w:pStyle w:val="H6"/>
      </w:pPr>
      <w:bookmarkStart w:id="6702" w:name="_CR6_5B_2_4_1_1_1_4_1"/>
      <w:bookmarkEnd w:id="6701"/>
      <w:r w:rsidRPr="00AC4FBC">
        <w:t>6.5B.2.4.1_1.1.4.1</w:t>
      </w:r>
      <w:r w:rsidRPr="00AC4FBC">
        <w:tab/>
        <w:t>Initial condition</w:t>
      </w:r>
    </w:p>
    <w:bookmarkEnd w:id="6702"/>
    <w:p w14:paraId="6AC3EE5C" w14:textId="77777777" w:rsidR="00AB2B30" w:rsidRPr="00AC4FBC" w:rsidRDefault="006A7121">
      <w:r w:rsidRPr="00AC4FBC">
        <w:t xml:space="preserve">Same test description as in clause 6.5A.2.1.1.4 in TS 38.521-2 [9] for the </w:t>
      </w:r>
      <w:r w:rsidRPr="00AC4FBC">
        <w:rPr>
          <w:i/>
        </w:rPr>
        <w:t>NR</w:t>
      </w:r>
      <w:r w:rsidRPr="00AC4FBC">
        <w:t xml:space="preserve"> carrier with the following exception:</w:t>
      </w:r>
    </w:p>
    <w:p w14:paraId="799C2DDD"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77986D72" w14:textId="77777777" w:rsidR="00AB2B30" w:rsidRPr="00AC4FBC" w:rsidRDefault="006A7121">
      <w:r w:rsidRPr="00AC4FBC">
        <w:t>For Initial conditions as in clause 6.5A.2.1.1.4.1 in TS 38.521-2 [9], the following steps will be added to configure E-UTRA component:</w:t>
      </w:r>
    </w:p>
    <w:p w14:paraId="2DAB997D" w14:textId="77777777" w:rsidR="00AB2B30" w:rsidRPr="00AC4FBC" w:rsidRDefault="006A7121">
      <w:pPr>
        <w:pStyle w:val="B10"/>
      </w:pPr>
      <w:r w:rsidRPr="00AC4FBC">
        <w:t>2.1.</w:t>
      </w:r>
      <w:r w:rsidRPr="00AC4FBC">
        <w:tab/>
        <w:t>The parameter settings for E-UTRA cell are set up according to TS 36.508 [11] clause 4.4.3.</w:t>
      </w:r>
    </w:p>
    <w:p w14:paraId="2B2C199E" w14:textId="77777777" w:rsidR="00AB2B30" w:rsidRPr="00AC4FBC" w:rsidRDefault="006A7121">
      <w:pPr>
        <w:pStyle w:val="B10"/>
      </w:pPr>
      <w:r w:rsidRPr="00AC4FBC">
        <w:lastRenderedPageBreak/>
        <w:t>3.1.</w:t>
      </w:r>
      <w:r w:rsidRPr="00AC4FBC">
        <w:tab/>
        <w:t>The E-UTRA downlink signal level, uplink signal level are set according to Table 4.7-1 and propagation conditions are set according to Annex B.0 of TS 36.521-1 [10].</w:t>
      </w:r>
    </w:p>
    <w:p w14:paraId="55DF87A2" w14:textId="77777777" w:rsidR="00AB2B30" w:rsidRPr="00AC4FBC" w:rsidRDefault="006A7121">
      <w:r w:rsidRPr="00AC4FBC">
        <w:t xml:space="preserve">Step 6 of Initial conditions as in clause 6.5A.2.1.1.4.1 in TS 38.521-2 [9] is replaced by: </w:t>
      </w:r>
    </w:p>
    <w:p w14:paraId="7B63256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59E81D7" w14:textId="77777777" w:rsidR="00AB2B30" w:rsidRPr="00AC4FBC" w:rsidRDefault="006A7121">
      <w:r w:rsidRPr="00AC4FBC">
        <w:t>Same test procedure as in clause 6.5A.2.1.1.4.2 in TS 38.521-2 [9] with the following steps added for E-UTRA component:</w:t>
      </w:r>
    </w:p>
    <w:p w14:paraId="4CE7C92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31DCCC3" w14:textId="77777777" w:rsidR="00AB2B30" w:rsidRPr="00AC4FBC" w:rsidRDefault="006A7121">
      <w:pPr>
        <w:pStyle w:val="H6"/>
      </w:pPr>
      <w:bookmarkStart w:id="6703" w:name="_CR6_5B_2_4_1_1_1_5"/>
      <w:r w:rsidRPr="00AC4FBC">
        <w:t>6.5B.2.4.1_1.1.5</w:t>
      </w:r>
      <w:r w:rsidRPr="00AC4FBC">
        <w:tab/>
        <w:t>Test Requirements</w:t>
      </w:r>
    </w:p>
    <w:bookmarkEnd w:id="6703"/>
    <w:p w14:paraId="594559FC" w14:textId="77777777" w:rsidR="00AB2B30" w:rsidRPr="00AC4FBC" w:rsidRDefault="006A7121">
      <w:r w:rsidRPr="00AC4FBC">
        <w:t xml:space="preserve">Same test requirement as in clause 6.5A.2.1.1.5 in TS 38.521-2 [9] for the </w:t>
      </w:r>
      <w:r w:rsidRPr="00AC4FBC">
        <w:rPr>
          <w:i/>
        </w:rPr>
        <w:t>NR</w:t>
      </w:r>
      <w:r w:rsidRPr="00AC4FBC">
        <w:t xml:space="preserve"> carrier.</w:t>
      </w:r>
    </w:p>
    <w:p w14:paraId="549A1035" w14:textId="292445CC" w:rsidR="00AB2B30" w:rsidRPr="00AC4FBC" w:rsidRDefault="006A7121" w:rsidP="00BF220C">
      <w:pPr>
        <w:pStyle w:val="Heading6"/>
      </w:pPr>
      <w:bookmarkStart w:id="6704" w:name="_Toc27475796"/>
      <w:bookmarkStart w:id="6705" w:name="_Toc29495330"/>
      <w:bookmarkStart w:id="6706" w:name="_Toc36116375"/>
      <w:bookmarkStart w:id="6707" w:name="_Toc36118424"/>
      <w:bookmarkStart w:id="6708" w:name="_Toc36560539"/>
      <w:bookmarkStart w:id="6709" w:name="_Toc43977056"/>
      <w:bookmarkStart w:id="6710" w:name="_Toc52213631"/>
      <w:bookmarkStart w:id="6711" w:name="_Toc60743095"/>
      <w:bookmarkStart w:id="6712" w:name="_Toc68206285"/>
      <w:bookmarkStart w:id="6713" w:name="_Toc75972086"/>
      <w:bookmarkStart w:id="6714" w:name="_Toc85051521"/>
      <w:bookmarkStart w:id="6715" w:name="_Toc90493540"/>
      <w:bookmarkStart w:id="6716" w:name="_Toc90494180"/>
      <w:bookmarkStart w:id="6717" w:name="_Toc100094219"/>
      <w:bookmarkStart w:id="6718" w:name="_Toc106872887"/>
      <w:bookmarkStart w:id="6719" w:name="_Toc155208842"/>
      <w:bookmarkStart w:id="6720" w:name="_CR6_5B_2_4_1_1_2"/>
      <w:bookmarkEnd w:id="6720"/>
      <w:r w:rsidRPr="00AC4FBC">
        <w:t>6.5B.2.4.1_1.2</w:t>
      </w:r>
      <w:r w:rsidRPr="00AC4FBC">
        <w:tab/>
        <w:t>Spectrum emissions mask for Inter-band EN-DC including FR2 (</w:t>
      </w:r>
      <w:r w:rsidR="00CD06EA" w:rsidRPr="00AC4FBC">
        <w:t>3 NR</w:t>
      </w:r>
      <w:r w:rsidRPr="00AC4FBC">
        <w:t xml:space="preserve"> CCs)</w:t>
      </w:r>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356C9E2A"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2FC9417" w14:textId="77777777" w:rsidR="00AB2B30" w:rsidRPr="00AC4FBC" w:rsidRDefault="006A7121">
      <w:pPr>
        <w:pStyle w:val="EditorsNote"/>
      </w:pPr>
      <w:r w:rsidRPr="00AC4FBC">
        <w:t>-</w:t>
      </w:r>
      <w:r w:rsidRPr="00AC4FBC">
        <w:tab/>
        <w:t>The referred test case 6.5A.2.1.2 in TS 38.521-2 [9] is incomplete</w:t>
      </w:r>
      <w:r w:rsidRPr="00AC4FBC">
        <w:rPr>
          <w:lang w:eastAsia="ja-JP"/>
        </w:rPr>
        <w:t xml:space="preserve"> </w:t>
      </w:r>
      <w:r w:rsidRPr="00AC4FBC">
        <w:t>for intra-band contiguous CA supporting aggregated BW &gt; 400MHz are TBD.</w:t>
      </w:r>
    </w:p>
    <w:p w14:paraId="4ECA003C" w14:textId="77777777" w:rsidR="00AB2B30" w:rsidRPr="00AC4FBC" w:rsidRDefault="006A7121">
      <w:pPr>
        <w:pStyle w:val="H6"/>
      </w:pPr>
      <w:bookmarkStart w:id="6721" w:name="_CR6_5B_2_4_1_1_2_1"/>
      <w:r w:rsidRPr="00AC4FBC">
        <w:t>6.5B.2.4.1_1.2.1</w:t>
      </w:r>
      <w:r w:rsidRPr="00AC4FBC">
        <w:tab/>
        <w:t>Test purpose</w:t>
      </w:r>
    </w:p>
    <w:bookmarkEnd w:id="6721"/>
    <w:p w14:paraId="3677DB62" w14:textId="77777777" w:rsidR="00AB2B30" w:rsidRPr="00AC4FBC" w:rsidRDefault="006A7121">
      <w:r w:rsidRPr="00AC4FBC">
        <w:t>Same test purpose as in clause 6.5.2.1.1 in TS 38.521-2 [9] for the NR carrier.</w:t>
      </w:r>
    </w:p>
    <w:p w14:paraId="2F28136C" w14:textId="77777777" w:rsidR="00AB2B30" w:rsidRPr="00AC4FBC" w:rsidRDefault="006A7121">
      <w:pPr>
        <w:pStyle w:val="H6"/>
      </w:pPr>
      <w:bookmarkStart w:id="6722" w:name="_CR6_5B_2_4_1_1_2_2"/>
      <w:r w:rsidRPr="00AC4FBC">
        <w:t>6.5B.2.4.1_1.2.2</w:t>
      </w:r>
      <w:r w:rsidRPr="00AC4FBC">
        <w:tab/>
        <w:t>Test applicability</w:t>
      </w:r>
    </w:p>
    <w:bookmarkEnd w:id="6722"/>
    <w:p w14:paraId="2F7DE164" w14:textId="28F876D7" w:rsidR="00AB2B30" w:rsidRPr="00AC4FBC" w:rsidRDefault="006A7121">
      <w:r w:rsidRPr="00AC4FBC">
        <w:t>This test case applies to all types of E-UTRA UE release 15 and forward, supporting inter-band EN-DC including FR2 with 3</w:t>
      </w:r>
      <w:r w:rsidR="00CD06EA" w:rsidRPr="00AC4FBC">
        <w:t xml:space="preserve"> </w:t>
      </w:r>
      <w:r w:rsidRPr="00AC4FBC">
        <w:t xml:space="preserve">NR </w:t>
      </w:r>
      <w:r w:rsidRPr="00AC4FBC">
        <w:rPr>
          <w:rFonts w:eastAsia="SimSun"/>
        </w:rPr>
        <w:t xml:space="preserve">UL </w:t>
      </w:r>
      <w:r w:rsidRPr="00AC4FBC">
        <w:t>CCs.</w:t>
      </w:r>
    </w:p>
    <w:p w14:paraId="0B3C73ED" w14:textId="77777777" w:rsidR="00AB2B30" w:rsidRPr="00AC4FBC" w:rsidRDefault="006A7121">
      <w:pPr>
        <w:pStyle w:val="H6"/>
      </w:pPr>
      <w:bookmarkStart w:id="6723" w:name="_CR6_5B_2_4_1_1_2_3"/>
      <w:r w:rsidRPr="00AC4FBC">
        <w:t>6.5B.2.4.1_1.2.3</w:t>
      </w:r>
      <w:r w:rsidRPr="00AC4FBC">
        <w:tab/>
        <w:t>Minimum conformance requirements</w:t>
      </w:r>
    </w:p>
    <w:bookmarkEnd w:id="6723"/>
    <w:p w14:paraId="29380039" w14:textId="77777777" w:rsidR="00AB2B30" w:rsidRPr="00AC4FBC" w:rsidRDefault="006A7121">
      <w:r w:rsidRPr="00AC4FBC">
        <w:t xml:space="preserve">Same minimum conformance requirements as in clause 6.5.2.1.3 in TS 38.521-2 [9] for the NR carrier. </w:t>
      </w:r>
    </w:p>
    <w:p w14:paraId="646D5C3A" w14:textId="31037C71"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52780EE3" w14:textId="77777777" w:rsidR="00AB2B30" w:rsidRPr="00AC4FBC" w:rsidRDefault="006A7121">
      <w:r w:rsidRPr="00AC4FBC">
        <w:t>The normative reference for this requirement is TS 3</w:t>
      </w:r>
      <w:r w:rsidRPr="00AC4FBC">
        <w:rPr>
          <w:lang w:eastAsia="zh-TW"/>
        </w:rPr>
        <w:t>8.101-3 [4] clause </w:t>
      </w:r>
      <w:r w:rsidRPr="00AC4FBC">
        <w:t>6.4B.1.4.</w:t>
      </w:r>
    </w:p>
    <w:p w14:paraId="62DFF0EE" w14:textId="77777777" w:rsidR="00AB2B30" w:rsidRPr="00AC4FBC" w:rsidRDefault="006A7121">
      <w:pPr>
        <w:pStyle w:val="H6"/>
      </w:pPr>
      <w:bookmarkStart w:id="6724" w:name="_CR6_5B_2_4_1_1_2_4"/>
      <w:r w:rsidRPr="00AC4FBC">
        <w:t>6.5B.2.4.1_1.2.4</w:t>
      </w:r>
      <w:r w:rsidRPr="00AC4FBC">
        <w:tab/>
        <w:t>Test description</w:t>
      </w:r>
    </w:p>
    <w:p w14:paraId="442ACBD4" w14:textId="77777777" w:rsidR="00AB2B30" w:rsidRPr="00AC4FBC" w:rsidRDefault="006A7121">
      <w:pPr>
        <w:pStyle w:val="H6"/>
      </w:pPr>
      <w:bookmarkStart w:id="6725" w:name="_CR6_5B_2_4_1_1_2_4_1"/>
      <w:bookmarkEnd w:id="6724"/>
      <w:r w:rsidRPr="00AC4FBC">
        <w:t>6.5B.2.4.1_1.2.4.1</w:t>
      </w:r>
      <w:r w:rsidRPr="00AC4FBC">
        <w:tab/>
        <w:t>Initial condition</w:t>
      </w:r>
    </w:p>
    <w:bookmarkEnd w:id="6725"/>
    <w:p w14:paraId="38DA5709" w14:textId="77777777" w:rsidR="00AB2B30" w:rsidRPr="00AC4FBC" w:rsidRDefault="006A7121">
      <w:r w:rsidRPr="00AC4FBC">
        <w:t xml:space="preserve">Same test description as in clause 6.5A.2.1.2.4 in TS 38.521-2 [9] for the </w:t>
      </w:r>
      <w:r w:rsidRPr="00AC4FBC">
        <w:rPr>
          <w:i/>
        </w:rPr>
        <w:t>NR</w:t>
      </w:r>
      <w:r w:rsidRPr="00AC4FBC">
        <w:t xml:space="preserve"> carrier with the following exception:</w:t>
      </w:r>
    </w:p>
    <w:p w14:paraId="2B49D800"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4AF048C6" w14:textId="77777777" w:rsidR="00AB2B30" w:rsidRPr="00AC4FBC" w:rsidRDefault="006A7121">
      <w:r w:rsidRPr="00AC4FBC">
        <w:t>For Initial conditions as in clause 6.5A.2.1.2.4.1 in TS 38.521-2 [9], the following steps will be added to configure E-UTRA component:</w:t>
      </w:r>
    </w:p>
    <w:p w14:paraId="7F24A66C" w14:textId="77777777" w:rsidR="00AB2B30" w:rsidRPr="00AC4FBC" w:rsidRDefault="006A7121">
      <w:pPr>
        <w:pStyle w:val="B10"/>
      </w:pPr>
      <w:r w:rsidRPr="00AC4FBC">
        <w:t>2.1.</w:t>
      </w:r>
      <w:r w:rsidRPr="00AC4FBC">
        <w:tab/>
        <w:t>The parameter settings for E-UTRA cell are set up according to TS 36.508 [11] clause 4.4.3.</w:t>
      </w:r>
    </w:p>
    <w:p w14:paraId="3C117CEA"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5F1E445" w14:textId="77777777" w:rsidR="00AB2B30" w:rsidRPr="00AC4FBC" w:rsidRDefault="006A7121">
      <w:r w:rsidRPr="00AC4FBC">
        <w:t xml:space="preserve">Step 6 of Initial conditions as in clause 6.5A.2.1.2.4.1 in TS 38.521-2 [9] is replaced by: </w:t>
      </w:r>
    </w:p>
    <w:p w14:paraId="2BCED494"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8BDFD5E" w14:textId="77777777" w:rsidR="00AB2B30" w:rsidRPr="00AC4FBC" w:rsidRDefault="006A7121">
      <w:r w:rsidRPr="00AC4FBC">
        <w:lastRenderedPageBreak/>
        <w:t>Same test procedure as in clause 6.5A.2.1.2.4.2 in TS 38.521-2 [9] with the following steps added for E-UTRA component:</w:t>
      </w:r>
    </w:p>
    <w:p w14:paraId="6BADE38D"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8FF815A" w14:textId="77777777" w:rsidR="00AB2B30" w:rsidRPr="00AC4FBC" w:rsidRDefault="006A7121">
      <w:pPr>
        <w:pStyle w:val="H6"/>
      </w:pPr>
      <w:bookmarkStart w:id="6726" w:name="_CR6_5B_2_4_1_1_2_5"/>
      <w:r w:rsidRPr="00AC4FBC">
        <w:t>6.5B.2.4.1_1.2.5</w:t>
      </w:r>
      <w:r w:rsidRPr="00AC4FBC">
        <w:tab/>
        <w:t>Test Requirements</w:t>
      </w:r>
    </w:p>
    <w:bookmarkEnd w:id="6726"/>
    <w:p w14:paraId="4D12072D" w14:textId="77777777" w:rsidR="00AB2B30" w:rsidRPr="00AC4FBC" w:rsidRDefault="006A7121">
      <w:r w:rsidRPr="00AC4FBC">
        <w:t xml:space="preserve">Same test requirement as in clause 6.5A.2.1.2.5 in TS 38.521-2 [9] for the </w:t>
      </w:r>
      <w:r w:rsidRPr="00AC4FBC">
        <w:rPr>
          <w:i/>
        </w:rPr>
        <w:t>NR</w:t>
      </w:r>
      <w:r w:rsidRPr="00AC4FBC">
        <w:t xml:space="preserve"> carrier.</w:t>
      </w:r>
    </w:p>
    <w:p w14:paraId="47AA2D01" w14:textId="5EF3DBCA" w:rsidR="00AB2B30" w:rsidRPr="00AC4FBC" w:rsidRDefault="006A7121" w:rsidP="00BF220C">
      <w:pPr>
        <w:pStyle w:val="Heading6"/>
      </w:pPr>
      <w:bookmarkStart w:id="6727" w:name="_Toc27475797"/>
      <w:bookmarkStart w:id="6728" w:name="_Toc29495331"/>
      <w:bookmarkStart w:id="6729" w:name="_Toc36116376"/>
      <w:bookmarkStart w:id="6730" w:name="_Toc36118425"/>
      <w:bookmarkStart w:id="6731" w:name="_Toc36560540"/>
      <w:bookmarkStart w:id="6732" w:name="_Toc43977057"/>
      <w:bookmarkStart w:id="6733" w:name="_Toc52213632"/>
      <w:bookmarkStart w:id="6734" w:name="_Toc60743096"/>
      <w:bookmarkStart w:id="6735" w:name="_Toc68206286"/>
      <w:bookmarkStart w:id="6736" w:name="_Toc75972087"/>
      <w:bookmarkStart w:id="6737" w:name="_Toc85051522"/>
      <w:bookmarkStart w:id="6738" w:name="_Toc90493541"/>
      <w:bookmarkStart w:id="6739" w:name="_Toc90494181"/>
      <w:bookmarkStart w:id="6740" w:name="_Toc100094220"/>
      <w:bookmarkStart w:id="6741" w:name="_Toc106872888"/>
      <w:bookmarkStart w:id="6742" w:name="_Toc155208843"/>
      <w:bookmarkStart w:id="6743" w:name="_CR6_5B_2_4_1_1_3"/>
      <w:bookmarkEnd w:id="6743"/>
      <w:r w:rsidRPr="00AC4FBC">
        <w:t>6.5B.2.4.1_1.3</w:t>
      </w:r>
      <w:r w:rsidRPr="00AC4FBC">
        <w:tab/>
        <w:t>Spectrum emissions mask for Inter-band EN-DC including FR2 (</w:t>
      </w:r>
      <w:r w:rsidR="00CD06EA" w:rsidRPr="00AC4FBC">
        <w:t>4 NR</w:t>
      </w:r>
      <w:r w:rsidRPr="00AC4FBC">
        <w:t xml:space="preserve"> CCs)</w:t>
      </w:r>
      <w:bookmarkEnd w:id="6727"/>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p>
    <w:p w14:paraId="668D492A"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53CCD3D" w14:textId="77777777" w:rsidR="00AB2B30" w:rsidRPr="00AC4FBC" w:rsidRDefault="006A7121">
      <w:pPr>
        <w:pStyle w:val="EditorsNote"/>
      </w:pPr>
      <w:r w:rsidRPr="00AC4FBC">
        <w:t>-</w:t>
      </w:r>
      <w:r w:rsidRPr="00AC4FBC">
        <w:tab/>
        <w:t>The referred test case 6.5A.2.1.3 in TS 38.521-2 [9] is incomplete</w:t>
      </w:r>
      <w:r w:rsidRPr="00AC4FBC">
        <w:rPr>
          <w:lang w:eastAsia="ja-JP"/>
        </w:rPr>
        <w:t xml:space="preserve"> </w:t>
      </w:r>
      <w:r w:rsidRPr="00AC4FBC">
        <w:t>for intra-band contiguous CA supporting aggregated BW &gt; 400MHz are TBD.</w:t>
      </w:r>
    </w:p>
    <w:p w14:paraId="189A761A" w14:textId="77777777" w:rsidR="00AB2B30" w:rsidRPr="00AC4FBC" w:rsidRDefault="006A7121">
      <w:pPr>
        <w:pStyle w:val="H6"/>
      </w:pPr>
      <w:bookmarkStart w:id="6744" w:name="_CR6_5B_2_4_1_1_3_1"/>
      <w:r w:rsidRPr="00AC4FBC">
        <w:t>6.5B.2.4.1_1.3.1</w:t>
      </w:r>
      <w:r w:rsidRPr="00AC4FBC">
        <w:tab/>
        <w:t>Test purpose</w:t>
      </w:r>
    </w:p>
    <w:bookmarkEnd w:id="6744"/>
    <w:p w14:paraId="78B18E38" w14:textId="77777777" w:rsidR="00AB2B30" w:rsidRPr="00AC4FBC" w:rsidRDefault="006A7121">
      <w:r w:rsidRPr="00AC4FBC">
        <w:t>Same test purpose as in clause 6.5.2.1.1 in TS 38.521-2 [9] for the NR carrier.</w:t>
      </w:r>
    </w:p>
    <w:p w14:paraId="4EAA052F" w14:textId="77777777" w:rsidR="00AB2B30" w:rsidRPr="00AC4FBC" w:rsidRDefault="006A7121">
      <w:pPr>
        <w:pStyle w:val="H6"/>
      </w:pPr>
      <w:bookmarkStart w:id="6745" w:name="_CR6_5B_2_4_1_1_3_2"/>
      <w:r w:rsidRPr="00AC4FBC">
        <w:t>6.5B.2.4.1_1.3.2</w:t>
      </w:r>
      <w:r w:rsidRPr="00AC4FBC">
        <w:tab/>
        <w:t>Test applicability</w:t>
      </w:r>
    </w:p>
    <w:bookmarkEnd w:id="6745"/>
    <w:p w14:paraId="6B95CC3D" w14:textId="50862D67"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CD06EA" w:rsidRPr="00AC4FBC">
        <w:rPr>
          <w:rFonts w:eastAsia="SimSun"/>
        </w:rPr>
        <w:t xml:space="preserve"> </w:t>
      </w:r>
      <w:r w:rsidRPr="00AC4FBC">
        <w:t xml:space="preserve">NR </w:t>
      </w:r>
      <w:r w:rsidRPr="00AC4FBC">
        <w:rPr>
          <w:rFonts w:eastAsia="SimSun"/>
        </w:rPr>
        <w:t xml:space="preserve">UL </w:t>
      </w:r>
      <w:r w:rsidRPr="00AC4FBC">
        <w:t>CCs.</w:t>
      </w:r>
    </w:p>
    <w:p w14:paraId="6CC93D23" w14:textId="77777777" w:rsidR="00AB2B30" w:rsidRPr="00AC4FBC" w:rsidRDefault="006A7121">
      <w:pPr>
        <w:pStyle w:val="H6"/>
      </w:pPr>
      <w:bookmarkStart w:id="6746" w:name="_CR6_5B_2_4_1_1_3_3"/>
      <w:r w:rsidRPr="00AC4FBC">
        <w:t>6.5B.2.4.1_1.3.3</w:t>
      </w:r>
      <w:r w:rsidRPr="00AC4FBC">
        <w:tab/>
        <w:t>Minimum conformance requirements</w:t>
      </w:r>
    </w:p>
    <w:bookmarkEnd w:id="6746"/>
    <w:p w14:paraId="7F3B6704" w14:textId="77777777" w:rsidR="00AB2B30" w:rsidRPr="00AC4FBC" w:rsidRDefault="006A7121">
      <w:r w:rsidRPr="00AC4FBC">
        <w:t xml:space="preserve">Same minimum conformance requirements as in clause 6.5.2.1.3 in TS 38.521-2 [9] for the NR carrier. </w:t>
      </w:r>
    </w:p>
    <w:p w14:paraId="24EBF5AC" w14:textId="6DC9C5D4"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0B3C8CA6" w14:textId="77777777" w:rsidR="00AB2B30" w:rsidRPr="00AC4FBC" w:rsidRDefault="006A7121">
      <w:r w:rsidRPr="00AC4FBC">
        <w:t>The normative reference for this requirement is TS 3</w:t>
      </w:r>
      <w:r w:rsidRPr="00AC4FBC">
        <w:rPr>
          <w:lang w:eastAsia="zh-TW"/>
        </w:rPr>
        <w:t>8.101-3 [4] clause </w:t>
      </w:r>
      <w:r w:rsidRPr="00AC4FBC">
        <w:t>6.4B.1.4.</w:t>
      </w:r>
    </w:p>
    <w:p w14:paraId="2CEC6285" w14:textId="77777777" w:rsidR="00AB2B30" w:rsidRPr="00AC4FBC" w:rsidRDefault="006A7121">
      <w:pPr>
        <w:pStyle w:val="H6"/>
      </w:pPr>
      <w:bookmarkStart w:id="6747" w:name="_CR6_5B_2_4_1_1_3_4"/>
      <w:r w:rsidRPr="00AC4FBC">
        <w:t>6.5B.2.4.1_1.3.4</w:t>
      </w:r>
      <w:r w:rsidRPr="00AC4FBC">
        <w:tab/>
        <w:t>Test description</w:t>
      </w:r>
    </w:p>
    <w:p w14:paraId="038C5439" w14:textId="77777777" w:rsidR="00AB2B30" w:rsidRPr="00AC4FBC" w:rsidRDefault="006A7121">
      <w:pPr>
        <w:pStyle w:val="H6"/>
      </w:pPr>
      <w:bookmarkStart w:id="6748" w:name="_CR6_5B_2_4_1_1_3_4_1"/>
      <w:bookmarkEnd w:id="6747"/>
      <w:r w:rsidRPr="00AC4FBC">
        <w:t>6.5B.2.4.1_1.3.4.1</w:t>
      </w:r>
      <w:r w:rsidRPr="00AC4FBC">
        <w:tab/>
        <w:t>Initial condition</w:t>
      </w:r>
    </w:p>
    <w:bookmarkEnd w:id="6748"/>
    <w:p w14:paraId="3987C242" w14:textId="77777777" w:rsidR="00AB2B30" w:rsidRPr="00AC4FBC" w:rsidRDefault="006A7121">
      <w:r w:rsidRPr="00AC4FBC">
        <w:t xml:space="preserve">Same test description as in clause 6.5A.2.1.3.4 in TS 38.521-2 [9] for the </w:t>
      </w:r>
      <w:r w:rsidRPr="00AC4FBC">
        <w:rPr>
          <w:i/>
        </w:rPr>
        <w:t>NR</w:t>
      </w:r>
      <w:r w:rsidRPr="00AC4FBC">
        <w:t xml:space="preserve"> carrier with the following exception:</w:t>
      </w:r>
    </w:p>
    <w:p w14:paraId="2834369E"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762020AA" w14:textId="77777777" w:rsidR="00AB2B30" w:rsidRPr="00AC4FBC" w:rsidRDefault="006A7121">
      <w:r w:rsidRPr="00AC4FBC">
        <w:t>For Initial conditions as in clause 6.5A.2.1.3.4.1 in TS 38.521-2 [9], the following steps will be added to configure E-UTRA component:</w:t>
      </w:r>
    </w:p>
    <w:p w14:paraId="49920EB8" w14:textId="77777777" w:rsidR="00AB2B30" w:rsidRPr="00AC4FBC" w:rsidRDefault="006A7121">
      <w:pPr>
        <w:pStyle w:val="B10"/>
      </w:pPr>
      <w:r w:rsidRPr="00AC4FBC">
        <w:t>2.1.</w:t>
      </w:r>
      <w:r w:rsidRPr="00AC4FBC">
        <w:tab/>
        <w:t>The parameter settings for E-UTRA cell are set up according to TS 36.508 [11] clause 4.4.3.</w:t>
      </w:r>
    </w:p>
    <w:p w14:paraId="034B978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600614C" w14:textId="77777777" w:rsidR="00AB2B30" w:rsidRPr="00AC4FBC" w:rsidRDefault="006A7121">
      <w:r w:rsidRPr="00AC4FBC">
        <w:t xml:space="preserve">Step 6 of Initial conditions as in clause 6.5A.2.1.3.4.1 in TS 38.521-2 [9] is replaced by: </w:t>
      </w:r>
    </w:p>
    <w:p w14:paraId="57A158E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3DBB061" w14:textId="77777777" w:rsidR="00AB2B30" w:rsidRPr="00AC4FBC" w:rsidRDefault="006A7121">
      <w:r w:rsidRPr="00AC4FBC">
        <w:t>Same test procedure as in clause 6.5A.2.1.3.4.2 in TS 38.521-2 [9] with the following steps added for E-UTRA component:</w:t>
      </w:r>
    </w:p>
    <w:p w14:paraId="7E0A656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FE23840" w14:textId="77777777" w:rsidR="00AB2B30" w:rsidRPr="00AC4FBC" w:rsidRDefault="006A7121">
      <w:pPr>
        <w:pStyle w:val="H6"/>
      </w:pPr>
      <w:bookmarkStart w:id="6749" w:name="_CR6_5B_2_4_1_1_3_5"/>
      <w:r w:rsidRPr="00AC4FBC">
        <w:lastRenderedPageBreak/>
        <w:t>6.5B.2.4.1_1.3.5</w:t>
      </w:r>
      <w:r w:rsidRPr="00AC4FBC">
        <w:tab/>
        <w:t>Test Requirements</w:t>
      </w:r>
    </w:p>
    <w:bookmarkEnd w:id="6749"/>
    <w:p w14:paraId="5494E2DD" w14:textId="77777777" w:rsidR="00AB2B30" w:rsidRPr="00AC4FBC" w:rsidRDefault="006A7121">
      <w:r w:rsidRPr="00AC4FBC">
        <w:t xml:space="preserve">Same test requirement as in clause 6.5A.2.1.3.5 in TS 38.521-2 [9] for the </w:t>
      </w:r>
      <w:r w:rsidRPr="00AC4FBC">
        <w:rPr>
          <w:i/>
        </w:rPr>
        <w:t>NR</w:t>
      </w:r>
      <w:r w:rsidRPr="00AC4FBC">
        <w:t xml:space="preserve"> carrier.</w:t>
      </w:r>
    </w:p>
    <w:p w14:paraId="6ED01C9D" w14:textId="4688B5D0" w:rsidR="00AB2B30" w:rsidRPr="00AC4FBC" w:rsidRDefault="006A7121">
      <w:pPr>
        <w:pStyle w:val="Heading5"/>
      </w:pPr>
      <w:bookmarkStart w:id="6750" w:name="_Toc52213633"/>
      <w:bookmarkStart w:id="6751" w:name="_Toc60743097"/>
      <w:bookmarkStart w:id="6752" w:name="_Toc68206287"/>
      <w:bookmarkStart w:id="6753" w:name="_Toc75972088"/>
      <w:bookmarkStart w:id="6754" w:name="_Toc85051523"/>
      <w:bookmarkStart w:id="6755" w:name="_Toc90493542"/>
      <w:bookmarkStart w:id="6756" w:name="_Toc90494182"/>
      <w:bookmarkStart w:id="6757" w:name="_Toc100094221"/>
      <w:bookmarkStart w:id="6758" w:name="_Toc106872889"/>
      <w:bookmarkStart w:id="6759" w:name="_Toc155208844"/>
      <w:bookmarkStart w:id="6760" w:name="_Toc27475798"/>
      <w:bookmarkStart w:id="6761" w:name="_Toc29495332"/>
      <w:bookmarkStart w:id="6762" w:name="_Toc36116377"/>
      <w:bookmarkStart w:id="6763" w:name="_Toc36118426"/>
      <w:bookmarkStart w:id="6764" w:name="_Toc36560541"/>
      <w:bookmarkStart w:id="6765" w:name="_Toc43977058"/>
      <w:bookmarkStart w:id="6766" w:name="_CR6_5B_2_4_1D"/>
      <w:bookmarkEnd w:id="6766"/>
      <w:r w:rsidRPr="00AC4FBC">
        <w:t>6.5B.2.4.1D</w:t>
      </w:r>
      <w:r w:rsidRPr="00AC4FBC">
        <w:tab/>
        <w:t>Spectrum emissions mask for inter-band EN-DC including FR2 for UL</w:t>
      </w:r>
      <w:r w:rsidR="008007B9" w:rsidRPr="00AC4FBC">
        <w:t xml:space="preserve"> </w:t>
      </w:r>
      <w:r w:rsidRPr="00AC4FBC">
        <w:t>MIMO</w:t>
      </w:r>
      <w:bookmarkEnd w:id="6750"/>
      <w:bookmarkEnd w:id="6751"/>
      <w:bookmarkEnd w:id="6752"/>
      <w:bookmarkEnd w:id="6753"/>
      <w:bookmarkEnd w:id="6754"/>
      <w:bookmarkEnd w:id="6755"/>
      <w:bookmarkEnd w:id="6756"/>
      <w:bookmarkEnd w:id="6757"/>
      <w:bookmarkEnd w:id="6758"/>
      <w:bookmarkEnd w:id="6759"/>
    </w:p>
    <w:p w14:paraId="40E69531"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68F650D7" w14:textId="77777777" w:rsidR="00AB2B30" w:rsidRPr="00AC4FBC" w:rsidRDefault="006A7121">
      <w:pPr>
        <w:pStyle w:val="EditorsNote"/>
      </w:pPr>
      <w:r w:rsidRPr="00AC4FBC">
        <w:t>-</w:t>
      </w:r>
      <w:r w:rsidRPr="00AC4FBC">
        <w:tab/>
        <w:t>The referred test case 6.5D.2.1 in TS 38.521-2 [9] is incomplete</w:t>
      </w:r>
    </w:p>
    <w:p w14:paraId="4C88325A" w14:textId="77777777" w:rsidR="00AB2B30" w:rsidRPr="00AC4FBC" w:rsidRDefault="006A7121">
      <w:pPr>
        <w:pStyle w:val="H6"/>
      </w:pPr>
      <w:bookmarkStart w:id="6767" w:name="_CR6_5B_2_4_1D_1"/>
      <w:r w:rsidRPr="00AC4FBC">
        <w:t>6.5B.2.4.1D.1</w:t>
      </w:r>
      <w:r w:rsidRPr="00AC4FBC">
        <w:tab/>
        <w:t>Test purpose</w:t>
      </w:r>
    </w:p>
    <w:bookmarkEnd w:id="6767"/>
    <w:p w14:paraId="20009644" w14:textId="77777777" w:rsidR="00AB2B30" w:rsidRPr="00AC4FBC" w:rsidRDefault="006A7121">
      <w:r w:rsidRPr="00AC4FBC">
        <w:t>Same test purpose as in clause 6.5D.2.1 in TS 38.521-2 [9] for the NR carrier.</w:t>
      </w:r>
    </w:p>
    <w:p w14:paraId="519173F0" w14:textId="77777777" w:rsidR="00AB2B30" w:rsidRPr="00AC4FBC" w:rsidRDefault="006A7121">
      <w:pPr>
        <w:pStyle w:val="H6"/>
      </w:pPr>
      <w:bookmarkStart w:id="6768" w:name="_CR6_5B_2_4_1D_2"/>
      <w:r w:rsidRPr="00AC4FBC">
        <w:t>6.5B.2.4.1D.2</w:t>
      </w:r>
      <w:r w:rsidRPr="00AC4FBC">
        <w:tab/>
        <w:t>Test applicability</w:t>
      </w:r>
    </w:p>
    <w:bookmarkEnd w:id="6768"/>
    <w:p w14:paraId="541991BB" w14:textId="77777777" w:rsidR="00AB2B30" w:rsidRPr="00AC4FBC" w:rsidRDefault="006A7121">
      <w:r w:rsidRPr="00AC4FBC">
        <w:t>This test case applies to all types of E-UTRA UE release 15 and forward, supporting inter-band EN-DC FR2.</w:t>
      </w:r>
    </w:p>
    <w:p w14:paraId="73F8A113" w14:textId="77777777" w:rsidR="00AB2B30" w:rsidRPr="00AC4FBC" w:rsidRDefault="006A7121">
      <w:pPr>
        <w:pStyle w:val="H6"/>
      </w:pPr>
      <w:bookmarkStart w:id="6769" w:name="_CR6_5B_2_4_1D_3"/>
      <w:r w:rsidRPr="00AC4FBC">
        <w:t>6.5B.2.4.1D.3</w:t>
      </w:r>
      <w:r w:rsidRPr="00AC4FBC">
        <w:tab/>
        <w:t>Minimum conformance requirements</w:t>
      </w:r>
    </w:p>
    <w:bookmarkEnd w:id="6769"/>
    <w:p w14:paraId="2448568E" w14:textId="77777777" w:rsidR="00AB2B30" w:rsidRPr="00AC4FBC" w:rsidRDefault="006A7121">
      <w:r w:rsidRPr="00AC4FBC">
        <w:t xml:space="preserve">Same minimum conformance requirements as in clause 6.5D.2.1 in TS 38.521-2 [9] for the NR carrier. </w:t>
      </w:r>
    </w:p>
    <w:p w14:paraId="062D5AC9" w14:textId="70B73A7E" w:rsidR="00AB2B30" w:rsidRPr="00AC4FBC" w:rsidRDefault="006A7121">
      <w:r w:rsidRPr="00AC4FBC">
        <w:t xml:space="preserve">No exception requirements applicable to NR or </w:t>
      </w:r>
      <w:r w:rsidR="00BB6945" w:rsidRPr="00AC4FBC">
        <w:t>E-UTRA</w:t>
      </w:r>
      <w:r w:rsidRPr="00AC4FBC">
        <w:t>. LTE anchor agnostic approach is applied.</w:t>
      </w:r>
    </w:p>
    <w:p w14:paraId="1500724A" w14:textId="77777777" w:rsidR="00AB2B30" w:rsidRPr="00AC4FBC" w:rsidRDefault="006A7121">
      <w:r w:rsidRPr="00AC4FBC">
        <w:t>The normative reference for this measurement is TS 38.101-3 [4] clause 6.2B.2.4.</w:t>
      </w:r>
    </w:p>
    <w:p w14:paraId="4D2D4D3C" w14:textId="77777777" w:rsidR="00AB2B30" w:rsidRPr="00AC4FBC" w:rsidRDefault="006A7121">
      <w:pPr>
        <w:pStyle w:val="H6"/>
      </w:pPr>
      <w:bookmarkStart w:id="6770" w:name="_CR6_5B_2_4_1D_4"/>
      <w:r w:rsidRPr="00AC4FBC">
        <w:t>6.5B.2.4.1D.4</w:t>
      </w:r>
      <w:r w:rsidRPr="00AC4FBC">
        <w:tab/>
        <w:t>Test description</w:t>
      </w:r>
    </w:p>
    <w:bookmarkEnd w:id="6770"/>
    <w:p w14:paraId="5DF8D428" w14:textId="77777777" w:rsidR="00AB2B30" w:rsidRPr="00AC4FBC" w:rsidRDefault="006A7121">
      <w:r w:rsidRPr="00AC4FBC">
        <w:t>Same test description as in clause [6.5D.2.1] in TS 38.521-2 [9] for the NR carrier with the following exception:</w:t>
      </w:r>
    </w:p>
    <w:p w14:paraId="2DEFE8CF"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D.2.1] in TS 38.521-2 [9], the following steps will be added to configure E-UTRA component:</w:t>
      </w:r>
    </w:p>
    <w:p w14:paraId="67C324B7" w14:textId="77777777" w:rsidR="00AB2B30" w:rsidRPr="00AC4FBC" w:rsidRDefault="006A7121">
      <w:pPr>
        <w:pStyle w:val="B10"/>
      </w:pPr>
      <w:r w:rsidRPr="00AC4FBC">
        <w:t>2.1.</w:t>
      </w:r>
      <w:r w:rsidRPr="00AC4FBC">
        <w:tab/>
        <w:t>The parameter settings for E-UTRA cell are set up according to TS 36.508 [11] clause 4.4.3.</w:t>
      </w:r>
    </w:p>
    <w:p w14:paraId="4464605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59CFC31D" w14:textId="77777777" w:rsidR="00AB2B30" w:rsidRPr="00AC4FBC" w:rsidRDefault="006A7121">
      <w:r w:rsidRPr="00AC4FBC">
        <w:t xml:space="preserve">[Step 6] of Initial conditions as in clause [6.5D.2.1] in TS 38.521-2 [9] is replaced by: </w:t>
      </w:r>
    </w:p>
    <w:p w14:paraId="127D1883" w14:textId="77777777" w:rsidR="00AB2B30" w:rsidRPr="00AC4FBC" w:rsidRDefault="006A7121">
      <w:pPr>
        <w:pStyle w:val="B10"/>
      </w:pPr>
      <w:r w:rsidRPr="00AC4FBC">
        <w:t>6.</w:t>
      </w:r>
      <w:r w:rsidRPr="00AC4FBC">
        <w:tab/>
        <w:t>Ensure the UE is in state RRC_CONNECTED with generic procedure parameters Connectivity EN-DC, DC bearer MCG and SCG according to TS 38.508 [6] clause 4.5.</w:t>
      </w:r>
    </w:p>
    <w:p w14:paraId="64221F6C" w14:textId="77777777" w:rsidR="00AB2B30" w:rsidRPr="00AC4FBC" w:rsidRDefault="006A7121">
      <w:pPr>
        <w:pStyle w:val="H6"/>
      </w:pPr>
      <w:bookmarkStart w:id="6771" w:name="_CR6_5B_2_4_1D_5"/>
      <w:r w:rsidRPr="00AC4FBC">
        <w:t>6.5B.2.4.1D.5</w:t>
      </w:r>
      <w:r w:rsidRPr="00AC4FBC">
        <w:tab/>
        <w:t>Test Requirement</w:t>
      </w:r>
    </w:p>
    <w:bookmarkEnd w:id="6771"/>
    <w:p w14:paraId="0C1C572B" w14:textId="21E4CB3F" w:rsidR="00AB2B30" w:rsidRPr="00AC4FBC" w:rsidRDefault="006A7121">
      <w:r w:rsidRPr="00AC4FBC">
        <w:t xml:space="preserve">Same test requirement as in </w:t>
      </w:r>
      <w:r w:rsidRPr="00AC4FBC">
        <w:tab/>
        <w:t>clause 6.5D.2.1</w:t>
      </w:r>
      <w:r w:rsidR="00A63BF4" w:rsidRPr="00AC4FBC">
        <w:t>.5</w:t>
      </w:r>
      <w:r w:rsidRPr="00AC4FBC">
        <w:t xml:space="preserve"> of TS 38.521-2 [9] for the NR carrier.</w:t>
      </w:r>
    </w:p>
    <w:p w14:paraId="3648B36F" w14:textId="05B3CDE6" w:rsidR="00AB2B30" w:rsidRPr="00AC4FBC" w:rsidRDefault="006A7121">
      <w:pPr>
        <w:pStyle w:val="Heading5"/>
      </w:pPr>
      <w:bookmarkStart w:id="6772" w:name="_Toc52213634"/>
      <w:bookmarkStart w:id="6773" w:name="_Toc60743098"/>
      <w:bookmarkStart w:id="6774" w:name="_Toc68206288"/>
      <w:bookmarkStart w:id="6775" w:name="_Toc75972089"/>
      <w:bookmarkStart w:id="6776" w:name="_Toc85051524"/>
      <w:bookmarkStart w:id="6777" w:name="_Toc90493543"/>
      <w:bookmarkStart w:id="6778" w:name="_Toc90494183"/>
      <w:bookmarkStart w:id="6779" w:name="_Toc100094222"/>
      <w:bookmarkStart w:id="6780" w:name="_Toc106872890"/>
      <w:bookmarkStart w:id="6781" w:name="_Toc155208845"/>
      <w:bookmarkStart w:id="6782" w:name="_CR6_5B_2_4_3"/>
      <w:bookmarkEnd w:id="6782"/>
      <w:r w:rsidRPr="00AC4FBC">
        <w:t>6.5B.2.4.3</w:t>
      </w:r>
      <w:r w:rsidRPr="00AC4FBC">
        <w:tab/>
        <w:t>Adjacent channel leakage ratio for Inter-band EN-DC including FR2 (</w:t>
      </w:r>
      <w:r w:rsidR="00A60F02" w:rsidRPr="00AC4FBC">
        <w:t>1 NR CC</w:t>
      </w:r>
      <w:r w:rsidRPr="00AC4FBC">
        <w:t>)</w:t>
      </w:r>
      <w:bookmarkEnd w:id="6760"/>
      <w:bookmarkEnd w:id="6761"/>
      <w:bookmarkEnd w:id="6762"/>
      <w:bookmarkEnd w:id="6763"/>
      <w:bookmarkEnd w:id="6764"/>
      <w:bookmarkEnd w:id="6765"/>
      <w:bookmarkEnd w:id="6772"/>
      <w:bookmarkEnd w:id="6773"/>
      <w:bookmarkEnd w:id="6774"/>
      <w:bookmarkEnd w:id="6775"/>
      <w:bookmarkEnd w:id="6776"/>
      <w:bookmarkEnd w:id="6777"/>
      <w:bookmarkEnd w:id="6778"/>
      <w:bookmarkEnd w:id="6779"/>
      <w:bookmarkEnd w:id="6780"/>
      <w:bookmarkEnd w:id="6781"/>
    </w:p>
    <w:p w14:paraId="1E18869D" w14:textId="77777777" w:rsidR="00AB2B30" w:rsidRPr="00AC4FBC" w:rsidRDefault="006A7121">
      <w:pPr>
        <w:pStyle w:val="EditorsNote"/>
      </w:pPr>
      <w:r w:rsidRPr="00AC4FBC">
        <w:t>Editor's note:</w:t>
      </w:r>
      <w:r w:rsidRPr="00AC4FBC">
        <w:tab/>
        <w:t>The following aspects are either missing or not yet determined:</w:t>
      </w:r>
    </w:p>
    <w:p w14:paraId="2DF0EDFB" w14:textId="3F859CB4" w:rsidR="00AB2B30" w:rsidRPr="00AC4FBC" w:rsidRDefault="006A7121">
      <w:pPr>
        <w:pStyle w:val="EditorsNote"/>
      </w:pPr>
      <w:r w:rsidRPr="00AC4FBC">
        <w:t>-</w:t>
      </w:r>
      <w:r w:rsidRPr="00AC4FBC">
        <w:tab/>
        <w:t>The referred test case 6.5.2.3 in TS 38.521-2 [9] is incomplete</w:t>
      </w:r>
      <w:r w:rsidRPr="00AC4FBC">
        <w:rPr>
          <w:lang w:eastAsia="ja-JP"/>
        </w:rPr>
        <w:t xml:space="preserve"> for PC2 and </w:t>
      </w:r>
      <w:r w:rsidR="008D716E" w:rsidRPr="00AC4FBC">
        <w:rPr>
          <w:lang w:eastAsia="ja-JP"/>
        </w:rPr>
        <w:t>PC</w:t>
      </w:r>
      <w:r w:rsidRPr="00AC4FBC">
        <w:rPr>
          <w:lang w:eastAsia="ja-JP"/>
        </w:rPr>
        <w:t>4</w:t>
      </w:r>
      <w:r w:rsidRPr="00AC4FBC">
        <w:t>.</w:t>
      </w:r>
    </w:p>
    <w:p w14:paraId="0EE691D3" w14:textId="77777777" w:rsidR="00AB2B30" w:rsidRPr="00AC4FBC" w:rsidRDefault="006A7121">
      <w:pPr>
        <w:pStyle w:val="EditorsNote"/>
      </w:pPr>
      <w:bookmarkStart w:id="6783" w:name="_Toc27475799"/>
      <w:r w:rsidRPr="00AC4FBC">
        <w:t>-</w:t>
      </w:r>
      <w:r w:rsidRPr="00AC4FBC">
        <w:tab/>
        <w:t>The referred test case 6.5.2.3 in TS 38.521-2 [9] is incomplete</w:t>
      </w:r>
      <w:r w:rsidRPr="00AC4FBC">
        <w:rPr>
          <w:lang w:eastAsia="ja-JP"/>
        </w:rPr>
        <w:t xml:space="preserve"> for aggregated BW &gt; 400MHz</w:t>
      </w:r>
      <w:r w:rsidRPr="00AC4FBC">
        <w:t>.</w:t>
      </w:r>
    </w:p>
    <w:p w14:paraId="3E7504C0" w14:textId="77777777" w:rsidR="00AB2B30" w:rsidRPr="00AC4FBC" w:rsidRDefault="006A7121">
      <w:pPr>
        <w:pStyle w:val="H6"/>
      </w:pPr>
      <w:bookmarkStart w:id="6784" w:name="_CR6_5B_2_4_3_1"/>
      <w:r w:rsidRPr="00AC4FBC">
        <w:t>6.5B.2.4.3.1</w:t>
      </w:r>
      <w:r w:rsidRPr="00AC4FBC">
        <w:tab/>
        <w:t>Test purpose</w:t>
      </w:r>
      <w:bookmarkEnd w:id="6783"/>
    </w:p>
    <w:bookmarkEnd w:id="6784"/>
    <w:p w14:paraId="2A43FCF6" w14:textId="77777777" w:rsidR="00AB2B30" w:rsidRPr="00AC4FBC" w:rsidRDefault="006A7121">
      <w:r w:rsidRPr="00AC4FBC">
        <w:t>Same test purpose as in clause 6.5.2.3.1 in TS 38.521-2 [9] for the NR carrier.</w:t>
      </w:r>
    </w:p>
    <w:p w14:paraId="0D4C4096" w14:textId="77777777" w:rsidR="00AB2B30" w:rsidRPr="00AC4FBC" w:rsidRDefault="006A7121">
      <w:pPr>
        <w:pStyle w:val="H6"/>
      </w:pPr>
      <w:bookmarkStart w:id="6785" w:name="_Toc27475800"/>
      <w:bookmarkStart w:id="6786" w:name="_CR6_5B_2_4_3_2"/>
      <w:r w:rsidRPr="00AC4FBC">
        <w:lastRenderedPageBreak/>
        <w:t>6.5B.2.4.3.2</w:t>
      </w:r>
      <w:r w:rsidRPr="00AC4FBC">
        <w:tab/>
        <w:t>Test applicability</w:t>
      </w:r>
      <w:bookmarkEnd w:id="6785"/>
    </w:p>
    <w:bookmarkEnd w:id="6786"/>
    <w:p w14:paraId="41567E74" w14:textId="5DEEA228"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A60F02" w:rsidRPr="00AC4FBC">
        <w:rPr>
          <w:rFonts w:eastAsia="SimSun"/>
        </w:rPr>
        <w:t>1 NR UL CC</w:t>
      </w:r>
      <w:r w:rsidRPr="00AC4FBC">
        <w:t>.</w:t>
      </w:r>
    </w:p>
    <w:p w14:paraId="2E3DF851" w14:textId="77777777" w:rsidR="00AB2B30" w:rsidRPr="00AC4FBC" w:rsidRDefault="006A7121">
      <w:pPr>
        <w:pStyle w:val="H6"/>
      </w:pPr>
      <w:bookmarkStart w:id="6787" w:name="_Toc27475801"/>
      <w:bookmarkStart w:id="6788" w:name="_CR6_5B_2_4_3_3"/>
      <w:r w:rsidRPr="00AC4FBC">
        <w:t>6.5B.2.4.3.3</w:t>
      </w:r>
      <w:r w:rsidRPr="00AC4FBC">
        <w:tab/>
        <w:t>Minimum conformance requirements</w:t>
      </w:r>
      <w:bookmarkEnd w:id="6787"/>
    </w:p>
    <w:bookmarkEnd w:id="6788"/>
    <w:p w14:paraId="1A6BFC8B" w14:textId="77777777" w:rsidR="00AB2B30" w:rsidRPr="00AC4FBC" w:rsidRDefault="006A7121">
      <w:r w:rsidRPr="00AC4FBC">
        <w:t xml:space="preserve">Same minimum conformance requirements as in clause 6.5.2.3.3 in TS 38.521-2 [9] for the NR carrier. </w:t>
      </w:r>
    </w:p>
    <w:p w14:paraId="3BC40E0E" w14:textId="404BE3F1" w:rsidR="00AB2B30" w:rsidRPr="00AC4FBC" w:rsidRDefault="006A7121">
      <w:r w:rsidRPr="00AC4FBC">
        <w:t xml:space="preserve">No exception requirements applicable to NR or </w:t>
      </w:r>
      <w:r w:rsidR="00BB6945" w:rsidRPr="00AC4FBC">
        <w:t>E-UTRA</w:t>
      </w:r>
      <w:r w:rsidRPr="00AC4FBC">
        <w:t>. LTE anchor agnostic approach is applied.</w:t>
      </w:r>
    </w:p>
    <w:p w14:paraId="6B5BF358" w14:textId="77777777" w:rsidR="00AB2B30" w:rsidRPr="00AC4FBC" w:rsidRDefault="006A7121">
      <w:pPr>
        <w:pStyle w:val="H6"/>
      </w:pPr>
      <w:bookmarkStart w:id="6789" w:name="_Toc27475802"/>
      <w:bookmarkStart w:id="6790" w:name="_CR6_5B_2_4_3_4"/>
      <w:r w:rsidRPr="00AC4FBC">
        <w:t>6.5B.2.4.3.4</w:t>
      </w:r>
      <w:r w:rsidRPr="00AC4FBC">
        <w:tab/>
        <w:t>Test description</w:t>
      </w:r>
      <w:bookmarkEnd w:id="6789"/>
    </w:p>
    <w:p w14:paraId="41936304" w14:textId="77777777" w:rsidR="00AB2B30" w:rsidRPr="00AC4FBC" w:rsidRDefault="006A7121">
      <w:pPr>
        <w:pStyle w:val="H6"/>
      </w:pPr>
      <w:bookmarkStart w:id="6791" w:name="_Toc27475803"/>
      <w:bookmarkStart w:id="6792" w:name="_CR6_5B_2_4_3_4_1"/>
      <w:bookmarkEnd w:id="6790"/>
      <w:r w:rsidRPr="00AC4FBC">
        <w:t>6.5B.2.4.3.4.1</w:t>
      </w:r>
      <w:r w:rsidRPr="00AC4FBC">
        <w:tab/>
        <w:t>Initial conditions</w:t>
      </w:r>
      <w:bookmarkEnd w:id="6791"/>
    </w:p>
    <w:bookmarkEnd w:id="6792"/>
    <w:p w14:paraId="4E4A6798" w14:textId="77777777" w:rsidR="00AB2B30" w:rsidRPr="00AC4FBC" w:rsidRDefault="006A7121">
      <w:r w:rsidRPr="00AC4FBC">
        <w:t>Same test description as in clause 6.5.2.3.4 in TS 38.521-2 [9] for the NR carrier with the following exception:</w:t>
      </w:r>
    </w:p>
    <w:p w14:paraId="17751594" w14:textId="77777777" w:rsidR="00AB2B30" w:rsidRPr="00AC4FBC" w:rsidRDefault="006A7121">
      <w:r w:rsidRPr="00AC4FBC">
        <w:t>The initial test configurations for E-UTRA band consist of environmental conditions, test frequencies, and channel bandwidths based on E-UTRA bands specified in Table 4.7-1. For Initial conditions as in clause 6.5.2.3.4.1 in TS 38.521-2 [9], the following steps will be added to configure E-UTRA component:</w:t>
      </w:r>
    </w:p>
    <w:p w14:paraId="01C97CB3" w14:textId="77777777" w:rsidR="00AB2B30" w:rsidRPr="00AC4FBC" w:rsidRDefault="006A7121">
      <w:pPr>
        <w:pStyle w:val="B10"/>
      </w:pPr>
      <w:r w:rsidRPr="00AC4FBC">
        <w:t>2.1.</w:t>
      </w:r>
      <w:r w:rsidRPr="00AC4FBC">
        <w:tab/>
        <w:t>The parameter settings for E-UTRA cell are set up according to TS 36.508 [11] clause 4.4.3.</w:t>
      </w:r>
    </w:p>
    <w:p w14:paraId="29C19FC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041AF9A7" w14:textId="77777777" w:rsidR="00AB2B30" w:rsidRPr="00AC4FBC" w:rsidRDefault="006A7121">
      <w:r w:rsidRPr="00AC4FBC">
        <w:t xml:space="preserve">Step 6 of Initial conditions as in clause 6.5.2.3.4.1 in TS 38.521-2 [9] is replaced by: </w:t>
      </w:r>
    </w:p>
    <w:p w14:paraId="19E81ED0"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8F2CC4E" w14:textId="77777777" w:rsidR="00AB2B30" w:rsidRPr="00AC4FBC" w:rsidRDefault="006A7121">
      <w:r w:rsidRPr="00AC4FBC">
        <w:t>Same test procedure as in clause 6.5.2.3.4.2 in TS 38.521-2 [9] with the following steps added for E-UTRA component:</w:t>
      </w:r>
    </w:p>
    <w:p w14:paraId="1594B5C3"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50DC333" w14:textId="77777777" w:rsidR="00AB2B30" w:rsidRPr="00AC4FBC" w:rsidRDefault="006A7121">
      <w:pPr>
        <w:pStyle w:val="H6"/>
      </w:pPr>
      <w:bookmarkStart w:id="6793" w:name="_Toc27475804"/>
      <w:bookmarkStart w:id="6794" w:name="_CR6_5B_2_4_3_5"/>
      <w:r w:rsidRPr="00AC4FBC">
        <w:t>6.5B.2.4.3.5</w:t>
      </w:r>
      <w:r w:rsidRPr="00AC4FBC">
        <w:tab/>
        <w:t>Test requirement</w:t>
      </w:r>
      <w:bookmarkEnd w:id="6793"/>
    </w:p>
    <w:bookmarkEnd w:id="6794"/>
    <w:p w14:paraId="7C062855" w14:textId="77777777" w:rsidR="00AB2B30" w:rsidRPr="00AC4FBC" w:rsidRDefault="006A7121">
      <w:r w:rsidRPr="00AC4FBC">
        <w:t>Same test requirement as in clause 6.5.2.3.5 in TS 38.521-2 [9] for the NR carrier.</w:t>
      </w:r>
    </w:p>
    <w:p w14:paraId="1346368C" w14:textId="0A64E7E4" w:rsidR="00AB2B30" w:rsidRPr="00AC4FBC" w:rsidRDefault="006A7121">
      <w:pPr>
        <w:pStyle w:val="Heading5"/>
      </w:pPr>
      <w:bookmarkStart w:id="6795" w:name="_Toc27475805"/>
      <w:bookmarkStart w:id="6796" w:name="_Toc29495333"/>
      <w:bookmarkStart w:id="6797" w:name="_Toc36116378"/>
      <w:bookmarkStart w:id="6798" w:name="_Toc36118427"/>
      <w:bookmarkStart w:id="6799" w:name="_Toc36560542"/>
      <w:bookmarkStart w:id="6800" w:name="_Toc43977059"/>
      <w:bookmarkStart w:id="6801" w:name="_Toc52213635"/>
      <w:bookmarkStart w:id="6802" w:name="_Toc60743099"/>
      <w:bookmarkStart w:id="6803" w:name="_Toc68206289"/>
      <w:bookmarkStart w:id="6804" w:name="_Toc75972090"/>
      <w:bookmarkStart w:id="6805" w:name="_Toc85051525"/>
      <w:bookmarkStart w:id="6806" w:name="_Toc90493544"/>
      <w:bookmarkStart w:id="6807" w:name="_Toc90494184"/>
      <w:bookmarkStart w:id="6808" w:name="_Toc100094223"/>
      <w:bookmarkStart w:id="6809" w:name="_Toc106872891"/>
      <w:bookmarkStart w:id="6810" w:name="_Toc155208846"/>
      <w:r w:rsidRPr="00AC4FBC">
        <w:t>6.5B.2.4.3_1</w:t>
      </w:r>
      <w:r w:rsidRPr="00AC4FBC">
        <w:tab/>
        <w:t>Adjacent channel leakage ratio for Inter-band EN-DC including FR2 (&gt;</w:t>
      </w:r>
      <w:r w:rsidR="00BB704D" w:rsidRPr="00AC4FBC">
        <w:t>1 NR</w:t>
      </w:r>
      <w:r w:rsidRPr="00AC4FBC">
        <w:t xml:space="preserve"> CC)</w:t>
      </w:r>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p>
    <w:p w14:paraId="07A76178" w14:textId="77777777" w:rsidR="00AB2B30" w:rsidRPr="00AC4FBC" w:rsidRDefault="006A7121">
      <w:pPr>
        <w:pStyle w:val="EditorsNote"/>
      </w:pPr>
      <w:r w:rsidRPr="00AC4FBC">
        <w:t>Editor's note: Test applicability, Test Description in below sub-clauses requires updates to clarify number of E-UTRA carriers that will be configured during the test</w:t>
      </w:r>
    </w:p>
    <w:p w14:paraId="3B52EC72" w14:textId="5C20DAB0" w:rsidR="00AB2B30" w:rsidRPr="00AC4FBC" w:rsidRDefault="006A7121" w:rsidP="003A6F0D">
      <w:pPr>
        <w:pStyle w:val="Heading6"/>
      </w:pPr>
      <w:bookmarkStart w:id="6811" w:name="_Toc106872892"/>
      <w:bookmarkStart w:id="6812" w:name="_Toc155208847"/>
      <w:bookmarkStart w:id="6813" w:name="_CR6_5B_2_4_3_1_1"/>
      <w:bookmarkEnd w:id="6813"/>
      <w:r w:rsidRPr="00AC4FBC">
        <w:t>6.5B.2.4.3_1.1</w:t>
      </w:r>
      <w:r w:rsidRPr="00AC4FBC">
        <w:tab/>
        <w:t>Adjacent channel leakage ratio for Inter-band EN-DC including FR2 (</w:t>
      </w:r>
      <w:r w:rsidR="00BB704D" w:rsidRPr="00AC4FBC">
        <w:t>2 NR</w:t>
      </w:r>
      <w:r w:rsidRPr="00AC4FBC">
        <w:t xml:space="preserve"> CCs)</w:t>
      </w:r>
      <w:bookmarkEnd w:id="6811"/>
      <w:bookmarkEnd w:id="6812"/>
    </w:p>
    <w:p w14:paraId="77459F90" w14:textId="77777777" w:rsidR="00AB2B30" w:rsidRPr="00AC4FBC" w:rsidRDefault="006A7121">
      <w:pPr>
        <w:pStyle w:val="EditorsNote"/>
      </w:pPr>
      <w:r w:rsidRPr="00AC4FBC">
        <w:t>Editor's note:</w:t>
      </w:r>
      <w:r w:rsidRPr="00AC4FBC">
        <w:tab/>
        <w:t>The following aspects are either missing or not yet determined:</w:t>
      </w:r>
    </w:p>
    <w:p w14:paraId="45074276" w14:textId="77777777" w:rsidR="00AB2B30" w:rsidRPr="00AC4FBC" w:rsidRDefault="006A7121">
      <w:pPr>
        <w:pStyle w:val="EditorsNote"/>
      </w:pPr>
      <w:r w:rsidRPr="00AC4FBC">
        <w:t>-</w:t>
      </w:r>
      <w:r w:rsidRPr="00AC4FBC">
        <w:tab/>
        <w:t>The referred test case 6.5A.2.2.1 in TS 38.521-2 [9] is incomplete</w:t>
      </w:r>
      <w:r w:rsidRPr="00AC4FBC">
        <w:rPr>
          <w:lang w:eastAsia="ja-JP"/>
        </w:rPr>
        <w:t xml:space="preserve"> </w:t>
      </w:r>
      <w:r w:rsidRPr="00AC4FBC">
        <w:t>for intra-band contiguous CA supporting aggregated BW &gt; 400MHz are TBD.</w:t>
      </w:r>
    </w:p>
    <w:p w14:paraId="428D791E" w14:textId="77777777" w:rsidR="00AB2B30" w:rsidRPr="00AC4FBC" w:rsidRDefault="006A7121">
      <w:pPr>
        <w:pStyle w:val="H6"/>
      </w:pPr>
      <w:bookmarkStart w:id="6814" w:name="_CR6_5B_2_4_3_1_1_1"/>
      <w:r w:rsidRPr="00AC4FBC">
        <w:t>6.5B.2.4.3_1.1.1</w:t>
      </w:r>
      <w:r w:rsidRPr="00AC4FBC">
        <w:tab/>
        <w:t>Test purpose</w:t>
      </w:r>
    </w:p>
    <w:bookmarkEnd w:id="6814"/>
    <w:p w14:paraId="486C3BFB" w14:textId="77777777" w:rsidR="00AB2B30" w:rsidRPr="00AC4FBC" w:rsidRDefault="006A7121">
      <w:r w:rsidRPr="00AC4FBC">
        <w:t>Same test purpose as in clause 6.5.2.3.1 in TS 38.521-2 [9] for the NR carrier.</w:t>
      </w:r>
    </w:p>
    <w:p w14:paraId="7B45DBFB" w14:textId="77777777" w:rsidR="00AB2B30" w:rsidRPr="00AC4FBC" w:rsidRDefault="006A7121">
      <w:pPr>
        <w:pStyle w:val="H6"/>
      </w:pPr>
      <w:bookmarkStart w:id="6815" w:name="_CR6_5B_2_4_3_1_1_2"/>
      <w:r w:rsidRPr="00AC4FBC">
        <w:t>6.5B.2.4.3_1.1.2</w:t>
      </w:r>
      <w:r w:rsidRPr="00AC4FBC">
        <w:tab/>
        <w:t>Test applicability</w:t>
      </w:r>
    </w:p>
    <w:bookmarkEnd w:id="6815"/>
    <w:p w14:paraId="4215172E" w14:textId="38955056"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BB704D" w:rsidRPr="00AC4FBC">
        <w:rPr>
          <w:rFonts w:eastAsia="SimSun"/>
        </w:rPr>
        <w:t xml:space="preserve"> </w:t>
      </w:r>
      <w:r w:rsidRPr="00AC4FBC">
        <w:t xml:space="preserve">NR </w:t>
      </w:r>
      <w:r w:rsidRPr="00AC4FBC">
        <w:rPr>
          <w:rFonts w:eastAsia="SimSun"/>
        </w:rPr>
        <w:t xml:space="preserve">UL </w:t>
      </w:r>
      <w:r w:rsidRPr="00AC4FBC">
        <w:t>CCs.</w:t>
      </w:r>
    </w:p>
    <w:p w14:paraId="3E27283D" w14:textId="77777777" w:rsidR="00AB2B30" w:rsidRPr="00AC4FBC" w:rsidRDefault="006A7121">
      <w:pPr>
        <w:pStyle w:val="H6"/>
      </w:pPr>
      <w:bookmarkStart w:id="6816" w:name="_CR6_5B_2_4_3_1_1_3"/>
      <w:r w:rsidRPr="00AC4FBC">
        <w:lastRenderedPageBreak/>
        <w:t>6.5B.2.4.3_1.1.3</w:t>
      </w:r>
      <w:r w:rsidRPr="00AC4FBC">
        <w:tab/>
        <w:t>Minimum conformance requirements</w:t>
      </w:r>
    </w:p>
    <w:bookmarkEnd w:id="6816"/>
    <w:p w14:paraId="7F3F6E8B" w14:textId="77777777" w:rsidR="00AB2B30" w:rsidRPr="00AC4FBC" w:rsidRDefault="006A7121">
      <w:r w:rsidRPr="00AC4FBC">
        <w:t xml:space="preserve">Same minimum conformance requirements as in clause 6.5.2.3.3 in TS 38.521-2 [9] for the NR carrier. </w:t>
      </w:r>
    </w:p>
    <w:p w14:paraId="3F80C827" w14:textId="3A746B3E"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4A8B4B2C" w14:textId="77777777" w:rsidR="00AB2B30" w:rsidRPr="00AC4FBC" w:rsidRDefault="006A7121">
      <w:r w:rsidRPr="00AC4FBC">
        <w:t>The normative reference for this requirement is TS 3</w:t>
      </w:r>
      <w:r w:rsidRPr="00AC4FBC">
        <w:rPr>
          <w:lang w:eastAsia="zh-TW"/>
        </w:rPr>
        <w:t>8.101-3 [4] clause </w:t>
      </w:r>
      <w:r w:rsidRPr="00AC4FBC">
        <w:t>6.4B.2.4.</w:t>
      </w:r>
    </w:p>
    <w:p w14:paraId="5CCFAA01" w14:textId="77777777" w:rsidR="00AB2B30" w:rsidRPr="00AC4FBC" w:rsidRDefault="006A7121">
      <w:pPr>
        <w:pStyle w:val="H6"/>
      </w:pPr>
      <w:bookmarkStart w:id="6817" w:name="_CR6_5B_2_4_3_1_1_4"/>
      <w:r w:rsidRPr="00AC4FBC">
        <w:t>6.5B.2.4.3_1.1.4</w:t>
      </w:r>
      <w:r w:rsidRPr="00AC4FBC">
        <w:tab/>
        <w:t>Test description</w:t>
      </w:r>
    </w:p>
    <w:p w14:paraId="25B9CC18" w14:textId="77777777" w:rsidR="00AB2B30" w:rsidRPr="00AC4FBC" w:rsidRDefault="006A7121">
      <w:pPr>
        <w:pStyle w:val="H6"/>
      </w:pPr>
      <w:bookmarkStart w:id="6818" w:name="_CR6_5B_2_4_3_1_1_4_1"/>
      <w:bookmarkEnd w:id="6817"/>
      <w:r w:rsidRPr="00AC4FBC">
        <w:t>6.5B.2.4.3_1.1.4.1</w:t>
      </w:r>
      <w:r w:rsidRPr="00AC4FBC">
        <w:tab/>
        <w:t>Initial condition</w:t>
      </w:r>
    </w:p>
    <w:bookmarkEnd w:id="6818"/>
    <w:p w14:paraId="63D7857D" w14:textId="77777777" w:rsidR="00AB2B30" w:rsidRPr="00AC4FBC" w:rsidRDefault="006A7121">
      <w:r w:rsidRPr="00AC4FBC">
        <w:t xml:space="preserve">Same test description as in clause 6.5A.2.2.1.4 in TS 38.521-2 [9] for the </w:t>
      </w:r>
      <w:r w:rsidRPr="00AC4FBC">
        <w:rPr>
          <w:i/>
        </w:rPr>
        <w:t>NR</w:t>
      </w:r>
      <w:r w:rsidRPr="00AC4FBC">
        <w:t xml:space="preserve"> carrier with the following exception:</w:t>
      </w:r>
    </w:p>
    <w:p w14:paraId="5E290545"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6BC0161" w14:textId="77777777" w:rsidR="00AB2B30" w:rsidRPr="00AC4FBC" w:rsidRDefault="006A7121">
      <w:r w:rsidRPr="00AC4FBC">
        <w:t>For Initial conditions as in clause 6.5A.2.2.1.4.1 in TS 38.521-2 [9], the following steps will be added to configure E-UTRA component:</w:t>
      </w:r>
    </w:p>
    <w:p w14:paraId="558DD3DB" w14:textId="77777777" w:rsidR="00AB2B30" w:rsidRPr="00AC4FBC" w:rsidRDefault="006A7121">
      <w:pPr>
        <w:pStyle w:val="B10"/>
      </w:pPr>
      <w:r w:rsidRPr="00AC4FBC">
        <w:t>2.1.</w:t>
      </w:r>
      <w:r w:rsidRPr="00AC4FBC">
        <w:tab/>
        <w:t>The parameter settings for E-UTRA cell are set up according to TS 36.508 [11] clause 4.4.3.</w:t>
      </w:r>
    </w:p>
    <w:p w14:paraId="3D056ECC"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47853B7" w14:textId="77777777" w:rsidR="00AB2B30" w:rsidRPr="00AC4FBC" w:rsidRDefault="006A7121">
      <w:r w:rsidRPr="00AC4FBC">
        <w:t xml:space="preserve">Step 6 of Initial conditions as in clause 6.5A.2.2.1.4.1 in TS 38.521-2 [9] is replaced by: </w:t>
      </w:r>
    </w:p>
    <w:p w14:paraId="6730518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3B44471" w14:textId="77777777" w:rsidR="00AB2B30" w:rsidRPr="00AC4FBC" w:rsidRDefault="006A7121">
      <w:r w:rsidRPr="00AC4FBC">
        <w:t>Same test procedure as in clause 6.5A.2.2.1.4.2 in TS 38.521-2 [9] with the following steps added for E-UTRA component:</w:t>
      </w:r>
    </w:p>
    <w:p w14:paraId="75B276D1"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A8532F9" w14:textId="77777777" w:rsidR="00AB2B30" w:rsidRPr="00AC4FBC" w:rsidRDefault="006A7121">
      <w:pPr>
        <w:pStyle w:val="H6"/>
      </w:pPr>
      <w:bookmarkStart w:id="6819" w:name="_CR6_5B_2_4_3_1_1_5"/>
      <w:r w:rsidRPr="00AC4FBC">
        <w:t>6.5B.2.4.3_1.1.5</w:t>
      </w:r>
      <w:r w:rsidRPr="00AC4FBC">
        <w:tab/>
        <w:t>Test Requirements</w:t>
      </w:r>
    </w:p>
    <w:bookmarkEnd w:id="6819"/>
    <w:p w14:paraId="43016ED2" w14:textId="77777777" w:rsidR="00AB2B30" w:rsidRPr="00AC4FBC" w:rsidRDefault="006A7121">
      <w:r w:rsidRPr="00AC4FBC">
        <w:t xml:space="preserve">Same test requirement as in clause 6.5A.2.2.1.5 in TS 38.521-2 [9] for the </w:t>
      </w:r>
      <w:r w:rsidRPr="00AC4FBC">
        <w:rPr>
          <w:i/>
        </w:rPr>
        <w:t>NR</w:t>
      </w:r>
      <w:r w:rsidRPr="00AC4FBC">
        <w:t xml:space="preserve"> carrier.</w:t>
      </w:r>
    </w:p>
    <w:p w14:paraId="29054B80" w14:textId="5337B27B" w:rsidR="00AB2B30" w:rsidRPr="00AC4FBC" w:rsidRDefault="006A7121" w:rsidP="00B50DA3">
      <w:pPr>
        <w:pStyle w:val="Heading6"/>
      </w:pPr>
      <w:bookmarkStart w:id="6820" w:name="_Toc27475806"/>
      <w:bookmarkStart w:id="6821" w:name="_Toc29495334"/>
      <w:bookmarkStart w:id="6822" w:name="_Toc36116379"/>
      <w:bookmarkStart w:id="6823" w:name="_Toc36118428"/>
      <w:bookmarkStart w:id="6824" w:name="_Toc36560543"/>
      <w:bookmarkStart w:id="6825" w:name="_Toc43977060"/>
      <w:bookmarkStart w:id="6826" w:name="_Toc52213636"/>
      <w:bookmarkStart w:id="6827" w:name="_Toc60743100"/>
      <w:bookmarkStart w:id="6828" w:name="_Toc106872893"/>
      <w:bookmarkStart w:id="6829" w:name="_Toc155208848"/>
      <w:bookmarkStart w:id="6830" w:name="_CR6_5B_2_4_3_1_2"/>
      <w:bookmarkEnd w:id="6830"/>
      <w:r w:rsidRPr="00AC4FBC">
        <w:t>6.5B.2.4.3_1.2</w:t>
      </w:r>
      <w:r w:rsidRPr="00AC4FBC">
        <w:tab/>
        <w:t>Adjacent channel leakage ratio for Inter-band EN-DC including FR2 (</w:t>
      </w:r>
      <w:r w:rsidR="001941C3" w:rsidRPr="00AC4FBC">
        <w:t>3 NR</w:t>
      </w:r>
      <w:r w:rsidRPr="00AC4FBC">
        <w:t xml:space="preserve"> CCs)</w:t>
      </w:r>
      <w:bookmarkEnd w:id="6820"/>
      <w:bookmarkEnd w:id="6821"/>
      <w:bookmarkEnd w:id="6822"/>
      <w:bookmarkEnd w:id="6823"/>
      <w:bookmarkEnd w:id="6824"/>
      <w:bookmarkEnd w:id="6825"/>
      <w:bookmarkEnd w:id="6826"/>
      <w:bookmarkEnd w:id="6827"/>
      <w:bookmarkEnd w:id="6828"/>
      <w:bookmarkEnd w:id="6829"/>
    </w:p>
    <w:p w14:paraId="4B2E45D7" w14:textId="77777777" w:rsidR="00AB2B30" w:rsidRPr="00AC4FBC" w:rsidRDefault="006A7121">
      <w:pPr>
        <w:pStyle w:val="EditorsNote"/>
      </w:pPr>
      <w:r w:rsidRPr="00AC4FBC">
        <w:t>Editor's note:</w:t>
      </w:r>
      <w:r w:rsidRPr="00AC4FBC">
        <w:tab/>
        <w:t>The following aspects are either missing or not yet determined:</w:t>
      </w:r>
    </w:p>
    <w:p w14:paraId="493A28DD" w14:textId="77777777" w:rsidR="00AB2B30" w:rsidRPr="00AC4FBC" w:rsidRDefault="006A7121">
      <w:pPr>
        <w:pStyle w:val="EditorsNote"/>
      </w:pPr>
      <w:r w:rsidRPr="00AC4FBC">
        <w:t>-</w:t>
      </w:r>
      <w:r w:rsidRPr="00AC4FBC">
        <w:tab/>
        <w:t>The referred test case 6.5A.2.2.2 in TS 38.521-2 [9] is incomplete</w:t>
      </w:r>
      <w:r w:rsidRPr="00AC4FBC">
        <w:rPr>
          <w:lang w:eastAsia="ja-JP"/>
        </w:rPr>
        <w:t xml:space="preserve"> </w:t>
      </w:r>
      <w:r w:rsidRPr="00AC4FBC">
        <w:t>for intra-band contiguous CA supporting aggregated BW &gt; 400MHz are TBD.</w:t>
      </w:r>
    </w:p>
    <w:p w14:paraId="573E855E" w14:textId="77777777" w:rsidR="00AB2B30" w:rsidRPr="00AC4FBC" w:rsidRDefault="006A7121">
      <w:pPr>
        <w:pStyle w:val="H6"/>
      </w:pPr>
      <w:bookmarkStart w:id="6831" w:name="_CR6_5B_2_4_3_1_2_1"/>
      <w:r w:rsidRPr="00AC4FBC">
        <w:t>6.5B.2.4.3_1.2.1</w:t>
      </w:r>
      <w:r w:rsidRPr="00AC4FBC">
        <w:tab/>
        <w:t>Test purpose</w:t>
      </w:r>
    </w:p>
    <w:bookmarkEnd w:id="6831"/>
    <w:p w14:paraId="148F543F" w14:textId="77777777" w:rsidR="00AB2B30" w:rsidRPr="00AC4FBC" w:rsidRDefault="006A7121">
      <w:r w:rsidRPr="00AC4FBC">
        <w:t>Same test purpose as in clause 6.5.2.3.1 in TS 38.521-2 [9] for the NR carrier.</w:t>
      </w:r>
    </w:p>
    <w:p w14:paraId="599FBA58" w14:textId="77777777" w:rsidR="00AB2B30" w:rsidRPr="00AC4FBC" w:rsidRDefault="006A7121">
      <w:pPr>
        <w:pStyle w:val="H6"/>
      </w:pPr>
      <w:bookmarkStart w:id="6832" w:name="_CR6_5B_2_4_3_1_2_2"/>
      <w:r w:rsidRPr="00AC4FBC">
        <w:t>6.5B.2.4.3_1.2.2</w:t>
      </w:r>
      <w:r w:rsidRPr="00AC4FBC">
        <w:tab/>
        <w:t>Test applicability</w:t>
      </w:r>
    </w:p>
    <w:bookmarkEnd w:id="6832"/>
    <w:p w14:paraId="5FBCAA6B" w14:textId="3D09A88A" w:rsidR="00AB2B30" w:rsidRPr="00AC4FBC" w:rsidRDefault="006A7121">
      <w:r w:rsidRPr="00AC4FBC">
        <w:t>This test case applies to all types of E-UTRA UE release 15 and forward, supporting inter-band EN-DC including FR2 with 3</w:t>
      </w:r>
      <w:r w:rsidR="001941C3" w:rsidRPr="00AC4FBC">
        <w:t xml:space="preserve"> </w:t>
      </w:r>
      <w:r w:rsidRPr="00AC4FBC">
        <w:t xml:space="preserve">NR </w:t>
      </w:r>
      <w:r w:rsidRPr="00AC4FBC">
        <w:rPr>
          <w:rFonts w:eastAsia="SimSun"/>
        </w:rPr>
        <w:t xml:space="preserve">UL </w:t>
      </w:r>
      <w:r w:rsidRPr="00AC4FBC">
        <w:t>CCs.</w:t>
      </w:r>
    </w:p>
    <w:p w14:paraId="63E2ACA7" w14:textId="77777777" w:rsidR="00AB2B30" w:rsidRPr="00AC4FBC" w:rsidRDefault="006A7121">
      <w:pPr>
        <w:pStyle w:val="H6"/>
      </w:pPr>
      <w:bookmarkStart w:id="6833" w:name="_CR6_5B_2_4_3_1_2_3"/>
      <w:r w:rsidRPr="00AC4FBC">
        <w:t>6.5B.2.4.3_1.2.3</w:t>
      </w:r>
      <w:r w:rsidRPr="00AC4FBC">
        <w:tab/>
        <w:t>Minimum conformance requirements</w:t>
      </w:r>
    </w:p>
    <w:bookmarkEnd w:id="6833"/>
    <w:p w14:paraId="0A065E16" w14:textId="77777777" w:rsidR="00AB2B30" w:rsidRPr="00AC4FBC" w:rsidRDefault="006A7121">
      <w:r w:rsidRPr="00AC4FBC">
        <w:t xml:space="preserve">Same minimum conformance requirements as in clause 6.5.2.3.3 in TS 38.521-2 [9] for the NR carrier. </w:t>
      </w:r>
    </w:p>
    <w:p w14:paraId="3154162F" w14:textId="1F43096F"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01E3D8A7" w14:textId="77777777" w:rsidR="00AB2B30" w:rsidRPr="00AC4FBC" w:rsidRDefault="006A7121">
      <w:r w:rsidRPr="00AC4FBC">
        <w:t>The normative reference for this requirement is TS 3</w:t>
      </w:r>
      <w:r w:rsidRPr="00AC4FBC">
        <w:rPr>
          <w:lang w:eastAsia="zh-TW"/>
        </w:rPr>
        <w:t>8.101-3 [4] clause </w:t>
      </w:r>
      <w:r w:rsidRPr="00AC4FBC">
        <w:t>6.4B.2.4.</w:t>
      </w:r>
    </w:p>
    <w:p w14:paraId="1CFB2E66" w14:textId="77777777" w:rsidR="00AB2B30" w:rsidRPr="00AC4FBC" w:rsidRDefault="006A7121">
      <w:pPr>
        <w:pStyle w:val="H6"/>
      </w:pPr>
      <w:bookmarkStart w:id="6834" w:name="_CR6_5B_2_4_3_1_2_4"/>
      <w:r w:rsidRPr="00AC4FBC">
        <w:lastRenderedPageBreak/>
        <w:t>6.5B.2.4.3_1.2.4</w:t>
      </w:r>
      <w:r w:rsidRPr="00AC4FBC">
        <w:tab/>
        <w:t>Test description</w:t>
      </w:r>
    </w:p>
    <w:p w14:paraId="6B2FCD94" w14:textId="77777777" w:rsidR="00AB2B30" w:rsidRPr="00AC4FBC" w:rsidRDefault="006A7121">
      <w:pPr>
        <w:pStyle w:val="H6"/>
      </w:pPr>
      <w:bookmarkStart w:id="6835" w:name="_CR6_5B_2_4_3_1_2_4_1"/>
      <w:bookmarkEnd w:id="6834"/>
      <w:r w:rsidRPr="00AC4FBC">
        <w:t>6.5B.2.4.3_1.2.4.1</w:t>
      </w:r>
      <w:r w:rsidRPr="00AC4FBC">
        <w:tab/>
        <w:t>Initial condition</w:t>
      </w:r>
    </w:p>
    <w:bookmarkEnd w:id="6835"/>
    <w:p w14:paraId="23EEA566" w14:textId="77777777" w:rsidR="00AB2B30" w:rsidRPr="00AC4FBC" w:rsidRDefault="006A7121">
      <w:r w:rsidRPr="00AC4FBC">
        <w:t xml:space="preserve">Same test description as in clause 6.5A.2.2.2.4 in TS 38.521-2 [9] for the </w:t>
      </w:r>
      <w:r w:rsidRPr="00AC4FBC">
        <w:rPr>
          <w:i/>
        </w:rPr>
        <w:t>NR</w:t>
      </w:r>
      <w:r w:rsidRPr="00AC4FBC">
        <w:t xml:space="preserve"> carrier with the following exception:</w:t>
      </w:r>
    </w:p>
    <w:p w14:paraId="154BECA2"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1CC1CDA2" w14:textId="77777777" w:rsidR="00AB2B30" w:rsidRPr="00AC4FBC" w:rsidRDefault="006A7121">
      <w:r w:rsidRPr="00AC4FBC">
        <w:t>For Initial conditions as in clause 6.5A.2.2.2.4.1 in TS 38.521-2 [9], the following steps will be added to configure E-UTRA component:</w:t>
      </w:r>
    </w:p>
    <w:p w14:paraId="51FA7DF7" w14:textId="77777777" w:rsidR="00AB2B30" w:rsidRPr="00AC4FBC" w:rsidRDefault="006A7121">
      <w:pPr>
        <w:pStyle w:val="B10"/>
      </w:pPr>
      <w:r w:rsidRPr="00AC4FBC">
        <w:t>2.1.</w:t>
      </w:r>
      <w:r w:rsidRPr="00AC4FBC">
        <w:tab/>
        <w:t>The parameter settings for E-UTRA cell are set up according to TS 36.508 [11] clause 4.4.3.</w:t>
      </w:r>
    </w:p>
    <w:p w14:paraId="11BF5CD4"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558DA4C" w14:textId="77777777" w:rsidR="00AB2B30" w:rsidRPr="00AC4FBC" w:rsidRDefault="006A7121">
      <w:r w:rsidRPr="00AC4FBC">
        <w:t xml:space="preserve">Step 6 of Initial conditions as in clause 6.5A.2.2.2.4.1 in TS 38.521-2 [9] is replaced by: </w:t>
      </w:r>
    </w:p>
    <w:p w14:paraId="6CBB990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3EAB8D2" w14:textId="77777777" w:rsidR="00AB2B30" w:rsidRPr="00AC4FBC" w:rsidRDefault="006A7121">
      <w:r w:rsidRPr="00AC4FBC">
        <w:t>Same test procedure as in clause 6.5A.2.2.2.4.2 in TS 38.521-2 [9] with the following steps added for E-UTRA component:</w:t>
      </w:r>
    </w:p>
    <w:p w14:paraId="0EC1464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7B2D51C" w14:textId="77777777" w:rsidR="00AB2B30" w:rsidRPr="00AC4FBC" w:rsidRDefault="006A7121">
      <w:pPr>
        <w:pStyle w:val="H6"/>
      </w:pPr>
      <w:bookmarkStart w:id="6836" w:name="_CR6_5B_2_4_3_1_2_5"/>
      <w:r w:rsidRPr="00AC4FBC">
        <w:t>6.5B.2.4.3_1.2.5</w:t>
      </w:r>
      <w:r w:rsidRPr="00AC4FBC">
        <w:tab/>
        <w:t>Test Requirements</w:t>
      </w:r>
    </w:p>
    <w:bookmarkEnd w:id="6836"/>
    <w:p w14:paraId="12A6648C" w14:textId="77777777" w:rsidR="00AB2B30" w:rsidRPr="00AC4FBC" w:rsidRDefault="006A7121">
      <w:r w:rsidRPr="00AC4FBC">
        <w:t xml:space="preserve">Same test requirement as in clause 6.5A.2.2.2.5 in TS 38.521-2 [9] for the </w:t>
      </w:r>
      <w:r w:rsidRPr="00AC4FBC">
        <w:rPr>
          <w:i/>
        </w:rPr>
        <w:t>NR</w:t>
      </w:r>
      <w:r w:rsidRPr="00AC4FBC">
        <w:t xml:space="preserve"> carrier.</w:t>
      </w:r>
    </w:p>
    <w:p w14:paraId="146C0C61" w14:textId="36938F4C" w:rsidR="00AB2B30" w:rsidRPr="00AC4FBC" w:rsidRDefault="006A7121" w:rsidP="00F015E3">
      <w:pPr>
        <w:pStyle w:val="Heading6"/>
      </w:pPr>
      <w:bookmarkStart w:id="6837" w:name="_Toc27475807"/>
      <w:bookmarkStart w:id="6838" w:name="_Toc29495335"/>
      <w:bookmarkStart w:id="6839" w:name="_Toc36116380"/>
      <w:bookmarkStart w:id="6840" w:name="_Toc36118429"/>
      <w:bookmarkStart w:id="6841" w:name="_Toc36560544"/>
      <w:bookmarkStart w:id="6842" w:name="_Toc43977061"/>
      <w:bookmarkStart w:id="6843" w:name="_Toc52213637"/>
      <w:bookmarkStart w:id="6844" w:name="_Toc60743101"/>
      <w:bookmarkStart w:id="6845" w:name="_Toc106872894"/>
      <w:bookmarkStart w:id="6846" w:name="_Toc155208849"/>
      <w:bookmarkStart w:id="6847" w:name="_CR6_5B_2_4_3_1_3"/>
      <w:bookmarkEnd w:id="6847"/>
      <w:r w:rsidRPr="00AC4FBC">
        <w:t>6.5B.2.4.3_1.3</w:t>
      </w:r>
      <w:r w:rsidRPr="00AC4FBC">
        <w:tab/>
        <w:t>Adjacent channel leakage ratio for Inter-band EN-DC including FR2 (</w:t>
      </w:r>
      <w:r w:rsidR="001941C3" w:rsidRPr="00AC4FBC">
        <w:t>4 NR</w:t>
      </w:r>
      <w:r w:rsidRPr="00AC4FBC">
        <w:t xml:space="preserve"> CCs)</w:t>
      </w:r>
      <w:bookmarkEnd w:id="6837"/>
      <w:bookmarkEnd w:id="6838"/>
      <w:bookmarkEnd w:id="6839"/>
      <w:bookmarkEnd w:id="6840"/>
      <w:bookmarkEnd w:id="6841"/>
      <w:bookmarkEnd w:id="6842"/>
      <w:bookmarkEnd w:id="6843"/>
      <w:bookmarkEnd w:id="6844"/>
      <w:bookmarkEnd w:id="6845"/>
      <w:bookmarkEnd w:id="6846"/>
    </w:p>
    <w:p w14:paraId="10239D96" w14:textId="77777777" w:rsidR="00AB2B30" w:rsidRPr="00AC4FBC" w:rsidRDefault="006A7121">
      <w:pPr>
        <w:pStyle w:val="EditorsNote"/>
      </w:pPr>
      <w:r w:rsidRPr="00AC4FBC">
        <w:t>Editor's note:</w:t>
      </w:r>
      <w:r w:rsidRPr="00AC4FBC">
        <w:tab/>
        <w:t>The following aspects are either missing or not yet determined:</w:t>
      </w:r>
    </w:p>
    <w:p w14:paraId="41614DBF" w14:textId="77777777" w:rsidR="00AB2B30" w:rsidRPr="00AC4FBC" w:rsidRDefault="006A7121">
      <w:pPr>
        <w:pStyle w:val="EditorsNote"/>
      </w:pPr>
      <w:r w:rsidRPr="00AC4FBC">
        <w:t>-</w:t>
      </w:r>
      <w:r w:rsidRPr="00AC4FBC">
        <w:tab/>
        <w:t>The referred test case 6.5A.2.2.3 in TS 38.521-2 [9] is incomplete</w:t>
      </w:r>
      <w:r w:rsidRPr="00AC4FBC">
        <w:rPr>
          <w:lang w:eastAsia="ja-JP"/>
        </w:rPr>
        <w:t xml:space="preserve"> </w:t>
      </w:r>
      <w:r w:rsidRPr="00AC4FBC">
        <w:t>for intra-band contiguous CA supporting aggregated BW &gt; 400MHz are TBD.</w:t>
      </w:r>
    </w:p>
    <w:p w14:paraId="4CF07273" w14:textId="77777777" w:rsidR="00AB2B30" w:rsidRPr="00AC4FBC" w:rsidRDefault="006A7121">
      <w:pPr>
        <w:pStyle w:val="H6"/>
      </w:pPr>
      <w:bookmarkStart w:id="6848" w:name="_CR6_5B_2_4_3_1_3_1"/>
      <w:r w:rsidRPr="00AC4FBC">
        <w:t>6.5B.2.4.3_1.3.1</w:t>
      </w:r>
      <w:r w:rsidRPr="00AC4FBC">
        <w:tab/>
        <w:t>Test purpose</w:t>
      </w:r>
    </w:p>
    <w:bookmarkEnd w:id="6848"/>
    <w:p w14:paraId="3F638C5B" w14:textId="77777777" w:rsidR="00AB2B30" w:rsidRPr="00AC4FBC" w:rsidRDefault="006A7121">
      <w:r w:rsidRPr="00AC4FBC">
        <w:t>Same test purpose as in clause 6.5.2.3.1 in TS 38.521-2 [9] for the NR carrier.</w:t>
      </w:r>
    </w:p>
    <w:p w14:paraId="690C4C15" w14:textId="77777777" w:rsidR="00AB2B30" w:rsidRPr="00AC4FBC" w:rsidRDefault="006A7121">
      <w:pPr>
        <w:pStyle w:val="H6"/>
      </w:pPr>
      <w:bookmarkStart w:id="6849" w:name="_CR6_5B_2_4_3_1_3_2"/>
      <w:r w:rsidRPr="00AC4FBC">
        <w:t>6.5B.2.4.3_1.3.2</w:t>
      </w:r>
      <w:r w:rsidRPr="00AC4FBC">
        <w:tab/>
        <w:t>Test applicability</w:t>
      </w:r>
    </w:p>
    <w:bookmarkEnd w:id="6849"/>
    <w:p w14:paraId="17CFB758" w14:textId="49D8A62C"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1941C3" w:rsidRPr="00AC4FBC">
        <w:rPr>
          <w:rFonts w:eastAsia="SimSun"/>
        </w:rPr>
        <w:t xml:space="preserve"> </w:t>
      </w:r>
      <w:r w:rsidRPr="00AC4FBC">
        <w:t xml:space="preserve">NR </w:t>
      </w:r>
      <w:r w:rsidRPr="00AC4FBC">
        <w:rPr>
          <w:rFonts w:eastAsia="SimSun"/>
        </w:rPr>
        <w:t xml:space="preserve">UL </w:t>
      </w:r>
      <w:r w:rsidRPr="00AC4FBC">
        <w:t>CCs.</w:t>
      </w:r>
    </w:p>
    <w:p w14:paraId="16B96C29" w14:textId="77777777" w:rsidR="00AB2B30" w:rsidRPr="00AC4FBC" w:rsidRDefault="006A7121">
      <w:pPr>
        <w:pStyle w:val="H6"/>
      </w:pPr>
      <w:bookmarkStart w:id="6850" w:name="_CR6_5B_2_4_3_1_3_3"/>
      <w:r w:rsidRPr="00AC4FBC">
        <w:t>6.5B.2.4.3_1.3.3</w:t>
      </w:r>
      <w:r w:rsidRPr="00AC4FBC">
        <w:tab/>
        <w:t>Minimum conformance requirements</w:t>
      </w:r>
    </w:p>
    <w:bookmarkEnd w:id="6850"/>
    <w:p w14:paraId="6277156B" w14:textId="77777777" w:rsidR="00AB2B30" w:rsidRPr="00AC4FBC" w:rsidRDefault="006A7121">
      <w:r w:rsidRPr="00AC4FBC">
        <w:t xml:space="preserve">Same minimum conformance requirements as in clause 6.5.2.3.3 in TS 38.521-2 [9] for the NR carrier. </w:t>
      </w:r>
    </w:p>
    <w:p w14:paraId="0D7D9060" w14:textId="69CDADFB"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251878EF" w14:textId="77777777" w:rsidR="00AB2B30" w:rsidRPr="00AC4FBC" w:rsidRDefault="006A7121">
      <w:r w:rsidRPr="00AC4FBC">
        <w:t>The normative reference for this requirement is TS 3</w:t>
      </w:r>
      <w:r w:rsidRPr="00AC4FBC">
        <w:rPr>
          <w:lang w:eastAsia="zh-TW"/>
        </w:rPr>
        <w:t>8.101-3 [4] clause </w:t>
      </w:r>
      <w:r w:rsidRPr="00AC4FBC">
        <w:t>6.4B.2.4.</w:t>
      </w:r>
    </w:p>
    <w:p w14:paraId="36E43C4C" w14:textId="77777777" w:rsidR="00AB2B30" w:rsidRPr="00AC4FBC" w:rsidRDefault="006A7121">
      <w:pPr>
        <w:pStyle w:val="H6"/>
      </w:pPr>
      <w:bookmarkStart w:id="6851" w:name="_CR6_5B_2_4_3_1_3_4"/>
      <w:r w:rsidRPr="00AC4FBC">
        <w:t>6.5B.2.4.3_1.3.4</w:t>
      </w:r>
      <w:r w:rsidRPr="00AC4FBC">
        <w:tab/>
        <w:t>Test description</w:t>
      </w:r>
    </w:p>
    <w:p w14:paraId="6CE9F06C" w14:textId="77777777" w:rsidR="00AB2B30" w:rsidRPr="00AC4FBC" w:rsidRDefault="006A7121">
      <w:pPr>
        <w:pStyle w:val="H6"/>
      </w:pPr>
      <w:bookmarkStart w:id="6852" w:name="_CR6_5B_2_4_3_1_3_4_1"/>
      <w:bookmarkEnd w:id="6851"/>
      <w:r w:rsidRPr="00AC4FBC">
        <w:t>6.5B.2.4.3_1.3.4.1</w:t>
      </w:r>
      <w:r w:rsidRPr="00AC4FBC">
        <w:tab/>
        <w:t>Initial condition</w:t>
      </w:r>
    </w:p>
    <w:bookmarkEnd w:id="6852"/>
    <w:p w14:paraId="65B93DA4" w14:textId="77777777" w:rsidR="00AB2B30" w:rsidRPr="00AC4FBC" w:rsidRDefault="006A7121">
      <w:r w:rsidRPr="00AC4FBC">
        <w:t xml:space="preserve">Same test description as in clause 6.5A.2.2.3.4 in TS 38.521-2 [9] for the </w:t>
      </w:r>
      <w:r w:rsidRPr="00AC4FBC">
        <w:rPr>
          <w:i/>
        </w:rPr>
        <w:t>NR</w:t>
      </w:r>
      <w:r w:rsidRPr="00AC4FBC">
        <w:t xml:space="preserve"> carrier with the following exception:</w:t>
      </w:r>
    </w:p>
    <w:p w14:paraId="0E7EB7B0" w14:textId="77777777" w:rsidR="00AB2B30" w:rsidRPr="00AC4FBC" w:rsidRDefault="006A7121">
      <w:r w:rsidRPr="00AC4FBC">
        <w:lastRenderedPageBreak/>
        <w:t>The initial test configurations for E-UTRA band consist of environmental conditions, test frequencies, and channel bandwidths based on E-UTRA bands specified in Table 4.7-1.</w:t>
      </w:r>
    </w:p>
    <w:p w14:paraId="2E599F20" w14:textId="77777777" w:rsidR="00AB2B30" w:rsidRPr="00AC4FBC" w:rsidRDefault="006A7121">
      <w:r w:rsidRPr="00AC4FBC">
        <w:t>For Initial conditions as in clause 6.5A.2.2.3.4.1 in TS 38.521-2 [9], the following steps will be added to configure E-UTRA component:</w:t>
      </w:r>
    </w:p>
    <w:p w14:paraId="3F3A4D57" w14:textId="77777777" w:rsidR="00AB2B30" w:rsidRPr="00AC4FBC" w:rsidRDefault="006A7121">
      <w:pPr>
        <w:pStyle w:val="B10"/>
      </w:pPr>
      <w:r w:rsidRPr="00AC4FBC">
        <w:t>2.1.</w:t>
      </w:r>
      <w:r w:rsidRPr="00AC4FBC">
        <w:tab/>
        <w:t>The parameter settings for E-UTRA cell are set up according to TS 36.508 [11] clause 4.4.3.</w:t>
      </w:r>
    </w:p>
    <w:p w14:paraId="3AB5DDB8"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6E07B0E3" w14:textId="77777777" w:rsidR="00AB2B30" w:rsidRPr="00AC4FBC" w:rsidRDefault="006A7121">
      <w:r w:rsidRPr="00AC4FBC">
        <w:t xml:space="preserve">Step 6 of Initial conditions as in clause 6.5A.2.2.3.4.1 in TS 38.521-2 [9] is replaced by: </w:t>
      </w:r>
    </w:p>
    <w:p w14:paraId="3819D48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1FAED6C" w14:textId="77777777" w:rsidR="00AB2B30" w:rsidRPr="00AC4FBC" w:rsidRDefault="006A7121">
      <w:r w:rsidRPr="00AC4FBC">
        <w:t>Same test procedure as in clause 6.5A.2.2.3.4.2 in TS 38.521-2 [9] with the following steps added for E-UTRA component:</w:t>
      </w:r>
    </w:p>
    <w:p w14:paraId="227332C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87007BC" w14:textId="77777777" w:rsidR="00AB2B30" w:rsidRPr="00AC4FBC" w:rsidRDefault="006A7121">
      <w:pPr>
        <w:pStyle w:val="H6"/>
      </w:pPr>
      <w:bookmarkStart w:id="6853" w:name="_CR6_5B_2_4_3_1_3_5"/>
      <w:r w:rsidRPr="00AC4FBC">
        <w:t>6.5B.2.4.3_1.3.5</w:t>
      </w:r>
      <w:r w:rsidRPr="00AC4FBC">
        <w:tab/>
        <w:t>Test Requirements</w:t>
      </w:r>
    </w:p>
    <w:bookmarkEnd w:id="6853"/>
    <w:p w14:paraId="3CE59269" w14:textId="77777777" w:rsidR="00AB2B30" w:rsidRPr="00AC4FBC" w:rsidRDefault="006A7121">
      <w:r w:rsidRPr="00AC4FBC">
        <w:t xml:space="preserve">Same test requirement as in clause 6.5A.2.2.3.5 in TS 38.521-2 [9] for the </w:t>
      </w:r>
      <w:r w:rsidRPr="00AC4FBC">
        <w:rPr>
          <w:i/>
        </w:rPr>
        <w:t>NR</w:t>
      </w:r>
      <w:r w:rsidRPr="00AC4FBC">
        <w:t xml:space="preserve"> carrier.</w:t>
      </w:r>
    </w:p>
    <w:p w14:paraId="0A61D1C7" w14:textId="77777777" w:rsidR="00366596" w:rsidRPr="00AC4FBC" w:rsidRDefault="00366596" w:rsidP="00366596">
      <w:pPr>
        <w:pStyle w:val="Heading6"/>
        <w:rPr>
          <w:rFonts w:eastAsiaTheme="minorEastAsia"/>
        </w:rPr>
      </w:pPr>
      <w:bookmarkStart w:id="6854" w:name="_Toc106872895"/>
      <w:bookmarkStart w:id="6855" w:name="_Toc155208850"/>
      <w:bookmarkStart w:id="6856" w:name="_Toc60743102"/>
      <w:bookmarkStart w:id="6857" w:name="_Toc68206290"/>
      <w:bookmarkStart w:id="6858" w:name="_Toc75972091"/>
      <w:bookmarkStart w:id="6859" w:name="_Toc85051526"/>
      <w:bookmarkStart w:id="6860" w:name="_Toc90493545"/>
      <w:bookmarkStart w:id="6861" w:name="_Toc90494185"/>
      <w:bookmarkStart w:id="6862" w:name="_Toc100094224"/>
      <w:bookmarkStart w:id="6863" w:name="_CR6_5B_2_4_3_1_4"/>
      <w:bookmarkEnd w:id="6863"/>
      <w:r w:rsidRPr="00AC4FBC">
        <w:rPr>
          <w:rFonts w:eastAsiaTheme="minorEastAsia"/>
        </w:rPr>
        <w:t>6.5B.2.4.3_1.</w:t>
      </w:r>
      <w:r w:rsidRPr="00AC4FBC">
        <w:rPr>
          <w:rFonts w:eastAsia="PMingLiU"/>
          <w:lang w:eastAsia="zh-TW"/>
        </w:rPr>
        <w:t>4</w:t>
      </w:r>
      <w:r w:rsidRPr="00AC4FBC">
        <w:rPr>
          <w:rFonts w:eastAsiaTheme="minorEastAsia"/>
        </w:rPr>
        <w:tab/>
        <w:t>Adjacent channel leakage ratio for Inter-band EN-DC including FR2 (</w:t>
      </w:r>
      <w:r w:rsidRPr="00AC4FBC">
        <w:rPr>
          <w:rFonts w:eastAsia="PMingLiU"/>
          <w:lang w:eastAsia="zh-TW"/>
        </w:rPr>
        <w:t>5</w:t>
      </w:r>
      <w:r w:rsidRPr="00AC4FBC">
        <w:rPr>
          <w:rFonts w:eastAsiaTheme="minorEastAsia"/>
        </w:rPr>
        <w:t xml:space="preserve"> NR CCs)</w:t>
      </w:r>
      <w:bookmarkEnd w:id="6854"/>
      <w:bookmarkEnd w:id="6855"/>
    </w:p>
    <w:p w14:paraId="65B98486" w14:textId="77777777" w:rsidR="00366596" w:rsidRPr="00AC4FBC" w:rsidRDefault="00366596" w:rsidP="00366596">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rPr>
          <w:rFonts w:eastAsia="PMingLiU"/>
          <w:lang w:eastAsia="zh-TW"/>
        </w:rPr>
        <w:t xml:space="preserve"> </w:t>
      </w:r>
      <w:r w:rsidRPr="00AC4FBC">
        <w:tab/>
        <w:t>The following aspects are either missing or not yet determined:</w:t>
      </w:r>
    </w:p>
    <w:p w14:paraId="191E0297" w14:textId="77777777" w:rsidR="00366596" w:rsidRPr="00AC4FBC" w:rsidRDefault="00366596" w:rsidP="00366596">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167BA182" w14:textId="77777777" w:rsidR="00366596" w:rsidRPr="00AC4FBC" w:rsidRDefault="00366596" w:rsidP="00366596">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1FEFA6FC" w14:textId="77777777" w:rsidR="00366596" w:rsidRPr="00AC4FBC" w:rsidRDefault="00366596" w:rsidP="00366596">
      <w:pPr>
        <w:pStyle w:val="H6"/>
        <w:rPr>
          <w:rFonts w:eastAsiaTheme="minorEastAsia"/>
          <w:lang w:eastAsia="en-US"/>
        </w:rPr>
      </w:pPr>
      <w:bookmarkStart w:id="6864" w:name="_CR6_5B_2_4_3_1_4_1"/>
      <w:r w:rsidRPr="00AC4FBC">
        <w:t>6.5B.2.4.3_1.</w:t>
      </w:r>
      <w:r w:rsidRPr="00AC4FBC">
        <w:rPr>
          <w:rFonts w:eastAsia="PMingLiU"/>
          <w:lang w:eastAsia="zh-TW"/>
        </w:rPr>
        <w:t>4</w:t>
      </w:r>
      <w:r w:rsidRPr="00AC4FBC">
        <w:t>.1</w:t>
      </w:r>
      <w:r w:rsidRPr="00AC4FBC">
        <w:tab/>
        <w:t>Test purpose</w:t>
      </w:r>
    </w:p>
    <w:bookmarkEnd w:id="6864"/>
    <w:p w14:paraId="47E5D236" w14:textId="77777777" w:rsidR="00366596" w:rsidRPr="00AC4FBC" w:rsidRDefault="00366596" w:rsidP="00366596">
      <w:r w:rsidRPr="00AC4FBC">
        <w:t>Same test purpose as in clause 6.5.2.3.1 in TS 38.521-2 [9] for the NR carrier.</w:t>
      </w:r>
    </w:p>
    <w:p w14:paraId="56BE3217" w14:textId="77777777" w:rsidR="00366596" w:rsidRPr="00AC4FBC" w:rsidRDefault="00366596" w:rsidP="00366596">
      <w:pPr>
        <w:pStyle w:val="H6"/>
      </w:pPr>
      <w:bookmarkStart w:id="6865" w:name="_CR6_5B_2_4_3_1_4_2"/>
      <w:r w:rsidRPr="00AC4FBC">
        <w:t>6.5B.2.4.3_1.</w:t>
      </w:r>
      <w:r w:rsidRPr="00AC4FBC">
        <w:rPr>
          <w:rFonts w:eastAsia="PMingLiU"/>
          <w:lang w:eastAsia="zh-TW"/>
        </w:rPr>
        <w:t>4</w:t>
      </w:r>
      <w:r w:rsidRPr="00AC4FBC">
        <w:t>.2</w:t>
      </w:r>
      <w:r w:rsidRPr="00AC4FBC">
        <w:tab/>
        <w:t>Test applicability</w:t>
      </w:r>
    </w:p>
    <w:bookmarkEnd w:id="6865"/>
    <w:p w14:paraId="59947957" w14:textId="77777777" w:rsidR="00366596" w:rsidRPr="00AC4FBC" w:rsidRDefault="00366596" w:rsidP="00366596">
      <w:r w:rsidRPr="00AC4FBC">
        <w:t xml:space="preserve">This test case applies to all types of E-UTRA UE release 15 and forward, supporting inter-band EN-DC including FR2 with </w:t>
      </w:r>
      <w:r w:rsidRPr="00AC4FBC">
        <w:rPr>
          <w:rFonts w:eastAsia="PMingLiU"/>
          <w:lang w:eastAsia="zh-TW"/>
        </w:rPr>
        <w:t>5</w:t>
      </w:r>
      <w:r w:rsidRPr="00AC4FBC">
        <w:rPr>
          <w:rFonts w:eastAsia="SimSun"/>
        </w:rPr>
        <w:t xml:space="preserve"> </w:t>
      </w:r>
      <w:r w:rsidRPr="00AC4FBC">
        <w:t xml:space="preserve">NR </w:t>
      </w:r>
      <w:r w:rsidRPr="00AC4FBC">
        <w:rPr>
          <w:rFonts w:eastAsia="SimSun"/>
        </w:rPr>
        <w:t xml:space="preserve">UL </w:t>
      </w:r>
      <w:r w:rsidRPr="00AC4FBC">
        <w:t>CCs.</w:t>
      </w:r>
    </w:p>
    <w:p w14:paraId="2FFFE868" w14:textId="77777777" w:rsidR="00366596" w:rsidRPr="00AC4FBC" w:rsidRDefault="00366596" w:rsidP="00366596">
      <w:pPr>
        <w:pStyle w:val="H6"/>
      </w:pPr>
      <w:bookmarkStart w:id="6866" w:name="_CR6_5B_2_4_3_1_4_3"/>
      <w:r w:rsidRPr="00AC4FBC">
        <w:t>6.5B.2.4.3_1.</w:t>
      </w:r>
      <w:r w:rsidRPr="00AC4FBC">
        <w:rPr>
          <w:rFonts w:eastAsia="PMingLiU"/>
          <w:lang w:eastAsia="zh-TW"/>
        </w:rPr>
        <w:t>4</w:t>
      </w:r>
      <w:r w:rsidRPr="00AC4FBC">
        <w:t>.3</w:t>
      </w:r>
      <w:r w:rsidRPr="00AC4FBC">
        <w:tab/>
        <w:t>Minimum conformance requirements</w:t>
      </w:r>
    </w:p>
    <w:bookmarkEnd w:id="6866"/>
    <w:p w14:paraId="0783A38B" w14:textId="6DEC7E28" w:rsidR="00366596" w:rsidRPr="00AC4FBC" w:rsidRDefault="00366596" w:rsidP="00366596">
      <w:r w:rsidRPr="00AC4FBC">
        <w:t>Same minimum conformance requirements as in clause 6.5.2.3.3 in TS 38.521-2 [9] for the NR carrier.</w:t>
      </w:r>
    </w:p>
    <w:p w14:paraId="6025C317" w14:textId="4917E99D" w:rsidR="00366596" w:rsidRPr="00AC4FBC" w:rsidRDefault="00366596" w:rsidP="00366596">
      <w:pPr>
        <w:rPr>
          <w:rFonts w:cs="v5.0.0"/>
        </w:rPr>
      </w:pPr>
      <w:r w:rsidRPr="00AC4FBC">
        <w:t>No exception requirements applicable to NR or LTE. LTE anchor agnostic approach is applied.</w:t>
      </w:r>
    </w:p>
    <w:p w14:paraId="23BA4105" w14:textId="77777777" w:rsidR="00366596" w:rsidRPr="00AC4FBC" w:rsidRDefault="00366596" w:rsidP="00366596">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3B5D135D" w14:textId="77777777" w:rsidR="00366596" w:rsidRPr="00AC4FBC" w:rsidRDefault="00366596" w:rsidP="00366596">
      <w:pPr>
        <w:pStyle w:val="H6"/>
      </w:pPr>
      <w:bookmarkStart w:id="6867" w:name="_CR6_5B_2_4_3_1_4_4"/>
      <w:r w:rsidRPr="00AC4FBC">
        <w:t>6.5B.2.4.3_1.</w:t>
      </w:r>
      <w:r w:rsidRPr="00AC4FBC">
        <w:rPr>
          <w:rFonts w:eastAsia="PMingLiU"/>
          <w:lang w:eastAsia="zh-TW"/>
        </w:rPr>
        <w:t>4</w:t>
      </w:r>
      <w:r w:rsidRPr="00AC4FBC">
        <w:t>.4</w:t>
      </w:r>
      <w:r w:rsidRPr="00AC4FBC">
        <w:tab/>
        <w:t>Test description</w:t>
      </w:r>
    </w:p>
    <w:p w14:paraId="7CBCB99D" w14:textId="77777777" w:rsidR="00366596" w:rsidRPr="00AC4FBC" w:rsidRDefault="00366596" w:rsidP="00366596">
      <w:pPr>
        <w:pStyle w:val="H6"/>
      </w:pPr>
      <w:bookmarkStart w:id="6868" w:name="_CR6_5B_2_4_3_1_4_4_1"/>
      <w:bookmarkEnd w:id="6867"/>
      <w:r w:rsidRPr="00AC4FBC">
        <w:t>6.5B.2.4.3_1.</w:t>
      </w:r>
      <w:r w:rsidRPr="00AC4FBC">
        <w:rPr>
          <w:rFonts w:eastAsia="PMingLiU"/>
          <w:lang w:eastAsia="zh-TW"/>
        </w:rPr>
        <w:t>4</w:t>
      </w:r>
      <w:r w:rsidRPr="00AC4FBC">
        <w:t>.4.1</w:t>
      </w:r>
      <w:r w:rsidRPr="00AC4FBC">
        <w:tab/>
        <w:t>Initial condition</w:t>
      </w:r>
    </w:p>
    <w:bookmarkEnd w:id="6868"/>
    <w:p w14:paraId="6F29AC46" w14:textId="77777777" w:rsidR="00366596" w:rsidRPr="00AC4FBC" w:rsidRDefault="00366596" w:rsidP="00366596">
      <w:r w:rsidRPr="00AC4FBC">
        <w:t>Same test description as in clause 6.5A.2.2.</w:t>
      </w:r>
      <w:r w:rsidRPr="00AC4FBC">
        <w:rPr>
          <w:rFonts w:eastAsia="PMingLiU"/>
          <w:lang w:eastAsia="zh-TW"/>
        </w:rPr>
        <w:t>4</w:t>
      </w:r>
      <w:r w:rsidRPr="00AC4FBC">
        <w:t xml:space="preserve">.4 in TS 38.521-2 [9] for the </w:t>
      </w:r>
      <w:r w:rsidRPr="00AC4FBC">
        <w:rPr>
          <w:i/>
        </w:rPr>
        <w:t>NR</w:t>
      </w:r>
      <w:r w:rsidRPr="00AC4FBC">
        <w:t xml:space="preserve"> carrier with the following exception:</w:t>
      </w:r>
    </w:p>
    <w:p w14:paraId="2CC2FD88" w14:textId="77777777" w:rsidR="00366596" w:rsidRPr="00AC4FBC" w:rsidRDefault="00366596" w:rsidP="00366596">
      <w:r w:rsidRPr="00AC4FBC">
        <w:t>The initial test configurations for E-UTRA band consist of environmental conditions, test frequencies, and channel bandwidths based on E-UTRA bands specified in Table 4.7-1.</w:t>
      </w:r>
    </w:p>
    <w:p w14:paraId="4F8506DF" w14:textId="77777777" w:rsidR="00366596" w:rsidRPr="00AC4FBC" w:rsidRDefault="00366596" w:rsidP="00366596">
      <w:r w:rsidRPr="00AC4FBC">
        <w:t>For Initial conditions as in clause 6.5A.2.2.</w:t>
      </w:r>
      <w:r w:rsidRPr="00AC4FBC">
        <w:rPr>
          <w:rFonts w:eastAsia="PMingLiU"/>
          <w:lang w:eastAsia="zh-TW"/>
        </w:rPr>
        <w:t>1</w:t>
      </w:r>
      <w:r w:rsidRPr="00AC4FBC">
        <w:t>.4.1 in TS 38.521-2 [9], the following steps will be added to configure E-UTRA component:</w:t>
      </w:r>
    </w:p>
    <w:p w14:paraId="3D658941" w14:textId="77777777" w:rsidR="00366596" w:rsidRPr="00AC4FBC" w:rsidRDefault="00366596" w:rsidP="00366596">
      <w:pPr>
        <w:pStyle w:val="B10"/>
      </w:pPr>
      <w:r w:rsidRPr="00AC4FBC">
        <w:lastRenderedPageBreak/>
        <w:t>2.1.</w:t>
      </w:r>
      <w:r w:rsidRPr="00AC4FBC">
        <w:tab/>
        <w:t>The parameter settings for E-UTRA cell are set up according to TS 36.508 [11] clause 4.4.3.</w:t>
      </w:r>
    </w:p>
    <w:p w14:paraId="7B4F6032" w14:textId="77777777" w:rsidR="00366596" w:rsidRPr="00AC4FBC" w:rsidRDefault="00366596" w:rsidP="00366596">
      <w:pPr>
        <w:pStyle w:val="B10"/>
      </w:pPr>
      <w:r w:rsidRPr="00AC4FBC">
        <w:t>3.1.</w:t>
      </w:r>
      <w:r w:rsidRPr="00AC4FBC">
        <w:tab/>
        <w:t>The E-UTRA downlink signal level, uplink signal level are set according to Table 4.7-1 and propagation conditions are set according to Annex B.0 of TS 36.521-1 [10].</w:t>
      </w:r>
    </w:p>
    <w:p w14:paraId="2F2A5959" w14:textId="24B0A9E9" w:rsidR="00366596" w:rsidRPr="00AC4FBC" w:rsidRDefault="00366596" w:rsidP="00366596">
      <w:r w:rsidRPr="00AC4FBC">
        <w:t>Step 6 of Initial conditions as in clause 6.5A.2.2.</w:t>
      </w:r>
      <w:r w:rsidRPr="00AC4FBC">
        <w:rPr>
          <w:rFonts w:eastAsia="PMingLiU"/>
          <w:lang w:eastAsia="zh-TW"/>
        </w:rPr>
        <w:t>1</w:t>
      </w:r>
      <w:r w:rsidRPr="00AC4FBC">
        <w:t>.4.1 in TS 38.521-2 [9] is replaced by:</w:t>
      </w:r>
    </w:p>
    <w:p w14:paraId="06B2767D" w14:textId="77777777" w:rsidR="00366596" w:rsidRPr="00AC4FBC" w:rsidRDefault="00366596" w:rsidP="0036659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7785402" w14:textId="77777777" w:rsidR="00366596" w:rsidRPr="00AC4FBC" w:rsidRDefault="00366596" w:rsidP="00366596">
      <w:r w:rsidRPr="00AC4FBC">
        <w:t>Same test procedure as in clause 6.5A.2.2.</w:t>
      </w:r>
      <w:r w:rsidRPr="00AC4FBC">
        <w:rPr>
          <w:rFonts w:eastAsia="PMingLiU"/>
          <w:lang w:eastAsia="zh-TW"/>
        </w:rPr>
        <w:t>1</w:t>
      </w:r>
      <w:r w:rsidRPr="00AC4FBC">
        <w:t>.4.2 in TS 38.521-2 [9] with the following steps added for E-UTRA component:</w:t>
      </w:r>
    </w:p>
    <w:p w14:paraId="2E3B85DA" w14:textId="77777777" w:rsidR="00366596" w:rsidRPr="00AC4FBC" w:rsidRDefault="00366596" w:rsidP="0036659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C8ACDB8" w14:textId="77777777" w:rsidR="00366596" w:rsidRPr="00AC4FBC" w:rsidRDefault="00366596" w:rsidP="00366596">
      <w:pPr>
        <w:pStyle w:val="H6"/>
      </w:pPr>
      <w:bookmarkStart w:id="6869" w:name="_CR6_5B_2_4_3_1_4_5"/>
      <w:r w:rsidRPr="00AC4FBC">
        <w:t>6.5B.2.4.3_1.</w:t>
      </w:r>
      <w:r w:rsidRPr="00AC4FBC">
        <w:rPr>
          <w:rFonts w:eastAsia="PMingLiU"/>
          <w:lang w:eastAsia="zh-TW"/>
        </w:rPr>
        <w:t>4</w:t>
      </w:r>
      <w:r w:rsidRPr="00AC4FBC">
        <w:t>.5</w:t>
      </w:r>
      <w:r w:rsidRPr="00AC4FBC">
        <w:tab/>
        <w:t>Test Requirements</w:t>
      </w:r>
    </w:p>
    <w:bookmarkEnd w:id="6869"/>
    <w:p w14:paraId="3402D74C" w14:textId="77777777" w:rsidR="00366596" w:rsidRPr="00AC4FBC" w:rsidRDefault="00366596" w:rsidP="00366596">
      <w:r w:rsidRPr="00AC4FBC">
        <w:t>Same test requirement as in clause 6.5A.2.2.</w:t>
      </w:r>
      <w:r w:rsidRPr="00AC4FBC">
        <w:rPr>
          <w:rFonts w:eastAsia="PMingLiU"/>
          <w:lang w:eastAsia="zh-TW"/>
        </w:rPr>
        <w:t>4</w:t>
      </w:r>
      <w:r w:rsidRPr="00AC4FBC">
        <w:t xml:space="preserve">.5 in TS 38.521-2 [9] for the </w:t>
      </w:r>
      <w:r w:rsidRPr="00AC4FBC">
        <w:rPr>
          <w:i/>
        </w:rPr>
        <w:t>NR</w:t>
      </w:r>
      <w:r w:rsidRPr="00AC4FBC">
        <w:t xml:space="preserve"> carrier.</w:t>
      </w:r>
    </w:p>
    <w:p w14:paraId="66C13673" w14:textId="77777777" w:rsidR="00366596" w:rsidRPr="00AC4FBC" w:rsidRDefault="00366596" w:rsidP="00366596">
      <w:pPr>
        <w:pStyle w:val="Heading6"/>
        <w:rPr>
          <w:rFonts w:eastAsiaTheme="minorEastAsia"/>
        </w:rPr>
      </w:pPr>
      <w:bookmarkStart w:id="6870" w:name="_Toc106872896"/>
      <w:bookmarkStart w:id="6871" w:name="_Toc155208851"/>
      <w:bookmarkStart w:id="6872" w:name="_CR6_5B_2_4_3_1_5"/>
      <w:bookmarkEnd w:id="6872"/>
      <w:r w:rsidRPr="00AC4FBC">
        <w:rPr>
          <w:rFonts w:eastAsiaTheme="minorEastAsia"/>
        </w:rPr>
        <w:t>6.5B.2.4.3_1.</w:t>
      </w:r>
      <w:r w:rsidRPr="00AC4FBC">
        <w:rPr>
          <w:rFonts w:eastAsia="PMingLiU"/>
          <w:lang w:eastAsia="zh-TW"/>
        </w:rPr>
        <w:t>5</w:t>
      </w:r>
      <w:r w:rsidRPr="00AC4FBC">
        <w:rPr>
          <w:rFonts w:eastAsiaTheme="minorEastAsia"/>
        </w:rPr>
        <w:tab/>
        <w:t>Adjacent channel leakage ratio for Inter-band EN-DC including FR2 (</w:t>
      </w:r>
      <w:r w:rsidRPr="00AC4FBC">
        <w:rPr>
          <w:rFonts w:eastAsia="PMingLiU"/>
          <w:lang w:eastAsia="zh-TW"/>
        </w:rPr>
        <w:t>6</w:t>
      </w:r>
      <w:r w:rsidRPr="00AC4FBC">
        <w:rPr>
          <w:rFonts w:eastAsiaTheme="minorEastAsia"/>
        </w:rPr>
        <w:t xml:space="preserve"> NR CCs)</w:t>
      </w:r>
      <w:bookmarkEnd w:id="6870"/>
      <w:bookmarkEnd w:id="6871"/>
    </w:p>
    <w:p w14:paraId="1D52C59A" w14:textId="77777777" w:rsidR="00366596" w:rsidRPr="00AC4FBC" w:rsidRDefault="00366596" w:rsidP="00366596">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tab/>
        <w:t>The following aspects are either missing or not yet determined:</w:t>
      </w:r>
    </w:p>
    <w:p w14:paraId="0B736709" w14:textId="77777777" w:rsidR="00366596" w:rsidRPr="00AC4FBC" w:rsidRDefault="00366596" w:rsidP="00366596">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0FE35E5A" w14:textId="77777777" w:rsidR="00366596" w:rsidRPr="00AC4FBC" w:rsidRDefault="00366596" w:rsidP="00366596">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20A76D40" w14:textId="77777777" w:rsidR="00366596" w:rsidRPr="00AC4FBC" w:rsidRDefault="00366596" w:rsidP="00366596">
      <w:pPr>
        <w:pStyle w:val="H6"/>
        <w:rPr>
          <w:rFonts w:eastAsiaTheme="minorEastAsia"/>
          <w:lang w:eastAsia="en-US"/>
        </w:rPr>
      </w:pPr>
      <w:bookmarkStart w:id="6873" w:name="_CR6_5B_2_4_3_1_5_1"/>
      <w:r w:rsidRPr="00AC4FBC">
        <w:t>6.5B.2.4.3_1.</w:t>
      </w:r>
      <w:r w:rsidRPr="00AC4FBC">
        <w:rPr>
          <w:rFonts w:eastAsia="PMingLiU"/>
          <w:lang w:eastAsia="zh-TW"/>
        </w:rPr>
        <w:t>5</w:t>
      </w:r>
      <w:r w:rsidRPr="00AC4FBC">
        <w:t>.1</w:t>
      </w:r>
      <w:r w:rsidRPr="00AC4FBC">
        <w:tab/>
        <w:t>Test purpose</w:t>
      </w:r>
    </w:p>
    <w:bookmarkEnd w:id="6873"/>
    <w:p w14:paraId="5216FFD3" w14:textId="77777777" w:rsidR="00366596" w:rsidRPr="00AC4FBC" w:rsidRDefault="00366596" w:rsidP="00366596">
      <w:r w:rsidRPr="00AC4FBC">
        <w:t>Same test purpose as in clause 6.5.2.3.1 in TS 38.521-2 [9] for the NR carrier.</w:t>
      </w:r>
    </w:p>
    <w:p w14:paraId="576117BE" w14:textId="77777777" w:rsidR="00366596" w:rsidRPr="00AC4FBC" w:rsidRDefault="00366596" w:rsidP="00366596">
      <w:pPr>
        <w:pStyle w:val="H6"/>
      </w:pPr>
      <w:bookmarkStart w:id="6874" w:name="_CR6_5B_2_4_3_1_5_2"/>
      <w:r w:rsidRPr="00AC4FBC">
        <w:t>6.5B.2.4.3_1.</w:t>
      </w:r>
      <w:r w:rsidRPr="00AC4FBC">
        <w:rPr>
          <w:rFonts w:eastAsia="PMingLiU"/>
          <w:lang w:eastAsia="zh-TW"/>
        </w:rPr>
        <w:t>5</w:t>
      </w:r>
      <w:r w:rsidRPr="00AC4FBC">
        <w:t>.2</w:t>
      </w:r>
      <w:r w:rsidRPr="00AC4FBC">
        <w:tab/>
        <w:t>Test applicability</w:t>
      </w:r>
    </w:p>
    <w:bookmarkEnd w:id="6874"/>
    <w:p w14:paraId="42D8C8E9" w14:textId="77777777" w:rsidR="00366596" w:rsidRPr="00AC4FBC" w:rsidRDefault="00366596" w:rsidP="00366596">
      <w:r w:rsidRPr="00AC4FBC">
        <w:t xml:space="preserve">This test case applies to all types of E-UTRA UE release 15 and forward, supporting inter-band EN-DC including FR2 with </w:t>
      </w:r>
      <w:r w:rsidRPr="00AC4FBC">
        <w:rPr>
          <w:rFonts w:eastAsia="PMingLiU"/>
          <w:lang w:eastAsia="zh-TW"/>
        </w:rPr>
        <w:t>6</w:t>
      </w:r>
      <w:r w:rsidRPr="00AC4FBC">
        <w:rPr>
          <w:rFonts w:eastAsia="SimSun"/>
        </w:rPr>
        <w:t xml:space="preserve"> </w:t>
      </w:r>
      <w:r w:rsidRPr="00AC4FBC">
        <w:t xml:space="preserve">NR </w:t>
      </w:r>
      <w:r w:rsidRPr="00AC4FBC">
        <w:rPr>
          <w:rFonts w:eastAsia="SimSun"/>
        </w:rPr>
        <w:t xml:space="preserve">UL </w:t>
      </w:r>
      <w:r w:rsidRPr="00AC4FBC">
        <w:t>CCs.</w:t>
      </w:r>
    </w:p>
    <w:p w14:paraId="11A07A46" w14:textId="77777777" w:rsidR="00366596" w:rsidRPr="00AC4FBC" w:rsidRDefault="00366596" w:rsidP="00366596">
      <w:pPr>
        <w:pStyle w:val="H6"/>
      </w:pPr>
      <w:bookmarkStart w:id="6875" w:name="_CR6_5B_2_4_3_1_5_3"/>
      <w:r w:rsidRPr="00AC4FBC">
        <w:t>6.5B.2.4.3_1.</w:t>
      </w:r>
      <w:r w:rsidRPr="00AC4FBC">
        <w:rPr>
          <w:rFonts w:eastAsia="PMingLiU"/>
          <w:lang w:eastAsia="zh-TW"/>
        </w:rPr>
        <w:t>5</w:t>
      </w:r>
      <w:r w:rsidRPr="00AC4FBC">
        <w:t>.3</w:t>
      </w:r>
      <w:r w:rsidRPr="00AC4FBC">
        <w:tab/>
        <w:t>Minimum conformance requirements</w:t>
      </w:r>
    </w:p>
    <w:bookmarkEnd w:id="6875"/>
    <w:p w14:paraId="547F8AEC" w14:textId="0C46B553" w:rsidR="00366596" w:rsidRPr="00AC4FBC" w:rsidRDefault="00366596" w:rsidP="00366596">
      <w:r w:rsidRPr="00AC4FBC">
        <w:t>Same minimum conformance requirements as in clause 6.5.2.3.3 in TS 38.521-2 [9] for the NR carrier.</w:t>
      </w:r>
    </w:p>
    <w:p w14:paraId="3C01621E" w14:textId="43B184F6" w:rsidR="00366596" w:rsidRPr="00AC4FBC" w:rsidRDefault="00366596" w:rsidP="00366596">
      <w:pPr>
        <w:rPr>
          <w:rFonts w:cs="v5.0.0"/>
        </w:rPr>
      </w:pPr>
      <w:r w:rsidRPr="00AC4FBC">
        <w:t>No exception requirements applicable to NR or LTE. LTE anchor agnostic approach is applied.</w:t>
      </w:r>
    </w:p>
    <w:p w14:paraId="1C1DDF55" w14:textId="77777777" w:rsidR="00366596" w:rsidRPr="00AC4FBC" w:rsidRDefault="00366596" w:rsidP="00366596">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410D8FD4" w14:textId="77777777" w:rsidR="00366596" w:rsidRPr="00AC4FBC" w:rsidRDefault="00366596" w:rsidP="00366596">
      <w:pPr>
        <w:pStyle w:val="H6"/>
      </w:pPr>
      <w:bookmarkStart w:id="6876" w:name="_CR6_5B_2_4_3_1_5_4"/>
      <w:r w:rsidRPr="00AC4FBC">
        <w:t>6.5B.2.4.3_1.</w:t>
      </w:r>
      <w:r w:rsidRPr="00AC4FBC">
        <w:rPr>
          <w:rFonts w:eastAsia="PMingLiU"/>
          <w:lang w:eastAsia="zh-TW"/>
        </w:rPr>
        <w:t>5</w:t>
      </w:r>
      <w:r w:rsidRPr="00AC4FBC">
        <w:t>.4</w:t>
      </w:r>
      <w:r w:rsidRPr="00AC4FBC">
        <w:tab/>
        <w:t>Test description</w:t>
      </w:r>
    </w:p>
    <w:p w14:paraId="40538A96" w14:textId="77777777" w:rsidR="00366596" w:rsidRPr="00AC4FBC" w:rsidRDefault="00366596" w:rsidP="00366596">
      <w:pPr>
        <w:pStyle w:val="H6"/>
      </w:pPr>
      <w:bookmarkStart w:id="6877" w:name="_CR6_5B_2_4_3_1_5_4_1"/>
      <w:bookmarkEnd w:id="6876"/>
      <w:r w:rsidRPr="00AC4FBC">
        <w:t>6.5B.2.4.3_1.</w:t>
      </w:r>
      <w:r w:rsidRPr="00AC4FBC">
        <w:rPr>
          <w:rFonts w:eastAsia="PMingLiU"/>
          <w:lang w:eastAsia="zh-TW"/>
        </w:rPr>
        <w:t>5</w:t>
      </w:r>
      <w:r w:rsidRPr="00AC4FBC">
        <w:t>.4.1</w:t>
      </w:r>
      <w:r w:rsidRPr="00AC4FBC">
        <w:tab/>
        <w:t>Initial condition</w:t>
      </w:r>
    </w:p>
    <w:bookmarkEnd w:id="6877"/>
    <w:p w14:paraId="5FF87CC6" w14:textId="77777777" w:rsidR="00366596" w:rsidRPr="00AC4FBC" w:rsidRDefault="00366596" w:rsidP="00366596">
      <w:r w:rsidRPr="00AC4FBC">
        <w:t>Same test description as in clause 6.5A.2.2.</w:t>
      </w:r>
      <w:r w:rsidRPr="00AC4FBC">
        <w:rPr>
          <w:rFonts w:eastAsia="PMingLiU"/>
          <w:lang w:eastAsia="zh-TW"/>
        </w:rPr>
        <w:t>5</w:t>
      </w:r>
      <w:r w:rsidRPr="00AC4FBC">
        <w:t xml:space="preserve">.4 in TS 38.521-2 [9] for the </w:t>
      </w:r>
      <w:r w:rsidRPr="00AC4FBC">
        <w:rPr>
          <w:i/>
        </w:rPr>
        <w:t>NR</w:t>
      </w:r>
      <w:r w:rsidRPr="00AC4FBC">
        <w:t xml:space="preserve"> carrier with the following exception:</w:t>
      </w:r>
    </w:p>
    <w:p w14:paraId="5AD7A16D" w14:textId="77777777" w:rsidR="00366596" w:rsidRPr="00AC4FBC" w:rsidRDefault="00366596" w:rsidP="00366596">
      <w:r w:rsidRPr="00AC4FBC">
        <w:t>The initial test configurations for E-UTRA band consist of environmental conditions, test frequencies, and channel bandwidths based on E-UTRA bands specified in Table 4.7-1.</w:t>
      </w:r>
    </w:p>
    <w:p w14:paraId="1D58C936" w14:textId="77777777" w:rsidR="00366596" w:rsidRPr="00AC4FBC" w:rsidRDefault="00366596" w:rsidP="00366596">
      <w:r w:rsidRPr="00AC4FBC">
        <w:t>For Initial conditions as in clause 6.5A.2.2.</w:t>
      </w:r>
      <w:r w:rsidRPr="00AC4FBC">
        <w:rPr>
          <w:rFonts w:eastAsia="PMingLiU"/>
          <w:lang w:eastAsia="zh-TW"/>
        </w:rPr>
        <w:t>1</w:t>
      </w:r>
      <w:r w:rsidRPr="00AC4FBC">
        <w:t>.4.1 in TS 38.521-2 [9], the following steps will be added to configure E-UTRA component:</w:t>
      </w:r>
    </w:p>
    <w:p w14:paraId="722BE4B2" w14:textId="77777777" w:rsidR="00366596" w:rsidRPr="00AC4FBC" w:rsidRDefault="00366596" w:rsidP="00366596">
      <w:pPr>
        <w:pStyle w:val="B10"/>
      </w:pPr>
      <w:r w:rsidRPr="00AC4FBC">
        <w:t>2.1.</w:t>
      </w:r>
      <w:r w:rsidRPr="00AC4FBC">
        <w:tab/>
        <w:t>The parameter settings for E-UTRA cell are set up according to TS 36.508 [11] clause 4.4.3.</w:t>
      </w:r>
    </w:p>
    <w:p w14:paraId="18F176D4" w14:textId="77777777" w:rsidR="00366596" w:rsidRPr="00AC4FBC" w:rsidRDefault="00366596" w:rsidP="00366596">
      <w:pPr>
        <w:pStyle w:val="B10"/>
      </w:pPr>
      <w:r w:rsidRPr="00AC4FBC">
        <w:t>3.1.</w:t>
      </w:r>
      <w:r w:rsidRPr="00AC4FBC">
        <w:tab/>
        <w:t>The E-UTRA downlink signal level, uplink signal level are set according to Table 4.7-1 and propagation conditions are set according to Annex B.0 of TS 36.521-1 [10].</w:t>
      </w:r>
    </w:p>
    <w:p w14:paraId="026867BB" w14:textId="048A2B73" w:rsidR="00366596" w:rsidRPr="00AC4FBC" w:rsidRDefault="00366596" w:rsidP="00366596">
      <w:r w:rsidRPr="00AC4FBC">
        <w:lastRenderedPageBreak/>
        <w:t>Step 6 of Initial conditions as in clause 6.5A.2.2.</w:t>
      </w:r>
      <w:r w:rsidRPr="00AC4FBC">
        <w:rPr>
          <w:rFonts w:eastAsia="PMingLiU"/>
          <w:lang w:eastAsia="zh-TW"/>
        </w:rPr>
        <w:t>1</w:t>
      </w:r>
      <w:r w:rsidRPr="00AC4FBC">
        <w:t>.4.1 in TS 38.521-2 [9] is replaced by:</w:t>
      </w:r>
    </w:p>
    <w:p w14:paraId="7A6013B2" w14:textId="77777777" w:rsidR="00366596" w:rsidRPr="00AC4FBC" w:rsidRDefault="00366596" w:rsidP="0036659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2E09EA8" w14:textId="77777777" w:rsidR="00366596" w:rsidRPr="00AC4FBC" w:rsidRDefault="00366596" w:rsidP="00366596">
      <w:r w:rsidRPr="00AC4FBC">
        <w:t>Same test procedure as in clause 6.5A.2.2.</w:t>
      </w:r>
      <w:r w:rsidRPr="00AC4FBC">
        <w:rPr>
          <w:rFonts w:eastAsia="PMingLiU"/>
          <w:lang w:eastAsia="zh-TW"/>
        </w:rPr>
        <w:t>1</w:t>
      </w:r>
      <w:r w:rsidRPr="00AC4FBC">
        <w:t>.4.2 in TS 38.521-2 [9] with the following steps added for E-UTRA component:</w:t>
      </w:r>
    </w:p>
    <w:p w14:paraId="0E3381B4" w14:textId="77777777" w:rsidR="00366596" w:rsidRPr="00AC4FBC" w:rsidRDefault="00366596" w:rsidP="0036659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90394BB" w14:textId="77777777" w:rsidR="00366596" w:rsidRPr="00AC4FBC" w:rsidRDefault="00366596" w:rsidP="00366596">
      <w:pPr>
        <w:pStyle w:val="H6"/>
      </w:pPr>
      <w:bookmarkStart w:id="6878" w:name="_CR6_5B_2_4_3_1_5_5"/>
      <w:r w:rsidRPr="00AC4FBC">
        <w:t>6.5B.2.4.3_1.</w:t>
      </w:r>
      <w:r w:rsidRPr="00AC4FBC">
        <w:rPr>
          <w:rFonts w:eastAsia="PMingLiU"/>
          <w:lang w:eastAsia="zh-TW"/>
        </w:rPr>
        <w:t>5</w:t>
      </w:r>
      <w:r w:rsidRPr="00AC4FBC">
        <w:t>.5</w:t>
      </w:r>
      <w:r w:rsidRPr="00AC4FBC">
        <w:tab/>
        <w:t>Test Requirements</w:t>
      </w:r>
    </w:p>
    <w:bookmarkEnd w:id="6878"/>
    <w:p w14:paraId="496DA891" w14:textId="77777777" w:rsidR="00366596" w:rsidRPr="00AC4FBC" w:rsidRDefault="00366596" w:rsidP="00366596">
      <w:r w:rsidRPr="00AC4FBC">
        <w:t>Same test requirement as in clause 6.5A.2.2.</w:t>
      </w:r>
      <w:r w:rsidRPr="00AC4FBC">
        <w:rPr>
          <w:rFonts w:eastAsia="PMingLiU"/>
          <w:lang w:eastAsia="zh-TW"/>
        </w:rPr>
        <w:t>5</w:t>
      </w:r>
      <w:r w:rsidRPr="00AC4FBC">
        <w:t xml:space="preserve">.5 in TS 38.521-2 [9] for the </w:t>
      </w:r>
      <w:r w:rsidRPr="00AC4FBC">
        <w:rPr>
          <w:i/>
        </w:rPr>
        <w:t>NR</w:t>
      </w:r>
      <w:r w:rsidRPr="00AC4FBC">
        <w:t xml:space="preserve"> carrier.</w:t>
      </w:r>
    </w:p>
    <w:p w14:paraId="37A7DAC9" w14:textId="77777777" w:rsidR="00366596" w:rsidRPr="00AC4FBC" w:rsidRDefault="00366596" w:rsidP="00366596">
      <w:pPr>
        <w:pStyle w:val="Heading6"/>
        <w:rPr>
          <w:rFonts w:eastAsiaTheme="minorEastAsia"/>
        </w:rPr>
      </w:pPr>
      <w:bookmarkStart w:id="6879" w:name="_Toc106872897"/>
      <w:bookmarkStart w:id="6880" w:name="_Toc155208852"/>
      <w:bookmarkStart w:id="6881" w:name="_CR6_5B_2_4_3_1_6"/>
      <w:bookmarkEnd w:id="6881"/>
      <w:r w:rsidRPr="00AC4FBC">
        <w:rPr>
          <w:rFonts w:eastAsiaTheme="minorEastAsia"/>
        </w:rPr>
        <w:t>6.5B.2.4.3_1.</w:t>
      </w:r>
      <w:r w:rsidRPr="00AC4FBC">
        <w:rPr>
          <w:rFonts w:eastAsia="PMingLiU"/>
          <w:lang w:eastAsia="zh-TW"/>
        </w:rPr>
        <w:t>6</w:t>
      </w:r>
      <w:r w:rsidRPr="00AC4FBC">
        <w:rPr>
          <w:rFonts w:eastAsiaTheme="minorEastAsia"/>
        </w:rPr>
        <w:tab/>
        <w:t>Adjacent channel leakage ratio for Inter-band EN-DC including FR2 (</w:t>
      </w:r>
      <w:r w:rsidRPr="00AC4FBC">
        <w:rPr>
          <w:rFonts w:eastAsia="PMingLiU"/>
          <w:lang w:eastAsia="zh-TW"/>
        </w:rPr>
        <w:t>7</w:t>
      </w:r>
      <w:r w:rsidRPr="00AC4FBC">
        <w:rPr>
          <w:rFonts w:eastAsiaTheme="minorEastAsia"/>
        </w:rPr>
        <w:t xml:space="preserve"> NR CCs)</w:t>
      </w:r>
      <w:bookmarkEnd w:id="6879"/>
      <w:bookmarkEnd w:id="6880"/>
    </w:p>
    <w:p w14:paraId="3D811D12" w14:textId="77777777" w:rsidR="00366596" w:rsidRPr="00AC4FBC" w:rsidRDefault="00366596" w:rsidP="00366596">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tab/>
        <w:t>The following aspects are either missing or not yet determined:</w:t>
      </w:r>
    </w:p>
    <w:p w14:paraId="1D452364" w14:textId="77777777" w:rsidR="00366596" w:rsidRPr="00AC4FBC" w:rsidRDefault="00366596" w:rsidP="00366596">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37A94C97" w14:textId="77777777" w:rsidR="00366596" w:rsidRPr="00AC4FBC" w:rsidRDefault="00366596" w:rsidP="00366596">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74EC0469" w14:textId="77777777" w:rsidR="00366596" w:rsidRPr="00AC4FBC" w:rsidRDefault="00366596" w:rsidP="00366596">
      <w:pPr>
        <w:pStyle w:val="H6"/>
        <w:rPr>
          <w:rFonts w:eastAsiaTheme="minorEastAsia"/>
          <w:lang w:eastAsia="en-US"/>
        </w:rPr>
      </w:pPr>
      <w:bookmarkStart w:id="6882" w:name="_CR6_5B_2_4_3_1_6_1"/>
      <w:r w:rsidRPr="00AC4FBC">
        <w:t>6.5B.2.4.3_1.</w:t>
      </w:r>
      <w:r w:rsidRPr="00AC4FBC">
        <w:rPr>
          <w:rFonts w:eastAsia="PMingLiU"/>
          <w:lang w:eastAsia="zh-TW"/>
        </w:rPr>
        <w:t>6</w:t>
      </w:r>
      <w:r w:rsidRPr="00AC4FBC">
        <w:t>.1</w:t>
      </w:r>
      <w:r w:rsidRPr="00AC4FBC">
        <w:tab/>
        <w:t>Test purpose</w:t>
      </w:r>
    </w:p>
    <w:bookmarkEnd w:id="6882"/>
    <w:p w14:paraId="1D72275C" w14:textId="77777777" w:rsidR="00366596" w:rsidRPr="00AC4FBC" w:rsidRDefault="00366596" w:rsidP="00366596">
      <w:r w:rsidRPr="00AC4FBC">
        <w:t>Same test purpose as in clause 6.5.2.3.1 in TS 38.521-2 [9] for the NR carrier.</w:t>
      </w:r>
    </w:p>
    <w:p w14:paraId="3F5CA799" w14:textId="77777777" w:rsidR="00366596" w:rsidRPr="00AC4FBC" w:rsidRDefault="00366596" w:rsidP="00366596">
      <w:pPr>
        <w:pStyle w:val="H6"/>
      </w:pPr>
      <w:bookmarkStart w:id="6883" w:name="_CR6_5B_2_4_3_1_6_2"/>
      <w:r w:rsidRPr="00AC4FBC">
        <w:t>6.5B.2.4.3_1.</w:t>
      </w:r>
      <w:r w:rsidRPr="00AC4FBC">
        <w:rPr>
          <w:rFonts w:eastAsia="PMingLiU"/>
          <w:lang w:eastAsia="zh-TW"/>
        </w:rPr>
        <w:t>6</w:t>
      </w:r>
      <w:r w:rsidRPr="00AC4FBC">
        <w:t>.2</w:t>
      </w:r>
      <w:r w:rsidRPr="00AC4FBC">
        <w:tab/>
        <w:t>Test applicability</w:t>
      </w:r>
    </w:p>
    <w:bookmarkEnd w:id="6883"/>
    <w:p w14:paraId="609674BE" w14:textId="77777777" w:rsidR="00366596" w:rsidRPr="00AC4FBC" w:rsidRDefault="00366596" w:rsidP="00366596">
      <w:r w:rsidRPr="00AC4FBC">
        <w:t xml:space="preserve">This test case applies to all types of E-UTRA UE release 15 and forward, supporting inter-band EN-DC including FR2 with </w:t>
      </w:r>
      <w:r w:rsidRPr="00AC4FBC">
        <w:rPr>
          <w:rFonts w:eastAsia="PMingLiU"/>
          <w:lang w:eastAsia="zh-TW"/>
        </w:rPr>
        <w:t>7</w:t>
      </w:r>
      <w:r w:rsidRPr="00AC4FBC">
        <w:rPr>
          <w:rFonts w:eastAsia="SimSun"/>
        </w:rPr>
        <w:t xml:space="preserve"> </w:t>
      </w:r>
      <w:r w:rsidRPr="00AC4FBC">
        <w:t xml:space="preserve">NR </w:t>
      </w:r>
      <w:r w:rsidRPr="00AC4FBC">
        <w:rPr>
          <w:rFonts w:eastAsia="SimSun"/>
        </w:rPr>
        <w:t xml:space="preserve">UL </w:t>
      </w:r>
      <w:r w:rsidRPr="00AC4FBC">
        <w:t>CCs.</w:t>
      </w:r>
    </w:p>
    <w:p w14:paraId="070986E7" w14:textId="77777777" w:rsidR="00366596" w:rsidRPr="00AC4FBC" w:rsidRDefault="00366596" w:rsidP="00366596">
      <w:pPr>
        <w:pStyle w:val="H6"/>
      </w:pPr>
      <w:bookmarkStart w:id="6884" w:name="_CR6_5B_2_4_3_1_6_3"/>
      <w:r w:rsidRPr="00AC4FBC">
        <w:t>6.5B.2.4.3_1.</w:t>
      </w:r>
      <w:r w:rsidRPr="00AC4FBC">
        <w:rPr>
          <w:rFonts w:eastAsia="PMingLiU"/>
          <w:lang w:eastAsia="zh-TW"/>
        </w:rPr>
        <w:t>6</w:t>
      </w:r>
      <w:r w:rsidRPr="00AC4FBC">
        <w:t>.3</w:t>
      </w:r>
      <w:r w:rsidRPr="00AC4FBC">
        <w:tab/>
        <w:t>Minimum conformance requirements</w:t>
      </w:r>
    </w:p>
    <w:bookmarkEnd w:id="6884"/>
    <w:p w14:paraId="1388F249" w14:textId="794C0E66" w:rsidR="00366596" w:rsidRPr="00AC4FBC" w:rsidRDefault="00366596" w:rsidP="00366596">
      <w:r w:rsidRPr="00AC4FBC">
        <w:t>Same minimum conformance requirements as in clause 6.5.2.3.3 in TS 38.521-2 [9] for the NR carrier.</w:t>
      </w:r>
    </w:p>
    <w:p w14:paraId="07C38E00" w14:textId="402579C7" w:rsidR="00366596" w:rsidRPr="00AC4FBC" w:rsidRDefault="00366596" w:rsidP="00366596">
      <w:pPr>
        <w:rPr>
          <w:rFonts w:cs="v5.0.0"/>
        </w:rPr>
      </w:pPr>
      <w:r w:rsidRPr="00AC4FBC">
        <w:t>No exception requirements applicable to NR or LTE. LTE anchor agnostic approach is applied.</w:t>
      </w:r>
    </w:p>
    <w:p w14:paraId="742B414E" w14:textId="77777777" w:rsidR="00366596" w:rsidRPr="00AC4FBC" w:rsidRDefault="00366596" w:rsidP="00366596">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3A754D17" w14:textId="77777777" w:rsidR="00366596" w:rsidRPr="00AC4FBC" w:rsidRDefault="00366596" w:rsidP="00366596">
      <w:pPr>
        <w:pStyle w:val="H6"/>
      </w:pPr>
      <w:bookmarkStart w:id="6885" w:name="_CR6_5B_2_4_3_1_6_4"/>
      <w:r w:rsidRPr="00AC4FBC">
        <w:t>6.5B.2.4.3_1.</w:t>
      </w:r>
      <w:r w:rsidRPr="00AC4FBC">
        <w:rPr>
          <w:rFonts w:eastAsia="PMingLiU"/>
          <w:lang w:eastAsia="zh-TW"/>
        </w:rPr>
        <w:t>6</w:t>
      </w:r>
      <w:r w:rsidRPr="00AC4FBC">
        <w:t>.4</w:t>
      </w:r>
      <w:r w:rsidRPr="00AC4FBC">
        <w:tab/>
        <w:t>Test description</w:t>
      </w:r>
    </w:p>
    <w:p w14:paraId="411B39A8" w14:textId="77777777" w:rsidR="00366596" w:rsidRPr="00AC4FBC" w:rsidRDefault="00366596" w:rsidP="00366596">
      <w:pPr>
        <w:pStyle w:val="H6"/>
      </w:pPr>
      <w:bookmarkStart w:id="6886" w:name="_CR6_5B_2_4_3_1_6_4_1"/>
      <w:bookmarkEnd w:id="6885"/>
      <w:r w:rsidRPr="00AC4FBC">
        <w:t>6.5B.2.4.3_1.</w:t>
      </w:r>
      <w:r w:rsidRPr="00AC4FBC">
        <w:rPr>
          <w:rFonts w:eastAsia="PMingLiU"/>
          <w:lang w:eastAsia="zh-TW"/>
        </w:rPr>
        <w:t>6</w:t>
      </w:r>
      <w:r w:rsidRPr="00AC4FBC">
        <w:t>.4.1</w:t>
      </w:r>
      <w:r w:rsidRPr="00AC4FBC">
        <w:tab/>
        <w:t>Initial condition</w:t>
      </w:r>
    </w:p>
    <w:bookmarkEnd w:id="6886"/>
    <w:p w14:paraId="4C7FB4C0" w14:textId="77777777" w:rsidR="00366596" w:rsidRPr="00AC4FBC" w:rsidRDefault="00366596" w:rsidP="00366596">
      <w:r w:rsidRPr="00AC4FBC">
        <w:t>Same test description as in clause 6.5A.2.2.</w:t>
      </w:r>
      <w:r w:rsidRPr="00AC4FBC">
        <w:rPr>
          <w:rFonts w:eastAsia="PMingLiU"/>
          <w:lang w:eastAsia="zh-TW"/>
        </w:rPr>
        <w:t>6</w:t>
      </w:r>
      <w:r w:rsidRPr="00AC4FBC">
        <w:t xml:space="preserve">.4 in TS 38.521-2 [9] for the </w:t>
      </w:r>
      <w:r w:rsidRPr="00AC4FBC">
        <w:rPr>
          <w:i/>
        </w:rPr>
        <w:t>NR</w:t>
      </w:r>
      <w:r w:rsidRPr="00AC4FBC">
        <w:t xml:space="preserve"> carrier with the following exception:</w:t>
      </w:r>
    </w:p>
    <w:p w14:paraId="5A4617F8" w14:textId="77777777" w:rsidR="00366596" w:rsidRPr="00AC4FBC" w:rsidRDefault="00366596" w:rsidP="00366596">
      <w:r w:rsidRPr="00AC4FBC">
        <w:t>The initial test configurations for E-UTRA band consist of environmental conditions, test frequencies, and channel bandwidths based on E-UTRA bands specified in Table 4.7-1.</w:t>
      </w:r>
    </w:p>
    <w:p w14:paraId="4E12665A" w14:textId="77777777" w:rsidR="00366596" w:rsidRPr="00AC4FBC" w:rsidRDefault="00366596" w:rsidP="00366596">
      <w:r w:rsidRPr="00AC4FBC">
        <w:t>For Initial conditions as in clause 6.5A.2.2.</w:t>
      </w:r>
      <w:r w:rsidRPr="00AC4FBC">
        <w:rPr>
          <w:rFonts w:eastAsia="PMingLiU"/>
          <w:lang w:eastAsia="zh-TW"/>
        </w:rPr>
        <w:t>1</w:t>
      </w:r>
      <w:r w:rsidRPr="00AC4FBC">
        <w:t>.4.1 in TS 38.521-2 [9], the following steps will be added to configure E-UTRA component:</w:t>
      </w:r>
    </w:p>
    <w:p w14:paraId="32ED5BB2" w14:textId="77777777" w:rsidR="00366596" w:rsidRPr="00AC4FBC" w:rsidRDefault="00366596" w:rsidP="00366596">
      <w:pPr>
        <w:pStyle w:val="B10"/>
      </w:pPr>
      <w:r w:rsidRPr="00AC4FBC">
        <w:t>2.1.</w:t>
      </w:r>
      <w:r w:rsidRPr="00AC4FBC">
        <w:tab/>
        <w:t>The parameter settings for E-UTRA cell are set up according to TS 36.508 [11] clause 4.4.3.</w:t>
      </w:r>
    </w:p>
    <w:p w14:paraId="56E37CB3" w14:textId="77777777" w:rsidR="00366596" w:rsidRPr="00AC4FBC" w:rsidRDefault="00366596" w:rsidP="00366596">
      <w:pPr>
        <w:pStyle w:val="B10"/>
      </w:pPr>
      <w:r w:rsidRPr="00AC4FBC">
        <w:t>3.1.</w:t>
      </w:r>
      <w:r w:rsidRPr="00AC4FBC">
        <w:tab/>
        <w:t>The E-UTRA downlink signal level, uplink signal level are set according to Table 4.7-1 and propagation conditions are set according to Annex B.0 of TS 36.521-1 [10].</w:t>
      </w:r>
    </w:p>
    <w:p w14:paraId="7033D257" w14:textId="1B48EB7C" w:rsidR="00366596" w:rsidRPr="00AC4FBC" w:rsidRDefault="00366596" w:rsidP="00366596">
      <w:r w:rsidRPr="00AC4FBC">
        <w:t>Step 6 of Initial conditions as in clause 6.5A.2.2.</w:t>
      </w:r>
      <w:r w:rsidRPr="00AC4FBC">
        <w:rPr>
          <w:rFonts w:eastAsia="PMingLiU"/>
          <w:lang w:eastAsia="zh-TW"/>
        </w:rPr>
        <w:t>1</w:t>
      </w:r>
      <w:r w:rsidRPr="00AC4FBC">
        <w:t>.4.1 in TS 38.521-2 [9] is replaced by:</w:t>
      </w:r>
    </w:p>
    <w:p w14:paraId="0F19425A" w14:textId="77777777" w:rsidR="00366596" w:rsidRPr="00AC4FBC" w:rsidRDefault="00366596" w:rsidP="0036659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7133C27" w14:textId="77777777" w:rsidR="00366596" w:rsidRPr="00AC4FBC" w:rsidRDefault="00366596" w:rsidP="00366596">
      <w:r w:rsidRPr="00AC4FBC">
        <w:lastRenderedPageBreak/>
        <w:t>Same test procedure as in clause 6.5A.2.2.</w:t>
      </w:r>
      <w:r w:rsidRPr="00AC4FBC">
        <w:rPr>
          <w:rFonts w:eastAsia="PMingLiU"/>
          <w:lang w:eastAsia="zh-TW"/>
        </w:rPr>
        <w:t>1</w:t>
      </w:r>
      <w:r w:rsidRPr="00AC4FBC">
        <w:t>.4.2 in TS 38.521-2 [9] with the following steps added for E-UTRA component:</w:t>
      </w:r>
    </w:p>
    <w:p w14:paraId="17F78C9F" w14:textId="77777777" w:rsidR="00366596" w:rsidRPr="00AC4FBC" w:rsidRDefault="00366596" w:rsidP="0036659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EDA6B2F" w14:textId="77777777" w:rsidR="00366596" w:rsidRPr="00AC4FBC" w:rsidRDefault="00366596" w:rsidP="00366596">
      <w:pPr>
        <w:pStyle w:val="H6"/>
      </w:pPr>
      <w:bookmarkStart w:id="6887" w:name="_CR6_5B_2_4_3_1_6_5"/>
      <w:r w:rsidRPr="00AC4FBC">
        <w:t>6.5B.2.4.3_1.</w:t>
      </w:r>
      <w:r w:rsidRPr="00AC4FBC">
        <w:rPr>
          <w:rFonts w:eastAsia="PMingLiU"/>
          <w:lang w:eastAsia="zh-TW"/>
        </w:rPr>
        <w:t>6</w:t>
      </w:r>
      <w:r w:rsidRPr="00AC4FBC">
        <w:t>.5</w:t>
      </w:r>
      <w:r w:rsidRPr="00AC4FBC">
        <w:tab/>
        <w:t>Test Requirements</w:t>
      </w:r>
    </w:p>
    <w:bookmarkEnd w:id="6887"/>
    <w:p w14:paraId="6C4E9F1F" w14:textId="77777777" w:rsidR="00366596" w:rsidRPr="00AC4FBC" w:rsidRDefault="00366596" w:rsidP="00366596">
      <w:r w:rsidRPr="00AC4FBC">
        <w:t>Same test requirement as in clause 6.5A.2.2.</w:t>
      </w:r>
      <w:r w:rsidRPr="00AC4FBC">
        <w:rPr>
          <w:rFonts w:eastAsia="PMingLiU"/>
          <w:lang w:eastAsia="zh-TW"/>
        </w:rPr>
        <w:t>6</w:t>
      </w:r>
      <w:r w:rsidRPr="00AC4FBC">
        <w:t xml:space="preserve">.5 in TS 38.521-2 [9] for the </w:t>
      </w:r>
      <w:r w:rsidRPr="00AC4FBC">
        <w:rPr>
          <w:i/>
        </w:rPr>
        <w:t>NR</w:t>
      </w:r>
      <w:r w:rsidRPr="00AC4FBC">
        <w:t xml:space="preserve"> carrier.</w:t>
      </w:r>
    </w:p>
    <w:p w14:paraId="54774BD6" w14:textId="77777777" w:rsidR="00684E1A" w:rsidRPr="00AC4FBC" w:rsidRDefault="00684E1A" w:rsidP="00684E1A">
      <w:pPr>
        <w:pStyle w:val="Heading6"/>
        <w:rPr>
          <w:rFonts w:eastAsiaTheme="minorEastAsia"/>
        </w:rPr>
      </w:pPr>
      <w:bookmarkStart w:id="6888" w:name="_Toc106872898"/>
      <w:bookmarkStart w:id="6889" w:name="_Toc155208853"/>
      <w:bookmarkStart w:id="6890" w:name="_CR6_5B_2_4_3_1_7"/>
      <w:bookmarkEnd w:id="6890"/>
      <w:r w:rsidRPr="00AC4FBC">
        <w:rPr>
          <w:rFonts w:eastAsiaTheme="minorEastAsia"/>
        </w:rPr>
        <w:t>6.5B.2.4.3_1.</w:t>
      </w:r>
      <w:r w:rsidRPr="00AC4FBC">
        <w:rPr>
          <w:rFonts w:eastAsia="PMingLiU"/>
          <w:lang w:eastAsia="zh-TW"/>
        </w:rPr>
        <w:t>7</w:t>
      </w:r>
      <w:r w:rsidRPr="00AC4FBC">
        <w:rPr>
          <w:rFonts w:eastAsiaTheme="minorEastAsia"/>
        </w:rPr>
        <w:tab/>
        <w:t>Adjacent channel leakage ratio for Inter-band EN-DC including FR2 (</w:t>
      </w:r>
      <w:r w:rsidRPr="00AC4FBC">
        <w:rPr>
          <w:rFonts w:eastAsia="PMingLiU"/>
          <w:lang w:eastAsia="zh-TW"/>
        </w:rPr>
        <w:t>8</w:t>
      </w:r>
      <w:r w:rsidRPr="00AC4FBC">
        <w:rPr>
          <w:rFonts w:eastAsiaTheme="minorEastAsia"/>
        </w:rPr>
        <w:t xml:space="preserve"> NR CCs)</w:t>
      </w:r>
      <w:bookmarkEnd w:id="6888"/>
      <w:bookmarkEnd w:id="6889"/>
    </w:p>
    <w:p w14:paraId="7FA524A9" w14:textId="77777777" w:rsidR="00684E1A" w:rsidRPr="00AC4FBC" w:rsidRDefault="00684E1A" w:rsidP="00684E1A">
      <w:pPr>
        <w:pStyle w:val="EditorsNote"/>
        <w:rPr>
          <w:rFonts w:eastAsiaTheme="minorEastAsia"/>
        </w:rPr>
      </w:pPr>
      <w:r w:rsidRPr="00AC4FBC">
        <w:t>Editor's note:</w:t>
      </w:r>
      <w:r w:rsidRPr="00AC4FBC">
        <w:rPr>
          <w:rFonts w:eastAsia="PMingLiU"/>
          <w:lang w:eastAsia="zh-TW"/>
        </w:rPr>
        <w:tab/>
      </w:r>
      <w:r w:rsidRPr="00AC4FBC">
        <w:t>The test case is incomplete.</w:t>
      </w:r>
      <w:r w:rsidRPr="00AC4FBC">
        <w:tab/>
        <w:t>The following aspects are either missing or not yet determined:</w:t>
      </w:r>
    </w:p>
    <w:p w14:paraId="7D7C5204" w14:textId="77777777" w:rsidR="00684E1A" w:rsidRPr="00AC4FBC" w:rsidRDefault="00684E1A" w:rsidP="00684E1A">
      <w:pPr>
        <w:pStyle w:val="EditorsNote"/>
        <w:rPr>
          <w:rFonts w:eastAsia="PMingLiU"/>
          <w:lang w:eastAsia="zh-TW"/>
        </w:rPr>
      </w:pPr>
      <w:r w:rsidRPr="00AC4FBC">
        <w:t>-</w:t>
      </w:r>
      <w:r w:rsidRPr="00AC4FBC">
        <w:tab/>
        <w:t>The referred test case 6.5A.2.2.</w:t>
      </w:r>
      <w:r w:rsidRPr="00AC4FBC">
        <w:rPr>
          <w:rFonts w:eastAsia="PMingLiU"/>
          <w:lang w:eastAsia="zh-TW"/>
        </w:rPr>
        <w:t>4</w:t>
      </w:r>
      <w:r w:rsidRPr="00AC4FBC">
        <w:t xml:space="preserve"> in TS 38.521-2 [9] is incomplete</w:t>
      </w:r>
      <w:r w:rsidRPr="00AC4FBC">
        <w:rPr>
          <w:lang w:eastAsia="ja-JP"/>
        </w:rPr>
        <w:t xml:space="preserve"> </w:t>
      </w:r>
      <w:r w:rsidRPr="00AC4FBC">
        <w:t>for intra-band contiguous CA supporting aggregated BW &gt; 400MHz are TBD.</w:t>
      </w:r>
    </w:p>
    <w:p w14:paraId="6DF0986F" w14:textId="77777777" w:rsidR="00684E1A" w:rsidRPr="00AC4FBC" w:rsidRDefault="00684E1A" w:rsidP="00684E1A">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4214D8F4" w14:textId="77777777" w:rsidR="00684E1A" w:rsidRPr="00AC4FBC" w:rsidRDefault="00684E1A" w:rsidP="00684E1A">
      <w:pPr>
        <w:pStyle w:val="H6"/>
        <w:rPr>
          <w:rFonts w:eastAsiaTheme="minorEastAsia"/>
          <w:lang w:eastAsia="en-US"/>
        </w:rPr>
      </w:pPr>
      <w:bookmarkStart w:id="6891" w:name="_CR6_5B_2_4_3_1_7_1"/>
      <w:r w:rsidRPr="00AC4FBC">
        <w:t>6.5B.2.4.3_1.</w:t>
      </w:r>
      <w:r w:rsidRPr="00AC4FBC">
        <w:rPr>
          <w:rFonts w:eastAsia="PMingLiU"/>
          <w:lang w:eastAsia="zh-TW"/>
        </w:rPr>
        <w:t>7</w:t>
      </w:r>
      <w:r w:rsidRPr="00AC4FBC">
        <w:t>.1</w:t>
      </w:r>
      <w:r w:rsidRPr="00AC4FBC">
        <w:tab/>
        <w:t>Test purpose</w:t>
      </w:r>
    </w:p>
    <w:bookmarkEnd w:id="6891"/>
    <w:p w14:paraId="34D3E195" w14:textId="77777777" w:rsidR="00684E1A" w:rsidRPr="00AC4FBC" w:rsidRDefault="00684E1A" w:rsidP="00684E1A">
      <w:r w:rsidRPr="00AC4FBC">
        <w:t>Same test purpose as in clause 6.5.2.3.1 in TS 38.521-2 [9] for the NR carrier.</w:t>
      </w:r>
    </w:p>
    <w:p w14:paraId="3F81DBE8" w14:textId="77777777" w:rsidR="00684E1A" w:rsidRPr="00AC4FBC" w:rsidRDefault="00684E1A" w:rsidP="00684E1A">
      <w:pPr>
        <w:pStyle w:val="H6"/>
      </w:pPr>
      <w:bookmarkStart w:id="6892" w:name="_CR6_5B_2_4_3_1_7_2"/>
      <w:r w:rsidRPr="00AC4FBC">
        <w:t>6.5B.2.4.3_1.</w:t>
      </w:r>
      <w:r w:rsidRPr="00AC4FBC">
        <w:rPr>
          <w:rFonts w:eastAsia="PMingLiU"/>
          <w:lang w:eastAsia="zh-TW"/>
        </w:rPr>
        <w:t>7</w:t>
      </w:r>
      <w:r w:rsidRPr="00AC4FBC">
        <w:t>.2</w:t>
      </w:r>
      <w:r w:rsidRPr="00AC4FBC">
        <w:tab/>
        <w:t>Test applicability</w:t>
      </w:r>
    </w:p>
    <w:bookmarkEnd w:id="6892"/>
    <w:p w14:paraId="73DE37C2" w14:textId="77777777" w:rsidR="00684E1A" w:rsidRPr="00AC4FBC" w:rsidRDefault="00684E1A" w:rsidP="00684E1A">
      <w:r w:rsidRPr="00AC4FBC">
        <w:t xml:space="preserve">This test case applies to all types of E-UTRA UE release 15 and forward, supporting inter-band EN-DC including FR2 with </w:t>
      </w:r>
      <w:r w:rsidRPr="00AC4FBC">
        <w:rPr>
          <w:rFonts w:eastAsia="PMingLiU"/>
          <w:lang w:eastAsia="zh-TW"/>
        </w:rPr>
        <w:t>8</w:t>
      </w:r>
      <w:r w:rsidRPr="00AC4FBC">
        <w:rPr>
          <w:rFonts w:eastAsia="SimSun"/>
        </w:rPr>
        <w:t xml:space="preserve"> </w:t>
      </w:r>
      <w:r w:rsidRPr="00AC4FBC">
        <w:t xml:space="preserve">NR </w:t>
      </w:r>
      <w:r w:rsidRPr="00AC4FBC">
        <w:rPr>
          <w:rFonts w:eastAsia="SimSun"/>
        </w:rPr>
        <w:t xml:space="preserve">UL </w:t>
      </w:r>
      <w:r w:rsidRPr="00AC4FBC">
        <w:t>CCs.</w:t>
      </w:r>
    </w:p>
    <w:p w14:paraId="2F0DFD92" w14:textId="77777777" w:rsidR="00684E1A" w:rsidRPr="00AC4FBC" w:rsidRDefault="00684E1A" w:rsidP="00684E1A">
      <w:pPr>
        <w:pStyle w:val="H6"/>
      </w:pPr>
      <w:bookmarkStart w:id="6893" w:name="_CR6_5B_2_4_3_1_7_3"/>
      <w:r w:rsidRPr="00AC4FBC">
        <w:t>6.5B.2.4.3_1.</w:t>
      </w:r>
      <w:r w:rsidRPr="00AC4FBC">
        <w:rPr>
          <w:rFonts w:eastAsia="PMingLiU"/>
          <w:lang w:eastAsia="zh-TW"/>
        </w:rPr>
        <w:t>7</w:t>
      </w:r>
      <w:r w:rsidRPr="00AC4FBC">
        <w:t>.3</w:t>
      </w:r>
      <w:r w:rsidRPr="00AC4FBC">
        <w:tab/>
        <w:t>Minimum conformance requirements</w:t>
      </w:r>
    </w:p>
    <w:bookmarkEnd w:id="6893"/>
    <w:p w14:paraId="46C599B0" w14:textId="3EFA660C" w:rsidR="00684E1A" w:rsidRPr="00AC4FBC" w:rsidRDefault="00684E1A" w:rsidP="00684E1A">
      <w:r w:rsidRPr="00AC4FBC">
        <w:t>Same minimum conformance requirements as in clause 6.5.2.3.3 in TS 38.521-2 [9] for the NR carrier.</w:t>
      </w:r>
    </w:p>
    <w:p w14:paraId="25A5D200" w14:textId="33A7948B" w:rsidR="00684E1A" w:rsidRPr="00AC4FBC" w:rsidRDefault="00684E1A" w:rsidP="00684E1A">
      <w:pPr>
        <w:rPr>
          <w:rFonts w:cs="v5.0.0"/>
        </w:rPr>
      </w:pPr>
      <w:r w:rsidRPr="00AC4FBC">
        <w:t>No exception requirements applicable to NR or LTE. LTE anchor agnostic approach is applied.</w:t>
      </w:r>
    </w:p>
    <w:p w14:paraId="65761467" w14:textId="77777777" w:rsidR="00684E1A" w:rsidRPr="00AC4FBC" w:rsidRDefault="00684E1A" w:rsidP="00684E1A">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2.4.</w:t>
      </w:r>
    </w:p>
    <w:p w14:paraId="7DF99B6A" w14:textId="77777777" w:rsidR="00684E1A" w:rsidRPr="00AC4FBC" w:rsidRDefault="00684E1A" w:rsidP="00684E1A">
      <w:pPr>
        <w:pStyle w:val="H6"/>
      </w:pPr>
      <w:bookmarkStart w:id="6894" w:name="_CR6_5B_2_4_3_1_7_4"/>
      <w:r w:rsidRPr="00AC4FBC">
        <w:t>6.5B.2.4.3_1.</w:t>
      </w:r>
      <w:r w:rsidRPr="00AC4FBC">
        <w:rPr>
          <w:rFonts w:eastAsia="PMingLiU"/>
          <w:lang w:eastAsia="zh-TW"/>
        </w:rPr>
        <w:t>7</w:t>
      </w:r>
      <w:r w:rsidRPr="00AC4FBC">
        <w:t>.4</w:t>
      </w:r>
      <w:r w:rsidRPr="00AC4FBC">
        <w:tab/>
        <w:t>Test description</w:t>
      </w:r>
    </w:p>
    <w:p w14:paraId="6BCC3634" w14:textId="77777777" w:rsidR="00684E1A" w:rsidRPr="00AC4FBC" w:rsidRDefault="00684E1A" w:rsidP="00684E1A">
      <w:pPr>
        <w:pStyle w:val="H6"/>
      </w:pPr>
      <w:bookmarkStart w:id="6895" w:name="_CR6_5B_2_4_3_1_7_4_1"/>
      <w:bookmarkEnd w:id="6894"/>
      <w:r w:rsidRPr="00AC4FBC">
        <w:t>6.5B.2.4.3_1.</w:t>
      </w:r>
      <w:r w:rsidRPr="00AC4FBC">
        <w:rPr>
          <w:rFonts w:eastAsia="PMingLiU"/>
          <w:lang w:eastAsia="zh-TW"/>
        </w:rPr>
        <w:t>7</w:t>
      </w:r>
      <w:r w:rsidRPr="00AC4FBC">
        <w:t>.4.1</w:t>
      </w:r>
      <w:r w:rsidRPr="00AC4FBC">
        <w:tab/>
        <w:t>Initial condition</w:t>
      </w:r>
    </w:p>
    <w:bookmarkEnd w:id="6895"/>
    <w:p w14:paraId="14485D1B" w14:textId="77777777" w:rsidR="00684E1A" w:rsidRPr="00AC4FBC" w:rsidRDefault="00684E1A" w:rsidP="00684E1A">
      <w:r w:rsidRPr="00AC4FBC">
        <w:t>Same test description as in clause 6.5A.2.2.</w:t>
      </w:r>
      <w:r w:rsidRPr="00AC4FBC">
        <w:rPr>
          <w:rFonts w:eastAsia="PMingLiU"/>
          <w:lang w:eastAsia="zh-TW"/>
        </w:rPr>
        <w:t>7</w:t>
      </w:r>
      <w:r w:rsidRPr="00AC4FBC">
        <w:t xml:space="preserve">.4 in TS 38.521-2 [9] for the </w:t>
      </w:r>
      <w:r w:rsidRPr="00AC4FBC">
        <w:rPr>
          <w:i/>
        </w:rPr>
        <w:t>NR</w:t>
      </w:r>
      <w:r w:rsidRPr="00AC4FBC">
        <w:t xml:space="preserve"> carrier with the following exception:</w:t>
      </w:r>
    </w:p>
    <w:p w14:paraId="3728A429" w14:textId="77777777" w:rsidR="00684E1A" w:rsidRPr="00AC4FBC" w:rsidRDefault="00684E1A" w:rsidP="00684E1A">
      <w:r w:rsidRPr="00AC4FBC">
        <w:t>The initial test configurations for E-UTRA band consist of environmental conditions, test frequencies, and channel bandwidths based on E-UTRA bands specified in Table 4.7-1.</w:t>
      </w:r>
    </w:p>
    <w:p w14:paraId="2D2E7A15" w14:textId="77777777" w:rsidR="00684E1A" w:rsidRPr="00AC4FBC" w:rsidRDefault="00684E1A" w:rsidP="00684E1A">
      <w:r w:rsidRPr="00AC4FBC">
        <w:t>For Initial conditions as in clause 6.5A.2.2.</w:t>
      </w:r>
      <w:r w:rsidRPr="00AC4FBC">
        <w:rPr>
          <w:rFonts w:eastAsia="PMingLiU"/>
          <w:lang w:eastAsia="zh-TW"/>
        </w:rPr>
        <w:t>1</w:t>
      </w:r>
      <w:r w:rsidRPr="00AC4FBC">
        <w:t>.4.1 in TS 38.521-2 [9], the following steps will be added to configure E-UTRA component:</w:t>
      </w:r>
    </w:p>
    <w:p w14:paraId="6B0E5284" w14:textId="77777777" w:rsidR="00684E1A" w:rsidRPr="00AC4FBC" w:rsidRDefault="00684E1A" w:rsidP="00684E1A">
      <w:pPr>
        <w:pStyle w:val="B10"/>
      </w:pPr>
      <w:r w:rsidRPr="00AC4FBC">
        <w:t>2.1.</w:t>
      </w:r>
      <w:r w:rsidRPr="00AC4FBC">
        <w:tab/>
        <w:t>The parameter settings for E-UTRA cell are set up according to TS 36.508 [11] clause 4.4.3.</w:t>
      </w:r>
    </w:p>
    <w:p w14:paraId="1F807875" w14:textId="77777777" w:rsidR="00684E1A" w:rsidRPr="00AC4FBC" w:rsidRDefault="00684E1A" w:rsidP="00684E1A">
      <w:pPr>
        <w:pStyle w:val="B10"/>
      </w:pPr>
      <w:r w:rsidRPr="00AC4FBC">
        <w:t>3.1.</w:t>
      </w:r>
      <w:r w:rsidRPr="00AC4FBC">
        <w:tab/>
        <w:t>The E-UTRA downlink signal level, uplink signal level are set according to Table 4.7-1 and propagation conditions are set according to Annex B.0 of TS 36.521-1 [10].</w:t>
      </w:r>
    </w:p>
    <w:p w14:paraId="1E99E690" w14:textId="05734EED" w:rsidR="00684E1A" w:rsidRPr="00AC4FBC" w:rsidRDefault="00684E1A" w:rsidP="00684E1A">
      <w:r w:rsidRPr="00AC4FBC">
        <w:t>Step 6 of Initial conditions as in clause 6.5A.2.2.</w:t>
      </w:r>
      <w:r w:rsidRPr="00AC4FBC">
        <w:rPr>
          <w:rFonts w:eastAsia="PMingLiU"/>
          <w:lang w:eastAsia="zh-TW"/>
        </w:rPr>
        <w:t>1</w:t>
      </w:r>
      <w:r w:rsidRPr="00AC4FBC">
        <w:t>.4.1 in TS 38.521-2 [9] is replaced by:</w:t>
      </w:r>
    </w:p>
    <w:p w14:paraId="112EF5C9" w14:textId="77777777" w:rsidR="00684E1A" w:rsidRPr="00AC4FBC" w:rsidRDefault="00684E1A" w:rsidP="00684E1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197E0D5" w14:textId="77777777" w:rsidR="00684E1A" w:rsidRPr="00AC4FBC" w:rsidRDefault="00684E1A" w:rsidP="00684E1A">
      <w:r w:rsidRPr="00AC4FBC">
        <w:t>Same test procedure as in clause 6.5A.2.2.</w:t>
      </w:r>
      <w:r w:rsidRPr="00AC4FBC">
        <w:rPr>
          <w:rFonts w:eastAsia="PMingLiU"/>
          <w:lang w:eastAsia="zh-TW"/>
        </w:rPr>
        <w:t>1</w:t>
      </w:r>
      <w:r w:rsidRPr="00AC4FBC">
        <w:t>.4.2 in TS 38.521-2 [9] with the following steps added for E-UTRA component:</w:t>
      </w:r>
    </w:p>
    <w:p w14:paraId="4A9929CA" w14:textId="77777777" w:rsidR="00684E1A" w:rsidRPr="00AC4FBC" w:rsidRDefault="00684E1A" w:rsidP="00684E1A">
      <w:pPr>
        <w:pStyle w:val="B10"/>
      </w:pPr>
      <w:r w:rsidRPr="00AC4FBC">
        <w:lastRenderedPageBreak/>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0E4FF20" w14:textId="77777777" w:rsidR="00684E1A" w:rsidRPr="00AC4FBC" w:rsidRDefault="00684E1A" w:rsidP="00684E1A">
      <w:pPr>
        <w:pStyle w:val="H6"/>
      </w:pPr>
      <w:bookmarkStart w:id="6896" w:name="_CR6_5B_2_4_3_1_7_5"/>
      <w:r w:rsidRPr="00AC4FBC">
        <w:t>6.5B.2.4.3_1.</w:t>
      </w:r>
      <w:r w:rsidRPr="00AC4FBC">
        <w:rPr>
          <w:rFonts w:eastAsia="PMingLiU"/>
          <w:lang w:eastAsia="zh-TW"/>
        </w:rPr>
        <w:t>7</w:t>
      </w:r>
      <w:r w:rsidRPr="00AC4FBC">
        <w:t>.5</w:t>
      </w:r>
      <w:r w:rsidRPr="00AC4FBC">
        <w:tab/>
        <w:t>Test Requirements</w:t>
      </w:r>
    </w:p>
    <w:bookmarkEnd w:id="6896"/>
    <w:p w14:paraId="1C1C592D" w14:textId="77777777" w:rsidR="00684E1A" w:rsidRPr="00AC4FBC" w:rsidRDefault="00684E1A" w:rsidP="00684E1A">
      <w:r w:rsidRPr="00AC4FBC">
        <w:t>Same test requirement as in clause 6.5A.2.2.</w:t>
      </w:r>
      <w:r w:rsidRPr="00AC4FBC">
        <w:rPr>
          <w:rFonts w:eastAsia="PMingLiU"/>
          <w:lang w:eastAsia="zh-TW"/>
        </w:rPr>
        <w:t>7</w:t>
      </w:r>
      <w:r w:rsidRPr="00AC4FBC">
        <w:t xml:space="preserve">.5 in TS 38.521-2 [9] for the </w:t>
      </w:r>
      <w:r w:rsidRPr="00AC4FBC">
        <w:rPr>
          <w:i/>
        </w:rPr>
        <w:t>NR</w:t>
      </w:r>
      <w:r w:rsidRPr="00AC4FBC">
        <w:t xml:space="preserve"> carrier.</w:t>
      </w:r>
    </w:p>
    <w:p w14:paraId="4E2E9B30" w14:textId="176BBF87" w:rsidR="00AB2B30" w:rsidRPr="00AC4FBC" w:rsidRDefault="006A7121" w:rsidP="00E21522">
      <w:pPr>
        <w:pStyle w:val="Heading5"/>
        <w:rPr>
          <w:lang w:eastAsia="zh-TW"/>
        </w:rPr>
      </w:pPr>
      <w:bookmarkStart w:id="6897" w:name="_Toc106872899"/>
      <w:bookmarkStart w:id="6898" w:name="_Toc155208854"/>
      <w:bookmarkStart w:id="6899" w:name="_CR6_5B_2_4D_3"/>
      <w:bookmarkEnd w:id="6899"/>
      <w:r w:rsidRPr="00AC4FBC">
        <w:t>6.5B.2.</w:t>
      </w:r>
      <w:r w:rsidRPr="00AC4FBC">
        <w:rPr>
          <w:lang w:eastAsia="zh-TW"/>
        </w:rPr>
        <w:t>4D</w:t>
      </w:r>
      <w:r w:rsidRPr="00AC4FBC">
        <w:t>.</w:t>
      </w:r>
      <w:r w:rsidRPr="00AC4FBC">
        <w:rPr>
          <w:lang w:eastAsia="zh-TW"/>
        </w:rPr>
        <w:t>3</w:t>
      </w:r>
      <w:r w:rsidRPr="00AC4FBC">
        <w:tab/>
      </w:r>
      <w:r w:rsidRPr="00AC4FBC">
        <w:rPr>
          <w:lang w:eastAsia="zh-TW"/>
        </w:rPr>
        <w:t>Adjacent channel leakage ratio for inter-band EN-DC including FR2 for UL</w:t>
      </w:r>
      <w:r w:rsidR="008007B9" w:rsidRPr="00AC4FBC">
        <w:rPr>
          <w:lang w:eastAsia="zh-TW"/>
        </w:rPr>
        <w:t xml:space="preserve"> </w:t>
      </w:r>
      <w:r w:rsidRPr="00AC4FBC">
        <w:rPr>
          <w:lang w:eastAsia="zh-TW"/>
        </w:rPr>
        <w:t>MIMO</w:t>
      </w:r>
      <w:bookmarkEnd w:id="6856"/>
      <w:bookmarkEnd w:id="6857"/>
      <w:bookmarkEnd w:id="6858"/>
      <w:bookmarkEnd w:id="6859"/>
      <w:bookmarkEnd w:id="6860"/>
      <w:bookmarkEnd w:id="6861"/>
      <w:bookmarkEnd w:id="6862"/>
      <w:bookmarkEnd w:id="6897"/>
      <w:bookmarkEnd w:id="6898"/>
    </w:p>
    <w:p w14:paraId="6D04607E"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BF6BCBB" w14:textId="77777777" w:rsidR="00AB2B30" w:rsidRPr="00AC4FBC" w:rsidRDefault="006A7121">
      <w:pPr>
        <w:pStyle w:val="EditorsNote"/>
      </w:pPr>
      <w:r w:rsidRPr="00AC4FBC">
        <w:t>-</w:t>
      </w:r>
      <w:r w:rsidRPr="00AC4FBC">
        <w:tab/>
        <w:t>The referred test case 6.5D.2.</w:t>
      </w:r>
      <w:r w:rsidRPr="00AC4FBC">
        <w:rPr>
          <w:lang w:eastAsia="zh-TW"/>
        </w:rPr>
        <w:t>2</w:t>
      </w:r>
      <w:r w:rsidRPr="00AC4FBC">
        <w:t xml:space="preserve"> in TS 38.521-2 [9] is incomplete</w:t>
      </w:r>
    </w:p>
    <w:p w14:paraId="23B32E9F" w14:textId="77777777" w:rsidR="00AB2B30" w:rsidRPr="00AC4FBC" w:rsidRDefault="006A7121">
      <w:pPr>
        <w:pStyle w:val="H6"/>
      </w:pPr>
      <w:bookmarkStart w:id="6900" w:name="_CR6_5B_2_4D_3_1"/>
      <w:r w:rsidRPr="00AC4FBC">
        <w:t>6.5B.2.4</w:t>
      </w:r>
      <w:r w:rsidRPr="00AC4FBC">
        <w:rPr>
          <w:lang w:eastAsia="zh-TW"/>
        </w:rPr>
        <w:t>D</w:t>
      </w:r>
      <w:r w:rsidRPr="00AC4FBC">
        <w:t>.</w:t>
      </w:r>
      <w:r w:rsidRPr="00AC4FBC">
        <w:rPr>
          <w:lang w:eastAsia="zh-TW"/>
        </w:rPr>
        <w:t>3</w:t>
      </w:r>
      <w:r w:rsidRPr="00AC4FBC">
        <w:t>.1</w:t>
      </w:r>
      <w:r w:rsidRPr="00AC4FBC">
        <w:tab/>
        <w:t>Test purpose</w:t>
      </w:r>
    </w:p>
    <w:bookmarkEnd w:id="6900"/>
    <w:p w14:paraId="2C1057B0" w14:textId="77777777" w:rsidR="00AB2B30" w:rsidRPr="00AC4FBC" w:rsidRDefault="006A7121">
      <w:r w:rsidRPr="00AC4FBC">
        <w:t>Same test purpose as in clause 6.5D.2.</w:t>
      </w:r>
      <w:r w:rsidRPr="00AC4FBC">
        <w:rPr>
          <w:lang w:eastAsia="zh-TW"/>
        </w:rPr>
        <w:t>2</w:t>
      </w:r>
      <w:r w:rsidRPr="00AC4FBC">
        <w:t xml:space="preserve"> in TS 38.521-2 [9] for the NR carrier.</w:t>
      </w:r>
    </w:p>
    <w:p w14:paraId="0A00D12F" w14:textId="77777777" w:rsidR="00AB2B30" w:rsidRPr="00AC4FBC" w:rsidRDefault="006A7121">
      <w:pPr>
        <w:pStyle w:val="H6"/>
      </w:pPr>
      <w:bookmarkStart w:id="6901" w:name="_CR6_5B_2_4D_3_2"/>
      <w:r w:rsidRPr="00AC4FBC">
        <w:t>6.5B.2.4</w:t>
      </w:r>
      <w:r w:rsidRPr="00AC4FBC">
        <w:rPr>
          <w:lang w:eastAsia="zh-TW"/>
        </w:rPr>
        <w:t>D</w:t>
      </w:r>
      <w:r w:rsidRPr="00AC4FBC">
        <w:t>.</w:t>
      </w:r>
      <w:r w:rsidRPr="00AC4FBC">
        <w:rPr>
          <w:lang w:eastAsia="zh-TW"/>
        </w:rPr>
        <w:t>3</w:t>
      </w:r>
      <w:r w:rsidRPr="00AC4FBC">
        <w:t>.2</w:t>
      </w:r>
      <w:r w:rsidRPr="00AC4FBC">
        <w:tab/>
        <w:t>Test applicability</w:t>
      </w:r>
    </w:p>
    <w:bookmarkEnd w:id="6901"/>
    <w:p w14:paraId="5C65AE2C" w14:textId="77777777" w:rsidR="00AB2B30" w:rsidRPr="00AC4FBC" w:rsidRDefault="006A7121">
      <w:r w:rsidRPr="00AC4FBC">
        <w:t>This test case applies to all types of E-UTRA UE release 15 and forward, supporting inter-band EN-DC FR2.</w:t>
      </w:r>
    </w:p>
    <w:p w14:paraId="43D7AD5E" w14:textId="45C00F9D" w:rsidR="00AB2B30" w:rsidRPr="00AC4FBC" w:rsidRDefault="006A7121">
      <w:r w:rsidRPr="00AC4FBC">
        <w:t xml:space="preserve">No exception requirements applicable to NR or </w:t>
      </w:r>
      <w:r w:rsidR="00BB6945" w:rsidRPr="00AC4FBC">
        <w:t>E-UTRA</w:t>
      </w:r>
      <w:r w:rsidRPr="00AC4FBC">
        <w:t>. LTE anchor agnostic approach is applied.</w:t>
      </w:r>
    </w:p>
    <w:p w14:paraId="4422D1C1" w14:textId="77777777" w:rsidR="00AB2B30" w:rsidRPr="00AC4FBC" w:rsidRDefault="006A7121">
      <w:pPr>
        <w:pStyle w:val="H6"/>
      </w:pPr>
      <w:bookmarkStart w:id="6902" w:name="_CR6_5B_2_4D_3_3"/>
      <w:r w:rsidRPr="00AC4FBC">
        <w:t>6.5B.2.4</w:t>
      </w:r>
      <w:r w:rsidRPr="00AC4FBC">
        <w:rPr>
          <w:lang w:eastAsia="zh-TW"/>
        </w:rPr>
        <w:t>D</w:t>
      </w:r>
      <w:r w:rsidRPr="00AC4FBC">
        <w:t>.</w:t>
      </w:r>
      <w:r w:rsidRPr="00AC4FBC">
        <w:rPr>
          <w:lang w:eastAsia="zh-TW"/>
        </w:rPr>
        <w:t>3</w:t>
      </w:r>
      <w:r w:rsidRPr="00AC4FBC">
        <w:t>.3</w:t>
      </w:r>
      <w:r w:rsidRPr="00AC4FBC">
        <w:tab/>
        <w:t>Minimum conformance requirements</w:t>
      </w:r>
    </w:p>
    <w:bookmarkEnd w:id="6902"/>
    <w:p w14:paraId="06D5B474" w14:textId="77777777" w:rsidR="00AB2B30" w:rsidRPr="00AC4FBC" w:rsidRDefault="006A7121">
      <w:r w:rsidRPr="00AC4FBC">
        <w:t>Same minimum conformance requirements as in clause 6.5D.2.</w:t>
      </w:r>
      <w:r w:rsidRPr="00AC4FBC">
        <w:rPr>
          <w:lang w:eastAsia="zh-TW"/>
        </w:rPr>
        <w:t>2</w:t>
      </w:r>
      <w:r w:rsidRPr="00AC4FBC">
        <w:t xml:space="preserve"> in TS 38.521-2 [9] for the NR carrier. </w:t>
      </w:r>
    </w:p>
    <w:p w14:paraId="4F7889BA" w14:textId="77777777" w:rsidR="00AB2B30" w:rsidRPr="00AC4FBC" w:rsidRDefault="006A7121">
      <w:r w:rsidRPr="00AC4FBC">
        <w:t>No exception requirements applicable to NR or LTE. LTE anchor agnostic approach is applied.</w:t>
      </w:r>
    </w:p>
    <w:p w14:paraId="5E487844" w14:textId="77777777" w:rsidR="00AB2B30" w:rsidRPr="00AC4FBC" w:rsidRDefault="006A7121">
      <w:r w:rsidRPr="00AC4FBC">
        <w:t>The normative reference for this measurement is TS 38.101-3 [4] clause 6.2B.2.4.</w:t>
      </w:r>
    </w:p>
    <w:p w14:paraId="1D3A9E6C" w14:textId="77777777" w:rsidR="00AB2B30" w:rsidRPr="00AC4FBC" w:rsidRDefault="006A7121">
      <w:pPr>
        <w:pStyle w:val="H6"/>
      </w:pPr>
      <w:bookmarkStart w:id="6903" w:name="_CR6_5B_2_4D_3_4"/>
      <w:r w:rsidRPr="00AC4FBC">
        <w:t>6.5B.2.4</w:t>
      </w:r>
      <w:r w:rsidRPr="00AC4FBC">
        <w:rPr>
          <w:lang w:eastAsia="zh-TW"/>
        </w:rPr>
        <w:t>D</w:t>
      </w:r>
      <w:r w:rsidRPr="00AC4FBC">
        <w:t>.</w:t>
      </w:r>
      <w:r w:rsidRPr="00AC4FBC">
        <w:rPr>
          <w:lang w:eastAsia="zh-TW"/>
        </w:rPr>
        <w:t>3</w:t>
      </w:r>
      <w:r w:rsidRPr="00AC4FBC">
        <w:t>.4</w:t>
      </w:r>
      <w:r w:rsidRPr="00AC4FBC">
        <w:tab/>
        <w:t>Test description</w:t>
      </w:r>
    </w:p>
    <w:bookmarkEnd w:id="6903"/>
    <w:p w14:paraId="6CDC6747" w14:textId="77777777" w:rsidR="00AB2B30" w:rsidRPr="00AC4FBC" w:rsidRDefault="006A7121">
      <w:r w:rsidRPr="00AC4FBC">
        <w:t>Same test description as in clause 6.5D.2.</w:t>
      </w:r>
      <w:r w:rsidRPr="00AC4FBC">
        <w:rPr>
          <w:lang w:eastAsia="zh-TW"/>
        </w:rPr>
        <w:t>2</w:t>
      </w:r>
      <w:r w:rsidRPr="00AC4FBC">
        <w:t xml:space="preserve"> in TS 38.521-2 [9] for the NR carrier with the following exception:</w:t>
      </w:r>
    </w:p>
    <w:p w14:paraId="5E730B06"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D.2.</w:t>
      </w:r>
      <w:r w:rsidRPr="00AC4FBC">
        <w:rPr>
          <w:lang w:eastAsia="zh-TW"/>
        </w:rPr>
        <w:t>2</w:t>
      </w:r>
      <w:r w:rsidRPr="00AC4FBC">
        <w:t xml:space="preserve"> in TS 38.521-2 [9], the following steps will be added to configure E-UTRA component:</w:t>
      </w:r>
    </w:p>
    <w:p w14:paraId="7E7AC54F" w14:textId="77777777" w:rsidR="00AB2B30" w:rsidRPr="00AC4FBC" w:rsidRDefault="006A7121">
      <w:pPr>
        <w:pStyle w:val="B10"/>
      </w:pPr>
      <w:r w:rsidRPr="00AC4FBC">
        <w:t>2.1.</w:t>
      </w:r>
      <w:r w:rsidRPr="00AC4FBC">
        <w:tab/>
        <w:t>The parameter settings for E-UTRA cell are set up according to TS 36.508 [11] clause 4.4.3.</w:t>
      </w:r>
    </w:p>
    <w:p w14:paraId="46F069A0"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010F7C5" w14:textId="77777777" w:rsidR="00AB2B30" w:rsidRPr="00AC4FBC" w:rsidRDefault="006A7121">
      <w:r w:rsidRPr="00AC4FBC">
        <w:t>[Step 6] of Initial conditions as in clause 6.5D.2.</w:t>
      </w:r>
      <w:r w:rsidRPr="00AC4FBC">
        <w:rPr>
          <w:lang w:eastAsia="zh-TW"/>
        </w:rPr>
        <w:t>2</w:t>
      </w:r>
      <w:r w:rsidRPr="00AC4FBC">
        <w:t xml:space="preserve"> in TS 38.521-2 [9] is replaced by: </w:t>
      </w:r>
    </w:p>
    <w:p w14:paraId="75FDEF78" w14:textId="77777777" w:rsidR="00AB2B30" w:rsidRPr="00AC4FBC" w:rsidRDefault="006A7121">
      <w:pPr>
        <w:pStyle w:val="B10"/>
        <w:rPr>
          <w:lang w:eastAsia="zh-TW"/>
        </w:rPr>
      </w:pPr>
      <w:r w:rsidRPr="00AC4FBC">
        <w:t>6.</w:t>
      </w:r>
      <w:r w:rsidRPr="00AC4FBC">
        <w:tab/>
        <w:t>Ensure the UE is in state RRC_CONNECTED with generic procedure parameters Connectivity EN-DC, DC bearer MCG and SCG according to TS 38.508 [6] clause 4.5.</w:t>
      </w:r>
    </w:p>
    <w:p w14:paraId="29D8C38F" w14:textId="77777777" w:rsidR="00AB2B30" w:rsidRPr="00AC4FBC" w:rsidRDefault="006A7121">
      <w:pPr>
        <w:rPr>
          <w:lang w:eastAsia="zh-TW"/>
        </w:rPr>
      </w:pPr>
      <w:r w:rsidRPr="00AC4FBC">
        <w:t>Same test procedure as in clause 6.</w:t>
      </w:r>
      <w:r w:rsidRPr="00AC4FBC">
        <w:rPr>
          <w:lang w:eastAsia="zh-TW"/>
        </w:rPr>
        <w:t>5D</w:t>
      </w:r>
      <w:r w:rsidRPr="00AC4FBC">
        <w:t>.</w:t>
      </w:r>
      <w:r w:rsidRPr="00AC4FBC">
        <w:rPr>
          <w:lang w:eastAsia="zh-TW"/>
        </w:rPr>
        <w:t>2</w:t>
      </w:r>
      <w:r w:rsidRPr="00AC4FBC">
        <w:t>.2 in TS 38.521-2 [9] with the following steps added for E-UTRA component:</w:t>
      </w:r>
    </w:p>
    <w:p w14:paraId="7BD30D40" w14:textId="77777777" w:rsidR="00AB2B30" w:rsidRPr="00AC4FBC" w:rsidRDefault="006A7121" w:rsidP="00BF220C">
      <w:pPr>
        <w:pStyle w:val="B10"/>
        <w:rPr>
          <w:lang w:eastAsia="zh-TW"/>
        </w:rPr>
      </w:pPr>
      <w:r w:rsidRPr="00AC4FBC">
        <w:t>1.1</w:t>
      </w:r>
      <w:r w:rsidRPr="00AC4FBC">
        <w:rPr>
          <w:lang w:eastAsia="zh-TW"/>
        </w:rPr>
        <w:tab/>
      </w:r>
      <w:r w:rsidRPr="00AC4FBC">
        <w:t>On the E-UTRA carrier, disable periodic and aperiodic CQI reports, disable SRS, set TimeAlignmentTimerDedicated IE to infinity and disable downlink and uplink scheduling, all as per Table 4.7-1 under clause 4.7.</w:t>
      </w:r>
    </w:p>
    <w:p w14:paraId="6AB05B51" w14:textId="77777777" w:rsidR="00AB2B30" w:rsidRPr="00AC4FBC" w:rsidRDefault="006A7121">
      <w:pPr>
        <w:pStyle w:val="H6"/>
      </w:pPr>
      <w:bookmarkStart w:id="6904" w:name="_CR6_5B_2_4D_3_5"/>
      <w:r w:rsidRPr="00AC4FBC">
        <w:t>6.5B.2.4</w:t>
      </w:r>
      <w:r w:rsidRPr="00AC4FBC">
        <w:rPr>
          <w:lang w:eastAsia="zh-TW"/>
        </w:rPr>
        <w:t>D</w:t>
      </w:r>
      <w:r w:rsidRPr="00AC4FBC">
        <w:t>.</w:t>
      </w:r>
      <w:r w:rsidRPr="00AC4FBC">
        <w:rPr>
          <w:lang w:eastAsia="zh-TW"/>
        </w:rPr>
        <w:t>3</w:t>
      </w:r>
      <w:r w:rsidRPr="00AC4FBC">
        <w:t>.5</w:t>
      </w:r>
      <w:r w:rsidRPr="00AC4FBC">
        <w:tab/>
        <w:t>Test Requirement</w:t>
      </w:r>
    </w:p>
    <w:bookmarkEnd w:id="6904"/>
    <w:p w14:paraId="0AAC1110" w14:textId="26CB4D84" w:rsidR="00AB2B30" w:rsidRPr="00AC4FBC" w:rsidRDefault="006A7121">
      <w:r w:rsidRPr="00AC4FBC">
        <w:t>Same test requirement as in</w:t>
      </w:r>
      <w:r w:rsidR="00E21522" w:rsidRPr="00AC4FBC">
        <w:t xml:space="preserve"> </w:t>
      </w:r>
      <w:r w:rsidRPr="00AC4FBC">
        <w:t>clause 6.5D.2.</w:t>
      </w:r>
      <w:r w:rsidRPr="00AC4FBC">
        <w:rPr>
          <w:lang w:eastAsia="zh-TW"/>
        </w:rPr>
        <w:t>2</w:t>
      </w:r>
      <w:r w:rsidRPr="00AC4FBC">
        <w:t xml:space="preserve"> of TS 38.521-2 [9] for the NR carrier.</w:t>
      </w:r>
    </w:p>
    <w:p w14:paraId="0617561A" w14:textId="66E60E3C" w:rsidR="00AB2B30" w:rsidRPr="00AC4FBC" w:rsidRDefault="006A7121">
      <w:pPr>
        <w:pStyle w:val="Heading3"/>
      </w:pPr>
      <w:bookmarkStart w:id="6905" w:name="_Toc27475808"/>
      <w:bookmarkStart w:id="6906" w:name="_Toc29495336"/>
      <w:bookmarkStart w:id="6907" w:name="_Toc36116381"/>
      <w:bookmarkStart w:id="6908" w:name="_Toc36118430"/>
      <w:bookmarkStart w:id="6909" w:name="_Toc36560545"/>
      <w:bookmarkStart w:id="6910" w:name="_Toc43977062"/>
      <w:bookmarkStart w:id="6911" w:name="_Toc52213638"/>
      <w:bookmarkStart w:id="6912" w:name="_Toc60743103"/>
      <w:bookmarkStart w:id="6913" w:name="_Toc68206291"/>
      <w:bookmarkStart w:id="6914" w:name="_Toc75972092"/>
      <w:bookmarkStart w:id="6915" w:name="_Toc85051527"/>
      <w:bookmarkStart w:id="6916" w:name="_Toc90493546"/>
      <w:bookmarkStart w:id="6917" w:name="_Toc90494186"/>
      <w:bookmarkStart w:id="6918" w:name="_Toc100094225"/>
      <w:bookmarkStart w:id="6919" w:name="_Toc106872900"/>
      <w:bookmarkStart w:id="6920" w:name="_Toc155208855"/>
      <w:bookmarkStart w:id="6921" w:name="_CR6_5B_3"/>
      <w:bookmarkEnd w:id="6921"/>
      <w:r w:rsidRPr="00AC4FBC">
        <w:lastRenderedPageBreak/>
        <w:t>6.5B.3</w:t>
      </w:r>
      <w:r w:rsidRPr="00AC4FBC">
        <w:tab/>
        <w:t>Spurious emissions for</w:t>
      </w:r>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r w:rsidR="00F82019" w:rsidRPr="00AC4FBC">
        <w:t xml:space="preserve"> </w:t>
      </w:r>
      <w:del w:id="6922" w:author="0339" w:date="2024-03-27T13:57:00Z">
        <w:r w:rsidR="00F82019" w:rsidRPr="00AC4FBC" w:rsidDel="00F3656A">
          <w:delText>EN-</w:delText>
        </w:r>
      </w:del>
      <w:r w:rsidR="00F82019" w:rsidRPr="00AC4FBC">
        <w:t>DC</w:t>
      </w:r>
    </w:p>
    <w:p w14:paraId="484EDB44" w14:textId="77777777" w:rsidR="00AB2B30" w:rsidRPr="00AC4FBC" w:rsidRDefault="006A7121">
      <w:r w:rsidRPr="00AC4FBC">
        <w:t xml:space="preserve">Spurious emissions are emissions which are caused by unwanted transmitter effects such as harmonics emission, parasitic emissions, intermodulation products and frequency conversion products, but exclude out of band emissions. The spurious emission limits are specified in terms of general requirements in line with SM.329 [3] and </w:t>
      </w:r>
      <w:r w:rsidRPr="00AC4FBC">
        <w:rPr>
          <w:i/>
        </w:rPr>
        <w:t>NR</w:t>
      </w:r>
      <w:r w:rsidRPr="00AC4FBC">
        <w:t xml:space="preserve"> operating band requirement to address UE co-existence.</w:t>
      </w:r>
    </w:p>
    <w:p w14:paraId="143EA5E9" w14:textId="77777777" w:rsidR="00AB2B30" w:rsidRPr="00AC4FBC" w:rsidRDefault="006A7121">
      <w:r w:rsidRPr="00AC4FBC">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26F85D4" w14:textId="77777777" w:rsidR="00AB2B30" w:rsidRPr="00AC4FBC" w:rsidRDefault="006A7121">
      <w:pPr>
        <w:pStyle w:val="Heading4"/>
      </w:pPr>
      <w:bookmarkStart w:id="6923" w:name="_Toc27475809"/>
      <w:bookmarkStart w:id="6924" w:name="_Toc29495337"/>
      <w:bookmarkStart w:id="6925" w:name="_Toc36116382"/>
      <w:bookmarkStart w:id="6926" w:name="_Toc36118431"/>
      <w:bookmarkStart w:id="6927" w:name="_Toc36560546"/>
      <w:bookmarkStart w:id="6928" w:name="_Toc43977063"/>
      <w:bookmarkStart w:id="6929" w:name="_Toc52213639"/>
      <w:bookmarkStart w:id="6930" w:name="_Toc60743104"/>
      <w:bookmarkStart w:id="6931" w:name="_Toc68206292"/>
      <w:bookmarkStart w:id="6932" w:name="_Toc75972093"/>
      <w:bookmarkStart w:id="6933" w:name="_Toc85051528"/>
      <w:bookmarkStart w:id="6934" w:name="_Toc90493547"/>
      <w:bookmarkStart w:id="6935" w:name="_Toc90494187"/>
      <w:bookmarkStart w:id="6936" w:name="_Toc100094226"/>
      <w:bookmarkStart w:id="6937" w:name="_Toc106872901"/>
      <w:bookmarkStart w:id="6938" w:name="_Toc155208856"/>
      <w:bookmarkStart w:id="6939" w:name="_CR6_5B_3_1"/>
      <w:bookmarkEnd w:id="6939"/>
      <w:r w:rsidRPr="00AC4FBC">
        <w:t>6.5B.3.1</w:t>
      </w:r>
      <w:r w:rsidRPr="00AC4FBC">
        <w:tab/>
        <w:t>Spurious Emissions for intra-band contiguous EN-DC</w:t>
      </w:r>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p>
    <w:p w14:paraId="4B6DF9F8" w14:textId="77777777" w:rsidR="00AB2B30" w:rsidRPr="00AC4FBC" w:rsidRDefault="006A7121">
      <w:pPr>
        <w:pStyle w:val="Heading5"/>
      </w:pPr>
      <w:bookmarkStart w:id="6940" w:name="_Toc27475810"/>
      <w:bookmarkStart w:id="6941" w:name="_Toc29495338"/>
      <w:bookmarkStart w:id="6942" w:name="_Toc36116383"/>
      <w:bookmarkStart w:id="6943" w:name="_Toc36118432"/>
      <w:bookmarkStart w:id="6944" w:name="_Toc36560547"/>
      <w:bookmarkStart w:id="6945" w:name="_Toc43977064"/>
      <w:bookmarkStart w:id="6946" w:name="_Toc52213640"/>
      <w:bookmarkStart w:id="6947" w:name="_Toc60743105"/>
      <w:bookmarkStart w:id="6948" w:name="_Toc68206293"/>
      <w:bookmarkStart w:id="6949" w:name="_Toc75972094"/>
      <w:bookmarkStart w:id="6950" w:name="_Toc85051529"/>
      <w:bookmarkStart w:id="6951" w:name="_Toc90493548"/>
      <w:bookmarkStart w:id="6952" w:name="_Toc90494188"/>
      <w:bookmarkStart w:id="6953" w:name="_Toc100094227"/>
      <w:bookmarkStart w:id="6954" w:name="_Toc106872902"/>
      <w:bookmarkStart w:id="6955" w:name="_Toc155208857"/>
      <w:bookmarkStart w:id="6956" w:name="_CR6_5B_3_1_1"/>
      <w:bookmarkEnd w:id="6956"/>
      <w:r w:rsidRPr="00AC4FBC">
        <w:t>6.5B.3.1.1</w:t>
      </w:r>
      <w:r w:rsidRPr="00AC4FBC">
        <w:tab/>
        <w:t>General spurious emissions for intra-band contiguous EN-DC</w:t>
      </w:r>
      <w:bookmarkEnd w:id="6940"/>
      <w:bookmarkEnd w:id="6941"/>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p>
    <w:p w14:paraId="551B84C5" w14:textId="77777777" w:rsidR="00AB2B30" w:rsidRPr="00AC4FBC" w:rsidRDefault="006A7121">
      <w:pPr>
        <w:pStyle w:val="H6"/>
      </w:pPr>
      <w:bookmarkStart w:id="6957" w:name="_CR6_5B_3_1_1_1"/>
      <w:r w:rsidRPr="00AC4FBC">
        <w:t>6.5B.3.1.1.1</w:t>
      </w:r>
      <w:r w:rsidRPr="00AC4FBC">
        <w:tab/>
        <w:t>Test purpose</w:t>
      </w:r>
    </w:p>
    <w:bookmarkEnd w:id="6957"/>
    <w:p w14:paraId="1BC16611" w14:textId="77777777" w:rsidR="00AB2B30" w:rsidRPr="00AC4FBC" w:rsidRDefault="006A7121">
      <w:r w:rsidRPr="00AC4FBC">
        <w:t>To verify that UE transmitter does not cause unacceptable interference to other channels or other systems in terms of transmitter spurious emissions.</w:t>
      </w:r>
    </w:p>
    <w:p w14:paraId="65754E40" w14:textId="77777777" w:rsidR="00AB2B30" w:rsidRPr="00AC4FBC" w:rsidRDefault="006A7121">
      <w:pPr>
        <w:pStyle w:val="H6"/>
      </w:pPr>
      <w:bookmarkStart w:id="6958" w:name="_CR6_5B_3_1_1_2"/>
      <w:r w:rsidRPr="00AC4FBC">
        <w:t>6.5B.3.1.1.2</w:t>
      </w:r>
      <w:r w:rsidRPr="00AC4FBC">
        <w:tab/>
        <w:t>Test applicability</w:t>
      </w:r>
    </w:p>
    <w:bookmarkEnd w:id="6958"/>
    <w:p w14:paraId="6047D04E" w14:textId="2D17575F" w:rsidR="00AB2B30" w:rsidRPr="00AC4FBC" w:rsidRDefault="006A7121">
      <w:r w:rsidRPr="00AC4FBC">
        <w:t xml:space="preserve">This test case applies to all types of E-UTRA UE release 15 and forward, supporting intra-band </w:t>
      </w:r>
      <w:r w:rsidR="00FC45F3" w:rsidRPr="00AC4FBC">
        <w:t xml:space="preserve">contiguous </w:t>
      </w:r>
      <w:r w:rsidRPr="00AC4FBC">
        <w:t>EN-DC.</w:t>
      </w:r>
    </w:p>
    <w:p w14:paraId="3E0F1F1F" w14:textId="77777777" w:rsidR="00AB2B30" w:rsidRPr="00AC4FBC" w:rsidRDefault="006A7121">
      <w:pPr>
        <w:pStyle w:val="H6"/>
      </w:pPr>
      <w:bookmarkStart w:id="6959" w:name="_Hlk521503976"/>
      <w:bookmarkStart w:id="6960" w:name="_CR6_5B_3_1_1_3"/>
      <w:r w:rsidRPr="00AC4FBC">
        <w:t>6.5B.3.1.1.3</w:t>
      </w:r>
      <w:bookmarkEnd w:id="6959"/>
      <w:r w:rsidRPr="00AC4FBC">
        <w:tab/>
        <w:t>Minimum conformance requirements</w:t>
      </w:r>
    </w:p>
    <w:bookmarkEnd w:id="6960"/>
    <w:p w14:paraId="6529B97B" w14:textId="0270048E" w:rsidR="00AB2B30" w:rsidRPr="00AC4FBC" w:rsidRDefault="006A7121">
      <w:r w:rsidRPr="00AC4FBC">
        <w:t>The general spurious emissions requirements specified in clause 6.6.3.1 of TS </w:t>
      </w:r>
      <w:r w:rsidR="003737A2" w:rsidRPr="00AC4FBC">
        <w:t>36.101</w:t>
      </w:r>
      <w:r w:rsidRPr="00AC4FBC">
        <w:t> [</w:t>
      </w:r>
      <w:r w:rsidR="003737A2" w:rsidRPr="00AC4FBC">
        <w:t>5</w:t>
      </w:r>
      <w:r w:rsidRPr="00AC4FBC">
        <w:t>] and clause 6.5.3.1 of TS 38.</w:t>
      </w:r>
      <w:r w:rsidR="003737A2" w:rsidRPr="00AC4FBC">
        <w:t>101</w:t>
      </w:r>
      <w:r w:rsidRPr="00AC4FBC">
        <w:t>-1 [</w:t>
      </w:r>
      <w:r w:rsidR="003737A2" w:rsidRPr="00AC4FBC">
        <w:t>2</w:t>
      </w:r>
      <w:r w:rsidRPr="00AC4FBC">
        <w:t>] apply beyond any frequencies for which the out-of-band emissions requirements in clause 6.5B.2.1 of TS 38.101-3 [4] apply.</w:t>
      </w:r>
    </w:p>
    <w:p w14:paraId="0CBD9FFE" w14:textId="77777777" w:rsidR="00AB2B30" w:rsidRPr="00AC4FBC" w:rsidRDefault="006A7121">
      <w:r w:rsidRPr="00AC4FBC">
        <w:t xml:space="preserve">The normative reference for this requirement is TS 38.101-3 [4] clause 6.5B.3.1.1. </w:t>
      </w:r>
    </w:p>
    <w:p w14:paraId="61AF93DC" w14:textId="7423C389" w:rsidR="00AB2B30" w:rsidRPr="00AC4FBC" w:rsidRDefault="006A7121">
      <w:r w:rsidRPr="00AC4FBC">
        <w:t xml:space="preserve">No exception requirements applicable to NR or </w:t>
      </w:r>
      <w:r w:rsidR="00BB6945" w:rsidRPr="00AC4FBC">
        <w:t>E-UTRA</w:t>
      </w:r>
      <w:r w:rsidRPr="00AC4FBC">
        <w:t>. LTE anchor agnostic approach is applied.</w:t>
      </w:r>
    </w:p>
    <w:p w14:paraId="27C84ECB" w14:textId="77777777" w:rsidR="00AB2B30" w:rsidRPr="00AC4FBC" w:rsidRDefault="006A7121">
      <w:pPr>
        <w:pStyle w:val="H6"/>
      </w:pPr>
      <w:bookmarkStart w:id="6961" w:name="_CR6_5B_3_1_1_4"/>
      <w:r w:rsidRPr="00AC4FBC">
        <w:t>6.5B.3.1.1.4</w:t>
      </w:r>
      <w:r w:rsidRPr="00AC4FBC">
        <w:tab/>
        <w:t>Test description</w:t>
      </w:r>
    </w:p>
    <w:bookmarkEnd w:id="6961"/>
    <w:p w14:paraId="4A837C7D" w14:textId="77777777" w:rsidR="00AB2B30" w:rsidRPr="00AC4FBC" w:rsidRDefault="006A7121">
      <w:r w:rsidRPr="00AC4FBC">
        <w:t>Same test description as in clause 6.5.3.1.4 in TS 38.521-1 [8] for the NR carrier with the following exceptions:</w:t>
      </w:r>
    </w:p>
    <w:p w14:paraId="314BB0D6" w14:textId="77777777" w:rsidR="00AB2B30" w:rsidRPr="00AC4FBC" w:rsidRDefault="006A7121">
      <w:pPr>
        <w:pStyle w:val="TH"/>
      </w:pPr>
      <w:bookmarkStart w:id="6962" w:name="_CRTable6_5B_3_1_1_41"/>
      <w:r w:rsidRPr="00AC4FBC">
        <w:t xml:space="preserve">Table </w:t>
      </w:r>
      <w:bookmarkEnd w:id="6962"/>
      <w:r w:rsidRPr="00AC4FBC">
        <w:rPr>
          <w:lang w:eastAsia="ja-JP"/>
        </w:rPr>
        <w:t>6</w:t>
      </w:r>
      <w:r w:rsidRPr="00AC4FBC">
        <w:t>.</w:t>
      </w:r>
      <w:r w:rsidRPr="00AC4FBC">
        <w:rPr>
          <w:lang w:eastAsia="ja-JP"/>
        </w:rPr>
        <w:t>5</w:t>
      </w:r>
      <w:r w:rsidRPr="00AC4FBC">
        <w:t>B.3.</w:t>
      </w:r>
      <w:r w:rsidRPr="00AC4FBC">
        <w:rPr>
          <w:lang w:eastAsia="ja-JP"/>
        </w:rPr>
        <w:t>1</w:t>
      </w:r>
      <w:r w:rsidRPr="00AC4FBC">
        <w:t>.</w:t>
      </w:r>
      <w:r w:rsidRPr="00AC4FBC">
        <w:rPr>
          <w:lang w:eastAsia="ja-JP"/>
        </w:rPr>
        <w:t>1</w:t>
      </w:r>
      <w:r w:rsidRPr="00AC4FBC">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08387163" w14:textId="77777777">
        <w:trPr>
          <w:trHeight w:val="285"/>
          <w:jc w:val="center"/>
        </w:trPr>
        <w:tc>
          <w:tcPr>
            <w:tcW w:w="8620" w:type="dxa"/>
            <w:gridSpan w:val="2"/>
            <w:shd w:val="clear" w:color="auto" w:fill="auto"/>
            <w:vAlign w:val="center"/>
          </w:tcPr>
          <w:p w14:paraId="3FCBCB06" w14:textId="77777777" w:rsidR="00AB2B30" w:rsidRPr="00AC4FBC" w:rsidRDefault="006A7121">
            <w:pPr>
              <w:pStyle w:val="TAH"/>
            </w:pPr>
            <w:r w:rsidRPr="00AC4FBC">
              <w:t>Initial Conditions</w:t>
            </w:r>
          </w:p>
        </w:tc>
      </w:tr>
      <w:tr w:rsidR="00AB2B30" w:rsidRPr="00AC4FBC" w14:paraId="376199DF" w14:textId="77777777">
        <w:trPr>
          <w:trHeight w:val="60"/>
          <w:jc w:val="center"/>
        </w:trPr>
        <w:tc>
          <w:tcPr>
            <w:tcW w:w="4397" w:type="dxa"/>
            <w:shd w:val="clear" w:color="auto" w:fill="auto"/>
            <w:vAlign w:val="center"/>
          </w:tcPr>
          <w:p w14:paraId="78628C06" w14:textId="77777777" w:rsidR="00AB2B30" w:rsidRPr="00AC4FBC" w:rsidRDefault="006A7121">
            <w:pPr>
              <w:pStyle w:val="TAL"/>
            </w:pPr>
            <w:r w:rsidRPr="00AC4FBC">
              <w:t>Test Frequencies as specified in TS 38.508-1 [6] clause 4.3.1 for different EN-DC bandwidth classes</w:t>
            </w:r>
          </w:p>
        </w:tc>
        <w:tc>
          <w:tcPr>
            <w:tcW w:w="4223" w:type="dxa"/>
            <w:shd w:val="clear" w:color="auto" w:fill="auto"/>
            <w:vAlign w:val="center"/>
          </w:tcPr>
          <w:p w14:paraId="77A2B0B2" w14:textId="77777777" w:rsidR="00AB2B30" w:rsidRPr="00AC4FBC" w:rsidRDefault="006A7121">
            <w:pPr>
              <w:pStyle w:val="TAL"/>
            </w:pPr>
            <w:r w:rsidRPr="00AC4FBC">
              <w:t>Low range, Mid range, High range</w:t>
            </w:r>
          </w:p>
        </w:tc>
      </w:tr>
      <w:tr w:rsidR="00AB2B30" w:rsidRPr="00AC4FBC" w14:paraId="4AF69DB7" w14:textId="77777777">
        <w:trPr>
          <w:trHeight w:val="60"/>
          <w:jc w:val="center"/>
        </w:trPr>
        <w:tc>
          <w:tcPr>
            <w:tcW w:w="4397" w:type="dxa"/>
            <w:shd w:val="clear" w:color="auto" w:fill="auto"/>
            <w:vAlign w:val="center"/>
          </w:tcPr>
          <w:p w14:paraId="3658C792"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06ECF16D" w14:textId="5DE10B98" w:rsidR="00AB2B30" w:rsidRPr="00AC4FBC" w:rsidRDefault="006A7121">
            <w:pPr>
              <w:pStyle w:val="TAL"/>
            </w:pPr>
            <w:r w:rsidRPr="00AC4FBC">
              <w:rPr>
                <w:lang w:eastAsia="ja-JP"/>
              </w:rPr>
              <w:t>Lowest</w:t>
            </w:r>
            <w:r w:rsidRPr="00AC4FBC">
              <w:t xml:space="preserve"> N</w:t>
            </w:r>
            <w:r w:rsidRPr="00AC4FBC">
              <w:rPr>
                <w:vertAlign w:val="subscript"/>
              </w:rPr>
              <w:t>RB_agg</w:t>
            </w:r>
            <w:r w:rsidRPr="00AC4FBC">
              <w:rPr>
                <w:lang w:eastAsia="ja-JP"/>
              </w:rPr>
              <w:t xml:space="preserve">, Highest </w:t>
            </w:r>
            <w:r w:rsidRPr="00AC4FBC">
              <w:t>N</w:t>
            </w:r>
            <w:r w:rsidRPr="00AC4FBC">
              <w:rPr>
                <w:vertAlign w:val="subscript"/>
              </w:rPr>
              <w:t>RB_agg</w:t>
            </w:r>
            <w:r w:rsidRPr="00AC4FBC">
              <w:t xml:space="preserve"> (N</w:t>
            </w:r>
            <w:r w:rsidR="00653FFB" w:rsidRPr="00AC4FBC">
              <w:t>OTE 1</w:t>
            </w:r>
            <w:r w:rsidRPr="00AC4FBC">
              <w:t>)</w:t>
            </w:r>
          </w:p>
        </w:tc>
      </w:tr>
      <w:tr w:rsidR="00AB2B30" w:rsidRPr="00AC4FBC" w14:paraId="057799A5" w14:textId="77777777">
        <w:trPr>
          <w:trHeight w:val="60"/>
          <w:jc w:val="center"/>
        </w:trPr>
        <w:tc>
          <w:tcPr>
            <w:tcW w:w="8620" w:type="dxa"/>
            <w:gridSpan w:val="2"/>
            <w:shd w:val="clear" w:color="auto" w:fill="auto"/>
            <w:vAlign w:val="center"/>
          </w:tcPr>
          <w:p w14:paraId="720D5B61" w14:textId="25706860" w:rsidR="00AB2B30" w:rsidRPr="00AC4FBC" w:rsidRDefault="006A7121">
            <w:pPr>
              <w:pStyle w:val="TAN"/>
              <w:rPr>
                <w:lang w:eastAsia="ja-JP"/>
              </w:rPr>
            </w:pPr>
            <w:r w:rsidRPr="00AC4FBC">
              <w:t>NOTE 1:</w:t>
            </w:r>
            <w:r w:rsidRPr="00AC4FBC">
              <w:tab/>
              <w:t xml:space="preserve">If the UE supports multiple CC Combinations in the EN-DC Configuration with the same </w:t>
            </w:r>
            <w:r w:rsidR="00110BE0" w:rsidRPr="00AC4FBC">
              <w:t>N</w:t>
            </w:r>
            <w:r w:rsidR="00110BE0" w:rsidRPr="00AC4FBC">
              <w:rPr>
                <w:vertAlign w:val="subscript"/>
              </w:rPr>
              <w:t>RB_agg</w:t>
            </w:r>
            <w:r w:rsidRPr="00AC4FBC">
              <w:t xml:space="preserve">, only the combination with </w:t>
            </w:r>
            <w:r w:rsidR="00F83DB7" w:rsidRPr="00AC4FBC">
              <w:t>the highest N</w:t>
            </w:r>
            <w:r w:rsidR="00F83DB7" w:rsidRPr="00AC4FBC">
              <w:rPr>
                <w:vertAlign w:val="subscript"/>
              </w:rPr>
              <w:t>RB_SCG</w:t>
            </w:r>
            <w:r w:rsidR="00F83DB7" w:rsidRPr="00AC4FBC">
              <w:t xml:space="preserve"> is </w:t>
            </w:r>
            <w:r w:rsidRPr="00AC4FBC">
              <w:t>tested</w:t>
            </w:r>
            <w:r w:rsidRPr="00AC4FBC">
              <w:rPr>
                <w:lang w:eastAsia="ja-JP"/>
              </w:rPr>
              <w:t xml:space="preserve"> for Lowest</w:t>
            </w:r>
            <w:r w:rsidRPr="00AC4FBC">
              <w:t xml:space="preserve"> N</w:t>
            </w:r>
            <w:r w:rsidRPr="00AC4FBC">
              <w:rPr>
                <w:vertAlign w:val="subscript"/>
              </w:rPr>
              <w:t>RB_agg</w:t>
            </w:r>
            <w:r w:rsidRPr="00AC4FBC">
              <w:t xml:space="preserve"> </w:t>
            </w:r>
            <w:r w:rsidRPr="00AC4FBC">
              <w:rPr>
                <w:lang w:eastAsia="ja-JP"/>
              </w:rPr>
              <w:t xml:space="preserve">and Highest </w:t>
            </w:r>
            <w:r w:rsidRPr="00AC4FBC">
              <w:t>N</w:t>
            </w:r>
            <w:r w:rsidRPr="00AC4FBC">
              <w:rPr>
                <w:vertAlign w:val="subscript"/>
              </w:rPr>
              <w:t>RB_agg</w:t>
            </w:r>
            <w:r w:rsidRPr="00AC4FBC">
              <w:rPr>
                <w:lang w:eastAsia="ja-JP"/>
              </w:rPr>
              <w:t>,</w:t>
            </w:r>
            <w:r w:rsidRPr="00AC4FBC">
              <w:rPr>
                <w:vertAlign w:val="subscript"/>
                <w:lang w:eastAsia="ja-JP"/>
              </w:rPr>
              <w:t xml:space="preserve"> </w:t>
            </w:r>
            <w:r w:rsidRPr="00AC4FBC">
              <w:rPr>
                <w:lang w:eastAsia="ja-JP"/>
              </w:rPr>
              <w:t>respectively.</w:t>
            </w:r>
          </w:p>
        </w:tc>
      </w:tr>
    </w:tbl>
    <w:p w14:paraId="584DF6BA" w14:textId="77777777" w:rsidR="00AB2B30" w:rsidRPr="00AC4FBC" w:rsidRDefault="00AB2B30"/>
    <w:p w14:paraId="41FF28B8" w14:textId="77777777" w:rsidR="00AB2B30" w:rsidRPr="00AC4FBC" w:rsidRDefault="006A7121">
      <w:r w:rsidRPr="00AC4FBC">
        <w:t>The initial test configurations for E-UTRA band consist of environmental conditions, test frequencies, and channel bandwidths are specified in Table 4.6-1 except for the parameters specified in Table 6.5B.3.1.1.4-1.</w:t>
      </w:r>
    </w:p>
    <w:p w14:paraId="74C9EAF0" w14:textId="41F0343E" w:rsidR="00AB2B30" w:rsidRPr="00AC4FBC" w:rsidRDefault="006A7121">
      <w:r w:rsidRPr="00AC4FBC">
        <w:t>For Initial conditions as in clause 6.5.3.1.4 in TS 38.521-1</w:t>
      </w:r>
      <w:r w:rsidR="00110BE0" w:rsidRPr="00AC4FBC">
        <w:t xml:space="preserve"> </w:t>
      </w:r>
      <w:r w:rsidRPr="00AC4FBC">
        <w:t>[8], the following steps will be added to configure E-UTRA component:</w:t>
      </w:r>
    </w:p>
    <w:p w14:paraId="01470010" w14:textId="77777777" w:rsidR="00AB2B30" w:rsidRPr="00AC4FBC" w:rsidRDefault="006A7121">
      <w:pPr>
        <w:pStyle w:val="B10"/>
        <w:ind w:left="852" w:hanging="568"/>
      </w:pPr>
      <w:r w:rsidRPr="00AC4FBC">
        <w:t>2.1</w:t>
      </w:r>
      <w:r w:rsidRPr="00AC4FBC">
        <w:tab/>
        <w:t>The parameter settings for the E-UTRA cell are set up according to TS 36.508 [11] clause 4.4.3 with E-UTRA channel bandwidth and test frequencies defined in Table 6.5B.3.1.1.4-1.</w:t>
      </w:r>
    </w:p>
    <w:p w14:paraId="1BDA177E" w14:textId="77777777" w:rsidR="00AB2B30" w:rsidRPr="00AC4FBC" w:rsidRDefault="006A7121">
      <w:pPr>
        <w:pStyle w:val="B10"/>
        <w:ind w:left="852" w:hanging="568"/>
      </w:pPr>
      <w:r w:rsidRPr="00AC4FBC">
        <w:lastRenderedPageBreak/>
        <w:t>3.1.</w:t>
      </w:r>
      <w:r w:rsidRPr="00AC4FBC">
        <w:tab/>
        <w:t>The E-UTRA downlink signal level, uplink signal level are set according to Table 4.6-1 and propagation conditions are set according to Annex B.0 of TS 36.521-1 [10].</w:t>
      </w:r>
    </w:p>
    <w:p w14:paraId="18C400AA" w14:textId="77777777" w:rsidR="00AB2B30" w:rsidRPr="00AC4FBC" w:rsidRDefault="006A7121">
      <w:pPr>
        <w:pStyle w:val="B10"/>
        <w:ind w:left="852" w:hanging="568"/>
      </w:pPr>
      <w:r w:rsidRPr="00AC4FBC">
        <w:t>4.1.</w:t>
      </w:r>
      <w:r w:rsidRPr="00AC4FBC">
        <w:tab/>
        <w:t>The UL Reference Measurement channels are set according to Table 6.5B.3.1.1.4-1.</w:t>
      </w:r>
    </w:p>
    <w:p w14:paraId="15B146BA" w14:textId="469A0F01" w:rsidR="007B7375" w:rsidRPr="00AC4FBC" w:rsidRDefault="007B7375" w:rsidP="007B7375">
      <w:r w:rsidRPr="00AC4FBC">
        <w:t>Step 6 of Initial conditions as in clause 6.5.3.1.4 in TS 38.521-1 [8] is replaced by the following three steps:</w:t>
      </w:r>
    </w:p>
    <w:p w14:paraId="4CF30D42" w14:textId="77777777" w:rsidR="007B7375" w:rsidRPr="00AC4FBC" w:rsidRDefault="007B7375" w:rsidP="007B7375">
      <w:pPr>
        <w:pStyle w:val="B10"/>
        <w:ind w:left="852" w:hanging="568"/>
      </w:pPr>
      <w:r w:rsidRPr="00AC4FBC">
        <w:t>6.</w:t>
      </w:r>
      <w:r w:rsidRPr="00AC4FBC">
        <w:tab/>
        <w:t>Ensure the UE is in state RRC_CONNECTED with generic procedure parameters Connectivity EN-DC, DC bearer MCG and SCG</w:t>
      </w:r>
      <w:bookmarkStart w:id="6963" w:name="OLE_LINK30"/>
      <w:r w:rsidRPr="00AC4FBC">
        <w:t xml:space="preserve">, Connected without release </w:t>
      </w:r>
      <w:r w:rsidRPr="00AC4FBC">
        <w:rPr>
          <w:i/>
        </w:rPr>
        <w:t>On</w:t>
      </w:r>
      <w:bookmarkEnd w:id="6963"/>
      <w:r w:rsidRPr="00AC4FBC">
        <w:t xml:space="preserve"> according to TS 38.508-1 [6] clause 4.5.</w:t>
      </w:r>
    </w:p>
    <w:p w14:paraId="235085F4" w14:textId="77777777" w:rsidR="007B7375" w:rsidRPr="00AC4FBC" w:rsidRDefault="007B7375" w:rsidP="007B7375">
      <w:pPr>
        <w:pStyle w:val="B10"/>
        <w:ind w:left="852" w:hanging="568"/>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32FA779" w14:textId="77777777" w:rsidR="007B7375" w:rsidRPr="00AC4FBC" w:rsidRDefault="007B7375" w:rsidP="007B7375">
      <w:pPr>
        <w:pStyle w:val="B10"/>
        <w:ind w:left="852" w:hanging="568"/>
      </w:pPr>
      <w:r w:rsidRPr="00AC4FBC">
        <w:t>8.</w:t>
      </w:r>
      <w:r w:rsidRPr="00AC4FBC">
        <w:tab/>
        <w:t>When E-UTRA and NR bands are TDD, ensure the same uplink-downlink configuration by giving SCG a delay of 3 E-UTRA subframes, or by giving MCG a delay of 2 subframes.</w:t>
      </w:r>
    </w:p>
    <w:p w14:paraId="5BF40779" w14:textId="77777777" w:rsidR="00AB2B30" w:rsidRPr="00AC4FBC" w:rsidRDefault="006A7121">
      <w:r w:rsidRPr="00AC4FBC">
        <w:t>Same test procedure as in clause 6.5.3.1.4 in TS 38.521-1 [8].</w:t>
      </w:r>
    </w:p>
    <w:p w14:paraId="3BCF87EC" w14:textId="77777777" w:rsidR="00AB2B30" w:rsidRPr="00AC4FBC" w:rsidRDefault="006A7121">
      <w:pPr>
        <w:pStyle w:val="H6"/>
      </w:pPr>
      <w:bookmarkStart w:id="6964" w:name="_CR6_5B_3_1_1_5"/>
      <w:r w:rsidRPr="00AC4FBC">
        <w:t>6.5B.3.1.1.5</w:t>
      </w:r>
      <w:r w:rsidRPr="00AC4FBC">
        <w:tab/>
        <w:t>Test Requirement</w:t>
      </w:r>
    </w:p>
    <w:bookmarkEnd w:id="6964"/>
    <w:p w14:paraId="239E2FD8" w14:textId="77777777" w:rsidR="00AB2B30" w:rsidRPr="00AC4FBC" w:rsidRDefault="006A7121">
      <w:r w:rsidRPr="00AC4FBC">
        <w:t>The measured average power of spurious emission, derived in step 5, shall not exceed the described value in Table 6.5B.3.1.1.5-1.</w:t>
      </w:r>
    </w:p>
    <w:p w14:paraId="069E3369" w14:textId="1E6B61E0" w:rsidR="00AB2B30" w:rsidRPr="00AC4FBC" w:rsidRDefault="006A7121">
      <w:r w:rsidRPr="00AC4FBC">
        <w:t xml:space="preserve">Unless otherwise stated, </w:t>
      </w:r>
      <w:r w:rsidRPr="00AC4FBC">
        <w:rPr>
          <w:rFonts w:cs="v5.0.0"/>
          <w:snapToGrid w:val="0"/>
        </w:rPr>
        <w:t xml:space="preserve">the spurious emission limits apply for the frequency ranges that are more than </w:t>
      </w:r>
      <w:r w:rsidRPr="00AC4FBC">
        <w:t>Δf</w:t>
      </w:r>
      <w:r w:rsidRPr="00AC4FBC">
        <w:rPr>
          <w:vertAlign w:val="subscript"/>
        </w:rPr>
        <w:t>OOB</w:t>
      </w:r>
      <w:r w:rsidRPr="00AC4FBC">
        <w:t xml:space="preserve"> (MHz) from the edge of the channel bandwidth shown in Table 6.5.3.1.</w:t>
      </w:r>
      <w:r w:rsidR="003737A2" w:rsidRPr="00AC4FBC">
        <w:t>3</w:t>
      </w:r>
      <w:r w:rsidRPr="00AC4FBC">
        <w:t>-1 of TS 38.521-1 [8] for NR carrier, and Table 6.6.3.1.3-1 of TS 36.521-1[10] for E-UTRA carrier.</w:t>
      </w:r>
    </w:p>
    <w:p w14:paraId="7E26F09F" w14:textId="77777777" w:rsidR="00AB2B30" w:rsidRPr="00AC4FBC" w:rsidRDefault="006A7121">
      <w:pPr>
        <w:pStyle w:val="NO"/>
      </w:pPr>
      <w:r w:rsidRPr="00AC4FBC">
        <w:t>NOTE:</w:t>
      </w:r>
      <w:r w:rsidRPr="00AC4FBC">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6EA0DC8" w14:textId="77777777" w:rsidR="00AB2B30" w:rsidRPr="00AC4FBC" w:rsidRDefault="006A7121">
      <w:pPr>
        <w:pStyle w:val="TH"/>
      </w:pPr>
      <w:bookmarkStart w:id="6965" w:name="_CRTable6_5B_3_1_1_51"/>
      <w:r w:rsidRPr="00AC4FBC">
        <w:t xml:space="preserve">Table </w:t>
      </w:r>
      <w:bookmarkEnd w:id="6965"/>
      <w:r w:rsidRPr="00AC4FBC">
        <w:t>6.5B.3.1.1.5-1: General spurious emissions test requiremen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B2B30" w:rsidRPr="00AC4FBC" w14:paraId="1165D007" w14:textId="77777777">
        <w:tc>
          <w:tcPr>
            <w:tcW w:w="2152" w:type="dxa"/>
          </w:tcPr>
          <w:p w14:paraId="4C1F7B9C" w14:textId="77777777" w:rsidR="00AB2B30" w:rsidRPr="00AC4FBC" w:rsidRDefault="006A7121">
            <w:pPr>
              <w:pStyle w:val="TAH"/>
            </w:pPr>
            <w:r w:rsidRPr="00AC4FBC">
              <w:t>Frequency Range</w:t>
            </w:r>
          </w:p>
        </w:tc>
        <w:tc>
          <w:tcPr>
            <w:tcW w:w="1522" w:type="dxa"/>
          </w:tcPr>
          <w:p w14:paraId="6ED5F439" w14:textId="77777777" w:rsidR="00AB2B30" w:rsidRPr="00AC4FBC" w:rsidRDefault="006A7121">
            <w:pPr>
              <w:pStyle w:val="TAH"/>
            </w:pPr>
            <w:r w:rsidRPr="00AC4FBC">
              <w:t>Maximum Level</w:t>
            </w:r>
          </w:p>
        </w:tc>
        <w:tc>
          <w:tcPr>
            <w:tcW w:w="2262" w:type="dxa"/>
          </w:tcPr>
          <w:p w14:paraId="210725C5" w14:textId="77777777" w:rsidR="00AB2B30" w:rsidRPr="00AC4FBC" w:rsidRDefault="006A7121">
            <w:pPr>
              <w:pStyle w:val="TAH"/>
            </w:pPr>
            <w:r w:rsidRPr="00AC4FBC">
              <w:t>Measurement bandwidth</w:t>
            </w:r>
          </w:p>
        </w:tc>
        <w:tc>
          <w:tcPr>
            <w:tcW w:w="868" w:type="dxa"/>
          </w:tcPr>
          <w:p w14:paraId="2A40C22C" w14:textId="77777777" w:rsidR="00AB2B30" w:rsidRPr="00AC4FBC" w:rsidRDefault="006A7121">
            <w:pPr>
              <w:pStyle w:val="TAH"/>
            </w:pPr>
            <w:r w:rsidRPr="00AC4FBC">
              <w:t>NOTE</w:t>
            </w:r>
          </w:p>
        </w:tc>
      </w:tr>
      <w:tr w:rsidR="00AB2B30" w:rsidRPr="00AC4FBC" w14:paraId="422024ED" w14:textId="77777777">
        <w:tc>
          <w:tcPr>
            <w:tcW w:w="2152" w:type="dxa"/>
          </w:tcPr>
          <w:p w14:paraId="09EA5F4F" w14:textId="77777777" w:rsidR="00AB2B30" w:rsidRPr="00AC4FBC" w:rsidRDefault="006A7121">
            <w:pPr>
              <w:pStyle w:val="TAC"/>
            </w:pPr>
            <w:r w:rsidRPr="00AC4FBC">
              <w:t xml:space="preserve">9 kHz </w:t>
            </w:r>
            <w:r w:rsidRPr="00AC4FBC">
              <w:sym w:font="Symbol" w:char="F0A3"/>
            </w:r>
            <w:r w:rsidRPr="00AC4FBC">
              <w:t xml:space="preserve"> f &lt; 150 kHz</w:t>
            </w:r>
          </w:p>
        </w:tc>
        <w:tc>
          <w:tcPr>
            <w:tcW w:w="1522" w:type="dxa"/>
          </w:tcPr>
          <w:p w14:paraId="7F57071A" w14:textId="77777777" w:rsidR="00AB2B30" w:rsidRPr="00AC4FBC" w:rsidRDefault="006A7121">
            <w:pPr>
              <w:pStyle w:val="TAC"/>
            </w:pPr>
            <w:r w:rsidRPr="00AC4FBC">
              <w:t>-36 dBm</w:t>
            </w:r>
          </w:p>
        </w:tc>
        <w:tc>
          <w:tcPr>
            <w:tcW w:w="2262" w:type="dxa"/>
          </w:tcPr>
          <w:p w14:paraId="48B8737F" w14:textId="77777777" w:rsidR="00AB2B30" w:rsidRPr="00AC4FBC" w:rsidRDefault="006A7121">
            <w:pPr>
              <w:pStyle w:val="TAC"/>
            </w:pPr>
            <w:r w:rsidRPr="00AC4FBC">
              <w:t xml:space="preserve">1 kHz </w:t>
            </w:r>
          </w:p>
        </w:tc>
        <w:tc>
          <w:tcPr>
            <w:tcW w:w="868" w:type="dxa"/>
          </w:tcPr>
          <w:p w14:paraId="67339D23" w14:textId="77777777" w:rsidR="00AB2B30" w:rsidRPr="00AC4FBC" w:rsidRDefault="00AB2B30">
            <w:pPr>
              <w:pStyle w:val="TAC"/>
            </w:pPr>
          </w:p>
        </w:tc>
      </w:tr>
      <w:tr w:rsidR="00AB2B30" w:rsidRPr="00AC4FBC" w14:paraId="443D1041" w14:textId="77777777">
        <w:tc>
          <w:tcPr>
            <w:tcW w:w="2152" w:type="dxa"/>
          </w:tcPr>
          <w:p w14:paraId="66357070" w14:textId="77777777" w:rsidR="00AB2B30" w:rsidRPr="00AC4FBC" w:rsidRDefault="006A7121">
            <w:pPr>
              <w:pStyle w:val="TAC"/>
            </w:pPr>
            <w:r w:rsidRPr="00AC4FBC">
              <w:t xml:space="preserve">150 kHz </w:t>
            </w:r>
            <w:r w:rsidRPr="00AC4FBC">
              <w:sym w:font="Symbol" w:char="F0A3"/>
            </w:r>
            <w:r w:rsidRPr="00AC4FBC">
              <w:t xml:space="preserve"> f &lt; 30 MHz</w:t>
            </w:r>
          </w:p>
        </w:tc>
        <w:tc>
          <w:tcPr>
            <w:tcW w:w="1522" w:type="dxa"/>
          </w:tcPr>
          <w:p w14:paraId="2B275873" w14:textId="77777777" w:rsidR="00AB2B30" w:rsidRPr="00AC4FBC" w:rsidRDefault="006A7121">
            <w:pPr>
              <w:pStyle w:val="TAC"/>
            </w:pPr>
            <w:r w:rsidRPr="00AC4FBC">
              <w:t>-36 dBm</w:t>
            </w:r>
          </w:p>
        </w:tc>
        <w:tc>
          <w:tcPr>
            <w:tcW w:w="2262" w:type="dxa"/>
          </w:tcPr>
          <w:p w14:paraId="1F78EC80" w14:textId="77777777" w:rsidR="00AB2B30" w:rsidRPr="00AC4FBC" w:rsidRDefault="006A7121">
            <w:pPr>
              <w:pStyle w:val="TAC"/>
            </w:pPr>
            <w:r w:rsidRPr="00AC4FBC">
              <w:t xml:space="preserve">10 kHz </w:t>
            </w:r>
          </w:p>
        </w:tc>
        <w:tc>
          <w:tcPr>
            <w:tcW w:w="868" w:type="dxa"/>
          </w:tcPr>
          <w:p w14:paraId="7D15B13B" w14:textId="77777777" w:rsidR="00AB2B30" w:rsidRPr="00AC4FBC" w:rsidRDefault="00AB2B30">
            <w:pPr>
              <w:pStyle w:val="TAC"/>
            </w:pPr>
          </w:p>
        </w:tc>
      </w:tr>
      <w:tr w:rsidR="00AB2B30" w:rsidRPr="00AC4FBC" w14:paraId="312F2882" w14:textId="77777777">
        <w:tc>
          <w:tcPr>
            <w:tcW w:w="2152" w:type="dxa"/>
          </w:tcPr>
          <w:p w14:paraId="75A57623" w14:textId="77777777" w:rsidR="00AB2B30" w:rsidRPr="00AC4FBC" w:rsidRDefault="006A7121">
            <w:pPr>
              <w:pStyle w:val="TAC"/>
            </w:pPr>
            <w:r w:rsidRPr="00AC4FBC">
              <w:t xml:space="preserve">30 MHz </w:t>
            </w:r>
            <w:r w:rsidRPr="00AC4FBC">
              <w:sym w:font="Symbol" w:char="F0A3"/>
            </w:r>
            <w:r w:rsidRPr="00AC4FBC">
              <w:t xml:space="preserve"> f &lt; 1000 MHz</w:t>
            </w:r>
          </w:p>
        </w:tc>
        <w:tc>
          <w:tcPr>
            <w:tcW w:w="1522" w:type="dxa"/>
          </w:tcPr>
          <w:p w14:paraId="67B20576" w14:textId="77777777" w:rsidR="00AB2B30" w:rsidRPr="00AC4FBC" w:rsidRDefault="006A7121">
            <w:pPr>
              <w:pStyle w:val="TAC"/>
            </w:pPr>
            <w:r w:rsidRPr="00AC4FBC">
              <w:t>-36 dBm</w:t>
            </w:r>
          </w:p>
        </w:tc>
        <w:tc>
          <w:tcPr>
            <w:tcW w:w="2262" w:type="dxa"/>
            <w:tcBorders>
              <w:bottom w:val="single" w:sz="4" w:space="0" w:color="auto"/>
            </w:tcBorders>
          </w:tcPr>
          <w:p w14:paraId="33887DAC" w14:textId="77777777" w:rsidR="00AB2B30" w:rsidRPr="00AC4FBC" w:rsidRDefault="006A7121">
            <w:pPr>
              <w:pStyle w:val="TAC"/>
            </w:pPr>
            <w:r w:rsidRPr="00AC4FBC">
              <w:t>100 kHz</w:t>
            </w:r>
          </w:p>
        </w:tc>
        <w:tc>
          <w:tcPr>
            <w:tcW w:w="868" w:type="dxa"/>
          </w:tcPr>
          <w:p w14:paraId="164A085A" w14:textId="77777777" w:rsidR="00AB2B30" w:rsidRPr="00AC4FBC" w:rsidRDefault="00AB2B30">
            <w:pPr>
              <w:pStyle w:val="TAC"/>
            </w:pPr>
          </w:p>
        </w:tc>
      </w:tr>
      <w:tr w:rsidR="00AB2B30" w:rsidRPr="00AC4FBC" w14:paraId="2AF9093C" w14:textId="77777777">
        <w:trPr>
          <w:trHeight w:val="113"/>
        </w:trPr>
        <w:tc>
          <w:tcPr>
            <w:tcW w:w="2152" w:type="dxa"/>
            <w:vMerge w:val="restart"/>
          </w:tcPr>
          <w:p w14:paraId="7931C576" w14:textId="77777777" w:rsidR="00AB2B30" w:rsidRPr="00AC4FBC" w:rsidRDefault="006A7121">
            <w:pPr>
              <w:pStyle w:val="TAC"/>
            </w:pPr>
            <w:r w:rsidRPr="00AC4FBC">
              <w:t xml:space="preserve">1 GHz </w:t>
            </w:r>
            <w:r w:rsidRPr="00AC4FBC">
              <w:sym w:font="Symbol" w:char="F0A3"/>
            </w:r>
            <w:r w:rsidRPr="00AC4FBC">
              <w:t xml:space="preserve"> f &lt; 12.75 GHz</w:t>
            </w:r>
          </w:p>
        </w:tc>
        <w:tc>
          <w:tcPr>
            <w:tcW w:w="1522" w:type="dxa"/>
          </w:tcPr>
          <w:p w14:paraId="05712F97" w14:textId="77777777" w:rsidR="00AB2B30" w:rsidRPr="00AC4FBC" w:rsidRDefault="006A7121">
            <w:pPr>
              <w:pStyle w:val="TAC"/>
            </w:pPr>
            <w:r w:rsidRPr="00AC4FBC">
              <w:t>-30 dBm</w:t>
            </w:r>
          </w:p>
        </w:tc>
        <w:tc>
          <w:tcPr>
            <w:tcW w:w="2262" w:type="dxa"/>
          </w:tcPr>
          <w:p w14:paraId="623B60BC" w14:textId="77777777" w:rsidR="00AB2B30" w:rsidRPr="00AC4FBC" w:rsidRDefault="006A7121">
            <w:pPr>
              <w:pStyle w:val="TAC"/>
            </w:pPr>
            <w:r w:rsidRPr="00AC4FBC">
              <w:t>1 MHz</w:t>
            </w:r>
          </w:p>
        </w:tc>
        <w:tc>
          <w:tcPr>
            <w:tcW w:w="868" w:type="dxa"/>
          </w:tcPr>
          <w:p w14:paraId="1AFB04EF" w14:textId="77777777" w:rsidR="00AB2B30" w:rsidRPr="00AC4FBC" w:rsidRDefault="006A7121">
            <w:pPr>
              <w:pStyle w:val="TAC"/>
            </w:pPr>
            <w:r w:rsidRPr="00AC4FBC">
              <w:t>4</w:t>
            </w:r>
          </w:p>
        </w:tc>
      </w:tr>
      <w:tr w:rsidR="00AB2B30" w:rsidRPr="00AC4FBC" w14:paraId="37D530E3" w14:textId="77777777">
        <w:trPr>
          <w:trHeight w:val="112"/>
        </w:trPr>
        <w:tc>
          <w:tcPr>
            <w:tcW w:w="2152" w:type="dxa"/>
            <w:vMerge/>
          </w:tcPr>
          <w:p w14:paraId="2EE4166B" w14:textId="77777777" w:rsidR="00AB2B30" w:rsidRPr="00AC4FBC" w:rsidRDefault="00AB2B30">
            <w:pPr>
              <w:pStyle w:val="TAC"/>
            </w:pPr>
          </w:p>
        </w:tc>
        <w:tc>
          <w:tcPr>
            <w:tcW w:w="1522" w:type="dxa"/>
          </w:tcPr>
          <w:p w14:paraId="7F3CD59E" w14:textId="77777777" w:rsidR="00AB2B30" w:rsidRPr="00AC4FBC" w:rsidRDefault="006A7121">
            <w:pPr>
              <w:pStyle w:val="TAC"/>
            </w:pPr>
            <w:r w:rsidRPr="00AC4FBC">
              <w:t>-25 dBm</w:t>
            </w:r>
          </w:p>
        </w:tc>
        <w:tc>
          <w:tcPr>
            <w:tcW w:w="2262" w:type="dxa"/>
          </w:tcPr>
          <w:p w14:paraId="5BDC0AEE" w14:textId="77777777" w:rsidR="00AB2B30" w:rsidRPr="00AC4FBC" w:rsidRDefault="006A7121">
            <w:pPr>
              <w:pStyle w:val="TAC"/>
            </w:pPr>
            <w:r w:rsidRPr="00AC4FBC">
              <w:t>1 MHz</w:t>
            </w:r>
          </w:p>
        </w:tc>
        <w:tc>
          <w:tcPr>
            <w:tcW w:w="868" w:type="dxa"/>
          </w:tcPr>
          <w:p w14:paraId="239C221B" w14:textId="77777777" w:rsidR="00AB2B30" w:rsidRPr="00AC4FBC" w:rsidRDefault="006A7121">
            <w:pPr>
              <w:pStyle w:val="TAC"/>
            </w:pPr>
            <w:r w:rsidRPr="00AC4FBC">
              <w:t>3</w:t>
            </w:r>
          </w:p>
        </w:tc>
      </w:tr>
      <w:tr w:rsidR="00AB2B30" w:rsidRPr="00AC4FBC" w14:paraId="5AAB2CFC" w14:textId="77777777">
        <w:tc>
          <w:tcPr>
            <w:tcW w:w="2152" w:type="dxa"/>
            <w:vAlign w:val="center"/>
          </w:tcPr>
          <w:p w14:paraId="08C14E75" w14:textId="77777777" w:rsidR="00AB2B30" w:rsidRPr="00AC4FBC" w:rsidRDefault="006A7121">
            <w:pPr>
              <w:pStyle w:val="TAC"/>
            </w:pPr>
            <w:r w:rsidRPr="00AC4FBC">
              <w:t>12.75 GHz ≤ f &lt; 5th harmonic of the upper frequency edge of the UL operating band in GHz</w:t>
            </w:r>
          </w:p>
        </w:tc>
        <w:tc>
          <w:tcPr>
            <w:tcW w:w="1522" w:type="dxa"/>
            <w:vAlign w:val="center"/>
          </w:tcPr>
          <w:p w14:paraId="7AEB97BF" w14:textId="77777777" w:rsidR="00AB2B30" w:rsidRPr="00AC4FBC" w:rsidRDefault="006A7121">
            <w:pPr>
              <w:pStyle w:val="TAC"/>
            </w:pPr>
            <w:r w:rsidRPr="00AC4FBC">
              <w:t>-30 dBm</w:t>
            </w:r>
          </w:p>
        </w:tc>
        <w:tc>
          <w:tcPr>
            <w:tcW w:w="2262" w:type="dxa"/>
            <w:vAlign w:val="center"/>
          </w:tcPr>
          <w:p w14:paraId="3B2971E6" w14:textId="77777777" w:rsidR="00AB2B30" w:rsidRPr="00AC4FBC" w:rsidRDefault="006A7121">
            <w:pPr>
              <w:pStyle w:val="TAC"/>
            </w:pPr>
            <w:r w:rsidRPr="00AC4FBC">
              <w:t>1 MHz</w:t>
            </w:r>
          </w:p>
        </w:tc>
        <w:tc>
          <w:tcPr>
            <w:tcW w:w="868" w:type="dxa"/>
            <w:vAlign w:val="center"/>
          </w:tcPr>
          <w:p w14:paraId="4003539B" w14:textId="77777777" w:rsidR="00AB2B30" w:rsidRPr="00AC4FBC" w:rsidRDefault="006A7121">
            <w:pPr>
              <w:pStyle w:val="TAC"/>
            </w:pPr>
            <w:r w:rsidRPr="00AC4FBC">
              <w:t>1</w:t>
            </w:r>
          </w:p>
        </w:tc>
      </w:tr>
      <w:tr w:rsidR="00AB2B30" w:rsidRPr="00AC4FBC" w14:paraId="73A63A04" w14:textId="77777777">
        <w:tc>
          <w:tcPr>
            <w:tcW w:w="2152" w:type="dxa"/>
            <w:vAlign w:val="center"/>
          </w:tcPr>
          <w:p w14:paraId="73E9AAEB" w14:textId="77777777" w:rsidR="00AB2B30" w:rsidRPr="00AC4FBC" w:rsidRDefault="006A7121">
            <w:pPr>
              <w:pStyle w:val="TAC"/>
            </w:pPr>
            <w:r w:rsidRPr="00AC4FBC">
              <w:t>12.75 GHz &lt; f &lt; 26 GHz</w:t>
            </w:r>
          </w:p>
        </w:tc>
        <w:tc>
          <w:tcPr>
            <w:tcW w:w="1522" w:type="dxa"/>
            <w:vAlign w:val="center"/>
          </w:tcPr>
          <w:p w14:paraId="664EDE5F" w14:textId="77777777" w:rsidR="00AB2B30" w:rsidRPr="00AC4FBC" w:rsidRDefault="006A7121">
            <w:pPr>
              <w:pStyle w:val="TAC"/>
            </w:pPr>
            <w:r w:rsidRPr="00AC4FBC">
              <w:t>-30 dBm</w:t>
            </w:r>
          </w:p>
        </w:tc>
        <w:tc>
          <w:tcPr>
            <w:tcW w:w="2262" w:type="dxa"/>
            <w:vAlign w:val="center"/>
          </w:tcPr>
          <w:p w14:paraId="7AB5DD04" w14:textId="77777777" w:rsidR="00AB2B30" w:rsidRPr="00AC4FBC" w:rsidRDefault="006A7121">
            <w:pPr>
              <w:pStyle w:val="TAC"/>
            </w:pPr>
            <w:r w:rsidRPr="00AC4FBC">
              <w:t>1 MHz</w:t>
            </w:r>
          </w:p>
        </w:tc>
        <w:tc>
          <w:tcPr>
            <w:tcW w:w="868" w:type="dxa"/>
            <w:vAlign w:val="center"/>
          </w:tcPr>
          <w:p w14:paraId="2DECE1FC" w14:textId="77777777" w:rsidR="00AB2B30" w:rsidRPr="00AC4FBC" w:rsidRDefault="006A7121">
            <w:pPr>
              <w:pStyle w:val="TAC"/>
            </w:pPr>
            <w:r w:rsidRPr="00AC4FBC">
              <w:t>2</w:t>
            </w:r>
          </w:p>
        </w:tc>
      </w:tr>
      <w:tr w:rsidR="00AB2B30" w:rsidRPr="00AC4FBC" w14:paraId="05100F7C" w14:textId="77777777">
        <w:tc>
          <w:tcPr>
            <w:tcW w:w="6804" w:type="dxa"/>
            <w:gridSpan w:val="4"/>
          </w:tcPr>
          <w:p w14:paraId="4B0C9181" w14:textId="77777777" w:rsidR="00AB2B30" w:rsidRPr="00AC4FBC" w:rsidRDefault="006A7121">
            <w:pPr>
              <w:pStyle w:val="TAN"/>
            </w:pPr>
            <w:r w:rsidRPr="00AC4FBC">
              <w:t>NOTE 1:</w:t>
            </w:r>
            <w:r w:rsidRPr="00AC4FBC">
              <w:tab/>
              <w:t>Applies for Band that the upper frequency edge of the UL Band more than 2.69 GHz.</w:t>
            </w:r>
          </w:p>
          <w:p w14:paraId="3C36EAFD" w14:textId="77777777" w:rsidR="00AB2B30" w:rsidRPr="00AC4FBC" w:rsidRDefault="006A7121">
            <w:pPr>
              <w:pStyle w:val="TAN"/>
            </w:pPr>
            <w:r w:rsidRPr="00AC4FBC">
              <w:t>NOTE 2:</w:t>
            </w:r>
            <w:r w:rsidRPr="00AC4FBC">
              <w:tab/>
              <w:t xml:space="preserve">Applies for Band that the upper frequency edge of the UL Band more than 5.2 GHz. </w:t>
            </w:r>
          </w:p>
          <w:p w14:paraId="21E1BFAF" w14:textId="1896A140" w:rsidR="00AB2B30" w:rsidRPr="00AC4FBC" w:rsidRDefault="006A7121">
            <w:pPr>
              <w:pStyle w:val="TAN"/>
            </w:pPr>
            <w:r w:rsidRPr="00AC4FBC">
              <w:t>NOTE 3:</w:t>
            </w:r>
            <w:r w:rsidRPr="00AC4FBC">
              <w:tab/>
              <w:t xml:space="preserve">Applies for Band n41, CA configurations including Band n41, and EN-DC configurations that include n41 specified in clause 5.2B </w:t>
            </w:r>
            <w:r w:rsidRPr="00AC4FBC">
              <w:rPr>
                <w:lang w:bidi="bn-IN"/>
              </w:rPr>
              <w:t>of TS 36.101 [</w:t>
            </w:r>
            <w:r w:rsidR="003737A2" w:rsidRPr="00AC4FBC">
              <w:rPr>
                <w:lang w:bidi="bn-IN"/>
              </w:rPr>
              <w:t>5</w:t>
            </w:r>
            <w:r w:rsidRPr="00AC4FBC">
              <w:rPr>
                <w:lang w:bidi="bn-IN"/>
              </w:rPr>
              <w:t>]</w:t>
            </w:r>
            <w:r w:rsidRPr="00AC4FBC">
              <w:t xml:space="preserve"> when NS_04 is signalled. </w:t>
            </w:r>
          </w:p>
          <w:p w14:paraId="6C8352E5" w14:textId="77777777" w:rsidR="00AB2B30" w:rsidRPr="00AC4FBC" w:rsidRDefault="006A7121">
            <w:pPr>
              <w:pStyle w:val="TAN"/>
            </w:pPr>
            <w:r w:rsidRPr="00AC4FBC">
              <w:t>NOTE 4:</w:t>
            </w:r>
            <w:r w:rsidRPr="00AC4FBC">
              <w:tab/>
              <w:t>Does not apply for Band n41, CA configurations including Band n41, and EN-DC configurations that include n41 specified in subclause 5.2B of TS 38.101-3 [4] when NS_04 is signalled.</w:t>
            </w:r>
          </w:p>
        </w:tc>
      </w:tr>
    </w:tbl>
    <w:p w14:paraId="542EB7ED" w14:textId="77777777" w:rsidR="00AB2B30" w:rsidRPr="00AC4FBC" w:rsidRDefault="00AB2B30"/>
    <w:p w14:paraId="1F52DB90" w14:textId="77777777" w:rsidR="00AB2B30" w:rsidRPr="00AC4FBC" w:rsidRDefault="006A7121">
      <w:pPr>
        <w:pStyle w:val="Heading5"/>
      </w:pPr>
      <w:bookmarkStart w:id="6966" w:name="_Toc27475811"/>
      <w:bookmarkStart w:id="6967" w:name="_Toc29495339"/>
      <w:bookmarkStart w:id="6968" w:name="_Toc36116384"/>
      <w:bookmarkStart w:id="6969" w:name="_Toc36118433"/>
      <w:bookmarkStart w:id="6970" w:name="_Toc36560548"/>
      <w:bookmarkStart w:id="6971" w:name="_Toc43977065"/>
      <w:bookmarkStart w:id="6972" w:name="_Toc52213641"/>
      <w:bookmarkStart w:id="6973" w:name="_Toc60743106"/>
      <w:bookmarkStart w:id="6974" w:name="_Toc68206294"/>
      <w:bookmarkStart w:id="6975" w:name="_Toc75972095"/>
      <w:bookmarkStart w:id="6976" w:name="_Toc85051530"/>
      <w:bookmarkStart w:id="6977" w:name="_Toc90493549"/>
      <w:bookmarkStart w:id="6978" w:name="_Toc90494189"/>
      <w:bookmarkStart w:id="6979" w:name="_Toc100094228"/>
      <w:bookmarkStart w:id="6980" w:name="_Toc106872903"/>
      <w:bookmarkStart w:id="6981" w:name="_Toc155208858"/>
      <w:bookmarkStart w:id="6982" w:name="_CR6_5B_3_1_2"/>
      <w:bookmarkEnd w:id="6982"/>
      <w:r w:rsidRPr="00AC4FBC">
        <w:lastRenderedPageBreak/>
        <w:t>6.5B.3.1.2</w:t>
      </w:r>
      <w:r w:rsidRPr="00AC4FBC">
        <w:tab/>
        <w:t>Spurious emission band UE co-existence for intra-band contiguous EN-DC</w:t>
      </w:r>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bookmarkEnd w:id="6981"/>
    </w:p>
    <w:p w14:paraId="48BDDC55" w14:textId="77777777" w:rsidR="00AB2B30" w:rsidRPr="00AC4FBC" w:rsidRDefault="006A7121">
      <w:pPr>
        <w:pStyle w:val="H6"/>
      </w:pPr>
      <w:bookmarkStart w:id="6983" w:name="_CR6_5B_3_1_2_1"/>
      <w:r w:rsidRPr="00AC4FBC">
        <w:t>6.5B.3.1.2.1</w:t>
      </w:r>
      <w:r w:rsidRPr="00AC4FBC">
        <w:tab/>
        <w:t xml:space="preserve">Test purpose </w:t>
      </w:r>
    </w:p>
    <w:bookmarkEnd w:id="6983"/>
    <w:p w14:paraId="36BA8B7C" w14:textId="77777777" w:rsidR="00AB2B30" w:rsidRPr="00AC4FBC" w:rsidRDefault="006A7121">
      <w:r w:rsidRPr="00AC4FBC">
        <w:t>To verify that UE transmitter does not cause unacceptable interference to other channels or other systems in terms of transmitter spurious emissions for band UE co-existence for intra-band contiguous EN-DC.</w:t>
      </w:r>
    </w:p>
    <w:p w14:paraId="2D85EF63" w14:textId="77777777" w:rsidR="00AB2B30" w:rsidRPr="00AC4FBC" w:rsidRDefault="006A7121">
      <w:pPr>
        <w:pStyle w:val="H6"/>
      </w:pPr>
      <w:bookmarkStart w:id="6984" w:name="_CR6_5B_3_1_2_2"/>
      <w:r w:rsidRPr="00AC4FBC">
        <w:t>6.5B.3.1.2.2</w:t>
      </w:r>
      <w:r w:rsidRPr="00AC4FBC">
        <w:tab/>
        <w:t>Test applicability</w:t>
      </w:r>
    </w:p>
    <w:bookmarkEnd w:id="6984"/>
    <w:p w14:paraId="063D6C8E" w14:textId="77777777" w:rsidR="00AB2B30" w:rsidRPr="00AC4FBC" w:rsidRDefault="006A7121">
      <w:r w:rsidRPr="00AC4FBC">
        <w:t>This test case applies to all types of NR UE release 15 and forward supporting intra-band contiguous EN-DC.</w:t>
      </w:r>
    </w:p>
    <w:p w14:paraId="7D7A30EA" w14:textId="77777777" w:rsidR="00AB2B30" w:rsidRPr="00AC4FBC" w:rsidRDefault="006A7121">
      <w:pPr>
        <w:pStyle w:val="H6"/>
      </w:pPr>
      <w:bookmarkStart w:id="6985" w:name="_CR6_5B_3_1_2_3"/>
      <w:r w:rsidRPr="00AC4FBC">
        <w:t>6.5B.3.1.2.3</w:t>
      </w:r>
      <w:r w:rsidRPr="00AC4FBC">
        <w:tab/>
        <w:t>Minimum conformance requirements</w:t>
      </w:r>
    </w:p>
    <w:bookmarkEnd w:id="6985"/>
    <w:p w14:paraId="53B37D17" w14:textId="77777777" w:rsidR="00AB2B30" w:rsidRPr="00AC4FBC" w:rsidRDefault="006A7121">
      <w:r w:rsidRPr="00AC4FBC">
        <w:t>This clause specifies the requirements for the specified EN-DC configurations for coexistence with protected bands.</w:t>
      </w:r>
    </w:p>
    <w:p w14:paraId="27D2AD67" w14:textId="6F56A5EC" w:rsidR="00AB2B30" w:rsidRPr="00AC4FBC" w:rsidRDefault="0063755A">
      <w:r w:rsidRPr="00AC4FBC">
        <w:t>The requirements in Table</w:t>
      </w:r>
      <w:r>
        <w:t>s</w:t>
      </w:r>
      <w:r w:rsidRPr="00AC4FBC">
        <w:t xml:space="preserve"> 6.5B.3.1.2.3-1</w:t>
      </w:r>
      <w:r>
        <w:t xml:space="preserve"> and 6.5B.3.1.2.3-1a</w:t>
      </w:r>
      <w:r w:rsidRPr="00AC4FBC">
        <w:t xml:space="preserve"> apply on each component carrier with all component carriers are active</w:t>
      </w:r>
      <w:r w:rsidR="006A7121" w:rsidRPr="00AC4FBC">
        <w:t>.</w:t>
      </w:r>
    </w:p>
    <w:p w14:paraId="58531E49" w14:textId="77777777" w:rsidR="00AB2B30" w:rsidRPr="00AC4FBC" w:rsidRDefault="006A7121">
      <w:pPr>
        <w:pStyle w:val="TH"/>
      </w:pPr>
      <w:bookmarkStart w:id="6986" w:name="_CRTable6_5B_3_1_2_31"/>
      <w:r w:rsidRPr="00AC4FBC">
        <w:t xml:space="preserve">Table </w:t>
      </w:r>
      <w:bookmarkEnd w:id="6986"/>
      <w:r w:rsidRPr="00AC4FBC">
        <w:t>6.5B.3.1.2.3-1: Requirements for intra band contiguous EN-DC</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AB2B30" w:rsidRPr="00AC4FBC" w14:paraId="2829DC25" w14:textId="77777777" w:rsidTr="00D54123">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07BDB682" w14:textId="77777777" w:rsidR="00AB2B30" w:rsidRPr="00AC4FBC" w:rsidRDefault="006A7121">
            <w:pPr>
              <w:pStyle w:val="TAH"/>
            </w:pPr>
            <w:r w:rsidRPr="00AC4FBC">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140F407E" w14:textId="77777777" w:rsidR="00AB2B30" w:rsidRPr="00AC4FBC" w:rsidRDefault="006A7121">
            <w:pPr>
              <w:pStyle w:val="TAH"/>
            </w:pPr>
            <w:r w:rsidRPr="00AC4FBC">
              <w:t>Spurious emission</w:t>
            </w:r>
          </w:p>
        </w:tc>
      </w:tr>
      <w:tr w:rsidR="00AB2B30" w:rsidRPr="00AC4FBC" w14:paraId="67CF90A7" w14:textId="77777777" w:rsidTr="00D54123">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14:paraId="68EF3E06" w14:textId="77777777" w:rsidR="00AB2B30" w:rsidRPr="00AC4FBC" w:rsidRDefault="00AB2B30">
            <w:pPr>
              <w:pStyle w:val="TAH"/>
            </w:pPr>
          </w:p>
        </w:tc>
        <w:tc>
          <w:tcPr>
            <w:tcW w:w="3275" w:type="dxa"/>
            <w:tcBorders>
              <w:top w:val="nil"/>
              <w:left w:val="nil"/>
              <w:bottom w:val="single" w:sz="4" w:space="0" w:color="auto"/>
              <w:right w:val="single" w:sz="4" w:space="0" w:color="auto"/>
            </w:tcBorders>
            <w:shd w:val="clear" w:color="auto" w:fill="auto"/>
          </w:tcPr>
          <w:p w14:paraId="3D2B4A11" w14:textId="77777777" w:rsidR="00AB2B30" w:rsidRPr="00AC4FBC" w:rsidRDefault="006A7121">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40C53881" w14:textId="77777777" w:rsidR="00AB2B30" w:rsidRPr="00AC4FBC" w:rsidRDefault="006A7121">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69158DE5" w14:textId="77777777" w:rsidR="00AB2B30" w:rsidRPr="00AC4FBC" w:rsidRDefault="006A7121">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7AF16CA5" w14:textId="77777777" w:rsidR="00AB2B30" w:rsidRPr="00AC4FBC" w:rsidRDefault="006A7121">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1AE1E9B5" w14:textId="77777777" w:rsidR="00AB2B30" w:rsidRPr="00AC4FBC" w:rsidRDefault="006A7121">
            <w:pPr>
              <w:pStyle w:val="TAH"/>
            </w:pPr>
            <w:r w:rsidRPr="00AC4FBC">
              <w:t>NOTE</w:t>
            </w:r>
          </w:p>
        </w:tc>
      </w:tr>
      <w:tr w:rsidR="00AB2B30" w:rsidRPr="00AC4FBC" w14:paraId="294EF2EC" w14:textId="77777777" w:rsidTr="00D54123">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14:paraId="20ED56F3" w14:textId="77777777" w:rsidR="00AB2B30" w:rsidRPr="00AC4FBC" w:rsidRDefault="006A7121">
            <w:pPr>
              <w:pStyle w:val="TAC"/>
            </w:pPr>
            <w:r w:rsidRPr="00AC4FBC">
              <w:t>DC_(n)71</w:t>
            </w:r>
          </w:p>
        </w:tc>
        <w:tc>
          <w:tcPr>
            <w:tcW w:w="3275" w:type="dxa"/>
            <w:tcBorders>
              <w:top w:val="single" w:sz="4" w:space="0" w:color="auto"/>
              <w:left w:val="nil"/>
              <w:bottom w:val="single" w:sz="4" w:space="0" w:color="auto"/>
              <w:right w:val="single" w:sz="4" w:space="0" w:color="auto"/>
            </w:tcBorders>
            <w:shd w:val="clear" w:color="auto" w:fill="auto"/>
          </w:tcPr>
          <w:p w14:paraId="4C2D5A8E" w14:textId="77777777" w:rsidR="00AB2B30" w:rsidRPr="00AC4FBC" w:rsidRDefault="006A7121">
            <w:pPr>
              <w:pStyle w:val="TAL"/>
              <w:rPr>
                <w:rFonts w:cs="Arial"/>
                <w:sz w:val="16"/>
                <w:szCs w:val="16"/>
              </w:rPr>
            </w:pPr>
            <w:r w:rsidRPr="00AC4FBC">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14:paraId="02F7CEDC" w14:textId="68592466"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7C77628" w14:textId="77777777"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A0CCB21"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7D97F71" w14:textId="77777777" w:rsidR="00AB2B30" w:rsidRPr="00AC4FBC" w:rsidRDefault="006A7121">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0DFACC59"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697E31F2" w14:textId="77777777" w:rsidR="00AB2B30" w:rsidRPr="00AC4FBC" w:rsidRDefault="00AB2B30">
            <w:pPr>
              <w:pStyle w:val="TAC"/>
            </w:pPr>
          </w:p>
        </w:tc>
      </w:tr>
      <w:tr w:rsidR="00AB2B30" w:rsidRPr="00AC4FBC" w14:paraId="362AB6F7" w14:textId="77777777" w:rsidTr="00D54123">
        <w:trPr>
          <w:trHeight w:val="156"/>
          <w:jc w:val="center"/>
        </w:trPr>
        <w:tc>
          <w:tcPr>
            <w:tcW w:w="1024" w:type="dxa"/>
            <w:vMerge/>
            <w:tcBorders>
              <w:left w:val="single" w:sz="4" w:space="0" w:color="auto"/>
              <w:right w:val="single" w:sz="4" w:space="0" w:color="auto"/>
            </w:tcBorders>
            <w:shd w:val="clear" w:color="auto" w:fill="auto"/>
          </w:tcPr>
          <w:p w14:paraId="54CA11B0" w14:textId="77777777" w:rsidR="00AB2B30" w:rsidRPr="00AC4FBC"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6715717D" w14:textId="77777777" w:rsidR="00AB2B30" w:rsidRPr="00AC4FBC" w:rsidRDefault="006A7121">
            <w:pPr>
              <w:pStyle w:val="TAL"/>
            </w:pPr>
            <w:r w:rsidRPr="00AC4FBC">
              <w:t>E-UTRA Band 2, 25, 41, 70</w:t>
            </w:r>
          </w:p>
          <w:p w14:paraId="3CAFBF79" w14:textId="77777777" w:rsidR="00AB2B30" w:rsidRPr="00AC4FBC" w:rsidRDefault="006A7121">
            <w:pPr>
              <w:pStyle w:val="TAL"/>
              <w:rPr>
                <w:rFonts w:cs="Arial"/>
                <w:sz w:val="16"/>
                <w:szCs w:val="16"/>
              </w:rPr>
            </w:pPr>
            <w:r w:rsidRPr="00AC4FBC">
              <w:t xml:space="preserve">NR Band n77 </w:t>
            </w:r>
            <w:r w:rsidRPr="00AC4FBC">
              <w:rPr>
                <w:vertAlign w:val="superscript"/>
              </w:rPr>
              <w:t>5</w:t>
            </w:r>
          </w:p>
        </w:tc>
        <w:tc>
          <w:tcPr>
            <w:tcW w:w="903" w:type="dxa"/>
            <w:tcBorders>
              <w:top w:val="single" w:sz="4" w:space="0" w:color="auto"/>
              <w:left w:val="nil"/>
              <w:bottom w:val="single" w:sz="4" w:space="0" w:color="auto"/>
              <w:right w:val="single" w:sz="4" w:space="0" w:color="auto"/>
            </w:tcBorders>
            <w:shd w:val="clear" w:color="auto" w:fill="auto"/>
          </w:tcPr>
          <w:p w14:paraId="3D51507C" w14:textId="77777777"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389827B" w14:textId="77777777"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7D5F95ED"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7079F01" w14:textId="77777777" w:rsidR="00AB2B30" w:rsidRPr="00AC4FBC" w:rsidRDefault="006A7121">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5A6BD795"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63A5062" w14:textId="77777777" w:rsidR="00AB2B30" w:rsidRPr="00AC4FBC" w:rsidRDefault="006A7121">
            <w:pPr>
              <w:pStyle w:val="TAC"/>
              <w:rPr>
                <w:rFonts w:cs="Arial"/>
                <w:sz w:val="16"/>
                <w:szCs w:val="16"/>
              </w:rPr>
            </w:pPr>
            <w:r w:rsidRPr="00AC4FBC">
              <w:t>2</w:t>
            </w:r>
          </w:p>
        </w:tc>
      </w:tr>
      <w:tr w:rsidR="00AB2B30" w:rsidRPr="00AC4FBC" w14:paraId="1788A0B4" w14:textId="77777777" w:rsidTr="00D54123">
        <w:trPr>
          <w:trHeight w:val="156"/>
          <w:jc w:val="center"/>
        </w:trPr>
        <w:tc>
          <w:tcPr>
            <w:tcW w:w="1024" w:type="dxa"/>
            <w:vMerge/>
            <w:tcBorders>
              <w:left w:val="single" w:sz="4" w:space="0" w:color="auto"/>
              <w:right w:val="single" w:sz="4" w:space="0" w:color="auto"/>
            </w:tcBorders>
            <w:shd w:val="clear" w:color="auto" w:fill="auto"/>
          </w:tcPr>
          <w:p w14:paraId="1FB9E2D8" w14:textId="77777777" w:rsidR="00AB2B30" w:rsidRPr="00AC4FBC"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39404C64" w14:textId="77777777" w:rsidR="00AB2B30" w:rsidRPr="00AC4FBC" w:rsidRDefault="006A7121">
            <w:pPr>
              <w:pStyle w:val="TAL"/>
              <w:rPr>
                <w:rFonts w:cs="Arial"/>
                <w:sz w:val="16"/>
                <w:szCs w:val="16"/>
              </w:rPr>
            </w:pPr>
            <w:r w:rsidRPr="00AC4FBC">
              <w:t>E-UTRA Band 29</w:t>
            </w:r>
          </w:p>
        </w:tc>
        <w:tc>
          <w:tcPr>
            <w:tcW w:w="903" w:type="dxa"/>
            <w:tcBorders>
              <w:top w:val="single" w:sz="4" w:space="0" w:color="auto"/>
              <w:left w:val="nil"/>
              <w:bottom w:val="single" w:sz="4" w:space="0" w:color="auto"/>
              <w:right w:val="single" w:sz="4" w:space="0" w:color="auto"/>
            </w:tcBorders>
            <w:shd w:val="clear" w:color="auto" w:fill="auto"/>
          </w:tcPr>
          <w:p w14:paraId="72BF5C96" w14:textId="77777777"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24FD28A" w14:textId="6460F2E1"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B4CCF46"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0CB893CA" w14:textId="77777777" w:rsidR="00AB2B30" w:rsidRPr="00AC4FBC" w:rsidRDefault="006A7121">
            <w:pPr>
              <w:pStyle w:val="TAC"/>
              <w:rPr>
                <w:rFonts w:cs="Arial"/>
                <w:sz w:val="16"/>
                <w:szCs w:val="16"/>
              </w:rPr>
            </w:pPr>
            <w:r w:rsidRPr="00AC4FBC">
              <w:t>-38</w:t>
            </w:r>
          </w:p>
        </w:tc>
        <w:tc>
          <w:tcPr>
            <w:tcW w:w="902" w:type="dxa"/>
            <w:tcBorders>
              <w:top w:val="single" w:sz="4" w:space="0" w:color="auto"/>
              <w:left w:val="nil"/>
              <w:bottom w:val="single" w:sz="4" w:space="0" w:color="auto"/>
              <w:right w:val="single" w:sz="4" w:space="0" w:color="auto"/>
            </w:tcBorders>
            <w:shd w:val="clear" w:color="auto" w:fill="auto"/>
            <w:noWrap/>
          </w:tcPr>
          <w:p w14:paraId="200A5A51"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4837962A" w14:textId="77777777" w:rsidR="00AB2B30" w:rsidRPr="00AC4FBC" w:rsidRDefault="006A7121">
            <w:pPr>
              <w:pStyle w:val="TAC"/>
              <w:rPr>
                <w:rFonts w:cs="Arial"/>
                <w:sz w:val="16"/>
                <w:szCs w:val="16"/>
              </w:rPr>
            </w:pPr>
            <w:r w:rsidRPr="00AC4FBC">
              <w:t>3</w:t>
            </w:r>
          </w:p>
        </w:tc>
      </w:tr>
      <w:tr w:rsidR="00AB2B30" w:rsidRPr="00AC4FBC" w14:paraId="321B00D3" w14:textId="77777777" w:rsidTr="00D54123">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6F89CBE4" w14:textId="77777777" w:rsidR="00AB2B30" w:rsidRPr="00AC4FBC"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145FD401" w14:textId="77777777" w:rsidR="00AB2B30" w:rsidRPr="00AC4FBC" w:rsidRDefault="006A7121">
            <w:pPr>
              <w:pStyle w:val="TAL"/>
              <w:rPr>
                <w:rFonts w:cs="Arial"/>
                <w:sz w:val="16"/>
                <w:szCs w:val="16"/>
              </w:rPr>
            </w:pPr>
            <w:r w:rsidRPr="00AC4FBC">
              <w:t>E-UTRA Band 71</w:t>
            </w:r>
          </w:p>
        </w:tc>
        <w:tc>
          <w:tcPr>
            <w:tcW w:w="903" w:type="dxa"/>
            <w:tcBorders>
              <w:top w:val="single" w:sz="4" w:space="0" w:color="auto"/>
              <w:left w:val="nil"/>
              <w:bottom w:val="single" w:sz="4" w:space="0" w:color="auto"/>
              <w:right w:val="single" w:sz="4" w:space="0" w:color="auto"/>
            </w:tcBorders>
            <w:shd w:val="clear" w:color="auto" w:fill="auto"/>
          </w:tcPr>
          <w:p w14:paraId="3B54ECAD" w14:textId="3ED64DBF" w:rsidR="00AB2B30" w:rsidRPr="00AC4FBC" w:rsidRDefault="006A7121">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4408792C" w14:textId="77777777" w:rsidR="00AB2B30" w:rsidRPr="00AC4FBC" w:rsidRDefault="006A7121">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141D5C09" w14:textId="77777777" w:rsidR="00AB2B30" w:rsidRPr="00AC4FBC" w:rsidRDefault="006A7121">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56090F2" w14:textId="77777777" w:rsidR="00AB2B30" w:rsidRPr="00AC4FBC" w:rsidRDefault="006A7121">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24A57F4A" w14:textId="77777777" w:rsidR="00AB2B30" w:rsidRPr="00AC4FBC" w:rsidRDefault="006A7121">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C10F885" w14:textId="77777777" w:rsidR="00AB2B30" w:rsidRPr="00AC4FBC" w:rsidRDefault="006A7121">
            <w:pPr>
              <w:pStyle w:val="TAC"/>
              <w:rPr>
                <w:rFonts w:cs="Arial"/>
                <w:sz w:val="16"/>
                <w:szCs w:val="16"/>
              </w:rPr>
            </w:pPr>
            <w:r w:rsidRPr="00AC4FBC">
              <w:t>3</w:t>
            </w:r>
          </w:p>
        </w:tc>
      </w:tr>
      <w:tr w:rsidR="00D54123" w:rsidRPr="00AC4FBC" w14:paraId="0EFD0CF4" w14:textId="77777777" w:rsidTr="00D54123">
        <w:trPr>
          <w:trHeight w:val="156"/>
          <w:jc w:val="center"/>
        </w:trPr>
        <w:tc>
          <w:tcPr>
            <w:tcW w:w="1024" w:type="dxa"/>
            <w:vMerge w:val="restart"/>
            <w:tcBorders>
              <w:left w:val="single" w:sz="4" w:space="0" w:color="auto"/>
              <w:right w:val="single" w:sz="4" w:space="0" w:color="auto"/>
            </w:tcBorders>
            <w:shd w:val="clear" w:color="auto" w:fill="auto"/>
          </w:tcPr>
          <w:p w14:paraId="5CECC2C2" w14:textId="74EBC134" w:rsidR="00D54123" w:rsidRPr="00AC4FBC" w:rsidRDefault="00D54123" w:rsidP="00D54123">
            <w:pPr>
              <w:pStyle w:val="TAC"/>
            </w:pPr>
            <w:r w:rsidRPr="00AC4FBC">
              <w:t>DC_(n)41</w:t>
            </w:r>
          </w:p>
        </w:tc>
        <w:tc>
          <w:tcPr>
            <w:tcW w:w="3275" w:type="dxa"/>
            <w:tcBorders>
              <w:top w:val="single" w:sz="4" w:space="0" w:color="auto"/>
              <w:left w:val="nil"/>
              <w:bottom w:val="single" w:sz="4" w:space="0" w:color="auto"/>
              <w:right w:val="single" w:sz="4" w:space="0" w:color="auto"/>
            </w:tcBorders>
            <w:shd w:val="clear" w:color="auto" w:fill="auto"/>
          </w:tcPr>
          <w:p w14:paraId="77D59B67" w14:textId="765290EE" w:rsidR="00D54123" w:rsidRPr="00AC4FBC" w:rsidRDefault="00D54123" w:rsidP="00D54123">
            <w:pPr>
              <w:pStyle w:val="TAL"/>
              <w:rPr>
                <w:rFonts w:eastAsia="Malgun Gothic"/>
              </w:rPr>
            </w:pPr>
            <w:r w:rsidRPr="00AC4FBC">
              <w:rPr>
                <w:rFonts w:eastAsia="Malgun Gothic"/>
              </w:rPr>
              <w:t>E-UTRA Band 1, 2, 3, 4, 5, 8, 10, 11, 12, 13, 14, 17, 18, 19, 21, 24, 25, 26, 27, 28, 29, 30, 34, 39, 42, 44, 45, 48, 50, 51, 66, 70, 71, 73, 74</w:t>
            </w:r>
          </w:p>
          <w:p w14:paraId="01F8736F" w14:textId="58B7B5DA" w:rsidR="00D54123" w:rsidRPr="00AC4FBC" w:rsidRDefault="00D54123" w:rsidP="00D54123">
            <w:pPr>
              <w:pStyle w:val="TAL"/>
            </w:pPr>
            <w:r w:rsidRPr="00AC4FBC">
              <w:rPr>
                <w:rFonts w:eastAsia="Malgun Gothic"/>
              </w:rPr>
              <w:t>NR Band n77, n78</w:t>
            </w:r>
          </w:p>
        </w:tc>
        <w:tc>
          <w:tcPr>
            <w:tcW w:w="903" w:type="dxa"/>
            <w:tcBorders>
              <w:top w:val="single" w:sz="4" w:space="0" w:color="auto"/>
              <w:left w:val="nil"/>
              <w:bottom w:val="single" w:sz="4" w:space="0" w:color="auto"/>
              <w:right w:val="single" w:sz="4" w:space="0" w:color="auto"/>
            </w:tcBorders>
            <w:shd w:val="clear" w:color="auto" w:fill="auto"/>
          </w:tcPr>
          <w:p w14:paraId="33710C77" w14:textId="1AC85AB8" w:rsidR="00D54123" w:rsidRPr="00AC4FBC" w:rsidRDefault="00D54123" w:rsidP="00D54123">
            <w:pPr>
              <w:pStyle w:val="TAR"/>
            </w:pPr>
            <w:r w:rsidRPr="00AC4FBC">
              <w:t>F</w:t>
            </w:r>
            <w:r w:rsidRPr="00AC4FBC">
              <w:rPr>
                <w:vertAlign w:val="subscript"/>
              </w:rPr>
              <w:t>DL_low</w:t>
            </w:r>
            <w:r w:rsidRPr="00AC4FBC">
              <w:t xml:space="preserve"> </w:t>
            </w:r>
          </w:p>
        </w:tc>
        <w:tc>
          <w:tcPr>
            <w:tcW w:w="299" w:type="dxa"/>
            <w:tcBorders>
              <w:top w:val="single" w:sz="4" w:space="0" w:color="auto"/>
              <w:left w:val="nil"/>
              <w:bottom w:val="single" w:sz="4" w:space="0" w:color="auto"/>
              <w:right w:val="single" w:sz="4" w:space="0" w:color="auto"/>
            </w:tcBorders>
            <w:shd w:val="clear" w:color="auto" w:fill="auto"/>
          </w:tcPr>
          <w:p w14:paraId="12F81258" w14:textId="134CF540" w:rsidR="00D54123" w:rsidRPr="00AC4FBC" w:rsidRDefault="00D54123" w:rsidP="00D54123">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1E46DAB" w14:textId="0A6958C4" w:rsidR="00D54123" w:rsidRPr="00AC4FBC" w:rsidRDefault="00D54123" w:rsidP="00D54123">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3501FB3" w14:textId="067F19BE" w:rsidR="00D54123" w:rsidRPr="00AC4FBC" w:rsidRDefault="00D54123" w:rsidP="00D54123">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73DCE30D" w14:textId="550B4CE3" w:rsidR="00D54123" w:rsidRPr="00AC4FBC" w:rsidRDefault="00D54123" w:rsidP="00D54123">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BFF5F6F" w14:textId="77777777" w:rsidR="00D54123" w:rsidRPr="00AC4FBC" w:rsidRDefault="00D54123" w:rsidP="00D54123">
            <w:pPr>
              <w:pStyle w:val="TAC"/>
            </w:pPr>
          </w:p>
        </w:tc>
      </w:tr>
      <w:tr w:rsidR="00D54123" w:rsidRPr="00AC4FBC" w14:paraId="145BFD9C" w14:textId="77777777" w:rsidTr="00D54123">
        <w:trPr>
          <w:trHeight w:val="156"/>
          <w:jc w:val="center"/>
        </w:trPr>
        <w:tc>
          <w:tcPr>
            <w:tcW w:w="1024" w:type="dxa"/>
            <w:vMerge/>
            <w:tcBorders>
              <w:left w:val="single" w:sz="4" w:space="0" w:color="auto"/>
              <w:right w:val="single" w:sz="4" w:space="0" w:color="auto"/>
            </w:tcBorders>
            <w:shd w:val="clear" w:color="auto" w:fill="auto"/>
          </w:tcPr>
          <w:p w14:paraId="45D09954" w14:textId="77777777" w:rsidR="00D54123" w:rsidRPr="00AC4FBC" w:rsidRDefault="00D54123" w:rsidP="00D5412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6E97008F" w14:textId="2D918984" w:rsidR="00D54123" w:rsidRPr="00AC4FBC" w:rsidRDefault="00D54123" w:rsidP="00D54123">
            <w:pPr>
              <w:pStyle w:val="TAL"/>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31FD4E02" w14:textId="435559C1" w:rsidR="00D54123" w:rsidRPr="00AC4FBC" w:rsidRDefault="00D54123" w:rsidP="00D54123">
            <w:pPr>
              <w:pStyle w:val="TAR"/>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5DA67778" w14:textId="3C6121EC" w:rsidR="00D54123" w:rsidRPr="00AC4FBC" w:rsidRDefault="00D54123" w:rsidP="00D54123">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6422124" w14:textId="755F2848" w:rsidR="00D54123" w:rsidRPr="00AC4FBC" w:rsidRDefault="00D54123" w:rsidP="00D54123">
            <w:pPr>
              <w:pStyle w:val="TAL"/>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41FE4728" w14:textId="5E995248" w:rsidR="00D54123" w:rsidRPr="00AC4FBC" w:rsidRDefault="00D54123" w:rsidP="00D54123">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52FCA4A5" w14:textId="3AF68560" w:rsidR="00D54123" w:rsidRPr="00AC4FBC" w:rsidRDefault="00D54123" w:rsidP="00D54123">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414522FC" w14:textId="1E6778F6" w:rsidR="00D54123" w:rsidRPr="00AC4FBC" w:rsidRDefault="00D54123" w:rsidP="00D54123">
            <w:pPr>
              <w:pStyle w:val="TAC"/>
            </w:pPr>
            <w:r w:rsidRPr="00AC4FBC">
              <w:t>4</w:t>
            </w:r>
          </w:p>
        </w:tc>
      </w:tr>
      <w:tr w:rsidR="00D54123" w:rsidRPr="00AC4FBC" w14:paraId="3C09D564" w14:textId="77777777" w:rsidTr="00D54123">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5ACCB291" w14:textId="77777777" w:rsidR="00D54123" w:rsidRPr="00AC4FBC" w:rsidRDefault="00D54123" w:rsidP="00D5412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79EB4541" w14:textId="02983AFB" w:rsidR="00D54123" w:rsidRPr="00AC4FBC" w:rsidRDefault="00D54123" w:rsidP="00D54123">
            <w:pPr>
              <w:pStyle w:val="TAL"/>
            </w:pPr>
            <w:r w:rsidRPr="00AC4FBC">
              <w:rPr>
                <w:rFonts w:eastAsia="Malgun Gothic"/>
              </w:rPr>
              <w:t>NR Band n79</w:t>
            </w:r>
          </w:p>
        </w:tc>
        <w:tc>
          <w:tcPr>
            <w:tcW w:w="903" w:type="dxa"/>
            <w:tcBorders>
              <w:top w:val="single" w:sz="4" w:space="0" w:color="auto"/>
              <w:left w:val="nil"/>
              <w:bottom w:val="single" w:sz="4" w:space="0" w:color="auto"/>
              <w:right w:val="single" w:sz="4" w:space="0" w:color="auto"/>
            </w:tcBorders>
            <w:shd w:val="clear" w:color="auto" w:fill="auto"/>
          </w:tcPr>
          <w:p w14:paraId="51CCD3FC" w14:textId="251B58D8" w:rsidR="00D54123" w:rsidRPr="00AC4FBC" w:rsidRDefault="00D54123" w:rsidP="00D54123">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9ED50AD" w14:textId="252C3003" w:rsidR="00D54123" w:rsidRPr="00AC4FBC" w:rsidRDefault="00D54123" w:rsidP="00D54123">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603CC66D" w14:textId="2B3AAFE5" w:rsidR="00D54123" w:rsidRPr="00AC4FBC" w:rsidRDefault="00D54123" w:rsidP="00D54123">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6952BAD" w14:textId="057A9EA4" w:rsidR="00D54123" w:rsidRPr="00AC4FBC" w:rsidRDefault="00D54123" w:rsidP="00D54123">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73B94AC9" w14:textId="4C24A0C4" w:rsidR="00D54123" w:rsidRPr="00AC4FBC" w:rsidRDefault="00D54123" w:rsidP="00D54123">
            <w:pPr>
              <w:pStyle w:val="TAC"/>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2676F10A" w14:textId="343858F8" w:rsidR="00D54123" w:rsidRPr="00AC4FBC" w:rsidRDefault="00D54123" w:rsidP="00D54123">
            <w:pPr>
              <w:pStyle w:val="TAC"/>
            </w:pPr>
            <w:r w:rsidRPr="00AC4FBC">
              <w:t>2</w:t>
            </w:r>
          </w:p>
        </w:tc>
      </w:tr>
      <w:tr w:rsidR="00AB2B30" w:rsidRPr="00AC4FBC" w14:paraId="25D03C3B" w14:textId="77777777" w:rsidTr="00D54123">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19E80A9D" w14:textId="28103B92" w:rsidR="00AB2B30" w:rsidRPr="00AC4FBC" w:rsidRDefault="006A7121">
            <w:pPr>
              <w:pStyle w:val="TAN"/>
            </w:pPr>
            <w:r w:rsidRPr="00AC4FBC">
              <w:t>NOTE</w:t>
            </w:r>
            <w:r w:rsidRPr="00AC4FBC">
              <w:rPr>
                <w:vertAlign w:val="superscript"/>
              </w:rPr>
              <w:t xml:space="preserve"> </w:t>
            </w:r>
            <w:r w:rsidRPr="00AC4FBC">
              <w:t>1:</w:t>
            </w:r>
            <w:r w:rsidRPr="00AC4FBC">
              <w:tab/>
              <w:t>F</w:t>
            </w:r>
            <w:r w:rsidRPr="00AC4FBC">
              <w:rPr>
                <w:vertAlign w:val="subscript"/>
              </w:rPr>
              <w:t>DL_low</w:t>
            </w:r>
            <w:r w:rsidRPr="00AC4FBC">
              <w:t xml:space="preserve"> and F</w:t>
            </w:r>
            <w:r w:rsidRPr="00AC4FBC">
              <w:rPr>
                <w:vertAlign w:val="subscript"/>
              </w:rPr>
              <w:t>DL_high</w:t>
            </w:r>
            <w:r w:rsidRPr="00AC4FBC">
              <w:t xml:space="preserve"> refer to each frequency band specified in Table 5.</w:t>
            </w:r>
            <w:r w:rsidR="0019635B" w:rsidRPr="00AC4FBC">
              <w:t>5</w:t>
            </w:r>
            <w:r w:rsidRPr="00AC4FBC">
              <w:t xml:space="preserve">-1 </w:t>
            </w:r>
            <w:r w:rsidR="00E10637" w:rsidRPr="00AC4FBC">
              <w:rPr>
                <w:rFonts w:cs="Arial"/>
              </w:rPr>
              <w:t>in TS 36.101 [5] or in Table 5.2-1 in TS 38.101-1 [2]</w:t>
            </w:r>
            <w:r w:rsidRPr="00AC4FBC">
              <w:t>.</w:t>
            </w:r>
          </w:p>
          <w:p w14:paraId="75EBE054" w14:textId="588EE994" w:rsidR="00AB2B30" w:rsidRPr="00AC4FBC" w:rsidRDefault="006A7121">
            <w:pPr>
              <w:pStyle w:val="TAN"/>
            </w:pPr>
            <w:r w:rsidRPr="00AC4FBC">
              <w:t>NOTE 2:</w:t>
            </w:r>
            <w:r w:rsidRPr="00AC4FBC">
              <w:tab/>
              <w:t xml:space="preserve">As exceptions, measurements with a level up to the applicable requirements defined in </w:t>
            </w:r>
            <w:r w:rsidR="00BC1F9A"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7509F8AA" w14:textId="60699AA4" w:rsidR="00AB2B30" w:rsidRPr="00AC4FBC" w:rsidRDefault="006A7121">
            <w:pPr>
              <w:pStyle w:val="TAN"/>
            </w:pPr>
            <w:r w:rsidRPr="00AC4FBC">
              <w:rPr>
                <w:rFonts w:cs="Arial"/>
              </w:rPr>
              <w:t>NOTE 3:</w:t>
            </w:r>
            <w:r w:rsidRPr="00AC4FBC">
              <w:rPr>
                <w:rFonts w:cs="Arial"/>
              </w:rPr>
              <w:tab/>
            </w:r>
            <w:r w:rsidRPr="00AC4FBC">
              <w:t>These requirements also apply for the frequency ranges that are less than F</w:t>
            </w:r>
            <w:r w:rsidRPr="00AC4FBC">
              <w:rPr>
                <w:vertAlign w:val="subscript"/>
              </w:rPr>
              <w:t xml:space="preserve"> OOB</w:t>
            </w:r>
            <w:r w:rsidRPr="00AC4FBC">
              <w:t xml:space="preserve"> (MHz) in Table </w:t>
            </w:r>
            <w:r w:rsidR="005C3E36" w:rsidRPr="00AC4FBC">
              <w:t xml:space="preserve">6.6.3.1-1, </w:t>
            </w:r>
            <w:r w:rsidRPr="00AC4FBC">
              <w:t xml:space="preserve">Table </w:t>
            </w:r>
            <w:r w:rsidR="00883AEC" w:rsidRPr="00AC4FBC">
              <w:t>6.6.3.1A-1 in TS 36.101 [5] or in Table 6.5.3.1-1 in TS 38.101-1 [2]</w:t>
            </w:r>
            <w:r w:rsidRPr="00AC4FBC">
              <w:t xml:space="preserve"> from the edge of the channel bandwidth.</w:t>
            </w:r>
          </w:p>
          <w:p w14:paraId="1A957F3B" w14:textId="77777777" w:rsidR="00AB2B30" w:rsidRPr="00AC4FBC" w:rsidRDefault="006A7121">
            <w:pPr>
              <w:pStyle w:val="TAN"/>
              <w:rPr>
                <w:rFonts w:cs="Arial"/>
              </w:rPr>
            </w:pPr>
            <w:r w:rsidRPr="00AC4FBC">
              <w:rPr>
                <w:rFonts w:cs="Arial"/>
              </w:rPr>
              <w:t xml:space="preserve">NOTE 4: </w:t>
            </w:r>
            <w:r w:rsidRPr="00AC4FBC">
              <w:rPr>
                <w:rFonts w:cs="Arial"/>
              </w:rPr>
              <w:tab/>
              <w:t>Applicable when co-existence with PHS system operating in 1884.5 - 1915.7 MHz.</w:t>
            </w:r>
          </w:p>
          <w:p w14:paraId="743EBC71" w14:textId="4E355A36" w:rsidR="00AB2B30" w:rsidRPr="00AC4FBC" w:rsidRDefault="006A7121">
            <w:pPr>
              <w:pStyle w:val="TAN"/>
              <w:rPr>
                <w:rFonts w:cs="Arial"/>
              </w:rPr>
            </w:pPr>
            <w:r w:rsidRPr="00AC4FBC">
              <w:rPr>
                <w:rFonts w:cs="Arial"/>
              </w:rPr>
              <w:t>NOTE 5:</w:t>
            </w:r>
            <w:r w:rsidRPr="00AC4FBC">
              <w:rPr>
                <w:rFonts w:cs="Arial"/>
              </w:rPr>
              <w:tab/>
              <w:t>Only applies to NR UE release 16 and forward supporting intra-band contiguous EN-DC</w:t>
            </w:r>
            <w:r w:rsidR="00110BE0" w:rsidRPr="00AC4FBC">
              <w:rPr>
                <w:rFonts w:cs="Arial"/>
              </w:rPr>
              <w:t>.</w:t>
            </w:r>
          </w:p>
        </w:tc>
      </w:tr>
    </w:tbl>
    <w:p w14:paraId="4A544D27" w14:textId="77777777" w:rsidR="0063755A" w:rsidRDefault="0063755A" w:rsidP="0063755A"/>
    <w:p w14:paraId="1F20AB3C" w14:textId="77777777" w:rsidR="0063755A" w:rsidRPr="00AC4FBC" w:rsidRDefault="0063755A" w:rsidP="0063755A">
      <w:pPr>
        <w:pStyle w:val="TH"/>
      </w:pPr>
      <w:bookmarkStart w:id="6987" w:name="_CRTable6_5B_3_1_2_31a"/>
      <w:r w:rsidRPr="00AC4FBC">
        <w:lastRenderedPageBreak/>
        <w:t xml:space="preserve">Table </w:t>
      </w:r>
      <w:bookmarkEnd w:id="6987"/>
      <w:r w:rsidRPr="00AC4FBC">
        <w:t>6.5B.3.1.2.3-1</w:t>
      </w:r>
      <w:r>
        <w:t>a</w:t>
      </w:r>
      <w:r w:rsidRPr="00AC4FBC">
        <w:t>: Requirements for intra band contiguous EN-DC</w:t>
      </w:r>
      <w:r>
        <w:t xml:space="preserve"> in Rel-18</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63755A" w:rsidRPr="00AC4FBC" w14:paraId="0BF51340" w14:textId="77777777" w:rsidTr="00E468B6">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355DD03" w14:textId="77777777" w:rsidR="0063755A" w:rsidRPr="00AC4FBC" w:rsidRDefault="0063755A" w:rsidP="00E468B6">
            <w:pPr>
              <w:pStyle w:val="TAH"/>
            </w:pPr>
            <w:r w:rsidRPr="00AC4FBC">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500C891E" w14:textId="77777777" w:rsidR="0063755A" w:rsidRPr="00AC4FBC" w:rsidRDefault="0063755A" w:rsidP="00E468B6">
            <w:pPr>
              <w:pStyle w:val="TAH"/>
            </w:pPr>
            <w:r w:rsidRPr="00AC4FBC">
              <w:t>Spurious emission</w:t>
            </w:r>
          </w:p>
        </w:tc>
      </w:tr>
      <w:tr w:rsidR="0063755A" w:rsidRPr="00AC4FBC" w14:paraId="10265FAE" w14:textId="77777777" w:rsidTr="00E468B6">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14:paraId="53F03F70" w14:textId="77777777" w:rsidR="0063755A" w:rsidRPr="00AC4FBC" w:rsidRDefault="0063755A" w:rsidP="00E468B6">
            <w:pPr>
              <w:pStyle w:val="TAH"/>
            </w:pPr>
          </w:p>
        </w:tc>
        <w:tc>
          <w:tcPr>
            <w:tcW w:w="3275" w:type="dxa"/>
            <w:tcBorders>
              <w:top w:val="nil"/>
              <w:left w:val="nil"/>
              <w:bottom w:val="single" w:sz="4" w:space="0" w:color="auto"/>
              <w:right w:val="single" w:sz="4" w:space="0" w:color="auto"/>
            </w:tcBorders>
            <w:shd w:val="clear" w:color="auto" w:fill="auto"/>
          </w:tcPr>
          <w:p w14:paraId="42BE8693" w14:textId="77777777" w:rsidR="0063755A" w:rsidRPr="00AC4FBC" w:rsidRDefault="0063755A" w:rsidP="00E468B6">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223D9BE8" w14:textId="77777777" w:rsidR="0063755A" w:rsidRPr="00AC4FBC" w:rsidRDefault="0063755A" w:rsidP="00E468B6">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3092D957" w14:textId="77777777" w:rsidR="0063755A" w:rsidRPr="00AC4FBC" w:rsidRDefault="0063755A" w:rsidP="00E468B6">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0CA8B214" w14:textId="77777777" w:rsidR="0063755A" w:rsidRPr="00AC4FBC" w:rsidRDefault="0063755A" w:rsidP="00E468B6">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3EC46A14" w14:textId="77777777" w:rsidR="0063755A" w:rsidRPr="00AC4FBC" w:rsidRDefault="0063755A" w:rsidP="00E468B6">
            <w:pPr>
              <w:pStyle w:val="TAH"/>
            </w:pPr>
            <w:r w:rsidRPr="00AC4FBC">
              <w:t>NOTE</w:t>
            </w:r>
          </w:p>
        </w:tc>
      </w:tr>
      <w:tr w:rsidR="0063755A" w:rsidRPr="00AC4FBC" w14:paraId="23B991DD" w14:textId="77777777" w:rsidTr="00E468B6">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14:paraId="2B314498" w14:textId="77777777" w:rsidR="0063755A" w:rsidRPr="00AC4FBC" w:rsidRDefault="0063755A" w:rsidP="00E468B6">
            <w:pPr>
              <w:pStyle w:val="TAC"/>
            </w:pPr>
            <w:r w:rsidRPr="00AC4FBC">
              <w:t>DC_(n)71</w:t>
            </w:r>
          </w:p>
        </w:tc>
        <w:tc>
          <w:tcPr>
            <w:tcW w:w="3275" w:type="dxa"/>
            <w:tcBorders>
              <w:top w:val="single" w:sz="4" w:space="0" w:color="auto"/>
              <w:left w:val="nil"/>
              <w:bottom w:val="single" w:sz="4" w:space="0" w:color="auto"/>
              <w:right w:val="single" w:sz="4" w:space="0" w:color="auto"/>
            </w:tcBorders>
            <w:shd w:val="clear" w:color="auto" w:fill="auto"/>
          </w:tcPr>
          <w:p w14:paraId="1C213F68" w14:textId="77777777" w:rsidR="0063755A" w:rsidRPr="00AC4FBC" w:rsidRDefault="0063755A" w:rsidP="00E468B6">
            <w:pPr>
              <w:pStyle w:val="TAL"/>
              <w:rPr>
                <w:rFonts w:cs="Arial"/>
                <w:sz w:val="16"/>
                <w:szCs w:val="16"/>
              </w:rPr>
            </w:pPr>
            <w:r w:rsidRPr="00AC4FBC">
              <w:t>E-UTRA Band 4, 5, 12, 13, 14, 17, 24, 26, 30, 48,</w:t>
            </w:r>
            <w:r>
              <w:t xml:space="preserve"> 54</w:t>
            </w:r>
            <w:r w:rsidRPr="00AC4FBC">
              <w:t xml:space="preserve"> 66</w:t>
            </w:r>
          </w:p>
        </w:tc>
        <w:tc>
          <w:tcPr>
            <w:tcW w:w="903" w:type="dxa"/>
            <w:tcBorders>
              <w:top w:val="single" w:sz="4" w:space="0" w:color="auto"/>
              <w:left w:val="nil"/>
              <w:bottom w:val="single" w:sz="4" w:space="0" w:color="auto"/>
              <w:right w:val="single" w:sz="4" w:space="0" w:color="auto"/>
            </w:tcBorders>
            <w:shd w:val="clear" w:color="auto" w:fill="auto"/>
          </w:tcPr>
          <w:p w14:paraId="428A377F"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4B7FDE40"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037E124C"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690A74F" w14:textId="77777777" w:rsidR="0063755A" w:rsidRPr="00AC4FBC" w:rsidRDefault="0063755A" w:rsidP="00E468B6">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466F2FEE"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328E9A13" w14:textId="77777777" w:rsidR="0063755A" w:rsidRPr="00AC4FBC" w:rsidRDefault="0063755A" w:rsidP="00E468B6">
            <w:pPr>
              <w:pStyle w:val="TAC"/>
            </w:pPr>
          </w:p>
        </w:tc>
      </w:tr>
      <w:tr w:rsidR="0063755A" w:rsidRPr="00AC4FBC" w14:paraId="3A549F3E" w14:textId="77777777" w:rsidTr="00E468B6">
        <w:trPr>
          <w:trHeight w:val="156"/>
          <w:jc w:val="center"/>
        </w:trPr>
        <w:tc>
          <w:tcPr>
            <w:tcW w:w="1024" w:type="dxa"/>
            <w:vMerge/>
            <w:tcBorders>
              <w:left w:val="single" w:sz="4" w:space="0" w:color="auto"/>
              <w:right w:val="single" w:sz="4" w:space="0" w:color="auto"/>
            </w:tcBorders>
            <w:shd w:val="clear" w:color="auto" w:fill="auto"/>
          </w:tcPr>
          <w:p w14:paraId="211D7F4A"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03A8EF9C" w14:textId="77777777" w:rsidR="0063755A" w:rsidRPr="00AC4FBC" w:rsidRDefault="0063755A" w:rsidP="00E468B6">
            <w:pPr>
              <w:pStyle w:val="TAL"/>
            </w:pPr>
            <w:r w:rsidRPr="00AC4FBC">
              <w:t>E-UTRA Band 2, 25, 41, 70</w:t>
            </w:r>
          </w:p>
          <w:p w14:paraId="02FCF038" w14:textId="77777777" w:rsidR="0063755A" w:rsidRPr="00AC4FBC" w:rsidRDefault="0063755A" w:rsidP="00E468B6">
            <w:pPr>
              <w:pStyle w:val="TAL"/>
              <w:rPr>
                <w:rFonts w:cs="Arial"/>
                <w:sz w:val="16"/>
                <w:szCs w:val="16"/>
              </w:rPr>
            </w:pPr>
            <w:r w:rsidRPr="00AC4FBC">
              <w:t xml:space="preserve">NR Band n77 </w:t>
            </w:r>
            <w:r w:rsidRPr="00AC4FBC">
              <w:rPr>
                <w:vertAlign w:val="superscript"/>
              </w:rPr>
              <w:t>5</w:t>
            </w:r>
          </w:p>
        </w:tc>
        <w:tc>
          <w:tcPr>
            <w:tcW w:w="903" w:type="dxa"/>
            <w:tcBorders>
              <w:top w:val="single" w:sz="4" w:space="0" w:color="auto"/>
              <w:left w:val="nil"/>
              <w:bottom w:val="single" w:sz="4" w:space="0" w:color="auto"/>
              <w:right w:val="single" w:sz="4" w:space="0" w:color="auto"/>
            </w:tcBorders>
            <w:shd w:val="clear" w:color="auto" w:fill="auto"/>
          </w:tcPr>
          <w:p w14:paraId="3C983ED4"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7AF247C"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5176EE1"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7F0592AA" w14:textId="77777777" w:rsidR="0063755A" w:rsidRPr="00AC4FBC" w:rsidRDefault="0063755A" w:rsidP="00E468B6">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13D8774D"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2657C0B" w14:textId="77777777" w:rsidR="0063755A" w:rsidRPr="00AC4FBC" w:rsidRDefault="0063755A" w:rsidP="00E468B6">
            <w:pPr>
              <w:pStyle w:val="TAC"/>
              <w:rPr>
                <w:rFonts w:cs="Arial"/>
                <w:sz w:val="16"/>
                <w:szCs w:val="16"/>
              </w:rPr>
            </w:pPr>
            <w:r w:rsidRPr="00AC4FBC">
              <w:t>2</w:t>
            </w:r>
          </w:p>
        </w:tc>
      </w:tr>
      <w:tr w:rsidR="0063755A" w:rsidRPr="00AC4FBC" w14:paraId="51BD8525" w14:textId="77777777" w:rsidTr="00E468B6">
        <w:trPr>
          <w:trHeight w:val="156"/>
          <w:jc w:val="center"/>
        </w:trPr>
        <w:tc>
          <w:tcPr>
            <w:tcW w:w="1024" w:type="dxa"/>
            <w:vMerge/>
            <w:tcBorders>
              <w:left w:val="single" w:sz="4" w:space="0" w:color="auto"/>
              <w:right w:val="single" w:sz="4" w:space="0" w:color="auto"/>
            </w:tcBorders>
            <w:shd w:val="clear" w:color="auto" w:fill="auto"/>
          </w:tcPr>
          <w:p w14:paraId="5B6DE111"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21603753" w14:textId="77777777" w:rsidR="0063755A" w:rsidRPr="00AC4FBC" w:rsidRDefault="0063755A" w:rsidP="00E468B6">
            <w:pPr>
              <w:pStyle w:val="TAL"/>
              <w:rPr>
                <w:rFonts w:cs="Arial"/>
                <w:sz w:val="16"/>
                <w:szCs w:val="16"/>
              </w:rPr>
            </w:pPr>
            <w:r w:rsidRPr="00AC4FBC">
              <w:t>E-UTRA Band 29</w:t>
            </w:r>
          </w:p>
        </w:tc>
        <w:tc>
          <w:tcPr>
            <w:tcW w:w="903" w:type="dxa"/>
            <w:tcBorders>
              <w:top w:val="single" w:sz="4" w:space="0" w:color="auto"/>
              <w:left w:val="nil"/>
              <w:bottom w:val="single" w:sz="4" w:space="0" w:color="auto"/>
              <w:right w:val="single" w:sz="4" w:space="0" w:color="auto"/>
            </w:tcBorders>
            <w:shd w:val="clear" w:color="auto" w:fill="auto"/>
          </w:tcPr>
          <w:p w14:paraId="03371F15"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4B01762"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227DF1A2"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4AB94F7" w14:textId="77777777" w:rsidR="0063755A" w:rsidRPr="00AC4FBC" w:rsidRDefault="0063755A" w:rsidP="00E468B6">
            <w:pPr>
              <w:pStyle w:val="TAC"/>
              <w:rPr>
                <w:rFonts w:cs="Arial"/>
                <w:sz w:val="16"/>
                <w:szCs w:val="16"/>
              </w:rPr>
            </w:pPr>
            <w:r w:rsidRPr="00AC4FBC">
              <w:t>-38</w:t>
            </w:r>
          </w:p>
        </w:tc>
        <w:tc>
          <w:tcPr>
            <w:tcW w:w="902" w:type="dxa"/>
            <w:tcBorders>
              <w:top w:val="single" w:sz="4" w:space="0" w:color="auto"/>
              <w:left w:val="nil"/>
              <w:bottom w:val="single" w:sz="4" w:space="0" w:color="auto"/>
              <w:right w:val="single" w:sz="4" w:space="0" w:color="auto"/>
            </w:tcBorders>
            <w:shd w:val="clear" w:color="auto" w:fill="auto"/>
            <w:noWrap/>
          </w:tcPr>
          <w:p w14:paraId="557E9BA6"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752619ED" w14:textId="77777777" w:rsidR="0063755A" w:rsidRPr="00AC4FBC" w:rsidRDefault="0063755A" w:rsidP="00E468B6">
            <w:pPr>
              <w:pStyle w:val="TAC"/>
              <w:rPr>
                <w:rFonts w:cs="Arial"/>
                <w:sz w:val="16"/>
                <w:szCs w:val="16"/>
              </w:rPr>
            </w:pPr>
            <w:r w:rsidRPr="00AC4FBC">
              <w:t>3</w:t>
            </w:r>
          </w:p>
        </w:tc>
      </w:tr>
      <w:tr w:rsidR="0063755A" w:rsidRPr="00AC4FBC" w14:paraId="211A9A34" w14:textId="77777777" w:rsidTr="00E468B6">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6EA9B395"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7F5B3E7B" w14:textId="77777777" w:rsidR="0063755A" w:rsidRPr="00AC4FBC" w:rsidRDefault="0063755A" w:rsidP="00E468B6">
            <w:pPr>
              <w:pStyle w:val="TAL"/>
              <w:rPr>
                <w:rFonts w:cs="Arial"/>
                <w:sz w:val="16"/>
                <w:szCs w:val="16"/>
              </w:rPr>
            </w:pPr>
            <w:r w:rsidRPr="00AC4FBC">
              <w:t>E-UTRA Band 71</w:t>
            </w:r>
          </w:p>
        </w:tc>
        <w:tc>
          <w:tcPr>
            <w:tcW w:w="903" w:type="dxa"/>
            <w:tcBorders>
              <w:top w:val="single" w:sz="4" w:space="0" w:color="auto"/>
              <w:left w:val="nil"/>
              <w:bottom w:val="single" w:sz="4" w:space="0" w:color="auto"/>
              <w:right w:val="single" w:sz="4" w:space="0" w:color="auto"/>
            </w:tcBorders>
            <w:shd w:val="clear" w:color="auto" w:fill="auto"/>
          </w:tcPr>
          <w:p w14:paraId="6A78EF7D" w14:textId="77777777" w:rsidR="0063755A" w:rsidRPr="00AC4FBC" w:rsidRDefault="0063755A" w:rsidP="00E468B6">
            <w:pPr>
              <w:pStyle w:val="TAR"/>
              <w:rPr>
                <w:rFonts w:cs="Arial"/>
                <w:sz w:val="16"/>
                <w:szCs w:val="16"/>
              </w:rP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C888386" w14:textId="77777777" w:rsidR="0063755A" w:rsidRPr="00AC4FBC" w:rsidRDefault="0063755A" w:rsidP="00E468B6">
            <w:pPr>
              <w:pStyle w:val="TAC"/>
              <w:rPr>
                <w:rFonts w:cs="Arial"/>
                <w:sz w:val="16"/>
                <w:szCs w:val="16"/>
              </w:rPr>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C2A81D9" w14:textId="77777777" w:rsidR="0063755A" w:rsidRPr="00AC4FBC" w:rsidRDefault="0063755A" w:rsidP="00E468B6">
            <w:pPr>
              <w:pStyle w:val="TAL"/>
              <w:rPr>
                <w:rFonts w:cs="Arial"/>
                <w:sz w:val="16"/>
                <w:szCs w:val="16"/>
              </w:rPr>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5C43753" w14:textId="77777777" w:rsidR="0063755A" w:rsidRPr="00AC4FBC" w:rsidRDefault="0063755A" w:rsidP="00E468B6">
            <w:pPr>
              <w:pStyle w:val="TAC"/>
              <w:rPr>
                <w:rFonts w:cs="Arial"/>
                <w:sz w:val="16"/>
                <w:szCs w:val="16"/>
              </w:rPr>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338B4EA8" w14:textId="77777777" w:rsidR="0063755A" w:rsidRPr="00AC4FBC" w:rsidRDefault="0063755A" w:rsidP="00E468B6">
            <w:pPr>
              <w:pStyle w:val="TAC"/>
              <w:rPr>
                <w:rFonts w:cs="Arial"/>
                <w:sz w:val="16"/>
                <w:szCs w:val="16"/>
              </w:rPr>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02556544" w14:textId="77777777" w:rsidR="0063755A" w:rsidRPr="00AC4FBC" w:rsidRDefault="0063755A" w:rsidP="00E468B6">
            <w:pPr>
              <w:pStyle w:val="TAC"/>
              <w:rPr>
                <w:rFonts w:cs="Arial"/>
                <w:sz w:val="16"/>
                <w:szCs w:val="16"/>
              </w:rPr>
            </w:pPr>
            <w:r w:rsidRPr="00AC4FBC">
              <w:t>3</w:t>
            </w:r>
          </w:p>
        </w:tc>
      </w:tr>
      <w:tr w:rsidR="0063755A" w:rsidRPr="00AC4FBC" w14:paraId="59BE007B" w14:textId="77777777" w:rsidTr="00E468B6">
        <w:trPr>
          <w:trHeight w:val="156"/>
          <w:jc w:val="center"/>
        </w:trPr>
        <w:tc>
          <w:tcPr>
            <w:tcW w:w="1024" w:type="dxa"/>
            <w:vMerge w:val="restart"/>
            <w:tcBorders>
              <w:left w:val="single" w:sz="4" w:space="0" w:color="auto"/>
              <w:right w:val="single" w:sz="4" w:space="0" w:color="auto"/>
            </w:tcBorders>
            <w:shd w:val="clear" w:color="auto" w:fill="auto"/>
          </w:tcPr>
          <w:p w14:paraId="149A6EB9" w14:textId="77777777" w:rsidR="0063755A" w:rsidRPr="00AC4FBC" w:rsidRDefault="0063755A" w:rsidP="00E468B6">
            <w:pPr>
              <w:pStyle w:val="TAC"/>
            </w:pPr>
            <w:r w:rsidRPr="00AC4FBC">
              <w:t>DC_(n)41</w:t>
            </w:r>
          </w:p>
        </w:tc>
        <w:tc>
          <w:tcPr>
            <w:tcW w:w="3275" w:type="dxa"/>
            <w:tcBorders>
              <w:top w:val="single" w:sz="4" w:space="0" w:color="auto"/>
              <w:left w:val="nil"/>
              <w:bottom w:val="single" w:sz="4" w:space="0" w:color="auto"/>
              <w:right w:val="single" w:sz="4" w:space="0" w:color="auto"/>
            </w:tcBorders>
            <w:shd w:val="clear" w:color="auto" w:fill="auto"/>
          </w:tcPr>
          <w:p w14:paraId="039671AC" w14:textId="77777777" w:rsidR="0063755A" w:rsidRPr="00AC4FBC" w:rsidRDefault="0063755A" w:rsidP="00E468B6">
            <w:pPr>
              <w:pStyle w:val="TAL"/>
              <w:rPr>
                <w:rFonts w:eastAsia="Malgun Gothic"/>
              </w:rPr>
            </w:pPr>
            <w:r w:rsidRPr="00AC4FBC">
              <w:rPr>
                <w:rFonts w:eastAsia="Malgun Gothic"/>
              </w:rPr>
              <w:t>E-UTRA Band 1, 2, 3, 4, 5, 8, 10, 11, 12, 13, 14, 17, 18, 19, 21, 24, 25, 26, 27, 28, 29, 30, 34, 39, 42, 44, 45, 48, 50, 51,</w:t>
            </w:r>
            <w:r>
              <w:rPr>
                <w:rFonts w:eastAsia="Malgun Gothic"/>
              </w:rPr>
              <w:t xml:space="preserve"> 54</w:t>
            </w:r>
            <w:r w:rsidRPr="00AC4FBC">
              <w:rPr>
                <w:rFonts w:eastAsia="Malgun Gothic"/>
              </w:rPr>
              <w:t xml:space="preserve"> 66, 70, 71, 73, 74</w:t>
            </w:r>
          </w:p>
          <w:p w14:paraId="3D938B62" w14:textId="77777777" w:rsidR="0063755A" w:rsidRPr="00AC4FBC" w:rsidRDefault="0063755A" w:rsidP="00E468B6">
            <w:pPr>
              <w:pStyle w:val="TAL"/>
            </w:pPr>
            <w:r w:rsidRPr="00AC4FBC">
              <w:rPr>
                <w:rFonts w:eastAsia="Malgun Gothic"/>
              </w:rPr>
              <w:t>NR Band n77, n78</w:t>
            </w:r>
          </w:p>
        </w:tc>
        <w:tc>
          <w:tcPr>
            <w:tcW w:w="903" w:type="dxa"/>
            <w:tcBorders>
              <w:top w:val="single" w:sz="4" w:space="0" w:color="auto"/>
              <w:left w:val="nil"/>
              <w:bottom w:val="single" w:sz="4" w:space="0" w:color="auto"/>
              <w:right w:val="single" w:sz="4" w:space="0" w:color="auto"/>
            </w:tcBorders>
            <w:shd w:val="clear" w:color="auto" w:fill="auto"/>
          </w:tcPr>
          <w:p w14:paraId="6056F568" w14:textId="77777777" w:rsidR="0063755A" w:rsidRPr="00AC4FBC" w:rsidRDefault="0063755A" w:rsidP="00E468B6">
            <w:pPr>
              <w:pStyle w:val="TAR"/>
            </w:pPr>
            <w:r w:rsidRPr="00AC4FBC">
              <w:t>F</w:t>
            </w:r>
            <w:r w:rsidRPr="00AC4FBC">
              <w:rPr>
                <w:vertAlign w:val="subscript"/>
              </w:rPr>
              <w:t>DL_low</w:t>
            </w:r>
            <w:r w:rsidRPr="00AC4FBC">
              <w:t xml:space="preserve"> </w:t>
            </w:r>
          </w:p>
        </w:tc>
        <w:tc>
          <w:tcPr>
            <w:tcW w:w="299" w:type="dxa"/>
            <w:tcBorders>
              <w:top w:val="single" w:sz="4" w:space="0" w:color="auto"/>
              <w:left w:val="nil"/>
              <w:bottom w:val="single" w:sz="4" w:space="0" w:color="auto"/>
              <w:right w:val="single" w:sz="4" w:space="0" w:color="auto"/>
            </w:tcBorders>
            <w:shd w:val="clear" w:color="auto" w:fill="auto"/>
          </w:tcPr>
          <w:p w14:paraId="03118993"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2D78A5E" w14:textId="77777777" w:rsidR="0063755A" w:rsidRPr="00AC4FBC" w:rsidRDefault="0063755A" w:rsidP="00E468B6">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31E41A4F" w14:textId="77777777" w:rsidR="0063755A" w:rsidRPr="00AC4FBC" w:rsidRDefault="0063755A" w:rsidP="00E468B6">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16D2113C" w14:textId="77777777" w:rsidR="0063755A" w:rsidRPr="00AC4FBC" w:rsidRDefault="0063755A" w:rsidP="00E468B6">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13EBD7AF" w14:textId="77777777" w:rsidR="0063755A" w:rsidRPr="00AC4FBC" w:rsidRDefault="0063755A" w:rsidP="00E468B6">
            <w:pPr>
              <w:pStyle w:val="TAC"/>
            </w:pPr>
          </w:p>
        </w:tc>
      </w:tr>
      <w:tr w:rsidR="0063755A" w:rsidRPr="00AC4FBC" w14:paraId="06D54DF4" w14:textId="77777777" w:rsidTr="00E468B6">
        <w:trPr>
          <w:trHeight w:val="156"/>
          <w:jc w:val="center"/>
        </w:trPr>
        <w:tc>
          <w:tcPr>
            <w:tcW w:w="1024" w:type="dxa"/>
            <w:vMerge/>
            <w:tcBorders>
              <w:left w:val="single" w:sz="4" w:space="0" w:color="auto"/>
              <w:right w:val="single" w:sz="4" w:space="0" w:color="auto"/>
            </w:tcBorders>
            <w:shd w:val="clear" w:color="auto" w:fill="auto"/>
          </w:tcPr>
          <w:p w14:paraId="69255974"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58E5B11F" w14:textId="77777777" w:rsidR="0063755A" w:rsidRPr="00AC4FBC" w:rsidRDefault="0063755A" w:rsidP="00E468B6">
            <w:pPr>
              <w:pStyle w:val="TAL"/>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7EC8E75F" w14:textId="77777777" w:rsidR="0063755A" w:rsidRPr="00AC4FBC" w:rsidRDefault="0063755A" w:rsidP="00E468B6">
            <w:pPr>
              <w:pStyle w:val="TAR"/>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7C61240A"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5B08FA4" w14:textId="77777777" w:rsidR="0063755A" w:rsidRPr="00AC4FBC" w:rsidRDefault="0063755A" w:rsidP="00E468B6">
            <w:pPr>
              <w:pStyle w:val="TAL"/>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518351BB" w14:textId="77777777" w:rsidR="0063755A" w:rsidRPr="00AC4FBC" w:rsidRDefault="0063755A" w:rsidP="00E468B6">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35E353E4" w14:textId="77777777" w:rsidR="0063755A" w:rsidRPr="00AC4FBC" w:rsidRDefault="0063755A" w:rsidP="00E468B6">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6D162D50" w14:textId="77777777" w:rsidR="0063755A" w:rsidRPr="00AC4FBC" w:rsidRDefault="0063755A" w:rsidP="00E468B6">
            <w:pPr>
              <w:pStyle w:val="TAC"/>
            </w:pPr>
            <w:r w:rsidRPr="00AC4FBC">
              <w:t>4</w:t>
            </w:r>
          </w:p>
        </w:tc>
      </w:tr>
      <w:tr w:rsidR="0063755A" w:rsidRPr="00AC4FBC" w14:paraId="326C7B50" w14:textId="77777777" w:rsidTr="00E468B6">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401C2EBB" w14:textId="77777777" w:rsidR="0063755A" w:rsidRPr="00AC4FBC" w:rsidRDefault="0063755A" w:rsidP="00E468B6">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14399267" w14:textId="77777777" w:rsidR="0063755A" w:rsidRPr="00AC4FBC" w:rsidRDefault="0063755A" w:rsidP="00E468B6">
            <w:pPr>
              <w:pStyle w:val="TAL"/>
            </w:pPr>
            <w:r w:rsidRPr="00AC4FBC">
              <w:rPr>
                <w:rFonts w:eastAsia="Malgun Gothic"/>
              </w:rPr>
              <w:t>NR Band n79</w:t>
            </w:r>
          </w:p>
        </w:tc>
        <w:tc>
          <w:tcPr>
            <w:tcW w:w="903" w:type="dxa"/>
            <w:tcBorders>
              <w:top w:val="single" w:sz="4" w:space="0" w:color="auto"/>
              <w:left w:val="nil"/>
              <w:bottom w:val="single" w:sz="4" w:space="0" w:color="auto"/>
              <w:right w:val="single" w:sz="4" w:space="0" w:color="auto"/>
            </w:tcBorders>
            <w:shd w:val="clear" w:color="auto" w:fill="auto"/>
          </w:tcPr>
          <w:p w14:paraId="7FB2446B" w14:textId="77777777" w:rsidR="0063755A" w:rsidRPr="00AC4FBC" w:rsidRDefault="0063755A" w:rsidP="00E468B6">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4F7B641"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5E17BF57" w14:textId="77777777" w:rsidR="0063755A" w:rsidRPr="00AC4FBC" w:rsidRDefault="0063755A" w:rsidP="00E468B6">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01463D1" w14:textId="77777777" w:rsidR="0063755A" w:rsidRPr="00AC4FBC" w:rsidRDefault="0063755A" w:rsidP="00E468B6">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39462264" w14:textId="77777777" w:rsidR="0063755A" w:rsidRPr="00AC4FBC" w:rsidRDefault="0063755A" w:rsidP="00E468B6">
            <w:pPr>
              <w:pStyle w:val="TAC"/>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52A22B85" w14:textId="77777777" w:rsidR="0063755A" w:rsidRPr="00AC4FBC" w:rsidRDefault="0063755A" w:rsidP="00E468B6">
            <w:pPr>
              <w:pStyle w:val="TAC"/>
            </w:pPr>
            <w:r w:rsidRPr="00AC4FBC">
              <w:t>2</w:t>
            </w:r>
          </w:p>
        </w:tc>
      </w:tr>
      <w:tr w:rsidR="0063755A" w:rsidRPr="00AC4FBC" w14:paraId="78CF84B3" w14:textId="77777777" w:rsidTr="00E468B6">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06C3786B" w14:textId="77777777" w:rsidR="0063755A" w:rsidRPr="00AC4FBC" w:rsidRDefault="0063755A" w:rsidP="00E468B6">
            <w:pPr>
              <w:pStyle w:val="TAN"/>
            </w:pPr>
            <w:r w:rsidRPr="00AC4FBC">
              <w:t>NOTE</w:t>
            </w:r>
            <w:r w:rsidRPr="00AC4FBC">
              <w:rPr>
                <w:vertAlign w:val="superscript"/>
              </w:rPr>
              <w:t xml:space="preserve"> </w:t>
            </w:r>
            <w:r w:rsidRPr="00AC4FBC">
              <w:t>1:</w:t>
            </w:r>
            <w:r w:rsidRPr="00AC4FBC">
              <w:tab/>
              <w:t>F</w:t>
            </w:r>
            <w:r w:rsidRPr="00AC4FBC">
              <w:rPr>
                <w:vertAlign w:val="subscript"/>
              </w:rPr>
              <w:t>DL_low</w:t>
            </w:r>
            <w:r w:rsidRPr="00AC4FBC">
              <w:t xml:space="preserve"> and F</w:t>
            </w:r>
            <w:r w:rsidRPr="00AC4FBC">
              <w:rPr>
                <w:vertAlign w:val="subscript"/>
              </w:rPr>
              <w:t>DL_high</w:t>
            </w:r>
            <w:r w:rsidRPr="00AC4FBC">
              <w:t xml:space="preserve"> refer to each frequency band specified in Table 5.5-1 </w:t>
            </w:r>
            <w:r w:rsidRPr="00AC4FBC">
              <w:rPr>
                <w:rFonts w:cs="Arial"/>
              </w:rPr>
              <w:t>in TS 36.101 [5] or in Table 5.2-1 in TS 38.101-1 [2]</w:t>
            </w:r>
            <w:r w:rsidRPr="00AC4FBC">
              <w:t>.</w:t>
            </w:r>
          </w:p>
          <w:p w14:paraId="13EF57DF" w14:textId="77777777" w:rsidR="0063755A" w:rsidRPr="00AC4FBC" w:rsidRDefault="0063755A" w:rsidP="00E468B6">
            <w:pPr>
              <w:pStyle w:val="TAN"/>
            </w:pPr>
            <w:r w:rsidRPr="00AC4FBC">
              <w:t>NOTE 2:</w:t>
            </w:r>
            <w:r w:rsidRPr="00AC4FBC">
              <w:tab/>
              <w:t xml:space="preserve">As exceptions, measurements with a level up to the applicable requirements defined in </w:t>
            </w:r>
            <w:r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600AC5ED" w14:textId="77777777" w:rsidR="0063755A" w:rsidRPr="00AC4FBC" w:rsidRDefault="0063755A" w:rsidP="00E468B6">
            <w:pPr>
              <w:pStyle w:val="TAN"/>
            </w:pPr>
            <w:r w:rsidRPr="00AC4FBC">
              <w:rPr>
                <w:rFonts w:cs="Arial"/>
              </w:rPr>
              <w:t>NOTE 3:</w:t>
            </w:r>
            <w:r w:rsidRPr="00AC4FBC">
              <w:rPr>
                <w:rFonts w:cs="Arial"/>
              </w:rPr>
              <w:tab/>
            </w:r>
            <w:r w:rsidRPr="00AC4FBC">
              <w:t>These requirements also apply for the frequency ranges that are less than F</w:t>
            </w:r>
            <w:r w:rsidRPr="00AC4FBC">
              <w:rPr>
                <w:vertAlign w:val="subscript"/>
              </w:rPr>
              <w:t xml:space="preserve"> OOB</w:t>
            </w:r>
            <w:r w:rsidRPr="00AC4FBC">
              <w:t xml:space="preserve"> (MHz) in Table 6.6.3.1-1, Table 6.6.3.1A-1 in TS 36.101 [5] or in Table 6.5.3.1-1 in TS 38.101-1 [2] from the edge of the channel bandwidth.</w:t>
            </w:r>
          </w:p>
          <w:p w14:paraId="1857EC9E" w14:textId="77777777" w:rsidR="0063755A" w:rsidRPr="00AC4FBC" w:rsidRDefault="0063755A" w:rsidP="00E468B6">
            <w:pPr>
              <w:pStyle w:val="TAN"/>
              <w:rPr>
                <w:rFonts w:cs="Arial"/>
              </w:rPr>
            </w:pPr>
            <w:r w:rsidRPr="00AC4FBC">
              <w:rPr>
                <w:rFonts w:cs="Arial"/>
              </w:rPr>
              <w:t xml:space="preserve">NOTE 4: </w:t>
            </w:r>
            <w:r w:rsidRPr="00AC4FBC">
              <w:rPr>
                <w:rFonts w:cs="Arial"/>
              </w:rPr>
              <w:tab/>
              <w:t>Applicable when co-existence with PHS system operating in 1884.5 - 1915.7 MHz.</w:t>
            </w:r>
          </w:p>
          <w:p w14:paraId="001D22DF" w14:textId="77777777" w:rsidR="0063755A" w:rsidRPr="00AC4FBC" w:rsidRDefault="0063755A" w:rsidP="00E468B6">
            <w:pPr>
              <w:pStyle w:val="TAN"/>
              <w:rPr>
                <w:rFonts w:cs="Arial"/>
              </w:rPr>
            </w:pPr>
            <w:r w:rsidRPr="00AC4FBC">
              <w:rPr>
                <w:rFonts w:cs="Arial"/>
              </w:rPr>
              <w:t>NOTE 5:</w:t>
            </w:r>
            <w:r w:rsidRPr="00AC4FBC">
              <w:rPr>
                <w:rFonts w:cs="Arial"/>
              </w:rPr>
              <w:tab/>
              <w:t>Only applies to NR UE release 16 and forward supporting intra-band contiguous EN-DC.</w:t>
            </w:r>
          </w:p>
        </w:tc>
      </w:tr>
    </w:tbl>
    <w:p w14:paraId="73938236" w14:textId="77777777" w:rsidR="0063755A" w:rsidRPr="00AC4FBC" w:rsidRDefault="0063755A"/>
    <w:p w14:paraId="5624707D" w14:textId="77777777" w:rsidR="00AB2B30" w:rsidRPr="00AC4FBC" w:rsidRDefault="006A7121">
      <w:pPr>
        <w:pStyle w:val="NO"/>
      </w:pPr>
      <w:r w:rsidRPr="00AC4FBC">
        <w:t>NOTE:</w:t>
      </w:r>
      <w:r w:rsidRPr="00AC4FBC">
        <w:tab/>
        <w:t>To simplify the above Table, E-UTRA band numbers are listed for bands which are specified only for E-UTRA operation or both E-UTRA and NR operation. NR band numbers are listed for bands which are specified only for NR operation.</w:t>
      </w:r>
    </w:p>
    <w:p w14:paraId="4EFC3E81" w14:textId="77777777" w:rsidR="00AB2B30" w:rsidRPr="00AC4FBC" w:rsidRDefault="006A7121">
      <w:r w:rsidRPr="00AC4FBC">
        <w:t>The normative reference for this requirement is TS 38.101-3 [4] clause 6.5B.3.1.2.</w:t>
      </w:r>
    </w:p>
    <w:p w14:paraId="3DF6C590" w14:textId="7ED57ED6" w:rsidR="00AB2B30" w:rsidRPr="00AC4FBC" w:rsidRDefault="006A7121">
      <w:r w:rsidRPr="00AC4FBC">
        <w:t>Exception requirements for both NR and E-UTRA are defined for this test and therefore LTE anchor agnostic approach is not applied. E-UTRA test point analysis is included</w:t>
      </w:r>
      <w:r w:rsidR="00110BE0" w:rsidRPr="00AC4FBC">
        <w:t>,</w:t>
      </w:r>
      <w:r w:rsidRPr="00AC4FBC">
        <w:t xml:space="preserve"> and E-UTRA measurements are performed.</w:t>
      </w:r>
    </w:p>
    <w:p w14:paraId="3F05F1F7" w14:textId="77777777" w:rsidR="00AB2B30" w:rsidRPr="00AC4FBC" w:rsidRDefault="006A7121">
      <w:pPr>
        <w:pStyle w:val="H6"/>
      </w:pPr>
      <w:bookmarkStart w:id="6988" w:name="_CR6_5B_3_1_2_4"/>
      <w:r w:rsidRPr="00AC4FBC">
        <w:t>6.5B.3.1.2.4</w:t>
      </w:r>
      <w:r w:rsidRPr="00AC4FBC">
        <w:tab/>
        <w:t>Test description</w:t>
      </w:r>
    </w:p>
    <w:p w14:paraId="62206399" w14:textId="77777777" w:rsidR="00AB2B30" w:rsidRPr="00AC4FBC" w:rsidRDefault="006A7121">
      <w:pPr>
        <w:pStyle w:val="H6"/>
      </w:pPr>
      <w:bookmarkStart w:id="6989" w:name="_Hlk525827008"/>
      <w:bookmarkStart w:id="6990" w:name="_CR6_5B_3_1_2_4_1"/>
      <w:bookmarkEnd w:id="6988"/>
      <w:r w:rsidRPr="00AC4FBC">
        <w:t>6.5B.3.1.2.4.1</w:t>
      </w:r>
      <w:bookmarkEnd w:id="6989"/>
      <w:r w:rsidRPr="00AC4FBC">
        <w:tab/>
        <w:t>Initial conditions</w:t>
      </w:r>
    </w:p>
    <w:bookmarkEnd w:id="6990"/>
    <w:p w14:paraId="0F99E0BE"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ECD659B" w14:textId="3B0FB577" w:rsidR="002014D4" w:rsidRPr="00AC4FBC" w:rsidRDefault="002014D4" w:rsidP="002014D4">
      <w:bookmarkStart w:id="6991" w:name="_Hlk968770"/>
      <w:r w:rsidRPr="00AC4FBC">
        <w:t>The initial test configurations consist of environmental conditions, test frequencies and channel bandwidths based on EN-DC operating bands specified in clause 5.5B.2, and the channel bandwidth combination for E-UTRA and NR component carriers shall follow the value specified in Table 5.3B.1.2-1. All these configurations shall be tested with applicable test parameters for each EN-DC configuration specified in clause 5.3B.1.2 and are shown in Table 6.5B.3.1.2.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FAE3D99" w14:textId="77777777" w:rsidR="00AB2B30" w:rsidRPr="00AC4FBC" w:rsidRDefault="006A7121">
      <w:pPr>
        <w:pStyle w:val="TH"/>
      </w:pPr>
      <w:bookmarkStart w:id="6992" w:name="_CRTable6_5B_3_1_2_4_11"/>
      <w:r w:rsidRPr="00AC4FBC">
        <w:lastRenderedPageBreak/>
        <w:t xml:space="preserve">Table </w:t>
      </w:r>
      <w:bookmarkEnd w:id="6992"/>
      <w:r w:rsidRPr="00AC4FBC">
        <w:t>6.5B.3.1.2.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D02B57" w:rsidRPr="00AC4FBC" w14:paraId="647A4F93" w14:textId="77777777" w:rsidTr="00D02B5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bookmarkEnd w:id="6991"/>
          <w:p w14:paraId="608B8BAD" w14:textId="77777777" w:rsidR="00D02B57" w:rsidRPr="00AC4FBC" w:rsidRDefault="00D02B57" w:rsidP="00D02B57">
            <w:pPr>
              <w:pStyle w:val="TAN"/>
            </w:pPr>
            <w:r w:rsidRPr="00AC4FBC">
              <w:t>Initial Conditions</w:t>
            </w:r>
          </w:p>
        </w:tc>
      </w:tr>
      <w:tr w:rsidR="00D02B57" w:rsidRPr="00AC4FBC" w14:paraId="53201018"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34BB18A" w14:textId="77777777" w:rsidR="00D02B57" w:rsidRPr="00AC4FBC" w:rsidRDefault="00D02B57" w:rsidP="003402EA">
            <w:pPr>
              <w:pStyle w:val="TAL"/>
            </w:pPr>
            <w:r w:rsidRPr="00AC4FBC">
              <w:t>Test Environment</w:t>
            </w:r>
          </w:p>
          <w:p w14:paraId="49E6CDA1" w14:textId="77777777" w:rsidR="00D02B57" w:rsidRPr="00AC4FBC" w:rsidRDefault="00D02B57" w:rsidP="003402EA">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366B72CE" w14:textId="77777777" w:rsidR="00D02B57" w:rsidRPr="00AC4FBC" w:rsidRDefault="00D02B57" w:rsidP="003402EA">
            <w:pPr>
              <w:pStyle w:val="TAL"/>
            </w:pPr>
            <w:r w:rsidRPr="00AC4FBC">
              <w:t>Normal</w:t>
            </w:r>
          </w:p>
        </w:tc>
      </w:tr>
      <w:tr w:rsidR="00D02B57" w:rsidRPr="00AC4FBC" w14:paraId="63D3956C"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0163898" w14:textId="77777777" w:rsidR="00D02B57" w:rsidRPr="00AC4FBC" w:rsidRDefault="00D02B57" w:rsidP="003402EA">
            <w:pPr>
              <w:pStyle w:val="TAL"/>
            </w:pPr>
            <w:r w:rsidRPr="00AC4FBC">
              <w:t>Test Frequencies</w:t>
            </w:r>
          </w:p>
          <w:p w14:paraId="3F85EAD2" w14:textId="77777777" w:rsidR="00D02B57" w:rsidRPr="00AC4FBC" w:rsidRDefault="00D02B57" w:rsidP="003402EA">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0F8E5EB2" w14:textId="77777777" w:rsidR="00D02B57" w:rsidRPr="00AC4FBC" w:rsidRDefault="00D02B57" w:rsidP="003402EA">
            <w:pPr>
              <w:pStyle w:val="TAL"/>
            </w:pPr>
            <w:r w:rsidRPr="00AC4FBC">
              <w:rPr>
                <w:rFonts w:eastAsia="MS PGothic"/>
              </w:rPr>
              <w:t>Low range, High range</w:t>
            </w:r>
          </w:p>
        </w:tc>
      </w:tr>
      <w:tr w:rsidR="00D02B57" w:rsidRPr="00AC4FBC" w14:paraId="39A8ED5D"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7184A5E" w14:textId="77777777" w:rsidR="00D02B57" w:rsidRPr="00AC4FBC" w:rsidRDefault="00D02B57" w:rsidP="003402EA">
            <w:pPr>
              <w:pStyle w:val="TAL"/>
            </w:pPr>
            <w:r w:rsidRPr="00AC4FBC">
              <w:rPr>
                <w:bCs/>
              </w:rPr>
              <w:t>Test EN-DC bandwidth combination</w:t>
            </w:r>
            <w:r w:rsidRPr="00AC4FBC">
              <w:t xml:space="preserve"> as specified in Table 5.3B.1.2-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09E9D4D7" w14:textId="77777777" w:rsidR="00D02B57" w:rsidRPr="00AC4FBC" w:rsidRDefault="00D02B57" w:rsidP="003402EA">
            <w:pPr>
              <w:pStyle w:val="TAL"/>
              <w:rPr>
                <w:vertAlign w:val="subscript"/>
              </w:rPr>
            </w:pPr>
            <w:r w:rsidRPr="00AC4FBC">
              <w:t>Lowest and Highest N</w:t>
            </w:r>
            <w:r w:rsidRPr="00AC4FBC">
              <w:rPr>
                <w:vertAlign w:val="subscript"/>
              </w:rPr>
              <w:t>RB_agg</w:t>
            </w:r>
          </w:p>
          <w:p w14:paraId="6A96E3AA" w14:textId="77777777" w:rsidR="00D02B57" w:rsidRPr="00AC4FBC" w:rsidRDefault="00D02B57" w:rsidP="003402EA">
            <w:pPr>
              <w:pStyle w:val="TAL"/>
            </w:pPr>
            <w:r w:rsidRPr="00AC4FBC">
              <w:t>(NOTE 3)</w:t>
            </w:r>
          </w:p>
        </w:tc>
      </w:tr>
      <w:tr w:rsidR="00D02B57" w:rsidRPr="00AC4FBC" w14:paraId="772D16AB"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0A6E540" w14:textId="77777777" w:rsidR="00D02B57" w:rsidRPr="00AC4FBC" w:rsidRDefault="00D02B57" w:rsidP="003402EA">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3DB58145" w14:textId="77777777" w:rsidR="00D02B57" w:rsidRPr="00AC4FBC" w:rsidRDefault="00D02B57" w:rsidP="003402EA">
            <w:pPr>
              <w:pStyle w:val="TAL"/>
            </w:pPr>
            <w:r w:rsidRPr="00AC4FBC">
              <w:t>Lowest SCS per Channel Bandwidth</w:t>
            </w:r>
          </w:p>
        </w:tc>
      </w:tr>
      <w:tr w:rsidR="00D02B57" w:rsidRPr="00AC4FBC" w14:paraId="79BF254F"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7CB9FD3" w14:textId="77777777" w:rsidR="00D02B57" w:rsidRPr="00AC4FBC" w:rsidRDefault="00D02B57" w:rsidP="003402EA">
            <w:pPr>
              <w:pStyle w:val="TAH"/>
            </w:pPr>
            <w:r w:rsidRPr="00AC4FBC">
              <w:t>Test Parameters</w:t>
            </w:r>
          </w:p>
        </w:tc>
      </w:tr>
      <w:tr w:rsidR="00D02B57" w:rsidRPr="00AC4FBC" w14:paraId="27B76146"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350748BA" w14:textId="77777777" w:rsidR="00D02B57" w:rsidRPr="00AC4FBC" w:rsidRDefault="00D02B57" w:rsidP="003402EA">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737DD950" w14:textId="77777777" w:rsidR="00D02B57" w:rsidRPr="00AC4FBC" w:rsidRDefault="00D02B57" w:rsidP="003402EA">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3E06D8C9" w14:textId="77777777" w:rsidR="00D02B57" w:rsidRPr="00AC4FBC" w:rsidRDefault="00D02B57" w:rsidP="003402EA">
            <w:pPr>
              <w:pStyle w:val="TAH"/>
            </w:pPr>
            <w:r w:rsidRPr="00AC4FBC">
              <w:t>EN-DC Uplink Configuration</w:t>
            </w:r>
          </w:p>
        </w:tc>
      </w:tr>
      <w:tr w:rsidR="00D02B57" w:rsidRPr="00AC4FBC" w14:paraId="1782A424" w14:textId="77777777" w:rsidTr="003402EA">
        <w:trPr>
          <w:jc w:val="center"/>
        </w:trPr>
        <w:tc>
          <w:tcPr>
            <w:tcW w:w="1404" w:type="dxa"/>
            <w:vMerge/>
            <w:tcBorders>
              <w:left w:val="single" w:sz="4" w:space="0" w:color="auto"/>
              <w:right w:val="single" w:sz="4" w:space="0" w:color="auto"/>
            </w:tcBorders>
          </w:tcPr>
          <w:p w14:paraId="411B947E" w14:textId="77777777" w:rsidR="00D02B57" w:rsidRPr="00AC4FBC" w:rsidRDefault="00D02B57" w:rsidP="003402EA">
            <w:pPr>
              <w:pStyle w:val="TAH"/>
            </w:pPr>
          </w:p>
        </w:tc>
        <w:tc>
          <w:tcPr>
            <w:tcW w:w="2126" w:type="dxa"/>
            <w:vMerge/>
            <w:tcBorders>
              <w:left w:val="single" w:sz="4" w:space="0" w:color="auto"/>
              <w:right w:val="single" w:sz="4" w:space="0" w:color="auto"/>
            </w:tcBorders>
          </w:tcPr>
          <w:p w14:paraId="5A1C8C59" w14:textId="77777777" w:rsidR="00D02B57" w:rsidRPr="00AC4FBC" w:rsidRDefault="00D02B57"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144125B9" w14:textId="77777777" w:rsidR="00D02B57" w:rsidRPr="00AC4FBC" w:rsidRDefault="00D02B57" w:rsidP="003402EA">
            <w:pPr>
              <w:pStyle w:val="TAH"/>
            </w:pPr>
            <w:r w:rsidRPr="00AC4FBC">
              <w:t>E-UTRA Cell</w:t>
            </w:r>
          </w:p>
        </w:tc>
        <w:tc>
          <w:tcPr>
            <w:tcW w:w="2820" w:type="dxa"/>
            <w:gridSpan w:val="2"/>
            <w:tcBorders>
              <w:top w:val="single" w:sz="4" w:space="0" w:color="auto"/>
              <w:left w:val="single" w:sz="4" w:space="0" w:color="auto"/>
              <w:bottom w:val="single" w:sz="4" w:space="0" w:color="auto"/>
              <w:right w:val="single" w:sz="4" w:space="0" w:color="auto"/>
            </w:tcBorders>
          </w:tcPr>
          <w:p w14:paraId="2250F98F" w14:textId="77777777" w:rsidR="00D02B57" w:rsidRPr="00AC4FBC" w:rsidRDefault="00D02B57" w:rsidP="003402EA">
            <w:pPr>
              <w:pStyle w:val="TAH"/>
            </w:pPr>
            <w:r w:rsidRPr="00AC4FBC">
              <w:t>NR Cell</w:t>
            </w:r>
          </w:p>
        </w:tc>
      </w:tr>
      <w:tr w:rsidR="00D02B57" w:rsidRPr="00AC4FBC" w14:paraId="4F649BFA" w14:textId="77777777" w:rsidTr="003402EA">
        <w:trPr>
          <w:cantSplit/>
          <w:trHeight w:val="176"/>
          <w:jc w:val="center"/>
        </w:trPr>
        <w:tc>
          <w:tcPr>
            <w:tcW w:w="1404" w:type="dxa"/>
            <w:vMerge/>
            <w:tcBorders>
              <w:left w:val="single" w:sz="4" w:space="0" w:color="auto"/>
              <w:bottom w:val="single" w:sz="4" w:space="0" w:color="auto"/>
              <w:right w:val="single" w:sz="4" w:space="0" w:color="auto"/>
            </w:tcBorders>
          </w:tcPr>
          <w:p w14:paraId="09DFAD9B" w14:textId="77777777" w:rsidR="00D02B57" w:rsidRPr="00AC4FBC" w:rsidRDefault="00D02B57" w:rsidP="003402EA">
            <w:pPr>
              <w:pStyle w:val="TAH"/>
            </w:pPr>
          </w:p>
        </w:tc>
        <w:tc>
          <w:tcPr>
            <w:tcW w:w="2126" w:type="dxa"/>
            <w:vMerge/>
            <w:tcBorders>
              <w:left w:val="single" w:sz="4" w:space="0" w:color="auto"/>
              <w:bottom w:val="single" w:sz="4" w:space="0" w:color="auto"/>
              <w:right w:val="single" w:sz="4" w:space="0" w:color="auto"/>
            </w:tcBorders>
          </w:tcPr>
          <w:p w14:paraId="6513D372" w14:textId="77777777" w:rsidR="00D02B57" w:rsidRPr="00AC4FBC" w:rsidRDefault="00D02B57"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44A3A8D6" w14:textId="77777777" w:rsidR="00D02B57" w:rsidRPr="00AC4FBC" w:rsidRDefault="00D02B57" w:rsidP="003402EA">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5590ED36" w14:textId="77777777" w:rsidR="00D02B57" w:rsidRPr="00AC4FBC" w:rsidRDefault="00D02B57" w:rsidP="003402EA">
            <w:pPr>
              <w:pStyle w:val="TAH"/>
            </w:pPr>
            <w:r w:rsidRPr="00AC4FBC">
              <w:t>RB allocation</w:t>
            </w:r>
          </w:p>
          <w:p w14:paraId="33E917CB" w14:textId="77777777" w:rsidR="00D02B57" w:rsidRPr="00AC4FBC" w:rsidRDefault="00D02B57" w:rsidP="003402EA">
            <w:pPr>
              <w:pStyle w:val="TAH"/>
            </w:pPr>
            <w:r w:rsidRPr="00AC4FBC">
              <w:t>(NOTE 2)</w:t>
            </w:r>
          </w:p>
        </w:tc>
        <w:tc>
          <w:tcPr>
            <w:tcW w:w="1276" w:type="dxa"/>
            <w:tcBorders>
              <w:top w:val="single" w:sz="4" w:space="0" w:color="auto"/>
              <w:left w:val="single" w:sz="4" w:space="0" w:color="auto"/>
              <w:bottom w:val="single" w:sz="4" w:space="0" w:color="auto"/>
              <w:right w:val="single" w:sz="4" w:space="0" w:color="auto"/>
            </w:tcBorders>
          </w:tcPr>
          <w:p w14:paraId="1042A529" w14:textId="77777777" w:rsidR="00D02B57" w:rsidRPr="00AC4FBC" w:rsidRDefault="00D02B57" w:rsidP="003402EA">
            <w:pPr>
              <w:pStyle w:val="TAH"/>
            </w:pPr>
            <w:r w:rsidRPr="00AC4FBC">
              <w:t>Modulation</w:t>
            </w:r>
          </w:p>
        </w:tc>
        <w:tc>
          <w:tcPr>
            <w:tcW w:w="1544" w:type="dxa"/>
            <w:tcBorders>
              <w:top w:val="single" w:sz="4" w:space="0" w:color="auto"/>
              <w:left w:val="single" w:sz="4" w:space="0" w:color="auto"/>
              <w:bottom w:val="single" w:sz="4" w:space="0" w:color="auto"/>
              <w:right w:val="single" w:sz="4" w:space="0" w:color="auto"/>
            </w:tcBorders>
          </w:tcPr>
          <w:p w14:paraId="67C6C446" w14:textId="77777777" w:rsidR="00D02B57" w:rsidRPr="00AC4FBC" w:rsidRDefault="00D02B57" w:rsidP="003402EA">
            <w:pPr>
              <w:pStyle w:val="TAH"/>
            </w:pPr>
            <w:r w:rsidRPr="00AC4FBC">
              <w:t>RB allocation (NOTE 1)</w:t>
            </w:r>
          </w:p>
        </w:tc>
      </w:tr>
      <w:tr w:rsidR="00D02B57" w:rsidRPr="00AC4FBC" w14:paraId="765186EA"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61C0AAE6" w14:textId="77777777" w:rsidR="00D02B57" w:rsidRPr="00AC4FBC" w:rsidRDefault="00D02B57" w:rsidP="003402EA">
            <w:pPr>
              <w:pStyle w:val="TAC"/>
            </w:pPr>
            <w:bookmarkStart w:id="6993" w:name="_Hlk68696989"/>
            <w:r w:rsidRPr="00AC4FBC">
              <w:t>1</w:t>
            </w:r>
          </w:p>
        </w:tc>
        <w:tc>
          <w:tcPr>
            <w:tcW w:w="2126" w:type="dxa"/>
            <w:vMerge w:val="restart"/>
            <w:tcBorders>
              <w:top w:val="single" w:sz="4" w:space="0" w:color="auto"/>
              <w:left w:val="single" w:sz="4" w:space="0" w:color="auto"/>
              <w:right w:val="single" w:sz="4" w:space="0" w:color="auto"/>
            </w:tcBorders>
            <w:vAlign w:val="center"/>
            <w:hideMark/>
          </w:tcPr>
          <w:p w14:paraId="376914AB" w14:textId="77777777" w:rsidR="00D02B57" w:rsidRPr="00AC4FBC" w:rsidRDefault="00D02B57" w:rsidP="003402EA">
            <w:pPr>
              <w:pStyle w:val="TAC"/>
            </w:pPr>
            <w:r w:rsidRPr="00AC4FBC">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54AB92A" w14:textId="77777777" w:rsidR="00D02B57" w:rsidRPr="00AC4FBC" w:rsidRDefault="00D02B57"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2EAE6051" w14:textId="77777777" w:rsidR="00D02B57" w:rsidRPr="00AC4FBC" w:rsidRDefault="00D02B57" w:rsidP="003402EA">
            <w:pPr>
              <w:pStyle w:val="TAC"/>
            </w:pPr>
            <w:r w:rsidRPr="00AC4FBC">
              <w:t>Outer_1RB_Left</w:t>
            </w:r>
          </w:p>
        </w:tc>
        <w:tc>
          <w:tcPr>
            <w:tcW w:w="1276" w:type="dxa"/>
            <w:tcBorders>
              <w:top w:val="single" w:sz="4" w:space="0" w:color="auto"/>
              <w:left w:val="single" w:sz="4" w:space="0" w:color="auto"/>
              <w:bottom w:val="single" w:sz="4" w:space="0" w:color="auto"/>
              <w:right w:val="single" w:sz="4" w:space="0" w:color="auto"/>
            </w:tcBorders>
          </w:tcPr>
          <w:p w14:paraId="72B1D804" w14:textId="77777777" w:rsidR="00D02B57" w:rsidRPr="00AC4FBC" w:rsidRDefault="00D02B57"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vAlign w:val="center"/>
          </w:tcPr>
          <w:p w14:paraId="2BB9146E" w14:textId="77777777" w:rsidR="00D02B57" w:rsidRPr="00AC4FBC" w:rsidRDefault="00D02B57" w:rsidP="003402EA">
            <w:pPr>
              <w:pStyle w:val="TAC"/>
            </w:pPr>
            <w:r w:rsidRPr="00AC4FBC">
              <w:t>Edge_1RB_Right</w:t>
            </w:r>
          </w:p>
        </w:tc>
      </w:tr>
      <w:tr w:rsidR="00D02B57" w:rsidRPr="00AC4FBC" w14:paraId="25F65B6A"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30B1BFBC" w14:textId="77777777" w:rsidR="00D02B57" w:rsidRPr="00AC4FBC" w:rsidRDefault="00D02B57" w:rsidP="003402EA">
            <w:pPr>
              <w:pStyle w:val="TAC"/>
            </w:pPr>
            <w:r w:rsidRPr="00AC4FBC">
              <w:t>2</w:t>
            </w:r>
          </w:p>
        </w:tc>
        <w:tc>
          <w:tcPr>
            <w:tcW w:w="2126" w:type="dxa"/>
            <w:vMerge/>
            <w:tcBorders>
              <w:left w:val="single" w:sz="4" w:space="0" w:color="auto"/>
              <w:bottom w:val="single" w:sz="4" w:space="0" w:color="auto"/>
              <w:right w:val="single" w:sz="4" w:space="0" w:color="auto"/>
            </w:tcBorders>
            <w:vAlign w:val="center"/>
          </w:tcPr>
          <w:p w14:paraId="2E156B89" w14:textId="77777777" w:rsidR="00D02B57" w:rsidRPr="00AC4FBC" w:rsidRDefault="00D02B57"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6CB3141" w14:textId="77777777" w:rsidR="00D02B57" w:rsidRPr="00AC4FBC" w:rsidRDefault="00D02B57"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vAlign w:val="center"/>
          </w:tcPr>
          <w:p w14:paraId="3C2D2CDB" w14:textId="77777777" w:rsidR="00D02B57" w:rsidRPr="00AC4FBC" w:rsidRDefault="00D02B57" w:rsidP="003402EA">
            <w:pPr>
              <w:pStyle w:val="TAC"/>
            </w:pPr>
            <w:r w:rsidRPr="00AC4FBC">
              <w:t>Outer_Full</w:t>
            </w:r>
          </w:p>
        </w:tc>
        <w:tc>
          <w:tcPr>
            <w:tcW w:w="1276" w:type="dxa"/>
            <w:tcBorders>
              <w:top w:val="single" w:sz="4" w:space="0" w:color="auto"/>
              <w:left w:val="single" w:sz="4" w:space="0" w:color="auto"/>
              <w:bottom w:val="single" w:sz="4" w:space="0" w:color="auto"/>
              <w:right w:val="single" w:sz="4" w:space="0" w:color="auto"/>
            </w:tcBorders>
          </w:tcPr>
          <w:p w14:paraId="2C1EA7C6" w14:textId="77777777" w:rsidR="00D02B57" w:rsidRPr="00AC4FBC" w:rsidRDefault="00D02B57"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vAlign w:val="center"/>
          </w:tcPr>
          <w:p w14:paraId="2F172515" w14:textId="77777777" w:rsidR="00D02B57" w:rsidRPr="00AC4FBC" w:rsidRDefault="00D02B57" w:rsidP="003402EA">
            <w:pPr>
              <w:pStyle w:val="TAC"/>
            </w:pPr>
            <w:r w:rsidRPr="00AC4FBC">
              <w:t>Outer_Full</w:t>
            </w:r>
          </w:p>
        </w:tc>
      </w:tr>
      <w:bookmarkEnd w:id="6993"/>
      <w:tr w:rsidR="00D02B57" w:rsidRPr="00AC4FBC" w14:paraId="6E6AC363"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71DC19A" w14:textId="77777777" w:rsidR="00D02B57" w:rsidRPr="00AC4FBC" w:rsidRDefault="00D02B57" w:rsidP="003402EA">
            <w:pPr>
              <w:pStyle w:val="TAN"/>
            </w:pPr>
            <w:r w:rsidRPr="00AC4FBC">
              <w:t>NOTE 1:</w:t>
            </w:r>
            <w:r w:rsidRPr="00AC4FBC">
              <w:tab/>
              <w:t>The specific configuration of each RB allocation is defined in Table 6.1-1 in TS 38.521-1 [8].</w:t>
            </w:r>
          </w:p>
          <w:p w14:paraId="4B9937D1" w14:textId="77777777" w:rsidR="00D02B57" w:rsidRPr="00AC4FBC" w:rsidRDefault="00D02B57" w:rsidP="003402EA">
            <w:pPr>
              <w:pStyle w:val="TAN"/>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r w:rsidRPr="00AC4FBC">
              <w:rPr>
                <w:lang w:eastAsia="ja-JP"/>
              </w:rPr>
              <w:t>. Outer_1RB_Left defined as 1 RB allocated at the left edge of the E-UTRA component. Outer_1RB_Right defined as 1 RB allocated at the right edge of the E-UTRA component.</w:t>
            </w:r>
          </w:p>
          <w:p w14:paraId="4FFF24F7" w14:textId="77777777" w:rsidR="00D02B57" w:rsidRPr="00AC4FBC" w:rsidRDefault="00D02B57" w:rsidP="003402EA">
            <w:pPr>
              <w:pStyle w:val="TAN"/>
            </w:pPr>
            <w:r w:rsidRPr="00AC4FBC">
              <w:t>NOTE</w:t>
            </w:r>
            <w:r w:rsidRPr="00AC4FBC">
              <w:rPr>
                <w:color w:val="000000"/>
              </w:rPr>
              <w:t xml:space="preserve"> 3:</w:t>
            </w:r>
            <w:r w:rsidRPr="00AC4FBC">
              <w:rPr>
                <w:color w:val="000000"/>
              </w:rPr>
              <w:tab/>
            </w:r>
            <w:r w:rsidRPr="00AC4FBC">
              <w:t>If the UE supports multiple CC Combinations in the EN-DC Configuration with the same aggregated channel BW, only the combination with the highest NR BW is tested.</w:t>
            </w:r>
          </w:p>
          <w:p w14:paraId="0A3A01FB" w14:textId="77777777" w:rsidR="00D02B57" w:rsidRPr="00AC4FBC" w:rsidRDefault="00D02B57" w:rsidP="003402EA">
            <w:pPr>
              <w:pStyle w:val="TAN"/>
            </w:pPr>
            <w:r w:rsidRPr="00AC4FBC">
              <w:t>NOTE 4:</w:t>
            </w:r>
            <w:r w:rsidRPr="00AC4FBC">
              <w:rPr>
                <w:color w:val="000000"/>
              </w:rPr>
              <w:tab/>
              <w:t xml:space="preserve">The test configuration applies to intra-band contiguous EN-DC indicating support of </w:t>
            </w:r>
            <w:r w:rsidRPr="00AC4FBC">
              <w:rPr>
                <w:lang w:eastAsia="fi-FI"/>
              </w:rPr>
              <w:t>dual simultaneous UL as defined in clause 5.5B.2.</w:t>
            </w:r>
          </w:p>
        </w:tc>
      </w:tr>
    </w:tbl>
    <w:p w14:paraId="087D078D" w14:textId="77777777" w:rsidR="00AB2B30" w:rsidRPr="00AC4FBC" w:rsidRDefault="00AB2B30"/>
    <w:p w14:paraId="3F97708F" w14:textId="65B4DAAE" w:rsidR="00AB2B30" w:rsidRPr="00AC4FBC" w:rsidRDefault="006A7121">
      <w:pPr>
        <w:pStyle w:val="B10"/>
      </w:pPr>
      <w:r w:rsidRPr="00AC4FBC">
        <w:t>1.</w:t>
      </w:r>
      <w:r w:rsidRPr="00AC4FBC">
        <w:tab/>
        <w:t>Connect the SS to the UE antenna connectors as shown in TS 38.508-1 [</w:t>
      </w:r>
      <w:r w:rsidR="003737A2" w:rsidRPr="00AC4FBC">
        <w:t>6</w:t>
      </w:r>
      <w:r w:rsidRPr="00AC4FBC">
        <w:t>] Annex A, Figure A.3.1.1.1 for TE diagram and clause A.3.2.1 for UE diagram.</w:t>
      </w:r>
    </w:p>
    <w:p w14:paraId="2FC5EA9A" w14:textId="77777777" w:rsidR="00AB2B30" w:rsidRPr="00AC4FBC" w:rsidRDefault="006A7121">
      <w:pPr>
        <w:pStyle w:val="B10"/>
      </w:pPr>
      <w:r w:rsidRPr="00AC4FBC">
        <w:t>2.</w:t>
      </w:r>
      <w:r w:rsidRPr="00AC4FBC">
        <w:tab/>
        <w:t xml:space="preserve">The parameter settings for the E-UTRA cell are set up according to TS 36.508 [11] clause 4.4.3, and the parameter settings for the NR cell are set up according to TS 38.508-1 [6] clause 4.4.3. </w:t>
      </w:r>
    </w:p>
    <w:p w14:paraId="56C5E8D1" w14:textId="77777777" w:rsidR="00AB2B30" w:rsidRPr="00AC4FBC" w:rsidRDefault="006A7121">
      <w:pPr>
        <w:pStyle w:val="B10"/>
      </w:pPr>
      <w:r w:rsidRPr="00AC4FBC">
        <w:t>3.</w:t>
      </w:r>
      <w:r w:rsidRPr="00AC4FBC">
        <w:tab/>
        <w:t>E-UTRA downlink signals are initially set up according to Annex C0, C.1 and C.3.0, and uplink signals according to Annex H.1 and H.3.0 of TS 36.521-1 [10].</w:t>
      </w:r>
    </w:p>
    <w:p w14:paraId="01816FB9" w14:textId="77777777" w:rsidR="00AB2B30" w:rsidRPr="00AC4FBC" w:rsidRDefault="006A7121">
      <w:pPr>
        <w:pStyle w:val="B10"/>
      </w:pPr>
      <w:r w:rsidRPr="00AC4FBC">
        <w:t>4.</w:t>
      </w:r>
      <w:r w:rsidRPr="00AC4FBC">
        <w:tab/>
        <w:t>NR downlink signals are initially set up according to Annex C.0, C.1 and C.2, and uplink signals according to Annex G.0, G.1, G.2, G.3.0 of TS 38.521-1 [8].</w:t>
      </w:r>
    </w:p>
    <w:p w14:paraId="77F4DF52" w14:textId="64B17AC8" w:rsidR="002014D4" w:rsidRPr="00AC4FBC" w:rsidRDefault="006A7121" w:rsidP="002014D4">
      <w:pPr>
        <w:pStyle w:val="B10"/>
      </w:pPr>
      <w:r w:rsidRPr="00AC4FBC">
        <w:t>5.</w:t>
      </w:r>
      <w:r w:rsidRPr="00AC4FBC">
        <w:tab/>
      </w:r>
      <w:bookmarkStart w:id="6994" w:name="_Hlk969056"/>
      <w:r w:rsidR="002014D4" w:rsidRPr="00AC4FBC">
        <w:t>The UL Reference Measurement channels are set for E-UTRA CG and NR CG, respectively.</w:t>
      </w:r>
      <w:bookmarkEnd w:id="6994"/>
    </w:p>
    <w:p w14:paraId="0751CFAC" w14:textId="082849FF" w:rsidR="00AB2B30" w:rsidRPr="00AC4FBC" w:rsidRDefault="006A7121">
      <w:pPr>
        <w:pStyle w:val="B10"/>
      </w:pPr>
      <w:r w:rsidRPr="00AC4FBC">
        <w:t>6.</w:t>
      </w:r>
      <w:r w:rsidRPr="00AC4FBC">
        <w:tab/>
        <w:t>Propagation conditions are set according to TS 36.521-1 [10] Annex B.0 and TS 38.521-1 [8] Annex B.0 for E-UTRA CG and NR CG, respectively.</w:t>
      </w:r>
    </w:p>
    <w:p w14:paraId="15DC6CF4" w14:textId="77777777" w:rsidR="00C93DF7" w:rsidRPr="00AC4FBC" w:rsidRDefault="006A7121" w:rsidP="00C93DF7">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5B.3.1.2.4.3.</w:t>
      </w:r>
    </w:p>
    <w:p w14:paraId="3B37E9E6" w14:textId="75A5FB5E" w:rsidR="007B7375" w:rsidRPr="00AC4FBC" w:rsidRDefault="007B7375" w:rsidP="007B7375">
      <w:pPr>
        <w:pStyle w:val="B10"/>
      </w:pPr>
      <w:r w:rsidRPr="00AC4FBC">
        <w:t>8.</w:t>
      </w:r>
      <w:r w:rsidRPr="00AC4FBC">
        <w:tab/>
        <w:t>When E-UTRA and NR bands are TDD, ensure the same uplink-downlink configuration by giving SCG a delay of 3 E-UTRA subframes, or by giving MCG a delay of 2 subframes.</w:t>
      </w:r>
    </w:p>
    <w:p w14:paraId="46E20C00" w14:textId="77777777" w:rsidR="00AB2B30" w:rsidRPr="00AC4FBC" w:rsidRDefault="006A7121">
      <w:pPr>
        <w:pStyle w:val="H6"/>
        <w:rPr>
          <w:snapToGrid w:val="0"/>
        </w:rPr>
      </w:pPr>
      <w:bookmarkStart w:id="6995" w:name="_CR6_5B_3_1_2_4_2"/>
      <w:r w:rsidRPr="00AC4FBC">
        <w:t>6.5B.3.1.2.4.2</w:t>
      </w:r>
      <w:r w:rsidRPr="00AC4FBC">
        <w:tab/>
      </w:r>
      <w:r w:rsidRPr="00AC4FBC">
        <w:rPr>
          <w:snapToGrid w:val="0"/>
        </w:rPr>
        <w:t>Test Procedure</w:t>
      </w:r>
    </w:p>
    <w:bookmarkEnd w:id="6995"/>
    <w:p w14:paraId="68F33DC7" w14:textId="77777777" w:rsidR="00AB2B30" w:rsidRPr="00AC4FBC" w:rsidRDefault="006A7121">
      <w:pPr>
        <w:pStyle w:val="B10"/>
      </w:pPr>
      <w:r w:rsidRPr="00AC4FBC">
        <w:t>1.</w:t>
      </w:r>
      <w:r w:rsidRPr="00AC4FBC">
        <w:tab/>
        <w:t>E-UTRA SS sends uplink scheduling information for each UL HARQ process via PDCCH DCI format 0 for C_RNTI to schedule the UL RMC according to Table 6.5B.3.1.2.4.1-1. Since the UE has no payload data to send, the UE transmits uplink MAC padding bits on the UL RMC.</w:t>
      </w:r>
    </w:p>
    <w:p w14:paraId="5695FD11" w14:textId="77777777" w:rsidR="00AB2B30" w:rsidRPr="00AC4FBC" w:rsidRDefault="006A7121">
      <w:pPr>
        <w:pStyle w:val="B10"/>
      </w:pPr>
      <w:r w:rsidRPr="00AC4FBC">
        <w:t>2.</w:t>
      </w:r>
      <w:r w:rsidRPr="00AC4FBC">
        <w:tab/>
        <w:t>NR SS sends uplink scheduling information for each UL HARQ process via PDCCH DCI format 0_1 for C_RNTI to schedule the UL RMC according to Table 6.5B.3.1.2.4.1-1. Since the UE has no payload data to send, the UE transmits uplink MAC padding bits on the UL RMC.</w:t>
      </w:r>
    </w:p>
    <w:p w14:paraId="531A6618" w14:textId="50D85F5A" w:rsidR="00AB2B30" w:rsidRPr="00AC4FBC" w:rsidRDefault="006A7121">
      <w:pPr>
        <w:pStyle w:val="B10"/>
      </w:pPr>
      <w:r w:rsidRPr="00AC4FBC">
        <w:lastRenderedPageBreak/>
        <w:t>3.</w:t>
      </w:r>
      <w:r w:rsidRPr="00AC4FBC">
        <w:tab/>
        <w:t>Both NR and E-UTRA SS send continuously uplink power control "up" commands in the uplink scheduling information to the UE until the UE transmits at P</w:t>
      </w:r>
      <w:r w:rsidRPr="00AC4FBC">
        <w:rPr>
          <w:vertAlign w:val="subscript"/>
        </w:rPr>
        <w:t>UMAX</w:t>
      </w:r>
      <w:r w:rsidRPr="00AC4FBC">
        <w:t xml:space="preserve"> </w:t>
      </w:r>
      <w:r w:rsidR="00BF220C" w:rsidRPr="00AC4FBC">
        <w:t>level</w:t>
      </w:r>
      <w:r w:rsidR="007359DC" w:rsidRPr="00AC4FBC">
        <w:rPr>
          <w:lang w:eastAsia="zh-CN"/>
        </w:rPr>
        <w:t>;</w:t>
      </w:r>
      <w:r w:rsidR="007359DC" w:rsidRPr="00AC4FBC">
        <w:t xml:space="preserve"> allow at least 200 ms starting from the first TPC command in this step for the UE to reach P</w:t>
      </w:r>
      <w:r w:rsidR="007359DC" w:rsidRPr="00AC4FBC">
        <w:rPr>
          <w:vertAlign w:val="subscript"/>
        </w:rPr>
        <w:t>UMAX</w:t>
      </w:r>
      <w:r w:rsidR="007359DC" w:rsidRPr="00AC4FBC">
        <w:t xml:space="preserve"> level</w:t>
      </w:r>
      <w:r w:rsidRPr="00AC4FBC">
        <w:t>.</w:t>
      </w:r>
    </w:p>
    <w:p w14:paraId="6EF71C23" w14:textId="4908C4B2" w:rsidR="00D65F24" w:rsidRPr="00AC4FBC" w:rsidRDefault="006A7121" w:rsidP="00D65F24">
      <w:pPr>
        <w:pStyle w:val="B10"/>
      </w:pPr>
      <w:r w:rsidRPr="00AC4FBC">
        <w:rPr>
          <w:lang w:eastAsia="ja-JP"/>
        </w:rPr>
        <w:t>4</w:t>
      </w:r>
      <w:r w:rsidRPr="00AC4FBC">
        <w:t>.</w:t>
      </w:r>
      <w:r w:rsidRPr="00AC4FBC">
        <w:tab/>
        <w:t xml:space="preserve">Measure the power of the transmitted signal with a measurement filter of bandwidths according to Table 6.5B.3.1.2.3-1. The centre frequency of the filter shall be stepped in contiguous steps according to </w:t>
      </w:r>
      <w:r w:rsidR="003737A2" w:rsidRPr="00AC4FBC">
        <w:t>T</w:t>
      </w:r>
      <w:r w:rsidRPr="00AC4FBC">
        <w:t xml:space="preserve">able 6.5B.3.1.2.3-1. The measured power shall be verified for each step. The measurement period shall capture the </w:t>
      </w:r>
      <w:r w:rsidR="00D65F24" w:rsidRPr="00AC4FBC">
        <w:t>active time slots. During measurement the spectrum analyser shall be set to 'Detector' = RMS.</w:t>
      </w:r>
      <w:ins w:id="6996" w:author="1784" w:date="2024-03-27T13:57:00Z">
        <w:r w:rsidR="00181979" w:rsidRPr="00980CFA">
          <w:rPr>
            <w:lang w:eastAsia="zh-CN"/>
          </w:rPr>
          <w:t xml:space="preserve"> </w:t>
        </w:r>
        <w:r w:rsidR="00181979" w:rsidRPr="00980CFA">
          <w:rPr>
            <w:rFonts w:hint="eastAsia"/>
            <w:lang w:eastAsia="zh-CN"/>
          </w:rPr>
          <w:t>If</w:t>
        </w:r>
        <w:r w:rsidR="00181979" w:rsidRPr="00980CFA">
          <w:t xml:space="preserve"> </w:t>
        </w:r>
        <w:r w:rsidR="00181979" w:rsidRPr="00980CFA">
          <w:rPr>
            <w:lang w:eastAsia="zh-CN"/>
          </w:rPr>
          <w:t>the sweep count is higher than one, the trace mode shall be average.</w:t>
        </w:r>
      </w:ins>
    </w:p>
    <w:p w14:paraId="3C3592FD" w14:textId="0AC9C9E0" w:rsidR="009A0829" w:rsidRPr="00AC4FBC" w:rsidRDefault="009A0829" w:rsidP="009A0829"/>
    <w:p w14:paraId="6E54C25C" w14:textId="77777777" w:rsidR="009A0829" w:rsidRPr="00AC4FBC" w:rsidRDefault="009A0829" w:rsidP="009A0829">
      <w:pPr>
        <w:pStyle w:val="H6"/>
      </w:pPr>
      <w:bookmarkStart w:id="6997" w:name="_CR6_5B_3_1_2_4_3"/>
      <w:r w:rsidRPr="00AC4FBC">
        <w:t>6.5B.3.1.2.4.3</w:t>
      </w:r>
      <w:r w:rsidRPr="00AC4FBC">
        <w:tab/>
      </w:r>
      <w:r w:rsidRPr="00AC4FBC">
        <w:rPr>
          <w:snapToGrid w:val="0"/>
        </w:rPr>
        <w:t>Message Contents</w:t>
      </w:r>
    </w:p>
    <w:bookmarkEnd w:id="6997"/>
    <w:p w14:paraId="4B886521" w14:textId="49965640" w:rsidR="00AB2B30" w:rsidRPr="00AC4FBC" w:rsidRDefault="006A7121">
      <w:r w:rsidRPr="00AC4FBC">
        <w:t>Message contents are according to TS 3</w:t>
      </w:r>
      <w:r w:rsidR="009A0829" w:rsidRPr="00AC4FBC">
        <w:t>6</w:t>
      </w:r>
      <w:r w:rsidRPr="00AC4FBC">
        <w:t>.508 [</w:t>
      </w:r>
      <w:r w:rsidR="009A0829" w:rsidRPr="00AC4FBC">
        <w:t>11</w:t>
      </w:r>
      <w:r w:rsidRPr="00AC4FBC">
        <w:t>] clause 4.6 and TS 38.508-1 [6] clause 4.6.1 with the following exceptions</w:t>
      </w:r>
      <w:r w:rsidR="00C93DF7" w:rsidRPr="00AC4FBC">
        <w:t>:</w:t>
      </w:r>
    </w:p>
    <w:p w14:paraId="4A9C8A9D" w14:textId="4BE43929" w:rsidR="00AB2B30" w:rsidRPr="00AC4FBC" w:rsidRDefault="00A74DC3">
      <w:pPr>
        <w:pStyle w:val="TH"/>
      </w:pPr>
      <w:bookmarkStart w:id="6998" w:name="_CRTable6_5B_3_1_2_4_31"/>
      <w:r w:rsidRPr="00AC4FBC">
        <w:t xml:space="preserve">Table </w:t>
      </w:r>
      <w:bookmarkEnd w:id="6998"/>
      <w:r w:rsidRPr="00AC4FBC">
        <w:t xml:space="preserve">6.5B.3.1.2.4.3-1: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7BA32F35"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727E8AE4" w14:textId="77777777" w:rsidR="00AB2B30" w:rsidRPr="00AC4FBC" w:rsidRDefault="006A7121">
            <w:pPr>
              <w:pStyle w:val="TAL"/>
            </w:pPr>
            <w:r w:rsidRPr="00AC4FBC">
              <w:t>Derivation Path: TS 36.508 [11], Table 4.6.1-8</w:t>
            </w:r>
          </w:p>
        </w:tc>
      </w:tr>
      <w:tr w:rsidR="00AB2B30" w:rsidRPr="00AC4FBC" w14:paraId="1E7D484C"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6F120"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6D2F9E"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895D0"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284F76" w14:textId="77777777" w:rsidR="00AB2B30" w:rsidRPr="00AC4FBC" w:rsidRDefault="006A7121">
            <w:pPr>
              <w:pStyle w:val="TAH"/>
            </w:pPr>
            <w:r w:rsidRPr="00AC4FBC">
              <w:t>Condition</w:t>
            </w:r>
          </w:p>
        </w:tc>
      </w:tr>
      <w:tr w:rsidR="00AB2B30" w:rsidRPr="00AC4FBC" w14:paraId="1C470FDB"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474B4AB3"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7D8C9F"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1887034"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453676" w14:textId="0D71ACB2" w:rsidR="00AB2B30" w:rsidRPr="00AC4FBC" w:rsidRDefault="006A7121">
            <w:pPr>
              <w:pStyle w:val="TAL"/>
            </w:pPr>
            <w:r w:rsidRPr="00AC4FBC">
              <w:t>Power Class 2</w:t>
            </w:r>
            <w:r w:rsidR="00C93DF7" w:rsidRPr="00AC4FBC">
              <w:t xml:space="preserve"> UE</w:t>
            </w:r>
          </w:p>
        </w:tc>
      </w:tr>
      <w:tr w:rsidR="00AB2B30" w:rsidRPr="00AC4FBC" w14:paraId="4DD80042"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D3806DE"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6C6956"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11D74A"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7D23ED" w14:textId="5CFAD120" w:rsidR="00AB2B30" w:rsidRPr="00AC4FBC" w:rsidRDefault="006A7121">
            <w:pPr>
              <w:pStyle w:val="TAL"/>
            </w:pPr>
            <w:r w:rsidRPr="00AC4FBC">
              <w:t>Power Class 3 UE</w:t>
            </w:r>
          </w:p>
        </w:tc>
      </w:tr>
    </w:tbl>
    <w:p w14:paraId="728EB08D" w14:textId="77777777" w:rsidR="00AB2B30" w:rsidRPr="00AC4FBC" w:rsidRDefault="00AB2B30"/>
    <w:p w14:paraId="6718037C" w14:textId="74CBEF2F" w:rsidR="00AB2B30" w:rsidRPr="00AC4FBC" w:rsidRDefault="00B11B70">
      <w:pPr>
        <w:pStyle w:val="TH"/>
      </w:pPr>
      <w:bookmarkStart w:id="6999" w:name="_CRTable6_5B_3_1_2_4_32"/>
      <w:r w:rsidRPr="00AC4FBC">
        <w:t xml:space="preserve">Table </w:t>
      </w:r>
      <w:bookmarkEnd w:id="6999"/>
      <w:r w:rsidRPr="00AC4FBC">
        <w:t>6.5B.3.1.2.4.3-2</w:t>
      </w:r>
      <w:r w:rsidR="006A7121" w:rsidRPr="00AC4FBC">
        <w:t xml:space="preserve">: </w:t>
      </w:r>
      <w:r w:rsidR="006A7121"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0EC4A4AB" w14:textId="77777777">
        <w:tc>
          <w:tcPr>
            <w:tcW w:w="9635" w:type="dxa"/>
            <w:gridSpan w:val="4"/>
          </w:tcPr>
          <w:p w14:paraId="1F4AAC67" w14:textId="77777777" w:rsidR="00AB2B30" w:rsidRPr="00AC4FBC" w:rsidRDefault="006A7121">
            <w:pPr>
              <w:pStyle w:val="TAL"/>
            </w:pPr>
            <w:r w:rsidRPr="00AC4FBC">
              <w:t xml:space="preserve">Derivation Path: TS 38.508-1 [6] Table 4.6.3-106 </w:t>
            </w:r>
          </w:p>
        </w:tc>
      </w:tr>
      <w:tr w:rsidR="00AB2B30" w:rsidRPr="00AC4FBC" w14:paraId="597B5ACE" w14:textId="77777777">
        <w:tc>
          <w:tcPr>
            <w:tcW w:w="3348" w:type="dxa"/>
          </w:tcPr>
          <w:p w14:paraId="28EDDEE8" w14:textId="77777777" w:rsidR="00AB2B30" w:rsidRPr="00AC4FBC" w:rsidRDefault="006A7121">
            <w:pPr>
              <w:pStyle w:val="TAH"/>
            </w:pPr>
            <w:r w:rsidRPr="00AC4FBC">
              <w:t>Information Element</w:t>
            </w:r>
          </w:p>
        </w:tc>
        <w:tc>
          <w:tcPr>
            <w:tcW w:w="1530" w:type="dxa"/>
          </w:tcPr>
          <w:p w14:paraId="488D3941" w14:textId="77777777" w:rsidR="00AB2B30" w:rsidRPr="00AC4FBC" w:rsidRDefault="006A7121">
            <w:pPr>
              <w:pStyle w:val="TAH"/>
            </w:pPr>
            <w:r w:rsidRPr="00AC4FBC">
              <w:t>Value/remark</w:t>
            </w:r>
          </w:p>
        </w:tc>
        <w:tc>
          <w:tcPr>
            <w:tcW w:w="1170" w:type="dxa"/>
          </w:tcPr>
          <w:p w14:paraId="6CDA5DAF" w14:textId="77777777" w:rsidR="00AB2B30" w:rsidRPr="00AC4FBC" w:rsidRDefault="006A7121">
            <w:pPr>
              <w:pStyle w:val="TAH"/>
            </w:pPr>
            <w:r w:rsidRPr="00AC4FBC">
              <w:t>Comment</w:t>
            </w:r>
          </w:p>
        </w:tc>
        <w:tc>
          <w:tcPr>
            <w:tcW w:w="3587" w:type="dxa"/>
          </w:tcPr>
          <w:p w14:paraId="1048F212" w14:textId="77777777" w:rsidR="00AB2B30" w:rsidRPr="00AC4FBC" w:rsidRDefault="006A7121">
            <w:pPr>
              <w:pStyle w:val="TAH"/>
            </w:pPr>
            <w:r w:rsidRPr="00AC4FBC">
              <w:t>Condition</w:t>
            </w:r>
          </w:p>
        </w:tc>
      </w:tr>
      <w:tr w:rsidR="00AB2B30" w:rsidRPr="00AC4FBC" w14:paraId="51CEE4FF" w14:textId="77777777">
        <w:tc>
          <w:tcPr>
            <w:tcW w:w="3348" w:type="dxa"/>
            <w:vMerge w:val="restart"/>
            <w:vAlign w:val="center"/>
          </w:tcPr>
          <w:p w14:paraId="6C576880" w14:textId="77777777" w:rsidR="00AB2B30" w:rsidRPr="00AC4FBC" w:rsidRDefault="006A7121">
            <w:pPr>
              <w:pStyle w:val="TAL"/>
            </w:pPr>
            <w:r w:rsidRPr="00AC4FBC">
              <w:t>p-NR-FR1</w:t>
            </w:r>
          </w:p>
        </w:tc>
        <w:tc>
          <w:tcPr>
            <w:tcW w:w="1530" w:type="dxa"/>
            <w:vAlign w:val="center"/>
          </w:tcPr>
          <w:p w14:paraId="7050E444" w14:textId="77777777" w:rsidR="00AB2B30" w:rsidRPr="00AC4FBC" w:rsidRDefault="006A7121">
            <w:pPr>
              <w:pStyle w:val="TAL"/>
              <w:jc w:val="center"/>
            </w:pPr>
            <w:r w:rsidRPr="00AC4FBC">
              <w:t>23</w:t>
            </w:r>
          </w:p>
        </w:tc>
        <w:tc>
          <w:tcPr>
            <w:tcW w:w="1170" w:type="dxa"/>
            <w:vAlign w:val="center"/>
          </w:tcPr>
          <w:p w14:paraId="6A5208F3" w14:textId="77777777" w:rsidR="00AB2B30" w:rsidRPr="00AC4FBC" w:rsidRDefault="00AB2B30">
            <w:pPr>
              <w:pStyle w:val="TAC"/>
            </w:pPr>
          </w:p>
        </w:tc>
        <w:tc>
          <w:tcPr>
            <w:tcW w:w="3587" w:type="dxa"/>
            <w:vAlign w:val="center"/>
          </w:tcPr>
          <w:p w14:paraId="682E430B" w14:textId="1D3595C3" w:rsidR="00AB2B30" w:rsidRPr="00AC4FBC" w:rsidRDefault="006A7121">
            <w:pPr>
              <w:pStyle w:val="TAL"/>
            </w:pPr>
            <w:r w:rsidRPr="00AC4FBC">
              <w:t>Power Class 2 UE</w:t>
            </w:r>
          </w:p>
        </w:tc>
      </w:tr>
      <w:tr w:rsidR="00AB2B30" w:rsidRPr="00AC4FBC" w14:paraId="4E916670" w14:textId="77777777">
        <w:tc>
          <w:tcPr>
            <w:tcW w:w="3348" w:type="dxa"/>
            <w:vMerge/>
          </w:tcPr>
          <w:p w14:paraId="0933E8FA" w14:textId="77777777" w:rsidR="00AB2B30" w:rsidRPr="00AC4FBC" w:rsidRDefault="00AB2B30">
            <w:pPr>
              <w:pStyle w:val="TAL"/>
            </w:pPr>
          </w:p>
        </w:tc>
        <w:tc>
          <w:tcPr>
            <w:tcW w:w="1530" w:type="dxa"/>
            <w:vAlign w:val="center"/>
          </w:tcPr>
          <w:p w14:paraId="277D663C" w14:textId="77777777" w:rsidR="00AB2B30" w:rsidRPr="00AC4FBC" w:rsidRDefault="006A7121">
            <w:pPr>
              <w:pStyle w:val="TAL"/>
              <w:jc w:val="center"/>
            </w:pPr>
            <w:r w:rsidRPr="00AC4FBC">
              <w:t>20</w:t>
            </w:r>
          </w:p>
        </w:tc>
        <w:tc>
          <w:tcPr>
            <w:tcW w:w="1170" w:type="dxa"/>
            <w:vAlign w:val="center"/>
          </w:tcPr>
          <w:p w14:paraId="10C7D41B" w14:textId="77777777" w:rsidR="00AB2B30" w:rsidRPr="00AC4FBC" w:rsidRDefault="00AB2B30">
            <w:pPr>
              <w:pStyle w:val="TAC"/>
            </w:pPr>
          </w:p>
        </w:tc>
        <w:tc>
          <w:tcPr>
            <w:tcW w:w="3587" w:type="dxa"/>
            <w:vAlign w:val="center"/>
          </w:tcPr>
          <w:p w14:paraId="5D20CE26" w14:textId="5FE99A7F" w:rsidR="00AB2B30" w:rsidRPr="00AC4FBC" w:rsidRDefault="006A7121">
            <w:pPr>
              <w:pStyle w:val="TAL"/>
            </w:pPr>
            <w:r w:rsidRPr="00AC4FBC">
              <w:t>Power Class 3 UE</w:t>
            </w:r>
          </w:p>
        </w:tc>
      </w:tr>
    </w:tbl>
    <w:p w14:paraId="300E0DA3" w14:textId="77777777" w:rsidR="00C93DF7" w:rsidRPr="00AC4FBC" w:rsidRDefault="00C93DF7" w:rsidP="00C93DF7"/>
    <w:p w14:paraId="262DFF3B" w14:textId="77777777" w:rsidR="00C93DF7" w:rsidRPr="00AC4FBC" w:rsidRDefault="00C93DF7" w:rsidP="00C93DF7">
      <w:pPr>
        <w:pStyle w:val="TH"/>
      </w:pPr>
      <w:bookmarkStart w:id="7000" w:name="_CRTable6_5B_3_1_2_4_33"/>
      <w:r w:rsidRPr="00AC4FBC">
        <w:t xml:space="preserve">Table </w:t>
      </w:r>
      <w:bookmarkEnd w:id="7000"/>
      <w:r w:rsidRPr="00AC4FBC">
        <w:t xml:space="preserve">6.5B.3.1.2.4.3-3: </w:t>
      </w:r>
      <w:r w:rsidRPr="00AC4FBC">
        <w:rPr>
          <w:i/>
          <w:iCs/>
        </w:rPr>
        <w:t>SystemInfomationBlockType1:</w:t>
      </w:r>
      <w:r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C93DF7" w:rsidRPr="00AC4FBC" w14:paraId="59686111" w14:textId="77777777" w:rsidTr="00C93DF7">
        <w:tc>
          <w:tcPr>
            <w:tcW w:w="9781" w:type="dxa"/>
            <w:gridSpan w:val="4"/>
            <w:tcBorders>
              <w:top w:val="single" w:sz="4" w:space="0" w:color="auto"/>
              <w:left w:val="single" w:sz="4" w:space="0" w:color="auto"/>
              <w:bottom w:val="single" w:sz="4" w:space="0" w:color="auto"/>
              <w:right w:val="single" w:sz="4" w:space="0" w:color="auto"/>
            </w:tcBorders>
            <w:hideMark/>
          </w:tcPr>
          <w:p w14:paraId="4DA54C2E" w14:textId="77777777" w:rsidR="00C93DF7" w:rsidRPr="00AC4FBC" w:rsidRDefault="00C93DF7">
            <w:pPr>
              <w:pStyle w:val="TAL"/>
            </w:pPr>
            <w:r w:rsidRPr="00AC4FBC">
              <w:t>Derivation Path: TS 36.508 [11], Table 4.6.3-23</w:t>
            </w:r>
          </w:p>
        </w:tc>
      </w:tr>
      <w:tr w:rsidR="00C93DF7" w:rsidRPr="00AC4FBC" w14:paraId="390E128D"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0B9A5" w14:textId="77777777" w:rsidR="00C93DF7" w:rsidRPr="00AC4FBC" w:rsidRDefault="00C93DF7">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EBB11" w14:textId="77777777" w:rsidR="00C93DF7" w:rsidRPr="00AC4FBC" w:rsidRDefault="00C93DF7">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B69FE" w14:textId="77777777" w:rsidR="00C93DF7" w:rsidRPr="00AC4FBC" w:rsidRDefault="00C93DF7">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E27EA" w14:textId="77777777" w:rsidR="00C93DF7" w:rsidRPr="00AC4FBC" w:rsidRDefault="00C93DF7">
            <w:pPr>
              <w:pStyle w:val="TAH"/>
            </w:pPr>
            <w:r w:rsidRPr="00AC4FBC">
              <w:t>Condition</w:t>
            </w:r>
          </w:p>
        </w:tc>
      </w:tr>
      <w:tr w:rsidR="00C93DF7" w:rsidRPr="00AC4FBC" w14:paraId="76A274E7"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A7D31" w14:textId="77777777" w:rsidR="00C93DF7" w:rsidRPr="00AC4FBC" w:rsidRDefault="00C93DF7">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1B611"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267FF" w14:textId="77777777" w:rsidR="00C93DF7" w:rsidRPr="00AC4FBC" w:rsidRDefault="00C93DF7">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C4F7E" w14:textId="77777777" w:rsidR="00C93DF7" w:rsidRPr="00AC4FBC" w:rsidRDefault="00C93DF7">
            <w:pPr>
              <w:pStyle w:val="TAL"/>
            </w:pPr>
          </w:p>
        </w:tc>
      </w:tr>
      <w:tr w:rsidR="00C93DF7" w:rsidRPr="00AC4FBC" w14:paraId="4ED43CE6"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6BC3D8" w14:textId="77777777" w:rsidR="00C93DF7" w:rsidRPr="00AC4FBC" w:rsidRDefault="00C93DF7">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50E1C" w14:textId="77777777" w:rsidR="00C93DF7" w:rsidRPr="00AC4FBC" w:rsidRDefault="00C93DF7">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B1D71"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546A7" w14:textId="77777777" w:rsidR="00C93DF7" w:rsidRPr="00AC4FBC" w:rsidRDefault="00C93DF7">
            <w:pPr>
              <w:pStyle w:val="TAL"/>
            </w:pPr>
          </w:p>
        </w:tc>
      </w:tr>
      <w:tr w:rsidR="00C93DF7" w:rsidRPr="00AC4FBC" w14:paraId="2A0CB058"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31214A" w14:textId="77777777" w:rsidR="00C93DF7" w:rsidRPr="00AC4FBC" w:rsidRDefault="00C93DF7">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6F6A3" w14:textId="77777777" w:rsidR="00C93DF7" w:rsidRPr="00AC4FBC" w:rsidRDefault="00C93DF7">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C0B47E"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9011F" w14:textId="77777777" w:rsidR="00C93DF7" w:rsidRPr="00AC4FBC" w:rsidRDefault="00C93DF7">
            <w:pPr>
              <w:pStyle w:val="TAL"/>
            </w:pPr>
          </w:p>
        </w:tc>
      </w:tr>
      <w:tr w:rsidR="00C93DF7" w:rsidRPr="00AC4FBC" w14:paraId="474A3B2D"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5EEA5" w14:textId="77777777" w:rsidR="00C93DF7" w:rsidRPr="00AC4FBC" w:rsidRDefault="00C93DF7">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0FF25"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8E1B1"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72670" w14:textId="77777777" w:rsidR="00C93DF7" w:rsidRPr="00AC4FBC" w:rsidRDefault="00C93DF7">
            <w:pPr>
              <w:pStyle w:val="TAL"/>
            </w:pPr>
          </w:p>
        </w:tc>
      </w:tr>
    </w:tbl>
    <w:p w14:paraId="3B13C056" w14:textId="77777777" w:rsidR="00AB2B30" w:rsidRPr="00AC4FBC" w:rsidRDefault="00AB2B30"/>
    <w:p w14:paraId="3226E12F" w14:textId="77777777" w:rsidR="008537C7" w:rsidRPr="000E7957" w:rsidRDefault="006A7121" w:rsidP="008537C7">
      <w:pPr>
        <w:pStyle w:val="H6"/>
      </w:pPr>
      <w:bookmarkStart w:id="7001" w:name="_CR6_5B_3_1_2_5"/>
      <w:r w:rsidRPr="00AC4FBC">
        <w:t>6.5B.3.1.2.5</w:t>
      </w:r>
      <w:r w:rsidRPr="00AC4FBC">
        <w:tab/>
        <w:t>Test Requirement</w:t>
      </w:r>
      <w:bookmarkStart w:id="7002" w:name="_Toc27475812"/>
      <w:bookmarkStart w:id="7003" w:name="_Toc29495340"/>
      <w:bookmarkStart w:id="7004" w:name="_Toc36116385"/>
      <w:bookmarkStart w:id="7005" w:name="_Toc36118434"/>
      <w:bookmarkStart w:id="7006" w:name="_Toc36560549"/>
      <w:bookmarkStart w:id="7007" w:name="_Toc43977066"/>
      <w:bookmarkStart w:id="7008" w:name="_Toc52213642"/>
      <w:bookmarkStart w:id="7009" w:name="_Toc60743107"/>
      <w:bookmarkStart w:id="7010" w:name="_Toc68206295"/>
    </w:p>
    <w:bookmarkEnd w:id="7001"/>
    <w:p w14:paraId="5F9D9455" w14:textId="77777777" w:rsidR="0063755A" w:rsidRPr="00AC4FBC" w:rsidRDefault="008537C7" w:rsidP="0063755A">
      <w:r w:rsidRPr="000E7957">
        <w:t>Test requirements for Spurious Emissions UE Co-existence for intra-band contiguous EN-DC are the same as the minimum requirements described in clause 6.5B.3.1.2.3 minimum requirements and are not repeated in this clause.</w:t>
      </w:r>
    </w:p>
    <w:p w14:paraId="1899A284" w14:textId="3B506595" w:rsidR="008537C7" w:rsidRPr="000E7957" w:rsidRDefault="0063755A" w:rsidP="0063755A">
      <w:r w:rsidRPr="002255E9">
        <w:t>The requirements for the UE are release specific and can be found in Tables 6.</w:t>
      </w:r>
      <w:r>
        <w:t>5B.3.1.2.3-1 to 6.5B.3.1.2.3-1a</w:t>
      </w:r>
      <w:r w:rsidRPr="002255E9">
        <w:t xml:space="preserve">. If the UE support a band, which is not defined in the table corresponding UE’s release, the requirements for this band are taken from the table of earliest release where requirements for this band are defined. </w:t>
      </w:r>
    </w:p>
    <w:p w14:paraId="6B4F6851" w14:textId="7D4BD965" w:rsidR="003A6CBA" w:rsidRPr="00AC4FBC" w:rsidRDefault="003A6CBA" w:rsidP="008537C7"/>
    <w:p w14:paraId="6AA44105" w14:textId="77777777" w:rsidR="00AB2B30" w:rsidRPr="00AC4FBC" w:rsidRDefault="006A7121">
      <w:pPr>
        <w:pStyle w:val="Heading4"/>
      </w:pPr>
      <w:bookmarkStart w:id="7011" w:name="_Toc75972096"/>
      <w:bookmarkStart w:id="7012" w:name="_Toc85051531"/>
      <w:bookmarkStart w:id="7013" w:name="_Toc90493550"/>
      <w:bookmarkStart w:id="7014" w:name="_Toc90494190"/>
      <w:bookmarkStart w:id="7015" w:name="_Toc100094229"/>
      <w:bookmarkStart w:id="7016" w:name="_Toc106872904"/>
      <w:bookmarkStart w:id="7017" w:name="_Toc155208859"/>
      <w:bookmarkStart w:id="7018" w:name="_CR6_5B_3_2"/>
      <w:bookmarkEnd w:id="7018"/>
      <w:r w:rsidRPr="00AC4FBC">
        <w:t>6.5B.3.2</w:t>
      </w:r>
      <w:r w:rsidRPr="00AC4FBC">
        <w:tab/>
        <w:t>Spurious Emissions for intra-band non-contiguous EN-DC</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p>
    <w:p w14:paraId="3A5F40D9" w14:textId="77777777" w:rsidR="00AB2B30" w:rsidRPr="00AC4FBC" w:rsidRDefault="006A7121">
      <w:pPr>
        <w:pStyle w:val="Heading5"/>
      </w:pPr>
      <w:bookmarkStart w:id="7019" w:name="_Toc27475813"/>
      <w:bookmarkStart w:id="7020" w:name="_Toc29495341"/>
      <w:bookmarkStart w:id="7021" w:name="_Toc36116386"/>
      <w:bookmarkStart w:id="7022" w:name="_Toc36118435"/>
      <w:bookmarkStart w:id="7023" w:name="_Toc36560550"/>
      <w:bookmarkStart w:id="7024" w:name="_Toc43977067"/>
      <w:bookmarkStart w:id="7025" w:name="_Toc52213643"/>
      <w:bookmarkStart w:id="7026" w:name="_Toc60743108"/>
      <w:bookmarkStart w:id="7027" w:name="_Toc68206296"/>
      <w:bookmarkStart w:id="7028" w:name="_Toc75972097"/>
      <w:bookmarkStart w:id="7029" w:name="_Toc85051532"/>
      <w:bookmarkStart w:id="7030" w:name="_Toc90493551"/>
      <w:bookmarkStart w:id="7031" w:name="_Toc90494191"/>
      <w:bookmarkStart w:id="7032" w:name="_Toc100094230"/>
      <w:bookmarkStart w:id="7033" w:name="_Toc106872905"/>
      <w:bookmarkStart w:id="7034" w:name="_Toc155208860"/>
      <w:bookmarkStart w:id="7035" w:name="_CR6_5B_3_2_1"/>
      <w:bookmarkEnd w:id="7035"/>
      <w:r w:rsidRPr="00AC4FBC">
        <w:t>6.5B.3.2.1</w:t>
      </w:r>
      <w:r w:rsidRPr="00AC4FBC">
        <w:tab/>
        <w:t>General spurious emissions for Intra-band non-contiguous EN-DC</w:t>
      </w:r>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p>
    <w:p w14:paraId="73478B1D" w14:textId="77777777" w:rsidR="00AB2B30" w:rsidRPr="00AC4FBC" w:rsidRDefault="006A7121">
      <w:pPr>
        <w:pStyle w:val="H6"/>
      </w:pPr>
      <w:bookmarkStart w:id="7036" w:name="_CR6_5B_3_2_1_1"/>
      <w:r w:rsidRPr="00AC4FBC">
        <w:t>6.5B.3.2.1.1</w:t>
      </w:r>
      <w:r w:rsidRPr="00AC4FBC">
        <w:tab/>
        <w:t>Test purpose</w:t>
      </w:r>
    </w:p>
    <w:bookmarkEnd w:id="7036"/>
    <w:p w14:paraId="1AB0BFEA" w14:textId="77777777" w:rsidR="00AB2B30" w:rsidRPr="00AC4FBC" w:rsidRDefault="006A7121">
      <w:r w:rsidRPr="00AC4FBC">
        <w:t>To verify that UE transmitter does not cause unacceptable interference to other channels or other systems in terms of transmitter spurious emissions.</w:t>
      </w:r>
    </w:p>
    <w:p w14:paraId="09BF2889" w14:textId="77777777" w:rsidR="00AB2B30" w:rsidRPr="00AC4FBC" w:rsidRDefault="006A7121">
      <w:pPr>
        <w:pStyle w:val="H6"/>
      </w:pPr>
      <w:bookmarkStart w:id="7037" w:name="_CR6_5B_3_2_1_2"/>
      <w:r w:rsidRPr="00AC4FBC">
        <w:lastRenderedPageBreak/>
        <w:t>6.5B.3.2.1.2</w:t>
      </w:r>
      <w:r w:rsidRPr="00AC4FBC">
        <w:tab/>
        <w:t>Test applicability</w:t>
      </w:r>
    </w:p>
    <w:bookmarkEnd w:id="7037"/>
    <w:p w14:paraId="0582CFE9" w14:textId="77777777" w:rsidR="00AB2B30" w:rsidRPr="00AC4FBC" w:rsidRDefault="006A7121">
      <w:r w:rsidRPr="00AC4FBC">
        <w:t>This test case applies to all types of E-UTRA UE release 15 and forward supporting intra-band non-contiguous EN-DC.</w:t>
      </w:r>
    </w:p>
    <w:p w14:paraId="066EE3B5" w14:textId="77777777" w:rsidR="00AB2B30" w:rsidRPr="00AC4FBC" w:rsidRDefault="006A7121">
      <w:pPr>
        <w:pStyle w:val="H6"/>
      </w:pPr>
      <w:bookmarkStart w:id="7038" w:name="_CR6_5B_3_2_1_3"/>
      <w:r w:rsidRPr="00AC4FBC">
        <w:t>6.5B.3.2.1.3</w:t>
      </w:r>
      <w:r w:rsidRPr="00AC4FBC">
        <w:tab/>
        <w:t>Minimum conformance requirements</w:t>
      </w:r>
    </w:p>
    <w:bookmarkEnd w:id="7038"/>
    <w:p w14:paraId="672243DC" w14:textId="0E7F321A" w:rsidR="00AB2B30" w:rsidRPr="00AC4FBC" w:rsidRDefault="006A7121" w:rsidP="00527373">
      <w:r w:rsidRPr="00AC4FBC">
        <w:t>The general spurious emissions requirements specified in clause 6.6.3.1 of TS 36.521-1 [10] and clause 6.5.3.1 of TS 38.521-1 [8] apply beyond any frequencies for which the out-of-band emissions requirements in clause 6.5B.2.2 of TS 38.101-3 [4] apply.</w:t>
      </w:r>
      <w:r w:rsidR="00F004F5" w:rsidRPr="00AC4FBC">
        <w:t xml:space="preserve"> If for some frequency an individual CC spurious emission requirement overlaps with the general spectrum emission mask or the bandwidth of another CC then it does not apply.</w:t>
      </w:r>
    </w:p>
    <w:p w14:paraId="2892361A" w14:textId="77777777" w:rsidR="00AB2B30" w:rsidRPr="00AC4FBC" w:rsidRDefault="006A7121">
      <w:r w:rsidRPr="00AC4FBC">
        <w:t>The normative reference for this requirement is TS 38.101-3 [4] clause 6.5B.3.2.1.</w:t>
      </w:r>
    </w:p>
    <w:p w14:paraId="0C323B7F" w14:textId="1B11663E" w:rsidR="00AB2B30" w:rsidRPr="00AC4FBC" w:rsidRDefault="006A7121">
      <w:r w:rsidRPr="00AC4FBC">
        <w:t xml:space="preserve">No exception requirements applicable to NR or </w:t>
      </w:r>
      <w:r w:rsidR="00BB6945" w:rsidRPr="00AC4FBC">
        <w:t>E-UTRA</w:t>
      </w:r>
      <w:r w:rsidRPr="00AC4FBC">
        <w:t>. LTE anchor agnostic approach is applied.</w:t>
      </w:r>
    </w:p>
    <w:p w14:paraId="7E212584" w14:textId="77777777" w:rsidR="00AB2B30" w:rsidRPr="00AC4FBC" w:rsidRDefault="006A7121">
      <w:pPr>
        <w:pStyle w:val="H6"/>
      </w:pPr>
      <w:bookmarkStart w:id="7039" w:name="_CR6_5B_3_2_1_4"/>
      <w:r w:rsidRPr="00AC4FBC">
        <w:t>6.5B.3.2.1.4</w:t>
      </w:r>
      <w:r w:rsidRPr="00AC4FBC">
        <w:tab/>
        <w:t>Test description</w:t>
      </w:r>
    </w:p>
    <w:p w14:paraId="58A92380" w14:textId="77777777" w:rsidR="00AB2B30" w:rsidRPr="00AC4FBC" w:rsidRDefault="006A7121">
      <w:bookmarkStart w:id="7040" w:name="_Hlk23410707"/>
      <w:bookmarkEnd w:id="7039"/>
      <w:r w:rsidRPr="00AC4FBC">
        <w:t>Same test description as in clause 6.5.3.1.4 in TS 38.521-1 [8] for the NR carrier with the following exceptions:</w:t>
      </w:r>
    </w:p>
    <w:p w14:paraId="6BC3CABA" w14:textId="77777777" w:rsidR="00AB2B30" w:rsidRPr="00AC4FBC" w:rsidRDefault="006A7121">
      <w:pPr>
        <w:pStyle w:val="TH"/>
      </w:pPr>
      <w:bookmarkStart w:id="7041" w:name="_CRTable6_5B_3_2_1_41"/>
      <w:r w:rsidRPr="00AC4FBC">
        <w:t xml:space="preserve">Table </w:t>
      </w:r>
      <w:bookmarkEnd w:id="7041"/>
      <w:r w:rsidRPr="00AC4FBC">
        <w:rPr>
          <w:lang w:eastAsia="ja-JP"/>
        </w:rPr>
        <w:t>6</w:t>
      </w:r>
      <w:r w:rsidRPr="00AC4FBC">
        <w:t>.</w:t>
      </w:r>
      <w:r w:rsidRPr="00AC4FBC">
        <w:rPr>
          <w:lang w:eastAsia="ja-JP"/>
        </w:rPr>
        <w:t>5</w:t>
      </w:r>
      <w:r w:rsidRPr="00AC4FBC">
        <w:t>B.3.</w:t>
      </w:r>
      <w:r w:rsidRPr="00AC4FBC">
        <w:rPr>
          <w:lang w:eastAsia="ja-JP"/>
        </w:rPr>
        <w:t>2</w:t>
      </w:r>
      <w:r w:rsidRPr="00AC4FBC">
        <w:t>.</w:t>
      </w:r>
      <w:r w:rsidRPr="00AC4FBC">
        <w:rPr>
          <w:lang w:eastAsia="ja-JP"/>
        </w:rPr>
        <w:t>1</w:t>
      </w:r>
      <w:r w:rsidRPr="00AC4FBC">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6580E2B6" w14:textId="77777777">
        <w:trPr>
          <w:trHeight w:val="285"/>
          <w:jc w:val="center"/>
        </w:trPr>
        <w:tc>
          <w:tcPr>
            <w:tcW w:w="8620" w:type="dxa"/>
            <w:gridSpan w:val="2"/>
            <w:shd w:val="clear" w:color="auto" w:fill="auto"/>
            <w:vAlign w:val="center"/>
          </w:tcPr>
          <w:p w14:paraId="51452A9E" w14:textId="77777777" w:rsidR="00AB2B30" w:rsidRPr="00AC4FBC" w:rsidRDefault="006A7121">
            <w:pPr>
              <w:pStyle w:val="TAH"/>
            </w:pPr>
            <w:r w:rsidRPr="00AC4FBC">
              <w:t>Initial Conditions</w:t>
            </w:r>
          </w:p>
        </w:tc>
      </w:tr>
      <w:tr w:rsidR="00AB2B30" w:rsidRPr="00AC4FBC" w14:paraId="098A56BC" w14:textId="77777777">
        <w:trPr>
          <w:trHeight w:val="60"/>
          <w:jc w:val="center"/>
        </w:trPr>
        <w:tc>
          <w:tcPr>
            <w:tcW w:w="4397" w:type="dxa"/>
            <w:shd w:val="clear" w:color="auto" w:fill="auto"/>
            <w:vAlign w:val="center"/>
          </w:tcPr>
          <w:p w14:paraId="1C864EDD" w14:textId="77777777" w:rsidR="00AB2B30" w:rsidRPr="00AC4FBC" w:rsidRDefault="006A7121">
            <w:pPr>
              <w:pStyle w:val="TAL"/>
            </w:pPr>
            <w:r w:rsidRPr="00AC4FBC">
              <w:t>Test Frequencies as specified in TS 38.508-1 [6] clause 4.3.1 for different EN-DC bandwidth classes</w:t>
            </w:r>
          </w:p>
        </w:tc>
        <w:tc>
          <w:tcPr>
            <w:tcW w:w="4223" w:type="dxa"/>
            <w:shd w:val="clear" w:color="auto" w:fill="auto"/>
            <w:vAlign w:val="center"/>
          </w:tcPr>
          <w:p w14:paraId="2EEC6213" w14:textId="77777777" w:rsidR="00B1448A" w:rsidRPr="00AC4FBC" w:rsidRDefault="00B1448A" w:rsidP="00B1448A">
            <w:pPr>
              <w:pStyle w:val="TAL"/>
            </w:pPr>
            <w:r w:rsidRPr="00AC4FBC">
              <w:t>Low with maxWgap</w:t>
            </w:r>
          </w:p>
          <w:p w14:paraId="678C3997" w14:textId="4EA3CEC4" w:rsidR="00AB2B30" w:rsidRPr="00AC4FBC" w:rsidRDefault="00B1448A" w:rsidP="00B1448A">
            <w:pPr>
              <w:pStyle w:val="TAL"/>
            </w:pPr>
            <w:r w:rsidRPr="00AC4FBC">
              <w:t>High with maxWgap</w:t>
            </w:r>
          </w:p>
        </w:tc>
      </w:tr>
      <w:tr w:rsidR="00AB2B30" w:rsidRPr="00AC4FBC" w14:paraId="592873B7" w14:textId="77777777">
        <w:trPr>
          <w:trHeight w:val="60"/>
          <w:jc w:val="center"/>
        </w:trPr>
        <w:tc>
          <w:tcPr>
            <w:tcW w:w="4397" w:type="dxa"/>
            <w:shd w:val="clear" w:color="auto" w:fill="auto"/>
            <w:vAlign w:val="center"/>
          </w:tcPr>
          <w:p w14:paraId="1B2E2DF6"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55A5EAAB" w14:textId="55155ED0" w:rsidR="00AB2B30" w:rsidRPr="00AC4FBC" w:rsidRDefault="006A7121">
            <w:pPr>
              <w:pStyle w:val="TAL"/>
            </w:pPr>
            <w:r w:rsidRPr="00AC4FBC">
              <w:rPr>
                <w:lang w:eastAsia="ja-JP"/>
              </w:rPr>
              <w:t>Lowest</w:t>
            </w:r>
            <w:r w:rsidRPr="00AC4FBC">
              <w:t xml:space="preserve"> N</w:t>
            </w:r>
            <w:r w:rsidRPr="00AC4FBC">
              <w:rPr>
                <w:vertAlign w:val="subscript"/>
              </w:rPr>
              <w:t>RB_agg</w:t>
            </w:r>
            <w:r w:rsidRPr="00AC4FBC">
              <w:rPr>
                <w:lang w:eastAsia="ja-JP"/>
              </w:rPr>
              <w:t xml:space="preserve">, Highest </w:t>
            </w:r>
            <w:r w:rsidRPr="00AC4FBC">
              <w:t>N</w:t>
            </w:r>
            <w:r w:rsidRPr="00AC4FBC">
              <w:rPr>
                <w:vertAlign w:val="subscript"/>
              </w:rPr>
              <w:t>RB_agg</w:t>
            </w:r>
            <w:r w:rsidRPr="00AC4FBC">
              <w:t xml:space="preserve"> (N</w:t>
            </w:r>
            <w:r w:rsidR="00653FFB" w:rsidRPr="00AC4FBC">
              <w:t>OTE 1</w:t>
            </w:r>
            <w:r w:rsidRPr="00AC4FBC">
              <w:t>)</w:t>
            </w:r>
          </w:p>
        </w:tc>
      </w:tr>
      <w:tr w:rsidR="00AB2B30" w:rsidRPr="00AC4FBC" w14:paraId="226AFF0D" w14:textId="77777777">
        <w:trPr>
          <w:trHeight w:val="60"/>
          <w:jc w:val="center"/>
        </w:trPr>
        <w:tc>
          <w:tcPr>
            <w:tcW w:w="8620" w:type="dxa"/>
            <w:gridSpan w:val="2"/>
            <w:shd w:val="clear" w:color="auto" w:fill="auto"/>
            <w:vAlign w:val="center"/>
          </w:tcPr>
          <w:p w14:paraId="7FEC2C43" w14:textId="2A3B994D" w:rsidR="00AB2B30" w:rsidRPr="00AC4FBC" w:rsidRDefault="006A7121">
            <w:pPr>
              <w:pStyle w:val="TAN"/>
              <w:rPr>
                <w:lang w:eastAsia="ja-JP"/>
              </w:rPr>
            </w:pPr>
            <w:r w:rsidRPr="00AC4FBC">
              <w:t>NOTE 1:</w:t>
            </w:r>
            <w:r w:rsidRPr="00AC4FBC">
              <w:tab/>
              <w:t xml:space="preserve">If the UE supports multiple CC Combinations in the EN-DC Configuration with the same </w:t>
            </w:r>
            <w:r w:rsidR="00110BE0" w:rsidRPr="00AC4FBC">
              <w:t>N</w:t>
            </w:r>
            <w:r w:rsidR="00110BE0" w:rsidRPr="00AC4FBC">
              <w:rPr>
                <w:vertAlign w:val="subscript"/>
              </w:rPr>
              <w:t>RB_agg</w:t>
            </w:r>
            <w:r w:rsidRPr="00AC4FBC">
              <w:t xml:space="preserve">, only the combination with </w:t>
            </w:r>
            <w:r w:rsidR="00DC6455" w:rsidRPr="00AC4FBC">
              <w:rPr>
                <w:lang w:eastAsia="ja-JP"/>
              </w:rPr>
              <w:t xml:space="preserve">the highest </w:t>
            </w:r>
            <w:r w:rsidR="00DC6455" w:rsidRPr="00AC4FBC">
              <w:t>N</w:t>
            </w:r>
            <w:r w:rsidR="00DC6455" w:rsidRPr="00AC4FBC">
              <w:rPr>
                <w:vertAlign w:val="subscript"/>
              </w:rPr>
              <w:t xml:space="preserve">RB_SCG </w:t>
            </w:r>
            <w:r w:rsidR="00DC6455" w:rsidRPr="00AC4FBC">
              <w:rPr>
                <w:lang w:eastAsia="ja-JP"/>
              </w:rPr>
              <w:t>is</w:t>
            </w:r>
            <w:r w:rsidR="00DC6455" w:rsidRPr="00AC4FBC">
              <w:t xml:space="preserve"> </w:t>
            </w:r>
            <w:r w:rsidRPr="00AC4FBC">
              <w:t>tested</w:t>
            </w:r>
            <w:r w:rsidRPr="00AC4FBC">
              <w:rPr>
                <w:lang w:eastAsia="ja-JP"/>
              </w:rPr>
              <w:t xml:space="preserve"> for Lowest</w:t>
            </w:r>
            <w:r w:rsidRPr="00AC4FBC">
              <w:t xml:space="preserve"> N</w:t>
            </w:r>
            <w:r w:rsidRPr="00AC4FBC">
              <w:rPr>
                <w:vertAlign w:val="subscript"/>
              </w:rPr>
              <w:t>RB_agg</w:t>
            </w:r>
            <w:r w:rsidRPr="00AC4FBC">
              <w:t xml:space="preserve"> </w:t>
            </w:r>
            <w:r w:rsidRPr="00AC4FBC">
              <w:rPr>
                <w:lang w:eastAsia="ja-JP"/>
              </w:rPr>
              <w:t xml:space="preserve">and Highest </w:t>
            </w:r>
            <w:r w:rsidRPr="00AC4FBC">
              <w:t>N</w:t>
            </w:r>
            <w:r w:rsidRPr="00AC4FBC">
              <w:rPr>
                <w:vertAlign w:val="subscript"/>
              </w:rPr>
              <w:t>RB_agg</w:t>
            </w:r>
            <w:r w:rsidRPr="00AC4FBC">
              <w:rPr>
                <w:lang w:eastAsia="ja-JP"/>
              </w:rPr>
              <w:t>,</w:t>
            </w:r>
            <w:r w:rsidRPr="00AC4FBC">
              <w:rPr>
                <w:vertAlign w:val="subscript"/>
                <w:lang w:eastAsia="ja-JP"/>
              </w:rPr>
              <w:t xml:space="preserve"> </w:t>
            </w:r>
            <w:r w:rsidRPr="00AC4FBC">
              <w:rPr>
                <w:lang w:eastAsia="ja-JP"/>
              </w:rPr>
              <w:t>respectively.</w:t>
            </w:r>
          </w:p>
        </w:tc>
      </w:tr>
    </w:tbl>
    <w:p w14:paraId="7DC7612C" w14:textId="77777777" w:rsidR="00AB2B30" w:rsidRPr="00AC4FBC" w:rsidRDefault="00AB2B30"/>
    <w:p w14:paraId="64E7D1D0" w14:textId="77777777" w:rsidR="00AB2B30" w:rsidRPr="00AC4FBC" w:rsidRDefault="006A7121">
      <w:r w:rsidRPr="00AC4FBC">
        <w:t xml:space="preserve">The initial test configurations for E-UTRA band consist of environmental conditions, test frequencies, and channel bandwidths are specified in Table 4.6-1 except for the parameters specified in Table 6.5B.3.2.1.4-1. </w:t>
      </w:r>
    </w:p>
    <w:p w14:paraId="2C690A15" w14:textId="77777777" w:rsidR="00AB2B30" w:rsidRPr="00AC4FBC" w:rsidRDefault="006A7121">
      <w:r w:rsidRPr="00AC4FBC">
        <w:t>For Initial conditions as in clause 6.5.3.1.4 in TS 38.521-1 [8], the following steps will be added to configure E-UTRA component:</w:t>
      </w:r>
    </w:p>
    <w:p w14:paraId="54B48239" w14:textId="2777B589" w:rsidR="00AB2B30" w:rsidRPr="00AC4FBC" w:rsidRDefault="006A7121">
      <w:pPr>
        <w:pStyle w:val="B10"/>
        <w:ind w:left="852" w:hanging="568"/>
      </w:pPr>
      <w:r w:rsidRPr="00AC4FBC">
        <w:t>2.1.</w:t>
      </w:r>
      <w:r w:rsidRPr="00AC4FBC">
        <w:tab/>
        <w:t>The parameter settings for the E-UTRA cell are set up according to TS 36.508 [11] clause 4.4.3 with E-UTRA channel bandwidth and test frequencies defined in Table 6.5B.3.</w:t>
      </w:r>
      <w:r w:rsidR="008E2256" w:rsidRPr="00AC4FBC">
        <w:t>2</w:t>
      </w:r>
      <w:r w:rsidRPr="00AC4FBC">
        <w:t>.1.4-1.</w:t>
      </w:r>
    </w:p>
    <w:p w14:paraId="2BF4A032" w14:textId="77777777" w:rsidR="00AB2B30" w:rsidRPr="00AC4FBC" w:rsidRDefault="006A7121">
      <w:pPr>
        <w:pStyle w:val="B10"/>
        <w:ind w:left="852" w:hanging="568"/>
      </w:pPr>
      <w:r w:rsidRPr="00AC4FBC">
        <w:t>3.1.</w:t>
      </w:r>
      <w:r w:rsidRPr="00AC4FBC">
        <w:tab/>
        <w:t>The E-UTRA downlink signal level, uplink signal level are set according to Table 4.6-1 and propagation conditions are set according to Annex B.0 of TS 36.521-1 [10].</w:t>
      </w:r>
    </w:p>
    <w:p w14:paraId="041782EA" w14:textId="7BA948F2" w:rsidR="007B7375" w:rsidRPr="00AC4FBC" w:rsidRDefault="007B7375" w:rsidP="007B7375">
      <w:r w:rsidRPr="00AC4FBC">
        <w:t>Step 6 of Initial conditions as in clause 6.5.3.1.4.1 in TS 38.521-1 [8] is replaced by the following three steps:</w:t>
      </w:r>
    </w:p>
    <w:p w14:paraId="15060C20" w14:textId="77777777" w:rsidR="007B7375" w:rsidRPr="00AC4FBC" w:rsidRDefault="007B7375" w:rsidP="007B7375">
      <w:pPr>
        <w:pStyle w:val="B10"/>
        <w:ind w:left="852" w:hanging="568"/>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w:t>
      </w:r>
    </w:p>
    <w:p w14:paraId="240BD52F" w14:textId="77777777" w:rsidR="007B7375" w:rsidRPr="00AC4FBC" w:rsidRDefault="007B7375" w:rsidP="007B7375">
      <w:pPr>
        <w:pStyle w:val="B10"/>
        <w:ind w:left="852" w:hanging="568"/>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4FE3055" w14:textId="77777777" w:rsidR="007B7375" w:rsidRPr="00AC4FBC" w:rsidRDefault="007B7375" w:rsidP="007B7375">
      <w:pPr>
        <w:pStyle w:val="B10"/>
        <w:ind w:left="852" w:hanging="568"/>
      </w:pPr>
      <w:r w:rsidRPr="00AC4FBC">
        <w:t>8.</w:t>
      </w:r>
      <w:r w:rsidRPr="00AC4FBC">
        <w:tab/>
        <w:t>When E-UTRA and NR bands are TDD, ensure the same uplink-downlink configuration by giving SCG a delay of 3 E-UTRA subframes, or by giving MCG a delay of 2 subframes.</w:t>
      </w:r>
    </w:p>
    <w:p w14:paraId="53C498CB" w14:textId="4646E442" w:rsidR="00AB2B30" w:rsidRPr="00AC4FBC" w:rsidRDefault="006A7121">
      <w:r w:rsidRPr="00AC4FBC">
        <w:t>Same test procedure as in clause 6.5.3.1.4</w:t>
      </w:r>
      <w:r w:rsidR="008E2256" w:rsidRPr="00AC4FBC">
        <w:t>.2</w:t>
      </w:r>
      <w:r w:rsidRPr="00AC4FBC">
        <w:t xml:space="preserve"> in TS 38.521-1 [8].</w:t>
      </w:r>
      <w:bookmarkEnd w:id="7040"/>
    </w:p>
    <w:p w14:paraId="38269543" w14:textId="77777777" w:rsidR="00AB2B30" w:rsidRPr="00AC4FBC" w:rsidRDefault="006A7121">
      <w:pPr>
        <w:pStyle w:val="H6"/>
      </w:pPr>
      <w:bookmarkStart w:id="7042" w:name="_CR6_5B_3_2_1_5"/>
      <w:r w:rsidRPr="00AC4FBC">
        <w:t>6.5B.3.2.1.5</w:t>
      </w:r>
      <w:r w:rsidRPr="00AC4FBC">
        <w:tab/>
        <w:t xml:space="preserve">Test Requirement </w:t>
      </w:r>
    </w:p>
    <w:bookmarkEnd w:id="7042"/>
    <w:p w14:paraId="3B390C4C" w14:textId="77777777" w:rsidR="00AB2B30" w:rsidRPr="00AC4FBC" w:rsidRDefault="006A7121">
      <w:r w:rsidRPr="00AC4FBC">
        <w:t>Same test requirement as in clause 6.5B.3.1.1.5.</w:t>
      </w:r>
    </w:p>
    <w:p w14:paraId="16999B1A" w14:textId="77777777" w:rsidR="00AB2B30" w:rsidRPr="00AC4FBC" w:rsidRDefault="006A7121">
      <w:pPr>
        <w:pStyle w:val="Heading5"/>
      </w:pPr>
      <w:bookmarkStart w:id="7043" w:name="_Toc27475814"/>
      <w:bookmarkStart w:id="7044" w:name="_Toc29495342"/>
      <w:bookmarkStart w:id="7045" w:name="_Toc36116387"/>
      <w:bookmarkStart w:id="7046" w:name="_Toc36118436"/>
      <w:bookmarkStart w:id="7047" w:name="_Toc36560551"/>
      <w:bookmarkStart w:id="7048" w:name="_Toc43977068"/>
      <w:bookmarkStart w:id="7049" w:name="_Toc52213644"/>
      <w:bookmarkStart w:id="7050" w:name="_Toc60743109"/>
      <w:bookmarkStart w:id="7051" w:name="_Toc68206297"/>
      <w:bookmarkStart w:id="7052" w:name="_Toc75972098"/>
      <w:bookmarkStart w:id="7053" w:name="_Toc85051533"/>
      <w:bookmarkStart w:id="7054" w:name="_Toc90493552"/>
      <w:bookmarkStart w:id="7055" w:name="_Toc90494192"/>
      <w:bookmarkStart w:id="7056" w:name="_Toc100094231"/>
      <w:bookmarkStart w:id="7057" w:name="_Toc106872906"/>
      <w:bookmarkStart w:id="7058" w:name="_Toc155208861"/>
      <w:bookmarkStart w:id="7059" w:name="_CR6_5B_3_2_2"/>
      <w:bookmarkEnd w:id="7059"/>
      <w:r w:rsidRPr="00AC4FBC">
        <w:lastRenderedPageBreak/>
        <w:t>6.5B.3.2.2</w:t>
      </w:r>
      <w:r w:rsidRPr="00AC4FBC">
        <w:tab/>
        <w:t>Spurious emission band UE co-existence for intra-band non-contiguous EN-DC</w:t>
      </w:r>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bookmarkEnd w:id="7058"/>
    </w:p>
    <w:p w14:paraId="1DDFDF9B" w14:textId="77777777" w:rsidR="00AB2B30" w:rsidRPr="00AC4FBC" w:rsidRDefault="006A7121">
      <w:pPr>
        <w:pStyle w:val="H6"/>
      </w:pPr>
      <w:bookmarkStart w:id="7060" w:name="_Toc27475815"/>
      <w:bookmarkStart w:id="7061" w:name="_CR6_5B_3_2_2_1"/>
      <w:r w:rsidRPr="00AC4FBC">
        <w:t>6.5B.3.2.2.1</w:t>
      </w:r>
      <w:r w:rsidRPr="00AC4FBC">
        <w:tab/>
        <w:t>Test purpose</w:t>
      </w:r>
      <w:bookmarkEnd w:id="7060"/>
    </w:p>
    <w:bookmarkEnd w:id="7061"/>
    <w:p w14:paraId="309208C3" w14:textId="77777777" w:rsidR="00AB2B30" w:rsidRPr="00AC4FBC" w:rsidRDefault="006A7121">
      <w:r w:rsidRPr="00AC4FBC">
        <w:t>To verify that UE transmitter does not cause unacceptable interference to other channels or other systems in terms of transmitter spurious emissions for band UE co-existence for intra-band non-contiguous EN-DC.</w:t>
      </w:r>
    </w:p>
    <w:p w14:paraId="6D66F74E" w14:textId="77777777" w:rsidR="00AB2B30" w:rsidRPr="00AC4FBC" w:rsidRDefault="006A7121">
      <w:pPr>
        <w:pStyle w:val="H6"/>
      </w:pPr>
      <w:bookmarkStart w:id="7062" w:name="_Toc27475816"/>
      <w:bookmarkStart w:id="7063" w:name="_CR6_5B_3_2_2_2"/>
      <w:r w:rsidRPr="00AC4FBC">
        <w:t>6.5B.3.2.2.2</w:t>
      </w:r>
      <w:r w:rsidRPr="00AC4FBC">
        <w:tab/>
        <w:t>Test applicability</w:t>
      </w:r>
      <w:bookmarkEnd w:id="7062"/>
    </w:p>
    <w:bookmarkEnd w:id="7063"/>
    <w:p w14:paraId="222A5CB4" w14:textId="77777777" w:rsidR="00AB2B30" w:rsidRPr="00AC4FBC" w:rsidRDefault="006A7121">
      <w:r w:rsidRPr="00AC4FBC">
        <w:t>This test case applies to all types of E-UTRA UE release 15 and forward supporting intra-band non-contiguous EN-DC.</w:t>
      </w:r>
    </w:p>
    <w:p w14:paraId="4E33387C" w14:textId="77777777" w:rsidR="00AB2B30" w:rsidRPr="00AC4FBC" w:rsidRDefault="006A7121">
      <w:pPr>
        <w:pStyle w:val="H6"/>
      </w:pPr>
      <w:bookmarkStart w:id="7064" w:name="_Toc27475817"/>
      <w:bookmarkStart w:id="7065" w:name="_CR6_5B_3_2_2_3"/>
      <w:r w:rsidRPr="00AC4FBC">
        <w:t>6.5B.3.2.2.3</w:t>
      </w:r>
      <w:r w:rsidRPr="00AC4FBC">
        <w:tab/>
        <w:t>Minimum conformance requirements</w:t>
      </w:r>
      <w:bookmarkEnd w:id="7064"/>
    </w:p>
    <w:bookmarkEnd w:id="7065"/>
    <w:p w14:paraId="1E0AD7BF" w14:textId="77777777" w:rsidR="00AB2B30" w:rsidRPr="00AC4FBC" w:rsidRDefault="006A7121">
      <w:r w:rsidRPr="00AC4FBC">
        <w:t>This clause specifies the requirements for the specified EN-DC configurations for co-existence with protected bands.</w:t>
      </w:r>
    </w:p>
    <w:p w14:paraId="2103870A" w14:textId="0E27C78A" w:rsidR="00AB2B30" w:rsidRPr="00AC4FBC" w:rsidRDefault="0063755A">
      <w:r w:rsidRPr="00AC4FBC">
        <w:t>The requirements in Table</w:t>
      </w:r>
      <w:r>
        <w:t>s</w:t>
      </w:r>
      <w:r w:rsidRPr="00AC4FBC">
        <w:t xml:space="preserve"> 6.5B.3.2.2.3-1</w:t>
      </w:r>
      <w:r>
        <w:t xml:space="preserve"> and </w:t>
      </w:r>
      <w:r w:rsidRPr="00AC4FBC">
        <w:t xml:space="preserve"> 6.5B.3.2.2.3-1</w:t>
      </w:r>
      <w:r>
        <w:t xml:space="preserve">a </w:t>
      </w:r>
      <w:r w:rsidRPr="00AC4FBC">
        <w:t>apply with all component carriers are active</w:t>
      </w:r>
      <w:r w:rsidR="006A7121" w:rsidRPr="00AC4FBC">
        <w:t>.</w:t>
      </w:r>
    </w:p>
    <w:p w14:paraId="1F605D81" w14:textId="77777777" w:rsidR="00AB2B30" w:rsidRPr="00AC4FBC" w:rsidRDefault="006A7121">
      <w:pPr>
        <w:pStyle w:val="TH"/>
      </w:pPr>
      <w:bookmarkStart w:id="7066" w:name="_CRTable6_5B_3_2_2_31"/>
      <w:r w:rsidRPr="00AC4FBC">
        <w:t xml:space="preserve">Table </w:t>
      </w:r>
      <w:bookmarkEnd w:id="7066"/>
      <w:r w:rsidRPr="00AC4FBC">
        <w:t>6.5B.3.2.2.3-1: Requirements for intra-band non-contiguous EN-DC</w:t>
      </w:r>
    </w:p>
    <w:tbl>
      <w:tblPr>
        <w:tblW w:w="9508" w:type="dxa"/>
        <w:jc w:val="center"/>
        <w:tblLayout w:type="fixed"/>
        <w:tblLook w:val="0000" w:firstRow="0" w:lastRow="0" w:firstColumn="0" w:lastColumn="0" w:noHBand="0" w:noVBand="0"/>
      </w:tblPr>
      <w:tblGrid>
        <w:gridCol w:w="1495"/>
        <w:gridCol w:w="2893"/>
        <w:gridCol w:w="903"/>
        <w:gridCol w:w="299"/>
        <w:gridCol w:w="906"/>
        <w:gridCol w:w="1204"/>
        <w:gridCol w:w="902"/>
        <w:gridCol w:w="906"/>
      </w:tblGrid>
      <w:tr w:rsidR="00AB2B30" w:rsidRPr="00AC4FBC" w14:paraId="0A8F971C" w14:textId="77777777">
        <w:trPr>
          <w:trHeight w:val="269"/>
          <w:jc w:val="center"/>
        </w:trPr>
        <w:tc>
          <w:tcPr>
            <w:tcW w:w="1495"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EEFF3A8" w14:textId="77777777" w:rsidR="00AB2B30" w:rsidRPr="00AC4FBC" w:rsidRDefault="006A7121">
            <w:pPr>
              <w:pStyle w:val="TAH"/>
            </w:pPr>
            <w:r w:rsidRPr="00AC4FBC">
              <w:t>EN-DC Configuration</w:t>
            </w:r>
          </w:p>
        </w:tc>
        <w:tc>
          <w:tcPr>
            <w:tcW w:w="8013" w:type="dxa"/>
            <w:gridSpan w:val="7"/>
            <w:tcBorders>
              <w:top w:val="single" w:sz="4" w:space="0" w:color="auto"/>
              <w:left w:val="nil"/>
              <w:bottom w:val="single" w:sz="4" w:space="0" w:color="auto"/>
              <w:right w:val="single" w:sz="4" w:space="0" w:color="auto"/>
            </w:tcBorders>
            <w:shd w:val="clear" w:color="auto" w:fill="auto"/>
          </w:tcPr>
          <w:p w14:paraId="66634D0B" w14:textId="77777777" w:rsidR="00AB2B30" w:rsidRPr="00AC4FBC" w:rsidRDefault="006A7121">
            <w:pPr>
              <w:pStyle w:val="TAH"/>
            </w:pPr>
            <w:r w:rsidRPr="00AC4FBC">
              <w:t xml:space="preserve">Spurious emission </w:t>
            </w:r>
          </w:p>
        </w:tc>
      </w:tr>
      <w:tr w:rsidR="00AB2B30" w:rsidRPr="00AC4FBC" w14:paraId="12026FCA" w14:textId="77777777">
        <w:trPr>
          <w:trHeight w:val="449"/>
          <w:jc w:val="center"/>
        </w:trPr>
        <w:tc>
          <w:tcPr>
            <w:tcW w:w="1495" w:type="dxa"/>
            <w:vMerge/>
            <w:tcBorders>
              <w:top w:val="single" w:sz="4" w:space="0" w:color="auto"/>
              <w:left w:val="single" w:sz="4" w:space="0" w:color="auto"/>
              <w:bottom w:val="single" w:sz="4" w:space="0" w:color="000000"/>
              <w:right w:val="single" w:sz="4" w:space="0" w:color="auto"/>
            </w:tcBorders>
            <w:vAlign w:val="center"/>
          </w:tcPr>
          <w:p w14:paraId="41A4C72B" w14:textId="77777777" w:rsidR="00AB2B30" w:rsidRPr="00AC4FBC" w:rsidRDefault="00AB2B30">
            <w:pPr>
              <w:pStyle w:val="TAH"/>
            </w:pPr>
          </w:p>
        </w:tc>
        <w:tc>
          <w:tcPr>
            <w:tcW w:w="2893" w:type="dxa"/>
            <w:tcBorders>
              <w:top w:val="nil"/>
              <w:left w:val="nil"/>
              <w:bottom w:val="single" w:sz="4" w:space="0" w:color="auto"/>
              <w:right w:val="single" w:sz="4" w:space="0" w:color="auto"/>
            </w:tcBorders>
            <w:shd w:val="clear" w:color="auto" w:fill="auto"/>
          </w:tcPr>
          <w:p w14:paraId="697986B9" w14:textId="77777777" w:rsidR="00AB2B30" w:rsidRPr="00AC4FBC" w:rsidRDefault="006A7121">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763259B2" w14:textId="77777777" w:rsidR="00AB2B30" w:rsidRPr="00AC4FBC" w:rsidRDefault="006A7121">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04A7F07D" w14:textId="77777777" w:rsidR="00AB2B30" w:rsidRPr="00AC4FBC" w:rsidRDefault="006A7121">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39C19166" w14:textId="77777777" w:rsidR="00AB2B30" w:rsidRPr="00AC4FBC" w:rsidRDefault="006A7121">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51F3D36A" w14:textId="77777777" w:rsidR="00AB2B30" w:rsidRPr="00AC4FBC" w:rsidRDefault="006A7121">
            <w:pPr>
              <w:pStyle w:val="TAH"/>
            </w:pPr>
            <w:r w:rsidRPr="00AC4FBC">
              <w:t>NOTE</w:t>
            </w:r>
          </w:p>
        </w:tc>
      </w:tr>
      <w:tr w:rsidR="00AB2B30" w:rsidRPr="00AC4FBC" w14:paraId="1EF91A32" w14:textId="77777777">
        <w:trPr>
          <w:trHeight w:val="257"/>
          <w:jc w:val="center"/>
        </w:trPr>
        <w:tc>
          <w:tcPr>
            <w:tcW w:w="1495" w:type="dxa"/>
            <w:tcBorders>
              <w:top w:val="single" w:sz="4" w:space="0" w:color="auto"/>
              <w:left w:val="single" w:sz="4" w:space="0" w:color="auto"/>
              <w:bottom w:val="single" w:sz="4" w:space="0" w:color="000000"/>
              <w:right w:val="single" w:sz="4" w:space="0" w:color="auto"/>
            </w:tcBorders>
            <w:vAlign w:val="center"/>
          </w:tcPr>
          <w:p w14:paraId="0287498A" w14:textId="77777777" w:rsidR="00AB2B30" w:rsidRPr="00AC4FBC" w:rsidRDefault="006A7121">
            <w:pPr>
              <w:pStyle w:val="TAH"/>
            </w:pPr>
            <w:r w:rsidRPr="00AC4FBC">
              <w:t>…</w:t>
            </w:r>
          </w:p>
        </w:tc>
        <w:tc>
          <w:tcPr>
            <w:tcW w:w="2893" w:type="dxa"/>
            <w:tcBorders>
              <w:top w:val="nil"/>
              <w:left w:val="nil"/>
              <w:bottom w:val="single" w:sz="4" w:space="0" w:color="auto"/>
              <w:right w:val="single" w:sz="4" w:space="0" w:color="auto"/>
            </w:tcBorders>
            <w:shd w:val="clear" w:color="auto" w:fill="auto"/>
          </w:tcPr>
          <w:p w14:paraId="1B1CEC9B" w14:textId="77777777" w:rsidR="00AB2B30" w:rsidRPr="00AC4FBC" w:rsidRDefault="00AB2B30">
            <w:pPr>
              <w:pStyle w:val="TAH"/>
            </w:pPr>
          </w:p>
        </w:tc>
        <w:tc>
          <w:tcPr>
            <w:tcW w:w="2108" w:type="dxa"/>
            <w:gridSpan w:val="3"/>
            <w:tcBorders>
              <w:top w:val="single" w:sz="4" w:space="0" w:color="auto"/>
              <w:left w:val="nil"/>
              <w:bottom w:val="single" w:sz="4" w:space="0" w:color="auto"/>
              <w:right w:val="single" w:sz="4" w:space="0" w:color="auto"/>
            </w:tcBorders>
            <w:shd w:val="clear" w:color="auto" w:fill="auto"/>
          </w:tcPr>
          <w:p w14:paraId="3FADB600" w14:textId="77777777" w:rsidR="00AB2B30" w:rsidRPr="00AC4FBC" w:rsidRDefault="00AB2B30">
            <w:pPr>
              <w:pStyle w:val="TAH"/>
            </w:pPr>
          </w:p>
        </w:tc>
        <w:tc>
          <w:tcPr>
            <w:tcW w:w="1204" w:type="dxa"/>
            <w:tcBorders>
              <w:top w:val="nil"/>
              <w:left w:val="nil"/>
              <w:bottom w:val="single" w:sz="4" w:space="0" w:color="auto"/>
              <w:right w:val="single" w:sz="4" w:space="0" w:color="auto"/>
            </w:tcBorders>
            <w:shd w:val="clear" w:color="auto" w:fill="auto"/>
          </w:tcPr>
          <w:p w14:paraId="062BF79E" w14:textId="77777777" w:rsidR="00AB2B30" w:rsidRPr="00AC4FBC" w:rsidRDefault="00AB2B30">
            <w:pPr>
              <w:pStyle w:val="TAH"/>
            </w:pPr>
          </w:p>
        </w:tc>
        <w:tc>
          <w:tcPr>
            <w:tcW w:w="902" w:type="dxa"/>
            <w:tcBorders>
              <w:top w:val="nil"/>
              <w:left w:val="nil"/>
              <w:bottom w:val="single" w:sz="4" w:space="0" w:color="auto"/>
              <w:right w:val="single" w:sz="4" w:space="0" w:color="auto"/>
            </w:tcBorders>
            <w:shd w:val="clear" w:color="auto" w:fill="auto"/>
          </w:tcPr>
          <w:p w14:paraId="5FC7252A" w14:textId="77777777" w:rsidR="00AB2B30" w:rsidRPr="00AC4FBC" w:rsidRDefault="00AB2B30">
            <w:pPr>
              <w:pStyle w:val="TAH"/>
            </w:pPr>
          </w:p>
        </w:tc>
        <w:tc>
          <w:tcPr>
            <w:tcW w:w="906" w:type="dxa"/>
            <w:tcBorders>
              <w:top w:val="nil"/>
              <w:left w:val="nil"/>
              <w:bottom w:val="single" w:sz="4" w:space="0" w:color="auto"/>
              <w:right w:val="single" w:sz="4" w:space="0" w:color="auto"/>
            </w:tcBorders>
            <w:shd w:val="clear" w:color="auto" w:fill="auto"/>
            <w:noWrap/>
          </w:tcPr>
          <w:p w14:paraId="75E9A202" w14:textId="77777777" w:rsidR="00AB2B30" w:rsidRPr="00AC4FBC" w:rsidRDefault="00AB2B30">
            <w:pPr>
              <w:pStyle w:val="TAH"/>
            </w:pPr>
          </w:p>
        </w:tc>
      </w:tr>
      <w:tr w:rsidR="00AB2B30" w:rsidRPr="00AC4FBC" w14:paraId="230BEA9A" w14:textId="77777777">
        <w:trPr>
          <w:trHeight w:val="156"/>
          <w:jc w:val="center"/>
        </w:trPr>
        <w:tc>
          <w:tcPr>
            <w:tcW w:w="1495" w:type="dxa"/>
            <w:vMerge w:val="restart"/>
            <w:tcBorders>
              <w:top w:val="single" w:sz="4" w:space="0" w:color="auto"/>
              <w:left w:val="single" w:sz="4" w:space="0" w:color="auto"/>
              <w:right w:val="single" w:sz="4" w:space="0" w:color="auto"/>
            </w:tcBorders>
            <w:shd w:val="clear" w:color="auto" w:fill="auto"/>
          </w:tcPr>
          <w:p w14:paraId="556EA031" w14:textId="77777777" w:rsidR="00AB2B30" w:rsidRPr="00AC4FBC" w:rsidRDefault="006A7121">
            <w:pPr>
              <w:pStyle w:val="TAC"/>
              <w:rPr>
                <w:vertAlign w:val="superscript"/>
              </w:rPr>
            </w:pPr>
            <w:r w:rsidRPr="00AC4FBC">
              <w:t>DC_41A_n41A</w:t>
            </w:r>
          </w:p>
          <w:p w14:paraId="10046234" w14:textId="77777777" w:rsidR="00AB2B30" w:rsidRPr="00AC4FBC"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133815AC" w14:textId="4B74F0DE" w:rsidR="00AB2B30" w:rsidRPr="00AC4FBC" w:rsidRDefault="006A7121" w:rsidP="00C55BA5">
            <w:pPr>
              <w:pStyle w:val="TAL"/>
              <w:overflowPunct/>
              <w:autoSpaceDE/>
              <w:autoSpaceDN/>
              <w:adjustRightInd/>
              <w:textAlignment w:val="auto"/>
            </w:pPr>
            <w:r w:rsidRPr="00AC4FBC">
              <w:t>E-UTRA Band 1, 2, 3, 4, 5, 8, 10, 11, 12, 13, 14, 17, 18, 19, 21, 24, 25, 26, 27, 28, 29, 34, 39, 42, 44, 45, 48, 50, 51, 66, 70, 71, 73, 74</w:t>
            </w:r>
          </w:p>
          <w:p w14:paraId="69A42479" w14:textId="77777777" w:rsidR="00AB2B30" w:rsidRPr="00AC4FBC" w:rsidRDefault="006A7121" w:rsidP="00C55BA5">
            <w:pPr>
              <w:pStyle w:val="TAL"/>
              <w:overflowPunct/>
              <w:autoSpaceDE/>
              <w:autoSpaceDN/>
              <w:adjustRightInd/>
              <w:textAlignment w:val="auto"/>
            </w:pPr>
            <w:r w:rsidRPr="00AC4FBC">
              <w:rPr>
                <w:rFonts w:eastAsia="Malgun Gothic"/>
              </w:rPr>
              <w:t xml:space="preserve">NR Band n77, n78 and </w:t>
            </w:r>
            <w:r w:rsidRPr="00AC4FBC">
              <w:t>n79</w:t>
            </w:r>
          </w:p>
        </w:tc>
        <w:tc>
          <w:tcPr>
            <w:tcW w:w="903" w:type="dxa"/>
            <w:tcBorders>
              <w:top w:val="single" w:sz="4" w:space="0" w:color="auto"/>
              <w:left w:val="nil"/>
              <w:bottom w:val="single" w:sz="4" w:space="0" w:color="auto"/>
              <w:right w:val="single" w:sz="4" w:space="0" w:color="auto"/>
            </w:tcBorders>
            <w:shd w:val="clear" w:color="auto" w:fill="auto"/>
          </w:tcPr>
          <w:p w14:paraId="5918309D" w14:textId="77777777" w:rsidR="00AB2B30" w:rsidRPr="00AC4FBC" w:rsidRDefault="006A7121">
            <w:pPr>
              <w:pStyle w:val="TAC"/>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100DDE24" w14:textId="77777777" w:rsidR="00AB2B30" w:rsidRPr="00AC4FBC" w:rsidRDefault="006A7121">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7F0FBC27" w14:textId="77777777" w:rsidR="00AB2B30" w:rsidRPr="00AC4FBC" w:rsidRDefault="006A7121">
            <w:pPr>
              <w:pStyle w:val="TAC"/>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9B22366" w14:textId="77777777" w:rsidR="00AB2B30" w:rsidRPr="00AC4FBC" w:rsidRDefault="006A7121">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6204C403" w14:textId="77777777" w:rsidR="00AB2B30" w:rsidRPr="00AC4FBC" w:rsidRDefault="006A7121">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6BE09DA0" w14:textId="77777777" w:rsidR="00AB2B30" w:rsidRPr="00AC4FBC" w:rsidRDefault="00AB2B30">
            <w:pPr>
              <w:pStyle w:val="TAC"/>
              <w:rPr>
                <w:rFonts w:eastAsia="Malgun Gothic"/>
              </w:rPr>
            </w:pPr>
          </w:p>
        </w:tc>
      </w:tr>
      <w:tr w:rsidR="00AB2B30" w:rsidRPr="00AC4FBC" w14:paraId="152BDFB3" w14:textId="77777777">
        <w:trPr>
          <w:trHeight w:val="156"/>
          <w:jc w:val="center"/>
        </w:trPr>
        <w:tc>
          <w:tcPr>
            <w:tcW w:w="1495" w:type="dxa"/>
            <w:vMerge/>
            <w:tcBorders>
              <w:top w:val="single" w:sz="4" w:space="0" w:color="auto"/>
              <w:left w:val="single" w:sz="4" w:space="0" w:color="auto"/>
              <w:right w:val="single" w:sz="4" w:space="0" w:color="auto"/>
            </w:tcBorders>
            <w:shd w:val="clear" w:color="auto" w:fill="auto"/>
          </w:tcPr>
          <w:p w14:paraId="1B33E9F1" w14:textId="77777777" w:rsidR="00AB2B30" w:rsidRPr="00AC4FBC"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1A28DC8" w14:textId="77777777" w:rsidR="00AB2B30" w:rsidRPr="00AC4FBC" w:rsidRDefault="006A7121">
            <w:pPr>
              <w:pStyle w:val="TAC"/>
              <w:jc w:val="left"/>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4425F338" w14:textId="77777777" w:rsidR="00AB2B30" w:rsidRPr="00AC4FBC" w:rsidRDefault="006A7121">
            <w:pPr>
              <w:pStyle w:val="TAC"/>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7EF082B5" w14:textId="77777777" w:rsidR="00AB2B30" w:rsidRPr="00AC4FBC" w:rsidRDefault="006A7121">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6BD35203" w14:textId="77777777" w:rsidR="00AB2B30" w:rsidRPr="00AC4FBC" w:rsidRDefault="006A7121">
            <w:pPr>
              <w:pStyle w:val="TAC"/>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24FE2B76" w14:textId="77777777" w:rsidR="00AB2B30" w:rsidRPr="00AC4FBC" w:rsidRDefault="006A7121">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45D616C6" w14:textId="77777777" w:rsidR="00AB2B30" w:rsidRPr="00AC4FBC" w:rsidRDefault="006A7121">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413479A7" w14:textId="77777777" w:rsidR="00AB2B30" w:rsidRPr="00AC4FBC" w:rsidRDefault="006A7121">
            <w:pPr>
              <w:pStyle w:val="TAC"/>
              <w:rPr>
                <w:rFonts w:eastAsia="Malgun Gothic"/>
              </w:rPr>
            </w:pPr>
            <w:r w:rsidRPr="00AC4FBC">
              <w:rPr>
                <w:rFonts w:eastAsia="Malgun Gothic"/>
              </w:rPr>
              <w:t>3</w:t>
            </w:r>
          </w:p>
        </w:tc>
      </w:tr>
      <w:tr w:rsidR="00AB2B30" w:rsidRPr="00AC4FBC" w14:paraId="582565CF" w14:textId="77777777">
        <w:trPr>
          <w:trHeight w:val="156"/>
          <w:jc w:val="center"/>
        </w:trPr>
        <w:tc>
          <w:tcPr>
            <w:tcW w:w="1495" w:type="dxa"/>
            <w:vMerge/>
            <w:tcBorders>
              <w:left w:val="single" w:sz="4" w:space="0" w:color="auto"/>
              <w:right w:val="single" w:sz="4" w:space="0" w:color="auto"/>
            </w:tcBorders>
            <w:shd w:val="clear" w:color="auto" w:fill="auto"/>
          </w:tcPr>
          <w:p w14:paraId="4F319C4F" w14:textId="77777777" w:rsidR="00AB2B30" w:rsidRPr="00AC4FBC"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D466B13" w14:textId="77777777" w:rsidR="00AB2B30" w:rsidRPr="00AC4FBC" w:rsidRDefault="006A7121">
            <w:pPr>
              <w:pStyle w:val="TAL"/>
            </w:pPr>
            <w:r w:rsidRPr="00AC4FBC">
              <w:t>E-UTRA Band 30, 40</w:t>
            </w:r>
          </w:p>
        </w:tc>
        <w:tc>
          <w:tcPr>
            <w:tcW w:w="903" w:type="dxa"/>
            <w:tcBorders>
              <w:top w:val="single" w:sz="4" w:space="0" w:color="auto"/>
              <w:left w:val="nil"/>
              <w:bottom w:val="single" w:sz="4" w:space="0" w:color="auto"/>
              <w:right w:val="single" w:sz="4" w:space="0" w:color="auto"/>
            </w:tcBorders>
            <w:shd w:val="clear" w:color="auto" w:fill="auto"/>
          </w:tcPr>
          <w:p w14:paraId="518692B7" w14:textId="77777777" w:rsidR="00AB2B30" w:rsidRPr="00AC4FBC" w:rsidRDefault="006A7121">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2B75604" w14:textId="77777777" w:rsidR="00AB2B30" w:rsidRPr="00AC4FBC" w:rsidRDefault="006A7121">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3E6BA1A2" w14:textId="77777777" w:rsidR="00AB2B30" w:rsidRPr="00AC4FBC" w:rsidRDefault="006A7121">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22496F2" w14:textId="50E4DB35" w:rsidR="00AB2B30" w:rsidRPr="00AC4FBC" w:rsidRDefault="006A7121">
            <w:pPr>
              <w:pStyle w:val="TAC"/>
              <w:rPr>
                <w:rFonts w:eastAsia="Malgun Gothic"/>
              </w:rPr>
            </w:pPr>
            <w:r w:rsidRPr="00AC4FBC">
              <w:rPr>
                <w:rFonts w:eastAsia="Malgun Gothic"/>
              </w:rPr>
              <w:t>-40</w:t>
            </w:r>
          </w:p>
        </w:tc>
        <w:tc>
          <w:tcPr>
            <w:tcW w:w="902" w:type="dxa"/>
            <w:tcBorders>
              <w:top w:val="single" w:sz="4" w:space="0" w:color="auto"/>
              <w:left w:val="nil"/>
              <w:bottom w:val="single" w:sz="4" w:space="0" w:color="auto"/>
              <w:right w:val="single" w:sz="4" w:space="0" w:color="auto"/>
            </w:tcBorders>
            <w:shd w:val="clear" w:color="auto" w:fill="auto"/>
            <w:noWrap/>
          </w:tcPr>
          <w:p w14:paraId="10BFAC9D" w14:textId="77777777" w:rsidR="00AB2B30" w:rsidRPr="00AC4FBC" w:rsidRDefault="006A7121">
            <w:pPr>
              <w:pStyle w:val="TAC"/>
              <w:rPr>
                <w:rFonts w:eastAsia="Malgun Gothic"/>
              </w:rPr>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244DCFB0" w14:textId="77777777" w:rsidR="00AB2B30" w:rsidRPr="00AC4FBC" w:rsidRDefault="00AB2B30">
            <w:pPr>
              <w:pStyle w:val="TAC"/>
              <w:rPr>
                <w:rFonts w:eastAsia="Malgun Gothic"/>
              </w:rPr>
            </w:pPr>
          </w:p>
        </w:tc>
      </w:tr>
      <w:tr w:rsidR="00AB2B30" w:rsidRPr="00AC4FBC" w14:paraId="7AEE51A1" w14:textId="77777777">
        <w:trPr>
          <w:trHeight w:val="156"/>
          <w:jc w:val="center"/>
        </w:trPr>
        <w:tc>
          <w:tcPr>
            <w:tcW w:w="1495" w:type="dxa"/>
            <w:tcBorders>
              <w:top w:val="single" w:sz="4" w:space="0" w:color="auto"/>
              <w:left w:val="single" w:sz="4" w:space="0" w:color="auto"/>
              <w:bottom w:val="single" w:sz="4" w:space="0" w:color="auto"/>
              <w:right w:val="single" w:sz="4" w:space="0" w:color="auto"/>
            </w:tcBorders>
            <w:shd w:val="clear" w:color="auto" w:fill="auto"/>
          </w:tcPr>
          <w:p w14:paraId="2DBF8BFE" w14:textId="77777777" w:rsidR="00AB2B30" w:rsidRPr="00AC4FBC" w:rsidRDefault="006A7121">
            <w:pPr>
              <w:pStyle w:val="TAC"/>
            </w:pPr>
            <w:r w:rsidRPr="00AC4FBC">
              <w:t>…</w:t>
            </w:r>
          </w:p>
        </w:tc>
        <w:tc>
          <w:tcPr>
            <w:tcW w:w="2893" w:type="dxa"/>
            <w:tcBorders>
              <w:top w:val="single" w:sz="4" w:space="0" w:color="auto"/>
              <w:left w:val="nil"/>
              <w:bottom w:val="single" w:sz="4" w:space="0" w:color="auto"/>
              <w:right w:val="single" w:sz="4" w:space="0" w:color="auto"/>
            </w:tcBorders>
            <w:shd w:val="clear" w:color="auto" w:fill="auto"/>
          </w:tcPr>
          <w:p w14:paraId="286A684A" w14:textId="77777777" w:rsidR="00AB2B30" w:rsidRPr="00AC4FBC" w:rsidRDefault="00AB2B30">
            <w:pPr>
              <w:pStyle w:val="TAL"/>
            </w:pPr>
          </w:p>
        </w:tc>
        <w:tc>
          <w:tcPr>
            <w:tcW w:w="903" w:type="dxa"/>
            <w:tcBorders>
              <w:top w:val="single" w:sz="4" w:space="0" w:color="auto"/>
              <w:left w:val="nil"/>
              <w:bottom w:val="single" w:sz="4" w:space="0" w:color="auto"/>
              <w:right w:val="single" w:sz="4" w:space="0" w:color="auto"/>
            </w:tcBorders>
            <w:shd w:val="clear" w:color="auto" w:fill="auto"/>
          </w:tcPr>
          <w:p w14:paraId="152FB0A2" w14:textId="77777777" w:rsidR="00AB2B30" w:rsidRPr="00AC4FBC" w:rsidRDefault="00AB2B30">
            <w:pPr>
              <w:pStyle w:val="TAR"/>
            </w:pPr>
          </w:p>
        </w:tc>
        <w:tc>
          <w:tcPr>
            <w:tcW w:w="299" w:type="dxa"/>
            <w:tcBorders>
              <w:top w:val="single" w:sz="4" w:space="0" w:color="auto"/>
              <w:left w:val="nil"/>
              <w:bottom w:val="single" w:sz="4" w:space="0" w:color="auto"/>
              <w:right w:val="single" w:sz="4" w:space="0" w:color="auto"/>
            </w:tcBorders>
            <w:shd w:val="clear" w:color="auto" w:fill="auto"/>
          </w:tcPr>
          <w:p w14:paraId="6197F0D8" w14:textId="77777777" w:rsidR="00AB2B30" w:rsidRPr="00AC4FBC" w:rsidRDefault="00AB2B30">
            <w:pPr>
              <w:pStyle w:val="TAC"/>
            </w:pPr>
          </w:p>
        </w:tc>
        <w:tc>
          <w:tcPr>
            <w:tcW w:w="906" w:type="dxa"/>
            <w:tcBorders>
              <w:top w:val="single" w:sz="4" w:space="0" w:color="auto"/>
              <w:left w:val="nil"/>
              <w:bottom w:val="single" w:sz="4" w:space="0" w:color="auto"/>
              <w:right w:val="single" w:sz="4" w:space="0" w:color="auto"/>
            </w:tcBorders>
            <w:shd w:val="clear" w:color="auto" w:fill="auto"/>
          </w:tcPr>
          <w:p w14:paraId="1CFF7EF0" w14:textId="77777777" w:rsidR="00AB2B30" w:rsidRPr="00AC4FBC" w:rsidRDefault="00AB2B30">
            <w:pPr>
              <w:pStyle w:val="TAL"/>
            </w:pPr>
          </w:p>
        </w:tc>
        <w:tc>
          <w:tcPr>
            <w:tcW w:w="1204" w:type="dxa"/>
            <w:tcBorders>
              <w:top w:val="single" w:sz="4" w:space="0" w:color="auto"/>
              <w:left w:val="nil"/>
              <w:bottom w:val="single" w:sz="4" w:space="0" w:color="auto"/>
              <w:right w:val="single" w:sz="4" w:space="0" w:color="auto"/>
            </w:tcBorders>
            <w:shd w:val="clear" w:color="auto" w:fill="auto"/>
          </w:tcPr>
          <w:p w14:paraId="10B58951" w14:textId="77777777" w:rsidR="00AB2B30" w:rsidRPr="00AC4FBC" w:rsidRDefault="00AB2B30">
            <w:pPr>
              <w:pStyle w:val="TAC"/>
            </w:pPr>
          </w:p>
        </w:tc>
        <w:tc>
          <w:tcPr>
            <w:tcW w:w="902" w:type="dxa"/>
            <w:tcBorders>
              <w:top w:val="single" w:sz="4" w:space="0" w:color="auto"/>
              <w:left w:val="nil"/>
              <w:bottom w:val="single" w:sz="4" w:space="0" w:color="auto"/>
              <w:right w:val="single" w:sz="4" w:space="0" w:color="auto"/>
            </w:tcBorders>
            <w:shd w:val="clear" w:color="auto" w:fill="auto"/>
            <w:noWrap/>
          </w:tcPr>
          <w:p w14:paraId="1F61B0E2" w14:textId="77777777" w:rsidR="00AB2B30" w:rsidRPr="00AC4FBC" w:rsidRDefault="00AB2B30">
            <w:pPr>
              <w:pStyle w:val="TAC"/>
            </w:pPr>
          </w:p>
        </w:tc>
        <w:tc>
          <w:tcPr>
            <w:tcW w:w="906" w:type="dxa"/>
            <w:tcBorders>
              <w:top w:val="single" w:sz="4" w:space="0" w:color="auto"/>
              <w:left w:val="nil"/>
              <w:bottom w:val="single" w:sz="4" w:space="0" w:color="auto"/>
              <w:right w:val="single" w:sz="4" w:space="0" w:color="auto"/>
            </w:tcBorders>
            <w:shd w:val="clear" w:color="auto" w:fill="auto"/>
            <w:noWrap/>
          </w:tcPr>
          <w:p w14:paraId="01CB9A62" w14:textId="77777777" w:rsidR="00AB2B30" w:rsidRPr="00AC4FBC" w:rsidRDefault="00AB2B30">
            <w:pPr>
              <w:pStyle w:val="TAC"/>
            </w:pPr>
          </w:p>
        </w:tc>
      </w:tr>
      <w:tr w:rsidR="00AB2B30" w:rsidRPr="00AC4FBC" w14:paraId="0F83E148" w14:textId="77777777">
        <w:trPr>
          <w:trHeight w:val="224"/>
          <w:jc w:val="center"/>
        </w:trPr>
        <w:tc>
          <w:tcPr>
            <w:tcW w:w="9508" w:type="dxa"/>
            <w:gridSpan w:val="8"/>
            <w:tcBorders>
              <w:top w:val="single" w:sz="4" w:space="0" w:color="auto"/>
              <w:left w:val="single" w:sz="4" w:space="0" w:color="auto"/>
              <w:bottom w:val="single" w:sz="4" w:space="0" w:color="auto"/>
              <w:right w:val="single" w:sz="4" w:space="0" w:color="auto"/>
            </w:tcBorders>
            <w:shd w:val="clear" w:color="auto" w:fill="auto"/>
          </w:tcPr>
          <w:p w14:paraId="23BE77E4" w14:textId="5D04CA69" w:rsidR="00AB2B30" w:rsidRPr="00AC4FBC" w:rsidRDefault="006A7121">
            <w:pPr>
              <w:pStyle w:val="TAN"/>
            </w:pPr>
            <w:r w:rsidRPr="00AC4FBC">
              <w:t>NOTE</w:t>
            </w:r>
            <w:r w:rsidRPr="00AC4FBC">
              <w:rPr>
                <w:vertAlign w:val="superscript"/>
              </w:rPr>
              <w:t xml:space="preserve"> </w:t>
            </w:r>
            <w:r w:rsidRPr="00AC4FBC">
              <w:t>1:</w:t>
            </w:r>
            <w:r w:rsidRPr="00AC4FBC">
              <w:rPr>
                <w:vertAlign w:val="superscript"/>
              </w:rPr>
              <w:tab/>
            </w:r>
            <w:r w:rsidRPr="00AC4FBC">
              <w:t>F</w:t>
            </w:r>
            <w:r w:rsidRPr="00AC4FBC">
              <w:rPr>
                <w:vertAlign w:val="subscript"/>
              </w:rPr>
              <w:t>DL_low</w:t>
            </w:r>
            <w:r w:rsidRPr="00AC4FBC">
              <w:t xml:space="preserve"> and F</w:t>
            </w:r>
            <w:r w:rsidRPr="00AC4FBC">
              <w:rPr>
                <w:vertAlign w:val="subscript"/>
              </w:rPr>
              <w:t>DL_high</w:t>
            </w:r>
            <w:r w:rsidRPr="00AC4FBC">
              <w:t xml:space="preserve"> refer to each E-UTRA frequency band specified in Table </w:t>
            </w:r>
            <w:r w:rsidR="00EE549B" w:rsidRPr="00AC4FBC">
              <w:t xml:space="preserve">5.5-1 </w:t>
            </w:r>
            <w:r w:rsidR="00EE549B" w:rsidRPr="00AC4FBC">
              <w:rPr>
                <w:rFonts w:cs="Arial"/>
              </w:rPr>
              <w:t>in TS 36.101 [5] or in Table 5.2-1 in TS 38.101-1 [2]</w:t>
            </w:r>
            <w:r w:rsidRPr="00AC4FBC">
              <w:t>.</w:t>
            </w:r>
          </w:p>
          <w:p w14:paraId="5D0A2DAF" w14:textId="4F4248DB" w:rsidR="00AB2B30" w:rsidRPr="00AC4FBC" w:rsidRDefault="006A7121">
            <w:pPr>
              <w:pStyle w:val="TAN"/>
            </w:pPr>
            <w:r w:rsidRPr="00AC4FBC">
              <w:t>NOTE 2:</w:t>
            </w:r>
            <w:r w:rsidRPr="00AC4FBC">
              <w:rPr>
                <w:vertAlign w:val="superscript"/>
              </w:rPr>
              <w:tab/>
            </w:r>
            <w:r w:rsidRPr="00AC4FBC">
              <w:t xml:space="preserve">As exceptions, measurements with a level up to the applicable requirements defined in </w:t>
            </w:r>
            <w:r w:rsidR="00AB16AE"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00110BE0" w:rsidRPr="00AC4FBC">
              <w:rPr>
                <w:rFonts w:ascii="Times New Roman" w:hAnsi="Times New Roman"/>
                <w:sz w:val="20"/>
              </w:rPr>
              <w:t>,</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6A8773D4" w14:textId="77777777" w:rsidR="00AB2B30" w:rsidRPr="00AC4FBC" w:rsidRDefault="006A7121">
            <w:pPr>
              <w:pStyle w:val="TAN"/>
            </w:pPr>
            <w:r w:rsidRPr="00AC4FBC">
              <w:rPr>
                <w:rFonts w:cs="Arial"/>
              </w:rPr>
              <w:t>NOTE 3:</w:t>
            </w:r>
            <w:r w:rsidRPr="00AC4FBC">
              <w:rPr>
                <w:rFonts w:cs="Arial"/>
              </w:rPr>
              <w:tab/>
            </w:r>
            <w:r w:rsidRPr="00AC4FBC">
              <w:t>Applicable when co-existence with PHS system operating in 1884.5 - 1915.7 MHz.</w:t>
            </w:r>
          </w:p>
          <w:p w14:paraId="69738360" w14:textId="77777777" w:rsidR="00AB2B30" w:rsidRPr="00AC4FBC" w:rsidRDefault="00AB2B30">
            <w:pPr>
              <w:pStyle w:val="TAN"/>
              <w:rPr>
                <w:rFonts w:cs="Arial"/>
              </w:rPr>
            </w:pPr>
          </w:p>
        </w:tc>
      </w:tr>
    </w:tbl>
    <w:p w14:paraId="6E303789" w14:textId="77777777" w:rsidR="0063755A" w:rsidRDefault="0063755A" w:rsidP="0063755A"/>
    <w:p w14:paraId="4ACF6F91" w14:textId="77777777" w:rsidR="0063755A" w:rsidRPr="00AC4FBC" w:rsidRDefault="0063755A" w:rsidP="0063755A">
      <w:pPr>
        <w:pStyle w:val="TH"/>
      </w:pPr>
      <w:bookmarkStart w:id="7067" w:name="_CRTable6_5B_3_2_2_31a"/>
      <w:r w:rsidRPr="00AC4FBC">
        <w:lastRenderedPageBreak/>
        <w:t xml:space="preserve">Table </w:t>
      </w:r>
      <w:bookmarkEnd w:id="7067"/>
      <w:r w:rsidRPr="00AC4FBC">
        <w:t>6.5B.3.2.2.3-1</w:t>
      </w:r>
      <w:r>
        <w:t>a</w:t>
      </w:r>
      <w:r w:rsidRPr="00AC4FBC">
        <w:t>: Requirements for intra-band non-contiguous EN-DC</w:t>
      </w:r>
      <w:r>
        <w:t xml:space="preserve"> in Rel-18</w:t>
      </w:r>
    </w:p>
    <w:tbl>
      <w:tblPr>
        <w:tblW w:w="9508" w:type="dxa"/>
        <w:jc w:val="center"/>
        <w:tblLayout w:type="fixed"/>
        <w:tblLook w:val="0000" w:firstRow="0" w:lastRow="0" w:firstColumn="0" w:lastColumn="0" w:noHBand="0" w:noVBand="0"/>
      </w:tblPr>
      <w:tblGrid>
        <w:gridCol w:w="1495"/>
        <w:gridCol w:w="2893"/>
        <w:gridCol w:w="903"/>
        <w:gridCol w:w="299"/>
        <w:gridCol w:w="906"/>
        <w:gridCol w:w="1204"/>
        <w:gridCol w:w="902"/>
        <w:gridCol w:w="906"/>
      </w:tblGrid>
      <w:tr w:rsidR="0063755A" w:rsidRPr="00AC4FBC" w14:paraId="33932DF3" w14:textId="77777777" w:rsidTr="00E468B6">
        <w:trPr>
          <w:trHeight w:val="269"/>
          <w:jc w:val="center"/>
        </w:trPr>
        <w:tc>
          <w:tcPr>
            <w:tcW w:w="1495"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2F7DDA1" w14:textId="77777777" w:rsidR="0063755A" w:rsidRPr="00AC4FBC" w:rsidRDefault="0063755A" w:rsidP="00E468B6">
            <w:pPr>
              <w:pStyle w:val="TAH"/>
            </w:pPr>
            <w:r w:rsidRPr="00AC4FBC">
              <w:t>EN-DC Configuration</w:t>
            </w:r>
          </w:p>
        </w:tc>
        <w:tc>
          <w:tcPr>
            <w:tcW w:w="8013" w:type="dxa"/>
            <w:gridSpan w:val="7"/>
            <w:tcBorders>
              <w:top w:val="single" w:sz="4" w:space="0" w:color="auto"/>
              <w:left w:val="nil"/>
              <w:bottom w:val="single" w:sz="4" w:space="0" w:color="auto"/>
              <w:right w:val="single" w:sz="4" w:space="0" w:color="auto"/>
            </w:tcBorders>
            <w:shd w:val="clear" w:color="auto" w:fill="auto"/>
          </w:tcPr>
          <w:p w14:paraId="49FE15B2" w14:textId="77777777" w:rsidR="0063755A" w:rsidRPr="00AC4FBC" w:rsidRDefault="0063755A" w:rsidP="00E468B6">
            <w:pPr>
              <w:pStyle w:val="TAH"/>
            </w:pPr>
            <w:r w:rsidRPr="00AC4FBC">
              <w:t xml:space="preserve">Spurious emission </w:t>
            </w:r>
          </w:p>
        </w:tc>
      </w:tr>
      <w:tr w:rsidR="0063755A" w:rsidRPr="00AC4FBC" w14:paraId="4FA14C7E" w14:textId="77777777" w:rsidTr="00E468B6">
        <w:trPr>
          <w:trHeight w:val="449"/>
          <w:jc w:val="center"/>
        </w:trPr>
        <w:tc>
          <w:tcPr>
            <w:tcW w:w="1495" w:type="dxa"/>
            <w:vMerge/>
            <w:tcBorders>
              <w:top w:val="single" w:sz="4" w:space="0" w:color="auto"/>
              <w:left w:val="single" w:sz="4" w:space="0" w:color="auto"/>
              <w:bottom w:val="single" w:sz="4" w:space="0" w:color="000000"/>
              <w:right w:val="single" w:sz="4" w:space="0" w:color="auto"/>
            </w:tcBorders>
            <w:vAlign w:val="center"/>
          </w:tcPr>
          <w:p w14:paraId="3056866A" w14:textId="77777777" w:rsidR="0063755A" w:rsidRPr="00AC4FBC" w:rsidRDefault="0063755A" w:rsidP="00E468B6">
            <w:pPr>
              <w:pStyle w:val="TAH"/>
            </w:pPr>
          </w:p>
        </w:tc>
        <w:tc>
          <w:tcPr>
            <w:tcW w:w="2893" w:type="dxa"/>
            <w:tcBorders>
              <w:top w:val="nil"/>
              <w:left w:val="nil"/>
              <w:bottom w:val="single" w:sz="4" w:space="0" w:color="auto"/>
              <w:right w:val="single" w:sz="4" w:space="0" w:color="auto"/>
            </w:tcBorders>
            <w:shd w:val="clear" w:color="auto" w:fill="auto"/>
          </w:tcPr>
          <w:p w14:paraId="026F60C3" w14:textId="77777777" w:rsidR="0063755A" w:rsidRPr="00AC4FBC" w:rsidRDefault="0063755A" w:rsidP="00E468B6">
            <w:pPr>
              <w:pStyle w:val="TAH"/>
            </w:pPr>
            <w:r w:rsidRPr="00AC4FBC">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05DFBA90" w14:textId="77777777" w:rsidR="0063755A" w:rsidRPr="00AC4FBC" w:rsidRDefault="0063755A" w:rsidP="00E468B6">
            <w:pPr>
              <w:pStyle w:val="TAH"/>
            </w:pPr>
            <w:r w:rsidRPr="00AC4FBC">
              <w:t>Frequency range (MHz)</w:t>
            </w:r>
          </w:p>
        </w:tc>
        <w:tc>
          <w:tcPr>
            <w:tcW w:w="1204" w:type="dxa"/>
            <w:tcBorders>
              <w:top w:val="nil"/>
              <w:left w:val="nil"/>
              <w:bottom w:val="single" w:sz="4" w:space="0" w:color="auto"/>
              <w:right w:val="single" w:sz="4" w:space="0" w:color="auto"/>
            </w:tcBorders>
            <w:shd w:val="clear" w:color="auto" w:fill="auto"/>
          </w:tcPr>
          <w:p w14:paraId="7304CFBF" w14:textId="77777777" w:rsidR="0063755A" w:rsidRPr="00AC4FBC" w:rsidRDefault="0063755A" w:rsidP="00E468B6">
            <w:pPr>
              <w:pStyle w:val="TAH"/>
            </w:pPr>
            <w:r w:rsidRPr="00AC4FBC">
              <w:t>Maximum Level (dBm)</w:t>
            </w:r>
          </w:p>
        </w:tc>
        <w:tc>
          <w:tcPr>
            <w:tcW w:w="902" w:type="dxa"/>
            <w:tcBorders>
              <w:top w:val="nil"/>
              <w:left w:val="nil"/>
              <w:bottom w:val="single" w:sz="4" w:space="0" w:color="auto"/>
              <w:right w:val="single" w:sz="4" w:space="0" w:color="auto"/>
            </w:tcBorders>
            <w:shd w:val="clear" w:color="auto" w:fill="auto"/>
          </w:tcPr>
          <w:p w14:paraId="1AA2D461" w14:textId="77777777" w:rsidR="0063755A" w:rsidRPr="00AC4FBC" w:rsidRDefault="0063755A" w:rsidP="00E468B6">
            <w:pPr>
              <w:pStyle w:val="TAH"/>
            </w:pPr>
            <w:r w:rsidRPr="00AC4FBC">
              <w:t>MBW (MHz)</w:t>
            </w:r>
          </w:p>
        </w:tc>
        <w:tc>
          <w:tcPr>
            <w:tcW w:w="906" w:type="dxa"/>
            <w:tcBorders>
              <w:top w:val="nil"/>
              <w:left w:val="nil"/>
              <w:bottom w:val="single" w:sz="4" w:space="0" w:color="auto"/>
              <w:right w:val="single" w:sz="4" w:space="0" w:color="auto"/>
            </w:tcBorders>
            <w:shd w:val="clear" w:color="auto" w:fill="auto"/>
            <w:noWrap/>
          </w:tcPr>
          <w:p w14:paraId="73BA5D7C" w14:textId="77777777" w:rsidR="0063755A" w:rsidRPr="00AC4FBC" w:rsidRDefault="0063755A" w:rsidP="00E468B6">
            <w:pPr>
              <w:pStyle w:val="TAH"/>
            </w:pPr>
            <w:r w:rsidRPr="00AC4FBC">
              <w:t>NOTE</w:t>
            </w:r>
          </w:p>
        </w:tc>
      </w:tr>
      <w:tr w:rsidR="0063755A" w:rsidRPr="00AC4FBC" w14:paraId="05BD7B06" w14:textId="77777777" w:rsidTr="00E468B6">
        <w:trPr>
          <w:trHeight w:val="257"/>
          <w:jc w:val="center"/>
        </w:trPr>
        <w:tc>
          <w:tcPr>
            <w:tcW w:w="1495" w:type="dxa"/>
            <w:tcBorders>
              <w:top w:val="single" w:sz="4" w:space="0" w:color="auto"/>
              <w:left w:val="single" w:sz="4" w:space="0" w:color="auto"/>
              <w:bottom w:val="single" w:sz="4" w:space="0" w:color="000000"/>
              <w:right w:val="single" w:sz="4" w:space="0" w:color="auto"/>
            </w:tcBorders>
            <w:vAlign w:val="center"/>
          </w:tcPr>
          <w:p w14:paraId="7A004DB8" w14:textId="77777777" w:rsidR="0063755A" w:rsidRPr="00AC4FBC" w:rsidRDefault="0063755A" w:rsidP="00E468B6">
            <w:pPr>
              <w:pStyle w:val="TAH"/>
            </w:pPr>
            <w:r w:rsidRPr="00AC4FBC">
              <w:t>…</w:t>
            </w:r>
          </w:p>
        </w:tc>
        <w:tc>
          <w:tcPr>
            <w:tcW w:w="2893" w:type="dxa"/>
            <w:tcBorders>
              <w:top w:val="nil"/>
              <w:left w:val="nil"/>
              <w:bottom w:val="single" w:sz="4" w:space="0" w:color="auto"/>
              <w:right w:val="single" w:sz="4" w:space="0" w:color="auto"/>
            </w:tcBorders>
            <w:shd w:val="clear" w:color="auto" w:fill="auto"/>
          </w:tcPr>
          <w:p w14:paraId="78B284C6" w14:textId="77777777" w:rsidR="0063755A" w:rsidRPr="00AC4FBC" w:rsidRDefault="0063755A" w:rsidP="00E468B6">
            <w:pPr>
              <w:pStyle w:val="TAH"/>
            </w:pPr>
          </w:p>
        </w:tc>
        <w:tc>
          <w:tcPr>
            <w:tcW w:w="2108" w:type="dxa"/>
            <w:gridSpan w:val="3"/>
            <w:tcBorders>
              <w:top w:val="single" w:sz="4" w:space="0" w:color="auto"/>
              <w:left w:val="nil"/>
              <w:bottom w:val="single" w:sz="4" w:space="0" w:color="auto"/>
              <w:right w:val="single" w:sz="4" w:space="0" w:color="auto"/>
            </w:tcBorders>
            <w:shd w:val="clear" w:color="auto" w:fill="auto"/>
          </w:tcPr>
          <w:p w14:paraId="739CA6B9" w14:textId="77777777" w:rsidR="0063755A" w:rsidRPr="00AC4FBC" w:rsidRDefault="0063755A" w:rsidP="00E468B6">
            <w:pPr>
              <w:pStyle w:val="TAH"/>
            </w:pPr>
          </w:p>
        </w:tc>
        <w:tc>
          <w:tcPr>
            <w:tcW w:w="1204" w:type="dxa"/>
            <w:tcBorders>
              <w:top w:val="nil"/>
              <w:left w:val="nil"/>
              <w:bottom w:val="single" w:sz="4" w:space="0" w:color="auto"/>
              <w:right w:val="single" w:sz="4" w:space="0" w:color="auto"/>
            </w:tcBorders>
            <w:shd w:val="clear" w:color="auto" w:fill="auto"/>
          </w:tcPr>
          <w:p w14:paraId="5BB4FEB7" w14:textId="77777777" w:rsidR="0063755A" w:rsidRPr="00AC4FBC" w:rsidRDefault="0063755A" w:rsidP="00E468B6">
            <w:pPr>
              <w:pStyle w:val="TAH"/>
            </w:pPr>
          </w:p>
        </w:tc>
        <w:tc>
          <w:tcPr>
            <w:tcW w:w="902" w:type="dxa"/>
            <w:tcBorders>
              <w:top w:val="nil"/>
              <w:left w:val="nil"/>
              <w:bottom w:val="single" w:sz="4" w:space="0" w:color="auto"/>
              <w:right w:val="single" w:sz="4" w:space="0" w:color="auto"/>
            </w:tcBorders>
            <w:shd w:val="clear" w:color="auto" w:fill="auto"/>
          </w:tcPr>
          <w:p w14:paraId="499CA7E5" w14:textId="77777777" w:rsidR="0063755A" w:rsidRPr="00AC4FBC" w:rsidRDefault="0063755A" w:rsidP="00E468B6">
            <w:pPr>
              <w:pStyle w:val="TAH"/>
            </w:pPr>
          </w:p>
        </w:tc>
        <w:tc>
          <w:tcPr>
            <w:tcW w:w="906" w:type="dxa"/>
            <w:tcBorders>
              <w:top w:val="nil"/>
              <w:left w:val="nil"/>
              <w:bottom w:val="single" w:sz="4" w:space="0" w:color="auto"/>
              <w:right w:val="single" w:sz="4" w:space="0" w:color="auto"/>
            </w:tcBorders>
            <w:shd w:val="clear" w:color="auto" w:fill="auto"/>
            <w:noWrap/>
          </w:tcPr>
          <w:p w14:paraId="19E1C7DF" w14:textId="77777777" w:rsidR="0063755A" w:rsidRPr="00AC4FBC" w:rsidRDefault="0063755A" w:rsidP="00E468B6">
            <w:pPr>
              <w:pStyle w:val="TAH"/>
            </w:pPr>
          </w:p>
        </w:tc>
      </w:tr>
      <w:tr w:rsidR="0063755A" w:rsidRPr="00AC4FBC" w14:paraId="15885DA9" w14:textId="77777777" w:rsidTr="00E468B6">
        <w:trPr>
          <w:trHeight w:val="156"/>
          <w:jc w:val="center"/>
        </w:trPr>
        <w:tc>
          <w:tcPr>
            <w:tcW w:w="1495" w:type="dxa"/>
            <w:vMerge w:val="restart"/>
            <w:tcBorders>
              <w:top w:val="single" w:sz="4" w:space="0" w:color="auto"/>
              <w:left w:val="single" w:sz="4" w:space="0" w:color="auto"/>
              <w:right w:val="single" w:sz="4" w:space="0" w:color="auto"/>
            </w:tcBorders>
            <w:shd w:val="clear" w:color="auto" w:fill="auto"/>
          </w:tcPr>
          <w:p w14:paraId="512553D2" w14:textId="77777777" w:rsidR="0063755A" w:rsidRPr="00AC4FBC" w:rsidRDefault="0063755A" w:rsidP="00E468B6">
            <w:pPr>
              <w:pStyle w:val="TAC"/>
              <w:rPr>
                <w:vertAlign w:val="superscript"/>
              </w:rPr>
            </w:pPr>
            <w:r w:rsidRPr="00AC4FBC">
              <w:t>DC_41A_n41A</w:t>
            </w:r>
          </w:p>
          <w:p w14:paraId="200D7370" w14:textId="77777777" w:rsidR="0063755A" w:rsidRPr="00AC4FBC" w:rsidRDefault="0063755A" w:rsidP="00E468B6">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F12427D" w14:textId="77777777" w:rsidR="0063755A" w:rsidRPr="00AC4FBC" w:rsidRDefault="0063755A" w:rsidP="00E468B6">
            <w:pPr>
              <w:pStyle w:val="TAL"/>
            </w:pPr>
            <w:r w:rsidRPr="00AC4FBC">
              <w:t xml:space="preserve">E-UTRA Band 1, 2, 3, 4, 5, 8, 10, 11, 12, 13, 14, 17, 18, 19, 21, 24, 25, 26, 27, 28, 29, 34, 39, 42, 44, 45, 48, 50, 51, </w:t>
            </w:r>
            <w:r>
              <w:t xml:space="preserve">54, </w:t>
            </w:r>
            <w:r w:rsidRPr="00AC4FBC">
              <w:t>66, 70, 71, 73, 74</w:t>
            </w:r>
          </w:p>
          <w:p w14:paraId="3A8D9518" w14:textId="77777777" w:rsidR="0063755A" w:rsidRPr="00AC4FBC" w:rsidRDefault="0063755A" w:rsidP="00E468B6">
            <w:pPr>
              <w:pStyle w:val="TAL"/>
            </w:pPr>
            <w:r w:rsidRPr="00AC4FBC">
              <w:rPr>
                <w:rFonts w:eastAsia="Malgun Gothic"/>
              </w:rPr>
              <w:t xml:space="preserve">NR Band n77, n78 and </w:t>
            </w:r>
            <w:r w:rsidRPr="00AC4FBC">
              <w:t>n79</w:t>
            </w:r>
          </w:p>
        </w:tc>
        <w:tc>
          <w:tcPr>
            <w:tcW w:w="903" w:type="dxa"/>
            <w:tcBorders>
              <w:top w:val="single" w:sz="4" w:space="0" w:color="auto"/>
              <w:left w:val="nil"/>
              <w:bottom w:val="single" w:sz="4" w:space="0" w:color="auto"/>
              <w:right w:val="single" w:sz="4" w:space="0" w:color="auto"/>
            </w:tcBorders>
            <w:shd w:val="clear" w:color="auto" w:fill="auto"/>
          </w:tcPr>
          <w:p w14:paraId="649D91D5" w14:textId="77777777" w:rsidR="0063755A" w:rsidRPr="00AC4FBC" w:rsidRDefault="0063755A" w:rsidP="00E468B6">
            <w:pPr>
              <w:pStyle w:val="TAC"/>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0BF08999"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25DB77AB" w14:textId="77777777" w:rsidR="0063755A" w:rsidRPr="00AC4FBC" w:rsidRDefault="0063755A" w:rsidP="00E468B6">
            <w:pPr>
              <w:pStyle w:val="TAC"/>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6F8AA0BA" w14:textId="77777777" w:rsidR="0063755A" w:rsidRPr="00AC4FBC" w:rsidRDefault="0063755A" w:rsidP="00E468B6">
            <w:pPr>
              <w:pStyle w:val="TAC"/>
            </w:pPr>
            <w:r w:rsidRPr="00AC4FBC">
              <w:t>-50</w:t>
            </w:r>
          </w:p>
        </w:tc>
        <w:tc>
          <w:tcPr>
            <w:tcW w:w="902" w:type="dxa"/>
            <w:tcBorders>
              <w:top w:val="single" w:sz="4" w:space="0" w:color="auto"/>
              <w:left w:val="nil"/>
              <w:bottom w:val="single" w:sz="4" w:space="0" w:color="auto"/>
              <w:right w:val="single" w:sz="4" w:space="0" w:color="auto"/>
            </w:tcBorders>
            <w:shd w:val="clear" w:color="auto" w:fill="auto"/>
            <w:noWrap/>
          </w:tcPr>
          <w:p w14:paraId="3444F5F5" w14:textId="77777777" w:rsidR="0063755A" w:rsidRPr="00AC4FBC" w:rsidRDefault="0063755A" w:rsidP="00E468B6">
            <w:pPr>
              <w:pStyle w:val="TAC"/>
            </w:pPr>
            <w:r w:rsidRPr="00AC4FBC">
              <w:t>1</w:t>
            </w:r>
          </w:p>
        </w:tc>
        <w:tc>
          <w:tcPr>
            <w:tcW w:w="906" w:type="dxa"/>
            <w:tcBorders>
              <w:top w:val="single" w:sz="4" w:space="0" w:color="auto"/>
              <w:left w:val="nil"/>
              <w:bottom w:val="single" w:sz="4" w:space="0" w:color="auto"/>
              <w:right w:val="single" w:sz="4" w:space="0" w:color="auto"/>
            </w:tcBorders>
            <w:shd w:val="clear" w:color="auto" w:fill="auto"/>
            <w:noWrap/>
          </w:tcPr>
          <w:p w14:paraId="549C918B" w14:textId="77777777" w:rsidR="0063755A" w:rsidRPr="00AC4FBC" w:rsidRDefault="0063755A" w:rsidP="00E468B6">
            <w:pPr>
              <w:pStyle w:val="TAC"/>
              <w:rPr>
                <w:rFonts w:eastAsia="Malgun Gothic"/>
              </w:rPr>
            </w:pPr>
          </w:p>
        </w:tc>
      </w:tr>
      <w:tr w:rsidR="0063755A" w:rsidRPr="00AC4FBC" w14:paraId="20024F04" w14:textId="77777777" w:rsidTr="00E468B6">
        <w:trPr>
          <w:trHeight w:val="156"/>
          <w:jc w:val="center"/>
        </w:trPr>
        <w:tc>
          <w:tcPr>
            <w:tcW w:w="1495" w:type="dxa"/>
            <w:vMerge/>
            <w:tcBorders>
              <w:top w:val="single" w:sz="4" w:space="0" w:color="auto"/>
              <w:left w:val="single" w:sz="4" w:space="0" w:color="auto"/>
              <w:right w:val="single" w:sz="4" w:space="0" w:color="auto"/>
            </w:tcBorders>
            <w:shd w:val="clear" w:color="auto" w:fill="auto"/>
          </w:tcPr>
          <w:p w14:paraId="2B7DDFE8" w14:textId="77777777" w:rsidR="0063755A" w:rsidRPr="00AC4FBC" w:rsidRDefault="0063755A" w:rsidP="00E468B6">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17039403" w14:textId="77777777" w:rsidR="0063755A" w:rsidRPr="00AC4FBC" w:rsidRDefault="0063755A" w:rsidP="00E468B6">
            <w:pPr>
              <w:pStyle w:val="TAC"/>
              <w:jc w:val="left"/>
            </w:pPr>
            <w:r w:rsidRPr="00AC4FBC">
              <w:t>Frequency range</w:t>
            </w:r>
          </w:p>
        </w:tc>
        <w:tc>
          <w:tcPr>
            <w:tcW w:w="903" w:type="dxa"/>
            <w:tcBorders>
              <w:top w:val="single" w:sz="4" w:space="0" w:color="auto"/>
              <w:left w:val="nil"/>
              <w:bottom w:val="single" w:sz="4" w:space="0" w:color="auto"/>
              <w:right w:val="single" w:sz="4" w:space="0" w:color="auto"/>
            </w:tcBorders>
            <w:shd w:val="clear" w:color="auto" w:fill="auto"/>
          </w:tcPr>
          <w:p w14:paraId="7F51EA90" w14:textId="77777777" w:rsidR="0063755A" w:rsidRPr="00AC4FBC" w:rsidRDefault="0063755A" w:rsidP="00E468B6">
            <w:pPr>
              <w:pStyle w:val="TAC"/>
            </w:pPr>
            <w:r w:rsidRPr="00AC4FBC">
              <w:t>1884.5</w:t>
            </w:r>
          </w:p>
        </w:tc>
        <w:tc>
          <w:tcPr>
            <w:tcW w:w="299" w:type="dxa"/>
            <w:tcBorders>
              <w:top w:val="single" w:sz="4" w:space="0" w:color="auto"/>
              <w:left w:val="nil"/>
              <w:bottom w:val="single" w:sz="4" w:space="0" w:color="auto"/>
              <w:right w:val="single" w:sz="4" w:space="0" w:color="auto"/>
            </w:tcBorders>
            <w:shd w:val="clear" w:color="auto" w:fill="auto"/>
          </w:tcPr>
          <w:p w14:paraId="04A08E5A"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1E81C5E0" w14:textId="77777777" w:rsidR="0063755A" w:rsidRPr="00AC4FBC" w:rsidRDefault="0063755A" w:rsidP="00E468B6">
            <w:pPr>
              <w:pStyle w:val="TAC"/>
            </w:pPr>
            <w:r w:rsidRPr="00AC4FBC">
              <w:t>1915.7</w:t>
            </w:r>
          </w:p>
        </w:tc>
        <w:tc>
          <w:tcPr>
            <w:tcW w:w="1204" w:type="dxa"/>
            <w:tcBorders>
              <w:top w:val="single" w:sz="4" w:space="0" w:color="auto"/>
              <w:left w:val="nil"/>
              <w:bottom w:val="single" w:sz="4" w:space="0" w:color="auto"/>
              <w:right w:val="single" w:sz="4" w:space="0" w:color="auto"/>
            </w:tcBorders>
            <w:shd w:val="clear" w:color="auto" w:fill="auto"/>
          </w:tcPr>
          <w:p w14:paraId="7390D82C" w14:textId="77777777" w:rsidR="0063755A" w:rsidRPr="00AC4FBC" w:rsidRDefault="0063755A" w:rsidP="00E468B6">
            <w:pPr>
              <w:pStyle w:val="TAC"/>
            </w:pPr>
            <w:r w:rsidRPr="00AC4FBC">
              <w:t>-41</w:t>
            </w:r>
          </w:p>
        </w:tc>
        <w:tc>
          <w:tcPr>
            <w:tcW w:w="902" w:type="dxa"/>
            <w:tcBorders>
              <w:top w:val="single" w:sz="4" w:space="0" w:color="auto"/>
              <w:left w:val="nil"/>
              <w:bottom w:val="single" w:sz="4" w:space="0" w:color="auto"/>
              <w:right w:val="single" w:sz="4" w:space="0" w:color="auto"/>
            </w:tcBorders>
            <w:shd w:val="clear" w:color="auto" w:fill="auto"/>
            <w:noWrap/>
          </w:tcPr>
          <w:p w14:paraId="16C1F9DC" w14:textId="77777777" w:rsidR="0063755A" w:rsidRPr="00AC4FBC" w:rsidRDefault="0063755A" w:rsidP="00E468B6">
            <w:pPr>
              <w:pStyle w:val="TAC"/>
            </w:pPr>
            <w:r w:rsidRPr="00AC4FBC">
              <w:t>0.3</w:t>
            </w:r>
          </w:p>
        </w:tc>
        <w:tc>
          <w:tcPr>
            <w:tcW w:w="906" w:type="dxa"/>
            <w:tcBorders>
              <w:top w:val="single" w:sz="4" w:space="0" w:color="auto"/>
              <w:left w:val="nil"/>
              <w:bottom w:val="single" w:sz="4" w:space="0" w:color="auto"/>
              <w:right w:val="single" w:sz="4" w:space="0" w:color="auto"/>
            </w:tcBorders>
            <w:shd w:val="clear" w:color="auto" w:fill="auto"/>
            <w:noWrap/>
          </w:tcPr>
          <w:p w14:paraId="2A9B39BA" w14:textId="77777777" w:rsidR="0063755A" w:rsidRPr="00AC4FBC" w:rsidRDefault="0063755A" w:rsidP="00E468B6">
            <w:pPr>
              <w:pStyle w:val="TAC"/>
              <w:rPr>
                <w:rFonts w:eastAsia="Malgun Gothic"/>
              </w:rPr>
            </w:pPr>
            <w:r w:rsidRPr="00AC4FBC">
              <w:rPr>
                <w:rFonts w:eastAsia="Malgun Gothic"/>
              </w:rPr>
              <w:t>3</w:t>
            </w:r>
          </w:p>
        </w:tc>
      </w:tr>
      <w:tr w:rsidR="0063755A" w:rsidRPr="00AC4FBC" w14:paraId="5AECBE87" w14:textId="77777777" w:rsidTr="00E468B6">
        <w:trPr>
          <w:trHeight w:val="156"/>
          <w:jc w:val="center"/>
        </w:trPr>
        <w:tc>
          <w:tcPr>
            <w:tcW w:w="1495" w:type="dxa"/>
            <w:vMerge/>
            <w:tcBorders>
              <w:left w:val="single" w:sz="4" w:space="0" w:color="auto"/>
              <w:right w:val="single" w:sz="4" w:space="0" w:color="auto"/>
            </w:tcBorders>
            <w:shd w:val="clear" w:color="auto" w:fill="auto"/>
          </w:tcPr>
          <w:p w14:paraId="139E1A02" w14:textId="77777777" w:rsidR="0063755A" w:rsidRPr="00AC4FBC" w:rsidRDefault="0063755A" w:rsidP="00E468B6">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3587221" w14:textId="77777777" w:rsidR="0063755A" w:rsidRPr="00AC4FBC" w:rsidRDefault="0063755A" w:rsidP="00E468B6">
            <w:pPr>
              <w:pStyle w:val="TAL"/>
            </w:pPr>
            <w:r w:rsidRPr="00AC4FBC">
              <w:t>E-UTRA Band 30, 40</w:t>
            </w:r>
          </w:p>
        </w:tc>
        <w:tc>
          <w:tcPr>
            <w:tcW w:w="903" w:type="dxa"/>
            <w:tcBorders>
              <w:top w:val="single" w:sz="4" w:space="0" w:color="auto"/>
              <w:left w:val="nil"/>
              <w:bottom w:val="single" w:sz="4" w:space="0" w:color="auto"/>
              <w:right w:val="single" w:sz="4" w:space="0" w:color="auto"/>
            </w:tcBorders>
            <w:shd w:val="clear" w:color="auto" w:fill="auto"/>
          </w:tcPr>
          <w:p w14:paraId="631F26B1" w14:textId="77777777" w:rsidR="0063755A" w:rsidRPr="00AC4FBC" w:rsidRDefault="0063755A" w:rsidP="00E468B6">
            <w:pPr>
              <w:pStyle w:val="TAR"/>
            </w:pPr>
            <w:r w:rsidRPr="00AC4FBC">
              <w:t>F</w:t>
            </w:r>
            <w:r w:rsidRPr="00AC4FBC">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D1C31D0" w14:textId="77777777" w:rsidR="0063755A" w:rsidRPr="00AC4FBC" w:rsidRDefault="0063755A" w:rsidP="00E468B6">
            <w:pPr>
              <w:pStyle w:val="TAC"/>
            </w:pPr>
            <w:r w:rsidRPr="00AC4FBC">
              <w:t>-</w:t>
            </w:r>
          </w:p>
        </w:tc>
        <w:tc>
          <w:tcPr>
            <w:tcW w:w="906" w:type="dxa"/>
            <w:tcBorders>
              <w:top w:val="single" w:sz="4" w:space="0" w:color="auto"/>
              <w:left w:val="nil"/>
              <w:bottom w:val="single" w:sz="4" w:space="0" w:color="auto"/>
              <w:right w:val="single" w:sz="4" w:space="0" w:color="auto"/>
            </w:tcBorders>
            <w:shd w:val="clear" w:color="auto" w:fill="auto"/>
          </w:tcPr>
          <w:p w14:paraId="7DAFC669" w14:textId="77777777" w:rsidR="0063755A" w:rsidRPr="00AC4FBC" w:rsidRDefault="0063755A" w:rsidP="00E468B6">
            <w:pPr>
              <w:pStyle w:val="TAL"/>
            </w:pPr>
            <w:r w:rsidRPr="00AC4FBC">
              <w:t>F</w:t>
            </w:r>
            <w:r w:rsidRPr="00AC4FBC">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B5B9FC8" w14:textId="77777777" w:rsidR="0063755A" w:rsidRPr="00AC4FBC" w:rsidRDefault="0063755A" w:rsidP="00E468B6">
            <w:pPr>
              <w:pStyle w:val="TAC"/>
              <w:rPr>
                <w:rFonts w:eastAsia="Malgun Gothic"/>
              </w:rPr>
            </w:pPr>
            <w:r w:rsidRPr="00AC4FBC">
              <w:rPr>
                <w:rFonts w:eastAsia="Malgun Gothic"/>
              </w:rPr>
              <w:t>-40</w:t>
            </w:r>
          </w:p>
        </w:tc>
        <w:tc>
          <w:tcPr>
            <w:tcW w:w="902" w:type="dxa"/>
            <w:tcBorders>
              <w:top w:val="single" w:sz="4" w:space="0" w:color="auto"/>
              <w:left w:val="nil"/>
              <w:bottom w:val="single" w:sz="4" w:space="0" w:color="auto"/>
              <w:right w:val="single" w:sz="4" w:space="0" w:color="auto"/>
            </w:tcBorders>
            <w:shd w:val="clear" w:color="auto" w:fill="auto"/>
            <w:noWrap/>
          </w:tcPr>
          <w:p w14:paraId="650D9C63" w14:textId="77777777" w:rsidR="0063755A" w:rsidRPr="00AC4FBC" w:rsidRDefault="0063755A" w:rsidP="00E468B6">
            <w:pPr>
              <w:pStyle w:val="TAC"/>
              <w:rPr>
                <w:rFonts w:eastAsia="Malgun Gothic"/>
              </w:rPr>
            </w:pPr>
            <w:r w:rsidRPr="00AC4FBC">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56356EE9" w14:textId="77777777" w:rsidR="0063755A" w:rsidRPr="00AC4FBC" w:rsidRDefault="0063755A" w:rsidP="00E468B6">
            <w:pPr>
              <w:pStyle w:val="TAC"/>
              <w:rPr>
                <w:rFonts w:eastAsia="Malgun Gothic"/>
              </w:rPr>
            </w:pPr>
          </w:p>
        </w:tc>
      </w:tr>
      <w:tr w:rsidR="0063755A" w:rsidRPr="00AC4FBC" w14:paraId="2F2024E5" w14:textId="77777777" w:rsidTr="00E468B6">
        <w:trPr>
          <w:trHeight w:val="156"/>
          <w:jc w:val="center"/>
        </w:trPr>
        <w:tc>
          <w:tcPr>
            <w:tcW w:w="1495" w:type="dxa"/>
            <w:tcBorders>
              <w:top w:val="single" w:sz="4" w:space="0" w:color="auto"/>
              <w:left w:val="single" w:sz="4" w:space="0" w:color="auto"/>
              <w:bottom w:val="single" w:sz="4" w:space="0" w:color="auto"/>
              <w:right w:val="single" w:sz="4" w:space="0" w:color="auto"/>
            </w:tcBorders>
            <w:shd w:val="clear" w:color="auto" w:fill="auto"/>
          </w:tcPr>
          <w:p w14:paraId="475631BC" w14:textId="77777777" w:rsidR="0063755A" w:rsidRPr="00AC4FBC" w:rsidRDefault="0063755A" w:rsidP="00E468B6">
            <w:pPr>
              <w:pStyle w:val="TAC"/>
            </w:pPr>
            <w:r w:rsidRPr="00AC4FBC">
              <w:t>…</w:t>
            </w:r>
          </w:p>
        </w:tc>
        <w:tc>
          <w:tcPr>
            <w:tcW w:w="2893" w:type="dxa"/>
            <w:tcBorders>
              <w:top w:val="single" w:sz="4" w:space="0" w:color="auto"/>
              <w:left w:val="nil"/>
              <w:bottom w:val="single" w:sz="4" w:space="0" w:color="auto"/>
              <w:right w:val="single" w:sz="4" w:space="0" w:color="auto"/>
            </w:tcBorders>
            <w:shd w:val="clear" w:color="auto" w:fill="auto"/>
          </w:tcPr>
          <w:p w14:paraId="50BEDA54" w14:textId="77777777" w:rsidR="0063755A" w:rsidRPr="00AC4FBC" w:rsidRDefault="0063755A" w:rsidP="00E468B6">
            <w:pPr>
              <w:pStyle w:val="TAL"/>
            </w:pPr>
          </w:p>
        </w:tc>
        <w:tc>
          <w:tcPr>
            <w:tcW w:w="903" w:type="dxa"/>
            <w:tcBorders>
              <w:top w:val="single" w:sz="4" w:space="0" w:color="auto"/>
              <w:left w:val="nil"/>
              <w:bottom w:val="single" w:sz="4" w:space="0" w:color="auto"/>
              <w:right w:val="single" w:sz="4" w:space="0" w:color="auto"/>
            </w:tcBorders>
            <w:shd w:val="clear" w:color="auto" w:fill="auto"/>
          </w:tcPr>
          <w:p w14:paraId="44CAAAF9" w14:textId="77777777" w:rsidR="0063755A" w:rsidRPr="00AC4FBC" w:rsidRDefault="0063755A" w:rsidP="00E468B6">
            <w:pPr>
              <w:pStyle w:val="TAR"/>
            </w:pPr>
          </w:p>
        </w:tc>
        <w:tc>
          <w:tcPr>
            <w:tcW w:w="299" w:type="dxa"/>
            <w:tcBorders>
              <w:top w:val="single" w:sz="4" w:space="0" w:color="auto"/>
              <w:left w:val="nil"/>
              <w:bottom w:val="single" w:sz="4" w:space="0" w:color="auto"/>
              <w:right w:val="single" w:sz="4" w:space="0" w:color="auto"/>
            </w:tcBorders>
            <w:shd w:val="clear" w:color="auto" w:fill="auto"/>
          </w:tcPr>
          <w:p w14:paraId="2E0DDFDC" w14:textId="77777777" w:rsidR="0063755A" w:rsidRPr="00AC4FBC" w:rsidRDefault="0063755A" w:rsidP="00E468B6">
            <w:pPr>
              <w:pStyle w:val="TAC"/>
            </w:pPr>
          </w:p>
        </w:tc>
        <w:tc>
          <w:tcPr>
            <w:tcW w:w="906" w:type="dxa"/>
            <w:tcBorders>
              <w:top w:val="single" w:sz="4" w:space="0" w:color="auto"/>
              <w:left w:val="nil"/>
              <w:bottom w:val="single" w:sz="4" w:space="0" w:color="auto"/>
              <w:right w:val="single" w:sz="4" w:space="0" w:color="auto"/>
            </w:tcBorders>
            <w:shd w:val="clear" w:color="auto" w:fill="auto"/>
          </w:tcPr>
          <w:p w14:paraId="6551C6BF" w14:textId="77777777" w:rsidR="0063755A" w:rsidRPr="00AC4FBC" w:rsidRDefault="0063755A" w:rsidP="00E468B6">
            <w:pPr>
              <w:pStyle w:val="TAL"/>
            </w:pPr>
          </w:p>
        </w:tc>
        <w:tc>
          <w:tcPr>
            <w:tcW w:w="1204" w:type="dxa"/>
            <w:tcBorders>
              <w:top w:val="single" w:sz="4" w:space="0" w:color="auto"/>
              <w:left w:val="nil"/>
              <w:bottom w:val="single" w:sz="4" w:space="0" w:color="auto"/>
              <w:right w:val="single" w:sz="4" w:space="0" w:color="auto"/>
            </w:tcBorders>
            <w:shd w:val="clear" w:color="auto" w:fill="auto"/>
          </w:tcPr>
          <w:p w14:paraId="0D4286B3" w14:textId="77777777" w:rsidR="0063755A" w:rsidRPr="00AC4FBC" w:rsidRDefault="0063755A" w:rsidP="00E468B6">
            <w:pPr>
              <w:pStyle w:val="TAC"/>
            </w:pPr>
          </w:p>
        </w:tc>
        <w:tc>
          <w:tcPr>
            <w:tcW w:w="902" w:type="dxa"/>
            <w:tcBorders>
              <w:top w:val="single" w:sz="4" w:space="0" w:color="auto"/>
              <w:left w:val="nil"/>
              <w:bottom w:val="single" w:sz="4" w:space="0" w:color="auto"/>
              <w:right w:val="single" w:sz="4" w:space="0" w:color="auto"/>
            </w:tcBorders>
            <w:shd w:val="clear" w:color="auto" w:fill="auto"/>
            <w:noWrap/>
          </w:tcPr>
          <w:p w14:paraId="4C36376D" w14:textId="77777777" w:rsidR="0063755A" w:rsidRPr="00AC4FBC" w:rsidRDefault="0063755A" w:rsidP="00E468B6">
            <w:pPr>
              <w:pStyle w:val="TAC"/>
            </w:pPr>
          </w:p>
        </w:tc>
        <w:tc>
          <w:tcPr>
            <w:tcW w:w="906" w:type="dxa"/>
            <w:tcBorders>
              <w:top w:val="single" w:sz="4" w:space="0" w:color="auto"/>
              <w:left w:val="nil"/>
              <w:bottom w:val="single" w:sz="4" w:space="0" w:color="auto"/>
              <w:right w:val="single" w:sz="4" w:space="0" w:color="auto"/>
            </w:tcBorders>
            <w:shd w:val="clear" w:color="auto" w:fill="auto"/>
            <w:noWrap/>
          </w:tcPr>
          <w:p w14:paraId="56F9257E" w14:textId="77777777" w:rsidR="0063755A" w:rsidRPr="00AC4FBC" w:rsidRDefault="0063755A" w:rsidP="00E468B6">
            <w:pPr>
              <w:pStyle w:val="TAC"/>
            </w:pPr>
          </w:p>
        </w:tc>
      </w:tr>
      <w:tr w:rsidR="0063755A" w:rsidRPr="00AC4FBC" w14:paraId="0A0676C6" w14:textId="77777777" w:rsidTr="00E468B6">
        <w:trPr>
          <w:trHeight w:val="224"/>
          <w:jc w:val="center"/>
        </w:trPr>
        <w:tc>
          <w:tcPr>
            <w:tcW w:w="9508" w:type="dxa"/>
            <w:gridSpan w:val="8"/>
            <w:tcBorders>
              <w:top w:val="single" w:sz="4" w:space="0" w:color="auto"/>
              <w:left w:val="single" w:sz="4" w:space="0" w:color="auto"/>
              <w:bottom w:val="single" w:sz="4" w:space="0" w:color="auto"/>
              <w:right w:val="single" w:sz="4" w:space="0" w:color="auto"/>
            </w:tcBorders>
            <w:shd w:val="clear" w:color="auto" w:fill="auto"/>
          </w:tcPr>
          <w:p w14:paraId="7F344206" w14:textId="77777777" w:rsidR="0063755A" w:rsidRPr="00AC4FBC" w:rsidRDefault="0063755A" w:rsidP="00E468B6">
            <w:pPr>
              <w:pStyle w:val="TAN"/>
            </w:pPr>
            <w:r w:rsidRPr="00AC4FBC">
              <w:t>NOTE</w:t>
            </w:r>
            <w:r w:rsidRPr="00AC4FBC">
              <w:rPr>
                <w:vertAlign w:val="superscript"/>
              </w:rPr>
              <w:t xml:space="preserve"> </w:t>
            </w:r>
            <w:r w:rsidRPr="00AC4FBC">
              <w:t>1:</w:t>
            </w:r>
            <w:r w:rsidRPr="00AC4FBC">
              <w:rPr>
                <w:vertAlign w:val="superscript"/>
              </w:rPr>
              <w:tab/>
            </w:r>
            <w:r w:rsidRPr="00AC4FBC">
              <w:t>F</w:t>
            </w:r>
            <w:r w:rsidRPr="00AC4FBC">
              <w:rPr>
                <w:vertAlign w:val="subscript"/>
              </w:rPr>
              <w:t>DL_low</w:t>
            </w:r>
            <w:r w:rsidRPr="00AC4FBC">
              <w:t xml:space="preserve"> and F</w:t>
            </w:r>
            <w:r w:rsidRPr="00AC4FBC">
              <w:rPr>
                <w:vertAlign w:val="subscript"/>
              </w:rPr>
              <w:t>DL_high</w:t>
            </w:r>
            <w:r w:rsidRPr="00AC4FBC">
              <w:t xml:space="preserve"> refer to each E-UTRA frequency band specified in Table 5.5-1 </w:t>
            </w:r>
            <w:r w:rsidRPr="00AC4FBC">
              <w:rPr>
                <w:rFonts w:cs="Arial"/>
              </w:rPr>
              <w:t>in TS 36.101 [5] or in Table 5.2-1 in TS 38.101-1 [2]</w:t>
            </w:r>
            <w:r w:rsidRPr="00AC4FBC">
              <w:t>.</w:t>
            </w:r>
          </w:p>
          <w:p w14:paraId="12D5E268" w14:textId="77777777" w:rsidR="0063755A" w:rsidRPr="00AC4FBC" w:rsidRDefault="0063755A" w:rsidP="00E468B6">
            <w:pPr>
              <w:pStyle w:val="TAN"/>
            </w:pPr>
            <w:r w:rsidRPr="00AC4FBC">
              <w:t>NOTE 2:</w:t>
            </w:r>
            <w:r w:rsidRPr="00AC4FBC">
              <w:rPr>
                <w:vertAlign w:val="superscript"/>
              </w:rPr>
              <w:tab/>
            </w:r>
            <w:r w:rsidRPr="00AC4FBC">
              <w:t xml:space="preserve">As exceptions, measurements with a level up to the applicable requirements defined in </w:t>
            </w:r>
            <w:r w:rsidRPr="00AC4FBC">
              <w:rPr>
                <w:rFonts w:cs="Arial"/>
              </w:rPr>
              <w:t xml:space="preserve">Table 6.6.3.1-2 in TS 36.101 [5] and Table 6.5.3.1-2 in TS 38.101-1 [2] </w:t>
            </w:r>
            <w:r w:rsidRPr="00AC4FBC">
              <w:t>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rPr>
                <w:rFonts w:ascii="Times New Roman" w:hAnsi="Times New Roman"/>
                <w:sz w:val="20"/>
              </w:rPr>
              <w:t>,</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7AFAFE9B" w14:textId="4A0FA4DD" w:rsidR="0063755A" w:rsidRPr="00AC2491" w:rsidRDefault="0063755A" w:rsidP="00E468B6">
            <w:pPr>
              <w:pStyle w:val="TAN"/>
            </w:pPr>
            <w:r w:rsidRPr="00AC4FBC">
              <w:rPr>
                <w:rFonts w:cs="Arial"/>
              </w:rPr>
              <w:t>NOTE 3:</w:t>
            </w:r>
            <w:r w:rsidRPr="00AC4FBC">
              <w:rPr>
                <w:rFonts w:cs="Arial"/>
              </w:rPr>
              <w:tab/>
            </w:r>
            <w:r w:rsidRPr="00AC4FBC">
              <w:t>Applicable when co-existence with PHS system operating in 1884.5 - 1915.7 MHz.</w:t>
            </w:r>
          </w:p>
        </w:tc>
      </w:tr>
    </w:tbl>
    <w:p w14:paraId="263298DC" w14:textId="77777777" w:rsidR="0063755A" w:rsidRPr="00AC4FBC" w:rsidRDefault="0063755A" w:rsidP="008E2256"/>
    <w:p w14:paraId="51662DBE" w14:textId="18B2B250" w:rsidR="00AB2B30" w:rsidRPr="00AC4FBC" w:rsidRDefault="008E2256" w:rsidP="00527373">
      <w:pPr>
        <w:pStyle w:val="NO"/>
      </w:pPr>
      <w:r w:rsidRPr="00AC4FBC">
        <w:t>NOTE:</w:t>
      </w:r>
      <w:r w:rsidRPr="00AC4FBC">
        <w:tab/>
        <w:t>To simplify the above Table, E-UTRA band numbers are listed for bands which are specified only for EUTRA operation or both E-UTRA and NR operation. NR band numbers are listed for bands which are specified only for NR operation.</w:t>
      </w:r>
    </w:p>
    <w:p w14:paraId="57F5C0C4" w14:textId="77777777" w:rsidR="00AB2B30" w:rsidRPr="00AC4FBC" w:rsidRDefault="006A7121">
      <w:r w:rsidRPr="00AC4FBC">
        <w:t>The normative reference for this requirement is TS 38.101-3 [4] clause 6.5B.3.2.2.</w:t>
      </w:r>
    </w:p>
    <w:p w14:paraId="09F10AE1" w14:textId="38F7204A" w:rsidR="00AB2B30" w:rsidRPr="00AC4FBC" w:rsidRDefault="006A7121">
      <w:r w:rsidRPr="00AC4FBC">
        <w:t>Exception requirements are applicable for NR but not for E-UTRA within this test. LTE anchor agnostic approach is not applied. E-UTRA configuration is included.</w:t>
      </w:r>
    </w:p>
    <w:p w14:paraId="7F3B0DE3" w14:textId="77777777" w:rsidR="00AB2B30" w:rsidRPr="00AC4FBC" w:rsidRDefault="006A7121">
      <w:pPr>
        <w:pStyle w:val="H6"/>
      </w:pPr>
      <w:bookmarkStart w:id="7068" w:name="_Toc27475818"/>
      <w:bookmarkStart w:id="7069" w:name="_CR6_5B_3_2_2_4"/>
      <w:r w:rsidRPr="00AC4FBC">
        <w:t>6.5B.3.2.2.4</w:t>
      </w:r>
      <w:r w:rsidRPr="00AC4FBC">
        <w:tab/>
        <w:t>Test description</w:t>
      </w:r>
      <w:bookmarkEnd w:id="7068"/>
    </w:p>
    <w:p w14:paraId="1790A77E" w14:textId="77777777" w:rsidR="00AB2B30" w:rsidRPr="00AC4FBC" w:rsidRDefault="006A7121">
      <w:pPr>
        <w:pStyle w:val="H6"/>
      </w:pPr>
      <w:bookmarkStart w:id="7070" w:name="_CR6_5B_3_2_2_4_1"/>
      <w:bookmarkEnd w:id="7069"/>
      <w:r w:rsidRPr="00AC4FBC">
        <w:t>6.5B.3.2.2.4.1</w:t>
      </w:r>
      <w:r w:rsidRPr="00AC4FBC">
        <w:tab/>
        <w:t>Initial conditions</w:t>
      </w:r>
    </w:p>
    <w:bookmarkEnd w:id="7070"/>
    <w:p w14:paraId="23764126"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824278C" w14:textId="134C2D3D" w:rsidR="002014D4" w:rsidRPr="00AC4FBC" w:rsidRDefault="002014D4" w:rsidP="002014D4">
      <w:r w:rsidRPr="00AC4FBC">
        <w:t>The initial test configurations consist of environmental conditions, test frequencies and channel bandwidths based on EN-DC operating bands specified in clause 5.5B.3, and the channel bandwidth combination for E-UTRA and NR component carriers shall follow the value specified in Table 5.3B.1.3-1. All these configurations shall be tested with applicable test parameters for each EN-DC configuration specified in clause 5.3B.1.3 and are shown in Table 6.5B.3.2.2.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562935D0" w14:textId="7AEBDBE1" w:rsidR="00AB2B30" w:rsidRPr="00AC4FBC" w:rsidRDefault="006A7121">
      <w:pPr>
        <w:pStyle w:val="TH"/>
      </w:pPr>
      <w:bookmarkStart w:id="7071" w:name="_CRTable6_5B_3_2_2_4_11"/>
      <w:r w:rsidRPr="00AC4FBC">
        <w:lastRenderedPageBreak/>
        <w:t xml:space="preserve">Table </w:t>
      </w:r>
      <w:bookmarkEnd w:id="7071"/>
      <w:r w:rsidRPr="00AC4FBC">
        <w:t>6.5B.3.2.2.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80522F" w:rsidRPr="00AC4FBC" w14:paraId="683B77A4"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E50AE4C" w14:textId="77777777" w:rsidR="0080522F" w:rsidRPr="00AC4FBC" w:rsidRDefault="0080522F" w:rsidP="003402EA">
            <w:pPr>
              <w:pStyle w:val="TAH"/>
            </w:pPr>
            <w:r w:rsidRPr="00AC4FBC">
              <w:t>Initial Conditions</w:t>
            </w:r>
          </w:p>
        </w:tc>
      </w:tr>
      <w:tr w:rsidR="0080522F" w:rsidRPr="00AC4FBC" w14:paraId="075FF141"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C69CD35" w14:textId="77777777" w:rsidR="0080522F" w:rsidRPr="00AC4FBC" w:rsidRDefault="0080522F" w:rsidP="003402EA">
            <w:pPr>
              <w:pStyle w:val="TAL"/>
            </w:pPr>
            <w:r w:rsidRPr="00AC4FBC">
              <w:t>Test Environment</w:t>
            </w:r>
          </w:p>
          <w:p w14:paraId="11F2430C" w14:textId="77777777" w:rsidR="0080522F" w:rsidRPr="00AC4FBC" w:rsidRDefault="0080522F" w:rsidP="003402EA">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1602E034" w14:textId="77777777" w:rsidR="0080522F" w:rsidRPr="00AC4FBC" w:rsidRDefault="0080522F" w:rsidP="003402EA">
            <w:pPr>
              <w:pStyle w:val="TAL"/>
            </w:pPr>
            <w:r w:rsidRPr="00AC4FBC">
              <w:t>Normal</w:t>
            </w:r>
          </w:p>
        </w:tc>
      </w:tr>
      <w:tr w:rsidR="0080522F" w:rsidRPr="00AC4FBC" w14:paraId="5EF7B673"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6B6ED3C" w14:textId="77777777" w:rsidR="0080522F" w:rsidRPr="00AC4FBC" w:rsidRDefault="0080522F" w:rsidP="003402EA">
            <w:pPr>
              <w:pStyle w:val="TAL"/>
            </w:pPr>
            <w:r w:rsidRPr="00AC4FBC">
              <w:t>Test Frequencies</w:t>
            </w:r>
          </w:p>
          <w:p w14:paraId="32B7C720" w14:textId="77777777" w:rsidR="0080522F" w:rsidRPr="00AC4FBC" w:rsidRDefault="0080522F" w:rsidP="003402EA">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F5EF688" w14:textId="77777777" w:rsidR="0080522F" w:rsidRPr="00AC4FBC" w:rsidRDefault="0080522F" w:rsidP="003402EA">
            <w:pPr>
              <w:pStyle w:val="TAL"/>
            </w:pPr>
            <w:r w:rsidRPr="00AC4FBC">
              <w:t>Low with maxWgap</w:t>
            </w:r>
          </w:p>
          <w:p w14:paraId="0924AC6E" w14:textId="77777777" w:rsidR="0080522F" w:rsidRPr="00AC4FBC" w:rsidRDefault="0080522F" w:rsidP="003402EA">
            <w:pPr>
              <w:pStyle w:val="TAL"/>
            </w:pPr>
            <w:r w:rsidRPr="00AC4FBC">
              <w:t>High with maxWgap</w:t>
            </w:r>
          </w:p>
        </w:tc>
      </w:tr>
      <w:tr w:rsidR="0080522F" w:rsidRPr="00AC4FBC" w14:paraId="42DD0061"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601F4659" w14:textId="77777777" w:rsidR="0080522F" w:rsidRPr="00AC4FBC" w:rsidRDefault="0080522F" w:rsidP="003402EA">
            <w:pPr>
              <w:pStyle w:val="TAL"/>
            </w:pPr>
            <w:r w:rsidRPr="00AC4FBC">
              <w:rPr>
                <w:bCs/>
              </w:rPr>
              <w:t>Test EN-DC bandwidth combination</w:t>
            </w:r>
            <w:r w:rsidRPr="00AC4FBC">
              <w:t xml:space="preserve"> as specified in Table 5.3B.1.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2ADAA5BE" w14:textId="77777777" w:rsidR="0080522F" w:rsidRPr="00AC4FBC" w:rsidRDefault="0080522F" w:rsidP="003402EA">
            <w:pPr>
              <w:pStyle w:val="TAL"/>
              <w:rPr>
                <w:vertAlign w:val="subscript"/>
              </w:rPr>
            </w:pPr>
            <w:r w:rsidRPr="00AC4FBC">
              <w:t>Lowest and Highest N</w:t>
            </w:r>
            <w:r w:rsidRPr="00AC4FBC">
              <w:rPr>
                <w:vertAlign w:val="subscript"/>
              </w:rPr>
              <w:t>RB_agg</w:t>
            </w:r>
          </w:p>
          <w:p w14:paraId="21152299" w14:textId="77777777" w:rsidR="0080522F" w:rsidRPr="00AC4FBC" w:rsidRDefault="0080522F" w:rsidP="003402EA">
            <w:pPr>
              <w:pStyle w:val="TAL"/>
            </w:pPr>
            <w:r w:rsidRPr="00AC4FBC">
              <w:t>(NOTE 3)</w:t>
            </w:r>
          </w:p>
        </w:tc>
      </w:tr>
      <w:tr w:rsidR="0080522F" w:rsidRPr="00AC4FBC" w14:paraId="5429194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36456F1" w14:textId="77777777" w:rsidR="0080522F" w:rsidRPr="00AC4FBC" w:rsidRDefault="0080522F" w:rsidP="003402EA">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2B681CE4" w14:textId="77777777" w:rsidR="0080522F" w:rsidRPr="00AC4FBC" w:rsidRDefault="0080522F" w:rsidP="003402EA">
            <w:pPr>
              <w:pStyle w:val="TAL"/>
            </w:pPr>
            <w:r w:rsidRPr="00AC4FBC">
              <w:t>Lowest SCS per Channel Bandwidth</w:t>
            </w:r>
          </w:p>
        </w:tc>
      </w:tr>
      <w:tr w:rsidR="0080522F" w:rsidRPr="00AC4FBC" w14:paraId="13DDF440"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47BC0A24" w14:textId="77777777" w:rsidR="0080522F" w:rsidRPr="00AC4FBC" w:rsidRDefault="0080522F" w:rsidP="003402EA">
            <w:pPr>
              <w:pStyle w:val="TAH"/>
            </w:pPr>
            <w:r w:rsidRPr="00AC4FBC">
              <w:t>Test Parameters</w:t>
            </w:r>
          </w:p>
        </w:tc>
      </w:tr>
      <w:tr w:rsidR="0080522F" w:rsidRPr="00AC4FBC" w14:paraId="66F088C1"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44F007AD" w14:textId="77777777" w:rsidR="0080522F" w:rsidRPr="00AC4FBC" w:rsidRDefault="0080522F" w:rsidP="003402EA">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47635C2D" w14:textId="77777777" w:rsidR="0080522F" w:rsidRPr="00AC4FBC" w:rsidRDefault="0080522F" w:rsidP="003402EA">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49D40C81" w14:textId="77777777" w:rsidR="0080522F" w:rsidRPr="00AC4FBC" w:rsidRDefault="0080522F" w:rsidP="003402EA">
            <w:pPr>
              <w:pStyle w:val="TAH"/>
            </w:pPr>
            <w:r w:rsidRPr="00AC4FBC">
              <w:t>EN-DC Uplink Configuration</w:t>
            </w:r>
          </w:p>
        </w:tc>
      </w:tr>
      <w:tr w:rsidR="0080522F" w:rsidRPr="00AC4FBC" w14:paraId="6FDDC213" w14:textId="77777777" w:rsidTr="003402EA">
        <w:trPr>
          <w:jc w:val="center"/>
        </w:trPr>
        <w:tc>
          <w:tcPr>
            <w:tcW w:w="1404" w:type="dxa"/>
            <w:vMerge/>
            <w:tcBorders>
              <w:left w:val="single" w:sz="4" w:space="0" w:color="auto"/>
              <w:right w:val="single" w:sz="4" w:space="0" w:color="auto"/>
            </w:tcBorders>
          </w:tcPr>
          <w:p w14:paraId="34BB306D" w14:textId="77777777" w:rsidR="0080522F" w:rsidRPr="00AC4FBC" w:rsidRDefault="0080522F" w:rsidP="003402EA">
            <w:pPr>
              <w:pStyle w:val="TAH"/>
            </w:pPr>
          </w:p>
        </w:tc>
        <w:tc>
          <w:tcPr>
            <w:tcW w:w="2126" w:type="dxa"/>
            <w:vMerge/>
            <w:tcBorders>
              <w:left w:val="single" w:sz="4" w:space="0" w:color="auto"/>
              <w:right w:val="single" w:sz="4" w:space="0" w:color="auto"/>
            </w:tcBorders>
          </w:tcPr>
          <w:p w14:paraId="0C3D970C" w14:textId="77777777" w:rsidR="0080522F" w:rsidRPr="00AC4FBC" w:rsidRDefault="0080522F"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31D86BD8" w14:textId="77777777" w:rsidR="0080522F" w:rsidRPr="00AC4FBC" w:rsidRDefault="0080522F" w:rsidP="003402EA">
            <w:pPr>
              <w:pStyle w:val="TAH"/>
            </w:pPr>
            <w:r w:rsidRPr="00AC4FBC">
              <w:t>E-UTRA Cell</w:t>
            </w:r>
          </w:p>
        </w:tc>
        <w:tc>
          <w:tcPr>
            <w:tcW w:w="2820" w:type="dxa"/>
            <w:gridSpan w:val="2"/>
            <w:tcBorders>
              <w:top w:val="single" w:sz="4" w:space="0" w:color="auto"/>
              <w:left w:val="single" w:sz="4" w:space="0" w:color="auto"/>
              <w:bottom w:val="single" w:sz="4" w:space="0" w:color="auto"/>
              <w:right w:val="single" w:sz="4" w:space="0" w:color="auto"/>
            </w:tcBorders>
          </w:tcPr>
          <w:p w14:paraId="56AE180E" w14:textId="77777777" w:rsidR="0080522F" w:rsidRPr="00AC4FBC" w:rsidRDefault="0080522F" w:rsidP="003402EA">
            <w:pPr>
              <w:pStyle w:val="TAH"/>
            </w:pPr>
            <w:r w:rsidRPr="00AC4FBC">
              <w:t>NR Cell</w:t>
            </w:r>
          </w:p>
        </w:tc>
      </w:tr>
      <w:tr w:rsidR="0080522F" w:rsidRPr="00AC4FBC" w14:paraId="53493B1A" w14:textId="77777777" w:rsidTr="00C55BA5">
        <w:trPr>
          <w:cantSplit/>
          <w:trHeight w:val="176"/>
          <w:jc w:val="center"/>
        </w:trPr>
        <w:tc>
          <w:tcPr>
            <w:tcW w:w="1404" w:type="dxa"/>
            <w:vMerge/>
            <w:tcBorders>
              <w:left w:val="single" w:sz="4" w:space="0" w:color="auto"/>
              <w:bottom w:val="single" w:sz="4" w:space="0" w:color="auto"/>
              <w:right w:val="single" w:sz="4" w:space="0" w:color="auto"/>
            </w:tcBorders>
          </w:tcPr>
          <w:p w14:paraId="296B4FCF" w14:textId="77777777" w:rsidR="0080522F" w:rsidRPr="00AC4FBC" w:rsidRDefault="0080522F" w:rsidP="003402EA">
            <w:pPr>
              <w:pStyle w:val="TAH"/>
            </w:pPr>
          </w:p>
        </w:tc>
        <w:tc>
          <w:tcPr>
            <w:tcW w:w="2126" w:type="dxa"/>
            <w:vMerge/>
            <w:tcBorders>
              <w:left w:val="single" w:sz="4" w:space="0" w:color="auto"/>
              <w:bottom w:val="single" w:sz="4" w:space="0" w:color="auto"/>
              <w:right w:val="single" w:sz="4" w:space="0" w:color="auto"/>
            </w:tcBorders>
          </w:tcPr>
          <w:p w14:paraId="14E18A40" w14:textId="77777777" w:rsidR="0080522F" w:rsidRPr="00AC4FBC" w:rsidRDefault="0080522F"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2B8168C2" w14:textId="77777777" w:rsidR="0080522F" w:rsidRPr="00AC4FBC" w:rsidRDefault="0080522F" w:rsidP="003402EA">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1E9C9419" w14:textId="77777777" w:rsidR="0080522F" w:rsidRPr="00AC4FBC" w:rsidRDefault="0080522F" w:rsidP="003402EA">
            <w:pPr>
              <w:pStyle w:val="TAH"/>
            </w:pPr>
            <w:r w:rsidRPr="00AC4FBC">
              <w:t>RB allocation</w:t>
            </w:r>
          </w:p>
          <w:p w14:paraId="77EA50B4" w14:textId="77777777" w:rsidR="0080522F" w:rsidRPr="00AC4FBC" w:rsidRDefault="0080522F" w:rsidP="003402EA">
            <w:pPr>
              <w:pStyle w:val="TAH"/>
            </w:pPr>
            <w:r w:rsidRPr="00AC4FBC">
              <w:t>(NOTE 2)</w:t>
            </w:r>
          </w:p>
        </w:tc>
        <w:tc>
          <w:tcPr>
            <w:tcW w:w="1276" w:type="dxa"/>
            <w:tcBorders>
              <w:top w:val="single" w:sz="4" w:space="0" w:color="auto"/>
              <w:left w:val="single" w:sz="4" w:space="0" w:color="auto"/>
              <w:bottom w:val="single" w:sz="4" w:space="0" w:color="auto"/>
              <w:right w:val="single" w:sz="4" w:space="0" w:color="auto"/>
            </w:tcBorders>
          </w:tcPr>
          <w:p w14:paraId="7327107C" w14:textId="77777777" w:rsidR="0080522F" w:rsidRPr="00AC4FBC" w:rsidRDefault="0080522F" w:rsidP="003402EA">
            <w:pPr>
              <w:pStyle w:val="TAH"/>
            </w:pPr>
            <w:r w:rsidRPr="00AC4FBC">
              <w:t>Modulation</w:t>
            </w:r>
          </w:p>
        </w:tc>
        <w:tc>
          <w:tcPr>
            <w:tcW w:w="1544" w:type="dxa"/>
            <w:tcBorders>
              <w:top w:val="single" w:sz="4" w:space="0" w:color="auto"/>
              <w:left w:val="single" w:sz="4" w:space="0" w:color="auto"/>
              <w:bottom w:val="single" w:sz="4" w:space="0" w:color="auto"/>
              <w:right w:val="single" w:sz="4" w:space="0" w:color="auto"/>
            </w:tcBorders>
          </w:tcPr>
          <w:p w14:paraId="3CB05211" w14:textId="77777777" w:rsidR="0080522F" w:rsidRPr="00AC4FBC" w:rsidRDefault="0080522F" w:rsidP="003402EA">
            <w:pPr>
              <w:pStyle w:val="TAH"/>
            </w:pPr>
            <w:r w:rsidRPr="00AC4FBC">
              <w:t>RB allocation (NOTE 1)</w:t>
            </w:r>
          </w:p>
        </w:tc>
      </w:tr>
      <w:tr w:rsidR="0080522F" w:rsidRPr="00AC4FBC" w14:paraId="4FD2525A" w14:textId="77777777" w:rsidTr="00C55BA5">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3B6D47FC" w14:textId="77777777" w:rsidR="0080522F" w:rsidRPr="00AC4FBC" w:rsidRDefault="0080522F" w:rsidP="003402EA">
            <w:pPr>
              <w:pStyle w:val="TAC"/>
            </w:pPr>
            <w:r w:rsidRPr="00AC4FBC">
              <w:t>1</w:t>
            </w:r>
          </w:p>
        </w:tc>
        <w:tc>
          <w:tcPr>
            <w:tcW w:w="2126" w:type="dxa"/>
            <w:vMerge w:val="restart"/>
            <w:tcBorders>
              <w:top w:val="single" w:sz="4" w:space="0" w:color="auto"/>
              <w:left w:val="single" w:sz="4" w:space="0" w:color="auto"/>
              <w:right w:val="single" w:sz="4" w:space="0" w:color="auto"/>
            </w:tcBorders>
            <w:vAlign w:val="center"/>
            <w:hideMark/>
          </w:tcPr>
          <w:p w14:paraId="6A6F6BD5" w14:textId="77777777" w:rsidR="0080522F" w:rsidRPr="00AC4FBC" w:rsidRDefault="0080522F" w:rsidP="003402EA">
            <w:pPr>
              <w:pStyle w:val="TAC"/>
            </w:pPr>
            <w:r w:rsidRPr="00AC4FBC">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88A9B0" w14:textId="77777777" w:rsidR="0080522F" w:rsidRPr="00AC4FBC" w:rsidRDefault="0080522F"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48E2A093" w14:textId="77777777" w:rsidR="0080522F" w:rsidRPr="00AC4FBC" w:rsidRDefault="0080522F" w:rsidP="003402EA">
            <w:pPr>
              <w:pStyle w:val="TAC"/>
            </w:pPr>
            <w:r w:rsidRPr="00AC4FBC">
              <w:rPr>
                <w:lang w:eastAsia="zh-CN"/>
              </w:rPr>
              <w:t>Outer_1RB_Left</w:t>
            </w:r>
          </w:p>
        </w:tc>
        <w:tc>
          <w:tcPr>
            <w:tcW w:w="1276" w:type="dxa"/>
            <w:tcBorders>
              <w:top w:val="single" w:sz="4" w:space="0" w:color="auto"/>
              <w:left w:val="single" w:sz="4" w:space="0" w:color="auto"/>
              <w:bottom w:val="single" w:sz="4" w:space="0" w:color="auto"/>
              <w:right w:val="single" w:sz="4" w:space="0" w:color="auto"/>
            </w:tcBorders>
          </w:tcPr>
          <w:p w14:paraId="393706DD" w14:textId="77777777" w:rsidR="0080522F" w:rsidRPr="00AC4FBC" w:rsidRDefault="0080522F"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0F0F0F80" w14:textId="77777777" w:rsidR="0080522F" w:rsidRPr="00AC4FBC" w:rsidRDefault="0080522F" w:rsidP="003402EA">
            <w:pPr>
              <w:pStyle w:val="TAC"/>
            </w:pPr>
            <w:r w:rsidRPr="00AC4FBC">
              <w:rPr>
                <w:lang w:eastAsia="zh-CN"/>
              </w:rPr>
              <w:t>Edge_1RB_Right</w:t>
            </w:r>
          </w:p>
        </w:tc>
      </w:tr>
      <w:tr w:rsidR="0080522F" w:rsidRPr="00AC4FBC" w14:paraId="1591F7D0" w14:textId="77777777" w:rsidTr="00C55BA5">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52AE3105" w14:textId="77777777" w:rsidR="0080522F" w:rsidRPr="00AC4FBC" w:rsidRDefault="0080522F" w:rsidP="003402EA">
            <w:pPr>
              <w:pStyle w:val="TAC"/>
            </w:pPr>
            <w:r w:rsidRPr="00AC4FBC">
              <w:t>2</w:t>
            </w:r>
          </w:p>
        </w:tc>
        <w:tc>
          <w:tcPr>
            <w:tcW w:w="2126" w:type="dxa"/>
            <w:vMerge/>
            <w:tcBorders>
              <w:left w:val="single" w:sz="4" w:space="0" w:color="auto"/>
              <w:right w:val="single" w:sz="4" w:space="0" w:color="auto"/>
            </w:tcBorders>
            <w:vAlign w:val="center"/>
          </w:tcPr>
          <w:p w14:paraId="7F9B5CFC" w14:textId="77777777" w:rsidR="0080522F" w:rsidRPr="00AC4FBC" w:rsidRDefault="0080522F"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64B3D64" w14:textId="77777777" w:rsidR="0080522F" w:rsidRPr="00AC4FBC" w:rsidRDefault="0080522F"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0F7ED2F6" w14:textId="77777777" w:rsidR="0080522F" w:rsidRPr="00AC4FBC" w:rsidRDefault="0080522F" w:rsidP="003402EA">
            <w:pPr>
              <w:pStyle w:val="TAC"/>
            </w:pPr>
            <w:r w:rsidRPr="00AC4FBC">
              <w:rPr>
                <w:lang w:eastAsia="zh-CN"/>
              </w:rPr>
              <w:t>Outer_Full</w:t>
            </w:r>
          </w:p>
        </w:tc>
        <w:tc>
          <w:tcPr>
            <w:tcW w:w="1276" w:type="dxa"/>
            <w:tcBorders>
              <w:top w:val="single" w:sz="4" w:space="0" w:color="auto"/>
              <w:left w:val="single" w:sz="4" w:space="0" w:color="auto"/>
              <w:bottom w:val="single" w:sz="4" w:space="0" w:color="auto"/>
              <w:right w:val="single" w:sz="4" w:space="0" w:color="auto"/>
            </w:tcBorders>
          </w:tcPr>
          <w:p w14:paraId="0F6FF299" w14:textId="77777777" w:rsidR="0080522F" w:rsidRPr="00AC4FBC" w:rsidRDefault="0080522F"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54BA9925" w14:textId="77777777" w:rsidR="0080522F" w:rsidRPr="00AC4FBC" w:rsidRDefault="0080522F" w:rsidP="003402EA">
            <w:pPr>
              <w:pStyle w:val="TAC"/>
            </w:pPr>
            <w:r w:rsidRPr="00AC4FBC">
              <w:rPr>
                <w:lang w:eastAsia="zh-CN"/>
              </w:rPr>
              <w:t>Outer_Full</w:t>
            </w:r>
          </w:p>
        </w:tc>
      </w:tr>
      <w:tr w:rsidR="0080522F" w:rsidRPr="00AC4FBC" w14:paraId="1911C99F"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BDC9219" w14:textId="77777777" w:rsidR="0080522F" w:rsidRPr="00AC4FBC" w:rsidRDefault="0080522F" w:rsidP="003402EA">
            <w:pPr>
              <w:pStyle w:val="TAN"/>
            </w:pPr>
            <w:r w:rsidRPr="00AC4FBC">
              <w:t>NOTE 1:</w:t>
            </w:r>
            <w:r w:rsidRPr="00AC4FBC">
              <w:tab/>
              <w:t>The specific configuration of each RB allocation is defined in Table 6.1-1 in TS 38.521-1 [8].</w:t>
            </w:r>
          </w:p>
          <w:p w14:paraId="77DD9103" w14:textId="77777777" w:rsidR="0080522F" w:rsidRPr="00AC4FBC" w:rsidRDefault="0080522F" w:rsidP="003402EA">
            <w:pPr>
              <w:pStyle w:val="TAN"/>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r w:rsidRPr="00AC4FBC">
              <w:rPr>
                <w:lang w:eastAsia="ja-JP"/>
              </w:rPr>
              <w:t>. Outer_1RB_Left defined as 1 RB allocated at the left edge of the E-UTRA component. Outer_1RB_Right defined as 1 RB allocated at the right edge of the E-UTRA component.</w:t>
            </w:r>
          </w:p>
          <w:p w14:paraId="0A110852" w14:textId="77777777" w:rsidR="0080522F" w:rsidRPr="00AC4FBC" w:rsidRDefault="0080522F" w:rsidP="003402EA">
            <w:pPr>
              <w:pStyle w:val="TAN"/>
            </w:pPr>
            <w:r w:rsidRPr="00AC4FBC">
              <w:t>NOTE 3:</w:t>
            </w:r>
            <w:r w:rsidRPr="00AC4FBC">
              <w:tab/>
              <w:t>If the UE supports multiple CC Combinations in the EN-DC Configuration with the same aggregated channel BW, only the combination with the highest NR BW is tested.</w:t>
            </w:r>
          </w:p>
          <w:p w14:paraId="4A78D860" w14:textId="77777777" w:rsidR="0080522F" w:rsidRPr="00AC4FBC" w:rsidRDefault="0080522F" w:rsidP="003402EA">
            <w:pPr>
              <w:pStyle w:val="TAN"/>
              <w:rPr>
                <w:rFonts w:cs="v5.0.0"/>
              </w:rPr>
            </w:pPr>
            <w:r w:rsidRPr="00AC4FBC">
              <w:t>NOTE 4:</w:t>
            </w:r>
            <w:r w:rsidRPr="00AC4FBC">
              <w:rPr>
                <w:color w:val="000000"/>
              </w:rPr>
              <w:tab/>
              <w:t xml:space="preserve">The test configuration applies to intra-band non-contiguous EN-DC indicating support of </w:t>
            </w:r>
            <w:r w:rsidRPr="00AC4FBC">
              <w:rPr>
                <w:lang w:eastAsia="fi-FI"/>
              </w:rPr>
              <w:t>dual simultaneous UL as defined in clause 5.5B.3.</w:t>
            </w:r>
          </w:p>
        </w:tc>
      </w:tr>
    </w:tbl>
    <w:p w14:paraId="68EA7CEE" w14:textId="77777777" w:rsidR="00AB2B30" w:rsidRPr="00AC4FBC" w:rsidRDefault="00AB2B30"/>
    <w:p w14:paraId="06C79CE4" w14:textId="77777777" w:rsidR="00AB2B30" w:rsidRPr="00AC4FBC" w:rsidRDefault="006A7121">
      <w:pPr>
        <w:pStyle w:val="B10"/>
      </w:pPr>
      <w:r w:rsidRPr="00AC4FBC">
        <w:t>1.</w:t>
      </w:r>
      <w:r w:rsidRPr="00AC4FBC">
        <w:tab/>
        <w:t>Connect the SS to the UE antenna connectors as shown in TS 38.508-1 [6] Annex A, Figure A.3.1.1.1 for SS diagram and clause A.3.2.1 for UE diagram.</w:t>
      </w:r>
    </w:p>
    <w:p w14:paraId="32DA95EB" w14:textId="77777777" w:rsidR="00AB2B30" w:rsidRPr="00AC4FBC" w:rsidRDefault="006A7121">
      <w:pPr>
        <w:pStyle w:val="B10"/>
      </w:pPr>
      <w:r w:rsidRPr="00AC4FBC">
        <w:t>2.</w:t>
      </w:r>
      <w:r w:rsidRPr="00AC4FBC">
        <w:tab/>
        <w:t>The parameter settings for the cell are set up according to TS 38.508-1 [6] clause 4.4.3.</w:t>
      </w:r>
    </w:p>
    <w:p w14:paraId="06B62FF7" w14:textId="354F9D62" w:rsidR="00AB2B30" w:rsidRPr="00AC4FBC" w:rsidRDefault="006A7121">
      <w:pPr>
        <w:pStyle w:val="B10"/>
      </w:pPr>
      <w:r w:rsidRPr="00AC4FBC">
        <w:t>3.</w:t>
      </w:r>
      <w:r w:rsidRPr="00AC4FBC">
        <w:tab/>
        <w:t>E-UTRA downlink signals are initially set up according to Annex C</w:t>
      </w:r>
      <w:r w:rsidR="0080522F" w:rsidRPr="00AC4FBC">
        <w:t>.</w:t>
      </w:r>
      <w:r w:rsidRPr="00AC4FBC">
        <w:t>0, C.1 and C.3.0, and uplink signals according to Annex H.1 and H.3.0 of TS 36.521-1 [10].</w:t>
      </w:r>
    </w:p>
    <w:p w14:paraId="165AD72C" w14:textId="77777777" w:rsidR="00AB2B30" w:rsidRPr="00AC4FBC" w:rsidRDefault="006A7121">
      <w:pPr>
        <w:pStyle w:val="B10"/>
      </w:pPr>
      <w:r w:rsidRPr="00AC4FBC">
        <w:t>4.</w:t>
      </w:r>
      <w:r w:rsidRPr="00AC4FBC">
        <w:tab/>
        <w:t>NR downlink signals are initially set up according to Annex C.0, C.1 and C.2, and uplink signals according to Annex G.0, G.1, G.2, G.3.0 of TS 38.521-1 [8].</w:t>
      </w:r>
    </w:p>
    <w:p w14:paraId="12680839" w14:textId="6C7039DA" w:rsidR="002014D4" w:rsidRPr="00AC4FBC" w:rsidRDefault="006A7121" w:rsidP="002014D4">
      <w:pPr>
        <w:pStyle w:val="B10"/>
      </w:pPr>
      <w:r w:rsidRPr="00AC4FBC">
        <w:t>5.</w:t>
      </w:r>
      <w:r w:rsidRPr="00AC4FBC">
        <w:tab/>
      </w:r>
      <w:r w:rsidR="002014D4" w:rsidRPr="00AC4FBC">
        <w:t xml:space="preserve">The UL Reference Measurement channels are set for E-UTRA CG and NR CG respectively. </w:t>
      </w:r>
    </w:p>
    <w:p w14:paraId="142DC9B8" w14:textId="3C1040B5" w:rsidR="00AB2B30" w:rsidRPr="00AC4FBC" w:rsidRDefault="0080522F">
      <w:pPr>
        <w:pStyle w:val="B10"/>
      </w:pPr>
      <w:r w:rsidRPr="00AC4FBC">
        <w:t>6</w:t>
      </w:r>
      <w:r w:rsidR="006A7121" w:rsidRPr="00AC4FBC">
        <w:t>.</w:t>
      </w:r>
      <w:r w:rsidR="006A7121" w:rsidRPr="00AC4FBC">
        <w:tab/>
        <w:t>Propagation conditions are set according to TS 36.521-1 [10] Annex B and TS 38.521-1 [8] Annex B for E-UTRA link and NR link respectively.</w:t>
      </w:r>
    </w:p>
    <w:p w14:paraId="0E0E56CD" w14:textId="77777777" w:rsidR="00C93DF7" w:rsidRPr="00AC4FBC" w:rsidRDefault="0080522F" w:rsidP="00C93DF7">
      <w:pPr>
        <w:pStyle w:val="B10"/>
      </w:pPr>
      <w:r w:rsidRPr="00AC4FBC">
        <w:t>7</w:t>
      </w:r>
      <w:r w:rsidR="006A7121" w:rsidRPr="00AC4FBC">
        <w:t>.</w:t>
      </w:r>
      <w:r w:rsidR="006A7121" w:rsidRPr="00AC4FBC">
        <w:tab/>
        <w:t xml:space="preserve">Ensure the UE is in state RRC_CONNECTED with generic procedure parameters Connectivity EN-DC, DC bearer </w:t>
      </w:r>
      <w:r w:rsidR="006A7121" w:rsidRPr="00AC4FBC">
        <w:rPr>
          <w:i/>
        </w:rPr>
        <w:t>MCG</w:t>
      </w:r>
      <w:r w:rsidR="006A7121" w:rsidRPr="00AC4FBC">
        <w:t xml:space="preserve"> and </w:t>
      </w:r>
      <w:r w:rsidR="006A7121" w:rsidRPr="00AC4FBC">
        <w:rPr>
          <w:i/>
        </w:rPr>
        <w:t xml:space="preserve">SCG, </w:t>
      </w:r>
      <w:r w:rsidR="006A7121" w:rsidRPr="00AC4FBC">
        <w:t xml:space="preserve">Connected without release </w:t>
      </w:r>
      <w:r w:rsidR="006A7121" w:rsidRPr="00AC4FBC">
        <w:rPr>
          <w:i/>
        </w:rPr>
        <w:t xml:space="preserve">On </w:t>
      </w:r>
      <w:r w:rsidR="006A7121" w:rsidRPr="00AC4FBC">
        <w:t>according to TS 38.508-1 [6] clause 4.5. Message contents are defined in clause 6.5B.3.2.2.4.3.</w:t>
      </w:r>
    </w:p>
    <w:p w14:paraId="3BA041CE" w14:textId="4244F47B" w:rsidR="00AB2B30" w:rsidRPr="00AC4FBC" w:rsidRDefault="007B7375" w:rsidP="00C93DF7">
      <w:pPr>
        <w:pStyle w:val="B10"/>
      </w:pPr>
      <w:r w:rsidRPr="00AC4FBC">
        <w:t>8.</w:t>
      </w:r>
      <w:r w:rsidRPr="00AC4FBC">
        <w:tab/>
        <w:t>When E-UTRA and NR bands are TDD, ensure the same uplink-downlink configuration by giving SCG a delay of 3 E-UTRA subframes, or by giving MCG a delay of 2 subframes.</w:t>
      </w:r>
    </w:p>
    <w:p w14:paraId="0E094AE3" w14:textId="77777777" w:rsidR="00AB2B30" w:rsidRPr="00AC4FBC" w:rsidRDefault="006A7121">
      <w:pPr>
        <w:pStyle w:val="H6"/>
      </w:pPr>
      <w:bookmarkStart w:id="7072" w:name="_CR6_5B_3_2_2_4_2"/>
      <w:r w:rsidRPr="00AC4FBC">
        <w:t>6.5B.3.2.2.4.2</w:t>
      </w:r>
      <w:r w:rsidRPr="00AC4FBC">
        <w:tab/>
        <w:t>Test Procedure</w:t>
      </w:r>
    </w:p>
    <w:bookmarkEnd w:id="7072"/>
    <w:p w14:paraId="158AB225" w14:textId="77777777" w:rsidR="00AB2B30" w:rsidRPr="00AC4FBC" w:rsidRDefault="006A7121">
      <w:pPr>
        <w:pStyle w:val="B10"/>
      </w:pPr>
      <w:r w:rsidRPr="00AC4FBC">
        <w:t>1.</w:t>
      </w:r>
      <w:r w:rsidRPr="00AC4FBC">
        <w:tab/>
        <w:t>E-UTRA SS sends uplink scheduling information for each UL HARQ process via PDCCH DCI format 0 for C_RNTI to schedule the UL RMC according to Table 6.5B.3.2.2.4.1-1. Since the UE has no payload data to send, the UE transmits uplink MAC padding bits on the UL RMC.</w:t>
      </w:r>
    </w:p>
    <w:p w14:paraId="04E0FA74" w14:textId="6B0B12C5" w:rsidR="00AB2B30" w:rsidRPr="00AC4FBC" w:rsidRDefault="006A7121">
      <w:pPr>
        <w:pStyle w:val="B10"/>
      </w:pPr>
      <w:r w:rsidRPr="00AC4FBC">
        <w:t>2.</w:t>
      </w:r>
      <w:r w:rsidRPr="00AC4FBC">
        <w:tab/>
        <w:t>NR SS sends uplink scheduling information for each UL HARQ process via PDCCH DCI format 0_1 for C_RNTI to schedule the UL RMC according to Table 6.5B.3.2.2.4.1-1. Since the UE has no payload data to send, the UE transmits uplink MAC padding bits on the UL RMC.</w:t>
      </w:r>
    </w:p>
    <w:p w14:paraId="45F4F2C8" w14:textId="77777777" w:rsidR="00AB2B30" w:rsidRPr="00AC4FBC" w:rsidRDefault="006A7121">
      <w:pPr>
        <w:pStyle w:val="B10"/>
      </w:pPr>
      <w:r w:rsidRPr="00AC4FBC">
        <w:lastRenderedPageBreak/>
        <w:t>3.</w:t>
      </w:r>
      <w:r w:rsidRPr="00AC4FBC">
        <w:tab/>
        <w:t>Send continuously uplink power control "up" commands to the UE for both NR and E-UTRA carriers until the UE transmits at its P</w:t>
      </w:r>
      <w:r w:rsidRPr="00AC4FBC">
        <w:rPr>
          <w:vertAlign w:val="subscript"/>
        </w:rPr>
        <w:t>UMAX</w:t>
      </w:r>
      <w:r w:rsidRPr="00AC4FBC">
        <w:t xml:space="preserve"> level; allow at least 200 ms starting from the first TPC command in this step for the UE to reach P</w:t>
      </w:r>
      <w:r w:rsidRPr="00AC4FBC">
        <w:rPr>
          <w:vertAlign w:val="subscript"/>
        </w:rPr>
        <w:t>UMAX</w:t>
      </w:r>
      <w:r w:rsidRPr="00AC4FBC">
        <w:t xml:space="preserve"> level.</w:t>
      </w:r>
    </w:p>
    <w:p w14:paraId="4A6045AA" w14:textId="29F563EA" w:rsidR="008537C7" w:rsidRPr="000E7957" w:rsidRDefault="006A7121" w:rsidP="008537C7">
      <w:pPr>
        <w:pStyle w:val="B10"/>
      </w:pPr>
      <w:r w:rsidRPr="00AC4FBC">
        <w:rPr>
          <w:lang w:eastAsia="ja-JP"/>
        </w:rPr>
        <w:t>4</w:t>
      </w:r>
      <w:r w:rsidRPr="00AC4FBC">
        <w:t>.</w:t>
      </w:r>
      <w:r w:rsidRPr="00AC4FBC">
        <w:tab/>
        <w:t xml:space="preserve">Measure the power of the transmitted signal with a measurement filter of bandwidths according to </w:t>
      </w:r>
      <w:r w:rsidR="008E2256" w:rsidRPr="00AC4FBC">
        <w:t xml:space="preserve">Table </w:t>
      </w:r>
      <w:r w:rsidRPr="00AC4FBC">
        <w:t xml:space="preserve">6.5B.3.2.2.3-1. The centre frequency of the filter shall be stepped in contiguous steps according to the same table. The measured power shall be </w:t>
      </w:r>
      <w:r w:rsidR="0080522F" w:rsidRPr="00AC4FBC">
        <w:t xml:space="preserve">verified </w:t>
      </w:r>
      <w:r w:rsidRPr="00AC4FBC">
        <w:t xml:space="preserve">for each step. The measurement period shall capture the active time </w:t>
      </w:r>
      <w:bookmarkStart w:id="7073" w:name="_Hlk528860525"/>
      <w:r w:rsidR="00D65F24" w:rsidRPr="00AC4FBC">
        <w:t>slots. During measurement the spectrum analyser shall be set to 'Detector' = RMS.</w:t>
      </w:r>
      <w:ins w:id="7074" w:author="1784" w:date="2024-03-27T13:57:00Z">
        <w:r w:rsidR="00181979" w:rsidRPr="00980CFA">
          <w:rPr>
            <w:lang w:eastAsia="zh-CN"/>
          </w:rPr>
          <w:t xml:space="preserve"> </w:t>
        </w:r>
        <w:r w:rsidR="00181979" w:rsidRPr="00980CFA">
          <w:rPr>
            <w:rFonts w:hint="eastAsia"/>
            <w:lang w:eastAsia="zh-CN"/>
          </w:rPr>
          <w:t>If</w:t>
        </w:r>
        <w:r w:rsidR="00181979" w:rsidRPr="00980CFA">
          <w:t xml:space="preserve"> </w:t>
        </w:r>
        <w:r w:rsidR="00181979" w:rsidRPr="00980CFA">
          <w:rPr>
            <w:lang w:eastAsia="zh-CN"/>
          </w:rPr>
          <w:t>the sweep count is higher than one, the trace mode shall be average.</w:t>
        </w:r>
      </w:ins>
    </w:p>
    <w:p w14:paraId="281190C9" w14:textId="34FCE5B5" w:rsidR="00461E32" w:rsidRPr="00AC4FBC" w:rsidRDefault="00461E32" w:rsidP="008537C7">
      <w:pPr>
        <w:pStyle w:val="B10"/>
      </w:pPr>
    </w:p>
    <w:p w14:paraId="25FBAFA4" w14:textId="77777777" w:rsidR="00AB2B30" w:rsidRPr="00AC4FBC" w:rsidRDefault="006A7121">
      <w:pPr>
        <w:pStyle w:val="H6"/>
      </w:pPr>
      <w:bookmarkStart w:id="7075" w:name="_CR6_5B_3_2_2_4_3"/>
      <w:r w:rsidRPr="00AC4FBC">
        <w:t>6.5B.3.2.2.4.3</w:t>
      </w:r>
      <w:bookmarkEnd w:id="7073"/>
      <w:r w:rsidRPr="00AC4FBC">
        <w:tab/>
        <w:t>Message Contents</w:t>
      </w:r>
    </w:p>
    <w:bookmarkEnd w:id="7075"/>
    <w:p w14:paraId="438DDFE6" w14:textId="68B15EC6" w:rsidR="00AB2B30" w:rsidRPr="00AC4FBC" w:rsidRDefault="006A7121">
      <w:r w:rsidRPr="00AC4FBC">
        <w:t>Message contents are according to TS 3</w:t>
      </w:r>
      <w:r w:rsidR="00461E32" w:rsidRPr="00AC4FBC">
        <w:t>6</w:t>
      </w:r>
      <w:r w:rsidRPr="00AC4FBC">
        <w:t>.508 [</w:t>
      </w:r>
      <w:r w:rsidR="00461E32" w:rsidRPr="00AC4FBC">
        <w:t>11</w:t>
      </w:r>
      <w:r w:rsidRPr="00AC4FBC">
        <w:t>] clause 4.6 and TS 38.508-1 [6] clause 4.6.1 with the following exceptions.</w:t>
      </w:r>
    </w:p>
    <w:p w14:paraId="34D352AC" w14:textId="77777777" w:rsidR="00AB2B30" w:rsidRPr="00AC4FBC" w:rsidRDefault="006A7121">
      <w:pPr>
        <w:pStyle w:val="TH"/>
      </w:pPr>
      <w:bookmarkStart w:id="7076" w:name="_CRTable6_5B_3_2_2_4_31"/>
      <w:r w:rsidRPr="00AC4FBC">
        <w:t xml:space="preserve">Table </w:t>
      </w:r>
      <w:bookmarkEnd w:id="7076"/>
      <w:r w:rsidRPr="00AC4FBC">
        <w:t xml:space="preserve">6.5B.3.2.2.4.3-1: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5D17DDB0"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A175B57" w14:textId="77777777" w:rsidR="00AB2B30" w:rsidRPr="00AC4FBC" w:rsidRDefault="006A7121">
            <w:pPr>
              <w:pStyle w:val="TAL"/>
            </w:pPr>
            <w:r w:rsidRPr="00AC4FBC">
              <w:t>Derivation Path: TS 36.508 [11], Table 4.6.1-8</w:t>
            </w:r>
          </w:p>
        </w:tc>
      </w:tr>
      <w:tr w:rsidR="00AB2B30" w:rsidRPr="00AC4FBC" w14:paraId="0768BB9D"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094E8"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7D7EAA"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13FA8"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A4128E" w14:textId="77777777" w:rsidR="00AB2B30" w:rsidRPr="00AC4FBC" w:rsidRDefault="006A7121">
            <w:pPr>
              <w:pStyle w:val="TAH"/>
            </w:pPr>
            <w:r w:rsidRPr="00AC4FBC">
              <w:t>Condition</w:t>
            </w:r>
          </w:p>
        </w:tc>
      </w:tr>
      <w:tr w:rsidR="00AB2B30" w:rsidRPr="00AC4FBC" w14:paraId="5E85372A"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7F22A55"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4EF6D8"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606886"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96D564" w14:textId="5D03C716" w:rsidR="00AB2B30" w:rsidRPr="00AC4FBC" w:rsidRDefault="006A7121">
            <w:pPr>
              <w:pStyle w:val="TAL"/>
            </w:pPr>
            <w:r w:rsidRPr="00AC4FBC">
              <w:t>Power Class 2 UE</w:t>
            </w:r>
          </w:p>
        </w:tc>
      </w:tr>
      <w:tr w:rsidR="00AB2B30" w:rsidRPr="00AC4FBC" w14:paraId="1D6D9BD1"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7A23E4B"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3C9CA2"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51E771"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28A5CD" w14:textId="20730CAA" w:rsidR="00AB2B30" w:rsidRPr="00AC4FBC" w:rsidRDefault="006A7121">
            <w:pPr>
              <w:pStyle w:val="TAL"/>
            </w:pPr>
            <w:r w:rsidRPr="00AC4FBC">
              <w:t>Power Class 3 UE</w:t>
            </w:r>
          </w:p>
        </w:tc>
      </w:tr>
    </w:tbl>
    <w:p w14:paraId="10FF5B73" w14:textId="77777777" w:rsidR="00AB2B30" w:rsidRPr="00AC4FBC" w:rsidRDefault="00AB2B30"/>
    <w:p w14:paraId="2F63F8EF" w14:textId="77777777" w:rsidR="00AB2B30" w:rsidRPr="00AC4FBC" w:rsidRDefault="006A7121">
      <w:pPr>
        <w:pStyle w:val="TH"/>
      </w:pPr>
      <w:bookmarkStart w:id="7077" w:name="_Toc27475819"/>
      <w:bookmarkStart w:id="7078" w:name="_CRTable6_5B_3_2_2_4_32"/>
      <w:r w:rsidRPr="00AC4FBC">
        <w:t xml:space="preserve">Table </w:t>
      </w:r>
      <w:bookmarkEnd w:id="7078"/>
      <w:r w:rsidRPr="00AC4FBC">
        <w:t xml:space="preserve">6.5B.3.2.2.4.3-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4004CCAC" w14:textId="77777777">
        <w:tc>
          <w:tcPr>
            <w:tcW w:w="9635" w:type="dxa"/>
            <w:gridSpan w:val="4"/>
          </w:tcPr>
          <w:p w14:paraId="2951BE78" w14:textId="77777777" w:rsidR="00AB2B30" w:rsidRPr="00AC4FBC" w:rsidRDefault="006A7121">
            <w:pPr>
              <w:pStyle w:val="TAL"/>
            </w:pPr>
            <w:r w:rsidRPr="00AC4FBC">
              <w:t xml:space="preserve">Derivation Path: TS 38.508-1 [6] Table 4.6.3-106 </w:t>
            </w:r>
          </w:p>
        </w:tc>
      </w:tr>
      <w:tr w:rsidR="00AB2B30" w:rsidRPr="00AC4FBC" w14:paraId="50C12232" w14:textId="77777777">
        <w:tc>
          <w:tcPr>
            <w:tcW w:w="3348" w:type="dxa"/>
          </w:tcPr>
          <w:p w14:paraId="132CBC7A" w14:textId="77777777" w:rsidR="00AB2B30" w:rsidRPr="00AC4FBC" w:rsidRDefault="006A7121">
            <w:pPr>
              <w:pStyle w:val="TAH"/>
            </w:pPr>
            <w:r w:rsidRPr="00AC4FBC">
              <w:t>Information Element</w:t>
            </w:r>
          </w:p>
        </w:tc>
        <w:tc>
          <w:tcPr>
            <w:tcW w:w="1530" w:type="dxa"/>
          </w:tcPr>
          <w:p w14:paraId="36474D91" w14:textId="77777777" w:rsidR="00AB2B30" w:rsidRPr="00AC4FBC" w:rsidRDefault="006A7121">
            <w:pPr>
              <w:pStyle w:val="TAH"/>
            </w:pPr>
            <w:r w:rsidRPr="00AC4FBC">
              <w:t>Value/remark</w:t>
            </w:r>
          </w:p>
        </w:tc>
        <w:tc>
          <w:tcPr>
            <w:tcW w:w="1170" w:type="dxa"/>
          </w:tcPr>
          <w:p w14:paraId="687784D2" w14:textId="77777777" w:rsidR="00AB2B30" w:rsidRPr="00AC4FBC" w:rsidRDefault="006A7121">
            <w:pPr>
              <w:pStyle w:val="TAH"/>
            </w:pPr>
            <w:r w:rsidRPr="00AC4FBC">
              <w:t>Comment</w:t>
            </w:r>
          </w:p>
        </w:tc>
        <w:tc>
          <w:tcPr>
            <w:tcW w:w="3587" w:type="dxa"/>
          </w:tcPr>
          <w:p w14:paraId="4C2F61A0" w14:textId="77777777" w:rsidR="00AB2B30" w:rsidRPr="00AC4FBC" w:rsidRDefault="006A7121">
            <w:pPr>
              <w:pStyle w:val="TAH"/>
            </w:pPr>
            <w:r w:rsidRPr="00AC4FBC">
              <w:t>Condition</w:t>
            </w:r>
          </w:p>
        </w:tc>
      </w:tr>
      <w:tr w:rsidR="00AB2B30" w:rsidRPr="00AC4FBC" w14:paraId="33502A28" w14:textId="77777777">
        <w:tc>
          <w:tcPr>
            <w:tcW w:w="3348" w:type="dxa"/>
            <w:vMerge w:val="restart"/>
            <w:vAlign w:val="center"/>
          </w:tcPr>
          <w:p w14:paraId="1C49C7A9" w14:textId="77777777" w:rsidR="00AB2B30" w:rsidRPr="00AC4FBC" w:rsidRDefault="006A7121">
            <w:pPr>
              <w:pStyle w:val="TAL"/>
            </w:pPr>
            <w:r w:rsidRPr="00AC4FBC">
              <w:t>p-NR-FR1</w:t>
            </w:r>
          </w:p>
        </w:tc>
        <w:tc>
          <w:tcPr>
            <w:tcW w:w="1530" w:type="dxa"/>
            <w:vAlign w:val="center"/>
          </w:tcPr>
          <w:p w14:paraId="557D5CA9" w14:textId="77777777" w:rsidR="00AB2B30" w:rsidRPr="00AC4FBC" w:rsidRDefault="006A7121">
            <w:pPr>
              <w:pStyle w:val="TAL"/>
              <w:jc w:val="center"/>
            </w:pPr>
            <w:r w:rsidRPr="00AC4FBC">
              <w:t>23</w:t>
            </w:r>
          </w:p>
        </w:tc>
        <w:tc>
          <w:tcPr>
            <w:tcW w:w="1170" w:type="dxa"/>
            <w:vAlign w:val="center"/>
          </w:tcPr>
          <w:p w14:paraId="45589710" w14:textId="77777777" w:rsidR="00AB2B30" w:rsidRPr="00AC4FBC" w:rsidRDefault="00AB2B30">
            <w:pPr>
              <w:pStyle w:val="TAC"/>
            </w:pPr>
          </w:p>
        </w:tc>
        <w:tc>
          <w:tcPr>
            <w:tcW w:w="3587" w:type="dxa"/>
            <w:vAlign w:val="center"/>
          </w:tcPr>
          <w:p w14:paraId="72A80837" w14:textId="04A9A83E" w:rsidR="00AB2B30" w:rsidRPr="00AC4FBC" w:rsidRDefault="006A7121">
            <w:pPr>
              <w:pStyle w:val="TAL"/>
            </w:pPr>
            <w:r w:rsidRPr="00AC4FBC">
              <w:t>Power Class 2 UE</w:t>
            </w:r>
          </w:p>
        </w:tc>
      </w:tr>
      <w:tr w:rsidR="00AB2B30" w:rsidRPr="00AC4FBC" w14:paraId="1AB7AC8F" w14:textId="77777777">
        <w:tc>
          <w:tcPr>
            <w:tcW w:w="3348" w:type="dxa"/>
            <w:vMerge/>
          </w:tcPr>
          <w:p w14:paraId="256E03E5" w14:textId="77777777" w:rsidR="00AB2B30" w:rsidRPr="00AC4FBC" w:rsidRDefault="00AB2B30">
            <w:pPr>
              <w:pStyle w:val="TAL"/>
            </w:pPr>
          </w:p>
        </w:tc>
        <w:tc>
          <w:tcPr>
            <w:tcW w:w="1530" w:type="dxa"/>
            <w:vAlign w:val="center"/>
          </w:tcPr>
          <w:p w14:paraId="089826FC" w14:textId="77777777" w:rsidR="00AB2B30" w:rsidRPr="00AC4FBC" w:rsidRDefault="006A7121">
            <w:pPr>
              <w:pStyle w:val="TAL"/>
              <w:jc w:val="center"/>
            </w:pPr>
            <w:r w:rsidRPr="00AC4FBC">
              <w:t>20</w:t>
            </w:r>
          </w:p>
        </w:tc>
        <w:tc>
          <w:tcPr>
            <w:tcW w:w="1170" w:type="dxa"/>
            <w:vAlign w:val="center"/>
          </w:tcPr>
          <w:p w14:paraId="501C4D44" w14:textId="77777777" w:rsidR="00AB2B30" w:rsidRPr="00AC4FBC" w:rsidRDefault="00AB2B30">
            <w:pPr>
              <w:pStyle w:val="TAC"/>
            </w:pPr>
          </w:p>
        </w:tc>
        <w:tc>
          <w:tcPr>
            <w:tcW w:w="3587" w:type="dxa"/>
            <w:vAlign w:val="center"/>
          </w:tcPr>
          <w:p w14:paraId="68CCFAA0" w14:textId="7BA80F96" w:rsidR="00AB2B30" w:rsidRPr="00AC4FBC" w:rsidRDefault="006A7121">
            <w:pPr>
              <w:pStyle w:val="TAL"/>
            </w:pPr>
            <w:r w:rsidRPr="00AC4FBC">
              <w:t>Power Class 3 UE</w:t>
            </w:r>
          </w:p>
        </w:tc>
      </w:tr>
    </w:tbl>
    <w:p w14:paraId="377E8474" w14:textId="77777777" w:rsidR="00C93DF7" w:rsidRPr="00AC4FBC" w:rsidRDefault="00C93DF7" w:rsidP="00C93DF7"/>
    <w:p w14:paraId="0BAC1ED3" w14:textId="77777777" w:rsidR="00C93DF7" w:rsidRPr="00AC4FBC" w:rsidRDefault="00C93DF7" w:rsidP="00C93DF7">
      <w:pPr>
        <w:pStyle w:val="TH"/>
      </w:pPr>
      <w:bookmarkStart w:id="7079" w:name="_CRTable6_5B_3_2_2_4_33"/>
      <w:r w:rsidRPr="00AC4FBC">
        <w:t xml:space="preserve">Table </w:t>
      </w:r>
      <w:bookmarkEnd w:id="7079"/>
      <w:r w:rsidRPr="00AC4FBC">
        <w:t xml:space="preserve">6.5B.3.2.2.4.3-3: </w:t>
      </w:r>
      <w:r w:rsidRPr="00AC4FBC">
        <w:rPr>
          <w:i/>
          <w:iCs/>
        </w:rPr>
        <w:t>SystemInfomationBlockType1:</w:t>
      </w:r>
      <w:r w:rsidRPr="00AC4FBC">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C93DF7" w:rsidRPr="00AC4FBC" w14:paraId="2DBACEFD" w14:textId="77777777" w:rsidTr="00C93DF7">
        <w:tc>
          <w:tcPr>
            <w:tcW w:w="9781" w:type="dxa"/>
            <w:gridSpan w:val="4"/>
            <w:tcBorders>
              <w:top w:val="single" w:sz="4" w:space="0" w:color="auto"/>
              <w:left w:val="single" w:sz="4" w:space="0" w:color="auto"/>
              <w:bottom w:val="single" w:sz="4" w:space="0" w:color="auto"/>
              <w:right w:val="single" w:sz="4" w:space="0" w:color="auto"/>
            </w:tcBorders>
            <w:hideMark/>
          </w:tcPr>
          <w:p w14:paraId="65273F78" w14:textId="77777777" w:rsidR="00C93DF7" w:rsidRPr="00AC4FBC" w:rsidRDefault="00C93DF7">
            <w:pPr>
              <w:pStyle w:val="TAL"/>
            </w:pPr>
            <w:r w:rsidRPr="00AC4FBC">
              <w:t>Derivation Path: TS 36.508 [11], Table 4.6.3-23</w:t>
            </w:r>
          </w:p>
        </w:tc>
      </w:tr>
      <w:tr w:rsidR="00C93DF7" w:rsidRPr="00AC4FBC" w14:paraId="59E5B663"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A38511" w14:textId="77777777" w:rsidR="00C93DF7" w:rsidRPr="00AC4FBC" w:rsidRDefault="00C93DF7">
            <w:pPr>
              <w:pStyle w:val="TAH"/>
            </w:pPr>
            <w:r w:rsidRPr="00AC4FBC">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4D01F" w14:textId="77777777" w:rsidR="00C93DF7" w:rsidRPr="00AC4FBC" w:rsidRDefault="00C93DF7">
            <w:pPr>
              <w:pStyle w:val="TAH"/>
            </w:pPr>
            <w:r w:rsidRPr="00AC4FBC">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20DAF4" w14:textId="77777777" w:rsidR="00C93DF7" w:rsidRPr="00AC4FBC" w:rsidRDefault="00C93DF7">
            <w:pPr>
              <w:pStyle w:val="TAH"/>
            </w:pPr>
            <w:r w:rsidRPr="00AC4FBC">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C8422" w14:textId="77777777" w:rsidR="00C93DF7" w:rsidRPr="00AC4FBC" w:rsidRDefault="00C93DF7">
            <w:pPr>
              <w:pStyle w:val="TAH"/>
            </w:pPr>
            <w:r w:rsidRPr="00AC4FBC">
              <w:t>Condition</w:t>
            </w:r>
          </w:p>
        </w:tc>
      </w:tr>
      <w:tr w:rsidR="00C93DF7" w:rsidRPr="00AC4FBC" w14:paraId="63B14E0F"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92C9FB" w14:textId="77777777" w:rsidR="00C93DF7" w:rsidRPr="00AC4FBC" w:rsidRDefault="00C93DF7">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B901B"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42132" w14:textId="77777777" w:rsidR="00C93DF7" w:rsidRPr="00AC4FBC" w:rsidRDefault="00C93DF7">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A3648" w14:textId="77777777" w:rsidR="00C93DF7" w:rsidRPr="00AC4FBC" w:rsidRDefault="00C93DF7">
            <w:pPr>
              <w:pStyle w:val="TAL"/>
            </w:pPr>
          </w:p>
        </w:tc>
      </w:tr>
      <w:tr w:rsidR="00C93DF7" w:rsidRPr="00AC4FBC" w14:paraId="711283AA"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C8791" w14:textId="77777777" w:rsidR="00C93DF7" w:rsidRPr="00AC4FBC" w:rsidRDefault="00C93DF7">
            <w:pPr>
              <w:pStyle w:val="TAL"/>
            </w:pPr>
            <w:r w:rsidRPr="00AC4FBC">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991A8" w14:textId="77777777" w:rsidR="00C93DF7" w:rsidRPr="00AC4FBC" w:rsidRDefault="00C93DF7">
            <w:pPr>
              <w:pStyle w:val="TAL"/>
            </w:pPr>
            <w:r w:rsidRPr="00AC4FBC">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5948C"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0B9BE" w14:textId="77777777" w:rsidR="00C93DF7" w:rsidRPr="00AC4FBC" w:rsidRDefault="00C93DF7">
            <w:pPr>
              <w:pStyle w:val="TAL"/>
            </w:pPr>
          </w:p>
        </w:tc>
      </w:tr>
      <w:tr w:rsidR="00C93DF7" w:rsidRPr="00AC4FBC" w14:paraId="3B007023"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520232" w14:textId="77777777" w:rsidR="00C93DF7" w:rsidRPr="00AC4FBC" w:rsidRDefault="00C93DF7">
            <w:pPr>
              <w:pStyle w:val="TAL"/>
            </w:pPr>
            <w:r w:rsidRPr="00AC4FBC">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B38AA" w14:textId="77777777" w:rsidR="00C93DF7" w:rsidRPr="00AC4FBC" w:rsidRDefault="00C93DF7">
            <w:pPr>
              <w:pStyle w:val="TAL"/>
            </w:pPr>
            <w:r w:rsidRPr="00AC4FBC">
              <w:t>ssp</w:t>
            </w:r>
            <w:r w:rsidRPr="00AC4FBC">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9BF61"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FBC1C" w14:textId="77777777" w:rsidR="00C93DF7" w:rsidRPr="00AC4FBC" w:rsidRDefault="00C93DF7">
            <w:pPr>
              <w:pStyle w:val="TAL"/>
            </w:pPr>
          </w:p>
        </w:tc>
      </w:tr>
      <w:tr w:rsidR="00C93DF7" w:rsidRPr="00AC4FBC" w14:paraId="699AA306"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AD332" w14:textId="77777777" w:rsidR="00C93DF7" w:rsidRPr="00AC4FBC" w:rsidRDefault="00C93DF7">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4EEE4" w14:textId="77777777" w:rsidR="00C93DF7" w:rsidRPr="00AC4FBC"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D96D8" w14:textId="77777777" w:rsidR="00C93DF7" w:rsidRPr="00AC4FBC"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0932B" w14:textId="77777777" w:rsidR="00C93DF7" w:rsidRPr="00AC4FBC" w:rsidRDefault="00C93DF7">
            <w:pPr>
              <w:pStyle w:val="TAL"/>
            </w:pPr>
          </w:p>
        </w:tc>
      </w:tr>
    </w:tbl>
    <w:p w14:paraId="1363BB06" w14:textId="77777777" w:rsidR="00AB2B30" w:rsidRPr="00AC4FBC" w:rsidRDefault="00AB2B30"/>
    <w:p w14:paraId="740A9D2F" w14:textId="77777777" w:rsidR="00AB2B30" w:rsidRPr="00AC4FBC" w:rsidRDefault="006A7121">
      <w:pPr>
        <w:pStyle w:val="H6"/>
      </w:pPr>
      <w:bookmarkStart w:id="7080" w:name="_CR6_5B_3_2_2_5"/>
      <w:r w:rsidRPr="00AC4FBC">
        <w:t>6.5B.3.2.2.5</w:t>
      </w:r>
      <w:r w:rsidRPr="00AC4FBC">
        <w:tab/>
        <w:t>Test Requirement</w:t>
      </w:r>
      <w:bookmarkEnd w:id="7077"/>
    </w:p>
    <w:bookmarkEnd w:id="7080"/>
    <w:p w14:paraId="064BB345" w14:textId="77777777" w:rsidR="0063755A" w:rsidRDefault="006A7121" w:rsidP="0063755A">
      <w:r w:rsidRPr="00AC4FBC">
        <w:t>Test requirements for Spurious Emissions UE Co-existence for intra-band non-contiguous EN-DC are the same as the minimum requirements described in clause 6.5B.3.2.2.3 and are not repeated in this clause.</w:t>
      </w:r>
      <w:bookmarkStart w:id="7081" w:name="_Toc27475820"/>
      <w:bookmarkStart w:id="7082" w:name="_Toc29495343"/>
      <w:bookmarkStart w:id="7083" w:name="_Toc36116388"/>
      <w:bookmarkStart w:id="7084" w:name="_Toc36118437"/>
      <w:bookmarkStart w:id="7085" w:name="_Toc36560552"/>
      <w:bookmarkStart w:id="7086" w:name="_Toc43977069"/>
      <w:bookmarkStart w:id="7087" w:name="_Toc52213645"/>
      <w:bookmarkStart w:id="7088" w:name="_Toc60743110"/>
      <w:bookmarkStart w:id="7089" w:name="_Toc68206298"/>
    </w:p>
    <w:p w14:paraId="601988ED" w14:textId="212915F7" w:rsidR="008537C7" w:rsidRPr="000E7957" w:rsidRDefault="0063755A" w:rsidP="0063755A">
      <w:r w:rsidRPr="002255E9">
        <w:t>The requirements for the UE are release specific and can be found in Tables 6.</w:t>
      </w:r>
      <w:r>
        <w:t>5B.3.2.2.3-1 to 6.5B.3.2.2.3-1a</w:t>
      </w:r>
      <w:r w:rsidRPr="002255E9">
        <w:t xml:space="preserve">. If the UE support a band, which is not defined in the table corresponding UE’s release, the requirements for this band are taken from the table of earliest release where requirements for this band are defined. </w:t>
      </w:r>
    </w:p>
    <w:p w14:paraId="2003C19F" w14:textId="0ED04278" w:rsidR="007448E1" w:rsidRPr="00AC4FBC" w:rsidRDefault="007448E1" w:rsidP="008537C7"/>
    <w:p w14:paraId="7DB336D1" w14:textId="77777777" w:rsidR="00AB2B30" w:rsidRPr="00AC4FBC" w:rsidRDefault="006A7121">
      <w:pPr>
        <w:pStyle w:val="Heading4"/>
      </w:pPr>
      <w:bookmarkStart w:id="7090" w:name="_Toc75972099"/>
      <w:bookmarkStart w:id="7091" w:name="_Toc85051534"/>
      <w:bookmarkStart w:id="7092" w:name="_Toc90493553"/>
      <w:bookmarkStart w:id="7093" w:name="_Toc90494193"/>
      <w:bookmarkStart w:id="7094" w:name="_Toc100094232"/>
      <w:bookmarkStart w:id="7095" w:name="_Toc106872907"/>
      <w:bookmarkStart w:id="7096" w:name="_Toc155208862"/>
      <w:bookmarkStart w:id="7097" w:name="_CR6_5B_3_3"/>
      <w:bookmarkEnd w:id="7097"/>
      <w:r w:rsidRPr="00AC4FBC">
        <w:t>6.5B.3.3</w:t>
      </w:r>
      <w:r w:rsidRPr="00AC4FBC">
        <w:tab/>
        <w:t>Spurious Emissions for Inter-band EN-DC within FR1</w:t>
      </w:r>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p>
    <w:p w14:paraId="5F4AFE70" w14:textId="77777777" w:rsidR="00AB2B30" w:rsidRPr="00AC4FBC" w:rsidRDefault="006A7121">
      <w:pPr>
        <w:pStyle w:val="Heading5"/>
      </w:pPr>
      <w:bookmarkStart w:id="7098" w:name="_Toc27475821"/>
      <w:bookmarkStart w:id="7099" w:name="_Toc29495344"/>
      <w:bookmarkStart w:id="7100" w:name="_Toc36116389"/>
      <w:bookmarkStart w:id="7101" w:name="_Toc36118438"/>
      <w:bookmarkStart w:id="7102" w:name="_Toc36560553"/>
      <w:bookmarkStart w:id="7103" w:name="_Toc43977070"/>
      <w:bookmarkStart w:id="7104" w:name="_Toc52213646"/>
      <w:bookmarkStart w:id="7105" w:name="_Toc60743111"/>
      <w:bookmarkStart w:id="7106" w:name="_Toc68206299"/>
      <w:bookmarkStart w:id="7107" w:name="_Toc75972100"/>
      <w:bookmarkStart w:id="7108" w:name="_Toc85051535"/>
      <w:bookmarkStart w:id="7109" w:name="_Toc90493554"/>
      <w:bookmarkStart w:id="7110" w:name="_Toc90494194"/>
      <w:bookmarkStart w:id="7111" w:name="_Toc100094233"/>
      <w:bookmarkStart w:id="7112" w:name="_Toc106872908"/>
      <w:bookmarkStart w:id="7113" w:name="_Toc155208863"/>
      <w:bookmarkStart w:id="7114" w:name="_CR6_5B_3_3_1"/>
      <w:bookmarkEnd w:id="7114"/>
      <w:r w:rsidRPr="00AC4FBC">
        <w:t>6.5B.3.3.1</w:t>
      </w:r>
      <w:r w:rsidRPr="00AC4FBC">
        <w:tab/>
        <w:t>General spurious emissions for Inter-band EN-DC within FR1</w:t>
      </w:r>
      <w:bookmarkEnd w:id="7098"/>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p>
    <w:p w14:paraId="5B0FFB1B" w14:textId="77777777" w:rsidR="00AB2B30" w:rsidRPr="00AC4FBC" w:rsidRDefault="006A7121">
      <w:pPr>
        <w:pStyle w:val="H6"/>
      </w:pPr>
      <w:bookmarkStart w:id="7115" w:name="_CR6_5B_3_3_1_1"/>
      <w:r w:rsidRPr="00AC4FBC">
        <w:t>6.5B.3.3.1.1</w:t>
      </w:r>
      <w:r w:rsidRPr="00AC4FBC">
        <w:tab/>
        <w:t>Test purpose</w:t>
      </w:r>
    </w:p>
    <w:p w14:paraId="081DEB39" w14:textId="77777777" w:rsidR="00FD4206" w:rsidRPr="00AC4FBC" w:rsidRDefault="00FD4206" w:rsidP="00FD4206">
      <w:bookmarkStart w:id="7116" w:name="_Hlk521504033"/>
      <w:bookmarkEnd w:id="7115"/>
      <w:r w:rsidRPr="00AC4FBC">
        <w:t>To verify that UE transmitter does not cause unacceptable interference to other channels or other systems in terms of transmitter spurious emissions.</w:t>
      </w:r>
    </w:p>
    <w:p w14:paraId="07ED5EC2" w14:textId="77777777" w:rsidR="00AB2B30" w:rsidRPr="00AC4FBC" w:rsidRDefault="006A7121">
      <w:pPr>
        <w:pStyle w:val="H6"/>
      </w:pPr>
      <w:bookmarkStart w:id="7117" w:name="_CR6_5B_3_3_1_2"/>
      <w:bookmarkEnd w:id="7116"/>
      <w:r w:rsidRPr="00AC4FBC">
        <w:lastRenderedPageBreak/>
        <w:t>6.5B.3.3.1.2</w:t>
      </w:r>
      <w:r w:rsidRPr="00AC4FBC">
        <w:tab/>
        <w:t>Test applicability</w:t>
      </w:r>
    </w:p>
    <w:bookmarkEnd w:id="7117"/>
    <w:p w14:paraId="3858F086" w14:textId="77777777" w:rsidR="00AB2B30" w:rsidRPr="00AC4FBC" w:rsidRDefault="006A7121">
      <w:r w:rsidRPr="00AC4FBC">
        <w:t>This test case applies to all types of NR UE release 15 and forward supporting inter-band EN-DC.</w:t>
      </w:r>
    </w:p>
    <w:p w14:paraId="4710196C" w14:textId="77777777" w:rsidR="00AB2B30" w:rsidRPr="00AC4FBC" w:rsidRDefault="006A7121">
      <w:pPr>
        <w:pStyle w:val="H6"/>
      </w:pPr>
      <w:bookmarkStart w:id="7118" w:name="_CR6_5B_3_3_1_3"/>
      <w:r w:rsidRPr="00AC4FBC">
        <w:t>6.5B.3.3.1.3</w:t>
      </w:r>
      <w:r w:rsidRPr="00AC4FBC">
        <w:tab/>
        <w:t>Minimum conformance requirements</w:t>
      </w:r>
    </w:p>
    <w:bookmarkEnd w:id="7118"/>
    <w:p w14:paraId="4FAC2EC8" w14:textId="76FDA7AC" w:rsidR="00AB2B30" w:rsidRPr="00AC4FBC" w:rsidRDefault="006A7121">
      <w:r w:rsidRPr="00AC4FBC">
        <w:t>The general spurious emissions requirements specified in subclause 6.6.3.1 of TS 36.101 [5], subclause 6.5.3.1 of TS 38.101-1 [2] and TS 38.101-2 [3] apply for each component carrier. For the case of inter-band EN-DC with a single carrier per cell group, the general spurious emissions requirements also apply with both downlink carrier and both uplink carriers active. Limits on configured maximum output power for the uplink according to subclause 6.2B.4 apply.</w:t>
      </w:r>
    </w:p>
    <w:p w14:paraId="1B8B93BD" w14:textId="77777777" w:rsidR="00AB2B30" w:rsidRPr="00AC4FBC" w:rsidRDefault="006A7121">
      <w:pPr>
        <w:pStyle w:val="NO"/>
      </w:pPr>
      <w:r w:rsidRPr="00AC4FBC">
        <w:t>NOTE:</w:t>
      </w:r>
      <w:r w:rsidRPr="00AC4FBC">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14:paraId="54AF6E69" w14:textId="126D193B" w:rsidR="00AB2B30" w:rsidRPr="00AC4FBC" w:rsidRDefault="006A7121">
      <w:r w:rsidRPr="00AC4FBC">
        <w:t xml:space="preserve">The normative reference for this requirement is TS 38.101-3 [4] clause 6.5B.3.3.1. Exception requirements applicable for both NR </w:t>
      </w:r>
      <w:r w:rsidR="00110BE0" w:rsidRPr="00AC4FBC">
        <w:t xml:space="preserve">and </w:t>
      </w:r>
      <w:r w:rsidRPr="00AC4FBC">
        <w:t>LTE, therefore LTE anchor agnostic approach is not applied</w:t>
      </w:r>
      <w:r w:rsidR="00110BE0" w:rsidRPr="00AC4FBC">
        <w:t>.</w:t>
      </w:r>
    </w:p>
    <w:p w14:paraId="692B8730" w14:textId="77777777" w:rsidR="00AB2B30" w:rsidRPr="00AC4FBC" w:rsidRDefault="006A7121">
      <w:pPr>
        <w:pStyle w:val="H6"/>
      </w:pPr>
      <w:bookmarkStart w:id="7119" w:name="_CR6_5B_3_3_1_4"/>
      <w:r w:rsidRPr="00AC4FBC">
        <w:t>6.5B.3.3.1.4</w:t>
      </w:r>
      <w:r w:rsidRPr="00AC4FBC">
        <w:tab/>
        <w:t>Test description</w:t>
      </w:r>
    </w:p>
    <w:p w14:paraId="45EE1C7F" w14:textId="77777777" w:rsidR="00AB2B30" w:rsidRPr="00AC4FBC" w:rsidRDefault="006A7121">
      <w:pPr>
        <w:pStyle w:val="H6"/>
      </w:pPr>
      <w:bookmarkStart w:id="7120" w:name="_CR6_5B_3_3_1_4_1"/>
      <w:bookmarkEnd w:id="7119"/>
      <w:r w:rsidRPr="00AC4FBC">
        <w:t>6.5B.3.3.1.4.1</w:t>
      </w:r>
      <w:r w:rsidRPr="00AC4FBC">
        <w:tab/>
        <w:t>Initial condition</w:t>
      </w:r>
    </w:p>
    <w:bookmarkEnd w:id="7120"/>
    <w:p w14:paraId="22A88F8F" w14:textId="77777777" w:rsidR="00103310" w:rsidRPr="00AC4FBC" w:rsidRDefault="00103310" w:rsidP="00103310">
      <w:r w:rsidRPr="00AC4FBC">
        <w:t>Initial conditions are a set of test configurations the UE needs to be tested in and the steps for the SS to take with the UE to reach the correct measurement state.</w:t>
      </w:r>
    </w:p>
    <w:p w14:paraId="37982B0E" w14:textId="16EB7D0D" w:rsidR="00103310" w:rsidRPr="00AC4FBC" w:rsidRDefault="002014D4" w:rsidP="00103310">
      <w:r w:rsidRPr="00AC4FBC">
        <w:t>The initial test configurations consist of environmental conditions, test frequencies, DC configuration specified in Table 5.5B.4.1-1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5B.3.3.1.4.1-1. The details of the uplink reference measurement channels (RMCs) are specified in Annexe A, clause A.2.2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63B88436" w14:textId="77777777" w:rsidR="00103310" w:rsidRPr="00AC4FBC" w:rsidRDefault="00103310" w:rsidP="00103310">
      <w:pPr>
        <w:pStyle w:val="TH"/>
      </w:pPr>
      <w:bookmarkStart w:id="7121" w:name="_CRTable6_5B_3_3_1_4_11"/>
      <w:r w:rsidRPr="00AC4FBC">
        <w:lastRenderedPageBreak/>
        <w:t xml:space="preserve">Table </w:t>
      </w:r>
      <w:bookmarkEnd w:id="7121"/>
      <w:r w:rsidRPr="00AC4FBC">
        <w:t>6.5B.3.3.1.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103310" w:rsidRPr="00AC4FBC" w14:paraId="11F866F8"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8B4FA70" w14:textId="77777777" w:rsidR="00103310" w:rsidRPr="00AC4FBC" w:rsidRDefault="00103310" w:rsidP="003402EA">
            <w:pPr>
              <w:pStyle w:val="TAH"/>
            </w:pPr>
            <w:r w:rsidRPr="00AC4FBC">
              <w:t>Initial Conditions</w:t>
            </w:r>
          </w:p>
        </w:tc>
      </w:tr>
      <w:tr w:rsidR="00103310" w:rsidRPr="00AC4FBC" w14:paraId="0FB587BE"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192E820" w14:textId="77777777" w:rsidR="00103310" w:rsidRPr="00AC4FBC" w:rsidRDefault="00103310" w:rsidP="003402EA">
            <w:pPr>
              <w:pStyle w:val="TAL"/>
            </w:pPr>
            <w:r w:rsidRPr="00AC4FBC">
              <w:t>Test Environment</w:t>
            </w:r>
          </w:p>
          <w:p w14:paraId="7BDFD7A8" w14:textId="77777777" w:rsidR="00103310" w:rsidRPr="00AC4FBC" w:rsidRDefault="00103310" w:rsidP="003402EA">
            <w:pPr>
              <w:pStyle w:val="TAL"/>
              <w:rPr>
                <w:bCs/>
              </w:rPr>
            </w:pPr>
            <w:r w:rsidRPr="00AC4FBC">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5614589" w14:textId="77777777" w:rsidR="00103310" w:rsidRPr="00AC4FBC" w:rsidRDefault="00103310" w:rsidP="003402EA">
            <w:pPr>
              <w:pStyle w:val="TAL"/>
            </w:pPr>
            <w:r w:rsidRPr="00AC4FBC">
              <w:t>Normal</w:t>
            </w:r>
          </w:p>
        </w:tc>
      </w:tr>
      <w:tr w:rsidR="00103310" w:rsidRPr="00AC4FBC" w14:paraId="6B2F530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22537E0" w14:textId="77777777" w:rsidR="00103310" w:rsidRPr="00AC4FBC" w:rsidRDefault="00103310" w:rsidP="003402EA">
            <w:pPr>
              <w:pStyle w:val="TAL"/>
            </w:pPr>
            <w:r w:rsidRPr="00AC4FBC">
              <w:t>Test Frequencies</w:t>
            </w:r>
          </w:p>
          <w:p w14:paraId="28DD5A87" w14:textId="77777777" w:rsidR="00103310" w:rsidRPr="00AC4FBC" w:rsidRDefault="00103310" w:rsidP="003402EA">
            <w:pPr>
              <w:pStyle w:val="TAL"/>
            </w:pPr>
            <w:r w:rsidRPr="00AC4FBC">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EE6B1D4" w14:textId="77777777" w:rsidR="00103310" w:rsidRPr="00AC4FBC" w:rsidRDefault="00103310" w:rsidP="003402EA">
            <w:pPr>
              <w:pStyle w:val="TAL"/>
              <w:rPr>
                <w:lang w:eastAsia="zh-CN"/>
              </w:rPr>
            </w:pPr>
            <w:r w:rsidRPr="00AC4FBC">
              <w:rPr>
                <w:lang w:eastAsia="zh-CN"/>
              </w:rPr>
              <w:t>Low range for PCC and SCC</w:t>
            </w:r>
          </w:p>
          <w:p w14:paraId="0340E21E" w14:textId="77777777" w:rsidR="00103310" w:rsidRPr="00AC4FBC" w:rsidRDefault="00103310" w:rsidP="003402EA">
            <w:pPr>
              <w:pStyle w:val="TAL"/>
              <w:rPr>
                <w:rFonts w:eastAsia="SimSun"/>
              </w:rPr>
            </w:pPr>
            <w:r w:rsidRPr="00AC4FBC">
              <w:rPr>
                <w:lang w:eastAsia="zh-CN"/>
              </w:rPr>
              <w:t>High range for PCC and SCC</w:t>
            </w:r>
          </w:p>
        </w:tc>
      </w:tr>
      <w:tr w:rsidR="00103310" w:rsidRPr="00AC4FBC" w14:paraId="72082558"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191A50B" w14:textId="252E16A0" w:rsidR="00103310" w:rsidRPr="00AC4FBC" w:rsidRDefault="00103310" w:rsidP="003402EA">
            <w:pPr>
              <w:pStyle w:val="TAL"/>
            </w:pPr>
            <w:r w:rsidRPr="00AC4FBC">
              <w:rPr>
                <w:bCs/>
              </w:rPr>
              <w:t xml:space="preserve">Test EN-DC channel bandwidth </w:t>
            </w:r>
            <w:r w:rsidRPr="00AC4FBC">
              <w:t>as specified in TS 36.508 [</w:t>
            </w:r>
            <w:r w:rsidR="008E2256" w:rsidRPr="00AC4FBC">
              <w:t>11</w:t>
            </w:r>
            <w:r w:rsidRPr="00AC4FBC">
              <w:t xml:space="preserve">] clause 4.3.1 and TS 38.508-1 </w:t>
            </w:r>
            <w:r w:rsidR="00110BE0" w:rsidRPr="00AC4FBC">
              <w:t xml:space="preserve">[6] </w:t>
            </w:r>
            <w:r w:rsidRPr="00AC4FBC">
              <w:t>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1B754B86" w14:textId="50688529" w:rsidR="00103310" w:rsidRPr="00AC4FBC" w:rsidRDefault="00103310" w:rsidP="003402EA">
            <w:pPr>
              <w:pStyle w:val="TAL"/>
            </w:pPr>
            <w:r w:rsidRPr="00AC4FBC">
              <w:t>5</w:t>
            </w:r>
            <w:r w:rsidR="00A8366B" w:rsidRPr="00AC4FBC">
              <w:t xml:space="preserve"> </w:t>
            </w:r>
            <w:r w:rsidRPr="00AC4FBC">
              <w:t>MHz for E-UTRA CC and Lowest for NR CC</w:t>
            </w:r>
          </w:p>
          <w:p w14:paraId="7DDF13D1" w14:textId="77777777" w:rsidR="00103310" w:rsidRPr="00AC4FBC" w:rsidRDefault="00103310" w:rsidP="003402EA">
            <w:pPr>
              <w:pStyle w:val="TAL"/>
            </w:pPr>
            <w:r w:rsidRPr="00AC4FBC">
              <w:t>Highest for E-UTRA CC and Highest for NR CC</w:t>
            </w:r>
          </w:p>
        </w:tc>
      </w:tr>
      <w:tr w:rsidR="00103310" w:rsidRPr="00AC4FBC" w14:paraId="26C1B57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D8D9AE1" w14:textId="77777777" w:rsidR="00103310" w:rsidRPr="00AC4FBC" w:rsidRDefault="00103310" w:rsidP="003402EA">
            <w:pPr>
              <w:pStyle w:val="TAL"/>
              <w:rPr>
                <w:bCs/>
              </w:rPr>
            </w:pPr>
            <w:r w:rsidRPr="00AC4FBC">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7C7B7197" w14:textId="77777777" w:rsidR="00103310" w:rsidRPr="00AC4FBC" w:rsidRDefault="00103310" w:rsidP="003402EA">
            <w:pPr>
              <w:pStyle w:val="TAL"/>
            </w:pPr>
            <w:r w:rsidRPr="00AC4FBC">
              <w:t>Lowest SCS per Channel Bandwidth</w:t>
            </w:r>
          </w:p>
        </w:tc>
      </w:tr>
      <w:tr w:rsidR="00103310" w:rsidRPr="00AC4FBC" w14:paraId="0ED8FC92"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05BDA77" w14:textId="77777777" w:rsidR="00103310" w:rsidRPr="00AC4FBC" w:rsidRDefault="00103310" w:rsidP="003402EA">
            <w:pPr>
              <w:pStyle w:val="TAH"/>
            </w:pPr>
            <w:r w:rsidRPr="00AC4FBC">
              <w:t>Test Parameters</w:t>
            </w:r>
          </w:p>
        </w:tc>
      </w:tr>
      <w:tr w:rsidR="00103310" w:rsidRPr="00AC4FBC" w14:paraId="645FAD4B"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355E31E6" w14:textId="77777777" w:rsidR="00103310" w:rsidRPr="00AC4FBC" w:rsidRDefault="00103310" w:rsidP="003402EA">
            <w:pPr>
              <w:pStyle w:val="TAH"/>
            </w:pPr>
            <w:r w:rsidRPr="00AC4FBC">
              <w:t>Test ID</w:t>
            </w:r>
          </w:p>
        </w:tc>
        <w:tc>
          <w:tcPr>
            <w:tcW w:w="2126" w:type="dxa"/>
            <w:vMerge w:val="restart"/>
            <w:tcBorders>
              <w:top w:val="single" w:sz="4" w:space="0" w:color="auto"/>
              <w:left w:val="single" w:sz="4" w:space="0" w:color="auto"/>
              <w:right w:val="single" w:sz="4" w:space="0" w:color="auto"/>
            </w:tcBorders>
            <w:hideMark/>
          </w:tcPr>
          <w:p w14:paraId="79AD1B9E" w14:textId="77777777" w:rsidR="00103310" w:rsidRPr="00AC4FBC" w:rsidRDefault="00103310" w:rsidP="003402EA">
            <w:pPr>
              <w:pStyle w:val="TAH"/>
            </w:pPr>
            <w:r w:rsidRPr="00AC4FBC">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01097F27" w14:textId="77777777" w:rsidR="00103310" w:rsidRPr="00AC4FBC" w:rsidRDefault="00103310" w:rsidP="003402EA">
            <w:pPr>
              <w:pStyle w:val="TAH"/>
            </w:pPr>
            <w:r w:rsidRPr="00AC4FBC">
              <w:t>EN-DC Uplink Configuration</w:t>
            </w:r>
          </w:p>
        </w:tc>
      </w:tr>
      <w:tr w:rsidR="00103310" w:rsidRPr="00AC4FBC" w14:paraId="08C30A79" w14:textId="77777777" w:rsidTr="003402EA">
        <w:trPr>
          <w:jc w:val="center"/>
        </w:trPr>
        <w:tc>
          <w:tcPr>
            <w:tcW w:w="1404" w:type="dxa"/>
            <w:vMerge/>
            <w:tcBorders>
              <w:left w:val="single" w:sz="4" w:space="0" w:color="auto"/>
              <w:right w:val="single" w:sz="4" w:space="0" w:color="auto"/>
            </w:tcBorders>
          </w:tcPr>
          <w:p w14:paraId="458803F1" w14:textId="77777777" w:rsidR="00103310" w:rsidRPr="00AC4FBC" w:rsidRDefault="00103310" w:rsidP="003402EA">
            <w:pPr>
              <w:pStyle w:val="TAH"/>
            </w:pPr>
          </w:p>
        </w:tc>
        <w:tc>
          <w:tcPr>
            <w:tcW w:w="2126" w:type="dxa"/>
            <w:vMerge/>
            <w:tcBorders>
              <w:left w:val="single" w:sz="4" w:space="0" w:color="auto"/>
              <w:right w:val="single" w:sz="4" w:space="0" w:color="auto"/>
            </w:tcBorders>
          </w:tcPr>
          <w:p w14:paraId="0E0C16DC" w14:textId="77777777" w:rsidR="00103310" w:rsidRPr="00AC4FBC" w:rsidRDefault="00103310"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00D5B564" w14:textId="77777777" w:rsidR="00103310" w:rsidRPr="00AC4FBC" w:rsidRDefault="00103310" w:rsidP="003402EA">
            <w:pPr>
              <w:pStyle w:val="TAH"/>
            </w:pPr>
            <w:r w:rsidRPr="00AC4FBC">
              <w:t>E-UTRA Cell</w:t>
            </w:r>
          </w:p>
        </w:tc>
        <w:tc>
          <w:tcPr>
            <w:tcW w:w="2820" w:type="dxa"/>
            <w:gridSpan w:val="2"/>
            <w:tcBorders>
              <w:top w:val="single" w:sz="4" w:space="0" w:color="auto"/>
              <w:left w:val="single" w:sz="4" w:space="0" w:color="auto"/>
              <w:bottom w:val="single" w:sz="4" w:space="0" w:color="auto"/>
              <w:right w:val="single" w:sz="4" w:space="0" w:color="auto"/>
            </w:tcBorders>
          </w:tcPr>
          <w:p w14:paraId="219C6B09" w14:textId="77777777" w:rsidR="00103310" w:rsidRPr="00AC4FBC" w:rsidRDefault="00103310" w:rsidP="003402EA">
            <w:pPr>
              <w:pStyle w:val="TAH"/>
            </w:pPr>
            <w:r w:rsidRPr="00AC4FBC">
              <w:t>NR Cell</w:t>
            </w:r>
          </w:p>
        </w:tc>
      </w:tr>
      <w:tr w:rsidR="00103310" w:rsidRPr="00AC4FBC" w14:paraId="6C2499BF" w14:textId="77777777" w:rsidTr="003402EA">
        <w:trPr>
          <w:cantSplit/>
          <w:trHeight w:val="176"/>
          <w:jc w:val="center"/>
        </w:trPr>
        <w:tc>
          <w:tcPr>
            <w:tcW w:w="1404" w:type="dxa"/>
            <w:vMerge/>
            <w:tcBorders>
              <w:left w:val="single" w:sz="4" w:space="0" w:color="auto"/>
              <w:bottom w:val="single" w:sz="4" w:space="0" w:color="auto"/>
              <w:right w:val="single" w:sz="4" w:space="0" w:color="auto"/>
            </w:tcBorders>
          </w:tcPr>
          <w:p w14:paraId="3D756689" w14:textId="77777777" w:rsidR="00103310" w:rsidRPr="00AC4FBC" w:rsidRDefault="00103310" w:rsidP="003402EA">
            <w:pPr>
              <w:pStyle w:val="TAH"/>
            </w:pPr>
          </w:p>
        </w:tc>
        <w:tc>
          <w:tcPr>
            <w:tcW w:w="2126" w:type="dxa"/>
            <w:vMerge/>
            <w:tcBorders>
              <w:left w:val="single" w:sz="4" w:space="0" w:color="auto"/>
              <w:bottom w:val="single" w:sz="4" w:space="0" w:color="auto"/>
              <w:right w:val="single" w:sz="4" w:space="0" w:color="auto"/>
            </w:tcBorders>
          </w:tcPr>
          <w:p w14:paraId="5BEB7C28" w14:textId="77777777" w:rsidR="00103310" w:rsidRPr="00AC4FBC" w:rsidRDefault="00103310"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7406FFB7" w14:textId="77777777" w:rsidR="00103310" w:rsidRPr="00AC4FBC" w:rsidRDefault="00103310" w:rsidP="003402EA">
            <w:pPr>
              <w:pStyle w:val="TAH"/>
            </w:pPr>
            <w:r w:rsidRPr="00AC4FBC">
              <w:t>Modulation</w:t>
            </w:r>
          </w:p>
        </w:tc>
        <w:tc>
          <w:tcPr>
            <w:tcW w:w="1134" w:type="dxa"/>
            <w:tcBorders>
              <w:top w:val="single" w:sz="4" w:space="0" w:color="auto"/>
              <w:left w:val="single" w:sz="4" w:space="0" w:color="auto"/>
              <w:bottom w:val="single" w:sz="4" w:space="0" w:color="auto"/>
              <w:right w:val="single" w:sz="4" w:space="0" w:color="auto"/>
            </w:tcBorders>
            <w:hideMark/>
          </w:tcPr>
          <w:p w14:paraId="4B8D12FB" w14:textId="77777777" w:rsidR="00103310" w:rsidRPr="00AC4FBC" w:rsidRDefault="00103310" w:rsidP="003402EA">
            <w:pPr>
              <w:pStyle w:val="TAH"/>
            </w:pPr>
            <w:r w:rsidRPr="00AC4FBC">
              <w:t>RB allocation</w:t>
            </w:r>
          </w:p>
          <w:p w14:paraId="7E1DF8A1" w14:textId="77777777" w:rsidR="00103310" w:rsidRPr="00AC4FBC" w:rsidRDefault="00103310" w:rsidP="003402EA">
            <w:pPr>
              <w:pStyle w:val="TAH"/>
            </w:pPr>
            <w:r w:rsidRPr="00AC4FBC">
              <w:t>(NOTE 2)</w:t>
            </w:r>
          </w:p>
        </w:tc>
        <w:tc>
          <w:tcPr>
            <w:tcW w:w="1276" w:type="dxa"/>
            <w:tcBorders>
              <w:top w:val="single" w:sz="4" w:space="0" w:color="auto"/>
              <w:left w:val="single" w:sz="4" w:space="0" w:color="auto"/>
              <w:bottom w:val="single" w:sz="4" w:space="0" w:color="auto"/>
              <w:right w:val="single" w:sz="4" w:space="0" w:color="auto"/>
            </w:tcBorders>
          </w:tcPr>
          <w:p w14:paraId="5ED82356" w14:textId="77777777" w:rsidR="00103310" w:rsidRPr="00AC4FBC" w:rsidRDefault="00103310" w:rsidP="003402EA">
            <w:pPr>
              <w:pStyle w:val="TAH"/>
            </w:pPr>
            <w:r w:rsidRPr="00AC4FBC">
              <w:t>Modulation</w:t>
            </w:r>
          </w:p>
        </w:tc>
        <w:tc>
          <w:tcPr>
            <w:tcW w:w="1544" w:type="dxa"/>
            <w:tcBorders>
              <w:top w:val="single" w:sz="4" w:space="0" w:color="auto"/>
              <w:left w:val="single" w:sz="4" w:space="0" w:color="auto"/>
              <w:bottom w:val="single" w:sz="4" w:space="0" w:color="auto"/>
              <w:right w:val="single" w:sz="4" w:space="0" w:color="auto"/>
            </w:tcBorders>
          </w:tcPr>
          <w:p w14:paraId="24D074FB" w14:textId="77777777" w:rsidR="00103310" w:rsidRPr="00AC4FBC" w:rsidRDefault="00103310" w:rsidP="003402EA">
            <w:pPr>
              <w:pStyle w:val="TAH"/>
            </w:pPr>
            <w:r w:rsidRPr="00AC4FBC">
              <w:t>RB allocation (NOTE 1)</w:t>
            </w:r>
          </w:p>
        </w:tc>
      </w:tr>
      <w:tr w:rsidR="00103310" w:rsidRPr="00AC4FBC" w14:paraId="4A238630"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532B290D" w14:textId="77777777" w:rsidR="00103310" w:rsidRPr="00AC4FBC" w:rsidRDefault="00103310" w:rsidP="003402EA">
            <w:pPr>
              <w:pStyle w:val="TAC"/>
            </w:pPr>
            <w:r w:rsidRPr="00AC4FBC">
              <w:t>1</w:t>
            </w:r>
          </w:p>
        </w:tc>
        <w:tc>
          <w:tcPr>
            <w:tcW w:w="2126" w:type="dxa"/>
            <w:vMerge w:val="restart"/>
            <w:tcBorders>
              <w:top w:val="single" w:sz="4" w:space="0" w:color="auto"/>
              <w:left w:val="single" w:sz="4" w:space="0" w:color="auto"/>
              <w:right w:val="single" w:sz="4" w:space="0" w:color="auto"/>
            </w:tcBorders>
            <w:vAlign w:val="center"/>
            <w:hideMark/>
          </w:tcPr>
          <w:p w14:paraId="39D2AA85" w14:textId="77777777" w:rsidR="00103310" w:rsidRPr="00AC4FBC" w:rsidRDefault="00103310" w:rsidP="003402EA">
            <w:pPr>
              <w:pStyle w:val="TAC"/>
            </w:pPr>
            <w:r w:rsidRPr="00AC4FBC">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E47F24" w14:textId="77777777" w:rsidR="00103310" w:rsidRPr="00AC4FBC" w:rsidRDefault="00103310"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15EE6538" w14:textId="77777777" w:rsidR="00103310" w:rsidRPr="00AC4FBC" w:rsidRDefault="00103310" w:rsidP="003402EA">
            <w:pPr>
              <w:pStyle w:val="TAC"/>
            </w:pPr>
            <w:r w:rsidRPr="00AC4FBC">
              <w:rPr>
                <w:lang w:eastAsia="zh-CN"/>
              </w:rPr>
              <w:t>Outer_1RB_Left</w:t>
            </w:r>
          </w:p>
        </w:tc>
        <w:tc>
          <w:tcPr>
            <w:tcW w:w="1276" w:type="dxa"/>
            <w:tcBorders>
              <w:top w:val="single" w:sz="4" w:space="0" w:color="auto"/>
              <w:left w:val="single" w:sz="4" w:space="0" w:color="auto"/>
              <w:bottom w:val="single" w:sz="4" w:space="0" w:color="auto"/>
              <w:right w:val="single" w:sz="4" w:space="0" w:color="auto"/>
            </w:tcBorders>
          </w:tcPr>
          <w:p w14:paraId="75ADC05A" w14:textId="77777777" w:rsidR="00103310" w:rsidRPr="00AC4FBC" w:rsidRDefault="00103310"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25B92094" w14:textId="77777777" w:rsidR="00103310" w:rsidRPr="00AC4FBC" w:rsidRDefault="00103310" w:rsidP="003402EA">
            <w:pPr>
              <w:pStyle w:val="TAC"/>
            </w:pPr>
            <w:r w:rsidRPr="00AC4FBC">
              <w:rPr>
                <w:lang w:eastAsia="zh-CN"/>
              </w:rPr>
              <w:t>Edge_1RB_Left</w:t>
            </w:r>
          </w:p>
        </w:tc>
      </w:tr>
      <w:tr w:rsidR="00103310" w:rsidRPr="00AC4FBC" w14:paraId="4AC67E6B"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4FDFB0A9" w14:textId="77777777" w:rsidR="00103310" w:rsidRPr="00AC4FBC" w:rsidRDefault="00103310" w:rsidP="003402EA">
            <w:pPr>
              <w:pStyle w:val="TAC"/>
              <w:rPr>
                <w:lang w:eastAsia="zh-CN"/>
              </w:rPr>
            </w:pPr>
            <w:r w:rsidRPr="00AC4FBC">
              <w:rPr>
                <w:lang w:eastAsia="zh-CN"/>
              </w:rPr>
              <w:t>2</w:t>
            </w:r>
          </w:p>
        </w:tc>
        <w:tc>
          <w:tcPr>
            <w:tcW w:w="2126" w:type="dxa"/>
            <w:vMerge/>
            <w:tcBorders>
              <w:left w:val="single" w:sz="4" w:space="0" w:color="auto"/>
              <w:right w:val="single" w:sz="4" w:space="0" w:color="auto"/>
            </w:tcBorders>
            <w:vAlign w:val="center"/>
          </w:tcPr>
          <w:p w14:paraId="53891956" w14:textId="77777777" w:rsidR="00103310" w:rsidRPr="00AC4FBC" w:rsidRDefault="00103310"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4D9DDF31" w14:textId="77777777" w:rsidR="00103310" w:rsidRPr="00AC4FBC" w:rsidRDefault="00103310"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3C884AAB" w14:textId="77777777" w:rsidR="00103310" w:rsidRPr="00AC4FBC" w:rsidRDefault="00103310" w:rsidP="003402EA">
            <w:pPr>
              <w:pStyle w:val="TAC"/>
            </w:pPr>
            <w:r w:rsidRPr="00AC4FBC">
              <w:rPr>
                <w:lang w:eastAsia="zh-CN"/>
              </w:rPr>
              <w:t>Outer_1RB_Right</w:t>
            </w:r>
          </w:p>
        </w:tc>
        <w:tc>
          <w:tcPr>
            <w:tcW w:w="1276" w:type="dxa"/>
            <w:tcBorders>
              <w:top w:val="single" w:sz="4" w:space="0" w:color="auto"/>
              <w:left w:val="single" w:sz="4" w:space="0" w:color="auto"/>
              <w:bottom w:val="single" w:sz="4" w:space="0" w:color="auto"/>
              <w:right w:val="single" w:sz="4" w:space="0" w:color="auto"/>
            </w:tcBorders>
          </w:tcPr>
          <w:p w14:paraId="53A5633A" w14:textId="77777777" w:rsidR="00103310" w:rsidRPr="00AC4FBC" w:rsidRDefault="00103310"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0ADC917F" w14:textId="77777777" w:rsidR="00103310" w:rsidRPr="00AC4FBC" w:rsidRDefault="00103310" w:rsidP="003402EA">
            <w:pPr>
              <w:pStyle w:val="TAC"/>
            </w:pPr>
            <w:r w:rsidRPr="00AC4FBC">
              <w:rPr>
                <w:lang w:eastAsia="zh-CN"/>
              </w:rPr>
              <w:t>Edge_1RB_Right</w:t>
            </w:r>
          </w:p>
        </w:tc>
      </w:tr>
      <w:tr w:rsidR="00103310" w:rsidRPr="00AC4FBC" w14:paraId="001D161D"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3BEC9B13" w14:textId="77777777" w:rsidR="00103310" w:rsidRPr="00AC4FBC" w:rsidRDefault="00103310" w:rsidP="003402EA">
            <w:pPr>
              <w:pStyle w:val="TAC"/>
            </w:pPr>
            <w:r w:rsidRPr="00AC4FBC">
              <w:t>3</w:t>
            </w:r>
          </w:p>
        </w:tc>
        <w:tc>
          <w:tcPr>
            <w:tcW w:w="2126" w:type="dxa"/>
            <w:vMerge/>
            <w:tcBorders>
              <w:left w:val="single" w:sz="4" w:space="0" w:color="auto"/>
              <w:right w:val="single" w:sz="4" w:space="0" w:color="auto"/>
            </w:tcBorders>
            <w:vAlign w:val="center"/>
          </w:tcPr>
          <w:p w14:paraId="7F05F753" w14:textId="77777777" w:rsidR="00103310" w:rsidRPr="00AC4FBC" w:rsidRDefault="00103310"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22EE19AC" w14:textId="77777777" w:rsidR="00103310" w:rsidRPr="00AC4FBC" w:rsidRDefault="00103310" w:rsidP="003402EA">
            <w:pPr>
              <w:pStyle w:val="TAC"/>
            </w:pPr>
            <w:r w:rsidRPr="00AC4FBC">
              <w:t>QPSK</w:t>
            </w:r>
          </w:p>
        </w:tc>
        <w:tc>
          <w:tcPr>
            <w:tcW w:w="1134" w:type="dxa"/>
            <w:tcBorders>
              <w:top w:val="single" w:sz="4" w:space="0" w:color="auto"/>
              <w:left w:val="single" w:sz="4" w:space="0" w:color="auto"/>
              <w:bottom w:val="single" w:sz="4" w:space="0" w:color="auto"/>
              <w:right w:val="single" w:sz="4" w:space="0" w:color="auto"/>
            </w:tcBorders>
          </w:tcPr>
          <w:p w14:paraId="235BB254" w14:textId="77777777" w:rsidR="00103310" w:rsidRPr="00AC4FBC" w:rsidRDefault="00103310" w:rsidP="003402EA">
            <w:pPr>
              <w:pStyle w:val="TAC"/>
            </w:pPr>
            <w:r w:rsidRPr="00AC4FBC">
              <w:rPr>
                <w:lang w:eastAsia="zh-CN"/>
              </w:rPr>
              <w:t>Outer_Full</w:t>
            </w:r>
          </w:p>
        </w:tc>
        <w:tc>
          <w:tcPr>
            <w:tcW w:w="1276" w:type="dxa"/>
            <w:tcBorders>
              <w:top w:val="single" w:sz="4" w:space="0" w:color="auto"/>
              <w:left w:val="single" w:sz="4" w:space="0" w:color="auto"/>
              <w:bottom w:val="single" w:sz="4" w:space="0" w:color="auto"/>
              <w:right w:val="single" w:sz="4" w:space="0" w:color="auto"/>
            </w:tcBorders>
          </w:tcPr>
          <w:p w14:paraId="0FD50800" w14:textId="77777777" w:rsidR="00103310" w:rsidRPr="00AC4FBC" w:rsidRDefault="00103310" w:rsidP="003402EA">
            <w:pPr>
              <w:pStyle w:val="TAC"/>
            </w:pPr>
            <w:r w:rsidRPr="00AC4FBC">
              <w:t>CP-OFDM QPSK</w:t>
            </w:r>
          </w:p>
        </w:tc>
        <w:tc>
          <w:tcPr>
            <w:tcW w:w="1544" w:type="dxa"/>
            <w:tcBorders>
              <w:top w:val="single" w:sz="4" w:space="0" w:color="auto"/>
              <w:left w:val="single" w:sz="4" w:space="0" w:color="auto"/>
              <w:bottom w:val="single" w:sz="4" w:space="0" w:color="auto"/>
              <w:right w:val="single" w:sz="4" w:space="0" w:color="auto"/>
            </w:tcBorders>
          </w:tcPr>
          <w:p w14:paraId="7AA0A669" w14:textId="77777777" w:rsidR="00103310" w:rsidRPr="00AC4FBC" w:rsidRDefault="00103310" w:rsidP="003402EA">
            <w:pPr>
              <w:pStyle w:val="TAC"/>
            </w:pPr>
            <w:r w:rsidRPr="00AC4FBC">
              <w:rPr>
                <w:lang w:eastAsia="zh-CN"/>
              </w:rPr>
              <w:t>Outer_Full</w:t>
            </w:r>
          </w:p>
        </w:tc>
      </w:tr>
      <w:tr w:rsidR="00103310" w:rsidRPr="00AC4FBC" w14:paraId="08DF3898"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6E615B2" w14:textId="77777777" w:rsidR="00103310" w:rsidRPr="00AC4FBC" w:rsidRDefault="00103310" w:rsidP="003402EA">
            <w:pPr>
              <w:pStyle w:val="TAN"/>
            </w:pPr>
            <w:r w:rsidRPr="00AC4FBC">
              <w:t>NOTE 1:</w:t>
            </w:r>
            <w:r w:rsidRPr="00AC4FBC">
              <w:tab/>
              <w:t>The specific configuration of each RB allocation is defined in Table 6.1-1 in TS 38.521-1 [8].</w:t>
            </w:r>
          </w:p>
          <w:p w14:paraId="73DB5296" w14:textId="77777777" w:rsidR="00103310" w:rsidRPr="00AC4FBC" w:rsidRDefault="00103310" w:rsidP="003402EA">
            <w:pPr>
              <w:pStyle w:val="TAN"/>
            </w:pPr>
            <w:r w:rsidRPr="00AC4FBC">
              <w:t>NOTE 2:</w:t>
            </w:r>
            <w:r w:rsidRPr="00AC4FBC">
              <w:tab/>
              <w:t>Outer_Full defined as the transmission bandwidth configuration N</w:t>
            </w:r>
            <w:r w:rsidRPr="00AC4FBC">
              <w:rPr>
                <w:vertAlign w:val="subscript"/>
              </w:rPr>
              <w:t>RB</w:t>
            </w:r>
            <w:r w:rsidRPr="00AC4FBC">
              <w:t xml:space="preserve"> per channel bandwidth for the E-UTRA component as indicated in TS 36.521-1 [10] Table 5.4.2-1</w:t>
            </w:r>
            <w:r w:rsidRPr="00AC4FBC">
              <w:rPr>
                <w:lang w:eastAsia="ja-JP"/>
              </w:rPr>
              <w:t>. Outer_1RB_Left defined as 1 RB allocated at the left edge of the E-UTRA component. Outer_1RB_Right defined as 1 RB allocated at the right edge of the E-UTRA component.</w:t>
            </w:r>
          </w:p>
          <w:p w14:paraId="3FFC358F" w14:textId="77777777" w:rsidR="00103310" w:rsidRPr="00AC4FBC" w:rsidRDefault="00103310" w:rsidP="003402EA">
            <w:pPr>
              <w:pStyle w:val="TAN"/>
              <w:rPr>
                <w:color w:val="000000"/>
              </w:rPr>
            </w:pPr>
            <w:r w:rsidRPr="00AC4FBC">
              <w:t>NOTE 3:</w:t>
            </w:r>
            <w:r w:rsidRPr="00AC4FBC">
              <w:rPr>
                <w:color w:val="000000"/>
              </w:rPr>
              <w:tab/>
            </w:r>
            <w:r w:rsidRPr="00AC4FBC">
              <w:t xml:space="preserve">Only applicable to UEs not supporting UE capability </w:t>
            </w:r>
            <w:r w:rsidRPr="00AC4FBC">
              <w:rPr>
                <w:i/>
              </w:rPr>
              <w:t>singleUL-Transmission</w:t>
            </w:r>
            <w:r w:rsidRPr="00AC4FBC">
              <w:rPr>
                <w:color w:val="000000"/>
              </w:rPr>
              <w:t>.</w:t>
            </w:r>
          </w:p>
          <w:p w14:paraId="499F8C89" w14:textId="77777777" w:rsidR="00103310" w:rsidRPr="00AC4FBC" w:rsidRDefault="00103310" w:rsidP="003402EA">
            <w:pPr>
              <w:pStyle w:val="TAN"/>
              <w:rPr>
                <w:rFonts w:cs="v5.0.0"/>
              </w:rPr>
            </w:pPr>
            <w:r w:rsidRPr="00AC4FBC">
              <w:rPr>
                <w:color w:val="000000"/>
              </w:rPr>
              <w:t>NOTE 4:</w:t>
            </w:r>
            <w:r w:rsidRPr="00AC4FBC">
              <w:tab/>
              <w:t>Only one EN-DC combination per FR1 band is tested for each EN-DC configuration as defined in clause 5.5B.4.</w:t>
            </w:r>
          </w:p>
        </w:tc>
      </w:tr>
    </w:tbl>
    <w:p w14:paraId="768AC401" w14:textId="77777777" w:rsidR="00103310" w:rsidRPr="00AC4FBC" w:rsidRDefault="00103310" w:rsidP="00103310"/>
    <w:p w14:paraId="448E61AF" w14:textId="77777777" w:rsidR="00103310" w:rsidRPr="00AC4FBC" w:rsidRDefault="00103310" w:rsidP="00103310">
      <w:pPr>
        <w:pStyle w:val="B10"/>
      </w:pPr>
      <w:r w:rsidRPr="00AC4FBC">
        <w:t>1.</w:t>
      </w:r>
      <w:r w:rsidRPr="00AC4FBC">
        <w:tab/>
        <w:t>Connect the SS to the UE antenna connectors as shown in TS 38.508-1 [6] Annex A, Figure A.3.1.1.1 for SS diagram and clause A.3.2.1 for UE diagram.</w:t>
      </w:r>
    </w:p>
    <w:p w14:paraId="25465237" w14:textId="77777777" w:rsidR="00103310" w:rsidRPr="00AC4FBC" w:rsidRDefault="00103310" w:rsidP="00103310">
      <w:pPr>
        <w:pStyle w:val="B10"/>
      </w:pPr>
      <w:r w:rsidRPr="00AC4FBC">
        <w:t>2.</w:t>
      </w:r>
      <w:r w:rsidRPr="00AC4FBC">
        <w:tab/>
        <w:t>The parameter settings for the cell are set up according to TS 38.508-1 [6] clause 4.4.3.</w:t>
      </w:r>
    </w:p>
    <w:p w14:paraId="15CCC114" w14:textId="77777777" w:rsidR="00103310" w:rsidRPr="00AC4FBC" w:rsidRDefault="00103310" w:rsidP="00103310">
      <w:pPr>
        <w:pStyle w:val="B10"/>
      </w:pPr>
      <w:r w:rsidRPr="00AC4FBC">
        <w:t>3.</w:t>
      </w:r>
      <w:r w:rsidRPr="00AC4FBC">
        <w:tab/>
        <w:t>E-UTRA downlink signals are initially set up according to Annex C.0, C.1 and C.3.0, and uplink signals according to Annex H.1 and H.3.0 of TS 36.521-1 [10].</w:t>
      </w:r>
    </w:p>
    <w:p w14:paraId="6B17DF79" w14:textId="77777777" w:rsidR="00103310" w:rsidRPr="00AC4FBC" w:rsidRDefault="00103310" w:rsidP="00103310">
      <w:pPr>
        <w:pStyle w:val="B10"/>
      </w:pPr>
      <w:r w:rsidRPr="00AC4FBC">
        <w:t>4.</w:t>
      </w:r>
      <w:r w:rsidRPr="00AC4FBC">
        <w:tab/>
        <w:t>NR downlink signals are initially set up according to Annex C.0, C.1 and C.2, and uplink signals according to Annex G.0, G.1, G.2, G.3.0 of TS 38.521-1 [8].</w:t>
      </w:r>
    </w:p>
    <w:p w14:paraId="63DF6D49" w14:textId="3C946288" w:rsidR="002014D4" w:rsidRPr="00AC4FBC" w:rsidRDefault="00103310" w:rsidP="002014D4">
      <w:pPr>
        <w:pStyle w:val="B10"/>
      </w:pPr>
      <w:r w:rsidRPr="00AC4FBC">
        <w:t>5.</w:t>
      </w:r>
      <w:r w:rsidRPr="00AC4FBC">
        <w:tab/>
      </w:r>
      <w:r w:rsidR="002014D4" w:rsidRPr="00AC4FBC">
        <w:t xml:space="preserve">The UL Reference Measurement channels are set for E-UTRA CG and NR CG respectively. </w:t>
      </w:r>
    </w:p>
    <w:p w14:paraId="2A6ACC18" w14:textId="0D707C63" w:rsidR="00103310" w:rsidRPr="00AC4FBC" w:rsidRDefault="00103310" w:rsidP="00103310">
      <w:pPr>
        <w:pStyle w:val="B10"/>
      </w:pPr>
      <w:r w:rsidRPr="00AC4FBC">
        <w:t>6.</w:t>
      </w:r>
      <w:r w:rsidRPr="00AC4FBC">
        <w:tab/>
        <w:t>Propagation conditions are set according to TS 36.521-1 [10] Annex B and TS 38.521-1 [8] Annex B for E-UTRA link and NR link respectively.</w:t>
      </w:r>
    </w:p>
    <w:p w14:paraId="5E2484E4" w14:textId="77777777" w:rsidR="00103310" w:rsidRPr="00AC4FBC" w:rsidRDefault="00103310" w:rsidP="00103310">
      <w:pPr>
        <w:pStyle w:val="B10"/>
      </w:pPr>
      <w:r w:rsidRPr="00AC4FBC">
        <w:t>7.</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 xml:space="preserve">SCG, </w:t>
      </w:r>
      <w:r w:rsidRPr="00AC4FBC">
        <w:t xml:space="preserve">Connected without release </w:t>
      </w:r>
      <w:r w:rsidRPr="00AC4FBC">
        <w:rPr>
          <w:i/>
        </w:rPr>
        <w:t xml:space="preserve">On </w:t>
      </w:r>
      <w:r w:rsidRPr="00AC4FBC">
        <w:t>according to TS 38.508-1 [6] clause 4.5. Message contents are defined in clause 6.5B.3.3.1.4.3.</w:t>
      </w:r>
    </w:p>
    <w:p w14:paraId="3A0B064E" w14:textId="77777777" w:rsidR="00103310" w:rsidRPr="00AC4FBC" w:rsidRDefault="00103310" w:rsidP="00103310">
      <w:pPr>
        <w:pStyle w:val="B10"/>
      </w:pPr>
      <w:r w:rsidRPr="00AC4FBC">
        <w:t>8.</w:t>
      </w:r>
      <w:r w:rsidRPr="00AC4FBC">
        <w:tab/>
        <w:t xml:space="preserve">For </w:t>
      </w:r>
      <w:r w:rsidRPr="00AC4FBC">
        <w:rPr>
          <w:lang w:eastAsia="ja-JP"/>
        </w:rPr>
        <w:t>both</w:t>
      </w:r>
      <w:r w:rsidRPr="00AC4FBC">
        <w:t xml:space="preserve"> E-UTRA and NR UL </w:t>
      </w:r>
      <w:r w:rsidRPr="00AC4FBC">
        <w:rPr>
          <w:lang w:eastAsia="ja-JP"/>
        </w:rPr>
        <w:t xml:space="preserve">uplink carriers active </w:t>
      </w:r>
      <w:r w:rsidRPr="00AC4FBC">
        <w:t>when both bands are TDD, ensure E-UTRA UL transmission overlaps with NR UL transmission in time by giving SCG a delay of 3 E-UTRA subframes, or by giving MCG a delay of 2 subframes.</w:t>
      </w:r>
    </w:p>
    <w:p w14:paraId="7CF48BD0" w14:textId="77777777" w:rsidR="00C0436F" w:rsidRPr="00DF40BE" w:rsidRDefault="006A7121" w:rsidP="00C0436F">
      <w:pPr>
        <w:pStyle w:val="H6"/>
      </w:pPr>
      <w:bookmarkStart w:id="7122" w:name="_CR6_5B_3_3_1_4_2"/>
      <w:r w:rsidRPr="00AC4FBC">
        <w:t>6.5B.3.3.1.4.2</w:t>
      </w:r>
      <w:r w:rsidRPr="00AC4FBC">
        <w:tab/>
        <w:t>Test procedure</w:t>
      </w:r>
    </w:p>
    <w:bookmarkEnd w:id="7122"/>
    <w:p w14:paraId="4CA4AC1D" w14:textId="77777777" w:rsidR="00C0436F" w:rsidRPr="00DF40BE" w:rsidRDefault="00C0436F" w:rsidP="00C0436F">
      <w:pPr>
        <w:pStyle w:val="B10"/>
      </w:pPr>
      <w:r w:rsidRPr="00DF40BE">
        <w:t>1.</w:t>
      </w:r>
      <w:r w:rsidRPr="00DF40BE">
        <w:tab/>
        <w:t>E-UTRA SS sends uplink scheduling information for each UL HARQ process via PDCCH DCI format 0 for C_RNTI to schedule the UL RMC according to Table 6.5B.3.3.1.4.1-1. Since the UE has no payload data to send, the UE transmits uplink MAC padding bits on the UL RMC.</w:t>
      </w:r>
    </w:p>
    <w:p w14:paraId="646BB09F" w14:textId="77777777" w:rsidR="00C0436F" w:rsidRPr="00DF40BE" w:rsidRDefault="00C0436F" w:rsidP="00C0436F">
      <w:pPr>
        <w:pStyle w:val="B10"/>
      </w:pPr>
      <w:r w:rsidRPr="00DF40BE">
        <w:lastRenderedPageBreak/>
        <w:t>2.</w:t>
      </w:r>
      <w:r w:rsidRPr="00DF40BE">
        <w:tab/>
        <w:t>NR SS sends uplink scheduling information for each UL HARQ process via PDCCH DCI format 0_1 for C_RNTI to schedule the UL RMC according to Table 6.5B.3.3.1.4.1-1. Since the UE has no payload data to send, the UE transmits uplink MAC padding bits on the UL RMC.</w:t>
      </w:r>
    </w:p>
    <w:p w14:paraId="1263A6AC" w14:textId="77777777" w:rsidR="00C0436F" w:rsidRPr="00DF40BE" w:rsidRDefault="00C0436F" w:rsidP="00C0436F">
      <w:pPr>
        <w:pStyle w:val="B10"/>
      </w:pPr>
      <w:r w:rsidRPr="00DF40BE">
        <w:t>3.</w:t>
      </w:r>
      <w:r w:rsidRPr="00DF40BE">
        <w:tab/>
        <w:t>Send continuously uplink power control "up" commands to the UE for both NR and E-UTRA carriers until the UE transmits at its P</w:t>
      </w:r>
      <w:r w:rsidRPr="00DF40BE">
        <w:rPr>
          <w:vertAlign w:val="subscript"/>
        </w:rPr>
        <w:t>UMAX</w:t>
      </w:r>
      <w:r w:rsidRPr="00DF40BE">
        <w:t xml:space="preserve"> level; allow at least 200 ms starting from the first TPC command in this step for the UE to reach P</w:t>
      </w:r>
      <w:r w:rsidRPr="00DF40BE">
        <w:rPr>
          <w:vertAlign w:val="subscript"/>
        </w:rPr>
        <w:t>UMAX</w:t>
      </w:r>
      <w:r w:rsidRPr="00DF40BE">
        <w:t xml:space="preserve"> level.</w:t>
      </w:r>
    </w:p>
    <w:p w14:paraId="13FDBEF9" w14:textId="29EFD259" w:rsidR="00C0436F" w:rsidRPr="00DF40BE" w:rsidRDefault="00C0436F" w:rsidP="00C0436F">
      <w:pPr>
        <w:pStyle w:val="B10"/>
      </w:pPr>
      <w:r w:rsidRPr="00DF40BE">
        <w:rPr>
          <w:lang w:eastAsia="ja-JP"/>
        </w:rPr>
        <w:t>4</w:t>
      </w:r>
      <w:r w:rsidRPr="00DF40BE">
        <w:t>.</w:t>
      </w:r>
      <w:r w:rsidRPr="00DF40BE">
        <w:tab/>
        <w:t>Measure the power of the transmitted signal with a measurement filter of bandwidths according to Table 6.5B.3.3.1.5-1(for EN-DC configurations listed in Table 6.5B.3.3.1.5-1) or Table 6.5.3.1.5-1 in TS 38.521-1 [8] (for EN-DC configurations not listed in Table 6.5B.3.3.1.5-1). The centre frequency of the filter shall be stepped in contiguous steps according to the same table. The measured power shall be verified for each step. The measurement period shall capture the active time slots. During measurement the spectrum analyser shall be set to 'Detector' = RMS.</w:t>
      </w:r>
      <w:ins w:id="7123" w:author="1784" w:date="2024-03-27T13:57:00Z">
        <w:r w:rsidR="00181979" w:rsidRPr="00980CFA">
          <w:rPr>
            <w:lang w:eastAsia="zh-CN"/>
          </w:rPr>
          <w:t xml:space="preserve"> </w:t>
        </w:r>
        <w:r w:rsidR="00181979" w:rsidRPr="00980CFA">
          <w:rPr>
            <w:rFonts w:hint="eastAsia"/>
            <w:lang w:eastAsia="zh-CN"/>
          </w:rPr>
          <w:t>If</w:t>
        </w:r>
        <w:r w:rsidR="00181979" w:rsidRPr="00980CFA">
          <w:t xml:space="preserve"> </w:t>
        </w:r>
        <w:r w:rsidR="00181979" w:rsidRPr="00980CFA">
          <w:rPr>
            <w:lang w:eastAsia="zh-CN"/>
          </w:rPr>
          <w:t>the sweep count is higher than one, the trace mode shall be average.</w:t>
        </w:r>
      </w:ins>
    </w:p>
    <w:p w14:paraId="08940990" w14:textId="77777777" w:rsidR="00C0436F" w:rsidRPr="00DF40BE" w:rsidRDefault="00C0436F" w:rsidP="00C0436F">
      <w:pPr>
        <w:pStyle w:val="B10"/>
      </w:pPr>
      <w:r w:rsidRPr="00DF40BE">
        <w:t>5.</w:t>
      </w:r>
      <w:r w:rsidRPr="00DF40BE">
        <w:tab/>
        <w:t xml:space="preserve">For UE operating on EN-DC configuration with Band n41, redo the test for frequency range 1 GHz </w:t>
      </w:r>
      <w:r w:rsidRPr="00DF40BE">
        <w:sym w:font="Symbol" w:char="F0A3"/>
      </w:r>
      <w:r w:rsidRPr="00DF40BE">
        <w:t xml:space="preserve"> f &lt; 12.75 GHz with the message content in step 7 of initial conditions with exceptions defined in Table 6.5B.3.3.1.4.3-4.</w:t>
      </w:r>
    </w:p>
    <w:p w14:paraId="27A15A0D" w14:textId="0F8C76AF" w:rsidR="00CA2CF2" w:rsidRPr="00AC4FBC" w:rsidRDefault="004C15DE" w:rsidP="00C0436F">
      <w:r w:rsidRPr="00DF40BE">
        <w:t xml:space="preserve">In addition to test configuration and test procedure above, </w:t>
      </w:r>
      <w:del w:id="7124" w:author="1923" w:date="2024-03-27T13:57:00Z">
        <w:r w:rsidRPr="00DF40BE" w:rsidDel="00B94ADB">
          <w:delText xml:space="preserve">EN-DC only capable UEs and </w:delText>
        </w:r>
      </w:del>
      <w:r w:rsidRPr="00DF40BE">
        <w:t xml:space="preserve">UEs not </w:t>
      </w:r>
      <w:del w:id="7125" w:author="1923" w:date="2024-03-27T13:57:00Z">
        <w:r w:rsidRPr="00DF40BE" w:rsidDel="00B94ADB">
          <w:delText xml:space="preserve">supporting </w:delText>
        </w:r>
      </w:del>
      <w:ins w:id="7126" w:author="1923" w:date="2024-03-27T13:57:00Z">
        <w:r w:rsidRPr="00332D7D">
          <w:t>tested under</w:t>
        </w:r>
        <w:r w:rsidRPr="00DF40BE">
          <w:t xml:space="preserve"> </w:t>
        </w:r>
      </w:ins>
      <w:r w:rsidRPr="00DF40BE">
        <w:t>NR/5GC mode in the tested band need to be tested according to LTE anchor agnostic below for EN-DC configurations listed in Table 6.5B.3.3.1.5-1.</w:t>
      </w:r>
    </w:p>
    <w:p w14:paraId="74085EB7" w14:textId="77777777" w:rsidR="00CA2CF2" w:rsidRPr="00AC4FBC" w:rsidRDefault="00CA2CF2" w:rsidP="00CA2CF2">
      <w:r w:rsidRPr="00AC4FBC">
        <w:t xml:space="preserve">Same test description as in clause 6.5.3.1.4 in TS 38.521-1 [8] for the NR carrier with the following exceptions: </w:t>
      </w:r>
    </w:p>
    <w:p w14:paraId="002682F4" w14:textId="77777777" w:rsidR="00CA2CF2" w:rsidRPr="00AC4FBC" w:rsidRDefault="00CA2CF2" w:rsidP="00CA2CF2">
      <w:r w:rsidRPr="00AC4FBC">
        <w:t>The initial test configurations for E-UTRA consist of test frequency based on E-UTRA operating band and test channel bandwidth as specified in Table 4.6-1.</w:t>
      </w:r>
    </w:p>
    <w:p w14:paraId="607A707A" w14:textId="77777777" w:rsidR="00CA2CF2" w:rsidRPr="00AC4FBC" w:rsidRDefault="00CA2CF2" w:rsidP="00CA2CF2">
      <w:r w:rsidRPr="00AC4FBC">
        <w:t>For Initial conditions as in clause 6.5.3.1.4.1 in TS 38.521-1 [8], the following steps will be added to configure E-UTRA component:</w:t>
      </w:r>
    </w:p>
    <w:p w14:paraId="5439EE1C" w14:textId="77777777" w:rsidR="00CA2CF2" w:rsidRPr="00AC4FBC" w:rsidRDefault="00CA2CF2" w:rsidP="00CA2CF2">
      <w:pPr>
        <w:pStyle w:val="B10"/>
      </w:pPr>
      <w:r w:rsidRPr="00AC4FBC">
        <w:t>2.1.</w:t>
      </w:r>
      <w:r w:rsidRPr="00AC4FBC">
        <w:tab/>
        <w:t>The parameter settings for the cell are set up according to TS 36.508 [11] clause 4.4.3.</w:t>
      </w:r>
    </w:p>
    <w:p w14:paraId="4D707EB7" w14:textId="77777777" w:rsidR="00CA2CF2" w:rsidRPr="00AC4FBC" w:rsidRDefault="00CA2CF2" w:rsidP="00CA2CF2">
      <w:pPr>
        <w:pStyle w:val="B10"/>
      </w:pPr>
      <w:r w:rsidRPr="00AC4FBC">
        <w:t>3.1.</w:t>
      </w:r>
      <w:r w:rsidRPr="00AC4FBC">
        <w:tab/>
        <w:t>The E-UTRA downlink signal level, uplink signal level are set according to Table 4.6-1 and propagation conditions are set according to Annex B.0 of TS 36.521-1 [10].</w:t>
      </w:r>
    </w:p>
    <w:p w14:paraId="6FBA0473" w14:textId="77777777" w:rsidR="00CA2CF2" w:rsidRPr="00AC4FBC" w:rsidRDefault="00CA2CF2" w:rsidP="00CA2CF2">
      <w:r w:rsidRPr="00AC4FBC">
        <w:t>Step 6 of Initial conditions as in clause 6.5.3.1.4.1 in TS 38.521-1 [8] is replaced by the following two steps:</w:t>
      </w:r>
    </w:p>
    <w:p w14:paraId="4E49A50A" w14:textId="77777777" w:rsidR="00CA2CF2" w:rsidRPr="00AC4FBC" w:rsidRDefault="00CA2CF2" w:rsidP="00CA2CF2">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7A4D54CF" w14:textId="77777777" w:rsidR="00CA2CF2" w:rsidRPr="00AC4FBC" w:rsidRDefault="00CA2CF2" w:rsidP="00CA2CF2">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8AF7F7A" w14:textId="77777777" w:rsidR="00AB2B30" w:rsidRPr="00AC4FBC" w:rsidRDefault="006A7121">
      <w:pPr>
        <w:pStyle w:val="H6"/>
      </w:pPr>
      <w:bookmarkStart w:id="7127" w:name="_CR6_5B_3_3_1_4_3"/>
      <w:r w:rsidRPr="00AC4FBC">
        <w:t>6.5B.3.3.1.4.3</w:t>
      </w:r>
      <w:r w:rsidRPr="00AC4FBC">
        <w:tab/>
        <w:t>Message Contents</w:t>
      </w:r>
    </w:p>
    <w:bookmarkEnd w:id="7127"/>
    <w:p w14:paraId="5FBA4322" w14:textId="13425C60" w:rsidR="00AB2B30" w:rsidRPr="00AC4FBC" w:rsidRDefault="006A7121">
      <w:r w:rsidRPr="00AC4FBC">
        <w:t>Message contents are according to TS 36.508 [11] clause 4.6 and TS 38.508-1 [6] clause 4.6.1 with the following exceptions.</w:t>
      </w:r>
    </w:p>
    <w:p w14:paraId="07AE6B10" w14:textId="77777777" w:rsidR="00AB2B30" w:rsidRPr="00AC4FBC" w:rsidRDefault="006A7121">
      <w:pPr>
        <w:pStyle w:val="TH"/>
      </w:pPr>
      <w:bookmarkStart w:id="7128" w:name="_CRTable6_5B_3_3_1_4_31"/>
      <w:r w:rsidRPr="00AC4FBC">
        <w:t xml:space="preserve">Table </w:t>
      </w:r>
      <w:bookmarkEnd w:id="7128"/>
      <w:r w:rsidRPr="00AC4FBC">
        <w:t>6.5B.3.3.1.4.3-</w:t>
      </w:r>
      <w:r w:rsidRPr="00AC4FBC">
        <w:rPr>
          <w:lang w:eastAsia="ja-JP"/>
        </w:rPr>
        <w:t>1</w:t>
      </w:r>
      <w:r w:rsidRPr="00AC4FBC">
        <w:t xml:space="preserve">: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4E9727ED" w14:textId="77777777">
        <w:tc>
          <w:tcPr>
            <w:tcW w:w="9781" w:type="dxa"/>
            <w:gridSpan w:val="4"/>
          </w:tcPr>
          <w:p w14:paraId="494DF404" w14:textId="77777777" w:rsidR="00AB2B30" w:rsidRPr="00AC4FBC" w:rsidRDefault="006A7121">
            <w:pPr>
              <w:pStyle w:val="TAL"/>
            </w:pPr>
            <w:r w:rsidRPr="00AC4FBC">
              <w:t>Derivation Path: TS 36.508 [11], Table 4.6.3-23</w:t>
            </w:r>
          </w:p>
        </w:tc>
      </w:tr>
      <w:tr w:rsidR="00AB2B30" w:rsidRPr="00AC4FBC" w14:paraId="3CFF9EBE" w14:textId="77777777">
        <w:tblPrEx>
          <w:tblCellMar>
            <w:left w:w="108" w:type="dxa"/>
            <w:right w:w="108" w:type="dxa"/>
          </w:tblCellMar>
        </w:tblPrEx>
        <w:tc>
          <w:tcPr>
            <w:tcW w:w="4537" w:type="dxa"/>
          </w:tcPr>
          <w:p w14:paraId="17E38D36" w14:textId="77777777" w:rsidR="00AB2B30" w:rsidRPr="00AC4FBC" w:rsidRDefault="006A7121">
            <w:pPr>
              <w:pStyle w:val="TAH"/>
            </w:pPr>
            <w:r w:rsidRPr="00AC4FBC">
              <w:t>Information Element</w:t>
            </w:r>
          </w:p>
        </w:tc>
        <w:tc>
          <w:tcPr>
            <w:tcW w:w="2268" w:type="dxa"/>
          </w:tcPr>
          <w:p w14:paraId="0FAD097E" w14:textId="77777777" w:rsidR="00AB2B30" w:rsidRPr="00AC4FBC" w:rsidRDefault="006A7121">
            <w:pPr>
              <w:pStyle w:val="TAH"/>
            </w:pPr>
            <w:r w:rsidRPr="00AC4FBC">
              <w:t>Value/remark</w:t>
            </w:r>
          </w:p>
        </w:tc>
        <w:tc>
          <w:tcPr>
            <w:tcW w:w="1701" w:type="dxa"/>
          </w:tcPr>
          <w:p w14:paraId="7C51D513" w14:textId="77777777" w:rsidR="00AB2B30" w:rsidRPr="00AC4FBC" w:rsidRDefault="006A7121">
            <w:pPr>
              <w:pStyle w:val="TAH"/>
            </w:pPr>
            <w:r w:rsidRPr="00AC4FBC">
              <w:t>Comment</w:t>
            </w:r>
          </w:p>
        </w:tc>
        <w:tc>
          <w:tcPr>
            <w:tcW w:w="1275" w:type="dxa"/>
          </w:tcPr>
          <w:p w14:paraId="6A6843D8" w14:textId="77777777" w:rsidR="00AB2B30" w:rsidRPr="00AC4FBC" w:rsidRDefault="006A7121">
            <w:pPr>
              <w:pStyle w:val="TAH"/>
            </w:pPr>
            <w:r w:rsidRPr="00AC4FBC">
              <w:t>Condition</w:t>
            </w:r>
          </w:p>
        </w:tc>
      </w:tr>
      <w:tr w:rsidR="00AB2B30" w:rsidRPr="00AC4FBC" w14:paraId="3C2D7BD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579C0BB"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AE39A61"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8A649EA"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0E6E6536" w14:textId="77777777" w:rsidR="00AB2B30" w:rsidRPr="00AC4FBC" w:rsidRDefault="00AB2B30">
            <w:pPr>
              <w:pStyle w:val="TAL"/>
            </w:pPr>
          </w:p>
        </w:tc>
      </w:tr>
      <w:tr w:rsidR="00AB2B30" w:rsidRPr="00AC4FBC" w14:paraId="11B98E61" w14:textId="77777777">
        <w:tblPrEx>
          <w:tblCellMar>
            <w:left w:w="108" w:type="dxa"/>
            <w:right w:w="108" w:type="dxa"/>
          </w:tblCellMar>
        </w:tblPrEx>
        <w:tc>
          <w:tcPr>
            <w:tcW w:w="4537" w:type="dxa"/>
          </w:tcPr>
          <w:p w14:paraId="37F5D6C8" w14:textId="77777777" w:rsidR="00AB2B30" w:rsidRPr="00AC4FBC" w:rsidRDefault="006A7121">
            <w:pPr>
              <w:pStyle w:val="TAL"/>
            </w:pPr>
            <w:r w:rsidRPr="00AC4FBC">
              <w:t xml:space="preserve">  subframeAssignment</w:t>
            </w:r>
          </w:p>
        </w:tc>
        <w:tc>
          <w:tcPr>
            <w:tcW w:w="2268" w:type="dxa"/>
          </w:tcPr>
          <w:p w14:paraId="6D3D760B" w14:textId="77777777" w:rsidR="00AB2B30" w:rsidRPr="00AC4FBC" w:rsidRDefault="006A7121">
            <w:pPr>
              <w:pStyle w:val="TAL"/>
            </w:pPr>
            <w:r w:rsidRPr="00AC4FBC">
              <w:t>Sa2</w:t>
            </w:r>
          </w:p>
        </w:tc>
        <w:tc>
          <w:tcPr>
            <w:tcW w:w="1701" w:type="dxa"/>
          </w:tcPr>
          <w:p w14:paraId="69E67775" w14:textId="77777777" w:rsidR="00AB2B30" w:rsidRPr="00AC4FBC" w:rsidRDefault="00AB2B30">
            <w:pPr>
              <w:pStyle w:val="TAL"/>
            </w:pPr>
          </w:p>
        </w:tc>
        <w:tc>
          <w:tcPr>
            <w:tcW w:w="1275" w:type="dxa"/>
          </w:tcPr>
          <w:p w14:paraId="4981C042" w14:textId="77777777" w:rsidR="00AB2B30" w:rsidRPr="00AC4FBC" w:rsidRDefault="00AB2B30">
            <w:pPr>
              <w:pStyle w:val="TAL"/>
            </w:pPr>
          </w:p>
        </w:tc>
      </w:tr>
      <w:tr w:rsidR="00AB2B30" w:rsidRPr="00AC4FBC" w14:paraId="13D0ADD2" w14:textId="77777777">
        <w:tblPrEx>
          <w:tblCellMar>
            <w:left w:w="108" w:type="dxa"/>
            <w:right w:w="108" w:type="dxa"/>
          </w:tblCellMar>
        </w:tblPrEx>
        <w:tc>
          <w:tcPr>
            <w:tcW w:w="4537" w:type="dxa"/>
          </w:tcPr>
          <w:p w14:paraId="1697D005" w14:textId="77777777" w:rsidR="00AB2B30" w:rsidRPr="00AC4FBC" w:rsidRDefault="006A7121">
            <w:pPr>
              <w:pStyle w:val="TAL"/>
            </w:pPr>
            <w:r w:rsidRPr="00AC4FBC">
              <w:t xml:space="preserve">  specialSubframePatterns</w:t>
            </w:r>
          </w:p>
        </w:tc>
        <w:tc>
          <w:tcPr>
            <w:tcW w:w="2268" w:type="dxa"/>
          </w:tcPr>
          <w:p w14:paraId="59140CCF" w14:textId="77777777" w:rsidR="00AB2B30" w:rsidRPr="00AC4FBC" w:rsidRDefault="006A7121">
            <w:pPr>
              <w:pStyle w:val="TAL"/>
              <w:rPr>
                <w:lang w:eastAsia="ja-JP"/>
              </w:rPr>
            </w:pPr>
            <w:r w:rsidRPr="00AC4FBC">
              <w:t>Ssp</w:t>
            </w:r>
            <w:r w:rsidRPr="00AC4FBC">
              <w:rPr>
                <w:lang w:eastAsia="ja-JP"/>
              </w:rPr>
              <w:t>7</w:t>
            </w:r>
          </w:p>
        </w:tc>
        <w:tc>
          <w:tcPr>
            <w:tcW w:w="1701" w:type="dxa"/>
          </w:tcPr>
          <w:p w14:paraId="713C357E" w14:textId="77777777" w:rsidR="00AB2B30" w:rsidRPr="00AC4FBC" w:rsidRDefault="00AB2B30">
            <w:pPr>
              <w:pStyle w:val="TAL"/>
            </w:pPr>
          </w:p>
        </w:tc>
        <w:tc>
          <w:tcPr>
            <w:tcW w:w="1275" w:type="dxa"/>
          </w:tcPr>
          <w:p w14:paraId="2DDD09E0" w14:textId="77777777" w:rsidR="00AB2B30" w:rsidRPr="00AC4FBC" w:rsidRDefault="00AB2B30">
            <w:pPr>
              <w:pStyle w:val="TAL"/>
            </w:pPr>
          </w:p>
        </w:tc>
      </w:tr>
      <w:tr w:rsidR="00AB2B30" w:rsidRPr="00AC4FBC" w14:paraId="26911EEB"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7A903CA"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3A03468F"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AB69E30"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ADF60CB" w14:textId="77777777" w:rsidR="00AB2B30" w:rsidRPr="00AC4FBC" w:rsidRDefault="00AB2B30">
            <w:pPr>
              <w:pStyle w:val="TAL"/>
            </w:pPr>
          </w:p>
        </w:tc>
      </w:tr>
    </w:tbl>
    <w:p w14:paraId="285BE8AD" w14:textId="77777777" w:rsidR="00AB2B30" w:rsidRPr="00AC4FBC" w:rsidRDefault="00AB2B30"/>
    <w:p w14:paraId="68F9FD60" w14:textId="757F2637" w:rsidR="00AB2B30" w:rsidRPr="00AC4FBC" w:rsidRDefault="006A7121">
      <w:pPr>
        <w:pStyle w:val="TH"/>
      </w:pPr>
      <w:bookmarkStart w:id="7129" w:name="_CRTable6_5B3_3_1_4_31a"/>
      <w:r w:rsidRPr="00AC4FBC">
        <w:t xml:space="preserve">Table </w:t>
      </w:r>
      <w:bookmarkEnd w:id="7129"/>
      <w:r w:rsidRPr="00AC4FBC">
        <w:t>6.</w:t>
      </w:r>
      <w:r w:rsidRPr="00AC4FBC">
        <w:rPr>
          <w:rFonts w:eastAsia="SimSun"/>
        </w:rPr>
        <w:t>5</w:t>
      </w:r>
      <w:r w:rsidRPr="00AC4FBC">
        <w:t>B</w:t>
      </w:r>
      <w:r w:rsidRPr="00AC4FBC">
        <w:rPr>
          <w:rFonts w:eastAsia="SimSun"/>
        </w:rPr>
        <w:t>3</w:t>
      </w:r>
      <w:r w:rsidRPr="00AC4FBC">
        <w:t>.3.</w:t>
      </w:r>
      <w:r w:rsidRPr="00AC4FBC">
        <w:rPr>
          <w:rFonts w:eastAsia="SimSun"/>
        </w:rPr>
        <w:t>1.4.</w:t>
      </w:r>
      <w:r w:rsidRPr="00AC4FBC">
        <w:t>3-</w:t>
      </w:r>
      <w:r w:rsidRPr="00AC4FBC">
        <w:rPr>
          <w:rFonts w:eastAsia="SimSun"/>
        </w:rPr>
        <w:t>1a</w:t>
      </w:r>
      <w:r w:rsidRPr="00AC4FBC">
        <w:t xml:space="preserve">: </w:t>
      </w:r>
      <w:r w:rsidR="00CA2CF2" w:rsidRPr="00AC4FBC">
        <w:t>Void</w:t>
      </w:r>
    </w:p>
    <w:p w14:paraId="62D10403" w14:textId="77777777" w:rsidR="00AB2B30" w:rsidRPr="00AC4FBC" w:rsidRDefault="00AB2B30"/>
    <w:p w14:paraId="0793CC19" w14:textId="77777777" w:rsidR="00AB2B30" w:rsidRPr="00AC4FBC" w:rsidRDefault="006A7121">
      <w:pPr>
        <w:pStyle w:val="TH"/>
      </w:pPr>
      <w:bookmarkStart w:id="7130" w:name="_CRTable6_5B_3_3_1_4_32"/>
      <w:r w:rsidRPr="00AC4FBC">
        <w:lastRenderedPageBreak/>
        <w:t xml:space="preserve">Table </w:t>
      </w:r>
      <w:bookmarkEnd w:id="7130"/>
      <w:r w:rsidRPr="00AC4FBC">
        <w:t>6.5B.3.3.1.4.3-</w:t>
      </w:r>
      <w:r w:rsidRPr="00AC4FBC">
        <w:rPr>
          <w:lang w:eastAsia="ja-JP"/>
        </w:rPr>
        <w:t>2</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24D45F74"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C0988DD" w14:textId="77777777" w:rsidR="00AB2B30" w:rsidRPr="00AC4FBC" w:rsidRDefault="006A7121">
            <w:pPr>
              <w:pStyle w:val="TAL"/>
            </w:pPr>
            <w:r w:rsidRPr="00AC4FBC">
              <w:t>Derivation Path: TS 36.508 [11], Table 4.6.1-8</w:t>
            </w:r>
          </w:p>
        </w:tc>
      </w:tr>
      <w:tr w:rsidR="00AB2B30" w:rsidRPr="00AC4FBC" w14:paraId="5A2A62C8"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E9E77"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1ECFD"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D4A68"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BC2D7F" w14:textId="77777777" w:rsidR="00AB2B30" w:rsidRPr="00AC4FBC" w:rsidRDefault="006A7121">
            <w:pPr>
              <w:pStyle w:val="TAH"/>
            </w:pPr>
            <w:r w:rsidRPr="00AC4FBC">
              <w:t>Condition</w:t>
            </w:r>
          </w:p>
        </w:tc>
      </w:tr>
      <w:tr w:rsidR="00AB2B30" w:rsidRPr="00AC4FBC" w14:paraId="2CDF2006"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271C6DD9"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AED37C"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F3F19F"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8935BA" w14:textId="77777777" w:rsidR="00AB2B30" w:rsidRPr="00AC4FBC" w:rsidRDefault="006A7121">
            <w:pPr>
              <w:pStyle w:val="TAL"/>
            </w:pPr>
            <w:r w:rsidRPr="00AC4FBC">
              <w:t>Power Class 2 UE AND simultaneous E-UTRA and NR transmission</w:t>
            </w:r>
          </w:p>
        </w:tc>
      </w:tr>
      <w:tr w:rsidR="00AB2B30" w:rsidRPr="00AC4FBC" w14:paraId="7C94173E"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6DC5EE6"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31536D"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5A6D71"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2550A8" w14:textId="77777777" w:rsidR="00AB2B30" w:rsidRPr="00AC4FBC" w:rsidRDefault="006A7121">
            <w:pPr>
              <w:pStyle w:val="TAL"/>
            </w:pPr>
            <w:r w:rsidRPr="00AC4FBC">
              <w:t>Power Class 3 UE AND simultaneous E-UTRA and NR transmission</w:t>
            </w:r>
          </w:p>
        </w:tc>
      </w:tr>
    </w:tbl>
    <w:p w14:paraId="584C9A09" w14:textId="77777777" w:rsidR="00AB2B30" w:rsidRPr="00AC4FBC" w:rsidRDefault="00AB2B30"/>
    <w:p w14:paraId="0DBE367F" w14:textId="77777777" w:rsidR="00AB2B30" w:rsidRPr="00AC4FBC" w:rsidRDefault="006A7121">
      <w:pPr>
        <w:pStyle w:val="TH"/>
      </w:pPr>
      <w:bookmarkStart w:id="7131" w:name="_CRTable6_5B_3_3_1_4_33"/>
      <w:r w:rsidRPr="00AC4FBC">
        <w:t xml:space="preserve">Table </w:t>
      </w:r>
      <w:bookmarkEnd w:id="7131"/>
      <w:r w:rsidRPr="00AC4FBC">
        <w:t xml:space="preserve">6.5B.3.3.1.4.3-3: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2D39527E" w14:textId="77777777">
        <w:tc>
          <w:tcPr>
            <w:tcW w:w="9635" w:type="dxa"/>
            <w:gridSpan w:val="4"/>
          </w:tcPr>
          <w:p w14:paraId="553D56D7" w14:textId="77777777" w:rsidR="00AB2B30" w:rsidRPr="00AC4FBC" w:rsidRDefault="006A7121">
            <w:pPr>
              <w:pStyle w:val="TAL"/>
            </w:pPr>
            <w:r w:rsidRPr="00AC4FBC">
              <w:t xml:space="preserve">Derivation Path: TS 38.508-1 [6] Table 4.6.3-106 </w:t>
            </w:r>
          </w:p>
        </w:tc>
      </w:tr>
      <w:tr w:rsidR="00AB2B30" w:rsidRPr="00AC4FBC" w14:paraId="383192DD" w14:textId="77777777">
        <w:tc>
          <w:tcPr>
            <w:tcW w:w="3348" w:type="dxa"/>
          </w:tcPr>
          <w:p w14:paraId="0B1E8431" w14:textId="77777777" w:rsidR="00AB2B30" w:rsidRPr="00AC4FBC" w:rsidRDefault="006A7121">
            <w:pPr>
              <w:pStyle w:val="TAH"/>
            </w:pPr>
            <w:r w:rsidRPr="00AC4FBC">
              <w:t>Information Element</w:t>
            </w:r>
          </w:p>
        </w:tc>
        <w:tc>
          <w:tcPr>
            <w:tcW w:w="1530" w:type="dxa"/>
          </w:tcPr>
          <w:p w14:paraId="2CC20C2A" w14:textId="77777777" w:rsidR="00AB2B30" w:rsidRPr="00AC4FBC" w:rsidRDefault="006A7121">
            <w:pPr>
              <w:pStyle w:val="TAH"/>
            </w:pPr>
            <w:r w:rsidRPr="00AC4FBC">
              <w:t>Value/remark</w:t>
            </w:r>
          </w:p>
        </w:tc>
        <w:tc>
          <w:tcPr>
            <w:tcW w:w="1170" w:type="dxa"/>
          </w:tcPr>
          <w:p w14:paraId="2B598239" w14:textId="77777777" w:rsidR="00AB2B30" w:rsidRPr="00AC4FBC" w:rsidRDefault="006A7121">
            <w:pPr>
              <w:pStyle w:val="TAH"/>
            </w:pPr>
            <w:r w:rsidRPr="00AC4FBC">
              <w:t>Comment</w:t>
            </w:r>
          </w:p>
        </w:tc>
        <w:tc>
          <w:tcPr>
            <w:tcW w:w="3587" w:type="dxa"/>
          </w:tcPr>
          <w:p w14:paraId="23E58BD1" w14:textId="77777777" w:rsidR="00AB2B30" w:rsidRPr="00AC4FBC" w:rsidRDefault="006A7121">
            <w:pPr>
              <w:pStyle w:val="TAH"/>
            </w:pPr>
            <w:r w:rsidRPr="00AC4FBC">
              <w:t>Condition</w:t>
            </w:r>
          </w:p>
        </w:tc>
      </w:tr>
      <w:tr w:rsidR="00AB2B30" w:rsidRPr="00AC4FBC" w14:paraId="7A8C7D2C" w14:textId="77777777">
        <w:tc>
          <w:tcPr>
            <w:tcW w:w="3348" w:type="dxa"/>
            <w:vMerge w:val="restart"/>
            <w:vAlign w:val="center"/>
          </w:tcPr>
          <w:p w14:paraId="60DBFC21" w14:textId="77777777" w:rsidR="00AB2B30" w:rsidRPr="00AC4FBC" w:rsidRDefault="006A7121">
            <w:pPr>
              <w:pStyle w:val="TAL"/>
            </w:pPr>
            <w:r w:rsidRPr="00AC4FBC">
              <w:t>p-NR-FR1</w:t>
            </w:r>
          </w:p>
        </w:tc>
        <w:tc>
          <w:tcPr>
            <w:tcW w:w="1530" w:type="dxa"/>
            <w:vAlign w:val="center"/>
          </w:tcPr>
          <w:p w14:paraId="726461A4" w14:textId="77777777" w:rsidR="00AB2B30" w:rsidRPr="00AC4FBC" w:rsidRDefault="006A7121">
            <w:pPr>
              <w:pStyle w:val="TAL"/>
              <w:jc w:val="center"/>
            </w:pPr>
            <w:r w:rsidRPr="00AC4FBC">
              <w:t>23</w:t>
            </w:r>
          </w:p>
        </w:tc>
        <w:tc>
          <w:tcPr>
            <w:tcW w:w="1170" w:type="dxa"/>
            <w:vAlign w:val="center"/>
          </w:tcPr>
          <w:p w14:paraId="1002C0C0" w14:textId="77777777" w:rsidR="00AB2B30" w:rsidRPr="00AC4FBC" w:rsidRDefault="00AB2B30">
            <w:pPr>
              <w:pStyle w:val="TAC"/>
            </w:pPr>
          </w:p>
        </w:tc>
        <w:tc>
          <w:tcPr>
            <w:tcW w:w="3587" w:type="dxa"/>
            <w:vAlign w:val="center"/>
          </w:tcPr>
          <w:p w14:paraId="54A93614" w14:textId="77777777" w:rsidR="00AB2B30" w:rsidRPr="00AC4FBC" w:rsidRDefault="006A7121">
            <w:pPr>
              <w:pStyle w:val="TAL"/>
            </w:pPr>
            <w:r w:rsidRPr="00AC4FBC">
              <w:t>Power Class 2 UE AND simultaneous E-UTRA and NR transmission</w:t>
            </w:r>
          </w:p>
        </w:tc>
      </w:tr>
      <w:tr w:rsidR="00AB2B30" w:rsidRPr="00AC4FBC" w14:paraId="2225F2AB" w14:textId="77777777">
        <w:tc>
          <w:tcPr>
            <w:tcW w:w="3348" w:type="dxa"/>
            <w:vMerge/>
          </w:tcPr>
          <w:p w14:paraId="7AAAEE00" w14:textId="77777777" w:rsidR="00AB2B30" w:rsidRPr="00AC4FBC" w:rsidRDefault="00AB2B30">
            <w:pPr>
              <w:pStyle w:val="TAL"/>
            </w:pPr>
          </w:p>
        </w:tc>
        <w:tc>
          <w:tcPr>
            <w:tcW w:w="1530" w:type="dxa"/>
            <w:vAlign w:val="center"/>
          </w:tcPr>
          <w:p w14:paraId="0A79814C" w14:textId="77777777" w:rsidR="00AB2B30" w:rsidRPr="00AC4FBC" w:rsidRDefault="006A7121">
            <w:pPr>
              <w:pStyle w:val="TAL"/>
              <w:jc w:val="center"/>
            </w:pPr>
            <w:r w:rsidRPr="00AC4FBC">
              <w:t>20</w:t>
            </w:r>
          </w:p>
        </w:tc>
        <w:tc>
          <w:tcPr>
            <w:tcW w:w="1170" w:type="dxa"/>
            <w:vAlign w:val="center"/>
          </w:tcPr>
          <w:p w14:paraId="7261E77F" w14:textId="77777777" w:rsidR="00AB2B30" w:rsidRPr="00AC4FBC" w:rsidRDefault="00AB2B30">
            <w:pPr>
              <w:pStyle w:val="TAC"/>
            </w:pPr>
          </w:p>
        </w:tc>
        <w:tc>
          <w:tcPr>
            <w:tcW w:w="3587" w:type="dxa"/>
            <w:vAlign w:val="center"/>
          </w:tcPr>
          <w:p w14:paraId="30FAD764" w14:textId="77777777" w:rsidR="00AB2B30" w:rsidRPr="00AC4FBC" w:rsidRDefault="006A7121">
            <w:pPr>
              <w:pStyle w:val="TAL"/>
            </w:pPr>
            <w:r w:rsidRPr="00AC4FBC">
              <w:t>Power Class 3 UE AND simultaneous E-UTRA and NR transmission</w:t>
            </w:r>
          </w:p>
        </w:tc>
      </w:tr>
    </w:tbl>
    <w:p w14:paraId="79BE2C82" w14:textId="77777777" w:rsidR="00827A88" w:rsidRPr="00AC4FBC" w:rsidRDefault="00827A88" w:rsidP="00827A88"/>
    <w:p w14:paraId="4625CC03" w14:textId="78629A16" w:rsidR="00827A88" w:rsidRPr="00AC4FBC" w:rsidRDefault="00827A88" w:rsidP="00827A88">
      <w:pPr>
        <w:rPr>
          <w:lang w:eastAsia="zh-CN"/>
        </w:rPr>
      </w:pPr>
      <w:r w:rsidRPr="00AC4FBC">
        <w:t>Exception</w:t>
      </w:r>
      <w:r w:rsidRPr="00AC4FBC">
        <w:rPr>
          <w:lang w:eastAsia="zh-CN"/>
        </w:rPr>
        <w:t xml:space="preserve"> for step 5 in test procedure:</w:t>
      </w:r>
    </w:p>
    <w:p w14:paraId="33105633" w14:textId="77777777" w:rsidR="00827A88" w:rsidRPr="00AC4FBC" w:rsidRDefault="00827A88" w:rsidP="00827A88">
      <w:pPr>
        <w:pStyle w:val="TH"/>
        <w:rPr>
          <w:lang w:eastAsia="zh-CN"/>
        </w:rPr>
      </w:pPr>
      <w:bookmarkStart w:id="7132" w:name="_CRTable6_5B_3_3_1_4_34"/>
      <w:r w:rsidRPr="00AC4FBC">
        <w:rPr>
          <w:lang w:eastAsia="zh-CN"/>
        </w:rPr>
        <w:t xml:space="preserve">Table </w:t>
      </w:r>
      <w:bookmarkEnd w:id="7132"/>
      <w:r w:rsidRPr="00AC4FBC">
        <w:t>6.5B.3.3.1.4.3-4: Message contents</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827A88" w:rsidRPr="00AC4FBC" w14:paraId="49FD3D13" w14:textId="77777777" w:rsidTr="00931ECD">
        <w:tc>
          <w:tcPr>
            <w:tcW w:w="9527" w:type="dxa"/>
            <w:gridSpan w:val="4"/>
          </w:tcPr>
          <w:p w14:paraId="14C7A478" w14:textId="77777777" w:rsidR="00827A88" w:rsidRPr="00AC4FBC" w:rsidRDefault="00827A88" w:rsidP="00931ECD">
            <w:pPr>
              <w:pStyle w:val="TAL"/>
            </w:pPr>
            <w:r w:rsidRPr="00AC4FBC">
              <w:t>Derivation Path: TS 38.508-1 [5], Table 4.6.3-1</w:t>
            </w:r>
          </w:p>
        </w:tc>
      </w:tr>
      <w:tr w:rsidR="00827A88" w:rsidRPr="00AC4FBC" w14:paraId="625B5C27" w14:textId="77777777" w:rsidTr="00931ECD">
        <w:tc>
          <w:tcPr>
            <w:tcW w:w="4427" w:type="dxa"/>
          </w:tcPr>
          <w:p w14:paraId="131CE58F" w14:textId="77777777" w:rsidR="00827A88" w:rsidRPr="00AC4FBC" w:rsidRDefault="00827A88" w:rsidP="00931ECD">
            <w:pPr>
              <w:pStyle w:val="TAH"/>
            </w:pPr>
            <w:r w:rsidRPr="00AC4FBC">
              <w:t>Information Element</w:t>
            </w:r>
          </w:p>
        </w:tc>
        <w:tc>
          <w:tcPr>
            <w:tcW w:w="2267" w:type="dxa"/>
          </w:tcPr>
          <w:p w14:paraId="569F68C1" w14:textId="77777777" w:rsidR="00827A88" w:rsidRPr="00AC4FBC" w:rsidRDefault="00827A88" w:rsidP="00931ECD">
            <w:pPr>
              <w:pStyle w:val="TAH"/>
            </w:pPr>
            <w:r w:rsidRPr="00AC4FBC">
              <w:t>Value/remark</w:t>
            </w:r>
          </w:p>
        </w:tc>
        <w:tc>
          <w:tcPr>
            <w:tcW w:w="1700" w:type="dxa"/>
          </w:tcPr>
          <w:p w14:paraId="3C828ABB" w14:textId="77777777" w:rsidR="00827A88" w:rsidRPr="00AC4FBC" w:rsidRDefault="00827A88" w:rsidP="00931ECD">
            <w:pPr>
              <w:pStyle w:val="TAH"/>
            </w:pPr>
            <w:r w:rsidRPr="00AC4FBC">
              <w:t>Comment</w:t>
            </w:r>
          </w:p>
        </w:tc>
        <w:tc>
          <w:tcPr>
            <w:tcW w:w="1133" w:type="dxa"/>
          </w:tcPr>
          <w:p w14:paraId="771100DF" w14:textId="77777777" w:rsidR="00827A88" w:rsidRPr="00AC4FBC" w:rsidRDefault="00827A88" w:rsidP="00931ECD">
            <w:pPr>
              <w:pStyle w:val="TAH"/>
            </w:pPr>
            <w:r w:rsidRPr="00AC4FBC">
              <w:t>Condition</w:t>
            </w:r>
          </w:p>
        </w:tc>
      </w:tr>
      <w:tr w:rsidR="00827A88" w:rsidRPr="00AC4FBC" w14:paraId="1A13C178" w14:textId="77777777" w:rsidTr="00931ECD">
        <w:trPr>
          <w:trHeight w:val="194"/>
        </w:trPr>
        <w:tc>
          <w:tcPr>
            <w:tcW w:w="4427" w:type="dxa"/>
          </w:tcPr>
          <w:p w14:paraId="65EB28CB" w14:textId="77777777" w:rsidR="00827A88" w:rsidRPr="00AC4FBC" w:rsidRDefault="00827A88" w:rsidP="00931ECD">
            <w:pPr>
              <w:pStyle w:val="TAL"/>
            </w:pPr>
            <w:r w:rsidRPr="00AC4FBC">
              <w:t>additionalSpectrumEmission</w:t>
            </w:r>
          </w:p>
        </w:tc>
        <w:tc>
          <w:tcPr>
            <w:tcW w:w="2267" w:type="dxa"/>
          </w:tcPr>
          <w:p w14:paraId="0988F1C7" w14:textId="77777777" w:rsidR="00827A88" w:rsidRPr="00AC4FBC" w:rsidRDefault="00827A88" w:rsidP="00931ECD">
            <w:pPr>
              <w:pStyle w:val="TAC"/>
            </w:pPr>
            <w:r w:rsidRPr="00AC4FBC">
              <w:t>1 (NS_04)</w:t>
            </w:r>
          </w:p>
        </w:tc>
        <w:tc>
          <w:tcPr>
            <w:tcW w:w="1700" w:type="dxa"/>
          </w:tcPr>
          <w:p w14:paraId="65B026B3" w14:textId="77777777" w:rsidR="00827A88" w:rsidRPr="00AC4FBC" w:rsidRDefault="00827A88" w:rsidP="00931ECD">
            <w:pPr>
              <w:pStyle w:val="TAC"/>
            </w:pPr>
          </w:p>
        </w:tc>
        <w:tc>
          <w:tcPr>
            <w:tcW w:w="1133" w:type="dxa"/>
          </w:tcPr>
          <w:p w14:paraId="31C97ED7" w14:textId="77777777" w:rsidR="00827A88" w:rsidRPr="00AC4FBC" w:rsidRDefault="00827A88" w:rsidP="00931ECD">
            <w:pPr>
              <w:pStyle w:val="TAC"/>
            </w:pPr>
          </w:p>
        </w:tc>
      </w:tr>
    </w:tbl>
    <w:p w14:paraId="24DB4DB5" w14:textId="77777777" w:rsidR="00AB2B30" w:rsidRPr="00AC4FBC" w:rsidRDefault="00AB2B30"/>
    <w:p w14:paraId="1EB506C3" w14:textId="77777777" w:rsidR="00C0436F" w:rsidRPr="00DF40BE" w:rsidRDefault="006A7121" w:rsidP="00C0436F">
      <w:pPr>
        <w:pStyle w:val="H6"/>
      </w:pPr>
      <w:bookmarkStart w:id="7133" w:name="_CR6_5B_3_3_1_5"/>
      <w:r w:rsidRPr="00AC4FBC">
        <w:t>6.5B.3.3.1.5</w:t>
      </w:r>
      <w:r w:rsidRPr="00AC4FBC">
        <w:tab/>
        <w:t>Test Requirement</w:t>
      </w:r>
      <w:bookmarkStart w:id="7134" w:name="_Toc27475822"/>
      <w:bookmarkStart w:id="7135" w:name="_Toc29495345"/>
      <w:bookmarkStart w:id="7136" w:name="_Toc36116390"/>
      <w:bookmarkStart w:id="7137" w:name="_Toc36118439"/>
      <w:bookmarkStart w:id="7138" w:name="_Toc36560554"/>
      <w:bookmarkStart w:id="7139" w:name="_Toc43977071"/>
      <w:bookmarkStart w:id="7140" w:name="_Toc52213647"/>
      <w:bookmarkStart w:id="7141" w:name="_Toc60743112"/>
      <w:bookmarkStart w:id="7142" w:name="_Toc68206300"/>
    </w:p>
    <w:bookmarkEnd w:id="7133"/>
    <w:p w14:paraId="21D12BB3" w14:textId="77777777" w:rsidR="00C0436F" w:rsidRPr="00DF40BE" w:rsidRDefault="00C0436F" w:rsidP="00C0436F">
      <w:r w:rsidRPr="00DF40BE">
        <w:t>For EN-DC configurations listed in Table 6.5B.3.3.1.5-1, the corresponding test requirements of the same table apply and are required to be tested with both LTE and NR carriers active.</w:t>
      </w:r>
    </w:p>
    <w:p w14:paraId="70864917" w14:textId="229DF286" w:rsidR="00C0436F" w:rsidRPr="00DF40BE" w:rsidRDefault="00C0436F" w:rsidP="00C0436F">
      <w:r w:rsidRPr="00DF40BE">
        <w:t>For EN-DC configurations not listed in Table 6.5B.3.3.1.5-1, the test requirements in Table 6.5.3.1.5-1 in TS 38.521-1[8] shall apply and are required to be tested with both LTE and NR carriers active.</w:t>
      </w:r>
    </w:p>
    <w:p w14:paraId="37B2EE4E" w14:textId="1BF94815" w:rsidR="00704398" w:rsidRPr="00AC4FBC" w:rsidRDefault="004C15DE" w:rsidP="00C0436F">
      <w:r w:rsidRPr="00DF40BE">
        <w:t xml:space="preserve">For </w:t>
      </w:r>
      <w:del w:id="7143" w:author="1923" w:date="2024-03-27T13:57:00Z">
        <w:r w:rsidRPr="00DF40BE" w:rsidDel="003E75C2">
          <w:delText xml:space="preserve">EN-DC only capable devices, for </w:delText>
        </w:r>
      </w:del>
      <w:r w:rsidRPr="00DF40BE">
        <w:t>EN-DC configurations listed in Table 6.5B.3.3.1.5-1 test requirements for NR carrier are the same as Table 6.5.3.1.5-1 in TS 38.521-1 [8] and are tested with anchor agnostic approach.</w:t>
      </w:r>
    </w:p>
    <w:p w14:paraId="666D092A" w14:textId="54B1F5B5" w:rsidR="00704398" w:rsidRPr="00AC4FBC" w:rsidRDefault="00704398" w:rsidP="00704398">
      <w:pPr>
        <w:pStyle w:val="TH"/>
      </w:pPr>
      <w:bookmarkStart w:id="7144" w:name="_CRTable6_5B_3_3_1_51"/>
      <w:r w:rsidRPr="00AC4FBC">
        <w:lastRenderedPageBreak/>
        <w:t xml:space="preserve">Table </w:t>
      </w:r>
      <w:bookmarkEnd w:id="7144"/>
      <w:r w:rsidRPr="00AC4FBC">
        <w:t>6.5B.3.3.1</w:t>
      </w:r>
      <w:r w:rsidRPr="00AC4FBC">
        <w:rPr>
          <w:lang w:eastAsia="zh-CN"/>
        </w:rPr>
        <w:t>.</w:t>
      </w:r>
      <w:r w:rsidRPr="00AC4FBC">
        <w:t>5-1: General spurious emissions test requirements</w:t>
      </w:r>
    </w:p>
    <w:tbl>
      <w:tblPr>
        <w:tblW w:w="6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671"/>
        <w:gridCol w:w="1254"/>
        <w:gridCol w:w="1719"/>
        <w:gridCol w:w="1096"/>
      </w:tblGrid>
      <w:tr w:rsidR="00FF29C0" w:rsidRPr="00AC4FBC" w14:paraId="5EF94B7C" w14:textId="77777777" w:rsidTr="00CF54CF">
        <w:trPr>
          <w:trHeight w:val="495"/>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C5F78F1" w14:textId="77777777" w:rsidR="00FF29C0" w:rsidRPr="00AC4FBC" w:rsidRDefault="00FF29C0">
            <w:pPr>
              <w:pStyle w:val="TAH"/>
            </w:pPr>
            <w:r w:rsidRPr="00AC4FBC">
              <w:lastRenderedPageBreak/>
              <w:t>Frequency Range</w:t>
            </w:r>
          </w:p>
        </w:tc>
        <w:tc>
          <w:tcPr>
            <w:tcW w:w="1254" w:type="dxa"/>
            <w:tcBorders>
              <w:top w:val="single" w:sz="4" w:space="0" w:color="auto"/>
              <w:left w:val="single" w:sz="4" w:space="0" w:color="auto"/>
              <w:bottom w:val="single" w:sz="4" w:space="0" w:color="auto"/>
              <w:right w:val="single" w:sz="4" w:space="0" w:color="auto"/>
            </w:tcBorders>
            <w:vAlign w:val="center"/>
            <w:hideMark/>
          </w:tcPr>
          <w:p w14:paraId="25AFAE0A" w14:textId="77777777" w:rsidR="00FF29C0" w:rsidRPr="00AC4FBC" w:rsidRDefault="00FF29C0">
            <w:pPr>
              <w:pStyle w:val="TAH"/>
            </w:pPr>
            <w:r w:rsidRPr="00AC4FBC">
              <w:t>Maximum</w:t>
            </w:r>
            <w:r w:rsidRPr="00AC4FBC">
              <w:br/>
              <w:t>Level</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FB46C1B" w14:textId="77777777" w:rsidR="00FF29C0" w:rsidRPr="00AC4FBC" w:rsidRDefault="00FF29C0">
            <w:pPr>
              <w:pStyle w:val="TAH"/>
            </w:pPr>
            <w:r w:rsidRPr="00AC4FBC">
              <w:t>Measurement</w:t>
            </w:r>
            <w:r w:rsidRPr="00AC4FBC">
              <w:br/>
              <w:t>Bandwidth</w:t>
            </w:r>
          </w:p>
        </w:tc>
        <w:tc>
          <w:tcPr>
            <w:tcW w:w="1096" w:type="dxa"/>
            <w:tcBorders>
              <w:top w:val="single" w:sz="4" w:space="0" w:color="auto"/>
              <w:left w:val="single" w:sz="4" w:space="0" w:color="auto"/>
              <w:bottom w:val="single" w:sz="4" w:space="0" w:color="auto"/>
              <w:right w:val="single" w:sz="4" w:space="0" w:color="auto"/>
            </w:tcBorders>
            <w:vAlign w:val="center"/>
            <w:hideMark/>
          </w:tcPr>
          <w:p w14:paraId="27A423AC" w14:textId="77777777" w:rsidR="00FF29C0" w:rsidRPr="00AC4FBC" w:rsidRDefault="00FF29C0">
            <w:pPr>
              <w:pStyle w:val="TAH"/>
            </w:pPr>
            <w:r w:rsidRPr="00AC4FBC">
              <w:t>Note</w:t>
            </w:r>
          </w:p>
        </w:tc>
      </w:tr>
      <w:tr w:rsidR="000C6489" w:rsidRPr="00AC4FBC" w14:paraId="454558BD" w14:textId="77777777" w:rsidTr="00931ECD">
        <w:trPr>
          <w:trHeight w:val="176"/>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7D47C45F" w14:textId="77777777" w:rsidR="000C6489" w:rsidRPr="00AC4FBC" w:rsidRDefault="000C6489" w:rsidP="00931ECD">
            <w:pPr>
              <w:pStyle w:val="TAH"/>
            </w:pPr>
            <w:r w:rsidRPr="00AC4FBC">
              <w:t>Test requirements for DC_1A_n3A configuration</w:t>
            </w:r>
          </w:p>
        </w:tc>
      </w:tr>
      <w:tr w:rsidR="000C6489" w:rsidRPr="00AC4FBC" w14:paraId="179AE7BC" w14:textId="77777777" w:rsidTr="00CF54CF">
        <w:trPr>
          <w:trHeight w:val="279"/>
          <w:jc w:val="center"/>
        </w:trPr>
        <w:tc>
          <w:tcPr>
            <w:tcW w:w="2671" w:type="dxa"/>
            <w:tcBorders>
              <w:top w:val="single" w:sz="4" w:space="0" w:color="auto"/>
              <w:left w:val="single" w:sz="4" w:space="0" w:color="auto"/>
              <w:bottom w:val="single" w:sz="4" w:space="0" w:color="auto"/>
              <w:right w:val="single" w:sz="4" w:space="0" w:color="auto"/>
            </w:tcBorders>
            <w:vAlign w:val="center"/>
          </w:tcPr>
          <w:p w14:paraId="106A179D" w14:textId="77777777" w:rsidR="000C6489" w:rsidRPr="00AC4FBC" w:rsidRDefault="000C6489" w:rsidP="00C4266A">
            <w:pPr>
              <w:pStyle w:val="TAH"/>
              <w:jc w:val="left"/>
              <w:rPr>
                <w:b w:val="0"/>
                <w:bCs/>
              </w:rPr>
            </w:pPr>
            <w:r w:rsidRPr="00AC4FBC">
              <w:rPr>
                <w:rFonts w:cs="Arial"/>
                <w:b w:val="0"/>
                <w:bCs/>
                <w:color w:val="000000"/>
              </w:rPr>
              <w:t>135 MHz ≤ f ≤ 270 MHz</w:t>
            </w:r>
          </w:p>
        </w:tc>
        <w:tc>
          <w:tcPr>
            <w:tcW w:w="1254" w:type="dxa"/>
            <w:tcBorders>
              <w:top w:val="single" w:sz="4" w:space="0" w:color="auto"/>
              <w:left w:val="single" w:sz="4" w:space="0" w:color="auto"/>
              <w:bottom w:val="single" w:sz="4" w:space="0" w:color="auto"/>
              <w:right w:val="single" w:sz="4" w:space="0" w:color="auto"/>
            </w:tcBorders>
            <w:vAlign w:val="center"/>
          </w:tcPr>
          <w:p w14:paraId="5118AA6A" w14:textId="77777777" w:rsidR="000C6489" w:rsidRPr="00AC4FBC" w:rsidRDefault="000C6489" w:rsidP="00931ECD">
            <w:pPr>
              <w:pStyle w:val="TAH"/>
              <w:rPr>
                <w:b w:val="0"/>
                <w:bCs/>
              </w:rPr>
            </w:pPr>
            <w:r w:rsidRPr="00AC4FBC">
              <w:rPr>
                <w:rFonts w:cs="Arial"/>
                <w:b w:val="0"/>
                <w:bCs/>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tcPr>
          <w:p w14:paraId="3A4E902E" w14:textId="77777777" w:rsidR="000C6489" w:rsidRPr="00AC4FBC" w:rsidRDefault="000C6489" w:rsidP="00931ECD">
            <w:pPr>
              <w:pStyle w:val="TAH"/>
              <w:rPr>
                <w:b w:val="0"/>
                <w:bCs/>
              </w:rPr>
            </w:pPr>
            <w:r w:rsidRPr="00AC4FBC">
              <w:rPr>
                <w:rFonts w:cs="Arial"/>
                <w:b w:val="0"/>
                <w:bCs/>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2FE0F39" w14:textId="77777777" w:rsidR="000C6489" w:rsidRPr="00AC4FBC" w:rsidRDefault="000C6489" w:rsidP="00931ECD">
            <w:pPr>
              <w:pStyle w:val="TAH"/>
            </w:pPr>
          </w:p>
        </w:tc>
      </w:tr>
      <w:tr w:rsidR="000C6489" w:rsidRPr="00AC4FBC" w14:paraId="18119CC7" w14:textId="77777777" w:rsidTr="00CF54CF">
        <w:trPr>
          <w:trHeight w:val="495"/>
          <w:jc w:val="center"/>
        </w:trPr>
        <w:tc>
          <w:tcPr>
            <w:tcW w:w="2671" w:type="dxa"/>
            <w:tcBorders>
              <w:top w:val="single" w:sz="4" w:space="0" w:color="auto"/>
              <w:left w:val="single" w:sz="4" w:space="0" w:color="auto"/>
              <w:bottom w:val="single" w:sz="4" w:space="0" w:color="auto"/>
              <w:right w:val="single" w:sz="4" w:space="0" w:color="auto"/>
            </w:tcBorders>
            <w:vAlign w:val="center"/>
          </w:tcPr>
          <w:p w14:paraId="2CB8CBAC" w14:textId="77777777" w:rsidR="000C6489" w:rsidRPr="00AC4FBC" w:rsidRDefault="000C6489" w:rsidP="00C4266A">
            <w:pPr>
              <w:pStyle w:val="TAH"/>
              <w:jc w:val="left"/>
              <w:rPr>
                <w:b w:val="0"/>
                <w:bCs/>
              </w:rPr>
            </w:pPr>
            <w:r w:rsidRPr="00AC4FBC">
              <w:rPr>
                <w:rFonts w:cs="Arial"/>
                <w:b w:val="0"/>
                <w:bCs/>
                <w:color w:val="000000"/>
              </w:rPr>
              <w:t>1440 MHz ≤ f ≤ 1650 MHz</w:t>
            </w:r>
            <w:r w:rsidRPr="00AC4FBC">
              <w:rPr>
                <w:rFonts w:cs="Arial"/>
                <w:b w:val="0"/>
                <w:bCs/>
                <w:color w:val="000000"/>
              </w:rPr>
              <w:br/>
              <w:t>2055 MHz ≤ f ≤ 2250 MHz</w:t>
            </w:r>
            <w:r w:rsidRPr="00AC4FBC">
              <w:rPr>
                <w:rFonts w:cs="Arial"/>
                <w:b w:val="0"/>
                <w:bCs/>
                <w:color w:val="000000"/>
              </w:rPr>
              <w:br/>
              <w:t>3630 MHz ≤ f ≤ 3765 MHz</w:t>
            </w:r>
            <w:r w:rsidRPr="00AC4FBC">
              <w:rPr>
                <w:rFonts w:cs="Arial"/>
                <w:b w:val="0"/>
                <w:bCs/>
                <w:color w:val="000000"/>
              </w:rPr>
              <w:br/>
              <w:t>5340 MHz ≤ f ≤ 5745 MHz</w:t>
            </w:r>
          </w:p>
        </w:tc>
        <w:tc>
          <w:tcPr>
            <w:tcW w:w="1254" w:type="dxa"/>
            <w:tcBorders>
              <w:top w:val="single" w:sz="4" w:space="0" w:color="auto"/>
              <w:left w:val="single" w:sz="4" w:space="0" w:color="auto"/>
              <w:bottom w:val="single" w:sz="4" w:space="0" w:color="auto"/>
              <w:right w:val="single" w:sz="4" w:space="0" w:color="auto"/>
            </w:tcBorders>
            <w:vAlign w:val="center"/>
          </w:tcPr>
          <w:p w14:paraId="486A5E0D" w14:textId="77777777" w:rsidR="000C6489" w:rsidRPr="00AC4FBC" w:rsidRDefault="000C6489" w:rsidP="00931ECD">
            <w:pPr>
              <w:pStyle w:val="TAH"/>
              <w:rPr>
                <w:b w:val="0"/>
                <w:bCs/>
              </w:rPr>
            </w:pPr>
            <w:r w:rsidRPr="00AC4FBC">
              <w:rPr>
                <w:rFonts w:cs="Arial"/>
                <w:b w:val="0"/>
                <w:bCs/>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33A6E706" w14:textId="77777777" w:rsidR="000C6489" w:rsidRPr="00AC4FBC" w:rsidRDefault="000C6489" w:rsidP="00931ECD">
            <w:pPr>
              <w:pStyle w:val="TAH"/>
              <w:rPr>
                <w:b w:val="0"/>
                <w:bCs/>
              </w:rPr>
            </w:pPr>
            <w:r w:rsidRPr="00AC4FBC">
              <w:rPr>
                <w:rFonts w:cs="Arial"/>
                <w:b w:val="0"/>
                <w:bCs/>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24F9A3E7" w14:textId="77777777" w:rsidR="000C6489" w:rsidRPr="00AC4FBC" w:rsidRDefault="000C6489" w:rsidP="00931ECD">
            <w:pPr>
              <w:pStyle w:val="TAH"/>
            </w:pPr>
          </w:p>
        </w:tc>
      </w:tr>
      <w:tr w:rsidR="000C6489" w:rsidRPr="00AC4FBC" w14:paraId="5421012A" w14:textId="77777777" w:rsidTr="00931ECD">
        <w:trPr>
          <w:trHeight w:val="270"/>
          <w:jc w:val="center"/>
        </w:trPr>
        <w:tc>
          <w:tcPr>
            <w:tcW w:w="6740" w:type="dxa"/>
            <w:gridSpan w:val="4"/>
            <w:shd w:val="clear" w:color="auto" w:fill="auto"/>
            <w:vAlign w:val="center"/>
          </w:tcPr>
          <w:p w14:paraId="70CF19E3" w14:textId="77777777" w:rsidR="000C6489" w:rsidRPr="00AC4FBC" w:rsidRDefault="000C6489" w:rsidP="00931ECD">
            <w:pPr>
              <w:pStyle w:val="TAH"/>
            </w:pPr>
            <w:r w:rsidRPr="00AC4FBC">
              <w:t>Test requirements for DC_1A_n5A configuration</w:t>
            </w:r>
          </w:p>
        </w:tc>
      </w:tr>
      <w:tr w:rsidR="000C6489" w:rsidRPr="00AC4FBC" w14:paraId="7177B5C6" w14:textId="77777777" w:rsidTr="00CF54CF">
        <w:trPr>
          <w:trHeight w:val="270"/>
          <w:jc w:val="center"/>
        </w:trPr>
        <w:tc>
          <w:tcPr>
            <w:tcW w:w="2671" w:type="dxa"/>
            <w:shd w:val="clear" w:color="auto" w:fill="auto"/>
            <w:vAlign w:val="center"/>
          </w:tcPr>
          <w:p w14:paraId="11369116" w14:textId="77777777" w:rsidR="000C6489" w:rsidRPr="00AC4FBC" w:rsidRDefault="000C6489" w:rsidP="00931ECD">
            <w:pPr>
              <w:pStyle w:val="TAL"/>
              <w:rPr>
                <w:rFonts w:cs="Arial"/>
                <w:color w:val="000000"/>
              </w:rPr>
            </w:pPr>
            <w:r w:rsidRPr="00AC4FBC">
              <w:rPr>
                <w:rFonts w:cs="Arial"/>
                <w:color w:val="000000"/>
              </w:rPr>
              <w:t>222 MHz ≤ f ≤ 332 MHz</w:t>
            </w:r>
          </w:p>
        </w:tc>
        <w:tc>
          <w:tcPr>
            <w:tcW w:w="1254" w:type="dxa"/>
            <w:shd w:val="clear" w:color="auto" w:fill="auto"/>
            <w:vAlign w:val="center"/>
          </w:tcPr>
          <w:p w14:paraId="7568B0E3" w14:textId="77777777" w:rsidR="000C6489" w:rsidRPr="00AC4FBC" w:rsidRDefault="000C6489" w:rsidP="00931ECD">
            <w:pPr>
              <w:pStyle w:val="TAC"/>
              <w:rPr>
                <w:rFonts w:cs="Arial"/>
                <w:color w:val="000000"/>
              </w:rPr>
            </w:pPr>
            <w:r w:rsidRPr="00AC4FBC">
              <w:rPr>
                <w:rFonts w:cs="Arial"/>
                <w:color w:val="000000"/>
              </w:rPr>
              <w:t>-36 dBm</w:t>
            </w:r>
          </w:p>
        </w:tc>
        <w:tc>
          <w:tcPr>
            <w:tcW w:w="1719" w:type="dxa"/>
            <w:shd w:val="clear" w:color="auto" w:fill="auto"/>
            <w:vAlign w:val="center"/>
          </w:tcPr>
          <w:p w14:paraId="4C56E1A3" w14:textId="77777777" w:rsidR="000C6489" w:rsidRPr="00AC4FBC" w:rsidRDefault="000C6489" w:rsidP="00931ECD">
            <w:pPr>
              <w:pStyle w:val="TAC"/>
              <w:rPr>
                <w:rFonts w:cs="Arial"/>
                <w:color w:val="000000"/>
              </w:rPr>
            </w:pPr>
            <w:r w:rsidRPr="00AC4FBC">
              <w:rPr>
                <w:rFonts w:cs="Arial"/>
                <w:color w:val="000000"/>
              </w:rPr>
              <w:t>100 kHz</w:t>
            </w:r>
          </w:p>
        </w:tc>
        <w:tc>
          <w:tcPr>
            <w:tcW w:w="1096" w:type="dxa"/>
            <w:shd w:val="clear" w:color="auto" w:fill="auto"/>
            <w:vAlign w:val="center"/>
          </w:tcPr>
          <w:p w14:paraId="3C1AF6B8" w14:textId="77777777" w:rsidR="000C6489" w:rsidRPr="00AC4FBC" w:rsidRDefault="000C6489" w:rsidP="00931ECD">
            <w:pPr>
              <w:pStyle w:val="TAH"/>
            </w:pPr>
          </w:p>
        </w:tc>
      </w:tr>
      <w:tr w:rsidR="000C6489" w:rsidRPr="00AC4FBC" w14:paraId="2FE68253" w14:textId="77777777" w:rsidTr="00CF54CF">
        <w:trPr>
          <w:trHeight w:val="270"/>
          <w:jc w:val="center"/>
        </w:trPr>
        <w:tc>
          <w:tcPr>
            <w:tcW w:w="2671" w:type="dxa"/>
            <w:shd w:val="clear" w:color="auto" w:fill="auto"/>
            <w:vAlign w:val="center"/>
          </w:tcPr>
          <w:p w14:paraId="18857155" w14:textId="77777777" w:rsidR="000C6489" w:rsidRPr="00AC4FBC" w:rsidRDefault="000C6489" w:rsidP="00931ECD">
            <w:pPr>
              <w:pStyle w:val="TAL"/>
              <w:rPr>
                <w:rFonts w:cs="Arial"/>
                <w:color w:val="000000"/>
              </w:rPr>
            </w:pPr>
            <w:r w:rsidRPr="00AC4FBC">
              <w:rPr>
                <w:rFonts w:cs="Arial"/>
                <w:color w:val="000000"/>
              </w:rPr>
              <w:t>1071 MHz ≤ f ≤ 1156 MHz</w:t>
            </w:r>
            <w:r w:rsidRPr="00AC4FBC">
              <w:rPr>
                <w:rFonts w:cs="Arial"/>
                <w:color w:val="000000"/>
              </w:rPr>
              <w:br/>
              <w:t>2744 MHz ≤ f ≤ 2829 MHz</w:t>
            </w:r>
            <w:r w:rsidRPr="00AC4FBC">
              <w:rPr>
                <w:rFonts w:cs="Arial"/>
                <w:color w:val="000000"/>
              </w:rPr>
              <w:br/>
              <w:t>2991 MHz ≤ f ≤ 3136 MHz</w:t>
            </w:r>
            <w:r w:rsidRPr="00AC4FBC">
              <w:rPr>
                <w:rFonts w:cs="Arial"/>
                <w:color w:val="000000"/>
              </w:rPr>
              <w:br/>
              <w:t>3568 MHz ≤ f ≤ 3678 MHz</w:t>
            </w:r>
            <w:r w:rsidRPr="00AC4FBC">
              <w:rPr>
                <w:rFonts w:cs="Arial"/>
                <w:color w:val="000000"/>
              </w:rPr>
              <w:br/>
              <w:t>4664 MHz ≤ f ≤ 4809 MHz</w:t>
            </w:r>
          </w:p>
        </w:tc>
        <w:tc>
          <w:tcPr>
            <w:tcW w:w="1254" w:type="dxa"/>
            <w:shd w:val="clear" w:color="auto" w:fill="auto"/>
            <w:vAlign w:val="center"/>
          </w:tcPr>
          <w:p w14:paraId="52597BDB" w14:textId="77777777" w:rsidR="000C6489" w:rsidRPr="00AC4FBC" w:rsidRDefault="000C6489" w:rsidP="00931ECD">
            <w:pPr>
              <w:pStyle w:val="TAC"/>
              <w:rPr>
                <w:rFonts w:cs="Arial"/>
                <w:color w:val="000000"/>
              </w:rPr>
            </w:pPr>
            <w:r w:rsidRPr="00AC4FBC">
              <w:rPr>
                <w:rFonts w:cs="Arial"/>
                <w:color w:val="000000"/>
              </w:rPr>
              <w:t>-30 dBm</w:t>
            </w:r>
          </w:p>
        </w:tc>
        <w:tc>
          <w:tcPr>
            <w:tcW w:w="1719" w:type="dxa"/>
            <w:shd w:val="clear" w:color="auto" w:fill="auto"/>
            <w:vAlign w:val="center"/>
          </w:tcPr>
          <w:p w14:paraId="4DF16051" w14:textId="77777777" w:rsidR="000C6489" w:rsidRPr="00AC4FBC" w:rsidRDefault="000C6489" w:rsidP="00931ECD">
            <w:pPr>
              <w:pStyle w:val="TAC"/>
              <w:rPr>
                <w:rFonts w:cs="Arial"/>
                <w:color w:val="000000"/>
              </w:rPr>
            </w:pPr>
            <w:r w:rsidRPr="00AC4FBC">
              <w:rPr>
                <w:rFonts w:cs="Arial"/>
                <w:color w:val="000000"/>
              </w:rPr>
              <w:t>1 MHz</w:t>
            </w:r>
          </w:p>
        </w:tc>
        <w:tc>
          <w:tcPr>
            <w:tcW w:w="1096" w:type="dxa"/>
            <w:shd w:val="clear" w:color="auto" w:fill="auto"/>
            <w:vAlign w:val="center"/>
          </w:tcPr>
          <w:p w14:paraId="4008E283" w14:textId="77777777" w:rsidR="000C6489" w:rsidRPr="00AC4FBC" w:rsidRDefault="000C6489" w:rsidP="00931ECD">
            <w:pPr>
              <w:pStyle w:val="TAH"/>
            </w:pPr>
          </w:p>
        </w:tc>
      </w:tr>
      <w:tr w:rsidR="000C6489" w:rsidRPr="00AC4FBC" w14:paraId="79209C1E" w14:textId="77777777" w:rsidTr="00931ECD">
        <w:trPr>
          <w:trHeight w:val="270"/>
          <w:jc w:val="center"/>
        </w:trPr>
        <w:tc>
          <w:tcPr>
            <w:tcW w:w="6740" w:type="dxa"/>
            <w:gridSpan w:val="4"/>
            <w:shd w:val="clear" w:color="auto" w:fill="auto"/>
            <w:vAlign w:val="center"/>
          </w:tcPr>
          <w:p w14:paraId="39226F9D" w14:textId="77777777" w:rsidR="000C6489" w:rsidRPr="00AC4FBC" w:rsidRDefault="000C6489" w:rsidP="00931ECD">
            <w:pPr>
              <w:pStyle w:val="TAH"/>
            </w:pPr>
            <w:r w:rsidRPr="00AC4FBC">
              <w:t>Test requirements for DC_1A_n7A configuration</w:t>
            </w:r>
          </w:p>
        </w:tc>
      </w:tr>
      <w:tr w:rsidR="000C6489" w:rsidRPr="00AC4FBC" w14:paraId="71ECDC21" w14:textId="77777777" w:rsidTr="00CF54CF">
        <w:trPr>
          <w:trHeight w:val="270"/>
          <w:jc w:val="center"/>
        </w:trPr>
        <w:tc>
          <w:tcPr>
            <w:tcW w:w="2671" w:type="dxa"/>
            <w:shd w:val="clear" w:color="auto" w:fill="auto"/>
            <w:vAlign w:val="center"/>
          </w:tcPr>
          <w:p w14:paraId="7312330A" w14:textId="77777777" w:rsidR="000C6489" w:rsidRPr="00AC4FBC" w:rsidRDefault="000C6489" w:rsidP="00931ECD">
            <w:pPr>
              <w:pStyle w:val="TAL"/>
              <w:rPr>
                <w:rFonts w:cs="Arial"/>
                <w:color w:val="000000"/>
              </w:rPr>
            </w:pPr>
            <w:r w:rsidRPr="00AC4FBC">
              <w:rPr>
                <w:rFonts w:cs="Arial"/>
                <w:color w:val="000000"/>
              </w:rPr>
              <w:t>520 MHz ≤ f ≤ 650 MHz</w:t>
            </w:r>
          </w:p>
        </w:tc>
        <w:tc>
          <w:tcPr>
            <w:tcW w:w="1254" w:type="dxa"/>
            <w:shd w:val="clear" w:color="auto" w:fill="auto"/>
            <w:vAlign w:val="center"/>
          </w:tcPr>
          <w:p w14:paraId="1C3D087C" w14:textId="77777777" w:rsidR="000C6489" w:rsidRPr="00AC4FBC" w:rsidRDefault="000C6489" w:rsidP="00931ECD">
            <w:pPr>
              <w:pStyle w:val="TAC"/>
              <w:rPr>
                <w:rFonts w:cs="Arial"/>
                <w:color w:val="000000"/>
              </w:rPr>
            </w:pPr>
            <w:r w:rsidRPr="00AC4FBC">
              <w:rPr>
                <w:rFonts w:cs="Arial"/>
                <w:color w:val="000000"/>
              </w:rPr>
              <w:t>-36 dBm</w:t>
            </w:r>
          </w:p>
        </w:tc>
        <w:tc>
          <w:tcPr>
            <w:tcW w:w="1719" w:type="dxa"/>
            <w:shd w:val="clear" w:color="auto" w:fill="auto"/>
            <w:vAlign w:val="center"/>
          </w:tcPr>
          <w:p w14:paraId="6C7B4EA4" w14:textId="77777777" w:rsidR="000C6489" w:rsidRPr="00AC4FBC" w:rsidRDefault="000C6489" w:rsidP="00931ECD">
            <w:pPr>
              <w:pStyle w:val="TAC"/>
              <w:rPr>
                <w:rFonts w:cs="Arial"/>
                <w:color w:val="000000"/>
              </w:rPr>
            </w:pPr>
            <w:r w:rsidRPr="00AC4FBC">
              <w:rPr>
                <w:rFonts w:cs="Arial"/>
                <w:color w:val="000000"/>
              </w:rPr>
              <w:t>100 kHz</w:t>
            </w:r>
          </w:p>
        </w:tc>
        <w:tc>
          <w:tcPr>
            <w:tcW w:w="1096" w:type="dxa"/>
            <w:shd w:val="clear" w:color="auto" w:fill="auto"/>
            <w:vAlign w:val="center"/>
          </w:tcPr>
          <w:p w14:paraId="5184E25D" w14:textId="77777777" w:rsidR="000C6489" w:rsidRPr="00AC4FBC" w:rsidRDefault="000C6489" w:rsidP="00931ECD">
            <w:pPr>
              <w:pStyle w:val="TAH"/>
            </w:pPr>
          </w:p>
        </w:tc>
      </w:tr>
      <w:tr w:rsidR="000C6489" w:rsidRPr="00AC4FBC" w14:paraId="623AADF7" w14:textId="77777777" w:rsidTr="00CF54CF">
        <w:trPr>
          <w:trHeight w:val="270"/>
          <w:jc w:val="center"/>
        </w:trPr>
        <w:tc>
          <w:tcPr>
            <w:tcW w:w="2671" w:type="dxa"/>
            <w:shd w:val="clear" w:color="auto" w:fill="auto"/>
            <w:vAlign w:val="center"/>
          </w:tcPr>
          <w:p w14:paraId="26C5CFBB" w14:textId="77777777" w:rsidR="000C6489" w:rsidRPr="00AC4FBC" w:rsidRDefault="000C6489" w:rsidP="00931ECD">
            <w:pPr>
              <w:pStyle w:val="TAL"/>
              <w:rPr>
                <w:rFonts w:cs="Arial"/>
                <w:color w:val="000000"/>
              </w:rPr>
            </w:pPr>
            <w:r w:rsidRPr="00AC4FBC">
              <w:rPr>
                <w:rFonts w:cs="Arial"/>
                <w:color w:val="000000"/>
              </w:rPr>
              <w:t>1270 MHz ≤ f ≤ 1460 MHz</w:t>
            </w:r>
            <w:r w:rsidRPr="00AC4FBC">
              <w:rPr>
                <w:rFonts w:cs="Arial"/>
                <w:color w:val="000000"/>
              </w:rPr>
              <w:br/>
              <w:t>3020 MHz ≤ f ≤ 3220 MHz</w:t>
            </w:r>
            <w:r w:rsidRPr="00AC4FBC">
              <w:rPr>
                <w:rFonts w:cs="Arial"/>
                <w:color w:val="000000"/>
              </w:rPr>
              <w:br/>
              <w:t>4420 MHz ≤ f ≤ 4550 MHz</w:t>
            </w:r>
            <w:r w:rsidRPr="00AC4FBC">
              <w:rPr>
                <w:rFonts w:cs="Arial"/>
                <w:color w:val="000000"/>
              </w:rPr>
              <w:br/>
              <w:t>6340 MHz ≤ f ≤ 6530 MHz</w:t>
            </w:r>
            <w:r w:rsidRPr="00AC4FBC">
              <w:rPr>
                <w:rFonts w:cs="Arial"/>
                <w:color w:val="000000"/>
              </w:rPr>
              <w:br/>
              <w:t>6920 MHz ≤ f ≤ 7120 MHz</w:t>
            </w:r>
          </w:p>
        </w:tc>
        <w:tc>
          <w:tcPr>
            <w:tcW w:w="1254" w:type="dxa"/>
            <w:shd w:val="clear" w:color="auto" w:fill="auto"/>
            <w:vAlign w:val="center"/>
          </w:tcPr>
          <w:p w14:paraId="0DBF0896" w14:textId="77777777" w:rsidR="000C6489" w:rsidRPr="00AC4FBC" w:rsidRDefault="000C6489" w:rsidP="00931ECD">
            <w:pPr>
              <w:pStyle w:val="TAC"/>
              <w:rPr>
                <w:rFonts w:cs="Arial"/>
                <w:color w:val="000000"/>
              </w:rPr>
            </w:pPr>
            <w:r w:rsidRPr="00AC4FBC">
              <w:rPr>
                <w:rFonts w:cs="Arial"/>
                <w:color w:val="000000"/>
              </w:rPr>
              <w:t>-30 dBm</w:t>
            </w:r>
          </w:p>
        </w:tc>
        <w:tc>
          <w:tcPr>
            <w:tcW w:w="1719" w:type="dxa"/>
            <w:shd w:val="clear" w:color="auto" w:fill="auto"/>
            <w:vAlign w:val="center"/>
          </w:tcPr>
          <w:p w14:paraId="74B91930" w14:textId="77777777" w:rsidR="000C6489" w:rsidRPr="00AC4FBC" w:rsidRDefault="000C6489" w:rsidP="00931ECD">
            <w:pPr>
              <w:pStyle w:val="TAC"/>
              <w:rPr>
                <w:rFonts w:cs="Arial"/>
                <w:color w:val="000000"/>
              </w:rPr>
            </w:pPr>
            <w:r w:rsidRPr="00AC4FBC">
              <w:rPr>
                <w:rFonts w:cs="Arial"/>
                <w:color w:val="000000"/>
              </w:rPr>
              <w:t>1 MHz</w:t>
            </w:r>
          </w:p>
        </w:tc>
        <w:tc>
          <w:tcPr>
            <w:tcW w:w="1096" w:type="dxa"/>
            <w:shd w:val="clear" w:color="auto" w:fill="auto"/>
            <w:vAlign w:val="center"/>
          </w:tcPr>
          <w:p w14:paraId="7C083734" w14:textId="77777777" w:rsidR="000C6489" w:rsidRPr="00AC4FBC" w:rsidRDefault="000C6489" w:rsidP="00931ECD">
            <w:pPr>
              <w:pStyle w:val="TAH"/>
            </w:pPr>
          </w:p>
        </w:tc>
      </w:tr>
      <w:tr w:rsidR="00226071" w:rsidRPr="00AC4FBC" w14:paraId="2861BDC4" w14:textId="77777777" w:rsidTr="00931ECD">
        <w:trPr>
          <w:trHeight w:val="270"/>
          <w:jc w:val="center"/>
        </w:trPr>
        <w:tc>
          <w:tcPr>
            <w:tcW w:w="6740" w:type="dxa"/>
            <w:gridSpan w:val="4"/>
            <w:shd w:val="clear" w:color="auto" w:fill="auto"/>
            <w:vAlign w:val="center"/>
          </w:tcPr>
          <w:p w14:paraId="14DAC91B" w14:textId="77777777" w:rsidR="00226071" w:rsidRPr="00AC4FBC" w:rsidRDefault="00226071" w:rsidP="00931ECD">
            <w:pPr>
              <w:pStyle w:val="TAH"/>
            </w:pPr>
            <w:r w:rsidRPr="00AC4FBC">
              <w:t>Test requirements for DC_1A_n8A configuration</w:t>
            </w:r>
          </w:p>
        </w:tc>
      </w:tr>
      <w:tr w:rsidR="00226071" w:rsidRPr="00AC4FBC" w14:paraId="63E18BB9" w14:textId="77777777" w:rsidTr="00CF54CF">
        <w:trPr>
          <w:trHeight w:val="270"/>
          <w:jc w:val="center"/>
        </w:trPr>
        <w:tc>
          <w:tcPr>
            <w:tcW w:w="2671" w:type="dxa"/>
            <w:shd w:val="clear" w:color="auto" w:fill="auto"/>
            <w:vAlign w:val="center"/>
          </w:tcPr>
          <w:p w14:paraId="48B9E171" w14:textId="77777777" w:rsidR="00226071" w:rsidRPr="00AC4FBC" w:rsidRDefault="00226071" w:rsidP="00931ECD">
            <w:pPr>
              <w:pStyle w:val="TAL"/>
              <w:rPr>
                <w:rFonts w:cs="Arial"/>
                <w:color w:val="000000"/>
              </w:rPr>
            </w:pPr>
            <w:r w:rsidRPr="00AC4FBC">
              <w:rPr>
                <w:rFonts w:cs="Arial"/>
                <w:color w:val="000000"/>
              </w:rPr>
              <w:t>90 MHz ≤ f ≤ 220 MHz</w:t>
            </w:r>
          </w:p>
        </w:tc>
        <w:tc>
          <w:tcPr>
            <w:tcW w:w="1254" w:type="dxa"/>
            <w:shd w:val="clear" w:color="auto" w:fill="auto"/>
            <w:vAlign w:val="center"/>
          </w:tcPr>
          <w:p w14:paraId="1E0A92B4" w14:textId="77777777" w:rsidR="00226071" w:rsidRPr="00AC4FBC" w:rsidRDefault="00226071" w:rsidP="00931ECD">
            <w:pPr>
              <w:pStyle w:val="TAC"/>
              <w:rPr>
                <w:rFonts w:cs="Arial"/>
                <w:color w:val="000000"/>
              </w:rPr>
            </w:pPr>
            <w:r w:rsidRPr="00AC4FBC">
              <w:rPr>
                <w:rFonts w:cs="Arial"/>
                <w:color w:val="000000"/>
              </w:rPr>
              <w:t>-36 dBm</w:t>
            </w:r>
          </w:p>
        </w:tc>
        <w:tc>
          <w:tcPr>
            <w:tcW w:w="1719" w:type="dxa"/>
            <w:shd w:val="clear" w:color="auto" w:fill="auto"/>
            <w:vAlign w:val="center"/>
          </w:tcPr>
          <w:p w14:paraId="16AAD763" w14:textId="77777777" w:rsidR="00226071" w:rsidRPr="00AC4FBC" w:rsidRDefault="00226071" w:rsidP="00931ECD">
            <w:pPr>
              <w:pStyle w:val="TAC"/>
              <w:rPr>
                <w:rFonts w:cs="Arial"/>
                <w:color w:val="000000"/>
              </w:rPr>
            </w:pPr>
            <w:r w:rsidRPr="00AC4FBC">
              <w:rPr>
                <w:rFonts w:cs="Arial"/>
                <w:color w:val="000000"/>
              </w:rPr>
              <w:t>100 kHz</w:t>
            </w:r>
          </w:p>
        </w:tc>
        <w:tc>
          <w:tcPr>
            <w:tcW w:w="1096" w:type="dxa"/>
            <w:shd w:val="clear" w:color="auto" w:fill="auto"/>
            <w:vAlign w:val="center"/>
          </w:tcPr>
          <w:p w14:paraId="3315BC32" w14:textId="77777777" w:rsidR="00226071" w:rsidRPr="00AC4FBC" w:rsidRDefault="00226071" w:rsidP="00931ECD">
            <w:pPr>
              <w:pStyle w:val="TAH"/>
            </w:pPr>
          </w:p>
        </w:tc>
      </w:tr>
      <w:tr w:rsidR="00226071" w:rsidRPr="00AC4FBC" w14:paraId="21F2D83F" w14:textId="77777777" w:rsidTr="00CF54CF">
        <w:trPr>
          <w:trHeight w:val="270"/>
          <w:jc w:val="center"/>
        </w:trPr>
        <w:tc>
          <w:tcPr>
            <w:tcW w:w="2671" w:type="dxa"/>
            <w:shd w:val="clear" w:color="auto" w:fill="auto"/>
            <w:vAlign w:val="center"/>
          </w:tcPr>
          <w:p w14:paraId="5EBA35EF" w14:textId="77777777" w:rsidR="00226071" w:rsidRPr="00AC4FBC" w:rsidRDefault="00226071" w:rsidP="00931ECD">
            <w:pPr>
              <w:pStyle w:val="TAL"/>
              <w:rPr>
                <w:rFonts w:cs="Arial"/>
                <w:color w:val="000000"/>
              </w:rPr>
            </w:pPr>
            <w:r w:rsidRPr="00AC4FBC">
              <w:rPr>
                <w:rFonts w:cs="Arial"/>
                <w:color w:val="000000"/>
              </w:rPr>
              <w:t>1005 MHz ≤ f ≤ 1100 MHz</w:t>
            </w:r>
            <w:r w:rsidRPr="00AC4FBC">
              <w:rPr>
                <w:rFonts w:cs="Arial"/>
                <w:color w:val="000000"/>
              </w:rPr>
              <w:br/>
              <w:t>2800 MHz ≤ f ≤ 2895 MHz</w:t>
            </w:r>
            <w:r w:rsidRPr="00AC4FBC">
              <w:rPr>
                <w:rFonts w:cs="Arial"/>
                <w:color w:val="000000"/>
              </w:rPr>
              <w:br/>
              <w:t>2925 MHz ≤ f ≤ 3080 MHz</w:t>
            </w:r>
            <w:r w:rsidRPr="00AC4FBC">
              <w:rPr>
                <w:rFonts w:cs="Arial"/>
                <w:color w:val="000000"/>
              </w:rPr>
              <w:br/>
              <w:t>3680 MHz ≤ f ≤ 3810 MHz</w:t>
            </w:r>
            <w:r w:rsidRPr="00AC4FBC">
              <w:rPr>
                <w:rFonts w:cs="Arial"/>
                <w:color w:val="000000"/>
              </w:rPr>
              <w:br/>
              <w:t>4720 MHz ≤ f ≤ 4875 MHz</w:t>
            </w:r>
          </w:p>
        </w:tc>
        <w:tc>
          <w:tcPr>
            <w:tcW w:w="1254" w:type="dxa"/>
            <w:shd w:val="clear" w:color="auto" w:fill="auto"/>
            <w:vAlign w:val="center"/>
          </w:tcPr>
          <w:p w14:paraId="28B40A16" w14:textId="77777777" w:rsidR="00226071" w:rsidRPr="00AC4FBC" w:rsidRDefault="00226071" w:rsidP="00931ECD">
            <w:pPr>
              <w:pStyle w:val="TAC"/>
              <w:rPr>
                <w:rFonts w:cs="Arial"/>
                <w:color w:val="000000"/>
              </w:rPr>
            </w:pPr>
            <w:r w:rsidRPr="00AC4FBC">
              <w:rPr>
                <w:rFonts w:cs="Arial"/>
                <w:color w:val="000000"/>
              </w:rPr>
              <w:t>-30 dBm</w:t>
            </w:r>
          </w:p>
        </w:tc>
        <w:tc>
          <w:tcPr>
            <w:tcW w:w="1719" w:type="dxa"/>
            <w:shd w:val="clear" w:color="auto" w:fill="auto"/>
            <w:vAlign w:val="center"/>
          </w:tcPr>
          <w:p w14:paraId="1DF3B5ED" w14:textId="77777777" w:rsidR="00226071" w:rsidRPr="00AC4FBC" w:rsidRDefault="00226071" w:rsidP="00931ECD">
            <w:pPr>
              <w:pStyle w:val="TAC"/>
              <w:rPr>
                <w:rFonts w:cs="Arial"/>
                <w:color w:val="000000"/>
              </w:rPr>
            </w:pPr>
            <w:r w:rsidRPr="00AC4FBC">
              <w:rPr>
                <w:rFonts w:cs="Arial"/>
                <w:color w:val="000000"/>
              </w:rPr>
              <w:t>1 MHz</w:t>
            </w:r>
          </w:p>
        </w:tc>
        <w:tc>
          <w:tcPr>
            <w:tcW w:w="1096" w:type="dxa"/>
            <w:shd w:val="clear" w:color="auto" w:fill="auto"/>
            <w:vAlign w:val="center"/>
          </w:tcPr>
          <w:p w14:paraId="299706F6" w14:textId="77777777" w:rsidR="00226071" w:rsidRPr="00AC4FBC" w:rsidRDefault="00226071" w:rsidP="00931ECD">
            <w:pPr>
              <w:pStyle w:val="TAH"/>
            </w:pPr>
          </w:p>
        </w:tc>
      </w:tr>
      <w:tr w:rsidR="0005027C" w:rsidRPr="00AC4FBC" w14:paraId="679C877F" w14:textId="77777777" w:rsidTr="00DD70D4">
        <w:trPr>
          <w:trHeight w:val="270"/>
          <w:jc w:val="center"/>
        </w:trPr>
        <w:tc>
          <w:tcPr>
            <w:tcW w:w="6740" w:type="dxa"/>
            <w:gridSpan w:val="4"/>
            <w:shd w:val="clear" w:color="auto" w:fill="auto"/>
            <w:vAlign w:val="center"/>
          </w:tcPr>
          <w:p w14:paraId="5F916354" w14:textId="77777777" w:rsidR="0005027C" w:rsidRPr="00AC4FBC" w:rsidRDefault="0005027C" w:rsidP="00DD70D4">
            <w:pPr>
              <w:pStyle w:val="TAH"/>
            </w:pPr>
            <w:r w:rsidRPr="00AC4FBC">
              <w:t>Test requirements for DC_1A_n28A configuration</w:t>
            </w:r>
          </w:p>
        </w:tc>
      </w:tr>
      <w:tr w:rsidR="0005027C" w:rsidRPr="00AC4FBC" w14:paraId="2FD36AE5" w14:textId="77777777" w:rsidTr="00CF54CF">
        <w:trPr>
          <w:trHeight w:val="270"/>
          <w:jc w:val="center"/>
        </w:trPr>
        <w:tc>
          <w:tcPr>
            <w:tcW w:w="2671" w:type="dxa"/>
            <w:shd w:val="clear" w:color="auto" w:fill="auto"/>
            <w:vAlign w:val="center"/>
          </w:tcPr>
          <w:p w14:paraId="7B07083F" w14:textId="77777777" w:rsidR="0005027C" w:rsidRPr="00AC4FBC" w:rsidRDefault="0005027C" w:rsidP="00DD70D4">
            <w:pPr>
              <w:pStyle w:val="TAL"/>
              <w:rPr>
                <w:rFonts w:cs="Arial"/>
                <w:color w:val="000000"/>
              </w:rPr>
            </w:pPr>
            <w:r w:rsidRPr="00AC4FBC">
              <w:rPr>
                <w:rFonts w:cs="Arial"/>
                <w:color w:val="000000"/>
              </w:rPr>
              <w:t>424 MHz ≤ f ≤ 574 MHz</w:t>
            </w:r>
          </w:p>
        </w:tc>
        <w:tc>
          <w:tcPr>
            <w:tcW w:w="1254" w:type="dxa"/>
            <w:shd w:val="clear" w:color="auto" w:fill="auto"/>
            <w:vAlign w:val="center"/>
          </w:tcPr>
          <w:p w14:paraId="57D4556B" w14:textId="77777777" w:rsidR="0005027C" w:rsidRPr="00AC4FBC" w:rsidRDefault="0005027C" w:rsidP="00DD70D4">
            <w:pPr>
              <w:pStyle w:val="TAC"/>
              <w:rPr>
                <w:rFonts w:cs="Arial"/>
                <w:color w:val="000000"/>
              </w:rPr>
            </w:pPr>
            <w:r w:rsidRPr="00AC4FBC">
              <w:rPr>
                <w:rFonts w:cs="Arial"/>
                <w:color w:val="000000"/>
              </w:rPr>
              <w:t>-36 dBm</w:t>
            </w:r>
          </w:p>
        </w:tc>
        <w:tc>
          <w:tcPr>
            <w:tcW w:w="1719" w:type="dxa"/>
            <w:shd w:val="clear" w:color="auto" w:fill="auto"/>
            <w:vAlign w:val="center"/>
          </w:tcPr>
          <w:p w14:paraId="07DDBF85" w14:textId="77777777" w:rsidR="0005027C" w:rsidRPr="00AC4FBC" w:rsidRDefault="0005027C" w:rsidP="00DD70D4">
            <w:pPr>
              <w:pStyle w:val="TAC"/>
              <w:rPr>
                <w:rFonts w:cs="Arial"/>
                <w:color w:val="000000"/>
              </w:rPr>
            </w:pPr>
            <w:r w:rsidRPr="00AC4FBC">
              <w:rPr>
                <w:rFonts w:cs="Arial"/>
                <w:color w:val="000000"/>
              </w:rPr>
              <w:t>100 kHz</w:t>
            </w:r>
          </w:p>
        </w:tc>
        <w:tc>
          <w:tcPr>
            <w:tcW w:w="1096" w:type="dxa"/>
            <w:shd w:val="clear" w:color="auto" w:fill="auto"/>
            <w:vAlign w:val="center"/>
          </w:tcPr>
          <w:p w14:paraId="6108F608" w14:textId="77777777" w:rsidR="0005027C" w:rsidRPr="00AC4FBC" w:rsidRDefault="0005027C" w:rsidP="00DD70D4">
            <w:pPr>
              <w:pStyle w:val="TAH"/>
            </w:pPr>
          </w:p>
        </w:tc>
      </w:tr>
      <w:tr w:rsidR="0005027C" w:rsidRPr="00AC4FBC" w14:paraId="041891A5" w14:textId="77777777" w:rsidTr="00CF54CF">
        <w:trPr>
          <w:trHeight w:val="270"/>
          <w:jc w:val="center"/>
        </w:trPr>
        <w:tc>
          <w:tcPr>
            <w:tcW w:w="2671" w:type="dxa"/>
            <w:shd w:val="clear" w:color="auto" w:fill="auto"/>
            <w:vAlign w:val="center"/>
          </w:tcPr>
          <w:p w14:paraId="5CB8B2CC" w14:textId="77777777" w:rsidR="0005027C" w:rsidRPr="00AC4FBC" w:rsidRDefault="0005027C" w:rsidP="00DD70D4">
            <w:pPr>
              <w:pStyle w:val="TAL"/>
              <w:rPr>
                <w:rFonts w:cs="Arial"/>
                <w:color w:val="000000"/>
              </w:rPr>
            </w:pPr>
            <w:r w:rsidRPr="00AC4FBC">
              <w:rPr>
                <w:rFonts w:cs="Arial"/>
                <w:color w:val="000000"/>
              </w:rPr>
              <w:t>1172 MHz ≤ f ≤ 1277 MHz</w:t>
            </w:r>
            <w:r w:rsidRPr="00AC4FBC">
              <w:rPr>
                <w:rFonts w:cs="Arial"/>
                <w:color w:val="000000"/>
              </w:rPr>
              <w:br/>
              <w:t>2623 MHz ≤ f ≤ 2728 MHz</w:t>
            </w:r>
            <w:r w:rsidRPr="00AC4FBC">
              <w:rPr>
                <w:rFonts w:cs="Arial"/>
                <w:color w:val="000000"/>
              </w:rPr>
              <w:br/>
              <w:t>3092 MHz ≤ f ≤ 3257 MHz</w:t>
            </w:r>
            <w:r w:rsidRPr="00AC4FBC">
              <w:rPr>
                <w:rFonts w:cs="Arial"/>
                <w:color w:val="000000"/>
              </w:rPr>
              <w:br/>
              <w:t>3326 MHz ≤ f ≤ 3476 MHz</w:t>
            </w:r>
            <w:r w:rsidRPr="00AC4FBC">
              <w:rPr>
                <w:rFonts w:cs="Arial"/>
                <w:color w:val="000000"/>
              </w:rPr>
              <w:br/>
              <w:t>4543 MHz ≤ f ≤ 4708 MHz</w:t>
            </w:r>
          </w:p>
        </w:tc>
        <w:tc>
          <w:tcPr>
            <w:tcW w:w="1254" w:type="dxa"/>
            <w:shd w:val="clear" w:color="auto" w:fill="auto"/>
            <w:vAlign w:val="center"/>
          </w:tcPr>
          <w:p w14:paraId="34B0339F" w14:textId="77777777" w:rsidR="0005027C" w:rsidRPr="00AC4FBC" w:rsidRDefault="0005027C" w:rsidP="00DD70D4">
            <w:pPr>
              <w:pStyle w:val="TAC"/>
              <w:rPr>
                <w:rFonts w:cs="Arial"/>
                <w:color w:val="000000"/>
              </w:rPr>
            </w:pPr>
            <w:r w:rsidRPr="00AC4FBC">
              <w:rPr>
                <w:rFonts w:cs="Arial"/>
                <w:color w:val="000000"/>
              </w:rPr>
              <w:t>-30 dBm</w:t>
            </w:r>
          </w:p>
        </w:tc>
        <w:tc>
          <w:tcPr>
            <w:tcW w:w="1719" w:type="dxa"/>
            <w:shd w:val="clear" w:color="auto" w:fill="auto"/>
            <w:vAlign w:val="center"/>
          </w:tcPr>
          <w:p w14:paraId="66B929BC" w14:textId="77777777" w:rsidR="0005027C" w:rsidRPr="00AC4FBC" w:rsidRDefault="0005027C" w:rsidP="00DD70D4">
            <w:pPr>
              <w:pStyle w:val="TAC"/>
              <w:rPr>
                <w:rFonts w:cs="Arial"/>
                <w:color w:val="000000"/>
              </w:rPr>
            </w:pPr>
            <w:r w:rsidRPr="00AC4FBC">
              <w:rPr>
                <w:rFonts w:cs="Arial"/>
                <w:color w:val="000000"/>
              </w:rPr>
              <w:t>1 MHz</w:t>
            </w:r>
          </w:p>
        </w:tc>
        <w:tc>
          <w:tcPr>
            <w:tcW w:w="1096" w:type="dxa"/>
            <w:shd w:val="clear" w:color="auto" w:fill="auto"/>
            <w:vAlign w:val="center"/>
          </w:tcPr>
          <w:p w14:paraId="6882FC5E" w14:textId="77777777" w:rsidR="0005027C" w:rsidRPr="00AC4FBC" w:rsidRDefault="0005027C" w:rsidP="00DD70D4">
            <w:pPr>
              <w:pStyle w:val="TAH"/>
            </w:pPr>
          </w:p>
        </w:tc>
      </w:tr>
      <w:tr w:rsidR="00123348" w:rsidRPr="00AC4FBC" w14:paraId="02C4CFC6" w14:textId="77777777" w:rsidTr="00B023DA">
        <w:trPr>
          <w:trHeight w:val="270"/>
          <w:jc w:val="center"/>
        </w:trPr>
        <w:tc>
          <w:tcPr>
            <w:tcW w:w="6740" w:type="dxa"/>
            <w:gridSpan w:val="4"/>
            <w:shd w:val="clear" w:color="auto" w:fill="auto"/>
            <w:vAlign w:val="center"/>
          </w:tcPr>
          <w:p w14:paraId="4512F16E" w14:textId="1DFCCDB7" w:rsidR="00123348" w:rsidRPr="00AC4FBC" w:rsidRDefault="00123348" w:rsidP="00123348">
            <w:pPr>
              <w:pStyle w:val="TAH"/>
            </w:pPr>
            <w:r w:rsidRPr="00AC4FBC">
              <w:t>Test requirements for DC_1A_n41A configuration</w:t>
            </w:r>
          </w:p>
        </w:tc>
      </w:tr>
      <w:tr w:rsidR="00123348" w:rsidRPr="00AC4FBC" w14:paraId="0C8E1FFD" w14:textId="77777777" w:rsidTr="00CF54CF">
        <w:trPr>
          <w:trHeight w:val="270"/>
          <w:jc w:val="center"/>
        </w:trPr>
        <w:tc>
          <w:tcPr>
            <w:tcW w:w="2671" w:type="dxa"/>
            <w:shd w:val="clear" w:color="auto" w:fill="auto"/>
            <w:vAlign w:val="center"/>
          </w:tcPr>
          <w:p w14:paraId="55785EEA" w14:textId="066CB85B" w:rsidR="00123348" w:rsidRPr="00AC4FBC" w:rsidRDefault="00123348" w:rsidP="00123348">
            <w:pPr>
              <w:pStyle w:val="TAL"/>
              <w:rPr>
                <w:rFonts w:cs="Arial"/>
                <w:color w:val="000000"/>
              </w:rPr>
            </w:pPr>
            <w:r w:rsidRPr="00AC4FBC">
              <w:rPr>
                <w:rFonts w:cs="Arial"/>
                <w:color w:val="000000"/>
              </w:rPr>
              <w:t>516 MHz ≤ f ≤ 770 MHz</w:t>
            </w:r>
          </w:p>
        </w:tc>
        <w:tc>
          <w:tcPr>
            <w:tcW w:w="1254" w:type="dxa"/>
            <w:shd w:val="clear" w:color="auto" w:fill="auto"/>
            <w:vAlign w:val="center"/>
          </w:tcPr>
          <w:p w14:paraId="05DE1FB0" w14:textId="13E92A7E" w:rsidR="00123348" w:rsidRPr="00AC4FBC" w:rsidRDefault="00123348" w:rsidP="00123348">
            <w:pPr>
              <w:pStyle w:val="TAC"/>
              <w:rPr>
                <w:rFonts w:cs="Arial"/>
                <w:color w:val="000000"/>
              </w:rPr>
            </w:pPr>
            <w:r w:rsidRPr="00AC4FBC">
              <w:rPr>
                <w:rFonts w:cs="Arial"/>
                <w:color w:val="000000"/>
              </w:rPr>
              <w:t>-36 dBm</w:t>
            </w:r>
          </w:p>
        </w:tc>
        <w:tc>
          <w:tcPr>
            <w:tcW w:w="1719" w:type="dxa"/>
            <w:shd w:val="clear" w:color="auto" w:fill="auto"/>
            <w:vAlign w:val="center"/>
          </w:tcPr>
          <w:p w14:paraId="35724CE6" w14:textId="730FD66C" w:rsidR="00123348" w:rsidRPr="00AC4FBC" w:rsidRDefault="00123348" w:rsidP="00123348">
            <w:pPr>
              <w:pStyle w:val="TAC"/>
              <w:rPr>
                <w:rFonts w:cs="Arial"/>
                <w:color w:val="000000"/>
              </w:rPr>
            </w:pPr>
            <w:r w:rsidRPr="00AC4FBC">
              <w:rPr>
                <w:rFonts w:cs="Arial"/>
                <w:color w:val="000000"/>
              </w:rPr>
              <w:t>100 kHz</w:t>
            </w:r>
          </w:p>
        </w:tc>
        <w:tc>
          <w:tcPr>
            <w:tcW w:w="1096" w:type="dxa"/>
            <w:shd w:val="clear" w:color="auto" w:fill="auto"/>
            <w:vAlign w:val="center"/>
          </w:tcPr>
          <w:p w14:paraId="7CFCE29A" w14:textId="77777777" w:rsidR="00123348" w:rsidRPr="00AC4FBC" w:rsidRDefault="00123348" w:rsidP="00123348">
            <w:pPr>
              <w:pStyle w:val="TAH"/>
            </w:pPr>
          </w:p>
        </w:tc>
      </w:tr>
      <w:tr w:rsidR="00123348" w:rsidRPr="00AC4FBC" w14:paraId="134DD6DB" w14:textId="77777777" w:rsidTr="00CF54CF">
        <w:trPr>
          <w:trHeight w:val="270"/>
          <w:jc w:val="center"/>
        </w:trPr>
        <w:tc>
          <w:tcPr>
            <w:tcW w:w="2671" w:type="dxa"/>
            <w:shd w:val="clear" w:color="auto" w:fill="auto"/>
            <w:vAlign w:val="center"/>
          </w:tcPr>
          <w:p w14:paraId="41A1E558" w14:textId="77777777" w:rsidR="00123348" w:rsidRPr="00AC4FBC" w:rsidRDefault="00123348" w:rsidP="00123348">
            <w:pPr>
              <w:pStyle w:val="TAL"/>
              <w:rPr>
                <w:rFonts w:cs="Arial"/>
                <w:color w:val="000000"/>
              </w:rPr>
            </w:pPr>
            <w:r w:rsidRPr="00AC4FBC">
              <w:rPr>
                <w:rFonts w:cs="Arial"/>
                <w:color w:val="000000"/>
              </w:rPr>
              <w:t>1150 MHz ≤ f ≤ 1464 MHz</w:t>
            </w:r>
          </w:p>
          <w:p w14:paraId="7AE84166" w14:textId="77777777" w:rsidR="00123348" w:rsidRPr="00AC4FBC" w:rsidRDefault="00123348" w:rsidP="00123348">
            <w:pPr>
              <w:pStyle w:val="TAL"/>
              <w:rPr>
                <w:rFonts w:cs="Arial"/>
                <w:color w:val="000000"/>
              </w:rPr>
            </w:pPr>
            <w:r w:rsidRPr="00AC4FBC">
              <w:rPr>
                <w:rFonts w:cs="Arial"/>
                <w:color w:val="000000"/>
              </w:rPr>
              <w:t>3012 MHz ≤ f ≤ 3460 MHz</w:t>
            </w:r>
          </w:p>
          <w:p w14:paraId="3B21DD7E" w14:textId="77777777" w:rsidR="00123348" w:rsidRPr="00AC4FBC" w:rsidRDefault="00123348" w:rsidP="00123348">
            <w:pPr>
              <w:pStyle w:val="TAL"/>
              <w:rPr>
                <w:rFonts w:cs="Arial"/>
                <w:color w:val="000000"/>
              </w:rPr>
            </w:pPr>
            <w:r w:rsidRPr="00AC4FBC">
              <w:rPr>
                <w:rFonts w:cs="Arial"/>
                <w:color w:val="000000"/>
              </w:rPr>
              <w:t>4416 MHz ≤ f ≤ 4670 MHz</w:t>
            </w:r>
          </w:p>
          <w:p w14:paraId="1D3AF2EF" w14:textId="77777777" w:rsidR="00123348" w:rsidRPr="00AC4FBC" w:rsidRDefault="00123348" w:rsidP="00123348">
            <w:pPr>
              <w:pStyle w:val="TAL"/>
              <w:rPr>
                <w:rFonts w:cs="Arial"/>
                <w:color w:val="000000"/>
              </w:rPr>
            </w:pPr>
            <w:r w:rsidRPr="00AC4FBC">
              <w:rPr>
                <w:rFonts w:cs="Arial"/>
                <w:color w:val="000000"/>
              </w:rPr>
              <w:t>6336 MHz ≤ f ≤ 6650 MHz</w:t>
            </w:r>
          </w:p>
          <w:p w14:paraId="4AB7E9B4" w14:textId="79866B3A" w:rsidR="00123348" w:rsidRPr="00AC4FBC" w:rsidRDefault="00123348" w:rsidP="00123348">
            <w:pPr>
              <w:pStyle w:val="TAL"/>
              <w:rPr>
                <w:rFonts w:cs="Arial"/>
                <w:color w:val="000000"/>
              </w:rPr>
            </w:pPr>
            <w:r w:rsidRPr="00AC4FBC">
              <w:rPr>
                <w:rFonts w:cs="Arial"/>
                <w:color w:val="000000"/>
              </w:rPr>
              <w:t>6912 MHz ≤ f ≤ 7360 MHz</w:t>
            </w:r>
          </w:p>
        </w:tc>
        <w:tc>
          <w:tcPr>
            <w:tcW w:w="1254" w:type="dxa"/>
            <w:shd w:val="clear" w:color="auto" w:fill="auto"/>
            <w:vAlign w:val="center"/>
          </w:tcPr>
          <w:p w14:paraId="0C8D7024" w14:textId="34CC76F3" w:rsidR="00123348" w:rsidRPr="00AC4FBC" w:rsidRDefault="00123348" w:rsidP="00123348">
            <w:pPr>
              <w:pStyle w:val="TAC"/>
              <w:rPr>
                <w:rFonts w:cs="Arial"/>
                <w:color w:val="000000"/>
              </w:rPr>
            </w:pPr>
            <w:r w:rsidRPr="00AC4FBC">
              <w:rPr>
                <w:rFonts w:cs="Arial"/>
                <w:color w:val="000000"/>
              </w:rPr>
              <w:t>-30 dBm</w:t>
            </w:r>
          </w:p>
        </w:tc>
        <w:tc>
          <w:tcPr>
            <w:tcW w:w="1719" w:type="dxa"/>
            <w:shd w:val="clear" w:color="auto" w:fill="auto"/>
            <w:vAlign w:val="center"/>
          </w:tcPr>
          <w:p w14:paraId="2913CF13" w14:textId="22FC0AE4" w:rsidR="00123348" w:rsidRPr="00AC4FBC" w:rsidRDefault="00123348" w:rsidP="00123348">
            <w:pPr>
              <w:pStyle w:val="TAC"/>
              <w:rPr>
                <w:rFonts w:cs="Arial"/>
                <w:color w:val="000000"/>
              </w:rPr>
            </w:pPr>
            <w:r w:rsidRPr="00AC4FBC">
              <w:rPr>
                <w:rFonts w:cs="Arial"/>
                <w:color w:val="000000"/>
              </w:rPr>
              <w:t>1 MHz</w:t>
            </w:r>
          </w:p>
        </w:tc>
        <w:tc>
          <w:tcPr>
            <w:tcW w:w="1096" w:type="dxa"/>
            <w:shd w:val="clear" w:color="auto" w:fill="auto"/>
            <w:vAlign w:val="center"/>
          </w:tcPr>
          <w:p w14:paraId="77FBD601" w14:textId="77777777" w:rsidR="00123348" w:rsidRPr="00AC4FBC" w:rsidRDefault="00123348" w:rsidP="00123348">
            <w:pPr>
              <w:pStyle w:val="TAH"/>
            </w:pPr>
          </w:p>
        </w:tc>
      </w:tr>
      <w:tr w:rsidR="00123348" w:rsidRPr="00AC4FBC" w14:paraId="2CF9F0E2" w14:textId="77777777" w:rsidTr="00A464EF">
        <w:trPr>
          <w:trHeight w:val="210"/>
          <w:jc w:val="center"/>
        </w:trPr>
        <w:tc>
          <w:tcPr>
            <w:tcW w:w="6740" w:type="dxa"/>
            <w:gridSpan w:val="4"/>
            <w:shd w:val="clear" w:color="auto" w:fill="auto"/>
            <w:vAlign w:val="center"/>
          </w:tcPr>
          <w:p w14:paraId="69FD1420" w14:textId="77777777" w:rsidR="00123348" w:rsidRPr="00AC4FBC" w:rsidRDefault="00123348" w:rsidP="00123348">
            <w:pPr>
              <w:pStyle w:val="TAH"/>
            </w:pPr>
            <w:r w:rsidRPr="00AC4FBC">
              <w:t>Test requirements for DC_1A_n77A Configuration</w:t>
            </w:r>
          </w:p>
        </w:tc>
      </w:tr>
      <w:tr w:rsidR="00123348" w:rsidRPr="00AC4FBC" w14:paraId="6D9A5BE8" w14:textId="77777777" w:rsidTr="00CF54CF">
        <w:trPr>
          <w:trHeight w:val="270"/>
          <w:jc w:val="center"/>
        </w:trPr>
        <w:tc>
          <w:tcPr>
            <w:tcW w:w="2671" w:type="dxa"/>
            <w:shd w:val="clear" w:color="auto" w:fill="auto"/>
            <w:vAlign w:val="center"/>
          </w:tcPr>
          <w:p w14:paraId="0B9ADF1A" w14:textId="77777777" w:rsidR="00123348" w:rsidRPr="00AC4FBC" w:rsidRDefault="00123348" w:rsidP="00123348">
            <w:pPr>
              <w:pStyle w:val="TAL"/>
            </w:pPr>
            <w:r w:rsidRPr="00AC4FBC">
              <w:rPr>
                <w:rFonts w:cs="Arial"/>
                <w:color w:val="000000"/>
              </w:rPr>
              <w:t>360 MHz ≤ f ≤ 660 MHz</w:t>
            </w:r>
          </w:p>
        </w:tc>
        <w:tc>
          <w:tcPr>
            <w:tcW w:w="1254" w:type="dxa"/>
            <w:shd w:val="clear" w:color="auto" w:fill="auto"/>
            <w:vAlign w:val="center"/>
          </w:tcPr>
          <w:p w14:paraId="4F6DA97C"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3D0BC700"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07DE1362" w14:textId="77777777" w:rsidR="00123348" w:rsidRPr="00AC4FBC" w:rsidRDefault="00123348" w:rsidP="00123348">
            <w:pPr>
              <w:pStyle w:val="TAH"/>
            </w:pPr>
          </w:p>
        </w:tc>
      </w:tr>
      <w:tr w:rsidR="00123348" w:rsidRPr="00AC4FBC" w14:paraId="60492CFE" w14:textId="77777777" w:rsidTr="00CF54CF">
        <w:trPr>
          <w:trHeight w:val="495"/>
          <w:jc w:val="center"/>
        </w:trPr>
        <w:tc>
          <w:tcPr>
            <w:tcW w:w="2671" w:type="dxa"/>
            <w:shd w:val="clear" w:color="auto" w:fill="auto"/>
            <w:vAlign w:val="center"/>
          </w:tcPr>
          <w:p w14:paraId="55C4D428" w14:textId="77777777" w:rsidR="00123348" w:rsidRPr="00AC4FBC" w:rsidRDefault="00123348" w:rsidP="00123348">
            <w:pPr>
              <w:pStyle w:val="TAL"/>
            </w:pPr>
            <w:r w:rsidRPr="00AC4FBC">
              <w:rPr>
                <w:rFonts w:cs="Arial"/>
                <w:color w:val="000000"/>
              </w:rPr>
              <w:t>1320 MHz ≤ f ≤ 2280 MHz</w:t>
            </w:r>
            <w:r w:rsidRPr="00AC4FBC">
              <w:rPr>
                <w:rFonts w:cs="Arial"/>
                <w:color w:val="000000"/>
              </w:rPr>
              <w:br/>
              <w:t>4620 MHz ≤ f ≤ 6480 MHz</w:t>
            </w:r>
            <w:r w:rsidRPr="00AC4FBC">
              <w:rPr>
                <w:rFonts w:cs="Arial"/>
                <w:color w:val="000000"/>
              </w:rPr>
              <w:br/>
              <w:t>7140 MHz ≤ f ≤ 8160 MHz</w:t>
            </w:r>
            <w:r w:rsidRPr="00AC4FBC">
              <w:rPr>
                <w:rFonts w:cs="Arial"/>
                <w:color w:val="000000"/>
              </w:rPr>
              <w:br/>
              <w:t>8520 MHz ≤ f ≤ 10380 MHz</w:t>
            </w:r>
          </w:p>
        </w:tc>
        <w:tc>
          <w:tcPr>
            <w:tcW w:w="1254" w:type="dxa"/>
            <w:shd w:val="clear" w:color="auto" w:fill="auto"/>
            <w:vAlign w:val="center"/>
          </w:tcPr>
          <w:p w14:paraId="7B0BEC8D"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137EDE41"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05210F00" w14:textId="77777777" w:rsidR="00123348" w:rsidRPr="00AC4FBC" w:rsidRDefault="00123348" w:rsidP="00123348">
            <w:pPr>
              <w:pStyle w:val="TAH"/>
            </w:pPr>
          </w:p>
        </w:tc>
      </w:tr>
      <w:tr w:rsidR="00123348" w:rsidRPr="00AC4FBC" w14:paraId="25774045" w14:textId="77777777" w:rsidTr="000B6D7B">
        <w:trPr>
          <w:trHeight w:val="210"/>
          <w:jc w:val="center"/>
        </w:trPr>
        <w:tc>
          <w:tcPr>
            <w:tcW w:w="6740" w:type="dxa"/>
            <w:gridSpan w:val="4"/>
            <w:shd w:val="clear" w:color="auto" w:fill="auto"/>
            <w:vAlign w:val="center"/>
          </w:tcPr>
          <w:p w14:paraId="7D82FED6" w14:textId="77777777" w:rsidR="00123348" w:rsidRPr="00AC4FBC" w:rsidRDefault="00123348" w:rsidP="00123348">
            <w:pPr>
              <w:pStyle w:val="TAH"/>
            </w:pPr>
            <w:r w:rsidRPr="00AC4FBC">
              <w:t>Test requirements for DC_1A_n78A Configuration</w:t>
            </w:r>
          </w:p>
        </w:tc>
      </w:tr>
      <w:tr w:rsidR="00123348" w:rsidRPr="00AC4FBC" w14:paraId="6EDD2CE8" w14:textId="77777777" w:rsidTr="00CF54CF">
        <w:trPr>
          <w:trHeight w:val="270"/>
          <w:jc w:val="center"/>
        </w:trPr>
        <w:tc>
          <w:tcPr>
            <w:tcW w:w="2671" w:type="dxa"/>
            <w:shd w:val="clear" w:color="auto" w:fill="auto"/>
            <w:vAlign w:val="center"/>
          </w:tcPr>
          <w:p w14:paraId="6AE95987" w14:textId="77777777" w:rsidR="00123348" w:rsidRPr="00AC4FBC" w:rsidRDefault="00123348" w:rsidP="00123348">
            <w:pPr>
              <w:pStyle w:val="TAL"/>
            </w:pPr>
            <w:r w:rsidRPr="00AC4FBC">
              <w:rPr>
                <w:rFonts w:cs="Arial"/>
                <w:color w:val="000000"/>
              </w:rPr>
              <w:t>40 MHz ≤ f ≤ 660 MHz</w:t>
            </w:r>
          </w:p>
        </w:tc>
        <w:tc>
          <w:tcPr>
            <w:tcW w:w="1254" w:type="dxa"/>
            <w:shd w:val="clear" w:color="auto" w:fill="auto"/>
            <w:vAlign w:val="center"/>
          </w:tcPr>
          <w:p w14:paraId="151C6E4E"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7EC06D4A"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372DB09C" w14:textId="77777777" w:rsidR="00123348" w:rsidRPr="00AC4FBC" w:rsidRDefault="00123348" w:rsidP="00123348">
            <w:pPr>
              <w:pStyle w:val="TAH"/>
            </w:pPr>
          </w:p>
        </w:tc>
      </w:tr>
      <w:tr w:rsidR="00123348" w:rsidRPr="00AC4FBC" w14:paraId="26BF81B2" w14:textId="77777777" w:rsidTr="00CF54CF">
        <w:trPr>
          <w:trHeight w:val="495"/>
          <w:jc w:val="center"/>
        </w:trPr>
        <w:tc>
          <w:tcPr>
            <w:tcW w:w="2671" w:type="dxa"/>
            <w:shd w:val="clear" w:color="auto" w:fill="auto"/>
            <w:vAlign w:val="center"/>
          </w:tcPr>
          <w:p w14:paraId="3610B120" w14:textId="77777777" w:rsidR="00123348" w:rsidRPr="00AC4FBC" w:rsidRDefault="00123348" w:rsidP="00123348">
            <w:pPr>
              <w:pStyle w:val="TAL"/>
            </w:pPr>
            <w:r w:rsidRPr="00AC4FBC">
              <w:rPr>
                <w:rFonts w:cs="Arial"/>
                <w:color w:val="000000"/>
              </w:rPr>
              <w:t>1320 MHz ≤ f ≤ 1880 MHz</w:t>
            </w:r>
            <w:r w:rsidRPr="00AC4FBC">
              <w:rPr>
                <w:rFonts w:cs="Arial"/>
                <w:color w:val="000000"/>
              </w:rPr>
              <w:br/>
              <w:t>4620 MHz ≤ f ≤ 5780 MHz</w:t>
            </w:r>
            <w:r w:rsidRPr="00AC4FBC">
              <w:rPr>
                <w:rFonts w:cs="Arial"/>
                <w:color w:val="000000"/>
              </w:rPr>
              <w:br/>
              <w:t>7140 MHz ≤ f ≤ 7760 MHz</w:t>
            </w:r>
            <w:r w:rsidRPr="00AC4FBC">
              <w:rPr>
                <w:rFonts w:cs="Arial"/>
                <w:color w:val="000000"/>
              </w:rPr>
              <w:br/>
              <w:t>8520 MHz ≤ f ≤ 9580 MHz</w:t>
            </w:r>
          </w:p>
        </w:tc>
        <w:tc>
          <w:tcPr>
            <w:tcW w:w="1254" w:type="dxa"/>
            <w:shd w:val="clear" w:color="auto" w:fill="auto"/>
            <w:vAlign w:val="center"/>
          </w:tcPr>
          <w:p w14:paraId="3967E162"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613E2E63"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2986783D" w14:textId="77777777" w:rsidR="00123348" w:rsidRPr="00AC4FBC" w:rsidRDefault="00123348" w:rsidP="00123348">
            <w:pPr>
              <w:pStyle w:val="TAH"/>
            </w:pPr>
          </w:p>
        </w:tc>
      </w:tr>
      <w:tr w:rsidR="00123348" w:rsidRPr="00AC4FBC" w14:paraId="5A627289" w14:textId="77777777" w:rsidTr="004F52B7">
        <w:trPr>
          <w:trHeight w:val="210"/>
          <w:jc w:val="center"/>
        </w:trPr>
        <w:tc>
          <w:tcPr>
            <w:tcW w:w="6740" w:type="dxa"/>
            <w:gridSpan w:val="4"/>
            <w:shd w:val="clear" w:color="auto" w:fill="auto"/>
            <w:vAlign w:val="center"/>
          </w:tcPr>
          <w:p w14:paraId="010FE8CB" w14:textId="77777777" w:rsidR="00123348" w:rsidRPr="00AC4FBC" w:rsidRDefault="00123348" w:rsidP="00123348">
            <w:pPr>
              <w:pStyle w:val="TAH"/>
            </w:pPr>
            <w:r w:rsidRPr="00AC4FBC">
              <w:t>Test requirements for DC_1A_n79A Configuration</w:t>
            </w:r>
          </w:p>
        </w:tc>
      </w:tr>
      <w:tr w:rsidR="00123348" w:rsidRPr="00AC4FBC" w14:paraId="1CEEC6AC" w14:textId="77777777" w:rsidTr="00CF54CF">
        <w:trPr>
          <w:trHeight w:val="270"/>
          <w:jc w:val="center"/>
        </w:trPr>
        <w:tc>
          <w:tcPr>
            <w:tcW w:w="2671" w:type="dxa"/>
            <w:shd w:val="clear" w:color="auto" w:fill="auto"/>
            <w:vAlign w:val="center"/>
          </w:tcPr>
          <w:p w14:paraId="0DD0D3DB" w14:textId="77777777" w:rsidR="00123348" w:rsidRPr="00AC4FBC" w:rsidRDefault="00123348" w:rsidP="00123348">
            <w:pPr>
              <w:pStyle w:val="TAL"/>
            </w:pPr>
            <w:r w:rsidRPr="00AC4FBC">
              <w:rPr>
                <w:rFonts w:cs="Arial"/>
                <w:color w:val="000000"/>
              </w:rPr>
              <w:t>440 MHz ≤ f ≤ 1000 MHz</w:t>
            </w:r>
          </w:p>
        </w:tc>
        <w:tc>
          <w:tcPr>
            <w:tcW w:w="1254" w:type="dxa"/>
            <w:shd w:val="clear" w:color="auto" w:fill="auto"/>
            <w:vAlign w:val="center"/>
          </w:tcPr>
          <w:p w14:paraId="1F5C2E96" w14:textId="77777777" w:rsidR="00123348" w:rsidRPr="00AC4FBC" w:rsidRDefault="00123348" w:rsidP="00123348">
            <w:pPr>
              <w:pStyle w:val="TAC"/>
            </w:pPr>
            <w:r w:rsidRPr="00AC4FBC">
              <w:rPr>
                <w:rFonts w:cs="Arial"/>
                <w:color w:val="000000"/>
              </w:rPr>
              <w:t>-36 dBm</w:t>
            </w:r>
          </w:p>
        </w:tc>
        <w:tc>
          <w:tcPr>
            <w:tcW w:w="1719" w:type="dxa"/>
            <w:shd w:val="clear" w:color="auto" w:fill="auto"/>
            <w:vAlign w:val="center"/>
          </w:tcPr>
          <w:p w14:paraId="2E73E28C" w14:textId="77777777" w:rsidR="00123348" w:rsidRPr="00AC4FBC" w:rsidRDefault="00123348" w:rsidP="00123348">
            <w:pPr>
              <w:pStyle w:val="TAC"/>
            </w:pPr>
            <w:r w:rsidRPr="00AC4FBC">
              <w:rPr>
                <w:rFonts w:cs="Arial"/>
                <w:color w:val="000000"/>
              </w:rPr>
              <w:t>100 kHz</w:t>
            </w:r>
          </w:p>
        </w:tc>
        <w:tc>
          <w:tcPr>
            <w:tcW w:w="1096" w:type="dxa"/>
            <w:shd w:val="clear" w:color="auto" w:fill="auto"/>
            <w:vAlign w:val="center"/>
          </w:tcPr>
          <w:p w14:paraId="2EC6D539" w14:textId="77777777" w:rsidR="00123348" w:rsidRPr="00AC4FBC" w:rsidRDefault="00123348" w:rsidP="00123348">
            <w:pPr>
              <w:pStyle w:val="TAH"/>
            </w:pPr>
          </w:p>
        </w:tc>
      </w:tr>
      <w:tr w:rsidR="00123348" w:rsidRPr="00AC4FBC" w14:paraId="0EA19337" w14:textId="77777777" w:rsidTr="00CF54CF">
        <w:trPr>
          <w:trHeight w:val="495"/>
          <w:jc w:val="center"/>
        </w:trPr>
        <w:tc>
          <w:tcPr>
            <w:tcW w:w="2671" w:type="dxa"/>
            <w:shd w:val="clear" w:color="auto" w:fill="auto"/>
            <w:vAlign w:val="center"/>
          </w:tcPr>
          <w:p w14:paraId="0F487B98" w14:textId="77777777" w:rsidR="00123348" w:rsidRPr="00AC4FBC" w:rsidRDefault="00123348" w:rsidP="00123348">
            <w:pPr>
              <w:pStyle w:val="TAL"/>
            </w:pPr>
            <w:r w:rsidRPr="00AC4FBC">
              <w:rPr>
                <w:rFonts w:cs="Arial"/>
                <w:color w:val="000000"/>
              </w:rPr>
              <w:t>1000 MHz ≤ f ≤ 1160 MHz</w:t>
            </w:r>
            <w:r w:rsidRPr="00AC4FBC">
              <w:rPr>
                <w:rFonts w:cs="Arial"/>
                <w:color w:val="000000"/>
              </w:rPr>
              <w:br/>
              <w:t>2420 MHz ≤ f ≤ 3080 MHz</w:t>
            </w:r>
            <w:r w:rsidRPr="00AC4FBC">
              <w:rPr>
                <w:rFonts w:cs="Arial"/>
                <w:color w:val="000000"/>
              </w:rPr>
              <w:br/>
              <w:t>6320 MHz ≤ f ≤ 8080 MHz</w:t>
            </w:r>
            <w:r w:rsidRPr="00AC4FBC">
              <w:rPr>
                <w:rFonts w:cs="Arial"/>
                <w:color w:val="000000"/>
              </w:rPr>
              <w:br/>
              <w:t>8240 MHz ≤ f ≤ 8960 MHz</w:t>
            </w:r>
            <w:r w:rsidRPr="00AC4FBC">
              <w:rPr>
                <w:rFonts w:cs="Arial"/>
                <w:color w:val="000000"/>
              </w:rPr>
              <w:br/>
              <w:t>10720 MHz ≤ f ≤ 11980 MHz</w:t>
            </w:r>
          </w:p>
        </w:tc>
        <w:tc>
          <w:tcPr>
            <w:tcW w:w="1254" w:type="dxa"/>
            <w:shd w:val="clear" w:color="auto" w:fill="auto"/>
            <w:vAlign w:val="center"/>
          </w:tcPr>
          <w:p w14:paraId="6ABA3827" w14:textId="77777777" w:rsidR="00123348" w:rsidRPr="00AC4FBC" w:rsidRDefault="00123348" w:rsidP="00123348">
            <w:pPr>
              <w:pStyle w:val="TAC"/>
            </w:pPr>
            <w:r w:rsidRPr="00AC4FBC">
              <w:rPr>
                <w:rFonts w:cs="Arial"/>
                <w:color w:val="000000"/>
              </w:rPr>
              <w:t>-30 dBm</w:t>
            </w:r>
          </w:p>
        </w:tc>
        <w:tc>
          <w:tcPr>
            <w:tcW w:w="1719" w:type="dxa"/>
            <w:shd w:val="clear" w:color="auto" w:fill="auto"/>
            <w:vAlign w:val="center"/>
          </w:tcPr>
          <w:p w14:paraId="05092A61" w14:textId="77777777" w:rsidR="00123348" w:rsidRPr="00AC4FBC" w:rsidRDefault="00123348" w:rsidP="00123348">
            <w:pPr>
              <w:pStyle w:val="TAC"/>
            </w:pPr>
            <w:r w:rsidRPr="00AC4FBC">
              <w:rPr>
                <w:rFonts w:cs="Arial"/>
                <w:color w:val="000000"/>
              </w:rPr>
              <w:t>1 MHz</w:t>
            </w:r>
          </w:p>
        </w:tc>
        <w:tc>
          <w:tcPr>
            <w:tcW w:w="1096" w:type="dxa"/>
            <w:shd w:val="clear" w:color="auto" w:fill="auto"/>
            <w:vAlign w:val="center"/>
          </w:tcPr>
          <w:p w14:paraId="4BAB8887" w14:textId="77777777" w:rsidR="00123348" w:rsidRPr="00AC4FBC" w:rsidRDefault="00123348" w:rsidP="00123348">
            <w:pPr>
              <w:pStyle w:val="TAH"/>
            </w:pPr>
          </w:p>
        </w:tc>
      </w:tr>
      <w:tr w:rsidR="00123348" w:rsidRPr="00AC4FBC" w14:paraId="62DA3CF6" w14:textId="77777777" w:rsidTr="00DD70D4">
        <w:trPr>
          <w:trHeight w:val="270"/>
          <w:jc w:val="center"/>
        </w:trPr>
        <w:tc>
          <w:tcPr>
            <w:tcW w:w="6740" w:type="dxa"/>
            <w:gridSpan w:val="4"/>
            <w:shd w:val="clear" w:color="auto" w:fill="auto"/>
            <w:vAlign w:val="center"/>
          </w:tcPr>
          <w:p w14:paraId="696BAD0A" w14:textId="77777777" w:rsidR="00123348" w:rsidRPr="00AC4FBC" w:rsidRDefault="00123348" w:rsidP="00123348">
            <w:pPr>
              <w:pStyle w:val="TAH"/>
            </w:pPr>
            <w:r w:rsidRPr="00AC4FBC">
              <w:lastRenderedPageBreak/>
              <w:t>Test requirements for DC_2A_n5A Configuration</w:t>
            </w:r>
          </w:p>
        </w:tc>
      </w:tr>
      <w:tr w:rsidR="00123348" w:rsidRPr="00AC4FBC" w14:paraId="3D9821ED" w14:textId="77777777" w:rsidTr="00CF54CF">
        <w:trPr>
          <w:trHeight w:val="270"/>
          <w:jc w:val="center"/>
        </w:trPr>
        <w:tc>
          <w:tcPr>
            <w:tcW w:w="2671" w:type="dxa"/>
            <w:shd w:val="clear" w:color="auto" w:fill="auto"/>
            <w:vAlign w:val="center"/>
          </w:tcPr>
          <w:p w14:paraId="69618B85" w14:textId="77777777" w:rsidR="00123348" w:rsidRPr="00AC4FBC" w:rsidRDefault="00123348" w:rsidP="00123348">
            <w:pPr>
              <w:pStyle w:val="TAL"/>
            </w:pPr>
            <w:r w:rsidRPr="00AC4FBC">
              <w:t>152 MHz ≤ f ≤ 262 MHz</w:t>
            </w:r>
          </w:p>
        </w:tc>
        <w:tc>
          <w:tcPr>
            <w:tcW w:w="1254" w:type="dxa"/>
            <w:shd w:val="clear" w:color="auto" w:fill="auto"/>
            <w:vAlign w:val="center"/>
          </w:tcPr>
          <w:p w14:paraId="5E326B92" w14:textId="77777777" w:rsidR="00123348" w:rsidRPr="00AC4FBC" w:rsidRDefault="00123348" w:rsidP="00123348">
            <w:pPr>
              <w:pStyle w:val="TAC"/>
              <w:rPr>
                <w:rFonts w:cs="Arial"/>
                <w:color w:val="000000"/>
              </w:rPr>
            </w:pPr>
            <w:r w:rsidRPr="00AC4FBC">
              <w:rPr>
                <w:bCs/>
              </w:rPr>
              <w:t>-36 dBm</w:t>
            </w:r>
          </w:p>
        </w:tc>
        <w:tc>
          <w:tcPr>
            <w:tcW w:w="1719" w:type="dxa"/>
            <w:shd w:val="clear" w:color="auto" w:fill="auto"/>
            <w:vAlign w:val="center"/>
          </w:tcPr>
          <w:p w14:paraId="4F559C5A" w14:textId="77777777" w:rsidR="00123348" w:rsidRPr="00AC4FBC" w:rsidRDefault="00123348" w:rsidP="00123348">
            <w:pPr>
              <w:pStyle w:val="TAC"/>
              <w:rPr>
                <w:rFonts w:cs="Arial"/>
                <w:color w:val="000000"/>
              </w:rPr>
            </w:pPr>
            <w:r w:rsidRPr="00AC4FBC">
              <w:rPr>
                <w:bCs/>
              </w:rPr>
              <w:t>100 kHz</w:t>
            </w:r>
          </w:p>
        </w:tc>
        <w:tc>
          <w:tcPr>
            <w:tcW w:w="1096" w:type="dxa"/>
            <w:shd w:val="clear" w:color="auto" w:fill="auto"/>
            <w:vAlign w:val="center"/>
          </w:tcPr>
          <w:p w14:paraId="225BFA25" w14:textId="77777777" w:rsidR="00123348" w:rsidRPr="00AC4FBC" w:rsidRDefault="00123348" w:rsidP="00123348">
            <w:pPr>
              <w:pStyle w:val="TAH"/>
            </w:pPr>
          </w:p>
        </w:tc>
      </w:tr>
      <w:tr w:rsidR="00123348" w:rsidRPr="00AC4FBC" w14:paraId="70AA2B90" w14:textId="77777777" w:rsidTr="00CF54CF">
        <w:trPr>
          <w:trHeight w:val="270"/>
          <w:jc w:val="center"/>
        </w:trPr>
        <w:tc>
          <w:tcPr>
            <w:tcW w:w="2671" w:type="dxa"/>
            <w:shd w:val="clear" w:color="auto" w:fill="auto"/>
            <w:vAlign w:val="center"/>
          </w:tcPr>
          <w:p w14:paraId="7282E6A6" w14:textId="77777777" w:rsidR="00123348" w:rsidRPr="00AC4FBC" w:rsidRDefault="00123348" w:rsidP="00123348">
            <w:pPr>
              <w:pStyle w:val="TAL"/>
            </w:pPr>
            <w:r w:rsidRPr="00AC4FBC">
              <w:t>1001 MHz ≤ f ≤ 1086 MHz</w:t>
            </w:r>
          </w:p>
          <w:p w14:paraId="105A5BB0" w14:textId="2B70FA42" w:rsidR="00123348" w:rsidRPr="00AC4FBC" w:rsidRDefault="00123348" w:rsidP="00123348">
            <w:pPr>
              <w:pStyle w:val="TAL"/>
            </w:pPr>
            <w:r w:rsidRPr="00AC4FBC">
              <w:t>2674 MHz ≤ f ≤ 2759 MHz</w:t>
            </w:r>
          </w:p>
          <w:p w14:paraId="757C3990" w14:textId="77777777" w:rsidR="00123348" w:rsidRPr="00AC4FBC" w:rsidRDefault="00123348" w:rsidP="00123348">
            <w:pPr>
              <w:pStyle w:val="TAL"/>
            </w:pPr>
            <w:r w:rsidRPr="00AC4FBC">
              <w:t>2851 MHz ≤ f ≤ 2996 MHz</w:t>
            </w:r>
          </w:p>
          <w:p w14:paraId="39B94638" w14:textId="77777777" w:rsidR="00123348" w:rsidRPr="00AC4FBC" w:rsidRDefault="00123348" w:rsidP="00123348">
            <w:pPr>
              <w:pStyle w:val="TAL"/>
            </w:pPr>
            <w:r w:rsidRPr="00AC4FBC">
              <w:t>3498 MHz ≤ f ≤ 3608 MHz</w:t>
            </w:r>
          </w:p>
          <w:p w14:paraId="13C7A465" w14:textId="77777777" w:rsidR="00123348" w:rsidRPr="00AC4FBC" w:rsidRDefault="00123348" w:rsidP="00123348">
            <w:pPr>
              <w:pStyle w:val="TAL"/>
            </w:pPr>
            <w:r w:rsidRPr="00AC4FBC">
              <w:t>4524 MHz ≤ f ≤ 4669 MHz</w:t>
            </w:r>
          </w:p>
        </w:tc>
        <w:tc>
          <w:tcPr>
            <w:tcW w:w="1254" w:type="dxa"/>
            <w:shd w:val="clear" w:color="auto" w:fill="auto"/>
            <w:vAlign w:val="center"/>
          </w:tcPr>
          <w:p w14:paraId="6CFA6632" w14:textId="77777777" w:rsidR="00123348" w:rsidRPr="00AC4FBC" w:rsidRDefault="00123348" w:rsidP="00123348">
            <w:pPr>
              <w:pStyle w:val="TAC"/>
              <w:rPr>
                <w:rFonts w:cs="Arial"/>
                <w:color w:val="000000"/>
              </w:rPr>
            </w:pPr>
            <w:r w:rsidRPr="00AC4FBC">
              <w:rPr>
                <w:bCs/>
              </w:rPr>
              <w:t>-30 dBm</w:t>
            </w:r>
          </w:p>
        </w:tc>
        <w:tc>
          <w:tcPr>
            <w:tcW w:w="1719" w:type="dxa"/>
            <w:shd w:val="clear" w:color="auto" w:fill="auto"/>
            <w:vAlign w:val="center"/>
          </w:tcPr>
          <w:p w14:paraId="5D2F6C25" w14:textId="77777777" w:rsidR="00123348" w:rsidRPr="00AC4FBC" w:rsidRDefault="00123348" w:rsidP="00123348">
            <w:pPr>
              <w:pStyle w:val="TAC"/>
              <w:rPr>
                <w:rFonts w:cs="Arial"/>
                <w:color w:val="000000"/>
              </w:rPr>
            </w:pPr>
            <w:r w:rsidRPr="00AC4FBC">
              <w:rPr>
                <w:bCs/>
              </w:rPr>
              <w:t>1 MHz</w:t>
            </w:r>
          </w:p>
        </w:tc>
        <w:tc>
          <w:tcPr>
            <w:tcW w:w="1096" w:type="dxa"/>
            <w:shd w:val="clear" w:color="auto" w:fill="auto"/>
            <w:vAlign w:val="center"/>
          </w:tcPr>
          <w:p w14:paraId="7F54BB80" w14:textId="77777777" w:rsidR="00123348" w:rsidRPr="00AC4FBC" w:rsidRDefault="00123348" w:rsidP="00123348">
            <w:pPr>
              <w:pStyle w:val="TAH"/>
            </w:pPr>
          </w:p>
        </w:tc>
      </w:tr>
      <w:tr w:rsidR="00123348" w:rsidRPr="00AC4FBC" w14:paraId="2D603537" w14:textId="77777777" w:rsidTr="0085471D">
        <w:trPr>
          <w:trHeight w:val="270"/>
          <w:jc w:val="center"/>
        </w:trPr>
        <w:tc>
          <w:tcPr>
            <w:tcW w:w="6740" w:type="dxa"/>
            <w:gridSpan w:val="4"/>
            <w:shd w:val="clear" w:color="auto" w:fill="auto"/>
            <w:vAlign w:val="center"/>
          </w:tcPr>
          <w:p w14:paraId="3C97FA0A" w14:textId="63C3822E" w:rsidR="00123348" w:rsidRPr="00AC4FBC" w:rsidRDefault="00123348" w:rsidP="00123348">
            <w:pPr>
              <w:pStyle w:val="TAH"/>
            </w:pPr>
            <w:r w:rsidRPr="00AC4FBC">
              <w:t>Test requirements for DC_2A_n41A Configuration</w:t>
            </w:r>
          </w:p>
        </w:tc>
      </w:tr>
      <w:tr w:rsidR="00123348" w:rsidRPr="00AC4FBC" w14:paraId="700FC267" w14:textId="77777777" w:rsidTr="00CF54CF">
        <w:trPr>
          <w:trHeight w:val="270"/>
          <w:jc w:val="center"/>
        </w:trPr>
        <w:tc>
          <w:tcPr>
            <w:tcW w:w="2671" w:type="dxa"/>
            <w:shd w:val="clear" w:color="auto" w:fill="auto"/>
            <w:vAlign w:val="center"/>
          </w:tcPr>
          <w:p w14:paraId="0CC9DC4D" w14:textId="647B722F" w:rsidR="00123348" w:rsidRPr="00AC4FBC" w:rsidRDefault="00123348" w:rsidP="00123348">
            <w:pPr>
              <w:pStyle w:val="TAL"/>
            </w:pPr>
            <w:r w:rsidRPr="00AC4FBC">
              <w:t>586 MHz ≤ f ≤ 840 MHz</w:t>
            </w:r>
          </w:p>
        </w:tc>
        <w:tc>
          <w:tcPr>
            <w:tcW w:w="1254" w:type="dxa"/>
            <w:shd w:val="clear" w:color="auto" w:fill="auto"/>
            <w:vAlign w:val="center"/>
          </w:tcPr>
          <w:p w14:paraId="37151D76" w14:textId="762EE32A" w:rsidR="00123348" w:rsidRPr="00AC4FBC" w:rsidRDefault="00123348" w:rsidP="00123348">
            <w:pPr>
              <w:pStyle w:val="TAC"/>
              <w:rPr>
                <w:bCs/>
              </w:rPr>
            </w:pPr>
            <w:r w:rsidRPr="00AC4FBC">
              <w:t>-36 dBm</w:t>
            </w:r>
          </w:p>
        </w:tc>
        <w:tc>
          <w:tcPr>
            <w:tcW w:w="1719" w:type="dxa"/>
            <w:shd w:val="clear" w:color="auto" w:fill="auto"/>
            <w:vAlign w:val="center"/>
          </w:tcPr>
          <w:p w14:paraId="40180724" w14:textId="7FCDBB7D" w:rsidR="00123348" w:rsidRPr="00AC4FBC" w:rsidRDefault="00123348" w:rsidP="00123348">
            <w:pPr>
              <w:pStyle w:val="TAC"/>
              <w:rPr>
                <w:bCs/>
              </w:rPr>
            </w:pPr>
            <w:r w:rsidRPr="00AC4FBC">
              <w:t>100 kHz</w:t>
            </w:r>
          </w:p>
        </w:tc>
        <w:tc>
          <w:tcPr>
            <w:tcW w:w="1096" w:type="dxa"/>
            <w:shd w:val="clear" w:color="auto" w:fill="auto"/>
            <w:vAlign w:val="center"/>
          </w:tcPr>
          <w:p w14:paraId="74D6D0A8" w14:textId="77777777" w:rsidR="00123348" w:rsidRPr="00AC4FBC" w:rsidRDefault="00123348" w:rsidP="00123348">
            <w:pPr>
              <w:pStyle w:val="TAH"/>
            </w:pPr>
          </w:p>
        </w:tc>
      </w:tr>
      <w:tr w:rsidR="00123348" w:rsidRPr="00AC4FBC" w14:paraId="4E01C8AF" w14:textId="77777777" w:rsidTr="00CF54CF">
        <w:trPr>
          <w:trHeight w:val="270"/>
          <w:jc w:val="center"/>
        </w:trPr>
        <w:tc>
          <w:tcPr>
            <w:tcW w:w="2671" w:type="dxa"/>
            <w:vMerge w:val="restart"/>
            <w:shd w:val="clear" w:color="auto" w:fill="auto"/>
            <w:vAlign w:val="center"/>
          </w:tcPr>
          <w:p w14:paraId="1B36B9A5" w14:textId="1EFEF1AD" w:rsidR="00123348" w:rsidRPr="00AC4FBC" w:rsidRDefault="00123348" w:rsidP="00123348">
            <w:pPr>
              <w:pStyle w:val="TAL"/>
            </w:pPr>
            <w:r w:rsidRPr="00AC4FBC">
              <w:rPr>
                <w:rFonts w:cs="Arial"/>
              </w:rPr>
              <w:t>1010 MHz ≤ f ≤ 1324 MHz</w:t>
            </w:r>
            <w:r w:rsidRPr="00AC4FBC">
              <w:rPr>
                <w:rFonts w:cs="Arial"/>
              </w:rPr>
              <w:br/>
              <w:t>3082 MHz ≤ f ≤ 3530 MHz</w:t>
            </w:r>
            <w:r w:rsidRPr="00AC4FBC">
              <w:rPr>
                <w:rFonts w:cs="Arial"/>
              </w:rPr>
              <w:br/>
              <w:t>4346 MHz ≤ f ≤ 4600 MHz</w:t>
            </w:r>
            <w:r w:rsidRPr="00AC4FBC">
              <w:rPr>
                <w:rFonts w:cs="Arial"/>
              </w:rPr>
              <w:br/>
              <w:t>6196 MHz ≤ f ≤ 6510 MHz</w:t>
            </w:r>
            <w:r w:rsidRPr="00AC4FBC">
              <w:rPr>
                <w:rFonts w:cs="Arial"/>
              </w:rPr>
              <w:br/>
              <w:t>6842 MHz ≤ f ≤ 7290 MHz</w:t>
            </w:r>
          </w:p>
        </w:tc>
        <w:tc>
          <w:tcPr>
            <w:tcW w:w="1254" w:type="dxa"/>
            <w:shd w:val="clear" w:color="auto" w:fill="auto"/>
            <w:vAlign w:val="center"/>
          </w:tcPr>
          <w:p w14:paraId="1D7CBD65" w14:textId="129EA6B8" w:rsidR="00123348" w:rsidRPr="00AC4FBC" w:rsidRDefault="00123348" w:rsidP="00123348">
            <w:pPr>
              <w:pStyle w:val="TAC"/>
              <w:rPr>
                <w:bCs/>
              </w:rPr>
            </w:pPr>
            <w:r w:rsidRPr="00AC4FBC">
              <w:t>-30 dBm</w:t>
            </w:r>
          </w:p>
        </w:tc>
        <w:tc>
          <w:tcPr>
            <w:tcW w:w="1719" w:type="dxa"/>
            <w:shd w:val="clear" w:color="auto" w:fill="auto"/>
            <w:vAlign w:val="center"/>
          </w:tcPr>
          <w:p w14:paraId="557A85FC" w14:textId="6B6EA181" w:rsidR="00123348" w:rsidRPr="00AC4FBC" w:rsidRDefault="00123348" w:rsidP="00123348">
            <w:pPr>
              <w:pStyle w:val="TAC"/>
              <w:rPr>
                <w:bCs/>
              </w:rPr>
            </w:pPr>
            <w:r w:rsidRPr="00AC4FBC">
              <w:t>1 MHz</w:t>
            </w:r>
          </w:p>
        </w:tc>
        <w:tc>
          <w:tcPr>
            <w:tcW w:w="1096" w:type="dxa"/>
            <w:shd w:val="clear" w:color="auto" w:fill="auto"/>
            <w:vAlign w:val="center"/>
          </w:tcPr>
          <w:p w14:paraId="5872FA86" w14:textId="0E36C8B4" w:rsidR="00123348" w:rsidRPr="00AC4FBC" w:rsidRDefault="00123348" w:rsidP="00123348">
            <w:pPr>
              <w:pStyle w:val="TAH"/>
            </w:pPr>
            <w:r w:rsidRPr="00AC4FBC">
              <w:rPr>
                <w:b w:val="0"/>
                <w:lang w:eastAsia="zh-CN"/>
              </w:rPr>
              <w:t>2</w:t>
            </w:r>
          </w:p>
        </w:tc>
      </w:tr>
      <w:tr w:rsidR="00123348" w:rsidRPr="00AC4FBC" w14:paraId="373F33D6" w14:textId="77777777" w:rsidTr="00CF54CF">
        <w:trPr>
          <w:trHeight w:val="270"/>
          <w:jc w:val="center"/>
        </w:trPr>
        <w:tc>
          <w:tcPr>
            <w:tcW w:w="2671" w:type="dxa"/>
            <w:vMerge/>
            <w:shd w:val="clear" w:color="auto" w:fill="auto"/>
            <w:vAlign w:val="center"/>
          </w:tcPr>
          <w:p w14:paraId="13CAAC5C" w14:textId="77777777" w:rsidR="00123348" w:rsidRPr="00AC4FBC" w:rsidRDefault="00123348" w:rsidP="00123348">
            <w:pPr>
              <w:pStyle w:val="TAL"/>
            </w:pPr>
          </w:p>
        </w:tc>
        <w:tc>
          <w:tcPr>
            <w:tcW w:w="1254" w:type="dxa"/>
            <w:shd w:val="clear" w:color="auto" w:fill="auto"/>
            <w:vAlign w:val="center"/>
          </w:tcPr>
          <w:p w14:paraId="6142F753" w14:textId="66BE5829" w:rsidR="00123348" w:rsidRPr="00AC4FBC" w:rsidRDefault="00123348" w:rsidP="00123348">
            <w:pPr>
              <w:pStyle w:val="TAC"/>
              <w:rPr>
                <w:bCs/>
              </w:rPr>
            </w:pPr>
            <w:r w:rsidRPr="00AC4FBC">
              <w:t>-25 dBm</w:t>
            </w:r>
          </w:p>
        </w:tc>
        <w:tc>
          <w:tcPr>
            <w:tcW w:w="1719" w:type="dxa"/>
            <w:shd w:val="clear" w:color="auto" w:fill="auto"/>
            <w:vAlign w:val="center"/>
          </w:tcPr>
          <w:p w14:paraId="611703F1" w14:textId="2F4914A2" w:rsidR="00123348" w:rsidRPr="00AC4FBC" w:rsidRDefault="00123348" w:rsidP="00123348">
            <w:pPr>
              <w:pStyle w:val="TAC"/>
              <w:rPr>
                <w:bCs/>
              </w:rPr>
            </w:pPr>
            <w:r w:rsidRPr="00AC4FBC">
              <w:t>1 MHz</w:t>
            </w:r>
          </w:p>
        </w:tc>
        <w:tc>
          <w:tcPr>
            <w:tcW w:w="1096" w:type="dxa"/>
            <w:shd w:val="clear" w:color="auto" w:fill="auto"/>
            <w:vAlign w:val="center"/>
          </w:tcPr>
          <w:p w14:paraId="4AFF17C1" w14:textId="21A9485F" w:rsidR="00123348" w:rsidRPr="00AC4FBC" w:rsidRDefault="00123348" w:rsidP="00123348">
            <w:pPr>
              <w:pStyle w:val="TAH"/>
            </w:pPr>
            <w:r w:rsidRPr="00AC4FBC">
              <w:rPr>
                <w:b w:val="0"/>
                <w:lang w:eastAsia="ja-JP"/>
              </w:rPr>
              <w:t>1</w:t>
            </w:r>
          </w:p>
        </w:tc>
      </w:tr>
      <w:tr w:rsidR="00C902FE" w:rsidRPr="00AC4FBC" w14:paraId="2346DC28" w14:textId="77777777" w:rsidTr="000A6D23">
        <w:trPr>
          <w:trHeight w:val="270"/>
          <w:jc w:val="center"/>
          <w:ins w:id="7145" w:author="0879" w:date="2024-03-27T19:44:00Z"/>
        </w:trPr>
        <w:tc>
          <w:tcPr>
            <w:tcW w:w="6740" w:type="dxa"/>
            <w:gridSpan w:val="4"/>
            <w:shd w:val="clear" w:color="auto" w:fill="auto"/>
            <w:vAlign w:val="center"/>
          </w:tcPr>
          <w:p w14:paraId="49ECFA30" w14:textId="74AD9F49" w:rsidR="00C902FE" w:rsidRPr="00AC4FBC" w:rsidRDefault="00C902FE" w:rsidP="00123348">
            <w:pPr>
              <w:pStyle w:val="TAH"/>
              <w:rPr>
                <w:ins w:id="7146" w:author="0879" w:date="2024-03-27T19:44:00Z"/>
                <w:b w:val="0"/>
                <w:lang w:eastAsia="ja-JP"/>
              </w:rPr>
            </w:pPr>
            <w:ins w:id="7147" w:author="0879" w:date="2024-03-27T19:44:00Z">
              <w:r w:rsidRPr="00AC4FBC">
                <w:t>Test requirements for DC_2A_n</w:t>
              </w:r>
              <w:r>
                <w:t>66</w:t>
              </w:r>
              <w:r w:rsidRPr="00AC4FBC">
                <w:t>A Configuration</w:t>
              </w:r>
            </w:ins>
          </w:p>
        </w:tc>
      </w:tr>
      <w:tr w:rsidR="00C902FE" w:rsidRPr="00AC4FBC" w14:paraId="6649361B" w14:textId="77777777" w:rsidTr="00CF54CF">
        <w:trPr>
          <w:trHeight w:val="270"/>
          <w:jc w:val="center"/>
          <w:ins w:id="7148" w:author="0879" w:date="2024-03-27T19:44:00Z"/>
        </w:trPr>
        <w:tc>
          <w:tcPr>
            <w:tcW w:w="2671" w:type="dxa"/>
            <w:shd w:val="clear" w:color="auto" w:fill="auto"/>
            <w:vAlign w:val="center"/>
          </w:tcPr>
          <w:p w14:paraId="3762B5DB" w14:textId="269C6235" w:rsidR="00C902FE" w:rsidRPr="00AC4FBC" w:rsidRDefault="00C902FE" w:rsidP="00C902FE">
            <w:pPr>
              <w:pStyle w:val="TAL"/>
              <w:rPr>
                <w:ins w:id="7149" w:author="0879" w:date="2024-03-27T19:44:00Z"/>
              </w:rPr>
            </w:pPr>
            <w:ins w:id="7150" w:author="0879" w:date="2024-03-27T19:44:00Z">
              <w:r w:rsidRPr="00F44854">
                <w:t>70 MHz ≤ f &lt; 200 MHz</w:t>
              </w:r>
            </w:ins>
          </w:p>
        </w:tc>
        <w:tc>
          <w:tcPr>
            <w:tcW w:w="1254" w:type="dxa"/>
            <w:shd w:val="clear" w:color="auto" w:fill="auto"/>
            <w:vAlign w:val="center"/>
          </w:tcPr>
          <w:p w14:paraId="60E75F49" w14:textId="587042A0" w:rsidR="00C902FE" w:rsidRPr="00AC4FBC" w:rsidRDefault="00C902FE" w:rsidP="00C902FE">
            <w:pPr>
              <w:pStyle w:val="TAC"/>
              <w:rPr>
                <w:ins w:id="7151" w:author="0879" w:date="2024-03-27T19:44:00Z"/>
              </w:rPr>
            </w:pPr>
            <w:ins w:id="7152" w:author="0879" w:date="2024-03-27T19:44:00Z">
              <w:r w:rsidRPr="00AC4FBC">
                <w:rPr>
                  <w:bCs/>
                </w:rPr>
                <w:t>-36 dBm</w:t>
              </w:r>
            </w:ins>
          </w:p>
        </w:tc>
        <w:tc>
          <w:tcPr>
            <w:tcW w:w="1719" w:type="dxa"/>
            <w:shd w:val="clear" w:color="auto" w:fill="auto"/>
            <w:vAlign w:val="center"/>
          </w:tcPr>
          <w:p w14:paraId="273F4D5C" w14:textId="65B8D6E1" w:rsidR="00C902FE" w:rsidRPr="00AC4FBC" w:rsidRDefault="00C902FE" w:rsidP="00C902FE">
            <w:pPr>
              <w:pStyle w:val="TAC"/>
              <w:rPr>
                <w:ins w:id="7153" w:author="0879" w:date="2024-03-27T19:44:00Z"/>
              </w:rPr>
            </w:pPr>
            <w:ins w:id="7154" w:author="0879" w:date="2024-03-27T19:44:00Z">
              <w:r w:rsidRPr="00AC4FBC">
                <w:rPr>
                  <w:bCs/>
                </w:rPr>
                <w:t>100 kHz</w:t>
              </w:r>
            </w:ins>
          </w:p>
        </w:tc>
        <w:tc>
          <w:tcPr>
            <w:tcW w:w="1096" w:type="dxa"/>
            <w:shd w:val="clear" w:color="auto" w:fill="auto"/>
            <w:vAlign w:val="center"/>
          </w:tcPr>
          <w:p w14:paraId="42879418" w14:textId="77777777" w:rsidR="00C902FE" w:rsidRPr="00AC4FBC" w:rsidRDefault="00C902FE" w:rsidP="00C902FE">
            <w:pPr>
              <w:pStyle w:val="TAH"/>
              <w:rPr>
                <w:ins w:id="7155" w:author="0879" w:date="2024-03-27T19:44:00Z"/>
                <w:b w:val="0"/>
                <w:lang w:eastAsia="ja-JP"/>
              </w:rPr>
            </w:pPr>
          </w:p>
        </w:tc>
      </w:tr>
      <w:tr w:rsidR="00C902FE" w:rsidRPr="00AC4FBC" w14:paraId="1131FD84" w14:textId="77777777" w:rsidTr="00CF54CF">
        <w:trPr>
          <w:trHeight w:val="270"/>
          <w:jc w:val="center"/>
          <w:ins w:id="7156" w:author="0879" w:date="2024-03-27T19:44:00Z"/>
        </w:trPr>
        <w:tc>
          <w:tcPr>
            <w:tcW w:w="2671" w:type="dxa"/>
            <w:shd w:val="clear" w:color="auto" w:fill="auto"/>
            <w:vAlign w:val="center"/>
          </w:tcPr>
          <w:p w14:paraId="7F185F02" w14:textId="77777777" w:rsidR="00C902FE" w:rsidRDefault="00C902FE" w:rsidP="00C902FE">
            <w:pPr>
              <w:pStyle w:val="TAL"/>
              <w:rPr>
                <w:ins w:id="7157" w:author="0879" w:date="2024-03-27T19:44:00Z"/>
              </w:rPr>
            </w:pPr>
            <w:ins w:id="7158" w:author="0879" w:date="2024-03-27T19:44:00Z">
              <w:r>
                <w:t>1510 MHz ≤ f ≤ 1710 MHz</w:t>
              </w:r>
            </w:ins>
          </w:p>
          <w:p w14:paraId="6501D7CB" w14:textId="77777777" w:rsidR="00C902FE" w:rsidRDefault="00C902FE" w:rsidP="00C902FE">
            <w:pPr>
              <w:pStyle w:val="TAL"/>
              <w:rPr>
                <w:ins w:id="7159" w:author="0879" w:date="2024-03-27T19:44:00Z"/>
              </w:rPr>
            </w:pPr>
            <w:ins w:id="7160" w:author="0879" w:date="2024-03-27T19:44:00Z">
              <w:r>
                <w:t>1920 MHz ≤ f ≤ 2110 MHz</w:t>
              </w:r>
            </w:ins>
          </w:p>
          <w:p w14:paraId="12C0818F" w14:textId="77777777" w:rsidR="00C902FE" w:rsidRDefault="00C902FE" w:rsidP="00C902FE">
            <w:pPr>
              <w:pStyle w:val="TAL"/>
              <w:rPr>
                <w:ins w:id="7161" w:author="0879" w:date="2024-03-27T19:44:00Z"/>
              </w:rPr>
            </w:pPr>
            <w:ins w:id="7162" w:author="0879" w:date="2024-03-27T19:44:00Z">
              <w:r>
                <w:t>3560 MHz ≤ f ≤ 3690 MHz</w:t>
              </w:r>
            </w:ins>
          </w:p>
          <w:p w14:paraId="4651B9E9" w14:textId="7E36F342" w:rsidR="00C902FE" w:rsidRPr="00AC4FBC" w:rsidRDefault="00C902FE" w:rsidP="00C902FE">
            <w:pPr>
              <w:pStyle w:val="TAL"/>
              <w:rPr>
                <w:ins w:id="7163" w:author="0879" w:date="2024-03-27T19:44:00Z"/>
              </w:rPr>
            </w:pPr>
            <w:ins w:id="7164" w:author="0879" w:date="2024-03-27T19:44:00Z">
              <w:r>
                <w:t>5270 MHz ≤ f ≤ 5600 MHz</w:t>
              </w:r>
            </w:ins>
          </w:p>
        </w:tc>
        <w:tc>
          <w:tcPr>
            <w:tcW w:w="1254" w:type="dxa"/>
            <w:shd w:val="clear" w:color="auto" w:fill="auto"/>
            <w:vAlign w:val="center"/>
          </w:tcPr>
          <w:p w14:paraId="48560C24" w14:textId="1D1F208B" w:rsidR="00C902FE" w:rsidRPr="00AC4FBC" w:rsidRDefault="00C902FE" w:rsidP="00C902FE">
            <w:pPr>
              <w:pStyle w:val="TAC"/>
              <w:rPr>
                <w:ins w:id="7165" w:author="0879" w:date="2024-03-27T19:44:00Z"/>
              </w:rPr>
            </w:pPr>
            <w:ins w:id="7166" w:author="0879" w:date="2024-03-27T19:44:00Z">
              <w:r w:rsidRPr="00AC4FBC">
                <w:rPr>
                  <w:bCs/>
                </w:rPr>
                <w:t>-30 dBm</w:t>
              </w:r>
            </w:ins>
          </w:p>
        </w:tc>
        <w:tc>
          <w:tcPr>
            <w:tcW w:w="1719" w:type="dxa"/>
            <w:shd w:val="clear" w:color="auto" w:fill="auto"/>
            <w:vAlign w:val="center"/>
          </w:tcPr>
          <w:p w14:paraId="281C9B85" w14:textId="4E3027D2" w:rsidR="00C902FE" w:rsidRPr="00AC4FBC" w:rsidRDefault="00C902FE" w:rsidP="00C902FE">
            <w:pPr>
              <w:pStyle w:val="TAC"/>
              <w:rPr>
                <w:ins w:id="7167" w:author="0879" w:date="2024-03-27T19:44:00Z"/>
              </w:rPr>
            </w:pPr>
            <w:ins w:id="7168" w:author="0879" w:date="2024-03-27T19:44:00Z">
              <w:r w:rsidRPr="00AC4FBC">
                <w:rPr>
                  <w:bCs/>
                </w:rPr>
                <w:t>1 MHz</w:t>
              </w:r>
            </w:ins>
          </w:p>
        </w:tc>
        <w:tc>
          <w:tcPr>
            <w:tcW w:w="1096" w:type="dxa"/>
            <w:shd w:val="clear" w:color="auto" w:fill="auto"/>
            <w:vAlign w:val="center"/>
          </w:tcPr>
          <w:p w14:paraId="6C86FA02" w14:textId="77777777" w:rsidR="00C902FE" w:rsidRPr="00AC4FBC" w:rsidRDefault="00C902FE" w:rsidP="00C902FE">
            <w:pPr>
              <w:pStyle w:val="TAH"/>
              <w:rPr>
                <w:ins w:id="7169" w:author="0879" w:date="2024-03-27T19:44:00Z"/>
                <w:b w:val="0"/>
                <w:lang w:eastAsia="ja-JP"/>
              </w:rPr>
            </w:pPr>
          </w:p>
        </w:tc>
      </w:tr>
      <w:tr w:rsidR="00C902FE" w:rsidRPr="00AC4FBC" w14:paraId="4182490D" w14:textId="77777777" w:rsidTr="00DD70D4">
        <w:trPr>
          <w:trHeight w:val="270"/>
          <w:jc w:val="center"/>
        </w:trPr>
        <w:tc>
          <w:tcPr>
            <w:tcW w:w="6740" w:type="dxa"/>
            <w:gridSpan w:val="4"/>
            <w:shd w:val="clear" w:color="auto" w:fill="auto"/>
            <w:vAlign w:val="center"/>
          </w:tcPr>
          <w:p w14:paraId="4B561C23" w14:textId="77777777" w:rsidR="00C902FE" w:rsidRPr="00AC4FBC" w:rsidRDefault="00C902FE" w:rsidP="00C902FE">
            <w:pPr>
              <w:pStyle w:val="TAH"/>
            </w:pPr>
            <w:r w:rsidRPr="00AC4FBC">
              <w:t>Test requirements for DC_2A_n71A Configuration</w:t>
            </w:r>
          </w:p>
        </w:tc>
      </w:tr>
      <w:tr w:rsidR="00C902FE" w:rsidRPr="00AC4FBC" w14:paraId="4BC962DA" w14:textId="77777777" w:rsidTr="00CF54CF">
        <w:trPr>
          <w:trHeight w:val="270"/>
          <w:jc w:val="center"/>
        </w:trPr>
        <w:tc>
          <w:tcPr>
            <w:tcW w:w="2671" w:type="dxa"/>
            <w:shd w:val="clear" w:color="auto" w:fill="auto"/>
            <w:vAlign w:val="center"/>
          </w:tcPr>
          <w:p w14:paraId="3E394580" w14:textId="77777777" w:rsidR="00C902FE" w:rsidRPr="00AC4FBC" w:rsidRDefault="00C902FE" w:rsidP="00C902FE">
            <w:pPr>
              <w:pStyle w:val="TAL"/>
            </w:pPr>
            <w:r w:rsidRPr="00AC4FBC">
              <w:t>454 MHz ≤ f ≤ 584 MHz</w:t>
            </w:r>
          </w:p>
        </w:tc>
        <w:tc>
          <w:tcPr>
            <w:tcW w:w="1254" w:type="dxa"/>
            <w:shd w:val="clear" w:color="auto" w:fill="auto"/>
            <w:vAlign w:val="center"/>
          </w:tcPr>
          <w:p w14:paraId="362C07CF" w14:textId="77777777" w:rsidR="00C902FE" w:rsidRPr="00AC4FBC" w:rsidRDefault="00C902FE" w:rsidP="00C902FE">
            <w:pPr>
              <w:pStyle w:val="TAC"/>
              <w:rPr>
                <w:rFonts w:cs="Arial"/>
                <w:color w:val="000000"/>
              </w:rPr>
            </w:pPr>
            <w:r w:rsidRPr="00AC4FBC">
              <w:rPr>
                <w:bCs/>
              </w:rPr>
              <w:t>-36 dBm</w:t>
            </w:r>
          </w:p>
        </w:tc>
        <w:tc>
          <w:tcPr>
            <w:tcW w:w="1719" w:type="dxa"/>
            <w:shd w:val="clear" w:color="auto" w:fill="auto"/>
            <w:vAlign w:val="center"/>
          </w:tcPr>
          <w:p w14:paraId="52344E8A" w14:textId="77777777" w:rsidR="00C902FE" w:rsidRPr="00AC4FBC" w:rsidRDefault="00C902FE" w:rsidP="00C902FE">
            <w:pPr>
              <w:pStyle w:val="TAC"/>
              <w:rPr>
                <w:rFonts w:cs="Arial"/>
                <w:color w:val="000000"/>
              </w:rPr>
            </w:pPr>
            <w:r w:rsidRPr="00AC4FBC">
              <w:rPr>
                <w:bCs/>
              </w:rPr>
              <w:t>100 kHz</w:t>
            </w:r>
          </w:p>
        </w:tc>
        <w:tc>
          <w:tcPr>
            <w:tcW w:w="1096" w:type="dxa"/>
            <w:shd w:val="clear" w:color="auto" w:fill="auto"/>
            <w:vAlign w:val="center"/>
          </w:tcPr>
          <w:p w14:paraId="3BB5E2C5" w14:textId="77777777" w:rsidR="00C902FE" w:rsidRPr="00AC4FBC" w:rsidRDefault="00C902FE" w:rsidP="00C902FE">
            <w:pPr>
              <w:pStyle w:val="TAH"/>
            </w:pPr>
          </w:p>
        </w:tc>
      </w:tr>
      <w:tr w:rsidR="00C902FE" w:rsidRPr="00AC4FBC" w14:paraId="3E1DADB0" w14:textId="77777777" w:rsidTr="00CF54CF">
        <w:trPr>
          <w:trHeight w:val="270"/>
          <w:jc w:val="center"/>
        </w:trPr>
        <w:tc>
          <w:tcPr>
            <w:tcW w:w="2671" w:type="dxa"/>
            <w:shd w:val="clear" w:color="auto" w:fill="auto"/>
            <w:vAlign w:val="center"/>
          </w:tcPr>
          <w:p w14:paraId="07E22362" w14:textId="77777777" w:rsidR="00C902FE" w:rsidRPr="00AC4FBC" w:rsidRDefault="00C902FE" w:rsidP="00C902FE">
            <w:pPr>
              <w:pStyle w:val="TAL"/>
            </w:pPr>
            <w:r w:rsidRPr="00AC4FBC">
              <w:t>1152 MHz ≤ f ≤ 1247 MHz 2513 MHz ≤ f ≤ 2608 MHz</w:t>
            </w:r>
          </w:p>
          <w:p w14:paraId="09742672" w14:textId="77777777" w:rsidR="00C902FE" w:rsidRPr="00AC4FBC" w:rsidRDefault="00C902FE" w:rsidP="00C902FE">
            <w:pPr>
              <w:pStyle w:val="TAL"/>
            </w:pPr>
            <w:r w:rsidRPr="00AC4FBC">
              <w:t>3002 MHz ≤ f ≤ 3157 MHz</w:t>
            </w:r>
          </w:p>
          <w:p w14:paraId="47F38D99" w14:textId="77777777" w:rsidR="00C902FE" w:rsidRPr="00AC4FBC" w:rsidRDefault="00C902FE" w:rsidP="00C902FE">
            <w:pPr>
              <w:pStyle w:val="TAL"/>
            </w:pPr>
            <w:r w:rsidRPr="00AC4FBC">
              <w:t>3176 MHz ≤ f ≤ 3306 MHz</w:t>
            </w:r>
          </w:p>
          <w:p w14:paraId="658C0A89" w14:textId="77777777" w:rsidR="00C902FE" w:rsidRPr="00AC4FBC" w:rsidRDefault="00C902FE" w:rsidP="00C902FE">
            <w:pPr>
              <w:pStyle w:val="TAL"/>
            </w:pPr>
            <w:r w:rsidRPr="00AC4FBC">
              <w:t>4363 MHz ≤ f ≤ 4518 MHz</w:t>
            </w:r>
          </w:p>
        </w:tc>
        <w:tc>
          <w:tcPr>
            <w:tcW w:w="1254" w:type="dxa"/>
            <w:shd w:val="clear" w:color="auto" w:fill="auto"/>
            <w:vAlign w:val="center"/>
          </w:tcPr>
          <w:p w14:paraId="487D0F72" w14:textId="77777777" w:rsidR="00C902FE" w:rsidRPr="00AC4FBC" w:rsidRDefault="00C902FE" w:rsidP="00C902FE">
            <w:pPr>
              <w:pStyle w:val="TAC"/>
              <w:rPr>
                <w:rFonts w:cs="Arial"/>
                <w:color w:val="000000"/>
              </w:rPr>
            </w:pPr>
            <w:r w:rsidRPr="00AC4FBC">
              <w:rPr>
                <w:bCs/>
              </w:rPr>
              <w:t>-30 dBm</w:t>
            </w:r>
          </w:p>
        </w:tc>
        <w:tc>
          <w:tcPr>
            <w:tcW w:w="1719" w:type="dxa"/>
            <w:shd w:val="clear" w:color="auto" w:fill="auto"/>
            <w:vAlign w:val="center"/>
          </w:tcPr>
          <w:p w14:paraId="00C674EA" w14:textId="77777777" w:rsidR="00C902FE" w:rsidRPr="00AC4FBC" w:rsidRDefault="00C902FE" w:rsidP="00C902FE">
            <w:pPr>
              <w:pStyle w:val="TAC"/>
              <w:rPr>
                <w:rFonts w:cs="Arial"/>
                <w:color w:val="000000"/>
              </w:rPr>
            </w:pPr>
            <w:r w:rsidRPr="00AC4FBC">
              <w:rPr>
                <w:bCs/>
              </w:rPr>
              <w:t>1 MHz</w:t>
            </w:r>
          </w:p>
        </w:tc>
        <w:tc>
          <w:tcPr>
            <w:tcW w:w="1096" w:type="dxa"/>
            <w:shd w:val="clear" w:color="auto" w:fill="auto"/>
            <w:vAlign w:val="center"/>
          </w:tcPr>
          <w:p w14:paraId="587FE915" w14:textId="77777777" w:rsidR="00C902FE" w:rsidRPr="00AC4FBC" w:rsidRDefault="00C902FE" w:rsidP="00C902FE">
            <w:pPr>
              <w:pStyle w:val="TAH"/>
            </w:pPr>
          </w:p>
        </w:tc>
      </w:tr>
      <w:tr w:rsidR="00C902FE" w:rsidRPr="00AC4FBC" w14:paraId="7C0BF9FF" w14:textId="77777777" w:rsidTr="00931ECD">
        <w:trPr>
          <w:trHeight w:val="270"/>
          <w:jc w:val="center"/>
        </w:trPr>
        <w:tc>
          <w:tcPr>
            <w:tcW w:w="6740" w:type="dxa"/>
            <w:gridSpan w:val="4"/>
            <w:shd w:val="clear" w:color="auto" w:fill="auto"/>
            <w:vAlign w:val="center"/>
          </w:tcPr>
          <w:p w14:paraId="08A6A4C6" w14:textId="77777777" w:rsidR="00C902FE" w:rsidRPr="00AC4FBC" w:rsidRDefault="00C902FE" w:rsidP="00C902FE">
            <w:pPr>
              <w:pStyle w:val="TAH"/>
              <w:rPr>
                <w:rFonts w:cs="Arial"/>
                <w:szCs w:val="18"/>
              </w:rPr>
            </w:pPr>
            <w:r w:rsidRPr="00AC4FBC">
              <w:rPr>
                <w:rFonts w:cs="Arial"/>
                <w:szCs w:val="18"/>
              </w:rPr>
              <w:t>Test requirements for DC_2A_n77A Configuration</w:t>
            </w:r>
          </w:p>
        </w:tc>
      </w:tr>
      <w:tr w:rsidR="00C902FE" w:rsidRPr="00AC4FBC" w14:paraId="2BE2B65A" w14:textId="77777777" w:rsidTr="00CF54CF">
        <w:trPr>
          <w:trHeight w:val="270"/>
          <w:jc w:val="center"/>
        </w:trPr>
        <w:tc>
          <w:tcPr>
            <w:tcW w:w="2671" w:type="dxa"/>
            <w:shd w:val="clear" w:color="auto" w:fill="auto"/>
            <w:vAlign w:val="center"/>
          </w:tcPr>
          <w:p w14:paraId="7282A312" w14:textId="77777777" w:rsidR="00C902FE" w:rsidRPr="00AC4FBC" w:rsidRDefault="00C902FE" w:rsidP="00C902FE">
            <w:pPr>
              <w:pStyle w:val="TAL"/>
              <w:rPr>
                <w:rFonts w:cs="Arial"/>
                <w:szCs w:val="18"/>
              </w:rPr>
            </w:pPr>
            <w:r w:rsidRPr="00AC4FBC">
              <w:rPr>
                <w:rFonts w:cs="Arial"/>
                <w:color w:val="000000"/>
                <w:szCs w:val="18"/>
              </w:rPr>
              <w:t>500 MHz ≤ f ≤ 520 MHz</w:t>
            </w:r>
          </w:p>
        </w:tc>
        <w:tc>
          <w:tcPr>
            <w:tcW w:w="1254" w:type="dxa"/>
            <w:shd w:val="clear" w:color="auto" w:fill="auto"/>
            <w:vAlign w:val="center"/>
          </w:tcPr>
          <w:p w14:paraId="18B6D810" w14:textId="77777777" w:rsidR="00C902FE" w:rsidRPr="00AC4FBC" w:rsidRDefault="00C902FE" w:rsidP="00C902FE">
            <w:pPr>
              <w:pStyle w:val="TAC"/>
              <w:rPr>
                <w:rFonts w:cs="Arial"/>
                <w:bCs/>
                <w:szCs w:val="18"/>
              </w:rPr>
            </w:pPr>
            <w:r w:rsidRPr="00AC4FBC">
              <w:rPr>
                <w:rFonts w:cs="Arial"/>
                <w:color w:val="000000"/>
                <w:szCs w:val="18"/>
              </w:rPr>
              <w:t>-36 dBm</w:t>
            </w:r>
          </w:p>
        </w:tc>
        <w:tc>
          <w:tcPr>
            <w:tcW w:w="1719" w:type="dxa"/>
            <w:shd w:val="clear" w:color="auto" w:fill="auto"/>
            <w:vAlign w:val="center"/>
          </w:tcPr>
          <w:p w14:paraId="398B8E4B" w14:textId="77777777" w:rsidR="00C902FE" w:rsidRPr="00AC4FBC" w:rsidRDefault="00C902FE" w:rsidP="00C902FE">
            <w:pPr>
              <w:pStyle w:val="TAC"/>
              <w:rPr>
                <w:rFonts w:cs="Arial"/>
                <w:bCs/>
                <w:szCs w:val="18"/>
              </w:rPr>
            </w:pPr>
            <w:r w:rsidRPr="00AC4FBC">
              <w:rPr>
                <w:rFonts w:cs="Arial"/>
                <w:color w:val="000000"/>
                <w:szCs w:val="18"/>
              </w:rPr>
              <w:t>100 kHz</w:t>
            </w:r>
          </w:p>
        </w:tc>
        <w:tc>
          <w:tcPr>
            <w:tcW w:w="1096" w:type="dxa"/>
            <w:shd w:val="clear" w:color="auto" w:fill="auto"/>
            <w:vAlign w:val="center"/>
          </w:tcPr>
          <w:p w14:paraId="39DE9ABA" w14:textId="77777777" w:rsidR="00C902FE" w:rsidRPr="00AC4FBC" w:rsidRDefault="00C902FE" w:rsidP="00C902FE">
            <w:pPr>
              <w:pStyle w:val="TAH"/>
              <w:rPr>
                <w:rFonts w:cs="Arial"/>
                <w:szCs w:val="18"/>
              </w:rPr>
            </w:pPr>
          </w:p>
        </w:tc>
      </w:tr>
      <w:tr w:rsidR="00C902FE" w:rsidRPr="00AC4FBC" w14:paraId="68CBA94B" w14:textId="77777777" w:rsidTr="00CF54CF">
        <w:trPr>
          <w:trHeight w:val="270"/>
          <w:jc w:val="center"/>
        </w:trPr>
        <w:tc>
          <w:tcPr>
            <w:tcW w:w="2671" w:type="dxa"/>
            <w:shd w:val="clear" w:color="auto" w:fill="auto"/>
            <w:vAlign w:val="center"/>
          </w:tcPr>
          <w:p w14:paraId="337A59F0" w14:textId="77777777" w:rsidR="00C902FE" w:rsidRPr="00AC4FBC" w:rsidRDefault="00C902FE" w:rsidP="00C902FE">
            <w:pPr>
              <w:pStyle w:val="TAL"/>
              <w:rPr>
                <w:rFonts w:cs="Arial"/>
                <w:szCs w:val="18"/>
              </w:rPr>
            </w:pPr>
            <w:r w:rsidRPr="00AC4FBC">
              <w:rPr>
                <w:rFonts w:cs="Arial"/>
                <w:color w:val="000000"/>
                <w:szCs w:val="18"/>
              </w:rPr>
              <w:t>1390 MHz ≤ f ≤ 2350 MHz</w:t>
            </w:r>
            <w:r w:rsidRPr="00AC4FBC">
              <w:rPr>
                <w:rFonts w:cs="Arial"/>
                <w:color w:val="000000"/>
                <w:szCs w:val="18"/>
              </w:rPr>
              <w:br/>
              <w:t>4690 MHz ≤ f ≤ 6550 MHz</w:t>
            </w:r>
            <w:r w:rsidRPr="00AC4FBC">
              <w:rPr>
                <w:rFonts w:cs="Arial"/>
                <w:color w:val="000000"/>
                <w:szCs w:val="18"/>
              </w:rPr>
              <w:br/>
              <w:t>7000 MHz ≤ f ≤ 8020 MHz</w:t>
            </w:r>
            <w:r w:rsidRPr="00AC4FBC">
              <w:rPr>
                <w:rFonts w:cs="Arial"/>
                <w:color w:val="000000"/>
                <w:szCs w:val="18"/>
              </w:rPr>
              <w:br/>
              <w:t>8450 MHz ≤ f ≤ 10310 MHz</w:t>
            </w:r>
          </w:p>
        </w:tc>
        <w:tc>
          <w:tcPr>
            <w:tcW w:w="1254" w:type="dxa"/>
            <w:shd w:val="clear" w:color="auto" w:fill="auto"/>
            <w:vAlign w:val="center"/>
          </w:tcPr>
          <w:p w14:paraId="77D90B59" w14:textId="77777777" w:rsidR="00C902FE" w:rsidRPr="00AC4FBC" w:rsidRDefault="00C902FE" w:rsidP="00C902FE">
            <w:pPr>
              <w:pStyle w:val="TAC"/>
              <w:rPr>
                <w:rFonts w:cs="Arial"/>
                <w:bCs/>
                <w:szCs w:val="18"/>
              </w:rPr>
            </w:pPr>
            <w:r w:rsidRPr="00AC4FBC">
              <w:rPr>
                <w:rFonts w:cs="Arial"/>
                <w:color w:val="000000"/>
                <w:szCs w:val="18"/>
              </w:rPr>
              <w:t>-30 dBm</w:t>
            </w:r>
          </w:p>
        </w:tc>
        <w:tc>
          <w:tcPr>
            <w:tcW w:w="1719" w:type="dxa"/>
            <w:shd w:val="clear" w:color="auto" w:fill="auto"/>
            <w:vAlign w:val="center"/>
          </w:tcPr>
          <w:p w14:paraId="5C955A41" w14:textId="77777777" w:rsidR="00C902FE" w:rsidRPr="00AC4FBC" w:rsidRDefault="00C902FE" w:rsidP="00C902FE">
            <w:pPr>
              <w:pStyle w:val="TAC"/>
              <w:rPr>
                <w:rFonts w:cs="Arial"/>
                <w:bCs/>
                <w:szCs w:val="18"/>
              </w:rPr>
            </w:pPr>
            <w:r w:rsidRPr="00AC4FBC">
              <w:rPr>
                <w:rFonts w:cs="Arial"/>
                <w:color w:val="000000"/>
                <w:szCs w:val="18"/>
              </w:rPr>
              <w:t>1 MHz</w:t>
            </w:r>
          </w:p>
        </w:tc>
        <w:tc>
          <w:tcPr>
            <w:tcW w:w="1096" w:type="dxa"/>
            <w:shd w:val="clear" w:color="auto" w:fill="auto"/>
            <w:vAlign w:val="center"/>
          </w:tcPr>
          <w:p w14:paraId="68B45271" w14:textId="77777777" w:rsidR="00C902FE" w:rsidRPr="00AC4FBC" w:rsidRDefault="00C902FE" w:rsidP="00C902FE">
            <w:pPr>
              <w:pStyle w:val="TAH"/>
              <w:rPr>
                <w:rFonts w:cs="Arial"/>
                <w:szCs w:val="18"/>
              </w:rPr>
            </w:pPr>
          </w:p>
        </w:tc>
      </w:tr>
      <w:tr w:rsidR="00C902FE" w:rsidRPr="00AC4FBC" w14:paraId="7F054343" w14:textId="77777777" w:rsidTr="00931ECD">
        <w:trPr>
          <w:trHeight w:val="270"/>
          <w:jc w:val="center"/>
        </w:trPr>
        <w:tc>
          <w:tcPr>
            <w:tcW w:w="6740" w:type="dxa"/>
            <w:gridSpan w:val="4"/>
            <w:shd w:val="clear" w:color="auto" w:fill="auto"/>
            <w:vAlign w:val="center"/>
          </w:tcPr>
          <w:p w14:paraId="5AC2D229" w14:textId="77777777" w:rsidR="00C902FE" w:rsidRPr="00AC4FBC" w:rsidRDefault="00C902FE" w:rsidP="00C902FE">
            <w:pPr>
              <w:pStyle w:val="TAH"/>
            </w:pPr>
            <w:r w:rsidRPr="00AC4FBC">
              <w:t>Test requirements for DC_</w:t>
            </w:r>
            <w:r w:rsidRPr="00AC4FBC">
              <w:rPr>
                <w:lang w:eastAsia="zh-CN"/>
              </w:rPr>
              <w:t>3</w:t>
            </w:r>
            <w:r w:rsidRPr="00AC4FBC">
              <w:t>A_n1A Configuration</w:t>
            </w:r>
          </w:p>
        </w:tc>
      </w:tr>
      <w:tr w:rsidR="00C902FE" w:rsidRPr="00AC4FBC" w14:paraId="60959715" w14:textId="77777777" w:rsidTr="00CF54CF">
        <w:trPr>
          <w:trHeight w:val="270"/>
          <w:jc w:val="center"/>
        </w:trPr>
        <w:tc>
          <w:tcPr>
            <w:tcW w:w="2671" w:type="dxa"/>
            <w:shd w:val="clear" w:color="auto" w:fill="auto"/>
            <w:vAlign w:val="center"/>
          </w:tcPr>
          <w:p w14:paraId="07F24F6A" w14:textId="77777777" w:rsidR="00C902FE" w:rsidRPr="00AC4FBC" w:rsidRDefault="00C902FE" w:rsidP="00C902FE">
            <w:pPr>
              <w:pStyle w:val="TAL"/>
            </w:pPr>
            <w:r w:rsidRPr="00AC4FBC">
              <w:rPr>
                <w:rFonts w:cs="Arial"/>
                <w:color w:val="000000"/>
              </w:rPr>
              <w:t>135 MHz ≤ f ≤ 270 MHz</w:t>
            </w:r>
          </w:p>
        </w:tc>
        <w:tc>
          <w:tcPr>
            <w:tcW w:w="1254" w:type="dxa"/>
            <w:shd w:val="clear" w:color="auto" w:fill="auto"/>
            <w:vAlign w:val="center"/>
          </w:tcPr>
          <w:p w14:paraId="75DD4289"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444E8857"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tcPr>
          <w:p w14:paraId="13D15424" w14:textId="77777777" w:rsidR="00C902FE" w:rsidRPr="00AC4FBC" w:rsidRDefault="00C902FE" w:rsidP="00C902FE">
            <w:pPr>
              <w:pStyle w:val="TAH"/>
              <w:rPr>
                <w:b w:val="0"/>
              </w:rPr>
            </w:pPr>
          </w:p>
        </w:tc>
      </w:tr>
      <w:tr w:rsidR="00C902FE" w:rsidRPr="00AC4FBC" w14:paraId="7831184B" w14:textId="77777777" w:rsidTr="00CF54CF">
        <w:trPr>
          <w:trHeight w:val="270"/>
          <w:jc w:val="center"/>
        </w:trPr>
        <w:tc>
          <w:tcPr>
            <w:tcW w:w="2671" w:type="dxa"/>
            <w:shd w:val="clear" w:color="auto" w:fill="auto"/>
            <w:vAlign w:val="center"/>
          </w:tcPr>
          <w:p w14:paraId="65D1EEB2" w14:textId="77777777" w:rsidR="00C902FE" w:rsidRPr="00AC4FBC" w:rsidRDefault="00C902FE" w:rsidP="00C902FE">
            <w:pPr>
              <w:pStyle w:val="TAL"/>
            </w:pPr>
            <w:r w:rsidRPr="00AC4FBC">
              <w:rPr>
                <w:rFonts w:cs="Arial"/>
                <w:color w:val="000000"/>
              </w:rPr>
              <w:t>1440 MHz ≤ f ≤ 1650 MHz</w:t>
            </w:r>
            <w:r w:rsidRPr="00AC4FBC">
              <w:rPr>
                <w:rFonts w:cs="Arial"/>
                <w:color w:val="000000"/>
              </w:rPr>
              <w:br/>
              <w:t>2055 MHz ≤ f ≤ 2250 MHz</w:t>
            </w:r>
            <w:r w:rsidRPr="00AC4FBC">
              <w:rPr>
                <w:rFonts w:cs="Arial"/>
                <w:color w:val="000000"/>
              </w:rPr>
              <w:br/>
              <w:t>3630 MHz ≤ f ≤ 3765 MHz</w:t>
            </w:r>
            <w:r w:rsidRPr="00AC4FBC">
              <w:rPr>
                <w:rFonts w:cs="Arial"/>
                <w:color w:val="000000"/>
              </w:rPr>
              <w:br/>
              <w:t>5340 MHz ≤ f ≤ 5745 MHz</w:t>
            </w:r>
          </w:p>
        </w:tc>
        <w:tc>
          <w:tcPr>
            <w:tcW w:w="1254" w:type="dxa"/>
            <w:shd w:val="clear" w:color="auto" w:fill="auto"/>
            <w:vAlign w:val="center"/>
          </w:tcPr>
          <w:p w14:paraId="41BF1C59"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5BAF5B92"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7158D6B0" w14:textId="77777777" w:rsidR="00C902FE" w:rsidRPr="00AC4FBC" w:rsidRDefault="00C902FE" w:rsidP="00C902FE">
            <w:pPr>
              <w:pStyle w:val="TAH"/>
              <w:rPr>
                <w:b w:val="0"/>
              </w:rPr>
            </w:pPr>
          </w:p>
        </w:tc>
      </w:tr>
      <w:tr w:rsidR="00C902FE" w:rsidRPr="00AC4FBC" w14:paraId="64907EFF" w14:textId="77777777" w:rsidTr="00931ECD">
        <w:trPr>
          <w:trHeight w:val="43"/>
          <w:jc w:val="center"/>
        </w:trPr>
        <w:tc>
          <w:tcPr>
            <w:tcW w:w="6740" w:type="dxa"/>
            <w:gridSpan w:val="4"/>
            <w:shd w:val="clear" w:color="auto" w:fill="auto"/>
            <w:vAlign w:val="center"/>
          </w:tcPr>
          <w:p w14:paraId="4B06F276" w14:textId="77777777" w:rsidR="00C902FE" w:rsidRPr="00AC4FBC" w:rsidRDefault="00C902FE" w:rsidP="00C902FE">
            <w:pPr>
              <w:pStyle w:val="TAH"/>
            </w:pPr>
            <w:r w:rsidRPr="00AC4FBC">
              <w:t>Test requirements for DC_3A_n5A Configuration</w:t>
            </w:r>
          </w:p>
        </w:tc>
      </w:tr>
      <w:tr w:rsidR="00C902FE" w:rsidRPr="00AC4FBC" w14:paraId="4BBE3582" w14:textId="77777777" w:rsidTr="00CF54CF">
        <w:trPr>
          <w:trHeight w:val="43"/>
          <w:jc w:val="center"/>
        </w:trPr>
        <w:tc>
          <w:tcPr>
            <w:tcW w:w="2671" w:type="dxa"/>
            <w:shd w:val="clear" w:color="auto" w:fill="auto"/>
            <w:vAlign w:val="center"/>
          </w:tcPr>
          <w:p w14:paraId="1664DD39" w14:textId="77777777" w:rsidR="00C902FE" w:rsidRPr="00AC4FBC" w:rsidRDefault="00C902FE" w:rsidP="00C902FE">
            <w:pPr>
              <w:pStyle w:val="TAL"/>
              <w:rPr>
                <w:lang w:eastAsia="zh-CN"/>
              </w:rPr>
            </w:pPr>
            <w:r w:rsidRPr="00AC4FBC">
              <w:rPr>
                <w:rFonts w:cs="Arial"/>
                <w:color w:val="000000"/>
              </w:rPr>
              <w:t>12 MHz ≤ f ≤ 30 MHz</w:t>
            </w:r>
          </w:p>
        </w:tc>
        <w:tc>
          <w:tcPr>
            <w:tcW w:w="1254" w:type="dxa"/>
            <w:shd w:val="clear" w:color="auto" w:fill="auto"/>
            <w:vAlign w:val="center"/>
          </w:tcPr>
          <w:p w14:paraId="36878C5B" w14:textId="77777777" w:rsidR="00C902FE" w:rsidRPr="00AC4FBC" w:rsidRDefault="00C902FE" w:rsidP="00C902FE">
            <w:pPr>
              <w:pStyle w:val="TAC"/>
              <w:rPr>
                <w:lang w:eastAsia="zh-CN"/>
              </w:rPr>
            </w:pPr>
            <w:r w:rsidRPr="00AC4FBC">
              <w:rPr>
                <w:rFonts w:cs="Arial"/>
                <w:color w:val="000000"/>
              </w:rPr>
              <w:t>-36 dBm</w:t>
            </w:r>
          </w:p>
        </w:tc>
        <w:tc>
          <w:tcPr>
            <w:tcW w:w="1719" w:type="dxa"/>
            <w:shd w:val="clear" w:color="auto" w:fill="auto"/>
            <w:vAlign w:val="center"/>
          </w:tcPr>
          <w:p w14:paraId="09203ED4" w14:textId="77777777" w:rsidR="00C902FE" w:rsidRPr="00AC4FBC" w:rsidRDefault="00C902FE" w:rsidP="00C902FE">
            <w:pPr>
              <w:pStyle w:val="TAC"/>
            </w:pPr>
            <w:r w:rsidRPr="00AC4FBC">
              <w:rPr>
                <w:rFonts w:cs="Arial"/>
                <w:color w:val="000000"/>
              </w:rPr>
              <w:t xml:space="preserve">10 kHz </w:t>
            </w:r>
          </w:p>
        </w:tc>
        <w:tc>
          <w:tcPr>
            <w:tcW w:w="1096" w:type="dxa"/>
            <w:shd w:val="clear" w:color="auto" w:fill="auto"/>
            <w:vAlign w:val="center"/>
            <w:hideMark/>
          </w:tcPr>
          <w:p w14:paraId="3516EE3C" w14:textId="77777777" w:rsidR="00C902FE" w:rsidRPr="00AC4FBC" w:rsidRDefault="00C902FE" w:rsidP="00C902FE">
            <w:pPr>
              <w:pStyle w:val="TAC"/>
            </w:pPr>
          </w:p>
        </w:tc>
      </w:tr>
      <w:tr w:rsidR="00C902FE" w:rsidRPr="00AC4FBC" w14:paraId="54B7611B" w14:textId="77777777" w:rsidTr="00CF54CF">
        <w:trPr>
          <w:trHeight w:val="43"/>
          <w:jc w:val="center"/>
        </w:trPr>
        <w:tc>
          <w:tcPr>
            <w:tcW w:w="2671" w:type="dxa"/>
            <w:shd w:val="clear" w:color="auto" w:fill="auto"/>
            <w:vAlign w:val="center"/>
          </w:tcPr>
          <w:p w14:paraId="5B17A187" w14:textId="77777777" w:rsidR="00C902FE" w:rsidRPr="00AC4FBC" w:rsidRDefault="00C902FE" w:rsidP="00C902FE">
            <w:pPr>
              <w:pStyle w:val="TAL"/>
              <w:rPr>
                <w:lang w:eastAsia="zh-CN"/>
              </w:rPr>
            </w:pPr>
            <w:r w:rsidRPr="00AC4FBC">
              <w:rPr>
                <w:rFonts w:cs="Arial"/>
                <w:color w:val="000000"/>
              </w:rPr>
              <w:t>30 MHz ≤ f ≤ 137 MHz</w:t>
            </w:r>
            <w:r w:rsidRPr="00AC4FBC">
              <w:rPr>
                <w:rFonts w:cs="Arial"/>
                <w:color w:val="000000"/>
              </w:rPr>
              <w:br/>
              <w:t>861 MHz ≤ f ≤ 961 MHz</w:t>
            </w:r>
          </w:p>
        </w:tc>
        <w:tc>
          <w:tcPr>
            <w:tcW w:w="1254" w:type="dxa"/>
            <w:shd w:val="clear" w:color="auto" w:fill="auto"/>
            <w:vAlign w:val="center"/>
          </w:tcPr>
          <w:p w14:paraId="349CA810" w14:textId="77777777" w:rsidR="00C902FE" w:rsidRPr="00AC4FBC" w:rsidRDefault="00C902FE" w:rsidP="00C902FE">
            <w:pPr>
              <w:pStyle w:val="TAC"/>
              <w:rPr>
                <w:lang w:eastAsia="zh-CN"/>
              </w:rPr>
            </w:pPr>
            <w:r w:rsidRPr="00AC4FBC">
              <w:rPr>
                <w:rFonts w:cs="Arial"/>
                <w:color w:val="000000"/>
              </w:rPr>
              <w:t>-36 dBm</w:t>
            </w:r>
          </w:p>
        </w:tc>
        <w:tc>
          <w:tcPr>
            <w:tcW w:w="1719" w:type="dxa"/>
            <w:shd w:val="clear" w:color="auto" w:fill="auto"/>
            <w:vAlign w:val="center"/>
          </w:tcPr>
          <w:p w14:paraId="78E8367D"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hideMark/>
          </w:tcPr>
          <w:p w14:paraId="7F7F60F4" w14:textId="77777777" w:rsidR="00C902FE" w:rsidRPr="00AC4FBC" w:rsidRDefault="00C902FE" w:rsidP="00C902FE">
            <w:pPr>
              <w:pStyle w:val="TAC"/>
            </w:pPr>
          </w:p>
        </w:tc>
      </w:tr>
      <w:tr w:rsidR="00C902FE" w:rsidRPr="00AC4FBC" w14:paraId="2F9C01FE" w14:textId="77777777" w:rsidTr="00CF54CF">
        <w:trPr>
          <w:trHeight w:val="43"/>
          <w:jc w:val="center"/>
        </w:trPr>
        <w:tc>
          <w:tcPr>
            <w:tcW w:w="2671" w:type="dxa"/>
            <w:shd w:val="clear" w:color="auto" w:fill="auto"/>
            <w:vAlign w:val="center"/>
          </w:tcPr>
          <w:p w14:paraId="1A153B60" w14:textId="77777777" w:rsidR="00C902FE" w:rsidRPr="00AC4FBC" w:rsidRDefault="00C902FE" w:rsidP="00C902FE">
            <w:pPr>
              <w:pStyle w:val="TAL"/>
            </w:pPr>
            <w:r w:rsidRPr="00AC4FBC">
              <w:rPr>
                <w:rFonts w:cs="Arial"/>
                <w:color w:val="000000"/>
              </w:rPr>
              <w:t>2534 MHz ≤ f ≤ 2746 MHz</w:t>
            </w:r>
            <w:r w:rsidRPr="00AC4FBC">
              <w:rPr>
                <w:rFonts w:cs="Arial"/>
                <w:color w:val="000000"/>
              </w:rPr>
              <w:br/>
              <w:t>3358 MHz ≤ f ≤ 3483 MHz</w:t>
            </w:r>
            <w:r w:rsidRPr="00AC4FBC">
              <w:rPr>
                <w:rFonts w:cs="Arial"/>
                <w:color w:val="000000"/>
              </w:rPr>
              <w:br/>
              <w:t>4244 MHz ≤ f ≤ 4419 MHz</w:t>
            </w:r>
          </w:p>
        </w:tc>
        <w:tc>
          <w:tcPr>
            <w:tcW w:w="1254" w:type="dxa"/>
            <w:shd w:val="clear" w:color="auto" w:fill="auto"/>
            <w:vAlign w:val="center"/>
          </w:tcPr>
          <w:p w14:paraId="3B93A14D" w14:textId="77777777" w:rsidR="00C902FE" w:rsidRPr="00AC4FBC" w:rsidRDefault="00C902FE" w:rsidP="00C902FE">
            <w:pPr>
              <w:pStyle w:val="TAC"/>
              <w:rPr>
                <w:lang w:eastAsia="zh-CN"/>
              </w:rPr>
            </w:pPr>
            <w:r w:rsidRPr="00AC4FBC">
              <w:rPr>
                <w:rFonts w:cs="Arial"/>
                <w:color w:val="000000"/>
              </w:rPr>
              <w:t>-30 dBm</w:t>
            </w:r>
          </w:p>
        </w:tc>
        <w:tc>
          <w:tcPr>
            <w:tcW w:w="1719" w:type="dxa"/>
            <w:shd w:val="clear" w:color="auto" w:fill="auto"/>
            <w:vAlign w:val="center"/>
          </w:tcPr>
          <w:p w14:paraId="299FCF21"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hideMark/>
          </w:tcPr>
          <w:p w14:paraId="72D9FBC1" w14:textId="77777777" w:rsidR="00C902FE" w:rsidRPr="00AC4FBC" w:rsidRDefault="00C902FE" w:rsidP="00C902FE">
            <w:pPr>
              <w:pStyle w:val="TAC"/>
            </w:pPr>
          </w:p>
        </w:tc>
      </w:tr>
      <w:tr w:rsidR="00C902FE" w:rsidRPr="00AC4FBC" w14:paraId="36E3DF06"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1A973BF5" w14:textId="77777777" w:rsidR="00C902FE" w:rsidRPr="00AC4FBC" w:rsidRDefault="00C902FE" w:rsidP="00C902FE">
            <w:pPr>
              <w:pStyle w:val="TAH"/>
            </w:pPr>
            <w:r w:rsidRPr="00AC4FBC">
              <w:t>Test requirements for DC_</w:t>
            </w:r>
            <w:r w:rsidRPr="00AC4FBC">
              <w:rPr>
                <w:lang w:eastAsia="zh-CN"/>
              </w:rPr>
              <w:t>3</w:t>
            </w:r>
            <w:r w:rsidRPr="00AC4FBC">
              <w:t>A_n7A Configuration</w:t>
            </w:r>
          </w:p>
        </w:tc>
      </w:tr>
      <w:tr w:rsidR="00C902FE" w:rsidRPr="00AC4FBC" w14:paraId="7C2BF6F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5EEFCBC9" w14:textId="77777777" w:rsidR="00C902FE" w:rsidRPr="00AC4FBC" w:rsidRDefault="00C902FE" w:rsidP="00C902FE">
            <w:pPr>
              <w:pStyle w:val="TAL"/>
              <w:rPr>
                <w:lang w:eastAsia="zh-CN"/>
              </w:rPr>
            </w:pPr>
            <w:r w:rsidRPr="00AC4FBC">
              <w:t>715 MHz ≤ f &lt;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3069B95C" w14:textId="77777777" w:rsidR="00C902FE" w:rsidRPr="00AC4FBC" w:rsidRDefault="00C902FE" w:rsidP="00C902FE">
            <w:pPr>
              <w:pStyle w:val="TAC"/>
              <w:rPr>
                <w:lang w:eastAsia="zh-CN"/>
              </w:rPr>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2F8C201" w14:textId="77777777" w:rsidR="00C902FE" w:rsidRPr="00AC4FBC" w:rsidRDefault="00C902FE" w:rsidP="00C902FE">
            <w:pPr>
              <w:pStyle w:val="TAC"/>
              <w:rPr>
                <w:lang w:eastAsia="en-US"/>
              </w:rPr>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7C379A6B" w14:textId="77777777" w:rsidR="00C902FE" w:rsidRPr="00AC4FBC" w:rsidRDefault="00C902FE" w:rsidP="00C902FE"/>
        </w:tc>
      </w:tr>
      <w:tr w:rsidR="00C902FE" w:rsidRPr="00AC4FBC" w14:paraId="5692F3BA"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DADC0B0" w14:textId="77777777" w:rsidR="00C902FE" w:rsidRPr="00AC4FBC" w:rsidRDefault="00C902FE" w:rsidP="00C902FE">
            <w:pPr>
              <w:pStyle w:val="TAL"/>
              <w:rPr>
                <w:lang w:eastAsia="en-US"/>
              </w:rPr>
            </w:pPr>
            <w:r w:rsidRPr="00AC4FBC">
              <w:t>1000 MHz ≤ f ≤ 1070 MHz</w:t>
            </w:r>
          </w:p>
          <w:p w14:paraId="4DC5F5E1" w14:textId="77777777" w:rsidR="00C902FE" w:rsidRPr="00AC4FBC" w:rsidRDefault="00C902FE" w:rsidP="00C902FE">
            <w:pPr>
              <w:pStyle w:val="TAL"/>
            </w:pPr>
            <w:r w:rsidRPr="00AC4FBC">
              <w:t>3215 MHz ≤ f ≤ 3430 MHz</w:t>
            </w:r>
          </w:p>
          <w:p w14:paraId="3E769FB1" w14:textId="77777777" w:rsidR="00C902FE" w:rsidRPr="00AC4FBC" w:rsidRDefault="00C902FE" w:rsidP="00C902FE">
            <w:pPr>
              <w:pStyle w:val="TAL"/>
            </w:pPr>
            <w:r w:rsidRPr="00AC4FBC">
              <w:t>4210 MHz ≤ f ≤ 4355 MHz</w:t>
            </w:r>
          </w:p>
          <w:p w14:paraId="67D912CE" w14:textId="77777777" w:rsidR="00C902FE" w:rsidRPr="00AC4FBC" w:rsidRDefault="00C902FE" w:rsidP="00C902FE">
            <w:pPr>
              <w:pStyle w:val="TAL"/>
            </w:pPr>
            <w:r w:rsidRPr="00AC4FBC">
              <w:t>5920 MHz ≤ f ≤ 6140 MHz</w:t>
            </w:r>
          </w:p>
          <w:p w14:paraId="0DB349F2" w14:textId="77777777" w:rsidR="00C902FE" w:rsidRPr="00AC4FBC" w:rsidRDefault="00C902FE" w:rsidP="00C902FE">
            <w:pPr>
              <w:pStyle w:val="TAL"/>
            </w:pPr>
            <w:r w:rsidRPr="00AC4FBC">
              <w:t>6710 MHz ≤ f ≤ 6925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32288BFA" w14:textId="77777777" w:rsidR="00C902FE" w:rsidRPr="00AC4FBC" w:rsidRDefault="00C902FE" w:rsidP="00C902FE">
            <w:pPr>
              <w:pStyle w:val="TAC"/>
              <w:rPr>
                <w:lang w:eastAsia="zh-CN"/>
              </w:rPr>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88EBF19" w14:textId="77777777" w:rsidR="00C902FE" w:rsidRPr="00AC4FBC" w:rsidRDefault="00C902FE" w:rsidP="00C902FE">
            <w:pPr>
              <w:pStyle w:val="TAC"/>
              <w:rPr>
                <w:lang w:eastAsia="en-US"/>
              </w:rPr>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774614A5" w14:textId="77777777" w:rsidR="00C902FE" w:rsidRPr="00AC4FBC" w:rsidRDefault="00C902FE" w:rsidP="00C902FE"/>
        </w:tc>
      </w:tr>
      <w:tr w:rsidR="00C902FE" w:rsidRPr="00AC4FBC" w14:paraId="7C51E66F" w14:textId="77777777" w:rsidTr="00FF01F2">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68BED72E" w14:textId="3B804A3A" w:rsidR="00C902FE" w:rsidRPr="00AC4FBC" w:rsidRDefault="00C902FE" w:rsidP="00C902FE">
            <w:pPr>
              <w:pStyle w:val="TAC"/>
            </w:pPr>
            <w:r w:rsidRPr="00AC4FBC">
              <w:t>Test requirements for DC_3A_n8A Configuration</w:t>
            </w:r>
          </w:p>
        </w:tc>
      </w:tr>
      <w:tr w:rsidR="00C902FE" w:rsidRPr="00AC4FBC" w14:paraId="47E6339C"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2A1B40E9" w14:textId="64902203" w:rsidR="00C902FE" w:rsidRPr="00AC4FBC" w:rsidRDefault="00C902FE" w:rsidP="00C902FE">
            <w:pPr>
              <w:pStyle w:val="TAL"/>
            </w:pPr>
            <w:r w:rsidRPr="00AC4FBC">
              <w:t>25 MHz ≤ f ≤ 30 MHz</w:t>
            </w:r>
          </w:p>
        </w:tc>
        <w:tc>
          <w:tcPr>
            <w:tcW w:w="1254" w:type="dxa"/>
            <w:tcBorders>
              <w:top w:val="single" w:sz="4" w:space="0" w:color="auto"/>
              <w:left w:val="single" w:sz="4" w:space="0" w:color="auto"/>
              <w:bottom w:val="single" w:sz="4" w:space="0" w:color="auto"/>
              <w:right w:val="single" w:sz="4" w:space="0" w:color="auto"/>
            </w:tcBorders>
            <w:vAlign w:val="center"/>
          </w:tcPr>
          <w:p w14:paraId="7295E190" w14:textId="0875C20E" w:rsidR="00C902FE" w:rsidRPr="00AC4FBC" w:rsidRDefault="00C902FE" w:rsidP="00C902FE">
            <w:pPr>
              <w:pStyle w:val="TAL"/>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7AFB56FB" w14:textId="28A25B52" w:rsidR="00C902FE" w:rsidRPr="00AC4FBC" w:rsidRDefault="00C902FE" w:rsidP="00C902FE">
            <w:pPr>
              <w:pStyle w:val="TAL"/>
            </w:pPr>
            <w:r w:rsidRPr="00AC4FBC">
              <w:t>10 kHz</w:t>
            </w:r>
          </w:p>
        </w:tc>
        <w:tc>
          <w:tcPr>
            <w:tcW w:w="1096" w:type="dxa"/>
            <w:tcBorders>
              <w:top w:val="single" w:sz="4" w:space="0" w:color="auto"/>
              <w:left w:val="single" w:sz="4" w:space="0" w:color="auto"/>
              <w:bottom w:val="single" w:sz="4" w:space="0" w:color="auto"/>
              <w:right w:val="single" w:sz="4" w:space="0" w:color="auto"/>
            </w:tcBorders>
            <w:vAlign w:val="bottom"/>
          </w:tcPr>
          <w:p w14:paraId="1744DD30" w14:textId="77777777" w:rsidR="00C902FE" w:rsidRPr="00AC4FBC" w:rsidRDefault="00C902FE" w:rsidP="00C902FE">
            <w:pPr>
              <w:pStyle w:val="TAL"/>
            </w:pPr>
          </w:p>
        </w:tc>
      </w:tr>
      <w:tr w:rsidR="00C902FE" w:rsidRPr="00AC4FBC" w14:paraId="5B9F8A5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102A1D88" w14:textId="77961028" w:rsidR="00C902FE" w:rsidRPr="00AC4FBC" w:rsidRDefault="00C902FE" w:rsidP="00C902FE">
            <w:pPr>
              <w:pStyle w:val="TAL"/>
            </w:pPr>
            <w:r w:rsidRPr="00AC4FBC">
              <w:t>30 MHz ≤ f ≤ 120 MHz</w:t>
            </w:r>
            <w:r w:rsidRPr="00AC4FBC">
              <w:br/>
              <w:t>795 MHz ≤ f ≤ 905 MHz</w:t>
            </w:r>
          </w:p>
        </w:tc>
        <w:tc>
          <w:tcPr>
            <w:tcW w:w="1254" w:type="dxa"/>
            <w:tcBorders>
              <w:top w:val="single" w:sz="4" w:space="0" w:color="auto"/>
              <w:left w:val="single" w:sz="4" w:space="0" w:color="auto"/>
              <w:bottom w:val="single" w:sz="4" w:space="0" w:color="auto"/>
              <w:right w:val="single" w:sz="4" w:space="0" w:color="auto"/>
            </w:tcBorders>
            <w:vAlign w:val="center"/>
          </w:tcPr>
          <w:p w14:paraId="3ABB9B69" w14:textId="52F6D7A6" w:rsidR="00C902FE" w:rsidRPr="00AC4FBC" w:rsidRDefault="00C902FE" w:rsidP="00C902FE">
            <w:pPr>
              <w:pStyle w:val="TAL"/>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4A45DD0A" w14:textId="62BBE4BA" w:rsidR="00C902FE" w:rsidRPr="00AC4FBC" w:rsidRDefault="00C902FE" w:rsidP="00C902FE">
            <w:pPr>
              <w:pStyle w:val="TAL"/>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53DB6ED" w14:textId="77777777" w:rsidR="00C902FE" w:rsidRPr="00AC4FBC" w:rsidRDefault="00C902FE" w:rsidP="00C902FE">
            <w:pPr>
              <w:pStyle w:val="TAL"/>
            </w:pPr>
          </w:p>
        </w:tc>
      </w:tr>
      <w:tr w:rsidR="00C902FE" w:rsidRPr="00AC4FBC" w14:paraId="497C31B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037122C9" w14:textId="5D42A336" w:rsidR="00C902FE" w:rsidRPr="00AC4FBC" w:rsidRDefault="00C902FE" w:rsidP="00C902FE">
            <w:pPr>
              <w:pStyle w:val="TAL"/>
            </w:pPr>
            <w:r w:rsidRPr="00AC4FBC">
              <w:t>2505 MHz ≤ f ≤ 2700 MHz</w:t>
            </w:r>
            <w:r w:rsidRPr="00AC4FBC">
              <w:br/>
              <w:t>3470 MHz ≤ f ≤ 3615 MHz</w:t>
            </w:r>
            <w:r w:rsidRPr="00AC4FBC">
              <w:br/>
              <w:t>4300 MHz ≤ f ≤ 4485 MHz</w:t>
            </w:r>
          </w:p>
        </w:tc>
        <w:tc>
          <w:tcPr>
            <w:tcW w:w="1254" w:type="dxa"/>
            <w:tcBorders>
              <w:top w:val="single" w:sz="4" w:space="0" w:color="auto"/>
              <w:left w:val="single" w:sz="4" w:space="0" w:color="auto"/>
              <w:bottom w:val="single" w:sz="4" w:space="0" w:color="auto"/>
              <w:right w:val="single" w:sz="4" w:space="0" w:color="auto"/>
            </w:tcBorders>
            <w:vAlign w:val="center"/>
          </w:tcPr>
          <w:p w14:paraId="26502082" w14:textId="607C412E" w:rsidR="00C902FE" w:rsidRPr="00AC4FBC" w:rsidRDefault="00C902FE" w:rsidP="00C902FE">
            <w:pPr>
              <w:pStyle w:val="TAL"/>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6AFBEA80" w14:textId="19DD7780" w:rsidR="00C902FE" w:rsidRPr="00AC4FBC" w:rsidRDefault="00C902FE" w:rsidP="00C902FE">
            <w:pPr>
              <w:pStyle w:val="TAL"/>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D601115" w14:textId="77777777" w:rsidR="00C902FE" w:rsidRPr="00AC4FBC" w:rsidRDefault="00C902FE" w:rsidP="00C902FE">
            <w:pPr>
              <w:pStyle w:val="TAL"/>
            </w:pPr>
          </w:p>
        </w:tc>
      </w:tr>
      <w:tr w:rsidR="00C902FE" w:rsidRPr="00AC4FBC" w14:paraId="650F9975" w14:textId="77777777" w:rsidTr="004F52B7">
        <w:trPr>
          <w:trHeight w:val="43"/>
          <w:jc w:val="center"/>
        </w:trPr>
        <w:tc>
          <w:tcPr>
            <w:tcW w:w="6740" w:type="dxa"/>
            <w:gridSpan w:val="4"/>
            <w:shd w:val="clear" w:color="auto" w:fill="auto"/>
            <w:vAlign w:val="center"/>
            <w:hideMark/>
          </w:tcPr>
          <w:p w14:paraId="18007830" w14:textId="77777777" w:rsidR="00C902FE" w:rsidRPr="00AC4FBC" w:rsidRDefault="00C902FE" w:rsidP="00C902FE">
            <w:pPr>
              <w:pStyle w:val="TAH"/>
            </w:pPr>
            <w:r w:rsidRPr="00AC4FBC">
              <w:t>Test requirements for DC_</w:t>
            </w:r>
            <w:r w:rsidRPr="00AC4FBC">
              <w:rPr>
                <w:lang w:eastAsia="zh-CN"/>
              </w:rPr>
              <w:t>3</w:t>
            </w:r>
            <w:r w:rsidRPr="00AC4FBC">
              <w:t>A_n28A Configuration</w:t>
            </w:r>
          </w:p>
        </w:tc>
      </w:tr>
      <w:tr w:rsidR="00C902FE" w:rsidRPr="00AC4FBC" w14:paraId="5DAC1074" w14:textId="77777777" w:rsidTr="00CF54CF">
        <w:trPr>
          <w:trHeight w:val="43"/>
          <w:jc w:val="center"/>
        </w:trPr>
        <w:tc>
          <w:tcPr>
            <w:tcW w:w="2671" w:type="dxa"/>
            <w:shd w:val="clear" w:color="auto" w:fill="auto"/>
            <w:vAlign w:val="center"/>
          </w:tcPr>
          <w:p w14:paraId="227F1D69" w14:textId="77777777" w:rsidR="00C902FE" w:rsidRPr="00AC4FBC" w:rsidRDefault="00C902FE" w:rsidP="00C902FE">
            <w:pPr>
              <w:pStyle w:val="TAL"/>
              <w:rPr>
                <w:lang w:eastAsia="zh-CN"/>
              </w:rPr>
            </w:pPr>
            <w:r w:rsidRPr="00AC4FBC">
              <w:rPr>
                <w:rFonts w:cs="Arial"/>
                <w:color w:val="000000"/>
              </w:rPr>
              <w:t>214 MHz ≤ f ≤ 379 MHz</w:t>
            </w:r>
            <w:r w:rsidRPr="00AC4FBC">
              <w:rPr>
                <w:rFonts w:cs="Arial"/>
                <w:color w:val="000000"/>
              </w:rPr>
              <w:br/>
              <w:t>962 MHz ≤ f ≤ 1000 MHz</w:t>
            </w:r>
          </w:p>
        </w:tc>
        <w:tc>
          <w:tcPr>
            <w:tcW w:w="1254" w:type="dxa"/>
            <w:shd w:val="clear" w:color="auto" w:fill="auto"/>
            <w:vAlign w:val="center"/>
          </w:tcPr>
          <w:p w14:paraId="0197FAF2" w14:textId="77777777" w:rsidR="00C902FE" w:rsidRPr="00AC4FBC" w:rsidRDefault="00C902FE" w:rsidP="00C902FE">
            <w:pPr>
              <w:pStyle w:val="TAC"/>
              <w:rPr>
                <w:lang w:eastAsia="zh-CN"/>
              </w:rPr>
            </w:pPr>
            <w:r w:rsidRPr="00AC4FBC">
              <w:rPr>
                <w:rFonts w:cs="Arial"/>
                <w:color w:val="000000"/>
              </w:rPr>
              <w:t>-36 dBm</w:t>
            </w:r>
          </w:p>
        </w:tc>
        <w:tc>
          <w:tcPr>
            <w:tcW w:w="1719" w:type="dxa"/>
            <w:shd w:val="clear" w:color="auto" w:fill="auto"/>
            <w:vAlign w:val="center"/>
          </w:tcPr>
          <w:p w14:paraId="3E82D96D"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hideMark/>
          </w:tcPr>
          <w:p w14:paraId="3CDBF753" w14:textId="77777777" w:rsidR="00C902FE" w:rsidRPr="00AC4FBC" w:rsidRDefault="00C902FE" w:rsidP="00C902FE">
            <w:pPr>
              <w:pStyle w:val="TAC"/>
            </w:pPr>
          </w:p>
        </w:tc>
      </w:tr>
      <w:tr w:rsidR="00C902FE" w:rsidRPr="00AC4FBC" w14:paraId="110BF8B6" w14:textId="77777777" w:rsidTr="00CF54CF">
        <w:trPr>
          <w:trHeight w:val="43"/>
          <w:jc w:val="center"/>
        </w:trPr>
        <w:tc>
          <w:tcPr>
            <w:tcW w:w="2671" w:type="dxa"/>
            <w:shd w:val="clear" w:color="auto" w:fill="auto"/>
            <w:vAlign w:val="center"/>
          </w:tcPr>
          <w:p w14:paraId="2D002229" w14:textId="77777777" w:rsidR="00C902FE" w:rsidRPr="00AC4FBC" w:rsidRDefault="00C902FE" w:rsidP="00C902FE">
            <w:pPr>
              <w:pStyle w:val="TAL"/>
            </w:pPr>
            <w:r w:rsidRPr="00AC4FBC">
              <w:rPr>
                <w:rFonts w:cs="Arial"/>
                <w:color w:val="000000"/>
              </w:rPr>
              <w:lastRenderedPageBreak/>
              <w:t>1000 MHz ≤ f ≤ 1082 MHz</w:t>
            </w:r>
            <w:r w:rsidRPr="00AC4FBC">
              <w:rPr>
                <w:rFonts w:cs="Arial"/>
                <w:color w:val="000000"/>
              </w:rPr>
              <w:br/>
              <w:t>2413 MHz ≤ f ≤ 2533 MHz</w:t>
            </w:r>
            <w:r w:rsidRPr="00AC4FBC">
              <w:rPr>
                <w:rFonts w:cs="Arial"/>
                <w:color w:val="000000"/>
              </w:rPr>
              <w:br/>
              <w:t>2672 MHz ≤ f ≤ 2867 MHz</w:t>
            </w:r>
            <w:r w:rsidRPr="00AC4FBC">
              <w:rPr>
                <w:rFonts w:cs="Arial"/>
                <w:color w:val="000000"/>
              </w:rPr>
              <w:br/>
              <w:t>3116 MHz ≤ f ≤ 3281 MHz</w:t>
            </w:r>
            <w:r w:rsidRPr="00AC4FBC">
              <w:rPr>
                <w:rFonts w:cs="Arial"/>
                <w:color w:val="000000"/>
              </w:rPr>
              <w:br/>
              <w:t>4123 MHz ≤ f ≤ 4318 MHz</w:t>
            </w:r>
          </w:p>
        </w:tc>
        <w:tc>
          <w:tcPr>
            <w:tcW w:w="1254" w:type="dxa"/>
            <w:shd w:val="clear" w:color="auto" w:fill="auto"/>
            <w:vAlign w:val="center"/>
          </w:tcPr>
          <w:p w14:paraId="792B4792" w14:textId="77777777" w:rsidR="00C902FE" w:rsidRPr="00AC4FBC" w:rsidRDefault="00C902FE" w:rsidP="00C902FE">
            <w:pPr>
              <w:pStyle w:val="TAC"/>
              <w:rPr>
                <w:lang w:eastAsia="zh-CN"/>
              </w:rPr>
            </w:pPr>
            <w:r w:rsidRPr="00AC4FBC">
              <w:rPr>
                <w:rFonts w:cs="Arial"/>
                <w:color w:val="000000"/>
              </w:rPr>
              <w:t>-30 dBm</w:t>
            </w:r>
          </w:p>
        </w:tc>
        <w:tc>
          <w:tcPr>
            <w:tcW w:w="1719" w:type="dxa"/>
            <w:shd w:val="clear" w:color="auto" w:fill="auto"/>
            <w:vAlign w:val="center"/>
          </w:tcPr>
          <w:p w14:paraId="0C65B396"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hideMark/>
          </w:tcPr>
          <w:p w14:paraId="34A74B99" w14:textId="77777777" w:rsidR="00C902FE" w:rsidRPr="00AC4FBC" w:rsidRDefault="00C902FE" w:rsidP="00C902FE">
            <w:pPr>
              <w:pStyle w:val="TAC"/>
            </w:pPr>
          </w:p>
        </w:tc>
      </w:tr>
      <w:tr w:rsidR="00C902FE" w:rsidRPr="00AC4FBC" w14:paraId="72FAC410" w14:textId="77777777" w:rsidTr="00DD70D4">
        <w:trPr>
          <w:trHeight w:val="43"/>
          <w:jc w:val="center"/>
        </w:trPr>
        <w:tc>
          <w:tcPr>
            <w:tcW w:w="6740" w:type="dxa"/>
            <w:gridSpan w:val="4"/>
            <w:shd w:val="clear" w:color="auto" w:fill="auto"/>
            <w:vAlign w:val="center"/>
          </w:tcPr>
          <w:p w14:paraId="4B78C3C2" w14:textId="77777777" w:rsidR="00C902FE" w:rsidRPr="00AC4FBC" w:rsidRDefault="00C902FE" w:rsidP="00C902FE">
            <w:pPr>
              <w:pStyle w:val="TAH"/>
            </w:pPr>
            <w:r w:rsidRPr="00AC4FBC">
              <w:t>Test requirements for DC_3A_n41A Configuration</w:t>
            </w:r>
          </w:p>
        </w:tc>
      </w:tr>
      <w:tr w:rsidR="00C902FE" w:rsidRPr="00AC4FBC" w14:paraId="1CFEE00F" w14:textId="77777777" w:rsidTr="00CF54CF">
        <w:trPr>
          <w:trHeight w:val="43"/>
          <w:jc w:val="center"/>
        </w:trPr>
        <w:tc>
          <w:tcPr>
            <w:tcW w:w="2671" w:type="dxa"/>
            <w:shd w:val="clear" w:color="auto" w:fill="auto"/>
            <w:vAlign w:val="center"/>
          </w:tcPr>
          <w:p w14:paraId="19408ACF" w14:textId="77777777" w:rsidR="00C902FE" w:rsidRPr="00AC4FBC" w:rsidRDefault="00C902FE" w:rsidP="00C902FE">
            <w:pPr>
              <w:pStyle w:val="TAL"/>
              <w:rPr>
                <w:rFonts w:cs="Arial"/>
                <w:color w:val="000000"/>
              </w:rPr>
            </w:pPr>
            <w:r w:rsidRPr="00AC4FBC">
              <w:t>711 MHz ≤ f &lt; 1000 MHz</w:t>
            </w:r>
          </w:p>
        </w:tc>
        <w:tc>
          <w:tcPr>
            <w:tcW w:w="1254" w:type="dxa"/>
            <w:shd w:val="clear" w:color="auto" w:fill="auto"/>
            <w:vAlign w:val="center"/>
          </w:tcPr>
          <w:p w14:paraId="5C19D760" w14:textId="77777777"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66687635"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508BC484" w14:textId="77777777" w:rsidR="00C902FE" w:rsidRPr="00AC4FBC" w:rsidRDefault="00C902FE" w:rsidP="00C902FE">
            <w:pPr>
              <w:pStyle w:val="TAC"/>
            </w:pPr>
          </w:p>
        </w:tc>
      </w:tr>
      <w:tr w:rsidR="00C902FE" w:rsidRPr="00AC4FBC" w:rsidDel="00043F69" w14:paraId="124FA38E" w14:textId="77777777" w:rsidTr="00CF54CF">
        <w:trPr>
          <w:trHeight w:val="43"/>
          <w:jc w:val="center"/>
        </w:trPr>
        <w:tc>
          <w:tcPr>
            <w:tcW w:w="2671" w:type="dxa"/>
            <w:vMerge w:val="restart"/>
            <w:shd w:val="clear" w:color="auto" w:fill="auto"/>
            <w:vAlign w:val="center"/>
          </w:tcPr>
          <w:p w14:paraId="19FDCC6C" w14:textId="5D85A31B" w:rsidR="00C902FE" w:rsidRPr="00AC4FBC" w:rsidDel="00043F69" w:rsidRDefault="00C902FE" w:rsidP="00C902FE">
            <w:pPr>
              <w:pStyle w:val="TAL"/>
              <w:rPr>
                <w:rFonts w:cs="Arial"/>
              </w:rPr>
            </w:pPr>
            <w:r w:rsidRPr="00AC4FBC">
              <w:rPr>
                <w:rFonts w:cs="Arial"/>
              </w:rPr>
              <w:t>1000MHz ≤ f ≤ 1074 MHz</w:t>
            </w:r>
            <w:r w:rsidRPr="00AC4FBC">
              <w:rPr>
                <w:rFonts w:cs="Arial"/>
              </w:rPr>
              <w:br/>
              <w:t>3207MHz ≤ f ≤ 3670 MHz</w:t>
            </w:r>
            <w:r w:rsidRPr="00AC4FBC">
              <w:rPr>
                <w:rFonts w:cs="Arial"/>
              </w:rPr>
              <w:br/>
              <w:t>4206MHz ≤ f ≤ 4475 MHz</w:t>
            </w:r>
            <w:r w:rsidRPr="00AC4FBC">
              <w:rPr>
                <w:rFonts w:cs="Arial"/>
              </w:rPr>
              <w:br/>
              <w:t>5916MHz ≤ f ≤ 6260 MHz</w:t>
            </w:r>
            <w:r w:rsidRPr="00AC4FBC">
              <w:rPr>
                <w:rFonts w:cs="Arial"/>
              </w:rPr>
              <w:br/>
              <w:t>6702MHz ≤ f ≤ 7165 MHz</w:t>
            </w:r>
          </w:p>
        </w:tc>
        <w:tc>
          <w:tcPr>
            <w:tcW w:w="1254" w:type="dxa"/>
            <w:shd w:val="clear" w:color="auto" w:fill="auto"/>
            <w:vAlign w:val="center"/>
          </w:tcPr>
          <w:p w14:paraId="38980408" w14:textId="6ACF2AF5" w:rsidR="00C902FE" w:rsidRPr="00AC4FBC" w:rsidDel="00043F69" w:rsidRDefault="00C902FE" w:rsidP="00C902FE">
            <w:pPr>
              <w:pStyle w:val="TAC"/>
            </w:pPr>
            <w:r w:rsidRPr="00AC4FBC">
              <w:t>-30 dBm</w:t>
            </w:r>
          </w:p>
        </w:tc>
        <w:tc>
          <w:tcPr>
            <w:tcW w:w="1719" w:type="dxa"/>
            <w:shd w:val="clear" w:color="auto" w:fill="auto"/>
            <w:vAlign w:val="center"/>
          </w:tcPr>
          <w:p w14:paraId="3ADF749C" w14:textId="28AFE547" w:rsidR="00C902FE" w:rsidRPr="00AC4FBC" w:rsidDel="00043F69" w:rsidRDefault="00C902FE" w:rsidP="00C902FE">
            <w:pPr>
              <w:pStyle w:val="TAC"/>
            </w:pPr>
            <w:r w:rsidRPr="00AC4FBC">
              <w:t>1 MHz</w:t>
            </w:r>
          </w:p>
        </w:tc>
        <w:tc>
          <w:tcPr>
            <w:tcW w:w="1096" w:type="dxa"/>
            <w:shd w:val="clear" w:color="auto" w:fill="auto"/>
            <w:vAlign w:val="center"/>
          </w:tcPr>
          <w:p w14:paraId="29894603" w14:textId="7EFB9A66" w:rsidR="00C902FE" w:rsidRPr="00AC4FBC" w:rsidDel="00043F69" w:rsidRDefault="00C902FE" w:rsidP="00C902FE">
            <w:pPr>
              <w:pStyle w:val="TAC"/>
              <w:rPr>
                <w:lang w:eastAsia="ja-JP"/>
              </w:rPr>
            </w:pPr>
            <w:r w:rsidRPr="00AC4FBC">
              <w:t>2</w:t>
            </w:r>
          </w:p>
        </w:tc>
      </w:tr>
      <w:tr w:rsidR="00C902FE" w:rsidRPr="00AC4FBC" w:rsidDel="00043F69" w14:paraId="288DA3AF" w14:textId="77777777" w:rsidTr="00CF54CF">
        <w:trPr>
          <w:trHeight w:val="43"/>
          <w:jc w:val="center"/>
        </w:trPr>
        <w:tc>
          <w:tcPr>
            <w:tcW w:w="2671" w:type="dxa"/>
            <w:vMerge/>
            <w:shd w:val="clear" w:color="auto" w:fill="auto"/>
            <w:vAlign w:val="center"/>
          </w:tcPr>
          <w:p w14:paraId="097C57C3" w14:textId="77777777" w:rsidR="00C902FE" w:rsidRPr="00AC4FBC" w:rsidDel="00043F69" w:rsidRDefault="00C902FE" w:rsidP="00C902FE">
            <w:pPr>
              <w:pStyle w:val="TAL"/>
              <w:rPr>
                <w:rFonts w:cs="Arial"/>
              </w:rPr>
            </w:pPr>
          </w:p>
        </w:tc>
        <w:tc>
          <w:tcPr>
            <w:tcW w:w="1254" w:type="dxa"/>
            <w:shd w:val="clear" w:color="auto" w:fill="auto"/>
            <w:vAlign w:val="center"/>
          </w:tcPr>
          <w:p w14:paraId="023F94CF" w14:textId="155F3172" w:rsidR="00C902FE" w:rsidRPr="00AC4FBC" w:rsidDel="00043F69" w:rsidRDefault="00C902FE" w:rsidP="00C902FE">
            <w:pPr>
              <w:pStyle w:val="TAC"/>
            </w:pPr>
            <w:r w:rsidRPr="00AC4FBC">
              <w:t>-25 dBm</w:t>
            </w:r>
          </w:p>
        </w:tc>
        <w:tc>
          <w:tcPr>
            <w:tcW w:w="1719" w:type="dxa"/>
            <w:shd w:val="clear" w:color="auto" w:fill="auto"/>
            <w:vAlign w:val="center"/>
          </w:tcPr>
          <w:p w14:paraId="5C3C68D1" w14:textId="7FF89596" w:rsidR="00C902FE" w:rsidRPr="00AC4FBC" w:rsidDel="00043F69" w:rsidRDefault="00C902FE" w:rsidP="00C902FE">
            <w:pPr>
              <w:pStyle w:val="TAC"/>
            </w:pPr>
            <w:r w:rsidRPr="00AC4FBC">
              <w:t>1 MHz</w:t>
            </w:r>
          </w:p>
        </w:tc>
        <w:tc>
          <w:tcPr>
            <w:tcW w:w="1096" w:type="dxa"/>
            <w:shd w:val="clear" w:color="auto" w:fill="auto"/>
            <w:vAlign w:val="center"/>
          </w:tcPr>
          <w:p w14:paraId="148E0CCC" w14:textId="7E8F9E04" w:rsidR="00C902FE" w:rsidRPr="00AC4FBC" w:rsidDel="00043F69" w:rsidRDefault="00C902FE" w:rsidP="00C902FE">
            <w:pPr>
              <w:pStyle w:val="TAC"/>
              <w:rPr>
                <w:lang w:eastAsia="ja-JP"/>
              </w:rPr>
            </w:pPr>
            <w:r w:rsidRPr="00AC4FBC">
              <w:rPr>
                <w:lang w:eastAsia="ja-JP"/>
              </w:rPr>
              <w:t>1</w:t>
            </w:r>
          </w:p>
        </w:tc>
      </w:tr>
      <w:tr w:rsidR="00C902FE" w:rsidRPr="00AC4FBC" w14:paraId="31DCBC51" w14:textId="77777777" w:rsidTr="007940F5">
        <w:trPr>
          <w:trHeight w:val="43"/>
          <w:jc w:val="center"/>
        </w:trPr>
        <w:tc>
          <w:tcPr>
            <w:tcW w:w="6740" w:type="dxa"/>
            <w:gridSpan w:val="4"/>
            <w:shd w:val="clear" w:color="auto" w:fill="auto"/>
            <w:vAlign w:val="center"/>
            <w:hideMark/>
          </w:tcPr>
          <w:p w14:paraId="1B088B82" w14:textId="77777777" w:rsidR="00C902FE" w:rsidRPr="00AC4FBC" w:rsidRDefault="00C902FE" w:rsidP="00C902FE">
            <w:pPr>
              <w:pStyle w:val="TAH"/>
            </w:pPr>
            <w:r w:rsidRPr="00AC4FBC">
              <w:t>Test requirements for DC_</w:t>
            </w:r>
            <w:r w:rsidRPr="00AC4FBC">
              <w:rPr>
                <w:lang w:eastAsia="zh-CN"/>
              </w:rPr>
              <w:t>3</w:t>
            </w:r>
            <w:r w:rsidRPr="00AC4FBC">
              <w:t>A_n77A Configuration</w:t>
            </w:r>
          </w:p>
        </w:tc>
      </w:tr>
      <w:tr w:rsidR="00C902FE" w:rsidRPr="00AC4FBC" w14:paraId="0075EB68" w14:textId="77777777" w:rsidTr="00CF54CF">
        <w:trPr>
          <w:trHeight w:val="43"/>
          <w:jc w:val="center"/>
        </w:trPr>
        <w:tc>
          <w:tcPr>
            <w:tcW w:w="2671" w:type="dxa"/>
            <w:shd w:val="clear" w:color="auto" w:fill="auto"/>
            <w:vAlign w:val="center"/>
          </w:tcPr>
          <w:p w14:paraId="7C312AD7" w14:textId="77777777" w:rsidR="00C902FE" w:rsidRPr="00AC4FBC" w:rsidRDefault="00C902FE" w:rsidP="00C902FE">
            <w:pPr>
              <w:pStyle w:val="TAL"/>
              <w:rPr>
                <w:lang w:eastAsia="zh-CN"/>
              </w:rPr>
            </w:pPr>
            <w:r w:rsidRPr="00AC4FBC">
              <w:rPr>
                <w:rFonts w:cs="Arial"/>
                <w:color w:val="000000"/>
              </w:rPr>
              <w:t>270 MHz ≤ f ≤ 780 MHz</w:t>
            </w:r>
          </w:p>
        </w:tc>
        <w:tc>
          <w:tcPr>
            <w:tcW w:w="1254" w:type="dxa"/>
            <w:shd w:val="clear" w:color="auto" w:fill="auto"/>
            <w:vAlign w:val="center"/>
          </w:tcPr>
          <w:p w14:paraId="05457BE3" w14:textId="77777777" w:rsidR="00C902FE" w:rsidRPr="00AC4FBC" w:rsidRDefault="00C902FE" w:rsidP="00C902FE">
            <w:pPr>
              <w:pStyle w:val="TAC"/>
              <w:rPr>
                <w:lang w:eastAsia="zh-CN"/>
              </w:rPr>
            </w:pPr>
            <w:r w:rsidRPr="00AC4FBC">
              <w:rPr>
                <w:rFonts w:cs="Arial"/>
                <w:color w:val="000000"/>
              </w:rPr>
              <w:t>-36 dBm</w:t>
            </w:r>
          </w:p>
        </w:tc>
        <w:tc>
          <w:tcPr>
            <w:tcW w:w="1719" w:type="dxa"/>
            <w:shd w:val="clear" w:color="auto" w:fill="auto"/>
            <w:vAlign w:val="center"/>
          </w:tcPr>
          <w:p w14:paraId="55AE57A7"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hideMark/>
          </w:tcPr>
          <w:p w14:paraId="1C65979C" w14:textId="77777777" w:rsidR="00C902FE" w:rsidRPr="00AC4FBC" w:rsidRDefault="00C902FE" w:rsidP="00C902FE">
            <w:pPr>
              <w:pStyle w:val="TAC"/>
            </w:pPr>
          </w:p>
        </w:tc>
      </w:tr>
      <w:tr w:rsidR="00C902FE" w:rsidRPr="00AC4FBC" w14:paraId="5C1A7B22" w14:textId="77777777" w:rsidTr="00CF54CF">
        <w:trPr>
          <w:trHeight w:val="43"/>
          <w:jc w:val="center"/>
        </w:trPr>
        <w:tc>
          <w:tcPr>
            <w:tcW w:w="2671" w:type="dxa"/>
            <w:shd w:val="clear" w:color="auto" w:fill="auto"/>
            <w:vAlign w:val="center"/>
          </w:tcPr>
          <w:p w14:paraId="46D49CF1" w14:textId="77777777" w:rsidR="00C902FE" w:rsidRPr="00AC4FBC" w:rsidRDefault="00C902FE" w:rsidP="00C902FE">
            <w:pPr>
              <w:pStyle w:val="TAL"/>
            </w:pPr>
            <w:r w:rsidRPr="00AC4FBC">
              <w:rPr>
                <w:rFonts w:cs="Arial"/>
                <w:color w:val="000000"/>
              </w:rPr>
              <w:t>1515 MHz ≤ f ≤ 2490 MHz</w:t>
            </w:r>
            <w:r w:rsidRPr="00AC4FBC">
              <w:rPr>
                <w:rFonts w:cs="Arial"/>
                <w:color w:val="000000"/>
              </w:rPr>
              <w:br/>
              <w:t>4815 MHz ≤ f ≤ 6690 MHz</w:t>
            </w:r>
            <w:r w:rsidRPr="00AC4FBC">
              <w:rPr>
                <w:rFonts w:cs="Arial"/>
                <w:color w:val="000000"/>
              </w:rPr>
              <w:br/>
              <w:t>6720 MHz ≤ f ≤ 7770 MHz</w:t>
            </w:r>
            <w:r w:rsidRPr="00AC4FBC">
              <w:rPr>
                <w:rFonts w:cs="Arial"/>
                <w:color w:val="000000"/>
              </w:rPr>
              <w:br/>
              <w:t>8310 MHz ≤ f ≤ 10185 MHz</w:t>
            </w:r>
          </w:p>
        </w:tc>
        <w:tc>
          <w:tcPr>
            <w:tcW w:w="1254" w:type="dxa"/>
            <w:shd w:val="clear" w:color="auto" w:fill="auto"/>
            <w:vAlign w:val="center"/>
          </w:tcPr>
          <w:p w14:paraId="6595B12D" w14:textId="77777777" w:rsidR="00C902FE" w:rsidRPr="00AC4FBC" w:rsidRDefault="00C902FE" w:rsidP="00C902FE">
            <w:pPr>
              <w:pStyle w:val="TAC"/>
              <w:rPr>
                <w:lang w:eastAsia="zh-CN"/>
              </w:rPr>
            </w:pPr>
            <w:r w:rsidRPr="00AC4FBC">
              <w:rPr>
                <w:rFonts w:cs="Arial"/>
                <w:color w:val="000000"/>
              </w:rPr>
              <w:t>-30 dBm</w:t>
            </w:r>
          </w:p>
        </w:tc>
        <w:tc>
          <w:tcPr>
            <w:tcW w:w="1719" w:type="dxa"/>
            <w:shd w:val="clear" w:color="auto" w:fill="auto"/>
            <w:vAlign w:val="center"/>
          </w:tcPr>
          <w:p w14:paraId="3ABAF8AB"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hideMark/>
          </w:tcPr>
          <w:p w14:paraId="31E2927C" w14:textId="77777777" w:rsidR="00C902FE" w:rsidRPr="00AC4FBC" w:rsidRDefault="00C902FE" w:rsidP="00C902FE">
            <w:pPr>
              <w:pStyle w:val="TAC"/>
            </w:pPr>
          </w:p>
        </w:tc>
      </w:tr>
      <w:tr w:rsidR="00C902FE" w:rsidRPr="00AC4FBC" w14:paraId="64F65626" w14:textId="77777777" w:rsidTr="00DD70D4">
        <w:trPr>
          <w:trHeight w:val="43"/>
          <w:jc w:val="center"/>
        </w:trPr>
        <w:tc>
          <w:tcPr>
            <w:tcW w:w="6740" w:type="dxa"/>
            <w:gridSpan w:val="4"/>
            <w:shd w:val="clear" w:color="auto" w:fill="auto"/>
            <w:vAlign w:val="center"/>
          </w:tcPr>
          <w:p w14:paraId="65F43732" w14:textId="77777777" w:rsidR="00C902FE" w:rsidRPr="00AC4FBC" w:rsidRDefault="00C902FE" w:rsidP="00C902FE">
            <w:pPr>
              <w:pStyle w:val="TAH"/>
            </w:pPr>
            <w:r w:rsidRPr="00AC4FBC">
              <w:t>Test requirements for DC_</w:t>
            </w:r>
            <w:r w:rsidRPr="00AC4FBC">
              <w:rPr>
                <w:lang w:eastAsia="zh-CN"/>
              </w:rPr>
              <w:t>3</w:t>
            </w:r>
            <w:r w:rsidRPr="00AC4FBC">
              <w:t>A_n78A Configuration</w:t>
            </w:r>
          </w:p>
        </w:tc>
      </w:tr>
      <w:tr w:rsidR="00C902FE" w:rsidRPr="00AC4FBC" w14:paraId="46D08E77" w14:textId="77777777" w:rsidTr="00CF54CF">
        <w:trPr>
          <w:trHeight w:val="43"/>
          <w:jc w:val="center"/>
        </w:trPr>
        <w:tc>
          <w:tcPr>
            <w:tcW w:w="2671" w:type="dxa"/>
            <w:shd w:val="clear" w:color="auto" w:fill="auto"/>
            <w:vAlign w:val="center"/>
          </w:tcPr>
          <w:p w14:paraId="5953D99A" w14:textId="77777777" w:rsidR="00C902FE" w:rsidRPr="00AC4FBC" w:rsidRDefault="00C902FE" w:rsidP="00C902FE">
            <w:pPr>
              <w:pStyle w:val="TAL"/>
              <w:rPr>
                <w:rFonts w:cs="Arial"/>
                <w:color w:val="000000"/>
              </w:rPr>
            </w:pPr>
            <w:r w:rsidRPr="00AC4FBC">
              <w:t>270 MHz ≤ f ≤ 380 MHz</w:t>
            </w:r>
          </w:p>
        </w:tc>
        <w:tc>
          <w:tcPr>
            <w:tcW w:w="1254" w:type="dxa"/>
            <w:shd w:val="clear" w:color="auto" w:fill="auto"/>
            <w:vAlign w:val="center"/>
          </w:tcPr>
          <w:p w14:paraId="00CFD512" w14:textId="77777777"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402DCB23"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37D6CF04" w14:textId="77777777" w:rsidR="00C902FE" w:rsidRPr="00AC4FBC" w:rsidRDefault="00C902FE" w:rsidP="00C902FE">
            <w:pPr>
              <w:pStyle w:val="TAC"/>
            </w:pPr>
          </w:p>
        </w:tc>
      </w:tr>
      <w:tr w:rsidR="00C902FE" w:rsidRPr="00AC4FBC" w14:paraId="4997E031" w14:textId="77777777" w:rsidTr="00CF54CF">
        <w:trPr>
          <w:trHeight w:val="43"/>
          <w:jc w:val="center"/>
        </w:trPr>
        <w:tc>
          <w:tcPr>
            <w:tcW w:w="2671" w:type="dxa"/>
            <w:shd w:val="clear" w:color="auto" w:fill="auto"/>
            <w:vAlign w:val="center"/>
          </w:tcPr>
          <w:p w14:paraId="49F6460B" w14:textId="77777777" w:rsidR="00C902FE" w:rsidRPr="00AC4FBC" w:rsidRDefault="00C902FE" w:rsidP="00C902FE">
            <w:pPr>
              <w:pStyle w:val="TAL"/>
              <w:rPr>
                <w:rFonts w:cs="Arial"/>
                <w:color w:val="000000"/>
              </w:rPr>
            </w:pPr>
            <w:r w:rsidRPr="00AC4FBC">
              <w:t>1515 MHz ≤ f ≤ 2090 MHz</w:t>
            </w:r>
            <w:r w:rsidRPr="00AC4FBC">
              <w:br/>
              <w:t>4815 MHz ≤ f ≤ 5890 MHz</w:t>
            </w:r>
            <w:r w:rsidRPr="00AC4FBC">
              <w:br/>
              <w:t>6720 MHz ≤ f ≤ 7370 MHz</w:t>
            </w:r>
            <w:r w:rsidRPr="00AC4FBC">
              <w:br/>
              <w:t>8310 MHz ≤ f ≤ 9385 MHz</w:t>
            </w:r>
          </w:p>
        </w:tc>
        <w:tc>
          <w:tcPr>
            <w:tcW w:w="1254" w:type="dxa"/>
            <w:shd w:val="clear" w:color="auto" w:fill="auto"/>
            <w:vAlign w:val="center"/>
          </w:tcPr>
          <w:p w14:paraId="07E9F389" w14:textId="77777777"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35307296" w14:textId="77777777"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1EA8B797" w14:textId="77777777" w:rsidR="00C902FE" w:rsidRPr="00AC4FBC" w:rsidRDefault="00C902FE" w:rsidP="00C902FE">
            <w:pPr>
              <w:pStyle w:val="TAC"/>
            </w:pPr>
          </w:p>
        </w:tc>
      </w:tr>
      <w:tr w:rsidR="00C902FE" w:rsidRPr="00AC4FBC" w14:paraId="61AF9219" w14:textId="77777777" w:rsidTr="005F5418">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52C16E41" w14:textId="77777777" w:rsidR="00C902FE" w:rsidRPr="00AC4FBC" w:rsidRDefault="00C902FE" w:rsidP="00C902FE">
            <w:pPr>
              <w:pStyle w:val="TAH"/>
            </w:pPr>
            <w:r w:rsidRPr="00AC4FBC">
              <w:t>Test requirements for DC_</w:t>
            </w:r>
            <w:r w:rsidRPr="00AC4FBC">
              <w:rPr>
                <w:lang w:eastAsia="zh-CN"/>
              </w:rPr>
              <w:t>3</w:t>
            </w:r>
            <w:r w:rsidRPr="00AC4FBC">
              <w:t>A_n79A Configuration</w:t>
            </w:r>
          </w:p>
        </w:tc>
      </w:tr>
      <w:tr w:rsidR="00C902FE" w:rsidRPr="00AC4FBC" w14:paraId="5300D484"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2784B32F" w14:textId="77777777" w:rsidR="00C902FE" w:rsidRPr="00AC4FBC" w:rsidRDefault="00C902FE" w:rsidP="00C902FE">
            <w:pPr>
              <w:pStyle w:val="TAL"/>
              <w:rPr>
                <w:lang w:eastAsia="zh-CN"/>
              </w:rPr>
            </w:pPr>
            <w:r w:rsidRPr="00AC4FBC">
              <w:rPr>
                <w:rFonts w:cs="Arial"/>
                <w:color w:val="000000"/>
              </w:rPr>
              <w:t>830 MHz ≤ f ≤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28DACD58" w14:textId="77777777" w:rsidR="00C902FE" w:rsidRPr="00AC4FBC" w:rsidRDefault="00C902FE" w:rsidP="00C902FE">
            <w:pPr>
              <w:pStyle w:val="TAC"/>
              <w:rPr>
                <w:lang w:eastAsia="zh-CN"/>
              </w:rPr>
            </w:pPr>
            <w:r w:rsidRPr="00AC4FBC">
              <w:rPr>
                <w:rFonts w:cs="Arial"/>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D047671" w14:textId="77777777" w:rsidR="00C902FE" w:rsidRPr="00AC4FBC" w:rsidRDefault="00C902FE" w:rsidP="00C902FE">
            <w:pPr>
              <w:pStyle w:val="TAC"/>
              <w:rPr>
                <w:lang w:eastAsia="en-US"/>
              </w:rPr>
            </w:pPr>
            <w:r w:rsidRPr="00AC4FBC">
              <w:rPr>
                <w:rFonts w:cs="Arial"/>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5F40C635" w14:textId="77777777" w:rsidR="00C902FE" w:rsidRPr="00AC4FBC" w:rsidRDefault="00C902FE" w:rsidP="00C902FE"/>
        </w:tc>
      </w:tr>
      <w:tr w:rsidR="00C902FE" w:rsidRPr="00AC4FBC" w14:paraId="2578980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1E5B00E" w14:textId="77777777" w:rsidR="00C902FE" w:rsidRPr="00AC4FBC" w:rsidRDefault="00C902FE" w:rsidP="00C902FE">
            <w:pPr>
              <w:pStyle w:val="TAL"/>
              <w:rPr>
                <w:lang w:eastAsia="en-US"/>
              </w:rPr>
            </w:pPr>
            <w:r w:rsidRPr="00AC4FBC">
              <w:rPr>
                <w:rFonts w:cs="Arial"/>
                <w:color w:val="000000"/>
              </w:rPr>
              <w:t>1000 MHz ≤ f ≤ 1580 MHz</w:t>
            </w:r>
            <w:r w:rsidRPr="00AC4FBC">
              <w:rPr>
                <w:rFonts w:cs="Arial"/>
                <w:color w:val="000000"/>
              </w:rPr>
              <w:br/>
              <w:t>2615 MHz ≤ f ≤ 3290 MHz</w:t>
            </w:r>
            <w:r w:rsidRPr="00AC4FBC">
              <w:rPr>
                <w:rFonts w:cs="Arial"/>
                <w:color w:val="000000"/>
              </w:rPr>
              <w:br/>
              <w:t>6110 MHz ≤ f ≤ 6785 MHz</w:t>
            </w:r>
            <w:r w:rsidRPr="00AC4FBC">
              <w:rPr>
                <w:rFonts w:cs="Arial"/>
                <w:color w:val="000000"/>
              </w:rPr>
              <w:br/>
              <w:t>7015 MHz ≤ f ≤ 8570 MHz</w:t>
            </w:r>
            <w:r w:rsidRPr="00AC4FBC">
              <w:rPr>
                <w:rFonts w:cs="Arial"/>
                <w:color w:val="000000"/>
              </w:rPr>
              <w:br/>
              <w:t>10510 MHz ≤ f ≤ 11785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39FFCB3" w14:textId="77777777" w:rsidR="00C902FE" w:rsidRPr="00AC4FBC" w:rsidRDefault="00C902FE" w:rsidP="00C902FE">
            <w:pPr>
              <w:pStyle w:val="TAC"/>
              <w:rPr>
                <w:lang w:eastAsia="zh-CN"/>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BAE4347" w14:textId="77777777" w:rsidR="00C902FE" w:rsidRPr="00AC4FBC" w:rsidRDefault="00C902FE" w:rsidP="00C902FE">
            <w:pPr>
              <w:pStyle w:val="TAC"/>
              <w:rPr>
                <w:lang w:eastAsia="en-US"/>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1757FC59" w14:textId="77777777" w:rsidR="00C902FE" w:rsidRPr="00AC4FBC" w:rsidRDefault="00C902FE" w:rsidP="00C902FE"/>
        </w:tc>
      </w:tr>
      <w:tr w:rsidR="00C902FE" w:rsidRPr="00AC4FBC" w14:paraId="4B3EEA1F"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5E9D1517" w14:textId="77777777" w:rsidR="00C902FE" w:rsidRPr="00AC4FBC" w:rsidRDefault="00C902FE" w:rsidP="00C902FE">
            <w:pPr>
              <w:pStyle w:val="TAC"/>
              <w:rPr>
                <w:b/>
                <w:bCs/>
                <w:lang w:eastAsia="en-US"/>
              </w:rPr>
            </w:pPr>
            <w:r w:rsidRPr="00AC4FBC">
              <w:rPr>
                <w:b/>
                <w:bCs/>
              </w:rPr>
              <w:t>Test requirements for DC_5A_n2A Configuration</w:t>
            </w:r>
          </w:p>
        </w:tc>
      </w:tr>
      <w:tr w:rsidR="00C902FE" w:rsidRPr="00AC4FBC" w14:paraId="0E698D2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47A88E23" w14:textId="77777777" w:rsidR="00C902FE" w:rsidRPr="00AC4FBC" w:rsidRDefault="00C902FE" w:rsidP="00C902FE">
            <w:pPr>
              <w:pStyle w:val="TAL"/>
            </w:pPr>
            <w:r w:rsidRPr="00AC4FBC">
              <w:rPr>
                <w:bCs/>
              </w:rPr>
              <w:t>152 MHz ≤ f ≤ 262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2861BD9E" w14:textId="77777777" w:rsidR="00C902FE" w:rsidRPr="00AC4FBC" w:rsidRDefault="00C902FE" w:rsidP="00C902FE">
            <w:pPr>
              <w:pStyle w:val="TAC"/>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48B41543" w14:textId="73DE95D4" w:rsidR="00C902FE" w:rsidRPr="00AC4FBC" w:rsidRDefault="00C902FE" w:rsidP="00C902FE">
            <w:pPr>
              <w:pStyle w:val="TAC"/>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3FA09464" w14:textId="77777777" w:rsidR="00C902FE" w:rsidRPr="00AC4FBC" w:rsidRDefault="00C902FE" w:rsidP="00C902FE">
            <w:pPr>
              <w:pStyle w:val="TAC"/>
            </w:pPr>
          </w:p>
        </w:tc>
      </w:tr>
      <w:tr w:rsidR="00C902FE" w:rsidRPr="00AC4FBC" w14:paraId="7346FAD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2580BCD" w14:textId="77777777" w:rsidR="00C902FE" w:rsidRPr="00AC4FBC" w:rsidRDefault="00C902FE" w:rsidP="00C902FE">
            <w:pPr>
              <w:pStyle w:val="TAH"/>
              <w:jc w:val="left"/>
              <w:rPr>
                <w:b w:val="0"/>
                <w:bCs/>
              </w:rPr>
            </w:pPr>
            <w:r w:rsidRPr="00AC4FBC">
              <w:rPr>
                <w:b w:val="0"/>
                <w:bCs/>
              </w:rPr>
              <w:t>1001 MHz ≤ f ≤ 1086 MHz</w:t>
            </w:r>
          </w:p>
          <w:p w14:paraId="06C95EAA" w14:textId="77777777" w:rsidR="00C902FE" w:rsidRPr="00AC4FBC" w:rsidRDefault="00C902FE" w:rsidP="00C902FE">
            <w:pPr>
              <w:pStyle w:val="TAH"/>
              <w:jc w:val="left"/>
              <w:rPr>
                <w:b w:val="0"/>
                <w:bCs/>
              </w:rPr>
            </w:pPr>
            <w:r w:rsidRPr="00AC4FBC">
              <w:rPr>
                <w:b w:val="0"/>
                <w:bCs/>
              </w:rPr>
              <w:t>2674 MHz ≤ f ≤ 2759 MHz</w:t>
            </w:r>
          </w:p>
          <w:p w14:paraId="76415328" w14:textId="77777777" w:rsidR="00C902FE" w:rsidRPr="00AC4FBC" w:rsidRDefault="00C902FE" w:rsidP="00C902FE">
            <w:pPr>
              <w:pStyle w:val="TAH"/>
              <w:jc w:val="left"/>
              <w:rPr>
                <w:b w:val="0"/>
                <w:bCs/>
              </w:rPr>
            </w:pPr>
            <w:r w:rsidRPr="00AC4FBC">
              <w:rPr>
                <w:b w:val="0"/>
                <w:bCs/>
              </w:rPr>
              <w:t>2851 MHz ≤ f ≤ 2996 MHz</w:t>
            </w:r>
          </w:p>
          <w:p w14:paraId="43202D98" w14:textId="77777777" w:rsidR="00C902FE" w:rsidRPr="00AC4FBC" w:rsidRDefault="00C902FE" w:rsidP="00C902FE">
            <w:pPr>
              <w:pStyle w:val="TAH"/>
              <w:jc w:val="left"/>
              <w:rPr>
                <w:b w:val="0"/>
                <w:bCs/>
              </w:rPr>
            </w:pPr>
            <w:r w:rsidRPr="00AC4FBC">
              <w:rPr>
                <w:b w:val="0"/>
                <w:bCs/>
              </w:rPr>
              <w:t>3498 MHz ≤ f ≤ 3608 MHz</w:t>
            </w:r>
          </w:p>
          <w:p w14:paraId="4481E587" w14:textId="77777777" w:rsidR="00C902FE" w:rsidRPr="00AC4FBC" w:rsidRDefault="00C902FE" w:rsidP="00C902FE">
            <w:pPr>
              <w:pStyle w:val="TAL"/>
            </w:pPr>
            <w:r w:rsidRPr="00AC4FBC">
              <w:rPr>
                <w:bCs/>
              </w:rPr>
              <w:t>4524 MHz ≤ f ≤ 466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64F468E" w14:textId="77777777" w:rsidR="00C902FE" w:rsidRPr="00AC4FBC" w:rsidRDefault="00C902FE" w:rsidP="00C902FE">
            <w:pPr>
              <w:pStyle w:val="TAC"/>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A529F9B" w14:textId="77777777" w:rsidR="00C902FE" w:rsidRPr="00AC4FBC" w:rsidRDefault="00C902FE" w:rsidP="00C902FE">
            <w:pPr>
              <w:pStyle w:val="TAC"/>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EC1FE55" w14:textId="77777777" w:rsidR="00C902FE" w:rsidRPr="00AC4FBC" w:rsidRDefault="00C902FE" w:rsidP="00C902FE">
            <w:pPr>
              <w:pStyle w:val="TAC"/>
            </w:pPr>
          </w:p>
        </w:tc>
      </w:tr>
      <w:tr w:rsidR="00C902FE" w:rsidRPr="00AC4FBC" w14:paraId="2BD12A45" w14:textId="77777777" w:rsidTr="00DD70D4">
        <w:trPr>
          <w:trHeight w:val="43"/>
          <w:jc w:val="center"/>
        </w:trPr>
        <w:tc>
          <w:tcPr>
            <w:tcW w:w="6740" w:type="dxa"/>
            <w:gridSpan w:val="4"/>
            <w:shd w:val="clear" w:color="auto" w:fill="auto"/>
            <w:vAlign w:val="center"/>
          </w:tcPr>
          <w:p w14:paraId="69D858BD" w14:textId="77777777" w:rsidR="00C902FE" w:rsidRPr="00AC4FBC" w:rsidRDefault="00C902FE" w:rsidP="00C902FE">
            <w:pPr>
              <w:pStyle w:val="TAH"/>
            </w:pPr>
            <w:r w:rsidRPr="00AC4FBC">
              <w:t>Test requirements for DC_5A_n66A Configuration</w:t>
            </w:r>
          </w:p>
        </w:tc>
      </w:tr>
      <w:tr w:rsidR="00C902FE" w:rsidRPr="00AC4FBC" w14:paraId="3A402510" w14:textId="77777777" w:rsidTr="00CF54CF">
        <w:trPr>
          <w:trHeight w:val="43"/>
          <w:jc w:val="center"/>
        </w:trPr>
        <w:tc>
          <w:tcPr>
            <w:tcW w:w="2671" w:type="dxa"/>
            <w:shd w:val="clear" w:color="auto" w:fill="auto"/>
            <w:vAlign w:val="center"/>
          </w:tcPr>
          <w:p w14:paraId="69A45FBD" w14:textId="77777777" w:rsidR="00C902FE" w:rsidRPr="00AC4FBC" w:rsidRDefault="00C902FE" w:rsidP="00C902FE">
            <w:pPr>
              <w:pStyle w:val="TAL"/>
              <w:rPr>
                <w:lang w:eastAsia="zh-CN"/>
              </w:rPr>
            </w:pPr>
            <w:r w:rsidRPr="00AC4FBC">
              <w:rPr>
                <w:rFonts w:cs="Arial"/>
                <w:color w:val="000000"/>
              </w:rPr>
              <w:t>12 MHz ≤ f ≤ 30 MHz</w:t>
            </w:r>
          </w:p>
        </w:tc>
        <w:tc>
          <w:tcPr>
            <w:tcW w:w="1254" w:type="dxa"/>
            <w:shd w:val="clear" w:color="auto" w:fill="auto"/>
            <w:vAlign w:val="center"/>
          </w:tcPr>
          <w:p w14:paraId="61F9B3EB" w14:textId="77777777" w:rsidR="00C902FE" w:rsidRPr="00AC4FBC" w:rsidRDefault="00C902FE" w:rsidP="00C902FE">
            <w:pPr>
              <w:pStyle w:val="TAC"/>
              <w:rPr>
                <w:lang w:eastAsia="zh-CN"/>
              </w:rPr>
            </w:pPr>
            <w:r w:rsidRPr="00AC4FBC">
              <w:rPr>
                <w:rFonts w:cs="Arial"/>
                <w:color w:val="000000"/>
              </w:rPr>
              <w:t>-36 dBm</w:t>
            </w:r>
          </w:p>
        </w:tc>
        <w:tc>
          <w:tcPr>
            <w:tcW w:w="1719" w:type="dxa"/>
            <w:shd w:val="clear" w:color="auto" w:fill="auto"/>
            <w:vAlign w:val="center"/>
          </w:tcPr>
          <w:p w14:paraId="43782B8B" w14:textId="77777777" w:rsidR="00C902FE" w:rsidRPr="00AC4FBC" w:rsidRDefault="00C902FE" w:rsidP="00C902FE">
            <w:pPr>
              <w:pStyle w:val="TAC"/>
            </w:pPr>
            <w:r w:rsidRPr="00AC4FBC">
              <w:rPr>
                <w:rFonts w:cs="Arial"/>
                <w:color w:val="000000"/>
              </w:rPr>
              <w:t xml:space="preserve">10 kHz </w:t>
            </w:r>
          </w:p>
        </w:tc>
        <w:tc>
          <w:tcPr>
            <w:tcW w:w="1096" w:type="dxa"/>
            <w:shd w:val="clear" w:color="auto" w:fill="auto"/>
            <w:vAlign w:val="center"/>
            <w:hideMark/>
          </w:tcPr>
          <w:p w14:paraId="742B3FEC" w14:textId="77777777" w:rsidR="00C902FE" w:rsidRPr="00AC4FBC" w:rsidRDefault="00C902FE" w:rsidP="00C902FE">
            <w:pPr>
              <w:pStyle w:val="TAC"/>
            </w:pPr>
          </w:p>
        </w:tc>
      </w:tr>
      <w:tr w:rsidR="00C902FE" w:rsidRPr="00AC4FBC" w14:paraId="5FAFF15D" w14:textId="77777777" w:rsidTr="00CF54CF">
        <w:trPr>
          <w:trHeight w:val="43"/>
          <w:jc w:val="center"/>
        </w:trPr>
        <w:tc>
          <w:tcPr>
            <w:tcW w:w="2671" w:type="dxa"/>
            <w:shd w:val="clear" w:color="auto" w:fill="auto"/>
            <w:vAlign w:val="center"/>
          </w:tcPr>
          <w:p w14:paraId="49DAB90B" w14:textId="77777777" w:rsidR="00C902FE" w:rsidRPr="00AC4FBC" w:rsidRDefault="00C902FE" w:rsidP="00C902FE">
            <w:pPr>
              <w:pStyle w:val="TAL"/>
              <w:rPr>
                <w:lang w:eastAsia="zh-CN"/>
              </w:rPr>
            </w:pPr>
            <w:r w:rsidRPr="00AC4FBC">
              <w:rPr>
                <w:rFonts w:cs="Arial"/>
                <w:color w:val="000000"/>
              </w:rPr>
              <w:t>30 MHz ≤ f ≤ 132 MHz</w:t>
            </w:r>
            <w:r w:rsidRPr="00AC4FBC">
              <w:rPr>
                <w:rFonts w:cs="Arial"/>
                <w:color w:val="000000"/>
              </w:rPr>
              <w:br/>
              <w:t>861 MHz ≤ f ≤ 956 MHz</w:t>
            </w:r>
          </w:p>
        </w:tc>
        <w:tc>
          <w:tcPr>
            <w:tcW w:w="1254" w:type="dxa"/>
            <w:shd w:val="clear" w:color="auto" w:fill="auto"/>
            <w:vAlign w:val="center"/>
          </w:tcPr>
          <w:p w14:paraId="66F9B9DA" w14:textId="77777777" w:rsidR="00C902FE" w:rsidRPr="00AC4FBC" w:rsidRDefault="00C902FE" w:rsidP="00C902FE">
            <w:pPr>
              <w:pStyle w:val="TAC"/>
              <w:rPr>
                <w:lang w:eastAsia="zh-CN"/>
              </w:rPr>
            </w:pPr>
            <w:r w:rsidRPr="00AC4FBC">
              <w:rPr>
                <w:rFonts w:cs="Arial"/>
                <w:color w:val="000000"/>
              </w:rPr>
              <w:t>-36 dBm</w:t>
            </w:r>
          </w:p>
        </w:tc>
        <w:tc>
          <w:tcPr>
            <w:tcW w:w="1719" w:type="dxa"/>
            <w:shd w:val="clear" w:color="auto" w:fill="auto"/>
            <w:vAlign w:val="center"/>
          </w:tcPr>
          <w:p w14:paraId="155BDEC1"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hideMark/>
          </w:tcPr>
          <w:p w14:paraId="007D3D93" w14:textId="77777777" w:rsidR="00C902FE" w:rsidRPr="00AC4FBC" w:rsidRDefault="00C902FE" w:rsidP="00C902FE">
            <w:pPr>
              <w:pStyle w:val="TAC"/>
            </w:pPr>
          </w:p>
        </w:tc>
      </w:tr>
      <w:tr w:rsidR="00C902FE" w:rsidRPr="00AC4FBC" w14:paraId="5F88F645" w14:textId="77777777" w:rsidTr="00CF54CF">
        <w:trPr>
          <w:trHeight w:val="43"/>
          <w:jc w:val="center"/>
        </w:trPr>
        <w:tc>
          <w:tcPr>
            <w:tcW w:w="2671" w:type="dxa"/>
            <w:shd w:val="clear" w:color="auto" w:fill="auto"/>
            <w:vAlign w:val="center"/>
          </w:tcPr>
          <w:p w14:paraId="7BCB6921" w14:textId="77777777" w:rsidR="00C902FE" w:rsidRPr="00AC4FBC" w:rsidRDefault="00C902FE" w:rsidP="00C902FE">
            <w:pPr>
              <w:pStyle w:val="TAL"/>
            </w:pPr>
            <w:r w:rsidRPr="00AC4FBC">
              <w:rPr>
                <w:rFonts w:cs="Arial"/>
                <w:color w:val="000000"/>
              </w:rPr>
              <w:t>2534 MHz ≤ f ≤ 2736 MHz</w:t>
            </w:r>
            <w:r w:rsidRPr="00AC4FBC">
              <w:rPr>
                <w:rFonts w:cs="Arial"/>
                <w:color w:val="000000"/>
              </w:rPr>
              <w:br/>
              <w:t>3358 MHz ≤ f ≤ 3478 MHz</w:t>
            </w:r>
            <w:r w:rsidRPr="00AC4FBC">
              <w:rPr>
                <w:rFonts w:cs="Arial"/>
                <w:color w:val="000000"/>
              </w:rPr>
              <w:br/>
              <w:t>4244 MHz ≤ f ≤ 4409 MHz</w:t>
            </w:r>
          </w:p>
        </w:tc>
        <w:tc>
          <w:tcPr>
            <w:tcW w:w="1254" w:type="dxa"/>
            <w:shd w:val="clear" w:color="auto" w:fill="auto"/>
            <w:vAlign w:val="center"/>
          </w:tcPr>
          <w:p w14:paraId="458D1551" w14:textId="77777777" w:rsidR="00C902FE" w:rsidRPr="00AC4FBC" w:rsidRDefault="00C902FE" w:rsidP="00C902FE">
            <w:pPr>
              <w:pStyle w:val="TAC"/>
              <w:rPr>
                <w:lang w:eastAsia="zh-CN"/>
              </w:rPr>
            </w:pPr>
            <w:r w:rsidRPr="00AC4FBC">
              <w:rPr>
                <w:rFonts w:cs="Arial"/>
                <w:color w:val="000000"/>
              </w:rPr>
              <w:t>-30 dBm</w:t>
            </w:r>
          </w:p>
        </w:tc>
        <w:tc>
          <w:tcPr>
            <w:tcW w:w="1719" w:type="dxa"/>
            <w:shd w:val="clear" w:color="auto" w:fill="auto"/>
            <w:vAlign w:val="center"/>
          </w:tcPr>
          <w:p w14:paraId="5077A7DB"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hideMark/>
          </w:tcPr>
          <w:p w14:paraId="196F57D3" w14:textId="77777777" w:rsidR="00C902FE" w:rsidRPr="00AC4FBC" w:rsidRDefault="00C902FE" w:rsidP="00C902FE">
            <w:pPr>
              <w:pStyle w:val="TAC"/>
            </w:pPr>
          </w:p>
        </w:tc>
      </w:tr>
      <w:tr w:rsidR="00C902FE" w:rsidRPr="00AC4FBC" w14:paraId="691EA008" w14:textId="77777777" w:rsidTr="00931ECD">
        <w:trPr>
          <w:trHeight w:val="43"/>
          <w:jc w:val="center"/>
        </w:trPr>
        <w:tc>
          <w:tcPr>
            <w:tcW w:w="6740" w:type="dxa"/>
            <w:gridSpan w:val="4"/>
            <w:shd w:val="clear" w:color="auto" w:fill="auto"/>
            <w:vAlign w:val="center"/>
          </w:tcPr>
          <w:p w14:paraId="0FAFDF85" w14:textId="77777777" w:rsidR="00C902FE" w:rsidRPr="00AC4FBC" w:rsidRDefault="00C902FE" w:rsidP="00C902FE">
            <w:pPr>
              <w:pStyle w:val="TAC"/>
              <w:rPr>
                <w:b/>
                <w:bCs/>
              </w:rPr>
            </w:pPr>
            <w:r w:rsidRPr="00AC4FBC">
              <w:rPr>
                <w:b/>
                <w:bCs/>
              </w:rPr>
              <w:t>Test requirements for DC_5A_n77A Configuration</w:t>
            </w:r>
          </w:p>
        </w:tc>
      </w:tr>
      <w:tr w:rsidR="00C902FE" w:rsidRPr="00AC4FBC" w14:paraId="0902287C" w14:textId="77777777" w:rsidTr="00CF54CF">
        <w:trPr>
          <w:trHeight w:val="43"/>
          <w:jc w:val="center"/>
        </w:trPr>
        <w:tc>
          <w:tcPr>
            <w:tcW w:w="2671" w:type="dxa"/>
            <w:shd w:val="clear" w:color="auto" w:fill="auto"/>
            <w:vAlign w:val="center"/>
          </w:tcPr>
          <w:p w14:paraId="56EE49A1" w14:textId="77777777" w:rsidR="00C902FE" w:rsidRPr="00AC4FBC" w:rsidRDefault="00C902FE" w:rsidP="00C902FE">
            <w:pPr>
              <w:pStyle w:val="TAL"/>
              <w:rPr>
                <w:rFonts w:cs="Arial"/>
                <w:color w:val="000000"/>
                <w:szCs w:val="18"/>
              </w:rPr>
            </w:pPr>
            <w:r w:rsidRPr="00AC4FBC">
              <w:rPr>
                <w:rFonts w:cs="Arial"/>
                <w:color w:val="000000"/>
                <w:szCs w:val="18"/>
              </w:rPr>
              <w:t>1602 MHz ≤ f ≤ 3376 MHz</w:t>
            </w:r>
            <w:r w:rsidRPr="00AC4FBC">
              <w:rPr>
                <w:rFonts w:cs="Arial"/>
                <w:color w:val="000000"/>
                <w:szCs w:val="18"/>
              </w:rPr>
              <w:br/>
              <w:t>4124 MHz ≤ f ≤ 9249 MHz</w:t>
            </w:r>
          </w:p>
        </w:tc>
        <w:tc>
          <w:tcPr>
            <w:tcW w:w="1254" w:type="dxa"/>
            <w:shd w:val="clear" w:color="auto" w:fill="auto"/>
            <w:vAlign w:val="center"/>
          </w:tcPr>
          <w:p w14:paraId="0E8B8B3F" w14:textId="77777777" w:rsidR="00C902FE" w:rsidRPr="00AC4FBC" w:rsidRDefault="00C902FE" w:rsidP="00C902FE">
            <w:pPr>
              <w:pStyle w:val="TAC"/>
              <w:rPr>
                <w:rFonts w:cs="Arial"/>
                <w:color w:val="000000"/>
                <w:szCs w:val="18"/>
              </w:rPr>
            </w:pPr>
            <w:r w:rsidRPr="00AC4FBC">
              <w:rPr>
                <w:rFonts w:cs="Arial"/>
                <w:color w:val="000000"/>
                <w:szCs w:val="18"/>
              </w:rPr>
              <w:t>-30 dBm</w:t>
            </w:r>
          </w:p>
        </w:tc>
        <w:tc>
          <w:tcPr>
            <w:tcW w:w="1719" w:type="dxa"/>
            <w:shd w:val="clear" w:color="auto" w:fill="auto"/>
            <w:vAlign w:val="center"/>
          </w:tcPr>
          <w:p w14:paraId="1A6996A1" w14:textId="77777777" w:rsidR="00C902FE" w:rsidRPr="00AC4FBC" w:rsidRDefault="00C902FE" w:rsidP="00C902FE">
            <w:pPr>
              <w:pStyle w:val="TAC"/>
              <w:rPr>
                <w:rFonts w:cs="Arial"/>
                <w:color w:val="000000"/>
                <w:szCs w:val="18"/>
              </w:rPr>
            </w:pPr>
            <w:r w:rsidRPr="00AC4FBC">
              <w:rPr>
                <w:rFonts w:cs="Arial"/>
                <w:color w:val="000000"/>
                <w:szCs w:val="18"/>
              </w:rPr>
              <w:t>1 MHz</w:t>
            </w:r>
          </w:p>
        </w:tc>
        <w:tc>
          <w:tcPr>
            <w:tcW w:w="1096" w:type="dxa"/>
            <w:shd w:val="clear" w:color="auto" w:fill="auto"/>
            <w:vAlign w:val="center"/>
          </w:tcPr>
          <w:p w14:paraId="5FC44E71" w14:textId="77777777" w:rsidR="00C902FE" w:rsidRPr="00AC4FBC" w:rsidRDefault="00C902FE" w:rsidP="00C902FE">
            <w:pPr>
              <w:pStyle w:val="TAC"/>
              <w:rPr>
                <w:rFonts w:cs="Arial"/>
                <w:szCs w:val="18"/>
              </w:rPr>
            </w:pPr>
            <w:r w:rsidRPr="00AC4FBC">
              <w:rPr>
                <w:rFonts w:cs="Arial"/>
                <w:color w:val="000000"/>
                <w:szCs w:val="18"/>
              </w:rPr>
              <w:t> </w:t>
            </w:r>
          </w:p>
        </w:tc>
      </w:tr>
      <w:tr w:rsidR="00C902FE" w:rsidRPr="00AC4FBC" w14:paraId="17C00C07" w14:textId="77777777" w:rsidTr="00DD70D4">
        <w:trPr>
          <w:trHeight w:val="43"/>
          <w:jc w:val="center"/>
        </w:trPr>
        <w:tc>
          <w:tcPr>
            <w:tcW w:w="6740" w:type="dxa"/>
            <w:gridSpan w:val="4"/>
            <w:shd w:val="clear" w:color="auto" w:fill="auto"/>
            <w:vAlign w:val="center"/>
          </w:tcPr>
          <w:p w14:paraId="744BB733" w14:textId="77777777" w:rsidR="00C902FE" w:rsidRPr="00AC4FBC" w:rsidRDefault="00C902FE" w:rsidP="00C902FE">
            <w:pPr>
              <w:pStyle w:val="TAH"/>
            </w:pPr>
            <w:r w:rsidRPr="00AC4FBC">
              <w:t>Test requirements for DC_5A_n78A Configuration</w:t>
            </w:r>
          </w:p>
        </w:tc>
      </w:tr>
      <w:tr w:rsidR="00C902FE" w:rsidRPr="00AC4FBC" w14:paraId="1C91ECBC" w14:textId="77777777" w:rsidTr="00CF54CF">
        <w:trPr>
          <w:trHeight w:val="43"/>
          <w:jc w:val="center"/>
        </w:trPr>
        <w:tc>
          <w:tcPr>
            <w:tcW w:w="2671" w:type="dxa"/>
            <w:shd w:val="clear" w:color="auto" w:fill="auto"/>
            <w:vAlign w:val="center"/>
          </w:tcPr>
          <w:p w14:paraId="3D9A1C9E" w14:textId="77777777" w:rsidR="00C902FE" w:rsidRPr="00AC4FBC" w:rsidRDefault="00C902FE" w:rsidP="00C902FE">
            <w:pPr>
              <w:pStyle w:val="TAL"/>
              <w:rPr>
                <w:rFonts w:cs="Arial"/>
                <w:color w:val="000000"/>
              </w:rPr>
            </w:pPr>
            <w:r w:rsidRPr="00AC4FBC">
              <w:rPr>
                <w:rFonts w:cs="Arial"/>
                <w:color w:val="000000"/>
              </w:rPr>
              <w:t>1602 MHz ≤ f ≤ 2152 MHz</w:t>
            </w:r>
            <w:r w:rsidRPr="00AC4FBC">
              <w:rPr>
                <w:rFonts w:cs="Arial"/>
                <w:color w:val="000000"/>
              </w:rPr>
              <w:br/>
              <w:t>2451 MHz ≤ f ≤ 2976 MHz</w:t>
            </w:r>
            <w:r w:rsidRPr="00AC4FBC">
              <w:rPr>
                <w:rFonts w:cs="Arial"/>
                <w:color w:val="000000"/>
              </w:rPr>
              <w:br/>
              <w:t>4124 MHz ≤ f ≤ 4649 MHz</w:t>
            </w:r>
            <w:r w:rsidRPr="00AC4FBC">
              <w:rPr>
                <w:rFonts w:cs="Arial"/>
                <w:color w:val="000000"/>
              </w:rPr>
              <w:br/>
              <w:t>4948 MHz ≤ f ≤ 5498 MHz</w:t>
            </w:r>
            <w:r w:rsidRPr="00AC4FBC">
              <w:rPr>
                <w:rFonts w:cs="Arial"/>
                <w:color w:val="000000"/>
              </w:rPr>
              <w:br/>
              <w:t>5751 MHz ≤ f ≤ 6776 MHz</w:t>
            </w:r>
            <w:r w:rsidRPr="00AC4FBC">
              <w:rPr>
                <w:rFonts w:cs="Arial"/>
                <w:color w:val="000000"/>
              </w:rPr>
              <w:br/>
              <w:t>7424 MHz ≤ f ≤ 8449 MHz</w:t>
            </w:r>
          </w:p>
        </w:tc>
        <w:tc>
          <w:tcPr>
            <w:tcW w:w="1254" w:type="dxa"/>
            <w:shd w:val="clear" w:color="auto" w:fill="auto"/>
            <w:vAlign w:val="center"/>
          </w:tcPr>
          <w:p w14:paraId="5C48BC74"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6D728CEC"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5E953152" w14:textId="77777777" w:rsidR="00C902FE" w:rsidRPr="00AC4FBC" w:rsidRDefault="00C902FE" w:rsidP="00C902FE">
            <w:pPr>
              <w:pStyle w:val="TAC"/>
            </w:pPr>
          </w:p>
        </w:tc>
      </w:tr>
      <w:tr w:rsidR="00C902FE" w:rsidRPr="00AC4FBC" w14:paraId="1BB8ECD4" w14:textId="77777777" w:rsidTr="00931ECD">
        <w:trPr>
          <w:trHeight w:val="43"/>
          <w:jc w:val="center"/>
        </w:trPr>
        <w:tc>
          <w:tcPr>
            <w:tcW w:w="6740" w:type="dxa"/>
            <w:gridSpan w:val="4"/>
            <w:shd w:val="clear" w:color="auto" w:fill="auto"/>
            <w:vAlign w:val="center"/>
          </w:tcPr>
          <w:p w14:paraId="6B544A72" w14:textId="77777777" w:rsidR="00C902FE" w:rsidRPr="00AC4FBC" w:rsidRDefault="00C902FE" w:rsidP="00C902FE">
            <w:pPr>
              <w:pStyle w:val="TAC"/>
              <w:rPr>
                <w:b/>
                <w:bCs/>
              </w:rPr>
            </w:pPr>
            <w:r w:rsidRPr="00AC4FBC">
              <w:rPr>
                <w:b/>
                <w:bCs/>
              </w:rPr>
              <w:t>Test requirements for DC_7A_n1A Configuration</w:t>
            </w:r>
          </w:p>
        </w:tc>
      </w:tr>
      <w:tr w:rsidR="00C902FE" w:rsidRPr="00AC4FBC" w14:paraId="15F34F11" w14:textId="77777777" w:rsidTr="00CF54CF">
        <w:trPr>
          <w:trHeight w:val="43"/>
          <w:jc w:val="center"/>
        </w:trPr>
        <w:tc>
          <w:tcPr>
            <w:tcW w:w="2671" w:type="dxa"/>
            <w:shd w:val="clear" w:color="auto" w:fill="auto"/>
            <w:vAlign w:val="center"/>
          </w:tcPr>
          <w:p w14:paraId="20624CC5" w14:textId="77777777" w:rsidR="00C902FE" w:rsidRPr="00AC4FBC" w:rsidRDefault="00C902FE" w:rsidP="00C902FE">
            <w:pPr>
              <w:pStyle w:val="TAL"/>
              <w:rPr>
                <w:rFonts w:cs="Arial"/>
                <w:color w:val="000000"/>
              </w:rPr>
            </w:pPr>
            <w:r w:rsidRPr="00AC4FBC">
              <w:rPr>
                <w:rFonts w:cs="Arial"/>
                <w:color w:val="000000"/>
              </w:rPr>
              <w:t>520 MHz ≤ f ≤ 650 MHz</w:t>
            </w:r>
          </w:p>
        </w:tc>
        <w:tc>
          <w:tcPr>
            <w:tcW w:w="1254" w:type="dxa"/>
            <w:shd w:val="clear" w:color="auto" w:fill="auto"/>
            <w:vAlign w:val="center"/>
          </w:tcPr>
          <w:p w14:paraId="7627ED8A"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74D0CE60"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098A33D6" w14:textId="77777777" w:rsidR="00C902FE" w:rsidRPr="00AC4FBC" w:rsidRDefault="00C902FE" w:rsidP="00C902FE">
            <w:pPr>
              <w:pStyle w:val="TAC"/>
            </w:pPr>
          </w:p>
        </w:tc>
      </w:tr>
      <w:tr w:rsidR="00C902FE" w:rsidRPr="00AC4FBC" w14:paraId="7CAF7F95" w14:textId="77777777" w:rsidTr="00CF54CF">
        <w:trPr>
          <w:trHeight w:val="43"/>
          <w:jc w:val="center"/>
        </w:trPr>
        <w:tc>
          <w:tcPr>
            <w:tcW w:w="2671" w:type="dxa"/>
            <w:shd w:val="clear" w:color="auto" w:fill="auto"/>
            <w:vAlign w:val="center"/>
          </w:tcPr>
          <w:p w14:paraId="322D0D1A" w14:textId="77777777" w:rsidR="00C902FE" w:rsidRPr="00AC4FBC" w:rsidRDefault="00C902FE" w:rsidP="00C902FE">
            <w:pPr>
              <w:pStyle w:val="TAL"/>
              <w:rPr>
                <w:rFonts w:cs="Arial"/>
                <w:color w:val="000000"/>
              </w:rPr>
            </w:pPr>
            <w:r w:rsidRPr="00AC4FBC">
              <w:rPr>
                <w:rFonts w:cs="Arial"/>
                <w:color w:val="000000"/>
              </w:rPr>
              <w:t>1270 MHz ≤ f ≤ 1460 MHz</w:t>
            </w:r>
            <w:r w:rsidRPr="00AC4FBC">
              <w:rPr>
                <w:rFonts w:cs="Arial"/>
                <w:color w:val="000000"/>
              </w:rPr>
              <w:br/>
              <w:t>3020 MHz ≤ f ≤ 3220 MHz</w:t>
            </w:r>
            <w:r w:rsidRPr="00AC4FBC">
              <w:rPr>
                <w:rFonts w:cs="Arial"/>
                <w:color w:val="000000"/>
              </w:rPr>
              <w:br/>
              <w:t>4420 MHz ≤ f ≤ 4550 MHz</w:t>
            </w:r>
            <w:r w:rsidRPr="00AC4FBC">
              <w:rPr>
                <w:rFonts w:cs="Arial"/>
                <w:color w:val="000000"/>
              </w:rPr>
              <w:br/>
              <w:t>6340 MHz ≤ f ≤ 6530 MHz</w:t>
            </w:r>
          </w:p>
          <w:p w14:paraId="055C74B1" w14:textId="77777777" w:rsidR="00C902FE" w:rsidRPr="00AC4FBC" w:rsidRDefault="00C902FE" w:rsidP="00C902FE">
            <w:pPr>
              <w:pStyle w:val="TAL"/>
              <w:rPr>
                <w:rFonts w:cs="Arial"/>
                <w:color w:val="000000"/>
              </w:rPr>
            </w:pPr>
            <w:r w:rsidRPr="00AC4FBC">
              <w:rPr>
                <w:rFonts w:cs="Arial"/>
                <w:color w:val="000000"/>
              </w:rPr>
              <w:t>6920 MHz ≤ f ≤ 7120 MHz</w:t>
            </w:r>
          </w:p>
        </w:tc>
        <w:tc>
          <w:tcPr>
            <w:tcW w:w="1254" w:type="dxa"/>
            <w:shd w:val="clear" w:color="auto" w:fill="auto"/>
            <w:vAlign w:val="center"/>
          </w:tcPr>
          <w:p w14:paraId="46F56066"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4E800870"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20D0934C" w14:textId="77777777" w:rsidR="00C902FE" w:rsidRPr="00AC4FBC" w:rsidRDefault="00C902FE" w:rsidP="00C902FE">
            <w:pPr>
              <w:pStyle w:val="TAC"/>
            </w:pPr>
          </w:p>
        </w:tc>
      </w:tr>
      <w:tr w:rsidR="00C902FE" w:rsidRPr="00AC4FBC" w14:paraId="699F101C" w14:textId="77777777" w:rsidTr="00931ECD">
        <w:trPr>
          <w:trHeight w:val="43"/>
          <w:jc w:val="center"/>
        </w:trPr>
        <w:tc>
          <w:tcPr>
            <w:tcW w:w="6740" w:type="dxa"/>
            <w:gridSpan w:val="4"/>
            <w:shd w:val="clear" w:color="auto" w:fill="auto"/>
            <w:vAlign w:val="center"/>
          </w:tcPr>
          <w:p w14:paraId="73BE6113" w14:textId="77777777" w:rsidR="00C902FE" w:rsidRPr="00AC4FBC" w:rsidRDefault="00C902FE" w:rsidP="00C902FE">
            <w:pPr>
              <w:pStyle w:val="TAC"/>
              <w:rPr>
                <w:b/>
                <w:bCs/>
              </w:rPr>
            </w:pPr>
            <w:r w:rsidRPr="00AC4FBC">
              <w:rPr>
                <w:b/>
                <w:bCs/>
              </w:rPr>
              <w:t>Test requirements for DC_7A_n3A Configuration</w:t>
            </w:r>
          </w:p>
        </w:tc>
      </w:tr>
      <w:tr w:rsidR="00C902FE" w:rsidRPr="00AC4FBC" w14:paraId="41E52EDB" w14:textId="77777777" w:rsidTr="00CF54CF">
        <w:trPr>
          <w:trHeight w:val="43"/>
          <w:jc w:val="center"/>
        </w:trPr>
        <w:tc>
          <w:tcPr>
            <w:tcW w:w="2671" w:type="dxa"/>
            <w:shd w:val="clear" w:color="auto" w:fill="auto"/>
            <w:vAlign w:val="center"/>
          </w:tcPr>
          <w:p w14:paraId="1639E5E8" w14:textId="77777777" w:rsidR="00C902FE" w:rsidRPr="00AC4FBC" w:rsidRDefault="00C902FE" w:rsidP="00C902FE">
            <w:pPr>
              <w:pStyle w:val="TAL"/>
              <w:rPr>
                <w:rFonts w:cs="Arial"/>
                <w:color w:val="000000"/>
              </w:rPr>
            </w:pPr>
            <w:r w:rsidRPr="00AC4FBC">
              <w:rPr>
                <w:rFonts w:cs="Arial"/>
                <w:color w:val="000000"/>
              </w:rPr>
              <w:t>715 MHz ≤ f &lt; 1000 MHz</w:t>
            </w:r>
          </w:p>
        </w:tc>
        <w:tc>
          <w:tcPr>
            <w:tcW w:w="1254" w:type="dxa"/>
            <w:shd w:val="clear" w:color="auto" w:fill="auto"/>
            <w:vAlign w:val="center"/>
          </w:tcPr>
          <w:p w14:paraId="46359FB1"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123C1BCD"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27033A6D" w14:textId="77777777" w:rsidR="00C902FE" w:rsidRPr="00AC4FBC" w:rsidRDefault="00C902FE" w:rsidP="00C902FE">
            <w:pPr>
              <w:pStyle w:val="TAC"/>
            </w:pPr>
          </w:p>
        </w:tc>
      </w:tr>
      <w:tr w:rsidR="00C902FE" w:rsidRPr="00AC4FBC" w14:paraId="66E9BE2C" w14:textId="77777777" w:rsidTr="00CF54CF">
        <w:trPr>
          <w:trHeight w:val="43"/>
          <w:jc w:val="center"/>
        </w:trPr>
        <w:tc>
          <w:tcPr>
            <w:tcW w:w="2671" w:type="dxa"/>
            <w:shd w:val="clear" w:color="auto" w:fill="auto"/>
            <w:vAlign w:val="center"/>
          </w:tcPr>
          <w:p w14:paraId="1043576F" w14:textId="77777777" w:rsidR="00C902FE" w:rsidRPr="00AC4FBC" w:rsidRDefault="00C902FE" w:rsidP="00C902FE">
            <w:pPr>
              <w:pStyle w:val="TAL"/>
              <w:rPr>
                <w:rFonts w:cs="Arial"/>
                <w:color w:val="000000"/>
              </w:rPr>
            </w:pPr>
            <w:r w:rsidRPr="00AC4FBC">
              <w:rPr>
                <w:rFonts w:cs="Arial"/>
                <w:color w:val="000000"/>
              </w:rPr>
              <w:lastRenderedPageBreak/>
              <w:t>1000 MHz ≤ f ≤ 1070 MHz 3215 MHz ≤ f ≤ 3430 MHz</w:t>
            </w:r>
            <w:r w:rsidRPr="00AC4FBC">
              <w:rPr>
                <w:rFonts w:cs="Arial"/>
                <w:color w:val="000000"/>
              </w:rPr>
              <w:br/>
              <w:t>4210 MHz ≤ f ≤ 4355 MHz</w:t>
            </w:r>
            <w:r w:rsidRPr="00AC4FBC">
              <w:rPr>
                <w:rFonts w:cs="Arial"/>
                <w:color w:val="000000"/>
              </w:rPr>
              <w:br/>
              <w:t>5920 MHz ≤ f ≤ 6140 MHz</w:t>
            </w:r>
          </w:p>
          <w:p w14:paraId="027E08EE" w14:textId="77777777" w:rsidR="00C902FE" w:rsidRPr="00AC4FBC" w:rsidRDefault="00C902FE" w:rsidP="00C902FE">
            <w:pPr>
              <w:pStyle w:val="TAL"/>
              <w:rPr>
                <w:rFonts w:cs="Arial"/>
                <w:color w:val="000000"/>
              </w:rPr>
            </w:pPr>
            <w:r w:rsidRPr="00AC4FBC">
              <w:rPr>
                <w:rFonts w:cs="Arial"/>
                <w:color w:val="000000"/>
              </w:rPr>
              <w:t>6710 MHz ≤ f ≤ 6925 MHz</w:t>
            </w:r>
          </w:p>
        </w:tc>
        <w:tc>
          <w:tcPr>
            <w:tcW w:w="1254" w:type="dxa"/>
            <w:shd w:val="clear" w:color="auto" w:fill="auto"/>
            <w:vAlign w:val="center"/>
          </w:tcPr>
          <w:p w14:paraId="38295081"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240227A1"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01B70FE7" w14:textId="77777777" w:rsidR="00C902FE" w:rsidRPr="00AC4FBC" w:rsidRDefault="00C902FE" w:rsidP="00C902FE">
            <w:pPr>
              <w:pStyle w:val="TAC"/>
            </w:pPr>
          </w:p>
        </w:tc>
      </w:tr>
      <w:tr w:rsidR="00C902FE" w:rsidRPr="00AC4FBC" w14:paraId="5A424915"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0042669" w14:textId="77777777" w:rsidR="00C902FE" w:rsidRPr="00AC4FBC" w:rsidRDefault="00C902FE" w:rsidP="00C902FE">
            <w:pPr>
              <w:pStyle w:val="TAH"/>
            </w:pPr>
            <w:r w:rsidRPr="00AC4FBC">
              <w:t>Test requirements for DC_7A_n5A Configuration</w:t>
            </w:r>
          </w:p>
        </w:tc>
      </w:tr>
      <w:tr w:rsidR="00C902FE" w:rsidRPr="00AC4FBC" w14:paraId="181FC1E4"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BFA9AA6" w14:textId="77777777" w:rsidR="00C902FE" w:rsidRPr="00AC4FBC" w:rsidRDefault="00C902FE" w:rsidP="00C902FE">
            <w:pPr>
              <w:pStyle w:val="TAL"/>
              <w:rPr>
                <w:lang w:eastAsia="zh-CN"/>
              </w:rPr>
            </w:pPr>
            <w:r w:rsidRPr="00AC4FBC">
              <w:rPr>
                <w:rFonts w:cs="Arial"/>
                <w:color w:val="000000"/>
              </w:rPr>
              <w:t>802 MHz ≤ f ≤ 922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180B9AFD" w14:textId="77777777" w:rsidR="00C902FE" w:rsidRPr="00AC4FBC" w:rsidRDefault="00C902FE" w:rsidP="00C902FE">
            <w:pPr>
              <w:pStyle w:val="TAC"/>
              <w:rPr>
                <w:lang w:eastAsia="zh-CN"/>
              </w:rPr>
            </w:pPr>
            <w:r w:rsidRPr="00AC4FBC">
              <w:rPr>
                <w:rFonts w:cs="Arial"/>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04596BB" w14:textId="77777777" w:rsidR="00C902FE" w:rsidRPr="00AC4FBC" w:rsidRDefault="00C902FE" w:rsidP="00C902FE">
            <w:pPr>
              <w:pStyle w:val="TAC"/>
            </w:pPr>
            <w:r w:rsidRPr="00AC4FBC">
              <w:rPr>
                <w:rFonts w:cs="Arial"/>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58B44DF6" w14:textId="77777777" w:rsidR="00C902FE" w:rsidRPr="00AC4FBC" w:rsidRDefault="00C902FE" w:rsidP="00C902FE"/>
        </w:tc>
      </w:tr>
      <w:tr w:rsidR="00C902FE" w:rsidRPr="00AC4FBC" w14:paraId="6F64AFF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55E1468" w14:textId="77777777" w:rsidR="00C902FE" w:rsidRPr="00AC4FBC" w:rsidRDefault="00C902FE" w:rsidP="00C902FE">
            <w:pPr>
              <w:pStyle w:val="TAL"/>
            </w:pPr>
            <w:r w:rsidRPr="00AC4FBC">
              <w:rPr>
                <w:rFonts w:cs="Arial"/>
                <w:color w:val="000000"/>
              </w:rPr>
              <w:t>1651 MHz ≤ f ≤ 1746 MHz</w:t>
            </w:r>
            <w:r w:rsidRPr="00AC4FBC">
              <w:rPr>
                <w:rFonts w:cs="Arial"/>
                <w:color w:val="000000"/>
              </w:rPr>
              <w:br/>
              <w:t>3324 MHz ≤ f ≤ 3419 MHz</w:t>
            </w:r>
            <w:r w:rsidRPr="00AC4FBC">
              <w:rPr>
                <w:rFonts w:cs="Arial"/>
                <w:color w:val="000000"/>
              </w:rPr>
              <w:br/>
              <w:t>4148 MHz ≤ f ≤ 4316 MHz</w:t>
            </w:r>
            <w:r w:rsidRPr="00AC4FBC">
              <w:rPr>
                <w:rFonts w:cs="Arial"/>
                <w:color w:val="000000"/>
              </w:rPr>
              <w:br/>
              <w:t>5824 MHz ≤ f ≤ 598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541A5AF" w14:textId="77777777" w:rsidR="00C902FE" w:rsidRPr="00AC4FBC" w:rsidRDefault="00C902FE" w:rsidP="00C902FE">
            <w:pPr>
              <w:pStyle w:val="TAC"/>
              <w:rPr>
                <w:lang w:eastAsia="zh-CN"/>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27E047D" w14:textId="77777777" w:rsidR="00C902FE" w:rsidRPr="00AC4FBC" w:rsidRDefault="00C902FE" w:rsidP="00C902FE">
            <w:pPr>
              <w:pStyle w:val="TAC"/>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hideMark/>
          </w:tcPr>
          <w:p w14:paraId="477F080D" w14:textId="77777777" w:rsidR="00C902FE" w:rsidRPr="00AC4FBC" w:rsidRDefault="00C902FE" w:rsidP="00C902FE"/>
        </w:tc>
      </w:tr>
      <w:tr w:rsidR="00C902FE" w:rsidRPr="00AC4FBC" w14:paraId="17C324C6"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4C3E9411" w14:textId="77777777" w:rsidR="00C902FE" w:rsidRPr="00AC4FBC" w:rsidRDefault="00C902FE" w:rsidP="00C902FE">
            <w:pPr>
              <w:pStyle w:val="TAH"/>
            </w:pPr>
            <w:r w:rsidRPr="00AC4FBC">
              <w:t>Test requirements for DC_7A_n8A Configuration</w:t>
            </w:r>
          </w:p>
        </w:tc>
      </w:tr>
      <w:tr w:rsidR="00C902FE" w:rsidRPr="00AC4FBC" w14:paraId="76A67F41" w14:textId="77777777" w:rsidTr="00CF54CF">
        <w:trPr>
          <w:trHeight w:val="177"/>
          <w:jc w:val="center"/>
        </w:trPr>
        <w:tc>
          <w:tcPr>
            <w:tcW w:w="2671" w:type="dxa"/>
            <w:tcBorders>
              <w:top w:val="single" w:sz="4" w:space="0" w:color="auto"/>
              <w:left w:val="single" w:sz="4" w:space="0" w:color="auto"/>
              <w:bottom w:val="single" w:sz="4" w:space="0" w:color="auto"/>
              <w:right w:val="single" w:sz="4" w:space="0" w:color="auto"/>
            </w:tcBorders>
            <w:vAlign w:val="center"/>
          </w:tcPr>
          <w:p w14:paraId="3466762E" w14:textId="77777777" w:rsidR="00C902FE" w:rsidRPr="00AC4FBC" w:rsidRDefault="00C902FE" w:rsidP="00C902FE">
            <w:pPr>
              <w:pStyle w:val="TAL"/>
              <w:rPr>
                <w:rFonts w:cs="Arial"/>
                <w:color w:val="000000"/>
              </w:rPr>
            </w:pPr>
            <w:r w:rsidRPr="00AC4FBC">
              <w:rPr>
                <w:rFonts w:cs="Arial"/>
                <w:color w:val="000000"/>
              </w:rPr>
              <w:t>670 MHz ≤ f ≤ 810 MHz</w:t>
            </w:r>
          </w:p>
        </w:tc>
        <w:tc>
          <w:tcPr>
            <w:tcW w:w="1254" w:type="dxa"/>
            <w:tcBorders>
              <w:top w:val="single" w:sz="4" w:space="0" w:color="auto"/>
              <w:left w:val="single" w:sz="4" w:space="0" w:color="auto"/>
              <w:bottom w:val="single" w:sz="4" w:space="0" w:color="auto"/>
              <w:right w:val="single" w:sz="4" w:space="0" w:color="auto"/>
            </w:tcBorders>
            <w:vAlign w:val="center"/>
          </w:tcPr>
          <w:p w14:paraId="59D089AB" w14:textId="77777777" w:rsidR="00C902FE" w:rsidRPr="00AC4FBC" w:rsidRDefault="00C902FE" w:rsidP="00C902FE">
            <w:pPr>
              <w:pStyle w:val="TAL"/>
              <w:rPr>
                <w:rFonts w:cs="Arial"/>
                <w:color w:val="000000"/>
              </w:rPr>
            </w:pPr>
            <w:r w:rsidRPr="00AC4FBC">
              <w:rPr>
                <w:rFonts w:cs="Arial"/>
                <w:color w:val="000000"/>
              </w:rPr>
              <w:t>-36 dBm</w:t>
            </w:r>
          </w:p>
        </w:tc>
        <w:tc>
          <w:tcPr>
            <w:tcW w:w="1719" w:type="dxa"/>
            <w:tcBorders>
              <w:top w:val="single" w:sz="4" w:space="0" w:color="auto"/>
              <w:left w:val="single" w:sz="4" w:space="0" w:color="auto"/>
              <w:bottom w:val="single" w:sz="4" w:space="0" w:color="auto"/>
              <w:right w:val="single" w:sz="4" w:space="0" w:color="auto"/>
            </w:tcBorders>
            <w:vAlign w:val="center"/>
          </w:tcPr>
          <w:p w14:paraId="303E3F7C" w14:textId="77777777" w:rsidR="00C902FE" w:rsidRPr="00AC4FBC" w:rsidRDefault="00C902FE" w:rsidP="00C902FE">
            <w:pPr>
              <w:pStyle w:val="TAL"/>
              <w:rPr>
                <w:rFonts w:cs="Arial"/>
                <w:color w:val="000000"/>
              </w:rPr>
            </w:pPr>
            <w:r w:rsidRPr="00AC4FBC">
              <w:rPr>
                <w:rFonts w:cs="Arial"/>
                <w:color w:val="000000"/>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5F165422" w14:textId="77777777" w:rsidR="00C902FE" w:rsidRPr="00AC4FBC" w:rsidRDefault="00C902FE" w:rsidP="00C902FE">
            <w:pPr>
              <w:pStyle w:val="TAL"/>
              <w:rPr>
                <w:rFonts w:cs="Arial"/>
                <w:color w:val="000000"/>
              </w:rPr>
            </w:pPr>
          </w:p>
        </w:tc>
      </w:tr>
      <w:tr w:rsidR="00C902FE" w:rsidRPr="00AC4FBC" w14:paraId="6479B64A" w14:textId="77777777" w:rsidTr="00CF54CF">
        <w:trPr>
          <w:trHeight w:val="177"/>
          <w:jc w:val="center"/>
        </w:trPr>
        <w:tc>
          <w:tcPr>
            <w:tcW w:w="2671" w:type="dxa"/>
            <w:tcBorders>
              <w:top w:val="single" w:sz="4" w:space="0" w:color="auto"/>
              <w:left w:val="single" w:sz="4" w:space="0" w:color="auto"/>
              <w:bottom w:val="single" w:sz="4" w:space="0" w:color="auto"/>
              <w:right w:val="single" w:sz="4" w:space="0" w:color="auto"/>
            </w:tcBorders>
            <w:vAlign w:val="center"/>
          </w:tcPr>
          <w:p w14:paraId="6C6CD7D2" w14:textId="77777777" w:rsidR="00C902FE" w:rsidRPr="00AC4FBC" w:rsidRDefault="00C902FE" w:rsidP="00C902FE">
            <w:pPr>
              <w:pStyle w:val="TAL"/>
              <w:rPr>
                <w:rFonts w:cs="Arial"/>
                <w:color w:val="000000"/>
              </w:rPr>
            </w:pPr>
            <w:r w:rsidRPr="00AC4FBC">
              <w:rPr>
                <w:rFonts w:cs="Arial"/>
                <w:color w:val="000000"/>
              </w:rPr>
              <w:t>1585 MHz ≤ f ≤ 1690 MHz</w:t>
            </w:r>
            <w:r w:rsidRPr="00AC4FBC">
              <w:rPr>
                <w:rFonts w:cs="Arial"/>
                <w:color w:val="000000"/>
              </w:rPr>
              <w:br/>
              <w:t>3380 MHz ≤ f ≤ 3485 MHz</w:t>
            </w:r>
            <w:r w:rsidRPr="00AC4FBC">
              <w:rPr>
                <w:rFonts w:cs="Arial"/>
                <w:color w:val="000000"/>
              </w:rPr>
              <w:br/>
              <w:t>4085 MHz ≤ f ≤ 4400 MHz</w:t>
            </w:r>
            <w:r w:rsidRPr="00AC4FBC">
              <w:rPr>
                <w:rFonts w:cs="Arial"/>
                <w:color w:val="000000"/>
              </w:rPr>
              <w:br/>
              <w:t>5880 MHz ≤ f ≤ 6055 MHz</w:t>
            </w:r>
          </w:p>
        </w:tc>
        <w:tc>
          <w:tcPr>
            <w:tcW w:w="1254" w:type="dxa"/>
            <w:tcBorders>
              <w:top w:val="single" w:sz="4" w:space="0" w:color="auto"/>
              <w:left w:val="single" w:sz="4" w:space="0" w:color="auto"/>
              <w:bottom w:val="single" w:sz="4" w:space="0" w:color="auto"/>
              <w:right w:val="single" w:sz="4" w:space="0" w:color="auto"/>
            </w:tcBorders>
            <w:vAlign w:val="center"/>
          </w:tcPr>
          <w:p w14:paraId="26A09332" w14:textId="77777777" w:rsidR="00C902FE" w:rsidRPr="00AC4FBC" w:rsidRDefault="00C902FE" w:rsidP="00C902FE">
            <w:pPr>
              <w:pStyle w:val="TAL"/>
              <w:rPr>
                <w:rFonts w:cs="Arial"/>
                <w:color w:val="000000"/>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793B9B09" w14:textId="77777777" w:rsidR="00C902FE" w:rsidRPr="00AC4FBC" w:rsidRDefault="00C902FE" w:rsidP="00C902FE">
            <w:pPr>
              <w:pStyle w:val="TAL"/>
              <w:rPr>
                <w:rFonts w:cs="Arial"/>
                <w:color w:val="000000"/>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EB7991C" w14:textId="77777777" w:rsidR="00C902FE" w:rsidRPr="00AC4FBC" w:rsidRDefault="00C902FE" w:rsidP="00C902FE">
            <w:pPr>
              <w:pStyle w:val="TAL"/>
              <w:rPr>
                <w:rFonts w:cs="Arial"/>
                <w:color w:val="000000"/>
              </w:rPr>
            </w:pPr>
          </w:p>
        </w:tc>
      </w:tr>
      <w:tr w:rsidR="00C902FE" w:rsidRPr="00AC4FBC" w14:paraId="49E2D5F8" w14:textId="77777777" w:rsidTr="00DD70D4">
        <w:trPr>
          <w:trHeight w:val="43"/>
          <w:jc w:val="center"/>
        </w:trPr>
        <w:tc>
          <w:tcPr>
            <w:tcW w:w="6740" w:type="dxa"/>
            <w:gridSpan w:val="4"/>
            <w:shd w:val="clear" w:color="auto" w:fill="auto"/>
            <w:vAlign w:val="center"/>
          </w:tcPr>
          <w:p w14:paraId="2533A8E3" w14:textId="77777777" w:rsidR="00C902FE" w:rsidRPr="00AC4FBC" w:rsidRDefault="00C902FE" w:rsidP="00C902FE">
            <w:pPr>
              <w:pStyle w:val="TAH"/>
            </w:pPr>
            <w:r w:rsidRPr="00AC4FBC">
              <w:t>Test requirements for DC_7A_n28A Configuration</w:t>
            </w:r>
          </w:p>
        </w:tc>
      </w:tr>
      <w:tr w:rsidR="00C902FE" w:rsidRPr="00AC4FBC" w14:paraId="157B799D" w14:textId="77777777" w:rsidTr="00CF54CF">
        <w:trPr>
          <w:trHeight w:val="43"/>
          <w:jc w:val="center"/>
        </w:trPr>
        <w:tc>
          <w:tcPr>
            <w:tcW w:w="2671" w:type="dxa"/>
            <w:shd w:val="clear" w:color="auto" w:fill="auto"/>
            <w:vAlign w:val="center"/>
          </w:tcPr>
          <w:p w14:paraId="1E376C34" w14:textId="77777777" w:rsidR="00C902FE" w:rsidRPr="00AC4FBC" w:rsidRDefault="00C902FE" w:rsidP="00C902FE">
            <w:pPr>
              <w:pStyle w:val="TAL"/>
              <w:rPr>
                <w:rFonts w:cs="Arial"/>
                <w:color w:val="000000"/>
              </w:rPr>
            </w:pPr>
            <w:r w:rsidRPr="00AC4FBC">
              <w:rPr>
                <w:rFonts w:cs="Arial"/>
                <w:color w:val="000000"/>
              </w:rPr>
              <w:t>1004 MHz ≤ f ≤ 1164 MHz</w:t>
            </w:r>
            <w:r w:rsidRPr="00AC4FBC">
              <w:rPr>
                <w:rFonts w:cs="Arial"/>
                <w:color w:val="000000"/>
              </w:rPr>
              <w:br/>
              <w:t>1752 MHz ≤ f ≤ 1867 MHz</w:t>
            </w:r>
            <w:r w:rsidRPr="00AC4FBC">
              <w:rPr>
                <w:rFonts w:cs="Arial"/>
                <w:color w:val="000000"/>
              </w:rPr>
              <w:br/>
              <w:t>3203 MHz ≤ f ≤ 3318 MHz</w:t>
            </w:r>
            <w:r w:rsidRPr="00AC4FBC">
              <w:rPr>
                <w:rFonts w:cs="Arial"/>
                <w:color w:val="000000"/>
              </w:rPr>
              <w:br/>
              <w:t>3906 MHz ≤ f ≤ 4066 MHz</w:t>
            </w:r>
            <w:r w:rsidRPr="00AC4FBC">
              <w:rPr>
                <w:rFonts w:cs="Arial"/>
                <w:color w:val="000000"/>
              </w:rPr>
              <w:br/>
              <w:t>4252 MHz ≤ f ≤ 4437 MHz</w:t>
            </w:r>
            <w:r w:rsidRPr="00AC4FBC">
              <w:rPr>
                <w:rFonts w:cs="Arial"/>
                <w:color w:val="000000"/>
              </w:rPr>
              <w:br/>
              <w:t>5703 MHz ≤ f ≤ 5888 MHz</w:t>
            </w:r>
          </w:p>
        </w:tc>
        <w:tc>
          <w:tcPr>
            <w:tcW w:w="1254" w:type="dxa"/>
            <w:shd w:val="clear" w:color="auto" w:fill="auto"/>
            <w:vAlign w:val="center"/>
          </w:tcPr>
          <w:p w14:paraId="4F3EC9F3"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36D65EEC"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59044FEF" w14:textId="77777777" w:rsidR="00C902FE" w:rsidRPr="00AC4FBC" w:rsidRDefault="00C902FE" w:rsidP="00C902FE">
            <w:pPr>
              <w:pStyle w:val="TAC"/>
            </w:pPr>
          </w:p>
        </w:tc>
      </w:tr>
      <w:tr w:rsidR="00C902FE" w:rsidRPr="00AC4FBC" w14:paraId="3A88964A" w14:textId="77777777" w:rsidTr="00FB568B">
        <w:trPr>
          <w:trHeight w:val="43"/>
          <w:jc w:val="center"/>
        </w:trPr>
        <w:tc>
          <w:tcPr>
            <w:tcW w:w="6740" w:type="dxa"/>
            <w:gridSpan w:val="4"/>
            <w:shd w:val="clear" w:color="auto" w:fill="auto"/>
            <w:vAlign w:val="center"/>
          </w:tcPr>
          <w:p w14:paraId="68345408" w14:textId="77777777" w:rsidR="00C902FE" w:rsidRPr="00AC4FBC" w:rsidRDefault="00C902FE" w:rsidP="00C902FE">
            <w:pPr>
              <w:pStyle w:val="TAH"/>
            </w:pPr>
            <w:r w:rsidRPr="00AC4FBC">
              <w:t>Test requirements for DC_7A_n78A Configuration</w:t>
            </w:r>
          </w:p>
        </w:tc>
      </w:tr>
      <w:tr w:rsidR="00C902FE" w:rsidRPr="00AC4FBC" w14:paraId="267790E8" w14:textId="77777777" w:rsidTr="00CF54CF">
        <w:trPr>
          <w:trHeight w:val="43"/>
          <w:jc w:val="center"/>
        </w:trPr>
        <w:tc>
          <w:tcPr>
            <w:tcW w:w="2671" w:type="dxa"/>
            <w:shd w:val="clear" w:color="auto" w:fill="auto"/>
            <w:vAlign w:val="center"/>
          </w:tcPr>
          <w:p w14:paraId="24FA777E" w14:textId="77777777" w:rsidR="00C902FE" w:rsidRPr="00AC4FBC" w:rsidRDefault="00C902FE" w:rsidP="00C902FE">
            <w:pPr>
              <w:pStyle w:val="TAL"/>
            </w:pPr>
            <w:r w:rsidRPr="00AC4FBC">
              <w:rPr>
                <w:rFonts w:cs="Arial"/>
                <w:color w:val="000000"/>
              </w:rPr>
              <w:t>730 MHz ≤ f ≤ 1000 MHz</w:t>
            </w:r>
          </w:p>
        </w:tc>
        <w:tc>
          <w:tcPr>
            <w:tcW w:w="1254" w:type="dxa"/>
            <w:shd w:val="clear" w:color="auto" w:fill="auto"/>
            <w:vAlign w:val="center"/>
          </w:tcPr>
          <w:p w14:paraId="37C6D1C0"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61697655"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tcPr>
          <w:p w14:paraId="25ED94F0" w14:textId="77777777" w:rsidR="00C902FE" w:rsidRPr="00AC4FBC" w:rsidRDefault="00C902FE" w:rsidP="00C902FE">
            <w:pPr>
              <w:pStyle w:val="TAC"/>
            </w:pPr>
          </w:p>
        </w:tc>
      </w:tr>
      <w:tr w:rsidR="00C902FE" w:rsidRPr="00AC4FBC" w14:paraId="4F4E9093" w14:textId="77777777" w:rsidTr="00CF54CF">
        <w:trPr>
          <w:trHeight w:val="43"/>
          <w:jc w:val="center"/>
        </w:trPr>
        <w:tc>
          <w:tcPr>
            <w:tcW w:w="2671" w:type="dxa"/>
            <w:shd w:val="clear" w:color="auto" w:fill="auto"/>
            <w:vAlign w:val="center"/>
          </w:tcPr>
          <w:p w14:paraId="53FEE654" w14:textId="77777777" w:rsidR="00C902FE" w:rsidRPr="00AC4FBC" w:rsidRDefault="00C902FE" w:rsidP="00C902FE">
            <w:pPr>
              <w:pStyle w:val="TAL"/>
            </w:pPr>
            <w:r w:rsidRPr="00AC4FBC">
              <w:rPr>
                <w:rFonts w:cs="Arial"/>
                <w:color w:val="000000"/>
              </w:rPr>
              <w:t>1000 MHz ≤ f ≤ 1840 MHz</w:t>
            </w:r>
            <w:r w:rsidRPr="00AC4FBC">
              <w:rPr>
                <w:rFonts w:cs="Arial"/>
                <w:color w:val="000000"/>
              </w:rPr>
              <w:br/>
              <w:t>4030 MHz ≤ f ≤ 5100 MHz</w:t>
            </w:r>
            <w:r w:rsidRPr="00AC4FBC">
              <w:rPr>
                <w:rFonts w:cs="Arial"/>
                <w:color w:val="000000"/>
              </w:rPr>
              <w:br/>
              <w:t>5800 MHz ≤ f ≤ 6370 MHz</w:t>
            </w:r>
            <w:r w:rsidRPr="00AC4FBC">
              <w:rPr>
                <w:rFonts w:cs="Arial"/>
                <w:color w:val="000000"/>
              </w:rPr>
              <w:br/>
              <w:t>8300 MHz ≤ f ≤ 8940 MHz</w:t>
            </w:r>
            <w:r w:rsidRPr="00AC4FBC">
              <w:rPr>
                <w:rFonts w:cs="Arial"/>
                <w:color w:val="000000"/>
              </w:rPr>
              <w:br/>
              <w:t>9100 MHz ≤ f ≤ 10170 MHz</w:t>
            </w:r>
          </w:p>
        </w:tc>
        <w:tc>
          <w:tcPr>
            <w:tcW w:w="1254" w:type="dxa"/>
            <w:shd w:val="clear" w:color="auto" w:fill="auto"/>
            <w:vAlign w:val="center"/>
          </w:tcPr>
          <w:p w14:paraId="74D6FA61"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76506195"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04BC8532" w14:textId="77777777" w:rsidR="00C902FE" w:rsidRPr="00AC4FBC" w:rsidRDefault="00C902FE" w:rsidP="00C902FE">
            <w:pPr>
              <w:pStyle w:val="TAC"/>
            </w:pPr>
          </w:p>
        </w:tc>
      </w:tr>
      <w:tr w:rsidR="00C902FE" w:rsidRPr="00AC4FBC" w14:paraId="07BB74BC" w14:textId="77777777" w:rsidTr="00931ECD">
        <w:trPr>
          <w:trHeight w:val="43"/>
          <w:jc w:val="center"/>
        </w:trPr>
        <w:tc>
          <w:tcPr>
            <w:tcW w:w="6740" w:type="dxa"/>
            <w:gridSpan w:val="4"/>
            <w:shd w:val="clear" w:color="auto" w:fill="auto"/>
            <w:vAlign w:val="center"/>
          </w:tcPr>
          <w:p w14:paraId="79DBFE65" w14:textId="77777777" w:rsidR="00C902FE" w:rsidRPr="00AC4FBC" w:rsidRDefault="00C902FE" w:rsidP="00C902FE">
            <w:pPr>
              <w:pStyle w:val="TAC"/>
              <w:rPr>
                <w:b/>
                <w:bCs/>
              </w:rPr>
            </w:pPr>
            <w:r w:rsidRPr="00AC4FBC">
              <w:rPr>
                <w:b/>
                <w:bCs/>
              </w:rPr>
              <w:t>Test requirements for DC_8A_n1A Configuration</w:t>
            </w:r>
          </w:p>
        </w:tc>
      </w:tr>
      <w:tr w:rsidR="00C902FE" w:rsidRPr="00AC4FBC" w14:paraId="4D485F98" w14:textId="77777777" w:rsidTr="00CF54CF">
        <w:trPr>
          <w:trHeight w:val="43"/>
          <w:jc w:val="center"/>
        </w:trPr>
        <w:tc>
          <w:tcPr>
            <w:tcW w:w="2671" w:type="dxa"/>
            <w:shd w:val="clear" w:color="auto" w:fill="auto"/>
            <w:vAlign w:val="center"/>
          </w:tcPr>
          <w:p w14:paraId="3D7A1681" w14:textId="77777777" w:rsidR="00C902FE" w:rsidRPr="00AC4FBC" w:rsidRDefault="00C902FE" w:rsidP="00C902FE">
            <w:pPr>
              <w:pStyle w:val="TAL"/>
              <w:rPr>
                <w:rFonts w:cs="Arial"/>
                <w:color w:val="000000"/>
              </w:rPr>
            </w:pPr>
            <w:r w:rsidRPr="00AC4FBC">
              <w:rPr>
                <w:rFonts w:cs="Arial"/>
                <w:color w:val="000000"/>
              </w:rPr>
              <w:t>90 MHz ≤ f ≤ 220 MHz</w:t>
            </w:r>
          </w:p>
        </w:tc>
        <w:tc>
          <w:tcPr>
            <w:tcW w:w="1254" w:type="dxa"/>
            <w:shd w:val="clear" w:color="auto" w:fill="auto"/>
            <w:vAlign w:val="center"/>
          </w:tcPr>
          <w:p w14:paraId="0FBE3446"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0EE81A01"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793A5128" w14:textId="77777777" w:rsidR="00C902FE" w:rsidRPr="00AC4FBC" w:rsidRDefault="00C902FE" w:rsidP="00C902FE">
            <w:pPr>
              <w:pStyle w:val="TAC"/>
            </w:pPr>
          </w:p>
        </w:tc>
      </w:tr>
      <w:tr w:rsidR="00C902FE" w:rsidRPr="00AC4FBC" w14:paraId="44384294" w14:textId="77777777" w:rsidTr="00CF54CF">
        <w:trPr>
          <w:trHeight w:val="43"/>
          <w:jc w:val="center"/>
        </w:trPr>
        <w:tc>
          <w:tcPr>
            <w:tcW w:w="2671" w:type="dxa"/>
            <w:shd w:val="clear" w:color="auto" w:fill="auto"/>
            <w:vAlign w:val="center"/>
          </w:tcPr>
          <w:p w14:paraId="6C8831FE" w14:textId="77777777" w:rsidR="00C902FE" w:rsidRPr="00AC4FBC" w:rsidRDefault="00C902FE" w:rsidP="00C902FE">
            <w:pPr>
              <w:pStyle w:val="TAL"/>
              <w:rPr>
                <w:rFonts w:cs="Arial"/>
                <w:color w:val="000000"/>
              </w:rPr>
            </w:pPr>
            <w:r w:rsidRPr="00AC4FBC">
              <w:rPr>
                <w:rFonts w:cs="Arial"/>
                <w:color w:val="000000"/>
              </w:rPr>
              <w:t>1005 MHz ≤ f ≤ 1100 MHz</w:t>
            </w:r>
            <w:r w:rsidRPr="00AC4FBC">
              <w:rPr>
                <w:rFonts w:cs="Arial"/>
                <w:color w:val="000000"/>
              </w:rPr>
              <w:br/>
              <w:t>2800 MHz ≤ f ≤ 2895 MHz</w:t>
            </w:r>
            <w:r w:rsidRPr="00AC4FBC">
              <w:rPr>
                <w:rFonts w:cs="Arial"/>
                <w:color w:val="000000"/>
              </w:rPr>
              <w:br/>
              <w:t>2925 MHz ≤ f ≤ 3080 MHz</w:t>
            </w:r>
            <w:r w:rsidRPr="00AC4FBC">
              <w:rPr>
                <w:rFonts w:cs="Arial"/>
                <w:color w:val="000000"/>
              </w:rPr>
              <w:br/>
              <w:t>3680 MHz ≤ f ≤ 3810 MHz</w:t>
            </w:r>
            <w:r w:rsidRPr="00AC4FBC">
              <w:rPr>
                <w:rFonts w:cs="Arial"/>
                <w:color w:val="000000"/>
              </w:rPr>
              <w:br/>
              <w:t>4720 MHz ≤ f ≤ 4875 MHz</w:t>
            </w:r>
          </w:p>
        </w:tc>
        <w:tc>
          <w:tcPr>
            <w:tcW w:w="1254" w:type="dxa"/>
            <w:shd w:val="clear" w:color="auto" w:fill="auto"/>
            <w:vAlign w:val="center"/>
          </w:tcPr>
          <w:p w14:paraId="3FF2CD11"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60B1DF50"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22D0ED9C" w14:textId="77777777" w:rsidR="00C902FE" w:rsidRPr="00AC4FBC" w:rsidRDefault="00C902FE" w:rsidP="00C902FE">
            <w:pPr>
              <w:pStyle w:val="TAC"/>
            </w:pPr>
          </w:p>
        </w:tc>
      </w:tr>
      <w:tr w:rsidR="00C902FE" w:rsidRPr="00AC4FBC" w14:paraId="7F495A70" w14:textId="77777777" w:rsidTr="00931ECD">
        <w:trPr>
          <w:trHeight w:val="43"/>
          <w:jc w:val="center"/>
        </w:trPr>
        <w:tc>
          <w:tcPr>
            <w:tcW w:w="6740" w:type="dxa"/>
            <w:gridSpan w:val="4"/>
            <w:shd w:val="clear" w:color="auto" w:fill="auto"/>
            <w:vAlign w:val="center"/>
          </w:tcPr>
          <w:p w14:paraId="3D5EF77D" w14:textId="77777777" w:rsidR="00C902FE" w:rsidRPr="00AC4FBC" w:rsidRDefault="00C902FE" w:rsidP="00C902FE">
            <w:pPr>
              <w:pStyle w:val="TAC"/>
              <w:rPr>
                <w:b/>
                <w:bCs/>
              </w:rPr>
            </w:pPr>
            <w:r w:rsidRPr="00AC4FBC">
              <w:rPr>
                <w:b/>
                <w:bCs/>
              </w:rPr>
              <w:t>Test requirements for DC_8A_n3A Configuration</w:t>
            </w:r>
          </w:p>
        </w:tc>
      </w:tr>
      <w:tr w:rsidR="00C902FE" w:rsidRPr="00AC4FBC" w14:paraId="53966C03" w14:textId="77777777" w:rsidTr="00CF54CF">
        <w:trPr>
          <w:trHeight w:val="43"/>
          <w:jc w:val="center"/>
        </w:trPr>
        <w:tc>
          <w:tcPr>
            <w:tcW w:w="2671" w:type="dxa"/>
            <w:shd w:val="clear" w:color="auto" w:fill="auto"/>
            <w:vAlign w:val="center"/>
          </w:tcPr>
          <w:p w14:paraId="3C1F6756" w14:textId="77777777" w:rsidR="00C902FE" w:rsidRPr="00AC4FBC" w:rsidRDefault="00C902FE" w:rsidP="00C902FE">
            <w:pPr>
              <w:pStyle w:val="TAL"/>
              <w:rPr>
                <w:rFonts w:cs="Arial"/>
                <w:color w:val="000000"/>
              </w:rPr>
            </w:pPr>
            <w:r w:rsidRPr="00AC4FBC">
              <w:rPr>
                <w:rFonts w:cs="Arial"/>
                <w:color w:val="000000"/>
              </w:rPr>
              <w:t>25 MHz ≤ f &lt; 30 MHz</w:t>
            </w:r>
          </w:p>
        </w:tc>
        <w:tc>
          <w:tcPr>
            <w:tcW w:w="1254" w:type="dxa"/>
            <w:shd w:val="clear" w:color="auto" w:fill="auto"/>
            <w:vAlign w:val="center"/>
          </w:tcPr>
          <w:p w14:paraId="1BCC1068"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7E9E282A" w14:textId="77777777" w:rsidR="00C902FE" w:rsidRPr="00AC4FBC" w:rsidRDefault="00C902FE" w:rsidP="00C902FE">
            <w:pPr>
              <w:pStyle w:val="TAC"/>
              <w:rPr>
                <w:rFonts w:cs="Arial"/>
                <w:color w:val="000000"/>
              </w:rPr>
            </w:pPr>
            <w:r w:rsidRPr="00AC4FBC">
              <w:rPr>
                <w:rFonts w:cs="Arial"/>
                <w:color w:val="000000"/>
              </w:rPr>
              <w:t>10 kHz</w:t>
            </w:r>
          </w:p>
        </w:tc>
        <w:tc>
          <w:tcPr>
            <w:tcW w:w="1096" w:type="dxa"/>
            <w:shd w:val="clear" w:color="auto" w:fill="auto"/>
            <w:vAlign w:val="center"/>
          </w:tcPr>
          <w:p w14:paraId="1477D0EA" w14:textId="77777777" w:rsidR="00C902FE" w:rsidRPr="00AC4FBC" w:rsidRDefault="00C902FE" w:rsidP="00C902FE">
            <w:pPr>
              <w:pStyle w:val="TAC"/>
            </w:pPr>
          </w:p>
        </w:tc>
      </w:tr>
      <w:tr w:rsidR="00C902FE" w:rsidRPr="00AC4FBC" w14:paraId="2605B8DB" w14:textId="77777777" w:rsidTr="00CF54CF">
        <w:trPr>
          <w:trHeight w:val="43"/>
          <w:jc w:val="center"/>
        </w:trPr>
        <w:tc>
          <w:tcPr>
            <w:tcW w:w="2671" w:type="dxa"/>
            <w:shd w:val="clear" w:color="auto" w:fill="auto"/>
            <w:vAlign w:val="center"/>
          </w:tcPr>
          <w:p w14:paraId="4CBA821C" w14:textId="77777777" w:rsidR="00C902FE" w:rsidRPr="00AC4FBC" w:rsidRDefault="00C902FE" w:rsidP="00C902FE">
            <w:pPr>
              <w:pStyle w:val="TAL"/>
              <w:rPr>
                <w:rFonts w:cs="Arial"/>
                <w:color w:val="000000"/>
              </w:rPr>
            </w:pPr>
            <w:r w:rsidRPr="00AC4FBC">
              <w:rPr>
                <w:rFonts w:cs="Arial"/>
                <w:color w:val="000000"/>
              </w:rPr>
              <w:t>30 MHz ≤ f ≤ 120 MHz</w:t>
            </w:r>
          </w:p>
          <w:p w14:paraId="2A1E4FE7" w14:textId="77777777" w:rsidR="00C902FE" w:rsidRPr="00AC4FBC" w:rsidRDefault="00C902FE" w:rsidP="00C902FE">
            <w:pPr>
              <w:pStyle w:val="TAL"/>
              <w:rPr>
                <w:rFonts w:cs="Arial"/>
                <w:color w:val="000000"/>
              </w:rPr>
            </w:pPr>
            <w:r w:rsidRPr="00AC4FBC">
              <w:rPr>
                <w:rFonts w:cs="Arial"/>
                <w:color w:val="000000"/>
              </w:rPr>
              <w:t>795 MHz ≤ f ≤ 905 MHz</w:t>
            </w:r>
          </w:p>
        </w:tc>
        <w:tc>
          <w:tcPr>
            <w:tcW w:w="1254" w:type="dxa"/>
            <w:shd w:val="clear" w:color="auto" w:fill="auto"/>
            <w:vAlign w:val="center"/>
          </w:tcPr>
          <w:p w14:paraId="67EC21B0"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68D555CB"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5B494C6C" w14:textId="77777777" w:rsidR="00C902FE" w:rsidRPr="00AC4FBC" w:rsidRDefault="00C902FE" w:rsidP="00C902FE">
            <w:pPr>
              <w:pStyle w:val="TAC"/>
            </w:pPr>
          </w:p>
        </w:tc>
      </w:tr>
      <w:tr w:rsidR="00C902FE" w:rsidRPr="00AC4FBC" w14:paraId="652EBAE5" w14:textId="77777777" w:rsidTr="00CF54CF">
        <w:trPr>
          <w:trHeight w:val="43"/>
          <w:jc w:val="center"/>
        </w:trPr>
        <w:tc>
          <w:tcPr>
            <w:tcW w:w="2671" w:type="dxa"/>
            <w:shd w:val="clear" w:color="auto" w:fill="auto"/>
            <w:vAlign w:val="center"/>
          </w:tcPr>
          <w:p w14:paraId="4491796F" w14:textId="77777777" w:rsidR="00C902FE" w:rsidRPr="00AC4FBC" w:rsidRDefault="00C902FE" w:rsidP="00C902FE">
            <w:pPr>
              <w:pStyle w:val="TAL"/>
              <w:rPr>
                <w:rFonts w:cs="Arial"/>
                <w:color w:val="000000"/>
              </w:rPr>
            </w:pPr>
            <w:r w:rsidRPr="00AC4FBC">
              <w:rPr>
                <w:rFonts w:cs="Arial"/>
                <w:color w:val="000000"/>
              </w:rPr>
              <w:t>2505 MHz ≤ f ≤ 2700 MHz</w:t>
            </w:r>
            <w:r w:rsidRPr="00AC4FBC">
              <w:rPr>
                <w:rFonts w:cs="Arial"/>
                <w:color w:val="000000"/>
              </w:rPr>
              <w:br/>
              <w:t>3470 MHz ≤ f ≤ 3615 MHz</w:t>
            </w:r>
            <w:r w:rsidRPr="00AC4FBC">
              <w:rPr>
                <w:rFonts w:cs="Arial"/>
                <w:color w:val="000000"/>
              </w:rPr>
              <w:br/>
              <w:t>4300 MHz ≤ f ≤ 4485 MHz</w:t>
            </w:r>
          </w:p>
        </w:tc>
        <w:tc>
          <w:tcPr>
            <w:tcW w:w="1254" w:type="dxa"/>
            <w:shd w:val="clear" w:color="auto" w:fill="auto"/>
            <w:vAlign w:val="center"/>
          </w:tcPr>
          <w:p w14:paraId="1BEC62EE"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569C0280"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3A18D1A0" w14:textId="77777777" w:rsidR="00C902FE" w:rsidRPr="00AC4FBC" w:rsidRDefault="00C902FE" w:rsidP="00C902FE">
            <w:pPr>
              <w:pStyle w:val="TAC"/>
            </w:pPr>
          </w:p>
        </w:tc>
      </w:tr>
      <w:tr w:rsidR="00C902FE" w:rsidRPr="00AC4FBC" w14:paraId="6F3DCDA0" w14:textId="77777777" w:rsidTr="00931ECD">
        <w:trPr>
          <w:trHeight w:val="43"/>
          <w:jc w:val="center"/>
        </w:trPr>
        <w:tc>
          <w:tcPr>
            <w:tcW w:w="6740" w:type="dxa"/>
            <w:gridSpan w:val="4"/>
            <w:shd w:val="clear" w:color="auto" w:fill="auto"/>
            <w:vAlign w:val="center"/>
          </w:tcPr>
          <w:p w14:paraId="7E892AD9" w14:textId="77777777" w:rsidR="00C902FE" w:rsidRPr="00AC4FBC" w:rsidRDefault="00C902FE" w:rsidP="00C902FE">
            <w:pPr>
              <w:pStyle w:val="TAH"/>
            </w:pPr>
            <w:r w:rsidRPr="00AC4FBC">
              <w:t>Test requirements for DC_8A_n20A Configuration</w:t>
            </w:r>
          </w:p>
        </w:tc>
      </w:tr>
      <w:tr w:rsidR="00C902FE" w:rsidRPr="00AC4FBC" w14:paraId="35E9FBAD" w14:textId="77777777" w:rsidTr="00CF54CF">
        <w:trPr>
          <w:trHeight w:val="43"/>
          <w:jc w:val="center"/>
        </w:trPr>
        <w:tc>
          <w:tcPr>
            <w:tcW w:w="2671" w:type="dxa"/>
            <w:shd w:val="clear" w:color="auto" w:fill="auto"/>
            <w:vAlign w:val="center"/>
          </w:tcPr>
          <w:p w14:paraId="31066AA3" w14:textId="77777777" w:rsidR="00C902FE" w:rsidRPr="00AC4FBC" w:rsidRDefault="00C902FE" w:rsidP="00C902FE">
            <w:pPr>
              <w:pStyle w:val="TAL"/>
              <w:rPr>
                <w:rFonts w:cs="Arial"/>
                <w:color w:val="000000"/>
              </w:rPr>
            </w:pPr>
            <w:r w:rsidRPr="00AC4FBC">
              <w:rPr>
                <w:rFonts w:cs="Arial"/>
                <w:color w:val="000000"/>
              </w:rPr>
              <w:t>18 MHz ≤ f &lt; 30 MHz</w:t>
            </w:r>
          </w:p>
        </w:tc>
        <w:tc>
          <w:tcPr>
            <w:tcW w:w="1254" w:type="dxa"/>
            <w:shd w:val="clear" w:color="auto" w:fill="auto"/>
            <w:vAlign w:val="center"/>
          </w:tcPr>
          <w:p w14:paraId="5E35BE43" w14:textId="77777777"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4ED10261" w14:textId="77777777" w:rsidR="00C902FE" w:rsidRPr="00AC4FBC" w:rsidRDefault="00C902FE" w:rsidP="00C902FE">
            <w:pPr>
              <w:pStyle w:val="TAC"/>
              <w:rPr>
                <w:rFonts w:cs="Arial"/>
                <w:color w:val="000000"/>
              </w:rPr>
            </w:pPr>
            <w:r w:rsidRPr="00AC4FBC">
              <w:t>10 kHz</w:t>
            </w:r>
          </w:p>
        </w:tc>
        <w:tc>
          <w:tcPr>
            <w:tcW w:w="1096" w:type="dxa"/>
            <w:shd w:val="clear" w:color="auto" w:fill="auto"/>
            <w:vAlign w:val="center"/>
          </w:tcPr>
          <w:p w14:paraId="43552E9C" w14:textId="77777777" w:rsidR="00C902FE" w:rsidRPr="00AC4FBC" w:rsidRDefault="00C902FE" w:rsidP="00C902FE">
            <w:pPr>
              <w:pStyle w:val="TAC"/>
            </w:pPr>
          </w:p>
        </w:tc>
      </w:tr>
      <w:tr w:rsidR="00C902FE" w:rsidRPr="00AC4FBC" w14:paraId="4DC77D37" w14:textId="77777777" w:rsidTr="00CF54CF">
        <w:trPr>
          <w:trHeight w:val="43"/>
          <w:jc w:val="center"/>
        </w:trPr>
        <w:tc>
          <w:tcPr>
            <w:tcW w:w="2671" w:type="dxa"/>
            <w:shd w:val="clear" w:color="auto" w:fill="auto"/>
            <w:vAlign w:val="center"/>
          </w:tcPr>
          <w:p w14:paraId="6C68EFFD" w14:textId="77777777" w:rsidR="00C902FE" w:rsidRPr="00AC4FBC" w:rsidRDefault="00C902FE" w:rsidP="00C902FE">
            <w:pPr>
              <w:pStyle w:val="TAL"/>
              <w:rPr>
                <w:rFonts w:cs="Arial"/>
                <w:color w:val="000000"/>
              </w:rPr>
            </w:pPr>
            <w:r w:rsidRPr="00AC4FBC">
              <w:rPr>
                <w:rFonts w:cs="Arial"/>
                <w:color w:val="000000"/>
              </w:rPr>
              <w:t>30 MHz ≤ f ≤ 83 MHz</w:t>
            </w:r>
          </w:p>
          <w:p w14:paraId="10CBBC71" w14:textId="77777777" w:rsidR="00C902FE" w:rsidRPr="00AC4FBC" w:rsidRDefault="00C902FE" w:rsidP="00C902FE">
            <w:pPr>
              <w:pStyle w:val="TAL"/>
              <w:rPr>
                <w:rFonts w:cs="Arial"/>
                <w:color w:val="000000"/>
              </w:rPr>
            </w:pPr>
            <w:r w:rsidRPr="00AC4FBC">
              <w:rPr>
                <w:rFonts w:cs="Arial"/>
                <w:color w:val="000000"/>
              </w:rPr>
              <w:t>749 MHz ≤ f ≤ 844 MHz</w:t>
            </w:r>
          </w:p>
          <w:p w14:paraId="7308F485" w14:textId="77777777" w:rsidR="00C902FE" w:rsidRPr="00AC4FBC" w:rsidRDefault="00C902FE" w:rsidP="00C902FE">
            <w:pPr>
              <w:pStyle w:val="TAL"/>
              <w:rPr>
                <w:rFonts w:cs="Arial"/>
                <w:color w:val="000000"/>
              </w:rPr>
            </w:pPr>
            <w:r w:rsidRPr="00AC4FBC">
              <w:rPr>
                <w:rFonts w:cs="Arial"/>
                <w:color w:val="000000"/>
              </w:rPr>
              <w:t>898 MHz ≤ f ≤ 998 MHz</w:t>
            </w:r>
          </w:p>
        </w:tc>
        <w:tc>
          <w:tcPr>
            <w:tcW w:w="1254" w:type="dxa"/>
            <w:shd w:val="clear" w:color="auto" w:fill="auto"/>
            <w:vAlign w:val="center"/>
          </w:tcPr>
          <w:p w14:paraId="3999785F" w14:textId="77777777"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4FAB9746"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04D72C34" w14:textId="77777777" w:rsidR="00C902FE" w:rsidRPr="00AC4FBC" w:rsidRDefault="00C902FE" w:rsidP="00C902FE">
            <w:pPr>
              <w:pStyle w:val="TAC"/>
            </w:pPr>
          </w:p>
        </w:tc>
      </w:tr>
      <w:tr w:rsidR="00C902FE" w:rsidRPr="00AC4FBC" w14:paraId="1AF6F13E" w14:textId="77777777" w:rsidTr="00CF54CF">
        <w:trPr>
          <w:trHeight w:val="43"/>
          <w:jc w:val="center"/>
        </w:trPr>
        <w:tc>
          <w:tcPr>
            <w:tcW w:w="2671" w:type="dxa"/>
            <w:shd w:val="clear" w:color="auto" w:fill="auto"/>
            <w:vAlign w:val="center"/>
          </w:tcPr>
          <w:p w14:paraId="791B74E7" w14:textId="77777777" w:rsidR="00C902FE" w:rsidRPr="00AC4FBC" w:rsidRDefault="00C902FE" w:rsidP="00C902FE">
            <w:pPr>
              <w:pStyle w:val="TAL"/>
              <w:rPr>
                <w:rFonts w:cs="Arial"/>
                <w:color w:val="000000"/>
              </w:rPr>
            </w:pPr>
            <w:r w:rsidRPr="00AC4FBC">
              <w:rPr>
                <w:rFonts w:cs="Arial"/>
                <w:color w:val="000000"/>
              </w:rPr>
              <w:t>1712 MHz ≤ f ≤ 1777 MHz</w:t>
            </w:r>
          </w:p>
          <w:p w14:paraId="2D60BE86" w14:textId="77777777" w:rsidR="00C902FE" w:rsidRPr="00AC4FBC" w:rsidRDefault="00C902FE" w:rsidP="00C902FE">
            <w:pPr>
              <w:pStyle w:val="TAL"/>
              <w:rPr>
                <w:rFonts w:cs="Arial"/>
                <w:color w:val="000000"/>
              </w:rPr>
            </w:pPr>
            <w:r w:rsidRPr="00AC4FBC">
              <w:rPr>
                <w:rFonts w:cs="Arial"/>
                <w:color w:val="000000"/>
              </w:rPr>
              <w:t>2544 MHz ≤ f ≤ 2692 MHz</w:t>
            </w:r>
          </w:p>
        </w:tc>
        <w:tc>
          <w:tcPr>
            <w:tcW w:w="1254" w:type="dxa"/>
            <w:shd w:val="clear" w:color="auto" w:fill="auto"/>
            <w:vAlign w:val="center"/>
          </w:tcPr>
          <w:p w14:paraId="7379F737" w14:textId="77777777"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290DDF56" w14:textId="77777777"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143D9E84" w14:textId="77777777" w:rsidR="00C902FE" w:rsidRPr="00AC4FBC" w:rsidRDefault="00C902FE" w:rsidP="00C902FE">
            <w:pPr>
              <w:pStyle w:val="TAC"/>
            </w:pPr>
          </w:p>
        </w:tc>
      </w:tr>
      <w:tr w:rsidR="00C902FE" w:rsidRPr="00AC4FBC" w14:paraId="47A02BD7" w14:textId="77777777" w:rsidTr="00931ECD">
        <w:trPr>
          <w:trHeight w:val="43"/>
          <w:jc w:val="center"/>
        </w:trPr>
        <w:tc>
          <w:tcPr>
            <w:tcW w:w="6740" w:type="dxa"/>
            <w:gridSpan w:val="4"/>
            <w:shd w:val="clear" w:color="auto" w:fill="auto"/>
            <w:vAlign w:val="center"/>
          </w:tcPr>
          <w:p w14:paraId="60195A0A" w14:textId="77777777" w:rsidR="00C902FE" w:rsidRPr="00AC4FBC" w:rsidRDefault="00C902FE" w:rsidP="00C902FE">
            <w:pPr>
              <w:pStyle w:val="TAH"/>
            </w:pPr>
            <w:r w:rsidRPr="00AC4FBC">
              <w:t>Test requirements for DC_8A_n28A Configuration</w:t>
            </w:r>
          </w:p>
        </w:tc>
      </w:tr>
      <w:tr w:rsidR="00C902FE" w:rsidRPr="00AC4FBC" w14:paraId="66C257AE" w14:textId="77777777" w:rsidTr="00CF54CF">
        <w:trPr>
          <w:trHeight w:val="43"/>
          <w:jc w:val="center"/>
        </w:trPr>
        <w:tc>
          <w:tcPr>
            <w:tcW w:w="2671" w:type="dxa"/>
            <w:shd w:val="clear" w:color="auto" w:fill="auto"/>
            <w:vAlign w:val="center"/>
          </w:tcPr>
          <w:p w14:paraId="66BEBAC2" w14:textId="77777777" w:rsidR="00C902FE" w:rsidRPr="00AC4FBC" w:rsidRDefault="00C902FE" w:rsidP="00C902FE">
            <w:pPr>
              <w:pStyle w:val="TAL"/>
              <w:rPr>
                <w:rFonts w:cs="Arial"/>
                <w:color w:val="000000"/>
              </w:rPr>
            </w:pPr>
            <w:r w:rsidRPr="00AC4FBC">
              <w:rPr>
                <w:rFonts w:cs="Arial"/>
                <w:color w:val="000000"/>
              </w:rPr>
              <w:t>132 MHz ≤ f ≤ 212 MHz</w:t>
            </w:r>
            <w:r w:rsidRPr="00AC4FBC">
              <w:rPr>
                <w:rFonts w:cs="Arial"/>
                <w:color w:val="000000"/>
              </w:rPr>
              <w:br/>
              <w:t>491 MHz ≤ f ≤ 616 MHz</w:t>
            </w:r>
          </w:p>
        </w:tc>
        <w:tc>
          <w:tcPr>
            <w:tcW w:w="1254" w:type="dxa"/>
            <w:shd w:val="clear" w:color="auto" w:fill="auto"/>
            <w:vAlign w:val="center"/>
          </w:tcPr>
          <w:p w14:paraId="3E0F94A5"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76C6548E"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tcPr>
          <w:p w14:paraId="31A6CAE4" w14:textId="77777777" w:rsidR="00C902FE" w:rsidRPr="00AC4FBC" w:rsidRDefault="00C902FE" w:rsidP="00C902FE">
            <w:pPr>
              <w:pStyle w:val="TAC"/>
            </w:pPr>
          </w:p>
        </w:tc>
      </w:tr>
      <w:tr w:rsidR="00C902FE" w:rsidRPr="00AC4FBC" w14:paraId="66105006" w14:textId="77777777" w:rsidTr="00CF54CF">
        <w:trPr>
          <w:trHeight w:val="43"/>
          <w:jc w:val="center"/>
        </w:trPr>
        <w:tc>
          <w:tcPr>
            <w:tcW w:w="2671" w:type="dxa"/>
            <w:shd w:val="clear" w:color="auto" w:fill="auto"/>
            <w:vAlign w:val="center"/>
          </w:tcPr>
          <w:p w14:paraId="48AA99A8" w14:textId="77777777" w:rsidR="00C902FE" w:rsidRPr="00AC4FBC" w:rsidRDefault="00C902FE" w:rsidP="00C902FE">
            <w:pPr>
              <w:pStyle w:val="TAL"/>
              <w:rPr>
                <w:rFonts w:cs="Arial"/>
                <w:color w:val="000000"/>
              </w:rPr>
            </w:pPr>
            <w:r w:rsidRPr="00AC4FBC">
              <w:rPr>
                <w:rFonts w:cs="Arial"/>
                <w:color w:val="000000"/>
              </w:rPr>
              <w:t>1012 MHz ≤ f ≤ 1127 MHz</w:t>
            </w:r>
            <w:r w:rsidRPr="00AC4FBC">
              <w:rPr>
                <w:rFonts w:cs="Arial"/>
                <w:color w:val="000000"/>
              </w:rPr>
              <w:br/>
              <w:t>1583 MHz ≤ f ≤ 1663 MHz</w:t>
            </w:r>
            <w:r w:rsidRPr="00AC4FBC">
              <w:rPr>
                <w:rFonts w:cs="Arial"/>
                <w:color w:val="000000"/>
              </w:rPr>
              <w:br/>
              <w:t>2286 MHz ≤ f ≤ 2411 MHz</w:t>
            </w:r>
            <w:r w:rsidRPr="00AC4FBC">
              <w:rPr>
                <w:rFonts w:cs="Arial"/>
                <w:color w:val="000000"/>
              </w:rPr>
              <w:br/>
              <w:t>2463 MHz ≤ f ≤ 2578 MHz</w:t>
            </w:r>
          </w:p>
        </w:tc>
        <w:tc>
          <w:tcPr>
            <w:tcW w:w="1254" w:type="dxa"/>
            <w:shd w:val="clear" w:color="auto" w:fill="auto"/>
            <w:vAlign w:val="center"/>
          </w:tcPr>
          <w:p w14:paraId="53D5AE01"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47812C63"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4190AB81" w14:textId="77777777" w:rsidR="00C902FE" w:rsidRPr="00AC4FBC" w:rsidRDefault="00C902FE" w:rsidP="00C902FE">
            <w:pPr>
              <w:pStyle w:val="TAC"/>
            </w:pPr>
          </w:p>
        </w:tc>
      </w:tr>
      <w:tr w:rsidR="00C902FE" w:rsidRPr="00AC4FBC" w14:paraId="71DB62A0" w14:textId="77777777" w:rsidTr="00DD70D4">
        <w:trPr>
          <w:trHeight w:val="43"/>
          <w:jc w:val="center"/>
        </w:trPr>
        <w:tc>
          <w:tcPr>
            <w:tcW w:w="6740" w:type="dxa"/>
            <w:gridSpan w:val="4"/>
            <w:shd w:val="clear" w:color="auto" w:fill="auto"/>
            <w:vAlign w:val="center"/>
          </w:tcPr>
          <w:p w14:paraId="210C59BD" w14:textId="77777777" w:rsidR="00C902FE" w:rsidRPr="00AC4FBC" w:rsidRDefault="00C902FE" w:rsidP="00C902FE">
            <w:pPr>
              <w:pStyle w:val="TAH"/>
            </w:pPr>
            <w:r w:rsidRPr="00AC4FBC">
              <w:t>Test requirements for DC_8A_n41A Configuration</w:t>
            </w:r>
          </w:p>
        </w:tc>
      </w:tr>
      <w:tr w:rsidR="00C902FE" w:rsidRPr="00AC4FBC" w14:paraId="7FB78B45" w14:textId="77777777" w:rsidTr="00CF54CF">
        <w:trPr>
          <w:trHeight w:val="43"/>
          <w:jc w:val="center"/>
        </w:trPr>
        <w:tc>
          <w:tcPr>
            <w:tcW w:w="2671" w:type="dxa"/>
            <w:shd w:val="clear" w:color="auto" w:fill="auto"/>
            <w:vAlign w:val="center"/>
          </w:tcPr>
          <w:p w14:paraId="08639275" w14:textId="632FF751" w:rsidR="00C902FE" w:rsidRPr="00AC4FBC" w:rsidRDefault="00C902FE" w:rsidP="00C902FE">
            <w:pPr>
              <w:pStyle w:val="TAL"/>
              <w:rPr>
                <w:rFonts w:cs="Arial"/>
                <w:color w:val="000000"/>
              </w:rPr>
            </w:pPr>
            <w:r w:rsidRPr="00AC4FBC">
              <w:rPr>
                <w:rFonts w:cs="Arial"/>
              </w:rPr>
              <w:t>666 MHz ≤ f ≤ 930 MHz</w:t>
            </w:r>
          </w:p>
        </w:tc>
        <w:tc>
          <w:tcPr>
            <w:tcW w:w="1254" w:type="dxa"/>
            <w:shd w:val="clear" w:color="auto" w:fill="auto"/>
            <w:vAlign w:val="center"/>
          </w:tcPr>
          <w:p w14:paraId="6EF64F91" w14:textId="77777777"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7A576F4C"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0755C01B" w14:textId="77777777" w:rsidR="00C902FE" w:rsidRPr="00AC4FBC" w:rsidRDefault="00C902FE" w:rsidP="00C902FE">
            <w:pPr>
              <w:pStyle w:val="TAC"/>
            </w:pPr>
          </w:p>
        </w:tc>
      </w:tr>
      <w:tr w:rsidR="00C902FE" w:rsidRPr="00AC4FBC" w:rsidDel="00043F69" w14:paraId="2D093265" w14:textId="77777777" w:rsidTr="00CF54CF">
        <w:trPr>
          <w:trHeight w:val="43"/>
          <w:jc w:val="center"/>
        </w:trPr>
        <w:tc>
          <w:tcPr>
            <w:tcW w:w="2671" w:type="dxa"/>
            <w:vMerge w:val="restart"/>
            <w:shd w:val="clear" w:color="auto" w:fill="auto"/>
            <w:vAlign w:val="center"/>
          </w:tcPr>
          <w:p w14:paraId="7849FA07" w14:textId="074B6386" w:rsidR="00C902FE" w:rsidRPr="00AC4FBC" w:rsidDel="00043F69" w:rsidRDefault="00C902FE" w:rsidP="00C902FE">
            <w:pPr>
              <w:pStyle w:val="TAL"/>
              <w:rPr>
                <w:rFonts w:cs="Arial"/>
              </w:rPr>
            </w:pPr>
            <w:r w:rsidRPr="00AC4FBC">
              <w:rPr>
                <w:rFonts w:cs="Arial"/>
              </w:rPr>
              <w:t>1581MHz ≤ f ≤ 1810 MHz</w:t>
            </w:r>
            <w:r w:rsidRPr="00AC4FBC">
              <w:rPr>
                <w:rFonts w:cs="Arial"/>
              </w:rPr>
              <w:br/>
              <w:t>3376MHz ≤ f ≤ 3605 MHz</w:t>
            </w:r>
            <w:r w:rsidRPr="00AC4FBC">
              <w:rPr>
                <w:rFonts w:cs="Arial"/>
              </w:rPr>
              <w:br/>
              <w:t>4077MHz ≤ f ≤ 4520 MHz</w:t>
            </w:r>
            <w:r w:rsidRPr="00AC4FBC">
              <w:rPr>
                <w:rFonts w:cs="Arial"/>
              </w:rPr>
              <w:br/>
              <w:t>5872MHz ≤ f ≤ 6295 MHz</w:t>
            </w:r>
          </w:p>
        </w:tc>
        <w:tc>
          <w:tcPr>
            <w:tcW w:w="1254" w:type="dxa"/>
            <w:shd w:val="clear" w:color="auto" w:fill="auto"/>
            <w:vAlign w:val="center"/>
          </w:tcPr>
          <w:p w14:paraId="4909E8C9" w14:textId="7235C260" w:rsidR="00C902FE" w:rsidRPr="00AC4FBC" w:rsidDel="00043F69" w:rsidRDefault="00C902FE" w:rsidP="00C902FE">
            <w:pPr>
              <w:pStyle w:val="TAC"/>
            </w:pPr>
            <w:r w:rsidRPr="00AC4FBC">
              <w:t>-30 dBm</w:t>
            </w:r>
          </w:p>
        </w:tc>
        <w:tc>
          <w:tcPr>
            <w:tcW w:w="1719" w:type="dxa"/>
            <w:shd w:val="clear" w:color="auto" w:fill="auto"/>
            <w:vAlign w:val="center"/>
          </w:tcPr>
          <w:p w14:paraId="1C3445CE" w14:textId="136ECDA5" w:rsidR="00C902FE" w:rsidRPr="00AC4FBC" w:rsidDel="00043F69" w:rsidRDefault="00C902FE" w:rsidP="00C902FE">
            <w:pPr>
              <w:pStyle w:val="TAC"/>
            </w:pPr>
            <w:r w:rsidRPr="00AC4FBC">
              <w:t>1 MHz</w:t>
            </w:r>
          </w:p>
        </w:tc>
        <w:tc>
          <w:tcPr>
            <w:tcW w:w="1096" w:type="dxa"/>
            <w:shd w:val="clear" w:color="auto" w:fill="auto"/>
            <w:vAlign w:val="center"/>
          </w:tcPr>
          <w:p w14:paraId="1C66C110" w14:textId="1CD3F4A8" w:rsidR="00C902FE" w:rsidRPr="00AC4FBC" w:rsidDel="00043F69" w:rsidRDefault="00C902FE" w:rsidP="00C902FE">
            <w:pPr>
              <w:pStyle w:val="TAC"/>
              <w:rPr>
                <w:lang w:eastAsia="ja-JP"/>
              </w:rPr>
            </w:pPr>
            <w:r w:rsidRPr="00AC4FBC">
              <w:t>2</w:t>
            </w:r>
          </w:p>
        </w:tc>
      </w:tr>
      <w:tr w:rsidR="00C902FE" w:rsidRPr="00AC4FBC" w:rsidDel="00043F69" w14:paraId="29DC861C" w14:textId="77777777" w:rsidTr="00CF54CF">
        <w:trPr>
          <w:trHeight w:val="43"/>
          <w:jc w:val="center"/>
        </w:trPr>
        <w:tc>
          <w:tcPr>
            <w:tcW w:w="2671" w:type="dxa"/>
            <w:vMerge/>
            <w:shd w:val="clear" w:color="auto" w:fill="auto"/>
            <w:vAlign w:val="center"/>
          </w:tcPr>
          <w:p w14:paraId="7254C5E3" w14:textId="77777777" w:rsidR="00C902FE" w:rsidRPr="00AC4FBC" w:rsidDel="00043F69" w:rsidRDefault="00C902FE" w:rsidP="00C902FE">
            <w:pPr>
              <w:pStyle w:val="TAL"/>
              <w:rPr>
                <w:rFonts w:cs="Arial"/>
              </w:rPr>
            </w:pPr>
          </w:p>
        </w:tc>
        <w:tc>
          <w:tcPr>
            <w:tcW w:w="1254" w:type="dxa"/>
            <w:shd w:val="clear" w:color="auto" w:fill="auto"/>
            <w:vAlign w:val="center"/>
          </w:tcPr>
          <w:p w14:paraId="39387CA4" w14:textId="0A5D8FFA" w:rsidR="00C902FE" w:rsidRPr="00AC4FBC" w:rsidDel="00043F69" w:rsidRDefault="00C902FE" w:rsidP="00C902FE">
            <w:pPr>
              <w:pStyle w:val="TAC"/>
            </w:pPr>
            <w:r w:rsidRPr="00AC4FBC">
              <w:t>-25 dBm</w:t>
            </w:r>
          </w:p>
        </w:tc>
        <w:tc>
          <w:tcPr>
            <w:tcW w:w="1719" w:type="dxa"/>
            <w:shd w:val="clear" w:color="auto" w:fill="auto"/>
            <w:vAlign w:val="center"/>
          </w:tcPr>
          <w:p w14:paraId="47127E10" w14:textId="42690D1D" w:rsidR="00C902FE" w:rsidRPr="00AC4FBC" w:rsidDel="00043F69" w:rsidRDefault="00C902FE" w:rsidP="00C902FE">
            <w:pPr>
              <w:pStyle w:val="TAC"/>
            </w:pPr>
            <w:r w:rsidRPr="00AC4FBC">
              <w:t>1 MHz</w:t>
            </w:r>
          </w:p>
        </w:tc>
        <w:tc>
          <w:tcPr>
            <w:tcW w:w="1096" w:type="dxa"/>
            <w:shd w:val="clear" w:color="auto" w:fill="auto"/>
            <w:vAlign w:val="center"/>
          </w:tcPr>
          <w:p w14:paraId="2B7B0787" w14:textId="5328DA37" w:rsidR="00C902FE" w:rsidRPr="00AC4FBC" w:rsidDel="00043F69" w:rsidRDefault="00C902FE" w:rsidP="00C902FE">
            <w:pPr>
              <w:pStyle w:val="TAC"/>
              <w:rPr>
                <w:lang w:eastAsia="ja-JP"/>
              </w:rPr>
            </w:pPr>
            <w:r w:rsidRPr="00AC4FBC">
              <w:rPr>
                <w:lang w:eastAsia="ja-JP"/>
              </w:rPr>
              <w:t>1</w:t>
            </w:r>
          </w:p>
        </w:tc>
      </w:tr>
      <w:tr w:rsidR="00C902FE" w:rsidRPr="00AC4FBC" w14:paraId="445DBEE7" w14:textId="77777777" w:rsidTr="00DD70D4">
        <w:trPr>
          <w:trHeight w:val="43"/>
          <w:jc w:val="center"/>
        </w:trPr>
        <w:tc>
          <w:tcPr>
            <w:tcW w:w="6740" w:type="dxa"/>
            <w:gridSpan w:val="4"/>
            <w:shd w:val="clear" w:color="auto" w:fill="auto"/>
            <w:vAlign w:val="center"/>
          </w:tcPr>
          <w:p w14:paraId="03508DD4" w14:textId="77777777" w:rsidR="00C902FE" w:rsidRPr="00AC4FBC" w:rsidRDefault="00C902FE" w:rsidP="00C902FE">
            <w:pPr>
              <w:pStyle w:val="TAH"/>
            </w:pPr>
            <w:r w:rsidRPr="00AC4FBC">
              <w:t>Test requirements for DC_8A_n77A Configuration</w:t>
            </w:r>
          </w:p>
        </w:tc>
      </w:tr>
      <w:tr w:rsidR="00C902FE" w:rsidRPr="00AC4FBC" w14:paraId="2C1AC528" w14:textId="77777777" w:rsidTr="00CF54CF">
        <w:trPr>
          <w:trHeight w:val="43"/>
          <w:jc w:val="center"/>
        </w:trPr>
        <w:tc>
          <w:tcPr>
            <w:tcW w:w="2671" w:type="dxa"/>
            <w:shd w:val="clear" w:color="auto" w:fill="auto"/>
            <w:vAlign w:val="center"/>
          </w:tcPr>
          <w:p w14:paraId="5B71894C" w14:textId="77777777" w:rsidR="00C902FE" w:rsidRPr="00AC4FBC" w:rsidRDefault="00C902FE" w:rsidP="00C902FE">
            <w:pPr>
              <w:pStyle w:val="TAL"/>
              <w:rPr>
                <w:rFonts w:cs="Arial"/>
                <w:color w:val="000000"/>
              </w:rPr>
            </w:pPr>
            <w:r w:rsidRPr="00AC4FBC">
              <w:lastRenderedPageBreak/>
              <w:t>1470 MHz ≤ f ≤ 3320 MHz</w:t>
            </w:r>
            <w:r w:rsidRPr="00AC4FBC">
              <w:br/>
              <w:t>4180 MHz ≤ f ≤ 9315 MHz</w:t>
            </w:r>
          </w:p>
        </w:tc>
        <w:tc>
          <w:tcPr>
            <w:tcW w:w="1254" w:type="dxa"/>
            <w:shd w:val="clear" w:color="auto" w:fill="auto"/>
            <w:vAlign w:val="center"/>
          </w:tcPr>
          <w:p w14:paraId="2DAD103D" w14:textId="77777777"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6354AFA7" w14:textId="77777777"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42E37C0D" w14:textId="77777777" w:rsidR="00C902FE" w:rsidRPr="00AC4FBC" w:rsidRDefault="00C902FE" w:rsidP="00C902FE">
            <w:pPr>
              <w:pStyle w:val="TAC"/>
            </w:pPr>
          </w:p>
        </w:tc>
      </w:tr>
      <w:tr w:rsidR="00C902FE" w:rsidRPr="00AC4FBC" w14:paraId="1AFDC442" w14:textId="77777777" w:rsidTr="00DD70D4">
        <w:trPr>
          <w:trHeight w:val="43"/>
          <w:jc w:val="center"/>
        </w:trPr>
        <w:tc>
          <w:tcPr>
            <w:tcW w:w="6740" w:type="dxa"/>
            <w:gridSpan w:val="4"/>
            <w:shd w:val="clear" w:color="auto" w:fill="auto"/>
            <w:vAlign w:val="center"/>
          </w:tcPr>
          <w:p w14:paraId="1A0A5F7B" w14:textId="77777777" w:rsidR="00C902FE" w:rsidRPr="00AC4FBC" w:rsidRDefault="00C902FE" w:rsidP="00C902FE">
            <w:pPr>
              <w:pStyle w:val="TAH"/>
            </w:pPr>
            <w:r w:rsidRPr="00AC4FBC">
              <w:t>Test requirements for DC_8A_n78A Configuration</w:t>
            </w:r>
          </w:p>
        </w:tc>
      </w:tr>
      <w:tr w:rsidR="00C902FE" w:rsidRPr="00AC4FBC" w14:paraId="281C6E49" w14:textId="77777777" w:rsidTr="00CF54CF">
        <w:trPr>
          <w:trHeight w:val="43"/>
          <w:jc w:val="center"/>
        </w:trPr>
        <w:tc>
          <w:tcPr>
            <w:tcW w:w="2671" w:type="dxa"/>
            <w:shd w:val="clear" w:color="auto" w:fill="auto"/>
            <w:vAlign w:val="center"/>
          </w:tcPr>
          <w:p w14:paraId="145ED1E6" w14:textId="77777777" w:rsidR="00C902FE" w:rsidRPr="00AC4FBC" w:rsidRDefault="00C902FE" w:rsidP="00C902FE">
            <w:pPr>
              <w:pStyle w:val="TAL"/>
              <w:rPr>
                <w:rFonts w:cs="Arial"/>
              </w:rPr>
            </w:pPr>
            <w:r w:rsidRPr="00AC4FBC">
              <w:rPr>
                <w:rFonts w:cs="Arial"/>
              </w:rPr>
              <w:t>1470 MHz ≤ f ≤ 2040 MHz</w:t>
            </w:r>
            <w:r w:rsidRPr="00AC4FBC">
              <w:rPr>
                <w:rFonts w:cs="Arial"/>
              </w:rPr>
              <w:br/>
              <w:t>2385 MHz ≤ f ≤ 2920 MHz</w:t>
            </w:r>
            <w:r w:rsidRPr="00AC4FBC">
              <w:rPr>
                <w:rFonts w:cs="Arial"/>
              </w:rPr>
              <w:br/>
              <w:t>4180 MHz ≤ f ≤ 4715 MHz</w:t>
            </w:r>
            <w:r w:rsidRPr="00AC4FBC">
              <w:rPr>
                <w:rFonts w:cs="Arial"/>
              </w:rPr>
              <w:br/>
              <w:t>5060 MHz ≤ f ≤ 5630 MHz</w:t>
            </w:r>
            <w:r w:rsidRPr="00AC4FBC">
              <w:rPr>
                <w:rFonts w:cs="Arial"/>
              </w:rPr>
              <w:br/>
              <w:t>5685 MHz ≤ f ≤ 6720 MHz</w:t>
            </w:r>
            <w:r w:rsidRPr="00AC4FBC">
              <w:rPr>
                <w:rFonts w:cs="Arial"/>
              </w:rPr>
              <w:br/>
              <w:t>7480 MHz ≤ f ≤ 8515 MHz</w:t>
            </w:r>
          </w:p>
        </w:tc>
        <w:tc>
          <w:tcPr>
            <w:tcW w:w="1254" w:type="dxa"/>
            <w:shd w:val="clear" w:color="auto" w:fill="auto"/>
            <w:vAlign w:val="center"/>
          </w:tcPr>
          <w:p w14:paraId="14A727B2" w14:textId="77777777" w:rsidR="00C902FE" w:rsidRPr="00AC4FBC" w:rsidRDefault="00C902FE" w:rsidP="00C902FE">
            <w:pPr>
              <w:pStyle w:val="TAC"/>
              <w:rPr>
                <w:rFonts w:cs="Arial"/>
              </w:rPr>
            </w:pPr>
            <w:r w:rsidRPr="00AC4FBC">
              <w:rPr>
                <w:rFonts w:cs="Arial"/>
              </w:rPr>
              <w:t>-30 dBm</w:t>
            </w:r>
          </w:p>
        </w:tc>
        <w:tc>
          <w:tcPr>
            <w:tcW w:w="1719" w:type="dxa"/>
            <w:shd w:val="clear" w:color="auto" w:fill="auto"/>
            <w:vAlign w:val="center"/>
          </w:tcPr>
          <w:p w14:paraId="6BAA818C" w14:textId="77777777" w:rsidR="00C902FE" w:rsidRPr="00AC4FBC" w:rsidRDefault="00C902FE" w:rsidP="00C902FE">
            <w:pPr>
              <w:pStyle w:val="TAC"/>
              <w:rPr>
                <w:rFonts w:cs="Arial"/>
              </w:rPr>
            </w:pPr>
            <w:r w:rsidRPr="00AC4FBC">
              <w:rPr>
                <w:rFonts w:cs="Arial"/>
              </w:rPr>
              <w:t>1 MHz</w:t>
            </w:r>
          </w:p>
        </w:tc>
        <w:tc>
          <w:tcPr>
            <w:tcW w:w="1096" w:type="dxa"/>
            <w:shd w:val="clear" w:color="auto" w:fill="auto"/>
            <w:vAlign w:val="center"/>
          </w:tcPr>
          <w:p w14:paraId="0738C64F" w14:textId="77777777" w:rsidR="00C902FE" w:rsidRPr="00AC4FBC" w:rsidRDefault="00C902FE" w:rsidP="00C902FE">
            <w:pPr>
              <w:pStyle w:val="TAC"/>
            </w:pPr>
          </w:p>
        </w:tc>
      </w:tr>
      <w:tr w:rsidR="00C902FE" w:rsidRPr="00AC4FBC" w14:paraId="05A5471D" w14:textId="77777777" w:rsidTr="00FB568B">
        <w:trPr>
          <w:trHeight w:val="210"/>
          <w:jc w:val="center"/>
        </w:trPr>
        <w:tc>
          <w:tcPr>
            <w:tcW w:w="6740" w:type="dxa"/>
            <w:gridSpan w:val="4"/>
            <w:shd w:val="clear" w:color="auto" w:fill="auto"/>
            <w:vAlign w:val="center"/>
          </w:tcPr>
          <w:p w14:paraId="21C4600B" w14:textId="77777777" w:rsidR="00C902FE" w:rsidRPr="00AC4FBC" w:rsidRDefault="00C902FE" w:rsidP="00C902FE">
            <w:pPr>
              <w:pStyle w:val="TAH"/>
            </w:pPr>
            <w:r w:rsidRPr="00AC4FBC">
              <w:t>Test requirements for DC_11A_n77A Configuration</w:t>
            </w:r>
          </w:p>
        </w:tc>
      </w:tr>
      <w:tr w:rsidR="00C902FE" w:rsidRPr="00AC4FBC" w14:paraId="2F7896FF" w14:textId="77777777" w:rsidTr="00CF54CF">
        <w:trPr>
          <w:trHeight w:val="270"/>
          <w:jc w:val="center"/>
        </w:trPr>
        <w:tc>
          <w:tcPr>
            <w:tcW w:w="2671" w:type="dxa"/>
            <w:shd w:val="clear" w:color="auto" w:fill="auto"/>
            <w:vAlign w:val="center"/>
          </w:tcPr>
          <w:p w14:paraId="30A5D118" w14:textId="77777777" w:rsidR="00C902FE" w:rsidRPr="00AC4FBC" w:rsidRDefault="00C902FE" w:rsidP="00C902FE">
            <w:pPr>
              <w:pStyle w:val="TAL"/>
            </w:pPr>
            <w:r w:rsidRPr="00AC4FBC">
              <w:rPr>
                <w:rFonts w:cs="Arial"/>
                <w:color w:val="000000"/>
              </w:rPr>
              <w:t>404.2 MHz ≤ f ≤ 1000 MHz</w:t>
            </w:r>
          </w:p>
        </w:tc>
        <w:tc>
          <w:tcPr>
            <w:tcW w:w="1254" w:type="dxa"/>
            <w:shd w:val="clear" w:color="auto" w:fill="auto"/>
            <w:vAlign w:val="center"/>
          </w:tcPr>
          <w:p w14:paraId="645349FA"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6A49E7DD"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tcPr>
          <w:p w14:paraId="305106A4" w14:textId="77777777" w:rsidR="00C902FE" w:rsidRPr="00AC4FBC" w:rsidRDefault="00C902FE" w:rsidP="00C902FE">
            <w:pPr>
              <w:pStyle w:val="TAH"/>
            </w:pPr>
          </w:p>
        </w:tc>
      </w:tr>
      <w:tr w:rsidR="00C902FE" w:rsidRPr="00AC4FBC" w14:paraId="004EFF96" w14:textId="77777777" w:rsidTr="00CF54CF">
        <w:trPr>
          <w:trHeight w:val="495"/>
          <w:jc w:val="center"/>
        </w:trPr>
        <w:tc>
          <w:tcPr>
            <w:tcW w:w="2671" w:type="dxa"/>
            <w:shd w:val="clear" w:color="auto" w:fill="auto"/>
            <w:vAlign w:val="center"/>
          </w:tcPr>
          <w:p w14:paraId="4045912C" w14:textId="77777777" w:rsidR="00C902FE" w:rsidRPr="00AC4FBC" w:rsidRDefault="00C902FE" w:rsidP="00C902FE">
            <w:pPr>
              <w:pStyle w:val="TAL"/>
            </w:pPr>
            <w:r w:rsidRPr="00AC4FBC">
              <w:rPr>
                <w:rFonts w:cs="Arial"/>
                <w:color w:val="000000"/>
              </w:rPr>
              <w:t>1000 MHz ≤ f ≤ 1344.2 MHz</w:t>
            </w:r>
            <w:r w:rsidRPr="00AC4FBC">
              <w:rPr>
                <w:rFonts w:cs="Arial"/>
                <w:color w:val="000000"/>
              </w:rPr>
              <w:br/>
              <w:t>1852.1 MHz ≤ f ≤ 2772.1 MHz</w:t>
            </w:r>
            <w:r w:rsidRPr="00AC4FBC">
              <w:rPr>
                <w:rFonts w:cs="Arial"/>
                <w:color w:val="000000"/>
              </w:rPr>
              <w:br/>
              <w:t>4727.9 MHz ≤ f ≤ 7095.8 MHz</w:t>
            </w:r>
            <w:r w:rsidRPr="00AC4FBC">
              <w:rPr>
                <w:rFonts w:cs="Arial"/>
                <w:color w:val="000000"/>
              </w:rPr>
              <w:br/>
              <w:t>8027.9 MHz ≤ f ≤ 9847.9 MHz</w:t>
            </w:r>
          </w:p>
        </w:tc>
        <w:tc>
          <w:tcPr>
            <w:tcW w:w="1254" w:type="dxa"/>
            <w:shd w:val="clear" w:color="auto" w:fill="auto"/>
            <w:vAlign w:val="center"/>
          </w:tcPr>
          <w:p w14:paraId="47DF2B56"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578E60BA"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0C219B49" w14:textId="77777777" w:rsidR="00C902FE" w:rsidRPr="00AC4FBC" w:rsidRDefault="00C902FE" w:rsidP="00C902FE">
            <w:pPr>
              <w:pStyle w:val="TAH"/>
            </w:pPr>
          </w:p>
        </w:tc>
      </w:tr>
      <w:tr w:rsidR="00C902FE" w:rsidRPr="00AC4FBC" w14:paraId="4978D1C9" w14:textId="77777777" w:rsidTr="00FB568B">
        <w:trPr>
          <w:trHeight w:val="43"/>
          <w:jc w:val="center"/>
        </w:trPr>
        <w:tc>
          <w:tcPr>
            <w:tcW w:w="6740" w:type="dxa"/>
            <w:gridSpan w:val="4"/>
            <w:shd w:val="clear" w:color="auto" w:fill="auto"/>
            <w:vAlign w:val="center"/>
          </w:tcPr>
          <w:p w14:paraId="163D51D3" w14:textId="77777777" w:rsidR="00C902FE" w:rsidRPr="00AC4FBC" w:rsidRDefault="00C902FE" w:rsidP="00C902FE">
            <w:pPr>
              <w:pStyle w:val="TAH"/>
              <w:rPr>
                <w:lang w:eastAsia="zh-CN"/>
              </w:rPr>
            </w:pPr>
            <w:r w:rsidRPr="00AC4FBC">
              <w:t>Test requirements for DC_11A_n78A Configuration</w:t>
            </w:r>
          </w:p>
        </w:tc>
      </w:tr>
      <w:tr w:rsidR="00C902FE" w:rsidRPr="00AC4FBC" w14:paraId="43663642" w14:textId="77777777" w:rsidTr="00CF54CF">
        <w:trPr>
          <w:trHeight w:val="43"/>
          <w:jc w:val="center"/>
        </w:trPr>
        <w:tc>
          <w:tcPr>
            <w:tcW w:w="2671" w:type="dxa"/>
            <w:shd w:val="clear" w:color="auto" w:fill="auto"/>
            <w:vAlign w:val="center"/>
          </w:tcPr>
          <w:p w14:paraId="3B14E675" w14:textId="77777777" w:rsidR="00C902FE" w:rsidRPr="00AC4FBC" w:rsidRDefault="00C902FE" w:rsidP="00C902FE">
            <w:pPr>
              <w:pStyle w:val="TAL"/>
            </w:pPr>
            <w:r w:rsidRPr="00AC4FBC">
              <w:rPr>
                <w:rFonts w:cs="Arial"/>
                <w:color w:val="000000"/>
              </w:rPr>
              <w:t>404.2 MHz ≤ f ≤ 944.2 MHz</w:t>
            </w:r>
          </w:p>
        </w:tc>
        <w:tc>
          <w:tcPr>
            <w:tcW w:w="1254" w:type="dxa"/>
            <w:shd w:val="clear" w:color="auto" w:fill="auto"/>
            <w:vAlign w:val="center"/>
          </w:tcPr>
          <w:p w14:paraId="2BD9F990"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6447C1BB"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tcPr>
          <w:p w14:paraId="2FE01A85" w14:textId="77777777" w:rsidR="00C902FE" w:rsidRPr="00AC4FBC" w:rsidRDefault="00C902FE" w:rsidP="00C902FE">
            <w:pPr>
              <w:pStyle w:val="TAC"/>
            </w:pPr>
          </w:p>
        </w:tc>
      </w:tr>
      <w:tr w:rsidR="00C902FE" w:rsidRPr="00AC4FBC" w14:paraId="501F94E6" w14:textId="77777777" w:rsidTr="00CF54CF">
        <w:trPr>
          <w:trHeight w:val="43"/>
          <w:jc w:val="center"/>
        </w:trPr>
        <w:tc>
          <w:tcPr>
            <w:tcW w:w="2671" w:type="dxa"/>
            <w:shd w:val="clear" w:color="auto" w:fill="auto"/>
            <w:vAlign w:val="center"/>
          </w:tcPr>
          <w:p w14:paraId="433C68EE" w14:textId="77777777" w:rsidR="00C902FE" w:rsidRPr="00AC4FBC" w:rsidRDefault="00C902FE" w:rsidP="00C902FE">
            <w:pPr>
              <w:pStyle w:val="TAL"/>
            </w:pPr>
            <w:r w:rsidRPr="00AC4FBC">
              <w:rPr>
                <w:rFonts w:cs="Arial"/>
                <w:color w:val="000000"/>
              </w:rPr>
              <w:t>1852.1 MHz ≤ f ≤ 2372.1 MHz</w:t>
            </w:r>
            <w:r w:rsidRPr="00AC4FBC">
              <w:rPr>
                <w:rFonts w:cs="Arial"/>
                <w:color w:val="000000"/>
              </w:rPr>
              <w:br/>
              <w:t>4727.9 MHz ≤ f ≤ 6695.8 MHz</w:t>
            </w:r>
            <w:r w:rsidRPr="00AC4FBC">
              <w:rPr>
                <w:rFonts w:cs="Arial"/>
                <w:color w:val="000000"/>
              </w:rPr>
              <w:br/>
              <w:t>8027.9 MHz ≤ f ≤ 9047.9 MHz</w:t>
            </w:r>
          </w:p>
        </w:tc>
        <w:tc>
          <w:tcPr>
            <w:tcW w:w="1254" w:type="dxa"/>
            <w:shd w:val="clear" w:color="auto" w:fill="auto"/>
            <w:vAlign w:val="center"/>
          </w:tcPr>
          <w:p w14:paraId="7F923BF6"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281353D7"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0884222C" w14:textId="77777777" w:rsidR="00C902FE" w:rsidRPr="00AC4FBC" w:rsidRDefault="00C902FE" w:rsidP="00C902FE">
            <w:pPr>
              <w:pStyle w:val="TAC"/>
            </w:pPr>
          </w:p>
        </w:tc>
      </w:tr>
      <w:tr w:rsidR="00C902FE" w:rsidRPr="00AC4FBC" w14:paraId="1A603EFB" w14:textId="77777777" w:rsidTr="00FB568B">
        <w:trPr>
          <w:trHeight w:val="43"/>
          <w:jc w:val="center"/>
        </w:trPr>
        <w:tc>
          <w:tcPr>
            <w:tcW w:w="6740" w:type="dxa"/>
            <w:gridSpan w:val="4"/>
            <w:shd w:val="clear" w:color="auto" w:fill="auto"/>
            <w:vAlign w:val="center"/>
          </w:tcPr>
          <w:p w14:paraId="4174013C" w14:textId="77777777" w:rsidR="00C902FE" w:rsidRPr="00AC4FBC" w:rsidRDefault="00C902FE" w:rsidP="00C902FE">
            <w:pPr>
              <w:pStyle w:val="TAH"/>
            </w:pPr>
            <w:r w:rsidRPr="00AC4FBC">
              <w:t>Test requirements for DC_11A_n79A Configuration</w:t>
            </w:r>
          </w:p>
        </w:tc>
      </w:tr>
      <w:tr w:rsidR="00C902FE" w:rsidRPr="00AC4FBC" w14:paraId="0E47BEC3" w14:textId="77777777" w:rsidTr="00CF54CF">
        <w:trPr>
          <w:trHeight w:val="43"/>
          <w:jc w:val="center"/>
        </w:trPr>
        <w:tc>
          <w:tcPr>
            <w:tcW w:w="2671" w:type="dxa"/>
            <w:shd w:val="clear" w:color="auto" w:fill="auto"/>
            <w:vAlign w:val="center"/>
          </w:tcPr>
          <w:p w14:paraId="795CD109" w14:textId="77777777" w:rsidR="00C902FE" w:rsidRPr="00AC4FBC" w:rsidRDefault="00C902FE" w:rsidP="00C902FE">
            <w:pPr>
              <w:pStyle w:val="TAL"/>
            </w:pPr>
            <w:r w:rsidRPr="00AC4FBC">
              <w:rPr>
                <w:rFonts w:cs="Arial"/>
                <w:color w:val="000000"/>
              </w:rPr>
              <w:t>1504.2 MHz ≤ f ≤ 2144.2 MHz</w:t>
            </w:r>
            <w:r w:rsidRPr="00AC4FBC">
              <w:rPr>
                <w:rFonts w:cs="Arial"/>
                <w:color w:val="000000"/>
              </w:rPr>
              <w:br/>
              <w:t>2952.1 MHz ≤ f ≤ 3572.1 MHz</w:t>
            </w:r>
            <w:r w:rsidRPr="00AC4FBC">
              <w:rPr>
                <w:rFonts w:cs="Arial"/>
                <w:color w:val="000000"/>
              </w:rPr>
              <w:br/>
              <w:t>5827.9 MHz ≤ f ≤ 6447.9 MHz</w:t>
            </w:r>
            <w:r w:rsidRPr="00AC4FBC">
              <w:rPr>
                <w:rFonts w:cs="Arial"/>
                <w:color w:val="000000"/>
              </w:rPr>
              <w:br/>
              <w:t>7255.8 MHz ≤ f ≤ 8572.1 MHz</w:t>
            </w:r>
            <w:r w:rsidRPr="00AC4FBC">
              <w:rPr>
                <w:rFonts w:cs="Arial"/>
                <w:color w:val="000000"/>
              </w:rPr>
              <w:br/>
              <w:t>10227.9 MHz ≤ f ≤ 11447.9 MHz</w:t>
            </w:r>
          </w:p>
        </w:tc>
        <w:tc>
          <w:tcPr>
            <w:tcW w:w="1254" w:type="dxa"/>
            <w:shd w:val="clear" w:color="auto" w:fill="auto"/>
            <w:vAlign w:val="center"/>
          </w:tcPr>
          <w:p w14:paraId="78CC4CC3"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50A9D6D7"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1EA3D5A4" w14:textId="77777777" w:rsidR="00C902FE" w:rsidRPr="00AC4FBC" w:rsidRDefault="00C902FE" w:rsidP="00C902FE">
            <w:pPr>
              <w:pStyle w:val="TAC"/>
            </w:pPr>
          </w:p>
        </w:tc>
      </w:tr>
      <w:tr w:rsidR="00C902FE" w:rsidRPr="00AC4FBC" w14:paraId="458EA37F" w14:textId="77777777" w:rsidTr="000E5E74">
        <w:trPr>
          <w:trHeight w:val="43"/>
          <w:jc w:val="center"/>
        </w:trPr>
        <w:tc>
          <w:tcPr>
            <w:tcW w:w="6740" w:type="dxa"/>
            <w:gridSpan w:val="4"/>
            <w:shd w:val="clear" w:color="auto" w:fill="auto"/>
            <w:vAlign w:val="center"/>
          </w:tcPr>
          <w:p w14:paraId="4D976F1E" w14:textId="77777777" w:rsidR="00C902FE" w:rsidRPr="00AC4FBC" w:rsidRDefault="00C902FE" w:rsidP="00C902FE">
            <w:pPr>
              <w:pStyle w:val="TAC"/>
              <w:rPr>
                <w:b/>
                <w:bCs/>
              </w:rPr>
            </w:pPr>
            <w:r w:rsidRPr="00AC4FBC">
              <w:rPr>
                <w:b/>
                <w:bCs/>
              </w:rPr>
              <w:t>Test requirements for DC_12A_n2A Configuration</w:t>
            </w:r>
          </w:p>
        </w:tc>
      </w:tr>
      <w:tr w:rsidR="00C902FE" w:rsidRPr="00AC4FBC" w14:paraId="2414FF45" w14:textId="77777777" w:rsidTr="00CF54CF">
        <w:trPr>
          <w:trHeight w:val="43"/>
          <w:jc w:val="center"/>
        </w:trPr>
        <w:tc>
          <w:tcPr>
            <w:tcW w:w="2671" w:type="dxa"/>
            <w:shd w:val="clear" w:color="auto" w:fill="auto"/>
            <w:vAlign w:val="center"/>
          </w:tcPr>
          <w:p w14:paraId="0C231190" w14:textId="77777777" w:rsidR="00C902FE" w:rsidRPr="00AC4FBC" w:rsidRDefault="00C902FE" w:rsidP="00C902FE">
            <w:pPr>
              <w:pStyle w:val="TAL"/>
              <w:rPr>
                <w:rFonts w:cs="Arial"/>
                <w:color w:val="000000"/>
              </w:rPr>
            </w:pPr>
            <w:r w:rsidRPr="00AC4FBC">
              <w:rPr>
                <w:rFonts w:cs="Arial"/>
                <w:color w:val="000000"/>
              </w:rPr>
              <w:t>418 MHz ≤ f ≤ 512 MHz</w:t>
            </w:r>
          </w:p>
        </w:tc>
        <w:tc>
          <w:tcPr>
            <w:tcW w:w="1254" w:type="dxa"/>
            <w:shd w:val="clear" w:color="auto" w:fill="auto"/>
            <w:vAlign w:val="center"/>
          </w:tcPr>
          <w:p w14:paraId="38656D4C" w14:textId="77777777" w:rsidR="00C902FE" w:rsidRPr="00AC4FBC" w:rsidRDefault="00C902FE" w:rsidP="00C902FE">
            <w:pPr>
              <w:pStyle w:val="TAC"/>
            </w:pPr>
            <w:r w:rsidRPr="00AC4FBC">
              <w:t>-36 dBm</w:t>
            </w:r>
          </w:p>
        </w:tc>
        <w:tc>
          <w:tcPr>
            <w:tcW w:w="1719" w:type="dxa"/>
            <w:shd w:val="clear" w:color="auto" w:fill="auto"/>
            <w:vAlign w:val="center"/>
          </w:tcPr>
          <w:p w14:paraId="261EC7FD" w14:textId="77777777" w:rsidR="00C902FE" w:rsidRPr="00AC4FBC" w:rsidRDefault="00C902FE" w:rsidP="00C902FE">
            <w:pPr>
              <w:pStyle w:val="TAC"/>
            </w:pPr>
            <w:r w:rsidRPr="00AC4FBC">
              <w:t>100 kHz</w:t>
            </w:r>
          </w:p>
        </w:tc>
        <w:tc>
          <w:tcPr>
            <w:tcW w:w="1096" w:type="dxa"/>
            <w:shd w:val="clear" w:color="auto" w:fill="auto"/>
            <w:vAlign w:val="center"/>
          </w:tcPr>
          <w:p w14:paraId="05EB046A" w14:textId="77777777" w:rsidR="00C902FE" w:rsidRPr="00AC4FBC" w:rsidRDefault="00C902FE" w:rsidP="00C902FE">
            <w:pPr>
              <w:pStyle w:val="TAC"/>
            </w:pPr>
          </w:p>
        </w:tc>
      </w:tr>
      <w:tr w:rsidR="00C902FE" w:rsidRPr="00AC4FBC" w14:paraId="0C56C38E" w14:textId="77777777" w:rsidTr="00CF54CF">
        <w:trPr>
          <w:trHeight w:val="43"/>
          <w:jc w:val="center"/>
        </w:trPr>
        <w:tc>
          <w:tcPr>
            <w:tcW w:w="2671" w:type="dxa"/>
            <w:shd w:val="clear" w:color="auto" w:fill="auto"/>
            <w:vAlign w:val="center"/>
          </w:tcPr>
          <w:p w14:paraId="5491CCB6" w14:textId="77777777" w:rsidR="00C902FE" w:rsidRPr="00AC4FBC" w:rsidRDefault="00C902FE" w:rsidP="00C902FE">
            <w:pPr>
              <w:pStyle w:val="TAL"/>
              <w:rPr>
                <w:rFonts w:cs="Arial"/>
                <w:color w:val="000000"/>
              </w:rPr>
            </w:pPr>
            <w:r w:rsidRPr="00AC4FBC">
              <w:rPr>
                <w:rFonts w:cs="Arial"/>
                <w:color w:val="000000"/>
              </w:rPr>
              <w:br/>
              <w:t>1134 MHz ≤ f ≤ 1211 MHz</w:t>
            </w:r>
            <w:r w:rsidRPr="00AC4FBC">
              <w:rPr>
                <w:rFonts w:cs="Arial"/>
                <w:color w:val="000000"/>
              </w:rPr>
              <w:br/>
              <w:t>2549 MHz ≤ f ≤ 2626 MHz</w:t>
            </w:r>
            <w:r w:rsidRPr="00AC4FBC">
              <w:rPr>
                <w:rFonts w:cs="Arial"/>
                <w:color w:val="000000"/>
              </w:rPr>
              <w:br/>
              <w:t>2984 MHz ≤ f ≤ 3121 MHz</w:t>
            </w:r>
            <w:r w:rsidRPr="00AC4FBC">
              <w:rPr>
                <w:rFonts w:cs="Arial"/>
                <w:color w:val="000000"/>
              </w:rPr>
              <w:br/>
              <w:t>3248 MHz ≤ f ≤ 3342 MHz</w:t>
            </w:r>
            <w:r w:rsidRPr="00AC4FBC">
              <w:rPr>
                <w:rFonts w:cs="Arial"/>
                <w:color w:val="000000"/>
              </w:rPr>
              <w:br/>
              <w:t>4399 MHz ≤ f ≤ 4536 MHz</w:t>
            </w:r>
          </w:p>
        </w:tc>
        <w:tc>
          <w:tcPr>
            <w:tcW w:w="1254" w:type="dxa"/>
            <w:shd w:val="clear" w:color="auto" w:fill="auto"/>
            <w:vAlign w:val="center"/>
          </w:tcPr>
          <w:p w14:paraId="7867495E" w14:textId="77777777" w:rsidR="00C902FE" w:rsidRPr="00AC4FBC" w:rsidRDefault="00C902FE" w:rsidP="00C902FE">
            <w:pPr>
              <w:pStyle w:val="TAC"/>
            </w:pPr>
            <w:r w:rsidRPr="00AC4FBC">
              <w:t>-30 dBm</w:t>
            </w:r>
          </w:p>
        </w:tc>
        <w:tc>
          <w:tcPr>
            <w:tcW w:w="1719" w:type="dxa"/>
            <w:shd w:val="clear" w:color="auto" w:fill="auto"/>
            <w:vAlign w:val="center"/>
          </w:tcPr>
          <w:p w14:paraId="2D768087" w14:textId="77777777" w:rsidR="00C902FE" w:rsidRPr="00AC4FBC" w:rsidRDefault="00C902FE" w:rsidP="00C902FE">
            <w:pPr>
              <w:pStyle w:val="TAC"/>
            </w:pPr>
            <w:r w:rsidRPr="00AC4FBC">
              <w:t>1 MHz</w:t>
            </w:r>
          </w:p>
        </w:tc>
        <w:tc>
          <w:tcPr>
            <w:tcW w:w="1096" w:type="dxa"/>
            <w:shd w:val="clear" w:color="auto" w:fill="auto"/>
            <w:vAlign w:val="center"/>
          </w:tcPr>
          <w:p w14:paraId="362D8BBE" w14:textId="77777777" w:rsidR="00C902FE" w:rsidRPr="00AC4FBC" w:rsidRDefault="00C902FE" w:rsidP="00C902FE">
            <w:pPr>
              <w:pStyle w:val="TAC"/>
            </w:pPr>
          </w:p>
        </w:tc>
      </w:tr>
      <w:tr w:rsidR="00C902FE" w:rsidRPr="00AC4FBC" w14:paraId="195A41E3" w14:textId="77777777" w:rsidTr="00DD70D4">
        <w:trPr>
          <w:trHeight w:val="43"/>
          <w:jc w:val="center"/>
        </w:trPr>
        <w:tc>
          <w:tcPr>
            <w:tcW w:w="6740" w:type="dxa"/>
            <w:gridSpan w:val="4"/>
            <w:shd w:val="clear" w:color="auto" w:fill="auto"/>
            <w:vAlign w:val="center"/>
          </w:tcPr>
          <w:p w14:paraId="4BCD2D93" w14:textId="77777777" w:rsidR="00C902FE" w:rsidRPr="00AC4FBC" w:rsidRDefault="00C902FE" w:rsidP="00C902FE">
            <w:pPr>
              <w:pStyle w:val="TAH"/>
            </w:pPr>
            <w:r w:rsidRPr="00AC4FBC">
              <w:t>Test requirements for DC_12A_n66A Configuration</w:t>
            </w:r>
          </w:p>
        </w:tc>
      </w:tr>
      <w:tr w:rsidR="00C902FE" w:rsidRPr="00AC4FBC" w14:paraId="4591D09A" w14:textId="77777777" w:rsidTr="00CF54CF">
        <w:trPr>
          <w:trHeight w:val="43"/>
          <w:jc w:val="center"/>
        </w:trPr>
        <w:tc>
          <w:tcPr>
            <w:tcW w:w="2671" w:type="dxa"/>
            <w:shd w:val="clear" w:color="auto" w:fill="auto"/>
            <w:vAlign w:val="center"/>
          </w:tcPr>
          <w:p w14:paraId="369E6101" w14:textId="77777777" w:rsidR="00C902FE" w:rsidRPr="00AC4FBC" w:rsidRDefault="00C902FE" w:rsidP="00C902FE">
            <w:pPr>
              <w:pStyle w:val="TAL"/>
              <w:rPr>
                <w:rFonts w:cs="Arial"/>
                <w:color w:val="000000"/>
              </w:rPr>
            </w:pPr>
            <w:r w:rsidRPr="00AC4FBC">
              <w:t>278 MHz ≤ f ≤ 382 MHz</w:t>
            </w:r>
            <w:r w:rsidRPr="00AC4FBC">
              <w:br/>
              <w:t>994 MHz ≤ f &lt; 1000 MHz</w:t>
            </w:r>
          </w:p>
        </w:tc>
        <w:tc>
          <w:tcPr>
            <w:tcW w:w="1254" w:type="dxa"/>
            <w:shd w:val="clear" w:color="auto" w:fill="auto"/>
            <w:vAlign w:val="center"/>
          </w:tcPr>
          <w:p w14:paraId="74FC3E66" w14:textId="77777777"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0BF2C37F"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7B429D19" w14:textId="77777777" w:rsidR="00C902FE" w:rsidRPr="00AC4FBC" w:rsidRDefault="00C902FE" w:rsidP="00C902FE">
            <w:pPr>
              <w:pStyle w:val="TAC"/>
            </w:pPr>
          </w:p>
        </w:tc>
      </w:tr>
      <w:tr w:rsidR="00C902FE" w:rsidRPr="00AC4FBC" w14:paraId="709EADF0" w14:textId="77777777" w:rsidTr="00CF54CF">
        <w:trPr>
          <w:trHeight w:val="43"/>
          <w:jc w:val="center"/>
        </w:trPr>
        <w:tc>
          <w:tcPr>
            <w:tcW w:w="2671" w:type="dxa"/>
            <w:shd w:val="clear" w:color="auto" w:fill="auto"/>
            <w:vAlign w:val="center"/>
          </w:tcPr>
          <w:p w14:paraId="05FC7BFD" w14:textId="77777777" w:rsidR="00C902FE" w:rsidRPr="00AC4FBC" w:rsidRDefault="00C902FE" w:rsidP="00C902FE">
            <w:pPr>
              <w:pStyle w:val="TAL"/>
              <w:rPr>
                <w:rFonts w:cs="Arial"/>
                <w:color w:val="000000"/>
              </w:rPr>
            </w:pPr>
            <w:r w:rsidRPr="00AC4FBC">
              <w:t>1000 MHz ≤ f ≤ 1081 MHz</w:t>
            </w:r>
            <w:r w:rsidRPr="00AC4FBC">
              <w:br/>
              <w:t>2409 MHz ≤ f ≤ 2496 MHz</w:t>
            </w:r>
            <w:r w:rsidRPr="00AC4FBC">
              <w:br/>
              <w:t>2704 MHz ≤ f ≤ 2861 MHz</w:t>
            </w:r>
            <w:r w:rsidRPr="00AC4FBC">
              <w:br/>
              <w:t>3108 MHz ≤ f ≤ 3212 MHz</w:t>
            </w:r>
            <w:r w:rsidRPr="00AC4FBC">
              <w:br/>
              <w:t>4119 MHz ≤ f ≤ 4276 MHz</w:t>
            </w:r>
          </w:p>
        </w:tc>
        <w:tc>
          <w:tcPr>
            <w:tcW w:w="1254" w:type="dxa"/>
            <w:shd w:val="clear" w:color="auto" w:fill="auto"/>
            <w:vAlign w:val="center"/>
          </w:tcPr>
          <w:p w14:paraId="422D5CCC" w14:textId="77777777"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614DC750" w14:textId="77777777"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7FE433A8" w14:textId="77777777" w:rsidR="00C902FE" w:rsidRPr="00AC4FBC" w:rsidRDefault="00C902FE" w:rsidP="00C902FE">
            <w:pPr>
              <w:pStyle w:val="TAC"/>
            </w:pPr>
          </w:p>
        </w:tc>
      </w:tr>
      <w:tr w:rsidR="00C902FE" w:rsidRPr="00AC4FBC" w14:paraId="2CAB9D4B" w14:textId="77777777" w:rsidTr="00077197">
        <w:trPr>
          <w:trHeight w:val="43"/>
          <w:jc w:val="center"/>
        </w:trPr>
        <w:tc>
          <w:tcPr>
            <w:tcW w:w="6740" w:type="dxa"/>
            <w:gridSpan w:val="4"/>
            <w:shd w:val="clear" w:color="auto" w:fill="auto"/>
            <w:vAlign w:val="center"/>
          </w:tcPr>
          <w:p w14:paraId="2C1B417A" w14:textId="729E4A23" w:rsidR="00C902FE" w:rsidRPr="00AC4FBC" w:rsidRDefault="00C902FE" w:rsidP="00C902FE">
            <w:pPr>
              <w:pStyle w:val="TAC"/>
            </w:pPr>
            <w:r w:rsidRPr="00AC4FBC">
              <w:t>Test requirements for DC_12A_n7</w:t>
            </w:r>
            <w:r>
              <w:t>7</w:t>
            </w:r>
            <w:r w:rsidRPr="00AC4FBC">
              <w:t>A Configuration</w:t>
            </w:r>
          </w:p>
        </w:tc>
      </w:tr>
      <w:tr w:rsidR="00C902FE" w:rsidRPr="00AC4FBC" w14:paraId="69E78F27" w14:textId="77777777" w:rsidTr="00CF54CF">
        <w:trPr>
          <w:trHeight w:val="43"/>
          <w:jc w:val="center"/>
        </w:trPr>
        <w:tc>
          <w:tcPr>
            <w:tcW w:w="2671" w:type="dxa"/>
            <w:shd w:val="clear" w:color="auto" w:fill="auto"/>
            <w:vAlign w:val="center"/>
          </w:tcPr>
          <w:p w14:paraId="7C62F048" w14:textId="77777777" w:rsidR="00C902FE" w:rsidRDefault="00C902FE" w:rsidP="00C902FE">
            <w:pPr>
              <w:pStyle w:val="TAL"/>
            </w:pPr>
            <w:r>
              <w:t>1868 MHz ≤ f ≤ 3501 MHz</w:t>
            </w:r>
          </w:p>
          <w:p w14:paraId="7AA8E274" w14:textId="77777777" w:rsidR="00C902FE" w:rsidRDefault="00C902FE" w:rsidP="00C902FE">
            <w:pPr>
              <w:pStyle w:val="TAL"/>
            </w:pPr>
            <w:r>
              <w:t>3999 MHz ≤ f ≤ 5632 MHz</w:t>
            </w:r>
          </w:p>
          <w:p w14:paraId="2D746028" w14:textId="3C047659" w:rsidR="00C902FE" w:rsidRPr="00AC4FBC" w:rsidRDefault="00C902FE" w:rsidP="00C902FE">
            <w:pPr>
              <w:pStyle w:val="TAL"/>
            </w:pPr>
            <w:r>
              <w:t>5884 MHz ≤ f ≤ 9116 MHz</w:t>
            </w:r>
          </w:p>
        </w:tc>
        <w:tc>
          <w:tcPr>
            <w:tcW w:w="1254" w:type="dxa"/>
            <w:shd w:val="clear" w:color="auto" w:fill="auto"/>
            <w:vAlign w:val="center"/>
          </w:tcPr>
          <w:p w14:paraId="6499B8F8" w14:textId="123D1811" w:rsidR="00C902FE" w:rsidRPr="00AC4FBC" w:rsidRDefault="00C902FE" w:rsidP="00C902FE">
            <w:pPr>
              <w:pStyle w:val="TAC"/>
            </w:pPr>
            <w:r w:rsidRPr="00AC4FBC">
              <w:t>-30 dBm</w:t>
            </w:r>
          </w:p>
        </w:tc>
        <w:tc>
          <w:tcPr>
            <w:tcW w:w="1719" w:type="dxa"/>
            <w:shd w:val="clear" w:color="auto" w:fill="auto"/>
            <w:vAlign w:val="center"/>
          </w:tcPr>
          <w:p w14:paraId="7859E525" w14:textId="4CD0EE96" w:rsidR="00C902FE" w:rsidRPr="00AC4FBC" w:rsidRDefault="00C902FE" w:rsidP="00C902FE">
            <w:pPr>
              <w:pStyle w:val="TAC"/>
            </w:pPr>
            <w:r w:rsidRPr="00AC4FBC">
              <w:t>1 MHz</w:t>
            </w:r>
          </w:p>
        </w:tc>
        <w:tc>
          <w:tcPr>
            <w:tcW w:w="1096" w:type="dxa"/>
            <w:shd w:val="clear" w:color="auto" w:fill="auto"/>
            <w:vAlign w:val="center"/>
          </w:tcPr>
          <w:p w14:paraId="2BB8C197" w14:textId="77777777" w:rsidR="00C902FE" w:rsidRPr="00AC4FBC" w:rsidRDefault="00C902FE" w:rsidP="00C902FE">
            <w:pPr>
              <w:pStyle w:val="TAC"/>
            </w:pPr>
          </w:p>
        </w:tc>
      </w:tr>
      <w:tr w:rsidR="00C902FE" w:rsidRPr="00AC4FBC" w14:paraId="632C7D1C" w14:textId="77777777" w:rsidTr="00DD70D4">
        <w:trPr>
          <w:trHeight w:val="43"/>
          <w:jc w:val="center"/>
        </w:trPr>
        <w:tc>
          <w:tcPr>
            <w:tcW w:w="6740" w:type="dxa"/>
            <w:gridSpan w:val="4"/>
            <w:shd w:val="clear" w:color="auto" w:fill="auto"/>
            <w:vAlign w:val="center"/>
          </w:tcPr>
          <w:p w14:paraId="1283BE69" w14:textId="77777777" w:rsidR="00C902FE" w:rsidRPr="00AC4FBC" w:rsidRDefault="00C902FE" w:rsidP="00C902FE">
            <w:pPr>
              <w:pStyle w:val="TAH"/>
            </w:pPr>
            <w:r w:rsidRPr="00AC4FBC">
              <w:t>Test requirements for DC_12A_n78A Configuration</w:t>
            </w:r>
          </w:p>
        </w:tc>
      </w:tr>
      <w:tr w:rsidR="00C902FE" w:rsidRPr="00AC4FBC" w14:paraId="6CE9BFD8" w14:textId="77777777" w:rsidTr="00CF54CF">
        <w:trPr>
          <w:trHeight w:val="43"/>
          <w:jc w:val="center"/>
        </w:trPr>
        <w:tc>
          <w:tcPr>
            <w:tcW w:w="2671" w:type="dxa"/>
            <w:shd w:val="clear" w:color="auto" w:fill="auto"/>
            <w:vAlign w:val="center"/>
          </w:tcPr>
          <w:p w14:paraId="3CC89980" w14:textId="77777777" w:rsidR="00C902FE" w:rsidRPr="00AC4FBC" w:rsidRDefault="00C902FE" w:rsidP="00C902FE">
            <w:pPr>
              <w:pStyle w:val="TAL"/>
              <w:rPr>
                <w:rFonts w:cs="Arial"/>
                <w:color w:val="000000"/>
              </w:rPr>
            </w:pPr>
            <w:r w:rsidRPr="00AC4FBC">
              <w:rPr>
                <w:rFonts w:cs="Arial"/>
              </w:rPr>
              <w:t>1868 MHz ≤ f ≤ 2402 MHz</w:t>
            </w:r>
            <w:r w:rsidRPr="00AC4FBC">
              <w:rPr>
                <w:rFonts w:cs="Arial"/>
              </w:rPr>
              <w:br/>
              <w:t>2584 MHz ≤ f ≤ 3101 MHz</w:t>
            </w:r>
            <w:r w:rsidRPr="00AC4FBC">
              <w:rPr>
                <w:rFonts w:cs="Arial"/>
              </w:rPr>
              <w:br/>
              <w:t>3999 MHz ≤ f ≤ 4516 MHz</w:t>
            </w:r>
            <w:r w:rsidRPr="00AC4FBC">
              <w:rPr>
                <w:rFonts w:cs="Arial"/>
              </w:rPr>
              <w:br/>
              <w:t>4698 MHz ≤ f ≤ 5232 MHz</w:t>
            </w:r>
            <w:r w:rsidRPr="00AC4FBC">
              <w:rPr>
                <w:rFonts w:cs="Arial"/>
              </w:rPr>
              <w:br/>
              <w:t>5884 MHz ≤ f ≤ 6901 MHz</w:t>
            </w:r>
            <w:r w:rsidRPr="00AC4FBC">
              <w:rPr>
                <w:rFonts w:cs="Arial"/>
              </w:rPr>
              <w:br/>
              <w:t>7299 MHz ≤ f ≤ 8316 MHz</w:t>
            </w:r>
          </w:p>
        </w:tc>
        <w:tc>
          <w:tcPr>
            <w:tcW w:w="1254" w:type="dxa"/>
            <w:shd w:val="clear" w:color="auto" w:fill="auto"/>
            <w:vAlign w:val="center"/>
          </w:tcPr>
          <w:p w14:paraId="76B5A6C7" w14:textId="77777777"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31CC13FC" w14:textId="77777777"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7D276F67" w14:textId="77777777" w:rsidR="00C902FE" w:rsidRPr="00AC4FBC" w:rsidRDefault="00C902FE" w:rsidP="00C902FE">
            <w:pPr>
              <w:pStyle w:val="TAC"/>
            </w:pPr>
          </w:p>
        </w:tc>
      </w:tr>
      <w:tr w:rsidR="00C902FE" w:rsidRPr="00AC4FBC" w14:paraId="1948D956"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0511DC9B" w14:textId="77777777" w:rsidR="00C902FE" w:rsidRPr="00AC4FBC" w:rsidRDefault="00C902FE" w:rsidP="00C902FE">
            <w:pPr>
              <w:pStyle w:val="TAC"/>
              <w:rPr>
                <w:b/>
                <w:bCs/>
              </w:rPr>
            </w:pPr>
            <w:r w:rsidRPr="00AC4FBC">
              <w:rPr>
                <w:b/>
                <w:bCs/>
              </w:rPr>
              <w:t>Test requirements for DC_13A_n2A Configuration</w:t>
            </w:r>
          </w:p>
        </w:tc>
      </w:tr>
      <w:tr w:rsidR="00C902FE" w:rsidRPr="00AC4FBC" w14:paraId="22F59EA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AC68678" w14:textId="77777777" w:rsidR="00C902FE" w:rsidRPr="00AC4FBC" w:rsidRDefault="00C902FE" w:rsidP="00C902FE">
            <w:pPr>
              <w:pStyle w:val="TAL"/>
            </w:pPr>
            <w:r w:rsidRPr="00AC4FBC">
              <w:rPr>
                <w:bCs/>
              </w:rPr>
              <w:t>276 MHz ≤ f ≤ 356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D217559" w14:textId="77777777" w:rsidR="00C902FE" w:rsidRPr="00AC4FBC" w:rsidRDefault="00C902FE" w:rsidP="00C902FE">
            <w:pPr>
              <w:pStyle w:val="TAC"/>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79FA350" w14:textId="3D26E6BE" w:rsidR="00C902FE" w:rsidRPr="00AC4FBC" w:rsidRDefault="00C902FE" w:rsidP="00C902FE">
            <w:pPr>
              <w:pStyle w:val="TAC"/>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6248EE94" w14:textId="77777777" w:rsidR="00C902FE" w:rsidRPr="00AC4FBC" w:rsidRDefault="00C902FE" w:rsidP="00C902FE">
            <w:pPr>
              <w:pStyle w:val="TAC"/>
            </w:pPr>
          </w:p>
        </w:tc>
      </w:tr>
      <w:tr w:rsidR="00C902FE" w:rsidRPr="00AC4FBC" w14:paraId="41A9C2CC"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43D41BF3" w14:textId="77777777" w:rsidR="00C902FE" w:rsidRPr="00AC4FBC" w:rsidRDefault="00C902FE" w:rsidP="00C902FE">
            <w:pPr>
              <w:pStyle w:val="TAH"/>
              <w:jc w:val="left"/>
              <w:rPr>
                <w:b w:val="0"/>
                <w:bCs/>
              </w:rPr>
            </w:pPr>
            <w:r w:rsidRPr="00AC4FBC">
              <w:rPr>
                <w:b w:val="0"/>
                <w:bCs/>
              </w:rPr>
              <w:t>1063 MHz ≤ f ≤ 1133 MHz</w:t>
            </w:r>
          </w:p>
          <w:p w14:paraId="3B41045B" w14:textId="77777777" w:rsidR="00C902FE" w:rsidRPr="00AC4FBC" w:rsidRDefault="00C902FE" w:rsidP="00C902FE">
            <w:pPr>
              <w:pStyle w:val="TAH"/>
              <w:jc w:val="left"/>
              <w:rPr>
                <w:b w:val="0"/>
                <w:bCs/>
              </w:rPr>
            </w:pPr>
            <w:r w:rsidRPr="00AC4FBC">
              <w:rPr>
                <w:b w:val="0"/>
                <w:bCs/>
              </w:rPr>
              <w:t>2627 MHz ≤ f ≤ 2697 MHz</w:t>
            </w:r>
          </w:p>
          <w:p w14:paraId="4850F10C" w14:textId="77777777" w:rsidR="00C902FE" w:rsidRPr="00AC4FBC" w:rsidRDefault="00C902FE" w:rsidP="00C902FE">
            <w:pPr>
              <w:pStyle w:val="TAH"/>
              <w:jc w:val="left"/>
              <w:rPr>
                <w:b w:val="0"/>
                <w:bCs/>
              </w:rPr>
            </w:pPr>
            <w:r w:rsidRPr="00AC4FBC">
              <w:rPr>
                <w:b w:val="0"/>
                <w:bCs/>
              </w:rPr>
              <w:t>2913 MHz ≤ f ≤ 3043 MHz</w:t>
            </w:r>
          </w:p>
          <w:p w14:paraId="643C38F7" w14:textId="77777777" w:rsidR="00C902FE" w:rsidRPr="00AC4FBC" w:rsidRDefault="00C902FE" w:rsidP="00C902FE">
            <w:pPr>
              <w:pStyle w:val="TAH"/>
              <w:jc w:val="left"/>
              <w:rPr>
                <w:b w:val="0"/>
                <w:bCs/>
              </w:rPr>
            </w:pPr>
            <w:r w:rsidRPr="00AC4FBC">
              <w:rPr>
                <w:b w:val="0"/>
                <w:bCs/>
              </w:rPr>
              <w:t>3404 MHz ≤ f ≤ 3484 MHz</w:t>
            </w:r>
          </w:p>
          <w:p w14:paraId="7562533D" w14:textId="77777777" w:rsidR="00C902FE" w:rsidRPr="00AC4FBC" w:rsidRDefault="00C902FE" w:rsidP="00C902FE">
            <w:pPr>
              <w:pStyle w:val="TAL"/>
            </w:pPr>
            <w:r w:rsidRPr="00AC4FBC">
              <w:rPr>
                <w:bCs/>
              </w:rPr>
              <w:t>4477 MHz ≤ f ≤ 4607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820407F" w14:textId="77777777" w:rsidR="00C902FE" w:rsidRPr="00AC4FBC" w:rsidRDefault="00C902FE" w:rsidP="00C902FE">
            <w:pPr>
              <w:pStyle w:val="TAC"/>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857335B" w14:textId="77777777" w:rsidR="00C902FE" w:rsidRPr="00AC4FBC" w:rsidRDefault="00C902FE" w:rsidP="00C902FE">
            <w:pPr>
              <w:pStyle w:val="TAC"/>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45A277C" w14:textId="77777777" w:rsidR="00C902FE" w:rsidRPr="00AC4FBC" w:rsidRDefault="00C902FE" w:rsidP="00C902FE">
            <w:pPr>
              <w:pStyle w:val="TAC"/>
            </w:pPr>
          </w:p>
        </w:tc>
      </w:tr>
      <w:tr w:rsidR="00C902FE" w:rsidRPr="00AC4FBC" w14:paraId="0C28AF48"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8A2E49A" w14:textId="77777777" w:rsidR="00C902FE" w:rsidRPr="00AC4FBC" w:rsidRDefault="00C902FE" w:rsidP="00C902FE">
            <w:pPr>
              <w:pStyle w:val="TAC"/>
              <w:rPr>
                <w:b/>
                <w:bCs/>
              </w:rPr>
            </w:pPr>
            <w:r w:rsidRPr="00AC4FBC">
              <w:rPr>
                <w:b/>
                <w:bCs/>
              </w:rPr>
              <w:t>Test requirements for DC_13A_n66A Configuration</w:t>
            </w:r>
          </w:p>
        </w:tc>
      </w:tr>
      <w:tr w:rsidR="00C902FE" w:rsidRPr="00AC4FBC" w14:paraId="11A8DEBA"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FD90DA3" w14:textId="77777777" w:rsidR="00C902FE" w:rsidRPr="00AC4FBC" w:rsidRDefault="00C902FE" w:rsidP="00C902FE">
            <w:pPr>
              <w:pStyle w:val="TAH"/>
              <w:jc w:val="left"/>
              <w:rPr>
                <w:b w:val="0"/>
                <w:bCs/>
              </w:rPr>
            </w:pPr>
            <w:r w:rsidRPr="00AC4FBC">
              <w:rPr>
                <w:b w:val="0"/>
                <w:bCs/>
              </w:rPr>
              <w:t>136 MHz ≤ f ≤ 226 MHz</w:t>
            </w:r>
          </w:p>
          <w:p w14:paraId="14ECEDB3" w14:textId="77777777" w:rsidR="00C902FE" w:rsidRPr="00AC4FBC" w:rsidRDefault="00C902FE" w:rsidP="00C902FE">
            <w:pPr>
              <w:pStyle w:val="TAL"/>
            </w:pPr>
            <w:r w:rsidRPr="00AC4FBC">
              <w:rPr>
                <w:bCs/>
              </w:rPr>
              <w:t>923 MHz ≤ f ≤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6067AA71" w14:textId="77777777" w:rsidR="00C902FE" w:rsidRPr="00AC4FBC" w:rsidRDefault="00C902FE" w:rsidP="00C902FE">
            <w:pPr>
              <w:pStyle w:val="TAC"/>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40296A8" w14:textId="186EE343" w:rsidR="00C902FE" w:rsidRPr="00AC4FBC" w:rsidRDefault="00C902FE" w:rsidP="00C902FE">
            <w:pPr>
              <w:pStyle w:val="TAC"/>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25A6A31" w14:textId="77777777" w:rsidR="00C902FE" w:rsidRPr="00AC4FBC" w:rsidRDefault="00C902FE" w:rsidP="00C902FE">
            <w:pPr>
              <w:pStyle w:val="TAC"/>
            </w:pPr>
          </w:p>
        </w:tc>
      </w:tr>
      <w:tr w:rsidR="00C902FE" w:rsidRPr="00AC4FBC" w14:paraId="315F2515"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675420A" w14:textId="77777777" w:rsidR="00C902FE" w:rsidRPr="00AC4FBC" w:rsidRDefault="00C902FE" w:rsidP="00C902FE">
            <w:pPr>
              <w:pStyle w:val="TAH"/>
              <w:jc w:val="left"/>
              <w:rPr>
                <w:b w:val="0"/>
                <w:bCs/>
              </w:rPr>
            </w:pPr>
            <w:r w:rsidRPr="00AC4FBC">
              <w:rPr>
                <w:b w:val="0"/>
                <w:bCs/>
              </w:rPr>
              <w:lastRenderedPageBreak/>
              <w:t>1000 MHz ≤ f ≤ 1003 MHz</w:t>
            </w:r>
          </w:p>
          <w:p w14:paraId="2B734384" w14:textId="77777777" w:rsidR="00C902FE" w:rsidRPr="00AC4FBC" w:rsidRDefault="00C902FE" w:rsidP="00C902FE">
            <w:pPr>
              <w:pStyle w:val="TAH"/>
              <w:jc w:val="left"/>
              <w:rPr>
                <w:b w:val="0"/>
                <w:bCs/>
              </w:rPr>
            </w:pPr>
            <w:r w:rsidRPr="00AC4FBC">
              <w:rPr>
                <w:b w:val="0"/>
                <w:bCs/>
              </w:rPr>
              <w:t>2487 MHz ≤ f ≤ 2567 MHz</w:t>
            </w:r>
          </w:p>
          <w:p w14:paraId="7FF1D62C" w14:textId="77777777" w:rsidR="00C902FE" w:rsidRPr="00AC4FBC" w:rsidRDefault="00C902FE" w:rsidP="00C902FE">
            <w:pPr>
              <w:pStyle w:val="TAH"/>
              <w:jc w:val="left"/>
              <w:rPr>
                <w:b w:val="0"/>
                <w:bCs/>
              </w:rPr>
            </w:pPr>
            <w:r w:rsidRPr="00AC4FBC">
              <w:rPr>
                <w:b w:val="0"/>
                <w:bCs/>
              </w:rPr>
              <w:t>2633 MHz ≤ f ≤ 2783 MHz</w:t>
            </w:r>
          </w:p>
          <w:p w14:paraId="7BB2512A" w14:textId="77777777" w:rsidR="00C902FE" w:rsidRPr="00AC4FBC" w:rsidRDefault="00C902FE" w:rsidP="00C902FE">
            <w:pPr>
              <w:pStyle w:val="TAH"/>
              <w:jc w:val="left"/>
              <w:rPr>
                <w:b w:val="0"/>
                <w:bCs/>
              </w:rPr>
            </w:pPr>
            <w:r w:rsidRPr="00AC4FBC">
              <w:rPr>
                <w:b w:val="0"/>
                <w:bCs/>
              </w:rPr>
              <w:t>3264 MHz ≤ f ≤ 3354 MHz</w:t>
            </w:r>
          </w:p>
          <w:p w14:paraId="02E0A9C7" w14:textId="77777777" w:rsidR="00C902FE" w:rsidRPr="00AC4FBC" w:rsidRDefault="00C902FE" w:rsidP="00C902FE">
            <w:pPr>
              <w:pStyle w:val="TAL"/>
            </w:pPr>
            <w:r w:rsidRPr="00AC4FBC">
              <w:rPr>
                <w:bCs/>
              </w:rPr>
              <w:t>4197 MHz ≤ f ≤ 4347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7FDDF1F5" w14:textId="77777777" w:rsidR="00C902FE" w:rsidRPr="00AC4FBC" w:rsidRDefault="00C902FE" w:rsidP="00C902FE">
            <w:pPr>
              <w:pStyle w:val="TAC"/>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0984CD4" w14:textId="77777777" w:rsidR="00C902FE" w:rsidRPr="00AC4FBC" w:rsidRDefault="00C902FE" w:rsidP="00C902FE">
            <w:pPr>
              <w:pStyle w:val="TAC"/>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6DC81F21" w14:textId="77777777" w:rsidR="00C902FE" w:rsidRPr="00AC4FBC" w:rsidRDefault="00C902FE" w:rsidP="00C902FE">
            <w:pPr>
              <w:pStyle w:val="TAC"/>
            </w:pPr>
          </w:p>
        </w:tc>
      </w:tr>
      <w:tr w:rsidR="00C902FE" w:rsidRPr="00AC4FBC" w14:paraId="02A1675A"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094A4E10" w14:textId="77777777" w:rsidR="00C902FE" w:rsidRPr="00AC4FBC" w:rsidRDefault="00C902FE" w:rsidP="00C902FE">
            <w:pPr>
              <w:pStyle w:val="TAC"/>
              <w:rPr>
                <w:b/>
                <w:bCs/>
              </w:rPr>
            </w:pPr>
            <w:r w:rsidRPr="00AC4FBC">
              <w:rPr>
                <w:b/>
                <w:bCs/>
              </w:rPr>
              <w:t>Test requirements for DC_13A_n77A Configuration</w:t>
            </w:r>
          </w:p>
        </w:tc>
      </w:tr>
      <w:tr w:rsidR="00C902FE" w:rsidRPr="00AC4FBC" w14:paraId="7F25BBAC"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05068944" w14:textId="77777777" w:rsidR="00C902FE" w:rsidRPr="00AC4FBC" w:rsidRDefault="00C902FE" w:rsidP="00C902FE">
            <w:pPr>
              <w:pStyle w:val="TAH"/>
              <w:jc w:val="left"/>
              <w:rPr>
                <w:b w:val="0"/>
                <w:bCs/>
                <w:szCs w:val="18"/>
              </w:rPr>
            </w:pPr>
            <w:r w:rsidRPr="00AC4FBC">
              <w:rPr>
                <w:rFonts w:cs="Arial"/>
                <w:b w:val="0"/>
                <w:color w:val="000000"/>
                <w:szCs w:val="18"/>
              </w:rPr>
              <w:t>1726 MHz ≤ f ≤ 3423 MHz</w:t>
            </w:r>
            <w:r w:rsidRPr="00AC4FBC">
              <w:rPr>
                <w:rFonts w:cs="Arial"/>
                <w:b w:val="0"/>
                <w:color w:val="000000"/>
                <w:szCs w:val="18"/>
              </w:rPr>
              <w:br/>
              <w:t>4077 MHz ≤ f ≤ 5774 MHz</w:t>
            </w:r>
            <w:r w:rsidRPr="00AC4FBC">
              <w:rPr>
                <w:rFonts w:cs="Arial"/>
                <w:b w:val="0"/>
                <w:color w:val="000000"/>
                <w:szCs w:val="18"/>
              </w:rPr>
              <w:br/>
              <w:t>5813 MHz ≤ f ≤ 9187 MHz</w:t>
            </w:r>
          </w:p>
        </w:tc>
        <w:tc>
          <w:tcPr>
            <w:tcW w:w="1254" w:type="dxa"/>
            <w:tcBorders>
              <w:top w:val="single" w:sz="4" w:space="0" w:color="auto"/>
              <w:left w:val="single" w:sz="4" w:space="0" w:color="auto"/>
              <w:bottom w:val="single" w:sz="4" w:space="0" w:color="auto"/>
              <w:right w:val="single" w:sz="4" w:space="0" w:color="auto"/>
            </w:tcBorders>
            <w:vAlign w:val="center"/>
          </w:tcPr>
          <w:p w14:paraId="66CCB791" w14:textId="77777777" w:rsidR="00C902FE" w:rsidRPr="00AC4FBC" w:rsidRDefault="00C902FE" w:rsidP="00C902FE">
            <w:pPr>
              <w:pStyle w:val="TAC"/>
              <w:rPr>
                <w:bCs/>
                <w:szCs w:val="18"/>
              </w:rPr>
            </w:pPr>
            <w:r w:rsidRPr="00AC4FBC">
              <w:rPr>
                <w:rFonts w:cs="Arial"/>
                <w:color w:val="000000"/>
                <w:szCs w:val="18"/>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56AB198B" w14:textId="77777777" w:rsidR="00C902FE" w:rsidRPr="00AC4FBC" w:rsidRDefault="00C902FE" w:rsidP="00C902FE">
            <w:pPr>
              <w:pStyle w:val="TAC"/>
              <w:rPr>
                <w:bCs/>
                <w:szCs w:val="18"/>
              </w:rPr>
            </w:pPr>
            <w:r w:rsidRPr="00AC4FBC">
              <w:rPr>
                <w:rFonts w:cs="Arial"/>
                <w:color w:val="000000"/>
                <w:szCs w:val="18"/>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7CFFDF48" w14:textId="77777777" w:rsidR="00C902FE" w:rsidRPr="00AC4FBC" w:rsidRDefault="00C902FE" w:rsidP="00C902FE">
            <w:pPr>
              <w:pStyle w:val="TAC"/>
              <w:rPr>
                <w:szCs w:val="18"/>
              </w:rPr>
            </w:pPr>
            <w:r w:rsidRPr="00AC4FBC">
              <w:rPr>
                <w:rFonts w:cs="Arial"/>
                <w:color w:val="000000"/>
                <w:szCs w:val="18"/>
              </w:rPr>
              <w:t> </w:t>
            </w:r>
          </w:p>
        </w:tc>
      </w:tr>
      <w:tr w:rsidR="00C902FE" w:rsidRPr="00AC4FBC" w14:paraId="6D013AEF"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A1E71D1" w14:textId="77777777" w:rsidR="00C902FE" w:rsidRPr="00AC4FBC" w:rsidRDefault="00C902FE" w:rsidP="00C902FE">
            <w:pPr>
              <w:pStyle w:val="TAC"/>
              <w:rPr>
                <w:b/>
                <w:bCs/>
              </w:rPr>
            </w:pPr>
            <w:r w:rsidRPr="00AC4FBC">
              <w:rPr>
                <w:b/>
                <w:bCs/>
              </w:rPr>
              <w:t>Test requirements for DC_14A_n2A Configuration</w:t>
            </w:r>
          </w:p>
        </w:tc>
      </w:tr>
      <w:tr w:rsidR="00C902FE" w:rsidRPr="00AC4FBC" w14:paraId="3D4D16B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33EE51F" w14:textId="77777777" w:rsidR="00C902FE" w:rsidRPr="00AC4FBC" w:rsidRDefault="00C902FE" w:rsidP="00C902FE">
            <w:pPr>
              <w:pStyle w:val="TAH"/>
              <w:jc w:val="left"/>
              <w:rPr>
                <w:b w:val="0"/>
                <w:bCs/>
              </w:rPr>
            </w:pPr>
            <w:r w:rsidRPr="00AC4FBC">
              <w:rPr>
                <w:b w:val="0"/>
                <w:bCs/>
              </w:rPr>
              <w:t>254 MHz ≤ f ≤ 334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7EE8D1AA" w14:textId="77777777" w:rsidR="00C902FE" w:rsidRPr="00AC4FBC" w:rsidRDefault="00C902FE" w:rsidP="00C902FE">
            <w:pPr>
              <w:pStyle w:val="TAC"/>
              <w:rPr>
                <w:bCs/>
              </w:rPr>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44C06D2E" w14:textId="71114BD1" w:rsidR="00C902FE" w:rsidRPr="00AC4FBC" w:rsidRDefault="00C902FE" w:rsidP="00C902FE">
            <w:pPr>
              <w:pStyle w:val="TAC"/>
              <w:rPr>
                <w:bCs/>
              </w:rPr>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25295275" w14:textId="77777777" w:rsidR="00C902FE" w:rsidRPr="00AC4FBC" w:rsidRDefault="00C902FE" w:rsidP="00C902FE">
            <w:pPr>
              <w:pStyle w:val="TAC"/>
            </w:pPr>
          </w:p>
        </w:tc>
      </w:tr>
      <w:tr w:rsidR="00C902FE" w:rsidRPr="00AC4FBC" w14:paraId="35C7664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516C4304" w14:textId="77777777" w:rsidR="00C902FE" w:rsidRPr="00AC4FBC" w:rsidRDefault="00C902FE" w:rsidP="00C902FE">
            <w:pPr>
              <w:pStyle w:val="TAH"/>
              <w:jc w:val="left"/>
              <w:rPr>
                <w:b w:val="0"/>
                <w:bCs/>
              </w:rPr>
            </w:pPr>
            <w:r w:rsidRPr="00AC4FBC">
              <w:rPr>
                <w:b w:val="0"/>
                <w:bCs/>
              </w:rPr>
              <w:t>1052 MHz ≤ f ≤ 1122 MHz</w:t>
            </w:r>
          </w:p>
          <w:p w14:paraId="4153CB91" w14:textId="77777777" w:rsidR="00C902FE" w:rsidRPr="00AC4FBC" w:rsidRDefault="00C902FE" w:rsidP="00C902FE">
            <w:pPr>
              <w:pStyle w:val="TAH"/>
              <w:jc w:val="left"/>
              <w:rPr>
                <w:b w:val="0"/>
                <w:bCs/>
              </w:rPr>
            </w:pPr>
            <w:r w:rsidRPr="00AC4FBC">
              <w:rPr>
                <w:b w:val="0"/>
                <w:bCs/>
              </w:rPr>
              <w:t>2638 MHz ≤ f ≤ 2708 MHz</w:t>
            </w:r>
          </w:p>
          <w:p w14:paraId="46B54EB8" w14:textId="77777777" w:rsidR="00C902FE" w:rsidRPr="00AC4FBC" w:rsidRDefault="00C902FE" w:rsidP="00C902FE">
            <w:pPr>
              <w:pStyle w:val="TAH"/>
              <w:jc w:val="left"/>
              <w:rPr>
                <w:b w:val="0"/>
                <w:bCs/>
              </w:rPr>
            </w:pPr>
            <w:r w:rsidRPr="00AC4FBC">
              <w:rPr>
                <w:b w:val="0"/>
                <w:bCs/>
              </w:rPr>
              <w:t>2902 MHz ≤ f ≤ 3032 MHz</w:t>
            </w:r>
          </w:p>
          <w:p w14:paraId="3499C8E7" w14:textId="77777777" w:rsidR="00C902FE" w:rsidRPr="00AC4FBC" w:rsidRDefault="00C902FE" w:rsidP="00C902FE">
            <w:pPr>
              <w:pStyle w:val="TAH"/>
              <w:jc w:val="left"/>
              <w:rPr>
                <w:b w:val="0"/>
                <w:bCs/>
              </w:rPr>
            </w:pPr>
            <w:r w:rsidRPr="00AC4FBC">
              <w:rPr>
                <w:b w:val="0"/>
                <w:bCs/>
              </w:rPr>
              <w:t>3426 MHz ≤ f ≤ 3506 MHz</w:t>
            </w:r>
          </w:p>
          <w:p w14:paraId="0ABD1A84" w14:textId="77777777" w:rsidR="00C902FE" w:rsidRPr="00AC4FBC" w:rsidRDefault="00C902FE" w:rsidP="00C902FE">
            <w:pPr>
              <w:pStyle w:val="TAH"/>
              <w:jc w:val="left"/>
              <w:rPr>
                <w:b w:val="0"/>
                <w:bCs/>
              </w:rPr>
            </w:pPr>
            <w:r w:rsidRPr="00AC4FBC">
              <w:rPr>
                <w:b w:val="0"/>
                <w:bCs/>
              </w:rPr>
              <w:t>4488 MHz ≤ f ≤ 4618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13AEF034" w14:textId="77777777" w:rsidR="00C902FE" w:rsidRPr="00AC4FBC" w:rsidRDefault="00C902FE" w:rsidP="00C902FE">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3941C1D9" w14:textId="77777777" w:rsidR="00C902FE" w:rsidRPr="00AC4FBC" w:rsidRDefault="00C902FE" w:rsidP="00C902FE">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2AB67C32" w14:textId="77777777" w:rsidR="00C902FE" w:rsidRPr="00AC4FBC" w:rsidRDefault="00C902FE" w:rsidP="00C902FE">
            <w:pPr>
              <w:pStyle w:val="TAC"/>
            </w:pPr>
          </w:p>
        </w:tc>
      </w:tr>
      <w:tr w:rsidR="00C902FE" w:rsidRPr="00AC4FBC" w14:paraId="52363761"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3DAA8828" w14:textId="77777777" w:rsidR="00C902FE" w:rsidRPr="00AC4FBC" w:rsidRDefault="00C902FE" w:rsidP="00C902FE">
            <w:pPr>
              <w:pStyle w:val="TAC"/>
              <w:rPr>
                <w:b/>
                <w:bCs/>
              </w:rPr>
            </w:pPr>
            <w:r w:rsidRPr="00AC4FBC">
              <w:rPr>
                <w:b/>
                <w:bCs/>
              </w:rPr>
              <w:t>Test requirements for DC_14A_n66A Configuration</w:t>
            </w:r>
          </w:p>
        </w:tc>
      </w:tr>
      <w:tr w:rsidR="00C902FE" w:rsidRPr="00AC4FBC" w14:paraId="3B0D6EF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4F75DB5" w14:textId="77777777" w:rsidR="00C902FE" w:rsidRPr="00AC4FBC" w:rsidRDefault="00C902FE" w:rsidP="00C902FE">
            <w:pPr>
              <w:pStyle w:val="TAH"/>
              <w:jc w:val="left"/>
              <w:rPr>
                <w:b w:val="0"/>
                <w:bCs/>
              </w:rPr>
            </w:pPr>
            <w:r w:rsidRPr="00AC4FBC">
              <w:rPr>
                <w:b w:val="0"/>
                <w:bCs/>
              </w:rPr>
              <w:t>114 MHz ≤ f ≤ 204 MHz</w:t>
            </w:r>
          </w:p>
          <w:p w14:paraId="20D29796" w14:textId="77777777" w:rsidR="00C902FE" w:rsidRPr="00AC4FBC" w:rsidRDefault="00C902FE" w:rsidP="00C902FE">
            <w:pPr>
              <w:pStyle w:val="TAH"/>
              <w:jc w:val="left"/>
              <w:rPr>
                <w:b w:val="0"/>
                <w:bCs/>
              </w:rPr>
            </w:pPr>
            <w:r w:rsidRPr="00AC4FBC">
              <w:rPr>
                <w:b w:val="0"/>
                <w:bCs/>
              </w:rPr>
              <w:t>912 MHz ≤ f ≤ 992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A0E1D20" w14:textId="77777777" w:rsidR="00C902FE" w:rsidRPr="00AC4FBC" w:rsidRDefault="00C902FE" w:rsidP="00C902FE">
            <w:pPr>
              <w:pStyle w:val="TAC"/>
              <w:rPr>
                <w:bCs/>
              </w:rPr>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A8020FB" w14:textId="3F967FE5" w:rsidR="00C902FE" w:rsidRPr="00AC4FBC" w:rsidRDefault="00C902FE" w:rsidP="00C902FE">
            <w:pPr>
              <w:pStyle w:val="TAC"/>
              <w:rPr>
                <w:bCs/>
              </w:rPr>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407DF42E" w14:textId="77777777" w:rsidR="00C902FE" w:rsidRPr="00AC4FBC" w:rsidRDefault="00C902FE" w:rsidP="00C902FE">
            <w:pPr>
              <w:pStyle w:val="TAC"/>
            </w:pPr>
          </w:p>
        </w:tc>
      </w:tr>
      <w:tr w:rsidR="00C902FE" w:rsidRPr="00AC4FBC" w14:paraId="022B09B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0D67B76E" w14:textId="77777777" w:rsidR="00C902FE" w:rsidRPr="00AC4FBC" w:rsidRDefault="00C902FE" w:rsidP="00C902FE">
            <w:pPr>
              <w:pStyle w:val="TAH"/>
              <w:jc w:val="left"/>
              <w:rPr>
                <w:b w:val="0"/>
                <w:bCs/>
              </w:rPr>
            </w:pPr>
            <w:r w:rsidRPr="00AC4FBC">
              <w:rPr>
                <w:b w:val="0"/>
                <w:bCs/>
              </w:rPr>
              <w:t>2498 MHz ≤ f ≤ 2578 MHz</w:t>
            </w:r>
          </w:p>
          <w:p w14:paraId="5EF4B06E" w14:textId="77777777" w:rsidR="00C902FE" w:rsidRPr="00AC4FBC" w:rsidRDefault="00C902FE" w:rsidP="00C902FE">
            <w:pPr>
              <w:pStyle w:val="TAH"/>
              <w:jc w:val="left"/>
              <w:rPr>
                <w:b w:val="0"/>
                <w:bCs/>
              </w:rPr>
            </w:pPr>
            <w:r w:rsidRPr="00AC4FBC">
              <w:rPr>
                <w:b w:val="0"/>
                <w:bCs/>
              </w:rPr>
              <w:t>2622 MHz ≤ f ≤ 2772 MHz</w:t>
            </w:r>
          </w:p>
          <w:p w14:paraId="6C215203" w14:textId="77777777" w:rsidR="00C902FE" w:rsidRPr="00AC4FBC" w:rsidRDefault="00C902FE" w:rsidP="00C902FE">
            <w:pPr>
              <w:pStyle w:val="TAH"/>
              <w:jc w:val="left"/>
              <w:rPr>
                <w:b w:val="0"/>
                <w:bCs/>
              </w:rPr>
            </w:pPr>
            <w:r w:rsidRPr="00AC4FBC">
              <w:rPr>
                <w:b w:val="0"/>
                <w:bCs/>
              </w:rPr>
              <w:t>3286 MHz ≤ f ≤ 3376 MHz</w:t>
            </w:r>
          </w:p>
          <w:p w14:paraId="55542610" w14:textId="77777777" w:rsidR="00C902FE" w:rsidRPr="00AC4FBC" w:rsidRDefault="00C902FE" w:rsidP="00C902FE">
            <w:pPr>
              <w:pStyle w:val="TAH"/>
              <w:jc w:val="left"/>
              <w:rPr>
                <w:b w:val="0"/>
                <w:bCs/>
              </w:rPr>
            </w:pPr>
            <w:r w:rsidRPr="00AC4FBC">
              <w:rPr>
                <w:b w:val="0"/>
                <w:bCs/>
              </w:rPr>
              <w:t>4208 MHz ≤ f ≤ 4358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18452016" w14:textId="77777777" w:rsidR="00C902FE" w:rsidRPr="00AC4FBC" w:rsidRDefault="00C902FE" w:rsidP="00C902FE">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2EECB187" w14:textId="77777777" w:rsidR="00C902FE" w:rsidRPr="00AC4FBC" w:rsidRDefault="00C902FE" w:rsidP="00C902FE">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49635119" w14:textId="77777777" w:rsidR="00C902FE" w:rsidRPr="00AC4FBC" w:rsidRDefault="00C902FE" w:rsidP="00C902FE">
            <w:pPr>
              <w:pStyle w:val="TAC"/>
            </w:pPr>
          </w:p>
        </w:tc>
      </w:tr>
      <w:tr w:rsidR="00C902FE" w:rsidRPr="00AC4FBC" w14:paraId="667EBDEF" w14:textId="77777777" w:rsidTr="00C63D05">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6DC62B79" w14:textId="045472CF" w:rsidR="00C902FE" w:rsidRPr="00AC4FBC" w:rsidRDefault="00C902FE" w:rsidP="00C902FE">
            <w:pPr>
              <w:pStyle w:val="TAC"/>
            </w:pPr>
            <w:r w:rsidRPr="000E7EBA">
              <w:rPr>
                <w:b/>
                <w:bCs/>
              </w:rPr>
              <w:t>Test requirements for DC_1</w:t>
            </w:r>
            <w:r>
              <w:rPr>
                <w:b/>
                <w:bCs/>
              </w:rPr>
              <w:t>4</w:t>
            </w:r>
            <w:r w:rsidRPr="000E7EBA">
              <w:rPr>
                <w:b/>
                <w:bCs/>
              </w:rPr>
              <w:t>A_n7</w:t>
            </w:r>
            <w:r>
              <w:rPr>
                <w:b/>
                <w:bCs/>
              </w:rPr>
              <w:t>7</w:t>
            </w:r>
            <w:r w:rsidRPr="000E7EBA">
              <w:rPr>
                <w:b/>
                <w:bCs/>
              </w:rPr>
              <w:t>A Configuration</w:t>
            </w:r>
          </w:p>
        </w:tc>
      </w:tr>
      <w:tr w:rsidR="00C902FE" w:rsidRPr="00AC4FBC" w14:paraId="47A00C1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42256D6E" w14:textId="77777777" w:rsidR="00C902FE" w:rsidRPr="009972D3" w:rsidRDefault="00C902FE" w:rsidP="00C902FE">
            <w:pPr>
              <w:pStyle w:val="TAH"/>
              <w:jc w:val="left"/>
              <w:rPr>
                <w:b w:val="0"/>
                <w:bCs/>
              </w:rPr>
            </w:pPr>
            <w:r w:rsidRPr="009972D3">
              <w:rPr>
                <w:b w:val="0"/>
                <w:bCs/>
              </w:rPr>
              <w:t>1704 MHz ≤ f ≤ 3412 MHz</w:t>
            </w:r>
          </w:p>
          <w:p w14:paraId="30E3FA31" w14:textId="77777777" w:rsidR="00C902FE" w:rsidRPr="009972D3" w:rsidRDefault="00C902FE" w:rsidP="00C902FE">
            <w:pPr>
              <w:pStyle w:val="TAH"/>
              <w:jc w:val="left"/>
              <w:rPr>
                <w:b w:val="0"/>
                <w:bCs/>
              </w:rPr>
            </w:pPr>
            <w:r w:rsidRPr="009972D3">
              <w:rPr>
                <w:b w:val="0"/>
                <w:bCs/>
              </w:rPr>
              <w:t>4088 MHz ≤ f ≤ 5796 MHz</w:t>
            </w:r>
          </w:p>
          <w:p w14:paraId="13A8C157" w14:textId="3501EC7D" w:rsidR="00C902FE" w:rsidRPr="00AC4FBC" w:rsidRDefault="00C902FE" w:rsidP="00C902FE">
            <w:pPr>
              <w:pStyle w:val="TAH"/>
              <w:jc w:val="left"/>
              <w:rPr>
                <w:b w:val="0"/>
                <w:bCs/>
              </w:rPr>
            </w:pPr>
            <w:r w:rsidRPr="009972D3">
              <w:rPr>
                <w:b w:val="0"/>
                <w:bCs/>
              </w:rPr>
              <w:t>5808 MHz ≤ f ≤ 9198 MHz</w:t>
            </w:r>
          </w:p>
        </w:tc>
        <w:tc>
          <w:tcPr>
            <w:tcW w:w="1254" w:type="dxa"/>
            <w:tcBorders>
              <w:top w:val="single" w:sz="4" w:space="0" w:color="auto"/>
              <w:left w:val="single" w:sz="4" w:space="0" w:color="auto"/>
              <w:bottom w:val="single" w:sz="4" w:space="0" w:color="auto"/>
              <w:right w:val="single" w:sz="4" w:space="0" w:color="auto"/>
            </w:tcBorders>
            <w:vAlign w:val="center"/>
          </w:tcPr>
          <w:p w14:paraId="4C0DE23F" w14:textId="25DA4437" w:rsidR="00C902FE" w:rsidRPr="00AC4FBC" w:rsidRDefault="00C902FE" w:rsidP="00C902FE">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4BAD7B34" w14:textId="4177AC6D" w:rsidR="00C902FE" w:rsidRPr="00AC4FBC" w:rsidRDefault="00C902FE" w:rsidP="00C902FE">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595C5E71" w14:textId="77777777" w:rsidR="00C902FE" w:rsidRPr="00AC4FBC" w:rsidRDefault="00C902FE" w:rsidP="00C902FE">
            <w:pPr>
              <w:pStyle w:val="TAC"/>
            </w:pPr>
          </w:p>
        </w:tc>
      </w:tr>
      <w:tr w:rsidR="00C902FE" w:rsidRPr="00AC4FBC" w14:paraId="0E9D4CD7" w14:textId="77777777" w:rsidTr="004165BC">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7ABBB861" w14:textId="7EB2E17F" w:rsidR="00C902FE" w:rsidRPr="00AC4FBC" w:rsidRDefault="00C902FE" w:rsidP="00C902FE">
            <w:pPr>
              <w:pStyle w:val="TAC"/>
              <w:rPr>
                <w:b/>
                <w:bCs/>
              </w:rPr>
            </w:pPr>
            <w:r w:rsidRPr="00AC4FBC">
              <w:rPr>
                <w:b/>
                <w:bCs/>
              </w:rPr>
              <w:t>Test requirements for DC_1</w:t>
            </w:r>
            <w:r w:rsidRPr="00AC4FBC">
              <w:rPr>
                <w:rFonts w:ascii="MS Mincho" w:eastAsia="MS Mincho" w:hAnsi="MS Mincho" w:cs="MS Mincho"/>
                <w:b/>
                <w:bCs/>
                <w:lang w:eastAsia="ja-JP"/>
              </w:rPr>
              <w:t>8</w:t>
            </w:r>
            <w:r w:rsidRPr="00AC4FBC">
              <w:rPr>
                <w:b/>
                <w:bCs/>
              </w:rPr>
              <w:t>A_n77A Configuration</w:t>
            </w:r>
          </w:p>
        </w:tc>
      </w:tr>
      <w:tr w:rsidR="00C902FE" w:rsidRPr="00AC4FBC" w14:paraId="5B0E5BB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7301BBA9" w14:textId="466F4046" w:rsidR="00C902FE" w:rsidRPr="00AC4FBC" w:rsidRDefault="00C902FE" w:rsidP="00C902FE">
            <w:pPr>
              <w:pStyle w:val="TAH"/>
              <w:jc w:val="left"/>
              <w:rPr>
                <w:b w:val="0"/>
                <w:bCs/>
              </w:rPr>
            </w:pPr>
            <w:r w:rsidRPr="00AC4FBC">
              <w:rPr>
                <w:b w:val="0"/>
                <w:bCs/>
              </w:rPr>
              <w:t>1640 MHz ≤ f ≤ 3385 MHz</w:t>
            </w:r>
            <w:r w:rsidRPr="00AC4FBC">
              <w:rPr>
                <w:b w:val="0"/>
                <w:bCs/>
              </w:rPr>
              <w:br/>
              <w:t>4115 MHz ≤ f ≤ 5860 MHz</w:t>
            </w:r>
            <w:r w:rsidRPr="00AC4FBC">
              <w:rPr>
                <w:b w:val="0"/>
                <w:bCs/>
              </w:rPr>
              <w:br/>
              <w:t>5770 MHz ≤ f ≤ 9230 MHz</w:t>
            </w:r>
          </w:p>
        </w:tc>
        <w:tc>
          <w:tcPr>
            <w:tcW w:w="1254" w:type="dxa"/>
            <w:tcBorders>
              <w:top w:val="single" w:sz="4" w:space="0" w:color="auto"/>
              <w:left w:val="single" w:sz="4" w:space="0" w:color="auto"/>
              <w:bottom w:val="single" w:sz="4" w:space="0" w:color="auto"/>
              <w:right w:val="single" w:sz="4" w:space="0" w:color="auto"/>
            </w:tcBorders>
            <w:vAlign w:val="center"/>
          </w:tcPr>
          <w:p w14:paraId="2489430C" w14:textId="3501915A" w:rsidR="00C902FE" w:rsidRPr="00AC4FBC" w:rsidRDefault="00C902FE" w:rsidP="00C902FE">
            <w:pPr>
              <w:pStyle w:val="TAC"/>
              <w:rPr>
                <w:bCs/>
              </w:rPr>
            </w:pPr>
            <w:r w:rsidRPr="00AC4FBC">
              <w:rPr>
                <w:bCs/>
                <w:lang w:eastAsia="ja-JP"/>
              </w:rPr>
              <w:t>-30dBm</w:t>
            </w:r>
          </w:p>
        </w:tc>
        <w:tc>
          <w:tcPr>
            <w:tcW w:w="1719" w:type="dxa"/>
            <w:tcBorders>
              <w:top w:val="single" w:sz="4" w:space="0" w:color="auto"/>
              <w:left w:val="single" w:sz="4" w:space="0" w:color="auto"/>
              <w:bottom w:val="single" w:sz="4" w:space="0" w:color="auto"/>
              <w:right w:val="single" w:sz="4" w:space="0" w:color="auto"/>
            </w:tcBorders>
            <w:vAlign w:val="center"/>
          </w:tcPr>
          <w:p w14:paraId="40DDF88E" w14:textId="1831EDF5" w:rsidR="00C902FE" w:rsidRPr="00AC4FBC" w:rsidRDefault="00C902FE" w:rsidP="00C902FE">
            <w:pPr>
              <w:pStyle w:val="TAC"/>
              <w:rPr>
                <w:bCs/>
              </w:rPr>
            </w:pPr>
            <w:r w:rsidRPr="00AC4FBC">
              <w:rPr>
                <w:bCs/>
                <w:lang w:eastAsia="ja-JP"/>
              </w:rPr>
              <w:t>1MHz</w:t>
            </w:r>
          </w:p>
        </w:tc>
        <w:tc>
          <w:tcPr>
            <w:tcW w:w="1096" w:type="dxa"/>
            <w:tcBorders>
              <w:top w:val="single" w:sz="4" w:space="0" w:color="auto"/>
              <w:left w:val="single" w:sz="4" w:space="0" w:color="auto"/>
              <w:bottom w:val="single" w:sz="4" w:space="0" w:color="auto"/>
              <w:right w:val="single" w:sz="4" w:space="0" w:color="auto"/>
            </w:tcBorders>
            <w:vAlign w:val="center"/>
          </w:tcPr>
          <w:p w14:paraId="1E952738" w14:textId="77777777" w:rsidR="00C902FE" w:rsidRPr="00AC4FBC" w:rsidRDefault="00C902FE" w:rsidP="00C902FE">
            <w:pPr>
              <w:pStyle w:val="TAC"/>
            </w:pPr>
          </w:p>
        </w:tc>
      </w:tr>
      <w:tr w:rsidR="00C902FE" w:rsidRPr="00AC4FBC" w14:paraId="2EB5BA78" w14:textId="77777777" w:rsidTr="004165BC">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19C82810" w14:textId="20662161" w:rsidR="00C902FE" w:rsidRPr="00AC4FBC" w:rsidRDefault="00C902FE" w:rsidP="00C902FE">
            <w:pPr>
              <w:pStyle w:val="TAC"/>
              <w:rPr>
                <w:b/>
                <w:bCs/>
              </w:rPr>
            </w:pPr>
            <w:r w:rsidRPr="00AC4FBC">
              <w:rPr>
                <w:b/>
              </w:rPr>
              <w:t>Test requirements for DC_18A_n78A Configuration</w:t>
            </w:r>
          </w:p>
        </w:tc>
      </w:tr>
      <w:tr w:rsidR="00C902FE" w:rsidRPr="00AC4FBC" w14:paraId="6FEC58A5"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2297458A" w14:textId="425F4ACD" w:rsidR="00C902FE" w:rsidRPr="00AC4FBC" w:rsidRDefault="00C902FE" w:rsidP="00C902FE">
            <w:pPr>
              <w:pStyle w:val="TAH"/>
              <w:jc w:val="left"/>
              <w:rPr>
                <w:b w:val="0"/>
                <w:bCs/>
              </w:rPr>
            </w:pPr>
            <w:r w:rsidRPr="00AC4FBC">
              <w:rPr>
                <w:b w:val="0"/>
                <w:bCs/>
              </w:rPr>
              <w:t>1640 MHz ≤ f ≤ 2170 MHz</w:t>
            </w:r>
            <w:r w:rsidRPr="00AC4FBC">
              <w:rPr>
                <w:b w:val="0"/>
                <w:bCs/>
              </w:rPr>
              <w:br/>
              <w:t>2470 MHz ≤ f ≤ 2985 MHz</w:t>
            </w:r>
            <w:r w:rsidRPr="00AC4FBC">
              <w:rPr>
                <w:b w:val="0"/>
                <w:bCs/>
              </w:rPr>
              <w:br/>
              <w:t>4115 MHz ≤ f ≤ 4630 MHz</w:t>
            </w:r>
            <w:r w:rsidRPr="00AC4FBC">
              <w:rPr>
                <w:b w:val="0"/>
                <w:bCs/>
              </w:rPr>
              <w:br/>
              <w:t>4930 MHz ≤ f ≤ 5460 MHz</w:t>
            </w:r>
            <w:r w:rsidRPr="00AC4FBC">
              <w:rPr>
                <w:b w:val="0"/>
                <w:bCs/>
              </w:rPr>
              <w:br/>
              <w:t>5770 MHz ≤ f ≤ 6785 MHz</w:t>
            </w:r>
            <w:r w:rsidRPr="00AC4FBC">
              <w:rPr>
                <w:b w:val="0"/>
                <w:bCs/>
              </w:rPr>
              <w:br/>
              <w:t>7415 MHz ≤ f ≤ 8430 MHz</w:t>
            </w:r>
          </w:p>
        </w:tc>
        <w:tc>
          <w:tcPr>
            <w:tcW w:w="1254" w:type="dxa"/>
            <w:tcBorders>
              <w:top w:val="single" w:sz="4" w:space="0" w:color="auto"/>
              <w:left w:val="single" w:sz="4" w:space="0" w:color="auto"/>
              <w:bottom w:val="single" w:sz="4" w:space="0" w:color="auto"/>
              <w:right w:val="single" w:sz="4" w:space="0" w:color="auto"/>
            </w:tcBorders>
            <w:vAlign w:val="center"/>
          </w:tcPr>
          <w:p w14:paraId="2053729C" w14:textId="5CC56579" w:rsidR="00C902FE" w:rsidRPr="00AC4FBC" w:rsidRDefault="00C902FE" w:rsidP="00C902FE">
            <w:pPr>
              <w:pStyle w:val="TAC"/>
              <w:rPr>
                <w:bCs/>
              </w:rPr>
            </w:pPr>
            <w:r w:rsidRPr="00AC4FBC">
              <w:rPr>
                <w:bCs/>
                <w:lang w:eastAsia="ja-JP"/>
              </w:rPr>
              <w:t>-30dBm</w:t>
            </w:r>
          </w:p>
        </w:tc>
        <w:tc>
          <w:tcPr>
            <w:tcW w:w="1719" w:type="dxa"/>
            <w:tcBorders>
              <w:top w:val="single" w:sz="4" w:space="0" w:color="auto"/>
              <w:left w:val="single" w:sz="4" w:space="0" w:color="auto"/>
              <w:bottom w:val="single" w:sz="4" w:space="0" w:color="auto"/>
              <w:right w:val="single" w:sz="4" w:space="0" w:color="auto"/>
            </w:tcBorders>
            <w:vAlign w:val="center"/>
          </w:tcPr>
          <w:p w14:paraId="3C609C58" w14:textId="1BD2CC58" w:rsidR="00C902FE" w:rsidRPr="00AC4FBC" w:rsidRDefault="00C902FE" w:rsidP="00C902FE">
            <w:pPr>
              <w:pStyle w:val="TAC"/>
              <w:rPr>
                <w:bCs/>
              </w:rPr>
            </w:pPr>
            <w:r w:rsidRPr="00AC4FBC">
              <w:rPr>
                <w:bCs/>
                <w:lang w:eastAsia="ja-JP"/>
              </w:rPr>
              <w:t>1MHz</w:t>
            </w:r>
          </w:p>
        </w:tc>
        <w:tc>
          <w:tcPr>
            <w:tcW w:w="1096" w:type="dxa"/>
            <w:tcBorders>
              <w:top w:val="single" w:sz="4" w:space="0" w:color="auto"/>
              <w:left w:val="single" w:sz="4" w:space="0" w:color="auto"/>
              <w:bottom w:val="single" w:sz="4" w:space="0" w:color="auto"/>
              <w:right w:val="single" w:sz="4" w:space="0" w:color="auto"/>
            </w:tcBorders>
            <w:vAlign w:val="center"/>
          </w:tcPr>
          <w:p w14:paraId="615AB55B" w14:textId="77777777" w:rsidR="00C902FE" w:rsidRPr="00AC4FBC" w:rsidRDefault="00C902FE" w:rsidP="00C902FE">
            <w:pPr>
              <w:pStyle w:val="TAC"/>
            </w:pPr>
          </w:p>
        </w:tc>
      </w:tr>
      <w:tr w:rsidR="00C902FE" w:rsidRPr="00AC4FBC" w14:paraId="21CFE67D"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578198CD" w14:textId="77777777" w:rsidR="00C902FE" w:rsidRPr="00AC4FBC" w:rsidRDefault="00C902FE" w:rsidP="00C902FE">
            <w:pPr>
              <w:pStyle w:val="TAC"/>
              <w:rPr>
                <w:lang w:eastAsia="ja-JP"/>
              </w:rPr>
            </w:pPr>
            <w:r w:rsidRPr="00AC4FBC">
              <w:rPr>
                <w:b/>
                <w:bCs/>
              </w:rPr>
              <w:t>Test requirements for DC_19A_n1A Configuration</w:t>
            </w:r>
          </w:p>
        </w:tc>
      </w:tr>
      <w:tr w:rsidR="00C902FE" w:rsidRPr="00AC4FBC" w14:paraId="6BDF45E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3FCA001C" w14:textId="77777777" w:rsidR="00C902FE" w:rsidRPr="00AC4FBC" w:rsidRDefault="00C902FE" w:rsidP="00C902FE">
            <w:pPr>
              <w:pStyle w:val="TAH"/>
              <w:jc w:val="left"/>
              <w:rPr>
                <w:b w:val="0"/>
                <w:bCs/>
              </w:rPr>
            </w:pPr>
            <w:r w:rsidRPr="00AC4FBC">
              <w:rPr>
                <w:b w:val="0"/>
                <w:bCs/>
              </w:rPr>
              <w:t>230 MHz &lt;= f &lt;= 320 MHz</w:t>
            </w:r>
          </w:p>
        </w:tc>
        <w:tc>
          <w:tcPr>
            <w:tcW w:w="1254" w:type="dxa"/>
            <w:tcBorders>
              <w:top w:val="single" w:sz="4" w:space="0" w:color="auto"/>
              <w:left w:val="single" w:sz="4" w:space="0" w:color="auto"/>
              <w:bottom w:val="single" w:sz="4" w:space="0" w:color="auto"/>
              <w:right w:val="single" w:sz="4" w:space="0" w:color="auto"/>
            </w:tcBorders>
            <w:vAlign w:val="center"/>
          </w:tcPr>
          <w:p w14:paraId="4372FC93" w14:textId="77777777" w:rsidR="00C902FE" w:rsidRPr="00AC4FBC" w:rsidRDefault="00C902FE" w:rsidP="00C902FE">
            <w:pPr>
              <w:pStyle w:val="TAC"/>
              <w:rPr>
                <w:bCs/>
              </w:rPr>
            </w:pPr>
            <w:r w:rsidRPr="00AC4FBC">
              <w:rPr>
                <w:bCs/>
              </w:rPr>
              <w:t>-36 dBm</w:t>
            </w:r>
          </w:p>
        </w:tc>
        <w:tc>
          <w:tcPr>
            <w:tcW w:w="1719" w:type="dxa"/>
            <w:tcBorders>
              <w:top w:val="single" w:sz="4" w:space="0" w:color="auto"/>
              <w:left w:val="single" w:sz="4" w:space="0" w:color="auto"/>
              <w:bottom w:val="single" w:sz="4" w:space="0" w:color="auto"/>
              <w:right w:val="single" w:sz="4" w:space="0" w:color="auto"/>
            </w:tcBorders>
            <w:vAlign w:val="center"/>
          </w:tcPr>
          <w:p w14:paraId="2D507B67" w14:textId="77777777" w:rsidR="00C902FE" w:rsidRPr="00AC4FBC" w:rsidRDefault="00C902FE" w:rsidP="00C902FE">
            <w:pPr>
              <w:pStyle w:val="TAC"/>
              <w:rPr>
                <w:bCs/>
              </w:rPr>
            </w:pPr>
            <w:r w:rsidRPr="00AC4FBC">
              <w:rPr>
                <w:bCs/>
              </w:rPr>
              <w:t>100 kHz</w:t>
            </w:r>
          </w:p>
        </w:tc>
        <w:tc>
          <w:tcPr>
            <w:tcW w:w="1096" w:type="dxa"/>
            <w:tcBorders>
              <w:top w:val="single" w:sz="4" w:space="0" w:color="auto"/>
              <w:left w:val="single" w:sz="4" w:space="0" w:color="auto"/>
              <w:bottom w:val="single" w:sz="4" w:space="0" w:color="auto"/>
              <w:right w:val="single" w:sz="4" w:space="0" w:color="auto"/>
            </w:tcBorders>
            <w:vAlign w:val="center"/>
          </w:tcPr>
          <w:p w14:paraId="039AFCC2" w14:textId="77777777" w:rsidR="00C902FE" w:rsidRPr="00AC4FBC" w:rsidRDefault="00C902FE" w:rsidP="00C902FE">
            <w:pPr>
              <w:pStyle w:val="TAC"/>
            </w:pPr>
          </w:p>
        </w:tc>
      </w:tr>
      <w:tr w:rsidR="00C902FE" w:rsidRPr="00AC4FBC" w14:paraId="449D5042"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6F890422" w14:textId="77777777" w:rsidR="00C902FE" w:rsidRPr="00AC4FBC" w:rsidRDefault="00C902FE" w:rsidP="00C902FE">
            <w:pPr>
              <w:pStyle w:val="TAH"/>
              <w:rPr>
                <w:b w:val="0"/>
                <w:bCs/>
              </w:rPr>
            </w:pPr>
            <w:r w:rsidRPr="00AC4FBC">
              <w:rPr>
                <w:b w:val="0"/>
                <w:bCs/>
              </w:rPr>
              <w:t>1075 MHz &lt;= f &lt;= 1150 MHz</w:t>
            </w:r>
          </w:p>
          <w:p w14:paraId="76707121" w14:textId="77777777" w:rsidR="00C902FE" w:rsidRPr="00AC4FBC" w:rsidRDefault="00C902FE" w:rsidP="00C902FE">
            <w:pPr>
              <w:pStyle w:val="TAH"/>
              <w:rPr>
                <w:b w:val="0"/>
                <w:bCs/>
              </w:rPr>
            </w:pPr>
            <w:r w:rsidRPr="00AC4FBC">
              <w:rPr>
                <w:b w:val="0"/>
                <w:bCs/>
              </w:rPr>
              <w:t>2750 MHz &lt;= f &lt;= 2825 MHz</w:t>
            </w:r>
          </w:p>
          <w:p w14:paraId="52B0E4AA" w14:textId="77777777" w:rsidR="00C902FE" w:rsidRPr="00AC4FBC" w:rsidRDefault="00C902FE" w:rsidP="00C902FE">
            <w:pPr>
              <w:pStyle w:val="TAH"/>
              <w:rPr>
                <w:b w:val="0"/>
                <w:bCs/>
              </w:rPr>
            </w:pPr>
            <w:r w:rsidRPr="00AC4FBC">
              <w:rPr>
                <w:b w:val="0"/>
                <w:bCs/>
              </w:rPr>
              <w:t>2995 MHz &lt;= f &lt;= 3130 MHz</w:t>
            </w:r>
          </w:p>
          <w:p w14:paraId="67413A54" w14:textId="77777777" w:rsidR="00C902FE" w:rsidRPr="00AC4FBC" w:rsidRDefault="00C902FE" w:rsidP="00C902FE">
            <w:pPr>
              <w:pStyle w:val="TAH"/>
              <w:rPr>
                <w:b w:val="0"/>
                <w:bCs/>
              </w:rPr>
            </w:pPr>
            <w:r w:rsidRPr="00AC4FBC">
              <w:rPr>
                <w:b w:val="0"/>
                <w:bCs/>
              </w:rPr>
              <w:t>3580 MHz &lt;= f &lt;= 3670 MHz</w:t>
            </w:r>
          </w:p>
          <w:p w14:paraId="4C6789EC" w14:textId="77777777" w:rsidR="00C902FE" w:rsidRPr="00AC4FBC" w:rsidRDefault="00C902FE" w:rsidP="00C902FE">
            <w:pPr>
              <w:pStyle w:val="TAH"/>
              <w:jc w:val="left"/>
              <w:rPr>
                <w:b w:val="0"/>
                <w:bCs/>
              </w:rPr>
            </w:pPr>
            <w:r w:rsidRPr="00AC4FBC">
              <w:rPr>
                <w:b w:val="0"/>
                <w:bCs/>
              </w:rPr>
              <w:t>4670 MHz &lt;= f &lt;= 4805 MHz</w:t>
            </w:r>
          </w:p>
        </w:tc>
        <w:tc>
          <w:tcPr>
            <w:tcW w:w="1254" w:type="dxa"/>
            <w:tcBorders>
              <w:top w:val="single" w:sz="4" w:space="0" w:color="auto"/>
              <w:left w:val="single" w:sz="4" w:space="0" w:color="auto"/>
              <w:bottom w:val="single" w:sz="4" w:space="0" w:color="auto"/>
              <w:right w:val="single" w:sz="4" w:space="0" w:color="auto"/>
            </w:tcBorders>
            <w:vAlign w:val="center"/>
          </w:tcPr>
          <w:p w14:paraId="3B2301AB" w14:textId="77777777" w:rsidR="00C902FE" w:rsidRPr="00AC4FBC" w:rsidRDefault="00C902FE" w:rsidP="00C902FE">
            <w:pPr>
              <w:pStyle w:val="TAC"/>
              <w:rPr>
                <w:bCs/>
              </w:rPr>
            </w:pPr>
            <w:r w:rsidRPr="00AC4FBC">
              <w:rPr>
                <w:bCs/>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4903DC48" w14:textId="77777777" w:rsidR="00C902FE" w:rsidRPr="00AC4FBC" w:rsidRDefault="00C902FE" w:rsidP="00C902FE">
            <w:pPr>
              <w:pStyle w:val="TAC"/>
              <w:rPr>
                <w:bCs/>
              </w:rPr>
            </w:pPr>
            <w:r w:rsidRPr="00AC4FBC">
              <w:rPr>
                <w:bCs/>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342683DC" w14:textId="77777777" w:rsidR="00C902FE" w:rsidRPr="00AC4FBC" w:rsidRDefault="00C902FE" w:rsidP="00C902FE">
            <w:pPr>
              <w:pStyle w:val="TAC"/>
            </w:pPr>
          </w:p>
        </w:tc>
      </w:tr>
      <w:tr w:rsidR="00C902FE" w:rsidRPr="00AC4FBC" w14:paraId="0926DADF" w14:textId="77777777" w:rsidTr="00DD70D4">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3A4F240D" w14:textId="77777777" w:rsidR="00C902FE" w:rsidRPr="00AC4FBC" w:rsidRDefault="00C902FE" w:rsidP="00C902FE">
            <w:pPr>
              <w:pStyle w:val="TAH"/>
            </w:pPr>
            <w:r w:rsidRPr="00AC4FBC">
              <w:t>Test requirements for DC_19A_n77A Configuration</w:t>
            </w:r>
          </w:p>
        </w:tc>
      </w:tr>
      <w:tr w:rsidR="00C902FE" w:rsidRPr="00AC4FBC" w14:paraId="16C7BD6E"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32A74FD0" w14:textId="77777777" w:rsidR="00C902FE" w:rsidRPr="00AC4FBC" w:rsidRDefault="00C902FE" w:rsidP="00C902FE">
            <w:pPr>
              <w:pStyle w:val="TAL"/>
              <w:rPr>
                <w:b/>
                <w:bCs/>
              </w:rPr>
            </w:pPr>
            <w:r w:rsidRPr="00AC4FBC">
              <w:t>1610 MHz ≤ f ≤ 3370 MHz</w:t>
            </w:r>
            <w:r w:rsidRPr="00AC4FBC">
              <w:br/>
              <w:t>4130 MHz ≤ f ≤ 5890 MHz</w:t>
            </w:r>
            <w:r w:rsidRPr="00AC4FBC">
              <w:br/>
              <w:t>5755 MHz ≤ f ≤ 9245 MHz</w:t>
            </w:r>
          </w:p>
        </w:tc>
        <w:tc>
          <w:tcPr>
            <w:tcW w:w="1254" w:type="dxa"/>
            <w:tcBorders>
              <w:top w:val="single" w:sz="4" w:space="0" w:color="auto"/>
              <w:left w:val="single" w:sz="4" w:space="0" w:color="auto"/>
              <w:bottom w:val="single" w:sz="4" w:space="0" w:color="auto"/>
              <w:right w:val="single" w:sz="4" w:space="0" w:color="auto"/>
            </w:tcBorders>
            <w:vAlign w:val="center"/>
          </w:tcPr>
          <w:p w14:paraId="57ADBE3F" w14:textId="77777777" w:rsidR="00C902FE" w:rsidRPr="00AC4FBC" w:rsidRDefault="00C902FE" w:rsidP="00C902FE">
            <w:pPr>
              <w:pStyle w:val="TAC"/>
              <w:rPr>
                <w:bCs/>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3F684F01" w14:textId="77777777" w:rsidR="00C902FE" w:rsidRPr="00AC4FBC" w:rsidRDefault="00C902FE" w:rsidP="00C902FE">
            <w:pPr>
              <w:pStyle w:val="TAC"/>
              <w:rPr>
                <w:bCs/>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1FABA438" w14:textId="77777777" w:rsidR="00C902FE" w:rsidRPr="00AC4FBC" w:rsidRDefault="00C902FE" w:rsidP="00C902FE">
            <w:pPr>
              <w:pStyle w:val="TAC"/>
            </w:pPr>
          </w:p>
        </w:tc>
      </w:tr>
      <w:tr w:rsidR="00C902FE" w:rsidRPr="00AC4FBC" w14:paraId="28C5B310" w14:textId="77777777" w:rsidTr="00DD70D4">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07BAEA93" w14:textId="77777777" w:rsidR="00C902FE" w:rsidRPr="00AC4FBC" w:rsidRDefault="00C902FE" w:rsidP="00C902FE">
            <w:pPr>
              <w:pStyle w:val="TAH"/>
            </w:pPr>
            <w:r w:rsidRPr="00AC4FBC">
              <w:t>Test requirements for DC_19A_n78A Configuration</w:t>
            </w:r>
          </w:p>
        </w:tc>
      </w:tr>
      <w:tr w:rsidR="00C902FE" w:rsidRPr="00AC4FBC" w14:paraId="48BAD09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4373465A" w14:textId="77777777" w:rsidR="00C902FE" w:rsidRPr="00AC4FBC" w:rsidRDefault="00C902FE" w:rsidP="00C902FE">
            <w:pPr>
              <w:pStyle w:val="TAL"/>
              <w:rPr>
                <w:b/>
                <w:bCs/>
              </w:rPr>
            </w:pPr>
            <w:r w:rsidRPr="00AC4FBC">
              <w:t>1610 MHz ≤ f ≤ 2140 MHz</w:t>
            </w:r>
            <w:r w:rsidRPr="00AC4FBC">
              <w:br/>
              <w:t>2455 MHz ≤ f ≤ 2970 MHz</w:t>
            </w:r>
            <w:r w:rsidRPr="00AC4FBC">
              <w:br/>
              <w:t>4130 MHz ≤ f ≤ 4645 MHz</w:t>
            </w:r>
            <w:r w:rsidRPr="00AC4FBC">
              <w:br/>
              <w:t>4960 MHz ≤ f ≤ 5490 MHz</w:t>
            </w:r>
            <w:r w:rsidRPr="00AC4FBC">
              <w:br/>
              <w:t>5755 MHz ≤ f ≤ 6770 MHz</w:t>
            </w:r>
            <w:r w:rsidRPr="00AC4FBC">
              <w:br/>
              <w:t>7430 MHz ≤ f ≤ 8445 MHz</w:t>
            </w:r>
          </w:p>
        </w:tc>
        <w:tc>
          <w:tcPr>
            <w:tcW w:w="1254" w:type="dxa"/>
            <w:tcBorders>
              <w:top w:val="single" w:sz="4" w:space="0" w:color="auto"/>
              <w:left w:val="single" w:sz="4" w:space="0" w:color="auto"/>
              <w:bottom w:val="single" w:sz="4" w:space="0" w:color="auto"/>
              <w:right w:val="single" w:sz="4" w:space="0" w:color="auto"/>
            </w:tcBorders>
            <w:vAlign w:val="center"/>
          </w:tcPr>
          <w:p w14:paraId="385EC6DC" w14:textId="77777777" w:rsidR="00C902FE" w:rsidRPr="00AC4FBC" w:rsidRDefault="00C902FE" w:rsidP="00C902FE">
            <w:pPr>
              <w:pStyle w:val="TAC"/>
              <w:rPr>
                <w:bCs/>
              </w:rPr>
            </w:pPr>
            <w:r w:rsidRPr="00AC4FBC">
              <w:rPr>
                <w:rFonts w:cs="Arial"/>
                <w:color w:val="000000"/>
              </w:rPr>
              <w:t>-30 dBm</w:t>
            </w:r>
          </w:p>
        </w:tc>
        <w:tc>
          <w:tcPr>
            <w:tcW w:w="1719" w:type="dxa"/>
            <w:tcBorders>
              <w:top w:val="single" w:sz="4" w:space="0" w:color="auto"/>
              <w:left w:val="single" w:sz="4" w:space="0" w:color="auto"/>
              <w:bottom w:val="single" w:sz="4" w:space="0" w:color="auto"/>
              <w:right w:val="single" w:sz="4" w:space="0" w:color="auto"/>
            </w:tcBorders>
            <w:vAlign w:val="center"/>
          </w:tcPr>
          <w:p w14:paraId="26FFA96F" w14:textId="77777777" w:rsidR="00C902FE" w:rsidRPr="00AC4FBC" w:rsidRDefault="00C902FE" w:rsidP="00C902FE">
            <w:pPr>
              <w:pStyle w:val="TAC"/>
              <w:rPr>
                <w:bCs/>
              </w:rPr>
            </w:pPr>
            <w:r w:rsidRPr="00AC4FBC">
              <w:rPr>
                <w:rFonts w:cs="Arial"/>
                <w:color w:val="000000"/>
              </w:rPr>
              <w:t>1 MHz</w:t>
            </w:r>
          </w:p>
        </w:tc>
        <w:tc>
          <w:tcPr>
            <w:tcW w:w="1096" w:type="dxa"/>
            <w:tcBorders>
              <w:top w:val="single" w:sz="4" w:space="0" w:color="auto"/>
              <w:left w:val="single" w:sz="4" w:space="0" w:color="auto"/>
              <w:bottom w:val="single" w:sz="4" w:space="0" w:color="auto"/>
              <w:right w:val="single" w:sz="4" w:space="0" w:color="auto"/>
            </w:tcBorders>
            <w:vAlign w:val="center"/>
          </w:tcPr>
          <w:p w14:paraId="3913D40D" w14:textId="77777777" w:rsidR="00C902FE" w:rsidRPr="00AC4FBC" w:rsidRDefault="00C902FE" w:rsidP="00C902FE">
            <w:pPr>
              <w:pStyle w:val="TAC"/>
            </w:pPr>
          </w:p>
        </w:tc>
      </w:tr>
      <w:tr w:rsidR="00C902FE" w:rsidRPr="00AC4FBC" w14:paraId="249C7FE7" w14:textId="77777777" w:rsidTr="000B6D7B">
        <w:trPr>
          <w:trHeight w:val="43"/>
          <w:jc w:val="center"/>
        </w:trPr>
        <w:tc>
          <w:tcPr>
            <w:tcW w:w="6740" w:type="dxa"/>
            <w:gridSpan w:val="4"/>
            <w:shd w:val="clear" w:color="auto" w:fill="auto"/>
            <w:vAlign w:val="center"/>
          </w:tcPr>
          <w:p w14:paraId="4A0107FE" w14:textId="77777777" w:rsidR="00C902FE" w:rsidRPr="00AC4FBC" w:rsidRDefault="00C902FE" w:rsidP="00C902FE">
            <w:pPr>
              <w:pStyle w:val="TAH"/>
            </w:pPr>
            <w:r w:rsidRPr="00AC4FBC">
              <w:t>Test requirements for DC_19A_n79A Configuration</w:t>
            </w:r>
          </w:p>
        </w:tc>
      </w:tr>
      <w:tr w:rsidR="00C902FE" w:rsidRPr="00AC4FBC" w14:paraId="58714F61" w14:textId="77777777" w:rsidTr="00CF54CF">
        <w:trPr>
          <w:trHeight w:val="43"/>
          <w:jc w:val="center"/>
        </w:trPr>
        <w:tc>
          <w:tcPr>
            <w:tcW w:w="2671" w:type="dxa"/>
            <w:shd w:val="clear" w:color="auto" w:fill="auto"/>
            <w:vAlign w:val="center"/>
          </w:tcPr>
          <w:p w14:paraId="22E39896" w14:textId="77777777" w:rsidR="00C902FE" w:rsidRPr="00AC4FBC" w:rsidRDefault="00C902FE" w:rsidP="00C902FE">
            <w:pPr>
              <w:pStyle w:val="TAL"/>
            </w:pPr>
            <w:r w:rsidRPr="00AC4FBC">
              <w:rPr>
                <w:rFonts w:cs="Arial"/>
                <w:color w:val="000000"/>
              </w:rPr>
              <w:t>2710 MHz ≤ f ≤ 3340 MHz</w:t>
            </w:r>
            <w:r w:rsidRPr="00AC4FBC">
              <w:rPr>
                <w:rFonts w:cs="Arial"/>
                <w:color w:val="000000"/>
              </w:rPr>
              <w:br/>
              <w:t>3555 MHz ≤ f ≤ 4170 MHz</w:t>
            </w:r>
            <w:r w:rsidRPr="00AC4FBC">
              <w:rPr>
                <w:rFonts w:cs="Arial"/>
                <w:color w:val="000000"/>
              </w:rPr>
              <w:br/>
              <w:t>5230 MHz ≤ f ≤ 5845 MHz</w:t>
            </w:r>
            <w:r w:rsidRPr="00AC4FBC">
              <w:rPr>
                <w:rFonts w:cs="Arial"/>
                <w:color w:val="000000"/>
              </w:rPr>
              <w:br/>
              <w:t>6060 MHz ≤ f ≤ 6690 MHz</w:t>
            </w:r>
            <w:r w:rsidRPr="00AC4FBC">
              <w:rPr>
                <w:rFonts w:cs="Arial"/>
                <w:color w:val="000000"/>
              </w:rPr>
              <w:br/>
              <w:t>7955 MHz ≤ f ≤ 9170 MHz</w:t>
            </w:r>
            <w:r w:rsidRPr="00AC4FBC">
              <w:rPr>
                <w:rFonts w:cs="Arial"/>
                <w:color w:val="000000"/>
              </w:rPr>
              <w:br/>
              <w:t>9630 MHz ≤ f ≤ 10845 MHz</w:t>
            </w:r>
          </w:p>
        </w:tc>
        <w:tc>
          <w:tcPr>
            <w:tcW w:w="1254" w:type="dxa"/>
            <w:shd w:val="clear" w:color="auto" w:fill="auto"/>
            <w:vAlign w:val="center"/>
          </w:tcPr>
          <w:p w14:paraId="106179E7"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068E4A5E"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1BC7BB83" w14:textId="77777777" w:rsidR="00C902FE" w:rsidRPr="00AC4FBC" w:rsidRDefault="00C902FE" w:rsidP="00C902FE">
            <w:pPr>
              <w:pStyle w:val="TAC"/>
            </w:pPr>
          </w:p>
        </w:tc>
      </w:tr>
      <w:tr w:rsidR="00C902FE" w:rsidRPr="00AC4FBC" w14:paraId="316BAD0E" w14:textId="77777777" w:rsidTr="00931ECD">
        <w:trPr>
          <w:trHeight w:val="43"/>
          <w:jc w:val="center"/>
        </w:trPr>
        <w:tc>
          <w:tcPr>
            <w:tcW w:w="6740" w:type="dxa"/>
            <w:gridSpan w:val="4"/>
            <w:shd w:val="clear" w:color="auto" w:fill="auto"/>
            <w:vAlign w:val="center"/>
          </w:tcPr>
          <w:p w14:paraId="216817F4" w14:textId="77777777" w:rsidR="00C902FE" w:rsidRPr="00AC4FBC" w:rsidRDefault="00C902FE" w:rsidP="00C902FE">
            <w:pPr>
              <w:pStyle w:val="TAC"/>
              <w:rPr>
                <w:b/>
                <w:bCs/>
              </w:rPr>
            </w:pPr>
            <w:r w:rsidRPr="00AC4FBC">
              <w:rPr>
                <w:b/>
                <w:bCs/>
              </w:rPr>
              <w:t>Test requirements for DC_20A_n1A Configuration</w:t>
            </w:r>
          </w:p>
        </w:tc>
      </w:tr>
      <w:tr w:rsidR="00C902FE" w:rsidRPr="00AC4FBC" w14:paraId="0588E861" w14:textId="77777777" w:rsidTr="00CF54CF">
        <w:trPr>
          <w:trHeight w:val="43"/>
          <w:jc w:val="center"/>
        </w:trPr>
        <w:tc>
          <w:tcPr>
            <w:tcW w:w="2671" w:type="dxa"/>
            <w:shd w:val="clear" w:color="auto" w:fill="auto"/>
            <w:vAlign w:val="center"/>
          </w:tcPr>
          <w:p w14:paraId="0ADABB85" w14:textId="77777777" w:rsidR="00C902FE" w:rsidRPr="00AC4FBC" w:rsidRDefault="00C902FE" w:rsidP="00C902FE">
            <w:pPr>
              <w:pStyle w:val="TAL"/>
              <w:rPr>
                <w:rFonts w:cs="Arial"/>
                <w:color w:val="000000"/>
              </w:rPr>
            </w:pPr>
            <w:r w:rsidRPr="00AC4FBC">
              <w:rPr>
                <w:rFonts w:cs="Arial"/>
                <w:color w:val="000000"/>
              </w:rPr>
              <w:t>196 MHz ≤ f ≤ 316 MHz</w:t>
            </w:r>
          </w:p>
        </w:tc>
        <w:tc>
          <w:tcPr>
            <w:tcW w:w="1254" w:type="dxa"/>
            <w:shd w:val="clear" w:color="auto" w:fill="auto"/>
            <w:vAlign w:val="center"/>
          </w:tcPr>
          <w:p w14:paraId="04589119"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54C30CE6"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59D2C2D2" w14:textId="77777777" w:rsidR="00C902FE" w:rsidRPr="00AC4FBC" w:rsidRDefault="00C902FE" w:rsidP="00C902FE">
            <w:pPr>
              <w:pStyle w:val="TAC"/>
            </w:pPr>
          </w:p>
        </w:tc>
      </w:tr>
      <w:tr w:rsidR="00C902FE" w:rsidRPr="00AC4FBC" w14:paraId="7D5C21D8" w14:textId="77777777" w:rsidTr="00CF54CF">
        <w:trPr>
          <w:trHeight w:val="43"/>
          <w:jc w:val="center"/>
        </w:trPr>
        <w:tc>
          <w:tcPr>
            <w:tcW w:w="2671" w:type="dxa"/>
            <w:shd w:val="clear" w:color="auto" w:fill="auto"/>
            <w:vAlign w:val="center"/>
          </w:tcPr>
          <w:p w14:paraId="70478EE7" w14:textId="77777777" w:rsidR="00C902FE" w:rsidRPr="00AC4FBC" w:rsidRDefault="00C902FE" w:rsidP="00C902FE">
            <w:pPr>
              <w:pStyle w:val="TAL"/>
              <w:rPr>
                <w:rFonts w:cs="Arial"/>
                <w:color w:val="000000"/>
              </w:rPr>
            </w:pPr>
            <w:r w:rsidRPr="00AC4FBC">
              <w:rPr>
                <w:rFonts w:cs="Arial"/>
                <w:color w:val="000000"/>
              </w:rPr>
              <w:lastRenderedPageBreak/>
              <w:t>1058 MHz ≤ f ≤ 1148 MHz</w:t>
            </w:r>
            <w:r w:rsidRPr="00AC4FBC">
              <w:rPr>
                <w:rFonts w:cs="Arial"/>
                <w:color w:val="000000"/>
              </w:rPr>
              <w:br/>
              <w:t>2752 MHz ≤ f ≤ 2842 MHz</w:t>
            </w:r>
            <w:r w:rsidRPr="00AC4FBC">
              <w:rPr>
                <w:rFonts w:cs="Arial"/>
                <w:color w:val="000000"/>
              </w:rPr>
              <w:br/>
              <w:t>2978 MHz ≤ f ≤ 3128 MHz</w:t>
            </w:r>
            <w:r w:rsidRPr="00AC4FBC">
              <w:rPr>
                <w:rFonts w:cs="Arial"/>
                <w:color w:val="000000"/>
              </w:rPr>
              <w:br/>
              <w:t>3584 MHz ≤ f ≤ 3704 MHz</w:t>
            </w:r>
          </w:p>
          <w:p w14:paraId="04422091" w14:textId="77777777" w:rsidR="00C902FE" w:rsidRPr="00AC4FBC" w:rsidRDefault="00C902FE" w:rsidP="00C902FE">
            <w:pPr>
              <w:pStyle w:val="TAL"/>
              <w:rPr>
                <w:rFonts w:cs="Arial"/>
                <w:color w:val="000000"/>
              </w:rPr>
            </w:pPr>
            <w:r w:rsidRPr="00AC4FBC">
              <w:rPr>
                <w:rFonts w:cs="Arial"/>
                <w:color w:val="000000"/>
              </w:rPr>
              <w:t>4672 MHz ≤ f ≤ 4822 MHz</w:t>
            </w:r>
          </w:p>
        </w:tc>
        <w:tc>
          <w:tcPr>
            <w:tcW w:w="1254" w:type="dxa"/>
            <w:shd w:val="clear" w:color="auto" w:fill="auto"/>
            <w:vAlign w:val="center"/>
          </w:tcPr>
          <w:p w14:paraId="77E81CD6"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1EA7267F"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0D7C8738" w14:textId="77777777" w:rsidR="00C902FE" w:rsidRPr="00AC4FBC" w:rsidRDefault="00C902FE" w:rsidP="00C902FE">
            <w:pPr>
              <w:pStyle w:val="TAC"/>
            </w:pPr>
          </w:p>
        </w:tc>
      </w:tr>
      <w:tr w:rsidR="00C902FE" w:rsidRPr="00AC4FBC" w14:paraId="43FB8D41" w14:textId="77777777" w:rsidTr="00931ECD">
        <w:trPr>
          <w:trHeight w:val="43"/>
          <w:jc w:val="center"/>
        </w:trPr>
        <w:tc>
          <w:tcPr>
            <w:tcW w:w="6740" w:type="dxa"/>
            <w:gridSpan w:val="4"/>
            <w:shd w:val="clear" w:color="auto" w:fill="auto"/>
            <w:vAlign w:val="center"/>
          </w:tcPr>
          <w:p w14:paraId="528B45A4" w14:textId="77777777" w:rsidR="00C902FE" w:rsidRPr="00AC4FBC" w:rsidRDefault="00C902FE" w:rsidP="00C902FE">
            <w:pPr>
              <w:pStyle w:val="TAC"/>
              <w:rPr>
                <w:b/>
                <w:bCs/>
              </w:rPr>
            </w:pPr>
            <w:r w:rsidRPr="00AC4FBC">
              <w:rPr>
                <w:b/>
                <w:bCs/>
              </w:rPr>
              <w:t>Test requirements for DC_20A_n3A Configuration</w:t>
            </w:r>
          </w:p>
        </w:tc>
      </w:tr>
      <w:tr w:rsidR="00C902FE" w:rsidRPr="00AC4FBC" w14:paraId="14D8518B" w14:textId="77777777" w:rsidTr="00CF54CF">
        <w:trPr>
          <w:trHeight w:val="43"/>
          <w:jc w:val="center"/>
        </w:trPr>
        <w:tc>
          <w:tcPr>
            <w:tcW w:w="2671" w:type="dxa"/>
            <w:shd w:val="clear" w:color="auto" w:fill="auto"/>
            <w:vAlign w:val="center"/>
          </w:tcPr>
          <w:p w14:paraId="2466C6F0" w14:textId="77777777" w:rsidR="00C902FE" w:rsidRPr="00AC4FBC" w:rsidRDefault="00C902FE" w:rsidP="00C902FE">
            <w:pPr>
              <w:pStyle w:val="TAL"/>
              <w:rPr>
                <w:rFonts w:cs="Arial"/>
                <w:color w:val="000000"/>
              </w:rPr>
            </w:pPr>
            <w:r w:rsidRPr="00AC4FBC">
              <w:rPr>
                <w:rFonts w:cs="Arial"/>
                <w:color w:val="000000"/>
              </w:rPr>
              <w:t>14 MHz ≤ f &lt; 30 MHz</w:t>
            </w:r>
          </w:p>
        </w:tc>
        <w:tc>
          <w:tcPr>
            <w:tcW w:w="1254" w:type="dxa"/>
            <w:shd w:val="clear" w:color="auto" w:fill="auto"/>
            <w:vAlign w:val="center"/>
          </w:tcPr>
          <w:p w14:paraId="15EAB43D"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681153D6" w14:textId="77777777" w:rsidR="00C902FE" w:rsidRPr="00AC4FBC" w:rsidRDefault="00C902FE" w:rsidP="00C902FE">
            <w:pPr>
              <w:pStyle w:val="TAC"/>
              <w:rPr>
                <w:rFonts w:cs="Arial"/>
                <w:color w:val="000000"/>
              </w:rPr>
            </w:pPr>
            <w:r w:rsidRPr="00AC4FBC">
              <w:rPr>
                <w:rFonts w:cs="Arial"/>
                <w:color w:val="000000"/>
              </w:rPr>
              <w:t>10 kHz</w:t>
            </w:r>
          </w:p>
        </w:tc>
        <w:tc>
          <w:tcPr>
            <w:tcW w:w="1096" w:type="dxa"/>
            <w:shd w:val="clear" w:color="auto" w:fill="auto"/>
            <w:vAlign w:val="center"/>
          </w:tcPr>
          <w:p w14:paraId="7BCA241C" w14:textId="77777777" w:rsidR="00C902FE" w:rsidRPr="00AC4FBC" w:rsidRDefault="00C902FE" w:rsidP="00C902FE">
            <w:pPr>
              <w:pStyle w:val="TAC"/>
            </w:pPr>
          </w:p>
        </w:tc>
      </w:tr>
      <w:tr w:rsidR="00C902FE" w:rsidRPr="00AC4FBC" w14:paraId="0F5A2888" w14:textId="77777777" w:rsidTr="00CF54CF">
        <w:trPr>
          <w:trHeight w:val="43"/>
          <w:jc w:val="center"/>
        </w:trPr>
        <w:tc>
          <w:tcPr>
            <w:tcW w:w="2671" w:type="dxa"/>
            <w:shd w:val="clear" w:color="auto" w:fill="auto"/>
            <w:vAlign w:val="center"/>
          </w:tcPr>
          <w:p w14:paraId="49BCEF47" w14:textId="77777777" w:rsidR="00C902FE" w:rsidRPr="00AC4FBC" w:rsidRDefault="00C902FE" w:rsidP="00C902FE">
            <w:pPr>
              <w:pStyle w:val="TAL"/>
              <w:rPr>
                <w:rFonts w:cs="Arial"/>
                <w:color w:val="000000"/>
              </w:rPr>
            </w:pPr>
            <w:r w:rsidRPr="00AC4FBC">
              <w:rPr>
                <w:rFonts w:cs="Arial"/>
                <w:color w:val="000000"/>
              </w:rPr>
              <w:t>30 MHz ≤ f ≤ 121 MHz</w:t>
            </w:r>
          </w:p>
          <w:p w14:paraId="70344FF4" w14:textId="77777777" w:rsidR="00C902FE" w:rsidRPr="00AC4FBC" w:rsidRDefault="00C902FE" w:rsidP="00C902FE">
            <w:pPr>
              <w:pStyle w:val="TAL"/>
              <w:rPr>
                <w:rFonts w:cs="Arial"/>
                <w:color w:val="000000"/>
              </w:rPr>
            </w:pPr>
            <w:r w:rsidRPr="00AC4FBC">
              <w:rPr>
                <w:rFonts w:cs="Arial"/>
                <w:color w:val="000000"/>
              </w:rPr>
              <w:t>848 MHz ≤ f ≤ 953 MHz</w:t>
            </w:r>
          </w:p>
        </w:tc>
        <w:tc>
          <w:tcPr>
            <w:tcW w:w="1254" w:type="dxa"/>
            <w:shd w:val="clear" w:color="auto" w:fill="auto"/>
            <w:vAlign w:val="center"/>
          </w:tcPr>
          <w:p w14:paraId="21EC49B1"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00D3BD22"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560B6CCF" w14:textId="77777777" w:rsidR="00C902FE" w:rsidRPr="00AC4FBC" w:rsidRDefault="00C902FE" w:rsidP="00C902FE">
            <w:pPr>
              <w:pStyle w:val="TAC"/>
            </w:pPr>
          </w:p>
        </w:tc>
      </w:tr>
      <w:tr w:rsidR="00C902FE" w:rsidRPr="00AC4FBC" w14:paraId="087617E2" w14:textId="77777777" w:rsidTr="00CF54CF">
        <w:trPr>
          <w:trHeight w:val="43"/>
          <w:jc w:val="center"/>
        </w:trPr>
        <w:tc>
          <w:tcPr>
            <w:tcW w:w="2671" w:type="dxa"/>
            <w:shd w:val="clear" w:color="auto" w:fill="auto"/>
            <w:vAlign w:val="center"/>
          </w:tcPr>
          <w:p w14:paraId="10D1947E" w14:textId="77777777" w:rsidR="00C902FE" w:rsidRPr="00AC4FBC" w:rsidRDefault="00C902FE" w:rsidP="00C902FE">
            <w:pPr>
              <w:pStyle w:val="TAL"/>
              <w:rPr>
                <w:rFonts w:cs="Arial"/>
                <w:color w:val="000000"/>
              </w:rPr>
            </w:pPr>
            <w:r w:rsidRPr="00AC4FBC">
              <w:rPr>
                <w:rFonts w:cs="Arial"/>
                <w:color w:val="000000"/>
              </w:rPr>
              <w:t>2542 MHz ≤ f ≤ 2738 MHz</w:t>
            </w:r>
            <w:r w:rsidRPr="00AC4FBC">
              <w:rPr>
                <w:rFonts w:cs="Arial"/>
                <w:color w:val="000000"/>
              </w:rPr>
              <w:br/>
              <w:t>3374 MHz ≤ f ≤ 3509 MHz</w:t>
            </w:r>
            <w:r w:rsidRPr="00AC4FBC">
              <w:rPr>
                <w:rFonts w:cs="Arial"/>
                <w:color w:val="000000"/>
              </w:rPr>
              <w:br/>
              <w:t>4252 MHz ≤ f ≤ 4432 MHz</w:t>
            </w:r>
          </w:p>
        </w:tc>
        <w:tc>
          <w:tcPr>
            <w:tcW w:w="1254" w:type="dxa"/>
            <w:shd w:val="clear" w:color="auto" w:fill="auto"/>
            <w:vAlign w:val="center"/>
          </w:tcPr>
          <w:p w14:paraId="533A6A42"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030B4092"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61B8C54D" w14:textId="77777777" w:rsidR="00C902FE" w:rsidRPr="00AC4FBC" w:rsidRDefault="00C902FE" w:rsidP="00C902FE">
            <w:pPr>
              <w:pStyle w:val="TAC"/>
            </w:pPr>
          </w:p>
        </w:tc>
      </w:tr>
      <w:tr w:rsidR="00C902FE" w:rsidRPr="00AC4FBC" w14:paraId="5B75C15E" w14:textId="77777777" w:rsidTr="00931ECD">
        <w:trPr>
          <w:trHeight w:val="43"/>
          <w:jc w:val="center"/>
        </w:trPr>
        <w:tc>
          <w:tcPr>
            <w:tcW w:w="6740" w:type="dxa"/>
            <w:gridSpan w:val="4"/>
            <w:shd w:val="clear" w:color="auto" w:fill="auto"/>
            <w:vAlign w:val="center"/>
          </w:tcPr>
          <w:p w14:paraId="0D10E033" w14:textId="77777777" w:rsidR="00C902FE" w:rsidRPr="00AC4FBC" w:rsidRDefault="00C902FE" w:rsidP="00C902FE">
            <w:pPr>
              <w:pStyle w:val="TAH"/>
            </w:pPr>
            <w:r w:rsidRPr="00AC4FBC">
              <w:t>Test requirements for DC_20A_n7A Configuration</w:t>
            </w:r>
          </w:p>
        </w:tc>
      </w:tr>
      <w:tr w:rsidR="00C902FE" w:rsidRPr="00AC4FBC" w14:paraId="2814B53D" w14:textId="77777777" w:rsidTr="00CF54CF">
        <w:trPr>
          <w:trHeight w:val="43"/>
          <w:jc w:val="center"/>
        </w:trPr>
        <w:tc>
          <w:tcPr>
            <w:tcW w:w="2671" w:type="dxa"/>
            <w:shd w:val="clear" w:color="auto" w:fill="auto"/>
            <w:vAlign w:val="center"/>
          </w:tcPr>
          <w:p w14:paraId="4F881FDE" w14:textId="77777777" w:rsidR="00C902FE" w:rsidRPr="00AC4FBC" w:rsidRDefault="00C902FE" w:rsidP="00C902FE">
            <w:pPr>
              <w:pStyle w:val="TAL"/>
              <w:rPr>
                <w:rFonts w:cs="Arial"/>
                <w:color w:val="000000"/>
              </w:rPr>
            </w:pPr>
            <w:r w:rsidRPr="00AC4FBC">
              <w:rPr>
                <w:rFonts w:cs="Arial"/>
                <w:color w:val="000000"/>
              </w:rPr>
              <w:t>776 MHz ≤ f ≤ 906 MHz</w:t>
            </w:r>
          </w:p>
        </w:tc>
        <w:tc>
          <w:tcPr>
            <w:tcW w:w="1254" w:type="dxa"/>
            <w:shd w:val="clear" w:color="auto" w:fill="auto"/>
            <w:vAlign w:val="center"/>
          </w:tcPr>
          <w:p w14:paraId="343B76FE"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6850C4F7"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7DA117A3" w14:textId="77777777" w:rsidR="00C902FE" w:rsidRPr="00AC4FBC" w:rsidRDefault="00C902FE" w:rsidP="00C902FE">
            <w:pPr>
              <w:pStyle w:val="TAC"/>
            </w:pPr>
          </w:p>
        </w:tc>
      </w:tr>
      <w:tr w:rsidR="00C902FE" w:rsidRPr="00AC4FBC" w14:paraId="4334CFEA" w14:textId="77777777" w:rsidTr="00CF54CF">
        <w:trPr>
          <w:trHeight w:val="43"/>
          <w:jc w:val="center"/>
        </w:trPr>
        <w:tc>
          <w:tcPr>
            <w:tcW w:w="2671" w:type="dxa"/>
            <w:shd w:val="clear" w:color="auto" w:fill="auto"/>
            <w:vAlign w:val="center"/>
          </w:tcPr>
          <w:p w14:paraId="3D79A3BA" w14:textId="77777777" w:rsidR="00C902FE" w:rsidRPr="00AC4FBC" w:rsidRDefault="00C902FE" w:rsidP="00C902FE">
            <w:pPr>
              <w:pStyle w:val="TAL"/>
              <w:rPr>
                <w:rFonts w:cs="Arial"/>
                <w:color w:val="000000"/>
              </w:rPr>
            </w:pPr>
            <w:r w:rsidRPr="00AC4FBC">
              <w:rPr>
                <w:rFonts w:cs="Arial"/>
                <w:color w:val="000000"/>
              </w:rPr>
              <w:t>1638 MHz ≤ f ≤ 1738 MHz</w:t>
            </w:r>
          </w:p>
          <w:p w14:paraId="7E8AE3BE" w14:textId="77777777" w:rsidR="00C902FE" w:rsidRPr="00AC4FBC" w:rsidRDefault="00C902FE" w:rsidP="00C902FE">
            <w:pPr>
              <w:pStyle w:val="TAL"/>
              <w:rPr>
                <w:rFonts w:cs="Arial"/>
                <w:color w:val="000000"/>
              </w:rPr>
            </w:pPr>
            <w:r w:rsidRPr="00AC4FBC">
              <w:rPr>
                <w:rFonts w:cs="Arial"/>
                <w:color w:val="000000"/>
              </w:rPr>
              <w:t>3332 MHz ≤ f ≤ 3432 MHz</w:t>
            </w:r>
          </w:p>
          <w:p w14:paraId="314FF3AC" w14:textId="77777777" w:rsidR="00C902FE" w:rsidRPr="00AC4FBC" w:rsidRDefault="00C902FE" w:rsidP="00C902FE">
            <w:pPr>
              <w:pStyle w:val="TAL"/>
              <w:rPr>
                <w:rFonts w:cs="Arial"/>
                <w:color w:val="000000"/>
              </w:rPr>
            </w:pPr>
            <w:r w:rsidRPr="00AC4FBC">
              <w:rPr>
                <w:rFonts w:cs="Arial"/>
                <w:color w:val="000000"/>
              </w:rPr>
              <w:t>4138 MHz ≤ f ≤ 4308 MHz</w:t>
            </w:r>
          </w:p>
          <w:p w14:paraId="6343ECDE" w14:textId="77777777" w:rsidR="00C902FE" w:rsidRPr="00AC4FBC" w:rsidRDefault="00C902FE" w:rsidP="00C902FE">
            <w:pPr>
              <w:pStyle w:val="TAL"/>
              <w:rPr>
                <w:rFonts w:cs="Arial"/>
                <w:color w:val="000000"/>
              </w:rPr>
            </w:pPr>
            <w:r w:rsidRPr="00AC4FBC">
              <w:rPr>
                <w:rFonts w:cs="Arial"/>
                <w:color w:val="000000"/>
              </w:rPr>
              <w:t>5832 MHz ≤ f ≤ 6002 MHz</w:t>
            </w:r>
          </w:p>
        </w:tc>
        <w:tc>
          <w:tcPr>
            <w:tcW w:w="1254" w:type="dxa"/>
            <w:shd w:val="clear" w:color="auto" w:fill="auto"/>
            <w:vAlign w:val="center"/>
          </w:tcPr>
          <w:p w14:paraId="3FE2E341"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7E350FF3"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54B1C73A" w14:textId="77777777" w:rsidR="00C902FE" w:rsidRPr="00AC4FBC" w:rsidRDefault="00C902FE" w:rsidP="00C902FE">
            <w:pPr>
              <w:pStyle w:val="TAC"/>
            </w:pPr>
          </w:p>
        </w:tc>
      </w:tr>
      <w:tr w:rsidR="00C902FE" w:rsidRPr="00AC4FBC" w14:paraId="2D31D26C" w14:textId="77777777" w:rsidTr="00931ECD">
        <w:trPr>
          <w:trHeight w:val="43"/>
          <w:jc w:val="center"/>
        </w:trPr>
        <w:tc>
          <w:tcPr>
            <w:tcW w:w="6740" w:type="dxa"/>
            <w:gridSpan w:val="4"/>
            <w:shd w:val="clear" w:color="auto" w:fill="auto"/>
            <w:vAlign w:val="center"/>
          </w:tcPr>
          <w:p w14:paraId="5DF5790D" w14:textId="77777777" w:rsidR="00C902FE" w:rsidRPr="00AC4FBC" w:rsidRDefault="00C902FE" w:rsidP="00C902FE">
            <w:pPr>
              <w:pStyle w:val="TAH"/>
            </w:pPr>
            <w:r w:rsidRPr="00AC4FBC">
              <w:t>Test requirements for DC_20A_n8A Configuration</w:t>
            </w:r>
          </w:p>
        </w:tc>
      </w:tr>
      <w:tr w:rsidR="00C902FE" w:rsidRPr="00AC4FBC" w14:paraId="5CDF890C" w14:textId="77777777" w:rsidTr="00CF54CF">
        <w:trPr>
          <w:trHeight w:val="43"/>
          <w:jc w:val="center"/>
        </w:trPr>
        <w:tc>
          <w:tcPr>
            <w:tcW w:w="2671" w:type="dxa"/>
            <w:shd w:val="clear" w:color="auto" w:fill="auto"/>
            <w:vAlign w:val="center"/>
          </w:tcPr>
          <w:p w14:paraId="6B6245E2" w14:textId="77777777" w:rsidR="00C902FE" w:rsidRPr="00AC4FBC" w:rsidRDefault="00C902FE" w:rsidP="00C902FE">
            <w:pPr>
              <w:pStyle w:val="TAL"/>
              <w:rPr>
                <w:rFonts w:cs="Arial"/>
                <w:color w:val="000000"/>
              </w:rPr>
            </w:pPr>
            <w:r w:rsidRPr="00AC4FBC">
              <w:rPr>
                <w:rFonts w:cs="Arial"/>
                <w:color w:val="000000"/>
              </w:rPr>
              <w:t>18 MHz ≤ f &lt; 30 MHz</w:t>
            </w:r>
          </w:p>
        </w:tc>
        <w:tc>
          <w:tcPr>
            <w:tcW w:w="1254" w:type="dxa"/>
            <w:shd w:val="clear" w:color="auto" w:fill="auto"/>
            <w:vAlign w:val="center"/>
          </w:tcPr>
          <w:p w14:paraId="341FE856"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4721012F" w14:textId="77777777" w:rsidR="00C902FE" w:rsidRPr="00AC4FBC" w:rsidRDefault="00C902FE" w:rsidP="00C902FE">
            <w:pPr>
              <w:pStyle w:val="TAC"/>
              <w:rPr>
                <w:rFonts w:cs="Arial"/>
                <w:color w:val="000000"/>
              </w:rPr>
            </w:pPr>
            <w:r w:rsidRPr="00AC4FBC">
              <w:rPr>
                <w:rFonts w:cs="Arial"/>
                <w:color w:val="000000"/>
              </w:rPr>
              <w:t>10 kHz</w:t>
            </w:r>
          </w:p>
        </w:tc>
        <w:tc>
          <w:tcPr>
            <w:tcW w:w="1096" w:type="dxa"/>
            <w:shd w:val="clear" w:color="auto" w:fill="auto"/>
            <w:vAlign w:val="center"/>
          </w:tcPr>
          <w:p w14:paraId="58374F06" w14:textId="77777777" w:rsidR="00C902FE" w:rsidRPr="00AC4FBC" w:rsidRDefault="00C902FE" w:rsidP="00C902FE">
            <w:pPr>
              <w:pStyle w:val="TAC"/>
            </w:pPr>
          </w:p>
        </w:tc>
      </w:tr>
      <w:tr w:rsidR="00C902FE" w:rsidRPr="00AC4FBC" w14:paraId="0887F321" w14:textId="77777777" w:rsidTr="00CF54CF">
        <w:trPr>
          <w:trHeight w:val="43"/>
          <w:jc w:val="center"/>
        </w:trPr>
        <w:tc>
          <w:tcPr>
            <w:tcW w:w="2671" w:type="dxa"/>
            <w:shd w:val="clear" w:color="auto" w:fill="auto"/>
            <w:vAlign w:val="center"/>
          </w:tcPr>
          <w:p w14:paraId="06997278" w14:textId="77777777" w:rsidR="00C902FE" w:rsidRPr="00AC4FBC" w:rsidRDefault="00C902FE" w:rsidP="00C902FE">
            <w:pPr>
              <w:pStyle w:val="TAL"/>
              <w:rPr>
                <w:rFonts w:cs="Arial"/>
                <w:color w:val="000000"/>
              </w:rPr>
            </w:pPr>
            <w:r w:rsidRPr="00AC4FBC">
              <w:rPr>
                <w:rFonts w:cs="Arial"/>
                <w:color w:val="000000"/>
              </w:rPr>
              <w:t>30 MHz ≤ f ≤ 83 MHz</w:t>
            </w:r>
            <w:r w:rsidRPr="00AC4FBC">
              <w:rPr>
                <w:rFonts w:cs="Arial"/>
                <w:color w:val="000000"/>
              </w:rPr>
              <w:br/>
              <w:t>749 MHz ≤ f ≤ 844 MHz</w:t>
            </w:r>
            <w:r w:rsidRPr="00AC4FBC">
              <w:rPr>
                <w:rFonts w:cs="Arial"/>
                <w:color w:val="000000"/>
              </w:rPr>
              <w:br/>
              <w:t>898 MHz ≤ f ≤ 998 MHz</w:t>
            </w:r>
          </w:p>
        </w:tc>
        <w:tc>
          <w:tcPr>
            <w:tcW w:w="1254" w:type="dxa"/>
            <w:shd w:val="clear" w:color="auto" w:fill="auto"/>
            <w:vAlign w:val="center"/>
          </w:tcPr>
          <w:p w14:paraId="47C928A8"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0B297E51"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51DF8F44" w14:textId="77777777" w:rsidR="00C902FE" w:rsidRPr="00AC4FBC" w:rsidRDefault="00C902FE" w:rsidP="00C902FE">
            <w:pPr>
              <w:pStyle w:val="TAC"/>
            </w:pPr>
          </w:p>
        </w:tc>
      </w:tr>
      <w:tr w:rsidR="00C902FE" w:rsidRPr="00AC4FBC" w14:paraId="716A4EA3" w14:textId="77777777" w:rsidTr="00CF54CF">
        <w:trPr>
          <w:trHeight w:val="43"/>
          <w:jc w:val="center"/>
        </w:trPr>
        <w:tc>
          <w:tcPr>
            <w:tcW w:w="2671" w:type="dxa"/>
            <w:shd w:val="clear" w:color="auto" w:fill="auto"/>
            <w:vAlign w:val="center"/>
          </w:tcPr>
          <w:p w14:paraId="62870124" w14:textId="77777777" w:rsidR="00C902FE" w:rsidRPr="00AC4FBC" w:rsidRDefault="00C902FE" w:rsidP="00C902FE">
            <w:pPr>
              <w:pStyle w:val="TAL"/>
              <w:rPr>
                <w:rFonts w:cs="Arial"/>
                <w:color w:val="000000"/>
              </w:rPr>
            </w:pPr>
            <w:r w:rsidRPr="00AC4FBC">
              <w:rPr>
                <w:rFonts w:cs="Arial"/>
                <w:color w:val="000000"/>
              </w:rPr>
              <w:t>1712 MHz ≤ f ≤ 1777 MHz</w:t>
            </w:r>
            <w:r w:rsidRPr="00AC4FBC">
              <w:rPr>
                <w:rFonts w:cs="Arial"/>
                <w:color w:val="000000"/>
              </w:rPr>
              <w:br/>
              <w:t>2544 MHz ≤ f ≤ 2692 MHz</w:t>
            </w:r>
          </w:p>
        </w:tc>
        <w:tc>
          <w:tcPr>
            <w:tcW w:w="1254" w:type="dxa"/>
            <w:shd w:val="clear" w:color="auto" w:fill="auto"/>
            <w:vAlign w:val="center"/>
          </w:tcPr>
          <w:p w14:paraId="7043BF35"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720B3B21"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33E849F7" w14:textId="77777777" w:rsidR="00C902FE" w:rsidRPr="00AC4FBC" w:rsidRDefault="00C902FE" w:rsidP="00C902FE">
            <w:pPr>
              <w:pStyle w:val="TAC"/>
            </w:pPr>
          </w:p>
        </w:tc>
      </w:tr>
      <w:tr w:rsidR="00C902FE" w:rsidRPr="00AC4FBC" w14:paraId="0BA6A0C6" w14:textId="77777777" w:rsidTr="00DD70D4">
        <w:trPr>
          <w:trHeight w:val="43"/>
          <w:jc w:val="center"/>
        </w:trPr>
        <w:tc>
          <w:tcPr>
            <w:tcW w:w="6740" w:type="dxa"/>
            <w:gridSpan w:val="4"/>
            <w:shd w:val="clear" w:color="auto" w:fill="auto"/>
            <w:vAlign w:val="center"/>
          </w:tcPr>
          <w:p w14:paraId="608FE73B" w14:textId="77777777" w:rsidR="00C902FE" w:rsidRPr="00AC4FBC" w:rsidRDefault="00C902FE" w:rsidP="00C902FE">
            <w:pPr>
              <w:pStyle w:val="TAH"/>
            </w:pPr>
            <w:r w:rsidRPr="00AC4FBC">
              <w:t>Test requirements for DC_20A_n28A Configuration</w:t>
            </w:r>
          </w:p>
        </w:tc>
      </w:tr>
      <w:tr w:rsidR="00C902FE" w:rsidRPr="00AC4FBC" w14:paraId="76E9B831" w14:textId="77777777" w:rsidTr="00CF54CF">
        <w:trPr>
          <w:trHeight w:val="43"/>
          <w:jc w:val="center"/>
        </w:trPr>
        <w:tc>
          <w:tcPr>
            <w:tcW w:w="2671" w:type="dxa"/>
            <w:shd w:val="clear" w:color="auto" w:fill="auto"/>
            <w:vAlign w:val="center"/>
          </w:tcPr>
          <w:p w14:paraId="12727358" w14:textId="77777777" w:rsidR="00C902FE" w:rsidRPr="00AC4FBC" w:rsidRDefault="00C902FE" w:rsidP="00C902FE">
            <w:pPr>
              <w:pStyle w:val="TAL"/>
              <w:rPr>
                <w:rFonts w:cs="Arial"/>
                <w:color w:val="000000"/>
              </w:rPr>
            </w:pPr>
            <w:r w:rsidRPr="00AC4FBC">
              <w:rPr>
                <w:rFonts w:cs="Arial"/>
                <w:color w:val="000000"/>
              </w:rPr>
              <w:t>84 MHz ≤ f ≤ 159 MHz</w:t>
            </w:r>
            <w:r w:rsidRPr="00AC4FBC">
              <w:rPr>
                <w:rFonts w:cs="Arial"/>
                <w:color w:val="000000"/>
              </w:rPr>
              <w:br/>
              <w:t>544 MHz ≤ f ≤ 664 MHz</w:t>
            </w:r>
            <w:r w:rsidRPr="00AC4FBC">
              <w:rPr>
                <w:rFonts w:cs="Arial"/>
                <w:color w:val="000000"/>
              </w:rPr>
              <w:br/>
              <w:t>916 MHz ≤ f ≤ 1000 MHz</w:t>
            </w:r>
          </w:p>
        </w:tc>
        <w:tc>
          <w:tcPr>
            <w:tcW w:w="1254" w:type="dxa"/>
            <w:shd w:val="clear" w:color="auto" w:fill="auto"/>
            <w:vAlign w:val="center"/>
          </w:tcPr>
          <w:p w14:paraId="4BBFBF46"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1619C523"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75AC87FC" w14:textId="77777777" w:rsidR="00C902FE" w:rsidRPr="00AC4FBC" w:rsidRDefault="00C902FE" w:rsidP="00C902FE">
            <w:pPr>
              <w:pStyle w:val="TAC"/>
            </w:pPr>
          </w:p>
        </w:tc>
      </w:tr>
      <w:tr w:rsidR="00C902FE" w:rsidRPr="00AC4FBC" w14:paraId="4CBD1ABF" w14:textId="77777777" w:rsidTr="00CF54CF">
        <w:trPr>
          <w:trHeight w:val="43"/>
          <w:jc w:val="center"/>
        </w:trPr>
        <w:tc>
          <w:tcPr>
            <w:tcW w:w="2671" w:type="dxa"/>
            <w:shd w:val="clear" w:color="auto" w:fill="auto"/>
            <w:vAlign w:val="center"/>
          </w:tcPr>
          <w:p w14:paraId="7F4C347F" w14:textId="77777777" w:rsidR="00C902FE" w:rsidRPr="00AC4FBC" w:rsidRDefault="00C902FE" w:rsidP="00C902FE">
            <w:pPr>
              <w:pStyle w:val="TAL"/>
              <w:rPr>
                <w:rFonts w:cs="Arial"/>
                <w:color w:val="000000"/>
              </w:rPr>
            </w:pPr>
            <w:r w:rsidRPr="00AC4FBC">
              <w:rPr>
                <w:rFonts w:cs="Arial"/>
                <w:color w:val="000000"/>
              </w:rPr>
              <w:t>1000 MHz ≤ f ≤ 1021 MHz</w:t>
            </w:r>
            <w:r w:rsidRPr="00AC4FBC">
              <w:rPr>
                <w:rFonts w:cs="Arial"/>
                <w:color w:val="000000"/>
              </w:rPr>
              <w:br/>
              <w:t>1535 MHz ≤ f ≤ 1610 MHz</w:t>
            </w:r>
            <w:r w:rsidRPr="00AC4FBC">
              <w:rPr>
                <w:rFonts w:cs="Arial"/>
                <w:color w:val="000000"/>
              </w:rPr>
              <w:br/>
              <w:t>2238 MHz ≤ f ≤ 2358 MHz</w:t>
            </w:r>
            <w:r w:rsidRPr="00AC4FBC">
              <w:rPr>
                <w:rFonts w:cs="Arial"/>
                <w:color w:val="000000"/>
              </w:rPr>
              <w:br/>
              <w:t>2367 MHz ≤ f ≤ 2472 MHz</w:t>
            </w:r>
          </w:p>
        </w:tc>
        <w:tc>
          <w:tcPr>
            <w:tcW w:w="1254" w:type="dxa"/>
            <w:shd w:val="clear" w:color="auto" w:fill="auto"/>
            <w:vAlign w:val="center"/>
          </w:tcPr>
          <w:p w14:paraId="2986E05A"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3659AC0C"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292A098C" w14:textId="77777777" w:rsidR="00C902FE" w:rsidRPr="00AC4FBC" w:rsidRDefault="00C902FE" w:rsidP="00C902FE">
            <w:pPr>
              <w:pStyle w:val="TAC"/>
            </w:pPr>
          </w:p>
        </w:tc>
      </w:tr>
      <w:tr w:rsidR="00C902FE" w:rsidRPr="00AC4FBC" w14:paraId="65ADABE2" w14:textId="77777777" w:rsidTr="00DD70D4">
        <w:trPr>
          <w:trHeight w:val="43"/>
          <w:jc w:val="center"/>
        </w:trPr>
        <w:tc>
          <w:tcPr>
            <w:tcW w:w="6740" w:type="dxa"/>
            <w:gridSpan w:val="4"/>
            <w:shd w:val="clear" w:color="auto" w:fill="auto"/>
            <w:vAlign w:val="center"/>
          </w:tcPr>
          <w:p w14:paraId="0DB7F7E4" w14:textId="77777777" w:rsidR="00C902FE" w:rsidRPr="00AC4FBC" w:rsidRDefault="00C902FE" w:rsidP="00C902FE">
            <w:pPr>
              <w:pStyle w:val="TAH"/>
            </w:pPr>
            <w:r w:rsidRPr="00AC4FBC">
              <w:t>Test requirements for DC_</w:t>
            </w:r>
            <w:r w:rsidRPr="00AC4FBC">
              <w:rPr>
                <w:lang w:eastAsia="zh-CN"/>
              </w:rPr>
              <w:t>20</w:t>
            </w:r>
            <w:r w:rsidRPr="00AC4FBC">
              <w:t>A_n78A Configuration</w:t>
            </w:r>
          </w:p>
        </w:tc>
      </w:tr>
      <w:tr w:rsidR="00C902FE" w:rsidRPr="00AC4FBC" w14:paraId="1FBCFB04" w14:textId="77777777" w:rsidTr="00CF54CF">
        <w:trPr>
          <w:trHeight w:val="43"/>
          <w:jc w:val="center"/>
        </w:trPr>
        <w:tc>
          <w:tcPr>
            <w:tcW w:w="2671" w:type="dxa"/>
            <w:shd w:val="clear" w:color="auto" w:fill="auto"/>
            <w:vAlign w:val="center"/>
          </w:tcPr>
          <w:p w14:paraId="52A7F6EF" w14:textId="77777777" w:rsidR="00C902FE" w:rsidRPr="00AC4FBC" w:rsidRDefault="00C902FE" w:rsidP="00C902FE">
            <w:pPr>
              <w:pStyle w:val="TAL"/>
              <w:rPr>
                <w:rFonts w:cs="Arial"/>
                <w:color w:val="000000"/>
              </w:rPr>
            </w:pPr>
            <w:r w:rsidRPr="00AC4FBC">
              <w:rPr>
                <w:rFonts w:cs="Arial"/>
                <w:color w:val="000000"/>
              </w:rPr>
              <w:t>1576 MHz ≤ f ≤ 2136 MHz</w:t>
            </w:r>
            <w:r w:rsidRPr="00AC4FBC">
              <w:rPr>
                <w:rFonts w:cs="Arial"/>
                <w:color w:val="000000"/>
              </w:rPr>
              <w:br/>
              <w:t>2438 MHz ≤ f ≤ 2968 MHz</w:t>
            </w:r>
            <w:r w:rsidRPr="00AC4FBC">
              <w:rPr>
                <w:rFonts w:cs="Arial"/>
                <w:color w:val="000000"/>
              </w:rPr>
              <w:br/>
              <w:t>4132 MHz ≤ f ≤ 4662 MHz</w:t>
            </w:r>
            <w:r w:rsidRPr="00AC4FBC">
              <w:rPr>
                <w:rFonts w:cs="Arial"/>
                <w:color w:val="000000"/>
              </w:rPr>
              <w:br/>
              <w:t>4964 MHz ≤ f ≤ 5524 MHz</w:t>
            </w:r>
            <w:r w:rsidRPr="00AC4FBC">
              <w:rPr>
                <w:rFonts w:cs="Arial"/>
                <w:color w:val="000000"/>
              </w:rPr>
              <w:br/>
              <w:t>5738 MHz ≤ f ≤ 6768 MHz</w:t>
            </w:r>
            <w:r w:rsidRPr="00AC4FBC">
              <w:rPr>
                <w:rFonts w:cs="Arial"/>
                <w:color w:val="000000"/>
              </w:rPr>
              <w:br/>
              <w:t>7432 MHz ≤ f ≤ 8462 MHz</w:t>
            </w:r>
          </w:p>
        </w:tc>
        <w:tc>
          <w:tcPr>
            <w:tcW w:w="1254" w:type="dxa"/>
            <w:shd w:val="clear" w:color="auto" w:fill="auto"/>
            <w:vAlign w:val="center"/>
          </w:tcPr>
          <w:p w14:paraId="10B91601"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278DDC69"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084D7CE4" w14:textId="77777777" w:rsidR="00C902FE" w:rsidRPr="00AC4FBC" w:rsidRDefault="00C902FE" w:rsidP="00C902FE">
            <w:pPr>
              <w:pStyle w:val="TAC"/>
            </w:pPr>
          </w:p>
        </w:tc>
      </w:tr>
      <w:tr w:rsidR="00C902FE" w:rsidRPr="00AC4FBC" w14:paraId="06B06881" w14:textId="77777777" w:rsidTr="00931ECD">
        <w:trPr>
          <w:trHeight w:val="43"/>
          <w:jc w:val="center"/>
        </w:trPr>
        <w:tc>
          <w:tcPr>
            <w:tcW w:w="6740" w:type="dxa"/>
            <w:gridSpan w:val="4"/>
            <w:shd w:val="clear" w:color="auto" w:fill="auto"/>
            <w:vAlign w:val="center"/>
          </w:tcPr>
          <w:p w14:paraId="52223DF9" w14:textId="77777777" w:rsidR="00C902FE" w:rsidRPr="00AC4FBC" w:rsidRDefault="00C902FE" w:rsidP="00C902FE">
            <w:pPr>
              <w:pStyle w:val="TAC"/>
            </w:pPr>
            <w:r w:rsidRPr="00AC4FBC">
              <w:rPr>
                <w:b/>
                <w:bCs/>
              </w:rPr>
              <w:t>Test requirements for DC_21A_n1A Configuration</w:t>
            </w:r>
          </w:p>
        </w:tc>
      </w:tr>
      <w:tr w:rsidR="00C902FE" w:rsidRPr="00AC4FBC" w14:paraId="7D255660" w14:textId="77777777" w:rsidTr="00CF54CF">
        <w:trPr>
          <w:trHeight w:val="43"/>
          <w:jc w:val="center"/>
        </w:trPr>
        <w:tc>
          <w:tcPr>
            <w:tcW w:w="2671" w:type="dxa"/>
            <w:shd w:val="clear" w:color="auto" w:fill="auto"/>
            <w:vAlign w:val="center"/>
          </w:tcPr>
          <w:p w14:paraId="38A5D7AF" w14:textId="77777777" w:rsidR="00C902FE" w:rsidRPr="00AC4FBC" w:rsidRDefault="00C902FE" w:rsidP="00C902FE">
            <w:pPr>
              <w:pStyle w:val="TAL"/>
              <w:rPr>
                <w:rFonts w:cs="Arial"/>
                <w:color w:val="000000"/>
              </w:rPr>
            </w:pPr>
            <w:r w:rsidRPr="00AC4FBC">
              <w:rPr>
                <w:rFonts w:cs="Arial"/>
                <w:color w:val="000000"/>
              </w:rPr>
              <w:t>457.1 MHz ≤ f ≤ 532.1 MHz</w:t>
            </w:r>
          </w:p>
          <w:p w14:paraId="4D501E9A" w14:textId="77777777" w:rsidR="00C902FE" w:rsidRPr="00AC4FBC" w:rsidRDefault="00C902FE" w:rsidP="00C902FE">
            <w:pPr>
              <w:pStyle w:val="TAL"/>
              <w:rPr>
                <w:rFonts w:cs="Arial"/>
                <w:color w:val="000000"/>
              </w:rPr>
            </w:pPr>
            <w:r w:rsidRPr="00AC4FBC">
              <w:rPr>
                <w:rFonts w:cs="Arial"/>
                <w:color w:val="000000"/>
              </w:rPr>
              <w:t>915.8 MHz ≤ f ≤ 1000 MHz</w:t>
            </w:r>
          </w:p>
        </w:tc>
        <w:tc>
          <w:tcPr>
            <w:tcW w:w="1254" w:type="dxa"/>
            <w:shd w:val="clear" w:color="auto" w:fill="auto"/>
            <w:vAlign w:val="center"/>
          </w:tcPr>
          <w:p w14:paraId="15B2E578"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0B19F92D"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7E78D8E2" w14:textId="77777777" w:rsidR="00C902FE" w:rsidRPr="00AC4FBC" w:rsidRDefault="00C902FE" w:rsidP="00C902FE">
            <w:pPr>
              <w:pStyle w:val="TAC"/>
            </w:pPr>
          </w:p>
        </w:tc>
      </w:tr>
      <w:tr w:rsidR="00C902FE" w:rsidRPr="00AC4FBC" w14:paraId="22837075" w14:textId="77777777" w:rsidTr="00CF54CF">
        <w:trPr>
          <w:trHeight w:val="43"/>
          <w:jc w:val="center"/>
        </w:trPr>
        <w:tc>
          <w:tcPr>
            <w:tcW w:w="2671" w:type="dxa"/>
            <w:shd w:val="clear" w:color="auto" w:fill="auto"/>
            <w:vAlign w:val="center"/>
          </w:tcPr>
          <w:p w14:paraId="1C6F9FE2" w14:textId="77777777" w:rsidR="00C902FE" w:rsidRPr="00AC4FBC" w:rsidRDefault="00C902FE" w:rsidP="00C902FE">
            <w:pPr>
              <w:pStyle w:val="TAL"/>
              <w:rPr>
                <w:rFonts w:cs="Arial"/>
                <w:color w:val="000000"/>
              </w:rPr>
            </w:pPr>
            <w:r w:rsidRPr="00AC4FBC">
              <w:rPr>
                <w:rFonts w:cs="Arial"/>
                <w:color w:val="000000"/>
              </w:rPr>
              <w:t>2377.1 MHz ≤ f ≤ 2512.1 MHz</w:t>
            </w:r>
          </w:p>
          <w:p w14:paraId="01555016" w14:textId="77777777" w:rsidR="00C902FE" w:rsidRPr="00AC4FBC" w:rsidRDefault="00C902FE" w:rsidP="00C902FE">
            <w:pPr>
              <w:pStyle w:val="TAL"/>
              <w:rPr>
                <w:rFonts w:cs="Arial"/>
                <w:color w:val="000000"/>
              </w:rPr>
            </w:pPr>
            <w:r w:rsidRPr="00AC4FBC">
              <w:rPr>
                <w:rFonts w:cs="Arial"/>
                <w:color w:val="000000"/>
              </w:rPr>
              <w:t>3367.9 MHz ≤ f ≤ 3442.9 MHz</w:t>
            </w:r>
          </w:p>
          <w:p w14:paraId="40EE0B33" w14:textId="77777777" w:rsidR="00C902FE" w:rsidRPr="00AC4FBC" w:rsidRDefault="00C902FE" w:rsidP="00C902FE">
            <w:pPr>
              <w:pStyle w:val="TAL"/>
              <w:rPr>
                <w:rFonts w:cs="Arial"/>
                <w:color w:val="000000"/>
              </w:rPr>
            </w:pPr>
            <w:r w:rsidRPr="00AC4FBC">
              <w:rPr>
                <w:rFonts w:cs="Arial"/>
                <w:color w:val="000000"/>
              </w:rPr>
              <w:t>4815.8 MHz ≤ f ≤ 4905.8 MHz</w:t>
            </w:r>
          </w:p>
          <w:p w14:paraId="073067A4" w14:textId="77777777" w:rsidR="00C902FE" w:rsidRPr="00AC4FBC" w:rsidRDefault="00C902FE" w:rsidP="00C902FE">
            <w:pPr>
              <w:pStyle w:val="TAL"/>
              <w:rPr>
                <w:rFonts w:cs="Arial"/>
                <w:color w:val="000000"/>
              </w:rPr>
            </w:pPr>
            <w:r w:rsidRPr="00AC4FBC">
              <w:rPr>
                <w:rFonts w:cs="Arial"/>
                <w:color w:val="000000"/>
              </w:rPr>
              <w:t>5287.9 MHz ≤ f ≤ 5422.9 MHz</w:t>
            </w:r>
          </w:p>
        </w:tc>
        <w:tc>
          <w:tcPr>
            <w:tcW w:w="1254" w:type="dxa"/>
            <w:shd w:val="clear" w:color="auto" w:fill="auto"/>
            <w:vAlign w:val="center"/>
          </w:tcPr>
          <w:p w14:paraId="6704C1C9"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3C8B399A"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442D8CE8" w14:textId="77777777" w:rsidR="00C902FE" w:rsidRPr="00AC4FBC" w:rsidRDefault="00C902FE" w:rsidP="00C902FE">
            <w:pPr>
              <w:pStyle w:val="TAC"/>
            </w:pPr>
          </w:p>
        </w:tc>
      </w:tr>
      <w:tr w:rsidR="00C902FE" w:rsidRPr="00AC4FBC" w14:paraId="23C94B9A" w14:textId="77777777" w:rsidTr="004554EB">
        <w:trPr>
          <w:trHeight w:val="43"/>
          <w:jc w:val="center"/>
        </w:trPr>
        <w:tc>
          <w:tcPr>
            <w:tcW w:w="6740" w:type="dxa"/>
            <w:gridSpan w:val="4"/>
            <w:shd w:val="clear" w:color="auto" w:fill="auto"/>
            <w:vAlign w:val="center"/>
          </w:tcPr>
          <w:p w14:paraId="7B55C090" w14:textId="77777777" w:rsidR="00C902FE" w:rsidRPr="00AC4FBC" w:rsidRDefault="00C902FE" w:rsidP="00C902FE">
            <w:pPr>
              <w:pStyle w:val="TAC"/>
            </w:pPr>
            <w:r w:rsidRPr="00AC4FBC">
              <w:rPr>
                <w:b/>
                <w:bCs/>
              </w:rPr>
              <w:t>Test requirements for DC_21A_n28A Configuration</w:t>
            </w:r>
          </w:p>
        </w:tc>
      </w:tr>
      <w:tr w:rsidR="00C902FE" w:rsidRPr="00AC4FBC" w14:paraId="038EBCFF" w14:textId="77777777" w:rsidTr="00CF54CF">
        <w:trPr>
          <w:trHeight w:val="43"/>
          <w:jc w:val="center"/>
        </w:trPr>
        <w:tc>
          <w:tcPr>
            <w:tcW w:w="2671" w:type="dxa"/>
            <w:shd w:val="clear" w:color="auto" w:fill="auto"/>
            <w:vAlign w:val="center"/>
          </w:tcPr>
          <w:p w14:paraId="7C660D03" w14:textId="77777777" w:rsidR="00C902FE" w:rsidRPr="00AC4FBC" w:rsidRDefault="00C902FE" w:rsidP="00C902FE">
            <w:pPr>
              <w:pStyle w:val="TAL"/>
              <w:rPr>
                <w:rFonts w:cs="Arial"/>
                <w:color w:val="000000"/>
              </w:rPr>
            </w:pPr>
            <w:r w:rsidRPr="00AC4FBC">
              <w:rPr>
                <w:rFonts w:eastAsia="Yu Gothic" w:cs="Arial"/>
                <w:color w:val="000000"/>
              </w:rPr>
              <w:t xml:space="preserve">6.9 MHz </w:t>
            </w:r>
            <w:r w:rsidRPr="00AC4FBC">
              <w:rPr>
                <w:rFonts w:cs="Arial"/>
                <w:color w:val="000000"/>
              </w:rPr>
              <w:t>≤</w:t>
            </w:r>
            <w:r w:rsidRPr="00AC4FBC">
              <w:rPr>
                <w:rFonts w:eastAsia="Yu Gothic" w:cs="Arial"/>
                <w:color w:val="000000"/>
              </w:rPr>
              <w:t xml:space="preserve"> f </w:t>
            </w:r>
            <w:r w:rsidRPr="00AC4FBC">
              <w:rPr>
                <w:rFonts w:cs="Arial"/>
                <w:color w:val="000000"/>
              </w:rPr>
              <w:t>≤</w:t>
            </w:r>
            <w:r w:rsidRPr="00AC4FBC">
              <w:rPr>
                <w:rFonts w:eastAsia="Yu Gothic" w:cs="Arial"/>
                <w:color w:val="000000"/>
              </w:rPr>
              <w:t xml:space="preserve"> 28.1 MHz</w:t>
            </w:r>
          </w:p>
        </w:tc>
        <w:tc>
          <w:tcPr>
            <w:tcW w:w="1254" w:type="dxa"/>
            <w:shd w:val="clear" w:color="auto" w:fill="auto"/>
            <w:vAlign w:val="center"/>
          </w:tcPr>
          <w:p w14:paraId="720E2386" w14:textId="77777777" w:rsidR="00C902FE" w:rsidRPr="00AC4FBC" w:rsidRDefault="00C902FE" w:rsidP="00C902FE">
            <w:pPr>
              <w:pStyle w:val="TAC"/>
              <w:rPr>
                <w:rFonts w:cs="Arial"/>
                <w:color w:val="000000"/>
              </w:rPr>
            </w:pPr>
            <w:r w:rsidRPr="00AC4FBC">
              <w:rPr>
                <w:rFonts w:eastAsia="Yu Gothic" w:cs="Arial"/>
                <w:color w:val="000000"/>
              </w:rPr>
              <w:t>-36 dBm</w:t>
            </w:r>
          </w:p>
        </w:tc>
        <w:tc>
          <w:tcPr>
            <w:tcW w:w="1719" w:type="dxa"/>
            <w:shd w:val="clear" w:color="auto" w:fill="auto"/>
            <w:vAlign w:val="center"/>
          </w:tcPr>
          <w:p w14:paraId="2375BA33" w14:textId="77777777" w:rsidR="00C902FE" w:rsidRPr="00AC4FBC" w:rsidRDefault="00C902FE" w:rsidP="00C902FE">
            <w:pPr>
              <w:pStyle w:val="TAC"/>
              <w:rPr>
                <w:rFonts w:cs="Arial"/>
                <w:color w:val="000000"/>
              </w:rPr>
            </w:pPr>
            <w:r w:rsidRPr="00AC4FBC">
              <w:rPr>
                <w:rFonts w:eastAsia="Yu Gothic" w:cs="Arial"/>
                <w:color w:val="000000"/>
              </w:rPr>
              <w:t xml:space="preserve">10 kHz </w:t>
            </w:r>
          </w:p>
        </w:tc>
        <w:tc>
          <w:tcPr>
            <w:tcW w:w="1096" w:type="dxa"/>
            <w:shd w:val="clear" w:color="auto" w:fill="auto"/>
            <w:vAlign w:val="center"/>
          </w:tcPr>
          <w:p w14:paraId="76750D5E" w14:textId="77777777" w:rsidR="00C902FE" w:rsidRPr="00AC4FBC" w:rsidRDefault="00C902FE" w:rsidP="00C902FE">
            <w:pPr>
              <w:pStyle w:val="TAC"/>
            </w:pPr>
          </w:p>
        </w:tc>
      </w:tr>
      <w:tr w:rsidR="00C902FE" w:rsidRPr="00AC4FBC" w14:paraId="156A89DC" w14:textId="77777777" w:rsidTr="00CF54CF">
        <w:trPr>
          <w:trHeight w:val="43"/>
          <w:jc w:val="center"/>
        </w:trPr>
        <w:tc>
          <w:tcPr>
            <w:tcW w:w="2671" w:type="dxa"/>
            <w:shd w:val="clear" w:color="auto" w:fill="auto"/>
            <w:vAlign w:val="center"/>
          </w:tcPr>
          <w:p w14:paraId="15F54134" w14:textId="77777777" w:rsidR="00C902FE" w:rsidRPr="00AC4FBC" w:rsidRDefault="00C902FE" w:rsidP="00C902FE">
            <w:pPr>
              <w:pStyle w:val="TAL"/>
              <w:rPr>
                <w:rFonts w:cs="Arial"/>
                <w:color w:val="000000"/>
              </w:rPr>
            </w:pPr>
            <w:r w:rsidRPr="00AC4FBC">
              <w:rPr>
                <w:rFonts w:eastAsia="Yu Gothic" w:cs="Arial"/>
                <w:color w:val="000000"/>
              </w:rPr>
              <w:t xml:space="preserve">709.9 MHz </w:t>
            </w:r>
            <w:r w:rsidRPr="00AC4FBC">
              <w:rPr>
                <w:rFonts w:cs="Arial"/>
                <w:color w:val="000000"/>
              </w:rPr>
              <w:t>≤</w:t>
            </w:r>
            <w:r w:rsidRPr="00AC4FBC">
              <w:rPr>
                <w:rFonts w:eastAsia="Yu Gothic" w:cs="Arial"/>
                <w:color w:val="000000"/>
              </w:rPr>
              <w:t xml:space="preserve"> f </w:t>
            </w:r>
            <w:r w:rsidRPr="00AC4FBC">
              <w:rPr>
                <w:rFonts w:cs="Arial"/>
                <w:color w:val="000000"/>
              </w:rPr>
              <w:t>≤</w:t>
            </w:r>
            <w:r w:rsidRPr="00AC4FBC">
              <w:rPr>
                <w:rFonts w:eastAsia="Yu Gothic" w:cs="Arial"/>
                <w:color w:val="000000"/>
              </w:rPr>
              <w:t xml:space="preserve"> 734.9 MHz</w:t>
            </w:r>
          </w:p>
        </w:tc>
        <w:tc>
          <w:tcPr>
            <w:tcW w:w="1254" w:type="dxa"/>
            <w:shd w:val="clear" w:color="auto" w:fill="auto"/>
            <w:vAlign w:val="center"/>
          </w:tcPr>
          <w:p w14:paraId="7CD33510" w14:textId="77777777" w:rsidR="00C902FE" w:rsidRPr="00AC4FBC" w:rsidRDefault="00C902FE" w:rsidP="00C902FE">
            <w:pPr>
              <w:pStyle w:val="TAC"/>
              <w:rPr>
                <w:rFonts w:cs="Arial"/>
                <w:color w:val="000000"/>
              </w:rPr>
            </w:pPr>
            <w:r w:rsidRPr="00AC4FBC">
              <w:rPr>
                <w:rFonts w:eastAsia="Yu Gothic" w:cs="Arial"/>
                <w:color w:val="000000"/>
              </w:rPr>
              <w:t>-36 dBm</w:t>
            </w:r>
          </w:p>
        </w:tc>
        <w:tc>
          <w:tcPr>
            <w:tcW w:w="1719" w:type="dxa"/>
            <w:shd w:val="clear" w:color="auto" w:fill="auto"/>
            <w:vAlign w:val="center"/>
          </w:tcPr>
          <w:p w14:paraId="4DA7AA76" w14:textId="77777777" w:rsidR="00C902FE" w:rsidRPr="00AC4FBC" w:rsidRDefault="00C902FE" w:rsidP="00C902FE">
            <w:pPr>
              <w:pStyle w:val="TAC"/>
              <w:rPr>
                <w:rFonts w:cs="Arial"/>
                <w:color w:val="000000"/>
              </w:rPr>
            </w:pPr>
            <w:r w:rsidRPr="00AC4FBC">
              <w:rPr>
                <w:rFonts w:eastAsia="Yu Gothic" w:cs="Arial"/>
                <w:color w:val="000000"/>
              </w:rPr>
              <w:t>100 kHz</w:t>
            </w:r>
          </w:p>
        </w:tc>
        <w:tc>
          <w:tcPr>
            <w:tcW w:w="1096" w:type="dxa"/>
            <w:shd w:val="clear" w:color="auto" w:fill="auto"/>
            <w:vAlign w:val="center"/>
          </w:tcPr>
          <w:p w14:paraId="34435040" w14:textId="77777777" w:rsidR="00C902FE" w:rsidRPr="00AC4FBC" w:rsidRDefault="00C902FE" w:rsidP="00C902FE">
            <w:pPr>
              <w:pStyle w:val="TAC"/>
            </w:pPr>
          </w:p>
        </w:tc>
      </w:tr>
      <w:tr w:rsidR="00C902FE" w:rsidRPr="00AC4FBC" w14:paraId="73BF9F63" w14:textId="77777777" w:rsidTr="00CF54CF">
        <w:trPr>
          <w:trHeight w:val="43"/>
          <w:jc w:val="center"/>
        </w:trPr>
        <w:tc>
          <w:tcPr>
            <w:tcW w:w="2671" w:type="dxa"/>
            <w:shd w:val="clear" w:color="auto" w:fill="auto"/>
            <w:vAlign w:val="center"/>
          </w:tcPr>
          <w:p w14:paraId="333771E6" w14:textId="77777777" w:rsidR="00C902FE" w:rsidRPr="00AC4FBC" w:rsidRDefault="00C902FE" w:rsidP="00C902FE">
            <w:pPr>
              <w:pStyle w:val="TAL"/>
              <w:rPr>
                <w:rFonts w:eastAsia="Yu Gothic" w:cs="Arial"/>
                <w:color w:val="000000"/>
              </w:rPr>
            </w:pPr>
            <w:r w:rsidRPr="00AC4FBC">
              <w:rPr>
                <w:rFonts w:eastAsia="Yu Gothic" w:cs="Arial"/>
                <w:color w:val="000000"/>
              </w:rPr>
              <w:t xml:space="preserve">2157.8 MHz </w:t>
            </w:r>
            <w:r w:rsidRPr="00AC4FBC">
              <w:rPr>
                <w:rFonts w:cs="Arial"/>
                <w:color w:val="000000"/>
              </w:rPr>
              <w:t>≤</w:t>
            </w:r>
            <w:r w:rsidRPr="00AC4FBC">
              <w:rPr>
                <w:rFonts w:eastAsia="Yu Gothic" w:cs="Arial"/>
                <w:color w:val="000000"/>
              </w:rPr>
              <w:t xml:space="preserve"> f </w:t>
            </w:r>
            <w:r w:rsidRPr="00AC4FBC">
              <w:rPr>
                <w:rFonts w:cs="Arial"/>
                <w:color w:val="000000"/>
              </w:rPr>
              <w:t>≤</w:t>
            </w:r>
            <w:r w:rsidRPr="00AC4FBC">
              <w:rPr>
                <w:rFonts w:eastAsia="Yu Gothic" w:cs="Arial"/>
                <w:color w:val="000000"/>
              </w:rPr>
              <w:t xml:space="preserve"> 2200.9 MHz</w:t>
            </w:r>
          </w:p>
          <w:p w14:paraId="71194823" w14:textId="77777777" w:rsidR="00C902FE" w:rsidRPr="00AC4FBC" w:rsidRDefault="00C902FE" w:rsidP="00C902FE">
            <w:pPr>
              <w:pStyle w:val="TAL"/>
              <w:rPr>
                <w:rFonts w:cs="Arial"/>
                <w:color w:val="000000"/>
              </w:rPr>
            </w:pPr>
            <w:r w:rsidRPr="00AC4FBC">
              <w:rPr>
                <w:rFonts w:eastAsia="Yu Gothic" w:cs="Arial"/>
                <w:color w:val="000000"/>
                <w:lang w:eastAsia="ja-JP"/>
              </w:rPr>
              <w:t xml:space="preserve">2903.9 MHz </w:t>
            </w:r>
            <w:r w:rsidRPr="00AC4FBC">
              <w:rPr>
                <w:rFonts w:cs="Arial"/>
                <w:color w:val="000000"/>
              </w:rPr>
              <w:t>≤ f ≤ 2938.9 MHz</w:t>
            </w:r>
          </w:p>
          <w:p w14:paraId="71F160C5" w14:textId="77777777" w:rsidR="00C902FE" w:rsidRPr="00AC4FBC" w:rsidRDefault="00C902FE" w:rsidP="00C902FE">
            <w:pPr>
              <w:pStyle w:val="TAL"/>
              <w:rPr>
                <w:rFonts w:cs="Arial"/>
                <w:color w:val="000000"/>
                <w:lang w:eastAsia="ja-JP"/>
              </w:rPr>
            </w:pPr>
            <w:r w:rsidRPr="00AC4FBC">
              <w:rPr>
                <w:rFonts w:eastAsia="Yu Gothic" w:cs="Arial"/>
                <w:color w:val="000000"/>
                <w:lang w:eastAsia="ja-JP"/>
              </w:rPr>
              <w:t xml:space="preserve">3623.8 MHz </w:t>
            </w:r>
            <w:r w:rsidRPr="00AC4FBC">
              <w:rPr>
                <w:rFonts w:cs="Arial"/>
                <w:color w:val="000000"/>
              </w:rPr>
              <w:t>≤ f ≤ 3663.8 MHz</w:t>
            </w:r>
          </w:p>
        </w:tc>
        <w:tc>
          <w:tcPr>
            <w:tcW w:w="1254" w:type="dxa"/>
            <w:shd w:val="clear" w:color="auto" w:fill="auto"/>
            <w:vAlign w:val="center"/>
          </w:tcPr>
          <w:p w14:paraId="541A61B9" w14:textId="77777777" w:rsidR="00C902FE" w:rsidRPr="00AC4FBC" w:rsidRDefault="00C902FE" w:rsidP="00C902FE">
            <w:pPr>
              <w:pStyle w:val="TAC"/>
              <w:rPr>
                <w:rFonts w:cs="Arial"/>
                <w:color w:val="000000"/>
              </w:rPr>
            </w:pPr>
            <w:r w:rsidRPr="00AC4FBC">
              <w:rPr>
                <w:rFonts w:eastAsia="Yu Gothic" w:cs="Arial"/>
                <w:color w:val="000000"/>
              </w:rPr>
              <w:t>-30 dBm</w:t>
            </w:r>
          </w:p>
        </w:tc>
        <w:tc>
          <w:tcPr>
            <w:tcW w:w="1719" w:type="dxa"/>
            <w:shd w:val="clear" w:color="auto" w:fill="auto"/>
            <w:vAlign w:val="center"/>
          </w:tcPr>
          <w:p w14:paraId="1323CF4D" w14:textId="77777777" w:rsidR="00C902FE" w:rsidRPr="00AC4FBC" w:rsidRDefault="00C902FE" w:rsidP="00C902FE">
            <w:pPr>
              <w:pStyle w:val="TAC"/>
              <w:rPr>
                <w:rFonts w:cs="Arial"/>
                <w:color w:val="000000"/>
              </w:rPr>
            </w:pPr>
            <w:r w:rsidRPr="00AC4FBC">
              <w:rPr>
                <w:rFonts w:eastAsia="Yu Gothic" w:cs="Arial"/>
                <w:color w:val="000000"/>
              </w:rPr>
              <w:t>1 MHz</w:t>
            </w:r>
          </w:p>
        </w:tc>
        <w:tc>
          <w:tcPr>
            <w:tcW w:w="1096" w:type="dxa"/>
            <w:shd w:val="clear" w:color="auto" w:fill="auto"/>
            <w:vAlign w:val="center"/>
          </w:tcPr>
          <w:p w14:paraId="5FD46F53" w14:textId="77777777" w:rsidR="00C902FE" w:rsidRPr="00AC4FBC" w:rsidRDefault="00C902FE" w:rsidP="00C902FE">
            <w:pPr>
              <w:pStyle w:val="TAC"/>
              <w:rPr>
                <w:lang w:eastAsia="ja-JP"/>
              </w:rPr>
            </w:pPr>
            <w:r w:rsidRPr="00AC4FBC">
              <w:rPr>
                <w:lang w:eastAsia="ja-JP"/>
              </w:rPr>
              <w:t>4</w:t>
            </w:r>
          </w:p>
        </w:tc>
      </w:tr>
      <w:tr w:rsidR="00C902FE" w:rsidRPr="00AC4FBC" w14:paraId="16BAC93C" w14:textId="77777777" w:rsidTr="007940F5">
        <w:trPr>
          <w:trHeight w:val="43"/>
          <w:jc w:val="center"/>
        </w:trPr>
        <w:tc>
          <w:tcPr>
            <w:tcW w:w="6740" w:type="dxa"/>
            <w:gridSpan w:val="4"/>
            <w:shd w:val="clear" w:color="auto" w:fill="auto"/>
            <w:vAlign w:val="center"/>
          </w:tcPr>
          <w:p w14:paraId="0E6D6B51" w14:textId="77777777" w:rsidR="00C902FE" w:rsidRPr="00AC4FBC" w:rsidRDefault="00C902FE" w:rsidP="00C902FE">
            <w:pPr>
              <w:pStyle w:val="TAH"/>
            </w:pPr>
            <w:r w:rsidRPr="00AC4FBC">
              <w:t>Test requirements for DC_21A_n77A Configuration</w:t>
            </w:r>
          </w:p>
        </w:tc>
      </w:tr>
      <w:tr w:rsidR="00C902FE" w:rsidRPr="00AC4FBC" w14:paraId="46DD6DB9" w14:textId="77777777" w:rsidTr="00CF54CF">
        <w:trPr>
          <w:trHeight w:val="43"/>
          <w:jc w:val="center"/>
        </w:trPr>
        <w:tc>
          <w:tcPr>
            <w:tcW w:w="2671" w:type="dxa"/>
            <w:shd w:val="clear" w:color="auto" w:fill="auto"/>
            <w:vAlign w:val="center"/>
          </w:tcPr>
          <w:p w14:paraId="16C6CF3A" w14:textId="77777777" w:rsidR="00C902FE" w:rsidRPr="00AC4FBC" w:rsidRDefault="00C902FE" w:rsidP="00C902FE">
            <w:pPr>
              <w:pStyle w:val="TAL"/>
            </w:pPr>
            <w:r w:rsidRPr="00AC4FBC">
              <w:rPr>
                <w:rFonts w:cs="Arial"/>
                <w:color w:val="000000"/>
              </w:rPr>
              <w:t>374.2 MHz ≤ f ≤ 1000 MHz</w:t>
            </w:r>
          </w:p>
        </w:tc>
        <w:tc>
          <w:tcPr>
            <w:tcW w:w="1254" w:type="dxa"/>
            <w:shd w:val="clear" w:color="auto" w:fill="auto"/>
            <w:vAlign w:val="center"/>
          </w:tcPr>
          <w:p w14:paraId="6408A209"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3A3D156D"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546BCE7D" w14:textId="77777777" w:rsidR="00C902FE" w:rsidRPr="00AC4FBC" w:rsidRDefault="00C902FE" w:rsidP="00C902FE">
            <w:pPr>
              <w:pStyle w:val="TAC"/>
            </w:pPr>
          </w:p>
        </w:tc>
      </w:tr>
      <w:tr w:rsidR="00C902FE" w:rsidRPr="00AC4FBC" w14:paraId="0DCCBF0B" w14:textId="77777777" w:rsidTr="00CF54CF">
        <w:trPr>
          <w:trHeight w:val="43"/>
          <w:jc w:val="center"/>
        </w:trPr>
        <w:tc>
          <w:tcPr>
            <w:tcW w:w="2671" w:type="dxa"/>
            <w:shd w:val="clear" w:color="auto" w:fill="auto"/>
            <w:vAlign w:val="center"/>
          </w:tcPr>
          <w:p w14:paraId="37C723A8" w14:textId="77777777" w:rsidR="00C902FE" w:rsidRPr="00AC4FBC" w:rsidRDefault="00C902FE" w:rsidP="00C902FE">
            <w:pPr>
              <w:pStyle w:val="TAL"/>
            </w:pPr>
            <w:r w:rsidRPr="00AC4FBC">
              <w:rPr>
                <w:rFonts w:cs="Arial"/>
                <w:color w:val="000000"/>
              </w:rPr>
              <w:t>1000 MHz ≤ f ≤ 1304.2 MHz</w:t>
            </w:r>
            <w:r w:rsidRPr="00AC4FBC">
              <w:rPr>
                <w:rFonts w:cs="Arial"/>
                <w:color w:val="000000"/>
              </w:rPr>
              <w:br/>
              <w:t>1837.1 MHz ≤ f ≤ 2752.1 MHz</w:t>
            </w:r>
            <w:r w:rsidRPr="00AC4FBC">
              <w:rPr>
                <w:rFonts w:cs="Arial"/>
                <w:color w:val="000000"/>
              </w:rPr>
              <w:br/>
              <w:t>4747.9 MHz ≤ f ≤ 7125.8 MHz</w:t>
            </w:r>
            <w:r w:rsidRPr="00AC4FBC">
              <w:rPr>
                <w:rFonts w:cs="Arial"/>
                <w:color w:val="000000"/>
              </w:rPr>
              <w:br/>
              <w:t>8047.9 MHz ≤ f ≤ 9862.9 MHz</w:t>
            </w:r>
          </w:p>
        </w:tc>
        <w:tc>
          <w:tcPr>
            <w:tcW w:w="1254" w:type="dxa"/>
            <w:shd w:val="clear" w:color="auto" w:fill="auto"/>
            <w:vAlign w:val="center"/>
          </w:tcPr>
          <w:p w14:paraId="6DAFA883"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06E0AA8C"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73FB6132" w14:textId="77777777" w:rsidR="00C902FE" w:rsidRPr="00AC4FBC" w:rsidRDefault="00C902FE" w:rsidP="00C902FE">
            <w:pPr>
              <w:pStyle w:val="TAC"/>
            </w:pPr>
          </w:p>
        </w:tc>
      </w:tr>
      <w:tr w:rsidR="00C902FE" w:rsidRPr="00AC4FBC" w14:paraId="2E376EFE" w14:textId="77777777" w:rsidTr="007940F5">
        <w:trPr>
          <w:trHeight w:val="43"/>
          <w:jc w:val="center"/>
        </w:trPr>
        <w:tc>
          <w:tcPr>
            <w:tcW w:w="6740" w:type="dxa"/>
            <w:gridSpan w:val="4"/>
            <w:shd w:val="clear" w:color="auto" w:fill="auto"/>
            <w:vAlign w:val="center"/>
          </w:tcPr>
          <w:p w14:paraId="21A41146" w14:textId="77777777" w:rsidR="00C902FE" w:rsidRPr="00AC4FBC" w:rsidRDefault="00C902FE" w:rsidP="00C902FE">
            <w:pPr>
              <w:pStyle w:val="TAH"/>
            </w:pPr>
            <w:r w:rsidRPr="00AC4FBC">
              <w:t>Test requirements for DC_21A_n78A Configuration</w:t>
            </w:r>
          </w:p>
        </w:tc>
      </w:tr>
      <w:tr w:rsidR="00C902FE" w:rsidRPr="00AC4FBC" w14:paraId="0657DB75" w14:textId="77777777" w:rsidTr="00CF54CF">
        <w:trPr>
          <w:trHeight w:val="43"/>
          <w:jc w:val="center"/>
        </w:trPr>
        <w:tc>
          <w:tcPr>
            <w:tcW w:w="2671" w:type="dxa"/>
            <w:shd w:val="clear" w:color="auto" w:fill="auto"/>
            <w:vAlign w:val="center"/>
          </w:tcPr>
          <w:p w14:paraId="1FA9C178" w14:textId="77777777" w:rsidR="00C902FE" w:rsidRPr="00AC4FBC" w:rsidRDefault="00C902FE" w:rsidP="00C902FE">
            <w:pPr>
              <w:pStyle w:val="TAL"/>
            </w:pPr>
            <w:r w:rsidRPr="00AC4FBC">
              <w:rPr>
                <w:rFonts w:cs="Arial"/>
                <w:color w:val="000000"/>
              </w:rPr>
              <w:t>374.2 MHz ≤ f ≤ 904.2 MHz</w:t>
            </w:r>
          </w:p>
        </w:tc>
        <w:tc>
          <w:tcPr>
            <w:tcW w:w="1254" w:type="dxa"/>
            <w:shd w:val="clear" w:color="auto" w:fill="auto"/>
            <w:vAlign w:val="center"/>
          </w:tcPr>
          <w:p w14:paraId="4E6FDF1A"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34CEBF5D"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7A90213B" w14:textId="77777777" w:rsidR="00C902FE" w:rsidRPr="00AC4FBC" w:rsidRDefault="00C902FE" w:rsidP="00C902FE">
            <w:pPr>
              <w:pStyle w:val="TAC"/>
            </w:pPr>
          </w:p>
        </w:tc>
      </w:tr>
      <w:tr w:rsidR="00C902FE" w:rsidRPr="00AC4FBC" w14:paraId="4CC5CEEA" w14:textId="77777777" w:rsidTr="00CF54CF">
        <w:trPr>
          <w:trHeight w:val="43"/>
          <w:jc w:val="center"/>
        </w:trPr>
        <w:tc>
          <w:tcPr>
            <w:tcW w:w="2671" w:type="dxa"/>
            <w:shd w:val="clear" w:color="auto" w:fill="auto"/>
            <w:vAlign w:val="center"/>
          </w:tcPr>
          <w:p w14:paraId="738AD744" w14:textId="77777777" w:rsidR="00C902FE" w:rsidRPr="00AC4FBC" w:rsidRDefault="00C902FE" w:rsidP="00C902FE">
            <w:pPr>
              <w:pStyle w:val="TAL"/>
            </w:pPr>
            <w:r w:rsidRPr="00AC4FBC">
              <w:rPr>
                <w:rFonts w:cs="Arial"/>
                <w:color w:val="000000"/>
              </w:rPr>
              <w:t>1837.1 MHz ≤ f ≤ 2352.1 MHz</w:t>
            </w:r>
            <w:r w:rsidRPr="00AC4FBC">
              <w:rPr>
                <w:rFonts w:cs="Arial"/>
                <w:color w:val="000000"/>
              </w:rPr>
              <w:br/>
              <w:t>4747.9 MHz ≤ f ≤ 6152.1 MHz</w:t>
            </w:r>
            <w:r w:rsidRPr="00AC4FBC">
              <w:rPr>
                <w:rFonts w:cs="Arial"/>
                <w:color w:val="000000"/>
              </w:rPr>
              <w:br/>
              <w:t>6195.8 MHz ≤ f ≤ 6725.8 MHz</w:t>
            </w:r>
            <w:r w:rsidRPr="00AC4FBC">
              <w:rPr>
                <w:rFonts w:cs="Arial"/>
                <w:color w:val="000000"/>
              </w:rPr>
              <w:br/>
              <w:t>8047.9 MHz ≤ f ≤ 9062.9 MHz</w:t>
            </w:r>
          </w:p>
        </w:tc>
        <w:tc>
          <w:tcPr>
            <w:tcW w:w="1254" w:type="dxa"/>
            <w:shd w:val="clear" w:color="auto" w:fill="auto"/>
            <w:vAlign w:val="center"/>
          </w:tcPr>
          <w:p w14:paraId="30713BA6"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030A112C"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34416B80" w14:textId="77777777" w:rsidR="00C902FE" w:rsidRPr="00AC4FBC" w:rsidRDefault="00C902FE" w:rsidP="00C902FE">
            <w:pPr>
              <w:pStyle w:val="TAC"/>
            </w:pPr>
          </w:p>
        </w:tc>
      </w:tr>
      <w:tr w:rsidR="00C902FE" w:rsidRPr="00AC4FBC" w14:paraId="29124C5F" w14:textId="77777777" w:rsidTr="007940F5">
        <w:trPr>
          <w:trHeight w:val="43"/>
          <w:jc w:val="center"/>
        </w:trPr>
        <w:tc>
          <w:tcPr>
            <w:tcW w:w="6740" w:type="dxa"/>
            <w:gridSpan w:val="4"/>
            <w:shd w:val="clear" w:color="auto" w:fill="auto"/>
            <w:vAlign w:val="center"/>
          </w:tcPr>
          <w:p w14:paraId="6BBC122E" w14:textId="77777777" w:rsidR="00C902FE" w:rsidRPr="00AC4FBC" w:rsidRDefault="00C902FE" w:rsidP="00C902FE">
            <w:pPr>
              <w:pStyle w:val="TAH"/>
            </w:pPr>
            <w:r w:rsidRPr="00AC4FBC">
              <w:t>Test requirements for DC_</w:t>
            </w:r>
            <w:r w:rsidRPr="00AC4FBC">
              <w:rPr>
                <w:lang w:eastAsia="zh-CN"/>
              </w:rPr>
              <w:t>21</w:t>
            </w:r>
            <w:r w:rsidRPr="00AC4FBC">
              <w:t>A_n79A Configuration</w:t>
            </w:r>
          </w:p>
        </w:tc>
      </w:tr>
      <w:tr w:rsidR="00C902FE" w:rsidRPr="00AC4FBC" w14:paraId="670A8E60" w14:textId="77777777" w:rsidTr="00CF54CF">
        <w:trPr>
          <w:trHeight w:val="43"/>
          <w:jc w:val="center"/>
        </w:trPr>
        <w:tc>
          <w:tcPr>
            <w:tcW w:w="2671" w:type="dxa"/>
            <w:shd w:val="clear" w:color="auto" w:fill="auto"/>
            <w:vAlign w:val="center"/>
          </w:tcPr>
          <w:p w14:paraId="3E08B473" w14:textId="77777777" w:rsidR="00C902FE" w:rsidRPr="00AC4FBC" w:rsidRDefault="00C902FE" w:rsidP="00C902FE">
            <w:pPr>
              <w:pStyle w:val="TAL"/>
            </w:pPr>
            <w:r w:rsidRPr="00AC4FBC">
              <w:rPr>
                <w:rFonts w:cs="Arial"/>
                <w:color w:val="000000"/>
              </w:rPr>
              <w:lastRenderedPageBreak/>
              <w:t>1474.2 MHz ≤ f ≤ 2104.2 MHz</w:t>
            </w:r>
            <w:r w:rsidRPr="00AC4FBC">
              <w:rPr>
                <w:rFonts w:cs="Arial"/>
                <w:color w:val="000000"/>
              </w:rPr>
              <w:br/>
              <w:t>2937.1 MHz ≤ f ≤ 3552.1 MHz</w:t>
            </w:r>
            <w:r w:rsidRPr="00AC4FBC">
              <w:rPr>
                <w:rFonts w:cs="Arial"/>
                <w:color w:val="000000"/>
              </w:rPr>
              <w:br/>
              <w:t>5847.9 MHz ≤ f ≤ 6462.9 MHz</w:t>
            </w:r>
            <w:r w:rsidRPr="00AC4FBC">
              <w:rPr>
                <w:rFonts w:cs="Arial"/>
                <w:color w:val="000000"/>
              </w:rPr>
              <w:br/>
              <w:t>7295.8 MHz ≤ f ≤ 8552.1 MHz</w:t>
            </w:r>
            <w:r w:rsidRPr="00AC4FBC">
              <w:rPr>
                <w:rFonts w:cs="Arial"/>
                <w:color w:val="000000"/>
              </w:rPr>
              <w:br/>
              <w:t>10247.9 MHz ≤ f ≤ 11462.9 MHz</w:t>
            </w:r>
          </w:p>
        </w:tc>
        <w:tc>
          <w:tcPr>
            <w:tcW w:w="1254" w:type="dxa"/>
            <w:shd w:val="clear" w:color="auto" w:fill="auto"/>
            <w:vAlign w:val="center"/>
          </w:tcPr>
          <w:p w14:paraId="6EFF74BE"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592E9C7A"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6C35CD1C" w14:textId="77777777" w:rsidR="00C902FE" w:rsidRPr="00AC4FBC" w:rsidRDefault="00C902FE" w:rsidP="00C902FE">
            <w:pPr>
              <w:pStyle w:val="TAC"/>
            </w:pPr>
          </w:p>
        </w:tc>
      </w:tr>
      <w:tr w:rsidR="00C902FE" w:rsidRPr="00AC4FBC" w14:paraId="709D7296" w14:textId="77777777" w:rsidTr="000B6D7B">
        <w:trPr>
          <w:trHeight w:val="43"/>
          <w:jc w:val="center"/>
        </w:trPr>
        <w:tc>
          <w:tcPr>
            <w:tcW w:w="6740" w:type="dxa"/>
            <w:gridSpan w:val="4"/>
            <w:shd w:val="clear" w:color="auto" w:fill="auto"/>
            <w:vAlign w:val="center"/>
          </w:tcPr>
          <w:p w14:paraId="21AC78A7" w14:textId="77777777" w:rsidR="00C902FE" w:rsidRPr="00AC4FBC" w:rsidRDefault="00C902FE" w:rsidP="00C902FE">
            <w:pPr>
              <w:pStyle w:val="TAH"/>
            </w:pPr>
            <w:r w:rsidRPr="00AC4FBC">
              <w:t>Test requirements for DC_25A_n41A Configuration</w:t>
            </w:r>
          </w:p>
        </w:tc>
      </w:tr>
      <w:tr w:rsidR="00C902FE" w:rsidRPr="00AC4FBC" w14:paraId="59C367C4" w14:textId="77777777" w:rsidTr="00CF54CF">
        <w:trPr>
          <w:trHeight w:val="43"/>
          <w:jc w:val="center"/>
        </w:trPr>
        <w:tc>
          <w:tcPr>
            <w:tcW w:w="2671" w:type="dxa"/>
            <w:shd w:val="clear" w:color="auto" w:fill="auto"/>
            <w:vAlign w:val="center"/>
          </w:tcPr>
          <w:p w14:paraId="6341CF1D" w14:textId="77777777" w:rsidR="00C902FE" w:rsidRPr="00AC4FBC" w:rsidRDefault="00C902FE" w:rsidP="00C902FE">
            <w:pPr>
              <w:pStyle w:val="TAL"/>
            </w:pPr>
            <w:r w:rsidRPr="00AC4FBC">
              <w:rPr>
                <w:rFonts w:cs="Arial"/>
                <w:color w:val="000000"/>
              </w:rPr>
              <w:t>581 MHz ≤ f ≤ 840 MHz</w:t>
            </w:r>
          </w:p>
        </w:tc>
        <w:tc>
          <w:tcPr>
            <w:tcW w:w="1254" w:type="dxa"/>
            <w:shd w:val="clear" w:color="auto" w:fill="auto"/>
            <w:vAlign w:val="center"/>
          </w:tcPr>
          <w:p w14:paraId="6EB377A7"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760245FD"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5043F2B8" w14:textId="77777777" w:rsidR="00C902FE" w:rsidRPr="00AC4FBC" w:rsidRDefault="00C902FE" w:rsidP="00C902FE">
            <w:pPr>
              <w:pStyle w:val="TAC"/>
            </w:pPr>
          </w:p>
        </w:tc>
      </w:tr>
      <w:tr w:rsidR="00C902FE" w:rsidRPr="00AC4FBC" w:rsidDel="00043F69" w14:paraId="3024A69B" w14:textId="77777777" w:rsidTr="00CF54CF">
        <w:trPr>
          <w:trHeight w:val="43"/>
          <w:jc w:val="center"/>
        </w:trPr>
        <w:tc>
          <w:tcPr>
            <w:tcW w:w="2671" w:type="dxa"/>
            <w:vMerge w:val="restart"/>
            <w:shd w:val="clear" w:color="auto" w:fill="auto"/>
            <w:vAlign w:val="center"/>
          </w:tcPr>
          <w:p w14:paraId="6351EF1C" w14:textId="679FBAB6" w:rsidR="00C902FE" w:rsidRPr="00AC4FBC" w:rsidDel="00043F69" w:rsidRDefault="00C902FE" w:rsidP="00C902FE">
            <w:pPr>
              <w:pStyle w:val="TAL"/>
              <w:rPr>
                <w:rFonts w:cs="Arial"/>
                <w:color w:val="000000"/>
              </w:rPr>
            </w:pPr>
            <w:r w:rsidRPr="00AC4FBC">
              <w:rPr>
                <w:rFonts w:cs="Arial"/>
                <w:color w:val="000000"/>
              </w:rPr>
              <w:t>1010 MHz ≤ f ≤ 1334 MHz</w:t>
            </w:r>
            <w:r w:rsidRPr="00AC4FBC">
              <w:rPr>
                <w:rFonts w:cs="Arial"/>
                <w:color w:val="000000"/>
              </w:rPr>
              <w:br/>
              <w:t>3077 MHz ≤ f ≤ 3530 MHz</w:t>
            </w:r>
            <w:r w:rsidRPr="00AC4FBC">
              <w:rPr>
                <w:rFonts w:cs="Arial"/>
                <w:color w:val="000000"/>
              </w:rPr>
              <w:br/>
              <w:t>4346 MHz ≤ f ≤ 4605 MHz</w:t>
            </w:r>
            <w:r w:rsidRPr="00AC4FBC">
              <w:rPr>
                <w:rFonts w:cs="Arial"/>
                <w:color w:val="000000"/>
              </w:rPr>
              <w:br/>
              <w:t>6196 MHz ≤ f ≤ 6520 MHz</w:t>
            </w:r>
            <w:r w:rsidRPr="00AC4FBC">
              <w:rPr>
                <w:rFonts w:cs="Arial"/>
                <w:color w:val="000000"/>
              </w:rPr>
              <w:br/>
              <w:t>6842 MHz ≤ f ≤ 7295 MHz</w:t>
            </w:r>
          </w:p>
        </w:tc>
        <w:tc>
          <w:tcPr>
            <w:tcW w:w="1254" w:type="dxa"/>
            <w:shd w:val="clear" w:color="auto" w:fill="auto"/>
            <w:vAlign w:val="center"/>
          </w:tcPr>
          <w:p w14:paraId="594EEDC5" w14:textId="75CABED7" w:rsidR="00C902FE" w:rsidRPr="00AC4FBC" w:rsidDel="00043F69"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44048E49" w14:textId="7E083F6E" w:rsidR="00C902FE" w:rsidRPr="00AC4FBC" w:rsidDel="00043F69"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7DD359B0" w14:textId="1D764C95" w:rsidR="00C902FE" w:rsidRPr="00AC4FBC" w:rsidDel="00043F69" w:rsidRDefault="00C902FE" w:rsidP="00C902FE">
            <w:pPr>
              <w:pStyle w:val="TAC"/>
              <w:rPr>
                <w:lang w:eastAsia="ja-JP"/>
              </w:rPr>
            </w:pPr>
            <w:r w:rsidRPr="00AC4FBC">
              <w:t>2</w:t>
            </w:r>
          </w:p>
        </w:tc>
      </w:tr>
      <w:tr w:rsidR="00C902FE" w:rsidRPr="00AC4FBC" w:rsidDel="00043F69" w14:paraId="2569D3E3" w14:textId="77777777" w:rsidTr="00CF54CF">
        <w:trPr>
          <w:trHeight w:val="43"/>
          <w:jc w:val="center"/>
        </w:trPr>
        <w:tc>
          <w:tcPr>
            <w:tcW w:w="2671" w:type="dxa"/>
            <w:vMerge/>
            <w:shd w:val="clear" w:color="auto" w:fill="auto"/>
            <w:vAlign w:val="center"/>
          </w:tcPr>
          <w:p w14:paraId="08749F8B" w14:textId="77777777" w:rsidR="00C902FE" w:rsidRPr="00AC4FBC" w:rsidDel="00043F69" w:rsidRDefault="00C902FE" w:rsidP="00C902FE">
            <w:pPr>
              <w:pStyle w:val="TAL"/>
              <w:rPr>
                <w:rFonts w:cs="Arial"/>
                <w:color w:val="000000"/>
              </w:rPr>
            </w:pPr>
          </w:p>
        </w:tc>
        <w:tc>
          <w:tcPr>
            <w:tcW w:w="1254" w:type="dxa"/>
            <w:shd w:val="clear" w:color="auto" w:fill="auto"/>
            <w:vAlign w:val="center"/>
          </w:tcPr>
          <w:p w14:paraId="7D195C21" w14:textId="5E64C013" w:rsidR="00C902FE" w:rsidRPr="00AC4FBC" w:rsidDel="00043F69" w:rsidRDefault="00C902FE" w:rsidP="00C902FE">
            <w:pPr>
              <w:pStyle w:val="TAC"/>
              <w:rPr>
                <w:rFonts w:cs="Arial"/>
                <w:color w:val="000000"/>
              </w:rPr>
            </w:pPr>
            <w:r w:rsidRPr="00AC4FBC">
              <w:rPr>
                <w:rFonts w:cs="Arial"/>
                <w:color w:val="000000"/>
              </w:rPr>
              <w:t>-25 dBm</w:t>
            </w:r>
          </w:p>
        </w:tc>
        <w:tc>
          <w:tcPr>
            <w:tcW w:w="1719" w:type="dxa"/>
            <w:shd w:val="clear" w:color="auto" w:fill="auto"/>
            <w:vAlign w:val="center"/>
          </w:tcPr>
          <w:p w14:paraId="50F05D82" w14:textId="5A2991D6" w:rsidR="00C902FE" w:rsidRPr="00AC4FBC" w:rsidDel="00043F69"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304014C7" w14:textId="07CC9F07" w:rsidR="00C902FE" w:rsidRPr="00AC4FBC" w:rsidDel="00043F69" w:rsidRDefault="00C902FE" w:rsidP="00C902FE">
            <w:pPr>
              <w:pStyle w:val="TAC"/>
              <w:rPr>
                <w:lang w:eastAsia="ja-JP"/>
              </w:rPr>
            </w:pPr>
            <w:r w:rsidRPr="00AC4FBC">
              <w:rPr>
                <w:lang w:eastAsia="ja-JP"/>
              </w:rPr>
              <w:t>1</w:t>
            </w:r>
          </w:p>
        </w:tc>
      </w:tr>
      <w:tr w:rsidR="00C902FE" w:rsidRPr="00AC4FBC" w14:paraId="4C168799"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482199CF" w14:textId="77777777" w:rsidR="00C902FE" w:rsidRPr="00AC4FBC" w:rsidRDefault="00C902FE" w:rsidP="00C902FE">
            <w:pPr>
              <w:pStyle w:val="TAH"/>
              <w:rPr>
                <w:lang w:eastAsia="zh-CN"/>
              </w:rPr>
            </w:pPr>
            <w:r w:rsidRPr="00AC4FBC">
              <w:t>Test requirements for DC_26A_n41A Configuration</w:t>
            </w:r>
          </w:p>
        </w:tc>
      </w:tr>
      <w:tr w:rsidR="00C902FE" w:rsidRPr="00AC4FBC" w14:paraId="774D371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175CCA8E" w14:textId="77777777" w:rsidR="00C902FE" w:rsidRPr="00AC4FBC" w:rsidRDefault="00C902FE" w:rsidP="00C902FE">
            <w:pPr>
              <w:pStyle w:val="TAL"/>
              <w:rPr>
                <w:lang w:eastAsia="en-US"/>
              </w:rPr>
            </w:pPr>
            <w:r w:rsidRPr="00AC4FBC">
              <w:t>798 MHz ≤ f &lt;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DD3787C" w14:textId="77777777" w:rsidR="00C902FE" w:rsidRPr="00AC4FBC" w:rsidRDefault="00C902FE" w:rsidP="00C902FE">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4C21127" w14:textId="77777777" w:rsidR="00C902FE" w:rsidRPr="00AC4FBC" w:rsidRDefault="00C902FE" w:rsidP="00C902FE">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418D26B" w14:textId="77777777" w:rsidR="00C902FE" w:rsidRPr="00AC4FBC" w:rsidRDefault="00C902FE" w:rsidP="00C902FE">
            <w:pPr>
              <w:pStyle w:val="TAC"/>
            </w:pPr>
          </w:p>
        </w:tc>
      </w:tr>
      <w:tr w:rsidR="00C902FE" w:rsidRPr="00AC4FBC" w:rsidDel="00043F69" w14:paraId="7BF528E4" w14:textId="77777777" w:rsidTr="00CF54CF">
        <w:trPr>
          <w:trHeight w:val="43"/>
          <w:jc w:val="center"/>
        </w:trPr>
        <w:tc>
          <w:tcPr>
            <w:tcW w:w="2671" w:type="dxa"/>
            <w:vMerge w:val="restart"/>
            <w:tcBorders>
              <w:top w:val="single" w:sz="4" w:space="0" w:color="auto"/>
              <w:left w:val="single" w:sz="4" w:space="0" w:color="auto"/>
              <w:right w:val="single" w:sz="4" w:space="0" w:color="auto"/>
            </w:tcBorders>
            <w:vAlign w:val="center"/>
          </w:tcPr>
          <w:p w14:paraId="276EC9C7" w14:textId="062F38F4" w:rsidR="00C902FE" w:rsidRPr="00AC4FBC" w:rsidDel="00043F69" w:rsidRDefault="00C902FE" w:rsidP="00C902FE">
            <w:pPr>
              <w:pStyle w:val="TAL"/>
            </w:pPr>
            <w:r w:rsidRPr="00AC4FBC">
              <w:t>1000 MHz ≤ f ≤ 1062 MHz</w:t>
            </w:r>
            <w:r w:rsidRPr="00AC4FBC">
              <w:br/>
              <w:t>1647 MHz ≤ f ≤ 1876 MHz</w:t>
            </w:r>
            <w:r w:rsidRPr="00AC4FBC">
              <w:br/>
              <w:t>3310 MHz ≤ f ≤ 3539 MHz</w:t>
            </w:r>
            <w:r w:rsidRPr="00AC4FBC">
              <w:br/>
              <w:t>4124 MHz ≤ f ≤ 4566 MHz</w:t>
            </w:r>
            <w:r w:rsidRPr="00AC4FBC">
              <w:br/>
              <w:t>5806 MHz ≤ f ≤ 6229 MHz</w:t>
            </w:r>
          </w:p>
        </w:tc>
        <w:tc>
          <w:tcPr>
            <w:tcW w:w="1254" w:type="dxa"/>
            <w:tcBorders>
              <w:top w:val="single" w:sz="4" w:space="0" w:color="auto"/>
              <w:left w:val="single" w:sz="4" w:space="0" w:color="auto"/>
              <w:bottom w:val="single" w:sz="4" w:space="0" w:color="auto"/>
              <w:right w:val="single" w:sz="4" w:space="0" w:color="auto"/>
            </w:tcBorders>
            <w:vAlign w:val="center"/>
          </w:tcPr>
          <w:p w14:paraId="603F9C4D" w14:textId="5CA8AE06" w:rsidR="00C902FE" w:rsidRPr="00AC4FBC" w:rsidDel="00043F69"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035C1AFB" w14:textId="4E28FDA9" w:rsidR="00C902FE" w:rsidRPr="00AC4FBC" w:rsidDel="00043F69"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7F83BCF6" w14:textId="1598224D" w:rsidR="00C902FE" w:rsidRPr="00AC4FBC" w:rsidDel="00043F69" w:rsidRDefault="00C902FE" w:rsidP="00C902FE">
            <w:pPr>
              <w:pStyle w:val="TAC"/>
              <w:rPr>
                <w:lang w:eastAsia="ja-JP"/>
              </w:rPr>
            </w:pPr>
            <w:r w:rsidRPr="00AC4FBC">
              <w:t>2</w:t>
            </w:r>
          </w:p>
        </w:tc>
      </w:tr>
      <w:tr w:rsidR="00C902FE" w:rsidRPr="00AC4FBC" w:rsidDel="00043F69" w14:paraId="2E7EBF75" w14:textId="77777777" w:rsidTr="00CF54CF">
        <w:trPr>
          <w:trHeight w:val="43"/>
          <w:jc w:val="center"/>
        </w:trPr>
        <w:tc>
          <w:tcPr>
            <w:tcW w:w="2671" w:type="dxa"/>
            <w:vMerge/>
            <w:tcBorders>
              <w:left w:val="single" w:sz="4" w:space="0" w:color="auto"/>
              <w:bottom w:val="single" w:sz="4" w:space="0" w:color="auto"/>
              <w:right w:val="single" w:sz="4" w:space="0" w:color="auto"/>
            </w:tcBorders>
            <w:vAlign w:val="center"/>
          </w:tcPr>
          <w:p w14:paraId="040C0389" w14:textId="77777777" w:rsidR="00C902FE" w:rsidRPr="00AC4FBC" w:rsidDel="00043F69" w:rsidRDefault="00C902FE" w:rsidP="00C902FE">
            <w:pPr>
              <w:pStyle w:val="TAL"/>
            </w:pPr>
          </w:p>
        </w:tc>
        <w:tc>
          <w:tcPr>
            <w:tcW w:w="1254" w:type="dxa"/>
            <w:tcBorders>
              <w:top w:val="single" w:sz="4" w:space="0" w:color="auto"/>
              <w:left w:val="single" w:sz="4" w:space="0" w:color="auto"/>
              <w:bottom w:val="single" w:sz="4" w:space="0" w:color="auto"/>
              <w:right w:val="single" w:sz="4" w:space="0" w:color="auto"/>
            </w:tcBorders>
            <w:vAlign w:val="center"/>
          </w:tcPr>
          <w:p w14:paraId="5BF05863" w14:textId="086898A7" w:rsidR="00C902FE" w:rsidRPr="00AC4FBC" w:rsidDel="00043F69" w:rsidRDefault="00C902FE" w:rsidP="00C902FE">
            <w:pPr>
              <w:pStyle w:val="TAC"/>
            </w:pPr>
            <w:r w:rsidRPr="00AC4FBC">
              <w:t>-25 dBm</w:t>
            </w:r>
          </w:p>
        </w:tc>
        <w:tc>
          <w:tcPr>
            <w:tcW w:w="1719" w:type="dxa"/>
            <w:tcBorders>
              <w:top w:val="single" w:sz="4" w:space="0" w:color="auto"/>
              <w:left w:val="single" w:sz="4" w:space="0" w:color="auto"/>
              <w:bottom w:val="single" w:sz="4" w:space="0" w:color="auto"/>
              <w:right w:val="single" w:sz="4" w:space="0" w:color="auto"/>
            </w:tcBorders>
            <w:vAlign w:val="center"/>
          </w:tcPr>
          <w:p w14:paraId="2E7BC1F5" w14:textId="2FB4E662" w:rsidR="00C902FE" w:rsidRPr="00AC4FBC" w:rsidDel="00043F69"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CCC8E5F" w14:textId="49F6FB6B" w:rsidR="00C902FE" w:rsidRPr="00AC4FBC" w:rsidDel="00043F69" w:rsidRDefault="00C902FE" w:rsidP="00C902FE">
            <w:pPr>
              <w:pStyle w:val="TAC"/>
              <w:rPr>
                <w:lang w:eastAsia="ja-JP"/>
              </w:rPr>
            </w:pPr>
            <w:r w:rsidRPr="00AC4FBC">
              <w:rPr>
                <w:lang w:eastAsia="ja-JP"/>
              </w:rPr>
              <w:t>1</w:t>
            </w:r>
          </w:p>
        </w:tc>
      </w:tr>
      <w:tr w:rsidR="00C902FE" w:rsidRPr="00AC4FBC" w14:paraId="0A68B33B" w14:textId="77777777" w:rsidTr="000B6D7B">
        <w:trPr>
          <w:trHeight w:val="43"/>
          <w:jc w:val="center"/>
        </w:trPr>
        <w:tc>
          <w:tcPr>
            <w:tcW w:w="6740" w:type="dxa"/>
            <w:gridSpan w:val="4"/>
            <w:shd w:val="clear" w:color="auto" w:fill="auto"/>
            <w:vAlign w:val="center"/>
          </w:tcPr>
          <w:p w14:paraId="3BBADACD" w14:textId="77777777" w:rsidR="00C902FE" w:rsidRPr="00AC4FBC" w:rsidRDefault="00C902FE" w:rsidP="00C902FE">
            <w:pPr>
              <w:pStyle w:val="TAH"/>
            </w:pPr>
            <w:r w:rsidRPr="00AC4FBC">
              <w:t>Test requirements for DC_</w:t>
            </w:r>
            <w:r w:rsidRPr="00AC4FBC">
              <w:rPr>
                <w:lang w:eastAsia="zh-CN"/>
              </w:rPr>
              <w:t>26</w:t>
            </w:r>
            <w:r w:rsidRPr="00AC4FBC">
              <w:t>A_n77A Configuration</w:t>
            </w:r>
          </w:p>
        </w:tc>
      </w:tr>
      <w:tr w:rsidR="00C902FE" w:rsidRPr="00AC4FBC" w14:paraId="2217464B" w14:textId="77777777" w:rsidTr="00CF54CF">
        <w:trPr>
          <w:trHeight w:val="43"/>
          <w:jc w:val="center"/>
        </w:trPr>
        <w:tc>
          <w:tcPr>
            <w:tcW w:w="2671" w:type="dxa"/>
            <w:shd w:val="clear" w:color="auto" w:fill="auto"/>
            <w:vAlign w:val="center"/>
          </w:tcPr>
          <w:p w14:paraId="6DB0A038" w14:textId="77777777" w:rsidR="00C902FE" w:rsidRPr="00AC4FBC" w:rsidRDefault="00C902FE" w:rsidP="00C902FE">
            <w:pPr>
              <w:pStyle w:val="TAL"/>
            </w:pPr>
            <w:r w:rsidRPr="00AC4FBC">
              <w:rPr>
                <w:rFonts w:cs="Arial"/>
                <w:color w:val="000000"/>
              </w:rPr>
              <w:t>1602 MHz ≤ f ≤ 3386 MHz</w:t>
            </w:r>
            <w:r w:rsidRPr="00AC4FBC">
              <w:rPr>
                <w:rFonts w:cs="Arial"/>
                <w:color w:val="000000"/>
              </w:rPr>
              <w:br/>
              <w:t>4114 MHz ≤ f ≤ 5898 MHz</w:t>
            </w:r>
            <w:r w:rsidRPr="00AC4FBC">
              <w:rPr>
                <w:rFonts w:cs="Arial"/>
                <w:color w:val="000000"/>
              </w:rPr>
              <w:br/>
              <w:t>5751 MHz ≤ f ≤ 9249 MHz</w:t>
            </w:r>
          </w:p>
        </w:tc>
        <w:tc>
          <w:tcPr>
            <w:tcW w:w="1254" w:type="dxa"/>
            <w:shd w:val="clear" w:color="auto" w:fill="auto"/>
            <w:vAlign w:val="center"/>
          </w:tcPr>
          <w:p w14:paraId="2BFF709E"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01902303"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119BD3C1" w14:textId="77777777" w:rsidR="00C902FE" w:rsidRPr="00AC4FBC" w:rsidRDefault="00C902FE" w:rsidP="00C902FE">
            <w:pPr>
              <w:pStyle w:val="TAC"/>
            </w:pPr>
          </w:p>
        </w:tc>
      </w:tr>
      <w:tr w:rsidR="00C902FE" w:rsidRPr="00AC4FBC" w14:paraId="56FB1F4E" w14:textId="77777777" w:rsidTr="00FB568B">
        <w:trPr>
          <w:trHeight w:val="43"/>
          <w:jc w:val="center"/>
        </w:trPr>
        <w:tc>
          <w:tcPr>
            <w:tcW w:w="6740" w:type="dxa"/>
            <w:gridSpan w:val="4"/>
            <w:shd w:val="clear" w:color="auto" w:fill="auto"/>
            <w:vAlign w:val="center"/>
          </w:tcPr>
          <w:p w14:paraId="39143327" w14:textId="77777777" w:rsidR="00C902FE" w:rsidRPr="00AC4FBC" w:rsidRDefault="00C902FE" w:rsidP="00C902FE">
            <w:pPr>
              <w:pStyle w:val="TAH"/>
            </w:pPr>
            <w:r w:rsidRPr="00AC4FBC">
              <w:t>Test requirements for DC_</w:t>
            </w:r>
            <w:r w:rsidRPr="00AC4FBC">
              <w:rPr>
                <w:lang w:eastAsia="zh-CN"/>
              </w:rPr>
              <w:t>26</w:t>
            </w:r>
            <w:r w:rsidRPr="00AC4FBC">
              <w:t>A_n78A Configuration</w:t>
            </w:r>
          </w:p>
        </w:tc>
      </w:tr>
      <w:tr w:rsidR="00C902FE" w:rsidRPr="00AC4FBC" w14:paraId="7EB542AC" w14:textId="77777777" w:rsidTr="00CF54CF">
        <w:trPr>
          <w:trHeight w:val="43"/>
          <w:jc w:val="center"/>
        </w:trPr>
        <w:tc>
          <w:tcPr>
            <w:tcW w:w="2671" w:type="dxa"/>
            <w:shd w:val="clear" w:color="auto" w:fill="auto"/>
            <w:vAlign w:val="center"/>
          </w:tcPr>
          <w:p w14:paraId="7AECDFC1" w14:textId="77777777" w:rsidR="00C902FE" w:rsidRPr="00AC4FBC" w:rsidRDefault="00C902FE" w:rsidP="00C902FE">
            <w:pPr>
              <w:pStyle w:val="TAL"/>
            </w:pPr>
            <w:r w:rsidRPr="00AC4FBC">
              <w:rPr>
                <w:rFonts w:cs="Arial"/>
                <w:color w:val="000000"/>
              </w:rPr>
              <w:t>1602 MHz ≤ f ≤ 2172 MHz</w:t>
            </w:r>
            <w:r w:rsidRPr="00AC4FBC">
              <w:rPr>
                <w:rFonts w:cs="Arial"/>
                <w:color w:val="000000"/>
              </w:rPr>
              <w:br/>
              <w:t>2451 MHz ≤ f ≤ 2986 MHz</w:t>
            </w:r>
            <w:r w:rsidRPr="00AC4FBC">
              <w:rPr>
                <w:rFonts w:cs="Arial"/>
                <w:color w:val="000000"/>
              </w:rPr>
              <w:br/>
              <w:t>4114 MHz ≤ f ≤ 4649 MHz</w:t>
            </w:r>
            <w:r w:rsidRPr="00AC4FBC">
              <w:rPr>
                <w:rFonts w:cs="Arial"/>
                <w:color w:val="000000"/>
              </w:rPr>
              <w:br/>
              <w:t>4928 MHz ≤ f ≤ 5498 MHz</w:t>
            </w:r>
            <w:r w:rsidRPr="00AC4FBC">
              <w:rPr>
                <w:rFonts w:cs="Arial"/>
                <w:color w:val="000000"/>
              </w:rPr>
              <w:br/>
              <w:t>5751 MHz ≤ f ≤ 6786 MHz</w:t>
            </w:r>
            <w:r w:rsidRPr="00AC4FBC">
              <w:rPr>
                <w:rFonts w:cs="Arial"/>
                <w:color w:val="000000"/>
              </w:rPr>
              <w:br/>
              <w:t>7414 MHz ≤ f ≤ 8449 MHz</w:t>
            </w:r>
          </w:p>
        </w:tc>
        <w:tc>
          <w:tcPr>
            <w:tcW w:w="1254" w:type="dxa"/>
            <w:shd w:val="clear" w:color="auto" w:fill="auto"/>
            <w:vAlign w:val="center"/>
          </w:tcPr>
          <w:p w14:paraId="6C50E8F2"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7705733D"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2722D795" w14:textId="77777777" w:rsidR="00C902FE" w:rsidRPr="00AC4FBC" w:rsidRDefault="00C902FE" w:rsidP="00C902FE">
            <w:pPr>
              <w:pStyle w:val="TAC"/>
            </w:pPr>
          </w:p>
        </w:tc>
      </w:tr>
      <w:tr w:rsidR="00C902FE" w:rsidRPr="00AC4FBC" w14:paraId="0C5980B9" w14:textId="77777777" w:rsidTr="00FF29C0">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95A6821" w14:textId="77777777" w:rsidR="00C902FE" w:rsidRPr="00AC4FBC" w:rsidRDefault="00C902FE" w:rsidP="00C902FE">
            <w:pPr>
              <w:pStyle w:val="TAH"/>
            </w:pPr>
            <w:r w:rsidRPr="00AC4FBC">
              <w:t>Test requirements for DC_</w:t>
            </w:r>
            <w:r w:rsidRPr="00AC4FBC">
              <w:rPr>
                <w:lang w:eastAsia="zh-CN"/>
              </w:rPr>
              <w:t>26</w:t>
            </w:r>
            <w:r w:rsidRPr="00AC4FBC">
              <w:t>A_n79A Configuration</w:t>
            </w:r>
          </w:p>
        </w:tc>
      </w:tr>
      <w:tr w:rsidR="00C902FE" w:rsidRPr="00AC4FBC" w14:paraId="4514DB21"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0ABFEAA" w14:textId="77777777" w:rsidR="00C902FE" w:rsidRPr="00AC4FBC" w:rsidRDefault="00C902FE" w:rsidP="00C902FE">
            <w:pPr>
              <w:pStyle w:val="TAL"/>
            </w:pPr>
            <w:r w:rsidRPr="00AC4FBC">
              <w:t>2702 MHz ≤ f ≤ 3372 MHz</w:t>
            </w:r>
            <w:r w:rsidRPr="00AC4FBC">
              <w:br/>
              <w:t>3551 MHz ≤ f ≤ 4186 MHz</w:t>
            </w:r>
            <w:r w:rsidRPr="00AC4FBC">
              <w:br/>
              <w:t>5214 MHz ≤ f ≤ 5849 MHz</w:t>
            </w:r>
            <w:r w:rsidRPr="00AC4FBC">
              <w:br/>
              <w:t>6028 MHz ≤ f ≤ 6698 MHz</w:t>
            </w:r>
            <w:r w:rsidRPr="00AC4FBC">
              <w:br/>
              <w:t>7951 MHz ≤ f ≤ 9186 MHz</w:t>
            </w:r>
            <w:r w:rsidRPr="00AC4FBC">
              <w:br/>
              <w:t>9614 MHz ≤ f ≤ 1084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155A835" w14:textId="77777777" w:rsidR="00C902FE" w:rsidRPr="00AC4FBC"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E22DB0A" w14:textId="77777777" w:rsidR="00C902FE" w:rsidRPr="00AC4FBC" w:rsidRDefault="00C902FE" w:rsidP="00C902FE">
            <w:pPr>
              <w:pStyle w:val="TAC"/>
              <w:rPr>
                <w:lang w:eastAsia="zh-CN"/>
              </w:rPr>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A39C3AE" w14:textId="77777777" w:rsidR="00C902FE" w:rsidRPr="00AC4FBC" w:rsidRDefault="00C902FE" w:rsidP="00C902FE">
            <w:pPr>
              <w:pStyle w:val="TAC"/>
              <w:rPr>
                <w:lang w:eastAsia="en-US"/>
              </w:rPr>
            </w:pPr>
          </w:p>
        </w:tc>
      </w:tr>
      <w:tr w:rsidR="00C902FE" w:rsidRPr="00AC4FBC" w14:paraId="56F9E918"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2F25C4C1" w14:textId="77777777" w:rsidR="00C902FE" w:rsidRPr="00AC4FBC" w:rsidRDefault="00C902FE" w:rsidP="00C902FE">
            <w:pPr>
              <w:pStyle w:val="TAH"/>
            </w:pPr>
            <w:r w:rsidRPr="00AC4FBC">
              <w:t>Test requirements for DC_</w:t>
            </w:r>
            <w:r w:rsidRPr="00AC4FBC">
              <w:rPr>
                <w:lang w:eastAsia="zh-CN"/>
              </w:rPr>
              <w:t>28</w:t>
            </w:r>
            <w:r w:rsidRPr="00AC4FBC">
              <w:t>A_n3A Configuration</w:t>
            </w:r>
          </w:p>
        </w:tc>
      </w:tr>
      <w:tr w:rsidR="00C902FE" w:rsidRPr="00AC4FBC" w14:paraId="2C4ED4F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4C701469" w14:textId="77777777" w:rsidR="00C902FE" w:rsidRPr="00AC4FBC" w:rsidRDefault="00C902FE" w:rsidP="00C902FE">
            <w:pPr>
              <w:pStyle w:val="TAL"/>
              <w:rPr>
                <w:rFonts w:cs="Arial"/>
              </w:rPr>
            </w:pPr>
            <w:r w:rsidRPr="00AC4FBC">
              <w:rPr>
                <w:rFonts w:cs="Arial"/>
              </w:rPr>
              <w:t>214 MHz ≤ f ≤ 379 MHz</w:t>
            </w:r>
            <w:r w:rsidRPr="00AC4FBC">
              <w:rPr>
                <w:rFonts w:cs="Arial"/>
              </w:rPr>
              <w:br/>
              <w:t>962 MHz ≤ f &lt; 100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02CBE00F" w14:textId="77777777" w:rsidR="00C902FE" w:rsidRPr="00AC4FBC" w:rsidRDefault="00C902FE" w:rsidP="00C902FE">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625F3FBE" w14:textId="77777777" w:rsidR="00C902FE" w:rsidRPr="00AC4FBC" w:rsidRDefault="00C902FE" w:rsidP="00C902FE">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7B1D40E0" w14:textId="77777777" w:rsidR="00C902FE" w:rsidRPr="00AC4FBC" w:rsidRDefault="00C902FE" w:rsidP="00C902FE">
            <w:pPr>
              <w:pStyle w:val="TAC"/>
            </w:pPr>
          </w:p>
        </w:tc>
      </w:tr>
      <w:tr w:rsidR="00C902FE" w:rsidRPr="00AC4FBC" w14:paraId="04D14DAF"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74C469E" w14:textId="77777777" w:rsidR="00C902FE" w:rsidRPr="00AC4FBC" w:rsidRDefault="00C902FE" w:rsidP="00C902FE">
            <w:pPr>
              <w:pStyle w:val="TAL"/>
              <w:rPr>
                <w:rFonts w:cs="Arial"/>
              </w:rPr>
            </w:pPr>
            <w:r w:rsidRPr="00AC4FBC">
              <w:rPr>
                <w:rFonts w:cs="Arial"/>
              </w:rPr>
              <w:t>1000 MHz ≤ f ≤ 1082 MHz</w:t>
            </w:r>
            <w:r w:rsidRPr="00AC4FBC">
              <w:rPr>
                <w:rFonts w:cs="Arial"/>
              </w:rPr>
              <w:br/>
              <w:t>2413 MHz ≤ f ≤ 2533 MHz</w:t>
            </w:r>
            <w:r w:rsidRPr="00AC4FBC">
              <w:rPr>
                <w:rFonts w:cs="Arial"/>
              </w:rPr>
              <w:br/>
              <w:t>2672 MHz ≤ f ≤ 2867 MHz</w:t>
            </w:r>
            <w:r w:rsidRPr="00AC4FBC">
              <w:rPr>
                <w:rFonts w:cs="Arial"/>
              </w:rPr>
              <w:br/>
              <w:t>3116 MHz ≤ f ≤ 3281 MHz</w:t>
            </w:r>
            <w:r w:rsidRPr="00AC4FBC">
              <w:rPr>
                <w:rFonts w:cs="Arial"/>
              </w:rPr>
              <w:br/>
              <w:t>4123 MHz ≤ f ≤ 4318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743DFB27" w14:textId="77777777" w:rsidR="00C902FE" w:rsidRPr="00AC4FBC"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08D90C9E" w14:textId="77777777" w:rsidR="00C902FE" w:rsidRPr="00AC4FBC"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09C5D036" w14:textId="77777777" w:rsidR="00C902FE" w:rsidRPr="00AC4FBC" w:rsidRDefault="00C902FE" w:rsidP="00C902FE">
            <w:pPr>
              <w:pStyle w:val="TAC"/>
            </w:pPr>
          </w:p>
        </w:tc>
      </w:tr>
      <w:tr w:rsidR="00C902FE" w:rsidRPr="00AC4FBC" w14:paraId="70729ED8" w14:textId="77777777" w:rsidTr="00931ECD">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41C65333" w14:textId="77777777" w:rsidR="00C902FE" w:rsidRPr="00AC4FBC" w:rsidRDefault="00C902FE" w:rsidP="00C902FE">
            <w:pPr>
              <w:pStyle w:val="TAH"/>
            </w:pPr>
            <w:r w:rsidRPr="00AC4FBC">
              <w:t>Test requirements for DC_28A_n5A Configuration</w:t>
            </w:r>
          </w:p>
        </w:tc>
      </w:tr>
      <w:tr w:rsidR="00C902FE" w:rsidRPr="00AC4FBC" w14:paraId="1D4D043D"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7844C412" w14:textId="77777777" w:rsidR="00C902FE" w:rsidRPr="00AC4FBC" w:rsidRDefault="00C902FE" w:rsidP="00C902FE">
            <w:pPr>
              <w:pStyle w:val="TAL"/>
              <w:rPr>
                <w:rFonts w:cs="Arial"/>
              </w:rPr>
            </w:pPr>
            <w:r w:rsidRPr="00AC4FBC">
              <w:rPr>
                <w:rFonts w:cs="Arial"/>
              </w:rPr>
              <w:t>76 MHz ≤ f ≤ 146 MHz</w:t>
            </w:r>
          </w:p>
          <w:p w14:paraId="0122CD45" w14:textId="77777777" w:rsidR="00C902FE" w:rsidRPr="00AC4FBC" w:rsidRDefault="00C902FE" w:rsidP="00C902FE">
            <w:pPr>
              <w:pStyle w:val="TAL"/>
              <w:rPr>
                <w:rFonts w:cs="Arial"/>
              </w:rPr>
            </w:pPr>
            <w:r w:rsidRPr="00AC4FBC">
              <w:rPr>
                <w:rFonts w:cs="Arial"/>
              </w:rPr>
              <w:t>557 MHz ≤ f ≤ 672 MHz</w:t>
            </w:r>
          </w:p>
          <w:p w14:paraId="2F2984BE" w14:textId="77777777" w:rsidR="00C902FE" w:rsidRPr="00AC4FBC" w:rsidRDefault="00C902FE" w:rsidP="00C902FE">
            <w:pPr>
              <w:pStyle w:val="TAL"/>
              <w:rPr>
                <w:rFonts w:cs="Arial"/>
              </w:rPr>
            </w:pPr>
            <w:r w:rsidRPr="00AC4FBC">
              <w:rPr>
                <w:rFonts w:cs="Arial"/>
              </w:rPr>
              <w:t>900 MHz ≤ f ≤ 995 MHz</w:t>
            </w:r>
          </w:p>
        </w:tc>
        <w:tc>
          <w:tcPr>
            <w:tcW w:w="1254" w:type="dxa"/>
            <w:tcBorders>
              <w:top w:val="single" w:sz="4" w:space="0" w:color="auto"/>
              <w:left w:val="single" w:sz="4" w:space="0" w:color="auto"/>
              <w:bottom w:val="single" w:sz="4" w:space="0" w:color="auto"/>
              <w:right w:val="single" w:sz="4" w:space="0" w:color="auto"/>
            </w:tcBorders>
            <w:vAlign w:val="center"/>
          </w:tcPr>
          <w:p w14:paraId="66D63B19" w14:textId="77777777" w:rsidR="00C902FE" w:rsidRPr="00AC4FBC" w:rsidRDefault="00C902FE" w:rsidP="00C902FE">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43A61DC3" w14:textId="77777777" w:rsidR="00C902FE" w:rsidRPr="00AC4FBC" w:rsidRDefault="00C902FE" w:rsidP="00C902FE">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56D0A4BE" w14:textId="77777777" w:rsidR="00C902FE" w:rsidRPr="00AC4FBC" w:rsidRDefault="00C902FE" w:rsidP="00C902FE">
            <w:pPr>
              <w:pStyle w:val="TAC"/>
            </w:pPr>
          </w:p>
        </w:tc>
      </w:tr>
      <w:tr w:rsidR="00C902FE" w:rsidRPr="00AC4FBC" w14:paraId="3FFE1A64"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2EA84B43" w14:textId="77777777" w:rsidR="00C902FE" w:rsidRPr="00AC4FBC" w:rsidRDefault="00C902FE" w:rsidP="00C902FE">
            <w:pPr>
              <w:pStyle w:val="TAL"/>
              <w:rPr>
                <w:rFonts w:cs="Arial"/>
              </w:rPr>
            </w:pPr>
            <w:r w:rsidRPr="00AC4FBC">
              <w:rPr>
                <w:rFonts w:cs="Arial"/>
              </w:rPr>
              <w:t>1527 MHz ≤ f ≤ 1597 MHz</w:t>
            </w:r>
          </w:p>
          <w:p w14:paraId="095C1E89" w14:textId="77777777" w:rsidR="00C902FE" w:rsidRPr="00AC4FBC" w:rsidRDefault="00C902FE" w:rsidP="00C902FE">
            <w:pPr>
              <w:pStyle w:val="TAL"/>
              <w:rPr>
                <w:rFonts w:cs="Arial"/>
              </w:rPr>
            </w:pPr>
            <w:r w:rsidRPr="00AC4FBC">
              <w:rPr>
                <w:rFonts w:cs="Arial"/>
              </w:rPr>
              <w:t>2230 MHz ≤ f ≤ 2345 MHz</w:t>
            </w:r>
          </w:p>
          <w:p w14:paraId="2E0C3567" w14:textId="77777777" w:rsidR="00C902FE" w:rsidRPr="00AC4FBC" w:rsidRDefault="00C902FE" w:rsidP="00C902FE">
            <w:pPr>
              <w:pStyle w:val="TAL"/>
              <w:rPr>
                <w:rFonts w:cs="Arial"/>
              </w:rPr>
            </w:pPr>
            <w:r w:rsidRPr="00AC4FBC">
              <w:rPr>
                <w:rFonts w:cs="Arial"/>
              </w:rPr>
              <w:t>2351 MHz ≤ f ≤ 2446 MHz</w:t>
            </w:r>
          </w:p>
        </w:tc>
        <w:tc>
          <w:tcPr>
            <w:tcW w:w="1254" w:type="dxa"/>
            <w:tcBorders>
              <w:top w:val="single" w:sz="4" w:space="0" w:color="auto"/>
              <w:left w:val="single" w:sz="4" w:space="0" w:color="auto"/>
              <w:bottom w:val="single" w:sz="4" w:space="0" w:color="auto"/>
              <w:right w:val="single" w:sz="4" w:space="0" w:color="auto"/>
            </w:tcBorders>
            <w:vAlign w:val="center"/>
          </w:tcPr>
          <w:p w14:paraId="25697CC6" w14:textId="77777777" w:rsidR="00C902FE" w:rsidRPr="00AC4FBC"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5AE46EED" w14:textId="77777777" w:rsidR="00C902FE" w:rsidRPr="00AC4FBC"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08806061" w14:textId="77777777" w:rsidR="00C902FE" w:rsidRPr="00AC4FBC" w:rsidRDefault="00C902FE" w:rsidP="00C902FE">
            <w:pPr>
              <w:pStyle w:val="TAC"/>
            </w:pPr>
          </w:p>
        </w:tc>
      </w:tr>
      <w:tr w:rsidR="00C902FE" w:rsidRPr="00AC4FBC" w14:paraId="155DC640" w14:textId="77777777" w:rsidTr="00931ECD">
        <w:trPr>
          <w:trHeight w:val="43"/>
          <w:jc w:val="center"/>
        </w:trPr>
        <w:tc>
          <w:tcPr>
            <w:tcW w:w="6740" w:type="dxa"/>
            <w:gridSpan w:val="4"/>
            <w:shd w:val="clear" w:color="auto" w:fill="auto"/>
            <w:vAlign w:val="center"/>
          </w:tcPr>
          <w:p w14:paraId="41E550E9" w14:textId="77777777" w:rsidR="00C902FE" w:rsidRPr="00AC4FBC" w:rsidRDefault="00C902FE" w:rsidP="00C902FE">
            <w:pPr>
              <w:pStyle w:val="TAH"/>
            </w:pPr>
            <w:r w:rsidRPr="00AC4FBC">
              <w:t>Test requirements for DC_28A_n7A Configuration</w:t>
            </w:r>
          </w:p>
        </w:tc>
      </w:tr>
      <w:tr w:rsidR="00C902FE" w:rsidRPr="00AC4FBC" w14:paraId="39ACD352" w14:textId="77777777" w:rsidTr="00CF54CF">
        <w:trPr>
          <w:trHeight w:val="43"/>
          <w:jc w:val="center"/>
        </w:trPr>
        <w:tc>
          <w:tcPr>
            <w:tcW w:w="2671" w:type="dxa"/>
            <w:shd w:val="clear" w:color="auto" w:fill="auto"/>
            <w:vAlign w:val="center"/>
          </w:tcPr>
          <w:p w14:paraId="498B434A" w14:textId="77777777" w:rsidR="00C902FE" w:rsidRPr="00AC4FBC" w:rsidRDefault="00C902FE" w:rsidP="00C902FE">
            <w:pPr>
              <w:pStyle w:val="TAL"/>
              <w:rPr>
                <w:rFonts w:cs="Arial"/>
                <w:color w:val="000000"/>
              </w:rPr>
            </w:pPr>
            <w:r w:rsidRPr="00AC4FBC">
              <w:rPr>
                <w:rFonts w:cs="Arial"/>
                <w:color w:val="000000"/>
              </w:rPr>
              <w:t>1004 MHz ≤ f ≤ 1164 MHz</w:t>
            </w:r>
            <w:r w:rsidRPr="00AC4FBC">
              <w:rPr>
                <w:rFonts w:cs="Arial"/>
                <w:color w:val="000000"/>
              </w:rPr>
              <w:br/>
              <w:t>1752 MHz ≤ f ≤ 1867 MHz</w:t>
            </w:r>
            <w:r w:rsidRPr="00AC4FBC">
              <w:rPr>
                <w:rFonts w:cs="Arial"/>
                <w:color w:val="000000"/>
              </w:rPr>
              <w:br/>
              <w:t>3203 MHz ≤ f ≤ 3318 MHz</w:t>
            </w:r>
            <w:r w:rsidRPr="00AC4FBC">
              <w:rPr>
                <w:rFonts w:cs="Arial"/>
                <w:color w:val="000000"/>
              </w:rPr>
              <w:br/>
              <w:t>3906 MHz ≤ f ≤ 4066 MHz</w:t>
            </w:r>
            <w:r w:rsidRPr="00AC4FBC">
              <w:rPr>
                <w:rFonts w:cs="Arial"/>
                <w:color w:val="000000"/>
              </w:rPr>
              <w:br/>
              <w:t>4252 MHz ≤ f ≤ 4437 MHz</w:t>
            </w:r>
            <w:r w:rsidRPr="00AC4FBC">
              <w:rPr>
                <w:rFonts w:cs="Arial"/>
                <w:color w:val="000000"/>
              </w:rPr>
              <w:br/>
              <w:t>5703 MHz ≤ f ≤ 5888 MHz</w:t>
            </w:r>
          </w:p>
        </w:tc>
        <w:tc>
          <w:tcPr>
            <w:tcW w:w="1254" w:type="dxa"/>
            <w:shd w:val="clear" w:color="auto" w:fill="auto"/>
            <w:vAlign w:val="center"/>
          </w:tcPr>
          <w:p w14:paraId="7EA15701"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0E93BB80"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548CD3F9" w14:textId="77777777" w:rsidR="00C902FE" w:rsidRPr="00AC4FBC" w:rsidRDefault="00C902FE" w:rsidP="00C902FE">
            <w:pPr>
              <w:pStyle w:val="TAC"/>
            </w:pPr>
          </w:p>
        </w:tc>
      </w:tr>
      <w:tr w:rsidR="00C902FE" w:rsidRPr="00AC4FBC" w14:paraId="3AA86054" w14:textId="77777777" w:rsidTr="00F23A62">
        <w:trPr>
          <w:trHeight w:val="43"/>
          <w:jc w:val="center"/>
        </w:trPr>
        <w:tc>
          <w:tcPr>
            <w:tcW w:w="6740" w:type="dxa"/>
            <w:gridSpan w:val="4"/>
            <w:shd w:val="clear" w:color="auto" w:fill="auto"/>
            <w:vAlign w:val="center"/>
          </w:tcPr>
          <w:p w14:paraId="0F408E86" w14:textId="77777777" w:rsidR="00C902FE" w:rsidRPr="00AC4FBC" w:rsidRDefault="00C902FE" w:rsidP="00C902FE">
            <w:pPr>
              <w:pStyle w:val="TAH"/>
            </w:pPr>
            <w:r w:rsidRPr="00AC4FBC">
              <w:t>Test requirements for DC_2</w:t>
            </w:r>
            <w:r w:rsidRPr="00AC4FBC">
              <w:rPr>
                <w:lang w:eastAsia="zh-CN"/>
              </w:rPr>
              <w:t>8</w:t>
            </w:r>
            <w:r w:rsidRPr="00AC4FBC">
              <w:t>A_n77A Configuration</w:t>
            </w:r>
          </w:p>
        </w:tc>
      </w:tr>
      <w:tr w:rsidR="00C902FE" w:rsidRPr="00AC4FBC" w14:paraId="2B261453" w14:textId="77777777" w:rsidTr="00CF54CF">
        <w:trPr>
          <w:trHeight w:val="43"/>
          <w:jc w:val="center"/>
        </w:trPr>
        <w:tc>
          <w:tcPr>
            <w:tcW w:w="2671" w:type="dxa"/>
            <w:shd w:val="clear" w:color="auto" w:fill="auto"/>
            <w:vAlign w:val="center"/>
          </w:tcPr>
          <w:p w14:paraId="68845273" w14:textId="77777777" w:rsidR="00C902FE" w:rsidRPr="00AC4FBC" w:rsidRDefault="00C902FE" w:rsidP="00C902FE">
            <w:pPr>
              <w:pStyle w:val="TAL"/>
            </w:pPr>
            <w:r w:rsidRPr="00AC4FBC">
              <w:rPr>
                <w:rFonts w:cs="Arial"/>
              </w:rPr>
              <w:t>1804 MHz ≤ f ≤ 3497 MHz</w:t>
            </w:r>
            <w:r w:rsidRPr="00AC4FBC">
              <w:rPr>
                <w:rFonts w:cs="Arial"/>
              </w:rPr>
              <w:br/>
              <w:t>4003 MHz ≤ f ≤ 5696 MHz</w:t>
            </w:r>
            <w:r w:rsidRPr="00AC4FBC">
              <w:rPr>
                <w:rFonts w:cs="Arial"/>
              </w:rPr>
              <w:br/>
              <w:t>5852 MHz ≤ f ≤ 9148 MHz</w:t>
            </w:r>
          </w:p>
        </w:tc>
        <w:tc>
          <w:tcPr>
            <w:tcW w:w="1254" w:type="dxa"/>
            <w:shd w:val="clear" w:color="auto" w:fill="auto"/>
            <w:vAlign w:val="center"/>
          </w:tcPr>
          <w:p w14:paraId="375C011C"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5FA36843"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1AE3AB0F" w14:textId="77777777" w:rsidR="00C902FE" w:rsidRPr="00AC4FBC" w:rsidRDefault="00C902FE" w:rsidP="00C902FE">
            <w:pPr>
              <w:pStyle w:val="TAC"/>
            </w:pPr>
          </w:p>
        </w:tc>
      </w:tr>
      <w:tr w:rsidR="00C902FE" w:rsidRPr="00AC4FBC" w14:paraId="15037E29" w14:textId="77777777" w:rsidTr="00DD70D4">
        <w:trPr>
          <w:trHeight w:val="43"/>
          <w:jc w:val="center"/>
        </w:trPr>
        <w:tc>
          <w:tcPr>
            <w:tcW w:w="6740" w:type="dxa"/>
            <w:gridSpan w:val="4"/>
            <w:shd w:val="clear" w:color="auto" w:fill="auto"/>
            <w:vAlign w:val="center"/>
          </w:tcPr>
          <w:p w14:paraId="369BE095" w14:textId="77777777" w:rsidR="00C902FE" w:rsidRPr="00AC4FBC" w:rsidRDefault="00C902FE" w:rsidP="00C902FE">
            <w:pPr>
              <w:pStyle w:val="TAH"/>
            </w:pPr>
            <w:r w:rsidRPr="00AC4FBC">
              <w:t>Test requirements for DC_28A_n78A Configuration</w:t>
            </w:r>
          </w:p>
        </w:tc>
      </w:tr>
      <w:tr w:rsidR="00C902FE" w:rsidRPr="00AC4FBC" w14:paraId="1EC8A844" w14:textId="77777777" w:rsidTr="00CF54CF">
        <w:trPr>
          <w:trHeight w:val="43"/>
          <w:jc w:val="center"/>
        </w:trPr>
        <w:tc>
          <w:tcPr>
            <w:tcW w:w="2671" w:type="dxa"/>
            <w:shd w:val="clear" w:color="auto" w:fill="auto"/>
            <w:vAlign w:val="center"/>
          </w:tcPr>
          <w:p w14:paraId="420BB00E" w14:textId="77777777" w:rsidR="00C902FE" w:rsidRPr="00AC4FBC" w:rsidRDefault="00C902FE" w:rsidP="00C902FE">
            <w:pPr>
              <w:pStyle w:val="TAL"/>
            </w:pPr>
            <w:r w:rsidRPr="00AC4FBC">
              <w:lastRenderedPageBreak/>
              <w:t>1804 MHz ≤ f ≤ 2394 MHz</w:t>
            </w:r>
          </w:p>
          <w:p w14:paraId="556DD5A9" w14:textId="77777777" w:rsidR="00C902FE" w:rsidRPr="00AC4FBC" w:rsidRDefault="00C902FE" w:rsidP="00C902FE">
            <w:pPr>
              <w:pStyle w:val="TAL"/>
            </w:pPr>
            <w:r w:rsidRPr="00AC4FBC">
              <w:t>2552 MHz ≤ f ≤ 3097 MHz</w:t>
            </w:r>
          </w:p>
          <w:p w14:paraId="71AAA6A8" w14:textId="77777777" w:rsidR="00C902FE" w:rsidRPr="00AC4FBC" w:rsidRDefault="00C902FE" w:rsidP="00C902FE">
            <w:pPr>
              <w:pStyle w:val="TAL"/>
            </w:pPr>
            <w:r w:rsidRPr="00AC4FBC">
              <w:t>4003 MHz ≤ f ≤ 4548 MHz</w:t>
            </w:r>
          </w:p>
          <w:p w14:paraId="3AC87B4F" w14:textId="77777777" w:rsidR="00C902FE" w:rsidRPr="00AC4FBC" w:rsidRDefault="00C902FE" w:rsidP="00C902FE">
            <w:pPr>
              <w:pStyle w:val="TAL"/>
            </w:pPr>
            <w:r w:rsidRPr="00AC4FBC">
              <w:t>4706 MHz ≤ f ≤ 5296 MHz</w:t>
            </w:r>
          </w:p>
          <w:p w14:paraId="382F5E57" w14:textId="77777777" w:rsidR="00C902FE" w:rsidRPr="00AC4FBC" w:rsidRDefault="00C902FE" w:rsidP="00C902FE">
            <w:pPr>
              <w:pStyle w:val="TAL"/>
            </w:pPr>
            <w:r w:rsidRPr="00AC4FBC">
              <w:t>5852 MHz ≤ f ≤ 6897 MHz</w:t>
            </w:r>
          </w:p>
          <w:p w14:paraId="0C4304E1" w14:textId="77777777" w:rsidR="00C902FE" w:rsidRPr="00AC4FBC" w:rsidRDefault="00C902FE" w:rsidP="00C902FE">
            <w:pPr>
              <w:pStyle w:val="TAL"/>
              <w:rPr>
                <w:rFonts w:cs="Arial"/>
              </w:rPr>
            </w:pPr>
            <w:r w:rsidRPr="00AC4FBC">
              <w:t>7303 MHz ≤ f ≤ 8348 MHz</w:t>
            </w:r>
          </w:p>
        </w:tc>
        <w:tc>
          <w:tcPr>
            <w:tcW w:w="1254" w:type="dxa"/>
            <w:shd w:val="clear" w:color="auto" w:fill="auto"/>
            <w:vAlign w:val="center"/>
          </w:tcPr>
          <w:p w14:paraId="021ED3FB" w14:textId="77777777"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73B6E60C" w14:textId="77777777"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4AA45E76" w14:textId="77777777" w:rsidR="00C902FE" w:rsidRPr="00AC4FBC" w:rsidRDefault="00C902FE" w:rsidP="00C902FE">
            <w:pPr>
              <w:pStyle w:val="TAC"/>
            </w:pPr>
          </w:p>
        </w:tc>
      </w:tr>
      <w:tr w:rsidR="00C902FE" w:rsidRPr="00AC4FBC" w14:paraId="38A59972" w14:textId="77777777" w:rsidTr="000B6D7B">
        <w:trPr>
          <w:trHeight w:val="43"/>
          <w:jc w:val="center"/>
        </w:trPr>
        <w:tc>
          <w:tcPr>
            <w:tcW w:w="6740" w:type="dxa"/>
            <w:gridSpan w:val="4"/>
            <w:shd w:val="clear" w:color="auto" w:fill="auto"/>
            <w:vAlign w:val="center"/>
          </w:tcPr>
          <w:p w14:paraId="39E8F256" w14:textId="77777777" w:rsidR="00C902FE" w:rsidRPr="00AC4FBC" w:rsidRDefault="00C902FE" w:rsidP="00C902FE">
            <w:pPr>
              <w:pStyle w:val="TAH"/>
            </w:pPr>
            <w:r w:rsidRPr="00AC4FBC">
              <w:t>Test requirements for DC_</w:t>
            </w:r>
            <w:r w:rsidRPr="00AC4FBC">
              <w:rPr>
                <w:lang w:eastAsia="zh-CN"/>
              </w:rPr>
              <w:t>28</w:t>
            </w:r>
            <w:r w:rsidRPr="00AC4FBC">
              <w:t>A_n79A Configuration</w:t>
            </w:r>
          </w:p>
        </w:tc>
      </w:tr>
      <w:tr w:rsidR="00C902FE" w:rsidRPr="00AC4FBC" w14:paraId="61FD7E79" w14:textId="77777777" w:rsidTr="00CF54CF">
        <w:trPr>
          <w:trHeight w:val="43"/>
          <w:jc w:val="center"/>
        </w:trPr>
        <w:tc>
          <w:tcPr>
            <w:tcW w:w="2671" w:type="dxa"/>
            <w:shd w:val="clear" w:color="auto" w:fill="auto"/>
            <w:vAlign w:val="center"/>
          </w:tcPr>
          <w:p w14:paraId="43FC79D7" w14:textId="77777777" w:rsidR="00C902FE" w:rsidRPr="00AC4FBC" w:rsidRDefault="00C902FE" w:rsidP="00C902FE">
            <w:pPr>
              <w:pStyle w:val="TAL"/>
            </w:pPr>
            <w:r w:rsidRPr="00AC4FBC">
              <w:rPr>
                <w:rFonts w:cs="Arial"/>
                <w:color w:val="000000"/>
              </w:rPr>
              <w:t>2904 MHz ≤ f ≤ 3594 MHz</w:t>
            </w:r>
            <w:r w:rsidRPr="00AC4FBC">
              <w:rPr>
                <w:rFonts w:cs="Arial"/>
                <w:color w:val="000000"/>
              </w:rPr>
              <w:br/>
              <w:t>3652 MHz ≤ f ≤ 4297 MHz</w:t>
            </w:r>
            <w:r w:rsidRPr="00AC4FBC">
              <w:rPr>
                <w:rFonts w:cs="Arial"/>
                <w:color w:val="000000"/>
              </w:rPr>
              <w:br/>
              <w:t>5103 MHz ≤ f ≤ 5748 MHz</w:t>
            </w:r>
            <w:r w:rsidRPr="00AC4FBC">
              <w:rPr>
                <w:rFonts w:cs="Arial"/>
                <w:color w:val="000000"/>
              </w:rPr>
              <w:br/>
              <w:t>5806 MHz ≤ f ≤ 6496 MHz</w:t>
            </w:r>
            <w:r w:rsidRPr="00AC4FBC">
              <w:rPr>
                <w:rFonts w:cs="Arial"/>
                <w:color w:val="000000"/>
              </w:rPr>
              <w:br/>
              <w:t>8052 MHz ≤ f ≤ 9297 MHz</w:t>
            </w:r>
            <w:r w:rsidRPr="00AC4FBC">
              <w:rPr>
                <w:rFonts w:cs="Arial"/>
                <w:color w:val="000000"/>
              </w:rPr>
              <w:br/>
              <w:t>9503 MHz ≤ f ≤ 10748 MHz</w:t>
            </w:r>
          </w:p>
        </w:tc>
        <w:tc>
          <w:tcPr>
            <w:tcW w:w="1254" w:type="dxa"/>
            <w:shd w:val="clear" w:color="auto" w:fill="auto"/>
            <w:vAlign w:val="center"/>
          </w:tcPr>
          <w:p w14:paraId="47DAF543"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35FFE21C"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34920CB0" w14:textId="77777777" w:rsidR="00C902FE" w:rsidRPr="00AC4FBC" w:rsidRDefault="00C902FE" w:rsidP="00C902FE">
            <w:pPr>
              <w:pStyle w:val="TAC"/>
            </w:pPr>
          </w:p>
        </w:tc>
      </w:tr>
      <w:tr w:rsidR="00C902FE" w:rsidRPr="00AC4FBC" w14:paraId="51563E62" w14:textId="77777777" w:rsidTr="00347E12">
        <w:trPr>
          <w:trHeight w:val="43"/>
          <w:jc w:val="center"/>
        </w:trPr>
        <w:tc>
          <w:tcPr>
            <w:tcW w:w="6740" w:type="dxa"/>
            <w:gridSpan w:val="4"/>
            <w:shd w:val="clear" w:color="auto" w:fill="auto"/>
            <w:vAlign w:val="center"/>
          </w:tcPr>
          <w:p w14:paraId="3C3827A8" w14:textId="56224BDF" w:rsidR="00C902FE" w:rsidRPr="00AC4FBC" w:rsidRDefault="00C902FE" w:rsidP="00C902FE">
            <w:pPr>
              <w:pStyle w:val="TAC"/>
            </w:pPr>
            <w:r w:rsidRPr="000E7EBA">
              <w:rPr>
                <w:b/>
                <w:bCs/>
              </w:rPr>
              <w:t>Test requirements for DC_</w:t>
            </w:r>
            <w:r w:rsidRPr="000E7EBA">
              <w:rPr>
                <w:b/>
                <w:bCs/>
                <w:lang w:eastAsia="zh-CN"/>
              </w:rPr>
              <w:t>30</w:t>
            </w:r>
            <w:r w:rsidRPr="000E7EBA">
              <w:rPr>
                <w:b/>
                <w:bCs/>
              </w:rPr>
              <w:t>A_n2A Configuration</w:t>
            </w:r>
          </w:p>
        </w:tc>
      </w:tr>
      <w:tr w:rsidR="00C902FE" w:rsidRPr="00AC4FBC" w14:paraId="698D85A8" w14:textId="77777777" w:rsidTr="00CF54CF">
        <w:trPr>
          <w:trHeight w:val="43"/>
          <w:jc w:val="center"/>
        </w:trPr>
        <w:tc>
          <w:tcPr>
            <w:tcW w:w="2671" w:type="dxa"/>
            <w:shd w:val="clear" w:color="auto" w:fill="auto"/>
            <w:vAlign w:val="center"/>
          </w:tcPr>
          <w:p w14:paraId="15A9A7AC" w14:textId="06EE23B7" w:rsidR="00C902FE" w:rsidRPr="00AC4FBC" w:rsidRDefault="00C902FE" w:rsidP="00C902FE">
            <w:pPr>
              <w:pStyle w:val="TAL"/>
              <w:rPr>
                <w:rFonts w:cs="Arial"/>
                <w:color w:val="000000"/>
              </w:rPr>
            </w:pPr>
            <w:r w:rsidRPr="00187F28">
              <w:rPr>
                <w:rFonts w:cs="Arial"/>
                <w:color w:val="000000"/>
              </w:rPr>
              <w:t>395 MHz ≤ f &lt; 465 MHz</w:t>
            </w:r>
          </w:p>
        </w:tc>
        <w:tc>
          <w:tcPr>
            <w:tcW w:w="1254" w:type="dxa"/>
            <w:shd w:val="clear" w:color="auto" w:fill="auto"/>
            <w:vAlign w:val="center"/>
          </w:tcPr>
          <w:p w14:paraId="28923140" w14:textId="78DCCDF6"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0B782DD5" w14:textId="49D65632"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1C830618" w14:textId="77777777" w:rsidR="00C902FE" w:rsidRPr="00AC4FBC" w:rsidRDefault="00C902FE" w:rsidP="00C902FE">
            <w:pPr>
              <w:pStyle w:val="TAC"/>
            </w:pPr>
          </w:p>
        </w:tc>
      </w:tr>
      <w:tr w:rsidR="00C902FE" w:rsidRPr="00AC4FBC" w14:paraId="5DED2EBF" w14:textId="77777777" w:rsidTr="00CF54CF">
        <w:trPr>
          <w:trHeight w:val="43"/>
          <w:jc w:val="center"/>
        </w:trPr>
        <w:tc>
          <w:tcPr>
            <w:tcW w:w="2671" w:type="dxa"/>
            <w:shd w:val="clear" w:color="auto" w:fill="auto"/>
            <w:vAlign w:val="center"/>
          </w:tcPr>
          <w:p w14:paraId="3EB59182" w14:textId="77777777" w:rsidR="00C902FE" w:rsidRPr="00187F28" w:rsidRDefault="00C902FE" w:rsidP="00C902FE">
            <w:pPr>
              <w:pStyle w:val="TAL"/>
              <w:rPr>
                <w:rFonts w:cs="Arial"/>
                <w:color w:val="000000"/>
              </w:rPr>
            </w:pPr>
            <w:r w:rsidRPr="00187F28">
              <w:rPr>
                <w:rFonts w:cs="Arial"/>
                <w:color w:val="000000"/>
              </w:rPr>
              <w:t>1385 MHz ≤ f ≤ 1515 MHz</w:t>
            </w:r>
          </w:p>
          <w:p w14:paraId="569BFDCB" w14:textId="77777777" w:rsidR="00C902FE" w:rsidRPr="00187F28" w:rsidRDefault="00C902FE" w:rsidP="00C902FE">
            <w:pPr>
              <w:pStyle w:val="TAL"/>
              <w:rPr>
                <w:rFonts w:cs="Arial"/>
                <w:color w:val="000000"/>
              </w:rPr>
            </w:pPr>
            <w:r w:rsidRPr="00187F28">
              <w:rPr>
                <w:rFonts w:cs="Arial"/>
                <w:color w:val="000000"/>
              </w:rPr>
              <w:t>2700 MHz ≤ f ≤ 2780 MHz</w:t>
            </w:r>
          </w:p>
          <w:p w14:paraId="39643F38" w14:textId="77777777" w:rsidR="00C902FE" w:rsidRPr="00187F28" w:rsidRDefault="00C902FE" w:rsidP="00C902FE">
            <w:pPr>
              <w:pStyle w:val="TAL"/>
              <w:rPr>
                <w:rFonts w:cs="Arial"/>
                <w:color w:val="000000"/>
              </w:rPr>
            </w:pPr>
            <w:r w:rsidRPr="00187F28">
              <w:rPr>
                <w:rFonts w:cs="Arial"/>
                <w:color w:val="000000"/>
              </w:rPr>
              <w:t>4155 MHz ≤ f ≤ 4225 MHz</w:t>
            </w:r>
          </w:p>
          <w:p w14:paraId="55DA2574" w14:textId="77777777" w:rsidR="00C902FE" w:rsidRPr="00187F28" w:rsidRDefault="00C902FE" w:rsidP="00C902FE">
            <w:pPr>
              <w:pStyle w:val="TAL"/>
              <w:rPr>
                <w:rFonts w:cs="Arial"/>
                <w:color w:val="000000"/>
              </w:rPr>
            </w:pPr>
            <w:r w:rsidRPr="00187F28">
              <w:rPr>
                <w:rFonts w:cs="Arial"/>
                <w:color w:val="000000"/>
              </w:rPr>
              <w:t>6005 MHz ≤ f ≤ 6135 MHz</w:t>
            </w:r>
          </w:p>
          <w:p w14:paraId="765081B5" w14:textId="2CDBB260" w:rsidR="00C902FE" w:rsidRPr="00AC4FBC" w:rsidRDefault="00C902FE" w:rsidP="00C902FE">
            <w:pPr>
              <w:pStyle w:val="TAL"/>
              <w:rPr>
                <w:rFonts w:cs="Arial"/>
                <w:color w:val="000000"/>
              </w:rPr>
            </w:pPr>
            <w:r w:rsidRPr="00187F28">
              <w:rPr>
                <w:rFonts w:cs="Arial"/>
                <w:color w:val="000000"/>
              </w:rPr>
              <w:t>6460 MHz ≤ f ≤ 6540 MHz</w:t>
            </w:r>
          </w:p>
        </w:tc>
        <w:tc>
          <w:tcPr>
            <w:tcW w:w="1254" w:type="dxa"/>
            <w:shd w:val="clear" w:color="auto" w:fill="auto"/>
            <w:vAlign w:val="center"/>
          </w:tcPr>
          <w:p w14:paraId="098CED99" w14:textId="0356E18C"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7E83CF55" w14:textId="37177514"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21B5FE65" w14:textId="77777777" w:rsidR="00C902FE" w:rsidRPr="00AC4FBC" w:rsidRDefault="00C902FE" w:rsidP="00C902FE">
            <w:pPr>
              <w:pStyle w:val="TAC"/>
            </w:pPr>
          </w:p>
        </w:tc>
      </w:tr>
      <w:tr w:rsidR="00C902FE" w:rsidRPr="00AC4FBC" w14:paraId="0221C04B"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6C9DF08A" w14:textId="77777777" w:rsidR="00C902FE" w:rsidRPr="00AC4FBC" w:rsidRDefault="00C902FE" w:rsidP="00C902FE">
            <w:pPr>
              <w:pStyle w:val="TAH"/>
            </w:pPr>
            <w:r w:rsidRPr="00AC4FBC">
              <w:t>Test requirements for DC_</w:t>
            </w:r>
            <w:r w:rsidRPr="00AC4FBC">
              <w:rPr>
                <w:lang w:eastAsia="zh-CN"/>
              </w:rPr>
              <w:t>30</w:t>
            </w:r>
            <w:r w:rsidRPr="00AC4FBC">
              <w:t>A_n5A Configuration</w:t>
            </w:r>
          </w:p>
        </w:tc>
      </w:tr>
      <w:tr w:rsidR="00C902FE" w:rsidRPr="00AC4FBC" w14:paraId="0DF5D050"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63DAAEEC" w14:textId="77777777" w:rsidR="00C902FE" w:rsidRPr="00AC4FBC" w:rsidRDefault="00C902FE" w:rsidP="00C902FE">
            <w:pPr>
              <w:pStyle w:val="TAL"/>
            </w:pPr>
            <w:r w:rsidRPr="00AC4FBC">
              <w:t>607 MHz ≤ f ≤ 667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57757DFC" w14:textId="77777777" w:rsidR="00C902FE" w:rsidRPr="00AC4FBC" w:rsidRDefault="00C902FE" w:rsidP="00C902FE">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516F0CC1" w14:textId="77777777" w:rsidR="00C902FE" w:rsidRPr="00AC4FBC" w:rsidRDefault="00C902FE" w:rsidP="00C902FE">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2C492AA5" w14:textId="77777777" w:rsidR="00C902FE" w:rsidRPr="00AC4FBC" w:rsidRDefault="00C902FE" w:rsidP="00C902FE">
            <w:pPr>
              <w:pStyle w:val="TAC"/>
            </w:pPr>
          </w:p>
        </w:tc>
      </w:tr>
      <w:tr w:rsidR="00C902FE" w:rsidRPr="00AC4FBC" w14:paraId="43B8AAFE"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2A4554C5" w14:textId="77777777" w:rsidR="00C902FE" w:rsidRPr="00AC4FBC" w:rsidRDefault="00C902FE" w:rsidP="00C902FE">
            <w:pPr>
              <w:pStyle w:val="TAL"/>
            </w:pPr>
            <w:r w:rsidRPr="00AC4FBC">
              <w:t>1456 MHz ≤ f ≤ 1491 MHz</w:t>
            </w:r>
            <w:r w:rsidRPr="00AC4FBC">
              <w:br/>
              <w:t>3129 MHz ≤ f ≤ 3164 MHz</w:t>
            </w:r>
            <w:r w:rsidRPr="00AC4FBC">
              <w:br/>
              <w:t>3761 MHz ≤ f ≤ 3806 MHz</w:t>
            </w:r>
            <w:r w:rsidRPr="00AC4FBC">
              <w:br/>
              <w:t>3953 MHz ≤ f ≤ 4013 MHz</w:t>
            </w:r>
            <w:r w:rsidRPr="00AC4FBC">
              <w:br/>
              <w:t>5434 MHz ≤ f ≤ 5479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0D1DCE3" w14:textId="77777777" w:rsidR="00C902FE" w:rsidRPr="00AC4FBC"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4E13C9B4" w14:textId="77777777" w:rsidR="00C902FE" w:rsidRPr="00AC4FBC"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82DE50A" w14:textId="77777777" w:rsidR="00C902FE" w:rsidRPr="00AC4FBC" w:rsidRDefault="00C902FE" w:rsidP="00C902FE">
            <w:pPr>
              <w:pStyle w:val="TAC"/>
            </w:pPr>
          </w:p>
        </w:tc>
      </w:tr>
      <w:tr w:rsidR="00C902FE" w:rsidRPr="00AC4FBC" w14:paraId="3333B1BC" w14:textId="77777777" w:rsidTr="00957D40">
        <w:trPr>
          <w:trHeight w:val="43"/>
          <w:jc w:val="center"/>
          <w:ins w:id="7170" w:author="0879" w:date="2024-03-27T19:46:00Z"/>
        </w:trPr>
        <w:tc>
          <w:tcPr>
            <w:tcW w:w="6740" w:type="dxa"/>
            <w:gridSpan w:val="4"/>
            <w:tcBorders>
              <w:top w:val="single" w:sz="4" w:space="0" w:color="auto"/>
              <w:left w:val="single" w:sz="4" w:space="0" w:color="auto"/>
              <w:bottom w:val="single" w:sz="4" w:space="0" w:color="auto"/>
              <w:right w:val="single" w:sz="4" w:space="0" w:color="auto"/>
            </w:tcBorders>
            <w:vAlign w:val="center"/>
          </w:tcPr>
          <w:p w14:paraId="6E224165" w14:textId="3CB20520" w:rsidR="00C902FE" w:rsidRPr="00AC4FBC" w:rsidRDefault="00C902FE" w:rsidP="00C902FE">
            <w:pPr>
              <w:pStyle w:val="TAC"/>
              <w:rPr>
                <w:ins w:id="7171" w:author="0879" w:date="2024-03-27T19:46:00Z"/>
              </w:rPr>
            </w:pPr>
            <w:ins w:id="7172" w:author="0879" w:date="2024-03-27T19:46:00Z">
              <w:r w:rsidRPr="001C5D92">
                <w:rPr>
                  <w:b/>
                  <w:bCs/>
                </w:rPr>
                <w:t>Test requirements for DC_</w:t>
              </w:r>
              <w:r w:rsidRPr="001C5D92">
                <w:rPr>
                  <w:b/>
                  <w:bCs/>
                  <w:lang w:eastAsia="zh-CN"/>
                </w:rPr>
                <w:t>30</w:t>
              </w:r>
              <w:r w:rsidRPr="001C5D92">
                <w:rPr>
                  <w:b/>
                  <w:bCs/>
                </w:rPr>
                <w:t>A_n66A Configuration</w:t>
              </w:r>
            </w:ins>
          </w:p>
        </w:tc>
      </w:tr>
      <w:tr w:rsidR="00C902FE" w:rsidRPr="00AC4FBC" w14:paraId="7B68DAA9" w14:textId="77777777" w:rsidTr="00CF54CF">
        <w:trPr>
          <w:trHeight w:val="43"/>
          <w:jc w:val="center"/>
          <w:ins w:id="7173" w:author="0879" w:date="2024-03-27T19:46:00Z"/>
        </w:trPr>
        <w:tc>
          <w:tcPr>
            <w:tcW w:w="2671" w:type="dxa"/>
            <w:tcBorders>
              <w:top w:val="single" w:sz="4" w:space="0" w:color="auto"/>
              <w:left w:val="single" w:sz="4" w:space="0" w:color="auto"/>
              <w:bottom w:val="single" w:sz="4" w:space="0" w:color="auto"/>
              <w:right w:val="single" w:sz="4" w:space="0" w:color="auto"/>
            </w:tcBorders>
            <w:vAlign w:val="center"/>
          </w:tcPr>
          <w:p w14:paraId="1F3A517A" w14:textId="7AB5950A" w:rsidR="00C902FE" w:rsidRPr="00AC4FBC" w:rsidRDefault="00C902FE" w:rsidP="00C902FE">
            <w:pPr>
              <w:pStyle w:val="TAL"/>
              <w:rPr>
                <w:ins w:id="7174" w:author="0879" w:date="2024-03-27T19:46:00Z"/>
              </w:rPr>
            </w:pPr>
            <w:ins w:id="7175" w:author="0879" w:date="2024-03-27T19:46:00Z">
              <w:r w:rsidRPr="00E46467">
                <w:t>525 MHz ≤ f &lt; 605 MHz</w:t>
              </w:r>
            </w:ins>
          </w:p>
        </w:tc>
        <w:tc>
          <w:tcPr>
            <w:tcW w:w="1254" w:type="dxa"/>
            <w:tcBorders>
              <w:top w:val="single" w:sz="4" w:space="0" w:color="auto"/>
              <w:left w:val="single" w:sz="4" w:space="0" w:color="auto"/>
              <w:bottom w:val="single" w:sz="4" w:space="0" w:color="auto"/>
              <w:right w:val="single" w:sz="4" w:space="0" w:color="auto"/>
            </w:tcBorders>
            <w:vAlign w:val="center"/>
          </w:tcPr>
          <w:p w14:paraId="1B5475C3" w14:textId="23238DBB" w:rsidR="00C902FE" w:rsidRPr="00AC4FBC" w:rsidRDefault="00C902FE" w:rsidP="00C902FE">
            <w:pPr>
              <w:pStyle w:val="TAC"/>
              <w:rPr>
                <w:ins w:id="7176" w:author="0879" w:date="2024-03-27T19:46:00Z"/>
              </w:rPr>
            </w:pPr>
            <w:ins w:id="7177" w:author="0879" w:date="2024-03-27T19:46:00Z">
              <w:r w:rsidRPr="00AC4FBC">
                <w:t>-36 dBm</w:t>
              </w:r>
            </w:ins>
          </w:p>
        </w:tc>
        <w:tc>
          <w:tcPr>
            <w:tcW w:w="1719" w:type="dxa"/>
            <w:tcBorders>
              <w:top w:val="single" w:sz="4" w:space="0" w:color="auto"/>
              <w:left w:val="single" w:sz="4" w:space="0" w:color="auto"/>
              <w:bottom w:val="single" w:sz="4" w:space="0" w:color="auto"/>
              <w:right w:val="single" w:sz="4" w:space="0" w:color="auto"/>
            </w:tcBorders>
            <w:vAlign w:val="center"/>
          </w:tcPr>
          <w:p w14:paraId="12367569" w14:textId="26010465" w:rsidR="00C902FE" w:rsidRPr="00AC4FBC" w:rsidRDefault="00C902FE" w:rsidP="00C902FE">
            <w:pPr>
              <w:pStyle w:val="TAC"/>
              <w:rPr>
                <w:ins w:id="7178" w:author="0879" w:date="2024-03-27T19:46:00Z"/>
              </w:rPr>
            </w:pPr>
            <w:ins w:id="7179" w:author="0879" w:date="2024-03-27T19:46:00Z">
              <w:r w:rsidRPr="00AC4FBC">
                <w:t>100 kHz</w:t>
              </w:r>
            </w:ins>
          </w:p>
        </w:tc>
        <w:tc>
          <w:tcPr>
            <w:tcW w:w="1096" w:type="dxa"/>
            <w:tcBorders>
              <w:top w:val="single" w:sz="4" w:space="0" w:color="auto"/>
              <w:left w:val="single" w:sz="4" w:space="0" w:color="auto"/>
              <w:bottom w:val="single" w:sz="4" w:space="0" w:color="auto"/>
              <w:right w:val="single" w:sz="4" w:space="0" w:color="auto"/>
            </w:tcBorders>
            <w:vAlign w:val="center"/>
          </w:tcPr>
          <w:p w14:paraId="4E430021" w14:textId="77777777" w:rsidR="00C902FE" w:rsidRPr="00AC4FBC" w:rsidRDefault="00C902FE" w:rsidP="00C902FE">
            <w:pPr>
              <w:pStyle w:val="TAC"/>
              <w:rPr>
                <w:ins w:id="7180" w:author="0879" w:date="2024-03-27T19:46:00Z"/>
              </w:rPr>
            </w:pPr>
          </w:p>
        </w:tc>
      </w:tr>
      <w:tr w:rsidR="00C902FE" w:rsidRPr="00AC4FBC" w14:paraId="3E3301CB" w14:textId="77777777" w:rsidTr="00CF54CF">
        <w:trPr>
          <w:trHeight w:val="43"/>
          <w:jc w:val="center"/>
          <w:ins w:id="7181" w:author="0879" w:date="2024-03-27T19:46:00Z"/>
        </w:trPr>
        <w:tc>
          <w:tcPr>
            <w:tcW w:w="2671" w:type="dxa"/>
            <w:tcBorders>
              <w:top w:val="single" w:sz="4" w:space="0" w:color="auto"/>
              <w:left w:val="single" w:sz="4" w:space="0" w:color="auto"/>
              <w:bottom w:val="single" w:sz="4" w:space="0" w:color="auto"/>
              <w:right w:val="single" w:sz="4" w:space="0" w:color="auto"/>
            </w:tcBorders>
            <w:vAlign w:val="center"/>
          </w:tcPr>
          <w:p w14:paraId="101258C8" w14:textId="77777777" w:rsidR="00C902FE" w:rsidRDefault="00C902FE" w:rsidP="00C902FE">
            <w:pPr>
              <w:pStyle w:val="TAL"/>
              <w:rPr>
                <w:ins w:id="7182" w:author="0879" w:date="2024-03-27T19:46:00Z"/>
              </w:rPr>
            </w:pPr>
            <w:ins w:id="7183" w:author="0879" w:date="2024-03-27T19:46:00Z">
              <w:r>
                <w:t>1105 MHz ≤ f ≤ 1255 MHz</w:t>
              </w:r>
            </w:ins>
          </w:p>
          <w:p w14:paraId="2AE4AC13" w14:textId="77777777" w:rsidR="00C902FE" w:rsidRDefault="00C902FE" w:rsidP="00C902FE">
            <w:pPr>
              <w:pStyle w:val="TAL"/>
              <w:rPr>
                <w:ins w:id="7184" w:author="0879" w:date="2024-03-27T19:46:00Z"/>
              </w:rPr>
            </w:pPr>
            <w:ins w:id="7185" w:author="0879" w:date="2024-03-27T19:46:00Z">
              <w:r>
                <w:t>2830 MHz ≤ f ≤ 2920 MHz</w:t>
              </w:r>
            </w:ins>
          </w:p>
          <w:p w14:paraId="21AA3051" w14:textId="77777777" w:rsidR="00C902FE" w:rsidRDefault="00C902FE" w:rsidP="00C902FE">
            <w:pPr>
              <w:pStyle w:val="TAL"/>
              <w:rPr>
                <w:ins w:id="7186" w:author="0879" w:date="2024-03-27T19:46:00Z"/>
              </w:rPr>
            </w:pPr>
            <w:ins w:id="7187" w:author="0879" w:date="2024-03-27T19:46:00Z">
              <w:r>
                <w:t>4015 MHz ≤ f ≤ 4095 MHz</w:t>
              </w:r>
            </w:ins>
          </w:p>
          <w:p w14:paraId="190C5DFB" w14:textId="77777777" w:rsidR="00C902FE" w:rsidRDefault="00C902FE" w:rsidP="00C902FE">
            <w:pPr>
              <w:pStyle w:val="TAL"/>
              <w:rPr>
                <w:ins w:id="7188" w:author="0879" w:date="2024-03-27T19:46:00Z"/>
              </w:rPr>
            </w:pPr>
            <w:ins w:id="7189" w:author="0879" w:date="2024-03-27T19:46:00Z">
              <w:r>
                <w:t>5725 MHz ≤ f ≤ 5875 MHz</w:t>
              </w:r>
            </w:ins>
          </w:p>
          <w:p w14:paraId="5E4320C7" w14:textId="0A7E35C3" w:rsidR="00C902FE" w:rsidRPr="00AC4FBC" w:rsidRDefault="00C902FE" w:rsidP="00C902FE">
            <w:pPr>
              <w:pStyle w:val="TAL"/>
              <w:rPr>
                <w:ins w:id="7190" w:author="0879" w:date="2024-03-27T19:46:00Z"/>
              </w:rPr>
            </w:pPr>
            <w:ins w:id="7191" w:author="0879" w:date="2024-03-27T19:46:00Z">
              <w:r>
                <w:t>6320 MHz ≤ f ≤ 6410 MHz</w:t>
              </w:r>
            </w:ins>
          </w:p>
        </w:tc>
        <w:tc>
          <w:tcPr>
            <w:tcW w:w="1254" w:type="dxa"/>
            <w:tcBorders>
              <w:top w:val="single" w:sz="4" w:space="0" w:color="auto"/>
              <w:left w:val="single" w:sz="4" w:space="0" w:color="auto"/>
              <w:bottom w:val="single" w:sz="4" w:space="0" w:color="auto"/>
              <w:right w:val="single" w:sz="4" w:space="0" w:color="auto"/>
            </w:tcBorders>
            <w:vAlign w:val="center"/>
          </w:tcPr>
          <w:p w14:paraId="504D4FA7" w14:textId="26E12992" w:rsidR="00C902FE" w:rsidRPr="00AC4FBC" w:rsidRDefault="00C902FE" w:rsidP="00C902FE">
            <w:pPr>
              <w:pStyle w:val="TAC"/>
              <w:rPr>
                <w:ins w:id="7192" w:author="0879" w:date="2024-03-27T19:46:00Z"/>
              </w:rPr>
            </w:pPr>
            <w:ins w:id="7193" w:author="0879" w:date="2024-03-27T19:46:00Z">
              <w:r w:rsidRPr="00AC4FBC">
                <w:t>-30 dBm</w:t>
              </w:r>
            </w:ins>
          </w:p>
        </w:tc>
        <w:tc>
          <w:tcPr>
            <w:tcW w:w="1719" w:type="dxa"/>
            <w:tcBorders>
              <w:top w:val="single" w:sz="4" w:space="0" w:color="auto"/>
              <w:left w:val="single" w:sz="4" w:space="0" w:color="auto"/>
              <w:bottom w:val="single" w:sz="4" w:space="0" w:color="auto"/>
              <w:right w:val="single" w:sz="4" w:space="0" w:color="auto"/>
            </w:tcBorders>
            <w:vAlign w:val="center"/>
          </w:tcPr>
          <w:p w14:paraId="40F59FF2" w14:textId="27049491" w:rsidR="00C902FE" w:rsidRPr="00AC4FBC" w:rsidRDefault="00C902FE" w:rsidP="00C902FE">
            <w:pPr>
              <w:pStyle w:val="TAC"/>
              <w:rPr>
                <w:ins w:id="7194" w:author="0879" w:date="2024-03-27T19:46:00Z"/>
              </w:rPr>
            </w:pPr>
            <w:ins w:id="7195" w:author="0879" w:date="2024-03-27T19:46:00Z">
              <w:r w:rsidRPr="00AC4FBC">
                <w:t>1 MHz</w:t>
              </w:r>
            </w:ins>
          </w:p>
        </w:tc>
        <w:tc>
          <w:tcPr>
            <w:tcW w:w="1096" w:type="dxa"/>
            <w:tcBorders>
              <w:top w:val="single" w:sz="4" w:space="0" w:color="auto"/>
              <w:left w:val="single" w:sz="4" w:space="0" w:color="auto"/>
              <w:bottom w:val="single" w:sz="4" w:space="0" w:color="auto"/>
              <w:right w:val="single" w:sz="4" w:space="0" w:color="auto"/>
            </w:tcBorders>
            <w:vAlign w:val="center"/>
          </w:tcPr>
          <w:p w14:paraId="2A05DE6F" w14:textId="77777777" w:rsidR="00C902FE" w:rsidRPr="00AC4FBC" w:rsidRDefault="00C902FE" w:rsidP="00C902FE">
            <w:pPr>
              <w:pStyle w:val="TAC"/>
              <w:rPr>
                <w:ins w:id="7196" w:author="0879" w:date="2024-03-27T19:46:00Z"/>
              </w:rPr>
            </w:pPr>
          </w:p>
        </w:tc>
      </w:tr>
      <w:tr w:rsidR="00C902FE" w:rsidRPr="00AC4FBC" w14:paraId="1C70C409" w14:textId="77777777" w:rsidTr="00524D45">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tcPr>
          <w:p w14:paraId="6E0A4E75" w14:textId="7B0302B8" w:rsidR="00C902FE" w:rsidRPr="00AC4FBC" w:rsidRDefault="00C902FE" w:rsidP="00C902FE">
            <w:pPr>
              <w:pStyle w:val="TAC"/>
            </w:pPr>
            <w:r w:rsidRPr="000E7EBA">
              <w:rPr>
                <w:b/>
                <w:bCs/>
              </w:rPr>
              <w:t>Test requirements for DC_</w:t>
            </w:r>
            <w:r w:rsidRPr="000E7EBA">
              <w:rPr>
                <w:b/>
                <w:bCs/>
                <w:lang w:eastAsia="zh-CN"/>
              </w:rPr>
              <w:t>30</w:t>
            </w:r>
            <w:r w:rsidRPr="000E7EBA">
              <w:rPr>
                <w:b/>
                <w:bCs/>
              </w:rPr>
              <w:t>A_n77A Configuration</w:t>
            </w:r>
          </w:p>
        </w:tc>
      </w:tr>
      <w:tr w:rsidR="00C902FE" w:rsidRPr="00AC4FBC" w14:paraId="693DB269"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69A8F27E" w14:textId="761D6573" w:rsidR="00C902FE" w:rsidRPr="00AC4FBC" w:rsidRDefault="00C902FE" w:rsidP="00C902FE">
            <w:pPr>
              <w:pStyle w:val="TAL"/>
            </w:pPr>
            <w:r w:rsidRPr="00D248D0">
              <w:t>410 MHz</w:t>
            </w:r>
            <w:r>
              <w:t xml:space="preserve"> ≤ </w:t>
            </w:r>
            <w:r w:rsidRPr="00D248D0">
              <w:t>f &lt; 1000 MHz</w:t>
            </w:r>
          </w:p>
        </w:tc>
        <w:tc>
          <w:tcPr>
            <w:tcW w:w="1254" w:type="dxa"/>
            <w:tcBorders>
              <w:top w:val="single" w:sz="4" w:space="0" w:color="auto"/>
              <w:left w:val="single" w:sz="4" w:space="0" w:color="auto"/>
              <w:bottom w:val="single" w:sz="4" w:space="0" w:color="auto"/>
              <w:right w:val="single" w:sz="4" w:space="0" w:color="auto"/>
            </w:tcBorders>
            <w:vAlign w:val="center"/>
          </w:tcPr>
          <w:p w14:paraId="116BCA1B" w14:textId="60C9E496" w:rsidR="00C902FE" w:rsidRPr="00AC4FBC" w:rsidRDefault="00C902FE" w:rsidP="00C902FE">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tcPr>
          <w:p w14:paraId="6F352AB9" w14:textId="3C53396A" w:rsidR="00C902FE" w:rsidRPr="00AC4FBC" w:rsidRDefault="00C902FE" w:rsidP="00C902FE">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65B4EEE5" w14:textId="77777777" w:rsidR="00C902FE" w:rsidRPr="00AC4FBC" w:rsidRDefault="00C902FE" w:rsidP="00C902FE">
            <w:pPr>
              <w:pStyle w:val="TAC"/>
            </w:pPr>
          </w:p>
        </w:tc>
      </w:tr>
      <w:tr w:rsidR="00C902FE" w:rsidRPr="00AC4FBC" w14:paraId="148D02F3"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tcPr>
          <w:p w14:paraId="5FCE7910" w14:textId="77777777" w:rsidR="00C902FE" w:rsidRDefault="00C902FE" w:rsidP="00C902FE">
            <w:pPr>
              <w:pStyle w:val="TAL"/>
            </w:pPr>
            <w:r>
              <w:t>1000 MHz ≤ f ≤ 1895 MHz</w:t>
            </w:r>
          </w:p>
          <w:p w14:paraId="0F0747B0" w14:textId="77777777" w:rsidR="00C902FE" w:rsidRDefault="00C902FE" w:rsidP="00C902FE">
            <w:pPr>
              <w:pStyle w:val="TAL"/>
            </w:pPr>
            <w:r>
              <w:t>4285 MHz ≤ f ≤ 5615 MHz</w:t>
            </w:r>
          </w:p>
          <w:p w14:paraId="2555DB7E" w14:textId="77777777" w:rsidR="00C902FE" w:rsidRDefault="00C902FE" w:rsidP="00C902FE">
            <w:pPr>
              <w:pStyle w:val="TAL"/>
            </w:pPr>
            <w:r>
              <w:t>7910 MHz ≤ f ≤ 8830 MHz</w:t>
            </w:r>
          </w:p>
          <w:p w14:paraId="5B30E0BA" w14:textId="69D23F39" w:rsidR="00C902FE" w:rsidRPr="00AC4FBC" w:rsidRDefault="00C902FE" w:rsidP="00C902FE">
            <w:pPr>
              <w:pStyle w:val="TAL"/>
            </w:pPr>
            <w:r>
              <w:t>8905 MHz ≤ f ≤ 10715 MHz</w:t>
            </w:r>
          </w:p>
        </w:tc>
        <w:tc>
          <w:tcPr>
            <w:tcW w:w="1254" w:type="dxa"/>
            <w:tcBorders>
              <w:top w:val="single" w:sz="4" w:space="0" w:color="auto"/>
              <w:left w:val="single" w:sz="4" w:space="0" w:color="auto"/>
              <w:bottom w:val="single" w:sz="4" w:space="0" w:color="auto"/>
              <w:right w:val="single" w:sz="4" w:space="0" w:color="auto"/>
            </w:tcBorders>
            <w:vAlign w:val="center"/>
          </w:tcPr>
          <w:p w14:paraId="7D2A1F7A" w14:textId="41D04E5D" w:rsidR="00C902FE" w:rsidRPr="00AC4FBC"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54067857" w14:textId="6F5B2BC3" w:rsidR="00C902FE" w:rsidRPr="00AC4FBC"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17438689" w14:textId="77777777" w:rsidR="00C902FE" w:rsidRPr="00AC4FBC" w:rsidRDefault="00C902FE" w:rsidP="00C902FE">
            <w:pPr>
              <w:pStyle w:val="TAC"/>
            </w:pPr>
          </w:p>
        </w:tc>
      </w:tr>
      <w:tr w:rsidR="00C902FE" w:rsidRPr="00AC4FBC" w14:paraId="609B1F6D"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1E849D81" w14:textId="77777777" w:rsidR="00C902FE" w:rsidRPr="00AC4FBC" w:rsidRDefault="00C902FE" w:rsidP="00C902FE">
            <w:pPr>
              <w:pStyle w:val="TAH"/>
            </w:pPr>
            <w:r w:rsidRPr="00AC4FBC">
              <w:t>Test requirements for DC_</w:t>
            </w:r>
            <w:r w:rsidRPr="00AC4FBC">
              <w:rPr>
                <w:lang w:eastAsia="zh-CN"/>
              </w:rPr>
              <w:t>39</w:t>
            </w:r>
            <w:r w:rsidRPr="00AC4FBC">
              <w:t>A_n41A Configuration</w:t>
            </w:r>
          </w:p>
        </w:tc>
      </w:tr>
      <w:tr w:rsidR="00C902FE" w:rsidRPr="00AC4FBC" w14:paraId="38E208F6"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A116FF7" w14:textId="77777777" w:rsidR="00C902FE" w:rsidRPr="00AC4FBC" w:rsidRDefault="00C902FE" w:rsidP="00C902FE">
            <w:pPr>
              <w:pStyle w:val="TAL"/>
              <w:rPr>
                <w:rFonts w:cs="Arial"/>
              </w:rPr>
            </w:pPr>
            <w:r w:rsidRPr="00AC4FBC">
              <w:rPr>
                <w:rFonts w:cs="Arial"/>
              </w:rPr>
              <w:t>576 MHz ≤ f &lt; 81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A0128A0" w14:textId="77777777" w:rsidR="00C902FE" w:rsidRPr="00AC4FBC" w:rsidRDefault="00C902FE" w:rsidP="00C902FE">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2980706C" w14:textId="77777777" w:rsidR="00C902FE" w:rsidRPr="00AC4FBC" w:rsidRDefault="00C902FE" w:rsidP="00C902FE">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3F65A119" w14:textId="77777777" w:rsidR="00C902FE" w:rsidRPr="00AC4FBC" w:rsidRDefault="00C902FE" w:rsidP="00C902FE">
            <w:pPr>
              <w:pStyle w:val="TAC"/>
              <w:rPr>
                <w:highlight w:val="yellow"/>
              </w:rPr>
            </w:pPr>
          </w:p>
        </w:tc>
      </w:tr>
      <w:tr w:rsidR="00C902FE" w:rsidRPr="00AC4FBC" w:rsidDel="00043F69" w14:paraId="3DB322EE" w14:textId="77777777" w:rsidTr="00CF54CF">
        <w:trPr>
          <w:trHeight w:val="43"/>
          <w:jc w:val="center"/>
        </w:trPr>
        <w:tc>
          <w:tcPr>
            <w:tcW w:w="2671" w:type="dxa"/>
            <w:vMerge w:val="restart"/>
            <w:tcBorders>
              <w:top w:val="single" w:sz="4" w:space="0" w:color="auto"/>
              <w:left w:val="single" w:sz="4" w:space="0" w:color="auto"/>
              <w:right w:val="single" w:sz="4" w:space="0" w:color="auto"/>
            </w:tcBorders>
            <w:vAlign w:val="center"/>
          </w:tcPr>
          <w:p w14:paraId="7493850F" w14:textId="180D78E9" w:rsidR="00C902FE" w:rsidRPr="00AC4FBC" w:rsidDel="00043F69" w:rsidRDefault="00C902FE" w:rsidP="00C902FE">
            <w:pPr>
              <w:pStyle w:val="TAL"/>
              <w:rPr>
                <w:rFonts w:cs="Arial"/>
              </w:rPr>
            </w:pPr>
            <w:r w:rsidRPr="00AC4FBC">
              <w:rPr>
                <w:rFonts w:cs="Arial"/>
              </w:rPr>
              <w:t>1070MHz ≤ f ≤ 1344 MHz</w:t>
            </w:r>
            <w:r w:rsidRPr="00AC4FBC">
              <w:rPr>
                <w:rFonts w:cs="Arial"/>
              </w:rPr>
              <w:br/>
              <w:t>3072MHz ≤ f ≤ 3500 MHz</w:t>
            </w:r>
            <w:r w:rsidRPr="00AC4FBC">
              <w:rPr>
                <w:rFonts w:cs="Arial"/>
              </w:rPr>
              <w:br/>
              <w:t>4376MHz ≤ f ≤ 4610 MHz</w:t>
            </w:r>
            <w:r w:rsidRPr="00AC4FBC">
              <w:rPr>
                <w:rFonts w:cs="Arial"/>
              </w:rPr>
              <w:br/>
              <w:t>6256MHz ≤ f ≤ 6530 MHz</w:t>
            </w:r>
            <w:r w:rsidRPr="00AC4FBC">
              <w:rPr>
                <w:rFonts w:cs="Arial"/>
              </w:rPr>
              <w:br/>
              <w:t>6872MHz ≤ f ≤ 7300 MHz</w:t>
            </w:r>
          </w:p>
        </w:tc>
        <w:tc>
          <w:tcPr>
            <w:tcW w:w="1254" w:type="dxa"/>
            <w:tcBorders>
              <w:top w:val="single" w:sz="4" w:space="0" w:color="auto"/>
              <w:left w:val="single" w:sz="4" w:space="0" w:color="auto"/>
              <w:bottom w:val="single" w:sz="4" w:space="0" w:color="auto"/>
              <w:right w:val="single" w:sz="4" w:space="0" w:color="auto"/>
            </w:tcBorders>
            <w:vAlign w:val="center"/>
          </w:tcPr>
          <w:p w14:paraId="5A647FB7" w14:textId="57E43EE3" w:rsidR="00C902FE" w:rsidRPr="00AC4FBC" w:rsidDel="00043F69"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5C8485A4" w14:textId="6A4D65CD" w:rsidR="00C902FE" w:rsidRPr="00AC4FBC" w:rsidDel="00043F69"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307CF93" w14:textId="3647536C" w:rsidR="00C902FE" w:rsidRPr="00AC4FBC" w:rsidDel="00043F69" w:rsidRDefault="00C902FE" w:rsidP="00C902FE">
            <w:pPr>
              <w:pStyle w:val="TAC"/>
              <w:rPr>
                <w:lang w:eastAsia="ja-JP"/>
              </w:rPr>
            </w:pPr>
            <w:r w:rsidRPr="00AC4FBC">
              <w:t>2</w:t>
            </w:r>
          </w:p>
        </w:tc>
      </w:tr>
      <w:tr w:rsidR="00C902FE" w:rsidRPr="00AC4FBC" w:rsidDel="00043F69" w14:paraId="7EF1FFA4" w14:textId="77777777" w:rsidTr="00CF54CF">
        <w:trPr>
          <w:trHeight w:val="43"/>
          <w:jc w:val="center"/>
        </w:trPr>
        <w:tc>
          <w:tcPr>
            <w:tcW w:w="2671" w:type="dxa"/>
            <w:vMerge/>
            <w:tcBorders>
              <w:left w:val="single" w:sz="4" w:space="0" w:color="auto"/>
              <w:bottom w:val="single" w:sz="4" w:space="0" w:color="auto"/>
              <w:right w:val="single" w:sz="4" w:space="0" w:color="auto"/>
            </w:tcBorders>
            <w:vAlign w:val="center"/>
          </w:tcPr>
          <w:p w14:paraId="30F15EDE" w14:textId="77777777" w:rsidR="00C902FE" w:rsidRPr="00AC4FBC" w:rsidDel="00043F69" w:rsidRDefault="00C902FE" w:rsidP="00C902FE">
            <w:pPr>
              <w:pStyle w:val="TAL"/>
              <w:rPr>
                <w:rFonts w:cs="Arial"/>
              </w:rPr>
            </w:pPr>
          </w:p>
        </w:tc>
        <w:tc>
          <w:tcPr>
            <w:tcW w:w="1254" w:type="dxa"/>
            <w:tcBorders>
              <w:top w:val="single" w:sz="4" w:space="0" w:color="auto"/>
              <w:left w:val="single" w:sz="4" w:space="0" w:color="auto"/>
              <w:bottom w:val="single" w:sz="4" w:space="0" w:color="auto"/>
              <w:right w:val="single" w:sz="4" w:space="0" w:color="auto"/>
            </w:tcBorders>
            <w:vAlign w:val="center"/>
          </w:tcPr>
          <w:p w14:paraId="36D12EE9" w14:textId="695829ED" w:rsidR="00C902FE" w:rsidRPr="00AC4FBC" w:rsidDel="00043F69" w:rsidRDefault="00C902FE" w:rsidP="00C902FE">
            <w:pPr>
              <w:pStyle w:val="TAC"/>
            </w:pPr>
            <w:r w:rsidRPr="00AC4FBC">
              <w:t>-25 dBm</w:t>
            </w:r>
          </w:p>
        </w:tc>
        <w:tc>
          <w:tcPr>
            <w:tcW w:w="1719" w:type="dxa"/>
            <w:tcBorders>
              <w:top w:val="single" w:sz="4" w:space="0" w:color="auto"/>
              <w:left w:val="single" w:sz="4" w:space="0" w:color="auto"/>
              <w:bottom w:val="single" w:sz="4" w:space="0" w:color="auto"/>
              <w:right w:val="single" w:sz="4" w:space="0" w:color="auto"/>
            </w:tcBorders>
            <w:vAlign w:val="center"/>
          </w:tcPr>
          <w:p w14:paraId="12016655" w14:textId="764D652D" w:rsidR="00C902FE" w:rsidRPr="00AC4FBC" w:rsidDel="00043F69"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ABF7B82" w14:textId="122F67C3" w:rsidR="00C902FE" w:rsidRPr="00AC4FBC" w:rsidDel="00043F69" w:rsidRDefault="00C902FE" w:rsidP="00C902FE">
            <w:pPr>
              <w:pStyle w:val="TAC"/>
              <w:rPr>
                <w:lang w:eastAsia="ja-JP"/>
              </w:rPr>
            </w:pPr>
            <w:r w:rsidRPr="00AC4FBC">
              <w:rPr>
                <w:lang w:eastAsia="ja-JP"/>
              </w:rPr>
              <w:t>1</w:t>
            </w:r>
          </w:p>
        </w:tc>
      </w:tr>
      <w:tr w:rsidR="00C902FE" w:rsidRPr="00AC4FBC" w14:paraId="262163FE" w14:textId="77777777" w:rsidTr="00EE62EF">
        <w:trPr>
          <w:trHeight w:val="43"/>
          <w:jc w:val="center"/>
        </w:trPr>
        <w:tc>
          <w:tcPr>
            <w:tcW w:w="6740" w:type="dxa"/>
            <w:gridSpan w:val="4"/>
            <w:shd w:val="clear" w:color="auto" w:fill="auto"/>
            <w:vAlign w:val="center"/>
          </w:tcPr>
          <w:p w14:paraId="0A8B895D" w14:textId="77777777" w:rsidR="00C902FE" w:rsidRPr="00AC4FBC" w:rsidRDefault="00C902FE" w:rsidP="00C902FE">
            <w:pPr>
              <w:pStyle w:val="TAH"/>
            </w:pPr>
            <w:r w:rsidRPr="00AC4FBC">
              <w:t>Test requirements for DC_39A_n79A Configuration</w:t>
            </w:r>
          </w:p>
        </w:tc>
      </w:tr>
      <w:tr w:rsidR="00C902FE" w:rsidRPr="00AC4FBC" w14:paraId="74A2A93C" w14:textId="77777777" w:rsidTr="00CF54CF">
        <w:trPr>
          <w:trHeight w:val="43"/>
          <w:jc w:val="center"/>
        </w:trPr>
        <w:tc>
          <w:tcPr>
            <w:tcW w:w="2671" w:type="dxa"/>
            <w:shd w:val="clear" w:color="auto" w:fill="auto"/>
            <w:vAlign w:val="center"/>
          </w:tcPr>
          <w:p w14:paraId="6A05CB62" w14:textId="77777777" w:rsidR="00C902FE" w:rsidRPr="00AC4FBC" w:rsidRDefault="00C902FE" w:rsidP="00C902FE">
            <w:pPr>
              <w:pStyle w:val="TAL"/>
            </w:pPr>
            <w:r w:rsidRPr="00AC4FBC">
              <w:rPr>
                <w:rFonts w:cs="Arial"/>
                <w:color w:val="000000"/>
              </w:rPr>
              <w:t>560 MHz ≤ f ≤ 1000 MHz</w:t>
            </w:r>
          </w:p>
        </w:tc>
        <w:tc>
          <w:tcPr>
            <w:tcW w:w="1254" w:type="dxa"/>
            <w:shd w:val="clear" w:color="auto" w:fill="auto"/>
            <w:vAlign w:val="center"/>
          </w:tcPr>
          <w:p w14:paraId="7B584CB5"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0583C15B"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tcPr>
          <w:p w14:paraId="2A9D6E71" w14:textId="77777777" w:rsidR="00C902FE" w:rsidRPr="00AC4FBC" w:rsidRDefault="00C902FE" w:rsidP="00C902FE">
            <w:pPr>
              <w:pStyle w:val="TAC"/>
            </w:pPr>
          </w:p>
        </w:tc>
      </w:tr>
      <w:tr w:rsidR="00C902FE" w:rsidRPr="00AC4FBC" w14:paraId="4708E653" w14:textId="77777777" w:rsidTr="00CF54CF">
        <w:trPr>
          <w:trHeight w:val="43"/>
          <w:jc w:val="center"/>
        </w:trPr>
        <w:tc>
          <w:tcPr>
            <w:tcW w:w="2671" w:type="dxa"/>
            <w:shd w:val="clear" w:color="auto" w:fill="auto"/>
            <w:vAlign w:val="center"/>
          </w:tcPr>
          <w:p w14:paraId="1F4347E1" w14:textId="77777777" w:rsidR="00C902FE" w:rsidRPr="00AC4FBC" w:rsidRDefault="00C902FE" w:rsidP="00C902FE">
            <w:pPr>
              <w:pStyle w:val="TAL"/>
            </w:pPr>
            <w:r w:rsidRPr="00AC4FBC">
              <w:rPr>
                <w:rFonts w:cs="Arial"/>
                <w:color w:val="000000"/>
              </w:rPr>
              <w:t>1000 MHz ≤ f ≤ 1240 MHz</w:t>
            </w:r>
            <w:r w:rsidRPr="00AC4FBC">
              <w:rPr>
                <w:rFonts w:cs="Arial"/>
                <w:color w:val="000000"/>
              </w:rPr>
              <w:br/>
              <w:t>2480 MHz ≤ f ≤ 3120 MHz</w:t>
            </w:r>
            <w:r w:rsidRPr="00AC4FBC">
              <w:rPr>
                <w:rFonts w:cs="Arial"/>
                <w:color w:val="000000"/>
              </w:rPr>
              <w:br/>
              <w:t>6280 MHz ≤ f ≤ 8120 MHz</w:t>
            </w:r>
            <w:r w:rsidRPr="00AC4FBC">
              <w:rPr>
                <w:rFonts w:cs="Arial"/>
                <w:color w:val="000000"/>
              </w:rPr>
              <w:br/>
              <w:t>8160 MHz ≤ f ≤ 8840 MHz</w:t>
            </w:r>
            <w:r w:rsidRPr="00AC4FBC">
              <w:rPr>
                <w:rFonts w:cs="Arial"/>
                <w:color w:val="000000"/>
              </w:rPr>
              <w:br/>
              <w:t>10680 MHz ≤ f ≤ 11920 MHz</w:t>
            </w:r>
          </w:p>
        </w:tc>
        <w:tc>
          <w:tcPr>
            <w:tcW w:w="1254" w:type="dxa"/>
            <w:shd w:val="clear" w:color="auto" w:fill="auto"/>
            <w:vAlign w:val="center"/>
          </w:tcPr>
          <w:p w14:paraId="7329378F"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0F456B54"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75332B16" w14:textId="77777777" w:rsidR="00C902FE" w:rsidRPr="00AC4FBC" w:rsidRDefault="00C902FE" w:rsidP="00C902FE">
            <w:pPr>
              <w:pStyle w:val="TAC"/>
            </w:pPr>
          </w:p>
        </w:tc>
      </w:tr>
      <w:tr w:rsidR="00C902FE" w:rsidRPr="00AC4FBC" w14:paraId="51D98694" w14:textId="77777777" w:rsidTr="00DD70D4">
        <w:trPr>
          <w:trHeight w:val="43"/>
          <w:jc w:val="center"/>
        </w:trPr>
        <w:tc>
          <w:tcPr>
            <w:tcW w:w="6740" w:type="dxa"/>
            <w:gridSpan w:val="4"/>
            <w:shd w:val="clear" w:color="auto" w:fill="auto"/>
            <w:vAlign w:val="center"/>
          </w:tcPr>
          <w:p w14:paraId="4E19E0FF" w14:textId="77777777" w:rsidR="00C902FE" w:rsidRPr="00AC4FBC" w:rsidRDefault="00C902FE" w:rsidP="00C902FE">
            <w:pPr>
              <w:pStyle w:val="TAH"/>
            </w:pPr>
            <w:r w:rsidRPr="00AC4FBC">
              <w:t>Test requirements for DC_40A_n1A Configuration</w:t>
            </w:r>
          </w:p>
        </w:tc>
      </w:tr>
      <w:tr w:rsidR="00C902FE" w:rsidRPr="00AC4FBC" w14:paraId="2D05DE58" w14:textId="77777777" w:rsidTr="00CF54CF">
        <w:trPr>
          <w:trHeight w:val="43"/>
          <w:jc w:val="center"/>
        </w:trPr>
        <w:tc>
          <w:tcPr>
            <w:tcW w:w="2671" w:type="dxa"/>
            <w:shd w:val="clear" w:color="auto" w:fill="auto"/>
            <w:vAlign w:val="center"/>
          </w:tcPr>
          <w:p w14:paraId="210CC3D8" w14:textId="77777777" w:rsidR="00C902FE" w:rsidRPr="00AC4FBC" w:rsidRDefault="00C902FE" w:rsidP="00C902FE">
            <w:pPr>
              <w:pStyle w:val="TAL"/>
              <w:rPr>
                <w:rFonts w:cs="Arial"/>
                <w:color w:val="000000"/>
              </w:rPr>
            </w:pPr>
            <w:r w:rsidRPr="00AC4FBC">
              <w:rPr>
                <w:rFonts w:cs="Arial"/>
                <w:color w:val="000000"/>
              </w:rPr>
              <w:t>320 MHz ≤ f ≤ 480 MHz</w:t>
            </w:r>
          </w:p>
        </w:tc>
        <w:tc>
          <w:tcPr>
            <w:tcW w:w="1254" w:type="dxa"/>
            <w:shd w:val="clear" w:color="auto" w:fill="auto"/>
            <w:vAlign w:val="center"/>
          </w:tcPr>
          <w:p w14:paraId="01C1F46A"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08CA29CE" w14:textId="77777777" w:rsidR="00C902FE" w:rsidRPr="00AC4FBC" w:rsidRDefault="00C902FE" w:rsidP="00C902FE">
            <w:pPr>
              <w:pStyle w:val="TAC"/>
              <w:rPr>
                <w:rFonts w:cs="Arial"/>
                <w:color w:val="000000"/>
              </w:rPr>
            </w:pPr>
            <w:r w:rsidRPr="00AC4FBC">
              <w:rPr>
                <w:rFonts w:cs="Arial"/>
                <w:color w:val="000000"/>
              </w:rPr>
              <w:t>100 kHz</w:t>
            </w:r>
          </w:p>
        </w:tc>
        <w:tc>
          <w:tcPr>
            <w:tcW w:w="1096" w:type="dxa"/>
            <w:shd w:val="clear" w:color="auto" w:fill="auto"/>
            <w:vAlign w:val="center"/>
          </w:tcPr>
          <w:p w14:paraId="4EB26628" w14:textId="77777777" w:rsidR="00C902FE" w:rsidRPr="00AC4FBC" w:rsidRDefault="00C902FE" w:rsidP="00C902FE">
            <w:pPr>
              <w:pStyle w:val="TAC"/>
            </w:pPr>
          </w:p>
        </w:tc>
      </w:tr>
      <w:tr w:rsidR="00C902FE" w:rsidRPr="00AC4FBC" w14:paraId="064AEED8" w14:textId="77777777" w:rsidTr="00CF54CF">
        <w:trPr>
          <w:trHeight w:val="43"/>
          <w:jc w:val="center"/>
        </w:trPr>
        <w:tc>
          <w:tcPr>
            <w:tcW w:w="2671" w:type="dxa"/>
            <w:shd w:val="clear" w:color="auto" w:fill="auto"/>
            <w:vAlign w:val="center"/>
          </w:tcPr>
          <w:p w14:paraId="552FAE02" w14:textId="77777777" w:rsidR="00C902FE" w:rsidRPr="00AC4FBC" w:rsidRDefault="00C902FE" w:rsidP="00C902FE">
            <w:pPr>
              <w:pStyle w:val="TAL"/>
              <w:rPr>
                <w:rFonts w:cs="Arial"/>
                <w:color w:val="000000"/>
              </w:rPr>
            </w:pPr>
            <w:r w:rsidRPr="00AC4FBC">
              <w:rPr>
                <w:rFonts w:cs="Arial"/>
                <w:color w:val="000000"/>
              </w:rPr>
              <w:t>1440 MHz ≤ f ≤ 1660 MHz</w:t>
            </w:r>
            <w:r w:rsidRPr="00AC4FBC">
              <w:rPr>
                <w:rFonts w:cs="Arial"/>
                <w:color w:val="000000"/>
              </w:rPr>
              <w:br/>
              <w:t>2620 MHz ≤ f ≤ 2880 MHz</w:t>
            </w:r>
            <w:r w:rsidRPr="00AC4FBC">
              <w:rPr>
                <w:rFonts w:cs="Arial"/>
                <w:color w:val="000000"/>
              </w:rPr>
              <w:br/>
              <w:t>4220 MHz ≤ f ≤ 4380 MHz</w:t>
            </w:r>
            <w:r w:rsidRPr="00AC4FBC">
              <w:rPr>
                <w:rFonts w:cs="Arial"/>
                <w:color w:val="000000"/>
              </w:rPr>
              <w:br/>
              <w:t>6140 MHz ≤ f ≤ 6360 MHz</w:t>
            </w:r>
            <w:r w:rsidRPr="00AC4FBC">
              <w:rPr>
                <w:rFonts w:cs="Arial"/>
                <w:color w:val="000000"/>
              </w:rPr>
              <w:br/>
              <w:t>6520 MHz ≤ f ≤ 6780 MHz</w:t>
            </w:r>
          </w:p>
        </w:tc>
        <w:tc>
          <w:tcPr>
            <w:tcW w:w="1254" w:type="dxa"/>
            <w:shd w:val="clear" w:color="auto" w:fill="auto"/>
            <w:vAlign w:val="center"/>
          </w:tcPr>
          <w:p w14:paraId="21336CFA"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4CE87C06"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0DEADDC8" w14:textId="77777777" w:rsidR="00C902FE" w:rsidRPr="00AC4FBC" w:rsidRDefault="00C902FE" w:rsidP="00C902FE">
            <w:pPr>
              <w:pStyle w:val="TAC"/>
            </w:pPr>
          </w:p>
        </w:tc>
      </w:tr>
      <w:tr w:rsidR="00C902FE" w:rsidRPr="00AC4FBC" w14:paraId="2E34C600" w14:textId="77777777" w:rsidTr="00A8366B">
        <w:trPr>
          <w:trHeight w:val="43"/>
          <w:jc w:val="center"/>
        </w:trPr>
        <w:tc>
          <w:tcPr>
            <w:tcW w:w="6740" w:type="dxa"/>
            <w:gridSpan w:val="4"/>
            <w:tcBorders>
              <w:top w:val="single" w:sz="4" w:space="0" w:color="auto"/>
              <w:left w:val="single" w:sz="4" w:space="0" w:color="auto"/>
              <w:bottom w:val="single" w:sz="4" w:space="0" w:color="auto"/>
              <w:right w:val="single" w:sz="4" w:space="0" w:color="auto"/>
            </w:tcBorders>
            <w:vAlign w:val="center"/>
            <w:hideMark/>
          </w:tcPr>
          <w:p w14:paraId="3252D150" w14:textId="77777777" w:rsidR="00C902FE" w:rsidRPr="00AC4FBC" w:rsidRDefault="00C902FE" w:rsidP="00C902FE">
            <w:pPr>
              <w:pStyle w:val="TAH"/>
              <w:rPr>
                <w:lang w:eastAsia="zh-CN"/>
              </w:rPr>
            </w:pPr>
            <w:r w:rsidRPr="00AC4FBC">
              <w:t>Test requirements for DC_</w:t>
            </w:r>
            <w:r w:rsidRPr="00AC4FBC">
              <w:rPr>
                <w:lang w:eastAsia="zh-CN"/>
              </w:rPr>
              <w:t>40</w:t>
            </w:r>
            <w:r w:rsidRPr="00AC4FBC">
              <w:t>A_n41A Configuration</w:t>
            </w:r>
          </w:p>
        </w:tc>
      </w:tr>
      <w:tr w:rsidR="00C902FE" w:rsidRPr="00AC4FBC" w14:paraId="1D44473E" w14:textId="77777777" w:rsidTr="00CF54CF">
        <w:trPr>
          <w:trHeight w:val="43"/>
          <w:jc w:val="center"/>
        </w:trPr>
        <w:tc>
          <w:tcPr>
            <w:tcW w:w="2671" w:type="dxa"/>
            <w:tcBorders>
              <w:top w:val="single" w:sz="4" w:space="0" w:color="auto"/>
              <w:left w:val="single" w:sz="4" w:space="0" w:color="auto"/>
              <w:bottom w:val="single" w:sz="4" w:space="0" w:color="auto"/>
              <w:right w:val="single" w:sz="4" w:space="0" w:color="auto"/>
            </w:tcBorders>
            <w:vAlign w:val="center"/>
            <w:hideMark/>
          </w:tcPr>
          <w:p w14:paraId="399CC2F8" w14:textId="77777777" w:rsidR="00C902FE" w:rsidRPr="00AC4FBC" w:rsidRDefault="00C902FE" w:rsidP="00C902FE">
            <w:pPr>
              <w:pStyle w:val="TAL"/>
              <w:rPr>
                <w:lang w:eastAsia="en-US"/>
              </w:rPr>
            </w:pPr>
            <w:r w:rsidRPr="00AC4FBC">
              <w:t>96 MHz ≤ f &lt; 390 MHz</w:t>
            </w:r>
          </w:p>
        </w:tc>
        <w:tc>
          <w:tcPr>
            <w:tcW w:w="1254" w:type="dxa"/>
            <w:tcBorders>
              <w:top w:val="single" w:sz="4" w:space="0" w:color="auto"/>
              <w:left w:val="single" w:sz="4" w:space="0" w:color="auto"/>
              <w:bottom w:val="single" w:sz="4" w:space="0" w:color="auto"/>
              <w:right w:val="single" w:sz="4" w:space="0" w:color="auto"/>
            </w:tcBorders>
            <w:vAlign w:val="center"/>
            <w:hideMark/>
          </w:tcPr>
          <w:p w14:paraId="4DF07D2F" w14:textId="77777777" w:rsidR="00C902FE" w:rsidRPr="00AC4FBC" w:rsidRDefault="00C902FE" w:rsidP="00C902FE">
            <w:pPr>
              <w:pStyle w:val="TAC"/>
            </w:pPr>
            <w:r w:rsidRPr="00AC4FBC">
              <w:t>-36 dBm</w:t>
            </w:r>
          </w:p>
        </w:tc>
        <w:tc>
          <w:tcPr>
            <w:tcW w:w="1719" w:type="dxa"/>
            <w:tcBorders>
              <w:top w:val="single" w:sz="4" w:space="0" w:color="auto"/>
              <w:left w:val="single" w:sz="4" w:space="0" w:color="auto"/>
              <w:bottom w:val="single" w:sz="4" w:space="0" w:color="auto"/>
              <w:right w:val="single" w:sz="4" w:space="0" w:color="auto"/>
            </w:tcBorders>
            <w:vAlign w:val="center"/>
            <w:hideMark/>
          </w:tcPr>
          <w:p w14:paraId="1DFF4CCB" w14:textId="77777777" w:rsidR="00C902FE" w:rsidRPr="00AC4FBC" w:rsidRDefault="00C902FE" w:rsidP="00C902FE">
            <w:pPr>
              <w:pStyle w:val="TAC"/>
            </w:pPr>
            <w:r w:rsidRPr="00AC4FBC">
              <w:t>100 kHz</w:t>
            </w:r>
          </w:p>
        </w:tc>
        <w:tc>
          <w:tcPr>
            <w:tcW w:w="1096" w:type="dxa"/>
            <w:tcBorders>
              <w:top w:val="single" w:sz="4" w:space="0" w:color="auto"/>
              <w:left w:val="single" w:sz="4" w:space="0" w:color="auto"/>
              <w:bottom w:val="single" w:sz="4" w:space="0" w:color="auto"/>
              <w:right w:val="single" w:sz="4" w:space="0" w:color="auto"/>
            </w:tcBorders>
            <w:vAlign w:val="center"/>
          </w:tcPr>
          <w:p w14:paraId="6631BD9E" w14:textId="77777777" w:rsidR="00C902FE" w:rsidRPr="00AC4FBC" w:rsidRDefault="00C902FE" w:rsidP="00C902FE">
            <w:pPr>
              <w:pStyle w:val="TAC"/>
              <w:rPr>
                <w:highlight w:val="yellow"/>
                <w:lang w:eastAsia="zh-CN"/>
              </w:rPr>
            </w:pPr>
          </w:p>
        </w:tc>
      </w:tr>
      <w:tr w:rsidR="00C902FE" w:rsidRPr="00AC4FBC" w:rsidDel="00043F69" w14:paraId="773F464E" w14:textId="77777777" w:rsidTr="00CF54CF">
        <w:trPr>
          <w:trHeight w:val="43"/>
          <w:jc w:val="center"/>
        </w:trPr>
        <w:tc>
          <w:tcPr>
            <w:tcW w:w="2671" w:type="dxa"/>
            <w:vMerge w:val="restart"/>
            <w:tcBorders>
              <w:top w:val="single" w:sz="4" w:space="0" w:color="auto"/>
              <w:left w:val="single" w:sz="4" w:space="0" w:color="auto"/>
              <w:right w:val="single" w:sz="4" w:space="0" w:color="auto"/>
            </w:tcBorders>
            <w:vAlign w:val="center"/>
          </w:tcPr>
          <w:p w14:paraId="6E633960" w14:textId="527FBDD4" w:rsidR="00C902FE" w:rsidRPr="00AC4FBC" w:rsidDel="00043F69" w:rsidRDefault="00C902FE" w:rsidP="00C902FE">
            <w:pPr>
              <w:pStyle w:val="TAL"/>
              <w:rPr>
                <w:rFonts w:cs="Arial"/>
              </w:rPr>
            </w:pPr>
            <w:r w:rsidRPr="00AC4FBC">
              <w:rPr>
                <w:rFonts w:cs="Arial"/>
              </w:rPr>
              <w:t>1910 MHz ≤ f ≤ 2304 MHz</w:t>
            </w:r>
            <w:r w:rsidRPr="00AC4FBC">
              <w:rPr>
                <w:rFonts w:cs="Arial"/>
              </w:rPr>
              <w:br/>
              <w:t>2592 MHz ≤ f ≤ 3080 MHz</w:t>
            </w:r>
            <w:r w:rsidRPr="00AC4FBC">
              <w:rPr>
                <w:rFonts w:cs="Arial"/>
              </w:rPr>
              <w:br/>
              <w:t>4796 MHz ≤ f ≤ 5090 MHz</w:t>
            </w:r>
            <w:r w:rsidRPr="00AC4FBC">
              <w:rPr>
                <w:rFonts w:cs="Arial"/>
              </w:rPr>
              <w:br/>
              <w:t>7096 MHz ≤ f ≤ 7780 MHz</w:t>
            </w:r>
          </w:p>
        </w:tc>
        <w:tc>
          <w:tcPr>
            <w:tcW w:w="1254" w:type="dxa"/>
            <w:tcBorders>
              <w:top w:val="single" w:sz="4" w:space="0" w:color="auto"/>
              <w:left w:val="single" w:sz="4" w:space="0" w:color="auto"/>
              <w:bottom w:val="single" w:sz="4" w:space="0" w:color="auto"/>
              <w:right w:val="single" w:sz="4" w:space="0" w:color="auto"/>
            </w:tcBorders>
            <w:vAlign w:val="center"/>
          </w:tcPr>
          <w:p w14:paraId="6F9D0F62" w14:textId="09A2593E" w:rsidR="00C902FE" w:rsidRPr="00AC4FBC" w:rsidDel="00043F69" w:rsidRDefault="00C902FE" w:rsidP="00C902FE">
            <w:pPr>
              <w:pStyle w:val="TAC"/>
            </w:pPr>
            <w:r w:rsidRPr="00AC4FBC">
              <w:t>-30 dBm</w:t>
            </w:r>
          </w:p>
        </w:tc>
        <w:tc>
          <w:tcPr>
            <w:tcW w:w="1719" w:type="dxa"/>
            <w:tcBorders>
              <w:top w:val="single" w:sz="4" w:space="0" w:color="auto"/>
              <w:left w:val="single" w:sz="4" w:space="0" w:color="auto"/>
              <w:bottom w:val="single" w:sz="4" w:space="0" w:color="auto"/>
              <w:right w:val="single" w:sz="4" w:space="0" w:color="auto"/>
            </w:tcBorders>
            <w:vAlign w:val="center"/>
          </w:tcPr>
          <w:p w14:paraId="77641803" w14:textId="3446503A" w:rsidR="00C902FE" w:rsidRPr="00AC4FBC" w:rsidDel="00043F69"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55FA1D34" w14:textId="08809D76" w:rsidR="00C902FE" w:rsidRPr="00AC4FBC" w:rsidDel="00043F69" w:rsidRDefault="00C902FE" w:rsidP="00C902FE">
            <w:pPr>
              <w:pStyle w:val="TAC"/>
              <w:rPr>
                <w:lang w:eastAsia="ja-JP"/>
              </w:rPr>
            </w:pPr>
            <w:r w:rsidRPr="00AC4FBC">
              <w:rPr>
                <w:lang w:eastAsia="zh-CN"/>
              </w:rPr>
              <w:t>2</w:t>
            </w:r>
          </w:p>
        </w:tc>
      </w:tr>
      <w:tr w:rsidR="00C902FE" w:rsidRPr="00AC4FBC" w:rsidDel="00043F69" w14:paraId="0AE2BB59" w14:textId="77777777" w:rsidTr="00CF54CF">
        <w:trPr>
          <w:trHeight w:val="43"/>
          <w:jc w:val="center"/>
        </w:trPr>
        <w:tc>
          <w:tcPr>
            <w:tcW w:w="2671" w:type="dxa"/>
            <w:vMerge/>
            <w:tcBorders>
              <w:left w:val="single" w:sz="4" w:space="0" w:color="auto"/>
              <w:bottom w:val="single" w:sz="4" w:space="0" w:color="auto"/>
              <w:right w:val="single" w:sz="4" w:space="0" w:color="auto"/>
            </w:tcBorders>
            <w:vAlign w:val="center"/>
          </w:tcPr>
          <w:p w14:paraId="52D4DB83" w14:textId="77777777" w:rsidR="00C902FE" w:rsidRPr="00AC4FBC" w:rsidDel="00043F69" w:rsidRDefault="00C902FE" w:rsidP="00C902FE">
            <w:pPr>
              <w:pStyle w:val="TAL"/>
              <w:rPr>
                <w:rFonts w:cs="Arial"/>
              </w:rPr>
            </w:pPr>
          </w:p>
        </w:tc>
        <w:tc>
          <w:tcPr>
            <w:tcW w:w="1254" w:type="dxa"/>
            <w:tcBorders>
              <w:top w:val="single" w:sz="4" w:space="0" w:color="auto"/>
              <w:left w:val="single" w:sz="4" w:space="0" w:color="auto"/>
              <w:bottom w:val="single" w:sz="4" w:space="0" w:color="auto"/>
              <w:right w:val="single" w:sz="4" w:space="0" w:color="auto"/>
            </w:tcBorders>
            <w:vAlign w:val="center"/>
          </w:tcPr>
          <w:p w14:paraId="4AF61A8A" w14:textId="492569EB" w:rsidR="00C902FE" w:rsidRPr="00AC4FBC" w:rsidDel="00043F69" w:rsidRDefault="00C902FE" w:rsidP="00C902FE">
            <w:pPr>
              <w:pStyle w:val="TAC"/>
            </w:pPr>
            <w:r w:rsidRPr="00AC4FBC">
              <w:t>-</w:t>
            </w:r>
            <w:r w:rsidRPr="00AC4FBC">
              <w:rPr>
                <w:lang w:eastAsia="ja-JP"/>
              </w:rPr>
              <w:t>25</w:t>
            </w:r>
            <w:r w:rsidRPr="00AC4FBC">
              <w:t xml:space="preserve"> dBm</w:t>
            </w:r>
          </w:p>
        </w:tc>
        <w:tc>
          <w:tcPr>
            <w:tcW w:w="1719" w:type="dxa"/>
            <w:tcBorders>
              <w:top w:val="single" w:sz="4" w:space="0" w:color="auto"/>
              <w:left w:val="single" w:sz="4" w:space="0" w:color="auto"/>
              <w:bottom w:val="single" w:sz="4" w:space="0" w:color="auto"/>
              <w:right w:val="single" w:sz="4" w:space="0" w:color="auto"/>
            </w:tcBorders>
            <w:vAlign w:val="center"/>
          </w:tcPr>
          <w:p w14:paraId="5E64F3D4" w14:textId="3B5D4319" w:rsidR="00C902FE" w:rsidRPr="00AC4FBC" w:rsidDel="00043F69" w:rsidRDefault="00C902FE" w:rsidP="00C902FE">
            <w:pPr>
              <w:pStyle w:val="TAC"/>
            </w:pPr>
            <w:r w:rsidRPr="00AC4FBC">
              <w:t>1 MHz</w:t>
            </w:r>
          </w:p>
        </w:tc>
        <w:tc>
          <w:tcPr>
            <w:tcW w:w="1096" w:type="dxa"/>
            <w:tcBorders>
              <w:top w:val="single" w:sz="4" w:space="0" w:color="auto"/>
              <w:left w:val="single" w:sz="4" w:space="0" w:color="auto"/>
              <w:bottom w:val="single" w:sz="4" w:space="0" w:color="auto"/>
              <w:right w:val="single" w:sz="4" w:space="0" w:color="auto"/>
            </w:tcBorders>
            <w:vAlign w:val="center"/>
          </w:tcPr>
          <w:p w14:paraId="61EAE1BB" w14:textId="03E3F10D" w:rsidR="00C902FE" w:rsidRPr="00AC4FBC" w:rsidDel="00043F69" w:rsidRDefault="00C902FE" w:rsidP="00C902FE">
            <w:pPr>
              <w:pStyle w:val="TAC"/>
              <w:rPr>
                <w:lang w:eastAsia="ja-JP"/>
              </w:rPr>
            </w:pPr>
            <w:r w:rsidRPr="00AC4FBC">
              <w:rPr>
                <w:lang w:eastAsia="ja-JP"/>
              </w:rPr>
              <w:t>1</w:t>
            </w:r>
          </w:p>
        </w:tc>
      </w:tr>
      <w:tr w:rsidR="00C902FE" w:rsidRPr="00AC4FBC" w14:paraId="5A613ED7" w14:textId="77777777" w:rsidTr="008B4DC5">
        <w:trPr>
          <w:trHeight w:val="43"/>
          <w:jc w:val="center"/>
        </w:trPr>
        <w:tc>
          <w:tcPr>
            <w:tcW w:w="6740" w:type="dxa"/>
            <w:gridSpan w:val="4"/>
            <w:shd w:val="clear" w:color="auto" w:fill="auto"/>
            <w:vAlign w:val="center"/>
          </w:tcPr>
          <w:p w14:paraId="3FA93BA0" w14:textId="77777777" w:rsidR="00C902FE" w:rsidRPr="00AC4FBC" w:rsidRDefault="00C902FE" w:rsidP="00C902FE">
            <w:pPr>
              <w:pStyle w:val="TAH"/>
            </w:pPr>
            <w:r w:rsidRPr="00AC4FBC">
              <w:lastRenderedPageBreak/>
              <w:t>Test requirements for DC_40A_n78A Configuration</w:t>
            </w:r>
          </w:p>
        </w:tc>
      </w:tr>
      <w:tr w:rsidR="00C902FE" w:rsidRPr="00AC4FBC" w14:paraId="237DF7D2" w14:textId="77777777" w:rsidTr="00CF54CF">
        <w:trPr>
          <w:trHeight w:val="43"/>
          <w:jc w:val="center"/>
        </w:trPr>
        <w:tc>
          <w:tcPr>
            <w:tcW w:w="2671" w:type="dxa"/>
            <w:shd w:val="clear" w:color="auto" w:fill="auto"/>
            <w:vAlign w:val="center"/>
          </w:tcPr>
          <w:p w14:paraId="5FB4B683" w14:textId="77777777" w:rsidR="00C902FE" w:rsidRPr="00AC4FBC" w:rsidRDefault="00C902FE" w:rsidP="00C902FE">
            <w:pPr>
              <w:pStyle w:val="TAL"/>
            </w:pPr>
            <w:r w:rsidRPr="00AC4FBC">
              <w:rPr>
                <w:rFonts w:cs="Arial"/>
                <w:color w:val="000000"/>
              </w:rPr>
              <w:t>800 MHz ≤ f ≤ 1000 MHz</w:t>
            </w:r>
          </w:p>
        </w:tc>
        <w:tc>
          <w:tcPr>
            <w:tcW w:w="1254" w:type="dxa"/>
            <w:shd w:val="clear" w:color="auto" w:fill="auto"/>
            <w:vAlign w:val="center"/>
          </w:tcPr>
          <w:p w14:paraId="32CABBD2"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26944746"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217F160F" w14:textId="77777777" w:rsidR="00C902FE" w:rsidRPr="00AC4FBC" w:rsidRDefault="00C902FE" w:rsidP="00C902FE">
            <w:pPr>
              <w:pStyle w:val="TAC"/>
            </w:pPr>
          </w:p>
        </w:tc>
      </w:tr>
      <w:tr w:rsidR="00C902FE" w:rsidRPr="00AC4FBC" w14:paraId="28B817CF" w14:textId="77777777" w:rsidTr="00CF54CF">
        <w:trPr>
          <w:trHeight w:val="43"/>
          <w:jc w:val="center"/>
        </w:trPr>
        <w:tc>
          <w:tcPr>
            <w:tcW w:w="2671" w:type="dxa"/>
            <w:shd w:val="clear" w:color="auto" w:fill="auto"/>
            <w:vAlign w:val="center"/>
          </w:tcPr>
          <w:p w14:paraId="3298F9DF" w14:textId="77777777" w:rsidR="00C902FE" w:rsidRPr="00AC4FBC" w:rsidRDefault="00C902FE" w:rsidP="00C902FE">
            <w:pPr>
              <w:pStyle w:val="TAL"/>
            </w:pPr>
            <w:r w:rsidRPr="00AC4FBC">
              <w:rPr>
                <w:rFonts w:cs="Arial"/>
                <w:color w:val="000000"/>
              </w:rPr>
              <w:t>1000 MHz ≤ f ≤ 1500 MHz</w:t>
            </w:r>
            <w:r w:rsidRPr="00AC4FBC">
              <w:rPr>
                <w:rFonts w:cs="Arial"/>
                <w:color w:val="000000"/>
              </w:rPr>
              <w:br/>
              <w:t>4200 MHz ≤ f ≤ 5300 MHz</w:t>
            </w:r>
            <w:r w:rsidRPr="00AC4FBC">
              <w:rPr>
                <w:rFonts w:cs="Arial"/>
                <w:color w:val="000000"/>
              </w:rPr>
              <w:br/>
              <w:t>5600 MHz ≤ f ≤ 6200 MHz</w:t>
            </w:r>
            <w:r w:rsidRPr="00AC4FBC">
              <w:rPr>
                <w:rFonts w:cs="Arial"/>
                <w:color w:val="000000"/>
              </w:rPr>
              <w:br/>
              <w:t>7900 MHz ≤ f ≤ 8600 MHz</w:t>
            </w:r>
            <w:r w:rsidRPr="00AC4FBC">
              <w:rPr>
                <w:rFonts w:cs="Arial"/>
                <w:color w:val="000000"/>
              </w:rPr>
              <w:br/>
              <w:t>8900 MHz ≤ f ≤ 10000 MHz</w:t>
            </w:r>
          </w:p>
        </w:tc>
        <w:tc>
          <w:tcPr>
            <w:tcW w:w="1254" w:type="dxa"/>
            <w:shd w:val="clear" w:color="auto" w:fill="auto"/>
            <w:vAlign w:val="center"/>
          </w:tcPr>
          <w:p w14:paraId="31B6BDE6"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4A9FEAE2"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7402C121" w14:textId="77777777" w:rsidR="00C902FE" w:rsidRPr="00AC4FBC" w:rsidRDefault="00C902FE" w:rsidP="00C902FE">
            <w:pPr>
              <w:pStyle w:val="TAC"/>
            </w:pPr>
          </w:p>
        </w:tc>
      </w:tr>
      <w:tr w:rsidR="00C902FE" w:rsidRPr="00AC4FBC" w14:paraId="2E903009" w14:textId="77777777" w:rsidTr="00931ECD">
        <w:trPr>
          <w:trHeight w:val="43"/>
          <w:jc w:val="center"/>
        </w:trPr>
        <w:tc>
          <w:tcPr>
            <w:tcW w:w="6740" w:type="dxa"/>
            <w:gridSpan w:val="4"/>
            <w:shd w:val="clear" w:color="auto" w:fill="auto"/>
            <w:vAlign w:val="center"/>
          </w:tcPr>
          <w:p w14:paraId="112AB5E1" w14:textId="77777777" w:rsidR="00C902FE" w:rsidRPr="00AC4FBC" w:rsidRDefault="00C902FE" w:rsidP="00C902FE">
            <w:pPr>
              <w:pStyle w:val="TAH"/>
            </w:pPr>
            <w:r w:rsidRPr="00AC4FBC">
              <w:t>Test requirements for DC_40A_n79A Configuration</w:t>
            </w:r>
          </w:p>
        </w:tc>
      </w:tr>
      <w:tr w:rsidR="00C902FE" w:rsidRPr="00AC4FBC" w14:paraId="3EA5C2B4" w14:textId="77777777" w:rsidTr="00CF54CF">
        <w:trPr>
          <w:trHeight w:val="43"/>
          <w:jc w:val="center"/>
        </w:trPr>
        <w:tc>
          <w:tcPr>
            <w:tcW w:w="2671" w:type="dxa"/>
            <w:shd w:val="clear" w:color="auto" w:fill="auto"/>
            <w:vAlign w:val="center"/>
          </w:tcPr>
          <w:p w14:paraId="6C8FA50E" w14:textId="77777777" w:rsidR="00C902FE" w:rsidRPr="00AC4FBC" w:rsidRDefault="00C902FE" w:rsidP="00C902FE">
            <w:pPr>
              <w:pStyle w:val="TAL"/>
              <w:rPr>
                <w:rFonts w:cs="Arial"/>
                <w:color w:val="000000"/>
              </w:rPr>
            </w:pPr>
            <w:r w:rsidRPr="00AC4FBC">
              <w:rPr>
                <w:rFonts w:cs="Arial"/>
                <w:color w:val="000000"/>
              </w:rPr>
              <w:t>2000 MHz ≤ f ≤ 2700 MHz</w:t>
            </w:r>
          </w:p>
          <w:p w14:paraId="5DBBF77B" w14:textId="77777777" w:rsidR="00C902FE" w:rsidRPr="00AC4FBC" w:rsidRDefault="00C902FE" w:rsidP="00C902FE">
            <w:pPr>
              <w:pStyle w:val="TAL"/>
              <w:rPr>
                <w:rFonts w:cs="Arial"/>
                <w:color w:val="000000"/>
              </w:rPr>
            </w:pPr>
            <w:r w:rsidRPr="00AC4FBC">
              <w:rPr>
                <w:rFonts w:cs="Arial"/>
                <w:color w:val="000000"/>
              </w:rPr>
              <w:t>6400 MHz ≤ f ≤ 7700 MHz</w:t>
            </w:r>
          </w:p>
          <w:p w14:paraId="0F120B05" w14:textId="77777777" w:rsidR="00C902FE" w:rsidRPr="00AC4FBC" w:rsidRDefault="00C902FE" w:rsidP="00C902FE">
            <w:pPr>
              <w:pStyle w:val="TAL"/>
              <w:rPr>
                <w:rFonts w:cs="Arial"/>
                <w:color w:val="000000"/>
              </w:rPr>
            </w:pPr>
            <w:r w:rsidRPr="00AC4FBC">
              <w:rPr>
                <w:rFonts w:cs="Arial"/>
                <w:color w:val="000000"/>
              </w:rPr>
              <w:t>9000 MHz ≤ f ≤ 9800 MHz</w:t>
            </w:r>
          </w:p>
          <w:p w14:paraId="423D706B" w14:textId="77777777" w:rsidR="00C902FE" w:rsidRPr="00AC4FBC" w:rsidRDefault="00C902FE" w:rsidP="00C902FE">
            <w:pPr>
              <w:pStyle w:val="TAL"/>
              <w:rPr>
                <w:rFonts w:cs="Arial"/>
                <w:color w:val="000000"/>
              </w:rPr>
            </w:pPr>
            <w:r w:rsidRPr="00AC4FBC">
              <w:rPr>
                <w:rFonts w:cs="Arial"/>
                <w:color w:val="000000"/>
              </w:rPr>
              <w:t>11100 MHz ≤ f ≤ 12400 MHz</w:t>
            </w:r>
          </w:p>
        </w:tc>
        <w:tc>
          <w:tcPr>
            <w:tcW w:w="1254" w:type="dxa"/>
            <w:shd w:val="clear" w:color="auto" w:fill="auto"/>
            <w:vAlign w:val="center"/>
          </w:tcPr>
          <w:p w14:paraId="4A0E9C27"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2D89517F"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08083A00" w14:textId="77777777" w:rsidR="00C902FE" w:rsidRPr="00AC4FBC" w:rsidRDefault="00C902FE" w:rsidP="00C902FE">
            <w:pPr>
              <w:pStyle w:val="TAC"/>
            </w:pPr>
          </w:p>
        </w:tc>
      </w:tr>
      <w:tr w:rsidR="00C902FE" w:rsidRPr="00AC4FBC" w14:paraId="5448E131" w14:textId="77777777" w:rsidTr="00F004E9">
        <w:trPr>
          <w:trHeight w:val="43"/>
          <w:jc w:val="center"/>
        </w:trPr>
        <w:tc>
          <w:tcPr>
            <w:tcW w:w="6740" w:type="dxa"/>
            <w:gridSpan w:val="4"/>
            <w:shd w:val="clear" w:color="auto" w:fill="auto"/>
            <w:vAlign w:val="center"/>
          </w:tcPr>
          <w:p w14:paraId="0A2F5126" w14:textId="40943679" w:rsidR="00C902FE" w:rsidRPr="00AC4FBC" w:rsidRDefault="00C902FE" w:rsidP="00C902FE">
            <w:pPr>
              <w:pStyle w:val="TAC"/>
            </w:pPr>
            <w:r w:rsidRPr="00AC4FBC">
              <w:t>Test requirements for DC_41A_n28A Configuration</w:t>
            </w:r>
          </w:p>
        </w:tc>
      </w:tr>
      <w:tr w:rsidR="00C902FE" w:rsidRPr="00AC4FBC" w14:paraId="102FA6C8" w14:textId="77777777" w:rsidTr="00CF54CF">
        <w:trPr>
          <w:trHeight w:val="43"/>
          <w:jc w:val="center"/>
        </w:trPr>
        <w:tc>
          <w:tcPr>
            <w:tcW w:w="2671" w:type="dxa"/>
            <w:shd w:val="clear" w:color="auto" w:fill="auto"/>
            <w:vAlign w:val="center"/>
          </w:tcPr>
          <w:p w14:paraId="10FAA916" w14:textId="77777777" w:rsidR="00C902FE" w:rsidRPr="00AC4FBC" w:rsidRDefault="00C902FE" w:rsidP="00C902FE">
            <w:pPr>
              <w:pStyle w:val="TAL"/>
              <w:rPr>
                <w:rFonts w:cs="Arial"/>
                <w:color w:val="000000"/>
              </w:rPr>
            </w:pPr>
            <w:r w:rsidRPr="00AC4FBC">
              <w:rPr>
                <w:rFonts w:cs="Arial"/>
                <w:color w:val="000000"/>
              </w:rPr>
              <w:t>1000 MHz ≤ f ≤ 1284 MHz</w:t>
            </w:r>
          </w:p>
          <w:p w14:paraId="7B355E65" w14:textId="77777777" w:rsidR="00C902FE" w:rsidRPr="00AC4FBC" w:rsidRDefault="00C902FE" w:rsidP="00C902FE">
            <w:pPr>
              <w:pStyle w:val="TAL"/>
              <w:rPr>
                <w:rFonts w:cs="Arial"/>
                <w:color w:val="000000"/>
              </w:rPr>
            </w:pPr>
            <w:r w:rsidRPr="00AC4FBC">
              <w:rPr>
                <w:rFonts w:cs="Arial"/>
                <w:color w:val="000000"/>
              </w:rPr>
              <w:t>1748 MHz ≤ f ≤ 1987 MHz</w:t>
            </w:r>
          </w:p>
          <w:p w14:paraId="49734BBE" w14:textId="77777777" w:rsidR="00C902FE" w:rsidRPr="00AC4FBC" w:rsidRDefault="00C902FE" w:rsidP="00C902FE">
            <w:pPr>
              <w:pStyle w:val="TAL"/>
              <w:rPr>
                <w:rFonts w:cs="Arial"/>
                <w:color w:val="000000"/>
              </w:rPr>
            </w:pPr>
            <w:r w:rsidRPr="00AC4FBC">
              <w:rPr>
                <w:rFonts w:cs="Arial"/>
                <w:color w:val="000000"/>
              </w:rPr>
              <w:t>3199 MHz ≤ f ≤ 3438 MHz</w:t>
            </w:r>
          </w:p>
          <w:p w14:paraId="672D8606" w14:textId="77777777" w:rsidR="00C902FE" w:rsidRPr="00AC4FBC" w:rsidRDefault="00C902FE" w:rsidP="00C902FE">
            <w:pPr>
              <w:pStyle w:val="TAL"/>
              <w:rPr>
                <w:rFonts w:cs="Arial"/>
                <w:color w:val="000000"/>
              </w:rPr>
            </w:pPr>
            <w:r w:rsidRPr="00AC4FBC">
              <w:rPr>
                <w:rFonts w:cs="Arial"/>
                <w:color w:val="000000"/>
              </w:rPr>
              <w:t>3902 MHz ≤ f ≤ 4186 MHz</w:t>
            </w:r>
          </w:p>
          <w:p w14:paraId="587B7164" w14:textId="77777777" w:rsidR="00C902FE" w:rsidRPr="00AC4FBC" w:rsidRDefault="00C902FE" w:rsidP="00C902FE">
            <w:pPr>
              <w:pStyle w:val="TAL"/>
              <w:rPr>
                <w:rFonts w:cs="Arial"/>
                <w:color w:val="000000"/>
              </w:rPr>
            </w:pPr>
            <w:r w:rsidRPr="00AC4FBC">
              <w:rPr>
                <w:rFonts w:cs="Arial"/>
                <w:color w:val="000000"/>
              </w:rPr>
              <w:t>4244 MHz ≤ f ≤ 4677 MHz</w:t>
            </w:r>
          </w:p>
          <w:p w14:paraId="565E3EF7" w14:textId="12B9E1AC" w:rsidR="00C902FE" w:rsidRPr="00AC4FBC" w:rsidRDefault="00C902FE" w:rsidP="00C902FE">
            <w:pPr>
              <w:pStyle w:val="TAL"/>
              <w:rPr>
                <w:rFonts w:cs="Arial"/>
                <w:color w:val="000000"/>
              </w:rPr>
            </w:pPr>
            <w:r w:rsidRPr="00AC4FBC">
              <w:rPr>
                <w:rFonts w:cs="Arial"/>
                <w:color w:val="000000"/>
              </w:rPr>
              <w:t>5695 MHz ≤ f ≤ 6128 MHz</w:t>
            </w:r>
          </w:p>
        </w:tc>
        <w:tc>
          <w:tcPr>
            <w:tcW w:w="1254" w:type="dxa"/>
            <w:shd w:val="clear" w:color="auto" w:fill="auto"/>
            <w:vAlign w:val="center"/>
          </w:tcPr>
          <w:p w14:paraId="78A26703" w14:textId="00133CE2"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0956E3C4" w14:textId="7D1362D2"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656C8B7A" w14:textId="77777777" w:rsidR="00C902FE" w:rsidRPr="00AC4FBC" w:rsidRDefault="00C902FE" w:rsidP="00C902FE">
            <w:pPr>
              <w:pStyle w:val="TAC"/>
            </w:pPr>
          </w:p>
        </w:tc>
      </w:tr>
      <w:tr w:rsidR="00C902FE" w:rsidRPr="00AC4FBC" w14:paraId="1858DA06" w14:textId="77777777" w:rsidTr="00E721DF">
        <w:trPr>
          <w:trHeight w:val="43"/>
          <w:jc w:val="center"/>
        </w:trPr>
        <w:tc>
          <w:tcPr>
            <w:tcW w:w="6740" w:type="dxa"/>
            <w:gridSpan w:val="4"/>
            <w:shd w:val="clear" w:color="auto" w:fill="auto"/>
            <w:vAlign w:val="center"/>
          </w:tcPr>
          <w:p w14:paraId="5D04B321" w14:textId="77777777" w:rsidR="00C902FE" w:rsidRPr="00AC4FBC" w:rsidRDefault="00C902FE" w:rsidP="00C902FE">
            <w:pPr>
              <w:pStyle w:val="TAH"/>
            </w:pPr>
            <w:r w:rsidRPr="00AC4FBC">
              <w:t>Test requirements for DC_41A_n77A Configuration</w:t>
            </w:r>
          </w:p>
        </w:tc>
      </w:tr>
      <w:tr w:rsidR="00C902FE" w:rsidRPr="00AC4FBC" w14:paraId="68DBEA49" w14:textId="77777777" w:rsidTr="00CF54CF">
        <w:trPr>
          <w:trHeight w:val="43"/>
          <w:jc w:val="center"/>
        </w:trPr>
        <w:tc>
          <w:tcPr>
            <w:tcW w:w="2671" w:type="dxa"/>
            <w:shd w:val="clear" w:color="auto" w:fill="auto"/>
            <w:vAlign w:val="center"/>
          </w:tcPr>
          <w:p w14:paraId="23B0D446" w14:textId="77777777" w:rsidR="00C902FE" w:rsidRPr="00AC4FBC" w:rsidRDefault="00C902FE" w:rsidP="00C902FE">
            <w:pPr>
              <w:pStyle w:val="TAL"/>
            </w:pPr>
            <w:r w:rsidRPr="00AC4FBC">
              <w:rPr>
                <w:rFonts w:cs="Arial"/>
                <w:color w:val="000000"/>
              </w:rPr>
              <w:t>610 MHz ≤ f ≤ 1000 MHz</w:t>
            </w:r>
          </w:p>
        </w:tc>
        <w:tc>
          <w:tcPr>
            <w:tcW w:w="1254" w:type="dxa"/>
            <w:shd w:val="clear" w:color="auto" w:fill="auto"/>
            <w:vAlign w:val="center"/>
          </w:tcPr>
          <w:p w14:paraId="51CC4ED4"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25F90D35"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5E7C7D33" w14:textId="77777777" w:rsidR="00C902FE" w:rsidRPr="00AC4FBC" w:rsidRDefault="00C902FE" w:rsidP="00C902FE">
            <w:pPr>
              <w:pStyle w:val="TAC"/>
            </w:pPr>
          </w:p>
        </w:tc>
      </w:tr>
      <w:tr w:rsidR="00C902FE" w:rsidRPr="00AC4FBC" w14:paraId="16526062" w14:textId="77777777" w:rsidTr="00CF54CF">
        <w:trPr>
          <w:trHeight w:val="43"/>
          <w:jc w:val="center"/>
        </w:trPr>
        <w:tc>
          <w:tcPr>
            <w:tcW w:w="2671" w:type="dxa"/>
            <w:shd w:val="clear" w:color="auto" w:fill="auto"/>
            <w:vAlign w:val="center"/>
          </w:tcPr>
          <w:p w14:paraId="57B7EDC7" w14:textId="77777777" w:rsidR="00C902FE" w:rsidRPr="00AC4FBC" w:rsidRDefault="00C902FE" w:rsidP="00C902FE">
            <w:pPr>
              <w:pStyle w:val="TAL"/>
            </w:pPr>
            <w:r w:rsidRPr="00AC4FBC">
              <w:rPr>
                <w:rFonts w:cs="Arial"/>
                <w:color w:val="000000"/>
              </w:rPr>
              <w:t>1000 MHz ≤ f ≤ 2080 MHz</w:t>
            </w:r>
            <w:r w:rsidRPr="00AC4FBC">
              <w:rPr>
                <w:rFonts w:cs="Arial"/>
                <w:color w:val="000000"/>
              </w:rPr>
              <w:br/>
              <w:t>3910 MHz ≤ f ≤ 6890 MHz</w:t>
            </w:r>
            <w:r w:rsidRPr="00AC4FBC">
              <w:rPr>
                <w:rFonts w:cs="Arial"/>
                <w:color w:val="000000"/>
              </w:rPr>
              <w:br/>
              <w:t>8292 MHz ≤ f ≤ 11090 MHz</w:t>
            </w:r>
          </w:p>
        </w:tc>
        <w:tc>
          <w:tcPr>
            <w:tcW w:w="1254" w:type="dxa"/>
            <w:shd w:val="clear" w:color="auto" w:fill="auto"/>
            <w:vAlign w:val="center"/>
          </w:tcPr>
          <w:p w14:paraId="4629BD6A"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4A546858"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2333D3D5" w14:textId="77777777" w:rsidR="00C902FE" w:rsidRPr="00AC4FBC" w:rsidRDefault="00C902FE" w:rsidP="00C902FE">
            <w:pPr>
              <w:pStyle w:val="TAC"/>
            </w:pPr>
          </w:p>
        </w:tc>
      </w:tr>
      <w:tr w:rsidR="00C902FE" w:rsidRPr="00AC4FBC" w14:paraId="3B3B03A7" w14:textId="77777777" w:rsidTr="007D5657">
        <w:trPr>
          <w:trHeight w:val="43"/>
          <w:jc w:val="center"/>
        </w:trPr>
        <w:tc>
          <w:tcPr>
            <w:tcW w:w="6740" w:type="dxa"/>
            <w:gridSpan w:val="4"/>
            <w:shd w:val="clear" w:color="auto" w:fill="auto"/>
            <w:vAlign w:val="center"/>
          </w:tcPr>
          <w:p w14:paraId="7EAC836E" w14:textId="77777777" w:rsidR="00C902FE" w:rsidRPr="00AC4FBC" w:rsidRDefault="00C902FE" w:rsidP="00C902FE">
            <w:pPr>
              <w:pStyle w:val="TAH"/>
            </w:pPr>
            <w:r w:rsidRPr="00AC4FBC">
              <w:t>Test requirements for DC_41A_n78A Configuration</w:t>
            </w:r>
          </w:p>
        </w:tc>
      </w:tr>
      <w:tr w:rsidR="00C902FE" w:rsidRPr="00AC4FBC" w14:paraId="3AFB7141" w14:textId="77777777" w:rsidTr="00CF54CF">
        <w:trPr>
          <w:trHeight w:val="43"/>
          <w:jc w:val="center"/>
        </w:trPr>
        <w:tc>
          <w:tcPr>
            <w:tcW w:w="2671" w:type="dxa"/>
            <w:shd w:val="clear" w:color="auto" w:fill="auto"/>
            <w:vAlign w:val="center"/>
          </w:tcPr>
          <w:p w14:paraId="6207FEB3" w14:textId="77777777" w:rsidR="00C902FE" w:rsidRPr="00AC4FBC" w:rsidRDefault="00C902FE" w:rsidP="00C902FE">
            <w:pPr>
              <w:pStyle w:val="TAL"/>
            </w:pPr>
            <w:r w:rsidRPr="00AC4FBC">
              <w:rPr>
                <w:rFonts w:cs="Arial"/>
                <w:color w:val="000000"/>
              </w:rPr>
              <w:t>610 MHz ≤ f ≤ 1000 MHz</w:t>
            </w:r>
          </w:p>
        </w:tc>
        <w:tc>
          <w:tcPr>
            <w:tcW w:w="1254" w:type="dxa"/>
            <w:shd w:val="clear" w:color="auto" w:fill="auto"/>
            <w:vAlign w:val="center"/>
          </w:tcPr>
          <w:p w14:paraId="67C2FB7B"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3E369173"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4E76B49B" w14:textId="77777777" w:rsidR="00C902FE" w:rsidRPr="00AC4FBC" w:rsidRDefault="00C902FE" w:rsidP="00C902FE">
            <w:pPr>
              <w:pStyle w:val="TAC"/>
            </w:pPr>
          </w:p>
        </w:tc>
      </w:tr>
      <w:tr w:rsidR="00C902FE" w:rsidRPr="00AC4FBC" w14:paraId="6F7A0CCA" w14:textId="77777777" w:rsidTr="00CF54CF">
        <w:trPr>
          <w:trHeight w:val="43"/>
          <w:jc w:val="center"/>
        </w:trPr>
        <w:tc>
          <w:tcPr>
            <w:tcW w:w="2671" w:type="dxa"/>
            <w:shd w:val="clear" w:color="auto" w:fill="auto"/>
            <w:vAlign w:val="center"/>
          </w:tcPr>
          <w:p w14:paraId="5B34A760" w14:textId="77777777" w:rsidR="00C902FE" w:rsidRPr="00AC4FBC" w:rsidRDefault="00C902FE" w:rsidP="00C902FE">
            <w:pPr>
              <w:pStyle w:val="TAL"/>
            </w:pPr>
            <w:r w:rsidRPr="00AC4FBC">
              <w:rPr>
                <w:rFonts w:cs="Arial"/>
                <w:color w:val="000000"/>
              </w:rPr>
              <w:t>1000 MHz ≤ f ≤ 2080 MHz</w:t>
            </w:r>
            <w:r w:rsidRPr="00AC4FBC">
              <w:rPr>
                <w:rFonts w:cs="Arial"/>
                <w:color w:val="000000"/>
              </w:rPr>
              <w:br/>
              <w:t>3910 MHz ≤ f ≤ 5104 MHz</w:t>
            </w:r>
            <w:r w:rsidRPr="00AC4FBC">
              <w:rPr>
                <w:rFonts w:cs="Arial"/>
                <w:color w:val="000000"/>
              </w:rPr>
              <w:br/>
              <w:t>5796 MHz ≤ f ≤ 6490 MHz</w:t>
            </w:r>
            <w:r w:rsidRPr="00AC4FBC">
              <w:rPr>
                <w:rFonts w:cs="Arial"/>
                <w:color w:val="000000"/>
              </w:rPr>
              <w:br/>
              <w:t>8292 MHz ≤ f ≤ 10290 MHz</w:t>
            </w:r>
          </w:p>
        </w:tc>
        <w:tc>
          <w:tcPr>
            <w:tcW w:w="1254" w:type="dxa"/>
            <w:shd w:val="clear" w:color="auto" w:fill="auto"/>
            <w:vAlign w:val="center"/>
          </w:tcPr>
          <w:p w14:paraId="0E05E2C6"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12D971B1"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3AEB49C6" w14:textId="77777777" w:rsidR="00C902FE" w:rsidRPr="00AC4FBC" w:rsidRDefault="00C902FE" w:rsidP="00C902FE">
            <w:pPr>
              <w:pStyle w:val="TAC"/>
            </w:pPr>
          </w:p>
        </w:tc>
      </w:tr>
      <w:tr w:rsidR="00C902FE" w:rsidRPr="00AC4FBC" w14:paraId="2708D8FF" w14:textId="77777777" w:rsidTr="007D5657">
        <w:trPr>
          <w:trHeight w:val="43"/>
          <w:jc w:val="center"/>
        </w:trPr>
        <w:tc>
          <w:tcPr>
            <w:tcW w:w="6740" w:type="dxa"/>
            <w:gridSpan w:val="4"/>
            <w:shd w:val="clear" w:color="auto" w:fill="auto"/>
            <w:vAlign w:val="center"/>
          </w:tcPr>
          <w:p w14:paraId="0C9ABB1C" w14:textId="77777777" w:rsidR="00C902FE" w:rsidRPr="00AC4FBC" w:rsidRDefault="00C902FE" w:rsidP="00C902FE">
            <w:pPr>
              <w:pStyle w:val="TAH"/>
            </w:pPr>
            <w:r w:rsidRPr="00AC4FBC">
              <w:t>Test requirements for DC_41A_n79A Configuration</w:t>
            </w:r>
          </w:p>
        </w:tc>
      </w:tr>
      <w:tr w:rsidR="00C902FE" w:rsidRPr="00AC4FBC" w14:paraId="12B1E343" w14:textId="77777777" w:rsidTr="00CF54CF">
        <w:trPr>
          <w:trHeight w:val="43"/>
          <w:jc w:val="center"/>
        </w:trPr>
        <w:tc>
          <w:tcPr>
            <w:tcW w:w="2671" w:type="dxa"/>
            <w:shd w:val="clear" w:color="auto" w:fill="auto"/>
            <w:vAlign w:val="center"/>
          </w:tcPr>
          <w:p w14:paraId="19796E7A" w14:textId="77777777" w:rsidR="00C902FE" w:rsidRPr="00AC4FBC" w:rsidRDefault="00C902FE" w:rsidP="00C902FE">
            <w:pPr>
              <w:pStyle w:val="TAL"/>
            </w:pPr>
            <w:r w:rsidRPr="00AC4FBC">
              <w:rPr>
                <w:rFonts w:cs="Arial"/>
                <w:color w:val="000000"/>
              </w:rPr>
              <w:t>8 MHz ≤ f ≤ 30 MHz</w:t>
            </w:r>
          </w:p>
        </w:tc>
        <w:tc>
          <w:tcPr>
            <w:tcW w:w="1254" w:type="dxa"/>
            <w:shd w:val="clear" w:color="auto" w:fill="auto"/>
            <w:vAlign w:val="center"/>
          </w:tcPr>
          <w:p w14:paraId="62900EDE"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4B973E9A" w14:textId="77777777" w:rsidR="00C902FE" w:rsidRPr="00AC4FBC" w:rsidRDefault="00C902FE" w:rsidP="00C902FE">
            <w:pPr>
              <w:pStyle w:val="TAC"/>
              <w:rPr>
                <w:lang w:eastAsia="zh-CN"/>
              </w:rPr>
            </w:pPr>
            <w:r w:rsidRPr="00AC4FBC">
              <w:rPr>
                <w:rFonts w:cs="Arial"/>
                <w:color w:val="000000"/>
              </w:rPr>
              <w:t xml:space="preserve">10 kHz </w:t>
            </w:r>
          </w:p>
        </w:tc>
        <w:tc>
          <w:tcPr>
            <w:tcW w:w="1096" w:type="dxa"/>
            <w:shd w:val="clear" w:color="auto" w:fill="auto"/>
            <w:vAlign w:val="center"/>
          </w:tcPr>
          <w:p w14:paraId="04497FA1" w14:textId="77777777" w:rsidR="00C902FE" w:rsidRPr="00AC4FBC" w:rsidRDefault="00C902FE" w:rsidP="00C902FE">
            <w:pPr>
              <w:pStyle w:val="TAC"/>
            </w:pPr>
          </w:p>
        </w:tc>
      </w:tr>
      <w:tr w:rsidR="00C902FE" w:rsidRPr="00AC4FBC" w14:paraId="0F4E3F48" w14:textId="77777777" w:rsidTr="00CF54CF">
        <w:trPr>
          <w:trHeight w:val="43"/>
          <w:jc w:val="center"/>
        </w:trPr>
        <w:tc>
          <w:tcPr>
            <w:tcW w:w="2671" w:type="dxa"/>
            <w:shd w:val="clear" w:color="auto" w:fill="auto"/>
            <w:vAlign w:val="center"/>
          </w:tcPr>
          <w:p w14:paraId="4D68356A" w14:textId="77777777" w:rsidR="00C902FE" w:rsidRPr="00AC4FBC" w:rsidRDefault="00C902FE" w:rsidP="00C902FE">
            <w:pPr>
              <w:pStyle w:val="TAL"/>
            </w:pPr>
            <w:r w:rsidRPr="00AC4FBC">
              <w:rPr>
                <w:rFonts w:cs="Arial"/>
                <w:color w:val="000000"/>
              </w:rPr>
              <w:t>30 MHz ≤ f ≤ 980 MHz</w:t>
            </w:r>
          </w:p>
        </w:tc>
        <w:tc>
          <w:tcPr>
            <w:tcW w:w="1254" w:type="dxa"/>
            <w:shd w:val="clear" w:color="auto" w:fill="auto"/>
            <w:vAlign w:val="center"/>
          </w:tcPr>
          <w:p w14:paraId="31D60690"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7AC6A118"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311F0D4E" w14:textId="77777777" w:rsidR="00C902FE" w:rsidRPr="00AC4FBC" w:rsidRDefault="00C902FE" w:rsidP="00C902FE">
            <w:pPr>
              <w:pStyle w:val="TAC"/>
            </w:pPr>
          </w:p>
        </w:tc>
      </w:tr>
      <w:tr w:rsidR="00C902FE" w:rsidRPr="00AC4FBC" w14:paraId="62F59A87" w14:textId="77777777" w:rsidTr="00CF54CF">
        <w:trPr>
          <w:trHeight w:val="43"/>
          <w:jc w:val="center"/>
        </w:trPr>
        <w:tc>
          <w:tcPr>
            <w:tcW w:w="2671" w:type="dxa"/>
            <w:shd w:val="clear" w:color="auto" w:fill="auto"/>
            <w:vAlign w:val="center"/>
          </w:tcPr>
          <w:p w14:paraId="47DE6DBF" w14:textId="77777777" w:rsidR="00C902FE" w:rsidRPr="00AC4FBC" w:rsidRDefault="00C902FE" w:rsidP="00C902FE">
            <w:pPr>
              <w:pStyle w:val="TAL"/>
            </w:pPr>
            <w:r w:rsidRPr="00AC4FBC">
              <w:rPr>
                <w:rFonts w:cs="Arial"/>
                <w:color w:val="000000"/>
              </w:rPr>
              <w:t>1710 MHz ≤ f ≤ 2504 MHz</w:t>
            </w:r>
            <w:r w:rsidRPr="00AC4FBC">
              <w:rPr>
                <w:rFonts w:cs="Arial"/>
                <w:color w:val="000000"/>
              </w:rPr>
              <w:br/>
              <w:t>6110 MHz ≤ f ≤ 7690 MHz</w:t>
            </w:r>
            <w:r w:rsidRPr="00AC4FBC">
              <w:rPr>
                <w:rFonts w:cs="Arial"/>
                <w:color w:val="000000"/>
              </w:rPr>
              <w:br/>
              <w:t>9392 MHz ≤ f ≤ 10380 MHz</w:t>
            </w:r>
            <w:r w:rsidRPr="00AC4FBC">
              <w:rPr>
                <w:rFonts w:cs="Arial"/>
                <w:color w:val="000000"/>
              </w:rPr>
              <w:br/>
              <w:t>11296 MHz ≤ f ≤ 12690 MHz</w:t>
            </w:r>
          </w:p>
        </w:tc>
        <w:tc>
          <w:tcPr>
            <w:tcW w:w="1254" w:type="dxa"/>
            <w:shd w:val="clear" w:color="auto" w:fill="auto"/>
            <w:vAlign w:val="center"/>
          </w:tcPr>
          <w:p w14:paraId="3B2501E4"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15C668F0"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77B4823F" w14:textId="77777777" w:rsidR="00C902FE" w:rsidRPr="00AC4FBC" w:rsidRDefault="00C902FE" w:rsidP="00C902FE">
            <w:pPr>
              <w:pStyle w:val="TAC"/>
            </w:pPr>
          </w:p>
        </w:tc>
      </w:tr>
      <w:tr w:rsidR="00C902FE" w:rsidRPr="00AC4FBC" w14:paraId="2A55DAED" w14:textId="77777777" w:rsidTr="00F23A62">
        <w:trPr>
          <w:trHeight w:val="43"/>
          <w:jc w:val="center"/>
        </w:trPr>
        <w:tc>
          <w:tcPr>
            <w:tcW w:w="6740" w:type="dxa"/>
            <w:gridSpan w:val="4"/>
            <w:shd w:val="clear" w:color="auto" w:fill="auto"/>
            <w:vAlign w:val="center"/>
          </w:tcPr>
          <w:p w14:paraId="22A83715" w14:textId="77777777" w:rsidR="00C902FE" w:rsidRPr="00AC4FBC" w:rsidRDefault="00C902FE" w:rsidP="00C902FE">
            <w:pPr>
              <w:pStyle w:val="TAH"/>
            </w:pPr>
            <w:r w:rsidRPr="00AC4FBC">
              <w:t>Test requirements for DC_42A_n77A Configuration</w:t>
            </w:r>
          </w:p>
        </w:tc>
      </w:tr>
      <w:tr w:rsidR="00C902FE" w:rsidRPr="00AC4FBC" w14:paraId="584BCE6E" w14:textId="77777777" w:rsidTr="00CF54CF">
        <w:trPr>
          <w:trHeight w:val="43"/>
          <w:jc w:val="center"/>
        </w:trPr>
        <w:tc>
          <w:tcPr>
            <w:tcW w:w="2671" w:type="dxa"/>
            <w:shd w:val="clear" w:color="auto" w:fill="auto"/>
            <w:vAlign w:val="center"/>
          </w:tcPr>
          <w:p w14:paraId="3ABC75B6" w14:textId="77777777" w:rsidR="00C902FE" w:rsidRPr="00AC4FBC" w:rsidRDefault="00C902FE" w:rsidP="00C902FE">
            <w:pPr>
              <w:pStyle w:val="TAL"/>
            </w:pPr>
            <w:r w:rsidRPr="00AC4FBC">
              <w:rPr>
                <w:rFonts w:cs="Arial"/>
                <w:color w:val="000000"/>
              </w:rPr>
              <w:t>300 MHz ≤ f ≤ 800 MHz</w:t>
            </w:r>
          </w:p>
        </w:tc>
        <w:tc>
          <w:tcPr>
            <w:tcW w:w="1254" w:type="dxa"/>
            <w:shd w:val="clear" w:color="auto" w:fill="auto"/>
            <w:vAlign w:val="center"/>
          </w:tcPr>
          <w:p w14:paraId="6AFCA91F"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79F0FA93"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2CC9E465" w14:textId="77777777" w:rsidR="00C902FE" w:rsidRPr="00AC4FBC" w:rsidRDefault="00C902FE" w:rsidP="00C902FE">
            <w:pPr>
              <w:pStyle w:val="TAC"/>
            </w:pPr>
          </w:p>
        </w:tc>
      </w:tr>
      <w:tr w:rsidR="00C902FE" w:rsidRPr="00AC4FBC" w14:paraId="1036FB6D" w14:textId="77777777" w:rsidTr="00CF54CF">
        <w:trPr>
          <w:trHeight w:val="43"/>
          <w:jc w:val="center"/>
        </w:trPr>
        <w:tc>
          <w:tcPr>
            <w:tcW w:w="2671" w:type="dxa"/>
            <w:shd w:val="clear" w:color="auto" w:fill="auto"/>
            <w:vAlign w:val="center"/>
          </w:tcPr>
          <w:p w14:paraId="6F3B46B2" w14:textId="77777777" w:rsidR="00C902FE" w:rsidRPr="00AC4FBC" w:rsidRDefault="00C902FE" w:rsidP="00C902FE">
            <w:pPr>
              <w:pStyle w:val="TAL"/>
            </w:pPr>
            <w:r w:rsidRPr="00AC4FBC">
              <w:rPr>
                <w:rFonts w:cs="Arial"/>
                <w:color w:val="000000"/>
              </w:rPr>
              <w:t>2600 MHz ≤ f ≤ 5000 MHz</w:t>
            </w:r>
            <w:r w:rsidRPr="00AC4FBC">
              <w:rPr>
                <w:rFonts w:cs="Arial"/>
                <w:color w:val="000000"/>
              </w:rPr>
              <w:br/>
              <w:t>6700 MHz ≤ f ≤ 7800 MHz</w:t>
            </w:r>
            <w:r w:rsidRPr="00AC4FBC">
              <w:rPr>
                <w:rFonts w:cs="Arial"/>
                <w:color w:val="000000"/>
              </w:rPr>
              <w:br/>
              <w:t>10000 MHz ≤ f ≤ 12000 MHz</w:t>
            </w:r>
          </w:p>
        </w:tc>
        <w:tc>
          <w:tcPr>
            <w:tcW w:w="1254" w:type="dxa"/>
            <w:shd w:val="clear" w:color="auto" w:fill="auto"/>
            <w:vAlign w:val="center"/>
          </w:tcPr>
          <w:p w14:paraId="50141AB7"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2E51C8A8"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128B9745" w14:textId="77777777" w:rsidR="00C902FE" w:rsidRPr="00AC4FBC" w:rsidRDefault="00C902FE" w:rsidP="00C902FE">
            <w:pPr>
              <w:pStyle w:val="TAC"/>
            </w:pPr>
          </w:p>
        </w:tc>
      </w:tr>
      <w:tr w:rsidR="00C902FE" w:rsidRPr="00AC4FBC" w14:paraId="6E9E2EB5" w14:textId="77777777" w:rsidTr="00932254">
        <w:trPr>
          <w:trHeight w:val="43"/>
          <w:jc w:val="center"/>
        </w:trPr>
        <w:tc>
          <w:tcPr>
            <w:tcW w:w="6740" w:type="dxa"/>
            <w:gridSpan w:val="4"/>
            <w:shd w:val="clear" w:color="auto" w:fill="auto"/>
            <w:vAlign w:val="center"/>
          </w:tcPr>
          <w:p w14:paraId="6AAFA01B" w14:textId="7AF9539A" w:rsidR="00C902FE" w:rsidRPr="00AC4FBC" w:rsidRDefault="00C902FE" w:rsidP="00C902FE">
            <w:pPr>
              <w:pStyle w:val="TAC"/>
            </w:pPr>
            <w:r w:rsidRPr="00AC4FBC">
              <w:rPr>
                <w:b/>
              </w:rPr>
              <w:t>Test requirements for DC_48A_n5A Configuration</w:t>
            </w:r>
          </w:p>
        </w:tc>
      </w:tr>
      <w:tr w:rsidR="00C902FE" w:rsidRPr="00AC4FBC" w14:paraId="3A57C7BC" w14:textId="77777777" w:rsidTr="00CF54CF">
        <w:trPr>
          <w:trHeight w:val="43"/>
          <w:jc w:val="center"/>
        </w:trPr>
        <w:tc>
          <w:tcPr>
            <w:tcW w:w="2671" w:type="dxa"/>
            <w:shd w:val="clear" w:color="auto" w:fill="auto"/>
            <w:vAlign w:val="center"/>
          </w:tcPr>
          <w:p w14:paraId="7B6ECF49" w14:textId="5D73939D" w:rsidR="00C902FE" w:rsidRPr="00AC4FBC" w:rsidRDefault="00C902FE" w:rsidP="00C902FE">
            <w:pPr>
              <w:pStyle w:val="TAL"/>
              <w:rPr>
                <w:rFonts w:cs="Arial"/>
                <w:color w:val="000000"/>
              </w:rPr>
            </w:pPr>
            <w:r w:rsidRPr="00AC4FBC">
              <w:rPr>
                <w:rFonts w:cs="Arial"/>
                <w:color w:val="000000"/>
              </w:rPr>
              <w:t>1852 MHz ≤ f ≤ 2052 MHz</w:t>
            </w:r>
            <w:r w:rsidRPr="00AC4FBC">
              <w:rPr>
                <w:rFonts w:cs="Arial"/>
                <w:color w:val="000000"/>
              </w:rPr>
              <w:br/>
              <w:t>2701 MHz ≤ f ≤ 2876 MHz</w:t>
            </w:r>
            <w:r w:rsidRPr="00AC4FBC">
              <w:rPr>
                <w:rFonts w:cs="Arial"/>
                <w:color w:val="000000"/>
              </w:rPr>
              <w:br/>
              <w:t>4374 MHz ≤ f ≤ 4549 MHz</w:t>
            </w:r>
            <w:r w:rsidRPr="00AC4FBC">
              <w:rPr>
                <w:rFonts w:cs="Arial"/>
                <w:color w:val="000000"/>
              </w:rPr>
              <w:br/>
              <w:t>5198 MHz ≤ f ≤ 5398 MHz</w:t>
            </w:r>
            <w:r w:rsidRPr="00AC4FBC">
              <w:rPr>
                <w:rFonts w:cs="Arial"/>
                <w:color w:val="000000"/>
              </w:rPr>
              <w:br/>
              <w:t>6251 MHz ≤ f ≤ 6576 MHz</w:t>
            </w:r>
            <w:r w:rsidRPr="00AC4FBC">
              <w:rPr>
                <w:rFonts w:cs="Arial"/>
                <w:color w:val="000000"/>
              </w:rPr>
              <w:br/>
              <w:t>7924 MHz ≤ f ≤ 8249 MHz</w:t>
            </w:r>
          </w:p>
        </w:tc>
        <w:tc>
          <w:tcPr>
            <w:tcW w:w="1254" w:type="dxa"/>
            <w:shd w:val="clear" w:color="auto" w:fill="auto"/>
            <w:vAlign w:val="center"/>
          </w:tcPr>
          <w:p w14:paraId="65130EE4" w14:textId="35F2E5D9"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272F25E9" w14:textId="42687A51"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56CE1065" w14:textId="77777777" w:rsidR="00C902FE" w:rsidRPr="00AC4FBC" w:rsidRDefault="00C902FE" w:rsidP="00C902FE">
            <w:pPr>
              <w:pStyle w:val="TAC"/>
            </w:pPr>
          </w:p>
        </w:tc>
      </w:tr>
      <w:tr w:rsidR="00C902FE" w:rsidRPr="00AC4FBC" w14:paraId="08A3F966" w14:textId="77777777" w:rsidTr="00C77257">
        <w:trPr>
          <w:trHeight w:val="43"/>
          <w:jc w:val="center"/>
        </w:trPr>
        <w:tc>
          <w:tcPr>
            <w:tcW w:w="6740" w:type="dxa"/>
            <w:gridSpan w:val="4"/>
            <w:shd w:val="clear" w:color="auto" w:fill="auto"/>
            <w:vAlign w:val="center"/>
          </w:tcPr>
          <w:p w14:paraId="152D5F0C" w14:textId="3EFAE919" w:rsidR="00C902FE" w:rsidRPr="00AC4FBC" w:rsidRDefault="00C902FE" w:rsidP="00C902FE">
            <w:pPr>
              <w:pStyle w:val="TAC"/>
            </w:pPr>
            <w:r w:rsidRPr="00AC4FBC">
              <w:rPr>
                <w:b/>
              </w:rPr>
              <w:t>Test requirements for DC_48A_n66A Configuration</w:t>
            </w:r>
          </w:p>
        </w:tc>
      </w:tr>
      <w:tr w:rsidR="00C902FE" w:rsidRPr="00AC4FBC" w14:paraId="7F8C1730" w14:textId="77777777" w:rsidTr="00CF54CF">
        <w:trPr>
          <w:trHeight w:val="43"/>
          <w:jc w:val="center"/>
        </w:trPr>
        <w:tc>
          <w:tcPr>
            <w:tcW w:w="2671" w:type="dxa"/>
            <w:shd w:val="clear" w:color="auto" w:fill="auto"/>
            <w:vAlign w:val="center"/>
          </w:tcPr>
          <w:p w14:paraId="1A4B8C93" w14:textId="5C354F7F" w:rsidR="00C902FE" w:rsidRPr="00AC4FBC" w:rsidRDefault="00C902FE" w:rsidP="00C902FE">
            <w:pPr>
              <w:pStyle w:val="TAL"/>
              <w:rPr>
                <w:rFonts w:cs="Arial"/>
                <w:color w:val="000000"/>
              </w:rPr>
            </w:pPr>
            <w:r w:rsidRPr="00AC4FBC">
              <w:rPr>
                <w:rFonts w:cs="Arial"/>
                <w:color w:val="000000"/>
              </w:rPr>
              <w:t xml:space="preserve">10 MHz ≤ f </w:t>
            </w:r>
            <w:r w:rsidRPr="00AC4FBC">
              <w:rPr>
                <w:rFonts w:cs="Arial"/>
                <w:color w:val="000000"/>
                <w:lang w:eastAsia="zh-CN"/>
              </w:rPr>
              <w:t>&lt;</w:t>
            </w:r>
            <w:r w:rsidRPr="00AC4FBC">
              <w:rPr>
                <w:rFonts w:cs="Arial"/>
                <w:color w:val="000000"/>
              </w:rPr>
              <w:t xml:space="preserve"> 30 MHz</w:t>
            </w:r>
          </w:p>
        </w:tc>
        <w:tc>
          <w:tcPr>
            <w:tcW w:w="1254" w:type="dxa"/>
            <w:shd w:val="clear" w:color="auto" w:fill="auto"/>
            <w:vAlign w:val="center"/>
          </w:tcPr>
          <w:p w14:paraId="5F5C9168" w14:textId="0437A29E"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7D4330D9" w14:textId="656634F4" w:rsidR="00C902FE" w:rsidRPr="00AC4FBC" w:rsidRDefault="00C902FE" w:rsidP="00C902FE">
            <w:pPr>
              <w:pStyle w:val="TAC"/>
              <w:rPr>
                <w:rFonts w:cs="Arial"/>
                <w:color w:val="000000"/>
              </w:rPr>
            </w:pPr>
            <w:r w:rsidRPr="00AC4FBC">
              <w:rPr>
                <w:rFonts w:cs="Arial"/>
                <w:color w:val="000000"/>
              </w:rPr>
              <w:t xml:space="preserve">10 </w:t>
            </w:r>
            <w:r w:rsidRPr="00AC4FBC">
              <w:rPr>
                <w:rFonts w:cs="Arial"/>
                <w:color w:val="000000"/>
                <w:lang w:eastAsia="zh-CN"/>
              </w:rPr>
              <w:t>K</w:t>
            </w:r>
            <w:r w:rsidRPr="00AC4FBC">
              <w:rPr>
                <w:rFonts w:cs="Arial"/>
                <w:color w:val="000000"/>
              </w:rPr>
              <w:t>Hz</w:t>
            </w:r>
          </w:p>
        </w:tc>
        <w:tc>
          <w:tcPr>
            <w:tcW w:w="1096" w:type="dxa"/>
            <w:shd w:val="clear" w:color="auto" w:fill="auto"/>
            <w:vAlign w:val="center"/>
          </w:tcPr>
          <w:p w14:paraId="15B5EE85" w14:textId="77777777" w:rsidR="00C902FE" w:rsidRPr="00AC4FBC" w:rsidRDefault="00C902FE" w:rsidP="00C902FE">
            <w:pPr>
              <w:pStyle w:val="TAC"/>
            </w:pPr>
          </w:p>
        </w:tc>
      </w:tr>
      <w:tr w:rsidR="00C902FE" w:rsidRPr="00AC4FBC" w14:paraId="3474B1D8" w14:textId="77777777" w:rsidTr="00CF54CF">
        <w:trPr>
          <w:trHeight w:val="43"/>
          <w:jc w:val="center"/>
        </w:trPr>
        <w:tc>
          <w:tcPr>
            <w:tcW w:w="2671" w:type="dxa"/>
            <w:shd w:val="clear" w:color="auto" w:fill="auto"/>
            <w:vAlign w:val="center"/>
          </w:tcPr>
          <w:p w14:paraId="53F51E97" w14:textId="1D0A5F44" w:rsidR="00C902FE" w:rsidRPr="00AC4FBC" w:rsidRDefault="00C902FE" w:rsidP="00C902FE">
            <w:pPr>
              <w:pStyle w:val="TAL"/>
              <w:rPr>
                <w:rFonts w:cs="Arial"/>
                <w:color w:val="000000"/>
              </w:rPr>
            </w:pPr>
            <w:r w:rsidRPr="00AC4FBC">
              <w:rPr>
                <w:rFonts w:cs="Arial"/>
                <w:color w:val="000000"/>
              </w:rPr>
              <w:t>30 MHz ≤ f ≤ 280 MHz</w:t>
            </w:r>
          </w:p>
        </w:tc>
        <w:tc>
          <w:tcPr>
            <w:tcW w:w="1254" w:type="dxa"/>
            <w:shd w:val="clear" w:color="auto" w:fill="auto"/>
            <w:vAlign w:val="center"/>
          </w:tcPr>
          <w:p w14:paraId="7DA37380" w14:textId="31F57963"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0292DDE1" w14:textId="313EA1F5" w:rsidR="00C902FE" w:rsidRPr="00AC4FBC" w:rsidRDefault="00C902FE" w:rsidP="00C902FE">
            <w:pPr>
              <w:pStyle w:val="TAC"/>
              <w:rPr>
                <w:rFonts w:cs="Arial"/>
                <w:color w:val="000000"/>
              </w:rPr>
            </w:pPr>
            <w:r w:rsidRPr="00AC4FBC">
              <w:rPr>
                <w:rFonts w:cs="Arial"/>
                <w:color w:val="000000"/>
              </w:rPr>
              <w:t xml:space="preserve">100 </w:t>
            </w:r>
            <w:r w:rsidRPr="00AC4FBC">
              <w:rPr>
                <w:rFonts w:cs="Arial"/>
                <w:color w:val="000000"/>
                <w:lang w:eastAsia="zh-CN"/>
              </w:rPr>
              <w:t>K</w:t>
            </w:r>
            <w:r w:rsidRPr="00AC4FBC">
              <w:rPr>
                <w:rFonts w:cs="Arial"/>
                <w:color w:val="000000"/>
              </w:rPr>
              <w:t>Hz</w:t>
            </w:r>
          </w:p>
        </w:tc>
        <w:tc>
          <w:tcPr>
            <w:tcW w:w="1096" w:type="dxa"/>
            <w:shd w:val="clear" w:color="auto" w:fill="auto"/>
            <w:vAlign w:val="center"/>
          </w:tcPr>
          <w:p w14:paraId="5756B543" w14:textId="77777777" w:rsidR="00C902FE" w:rsidRPr="00AC4FBC" w:rsidRDefault="00C902FE" w:rsidP="00C902FE">
            <w:pPr>
              <w:pStyle w:val="TAC"/>
            </w:pPr>
          </w:p>
        </w:tc>
      </w:tr>
      <w:tr w:rsidR="00C902FE" w:rsidRPr="00AC4FBC" w14:paraId="07882042" w14:textId="77777777" w:rsidTr="00CF54CF">
        <w:trPr>
          <w:trHeight w:val="43"/>
          <w:jc w:val="center"/>
        </w:trPr>
        <w:tc>
          <w:tcPr>
            <w:tcW w:w="2671" w:type="dxa"/>
            <w:shd w:val="clear" w:color="auto" w:fill="auto"/>
            <w:vAlign w:val="center"/>
          </w:tcPr>
          <w:p w14:paraId="69576408" w14:textId="4AD8096C" w:rsidR="00C902FE" w:rsidRPr="00AC4FBC" w:rsidRDefault="00C902FE" w:rsidP="00C902FE">
            <w:pPr>
              <w:pStyle w:val="TAL"/>
              <w:rPr>
                <w:rFonts w:cs="Arial"/>
                <w:color w:val="000000"/>
              </w:rPr>
            </w:pPr>
            <w:r w:rsidRPr="00AC4FBC">
              <w:rPr>
                <w:rFonts w:cs="Arial"/>
                <w:color w:val="000000"/>
              </w:rPr>
              <w:t>1770 MHz ≤ f ≤ 1990 MHz</w:t>
            </w:r>
            <w:r w:rsidRPr="00AC4FBC">
              <w:rPr>
                <w:rFonts w:cs="Arial"/>
                <w:color w:val="000000"/>
              </w:rPr>
              <w:br/>
              <w:t>5260 MHz ≤ f ≤ 5690 MHz</w:t>
            </w:r>
            <w:r w:rsidRPr="00AC4FBC">
              <w:rPr>
                <w:rFonts w:cs="Arial"/>
                <w:color w:val="000000"/>
              </w:rPr>
              <w:br/>
              <w:t>6970 MHz ≤ f ≤ 7260 MHz</w:t>
            </w:r>
            <w:r w:rsidRPr="00AC4FBC">
              <w:rPr>
                <w:rFonts w:cs="Arial"/>
                <w:color w:val="000000"/>
              </w:rPr>
              <w:br/>
              <w:t>8810 MHz ≤ f ≤ 9180 MHz</w:t>
            </w:r>
          </w:p>
        </w:tc>
        <w:tc>
          <w:tcPr>
            <w:tcW w:w="1254" w:type="dxa"/>
            <w:shd w:val="clear" w:color="auto" w:fill="auto"/>
            <w:vAlign w:val="center"/>
          </w:tcPr>
          <w:p w14:paraId="58A5640A" w14:textId="5CEE50C5"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5BFBCB5E" w14:textId="3D9D7BEB"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65B5B907" w14:textId="77777777" w:rsidR="00C902FE" w:rsidRPr="00AC4FBC" w:rsidRDefault="00C902FE" w:rsidP="00C902FE">
            <w:pPr>
              <w:pStyle w:val="TAC"/>
            </w:pPr>
          </w:p>
        </w:tc>
      </w:tr>
      <w:tr w:rsidR="00C902FE" w:rsidRPr="00AC4FBC" w14:paraId="605672E9" w14:textId="77777777" w:rsidTr="007D5657">
        <w:trPr>
          <w:trHeight w:val="43"/>
          <w:jc w:val="center"/>
        </w:trPr>
        <w:tc>
          <w:tcPr>
            <w:tcW w:w="6740" w:type="dxa"/>
            <w:gridSpan w:val="4"/>
            <w:shd w:val="clear" w:color="auto" w:fill="auto"/>
            <w:vAlign w:val="center"/>
          </w:tcPr>
          <w:p w14:paraId="0A1B9CAE" w14:textId="77777777" w:rsidR="00C902FE" w:rsidRPr="00AC4FBC" w:rsidRDefault="00C902FE" w:rsidP="00C902FE">
            <w:pPr>
              <w:pStyle w:val="TAH"/>
            </w:pPr>
            <w:r w:rsidRPr="00AC4FBC">
              <w:t>Test requirements for DC_66A_n5A Configuration</w:t>
            </w:r>
          </w:p>
        </w:tc>
      </w:tr>
      <w:tr w:rsidR="00C902FE" w:rsidRPr="00AC4FBC" w14:paraId="06702AAA" w14:textId="77777777" w:rsidTr="00CF54CF">
        <w:trPr>
          <w:trHeight w:val="43"/>
          <w:jc w:val="center"/>
        </w:trPr>
        <w:tc>
          <w:tcPr>
            <w:tcW w:w="2671" w:type="dxa"/>
            <w:shd w:val="clear" w:color="auto" w:fill="auto"/>
            <w:vAlign w:val="center"/>
          </w:tcPr>
          <w:p w14:paraId="6F833B38" w14:textId="77777777" w:rsidR="00C902FE" w:rsidRPr="00AC4FBC" w:rsidRDefault="00C902FE" w:rsidP="00C902FE">
            <w:pPr>
              <w:pStyle w:val="TAL"/>
            </w:pPr>
            <w:r w:rsidRPr="00AC4FBC">
              <w:rPr>
                <w:rFonts w:cs="Arial"/>
                <w:color w:val="000000"/>
              </w:rPr>
              <w:t>12 MHz ≤ f ≤ 30 MHz</w:t>
            </w:r>
          </w:p>
        </w:tc>
        <w:tc>
          <w:tcPr>
            <w:tcW w:w="1254" w:type="dxa"/>
            <w:shd w:val="clear" w:color="auto" w:fill="auto"/>
            <w:vAlign w:val="center"/>
          </w:tcPr>
          <w:p w14:paraId="1883C6BC"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126BE9A6" w14:textId="77777777" w:rsidR="00C902FE" w:rsidRPr="00AC4FBC" w:rsidRDefault="00C902FE" w:rsidP="00C902FE">
            <w:pPr>
              <w:pStyle w:val="TAC"/>
            </w:pPr>
            <w:r w:rsidRPr="00AC4FBC">
              <w:rPr>
                <w:rFonts w:cs="Arial"/>
                <w:color w:val="000000"/>
              </w:rPr>
              <w:t xml:space="preserve">10 kHz </w:t>
            </w:r>
          </w:p>
        </w:tc>
        <w:tc>
          <w:tcPr>
            <w:tcW w:w="1096" w:type="dxa"/>
            <w:shd w:val="clear" w:color="auto" w:fill="auto"/>
            <w:vAlign w:val="center"/>
          </w:tcPr>
          <w:p w14:paraId="50EF467E" w14:textId="77777777" w:rsidR="00C902FE" w:rsidRPr="00AC4FBC" w:rsidRDefault="00C902FE" w:rsidP="00C902FE">
            <w:pPr>
              <w:pStyle w:val="TAC"/>
            </w:pPr>
          </w:p>
        </w:tc>
      </w:tr>
      <w:tr w:rsidR="00C902FE" w:rsidRPr="00AC4FBC" w14:paraId="4D0F701E" w14:textId="77777777" w:rsidTr="00CF54CF">
        <w:trPr>
          <w:trHeight w:val="43"/>
          <w:jc w:val="center"/>
        </w:trPr>
        <w:tc>
          <w:tcPr>
            <w:tcW w:w="2671" w:type="dxa"/>
            <w:shd w:val="clear" w:color="auto" w:fill="auto"/>
            <w:vAlign w:val="center"/>
          </w:tcPr>
          <w:p w14:paraId="18217BE6" w14:textId="77777777" w:rsidR="00C902FE" w:rsidRPr="00AC4FBC" w:rsidRDefault="00C902FE" w:rsidP="00C902FE">
            <w:pPr>
              <w:pStyle w:val="TAL"/>
            </w:pPr>
            <w:r w:rsidRPr="00AC4FBC">
              <w:rPr>
                <w:rFonts w:cs="Arial"/>
                <w:color w:val="000000"/>
              </w:rPr>
              <w:t>30 MHz ≤ f ≤ 132 MHz</w:t>
            </w:r>
            <w:r w:rsidRPr="00AC4FBC">
              <w:rPr>
                <w:rFonts w:cs="Arial"/>
                <w:color w:val="000000"/>
              </w:rPr>
              <w:br/>
              <w:t>861 MHz ≤ f ≤ 956 MHz</w:t>
            </w:r>
          </w:p>
        </w:tc>
        <w:tc>
          <w:tcPr>
            <w:tcW w:w="1254" w:type="dxa"/>
            <w:shd w:val="clear" w:color="auto" w:fill="auto"/>
            <w:vAlign w:val="center"/>
          </w:tcPr>
          <w:p w14:paraId="579AEC9D"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6D741681" w14:textId="77777777" w:rsidR="00C902FE" w:rsidRPr="00AC4FBC" w:rsidRDefault="00C902FE" w:rsidP="00C902FE">
            <w:pPr>
              <w:pStyle w:val="TAC"/>
            </w:pPr>
            <w:r w:rsidRPr="00AC4FBC">
              <w:rPr>
                <w:rFonts w:cs="Arial"/>
                <w:color w:val="000000"/>
              </w:rPr>
              <w:t>100 kHz</w:t>
            </w:r>
          </w:p>
        </w:tc>
        <w:tc>
          <w:tcPr>
            <w:tcW w:w="1096" w:type="dxa"/>
            <w:shd w:val="clear" w:color="auto" w:fill="auto"/>
            <w:vAlign w:val="center"/>
          </w:tcPr>
          <w:p w14:paraId="19903A0B" w14:textId="77777777" w:rsidR="00C902FE" w:rsidRPr="00AC4FBC" w:rsidRDefault="00C902FE" w:rsidP="00C902FE">
            <w:pPr>
              <w:pStyle w:val="TAC"/>
            </w:pPr>
          </w:p>
        </w:tc>
      </w:tr>
      <w:tr w:rsidR="00C902FE" w:rsidRPr="00AC4FBC" w14:paraId="5597440A" w14:textId="77777777" w:rsidTr="00CF54CF">
        <w:trPr>
          <w:trHeight w:val="43"/>
          <w:jc w:val="center"/>
        </w:trPr>
        <w:tc>
          <w:tcPr>
            <w:tcW w:w="2671" w:type="dxa"/>
            <w:shd w:val="clear" w:color="auto" w:fill="auto"/>
            <w:vAlign w:val="center"/>
          </w:tcPr>
          <w:p w14:paraId="644D0A9C" w14:textId="77777777" w:rsidR="00C902FE" w:rsidRPr="00AC4FBC" w:rsidRDefault="00C902FE" w:rsidP="00C902FE">
            <w:pPr>
              <w:pStyle w:val="TAL"/>
            </w:pPr>
            <w:r w:rsidRPr="00AC4FBC">
              <w:rPr>
                <w:rFonts w:cs="Arial"/>
                <w:color w:val="000000"/>
              </w:rPr>
              <w:t>2534 MHz ≤ f ≤ 2736 MHz</w:t>
            </w:r>
            <w:r w:rsidRPr="00AC4FBC">
              <w:rPr>
                <w:rFonts w:cs="Arial"/>
                <w:color w:val="000000"/>
              </w:rPr>
              <w:br/>
              <w:t>3358 MHz ≤ f ≤ 3478 MHz</w:t>
            </w:r>
            <w:r w:rsidRPr="00AC4FBC">
              <w:rPr>
                <w:rFonts w:cs="Arial"/>
                <w:color w:val="000000"/>
              </w:rPr>
              <w:br/>
              <w:t>4244 MHz ≤ f ≤ 4409 MHz</w:t>
            </w:r>
          </w:p>
        </w:tc>
        <w:tc>
          <w:tcPr>
            <w:tcW w:w="1254" w:type="dxa"/>
            <w:shd w:val="clear" w:color="auto" w:fill="auto"/>
            <w:vAlign w:val="center"/>
          </w:tcPr>
          <w:p w14:paraId="7A9CE918"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70A74988" w14:textId="77777777" w:rsidR="00C902FE" w:rsidRPr="00AC4FBC" w:rsidRDefault="00C902FE" w:rsidP="00C902FE">
            <w:pPr>
              <w:pStyle w:val="TAC"/>
            </w:pPr>
            <w:r w:rsidRPr="00AC4FBC">
              <w:rPr>
                <w:rFonts w:cs="Arial"/>
                <w:color w:val="000000"/>
              </w:rPr>
              <w:t>1 MHz</w:t>
            </w:r>
          </w:p>
        </w:tc>
        <w:tc>
          <w:tcPr>
            <w:tcW w:w="1096" w:type="dxa"/>
            <w:shd w:val="clear" w:color="auto" w:fill="auto"/>
            <w:vAlign w:val="center"/>
          </w:tcPr>
          <w:p w14:paraId="5CBCE482" w14:textId="77777777" w:rsidR="00C902FE" w:rsidRPr="00AC4FBC" w:rsidRDefault="00C902FE" w:rsidP="00C902FE">
            <w:pPr>
              <w:pStyle w:val="TAC"/>
            </w:pPr>
          </w:p>
        </w:tc>
      </w:tr>
      <w:tr w:rsidR="00C902FE" w:rsidRPr="00AC4FBC" w14:paraId="62D61257" w14:textId="77777777" w:rsidTr="00EA1293">
        <w:trPr>
          <w:trHeight w:val="43"/>
          <w:jc w:val="center"/>
        </w:trPr>
        <w:tc>
          <w:tcPr>
            <w:tcW w:w="6740" w:type="dxa"/>
            <w:gridSpan w:val="4"/>
            <w:shd w:val="clear" w:color="auto" w:fill="auto"/>
            <w:vAlign w:val="center"/>
          </w:tcPr>
          <w:p w14:paraId="6C10FD66" w14:textId="50C336A6" w:rsidR="00C902FE" w:rsidRPr="00AC4FBC" w:rsidRDefault="00C902FE" w:rsidP="00C902FE">
            <w:pPr>
              <w:pStyle w:val="TAC"/>
            </w:pPr>
            <w:r w:rsidRPr="00AC4FBC">
              <w:rPr>
                <w:b/>
              </w:rPr>
              <w:t>Test requirements for DC_66A_n41A Configuration</w:t>
            </w:r>
          </w:p>
        </w:tc>
      </w:tr>
      <w:tr w:rsidR="00C902FE" w:rsidRPr="00AC4FBC" w14:paraId="19CD4CBE" w14:textId="77777777" w:rsidTr="00CF54CF">
        <w:trPr>
          <w:trHeight w:val="43"/>
          <w:jc w:val="center"/>
        </w:trPr>
        <w:tc>
          <w:tcPr>
            <w:tcW w:w="2671" w:type="dxa"/>
            <w:shd w:val="clear" w:color="auto" w:fill="auto"/>
            <w:vAlign w:val="center"/>
          </w:tcPr>
          <w:p w14:paraId="3D5A11BC" w14:textId="58EE4E3B" w:rsidR="00C902FE" w:rsidRPr="00AC4FBC" w:rsidRDefault="00C902FE" w:rsidP="00C902FE">
            <w:pPr>
              <w:pStyle w:val="TAL"/>
              <w:rPr>
                <w:rFonts w:cs="Arial"/>
                <w:color w:val="000000"/>
              </w:rPr>
            </w:pPr>
            <w:r w:rsidRPr="00AC4FBC">
              <w:t xml:space="preserve">716 MHz ≤ f </w:t>
            </w:r>
            <w:r w:rsidRPr="00AC4FBC">
              <w:rPr>
                <w:lang w:eastAsia="zh-CN"/>
              </w:rPr>
              <w:t>&lt;</w:t>
            </w:r>
            <w:r w:rsidRPr="00AC4FBC">
              <w:t xml:space="preserve"> 1000 MHz</w:t>
            </w:r>
          </w:p>
        </w:tc>
        <w:tc>
          <w:tcPr>
            <w:tcW w:w="1254" w:type="dxa"/>
            <w:shd w:val="clear" w:color="auto" w:fill="auto"/>
            <w:vAlign w:val="center"/>
          </w:tcPr>
          <w:p w14:paraId="43671EFB" w14:textId="493C14FC"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661C5A2C" w14:textId="20FDE270"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68BC45C4" w14:textId="77777777" w:rsidR="00C902FE" w:rsidRPr="00AC4FBC" w:rsidRDefault="00C902FE" w:rsidP="00C902FE">
            <w:pPr>
              <w:pStyle w:val="TAC"/>
            </w:pPr>
          </w:p>
        </w:tc>
      </w:tr>
      <w:tr w:rsidR="00C902FE" w:rsidRPr="00AC4FBC" w14:paraId="59A036B7" w14:textId="77777777" w:rsidTr="00CF54CF">
        <w:trPr>
          <w:trHeight w:val="43"/>
          <w:jc w:val="center"/>
        </w:trPr>
        <w:tc>
          <w:tcPr>
            <w:tcW w:w="2671" w:type="dxa"/>
            <w:shd w:val="clear" w:color="auto" w:fill="auto"/>
            <w:vAlign w:val="center"/>
          </w:tcPr>
          <w:p w14:paraId="7DD8420A" w14:textId="46E4A2D3" w:rsidR="00C902FE" w:rsidRPr="00AC4FBC" w:rsidRDefault="00C902FE" w:rsidP="00C902FE">
            <w:pPr>
              <w:pStyle w:val="TAL"/>
              <w:rPr>
                <w:rFonts w:cs="Arial"/>
                <w:color w:val="000000"/>
              </w:rPr>
            </w:pPr>
            <w:r w:rsidRPr="00AC4FBC">
              <w:rPr>
                <w:rFonts w:cs="Arial"/>
              </w:rPr>
              <w:lastRenderedPageBreak/>
              <w:t>1000 MHz ≤ f ≤ 1064 MHz</w:t>
            </w:r>
            <w:r w:rsidRPr="00AC4FBC">
              <w:rPr>
                <w:rFonts w:cs="Arial"/>
              </w:rPr>
              <w:br/>
              <w:t>3212 MHz ≤ f ≤ 3670 MHz</w:t>
            </w:r>
            <w:r w:rsidRPr="00AC4FBC">
              <w:rPr>
                <w:rFonts w:cs="Arial"/>
              </w:rPr>
              <w:br/>
              <w:t>4206 MHz ≤ f ≤ 4470 MHz</w:t>
            </w:r>
            <w:r w:rsidRPr="00AC4FBC">
              <w:rPr>
                <w:rFonts w:cs="Arial"/>
              </w:rPr>
              <w:br/>
              <w:t>5916 MHz ≤ f ≤ 6250 MHz</w:t>
            </w:r>
            <w:r w:rsidRPr="00AC4FBC">
              <w:rPr>
                <w:rFonts w:cs="Arial"/>
              </w:rPr>
              <w:br/>
              <w:t>6702 MHz ≤ f ≤ 7160 MHz</w:t>
            </w:r>
          </w:p>
        </w:tc>
        <w:tc>
          <w:tcPr>
            <w:tcW w:w="1254" w:type="dxa"/>
            <w:shd w:val="clear" w:color="auto" w:fill="auto"/>
            <w:vAlign w:val="center"/>
          </w:tcPr>
          <w:p w14:paraId="6C6A7C28" w14:textId="4C476513"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4C29F48E" w14:textId="69FD5D5F"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0097C654" w14:textId="37F3ECB0" w:rsidR="00C902FE" w:rsidRPr="00AC4FBC" w:rsidRDefault="00C902FE" w:rsidP="00C902FE">
            <w:pPr>
              <w:pStyle w:val="TAC"/>
            </w:pPr>
            <w:r w:rsidRPr="00AC4FBC">
              <w:rPr>
                <w:lang w:eastAsia="zh-CN"/>
              </w:rPr>
              <w:t>2</w:t>
            </w:r>
          </w:p>
        </w:tc>
      </w:tr>
      <w:tr w:rsidR="00C902FE" w:rsidRPr="00AC4FBC" w14:paraId="43DCBBBB" w14:textId="77777777" w:rsidTr="00CF54CF">
        <w:trPr>
          <w:trHeight w:val="43"/>
          <w:jc w:val="center"/>
        </w:trPr>
        <w:tc>
          <w:tcPr>
            <w:tcW w:w="2671" w:type="dxa"/>
            <w:shd w:val="clear" w:color="auto" w:fill="auto"/>
            <w:vAlign w:val="center"/>
          </w:tcPr>
          <w:p w14:paraId="165D33E8" w14:textId="77777777" w:rsidR="00C902FE" w:rsidRPr="00AC4FBC" w:rsidRDefault="00C902FE" w:rsidP="00C902FE">
            <w:pPr>
              <w:pStyle w:val="TAL"/>
              <w:rPr>
                <w:rFonts w:cs="Arial"/>
                <w:color w:val="000000"/>
              </w:rPr>
            </w:pPr>
          </w:p>
        </w:tc>
        <w:tc>
          <w:tcPr>
            <w:tcW w:w="1254" w:type="dxa"/>
            <w:shd w:val="clear" w:color="auto" w:fill="auto"/>
            <w:vAlign w:val="center"/>
          </w:tcPr>
          <w:p w14:paraId="109CFB2A" w14:textId="23CBFA59" w:rsidR="00C902FE" w:rsidRPr="00AC4FBC" w:rsidRDefault="00C902FE" w:rsidP="00C902FE">
            <w:pPr>
              <w:pStyle w:val="TAC"/>
              <w:rPr>
                <w:rFonts w:cs="Arial"/>
                <w:color w:val="000000"/>
              </w:rPr>
            </w:pPr>
            <w:r w:rsidRPr="00AC4FBC">
              <w:t>-25 dBm</w:t>
            </w:r>
          </w:p>
        </w:tc>
        <w:tc>
          <w:tcPr>
            <w:tcW w:w="1719" w:type="dxa"/>
            <w:shd w:val="clear" w:color="auto" w:fill="auto"/>
            <w:vAlign w:val="center"/>
          </w:tcPr>
          <w:p w14:paraId="715C305A" w14:textId="634FFD13"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78B7F270" w14:textId="0EACAC74" w:rsidR="00C902FE" w:rsidRPr="00AC4FBC" w:rsidRDefault="00C902FE" w:rsidP="00C902FE">
            <w:pPr>
              <w:pStyle w:val="TAC"/>
            </w:pPr>
            <w:r w:rsidRPr="00AC4FBC">
              <w:rPr>
                <w:lang w:eastAsia="ja-JP"/>
              </w:rPr>
              <w:t>1</w:t>
            </w:r>
          </w:p>
        </w:tc>
      </w:tr>
      <w:tr w:rsidR="00C902FE" w:rsidRPr="00AC4FBC" w14:paraId="6DA4ED9A" w14:textId="77777777" w:rsidTr="00DD70D4">
        <w:trPr>
          <w:trHeight w:val="43"/>
          <w:jc w:val="center"/>
        </w:trPr>
        <w:tc>
          <w:tcPr>
            <w:tcW w:w="6740" w:type="dxa"/>
            <w:gridSpan w:val="4"/>
            <w:shd w:val="clear" w:color="auto" w:fill="auto"/>
            <w:vAlign w:val="center"/>
          </w:tcPr>
          <w:p w14:paraId="5649F0BA" w14:textId="77777777" w:rsidR="00C902FE" w:rsidRPr="00AC4FBC" w:rsidRDefault="00C902FE" w:rsidP="00C902FE">
            <w:pPr>
              <w:pStyle w:val="TAC"/>
            </w:pPr>
            <w:r w:rsidRPr="00AC4FBC">
              <w:rPr>
                <w:b/>
                <w:bCs/>
              </w:rPr>
              <w:t>Test requirements for DC_66A_n71A Configuration</w:t>
            </w:r>
          </w:p>
        </w:tc>
      </w:tr>
      <w:tr w:rsidR="00C902FE" w:rsidRPr="00AC4FBC" w14:paraId="140FB424" w14:textId="77777777" w:rsidTr="00CF54CF">
        <w:trPr>
          <w:trHeight w:val="43"/>
          <w:jc w:val="center"/>
        </w:trPr>
        <w:tc>
          <w:tcPr>
            <w:tcW w:w="2671" w:type="dxa"/>
            <w:shd w:val="clear" w:color="auto" w:fill="auto"/>
            <w:vAlign w:val="center"/>
          </w:tcPr>
          <w:p w14:paraId="6B3C2B92" w14:textId="77777777" w:rsidR="00C902FE" w:rsidRPr="00AC4FBC" w:rsidRDefault="00C902FE" w:rsidP="00C902FE">
            <w:pPr>
              <w:pStyle w:val="TAL"/>
              <w:rPr>
                <w:rFonts w:cs="Arial"/>
                <w:color w:val="000000"/>
              </w:rPr>
            </w:pPr>
            <w:r w:rsidRPr="00AC4FBC">
              <w:t>314 MHz ≤ f ≤ 454 MHz</w:t>
            </w:r>
          </w:p>
        </w:tc>
        <w:tc>
          <w:tcPr>
            <w:tcW w:w="1254" w:type="dxa"/>
            <w:shd w:val="clear" w:color="auto" w:fill="auto"/>
            <w:vAlign w:val="center"/>
          </w:tcPr>
          <w:p w14:paraId="7E607F57" w14:textId="77777777" w:rsidR="00C902FE" w:rsidRPr="00AC4FBC" w:rsidRDefault="00C902FE" w:rsidP="00C902FE">
            <w:pPr>
              <w:pStyle w:val="TAC"/>
              <w:rPr>
                <w:rFonts w:cs="Arial"/>
                <w:color w:val="000000"/>
              </w:rPr>
            </w:pPr>
            <w:r w:rsidRPr="00AC4FBC">
              <w:t>-36 dBm</w:t>
            </w:r>
          </w:p>
        </w:tc>
        <w:tc>
          <w:tcPr>
            <w:tcW w:w="1719" w:type="dxa"/>
            <w:shd w:val="clear" w:color="auto" w:fill="auto"/>
            <w:vAlign w:val="center"/>
          </w:tcPr>
          <w:p w14:paraId="57021DD2"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073EECD1" w14:textId="77777777" w:rsidR="00C902FE" w:rsidRPr="00AC4FBC" w:rsidRDefault="00C902FE" w:rsidP="00C902FE">
            <w:pPr>
              <w:pStyle w:val="TAC"/>
            </w:pPr>
          </w:p>
        </w:tc>
      </w:tr>
      <w:tr w:rsidR="00C902FE" w:rsidRPr="00AC4FBC" w14:paraId="629B3A8F" w14:textId="77777777" w:rsidTr="00CF54CF">
        <w:trPr>
          <w:trHeight w:val="43"/>
          <w:jc w:val="center"/>
        </w:trPr>
        <w:tc>
          <w:tcPr>
            <w:tcW w:w="2671" w:type="dxa"/>
            <w:shd w:val="clear" w:color="auto" w:fill="auto"/>
            <w:vAlign w:val="center"/>
          </w:tcPr>
          <w:p w14:paraId="397E94FB" w14:textId="77777777" w:rsidR="00C902FE" w:rsidRPr="00AC4FBC" w:rsidRDefault="00C902FE" w:rsidP="00C902FE">
            <w:pPr>
              <w:pStyle w:val="TAL"/>
            </w:pPr>
            <w:r w:rsidRPr="00AC4FBC">
              <w:t>1102 MHz ≤ f ≤ 1117 MHz</w:t>
            </w:r>
          </w:p>
          <w:p w14:paraId="48263B19" w14:textId="77777777" w:rsidR="00C902FE" w:rsidRPr="00AC4FBC" w:rsidRDefault="00C902FE" w:rsidP="00C902FE">
            <w:pPr>
              <w:pStyle w:val="TAL"/>
            </w:pPr>
            <w:r w:rsidRPr="00AC4FBC">
              <w:t>2373 MHz ≤ f ≤ 2478 MHz</w:t>
            </w:r>
          </w:p>
          <w:p w14:paraId="7DB606B8" w14:textId="77777777" w:rsidR="00C902FE" w:rsidRPr="00AC4FBC" w:rsidRDefault="00C902FE" w:rsidP="00C902FE">
            <w:pPr>
              <w:pStyle w:val="TAL"/>
            </w:pPr>
            <w:r w:rsidRPr="00AC4FBC">
              <w:t>2722 MHz ≤ f ≤ 2897 MHz</w:t>
            </w:r>
          </w:p>
          <w:p w14:paraId="4B2CBC7A" w14:textId="77777777" w:rsidR="00C902FE" w:rsidRPr="00AC4FBC" w:rsidRDefault="00C902FE" w:rsidP="00C902FE">
            <w:pPr>
              <w:pStyle w:val="TAL"/>
            </w:pPr>
            <w:r w:rsidRPr="00AC4FBC">
              <w:t>3036 MHz ≤ f ≤ 3176 MHz</w:t>
            </w:r>
          </w:p>
          <w:p w14:paraId="0E476313" w14:textId="77777777" w:rsidR="00C902FE" w:rsidRPr="00AC4FBC" w:rsidRDefault="00C902FE" w:rsidP="00C902FE">
            <w:pPr>
              <w:pStyle w:val="TAL"/>
              <w:rPr>
                <w:rFonts w:cs="Arial"/>
                <w:color w:val="000000"/>
              </w:rPr>
            </w:pPr>
            <w:r w:rsidRPr="00AC4FBC">
              <w:t>4083 MHz ≤ f ≤ 4258 MHz</w:t>
            </w:r>
          </w:p>
        </w:tc>
        <w:tc>
          <w:tcPr>
            <w:tcW w:w="1254" w:type="dxa"/>
            <w:shd w:val="clear" w:color="auto" w:fill="auto"/>
            <w:vAlign w:val="center"/>
          </w:tcPr>
          <w:p w14:paraId="63B07FB4" w14:textId="77777777" w:rsidR="00C902FE" w:rsidRPr="00AC4FBC" w:rsidRDefault="00C902FE" w:rsidP="00C902FE">
            <w:pPr>
              <w:pStyle w:val="TAC"/>
              <w:rPr>
                <w:rFonts w:cs="Arial"/>
                <w:color w:val="000000"/>
              </w:rPr>
            </w:pPr>
            <w:r w:rsidRPr="00AC4FBC">
              <w:t>-30 dBm</w:t>
            </w:r>
          </w:p>
        </w:tc>
        <w:tc>
          <w:tcPr>
            <w:tcW w:w="1719" w:type="dxa"/>
            <w:shd w:val="clear" w:color="auto" w:fill="auto"/>
            <w:vAlign w:val="center"/>
          </w:tcPr>
          <w:p w14:paraId="05201840" w14:textId="77777777" w:rsidR="00C902FE" w:rsidRPr="00AC4FBC" w:rsidRDefault="00C902FE" w:rsidP="00C902FE">
            <w:pPr>
              <w:pStyle w:val="TAC"/>
              <w:rPr>
                <w:rFonts w:cs="Arial"/>
                <w:color w:val="000000"/>
              </w:rPr>
            </w:pPr>
            <w:r w:rsidRPr="00AC4FBC">
              <w:t>1 MHz</w:t>
            </w:r>
          </w:p>
        </w:tc>
        <w:tc>
          <w:tcPr>
            <w:tcW w:w="1096" w:type="dxa"/>
            <w:shd w:val="clear" w:color="auto" w:fill="auto"/>
            <w:vAlign w:val="center"/>
          </w:tcPr>
          <w:p w14:paraId="3B4F0C64" w14:textId="77777777" w:rsidR="00C902FE" w:rsidRPr="00AC4FBC" w:rsidRDefault="00C902FE" w:rsidP="00C902FE">
            <w:pPr>
              <w:pStyle w:val="TAC"/>
            </w:pPr>
          </w:p>
        </w:tc>
      </w:tr>
      <w:tr w:rsidR="00C902FE" w:rsidRPr="00AC4FBC" w14:paraId="50FF8FB6" w14:textId="77777777" w:rsidTr="00931ECD">
        <w:trPr>
          <w:trHeight w:val="43"/>
          <w:jc w:val="center"/>
        </w:trPr>
        <w:tc>
          <w:tcPr>
            <w:tcW w:w="6740" w:type="dxa"/>
            <w:gridSpan w:val="4"/>
            <w:shd w:val="clear" w:color="auto" w:fill="auto"/>
            <w:vAlign w:val="center"/>
          </w:tcPr>
          <w:p w14:paraId="4410BBC0" w14:textId="77777777" w:rsidR="00C902FE" w:rsidRPr="00AC4FBC" w:rsidRDefault="00C902FE" w:rsidP="00C902FE">
            <w:pPr>
              <w:pStyle w:val="TAC"/>
              <w:rPr>
                <w:b/>
                <w:bCs/>
              </w:rPr>
            </w:pPr>
            <w:r w:rsidRPr="00AC4FBC">
              <w:rPr>
                <w:b/>
                <w:bCs/>
              </w:rPr>
              <w:t>Test requirements for DC_66A_n77A Configuration</w:t>
            </w:r>
          </w:p>
        </w:tc>
      </w:tr>
      <w:tr w:rsidR="00C902FE" w:rsidRPr="00AC4FBC" w14:paraId="0649C666" w14:textId="77777777" w:rsidTr="00CF54CF">
        <w:trPr>
          <w:trHeight w:val="43"/>
          <w:jc w:val="center"/>
        </w:trPr>
        <w:tc>
          <w:tcPr>
            <w:tcW w:w="2671" w:type="dxa"/>
            <w:shd w:val="clear" w:color="auto" w:fill="auto"/>
            <w:vAlign w:val="center"/>
          </w:tcPr>
          <w:p w14:paraId="77392696" w14:textId="77777777" w:rsidR="00C902FE" w:rsidRPr="00AC4FBC" w:rsidRDefault="00C902FE" w:rsidP="00C902FE">
            <w:pPr>
              <w:pStyle w:val="TAL"/>
              <w:rPr>
                <w:szCs w:val="18"/>
              </w:rPr>
            </w:pPr>
            <w:r w:rsidRPr="00AC4FBC">
              <w:rPr>
                <w:rFonts w:cs="Arial"/>
                <w:color w:val="000000"/>
                <w:szCs w:val="18"/>
              </w:rPr>
              <w:t>260MHz ≤ f ≤ 780 MHz</w:t>
            </w:r>
          </w:p>
        </w:tc>
        <w:tc>
          <w:tcPr>
            <w:tcW w:w="1254" w:type="dxa"/>
            <w:shd w:val="clear" w:color="auto" w:fill="auto"/>
            <w:vAlign w:val="center"/>
          </w:tcPr>
          <w:p w14:paraId="668A30CA" w14:textId="77777777" w:rsidR="00C902FE" w:rsidRPr="00AC4FBC" w:rsidRDefault="00C902FE" w:rsidP="00C902FE">
            <w:pPr>
              <w:pStyle w:val="TAC"/>
              <w:rPr>
                <w:szCs w:val="18"/>
              </w:rPr>
            </w:pPr>
            <w:r w:rsidRPr="00AC4FBC">
              <w:rPr>
                <w:rFonts w:cs="Arial"/>
                <w:color w:val="000000"/>
                <w:szCs w:val="18"/>
              </w:rPr>
              <w:t>-36 dBm</w:t>
            </w:r>
          </w:p>
        </w:tc>
        <w:tc>
          <w:tcPr>
            <w:tcW w:w="1719" w:type="dxa"/>
            <w:shd w:val="clear" w:color="auto" w:fill="auto"/>
            <w:vAlign w:val="center"/>
          </w:tcPr>
          <w:p w14:paraId="5E7EAF97" w14:textId="77777777" w:rsidR="00C902FE" w:rsidRPr="00AC4FBC" w:rsidRDefault="00C902FE" w:rsidP="00C902FE">
            <w:pPr>
              <w:pStyle w:val="TAC"/>
              <w:rPr>
                <w:szCs w:val="18"/>
              </w:rPr>
            </w:pPr>
            <w:r w:rsidRPr="00AC4FBC">
              <w:rPr>
                <w:rFonts w:cs="Arial"/>
                <w:color w:val="000000"/>
                <w:szCs w:val="18"/>
              </w:rPr>
              <w:t>100 kHz</w:t>
            </w:r>
          </w:p>
        </w:tc>
        <w:tc>
          <w:tcPr>
            <w:tcW w:w="1096" w:type="dxa"/>
            <w:shd w:val="clear" w:color="auto" w:fill="auto"/>
            <w:vAlign w:val="center"/>
          </w:tcPr>
          <w:p w14:paraId="3D231783" w14:textId="77777777" w:rsidR="00C902FE" w:rsidRPr="00AC4FBC" w:rsidRDefault="00C902FE" w:rsidP="00C902FE">
            <w:pPr>
              <w:pStyle w:val="TAC"/>
              <w:rPr>
                <w:szCs w:val="18"/>
              </w:rPr>
            </w:pPr>
            <w:r w:rsidRPr="00AC4FBC">
              <w:rPr>
                <w:rFonts w:cs="Arial"/>
                <w:color w:val="000000"/>
                <w:szCs w:val="18"/>
              </w:rPr>
              <w:t> </w:t>
            </w:r>
          </w:p>
        </w:tc>
      </w:tr>
      <w:tr w:rsidR="00C902FE" w:rsidRPr="00AC4FBC" w14:paraId="107852DE" w14:textId="77777777" w:rsidTr="00CF54CF">
        <w:trPr>
          <w:trHeight w:val="43"/>
          <w:jc w:val="center"/>
        </w:trPr>
        <w:tc>
          <w:tcPr>
            <w:tcW w:w="2671" w:type="dxa"/>
            <w:shd w:val="clear" w:color="auto" w:fill="auto"/>
            <w:vAlign w:val="center"/>
          </w:tcPr>
          <w:p w14:paraId="574CE74F" w14:textId="77777777" w:rsidR="00C902FE" w:rsidRPr="00AC4FBC" w:rsidRDefault="00C902FE" w:rsidP="00C902FE">
            <w:pPr>
              <w:pStyle w:val="TAL"/>
              <w:rPr>
                <w:szCs w:val="18"/>
              </w:rPr>
            </w:pPr>
            <w:r w:rsidRPr="00AC4FBC">
              <w:rPr>
                <w:rFonts w:cs="Arial"/>
                <w:color w:val="000000"/>
                <w:szCs w:val="18"/>
              </w:rPr>
              <w:t>1520 MHz ≤ f ≤ 2490MHz</w:t>
            </w:r>
            <w:r w:rsidRPr="00AC4FBC">
              <w:rPr>
                <w:rFonts w:cs="Arial"/>
                <w:color w:val="000000"/>
                <w:szCs w:val="18"/>
              </w:rPr>
              <w:br/>
              <w:t>5010 MHz ≤ f ≤ 6690 MHz</w:t>
            </w:r>
            <w:r w:rsidRPr="00AC4FBC">
              <w:rPr>
                <w:rFonts w:cs="Arial"/>
                <w:color w:val="000000"/>
                <w:szCs w:val="18"/>
              </w:rPr>
              <w:br/>
              <w:t>6720 MHz ≤ f ≤ 7760 MHz</w:t>
            </w:r>
            <w:r w:rsidRPr="00AC4FBC">
              <w:rPr>
                <w:rFonts w:cs="Arial"/>
                <w:color w:val="000000"/>
                <w:szCs w:val="18"/>
              </w:rPr>
              <w:br/>
              <w:t>8310 MHz ≤ f ≤ 10180 MHz</w:t>
            </w:r>
          </w:p>
        </w:tc>
        <w:tc>
          <w:tcPr>
            <w:tcW w:w="1254" w:type="dxa"/>
            <w:shd w:val="clear" w:color="auto" w:fill="auto"/>
            <w:vAlign w:val="center"/>
          </w:tcPr>
          <w:p w14:paraId="3C529AA4" w14:textId="77777777" w:rsidR="00C902FE" w:rsidRPr="00AC4FBC" w:rsidRDefault="00C902FE" w:rsidP="00C902FE">
            <w:pPr>
              <w:pStyle w:val="TAC"/>
              <w:rPr>
                <w:szCs w:val="18"/>
              </w:rPr>
            </w:pPr>
            <w:r w:rsidRPr="00AC4FBC">
              <w:rPr>
                <w:rFonts w:cs="Arial"/>
                <w:color w:val="000000"/>
                <w:szCs w:val="18"/>
              </w:rPr>
              <w:t>-30 dBm</w:t>
            </w:r>
          </w:p>
        </w:tc>
        <w:tc>
          <w:tcPr>
            <w:tcW w:w="1719" w:type="dxa"/>
            <w:shd w:val="clear" w:color="auto" w:fill="auto"/>
            <w:vAlign w:val="center"/>
          </w:tcPr>
          <w:p w14:paraId="4803505B" w14:textId="77777777" w:rsidR="00C902FE" w:rsidRPr="00AC4FBC" w:rsidRDefault="00C902FE" w:rsidP="00C902FE">
            <w:pPr>
              <w:pStyle w:val="TAC"/>
              <w:rPr>
                <w:szCs w:val="18"/>
              </w:rPr>
            </w:pPr>
            <w:r w:rsidRPr="00AC4FBC">
              <w:rPr>
                <w:rFonts w:cs="Arial"/>
                <w:color w:val="000000"/>
                <w:szCs w:val="18"/>
              </w:rPr>
              <w:t>1 MHz</w:t>
            </w:r>
          </w:p>
        </w:tc>
        <w:tc>
          <w:tcPr>
            <w:tcW w:w="1096" w:type="dxa"/>
            <w:shd w:val="clear" w:color="auto" w:fill="auto"/>
            <w:vAlign w:val="center"/>
          </w:tcPr>
          <w:p w14:paraId="422E978A" w14:textId="77777777" w:rsidR="00C902FE" w:rsidRPr="00AC4FBC" w:rsidRDefault="00C902FE" w:rsidP="00C902FE">
            <w:pPr>
              <w:pStyle w:val="TAC"/>
              <w:rPr>
                <w:szCs w:val="18"/>
              </w:rPr>
            </w:pPr>
            <w:r w:rsidRPr="00AC4FBC">
              <w:rPr>
                <w:rFonts w:cs="Arial"/>
                <w:color w:val="000000"/>
                <w:szCs w:val="18"/>
              </w:rPr>
              <w:t> </w:t>
            </w:r>
          </w:p>
        </w:tc>
      </w:tr>
      <w:tr w:rsidR="00C902FE" w:rsidRPr="00AC4FBC" w14:paraId="413FAC77" w14:textId="77777777" w:rsidTr="008B4DC5">
        <w:trPr>
          <w:trHeight w:val="43"/>
          <w:jc w:val="center"/>
        </w:trPr>
        <w:tc>
          <w:tcPr>
            <w:tcW w:w="6740" w:type="dxa"/>
            <w:gridSpan w:val="4"/>
            <w:shd w:val="clear" w:color="auto" w:fill="auto"/>
            <w:vAlign w:val="center"/>
          </w:tcPr>
          <w:p w14:paraId="3E5AECEA" w14:textId="77777777" w:rsidR="00C902FE" w:rsidRPr="00AC4FBC" w:rsidRDefault="00C902FE" w:rsidP="00C902FE">
            <w:pPr>
              <w:pStyle w:val="TAH"/>
            </w:pPr>
            <w:r w:rsidRPr="00AC4FBC">
              <w:t>Test requirements for DC_66A_n78A Configuration</w:t>
            </w:r>
          </w:p>
        </w:tc>
      </w:tr>
      <w:tr w:rsidR="00C902FE" w:rsidRPr="00AC4FBC" w14:paraId="3A446208" w14:textId="77777777" w:rsidTr="00CF54CF">
        <w:trPr>
          <w:trHeight w:val="43"/>
          <w:jc w:val="center"/>
        </w:trPr>
        <w:tc>
          <w:tcPr>
            <w:tcW w:w="2671" w:type="dxa"/>
            <w:shd w:val="clear" w:color="auto" w:fill="auto"/>
            <w:vAlign w:val="center"/>
          </w:tcPr>
          <w:p w14:paraId="42C83ACE" w14:textId="77777777" w:rsidR="00C902FE" w:rsidRPr="00AC4FBC" w:rsidRDefault="00C902FE" w:rsidP="00C902FE">
            <w:pPr>
              <w:pStyle w:val="TAL"/>
            </w:pPr>
            <w:r w:rsidRPr="00AC4FBC">
              <w:rPr>
                <w:rFonts w:cs="Arial"/>
                <w:color w:val="000000"/>
              </w:rPr>
              <w:t>260 MHz ≤ f ≤ 380 MHz</w:t>
            </w:r>
          </w:p>
        </w:tc>
        <w:tc>
          <w:tcPr>
            <w:tcW w:w="1254" w:type="dxa"/>
            <w:shd w:val="clear" w:color="auto" w:fill="auto"/>
            <w:vAlign w:val="center"/>
          </w:tcPr>
          <w:p w14:paraId="1684C80E" w14:textId="77777777" w:rsidR="00C902FE" w:rsidRPr="00AC4FBC" w:rsidRDefault="00C902FE" w:rsidP="00C902FE">
            <w:pPr>
              <w:pStyle w:val="TAC"/>
            </w:pPr>
            <w:r w:rsidRPr="00AC4FBC">
              <w:rPr>
                <w:rFonts w:cs="Arial"/>
                <w:color w:val="000000"/>
              </w:rPr>
              <w:t>-36 dBm</w:t>
            </w:r>
          </w:p>
        </w:tc>
        <w:tc>
          <w:tcPr>
            <w:tcW w:w="1719" w:type="dxa"/>
            <w:shd w:val="clear" w:color="auto" w:fill="auto"/>
            <w:vAlign w:val="center"/>
          </w:tcPr>
          <w:p w14:paraId="7EFB850B" w14:textId="77777777" w:rsidR="00C902FE" w:rsidRPr="00AC4FBC" w:rsidRDefault="00C902FE" w:rsidP="00C902FE">
            <w:pPr>
              <w:pStyle w:val="TAC"/>
              <w:rPr>
                <w:lang w:eastAsia="zh-CN"/>
              </w:rPr>
            </w:pPr>
            <w:r w:rsidRPr="00AC4FBC">
              <w:rPr>
                <w:rFonts w:cs="Arial"/>
                <w:color w:val="000000"/>
              </w:rPr>
              <w:t>100 kHz</w:t>
            </w:r>
          </w:p>
        </w:tc>
        <w:tc>
          <w:tcPr>
            <w:tcW w:w="1096" w:type="dxa"/>
            <w:shd w:val="clear" w:color="auto" w:fill="auto"/>
            <w:vAlign w:val="center"/>
          </w:tcPr>
          <w:p w14:paraId="122BED89" w14:textId="77777777" w:rsidR="00C902FE" w:rsidRPr="00AC4FBC" w:rsidRDefault="00C902FE" w:rsidP="00C902FE">
            <w:pPr>
              <w:pStyle w:val="TAC"/>
            </w:pPr>
          </w:p>
        </w:tc>
      </w:tr>
      <w:tr w:rsidR="00C902FE" w:rsidRPr="00AC4FBC" w14:paraId="3614B801" w14:textId="77777777" w:rsidTr="00CF54CF">
        <w:trPr>
          <w:trHeight w:val="43"/>
          <w:jc w:val="center"/>
        </w:trPr>
        <w:tc>
          <w:tcPr>
            <w:tcW w:w="2671" w:type="dxa"/>
            <w:shd w:val="clear" w:color="auto" w:fill="auto"/>
            <w:vAlign w:val="center"/>
          </w:tcPr>
          <w:p w14:paraId="6C71AEC3" w14:textId="77777777" w:rsidR="00C902FE" w:rsidRPr="00AC4FBC" w:rsidRDefault="00C902FE" w:rsidP="00C902FE">
            <w:pPr>
              <w:pStyle w:val="TAL"/>
            </w:pPr>
            <w:r w:rsidRPr="00AC4FBC">
              <w:rPr>
                <w:rFonts w:cs="Arial"/>
                <w:color w:val="000000"/>
              </w:rPr>
              <w:t>1520 MHz ≤ f ≤ 2090 MHz</w:t>
            </w:r>
            <w:r w:rsidRPr="00AC4FBC">
              <w:rPr>
                <w:rFonts w:cs="Arial"/>
                <w:color w:val="000000"/>
              </w:rPr>
              <w:br/>
              <w:t>4820 MHz ≤ f ≤ 5890 MHz</w:t>
            </w:r>
            <w:r w:rsidRPr="00AC4FBC">
              <w:rPr>
                <w:rFonts w:cs="Arial"/>
                <w:color w:val="000000"/>
              </w:rPr>
              <w:br/>
              <w:t>6720 MHz ≤ f ≤ 7360 MHz</w:t>
            </w:r>
            <w:r w:rsidRPr="00AC4FBC">
              <w:rPr>
                <w:rFonts w:cs="Arial"/>
                <w:color w:val="000000"/>
              </w:rPr>
              <w:br/>
              <w:t>8310 MHz ≤ f ≤ 9380 MHz</w:t>
            </w:r>
          </w:p>
        </w:tc>
        <w:tc>
          <w:tcPr>
            <w:tcW w:w="1254" w:type="dxa"/>
            <w:shd w:val="clear" w:color="auto" w:fill="auto"/>
            <w:vAlign w:val="center"/>
          </w:tcPr>
          <w:p w14:paraId="604A5138" w14:textId="77777777" w:rsidR="00C902FE" w:rsidRPr="00AC4FBC" w:rsidRDefault="00C902FE" w:rsidP="00C902FE">
            <w:pPr>
              <w:pStyle w:val="TAC"/>
            </w:pPr>
            <w:r w:rsidRPr="00AC4FBC">
              <w:rPr>
                <w:rFonts w:cs="Arial"/>
                <w:color w:val="000000"/>
              </w:rPr>
              <w:t>-30 dBm</w:t>
            </w:r>
          </w:p>
        </w:tc>
        <w:tc>
          <w:tcPr>
            <w:tcW w:w="1719" w:type="dxa"/>
            <w:shd w:val="clear" w:color="auto" w:fill="auto"/>
            <w:vAlign w:val="center"/>
          </w:tcPr>
          <w:p w14:paraId="1E1ABE38" w14:textId="77777777" w:rsidR="00C902FE" w:rsidRPr="00AC4FBC" w:rsidRDefault="00C902FE" w:rsidP="00C902FE">
            <w:pPr>
              <w:pStyle w:val="TAC"/>
              <w:rPr>
                <w:lang w:eastAsia="zh-CN"/>
              </w:rPr>
            </w:pPr>
            <w:r w:rsidRPr="00AC4FBC">
              <w:rPr>
                <w:rFonts w:cs="Arial"/>
                <w:color w:val="000000"/>
              </w:rPr>
              <w:t>1 MHz</w:t>
            </w:r>
          </w:p>
        </w:tc>
        <w:tc>
          <w:tcPr>
            <w:tcW w:w="1096" w:type="dxa"/>
            <w:shd w:val="clear" w:color="auto" w:fill="auto"/>
            <w:vAlign w:val="center"/>
          </w:tcPr>
          <w:p w14:paraId="03001AE7" w14:textId="77777777" w:rsidR="00C902FE" w:rsidRPr="00AC4FBC" w:rsidRDefault="00C902FE" w:rsidP="00C902FE">
            <w:pPr>
              <w:pStyle w:val="TAC"/>
            </w:pPr>
          </w:p>
        </w:tc>
      </w:tr>
      <w:tr w:rsidR="00C902FE" w:rsidRPr="00AC4FBC" w14:paraId="74676D8A" w14:textId="77777777" w:rsidTr="000E5E74">
        <w:trPr>
          <w:trHeight w:val="43"/>
          <w:jc w:val="center"/>
        </w:trPr>
        <w:tc>
          <w:tcPr>
            <w:tcW w:w="6740" w:type="dxa"/>
            <w:gridSpan w:val="4"/>
            <w:shd w:val="clear" w:color="auto" w:fill="auto"/>
            <w:vAlign w:val="center"/>
          </w:tcPr>
          <w:p w14:paraId="5FAFC00C" w14:textId="77777777" w:rsidR="00C902FE" w:rsidRPr="00AC4FBC" w:rsidRDefault="00C902FE" w:rsidP="00C902FE">
            <w:pPr>
              <w:pStyle w:val="TAC"/>
              <w:rPr>
                <w:b/>
                <w:bCs/>
              </w:rPr>
            </w:pPr>
            <w:r w:rsidRPr="00AC4FBC">
              <w:rPr>
                <w:b/>
                <w:bCs/>
              </w:rPr>
              <w:t>Test requirements for DC_71A_n2A Configuration</w:t>
            </w:r>
          </w:p>
        </w:tc>
      </w:tr>
      <w:tr w:rsidR="00C902FE" w:rsidRPr="00AC4FBC" w14:paraId="30F2A30D" w14:textId="77777777" w:rsidTr="00CF54CF">
        <w:trPr>
          <w:trHeight w:val="43"/>
          <w:jc w:val="center"/>
        </w:trPr>
        <w:tc>
          <w:tcPr>
            <w:tcW w:w="2671" w:type="dxa"/>
            <w:shd w:val="clear" w:color="auto" w:fill="auto"/>
            <w:vAlign w:val="center"/>
          </w:tcPr>
          <w:p w14:paraId="3EE23787" w14:textId="77777777" w:rsidR="00C902FE" w:rsidRPr="00AC4FBC" w:rsidRDefault="00C902FE" w:rsidP="00C902FE">
            <w:pPr>
              <w:pStyle w:val="TAL"/>
              <w:rPr>
                <w:rFonts w:cs="Arial"/>
                <w:color w:val="000000"/>
              </w:rPr>
            </w:pPr>
            <w:r w:rsidRPr="00AC4FBC">
              <w:rPr>
                <w:rFonts w:cs="Arial"/>
                <w:color w:val="000000"/>
              </w:rPr>
              <w:t>454 MHz ≤ f ≤ 584 MHz</w:t>
            </w:r>
          </w:p>
        </w:tc>
        <w:tc>
          <w:tcPr>
            <w:tcW w:w="1254" w:type="dxa"/>
            <w:shd w:val="clear" w:color="auto" w:fill="auto"/>
            <w:vAlign w:val="center"/>
          </w:tcPr>
          <w:p w14:paraId="0778FB35"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4749C678"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744FB57E" w14:textId="77777777" w:rsidR="00C902FE" w:rsidRPr="00AC4FBC" w:rsidRDefault="00C902FE" w:rsidP="00C902FE">
            <w:pPr>
              <w:pStyle w:val="TAC"/>
            </w:pPr>
          </w:p>
        </w:tc>
      </w:tr>
      <w:tr w:rsidR="00C902FE" w:rsidRPr="00AC4FBC" w14:paraId="2F790518" w14:textId="77777777" w:rsidTr="00CF54CF">
        <w:trPr>
          <w:trHeight w:val="43"/>
          <w:jc w:val="center"/>
        </w:trPr>
        <w:tc>
          <w:tcPr>
            <w:tcW w:w="2671" w:type="dxa"/>
            <w:shd w:val="clear" w:color="auto" w:fill="auto"/>
            <w:vAlign w:val="center"/>
          </w:tcPr>
          <w:p w14:paraId="6766025C" w14:textId="77777777" w:rsidR="00C902FE" w:rsidRPr="00AC4FBC" w:rsidRDefault="00C902FE" w:rsidP="00C902FE">
            <w:pPr>
              <w:pStyle w:val="TAL"/>
              <w:rPr>
                <w:rFonts w:cs="Arial"/>
                <w:color w:val="000000"/>
              </w:rPr>
            </w:pPr>
            <w:r w:rsidRPr="00AC4FBC">
              <w:rPr>
                <w:rFonts w:cs="Arial"/>
                <w:color w:val="000000"/>
              </w:rPr>
              <w:t>1152 MHz ≤ f ≤ 1247 MHz</w:t>
            </w:r>
          </w:p>
          <w:p w14:paraId="4F757F0E" w14:textId="77777777" w:rsidR="00C902FE" w:rsidRPr="00AC4FBC" w:rsidRDefault="00C902FE" w:rsidP="00C902FE">
            <w:pPr>
              <w:pStyle w:val="TAL"/>
              <w:rPr>
                <w:rFonts w:cs="Arial"/>
                <w:color w:val="000000"/>
              </w:rPr>
            </w:pPr>
            <w:r w:rsidRPr="00AC4FBC">
              <w:rPr>
                <w:rFonts w:cs="Arial"/>
                <w:color w:val="000000"/>
              </w:rPr>
              <w:t>2513 MHz ≤ f ≤ 2608 MHz</w:t>
            </w:r>
          </w:p>
          <w:p w14:paraId="69980AAF" w14:textId="77777777" w:rsidR="00C902FE" w:rsidRPr="00AC4FBC" w:rsidRDefault="00C902FE" w:rsidP="00C902FE">
            <w:pPr>
              <w:pStyle w:val="TAL"/>
              <w:rPr>
                <w:rFonts w:cs="Arial"/>
                <w:color w:val="000000"/>
              </w:rPr>
            </w:pPr>
            <w:r w:rsidRPr="00AC4FBC">
              <w:rPr>
                <w:rFonts w:cs="Arial"/>
                <w:color w:val="000000"/>
              </w:rPr>
              <w:t>3002 MHz ≤ f ≤ 3157 MHz</w:t>
            </w:r>
          </w:p>
          <w:p w14:paraId="08DECA2C" w14:textId="77777777" w:rsidR="00C902FE" w:rsidRPr="00AC4FBC" w:rsidRDefault="00C902FE" w:rsidP="00C902FE">
            <w:pPr>
              <w:pStyle w:val="TAL"/>
              <w:rPr>
                <w:rFonts w:cs="Arial"/>
                <w:color w:val="000000"/>
              </w:rPr>
            </w:pPr>
            <w:r w:rsidRPr="00AC4FBC">
              <w:rPr>
                <w:rFonts w:cs="Arial"/>
                <w:color w:val="000000"/>
              </w:rPr>
              <w:t>3176 MHz ≤ f ≤ 3306 MHz</w:t>
            </w:r>
          </w:p>
          <w:p w14:paraId="65FEB15B" w14:textId="77777777" w:rsidR="00C902FE" w:rsidRPr="00AC4FBC" w:rsidRDefault="00C902FE" w:rsidP="00C902FE">
            <w:pPr>
              <w:pStyle w:val="TAL"/>
              <w:rPr>
                <w:rFonts w:cs="Arial"/>
                <w:color w:val="000000"/>
              </w:rPr>
            </w:pPr>
            <w:r w:rsidRPr="00AC4FBC">
              <w:rPr>
                <w:rFonts w:cs="Arial"/>
                <w:color w:val="000000"/>
              </w:rPr>
              <w:t>4363 MHz ≤ f ≤ 4518 MHz</w:t>
            </w:r>
          </w:p>
        </w:tc>
        <w:tc>
          <w:tcPr>
            <w:tcW w:w="1254" w:type="dxa"/>
            <w:shd w:val="clear" w:color="auto" w:fill="auto"/>
            <w:vAlign w:val="center"/>
          </w:tcPr>
          <w:p w14:paraId="76E6D2D0"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10325ED7"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776D1985" w14:textId="77777777" w:rsidR="00C902FE" w:rsidRPr="00AC4FBC" w:rsidRDefault="00C902FE" w:rsidP="00C902FE">
            <w:pPr>
              <w:pStyle w:val="TAC"/>
            </w:pPr>
          </w:p>
        </w:tc>
      </w:tr>
      <w:tr w:rsidR="00C902FE" w:rsidRPr="00AC4FBC" w14:paraId="76F01A73" w14:textId="77777777" w:rsidTr="000E5E74">
        <w:trPr>
          <w:trHeight w:val="43"/>
          <w:jc w:val="center"/>
        </w:trPr>
        <w:tc>
          <w:tcPr>
            <w:tcW w:w="6740" w:type="dxa"/>
            <w:gridSpan w:val="4"/>
            <w:shd w:val="clear" w:color="auto" w:fill="auto"/>
            <w:vAlign w:val="center"/>
          </w:tcPr>
          <w:p w14:paraId="17D8E5AF" w14:textId="77777777" w:rsidR="00C902FE" w:rsidRPr="00AC4FBC" w:rsidRDefault="00C902FE" w:rsidP="00C902FE">
            <w:pPr>
              <w:pStyle w:val="TAC"/>
              <w:rPr>
                <w:b/>
                <w:bCs/>
              </w:rPr>
            </w:pPr>
            <w:r w:rsidRPr="00AC4FBC">
              <w:rPr>
                <w:b/>
                <w:bCs/>
              </w:rPr>
              <w:t>Test requirements for DC_71A_n66A Configuration</w:t>
            </w:r>
          </w:p>
        </w:tc>
      </w:tr>
      <w:tr w:rsidR="00C902FE" w:rsidRPr="00AC4FBC" w14:paraId="6B44B1B3" w14:textId="77777777" w:rsidTr="00CF54CF">
        <w:trPr>
          <w:trHeight w:val="43"/>
          <w:jc w:val="center"/>
        </w:trPr>
        <w:tc>
          <w:tcPr>
            <w:tcW w:w="2671" w:type="dxa"/>
            <w:shd w:val="clear" w:color="auto" w:fill="auto"/>
            <w:vAlign w:val="center"/>
          </w:tcPr>
          <w:p w14:paraId="7433B099" w14:textId="77777777" w:rsidR="00C902FE" w:rsidRPr="00AC4FBC" w:rsidRDefault="00C902FE" w:rsidP="00C902FE">
            <w:pPr>
              <w:pStyle w:val="TAL"/>
              <w:rPr>
                <w:rFonts w:cs="Arial"/>
                <w:color w:val="000000"/>
              </w:rPr>
            </w:pPr>
            <w:r w:rsidRPr="00AC4FBC">
              <w:rPr>
                <w:rFonts w:cs="Arial"/>
                <w:color w:val="000000"/>
              </w:rPr>
              <w:t>314 MHz ≤ f ≤ 454 MHz</w:t>
            </w:r>
          </w:p>
        </w:tc>
        <w:tc>
          <w:tcPr>
            <w:tcW w:w="1254" w:type="dxa"/>
            <w:shd w:val="clear" w:color="auto" w:fill="auto"/>
            <w:vAlign w:val="center"/>
          </w:tcPr>
          <w:p w14:paraId="7E0AE37A" w14:textId="77777777" w:rsidR="00C902FE" w:rsidRPr="00AC4FBC" w:rsidRDefault="00C902FE" w:rsidP="00C902FE">
            <w:pPr>
              <w:pStyle w:val="TAC"/>
              <w:rPr>
                <w:rFonts w:cs="Arial"/>
                <w:color w:val="000000"/>
              </w:rPr>
            </w:pPr>
            <w:r w:rsidRPr="00AC4FBC">
              <w:rPr>
                <w:rFonts w:cs="Arial"/>
                <w:color w:val="000000"/>
              </w:rPr>
              <w:t>-36 dBm</w:t>
            </w:r>
          </w:p>
        </w:tc>
        <w:tc>
          <w:tcPr>
            <w:tcW w:w="1719" w:type="dxa"/>
            <w:shd w:val="clear" w:color="auto" w:fill="auto"/>
            <w:vAlign w:val="center"/>
          </w:tcPr>
          <w:p w14:paraId="02C5AFF1" w14:textId="77777777" w:rsidR="00C902FE" w:rsidRPr="00AC4FBC" w:rsidRDefault="00C902FE" w:rsidP="00C902FE">
            <w:pPr>
              <w:pStyle w:val="TAC"/>
              <w:rPr>
                <w:rFonts w:cs="Arial"/>
                <w:color w:val="000000"/>
              </w:rPr>
            </w:pPr>
            <w:r w:rsidRPr="00AC4FBC">
              <w:t>100 kHz</w:t>
            </w:r>
          </w:p>
        </w:tc>
        <w:tc>
          <w:tcPr>
            <w:tcW w:w="1096" w:type="dxa"/>
            <w:shd w:val="clear" w:color="auto" w:fill="auto"/>
            <w:vAlign w:val="center"/>
          </w:tcPr>
          <w:p w14:paraId="74FB6453" w14:textId="77777777" w:rsidR="00C902FE" w:rsidRPr="00AC4FBC" w:rsidRDefault="00C902FE" w:rsidP="00C902FE">
            <w:pPr>
              <w:pStyle w:val="TAC"/>
            </w:pPr>
          </w:p>
        </w:tc>
      </w:tr>
      <w:tr w:rsidR="00C902FE" w:rsidRPr="00AC4FBC" w14:paraId="147B8177" w14:textId="77777777" w:rsidTr="00CF54CF">
        <w:trPr>
          <w:trHeight w:val="43"/>
          <w:jc w:val="center"/>
        </w:trPr>
        <w:tc>
          <w:tcPr>
            <w:tcW w:w="2671" w:type="dxa"/>
            <w:shd w:val="clear" w:color="auto" w:fill="auto"/>
            <w:vAlign w:val="center"/>
          </w:tcPr>
          <w:p w14:paraId="45620003" w14:textId="77777777" w:rsidR="00C902FE" w:rsidRPr="00AC4FBC" w:rsidRDefault="00C902FE" w:rsidP="00C902FE">
            <w:pPr>
              <w:pStyle w:val="TAL"/>
              <w:rPr>
                <w:rFonts w:cs="Arial"/>
                <w:color w:val="000000"/>
              </w:rPr>
            </w:pPr>
            <w:r w:rsidRPr="00AC4FBC">
              <w:rPr>
                <w:rFonts w:cs="Arial"/>
                <w:color w:val="000000"/>
              </w:rPr>
              <w:t>1012 MHz ≤ f ≤ 1117 MHz</w:t>
            </w:r>
          </w:p>
          <w:p w14:paraId="5BA740CA" w14:textId="77777777" w:rsidR="00C902FE" w:rsidRPr="00AC4FBC" w:rsidRDefault="00C902FE" w:rsidP="00C902FE">
            <w:pPr>
              <w:pStyle w:val="TAL"/>
              <w:rPr>
                <w:rFonts w:cs="Arial"/>
                <w:color w:val="000000"/>
              </w:rPr>
            </w:pPr>
            <w:r w:rsidRPr="00AC4FBC">
              <w:rPr>
                <w:rFonts w:cs="Arial"/>
                <w:color w:val="000000"/>
              </w:rPr>
              <w:t>2373 MHz ≤ f ≤ 2478 MHz</w:t>
            </w:r>
          </w:p>
          <w:p w14:paraId="3A6D6D16" w14:textId="77777777" w:rsidR="00C902FE" w:rsidRPr="00AC4FBC" w:rsidRDefault="00C902FE" w:rsidP="00C902FE">
            <w:pPr>
              <w:pStyle w:val="TAL"/>
              <w:rPr>
                <w:rFonts w:cs="Arial"/>
                <w:color w:val="000000"/>
              </w:rPr>
            </w:pPr>
            <w:r w:rsidRPr="00AC4FBC">
              <w:rPr>
                <w:rFonts w:cs="Arial"/>
                <w:color w:val="000000"/>
              </w:rPr>
              <w:t>2722 MHz ≤ f ≤ 2897 MHz</w:t>
            </w:r>
          </w:p>
          <w:p w14:paraId="12FEA775" w14:textId="77777777" w:rsidR="00C902FE" w:rsidRPr="00AC4FBC" w:rsidRDefault="00C902FE" w:rsidP="00C902FE">
            <w:pPr>
              <w:pStyle w:val="TAL"/>
              <w:rPr>
                <w:rFonts w:cs="Arial"/>
                <w:color w:val="000000"/>
              </w:rPr>
            </w:pPr>
            <w:r w:rsidRPr="00AC4FBC">
              <w:rPr>
                <w:rFonts w:cs="Arial"/>
                <w:color w:val="000000"/>
              </w:rPr>
              <w:t>3036 MHz ≤ f ≤ 3176 MHz</w:t>
            </w:r>
          </w:p>
          <w:p w14:paraId="4E6AEB66" w14:textId="77777777" w:rsidR="00C902FE" w:rsidRPr="00AC4FBC" w:rsidRDefault="00C902FE" w:rsidP="00C902FE">
            <w:pPr>
              <w:pStyle w:val="TAL"/>
              <w:rPr>
                <w:rFonts w:cs="Arial"/>
                <w:color w:val="000000"/>
              </w:rPr>
            </w:pPr>
            <w:r w:rsidRPr="00AC4FBC">
              <w:rPr>
                <w:rFonts w:cs="Arial"/>
                <w:color w:val="000000"/>
              </w:rPr>
              <w:t>4083 MHz ≤ f ≤ 4258 MHz</w:t>
            </w:r>
          </w:p>
        </w:tc>
        <w:tc>
          <w:tcPr>
            <w:tcW w:w="1254" w:type="dxa"/>
            <w:shd w:val="clear" w:color="auto" w:fill="auto"/>
            <w:vAlign w:val="center"/>
          </w:tcPr>
          <w:p w14:paraId="76D59539" w14:textId="77777777" w:rsidR="00C902FE" w:rsidRPr="00AC4FBC" w:rsidRDefault="00C902FE" w:rsidP="00C902FE">
            <w:pPr>
              <w:pStyle w:val="TAC"/>
              <w:rPr>
                <w:rFonts w:cs="Arial"/>
                <w:color w:val="000000"/>
              </w:rPr>
            </w:pPr>
            <w:r w:rsidRPr="00AC4FBC">
              <w:rPr>
                <w:rFonts w:cs="Arial"/>
                <w:color w:val="000000"/>
              </w:rPr>
              <w:t>-30 dBm</w:t>
            </w:r>
          </w:p>
        </w:tc>
        <w:tc>
          <w:tcPr>
            <w:tcW w:w="1719" w:type="dxa"/>
            <w:shd w:val="clear" w:color="auto" w:fill="auto"/>
            <w:vAlign w:val="center"/>
          </w:tcPr>
          <w:p w14:paraId="7ACA9E7E" w14:textId="77777777" w:rsidR="00C902FE" w:rsidRPr="00AC4FBC" w:rsidRDefault="00C902FE" w:rsidP="00C902FE">
            <w:pPr>
              <w:pStyle w:val="TAC"/>
              <w:rPr>
                <w:rFonts w:cs="Arial"/>
                <w:color w:val="000000"/>
              </w:rPr>
            </w:pPr>
            <w:r w:rsidRPr="00AC4FBC">
              <w:rPr>
                <w:rFonts w:cs="Arial"/>
                <w:color w:val="000000"/>
              </w:rPr>
              <w:t>1 MHz</w:t>
            </w:r>
          </w:p>
        </w:tc>
        <w:tc>
          <w:tcPr>
            <w:tcW w:w="1096" w:type="dxa"/>
            <w:shd w:val="clear" w:color="auto" w:fill="auto"/>
            <w:vAlign w:val="center"/>
          </w:tcPr>
          <w:p w14:paraId="4A2F5277" w14:textId="77777777" w:rsidR="00C902FE" w:rsidRPr="00AC4FBC" w:rsidRDefault="00C902FE" w:rsidP="00C902FE">
            <w:pPr>
              <w:pStyle w:val="TAC"/>
            </w:pPr>
          </w:p>
        </w:tc>
      </w:tr>
      <w:tr w:rsidR="00C902FE" w:rsidRPr="00AC4FBC" w14:paraId="0877C2D5" w14:textId="77777777" w:rsidTr="00931ECD">
        <w:trPr>
          <w:trHeight w:val="43"/>
          <w:jc w:val="center"/>
        </w:trPr>
        <w:tc>
          <w:tcPr>
            <w:tcW w:w="6740" w:type="dxa"/>
            <w:gridSpan w:val="4"/>
            <w:shd w:val="clear" w:color="auto" w:fill="auto"/>
            <w:vAlign w:val="center"/>
          </w:tcPr>
          <w:p w14:paraId="6472ECBC" w14:textId="77777777" w:rsidR="00C902FE" w:rsidRPr="00AC4FBC" w:rsidRDefault="00C902FE" w:rsidP="00C902FE">
            <w:pPr>
              <w:pStyle w:val="TAN"/>
              <w:jc w:val="both"/>
            </w:pPr>
            <w:r w:rsidRPr="00AC4FBC">
              <w:t>NOTE 1:</w:t>
            </w:r>
            <w:r w:rsidRPr="00AC4FBC">
              <w:tab/>
              <w:t xml:space="preserve">Applies for Band n41, CA configurations including Band n41, and EN-DC configurations that include n41 specified in clause 5.2B </w:t>
            </w:r>
            <w:r w:rsidRPr="00AC4FBC">
              <w:rPr>
                <w:lang w:bidi="bn-IN"/>
              </w:rPr>
              <w:t>of TS 36.101 [5]</w:t>
            </w:r>
            <w:r w:rsidRPr="00AC4FBC">
              <w:t xml:space="preserve"> when NS_04 is signalled.</w:t>
            </w:r>
          </w:p>
          <w:p w14:paraId="770B52E3" w14:textId="228118AD" w:rsidR="00C902FE" w:rsidRPr="00AC4FBC" w:rsidRDefault="00C902FE" w:rsidP="00C902FE">
            <w:pPr>
              <w:pStyle w:val="TAN"/>
            </w:pPr>
            <w:r w:rsidRPr="00AC4FBC">
              <w:t>NOTE 2:</w:t>
            </w:r>
            <w:r w:rsidRPr="00AC4FBC">
              <w:tab/>
              <w:t>Does not apply for Band n41, CA configurations including Band n41, and EN-DC configurations that include n41 specified in subclause 5.2B of TS 38.101-3 [4] when NS_04 is signalled.</w:t>
            </w:r>
          </w:p>
        </w:tc>
      </w:tr>
    </w:tbl>
    <w:p w14:paraId="4A2BFB7E" w14:textId="661DBBA9" w:rsidR="00FF29C0" w:rsidRPr="00AC4FBC" w:rsidRDefault="00FF29C0" w:rsidP="00BF220C">
      <w:pPr>
        <w:rPr>
          <w:lang w:eastAsia="zh-CN"/>
        </w:rPr>
      </w:pPr>
    </w:p>
    <w:p w14:paraId="0CC75330" w14:textId="461E379B" w:rsidR="00AB2B30" w:rsidRPr="00AC4FBC" w:rsidRDefault="006A7121">
      <w:pPr>
        <w:pStyle w:val="Heading5"/>
      </w:pPr>
      <w:bookmarkStart w:id="7197" w:name="_Toc75972101"/>
      <w:bookmarkStart w:id="7198" w:name="_Toc85051536"/>
      <w:bookmarkStart w:id="7199" w:name="_Toc90493555"/>
      <w:bookmarkStart w:id="7200" w:name="_Toc90494195"/>
      <w:bookmarkStart w:id="7201" w:name="_Toc100094234"/>
      <w:bookmarkStart w:id="7202" w:name="_Toc106872909"/>
      <w:bookmarkStart w:id="7203" w:name="_Toc155208864"/>
      <w:bookmarkStart w:id="7204" w:name="_CR6_5B_3_3_2"/>
      <w:bookmarkEnd w:id="7204"/>
      <w:r w:rsidRPr="00AC4FBC">
        <w:t>6.5B.3.3.2</w:t>
      </w:r>
      <w:r w:rsidRPr="00AC4FBC">
        <w:tab/>
        <w:t>Spurious emission band UE co-existence for Inter-band within FR1</w:t>
      </w:r>
      <w:bookmarkEnd w:id="7134"/>
      <w:bookmarkEnd w:id="7135"/>
      <w:bookmarkEnd w:id="7136"/>
      <w:bookmarkEnd w:id="7137"/>
      <w:bookmarkEnd w:id="7138"/>
      <w:bookmarkEnd w:id="7139"/>
      <w:bookmarkEnd w:id="7140"/>
      <w:bookmarkEnd w:id="7141"/>
      <w:bookmarkEnd w:id="7142"/>
      <w:bookmarkEnd w:id="7197"/>
      <w:bookmarkEnd w:id="7198"/>
      <w:bookmarkEnd w:id="7199"/>
      <w:bookmarkEnd w:id="7200"/>
      <w:bookmarkEnd w:id="7201"/>
      <w:bookmarkEnd w:id="7202"/>
      <w:bookmarkEnd w:id="7203"/>
    </w:p>
    <w:p w14:paraId="55CF07F1" w14:textId="0FCBB13C" w:rsidR="00AB2B30" w:rsidRPr="00AC4FBC" w:rsidRDefault="006A7121">
      <w:pPr>
        <w:pStyle w:val="EditorsNote"/>
      </w:pPr>
      <w:r w:rsidRPr="00AC4FBC">
        <w:t>Editor's note:</w:t>
      </w:r>
      <w:r w:rsidRPr="00AC4FBC">
        <w:tab/>
        <w:t>The default and additional test configuration is analysed based on the assumption that only intermodulation products need to be tested.</w:t>
      </w:r>
      <w:r w:rsidR="00A00961" w:rsidRPr="00AC4FBC">
        <w:t xml:space="preserve"> The band combinations without TP analysis in TR 38.905 are incomplete.</w:t>
      </w:r>
    </w:p>
    <w:p w14:paraId="0270888A" w14:textId="77777777" w:rsidR="00AB2B30" w:rsidRPr="00AC4FBC" w:rsidRDefault="006A7121">
      <w:pPr>
        <w:pStyle w:val="H6"/>
      </w:pPr>
      <w:bookmarkStart w:id="7205" w:name="_CR6_5B_3_3_2_1"/>
      <w:r w:rsidRPr="00AC4FBC">
        <w:t>6.5B.3.3.2.1</w:t>
      </w:r>
      <w:r w:rsidRPr="00AC4FBC">
        <w:tab/>
        <w:t>Test purpose</w:t>
      </w:r>
    </w:p>
    <w:bookmarkEnd w:id="7205"/>
    <w:p w14:paraId="3232BD65" w14:textId="77777777" w:rsidR="00AB2B30" w:rsidRPr="00AC4FBC" w:rsidRDefault="006A7121">
      <w:r w:rsidRPr="00AC4FBC">
        <w:t>To verify that UE transmitter does not cause unacceptable interference to other channels or other systems in terms of transmitter spurious emissions for band UE co-existence for inter-band EN-DC.</w:t>
      </w:r>
    </w:p>
    <w:p w14:paraId="5F98AC6D" w14:textId="77777777" w:rsidR="00AB2B30" w:rsidRPr="00AC4FBC" w:rsidRDefault="006A7121">
      <w:pPr>
        <w:pStyle w:val="H6"/>
      </w:pPr>
      <w:bookmarkStart w:id="7206" w:name="_CR6_5B_3_3_2_2"/>
      <w:r w:rsidRPr="00AC4FBC">
        <w:t>6.5B.3.3.2.2</w:t>
      </w:r>
      <w:r w:rsidRPr="00AC4FBC">
        <w:tab/>
        <w:t>Test applicability</w:t>
      </w:r>
    </w:p>
    <w:bookmarkEnd w:id="7206"/>
    <w:p w14:paraId="7F1BAF2E" w14:textId="77777777" w:rsidR="00AB2B30" w:rsidRPr="00AC4FBC" w:rsidRDefault="006A7121">
      <w:r w:rsidRPr="00AC4FBC">
        <w:t>This test case applies to all types of E-UTRA UE release 15 and forward supporting inter-band EN-DC.</w:t>
      </w:r>
    </w:p>
    <w:p w14:paraId="641C72E4" w14:textId="77777777" w:rsidR="00AB2B30" w:rsidRPr="00AC4FBC" w:rsidRDefault="006A7121">
      <w:pPr>
        <w:pStyle w:val="H6"/>
      </w:pPr>
      <w:bookmarkStart w:id="7207" w:name="_CR6_5B_3_3_2_3"/>
      <w:r w:rsidRPr="00AC4FBC">
        <w:t>6.5B.3.3.2.3</w:t>
      </w:r>
      <w:r w:rsidRPr="00AC4FBC">
        <w:tab/>
        <w:t>Minimum conformance requirements</w:t>
      </w:r>
    </w:p>
    <w:bookmarkEnd w:id="7207"/>
    <w:p w14:paraId="774F2949" w14:textId="77777777" w:rsidR="004C15DE" w:rsidRPr="003F585E" w:rsidRDefault="004C15DE" w:rsidP="004C15DE">
      <w:pPr>
        <w:rPr>
          <w:ins w:id="7208" w:author="1991" w:date="2024-03-27T13:57:00Z"/>
        </w:rPr>
      </w:pPr>
      <w:ins w:id="7209" w:author="1991" w:date="2024-03-27T13:57:00Z">
        <w:r w:rsidRPr="003F585E">
          <w:rPr>
            <w:rFonts w:hint="eastAsia"/>
          </w:rPr>
          <w:t>F</w:t>
        </w:r>
        <w:r w:rsidRPr="003F585E">
          <w:t>or Release 15:</w:t>
        </w:r>
      </w:ins>
    </w:p>
    <w:p w14:paraId="32EFCA09" w14:textId="77777777" w:rsidR="004C15DE" w:rsidRDefault="004C15DE" w:rsidP="004C15DE">
      <w:pPr>
        <w:rPr>
          <w:ins w:id="7210" w:author="1991" w:date="2024-03-27T13:57:00Z"/>
          <w:lang w:val="en-US"/>
        </w:rPr>
      </w:pPr>
      <w:ins w:id="7211" w:author="1991" w:date="2024-03-27T13:57:00Z">
        <w:r>
          <w:lastRenderedPageBreak/>
          <w:t>This clause specifies the requirements for the specified EN-DC, for coexistence with protected bands. The requirements in Table 6.5B.3.3.2.3-1 apply on each component carrier with all component carriers are active.</w:t>
        </w:r>
      </w:ins>
    </w:p>
    <w:p w14:paraId="34268021" w14:textId="77777777" w:rsidR="004C15DE" w:rsidRDefault="004C15DE" w:rsidP="004C15DE">
      <w:pPr>
        <w:pStyle w:val="NO"/>
        <w:rPr>
          <w:ins w:id="7212" w:author="1991" w:date="2024-03-27T13:57:00Z"/>
        </w:rPr>
      </w:pPr>
      <w:ins w:id="7213" w:author="1991" w:date="2024-03-27T13:57:00Z">
        <w:r>
          <w:t>NOTE:</w:t>
        </w:r>
        <w:r>
          <w:tab/>
          <w:t>For inter-band EN-DC with uplink assigned to one LTE band and one NR band the requirements in Table 6.5B.3.3.2.3-1 could be verified by measuring spurious emissions at the specific frequencies where second and third order intermodulation products generated by the two transmitted carriers can occur.</w:t>
        </w:r>
      </w:ins>
    </w:p>
    <w:p w14:paraId="440E490E" w14:textId="77777777" w:rsidR="004C15DE" w:rsidRDefault="004C15DE" w:rsidP="004C15DE">
      <w:pPr>
        <w:rPr>
          <w:ins w:id="7214" w:author="1991" w:date="2024-03-27T13:57:00Z"/>
        </w:rPr>
      </w:pPr>
      <w:ins w:id="7215" w:author="1991" w:date="2024-03-27T13:57:00Z">
        <w:r w:rsidRPr="003F585E">
          <w:rPr>
            <w:rFonts w:hint="eastAsia"/>
          </w:rPr>
          <w:t>F</w:t>
        </w:r>
        <w:r w:rsidRPr="003F585E">
          <w:t>or Release 16/17/18:</w:t>
        </w:r>
      </w:ins>
    </w:p>
    <w:p w14:paraId="73157A78" w14:textId="77777777" w:rsidR="004C15DE" w:rsidRDefault="004C15DE" w:rsidP="004C15DE">
      <w:pPr>
        <w:rPr>
          <w:ins w:id="7216" w:author="1991" w:date="2024-03-27T13:57:00Z"/>
          <w:lang w:val="en-US"/>
        </w:rPr>
      </w:pPr>
      <w:ins w:id="7217" w:author="1991" w:date="2024-03-27T13:57:00Z">
        <w:r>
          <w:t>This clause specifies the additional requirements for uplink EN-DC coexistence with protected bands with the single CC uplink assigned to E-UTRA and NR bands for the specified uplink carrier aggregation configurations in Table 6.5B.3.3.2.3-2 to Table 6.5B.3.3.2.3-4. The intersection of the requirements for the individual bands specified in clause 6.5.3.2 of [2] and clause 6.6.3.2 of [5] shall also apply for the specified uplink EN-DC configurations. Intersection of a requirement means that both UL constituent bands have the same protected band requirement specified and if one or both protected bands have note(s) associated those note(s) also apply.</w:t>
        </w:r>
      </w:ins>
    </w:p>
    <w:p w14:paraId="1A084C60" w14:textId="77777777" w:rsidR="004C15DE" w:rsidRPr="009B46CD" w:rsidRDefault="004C15DE" w:rsidP="004C15DE">
      <w:pPr>
        <w:rPr>
          <w:ins w:id="7218" w:author="1991" w:date="2024-03-27T13:57:00Z"/>
          <w:lang w:val="en-US"/>
        </w:rPr>
      </w:pPr>
      <w:ins w:id="7219" w:author="1991" w:date="2024-03-27T13:57:00Z">
        <w:r>
          <w:t xml:space="preserve">The requirements in Table 6.5B.3.3.2.3-2 to Table 6.5B.3.3.2.3-4 apply on each component carrier with all component carriers are active. </w:t>
        </w:r>
        <w:r w:rsidRPr="003F585E">
          <w:rPr>
            <w:rFonts w:hint="eastAsia"/>
          </w:rPr>
          <w:t>F</w:t>
        </w:r>
        <w:r w:rsidRPr="003F585E">
          <w:t>or Release 18</w:t>
        </w:r>
        <w:r>
          <w:t>, unless otherwise stated, the spurious emission for UE co-existence requirements are not applicable to the frequency ranges where out-of-band emissions requirements in clause 6.5B.2 are defined.</w:t>
        </w:r>
      </w:ins>
    </w:p>
    <w:p w14:paraId="4B66BF3D" w14:textId="77777777" w:rsidR="004C15DE" w:rsidRDefault="004C15DE" w:rsidP="004C15DE">
      <w:pPr>
        <w:pStyle w:val="NO"/>
        <w:rPr>
          <w:ins w:id="7220" w:author="1991" w:date="2024-03-27T13:57:00Z"/>
        </w:rPr>
      </w:pPr>
      <w:ins w:id="7221" w:author="1991" w:date="2024-03-27T13:57:00Z">
        <w:r>
          <w:t>NOTE:</w:t>
        </w:r>
        <w:r>
          <w:tab/>
          <w:t>For inter-band EN-DC with uplink assigned to one LTE band and one NR band the requirements in Table 6.5B.3.3.2.3-2 to Table 6.5B.3.3.2.3-4 could be verified by measuring spurious emissions at the specific frequencies where second and third order intermodulation products generated by the two transmitted carriers can occur; in that case, the requirements for remaining applicable frequencies in Table 6.5B.3.3.2.3-2 to Table 6.5B.3.3.2.3-4 and in 6.5.3.2 of [2] and clause 6.6.3.2 of [5] would be considered to be verified by the measurements verifying the uplink single carrier UE to UE co-existence requirements.</w:t>
        </w:r>
      </w:ins>
    </w:p>
    <w:p w14:paraId="3FC36220" w14:textId="77777777" w:rsidR="004C15DE" w:rsidDel="003D33CC" w:rsidRDefault="004C15DE" w:rsidP="004C15DE">
      <w:pPr>
        <w:rPr>
          <w:del w:id="7222" w:author="1991" w:date="2024-03-27T13:57:00Z"/>
        </w:rPr>
      </w:pPr>
      <w:del w:id="7223" w:author="1991" w:date="2024-03-27T13:57:00Z">
        <w:r w:rsidDel="003D33CC">
          <w:delText>This clause specifies the additional requirements for the specified uplink EN-DC, for coexistence with protected bands with the single CC uplink assigned to E-UTRA and NR bands for the specified uplink carrier aggregation configurations in Table 6.5B.3.3.2-1. The requirements in Tables 6.5B.3.3.2.3-1 to 6.5B.3.3.2.3-4 apply on each component carrier with all component carriers are active.</w:delText>
        </w:r>
      </w:del>
    </w:p>
    <w:p w14:paraId="21DEBEEE" w14:textId="45982CBB" w:rsidR="00AB2B30" w:rsidRPr="00AC4FBC" w:rsidRDefault="004C15DE" w:rsidP="004C15DE">
      <w:pPr>
        <w:pStyle w:val="NO"/>
      </w:pPr>
      <w:del w:id="7224" w:author="1991" w:date="2024-03-27T13:57:00Z">
        <w:r w:rsidDel="003D33CC">
          <w:delText>NOTE:</w:delText>
        </w:r>
        <w:r w:rsidDel="003D33CC">
          <w:tab/>
          <w:delText>For inter-band EN_DC with the uplink assigned to one LTE band and one NR band, the requirements in Tables 6.5B.3.3.2.3-1 to 6.5B.3.3.2.3-4 could be verified by measuring spurious emissions at the specific frequencies where second and third order intermodulation products generated by the two transmitted carriers can occur; in that case, the requirements for remaining applicable frequencies in Table 6.5B.3.3.2.3-1 to 6.5B.3.3.2.3-4 and in</w:delText>
        </w:r>
        <w:r w:rsidDel="003D33CC">
          <w:rPr>
            <w:lang w:val="en-US"/>
          </w:rPr>
          <w:delText xml:space="preserve"> 6.5.3.2 of [2] and clause 6.6.3.2 of [4] </w:delText>
        </w:r>
        <w:r w:rsidDel="003D33CC">
          <w:delText>would be considered to be verified by the measurements verifying the uplink single carrier UE to UE co-existence requirements.</w:delText>
        </w:r>
      </w:del>
    </w:p>
    <w:p w14:paraId="794F6595" w14:textId="77777777" w:rsidR="00AB2B30" w:rsidRPr="00AC4FBC" w:rsidRDefault="006A7121">
      <w:pPr>
        <w:pStyle w:val="TH"/>
      </w:pPr>
      <w:bookmarkStart w:id="7225" w:name="_Hlk59984876"/>
      <w:bookmarkStart w:id="7226" w:name="_CRTable6_5B_3_3_2_31"/>
      <w:r w:rsidRPr="00AC4FBC">
        <w:lastRenderedPageBreak/>
        <w:t xml:space="preserve">Table </w:t>
      </w:r>
      <w:bookmarkEnd w:id="7226"/>
      <w:r w:rsidRPr="00AC4FBC">
        <w:t>6.5B.3.3.2.3-1</w:t>
      </w:r>
      <w:bookmarkEnd w:id="7225"/>
      <w:r w:rsidRPr="00AC4FBC">
        <w:t>: Spurious emission band UE co-existence limits Rel-15</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
      <w:tr w:rsidR="00AB2B30" w:rsidRPr="00AC4FBC" w14:paraId="222C93D3" w14:textId="77777777" w:rsidTr="001F3E2D">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75F8FD03" w14:textId="77777777" w:rsidR="00AB2B30" w:rsidRPr="00AC4FBC" w:rsidRDefault="006A7121">
            <w:pPr>
              <w:pStyle w:val="TAH"/>
            </w:pPr>
            <w:r w:rsidRPr="00AC4FBC">
              <w:lastRenderedPageBreak/>
              <w:t>EN-DC Configuration</w:t>
            </w:r>
          </w:p>
        </w:tc>
        <w:tc>
          <w:tcPr>
            <w:tcW w:w="8194" w:type="dxa"/>
            <w:gridSpan w:val="7"/>
            <w:tcBorders>
              <w:top w:val="single" w:sz="4" w:space="0" w:color="auto"/>
              <w:left w:val="nil"/>
              <w:bottom w:val="single" w:sz="4" w:space="0" w:color="auto"/>
              <w:right w:val="single" w:sz="4" w:space="0" w:color="auto"/>
            </w:tcBorders>
            <w:vAlign w:val="center"/>
            <w:hideMark/>
          </w:tcPr>
          <w:p w14:paraId="6C0F4DE7" w14:textId="77777777" w:rsidR="00AB2B30" w:rsidRPr="00AC4FBC" w:rsidRDefault="006A7121">
            <w:pPr>
              <w:pStyle w:val="TAH"/>
            </w:pPr>
            <w:r w:rsidRPr="00AC4FBC">
              <w:t>Spurious emission</w:t>
            </w:r>
          </w:p>
        </w:tc>
      </w:tr>
      <w:tr w:rsidR="00AB2B30" w:rsidRPr="00AC4FBC" w14:paraId="086A7BB1" w14:textId="77777777" w:rsidTr="001F3E2D">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32FD7B3" w14:textId="77777777" w:rsidR="00AB2B30" w:rsidRPr="00AC4FBC" w:rsidRDefault="00AB2B30">
            <w:pPr>
              <w:pStyle w:val="TAH"/>
            </w:pPr>
          </w:p>
        </w:tc>
        <w:tc>
          <w:tcPr>
            <w:tcW w:w="2864" w:type="dxa"/>
            <w:tcBorders>
              <w:top w:val="single" w:sz="4" w:space="0" w:color="auto"/>
              <w:left w:val="nil"/>
              <w:bottom w:val="single" w:sz="4" w:space="0" w:color="auto"/>
              <w:right w:val="single" w:sz="4" w:space="0" w:color="auto"/>
            </w:tcBorders>
            <w:vAlign w:val="center"/>
            <w:hideMark/>
          </w:tcPr>
          <w:p w14:paraId="7D72C3E4" w14:textId="77777777" w:rsidR="00AB2B30" w:rsidRPr="00AC4FBC" w:rsidRDefault="006A7121">
            <w:pPr>
              <w:pStyle w:val="TAH"/>
            </w:pPr>
            <w:r w:rsidRPr="00AC4FBC">
              <w:t>Protected band</w:t>
            </w:r>
          </w:p>
        </w:tc>
        <w:tc>
          <w:tcPr>
            <w:tcW w:w="2181" w:type="dxa"/>
            <w:gridSpan w:val="3"/>
            <w:tcBorders>
              <w:top w:val="single" w:sz="4" w:space="0" w:color="auto"/>
              <w:left w:val="nil"/>
              <w:bottom w:val="single" w:sz="4" w:space="0" w:color="auto"/>
              <w:right w:val="single" w:sz="4" w:space="0" w:color="auto"/>
            </w:tcBorders>
            <w:vAlign w:val="center"/>
            <w:hideMark/>
          </w:tcPr>
          <w:p w14:paraId="36D2082D" w14:textId="77777777" w:rsidR="00AB2B30" w:rsidRPr="00AC4FBC" w:rsidRDefault="006A7121">
            <w:pPr>
              <w:pStyle w:val="TAH"/>
            </w:pPr>
            <w:r w:rsidRPr="00AC4FBC">
              <w:t>Frequency range (MHz)</w:t>
            </w:r>
          </w:p>
        </w:tc>
        <w:tc>
          <w:tcPr>
            <w:tcW w:w="1172" w:type="dxa"/>
            <w:tcBorders>
              <w:top w:val="single" w:sz="4" w:space="0" w:color="auto"/>
              <w:left w:val="nil"/>
              <w:bottom w:val="single" w:sz="4" w:space="0" w:color="auto"/>
              <w:right w:val="single" w:sz="4" w:space="0" w:color="auto"/>
            </w:tcBorders>
            <w:vAlign w:val="center"/>
            <w:hideMark/>
          </w:tcPr>
          <w:p w14:paraId="3290740D" w14:textId="77777777" w:rsidR="00AB2B30" w:rsidRPr="00AC4FBC" w:rsidRDefault="006A7121">
            <w:pPr>
              <w:pStyle w:val="TAH"/>
            </w:pPr>
            <w:r w:rsidRPr="00AC4FBC">
              <w:t>Maximum Level (dBm)</w:t>
            </w:r>
          </w:p>
        </w:tc>
        <w:tc>
          <w:tcPr>
            <w:tcW w:w="749" w:type="dxa"/>
            <w:tcBorders>
              <w:top w:val="single" w:sz="4" w:space="0" w:color="auto"/>
              <w:left w:val="nil"/>
              <w:bottom w:val="single" w:sz="4" w:space="0" w:color="auto"/>
              <w:right w:val="single" w:sz="4" w:space="0" w:color="auto"/>
            </w:tcBorders>
            <w:vAlign w:val="center"/>
            <w:hideMark/>
          </w:tcPr>
          <w:p w14:paraId="6AC0D80F" w14:textId="77777777" w:rsidR="00AB2B30" w:rsidRPr="00AC4FBC" w:rsidRDefault="006A7121">
            <w:pPr>
              <w:pStyle w:val="TAH"/>
            </w:pPr>
            <w:r w:rsidRPr="00AC4FBC">
              <w:t>MBW (MHz)</w:t>
            </w:r>
          </w:p>
        </w:tc>
        <w:tc>
          <w:tcPr>
            <w:tcW w:w="1228" w:type="dxa"/>
            <w:tcBorders>
              <w:top w:val="single" w:sz="4" w:space="0" w:color="auto"/>
              <w:left w:val="nil"/>
              <w:bottom w:val="single" w:sz="4" w:space="0" w:color="auto"/>
              <w:right w:val="single" w:sz="4" w:space="0" w:color="auto"/>
            </w:tcBorders>
            <w:noWrap/>
            <w:vAlign w:val="center"/>
            <w:hideMark/>
          </w:tcPr>
          <w:p w14:paraId="032DA047" w14:textId="77777777" w:rsidR="00AB2B30" w:rsidRPr="00AC4FBC" w:rsidRDefault="006A7121">
            <w:pPr>
              <w:pStyle w:val="TAH"/>
            </w:pPr>
            <w:r w:rsidRPr="00AC4FBC">
              <w:t>NOTE</w:t>
            </w:r>
          </w:p>
        </w:tc>
      </w:tr>
      <w:tr w:rsidR="00AB2B30" w:rsidRPr="00AC4FBC" w14:paraId="59E699E6"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817FC1B" w14:textId="77777777" w:rsidR="00AB2B30" w:rsidRPr="00AC4FBC" w:rsidRDefault="006A7121" w:rsidP="006910BE">
            <w:pPr>
              <w:pStyle w:val="TAC"/>
            </w:pPr>
            <w:r w:rsidRPr="00AC4FBC">
              <w:t>DC_1_n28</w:t>
            </w:r>
          </w:p>
        </w:tc>
        <w:tc>
          <w:tcPr>
            <w:tcW w:w="2864" w:type="dxa"/>
            <w:tcBorders>
              <w:top w:val="single" w:sz="4" w:space="0" w:color="auto"/>
              <w:left w:val="nil"/>
              <w:bottom w:val="single" w:sz="4" w:space="0" w:color="auto"/>
              <w:right w:val="single" w:sz="4" w:space="0" w:color="auto"/>
            </w:tcBorders>
            <w:vAlign w:val="bottom"/>
          </w:tcPr>
          <w:p w14:paraId="7902C0F2" w14:textId="77777777" w:rsidR="00D47597" w:rsidRPr="00AC4FBC" w:rsidRDefault="006A7121" w:rsidP="00D47597">
            <w:pPr>
              <w:pStyle w:val="TAL"/>
            </w:pPr>
            <w:r w:rsidRPr="00AC4FBC">
              <w:t>E-UTRA Band 5, 7, 8, 18, 19, 20, 26, 27, 31, 38, 40, 41, 72, 73</w:t>
            </w:r>
          </w:p>
          <w:p w14:paraId="4B2FA198" w14:textId="79B109F5" w:rsidR="00AB2B30" w:rsidRPr="00AC4FBC" w:rsidRDefault="00D47597" w:rsidP="00D47597">
            <w:pPr>
              <w:pStyle w:val="TAL"/>
            </w:pPr>
            <w:r w:rsidRPr="00AC4FBC">
              <w:rPr>
                <w:sz w:val="16"/>
                <w:lang w:eastAsia="ko-KR"/>
              </w:rPr>
              <w:t>NR band n79</w:t>
            </w:r>
          </w:p>
        </w:tc>
        <w:tc>
          <w:tcPr>
            <w:tcW w:w="934" w:type="dxa"/>
            <w:tcBorders>
              <w:top w:val="single" w:sz="4" w:space="0" w:color="auto"/>
              <w:left w:val="nil"/>
              <w:bottom w:val="single" w:sz="4" w:space="0" w:color="auto"/>
              <w:right w:val="single" w:sz="4" w:space="0" w:color="auto"/>
            </w:tcBorders>
            <w:vAlign w:val="center"/>
          </w:tcPr>
          <w:p w14:paraId="7D571044" w14:textId="77777777" w:rsidR="00AB2B30" w:rsidRPr="00AC4FBC" w:rsidRDefault="006A7121">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10180EEC" w14:textId="77777777" w:rsidR="00AB2B30" w:rsidRPr="00AC4FBC" w:rsidRDefault="006A7121">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06011DEC"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E5A453"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BDDE9D4"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B605697" w14:textId="77777777" w:rsidR="00AB2B30" w:rsidRPr="00AC4FBC" w:rsidRDefault="00AB2B30">
            <w:pPr>
              <w:pStyle w:val="TAC"/>
            </w:pPr>
          </w:p>
        </w:tc>
      </w:tr>
      <w:tr w:rsidR="00AB2B30" w:rsidRPr="00AC4FBC" w14:paraId="470A3652" w14:textId="77777777" w:rsidTr="001F3E2D">
        <w:trPr>
          <w:trHeight w:val="188"/>
          <w:jc w:val="center"/>
        </w:trPr>
        <w:tc>
          <w:tcPr>
            <w:tcW w:w="1632" w:type="dxa"/>
            <w:vMerge/>
            <w:tcBorders>
              <w:left w:val="single" w:sz="4" w:space="0" w:color="auto"/>
              <w:right w:val="single" w:sz="4" w:space="0" w:color="auto"/>
            </w:tcBorders>
            <w:vAlign w:val="center"/>
          </w:tcPr>
          <w:p w14:paraId="7EAAEB7C"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E18F991" w14:textId="77777777" w:rsidR="00AB2B30" w:rsidRPr="00AC4FBC" w:rsidRDefault="006A7121">
            <w:pPr>
              <w:pStyle w:val="TAL"/>
            </w:pPr>
            <w:r w:rsidRPr="00AC4FBC">
              <w:t>E-UTRA Band 1, 22, 32, 42, 43, 50, 51, 52, 65, 74, 75, 76</w:t>
            </w:r>
          </w:p>
          <w:p w14:paraId="1F2B23E4" w14:textId="77777777" w:rsidR="00AB2B30" w:rsidRPr="00AC4FBC" w:rsidRDefault="006A7121">
            <w:pPr>
              <w:pStyle w:val="TAL"/>
            </w:pPr>
            <w:r w:rsidRPr="00AC4FBC">
              <w:t>NR band n77, n78</w:t>
            </w:r>
          </w:p>
        </w:tc>
        <w:tc>
          <w:tcPr>
            <w:tcW w:w="934" w:type="dxa"/>
            <w:tcBorders>
              <w:top w:val="single" w:sz="4" w:space="0" w:color="auto"/>
              <w:left w:val="nil"/>
              <w:bottom w:val="single" w:sz="4" w:space="0" w:color="auto"/>
              <w:right w:val="single" w:sz="4" w:space="0" w:color="auto"/>
            </w:tcBorders>
            <w:vAlign w:val="center"/>
          </w:tcPr>
          <w:p w14:paraId="550CB12D" w14:textId="77777777" w:rsidR="00AB2B30" w:rsidRPr="00AC4FBC" w:rsidRDefault="006A7121">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2F5F2E6"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0743C72"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563FA18D"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2258AA4"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5544AF69" w14:textId="77777777" w:rsidR="00AB2B30" w:rsidRPr="00AC4FBC" w:rsidRDefault="006A7121">
            <w:pPr>
              <w:pStyle w:val="TAC"/>
            </w:pPr>
            <w:r w:rsidRPr="00AC4FBC">
              <w:t>2</w:t>
            </w:r>
          </w:p>
        </w:tc>
      </w:tr>
      <w:tr w:rsidR="00AB2B30" w:rsidRPr="00AC4FBC" w14:paraId="6C26E47F" w14:textId="77777777" w:rsidTr="001F3E2D">
        <w:trPr>
          <w:trHeight w:val="188"/>
          <w:jc w:val="center"/>
        </w:trPr>
        <w:tc>
          <w:tcPr>
            <w:tcW w:w="1632" w:type="dxa"/>
            <w:vMerge/>
            <w:tcBorders>
              <w:left w:val="single" w:sz="4" w:space="0" w:color="auto"/>
              <w:right w:val="single" w:sz="4" w:space="0" w:color="auto"/>
            </w:tcBorders>
            <w:vAlign w:val="center"/>
          </w:tcPr>
          <w:p w14:paraId="6DD2C632"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A0A6745" w14:textId="77777777" w:rsidR="00AB2B30" w:rsidRPr="00AC4FBC" w:rsidRDefault="006A7121">
            <w:pPr>
              <w:pStyle w:val="TAL"/>
            </w:pPr>
            <w:r w:rsidRPr="00AC4FBC">
              <w:t>E-UTRA band n3, n34</w:t>
            </w:r>
          </w:p>
        </w:tc>
        <w:tc>
          <w:tcPr>
            <w:tcW w:w="934" w:type="dxa"/>
            <w:tcBorders>
              <w:top w:val="single" w:sz="4" w:space="0" w:color="auto"/>
              <w:left w:val="nil"/>
              <w:bottom w:val="single" w:sz="4" w:space="0" w:color="auto"/>
              <w:right w:val="single" w:sz="4" w:space="0" w:color="auto"/>
            </w:tcBorders>
            <w:vAlign w:val="center"/>
          </w:tcPr>
          <w:p w14:paraId="0C28ACB1" w14:textId="77777777" w:rsidR="00AB2B30" w:rsidRPr="00AC4FBC" w:rsidRDefault="006A7121">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0F75C7FD" w14:textId="77777777" w:rsidR="00AB2B30" w:rsidRPr="00AC4FBC" w:rsidRDefault="006A7121">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485E58A"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FC3B48E"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1F261C2"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A9D35D5" w14:textId="77777777" w:rsidR="00AB2B30" w:rsidRPr="00AC4FBC" w:rsidRDefault="006A7121">
            <w:pPr>
              <w:pStyle w:val="TAC"/>
            </w:pPr>
            <w:r w:rsidRPr="00AC4FBC">
              <w:t>5</w:t>
            </w:r>
          </w:p>
        </w:tc>
      </w:tr>
      <w:tr w:rsidR="00AB2B30" w:rsidRPr="00AC4FBC" w14:paraId="17B4B5FA" w14:textId="77777777" w:rsidTr="001F3E2D">
        <w:trPr>
          <w:trHeight w:val="188"/>
          <w:jc w:val="center"/>
        </w:trPr>
        <w:tc>
          <w:tcPr>
            <w:tcW w:w="1632" w:type="dxa"/>
            <w:vMerge/>
            <w:tcBorders>
              <w:left w:val="single" w:sz="4" w:space="0" w:color="auto"/>
              <w:right w:val="single" w:sz="4" w:space="0" w:color="auto"/>
            </w:tcBorders>
            <w:vAlign w:val="center"/>
          </w:tcPr>
          <w:p w14:paraId="2B18DE37"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411A40B" w14:textId="77777777" w:rsidR="00AB2B30" w:rsidRPr="00AC4FBC" w:rsidRDefault="006A7121">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63CF1F72" w14:textId="77777777" w:rsidR="00AB2B30" w:rsidRPr="00AC4FBC" w:rsidRDefault="006A7121">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F65685"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461FAB1"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4DDB31FD"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D19A102"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0B42AB5D" w14:textId="77777777" w:rsidR="00AB2B30" w:rsidRPr="00AC4FBC" w:rsidRDefault="006A7121">
            <w:pPr>
              <w:pStyle w:val="TAC"/>
            </w:pPr>
            <w:r w:rsidRPr="00AC4FBC">
              <w:t>9, 11</w:t>
            </w:r>
          </w:p>
        </w:tc>
      </w:tr>
      <w:tr w:rsidR="00AB2B30" w:rsidRPr="00AC4FBC" w14:paraId="48641695" w14:textId="77777777" w:rsidTr="001F3E2D">
        <w:trPr>
          <w:trHeight w:val="188"/>
          <w:jc w:val="center"/>
        </w:trPr>
        <w:tc>
          <w:tcPr>
            <w:tcW w:w="1632" w:type="dxa"/>
            <w:vMerge/>
            <w:tcBorders>
              <w:left w:val="single" w:sz="4" w:space="0" w:color="auto"/>
              <w:right w:val="single" w:sz="4" w:space="0" w:color="auto"/>
            </w:tcBorders>
            <w:vAlign w:val="center"/>
          </w:tcPr>
          <w:p w14:paraId="0AB5EB3A"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00DB46A" w14:textId="77777777" w:rsidR="00AB2B30" w:rsidRPr="00AC4FBC" w:rsidRDefault="006A7121">
            <w:pPr>
              <w:pStyle w:val="TAL"/>
            </w:pPr>
            <w:r w:rsidRPr="00AC4FBC">
              <w:t>E-UTRA Band 1, 65</w:t>
            </w:r>
          </w:p>
        </w:tc>
        <w:tc>
          <w:tcPr>
            <w:tcW w:w="934" w:type="dxa"/>
            <w:tcBorders>
              <w:top w:val="single" w:sz="4" w:space="0" w:color="auto"/>
              <w:left w:val="nil"/>
              <w:bottom w:val="single" w:sz="4" w:space="0" w:color="auto"/>
              <w:right w:val="single" w:sz="4" w:space="0" w:color="auto"/>
            </w:tcBorders>
            <w:vAlign w:val="center"/>
          </w:tcPr>
          <w:p w14:paraId="28CEFDA8" w14:textId="77777777" w:rsidR="00AB2B30" w:rsidRPr="00AC4FBC" w:rsidRDefault="006A7121">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7E5E3E3"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9643203" w14:textId="77777777" w:rsidR="00AB2B30" w:rsidRPr="00AC4FBC" w:rsidRDefault="006A7121">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53DF7FEB"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403B4A9D"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3DAA469F" w14:textId="77777777" w:rsidR="00AB2B30" w:rsidRPr="00AC4FBC" w:rsidRDefault="006A7121">
            <w:pPr>
              <w:pStyle w:val="TAC"/>
            </w:pPr>
            <w:r w:rsidRPr="00AC4FBC">
              <w:t>9, 10</w:t>
            </w:r>
          </w:p>
        </w:tc>
      </w:tr>
      <w:tr w:rsidR="00AB2B30" w:rsidRPr="00AC4FBC" w14:paraId="454CCAF7" w14:textId="77777777" w:rsidTr="001F3E2D">
        <w:trPr>
          <w:trHeight w:val="188"/>
          <w:jc w:val="center"/>
        </w:trPr>
        <w:tc>
          <w:tcPr>
            <w:tcW w:w="1632" w:type="dxa"/>
            <w:vMerge/>
            <w:tcBorders>
              <w:left w:val="single" w:sz="4" w:space="0" w:color="auto"/>
              <w:right w:val="single" w:sz="4" w:space="0" w:color="auto"/>
            </w:tcBorders>
            <w:vAlign w:val="center"/>
          </w:tcPr>
          <w:p w14:paraId="42C31D48"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247341D"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0A71807" w14:textId="77777777" w:rsidR="00AB2B30" w:rsidRPr="00AC4FBC" w:rsidRDefault="006A7121">
            <w:pPr>
              <w:pStyle w:val="TAC"/>
              <w:rPr>
                <w:rFonts w:eastAsia="PMingLiU"/>
              </w:rPr>
            </w:pPr>
            <w:r w:rsidRPr="00AC4FBC">
              <w:t>470</w:t>
            </w:r>
          </w:p>
        </w:tc>
        <w:tc>
          <w:tcPr>
            <w:tcW w:w="310" w:type="dxa"/>
            <w:tcBorders>
              <w:top w:val="single" w:sz="4" w:space="0" w:color="auto"/>
              <w:left w:val="nil"/>
              <w:bottom w:val="single" w:sz="4" w:space="0" w:color="auto"/>
              <w:right w:val="single" w:sz="4" w:space="0" w:color="auto"/>
            </w:tcBorders>
            <w:vAlign w:val="center"/>
          </w:tcPr>
          <w:p w14:paraId="75516FB3" w14:textId="77777777" w:rsidR="00AB2B30" w:rsidRPr="00AC4FBC" w:rsidRDefault="006A7121">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503717D8" w14:textId="77777777" w:rsidR="00AB2B30" w:rsidRPr="00AC4FBC" w:rsidRDefault="006A7121">
            <w:pPr>
              <w:pStyle w:val="TAC"/>
              <w:rPr>
                <w:rFonts w:eastAsia="PMingLiU"/>
              </w:rPr>
            </w:pPr>
            <w:r w:rsidRPr="00AC4FBC">
              <w:t>694</w:t>
            </w:r>
          </w:p>
        </w:tc>
        <w:tc>
          <w:tcPr>
            <w:tcW w:w="1172" w:type="dxa"/>
            <w:tcBorders>
              <w:top w:val="single" w:sz="4" w:space="0" w:color="auto"/>
              <w:left w:val="nil"/>
              <w:bottom w:val="single" w:sz="4" w:space="0" w:color="auto"/>
              <w:right w:val="single" w:sz="4" w:space="0" w:color="auto"/>
            </w:tcBorders>
          </w:tcPr>
          <w:p w14:paraId="6C9A9002" w14:textId="77777777" w:rsidR="00AB2B30" w:rsidRPr="00AC4FBC" w:rsidRDefault="006A7121">
            <w:pPr>
              <w:pStyle w:val="TAC"/>
              <w:rPr>
                <w:rFonts w:eastAsia="PMingLiU"/>
              </w:rPr>
            </w:pPr>
            <w:r w:rsidRPr="00AC4FBC">
              <w:t>-42</w:t>
            </w:r>
          </w:p>
        </w:tc>
        <w:tc>
          <w:tcPr>
            <w:tcW w:w="749" w:type="dxa"/>
            <w:tcBorders>
              <w:top w:val="single" w:sz="4" w:space="0" w:color="auto"/>
              <w:left w:val="nil"/>
              <w:bottom w:val="single" w:sz="4" w:space="0" w:color="auto"/>
              <w:right w:val="single" w:sz="4" w:space="0" w:color="auto"/>
            </w:tcBorders>
            <w:noWrap/>
          </w:tcPr>
          <w:p w14:paraId="00939511" w14:textId="77777777" w:rsidR="00AB2B30" w:rsidRPr="00AC4FBC" w:rsidRDefault="006A7121">
            <w:pPr>
              <w:pStyle w:val="TAC"/>
              <w:rPr>
                <w:rFonts w:eastAsia="PMingLiU"/>
              </w:rPr>
            </w:pPr>
            <w:r w:rsidRPr="00AC4FBC">
              <w:t>8</w:t>
            </w:r>
          </w:p>
        </w:tc>
        <w:tc>
          <w:tcPr>
            <w:tcW w:w="1228" w:type="dxa"/>
            <w:tcBorders>
              <w:top w:val="single" w:sz="4" w:space="0" w:color="auto"/>
              <w:left w:val="nil"/>
              <w:bottom w:val="single" w:sz="4" w:space="0" w:color="auto"/>
              <w:right w:val="single" w:sz="4" w:space="0" w:color="auto"/>
            </w:tcBorders>
            <w:noWrap/>
          </w:tcPr>
          <w:p w14:paraId="38CA55DD" w14:textId="77777777" w:rsidR="00AB2B30" w:rsidRPr="00AC4FBC" w:rsidRDefault="006A7121">
            <w:pPr>
              <w:pStyle w:val="TAC"/>
              <w:rPr>
                <w:rFonts w:eastAsia="PMingLiU"/>
              </w:rPr>
            </w:pPr>
            <w:r w:rsidRPr="00AC4FBC">
              <w:t>5, 17</w:t>
            </w:r>
          </w:p>
        </w:tc>
      </w:tr>
      <w:tr w:rsidR="00AB2B30" w:rsidRPr="00AC4FBC" w14:paraId="082EBA85" w14:textId="77777777" w:rsidTr="001F3E2D">
        <w:trPr>
          <w:trHeight w:val="188"/>
          <w:jc w:val="center"/>
        </w:trPr>
        <w:tc>
          <w:tcPr>
            <w:tcW w:w="1632" w:type="dxa"/>
            <w:vMerge/>
            <w:tcBorders>
              <w:left w:val="single" w:sz="4" w:space="0" w:color="auto"/>
              <w:right w:val="single" w:sz="4" w:space="0" w:color="auto"/>
            </w:tcBorders>
            <w:vAlign w:val="center"/>
          </w:tcPr>
          <w:p w14:paraId="2E133634"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21345E1"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86C8C2D" w14:textId="77777777" w:rsidR="00AB2B30" w:rsidRPr="00AC4FBC" w:rsidRDefault="006A7121">
            <w:pPr>
              <w:pStyle w:val="TAC"/>
            </w:pPr>
            <w:r w:rsidRPr="00AC4FBC">
              <w:t>470</w:t>
            </w:r>
          </w:p>
        </w:tc>
        <w:tc>
          <w:tcPr>
            <w:tcW w:w="310" w:type="dxa"/>
            <w:tcBorders>
              <w:top w:val="single" w:sz="4" w:space="0" w:color="auto"/>
              <w:left w:val="nil"/>
              <w:bottom w:val="single" w:sz="4" w:space="0" w:color="auto"/>
              <w:right w:val="single" w:sz="4" w:space="0" w:color="auto"/>
            </w:tcBorders>
            <w:vAlign w:val="center"/>
          </w:tcPr>
          <w:p w14:paraId="674A601B"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B55C9C5" w14:textId="77777777" w:rsidR="00AB2B30" w:rsidRPr="00AC4FBC" w:rsidRDefault="006A7121">
            <w:pPr>
              <w:pStyle w:val="TAC"/>
            </w:pPr>
            <w:r w:rsidRPr="00AC4FBC">
              <w:t>710</w:t>
            </w:r>
          </w:p>
        </w:tc>
        <w:tc>
          <w:tcPr>
            <w:tcW w:w="1172" w:type="dxa"/>
            <w:tcBorders>
              <w:top w:val="single" w:sz="4" w:space="0" w:color="auto"/>
              <w:left w:val="nil"/>
              <w:bottom w:val="single" w:sz="4" w:space="0" w:color="auto"/>
              <w:right w:val="single" w:sz="4" w:space="0" w:color="auto"/>
            </w:tcBorders>
          </w:tcPr>
          <w:p w14:paraId="152A5BDE" w14:textId="77777777" w:rsidR="00AB2B30" w:rsidRPr="00AC4FBC" w:rsidRDefault="006A7121">
            <w:pPr>
              <w:pStyle w:val="TAC"/>
            </w:pPr>
            <w:r w:rsidRPr="00AC4FBC">
              <w:t>-26.2</w:t>
            </w:r>
          </w:p>
        </w:tc>
        <w:tc>
          <w:tcPr>
            <w:tcW w:w="749" w:type="dxa"/>
            <w:tcBorders>
              <w:top w:val="single" w:sz="4" w:space="0" w:color="auto"/>
              <w:left w:val="nil"/>
              <w:bottom w:val="single" w:sz="4" w:space="0" w:color="auto"/>
              <w:right w:val="single" w:sz="4" w:space="0" w:color="auto"/>
            </w:tcBorders>
            <w:noWrap/>
          </w:tcPr>
          <w:p w14:paraId="15130A33" w14:textId="77777777" w:rsidR="00AB2B30" w:rsidRPr="00AC4FBC" w:rsidRDefault="006A7121">
            <w:pPr>
              <w:pStyle w:val="TAC"/>
            </w:pPr>
            <w:r w:rsidRPr="00AC4FBC">
              <w:t>6</w:t>
            </w:r>
          </w:p>
        </w:tc>
        <w:tc>
          <w:tcPr>
            <w:tcW w:w="1228" w:type="dxa"/>
            <w:tcBorders>
              <w:top w:val="single" w:sz="4" w:space="0" w:color="auto"/>
              <w:left w:val="nil"/>
              <w:bottom w:val="single" w:sz="4" w:space="0" w:color="auto"/>
              <w:right w:val="single" w:sz="4" w:space="0" w:color="auto"/>
            </w:tcBorders>
            <w:noWrap/>
          </w:tcPr>
          <w:p w14:paraId="167B02FF" w14:textId="77777777" w:rsidR="00AB2B30" w:rsidRPr="00AC4FBC" w:rsidRDefault="006A7121">
            <w:pPr>
              <w:pStyle w:val="TAC"/>
            </w:pPr>
            <w:r w:rsidRPr="00AC4FBC">
              <w:t>14</w:t>
            </w:r>
          </w:p>
        </w:tc>
      </w:tr>
      <w:tr w:rsidR="00AB2B30" w:rsidRPr="00AC4FBC" w14:paraId="4E2D3871" w14:textId="77777777" w:rsidTr="001F3E2D">
        <w:trPr>
          <w:trHeight w:val="188"/>
          <w:jc w:val="center"/>
        </w:trPr>
        <w:tc>
          <w:tcPr>
            <w:tcW w:w="1632" w:type="dxa"/>
            <w:vMerge/>
            <w:tcBorders>
              <w:left w:val="single" w:sz="4" w:space="0" w:color="auto"/>
              <w:right w:val="single" w:sz="4" w:space="0" w:color="auto"/>
            </w:tcBorders>
            <w:vAlign w:val="center"/>
          </w:tcPr>
          <w:p w14:paraId="03B6378B"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07D7DF5"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955C4CB" w14:textId="77777777" w:rsidR="00AB2B30" w:rsidRPr="00AC4FBC" w:rsidRDefault="006A7121">
            <w:pPr>
              <w:pStyle w:val="TAC"/>
              <w:rPr>
                <w:rFonts w:eastAsia="PMingLiU"/>
              </w:rPr>
            </w:pPr>
            <w:r w:rsidRPr="00AC4FBC">
              <w:t>758</w:t>
            </w:r>
          </w:p>
        </w:tc>
        <w:tc>
          <w:tcPr>
            <w:tcW w:w="310" w:type="dxa"/>
            <w:tcBorders>
              <w:top w:val="single" w:sz="4" w:space="0" w:color="auto"/>
              <w:left w:val="nil"/>
              <w:bottom w:val="single" w:sz="4" w:space="0" w:color="auto"/>
              <w:right w:val="single" w:sz="4" w:space="0" w:color="auto"/>
            </w:tcBorders>
            <w:vAlign w:val="center"/>
          </w:tcPr>
          <w:p w14:paraId="1A6B80B5" w14:textId="77777777" w:rsidR="00AB2B30" w:rsidRPr="00AC4FBC" w:rsidRDefault="006A7121">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29356058" w14:textId="77777777" w:rsidR="00AB2B30" w:rsidRPr="00AC4FBC" w:rsidRDefault="006A7121">
            <w:pPr>
              <w:pStyle w:val="TAC"/>
              <w:rPr>
                <w:rFonts w:eastAsia="PMingLiU"/>
              </w:rPr>
            </w:pPr>
            <w:r w:rsidRPr="00AC4FBC">
              <w:t>773</w:t>
            </w:r>
          </w:p>
        </w:tc>
        <w:tc>
          <w:tcPr>
            <w:tcW w:w="1172" w:type="dxa"/>
            <w:tcBorders>
              <w:top w:val="single" w:sz="4" w:space="0" w:color="auto"/>
              <w:left w:val="nil"/>
              <w:bottom w:val="single" w:sz="4" w:space="0" w:color="auto"/>
              <w:right w:val="single" w:sz="4" w:space="0" w:color="auto"/>
            </w:tcBorders>
          </w:tcPr>
          <w:p w14:paraId="7FBDD978" w14:textId="77777777" w:rsidR="00AB2B30" w:rsidRPr="00AC4FBC" w:rsidRDefault="006A7121">
            <w:pPr>
              <w:pStyle w:val="TAC"/>
              <w:rPr>
                <w:rFonts w:eastAsia="PMingLiU"/>
              </w:rPr>
            </w:pPr>
            <w:r w:rsidRPr="00AC4FBC">
              <w:t>-32</w:t>
            </w:r>
          </w:p>
        </w:tc>
        <w:tc>
          <w:tcPr>
            <w:tcW w:w="749" w:type="dxa"/>
            <w:tcBorders>
              <w:top w:val="single" w:sz="4" w:space="0" w:color="auto"/>
              <w:left w:val="nil"/>
              <w:bottom w:val="single" w:sz="4" w:space="0" w:color="auto"/>
              <w:right w:val="single" w:sz="4" w:space="0" w:color="auto"/>
            </w:tcBorders>
            <w:noWrap/>
          </w:tcPr>
          <w:p w14:paraId="314CD811" w14:textId="77777777" w:rsidR="00AB2B30" w:rsidRPr="00AC4FBC" w:rsidRDefault="006A7121">
            <w:pPr>
              <w:pStyle w:val="TAC"/>
              <w:rPr>
                <w:rFonts w:eastAsia="PMingLiU"/>
              </w:rPr>
            </w:pPr>
            <w:r w:rsidRPr="00AC4FBC">
              <w:t>1</w:t>
            </w:r>
          </w:p>
        </w:tc>
        <w:tc>
          <w:tcPr>
            <w:tcW w:w="1228" w:type="dxa"/>
            <w:tcBorders>
              <w:top w:val="single" w:sz="4" w:space="0" w:color="auto"/>
              <w:left w:val="nil"/>
              <w:bottom w:val="single" w:sz="4" w:space="0" w:color="auto"/>
              <w:right w:val="single" w:sz="4" w:space="0" w:color="auto"/>
            </w:tcBorders>
            <w:noWrap/>
          </w:tcPr>
          <w:p w14:paraId="6C09C73C" w14:textId="77777777" w:rsidR="00AB2B30" w:rsidRPr="00AC4FBC" w:rsidRDefault="006A7121">
            <w:pPr>
              <w:pStyle w:val="TAC"/>
              <w:rPr>
                <w:rFonts w:eastAsia="PMingLiU"/>
              </w:rPr>
            </w:pPr>
            <w:r w:rsidRPr="00AC4FBC">
              <w:t>5</w:t>
            </w:r>
          </w:p>
        </w:tc>
      </w:tr>
      <w:tr w:rsidR="00AB2B30" w:rsidRPr="00AC4FBC" w14:paraId="5C8D4034" w14:textId="77777777" w:rsidTr="001F3E2D">
        <w:trPr>
          <w:trHeight w:val="188"/>
          <w:jc w:val="center"/>
        </w:trPr>
        <w:tc>
          <w:tcPr>
            <w:tcW w:w="1632" w:type="dxa"/>
            <w:vMerge/>
            <w:tcBorders>
              <w:left w:val="single" w:sz="4" w:space="0" w:color="auto"/>
              <w:right w:val="single" w:sz="4" w:space="0" w:color="auto"/>
            </w:tcBorders>
            <w:vAlign w:val="center"/>
          </w:tcPr>
          <w:p w14:paraId="37DB1367"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A8433C7"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CC33F91" w14:textId="77777777" w:rsidR="00AB2B30" w:rsidRPr="00AC4FBC" w:rsidRDefault="006A7121">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196A9B8F"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9DE766C" w14:textId="77777777" w:rsidR="00AB2B30" w:rsidRPr="00AC4FBC" w:rsidRDefault="006A7121">
            <w:pPr>
              <w:pStyle w:val="TAC"/>
            </w:pPr>
            <w:r w:rsidRPr="00AC4FBC">
              <w:t>803</w:t>
            </w:r>
          </w:p>
        </w:tc>
        <w:tc>
          <w:tcPr>
            <w:tcW w:w="1172" w:type="dxa"/>
            <w:tcBorders>
              <w:top w:val="single" w:sz="4" w:space="0" w:color="auto"/>
              <w:left w:val="nil"/>
              <w:bottom w:val="single" w:sz="4" w:space="0" w:color="auto"/>
              <w:right w:val="single" w:sz="4" w:space="0" w:color="auto"/>
            </w:tcBorders>
          </w:tcPr>
          <w:p w14:paraId="5671CCEC" w14:textId="77777777" w:rsidR="00AB2B30" w:rsidRPr="00AC4FBC" w:rsidRDefault="006A7121">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6CF62B5"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3D0AA5F3" w14:textId="77777777" w:rsidR="00AB2B30" w:rsidRPr="00AC4FBC" w:rsidRDefault="00AB2B30">
            <w:pPr>
              <w:pStyle w:val="TAC"/>
            </w:pPr>
          </w:p>
        </w:tc>
      </w:tr>
      <w:tr w:rsidR="00AB2B30" w:rsidRPr="00AC4FBC" w14:paraId="3E774AAF" w14:textId="77777777" w:rsidTr="001F3E2D">
        <w:trPr>
          <w:trHeight w:val="188"/>
          <w:jc w:val="center"/>
        </w:trPr>
        <w:tc>
          <w:tcPr>
            <w:tcW w:w="1632" w:type="dxa"/>
            <w:vMerge/>
            <w:tcBorders>
              <w:left w:val="single" w:sz="4" w:space="0" w:color="auto"/>
              <w:right w:val="single" w:sz="4" w:space="0" w:color="auto"/>
            </w:tcBorders>
            <w:vAlign w:val="center"/>
          </w:tcPr>
          <w:p w14:paraId="31E4FE6E"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39019F3F"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E471333" w14:textId="77777777" w:rsidR="00AB2B30" w:rsidRPr="00AC4FBC" w:rsidRDefault="006A7121">
            <w:pPr>
              <w:pStyle w:val="TAC"/>
            </w:pPr>
            <w:r w:rsidRPr="00AC4FBC">
              <w:t>662</w:t>
            </w:r>
          </w:p>
        </w:tc>
        <w:tc>
          <w:tcPr>
            <w:tcW w:w="310" w:type="dxa"/>
            <w:tcBorders>
              <w:top w:val="single" w:sz="4" w:space="0" w:color="auto"/>
              <w:left w:val="nil"/>
              <w:bottom w:val="single" w:sz="4" w:space="0" w:color="auto"/>
              <w:right w:val="single" w:sz="4" w:space="0" w:color="auto"/>
            </w:tcBorders>
            <w:vAlign w:val="center"/>
          </w:tcPr>
          <w:p w14:paraId="57B840CD"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29AD7EE" w14:textId="77777777" w:rsidR="00AB2B30" w:rsidRPr="00AC4FBC" w:rsidRDefault="006A7121">
            <w:pPr>
              <w:pStyle w:val="TAC"/>
            </w:pPr>
            <w:r w:rsidRPr="00AC4FBC">
              <w:t>694</w:t>
            </w:r>
          </w:p>
        </w:tc>
        <w:tc>
          <w:tcPr>
            <w:tcW w:w="1172" w:type="dxa"/>
            <w:tcBorders>
              <w:top w:val="single" w:sz="4" w:space="0" w:color="auto"/>
              <w:left w:val="nil"/>
              <w:bottom w:val="single" w:sz="4" w:space="0" w:color="auto"/>
              <w:right w:val="single" w:sz="4" w:space="0" w:color="auto"/>
            </w:tcBorders>
          </w:tcPr>
          <w:p w14:paraId="195AAF0A" w14:textId="77777777" w:rsidR="00AB2B30" w:rsidRPr="00AC4FBC" w:rsidRDefault="006A7121">
            <w:pPr>
              <w:pStyle w:val="TAC"/>
            </w:pPr>
            <w:r w:rsidRPr="00AC4FBC">
              <w:t>-26.2</w:t>
            </w:r>
          </w:p>
        </w:tc>
        <w:tc>
          <w:tcPr>
            <w:tcW w:w="749" w:type="dxa"/>
            <w:tcBorders>
              <w:top w:val="single" w:sz="4" w:space="0" w:color="auto"/>
              <w:left w:val="nil"/>
              <w:bottom w:val="single" w:sz="4" w:space="0" w:color="auto"/>
              <w:right w:val="single" w:sz="4" w:space="0" w:color="auto"/>
            </w:tcBorders>
            <w:noWrap/>
          </w:tcPr>
          <w:p w14:paraId="46F9C37C" w14:textId="77777777" w:rsidR="00AB2B30" w:rsidRPr="00AC4FBC" w:rsidRDefault="006A7121">
            <w:pPr>
              <w:pStyle w:val="TAC"/>
            </w:pPr>
            <w:r w:rsidRPr="00AC4FBC">
              <w:t>6</w:t>
            </w:r>
          </w:p>
        </w:tc>
        <w:tc>
          <w:tcPr>
            <w:tcW w:w="1228" w:type="dxa"/>
            <w:tcBorders>
              <w:top w:val="single" w:sz="4" w:space="0" w:color="auto"/>
              <w:left w:val="nil"/>
              <w:bottom w:val="single" w:sz="4" w:space="0" w:color="auto"/>
              <w:right w:val="single" w:sz="4" w:space="0" w:color="auto"/>
            </w:tcBorders>
            <w:noWrap/>
          </w:tcPr>
          <w:p w14:paraId="76CD565E" w14:textId="77777777" w:rsidR="00AB2B30" w:rsidRPr="00AC4FBC" w:rsidRDefault="006A7121">
            <w:pPr>
              <w:pStyle w:val="TAC"/>
            </w:pPr>
            <w:r w:rsidRPr="00AC4FBC">
              <w:t>5</w:t>
            </w:r>
          </w:p>
        </w:tc>
      </w:tr>
      <w:tr w:rsidR="00AB2B30" w:rsidRPr="00AC4FBC" w14:paraId="016CC97E" w14:textId="77777777" w:rsidTr="001F3E2D">
        <w:trPr>
          <w:trHeight w:val="188"/>
          <w:jc w:val="center"/>
        </w:trPr>
        <w:tc>
          <w:tcPr>
            <w:tcW w:w="1632" w:type="dxa"/>
            <w:vMerge/>
            <w:tcBorders>
              <w:left w:val="single" w:sz="4" w:space="0" w:color="auto"/>
              <w:right w:val="single" w:sz="4" w:space="0" w:color="auto"/>
            </w:tcBorders>
            <w:vAlign w:val="center"/>
          </w:tcPr>
          <w:p w14:paraId="01790334"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1A7C9D63"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9AE9AFC" w14:textId="77777777" w:rsidR="00AB2B30" w:rsidRPr="00AC4FBC" w:rsidRDefault="006A7121">
            <w:pPr>
              <w:pStyle w:val="TAC"/>
            </w:pPr>
            <w:r w:rsidRPr="00AC4FBC">
              <w:t>1880</w:t>
            </w:r>
          </w:p>
        </w:tc>
        <w:tc>
          <w:tcPr>
            <w:tcW w:w="310" w:type="dxa"/>
            <w:tcBorders>
              <w:top w:val="single" w:sz="4" w:space="0" w:color="auto"/>
              <w:left w:val="nil"/>
              <w:bottom w:val="single" w:sz="4" w:space="0" w:color="auto"/>
              <w:right w:val="single" w:sz="4" w:space="0" w:color="auto"/>
            </w:tcBorders>
            <w:vAlign w:val="center"/>
          </w:tcPr>
          <w:p w14:paraId="7A7C877A"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66583F" w14:textId="77777777" w:rsidR="00AB2B30" w:rsidRPr="00AC4FBC" w:rsidRDefault="006A7121">
            <w:pPr>
              <w:pStyle w:val="TAC"/>
            </w:pPr>
            <w:r w:rsidRPr="00AC4FBC">
              <w:t>1895</w:t>
            </w:r>
          </w:p>
        </w:tc>
        <w:tc>
          <w:tcPr>
            <w:tcW w:w="1172" w:type="dxa"/>
            <w:tcBorders>
              <w:top w:val="single" w:sz="4" w:space="0" w:color="auto"/>
              <w:left w:val="nil"/>
              <w:bottom w:val="single" w:sz="4" w:space="0" w:color="auto"/>
              <w:right w:val="single" w:sz="4" w:space="0" w:color="auto"/>
            </w:tcBorders>
            <w:vAlign w:val="center"/>
          </w:tcPr>
          <w:p w14:paraId="6F54255A" w14:textId="77777777" w:rsidR="00AB2B30" w:rsidRPr="00AC4FBC" w:rsidRDefault="006A7121">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0A29DDF1" w14:textId="77777777" w:rsidR="00AB2B30" w:rsidRPr="00AC4FBC" w:rsidRDefault="006A7121">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3341DED" w14:textId="77777777" w:rsidR="00AB2B30" w:rsidRPr="00AC4FBC" w:rsidRDefault="006A7121">
            <w:pPr>
              <w:pStyle w:val="TAC"/>
            </w:pPr>
            <w:r w:rsidRPr="00AC4FBC">
              <w:t>5, 16</w:t>
            </w:r>
          </w:p>
        </w:tc>
      </w:tr>
      <w:tr w:rsidR="00AB2B30" w:rsidRPr="00AC4FBC" w14:paraId="4CC1C2C8" w14:textId="77777777" w:rsidTr="001F3E2D">
        <w:trPr>
          <w:trHeight w:val="188"/>
          <w:jc w:val="center"/>
        </w:trPr>
        <w:tc>
          <w:tcPr>
            <w:tcW w:w="1632" w:type="dxa"/>
            <w:vMerge/>
            <w:tcBorders>
              <w:left w:val="single" w:sz="4" w:space="0" w:color="auto"/>
              <w:right w:val="single" w:sz="4" w:space="0" w:color="auto"/>
            </w:tcBorders>
            <w:vAlign w:val="center"/>
          </w:tcPr>
          <w:p w14:paraId="457AA9B0"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DCC9748"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CD45D6D" w14:textId="77777777" w:rsidR="00AB2B30" w:rsidRPr="00AC4FBC" w:rsidRDefault="006A7121">
            <w:pPr>
              <w:pStyle w:val="TAC"/>
            </w:pPr>
            <w:r w:rsidRPr="00AC4FBC">
              <w:t>1895</w:t>
            </w:r>
          </w:p>
        </w:tc>
        <w:tc>
          <w:tcPr>
            <w:tcW w:w="310" w:type="dxa"/>
            <w:tcBorders>
              <w:top w:val="single" w:sz="4" w:space="0" w:color="auto"/>
              <w:left w:val="nil"/>
              <w:bottom w:val="single" w:sz="4" w:space="0" w:color="auto"/>
              <w:right w:val="single" w:sz="4" w:space="0" w:color="auto"/>
            </w:tcBorders>
            <w:vAlign w:val="center"/>
          </w:tcPr>
          <w:p w14:paraId="7A11083E"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A763738" w14:textId="77777777" w:rsidR="00AB2B30" w:rsidRPr="00AC4FBC" w:rsidRDefault="006A7121">
            <w:pPr>
              <w:pStyle w:val="TAC"/>
            </w:pPr>
            <w:r w:rsidRPr="00AC4FBC">
              <w:t>1915</w:t>
            </w:r>
          </w:p>
        </w:tc>
        <w:tc>
          <w:tcPr>
            <w:tcW w:w="1172" w:type="dxa"/>
            <w:tcBorders>
              <w:top w:val="single" w:sz="4" w:space="0" w:color="auto"/>
              <w:left w:val="nil"/>
              <w:bottom w:val="single" w:sz="4" w:space="0" w:color="auto"/>
              <w:right w:val="single" w:sz="4" w:space="0" w:color="auto"/>
            </w:tcBorders>
            <w:vAlign w:val="center"/>
          </w:tcPr>
          <w:p w14:paraId="2431538F" w14:textId="77777777" w:rsidR="00AB2B30" w:rsidRPr="00AC4FBC" w:rsidRDefault="006A7121">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135F644D" w14:textId="77777777" w:rsidR="00AB2B30" w:rsidRPr="00AC4FBC" w:rsidRDefault="006A7121">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4D979F29" w14:textId="77777777" w:rsidR="00AB2B30" w:rsidRPr="00AC4FBC" w:rsidRDefault="006A7121">
            <w:pPr>
              <w:pStyle w:val="TAC"/>
            </w:pPr>
            <w:r w:rsidRPr="00AC4FBC">
              <w:t>5, 7, 16</w:t>
            </w:r>
          </w:p>
        </w:tc>
      </w:tr>
      <w:tr w:rsidR="00AB2B30" w:rsidRPr="00AC4FBC" w14:paraId="25DABC21" w14:textId="77777777" w:rsidTr="001F3E2D">
        <w:trPr>
          <w:trHeight w:val="188"/>
          <w:jc w:val="center"/>
        </w:trPr>
        <w:tc>
          <w:tcPr>
            <w:tcW w:w="1632" w:type="dxa"/>
            <w:vMerge/>
            <w:tcBorders>
              <w:left w:val="single" w:sz="4" w:space="0" w:color="auto"/>
              <w:right w:val="single" w:sz="4" w:space="0" w:color="auto"/>
            </w:tcBorders>
            <w:vAlign w:val="center"/>
          </w:tcPr>
          <w:p w14:paraId="405A5929"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51B3FF3" w14:textId="77777777" w:rsidR="00AB2B30" w:rsidRPr="00AC4FBC" w:rsidRDefault="006A7121">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171471C" w14:textId="77777777" w:rsidR="00AB2B30" w:rsidRPr="00AC4FBC" w:rsidRDefault="006A7121">
            <w:pPr>
              <w:pStyle w:val="TAC"/>
            </w:pPr>
            <w:r w:rsidRPr="00AC4FBC">
              <w:t>1915</w:t>
            </w:r>
          </w:p>
        </w:tc>
        <w:tc>
          <w:tcPr>
            <w:tcW w:w="310" w:type="dxa"/>
            <w:tcBorders>
              <w:top w:val="single" w:sz="4" w:space="0" w:color="auto"/>
              <w:left w:val="nil"/>
              <w:bottom w:val="single" w:sz="4" w:space="0" w:color="auto"/>
              <w:right w:val="single" w:sz="4" w:space="0" w:color="auto"/>
            </w:tcBorders>
            <w:vAlign w:val="center"/>
          </w:tcPr>
          <w:p w14:paraId="51C1E459" w14:textId="77777777" w:rsidR="00AB2B30" w:rsidRPr="00AC4FBC" w:rsidRDefault="006A7121">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6208BF" w14:textId="77777777" w:rsidR="00AB2B30" w:rsidRPr="00AC4FBC" w:rsidRDefault="006A7121">
            <w:pPr>
              <w:pStyle w:val="TAC"/>
            </w:pPr>
            <w:r w:rsidRPr="00AC4FBC">
              <w:t>1920</w:t>
            </w:r>
          </w:p>
        </w:tc>
        <w:tc>
          <w:tcPr>
            <w:tcW w:w="1172" w:type="dxa"/>
            <w:tcBorders>
              <w:top w:val="single" w:sz="4" w:space="0" w:color="auto"/>
              <w:left w:val="nil"/>
              <w:bottom w:val="single" w:sz="4" w:space="0" w:color="auto"/>
              <w:right w:val="single" w:sz="4" w:space="0" w:color="auto"/>
            </w:tcBorders>
            <w:vAlign w:val="center"/>
          </w:tcPr>
          <w:p w14:paraId="49F635C4" w14:textId="77777777" w:rsidR="00AB2B30" w:rsidRPr="00AC4FBC" w:rsidRDefault="006A7121">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tcPr>
          <w:p w14:paraId="05798AC1" w14:textId="77777777" w:rsidR="00AB2B30" w:rsidRPr="00AC4FBC" w:rsidRDefault="006A7121">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22CCCCD5" w14:textId="77777777" w:rsidR="00AB2B30" w:rsidRPr="00AC4FBC" w:rsidRDefault="006A7121">
            <w:pPr>
              <w:pStyle w:val="TAC"/>
            </w:pPr>
            <w:r w:rsidRPr="00AC4FBC">
              <w:t>5, 7, 16</w:t>
            </w:r>
          </w:p>
        </w:tc>
      </w:tr>
      <w:tr w:rsidR="00AB2B30" w:rsidRPr="00AC4FBC" w14:paraId="35AC01A0" w14:textId="77777777" w:rsidTr="001F3E2D">
        <w:trPr>
          <w:trHeight w:val="188"/>
          <w:jc w:val="center"/>
        </w:trPr>
        <w:tc>
          <w:tcPr>
            <w:tcW w:w="1632" w:type="dxa"/>
            <w:vMerge/>
            <w:tcBorders>
              <w:left w:val="single" w:sz="4" w:space="0" w:color="auto"/>
              <w:right w:val="single" w:sz="4" w:space="0" w:color="auto"/>
            </w:tcBorders>
            <w:vAlign w:val="center"/>
          </w:tcPr>
          <w:p w14:paraId="53701308"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D96F9F8" w14:textId="1024D861" w:rsidR="00AB2B30" w:rsidRPr="00AC4FBC" w:rsidRDefault="00AB2B30">
            <w:pPr>
              <w:pStyle w:val="TAL"/>
            </w:pPr>
          </w:p>
        </w:tc>
        <w:tc>
          <w:tcPr>
            <w:tcW w:w="934" w:type="dxa"/>
            <w:tcBorders>
              <w:top w:val="single" w:sz="4" w:space="0" w:color="auto"/>
              <w:left w:val="nil"/>
              <w:bottom w:val="single" w:sz="4" w:space="0" w:color="auto"/>
              <w:right w:val="single" w:sz="4" w:space="0" w:color="auto"/>
            </w:tcBorders>
            <w:vAlign w:val="center"/>
          </w:tcPr>
          <w:p w14:paraId="74004D52" w14:textId="708DC353" w:rsidR="00AB2B30" w:rsidRPr="00AC4FBC" w:rsidRDefault="00AB2B30">
            <w:pPr>
              <w:pStyle w:val="TAC"/>
            </w:pPr>
          </w:p>
        </w:tc>
        <w:tc>
          <w:tcPr>
            <w:tcW w:w="310" w:type="dxa"/>
            <w:tcBorders>
              <w:top w:val="single" w:sz="4" w:space="0" w:color="auto"/>
              <w:left w:val="nil"/>
              <w:bottom w:val="single" w:sz="4" w:space="0" w:color="auto"/>
              <w:right w:val="single" w:sz="4" w:space="0" w:color="auto"/>
            </w:tcBorders>
            <w:vAlign w:val="center"/>
          </w:tcPr>
          <w:p w14:paraId="4AA345C3" w14:textId="098B28F0" w:rsidR="00AB2B30" w:rsidRPr="00AC4FBC" w:rsidRDefault="00AB2B30">
            <w:pPr>
              <w:pStyle w:val="TAC"/>
            </w:pPr>
          </w:p>
        </w:tc>
        <w:tc>
          <w:tcPr>
            <w:tcW w:w="937" w:type="dxa"/>
            <w:tcBorders>
              <w:top w:val="single" w:sz="4" w:space="0" w:color="auto"/>
              <w:left w:val="nil"/>
              <w:bottom w:val="single" w:sz="4" w:space="0" w:color="auto"/>
              <w:right w:val="single" w:sz="4" w:space="0" w:color="auto"/>
            </w:tcBorders>
            <w:vAlign w:val="center"/>
          </w:tcPr>
          <w:p w14:paraId="74B83728" w14:textId="3AAE3450" w:rsidR="00AB2B30" w:rsidRPr="00AC4FBC" w:rsidRDefault="00AB2B30">
            <w:pPr>
              <w:pStyle w:val="TAC"/>
            </w:pPr>
          </w:p>
        </w:tc>
        <w:tc>
          <w:tcPr>
            <w:tcW w:w="1172" w:type="dxa"/>
            <w:tcBorders>
              <w:top w:val="single" w:sz="4" w:space="0" w:color="auto"/>
              <w:left w:val="nil"/>
              <w:bottom w:val="single" w:sz="4" w:space="0" w:color="auto"/>
              <w:right w:val="single" w:sz="4" w:space="0" w:color="auto"/>
            </w:tcBorders>
            <w:vAlign w:val="center"/>
          </w:tcPr>
          <w:p w14:paraId="5A28FA42" w14:textId="4819B296" w:rsidR="00AB2B30" w:rsidRPr="00AC4FBC" w:rsidRDefault="00AB2B30">
            <w:pPr>
              <w:pStyle w:val="TAC"/>
            </w:pPr>
          </w:p>
        </w:tc>
        <w:tc>
          <w:tcPr>
            <w:tcW w:w="749" w:type="dxa"/>
            <w:tcBorders>
              <w:top w:val="single" w:sz="4" w:space="0" w:color="auto"/>
              <w:left w:val="nil"/>
              <w:bottom w:val="single" w:sz="4" w:space="0" w:color="auto"/>
              <w:right w:val="single" w:sz="4" w:space="0" w:color="auto"/>
            </w:tcBorders>
            <w:noWrap/>
            <w:vAlign w:val="center"/>
          </w:tcPr>
          <w:p w14:paraId="71159236" w14:textId="1CE4EFF3" w:rsidR="00AB2B30" w:rsidRPr="00AC4FBC" w:rsidRDefault="00AB2B30">
            <w:pPr>
              <w:pStyle w:val="TAC"/>
            </w:pPr>
          </w:p>
        </w:tc>
        <w:tc>
          <w:tcPr>
            <w:tcW w:w="1228" w:type="dxa"/>
            <w:tcBorders>
              <w:top w:val="single" w:sz="4" w:space="0" w:color="auto"/>
              <w:left w:val="nil"/>
              <w:bottom w:val="single" w:sz="4" w:space="0" w:color="auto"/>
              <w:right w:val="single" w:sz="4" w:space="0" w:color="auto"/>
            </w:tcBorders>
            <w:noWrap/>
            <w:vAlign w:val="center"/>
          </w:tcPr>
          <w:p w14:paraId="63971275" w14:textId="15D5ED62" w:rsidR="00AB2B30" w:rsidRPr="00AC4FBC" w:rsidRDefault="00AB2B30">
            <w:pPr>
              <w:pStyle w:val="TAC"/>
            </w:pPr>
          </w:p>
        </w:tc>
      </w:tr>
      <w:tr w:rsidR="00AB2B30" w:rsidRPr="00AC4FBC" w14:paraId="479C7311" w14:textId="77777777" w:rsidTr="001F3E2D">
        <w:trPr>
          <w:trHeight w:val="188"/>
          <w:jc w:val="center"/>
        </w:trPr>
        <w:tc>
          <w:tcPr>
            <w:tcW w:w="1632" w:type="dxa"/>
            <w:vMerge/>
            <w:tcBorders>
              <w:left w:val="single" w:sz="4" w:space="0" w:color="auto"/>
              <w:right w:val="single" w:sz="4" w:space="0" w:color="auto"/>
            </w:tcBorders>
            <w:vAlign w:val="center"/>
          </w:tcPr>
          <w:p w14:paraId="22C718EA" w14:textId="77777777" w:rsidR="00AB2B30" w:rsidRPr="00AC4FBC"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B138EEA" w14:textId="4B00939B" w:rsidR="00AB2B30" w:rsidRPr="00AC4FBC" w:rsidRDefault="00AB2B30">
            <w:pPr>
              <w:pStyle w:val="TAL"/>
            </w:pPr>
          </w:p>
        </w:tc>
        <w:tc>
          <w:tcPr>
            <w:tcW w:w="934" w:type="dxa"/>
            <w:tcBorders>
              <w:top w:val="single" w:sz="4" w:space="0" w:color="auto"/>
              <w:left w:val="nil"/>
              <w:bottom w:val="single" w:sz="4" w:space="0" w:color="auto"/>
              <w:right w:val="single" w:sz="4" w:space="0" w:color="auto"/>
            </w:tcBorders>
            <w:vAlign w:val="center"/>
          </w:tcPr>
          <w:p w14:paraId="485E92E8" w14:textId="702B7454" w:rsidR="00AB2B30" w:rsidRPr="00AC4FBC" w:rsidRDefault="00AB2B30">
            <w:pPr>
              <w:pStyle w:val="TAC"/>
            </w:pPr>
          </w:p>
        </w:tc>
        <w:tc>
          <w:tcPr>
            <w:tcW w:w="310" w:type="dxa"/>
            <w:tcBorders>
              <w:top w:val="single" w:sz="4" w:space="0" w:color="auto"/>
              <w:left w:val="nil"/>
              <w:bottom w:val="single" w:sz="4" w:space="0" w:color="auto"/>
              <w:right w:val="single" w:sz="4" w:space="0" w:color="auto"/>
            </w:tcBorders>
            <w:vAlign w:val="center"/>
          </w:tcPr>
          <w:p w14:paraId="6F369755" w14:textId="4E1A9E3F" w:rsidR="00AB2B30" w:rsidRPr="00AC4FBC" w:rsidRDefault="00AB2B30">
            <w:pPr>
              <w:pStyle w:val="TAC"/>
            </w:pPr>
          </w:p>
        </w:tc>
        <w:tc>
          <w:tcPr>
            <w:tcW w:w="937" w:type="dxa"/>
            <w:tcBorders>
              <w:top w:val="single" w:sz="4" w:space="0" w:color="auto"/>
              <w:left w:val="nil"/>
              <w:bottom w:val="single" w:sz="4" w:space="0" w:color="auto"/>
              <w:right w:val="single" w:sz="4" w:space="0" w:color="auto"/>
            </w:tcBorders>
            <w:vAlign w:val="center"/>
          </w:tcPr>
          <w:p w14:paraId="1C589BE8" w14:textId="6E35A7BB" w:rsidR="00AB2B30" w:rsidRPr="00AC4FBC" w:rsidRDefault="00AB2B30">
            <w:pPr>
              <w:pStyle w:val="TAC"/>
            </w:pPr>
          </w:p>
        </w:tc>
        <w:tc>
          <w:tcPr>
            <w:tcW w:w="1172" w:type="dxa"/>
            <w:tcBorders>
              <w:top w:val="single" w:sz="4" w:space="0" w:color="auto"/>
              <w:left w:val="nil"/>
              <w:bottom w:val="single" w:sz="4" w:space="0" w:color="auto"/>
              <w:right w:val="single" w:sz="4" w:space="0" w:color="auto"/>
            </w:tcBorders>
          </w:tcPr>
          <w:p w14:paraId="0E61C8DC" w14:textId="1B70B0C4" w:rsidR="00AB2B30" w:rsidRPr="00AC4FBC" w:rsidRDefault="00AB2B30">
            <w:pPr>
              <w:pStyle w:val="TAC"/>
            </w:pPr>
          </w:p>
        </w:tc>
        <w:tc>
          <w:tcPr>
            <w:tcW w:w="749" w:type="dxa"/>
            <w:tcBorders>
              <w:top w:val="single" w:sz="4" w:space="0" w:color="auto"/>
              <w:left w:val="nil"/>
              <w:bottom w:val="single" w:sz="4" w:space="0" w:color="auto"/>
              <w:right w:val="single" w:sz="4" w:space="0" w:color="auto"/>
            </w:tcBorders>
            <w:noWrap/>
          </w:tcPr>
          <w:p w14:paraId="58634E87" w14:textId="4D39FE2F" w:rsidR="00AB2B30" w:rsidRPr="00AC4FBC" w:rsidRDefault="00AB2B30">
            <w:pPr>
              <w:pStyle w:val="TAC"/>
            </w:pPr>
          </w:p>
        </w:tc>
        <w:tc>
          <w:tcPr>
            <w:tcW w:w="1228" w:type="dxa"/>
            <w:tcBorders>
              <w:top w:val="single" w:sz="4" w:space="0" w:color="auto"/>
              <w:left w:val="nil"/>
              <w:bottom w:val="single" w:sz="4" w:space="0" w:color="auto"/>
              <w:right w:val="single" w:sz="4" w:space="0" w:color="auto"/>
            </w:tcBorders>
            <w:noWrap/>
          </w:tcPr>
          <w:p w14:paraId="74C86A21" w14:textId="44D926A4" w:rsidR="00AB2B30" w:rsidRPr="00AC4FBC" w:rsidRDefault="00AB2B30">
            <w:pPr>
              <w:pStyle w:val="TAC"/>
            </w:pPr>
          </w:p>
        </w:tc>
      </w:tr>
      <w:tr w:rsidR="00AD6CAF" w:rsidRPr="00AC4FBC" w14:paraId="75D0EB3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0401F146" w14:textId="77777777" w:rsidR="00AD6CAF" w:rsidRPr="00AC4FBC" w:rsidRDefault="00AD6CAF" w:rsidP="00AD6CAF">
            <w:pPr>
              <w:pStyle w:val="TAC"/>
            </w:pPr>
            <w:r w:rsidRPr="00AC4FBC">
              <w:t>DC_1_n77</w:t>
            </w:r>
          </w:p>
        </w:tc>
        <w:tc>
          <w:tcPr>
            <w:tcW w:w="2864" w:type="dxa"/>
            <w:tcBorders>
              <w:top w:val="single" w:sz="4" w:space="0" w:color="auto"/>
              <w:left w:val="nil"/>
              <w:bottom w:val="single" w:sz="4" w:space="0" w:color="auto"/>
              <w:right w:val="single" w:sz="4" w:space="0" w:color="auto"/>
            </w:tcBorders>
            <w:vAlign w:val="center"/>
            <w:hideMark/>
          </w:tcPr>
          <w:p w14:paraId="5991AB8C" w14:textId="77777777" w:rsidR="00AD6CAF" w:rsidRPr="00AC4FBC" w:rsidRDefault="00AD6CAF" w:rsidP="00AD6CAF">
            <w:pPr>
              <w:pStyle w:val="TAL"/>
            </w:pPr>
            <w:r w:rsidRPr="00AC4FBC">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hideMark/>
          </w:tcPr>
          <w:p w14:paraId="446EFEA3"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hideMark/>
          </w:tcPr>
          <w:p w14:paraId="712B98D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30926F7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hideMark/>
          </w:tcPr>
          <w:p w14:paraId="7CCA93C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hideMark/>
          </w:tcPr>
          <w:p w14:paraId="0293FC9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24D981B" w14:textId="77777777" w:rsidR="00AD6CAF" w:rsidRPr="00AC4FBC" w:rsidRDefault="00AD6CAF" w:rsidP="00AD6CAF">
            <w:pPr>
              <w:pStyle w:val="TAC"/>
            </w:pPr>
          </w:p>
        </w:tc>
      </w:tr>
      <w:tr w:rsidR="00AD6CAF" w:rsidRPr="00AC4FBC" w14:paraId="45377C05"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ADCC90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hideMark/>
          </w:tcPr>
          <w:p w14:paraId="33184C3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hideMark/>
          </w:tcPr>
          <w:p w14:paraId="46317309" w14:textId="77777777" w:rsidR="00AD6CAF" w:rsidRPr="00AC4FBC" w:rsidRDefault="00AD6CAF" w:rsidP="00AD6CAF">
            <w:pPr>
              <w:pStyle w:val="TAC"/>
            </w:pPr>
            <w:r w:rsidRPr="00AC4FBC">
              <w:t>1880</w:t>
            </w:r>
          </w:p>
        </w:tc>
        <w:tc>
          <w:tcPr>
            <w:tcW w:w="310" w:type="dxa"/>
            <w:tcBorders>
              <w:top w:val="single" w:sz="4" w:space="0" w:color="auto"/>
              <w:left w:val="nil"/>
              <w:bottom w:val="single" w:sz="4" w:space="0" w:color="auto"/>
              <w:right w:val="single" w:sz="4" w:space="0" w:color="auto"/>
            </w:tcBorders>
            <w:vAlign w:val="center"/>
            <w:hideMark/>
          </w:tcPr>
          <w:p w14:paraId="721706E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78715FBA" w14:textId="77777777" w:rsidR="00AD6CAF" w:rsidRPr="00AC4FBC" w:rsidRDefault="00AD6CAF" w:rsidP="00AD6CAF">
            <w:pPr>
              <w:pStyle w:val="TAC"/>
            </w:pPr>
            <w:r w:rsidRPr="00AC4FBC">
              <w:t>1895</w:t>
            </w:r>
          </w:p>
        </w:tc>
        <w:tc>
          <w:tcPr>
            <w:tcW w:w="1172" w:type="dxa"/>
            <w:tcBorders>
              <w:top w:val="single" w:sz="4" w:space="0" w:color="auto"/>
              <w:left w:val="nil"/>
              <w:bottom w:val="single" w:sz="4" w:space="0" w:color="auto"/>
              <w:right w:val="single" w:sz="4" w:space="0" w:color="auto"/>
            </w:tcBorders>
            <w:vAlign w:val="center"/>
            <w:hideMark/>
          </w:tcPr>
          <w:p w14:paraId="3072543D"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hideMark/>
          </w:tcPr>
          <w:p w14:paraId="2D1670C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hideMark/>
          </w:tcPr>
          <w:p w14:paraId="50F0E96B" w14:textId="794E5281" w:rsidR="00AD6CAF" w:rsidRPr="00AC4FBC" w:rsidRDefault="00AD6CAF" w:rsidP="00AD6CAF">
            <w:pPr>
              <w:pStyle w:val="TAC"/>
            </w:pPr>
            <w:r w:rsidRPr="00AC4FBC">
              <w:t xml:space="preserve">5, </w:t>
            </w:r>
            <w:r>
              <w:t>16</w:t>
            </w:r>
          </w:p>
        </w:tc>
      </w:tr>
      <w:tr w:rsidR="00AD6CAF" w:rsidRPr="00AC4FBC" w14:paraId="13D2A278"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C9DB6F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hideMark/>
          </w:tcPr>
          <w:p w14:paraId="4980F1D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hideMark/>
          </w:tcPr>
          <w:p w14:paraId="72CA3298" w14:textId="77777777" w:rsidR="00AD6CAF" w:rsidRPr="00AC4FBC" w:rsidRDefault="00AD6CAF" w:rsidP="00AD6CAF">
            <w:pPr>
              <w:pStyle w:val="TAC"/>
            </w:pPr>
            <w:r w:rsidRPr="00AC4FBC">
              <w:t>1895</w:t>
            </w:r>
          </w:p>
        </w:tc>
        <w:tc>
          <w:tcPr>
            <w:tcW w:w="310" w:type="dxa"/>
            <w:tcBorders>
              <w:top w:val="single" w:sz="4" w:space="0" w:color="auto"/>
              <w:left w:val="nil"/>
              <w:bottom w:val="single" w:sz="4" w:space="0" w:color="auto"/>
              <w:right w:val="single" w:sz="4" w:space="0" w:color="auto"/>
            </w:tcBorders>
            <w:vAlign w:val="center"/>
            <w:hideMark/>
          </w:tcPr>
          <w:p w14:paraId="5203F69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7D17E4FB" w14:textId="77777777" w:rsidR="00AD6CAF" w:rsidRPr="00AC4FBC" w:rsidRDefault="00AD6CAF" w:rsidP="00AD6CAF">
            <w:pPr>
              <w:pStyle w:val="TAC"/>
            </w:pPr>
            <w:r w:rsidRPr="00AC4FBC">
              <w:t>1915</w:t>
            </w:r>
          </w:p>
        </w:tc>
        <w:tc>
          <w:tcPr>
            <w:tcW w:w="1172" w:type="dxa"/>
            <w:tcBorders>
              <w:top w:val="single" w:sz="4" w:space="0" w:color="auto"/>
              <w:left w:val="nil"/>
              <w:bottom w:val="single" w:sz="4" w:space="0" w:color="auto"/>
              <w:right w:val="single" w:sz="4" w:space="0" w:color="auto"/>
            </w:tcBorders>
            <w:vAlign w:val="center"/>
            <w:hideMark/>
          </w:tcPr>
          <w:p w14:paraId="18B86121"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hideMark/>
          </w:tcPr>
          <w:p w14:paraId="7472F0D9"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hideMark/>
          </w:tcPr>
          <w:p w14:paraId="788EA812" w14:textId="4CC00D3C" w:rsidR="00AD6CAF" w:rsidRPr="00AC4FBC" w:rsidRDefault="00AD6CAF" w:rsidP="00AD6CAF">
            <w:pPr>
              <w:pStyle w:val="TAC"/>
            </w:pPr>
            <w:r w:rsidRPr="00AC4FBC">
              <w:t xml:space="preserve">5, 7, </w:t>
            </w:r>
            <w:r>
              <w:t>16</w:t>
            </w:r>
          </w:p>
        </w:tc>
      </w:tr>
      <w:tr w:rsidR="00AD6CAF" w:rsidRPr="00AC4FBC" w14:paraId="62C3897D"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2AF86A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hideMark/>
          </w:tcPr>
          <w:p w14:paraId="72CE4D59"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hideMark/>
          </w:tcPr>
          <w:p w14:paraId="6F7A3981" w14:textId="77777777" w:rsidR="00AD6CAF" w:rsidRPr="00AC4FBC" w:rsidRDefault="00AD6CAF" w:rsidP="00AD6CAF">
            <w:pPr>
              <w:pStyle w:val="TAC"/>
            </w:pPr>
            <w:r w:rsidRPr="00AC4FBC">
              <w:t>1915</w:t>
            </w:r>
          </w:p>
        </w:tc>
        <w:tc>
          <w:tcPr>
            <w:tcW w:w="310" w:type="dxa"/>
            <w:tcBorders>
              <w:top w:val="single" w:sz="4" w:space="0" w:color="auto"/>
              <w:left w:val="nil"/>
              <w:bottom w:val="single" w:sz="4" w:space="0" w:color="auto"/>
              <w:right w:val="single" w:sz="4" w:space="0" w:color="auto"/>
            </w:tcBorders>
            <w:vAlign w:val="center"/>
            <w:hideMark/>
          </w:tcPr>
          <w:p w14:paraId="3EFCF28A"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hideMark/>
          </w:tcPr>
          <w:p w14:paraId="08F16889" w14:textId="77777777" w:rsidR="00AD6CAF" w:rsidRPr="00AC4FBC" w:rsidRDefault="00AD6CAF" w:rsidP="00AD6CAF">
            <w:pPr>
              <w:pStyle w:val="TAC"/>
            </w:pPr>
            <w:r w:rsidRPr="00AC4FBC">
              <w:t>1920</w:t>
            </w:r>
          </w:p>
        </w:tc>
        <w:tc>
          <w:tcPr>
            <w:tcW w:w="1172" w:type="dxa"/>
            <w:tcBorders>
              <w:top w:val="single" w:sz="4" w:space="0" w:color="auto"/>
              <w:left w:val="nil"/>
              <w:bottom w:val="single" w:sz="4" w:space="0" w:color="auto"/>
              <w:right w:val="single" w:sz="4" w:space="0" w:color="auto"/>
            </w:tcBorders>
            <w:vAlign w:val="center"/>
            <w:hideMark/>
          </w:tcPr>
          <w:p w14:paraId="3043FF6D" w14:textId="77777777" w:rsidR="00AD6CAF" w:rsidRPr="00AC4FBC" w:rsidRDefault="00AD6CAF" w:rsidP="00AD6CAF">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hideMark/>
          </w:tcPr>
          <w:p w14:paraId="3BAAC028"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hideMark/>
          </w:tcPr>
          <w:p w14:paraId="209A83EB" w14:textId="7EC88B3D" w:rsidR="00AD6CAF" w:rsidRPr="00AC4FBC" w:rsidRDefault="00AD6CAF" w:rsidP="00AD6CAF">
            <w:pPr>
              <w:pStyle w:val="TAC"/>
            </w:pPr>
            <w:r w:rsidRPr="00AC4FBC">
              <w:t xml:space="preserve">5, 7, </w:t>
            </w:r>
            <w:r>
              <w:t>16</w:t>
            </w:r>
          </w:p>
        </w:tc>
      </w:tr>
      <w:tr w:rsidR="00AD6CAF" w:rsidRPr="00AC4FBC" w14:paraId="63446DE2"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627E61A" w14:textId="609B0B1B" w:rsidR="00AD6CAF" w:rsidRPr="00AC4FBC" w:rsidRDefault="00AD6CAF" w:rsidP="00AD6CAF">
            <w:pPr>
              <w:pStyle w:val="TAC"/>
            </w:pPr>
            <w:r w:rsidRPr="00AC4FBC">
              <w:t>DC_1_n78</w:t>
            </w:r>
          </w:p>
        </w:tc>
        <w:tc>
          <w:tcPr>
            <w:tcW w:w="2864" w:type="dxa"/>
            <w:tcBorders>
              <w:top w:val="single" w:sz="4" w:space="0" w:color="auto"/>
              <w:left w:val="nil"/>
              <w:bottom w:val="single" w:sz="4" w:space="0" w:color="auto"/>
              <w:right w:val="single" w:sz="4" w:space="0" w:color="auto"/>
            </w:tcBorders>
            <w:vAlign w:val="center"/>
          </w:tcPr>
          <w:p w14:paraId="03B34187" w14:textId="77777777" w:rsidR="00AD6CAF" w:rsidRPr="00AC4FBC" w:rsidRDefault="00AD6CAF" w:rsidP="00AD6CAF">
            <w:pPr>
              <w:pStyle w:val="TAL"/>
            </w:pPr>
            <w:r w:rsidRPr="00AC4FBC">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tcPr>
          <w:p w14:paraId="0EE5868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665A7A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4DD92A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34EDF9D"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3E55B8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0F64866" w14:textId="77777777" w:rsidR="00AD6CAF" w:rsidRPr="00AC4FBC" w:rsidRDefault="00AD6CAF" w:rsidP="00AD6CAF">
            <w:pPr>
              <w:pStyle w:val="TAC"/>
            </w:pPr>
          </w:p>
        </w:tc>
      </w:tr>
      <w:tr w:rsidR="00AD6CAF" w:rsidRPr="00AC4FBC" w14:paraId="7D7BE081"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5338687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60C969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BFAE8C4" w14:textId="77777777" w:rsidR="00AD6CAF" w:rsidRPr="00AC4FBC" w:rsidRDefault="00AD6CAF" w:rsidP="00AD6CAF">
            <w:pPr>
              <w:pStyle w:val="TAC"/>
            </w:pPr>
            <w:r w:rsidRPr="00AC4FBC">
              <w:t>1880</w:t>
            </w:r>
          </w:p>
        </w:tc>
        <w:tc>
          <w:tcPr>
            <w:tcW w:w="310" w:type="dxa"/>
            <w:tcBorders>
              <w:top w:val="single" w:sz="4" w:space="0" w:color="auto"/>
              <w:left w:val="nil"/>
              <w:bottom w:val="single" w:sz="4" w:space="0" w:color="auto"/>
              <w:right w:val="single" w:sz="4" w:space="0" w:color="auto"/>
            </w:tcBorders>
            <w:vAlign w:val="center"/>
          </w:tcPr>
          <w:p w14:paraId="03C077F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9C78452" w14:textId="77777777" w:rsidR="00AD6CAF" w:rsidRPr="00AC4FBC" w:rsidRDefault="00AD6CAF" w:rsidP="00AD6CAF">
            <w:pPr>
              <w:pStyle w:val="TAC"/>
            </w:pPr>
            <w:r w:rsidRPr="00AC4FBC">
              <w:t>1895</w:t>
            </w:r>
          </w:p>
        </w:tc>
        <w:tc>
          <w:tcPr>
            <w:tcW w:w="1172" w:type="dxa"/>
            <w:tcBorders>
              <w:top w:val="single" w:sz="4" w:space="0" w:color="auto"/>
              <w:left w:val="nil"/>
              <w:bottom w:val="single" w:sz="4" w:space="0" w:color="auto"/>
              <w:right w:val="single" w:sz="4" w:space="0" w:color="auto"/>
            </w:tcBorders>
            <w:vAlign w:val="center"/>
          </w:tcPr>
          <w:p w14:paraId="462BF0BE"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1EBF704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1434A08" w14:textId="6E929832" w:rsidR="00AD6CAF" w:rsidRPr="00AC4FBC" w:rsidRDefault="00AD6CAF" w:rsidP="00AD6CAF">
            <w:pPr>
              <w:pStyle w:val="TAC"/>
            </w:pPr>
            <w:r w:rsidRPr="00AC4FBC">
              <w:t xml:space="preserve">5, </w:t>
            </w:r>
            <w:r>
              <w:t>16</w:t>
            </w:r>
          </w:p>
        </w:tc>
      </w:tr>
      <w:tr w:rsidR="00AD6CAF" w:rsidRPr="00AC4FBC" w14:paraId="44B6A49D"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1460BFA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EA46C9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4E796CE" w14:textId="77777777" w:rsidR="00AD6CAF" w:rsidRPr="00AC4FBC" w:rsidRDefault="00AD6CAF" w:rsidP="00AD6CAF">
            <w:pPr>
              <w:pStyle w:val="TAC"/>
            </w:pPr>
            <w:r w:rsidRPr="00AC4FBC">
              <w:t>1895</w:t>
            </w:r>
          </w:p>
        </w:tc>
        <w:tc>
          <w:tcPr>
            <w:tcW w:w="310" w:type="dxa"/>
            <w:tcBorders>
              <w:top w:val="single" w:sz="4" w:space="0" w:color="auto"/>
              <w:left w:val="nil"/>
              <w:bottom w:val="single" w:sz="4" w:space="0" w:color="auto"/>
              <w:right w:val="single" w:sz="4" w:space="0" w:color="auto"/>
            </w:tcBorders>
            <w:vAlign w:val="center"/>
          </w:tcPr>
          <w:p w14:paraId="2391398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558979C" w14:textId="77777777" w:rsidR="00AD6CAF" w:rsidRPr="00AC4FBC" w:rsidRDefault="00AD6CAF" w:rsidP="00AD6CAF">
            <w:pPr>
              <w:pStyle w:val="TAC"/>
            </w:pPr>
            <w:r w:rsidRPr="00AC4FBC">
              <w:t>1915</w:t>
            </w:r>
          </w:p>
        </w:tc>
        <w:tc>
          <w:tcPr>
            <w:tcW w:w="1172" w:type="dxa"/>
            <w:tcBorders>
              <w:top w:val="single" w:sz="4" w:space="0" w:color="auto"/>
              <w:left w:val="nil"/>
              <w:bottom w:val="single" w:sz="4" w:space="0" w:color="auto"/>
              <w:right w:val="single" w:sz="4" w:space="0" w:color="auto"/>
            </w:tcBorders>
            <w:vAlign w:val="center"/>
          </w:tcPr>
          <w:p w14:paraId="02BCEB8E"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24A55CB0"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76E184F5" w14:textId="08E5ABE1" w:rsidR="00AD6CAF" w:rsidRPr="00AC4FBC" w:rsidRDefault="00AD6CAF" w:rsidP="00AD6CAF">
            <w:pPr>
              <w:pStyle w:val="TAC"/>
            </w:pPr>
            <w:r w:rsidRPr="00AC4FBC">
              <w:t xml:space="preserve">5, 7, </w:t>
            </w:r>
            <w:r>
              <w:t>16</w:t>
            </w:r>
          </w:p>
        </w:tc>
      </w:tr>
      <w:tr w:rsidR="00AD6CAF" w:rsidRPr="00AC4FBC" w14:paraId="7F4DA7F1"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2DD5ED6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30093F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839D3AF" w14:textId="77777777" w:rsidR="00AD6CAF" w:rsidRPr="00AC4FBC" w:rsidRDefault="00AD6CAF" w:rsidP="00AD6CAF">
            <w:pPr>
              <w:pStyle w:val="TAC"/>
            </w:pPr>
            <w:r w:rsidRPr="00AC4FBC">
              <w:t>1915</w:t>
            </w:r>
          </w:p>
        </w:tc>
        <w:tc>
          <w:tcPr>
            <w:tcW w:w="310" w:type="dxa"/>
            <w:tcBorders>
              <w:top w:val="single" w:sz="4" w:space="0" w:color="auto"/>
              <w:left w:val="nil"/>
              <w:bottom w:val="single" w:sz="4" w:space="0" w:color="auto"/>
              <w:right w:val="single" w:sz="4" w:space="0" w:color="auto"/>
            </w:tcBorders>
            <w:vAlign w:val="center"/>
          </w:tcPr>
          <w:p w14:paraId="6D7AAFB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B34FAE" w14:textId="77777777" w:rsidR="00AD6CAF" w:rsidRPr="00AC4FBC" w:rsidRDefault="00AD6CAF" w:rsidP="00AD6CAF">
            <w:pPr>
              <w:pStyle w:val="TAC"/>
            </w:pPr>
            <w:r w:rsidRPr="00AC4FBC">
              <w:t>1920</w:t>
            </w:r>
          </w:p>
        </w:tc>
        <w:tc>
          <w:tcPr>
            <w:tcW w:w="1172" w:type="dxa"/>
            <w:tcBorders>
              <w:top w:val="single" w:sz="4" w:space="0" w:color="auto"/>
              <w:left w:val="nil"/>
              <w:bottom w:val="single" w:sz="4" w:space="0" w:color="auto"/>
              <w:right w:val="single" w:sz="4" w:space="0" w:color="auto"/>
            </w:tcBorders>
            <w:vAlign w:val="center"/>
          </w:tcPr>
          <w:p w14:paraId="78047E2E" w14:textId="77777777" w:rsidR="00AD6CAF" w:rsidRPr="00AC4FBC" w:rsidRDefault="00AD6CAF" w:rsidP="00AD6CAF">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tcPr>
          <w:p w14:paraId="5F699ED9"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71FFD9A6" w14:textId="6DFF9800" w:rsidR="00AD6CAF" w:rsidRPr="00AC4FBC" w:rsidRDefault="00AD6CAF" w:rsidP="00AD6CAF">
            <w:pPr>
              <w:pStyle w:val="TAC"/>
            </w:pPr>
            <w:r w:rsidRPr="00AC4FBC">
              <w:t xml:space="preserve">5, 7, </w:t>
            </w:r>
            <w:r>
              <w:t>16</w:t>
            </w:r>
          </w:p>
        </w:tc>
      </w:tr>
      <w:tr w:rsidR="00AD6CAF" w:rsidRPr="00AC4FBC" w14:paraId="50E7C083" w14:textId="77777777" w:rsidTr="00DD70D4">
        <w:trPr>
          <w:trHeight w:val="188"/>
          <w:jc w:val="center"/>
        </w:trPr>
        <w:tc>
          <w:tcPr>
            <w:tcW w:w="1632" w:type="dxa"/>
            <w:vMerge w:val="restart"/>
            <w:tcBorders>
              <w:top w:val="single" w:sz="4" w:space="0" w:color="auto"/>
              <w:left w:val="single" w:sz="4" w:space="0" w:color="auto"/>
              <w:right w:val="single" w:sz="4" w:space="0" w:color="auto"/>
            </w:tcBorders>
          </w:tcPr>
          <w:p w14:paraId="23FCE697" w14:textId="77777777" w:rsidR="00AD6CAF" w:rsidRPr="00AC4FBC" w:rsidRDefault="00AD6CAF" w:rsidP="00AD6CAF">
            <w:pPr>
              <w:pStyle w:val="TAC"/>
            </w:pPr>
            <w:r w:rsidRPr="00AC4FBC">
              <w:t>DC_1_n79</w:t>
            </w:r>
          </w:p>
        </w:tc>
        <w:tc>
          <w:tcPr>
            <w:tcW w:w="2864" w:type="dxa"/>
            <w:tcBorders>
              <w:top w:val="single" w:sz="4" w:space="0" w:color="auto"/>
              <w:left w:val="nil"/>
              <w:bottom w:val="single" w:sz="4" w:space="0" w:color="auto"/>
              <w:right w:val="single" w:sz="4" w:space="0" w:color="auto"/>
            </w:tcBorders>
            <w:vAlign w:val="center"/>
          </w:tcPr>
          <w:p w14:paraId="3826F66A" w14:textId="77777777" w:rsidR="00AD6CAF" w:rsidRPr="00AC4FBC" w:rsidRDefault="00AD6CAF" w:rsidP="00AD6CAF">
            <w:pPr>
              <w:pStyle w:val="TAL"/>
            </w:pPr>
            <w:r w:rsidRPr="00AC4FBC">
              <w:t>E-UTRA Band 1, 3, 5, 7, 8, 11, 18, 19, 21, 26, 28, 34, 40, 41, 42, 65, 74</w:t>
            </w:r>
          </w:p>
        </w:tc>
        <w:tc>
          <w:tcPr>
            <w:tcW w:w="934" w:type="dxa"/>
            <w:tcBorders>
              <w:top w:val="single" w:sz="4" w:space="0" w:color="auto"/>
              <w:left w:val="nil"/>
              <w:bottom w:val="single" w:sz="4" w:space="0" w:color="auto"/>
              <w:right w:val="single" w:sz="4" w:space="0" w:color="auto"/>
            </w:tcBorders>
            <w:vAlign w:val="center"/>
          </w:tcPr>
          <w:p w14:paraId="49C805E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996DD5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BB5059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AA4BFF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D65F4A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B665C17" w14:textId="77777777" w:rsidR="00AD6CAF" w:rsidRPr="00AC4FBC" w:rsidRDefault="00AD6CAF" w:rsidP="00AD6CAF">
            <w:pPr>
              <w:pStyle w:val="TAC"/>
            </w:pPr>
          </w:p>
        </w:tc>
      </w:tr>
      <w:tr w:rsidR="00AD6CAF" w:rsidRPr="00AC4FBC" w14:paraId="334E6975" w14:textId="77777777" w:rsidTr="00DD70D4">
        <w:trPr>
          <w:trHeight w:val="188"/>
          <w:jc w:val="center"/>
        </w:trPr>
        <w:tc>
          <w:tcPr>
            <w:tcW w:w="1632" w:type="dxa"/>
            <w:vMerge/>
            <w:tcBorders>
              <w:left w:val="single" w:sz="4" w:space="0" w:color="auto"/>
              <w:right w:val="single" w:sz="4" w:space="0" w:color="auto"/>
            </w:tcBorders>
            <w:vAlign w:val="center"/>
          </w:tcPr>
          <w:p w14:paraId="65D139A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69CBFB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6747EDD" w14:textId="77777777" w:rsidR="00AD6CAF" w:rsidRPr="00AC4FBC" w:rsidRDefault="00AD6CAF" w:rsidP="00AD6CAF">
            <w:pPr>
              <w:pStyle w:val="TAC"/>
            </w:pPr>
            <w:r w:rsidRPr="00AC4FBC">
              <w:t>1880</w:t>
            </w:r>
          </w:p>
        </w:tc>
        <w:tc>
          <w:tcPr>
            <w:tcW w:w="310" w:type="dxa"/>
            <w:tcBorders>
              <w:top w:val="single" w:sz="4" w:space="0" w:color="auto"/>
              <w:left w:val="nil"/>
              <w:bottom w:val="single" w:sz="4" w:space="0" w:color="auto"/>
              <w:right w:val="single" w:sz="4" w:space="0" w:color="auto"/>
            </w:tcBorders>
            <w:vAlign w:val="center"/>
          </w:tcPr>
          <w:p w14:paraId="1E33CFE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4BAE4A6" w14:textId="77777777" w:rsidR="00AD6CAF" w:rsidRPr="00AC4FBC" w:rsidRDefault="00AD6CAF" w:rsidP="00AD6CAF">
            <w:pPr>
              <w:pStyle w:val="TAC"/>
            </w:pPr>
            <w:r w:rsidRPr="00AC4FBC">
              <w:t>1895</w:t>
            </w:r>
          </w:p>
        </w:tc>
        <w:tc>
          <w:tcPr>
            <w:tcW w:w="1172" w:type="dxa"/>
            <w:tcBorders>
              <w:top w:val="single" w:sz="4" w:space="0" w:color="auto"/>
              <w:left w:val="nil"/>
              <w:bottom w:val="single" w:sz="4" w:space="0" w:color="auto"/>
              <w:right w:val="single" w:sz="4" w:space="0" w:color="auto"/>
            </w:tcBorders>
            <w:vAlign w:val="center"/>
          </w:tcPr>
          <w:p w14:paraId="50E27C16"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1BBF324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0F8C947" w14:textId="017719DC" w:rsidR="00AD6CAF" w:rsidRPr="00AC4FBC" w:rsidRDefault="00AD6CAF" w:rsidP="00AD6CAF">
            <w:pPr>
              <w:pStyle w:val="TAC"/>
            </w:pPr>
            <w:r w:rsidRPr="00AC4FBC">
              <w:t xml:space="preserve">5, </w:t>
            </w:r>
            <w:r>
              <w:t>16</w:t>
            </w:r>
          </w:p>
        </w:tc>
      </w:tr>
      <w:tr w:rsidR="00AD6CAF" w:rsidRPr="00AC4FBC" w14:paraId="5F4457EE" w14:textId="77777777" w:rsidTr="00DD70D4">
        <w:trPr>
          <w:trHeight w:val="188"/>
          <w:jc w:val="center"/>
        </w:trPr>
        <w:tc>
          <w:tcPr>
            <w:tcW w:w="1632" w:type="dxa"/>
            <w:vMerge/>
            <w:tcBorders>
              <w:left w:val="single" w:sz="4" w:space="0" w:color="auto"/>
              <w:right w:val="single" w:sz="4" w:space="0" w:color="auto"/>
            </w:tcBorders>
            <w:vAlign w:val="center"/>
          </w:tcPr>
          <w:p w14:paraId="62307DF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95DBCCE"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C2114A3" w14:textId="77777777" w:rsidR="00AD6CAF" w:rsidRPr="00AC4FBC" w:rsidRDefault="00AD6CAF" w:rsidP="00AD6CAF">
            <w:pPr>
              <w:pStyle w:val="TAC"/>
            </w:pPr>
            <w:r w:rsidRPr="00AC4FBC">
              <w:t>1895</w:t>
            </w:r>
          </w:p>
        </w:tc>
        <w:tc>
          <w:tcPr>
            <w:tcW w:w="310" w:type="dxa"/>
            <w:tcBorders>
              <w:top w:val="single" w:sz="4" w:space="0" w:color="auto"/>
              <w:left w:val="nil"/>
              <w:bottom w:val="single" w:sz="4" w:space="0" w:color="auto"/>
              <w:right w:val="single" w:sz="4" w:space="0" w:color="auto"/>
            </w:tcBorders>
            <w:vAlign w:val="center"/>
          </w:tcPr>
          <w:p w14:paraId="3C2176F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ADE0C6A" w14:textId="77777777" w:rsidR="00AD6CAF" w:rsidRPr="00AC4FBC" w:rsidRDefault="00AD6CAF" w:rsidP="00AD6CAF">
            <w:pPr>
              <w:pStyle w:val="TAC"/>
            </w:pPr>
            <w:r w:rsidRPr="00AC4FBC">
              <w:t>1915</w:t>
            </w:r>
          </w:p>
        </w:tc>
        <w:tc>
          <w:tcPr>
            <w:tcW w:w="1172" w:type="dxa"/>
            <w:tcBorders>
              <w:top w:val="single" w:sz="4" w:space="0" w:color="auto"/>
              <w:left w:val="nil"/>
              <w:bottom w:val="single" w:sz="4" w:space="0" w:color="auto"/>
              <w:right w:val="single" w:sz="4" w:space="0" w:color="auto"/>
            </w:tcBorders>
            <w:vAlign w:val="center"/>
          </w:tcPr>
          <w:p w14:paraId="638F362B"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081DEC9C"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7F0AE01B" w14:textId="5127C917" w:rsidR="00AD6CAF" w:rsidRPr="00AC4FBC" w:rsidRDefault="00AD6CAF" w:rsidP="00AD6CAF">
            <w:pPr>
              <w:pStyle w:val="TAC"/>
            </w:pPr>
            <w:r w:rsidRPr="00AC4FBC">
              <w:t xml:space="preserve">5, 7, </w:t>
            </w:r>
            <w:r>
              <w:t>16</w:t>
            </w:r>
          </w:p>
        </w:tc>
      </w:tr>
      <w:tr w:rsidR="00AD6CAF" w:rsidRPr="00AC4FBC" w14:paraId="324CBC08" w14:textId="77777777" w:rsidTr="00DD70D4">
        <w:trPr>
          <w:trHeight w:val="188"/>
          <w:jc w:val="center"/>
        </w:trPr>
        <w:tc>
          <w:tcPr>
            <w:tcW w:w="1632" w:type="dxa"/>
            <w:vMerge/>
            <w:tcBorders>
              <w:left w:val="single" w:sz="4" w:space="0" w:color="auto"/>
              <w:bottom w:val="single" w:sz="4" w:space="0" w:color="auto"/>
              <w:right w:val="single" w:sz="4" w:space="0" w:color="auto"/>
            </w:tcBorders>
            <w:vAlign w:val="center"/>
          </w:tcPr>
          <w:p w14:paraId="5BEE237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9D4976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BC12335" w14:textId="77777777" w:rsidR="00AD6CAF" w:rsidRPr="00AC4FBC" w:rsidRDefault="00AD6CAF" w:rsidP="00AD6CAF">
            <w:pPr>
              <w:pStyle w:val="TAC"/>
            </w:pPr>
            <w:r w:rsidRPr="00AC4FBC">
              <w:t>1915</w:t>
            </w:r>
          </w:p>
        </w:tc>
        <w:tc>
          <w:tcPr>
            <w:tcW w:w="310" w:type="dxa"/>
            <w:tcBorders>
              <w:top w:val="single" w:sz="4" w:space="0" w:color="auto"/>
              <w:left w:val="nil"/>
              <w:bottom w:val="single" w:sz="4" w:space="0" w:color="auto"/>
              <w:right w:val="single" w:sz="4" w:space="0" w:color="auto"/>
            </w:tcBorders>
            <w:vAlign w:val="center"/>
          </w:tcPr>
          <w:p w14:paraId="4B708B7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7A2F43A" w14:textId="77777777" w:rsidR="00AD6CAF" w:rsidRPr="00AC4FBC" w:rsidRDefault="00AD6CAF" w:rsidP="00AD6CAF">
            <w:pPr>
              <w:pStyle w:val="TAC"/>
            </w:pPr>
            <w:r w:rsidRPr="00AC4FBC">
              <w:t>1920</w:t>
            </w:r>
          </w:p>
        </w:tc>
        <w:tc>
          <w:tcPr>
            <w:tcW w:w="1172" w:type="dxa"/>
            <w:tcBorders>
              <w:top w:val="single" w:sz="4" w:space="0" w:color="auto"/>
              <w:left w:val="nil"/>
              <w:bottom w:val="single" w:sz="4" w:space="0" w:color="auto"/>
              <w:right w:val="single" w:sz="4" w:space="0" w:color="auto"/>
            </w:tcBorders>
            <w:vAlign w:val="center"/>
          </w:tcPr>
          <w:p w14:paraId="01801E0E" w14:textId="77777777" w:rsidR="00AD6CAF" w:rsidRPr="00AC4FBC" w:rsidRDefault="00AD6CAF" w:rsidP="00AD6CAF">
            <w:pPr>
              <w:pStyle w:val="TAC"/>
            </w:pPr>
            <w:r w:rsidRPr="00AC4FBC">
              <w:t>+1.6</w:t>
            </w:r>
          </w:p>
        </w:tc>
        <w:tc>
          <w:tcPr>
            <w:tcW w:w="749" w:type="dxa"/>
            <w:tcBorders>
              <w:top w:val="single" w:sz="4" w:space="0" w:color="auto"/>
              <w:left w:val="nil"/>
              <w:bottom w:val="single" w:sz="4" w:space="0" w:color="auto"/>
              <w:right w:val="single" w:sz="4" w:space="0" w:color="auto"/>
            </w:tcBorders>
            <w:noWrap/>
            <w:vAlign w:val="center"/>
          </w:tcPr>
          <w:p w14:paraId="2B0DAF6B"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470F556B" w14:textId="7E5A4BB9" w:rsidR="00AD6CAF" w:rsidRPr="00AC4FBC" w:rsidRDefault="00AD6CAF" w:rsidP="00AD6CAF">
            <w:pPr>
              <w:pStyle w:val="TAC"/>
            </w:pPr>
            <w:r w:rsidRPr="00AC4FBC">
              <w:t xml:space="preserve">5, 7, </w:t>
            </w:r>
            <w:r>
              <w:t>16</w:t>
            </w:r>
          </w:p>
        </w:tc>
      </w:tr>
      <w:tr w:rsidR="00AD6CAF" w:rsidRPr="00AC4FBC" w14:paraId="4D1A8686"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95A92E1" w14:textId="77777777" w:rsidR="00AD6CAF" w:rsidRPr="00AC4FBC" w:rsidRDefault="00AD6CAF" w:rsidP="00AD6CAF">
            <w:pPr>
              <w:pStyle w:val="TAC"/>
            </w:pPr>
            <w:r w:rsidRPr="00AC4FBC">
              <w:t>DC_2_n5</w:t>
            </w:r>
          </w:p>
        </w:tc>
        <w:tc>
          <w:tcPr>
            <w:tcW w:w="2864" w:type="dxa"/>
            <w:tcBorders>
              <w:top w:val="single" w:sz="4" w:space="0" w:color="auto"/>
              <w:left w:val="nil"/>
              <w:bottom w:val="single" w:sz="4" w:space="0" w:color="auto"/>
              <w:right w:val="single" w:sz="4" w:space="0" w:color="auto"/>
            </w:tcBorders>
            <w:vAlign w:val="bottom"/>
          </w:tcPr>
          <w:p w14:paraId="02C1A985" w14:textId="1D53335F" w:rsidR="00AD6CAF" w:rsidRPr="00AC4FBC" w:rsidRDefault="00AD6CAF" w:rsidP="00AD6CAF">
            <w:pPr>
              <w:pStyle w:val="TAL"/>
            </w:pPr>
            <w:r w:rsidRPr="00AC4FBC">
              <w:rPr>
                <w:lang w:eastAsia="ja-JP"/>
              </w:rPr>
              <w:t>E-UTRA Bands 4, 5, 12, 13, 14, 17, 24, 26, 28, 29, 30, 42, 48, 50, 51, 66, 70, 71, 74, 85</w:t>
            </w:r>
          </w:p>
        </w:tc>
        <w:tc>
          <w:tcPr>
            <w:tcW w:w="934" w:type="dxa"/>
            <w:tcBorders>
              <w:top w:val="single" w:sz="4" w:space="0" w:color="auto"/>
              <w:left w:val="nil"/>
              <w:bottom w:val="single" w:sz="4" w:space="0" w:color="auto"/>
              <w:right w:val="single" w:sz="4" w:space="0" w:color="auto"/>
            </w:tcBorders>
            <w:vAlign w:val="center"/>
          </w:tcPr>
          <w:p w14:paraId="5A90F66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648E7B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5EF423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6CBD175"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42F460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49F44AD" w14:textId="77777777" w:rsidR="00AD6CAF" w:rsidRPr="00AC4FBC" w:rsidRDefault="00AD6CAF" w:rsidP="00AD6CAF">
            <w:pPr>
              <w:pStyle w:val="TAC"/>
            </w:pPr>
          </w:p>
        </w:tc>
      </w:tr>
      <w:tr w:rsidR="00AD6CAF" w:rsidRPr="00AC4FBC" w14:paraId="311D0701" w14:textId="77777777" w:rsidTr="001F3E2D">
        <w:trPr>
          <w:trHeight w:val="188"/>
          <w:jc w:val="center"/>
        </w:trPr>
        <w:tc>
          <w:tcPr>
            <w:tcW w:w="1632" w:type="dxa"/>
            <w:vMerge/>
            <w:tcBorders>
              <w:left w:val="single" w:sz="4" w:space="0" w:color="auto"/>
              <w:right w:val="single" w:sz="4" w:space="0" w:color="auto"/>
            </w:tcBorders>
          </w:tcPr>
          <w:p w14:paraId="0DA7AF2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4F82BC8" w14:textId="77777777" w:rsidR="00AD6CAF" w:rsidRPr="00AC4FBC" w:rsidRDefault="00AD6CAF" w:rsidP="00AD6CAF">
            <w:pPr>
              <w:pStyle w:val="TAL"/>
            </w:pPr>
            <w:r w:rsidRPr="00AC4FBC">
              <w:rPr>
                <w:lang w:eastAsia="ja-JP"/>
              </w:rPr>
              <w:t>E-UTRA Bands 2, 25</w:t>
            </w:r>
          </w:p>
        </w:tc>
        <w:tc>
          <w:tcPr>
            <w:tcW w:w="934" w:type="dxa"/>
            <w:tcBorders>
              <w:top w:val="single" w:sz="4" w:space="0" w:color="auto"/>
              <w:left w:val="nil"/>
              <w:bottom w:val="single" w:sz="4" w:space="0" w:color="auto"/>
              <w:right w:val="single" w:sz="4" w:space="0" w:color="auto"/>
            </w:tcBorders>
            <w:vAlign w:val="center"/>
          </w:tcPr>
          <w:p w14:paraId="6FB4A11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F9434D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3BBD4F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E64F9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98731F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29389DF" w14:textId="08E3CB94" w:rsidR="00AD6CAF" w:rsidRPr="00AC4FBC" w:rsidRDefault="00AD6CAF" w:rsidP="00AD6CAF">
            <w:pPr>
              <w:pStyle w:val="TAC"/>
            </w:pPr>
            <w:r w:rsidRPr="00AC4FBC">
              <w:t>2</w:t>
            </w:r>
          </w:p>
        </w:tc>
      </w:tr>
      <w:tr w:rsidR="00AD6CAF" w:rsidRPr="00AC4FBC" w14:paraId="5CA9A3F2"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1A286C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3198332" w14:textId="62C75EA4" w:rsidR="00AD6CAF" w:rsidRPr="00AC4FBC" w:rsidRDefault="00AD6CAF" w:rsidP="00AD6CAF">
            <w:pPr>
              <w:pStyle w:val="TAL"/>
            </w:pPr>
            <w:r w:rsidRPr="00AC4FBC">
              <w:rPr>
                <w:lang w:eastAsia="ja-JP"/>
              </w:rPr>
              <w:t>E-UTRA Band 41, 43, 53</w:t>
            </w:r>
          </w:p>
        </w:tc>
        <w:tc>
          <w:tcPr>
            <w:tcW w:w="934" w:type="dxa"/>
            <w:tcBorders>
              <w:top w:val="single" w:sz="4" w:space="0" w:color="auto"/>
              <w:left w:val="nil"/>
              <w:bottom w:val="single" w:sz="4" w:space="0" w:color="auto"/>
              <w:right w:val="single" w:sz="4" w:space="0" w:color="auto"/>
            </w:tcBorders>
            <w:vAlign w:val="center"/>
          </w:tcPr>
          <w:p w14:paraId="54CAD52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46017A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5783D6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D798A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A08974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6A0AA15" w14:textId="73177FE2" w:rsidR="00AD6CAF" w:rsidRPr="00AC4FBC" w:rsidRDefault="00AD6CAF" w:rsidP="00AD6CAF">
            <w:pPr>
              <w:pStyle w:val="TAC"/>
            </w:pPr>
            <w:r w:rsidRPr="00AC4FBC">
              <w:t>2</w:t>
            </w:r>
          </w:p>
        </w:tc>
      </w:tr>
      <w:tr w:rsidR="00AD6CAF" w:rsidRPr="00AC4FBC" w14:paraId="24D5191D"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73035D38" w14:textId="77777777" w:rsidR="00AD6CAF" w:rsidRPr="00AC4FBC" w:rsidRDefault="00AD6CAF" w:rsidP="00AD6CAF">
            <w:pPr>
              <w:pStyle w:val="TAC"/>
            </w:pPr>
            <w:r w:rsidRPr="00AC4FBC">
              <w:t>DC_2_n66</w:t>
            </w:r>
          </w:p>
        </w:tc>
        <w:tc>
          <w:tcPr>
            <w:tcW w:w="2864" w:type="dxa"/>
            <w:tcBorders>
              <w:top w:val="single" w:sz="4" w:space="0" w:color="auto"/>
              <w:left w:val="nil"/>
              <w:bottom w:val="single" w:sz="4" w:space="0" w:color="auto"/>
              <w:right w:val="single" w:sz="4" w:space="0" w:color="auto"/>
            </w:tcBorders>
            <w:vAlign w:val="bottom"/>
          </w:tcPr>
          <w:p w14:paraId="631C132B" w14:textId="6CF29EF3" w:rsidR="00AD6CAF" w:rsidRPr="00AC4FBC" w:rsidRDefault="00AD6CAF" w:rsidP="00AD6CAF">
            <w:pPr>
              <w:pStyle w:val="TAL"/>
            </w:pPr>
            <w:r w:rsidRPr="00AC4FBC">
              <w:t>E-UTRA Bands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4718532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39F22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90BA1D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E4D004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B11C7E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42F4775" w14:textId="77777777" w:rsidR="00AD6CAF" w:rsidRPr="00AC4FBC" w:rsidRDefault="00AD6CAF" w:rsidP="00AD6CAF">
            <w:pPr>
              <w:pStyle w:val="TAC"/>
            </w:pPr>
          </w:p>
        </w:tc>
      </w:tr>
      <w:tr w:rsidR="00AD6CAF" w:rsidRPr="00AC4FBC" w14:paraId="7818104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1E313D9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213707D" w14:textId="77777777" w:rsidR="00AD6CAF" w:rsidRPr="00AC4FBC" w:rsidRDefault="00AD6CAF" w:rsidP="00AD6CAF">
            <w:pPr>
              <w:pStyle w:val="TAL"/>
            </w:pPr>
            <w:r w:rsidRPr="00AC4FBC">
              <w:t>E-UTRA Bands 2, 25</w:t>
            </w:r>
          </w:p>
        </w:tc>
        <w:tc>
          <w:tcPr>
            <w:tcW w:w="934" w:type="dxa"/>
            <w:tcBorders>
              <w:top w:val="single" w:sz="4" w:space="0" w:color="auto"/>
              <w:left w:val="nil"/>
              <w:bottom w:val="single" w:sz="4" w:space="0" w:color="auto"/>
              <w:right w:val="single" w:sz="4" w:space="0" w:color="auto"/>
            </w:tcBorders>
            <w:vAlign w:val="center"/>
          </w:tcPr>
          <w:p w14:paraId="1ECF4793"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10F995EA"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1F8FEB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8514C2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1E2AC6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FFC2B5B" w14:textId="77777777" w:rsidR="00AD6CAF" w:rsidRPr="00AC4FBC" w:rsidRDefault="00AD6CAF" w:rsidP="00AD6CAF">
            <w:pPr>
              <w:pStyle w:val="TAC"/>
            </w:pPr>
            <w:r w:rsidRPr="00AC4FBC">
              <w:t>5</w:t>
            </w:r>
          </w:p>
        </w:tc>
      </w:tr>
      <w:tr w:rsidR="00AD6CAF" w:rsidRPr="00AC4FBC" w14:paraId="1D9DE90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E358C4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753257B" w14:textId="77777777" w:rsidR="00AD6CAF" w:rsidRPr="00AC4FBC" w:rsidRDefault="00AD6CAF" w:rsidP="00AD6CAF">
            <w:pPr>
              <w:pStyle w:val="TAL"/>
            </w:pPr>
            <w:r w:rsidRPr="00AC4FBC">
              <w:t>E-UTRA Bands 42, 48</w:t>
            </w:r>
          </w:p>
        </w:tc>
        <w:tc>
          <w:tcPr>
            <w:tcW w:w="934" w:type="dxa"/>
            <w:tcBorders>
              <w:top w:val="single" w:sz="4" w:space="0" w:color="auto"/>
              <w:left w:val="nil"/>
              <w:bottom w:val="single" w:sz="4" w:space="0" w:color="auto"/>
              <w:right w:val="single" w:sz="4" w:space="0" w:color="auto"/>
            </w:tcBorders>
            <w:vAlign w:val="center"/>
          </w:tcPr>
          <w:p w14:paraId="4BD1C78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9E0A35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9E63E6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F3F4E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07A18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1CBAC4E" w14:textId="77777777" w:rsidR="00AD6CAF" w:rsidRPr="00AC4FBC" w:rsidRDefault="00AD6CAF" w:rsidP="00AD6CAF">
            <w:pPr>
              <w:pStyle w:val="TAC"/>
            </w:pPr>
            <w:r w:rsidRPr="00AC4FBC">
              <w:t>2</w:t>
            </w:r>
          </w:p>
        </w:tc>
      </w:tr>
      <w:tr w:rsidR="00AD6CAF" w:rsidRPr="00AC4FBC" w14:paraId="65A36A19"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E019054" w14:textId="77777777" w:rsidR="00AD6CAF" w:rsidRPr="00AC4FBC" w:rsidRDefault="00AD6CAF" w:rsidP="00AD6CAF">
            <w:pPr>
              <w:pStyle w:val="TAC"/>
            </w:pPr>
            <w:r w:rsidRPr="00AC4FBC">
              <w:t>DC_2_n71</w:t>
            </w:r>
          </w:p>
        </w:tc>
        <w:tc>
          <w:tcPr>
            <w:tcW w:w="2864" w:type="dxa"/>
            <w:tcBorders>
              <w:top w:val="single" w:sz="4" w:space="0" w:color="auto"/>
              <w:left w:val="nil"/>
              <w:bottom w:val="single" w:sz="4" w:space="0" w:color="auto"/>
              <w:right w:val="single" w:sz="4" w:space="0" w:color="auto"/>
            </w:tcBorders>
            <w:vAlign w:val="bottom"/>
          </w:tcPr>
          <w:p w14:paraId="2D0AB7BD" w14:textId="77777777" w:rsidR="00AD6CAF" w:rsidRPr="00AC4FBC" w:rsidRDefault="00AD6CAF" w:rsidP="00AD6CAF">
            <w:pPr>
              <w:pStyle w:val="TAL"/>
            </w:pPr>
            <w:r w:rsidRPr="00AC4FBC">
              <w:t>E-UTRA Band 4, 5, 12, 13, 14, 17, 24, 26, 29, 30, 48, 66</w:t>
            </w:r>
          </w:p>
        </w:tc>
        <w:tc>
          <w:tcPr>
            <w:tcW w:w="934" w:type="dxa"/>
            <w:tcBorders>
              <w:top w:val="single" w:sz="4" w:space="0" w:color="auto"/>
              <w:left w:val="nil"/>
              <w:bottom w:val="single" w:sz="4" w:space="0" w:color="auto"/>
              <w:right w:val="single" w:sz="4" w:space="0" w:color="auto"/>
            </w:tcBorders>
            <w:vAlign w:val="center"/>
          </w:tcPr>
          <w:p w14:paraId="0F37A39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48C31E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1630E0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01F368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87CCF0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71E6F5E" w14:textId="77777777" w:rsidR="00AD6CAF" w:rsidRPr="00AC4FBC" w:rsidRDefault="00AD6CAF" w:rsidP="00AD6CAF">
            <w:pPr>
              <w:pStyle w:val="TAC"/>
            </w:pPr>
          </w:p>
        </w:tc>
      </w:tr>
      <w:tr w:rsidR="00AD6CAF" w:rsidRPr="00AC4FBC" w14:paraId="312D5B15"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492A322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2D2B950" w14:textId="77777777" w:rsidR="00AD6CAF" w:rsidRPr="00AC4FBC" w:rsidRDefault="00AD6CAF" w:rsidP="00AD6CAF">
            <w:pPr>
              <w:pStyle w:val="TAL"/>
            </w:pPr>
            <w:r w:rsidRPr="00AC4FBC">
              <w:t>E-UTRA Band 2, 25, 41, 70</w:t>
            </w:r>
          </w:p>
        </w:tc>
        <w:tc>
          <w:tcPr>
            <w:tcW w:w="934" w:type="dxa"/>
            <w:tcBorders>
              <w:top w:val="single" w:sz="4" w:space="0" w:color="auto"/>
              <w:left w:val="nil"/>
              <w:bottom w:val="single" w:sz="4" w:space="0" w:color="auto"/>
              <w:right w:val="single" w:sz="4" w:space="0" w:color="auto"/>
            </w:tcBorders>
            <w:vAlign w:val="center"/>
          </w:tcPr>
          <w:p w14:paraId="191C264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F5412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6D0E9A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79FA06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1D869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64F744D" w14:textId="77777777" w:rsidR="00AD6CAF" w:rsidRPr="00AC4FBC" w:rsidRDefault="00AD6CAF" w:rsidP="00AD6CAF">
            <w:pPr>
              <w:pStyle w:val="TAC"/>
            </w:pPr>
            <w:r w:rsidRPr="00AC4FBC">
              <w:t>2</w:t>
            </w:r>
          </w:p>
        </w:tc>
      </w:tr>
      <w:tr w:rsidR="00AD6CAF" w:rsidRPr="00AC4FBC" w14:paraId="1C594D6C"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340BF57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9D3CE76" w14:textId="77777777" w:rsidR="00AD6CAF" w:rsidRPr="00AC4FBC" w:rsidRDefault="00AD6CAF" w:rsidP="00AD6CAF">
            <w:pPr>
              <w:pStyle w:val="TAL"/>
            </w:pPr>
            <w:r w:rsidRPr="00AC4FBC">
              <w:t>E-UTRA Band n71</w:t>
            </w:r>
          </w:p>
        </w:tc>
        <w:tc>
          <w:tcPr>
            <w:tcW w:w="934" w:type="dxa"/>
            <w:tcBorders>
              <w:top w:val="single" w:sz="4" w:space="0" w:color="auto"/>
              <w:left w:val="nil"/>
              <w:bottom w:val="single" w:sz="4" w:space="0" w:color="auto"/>
              <w:right w:val="single" w:sz="4" w:space="0" w:color="auto"/>
            </w:tcBorders>
            <w:vAlign w:val="center"/>
          </w:tcPr>
          <w:p w14:paraId="5DA4599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50EA03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D25696D"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F4A2F5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C073E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CF0C8EE" w14:textId="77777777" w:rsidR="00AD6CAF" w:rsidRPr="00AC4FBC" w:rsidRDefault="00AD6CAF" w:rsidP="00AD6CAF">
            <w:pPr>
              <w:pStyle w:val="TAC"/>
            </w:pPr>
            <w:r w:rsidRPr="00AC4FBC">
              <w:t>5</w:t>
            </w:r>
          </w:p>
        </w:tc>
      </w:tr>
      <w:tr w:rsidR="00AD6CAF" w:rsidRPr="00AC4FBC" w14:paraId="2784B86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28FBDE7C" w14:textId="77777777" w:rsidR="00AD6CAF" w:rsidRPr="00AC4FBC" w:rsidRDefault="00AD6CAF" w:rsidP="00AD6CAF">
            <w:pPr>
              <w:pStyle w:val="TAC"/>
            </w:pPr>
            <w:bookmarkStart w:id="7227" w:name="_Hlk3986807"/>
            <w:r w:rsidRPr="00AC4FBC">
              <w:t>DC_2_n78</w:t>
            </w:r>
          </w:p>
        </w:tc>
        <w:tc>
          <w:tcPr>
            <w:tcW w:w="2864" w:type="dxa"/>
            <w:tcBorders>
              <w:top w:val="single" w:sz="4" w:space="0" w:color="auto"/>
              <w:left w:val="nil"/>
              <w:bottom w:val="single" w:sz="4" w:space="0" w:color="auto"/>
              <w:right w:val="single" w:sz="4" w:space="0" w:color="auto"/>
            </w:tcBorders>
            <w:vAlign w:val="center"/>
          </w:tcPr>
          <w:p w14:paraId="61930201" w14:textId="32C8C16C" w:rsidR="00AD6CAF" w:rsidRPr="00AC4FBC" w:rsidRDefault="00AD6CAF" w:rsidP="00AD6CAF">
            <w:pPr>
              <w:pStyle w:val="TAL"/>
            </w:pPr>
            <w:r w:rsidRPr="00AC4FBC">
              <w:t>E-UTRA Band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5FC0BABA"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7FC84DA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25808F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5BB00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67D22B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9AA5B7D" w14:textId="77777777" w:rsidR="00AD6CAF" w:rsidRPr="00AC4FBC" w:rsidRDefault="00AD6CAF" w:rsidP="00AD6CAF">
            <w:pPr>
              <w:pStyle w:val="TAC"/>
            </w:pPr>
          </w:p>
        </w:tc>
      </w:tr>
      <w:tr w:rsidR="00AD6CAF" w:rsidRPr="00AC4FBC" w14:paraId="3084A6B8"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9A33A2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5FA07B6" w14:textId="77777777" w:rsidR="00AD6CAF" w:rsidRPr="00AC4FBC" w:rsidRDefault="00AD6CAF" w:rsidP="00AD6CAF">
            <w:pPr>
              <w:pStyle w:val="TAL"/>
            </w:pPr>
            <w:r w:rsidRPr="00AC4FBC">
              <w:t>E-UTRA Band 2, 25</w:t>
            </w:r>
          </w:p>
        </w:tc>
        <w:tc>
          <w:tcPr>
            <w:tcW w:w="934" w:type="dxa"/>
            <w:tcBorders>
              <w:top w:val="single" w:sz="4" w:space="0" w:color="auto"/>
              <w:left w:val="nil"/>
              <w:bottom w:val="single" w:sz="4" w:space="0" w:color="auto"/>
              <w:right w:val="single" w:sz="4" w:space="0" w:color="auto"/>
            </w:tcBorders>
            <w:vAlign w:val="center"/>
          </w:tcPr>
          <w:p w14:paraId="1406B766"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60B6754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2BE31F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58F65E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9466B2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D8A5FA9" w14:textId="77777777" w:rsidR="00AD6CAF" w:rsidRPr="00AC4FBC" w:rsidRDefault="00AD6CAF" w:rsidP="00AD6CAF">
            <w:pPr>
              <w:pStyle w:val="TAC"/>
            </w:pPr>
            <w:r w:rsidRPr="00AC4FBC">
              <w:t>2</w:t>
            </w:r>
          </w:p>
        </w:tc>
      </w:tr>
      <w:bookmarkEnd w:id="7227"/>
      <w:tr w:rsidR="00AD6CAF" w:rsidRPr="00AC4FBC" w14:paraId="6F3F11E7"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BFCAFE4" w14:textId="77777777" w:rsidR="00AD6CAF" w:rsidRPr="00AC4FBC" w:rsidRDefault="00AD6CAF" w:rsidP="00AD6CAF">
            <w:pPr>
              <w:pStyle w:val="TAC"/>
            </w:pPr>
            <w:r w:rsidRPr="00AC4FBC">
              <w:rPr>
                <w:rFonts w:eastAsia="PMingLiU"/>
              </w:rPr>
              <w:t>DC</w:t>
            </w:r>
            <w:r w:rsidRPr="00AC4FBC">
              <w:t>_</w:t>
            </w:r>
            <w:r w:rsidRPr="00AC4FBC">
              <w:rPr>
                <w:rFonts w:eastAsia="PMingLiU"/>
                <w:lang w:eastAsia="zh-TW"/>
              </w:rPr>
              <w:t>3</w:t>
            </w:r>
            <w:r w:rsidRPr="00AC4FBC">
              <w:t>_</w:t>
            </w:r>
            <w:r w:rsidRPr="00AC4FBC">
              <w:rPr>
                <w:rFonts w:eastAsia="PMingLiU"/>
              </w:rPr>
              <w:t>n7</w:t>
            </w:r>
          </w:p>
        </w:tc>
        <w:tc>
          <w:tcPr>
            <w:tcW w:w="2864" w:type="dxa"/>
            <w:tcBorders>
              <w:top w:val="single" w:sz="4" w:space="0" w:color="auto"/>
              <w:left w:val="nil"/>
              <w:bottom w:val="single" w:sz="4" w:space="0" w:color="auto"/>
              <w:right w:val="single" w:sz="4" w:space="0" w:color="auto"/>
            </w:tcBorders>
            <w:vAlign w:val="center"/>
          </w:tcPr>
          <w:p w14:paraId="57F4AFDE" w14:textId="77777777" w:rsidR="00AD6CAF" w:rsidRPr="00AC4FBC" w:rsidRDefault="00AD6CAF" w:rsidP="00AD6CAF">
            <w:pPr>
              <w:pStyle w:val="TAL"/>
            </w:pPr>
            <w:r w:rsidRPr="00AC4FBC">
              <w:t>E-UTRA Band 1, 5, 7, 8, 20, 26, 27, 28, 31, 32, 33, 34, 40, 43, 44, 50, 51, 65, 67, 72, 74, 75, 76</w:t>
            </w:r>
          </w:p>
        </w:tc>
        <w:tc>
          <w:tcPr>
            <w:tcW w:w="934" w:type="dxa"/>
            <w:tcBorders>
              <w:top w:val="single" w:sz="4" w:space="0" w:color="auto"/>
              <w:left w:val="nil"/>
              <w:bottom w:val="single" w:sz="4" w:space="0" w:color="auto"/>
              <w:right w:val="single" w:sz="4" w:space="0" w:color="auto"/>
            </w:tcBorders>
            <w:vAlign w:val="center"/>
          </w:tcPr>
          <w:p w14:paraId="610BC32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4B3B9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038CF3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E724AE6" w14:textId="77777777" w:rsidR="00AD6CAF" w:rsidRPr="00AC4FBC" w:rsidRDefault="00AD6CAF" w:rsidP="00AD6CAF">
            <w:pPr>
              <w:pStyle w:val="TAC"/>
            </w:pPr>
            <w:r w:rsidRPr="00AC4FBC">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51B00BD5"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69C2BFA5" w14:textId="77777777" w:rsidR="00AD6CAF" w:rsidRPr="00AC4FBC" w:rsidRDefault="00AD6CAF" w:rsidP="00AD6CAF">
            <w:pPr>
              <w:pStyle w:val="TAC"/>
            </w:pPr>
          </w:p>
        </w:tc>
      </w:tr>
      <w:tr w:rsidR="00AD6CAF" w:rsidRPr="00AC4FBC" w14:paraId="3E112279" w14:textId="77777777" w:rsidTr="001F3E2D">
        <w:trPr>
          <w:trHeight w:val="188"/>
          <w:jc w:val="center"/>
        </w:trPr>
        <w:tc>
          <w:tcPr>
            <w:tcW w:w="1632" w:type="dxa"/>
            <w:vMerge/>
            <w:tcBorders>
              <w:left w:val="single" w:sz="4" w:space="0" w:color="auto"/>
              <w:right w:val="single" w:sz="4" w:space="0" w:color="auto"/>
            </w:tcBorders>
          </w:tcPr>
          <w:p w14:paraId="619EB98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13FB454" w14:textId="77777777" w:rsidR="00AD6CAF" w:rsidRPr="00AC4FBC" w:rsidRDefault="00AD6CAF" w:rsidP="00AD6CAF">
            <w:pPr>
              <w:pStyle w:val="TAL"/>
            </w:pPr>
            <w:r w:rsidRPr="00AC4FBC">
              <w:t>E-UTRA band 3</w:t>
            </w:r>
          </w:p>
        </w:tc>
        <w:tc>
          <w:tcPr>
            <w:tcW w:w="934" w:type="dxa"/>
            <w:tcBorders>
              <w:top w:val="single" w:sz="4" w:space="0" w:color="auto"/>
              <w:left w:val="nil"/>
              <w:bottom w:val="single" w:sz="4" w:space="0" w:color="auto"/>
              <w:right w:val="single" w:sz="4" w:space="0" w:color="auto"/>
            </w:tcBorders>
            <w:vAlign w:val="center"/>
          </w:tcPr>
          <w:p w14:paraId="23F5B6E9" w14:textId="77777777" w:rsidR="00AD6CAF" w:rsidRPr="00AC4FBC" w:rsidRDefault="00AD6CAF" w:rsidP="00AD6CAF">
            <w:pPr>
              <w:pStyle w:val="TAC"/>
            </w:pPr>
            <w:r w:rsidRPr="00AC4FBC">
              <w:rPr>
                <w:rFonts w:eastAsia="PMingLiU"/>
              </w:rPr>
              <w:t>F</w:t>
            </w:r>
            <w:r w:rsidRPr="00AC4FBC">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476CB8F"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7C6BE84A" w14:textId="77777777" w:rsidR="00AD6CAF" w:rsidRPr="00AC4FBC" w:rsidRDefault="00AD6CAF" w:rsidP="00AD6CAF">
            <w:pPr>
              <w:pStyle w:val="TAC"/>
            </w:pPr>
            <w:r w:rsidRPr="00AC4FBC">
              <w:rPr>
                <w:rFonts w:eastAsia="PMingLiU"/>
              </w:rPr>
              <w:t>F</w:t>
            </w:r>
            <w:r w:rsidRPr="00AC4FBC">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2BB59B1" w14:textId="77777777" w:rsidR="00AD6CAF" w:rsidRPr="00AC4FBC" w:rsidRDefault="00AD6CAF" w:rsidP="00AD6CAF">
            <w:pPr>
              <w:pStyle w:val="TAC"/>
            </w:pPr>
            <w:r w:rsidRPr="00AC4FBC">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786CAA0C"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7BC48AE3" w14:textId="77777777" w:rsidR="00AD6CAF" w:rsidRPr="00AC4FBC" w:rsidRDefault="00AD6CAF" w:rsidP="00AD6CAF">
            <w:pPr>
              <w:pStyle w:val="TAC"/>
            </w:pPr>
            <w:r w:rsidRPr="00AC4FBC">
              <w:rPr>
                <w:rFonts w:eastAsia="PMingLiU"/>
              </w:rPr>
              <w:t>5</w:t>
            </w:r>
          </w:p>
        </w:tc>
      </w:tr>
      <w:tr w:rsidR="00AD6CAF" w:rsidRPr="00AC4FBC" w14:paraId="2BA1398D" w14:textId="77777777" w:rsidTr="001F3E2D">
        <w:trPr>
          <w:trHeight w:val="188"/>
          <w:jc w:val="center"/>
        </w:trPr>
        <w:tc>
          <w:tcPr>
            <w:tcW w:w="1632" w:type="dxa"/>
            <w:vMerge/>
            <w:tcBorders>
              <w:left w:val="single" w:sz="4" w:space="0" w:color="auto"/>
              <w:right w:val="single" w:sz="4" w:space="0" w:color="auto"/>
            </w:tcBorders>
          </w:tcPr>
          <w:p w14:paraId="3264471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C08DE21" w14:textId="77777777" w:rsidR="00AD6CAF" w:rsidRPr="00AC4FBC" w:rsidRDefault="00AD6CAF" w:rsidP="00AD6CAF">
            <w:pPr>
              <w:pStyle w:val="TAL"/>
            </w:pPr>
            <w:r w:rsidRPr="00AC4FBC">
              <w:t>E-UTRA band 22, 42</w:t>
            </w:r>
          </w:p>
        </w:tc>
        <w:tc>
          <w:tcPr>
            <w:tcW w:w="934" w:type="dxa"/>
            <w:tcBorders>
              <w:top w:val="single" w:sz="4" w:space="0" w:color="auto"/>
              <w:left w:val="nil"/>
              <w:bottom w:val="single" w:sz="4" w:space="0" w:color="auto"/>
              <w:right w:val="single" w:sz="4" w:space="0" w:color="auto"/>
            </w:tcBorders>
            <w:vAlign w:val="center"/>
          </w:tcPr>
          <w:p w14:paraId="0B3E737B" w14:textId="77777777" w:rsidR="00AD6CAF" w:rsidRPr="00AC4FBC" w:rsidRDefault="00AD6CAF" w:rsidP="00AD6CAF">
            <w:pPr>
              <w:pStyle w:val="TAC"/>
            </w:pPr>
            <w:r w:rsidRPr="00AC4FBC">
              <w:rPr>
                <w:rFonts w:eastAsia="PMingLiU"/>
              </w:rPr>
              <w:t>F</w:t>
            </w:r>
            <w:r w:rsidRPr="00AC4FBC">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5E0E0D7"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4F1E89EC" w14:textId="77777777" w:rsidR="00AD6CAF" w:rsidRPr="00AC4FBC" w:rsidRDefault="00AD6CAF" w:rsidP="00AD6CAF">
            <w:pPr>
              <w:pStyle w:val="TAC"/>
            </w:pPr>
            <w:r w:rsidRPr="00AC4FBC">
              <w:rPr>
                <w:rFonts w:eastAsia="PMingLiU"/>
              </w:rPr>
              <w:t>F</w:t>
            </w:r>
            <w:r w:rsidRPr="00AC4FBC">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19DF946" w14:textId="77777777" w:rsidR="00AD6CAF" w:rsidRPr="00AC4FBC" w:rsidRDefault="00AD6CAF" w:rsidP="00AD6CAF">
            <w:pPr>
              <w:pStyle w:val="TAC"/>
            </w:pPr>
            <w:r w:rsidRPr="00AC4FBC">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0470EAC5"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7AEB3019" w14:textId="77777777" w:rsidR="00AD6CAF" w:rsidRPr="00AC4FBC" w:rsidRDefault="00AD6CAF" w:rsidP="00AD6CAF">
            <w:pPr>
              <w:pStyle w:val="TAC"/>
            </w:pPr>
            <w:r w:rsidRPr="00AC4FBC">
              <w:rPr>
                <w:rFonts w:eastAsia="PMingLiU"/>
              </w:rPr>
              <w:t>2</w:t>
            </w:r>
          </w:p>
        </w:tc>
      </w:tr>
      <w:tr w:rsidR="00AD6CAF" w:rsidRPr="00AC4FBC" w14:paraId="20693E47" w14:textId="77777777" w:rsidTr="001F3E2D">
        <w:trPr>
          <w:trHeight w:val="188"/>
          <w:jc w:val="center"/>
        </w:trPr>
        <w:tc>
          <w:tcPr>
            <w:tcW w:w="1632" w:type="dxa"/>
            <w:vMerge/>
            <w:tcBorders>
              <w:left w:val="single" w:sz="4" w:space="0" w:color="auto"/>
              <w:right w:val="single" w:sz="4" w:space="0" w:color="auto"/>
            </w:tcBorders>
          </w:tcPr>
          <w:p w14:paraId="6329A37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F713D3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46461BCE" w14:textId="77777777" w:rsidR="00AD6CAF" w:rsidRPr="00AC4FBC" w:rsidRDefault="00AD6CAF" w:rsidP="00AD6CAF">
            <w:pPr>
              <w:pStyle w:val="TAC"/>
            </w:pPr>
            <w:r w:rsidRPr="00AC4FBC">
              <w:rPr>
                <w:rFonts w:eastAsia="PMingLiU"/>
              </w:rPr>
              <w:t xml:space="preserve">2570 </w:t>
            </w:r>
          </w:p>
        </w:tc>
        <w:tc>
          <w:tcPr>
            <w:tcW w:w="310" w:type="dxa"/>
            <w:tcBorders>
              <w:top w:val="single" w:sz="4" w:space="0" w:color="auto"/>
              <w:left w:val="nil"/>
              <w:bottom w:val="single" w:sz="4" w:space="0" w:color="auto"/>
              <w:right w:val="single" w:sz="4" w:space="0" w:color="auto"/>
            </w:tcBorders>
            <w:vAlign w:val="center"/>
          </w:tcPr>
          <w:p w14:paraId="0AA589DA" w14:textId="77777777" w:rsidR="00AD6CAF" w:rsidRPr="00AC4FBC" w:rsidRDefault="00AD6CAF" w:rsidP="00AD6CAF">
            <w:pPr>
              <w:pStyle w:val="TAC"/>
            </w:pPr>
            <w:r w:rsidRPr="00AC4FBC">
              <w:rPr>
                <w:rFonts w:eastAsia="PMingLiU"/>
              </w:rPr>
              <w:t xml:space="preserve">- </w:t>
            </w:r>
          </w:p>
        </w:tc>
        <w:tc>
          <w:tcPr>
            <w:tcW w:w="937" w:type="dxa"/>
            <w:tcBorders>
              <w:top w:val="single" w:sz="4" w:space="0" w:color="auto"/>
              <w:left w:val="nil"/>
              <w:bottom w:val="single" w:sz="4" w:space="0" w:color="auto"/>
              <w:right w:val="single" w:sz="4" w:space="0" w:color="auto"/>
            </w:tcBorders>
            <w:vAlign w:val="center"/>
          </w:tcPr>
          <w:p w14:paraId="0BA625C6" w14:textId="77777777" w:rsidR="00AD6CAF" w:rsidRPr="00AC4FBC" w:rsidRDefault="00AD6CAF" w:rsidP="00AD6CAF">
            <w:pPr>
              <w:pStyle w:val="TAC"/>
            </w:pPr>
            <w:r w:rsidRPr="00AC4FBC">
              <w:rPr>
                <w:rFonts w:eastAsia="PMingLiU"/>
              </w:rPr>
              <w:t>2575</w:t>
            </w:r>
          </w:p>
        </w:tc>
        <w:tc>
          <w:tcPr>
            <w:tcW w:w="1172" w:type="dxa"/>
            <w:tcBorders>
              <w:top w:val="single" w:sz="4" w:space="0" w:color="auto"/>
              <w:left w:val="nil"/>
              <w:bottom w:val="single" w:sz="4" w:space="0" w:color="auto"/>
              <w:right w:val="single" w:sz="4" w:space="0" w:color="auto"/>
            </w:tcBorders>
            <w:vAlign w:val="center"/>
          </w:tcPr>
          <w:p w14:paraId="0003CB8A" w14:textId="77777777" w:rsidR="00AD6CAF" w:rsidRPr="00AC4FBC" w:rsidRDefault="00AD6CAF" w:rsidP="00AD6CAF">
            <w:pPr>
              <w:pStyle w:val="TAC"/>
            </w:pPr>
            <w:r w:rsidRPr="00AC4FBC">
              <w:rPr>
                <w:rFonts w:eastAsia="PMingLiU"/>
              </w:rPr>
              <w:t>+1.6</w:t>
            </w:r>
          </w:p>
        </w:tc>
        <w:tc>
          <w:tcPr>
            <w:tcW w:w="749" w:type="dxa"/>
            <w:tcBorders>
              <w:top w:val="single" w:sz="4" w:space="0" w:color="auto"/>
              <w:left w:val="nil"/>
              <w:bottom w:val="single" w:sz="4" w:space="0" w:color="auto"/>
              <w:right w:val="single" w:sz="4" w:space="0" w:color="auto"/>
            </w:tcBorders>
            <w:noWrap/>
            <w:vAlign w:val="center"/>
          </w:tcPr>
          <w:p w14:paraId="2CA41FDC" w14:textId="77777777" w:rsidR="00AD6CAF" w:rsidRPr="00AC4FBC" w:rsidRDefault="00AD6CAF" w:rsidP="00AD6CAF">
            <w:pPr>
              <w:pStyle w:val="TAC"/>
            </w:pPr>
            <w:r w:rsidRPr="00AC4FBC">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2F6713A4" w14:textId="77777777" w:rsidR="00AD6CAF" w:rsidRPr="00AC4FBC" w:rsidRDefault="00AD6CAF" w:rsidP="00AD6CAF">
            <w:pPr>
              <w:pStyle w:val="TAC"/>
            </w:pPr>
            <w:r w:rsidRPr="00AC4FBC">
              <w:rPr>
                <w:rFonts w:eastAsia="PMingLiU"/>
              </w:rPr>
              <w:t>5, 6, 7</w:t>
            </w:r>
          </w:p>
        </w:tc>
      </w:tr>
      <w:tr w:rsidR="00AD6CAF" w:rsidRPr="00AC4FBC" w14:paraId="149FAC94" w14:textId="77777777" w:rsidTr="001F3E2D">
        <w:trPr>
          <w:trHeight w:val="188"/>
          <w:jc w:val="center"/>
        </w:trPr>
        <w:tc>
          <w:tcPr>
            <w:tcW w:w="1632" w:type="dxa"/>
            <w:vMerge/>
            <w:tcBorders>
              <w:left w:val="single" w:sz="4" w:space="0" w:color="auto"/>
              <w:right w:val="single" w:sz="4" w:space="0" w:color="auto"/>
            </w:tcBorders>
          </w:tcPr>
          <w:p w14:paraId="0086F4C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4689932"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4BC9E5C6" w14:textId="77777777" w:rsidR="00AD6CAF" w:rsidRPr="00AC4FBC" w:rsidRDefault="00AD6CAF" w:rsidP="00AD6CAF">
            <w:pPr>
              <w:pStyle w:val="TAC"/>
            </w:pPr>
            <w:r w:rsidRPr="00AC4FBC">
              <w:rPr>
                <w:rFonts w:eastAsia="PMingLiU"/>
              </w:rPr>
              <w:t>2575</w:t>
            </w:r>
          </w:p>
        </w:tc>
        <w:tc>
          <w:tcPr>
            <w:tcW w:w="310" w:type="dxa"/>
            <w:tcBorders>
              <w:top w:val="single" w:sz="4" w:space="0" w:color="auto"/>
              <w:left w:val="nil"/>
              <w:bottom w:val="single" w:sz="4" w:space="0" w:color="auto"/>
              <w:right w:val="single" w:sz="4" w:space="0" w:color="auto"/>
            </w:tcBorders>
            <w:vAlign w:val="center"/>
          </w:tcPr>
          <w:p w14:paraId="1B80B905"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3446B15C" w14:textId="77777777" w:rsidR="00AD6CAF" w:rsidRPr="00AC4FBC" w:rsidRDefault="00AD6CAF" w:rsidP="00AD6CAF">
            <w:pPr>
              <w:pStyle w:val="TAC"/>
            </w:pPr>
            <w:r w:rsidRPr="00AC4FBC">
              <w:rPr>
                <w:rFonts w:eastAsia="PMingLiU"/>
              </w:rPr>
              <w:t>2595</w:t>
            </w:r>
          </w:p>
        </w:tc>
        <w:tc>
          <w:tcPr>
            <w:tcW w:w="1172" w:type="dxa"/>
            <w:tcBorders>
              <w:top w:val="single" w:sz="4" w:space="0" w:color="auto"/>
              <w:left w:val="nil"/>
              <w:bottom w:val="single" w:sz="4" w:space="0" w:color="auto"/>
              <w:right w:val="single" w:sz="4" w:space="0" w:color="auto"/>
            </w:tcBorders>
            <w:vAlign w:val="center"/>
          </w:tcPr>
          <w:p w14:paraId="170EE746" w14:textId="77777777" w:rsidR="00AD6CAF" w:rsidRPr="00AC4FBC" w:rsidRDefault="00AD6CAF" w:rsidP="00AD6CAF">
            <w:pPr>
              <w:pStyle w:val="TAC"/>
            </w:pPr>
            <w:r w:rsidRPr="00AC4FBC">
              <w:rPr>
                <w:rFonts w:eastAsia="PMingLiU"/>
              </w:rPr>
              <w:t>-15.5</w:t>
            </w:r>
          </w:p>
        </w:tc>
        <w:tc>
          <w:tcPr>
            <w:tcW w:w="749" w:type="dxa"/>
            <w:tcBorders>
              <w:top w:val="single" w:sz="4" w:space="0" w:color="auto"/>
              <w:left w:val="nil"/>
              <w:bottom w:val="single" w:sz="4" w:space="0" w:color="auto"/>
              <w:right w:val="single" w:sz="4" w:space="0" w:color="auto"/>
            </w:tcBorders>
            <w:noWrap/>
            <w:vAlign w:val="center"/>
          </w:tcPr>
          <w:p w14:paraId="31CB1B88" w14:textId="77777777" w:rsidR="00AD6CAF" w:rsidRPr="00AC4FBC" w:rsidRDefault="00AD6CAF" w:rsidP="00AD6CAF">
            <w:pPr>
              <w:pStyle w:val="TAC"/>
            </w:pPr>
            <w:r w:rsidRPr="00AC4FBC">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57EC0599" w14:textId="77777777" w:rsidR="00AD6CAF" w:rsidRPr="00AC4FBC" w:rsidRDefault="00AD6CAF" w:rsidP="00AD6CAF">
            <w:pPr>
              <w:pStyle w:val="TAC"/>
            </w:pPr>
            <w:r w:rsidRPr="00AC4FBC">
              <w:rPr>
                <w:rFonts w:eastAsia="PMingLiU"/>
              </w:rPr>
              <w:t>5, 6, 7</w:t>
            </w:r>
          </w:p>
        </w:tc>
      </w:tr>
      <w:tr w:rsidR="00AD6CAF" w:rsidRPr="00AC4FBC" w14:paraId="1A289D2B"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CAC761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F3C3A4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1493DC42" w14:textId="77777777" w:rsidR="00AD6CAF" w:rsidRPr="00AC4FBC" w:rsidRDefault="00AD6CAF" w:rsidP="00AD6CAF">
            <w:pPr>
              <w:pStyle w:val="TAC"/>
            </w:pPr>
            <w:r w:rsidRPr="00AC4FBC">
              <w:rPr>
                <w:rFonts w:eastAsia="PMingLiU"/>
              </w:rPr>
              <w:t>2595</w:t>
            </w:r>
          </w:p>
        </w:tc>
        <w:tc>
          <w:tcPr>
            <w:tcW w:w="310" w:type="dxa"/>
            <w:tcBorders>
              <w:top w:val="single" w:sz="4" w:space="0" w:color="auto"/>
              <w:left w:val="nil"/>
              <w:bottom w:val="single" w:sz="4" w:space="0" w:color="auto"/>
              <w:right w:val="single" w:sz="4" w:space="0" w:color="auto"/>
            </w:tcBorders>
            <w:vAlign w:val="center"/>
          </w:tcPr>
          <w:p w14:paraId="07758122" w14:textId="77777777" w:rsidR="00AD6CAF" w:rsidRPr="00AC4FBC" w:rsidRDefault="00AD6CAF" w:rsidP="00AD6CAF">
            <w:pPr>
              <w:pStyle w:val="TAC"/>
            </w:pPr>
            <w:r w:rsidRPr="00AC4FBC">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41E7AED2" w14:textId="77777777" w:rsidR="00AD6CAF" w:rsidRPr="00AC4FBC" w:rsidRDefault="00AD6CAF" w:rsidP="00AD6CAF">
            <w:pPr>
              <w:pStyle w:val="TAC"/>
            </w:pPr>
            <w:r w:rsidRPr="00AC4FBC">
              <w:rPr>
                <w:rFonts w:eastAsia="PMingLiU"/>
              </w:rPr>
              <w:t>2620</w:t>
            </w:r>
          </w:p>
        </w:tc>
        <w:tc>
          <w:tcPr>
            <w:tcW w:w="1172" w:type="dxa"/>
            <w:tcBorders>
              <w:top w:val="single" w:sz="4" w:space="0" w:color="auto"/>
              <w:left w:val="nil"/>
              <w:bottom w:val="single" w:sz="4" w:space="0" w:color="auto"/>
              <w:right w:val="single" w:sz="4" w:space="0" w:color="auto"/>
            </w:tcBorders>
            <w:vAlign w:val="center"/>
          </w:tcPr>
          <w:p w14:paraId="702A9457" w14:textId="77777777" w:rsidR="00AD6CAF" w:rsidRPr="00AC4FBC" w:rsidRDefault="00AD6CAF" w:rsidP="00AD6CAF">
            <w:pPr>
              <w:pStyle w:val="TAC"/>
            </w:pPr>
            <w:r w:rsidRPr="00AC4FBC">
              <w:rPr>
                <w:rFonts w:eastAsia="PMingLiU"/>
              </w:rPr>
              <w:t>-40</w:t>
            </w:r>
          </w:p>
        </w:tc>
        <w:tc>
          <w:tcPr>
            <w:tcW w:w="749" w:type="dxa"/>
            <w:tcBorders>
              <w:top w:val="single" w:sz="4" w:space="0" w:color="auto"/>
              <w:left w:val="nil"/>
              <w:bottom w:val="single" w:sz="4" w:space="0" w:color="auto"/>
              <w:right w:val="single" w:sz="4" w:space="0" w:color="auto"/>
            </w:tcBorders>
            <w:noWrap/>
            <w:vAlign w:val="center"/>
          </w:tcPr>
          <w:p w14:paraId="2C89B695" w14:textId="77777777" w:rsidR="00AD6CAF" w:rsidRPr="00AC4FBC" w:rsidRDefault="00AD6CAF" w:rsidP="00AD6CAF">
            <w:pPr>
              <w:pStyle w:val="TAC"/>
            </w:pPr>
            <w:r w:rsidRPr="00AC4FBC">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3A2E380A" w14:textId="77777777" w:rsidR="00AD6CAF" w:rsidRPr="00AC4FBC" w:rsidRDefault="00AD6CAF" w:rsidP="00AD6CAF">
            <w:pPr>
              <w:pStyle w:val="TAC"/>
            </w:pPr>
            <w:r w:rsidRPr="00AC4FBC">
              <w:rPr>
                <w:rFonts w:eastAsia="PMingLiU"/>
              </w:rPr>
              <w:t>5, 6</w:t>
            </w:r>
          </w:p>
        </w:tc>
      </w:tr>
      <w:tr w:rsidR="00AD6CAF" w:rsidRPr="00AC4FBC" w14:paraId="15152660" w14:textId="77777777" w:rsidTr="00F43F65">
        <w:trPr>
          <w:trHeight w:val="188"/>
          <w:jc w:val="center"/>
        </w:trPr>
        <w:tc>
          <w:tcPr>
            <w:tcW w:w="1632" w:type="dxa"/>
            <w:vMerge w:val="restart"/>
            <w:tcBorders>
              <w:top w:val="single" w:sz="4" w:space="0" w:color="auto"/>
              <w:left w:val="single" w:sz="4" w:space="0" w:color="auto"/>
              <w:right w:val="single" w:sz="4" w:space="0" w:color="auto"/>
            </w:tcBorders>
          </w:tcPr>
          <w:p w14:paraId="12B4B4C6" w14:textId="71C9FEA7" w:rsidR="00AD6CAF" w:rsidRPr="00AC4FBC" w:rsidRDefault="00AD6CAF" w:rsidP="00AD6CAF">
            <w:pPr>
              <w:pStyle w:val="TAC"/>
              <w:rPr>
                <w:rFonts w:eastAsia="PMingLiU"/>
              </w:rPr>
            </w:pPr>
            <w:r w:rsidRPr="00AC4FBC">
              <w:rPr>
                <w:rFonts w:eastAsia="PMingLiU"/>
              </w:rPr>
              <w:t>DC</w:t>
            </w:r>
            <w:r w:rsidRPr="00AC4FBC">
              <w:t>_</w:t>
            </w:r>
            <w:r w:rsidRPr="00AC4FBC">
              <w:rPr>
                <w:rFonts w:eastAsia="PMingLiU"/>
                <w:lang w:eastAsia="zh-TW"/>
              </w:rPr>
              <w:t>3</w:t>
            </w:r>
            <w:r w:rsidRPr="00AC4FBC">
              <w:t>_</w:t>
            </w:r>
            <w:r w:rsidRPr="00AC4FBC">
              <w:rPr>
                <w:rFonts w:eastAsia="PMingLiU"/>
              </w:rPr>
              <w:t>n8</w:t>
            </w:r>
          </w:p>
        </w:tc>
        <w:tc>
          <w:tcPr>
            <w:tcW w:w="2864" w:type="dxa"/>
            <w:tcBorders>
              <w:top w:val="single" w:sz="4" w:space="0" w:color="auto"/>
              <w:left w:val="nil"/>
              <w:bottom w:val="single" w:sz="4" w:space="0" w:color="auto"/>
              <w:right w:val="single" w:sz="4" w:space="0" w:color="auto"/>
            </w:tcBorders>
          </w:tcPr>
          <w:p w14:paraId="3987C521" w14:textId="6D3B515D" w:rsidR="00AD6CAF" w:rsidRPr="00AC4FBC" w:rsidRDefault="00AD6CAF" w:rsidP="00AD6CAF">
            <w:pPr>
              <w:pStyle w:val="TAL"/>
            </w:pPr>
            <w:r w:rsidRPr="00AC4FBC">
              <w:t xml:space="preserve">E-UTRA Band 1, 11, 20, 21, 28, 31, </w:t>
            </w:r>
            <w:r w:rsidRPr="00AC4FBC">
              <w:rPr>
                <w:lang w:eastAsia="ja-JP"/>
              </w:rPr>
              <w:t xml:space="preserve">32, </w:t>
            </w:r>
            <w:r w:rsidRPr="00AC4FBC">
              <w:t>33, 34, 38, 39, 40, 45</w:t>
            </w:r>
            <w:r w:rsidRPr="00AC4FBC">
              <w:rPr>
                <w:lang w:eastAsia="ja-JP"/>
              </w:rPr>
              <w:t>, 50, 51, 65</w:t>
            </w:r>
            <w:r w:rsidRPr="00AC4FBC">
              <w:t>, 67,68, 69, 72</w:t>
            </w:r>
            <w:r w:rsidRPr="00AC4FBC">
              <w:rPr>
                <w:lang w:eastAsia="ja-JP"/>
              </w:rPr>
              <w:t>, 73, 74</w:t>
            </w:r>
            <w:r w:rsidRPr="00AC4FBC">
              <w:t>, 75, 76</w:t>
            </w:r>
          </w:p>
        </w:tc>
        <w:tc>
          <w:tcPr>
            <w:tcW w:w="934" w:type="dxa"/>
            <w:tcBorders>
              <w:top w:val="single" w:sz="4" w:space="0" w:color="auto"/>
              <w:left w:val="nil"/>
              <w:bottom w:val="single" w:sz="4" w:space="0" w:color="auto"/>
              <w:right w:val="single" w:sz="4" w:space="0" w:color="auto"/>
            </w:tcBorders>
          </w:tcPr>
          <w:p w14:paraId="28A25B7B" w14:textId="17AD5100" w:rsidR="00AD6CAF" w:rsidRPr="00AC4FBC" w:rsidRDefault="00AD6CAF" w:rsidP="00AD6CAF">
            <w:pPr>
              <w:pStyle w:val="TAC"/>
            </w:pPr>
            <w:r w:rsidRPr="00AC4FBC">
              <w:t>F</w:t>
            </w:r>
            <w:r w:rsidRPr="00AC4FBC">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779C4503" w14:textId="6F093C59"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4110814C" w14:textId="505D09E2" w:rsidR="00AD6CAF" w:rsidRPr="00AC4FBC" w:rsidRDefault="00AD6CAF" w:rsidP="00AD6CAF">
            <w:pPr>
              <w:pStyle w:val="TAC"/>
            </w:pPr>
            <w:r w:rsidRPr="00AC4FBC">
              <w:t>F</w:t>
            </w:r>
            <w:r w:rsidRPr="00AC4FBC">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313D082B" w14:textId="1C50FE24"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0D6F1F02" w14:textId="6A32792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7B054AD7" w14:textId="77777777" w:rsidR="00AD6CAF" w:rsidRPr="00AC4FBC" w:rsidRDefault="00AD6CAF" w:rsidP="00AD6CAF">
            <w:pPr>
              <w:pStyle w:val="TAC"/>
            </w:pPr>
          </w:p>
        </w:tc>
      </w:tr>
      <w:tr w:rsidR="00AD6CAF" w:rsidRPr="00AC4FBC" w14:paraId="5D62AF42" w14:textId="77777777" w:rsidTr="00F43F65">
        <w:trPr>
          <w:trHeight w:val="188"/>
          <w:jc w:val="center"/>
        </w:trPr>
        <w:tc>
          <w:tcPr>
            <w:tcW w:w="1632" w:type="dxa"/>
            <w:vMerge/>
            <w:tcBorders>
              <w:left w:val="single" w:sz="4" w:space="0" w:color="auto"/>
              <w:right w:val="single" w:sz="4" w:space="0" w:color="auto"/>
            </w:tcBorders>
          </w:tcPr>
          <w:p w14:paraId="3B4FEC88" w14:textId="77777777" w:rsidR="00AD6CAF" w:rsidRPr="00AC4FBC" w:rsidRDefault="00AD6CAF" w:rsidP="00AD6CAF">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0431ECE9" w14:textId="2D5EB159" w:rsidR="00AD6CAF" w:rsidRPr="00AC4FBC" w:rsidRDefault="00AD6CAF" w:rsidP="00AD6CAF">
            <w:pPr>
              <w:pStyle w:val="TAL"/>
            </w:pPr>
            <w:r w:rsidRPr="00AC4FBC">
              <w:t xml:space="preserve">E-UTRA band </w:t>
            </w:r>
            <w:r w:rsidRPr="00AC4FBC">
              <w:rPr>
                <w:rFonts w:cs="Arial"/>
              </w:rPr>
              <w:t xml:space="preserve">3, </w:t>
            </w:r>
            <w:r w:rsidRPr="00AC4FBC">
              <w:t>8</w:t>
            </w:r>
          </w:p>
        </w:tc>
        <w:tc>
          <w:tcPr>
            <w:tcW w:w="934" w:type="dxa"/>
            <w:tcBorders>
              <w:top w:val="single" w:sz="4" w:space="0" w:color="auto"/>
              <w:left w:val="nil"/>
              <w:bottom w:val="single" w:sz="4" w:space="0" w:color="auto"/>
              <w:right w:val="single" w:sz="4" w:space="0" w:color="auto"/>
            </w:tcBorders>
          </w:tcPr>
          <w:p w14:paraId="0A5A4F69" w14:textId="24C6778E"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tcPr>
          <w:p w14:paraId="45A51B6D" w14:textId="6CE53C5A"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6A1A0BD9" w14:textId="31494A9F"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04456937" w14:textId="63C08E66"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75E20D3D" w14:textId="6D23DAAF"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7C22C814" w14:textId="1389608A" w:rsidR="00AD6CAF" w:rsidRPr="00AC4FBC" w:rsidRDefault="00AD6CAF" w:rsidP="00AD6CAF">
            <w:pPr>
              <w:pStyle w:val="TAC"/>
            </w:pPr>
            <w:r w:rsidRPr="00AC4FBC">
              <w:t>2, 5</w:t>
            </w:r>
          </w:p>
        </w:tc>
      </w:tr>
      <w:tr w:rsidR="00AD6CAF" w:rsidRPr="00AC4FBC" w14:paraId="315531FB" w14:textId="77777777" w:rsidTr="00F43F65">
        <w:trPr>
          <w:trHeight w:val="188"/>
          <w:jc w:val="center"/>
        </w:trPr>
        <w:tc>
          <w:tcPr>
            <w:tcW w:w="1632" w:type="dxa"/>
            <w:vMerge/>
            <w:tcBorders>
              <w:left w:val="single" w:sz="4" w:space="0" w:color="auto"/>
              <w:right w:val="single" w:sz="4" w:space="0" w:color="auto"/>
            </w:tcBorders>
          </w:tcPr>
          <w:p w14:paraId="6CC44077" w14:textId="77777777" w:rsidR="00AD6CAF" w:rsidRPr="00AC4FBC" w:rsidRDefault="00AD6CAF" w:rsidP="00AD6CAF">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18495671" w14:textId="77777777" w:rsidR="00AD6CAF" w:rsidRPr="00AC4FBC" w:rsidRDefault="00AD6CAF" w:rsidP="00AD6CAF">
            <w:pPr>
              <w:pStyle w:val="TAL"/>
              <w:rPr>
                <w:lang w:eastAsia="zh-CN"/>
              </w:rPr>
            </w:pPr>
            <w:r w:rsidRPr="00AC4FBC">
              <w:t>E-UTRA band 7, 22, 41, 42, 43, 52</w:t>
            </w:r>
          </w:p>
          <w:p w14:paraId="3FEA0267" w14:textId="5085EB64" w:rsidR="00AD6CAF" w:rsidRPr="00AC4FBC" w:rsidRDefault="00AD6CAF" w:rsidP="00AD6CAF">
            <w:pPr>
              <w:pStyle w:val="TAL"/>
            </w:pPr>
            <w:r w:rsidRPr="00AC4FBC">
              <w:rPr>
                <w:lang w:eastAsia="zh-CN"/>
              </w:rPr>
              <w:t>NR Band n77, n78, n79</w:t>
            </w:r>
          </w:p>
        </w:tc>
        <w:tc>
          <w:tcPr>
            <w:tcW w:w="934" w:type="dxa"/>
            <w:tcBorders>
              <w:top w:val="single" w:sz="4" w:space="0" w:color="auto"/>
              <w:left w:val="nil"/>
              <w:bottom w:val="single" w:sz="4" w:space="0" w:color="auto"/>
              <w:right w:val="single" w:sz="4" w:space="0" w:color="auto"/>
            </w:tcBorders>
          </w:tcPr>
          <w:p w14:paraId="0F6AF5EC" w14:textId="3CA439F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tcPr>
          <w:p w14:paraId="156923AC" w14:textId="03507C05"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7D8A3527" w14:textId="41B283A3"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3A2617CC" w14:textId="7870EA6B"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26BC60C" w14:textId="1EDDF26D"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5B99AB80" w14:textId="43A9F446" w:rsidR="00AD6CAF" w:rsidRPr="00AC4FBC" w:rsidRDefault="00AD6CAF" w:rsidP="00AD6CAF">
            <w:pPr>
              <w:pStyle w:val="TAC"/>
            </w:pPr>
            <w:r w:rsidRPr="00AC4FBC">
              <w:t>2</w:t>
            </w:r>
          </w:p>
        </w:tc>
      </w:tr>
      <w:tr w:rsidR="00AD6CAF" w:rsidRPr="00AC4FBC" w14:paraId="521F830A" w14:textId="77777777" w:rsidTr="00F43F65">
        <w:trPr>
          <w:trHeight w:val="188"/>
          <w:jc w:val="center"/>
        </w:trPr>
        <w:tc>
          <w:tcPr>
            <w:tcW w:w="1632" w:type="dxa"/>
            <w:vMerge/>
            <w:tcBorders>
              <w:left w:val="single" w:sz="4" w:space="0" w:color="auto"/>
              <w:right w:val="single" w:sz="4" w:space="0" w:color="auto"/>
            </w:tcBorders>
          </w:tcPr>
          <w:p w14:paraId="08356075" w14:textId="77777777" w:rsidR="00AD6CAF" w:rsidRPr="00AC4FBC" w:rsidRDefault="00AD6CAF" w:rsidP="00AD6CAF">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02C20D99" w14:textId="6A0CEF81"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99056AF" w14:textId="0D4D0C0C"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tcPr>
          <w:p w14:paraId="615A68F1" w14:textId="5FD3D63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6478CF93" w14:textId="5CCDDC1D"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tcPr>
          <w:p w14:paraId="09C01512" w14:textId="60822019"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tcPr>
          <w:p w14:paraId="28F4FEC6" w14:textId="7B163792"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tcPr>
          <w:p w14:paraId="59DEC459" w14:textId="1E5EC9BD" w:rsidR="00AD6CAF" w:rsidRPr="00AC4FBC" w:rsidRDefault="00AD6CAF" w:rsidP="00AD6CAF">
            <w:pPr>
              <w:pStyle w:val="TAC"/>
            </w:pPr>
            <w:r w:rsidRPr="00AC4FBC">
              <w:t>3</w:t>
            </w:r>
          </w:p>
        </w:tc>
      </w:tr>
      <w:tr w:rsidR="00AD6CAF" w:rsidRPr="00AC4FBC" w14:paraId="125B77F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32243AE" w14:textId="77777777" w:rsidR="00AD6CAF" w:rsidRPr="00AC4FBC" w:rsidRDefault="00AD6CAF" w:rsidP="00AD6CAF">
            <w:pPr>
              <w:pStyle w:val="TAC"/>
            </w:pPr>
            <w:r w:rsidRPr="00AC4FBC">
              <w:rPr>
                <w:rFonts w:eastAsia="PMingLiU"/>
              </w:rPr>
              <w:t>DC</w:t>
            </w:r>
            <w:r w:rsidRPr="00AC4FBC">
              <w:t>_</w:t>
            </w:r>
            <w:r w:rsidRPr="00AC4FBC">
              <w:rPr>
                <w:rFonts w:eastAsia="PMingLiU"/>
                <w:lang w:eastAsia="zh-TW"/>
              </w:rPr>
              <w:t>3</w:t>
            </w:r>
            <w:r w:rsidRPr="00AC4FBC">
              <w:t>_</w:t>
            </w:r>
            <w:r w:rsidRPr="00AC4FBC">
              <w:rPr>
                <w:rFonts w:eastAsia="PMingLiU"/>
              </w:rPr>
              <w:t>n28</w:t>
            </w:r>
          </w:p>
        </w:tc>
        <w:tc>
          <w:tcPr>
            <w:tcW w:w="2864" w:type="dxa"/>
            <w:tcBorders>
              <w:top w:val="single" w:sz="4" w:space="0" w:color="auto"/>
              <w:left w:val="nil"/>
              <w:bottom w:val="single" w:sz="4" w:space="0" w:color="auto"/>
              <w:right w:val="single" w:sz="4" w:space="0" w:color="auto"/>
            </w:tcBorders>
            <w:vAlign w:val="center"/>
          </w:tcPr>
          <w:p w14:paraId="748B2181" w14:textId="77777777" w:rsidR="00AD6CAF" w:rsidRPr="00AC4FBC" w:rsidRDefault="00AD6CAF" w:rsidP="00AD6CAF">
            <w:pPr>
              <w:pStyle w:val="TAL"/>
            </w:pPr>
            <w:r w:rsidRPr="00AC4FBC">
              <w:t>E-UTRA Band 1, 42, 43, 50, 51, 65, 74, 75, 76</w:t>
            </w:r>
          </w:p>
          <w:p w14:paraId="18915404" w14:textId="77777777" w:rsidR="00AD6CAF" w:rsidRPr="00AC4FBC" w:rsidRDefault="00AD6CAF" w:rsidP="00AD6CAF">
            <w:pPr>
              <w:pStyle w:val="TAL"/>
            </w:pPr>
            <w:r w:rsidRPr="00AC4FBC">
              <w:t>NR band n77, n78, n79</w:t>
            </w:r>
          </w:p>
        </w:tc>
        <w:tc>
          <w:tcPr>
            <w:tcW w:w="934" w:type="dxa"/>
            <w:tcBorders>
              <w:top w:val="single" w:sz="4" w:space="0" w:color="auto"/>
              <w:left w:val="nil"/>
              <w:bottom w:val="single" w:sz="4" w:space="0" w:color="auto"/>
              <w:right w:val="single" w:sz="4" w:space="0" w:color="auto"/>
            </w:tcBorders>
            <w:vAlign w:val="center"/>
          </w:tcPr>
          <w:p w14:paraId="1A50E49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C5D2A4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2AAD1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93F556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DBB0DAE"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C08A2D5" w14:textId="77777777" w:rsidR="00AD6CAF" w:rsidRPr="00AC4FBC" w:rsidRDefault="00AD6CAF" w:rsidP="00AD6CAF">
            <w:pPr>
              <w:pStyle w:val="TAC"/>
            </w:pPr>
            <w:r w:rsidRPr="00AC4FBC">
              <w:t>2</w:t>
            </w:r>
          </w:p>
        </w:tc>
      </w:tr>
      <w:tr w:rsidR="00AD6CAF" w:rsidRPr="00AC4FBC" w14:paraId="5EE5C9E7" w14:textId="77777777" w:rsidTr="001F3E2D">
        <w:trPr>
          <w:trHeight w:val="188"/>
          <w:jc w:val="center"/>
        </w:trPr>
        <w:tc>
          <w:tcPr>
            <w:tcW w:w="1632" w:type="dxa"/>
            <w:vMerge/>
            <w:tcBorders>
              <w:left w:val="single" w:sz="4" w:space="0" w:color="auto"/>
              <w:right w:val="single" w:sz="4" w:space="0" w:color="auto"/>
            </w:tcBorders>
          </w:tcPr>
          <w:p w14:paraId="5A15BCC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EF82923"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614EED7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F7FE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3DA88D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1C1C3C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180914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C52C896" w14:textId="77777777" w:rsidR="00AD6CAF" w:rsidRPr="00AC4FBC" w:rsidRDefault="00AD6CAF" w:rsidP="00AD6CAF">
            <w:pPr>
              <w:pStyle w:val="TAC"/>
            </w:pPr>
            <w:r w:rsidRPr="00AC4FBC">
              <w:t>9, 11</w:t>
            </w:r>
          </w:p>
        </w:tc>
      </w:tr>
      <w:tr w:rsidR="00AD6CAF" w:rsidRPr="00AC4FBC" w14:paraId="51CF763A" w14:textId="77777777" w:rsidTr="001F3E2D">
        <w:trPr>
          <w:trHeight w:val="188"/>
          <w:jc w:val="center"/>
        </w:trPr>
        <w:tc>
          <w:tcPr>
            <w:tcW w:w="1632" w:type="dxa"/>
            <w:vMerge/>
            <w:tcBorders>
              <w:left w:val="single" w:sz="4" w:space="0" w:color="auto"/>
              <w:right w:val="single" w:sz="4" w:space="0" w:color="auto"/>
            </w:tcBorders>
          </w:tcPr>
          <w:p w14:paraId="307F919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9010C33" w14:textId="77777777" w:rsidR="00AD6CAF" w:rsidRPr="00AC4FBC" w:rsidRDefault="00AD6CAF" w:rsidP="00AD6CAF">
            <w:pPr>
              <w:pStyle w:val="TAL"/>
            </w:pPr>
            <w:r w:rsidRPr="00AC4FBC">
              <w:t>E-UTRA band 3</w:t>
            </w:r>
          </w:p>
        </w:tc>
        <w:tc>
          <w:tcPr>
            <w:tcW w:w="934" w:type="dxa"/>
            <w:tcBorders>
              <w:top w:val="single" w:sz="4" w:space="0" w:color="auto"/>
              <w:left w:val="nil"/>
              <w:bottom w:val="single" w:sz="4" w:space="0" w:color="auto"/>
              <w:right w:val="single" w:sz="4" w:space="0" w:color="auto"/>
            </w:tcBorders>
            <w:vAlign w:val="center"/>
          </w:tcPr>
          <w:p w14:paraId="283DB8C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2E753C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F8517A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FE9949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EF6822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1EB0FF2" w14:textId="77777777" w:rsidR="00AD6CAF" w:rsidRPr="00AC4FBC" w:rsidRDefault="00AD6CAF" w:rsidP="00AD6CAF">
            <w:pPr>
              <w:pStyle w:val="TAC"/>
            </w:pPr>
            <w:r w:rsidRPr="00AC4FBC">
              <w:t>5</w:t>
            </w:r>
          </w:p>
        </w:tc>
      </w:tr>
      <w:tr w:rsidR="00AD6CAF" w:rsidRPr="00AC4FBC" w14:paraId="0A84DA9F" w14:textId="77777777" w:rsidTr="001F3E2D">
        <w:trPr>
          <w:trHeight w:val="188"/>
          <w:jc w:val="center"/>
        </w:trPr>
        <w:tc>
          <w:tcPr>
            <w:tcW w:w="1632" w:type="dxa"/>
            <w:vMerge/>
            <w:tcBorders>
              <w:left w:val="single" w:sz="4" w:space="0" w:color="auto"/>
              <w:right w:val="single" w:sz="4" w:space="0" w:color="auto"/>
            </w:tcBorders>
          </w:tcPr>
          <w:p w14:paraId="1EF77B9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74C441E" w14:textId="77777777" w:rsidR="00AD6CAF" w:rsidRPr="00AC4FBC" w:rsidRDefault="00AD6CAF" w:rsidP="00AD6CAF">
            <w:pPr>
              <w:pStyle w:val="TAL"/>
            </w:pPr>
            <w:r w:rsidRPr="00AC4FBC">
              <w:t>E-UTRA Band 5, 7, 8, 18, 19, 20, 26, 27, 31, 34, 38, 40, 41, 72</w:t>
            </w:r>
          </w:p>
        </w:tc>
        <w:tc>
          <w:tcPr>
            <w:tcW w:w="934" w:type="dxa"/>
            <w:tcBorders>
              <w:top w:val="single" w:sz="4" w:space="0" w:color="auto"/>
              <w:left w:val="nil"/>
              <w:bottom w:val="single" w:sz="4" w:space="0" w:color="auto"/>
              <w:right w:val="single" w:sz="4" w:space="0" w:color="auto"/>
            </w:tcBorders>
            <w:vAlign w:val="center"/>
          </w:tcPr>
          <w:p w14:paraId="63DDEF9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43D52A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F982ECD"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C48446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B757D7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55AE160" w14:textId="77777777" w:rsidR="00AD6CAF" w:rsidRPr="00AC4FBC" w:rsidRDefault="00AD6CAF" w:rsidP="00AD6CAF">
            <w:pPr>
              <w:pStyle w:val="TAC"/>
            </w:pPr>
          </w:p>
        </w:tc>
      </w:tr>
      <w:tr w:rsidR="00AD6CAF" w:rsidRPr="00AC4FBC" w14:paraId="671D71BC" w14:textId="77777777" w:rsidTr="001F3E2D">
        <w:trPr>
          <w:trHeight w:val="188"/>
          <w:jc w:val="center"/>
        </w:trPr>
        <w:tc>
          <w:tcPr>
            <w:tcW w:w="1632" w:type="dxa"/>
            <w:vMerge/>
            <w:tcBorders>
              <w:left w:val="single" w:sz="4" w:space="0" w:color="auto"/>
              <w:right w:val="single" w:sz="4" w:space="0" w:color="auto"/>
            </w:tcBorders>
          </w:tcPr>
          <w:p w14:paraId="25C3C8D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2FC0FEE"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7AFC1006"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32FFABF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575114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7239B0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BFECF5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964B26A" w14:textId="77777777" w:rsidR="00AD6CAF" w:rsidRPr="00AC4FBC" w:rsidRDefault="00AD6CAF" w:rsidP="00AD6CAF">
            <w:pPr>
              <w:pStyle w:val="TAC"/>
            </w:pPr>
            <w:r w:rsidRPr="00AC4FBC">
              <w:t>9, 10</w:t>
            </w:r>
          </w:p>
        </w:tc>
      </w:tr>
      <w:tr w:rsidR="00AD6CAF" w:rsidRPr="00AC4FBC" w14:paraId="17F42255" w14:textId="77777777" w:rsidTr="001F3E2D">
        <w:trPr>
          <w:trHeight w:val="188"/>
          <w:jc w:val="center"/>
        </w:trPr>
        <w:tc>
          <w:tcPr>
            <w:tcW w:w="1632" w:type="dxa"/>
            <w:vMerge/>
            <w:tcBorders>
              <w:left w:val="single" w:sz="4" w:space="0" w:color="auto"/>
              <w:right w:val="single" w:sz="4" w:space="0" w:color="auto"/>
            </w:tcBorders>
          </w:tcPr>
          <w:p w14:paraId="6FA1225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3AF7D2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E60623C" w14:textId="77777777" w:rsidR="00AD6CAF" w:rsidRPr="00AC4FBC" w:rsidRDefault="00AD6CAF" w:rsidP="00AD6CAF">
            <w:pPr>
              <w:pStyle w:val="TAC"/>
              <w:rPr>
                <w:rFonts w:eastAsia="PMingLiU"/>
              </w:rPr>
            </w:pPr>
            <w:r w:rsidRPr="00AC4FBC">
              <w:t>1884.5</w:t>
            </w:r>
          </w:p>
        </w:tc>
        <w:tc>
          <w:tcPr>
            <w:tcW w:w="310" w:type="dxa"/>
            <w:tcBorders>
              <w:top w:val="single" w:sz="4" w:space="0" w:color="auto"/>
              <w:left w:val="nil"/>
              <w:bottom w:val="single" w:sz="4" w:space="0" w:color="auto"/>
              <w:right w:val="single" w:sz="4" w:space="0" w:color="auto"/>
            </w:tcBorders>
            <w:vAlign w:val="center"/>
          </w:tcPr>
          <w:p w14:paraId="62A56C50" w14:textId="77777777" w:rsidR="00AD6CAF" w:rsidRPr="00AC4FBC" w:rsidRDefault="00AD6CAF" w:rsidP="00AD6CAF">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7F393511" w14:textId="77777777" w:rsidR="00AD6CAF" w:rsidRPr="00AC4FBC" w:rsidRDefault="00AD6CAF" w:rsidP="00AD6CAF">
            <w:pPr>
              <w:pStyle w:val="TAC"/>
              <w:rPr>
                <w:rFonts w:eastAsia="PMingLiU"/>
              </w:rPr>
            </w:pPr>
            <w:r w:rsidRPr="00AC4FBC">
              <w:t>1915.7</w:t>
            </w:r>
          </w:p>
        </w:tc>
        <w:tc>
          <w:tcPr>
            <w:tcW w:w="1172" w:type="dxa"/>
            <w:tcBorders>
              <w:top w:val="single" w:sz="4" w:space="0" w:color="auto"/>
              <w:left w:val="nil"/>
              <w:bottom w:val="single" w:sz="4" w:space="0" w:color="auto"/>
              <w:right w:val="single" w:sz="4" w:space="0" w:color="auto"/>
            </w:tcBorders>
            <w:vAlign w:val="center"/>
          </w:tcPr>
          <w:p w14:paraId="50B5BE9E" w14:textId="77777777" w:rsidR="00AD6CAF" w:rsidRPr="00AC4FBC" w:rsidRDefault="00AD6CAF" w:rsidP="00AD6CAF">
            <w:pPr>
              <w:pStyle w:val="TAC"/>
              <w:rPr>
                <w:rFonts w:eastAsia="PMingLiU"/>
              </w:rPr>
            </w:pPr>
            <w:r w:rsidRPr="00AC4FBC">
              <w:t>-41</w:t>
            </w:r>
          </w:p>
        </w:tc>
        <w:tc>
          <w:tcPr>
            <w:tcW w:w="749" w:type="dxa"/>
            <w:tcBorders>
              <w:top w:val="single" w:sz="4" w:space="0" w:color="auto"/>
              <w:left w:val="nil"/>
              <w:bottom w:val="single" w:sz="4" w:space="0" w:color="auto"/>
              <w:right w:val="single" w:sz="4" w:space="0" w:color="auto"/>
            </w:tcBorders>
            <w:noWrap/>
            <w:vAlign w:val="center"/>
          </w:tcPr>
          <w:p w14:paraId="675E8D89" w14:textId="77777777" w:rsidR="00AD6CAF" w:rsidRPr="00AC4FBC" w:rsidRDefault="00AD6CAF" w:rsidP="00AD6CAF">
            <w:pPr>
              <w:pStyle w:val="TAC"/>
              <w:rPr>
                <w:rFonts w:eastAsia="PMingLiU"/>
              </w:rPr>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168AE51" w14:textId="77777777" w:rsidR="00AD6CAF" w:rsidRPr="00AC4FBC" w:rsidRDefault="00AD6CAF" w:rsidP="00AD6CAF">
            <w:pPr>
              <w:pStyle w:val="TAC"/>
              <w:rPr>
                <w:rFonts w:eastAsia="PMingLiU"/>
              </w:rPr>
            </w:pPr>
            <w:r w:rsidRPr="00AC4FBC">
              <w:t>13</w:t>
            </w:r>
          </w:p>
        </w:tc>
      </w:tr>
      <w:tr w:rsidR="00AD6CAF" w:rsidRPr="00AC4FBC" w14:paraId="01AD3984" w14:textId="77777777" w:rsidTr="001F3E2D">
        <w:trPr>
          <w:trHeight w:val="188"/>
          <w:jc w:val="center"/>
        </w:trPr>
        <w:tc>
          <w:tcPr>
            <w:tcW w:w="1632" w:type="dxa"/>
            <w:vMerge/>
            <w:tcBorders>
              <w:left w:val="single" w:sz="4" w:space="0" w:color="auto"/>
              <w:right w:val="single" w:sz="4" w:space="0" w:color="auto"/>
            </w:tcBorders>
          </w:tcPr>
          <w:p w14:paraId="0BD5E69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7FC85F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DAC8E1B" w14:textId="77777777" w:rsidR="00AD6CAF" w:rsidRPr="00AC4FBC" w:rsidRDefault="00AD6CAF" w:rsidP="00AD6CAF">
            <w:pPr>
              <w:pStyle w:val="TAC"/>
            </w:pPr>
            <w:r w:rsidRPr="00AC4FBC">
              <w:t>470</w:t>
            </w:r>
          </w:p>
        </w:tc>
        <w:tc>
          <w:tcPr>
            <w:tcW w:w="310" w:type="dxa"/>
            <w:tcBorders>
              <w:top w:val="single" w:sz="4" w:space="0" w:color="auto"/>
              <w:left w:val="nil"/>
              <w:bottom w:val="single" w:sz="4" w:space="0" w:color="auto"/>
              <w:right w:val="single" w:sz="4" w:space="0" w:color="auto"/>
            </w:tcBorders>
            <w:vAlign w:val="center"/>
          </w:tcPr>
          <w:p w14:paraId="7FD463D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2064A1B" w14:textId="77777777" w:rsidR="00AD6CAF" w:rsidRPr="00AC4FBC" w:rsidRDefault="00AD6CAF" w:rsidP="00AD6CAF">
            <w:pPr>
              <w:pStyle w:val="TAC"/>
            </w:pPr>
            <w:r w:rsidRPr="00AC4FBC">
              <w:t>710</w:t>
            </w:r>
          </w:p>
        </w:tc>
        <w:tc>
          <w:tcPr>
            <w:tcW w:w="1172" w:type="dxa"/>
            <w:tcBorders>
              <w:top w:val="single" w:sz="4" w:space="0" w:color="auto"/>
              <w:left w:val="nil"/>
              <w:bottom w:val="single" w:sz="4" w:space="0" w:color="auto"/>
              <w:right w:val="single" w:sz="4" w:space="0" w:color="auto"/>
            </w:tcBorders>
            <w:vAlign w:val="center"/>
          </w:tcPr>
          <w:p w14:paraId="1655A6FB" w14:textId="77777777" w:rsidR="00AD6CAF" w:rsidRPr="00AC4FBC" w:rsidRDefault="00AD6CAF" w:rsidP="00AD6CAF">
            <w:pPr>
              <w:pStyle w:val="TAC"/>
            </w:pPr>
            <w:r w:rsidRPr="00AC4FBC">
              <w:t>-26.2</w:t>
            </w:r>
          </w:p>
        </w:tc>
        <w:tc>
          <w:tcPr>
            <w:tcW w:w="749" w:type="dxa"/>
            <w:tcBorders>
              <w:top w:val="single" w:sz="4" w:space="0" w:color="auto"/>
              <w:left w:val="nil"/>
              <w:bottom w:val="single" w:sz="4" w:space="0" w:color="auto"/>
              <w:right w:val="single" w:sz="4" w:space="0" w:color="auto"/>
            </w:tcBorders>
            <w:noWrap/>
            <w:vAlign w:val="center"/>
          </w:tcPr>
          <w:p w14:paraId="6EF3B55C" w14:textId="77777777" w:rsidR="00AD6CAF" w:rsidRPr="00AC4FBC" w:rsidRDefault="00AD6CAF" w:rsidP="00AD6CAF">
            <w:pPr>
              <w:pStyle w:val="TAC"/>
            </w:pPr>
            <w:r w:rsidRPr="00AC4FBC">
              <w:t>6</w:t>
            </w:r>
          </w:p>
        </w:tc>
        <w:tc>
          <w:tcPr>
            <w:tcW w:w="1228" w:type="dxa"/>
            <w:tcBorders>
              <w:top w:val="single" w:sz="4" w:space="0" w:color="auto"/>
              <w:left w:val="nil"/>
              <w:bottom w:val="single" w:sz="4" w:space="0" w:color="auto"/>
              <w:right w:val="single" w:sz="4" w:space="0" w:color="auto"/>
            </w:tcBorders>
            <w:noWrap/>
            <w:vAlign w:val="center"/>
          </w:tcPr>
          <w:p w14:paraId="168183E2" w14:textId="77777777" w:rsidR="00AD6CAF" w:rsidRPr="00AC4FBC" w:rsidRDefault="00AD6CAF" w:rsidP="00AD6CAF">
            <w:pPr>
              <w:pStyle w:val="TAC"/>
            </w:pPr>
            <w:r w:rsidRPr="00AC4FBC">
              <w:t>14</w:t>
            </w:r>
          </w:p>
        </w:tc>
      </w:tr>
      <w:tr w:rsidR="00AD6CAF" w:rsidRPr="00AC4FBC" w14:paraId="2C8F1574" w14:textId="77777777" w:rsidTr="001F3E2D">
        <w:trPr>
          <w:trHeight w:val="188"/>
          <w:jc w:val="center"/>
        </w:trPr>
        <w:tc>
          <w:tcPr>
            <w:tcW w:w="1632" w:type="dxa"/>
            <w:vMerge/>
            <w:tcBorders>
              <w:left w:val="single" w:sz="4" w:space="0" w:color="auto"/>
              <w:right w:val="single" w:sz="4" w:space="0" w:color="auto"/>
            </w:tcBorders>
          </w:tcPr>
          <w:p w14:paraId="6D842A3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254286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19D8B51" w14:textId="77777777" w:rsidR="00AD6CAF" w:rsidRPr="00AC4FBC" w:rsidRDefault="00AD6CAF" w:rsidP="00AD6CAF">
            <w:pPr>
              <w:pStyle w:val="TAC"/>
              <w:rPr>
                <w:rFonts w:eastAsia="PMingLiU"/>
              </w:rPr>
            </w:pPr>
            <w:r w:rsidRPr="00AC4FBC">
              <w:t>758</w:t>
            </w:r>
          </w:p>
        </w:tc>
        <w:tc>
          <w:tcPr>
            <w:tcW w:w="310" w:type="dxa"/>
            <w:tcBorders>
              <w:top w:val="single" w:sz="4" w:space="0" w:color="auto"/>
              <w:left w:val="nil"/>
              <w:bottom w:val="single" w:sz="4" w:space="0" w:color="auto"/>
              <w:right w:val="single" w:sz="4" w:space="0" w:color="auto"/>
            </w:tcBorders>
            <w:vAlign w:val="center"/>
          </w:tcPr>
          <w:p w14:paraId="43F69538" w14:textId="77777777" w:rsidR="00AD6CAF" w:rsidRPr="00AC4FBC" w:rsidRDefault="00AD6CAF" w:rsidP="00AD6CAF">
            <w:pPr>
              <w:pStyle w:val="TAC"/>
              <w:rPr>
                <w:rFonts w:eastAsia="PMingLiU"/>
              </w:rPr>
            </w:pPr>
            <w:r w:rsidRPr="00AC4FBC">
              <w:t>-</w:t>
            </w:r>
          </w:p>
        </w:tc>
        <w:tc>
          <w:tcPr>
            <w:tcW w:w="937" w:type="dxa"/>
            <w:tcBorders>
              <w:top w:val="single" w:sz="4" w:space="0" w:color="auto"/>
              <w:left w:val="nil"/>
              <w:bottom w:val="single" w:sz="4" w:space="0" w:color="auto"/>
              <w:right w:val="single" w:sz="4" w:space="0" w:color="auto"/>
            </w:tcBorders>
            <w:vAlign w:val="center"/>
          </w:tcPr>
          <w:p w14:paraId="65C75A63" w14:textId="77777777" w:rsidR="00AD6CAF" w:rsidRPr="00AC4FBC" w:rsidRDefault="00AD6CAF" w:rsidP="00AD6CAF">
            <w:pPr>
              <w:pStyle w:val="TAC"/>
              <w:rPr>
                <w:rFonts w:eastAsia="PMingLiU"/>
              </w:rPr>
            </w:pPr>
            <w:r w:rsidRPr="00AC4FBC">
              <w:t>773</w:t>
            </w:r>
          </w:p>
        </w:tc>
        <w:tc>
          <w:tcPr>
            <w:tcW w:w="1172" w:type="dxa"/>
            <w:tcBorders>
              <w:top w:val="single" w:sz="4" w:space="0" w:color="auto"/>
              <w:left w:val="nil"/>
              <w:bottom w:val="single" w:sz="4" w:space="0" w:color="auto"/>
              <w:right w:val="single" w:sz="4" w:space="0" w:color="auto"/>
            </w:tcBorders>
            <w:vAlign w:val="center"/>
          </w:tcPr>
          <w:p w14:paraId="2BE36806" w14:textId="77777777" w:rsidR="00AD6CAF" w:rsidRPr="00AC4FBC" w:rsidRDefault="00AD6CAF" w:rsidP="00AD6CAF">
            <w:pPr>
              <w:pStyle w:val="TAC"/>
              <w:rPr>
                <w:rFonts w:eastAsia="PMingLiU"/>
              </w:rPr>
            </w:pPr>
            <w:r w:rsidRPr="00AC4FBC">
              <w:t>-32</w:t>
            </w:r>
          </w:p>
        </w:tc>
        <w:tc>
          <w:tcPr>
            <w:tcW w:w="749" w:type="dxa"/>
            <w:tcBorders>
              <w:top w:val="single" w:sz="4" w:space="0" w:color="auto"/>
              <w:left w:val="nil"/>
              <w:bottom w:val="single" w:sz="4" w:space="0" w:color="auto"/>
              <w:right w:val="single" w:sz="4" w:space="0" w:color="auto"/>
            </w:tcBorders>
            <w:noWrap/>
            <w:vAlign w:val="center"/>
          </w:tcPr>
          <w:p w14:paraId="4E1A82C6" w14:textId="77777777" w:rsidR="00AD6CAF" w:rsidRPr="00AC4FBC" w:rsidRDefault="00AD6CAF" w:rsidP="00AD6CAF">
            <w:pPr>
              <w:pStyle w:val="TAC"/>
              <w:rPr>
                <w:rFonts w:eastAsia="PMingLiU"/>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A17C28A" w14:textId="77777777" w:rsidR="00AD6CAF" w:rsidRPr="00AC4FBC" w:rsidRDefault="00AD6CAF" w:rsidP="00AD6CAF">
            <w:pPr>
              <w:pStyle w:val="TAC"/>
              <w:rPr>
                <w:rFonts w:eastAsia="PMingLiU"/>
              </w:rPr>
            </w:pPr>
            <w:r w:rsidRPr="00AC4FBC">
              <w:t>5</w:t>
            </w:r>
          </w:p>
        </w:tc>
      </w:tr>
      <w:tr w:rsidR="00AD6CAF" w:rsidRPr="00AC4FBC" w14:paraId="45CCCEDD" w14:textId="77777777" w:rsidTr="001F3E2D">
        <w:trPr>
          <w:trHeight w:val="188"/>
          <w:jc w:val="center"/>
        </w:trPr>
        <w:tc>
          <w:tcPr>
            <w:tcW w:w="1632" w:type="dxa"/>
            <w:vMerge/>
            <w:tcBorders>
              <w:left w:val="single" w:sz="4" w:space="0" w:color="auto"/>
              <w:right w:val="single" w:sz="4" w:space="0" w:color="auto"/>
            </w:tcBorders>
          </w:tcPr>
          <w:p w14:paraId="0836DD8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BDC79F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43F4230"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59DAD5E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B4D9833"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2AD4B1B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CB2CDD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28F7D75" w14:textId="77777777" w:rsidR="00AD6CAF" w:rsidRPr="00AC4FBC" w:rsidRDefault="00AD6CAF" w:rsidP="00AD6CAF">
            <w:pPr>
              <w:pStyle w:val="TAC"/>
            </w:pPr>
          </w:p>
        </w:tc>
      </w:tr>
      <w:tr w:rsidR="00AD6CAF" w:rsidRPr="00AC4FBC" w14:paraId="47FC68F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5D28DA9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3559DD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694ADDA"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10DE43E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9DF1E14"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3F91AB19"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525DC302"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20F1743" w14:textId="77777777" w:rsidR="00AD6CAF" w:rsidRPr="00AC4FBC" w:rsidRDefault="00AD6CAF" w:rsidP="00AD6CAF">
            <w:pPr>
              <w:pStyle w:val="TAC"/>
            </w:pPr>
            <w:r w:rsidRPr="00AC4FBC">
              <w:t>3, 9</w:t>
            </w:r>
          </w:p>
        </w:tc>
      </w:tr>
      <w:tr w:rsidR="00AD6CAF" w:rsidRPr="00AC4FBC" w14:paraId="7BA24EB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772D78C" w14:textId="77777777" w:rsidR="00AD6CAF" w:rsidRPr="00AC4FBC" w:rsidRDefault="00AD6CAF" w:rsidP="00AD6CAF">
            <w:pPr>
              <w:pStyle w:val="TAC"/>
            </w:pPr>
            <w:r w:rsidRPr="00AC4FBC">
              <w:t>DC_3_n77</w:t>
            </w:r>
          </w:p>
        </w:tc>
        <w:tc>
          <w:tcPr>
            <w:tcW w:w="2864" w:type="dxa"/>
            <w:tcBorders>
              <w:top w:val="single" w:sz="4" w:space="0" w:color="auto"/>
              <w:left w:val="nil"/>
              <w:bottom w:val="single" w:sz="4" w:space="0" w:color="auto"/>
              <w:right w:val="single" w:sz="4" w:space="0" w:color="auto"/>
            </w:tcBorders>
            <w:vAlign w:val="center"/>
          </w:tcPr>
          <w:p w14:paraId="7BC3CF8D" w14:textId="77777777" w:rsidR="00AD6CAF" w:rsidRPr="00AC4FBC" w:rsidRDefault="00AD6CAF" w:rsidP="00AD6CAF">
            <w:pPr>
              <w:pStyle w:val="TAL"/>
            </w:pPr>
            <w:r w:rsidRPr="00AC4FBC">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21FE4F2F"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430746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1EE3AFB"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59856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460830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590B5FB" w14:textId="77777777" w:rsidR="00AD6CAF" w:rsidRPr="00AC4FBC" w:rsidRDefault="00AD6CAF" w:rsidP="00AD6CAF">
            <w:pPr>
              <w:pStyle w:val="TAC"/>
            </w:pPr>
          </w:p>
        </w:tc>
      </w:tr>
      <w:tr w:rsidR="00AD6CAF" w:rsidRPr="00AC4FBC" w14:paraId="5C8FF094" w14:textId="77777777" w:rsidTr="001F3E2D">
        <w:trPr>
          <w:trHeight w:val="188"/>
          <w:jc w:val="center"/>
        </w:trPr>
        <w:tc>
          <w:tcPr>
            <w:tcW w:w="1632" w:type="dxa"/>
            <w:vMerge/>
            <w:tcBorders>
              <w:left w:val="single" w:sz="4" w:space="0" w:color="auto"/>
              <w:right w:val="single" w:sz="4" w:space="0" w:color="auto"/>
            </w:tcBorders>
            <w:vAlign w:val="center"/>
          </w:tcPr>
          <w:p w14:paraId="1CB308A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B604C88"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5864D106"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2EB3C84B"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4217BB6A"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37DA701"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67C8E82"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373CD19" w14:textId="77777777" w:rsidR="00AD6CAF" w:rsidRPr="00AC4FBC" w:rsidRDefault="00AD6CAF" w:rsidP="00AD6CAF">
            <w:pPr>
              <w:pStyle w:val="TAC"/>
            </w:pPr>
            <w:r w:rsidRPr="00AC4FBC">
              <w:t>3</w:t>
            </w:r>
          </w:p>
        </w:tc>
      </w:tr>
      <w:tr w:rsidR="00AD6CAF" w:rsidRPr="00AC4FBC" w14:paraId="4F3CC84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90D35F5" w14:textId="77777777" w:rsidR="00AD6CAF" w:rsidRPr="00AC4FBC" w:rsidRDefault="00AD6CAF" w:rsidP="00AD6CAF">
            <w:pPr>
              <w:pStyle w:val="TAC"/>
            </w:pPr>
            <w:r w:rsidRPr="00AC4FBC">
              <w:t>DC_3_n78</w:t>
            </w:r>
          </w:p>
          <w:p w14:paraId="2ADBC9D4" w14:textId="77777777" w:rsidR="00AD6CAF" w:rsidRPr="00AC4FBC" w:rsidRDefault="00AD6CAF" w:rsidP="00AD6CAF">
            <w:pPr>
              <w:pStyle w:val="TAC"/>
            </w:pPr>
            <w:r w:rsidRPr="00AC4FBC">
              <w:t>DC_3_n80_ULSUP-TDM_n78</w:t>
            </w:r>
          </w:p>
        </w:tc>
        <w:tc>
          <w:tcPr>
            <w:tcW w:w="2864" w:type="dxa"/>
            <w:tcBorders>
              <w:top w:val="single" w:sz="4" w:space="0" w:color="auto"/>
              <w:left w:val="nil"/>
              <w:bottom w:val="single" w:sz="4" w:space="0" w:color="auto"/>
              <w:right w:val="single" w:sz="4" w:space="0" w:color="auto"/>
            </w:tcBorders>
            <w:vAlign w:val="center"/>
          </w:tcPr>
          <w:p w14:paraId="4CDA8AFA" w14:textId="77777777" w:rsidR="00AD6CAF" w:rsidRPr="00AC4FBC" w:rsidRDefault="00AD6CAF" w:rsidP="00AD6CAF">
            <w:pPr>
              <w:pStyle w:val="TAL"/>
            </w:pPr>
            <w:r w:rsidRPr="00AC4FBC">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7712852A"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C8B8F2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0FE83A3"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F0CC2D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79C1FB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B79158E" w14:textId="77777777" w:rsidR="00AD6CAF" w:rsidRPr="00AC4FBC" w:rsidRDefault="00AD6CAF" w:rsidP="00AD6CAF">
            <w:pPr>
              <w:pStyle w:val="TAC"/>
            </w:pPr>
          </w:p>
        </w:tc>
      </w:tr>
      <w:tr w:rsidR="00AD6CAF" w:rsidRPr="00AC4FBC" w14:paraId="50A148FB" w14:textId="77777777" w:rsidTr="001F3E2D">
        <w:trPr>
          <w:trHeight w:val="188"/>
          <w:jc w:val="center"/>
        </w:trPr>
        <w:tc>
          <w:tcPr>
            <w:tcW w:w="1632" w:type="dxa"/>
            <w:vMerge/>
            <w:tcBorders>
              <w:left w:val="single" w:sz="4" w:space="0" w:color="auto"/>
              <w:right w:val="single" w:sz="4" w:space="0" w:color="auto"/>
            </w:tcBorders>
            <w:vAlign w:val="center"/>
          </w:tcPr>
          <w:p w14:paraId="69DBD72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1DAF0EE"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37599F8C"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044A8379"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9A2629E"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5AE20F1"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432735A"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E800735" w14:textId="77777777" w:rsidR="00AD6CAF" w:rsidRPr="00AC4FBC" w:rsidRDefault="00AD6CAF" w:rsidP="00AD6CAF">
            <w:pPr>
              <w:pStyle w:val="TAC"/>
            </w:pPr>
            <w:r w:rsidRPr="00AC4FBC">
              <w:t>3</w:t>
            </w:r>
          </w:p>
        </w:tc>
      </w:tr>
      <w:tr w:rsidR="00AD6CAF" w:rsidRPr="00AC4FBC" w14:paraId="0DAE8AAF"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2D67ADB" w14:textId="77E528B0" w:rsidR="00AD6CAF" w:rsidRPr="00AC4FBC" w:rsidRDefault="00AD6CAF" w:rsidP="00AD6CAF">
            <w:pPr>
              <w:pStyle w:val="TAC"/>
            </w:pPr>
            <w:r w:rsidRPr="00AC4FBC">
              <w:t>DC_3_n79</w:t>
            </w:r>
          </w:p>
        </w:tc>
        <w:tc>
          <w:tcPr>
            <w:tcW w:w="2864" w:type="dxa"/>
            <w:tcBorders>
              <w:top w:val="single" w:sz="4" w:space="0" w:color="auto"/>
              <w:left w:val="nil"/>
              <w:bottom w:val="single" w:sz="4" w:space="0" w:color="auto"/>
              <w:right w:val="single" w:sz="4" w:space="0" w:color="auto"/>
            </w:tcBorders>
            <w:vAlign w:val="center"/>
          </w:tcPr>
          <w:p w14:paraId="4933D696" w14:textId="77777777" w:rsidR="00AD6CAF" w:rsidRPr="00AC4FBC" w:rsidRDefault="00AD6CAF" w:rsidP="00AD6CAF">
            <w:pPr>
              <w:pStyle w:val="TAL"/>
            </w:pPr>
            <w:r w:rsidRPr="00AC4FBC">
              <w:t>E-UTRA Band 1, 3, 5, 8, 11, 18, 19, 21, 28, 34, 39, 40, 41, 65, 74</w:t>
            </w:r>
          </w:p>
        </w:tc>
        <w:tc>
          <w:tcPr>
            <w:tcW w:w="934" w:type="dxa"/>
            <w:tcBorders>
              <w:top w:val="single" w:sz="4" w:space="0" w:color="auto"/>
              <w:left w:val="nil"/>
              <w:bottom w:val="single" w:sz="4" w:space="0" w:color="auto"/>
              <w:right w:val="single" w:sz="4" w:space="0" w:color="auto"/>
            </w:tcBorders>
            <w:vAlign w:val="center"/>
          </w:tcPr>
          <w:p w14:paraId="64BC06B7"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C5A8C9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8D0958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5066FD5"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2FD12E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1CAD732" w14:textId="77777777" w:rsidR="00AD6CAF" w:rsidRPr="00AC4FBC" w:rsidRDefault="00AD6CAF" w:rsidP="00AD6CAF">
            <w:pPr>
              <w:pStyle w:val="TAC"/>
            </w:pPr>
          </w:p>
        </w:tc>
      </w:tr>
      <w:tr w:rsidR="00AD6CAF" w:rsidRPr="00AC4FBC" w14:paraId="2D36E081" w14:textId="77777777" w:rsidTr="001F3E2D">
        <w:trPr>
          <w:trHeight w:val="188"/>
          <w:jc w:val="center"/>
        </w:trPr>
        <w:tc>
          <w:tcPr>
            <w:tcW w:w="1632" w:type="dxa"/>
            <w:vMerge/>
            <w:tcBorders>
              <w:left w:val="single" w:sz="4" w:space="0" w:color="auto"/>
              <w:right w:val="single" w:sz="4" w:space="0" w:color="auto"/>
            </w:tcBorders>
            <w:vAlign w:val="center"/>
          </w:tcPr>
          <w:p w14:paraId="7C0B163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0612AFB" w14:textId="77777777" w:rsidR="00AD6CAF" w:rsidRPr="00AC4FBC" w:rsidRDefault="00AD6CAF" w:rsidP="00AD6CAF">
            <w:pPr>
              <w:pStyle w:val="TAL"/>
            </w:pPr>
            <w:r w:rsidRPr="00AC4FBC">
              <w:t>E-UTRA Band 42</w:t>
            </w:r>
          </w:p>
        </w:tc>
        <w:tc>
          <w:tcPr>
            <w:tcW w:w="934" w:type="dxa"/>
            <w:tcBorders>
              <w:top w:val="single" w:sz="4" w:space="0" w:color="auto"/>
              <w:left w:val="nil"/>
              <w:bottom w:val="single" w:sz="4" w:space="0" w:color="auto"/>
              <w:right w:val="single" w:sz="4" w:space="0" w:color="auto"/>
            </w:tcBorders>
            <w:vAlign w:val="center"/>
          </w:tcPr>
          <w:p w14:paraId="3ABAACB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68182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1676A8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6E277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7ECCE1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2AACAE7" w14:textId="77777777" w:rsidR="00AD6CAF" w:rsidRPr="00AC4FBC" w:rsidRDefault="00AD6CAF" w:rsidP="00AD6CAF">
            <w:pPr>
              <w:pStyle w:val="TAC"/>
            </w:pPr>
            <w:r w:rsidRPr="00AC4FBC">
              <w:t>2</w:t>
            </w:r>
          </w:p>
        </w:tc>
      </w:tr>
      <w:tr w:rsidR="00AD6CAF" w:rsidRPr="00AC4FBC" w14:paraId="4D4DBB30" w14:textId="77777777" w:rsidTr="001F3E2D">
        <w:trPr>
          <w:trHeight w:val="188"/>
          <w:jc w:val="center"/>
        </w:trPr>
        <w:tc>
          <w:tcPr>
            <w:tcW w:w="1632" w:type="dxa"/>
            <w:vMerge/>
            <w:tcBorders>
              <w:left w:val="single" w:sz="4" w:space="0" w:color="auto"/>
              <w:right w:val="single" w:sz="4" w:space="0" w:color="auto"/>
            </w:tcBorders>
            <w:vAlign w:val="center"/>
          </w:tcPr>
          <w:p w14:paraId="2D4F6D8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B28FA5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4E193EA3"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3984DB4A"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8DD8B30"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6317A18"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5325B366"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6860313C" w14:textId="77777777" w:rsidR="00AD6CAF" w:rsidRPr="00AC4FBC" w:rsidRDefault="00AD6CAF" w:rsidP="00AD6CAF">
            <w:pPr>
              <w:pStyle w:val="TAC"/>
            </w:pPr>
            <w:r w:rsidRPr="00AC4FBC">
              <w:t>3</w:t>
            </w:r>
          </w:p>
        </w:tc>
      </w:tr>
      <w:tr w:rsidR="00AD6CAF" w:rsidRPr="00AC4FBC" w14:paraId="0F305A71"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2C3F218" w14:textId="77777777" w:rsidR="00AD6CAF" w:rsidRPr="00AC4FBC" w:rsidRDefault="00AD6CAF" w:rsidP="00AD6CAF">
            <w:pPr>
              <w:pStyle w:val="TAC"/>
            </w:pPr>
            <w:r w:rsidRPr="00AC4FBC">
              <w:t>DC_5_n66</w:t>
            </w:r>
          </w:p>
        </w:tc>
        <w:tc>
          <w:tcPr>
            <w:tcW w:w="2864" w:type="dxa"/>
            <w:tcBorders>
              <w:top w:val="single" w:sz="4" w:space="0" w:color="auto"/>
              <w:left w:val="nil"/>
              <w:bottom w:val="single" w:sz="4" w:space="0" w:color="auto"/>
              <w:right w:val="single" w:sz="4" w:space="0" w:color="auto"/>
            </w:tcBorders>
            <w:vAlign w:val="bottom"/>
          </w:tcPr>
          <w:p w14:paraId="522B49C0" w14:textId="5AB10A80" w:rsidR="00AD6CAF" w:rsidRPr="00AC4FBC" w:rsidRDefault="00AD6CAF" w:rsidP="00AD6CAF">
            <w:pPr>
              <w:pStyle w:val="TAL"/>
            </w:pPr>
            <w:r w:rsidRPr="00AC4FBC">
              <w:t>E-UTRA Band 1, 2, 3, 4, 5, 6, 7, 8, 12, 13, 14, 17, 24, 25,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61B92C1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7DCF99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601F8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9A53ED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3680FE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A35DB71" w14:textId="77777777" w:rsidR="00AD6CAF" w:rsidRPr="00AC4FBC" w:rsidRDefault="00AD6CAF" w:rsidP="00AD6CAF">
            <w:pPr>
              <w:pStyle w:val="TAC"/>
            </w:pPr>
          </w:p>
        </w:tc>
      </w:tr>
      <w:tr w:rsidR="00AD6CAF" w:rsidRPr="00AC4FBC" w14:paraId="0C869E8A" w14:textId="77777777" w:rsidTr="001F3E2D">
        <w:trPr>
          <w:trHeight w:val="188"/>
          <w:jc w:val="center"/>
        </w:trPr>
        <w:tc>
          <w:tcPr>
            <w:tcW w:w="1632" w:type="dxa"/>
            <w:vMerge/>
            <w:tcBorders>
              <w:left w:val="single" w:sz="4" w:space="0" w:color="auto"/>
              <w:right w:val="single" w:sz="4" w:space="0" w:color="auto"/>
            </w:tcBorders>
          </w:tcPr>
          <w:p w14:paraId="4D0A531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022F32D" w14:textId="77777777" w:rsidR="00AD6CAF" w:rsidRPr="00AC4FBC" w:rsidRDefault="00AD6CAF" w:rsidP="00AD6CAF">
            <w:pPr>
              <w:pStyle w:val="TAL"/>
            </w:pPr>
            <w:r w:rsidRPr="00AC4FBC">
              <w:t>E-UTRA Band 26</w:t>
            </w:r>
          </w:p>
        </w:tc>
        <w:tc>
          <w:tcPr>
            <w:tcW w:w="934" w:type="dxa"/>
            <w:tcBorders>
              <w:top w:val="single" w:sz="4" w:space="0" w:color="auto"/>
              <w:left w:val="nil"/>
              <w:bottom w:val="single" w:sz="4" w:space="0" w:color="auto"/>
              <w:right w:val="single" w:sz="4" w:space="0" w:color="auto"/>
            </w:tcBorders>
            <w:vAlign w:val="center"/>
          </w:tcPr>
          <w:p w14:paraId="77D7B9F2" w14:textId="77777777" w:rsidR="00AD6CAF" w:rsidRPr="00AC4FBC" w:rsidRDefault="00AD6CAF" w:rsidP="00AD6CAF">
            <w:pPr>
              <w:pStyle w:val="TAC"/>
            </w:pPr>
            <w:r w:rsidRPr="00AC4FBC">
              <w:t>859</w:t>
            </w:r>
          </w:p>
        </w:tc>
        <w:tc>
          <w:tcPr>
            <w:tcW w:w="310" w:type="dxa"/>
            <w:tcBorders>
              <w:top w:val="single" w:sz="4" w:space="0" w:color="auto"/>
              <w:left w:val="nil"/>
              <w:bottom w:val="single" w:sz="4" w:space="0" w:color="auto"/>
              <w:right w:val="single" w:sz="4" w:space="0" w:color="auto"/>
            </w:tcBorders>
            <w:vAlign w:val="center"/>
          </w:tcPr>
          <w:p w14:paraId="2A05666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C35A5FA" w14:textId="77777777" w:rsidR="00AD6CAF" w:rsidRPr="00AC4FBC" w:rsidRDefault="00AD6CAF" w:rsidP="00AD6CAF">
            <w:pPr>
              <w:pStyle w:val="TAC"/>
            </w:pPr>
            <w:r w:rsidRPr="00AC4FBC">
              <w:t>869</w:t>
            </w:r>
          </w:p>
        </w:tc>
        <w:tc>
          <w:tcPr>
            <w:tcW w:w="1172" w:type="dxa"/>
            <w:tcBorders>
              <w:top w:val="single" w:sz="4" w:space="0" w:color="auto"/>
              <w:left w:val="nil"/>
              <w:bottom w:val="single" w:sz="4" w:space="0" w:color="auto"/>
              <w:right w:val="single" w:sz="4" w:space="0" w:color="auto"/>
            </w:tcBorders>
            <w:vAlign w:val="center"/>
          </w:tcPr>
          <w:p w14:paraId="212D42A3" w14:textId="77777777" w:rsidR="00AD6CAF" w:rsidRPr="00AC4FBC" w:rsidRDefault="00AD6CAF" w:rsidP="00AD6CAF">
            <w:pPr>
              <w:pStyle w:val="TAC"/>
            </w:pPr>
            <w:r w:rsidRPr="00AC4FBC">
              <w:t>-27</w:t>
            </w:r>
          </w:p>
        </w:tc>
        <w:tc>
          <w:tcPr>
            <w:tcW w:w="749" w:type="dxa"/>
            <w:tcBorders>
              <w:top w:val="single" w:sz="4" w:space="0" w:color="auto"/>
              <w:left w:val="nil"/>
              <w:bottom w:val="single" w:sz="4" w:space="0" w:color="auto"/>
              <w:right w:val="single" w:sz="4" w:space="0" w:color="auto"/>
            </w:tcBorders>
            <w:noWrap/>
            <w:vAlign w:val="center"/>
          </w:tcPr>
          <w:p w14:paraId="6062206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F814025" w14:textId="77777777" w:rsidR="00AD6CAF" w:rsidRPr="00AC4FBC" w:rsidRDefault="00AD6CAF" w:rsidP="00AD6CAF">
            <w:pPr>
              <w:pStyle w:val="TAC"/>
            </w:pPr>
          </w:p>
        </w:tc>
      </w:tr>
      <w:tr w:rsidR="00AD6CAF" w:rsidRPr="00AC4FBC" w14:paraId="3E445E5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37CD87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7894040" w14:textId="77777777" w:rsidR="00AD6CAF" w:rsidRPr="00AC4FBC" w:rsidRDefault="00AD6CAF" w:rsidP="00AD6CAF">
            <w:pPr>
              <w:pStyle w:val="TAL"/>
            </w:pPr>
            <w:r w:rsidRPr="00AC4FBC">
              <w:t>E-UTRA Band 41, 42, 48, 52</w:t>
            </w:r>
          </w:p>
        </w:tc>
        <w:tc>
          <w:tcPr>
            <w:tcW w:w="934" w:type="dxa"/>
            <w:tcBorders>
              <w:top w:val="single" w:sz="4" w:space="0" w:color="auto"/>
              <w:left w:val="nil"/>
              <w:bottom w:val="single" w:sz="4" w:space="0" w:color="auto"/>
              <w:right w:val="single" w:sz="4" w:space="0" w:color="auto"/>
            </w:tcBorders>
            <w:vAlign w:val="center"/>
          </w:tcPr>
          <w:p w14:paraId="377283C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F357F4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260531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601E6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67A293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78CC3E8" w14:textId="77777777" w:rsidR="00AD6CAF" w:rsidRPr="00AC4FBC" w:rsidRDefault="00AD6CAF" w:rsidP="00AD6CAF">
            <w:pPr>
              <w:pStyle w:val="TAC"/>
            </w:pPr>
            <w:r w:rsidRPr="00AC4FBC">
              <w:t>2</w:t>
            </w:r>
          </w:p>
        </w:tc>
      </w:tr>
      <w:tr w:rsidR="00AD6CAF" w:rsidRPr="00AC4FBC" w14:paraId="6CA81C5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FE41F3F" w14:textId="77777777" w:rsidR="00AD6CAF" w:rsidRPr="00AC4FBC" w:rsidRDefault="00AD6CAF" w:rsidP="00AD6CAF">
            <w:pPr>
              <w:pStyle w:val="TAC"/>
            </w:pPr>
            <w:r w:rsidRPr="00AC4FBC">
              <w:t>DC_5</w:t>
            </w:r>
            <w:r w:rsidRPr="00AC4FBC">
              <w:rPr>
                <w:rFonts w:eastAsia="Malgun Gothic"/>
              </w:rPr>
              <w:t>_</w:t>
            </w:r>
            <w:r w:rsidRPr="00AC4FBC">
              <w:t>n78</w:t>
            </w:r>
          </w:p>
        </w:tc>
        <w:tc>
          <w:tcPr>
            <w:tcW w:w="2864" w:type="dxa"/>
            <w:tcBorders>
              <w:top w:val="single" w:sz="4" w:space="0" w:color="auto"/>
              <w:left w:val="nil"/>
              <w:bottom w:val="single" w:sz="4" w:space="0" w:color="auto"/>
              <w:right w:val="single" w:sz="4" w:space="0" w:color="auto"/>
            </w:tcBorders>
            <w:vAlign w:val="center"/>
          </w:tcPr>
          <w:p w14:paraId="4D8FA674" w14:textId="54ECA82A" w:rsidR="00AD6CAF" w:rsidRPr="00AC4FBC" w:rsidRDefault="00AD6CAF" w:rsidP="00AD6CAF">
            <w:pPr>
              <w:pStyle w:val="TAL"/>
            </w:pPr>
            <w:r w:rsidRPr="00AC4FBC">
              <w:t>E-UTRA Band 1, 2, 3, 4, 5, 7, 8, 12, 13, 14, 17, 24, 25, 28, 29, 30, 31, 34, 38, 40, 45, 65, 66, 70</w:t>
            </w:r>
          </w:p>
        </w:tc>
        <w:tc>
          <w:tcPr>
            <w:tcW w:w="934" w:type="dxa"/>
            <w:tcBorders>
              <w:top w:val="single" w:sz="4" w:space="0" w:color="auto"/>
              <w:left w:val="nil"/>
              <w:bottom w:val="single" w:sz="4" w:space="0" w:color="auto"/>
              <w:right w:val="single" w:sz="4" w:space="0" w:color="auto"/>
            </w:tcBorders>
            <w:vAlign w:val="center"/>
          </w:tcPr>
          <w:p w14:paraId="1AF17F9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DB7A5D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961B32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227951" w14:textId="77777777" w:rsidR="00AD6CAF" w:rsidRPr="00AC4FBC" w:rsidRDefault="00AD6CAF" w:rsidP="00AD6CAF">
            <w:pPr>
              <w:pStyle w:val="TAC"/>
              <w:rPr>
                <w:rFonts w:eastAsia="Malgun Gothic"/>
              </w:rPr>
            </w:pPr>
            <w:r w:rsidRPr="00AC4FBC">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79950152" w14:textId="77777777" w:rsidR="00AD6CAF" w:rsidRPr="00AC4FBC" w:rsidRDefault="00AD6CAF" w:rsidP="00AD6CAF">
            <w:pPr>
              <w:pStyle w:val="TAC"/>
              <w:rPr>
                <w:rFonts w:eastAsia="Malgun Gothic"/>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6460B261" w14:textId="77777777" w:rsidR="00AD6CAF" w:rsidRPr="00AC4FBC" w:rsidRDefault="00AD6CAF" w:rsidP="00AD6CAF">
            <w:pPr>
              <w:pStyle w:val="TAC"/>
            </w:pPr>
          </w:p>
        </w:tc>
      </w:tr>
      <w:tr w:rsidR="00AD6CAF" w:rsidRPr="00AC4FBC" w14:paraId="0012E247" w14:textId="77777777" w:rsidTr="001F3E2D">
        <w:trPr>
          <w:trHeight w:val="188"/>
          <w:jc w:val="center"/>
        </w:trPr>
        <w:tc>
          <w:tcPr>
            <w:tcW w:w="1632" w:type="dxa"/>
            <w:vMerge/>
            <w:tcBorders>
              <w:left w:val="single" w:sz="4" w:space="0" w:color="auto"/>
              <w:right w:val="single" w:sz="4" w:space="0" w:color="auto"/>
            </w:tcBorders>
          </w:tcPr>
          <w:p w14:paraId="0854EF8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D76F76C" w14:textId="77777777" w:rsidR="00AD6CAF" w:rsidRPr="00AC4FBC" w:rsidRDefault="00AD6CAF" w:rsidP="00AD6CAF">
            <w:pPr>
              <w:pStyle w:val="TAL"/>
            </w:pPr>
            <w:r w:rsidRPr="00AC4FBC">
              <w:t>E-UTRA Band 26</w:t>
            </w:r>
          </w:p>
        </w:tc>
        <w:tc>
          <w:tcPr>
            <w:tcW w:w="934" w:type="dxa"/>
            <w:tcBorders>
              <w:top w:val="single" w:sz="4" w:space="0" w:color="auto"/>
              <w:left w:val="nil"/>
              <w:bottom w:val="single" w:sz="4" w:space="0" w:color="auto"/>
              <w:right w:val="single" w:sz="4" w:space="0" w:color="auto"/>
            </w:tcBorders>
            <w:vAlign w:val="center"/>
          </w:tcPr>
          <w:p w14:paraId="17FEC619" w14:textId="77777777" w:rsidR="00AD6CAF" w:rsidRPr="00AC4FBC" w:rsidRDefault="00AD6CAF" w:rsidP="00AD6CAF">
            <w:pPr>
              <w:pStyle w:val="TAC"/>
            </w:pPr>
            <w:r w:rsidRPr="00AC4FBC">
              <w:rPr>
                <w:rFonts w:eastAsia="Malgun Gothic"/>
              </w:rPr>
              <w:t>859</w:t>
            </w:r>
          </w:p>
        </w:tc>
        <w:tc>
          <w:tcPr>
            <w:tcW w:w="310" w:type="dxa"/>
            <w:tcBorders>
              <w:top w:val="single" w:sz="4" w:space="0" w:color="auto"/>
              <w:left w:val="nil"/>
              <w:bottom w:val="single" w:sz="4" w:space="0" w:color="auto"/>
              <w:right w:val="single" w:sz="4" w:space="0" w:color="auto"/>
            </w:tcBorders>
            <w:vAlign w:val="center"/>
          </w:tcPr>
          <w:p w14:paraId="24027B16" w14:textId="77777777" w:rsidR="00AD6CAF" w:rsidRPr="00AC4FBC" w:rsidRDefault="00AD6CAF" w:rsidP="00AD6CAF">
            <w:pPr>
              <w:pStyle w:val="TAC"/>
            </w:pPr>
            <w:r w:rsidRPr="00AC4FBC">
              <w:rPr>
                <w:rFonts w:eastAsia="Malgun Gothic"/>
              </w:rPr>
              <w:t>-</w:t>
            </w:r>
          </w:p>
        </w:tc>
        <w:tc>
          <w:tcPr>
            <w:tcW w:w="937" w:type="dxa"/>
            <w:tcBorders>
              <w:top w:val="single" w:sz="4" w:space="0" w:color="auto"/>
              <w:left w:val="nil"/>
              <w:bottom w:val="single" w:sz="4" w:space="0" w:color="auto"/>
              <w:right w:val="single" w:sz="4" w:space="0" w:color="auto"/>
            </w:tcBorders>
            <w:vAlign w:val="center"/>
          </w:tcPr>
          <w:p w14:paraId="0E38B1D8" w14:textId="77777777" w:rsidR="00AD6CAF" w:rsidRPr="00AC4FBC" w:rsidRDefault="00AD6CAF" w:rsidP="00AD6CAF">
            <w:pPr>
              <w:pStyle w:val="TAC"/>
            </w:pPr>
            <w:r w:rsidRPr="00AC4FBC">
              <w:rPr>
                <w:rFonts w:eastAsia="Malgun Gothic"/>
              </w:rPr>
              <w:t>869</w:t>
            </w:r>
          </w:p>
        </w:tc>
        <w:tc>
          <w:tcPr>
            <w:tcW w:w="1172" w:type="dxa"/>
            <w:tcBorders>
              <w:top w:val="single" w:sz="4" w:space="0" w:color="auto"/>
              <w:left w:val="nil"/>
              <w:bottom w:val="single" w:sz="4" w:space="0" w:color="auto"/>
              <w:right w:val="single" w:sz="4" w:space="0" w:color="auto"/>
            </w:tcBorders>
            <w:vAlign w:val="center"/>
          </w:tcPr>
          <w:p w14:paraId="300B5D72" w14:textId="77777777" w:rsidR="00AD6CAF" w:rsidRPr="00AC4FBC" w:rsidRDefault="00AD6CAF" w:rsidP="00AD6CAF">
            <w:pPr>
              <w:pStyle w:val="TAC"/>
              <w:rPr>
                <w:rFonts w:eastAsia="Malgun Gothic"/>
              </w:rPr>
            </w:pPr>
            <w:r w:rsidRPr="00AC4FBC">
              <w:rPr>
                <w:rFonts w:eastAsia="Malgun Gothic"/>
              </w:rPr>
              <w:t>-27</w:t>
            </w:r>
          </w:p>
        </w:tc>
        <w:tc>
          <w:tcPr>
            <w:tcW w:w="749" w:type="dxa"/>
            <w:tcBorders>
              <w:top w:val="single" w:sz="4" w:space="0" w:color="auto"/>
              <w:left w:val="nil"/>
              <w:bottom w:val="single" w:sz="4" w:space="0" w:color="auto"/>
              <w:right w:val="single" w:sz="4" w:space="0" w:color="auto"/>
            </w:tcBorders>
            <w:noWrap/>
            <w:vAlign w:val="center"/>
          </w:tcPr>
          <w:p w14:paraId="3F0CBE2C" w14:textId="77777777" w:rsidR="00AD6CAF" w:rsidRPr="00AC4FBC" w:rsidRDefault="00AD6CAF" w:rsidP="00AD6CAF">
            <w:pPr>
              <w:pStyle w:val="TAC"/>
              <w:rPr>
                <w:rFonts w:eastAsia="Malgun Gothic"/>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66E87D11" w14:textId="77777777" w:rsidR="00AD6CAF" w:rsidRPr="00AC4FBC" w:rsidRDefault="00AD6CAF" w:rsidP="00AD6CAF">
            <w:pPr>
              <w:pStyle w:val="TAC"/>
            </w:pPr>
          </w:p>
        </w:tc>
      </w:tr>
      <w:tr w:rsidR="00AD6CAF" w:rsidRPr="00AC4FBC" w14:paraId="64F62C3A" w14:textId="77777777" w:rsidTr="001F3E2D">
        <w:trPr>
          <w:trHeight w:val="188"/>
          <w:jc w:val="center"/>
        </w:trPr>
        <w:tc>
          <w:tcPr>
            <w:tcW w:w="1632" w:type="dxa"/>
            <w:vMerge/>
            <w:tcBorders>
              <w:left w:val="single" w:sz="4" w:space="0" w:color="auto"/>
              <w:right w:val="single" w:sz="4" w:space="0" w:color="auto"/>
            </w:tcBorders>
          </w:tcPr>
          <w:p w14:paraId="6F7F5CE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41B58EC" w14:textId="77777777" w:rsidR="00AD6CAF" w:rsidRPr="00AC4FBC" w:rsidRDefault="00AD6CAF" w:rsidP="00AD6CAF">
            <w:pPr>
              <w:pStyle w:val="TAL"/>
            </w:pPr>
            <w:r w:rsidRPr="00AC4FBC">
              <w:t>E-UTRA Band 41</w:t>
            </w:r>
          </w:p>
        </w:tc>
        <w:tc>
          <w:tcPr>
            <w:tcW w:w="934" w:type="dxa"/>
            <w:tcBorders>
              <w:top w:val="single" w:sz="4" w:space="0" w:color="auto"/>
              <w:left w:val="nil"/>
              <w:bottom w:val="single" w:sz="4" w:space="0" w:color="auto"/>
              <w:right w:val="single" w:sz="4" w:space="0" w:color="auto"/>
            </w:tcBorders>
            <w:vAlign w:val="center"/>
          </w:tcPr>
          <w:p w14:paraId="282EF89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D030B0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8C9D28B"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19F0CA5" w14:textId="77777777" w:rsidR="00AD6CAF" w:rsidRPr="00AC4FBC" w:rsidRDefault="00AD6CAF" w:rsidP="00AD6CAF">
            <w:pPr>
              <w:pStyle w:val="TAC"/>
              <w:rPr>
                <w:rFonts w:eastAsia="Malgun Gothic"/>
              </w:rPr>
            </w:pPr>
            <w:r w:rsidRPr="00AC4FBC">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6DB4C9DD" w14:textId="77777777" w:rsidR="00AD6CAF" w:rsidRPr="00AC4FBC" w:rsidRDefault="00AD6CAF" w:rsidP="00AD6CAF">
            <w:pPr>
              <w:pStyle w:val="TAC"/>
              <w:rPr>
                <w:rFonts w:eastAsia="Malgun Gothic"/>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4BB11EC4" w14:textId="46D4B606" w:rsidR="00AD6CAF" w:rsidRPr="00AC4FBC" w:rsidRDefault="00AD6CAF" w:rsidP="00AD6CAF">
            <w:pPr>
              <w:pStyle w:val="TAC"/>
            </w:pPr>
            <w:r w:rsidRPr="00AC4FBC">
              <w:rPr>
                <w:rFonts w:eastAsia="Malgun Gothic"/>
              </w:rPr>
              <w:t>2,7</w:t>
            </w:r>
          </w:p>
        </w:tc>
      </w:tr>
      <w:tr w:rsidR="00AD6CAF" w:rsidRPr="00AC4FBC" w14:paraId="57F1FEEA"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30BA3E8" w14:textId="77777777" w:rsidR="00AD6CAF" w:rsidRPr="00AC4FBC" w:rsidRDefault="00AD6CAF" w:rsidP="00AD6CAF">
            <w:pPr>
              <w:pStyle w:val="TAC"/>
            </w:pPr>
            <w:r w:rsidRPr="00AC4FBC">
              <w:t>DC_7_n28</w:t>
            </w:r>
          </w:p>
        </w:tc>
        <w:tc>
          <w:tcPr>
            <w:tcW w:w="2864" w:type="dxa"/>
            <w:tcBorders>
              <w:top w:val="single" w:sz="4" w:space="0" w:color="auto"/>
              <w:left w:val="nil"/>
              <w:bottom w:val="single" w:sz="4" w:space="0" w:color="auto"/>
              <w:right w:val="single" w:sz="4" w:space="0" w:color="auto"/>
            </w:tcBorders>
            <w:vAlign w:val="bottom"/>
          </w:tcPr>
          <w:p w14:paraId="009BD845" w14:textId="77777777" w:rsidR="00AD6CAF" w:rsidRPr="00AC4FBC" w:rsidRDefault="00AD6CAF" w:rsidP="00AD6CAF">
            <w:pPr>
              <w:pStyle w:val="TAL"/>
            </w:pPr>
            <w:r w:rsidRPr="00AC4FBC">
              <w:t>E-UTRA Band 2, 3, 5, 7, 8, 20, 26, 27, 31, 34, 40, 72</w:t>
            </w:r>
          </w:p>
        </w:tc>
        <w:tc>
          <w:tcPr>
            <w:tcW w:w="934" w:type="dxa"/>
            <w:tcBorders>
              <w:top w:val="single" w:sz="4" w:space="0" w:color="auto"/>
              <w:left w:val="nil"/>
              <w:bottom w:val="single" w:sz="4" w:space="0" w:color="auto"/>
              <w:right w:val="single" w:sz="4" w:space="0" w:color="auto"/>
            </w:tcBorders>
            <w:vAlign w:val="center"/>
          </w:tcPr>
          <w:p w14:paraId="75C49280"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13524A0"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3ECAD156"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5CDA776"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D9E1DD4"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5EB1E30" w14:textId="77777777" w:rsidR="00AD6CAF" w:rsidRPr="00AC4FBC" w:rsidRDefault="00AD6CAF" w:rsidP="00AD6CAF">
            <w:pPr>
              <w:pStyle w:val="TAC"/>
              <w:rPr>
                <w:rFonts w:eastAsia="Malgun Gothic"/>
              </w:rPr>
            </w:pPr>
          </w:p>
        </w:tc>
      </w:tr>
      <w:tr w:rsidR="00AD6CAF" w:rsidRPr="00AC4FBC" w14:paraId="2657E120" w14:textId="77777777" w:rsidTr="001F3E2D">
        <w:trPr>
          <w:trHeight w:val="188"/>
          <w:jc w:val="center"/>
        </w:trPr>
        <w:tc>
          <w:tcPr>
            <w:tcW w:w="1632" w:type="dxa"/>
            <w:vMerge/>
            <w:tcBorders>
              <w:left w:val="single" w:sz="4" w:space="0" w:color="auto"/>
              <w:right w:val="single" w:sz="4" w:space="0" w:color="auto"/>
            </w:tcBorders>
          </w:tcPr>
          <w:p w14:paraId="79CD2B0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F79097" w14:textId="78520152" w:rsidR="00AD6CAF" w:rsidRPr="00AC4FBC" w:rsidRDefault="00AD6CAF" w:rsidP="00AD6CAF">
            <w:pPr>
              <w:pStyle w:val="TAL"/>
            </w:pPr>
            <w:r w:rsidRPr="00AC4FBC">
              <w:t>E-UTRA Band 1, 4, 42, 43, 50, 65, 66, 74, 75, 76</w:t>
            </w:r>
          </w:p>
          <w:p w14:paraId="0A72D8C9" w14:textId="77777777" w:rsidR="00AD6CAF" w:rsidRPr="00AC4FBC" w:rsidRDefault="00AD6CAF" w:rsidP="00AD6CAF">
            <w:pPr>
              <w:pStyle w:val="TAL"/>
            </w:pPr>
            <w:r w:rsidRPr="00AC4FBC">
              <w:t>NR band n78</w:t>
            </w:r>
          </w:p>
        </w:tc>
        <w:tc>
          <w:tcPr>
            <w:tcW w:w="934" w:type="dxa"/>
            <w:tcBorders>
              <w:top w:val="single" w:sz="4" w:space="0" w:color="auto"/>
              <w:left w:val="nil"/>
              <w:bottom w:val="single" w:sz="4" w:space="0" w:color="auto"/>
              <w:right w:val="single" w:sz="4" w:space="0" w:color="auto"/>
            </w:tcBorders>
            <w:vAlign w:val="center"/>
          </w:tcPr>
          <w:p w14:paraId="72F34805"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A1EE013"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0D872746"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4FA7156"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6DABFF7"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1034AC2" w14:textId="77777777" w:rsidR="00AD6CAF" w:rsidRPr="00AC4FBC" w:rsidRDefault="00AD6CAF" w:rsidP="00AD6CAF">
            <w:pPr>
              <w:pStyle w:val="TAC"/>
              <w:rPr>
                <w:rFonts w:eastAsia="Malgun Gothic"/>
                <w:kern w:val="2"/>
              </w:rPr>
            </w:pPr>
            <w:r w:rsidRPr="00AC4FBC">
              <w:t>2</w:t>
            </w:r>
          </w:p>
        </w:tc>
      </w:tr>
      <w:tr w:rsidR="00AD6CAF" w:rsidRPr="00AC4FBC" w14:paraId="05F47127" w14:textId="77777777" w:rsidTr="001F3E2D">
        <w:trPr>
          <w:trHeight w:val="188"/>
          <w:jc w:val="center"/>
        </w:trPr>
        <w:tc>
          <w:tcPr>
            <w:tcW w:w="1632" w:type="dxa"/>
            <w:vMerge/>
            <w:tcBorders>
              <w:left w:val="single" w:sz="4" w:space="0" w:color="auto"/>
              <w:right w:val="single" w:sz="4" w:space="0" w:color="auto"/>
            </w:tcBorders>
          </w:tcPr>
          <w:p w14:paraId="14644AC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695E9C4"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203601DC"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2F21FD9"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2DBCBA40"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C41EABD"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7D7250F"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3B58678" w14:textId="77777777" w:rsidR="00AD6CAF" w:rsidRPr="00AC4FBC" w:rsidRDefault="00AD6CAF" w:rsidP="00AD6CAF">
            <w:pPr>
              <w:pStyle w:val="TAC"/>
              <w:rPr>
                <w:rFonts w:eastAsia="Malgun Gothic"/>
                <w:kern w:val="2"/>
              </w:rPr>
            </w:pPr>
            <w:r w:rsidRPr="00AC4FBC">
              <w:t>9, 10</w:t>
            </w:r>
          </w:p>
        </w:tc>
      </w:tr>
      <w:tr w:rsidR="00AD6CAF" w:rsidRPr="00AC4FBC" w14:paraId="7558EFC3" w14:textId="77777777" w:rsidTr="001F3E2D">
        <w:trPr>
          <w:trHeight w:val="188"/>
          <w:jc w:val="center"/>
        </w:trPr>
        <w:tc>
          <w:tcPr>
            <w:tcW w:w="1632" w:type="dxa"/>
            <w:vMerge/>
            <w:tcBorders>
              <w:left w:val="single" w:sz="4" w:space="0" w:color="auto"/>
              <w:right w:val="single" w:sz="4" w:space="0" w:color="auto"/>
            </w:tcBorders>
          </w:tcPr>
          <w:p w14:paraId="0DA5AA8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78CC4B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E63134B" w14:textId="77777777" w:rsidR="00AD6CAF" w:rsidRPr="00AC4FBC" w:rsidRDefault="00AD6CAF" w:rsidP="00AD6CAF">
            <w:pPr>
              <w:pStyle w:val="TAC"/>
              <w:rPr>
                <w:kern w:val="2"/>
              </w:rPr>
            </w:pPr>
            <w:r w:rsidRPr="00AC4FBC">
              <w:t>758</w:t>
            </w:r>
          </w:p>
        </w:tc>
        <w:tc>
          <w:tcPr>
            <w:tcW w:w="310" w:type="dxa"/>
            <w:tcBorders>
              <w:top w:val="single" w:sz="4" w:space="0" w:color="auto"/>
              <w:left w:val="nil"/>
              <w:bottom w:val="single" w:sz="4" w:space="0" w:color="auto"/>
              <w:right w:val="single" w:sz="4" w:space="0" w:color="auto"/>
            </w:tcBorders>
            <w:vAlign w:val="center"/>
          </w:tcPr>
          <w:p w14:paraId="19E7FF49"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74396198" w14:textId="77777777" w:rsidR="00AD6CAF" w:rsidRPr="00AC4FBC" w:rsidRDefault="00AD6CAF" w:rsidP="00AD6CAF">
            <w:pPr>
              <w:pStyle w:val="TAC"/>
              <w:rPr>
                <w:kern w:val="2"/>
              </w:rPr>
            </w:pPr>
            <w:r w:rsidRPr="00AC4FBC">
              <w:t>773</w:t>
            </w:r>
          </w:p>
        </w:tc>
        <w:tc>
          <w:tcPr>
            <w:tcW w:w="1172" w:type="dxa"/>
            <w:tcBorders>
              <w:top w:val="single" w:sz="4" w:space="0" w:color="auto"/>
              <w:left w:val="nil"/>
              <w:bottom w:val="single" w:sz="4" w:space="0" w:color="auto"/>
              <w:right w:val="single" w:sz="4" w:space="0" w:color="auto"/>
            </w:tcBorders>
            <w:vAlign w:val="center"/>
          </w:tcPr>
          <w:p w14:paraId="5861E866" w14:textId="77777777" w:rsidR="00AD6CAF" w:rsidRPr="00AC4FBC" w:rsidRDefault="00AD6CAF" w:rsidP="00AD6CAF">
            <w:pPr>
              <w:pStyle w:val="TAC"/>
              <w:rPr>
                <w:rFonts w:eastAsia="Malgun Gothic"/>
                <w:kern w:val="2"/>
              </w:rPr>
            </w:pPr>
            <w:r w:rsidRPr="00AC4FBC">
              <w:t>-32</w:t>
            </w:r>
          </w:p>
        </w:tc>
        <w:tc>
          <w:tcPr>
            <w:tcW w:w="749" w:type="dxa"/>
            <w:tcBorders>
              <w:top w:val="single" w:sz="4" w:space="0" w:color="auto"/>
              <w:left w:val="nil"/>
              <w:bottom w:val="single" w:sz="4" w:space="0" w:color="auto"/>
              <w:right w:val="single" w:sz="4" w:space="0" w:color="auto"/>
            </w:tcBorders>
            <w:noWrap/>
            <w:vAlign w:val="center"/>
          </w:tcPr>
          <w:p w14:paraId="3F1D6559"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5C5EE6E" w14:textId="77777777" w:rsidR="00AD6CAF" w:rsidRPr="00AC4FBC" w:rsidRDefault="00AD6CAF" w:rsidP="00AD6CAF">
            <w:pPr>
              <w:pStyle w:val="TAC"/>
              <w:rPr>
                <w:rFonts w:eastAsia="Malgun Gothic"/>
                <w:kern w:val="2"/>
              </w:rPr>
            </w:pPr>
            <w:r w:rsidRPr="00AC4FBC">
              <w:t>5</w:t>
            </w:r>
          </w:p>
        </w:tc>
      </w:tr>
      <w:tr w:rsidR="00AD6CAF" w:rsidRPr="00AC4FBC" w14:paraId="415E0E1F" w14:textId="77777777" w:rsidTr="001F3E2D">
        <w:trPr>
          <w:trHeight w:val="188"/>
          <w:jc w:val="center"/>
        </w:trPr>
        <w:tc>
          <w:tcPr>
            <w:tcW w:w="1632" w:type="dxa"/>
            <w:vMerge/>
            <w:tcBorders>
              <w:left w:val="single" w:sz="4" w:space="0" w:color="auto"/>
              <w:right w:val="single" w:sz="4" w:space="0" w:color="auto"/>
            </w:tcBorders>
          </w:tcPr>
          <w:p w14:paraId="6FF30B1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9FC757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5347FC0" w14:textId="77777777" w:rsidR="00AD6CAF" w:rsidRPr="00AC4FBC" w:rsidRDefault="00AD6CAF" w:rsidP="00AD6CAF">
            <w:pPr>
              <w:pStyle w:val="TAC"/>
              <w:rPr>
                <w:kern w:val="2"/>
              </w:rPr>
            </w:pPr>
            <w:r w:rsidRPr="00AC4FBC">
              <w:t>773</w:t>
            </w:r>
          </w:p>
        </w:tc>
        <w:tc>
          <w:tcPr>
            <w:tcW w:w="310" w:type="dxa"/>
            <w:tcBorders>
              <w:top w:val="single" w:sz="4" w:space="0" w:color="auto"/>
              <w:left w:val="nil"/>
              <w:bottom w:val="single" w:sz="4" w:space="0" w:color="auto"/>
              <w:right w:val="single" w:sz="4" w:space="0" w:color="auto"/>
            </w:tcBorders>
            <w:vAlign w:val="center"/>
          </w:tcPr>
          <w:p w14:paraId="0A15B0D6"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7D2DAB2D" w14:textId="77777777" w:rsidR="00AD6CAF" w:rsidRPr="00AC4FBC" w:rsidRDefault="00AD6CAF" w:rsidP="00AD6CAF">
            <w:pPr>
              <w:pStyle w:val="TAC"/>
              <w:rPr>
                <w:kern w:val="2"/>
              </w:rPr>
            </w:pPr>
            <w:r w:rsidRPr="00AC4FBC">
              <w:t>803</w:t>
            </w:r>
          </w:p>
        </w:tc>
        <w:tc>
          <w:tcPr>
            <w:tcW w:w="1172" w:type="dxa"/>
            <w:tcBorders>
              <w:top w:val="single" w:sz="4" w:space="0" w:color="auto"/>
              <w:left w:val="nil"/>
              <w:bottom w:val="single" w:sz="4" w:space="0" w:color="auto"/>
              <w:right w:val="single" w:sz="4" w:space="0" w:color="auto"/>
            </w:tcBorders>
            <w:vAlign w:val="center"/>
          </w:tcPr>
          <w:p w14:paraId="5C0CC858"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16EC07E"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0DB8A86" w14:textId="77777777" w:rsidR="00AD6CAF" w:rsidRPr="00AC4FBC" w:rsidRDefault="00AD6CAF" w:rsidP="00AD6CAF">
            <w:pPr>
              <w:pStyle w:val="TAC"/>
              <w:rPr>
                <w:rFonts w:eastAsia="Malgun Gothic"/>
              </w:rPr>
            </w:pPr>
          </w:p>
        </w:tc>
      </w:tr>
      <w:tr w:rsidR="00AD6CAF" w:rsidRPr="00AC4FBC" w14:paraId="2DD8CE7B" w14:textId="77777777" w:rsidTr="001F3E2D">
        <w:trPr>
          <w:trHeight w:val="188"/>
          <w:jc w:val="center"/>
        </w:trPr>
        <w:tc>
          <w:tcPr>
            <w:tcW w:w="1632" w:type="dxa"/>
            <w:vMerge/>
            <w:tcBorders>
              <w:left w:val="single" w:sz="4" w:space="0" w:color="auto"/>
              <w:right w:val="single" w:sz="4" w:space="0" w:color="auto"/>
            </w:tcBorders>
          </w:tcPr>
          <w:p w14:paraId="5050942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E4F79C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0A006FB6" w14:textId="77777777" w:rsidR="00AD6CAF" w:rsidRPr="00AC4FBC" w:rsidRDefault="00AD6CAF" w:rsidP="00AD6CAF">
            <w:pPr>
              <w:pStyle w:val="TAC"/>
              <w:rPr>
                <w:kern w:val="2"/>
              </w:rPr>
            </w:pPr>
            <w:r w:rsidRPr="00AC4FBC">
              <w:t xml:space="preserve">2570 </w:t>
            </w:r>
          </w:p>
        </w:tc>
        <w:tc>
          <w:tcPr>
            <w:tcW w:w="310" w:type="dxa"/>
            <w:tcBorders>
              <w:top w:val="single" w:sz="4" w:space="0" w:color="auto"/>
              <w:left w:val="nil"/>
              <w:bottom w:val="single" w:sz="4" w:space="0" w:color="auto"/>
              <w:right w:val="single" w:sz="4" w:space="0" w:color="auto"/>
            </w:tcBorders>
            <w:vAlign w:val="center"/>
          </w:tcPr>
          <w:p w14:paraId="4DCA6279" w14:textId="77777777" w:rsidR="00AD6CAF" w:rsidRPr="00AC4FBC" w:rsidRDefault="00AD6CAF" w:rsidP="00AD6CAF">
            <w:pPr>
              <w:pStyle w:val="TAC"/>
              <w:rPr>
                <w:kern w:val="2"/>
              </w:rPr>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68308F20" w14:textId="77777777" w:rsidR="00AD6CAF" w:rsidRPr="00AC4FBC" w:rsidRDefault="00AD6CAF" w:rsidP="00AD6CAF">
            <w:pPr>
              <w:pStyle w:val="TAC"/>
              <w:rPr>
                <w:kern w:val="2"/>
              </w:rPr>
            </w:pPr>
            <w:r w:rsidRPr="00AC4FBC">
              <w:t>2575</w:t>
            </w:r>
          </w:p>
        </w:tc>
        <w:tc>
          <w:tcPr>
            <w:tcW w:w="1172" w:type="dxa"/>
            <w:tcBorders>
              <w:top w:val="single" w:sz="4" w:space="0" w:color="auto"/>
              <w:left w:val="nil"/>
              <w:bottom w:val="single" w:sz="4" w:space="0" w:color="auto"/>
              <w:right w:val="single" w:sz="4" w:space="0" w:color="auto"/>
            </w:tcBorders>
            <w:vAlign w:val="center"/>
          </w:tcPr>
          <w:p w14:paraId="29EFB04B" w14:textId="77777777" w:rsidR="00AD6CAF" w:rsidRPr="00AC4FBC" w:rsidRDefault="00AD6CAF" w:rsidP="00AD6CAF">
            <w:pPr>
              <w:pStyle w:val="TAC"/>
              <w:rPr>
                <w:rFonts w:eastAsia="Malgun Gothic"/>
                <w:kern w:val="2"/>
              </w:rPr>
            </w:pPr>
            <w:r w:rsidRPr="00AC4FBC">
              <w:t>+1.6</w:t>
            </w:r>
          </w:p>
        </w:tc>
        <w:tc>
          <w:tcPr>
            <w:tcW w:w="749" w:type="dxa"/>
            <w:tcBorders>
              <w:top w:val="single" w:sz="4" w:space="0" w:color="auto"/>
              <w:left w:val="nil"/>
              <w:bottom w:val="single" w:sz="4" w:space="0" w:color="auto"/>
              <w:right w:val="single" w:sz="4" w:space="0" w:color="auto"/>
            </w:tcBorders>
            <w:noWrap/>
            <w:vAlign w:val="center"/>
          </w:tcPr>
          <w:p w14:paraId="6B4AF5C6" w14:textId="77777777" w:rsidR="00AD6CAF" w:rsidRPr="00AC4FBC" w:rsidRDefault="00AD6CAF" w:rsidP="00AD6CAF">
            <w:pPr>
              <w:pStyle w:val="TAC"/>
              <w:rPr>
                <w:rFonts w:eastAsia="Malgun Gothic"/>
                <w:kern w:val="2"/>
              </w:rPr>
            </w:pPr>
            <w:r w:rsidRPr="00AC4FBC">
              <w:t>5</w:t>
            </w:r>
          </w:p>
        </w:tc>
        <w:tc>
          <w:tcPr>
            <w:tcW w:w="1228" w:type="dxa"/>
            <w:tcBorders>
              <w:top w:val="single" w:sz="4" w:space="0" w:color="auto"/>
              <w:left w:val="nil"/>
              <w:bottom w:val="single" w:sz="4" w:space="0" w:color="auto"/>
              <w:right w:val="single" w:sz="4" w:space="0" w:color="auto"/>
            </w:tcBorders>
            <w:noWrap/>
            <w:vAlign w:val="center"/>
          </w:tcPr>
          <w:p w14:paraId="35C3A68A" w14:textId="77777777" w:rsidR="00AD6CAF" w:rsidRPr="00AC4FBC" w:rsidRDefault="00AD6CAF" w:rsidP="00AD6CAF">
            <w:pPr>
              <w:pStyle w:val="TAC"/>
              <w:rPr>
                <w:rFonts w:eastAsia="Malgun Gothic"/>
                <w:kern w:val="2"/>
              </w:rPr>
            </w:pPr>
            <w:r w:rsidRPr="00AC4FBC">
              <w:t>5, 6, 7</w:t>
            </w:r>
          </w:p>
        </w:tc>
      </w:tr>
      <w:tr w:rsidR="00AD6CAF" w:rsidRPr="00AC4FBC" w14:paraId="66B687DF" w14:textId="77777777" w:rsidTr="001F3E2D">
        <w:trPr>
          <w:trHeight w:val="188"/>
          <w:jc w:val="center"/>
        </w:trPr>
        <w:tc>
          <w:tcPr>
            <w:tcW w:w="1632" w:type="dxa"/>
            <w:vMerge/>
            <w:tcBorders>
              <w:left w:val="single" w:sz="4" w:space="0" w:color="auto"/>
              <w:right w:val="single" w:sz="4" w:space="0" w:color="auto"/>
            </w:tcBorders>
          </w:tcPr>
          <w:p w14:paraId="7176100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5953054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60FF9D43" w14:textId="77777777" w:rsidR="00AD6CAF" w:rsidRPr="00AC4FBC" w:rsidRDefault="00AD6CAF" w:rsidP="00AD6CAF">
            <w:pPr>
              <w:pStyle w:val="TAC"/>
              <w:rPr>
                <w:kern w:val="2"/>
              </w:rPr>
            </w:pPr>
            <w:r w:rsidRPr="00AC4FBC">
              <w:t>2575</w:t>
            </w:r>
          </w:p>
        </w:tc>
        <w:tc>
          <w:tcPr>
            <w:tcW w:w="310" w:type="dxa"/>
            <w:tcBorders>
              <w:top w:val="single" w:sz="4" w:space="0" w:color="auto"/>
              <w:left w:val="nil"/>
              <w:bottom w:val="single" w:sz="4" w:space="0" w:color="auto"/>
              <w:right w:val="single" w:sz="4" w:space="0" w:color="auto"/>
            </w:tcBorders>
            <w:vAlign w:val="center"/>
          </w:tcPr>
          <w:p w14:paraId="4940ECF4"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5ACF2FC5" w14:textId="77777777" w:rsidR="00AD6CAF" w:rsidRPr="00AC4FBC" w:rsidRDefault="00AD6CAF" w:rsidP="00AD6CAF">
            <w:pPr>
              <w:pStyle w:val="TAC"/>
              <w:rPr>
                <w:kern w:val="2"/>
              </w:rPr>
            </w:pPr>
            <w:r w:rsidRPr="00AC4FBC">
              <w:t>2595</w:t>
            </w:r>
          </w:p>
        </w:tc>
        <w:tc>
          <w:tcPr>
            <w:tcW w:w="1172" w:type="dxa"/>
            <w:tcBorders>
              <w:top w:val="single" w:sz="4" w:space="0" w:color="auto"/>
              <w:left w:val="nil"/>
              <w:bottom w:val="single" w:sz="4" w:space="0" w:color="auto"/>
              <w:right w:val="single" w:sz="4" w:space="0" w:color="auto"/>
            </w:tcBorders>
            <w:vAlign w:val="center"/>
          </w:tcPr>
          <w:p w14:paraId="59687E51" w14:textId="77777777" w:rsidR="00AD6CAF" w:rsidRPr="00AC4FBC" w:rsidRDefault="00AD6CAF" w:rsidP="00AD6CAF">
            <w:pPr>
              <w:pStyle w:val="TAC"/>
              <w:rPr>
                <w:rFonts w:eastAsia="Malgun Gothic"/>
                <w:kern w:val="2"/>
              </w:rPr>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18C2DCE5" w14:textId="77777777" w:rsidR="00AD6CAF" w:rsidRPr="00AC4FBC" w:rsidRDefault="00AD6CAF" w:rsidP="00AD6CAF">
            <w:pPr>
              <w:pStyle w:val="TAC"/>
              <w:rPr>
                <w:rFonts w:eastAsia="Malgun Gothic"/>
                <w:kern w:val="2"/>
              </w:rPr>
            </w:pPr>
            <w:r w:rsidRPr="00AC4FBC">
              <w:t>5</w:t>
            </w:r>
          </w:p>
        </w:tc>
        <w:tc>
          <w:tcPr>
            <w:tcW w:w="1228" w:type="dxa"/>
            <w:tcBorders>
              <w:top w:val="single" w:sz="4" w:space="0" w:color="auto"/>
              <w:left w:val="nil"/>
              <w:bottom w:val="single" w:sz="4" w:space="0" w:color="auto"/>
              <w:right w:val="single" w:sz="4" w:space="0" w:color="auto"/>
            </w:tcBorders>
            <w:noWrap/>
            <w:vAlign w:val="center"/>
          </w:tcPr>
          <w:p w14:paraId="06A0ED26" w14:textId="77777777" w:rsidR="00AD6CAF" w:rsidRPr="00AC4FBC" w:rsidRDefault="00AD6CAF" w:rsidP="00AD6CAF">
            <w:pPr>
              <w:pStyle w:val="TAC"/>
              <w:rPr>
                <w:rFonts w:eastAsia="Malgun Gothic"/>
                <w:kern w:val="2"/>
              </w:rPr>
            </w:pPr>
            <w:r w:rsidRPr="00AC4FBC">
              <w:t>5, 6, 7</w:t>
            </w:r>
          </w:p>
        </w:tc>
      </w:tr>
      <w:tr w:rsidR="00AD6CAF" w:rsidRPr="00AC4FBC" w14:paraId="49330852"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0387514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945CD68"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05E60CF7" w14:textId="77777777" w:rsidR="00AD6CAF" w:rsidRPr="00AC4FBC" w:rsidRDefault="00AD6CAF" w:rsidP="00AD6CAF">
            <w:pPr>
              <w:pStyle w:val="TAC"/>
              <w:rPr>
                <w:kern w:val="2"/>
              </w:rPr>
            </w:pPr>
            <w:r w:rsidRPr="00AC4FBC">
              <w:t>2595</w:t>
            </w:r>
          </w:p>
        </w:tc>
        <w:tc>
          <w:tcPr>
            <w:tcW w:w="310" w:type="dxa"/>
            <w:tcBorders>
              <w:top w:val="single" w:sz="4" w:space="0" w:color="auto"/>
              <w:left w:val="nil"/>
              <w:bottom w:val="single" w:sz="4" w:space="0" w:color="auto"/>
              <w:right w:val="single" w:sz="4" w:space="0" w:color="auto"/>
            </w:tcBorders>
            <w:vAlign w:val="center"/>
          </w:tcPr>
          <w:p w14:paraId="658C0EB5"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491D31AF" w14:textId="77777777" w:rsidR="00AD6CAF" w:rsidRPr="00AC4FBC" w:rsidRDefault="00AD6CAF" w:rsidP="00AD6CAF">
            <w:pPr>
              <w:pStyle w:val="TAC"/>
              <w:rPr>
                <w:kern w:val="2"/>
              </w:rPr>
            </w:pPr>
            <w:r w:rsidRPr="00AC4FBC">
              <w:t>2620</w:t>
            </w:r>
          </w:p>
        </w:tc>
        <w:tc>
          <w:tcPr>
            <w:tcW w:w="1172" w:type="dxa"/>
            <w:tcBorders>
              <w:top w:val="single" w:sz="4" w:space="0" w:color="auto"/>
              <w:left w:val="nil"/>
              <w:bottom w:val="single" w:sz="4" w:space="0" w:color="auto"/>
              <w:right w:val="single" w:sz="4" w:space="0" w:color="auto"/>
            </w:tcBorders>
            <w:vAlign w:val="center"/>
          </w:tcPr>
          <w:p w14:paraId="0007F10D" w14:textId="77777777" w:rsidR="00AD6CAF" w:rsidRPr="00AC4FBC" w:rsidRDefault="00AD6CAF" w:rsidP="00AD6CAF">
            <w:pPr>
              <w:pStyle w:val="TAC"/>
              <w:rPr>
                <w:rFonts w:eastAsia="Malgun Gothic"/>
                <w:kern w:val="2"/>
              </w:rPr>
            </w:pPr>
            <w:r w:rsidRPr="00AC4FBC">
              <w:t>-40</w:t>
            </w:r>
          </w:p>
        </w:tc>
        <w:tc>
          <w:tcPr>
            <w:tcW w:w="749" w:type="dxa"/>
            <w:tcBorders>
              <w:top w:val="single" w:sz="4" w:space="0" w:color="auto"/>
              <w:left w:val="nil"/>
              <w:bottom w:val="single" w:sz="4" w:space="0" w:color="auto"/>
              <w:right w:val="single" w:sz="4" w:space="0" w:color="auto"/>
            </w:tcBorders>
            <w:noWrap/>
            <w:vAlign w:val="center"/>
          </w:tcPr>
          <w:p w14:paraId="4BB73778"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ED7D5D4" w14:textId="77777777" w:rsidR="00AD6CAF" w:rsidRPr="00AC4FBC" w:rsidRDefault="00AD6CAF" w:rsidP="00AD6CAF">
            <w:pPr>
              <w:pStyle w:val="TAC"/>
              <w:rPr>
                <w:rFonts w:eastAsia="Malgun Gothic"/>
                <w:kern w:val="2"/>
              </w:rPr>
            </w:pPr>
            <w:r w:rsidRPr="00AC4FBC">
              <w:t>5, 6</w:t>
            </w:r>
          </w:p>
        </w:tc>
      </w:tr>
      <w:tr w:rsidR="00AD6CAF" w:rsidRPr="00AC4FBC" w14:paraId="650E33D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45866902" w14:textId="77777777" w:rsidR="00AD6CAF" w:rsidRPr="00AC4FBC" w:rsidRDefault="00AD6CAF" w:rsidP="00AD6CAF">
            <w:pPr>
              <w:pStyle w:val="TAC"/>
            </w:pPr>
            <w:r w:rsidRPr="00AC4FBC">
              <w:t>DC_7_n78</w:t>
            </w:r>
          </w:p>
        </w:tc>
        <w:tc>
          <w:tcPr>
            <w:tcW w:w="2864" w:type="dxa"/>
            <w:tcBorders>
              <w:top w:val="single" w:sz="4" w:space="0" w:color="auto"/>
              <w:left w:val="nil"/>
              <w:bottom w:val="single" w:sz="4" w:space="0" w:color="auto"/>
              <w:right w:val="single" w:sz="4" w:space="0" w:color="auto"/>
            </w:tcBorders>
            <w:vAlign w:val="center"/>
          </w:tcPr>
          <w:p w14:paraId="507759A7" w14:textId="7DF0716A" w:rsidR="00AD6CAF" w:rsidRPr="00AC4FBC" w:rsidRDefault="00AD6CAF" w:rsidP="00AD6CAF">
            <w:pPr>
              <w:pStyle w:val="TAL"/>
            </w:pPr>
            <w:r w:rsidRPr="00AC4FBC">
              <w:t>E-UTRA Band 1, 2, 3, 4, 5, 7, 8, 11, 18, 19, 20, 21, 26, 27, 28, 31, 32, 33, 34, 40, 50, 51, 65, 66, 67, 68, 72, 74, 75, 76</w:t>
            </w:r>
          </w:p>
        </w:tc>
        <w:tc>
          <w:tcPr>
            <w:tcW w:w="934" w:type="dxa"/>
            <w:tcBorders>
              <w:top w:val="single" w:sz="4" w:space="0" w:color="auto"/>
              <w:left w:val="nil"/>
              <w:bottom w:val="single" w:sz="4" w:space="0" w:color="auto"/>
              <w:right w:val="single" w:sz="4" w:space="0" w:color="auto"/>
            </w:tcBorders>
            <w:vAlign w:val="center"/>
          </w:tcPr>
          <w:p w14:paraId="0DB7330A" w14:textId="77777777" w:rsidR="00AD6CAF" w:rsidRPr="00AC4FBC" w:rsidRDefault="00AD6CAF" w:rsidP="00AD6CAF">
            <w:pPr>
              <w:pStyle w:val="TAC"/>
              <w:rPr>
                <w:kern w:val="2"/>
              </w:rPr>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2DB22A"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1C18E38E" w14:textId="77777777" w:rsidR="00AD6CAF" w:rsidRPr="00AC4FBC" w:rsidRDefault="00AD6CAF" w:rsidP="00AD6CAF">
            <w:pPr>
              <w:pStyle w:val="TAC"/>
              <w:rPr>
                <w:kern w:val="2"/>
              </w:rPr>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1DE8074" w14:textId="77777777" w:rsidR="00AD6CAF" w:rsidRPr="00AC4FBC" w:rsidRDefault="00AD6CAF" w:rsidP="00AD6CAF">
            <w:pPr>
              <w:pStyle w:val="TAC"/>
              <w:rPr>
                <w:rFonts w:eastAsia="Malgun Gothic"/>
                <w:kern w:val="2"/>
              </w:rPr>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FF288A7" w14:textId="77777777" w:rsidR="00AD6CAF" w:rsidRPr="00AC4FBC" w:rsidRDefault="00AD6CAF" w:rsidP="00AD6CAF">
            <w:pPr>
              <w:pStyle w:val="TAC"/>
              <w:rPr>
                <w:rFonts w:eastAsia="Malgun Gothic"/>
                <w:kern w:val="2"/>
              </w:rPr>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6715673" w14:textId="77777777" w:rsidR="00AD6CAF" w:rsidRPr="00AC4FBC" w:rsidRDefault="00AD6CAF" w:rsidP="00AD6CAF">
            <w:pPr>
              <w:pStyle w:val="TAC"/>
              <w:rPr>
                <w:rFonts w:eastAsia="Malgun Gothic"/>
              </w:rPr>
            </w:pPr>
          </w:p>
        </w:tc>
      </w:tr>
      <w:tr w:rsidR="00AD6CAF" w:rsidRPr="00AC4FBC" w14:paraId="1E635F9C" w14:textId="77777777" w:rsidTr="001F3E2D">
        <w:trPr>
          <w:trHeight w:val="188"/>
          <w:jc w:val="center"/>
        </w:trPr>
        <w:tc>
          <w:tcPr>
            <w:tcW w:w="1632" w:type="dxa"/>
            <w:vMerge/>
            <w:tcBorders>
              <w:left w:val="single" w:sz="4" w:space="0" w:color="auto"/>
              <w:right w:val="single" w:sz="4" w:space="0" w:color="auto"/>
            </w:tcBorders>
          </w:tcPr>
          <w:p w14:paraId="6CE7DCE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612784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D9D77C9" w14:textId="77777777" w:rsidR="00AD6CAF" w:rsidRPr="00AC4FBC" w:rsidRDefault="00AD6CAF" w:rsidP="00AD6CAF">
            <w:pPr>
              <w:pStyle w:val="TAC"/>
              <w:rPr>
                <w:kern w:val="2"/>
              </w:rPr>
            </w:pPr>
            <w:r w:rsidRPr="00AC4FBC">
              <w:t xml:space="preserve">2570 </w:t>
            </w:r>
          </w:p>
        </w:tc>
        <w:tc>
          <w:tcPr>
            <w:tcW w:w="310" w:type="dxa"/>
            <w:tcBorders>
              <w:top w:val="single" w:sz="4" w:space="0" w:color="auto"/>
              <w:left w:val="nil"/>
              <w:bottom w:val="single" w:sz="4" w:space="0" w:color="auto"/>
              <w:right w:val="single" w:sz="4" w:space="0" w:color="auto"/>
            </w:tcBorders>
            <w:vAlign w:val="center"/>
          </w:tcPr>
          <w:p w14:paraId="7D09501A"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6952FFD6" w14:textId="77777777" w:rsidR="00AD6CAF" w:rsidRPr="00AC4FBC" w:rsidRDefault="00AD6CAF" w:rsidP="00AD6CAF">
            <w:pPr>
              <w:pStyle w:val="TAC"/>
              <w:rPr>
                <w:kern w:val="2"/>
              </w:rPr>
            </w:pPr>
            <w:r w:rsidRPr="00AC4FBC">
              <w:t>2575</w:t>
            </w:r>
          </w:p>
        </w:tc>
        <w:tc>
          <w:tcPr>
            <w:tcW w:w="1172" w:type="dxa"/>
            <w:tcBorders>
              <w:top w:val="single" w:sz="4" w:space="0" w:color="auto"/>
              <w:left w:val="nil"/>
              <w:bottom w:val="single" w:sz="4" w:space="0" w:color="auto"/>
              <w:right w:val="single" w:sz="4" w:space="0" w:color="auto"/>
            </w:tcBorders>
            <w:vAlign w:val="center"/>
          </w:tcPr>
          <w:p w14:paraId="302DA177" w14:textId="77777777" w:rsidR="00AD6CAF" w:rsidRPr="00AC4FBC" w:rsidRDefault="00AD6CAF" w:rsidP="00AD6CAF">
            <w:pPr>
              <w:pStyle w:val="TAC"/>
              <w:rPr>
                <w:rFonts w:eastAsia="Malgun Gothic"/>
                <w:kern w:val="2"/>
              </w:rPr>
            </w:pPr>
            <w:r w:rsidRPr="00AC4FBC">
              <w:t>+1.6</w:t>
            </w:r>
          </w:p>
        </w:tc>
        <w:tc>
          <w:tcPr>
            <w:tcW w:w="749" w:type="dxa"/>
            <w:tcBorders>
              <w:top w:val="single" w:sz="4" w:space="0" w:color="auto"/>
              <w:left w:val="nil"/>
              <w:bottom w:val="single" w:sz="4" w:space="0" w:color="auto"/>
              <w:right w:val="single" w:sz="4" w:space="0" w:color="auto"/>
            </w:tcBorders>
            <w:noWrap/>
            <w:vAlign w:val="center"/>
          </w:tcPr>
          <w:p w14:paraId="61981B35" w14:textId="77777777" w:rsidR="00AD6CAF" w:rsidRPr="00AC4FBC" w:rsidRDefault="00AD6CAF" w:rsidP="00AD6CAF">
            <w:pPr>
              <w:pStyle w:val="TAC"/>
              <w:rPr>
                <w:rFonts w:eastAsia="Malgun Gothic"/>
                <w:kern w:val="2"/>
              </w:rPr>
            </w:pPr>
            <w:r w:rsidRPr="00AC4FBC">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2358BD50" w14:textId="77777777" w:rsidR="00AD6CAF" w:rsidRPr="00AC4FBC" w:rsidRDefault="00AD6CAF" w:rsidP="00AD6CAF">
            <w:pPr>
              <w:pStyle w:val="TAC"/>
              <w:rPr>
                <w:rFonts w:eastAsia="Malgun Gothic"/>
                <w:kern w:val="2"/>
              </w:rPr>
            </w:pPr>
            <w:r w:rsidRPr="00AC4FBC">
              <w:rPr>
                <w:rFonts w:eastAsia="Malgun Gothic"/>
              </w:rPr>
              <w:t>5, 6, 7</w:t>
            </w:r>
          </w:p>
        </w:tc>
      </w:tr>
      <w:tr w:rsidR="00AD6CAF" w:rsidRPr="00AC4FBC" w14:paraId="5D2AF279" w14:textId="77777777" w:rsidTr="001F3E2D">
        <w:trPr>
          <w:trHeight w:val="188"/>
          <w:jc w:val="center"/>
        </w:trPr>
        <w:tc>
          <w:tcPr>
            <w:tcW w:w="1632" w:type="dxa"/>
            <w:vMerge/>
            <w:tcBorders>
              <w:left w:val="single" w:sz="4" w:space="0" w:color="auto"/>
              <w:right w:val="single" w:sz="4" w:space="0" w:color="auto"/>
            </w:tcBorders>
          </w:tcPr>
          <w:p w14:paraId="6557AA5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F2E3D5E"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BF52BB8" w14:textId="77777777" w:rsidR="00AD6CAF" w:rsidRPr="00AC4FBC" w:rsidRDefault="00AD6CAF" w:rsidP="00AD6CAF">
            <w:pPr>
              <w:pStyle w:val="TAC"/>
              <w:rPr>
                <w:kern w:val="2"/>
              </w:rPr>
            </w:pPr>
            <w:r w:rsidRPr="00AC4FBC">
              <w:t>2575</w:t>
            </w:r>
          </w:p>
        </w:tc>
        <w:tc>
          <w:tcPr>
            <w:tcW w:w="310" w:type="dxa"/>
            <w:tcBorders>
              <w:top w:val="single" w:sz="4" w:space="0" w:color="auto"/>
              <w:left w:val="nil"/>
              <w:bottom w:val="single" w:sz="4" w:space="0" w:color="auto"/>
              <w:right w:val="single" w:sz="4" w:space="0" w:color="auto"/>
            </w:tcBorders>
            <w:vAlign w:val="center"/>
          </w:tcPr>
          <w:p w14:paraId="679B1353"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43413D0E" w14:textId="77777777" w:rsidR="00AD6CAF" w:rsidRPr="00AC4FBC" w:rsidRDefault="00AD6CAF" w:rsidP="00AD6CAF">
            <w:pPr>
              <w:pStyle w:val="TAC"/>
              <w:rPr>
                <w:kern w:val="2"/>
              </w:rPr>
            </w:pPr>
            <w:r w:rsidRPr="00AC4FBC">
              <w:t>2595</w:t>
            </w:r>
          </w:p>
        </w:tc>
        <w:tc>
          <w:tcPr>
            <w:tcW w:w="1172" w:type="dxa"/>
            <w:tcBorders>
              <w:top w:val="single" w:sz="4" w:space="0" w:color="auto"/>
              <w:left w:val="nil"/>
              <w:bottom w:val="single" w:sz="4" w:space="0" w:color="auto"/>
              <w:right w:val="single" w:sz="4" w:space="0" w:color="auto"/>
            </w:tcBorders>
            <w:vAlign w:val="center"/>
          </w:tcPr>
          <w:p w14:paraId="38D01D20" w14:textId="77777777" w:rsidR="00AD6CAF" w:rsidRPr="00AC4FBC" w:rsidRDefault="00AD6CAF" w:rsidP="00AD6CAF">
            <w:pPr>
              <w:pStyle w:val="TAC"/>
              <w:rPr>
                <w:rFonts w:eastAsia="Malgun Gothic"/>
                <w:kern w:val="2"/>
              </w:rPr>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22FA22B4" w14:textId="77777777" w:rsidR="00AD6CAF" w:rsidRPr="00AC4FBC" w:rsidRDefault="00AD6CAF" w:rsidP="00AD6CAF">
            <w:pPr>
              <w:pStyle w:val="TAC"/>
              <w:rPr>
                <w:rFonts w:eastAsia="Malgun Gothic"/>
                <w:kern w:val="2"/>
              </w:rPr>
            </w:pPr>
            <w:r w:rsidRPr="00AC4FBC">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71121134" w14:textId="77777777" w:rsidR="00AD6CAF" w:rsidRPr="00AC4FBC" w:rsidRDefault="00AD6CAF" w:rsidP="00AD6CAF">
            <w:pPr>
              <w:pStyle w:val="TAC"/>
              <w:rPr>
                <w:rFonts w:eastAsia="Malgun Gothic"/>
                <w:kern w:val="2"/>
              </w:rPr>
            </w:pPr>
            <w:r w:rsidRPr="00AC4FBC">
              <w:rPr>
                <w:rFonts w:eastAsia="Malgun Gothic"/>
              </w:rPr>
              <w:t>5, 6, 7</w:t>
            </w:r>
          </w:p>
        </w:tc>
      </w:tr>
      <w:tr w:rsidR="00AD6CAF" w:rsidRPr="00AC4FBC" w14:paraId="097113A6" w14:textId="77777777" w:rsidTr="001F3E2D">
        <w:trPr>
          <w:trHeight w:val="188"/>
          <w:jc w:val="center"/>
        </w:trPr>
        <w:tc>
          <w:tcPr>
            <w:tcW w:w="1632" w:type="dxa"/>
            <w:vMerge/>
            <w:tcBorders>
              <w:left w:val="single" w:sz="4" w:space="0" w:color="auto"/>
              <w:right w:val="single" w:sz="4" w:space="0" w:color="auto"/>
            </w:tcBorders>
          </w:tcPr>
          <w:p w14:paraId="53A4EC1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90209E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E4354DC" w14:textId="77777777" w:rsidR="00AD6CAF" w:rsidRPr="00AC4FBC" w:rsidRDefault="00AD6CAF" w:rsidP="00AD6CAF">
            <w:pPr>
              <w:pStyle w:val="TAC"/>
              <w:rPr>
                <w:kern w:val="2"/>
              </w:rPr>
            </w:pPr>
            <w:r w:rsidRPr="00AC4FBC">
              <w:t>2595</w:t>
            </w:r>
          </w:p>
        </w:tc>
        <w:tc>
          <w:tcPr>
            <w:tcW w:w="310" w:type="dxa"/>
            <w:tcBorders>
              <w:top w:val="single" w:sz="4" w:space="0" w:color="auto"/>
              <w:left w:val="nil"/>
              <w:bottom w:val="single" w:sz="4" w:space="0" w:color="auto"/>
              <w:right w:val="single" w:sz="4" w:space="0" w:color="auto"/>
            </w:tcBorders>
            <w:vAlign w:val="center"/>
          </w:tcPr>
          <w:p w14:paraId="581B69B1" w14:textId="77777777" w:rsidR="00AD6CAF" w:rsidRPr="00AC4FBC" w:rsidRDefault="00AD6CAF" w:rsidP="00AD6CAF">
            <w:pPr>
              <w:pStyle w:val="TAC"/>
              <w:rPr>
                <w:kern w:val="2"/>
              </w:rPr>
            </w:pPr>
            <w:r w:rsidRPr="00AC4FBC">
              <w:t>-</w:t>
            </w:r>
          </w:p>
        </w:tc>
        <w:tc>
          <w:tcPr>
            <w:tcW w:w="937" w:type="dxa"/>
            <w:tcBorders>
              <w:top w:val="single" w:sz="4" w:space="0" w:color="auto"/>
              <w:left w:val="nil"/>
              <w:bottom w:val="single" w:sz="4" w:space="0" w:color="auto"/>
              <w:right w:val="single" w:sz="4" w:space="0" w:color="auto"/>
            </w:tcBorders>
            <w:vAlign w:val="center"/>
          </w:tcPr>
          <w:p w14:paraId="2EB2891D" w14:textId="77777777" w:rsidR="00AD6CAF" w:rsidRPr="00AC4FBC" w:rsidRDefault="00AD6CAF" w:rsidP="00AD6CAF">
            <w:pPr>
              <w:pStyle w:val="TAC"/>
              <w:rPr>
                <w:kern w:val="2"/>
              </w:rPr>
            </w:pPr>
            <w:r w:rsidRPr="00AC4FBC">
              <w:t>2620</w:t>
            </w:r>
          </w:p>
        </w:tc>
        <w:tc>
          <w:tcPr>
            <w:tcW w:w="1172" w:type="dxa"/>
            <w:tcBorders>
              <w:top w:val="single" w:sz="4" w:space="0" w:color="auto"/>
              <w:left w:val="nil"/>
              <w:bottom w:val="single" w:sz="4" w:space="0" w:color="auto"/>
              <w:right w:val="single" w:sz="4" w:space="0" w:color="auto"/>
            </w:tcBorders>
            <w:vAlign w:val="center"/>
          </w:tcPr>
          <w:p w14:paraId="1242E0E6" w14:textId="77777777" w:rsidR="00AD6CAF" w:rsidRPr="00AC4FBC" w:rsidRDefault="00AD6CAF" w:rsidP="00AD6CAF">
            <w:pPr>
              <w:pStyle w:val="TAC"/>
              <w:rPr>
                <w:rFonts w:eastAsia="Malgun Gothic"/>
                <w:kern w:val="2"/>
              </w:rPr>
            </w:pPr>
            <w:r w:rsidRPr="00AC4FBC">
              <w:t>-40</w:t>
            </w:r>
          </w:p>
        </w:tc>
        <w:tc>
          <w:tcPr>
            <w:tcW w:w="749" w:type="dxa"/>
            <w:tcBorders>
              <w:top w:val="single" w:sz="4" w:space="0" w:color="auto"/>
              <w:left w:val="nil"/>
              <w:bottom w:val="single" w:sz="4" w:space="0" w:color="auto"/>
              <w:right w:val="single" w:sz="4" w:space="0" w:color="auto"/>
            </w:tcBorders>
            <w:noWrap/>
            <w:vAlign w:val="center"/>
          </w:tcPr>
          <w:p w14:paraId="2ABA9659" w14:textId="77777777" w:rsidR="00AD6CAF" w:rsidRPr="00AC4FBC" w:rsidRDefault="00AD6CAF" w:rsidP="00AD6CAF">
            <w:pPr>
              <w:pStyle w:val="TAC"/>
              <w:rPr>
                <w:rFonts w:eastAsia="Malgun Gothic"/>
                <w:kern w:val="2"/>
              </w:rPr>
            </w:pPr>
            <w:r w:rsidRPr="00AC4FBC">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5326900D" w14:textId="77777777" w:rsidR="00AD6CAF" w:rsidRPr="00AC4FBC" w:rsidRDefault="00AD6CAF" w:rsidP="00AD6CAF">
            <w:pPr>
              <w:pStyle w:val="TAC"/>
              <w:rPr>
                <w:rFonts w:eastAsia="Malgun Gothic"/>
                <w:kern w:val="2"/>
              </w:rPr>
            </w:pPr>
            <w:r w:rsidRPr="00AC4FBC">
              <w:rPr>
                <w:rFonts w:eastAsia="Malgun Gothic"/>
              </w:rPr>
              <w:t>5, 6</w:t>
            </w:r>
          </w:p>
        </w:tc>
      </w:tr>
      <w:tr w:rsidR="00AD6CAF" w:rsidRPr="00AC4FBC" w14:paraId="7B78956D"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34F7073" w14:textId="77777777" w:rsidR="00AD6CAF" w:rsidRPr="00AC4FBC" w:rsidRDefault="00AD6CAF" w:rsidP="00AD6CAF">
            <w:pPr>
              <w:pStyle w:val="TAC"/>
            </w:pPr>
            <w:r w:rsidRPr="00AC4FBC">
              <w:rPr>
                <w:rFonts w:eastAsia="MS Mincho"/>
              </w:rPr>
              <w:lastRenderedPageBreak/>
              <w:t>DC</w:t>
            </w:r>
            <w:r w:rsidRPr="00AC4FBC">
              <w:t>_</w:t>
            </w:r>
            <w:r w:rsidRPr="00AC4FBC">
              <w:rPr>
                <w:rFonts w:eastAsia="MS Mincho"/>
              </w:rPr>
              <w:t>8</w:t>
            </w:r>
            <w:r w:rsidRPr="00AC4FBC">
              <w:t>_n</w:t>
            </w:r>
            <w:r w:rsidRPr="00AC4FBC">
              <w:rPr>
                <w:rFonts w:eastAsia="MS Mincho"/>
              </w:rPr>
              <w:t>77</w:t>
            </w:r>
          </w:p>
        </w:tc>
        <w:tc>
          <w:tcPr>
            <w:tcW w:w="2864" w:type="dxa"/>
            <w:tcBorders>
              <w:top w:val="single" w:sz="4" w:space="0" w:color="auto"/>
              <w:left w:val="nil"/>
              <w:bottom w:val="single" w:sz="4" w:space="0" w:color="auto"/>
              <w:right w:val="single" w:sz="4" w:space="0" w:color="auto"/>
            </w:tcBorders>
            <w:vAlign w:val="bottom"/>
          </w:tcPr>
          <w:p w14:paraId="6999A47F" w14:textId="77777777" w:rsidR="00AD6CAF" w:rsidRPr="00AC4FBC" w:rsidRDefault="00AD6CAF" w:rsidP="00AD6CAF">
            <w:pPr>
              <w:pStyle w:val="TAL"/>
            </w:pPr>
            <w:r w:rsidRPr="00AC4FBC">
              <w:rPr>
                <w:rFonts w:eastAsia="MS Mincho"/>
              </w:rPr>
              <w:t>E-UTRA Band 1, 20, 28, 31, 32, 33, 34, 38, 39, 40, 44, 45, 50, 51, 65, 67, 68, 69, 72, 73, 74, 75, 76</w:t>
            </w:r>
          </w:p>
        </w:tc>
        <w:tc>
          <w:tcPr>
            <w:tcW w:w="934" w:type="dxa"/>
            <w:tcBorders>
              <w:top w:val="single" w:sz="4" w:space="0" w:color="auto"/>
              <w:left w:val="nil"/>
              <w:bottom w:val="single" w:sz="4" w:space="0" w:color="auto"/>
              <w:right w:val="single" w:sz="4" w:space="0" w:color="auto"/>
            </w:tcBorders>
            <w:vAlign w:val="center"/>
          </w:tcPr>
          <w:p w14:paraId="4648893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C5884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0090E1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66D5D99"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7CAC6BA1"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DA9F067" w14:textId="77777777" w:rsidR="00AD6CAF" w:rsidRPr="00AC4FBC" w:rsidRDefault="00AD6CAF" w:rsidP="00AD6CAF">
            <w:pPr>
              <w:pStyle w:val="TAC"/>
            </w:pPr>
          </w:p>
        </w:tc>
      </w:tr>
      <w:tr w:rsidR="00AD6CAF" w:rsidRPr="00AC4FBC" w14:paraId="7854253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C097A1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29DE287" w14:textId="77777777" w:rsidR="00AD6CAF" w:rsidRPr="00AC4FBC" w:rsidRDefault="00AD6CAF" w:rsidP="00AD6CAF">
            <w:pPr>
              <w:pStyle w:val="TAL"/>
            </w:pPr>
            <w:r w:rsidRPr="00AC4FBC">
              <w:rPr>
                <w:rFonts w:eastAsia="MS Mincho"/>
              </w:rPr>
              <w:t>E-UTRA band 3, 7, 41</w:t>
            </w:r>
          </w:p>
        </w:tc>
        <w:tc>
          <w:tcPr>
            <w:tcW w:w="934" w:type="dxa"/>
            <w:tcBorders>
              <w:top w:val="single" w:sz="4" w:space="0" w:color="auto"/>
              <w:left w:val="nil"/>
              <w:bottom w:val="single" w:sz="4" w:space="0" w:color="auto"/>
              <w:right w:val="single" w:sz="4" w:space="0" w:color="auto"/>
            </w:tcBorders>
            <w:vAlign w:val="center"/>
          </w:tcPr>
          <w:p w14:paraId="2E083FE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D87E89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1F1DB3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674A7D3"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64571C5F"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CE856BA" w14:textId="77777777" w:rsidR="00AD6CAF" w:rsidRPr="00AC4FBC" w:rsidRDefault="00AD6CAF" w:rsidP="00AD6CAF">
            <w:pPr>
              <w:pStyle w:val="TAC"/>
            </w:pPr>
            <w:r w:rsidRPr="00AC4FBC">
              <w:t>2</w:t>
            </w:r>
          </w:p>
        </w:tc>
      </w:tr>
      <w:tr w:rsidR="00AD6CAF" w:rsidRPr="00AC4FBC" w14:paraId="6CA9F9F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F2399F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3D5CE54" w14:textId="77777777" w:rsidR="00AD6CAF" w:rsidRPr="00AC4FBC" w:rsidRDefault="00AD6CAF" w:rsidP="00AD6CAF">
            <w:pPr>
              <w:pStyle w:val="TAL"/>
            </w:pPr>
            <w:r w:rsidRPr="00AC4FBC">
              <w:rPr>
                <w:rFonts w:eastAsia="MS Mincho"/>
              </w:rPr>
              <w:t>E-UTRA Band 8</w:t>
            </w:r>
          </w:p>
        </w:tc>
        <w:tc>
          <w:tcPr>
            <w:tcW w:w="934" w:type="dxa"/>
            <w:tcBorders>
              <w:top w:val="single" w:sz="4" w:space="0" w:color="auto"/>
              <w:left w:val="nil"/>
              <w:bottom w:val="single" w:sz="4" w:space="0" w:color="auto"/>
              <w:right w:val="single" w:sz="4" w:space="0" w:color="auto"/>
            </w:tcBorders>
            <w:vAlign w:val="center"/>
          </w:tcPr>
          <w:p w14:paraId="5C59383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5CD9B2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BC6CBF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48C7D0E"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CA65B41"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650785EE" w14:textId="77777777" w:rsidR="00AD6CAF" w:rsidRPr="00AC4FBC" w:rsidRDefault="00AD6CAF" w:rsidP="00AD6CAF">
            <w:pPr>
              <w:pStyle w:val="TAC"/>
            </w:pPr>
            <w:r w:rsidRPr="00AC4FBC">
              <w:t>5</w:t>
            </w:r>
          </w:p>
        </w:tc>
      </w:tr>
      <w:tr w:rsidR="00AD6CAF" w:rsidRPr="00AC4FBC" w14:paraId="26A974AD"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FE65D6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539A23F0" w14:textId="77777777" w:rsidR="00AD6CAF" w:rsidRPr="00AC4FBC" w:rsidRDefault="00AD6CAF" w:rsidP="00AD6CAF">
            <w:pPr>
              <w:pStyle w:val="TAL"/>
            </w:pPr>
            <w:r w:rsidRPr="00AC4FBC">
              <w:rPr>
                <w:rFonts w:eastAsia="MS Mincho"/>
              </w:rPr>
              <w:t>E-UTRA Band 11, 21</w:t>
            </w:r>
          </w:p>
        </w:tc>
        <w:tc>
          <w:tcPr>
            <w:tcW w:w="934" w:type="dxa"/>
            <w:tcBorders>
              <w:top w:val="single" w:sz="4" w:space="0" w:color="auto"/>
              <w:left w:val="nil"/>
              <w:bottom w:val="single" w:sz="4" w:space="0" w:color="auto"/>
              <w:right w:val="single" w:sz="4" w:space="0" w:color="auto"/>
            </w:tcBorders>
            <w:vAlign w:val="center"/>
          </w:tcPr>
          <w:p w14:paraId="5B61A12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B6F3AE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53316BF"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FC4FAB"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51890207"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01F9525" w14:textId="77777777" w:rsidR="00AD6CAF" w:rsidRPr="00AC4FBC" w:rsidRDefault="00AD6CAF" w:rsidP="00AD6CAF">
            <w:pPr>
              <w:pStyle w:val="TAC"/>
            </w:pPr>
            <w:r w:rsidRPr="00AC4FBC">
              <w:t>12</w:t>
            </w:r>
          </w:p>
        </w:tc>
      </w:tr>
      <w:tr w:rsidR="00AD6CAF" w:rsidRPr="00AC4FBC" w14:paraId="523F425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DEDC83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626EF1A" w14:textId="77777777" w:rsidR="00AD6CAF" w:rsidRPr="00AC4FBC" w:rsidRDefault="00AD6CAF" w:rsidP="00AD6CAF">
            <w:pPr>
              <w:pStyle w:val="TAL"/>
            </w:pPr>
            <w:r w:rsidRPr="00AC4FBC">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EAF7B5C" w14:textId="77777777" w:rsidR="00AD6CAF" w:rsidRPr="00AC4FBC" w:rsidRDefault="00AD6CAF" w:rsidP="00AD6CAF">
            <w:pPr>
              <w:pStyle w:val="TAC"/>
            </w:pPr>
            <w:r w:rsidRPr="00AC4FBC">
              <w:rPr>
                <w:rFonts w:eastAsia="MS Mincho"/>
              </w:rPr>
              <w:t>860</w:t>
            </w:r>
          </w:p>
        </w:tc>
        <w:tc>
          <w:tcPr>
            <w:tcW w:w="310" w:type="dxa"/>
            <w:tcBorders>
              <w:top w:val="single" w:sz="4" w:space="0" w:color="auto"/>
              <w:left w:val="nil"/>
              <w:bottom w:val="single" w:sz="4" w:space="0" w:color="auto"/>
              <w:right w:val="single" w:sz="4" w:space="0" w:color="auto"/>
            </w:tcBorders>
            <w:vAlign w:val="center"/>
          </w:tcPr>
          <w:p w14:paraId="7D1C33C3" w14:textId="77777777" w:rsidR="00AD6CAF" w:rsidRPr="00AC4FBC" w:rsidRDefault="00AD6CAF" w:rsidP="00AD6CAF">
            <w:pPr>
              <w:pStyle w:val="TAC"/>
            </w:pPr>
            <w:r w:rsidRPr="00AC4FBC">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3DFABAA6" w14:textId="77777777" w:rsidR="00AD6CAF" w:rsidRPr="00AC4FBC" w:rsidRDefault="00AD6CAF" w:rsidP="00AD6CAF">
            <w:pPr>
              <w:pStyle w:val="TAC"/>
            </w:pPr>
            <w:r w:rsidRPr="00AC4FBC">
              <w:rPr>
                <w:rFonts w:eastAsia="MS Mincho"/>
              </w:rPr>
              <w:t>890</w:t>
            </w:r>
          </w:p>
        </w:tc>
        <w:tc>
          <w:tcPr>
            <w:tcW w:w="1172" w:type="dxa"/>
            <w:tcBorders>
              <w:top w:val="single" w:sz="4" w:space="0" w:color="auto"/>
              <w:left w:val="nil"/>
              <w:bottom w:val="single" w:sz="4" w:space="0" w:color="auto"/>
              <w:right w:val="single" w:sz="4" w:space="0" w:color="auto"/>
            </w:tcBorders>
            <w:vAlign w:val="center"/>
          </w:tcPr>
          <w:p w14:paraId="56D7410E" w14:textId="77777777" w:rsidR="00AD6CAF" w:rsidRPr="00AC4FBC" w:rsidRDefault="00AD6CAF" w:rsidP="00AD6CAF">
            <w:pPr>
              <w:pStyle w:val="TAC"/>
            </w:pPr>
            <w:r w:rsidRPr="00AC4FBC">
              <w:rPr>
                <w:rFonts w:eastAsia="MS Mincho"/>
              </w:rPr>
              <w:t>-40</w:t>
            </w:r>
          </w:p>
        </w:tc>
        <w:tc>
          <w:tcPr>
            <w:tcW w:w="749" w:type="dxa"/>
            <w:tcBorders>
              <w:top w:val="single" w:sz="4" w:space="0" w:color="auto"/>
              <w:left w:val="nil"/>
              <w:bottom w:val="single" w:sz="4" w:space="0" w:color="auto"/>
              <w:right w:val="single" w:sz="4" w:space="0" w:color="auto"/>
            </w:tcBorders>
            <w:noWrap/>
            <w:vAlign w:val="center"/>
          </w:tcPr>
          <w:p w14:paraId="1AE78C42"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3FFC6F1B" w14:textId="77777777" w:rsidR="00AD6CAF" w:rsidRPr="00AC4FBC" w:rsidRDefault="00AD6CAF" w:rsidP="00AD6CAF">
            <w:pPr>
              <w:pStyle w:val="TAC"/>
            </w:pPr>
            <w:r w:rsidRPr="00AC4FBC">
              <w:rPr>
                <w:rFonts w:eastAsia="MS Mincho"/>
              </w:rPr>
              <w:t>5, 12</w:t>
            </w:r>
          </w:p>
        </w:tc>
      </w:tr>
      <w:tr w:rsidR="00AD6CAF" w:rsidRPr="00AC4FBC" w14:paraId="5403970F" w14:textId="77777777" w:rsidTr="001F3E2D">
        <w:trPr>
          <w:trHeight w:val="188"/>
          <w:jc w:val="center"/>
        </w:trPr>
        <w:tc>
          <w:tcPr>
            <w:tcW w:w="1632" w:type="dxa"/>
            <w:vMerge/>
            <w:tcBorders>
              <w:left w:val="single" w:sz="4" w:space="0" w:color="auto"/>
              <w:right w:val="single" w:sz="4" w:space="0" w:color="auto"/>
            </w:tcBorders>
          </w:tcPr>
          <w:p w14:paraId="5FDFD94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99FF11B" w14:textId="77777777" w:rsidR="00AD6CAF" w:rsidRPr="00AC4FBC" w:rsidRDefault="00AD6CAF" w:rsidP="00AD6CAF">
            <w:pPr>
              <w:pStyle w:val="TAL"/>
            </w:pPr>
            <w:r w:rsidRPr="00AC4FBC">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77F170FF" w14:textId="77777777" w:rsidR="00AD6CAF" w:rsidRPr="00AC4FBC" w:rsidRDefault="00AD6CAF" w:rsidP="00AD6CAF">
            <w:pPr>
              <w:pStyle w:val="TAC"/>
            </w:pPr>
            <w:r w:rsidRPr="00AC4FBC">
              <w:rPr>
                <w:rFonts w:eastAsia="MS Mincho"/>
              </w:rPr>
              <w:t>1884.5</w:t>
            </w:r>
          </w:p>
        </w:tc>
        <w:tc>
          <w:tcPr>
            <w:tcW w:w="310" w:type="dxa"/>
            <w:tcBorders>
              <w:top w:val="single" w:sz="4" w:space="0" w:color="auto"/>
              <w:left w:val="nil"/>
              <w:bottom w:val="single" w:sz="4" w:space="0" w:color="auto"/>
              <w:right w:val="single" w:sz="4" w:space="0" w:color="auto"/>
            </w:tcBorders>
            <w:vAlign w:val="center"/>
          </w:tcPr>
          <w:p w14:paraId="0488DED3" w14:textId="77777777" w:rsidR="00AD6CAF" w:rsidRPr="00AC4FBC" w:rsidRDefault="00AD6CAF" w:rsidP="00AD6CAF">
            <w:pPr>
              <w:pStyle w:val="TAC"/>
            </w:pPr>
            <w:r w:rsidRPr="00AC4FBC">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11D9059E" w14:textId="77777777" w:rsidR="00AD6CAF" w:rsidRPr="00AC4FBC" w:rsidRDefault="00AD6CAF" w:rsidP="00AD6CAF">
            <w:pPr>
              <w:pStyle w:val="TAC"/>
            </w:pPr>
            <w:r w:rsidRPr="00AC4FBC">
              <w:rPr>
                <w:rFonts w:eastAsia="MS Mincho"/>
              </w:rPr>
              <w:t>1915.7</w:t>
            </w:r>
          </w:p>
        </w:tc>
        <w:tc>
          <w:tcPr>
            <w:tcW w:w="1172" w:type="dxa"/>
            <w:tcBorders>
              <w:top w:val="single" w:sz="4" w:space="0" w:color="auto"/>
              <w:left w:val="nil"/>
              <w:bottom w:val="single" w:sz="4" w:space="0" w:color="auto"/>
              <w:right w:val="single" w:sz="4" w:space="0" w:color="auto"/>
            </w:tcBorders>
            <w:vAlign w:val="center"/>
          </w:tcPr>
          <w:p w14:paraId="4DB94462" w14:textId="77777777" w:rsidR="00AD6CAF" w:rsidRPr="00AC4FBC" w:rsidRDefault="00AD6CAF" w:rsidP="00AD6CAF">
            <w:pPr>
              <w:pStyle w:val="TAC"/>
            </w:pPr>
            <w:r w:rsidRPr="00AC4FBC">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5781301A" w14:textId="77777777" w:rsidR="00AD6CAF" w:rsidRPr="00AC4FBC" w:rsidRDefault="00AD6CAF" w:rsidP="00AD6CAF">
            <w:pPr>
              <w:pStyle w:val="TAC"/>
            </w:pPr>
            <w:r w:rsidRPr="00AC4FBC">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121F40BF" w14:textId="77777777" w:rsidR="00AD6CAF" w:rsidRPr="00AC4FBC" w:rsidRDefault="00AD6CAF" w:rsidP="00AD6CAF">
            <w:pPr>
              <w:pStyle w:val="TAC"/>
            </w:pPr>
            <w:r w:rsidRPr="00AC4FBC">
              <w:rPr>
                <w:rFonts w:eastAsia="MS Mincho"/>
              </w:rPr>
              <w:t>3, 12</w:t>
            </w:r>
          </w:p>
        </w:tc>
      </w:tr>
      <w:tr w:rsidR="00AD6CAF" w:rsidRPr="00AC4FBC" w14:paraId="77F5C6F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35A2F45" w14:textId="7B7BCE95" w:rsidR="00AD6CAF" w:rsidRPr="00AC4FBC" w:rsidRDefault="00AD6CAF" w:rsidP="00AD6CAF">
            <w:pPr>
              <w:pStyle w:val="TAC"/>
            </w:pPr>
            <w:r w:rsidRPr="00AC4FBC">
              <w:t>DC_8_n78</w:t>
            </w:r>
          </w:p>
        </w:tc>
        <w:tc>
          <w:tcPr>
            <w:tcW w:w="2864" w:type="dxa"/>
            <w:tcBorders>
              <w:top w:val="single" w:sz="4" w:space="0" w:color="auto"/>
              <w:left w:val="nil"/>
              <w:bottom w:val="single" w:sz="4" w:space="0" w:color="auto"/>
              <w:right w:val="single" w:sz="4" w:space="0" w:color="auto"/>
            </w:tcBorders>
            <w:vAlign w:val="bottom"/>
          </w:tcPr>
          <w:p w14:paraId="65D44D45" w14:textId="3C147444" w:rsidR="00AD6CAF" w:rsidRPr="00AC4FBC" w:rsidRDefault="00AD6CAF" w:rsidP="00AD6CAF">
            <w:pPr>
              <w:pStyle w:val="TAL"/>
            </w:pPr>
            <w:r w:rsidRPr="00AC4FBC">
              <w:t>E-UTRA Band 1, 20, 28, 34, 39, 40, 65, 74</w:t>
            </w:r>
          </w:p>
        </w:tc>
        <w:tc>
          <w:tcPr>
            <w:tcW w:w="934" w:type="dxa"/>
            <w:tcBorders>
              <w:top w:val="single" w:sz="4" w:space="0" w:color="auto"/>
              <w:left w:val="nil"/>
              <w:bottom w:val="single" w:sz="4" w:space="0" w:color="auto"/>
              <w:right w:val="single" w:sz="4" w:space="0" w:color="auto"/>
            </w:tcBorders>
            <w:vAlign w:val="center"/>
          </w:tcPr>
          <w:p w14:paraId="1CA53CCA"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A19DA5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CDAF87B"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77B403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E5BDE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563FD35" w14:textId="77777777" w:rsidR="00AD6CAF" w:rsidRPr="00AC4FBC" w:rsidRDefault="00AD6CAF" w:rsidP="00AD6CAF">
            <w:pPr>
              <w:pStyle w:val="TAC"/>
            </w:pPr>
          </w:p>
        </w:tc>
      </w:tr>
      <w:tr w:rsidR="00AD6CAF" w:rsidRPr="00AC4FBC" w14:paraId="342DDD49"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2ADF2DC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ECE850" w14:textId="77777777" w:rsidR="00AD6CAF" w:rsidRPr="00AC4FBC" w:rsidRDefault="00AD6CAF" w:rsidP="00AD6CAF">
            <w:pPr>
              <w:pStyle w:val="TAL"/>
            </w:pPr>
            <w:r w:rsidRPr="00AC4FBC">
              <w:t>E-UTRA Band 3, 7,41</w:t>
            </w:r>
          </w:p>
        </w:tc>
        <w:tc>
          <w:tcPr>
            <w:tcW w:w="934" w:type="dxa"/>
            <w:tcBorders>
              <w:top w:val="single" w:sz="4" w:space="0" w:color="auto"/>
              <w:left w:val="nil"/>
              <w:bottom w:val="single" w:sz="4" w:space="0" w:color="auto"/>
              <w:right w:val="single" w:sz="4" w:space="0" w:color="auto"/>
            </w:tcBorders>
            <w:vAlign w:val="center"/>
          </w:tcPr>
          <w:p w14:paraId="719932E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D42D3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7A7CC2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4ED41E"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2C83B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8C54D29" w14:textId="77777777" w:rsidR="00AD6CAF" w:rsidRPr="00AC4FBC" w:rsidRDefault="00AD6CAF" w:rsidP="00AD6CAF">
            <w:pPr>
              <w:pStyle w:val="TAC"/>
            </w:pPr>
            <w:r w:rsidRPr="00AC4FBC">
              <w:t>2</w:t>
            </w:r>
          </w:p>
        </w:tc>
      </w:tr>
      <w:tr w:rsidR="00AD6CAF" w:rsidRPr="00AC4FBC" w14:paraId="4FA6F7A7"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E8F069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FFDD815" w14:textId="77777777" w:rsidR="00AD6CAF" w:rsidRPr="00AC4FBC" w:rsidRDefault="00AD6CAF" w:rsidP="00AD6CAF">
            <w:pPr>
              <w:pStyle w:val="TAL"/>
            </w:pPr>
            <w:r w:rsidRPr="00AC4FBC">
              <w:t>E-UTRA Band 8</w:t>
            </w:r>
          </w:p>
        </w:tc>
        <w:tc>
          <w:tcPr>
            <w:tcW w:w="934" w:type="dxa"/>
            <w:tcBorders>
              <w:top w:val="single" w:sz="4" w:space="0" w:color="auto"/>
              <w:left w:val="nil"/>
              <w:bottom w:val="single" w:sz="4" w:space="0" w:color="auto"/>
              <w:right w:val="single" w:sz="4" w:space="0" w:color="auto"/>
            </w:tcBorders>
            <w:vAlign w:val="center"/>
          </w:tcPr>
          <w:p w14:paraId="38575AB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A3F39E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69E1C1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AA8031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8B11F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43D5306" w14:textId="77777777" w:rsidR="00AD6CAF" w:rsidRPr="00AC4FBC" w:rsidRDefault="00AD6CAF" w:rsidP="00AD6CAF">
            <w:pPr>
              <w:pStyle w:val="TAC"/>
            </w:pPr>
            <w:r w:rsidRPr="00AC4FBC">
              <w:t>5</w:t>
            </w:r>
          </w:p>
        </w:tc>
      </w:tr>
      <w:tr w:rsidR="00AD6CAF" w:rsidRPr="00AC4FBC" w14:paraId="125A6BA9"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3779FC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F397487"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4A3833B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924B0B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F9B85DD"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C6B4A0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B03A0B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53A8DAF" w14:textId="77777777" w:rsidR="00AD6CAF" w:rsidRPr="00AC4FBC" w:rsidRDefault="00AD6CAF" w:rsidP="00AD6CAF">
            <w:pPr>
              <w:pStyle w:val="TAC"/>
            </w:pPr>
            <w:r w:rsidRPr="00AC4FBC">
              <w:t>12</w:t>
            </w:r>
          </w:p>
        </w:tc>
      </w:tr>
      <w:tr w:rsidR="00AD6CAF" w:rsidRPr="00AC4FBC" w14:paraId="4E4040A5"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31E0FA4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EED4A82"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0502E3A" w14:textId="77777777" w:rsidR="00AD6CAF" w:rsidRPr="00AC4FBC" w:rsidRDefault="00AD6CAF" w:rsidP="00AD6CAF">
            <w:pPr>
              <w:pStyle w:val="TAC"/>
            </w:pPr>
            <w:r w:rsidRPr="00AC4FBC">
              <w:t>860</w:t>
            </w:r>
          </w:p>
        </w:tc>
        <w:tc>
          <w:tcPr>
            <w:tcW w:w="310" w:type="dxa"/>
            <w:tcBorders>
              <w:top w:val="single" w:sz="4" w:space="0" w:color="auto"/>
              <w:left w:val="nil"/>
              <w:bottom w:val="single" w:sz="4" w:space="0" w:color="auto"/>
              <w:right w:val="single" w:sz="4" w:space="0" w:color="auto"/>
            </w:tcBorders>
            <w:vAlign w:val="center"/>
          </w:tcPr>
          <w:p w14:paraId="6F0A281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3B1871F" w14:textId="77777777" w:rsidR="00AD6CAF" w:rsidRPr="00AC4FBC" w:rsidRDefault="00AD6CAF" w:rsidP="00AD6CAF">
            <w:pPr>
              <w:pStyle w:val="TAC"/>
            </w:pPr>
            <w:r w:rsidRPr="00AC4FBC">
              <w:t>890</w:t>
            </w:r>
          </w:p>
        </w:tc>
        <w:tc>
          <w:tcPr>
            <w:tcW w:w="1172" w:type="dxa"/>
            <w:tcBorders>
              <w:top w:val="single" w:sz="4" w:space="0" w:color="auto"/>
              <w:left w:val="nil"/>
              <w:bottom w:val="single" w:sz="4" w:space="0" w:color="auto"/>
              <w:right w:val="single" w:sz="4" w:space="0" w:color="auto"/>
            </w:tcBorders>
            <w:vAlign w:val="center"/>
          </w:tcPr>
          <w:p w14:paraId="7C999F14"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2C78B4FB"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DC3DE9F" w14:textId="77777777" w:rsidR="00AD6CAF" w:rsidRPr="00AC4FBC" w:rsidRDefault="00AD6CAF" w:rsidP="00AD6CAF">
            <w:pPr>
              <w:pStyle w:val="TAC"/>
            </w:pPr>
            <w:r w:rsidRPr="00AC4FBC">
              <w:t>5, 12</w:t>
            </w:r>
          </w:p>
        </w:tc>
      </w:tr>
      <w:tr w:rsidR="00AD6CAF" w:rsidRPr="00AC4FBC" w14:paraId="23DE051D"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11FCCD5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A5E3C7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C41EA4E"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07C6AD1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BEA5365"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178E2AF3"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44127D6D"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4628D93" w14:textId="77777777" w:rsidR="00AD6CAF" w:rsidRPr="00AC4FBC" w:rsidRDefault="00AD6CAF" w:rsidP="00AD6CAF">
            <w:pPr>
              <w:pStyle w:val="TAC"/>
            </w:pPr>
            <w:r w:rsidRPr="00AC4FBC">
              <w:t>3, 12</w:t>
            </w:r>
          </w:p>
        </w:tc>
      </w:tr>
      <w:tr w:rsidR="00AD6CAF" w:rsidRPr="00AC4FBC" w14:paraId="3EFDDC0A"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C863D8E" w14:textId="77777777" w:rsidR="00AD6CAF" w:rsidRPr="00AC4FBC" w:rsidRDefault="00AD6CAF" w:rsidP="00AD6CAF">
            <w:pPr>
              <w:pStyle w:val="TAC"/>
            </w:pPr>
            <w:r w:rsidRPr="00AC4FBC">
              <w:t>DC_11_n77</w:t>
            </w:r>
          </w:p>
        </w:tc>
        <w:tc>
          <w:tcPr>
            <w:tcW w:w="2864" w:type="dxa"/>
            <w:tcBorders>
              <w:top w:val="single" w:sz="4" w:space="0" w:color="auto"/>
              <w:left w:val="nil"/>
              <w:bottom w:val="single" w:sz="4" w:space="0" w:color="auto"/>
              <w:right w:val="single" w:sz="4" w:space="0" w:color="auto"/>
            </w:tcBorders>
            <w:vAlign w:val="bottom"/>
          </w:tcPr>
          <w:p w14:paraId="64F42961" w14:textId="7D09B0F4" w:rsidR="00AD6CAF" w:rsidRPr="00AC4FBC" w:rsidRDefault="00AD6CAF" w:rsidP="00AD6CAF">
            <w:pPr>
              <w:pStyle w:val="TAL"/>
            </w:pPr>
            <w:r w:rsidRPr="00AC4FBC">
              <w:t>E-UTRA Band 1, 3, 18, 19, 28, 34, 40, 65</w:t>
            </w:r>
          </w:p>
        </w:tc>
        <w:tc>
          <w:tcPr>
            <w:tcW w:w="934" w:type="dxa"/>
            <w:tcBorders>
              <w:top w:val="single" w:sz="4" w:space="0" w:color="auto"/>
              <w:left w:val="nil"/>
              <w:bottom w:val="single" w:sz="4" w:space="0" w:color="auto"/>
              <w:right w:val="single" w:sz="4" w:space="0" w:color="auto"/>
            </w:tcBorders>
            <w:vAlign w:val="center"/>
          </w:tcPr>
          <w:p w14:paraId="05E4624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9C0BA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E78AE4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6C3EAF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519A65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40E9885" w14:textId="77777777" w:rsidR="00AD6CAF" w:rsidRPr="00AC4FBC" w:rsidRDefault="00AD6CAF" w:rsidP="00AD6CAF">
            <w:pPr>
              <w:pStyle w:val="TAC"/>
            </w:pPr>
          </w:p>
        </w:tc>
      </w:tr>
      <w:tr w:rsidR="00AD6CAF" w:rsidRPr="00AC4FBC" w14:paraId="441D2B0F"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BEF4E8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6A4D4F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C8B7AA6"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1DED078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9458122"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6A77C1B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F4EF3C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E9F306" w14:textId="77777777" w:rsidR="00AD6CAF" w:rsidRPr="00AC4FBC" w:rsidRDefault="00AD6CAF" w:rsidP="00AD6CAF">
            <w:pPr>
              <w:pStyle w:val="TAC"/>
            </w:pPr>
          </w:p>
        </w:tc>
      </w:tr>
      <w:tr w:rsidR="00AD6CAF" w:rsidRPr="00AC4FBC" w14:paraId="3A67EACA"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E09BE4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6D5B63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0FBBF83B"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392EB544"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4FECD6A2"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4BF2D207"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D7033D4"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4812B54" w14:textId="77777777" w:rsidR="00AD6CAF" w:rsidRPr="00AC4FBC" w:rsidRDefault="00AD6CAF" w:rsidP="00AD6CAF">
            <w:pPr>
              <w:pStyle w:val="TAC"/>
            </w:pPr>
            <w:r w:rsidRPr="00AC4FBC">
              <w:t>3</w:t>
            </w:r>
          </w:p>
        </w:tc>
      </w:tr>
      <w:tr w:rsidR="00AD6CAF" w:rsidRPr="00AC4FBC" w14:paraId="11371430"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3FA726D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A89EFA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8BCBD6D"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2BBBE8E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2E375E8"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4B2F2CC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BD4E26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0FE2750" w14:textId="77777777" w:rsidR="00AD6CAF" w:rsidRPr="00AC4FBC" w:rsidRDefault="00AD6CAF" w:rsidP="00AD6CAF">
            <w:pPr>
              <w:pStyle w:val="TAC"/>
            </w:pPr>
          </w:p>
        </w:tc>
      </w:tr>
      <w:tr w:rsidR="00AD6CAF" w:rsidRPr="00AC4FBC" w14:paraId="6465AE9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090E2D0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FE2839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FDE2E97"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9AE135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6282109"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6C880DA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A802F5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A4B94D" w14:textId="77777777" w:rsidR="00AD6CAF" w:rsidRPr="00AC4FBC" w:rsidRDefault="00AD6CAF" w:rsidP="00AD6CAF">
            <w:pPr>
              <w:pStyle w:val="TAC"/>
            </w:pPr>
          </w:p>
        </w:tc>
      </w:tr>
      <w:tr w:rsidR="00AD6CAF" w:rsidRPr="00AC4FBC" w14:paraId="04AFDD1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BE8AF9A" w14:textId="77777777" w:rsidR="00AD6CAF" w:rsidRPr="00AC4FBC" w:rsidRDefault="00AD6CAF" w:rsidP="00AD6CAF">
            <w:pPr>
              <w:pStyle w:val="TAC"/>
            </w:pPr>
            <w:r w:rsidRPr="00AC4FBC">
              <w:t>DC_11_n78</w:t>
            </w:r>
          </w:p>
        </w:tc>
        <w:tc>
          <w:tcPr>
            <w:tcW w:w="2864" w:type="dxa"/>
            <w:tcBorders>
              <w:top w:val="single" w:sz="4" w:space="0" w:color="auto"/>
              <w:left w:val="nil"/>
              <w:bottom w:val="single" w:sz="4" w:space="0" w:color="auto"/>
              <w:right w:val="single" w:sz="4" w:space="0" w:color="auto"/>
            </w:tcBorders>
            <w:vAlign w:val="bottom"/>
          </w:tcPr>
          <w:p w14:paraId="18A5765F" w14:textId="2D3AA66F" w:rsidR="00AD6CAF" w:rsidRPr="00AC4FBC" w:rsidRDefault="00AD6CAF" w:rsidP="00AD6CAF">
            <w:pPr>
              <w:pStyle w:val="TAL"/>
            </w:pPr>
            <w:r w:rsidRPr="00AC4FBC">
              <w:t>E-UTRA Band 1, 3, 18, 19, 28, 34, 40, 65</w:t>
            </w:r>
          </w:p>
        </w:tc>
        <w:tc>
          <w:tcPr>
            <w:tcW w:w="934" w:type="dxa"/>
            <w:tcBorders>
              <w:top w:val="single" w:sz="4" w:space="0" w:color="auto"/>
              <w:left w:val="nil"/>
              <w:bottom w:val="single" w:sz="4" w:space="0" w:color="auto"/>
              <w:right w:val="single" w:sz="4" w:space="0" w:color="auto"/>
            </w:tcBorders>
            <w:vAlign w:val="center"/>
          </w:tcPr>
          <w:p w14:paraId="1EBAE2A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29690E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5413B5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28E618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B3F8E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03B0EB4" w14:textId="77777777" w:rsidR="00AD6CAF" w:rsidRPr="00AC4FBC" w:rsidRDefault="00AD6CAF" w:rsidP="00AD6CAF">
            <w:pPr>
              <w:pStyle w:val="TAC"/>
            </w:pPr>
          </w:p>
        </w:tc>
      </w:tr>
      <w:tr w:rsidR="00AD6CAF" w:rsidRPr="00AC4FBC" w14:paraId="4E2FD978" w14:textId="77777777" w:rsidTr="001F3E2D">
        <w:trPr>
          <w:trHeight w:val="188"/>
          <w:jc w:val="center"/>
        </w:trPr>
        <w:tc>
          <w:tcPr>
            <w:tcW w:w="1632" w:type="dxa"/>
            <w:vMerge/>
            <w:tcBorders>
              <w:left w:val="single" w:sz="4" w:space="0" w:color="auto"/>
              <w:right w:val="single" w:sz="4" w:space="0" w:color="auto"/>
            </w:tcBorders>
          </w:tcPr>
          <w:p w14:paraId="69C1A30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49938E9"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52920E8"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5E02B1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E1DDC9"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5B0625F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5EC16B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D2FCF49" w14:textId="77777777" w:rsidR="00AD6CAF" w:rsidRPr="00AC4FBC" w:rsidRDefault="00AD6CAF" w:rsidP="00AD6CAF">
            <w:pPr>
              <w:pStyle w:val="TAC"/>
            </w:pPr>
          </w:p>
        </w:tc>
      </w:tr>
      <w:tr w:rsidR="00AD6CAF" w:rsidRPr="00AC4FBC" w14:paraId="25AEF2C0" w14:textId="77777777" w:rsidTr="001F3E2D">
        <w:trPr>
          <w:trHeight w:val="188"/>
          <w:jc w:val="center"/>
        </w:trPr>
        <w:tc>
          <w:tcPr>
            <w:tcW w:w="1632" w:type="dxa"/>
            <w:vMerge/>
            <w:tcBorders>
              <w:left w:val="single" w:sz="4" w:space="0" w:color="auto"/>
              <w:right w:val="single" w:sz="4" w:space="0" w:color="auto"/>
            </w:tcBorders>
          </w:tcPr>
          <w:p w14:paraId="1CB6A20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573447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5216FD45"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56FF310F"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1709E2FF"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7155FC3E"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ABACBCA"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B28C233" w14:textId="77777777" w:rsidR="00AD6CAF" w:rsidRPr="00AC4FBC" w:rsidRDefault="00AD6CAF" w:rsidP="00AD6CAF">
            <w:pPr>
              <w:pStyle w:val="TAC"/>
            </w:pPr>
            <w:r w:rsidRPr="00AC4FBC">
              <w:t>3</w:t>
            </w:r>
          </w:p>
        </w:tc>
      </w:tr>
      <w:tr w:rsidR="00AD6CAF" w:rsidRPr="00AC4FBC" w14:paraId="1F90C5D4" w14:textId="77777777" w:rsidTr="001F3E2D">
        <w:trPr>
          <w:trHeight w:val="188"/>
          <w:jc w:val="center"/>
        </w:trPr>
        <w:tc>
          <w:tcPr>
            <w:tcW w:w="1632" w:type="dxa"/>
            <w:vMerge/>
            <w:tcBorders>
              <w:left w:val="single" w:sz="4" w:space="0" w:color="auto"/>
              <w:right w:val="single" w:sz="4" w:space="0" w:color="auto"/>
            </w:tcBorders>
          </w:tcPr>
          <w:p w14:paraId="43A3698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F13EEE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AC0063A"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63BBCCD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6AE31EB"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53BDC7B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2A436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0BBCC12" w14:textId="77777777" w:rsidR="00AD6CAF" w:rsidRPr="00AC4FBC" w:rsidRDefault="00AD6CAF" w:rsidP="00AD6CAF">
            <w:pPr>
              <w:pStyle w:val="TAC"/>
            </w:pPr>
          </w:p>
        </w:tc>
      </w:tr>
      <w:tr w:rsidR="00AD6CAF" w:rsidRPr="00AC4FBC" w14:paraId="261221DF"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1002101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A2FED1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BA66D2E"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1AB76CE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9D9C90A"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0302466D"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954632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56C47FB" w14:textId="77777777" w:rsidR="00AD6CAF" w:rsidRPr="00AC4FBC" w:rsidRDefault="00AD6CAF" w:rsidP="00AD6CAF">
            <w:pPr>
              <w:pStyle w:val="TAC"/>
            </w:pPr>
          </w:p>
        </w:tc>
      </w:tr>
      <w:tr w:rsidR="00AD6CAF" w:rsidRPr="00AC4FBC" w14:paraId="3A8EF5C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0AA2D5A" w14:textId="77777777" w:rsidR="00AD6CAF" w:rsidRPr="00AC4FBC" w:rsidRDefault="00AD6CAF" w:rsidP="00AD6CAF">
            <w:pPr>
              <w:pStyle w:val="TAC"/>
            </w:pPr>
            <w:r w:rsidRPr="00AC4FBC">
              <w:t>DC_11_n79</w:t>
            </w:r>
          </w:p>
        </w:tc>
        <w:tc>
          <w:tcPr>
            <w:tcW w:w="2864" w:type="dxa"/>
            <w:tcBorders>
              <w:top w:val="single" w:sz="4" w:space="0" w:color="auto"/>
              <w:left w:val="nil"/>
              <w:bottom w:val="single" w:sz="4" w:space="0" w:color="auto"/>
              <w:right w:val="single" w:sz="4" w:space="0" w:color="auto"/>
            </w:tcBorders>
            <w:vAlign w:val="bottom"/>
          </w:tcPr>
          <w:p w14:paraId="3B9A9144" w14:textId="7B0B3BE0" w:rsidR="00AD6CAF" w:rsidRPr="00AC4FBC" w:rsidRDefault="00AD6CAF" w:rsidP="00AD6CAF">
            <w:pPr>
              <w:pStyle w:val="TAL"/>
            </w:pPr>
            <w:r w:rsidRPr="00AC4FBC">
              <w:t>E-UTRA Band 1, 3, 18, 19, 28, 34, 40, 42, 65</w:t>
            </w:r>
          </w:p>
        </w:tc>
        <w:tc>
          <w:tcPr>
            <w:tcW w:w="934" w:type="dxa"/>
            <w:tcBorders>
              <w:top w:val="single" w:sz="4" w:space="0" w:color="auto"/>
              <w:left w:val="nil"/>
              <w:bottom w:val="single" w:sz="4" w:space="0" w:color="auto"/>
              <w:right w:val="single" w:sz="4" w:space="0" w:color="auto"/>
            </w:tcBorders>
            <w:vAlign w:val="center"/>
          </w:tcPr>
          <w:p w14:paraId="33C3A0B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2F8689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D21F5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E09DB7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B357CA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DFB3E39" w14:textId="77777777" w:rsidR="00AD6CAF" w:rsidRPr="00AC4FBC" w:rsidRDefault="00AD6CAF" w:rsidP="00AD6CAF">
            <w:pPr>
              <w:pStyle w:val="TAC"/>
            </w:pPr>
          </w:p>
        </w:tc>
      </w:tr>
      <w:tr w:rsidR="00AD6CAF" w:rsidRPr="00AC4FBC" w14:paraId="5398A1B7" w14:textId="77777777" w:rsidTr="001F3E2D">
        <w:trPr>
          <w:trHeight w:val="188"/>
          <w:jc w:val="center"/>
        </w:trPr>
        <w:tc>
          <w:tcPr>
            <w:tcW w:w="1632" w:type="dxa"/>
            <w:vMerge/>
            <w:tcBorders>
              <w:left w:val="single" w:sz="4" w:space="0" w:color="auto"/>
              <w:right w:val="single" w:sz="4" w:space="0" w:color="auto"/>
            </w:tcBorders>
          </w:tcPr>
          <w:p w14:paraId="1977FB2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AEA1C6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2502EBF"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091E505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AFD1CA7"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0B4126F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D805B3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0395C5A" w14:textId="77777777" w:rsidR="00AD6CAF" w:rsidRPr="00AC4FBC" w:rsidRDefault="00AD6CAF" w:rsidP="00AD6CAF">
            <w:pPr>
              <w:pStyle w:val="TAC"/>
            </w:pPr>
          </w:p>
        </w:tc>
      </w:tr>
      <w:tr w:rsidR="00AD6CAF" w:rsidRPr="00AC4FBC" w14:paraId="26B6F8EA" w14:textId="77777777" w:rsidTr="001F3E2D">
        <w:trPr>
          <w:trHeight w:val="188"/>
          <w:jc w:val="center"/>
        </w:trPr>
        <w:tc>
          <w:tcPr>
            <w:tcW w:w="1632" w:type="dxa"/>
            <w:vMerge/>
            <w:tcBorders>
              <w:left w:val="single" w:sz="4" w:space="0" w:color="auto"/>
              <w:right w:val="single" w:sz="4" w:space="0" w:color="auto"/>
            </w:tcBorders>
          </w:tcPr>
          <w:p w14:paraId="2180CC1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522435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E7DD776"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6CBFC3EC"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13CC30E5"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1B7C73EC"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1077D717"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6083433A" w14:textId="77777777" w:rsidR="00AD6CAF" w:rsidRPr="00AC4FBC" w:rsidRDefault="00AD6CAF" w:rsidP="00AD6CAF">
            <w:pPr>
              <w:pStyle w:val="TAC"/>
            </w:pPr>
            <w:r w:rsidRPr="00AC4FBC">
              <w:t>3</w:t>
            </w:r>
          </w:p>
        </w:tc>
      </w:tr>
      <w:tr w:rsidR="00AD6CAF" w:rsidRPr="00AC4FBC" w14:paraId="30E63166" w14:textId="77777777" w:rsidTr="001F3E2D">
        <w:trPr>
          <w:trHeight w:val="188"/>
          <w:jc w:val="center"/>
        </w:trPr>
        <w:tc>
          <w:tcPr>
            <w:tcW w:w="1632" w:type="dxa"/>
            <w:vMerge/>
            <w:tcBorders>
              <w:left w:val="single" w:sz="4" w:space="0" w:color="auto"/>
              <w:right w:val="single" w:sz="4" w:space="0" w:color="auto"/>
            </w:tcBorders>
          </w:tcPr>
          <w:p w14:paraId="5477F19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87CEE4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BCCDB67"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4D09C33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A9271FE"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2F2BD76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FF3FBE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E1403E5" w14:textId="77777777" w:rsidR="00AD6CAF" w:rsidRPr="00AC4FBC" w:rsidRDefault="00AD6CAF" w:rsidP="00AD6CAF">
            <w:pPr>
              <w:pStyle w:val="TAC"/>
            </w:pPr>
          </w:p>
        </w:tc>
      </w:tr>
      <w:tr w:rsidR="00AD6CAF" w:rsidRPr="00AC4FBC" w14:paraId="5183C0C8" w14:textId="77777777" w:rsidTr="001F3E2D">
        <w:trPr>
          <w:trHeight w:val="188"/>
          <w:jc w:val="center"/>
        </w:trPr>
        <w:tc>
          <w:tcPr>
            <w:tcW w:w="1632" w:type="dxa"/>
            <w:vMerge/>
            <w:tcBorders>
              <w:left w:val="single" w:sz="4" w:space="0" w:color="auto"/>
              <w:right w:val="single" w:sz="4" w:space="0" w:color="auto"/>
            </w:tcBorders>
          </w:tcPr>
          <w:p w14:paraId="0A01DB4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446796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EAD38BF"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666AB4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BC6F12E"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A1F58B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F9C1B2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2C9C47D" w14:textId="77777777" w:rsidR="00AD6CAF" w:rsidRPr="00AC4FBC" w:rsidRDefault="00AD6CAF" w:rsidP="00AD6CAF">
            <w:pPr>
              <w:pStyle w:val="TAC"/>
            </w:pPr>
          </w:p>
        </w:tc>
      </w:tr>
      <w:tr w:rsidR="00AD6CAF" w:rsidRPr="00AC4FBC" w14:paraId="628D428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DD1D968" w14:textId="77777777" w:rsidR="00AD6CAF" w:rsidRPr="00AC4FBC" w:rsidRDefault="00AD6CAF" w:rsidP="00AD6CAF">
            <w:pPr>
              <w:pStyle w:val="TAC"/>
            </w:pPr>
            <w:r w:rsidRPr="00AC4FBC">
              <w:t>DC_12_n66</w:t>
            </w:r>
          </w:p>
        </w:tc>
        <w:tc>
          <w:tcPr>
            <w:tcW w:w="2864" w:type="dxa"/>
            <w:tcBorders>
              <w:top w:val="single" w:sz="4" w:space="0" w:color="auto"/>
              <w:left w:val="nil"/>
              <w:bottom w:val="single" w:sz="4" w:space="0" w:color="auto"/>
              <w:right w:val="single" w:sz="4" w:space="0" w:color="auto"/>
            </w:tcBorders>
            <w:vAlign w:val="bottom"/>
          </w:tcPr>
          <w:p w14:paraId="068E5615" w14:textId="77777777" w:rsidR="00AD6CAF" w:rsidRPr="00AC4FBC" w:rsidRDefault="00AD6CAF" w:rsidP="00AD6CAF">
            <w:pPr>
              <w:pStyle w:val="TAL"/>
            </w:pPr>
            <w:r w:rsidRPr="00AC4FBC">
              <w:t>E-UTRA Band 2, 5, 13, 14, 17, 25, 26, 27, 30, 41, 71, 74</w:t>
            </w:r>
          </w:p>
        </w:tc>
        <w:tc>
          <w:tcPr>
            <w:tcW w:w="934" w:type="dxa"/>
            <w:tcBorders>
              <w:top w:val="single" w:sz="4" w:space="0" w:color="auto"/>
              <w:left w:val="nil"/>
              <w:bottom w:val="single" w:sz="4" w:space="0" w:color="auto"/>
              <w:right w:val="single" w:sz="4" w:space="0" w:color="auto"/>
            </w:tcBorders>
            <w:vAlign w:val="center"/>
          </w:tcPr>
          <w:p w14:paraId="1D891B4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FE9313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012C9F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BDA527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19B256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7F6CFC3" w14:textId="77777777" w:rsidR="00AD6CAF" w:rsidRPr="00AC4FBC" w:rsidRDefault="00AD6CAF" w:rsidP="00AD6CAF">
            <w:pPr>
              <w:pStyle w:val="TAC"/>
            </w:pPr>
          </w:p>
        </w:tc>
      </w:tr>
      <w:tr w:rsidR="00AD6CAF" w:rsidRPr="00AC4FBC" w14:paraId="4ED596F7"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603E3B5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765915" w14:textId="7419F768" w:rsidR="00AD6CAF" w:rsidRPr="00AC4FBC" w:rsidRDefault="00AD6CAF" w:rsidP="00AD6CAF">
            <w:pPr>
              <w:pStyle w:val="TAL"/>
            </w:pPr>
            <w:r w:rsidRPr="00AC4FBC">
              <w:t>E-UTRA Bands 4, 48, 50, 51, 66, 70</w:t>
            </w:r>
          </w:p>
        </w:tc>
        <w:tc>
          <w:tcPr>
            <w:tcW w:w="934" w:type="dxa"/>
            <w:tcBorders>
              <w:top w:val="single" w:sz="4" w:space="0" w:color="auto"/>
              <w:left w:val="nil"/>
              <w:bottom w:val="single" w:sz="4" w:space="0" w:color="auto"/>
              <w:right w:val="single" w:sz="4" w:space="0" w:color="auto"/>
            </w:tcBorders>
            <w:vAlign w:val="center"/>
          </w:tcPr>
          <w:p w14:paraId="2D445F7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30FDE4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2CE450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E3AAFC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C7537E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7EECA59" w14:textId="77777777" w:rsidR="00AD6CAF" w:rsidRPr="00AC4FBC" w:rsidRDefault="00AD6CAF" w:rsidP="00AD6CAF">
            <w:pPr>
              <w:pStyle w:val="TAC"/>
            </w:pPr>
            <w:r w:rsidRPr="00AC4FBC">
              <w:t>2</w:t>
            </w:r>
          </w:p>
        </w:tc>
      </w:tr>
      <w:tr w:rsidR="00AD6CAF" w:rsidRPr="00AC4FBC" w14:paraId="221CB2BE"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730D6B6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4DD466C" w14:textId="77777777" w:rsidR="00AD6CAF" w:rsidRPr="00AC4FBC" w:rsidRDefault="00AD6CAF" w:rsidP="00AD6CAF">
            <w:pPr>
              <w:pStyle w:val="TAL"/>
            </w:pPr>
            <w:r w:rsidRPr="00AC4FBC">
              <w:t>E-UTRA Band 12, 85</w:t>
            </w:r>
          </w:p>
        </w:tc>
        <w:tc>
          <w:tcPr>
            <w:tcW w:w="934" w:type="dxa"/>
            <w:tcBorders>
              <w:top w:val="single" w:sz="4" w:space="0" w:color="auto"/>
              <w:left w:val="nil"/>
              <w:bottom w:val="single" w:sz="4" w:space="0" w:color="auto"/>
              <w:right w:val="single" w:sz="4" w:space="0" w:color="auto"/>
            </w:tcBorders>
            <w:vAlign w:val="center"/>
          </w:tcPr>
          <w:p w14:paraId="17E3838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E39101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2BBBA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ECA68A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61CD17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A9C8810" w14:textId="77777777" w:rsidR="00AD6CAF" w:rsidRPr="00AC4FBC" w:rsidRDefault="00AD6CAF" w:rsidP="00AD6CAF">
            <w:pPr>
              <w:pStyle w:val="TAC"/>
            </w:pPr>
            <w:r w:rsidRPr="00AC4FBC">
              <w:t>5</w:t>
            </w:r>
          </w:p>
        </w:tc>
      </w:tr>
      <w:tr w:rsidR="00AD6CAF" w:rsidRPr="00AC4FBC" w14:paraId="3F63F35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FC39D55" w14:textId="77777777" w:rsidR="00AD6CAF" w:rsidRPr="00AC4FBC" w:rsidRDefault="00AD6CAF" w:rsidP="00AD6CAF">
            <w:pPr>
              <w:pStyle w:val="TAC"/>
            </w:pPr>
            <w:r w:rsidRPr="00AC4FBC">
              <w:t>DC_19_n77</w:t>
            </w:r>
          </w:p>
        </w:tc>
        <w:tc>
          <w:tcPr>
            <w:tcW w:w="2864" w:type="dxa"/>
            <w:tcBorders>
              <w:top w:val="single" w:sz="4" w:space="0" w:color="auto"/>
              <w:left w:val="nil"/>
              <w:bottom w:val="single" w:sz="4" w:space="0" w:color="auto"/>
              <w:right w:val="single" w:sz="4" w:space="0" w:color="auto"/>
            </w:tcBorders>
            <w:vAlign w:val="center"/>
          </w:tcPr>
          <w:p w14:paraId="2E778A97" w14:textId="64FF2C54" w:rsidR="00AD6CAF" w:rsidRPr="00AC4FBC" w:rsidRDefault="00AD6CAF" w:rsidP="00AD6CAF">
            <w:pPr>
              <w:pStyle w:val="TAL"/>
            </w:pPr>
            <w:r w:rsidRPr="00AC4FBC">
              <w:t>E-UTRA Band 1, 3, 11, 21, 28, 34, 40, 65, 74</w:t>
            </w:r>
          </w:p>
        </w:tc>
        <w:tc>
          <w:tcPr>
            <w:tcW w:w="934" w:type="dxa"/>
            <w:tcBorders>
              <w:top w:val="single" w:sz="4" w:space="0" w:color="auto"/>
              <w:left w:val="nil"/>
              <w:bottom w:val="single" w:sz="4" w:space="0" w:color="auto"/>
              <w:right w:val="single" w:sz="4" w:space="0" w:color="auto"/>
            </w:tcBorders>
            <w:vAlign w:val="center"/>
          </w:tcPr>
          <w:p w14:paraId="3B0C8BF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B63272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5E2C103"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7137E0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1D5FE7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9904997" w14:textId="77777777" w:rsidR="00AD6CAF" w:rsidRPr="00AC4FBC" w:rsidRDefault="00AD6CAF" w:rsidP="00AD6CAF">
            <w:pPr>
              <w:pStyle w:val="TAC"/>
            </w:pPr>
          </w:p>
        </w:tc>
      </w:tr>
      <w:tr w:rsidR="00AD6CAF" w:rsidRPr="00AC4FBC" w14:paraId="4941F404" w14:textId="77777777" w:rsidTr="001F3E2D">
        <w:trPr>
          <w:trHeight w:val="188"/>
          <w:jc w:val="center"/>
        </w:trPr>
        <w:tc>
          <w:tcPr>
            <w:tcW w:w="1632" w:type="dxa"/>
            <w:vMerge/>
            <w:tcBorders>
              <w:left w:val="single" w:sz="4" w:space="0" w:color="auto"/>
              <w:right w:val="single" w:sz="4" w:space="0" w:color="auto"/>
            </w:tcBorders>
            <w:vAlign w:val="center"/>
          </w:tcPr>
          <w:p w14:paraId="787AD6A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B8A79A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A6A989F"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66DDD2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FC9453B"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7771C72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2F1A0B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AAEA6CD" w14:textId="77777777" w:rsidR="00AD6CAF" w:rsidRPr="00AC4FBC" w:rsidRDefault="00AD6CAF" w:rsidP="00AD6CAF">
            <w:pPr>
              <w:pStyle w:val="TAC"/>
            </w:pPr>
          </w:p>
        </w:tc>
      </w:tr>
      <w:tr w:rsidR="00AD6CAF" w:rsidRPr="00AC4FBC" w14:paraId="6959A90C" w14:textId="77777777" w:rsidTr="001F3E2D">
        <w:trPr>
          <w:trHeight w:val="188"/>
          <w:jc w:val="center"/>
        </w:trPr>
        <w:tc>
          <w:tcPr>
            <w:tcW w:w="1632" w:type="dxa"/>
            <w:vMerge/>
            <w:tcBorders>
              <w:left w:val="single" w:sz="4" w:space="0" w:color="auto"/>
              <w:right w:val="single" w:sz="4" w:space="0" w:color="auto"/>
            </w:tcBorders>
            <w:vAlign w:val="center"/>
          </w:tcPr>
          <w:p w14:paraId="023B2CB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32F84E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410B827E"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7199F90E"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AF493C2"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53D5551D"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A2F18FF"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BDEB1D9" w14:textId="77777777" w:rsidR="00AD6CAF" w:rsidRPr="00AC4FBC" w:rsidRDefault="00AD6CAF" w:rsidP="00AD6CAF">
            <w:pPr>
              <w:pStyle w:val="TAC"/>
            </w:pPr>
            <w:r w:rsidRPr="00AC4FBC">
              <w:t>3</w:t>
            </w:r>
          </w:p>
        </w:tc>
      </w:tr>
      <w:tr w:rsidR="00AD6CAF" w:rsidRPr="00AC4FBC" w14:paraId="632C5305" w14:textId="77777777" w:rsidTr="001F3E2D">
        <w:trPr>
          <w:trHeight w:val="188"/>
          <w:jc w:val="center"/>
        </w:trPr>
        <w:tc>
          <w:tcPr>
            <w:tcW w:w="1632" w:type="dxa"/>
            <w:vMerge/>
            <w:tcBorders>
              <w:left w:val="single" w:sz="4" w:space="0" w:color="auto"/>
              <w:right w:val="single" w:sz="4" w:space="0" w:color="auto"/>
            </w:tcBorders>
            <w:vAlign w:val="center"/>
          </w:tcPr>
          <w:p w14:paraId="2FB71BA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EADD8C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0E60FED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3A1E383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45F0D84"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3D9646A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920B23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66170AD" w14:textId="77777777" w:rsidR="00AD6CAF" w:rsidRPr="00AC4FBC" w:rsidRDefault="00AD6CAF" w:rsidP="00AD6CAF">
            <w:pPr>
              <w:pStyle w:val="TAC"/>
            </w:pPr>
          </w:p>
        </w:tc>
      </w:tr>
      <w:tr w:rsidR="00AD6CAF" w:rsidRPr="00AC4FBC" w14:paraId="28CD6DB0" w14:textId="77777777" w:rsidTr="001F3E2D">
        <w:trPr>
          <w:trHeight w:val="188"/>
          <w:jc w:val="center"/>
        </w:trPr>
        <w:tc>
          <w:tcPr>
            <w:tcW w:w="1632" w:type="dxa"/>
            <w:vMerge/>
            <w:tcBorders>
              <w:left w:val="single" w:sz="4" w:space="0" w:color="auto"/>
              <w:right w:val="single" w:sz="4" w:space="0" w:color="auto"/>
            </w:tcBorders>
            <w:vAlign w:val="center"/>
          </w:tcPr>
          <w:p w14:paraId="3679CD2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9C0C91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3EFEC85"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565190B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22AAE8E"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0A7735C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A571C5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AE6F18D" w14:textId="77777777" w:rsidR="00AD6CAF" w:rsidRPr="00AC4FBC" w:rsidRDefault="00AD6CAF" w:rsidP="00AD6CAF">
            <w:pPr>
              <w:pStyle w:val="TAC"/>
            </w:pPr>
          </w:p>
        </w:tc>
      </w:tr>
      <w:tr w:rsidR="00AD6CAF" w:rsidRPr="00AC4FBC" w14:paraId="46DA05C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BF5CD01" w14:textId="77777777" w:rsidR="00AD6CAF" w:rsidRPr="00AC4FBC" w:rsidRDefault="00AD6CAF" w:rsidP="00AD6CAF">
            <w:pPr>
              <w:pStyle w:val="TAC"/>
            </w:pPr>
            <w:r w:rsidRPr="00AC4FBC">
              <w:t>DC_19_n78</w:t>
            </w:r>
          </w:p>
        </w:tc>
        <w:tc>
          <w:tcPr>
            <w:tcW w:w="2864" w:type="dxa"/>
            <w:tcBorders>
              <w:top w:val="single" w:sz="4" w:space="0" w:color="auto"/>
              <w:left w:val="nil"/>
              <w:bottom w:val="single" w:sz="4" w:space="0" w:color="auto"/>
              <w:right w:val="single" w:sz="4" w:space="0" w:color="auto"/>
            </w:tcBorders>
            <w:vAlign w:val="center"/>
          </w:tcPr>
          <w:p w14:paraId="4FC697EC" w14:textId="799EE74D" w:rsidR="00AD6CAF" w:rsidRPr="00AC4FBC" w:rsidRDefault="00AD6CAF" w:rsidP="00AD6CAF">
            <w:pPr>
              <w:pStyle w:val="TAL"/>
            </w:pPr>
            <w:r w:rsidRPr="00AC4FBC">
              <w:t>E-UTRA Band 1, 3, 11, 21, 28, 34, 40, 65, 74</w:t>
            </w:r>
          </w:p>
        </w:tc>
        <w:tc>
          <w:tcPr>
            <w:tcW w:w="934" w:type="dxa"/>
            <w:tcBorders>
              <w:top w:val="single" w:sz="4" w:space="0" w:color="auto"/>
              <w:left w:val="nil"/>
              <w:bottom w:val="single" w:sz="4" w:space="0" w:color="auto"/>
              <w:right w:val="single" w:sz="4" w:space="0" w:color="auto"/>
            </w:tcBorders>
            <w:vAlign w:val="center"/>
          </w:tcPr>
          <w:p w14:paraId="10BF1C9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EB991B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01916A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D866BA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8DC592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8552E33" w14:textId="77777777" w:rsidR="00AD6CAF" w:rsidRPr="00AC4FBC" w:rsidRDefault="00AD6CAF" w:rsidP="00AD6CAF">
            <w:pPr>
              <w:pStyle w:val="TAC"/>
            </w:pPr>
          </w:p>
        </w:tc>
      </w:tr>
      <w:tr w:rsidR="00AD6CAF" w:rsidRPr="00AC4FBC" w14:paraId="2A46A69D" w14:textId="77777777" w:rsidTr="001F3E2D">
        <w:trPr>
          <w:trHeight w:val="188"/>
          <w:jc w:val="center"/>
        </w:trPr>
        <w:tc>
          <w:tcPr>
            <w:tcW w:w="1632" w:type="dxa"/>
            <w:vMerge/>
            <w:tcBorders>
              <w:left w:val="single" w:sz="4" w:space="0" w:color="auto"/>
              <w:right w:val="single" w:sz="4" w:space="0" w:color="auto"/>
            </w:tcBorders>
            <w:vAlign w:val="center"/>
          </w:tcPr>
          <w:p w14:paraId="351BDC4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8DDC8B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F68D351"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337F99E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140E839"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7219A55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CE954F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E6CAD70" w14:textId="77777777" w:rsidR="00AD6CAF" w:rsidRPr="00AC4FBC" w:rsidRDefault="00AD6CAF" w:rsidP="00AD6CAF">
            <w:pPr>
              <w:pStyle w:val="TAC"/>
            </w:pPr>
          </w:p>
        </w:tc>
      </w:tr>
      <w:tr w:rsidR="00AD6CAF" w:rsidRPr="00AC4FBC" w14:paraId="60815EDC" w14:textId="77777777" w:rsidTr="001F3E2D">
        <w:trPr>
          <w:trHeight w:val="188"/>
          <w:jc w:val="center"/>
        </w:trPr>
        <w:tc>
          <w:tcPr>
            <w:tcW w:w="1632" w:type="dxa"/>
            <w:vMerge/>
            <w:tcBorders>
              <w:left w:val="single" w:sz="4" w:space="0" w:color="auto"/>
              <w:right w:val="single" w:sz="4" w:space="0" w:color="auto"/>
            </w:tcBorders>
            <w:vAlign w:val="center"/>
          </w:tcPr>
          <w:p w14:paraId="7372918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D44CBB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234915C3"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45D4963B"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07943EB6"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5D368775"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FF78E51"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271B61BD" w14:textId="77777777" w:rsidR="00AD6CAF" w:rsidRPr="00AC4FBC" w:rsidRDefault="00AD6CAF" w:rsidP="00AD6CAF">
            <w:pPr>
              <w:pStyle w:val="TAC"/>
            </w:pPr>
            <w:r w:rsidRPr="00AC4FBC">
              <w:t>3</w:t>
            </w:r>
          </w:p>
        </w:tc>
      </w:tr>
      <w:tr w:rsidR="00AD6CAF" w:rsidRPr="00AC4FBC" w14:paraId="6F284409" w14:textId="77777777" w:rsidTr="001F3E2D">
        <w:trPr>
          <w:trHeight w:val="188"/>
          <w:jc w:val="center"/>
        </w:trPr>
        <w:tc>
          <w:tcPr>
            <w:tcW w:w="1632" w:type="dxa"/>
            <w:vMerge/>
            <w:tcBorders>
              <w:left w:val="single" w:sz="4" w:space="0" w:color="auto"/>
              <w:right w:val="single" w:sz="4" w:space="0" w:color="auto"/>
            </w:tcBorders>
            <w:vAlign w:val="center"/>
          </w:tcPr>
          <w:p w14:paraId="5E20F78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1C525E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34BCE4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3E3679C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AEB83DD"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482E9FA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FB0D3B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DB6F6D5" w14:textId="77777777" w:rsidR="00AD6CAF" w:rsidRPr="00AC4FBC" w:rsidRDefault="00AD6CAF" w:rsidP="00AD6CAF">
            <w:pPr>
              <w:pStyle w:val="TAC"/>
            </w:pPr>
          </w:p>
        </w:tc>
      </w:tr>
      <w:tr w:rsidR="00AD6CAF" w:rsidRPr="00AC4FBC" w14:paraId="679CD1FE" w14:textId="77777777" w:rsidTr="001F3E2D">
        <w:trPr>
          <w:trHeight w:val="188"/>
          <w:jc w:val="center"/>
        </w:trPr>
        <w:tc>
          <w:tcPr>
            <w:tcW w:w="1632" w:type="dxa"/>
            <w:vMerge/>
            <w:tcBorders>
              <w:left w:val="single" w:sz="4" w:space="0" w:color="auto"/>
              <w:right w:val="single" w:sz="4" w:space="0" w:color="auto"/>
            </w:tcBorders>
            <w:vAlign w:val="center"/>
          </w:tcPr>
          <w:p w14:paraId="76C6F47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99C97E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77C2E58"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120AAD0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9BBA55"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74826D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6070FC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7F40626" w14:textId="77777777" w:rsidR="00AD6CAF" w:rsidRPr="00AC4FBC" w:rsidRDefault="00AD6CAF" w:rsidP="00AD6CAF">
            <w:pPr>
              <w:pStyle w:val="TAC"/>
            </w:pPr>
          </w:p>
        </w:tc>
      </w:tr>
      <w:tr w:rsidR="00AD6CAF" w:rsidRPr="00AC4FBC" w14:paraId="4CC088C0"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630F696" w14:textId="77777777" w:rsidR="00AD6CAF" w:rsidRPr="00AC4FBC" w:rsidRDefault="00AD6CAF" w:rsidP="00AD6CAF">
            <w:pPr>
              <w:pStyle w:val="TAC"/>
            </w:pPr>
            <w:r w:rsidRPr="00AC4FBC">
              <w:t>DC_19_n79</w:t>
            </w:r>
          </w:p>
        </w:tc>
        <w:tc>
          <w:tcPr>
            <w:tcW w:w="2864" w:type="dxa"/>
            <w:tcBorders>
              <w:top w:val="single" w:sz="4" w:space="0" w:color="auto"/>
              <w:left w:val="nil"/>
              <w:bottom w:val="single" w:sz="4" w:space="0" w:color="auto"/>
              <w:right w:val="single" w:sz="4" w:space="0" w:color="auto"/>
            </w:tcBorders>
            <w:vAlign w:val="center"/>
          </w:tcPr>
          <w:p w14:paraId="1F708EE4" w14:textId="34517C8A" w:rsidR="00AD6CAF" w:rsidRPr="00AC4FBC" w:rsidRDefault="00AD6CAF" w:rsidP="00AD6CAF">
            <w:pPr>
              <w:pStyle w:val="TAL"/>
            </w:pPr>
            <w:r w:rsidRPr="00AC4FBC">
              <w:t>E-UTRA Band 1, 3, 11, 21, 28, 34, 40, 42, 65, 74</w:t>
            </w:r>
          </w:p>
        </w:tc>
        <w:tc>
          <w:tcPr>
            <w:tcW w:w="934" w:type="dxa"/>
            <w:tcBorders>
              <w:top w:val="single" w:sz="4" w:space="0" w:color="auto"/>
              <w:left w:val="nil"/>
              <w:bottom w:val="single" w:sz="4" w:space="0" w:color="auto"/>
              <w:right w:val="single" w:sz="4" w:space="0" w:color="auto"/>
            </w:tcBorders>
            <w:vAlign w:val="center"/>
          </w:tcPr>
          <w:p w14:paraId="3C2695B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F4AAC5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EC1EF5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1082B8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17BDAF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78B797D" w14:textId="77777777" w:rsidR="00AD6CAF" w:rsidRPr="00AC4FBC" w:rsidRDefault="00AD6CAF" w:rsidP="00AD6CAF">
            <w:pPr>
              <w:pStyle w:val="TAC"/>
            </w:pPr>
          </w:p>
        </w:tc>
      </w:tr>
      <w:tr w:rsidR="00AD6CAF" w:rsidRPr="00AC4FBC" w14:paraId="146CB3CA" w14:textId="77777777" w:rsidTr="001F3E2D">
        <w:trPr>
          <w:trHeight w:val="188"/>
          <w:jc w:val="center"/>
        </w:trPr>
        <w:tc>
          <w:tcPr>
            <w:tcW w:w="1632" w:type="dxa"/>
            <w:vMerge/>
            <w:tcBorders>
              <w:left w:val="single" w:sz="4" w:space="0" w:color="auto"/>
              <w:right w:val="single" w:sz="4" w:space="0" w:color="auto"/>
            </w:tcBorders>
            <w:vAlign w:val="center"/>
          </w:tcPr>
          <w:p w14:paraId="114B0D8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752135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2BBAACB"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2494199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0A5B833"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5098654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1722C1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41212EC" w14:textId="77777777" w:rsidR="00AD6CAF" w:rsidRPr="00AC4FBC" w:rsidRDefault="00AD6CAF" w:rsidP="00AD6CAF">
            <w:pPr>
              <w:pStyle w:val="TAC"/>
            </w:pPr>
          </w:p>
        </w:tc>
      </w:tr>
      <w:tr w:rsidR="00AD6CAF" w:rsidRPr="00AC4FBC" w14:paraId="3C08C9AB" w14:textId="77777777" w:rsidTr="001F3E2D">
        <w:trPr>
          <w:trHeight w:val="188"/>
          <w:jc w:val="center"/>
        </w:trPr>
        <w:tc>
          <w:tcPr>
            <w:tcW w:w="1632" w:type="dxa"/>
            <w:vMerge/>
            <w:tcBorders>
              <w:left w:val="single" w:sz="4" w:space="0" w:color="auto"/>
              <w:right w:val="single" w:sz="4" w:space="0" w:color="auto"/>
            </w:tcBorders>
            <w:vAlign w:val="center"/>
          </w:tcPr>
          <w:p w14:paraId="293A196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4EC308F"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40FB461"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4987C7F0"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790E2A7C"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F80D142"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7BE88E57"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23A996BE" w14:textId="77777777" w:rsidR="00AD6CAF" w:rsidRPr="00AC4FBC" w:rsidRDefault="00AD6CAF" w:rsidP="00AD6CAF">
            <w:pPr>
              <w:pStyle w:val="TAC"/>
            </w:pPr>
            <w:r w:rsidRPr="00AC4FBC">
              <w:t>3</w:t>
            </w:r>
          </w:p>
        </w:tc>
      </w:tr>
      <w:tr w:rsidR="00AD6CAF" w:rsidRPr="00AC4FBC" w14:paraId="22DA7B5B" w14:textId="77777777" w:rsidTr="001F3E2D">
        <w:trPr>
          <w:trHeight w:val="188"/>
          <w:jc w:val="center"/>
        </w:trPr>
        <w:tc>
          <w:tcPr>
            <w:tcW w:w="1632" w:type="dxa"/>
            <w:vMerge/>
            <w:tcBorders>
              <w:left w:val="single" w:sz="4" w:space="0" w:color="auto"/>
              <w:right w:val="single" w:sz="4" w:space="0" w:color="auto"/>
            </w:tcBorders>
            <w:vAlign w:val="center"/>
          </w:tcPr>
          <w:p w14:paraId="382D8C6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66EFDE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B0EE474"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755EFAB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7C48695"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296BEF2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CC269A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95C3E9A" w14:textId="77777777" w:rsidR="00AD6CAF" w:rsidRPr="00AC4FBC" w:rsidRDefault="00AD6CAF" w:rsidP="00AD6CAF">
            <w:pPr>
              <w:pStyle w:val="TAC"/>
            </w:pPr>
          </w:p>
        </w:tc>
      </w:tr>
      <w:tr w:rsidR="00AD6CAF" w:rsidRPr="00AC4FBC" w14:paraId="1EA5C1B6"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32BB0AA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C93A1A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6AD2B01"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4C57AD1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A9727A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3D8767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245ED2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FA6D77D" w14:textId="77777777" w:rsidR="00AD6CAF" w:rsidRPr="00AC4FBC" w:rsidRDefault="00AD6CAF" w:rsidP="00AD6CAF">
            <w:pPr>
              <w:pStyle w:val="TAC"/>
            </w:pPr>
          </w:p>
        </w:tc>
      </w:tr>
      <w:tr w:rsidR="00AD6CAF" w:rsidRPr="00AC4FBC" w14:paraId="6A7B6FAA" w14:textId="77777777" w:rsidTr="00BF220C">
        <w:trPr>
          <w:trHeight w:val="188"/>
          <w:jc w:val="center"/>
        </w:trPr>
        <w:tc>
          <w:tcPr>
            <w:tcW w:w="1632" w:type="dxa"/>
            <w:tcBorders>
              <w:top w:val="single" w:sz="4" w:space="0" w:color="auto"/>
              <w:left w:val="single" w:sz="4" w:space="0" w:color="auto"/>
              <w:right w:val="single" w:sz="4" w:space="0" w:color="auto"/>
            </w:tcBorders>
          </w:tcPr>
          <w:p w14:paraId="35C2A5C6" w14:textId="402B0DCD" w:rsidR="00AD6CAF" w:rsidRPr="00AC4FBC" w:rsidRDefault="00AD6CAF" w:rsidP="00AD6CAF">
            <w:pPr>
              <w:pStyle w:val="TAC"/>
            </w:pPr>
            <w:r w:rsidRPr="00AC4FBC">
              <w:t>DC_20_n28</w:t>
            </w:r>
          </w:p>
        </w:tc>
        <w:tc>
          <w:tcPr>
            <w:tcW w:w="2864" w:type="dxa"/>
            <w:tcBorders>
              <w:top w:val="single" w:sz="4" w:space="0" w:color="auto"/>
              <w:left w:val="nil"/>
              <w:bottom w:val="single" w:sz="4" w:space="0" w:color="auto"/>
              <w:right w:val="single" w:sz="4" w:space="0" w:color="auto"/>
            </w:tcBorders>
            <w:vAlign w:val="bottom"/>
          </w:tcPr>
          <w:p w14:paraId="075E72A7" w14:textId="7C29D59E" w:rsidR="00AD6CAF" w:rsidRPr="00AC4FBC" w:rsidRDefault="00AD6CAF" w:rsidP="00AD6CAF">
            <w:pPr>
              <w:pStyle w:val="TAL"/>
            </w:pPr>
            <w:r w:rsidRPr="00AC4FBC">
              <w:rPr>
                <w:lang w:eastAsia="ja-JP"/>
              </w:rPr>
              <w:t>E-UTRA Band 3, 7, 8, 31, 34</w:t>
            </w:r>
          </w:p>
        </w:tc>
        <w:tc>
          <w:tcPr>
            <w:tcW w:w="934" w:type="dxa"/>
            <w:tcBorders>
              <w:top w:val="single" w:sz="4" w:space="0" w:color="auto"/>
              <w:left w:val="nil"/>
              <w:bottom w:val="single" w:sz="4" w:space="0" w:color="auto"/>
              <w:right w:val="single" w:sz="4" w:space="0" w:color="auto"/>
            </w:tcBorders>
            <w:vAlign w:val="center"/>
          </w:tcPr>
          <w:p w14:paraId="4D611C5A" w14:textId="6BF518CA"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1897E91" w14:textId="34C4EA1B"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2C93A4C" w14:textId="0155D6DE"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CCE433C" w14:textId="5520B9F2" w:rsidR="00AD6CAF" w:rsidRPr="00AC4FBC" w:rsidRDefault="00AD6CAF" w:rsidP="00AD6CAF">
            <w:pPr>
              <w:pStyle w:val="TAC"/>
              <w:rPr>
                <w:rFonts w:eastAsia="MS Mincho"/>
              </w:rPr>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FF63588" w14:textId="638A54B3" w:rsidR="00AD6CAF" w:rsidRPr="00AC4FBC" w:rsidRDefault="00AD6CAF" w:rsidP="00AD6CAF">
            <w:pPr>
              <w:pStyle w:val="TAC"/>
              <w:rPr>
                <w:rFonts w:eastAsia="MS Mincho"/>
              </w:rPr>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3706910" w14:textId="77777777" w:rsidR="00AD6CAF" w:rsidRPr="00AC4FBC" w:rsidRDefault="00AD6CAF" w:rsidP="00AD6CAF">
            <w:pPr>
              <w:pStyle w:val="TAC"/>
            </w:pPr>
          </w:p>
        </w:tc>
      </w:tr>
      <w:tr w:rsidR="00AD6CAF" w:rsidRPr="00AC4FBC" w14:paraId="0D87D9E6" w14:textId="77777777" w:rsidTr="00BF220C">
        <w:trPr>
          <w:trHeight w:val="188"/>
          <w:jc w:val="center"/>
        </w:trPr>
        <w:tc>
          <w:tcPr>
            <w:tcW w:w="1632" w:type="dxa"/>
            <w:tcBorders>
              <w:left w:val="single" w:sz="4" w:space="0" w:color="auto"/>
              <w:bottom w:val="single" w:sz="4" w:space="0" w:color="auto"/>
              <w:right w:val="single" w:sz="4" w:space="0" w:color="auto"/>
            </w:tcBorders>
            <w:vAlign w:val="center"/>
          </w:tcPr>
          <w:p w14:paraId="6005E0B0" w14:textId="77777777" w:rsidR="00AD6CAF" w:rsidRPr="00AC4FBC" w:rsidRDefault="00AD6CAF" w:rsidP="00AD6CAF">
            <w:pPr>
              <w:pStyle w:val="TAC"/>
              <w:rPr>
                <w:rFonts w:eastAsia="MS Mincho"/>
              </w:rPr>
            </w:pPr>
          </w:p>
        </w:tc>
        <w:tc>
          <w:tcPr>
            <w:tcW w:w="2864" w:type="dxa"/>
            <w:tcBorders>
              <w:top w:val="single" w:sz="4" w:space="0" w:color="auto"/>
              <w:left w:val="nil"/>
              <w:bottom w:val="single" w:sz="4" w:space="0" w:color="auto"/>
              <w:right w:val="single" w:sz="4" w:space="0" w:color="auto"/>
            </w:tcBorders>
            <w:vAlign w:val="center"/>
          </w:tcPr>
          <w:p w14:paraId="4CE04FE3" w14:textId="77777777" w:rsidR="00AD6CAF" w:rsidRPr="00AC4FBC" w:rsidRDefault="00AD6CAF" w:rsidP="00AD6CAF">
            <w:pPr>
              <w:pStyle w:val="TAL"/>
              <w:rPr>
                <w:lang w:eastAsia="ja-JP"/>
              </w:rPr>
            </w:pPr>
            <w:r w:rsidRPr="00AC4FBC">
              <w:rPr>
                <w:lang w:eastAsia="ja-JP"/>
              </w:rPr>
              <w:t>E-UTRA Band 1, 22, 32, 38, 42, 43, 65, 75, 76</w:t>
            </w:r>
          </w:p>
          <w:p w14:paraId="5C89B8CC" w14:textId="546590C7" w:rsidR="00AD6CAF" w:rsidRPr="00AC4FBC" w:rsidRDefault="00AD6CAF" w:rsidP="00AD6CAF">
            <w:pPr>
              <w:pStyle w:val="TAL"/>
            </w:pPr>
            <w:r w:rsidRPr="00AC4FBC">
              <w:rPr>
                <w:lang w:eastAsia="ja-JP"/>
              </w:rPr>
              <w:t>NR Band n78</w:t>
            </w:r>
          </w:p>
        </w:tc>
        <w:tc>
          <w:tcPr>
            <w:tcW w:w="934" w:type="dxa"/>
            <w:tcBorders>
              <w:top w:val="single" w:sz="4" w:space="0" w:color="auto"/>
              <w:left w:val="nil"/>
              <w:bottom w:val="single" w:sz="4" w:space="0" w:color="auto"/>
              <w:right w:val="single" w:sz="4" w:space="0" w:color="auto"/>
            </w:tcBorders>
            <w:vAlign w:val="center"/>
          </w:tcPr>
          <w:p w14:paraId="2A83436D" w14:textId="57700FE9"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8BE73DC" w14:textId="011F53E3"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6F6870" w14:textId="29E1D0B5"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60635EE" w14:textId="57106DCB" w:rsidR="00AD6CAF" w:rsidRPr="00AC4FBC" w:rsidRDefault="00AD6CAF" w:rsidP="00AD6CAF">
            <w:pPr>
              <w:pStyle w:val="TAC"/>
              <w:rPr>
                <w:rFonts w:eastAsia="MS Mincho"/>
              </w:rPr>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74FA981" w14:textId="2C50F960" w:rsidR="00AD6CAF" w:rsidRPr="00AC4FBC" w:rsidRDefault="00AD6CAF" w:rsidP="00AD6CAF">
            <w:pPr>
              <w:pStyle w:val="TAC"/>
              <w:rPr>
                <w:rFonts w:eastAsia="MS Mincho"/>
              </w:rPr>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6267CA1" w14:textId="397B93F8" w:rsidR="00AD6CAF" w:rsidRPr="00AC4FBC" w:rsidRDefault="00AD6CAF" w:rsidP="00AD6CAF">
            <w:pPr>
              <w:pStyle w:val="TAC"/>
            </w:pPr>
            <w:r w:rsidRPr="00AC4FBC">
              <w:rPr>
                <w:lang w:eastAsia="ja-JP"/>
              </w:rPr>
              <w:t>2</w:t>
            </w:r>
          </w:p>
        </w:tc>
      </w:tr>
      <w:tr w:rsidR="00AD6CAF" w:rsidRPr="00AC4FBC" w14:paraId="2AE0348D"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18D0EAE2" w14:textId="4C3ECD6B" w:rsidR="00AD6CAF" w:rsidRPr="00AC4FBC" w:rsidRDefault="00AD6CAF" w:rsidP="00AD6CAF">
            <w:pPr>
              <w:pStyle w:val="TAC"/>
            </w:pPr>
            <w:r w:rsidRPr="00AC4FBC">
              <w:t>DC_20_n78</w:t>
            </w:r>
          </w:p>
        </w:tc>
        <w:tc>
          <w:tcPr>
            <w:tcW w:w="2864" w:type="dxa"/>
            <w:tcBorders>
              <w:top w:val="single" w:sz="4" w:space="0" w:color="auto"/>
              <w:left w:val="nil"/>
              <w:bottom w:val="single" w:sz="4" w:space="0" w:color="auto"/>
              <w:right w:val="single" w:sz="4" w:space="0" w:color="auto"/>
            </w:tcBorders>
            <w:vAlign w:val="center"/>
          </w:tcPr>
          <w:p w14:paraId="21CF9B5F" w14:textId="77777777" w:rsidR="00AD6CAF" w:rsidRPr="00AC4FBC" w:rsidRDefault="00AD6CAF" w:rsidP="00AD6CAF">
            <w:pPr>
              <w:pStyle w:val="TAL"/>
            </w:pPr>
            <w:r w:rsidRPr="00AC4FBC">
              <w:t>E-UTRA Band 1, 3, 7, 8, 31, 32, 33, 34, 40, 50, 51, 65, 67, 68, 72, 74, 75, 76</w:t>
            </w:r>
          </w:p>
        </w:tc>
        <w:tc>
          <w:tcPr>
            <w:tcW w:w="934" w:type="dxa"/>
            <w:tcBorders>
              <w:top w:val="single" w:sz="4" w:space="0" w:color="auto"/>
              <w:left w:val="nil"/>
              <w:bottom w:val="single" w:sz="4" w:space="0" w:color="auto"/>
              <w:right w:val="single" w:sz="4" w:space="0" w:color="auto"/>
            </w:tcBorders>
          </w:tcPr>
          <w:p w14:paraId="348858FD" w14:textId="33FF4BCB"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tcPr>
          <w:p w14:paraId="6DCAB4B4" w14:textId="640B88A1"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tcPr>
          <w:p w14:paraId="14835295" w14:textId="2985792F"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tcPr>
          <w:p w14:paraId="0D03D4E8" w14:textId="0086BABF"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tcPr>
          <w:p w14:paraId="670B734A" w14:textId="4BB6ED7B"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tcPr>
          <w:p w14:paraId="3D52C1C3" w14:textId="356671AD" w:rsidR="00AD6CAF" w:rsidRPr="00AC4FBC" w:rsidRDefault="00553C8B" w:rsidP="00AD6CAF">
            <w:pPr>
              <w:pStyle w:val="TAC"/>
            </w:pPr>
            <w:del w:id="7228" w:author="1790" w:date="2024-03-27T13:57:00Z">
              <w:r w:rsidRPr="00AC4FBC" w:rsidDel="0045270B">
                <w:delText>F</w:delText>
              </w:r>
              <w:r w:rsidRPr="00AC4FBC" w:rsidDel="0045270B">
                <w:rPr>
                  <w:vertAlign w:val="subscript"/>
                </w:rPr>
                <w:delText>DL_low</w:delText>
              </w:r>
            </w:del>
          </w:p>
        </w:tc>
      </w:tr>
      <w:tr w:rsidR="00AD6CAF" w:rsidRPr="00AC4FBC" w14:paraId="203D9AC2" w14:textId="77777777" w:rsidTr="001F3E2D">
        <w:trPr>
          <w:trHeight w:val="188"/>
          <w:jc w:val="center"/>
        </w:trPr>
        <w:tc>
          <w:tcPr>
            <w:tcW w:w="1632" w:type="dxa"/>
            <w:vMerge/>
            <w:tcBorders>
              <w:left w:val="single" w:sz="4" w:space="0" w:color="auto"/>
              <w:right w:val="single" w:sz="4" w:space="0" w:color="auto"/>
            </w:tcBorders>
          </w:tcPr>
          <w:p w14:paraId="764CCF7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BC05561" w14:textId="77777777" w:rsidR="00AD6CAF" w:rsidRPr="00AC4FBC" w:rsidRDefault="00AD6CAF" w:rsidP="00AD6CAF">
            <w:pPr>
              <w:pStyle w:val="TAL"/>
            </w:pPr>
            <w:r w:rsidRPr="00AC4FBC">
              <w:t>E-UTRA Band 20</w:t>
            </w:r>
          </w:p>
        </w:tc>
        <w:tc>
          <w:tcPr>
            <w:tcW w:w="934" w:type="dxa"/>
            <w:tcBorders>
              <w:top w:val="single" w:sz="4" w:space="0" w:color="auto"/>
              <w:left w:val="nil"/>
              <w:bottom w:val="single" w:sz="4" w:space="0" w:color="auto"/>
              <w:right w:val="single" w:sz="4" w:space="0" w:color="auto"/>
            </w:tcBorders>
            <w:vAlign w:val="center"/>
          </w:tcPr>
          <w:p w14:paraId="1C98775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026AC8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6B691AA"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4FEE49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193AF9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9C546E4" w14:textId="77777777" w:rsidR="00AD6CAF" w:rsidRPr="00AC4FBC" w:rsidRDefault="00AD6CAF" w:rsidP="00AD6CAF">
            <w:pPr>
              <w:pStyle w:val="TAC"/>
            </w:pPr>
            <w:r w:rsidRPr="00AC4FBC">
              <w:t>5</w:t>
            </w:r>
          </w:p>
        </w:tc>
      </w:tr>
      <w:tr w:rsidR="00AD6CAF" w:rsidRPr="00AC4FBC" w14:paraId="0009786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7666B6C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D7DDF61" w14:textId="77777777" w:rsidR="00AD6CAF" w:rsidRPr="00AC4FBC" w:rsidRDefault="00AD6CAF" w:rsidP="00AD6CAF">
            <w:pPr>
              <w:pStyle w:val="TAL"/>
            </w:pPr>
            <w:r w:rsidRPr="00AC4FBC">
              <w:t>E-UTRA Band 38, 69</w:t>
            </w:r>
          </w:p>
        </w:tc>
        <w:tc>
          <w:tcPr>
            <w:tcW w:w="934" w:type="dxa"/>
            <w:tcBorders>
              <w:top w:val="single" w:sz="4" w:space="0" w:color="auto"/>
              <w:left w:val="nil"/>
              <w:bottom w:val="single" w:sz="4" w:space="0" w:color="auto"/>
              <w:right w:val="single" w:sz="4" w:space="0" w:color="auto"/>
            </w:tcBorders>
            <w:vAlign w:val="center"/>
          </w:tcPr>
          <w:p w14:paraId="40EF815A" w14:textId="77777777" w:rsidR="00AD6CAF" w:rsidRPr="00AC4FBC" w:rsidRDefault="00AD6CAF" w:rsidP="00AD6CAF">
            <w:pPr>
              <w:pStyle w:val="TAC"/>
            </w:pPr>
            <w:r w:rsidRPr="00AC4FBC">
              <w:t>F</w:t>
            </w:r>
            <w:r w:rsidRPr="00AC4FBC">
              <w:rPr>
                <w:vertAlign w:val="subscript"/>
              </w:rPr>
              <w:t>DL_low</w:t>
            </w:r>
            <w:r w:rsidRPr="00AC4FBC">
              <w:t xml:space="preserve"> </w:t>
            </w:r>
          </w:p>
        </w:tc>
        <w:tc>
          <w:tcPr>
            <w:tcW w:w="310" w:type="dxa"/>
            <w:tcBorders>
              <w:top w:val="single" w:sz="4" w:space="0" w:color="auto"/>
              <w:left w:val="nil"/>
              <w:bottom w:val="single" w:sz="4" w:space="0" w:color="auto"/>
              <w:right w:val="single" w:sz="4" w:space="0" w:color="auto"/>
            </w:tcBorders>
            <w:vAlign w:val="center"/>
          </w:tcPr>
          <w:p w14:paraId="3F422FD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93306C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597E3C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F0AEB5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0F34777" w14:textId="77777777" w:rsidR="00AD6CAF" w:rsidRPr="00AC4FBC" w:rsidRDefault="00AD6CAF" w:rsidP="00AD6CAF">
            <w:pPr>
              <w:pStyle w:val="TAC"/>
            </w:pPr>
            <w:r w:rsidRPr="00AC4FBC">
              <w:t>2</w:t>
            </w:r>
          </w:p>
        </w:tc>
      </w:tr>
      <w:tr w:rsidR="00AD6CAF" w:rsidRPr="00AC4FBC" w14:paraId="5A0B284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65D990F" w14:textId="77777777" w:rsidR="00AD6CAF" w:rsidRPr="00AC4FBC" w:rsidRDefault="00AD6CAF" w:rsidP="00AD6CAF">
            <w:pPr>
              <w:pStyle w:val="TAC"/>
            </w:pPr>
            <w:r w:rsidRPr="00AC4FBC">
              <w:lastRenderedPageBreak/>
              <w:t>DC_21_n77</w:t>
            </w:r>
          </w:p>
        </w:tc>
        <w:tc>
          <w:tcPr>
            <w:tcW w:w="2864" w:type="dxa"/>
            <w:tcBorders>
              <w:top w:val="single" w:sz="4" w:space="0" w:color="auto"/>
              <w:left w:val="nil"/>
              <w:bottom w:val="single" w:sz="4" w:space="0" w:color="auto"/>
              <w:right w:val="single" w:sz="4" w:space="0" w:color="auto"/>
            </w:tcBorders>
            <w:vAlign w:val="center"/>
          </w:tcPr>
          <w:p w14:paraId="4FC5956A" w14:textId="460E29D2" w:rsidR="00AD6CAF" w:rsidRPr="00AC4FBC" w:rsidRDefault="00AD6CAF" w:rsidP="00AD6CAF">
            <w:pPr>
              <w:pStyle w:val="TAL"/>
            </w:pPr>
            <w:r w:rsidRPr="00AC4FBC">
              <w:t>E-UTRA Band 1, 3, 18, 19, 21, 28, 34, 40, 42, 65</w:t>
            </w:r>
          </w:p>
        </w:tc>
        <w:tc>
          <w:tcPr>
            <w:tcW w:w="934" w:type="dxa"/>
            <w:tcBorders>
              <w:top w:val="single" w:sz="4" w:space="0" w:color="auto"/>
              <w:left w:val="nil"/>
              <w:bottom w:val="single" w:sz="4" w:space="0" w:color="auto"/>
              <w:right w:val="single" w:sz="4" w:space="0" w:color="auto"/>
            </w:tcBorders>
            <w:vAlign w:val="center"/>
          </w:tcPr>
          <w:p w14:paraId="6A01D72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3A793A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ED99A56"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028F1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638218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26AE621" w14:textId="77777777" w:rsidR="00AD6CAF" w:rsidRPr="00AC4FBC" w:rsidRDefault="00AD6CAF" w:rsidP="00AD6CAF">
            <w:pPr>
              <w:pStyle w:val="TAC"/>
            </w:pPr>
          </w:p>
        </w:tc>
      </w:tr>
      <w:tr w:rsidR="00AD6CAF" w:rsidRPr="00AC4FBC" w14:paraId="47B9C91A" w14:textId="77777777" w:rsidTr="001F3E2D">
        <w:trPr>
          <w:trHeight w:val="188"/>
          <w:jc w:val="center"/>
        </w:trPr>
        <w:tc>
          <w:tcPr>
            <w:tcW w:w="1632" w:type="dxa"/>
            <w:vMerge/>
            <w:tcBorders>
              <w:left w:val="single" w:sz="4" w:space="0" w:color="auto"/>
              <w:right w:val="single" w:sz="4" w:space="0" w:color="auto"/>
            </w:tcBorders>
            <w:vAlign w:val="center"/>
          </w:tcPr>
          <w:p w14:paraId="7915E12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76C459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FB6FF15"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A64B62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4ADA567"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74AF3E13"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1ED610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AB11D32" w14:textId="77777777" w:rsidR="00AD6CAF" w:rsidRPr="00AC4FBC" w:rsidRDefault="00AD6CAF" w:rsidP="00AD6CAF">
            <w:pPr>
              <w:pStyle w:val="TAC"/>
            </w:pPr>
          </w:p>
        </w:tc>
      </w:tr>
      <w:tr w:rsidR="00AD6CAF" w:rsidRPr="00AC4FBC" w14:paraId="2F9714DF" w14:textId="77777777" w:rsidTr="001F3E2D">
        <w:trPr>
          <w:trHeight w:val="188"/>
          <w:jc w:val="center"/>
        </w:trPr>
        <w:tc>
          <w:tcPr>
            <w:tcW w:w="1632" w:type="dxa"/>
            <w:vMerge/>
            <w:tcBorders>
              <w:left w:val="single" w:sz="4" w:space="0" w:color="auto"/>
              <w:right w:val="single" w:sz="4" w:space="0" w:color="auto"/>
            </w:tcBorders>
            <w:vAlign w:val="center"/>
          </w:tcPr>
          <w:p w14:paraId="3D64D54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0571CD2"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08F99330"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69904551"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5EC02D0F"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0D8D833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8EFF555"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8A36643" w14:textId="77777777" w:rsidR="00AD6CAF" w:rsidRPr="00AC4FBC" w:rsidRDefault="00AD6CAF" w:rsidP="00AD6CAF">
            <w:pPr>
              <w:pStyle w:val="TAC"/>
            </w:pPr>
            <w:r w:rsidRPr="00AC4FBC">
              <w:t>3</w:t>
            </w:r>
          </w:p>
        </w:tc>
      </w:tr>
      <w:tr w:rsidR="00AD6CAF" w:rsidRPr="00AC4FBC" w14:paraId="5E5880D9" w14:textId="77777777" w:rsidTr="001F3E2D">
        <w:trPr>
          <w:trHeight w:val="188"/>
          <w:jc w:val="center"/>
        </w:trPr>
        <w:tc>
          <w:tcPr>
            <w:tcW w:w="1632" w:type="dxa"/>
            <w:vMerge/>
            <w:tcBorders>
              <w:left w:val="single" w:sz="4" w:space="0" w:color="auto"/>
              <w:right w:val="single" w:sz="4" w:space="0" w:color="auto"/>
            </w:tcBorders>
            <w:vAlign w:val="center"/>
          </w:tcPr>
          <w:p w14:paraId="520884A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BD5EC1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8CFC829"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663EAC8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6CA204"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1B901C1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2917CE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270D999" w14:textId="77777777" w:rsidR="00AD6CAF" w:rsidRPr="00AC4FBC" w:rsidRDefault="00AD6CAF" w:rsidP="00AD6CAF">
            <w:pPr>
              <w:pStyle w:val="TAC"/>
            </w:pPr>
          </w:p>
        </w:tc>
      </w:tr>
      <w:tr w:rsidR="00AD6CAF" w:rsidRPr="00AC4FBC" w14:paraId="1D587A65" w14:textId="77777777" w:rsidTr="001F3E2D">
        <w:trPr>
          <w:trHeight w:val="188"/>
          <w:jc w:val="center"/>
        </w:trPr>
        <w:tc>
          <w:tcPr>
            <w:tcW w:w="1632" w:type="dxa"/>
            <w:vMerge/>
            <w:tcBorders>
              <w:left w:val="single" w:sz="4" w:space="0" w:color="auto"/>
              <w:right w:val="single" w:sz="4" w:space="0" w:color="auto"/>
            </w:tcBorders>
            <w:vAlign w:val="center"/>
          </w:tcPr>
          <w:p w14:paraId="0453F38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3B15A3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5DE5B86"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1E6A0D5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58E2DB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1A7C123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4D431F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B8E4E22" w14:textId="77777777" w:rsidR="00AD6CAF" w:rsidRPr="00AC4FBC" w:rsidRDefault="00AD6CAF" w:rsidP="00AD6CAF">
            <w:pPr>
              <w:pStyle w:val="TAC"/>
            </w:pPr>
          </w:p>
        </w:tc>
      </w:tr>
      <w:tr w:rsidR="00AD6CAF" w:rsidRPr="00AC4FBC" w14:paraId="4EF5FBD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65C3AE6" w14:textId="77777777" w:rsidR="00AD6CAF" w:rsidRPr="00AC4FBC" w:rsidRDefault="00AD6CAF" w:rsidP="00AD6CAF">
            <w:pPr>
              <w:pStyle w:val="TAC"/>
            </w:pPr>
            <w:r w:rsidRPr="00AC4FBC">
              <w:t>DC_21_n78</w:t>
            </w:r>
          </w:p>
        </w:tc>
        <w:tc>
          <w:tcPr>
            <w:tcW w:w="2864" w:type="dxa"/>
            <w:tcBorders>
              <w:top w:val="single" w:sz="4" w:space="0" w:color="auto"/>
              <w:left w:val="nil"/>
              <w:bottom w:val="single" w:sz="4" w:space="0" w:color="auto"/>
              <w:right w:val="single" w:sz="4" w:space="0" w:color="auto"/>
            </w:tcBorders>
            <w:vAlign w:val="center"/>
          </w:tcPr>
          <w:p w14:paraId="7B4C6AF5" w14:textId="1BF4468B" w:rsidR="00AD6CAF" w:rsidRPr="00AC4FBC" w:rsidRDefault="00AD6CAF" w:rsidP="00AD6CAF">
            <w:pPr>
              <w:pStyle w:val="TAL"/>
            </w:pPr>
            <w:r w:rsidRPr="00AC4FBC">
              <w:t>E-UTRA Band 1, 3, 18, 19, 21, 28, 34, 40, 65</w:t>
            </w:r>
          </w:p>
        </w:tc>
        <w:tc>
          <w:tcPr>
            <w:tcW w:w="934" w:type="dxa"/>
            <w:tcBorders>
              <w:top w:val="single" w:sz="4" w:space="0" w:color="auto"/>
              <w:left w:val="nil"/>
              <w:bottom w:val="single" w:sz="4" w:space="0" w:color="auto"/>
              <w:right w:val="single" w:sz="4" w:space="0" w:color="auto"/>
            </w:tcBorders>
            <w:vAlign w:val="center"/>
          </w:tcPr>
          <w:p w14:paraId="3DB03E4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D52EF3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1AF98E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88A795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35CDB4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C547413" w14:textId="77777777" w:rsidR="00AD6CAF" w:rsidRPr="00AC4FBC" w:rsidRDefault="00AD6CAF" w:rsidP="00AD6CAF">
            <w:pPr>
              <w:pStyle w:val="TAC"/>
            </w:pPr>
          </w:p>
        </w:tc>
      </w:tr>
      <w:tr w:rsidR="00AD6CAF" w:rsidRPr="00AC4FBC" w14:paraId="19736D48" w14:textId="77777777" w:rsidTr="001F3E2D">
        <w:trPr>
          <w:trHeight w:val="188"/>
          <w:jc w:val="center"/>
        </w:trPr>
        <w:tc>
          <w:tcPr>
            <w:tcW w:w="1632" w:type="dxa"/>
            <w:vMerge/>
            <w:tcBorders>
              <w:left w:val="single" w:sz="4" w:space="0" w:color="auto"/>
              <w:right w:val="single" w:sz="4" w:space="0" w:color="auto"/>
            </w:tcBorders>
            <w:vAlign w:val="center"/>
          </w:tcPr>
          <w:p w14:paraId="4DCAE8D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C52EDA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474C577"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5EC821F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ECB3833"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1537DCF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B249A7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645A90E" w14:textId="77777777" w:rsidR="00AD6CAF" w:rsidRPr="00AC4FBC" w:rsidRDefault="00AD6CAF" w:rsidP="00AD6CAF">
            <w:pPr>
              <w:pStyle w:val="TAC"/>
            </w:pPr>
          </w:p>
        </w:tc>
      </w:tr>
      <w:tr w:rsidR="00AD6CAF" w:rsidRPr="00AC4FBC" w14:paraId="3FD6621B" w14:textId="77777777" w:rsidTr="001F3E2D">
        <w:trPr>
          <w:trHeight w:val="188"/>
          <w:jc w:val="center"/>
        </w:trPr>
        <w:tc>
          <w:tcPr>
            <w:tcW w:w="1632" w:type="dxa"/>
            <w:vMerge/>
            <w:tcBorders>
              <w:left w:val="single" w:sz="4" w:space="0" w:color="auto"/>
              <w:right w:val="single" w:sz="4" w:space="0" w:color="auto"/>
            </w:tcBorders>
            <w:vAlign w:val="center"/>
          </w:tcPr>
          <w:p w14:paraId="7C342BE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88571C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326B652B"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5D14F62A"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08349768"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64A124B4"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150A08E0"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3D033A0A" w14:textId="77777777" w:rsidR="00AD6CAF" w:rsidRPr="00AC4FBC" w:rsidRDefault="00AD6CAF" w:rsidP="00AD6CAF">
            <w:pPr>
              <w:pStyle w:val="TAC"/>
            </w:pPr>
            <w:r w:rsidRPr="00AC4FBC">
              <w:t>3</w:t>
            </w:r>
          </w:p>
        </w:tc>
      </w:tr>
      <w:tr w:rsidR="00AD6CAF" w:rsidRPr="00AC4FBC" w14:paraId="19A7123E" w14:textId="77777777" w:rsidTr="001F3E2D">
        <w:trPr>
          <w:trHeight w:val="188"/>
          <w:jc w:val="center"/>
        </w:trPr>
        <w:tc>
          <w:tcPr>
            <w:tcW w:w="1632" w:type="dxa"/>
            <w:vMerge/>
            <w:tcBorders>
              <w:left w:val="single" w:sz="4" w:space="0" w:color="auto"/>
              <w:right w:val="single" w:sz="4" w:space="0" w:color="auto"/>
            </w:tcBorders>
            <w:vAlign w:val="center"/>
          </w:tcPr>
          <w:p w14:paraId="1E7E82C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66C8F8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DCBB39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4AB6926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91C8497"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36176DA5"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BD6362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3E8162A" w14:textId="77777777" w:rsidR="00AD6CAF" w:rsidRPr="00AC4FBC" w:rsidRDefault="00AD6CAF" w:rsidP="00AD6CAF">
            <w:pPr>
              <w:pStyle w:val="TAC"/>
            </w:pPr>
          </w:p>
        </w:tc>
      </w:tr>
      <w:tr w:rsidR="00AD6CAF" w:rsidRPr="00AC4FBC" w14:paraId="533878C9" w14:textId="77777777" w:rsidTr="001F3E2D">
        <w:trPr>
          <w:trHeight w:val="188"/>
          <w:jc w:val="center"/>
        </w:trPr>
        <w:tc>
          <w:tcPr>
            <w:tcW w:w="1632" w:type="dxa"/>
            <w:vMerge/>
            <w:tcBorders>
              <w:left w:val="single" w:sz="4" w:space="0" w:color="auto"/>
              <w:right w:val="single" w:sz="4" w:space="0" w:color="auto"/>
            </w:tcBorders>
            <w:vAlign w:val="center"/>
          </w:tcPr>
          <w:p w14:paraId="397384D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FBC7F1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D64F578"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4529BB1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CFB013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7469E2EE"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D33C9C3"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6CFF6B5" w14:textId="77777777" w:rsidR="00AD6CAF" w:rsidRPr="00AC4FBC" w:rsidRDefault="00AD6CAF" w:rsidP="00AD6CAF">
            <w:pPr>
              <w:pStyle w:val="TAC"/>
            </w:pPr>
          </w:p>
        </w:tc>
      </w:tr>
      <w:tr w:rsidR="00AD6CAF" w:rsidRPr="00AC4FBC" w14:paraId="5C70A1A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387E9A9A" w14:textId="77777777" w:rsidR="00AD6CAF" w:rsidRPr="00AC4FBC" w:rsidRDefault="00AD6CAF" w:rsidP="00AD6CAF">
            <w:pPr>
              <w:pStyle w:val="TAC"/>
            </w:pPr>
            <w:r w:rsidRPr="00AC4FBC">
              <w:t>DC_21_n79</w:t>
            </w:r>
          </w:p>
        </w:tc>
        <w:tc>
          <w:tcPr>
            <w:tcW w:w="2864" w:type="dxa"/>
            <w:tcBorders>
              <w:top w:val="single" w:sz="4" w:space="0" w:color="auto"/>
              <w:left w:val="nil"/>
              <w:bottom w:val="single" w:sz="4" w:space="0" w:color="auto"/>
              <w:right w:val="single" w:sz="4" w:space="0" w:color="auto"/>
            </w:tcBorders>
            <w:vAlign w:val="center"/>
          </w:tcPr>
          <w:p w14:paraId="6BFDC8C7" w14:textId="77777777" w:rsidR="00AD6CAF" w:rsidRPr="00AC4FBC" w:rsidRDefault="00AD6CAF" w:rsidP="00AD6CAF">
            <w:pPr>
              <w:pStyle w:val="TAL"/>
            </w:pPr>
            <w:r w:rsidRPr="00AC4FBC">
              <w:t>E-UTRA Band 1, 3, 18, 19, 21, 28, 34, 42, 65</w:t>
            </w:r>
          </w:p>
        </w:tc>
        <w:tc>
          <w:tcPr>
            <w:tcW w:w="934" w:type="dxa"/>
            <w:tcBorders>
              <w:top w:val="single" w:sz="4" w:space="0" w:color="auto"/>
              <w:left w:val="nil"/>
              <w:bottom w:val="single" w:sz="4" w:space="0" w:color="auto"/>
              <w:right w:val="single" w:sz="4" w:space="0" w:color="auto"/>
            </w:tcBorders>
            <w:vAlign w:val="center"/>
          </w:tcPr>
          <w:p w14:paraId="020C7B6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3E6AA5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321542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A61B69"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F764A5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80D9743" w14:textId="77777777" w:rsidR="00AD6CAF" w:rsidRPr="00AC4FBC" w:rsidRDefault="00AD6CAF" w:rsidP="00AD6CAF">
            <w:pPr>
              <w:pStyle w:val="TAC"/>
            </w:pPr>
          </w:p>
        </w:tc>
      </w:tr>
      <w:tr w:rsidR="00AD6CAF" w:rsidRPr="00AC4FBC" w14:paraId="68F33A87" w14:textId="77777777" w:rsidTr="001F3E2D">
        <w:trPr>
          <w:trHeight w:val="188"/>
          <w:jc w:val="center"/>
        </w:trPr>
        <w:tc>
          <w:tcPr>
            <w:tcW w:w="1632" w:type="dxa"/>
            <w:vMerge/>
            <w:tcBorders>
              <w:left w:val="single" w:sz="4" w:space="0" w:color="auto"/>
              <w:right w:val="single" w:sz="4" w:space="0" w:color="auto"/>
            </w:tcBorders>
            <w:vAlign w:val="center"/>
          </w:tcPr>
          <w:p w14:paraId="67F68C5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872A51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6133779B"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0E806E0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0098131"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37AE2AA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FA78AF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98AB29E" w14:textId="77777777" w:rsidR="00AD6CAF" w:rsidRPr="00AC4FBC" w:rsidRDefault="00AD6CAF" w:rsidP="00AD6CAF">
            <w:pPr>
              <w:pStyle w:val="TAC"/>
            </w:pPr>
          </w:p>
        </w:tc>
      </w:tr>
      <w:tr w:rsidR="00AD6CAF" w:rsidRPr="00AC4FBC" w14:paraId="579079C8" w14:textId="77777777" w:rsidTr="001F3E2D">
        <w:trPr>
          <w:trHeight w:val="188"/>
          <w:jc w:val="center"/>
        </w:trPr>
        <w:tc>
          <w:tcPr>
            <w:tcW w:w="1632" w:type="dxa"/>
            <w:vMerge/>
            <w:tcBorders>
              <w:left w:val="single" w:sz="4" w:space="0" w:color="auto"/>
              <w:right w:val="single" w:sz="4" w:space="0" w:color="auto"/>
            </w:tcBorders>
            <w:vAlign w:val="center"/>
          </w:tcPr>
          <w:p w14:paraId="561932C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FBE893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6BA2B2EF"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5BB75E41"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24A7BEF4"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52555A3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F7336C4"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208D2EB" w14:textId="77777777" w:rsidR="00AD6CAF" w:rsidRPr="00AC4FBC" w:rsidRDefault="00AD6CAF" w:rsidP="00AD6CAF">
            <w:pPr>
              <w:pStyle w:val="TAC"/>
            </w:pPr>
            <w:r w:rsidRPr="00AC4FBC">
              <w:t>3</w:t>
            </w:r>
          </w:p>
        </w:tc>
      </w:tr>
      <w:tr w:rsidR="00AD6CAF" w:rsidRPr="00AC4FBC" w14:paraId="3E3FB5CF" w14:textId="77777777" w:rsidTr="001F3E2D">
        <w:trPr>
          <w:trHeight w:val="188"/>
          <w:jc w:val="center"/>
        </w:trPr>
        <w:tc>
          <w:tcPr>
            <w:tcW w:w="1632" w:type="dxa"/>
            <w:vMerge/>
            <w:tcBorders>
              <w:left w:val="single" w:sz="4" w:space="0" w:color="auto"/>
              <w:right w:val="single" w:sz="4" w:space="0" w:color="auto"/>
            </w:tcBorders>
            <w:vAlign w:val="center"/>
          </w:tcPr>
          <w:p w14:paraId="5C9CC39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508AB8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8A97046"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57450E8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F4B8732"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5F8E527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1FDAB9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BAD9BD3" w14:textId="77777777" w:rsidR="00AD6CAF" w:rsidRPr="00AC4FBC" w:rsidRDefault="00AD6CAF" w:rsidP="00AD6CAF">
            <w:pPr>
              <w:pStyle w:val="TAC"/>
            </w:pPr>
          </w:p>
        </w:tc>
      </w:tr>
      <w:tr w:rsidR="00AD6CAF" w:rsidRPr="00AC4FBC" w14:paraId="2897AD69" w14:textId="77777777" w:rsidTr="001F3E2D">
        <w:trPr>
          <w:trHeight w:val="188"/>
          <w:jc w:val="center"/>
        </w:trPr>
        <w:tc>
          <w:tcPr>
            <w:tcW w:w="1632" w:type="dxa"/>
            <w:vMerge/>
            <w:tcBorders>
              <w:left w:val="single" w:sz="4" w:space="0" w:color="auto"/>
              <w:right w:val="single" w:sz="4" w:space="0" w:color="auto"/>
            </w:tcBorders>
            <w:vAlign w:val="center"/>
          </w:tcPr>
          <w:p w14:paraId="2D2E9CF8"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048969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BC6A136"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E23537B"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C467EBC"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2778BF4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E4DC2A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8308628" w14:textId="77777777" w:rsidR="00AD6CAF" w:rsidRPr="00AC4FBC" w:rsidRDefault="00AD6CAF" w:rsidP="00AD6CAF">
            <w:pPr>
              <w:pStyle w:val="TAC"/>
            </w:pPr>
          </w:p>
        </w:tc>
      </w:tr>
      <w:tr w:rsidR="00AD6CAF" w:rsidRPr="00AC4FBC" w14:paraId="268B7CC1"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DE458CE" w14:textId="77777777" w:rsidR="00AD6CAF" w:rsidRPr="00AC4FBC" w:rsidRDefault="00AD6CAF" w:rsidP="00AD6CAF">
            <w:pPr>
              <w:pStyle w:val="TAC"/>
            </w:pPr>
            <w:r w:rsidRPr="00AC4FBC">
              <w:t>DC_25_n41</w:t>
            </w:r>
          </w:p>
        </w:tc>
        <w:tc>
          <w:tcPr>
            <w:tcW w:w="2864" w:type="dxa"/>
            <w:tcBorders>
              <w:top w:val="single" w:sz="4" w:space="0" w:color="auto"/>
              <w:left w:val="nil"/>
              <w:bottom w:val="single" w:sz="4" w:space="0" w:color="auto"/>
              <w:right w:val="single" w:sz="4" w:space="0" w:color="auto"/>
            </w:tcBorders>
            <w:vAlign w:val="bottom"/>
          </w:tcPr>
          <w:p w14:paraId="1C2FB180" w14:textId="03D987ED" w:rsidR="00AD6CAF" w:rsidRPr="00AC4FBC" w:rsidRDefault="00AD6CAF" w:rsidP="00AD6CAF">
            <w:pPr>
              <w:pStyle w:val="TAL"/>
            </w:pPr>
            <w:r w:rsidRPr="00AC4FBC">
              <w:t>E-UTRA band 4, 5, 12, 13, 14, 17, 24, 26, 27, 28, 29, 30, 42, 45, 66, 70,71</w:t>
            </w:r>
          </w:p>
        </w:tc>
        <w:tc>
          <w:tcPr>
            <w:tcW w:w="934" w:type="dxa"/>
            <w:tcBorders>
              <w:top w:val="single" w:sz="4" w:space="0" w:color="auto"/>
              <w:left w:val="nil"/>
              <w:bottom w:val="single" w:sz="4" w:space="0" w:color="auto"/>
              <w:right w:val="single" w:sz="4" w:space="0" w:color="auto"/>
            </w:tcBorders>
            <w:vAlign w:val="center"/>
          </w:tcPr>
          <w:p w14:paraId="6CB94D1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CF8A8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401493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06267FF"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A3C7123"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BCD1AD7" w14:textId="77777777" w:rsidR="00AD6CAF" w:rsidRPr="00AC4FBC" w:rsidRDefault="00AD6CAF" w:rsidP="00AD6CAF">
            <w:pPr>
              <w:pStyle w:val="TAC"/>
            </w:pPr>
          </w:p>
        </w:tc>
      </w:tr>
      <w:tr w:rsidR="00AD6CAF" w:rsidRPr="00AC4FBC" w14:paraId="3CDC909E"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18A271A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AEE76D2" w14:textId="0B430729" w:rsidR="00AD6CAF" w:rsidRPr="00AC4FBC" w:rsidRDefault="00AD6CAF" w:rsidP="00AD6CAF">
            <w:pPr>
              <w:pStyle w:val="TAL"/>
            </w:pPr>
            <w:r w:rsidRPr="00AC4FBC">
              <w:rPr>
                <w:sz w:val="16"/>
                <w:lang w:eastAsia="ja-JP"/>
              </w:rPr>
              <w:t>E-UTRA Band 48</w:t>
            </w:r>
          </w:p>
        </w:tc>
        <w:tc>
          <w:tcPr>
            <w:tcW w:w="934" w:type="dxa"/>
            <w:tcBorders>
              <w:top w:val="single" w:sz="4" w:space="0" w:color="auto"/>
              <w:left w:val="nil"/>
              <w:bottom w:val="single" w:sz="4" w:space="0" w:color="auto"/>
              <w:right w:val="single" w:sz="4" w:space="0" w:color="auto"/>
            </w:tcBorders>
            <w:vAlign w:val="center"/>
          </w:tcPr>
          <w:p w14:paraId="195132C1" w14:textId="25766159" w:rsidR="00AD6CAF" w:rsidRPr="00AC4FBC" w:rsidRDefault="00AD6CAF" w:rsidP="00AD6CAF">
            <w:pPr>
              <w:pStyle w:val="TAC"/>
            </w:pPr>
            <w:r w:rsidRPr="00AC4FBC">
              <w:rPr>
                <w:sz w:val="16"/>
              </w:rPr>
              <w:t>F</w:t>
            </w:r>
            <w:r w:rsidRPr="00AC4FBC">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B14CF22" w14:textId="498168AD" w:rsidR="00AD6CAF" w:rsidRPr="00AC4FBC" w:rsidRDefault="00AD6CAF" w:rsidP="00AD6CAF">
            <w:pPr>
              <w:pStyle w:val="TAC"/>
            </w:pPr>
            <w:r w:rsidRPr="00AC4FBC">
              <w:rPr>
                <w:sz w:val="16"/>
              </w:rPr>
              <w:t>-</w:t>
            </w:r>
          </w:p>
        </w:tc>
        <w:tc>
          <w:tcPr>
            <w:tcW w:w="937" w:type="dxa"/>
            <w:tcBorders>
              <w:top w:val="single" w:sz="4" w:space="0" w:color="auto"/>
              <w:left w:val="nil"/>
              <w:bottom w:val="single" w:sz="4" w:space="0" w:color="auto"/>
              <w:right w:val="single" w:sz="4" w:space="0" w:color="auto"/>
            </w:tcBorders>
            <w:vAlign w:val="center"/>
          </w:tcPr>
          <w:p w14:paraId="485B2DF5" w14:textId="04998A6B" w:rsidR="00AD6CAF" w:rsidRPr="00AC4FBC" w:rsidRDefault="00AD6CAF" w:rsidP="00AD6CAF">
            <w:pPr>
              <w:pStyle w:val="TAC"/>
            </w:pPr>
            <w:r w:rsidRPr="00AC4FBC">
              <w:rPr>
                <w:sz w:val="16"/>
              </w:rPr>
              <w:t>F</w:t>
            </w:r>
            <w:r w:rsidRPr="00AC4FBC">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CFEEB57" w14:textId="115FEEFC" w:rsidR="00AD6CAF" w:rsidRPr="00AC4FBC" w:rsidRDefault="00AD6CAF" w:rsidP="00AD6CAF">
            <w:pPr>
              <w:pStyle w:val="TAC"/>
              <w:rPr>
                <w:rFonts w:eastAsia="MS Mincho"/>
              </w:rPr>
            </w:pPr>
            <w:r w:rsidRPr="00AC4FBC">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A97528F" w14:textId="285FF14C" w:rsidR="00AD6CAF" w:rsidRPr="00AC4FBC" w:rsidRDefault="00AD6CAF" w:rsidP="00AD6CAF">
            <w:pPr>
              <w:pStyle w:val="TAC"/>
              <w:rPr>
                <w:rFonts w:eastAsia="MS Mincho"/>
              </w:rPr>
            </w:pPr>
            <w:r w:rsidRPr="00AC4FBC">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A46E56E" w14:textId="03B8A97C" w:rsidR="00AD6CAF" w:rsidRPr="00AC4FBC" w:rsidRDefault="00AD6CAF" w:rsidP="00AD6CAF">
            <w:pPr>
              <w:pStyle w:val="TAC"/>
            </w:pPr>
            <w:r w:rsidRPr="00AC4FBC">
              <w:rPr>
                <w:sz w:val="16"/>
              </w:rPr>
              <w:t>2</w:t>
            </w:r>
          </w:p>
        </w:tc>
      </w:tr>
      <w:tr w:rsidR="00AD6CAF" w:rsidRPr="00AC4FBC" w14:paraId="4A3C6F5A"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503DB90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AEF1A60" w14:textId="77777777" w:rsidR="00AD6CAF" w:rsidRPr="00AC4FBC" w:rsidRDefault="00AD6CAF" w:rsidP="00AD6CAF">
            <w:pPr>
              <w:pStyle w:val="TAL"/>
            </w:pPr>
            <w:r w:rsidRPr="00AC4FBC">
              <w:t>E-UTRA/NR Band 2, 25</w:t>
            </w:r>
          </w:p>
        </w:tc>
        <w:tc>
          <w:tcPr>
            <w:tcW w:w="934" w:type="dxa"/>
            <w:tcBorders>
              <w:top w:val="single" w:sz="4" w:space="0" w:color="auto"/>
              <w:left w:val="nil"/>
              <w:bottom w:val="single" w:sz="4" w:space="0" w:color="auto"/>
              <w:right w:val="single" w:sz="4" w:space="0" w:color="auto"/>
            </w:tcBorders>
            <w:vAlign w:val="center"/>
          </w:tcPr>
          <w:p w14:paraId="71D3CBD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540A1D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B8DBD1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9C5BED" w14:textId="77777777" w:rsidR="00AD6CAF" w:rsidRPr="00AC4FBC" w:rsidRDefault="00AD6CAF" w:rsidP="00AD6CAF">
            <w:pPr>
              <w:pStyle w:val="TAC"/>
            </w:pPr>
            <w:r w:rsidRPr="00AC4FBC">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47F3FAF" w14:textId="77777777" w:rsidR="00AD6CAF" w:rsidRPr="00AC4FBC" w:rsidRDefault="00AD6CAF" w:rsidP="00AD6CAF">
            <w:pPr>
              <w:pStyle w:val="TAC"/>
            </w:pPr>
            <w:r w:rsidRPr="00AC4FBC">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0BAD2F8" w14:textId="77777777" w:rsidR="00AD6CAF" w:rsidRPr="00AC4FBC" w:rsidRDefault="00AD6CAF" w:rsidP="00AD6CAF">
            <w:pPr>
              <w:pStyle w:val="TAC"/>
            </w:pPr>
            <w:r w:rsidRPr="00AC4FBC">
              <w:t>5</w:t>
            </w:r>
          </w:p>
        </w:tc>
      </w:tr>
      <w:tr w:rsidR="00AD6CAF" w:rsidRPr="00AC4FBC" w14:paraId="50A66C35"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0B88A1E5" w14:textId="77777777" w:rsidR="00AD6CAF" w:rsidRPr="00AC4FBC" w:rsidRDefault="00AD6CAF" w:rsidP="00AD6CAF">
            <w:pPr>
              <w:pStyle w:val="TAC"/>
            </w:pPr>
            <w:r w:rsidRPr="00AC4FBC">
              <w:t>DC_26_n41</w:t>
            </w:r>
          </w:p>
        </w:tc>
        <w:tc>
          <w:tcPr>
            <w:tcW w:w="2864" w:type="dxa"/>
            <w:tcBorders>
              <w:top w:val="single" w:sz="4" w:space="0" w:color="auto"/>
              <w:left w:val="nil"/>
              <w:bottom w:val="single" w:sz="4" w:space="0" w:color="auto"/>
              <w:right w:val="single" w:sz="4" w:space="0" w:color="auto"/>
            </w:tcBorders>
            <w:vAlign w:val="bottom"/>
          </w:tcPr>
          <w:p w14:paraId="13B78BA3" w14:textId="50313CB4" w:rsidR="00AD6CAF" w:rsidRPr="00AC4FBC" w:rsidRDefault="00AD6CAF" w:rsidP="00AD6CAF">
            <w:pPr>
              <w:pStyle w:val="TAL"/>
            </w:pPr>
            <w:r w:rsidRPr="00AC4FBC">
              <w:t>E-UTRA/NR Band 1, 2, 3, 4, 5, 11, 12, 13, 14, 17, 18, 19, 21, 24, 25, 26, 29, 30, 31, 34, 39, 42, 43, 48, 50, 51, 65, 66, 70, 71, 74</w:t>
            </w:r>
          </w:p>
        </w:tc>
        <w:tc>
          <w:tcPr>
            <w:tcW w:w="934" w:type="dxa"/>
            <w:tcBorders>
              <w:top w:val="single" w:sz="4" w:space="0" w:color="auto"/>
              <w:left w:val="nil"/>
              <w:bottom w:val="single" w:sz="4" w:space="0" w:color="auto"/>
              <w:right w:val="single" w:sz="4" w:space="0" w:color="auto"/>
            </w:tcBorders>
            <w:vAlign w:val="center"/>
          </w:tcPr>
          <w:p w14:paraId="03749D9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CE9E9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0A706E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2C0DC6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BD356E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5B8767D" w14:textId="77777777" w:rsidR="00AD6CAF" w:rsidRPr="00AC4FBC" w:rsidRDefault="00AD6CAF" w:rsidP="00AD6CAF">
            <w:pPr>
              <w:pStyle w:val="TAC"/>
            </w:pPr>
          </w:p>
        </w:tc>
      </w:tr>
      <w:tr w:rsidR="00AD6CAF" w:rsidRPr="00AC4FBC" w14:paraId="5CE345FA"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B91FC1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A80686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B3208CA"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09881144" w14:textId="77777777" w:rsidR="00AD6CAF" w:rsidRPr="00AC4FBC" w:rsidRDefault="00AD6CAF" w:rsidP="00AD6CAF">
            <w:pPr>
              <w:pStyle w:val="TAC"/>
            </w:pPr>
          </w:p>
        </w:tc>
        <w:tc>
          <w:tcPr>
            <w:tcW w:w="937" w:type="dxa"/>
            <w:tcBorders>
              <w:top w:val="single" w:sz="4" w:space="0" w:color="auto"/>
              <w:left w:val="nil"/>
              <w:bottom w:val="single" w:sz="4" w:space="0" w:color="auto"/>
              <w:right w:val="single" w:sz="4" w:space="0" w:color="auto"/>
            </w:tcBorders>
            <w:vAlign w:val="center"/>
          </w:tcPr>
          <w:p w14:paraId="440B160D" w14:textId="77777777" w:rsidR="00AD6CAF" w:rsidRPr="00AC4FBC" w:rsidRDefault="00AD6CAF" w:rsidP="00AD6CAF">
            <w:pPr>
              <w:pStyle w:val="TAC"/>
              <w:rPr>
                <w:rFonts w:cs="Arial"/>
                <w:sz w:val="16"/>
                <w:szCs w:val="16"/>
              </w:rPr>
            </w:pPr>
            <w:r w:rsidRPr="00AC4FBC">
              <w:t>1915.7</w:t>
            </w:r>
          </w:p>
        </w:tc>
        <w:tc>
          <w:tcPr>
            <w:tcW w:w="1172" w:type="dxa"/>
            <w:tcBorders>
              <w:top w:val="single" w:sz="4" w:space="0" w:color="auto"/>
              <w:left w:val="nil"/>
              <w:bottom w:val="single" w:sz="4" w:space="0" w:color="auto"/>
              <w:right w:val="single" w:sz="4" w:space="0" w:color="auto"/>
            </w:tcBorders>
            <w:vAlign w:val="center"/>
          </w:tcPr>
          <w:p w14:paraId="7859BAF9" w14:textId="77777777" w:rsidR="00AD6CAF" w:rsidRPr="00AC4FBC" w:rsidRDefault="00AD6CAF" w:rsidP="00AD6CAF">
            <w:pPr>
              <w:pStyle w:val="TAC"/>
            </w:pPr>
            <w:r w:rsidRPr="00AC4FBC">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2566E2E3" w14:textId="77777777" w:rsidR="00AD6CAF" w:rsidRPr="00AC4FBC" w:rsidRDefault="00AD6CAF" w:rsidP="00AD6CAF">
            <w:pPr>
              <w:pStyle w:val="TAC"/>
            </w:pPr>
            <w:r w:rsidRPr="00AC4FBC">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771ADED3" w14:textId="77777777" w:rsidR="00AD6CAF" w:rsidRPr="00AC4FBC" w:rsidRDefault="00AD6CAF" w:rsidP="00AD6CAF">
            <w:pPr>
              <w:pStyle w:val="TAC"/>
            </w:pPr>
            <w:r w:rsidRPr="00AC4FBC">
              <w:t>3</w:t>
            </w:r>
          </w:p>
        </w:tc>
      </w:tr>
      <w:tr w:rsidR="00AD6CAF" w:rsidRPr="00AC4FBC" w14:paraId="7DCC760F"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6007571"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AA63FE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6EF32B3"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6178E16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56D2215" w14:textId="77777777" w:rsidR="00AD6CAF" w:rsidRPr="00AC4FBC" w:rsidRDefault="00AD6CAF" w:rsidP="00AD6CAF">
            <w:pPr>
              <w:pStyle w:val="TAC"/>
              <w:rPr>
                <w:rFonts w:cs="Arial"/>
                <w:sz w:val="16"/>
                <w:szCs w:val="16"/>
              </w:rPr>
            </w:pPr>
            <w:r w:rsidRPr="00AC4FBC">
              <w:t>799</w:t>
            </w:r>
          </w:p>
        </w:tc>
        <w:tc>
          <w:tcPr>
            <w:tcW w:w="1172" w:type="dxa"/>
            <w:tcBorders>
              <w:top w:val="single" w:sz="4" w:space="0" w:color="auto"/>
              <w:left w:val="nil"/>
              <w:bottom w:val="single" w:sz="4" w:space="0" w:color="auto"/>
              <w:right w:val="single" w:sz="4" w:space="0" w:color="auto"/>
            </w:tcBorders>
            <w:vAlign w:val="center"/>
          </w:tcPr>
          <w:p w14:paraId="76C179C2"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7690AA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3CB6ACA" w14:textId="77777777" w:rsidR="00AD6CAF" w:rsidRPr="00AC4FBC" w:rsidRDefault="00AD6CAF" w:rsidP="00AD6CAF">
            <w:pPr>
              <w:pStyle w:val="TAC"/>
            </w:pPr>
          </w:p>
        </w:tc>
      </w:tr>
      <w:tr w:rsidR="00AD6CAF" w:rsidRPr="00AC4FBC" w14:paraId="1C55B355"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7DA23D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69EF6C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B6D34A9"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378A1CA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878E8D0"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6188405D"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431A109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9FB64C5" w14:textId="77777777" w:rsidR="00AD6CAF" w:rsidRPr="00AC4FBC" w:rsidRDefault="00AD6CAF" w:rsidP="00AD6CAF">
            <w:pPr>
              <w:pStyle w:val="TAC"/>
            </w:pPr>
            <w:r w:rsidRPr="00AC4FBC">
              <w:t>5</w:t>
            </w:r>
          </w:p>
        </w:tc>
      </w:tr>
      <w:tr w:rsidR="00AD6CAF" w:rsidRPr="00AC4FBC" w14:paraId="2E18E1FC"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ECD8E9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EE3C7A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36EAC6F"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17D9C73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8BD2962"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2BE94D4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045500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E1B7308" w14:textId="77777777" w:rsidR="00AD6CAF" w:rsidRPr="00AC4FBC" w:rsidRDefault="00AD6CAF" w:rsidP="00AD6CAF">
            <w:pPr>
              <w:pStyle w:val="TAC"/>
            </w:pPr>
          </w:p>
        </w:tc>
      </w:tr>
      <w:tr w:rsidR="00AD6CAF" w:rsidRPr="00AC4FBC" w14:paraId="11BF31E6" w14:textId="77777777" w:rsidTr="001F3E2D">
        <w:trPr>
          <w:trHeight w:val="188"/>
          <w:jc w:val="center"/>
        </w:trPr>
        <w:tc>
          <w:tcPr>
            <w:tcW w:w="1632" w:type="dxa"/>
            <w:vMerge w:val="restart"/>
            <w:tcBorders>
              <w:left w:val="single" w:sz="4" w:space="0" w:color="auto"/>
              <w:right w:val="single" w:sz="4" w:space="0" w:color="auto"/>
            </w:tcBorders>
          </w:tcPr>
          <w:p w14:paraId="0BA23F91" w14:textId="77777777" w:rsidR="00AD6CAF" w:rsidRPr="00AC4FBC" w:rsidRDefault="00AD6CAF" w:rsidP="00AD6CAF">
            <w:pPr>
              <w:pStyle w:val="TAC"/>
            </w:pPr>
            <w:r w:rsidRPr="00AC4FBC">
              <w:rPr>
                <w:rFonts w:eastAsia="MS Mincho"/>
                <w:lang w:eastAsia="ja-JP"/>
              </w:rPr>
              <w:t>DC_26_n77</w:t>
            </w:r>
          </w:p>
        </w:tc>
        <w:tc>
          <w:tcPr>
            <w:tcW w:w="2864" w:type="dxa"/>
            <w:tcBorders>
              <w:top w:val="single" w:sz="4" w:space="0" w:color="auto"/>
              <w:left w:val="nil"/>
              <w:bottom w:val="single" w:sz="4" w:space="0" w:color="auto"/>
              <w:right w:val="single" w:sz="4" w:space="0" w:color="auto"/>
            </w:tcBorders>
            <w:vAlign w:val="bottom"/>
          </w:tcPr>
          <w:p w14:paraId="6A6D47EF" w14:textId="77D67EBE" w:rsidR="00AD6CAF" w:rsidRPr="00AC4FBC" w:rsidRDefault="00AD6CAF" w:rsidP="00AD6CAF">
            <w:pPr>
              <w:pStyle w:val="TAL"/>
            </w:pPr>
            <w:r w:rsidRPr="00AC4FBC">
              <w:t xml:space="preserve">E-UTRA Band </w:t>
            </w:r>
            <w:r w:rsidRPr="00AC4FBC">
              <w:rPr>
                <w:rFonts w:eastAsia="MS Mincho"/>
                <w:lang w:eastAsia="ja-JP"/>
              </w:rPr>
              <w:t>1, 3, 5, 11, 18, 19, 21, 26, 34, 39, 40, 65, 74</w:t>
            </w:r>
          </w:p>
        </w:tc>
        <w:tc>
          <w:tcPr>
            <w:tcW w:w="934" w:type="dxa"/>
            <w:tcBorders>
              <w:top w:val="single" w:sz="4" w:space="0" w:color="auto"/>
              <w:left w:val="nil"/>
              <w:bottom w:val="single" w:sz="4" w:space="0" w:color="auto"/>
              <w:right w:val="single" w:sz="4" w:space="0" w:color="auto"/>
            </w:tcBorders>
            <w:vAlign w:val="center"/>
          </w:tcPr>
          <w:p w14:paraId="7D6D86B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D72EF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330C092"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05885F8"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F184858"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19C3C38" w14:textId="77777777" w:rsidR="00AD6CAF" w:rsidRPr="00AC4FBC" w:rsidRDefault="00AD6CAF" w:rsidP="00AD6CAF">
            <w:pPr>
              <w:pStyle w:val="TAC"/>
            </w:pPr>
          </w:p>
        </w:tc>
      </w:tr>
      <w:tr w:rsidR="00AD6CAF" w:rsidRPr="00AC4FBC" w14:paraId="6C4C541C" w14:textId="77777777" w:rsidTr="000B6D7B">
        <w:trPr>
          <w:trHeight w:val="188"/>
          <w:jc w:val="center"/>
        </w:trPr>
        <w:tc>
          <w:tcPr>
            <w:tcW w:w="1632" w:type="dxa"/>
            <w:vMerge/>
            <w:tcBorders>
              <w:left w:val="single" w:sz="4" w:space="0" w:color="auto"/>
              <w:right w:val="single" w:sz="4" w:space="0" w:color="auto"/>
            </w:tcBorders>
          </w:tcPr>
          <w:p w14:paraId="614E852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C567CBD" w14:textId="3DCED8A4" w:rsidR="00AD6CAF" w:rsidRPr="00AC4FBC" w:rsidRDefault="00AD6CAF" w:rsidP="00AD6CAF">
            <w:pPr>
              <w:pStyle w:val="TAL"/>
            </w:pPr>
            <w:r w:rsidRPr="00AC4FBC">
              <w:rPr>
                <w:rFonts w:cs="Arial"/>
                <w:color w:val="000000"/>
                <w:szCs w:val="18"/>
              </w:rPr>
              <w:t>E-UTRA Band 41</w:t>
            </w:r>
          </w:p>
        </w:tc>
        <w:tc>
          <w:tcPr>
            <w:tcW w:w="934" w:type="dxa"/>
            <w:tcBorders>
              <w:top w:val="single" w:sz="4" w:space="0" w:color="auto"/>
              <w:left w:val="nil"/>
              <w:bottom w:val="single" w:sz="4" w:space="0" w:color="auto"/>
              <w:right w:val="single" w:sz="4" w:space="0" w:color="auto"/>
            </w:tcBorders>
            <w:vAlign w:val="center"/>
          </w:tcPr>
          <w:p w14:paraId="3CFC1D27" w14:textId="4359F30E"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EF72761" w14:textId="6CCE3401"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AAE6F48" w14:textId="3DADF4FD"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0EFFC16" w14:textId="559C53AB" w:rsidR="00AD6CAF" w:rsidRPr="00AC4FBC" w:rsidRDefault="00AD6CAF" w:rsidP="00AD6CAF">
            <w:pPr>
              <w:pStyle w:val="TAC"/>
              <w:rPr>
                <w:rFonts w:eastAsia="MS Mincho"/>
                <w:lang w:eastAsia="ja-JP"/>
              </w:rPr>
            </w:pPr>
            <w:r w:rsidRPr="00AC4FBC">
              <w:rPr>
                <w:rFonts w:cs="Arial"/>
                <w:color w:val="000000"/>
                <w:szCs w:val="18"/>
              </w:rPr>
              <w:t>-50</w:t>
            </w:r>
          </w:p>
        </w:tc>
        <w:tc>
          <w:tcPr>
            <w:tcW w:w="749" w:type="dxa"/>
            <w:tcBorders>
              <w:top w:val="single" w:sz="4" w:space="0" w:color="auto"/>
              <w:left w:val="nil"/>
              <w:bottom w:val="single" w:sz="4" w:space="0" w:color="auto"/>
              <w:right w:val="single" w:sz="4" w:space="0" w:color="auto"/>
            </w:tcBorders>
            <w:noWrap/>
            <w:vAlign w:val="center"/>
          </w:tcPr>
          <w:p w14:paraId="41A6DD84" w14:textId="6942A514" w:rsidR="00AD6CAF" w:rsidRPr="00AC4FBC" w:rsidRDefault="00AD6CAF" w:rsidP="00AD6CAF">
            <w:pPr>
              <w:pStyle w:val="TAC"/>
              <w:rPr>
                <w:rFonts w:eastAsia="MS Mincho"/>
                <w:lang w:eastAsia="ja-JP"/>
              </w:rPr>
            </w:pPr>
            <w:r w:rsidRPr="00AC4FBC">
              <w:rPr>
                <w:rFonts w:cs="Arial"/>
                <w:color w:val="000000"/>
                <w:szCs w:val="18"/>
              </w:rPr>
              <w:t>1</w:t>
            </w:r>
          </w:p>
        </w:tc>
        <w:tc>
          <w:tcPr>
            <w:tcW w:w="1228" w:type="dxa"/>
            <w:tcBorders>
              <w:top w:val="single" w:sz="4" w:space="0" w:color="auto"/>
              <w:left w:val="nil"/>
              <w:bottom w:val="single" w:sz="4" w:space="0" w:color="auto"/>
              <w:right w:val="single" w:sz="4" w:space="0" w:color="auto"/>
            </w:tcBorders>
            <w:noWrap/>
            <w:vAlign w:val="center"/>
          </w:tcPr>
          <w:p w14:paraId="398CDECE" w14:textId="3CC3E7ED" w:rsidR="00AD6CAF" w:rsidRPr="00AC4FBC" w:rsidRDefault="00AD6CAF" w:rsidP="00AD6CAF">
            <w:pPr>
              <w:pStyle w:val="TAC"/>
            </w:pPr>
            <w:r w:rsidRPr="00AC4FBC">
              <w:rPr>
                <w:rFonts w:cs="Arial"/>
                <w:color w:val="000000"/>
                <w:szCs w:val="18"/>
              </w:rPr>
              <w:t>2</w:t>
            </w:r>
          </w:p>
        </w:tc>
      </w:tr>
      <w:tr w:rsidR="00AD6CAF" w:rsidRPr="00AC4FBC" w14:paraId="296DBF98" w14:textId="77777777" w:rsidTr="001F3E2D">
        <w:trPr>
          <w:trHeight w:val="188"/>
          <w:jc w:val="center"/>
        </w:trPr>
        <w:tc>
          <w:tcPr>
            <w:tcW w:w="1632" w:type="dxa"/>
            <w:vMerge/>
            <w:tcBorders>
              <w:left w:val="single" w:sz="4" w:space="0" w:color="auto"/>
              <w:right w:val="single" w:sz="4" w:space="0" w:color="auto"/>
            </w:tcBorders>
          </w:tcPr>
          <w:p w14:paraId="6EE9FA47"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13358B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9DE9BE0"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7C0EB9D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BFC424C" w14:textId="77777777" w:rsidR="00AD6CAF" w:rsidRPr="00AC4FBC" w:rsidRDefault="00AD6CAF" w:rsidP="00AD6CAF">
            <w:pPr>
              <w:pStyle w:val="TAC"/>
            </w:pPr>
            <w:r w:rsidRPr="00AC4FBC">
              <w:t>799</w:t>
            </w:r>
          </w:p>
        </w:tc>
        <w:tc>
          <w:tcPr>
            <w:tcW w:w="1172" w:type="dxa"/>
            <w:tcBorders>
              <w:top w:val="single" w:sz="4" w:space="0" w:color="auto"/>
              <w:left w:val="nil"/>
              <w:bottom w:val="single" w:sz="4" w:space="0" w:color="auto"/>
              <w:right w:val="single" w:sz="4" w:space="0" w:color="auto"/>
            </w:tcBorders>
            <w:vAlign w:val="center"/>
          </w:tcPr>
          <w:p w14:paraId="77884BAD"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2CC2588"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CC8ABA6" w14:textId="77777777" w:rsidR="00AD6CAF" w:rsidRPr="00AC4FBC" w:rsidRDefault="00AD6CAF" w:rsidP="00AD6CAF">
            <w:pPr>
              <w:pStyle w:val="TAC"/>
            </w:pPr>
          </w:p>
        </w:tc>
      </w:tr>
      <w:tr w:rsidR="00AD6CAF" w:rsidRPr="00AC4FBC" w14:paraId="000E60A4" w14:textId="77777777" w:rsidTr="001F3E2D">
        <w:trPr>
          <w:trHeight w:val="188"/>
          <w:jc w:val="center"/>
        </w:trPr>
        <w:tc>
          <w:tcPr>
            <w:tcW w:w="1632" w:type="dxa"/>
            <w:vMerge/>
            <w:tcBorders>
              <w:left w:val="single" w:sz="4" w:space="0" w:color="auto"/>
              <w:right w:val="single" w:sz="4" w:space="0" w:color="auto"/>
            </w:tcBorders>
          </w:tcPr>
          <w:p w14:paraId="725BFE3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E344F3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7CF8C2E"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0041981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F740929"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51905831" w14:textId="77777777" w:rsidR="00AD6CAF" w:rsidRPr="00AC4FBC" w:rsidRDefault="00AD6CAF" w:rsidP="00AD6CAF">
            <w:pPr>
              <w:pStyle w:val="TAC"/>
            </w:pPr>
            <w:r w:rsidRPr="00AC4FBC">
              <w:rPr>
                <w:rFonts w:eastAsia="MS Mincho"/>
                <w:lang w:eastAsia="ja-JP"/>
              </w:rPr>
              <w:t>-40</w:t>
            </w:r>
          </w:p>
        </w:tc>
        <w:tc>
          <w:tcPr>
            <w:tcW w:w="749" w:type="dxa"/>
            <w:tcBorders>
              <w:top w:val="single" w:sz="4" w:space="0" w:color="auto"/>
              <w:left w:val="nil"/>
              <w:bottom w:val="single" w:sz="4" w:space="0" w:color="auto"/>
              <w:right w:val="single" w:sz="4" w:space="0" w:color="auto"/>
            </w:tcBorders>
            <w:noWrap/>
            <w:vAlign w:val="center"/>
          </w:tcPr>
          <w:p w14:paraId="2994200D"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29E5ACE" w14:textId="77777777" w:rsidR="00AD6CAF" w:rsidRPr="00AC4FBC" w:rsidRDefault="00AD6CAF" w:rsidP="00AD6CAF">
            <w:pPr>
              <w:pStyle w:val="TAC"/>
            </w:pPr>
            <w:r w:rsidRPr="00AC4FBC">
              <w:rPr>
                <w:lang w:eastAsia="ja-JP"/>
              </w:rPr>
              <w:t>5</w:t>
            </w:r>
          </w:p>
        </w:tc>
      </w:tr>
      <w:tr w:rsidR="00AD6CAF" w:rsidRPr="00AC4FBC" w14:paraId="0AA82173" w14:textId="77777777" w:rsidTr="001F3E2D">
        <w:trPr>
          <w:trHeight w:val="188"/>
          <w:jc w:val="center"/>
        </w:trPr>
        <w:tc>
          <w:tcPr>
            <w:tcW w:w="1632" w:type="dxa"/>
            <w:vMerge/>
            <w:tcBorders>
              <w:left w:val="single" w:sz="4" w:space="0" w:color="auto"/>
              <w:right w:val="single" w:sz="4" w:space="0" w:color="auto"/>
            </w:tcBorders>
            <w:vAlign w:val="center"/>
          </w:tcPr>
          <w:p w14:paraId="429E11D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51F9A5C"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8718B71" w14:textId="77777777" w:rsidR="00AD6CAF" w:rsidRPr="00AC4FBC" w:rsidRDefault="00AD6CAF" w:rsidP="00AD6CAF">
            <w:pPr>
              <w:pStyle w:val="TAC"/>
            </w:pPr>
            <w:r w:rsidRPr="00AC4FBC">
              <w:rPr>
                <w:rFonts w:eastAsia="MS Mincho"/>
                <w:lang w:eastAsia="ja-JP"/>
              </w:rPr>
              <w:t>945</w:t>
            </w:r>
          </w:p>
        </w:tc>
        <w:tc>
          <w:tcPr>
            <w:tcW w:w="310" w:type="dxa"/>
            <w:tcBorders>
              <w:top w:val="single" w:sz="4" w:space="0" w:color="auto"/>
              <w:left w:val="nil"/>
              <w:bottom w:val="single" w:sz="4" w:space="0" w:color="auto"/>
              <w:right w:val="single" w:sz="4" w:space="0" w:color="auto"/>
            </w:tcBorders>
            <w:vAlign w:val="center"/>
          </w:tcPr>
          <w:p w14:paraId="66FF6DF4" w14:textId="77777777" w:rsidR="00AD6CAF" w:rsidRPr="00AC4FBC" w:rsidRDefault="00AD6CAF" w:rsidP="00AD6CAF">
            <w:pPr>
              <w:pStyle w:val="TAC"/>
            </w:pPr>
            <w:r w:rsidRPr="00AC4FBC">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702A05CD" w14:textId="77777777" w:rsidR="00AD6CAF" w:rsidRPr="00AC4FBC" w:rsidRDefault="00AD6CAF" w:rsidP="00AD6CAF">
            <w:pPr>
              <w:pStyle w:val="TAC"/>
            </w:pPr>
            <w:r w:rsidRPr="00AC4FBC">
              <w:rPr>
                <w:rFonts w:eastAsia="MS Mincho"/>
                <w:lang w:eastAsia="ja-JP"/>
              </w:rPr>
              <w:t>960</w:t>
            </w:r>
          </w:p>
        </w:tc>
        <w:tc>
          <w:tcPr>
            <w:tcW w:w="1172" w:type="dxa"/>
            <w:tcBorders>
              <w:top w:val="single" w:sz="4" w:space="0" w:color="auto"/>
              <w:left w:val="nil"/>
              <w:bottom w:val="single" w:sz="4" w:space="0" w:color="auto"/>
              <w:right w:val="single" w:sz="4" w:space="0" w:color="auto"/>
            </w:tcBorders>
            <w:vAlign w:val="center"/>
          </w:tcPr>
          <w:p w14:paraId="172D7359"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5AEEA22"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258FB28" w14:textId="77777777" w:rsidR="00AD6CAF" w:rsidRPr="00AC4FBC" w:rsidRDefault="00AD6CAF" w:rsidP="00AD6CAF">
            <w:pPr>
              <w:pStyle w:val="TAC"/>
            </w:pPr>
          </w:p>
        </w:tc>
      </w:tr>
      <w:tr w:rsidR="00AD6CAF" w:rsidRPr="00AC4FBC" w14:paraId="630A5BDC" w14:textId="77777777" w:rsidTr="001F3E2D">
        <w:trPr>
          <w:trHeight w:val="188"/>
          <w:jc w:val="center"/>
        </w:trPr>
        <w:tc>
          <w:tcPr>
            <w:tcW w:w="1632" w:type="dxa"/>
            <w:vMerge/>
            <w:tcBorders>
              <w:left w:val="single" w:sz="4" w:space="0" w:color="auto"/>
              <w:right w:val="single" w:sz="4" w:space="0" w:color="auto"/>
            </w:tcBorders>
            <w:vAlign w:val="center"/>
          </w:tcPr>
          <w:p w14:paraId="6F17EC2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3CC6B6B"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tcPr>
          <w:p w14:paraId="54419F18" w14:textId="77777777" w:rsidR="00AD6CAF" w:rsidRPr="00AC4FBC" w:rsidRDefault="00AD6CAF" w:rsidP="00AD6CAF">
            <w:pPr>
              <w:pStyle w:val="TAC"/>
            </w:pPr>
            <w:r w:rsidRPr="00AC4FBC">
              <w:rPr>
                <w:rFonts w:eastAsia="MS Mincho"/>
                <w:lang w:eastAsia="ja-JP"/>
              </w:rPr>
              <w:t>1884.5</w:t>
            </w:r>
          </w:p>
        </w:tc>
        <w:tc>
          <w:tcPr>
            <w:tcW w:w="310" w:type="dxa"/>
            <w:tcBorders>
              <w:top w:val="single" w:sz="4" w:space="0" w:color="auto"/>
              <w:left w:val="nil"/>
              <w:bottom w:val="single" w:sz="4" w:space="0" w:color="auto"/>
              <w:right w:val="single" w:sz="4" w:space="0" w:color="auto"/>
            </w:tcBorders>
          </w:tcPr>
          <w:p w14:paraId="74813089" w14:textId="77777777" w:rsidR="00AD6CAF" w:rsidRPr="00AC4FBC" w:rsidRDefault="00AD6CAF" w:rsidP="00AD6CAF">
            <w:pPr>
              <w:pStyle w:val="TAC"/>
            </w:pPr>
            <w:r w:rsidRPr="00AC4FBC">
              <w:rPr>
                <w:rFonts w:eastAsia="MS Mincho"/>
              </w:rPr>
              <w:t xml:space="preserve">- </w:t>
            </w:r>
          </w:p>
        </w:tc>
        <w:tc>
          <w:tcPr>
            <w:tcW w:w="937" w:type="dxa"/>
            <w:tcBorders>
              <w:top w:val="single" w:sz="4" w:space="0" w:color="auto"/>
              <w:left w:val="nil"/>
              <w:bottom w:val="single" w:sz="4" w:space="0" w:color="auto"/>
              <w:right w:val="single" w:sz="4" w:space="0" w:color="auto"/>
            </w:tcBorders>
          </w:tcPr>
          <w:p w14:paraId="1B2FE94A"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1815768E" w14:textId="77777777" w:rsidR="00AD6CAF" w:rsidRPr="00AC4FBC" w:rsidRDefault="00AD6CAF" w:rsidP="00AD6CAF">
            <w:pPr>
              <w:pStyle w:val="TAC"/>
            </w:pPr>
            <w:r w:rsidRPr="00AC4FBC">
              <w:rPr>
                <w:rFonts w:eastAsia="MS Mincho"/>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A71E1AF" w14:textId="77777777" w:rsidR="00AD6CAF" w:rsidRPr="00AC4FBC" w:rsidRDefault="00AD6CAF" w:rsidP="00AD6CAF">
            <w:pPr>
              <w:pStyle w:val="TAC"/>
            </w:pPr>
            <w:r w:rsidRPr="00AC4FBC">
              <w:rPr>
                <w:rFonts w:eastAsia="MS Mincho"/>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4DEB9D9D" w14:textId="77777777" w:rsidR="00AD6CAF" w:rsidRPr="00AC4FBC" w:rsidRDefault="00AD6CAF" w:rsidP="00AD6CAF">
            <w:pPr>
              <w:pStyle w:val="TAC"/>
            </w:pPr>
            <w:r w:rsidRPr="00AC4FBC">
              <w:rPr>
                <w:rFonts w:eastAsia="MS Mincho"/>
                <w:lang w:eastAsia="ja-JP"/>
              </w:rPr>
              <w:t>3</w:t>
            </w:r>
          </w:p>
        </w:tc>
      </w:tr>
      <w:tr w:rsidR="00AD6CAF" w:rsidRPr="00AC4FBC" w14:paraId="7B5C984C" w14:textId="77777777" w:rsidTr="001F3E2D">
        <w:trPr>
          <w:trHeight w:val="188"/>
          <w:jc w:val="center"/>
        </w:trPr>
        <w:tc>
          <w:tcPr>
            <w:tcW w:w="1632" w:type="dxa"/>
            <w:vMerge/>
            <w:tcBorders>
              <w:left w:val="single" w:sz="4" w:space="0" w:color="auto"/>
              <w:right w:val="single" w:sz="4" w:space="0" w:color="auto"/>
            </w:tcBorders>
            <w:vAlign w:val="center"/>
          </w:tcPr>
          <w:p w14:paraId="1F73003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9DCB433"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2F9B70F" w14:textId="77777777" w:rsidR="00AD6CAF" w:rsidRPr="00AC4FBC" w:rsidRDefault="00AD6CAF" w:rsidP="00AD6CAF">
            <w:pPr>
              <w:pStyle w:val="TAC"/>
            </w:pPr>
            <w:r w:rsidRPr="00AC4FBC">
              <w:rPr>
                <w:rFonts w:eastAsia="MS Mincho"/>
                <w:lang w:eastAsia="ja-JP"/>
              </w:rPr>
              <w:t>2545</w:t>
            </w:r>
          </w:p>
        </w:tc>
        <w:tc>
          <w:tcPr>
            <w:tcW w:w="310" w:type="dxa"/>
            <w:tcBorders>
              <w:top w:val="single" w:sz="4" w:space="0" w:color="auto"/>
              <w:left w:val="nil"/>
              <w:bottom w:val="single" w:sz="4" w:space="0" w:color="auto"/>
              <w:right w:val="single" w:sz="4" w:space="0" w:color="auto"/>
            </w:tcBorders>
            <w:vAlign w:val="center"/>
          </w:tcPr>
          <w:p w14:paraId="00F08C93" w14:textId="77777777" w:rsidR="00AD6CAF" w:rsidRPr="00AC4FBC" w:rsidRDefault="00AD6CAF" w:rsidP="00AD6CAF">
            <w:pPr>
              <w:pStyle w:val="TAC"/>
            </w:pPr>
            <w:r w:rsidRPr="00AC4FBC">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274D99E1" w14:textId="77777777" w:rsidR="00AD6CAF" w:rsidRPr="00AC4FBC" w:rsidRDefault="00AD6CAF" w:rsidP="00AD6CAF">
            <w:pPr>
              <w:pStyle w:val="TAC"/>
            </w:pPr>
            <w:r w:rsidRPr="00AC4FBC">
              <w:rPr>
                <w:rFonts w:eastAsia="MS Mincho"/>
                <w:lang w:eastAsia="ja-JP"/>
              </w:rPr>
              <w:t>2575</w:t>
            </w:r>
          </w:p>
        </w:tc>
        <w:tc>
          <w:tcPr>
            <w:tcW w:w="1172" w:type="dxa"/>
            <w:tcBorders>
              <w:top w:val="single" w:sz="4" w:space="0" w:color="auto"/>
              <w:left w:val="nil"/>
              <w:bottom w:val="single" w:sz="4" w:space="0" w:color="auto"/>
              <w:right w:val="single" w:sz="4" w:space="0" w:color="auto"/>
            </w:tcBorders>
            <w:vAlign w:val="center"/>
          </w:tcPr>
          <w:p w14:paraId="6715023C"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C03B7AA"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5A9BA4B" w14:textId="78C7FEAC" w:rsidR="00AD6CAF" w:rsidRPr="00AC4FBC" w:rsidRDefault="00AD6CAF" w:rsidP="00AD6CAF">
            <w:pPr>
              <w:pStyle w:val="TAC"/>
            </w:pPr>
            <w:r w:rsidRPr="00AC4FBC">
              <w:t>2</w:t>
            </w:r>
          </w:p>
        </w:tc>
      </w:tr>
      <w:tr w:rsidR="00AD6CAF" w:rsidRPr="00AC4FBC" w14:paraId="1F0063C6"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A4B9FA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237E5CA" w14:textId="77777777" w:rsidR="00AD6CAF" w:rsidRPr="00AC4FBC" w:rsidRDefault="00AD6CAF" w:rsidP="00AD6CAF">
            <w:pPr>
              <w:pStyle w:val="TAL"/>
            </w:pPr>
            <w:r w:rsidRPr="00AC4FBC">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5774B5A" w14:textId="77777777" w:rsidR="00AD6CAF" w:rsidRPr="00AC4FBC" w:rsidRDefault="00AD6CAF" w:rsidP="00AD6CAF">
            <w:pPr>
              <w:pStyle w:val="TAC"/>
            </w:pPr>
            <w:r w:rsidRPr="00AC4FBC">
              <w:rPr>
                <w:rFonts w:eastAsia="MS Mincho"/>
                <w:lang w:eastAsia="ja-JP"/>
              </w:rPr>
              <w:t>2595</w:t>
            </w:r>
          </w:p>
        </w:tc>
        <w:tc>
          <w:tcPr>
            <w:tcW w:w="310" w:type="dxa"/>
            <w:tcBorders>
              <w:top w:val="single" w:sz="4" w:space="0" w:color="auto"/>
              <w:left w:val="nil"/>
              <w:bottom w:val="single" w:sz="4" w:space="0" w:color="auto"/>
              <w:right w:val="single" w:sz="4" w:space="0" w:color="auto"/>
            </w:tcBorders>
            <w:vAlign w:val="center"/>
          </w:tcPr>
          <w:p w14:paraId="6C9294C8" w14:textId="77777777" w:rsidR="00AD6CAF" w:rsidRPr="00AC4FBC" w:rsidRDefault="00AD6CAF" w:rsidP="00AD6CAF">
            <w:pPr>
              <w:pStyle w:val="TAC"/>
            </w:pPr>
            <w:r w:rsidRPr="00AC4FBC">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4E62BBBC" w14:textId="77777777" w:rsidR="00AD6CAF" w:rsidRPr="00AC4FBC" w:rsidRDefault="00AD6CAF" w:rsidP="00AD6CAF">
            <w:pPr>
              <w:pStyle w:val="TAC"/>
            </w:pPr>
            <w:r w:rsidRPr="00AC4FBC">
              <w:rPr>
                <w:rFonts w:eastAsia="MS Mincho"/>
                <w:lang w:eastAsia="ja-JP"/>
              </w:rPr>
              <w:t>2645</w:t>
            </w:r>
          </w:p>
        </w:tc>
        <w:tc>
          <w:tcPr>
            <w:tcW w:w="1172" w:type="dxa"/>
            <w:tcBorders>
              <w:top w:val="single" w:sz="4" w:space="0" w:color="auto"/>
              <w:left w:val="nil"/>
              <w:bottom w:val="single" w:sz="4" w:space="0" w:color="auto"/>
              <w:right w:val="single" w:sz="4" w:space="0" w:color="auto"/>
            </w:tcBorders>
            <w:vAlign w:val="center"/>
          </w:tcPr>
          <w:p w14:paraId="3CC8F789" w14:textId="77777777" w:rsidR="00AD6CAF" w:rsidRPr="00AC4FBC" w:rsidRDefault="00AD6CAF" w:rsidP="00AD6CAF">
            <w:pPr>
              <w:pStyle w:val="TAC"/>
            </w:pPr>
            <w:r w:rsidRPr="00AC4FBC">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4CD0D41" w14:textId="77777777" w:rsidR="00AD6CAF" w:rsidRPr="00AC4FBC" w:rsidRDefault="00AD6CAF" w:rsidP="00AD6CAF">
            <w:pPr>
              <w:pStyle w:val="TAC"/>
            </w:pPr>
            <w:r w:rsidRPr="00AC4FBC">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98218DB" w14:textId="77777777" w:rsidR="00AD6CAF" w:rsidRPr="00AC4FBC" w:rsidRDefault="00AD6CAF" w:rsidP="00AD6CAF">
            <w:pPr>
              <w:pStyle w:val="TAC"/>
            </w:pPr>
          </w:p>
        </w:tc>
      </w:tr>
      <w:tr w:rsidR="00AD6CAF" w:rsidRPr="00AC4FBC" w14:paraId="3DA9EC2B" w14:textId="77777777" w:rsidTr="001F3E2D">
        <w:trPr>
          <w:trHeight w:val="188"/>
          <w:jc w:val="center"/>
        </w:trPr>
        <w:tc>
          <w:tcPr>
            <w:tcW w:w="1632" w:type="dxa"/>
            <w:vMerge w:val="restart"/>
            <w:tcBorders>
              <w:left w:val="single" w:sz="4" w:space="0" w:color="auto"/>
              <w:right w:val="single" w:sz="4" w:space="0" w:color="auto"/>
            </w:tcBorders>
          </w:tcPr>
          <w:p w14:paraId="6D007114" w14:textId="77777777" w:rsidR="00AD6CAF" w:rsidRPr="00AC4FBC" w:rsidRDefault="00AD6CAF" w:rsidP="00AD6CAF">
            <w:pPr>
              <w:pStyle w:val="TAC"/>
            </w:pPr>
            <w:r w:rsidRPr="00AC4FBC">
              <w:rPr>
                <w:lang w:eastAsia="ja-JP"/>
              </w:rPr>
              <w:t>DC_26_n78</w:t>
            </w:r>
          </w:p>
        </w:tc>
        <w:tc>
          <w:tcPr>
            <w:tcW w:w="2864" w:type="dxa"/>
            <w:tcBorders>
              <w:top w:val="single" w:sz="4" w:space="0" w:color="auto"/>
              <w:left w:val="nil"/>
              <w:bottom w:val="single" w:sz="4" w:space="0" w:color="auto"/>
              <w:right w:val="single" w:sz="4" w:space="0" w:color="auto"/>
            </w:tcBorders>
            <w:vAlign w:val="bottom"/>
          </w:tcPr>
          <w:p w14:paraId="44FEF76A" w14:textId="13D6797A" w:rsidR="00AD6CAF" w:rsidRPr="00AC4FBC" w:rsidRDefault="00AD6CAF" w:rsidP="00AD6CAF">
            <w:pPr>
              <w:pStyle w:val="TAL"/>
            </w:pPr>
            <w:r w:rsidRPr="00AC4FBC">
              <w:t xml:space="preserve">E-UTRA Band </w:t>
            </w:r>
            <w:r w:rsidRPr="00AC4FBC">
              <w:rPr>
                <w:lang w:eastAsia="ja-JP"/>
              </w:rPr>
              <w:t xml:space="preserve">1, 3, 5, 11, 18, 19, 21, 26, 34, 39, 40, </w:t>
            </w:r>
            <w:r w:rsidRPr="00AC4FBC">
              <w:rPr>
                <w:rFonts w:eastAsia="MS Mincho"/>
                <w:lang w:eastAsia="ja-JP"/>
              </w:rPr>
              <w:t>65, 74</w:t>
            </w:r>
          </w:p>
        </w:tc>
        <w:tc>
          <w:tcPr>
            <w:tcW w:w="934" w:type="dxa"/>
            <w:tcBorders>
              <w:top w:val="single" w:sz="4" w:space="0" w:color="auto"/>
              <w:left w:val="nil"/>
              <w:bottom w:val="single" w:sz="4" w:space="0" w:color="auto"/>
              <w:right w:val="single" w:sz="4" w:space="0" w:color="auto"/>
            </w:tcBorders>
            <w:vAlign w:val="center"/>
          </w:tcPr>
          <w:p w14:paraId="04666DC3"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88D738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59704C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D9DFE62"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134DE21"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43A5A60" w14:textId="77777777" w:rsidR="00AD6CAF" w:rsidRPr="00AC4FBC" w:rsidRDefault="00AD6CAF" w:rsidP="00AD6CAF">
            <w:pPr>
              <w:pStyle w:val="TAC"/>
            </w:pPr>
          </w:p>
        </w:tc>
      </w:tr>
      <w:tr w:rsidR="00AD6CAF" w:rsidRPr="00AC4FBC" w14:paraId="3011B069" w14:textId="77777777" w:rsidTr="001F3E2D">
        <w:trPr>
          <w:trHeight w:val="188"/>
          <w:jc w:val="center"/>
        </w:trPr>
        <w:tc>
          <w:tcPr>
            <w:tcW w:w="1632" w:type="dxa"/>
            <w:vMerge/>
            <w:tcBorders>
              <w:left w:val="single" w:sz="4" w:space="0" w:color="auto"/>
              <w:right w:val="single" w:sz="4" w:space="0" w:color="auto"/>
            </w:tcBorders>
          </w:tcPr>
          <w:p w14:paraId="7453760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40E2DA02" w14:textId="4041988A" w:rsidR="00AD6CAF" w:rsidRPr="00AC4FBC" w:rsidRDefault="00AD6CAF" w:rsidP="00AD6CAF">
            <w:pPr>
              <w:pStyle w:val="TAL"/>
              <w:rPr>
                <w:lang w:eastAsia="ja-JP"/>
              </w:rPr>
            </w:pPr>
            <w:r w:rsidRPr="00AC4FBC">
              <w:t xml:space="preserve">E-UTRA Band </w:t>
            </w:r>
            <w:r w:rsidRPr="00AC4FBC">
              <w:rPr>
                <w:lang w:eastAsia="ja-JP"/>
              </w:rPr>
              <w:t>41</w:t>
            </w:r>
          </w:p>
        </w:tc>
        <w:tc>
          <w:tcPr>
            <w:tcW w:w="934" w:type="dxa"/>
            <w:tcBorders>
              <w:top w:val="single" w:sz="4" w:space="0" w:color="auto"/>
              <w:left w:val="nil"/>
              <w:bottom w:val="single" w:sz="4" w:space="0" w:color="auto"/>
              <w:right w:val="single" w:sz="4" w:space="0" w:color="auto"/>
            </w:tcBorders>
            <w:vAlign w:val="center"/>
          </w:tcPr>
          <w:p w14:paraId="59D249E1" w14:textId="2F85CFEF"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3691DB1" w14:textId="3B86E096"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2A51127" w14:textId="4062AF63"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18FD6C4" w14:textId="24EF3B17" w:rsidR="00AD6CAF" w:rsidRPr="00AC4FBC" w:rsidRDefault="00AD6CAF" w:rsidP="00AD6CAF">
            <w:pPr>
              <w:pStyle w:val="TAC"/>
              <w:rPr>
                <w:lang w:eastAsia="ja-JP"/>
              </w:rPr>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62EEF9F" w14:textId="625FF7A4" w:rsidR="00AD6CAF" w:rsidRPr="00AC4FBC" w:rsidRDefault="00553C8B" w:rsidP="00AD6CAF">
            <w:pPr>
              <w:pStyle w:val="TAC"/>
              <w:rPr>
                <w:lang w:eastAsia="ja-JP"/>
              </w:rPr>
            </w:pPr>
            <w:ins w:id="7229" w:author="1790" w:date="2024-03-27T13:57:00Z">
              <w:r>
                <w:rPr>
                  <w:lang w:eastAsia="ja-JP"/>
                </w:rPr>
                <w:t>1</w:t>
              </w:r>
            </w:ins>
          </w:p>
        </w:tc>
        <w:tc>
          <w:tcPr>
            <w:tcW w:w="1228" w:type="dxa"/>
            <w:tcBorders>
              <w:top w:val="single" w:sz="4" w:space="0" w:color="auto"/>
              <w:left w:val="nil"/>
              <w:bottom w:val="single" w:sz="4" w:space="0" w:color="auto"/>
              <w:right w:val="single" w:sz="4" w:space="0" w:color="auto"/>
            </w:tcBorders>
            <w:noWrap/>
            <w:vAlign w:val="center"/>
          </w:tcPr>
          <w:p w14:paraId="01AB9F7A" w14:textId="08BA97D5" w:rsidR="00AD6CAF" w:rsidRPr="00AC4FBC" w:rsidRDefault="00AD6CAF" w:rsidP="00AD6CAF">
            <w:pPr>
              <w:pStyle w:val="TAC"/>
            </w:pPr>
            <w:r w:rsidRPr="00AC4FBC">
              <w:t>2</w:t>
            </w:r>
          </w:p>
        </w:tc>
      </w:tr>
      <w:tr w:rsidR="00AD6CAF" w:rsidRPr="00AC4FBC" w14:paraId="76C063DD" w14:textId="77777777" w:rsidTr="001F3E2D">
        <w:trPr>
          <w:trHeight w:val="188"/>
          <w:jc w:val="center"/>
        </w:trPr>
        <w:tc>
          <w:tcPr>
            <w:tcW w:w="1632" w:type="dxa"/>
            <w:vMerge/>
            <w:tcBorders>
              <w:left w:val="single" w:sz="4" w:space="0" w:color="auto"/>
              <w:right w:val="single" w:sz="4" w:space="0" w:color="auto"/>
            </w:tcBorders>
          </w:tcPr>
          <w:p w14:paraId="3AD5F88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DAD0546"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1B03648"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501F388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8C9759A" w14:textId="77777777" w:rsidR="00AD6CAF" w:rsidRPr="00AC4FBC" w:rsidRDefault="00AD6CAF" w:rsidP="00AD6CAF">
            <w:pPr>
              <w:pStyle w:val="TAC"/>
            </w:pPr>
            <w:r w:rsidRPr="00AC4FBC">
              <w:t>799</w:t>
            </w:r>
          </w:p>
        </w:tc>
        <w:tc>
          <w:tcPr>
            <w:tcW w:w="1172" w:type="dxa"/>
            <w:tcBorders>
              <w:top w:val="single" w:sz="4" w:space="0" w:color="auto"/>
              <w:left w:val="nil"/>
              <w:bottom w:val="single" w:sz="4" w:space="0" w:color="auto"/>
              <w:right w:val="single" w:sz="4" w:space="0" w:color="auto"/>
            </w:tcBorders>
            <w:vAlign w:val="center"/>
          </w:tcPr>
          <w:p w14:paraId="43B182DD"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BF64409"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19CC864" w14:textId="77777777" w:rsidR="00AD6CAF" w:rsidRPr="00AC4FBC" w:rsidRDefault="00AD6CAF" w:rsidP="00AD6CAF">
            <w:pPr>
              <w:pStyle w:val="TAC"/>
            </w:pPr>
          </w:p>
        </w:tc>
      </w:tr>
      <w:tr w:rsidR="00AD6CAF" w:rsidRPr="00AC4FBC" w14:paraId="5C3ECFE2" w14:textId="77777777" w:rsidTr="001F3E2D">
        <w:trPr>
          <w:trHeight w:val="188"/>
          <w:jc w:val="center"/>
        </w:trPr>
        <w:tc>
          <w:tcPr>
            <w:tcW w:w="1632" w:type="dxa"/>
            <w:vMerge/>
            <w:tcBorders>
              <w:left w:val="single" w:sz="4" w:space="0" w:color="auto"/>
              <w:right w:val="single" w:sz="4" w:space="0" w:color="auto"/>
            </w:tcBorders>
          </w:tcPr>
          <w:p w14:paraId="4DC416B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6A737A0"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80DDF3A"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17396F5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1712A16"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3D683A6D" w14:textId="77777777" w:rsidR="00AD6CAF" w:rsidRPr="00AC4FBC" w:rsidRDefault="00AD6CAF" w:rsidP="00AD6CAF">
            <w:pPr>
              <w:pStyle w:val="TAC"/>
            </w:pPr>
            <w:r w:rsidRPr="00AC4FBC">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6296366C"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7B2AA5F" w14:textId="77777777" w:rsidR="00AD6CAF" w:rsidRPr="00AC4FBC" w:rsidRDefault="00AD6CAF" w:rsidP="00AD6CAF">
            <w:pPr>
              <w:pStyle w:val="TAC"/>
            </w:pPr>
            <w:r w:rsidRPr="00AC4FBC">
              <w:rPr>
                <w:lang w:eastAsia="ja-JP"/>
              </w:rPr>
              <w:t>5</w:t>
            </w:r>
          </w:p>
        </w:tc>
      </w:tr>
      <w:tr w:rsidR="00AD6CAF" w:rsidRPr="00AC4FBC" w14:paraId="51E8771A" w14:textId="77777777" w:rsidTr="001F3E2D">
        <w:trPr>
          <w:trHeight w:val="188"/>
          <w:jc w:val="center"/>
        </w:trPr>
        <w:tc>
          <w:tcPr>
            <w:tcW w:w="1632" w:type="dxa"/>
            <w:vMerge/>
            <w:tcBorders>
              <w:left w:val="single" w:sz="4" w:space="0" w:color="auto"/>
              <w:right w:val="single" w:sz="4" w:space="0" w:color="auto"/>
            </w:tcBorders>
            <w:vAlign w:val="center"/>
          </w:tcPr>
          <w:p w14:paraId="70B9F4F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8F81FE5"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1EC5E72" w14:textId="77777777" w:rsidR="00AD6CAF" w:rsidRPr="00AC4FBC" w:rsidRDefault="00AD6CAF" w:rsidP="00AD6CAF">
            <w:pPr>
              <w:pStyle w:val="TAC"/>
            </w:pPr>
            <w:r w:rsidRPr="00AC4FBC">
              <w:rPr>
                <w:lang w:eastAsia="ja-JP"/>
              </w:rPr>
              <w:t>945</w:t>
            </w:r>
          </w:p>
        </w:tc>
        <w:tc>
          <w:tcPr>
            <w:tcW w:w="310" w:type="dxa"/>
            <w:tcBorders>
              <w:top w:val="single" w:sz="4" w:space="0" w:color="auto"/>
              <w:left w:val="nil"/>
              <w:bottom w:val="single" w:sz="4" w:space="0" w:color="auto"/>
              <w:right w:val="single" w:sz="4" w:space="0" w:color="auto"/>
            </w:tcBorders>
            <w:vAlign w:val="center"/>
          </w:tcPr>
          <w:p w14:paraId="73F0157A" w14:textId="77777777" w:rsidR="00AD6CAF" w:rsidRPr="00AC4FBC" w:rsidRDefault="00AD6CAF" w:rsidP="00AD6CAF">
            <w:pPr>
              <w:pStyle w:val="TAC"/>
            </w:pPr>
            <w:r w:rsidRPr="00AC4FBC">
              <w:rPr>
                <w:lang w:eastAsia="ja-JP"/>
              </w:rPr>
              <w:t>-</w:t>
            </w:r>
          </w:p>
        </w:tc>
        <w:tc>
          <w:tcPr>
            <w:tcW w:w="937" w:type="dxa"/>
            <w:tcBorders>
              <w:top w:val="single" w:sz="4" w:space="0" w:color="auto"/>
              <w:left w:val="nil"/>
              <w:bottom w:val="single" w:sz="4" w:space="0" w:color="auto"/>
              <w:right w:val="single" w:sz="4" w:space="0" w:color="auto"/>
            </w:tcBorders>
            <w:vAlign w:val="center"/>
          </w:tcPr>
          <w:p w14:paraId="5C74CFE5" w14:textId="77777777" w:rsidR="00AD6CAF" w:rsidRPr="00AC4FBC" w:rsidRDefault="00AD6CAF" w:rsidP="00AD6CAF">
            <w:pPr>
              <w:pStyle w:val="TAC"/>
            </w:pPr>
            <w:r w:rsidRPr="00AC4FBC">
              <w:rPr>
                <w:lang w:eastAsia="ja-JP"/>
              </w:rPr>
              <w:t>960</w:t>
            </w:r>
          </w:p>
        </w:tc>
        <w:tc>
          <w:tcPr>
            <w:tcW w:w="1172" w:type="dxa"/>
            <w:tcBorders>
              <w:top w:val="single" w:sz="4" w:space="0" w:color="auto"/>
              <w:left w:val="nil"/>
              <w:bottom w:val="single" w:sz="4" w:space="0" w:color="auto"/>
              <w:right w:val="single" w:sz="4" w:space="0" w:color="auto"/>
            </w:tcBorders>
            <w:vAlign w:val="center"/>
          </w:tcPr>
          <w:p w14:paraId="085877A9"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4F33E59"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2ABBFC3" w14:textId="77777777" w:rsidR="00AD6CAF" w:rsidRPr="00AC4FBC" w:rsidRDefault="00AD6CAF" w:rsidP="00AD6CAF">
            <w:pPr>
              <w:pStyle w:val="TAC"/>
            </w:pPr>
          </w:p>
        </w:tc>
      </w:tr>
      <w:tr w:rsidR="00AD6CAF" w:rsidRPr="00AC4FBC" w14:paraId="549AAA22" w14:textId="77777777" w:rsidTr="001F3E2D">
        <w:trPr>
          <w:trHeight w:val="188"/>
          <w:jc w:val="center"/>
        </w:trPr>
        <w:tc>
          <w:tcPr>
            <w:tcW w:w="1632" w:type="dxa"/>
            <w:vMerge/>
            <w:tcBorders>
              <w:left w:val="single" w:sz="4" w:space="0" w:color="auto"/>
              <w:right w:val="single" w:sz="4" w:space="0" w:color="auto"/>
            </w:tcBorders>
            <w:vAlign w:val="center"/>
          </w:tcPr>
          <w:p w14:paraId="5E2E036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2646446A"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tcPr>
          <w:p w14:paraId="70BB6BD9" w14:textId="77777777" w:rsidR="00AD6CAF" w:rsidRPr="00AC4FBC" w:rsidRDefault="00AD6CAF" w:rsidP="00AD6CAF">
            <w:pPr>
              <w:pStyle w:val="TAC"/>
            </w:pPr>
            <w:r w:rsidRPr="00AC4FBC">
              <w:rPr>
                <w:lang w:eastAsia="ja-JP"/>
              </w:rPr>
              <w:t>1884.5</w:t>
            </w:r>
          </w:p>
        </w:tc>
        <w:tc>
          <w:tcPr>
            <w:tcW w:w="310" w:type="dxa"/>
            <w:tcBorders>
              <w:top w:val="single" w:sz="4" w:space="0" w:color="auto"/>
              <w:left w:val="nil"/>
              <w:bottom w:val="single" w:sz="4" w:space="0" w:color="auto"/>
              <w:right w:val="single" w:sz="4" w:space="0" w:color="auto"/>
            </w:tcBorders>
          </w:tcPr>
          <w:p w14:paraId="61255FC3"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tcPr>
          <w:p w14:paraId="71D7A676"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7919E8E9" w14:textId="77777777" w:rsidR="00AD6CAF" w:rsidRPr="00AC4FBC" w:rsidRDefault="00AD6CAF" w:rsidP="00AD6CAF">
            <w:pPr>
              <w:pStyle w:val="TAC"/>
            </w:pPr>
            <w:r w:rsidRPr="00AC4FBC">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72093026" w14:textId="77777777" w:rsidR="00AD6CAF" w:rsidRPr="00AC4FBC" w:rsidRDefault="00AD6CAF" w:rsidP="00AD6CAF">
            <w:pPr>
              <w:pStyle w:val="TAC"/>
            </w:pPr>
            <w:r w:rsidRPr="00AC4FBC">
              <w:rPr>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6589053C" w14:textId="77777777" w:rsidR="00AD6CAF" w:rsidRPr="00AC4FBC" w:rsidRDefault="00AD6CAF" w:rsidP="00AD6CAF">
            <w:pPr>
              <w:pStyle w:val="TAC"/>
            </w:pPr>
            <w:r w:rsidRPr="00AC4FBC">
              <w:rPr>
                <w:lang w:eastAsia="ja-JP"/>
              </w:rPr>
              <w:t>3</w:t>
            </w:r>
          </w:p>
        </w:tc>
      </w:tr>
      <w:tr w:rsidR="00AD6CAF" w:rsidRPr="00AC4FBC" w14:paraId="1176D7AB" w14:textId="77777777" w:rsidTr="001F3E2D">
        <w:trPr>
          <w:trHeight w:val="188"/>
          <w:jc w:val="center"/>
        </w:trPr>
        <w:tc>
          <w:tcPr>
            <w:tcW w:w="1632" w:type="dxa"/>
            <w:vMerge/>
            <w:tcBorders>
              <w:left w:val="single" w:sz="4" w:space="0" w:color="auto"/>
              <w:right w:val="single" w:sz="4" w:space="0" w:color="auto"/>
            </w:tcBorders>
            <w:vAlign w:val="center"/>
          </w:tcPr>
          <w:p w14:paraId="4C7DC44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FE091AC"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54122D7" w14:textId="77777777" w:rsidR="00AD6CAF" w:rsidRPr="00AC4FBC" w:rsidRDefault="00AD6CAF" w:rsidP="00AD6CAF">
            <w:pPr>
              <w:pStyle w:val="TAC"/>
            </w:pPr>
            <w:r w:rsidRPr="00AC4FBC">
              <w:rPr>
                <w:lang w:eastAsia="ja-JP"/>
              </w:rPr>
              <w:t>2545</w:t>
            </w:r>
          </w:p>
        </w:tc>
        <w:tc>
          <w:tcPr>
            <w:tcW w:w="310" w:type="dxa"/>
            <w:tcBorders>
              <w:top w:val="single" w:sz="4" w:space="0" w:color="auto"/>
              <w:left w:val="nil"/>
              <w:bottom w:val="single" w:sz="4" w:space="0" w:color="auto"/>
              <w:right w:val="single" w:sz="4" w:space="0" w:color="auto"/>
            </w:tcBorders>
            <w:vAlign w:val="center"/>
          </w:tcPr>
          <w:p w14:paraId="1EE26427" w14:textId="77777777" w:rsidR="00AD6CAF" w:rsidRPr="00AC4FBC" w:rsidRDefault="00AD6CAF" w:rsidP="00AD6CAF">
            <w:pPr>
              <w:pStyle w:val="TAC"/>
            </w:pPr>
            <w:r w:rsidRPr="00AC4FBC">
              <w:rPr>
                <w:lang w:eastAsia="ja-JP"/>
              </w:rPr>
              <w:t>-</w:t>
            </w:r>
          </w:p>
        </w:tc>
        <w:tc>
          <w:tcPr>
            <w:tcW w:w="937" w:type="dxa"/>
            <w:tcBorders>
              <w:top w:val="single" w:sz="4" w:space="0" w:color="auto"/>
              <w:left w:val="nil"/>
              <w:bottom w:val="single" w:sz="4" w:space="0" w:color="auto"/>
              <w:right w:val="single" w:sz="4" w:space="0" w:color="auto"/>
            </w:tcBorders>
            <w:vAlign w:val="center"/>
          </w:tcPr>
          <w:p w14:paraId="6E290209" w14:textId="77777777" w:rsidR="00AD6CAF" w:rsidRPr="00AC4FBC" w:rsidRDefault="00AD6CAF" w:rsidP="00AD6CAF">
            <w:pPr>
              <w:pStyle w:val="TAC"/>
            </w:pPr>
            <w:r w:rsidRPr="00AC4FBC">
              <w:rPr>
                <w:lang w:eastAsia="ja-JP"/>
              </w:rPr>
              <w:t>2575</w:t>
            </w:r>
          </w:p>
        </w:tc>
        <w:tc>
          <w:tcPr>
            <w:tcW w:w="1172" w:type="dxa"/>
            <w:tcBorders>
              <w:top w:val="single" w:sz="4" w:space="0" w:color="auto"/>
              <w:left w:val="nil"/>
              <w:bottom w:val="single" w:sz="4" w:space="0" w:color="auto"/>
              <w:right w:val="single" w:sz="4" w:space="0" w:color="auto"/>
            </w:tcBorders>
            <w:vAlign w:val="center"/>
          </w:tcPr>
          <w:p w14:paraId="363FF341"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E63D250"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6882EC3" w14:textId="3A00CBBF" w:rsidR="00AD6CAF" w:rsidRPr="00AC4FBC" w:rsidRDefault="00AD6CAF" w:rsidP="00AD6CAF">
            <w:pPr>
              <w:pStyle w:val="TAC"/>
            </w:pPr>
            <w:r w:rsidRPr="00AC4FBC">
              <w:t>2</w:t>
            </w:r>
          </w:p>
        </w:tc>
      </w:tr>
      <w:tr w:rsidR="00AD6CAF" w:rsidRPr="00AC4FBC" w14:paraId="1FF760B9"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73C730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5154DA1"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D4FBF8E" w14:textId="77777777" w:rsidR="00AD6CAF" w:rsidRPr="00AC4FBC" w:rsidRDefault="00AD6CAF" w:rsidP="00AD6CAF">
            <w:pPr>
              <w:pStyle w:val="TAC"/>
            </w:pPr>
            <w:r w:rsidRPr="00AC4FBC">
              <w:rPr>
                <w:lang w:eastAsia="ja-JP"/>
              </w:rPr>
              <w:t>2595</w:t>
            </w:r>
          </w:p>
        </w:tc>
        <w:tc>
          <w:tcPr>
            <w:tcW w:w="310" w:type="dxa"/>
            <w:tcBorders>
              <w:top w:val="single" w:sz="4" w:space="0" w:color="auto"/>
              <w:left w:val="nil"/>
              <w:bottom w:val="single" w:sz="4" w:space="0" w:color="auto"/>
              <w:right w:val="single" w:sz="4" w:space="0" w:color="auto"/>
            </w:tcBorders>
            <w:vAlign w:val="center"/>
          </w:tcPr>
          <w:p w14:paraId="1774688E" w14:textId="77777777" w:rsidR="00AD6CAF" w:rsidRPr="00AC4FBC" w:rsidRDefault="00AD6CAF" w:rsidP="00AD6CAF">
            <w:pPr>
              <w:pStyle w:val="TAC"/>
            </w:pPr>
            <w:r w:rsidRPr="00AC4FBC">
              <w:rPr>
                <w:lang w:eastAsia="ja-JP"/>
              </w:rPr>
              <w:t>-</w:t>
            </w:r>
          </w:p>
        </w:tc>
        <w:tc>
          <w:tcPr>
            <w:tcW w:w="937" w:type="dxa"/>
            <w:tcBorders>
              <w:top w:val="single" w:sz="4" w:space="0" w:color="auto"/>
              <w:left w:val="nil"/>
              <w:bottom w:val="single" w:sz="4" w:space="0" w:color="auto"/>
              <w:right w:val="single" w:sz="4" w:space="0" w:color="auto"/>
            </w:tcBorders>
            <w:vAlign w:val="center"/>
          </w:tcPr>
          <w:p w14:paraId="67DBCB60" w14:textId="77777777" w:rsidR="00AD6CAF" w:rsidRPr="00AC4FBC" w:rsidRDefault="00AD6CAF" w:rsidP="00AD6CAF">
            <w:pPr>
              <w:pStyle w:val="TAC"/>
            </w:pPr>
            <w:r w:rsidRPr="00AC4FBC">
              <w:rPr>
                <w:lang w:eastAsia="ja-JP"/>
              </w:rPr>
              <w:t>2645</w:t>
            </w:r>
          </w:p>
        </w:tc>
        <w:tc>
          <w:tcPr>
            <w:tcW w:w="1172" w:type="dxa"/>
            <w:tcBorders>
              <w:top w:val="single" w:sz="4" w:space="0" w:color="auto"/>
              <w:left w:val="nil"/>
              <w:bottom w:val="single" w:sz="4" w:space="0" w:color="auto"/>
              <w:right w:val="single" w:sz="4" w:space="0" w:color="auto"/>
            </w:tcBorders>
            <w:vAlign w:val="center"/>
          </w:tcPr>
          <w:p w14:paraId="76162020"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9DB6E4D"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223516C" w14:textId="77777777" w:rsidR="00AD6CAF" w:rsidRPr="00AC4FBC" w:rsidRDefault="00AD6CAF" w:rsidP="00AD6CAF">
            <w:pPr>
              <w:pStyle w:val="TAC"/>
            </w:pPr>
          </w:p>
        </w:tc>
      </w:tr>
      <w:tr w:rsidR="00AD6CAF" w:rsidRPr="00AC4FBC" w14:paraId="274DC00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0464D6F" w14:textId="77777777" w:rsidR="00AD6CAF" w:rsidRPr="00AC4FBC" w:rsidRDefault="00AD6CAF" w:rsidP="00AD6CAF">
            <w:pPr>
              <w:pStyle w:val="TAC"/>
            </w:pPr>
            <w:r w:rsidRPr="00AC4FBC">
              <w:t>DC_26_n79</w:t>
            </w:r>
          </w:p>
        </w:tc>
        <w:tc>
          <w:tcPr>
            <w:tcW w:w="2864" w:type="dxa"/>
            <w:tcBorders>
              <w:top w:val="single" w:sz="4" w:space="0" w:color="auto"/>
              <w:left w:val="nil"/>
              <w:bottom w:val="single" w:sz="4" w:space="0" w:color="auto"/>
              <w:right w:val="single" w:sz="4" w:space="0" w:color="auto"/>
            </w:tcBorders>
            <w:vAlign w:val="bottom"/>
          </w:tcPr>
          <w:p w14:paraId="54157CF4" w14:textId="25FF03FB" w:rsidR="00AD6CAF" w:rsidRPr="00AC4FBC" w:rsidRDefault="00AD6CAF" w:rsidP="00AD6CAF">
            <w:pPr>
              <w:pStyle w:val="TAL"/>
            </w:pPr>
            <w:r w:rsidRPr="00AC4FBC">
              <w:t>E-UTRA Band 1, 3,</w:t>
            </w:r>
            <w:r w:rsidRPr="00AC4FBC">
              <w:rPr>
                <w:szCs w:val="18"/>
              </w:rPr>
              <w:t xml:space="preserve"> </w:t>
            </w:r>
            <w:r w:rsidRPr="00AC4FBC">
              <w:rPr>
                <w:szCs w:val="18"/>
                <w:lang w:eastAsia="ja-JP"/>
              </w:rPr>
              <w:t>5, 11, 18, 19, 21, 26, 34, 39, 40, 42, 65, 74</w:t>
            </w:r>
          </w:p>
        </w:tc>
        <w:tc>
          <w:tcPr>
            <w:tcW w:w="934" w:type="dxa"/>
            <w:tcBorders>
              <w:top w:val="single" w:sz="4" w:space="0" w:color="auto"/>
              <w:left w:val="nil"/>
              <w:bottom w:val="single" w:sz="4" w:space="0" w:color="auto"/>
              <w:right w:val="single" w:sz="4" w:space="0" w:color="auto"/>
            </w:tcBorders>
            <w:vAlign w:val="center"/>
          </w:tcPr>
          <w:p w14:paraId="5767908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B21715A"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D06546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E0AA9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3FC4A8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0C3EC50" w14:textId="77777777" w:rsidR="00AD6CAF" w:rsidRPr="00AC4FBC" w:rsidRDefault="00AD6CAF" w:rsidP="00AD6CAF">
            <w:pPr>
              <w:pStyle w:val="TAC"/>
            </w:pPr>
          </w:p>
        </w:tc>
      </w:tr>
      <w:tr w:rsidR="00AD6CAF" w:rsidRPr="00AC4FBC" w14:paraId="710D5FFF"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11622A5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DFFA5B8" w14:textId="4731DEE8" w:rsidR="00AD6CAF" w:rsidRPr="00AC4FBC" w:rsidRDefault="00AD6CAF" w:rsidP="00AD6CAF">
            <w:pPr>
              <w:pStyle w:val="TAL"/>
            </w:pPr>
            <w:r w:rsidRPr="00AC4FBC">
              <w:rPr>
                <w:szCs w:val="18"/>
              </w:rPr>
              <w:t>E-UTRA Band 41</w:t>
            </w:r>
          </w:p>
        </w:tc>
        <w:tc>
          <w:tcPr>
            <w:tcW w:w="934" w:type="dxa"/>
            <w:tcBorders>
              <w:top w:val="single" w:sz="4" w:space="0" w:color="auto"/>
              <w:left w:val="nil"/>
              <w:bottom w:val="single" w:sz="4" w:space="0" w:color="auto"/>
              <w:right w:val="single" w:sz="4" w:space="0" w:color="auto"/>
            </w:tcBorders>
            <w:vAlign w:val="center"/>
          </w:tcPr>
          <w:p w14:paraId="53857AAE" w14:textId="5F414ACA" w:rsidR="00AD6CAF" w:rsidRPr="00AC4FBC" w:rsidRDefault="00AD6CAF" w:rsidP="00AD6CAF">
            <w:pPr>
              <w:pStyle w:val="TAC"/>
            </w:pPr>
            <w:r w:rsidRPr="00AC4FBC">
              <w:rPr>
                <w:szCs w:val="18"/>
              </w:rPr>
              <w:t>F</w:t>
            </w:r>
            <w:r w:rsidRPr="00AC4FBC">
              <w:rPr>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2C04259" w14:textId="66DEFF6C" w:rsidR="00AD6CAF" w:rsidRPr="00AC4FBC" w:rsidRDefault="00AD6CAF" w:rsidP="00AD6CAF">
            <w:pPr>
              <w:pStyle w:val="TAC"/>
            </w:pPr>
            <w:r w:rsidRPr="00AC4FBC">
              <w:rPr>
                <w:szCs w:val="18"/>
              </w:rPr>
              <w:t>-</w:t>
            </w:r>
          </w:p>
        </w:tc>
        <w:tc>
          <w:tcPr>
            <w:tcW w:w="937" w:type="dxa"/>
            <w:tcBorders>
              <w:top w:val="single" w:sz="4" w:space="0" w:color="auto"/>
              <w:left w:val="nil"/>
              <w:bottom w:val="single" w:sz="4" w:space="0" w:color="auto"/>
              <w:right w:val="single" w:sz="4" w:space="0" w:color="auto"/>
            </w:tcBorders>
            <w:vAlign w:val="center"/>
          </w:tcPr>
          <w:p w14:paraId="64BE21B4" w14:textId="13F9BC7C" w:rsidR="00AD6CAF" w:rsidRPr="00AC4FBC" w:rsidRDefault="00AD6CAF" w:rsidP="00AD6CAF">
            <w:pPr>
              <w:pStyle w:val="TAC"/>
            </w:pPr>
            <w:r w:rsidRPr="00AC4FBC">
              <w:rPr>
                <w:szCs w:val="18"/>
              </w:rPr>
              <w:t>F</w:t>
            </w:r>
            <w:r w:rsidRPr="00AC4FBC">
              <w:rPr>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1FDA45" w14:textId="6EC0AA40" w:rsidR="00AD6CAF" w:rsidRPr="00AC4FBC" w:rsidRDefault="00AD6CAF" w:rsidP="00AD6CAF">
            <w:pPr>
              <w:pStyle w:val="TAC"/>
            </w:pPr>
            <w:r w:rsidRPr="00AC4FBC">
              <w:rPr>
                <w:rFonts w:eastAsia="MS Mincho"/>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A0567C6" w14:textId="705044D8" w:rsidR="00AD6CAF" w:rsidRPr="00AC4FBC" w:rsidRDefault="00AD6CAF" w:rsidP="00AD6CAF">
            <w:pPr>
              <w:pStyle w:val="TAC"/>
            </w:pPr>
            <w:r w:rsidRPr="00AC4FBC">
              <w:rPr>
                <w:rFonts w:eastAsia="MS Mincho"/>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C6B078C" w14:textId="526E0C60" w:rsidR="00AD6CAF" w:rsidRPr="00AC4FBC" w:rsidRDefault="00AD6CAF" w:rsidP="00AD6CAF">
            <w:pPr>
              <w:pStyle w:val="TAC"/>
            </w:pPr>
            <w:r w:rsidRPr="00AC4FBC">
              <w:rPr>
                <w:szCs w:val="18"/>
                <w:lang w:eastAsia="ja-JP"/>
              </w:rPr>
              <w:t>2</w:t>
            </w:r>
          </w:p>
        </w:tc>
      </w:tr>
      <w:tr w:rsidR="00AD6CAF" w:rsidRPr="00AC4FBC" w14:paraId="3733AD8F"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6CCBEBC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622514B"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D959611" w14:textId="77777777" w:rsidR="00AD6CAF" w:rsidRPr="00AC4FBC" w:rsidRDefault="00AD6CAF" w:rsidP="00AD6CAF">
            <w:pPr>
              <w:pStyle w:val="TAC"/>
            </w:pPr>
            <w:r w:rsidRPr="00AC4FBC">
              <w:t>703</w:t>
            </w:r>
          </w:p>
        </w:tc>
        <w:tc>
          <w:tcPr>
            <w:tcW w:w="310" w:type="dxa"/>
            <w:tcBorders>
              <w:top w:val="single" w:sz="4" w:space="0" w:color="auto"/>
              <w:left w:val="nil"/>
              <w:bottom w:val="single" w:sz="4" w:space="0" w:color="auto"/>
              <w:right w:val="single" w:sz="4" w:space="0" w:color="auto"/>
            </w:tcBorders>
            <w:vAlign w:val="center"/>
          </w:tcPr>
          <w:p w14:paraId="7EAAF29F"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F2AC5E7" w14:textId="77777777" w:rsidR="00AD6CAF" w:rsidRPr="00AC4FBC" w:rsidRDefault="00AD6CAF" w:rsidP="00AD6CAF">
            <w:pPr>
              <w:pStyle w:val="TAC"/>
            </w:pPr>
            <w:r w:rsidRPr="00AC4FBC">
              <w:t>799</w:t>
            </w:r>
          </w:p>
        </w:tc>
        <w:tc>
          <w:tcPr>
            <w:tcW w:w="1172" w:type="dxa"/>
            <w:tcBorders>
              <w:top w:val="single" w:sz="4" w:space="0" w:color="auto"/>
              <w:left w:val="nil"/>
              <w:bottom w:val="single" w:sz="4" w:space="0" w:color="auto"/>
              <w:right w:val="single" w:sz="4" w:space="0" w:color="auto"/>
            </w:tcBorders>
            <w:vAlign w:val="center"/>
          </w:tcPr>
          <w:p w14:paraId="26F730C5" w14:textId="77777777" w:rsidR="00AD6CAF" w:rsidRPr="00AC4FBC" w:rsidRDefault="00AD6CAF" w:rsidP="00AD6CAF">
            <w:pPr>
              <w:pStyle w:val="TAC"/>
            </w:pPr>
            <w:r w:rsidRPr="00AC4FBC">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416C729"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8E368AE" w14:textId="77777777" w:rsidR="00AD6CAF" w:rsidRPr="00AC4FBC" w:rsidRDefault="00AD6CAF" w:rsidP="00AD6CAF">
            <w:pPr>
              <w:pStyle w:val="TAC"/>
            </w:pPr>
          </w:p>
        </w:tc>
      </w:tr>
      <w:tr w:rsidR="00AD6CAF" w:rsidRPr="00AC4FBC" w14:paraId="4A50947B"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496125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C49F004" w14:textId="77777777" w:rsidR="00AD6CAF" w:rsidRPr="00AC4FBC" w:rsidRDefault="00AD6CAF" w:rsidP="00AD6CAF">
            <w:pPr>
              <w:pStyle w:val="TAL"/>
            </w:pPr>
            <w:r w:rsidRPr="00AC4FBC">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B899893" w14:textId="77777777" w:rsidR="00AD6CAF" w:rsidRPr="00AC4FBC" w:rsidRDefault="00AD6CAF" w:rsidP="00AD6CAF">
            <w:pPr>
              <w:pStyle w:val="TAC"/>
            </w:pPr>
            <w:r w:rsidRPr="00AC4FBC">
              <w:t>799</w:t>
            </w:r>
          </w:p>
        </w:tc>
        <w:tc>
          <w:tcPr>
            <w:tcW w:w="310" w:type="dxa"/>
            <w:tcBorders>
              <w:top w:val="single" w:sz="4" w:space="0" w:color="auto"/>
              <w:left w:val="nil"/>
              <w:bottom w:val="single" w:sz="4" w:space="0" w:color="auto"/>
              <w:right w:val="single" w:sz="4" w:space="0" w:color="auto"/>
            </w:tcBorders>
            <w:vAlign w:val="center"/>
          </w:tcPr>
          <w:p w14:paraId="48AF386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513FB66"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6AA03711" w14:textId="77777777" w:rsidR="00AD6CAF" w:rsidRPr="00AC4FBC" w:rsidRDefault="00AD6CAF" w:rsidP="00AD6CAF">
            <w:pPr>
              <w:pStyle w:val="TAC"/>
            </w:pPr>
            <w:r w:rsidRPr="00AC4FBC">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1F6D7E2A" w14:textId="77777777" w:rsidR="00AD6CAF" w:rsidRPr="00AC4FBC" w:rsidRDefault="00AD6CAF" w:rsidP="00AD6CAF">
            <w:pPr>
              <w:pStyle w:val="TAC"/>
            </w:pPr>
            <w:r w:rsidRPr="00AC4FBC">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68DD5D1" w14:textId="77777777" w:rsidR="00AD6CAF" w:rsidRPr="00AC4FBC" w:rsidRDefault="00AD6CAF" w:rsidP="00AD6CAF">
            <w:pPr>
              <w:pStyle w:val="TAC"/>
            </w:pPr>
            <w:r w:rsidRPr="00AC4FBC">
              <w:t>5</w:t>
            </w:r>
          </w:p>
        </w:tc>
      </w:tr>
      <w:tr w:rsidR="00AD6CAF" w:rsidRPr="00AC4FBC" w14:paraId="7BE2B558" w14:textId="77777777" w:rsidTr="001F3E2D">
        <w:trPr>
          <w:trHeight w:val="188"/>
          <w:jc w:val="center"/>
        </w:trPr>
        <w:tc>
          <w:tcPr>
            <w:tcW w:w="1632" w:type="dxa"/>
            <w:vMerge/>
            <w:tcBorders>
              <w:left w:val="single" w:sz="4" w:space="0" w:color="auto"/>
              <w:right w:val="single" w:sz="4" w:space="0" w:color="auto"/>
            </w:tcBorders>
            <w:vAlign w:val="center"/>
          </w:tcPr>
          <w:p w14:paraId="105D1F8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5F906180"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0F96050" w14:textId="77777777" w:rsidR="00AD6CAF" w:rsidRPr="00AC4FBC" w:rsidRDefault="00AD6CAF" w:rsidP="00AD6CAF">
            <w:pPr>
              <w:pStyle w:val="TAC"/>
            </w:pPr>
            <w:r w:rsidRPr="00AC4FBC">
              <w:t>945</w:t>
            </w:r>
          </w:p>
        </w:tc>
        <w:tc>
          <w:tcPr>
            <w:tcW w:w="310" w:type="dxa"/>
            <w:tcBorders>
              <w:top w:val="single" w:sz="4" w:space="0" w:color="auto"/>
              <w:left w:val="nil"/>
              <w:bottom w:val="single" w:sz="4" w:space="0" w:color="auto"/>
              <w:right w:val="single" w:sz="4" w:space="0" w:color="auto"/>
            </w:tcBorders>
            <w:vAlign w:val="center"/>
          </w:tcPr>
          <w:p w14:paraId="39F0BDB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3AB21D2" w14:textId="77777777" w:rsidR="00AD6CAF" w:rsidRPr="00AC4FBC" w:rsidRDefault="00AD6CAF" w:rsidP="00AD6CAF">
            <w:pPr>
              <w:pStyle w:val="TAC"/>
            </w:pPr>
            <w:r w:rsidRPr="00AC4FBC">
              <w:t>960</w:t>
            </w:r>
          </w:p>
        </w:tc>
        <w:tc>
          <w:tcPr>
            <w:tcW w:w="1172" w:type="dxa"/>
            <w:tcBorders>
              <w:top w:val="single" w:sz="4" w:space="0" w:color="auto"/>
              <w:left w:val="nil"/>
              <w:bottom w:val="single" w:sz="4" w:space="0" w:color="auto"/>
              <w:right w:val="single" w:sz="4" w:space="0" w:color="auto"/>
            </w:tcBorders>
            <w:vAlign w:val="center"/>
          </w:tcPr>
          <w:p w14:paraId="373D574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74AC89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AFD20DE" w14:textId="77777777" w:rsidR="00AD6CAF" w:rsidRPr="00AC4FBC" w:rsidRDefault="00AD6CAF" w:rsidP="00AD6CAF">
            <w:pPr>
              <w:pStyle w:val="TAC"/>
            </w:pPr>
          </w:p>
        </w:tc>
      </w:tr>
      <w:tr w:rsidR="00AD6CAF" w:rsidRPr="00AC4FBC" w14:paraId="1854DD88" w14:textId="77777777" w:rsidTr="001F3E2D">
        <w:trPr>
          <w:trHeight w:val="188"/>
          <w:jc w:val="center"/>
        </w:trPr>
        <w:tc>
          <w:tcPr>
            <w:tcW w:w="1632" w:type="dxa"/>
            <w:vMerge/>
            <w:tcBorders>
              <w:left w:val="single" w:sz="4" w:space="0" w:color="auto"/>
              <w:right w:val="single" w:sz="4" w:space="0" w:color="auto"/>
            </w:tcBorders>
            <w:vAlign w:val="center"/>
          </w:tcPr>
          <w:p w14:paraId="4353E2D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432EF5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3115634E"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1C8F7ABC"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47643824"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6ACA9F9B"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7A59F80A"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688D85DA" w14:textId="77777777" w:rsidR="00AD6CAF" w:rsidRPr="00AC4FBC" w:rsidRDefault="00AD6CAF" w:rsidP="00AD6CAF">
            <w:pPr>
              <w:pStyle w:val="TAC"/>
            </w:pPr>
            <w:r w:rsidRPr="00AC4FBC">
              <w:t>3</w:t>
            </w:r>
          </w:p>
        </w:tc>
      </w:tr>
      <w:tr w:rsidR="00AD6CAF" w:rsidRPr="00AC4FBC" w14:paraId="2A9F0E9D" w14:textId="77777777" w:rsidTr="001F3E2D">
        <w:trPr>
          <w:trHeight w:val="188"/>
          <w:jc w:val="center"/>
        </w:trPr>
        <w:tc>
          <w:tcPr>
            <w:tcW w:w="1632" w:type="dxa"/>
            <w:vMerge/>
            <w:tcBorders>
              <w:left w:val="single" w:sz="4" w:space="0" w:color="auto"/>
              <w:right w:val="single" w:sz="4" w:space="0" w:color="auto"/>
            </w:tcBorders>
            <w:vAlign w:val="center"/>
          </w:tcPr>
          <w:p w14:paraId="0AC35C0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03AD9C03"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646C60E" w14:textId="77777777" w:rsidR="00AD6CAF" w:rsidRPr="00AC4FBC" w:rsidRDefault="00AD6CAF" w:rsidP="00AD6CAF">
            <w:pPr>
              <w:pStyle w:val="TAC"/>
            </w:pPr>
            <w:r w:rsidRPr="00AC4FBC">
              <w:t>2545</w:t>
            </w:r>
          </w:p>
        </w:tc>
        <w:tc>
          <w:tcPr>
            <w:tcW w:w="310" w:type="dxa"/>
            <w:tcBorders>
              <w:top w:val="single" w:sz="4" w:space="0" w:color="auto"/>
              <w:left w:val="nil"/>
              <w:bottom w:val="single" w:sz="4" w:space="0" w:color="auto"/>
              <w:right w:val="single" w:sz="4" w:space="0" w:color="auto"/>
            </w:tcBorders>
            <w:vAlign w:val="center"/>
          </w:tcPr>
          <w:p w14:paraId="5428CBF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C24D9FB" w14:textId="77777777" w:rsidR="00AD6CAF" w:rsidRPr="00AC4FBC" w:rsidRDefault="00AD6CAF" w:rsidP="00AD6CAF">
            <w:pPr>
              <w:pStyle w:val="TAC"/>
            </w:pPr>
            <w:r w:rsidRPr="00AC4FBC">
              <w:t>2575</w:t>
            </w:r>
          </w:p>
        </w:tc>
        <w:tc>
          <w:tcPr>
            <w:tcW w:w="1172" w:type="dxa"/>
            <w:tcBorders>
              <w:top w:val="single" w:sz="4" w:space="0" w:color="auto"/>
              <w:left w:val="nil"/>
              <w:bottom w:val="single" w:sz="4" w:space="0" w:color="auto"/>
              <w:right w:val="single" w:sz="4" w:space="0" w:color="auto"/>
            </w:tcBorders>
            <w:vAlign w:val="center"/>
          </w:tcPr>
          <w:p w14:paraId="6CCB4E91"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E920F7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467BBDE" w14:textId="7B465B5A" w:rsidR="00AD6CAF" w:rsidRPr="00AC4FBC" w:rsidRDefault="00AD6CAF" w:rsidP="00AD6CAF">
            <w:pPr>
              <w:pStyle w:val="TAC"/>
            </w:pPr>
            <w:r w:rsidRPr="00AC4FBC">
              <w:t>2</w:t>
            </w:r>
          </w:p>
        </w:tc>
      </w:tr>
      <w:tr w:rsidR="00AD6CAF" w:rsidRPr="00AC4FBC" w14:paraId="12166E0C" w14:textId="77777777" w:rsidTr="001F3E2D">
        <w:trPr>
          <w:trHeight w:val="188"/>
          <w:jc w:val="center"/>
        </w:trPr>
        <w:tc>
          <w:tcPr>
            <w:tcW w:w="1632" w:type="dxa"/>
            <w:vMerge/>
            <w:tcBorders>
              <w:left w:val="single" w:sz="4" w:space="0" w:color="auto"/>
              <w:right w:val="single" w:sz="4" w:space="0" w:color="auto"/>
            </w:tcBorders>
            <w:vAlign w:val="center"/>
          </w:tcPr>
          <w:p w14:paraId="33006425"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10EA16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951DA16" w14:textId="77777777" w:rsidR="00AD6CAF" w:rsidRPr="00AC4FBC" w:rsidRDefault="00AD6CAF" w:rsidP="00AD6CAF">
            <w:pPr>
              <w:pStyle w:val="TAC"/>
            </w:pPr>
            <w:r w:rsidRPr="00AC4FBC">
              <w:t>2595</w:t>
            </w:r>
          </w:p>
        </w:tc>
        <w:tc>
          <w:tcPr>
            <w:tcW w:w="310" w:type="dxa"/>
            <w:tcBorders>
              <w:top w:val="single" w:sz="4" w:space="0" w:color="auto"/>
              <w:left w:val="nil"/>
              <w:bottom w:val="single" w:sz="4" w:space="0" w:color="auto"/>
              <w:right w:val="single" w:sz="4" w:space="0" w:color="auto"/>
            </w:tcBorders>
            <w:vAlign w:val="center"/>
          </w:tcPr>
          <w:p w14:paraId="74283B48"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6772953" w14:textId="77777777" w:rsidR="00AD6CAF" w:rsidRPr="00AC4FBC" w:rsidRDefault="00AD6CAF" w:rsidP="00AD6CAF">
            <w:pPr>
              <w:pStyle w:val="TAC"/>
            </w:pPr>
            <w:r w:rsidRPr="00AC4FBC">
              <w:t>2645</w:t>
            </w:r>
          </w:p>
        </w:tc>
        <w:tc>
          <w:tcPr>
            <w:tcW w:w="1172" w:type="dxa"/>
            <w:tcBorders>
              <w:top w:val="single" w:sz="4" w:space="0" w:color="auto"/>
              <w:left w:val="nil"/>
              <w:bottom w:val="single" w:sz="4" w:space="0" w:color="auto"/>
              <w:right w:val="single" w:sz="4" w:space="0" w:color="auto"/>
            </w:tcBorders>
            <w:vAlign w:val="center"/>
          </w:tcPr>
          <w:p w14:paraId="64792BD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793DD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EA098E6" w14:textId="77777777" w:rsidR="00AD6CAF" w:rsidRPr="00AC4FBC" w:rsidRDefault="00AD6CAF" w:rsidP="00AD6CAF">
            <w:pPr>
              <w:pStyle w:val="TAC"/>
            </w:pPr>
          </w:p>
        </w:tc>
      </w:tr>
      <w:tr w:rsidR="00AD6CAF" w:rsidRPr="00AC4FBC" w14:paraId="01B619E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9CDC4D6" w14:textId="77777777" w:rsidR="00AD6CAF" w:rsidRPr="00AC4FBC" w:rsidRDefault="00AD6CAF" w:rsidP="00AD6CAF">
            <w:pPr>
              <w:pStyle w:val="TAC"/>
            </w:pPr>
            <w:r w:rsidRPr="00AC4FBC">
              <w:t>DC_28_n77</w:t>
            </w:r>
          </w:p>
        </w:tc>
        <w:tc>
          <w:tcPr>
            <w:tcW w:w="2864" w:type="dxa"/>
            <w:tcBorders>
              <w:top w:val="single" w:sz="4" w:space="0" w:color="auto"/>
              <w:left w:val="nil"/>
              <w:bottom w:val="single" w:sz="4" w:space="0" w:color="auto"/>
              <w:right w:val="single" w:sz="4" w:space="0" w:color="auto"/>
            </w:tcBorders>
            <w:vAlign w:val="center"/>
          </w:tcPr>
          <w:p w14:paraId="66053010" w14:textId="434872AD" w:rsidR="00AD6CAF" w:rsidRPr="00AC4FBC" w:rsidRDefault="00AD6CAF" w:rsidP="00AD6CAF">
            <w:pPr>
              <w:pStyle w:val="TAL"/>
            </w:pPr>
            <w:r w:rsidRPr="00AC4FBC">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7011CC6C"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5DC39A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C9D982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4E32F8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AA3A86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37F9CFA" w14:textId="77777777" w:rsidR="00AD6CAF" w:rsidRPr="00AC4FBC" w:rsidRDefault="00AD6CAF" w:rsidP="00AD6CAF">
            <w:pPr>
              <w:pStyle w:val="TAC"/>
            </w:pPr>
          </w:p>
        </w:tc>
      </w:tr>
      <w:tr w:rsidR="00AD6CAF" w:rsidRPr="00AC4FBC" w14:paraId="601AE1D2" w14:textId="77777777" w:rsidTr="001F3E2D">
        <w:trPr>
          <w:trHeight w:val="188"/>
          <w:jc w:val="center"/>
        </w:trPr>
        <w:tc>
          <w:tcPr>
            <w:tcW w:w="1632" w:type="dxa"/>
            <w:vMerge/>
            <w:tcBorders>
              <w:left w:val="single" w:sz="4" w:space="0" w:color="auto"/>
              <w:right w:val="single" w:sz="4" w:space="0" w:color="auto"/>
            </w:tcBorders>
            <w:vAlign w:val="center"/>
          </w:tcPr>
          <w:p w14:paraId="420BBEB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79FE3CC" w14:textId="21AACBF4" w:rsidR="00AD6CAF" w:rsidRPr="00AC4FBC" w:rsidRDefault="00AD6CAF" w:rsidP="00AD6CAF">
            <w:pPr>
              <w:pStyle w:val="TAL"/>
            </w:pPr>
            <w:r w:rsidRPr="00AC4FBC">
              <w:t>E-UTRA Band 1, 65, 74</w:t>
            </w:r>
          </w:p>
        </w:tc>
        <w:tc>
          <w:tcPr>
            <w:tcW w:w="934" w:type="dxa"/>
            <w:tcBorders>
              <w:top w:val="single" w:sz="4" w:space="0" w:color="auto"/>
              <w:left w:val="nil"/>
              <w:bottom w:val="single" w:sz="4" w:space="0" w:color="auto"/>
              <w:right w:val="single" w:sz="4" w:space="0" w:color="auto"/>
            </w:tcBorders>
            <w:vAlign w:val="center"/>
          </w:tcPr>
          <w:p w14:paraId="2BF2E2E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FF6761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D1CBAC7"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236322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42E84B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7A64111" w14:textId="77777777" w:rsidR="00AD6CAF" w:rsidRPr="00AC4FBC" w:rsidRDefault="00AD6CAF" w:rsidP="00AD6CAF">
            <w:pPr>
              <w:pStyle w:val="TAC"/>
            </w:pPr>
            <w:r w:rsidRPr="00AC4FBC">
              <w:t>2</w:t>
            </w:r>
          </w:p>
        </w:tc>
      </w:tr>
      <w:tr w:rsidR="00AD6CAF" w:rsidRPr="00AC4FBC" w14:paraId="20D2FD31" w14:textId="77777777" w:rsidTr="001F3E2D">
        <w:trPr>
          <w:trHeight w:val="188"/>
          <w:jc w:val="center"/>
        </w:trPr>
        <w:tc>
          <w:tcPr>
            <w:tcW w:w="1632" w:type="dxa"/>
            <w:vMerge/>
            <w:tcBorders>
              <w:left w:val="single" w:sz="4" w:space="0" w:color="auto"/>
              <w:right w:val="single" w:sz="4" w:space="0" w:color="auto"/>
            </w:tcBorders>
            <w:vAlign w:val="center"/>
          </w:tcPr>
          <w:p w14:paraId="02561B6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C66A174"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484CA0D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EC3C78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7C96073"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3860BA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8799A2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C1A87A7" w14:textId="0C33A220" w:rsidR="00AD6CAF" w:rsidRPr="00AC4FBC" w:rsidRDefault="00AD6CAF" w:rsidP="00AD6CAF">
            <w:pPr>
              <w:pStyle w:val="TAC"/>
            </w:pPr>
            <w:r w:rsidRPr="00AC4FBC">
              <w:t>9, 11</w:t>
            </w:r>
          </w:p>
        </w:tc>
      </w:tr>
      <w:tr w:rsidR="00AD6CAF" w:rsidRPr="00AC4FBC" w14:paraId="26939CCD" w14:textId="77777777" w:rsidTr="001F3E2D">
        <w:trPr>
          <w:trHeight w:val="188"/>
          <w:jc w:val="center"/>
        </w:trPr>
        <w:tc>
          <w:tcPr>
            <w:tcW w:w="1632" w:type="dxa"/>
            <w:vMerge/>
            <w:tcBorders>
              <w:left w:val="single" w:sz="4" w:space="0" w:color="auto"/>
              <w:right w:val="single" w:sz="4" w:space="0" w:color="auto"/>
            </w:tcBorders>
            <w:vAlign w:val="center"/>
          </w:tcPr>
          <w:p w14:paraId="59480D7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C38EE03"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6F0FBEE1"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A1ABD1E"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ED5F9A4"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D70F4C"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272C73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851D635" w14:textId="33DF501C" w:rsidR="00AD6CAF" w:rsidRPr="00AC4FBC" w:rsidRDefault="00AD6CAF" w:rsidP="00AD6CAF">
            <w:pPr>
              <w:pStyle w:val="TAC"/>
            </w:pPr>
            <w:r w:rsidRPr="00AC4FBC">
              <w:t>9, 10</w:t>
            </w:r>
          </w:p>
        </w:tc>
      </w:tr>
      <w:tr w:rsidR="00AD6CAF" w:rsidRPr="00AC4FBC" w14:paraId="0265966E" w14:textId="77777777" w:rsidTr="001F3E2D">
        <w:trPr>
          <w:trHeight w:val="188"/>
          <w:jc w:val="center"/>
        </w:trPr>
        <w:tc>
          <w:tcPr>
            <w:tcW w:w="1632" w:type="dxa"/>
            <w:vMerge/>
            <w:tcBorders>
              <w:left w:val="single" w:sz="4" w:space="0" w:color="auto"/>
              <w:right w:val="single" w:sz="4" w:space="0" w:color="auto"/>
            </w:tcBorders>
            <w:vAlign w:val="center"/>
          </w:tcPr>
          <w:p w14:paraId="07F32D6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720B1F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C580E65" w14:textId="77777777" w:rsidR="00AD6CAF" w:rsidRPr="00AC4FBC" w:rsidRDefault="00AD6CAF" w:rsidP="00AD6CAF">
            <w:pPr>
              <w:pStyle w:val="TAC"/>
            </w:pPr>
            <w:r w:rsidRPr="00AC4FBC">
              <w:t>758</w:t>
            </w:r>
          </w:p>
        </w:tc>
        <w:tc>
          <w:tcPr>
            <w:tcW w:w="310" w:type="dxa"/>
            <w:tcBorders>
              <w:top w:val="single" w:sz="4" w:space="0" w:color="auto"/>
              <w:left w:val="nil"/>
              <w:bottom w:val="single" w:sz="4" w:space="0" w:color="auto"/>
              <w:right w:val="single" w:sz="4" w:space="0" w:color="auto"/>
            </w:tcBorders>
            <w:vAlign w:val="center"/>
          </w:tcPr>
          <w:p w14:paraId="392D255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FE3C9F" w14:textId="77777777" w:rsidR="00AD6CAF" w:rsidRPr="00AC4FBC" w:rsidRDefault="00AD6CAF" w:rsidP="00AD6CAF">
            <w:pPr>
              <w:pStyle w:val="TAC"/>
            </w:pPr>
            <w:r w:rsidRPr="00AC4FBC">
              <w:t>773</w:t>
            </w:r>
          </w:p>
        </w:tc>
        <w:tc>
          <w:tcPr>
            <w:tcW w:w="1172" w:type="dxa"/>
            <w:tcBorders>
              <w:top w:val="single" w:sz="4" w:space="0" w:color="auto"/>
              <w:left w:val="nil"/>
              <w:bottom w:val="single" w:sz="4" w:space="0" w:color="auto"/>
              <w:right w:val="single" w:sz="4" w:space="0" w:color="auto"/>
            </w:tcBorders>
            <w:vAlign w:val="center"/>
          </w:tcPr>
          <w:p w14:paraId="1B685437" w14:textId="77777777" w:rsidR="00AD6CAF" w:rsidRPr="00AC4FBC" w:rsidRDefault="00AD6CAF" w:rsidP="00AD6CAF">
            <w:pPr>
              <w:pStyle w:val="TAC"/>
            </w:pPr>
            <w:r w:rsidRPr="00AC4FBC">
              <w:t>-32</w:t>
            </w:r>
          </w:p>
        </w:tc>
        <w:tc>
          <w:tcPr>
            <w:tcW w:w="749" w:type="dxa"/>
            <w:tcBorders>
              <w:top w:val="single" w:sz="4" w:space="0" w:color="auto"/>
              <w:left w:val="nil"/>
              <w:bottom w:val="single" w:sz="4" w:space="0" w:color="auto"/>
              <w:right w:val="single" w:sz="4" w:space="0" w:color="auto"/>
            </w:tcBorders>
            <w:noWrap/>
            <w:vAlign w:val="center"/>
          </w:tcPr>
          <w:p w14:paraId="0C737B2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5485159" w14:textId="77777777" w:rsidR="00AD6CAF" w:rsidRPr="00AC4FBC" w:rsidRDefault="00AD6CAF" w:rsidP="00AD6CAF">
            <w:pPr>
              <w:pStyle w:val="TAC"/>
            </w:pPr>
          </w:p>
        </w:tc>
      </w:tr>
      <w:tr w:rsidR="00AD6CAF" w:rsidRPr="00AC4FBC" w14:paraId="4846261E" w14:textId="77777777" w:rsidTr="001F3E2D">
        <w:trPr>
          <w:trHeight w:val="188"/>
          <w:jc w:val="center"/>
        </w:trPr>
        <w:tc>
          <w:tcPr>
            <w:tcW w:w="1632" w:type="dxa"/>
            <w:vMerge/>
            <w:tcBorders>
              <w:left w:val="single" w:sz="4" w:space="0" w:color="auto"/>
              <w:right w:val="single" w:sz="4" w:space="0" w:color="auto"/>
            </w:tcBorders>
            <w:vAlign w:val="center"/>
          </w:tcPr>
          <w:p w14:paraId="0E48BE4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7B93644"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37639237"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01ED14B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F403D97"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5E87C1E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926384C"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A4A87BC" w14:textId="77777777" w:rsidR="00AD6CAF" w:rsidRPr="00AC4FBC" w:rsidRDefault="00AD6CAF" w:rsidP="00AD6CAF">
            <w:pPr>
              <w:pStyle w:val="TAC"/>
            </w:pPr>
          </w:p>
        </w:tc>
      </w:tr>
      <w:tr w:rsidR="00AD6CAF" w:rsidRPr="00AC4FBC" w14:paraId="1AF089C6" w14:textId="77777777" w:rsidTr="001F3E2D">
        <w:trPr>
          <w:trHeight w:val="188"/>
          <w:jc w:val="center"/>
        </w:trPr>
        <w:tc>
          <w:tcPr>
            <w:tcW w:w="1632" w:type="dxa"/>
            <w:vMerge/>
            <w:tcBorders>
              <w:left w:val="single" w:sz="4" w:space="0" w:color="auto"/>
              <w:right w:val="single" w:sz="4" w:space="0" w:color="auto"/>
            </w:tcBorders>
            <w:vAlign w:val="center"/>
          </w:tcPr>
          <w:p w14:paraId="4631192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49FA9B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5C3FA20F"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1038F098"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7372B435"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12784FE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2C9E84D3"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585A4AB3" w14:textId="5FE4F2A5" w:rsidR="00AD6CAF" w:rsidRPr="00AC4FBC" w:rsidRDefault="00AD6CAF" w:rsidP="00AD6CAF">
            <w:pPr>
              <w:pStyle w:val="TAC"/>
            </w:pPr>
            <w:r w:rsidRPr="00AC4FBC">
              <w:t>3, 9</w:t>
            </w:r>
          </w:p>
        </w:tc>
      </w:tr>
      <w:tr w:rsidR="00AD6CAF" w:rsidRPr="00AC4FBC" w14:paraId="5D16F99F"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391C7E9D" w14:textId="6D9D727B" w:rsidR="00AD6CAF" w:rsidRPr="00AC4FBC" w:rsidRDefault="00AD6CAF" w:rsidP="00AD6CAF">
            <w:pPr>
              <w:pStyle w:val="TAC"/>
            </w:pPr>
            <w:r w:rsidRPr="00AC4FBC">
              <w:t>DC_28_n78</w:t>
            </w:r>
          </w:p>
        </w:tc>
        <w:tc>
          <w:tcPr>
            <w:tcW w:w="2864" w:type="dxa"/>
            <w:tcBorders>
              <w:top w:val="single" w:sz="4" w:space="0" w:color="auto"/>
              <w:left w:val="nil"/>
              <w:bottom w:val="single" w:sz="4" w:space="0" w:color="auto"/>
              <w:right w:val="single" w:sz="4" w:space="0" w:color="auto"/>
            </w:tcBorders>
            <w:vAlign w:val="center"/>
          </w:tcPr>
          <w:p w14:paraId="15322827" w14:textId="77777777" w:rsidR="00AD6CAF" w:rsidRPr="00AC4FBC" w:rsidRDefault="00AD6CAF" w:rsidP="00AD6CAF">
            <w:pPr>
              <w:pStyle w:val="TAL"/>
            </w:pPr>
            <w:r w:rsidRPr="00AC4FBC">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403B0ED9"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4B57AE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138516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89878D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C60E3C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C0F96BF" w14:textId="77777777" w:rsidR="00AD6CAF" w:rsidRPr="00AC4FBC" w:rsidRDefault="00AD6CAF" w:rsidP="00AD6CAF">
            <w:pPr>
              <w:pStyle w:val="TAC"/>
            </w:pPr>
          </w:p>
        </w:tc>
      </w:tr>
      <w:tr w:rsidR="00AD6CAF" w:rsidRPr="00AC4FBC" w14:paraId="3C3AC273" w14:textId="77777777" w:rsidTr="001F3E2D">
        <w:trPr>
          <w:trHeight w:val="188"/>
          <w:jc w:val="center"/>
        </w:trPr>
        <w:tc>
          <w:tcPr>
            <w:tcW w:w="1632" w:type="dxa"/>
            <w:vMerge/>
            <w:tcBorders>
              <w:left w:val="single" w:sz="4" w:space="0" w:color="auto"/>
              <w:right w:val="single" w:sz="4" w:space="0" w:color="auto"/>
            </w:tcBorders>
            <w:vAlign w:val="center"/>
          </w:tcPr>
          <w:p w14:paraId="5573399A"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075B7EA" w14:textId="77777777" w:rsidR="00AD6CAF" w:rsidRPr="00AC4FBC" w:rsidRDefault="00AD6CAF" w:rsidP="00AD6CAF">
            <w:pPr>
              <w:pStyle w:val="TAL"/>
            </w:pPr>
            <w:r w:rsidRPr="00AC4FBC">
              <w:t>E-UTRA Band 1, 65, 74</w:t>
            </w:r>
          </w:p>
        </w:tc>
        <w:tc>
          <w:tcPr>
            <w:tcW w:w="934" w:type="dxa"/>
            <w:tcBorders>
              <w:top w:val="single" w:sz="4" w:space="0" w:color="auto"/>
              <w:left w:val="nil"/>
              <w:bottom w:val="single" w:sz="4" w:space="0" w:color="auto"/>
              <w:right w:val="single" w:sz="4" w:space="0" w:color="auto"/>
            </w:tcBorders>
            <w:vAlign w:val="center"/>
          </w:tcPr>
          <w:p w14:paraId="7F1D663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E766D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961CAC8"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7AD31B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596298"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2839B5" w14:textId="77777777" w:rsidR="00AD6CAF" w:rsidRPr="00AC4FBC" w:rsidRDefault="00AD6CAF" w:rsidP="00AD6CAF">
            <w:pPr>
              <w:pStyle w:val="TAC"/>
            </w:pPr>
            <w:r w:rsidRPr="00AC4FBC">
              <w:t>2</w:t>
            </w:r>
          </w:p>
        </w:tc>
      </w:tr>
      <w:tr w:rsidR="00AD6CAF" w:rsidRPr="00AC4FBC" w14:paraId="340E3288" w14:textId="77777777" w:rsidTr="001F3E2D">
        <w:trPr>
          <w:trHeight w:val="188"/>
          <w:jc w:val="center"/>
        </w:trPr>
        <w:tc>
          <w:tcPr>
            <w:tcW w:w="1632" w:type="dxa"/>
            <w:vMerge/>
            <w:tcBorders>
              <w:left w:val="single" w:sz="4" w:space="0" w:color="auto"/>
              <w:right w:val="single" w:sz="4" w:space="0" w:color="auto"/>
            </w:tcBorders>
            <w:vAlign w:val="center"/>
          </w:tcPr>
          <w:p w14:paraId="35428C9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5519773E"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4D006A4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FAF19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D1279E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8DC7E0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DDB68A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54A7243" w14:textId="77777777" w:rsidR="00AD6CAF" w:rsidRPr="00AC4FBC" w:rsidRDefault="00AD6CAF" w:rsidP="00AD6CAF">
            <w:pPr>
              <w:pStyle w:val="TAC"/>
            </w:pPr>
            <w:r w:rsidRPr="00AC4FBC">
              <w:t>9, 11</w:t>
            </w:r>
          </w:p>
        </w:tc>
      </w:tr>
      <w:tr w:rsidR="00AD6CAF" w:rsidRPr="00AC4FBC" w14:paraId="44518ECE" w14:textId="77777777" w:rsidTr="001F3E2D">
        <w:trPr>
          <w:trHeight w:val="188"/>
          <w:jc w:val="center"/>
        </w:trPr>
        <w:tc>
          <w:tcPr>
            <w:tcW w:w="1632" w:type="dxa"/>
            <w:vMerge/>
            <w:tcBorders>
              <w:left w:val="single" w:sz="4" w:space="0" w:color="auto"/>
              <w:right w:val="single" w:sz="4" w:space="0" w:color="auto"/>
            </w:tcBorders>
            <w:vAlign w:val="center"/>
          </w:tcPr>
          <w:p w14:paraId="1FB55C1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0B9B4357"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5E7317AD"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060351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5E1AD1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DBB11B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CA496E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13EE12E" w14:textId="77777777" w:rsidR="00AD6CAF" w:rsidRPr="00AC4FBC" w:rsidRDefault="00AD6CAF" w:rsidP="00AD6CAF">
            <w:pPr>
              <w:pStyle w:val="TAC"/>
            </w:pPr>
            <w:r w:rsidRPr="00AC4FBC">
              <w:t>9, 10</w:t>
            </w:r>
          </w:p>
        </w:tc>
      </w:tr>
      <w:tr w:rsidR="00AD6CAF" w:rsidRPr="00AC4FBC" w14:paraId="48BAA6B4" w14:textId="77777777" w:rsidTr="001F3E2D">
        <w:trPr>
          <w:trHeight w:val="188"/>
          <w:jc w:val="center"/>
        </w:trPr>
        <w:tc>
          <w:tcPr>
            <w:tcW w:w="1632" w:type="dxa"/>
            <w:vMerge/>
            <w:tcBorders>
              <w:left w:val="single" w:sz="4" w:space="0" w:color="auto"/>
              <w:right w:val="single" w:sz="4" w:space="0" w:color="auto"/>
            </w:tcBorders>
            <w:vAlign w:val="center"/>
          </w:tcPr>
          <w:p w14:paraId="07E060A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5E8F57B"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151E5178" w14:textId="77777777" w:rsidR="00AD6CAF" w:rsidRPr="00AC4FBC" w:rsidRDefault="00AD6CAF" w:rsidP="00AD6CAF">
            <w:pPr>
              <w:pStyle w:val="TAC"/>
            </w:pPr>
            <w:r w:rsidRPr="00AC4FBC">
              <w:t>758</w:t>
            </w:r>
          </w:p>
        </w:tc>
        <w:tc>
          <w:tcPr>
            <w:tcW w:w="310" w:type="dxa"/>
            <w:tcBorders>
              <w:top w:val="single" w:sz="4" w:space="0" w:color="auto"/>
              <w:left w:val="nil"/>
              <w:bottom w:val="single" w:sz="4" w:space="0" w:color="auto"/>
              <w:right w:val="single" w:sz="4" w:space="0" w:color="auto"/>
            </w:tcBorders>
            <w:vAlign w:val="center"/>
          </w:tcPr>
          <w:p w14:paraId="47281DA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9060D7E" w14:textId="77777777" w:rsidR="00AD6CAF" w:rsidRPr="00AC4FBC" w:rsidRDefault="00AD6CAF" w:rsidP="00AD6CAF">
            <w:pPr>
              <w:pStyle w:val="TAC"/>
            </w:pPr>
            <w:r w:rsidRPr="00AC4FBC">
              <w:t>773</w:t>
            </w:r>
          </w:p>
        </w:tc>
        <w:tc>
          <w:tcPr>
            <w:tcW w:w="1172" w:type="dxa"/>
            <w:tcBorders>
              <w:top w:val="single" w:sz="4" w:space="0" w:color="auto"/>
              <w:left w:val="nil"/>
              <w:bottom w:val="single" w:sz="4" w:space="0" w:color="auto"/>
              <w:right w:val="single" w:sz="4" w:space="0" w:color="auto"/>
            </w:tcBorders>
            <w:vAlign w:val="center"/>
          </w:tcPr>
          <w:p w14:paraId="284090B6" w14:textId="77777777" w:rsidR="00AD6CAF" w:rsidRPr="00AC4FBC" w:rsidRDefault="00AD6CAF" w:rsidP="00AD6CAF">
            <w:pPr>
              <w:pStyle w:val="TAC"/>
            </w:pPr>
            <w:r w:rsidRPr="00AC4FBC">
              <w:t>-32</w:t>
            </w:r>
          </w:p>
        </w:tc>
        <w:tc>
          <w:tcPr>
            <w:tcW w:w="749" w:type="dxa"/>
            <w:tcBorders>
              <w:top w:val="single" w:sz="4" w:space="0" w:color="auto"/>
              <w:left w:val="nil"/>
              <w:bottom w:val="single" w:sz="4" w:space="0" w:color="auto"/>
              <w:right w:val="single" w:sz="4" w:space="0" w:color="auto"/>
            </w:tcBorders>
            <w:noWrap/>
            <w:vAlign w:val="center"/>
          </w:tcPr>
          <w:p w14:paraId="4FFC6C36"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1D02225" w14:textId="77777777" w:rsidR="00AD6CAF" w:rsidRPr="00AC4FBC" w:rsidRDefault="00AD6CAF" w:rsidP="00AD6CAF">
            <w:pPr>
              <w:pStyle w:val="TAC"/>
            </w:pPr>
          </w:p>
        </w:tc>
      </w:tr>
      <w:tr w:rsidR="00AD6CAF" w:rsidRPr="00AC4FBC" w14:paraId="6147A678" w14:textId="77777777" w:rsidTr="001F3E2D">
        <w:trPr>
          <w:trHeight w:val="188"/>
          <w:jc w:val="center"/>
        </w:trPr>
        <w:tc>
          <w:tcPr>
            <w:tcW w:w="1632" w:type="dxa"/>
            <w:vMerge/>
            <w:tcBorders>
              <w:left w:val="single" w:sz="4" w:space="0" w:color="auto"/>
              <w:right w:val="single" w:sz="4" w:space="0" w:color="auto"/>
            </w:tcBorders>
            <w:vAlign w:val="center"/>
          </w:tcPr>
          <w:p w14:paraId="3B9A293F"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42D3845"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5D4757F"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72AC7F72"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EA2316C"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0F4EE390"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607CD14B"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F761D1D" w14:textId="77777777" w:rsidR="00AD6CAF" w:rsidRPr="00AC4FBC" w:rsidRDefault="00AD6CAF" w:rsidP="00AD6CAF">
            <w:pPr>
              <w:pStyle w:val="TAC"/>
            </w:pPr>
          </w:p>
        </w:tc>
      </w:tr>
      <w:tr w:rsidR="00AD6CAF" w:rsidRPr="00AC4FBC" w14:paraId="0286CDB2" w14:textId="77777777" w:rsidTr="001F3E2D">
        <w:trPr>
          <w:trHeight w:val="188"/>
          <w:jc w:val="center"/>
        </w:trPr>
        <w:tc>
          <w:tcPr>
            <w:tcW w:w="1632" w:type="dxa"/>
            <w:vMerge/>
            <w:tcBorders>
              <w:left w:val="single" w:sz="4" w:space="0" w:color="auto"/>
              <w:right w:val="single" w:sz="4" w:space="0" w:color="auto"/>
            </w:tcBorders>
            <w:vAlign w:val="center"/>
          </w:tcPr>
          <w:p w14:paraId="14CA27A2"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A5F23C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1EEB7BE8"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4AFD301F"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6E2C01FB"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2954E987"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98FB6E3"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5967E9F2" w14:textId="77777777" w:rsidR="00AD6CAF" w:rsidRPr="00AC4FBC" w:rsidRDefault="00AD6CAF" w:rsidP="00AD6CAF">
            <w:pPr>
              <w:pStyle w:val="TAC"/>
            </w:pPr>
            <w:r w:rsidRPr="00AC4FBC">
              <w:t>3, 9</w:t>
            </w:r>
          </w:p>
        </w:tc>
      </w:tr>
      <w:tr w:rsidR="00AD6CAF" w:rsidRPr="00AC4FBC" w14:paraId="184D20A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88DE4E8" w14:textId="77777777" w:rsidR="00AD6CAF" w:rsidRPr="00AC4FBC" w:rsidRDefault="00AD6CAF" w:rsidP="00AD6CAF">
            <w:pPr>
              <w:pStyle w:val="TAC"/>
            </w:pPr>
            <w:r w:rsidRPr="00AC4FBC">
              <w:t>DC_28_n79</w:t>
            </w:r>
          </w:p>
        </w:tc>
        <w:tc>
          <w:tcPr>
            <w:tcW w:w="2864" w:type="dxa"/>
            <w:tcBorders>
              <w:top w:val="single" w:sz="4" w:space="0" w:color="auto"/>
              <w:left w:val="nil"/>
              <w:bottom w:val="single" w:sz="4" w:space="0" w:color="auto"/>
              <w:right w:val="single" w:sz="4" w:space="0" w:color="auto"/>
            </w:tcBorders>
            <w:vAlign w:val="center"/>
          </w:tcPr>
          <w:p w14:paraId="46935773" w14:textId="4D641D0E" w:rsidR="00AD6CAF" w:rsidRPr="00AC4FBC" w:rsidRDefault="00AD6CAF" w:rsidP="00AD6CAF">
            <w:pPr>
              <w:pStyle w:val="TAL"/>
            </w:pPr>
            <w:r w:rsidRPr="00AC4FBC">
              <w:t>E-UTRA Band 3, 5, 8, 18, 19, 34, 39, 40, 41</w:t>
            </w:r>
          </w:p>
        </w:tc>
        <w:tc>
          <w:tcPr>
            <w:tcW w:w="934" w:type="dxa"/>
            <w:tcBorders>
              <w:top w:val="single" w:sz="4" w:space="0" w:color="auto"/>
              <w:left w:val="nil"/>
              <w:bottom w:val="single" w:sz="4" w:space="0" w:color="auto"/>
              <w:right w:val="single" w:sz="4" w:space="0" w:color="auto"/>
            </w:tcBorders>
            <w:vAlign w:val="center"/>
          </w:tcPr>
          <w:p w14:paraId="1D8EA5F8"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481E56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064B414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013B02A"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E59E24B"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94B4970" w14:textId="77777777" w:rsidR="00AD6CAF" w:rsidRPr="00AC4FBC" w:rsidRDefault="00AD6CAF" w:rsidP="00AD6CAF">
            <w:pPr>
              <w:pStyle w:val="TAC"/>
            </w:pPr>
          </w:p>
        </w:tc>
      </w:tr>
      <w:tr w:rsidR="00AD6CAF" w:rsidRPr="00AC4FBC" w14:paraId="65EAEE42" w14:textId="77777777" w:rsidTr="001F3E2D">
        <w:trPr>
          <w:trHeight w:val="188"/>
          <w:jc w:val="center"/>
        </w:trPr>
        <w:tc>
          <w:tcPr>
            <w:tcW w:w="1632" w:type="dxa"/>
            <w:vMerge/>
            <w:tcBorders>
              <w:left w:val="single" w:sz="4" w:space="0" w:color="auto"/>
              <w:right w:val="single" w:sz="4" w:space="0" w:color="auto"/>
            </w:tcBorders>
            <w:vAlign w:val="center"/>
          </w:tcPr>
          <w:p w14:paraId="61E9C39C"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00232ED" w14:textId="40DCF1BB" w:rsidR="00AD6CAF" w:rsidRPr="00AC4FBC" w:rsidRDefault="00AD6CAF" w:rsidP="00AD6CAF">
            <w:pPr>
              <w:pStyle w:val="TAL"/>
            </w:pPr>
            <w:r w:rsidRPr="00AC4FBC">
              <w:t>E-UTRA Band 1, 42, 65, 74</w:t>
            </w:r>
          </w:p>
        </w:tc>
        <w:tc>
          <w:tcPr>
            <w:tcW w:w="934" w:type="dxa"/>
            <w:tcBorders>
              <w:top w:val="single" w:sz="4" w:space="0" w:color="auto"/>
              <w:left w:val="nil"/>
              <w:bottom w:val="single" w:sz="4" w:space="0" w:color="auto"/>
              <w:right w:val="single" w:sz="4" w:space="0" w:color="auto"/>
            </w:tcBorders>
            <w:vAlign w:val="center"/>
          </w:tcPr>
          <w:p w14:paraId="4F68A695"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CCB7EF6"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5D2A598"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D27865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105AAF4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203C6B6" w14:textId="77777777" w:rsidR="00AD6CAF" w:rsidRPr="00AC4FBC" w:rsidRDefault="00AD6CAF" w:rsidP="00AD6CAF">
            <w:pPr>
              <w:pStyle w:val="TAC"/>
            </w:pPr>
            <w:r w:rsidRPr="00AC4FBC">
              <w:t>2</w:t>
            </w:r>
          </w:p>
        </w:tc>
      </w:tr>
      <w:tr w:rsidR="00AD6CAF" w:rsidRPr="00AC4FBC" w14:paraId="29301C49" w14:textId="77777777" w:rsidTr="001F3E2D">
        <w:trPr>
          <w:trHeight w:val="188"/>
          <w:jc w:val="center"/>
        </w:trPr>
        <w:tc>
          <w:tcPr>
            <w:tcW w:w="1632" w:type="dxa"/>
            <w:vMerge/>
            <w:tcBorders>
              <w:left w:val="single" w:sz="4" w:space="0" w:color="auto"/>
              <w:right w:val="single" w:sz="4" w:space="0" w:color="auto"/>
            </w:tcBorders>
            <w:vAlign w:val="center"/>
          </w:tcPr>
          <w:p w14:paraId="00C3586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6122827D" w14:textId="77777777" w:rsidR="00AD6CAF" w:rsidRPr="00AC4FBC" w:rsidRDefault="00AD6CAF" w:rsidP="00AD6CAF">
            <w:pPr>
              <w:pStyle w:val="TAL"/>
            </w:pPr>
            <w:r w:rsidRPr="00AC4FBC">
              <w:t>E-UTRA Band 1</w:t>
            </w:r>
          </w:p>
        </w:tc>
        <w:tc>
          <w:tcPr>
            <w:tcW w:w="934" w:type="dxa"/>
            <w:tcBorders>
              <w:top w:val="single" w:sz="4" w:space="0" w:color="auto"/>
              <w:left w:val="nil"/>
              <w:bottom w:val="single" w:sz="4" w:space="0" w:color="auto"/>
              <w:right w:val="single" w:sz="4" w:space="0" w:color="auto"/>
            </w:tcBorders>
            <w:vAlign w:val="center"/>
          </w:tcPr>
          <w:p w14:paraId="03F4DBEB"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3A5718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D0139D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15836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B5E5E5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E55B5E7" w14:textId="77777777" w:rsidR="00AD6CAF" w:rsidRPr="00AC4FBC" w:rsidRDefault="00AD6CAF" w:rsidP="00AD6CAF">
            <w:pPr>
              <w:pStyle w:val="TAC"/>
            </w:pPr>
            <w:r w:rsidRPr="00AC4FBC">
              <w:t>9, 11</w:t>
            </w:r>
          </w:p>
        </w:tc>
      </w:tr>
      <w:tr w:rsidR="00AD6CAF" w:rsidRPr="00AC4FBC" w14:paraId="6C885726" w14:textId="77777777" w:rsidTr="001F3E2D">
        <w:trPr>
          <w:trHeight w:val="188"/>
          <w:jc w:val="center"/>
        </w:trPr>
        <w:tc>
          <w:tcPr>
            <w:tcW w:w="1632" w:type="dxa"/>
            <w:vMerge/>
            <w:tcBorders>
              <w:left w:val="single" w:sz="4" w:space="0" w:color="auto"/>
              <w:right w:val="single" w:sz="4" w:space="0" w:color="auto"/>
            </w:tcBorders>
            <w:vAlign w:val="center"/>
          </w:tcPr>
          <w:p w14:paraId="35B9ED4B"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38D128BE" w14:textId="77777777" w:rsidR="00AD6CAF" w:rsidRPr="00AC4FBC" w:rsidRDefault="00AD6CAF" w:rsidP="00AD6CAF">
            <w:pPr>
              <w:pStyle w:val="TAL"/>
            </w:pPr>
            <w:r w:rsidRPr="00AC4FBC">
              <w:t>E-UTRA Band 11, 21</w:t>
            </w:r>
          </w:p>
        </w:tc>
        <w:tc>
          <w:tcPr>
            <w:tcW w:w="934" w:type="dxa"/>
            <w:tcBorders>
              <w:top w:val="single" w:sz="4" w:space="0" w:color="auto"/>
              <w:left w:val="nil"/>
              <w:bottom w:val="single" w:sz="4" w:space="0" w:color="auto"/>
              <w:right w:val="single" w:sz="4" w:space="0" w:color="auto"/>
            </w:tcBorders>
            <w:vAlign w:val="center"/>
          </w:tcPr>
          <w:p w14:paraId="4B14DA5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A0902D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6BFA829"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1A2F8A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429C449"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15BDF09" w14:textId="77777777" w:rsidR="00AD6CAF" w:rsidRPr="00AC4FBC" w:rsidRDefault="00AD6CAF" w:rsidP="00AD6CAF">
            <w:pPr>
              <w:pStyle w:val="TAC"/>
            </w:pPr>
            <w:r w:rsidRPr="00AC4FBC">
              <w:t>9, 10</w:t>
            </w:r>
          </w:p>
        </w:tc>
      </w:tr>
      <w:tr w:rsidR="00AD6CAF" w:rsidRPr="00AC4FBC" w14:paraId="35A27BE4" w14:textId="77777777" w:rsidTr="001F3E2D">
        <w:trPr>
          <w:trHeight w:val="188"/>
          <w:jc w:val="center"/>
        </w:trPr>
        <w:tc>
          <w:tcPr>
            <w:tcW w:w="1632" w:type="dxa"/>
            <w:vMerge/>
            <w:tcBorders>
              <w:left w:val="single" w:sz="4" w:space="0" w:color="auto"/>
              <w:right w:val="single" w:sz="4" w:space="0" w:color="auto"/>
            </w:tcBorders>
            <w:vAlign w:val="center"/>
          </w:tcPr>
          <w:p w14:paraId="458448D0"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EEA1EB6"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6A9336F" w14:textId="77777777" w:rsidR="00AD6CAF" w:rsidRPr="00AC4FBC" w:rsidRDefault="00AD6CAF" w:rsidP="00AD6CAF">
            <w:pPr>
              <w:pStyle w:val="TAC"/>
            </w:pPr>
            <w:r w:rsidRPr="00AC4FBC">
              <w:t>758</w:t>
            </w:r>
          </w:p>
        </w:tc>
        <w:tc>
          <w:tcPr>
            <w:tcW w:w="310" w:type="dxa"/>
            <w:tcBorders>
              <w:top w:val="single" w:sz="4" w:space="0" w:color="auto"/>
              <w:left w:val="nil"/>
              <w:bottom w:val="single" w:sz="4" w:space="0" w:color="auto"/>
              <w:right w:val="single" w:sz="4" w:space="0" w:color="auto"/>
            </w:tcBorders>
            <w:vAlign w:val="center"/>
          </w:tcPr>
          <w:p w14:paraId="54272B53"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DB5EEAF" w14:textId="77777777" w:rsidR="00AD6CAF" w:rsidRPr="00AC4FBC" w:rsidRDefault="00AD6CAF" w:rsidP="00AD6CAF">
            <w:pPr>
              <w:pStyle w:val="TAC"/>
            </w:pPr>
            <w:r w:rsidRPr="00AC4FBC">
              <w:t>773</w:t>
            </w:r>
          </w:p>
        </w:tc>
        <w:tc>
          <w:tcPr>
            <w:tcW w:w="1172" w:type="dxa"/>
            <w:tcBorders>
              <w:top w:val="single" w:sz="4" w:space="0" w:color="auto"/>
              <w:left w:val="nil"/>
              <w:bottom w:val="single" w:sz="4" w:space="0" w:color="auto"/>
              <w:right w:val="single" w:sz="4" w:space="0" w:color="auto"/>
            </w:tcBorders>
            <w:vAlign w:val="center"/>
          </w:tcPr>
          <w:p w14:paraId="4792A01E" w14:textId="77777777" w:rsidR="00AD6CAF" w:rsidRPr="00AC4FBC" w:rsidRDefault="00AD6CAF" w:rsidP="00AD6CAF">
            <w:pPr>
              <w:pStyle w:val="TAC"/>
            </w:pPr>
            <w:r w:rsidRPr="00AC4FBC">
              <w:t>-32</w:t>
            </w:r>
          </w:p>
        </w:tc>
        <w:tc>
          <w:tcPr>
            <w:tcW w:w="749" w:type="dxa"/>
            <w:tcBorders>
              <w:top w:val="single" w:sz="4" w:space="0" w:color="auto"/>
              <w:left w:val="nil"/>
              <w:bottom w:val="single" w:sz="4" w:space="0" w:color="auto"/>
              <w:right w:val="single" w:sz="4" w:space="0" w:color="auto"/>
            </w:tcBorders>
            <w:noWrap/>
            <w:vAlign w:val="center"/>
          </w:tcPr>
          <w:p w14:paraId="5F15722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4C8C7B6" w14:textId="77777777" w:rsidR="00AD6CAF" w:rsidRPr="00AC4FBC" w:rsidRDefault="00AD6CAF" w:rsidP="00AD6CAF">
            <w:pPr>
              <w:pStyle w:val="TAC"/>
            </w:pPr>
          </w:p>
        </w:tc>
      </w:tr>
      <w:tr w:rsidR="00AD6CAF" w:rsidRPr="00AC4FBC" w14:paraId="533F89BF" w14:textId="77777777" w:rsidTr="001F3E2D">
        <w:trPr>
          <w:trHeight w:val="188"/>
          <w:jc w:val="center"/>
        </w:trPr>
        <w:tc>
          <w:tcPr>
            <w:tcW w:w="1632" w:type="dxa"/>
            <w:vMerge/>
            <w:tcBorders>
              <w:left w:val="single" w:sz="4" w:space="0" w:color="auto"/>
              <w:right w:val="single" w:sz="4" w:space="0" w:color="auto"/>
            </w:tcBorders>
            <w:vAlign w:val="center"/>
          </w:tcPr>
          <w:p w14:paraId="3577AD73"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4B45E38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53368836" w14:textId="77777777" w:rsidR="00AD6CAF" w:rsidRPr="00AC4FBC" w:rsidRDefault="00AD6CAF" w:rsidP="00AD6CAF">
            <w:pPr>
              <w:pStyle w:val="TAC"/>
            </w:pPr>
            <w:r w:rsidRPr="00AC4FBC">
              <w:t>773</w:t>
            </w:r>
          </w:p>
        </w:tc>
        <w:tc>
          <w:tcPr>
            <w:tcW w:w="310" w:type="dxa"/>
            <w:tcBorders>
              <w:top w:val="single" w:sz="4" w:space="0" w:color="auto"/>
              <w:left w:val="nil"/>
              <w:bottom w:val="single" w:sz="4" w:space="0" w:color="auto"/>
              <w:right w:val="single" w:sz="4" w:space="0" w:color="auto"/>
            </w:tcBorders>
            <w:vAlign w:val="center"/>
          </w:tcPr>
          <w:p w14:paraId="6E14551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D11F6AE" w14:textId="77777777" w:rsidR="00AD6CAF" w:rsidRPr="00AC4FBC" w:rsidRDefault="00AD6CAF" w:rsidP="00AD6CAF">
            <w:pPr>
              <w:pStyle w:val="TAC"/>
            </w:pPr>
            <w:r w:rsidRPr="00AC4FBC">
              <w:t>803</w:t>
            </w:r>
          </w:p>
        </w:tc>
        <w:tc>
          <w:tcPr>
            <w:tcW w:w="1172" w:type="dxa"/>
            <w:tcBorders>
              <w:top w:val="single" w:sz="4" w:space="0" w:color="auto"/>
              <w:left w:val="nil"/>
              <w:bottom w:val="single" w:sz="4" w:space="0" w:color="auto"/>
              <w:right w:val="single" w:sz="4" w:space="0" w:color="auto"/>
            </w:tcBorders>
            <w:vAlign w:val="center"/>
          </w:tcPr>
          <w:p w14:paraId="55312D14"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A9B3720"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F9E9ED2" w14:textId="77777777" w:rsidR="00AD6CAF" w:rsidRPr="00AC4FBC" w:rsidRDefault="00AD6CAF" w:rsidP="00AD6CAF">
            <w:pPr>
              <w:pStyle w:val="TAC"/>
            </w:pPr>
          </w:p>
        </w:tc>
      </w:tr>
      <w:tr w:rsidR="00AD6CAF" w:rsidRPr="00AC4FBC" w14:paraId="50454A61" w14:textId="77777777" w:rsidTr="001F3E2D">
        <w:trPr>
          <w:trHeight w:val="188"/>
          <w:jc w:val="center"/>
        </w:trPr>
        <w:tc>
          <w:tcPr>
            <w:tcW w:w="1632" w:type="dxa"/>
            <w:vMerge/>
            <w:tcBorders>
              <w:left w:val="single" w:sz="4" w:space="0" w:color="auto"/>
              <w:right w:val="single" w:sz="4" w:space="0" w:color="auto"/>
            </w:tcBorders>
            <w:vAlign w:val="center"/>
          </w:tcPr>
          <w:p w14:paraId="47944BB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1F297177"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tcPr>
          <w:p w14:paraId="13F2AEBC" w14:textId="77777777" w:rsidR="00AD6CAF" w:rsidRPr="00AC4FBC" w:rsidRDefault="00AD6CAF" w:rsidP="00AD6CAF">
            <w:pPr>
              <w:pStyle w:val="TAC"/>
            </w:pPr>
            <w:r w:rsidRPr="00AC4FBC">
              <w:t xml:space="preserve">1884.5 </w:t>
            </w:r>
          </w:p>
        </w:tc>
        <w:tc>
          <w:tcPr>
            <w:tcW w:w="310" w:type="dxa"/>
            <w:tcBorders>
              <w:top w:val="single" w:sz="4" w:space="0" w:color="auto"/>
              <w:left w:val="nil"/>
              <w:bottom w:val="single" w:sz="4" w:space="0" w:color="auto"/>
              <w:right w:val="single" w:sz="4" w:space="0" w:color="auto"/>
            </w:tcBorders>
            <w:vAlign w:val="center"/>
          </w:tcPr>
          <w:p w14:paraId="6026273B" w14:textId="77777777" w:rsidR="00AD6CAF" w:rsidRPr="00AC4FBC" w:rsidRDefault="00AD6CAF" w:rsidP="00AD6CAF">
            <w:pPr>
              <w:pStyle w:val="TAC"/>
            </w:pPr>
            <w:r w:rsidRPr="00AC4FBC">
              <w:t xml:space="preserve">- </w:t>
            </w:r>
          </w:p>
        </w:tc>
        <w:tc>
          <w:tcPr>
            <w:tcW w:w="937" w:type="dxa"/>
            <w:tcBorders>
              <w:top w:val="single" w:sz="4" w:space="0" w:color="auto"/>
              <w:left w:val="nil"/>
              <w:bottom w:val="single" w:sz="4" w:space="0" w:color="auto"/>
              <w:right w:val="single" w:sz="4" w:space="0" w:color="auto"/>
            </w:tcBorders>
            <w:vAlign w:val="center"/>
          </w:tcPr>
          <w:p w14:paraId="32BBE078" w14:textId="77777777" w:rsidR="00AD6CAF" w:rsidRPr="00AC4FBC" w:rsidRDefault="00AD6CAF" w:rsidP="00AD6CAF">
            <w:pPr>
              <w:pStyle w:val="TAC"/>
            </w:pPr>
            <w:r w:rsidRPr="00AC4FBC">
              <w:t xml:space="preserve">1915.7 </w:t>
            </w:r>
          </w:p>
        </w:tc>
        <w:tc>
          <w:tcPr>
            <w:tcW w:w="1172" w:type="dxa"/>
            <w:tcBorders>
              <w:top w:val="single" w:sz="4" w:space="0" w:color="auto"/>
              <w:left w:val="nil"/>
              <w:bottom w:val="single" w:sz="4" w:space="0" w:color="auto"/>
              <w:right w:val="single" w:sz="4" w:space="0" w:color="auto"/>
            </w:tcBorders>
            <w:vAlign w:val="center"/>
          </w:tcPr>
          <w:p w14:paraId="6C9F33DB"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29557B7"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2652C466" w14:textId="77777777" w:rsidR="00AD6CAF" w:rsidRPr="00AC4FBC" w:rsidRDefault="00AD6CAF" w:rsidP="00AD6CAF">
            <w:pPr>
              <w:pStyle w:val="TAC"/>
            </w:pPr>
            <w:r w:rsidRPr="00AC4FBC">
              <w:t>3, 9</w:t>
            </w:r>
          </w:p>
        </w:tc>
      </w:tr>
      <w:tr w:rsidR="00AD6CAF" w:rsidRPr="00AC4FBC" w14:paraId="129D9671" w14:textId="77777777" w:rsidTr="001F3E2D">
        <w:trPr>
          <w:trHeight w:val="188"/>
          <w:jc w:val="center"/>
        </w:trPr>
        <w:tc>
          <w:tcPr>
            <w:tcW w:w="1632" w:type="dxa"/>
            <w:tcBorders>
              <w:top w:val="single" w:sz="4" w:space="0" w:color="auto"/>
              <w:left w:val="single" w:sz="4" w:space="0" w:color="auto"/>
              <w:right w:val="single" w:sz="4" w:space="0" w:color="auto"/>
            </w:tcBorders>
          </w:tcPr>
          <w:p w14:paraId="0D435677" w14:textId="77777777" w:rsidR="00AD6CAF" w:rsidRPr="00AC4FBC" w:rsidRDefault="00AD6CAF" w:rsidP="00AD6CAF">
            <w:pPr>
              <w:pStyle w:val="TAC"/>
            </w:pPr>
            <w:r w:rsidRPr="00AC4FBC">
              <w:t>DC_30_n5</w:t>
            </w:r>
          </w:p>
        </w:tc>
        <w:tc>
          <w:tcPr>
            <w:tcW w:w="2864" w:type="dxa"/>
            <w:tcBorders>
              <w:top w:val="single" w:sz="4" w:space="0" w:color="auto"/>
              <w:left w:val="nil"/>
              <w:bottom w:val="single" w:sz="4" w:space="0" w:color="auto"/>
              <w:right w:val="single" w:sz="4" w:space="0" w:color="auto"/>
            </w:tcBorders>
            <w:vAlign w:val="bottom"/>
          </w:tcPr>
          <w:p w14:paraId="6B58C3EE" w14:textId="77777777" w:rsidR="00AD6CAF" w:rsidRPr="00AC4FBC" w:rsidRDefault="00AD6CAF" w:rsidP="00AD6CAF">
            <w:pPr>
              <w:pStyle w:val="TAL"/>
            </w:pPr>
            <w:r w:rsidRPr="00AC4FBC">
              <w:t>E-UTRA Band 2, 4, 5, 7, 12, 13, 14, 17, 24, 25, 26, 29, 30, 38, 48, 66, 70, 71, 85</w:t>
            </w:r>
          </w:p>
        </w:tc>
        <w:tc>
          <w:tcPr>
            <w:tcW w:w="934" w:type="dxa"/>
            <w:tcBorders>
              <w:top w:val="single" w:sz="4" w:space="0" w:color="auto"/>
              <w:left w:val="nil"/>
              <w:bottom w:val="single" w:sz="4" w:space="0" w:color="auto"/>
              <w:right w:val="single" w:sz="4" w:space="0" w:color="auto"/>
            </w:tcBorders>
            <w:vAlign w:val="center"/>
          </w:tcPr>
          <w:p w14:paraId="47618436"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319E41D"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350CD82"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DE8A4B6"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103923E"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10E09E0" w14:textId="77777777" w:rsidR="00AD6CAF" w:rsidRPr="00AC4FBC" w:rsidRDefault="00AD6CAF" w:rsidP="00AD6CAF">
            <w:pPr>
              <w:pStyle w:val="TAC"/>
            </w:pPr>
          </w:p>
        </w:tc>
      </w:tr>
      <w:tr w:rsidR="00AD6CAF" w:rsidRPr="00AC4FBC" w14:paraId="0B5D4E7E" w14:textId="77777777" w:rsidTr="001F3E2D">
        <w:trPr>
          <w:trHeight w:val="188"/>
          <w:jc w:val="center"/>
        </w:trPr>
        <w:tc>
          <w:tcPr>
            <w:tcW w:w="1632" w:type="dxa"/>
            <w:tcBorders>
              <w:left w:val="single" w:sz="4" w:space="0" w:color="auto"/>
              <w:right w:val="single" w:sz="4" w:space="0" w:color="auto"/>
            </w:tcBorders>
          </w:tcPr>
          <w:p w14:paraId="42A137A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DE05DD1" w14:textId="77777777" w:rsidR="00AD6CAF" w:rsidRPr="00AC4FBC" w:rsidRDefault="00AD6CAF" w:rsidP="00AD6CAF">
            <w:pPr>
              <w:pStyle w:val="TAL"/>
            </w:pPr>
            <w:r w:rsidRPr="00AC4FBC">
              <w:t>E-UTRA Band 41, 48, 52</w:t>
            </w:r>
          </w:p>
        </w:tc>
        <w:tc>
          <w:tcPr>
            <w:tcW w:w="934" w:type="dxa"/>
            <w:tcBorders>
              <w:top w:val="single" w:sz="4" w:space="0" w:color="auto"/>
              <w:left w:val="nil"/>
              <w:bottom w:val="single" w:sz="4" w:space="0" w:color="auto"/>
              <w:right w:val="single" w:sz="4" w:space="0" w:color="auto"/>
            </w:tcBorders>
            <w:vAlign w:val="center"/>
          </w:tcPr>
          <w:p w14:paraId="637BE4C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05906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782540E"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DDF683D"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EAECD1F"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FFD362" w14:textId="77777777" w:rsidR="00AD6CAF" w:rsidRPr="00AC4FBC" w:rsidRDefault="00AD6CAF" w:rsidP="00AD6CAF">
            <w:pPr>
              <w:pStyle w:val="TAC"/>
            </w:pPr>
            <w:r w:rsidRPr="00AC4FBC">
              <w:t>2</w:t>
            </w:r>
          </w:p>
        </w:tc>
      </w:tr>
      <w:tr w:rsidR="00AD6CAF" w:rsidRPr="00AC4FBC" w14:paraId="5E230CDE" w14:textId="77777777" w:rsidTr="001F3E2D">
        <w:trPr>
          <w:trHeight w:val="188"/>
          <w:jc w:val="center"/>
        </w:trPr>
        <w:tc>
          <w:tcPr>
            <w:tcW w:w="1632" w:type="dxa"/>
            <w:tcBorders>
              <w:top w:val="single" w:sz="4" w:space="0" w:color="auto"/>
              <w:left w:val="single" w:sz="4" w:space="0" w:color="auto"/>
              <w:right w:val="single" w:sz="4" w:space="0" w:color="auto"/>
            </w:tcBorders>
          </w:tcPr>
          <w:p w14:paraId="712BB2F9" w14:textId="77777777" w:rsidR="00AD6CAF" w:rsidRPr="00AC4FBC" w:rsidRDefault="00AD6CAF" w:rsidP="00AD6CAF">
            <w:pPr>
              <w:pStyle w:val="TAC"/>
            </w:pPr>
            <w:r w:rsidRPr="00AC4FBC">
              <w:t>DC_38_n78</w:t>
            </w:r>
          </w:p>
        </w:tc>
        <w:tc>
          <w:tcPr>
            <w:tcW w:w="8194" w:type="dxa"/>
            <w:gridSpan w:val="7"/>
            <w:tcBorders>
              <w:top w:val="single" w:sz="4" w:space="0" w:color="auto"/>
              <w:left w:val="nil"/>
              <w:bottom w:val="single" w:sz="4" w:space="0" w:color="auto"/>
              <w:right w:val="single" w:sz="4" w:space="0" w:color="auto"/>
            </w:tcBorders>
            <w:vAlign w:val="center"/>
          </w:tcPr>
          <w:p w14:paraId="347DEE13" w14:textId="77777777" w:rsidR="00AD6CAF" w:rsidRPr="00AC4FBC" w:rsidRDefault="00AD6CAF" w:rsidP="00AD6CAF">
            <w:pPr>
              <w:pStyle w:val="TAC"/>
            </w:pPr>
            <w:r w:rsidRPr="00AC4FBC">
              <w:t>N/A</w:t>
            </w:r>
          </w:p>
        </w:tc>
      </w:tr>
      <w:tr w:rsidR="00AD6CAF" w:rsidRPr="00AC4FBC" w14:paraId="0907950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76085F4" w14:textId="77777777" w:rsidR="00AD6CAF" w:rsidRPr="00AC4FBC" w:rsidRDefault="00AD6CAF" w:rsidP="00AD6CAF">
            <w:pPr>
              <w:pStyle w:val="TAC"/>
            </w:pPr>
            <w:r w:rsidRPr="00AC4FBC">
              <w:t>DC_39_n79</w:t>
            </w:r>
          </w:p>
        </w:tc>
        <w:tc>
          <w:tcPr>
            <w:tcW w:w="2864" w:type="dxa"/>
            <w:tcBorders>
              <w:top w:val="single" w:sz="4" w:space="0" w:color="auto"/>
              <w:left w:val="nil"/>
              <w:bottom w:val="single" w:sz="4" w:space="0" w:color="auto"/>
              <w:right w:val="single" w:sz="4" w:space="0" w:color="auto"/>
            </w:tcBorders>
            <w:vAlign w:val="bottom"/>
          </w:tcPr>
          <w:p w14:paraId="4CFFDD59" w14:textId="5381AE52" w:rsidR="00AD6CAF" w:rsidRPr="00AC4FBC" w:rsidRDefault="00AD6CAF" w:rsidP="00AD6CAF">
            <w:pPr>
              <w:pStyle w:val="TAL"/>
            </w:pPr>
            <w:r w:rsidRPr="00AC4FBC">
              <w:t>E-UTRA Band 1, 8, 28, 34, 40, 41, 44, 45</w:t>
            </w:r>
          </w:p>
        </w:tc>
        <w:tc>
          <w:tcPr>
            <w:tcW w:w="934" w:type="dxa"/>
            <w:tcBorders>
              <w:top w:val="single" w:sz="4" w:space="0" w:color="auto"/>
              <w:left w:val="nil"/>
              <w:bottom w:val="single" w:sz="4" w:space="0" w:color="auto"/>
              <w:right w:val="single" w:sz="4" w:space="0" w:color="auto"/>
            </w:tcBorders>
            <w:vAlign w:val="center"/>
          </w:tcPr>
          <w:p w14:paraId="0EDB74FA"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42365E7"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D09028C"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DB36E1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793D2F4"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7D10CFFA" w14:textId="77777777" w:rsidR="00AD6CAF" w:rsidRPr="00AC4FBC" w:rsidRDefault="00AD6CAF" w:rsidP="00AD6CAF">
            <w:pPr>
              <w:pStyle w:val="TAC"/>
            </w:pPr>
          </w:p>
        </w:tc>
      </w:tr>
      <w:tr w:rsidR="00AD6CAF" w:rsidRPr="00AC4FBC" w14:paraId="7F296690" w14:textId="77777777" w:rsidTr="001F3E2D">
        <w:trPr>
          <w:trHeight w:val="188"/>
          <w:jc w:val="center"/>
        </w:trPr>
        <w:tc>
          <w:tcPr>
            <w:tcW w:w="1632" w:type="dxa"/>
            <w:vMerge/>
            <w:tcBorders>
              <w:left w:val="single" w:sz="4" w:space="0" w:color="auto"/>
              <w:right w:val="single" w:sz="4" w:space="0" w:color="auto"/>
            </w:tcBorders>
          </w:tcPr>
          <w:p w14:paraId="02ED9E24"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0D88811"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bottom"/>
          </w:tcPr>
          <w:p w14:paraId="3DE8EED6" w14:textId="77777777" w:rsidR="00AD6CAF" w:rsidRPr="00AC4FBC" w:rsidRDefault="00AD6CAF" w:rsidP="00AD6CAF">
            <w:pPr>
              <w:pStyle w:val="TAC"/>
            </w:pPr>
            <w:r w:rsidRPr="00AC4FBC">
              <w:t>1805</w:t>
            </w:r>
          </w:p>
        </w:tc>
        <w:tc>
          <w:tcPr>
            <w:tcW w:w="310" w:type="dxa"/>
            <w:tcBorders>
              <w:top w:val="single" w:sz="4" w:space="0" w:color="auto"/>
              <w:left w:val="nil"/>
              <w:bottom w:val="single" w:sz="4" w:space="0" w:color="auto"/>
              <w:right w:val="single" w:sz="4" w:space="0" w:color="auto"/>
            </w:tcBorders>
            <w:vAlign w:val="center"/>
          </w:tcPr>
          <w:p w14:paraId="2C1F5F7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A9EE66C" w14:textId="77777777" w:rsidR="00AD6CAF" w:rsidRPr="00AC4FBC" w:rsidRDefault="00AD6CAF" w:rsidP="00AD6CAF">
            <w:pPr>
              <w:pStyle w:val="TAC"/>
            </w:pPr>
            <w:r w:rsidRPr="00AC4FBC">
              <w:t>1855</w:t>
            </w:r>
          </w:p>
        </w:tc>
        <w:tc>
          <w:tcPr>
            <w:tcW w:w="1172" w:type="dxa"/>
            <w:tcBorders>
              <w:top w:val="single" w:sz="4" w:space="0" w:color="auto"/>
              <w:left w:val="nil"/>
              <w:bottom w:val="single" w:sz="4" w:space="0" w:color="auto"/>
              <w:right w:val="single" w:sz="4" w:space="0" w:color="auto"/>
            </w:tcBorders>
            <w:vAlign w:val="center"/>
          </w:tcPr>
          <w:p w14:paraId="4CFA96EC" w14:textId="77777777" w:rsidR="00AD6CAF" w:rsidRPr="00AC4FBC" w:rsidRDefault="00AD6CAF" w:rsidP="00AD6CAF">
            <w:pPr>
              <w:pStyle w:val="TAC"/>
            </w:pPr>
            <w:r w:rsidRPr="00AC4FBC">
              <w:t>-40</w:t>
            </w:r>
          </w:p>
        </w:tc>
        <w:tc>
          <w:tcPr>
            <w:tcW w:w="749" w:type="dxa"/>
            <w:tcBorders>
              <w:top w:val="single" w:sz="4" w:space="0" w:color="auto"/>
              <w:left w:val="nil"/>
              <w:bottom w:val="single" w:sz="4" w:space="0" w:color="auto"/>
              <w:right w:val="single" w:sz="4" w:space="0" w:color="auto"/>
            </w:tcBorders>
            <w:noWrap/>
            <w:vAlign w:val="center"/>
          </w:tcPr>
          <w:p w14:paraId="447CC5D5"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01BE5E04" w14:textId="77777777" w:rsidR="00AD6CAF" w:rsidRPr="00AC4FBC" w:rsidRDefault="00AD6CAF" w:rsidP="00AD6CAF">
            <w:pPr>
              <w:pStyle w:val="TAC"/>
            </w:pPr>
            <w:r w:rsidRPr="00AC4FBC">
              <w:t>18</w:t>
            </w:r>
          </w:p>
        </w:tc>
      </w:tr>
      <w:tr w:rsidR="00AD6CAF" w:rsidRPr="00AC4FBC" w14:paraId="71CAC6BA" w14:textId="77777777" w:rsidTr="001F3E2D">
        <w:trPr>
          <w:trHeight w:val="188"/>
          <w:jc w:val="center"/>
        </w:trPr>
        <w:tc>
          <w:tcPr>
            <w:tcW w:w="1632" w:type="dxa"/>
            <w:vMerge/>
            <w:tcBorders>
              <w:left w:val="single" w:sz="4" w:space="0" w:color="auto"/>
              <w:right w:val="single" w:sz="4" w:space="0" w:color="auto"/>
            </w:tcBorders>
          </w:tcPr>
          <w:p w14:paraId="72509B7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196956CA"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9333129" w14:textId="77777777" w:rsidR="00AD6CAF" w:rsidRPr="00AC4FBC" w:rsidRDefault="00AD6CAF" w:rsidP="00AD6CAF">
            <w:pPr>
              <w:pStyle w:val="TAC"/>
            </w:pPr>
            <w:r w:rsidRPr="00AC4FBC">
              <w:t>1855</w:t>
            </w:r>
          </w:p>
        </w:tc>
        <w:tc>
          <w:tcPr>
            <w:tcW w:w="310" w:type="dxa"/>
            <w:tcBorders>
              <w:top w:val="single" w:sz="4" w:space="0" w:color="auto"/>
              <w:left w:val="nil"/>
              <w:bottom w:val="single" w:sz="4" w:space="0" w:color="auto"/>
              <w:right w:val="single" w:sz="4" w:space="0" w:color="auto"/>
            </w:tcBorders>
            <w:vAlign w:val="center"/>
          </w:tcPr>
          <w:p w14:paraId="3BF1F16C"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4BC79C11" w14:textId="77777777" w:rsidR="00AD6CAF" w:rsidRPr="00AC4FBC" w:rsidRDefault="00AD6CAF" w:rsidP="00AD6CAF">
            <w:pPr>
              <w:pStyle w:val="TAC"/>
            </w:pPr>
            <w:r w:rsidRPr="00AC4FBC">
              <w:t>1880</w:t>
            </w:r>
          </w:p>
        </w:tc>
        <w:tc>
          <w:tcPr>
            <w:tcW w:w="1172" w:type="dxa"/>
            <w:tcBorders>
              <w:top w:val="single" w:sz="4" w:space="0" w:color="auto"/>
              <w:left w:val="nil"/>
              <w:bottom w:val="single" w:sz="4" w:space="0" w:color="auto"/>
              <w:right w:val="single" w:sz="4" w:space="0" w:color="auto"/>
            </w:tcBorders>
            <w:vAlign w:val="center"/>
          </w:tcPr>
          <w:p w14:paraId="43BB1E3A" w14:textId="77777777" w:rsidR="00AD6CAF" w:rsidRPr="00AC4FBC" w:rsidRDefault="00AD6CAF" w:rsidP="00AD6CAF">
            <w:pPr>
              <w:pStyle w:val="TAC"/>
            </w:pPr>
            <w:r w:rsidRPr="00AC4FBC">
              <w:t>-15.5</w:t>
            </w:r>
          </w:p>
        </w:tc>
        <w:tc>
          <w:tcPr>
            <w:tcW w:w="749" w:type="dxa"/>
            <w:tcBorders>
              <w:top w:val="single" w:sz="4" w:space="0" w:color="auto"/>
              <w:left w:val="nil"/>
              <w:bottom w:val="single" w:sz="4" w:space="0" w:color="auto"/>
              <w:right w:val="single" w:sz="4" w:space="0" w:color="auto"/>
            </w:tcBorders>
            <w:noWrap/>
            <w:vAlign w:val="center"/>
          </w:tcPr>
          <w:p w14:paraId="7C83800B" w14:textId="77777777" w:rsidR="00AD6CAF" w:rsidRPr="00AC4FBC" w:rsidRDefault="00AD6CAF" w:rsidP="00AD6CAF">
            <w:pPr>
              <w:pStyle w:val="TAC"/>
            </w:pPr>
            <w:r w:rsidRPr="00AC4FBC">
              <w:t>5</w:t>
            </w:r>
          </w:p>
        </w:tc>
        <w:tc>
          <w:tcPr>
            <w:tcW w:w="1228" w:type="dxa"/>
            <w:tcBorders>
              <w:top w:val="single" w:sz="4" w:space="0" w:color="auto"/>
              <w:left w:val="nil"/>
              <w:bottom w:val="single" w:sz="4" w:space="0" w:color="auto"/>
              <w:right w:val="single" w:sz="4" w:space="0" w:color="auto"/>
            </w:tcBorders>
            <w:noWrap/>
            <w:vAlign w:val="center"/>
          </w:tcPr>
          <w:p w14:paraId="5BD41231" w14:textId="77777777" w:rsidR="00AD6CAF" w:rsidRPr="00AC4FBC" w:rsidRDefault="00AD6CAF" w:rsidP="00AD6CAF">
            <w:pPr>
              <w:pStyle w:val="TAC"/>
            </w:pPr>
            <w:r w:rsidRPr="00AC4FBC">
              <w:t>18</w:t>
            </w:r>
          </w:p>
        </w:tc>
      </w:tr>
      <w:tr w:rsidR="00AD6CAF" w:rsidRPr="00AC4FBC" w14:paraId="0AECDF93" w14:textId="77777777" w:rsidTr="00BF220C">
        <w:trPr>
          <w:trHeight w:val="188"/>
          <w:jc w:val="center"/>
        </w:trPr>
        <w:tc>
          <w:tcPr>
            <w:tcW w:w="1632" w:type="dxa"/>
            <w:tcBorders>
              <w:top w:val="single" w:sz="4" w:space="0" w:color="auto"/>
              <w:left w:val="single" w:sz="4" w:space="0" w:color="auto"/>
              <w:right w:val="single" w:sz="4" w:space="0" w:color="auto"/>
            </w:tcBorders>
          </w:tcPr>
          <w:p w14:paraId="4627A594" w14:textId="22441FE7" w:rsidR="00AD6CAF" w:rsidRPr="00AC4FBC" w:rsidRDefault="00AD6CAF" w:rsidP="00AD6CAF">
            <w:pPr>
              <w:pStyle w:val="TAC"/>
            </w:pPr>
            <w:r w:rsidRPr="00AC4FBC">
              <w:t>DC_41_n77</w:t>
            </w:r>
          </w:p>
        </w:tc>
        <w:tc>
          <w:tcPr>
            <w:tcW w:w="2864" w:type="dxa"/>
            <w:tcBorders>
              <w:top w:val="single" w:sz="4" w:space="0" w:color="auto"/>
              <w:left w:val="nil"/>
              <w:bottom w:val="single" w:sz="4" w:space="0" w:color="auto"/>
              <w:right w:val="single" w:sz="4" w:space="0" w:color="auto"/>
            </w:tcBorders>
            <w:vAlign w:val="center"/>
          </w:tcPr>
          <w:p w14:paraId="7A0805B7" w14:textId="2A88A0C2" w:rsidR="00AD6CAF" w:rsidRPr="00AC4FBC" w:rsidRDefault="00AD6CAF" w:rsidP="00AD6CAF">
            <w:pPr>
              <w:pStyle w:val="TAL"/>
            </w:pPr>
            <w:r w:rsidRPr="00AC4FBC">
              <w:t>E-UTRA Band 1, 3, 5, 8, 11, 18, 19, 21, 26, 28, 33, 34, 39, 40, 44, 45, 73, 74</w:t>
            </w:r>
          </w:p>
        </w:tc>
        <w:tc>
          <w:tcPr>
            <w:tcW w:w="934" w:type="dxa"/>
            <w:tcBorders>
              <w:top w:val="single" w:sz="4" w:space="0" w:color="auto"/>
              <w:left w:val="nil"/>
              <w:bottom w:val="single" w:sz="4" w:space="0" w:color="auto"/>
              <w:right w:val="single" w:sz="4" w:space="0" w:color="auto"/>
            </w:tcBorders>
            <w:vAlign w:val="center"/>
          </w:tcPr>
          <w:p w14:paraId="20D02D5A" w14:textId="568C0306"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689083" w14:textId="545CE122"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F7CE1FB" w14:textId="0A35BB08"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4F645B4" w14:textId="4A54E80A"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06DCFD56" w14:textId="3656A212"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6EF71C7" w14:textId="77777777" w:rsidR="00AD6CAF" w:rsidRPr="00AC4FBC" w:rsidRDefault="00AD6CAF" w:rsidP="00AD6CAF">
            <w:pPr>
              <w:pStyle w:val="TAC"/>
            </w:pPr>
          </w:p>
        </w:tc>
      </w:tr>
      <w:tr w:rsidR="00AD6CAF" w:rsidRPr="00AC4FBC" w14:paraId="1577ACD0" w14:textId="77777777" w:rsidTr="00BF220C">
        <w:trPr>
          <w:trHeight w:val="188"/>
          <w:jc w:val="center"/>
        </w:trPr>
        <w:tc>
          <w:tcPr>
            <w:tcW w:w="1632" w:type="dxa"/>
            <w:tcBorders>
              <w:left w:val="single" w:sz="4" w:space="0" w:color="auto"/>
              <w:bottom w:val="single" w:sz="4" w:space="0" w:color="auto"/>
              <w:right w:val="single" w:sz="4" w:space="0" w:color="auto"/>
            </w:tcBorders>
          </w:tcPr>
          <w:p w14:paraId="3C49BCAE" w14:textId="1630B47E"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73D8347A" w14:textId="34946F98"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48622148" w14:textId="3D89F901"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77A3B5D2" w14:textId="220D5E73" w:rsidR="00AD6CAF" w:rsidRPr="00AC4FBC" w:rsidRDefault="00AD6CAF" w:rsidP="00AD6CAF">
            <w:pPr>
              <w:pStyle w:val="TAC"/>
            </w:pPr>
          </w:p>
        </w:tc>
        <w:tc>
          <w:tcPr>
            <w:tcW w:w="937" w:type="dxa"/>
            <w:tcBorders>
              <w:top w:val="single" w:sz="4" w:space="0" w:color="auto"/>
              <w:left w:val="nil"/>
              <w:bottom w:val="single" w:sz="4" w:space="0" w:color="auto"/>
              <w:right w:val="single" w:sz="4" w:space="0" w:color="auto"/>
            </w:tcBorders>
            <w:vAlign w:val="center"/>
          </w:tcPr>
          <w:p w14:paraId="5E83445B" w14:textId="71226C95"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6CE235B1" w14:textId="50AC8C6F"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3D32B0F3" w14:textId="0694655B"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5CBB389C" w14:textId="0600FE2C" w:rsidR="00AD6CAF" w:rsidRPr="00AC4FBC" w:rsidRDefault="00AD6CAF" w:rsidP="00AD6CAF">
            <w:pPr>
              <w:pStyle w:val="TAC"/>
            </w:pPr>
            <w:r w:rsidRPr="00AC4FBC">
              <w:t>3</w:t>
            </w:r>
          </w:p>
        </w:tc>
      </w:tr>
      <w:tr w:rsidR="00AD6CAF" w:rsidRPr="00AC4FBC" w14:paraId="0499A16E"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144B1F50" w14:textId="77777777" w:rsidR="00AD6CAF" w:rsidRPr="00AC4FBC" w:rsidRDefault="00AD6CAF" w:rsidP="00AD6CAF">
            <w:pPr>
              <w:pStyle w:val="TAC"/>
            </w:pPr>
            <w:bookmarkStart w:id="7230" w:name="_Hlk515435267"/>
            <w:bookmarkStart w:id="7231" w:name="_Hlk3986835"/>
            <w:r w:rsidRPr="00AC4FBC">
              <w:t>DC_41_n78</w:t>
            </w:r>
          </w:p>
        </w:tc>
        <w:tc>
          <w:tcPr>
            <w:tcW w:w="2864" w:type="dxa"/>
            <w:tcBorders>
              <w:top w:val="single" w:sz="4" w:space="0" w:color="auto"/>
              <w:left w:val="nil"/>
              <w:bottom w:val="single" w:sz="4" w:space="0" w:color="auto"/>
              <w:right w:val="single" w:sz="4" w:space="0" w:color="auto"/>
            </w:tcBorders>
            <w:vAlign w:val="bottom"/>
          </w:tcPr>
          <w:p w14:paraId="20FD0945" w14:textId="77777777" w:rsidR="00AD6CAF" w:rsidRPr="00AC4FBC" w:rsidRDefault="00AD6CAF" w:rsidP="00AD6CAF">
            <w:pPr>
              <w:pStyle w:val="TAL"/>
            </w:pPr>
            <w:r w:rsidRPr="00AC4FBC">
              <w:t>E-UTRA Band 1, 3, 5, 8, 11, 18, 19, 21, 26, 28, 34, 39, 40, 44, 45, 74</w:t>
            </w:r>
          </w:p>
        </w:tc>
        <w:tc>
          <w:tcPr>
            <w:tcW w:w="934" w:type="dxa"/>
            <w:tcBorders>
              <w:top w:val="single" w:sz="4" w:space="0" w:color="auto"/>
              <w:left w:val="nil"/>
              <w:bottom w:val="single" w:sz="4" w:space="0" w:color="auto"/>
              <w:right w:val="single" w:sz="4" w:space="0" w:color="auto"/>
            </w:tcBorders>
            <w:vAlign w:val="center"/>
          </w:tcPr>
          <w:p w14:paraId="2659614D" w14:textId="77777777" w:rsidR="00AD6CAF" w:rsidRPr="00AC4FBC" w:rsidRDefault="00AD6CAF" w:rsidP="00AD6CAF">
            <w:pPr>
              <w:pStyle w:val="TAC"/>
            </w:pPr>
            <w:r w:rsidRPr="00AC4FBC">
              <w:rPr>
                <w:rFonts w:eastAsia="Yu Mincho"/>
              </w:rPr>
              <w:t>F</w:t>
            </w:r>
            <w:r w:rsidRPr="00AC4FBC">
              <w:rPr>
                <w:rFonts w:eastAsia="Yu Mincho"/>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DF69A84" w14:textId="77777777" w:rsidR="00AD6CAF" w:rsidRPr="00AC4FBC" w:rsidRDefault="00AD6CAF" w:rsidP="00AD6CAF">
            <w:pPr>
              <w:pStyle w:val="TAC"/>
            </w:pPr>
            <w:r w:rsidRPr="00AC4FBC">
              <w:rPr>
                <w:rFonts w:eastAsia="Yu Mincho"/>
              </w:rPr>
              <w:t>-</w:t>
            </w:r>
          </w:p>
        </w:tc>
        <w:tc>
          <w:tcPr>
            <w:tcW w:w="937" w:type="dxa"/>
            <w:tcBorders>
              <w:top w:val="single" w:sz="4" w:space="0" w:color="auto"/>
              <w:left w:val="nil"/>
              <w:bottom w:val="single" w:sz="4" w:space="0" w:color="auto"/>
              <w:right w:val="single" w:sz="4" w:space="0" w:color="auto"/>
            </w:tcBorders>
            <w:vAlign w:val="center"/>
          </w:tcPr>
          <w:p w14:paraId="0892A81A" w14:textId="77777777" w:rsidR="00AD6CAF" w:rsidRPr="00AC4FBC" w:rsidRDefault="00AD6CAF" w:rsidP="00AD6CAF">
            <w:pPr>
              <w:pStyle w:val="TAC"/>
            </w:pPr>
            <w:r w:rsidRPr="00AC4FBC">
              <w:rPr>
                <w:rFonts w:eastAsia="Yu Mincho"/>
              </w:rPr>
              <w:t>F</w:t>
            </w:r>
            <w:r w:rsidRPr="00AC4FBC">
              <w:rPr>
                <w:rFonts w:eastAsia="Yu Mincho"/>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D47A15E"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0068EA1"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69A9D83" w14:textId="77777777" w:rsidR="00AD6CAF" w:rsidRPr="00AC4FBC" w:rsidRDefault="00AD6CAF" w:rsidP="00AD6CAF">
            <w:pPr>
              <w:pStyle w:val="TAC"/>
            </w:pPr>
          </w:p>
        </w:tc>
      </w:tr>
      <w:bookmarkEnd w:id="7230"/>
      <w:bookmarkEnd w:id="7231"/>
      <w:tr w:rsidR="00AD6CAF" w:rsidRPr="00AC4FBC" w14:paraId="129BAD5B" w14:textId="77777777" w:rsidTr="001F3E2D">
        <w:trPr>
          <w:trHeight w:val="188"/>
          <w:jc w:val="center"/>
        </w:trPr>
        <w:tc>
          <w:tcPr>
            <w:tcW w:w="1632" w:type="dxa"/>
            <w:vMerge/>
            <w:tcBorders>
              <w:left w:val="single" w:sz="4" w:space="0" w:color="auto"/>
              <w:right w:val="single" w:sz="4" w:space="0" w:color="auto"/>
            </w:tcBorders>
          </w:tcPr>
          <w:p w14:paraId="14D2AF96"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71A6D0ED"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27AA0039"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3FD74261" w14:textId="77777777" w:rsidR="00AD6CAF" w:rsidRPr="00AC4FBC" w:rsidRDefault="00AD6CAF" w:rsidP="00AD6CAF">
            <w:pPr>
              <w:pStyle w:val="TAC"/>
            </w:pPr>
          </w:p>
        </w:tc>
        <w:tc>
          <w:tcPr>
            <w:tcW w:w="937" w:type="dxa"/>
            <w:tcBorders>
              <w:top w:val="single" w:sz="4" w:space="0" w:color="auto"/>
              <w:left w:val="nil"/>
              <w:bottom w:val="single" w:sz="4" w:space="0" w:color="auto"/>
              <w:right w:val="single" w:sz="4" w:space="0" w:color="auto"/>
            </w:tcBorders>
            <w:vAlign w:val="center"/>
          </w:tcPr>
          <w:p w14:paraId="401A5B81"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4E353CA7"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6B64B5DF"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11A218BC" w14:textId="77777777" w:rsidR="00AD6CAF" w:rsidRPr="00AC4FBC" w:rsidRDefault="00AD6CAF" w:rsidP="00AD6CAF">
            <w:pPr>
              <w:pStyle w:val="TAC"/>
            </w:pPr>
            <w:r w:rsidRPr="00AC4FBC">
              <w:t>3</w:t>
            </w:r>
          </w:p>
        </w:tc>
      </w:tr>
      <w:tr w:rsidR="00AD6CAF" w:rsidRPr="00AC4FBC" w14:paraId="30FDCC27"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956335A" w14:textId="77777777" w:rsidR="00AD6CAF" w:rsidRPr="00AC4FBC" w:rsidRDefault="00AD6CAF" w:rsidP="00AD6CAF">
            <w:pPr>
              <w:pStyle w:val="TAC"/>
            </w:pPr>
            <w:r w:rsidRPr="00AC4FBC">
              <w:t>DC_41_n79</w:t>
            </w:r>
          </w:p>
        </w:tc>
        <w:tc>
          <w:tcPr>
            <w:tcW w:w="2864" w:type="dxa"/>
            <w:tcBorders>
              <w:top w:val="single" w:sz="4" w:space="0" w:color="auto"/>
              <w:left w:val="nil"/>
              <w:bottom w:val="single" w:sz="4" w:space="0" w:color="auto"/>
              <w:right w:val="single" w:sz="4" w:space="0" w:color="auto"/>
            </w:tcBorders>
            <w:vAlign w:val="bottom"/>
          </w:tcPr>
          <w:p w14:paraId="7AFD05D8" w14:textId="19111BA4" w:rsidR="00AD6CAF" w:rsidRPr="00AC4FBC" w:rsidRDefault="00AD6CAF" w:rsidP="00AD6CAF">
            <w:pPr>
              <w:pStyle w:val="TAL"/>
            </w:pPr>
            <w:r w:rsidRPr="00AC4FBC">
              <w:t>E-UTRA Band 1, 3, 5, 8, 11, 18, 19, 21, 26, 28, 34, 40, 42, 44, 45, 65, 74</w:t>
            </w:r>
          </w:p>
        </w:tc>
        <w:tc>
          <w:tcPr>
            <w:tcW w:w="934" w:type="dxa"/>
            <w:tcBorders>
              <w:top w:val="single" w:sz="4" w:space="0" w:color="auto"/>
              <w:left w:val="nil"/>
              <w:bottom w:val="single" w:sz="4" w:space="0" w:color="auto"/>
              <w:right w:val="single" w:sz="4" w:space="0" w:color="auto"/>
            </w:tcBorders>
            <w:vAlign w:val="center"/>
          </w:tcPr>
          <w:p w14:paraId="57D61CF0"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C210B9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AC56E21"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1EA128"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79196C1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5F53E825" w14:textId="77777777" w:rsidR="00AD6CAF" w:rsidRPr="00AC4FBC" w:rsidRDefault="00AD6CAF" w:rsidP="00AD6CAF">
            <w:pPr>
              <w:pStyle w:val="TAC"/>
            </w:pPr>
          </w:p>
        </w:tc>
      </w:tr>
      <w:tr w:rsidR="00AD6CAF" w:rsidRPr="00AC4FBC" w14:paraId="65549C11" w14:textId="77777777" w:rsidTr="001F3E2D">
        <w:trPr>
          <w:trHeight w:val="188"/>
          <w:jc w:val="center"/>
        </w:trPr>
        <w:tc>
          <w:tcPr>
            <w:tcW w:w="1632" w:type="dxa"/>
            <w:vMerge/>
            <w:tcBorders>
              <w:left w:val="single" w:sz="4" w:space="0" w:color="auto"/>
              <w:right w:val="single" w:sz="4" w:space="0" w:color="auto"/>
            </w:tcBorders>
          </w:tcPr>
          <w:p w14:paraId="138DBF8D"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3FFA2D5C" w14:textId="77777777" w:rsidR="00AD6CAF" w:rsidRPr="00AC4FBC" w:rsidRDefault="00AD6CAF" w:rsidP="00AD6CAF">
            <w:pPr>
              <w:pStyle w:val="TAL"/>
            </w:pPr>
            <w:r w:rsidRPr="00AC4FBC">
              <w:t>Frequency range</w:t>
            </w:r>
          </w:p>
        </w:tc>
        <w:tc>
          <w:tcPr>
            <w:tcW w:w="934" w:type="dxa"/>
            <w:tcBorders>
              <w:top w:val="single" w:sz="4" w:space="0" w:color="auto"/>
              <w:left w:val="nil"/>
              <w:bottom w:val="single" w:sz="4" w:space="0" w:color="auto"/>
              <w:right w:val="single" w:sz="4" w:space="0" w:color="auto"/>
            </w:tcBorders>
            <w:vAlign w:val="center"/>
          </w:tcPr>
          <w:p w14:paraId="7BAAF18B" w14:textId="77777777" w:rsidR="00AD6CAF" w:rsidRPr="00AC4FBC" w:rsidRDefault="00AD6CAF" w:rsidP="00AD6CAF">
            <w:pPr>
              <w:pStyle w:val="TAC"/>
            </w:pPr>
            <w:r w:rsidRPr="00AC4FBC">
              <w:t>1884.5</w:t>
            </w:r>
          </w:p>
        </w:tc>
        <w:tc>
          <w:tcPr>
            <w:tcW w:w="310" w:type="dxa"/>
            <w:tcBorders>
              <w:top w:val="single" w:sz="4" w:space="0" w:color="auto"/>
              <w:left w:val="nil"/>
              <w:bottom w:val="single" w:sz="4" w:space="0" w:color="auto"/>
              <w:right w:val="single" w:sz="4" w:space="0" w:color="auto"/>
            </w:tcBorders>
            <w:vAlign w:val="center"/>
          </w:tcPr>
          <w:p w14:paraId="68015A81"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16F9EE31" w14:textId="77777777" w:rsidR="00AD6CAF" w:rsidRPr="00AC4FBC" w:rsidRDefault="00AD6CAF" w:rsidP="00AD6CAF">
            <w:pPr>
              <w:pStyle w:val="TAC"/>
            </w:pPr>
            <w:r w:rsidRPr="00AC4FBC">
              <w:t>1915.7</w:t>
            </w:r>
          </w:p>
        </w:tc>
        <w:tc>
          <w:tcPr>
            <w:tcW w:w="1172" w:type="dxa"/>
            <w:tcBorders>
              <w:top w:val="single" w:sz="4" w:space="0" w:color="auto"/>
              <w:left w:val="nil"/>
              <w:bottom w:val="single" w:sz="4" w:space="0" w:color="auto"/>
              <w:right w:val="single" w:sz="4" w:space="0" w:color="auto"/>
            </w:tcBorders>
            <w:vAlign w:val="center"/>
          </w:tcPr>
          <w:p w14:paraId="0D3393CA" w14:textId="77777777" w:rsidR="00AD6CAF" w:rsidRPr="00AC4FBC" w:rsidRDefault="00AD6CAF" w:rsidP="00AD6CAF">
            <w:pPr>
              <w:pStyle w:val="TAC"/>
            </w:pPr>
            <w:r w:rsidRPr="00AC4FBC">
              <w:t>-41</w:t>
            </w:r>
          </w:p>
        </w:tc>
        <w:tc>
          <w:tcPr>
            <w:tcW w:w="749" w:type="dxa"/>
            <w:tcBorders>
              <w:top w:val="single" w:sz="4" w:space="0" w:color="auto"/>
              <w:left w:val="nil"/>
              <w:bottom w:val="single" w:sz="4" w:space="0" w:color="auto"/>
              <w:right w:val="single" w:sz="4" w:space="0" w:color="auto"/>
            </w:tcBorders>
            <w:noWrap/>
            <w:vAlign w:val="center"/>
          </w:tcPr>
          <w:p w14:paraId="0EB95286" w14:textId="77777777" w:rsidR="00AD6CAF" w:rsidRPr="00AC4FBC" w:rsidRDefault="00AD6CAF" w:rsidP="00AD6CAF">
            <w:pPr>
              <w:pStyle w:val="TAC"/>
            </w:pPr>
            <w:r w:rsidRPr="00AC4FBC">
              <w:t>0.3</w:t>
            </w:r>
          </w:p>
        </w:tc>
        <w:tc>
          <w:tcPr>
            <w:tcW w:w="1228" w:type="dxa"/>
            <w:tcBorders>
              <w:top w:val="single" w:sz="4" w:space="0" w:color="auto"/>
              <w:left w:val="nil"/>
              <w:bottom w:val="single" w:sz="4" w:space="0" w:color="auto"/>
              <w:right w:val="single" w:sz="4" w:space="0" w:color="auto"/>
            </w:tcBorders>
            <w:noWrap/>
            <w:vAlign w:val="center"/>
          </w:tcPr>
          <w:p w14:paraId="769FA39C" w14:textId="77777777" w:rsidR="00AD6CAF" w:rsidRPr="00AC4FBC" w:rsidRDefault="00AD6CAF" w:rsidP="00AD6CAF">
            <w:pPr>
              <w:pStyle w:val="TAC"/>
            </w:pPr>
            <w:r w:rsidRPr="00AC4FBC">
              <w:t>3</w:t>
            </w:r>
          </w:p>
        </w:tc>
      </w:tr>
      <w:tr w:rsidR="00AD6CAF" w:rsidRPr="00AC4FBC" w14:paraId="1AD9D6B0" w14:textId="77777777" w:rsidTr="001F3E2D">
        <w:trPr>
          <w:trHeight w:val="188"/>
          <w:jc w:val="center"/>
        </w:trPr>
        <w:tc>
          <w:tcPr>
            <w:tcW w:w="1632" w:type="dxa"/>
            <w:tcBorders>
              <w:top w:val="single" w:sz="4" w:space="0" w:color="auto"/>
              <w:left w:val="single" w:sz="4" w:space="0" w:color="auto"/>
              <w:right w:val="single" w:sz="4" w:space="0" w:color="auto"/>
            </w:tcBorders>
          </w:tcPr>
          <w:p w14:paraId="782CC169" w14:textId="77777777" w:rsidR="00AD6CAF" w:rsidRPr="00AC4FBC" w:rsidRDefault="00AD6CAF" w:rsidP="00AD6CAF">
            <w:pPr>
              <w:pStyle w:val="TAC"/>
            </w:pPr>
            <w:r w:rsidRPr="00AC4FBC">
              <w:t>DC_42_n77</w:t>
            </w:r>
          </w:p>
        </w:tc>
        <w:tc>
          <w:tcPr>
            <w:tcW w:w="8194" w:type="dxa"/>
            <w:gridSpan w:val="7"/>
            <w:tcBorders>
              <w:top w:val="single" w:sz="4" w:space="0" w:color="auto"/>
              <w:left w:val="nil"/>
              <w:bottom w:val="single" w:sz="4" w:space="0" w:color="auto"/>
              <w:right w:val="single" w:sz="4" w:space="0" w:color="auto"/>
            </w:tcBorders>
            <w:vAlign w:val="center"/>
          </w:tcPr>
          <w:p w14:paraId="6804CA82" w14:textId="77777777" w:rsidR="00AD6CAF" w:rsidRPr="00AC4FBC" w:rsidRDefault="00AD6CAF" w:rsidP="00AD6CAF">
            <w:pPr>
              <w:pStyle w:val="TAC"/>
            </w:pPr>
            <w:r w:rsidRPr="00AC4FBC">
              <w:t>N/A</w:t>
            </w:r>
          </w:p>
        </w:tc>
      </w:tr>
      <w:tr w:rsidR="00AD6CAF" w:rsidRPr="00AC4FBC" w14:paraId="12424C81" w14:textId="77777777" w:rsidTr="001F3E2D">
        <w:trPr>
          <w:trHeight w:val="188"/>
          <w:jc w:val="center"/>
        </w:trPr>
        <w:tc>
          <w:tcPr>
            <w:tcW w:w="1632" w:type="dxa"/>
            <w:tcBorders>
              <w:top w:val="single" w:sz="4" w:space="0" w:color="auto"/>
              <w:left w:val="single" w:sz="4" w:space="0" w:color="auto"/>
              <w:right w:val="single" w:sz="4" w:space="0" w:color="auto"/>
            </w:tcBorders>
          </w:tcPr>
          <w:p w14:paraId="320DE246" w14:textId="77777777" w:rsidR="00AD6CAF" w:rsidRPr="00AC4FBC" w:rsidRDefault="00AD6CAF" w:rsidP="00AD6CAF">
            <w:pPr>
              <w:pStyle w:val="TAC"/>
            </w:pPr>
            <w:r w:rsidRPr="00AC4FBC">
              <w:t>DC_42_n78</w:t>
            </w:r>
          </w:p>
        </w:tc>
        <w:tc>
          <w:tcPr>
            <w:tcW w:w="8194" w:type="dxa"/>
            <w:gridSpan w:val="7"/>
            <w:tcBorders>
              <w:top w:val="single" w:sz="4" w:space="0" w:color="auto"/>
              <w:left w:val="nil"/>
              <w:bottom w:val="single" w:sz="4" w:space="0" w:color="auto"/>
              <w:right w:val="single" w:sz="4" w:space="0" w:color="auto"/>
            </w:tcBorders>
            <w:vAlign w:val="center"/>
          </w:tcPr>
          <w:p w14:paraId="59AE6415" w14:textId="77777777" w:rsidR="00AD6CAF" w:rsidRPr="00AC4FBC" w:rsidRDefault="00AD6CAF" w:rsidP="00AD6CAF">
            <w:pPr>
              <w:pStyle w:val="TAC"/>
            </w:pPr>
            <w:r w:rsidRPr="00AC4FBC">
              <w:t>N/A</w:t>
            </w:r>
          </w:p>
        </w:tc>
      </w:tr>
      <w:tr w:rsidR="00AD6CAF" w:rsidRPr="00AC4FBC" w14:paraId="3BDD7A16" w14:textId="77777777" w:rsidTr="001F3E2D">
        <w:trPr>
          <w:trHeight w:val="188"/>
          <w:jc w:val="center"/>
        </w:trPr>
        <w:tc>
          <w:tcPr>
            <w:tcW w:w="1632" w:type="dxa"/>
            <w:tcBorders>
              <w:top w:val="single" w:sz="4" w:space="0" w:color="auto"/>
              <w:left w:val="single" w:sz="4" w:space="0" w:color="auto"/>
              <w:right w:val="single" w:sz="4" w:space="0" w:color="auto"/>
            </w:tcBorders>
          </w:tcPr>
          <w:p w14:paraId="147DA04C" w14:textId="77777777" w:rsidR="00AD6CAF" w:rsidRPr="00AC4FBC" w:rsidRDefault="00AD6CAF" w:rsidP="00AD6CAF">
            <w:pPr>
              <w:pStyle w:val="TAC"/>
            </w:pPr>
            <w:r w:rsidRPr="00AC4FBC">
              <w:t>DC_42_n79</w:t>
            </w:r>
          </w:p>
        </w:tc>
        <w:tc>
          <w:tcPr>
            <w:tcW w:w="8194" w:type="dxa"/>
            <w:gridSpan w:val="7"/>
            <w:tcBorders>
              <w:top w:val="single" w:sz="4" w:space="0" w:color="auto"/>
              <w:left w:val="nil"/>
              <w:bottom w:val="single" w:sz="4" w:space="0" w:color="auto"/>
              <w:right w:val="single" w:sz="4" w:space="0" w:color="auto"/>
            </w:tcBorders>
            <w:vAlign w:val="center"/>
          </w:tcPr>
          <w:p w14:paraId="327B3643" w14:textId="77777777" w:rsidR="00AD6CAF" w:rsidRPr="00AC4FBC" w:rsidRDefault="00AD6CAF" w:rsidP="00AD6CAF">
            <w:pPr>
              <w:pStyle w:val="TAC"/>
            </w:pPr>
            <w:r w:rsidRPr="00AC4FBC">
              <w:t>N/A</w:t>
            </w:r>
          </w:p>
        </w:tc>
      </w:tr>
      <w:tr w:rsidR="00AD6CAF" w:rsidRPr="00AC4FBC" w14:paraId="3729CAD0" w14:textId="77777777" w:rsidTr="00BF220C">
        <w:trPr>
          <w:trHeight w:val="188"/>
          <w:jc w:val="center"/>
        </w:trPr>
        <w:tc>
          <w:tcPr>
            <w:tcW w:w="1632" w:type="dxa"/>
            <w:tcBorders>
              <w:top w:val="single" w:sz="4" w:space="0" w:color="auto"/>
              <w:left w:val="single" w:sz="4" w:space="0" w:color="auto"/>
              <w:right w:val="single" w:sz="4" w:space="0" w:color="auto"/>
            </w:tcBorders>
          </w:tcPr>
          <w:p w14:paraId="05B32F5C" w14:textId="26E54C00" w:rsidR="00AD6CAF" w:rsidRPr="00AC4FBC" w:rsidRDefault="00AD6CAF" w:rsidP="00AD6CAF">
            <w:pPr>
              <w:pStyle w:val="TAC"/>
            </w:pPr>
            <w:r w:rsidRPr="00AC4FBC">
              <w:t>DC_66_n5</w:t>
            </w:r>
          </w:p>
        </w:tc>
        <w:tc>
          <w:tcPr>
            <w:tcW w:w="2864" w:type="dxa"/>
            <w:tcBorders>
              <w:top w:val="single" w:sz="4" w:space="0" w:color="auto"/>
              <w:left w:val="nil"/>
              <w:bottom w:val="single" w:sz="4" w:space="0" w:color="auto"/>
              <w:right w:val="single" w:sz="4" w:space="0" w:color="auto"/>
            </w:tcBorders>
            <w:vAlign w:val="bottom"/>
          </w:tcPr>
          <w:p w14:paraId="462C9152" w14:textId="45A15518" w:rsidR="00AD6CAF" w:rsidRPr="00AC4FBC" w:rsidRDefault="00AD6CAF" w:rsidP="00AD6CAF">
            <w:pPr>
              <w:pStyle w:val="TAL"/>
            </w:pPr>
            <w:r w:rsidRPr="00AC4FBC">
              <w:t>E-UTRA Band 1, 2, 3, 4, 5, 6, 7, 8, 12, 13, 14, 17, 24, 25, 26,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36CFD9C5" w14:textId="594A634B"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EE23261" w14:textId="15D00B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6B3AEF2" w14:textId="69549830"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64B4F7B" w14:textId="6D5F5FF9"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2350C29" w14:textId="7EF1BAEE"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82038A4" w14:textId="1A9D36D2" w:rsidR="00AD6CAF" w:rsidRPr="00AC4FBC" w:rsidRDefault="00AD6CAF" w:rsidP="00AD6CAF">
            <w:pPr>
              <w:pStyle w:val="TAC"/>
            </w:pPr>
            <w:r w:rsidRPr="00AC4FBC">
              <w:t xml:space="preserve"> </w:t>
            </w:r>
          </w:p>
        </w:tc>
      </w:tr>
      <w:tr w:rsidR="00AD6CAF" w:rsidRPr="00AC4FBC" w14:paraId="5F65C426" w14:textId="77777777" w:rsidTr="00BF220C">
        <w:trPr>
          <w:trHeight w:val="188"/>
          <w:jc w:val="center"/>
        </w:trPr>
        <w:tc>
          <w:tcPr>
            <w:tcW w:w="1632" w:type="dxa"/>
            <w:tcBorders>
              <w:left w:val="single" w:sz="4" w:space="0" w:color="auto"/>
              <w:bottom w:val="single" w:sz="4" w:space="0" w:color="auto"/>
              <w:right w:val="single" w:sz="4" w:space="0" w:color="auto"/>
            </w:tcBorders>
          </w:tcPr>
          <w:p w14:paraId="5956623B" w14:textId="37B96686"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bottom"/>
          </w:tcPr>
          <w:p w14:paraId="62035503" w14:textId="1C4CE198" w:rsidR="00AD6CAF" w:rsidRPr="00AC4FBC" w:rsidRDefault="00AD6CAF" w:rsidP="00AD6CAF">
            <w:pPr>
              <w:pStyle w:val="TAL"/>
            </w:pPr>
            <w:r w:rsidRPr="00AC4FBC">
              <w:t>E-UTRA Band 41, 42, 48, 52</w:t>
            </w:r>
          </w:p>
        </w:tc>
        <w:tc>
          <w:tcPr>
            <w:tcW w:w="934" w:type="dxa"/>
            <w:tcBorders>
              <w:top w:val="single" w:sz="4" w:space="0" w:color="auto"/>
              <w:left w:val="nil"/>
              <w:bottom w:val="single" w:sz="4" w:space="0" w:color="auto"/>
              <w:right w:val="single" w:sz="4" w:space="0" w:color="auto"/>
            </w:tcBorders>
            <w:vAlign w:val="center"/>
          </w:tcPr>
          <w:p w14:paraId="34E13D4A" w14:textId="4C774CC0"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FF91A9F" w14:textId="17C83500"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527F1E53" w14:textId="76A5ECE8"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BB4AD0" w14:textId="567E6B0E"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393206A6" w14:textId="4ADDCBC8"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4F35D629" w14:textId="39DF8D60" w:rsidR="00AD6CAF" w:rsidRPr="00AC4FBC" w:rsidRDefault="00AD6CAF" w:rsidP="00AD6CAF">
            <w:pPr>
              <w:pStyle w:val="TAC"/>
            </w:pPr>
            <w:r w:rsidRPr="00AC4FBC">
              <w:t>2</w:t>
            </w:r>
          </w:p>
        </w:tc>
      </w:tr>
      <w:tr w:rsidR="00AD6CAF" w:rsidRPr="00AC4FBC" w14:paraId="51226004"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55E4C7CB" w14:textId="77777777" w:rsidR="00AD6CAF" w:rsidRPr="00AC4FBC" w:rsidRDefault="00AD6CAF" w:rsidP="00AD6CAF">
            <w:pPr>
              <w:pStyle w:val="TAC"/>
            </w:pPr>
            <w:r w:rsidRPr="00AC4FBC">
              <w:t>DC_66_n71</w:t>
            </w:r>
          </w:p>
        </w:tc>
        <w:tc>
          <w:tcPr>
            <w:tcW w:w="2864" w:type="dxa"/>
            <w:tcBorders>
              <w:top w:val="single" w:sz="4" w:space="0" w:color="auto"/>
              <w:left w:val="nil"/>
              <w:bottom w:val="single" w:sz="4" w:space="0" w:color="auto"/>
              <w:right w:val="single" w:sz="4" w:space="0" w:color="auto"/>
            </w:tcBorders>
            <w:vAlign w:val="center"/>
          </w:tcPr>
          <w:p w14:paraId="44D1887E" w14:textId="78B057B4" w:rsidR="00AD6CAF" w:rsidRPr="00AC4FBC" w:rsidRDefault="00AD6CAF" w:rsidP="00AD6CAF">
            <w:pPr>
              <w:pStyle w:val="TAL"/>
            </w:pPr>
            <w:r w:rsidRPr="00AC4FBC">
              <w:t>E-UTRA Band 4, 5, 13, 14, 17, 24, 26, 27, 29, 30, 43,</w:t>
            </w:r>
            <w:r w:rsidRPr="00AC4FBC">
              <w:rPr>
                <w:strike/>
              </w:rPr>
              <w:t xml:space="preserve"> </w:t>
            </w:r>
            <w:r w:rsidRPr="00AC4FBC">
              <w:t>50, 51, 66, 74</w:t>
            </w:r>
          </w:p>
        </w:tc>
        <w:tc>
          <w:tcPr>
            <w:tcW w:w="934" w:type="dxa"/>
            <w:tcBorders>
              <w:top w:val="single" w:sz="4" w:space="0" w:color="auto"/>
              <w:left w:val="nil"/>
              <w:bottom w:val="single" w:sz="4" w:space="0" w:color="auto"/>
              <w:right w:val="single" w:sz="4" w:space="0" w:color="auto"/>
            </w:tcBorders>
            <w:vAlign w:val="center"/>
          </w:tcPr>
          <w:p w14:paraId="356E2A22"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E532474"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36AA68A2"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27CD74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4A5CBDFA"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62F0F636" w14:textId="77777777" w:rsidR="00AD6CAF" w:rsidRPr="00AC4FBC" w:rsidRDefault="00AD6CAF" w:rsidP="00AD6CAF">
            <w:pPr>
              <w:pStyle w:val="TAC"/>
            </w:pPr>
          </w:p>
        </w:tc>
      </w:tr>
      <w:tr w:rsidR="00AD6CAF" w:rsidRPr="00AC4FBC" w14:paraId="2E931DDF" w14:textId="77777777" w:rsidTr="001F3E2D">
        <w:trPr>
          <w:trHeight w:val="188"/>
          <w:jc w:val="center"/>
        </w:trPr>
        <w:tc>
          <w:tcPr>
            <w:tcW w:w="1632" w:type="dxa"/>
            <w:vMerge/>
            <w:tcBorders>
              <w:left w:val="single" w:sz="4" w:space="0" w:color="auto"/>
              <w:right w:val="single" w:sz="4" w:space="0" w:color="auto"/>
            </w:tcBorders>
            <w:vAlign w:val="center"/>
          </w:tcPr>
          <w:p w14:paraId="2ECA5099"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282BA93" w14:textId="288C1B11" w:rsidR="00AD6CAF" w:rsidRPr="00AC4FBC" w:rsidRDefault="00AD6CAF" w:rsidP="00AD6CAF">
            <w:pPr>
              <w:pStyle w:val="TAL"/>
            </w:pPr>
            <w:r w:rsidRPr="00AC4FBC">
              <w:t>E-UTRA Band 2, 7,22, 25, 41, 42, 48, 70</w:t>
            </w:r>
          </w:p>
        </w:tc>
        <w:tc>
          <w:tcPr>
            <w:tcW w:w="934" w:type="dxa"/>
            <w:tcBorders>
              <w:top w:val="single" w:sz="4" w:space="0" w:color="auto"/>
              <w:left w:val="nil"/>
              <w:bottom w:val="single" w:sz="4" w:space="0" w:color="auto"/>
              <w:right w:val="single" w:sz="4" w:space="0" w:color="auto"/>
            </w:tcBorders>
            <w:vAlign w:val="center"/>
          </w:tcPr>
          <w:p w14:paraId="0C3C6DB3"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5492CC5"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634732A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D6EBCCF"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C4E1502"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3A88D654" w14:textId="77777777" w:rsidR="00AD6CAF" w:rsidRPr="00AC4FBC" w:rsidRDefault="00AD6CAF" w:rsidP="00AD6CAF">
            <w:pPr>
              <w:pStyle w:val="TAC"/>
            </w:pPr>
            <w:r w:rsidRPr="00AC4FBC">
              <w:t>2</w:t>
            </w:r>
          </w:p>
        </w:tc>
      </w:tr>
      <w:tr w:rsidR="00AD6CAF" w:rsidRPr="00AC4FBC" w14:paraId="720DB068"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5CEDC72E" w14:textId="77777777" w:rsidR="00AD6CAF" w:rsidRPr="00AC4FBC" w:rsidRDefault="00AD6CAF" w:rsidP="00AD6CAF">
            <w:pPr>
              <w:pStyle w:val="TAC"/>
            </w:pPr>
          </w:p>
        </w:tc>
        <w:tc>
          <w:tcPr>
            <w:tcW w:w="2864" w:type="dxa"/>
            <w:tcBorders>
              <w:top w:val="single" w:sz="4" w:space="0" w:color="auto"/>
              <w:left w:val="nil"/>
              <w:bottom w:val="single" w:sz="4" w:space="0" w:color="auto"/>
              <w:right w:val="single" w:sz="4" w:space="0" w:color="auto"/>
            </w:tcBorders>
            <w:vAlign w:val="center"/>
          </w:tcPr>
          <w:p w14:paraId="28FF2161" w14:textId="77777777" w:rsidR="00AD6CAF" w:rsidRPr="00AC4FBC" w:rsidRDefault="00AD6CAF" w:rsidP="00AD6CAF">
            <w:pPr>
              <w:pStyle w:val="TAL"/>
            </w:pPr>
            <w:r w:rsidRPr="00AC4FBC">
              <w:t>E-UTRA Band 71</w:t>
            </w:r>
          </w:p>
        </w:tc>
        <w:tc>
          <w:tcPr>
            <w:tcW w:w="934" w:type="dxa"/>
            <w:tcBorders>
              <w:top w:val="single" w:sz="4" w:space="0" w:color="auto"/>
              <w:left w:val="nil"/>
              <w:bottom w:val="single" w:sz="4" w:space="0" w:color="auto"/>
              <w:right w:val="single" w:sz="4" w:space="0" w:color="auto"/>
            </w:tcBorders>
            <w:vAlign w:val="center"/>
          </w:tcPr>
          <w:p w14:paraId="5EB04EC4"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CCAAED0"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76A133D5"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14E5D27"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565874DD"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1A881801" w14:textId="77777777" w:rsidR="00AD6CAF" w:rsidRPr="00AC4FBC" w:rsidRDefault="00AD6CAF" w:rsidP="00AD6CAF">
            <w:pPr>
              <w:pStyle w:val="TAC"/>
            </w:pPr>
            <w:r w:rsidRPr="00AC4FBC">
              <w:t>5</w:t>
            </w:r>
          </w:p>
        </w:tc>
      </w:tr>
      <w:tr w:rsidR="00AD6CAF" w:rsidRPr="00AC4FBC" w14:paraId="78DDB6FD" w14:textId="77777777" w:rsidTr="001F3E2D">
        <w:trPr>
          <w:trHeight w:val="188"/>
          <w:jc w:val="center"/>
        </w:trPr>
        <w:tc>
          <w:tcPr>
            <w:tcW w:w="1632" w:type="dxa"/>
            <w:tcBorders>
              <w:top w:val="single" w:sz="4" w:space="0" w:color="auto"/>
              <w:left w:val="single" w:sz="4" w:space="0" w:color="auto"/>
              <w:right w:val="single" w:sz="4" w:space="0" w:color="auto"/>
            </w:tcBorders>
            <w:vAlign w:val="center"/>
          </w:tcPr>
          <w:p w14:paraId="29C98D39" w14:textId="3F3A3CF5" w:rsidR="00AD6CAF" w:rsidRPr="00AC4FBC" w:rsidRDefault="00AD6CAF" w:rsidP="00AD6CAF">
            <w:pPr>
              <w:pStyle w:val="TAC"/>
            </w:pPr>
            <w:r w:rsidRPr="00AC4FBC">
              <w:t>DC_66_n78</w:t>
            </w:r>
          </w:p>
        </w:tc>
        <w:tc>
          <w:tcPr>
            <w:tcW w:w="2864" w:type="dxa"/>
            <w:tcBorders>
              <w:top w:val="single" w:sz="4" w:space="0" w:color="auto"/>
              <w:left w:val="nil"/>
              <w:bottom w:val="single" w:sz="4" w:space="0" w:color="auto"/>
              <w:right w:val="single" w:sz="4" w:space="0" w:color="auto"/>
            </w:tcBorders>
            <w:vAlign w:val="center"/>
          </w:tcPr>
          <w:p w14:paraId="343B9F45" w14:textId="77777777" w:rsidR="00AD6CAF" w:rsidRPr="00AC4FBC" w:rsidRDefault="00AD6CAF" w:rsidP="00AD6CAF">
            <w:pPr>
              <w:pStyle w:val="TAL"/>
            </w:pPr>
            <w:r w:rsidRPr="00AC4FBC">
              <w:t>E-UTRA Band 1, 3, 5, 7, 8, 20, 26, 28, 34, 39, 40, 41, 65</w:t>
            </w:r>
          </w:p>
        </w:tc>
        <w:tc>
          <w:tcPr>
            <w:tcW w:w="934" w:type="dxa"/>
            <w:tcBorders>
              <w:top w:val="single" w:sz="4" w:space="0" w:color="auto"/>
              <w:left w:val="nil"/>
              <w:bottom w:val="single" w:sz="4" w:space="0" w:color="auto"/>
              <w:right w:val="single" w:sz="4" w:space="0" w:color="auto"/>
            </w:tcBorders>
            <w:vAlign w:val="center"/>
          </w:tcPr>
          <w:p w14:paraId="6E59F28E" w14:textId="77777777" w:rsidR="00AD6CAF" w:rsidRPr="00AC4FBC" w:rsidRDefault="00AD6CAF" w:rsidP="00AD6CAF">
            <w:pPr>
              <w:pStyle w:val="TAC"/>
            </w:pPr>
            <w:r w:rsidRPr="00AC4FBC">
              <w:t>F</w:t>
            </w:r>
            <w:r w:rsidRPr="00AC4FBC">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BB1F49" w14:textId="77777777" w:rsidR="00AD6CAF" w:rsidRPr="00AC4FBC" w:rsidRDefault="00AD6CAF" w:rsidP="00AD6CAF">
            <w:pPr>
              <w:pStyle w:val="TAC"/>
            </w:pPr>
            <w:r w:rsidRPr="00AC4FBC">
              <w:t>-</w:t>
            </w:r>
          </w:p>
        </w:tc>
        <w:tc>
          <w:tcPr>
            <w:tcW w:w="937" w:type="dxa"/>
            <w:tcBorders>
              <w:top w:val="single" w:sz="4" w:space="0" w:color="auto"/>
              <w:left w:val="nil"/>
              <w:bottom w:val="single" w:sz="4" w:space="0" w:color="auto"/>
              <w:right w:val="single" w:sz="4" w:space="0" w:color="auto"/>
            </w:tcBorders>
            <w:vAlign w:val="center"/>
          </w:tcPr>
          <w:p w14:paraId="24ABE400" w14:textId="77777777" w:rsidR="00AD6CAF" w:rsidRPr="00AC4FBC" w:rsidRDefault="00AD6CAF" w:rsidP="00AD6CAF">
            <w:pPr>
              <w:pStyle w:val="TAC"/>
            </w:pPr>
            <w:r w:rsidRPr="00AC4FBC">
              <w:t>F</w:t>
            </w:r>
            <w:r w:rsidRPr="00AC4FBC">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569B7B" w14:textId="77777777" w:rsidR="00AD6CAF" w:rsidRPr="00AC4FBC" w:rsidRDefault="00AD6CAF" w:rsidP="00AD6CAF">
            <w:pPr>
              <w:pStyle w:val="TAC"/>
            </w:pPr>
            <w:r w:rsidRPr="00AC4FBC">
              <w:t>-50</w:t>
            </w:r>
          </w:p>
        </w:tc>
        <w:tc>
          <w:tcPr>
            <w:tcW w:w="749" w:type="dxa"/>
            <w:tcBorders>
              <w:top w:val="single" w:sz="4" w:space="0" w:color="auto"/>
              <w:left w:val="nil"/>
              <w:bottom w:val="single" w:sz="4" w:space="0" w:color="auto"/>
              <w:right w:val="single" w:sz="4" w:space="0" w:color="auto"/>
            </w:tcBorders>
            <w:noWrap/>
            <w:vAlign w:val="center"/>
          </w:tcPr>
          <w:p w14:paraId="2297A277" w14:textId="77777777" w:rsidR="00AD6CAF" w:rsidRPr="00AC4FBC" w:rsidRDefault="00AD6CAF" w:rsidP="00AD6CAF">
            <w:pPr>
              <w:pStyle w:val="TAC"/>
            </w:pPr>
            <w:r w:rsidRPr="00AC4FBC">
              <w:t>1</w:t>
            </w:r>
          </w:p>
        </w:tc>
        <w:tc>
          <w:tcPr>
            <w:tcW w:w="1228" w:type="dxa"/>
            <w:tcBorders>
              <w:top w:val="single" w:sz="4" w:space="0" w:color="auto"/>
              <w:left w:val="nil"/>
              <w:bottom w:val="single" w:sz="4" w:space="0" w:color="auto"/>
              <w:right w:val="single" w:sz="4" w:space="0" w:color="auto"/>
            </w:tcBorders>
            <w:noWrap/>
            <w:vAlign w:val="center"/>
          </w:tcPr>
          <w:p w14:paraId="2E406E8C" w14:textId="77777777" w:rsidR="00AD6CAF" w:rsidRPr="00AC4FBC" w:rsidRDefault="00AD6CAF" w:rsidP="00AD6CAF">
            <w:pPr>
              <w:pStyle w:val="TAC"/>
            </w:pPr>
          </w:p>
        </w:tc>
      </w:tr>
      <w:tr w:rsidR="00AD6CAF" w:rsidRPr="00AC4FBC" w14:paraId="2B335D56" w14:textId="77777777" w:rsidTr="001F3E2D">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14:paraId="6CC208B6" w14:textId="7DAEDDA7" w:rsidR="00AD6CAF" w:rsidRPr="00AC4FBC" w:rsidRDefault="00AD6CAF" w:rsidP="00AD6CAF">
            <w:pPr>
              <w:pStyle w:val="TAN"/>
            </w:pPr>
            <w:r w:rsidRPr="00AC4FBC">
              <w:lastRenderedPageBreak/>
              <w:t>NOTE 1:</w:t>
            </w:r>
            <w:r w:rsidRPr="00AC4FBC">
              <w:tab/>
            </w:r>
            <w:r w:rsidRPr="00AC4FBC">
              <w:rPr>
                <w:szCs w:val="18"/>
              </w:rPr>
              <w:t>F</w:t>
            </w:r>
            <w:r w:rsidRPr="00AC4FBC">
              <w:rPr>
                <w:szCs w:val="18"/>
                <w:vertAlign w:val="subscript"/>
              </w:rPr>
              <w:t>DL_low</w:t>
            </w:r>
            <w:r w:rsidRPr="00AC4FBC">
              <w:rPr>
                <w:szCs w:val="18"/>
              </w:rPr>
              <w:t xml:space="preserve"> and F</w:t>
            </w:r>
            <w:r w:rsidRPr="00AC4FBC">
              <w:rPr>
                <w:szCs w:val="18"/>
                <w:vertAlign w:val="subscript"/>
              </w:rPr>
              <w:t>DL_high</w:t>
            </w:r>
            <w:r w:rsidRPr="00AC4FBC">
              <w:rPr>
                <w:szCs w:val="18"/>
              </w:rPr>
              <w:t xml:space="preserve"> </w:t>
            </w:r>
            <w:r w:rsidRPr="00AC4FBC">
              <w:t>refer to each frequency band specified in Table 5.5-1 of TS 36.101 [5] or in Table 5.2-1 in TS 38.101-1 [2].</w:t>
            </w:r>
          </w:p>
          <w:p w14:paraId="6AD5113F" w14:textId="484B44B1" w:rsidR="00AD6CAF" w:rsidRPr="00AC4FBC" w:rsidRDefault="00AD6CAF" w:rsidP="00AD6CAF">
            <w:pPr>
              <w:pStyle w:val="TAN"/>
            </w:pPr>
            <w:r w:rsidRPr="00AC4FBC">
              <w:t>NOTE</w:t>
            </w:r>
            <w:r w:rsidRPr="00AC4FBC">
              <w:rPr>
                <w:rFonts w:eastAsia="Malgun Gothic"/>
              </w:rPr>
              <w:t xml:space="preserve"> </w:t>
            </w:r>
            <w:r w:rsidRPr="00AC4FBC">
              <w:t>2:</w:t>
            </w:r>
            <w:r w:rsidRPr="00AC4FBC">
              <w:tab/>
              <w:t>As exceptions, measurements with a level up to the applicable requirements defined in Table 6.6.3.1-2 in TS 36.101 [5] and Table 6.5.3.1-2 in TS 38.101-1 [2] are permitted for each assigned carrier used in the measurement due to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AC4FBC">
              <w:rPr>
                <w:vertAlign w:val="subscript"/>
              </w:rPr>
              <w:t>CRB</w:t>
            </w:r>
            <w:r w:rsidRPr="00AC4FBC">
              <w:t xml:space="preserve"> x 180kHz), where N is 2, 3, 4, 5 for the 2</w:t>
            </w:r>
            <w:r w:rsidRPr="00AC4FBC">
              <w:rPr>
                <w:vertAlign w:val="superscript"/>
              </w:rPr>
              <w:t>nd</w:t>
            </w:r>
            <w:r w:rsidRPr="00AC4FBC">
              <w:t>, 3</w:t>
            </w:r>
            <w:r w:rsidRPr="00AC4FBC">
              <w:rPr>
                <w:vertAlign w:val="superscript"/>
              </w:rPr>
              <w:t>rd</w:t>
            </w:r>
            <w:r w:rsidRPr="00AC4FBC">
              <w:t>, 4</w:t>
            </w:r>
            <w:r w:rsidRPr="00AC4FBC">
              <w:rPr>
                <w:vertAlign w:val="superscript"/>
              </w:rPr>
              <w:t>th</w:t>
            </w:r>
            <w:r w:rsidRPr="00AC4FBC">
              <w:t xml:space="preserve"> or 5</w:t>
            </w:r>
            <w:r w:rsidRPr="00AC4FBC">
              <w:rPr>
                <w:vertAlign w:val="superscript"/>
              </w:rPr>
              <w:t>th</w:t>
            </w:r>
            <w:r w:rsidRPr="00AC4FBC">
              <w:t xml:space="preserve"> harmonic respectively. The exception is allowed if the measurement bandwidth (MBW) totally or partially overlaps the overall exception interval.</w:t>
            </w:r>
          </w:p>
          <w:p w14:paraId="0B0383B8" w14:textId="77777777" w:rsidR="00AD6CAF" w:rsidRPr="00AC4FBC" w:rsidRDefault="00AD6CAF" w:rsidP="00AD6CAF">
            <w:pPr>
              <w:pStyle w:val="TAN"/>
              <w:rPr>
                <w:rFonts w:eastAsia="Malgun Gothic"/>
              </w:rPr>
            </w:pPr>
            <w:r w:rsidRPr="00AC4FBC">
              <w:rPr>
                <w:kern w:val="2"/>
              </w:rPr>
              <w:t xml:space="preserve">NOTE </w:t>
            </w:r>
            <w:r w:rsidRPr="00AC4FBC">
              <w:rPr>
                <w:rFonts w:eastAsia="Malgun Gothic"/>
                <w:kern w:val="2"/>
              </w:rPr>
              <w:t>3</w:t>
            </w:r>
            <w:r w:rsidRPr="00AC4FBC">
              <w:t>:</w:t>
            </w:r>
            <w:r w:rsidRPr="00AC4FBC">
              <w:tab/>
              <w:t>Applicable when co-existence with PHS system operating in 1884.5 -1915.7MHz.</w:t>
            </w:r>
          </w:p>
          <w:p w14:paraId="20E0D7A1" w14:textId="77777777" w:rsidR="00AD6CAF" w:rsidRPr="00AC4FBC" w:rsidRDefault="00AD6CAF" w:rsidP="00AD6CAF">
            <w:pPr>
              <w:pStyle w:val="TAN"/>
            </w:pPr>
            <w:r w:rsidRPr="00AC4FBC">
              <w:t xml:space="preserve">NOTE </w:t>
            </w:r>
            <w:r w:rsidRPr="00AC4FBC">
              <w:rPr>
                <w:rFonts w:eastAsia="Malgun Gothic"/>
              </w:rPr>
              <w:t>4</w:t>
            </w:r>
            <w:r w:rsidRPr="00AC4FBC">
              <w:t>:</w:t>
            </w:r>
            <w:r w:rsidRPr="00AC4FBC">
              <w:tab/>
              <w:t>Void.</w:t>
            </w:r>
          </w:p>
          <w:p w14:paraId="6CBCEE4A" w14:textId="1C1135D9" w:rsidR="00AD6CAF" w:rsidRPr="00AC4FBC" w:rsidRDefault="00AD6CAF" w:rsidP="00AD6CAF">
            <w:pPr>
              <w:pStyle w:val="TAN"/>
            </w:pPr>
            <w:r w:rsidRPr="00AC4FBC">
              <w:t>NOTE 5:</w:t>
            </w:r>
            <w:r w:rsidRPr="00AC4FBC">
              <w:tab/>
              <w:t>These requirements also apply for the frequency ranges that are less than F</w:t>
            </w:r>
            <w:r w:rsidRPr="00AC4FBC">
              <w:rPr>
                <w:vertAlign w:val="subscript"/>
              </w:rPr>
              <w:t>OOB</w:t>
            </w:r>
            <w:r w:rsidRPr="00AC4FBC">
              <w:t xml:space="preserve"> (MHz) in Table 6.6.3.1-1, Table 6.6.3.1A-1 in TS 36.101 [5] or in Table 6.5.3.1-1 in TS 38.101-1 [2] from the edge of the channel bandwidth.</w:t>
            </w:r>
          </w:p>
          <w:p w14:paraId="270E6C91" w14:textId="77777777" w:rsidR="00AD6CAF" w:rsidRPr="00AC4FBC" w:rsidRDefault="00AD6CAF" w:rsidP="00AD6CAF">
            <w:pPr>
              <w:pStyle w:val="TAN"/>
            </w:pPr>
            <w:r w:rsidRPr="00AC4FBC">
              <w:t>NOTE 6:</w:t>
            </w:r>
            <w:r w:rsidRPr="00AC4FBC">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6F67CEDD" w14:textId="77777777" w:rsidR="00AD6CAF" w:rsidRPr="00AC4FBC" w:rsidRDefault="00AD6CAF" w:rsidP="00AD6CAF">
            <w:pPr>
              <w:pStyle w:val="TAN"/>
            </w:pPr>
            <w:r w:rsidRPr="00AC4FBC">
              <w:t>NOTE 7:</w:t>
            </w:r>
            <w:r w:rsidRPr="00AC4FBC">
              <w:tab/>
              <w:t>For these adjacent bands, the emission limit could imply risk of harmful interference to UE(s) operating in the protected operating band.</w:t>
            </w:r>
          </w:p>
          <w:p w14:paraId="7C77EC77" w14:textId="6917F1BD" w:rsidR="00AD6CAF" w:rsidRPr="00AC4FBC" w:rsidRDefault="00CC584B" w:rsidP="00AD6CAF">
            <w:pPr>
              <w:pStyle w:val="TAN"/>
            </w:pPr>
            <w:r w:rsidRPr="00AC4FBC">
              <w:t>NOTE 8:</w:t>
            </w:r>
            <w:r w:rsidRPr="00AC4FBC">
              <w:tab/>
            </w:r>
            <w:r>
              <w:t>Void</w:t>
            </w:r>
          </w:p>
          <w:p w14:paraId="1FB79EEC" w14:textId="77777777" w:rsidR="00AD6CAF" w:rsidRPr="00AC4FBC" w:rsidRDefault="00AD6CAF" w:rsidP="00AD6CAF">
            <w:pPr>
              <w:pStyle w:val="TAN"/>
            </w:pPr>
            <w:r w:rsidRPr="00AC4FBC">
              <w:t>NOTE 9:</w:t>
            </w:r>
            <w:r w:rsidRPr="00AC4FBC">
              <w:tab/>
              <w:t>Applicable when the assigned E-UTRA carrier is confined within 718 MHz and 748 MHz and when the channel bandwidth used is 5 or 10 MHz.</w:t>
            </w:r>
          </w:p>
          <w:p w14:paraId="625889CA" w14:textId="79CFD97D" w:rsidR="00AD6CAF" w:rsidRPr="00AC4FBC" w:rsidRDefault="00AD6CAF" w:rsidP="00AD6CAF">
            <w:pPr>
              <w:pStyle w:val="TAN"/>
            </w:pPr>
            <w:r w:rsidRPr="00AC4FBC">
              <w:t>NOTE 10:</w:t>
            </w:r>
            <w:r w:rsidRPr="00AC4FBC">
              <w:tab/>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79AB0437" w14:textId="7FF58ACC" w:rsidR="00AD6CAF" w:rsidRPr="00AC4FBC" w:rsidRDefault="00AD6CAF" w:rsidP="00AD6CAF">
            <w:pPr>
              <w:pStyle w:val="TAN"/>
            </w:pPr>
            <w:r w:rsidRPr="00AC4FBC">
              <w:t>NOTE 11:</w:t>
            </w:r>
            <w:r w:rsidRPr="00AC4FBC">
              <w:tab/>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30CD9928" w14:textId="3D6ABD25" w:rsidR="00AD6CAF" w:rsidRPr="00AC4FBC" w:rsidRDefault="00AD6CAF" w:rsidP="00AD6CAF">
            <w:pPr>
              <w:pStyle w:val="TAN"/>
            </w:pPr>
            <w:r w:rsidRPr="00AC4FBC">
              <w:t>NOTE 12:</w:t>
            </w:r>
            <w:r w:rsidRPr="00AC4FBC">
              <w:tab/>
              <w:t>This requirement is applicable only for the following cases:</w:t>
            </w:r>
            <w:r w:rsidRPr="00AC4FBC">
              <w:br/>
              <w:t>A: for carriers of 5 MHz channel bandwidth when carrier centre frequency (Fc) is within the range 902.5 MHz ≤ Fc &lt; 907.5 MHz with an uplink transmission bandwidth less than or equal to 20 RB;</w:t>
            </w:r>
            <w:r w:rsidRPr="00AC4FBC">
              <w:br/>
              <w:t>B: for carriers of 5 MHz channel bandwidth when carrier centre frequency (Fc) is within the range 907.5 MHz ≤ Fc ≤ 912.5 MHz without any restriction on uplink transmission bandwidth.</w:t>
            </w:r>
            <w:r w:rsidRPr="00AC4FBC">
              <w:br/>
              <w:t>C: for carriers of 10 MHz channel bandwidth when carrier centre frequency (Fc) is Fc = 910 MHz with an uplink transmission bandwidth less than or equal to 32 RB with RBstart &gt; 3.</w:t>
            </w:r>
          </w:p>
          <w:p w14:paraId="5A797204" w14:textId="42E71A1F" w:rsidR="00AD6CAF" w:rsidRPr="00AC4FBC" w:rsidRDefault="00AD6CAF" w:rsidP="00AD6CAF">
            <w:pPr>
              <w:pStyle w:val="TAN"/>
              <w:rPr>
                <w:rFonts w:eastAsia="MS Mincho"/>
              </w:rPr>
            </w:pPr>
            <w:r w:rsidRPr="00AC4FBC">
              <w:t>NOTE 13:</w:t>
            </w:r>
            <w:r w:rsidRPr="00AC4FBC">
              <w:tab/>
              <w:t>Void.</w:t>
            </w:r>
          </w:p>
          <w:p w14:paraId="0017DF2B" w14:textId="323485AF" w:rsidR="00AD6CAF" w:rsidRPr="00AC4FBC" w:rsidRDefault="00AD6CAF" w:rsidP="00AD6CAF">
            <w:pPr>
              <w:pStyle w:val="TAN"/>
            </w:pPr>
            <w:r w:rsidRPr="00AC4FBC">
              <w:t>NOTE 14:</w:t>
            </w:r>
            <w:r w:rsidRPr="00AC4FBC">
              <w:tab/>
              <w:t>This requirement is applicable for 5 and 10 MHz E-UTRA channel bandwidth allocated within 718-728MHz. For carriers of 10 MHz bandwidth, this requirement applies for an uplink transmission bandwidth less than or equal to 30 RB with RBstart &gt; 1 and Rbstart &lt; 48.</w:t>
            </w:r>
          </w:p>
          <w:p w14:paraId="2ED934B0" w14:textId="77777777" w:rsidR="00AD6CAF" w:rsidRPr="00AC4FBC" w:rsidRDefault="00AD6CAF" w:rsidP="00AD6CAF">
            <w:pPr>
              <w:pStyle w:val="TAN"/>
              <w:rPr>
                <w:rFonts w:eastAsia="MS Mincho"/>
              </w:rPr>
            </w:pPr>
            <w:r w:rsidRPr="00AC4FBC">
              <w:t xml:space="preserve">NOTE </w:t>
            </w:r>
            <w:r w:rsidRPr="00AC4FBC">
              <w:rPr>
                <w:rFonts w:eastAsia="MS Mincho"/>
              </w:rPr>
              <w:t>15</w:t>
            </w:r>
            <w:r w:rsidRPr="00AC4FBC">
              <w:t>:</w:t>
            </w:r>
            <w:r w:rsidRPr="00AC4FBC">
              <w:tab/>
              <w:t>Void.</w:t>
            </w:r>
          </w:p>
          <w:p w14:paraId="5DC70307" w14:textId="77777777" w:rsidR="00AD6CAF" w:rsidRPr="00AC4FBC" w:rsidRDefault="00AD6CAF" w:rsidP="00AD6CAF">
            <w:pPr>
              <w:pStyle w:val="TAN"/>
            </w:pPr>
            <w:r w:rsidRPr="00AC4FBC">
              <w:t>NOTE 16:</w:t>
            </w:r>
            <w:r w:rsidRPr="00AC4FBC">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36CC08C6" w14:textId="77777777" w:rsidR="00AD6CAF" w:rsidRPr="00AC4FBC" w:rsidRDefault="00AD6CAF" w:rsidP="00AD6CAF">
            <w:pPr>
              <w:pStyle w:val="TAN"/>
            </w:pPr>
            <w:r w:rsidRPr="00AC4FBC">
              <w:t>NOTE 17:</w:t>
            </w:r>
            <w:r w:rsidRPr="00AC4FBC">
              <w:tab/>
              <w:t>This requirement is applicable in the case of a 10 MHz E-UTRA carrier confined within 703 MHz and 733 MHz, otherwise the requirement of -25 dBm with a measurement bandwidth of 8 MHz applies.</w:t>
            </w:r>
          </w:p>
          <w:p w14:paraId="4C79569E" w14:textId="30D1D602" w:rsidR="00AD6CAF" w:rsidRPr="00AC4FBC" w:rsidRDefault="00AD6CAF" w:rsidP="00AD6CAF">
            <w:pPr>
              <w:pStyle w:val="TAN"/>
            </w:pPr>
            <w:r w:rsidRPr="00AC4FBC">
              <w:t>NOTE 18:</w:t>
            </w:r>
            <w:r w:rsidRPr="00AC4FBC">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65FCB833" w14:textId="77777777" w:rsidR="00AD6CAF" w:rsidRPr="00AC4FBC" w:rsidRDefault="00AD6CAF" w:rsidP="00AD6CAF">
            <w:pPr>
              <w:pStyle w:val="TAN"/>
            </w:pPr>
            <w:r w:rsidRPr="00AC4FBC">
              <w:t>NOTE 19:</w:t>
            </w:r>
            <w:r w:rsidRPr="00AC4FBC">
              <w:tab/>
              <w:t>Void.</w:t>
            </w:r>
          </w:p>
        </w:tc>
      </w:tr>
    </w:tbl>
    <w:p w14:paraId="6C9079CA" w14:textId="77777777" w:rsidR="00AB2B30" w:rsidRPr="00AC4FBC" w:rsidRDefault="00AB2B30"/>
    <w:p w14:paraId="7D9D3A82" w14:textId="77777777" w:rsidR="00AB2B30" w:rsidRPr="00AC4FBC" w:rsidRDefault="006A7121">
      <w:pPr>
        <w:pStyle w:val="TH"/>
      </w:pPr>
      <w:bookmarkStart w:id="7232" w:name="_CRTable6_5B_3_3_2_32"/>
      <w:r w:rsidRPr="00AC4FBC">
        <w:t xml:space="preserve">Table </w:t>
      </w:r>
      <w:bookmarkEnd w:id="7232"/>
      <w:r w:rsidRPr="00AC4FBC">
        <w:t>6.5B.3.3.2.3-2: Spurious emission band UE co-existence limits Rel-16</w:t>
      </w:r>
    </w:p>
    <w:tbl>
      <w:tblPr>
        <w:tblW w:w="9825" w:type="dxa"/>
        <w:jc w:val="center"/>
        <w:tblLayout w:type="fixed"/>
        <w:tblLook w:val="04A0" w:firstRow="1" w:lastRow="0" w:firstColumn="1" w:lastColumn="0" w:noHBand="0" w:noVBand="1"/>
      </w:tblPr>
      <w:tblGrid>
        <w:gridCol w:w="1631"/>
        <w:gridCol w:w="2864"/>
        <w:gridCol w:w="934"/>
        <w:gridCol w:w="310"/>
        <w:gridCol w:w="937"/>
        <w:gridCol w:w="1172"/>
        <w:gridCol w:w="749"/>
        <w:gridCol w:w="1228"/>
      </w:tblGrid>
      <w:tr w:rsidR="00D57876" w14:paraId="562098DD" w14:textId="77777777" w:rsidTr="00AC7DAE">
        <w:trPr>
          <w:trHeight w:val="226"/>
          <w:jc w:val="center"/>
        </w:trPr>
        <w:tc>
          <w:tcPr>
            <w:tcW w:w="1631" w:type="dxa"/>
            <w:vMerge w:val="restart"/>
            <w:tcBorders>
              <w:top w:val="single" w:sz="4" w:space="0" w:color="auto"/>
              <w:left w:val="single" w:sz="4" w:space="0" w:color="auto"/>
              <w:bottom w:val="single" w:sz="4" w:space="0" w:color="auto"/>
              <w:right w:val="single" w:sz="4" w:space="0" w:color="auto"/>
            </w:tcBorders>
            <w:vAlign w:val="center"/>
            <w:hideMark/>
          </w:tcPr>
          <w:p w14:paraId="0214E18A" w14:textId="77777777" w:rsidR="00D57876" w:rsidRDefault="00D57876" w:rsidP="00AC7DAE">
            <w:pPr>
              <w:pStyle w:val="TAH"/>
            </w:pPr>
            <w:r>
              <w:t>EN-DC Configuration</w:t>
            </w:r>
          </w:p>
        </w:tc>
        <w:tc>
          <w:tcPr>
            <w:tcW w:w="8194" w:type="dxa"/>
            <w:gridSpan w:val="7"/>
            <w:tcBorders>
              <w:top w:val="single" w:sz="4" w:space="0" w:color="auto"/>
              <w:left w:val="nil"/>
              <w:bottom w:val="single" w:sz="4" w:space="0" w:color="auto"/>
              <w:right w:val="single" w:sz="4" w:space="0" w:color="auto"/>
            </w:tcBorders>
            <w:vAlign w:val="center"/>
            <w:hideMark/>
          </w:tcPr>
          <w:p w14:paraId="761D1E4E" w14:textId="77777777" w:rsidR="00D57876" w:rsidRDefault="00D57876" w:rsidP="00AC7DAE">
            <w:pPr>
              <w:pStyle w:val="TAH"/>
            </w:pPr>
            <w:r>
              <w:t>Spurious emission</w:t>
            </w:r>
          </w:p>
        </w:tc>
      </w:tr>
      <w:tr w:rsidR="00D57876" w14:paraId="03EE3CEB" w14:textId="77777777" w:rsidTr="000E7EBA">
        <w:trPr>
          <w:trHeight w:val="376"/>
          <w:jc w:val="center"/>
        </w:trPr>
        <w:tc>
          <w:tcPr>
            <w:tcW w:w="1631" w:type="dxa"/>
            <w:vMerge/>
            <w:tcBorders>
              <w:top w:val="single" w:sz="4" w:space="0" w:color="auto"/>
              <w:left w:val="single" w:sz="4" w:space="0" w:color="auto"/>
              <w:bottom w:val="single" w:sz="4" w:space="0" w:color="auto"/>
              <w:right w:val="single" w:sz="4" w:space="0" w:color="auto"/>
            </w:tcBorders>
            <w:vAlign w:val="center"/>
            <w:hideMark/>
          </w:tcPr>
          <w:p w14:paraId="3B9530E0" w14:textId="77777777" w:rsidR="00D57876" w:rsidRDefault="00D57876" w:rsidP="00AC7DAE">
            <w:pPr>
              <w:spacing w:after="0"/>
              <w:rPr>
                <w:rFonts w:ascii="Arial" w:hAnsi="Arial"/>
                <w:b/>
                <w:sz w:val="18"/>
              </w:rPr>
            </w:pPr>
          </w:p>
        </w:tc>
        <w:tc>
          <w:tcPr>
            <w:tcW w:w="2864" w:type="dxa"/>
            <w:tcBorders>
              <w:top w:val="single" w:sz="4" w:space="0" w:color="auto"/>
              <w:left w:val="nil"/>
              <w:bottom w:val="single" w:sz="4" w:space="0" w:color="auto"/>
              <w:right w:val="single" w:sz="4" w:space="0" w:color="auto"/>
            </w:tcBorders>
            <w:vAlign w:val="center"/>
            <w:hideMark/>
          </w:tcPr>
          <w:p w14:paraId="6580CC00" w14:textId="77777777" w:rsidR="00D57876" w:rsidRDefault="00D57876" w:rsidP="00AC7DAE">
            <w:pPr>
              <w:pStyle w:val="TAH"/>
            </w:pPr>
            <w:r>
              <w:t>Protected band</w:t>
            </w:r>
          </w:p>
        </w:tc>
        <w:tc>
          <w:tcPr>
            <w:tcW w:w="2181" w:type="dxa"/>
            <w:gridSpan w:val="3"/>
            <w:tcBorders>
              <w:top w:val="single" w:sz="4" w:space="0" w:color="auto"/>
              <w:left w:val="nil"/>
              <w:bottom w:val="single" w:sz="4" w:space="0" w:color="auto"/>
              <w:right w:val="single" w:sz="4" w:space="0" w:color="auto"/>
            </w:tcBorders>
            <w:vAlign w:val="center"/>
            <w:hideMark/>
          </w:tcPr>
          <w:p w14:paraId="191F18E8" w14:textId="77777777" w:rsidR="00D57876" w:rsidRDefault="00D57876" w:rsidP="00AC7DAE">
            <w:pPr>
              <w:pStyle w:val="TAH"/>
            </w:pPr>
            <w:r>
              <w:t>Frequency range (MHz)</w:t>
            </w:r>
          </w:p>
        </w:tc>
        <w:tc>
          <w:tcPr>
            <w:tcW w:w="1172" w:type="dxa"/>
            <w:tcBorders>
              <w:top w:val="single" w:sz="4" w:space="0" w:color="auto"/>
              <w:left w:val="nil"/>
              <w:bottom w:val="single" w:sz="4" w:space="0" w:color="auto"/>
              <w:right w:val="single" w:sz="4" w:space="0" w:color="auto"/>
            </w:tcBorders>
            <w:vAlign w:val="center"/>
            <w:hideMark/>
          </w:tcPr>
          <w:p w14:paraId="590B4E40" w14:textId="77777777" w:rsidR="00D57876" w:rsidRDefault="00D57876" w:rsidP="00AC7DAE">
            <w:pPr>
              <w:pStyle w:val="TAH"/>
            </w:pPr>
            <w:r>
              <w:t>Maximum Level (dBm)</w:t>
            </w:r>
          </w:p>
        </w:tc>
        <w:tc>
          <w:tcPr>
            <w:tcW w:w="749" w:type="dxa"/>
            <w:tcBorders>
              <w:top w:val="single" w:sz="4" w:space="0" w:color="auto"/>
              <w:left w:val="nil"/>
              <w:bottom w:val="single" w:sz="4" w:space="0" w:color="auto"/>
              <w:right w:val="single" w:sz="4" w:space="0" w:color="auto"/>
            </w:tcBorders>
            <w:vAlign w:val="center"/>
            <w:hideMark/>
          </w:tcPr>
          <w:p w14:paraId="21C5E284" w14:textId="77777777" w:rsidR="00D57876" w:rsidRDefault="00D57876" w:rsidP="00AC7DAE">
            <w:pPr>
              <w:pStyle w:val="TAH"/>
            </w:pPr>
            <w:r>
              <w:t>MBW (MHz)</w:t>
            </w:r>
          </w:p>
        </w:tc>
        <w:tc>
          <w:tcPr>
            <w:tcW w:w="1228" w:type="dxa"/>
            <w:tcBorders>
              <w:top w:val="single" w:sz="4" w:space="0" w:color="auto"/>
              <w:left w:val="nil"/>
              <w:bottom w:val="single" w:sz="4" w:space="0" w:color="auto"/>
              <w:right w:val="single" w:sz="4" w:space="0" w:color="auto"/>
            </w:tcBorders>
            <w:noWrap/>
            <w:vAlign w:val="center"/>
            <w:hideMark/>
          </w:tcPr>
          <w:p w14:paraId="3F8F9FB2" w14:textId="77777777" w:rsidR="00D57876" w:rsidRDefault="00D57876" w:rsidP="00AC7DAE">
            <w:pPr>
              <w:pStyle w:val="TAH"/>
            </w:pPr>
            <w:r>
              <w:t>NOTE</w:t>
            </w:r>
          </w:p>
        </w:tc>
      </w:tr>
      <w:tr w:rsidR="00D57876" w14:paraId="0F29A0CC" w14:textId="77777777" w:rsidTr="000E7EBA">
        <w:trPr>
          <w:trHeight w:val="188"/>
          <w:jc w:val="center"/>
        </w:trPr>
        <w:tc>
          <w:tcPr>
            <w:tcW w:w="1631" w:type="dxa"/>
            <w:tcBorders>
              <w:top w:val="single" w:sz="4" w:space="0" w:color="auto"/>
              <w:left w:val="single" w:sz="4" w:space="0" w:color="auto"/>
              <w:right w:val="single" w:sz="4" w:space="0" w:color="auto"/>
            </w:tcBorders>
          </w:tcPr>
          <w:p w14:paraId="65A3C143" w14:textId="77777777" w:rsidR="00D57876" w:rsidRDefault="00D57876" w:rsidP="00AC7DAE">
            <w:pPr>
              <w:pStyle w:val="TAC"/>
            </w:pPr>
            <w:r>
              <w:lastRenderedPageBreak/>
              <w:t>DC_1_n3</w:t>
            </w:r>
          </w:p>
        </w:tc>
        <w:tc>
          <w:tcPr>
            <w:tcW w:w="2864" w:type="dxa"/>
            <w:tcBorders>
              <w:top w:val="single" w:sz="4" w:space="0" w:color="auto"/>
              <w:left w:val="single" w:sz="4" w:space="0" w:color="auto"/>
              <w:bottom w:val="single" w:sz="4" w:space="0" w:color="auto"/>
              <w:right w:val="single" w:sz="4" w:space="0" w:color="auto"/>
            </w:tcBorders>
            <w:vAlign w:val="center"/>
          </w:tcPr>
          <w:p w14:paraId="563A0287"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A7FD10F"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6483E205"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3282D526"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6037EBE5"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5C6188E8"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4CE0885" w14:textId="77777777" w:rsidR="00D57876" w:rsidRDefault="00D57876" w:rsidP="00AC7DAE">
            <w:pPr>
              <w:pStyle w:val="TAC"/>
            </w:pPr>
            <w:r>
              <w:rPr>
                <w:lang w:eastAsia="zh-TW"/>
              </w:rPr>
              <w:t>5</w:t>
            </w:r>
            <w:r>
              <w:t>,1</w:t>
            </w:r>
            <w:r>
              <w:rPr>
                <w:lang w:eastAsia="zh-TW"/>
              </w:rPr>
              <w:t>6</w:t>
            </w:r>
          </w:p>
        </w:tc>
      </w:tr>
      <w:tr w:rsidR="00D57876" w14:paraId="6D73078B" w14:textId="77777777" w:rsidTr="000E7EBA">
        <w:trPr>
          <w:trHeight w:val="188"/>
          <w:jc w:val="center"/>
        </w:trPr>
        <w:tc>
          <w:tcPr>
            <w:tcW w:w="1631" w:type="dxa"/>
            <w:tcBorders>
              <w:left w:val="single" w:sz="4" w:space="0" w:color="auto"/>
              <w:right w:val="single" w:sz="4" w:space="0" w:color="auto"/>
            </w:tcBorders>
          </w:tcPr>
          <w:p w14:paraId="4B0A7AB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C1298B1"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078B2D1"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5170C0C9"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6DA0B615"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49764661"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5976CFBA"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E0C0044" w14:textId="77777777" w:rsidR="00D57876" w:rsidRDefault="00D57876" w:rsidP="00AC7DAE">
            <w:pPr>
              <w:pStyle w:val="TAC"/>
            </w:pPr>
            <w:r>
              <w:rPr>
                <w:lang w:eastAsia="zh-TW"/>
              </w:rPr>
              <w:t>5</w:t>
            </w:r>
            <w:r>
              <w:t xml:space="preserve">, </w:t>
            </w:r>
            <w:r>
              <w:rPr>
                <w:lang w:eastAsia="zh-TW"/>
              </w:rPr>
              <w:t>7</w:t>
            </w:r>
            <w:r>
              <w:t xml:space="preserve">, </w:t>
            </w:r>
            <w:r>
              <w:rPr>
                <w:lang w:eastAsia="zh-TW"/>
              </w:rPr>
              <w:t>16</w:t>
            </w:r>
          </w:p>
        </w:tc>
      </w:tr>
      <w:tr w:rsidR="00D57876" w14:paraId="33A22988" w14:textId="77777777" w:rsidTr="000E7EBA">
        <w:trPr>
          <w:trHeight w:val="188"/>
          <w:jc w:val="center"/>
        </w:trPr>
        <w:tc>
          <w:tcPr>
            <w:tcW w:w="1631" w:type="dxa"/>
            <w:tcBorders>
              <w:left w:val="single" w:sz="4" w:space="0" w:color="auto"/>
              <w:bottom w:val="single" w:sz="4" w:space="0" w:color="auto"/>
              <w:right w:val="single" w:sz="4" w:space="0" w:color="auto"/>
            </w:tcBorders>
          </w:tcPr>
          <w:p w14:paraId="70F54D5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DA4E78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A534006"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36CBE412"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46F961BA"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6826F895"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3A1B4811"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3A88925" w14:textId="77777777" w:rsidR="00D57876" w:rsidRDefault="00D57876" w:rsidP="00AC7DAE">
            <w:pPr>
              <w:pStyle w:val="TAC"/>
            </w:pPr>
            <w:r>
              <w:rPr>
                <w:lang w:eastAsia="zh-TW"/>
              </w:rPr>
              <w:t>5</w:t>
            </w:r>
            <w:r>
              <w:t xml:space="preserve">, </w:t>
            </w:r>
            <w:r>
              <w:rPr>
                <w:lang w:eastAsia="zh-TW"/>
              </w:rPr>
              <w:t>7</w:t>
            </w:r>
            <w:r>
              <w:t xml:space="preserve">, </w:t>
            </w:r>
            <w:r>
              <w:rPr>
                <w:lang w:eastAsia="zh-TW"/>
              </w:rPr>
              <w:t>16</w:t>
            </w:r>
          </w:p>
        </w:tc>
      </w:tr>
      <w:tr w:rsidR="00D57876" w14:paraId="777BAD3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61B6E45" w14:textId="77777777" w:rsidR="00D57876" w:rsidRDefault="00D57876" w:rsidP="00AC7DAE">
            <w:pPr>
              <w:pStyle w:val="TAC"/>
              <w:rPr>
                <w:lang w:eastAsia="ja-JP"/>
              </w:rPr>
            </w:pPr>
            <w:r>
              <w:rPr>
                <w:lang w:eastAsia="ja-JP"/>
              </w:rPr>
              <w:t>DC_1_n7</w:t>
            </w:r>
          </w:p>
        </w:tc>
        <w:tc>
          <w:tcPr>
            <w:tcW w:w="2864" w:type="dxa"/>
            <w:tcBorders>
              <w:top w:val="single" w:sz="4" w:space="0" w:color="auto"/>
              <w:left w:val="single" w:sz="4" w:space="0" w:color="auto"/>
              <w:bottom w:val="single" w:sz="4" w:space="0" w:color="auto"/>
              <w:right w:val="single" w:sz="4" w:space="0" w:color="auto"/>
            </w:tcBorders>
            <w:vAlign w:val="bottom"/>
          </w:tcPr>
          <w:p w14:paraId="05620DCF"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DB86F48"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4791CFA8"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3FD84A34"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tcPr>
          <w:p w14:paraId="67A3957D"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09AACC22"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7865E128" w14:textId="77777777" w:rsidR="00D57876" w:rsidRDefault="00D57876" w:rsidP="00AC7DAE">
            <w:pPr>
              <w:pStyle w:val="TAC"/>
            </w:pPr>
            <w:r>
              <w:t>5,16</w:t>
            </w:r>
          </w:p>
        </w:tc>
      </w:tr>
      <w:tr w:rsidR="00D57876" w14:paraId="6DF03DF6" w14:textId="77777777" w:rsidTr="000E7EBA">
        <w:trPr>
          <w:trHeight w:val="188"/>
          <w:jc w:val="center"/>
        </w:trPr>
        <w:tc>
          <w:tcPr>
            <w:tcW w:w="1631" w:type="dxa"/>
            <w:tcBorders>
              <w:left w:val="single" w:sz="4" w:space="0" w:color="auto"/>
              <w:bottom w:val="nil"/>
              <w:right w:val="single" w:sz="4" w:space="0" w:color="auto"/>
            </w:tcBorders>
          </w:tcPr>
          <w:p w14:paraId="5EB04622"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2B7F60A4"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0AB48B2"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5610BBB0"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5AFD45C6"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tcPr>
          <w:p w14:paraId="416A99EA"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319F8FCF"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515CBDF5" w14:textId="77777777" w:rsidR="00D57876" w:rsidRDefault="00D57876" w:rsidP="00AC7DAE">
            <w:pPr>
              <w:pStyle w:val="TAC"/>
            </w:pPr>
            <w:r>
              <w:t>5, 7, 16</w:t>
            </w:r>
          </w:p>
        </w:tc>
      </w:tr>
      <w:tr w:rsidR="00D57876" w14:paraId="74536E4A" w14:textId="77777777" w:rsidTr="000E7EBA">
        <w:trPr>
          <w:trHeight w:val="188"/>
          <w:jc w:val="center"/>
        </w:trPr>
        <w:tc>
          <w:tcPr>
            <w:tcW w:w="1631" w:type="dxa"/>
            <w:tcBorders>
              <w:left w:val="single" w:sz="4" w:space="0" w:color="auto"/>
              <w:bottom w:val="nil"/>
              <w:right w:val="single" w:sz="4" w:space="0" w:color="auto"/>
            </w:tcBorders>
          </w:tcPr>
          <w:p w14:paraId="3485FE07"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136F2F88"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B7F37D8"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4A8E1F3A"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4950D208"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tcPr>
          <w:p w14:paraId="3C964E34"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6D42FDCD"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3E0F844E" w14:textId="77777777" w:rsidR="00D57876" w:rsidRDefault="00D57876" w:rsidP="00AC7DAE">
            <w:pPr>
              <w:pStyle w:val="TAC"/>
            </w:pPr>
            <w:r>
              <w:t>5, 7, 16</w:t>
            </w:r>
          </w:p>
        </w:tc>
      </w:tr>
      <w:tr w:rsidR="00D57876" w14:paraId="777BD3DB" w14:textId="77777777" w:rsidTr="000E7EBA">
        <w:trPr>
          <w:trHeight w:val="188"/>
          <w:jc w:val="center"/>
        </w:trPr>
        <w:tc>
          <w:tcPr>
            <w:tcW w:w="1631" w:type="dxa"/>
            <w:tcBorders>
              <w:left w:val="single" w:sz="4" w:space="0" w:color="auto"/>
              <w:bottom w:val="nil"/>
              <w:right w:val="single" w:sz="4" w:space="0" w:color="auto"/>
            </w:tcBorders>
          </w:tcPr>
          <w:p w14:paraId="3FBAF170"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01CD268A"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64C2F3C" w14:textId="77777777" w:rsidR="00D57876" w:rsidDel="00567311" w:rsidRDefault="00D57876" w:rsidP="00AC7DAE">
            <w:pPr>
              <w:pStyle w:val="TAC"/>
            </w:pPr>
            <w:r>
              <w:t>2570</w:t>
            </w:r>
          </w:p>
        </w:tc>
        <w:tc>
          <w:tcPr>
            <w:tcW w:w="310" w:type="dxa"/>
            <w:tcBorders>
              <w:top w:val="single" w:sz="4" w:space="0" w:color="auto"/>
              <w:left w:val="nil"/>
              <w:bottom w:val="single" w:sz="4" w:space="0" w:color="auto"/>
              <w:right w:val="single" w:sz="4" w:space="0" w:color="auto"/>
            </w:tcBorders>
            <w:vAlign w:val="center"/>
          </w:tcPr>
          <w:p w14:paraId="23BCE5FF"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0D01FE9"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tcPr>
          <w:p w14:paraId="6B64F0EE"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1A7BB8A6"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17677839" w14:textId="77777777" w:rsidR="00D57876" w:rsidRDefault="00D57876" w:rsidP="00AC7DAE">
            <w:pPr>
              <w:pStyle w:val="TAC"/>
            </w:pPr>
            <w:r>
              <w:t>5, 6, 7</w:t>
            </w:r>
          </w:p>
        </w:tc>
      </w:tr>
      <w:tr w:rsidR="00D57876" w14:paraId="5F45419F" w14:textId="77777777" w:rsidTr="000E7EBA">
        <w:trPr>
          <w:trHeight w:val="188"/>
          <w:jc w:val="center"/>
        </w:trPr>
        <w:tc>
          <w:tcPr>
            <w:tcW w:w="1631" w:type="dxa"/>
            <w:tcBorders>
              <w:left w:val="single" w:sz="4" w:space="0" w:color="auto"/>
              <w:bottom w:val="nil"/>
              <w:right w:val="single" w:sz="4" w:space="0" w:color="auto"/>
            </w:tcBorders>
          </w:tcPr>
          <w:p w14:paraId="647B7EC1"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70BA983D"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16F4C1A"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65C769A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E2DB85D"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2B068933"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34CA32F5"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4C11BB24" w14:textId="77777777" w:rsidR="00D57876" w:rsidRDefault="00D57876" w:rsidP="00AC7DAE">
            <w:pPr>
              <w:pStyle w:val="TAC"/>
            </w:pPr>
            <w:r>
              <w:t>5, 6, 7</w:t>
            </w:r>
          </w:p>
        </w:tc>
      </w:tr>
      <w:tr w:rsidR="00D57876" w14:paraId="66930831" w14:textId="77777777" w:rsidTr="000E7EBA">
        <w:trPr>
          <w:trHeight w:val="188"/>
          <w:jc w:val="center"/>
        </w:trPr>
        <w:tc>
          <w:tcPr>
            <w:tcW w:w="1631" w:type="dxa"/>
            <w:tcBorders>
              <w:left w:val="single" w:sz="4" w:space="0" w:color="auto"/>
              <w:bottom w:val="single" w:sz="4" w:space="0" w:color="auto"/>
              <w:right w:val="single" w:sz="4" w:space="0" w:color="auto"/>
            </w:tcBorders>
          </w:tcPr>
          <w:p w14:paraId="7EF36007"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59B7E2A1" w14:textId="77777777" w:rsidR="00D57876" w:rsidDel="00567311"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E7E1E84"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47659A9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FE8C81C"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40519C8F"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15EFF13E"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3106A274" w14:textId="77777777" w:rsidR="00D57876" w:rsidRDefault="00D57876" w:rsidP="00AC7DAE">
            <w:pPr>
              <w:pStyle w:val="TAC"/>
            </w:pPr>
            <w:r>
              <w:t>5, 6</w:t>
            </w:r>
          </w:p>
        </w:tc>
      </w:tr>
      <w:tr w:rsidR="00D57876" w14:paraId="405E4D15"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1CDB52A9" w14:textId="77777777" w:rsidR="00D57876" w:rsidRDefault="00D57876" w:rsidP="00AC7DAE">
            <w:pPr>
              <w:pStyle w:val="TAC"/>
              <w:rPr>
                <w:lang w:eastAsia="ja-JP"/>
              </w:rPr>
            </w:pPr>
            <w:r>
              <w:rPr>
                <w:lang w:eastAsia="ja-JP"/>
              </w:rPr>
              <w:t>DC_1_n8</w:t>
            </w:r>
          </w:p>
        </w:tc>
        <w:tc>
          <w:tcPr>
            <w:tcW w:w="2864" w:type="dxa"/>
            <w:tcBorders>
              <w:top w:val="single" w:sz="4" w:space="0" w:color="auto"/>
              <w:left w:val="single" w:sz="4" w:space="0" w:color="auto"/>
              <w:bottom w:val="single" w:sz="4" w:space="0" w:color="auto"/>
              <w:right w:val="single" w:sz="4" w:space="0" w:color="auto"/>
            </w:tcBorders>
          </w:tcPr>
          <w:p w14:paraId="24FECCAD" w14:textId="77777777" w:rsidR="00D57876" w:rsidDel="00567311"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5DFED3ED"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tcPr>
          <w:p w14:paraId="14150517"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tcPr>
          <w:p w14:paraId="0570FC9B"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tcPr>
          <w:p w14:paraId="5A977117"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7EDA74B1"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1DBB9560" w14:textId="77777777" w:rsidR="00D57876" w:rsidRDefault="00D57876" w:rsidP="00AC7DAE">
            <w:pPr>
              <w:pStyle w:val="TAC"/>
            </w:pPr>
            <w:r>
              <w:t>5, 16</w:t>
            </w:r>
          </w:p>
        </w:tc>
      </w:tr>
      <w:tr w:rsidR="00D57876" w14:paraId="15700D85" w14:textId="77777777" w:rsidTr="000E7EBA">
        <w:trPr>
          <w:trHeight w:val="188"/>
          <w:jc w:val="center"/>
        </w:trPr>
        <w:tc>
          <w:tcPr>
            <w:tcW w:w="1631" w:type="dxa"/>
            <w:tcBorders>
              <w:left w:val="single" w:sz="4" w:space="0" w:color="auto"/>
              <w:bottom w:val="nil"/>
              <w:right w:val="single" w:sz="4" w:space="0" w:color="auto"/>
            </w:tcBorders>
          </w:tcPr>
          <w:p w14:paraId="7CBFE3D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689568D4" w14:textId="77777777" w:rsidR="00D57876" w:rsidDel="00567311"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46E37B3C"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tcPr>
          <w:p w14:paraId="1FFB8E0E"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tcPr>
          <w:p w14:paraId="10858016"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tcPr>
          <w:p w14:paraId="6C8F8D07"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5A2238DB"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6DEC1860" w14:textId="77777777" w:rsidR="00D57876" w:rsidRDefault="00D57876" w:rsidP="00AC7DAE">
            <w:pPr>
              <w:pStyle w:val="TAC"/>
            </w:pPr>
            <w:r>
              <w:t>5, 7, 16</w:t>
            </w:r>
          </w:p>
        </w:tc>
      </w:tr>
      <w:tr w:rsidR="00D57876" w14:paraId="791DA6FC" w14:textId="77777777" w:rsidTr="000E7EBA">
        <w:trPr>
          <w:trHeight w:val="188"/>
          <w:jc w:val="center"/>
        </w:trPr>
        <w:tc>
          <w:tcPr>
            <w:tcW w:w="1631" w:type="dxa"/>
            <w:tcBorders>
              <w:left w:val="single" w:sz="4" w:space="0" w:color="auto"/>
              <w:bottom w:val="single" w:sz="4" w:space="0" w:color="auto"/>
              <w:right w:val="single" w:sz="4" w:space="0" w:color="auto"/>
            </w:tcBorders>
          </w:tcPr>
          <w:p w14:paraId="06C35780"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0F00751D" w14:textId="77777777" w:rsidR="00D57876" w:rsidDel="00567311"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1F998213"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tcPr>
          <w:p w14:paraId="5F1FD0A4"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tcPr>
          <w:p w14:paraId="62941731"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tcPr>
          <w:p w14:paraId="664A970E"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5691CF46"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32C98C71" w14:textId="77777777" w:rsidR="00D57876" w:rsidRDefault="00D57876" w:rsidP="00AC7DAE">
            <w:pPr>
              <w:pStyle w:val="TAC"/>
            </w:pPr>
            <w:r>
              <w:t>5, 7, 16</w:t>
            </w:r>
          </w:p>
        </w:tc>
      </w:tr>
      <w:tr w:rsidR="00D57876" w14:paraId="35978CE6"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4CCCCA45" w14:textId="77777777" w:rsidR="00D57876" w:rsidRDefault="00D57876" w:rsidP="00AC7DAE">
            <w:pPr>
              <w:pStyle w:val="TAC"/>
            </w:pPr>
            <w:r>
              <w:t>DC_1_n28</w:t>
            </w:r>
          </w:p>
        </w:tc>
        <w:tc>
          <w:tcPr>
            <w:tcW w:w="2864" w:type="dxa"/>
            <w:tcBorders>
              <w:top w:val="single" w:sz="4" w:space="0" w:color="auto"/>
              <w:left w:val="single" w:sz="4" w:space="0" w:color="auto"/>
              <w:bottom w:val="single" w:sz="4" w:space="0" w:color="auto"/>
              <w:right w:val="single" w:sz="4" w:space="0" w:color="auto"/>
            </w:tcBorders>
            <w:vAlign w:val="center"/>
          </w:tcPr>
          <w:p w14:paraId="6778936E"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7BCBF0D" w14:textId="77777777" w:rsidR="00D57876" w:rsidDel="00567311" w:rsidRDefault="00D57876" w:rsidP="00AC7DAE">
            <w:pPr>
              <w:pStyle w:val="TAC"/>
            </w:pPr>
            <w:r>
              <w:t>470</w:t>
            </w:r>
          </w:p>
        </w:tc>
        <w:tc>
          <w:tcPr>
            <w:tcW w:w="310" w:type="dxa"/>
            <w:tcBorders>
              <w:top w:val="single" w:sz="4" w:space="0" w:color="auto"/>
              <w:left w:val="nil"/>
              <w:bottom w:val="single" w:sz="4" w:space="0" w:color="auto"/>
              <w:right w:val="single" w:sz="4" w:space="0" w:color="auto"/>
            </w:tcBorders>
            <w:vAlign w:val="center"/>
          </w:tcPr>
          <w:p w14:paraId="3EFA1244"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A9B8B8E" w14:textId="77777777" w:rsidR="00D57876" w:rsidDel="00567311"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5C4579B0" w14:textId="77777777" w:rsidR="00D57876" w:rsidDel="00567311" w:rsidRDefault="00D57876" w:rsidP="00AC7DAE">
            <w:pPr>
              <w:pStyle w:val="TAC"/>
            </w:pPr>
            <w:r>
              <w:t>-42</w:t>
            </w:r>
          </w:p>
        </w:tc>
        <w:tc>
          <w:tcPr>
            <w:tcW w:w="749" w:type="dxa"/>
            <w:tcBorders>
              <w:top w:val="single" w:sz="4" w:space="0" w:color="auto"/>
              <w:left w:val="nil"/>
              <w:bottom w:val="single" w:sz="4" w:space="0" w:color="auto"/>
              <w:right w:val="single" w:sz="4" w:space="0" w:color="auto"/>
            </w:tcBorders>
            <w:noWrap/>
          </w:tcPr>
          <w:p w14:paraId="705A2A21" w14:textId="77777777" w:rsidR="00D57876" w:rsidDel="00567311" w:rsidRDefault="00D57876" w:rsidP="00AC7DAE">
            <w:pPr>
              <w:pStyle w:val="TAC"/>
            </w:pPr>
            <w:r>
              <w:t>8</w:t>
            </w:r>
          </w:p>
        </w:tc>
        <w:tc>
          <w:tcPr>
            <w:tcW w:w="1228" w:type="dxa"/>
            <w:tcBorders>
              <w:top w:val="single" w:sz="4" w:space="0" w:color="auto"/>
              <w:left w:val="nil"/>
              <w:bottom w:val="single" w:sz="4" w:space="0" w:color="auto"/>
              <w:right w:val="single" w:sz="4" w:space="0" w:color="auto"/>
            </w:tcBorders>
            <w:noWrap/>
          </w:tcPr>
          <w:p w14:paraId="4E0F21FC" w14:textId="77777777" w:rsidR="00D57876" w:rsidRDefault="00D57876" w:rsidP="00AC7DAE">
            <w:pPr>
              <w:pStyle w:val="TAC"/>
            </w:pPr>
            <w:r>
              <w:t>5, 17</w:t>
            </w:r>
          </w:p>
        </w:tc>
      </w:tr>
      <w:tr w:rsidR="00D57876" w14:paraId="12A3C3BE" w14:textId="77777777" w:rsidTr="000E7EBA">
        <w:trPr>
          <w:trHeight w:val="188"/>
          <w:jc w:val="center"/>
        </w:trPr>
        <w:tc>
          <w:tcPr>
            <w:tcW w:w="1631" w:type="dxa"/>
            <w:tcBorders>
              <w:left w:val="single" w:sz="4" w:space="0" w:color="auto"/>
              <w:bottom w:val="nil"/>
              <w:right w:val="single" w:sz="4" w:space="0" w:color="auto"/>
            </w:tcBorders>
          </w:tcPr>
          <w:p w14:paraId="120530E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C32674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4B13309" w14:textId="77777777" w:rsidR="00D57876" w:rsidDel="00567311" w:rsidRDefault="00D57876" w:rsidP="00AC7DAE">
            <w:pPr>
              <w:pStyle w:val="TAC"/>
            </w:pPr>
            <w:r>
              <w:t>470</w:t>
            </w:r>
          </w:p>
        </w:tc>
        <w:tc>
          <w:tcPr>
            <w:tcW w:w="310" w:type="dxa"/>
            <w:tcBorders>
              <w:top w:val="single" w:sz="4" w:space="0" w:color="auto"/>
              <w:left w:val="nil"/>
              <w:bottom w:val="single" w:sz="4" w:space="0" w:color="auto"/>
              <w:right w:val="single" w:sz="4" w:space="0" w:color="auto"/>
            </w:tcBorders>
            <w:vAlign w:val="center"/>
          </w:tcPr>
          <w:p w14:paraId="7CFFC01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A798B7F" w14:textId="77777777" w:rsidR="00D57876" w:rsidDel="00567311"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23E97043" w14:textId="77777777" w:rsidR="00D57876" w:rsidDel="00567311"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tcPr>
          <w:p w14:paraId="4D848E2F" w14:textId="77777777" w:rsidR="00D57876" w:rsidDel="00567311"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714F84BA" w14:textId="77777777" w:rsidR="00D57876" w:rsidRDefault="00D57876" w:rsidP="00AC7DAE">
            <w:pPr>
              <w:pStyle w:val="TAC"/>
            </w:pPr>
            <w:r>
              <w:t>14</w:t>
            </w:r>
          </w:p>
        </w:tc>
      </w:tr>
      <w:tr w:rsidR="00D57876" w14:paraId="307C446B" w14:textId="77777777" w:rsidTr="000E7EBA">
        <w:trPr>
          <w:trHeight w:val="188"/>
          <w:jc w:val="center"/>
        </w:trPr>
        <w:tc>
          <w:tcPr>
            <w:tcW w:w="1631" w:type="dxa"/>
            <w:tcBorders>
              <w:left w:val="single" w:sz="4" w:space="0" w:color="auto"/>
              <w:bottom w:val="nil"/>
              <w:right w:val="single" w:sz="4" w:space="0" w:color="auto"/>
            </w:tcBorders>
          </w:tcPr>
          <w:p w14:paraId="2F99005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BAF5C9B"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1806CF8" w14:textId="77777777" w:rsidR="00D57876" w:rsidDel="00567311"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26E1249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64554B4" w14:textId="77777777" w:rsidR="00D57876" w:rsidDel="00567311"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4CCF386F" w14:textId="77777777" w:rsidR="00D57876" w:rsidDel="00567311"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tcPr>
          <w:p w14:paraId="44B4D942"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68FF9822" w14:textId="77777777" w:rsidR="00D57876" w:rsidRDefault="00D57876" w:rsidP="00AC7DAE">
            <w:pPr>
              <w:pStyle w:val="TAC"/>
            </w:pPr>
            <w:r>
              <w:t>5</w:t>
            </w:r>
          </w:p>
        </w:tc>
      </w:tr>
      <w:tr w:rsidR="00D57876" w14:paraId="782894FE" w14:textId="77777777" w:rsidTr="000E7EBA">
        <w:trPr>
          <w:trHeight w:val="188"/>
          <w:jc w:val="center"/>
        </w:trPr>
        <w:tc>
          <w:tcPr>
            <w:tcW w:w="1631" w:type="dxa"/>
            <w:tcBorders>
              <w:left w:val="single" w:sz="4" w:space="0" w:color="auto"/>
              <w:bottom w:val="nil"/>
              <w:right w:val="single" w:sz="4" w:space="0" w:color="auto"/>
            </w:tcBorders>
          </w:tcPr>
          <w:p w14:paraId="2A597E36"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64BA01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E48FD86" w14:textId="77777777" w:rsidR="00D57876" w:rsidDel="00567311"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3132EADA"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96879A0" w14:textId="77777777" w:rsidR="00D57876" w:rsidDel="00567311"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080EAD18"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tcPr>
          <w:p w14:paraId="36132D83"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18C5D27C" w14:textId="77777777" w:rsidR="00D57876" w:rsidRDefault="00D57876" w:rsidP="00AC7DAE">
            <w:pPr>
              <w:pStyle w:val="TAC"/>
            </w:pPr>
          </w:p>
        </w:tc>
      </w:tr>
      <w:tr w:rsidR="00D57876" w14:paraId="619478B7" w14:textId="77777777" w:rsidTr="000E7EBA">
        <w:trPr>
          <w:trHeight w:val="188"/>
          <w:jc w:val="center"/>
        </w:trPr>
        <w:tc>
          <w:tcPr>
            <w:tcW w:w="1631" w:type="dxa"/>
            <w:tcBorders>
              <w:left w:val="single" w:sz="4" w:space="0" w:color="auto"/>
              <w:bottom w:val="nil"/>
              <w:right w:val="single" w:sz="4" w:space="0" w:color="auto"/>
            </w:tcBorders>
          </w:tcPr>
          <w:p w14:paraId="47E8CC1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8EA2C8D"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ABBFEC7" w14:textId="77777777" w:rsidR="00D57876" w:rsidDel="00567311" w:rsidRDefault="00D57876" w:rsidP="00AC7DAE">
            <w:pPr>
              <w:pStyle w:val="TAC"/>
            </w:pPr>
            <w:r>
              <w:t>662</w:t>
            </w:r>
          </w:p>
        </w:tc>
        <w:tc>
          <w:tcPr>
            <w:tcW w:w="310" w:type="dxa"/>
            <w:tcBorders>
              <w:top w:val="single" w:sz="4" w:space="0" w:color="auto"/>
              <w:left w:val="nil"/>
              <w:bottom w:val="single" w:sz="4" w:space="0" w:color="auto"/>
              <w:right w:val="single" w:sz="4" w:space="0" w:color="auto"/>
            </w:tcBorders>
            <w:vAlign w:val="center"/>
          </w:tcPr>
          <w:p w14:paraId="792A052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C14F32C" w14:textId="77777777" w:rsidR="00D57876" w:rsidDel="00567311"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2AC1D3CD" w14:textId="77777777" w:rsidR="00D57876" w:rsidDel="00567311"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tcPr>
          <w:p w14:paraId="68E719C4" w14:textId="77777777" w:rsidR="00D57876" w:rsidDel="00567311"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04D45A2F" w14:textId="77777777" w:rsidR="00D57876" w:rsidRDefault="00D57876" w:rsidP="00AC7DAE">
            <w:pPr>
              <w:pStyle w:val="TAC"/>
            </w:pPr>
            <w:r>
              <w:t>5</w:t>
            </w:r>
          </w:p>
        </w:tc>
      </w:tr>
      <w:tr w:rsidR="00D57876" w14:paraId="5FD21157" w14:textId="77777777" w:rsidTr="000E7EBA">
        <w:trPr>
          <w:trHeight w:val="188"/>
          <w:jc w:val="center"/>
        </w:trPr>
        <w:tc>
          <w:tcPr>
            <w:tcW w:w="1631" w:type="dxa"/>
            <w:tcBorders>
              <w:left w:val="single" w:sz="4" w:space="0" w:color="auto"/>
              <w:bottom w:val="nil"/>
              <w:right w:val="single" w:sz="4" w:space="0" w:color="auto"/>
            </w:tcBorders>
          </w:tcPr>
          <w:p w14:paraId="17E7F4C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38A71AA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DB6BC74"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6668A008"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D03057"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0BDB66DB"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7B058C96"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EEF5D11" w14:textId="77777777" w:rsidR="00D57876" w:rsidRDefault="00D57876" w:rsidP="00AC7DAE">
            <w:pPr>
              <w:pStyle w:val="TAC"/>
            </w:pPr>
            <w:r>
              <w:t>5, 16</w:t>
            </w:r>
          </w:p>
        </w:tc>
      </w:tr>
      <w:tr w:rsidR="00D57876" w14:paraId="7E6DFDC5" w14:textId="77777777" w:rsidTr="000E7EBA">
        <w:trPr>
          <w:trHeight w:val="188"/>
          <w:jc w:val="center"/>
        </w:trPr>
        <w:tc>
          <w:tcPr>
            <w:tcW w:w="1631" w:type="dxa"/>
            <w:tcBorders>
              <w:left w:val="single" w:sz="4" w:space="0" w:color="auto"/>
              <w:bottom w:val="nil"/>
              <w:right w:val="single" w:sz="4" w:space="0" w:color="auto"/>
            </w:tcBorders>
          </w:tcPr>
          <w:p w14:paraId="18F0315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1A19E5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0433662"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6D8A26D7"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800ECC1"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0687A2A0"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1C7686EE"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A2311C9" w14:textId="77777777" w:rsidR="00D57876" w:rsidRDefault="00D57876" w:rsidP="00AC7DAE">
            <w:pPr>
              <w:pStyle w:val="TAC"/>
            </w:pPr>
            <w:r>
              <w:t>5, 7, 16</w:t>
            </w:r>
          </w:p>
        </w:tc>
      </w:tr>
      <w:tr w:rsidR="00D57876" w14:paraId="1F6F11F6" w14:textId="77777777" w:rsidTr="000E7EBA">
        <w:trPr>
          <w:trHeight w:val="188"/>
          <w:jc w:val="center"/>
        </w:trPr>
        <w:tc>
          <w:tcPr>
            <w:tcW w:w="1631" w:type="dxa"/>
            <w:tcBorders>
              <w:left w:val="single" w:sz="4" w:space="0" w:color="auto"/>
              <w:bottom w:val="single" w:sz="4" w:space="0" w:color="auto"/>
              <w:right w:val="single" w:sz="4" w:space="0" w:color="auto"/>
            </w:tcBorders>
          </w:tcPr>
          <w:p w14:paraId="5CAD5FC8"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240672F"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BC31C49"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07210EC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A4125F0"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505937C3"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09BD09F0"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432E45A" w14:textId="77777777" w:rsidR="00D57876" w:rsidRDefault="00D57876" w:rsidP="00AC7DAE">
            <w:pPr>
              <w:pStyle w:val="TAC"/>
            </w:pPr>
            <w:r>
              <w:t>5, 7, 16</w:t>
            </w:r>
          </w:p>
        </w:tc>
      </w:tr>
      <w:tr w:rsidR="00D57876" w14:paraId="38E8C0CC" w14:textId="77777777" w:rsidTr="000E7EBA">
        <w:trPr>
          <w:trHeight w:val="188"/>
          <w:jc w:val="center"/>
        </w:trPr>
        <w:tc>
          <w:tcPr>
            <w:tcW w:w="1631" w:type="dxa"/>
            <w:tcBorders>
              <w:top w:val="single" w:sz="4" w:space="0" w:color="auto"/>
              <w:left w:val="single" w:sz="4" w:space="0" w:color="auto"/>
              <w:right w:val="single" w:sz="4" w:space="0" w:color="auto"/>
            </w:tcBorders>
          </w:tcPr>
          <w:p w14:paraId="6E019D2C" w14:textId="77777777" w:rsidR="00D57876" w:rsidRDefault="00D57876" w:rsidP="00AC7DAE">
            <w:pPr>
              <w:pStyle w:val="TAC"/>
            </w:pPr>
            <w:r>
              <w:t>DC_1_n77</w:t>
            </w:r>
          </w:p>
        </w:tc>
        <w:tc>
          <w:tcPr>
            <w:tcW w:w="2864" w:type="dxa"/>
            <w:tcBorders>
              <w:top w:val="single" w:sz="4" w:space="0" w:color="auto"/>
              <w:left w:val="single" w:sz="4" w:space="0" w:color="auto"/>
              <w:bottom w:val="single" w:sz="4" w:space="0" w:color="auto"/>
              <w:right w:val="single" w:sz="4" w:space="0" w:color="auto"/>
            </w:tcBorders>
            <w:vAlign w:val="center"/>
          </w:tcPr>
          <w:p w14:paraId="4EF78C4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9CD8432"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2C55241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95578F7"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3F0E7EF0"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2A28838C"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F4B5AD6" w14:textId="77777777" w:rsidR="00D57876" w:rsidRDefault="00D57876" w:rsidP="00AC7DAE">
            <w:pPr>
              <w:pStyle w:val="TAC"/>
            </w:pPr>
            <w:r>
              <w:t>5, 8</w:t>
            </w:r>
          </w:p>
        </w:tc>
      </w:tr>
      <w:tr w:rsidR="00D57876" w14:paraId="25510BAC" w14:textId="77777777" w:rsidTr="000E7EBA">
        <w:trPr>
          <w:trHeight w:val="188"/>
          <w:jc w:val="center"/>
        </w:trPr>
        <w:tc>
          <w:tcPr>
            <w:tcW w:w="1631" w:type="dxa"/>
            <w:tcBorders>
              <w:left w:val="single" w:sz="4" w:space="0" w:color="auto"/>
              <w:right w:val="single" w:sz="4" w:space="0" w:color="auto"/>
            </w:tcBorders>
          </w:tcPr>
          <w:p w14:paraId="5439321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143905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80560B4"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515B9FF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314F158"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157B874D"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3F024FA4"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56B62908" w14:textId="77777777" w:rsidR="00D57876" w:rsidRDefault="00D57876" w:rsidP="00AC7DAE">
            <w:pPr>
              <w:pStyle w:val="TAC"/>
            </w:pPr>
            <w:r>
              <w:t>5, 7, 8</w:t>
            </w:r>
          </w:p>
        </w:tc>
      </w:tr>
      <w:tr w:rsidR="00D57876" w14:paraId="2D55FACD" w14:textId="77777777" w:rsidTr="000E7EBA">
        <w:trPr>
          <w:trHeight w:val="188"/>
          <w:jc w:val="center"/>
        </w:trPr>
        <w:tc>
          <w:tcPr>
            <w:tcW w:w="1631" w:type="dxa"/>
            <w:tcBorders>
              <w:left w:val="single" w:sz="4" w:space="0" w:color="auto"/>
              <w:bottom w:val="single" w:sz="4" w:space="0" w:color="auto"/>
              <w:right w:val="single" w:sz="4" w:space="0" w:color="auto"/>
            </w:tcBorders>
          </w:tcPr>
          <w:p w14:paraId="31399150"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8887D03"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730927C"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1D709A4E"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3DC7489"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3B6F6936"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3C24145C"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F2DDBCC" w14:textId="77777777" w:rsidR="00D57876" w:rsidRDefault="00D57876" w:rsidP="00AC7DAE">
            <w:pPr>
              <w:pStyle w:val="TAC"/>
            </w:pPr>
            <w:r>
              <w:t>5, 7, 8</w:t>
            </w:r>
          </w:p>
        </w:tc>
      </w:tr>
      <w:tr w:rsidR="00D57876" w14:paraId="3D8F5746" w14:textId="77777777" w:rsidTr="000E7EBA">
        <w:trPr>
          <w:trHeight w:val="188"/>
          <w:jc w:val="center"/>
        </w:trPr>
        <w:tc>
          <w:tcPr>
            <w:tcW w:w="1631" w:type="dxa"/>
            <w:tcBorders>
              <w:top w:val="single" w:sz="4" w:space="0" w:color="auto"/>
              <w:left w:val="single" w:sz="4" w:space="0" w:color="auto"/>
              <w:right w:val="single" w:sz="4" w:space="0" w:color="auto"/>
            </w:tcBorders>
          </w:tcPr>
          <w:p w14:paraId="56EB0100" w14:textId="77777777" w:rsidR="00D57876" w:rsidRDefault="00D57876" w:rsidP="00AC7DAE">
            <w:pPr>
              <w:pStyle w:val="TAC"/>
            </w:pPr>
            <w:r>
              <w:t>DC_1_n78</w:t>
            </w:r>
          </w:p>
        </w:tc>
        <w:tc>
          <w:tcPr>
            <w:tcW w:w="2864" w:type="dxa"/>
            <w:tcBorders>
              <w:top w:val="single" w:sz="4" w:space="0" w:color="auto"/>
              <w:left w:val="single" w:sz="4" w:space="0" w:color="auto"/>
              <w:bottom w:val="single" w:sz="4" w:space="0" w:color="auto"/>
              <w:right w:val="single" w:sz="4" w:space="0" w:color="auto"/>
            </w:tcBorders>
            <w:vAlign w:val="center"/>
          </w:tcPr>
          <w:p w14:paraId="1092398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4B6231F"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6A6E3ABE"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1D08D1A"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58C1DE82"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208206AF"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74718CE" w14:textId="77777777" w:rsidR="00D57876" w:rsidRDefault="00D57876" w:rsidP="00AC7DAE">
            <w:pPr>
              <w:pStyle w:val="TAC"/>
            </w:pPr>
            <w:r>
              <w:t>5, 8</w:t>
            </w:r>
          </w:p>
        </w:tc>
      </w:tr>
      <w:tr w:rsidR="00D57876" w14:paraId="12948EE5" w14:textId="77777777" w:rsidTr="000E7EBA">
        <w:trPr>
          <w:trHeight w:val="188"/>
          <w:jc w:val="center"/>
        </w:trPr>
        <w:tc>
          <w:tcPr>
            <w:tcW w:w="1631" w:type="dxa"/>
            <w:tcBorders>
              <w:left w:val="single" w:sz="4" w:space="0" w:color="auto"/>
              <w:right w:val="single" w:sz="4" w:space="0" w:color="auto"/>
            </w:tcBorders>
          </w:tcPr>
          <w:p w14:paraId="3F13FA5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C7884C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68A623E"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75E7B4E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51497C0"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120E8EAC"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538421DE"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F142322" w14:textId="77777777" w:rsidR="00D57876" w:rsidRDefault="00D57876" w:rsidP="00AC7DAE">
            <w:pPr>
              <w:pStyle w:val="TAC"/>
            </w:pPr>
            <w:r>
              <w:t>5, 7, 8</w:t>
            </w:r>
          </w:p>
        </w:tc>
      </w:tr>
      <w:tr w:rsidR="00D57876" w14:paraId="6DAA8E9A" w14:textId="77777777" w:rsidTr="000E7EBA">
        <w:trPr>
          <w:trHeight w:val="188"/>
          <w:jc w:val="center"/>
        </w:trPr>
        <w:tc>
          <w:tcPr>
            <w:tcW w:w="1631" w:type="dxa"/>
            <w:tcBorders>
              <w:left w:val="single" w:sz="4" w:space="0" w:color="auto"/>
              <w:bottom w:val="single" w:sz="4" w:space="0" w:color="auto"/>
              <w:right w:val="single" w:sz="4" w:space="0" w:color="auto"/>
            </w:tcBorders>
          </w:tcPr>
          <w:p w14:paraId="683A9BD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B7A61B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103DA64"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5BDDDC2F"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954D734"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76D0E7D0"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475A156A"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5F47147" w14:textId="77777777" w:rsidR="00D57876" w:rsidRDefault="00D57876" w:rsidP="00AC7DAE">
            <w:pPr>
              <w:pStyle w:val="TAC"/>
            </w:pPr>
            <w:r>
              <w:t>5, 7, 8</w:t>
            </w:r>
          </w:p>
        </w:tc>
      </w:tr>
      <w:tr w:rsidR="00D57876" w14:paraId="7AAD83BF" w14:textId="77777777" w:rsidTr="000E7EBA">
        <w:trPr>
          <w:trHeight w:val="188"/>
          <w:jc w:val="center"/>
        </w:trPr>
        <w:tc>
          <w:tcPr>
            <w:tcW w:w="1631" w:type="dxa"/>
            <w:tcBorders>
              <w:top w:val="single" w:sz="4" w:space="0" w:color="auto"/>
              <w:left w:val="single" w:sz="4" w:space="0" w:color="auto"/>
              <w:right w:val="single" w:sz="4" w:space="0" w:color="auto"/>
            </w:tcBorders>
          </w:tcPr>
          <w:p w14:paraId="1A6DD5FE" w14:textId="77777777" w:rsidR="00D57876" w:rsidRDefault="00D57876" w:rsidP="00AC7DAE">
            <w:pPr>
              <w:pStyle w:val="TAC"/>
            </w:pPr>
            <w:r>
              <w:t>DC_1_n79</w:t>
            </w:r>
          </w:p>
        </w:tc>
        <w:tc>
          <w:tcPr>
            <w:tcW w:w="2864" w:type="dxa"/>
            <w:tcBorders>
              <w:top w:val="single" w:sz="4" w:space="0" w:color="auto"/>
              <w:left w:val="single" w:sz="4" w:space="0" w:color="auto"/>
              <w:bottom w:val="single" w:sz="4" w:space="0" w:color="auto"/>
              <w:right w:val="single" w:sz="4" w:space="0" w:color="auto"/>
            </w:tcBorders>
            <w:vAlign w:val="center"/>
          </w:tcPr>
          <w:p w14:paraId="02B7340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954110A"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center"/>
          </w:tcPr>
          <w:p w14:paraId="391E8952"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386F3B7"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4B40A705"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0A54481B"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E5EECC1" w14:textId="77777777" w:rsidR="00D57876" w:rsidRDefault="00D57876" w:rsidP="00AC7DAE">
            <w:pPr>
              <w:pStyle w:val="TAC"/>
            </w:pPr>
            <w:r>
              <w:t>5, 8</w:t>
            </w:r>
          </w:p>
        </w:tc>
      </w:tr>
      <w:tr w:rsidR="00D57876" w14:paraId="684AEE3A" w14:textId="77777777" w:rsidTr="000E7EBA">
        <w:trPr>
          <w:trHeight w:val="188"/>
          <w:jc w:val="center"/>
        </w:trPr>
        <w:tc>
          <w:tcPr>
            <w:tcW w:w="1631" w:type="dxa"/>
            <w:tcBorders>
              <w:left w:val="single" w:sz="4" w:space="0" w:color="auto"/>
              <w:right w:val="single" w:sz="4" w:space="0" w:color="auto"/>
            </w:tcBorders>
          </w:tcPr>
          <w:p w14:paraId="6DA43C3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0A6A6F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460AA0D"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center"/>
          </w:tcPr>
          <w:p w14:paraId="2B687769"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1B9C3F2"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2E9EFBB9"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242BB5C3"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BE8AD3E" w14:textId="77777777" w:rsidR="00D57876" w:rsidRDefault="00D57876" w:rsidP="00AC7DAE">
            <w:pPr>
              <w:pStyle w:val="TAC"/>
            </w:pPr>
            <w:r>
              <w:t>5, 7, 8</w:t>
            </w:r>
          </w:p>
        </w:tc>
      </w:tr>
      <w:tr w:rsidR="00D57876" w14:paraId="044770F2" w14:textId="77777777" w:rsidTr="000E7EBA">
        <w:trPr>
          <w:trHeight w:val="188"/>
          <w:jc w:val="center"/>
        </w:trPr>
        <w:tc>
          <w:tcPr>
            <w:tcW w:w="1631" w:type="dxa"/>
            <w:tcBorders>
              <w:left w:val="single" w:sz="4" w:space="0" w:color="auto"/>
              <w:bottom w:val="single" w:sz="4" w:space="0" w:color="auto"/>
              <w:right w:val="single" w:sz="4" w:space="0" w:color="auto"/>
            </w:tcBorders>
          </w:tcPr>
          <w:p w14:paraId="1DA2049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B9695F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B048D76"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center"/>
          </w:tcPr>
          <w:p w14:paraId="48B3A23C"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E63C4BE"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447F8AE9"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6C00D6F9"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7743EF7C" w14:textId="77777777" w:rsidR="00D57876" w:rsidRDefault="00D57876" w:rsidP="00AC7DAE">
            <w:pPr>
              <w:pStyle w:val="TAC"/>
            </w:pPr>
            <w:r>
              <w:t>5, 7, 8</w:t>
            </w:r>
          </w:p>
        </w:tc>
      </w:tr>
      <w:tr w:rsidR="00D57876" w14:paraId="0B2A95AA" w14:textId="77777777" w:rsidTr="000E7EBA">
        <w:trPr>
          <w:trHeight w:val="188"/>
          <w:jc w:val="center"/>
        </w:trPr>
        <w:tc>
          <w:tcPr>
            <w:tcW w:w="1631" w:type="dxa"/>
            <w:tcBorders>
              <w:top w:val="single" w:sz="4" w:space="0" w:color="auto"/>
              <w:left w:val="single" w:sz="4" w:space="0" w:color="auto"/>
              <w:right w:val="single" w:sz="4" w:space="0" w:color="auto"/>
            </w:tcBorders>
          </w:tcPr>
          <w:p w14:paraId="241E0306" w14:textId="77777777" w:rsidR="00D57876" w:rsidRDefault="00D57876" w:rsidP="00AC7DAE">
            <w:pPr>
              <w:pStyle w:val="TAC"/>
            </w:pPr>
            <w:r>
              <w:t>DC_3_n1</w:t>
            </w:r>
          </w:p>
        </w:tc>
        <w:tc>
          <w:tcPr>
            <w:tcW w:w="2864" w:type="dxa"/>
            <w:tcBorders>
              <w:top w:val="single" w:sz="4" w:space="0" w:color="auto"/>
              <w:left w:val="single" w:sz="4" w:space="0" w:color="auto"/>
              <w:bottom w:val="single" w:sz="4" w:space="0" w:color="auto"/>
              <w:right w:val="single" w:sz="4" w:space="0" w:color="auto"/>
            </w:tcBorders>
            <w:vAlign w:val="bottom"/>
          </w:tcPr>
          <w:p w14:paraId="2E66D346"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39C3F2F5"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2D4C624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6662AC8F"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7282CC54"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EE59F5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A1D9002" w14:textId="77777777" w:rsidR="00D57876" w:rsidRDefault="00D57876" w:rsidP="00AC7DAE">
            <w:pPr>
              <w:pStyle w:val="TAC"/>
            </w:pPr>
            <w:r>
              <w:t>5,16</w:t>
            </w:r>
          </w:p>
        </w:tc>
      </w:tr>
      <w:tr w:rsidR="00D57876" w14:paraId="3A73D0CC" w14:textId="77777777" w:rsidTr="000E7EBA">
        <w:trPr>
          <w:trHeight w:val="188"/>
          <w:jc w:val="center"/>
        </w:trPr>
        <w:tc>
          <w:tcPr>
            <w:tcW w:w="1631" w:type="dxa"/>
            <w:tcBorders>
              <w:top w:val="nil"/>
              <w:left w:val="single" w:sz="4" w:space="0" w:color="auto"/>
              <w:right w:val="single" w:sz="4" w:space="0" w:color="auto"/>
            </w:tcBorders>
          </w:tcPr>
          <w:p w14:paraId="7BBC54A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3095A5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18DBD895"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4510943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2812C26C"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72B964CD"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4D5CF5D2"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24F621E" w14:textId="77777777" w:rsidR="00D57876" w:rsidRDefault="00D57876" w:rsidP="00AC7DAE">
            <w:pPr>
              <w:pStyle w:val="TAC"/>
            </w:pPr>
            <w:r>
              <w:t>5, 7, 16</w:t>
            </w:r>
          </w:p>
        </w:tc>
      </w:tr>
      <w:tr w:rsidR="00D57876" w14:paraId="37422F1A"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081DE8E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E7D62CC"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B442DBD"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719B686D"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72020359"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524760F2"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175F083F"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33CC14AE" w14:textId="77777777" w:rsidR="00D57876" w:rsidRDefault="00D57876" w:rsidP="00AC7DAE">
            <w:pPr>
              <w:pStyle w:val="TAC"/>
            </w:pPr>
            <w:r>
              <w:t>5, 7, 16</w:t>
            </w:r>
          </w:p>
        </w:tc>
      </w:tr>
      <w:tr w:rsidR="00D57876" w14:paraId="6D91BBA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13D73476" w14:textId="77777777" w:rsidR="00D57876" w:rsidRDefault="00D57876" w:rsidP="00AC7DAE">
            <w:pPr>
              <w:pStyle w:val="TAC"/>
              <w:rPr>
                <w:lang w:eastAsia="ja-JP"/>
              </w:rPr>
            </w:pPr>
            <w:r>
              <w:rPr>
                <w:lang w:eastAsia="ja-JP"/>
              </w:rPr>
              <w:t>DC_3_n5</w:t>
            </w:r>
          </w:p>
        </w:tc>
        <w:tc>
          <w:tcPr>
            <w:tcW w:w="2864" w:type="dxa"/>
            <w:tcBorders>
              <w:top w:val="single" w:sz="4" w:space="0" w:color="auto"/>
              <w:left w:val="nil"/>
              <w:bottom w:val="single" w:sz="4" w:space="0" w:color="auto"/>
              <w:right w:val="single" w:sz="4" w:space="0" w:color="auto"/>
            </w:tcBorders>
            <w:vAlign w:val="bottom"/>
          </w:tcPr>
          <w:p w14:paraId="420442AC"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7E95FA"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6B4C7B53"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0240161"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3055EB89"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tcPr>
          <w:p w14:paraId="6B39C600"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tcPr>
          <w:p w14:paraId="226DE909" w14:textId="77777777" w:rsidR="00D57876" w:rsidRDefault="00D57876" w:rsidP="00AC7DAE">
            <w:pPr>
              <w:pStyle w:val="TAC"/>
            </w:pPr>
            <w:r>
              <w:t>3</w:t>
            </w:r>
          </w:p>
        </w:tc>
      </w:tr>
      <w:tr w:rsidR="00D57876" w14:paraId="081FF042" w14:textId="77777777" w:rsidTr="000E7EBA">
        <w:trPr>
          <w:trHeight w:val="188"/>
          <w:jc w:val="center"/>
        </w:trPr>
        <w:tc>
          <w:tcPr>
            <w:tcW w:w="1631" w:type="dxa"/>
            <w:tcBorders>
              <w:top w:val="single" w:sz="4" w:space="0" w:color="auto"/>
              <w:left w:val="single" w:sz="4" w:space="0" w:color="auto"/>
              <w:right w:val="single" w:sz="4" w:space="0" w:color="auto"/>
            </w:tcBorders>
          </w:tcPr>
          <w:p w14:paraId="2840E222" w14:textId="77777777" w:rsidR="00D57876" w:rsidRDefault="00D57876" w:rsidP="00AC7DAE">
            <w:pPr>
              <w:pStyle w:val="TAC"/>
              <w:rPr>
                <w:rFonts w:eastAsia="PMingLiU"/>
              </w:rPr>
            </w:pPr>
            <w:r>
              <w:rPr>
                <w:rFonts w:eastAsia="PMingLiU"/>
              </w:rPr>
              <w:t>DC</w:t>
            </w:r>
            <w:r>
              <w:t>_</w:t>
            </w:r>
            <w:r>
              <w:rPr>
                <w:rFonts w:eastAsia="PMingLiU"/>
                <w:lang w:eastAsia="zh-TW"/>
              </w:rPr>
              <w:t>3</w:t>
            </w:r>
            <w:r>
              <w:t>_</w:t>
            </w:r>
            <w:r>
              <w:rPr>
                <w:rFonts w:eastAsia="PMingLiU"/>
              </w:rPr>
              <w:t>n7</w:t>
            </w:r>
          </w:p>
        </w:tc>
        <w:tc>
          <w:tcPr>
            <w:tcW w:w="2864" w:type="dxa"/>
            <w:tcBorders>
              <w:top w:val="single" w:sz="4" w:space="0" w:color="auto"/>
              <w:left w:val="single" w:sz="4" w:space="0" w:color="auto"/>
              <w:bottom w:val="single" w:sz="4" w:space="0" w:color="auto"/>
              <w:right w:val="single" w:sz="4" w:space="0" w:color="auto"/>
            </w:tcBorders>
            <w:vAlign w:val="center"/>
          </w:tcPr>
          <w:p w14:paraId="5C2FEF4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35FAF765" w14:textId="77777777" w:rsidR="00D57876" w:rsidDel="00567311" w:rsidRDefault="00D57876" w:rsidP="00AC7DAE">
            <w:pPr>
              <w:pStyle w:val="TAC"/>
            </w:pPr>
            <w:r>
              <w:rPr>
                <w:rFonts w:eastAsia="PMingLiU"/>
              </w:rPr>
              <w:t xml:space="preserve">2570 </w:t>
            </w:r>
          </w:p>
        </w:tc>
        <w:tc>
          <w:tcPr>
            <w:tcW w:w="310" w:type="dxa"/>
            <w:tcBorders>
              <w:top w:val="single" w:sz="4" w:space="0" w:color="auto"/>
              <w:left w:val="nil"/>
              <w:bottom w:val="single" w:sz="4" w:space="0" w:color="auto"/>
              <w:right w:val="single" w:sz="4" w:space="0" w:color="auto"/>
            </w:tcBorders>
            <w:vAlign w:val="center"/>
          </w:tcPr>
          <w:p w14:paraId="77F1A28C" w14:textId="77777777" w:rsidR="00D57876" w:rsidDel="00567311" w:rsidRDefault="00D57876" w:rsidP="00AC7DAE">
            <w:pPr>
              <w:pStyle w:val="TAC"/>
            </w:pPr>
            <w:r>
              <w:rPr>
                <w:rFonts w:eastAsia="PMingLiU"/>
              </w:rPr>
              <w:t xml:space="preserve">- </w:t>
            </w:r>
          </w:p>
        </w:tc>
        <w:tc>
          <w:tcPr>
            <w:tcW w:w="937" w:type="dxa"/>
            <w:tcBorders>
              <w:top w:val="single" w:sz="4" w:space="0" w:color="auto"/>
              <w:left w:val="nil"/>
              <w:bottom w:val="single" w:sz="4" w:space="0" w:color="auto"/>
              <w:right w:val="single" w:sz="4" w:space="0" w:color="auto"/>
            </w:tcBorders>
            <w:vAlign w:val="center"/>
          </w:tcPr>
          <w:p w14:paraId="0BF5D24B" w14:textId="77777777" w:rsidR="00D57876" w:rsidDel="00567311" w:rsidRDefault="00D57876" w:rsidP="00AC7DAE">
            <w:pPr>
              <w:pStyle w:val="TAC"/>
            </w:pPr>
            <w:r>
              <w:rPr>
                <w:rFonts w:eastAsia="PMingLiU"/>
              </w:rPr>
              <w:t>2575</w:t>
            </w:r>
          </w:p>
        </w:tc>
        <w:tc>
          <w:tcPr>
            <w:tcW w:w="1172" w:type="dxa"/>
            <w:tcBorders>
              <w:top w:val="single" w:sz="4" w:space="0" w:color="auto"/>
              <w:left w:val="nil"/>
              <w:bottom w:val="single" w:sz="4" w:space="0" w:color="auto"/>
              <w:right w:val="single" w:sz="4" w:space="0" w:color="auto"/>
            </w:tcBorders>
            <w:vAlign w:val="center"/>
          </w:tcPr>
          <w:p w14:paraId="70913D6B" w14:textId="77777777" w:rsidR="00D57876" w:rsidDel="00567311" w:rsidRDefault="00D57876" w:rsidP="00AC7DAE">
            <w:pPr>
              <w:pStyle w:val="TAC"/>
              <w:rPr>
                <w:rFonts w:eastAsia="PMingLiU"/>
              </w:rPr>
            </w:pPr>
            <w:r>
              <w:rPr>
                <w:rFonts w:eastAsia="PMingLiU"/>
              </w:rPr>
              <w:t>+1.6</w:t>
            </w:r>
          </w:p>
        </w:tc>
        <w:tc>
          <w:tcPr>
            <w:tcW w:w="749" w:type="dxa"/>
            <w:tcBorders>
              <w:top w:val="single" w:sz="4" w:space="0" w:color="auto"/>
              <w:left w:val="nil"/>
              <w:bottom w:val="single" w:sz="4" w:space="0" w:color="auto"/>
              <w:right w:val="single" w:sz="4" w:space="0" w:color="auto"/>
            </w:tcBorders>
            <w:noWrap/>
            <w:vAlign w:val="center"/>
          </w:tcPr>
          <w:p w14:paraId="0EEE183A" w14:textId="77777777" w:rsidR="00D57876" w:rsidDel="00567311" w:rsidRDefault="00D57876" w:rsidP="00AC7DAE">
            <w:pPr>
              <w:pStyle w:val="TAC"/>
              <w:rPr>
                <w:rFonts w:eastAsia="PMingLiU"/>
              </w:rPr>
            </w:pPr>
            <w:r>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5F242157" w14:textId="77777777" w:rsidR="00D57876" w:rsidRDefault="00D57876" w:rsidP="00AC7DAE">
            <w:pPr>
              <w:pStyle w:val="TAC"/>
            </w:pPr>
            <w:r>
              <w:rPr>
                <w:rFonts w:eastAsia="PMingLiU"/>
              </w:rPr>
              <w:t>5, 6, 7</w:t>
            </w:r>
          </w:p>
        </w:tc>
      </w:tr>
      <w:tr w:rsidR="00D57876" w14:paraId="6750A72B" w14:textId="77777777" w:rsidTr="000E7EBA">
        <w:trPr>
          <w:trHeight w:val="188"/>
          <w:jc w:val="center"/>
        </w:trPr>
        <w:tc>
          <w:tcPr>
            <w:tcW w:w="1631" w:type="dxa"/>
            <w:tcBorders>
              <w:left w:val="single" w:sz="4" w:space="0" w:color="auto"/>
              <w:right w:val="single" w:sz="4" w:space="0" w:color="auto"/>
            </w:tcBorders>
          </w:tcPr>
          <w:p w14:paraId="4C50CBCC"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52A7375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7401C89C" w14:textId="77777777" w:rsidR="00D57876" w:rsidDel="00567311" w:rsidRDefault="00D57876" w:rsidP="00AC7DAE">
            <w:pPr>
              <w:pStyle w:val="TAC"/>
            </w:pPr>
            <w:r>
              <w:rPr>
                <w:rFonts w:eastAsia="PMingLiU"/>
              </w:rPr>
              <w:t>2575</w:t>
            </w:r>
          </w:p>
        </w:tc>
        <w:tc>
          <w:tcPr>
            <w:tcW w:w="310" w:type="dxa"/>
            <w:tcBorders>
              <w:top w:val="single" w:sz="4" w:space="0" w:color="auto"/>
              <w:left w:val="nil"/>
              <w:bottom w:val="single" w:sz="4" w:space="0" w:color="auto"/>
              <w:right w:val="single" w:sz="4" w:space="0" w:color="auto"/>
            </w:tcBorders>
            <w:vAlign w:val="center"/>
          </w:tcPr>
          <w:p w14:paraId="0379ECA1" w14:textId="77777777" w:rsidR="00D57876" w:rsidDel="00567311" w:rsidRDefault="00D57876" w:rsidP="00AC7DAE">
            <w:pPr>
              <w:pStyle w:val="TAC"/>
            </w:pPr>
            <w:r>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77779BF3" w14:textId="77777777" w:rsidR="00D57876" w:rsidDel="00567311" w:rsidRDefault="00D57876" w:rsidP="00AC7DAE">
            <w:pPr>
              <w:pStyle w:val="TAC"/>
            </w:pPr>
            <w:r>
              <w:rPr>
                <w:rFonts w:eastAsia="PMingLiU"/>
              </w:rPr>
              <w:t>2595</w:t>
            </w:r>
          </w:p>
        </w:tc>
        <w:tc>
          <w:tcPr>
            <w:tcW w:w="1172" w:type="dxa"/>
            <w:tcBorders>
              <w:top w:val="single" w:sz="4" w:space="0" w:color="auto"/>
              <w:left w:val="nil"/>
              <w:bottom w:val="single" w:sz="4" w:space="0" w:color="auto"/>
              <w:right w:val="single" w:sz="4" w:space="0" w:color="auto"/>
            </w:tcBorders>
            <w:vAlign w:val="center"/>
          </w:tcPr>
          <w:p w14:paraId="42A6B3B6" w14:textId="77777777" w:rsidR="00D57876" w:rsidDel="00567311" w:rsidRDefault="00D57876" w:rsidP="00AC7DAE">
            <w:pPr>
              <w:pStyle w:val="TAC"/>
              <w:rPr>
                <w:rFonts w:eastAsia="PMingLiU"/>
              </w:rPr>
            </w:pPr>
            <w:r>
              <w:rPr>
                <w:rFonts w:eastAsia="PMingLiU"/>
              </w:rPr>
              <w:t>-15.5</w:t>
            </w:r>
          </w:p>
        </w:tc>
        <w:tc>
          <w:tcPr>
            <w:tcW w:w="749" w:type="dxa"/>
            <w:tcBorders>
              <w:top w:val="single" w:sz="4" w:space="0" w:color="auto"/>
              <w:left w:val="nil"/>
              <w:bottom w:val="single" w:sz="4" w:space="0" w:color="auto"/>
              <w:right w:val="single" w:sz="4" w:space="0" w:color="auto"/>
            </w:tcBorders>
            <w:noWrap/>
            <w:vAlign w:val="center"/>
          </w:tcPr>
          <w:p w14:paraId="10491F77" w14:textId="77777777" w:rsidR="00D57876" w:rsidDel="00567311" w:rsidRDefault="00D57876" w:rsidP="00AC7DAE">
            <w:pPr>
              <w:pStyle w:val="TAC"/>
              <w:rPr>
                <w:rFonts w:eastAsia="PMingLiU"/>
              </w:rPr>
            </w:pPr>
            <w:r>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6048E39B" w14:textId="77777777" w:rsidR="00D57876" w:rsidRDefault="00D57876" w:rsidP="00AC7DAE">
            <w:pPr>
              <w:pStyle w:val="TAC"/>
            </w:pPr>
            <w:r>
              <w:rPr>
                <w:rFonts w:eastAsia="PMingLiU"/>
              </w:rPr>
              <w:t>5, 6, 7</w:t>
            </w:r>
          </w:p>
        </w:tc>
      </w:tr>
      <w:tr w:rsidR="00D57876" w14:paraId="234F900A" w14:textId="77777777" w:rsidTr="000E7EBA">
        <w:trPr>
          <w:trHeight w:val="188"/>
          <w:jc w:val="center"/>
        </w:trPr>
        <w:tc>
          <w:tcPr>
            <w:tcW w:w="1631" w:type="dxa"/>
            <w:tcBorders>
              <w:left w:val="single" w:sz="4" w:space="0" w:color="auto"/>
              <w:bottom w:val="single" w:sz="4" w:space="0" w:color="auto"/>
              <w:right w:val="single" w:sz="4" w:space="0" w:color="auto"/>
            </w:tcBorders>
          </w:tcPr>
          <w:p w14:paraId="1C2A121C"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15058ED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1144CF2E" w14:textId="77777777" w:rsidR="00D57876" w:rsidDel="00567311" w:rsidRDefault="00D57876" w:rsidP="00AC7DAE">
            <w:pPr>
              <w:pStyle w:val="TAC"/>
            </w:pPr>
            <w:r>
              <w:rPr>
                <w:rFonts w:eastAsia="PMingLiU"/>
              </w:rPr>
              <w:t>2595</w:t>
            </w:r>
          </w:p>
        </w:tc>
        <w:tc>
          <w:tcPr>
            <w:tcW w:w="310" w:type="dxa"/>
            <w:tcBorders>
              <w:top w:val="single" w:sz="4" w:space="0" w:color="auto"/>
              <w:left w:val="nil"/>
              <w:bottom w:val="single" w:sz="4" w:space="0" w:color="auto"/>
              <w:right w:val="single" w:sz="4" w:space="0" w:color="auto"/>
            </w:tcBorders>
            <w:vAlign w:val="center"/>
          </w:tcPr>
          <w:p w14:paraId="17CCD6BA" w14:textId="77777777" w:rsidR="00D57876" w:rsidDel="00567311" w:rsidRDefault="00D57876" w:rsidP="00AC7DAE">
            <w:pPr>
              <w:pStyle w:val="TAC"/>
            </w:pPr>
            <w:r>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28566E32" w14:textId="77777777" w:rsidR="00D57876" w:rsidDel="00567311" w:rsidRDefault="00D57876" w:rsidP="00AC7DAE">
            <w:pPr>
              <w:pStyle w:val="TAC"/>
            </w:pPr>
            <w:r>
              <w:rPr>
                <w:rFonts w:eastAsia="PMingLiU"/>
              </w:rPr>
              <w:t>2620</w:t>
            </w:r>
          </w:p>
        </w:tc>
        <w:tc>
          <w:tcPr>
            <w:tcW w:w="1172" w:type="dxa"/>
            <w:tcBorders>
              <w:top w:val="single" w:sz="4" w:space="0" w:color="auto"/>
              <w:left w:val="nil"/>
              <w:bottom w:val="single" w:sz="4" w:space="0" w:color="auto"/>
              <w:right w:val="single" w:sz="4" w:space="0" w:color="auto"/>
            </w:tcBorders>
            <w:vAlign w:val="center"/>
          </w:tcPr>
          <w:p w14:paraId="16CE38BA" w14:textId="77777777" w:rsidR="00D57876" w:rsidDel="00567311" w:rsidRDefault="00D57876" w:rsidP="00AC7DAE">
            <w:pPr>
              <w:pStyle w:val="TAC"/>
              <w:rPr>
                <w:rFonts w:eastAsia="PMingLiU"/>
              </w:rPr>
            </w:pPr>
            <w:r>
              <w:rPr>
                <w:rFonts w:eastAsia="PMingLiU"/>
              </w:rPr>
              <w:t>-40</w:t>
            </w:r>
          </w:p>
        </w:tc>
        <w:tc>
          <w:tcPr>
            <w:tcW w:w="749" w:type="dxa"/>
            <w:tcBorders>
              <w:top w:val="single" w:sz="4" w:space="0" w:color="auto"/>
              <w:left w:val="nil"/>
              <w:bottom w:val="single" w:sz="4" w:space="0" w:color="auto"/>
              <w:right w:val="single" w:sz="4" w:space="0" w:color="auto"/>
            </w:tcBorders>
            <w:noWrap/>
            <w:vAlign w:val="center"/>
          </w:tcPr>
          <w:p w14:paraId="0062F2C5" w14:textId="77777777" w:rsidR="00D57876" w:rsidDel="00567311" w:rsidRDefault="00D57876" w:rsidP="00AC7DAE">
            <w:pPr>
              <w:pStyle w:val="TAC"/>
              <w:rPr>
                <w:rFonts w:eastAsia="PMingLiU"/>
              </w:rPr>
            </w:pPr>
            <w:r>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6F080FB5" w14:textId="77777777" w:rsidR="00D57876" w:rsidRDefault="00D57876" w:rsidP="00AC7DAE">
            <w:pPr>
              <w:pStyle w:val="TAC"/>
            </w:pPr>
            <w:r>
              <w:rPr>
                <w:rFonts w:eastAsia="PMingLiU"/>
              </w:rPr>
              <w:t>5, 6</w:t>
            </w:r>
          </w:p>
        </w:tc>
      </w:tr>
      <w:tr w:rsidR="00D57876" w14:paraId="5769AD56" w14:textId="77777777" w:rsidTr="000E7EBA">
        <w:trPr>
          <w:trHeight w:val="188"/>
          <w:jc w:val="center"/>
        </w:trPr>
        <w:tc>
          <w:tcPr>
            <w:tcW w:w="1631" w:type="dxa"/>
            <w:tcBorders>
              <w:top w:val="single" w:sz="4" w:space="0" w:color="auto"/>
              <w:left w:val="single" w:sz="4" w:space="0" w:color="auto"/>
              <w:right w:val="single" w:sz="4" w:space="0" w:color="auto"/>
            </w:tcBorders>
          </w:tcPr>
          <w:p w14:paraId="63A25F7C" w14:textId="77777777" w:rsidR="00D57876" w:rsidRDefault="00D57876" w:rsidP="00AC7DAE">
            <w:pPr>
              <w:pStyle w:val="TAC"/>
              <w:rPr>
                <w:rFonts w:eastAsia="PMingLiU"/>
              </w:rPr>
            </w:pPr>
            <w:r>
              <w:rPr>
                <w:rFonts w:eastAsia="PMingLiU"/>
              </w:rPr>
              <w:t>DC</w:t>
            </w:r>
            <w:r>
              <w:t>_</w:t>
            </w:r>
            <w:r>
              <w:rPr>
                <w:rFonts w:eastAsia="PMingLiU"/>
                <w:lang w:eastAsia="zh-TW"/>
              </w:rPr>
              <w:t>3</w:t>
            </w:r>
            <w:r>
              <w:t>_</w:t>
            </w:r>
            <w:r>
              <w:rPr>
                <w:rFonts w:eastAsia="PMingLiU"/>
              </w:rPr>
              <w:t>n28</w:t>
            </w:r>
          </w:p>
        </w:tc>
        <w:tc>
          <w:tcPr>
            <w:tcW w:w="2864" w:type="dxa"/>
            <w:tcBorders>
              <w:top w:val="single" w:sz="4" w:space="0" w:color="auto"/>
              <w:left w:val="single" w:sz="4" w:space="0" w:color="auto"/>
              <w:bottom w:val="single" w:sz="4" w:space="0" w:color="auto"/>
              <w:right w:val="single" w:sz="4" w:space="0" w:color="auto"/>
            </w:tcBorders>
            <w:vAlign w:val="center"/>
          </w:tcPr>
          <w:p w14:paraId="67360E2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FC91262"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7FD2FFE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CAF697A"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506E4835"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53647B89"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50E40A3D" w14:textId="77777777" w:rsidR="00D57876" w:rsidDel="00567311" w:rsidRDefault="00D57876" w:rsidP="00AC7DAE">
            <w:pPr>
              <w:pStyle w:val="TAC"/>
            </w:pPr>
            <w:r>
              <w:t>13</w:t>
            </w:r>
          </w:p>
        </w:tc>
      </w:tr>
      <w:tr w:rsidR="00D57876" w14:paraId="61989100" w14:textId="77777777" w:rsidTr="000E7EBA">
        <w:trPr>
          <w:trHeight w:val="188"/>
          <w:jc w:val="center"/>
        </w:trPr>
        <w:tc>
          <w:tcPr>
            <w:tcW w:w="1631" w:type="dxa"/>
            <w:tcBorders>
              <w:left w:val="single" w:sz="4" w:space="0" w:color="auto"/>
              <w:right w:val="single" w:sz="4" w:space="0" w:color="auto"/>
            </w:tcBorders>
          </w:tcPr>
          <w:p w14:paraId="0C2B9AA8"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7FD8CD69"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B4D1FB1" w14:textId="77777777" w:rsidR="00D57876" w:rsidDel="00567311" w:rsidRDefault="00D57876" w:rsidP="00AC7DAE">
            <w:pPr>
              <w:pStyle w:val="TAC"/>
            </w:pPr>
            <w:r>
              <w:t>470</w:t>
            </w:r>
          </w:p>
        </w:tc>
        <w:tc>
          <w:tcPr>
            <w:tcW w:w="310" w:type="dxa"/>
            <w:tcBorders>
              <w:top w:val="single" w:sz="4" w:space="0" w:color="auto"/>
              <w:left w:val="nil"/>
              <w:bottom w:val="single" w:sz="4" w:space="0" w:color="auto"/>
              <w:right w:val="single" w:sz="4" w:space="0" w:color="auto"/>
            </w:tcBorders>
            <w:vAlign w:val="center"/>
          </w:tcPr>
          <w:p w14:paraId="18C5AE88"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2C55A17" w14:textId="77777777" w:rsidR="00D57876" w:rsidDel="00567311" w:rsidRDefault="00D57876" w:rsidP="00AC7DAE">
            <w:pPr>
              <w:pStyle w:val="TAC"/>
            </w:pPr>
            <w:r>
              <w:t>710</w:t>
            </w:r>
          </w:p>
        </w:tc>
        <w:tc>
          <w:tcPr>
            <w:tcW w:w="1172" w:type="dxa"/>
            <w:tcBorders>
              <w:top w:val="single" w:sz="4" w:space="0" w:color="auto"/>
              <w:left w:val="nil"/>
              <w:bottom w:val="single" w:sz="4" w:space="0" w:color="auto"/>
              <w:right w:val="single" w:sz="4" w:space="0" w:color="auto"/>
            </w:tcBorders>
            <w:vAlign w:val="center"/>
          </w:tcPr>
          <w:p w14:paraId="181E1786" w14:textId="77777777" w:rsidR="00D57876" w:rsidDel="00567311"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vAlign w:val="center"/>
          </w:tcPr>
          <w:p w14:paraId="55792A33" w14:textId="77777777" w:rsidR="00D57876" w:rsidDel="00567311"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vAlign w:val="center"/>
          </w:tcPr>
          <w:p w14:paraId="2454BB0C" w14:textId="77777777" w:rsidR="00D57876" w:rsidDel="00567311" w:rsidRDefault="00D57876" w:rsidP="00AC7DAE">
            <w:pPr>
              <w:pStyle w:val="TAC"/>
            </w:pPr>
            <w:r>
              <w:t>14</w:t>
            </w:r>
          </w:p>
        </w:tc>
      </w:tr>
      <w:tr w:rsidR="00D57876" w14:paraId="4091BBF5" w14:textId="77777777" w:rsidTr="000E7EBA">
        <w:trPr>
          <w:trHeight w:val="188"/>
          <w:jc w:val="center"/>
        </w:trPr>
        <w:tc>
          <w:tcPr>
            <w:tcW w:w="1631" w:type="dxa"/>
            <w:tcBorders>
              <w:left w:val="single" w:sz="4" w:space="0" w:color="auto"/>
              <w:right w:val="single" w:sz="4" w:space="0" w:color="auto"/>
            </w:tcBorders>
          </w:tcPr>
          <w:p w14:paraId="34FF9E71"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4D6E2F0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70F723E" w14:textId="77777777" w:rsidR="00D57876" w:rsidDel="00567311"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469E85AC"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7AE675" w14:textId="77777777" w:rsidR="00D57876" w:rsidDel="00567311"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67E80193" w14:textId="77777777" w:rsidR="00D57876" w:rsidDel="00567311"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4A9153E5"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44C5CD2" w14:textId="77777777" w:rsidR="00D57876" w:rsidDel="00567311" w:rsidRDefault="00D57876" w:rsidP="00AC7DAE">
            <w:pPr>
              <w:pStyle w:val="TAC"/>
            </w:pPr>
            <w:r>
              <w:t>5</w:t>
            </w:r>
          </w:p>
        </w:tc>
      </w:tr>
      <w:tr w:rsidR="00D57876" w14:paraId="4B709927" w14:textId="77777777" w:rsidTr="000E7EBA">
        <w:trPr>
          <w:trHeight w:val="188"/>
          <w:jc w:val="center"/>
        </w:trPr>
        <w:tc>
          <w:tcPr>
            <w:tcW w:w="1631" w:type="dxa"/>
            <w:tcBorders>
              <w:left w:val="single" w:sz="4" w:space="0" w:color="auto"/>
              <w:right w:val="single" w:sz="4" w:space="0" w:color="auto"/>
            </w:tcBorders>
          </w:tcPr>
          <w:p w14:paraId="31E46D69"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234632F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71DA45D" w14:textId="77777777" w:rsidR="00D57876" w:rsidDel="00567311"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273768F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3C1A146" w14:textId="77777777" w:rsidR="00D57876" w:rsidDel="00567311"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654A4FE"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784A5E57"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812270A" w14:textId="77777777" w:rsidR="00D57876" w:rsidDel="00567311" w:rsidRDefault="00D57876" w:rsidP="00AC7DAE">
            <w:pPr>
              <w:pStyle w:val="TAC"/>
            </w:pPr>
          </w:p>
        </w:tc>
      </w:tr>
      <w:tr w:rsidR="00D57876" w14:paraId="78A24EF8" w14:textId="77777777" w:rsidTr="000E7EBA">
        <w:trPr>
          <w:trHeight w:val="188"/>
          <w:jc w:val="center"/>
        </w:trPr>
        <w:tc>
          <w:tcPr>
            <w:tcW w:w="1631" w:type="dxa"/>
            <w:tcBorders>
              <w:left w:val="single" w:sz="4" w:space="0" w:color="auto"/>
              <w:bottom w:val="single" w:sz="4" w:space="0" w:color="auto"/>
              <w:right w:val="single" w:sz="4" w:space="0" w:color="auto"/>
            </w:tcBorders>
          </w:tcPr>
          <w:p w14:paraId="39B043F0" w14:textId="77777777" w:rsidR="00D57876" w:rsidRDefault="00D57876" w:rsidP="00AC7DAE">
            <w:pPr>
              <w:pStyle w:val="TAC"/>
              <w:rPr>
                <w:rFonts w:eastAsia="PMingLiU"/>
              </w:rPr>
            </w:pPr>
          </w:p>
        </w:tc>
        <w:tc>
          <w:tcPr>
            <w:tcW w:w="2864" w:type="dxa"/>
            <w:tcBorders>
              <w:top w:val="single" w:sz="4" w:space="0" w:color="auto"/>
              <w:left w:val="single" w:sz="4" w:space="0" w:color="auto"/>
              <w:bottom w:val="single" w:sz="4" w:space="0" w:color="auto"/>
              <w:right w:val="single" w:sz="4" w:space="0" w:color="auto"/>
            </w:tcBorders>
            <w:vAlign w:val="center"/>
          </w:tcPr>
          <w:p w14:paraId="3A2B0EB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DFD1EE"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45855653"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74D9734"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66AE72B1"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4D72D11C"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8CCECB9" w14:textId="77777777" w:rsidR="00D57876" w:rsidDel="00567311" w:rsidRDefault="00D57876" w:rsidP="00AC7DAE">
            <w:pPr>
              <w:pStyle w:val="TAC"/>
            </w:pPr>
            <w:r>
              <w:t>3, 9</w:t>
            </w:r>
          </w:p>
        </w:tc>
      </w:tr>
      <w:tr w:rsidR="00D57876" w14:paraId="5875D9CD" w14:textId="77777777" w:rsidTr="00AC7DAE">
        <w:trPr>
          <w:trHeight w:val="188"/>
          <w:jc w:val="center"/>
        </w:trPr>
        <w:tc>
          <w:tcPr>
            <w:tcW w:w="1631" w:type="dxa"/>
            <w:tcBorders>
              <w:top w:val="nil"/>
              <w:left w:val="single" w:sz="4" w:space="0" w:color="auto"/>
              <w:bottom w:val="single" w:sz="4" w:space="0" w:color="auto"/>
              <w:right w:val="single" w:sz="4" w:space="0" w:color="auto"/>
            </w:tcBorders>
          </w:tcPr>
          <w:p w14:paraId="0DD5DB92" w14:textId="77777777" w:rsidR="00D57876" w:rsidRDefault="00D57876" w:rsidP="00AC7DAE">
            <w:pPr>
              <w:pStyle w:val="TAC"/>
            </w:pPr>
            <w:r>
              <w:t>DC_3_n41</w:t>
            </w:r>
          </w:p>
        </w:tc>
        <w:tc>
          <w:tcPr>
            <w:tcW w:w="2864" w:type="dxa"/>
            <w:tcBorders>
              <w:top w:val="single" w:sz="4" w:space="0" w:color="auto"/>
              <w:left w:val="nil"/>
              <w:bottom w:val="single" w:sz="4" w:space="0" w:color="auto"/>
              <w:right w:val="single" w:sz="4" w:space="0" w:color="auto"/>
            </w:tcBorders>
          </w:tcPr>
          <w:p w14:paraId="60553ABE"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40BB6889" w14:textId="77777777" w:rsidR="00D57876"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70A61D9E"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FCB2C0A" w14:textId="77777777" w:rsidR="00D57876"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20653601" w14:textId="77777777" w:rsidR="00D57876" w:rsidRDefault="00D57876" w:rsidP="00AC7DAE">
            <w:pPr>
              <w:pStyle w:val="TAC"/>
              <w:rPr>
                <w:rFonts w:eastAsia="Yu Mincho"/>
              </w:rPr>
            </w:pPr>
            <w:r>
              <w:rPr>
                <w:rFonts w:eastAsia="Yu Mincho"/>
              </w:rPr>
              <w:t>-41</w:t>
            </w:r>
          </w:p>
        </w:tc>
        <w:tc>
          <w:tcPr>
            <w:tcW w:w="749" w:type="dxa"/>
            <w:tcBorders>
              <w:top w:val="single" w:sz="4" w:space="0" w:color="auto"/>
              <w:left w:val="nil"/>
              <w:bottom w:val="single" w:sz="4" w:space="0" w:color="auto"/>
              <w:right w:val="single" w:sz="4" w:space="0" w:color="auto"/>
            </w:tcBorders>
            <w:noWrap/>
          </w:tcPr>
          <w:p w14:paraId="65D58AF2" w14:textId="77777777" w:rsidR="00D57876" w:rsidRDefault="00D57876" w:rsidP="00AC7DAE">
            <w:pPr>
              <w:pStyle w:val="TAC"/>
              <w:rPr>
                <w:rFonts w:eastAsia="Yu Mincho"/>
              </w:rPr>
            </w:pPr>
            <w:r>
              <w:rPr>
                <w:rFonts w:eastAsia="Yu Mincho"/>
              </w:rPr>
              <w:t>0.3</w:t>
            </w:r>
          </w:p>
        </w:tc>
        <w:tc>
          <w:tcPr>
            <w:tcW w:w="1228" w:type="dxa"/>
            <w:tcBorders>
              <w:top w:val="single" w:sz="4" w:space="0" w:color="auto"/>
              <w:left w:val="nil"/>
              <w:bottom w:val="single" w:sz="4" w:space="0" w:color="auto"/>
              <w:right w:val="single" w:sz="4" w:space="0" w:color="auto"/>
            </w:tcBorders>
            <w:noWrap/>
          </w:tcPr>
          <w:p w14:paraId="4C4043CC" w14:textId="77777777" w:rsidR="00D57876" w:rsidRDefault="00D57876" w:rsidP="00AC7DAE">
            <w:pPr>
              <w:pStyle w:val="TAC"/>
            </w:pPr>
            <w:r>
              <w:rPr>
                <w:rFonts w:eastAsia="Yu Mincho"/>
              </w:rPr>
              <w:t>3</w:t>
            </w:r>
          </w:p>
        </w:tc>
      </w:tr>
      <w:tr w:rsidR="00D57876" w14:paraId="4DEA88ED"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04E2C4FE" w14:textId="77777777" w:rsidR="00D57876" w:rsidRDefault="00D57876" w:rsidP="00AC7DAE">
            <w:pPr>
              <w:pStyle w:val="TAC"/>
            </w:pPr>
            <w:r>
              <w:t>DC_3_n77</w:t>
            </w:r>
          </w:p>
        </w:tc>
        <w:tc>
          <w:tcPr>
            <w:tcW w:w="2864" w:type="dxa"/>
            <w:tcBorders>
              <w:top w:val="single" w:sz="4" w:space="0" w:color="auto"/>
              <w:left w:val="nil"/>
              <w:bottom w:val="single" w:sz="4" w:space="0" w:color="auto"/>
              <w:right w:val="single" w:sz="4" w:space="0" w:color="auto"/>
            </w:tcBorders>
            <w:vAlign w:val="center"/>
          </w:tcPr>
          <w:p w14:paraId="0AABE94B"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0218B63" w14:textId="77777777" w:rsidR="00D57876" w:rsidDel="00567311"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1ECFDBA"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1BCE9B38" w14:textId="77777777" w:rsidR="00D57876" w:rsidDel="00567311"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6025829E"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A10C7FC"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0D4C732" w14:textId="77777777" w:rsidR="00D57876" w:rsidRDefault="00D57876" w:rsidP="00AC7DAE">
            <w:pPr>
              <w:pStyle w:val="TAC"/>
            </w:pPr>
            <w:r>
              <w:t>3</w:t>
            </w:r>
          </w:p>
        </w:tc>
      </w:tr>
      <w:tr w:rsidR="00D57876" w14:paraId="264E30B3"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7AC3C800" w14:textId="77777777" w:rsidR="00D57876" w:rsidRDefault="00D57876" w:rsidP="00AC7DAE">
            <w:pPr>
              <w:pStyle w:val="TAC"/>
            </w:pPr>
            <w:r>
              <w:t>DC_3_n78</w:t>
            </w:r>
          </w:p>
          <w:p w14:paraId="43DC909A" w14:textId="77777777" w:rsidR="00D57876" w:rsidRDefault="00D57876" w:rsidP="00AC7DAE">
            <w:pPr>
              <w:pStyle w:val="TAC"/>
            </w:pPr>
            <w:r>
              <w:t>DC_3_n80_ULSUP-TDM_n78</w:t>
            </w:r>
          </w:p>
        </w:tc>
        <w:tc>
          <w:tcPr>
            <w:tcW w:w="2864" w:type="dxa"/>
            <w:tcBorders>
              <w:top w:val="single" w:sz="4" w:space="0" w:color="auto"/>
              <w:left w:val="nil"/>
              <w:bottom w:val="single" w:sz="4" w:space="0" w:color="auto"/>
              <w:right w:val="single" w:sz="4" w:space="0" w:color="auto"/>
            </w:tcBorders>
            <w:vAlign w:val="center"/>
          </w:tcPr>
          <w:p w14:paraId="7FA42D4C" w14:textId="77777777" w:rsidR="00D57876"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86AB624"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10DA74E6"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27C34BA9" w14:textId="77777777" w:rsidR="00D57876" w:rsidDel="00567311"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0A3A5D67"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7C1DE512"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21E9EDA2" w14:textId="77777777" w:rsidR="00D57876" w:rsidRDefault="00D57876" w:rsidP="00AC7DAE">
            <w:pPr>
              <w:pStyle w:val="TAC"/>
            </w:pPr>
            <w:r>
              <w:t>3</w:t>
            </w:r>
          </w:p>
        </w:tc>
      </w:tr>
      <w:tr w:rsidR="00D57876" w14:paraId="3DF6A47A"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3EA3D172" w14:textId="77777777" w:rsidR="00D57876" w:rsidRDefault="00D57876" w:rsidP="00AC7DAE">
            <w:pPr>
              <w:pStyle w:val="TAC"/>
            </w:pPr>
            <w:r>
              <w:t>DC_3_n79</w:t>
            </w:r>
          </w:p>
        </w:tc>
        <w:tc>
          <w:tcPr>
            <w:tcW w:w="2864" w:type="dxa"/>
            <w:tcBorders>
              <w:top w:val="single" w:sz="4" w:space="0" w:color="auto"/>
              <w:left w:val="nil"/>
              <w:bottom w:val="single" w:sz="4" w:space="0" w:color="auto"/>
              <w:right w:val="single" w:sz="4" w:space="0" w:color="auto"/>
            </w:tcBorders>
            <w:vAlign w:val="center"/>
          </w:tcPr>
          <w:p w14:paraId="2DA6D95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74EC6053" w14:textId="77777777" w:rsidR="00D57876" w:rsidDel="00567311"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B38572D"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2B75191D" w14:textId="77777777" w:rsidR="00D57876" w:rsidDel="00567311"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4651371D"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4BC3B9D"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3447B4FA" w14:textId="77777777" w:rsidR="00D57876" w:rsidRDefault="00D57876" w:rsidP="00AC7DAE">
            <w:pPr>
              <w:pStyle w:val="TAC"/>
            </w:pPr>
            <w:r>
              <w:t>3</w:t>
            </w:r>
          </w:p>
        </w:tc>
      </w:tr>
      <w:tr w:rsidR="00D57876" w14:paraId="43722355" w14:textId="77777777" w:rsidTr="000E7EBA">
        <w:trPr>
          <w:trHeight w:val="188"/>
          <w:jc w:val="center"/>
        </w:trPr>
        <w:tc>
          <w:tcPr>
            <w:tcW w:w="1631" w:type="dxa"/>
            <w:tcBorders>
              <w:top w:val="single" w:sz="4" w:space="0" w:color="auto"/>
              <w:left w:val="single" w:sz="4" w:space="0" w:color="auto"/>
              <w:right w:val="single" w:sz="4" w:space="0" w:color="auto"/>
            </w:tcBorders>
          </w:tcPr>
          <w:p w14:paraId="64B11DC6" w14:textId="77777777" w:rsidR="00D57876" w:rsidRDefault="00D57876" w:rsidP="00AC7DAE">
            <w:pPr>
              <w:pStyle w:val="TAC"/>
              <w:rPr>
                <w:lang w:eastAsia="ja-JP"/>
              </w:rPr>
            </w:pPr>
            <w:r>
              <w:rPr>
                <w:lang w:eastAsia="ja-JP"/>
              </w:rPr>
              <w:t>DC_7_n1</w:t>
            </w:r>
          </w:p>
        </w:tc>
        <w:tc>
          <w:tcPr>
            <w:tcW w:w="2864" w:type="dxa"/>
            <w:tcBorders>
              <w:top w:val="single" w:sz="4" w:space="0" w:color="auto"/>
              <w:left w:val="single" w:sz="4" w:space="0" w:color="auto"/>
              <w:bottom w:val="single" w:sz="4" w:space="0" w:color="auto"/>
              <w:right w:val="single" w:sz="4" w:space="0" w:color="auto"/>
            </w:tcBorders>
            <w:vAlign w:val="bottom"/>
          </w:tcPr>
          <w:p w14:paraId="79D03102"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42F51223" w14:textId="77777777" w:rsidR="00D57876"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4EC59EA8" w14:textId="77777777" w:rsidR="00D57876" w:rsidRDefault="00D57876" w:rsidP="00AC7DAE">
            <w:pPr>
              <w:pStyle w:val="TAC"/>
            </w:pPr>
            <w:r>
              <w:rPr>
                <w:szCs w:val="18"/>
              </w:rPr>
              <w:t>-</w:t>
            </w:r>
          </w:p>
        </w:tc>
        <w:tc>
          <w:tcPr>
            <w:tcW w:w="937" w:type="dxa"/>
            <w:tcBorders>
              <w:top w:val="single" w:sz="4" w:space="0" w:color="auto"/>
              <w:left w:val="nil"/>
              <w:bottom w:val="single" w:sz="4" w:space="0" w:color="auto"/>
              <w:right w:val="single" w:sz="4" w:space="0" w:color="auto"/>
            </w:tcBorders>
            <w:vAlign w:val="bottom"/>
          </w:tcPr>
          <w:p w14:paraId="0E6479FC" w14:textId="77777777" w:rsidR="00D57876"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3FA8820D" w14:textId="77777777" w:rsidR="00D57876"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3E920DD5" w14:textId="77777777" w:rsidR="00D57876"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4296772" w14:textId="77777777" w:rsidR="00D57876" w:rsidRDefault="00D57876" w:rsidP="00AC7DAE">
            <w:pPr>
              <w:pStyle w:val="TAC"/>
              <w:rPr>
                <w:rFonts w:eastAsia="Malgun Gothic"/>
                <w:kern w:val="2"/>
                <w:szCs w:val="18"/>
              </w:rPr>
            </w:pPr>
            <w:r>
              <w:t>5,16</w:t>
            </w:r>
          </w:p>
        </w:tc>
      </w:tr>
      <w:tr w:rsidR="00D57876" w14:paraId="6E02148B" w14:textId="77777777" w:rsidTr="000E7EBA">
        <w:trPr>
          <w:trHeight w:val="188"/>
          <w:jc w:val="center"/>
        </w:trPr>
        <w:tc>
          <w:tcPr>
            <w:tcW w:w="1631" w:type="dxa"/>
            <w:tcBorders>
              <w:left w:val="single" w:sz="4" w:space="0" w:color="auto"/>
              <w:right w:val="single" w:sz="4" w:space="0" w:color="auto"/>
            </w:tcBorders>
          </w:tcPr>
          <w:p w14:paraId="0CC24016"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1321350E"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7BFD223D" w14:textId="77777777" w:rsidR="00D57876"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39177B4B" w14:textId="77777777" w:rsidR="00D57876" w:rsidRDefault="00D57876" w:rsidP="00AC7DAE">
            <w:pPr>
              <w:pStyle w:val="TAC"/>
            </w:pPr>
            <w:r>
              <w:rPr>
                <w:szCs w:val="18"/>
              </w:rPr>
              <w:t>-</w:t>
            </w:r>
          </w:p>
        </w:tc>
        <w:tc>
          <w:tcPr>
            <w:tcW w:w="937" w:type="dxa"/>
            <w:tcBorders>
              <w:top w:val="single" w:sz="4" w:space="0" w:color="auto"/>
              <w:left w:val="nil"/>
              <w:bottom w:val="single" w:sz="4" w:space="0" w:color="auto"/>
              <w:right w:val="single" w:sz="4" w:space="0" w:color="auto"/>
            </w:tcBorders>
            <w:vAlign w:val="bottom"/>
          </w:tcPr>
          <w:p w14:paraId="54E1ACE9" w14:textId="77777777" w:rsidR="00D57876"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70B3371D" w14:textId="77777777" w:rsidR="00D57876"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265656E3"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595005F9" w14:textId="77777777" w:rsidR="00D57876" w:rsidRDefault="00D57876" w:rsidP="00AC7DAE">
            <w:pPr>
              <w:pStyle w:val="TAC"/>
              <w:rPr>
                <w:rFonts w:eastAsia="Malgun Gothic"/>
                <w:kern w:val="2"/>
                <w:szCs w:val="18"/>
              </w:rPr>
            </w:pPr>
            <w:r>
              <w:t xml:space="preserve">5, </w:t>
            </w:r>
            <w:r>
              <w:rPr>
                <w:rFonts w:eastAsia="Yu Mincho"/>
                <w:lang w:eastAsia="ja-JP"/>
              </w:rPr>
              <w:t>7,</w:t>
            </w:r>
            <w:r>
              <w:t>16</w:t>
            </w:r>
          </w:p>
        </w:tc>
      </w:tr>
      <w:tr w:rsidR="00D57876" w14:paraId="42F701EC" w14:textId="77777777" w:rsidTr="000E7EBA">
        <w:trPr>
          <w:trHeight w:val="188"/>
          <w:jc w:val="center"/>
        </w:trPr>
        <w:tc>
          <w:tcPr>
            <w:tcW w:w="1631" w:type="dxa"/>
            <w:tcBorders>
              <w:left w:val="single" w:sz="4" w:space="0" w:color="auto"/>
              <w:right w:val="single" w:sz="4" w:space="0" w:color="auto"/>
            </w:tcBorders>
          </w:tcPr>
          <w:p w14:paraId="60DB18B2"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04F5CC6"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0FA6F84A" w14:textId="77777777" w:rsidR="00D57876"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138FF8FD" w14:textId="77777777" w:rsidR="00D57876" w:rsidRDefault="00D57876" w:rsidP="00AC7DAE">
            <w:pPr>
              <w:pStyle w:val="TAC"/>
            </w:pPr>
            <w:r>
              <w:rPr>
                <w:szCs w:val="18"/>
              </w:rPr>
              <w:t>-</w:t>
            </w:r>
          </w:p>
        </w:tc>
        <w:tc>
          <w:tcPr>
            <w:tcW w:w="937" w:type="dxa"/>
            <w:tcBorders>
              <w:top w:val="single" w:sz="4" w:space="0" w:color="auto"/>
              <w:left w:val="nil"/>
              <w:bottom w:val="single" w:sz="4" w:space="0" w:color="auto"/>
              <w:right w:val="single" w:sz="4" w:space="0" w:color="auto"/>
            </w:tcBorders>
            <w:vAlign w:val="bottom"/>
          </w:tcPr>
          <w:p w14:paraId="154FCE0A" w14:textId="77777777" w:rsidR="00D57876"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31A01E17" w14:textId="77777777" w:rsidR="00D57876"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66AF24A1"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81D313E" w14:textId="77777777" w:rsidR="00D57876" w:rsidRDefault="00D57876" w:rsidP="00AC7DAE">
            <w:pPr>
              <w:pStyle w:val="TAC"/>
              <w:rPr>
                <w:rFonts w:eastAsia="Malgun Gothic"/>
                <w:kern w:val="2"/>
                <w:szCs w:val="18"/>
              </w:rPr>
            </w:pPr>
            <w:r>
              <w:t>5, 7,16</w:t>
            </w:r>
          </w:p>
        </w:tc>
      </w:tr>
      <w:tr w:rsidR="00D57876" w14:paraId="11CC3C6F" w14:textId="77777777" w:rsidTr="000E7EBA">
        <w:trPr>
          <w:trHeight w:val="188"/>
          <w:jc w:val="center"/>
        </w:trPr>
        <w:tc>
          <w:tcPr>
            <w:tcW w:w="1631" w:type="dxa"/>
            <w:tcBorders>
              <w:left w:val="single" w:sz="4" w:space="0" w:color="auto"/>
              <w:right w:val="single" w:sz="4" w:space="0" w:color="auto"/>
            </w:tcBorders>
          </w:tcPr>
          <w:p w14:paraId="191191E1"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21621BB"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3618D73B" w14:textId="77777777" w:rsidR="00D57876" w:rsidRDefault="00D57876" w:rsidP="00AC7DAE">
            <w:pPr>
              <w:pStyle w:val="TAC"/>
            </w:pPr>
            <w:r>
              <w:t xml:space="preserve">2570 </w:t>
            </w:r>
          </w:p>
        </w:tc>
        <w:tc>
          <w:tcPr>
            <w:tcW w:w="310" w:type="dxa"/>
            <w:tcBorders>
              <w:top w:val="single" w:sz="4" w:space="0" w:color="auto"/>
              <w:left w:val="nil"/>
              <w:bottom w:val="single" w:sz="4" w:space="0" w:color="auto"/>
              <w:right w:val="single" w:sz="4" w:space="0" w:color="auto"/>
            </w:tcBorders>
            <w:vAlign w:val="bottom"/>
          </w:tcPr>
          <w:p w14:paraId="7205B32B"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5FB7766D" w14:textId="77777777" w:rsidR="00D57876"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1C470C8A" w14:textId="77777777" w:rsidR="00D57876"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6CB8D4E9"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9CCD321" w14:textId="77777777" w:rsidR="00D57876" w:rsidRDefault="00D57876" w:rsidP="00AC7DAE">
            <w:pPr>
              <w:pStyle w:val="TAC"/>
              <w:rPr>
                <w:rFonts w:eastAsia="Malgun Gothic"/>
                <w:kern w:val="2"/>
                <w:szCs w:val="18"/>
              </w:rPr>
            </w:pPr>
            <w:r>
              <w:t>5, 6, 7</w:t>
            </w:r>
          </w:p>
        </w:tc>
      </w:tr>
      <w:tr w:rsidR="00D57876" w14:paraId="53E6650B" w14:textId="77777777" w:rsidTr="000E7EBA">
        <w:trPr>
          <w:trHeight w:val="188"/>
          <w:jc w:val="center"/>
        </w:trPr>
        <w:tc>
          <w:tcPr>
            <w:tcW w:w="1631" w:type="dxa"/>
            <w:tcBorders>
              <w:left w:val="single" w:sz="4" w:space="0" w:color="auto"/>
              <w:right w:val="single" w:sz="4" w:space="0" w:color="auto"/>
            </w:tcBorders>
          </w:tcPr>
          <w:p w14:paraId="63371E94"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49CECB4"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2331A689" w14:textId="77777777" w:rsidR="00D57876"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bottom"/>
          </w:tcPr>
          <w:p w14:paraId="42CE93E3"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0A0C3533" w14:textId="77777777" w:rsidR="00D57876" w:rsidRDefault="00D57876" w:rsidP="00AC7DAE">
            <w:pPr>
              <w:pStyle w:val="TAC"/>
            </w:pPr>
            <w:r>
              <w:t>2595</w:t>
            </w:r>
          </w:p>
        </w:tc>
        <w:tc>
          <w:tcPr>
            <w:tcW w:w="1172" w:type="dxa"/>
            <w:tcBorders>
              <w:top w:val="single" w:sz="4" w:space="0" w:color="auto"/>
              <w:left w:val="nil"/>
              <w:bottom w:val="single" w:sz="4" w:space="0" w:color="auto"/>
              <w:right w:val="single" w:sz="4" w:space="0" w:color="auto"/>
            </w:tcBorders>
            <w:vAlign w:val="center"/>
          </w:tcPr>
          <w:p w14:paraId="11618ED1" w14:textId="77777777" w:rsidR="00D57876"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66B09E9F" w14:textId="77777777" w:rsidR="00D57876"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20C22A88" w14:textId="77777777" w:rsidR="00D57876" w:rsidRDefault="00D57876" w:rsidP="00AC7DAE">
            <w:pPr>
              <w:pStyle w:val="TAC"/>
              <w:rPr>
                <w:rFonts w:eastAsia="Malgun Gothic"/>
                <w:kern w:val="2"/>
                <w:szCs w:val="18"/>
              </w:rPr>
            </w:pPr>
            <w:r>
              <w:t>5, 6, 7</w:t>
            </w:r>
          </w:p>
        </w:tc>
      </w:tr>
      <w:tr w:rsidR="00D57876" w14:paraId="19A8E6E2" w14:textId="77777777" w:rsidTr="000E7EBA">
        <w:trPr>
          <w:trHeight w:val="188"/>
          <w:jc w:val="center"/>
        </w:trPr>
        <w:tc>
          <w:tcPr>
            <w:tcW w:w="1631" w:type="dxa"/>
            <w:tcBorders>
              <w:left w:val="single" w:sz="4" w:space="0" w:color="auto"/>
              <w:bottom w:val="single" w:sz="4" w:space="0" w:color="auto"/>
              <w:right w:val="single" w:sz="4" w:space="0" w:color="auto"/>
            </w:tcBorders>
          </w:tcPr>
          <w:p w14:paraId="48BF355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6A6DCBA7" w14:textId="77777777" w:rsidR="00D57876" w:rsidDel="00567311"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vAlign w:val="bottom"/>
          </w:tcPr>
          <w:p w14:paraId="112AB457" w14:textId="77777777" w:rsidR="00D57876"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bottom"/>
          </w:tcPr>
          <w:p w14:paraId="2E552BF2"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1483C18D" w14:textId="77777777" w:rsidR="00D57876" w:rsidRDefault="00D57876" w:rsidP="00AC7DAE">
            <w:pPr>
              <w:pStyle w:val="TAC"/>
            </w:pPr>
            <w:r>
              <w:t>2620</w:t>
            </w:r>
          </w:p>
        </w:tc>
        <w:tc>
          <w:tcPr>
            <w:tcW w:w="1172" w:type="dxa"/>
            <w:tcBorders>
              <w:top w:val="single" w:sz="4" w:space="0" w:color="auto"/>
              <w:left w:val="nil"/>
              <w:bottom w:val="single" w:sz="4" w:space="0" w:color="auto"/>
              <w:right w:val="single" w:sz="4" w:space="0" w:color="auto"/>
            </w:tcBorders>
            <w:vAlign w:val="center"/>
          </w:tcPr>
          <w:p w14:paraId="1DA50183" w14:textId="77777777" w:rsidR="00D57876"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5E37B669" w14:textId="77777777" w:rsidR="00D57876"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A5DC059" w14:textId="77777777" w:rsidR="00D57876" w:rsidRDefault="00D57876" w:rsidP="00AC7DAE">
            <w:pPr>
              <w:pStyle w:val="TAC"/>
              <w:rPr>
                <w:rFonts w:eastAsia="Malgun Gothic"/>
                <w:kern w:val="2"/>
                <w:szCs w:val="18"/>
              </w:rPr>
            </w:pPr>
            <w:r>
              <w:t>5, 6</w:t>
            </w:r>
          </w:p>
        </w:tc>
      </w:tr>
      <w:tr w:rsidR="00D57876" w14:paraId="528A4B26" w14:textId="77777777" w:rsidTr="000E7EBA">
        <w:trPr>
          <w:trHeight w:val="188"/>
          <w:jc w:val="center"/>
        </w:trPr>
        <w:tc>
          <w:tcPr>
            <w:tcW w:w="1631" w:type="dxa"/>
            <w:tcBorders>
              <w:top w:val="single" w:sz="4" w:space="0" w:color="auto"/>
              <w:left w:val="single" w:sz="4" w:space="0" w:color="auto"/>
              <w:right w:val="single" w:sz="4" w:space="0" w:color="auto"/>
            </w:tcBorders>
          </w:tcPr>
          <w:p w14:paraId="3C490330" w14:textId="77777777" w:rsidR="00D57876" w:rsidRDefault="00D57876" w:rsidP="00AC7DAE">
            <w:pPr>
              <w:pStyle w:val="TAC"/>
              <w:rPr>
                <w:lang w:eastAsia="ja-JP"/>
              </w:rPr>
            </w:pPr>
            <w:r>
              <w:rPr>
                <w:lang w:eastAsia="ja-JP"/>
              </w:rPr>
              <w:t>DC_7_n3</w:t>
            </w:r>
          </w:p>
        </w:tc>
        <w:tc>
          <w:tcPr>
            <w:tcW w:w="2864" w:type="dxa"/>
            <w:tcBorders>
              <w:top w:val="single" w:sz="4" w:space="0" w:color="auto"/>
              <w:left w:val="single" w:sz="4" w:space="0" w:color="auto"/>
              <w:bottom w:val="single" w:sz="4" w:space="0" w:color="auto"/>
              <w:right w:val="single" w:sz="4" w:space="0" w:color="auto"/>
            </w:tcBorders>
            <w:vAlign w:val="center"/>
          </w:tcPr>
          <w:p w14:paraId="580C11CB" w14:textId="77777777" w:rsidR="00D57876" w:rsidDel="00567311" w:rsidRDefault="00D57876" w:rsidP="00AC7DAE">
            <w:pPr>
              <w:pStyle w:val="TAL"/>
              <w:rPr>
                <w:szCs w:val="18"/>
                <w:lang w:eastAsia="ja-JP"/>
              </w:rPr>
            </w:pPr>
            <w:r>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62136BEA" w14:textId="77777777" w:rsidR="00D57876" w:rsidDel="00567311" w:rsidRDefault="00D57876" w:rsidP="00AC7DAE">
            <w:pPr>
              <w:pStyle w:val="TAC"/>
              <w:rPr>
                <w:szCs w:val="18"/>
              </w:rPr>
            </w:pPr>
            <w:r>
              <w:rPr>
                <w:rFonts w:eastAsia="PMingLiU"/>
                <w:szCs w:val="18"/>
              </w:rPr>
              <w:t xml:space="preserve">2570 </w:t>
            </w:r>
          </w:p>
        </w:tc>
        <w:tc>
          <w:tcPr>
            <w:tcW w:w="310" w:type="dxa"/>
            <w:tcBorders>
              <w:top w:val="single" w:sz="4" w:space="0" w:color="auto"/>
              <w:left w:val="nil"/>
              <w:bottom w:val="single" w:sz="4" w:space="0" w:color="auto"/>
              <w:right w:val="single" w:sz="4" w:space="0" w:color="auto"/>
            </w:tcBorders>
            <w:vAlign w:val="bottom"/>
          </w:tcPr>
          <w:p w14:paraId="1E1FE1AD" w14:textId="77777777" w:rsidR="00D57876" w:rsidDel="00567311" w:rsidRDefault="00D57876" w:rsidP="00AC7DAE">
            <w:pPr>
              <w:pStyle w:val="TAC"/>
              <w:rPr>
                <w:szCs w:val="18"/>
              </w:rPr>
            </w:pPr>
            <w:r>
              <w:rPr>
                <w:rFonts w:eastAsia="PMingLiU"/>
                <w:szCs w:val="18"/>
              </w:rPr>
              <w:t xml:space="preserve">- </w:t>
            </w:r>
          </w:p>
        </w:tc>
        <w:tc>
          <w:tcPr>
            <w:tcW w:w="937" w:type="dxa"/>
            <w:tcBorders>
              <w:top w:val="single" w:sz="4" w:space="0" w:color="auto"/>
              <w:left w:val="nil"/>
              <w:bottom w:val="single" w:sz="4" w:space="0" w:color="auto"/>
              <w:right w:val="single" w:sz="4" w:space="0" w:color="auto"/>
            </w:tcBorders>
            <w:vAlign w:val="bottom"/>
          </w:tcPr>
          <w:p w14:paraId="48217261" w14:textId="77777777" w:rsidR="00D57876" w:rsidDel="00567311" w:rsidRDefault="00D57876" w:rsidP="00AC7DAE">
            <w:pPr>
              <w:pStyle w:val="TAC"/>
              <w:rPr>
                <w:szCs w:val="18"/>
              </w:rPr>
            </w:pPr>
            <w:r>
              <w:rPr>
                <w:rFonts w:eastAsia="PMingLiU"/>
                <w:szCs w:val="18"/>
              </w:rPr>
              <w:t>2575</w:t>
            </w:r>
          </w:p>
        </w:tc>
        <w:tc>
          <w:tcPr>
            <w:tcW w:w="1172" w:type="dxa"/>
            <w:tcBorders>
              <w:top w:val="single" w:sz="4" w:space="0" w:color="auto"/>
              <w:left w:val="nil"/>
              <w:bottom w:val="single" w:sz="4" w:space="0" w:color="auto"/>
              <w:right w:val="single" w:sz="4" w:space="0" w:color="auto"/>
            </w:tcBorders>
            <w:vAlign w:val="center"/>
          </w:tcPr>
          <w:p w14:paraId="462DC67C" w14:textId="77777777" w:rsidR="00D57876" w:rsidDel="00567311" w:rsidRDefault="00D57876" w:rsidP="00AC7DAE">
            <w:pPr>
              <w:pStyle w:val="TAC"/>
              <w:rPr>
                <w:szCs w:val="18"/>
              </w:rPr>
            </w:pPr>
            <w:r>
              <w:rPr>
                <w:szCs w:val="18"/>
              </w:rPr>
              <w:t>+1.6</w:t>
            </w:r>
          </w:p>
        </w:tc>
        <w:tc>
          <w:tcPr>
            <w:tcW w:w="749" w:type="dxa"/>
            <w:tcBorders>
              <w:top w:val="single" w:sz="4" w:space="0" w:color="auto"/>
              <w:left w:val="nil"/>
              <w:bottom w:val="single" w:sz="4" w:space="0" w:color="auto"/>
              <w:right w:val="single" w:sz="4" w:space="0" w:color="auto"/>
            </w:tcBorders>
            <w:noWrap/>
            <w:vAlign w:val="center"/>
          </w:tcPr>
          <w:p w14:paraId="65245551" w14:textId="77777777" w:rsidR="00D57876" w:rsidDel="00567311" w:rsidRDefault="00D57876" w:rsidP="00AC7DAE">
            <w:pPr>
              <w:pStyle w:val="TAC"/>
              <w:rPr>
                <w:szCs w:val="18"/>
              </w:rPr>
            </w:pPr>
            <w:r>
              <w:rPr>
                <w:szCs w:val="18"/>
              </w:rPr>
              <w:t>5</w:t>
            </w:r>
          </w:p>
        </w:tc>
        <w:tc>
          <w:tcPr>
            <w:tcW w:w="1228" w:type="dxa"/>
            <w:tcBorders>
              <w:top w:val="single" w:sz="4" w:space="0" w:color="auto"/>
              <w:left w:val="nil"/>
              <w:bottom w:val="single" w:sz="4" w:space="0" w:color="auto"/>
              <w:right w:val="single" w:sz="4" w:space="0" w:color="auto"/>
            </w:tcBorders>
            <w:noWrap/>
            <w:vAlign w:val="center"/>
          </w:tcPr>
          <w:p w14:paraId="3DE9EF33" w14:textId="77777777" w:rsidR="00D57876" w:rsidRDefault="00D57876" w:rsidP="00AC7DAE">
            <w:pPr>
              <w:pStyle w:val="TAC"/>
            </w:pPr>
            <w:r>
              <w:rPr>
                <w:szCs w:val="18"/>
              </w:rPr>
              <w:t>5, 6, 7</w:t>
            </w:r>
          </w:p>
        </w:tc>
      </w:tr>
      <w:tr w:rsidR="00D57876" w14:paraId="6F3E941D" w14:textId="77777777" w:rsidTr="000E7EBA">
        <w:trPr>
          <w:trHeight w:val="188"/>
          <w:jc w:val="center"/>
        </w:trPr>
        <w:tc>
          <w:tcPr>
            <w:tcW w:w="1631" w:type="dxa"/>
            <w:tcBorders>
              <w:left w:val="single" w:sz="4" w:space="0" w:color="auto"/>
              <w:right w:val="single" w:sz="4" w:space="0" w:color="auto"/>
            </w:tcBorders>
          </w:tcPr>
          <w:p w14:paraId="1E71BF8F"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0CCE80C2" w14:textId="77777777" w:rsidR="00D57876" w:rsidDel="00567311" w:rsidRDefault="00D57876" w:rsidP="00AC7DAE">
            <w:pPr>
              <w:pStyle w:val="TAL"/>
              <w:rPr>
                <w:szCs w:val="18"/>
                <w:lang w:eastAsia="ja-JP"/>
              </w:rPr>
            </w:pPr>
            <w:r>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692E419B" w14:textId="77777777" w:rsidR="00D57876" w:rsidDel="00567311" w:rsidRDefault="00D57876" w:rsidP="00AC7DAE">
            <w:pPr>
              <w:pStyle w:val="TAC"/>
              <w:rPr>
                <w:szCs w:val="18"/>
              </w:rPr>
            </w:pPr>
            <w:r>
              <w:rPr>
                <w:rFonts w:eastAsia="PMingLiU"/>
                <w:szCs w:val="18"/>
              </w:rPr>
              <w:t>2575</w:t>
            </w:r>
          </w:p>
        </w:tc>
        <w:tc>
          <w:tcPr>
            <w:tcW w:w="310" w:type="dxa"/>
            <w:tcBorders>
              <w:top w:val="single" w:sz="4" w:space="0" w:color="auto"/>
              <w:left w:val="nil"/>
              <w:bottom w:val="single" w:sz="4" w:space="0" w:color="auto"/>
              <w:right w:val="single" w:sz="4" w:space="0" w:color="auto"/>
            </w:tcBorders>
            <w:vAlign w:val="bottom"/>
          </w:tcPr>
          <w:p w14:paraId="2E97BAD1" w14:textId="77777777" w:rsidR="00D57876" w:rsidDel="00567311" w:rsidRDefault="00D57876" w:rsidP="00AC7DAE">
            <w:pPr>
              <w:pStyle w:val="TAC"/>
              <w:rPr>
                <w:szCs w:val="18"/>
              </w:rPr>
            </w:pPr>
            <w:r>
              <w:rPr>
                <w:rFonts w:eastAsia="PMingLiU"/>
                <w:szCs w:val="18"/>
              </w:rPr>
              <w:t>-</w:t>
            </w:r>
          </w:p>
        </w:tc>
        <w:tc>
          <w:tcPr>
            <w:tcW w:w="937" w:type="dxa"/>
            <w:tcBorders>
              <w:top w:val="single" w:sz="4" w:space="0" w:color="auto"/>
              <w:left w:val="nil"/>
              <w:bottom w:val="single" w:sz="4" w:space="0" w:color="auto"/>
              <w:right w:val="single" w:sz="4" w:space="0" w:color="auto"/>
            </w:tcBorders>
            <w:vAlign w:val="bottom"/>
          </w:tcPr>
          <w:p w14:paraId="0DE69FCC" w14:textId="77777777" w:rsidR="00D57876" w:rsidDel="00567311" w:rsidRDefault="00D57876" w:rsidP="00AC7DAE">
            <w:pPr>
              <w:pStyle w:val="TAC"/>
              <w:rPr>
                <w:szCs w:val="18"/>
              </w:rPr>
            </w:pPr>
            <w:r>
              <w:rPr>
                <w:rFonts w:eastAsia="PMingLiU"/>
                <w:szCs w:val="18"/>
              </w:rPr>
              <w:t>2595</w:t>
            </w:r>
          </w:p>
        </w:tc>
        <w:tc>
          <w:tcPr>
            <w:tcW w:w="1172" w:type="dxa"/>
            <w:tcBorders>
              <w:top w:val="single" w:sz="4" w:space="0" w:color="auto"/>
              <w:left w:val="nil"/>
              <w:bottom w:val="single" w:sz="4" w:space="0" w:color="auto"/>
              <w:right w:val="single" w:sz="4" w:space="0" w:color="auto"/>
            </w:tcBorders>
            <w:vAlign w:val="center"/>
          </w:tcPr>
          <w:p w14:paraId="638D0D9A" w14:textId="77777777" w:rsidR="00D57876" w:rsidDel="00567311" w:rsidRDefault="00D57876" w:rsidP="00AC7DAE">
            <w:pPr>
              <w:pStyle w:val="TAC"/>
              <w:rPr>
                <w:szCs w:val="18"/>
              </w:rPr>
            </w:pPr>
            <w:r>
              <w:rPr>
                <w:szCs w:val="18"/>
              </w:rPr>
              <w:t>-15.5</w:t>
            </w:r>
          </w:p>
        </w:tc>
        <w:tc>
          <w:tcPr>
            <w:tcW w:w="749" w:type="dxa"/>
            <w:tcBorders>
              <w:top w:val="single" w:sz="4" w:space="0" w:color="auto"/>
              <w:left w:val="nil"/>
              <w:bottom w:val="single" w:sz="4" w:space="0" w:color="auto"/>
              <w:right w:val="single" w:sz="4" w:space="0" w:color="auto"/>
            </w:tcBorders>
            <w:noWrap/>
            <w:vAlign w:val="center"/>
          </w:tcPr>
          <w:p w14:paraId="354FCB80" w14:textId="77777777" w:rsidR="00D57876" w:rsidDel="00567311" w:rsidRDefault="00D57876" w:rsidP="00AC7DAE">
            <w:pPr>
              <w:pStyle w:val="TAC"/>
              <w:rPr>
                <w:szCs w:val="18"/>
              </w:rPr>
            </w:pPr>
            <w:r>
              <w:rPr>
                <w:szCs w:val="18"/>
              </w:rPr>
              <w:t>5</w:t>
            </w:r>
          </w:p>
        </w:tc>
        <w:tc>
          <w:tcPr>
            <w:tcW w:w="1228" w:type="dxa"/>
            <w:tcBorders>
              <w:top w:val="single" w:sz="4" w:space="0" w:color="auto"/>
              <w:left w:val="nil"/>
              <w:bottom w:val="single" w:sz="4" w:space="0" w:color="auto"/>
              <w:right w:val="single" w:sz="4" w:space="0" w:color="auto"/>
            </w:tcBorders>
            <w:noWrap/>
            <w:vAlign w:val="center"/>
          </w:tcPr>
          <w:p w14:paraId="513EBF52" w14:textId="77777777" w:rsidR="00D57876" w:rsidRDefault="00D57876" w:rsidP="00AC7DAE">
            <w:pPr>
              <w:pStyle w:val="TAC"/>
            </w:pPr>
            <w:r>
              <w:rPr>
                <w:szCs w:val="18"/>
              </w:rPr>
              <w:t>5, 6, 7</w:t>
            </w:r>
          </w:p>
        </w:tc>
      </w:tr>
      <w:tr w:rsidR="00D57876" w14:paraId="17B84E86" w14:textId="77777777" w:rsidTr="000E7EBA">
        <w:trPr>
          <w:trHeight w:val="188"/>
          <w:jc w:val="center"/>
        </w:trPr>
        <w:tc>
          <w:tcPr>
            <w:tcW w:w="1631" w:type="dxa"/>
            <w:tcBorders>
              <w:left w:val="single" w:sz="4" w:space="0" w:color="auto"/>
              <w:bottom w:val="single" w:sz="4" w:space="0" w:color="auto"/>
              <w:right w:val="single" w:sz="4" w:space="0" w:color="auto"/>
            </w:tcBorders>
          </w:tcPr>
          <w:p w14:paraId="4EC508E2"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77F292C0" w14:textId="77777777" w:rsidR="00D57876" w:rsidDel="00567311" w:rsidRDefault="00D57876" w:rsidP="00AC7DAE">
            <w:pPr>
              <w:pStyle w:val="TAL"/>
              <w:rPr>
                <w:szCs w:val="18"/>
                <w:lang w:eastAsia="ja-JP"/>
              </w:rPr>
            </w:pPr>
            <w:r>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2FF4C8FC" w14:textId="77777777" w:rsidR="00D57876" w:rsidDel="00567311" w:rsidRDefault="00D57876" w:rsidP="00AC7DAE">
            <w:pPr>
              <w:pStyle w:val="TAC"/>
              <w:rPr>
                <w:szCs w:val="18"/>
              </w:rPr>
            </w:pPr>
            <w:r>
              <w:rPr>
                <w:rFonts w:eastAsia="PMingLiU"/>
                <w:szCs w:val="18"/>
              </w:rPr>
              <w:t>2595</w:t>
            </w:r>
          </w:p>
        </w:tc>
        <w:tc>
          <w:tcPr>
            <w:tcW w:w="310" w:type="dxa"/>
            <w:tcBorders>
              <w:top w:val="single" w:sz="4" w:space="0" w:color="auto"/>
              <w:left w:val="nil"/>
              <w:bottom w:val="single" w:sz="4" w:space="0" w:color="auto"/>
              <w:right w:val="single" w:sz="4" w:space="0" w:color="auto"/>
            </w:tcBorders>
            <w:vAlign w:val="bottom"/>
          </w:tcPr>
          <w:p w14:paraId="5CCF417D" w14:textId="77777777" w:rsidR="00D57876" w:rsidDel="00567311" w:rsidRDefault="00D57876" w:rsidP="00AC7DAE">
            <w:pPr>
              <w:pStyle w:val="TAC"/>
              <w:rPr>
                <w:szCs w:val="18"/>
              </w:rPr>
            </w:pPr>
            <w:r>
              <w:rPr>
                <w:rFonts w:eastAsia="PMingLiU"/>
                <w:szCs w:val="18"/>
              </w:rPr>
              <w:t>-</w:t>
            </w:r>
          </w:p>
        </w:tc>
        <w:tc>
          <w:tcPr>
            <w:tcW w:w="937" w:type="dxa"/>
            <w:tcBorders>
              <w:top w:val="single" w:sz="4" w:space="0" w:color="auto"/>
              <w:left w:val="nil"/>
              <w:bottom w:val="single" w:sz="4" w:space="0" w:color="auto"/>
              <w:right w:val="single" w:sz="4" w:space="0" w:color="auto"/>
            </w:tcBorders>
            <w:vAlign w:val="bottom"/>
          </w:tcPr>
          <w:p w14:paraId="16103F5D" w14:textId="77777777" w:rsidR="00D57876" w:rsidDel="00567311" w:rsidRDefault="00D57876" w:rsidP="00AC7DAE">
            <w:pPr>
              <w:pStyle w:val="TAC"/>
              <w:rPr>
                <w:szCs w:val="18"/>
              </w:rPr>
            </w:pPr>
            <w:r>
              <w:rPr>
                <w:rFonts w:eastAsia="PMingLiU"/>
                <w:szCs w:val="18"/>
              </w:rPr>
              <w:t>2620</w:t>
            </w:r>
          </w:p>
        </w:tc>
        <w:tc>
          <w:tcPr>
            <w:tcW w:w="1172" w:type="dxa"/>
            <w:tcBorders>
              <w:top w:val="single" w:sz="4" w:space="0" w:color="auto"/>
              <w:left w:val="nil"/>
              <w:bottom w:val="single" w:sz="4" w:space="0" w:color="auto"/>
              <w:right w:val="single" w:sz="4" w:space="0" w:color="auto"/>
            </w:tcBorders>
            <w:vAlign w:val="center"/>
          </w:tcPr>
          <w:p w14:paraId="085B9C4B" w14:textId="77777777" w:rsidR="00D57876" w:rsidDel="00567311" w:rsidRDefault="00D57876" w:rsidP="00AC7DAE">
            <w:pPr>
              <w:pStyle w:val="TAC"/>
              <w:rPr>
                <w:szCs w:val="18"/>
              </w:rPr>
            </w:pPr>
            <w:r>
              <w:rPr>
                <w:szCs w:val="18"/>
              </w:rPr>
              <w:t>-40</w:t>
            </w:r>
          </w:p>
        </w:tc>
        <w:tc>
          <w:tcPr>
            <w:tcW w:w="749" w:type="dxa"/>
            <w:tcBorders>
              <w:top w:val="single" w:sz="4" w:space="0" w:color="auto"/>
              <w:left w:val="nil"/>
              <w:bottom w:val="single" w:sz="4" w:space="0" w:color="auto"/>
              <w:right w:val="single" w:sz="4" w:space="0" w:color="auto"/>
            </w:tcBorders>
            <w:noWrap/>
            <w:vAlign w:val="center"/>
          </w:tcPr>
          <w:p w14:paraId="3D87A3FE" w14:textId="77777777" w:rsidR="00D57876" w:rsidDel="00567311" w:rsidRDefault="00D57876" w:rsidP="00AC7DAE">
            <w:pPr>
              <w:pStyle w:val="TAC"/>
              <w:rPr>
                <w:szCs w:val="18"/>
              </w:rPr>
            </w:pPr>
            <w:r>
              <w:rPr>
                <w:szCs w:val="18"/>
              </w:rPr>
              <w:t>1</w:t>
            </w:r>
          </w:p>
        </w:tc>
        <w:tc>
          <w:tcPr>
            <w:tcW w:w="1228" w:type="dxa"/>
            <w:tcBorders>
              <w:top w:val="single" w:sz="4" w:space="0" w:color="auto"/>
              <w:left w:val="nil"/>
              <w:bottom w:val="single" w:sz="4" w:space="0" w:color="auto"/>
              <w:right w:val="single" w:sz="4" w:space="0" w:color="auto"/>
            </w:tcBorders>
            <w:noWrap/>
            <w:vAlign w:val="center"/>
          </w:tcPr>
          <w:p w14:paraId="17AB0A56" w14:textId="77777777" w:rsidR="00D57876" w:rsidRDefault="00D57876" w:rsidP="00AC7DAE">
            <w:pPr>
              <w:pStyle w:val="TAC"/>
            </w:pPr>
            <w:r>
              <w:rPr>
                <w:szCs w:val="18"/>
              </w:rPr>
              <w:t>5, 6</w:t>
            </w:r>
          </w:p>
        </w:tc>
      </w:tr>
      <w:tr w:rsidR="00D57876" w14:paraId="1F0B062F"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10356939" w14:textId="77777777" w:rsidR="00D57876" w:rsidRDefault="00D57876" w:rsidP="00AC7DAE">
            <w:pPr>
              <w:pStyle w:val="TAC"/>
              <w:rPr>
                <w:lang w:eastAsia="ja-JP"/>
              </w:rPr>
            </w:pPr>
            <w:r>
              <w:rPr>
                <w:lang w:eastAsia="ja-JP"/>
              </w:rPr>
              <w:t>DC_7_n5</w:t>
            </w:r>
          </w:p>
        </w:tc>
        <w:tc>
          <w:tcPr>
            <w:tcW w:w="2864" w:type="dxa"/>
            <w:tcBorders>
              <w:top w:val="single" w:sz="4" w:space="0" w:color="auto"/>
              <w:left w:val="single" w:sz="4" w:space="0" w:color="auto"/>
              <w:bottom w:val="single" w:sz="4" w:space="0" w:color="auto"/>
              <w:right w:val="single" w:sz="4" w:space="0" w:color="auto"/>
            </w:tcBorders>
            <w:vAlign w:val="bottom"/>
          </w:tcPr>
          <w:p w14:paraId="6C125C7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7711F63" w14:textId="77777777" w:rsidR="00D57876" w:rsidDel="00567311" w:rsidRDefault="00D57876" w:rsidP="00AC7DAE">
            <w:pPr>
              <w:pStyle w:val="TAC"/>
            </w:pPr>
            <w:r>
              <w:t>2570</w:t>
            </w:r>
          </w:p>
        </w:tc>
        <w:tc>
          <w:tcPr>
            <w:tcW w:w="310" w:type="dxa"/>
            <w:tcBorders>
              <w:top w:val="single" w:sz="4" w:space="0" w:color="auto"/>
              <w:left w:val="nil"/>
              <w:bottom w:val="single" w:sz="4" w:space="0" w:color="auto"/>
              <w:right w:val="single" w:sz="4" w:space="0" w:color="auto"/>
            </w:tcBorders>
            <w:vAlign w:val="center"/>
          </w:tcPr>
          <w:p w14:paraId="69CDE59D"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AEEB146"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521379DC"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5036C5F0"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05459EF" w14:textId="77777777" w:rsidR="00D57876" w:rsidRDefault="00D57876" w:rsidP="00AC7DAE">
            <w:pPr>
              <w:pStyle w:val="TAC"/>
            </w:pPr>
            <w:r>
              <w:t>5, 7, 6</w:t>
            </w:r>
          </w:p>
        </w:tc>
      </w:tr>
      <w:tr w:rsidR="00D57876" w14:paraId="23CA980C" w14:textId="77777777" w:rsidTr="000E7EBA">
        <w:trPr>
          <w:trHeight w:val="188"/>
          <w:jc w:val="center"/>
        </w:trPr>
        <w:tc>
          <w:tcPr>
            <w:tcW w:w="1631" w:type="dxa"/>
            <w:tcBorders>
              <w:left w:val="single" w:sz="4" w:space="0" w:color="auto"/>
              <w:bottom w:val="nil"/>
              <w:right w:val="single" w:sz="4" w:space="0" w:color="auto"/>
            </w:tcBorders>
          </w:tcPr>
          <w:p w14:paraId="04F9032F"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FFBC7D6"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92E4B8F"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60159F9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8983A40"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42FF6D49"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5C1060A9"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7B5916BF" w14:textId="77777777" w:rsidR="00D57876" w:rsidRDefault="00D57876" w:rsidP="00AC7DAE">
            <w:pPr>
              <w:pStyle w:val="TAC"/>
            </w:pPr>
            <w:r>
              <w:t>5, 7, 6</w:t>
            </w:r>
          </w:p>
        </w:tc>
      </w:tr>
      <w:tr w:rsidR="00D57876" w14:paraId="462FBA06" w14:textId="77777777" w:rsidTr="000E7EBA">
        <w:trPr>
          <w:trHeight w:val="188"/>
          <w:jc w:val="center"/>
        </w:trPr>
        <w:tc>
          <w:tcPr>
            <w:tcW w:w="1631" w:type="dxa"/>
            <w:tcBorders>
              <w:left w:val="single" w:sz="4" w:space="0" w:color="auto"/>
              <w:bottom w:val="single" w:sz="4" w:space="0" w:color="auto"/>
              <w:right w:val="single" w:sz="4" w:space="0" w:color="auto"/>
            </w:tcBorders>
          </w:tcPr>
          <w:p w14:paraId="2E37C52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2C94076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5EC826F"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D54C6E0"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85E3E17"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3280D378"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133D77A4"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38238846" w14:textId="77777777" w:rsidR="00D57876" w:rsidRDefault="00D57876" w:rsidP="00AC7DAE">
            <w:pPr>
              <w:pStyle w:val="TAC"/>
            </w:pPr>
            <w:r>
              <w:t>5, 14</w:t>
            </w:r>
          </w:p>
        </w:tc>
      </w:tr>
      <w:tr w:rsidR="00D57876" w14:paraId="74DD1CD6"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BC273E4" w14:textId="77777777" w:rsidR="00D57876" w:rsidRDefault="00D57876" w:rsidP="00AC7DAE">
            <w:pPr>
              <w:pStyle w:val="TAC"/>
              <w:rPr>
                <w:lang w:eastAsia="ja-JP"/>
              </w:rPr>
            </w:pPr>
            <w:r>
              <w:rPr>
                <w:lang w:eastAsia="ja-JP"/>
              </w:rPr>
              <w:t>DC_7_n8</w:t>
            </w:r>
          </w:p>
        </w:tc>
        <w:tc>
          <w:tcPr>
            <w:tcW w:w="2864" w:type="dxa"/>
            <w:tcBorders>
              <w:top w:val="single" w:sz="4" w:space="0" w:color="auto"/>
              <w:left w:val="single" w:sz="4" w:space="0" w:color="auto"/>
              <w:bottom w:val="single" w:sz="4" w:space="0" w:color="auto"/>
              <w:right w:val="single" w:sz="4" w:space="0" w:color="auto"/>
            </w:tcBorders>
          </w:tcPr>
          <w:p w14:paraId="5DE4C54C" w14:textId="77777777" w:rsidR="00D57876" w:rsidDel="00567311" w:rsidRDefault="00D57876" w:rsidP="00AC7DAE">
            <w:pPr>
              <w:pStyle w:val="TAL"/>
              <w:rPr>
                <w:rFonts w:cs="Arial"/>
              </w:rPr>
            </w:pPr>
            <w:r>
              <w:t>Frequency range</w:t>
            </w:r>
          </w:p>
        </w:tc>
        <w:tc>
          <w:tcPr>
            <w:tcW w:w="934" w:type="dxa"/>
            <w:tcBorders>
              <w:top w:val="single" w:sz="4" w:space="0" w:color="auto"/>
              <w:left w:val="nil"/>
              <w:bottom w:val="single" w:sz="4" w:space="0" w:color="auto"/>
              <w:right w:val="single" w:sz="4" w:space="0" w:color="auto"/>
            </w:tcBorders>
          </w:tcPr>
          <w:p w14:paraId="2C71DBCA" w14:textId="77777777" w:rsidR="00D57876" w:rsidDel="00567311" w:rsidRDefault="00D57876" w:rsidP="00AC7DAE">
            <w:pPr>
              <w:pStyle w:val="TAC"/>
            </w:pPr>
            <w:r>
              <w:t>2570</w:t>
            </w:r>
          </w:p>
        </w:tc>
        <w:tc>
          <w:tcPr>
            <w:tcW w:w="310" w:type="dxa"/>
            <w:tcBorders>
              <w:top w:val="single" w:sz="4" w:space="0" w:color="auto"/>
              <w:left w:val="nil"/>
              <w:bottom w:val="single" w:sz="4" w:space="0" w:color="auto"/>
              <w:right w:val="single" w:sz="4" w:space="0" w:color="auto"/>
            </w:tcBorders>
          </w:tcPr>
          <w:p w14:paraId="27098C6E"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345D2CB5"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tcPr>
          <w:p w14:paraId="7588DFF0"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tcPr>
          <w:p w14:paraId="1F03DF45"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72990EE3" w14:textId="77777777" w:rsidR="00D57876" w:rsidRDefault="00D57876" w:rsidP="00AC7DAE">
            <w:pPr>
              <w:pStyle w:val="TAC"/>
              <w:rPr>
                <w:rFonts w:eastAsia="Malgun Gothic"/>
              </w:rPr>
            </w:pPr>
            <w:r>
              <w:t>5, 6, 7</w:t>
            </w:r>
          </w:p>
        </w:tc>
      </w:tr>
      <w:tr w:rsidR="00D57876" w14:paraId="1978B8E2" w14:textId="77777777" w:rsidTr="000E7EBA">
        <w:trPr>
          <w:trHeight w:val="188"/>
          <w:jc w:val="center"/>
        </w:trPr>
        <w:tc>
          <w:tcPr>
            <w:tcW w:w="1631" w:type="dxa"/>
            <w:tcBorders>
              <w:left w:val="single" w:sz="4" w:space="0" w:color="auto"/>
              <w:bottom w:val="nil"/>
              <w:right w:val="single" w:sz="4" w:space="0" w:color="auto"/>
            </w:tcBorders>
          </w:tcPr>
          <w:p w14:paraId="61A8400A"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0EADBB0B" w14:textId="77777777" w:rsidR="00D57876" w:rsidDel="00567311" w:rsidRDefault="00D57876" w:rsidP="00AC7DAE">
            <w:pPr>
              <w:pStyle w:val="TAL"/>
              <w:rPr>
                <w:rFonts w:cs="Arial"/>
              </w:rPr>
            </w:pPr>
            <w:r>
              <w:t>Frequency range</w:t>
            </w:r>
          </w:p>
        </w:tc>
        <w:tc>
          <w:tcPr>
            <w:tcW w:w="934" w:type="dxa"/>
            <w:tcBorders>
              <w:top w:val="single" w:sz="4" w:space="0" w:color="auto"/>
              <w:left w:val="nil"/>
              <w:bottom w:val="single" w:sz="4" w:space="0" w:color="auto"/>
              <w:right w:val="single" w:sz="4" w:space="0" w:color="auto"/>
            </w:tcBorders>
          </w:tcPr>
          <w:p w14:paraId="39ED4EB1"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tcPr>
          <w:p w14:paraId="5FF0B0E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FBF1DCE"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51E72ECB"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2CFAFC1C"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33A69A43" w14:textId="77777777" w:rsidR="00D57876" w:rsidRDefault="00D57876" w:rsidP="00AC7DAE">
            <w:pPr>
              <w:pStyle w:val="TAC"/>
              <w:rPr>
                <w:rFonts w:eastAsia="Malgun Gothic"/>
              </w:rPr>
            </w:pPr>
            <w:r>
              <w:t>5, 6, 7</w:t>
            </w:r>
          </w:p>
        </w:tc>
      </w:tr>
      <w:tr w:rsidR="00D57876" w14:paraId="2D0EEB41" w14:textId="77777777" w:rsidTr="000E7EBA">
        <w:trPr>
          <w:trHeight w:val="188"/>
          <w:jc w:val="center"/>
        </w:trPr>
        <w:tc>
          <w:tcPr>
            <w:tcW w:w="1631" w:type="dxa"/>
            <w:tcBorders>
              <w:left w:val="single" w:sz="4" w:space="0" w:color="auto"/>
              <w:bottom w:val="single" w:sz="4" w:space="0" w:color="auto"/>
              <w:right w:val="single" w:sz="4" w:space="0" w:color="auto"/>
            </w:tcBorders>
          </w:tcPr>
          <w:p w14:paraId="475986F3"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509AF1BE" w14:textId="77777777" w:rsidR="00D57876" w:rsidDel="00567311" w:rsidRDefault="00D57876" w:rsidP="00AC7DAE">
            <w:pPr>
              <w:pStyle w:val="TAL"/>
              <w:rPr>
                <w:rFonts w:cs="Arial"/>
              </w:rPr>
            </w:pPr>
            <w:r>
              <w:t>Frequency range</w:t>
            </w:r>
          </w:p>
        </w:tc>
        <w:tc>
          <w:tcPr>
            <w:tcW w:w="934" w:type="dxa"/>
            <w:tcBorders>
              <w:top w:val="single" w:sz="4" w:space="0" w:color="auto"/>
              <w:left w:val="nil"/>
              <w:bottom w:val="single" w:sz="4" w:space="0" w:color="auto"/>
              <w:right w:val="single" w:sz="4" w:space="0" w:color="auto"/>
            </w:tcBorders>
          </w:tcPr>
          <w:p w14:paraId="6338DB37"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tcPr>
          <w:p w14:paraId="173EBAFA"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5C97D52C"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47D9D658"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0B00D44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39DB4C67" w14:textId="77777777" w:rsidR="00D57876" w:rsidRDefault="00D57876" w:rsidP="00AC7DAE">
            <w:pPr>
              <w:pStyle w:val="TAC"/>
              <w:rPr>
                <w:rFonts w:eastAsia="Malgun Gothic"/>
              </w:rPr>
            </w:pPr>
            <w:r>
              <w:t>5, 6</w:t>
            </w:r>
          </w:p>
        </w:tc>
      </w:tr>
      <w:tr w:rsidR="00D57876" w14:paraId="648956BC" w14:textId="77777777" w:rsidTr="000E7EBA">
        <w:trPr>
          <w:trHeight w:val="188"/>
          <w:jc w:val="center"/>
        </w:trPr>
        <w:tc>
          <w:tcPr>
            <w:tcW w:w="1631" w:type="dxa"/>
            <w:tcBorders>
              <w:top w:val="single" w:sz="4" w:space="0" w:color="auto"/>
              <w:left w:val="single" w:sz="4" w:space="0" w:color="auto"/>
              <w:right w:val="single" w:sz="4" w:space="0" w:color="auto"/>
            </w:tcBorders>
          </w:tcPr>
          <w:p w14:paraId="7CF4269E" w14:textId="77777777" w:rsidR="00D57876" w:rsidRDefault="00D57876" w:rsidP="00AC7DAE">
            <w:pPr>
              <w:pStyle w:val="TAC"/>
            </w:pPr>
            <w:r>
              <w:t>DC_7_n28</w:t>
            </w:r>
          </w:p>
        </w:tc>
        <w:tc>
          <w:tcPr>
            <w:tcW w:w="2864" w:type="dxa"/>
            <w:tcBorders>
              <w:top w:val="single" w:sz="4" w:space="0" w:color="auto"/>
              <w:left w:val="single" w:sz="4" w:space="0" w:color="auto"/>
              <w:bottom w:val="single" w:sz="4" w:space="0" w:color="auto"/>
              <w:right w:val="single" w:sz="4" w:space="0" w:color="auto"/>
            </w:tcBorders>
            <w:vAlign w:val="center"/>
          </w:tcPr>
          <w:p w14:paraId="3D7A86E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96A13E" w14:textId="77777777" w:rsidR="00D57876" w:rsidDel="00567311"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4DB4800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0A01802" w14:textId="77777777" w:rsidR="00D57876" w:rsidDel="00567311"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38C5D68D" w14:textId="77777777" w:rsidR="00D57876" w:rsidDel="00567311"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18C4A03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A42176C" w14:textId="77777777" w:rsidR="00D57876" w:rsidRDefault="00D57876" w:rsidP="00AC7DAE">
            <w:pPr>
              <w:pStyle w:val="TAC"/>
              <w:rPr>
                <w:rFonts w:eastAsia="Malgun Gothic"/>
              </w:rPr>
            </w:pPr>
            <w:r>
              <w:t>5</w:t>
            </w:r>
          </w:p>
        </w:tc>
      </w:tr>
      <w:tr w:rsidR="00D57876" w14:paraId="7FDC4D54" w14:textId="77777777" w:rsidTr="000E7EBA">
        <w:trPr>
          <w:trHeight w:val="188"/>
          <w:jc w:val="center"/>
        </w:trPr>
        <w:tc>
          <w:tcPr>
            <w:tcW w:w="1631" w:type="dxa"/>
            <w:tcBorders>
              <w:left w:val="single" w:sz="4" w:space="0" w:color="auto"/>
              <w:right w:val="single" w:sz="4" w:space="0" w:color="auto"/>
            </w:tcBorders>
          </w:tcPr>
          <w:p w14:paraId="03D1559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0CD864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7A443E1" w14:textId="77777777" w:rsidR="00D57876" w:rsidDel="00567311"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33CCE788"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DB093F" w14:textId="77777777" w:rsidR="00D57876" w:rsidDel="00567311"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2BFEA29C"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2B103A6"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BE5F45C" w14:textId="77777777" w:rsidR="00D57876" w:rsidRDefault="00D57876" w:rsidP="00AC7DAE">
            <w:pPr>
              <w:pStyle w:val="TAC"/>
              <w:rPr>
                <w:rFonts w:eastAsia="Malgun Gothic"/>
              </w:rPr>
            </w:pPr>
          </w:p>
        </w:tc>
      </w:tr>
      <w:tr w:rsidR="00D57876" w14:paraId="77B947D2" w14:textId="77777777" w:rsidTr="000E7EBA">
        <w:trPr>
          <w:trHeight w:val="188"/>
          <w:jc w:val="center"/>
        </w:trPr>
        <w:tc>
          <w:tcPr>
            <w:tcW w:w="1631" w:type="dxa"/>
            <w:tcBorders>
              <w:left w:val="single" w:sz="4" w:space="0" w:color="auto"/>
              <w:right w:val="single" w:sz="4" w:space="0" w:color="auto"/>
            </w:tcBorders>
          </w:tcPr>
          <w:p w14:paraId="418F7C8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38A978B3"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58883834" w14:textId="77777777" w:rsidR="00D57876" w:rsidDel="00567311" w:rsidRDefault="00D57876" w:rsidP="00AC7DAE">
            <w:pPr>
              <w:pStyle w:val="TAC"/>
            </w:pPr>
            <w:r>
              <w:t xml:space="preserve">2570 </w:t>
            </w:r>
          </w:p>
        </w:tc>
        <w:tc>
          <w:tcPr>
            <w:tcW w:w="310" w:type="dxa"/>
            <w:tcBorders>
              <w:top w:val="single" w:sz="4" w:space="0" w:color="auto"/>
              <w:left w:val="nil"/>
              <w:bottom w:val="single" w:sz="4" w:space="0" w:color="auto"/>
              <w:right w:val="single" w:sz="4" w:space="0" w:color="auto"/>
            </w:tcBorders>
            <w:vAlign w:val="center"/>
          </w:tcPr>
          <w:p w14:paraId="7CE1002C" w14:textId="77777777" w:rsidR="00D57876" w:rsidDel="00567311"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5ED09DA8"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043D11AC"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35DBAC95"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7789357" w14:textId="77777777" w:rsidR="00D57876" w:rsidRDefault="00D57876" w:rsidP="00AC7DAE">
            <w:pPr>
              <w:pStyle w:val="TAC"/>
              <w:rPr>
                <w:rFonts w:eastAsia="Malgun Gothic"/>
              </w:rPr>
            </w:pPr>
            <w:r>
              <w:t>5, 6, 7</w:t>
            </w:r>
          </w:p>
        </w:tc>
      </w:tr>
      <w:tr w:rsidR="00D57876" w14:paraId="647A8083" w14:textId="77777777" w:rsidTr="000E7EBA">
        <w:trPr>
          <w:trHeight w:val="188"/>
          <w:jc w:val="center"/>
        </w:trPr>
        <w:tc>
          <w:tcPr>
            <w:tcW w:w="1631" w:type="dxa"/>
            <w:tcBorders>
              <w:left w:val="single" w:sz="4" w:space="0" w:color="auto"/>
              <w:right w:val="single" w:sz="4" w:space="0" w:color="auto"/>
            </w:tcBorders>
          </w:tcPr>
          <w:p w14:paraId="1A052D9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3B3B04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F7EA89A"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2916EBBF"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F5EC305"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vAlign w:val="center"/>
          </w:tcPr>
          <w:p w14:paraId="216C7F58"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5A5E156E"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6668FB38" w14:textId="77777777" w:rsidR="00D57876" w:rsidRDefault="00D57876" w:rsidP="00AC7DAE">
            <w:pPr>
              <w:pStyle w:val="TAC"/>
              <w:rPr>
                <w:rFonts w:eastAsia="Malgun Gothic"/>
              </w:rPr>
            </w:pPr>
            <w:r>
              <w:t>5, 6, 7</w:t>
            </w:r>
          </w:p>
        </w:tc>
      </w:tr>
      <w:tr w:rsidR="00D57876" w14:paraId="242376A7" w14:textId="77777777" w:rsidTr="000E7EBA">
        <w:trPr>
          <w:trHeight w:val="188"/>
          <w:jc w:val="center"/>
        </w:trPr>
        <w:tc>
          <w:tcPr>
            <w:tcW w:w="1631" w:type="dxa"/>
            <w:tcBorders>
              <w:left w:val="single" w:sz="4" w:space="0" w:color="auto"/>
              <w:bottom w:val="single" w:sz="4" w:space="0" w:color="auto"/>
              <w:right w:val="single" w:sz="4" w:space="0" w:color="auto"/>
            </w:tcBorders>
          </w:tcPr>
          <w:p w14:paraId="4AA11461"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2097B192"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7683E9D4"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3DAE6845"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6E2FB73"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vAlign w:val="center"/>
          </w:tcPr>
          <w:p w14:paraId="2CD5698F"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23F5351"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26BFF07" w14:textId="77777777" w:rsidR="00D57876" w:rsidRDefault="00D57876" w:rsidP="00AC7DAE">
            <w:pPr>
              <w:pStyle w:val="TAC"/>
              <w:rPr>
                <w:rFonts w:eastAsia="Malgun Gothic"/>
              </w:rPr>
            </w:pPr>
            <w:r>
              <w:t>5, 6</w:t>
            </w:r>
          </w:p>
        </w:tc>
      </w:tr>
      <w:tr w:rsidR="00D57876" w14:paraId="1F4B6B19" w14:textId="77777777" w:rsidTr="000E7EBA">
        <w:trPr>
          <w:trHeight w:val="188"/>
          <w:jc w:val="center"/>
        </w:trPr>
        <w:tc>
          <w:tcPr>
            <w:tcW w:w="1631" w:type="dxa"/>
            <w:tcBorders>
              <w:top w:val="single" w:sz="4" w:space="0" w:color="auto"/>
              <w:left w:val="single" w:sz="4" w:space="0" w:color="auto"/>
              <w:right w:val="single" w:sz="4" w:space="0" w:color="auto"/>
            </w:tcBorders>
          </w:tcPr>
          <w:p w14:paraId="1A6E8276" w14:textId="77777777" w:rsidR="00D57876" w:rsidRDefault="00D57876" w:rsidP="00AC7DAE">
            <w:pPr>
              <w:pStyle w:val="TAC"/>
              <w:rPr>
                <w:szCs w:val="18"/>
                <w:lang w:eastAsia="fi-FI"/>
              </w:rPr>
            </w:pPr>
            <w:r>
              <w:rPr>
                <w:szCs w:val="18"/>
                <w:lang w:eastAsia="fi-FI"/>
              </w:rPr>
              <w:t>DC_</w:t>
            </w:r>
            <w:r>
              <w:rPr>
                <w:szCs w:val="18"/>
              </w:rPr>
              <w:t>7</w:t>
            </w:r>
            <w:r>
              <w:rPr>
                <w:szCs w:val="18"/>
                <w:lang w:eastAsia="fi-FI"/>
              </w:rPr>
              <w:t>_n</w:t>
            </w:r>
            <w:r>
              <w:rPr>
                <w:szCs w:val="18"/>
              </w:rPr>
              <w:t>66</w:t>
            </w:r>
          </w:p>
        </w:tc>
        <w:tc>
          <w:tcPr>
            <w:tcW w:w="2864" w:type="dxa"/>
            <w:tcBorders>
              <w:top w:val="single" w:sz="4" w:space="0" w:color="auto"/>
              <w:left w:val="single" w:sz="4" w:space="0" w:color="auto"/>
              <w:bottom w:val="single" w:sz="4" w:space="0" w:color="auto"/>
              <w:right w:val="single" w:sz="4" w:space="0" w:color="auto"/>
            </w:tcBorders>
            <w:vAlign w:val="center"/>
          </w:tcPr>
          <w:p w14:paraId="1C8FB539"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502802B4" w14:textId="77777777" w:rsidR="00D57876" w:rsidDel="00567311" w:rsidRDefault="00D57876" w:rsidP="00AC7DAE">
            <w:pPr>
              <w:pStyle w:val="TAL"/>
            </w:pPr>
            <w:r>
              <w:t xml:space="preserve">2570 </w:t>
            </w:r>
          </w:p>
        </w:tc>
        <w:tc>
          <w:tcPr>
            <w:tcW w:w="310" w:type="dxa"/>
            <w:tcBorders>
              <w:top w:val="single" w:sz="4" w:space="0" w:color="auto"/>
              <w:left w:val="nil"/>
              <w:bottom w:val="single" w:sz="4" w:space="0" w:color="auto"/>
              <w:right w:val="single" w:sz="4" w:space="0" w:color="auto"/>
            </w:tcBorders>
            <w:vAlign w:val="bottom"/>
          </w:tcPr>
          <w:p w14:paraId="29FC99AB" w14:textId="77777777" w:rsidR="00D57876" w:rsidDel="00567311" w:rsidRDefault="00D57876" w:rsidP="00AC7DAE">
            <w:pPr>
              <w:pStyle w:val="TAL"/>
            </w:pPr>
            <w:r>
              <w:t xml:space="preserve">- </w:t>
            </w:r>
          </w:p>
        </w:tc>
        <w:tc>
          <w:tcPr>
            <w:tcW w:w="937" w:type="dxa"/>
            <w:tcBorders>
              <w:top w:val="single" w:sz="4" w:space="0" w:color="auto"/>
              <w:left w:val="nil"/>
              <w:bottom w:val="single" w:sz="4" w:space="0" w:color="auto"/>
              <w:right w:val="single" w:sz="4" w:space="0" w:color="auto"/>
            </w:tcBorders>
            <w:vAlign w:val="bottom"/>
          </w:tcPr>
          <w:p w14:paraId="5AA00CA3" w14:textId="77777777" w:rsidR="00D57876" w:rsidDel="00567311" w:rsidRDefault="00D57876" w:rsidP="00AC7DAE">
            <w:pPr>
              <w:pStyle w:val="TAL"/>
            </w:pPr>
            <w:r>
              <w:t>2575</w:t>
            </w:r>
          </w:p>
        </w:tc>
        <w:tc>
          <w:tcPr>
            <w:tcW w:w="1172" w:type="dxa"/>
            <w:tcBorders>
              <w:top w:val="single" w:sz="4" w:space="0" w:color="auto"/>
              <w:left w:val="nil"/>
              <w:bottom w:val="single" w:sz="4" w:space="0" w:color="auto"/>
              <w:right w:val="single" w:sz="4" w:space="0" w:color="auto"/>
            </w:tcBorders>
            <w:vAlign w:val="center"/>
          </w:tcPr>
          <w:p w14:paraId="4911A90C"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458F1769"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1D82001F" w14:textId="77777777" w:rsidR="00D57876" w:rsidRDefault="00D57876" w:rsidP="00AC7DAE">
            <w:pPr>
              <w:pStyle w:val="TAC"/>
            </w:pPr>
            <w:r>
              <w:t>5, 6, 7</w:t>
            </w:r>
          </w:p>
        </w:tc>
      </w:tr>
      <w:tr w:rsidR="00D57876" w14:paraId="45D9ABB6" w14:textId="77777777" w:rsidTr="000E7EBA">
        <w:trPr>
          <w:trHeight w:val="188"/>
          <w:jc w:val="center"/>
        </w:trPr>
        <w:tc>
          <w:tcPr>
            <w:tcW w:w="1631" w:type="dxa"/>
            <w:tcBorders>
              <w:top w:val="nil"/>
              <w:left w:val="single" w:sz="4" w:space="0" w:color="auto"/>
              <w:right w:val="single" w:sz="4" w:space="0" w:color="auto"/>
            </w:tcBorders>
          </w:tcPr>
          <w:p w14:paraId="2B585CA6" w14:textId="77777777" w:rsidR="00D57876" w:rsidRDefault="00D57876" w:rsidP="00AC7DAE">
            <w:pPr>
              <w:pStyle w:val="TAC"/>
              <w:rPr>
                <w:szCs w:val="18"/>
                <w:lang w:eastAsia="fi-FI"/>
              </w:rPr>
            </w:pPr>
          </w:p>
        </w:tc>
        <w:tc>
          <w:tcPr>
            <w:tcW w:w="2864" w:type="dxa"/>
            <w:tcBorders>
              <w:top w:val="single" w:sz="4" w:space="0" w:color="auto"/>
              <w:left w:val="single" w:sz="4" w:space="0" w:color="auto"/>
              <w:bottom w:val="single" w:sz="4" w:space="0" w:color="auto"/>
              <w:right w:val="single" w:sz="4" w:space="0" w:color="auto"/>
            </w:tcBorders>
            <w:vAlign w:val="center"/>
          </w:tcPr>
          <w:p w14:paraId="77E7197A"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77C960F7" w14:textId="77777777" w:rsidR="00D57876" w:rsidDel="00567311" w:rsidRDefault="00D57876" w:rsidP="00AC7DAE">
            <w:pPr>
              <w:pStyle w:val="TAL"/>
            </w:pPr>
            <w:r>
              <w:t>2575</w:t>
            </w:r>
          </w:p>
        </w:tc>
        <w:tc>
          <w:tcPr>
            <w:tcW w:w="310" w:type="dxa"/>
            <w:tcBorders>
              <w:top w:val="single" w:sz="4" w:space="0" w:color="auto"/>
              <w:left w:val="nil"/>
              <w:bottom w:val="single" w:sz="4" w:space="0" w:color="auto"/>
              <w:right w:val="single" w:sz="4" w:space="0" w:color="auto"/>
            </w:tcBorders>
            <w:vAlign w:val="bottom"/>
          </w:tcPr>
          <w:p w14:paraId="0399E97B" w14:textId="77777777" w:rsidR="00D57876" w:rsidDel="00567311" w:rsidRDefault="00D57876" w:rsidP="00AC7DAE">
            <w:pPr>
              <w:pStyle w:val="TAL"/>
            </w:pPr>
            <w:r>
              <w:t>-</w:t>
            </w:r>
          </w:p>
        </w:tc>
        <w:tc>
          <w:tcPr>
            <w:tcW w:w="937" w:type="dxa"/>
            <w:tcBorders>
              <w:top w:val="single" w:sz="4" w:space="0" w:color="auto"/>
              <w:left w:val="nil"/>
              <w:bottom w:val="single" w:sz="4" w:space="0" w:color="auto"/>
              <w:right w:val="single" w:sz="4" w:space="0" w:color="auto"/>
            </w:tcBorders>
            <w:vAlign w:val="bottom"/>
          </w:tcPr>
          <w:p w14:paraId="429ED000" w14:textId="77777777" w:rsidR="00D57876" w:rsidDel="00567311" w:rsidRDefault="00D57876" w:rsidP="00AC7DAE">
            <w:pPr>
              <w:pStyle w:val="TAL"/>
            </w:pPr>
            <w:r>
              <w:t>2595</w:t>
            </w:r>
          </w:p>
        </w:tc>
        <w:tc>
          <w:tcPr>
            <w:tcW w:w="1172" w:type="dxa"/>
            <w:tcBorders>
              <w:top w:val="single" w:sz="4" w:space="0" w:color="auto"/>
              <w:left w:val="nil"/>
              <w:bottom w:val="single" w:sz="4" w:space="0" w:color="auto"/>
              <w:right w:val="single" w:sz="4" w:space="0" w:color="auto"/>
            </w:tcBorders>
            <w:vAlign w:val="center"/>
          </w:tcPr>
          <w:p w14:paraId="619E724E"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1694002B"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6D71F54" w14:textId="77777777" w:rsidR="00D57876" w:rsidRDefault="00D57876" w:rsidP="00AC7DAE">
            <w:pPr>
              <w:pStyle w:val="TAC"/>
            </w:pPr>
            <w:r>
              <w:t>5, 6, 7</w:t>
            </w:r>
          </w:p>
        </w:tc>
      </w:tr>
      <w:tr w:rsidR="00D57876" w14:paraId="3E7E779E"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4A9D48EC" w14:textId="77777777" w:rsidR="00D57876" w:rsidRDefault="00D57876" w:rsidP="00AC7DAE">
            <w:pPr>
              <w:pStyle w:val="TAC"/>
              <w:rPr>
                <w:szCs w:val="18"/>
                <w:lang w:eastAsia="fi-FI"/>
              </w:rPr>
            </w:pPr>
          </w:p>
        </w:tc>
        <w:tc>
          <w:tcPr>
            <w:tcW w:w="2864" w:type="dxa"/>
            <w:tcBorders>
              <w:top w:val="single" w:sz="4" w:space="0" w:color="auto"/>
              <w:left w:val="single" w:sz="4" w:space="0" w:color="auto"/>
              <w:bottom w:val="single" w:sz="4" w:space="0" w:color="auto"/>
              <w:right w:val="single" w:sz="4" w:space="0" w:color="auto"/>
            </w:tcBorders>
            <w:vAlign w:val="center"/>
          </w:tcPr>
          <w:p w14:paraId="0F035D7B"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F25DFB3" w14:textId="77777777" w:rsidR="00D57876" w:rsidDel="00567311" w:rsidRDefault="00D57876" w:rsidP="00AC7DAE">
            <w:pPr>
              <w:pStyle w:val="TAL"/>
            </w:pPr>
            <w:r>
              <w:t>2595</w:t>
            </w:r>
          </w:p>
        </w:tc>
        <w:tc>
          <w:tcPr>
            <w:tcW w:w="310" w:type="dxa"/>
            <w:tcBorders>
              <w:top w:val="single" w:sz="4" w:space="0" w:color="auto"/>
              <w:left w:val="nil"/>
              <w:bottom w:val="single" w:sz="4" w:space="0" w:color="auto"/>
              <w:right w:val="single" w:sz="4" w:space="0" w:color="auto"/>
            </w:tcBorders>
            <w:vAlign w:val="bottom"/>
          </w:tcPr>
          <w:p w14:paraId="3B03895B" w14:textId="77777777" w:rsidR="00D57876" w:rsidDel="00567311" w:rsidRDefault="00D57876" w:rsidP="00AC7DAE">
            <w:pPr>
              <w:pStyle w:val="TAL"/>
            </w:pPr>
            <w:r>
              <w:t>-</w:t>
            </w:r>
          </w:p>
        </w:tc>
        <w:tc>
          <w:tcPr>
            <w:tcW w:w="937" w:type="dxa"/>
            <w:tcBorders>
              <w:top w:val="single" w:sz="4" w:space="0" w:color="auto"/>
              <w:left w:val="nil"/>
              <w:bottom w:val="single" w:sz="4" w:space="0" w:color="auto"/>
              <w:right w:val="single" w:sz="4" w:space="0" w:color="auto"/>
            </w:tcBorders>
            <w:vAlign w:val="bottom"/>
          </w:tcPr>
          <w:p w14:paraId="11B92BCC" w14:textId="77777777" w:rsidR="00D57876" w:rsidDel="00567311" w:rsidRDefault="00D57876" w:rsidP="00AC7DAE">
            <w:pPr>
              <w:pStyle w:val="TAL"/>
            </w:pPr>
            <w:r>
              <w:t>2620</w:t>
            </w:r>
          </w:p>
        </w:tc>
        <w:tc>
          <w:tcPr>
            <w:tcW w:w="1172" w:type="dxa"/>
            <w:tcBorders>
              <w:top w:val="single" w:sz="4" w:space="0" w:color="auto"/>
              <w:left w:val="nil"/>
              <w:bottom w:val="single" w:sz="4" w:space="0" w:color="auto"/>
              <w:right w:val="single" w:sz="4" w:space="0" w:color="auto"/>
            </w:tcBorders>
            <w:vAlign w:val="center"/>
          </w:tcPr>
          <w:p w14:paraId="07D1EC62"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B6612B7"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5E8C947" w14:textId="77777777" w:rsidR="00D57876" w:rsidRDefault="00D57876" w:rsidP="00AC7DAE">
            <w:pPr>
              <w:pStyle w:val="TAC"/>
            </w:pPr>
            <w:r>
              <w:t>5, 6</w:t>
            </w:r>
          </w:p>
        </w:tc>
      </w:tr>
      <w:tr w:rsidR="00D57876" w14:paraId="282D42DC"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01A4F6B" w14:textId="77777777" w:rsidR="00D57876" w:rsidRDefault="00D57876" w:rsidP="00AC7DAE">
            <w:pPr>
              <w:pStyle w:val="TAC"/>
            </w:pPr>
            <w:r>
              <w:t>DC_7_n78</w:t>
            </w:r>
          </w:p>
        </w:tc>
        <w:tc>
          <w:tcPr>
            <w:tcW w:w="2864" w:type="dxa"/>
            <w:tcBorders>
              <w:top w:val="single" w:sz="4" w:space="0" w:color="auto"/>
              <w:left w:val="single" w:sz="4" w:space="0" w:color="auto"/>
              <w:bottom w:val="single" w:sz="4" w:space="0" w:color="auto"/>
              <w:right w:val="single" w:sz="4" w:space="0" w:color="auto"/>
            </w:tcBorders>
            <w:vAlign w:val="center"/>
          </w:tcPr>
          <w:p w14:paraId="7C65961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03B9824" w14:textId="77777777" w:rsidR="00D57876" w:rsidDel="00567311" w:rsidRDefault="00D57876" w:rsidP="00AC7DAE">
            <w:pPr>
              <w:pStyle w:val="TAC"/>
            </w:pPr>
            <w:r>
              <w:t xml:space="preserve">2570 </w:t>
            </w:r>
          </w:p>
        </w:tc>
        <w:tc>
          <w:tcPr>
            <w:tcW w:w="310" w:type="dxa"/>
            <w:tcBorders>
              <w:top w:val="single" w:sz="4" w:space="0" w:color="auto"/>
              <w:left w:val="nil"/>
              <w:bottom w:val="single" w:sz="4" w:space="0" w:color="auto"/>
              <w:right w:val="single" w:sz="4" w:space="0" w:color="auto"/>
            </w:tcBorders>
            <w:vAlign w:val="center"/>
          </w:tcPr>
          <w:p w14:paraId="6948884C"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EA1C90B" w14:textId="77777777" w:rsidR="00D57876" w:rsidDel="00567311"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3FAA6105"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0658D53C" w14:textId="77777777" w:rsidR="00D57876" w:rsidDel="00567311" w:rsidRDefault="00D57876" w:rsidP="00AC7DAE">
            <w:pPr>
              <w:pStyle w:val="TAC"/>
            </w:pPr>
            <w:r>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18F91F2A" w14:textId="77777777" w:rsidR="00D57876" w:rsidRDefault="00D57876" w:rsidP="00AC7DAE">
            <w:pPr>
              <w:pStyle w:val="TAC"/>
              <w:rPr>
                <w:rFonts w:eastAsia="Malgun Gothic"/>
              </w:rPr>
            </w:pPr>
            <w:r>
              <w:rPr>
                <w:rFonts w:eastAsia="Malgun Gothic"/>
              </w:rPr>
              <w:t>5, 6, 7</w:t>
            </w:r>
          </w:p>
        </w:tc>
      </w:tr>
      <w:tr w:rsidR="00D57876" w14:paraId="77E39545" w14:textId="77777777" w:rsidTr="000E7EBA">
        <w:trPr>
          <w:trHeight w:val="188"/>
          <w:jc w:val="center"/>
        </w:trPr>
        <w:tc>
          <w:tcPr>
            <w:tcW w:w="1631" w:type="dxa"/>
            <w:tcBorders>
              <w:left w:val="single" w:sz="4" w:space="0" w:color="auto"/>
              <w:bottom w:val="nil"/>
              <w:right w:val="single" w:sz="4" w:space="0" w:color="auto"/>
            </w:tcBorders>
          </w:tcPr>
          <w:p w14:paraId="6B6AB90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84929D7"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9D71751" w14:textId="77777777" w:rsidR="00D57876" w:rsidDel="00567311"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3BA63BCB"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350AB84" w14:textId="77777777" w:rsidR="00D57876" w:rsidDel="00567311" w:rsidRDefault="00D57876" w:rsidP="00AC7DAE">
            <w:pPr>
              <w:pStyle w:val="TAC"/>
            </w:pPr>
            <w:r>
              <w:t>2595</w:t>
            </w:r>
          </w:p>
        </w:tc>
        <w:tc>
          <w:tcPr>
            <w:tcW w:w="1172" w:type="dxa"/>
            <w:tcBorders>
              <w:top w:val="single" w:sz="4" w:space="0" w:color="auto"/>
              <w:left w:val="nil"/>
              <w:bottom w:val="single" w:sz="4" w:space="0" w:color="auto"/>
              <w:right w:val="single" w:sz="4" w:space="0" w:color="auto"/>
            </w:tcBorders>
            <w:vAlign w:val="center"/>
          </w:tcPr>
          <w:p w14:paraId="78D0DFCF"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002707F5" w14:textId="77777777" w:rsidR="00D57876" w:rsidDel="00567311" w:rsidRDefault="00D57876" w:rsidP="00AC7DAE">
            <w:pPr>
              <w:pStyle w:val="TAC"/>
            </w:pPr>
            <w:r>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7468E9F0" w14:textId="77777777" w:rsidR="00D57876" w:rsidRDefault="00D57876" w:rsidP="00AC7DAE">
            <w:pPr>
              <w:pStyle w:val="TAC"/>
              <w:rPr>
                <w:rFonts w:eastAsia="Malgun Gothic"/>
              </w:rPr>
            </w:pPr>
            <w:r>
              <w:rPr>
                <w:rFonts w:eastAsia="Malgun Gothic"/>
              </w:rPr>
              <w:t>5, 6, 7</w:t>
            </w:r>
          </w:p>
        </w:tc>
      </w:tr>
      <w:tr w:rsidR="00D57876" w14:paraId="61A8F699" w14:textId="77777777" w:rsidTr="000E7EBA">
        <w:trPr>
          <w:trHeight w:val="188"/>
          <w:jc w:val="center"/>
        </w:trPr>
        <w:tc>
          <w:tcPr>
            <w:tcW w:w="1631" w:type="dxa"/>
            <w:tcBorders>
              <w:left w:val="single" w:sz="4" w:space="0" w:color="auto"/>
              <w:bottom w:val="single" w:sz="4" w:space="0" w:color="auto"/>
              <w:right w:val="single" w:sz="4" w:space="0" w:color="auto"/>
            </w:tcBorders>
          </w:tcPr>
          <w:p w14:paraId="70E274A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AA2C705"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1B9F13F" w14:textId="77777777" w:rsidR="00D57876" w:rsidDel="00567311"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2568BCFA"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E269A69" w14:textId="77777777" w:rsidR="00D57876" w:rsidDel="00567311" w:rsidRDefault="00D57876" w:rsidP="00AC7DAE">
            <w:pPr>
              <w:pStyle w:val="TAC"/>
            </w:pPr>
            <w:r>
              <w:t>2620</w:t>
            </w:r>
          </w:p>
        </w:tc>
        <w:tc>
          <w:tcPr>
            <w:tcW w:w="1172" w:type="dxa"/>
            <w:tcBorders>
              <w:top w:val="single" w:sz="4" w:space="0" w:color="auto"/>
              <w:left w:val="nil"/>
              <w:bottom w:val="single" w:sz="4" w:space="0" w:color="auto"/>
              <w:right w:val="single" w:sz="4" w:space="0" w:color="auto"/>
            </w:tcBorders>
            <w:vAlign w:val="center"/>
          </w:tcPr>
          <w:p w14:paraId="69FE94F2"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66A4E9D8" w14:textId="77777777" w:rsidR="00D57876" w:rsidDel="00567311" w:rsidRDefault="00D57876" w:rsidP="00AC7DAE">
            <w:pPr>
              <w:pStyle w:val="TAC"/>
            </w:pPr>
            <w:r>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5FABECD1" w14:textId="77777777" w:rsidR="00D57876" w:rsidRDefault="00D57876" w:rsidP="00AC7DAE">
            <w:pPr>
              <w:pStyle w:val="TAC"/>
              <w:rPr>
                <w:rFonts w:eastAsia="Malgun Gothic"/>
              </w:rPr>
            </w:pPr>
            <w:r>
              <w:rPr>
                <w:rFonts w:eastAsia="Malgun Gothic"/>
              </w:rPr>
              <w:t>5, 6</w:t>
            </w:r>
          </w:p>
        </w:tc>
      </w:tr>
      <w:tr w:rsidR="00D57876" w14:paraId="5EB876B4" w14:textId="77777777" w:rsidTr="000E7EBA">
        <w:trPr>
          <w:trHeight w:val="188"/>
          <w:jc w:val="center"/>
        </w:trPr>
        <w:tc>
          <w:tcPr>
            <w:tcW w:w="1631" w:type="dxa"/>
            <w:tcBorders>
              <w:top w:val="single" w:sz="4" w:space="0" w:color="auto"/>
              <w:left w:val="single" w:sz="4" w:space="0" w:color="auto"/>
              <w:right w:val="single" w:sz="4" w:space="0" w:color="auto"/>
            </w:tcBorders>
          </w:tcPr>
          <w:p w14:paraId="07A516F5" w14:textId="77777777" w:rsidR="00D57876" w:rsidRDefault="00D57876" w:rsidP="00AC7DAE">
            <w:pPr>
              <w:pStyle w:val="TAC"/>
              <w:rPr>
                <w:rFonts w:eastAsia="PMingLiU"/>
                <w:lang w:eastAsia="ja-JP"/>
              </w:rPr>
            </w:pPr>
            <w:r>
              <w:rPr>
                <w:rFonts w:eastAsia="PMingLiU"/>
                <w:lang w:eastAsia="ja-JP"/>
              </w:rPr>
              <w:t>DC_8_n1</w:t>
            </w:r>
          </w:p>
        </w:tc>
        <w:tc>
          <w:tcPr>
            <w:tcW w:w="2864" w:type="dxa"/>
            <w:tcBorders>
              <w:top w:val="single" w:sz="4" w:space="0" w:color="auto"/>
              <w:left w:val="single" w:sz="4" w:space="0" w:color="auto"/>
              <w:bottom w:val="single" w:sz="4" w:space="0" w:color="auto"/>
              <w:right w:val="single" w:sz="4" w:space="0" w:color="auto"/>
            </w:tcBorders>
            <w:vAlign w:val="bottom"/>
          </w:tcPr>
          <w:p w14:paraId="636E7990"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03A6ADF" w14:textId="77777777" w:rsidR="00D57876" w:rsidDel="00567311" w:rsidRDefault="00D57876" w:rsidP="00AC7DAE">
            <w:pPr>
              <w:pStyle w:val="TAC"/>
            </w:pPr>
            <w:r>
              <w:t>860</w:t>
            </w:r>
          </w:p>
        </w:tc>
        <w:tc>
          <w:tcPr>
            <w:tcW w:w="310" w:type="dxa"/>
            <w:tcBorders>
              <w:top w:val="single" w:sz="4" w:space="0" w:color="auto"/>
              <w:left w:val="nil"/>
              <w:bottom w:val="single" w:sz="4" w:space="0" w:color="auto"/>
              <w:right w:val="single" w:sz="4" w:space="0" w:color="auto"/>
            </w:tcBorders>
            <w:vAlign w:val="bottom"/>
          </w:tcPr>
          <w:p w14:paraId="7C22B384"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5A4DCC3B" w14:textId="77777777" w:rsidR="00D57876" w:rsidDel="00567311" w:rsidRDefault="00D57876" w:rsidP="00AC7DAE">
            <w:pPr>
              <w:pStyle w:val="TAC"/>
            </w:pPr>
            <w:r>
              <w:t>890</w:t>
            </w:r>
          </w:p>
        </w:tc>
        <w:tc>
          <w:tcPr>
            <w:tcW w:w="1172" w:type="dxa"/>
            <w:tcBorders>
              <w:top w:val="single" w:sz="4" w:space="0" w:color="auto"/>
              <w:left w:val="nil"/>
              <w:bottom w:val="single" w:sz="4" w:space="0" w:color="auto"/>
              <w:right w:val="single" w:sz="4" w:space="0" w:color="auto"/>
            </w:tcBorders>
            <w:vAlign w:val="center"/>
          </w:tcPr>
          <w:p w14:paraId="75A0E83E"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38FA998C"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0E14FA1" w14:textId="77777777" w:rsidR="00D57876" w:rsidRDefault="00D57876" w:rsidP="00AC7DAE">
            <w:pPr>
              <w:pStyle w:val="TAC"/>
              <w:rPr>
                <w:szCs w:val="18"/>
                <w:lang w:eastAsia="ja-JP"/>
              </w:rPr>
            </w:pPr>
            <w:r>
              <w:t>5, 12</w:t>
            </w:r>
          </w:p>
        </w:tc>
      </w:tr>
      <w:tr w:rsidR="00D57876" w14:paraId="00E44981" w14:textId="77777777" w:rsidTr="000E7EBA">
        <w:trPr>
          <w:trHeight w:val="188"/>
          <w:jc w:val="center"/>
        </w:trPr>
        <w:tc>
          <w:tcPr>
            <w:tcW w:w="1631" w:type="dxa"/>
            <w:tcBorders>
              <w:left w:val="single" w:sz="4" w:space="0" w:color="auto"/>
              <w:right w:val="single" w:sz="4" w:space="0" w:color="auto"/>
            </w:tcBorders>
          </w:tcPr>
          <w:p w14:paraId="65AEBF77"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7BF428FF"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60D5A6A3" w14:textId="77777777" w:rsidR="00D57876" w:rsidDel="00567311" w:rsidRDefault="00D57876" w:rsidP="00AC7DAE">
            <w:pPr>
              <w:pStyle w:val="TAC"/>
            </w:pPr>
            <w:r>
              <w:t>1880</w:t>
            </w:r>
          </w:p>
        </w:tc>
        <w:tc>
          <w:tcPr>
            <w:tcW w:w="310" w:type="dxa"/>
            <w:tcBorders>
              <w:top w:val="single" w:sz="4" w:space="0" w:color="auto"/>
              <w:left w:val="nil"/>
              <w:bottom w:val="single" w:sz="4" w:space="0" w:color="auto"/>
              <w:right w:val="single" w:sz="4" w:space="0" w:color="auto"/>
            </w:tcBorders>
            <w:vAlign w:val="bottom"/>
          </w:tcPr>
          <w:p w14:paraId="7F66998C"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1E1D8400" w14:textId="77777777" w:rsidR="00D57876" w:rsidDel="00567311" w:rsidRDefault="00D57876" w:rsidP="00AC7DAE">
            <w:pPr>
              <w:pStyle w:val="TAC"/>
            </w:pPr>
            <w:r>
              <w:t>1895</w:t>
            </w:r>
          </w:p>
        </w:tc>
        <w:tc>
          <w:tcPr>
            <w:tcW w:w="1172" w:type="dxa"/>
            <w:tcBorders>
              <w:top w:val="single" w:sz="4" w:space="0" w:color="auto"/>
              <w:left w:val="nil"/>
              <w:bottom w:val="single" w:sz="4" w:space="0" w:color="auto"/>
              <w:right w:val="single" w:sz="4" w:space="0" w:color="auto"/>
            </w:tcBorders>
            <w:vAlign w:val="center"/>
          </w:tcPr>
          <w:p w14:paraId="6D5DBC74"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4013A0C8"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C0BEF33" w14:textId="77777777" w:rsidR="00D57876" w:rsidRDefault="00D57876" w:rsidP="00AC7DAE">
            <w:pPr>
              <w:pStyle w:val="TAC"/>
              <w:rPr>
                <w:szCs w:val="18"/>
                <w:lang w:eastAsia="ja-JP"/>
              </w:rPr>
            </w:pPr>
            <w:r>
              <w:t>5, 16</w:t>
            </w:r>
          </w:p>
        </w:tc>
      </w:tr>
      <w:tr w:rsidR="00D57876" w14:paraId="7BB3D949" w14:textId="77777777" w:rsidTr="000E7EBA">
        <w:trPr>
          <w:trHeight w:val="188"/>
          <w:jc w:val="center"/>
        </w:trPr>
        <w:tc>
          <w:tcPr>
            <w:tcW w:w="1631" w:type="dxa"/>
            <w:tcBorders>
              <w:left w:val="single" w:sz="4" w:space="0" w:color="auto"/>
              <w:right w:val="single" w:sz="4" w:space="0" w:color="auto"/>
            </w:tcBorders>
          </w:tcPr>
          <w:p w14:paraId="50E48266"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696B6728"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5861689C" w14:textId="77777777" w:rsidR="00D57876" w:rsidDel="00567311" w:rsidRDefault="00D57876" w:rsidP="00AC7DAE">
            <w:pPr>
              <w:pStyle w:val="TAC"/>
            </w:pPr>
            <w:r>
              <w:t>1895</w:t>
            </w:r>
          </w:p>
        </w:tc>
        <w:tc>
          <w:tcPr>
            <w:tcW w:w="310" w:type="dxa"/>
            <w:tcBorders>
              <w:top w:val="single" w:sz="4" w:space="0" w:color="auto"/>
              <w:left w:val="nil"/>
              <w:bottom w:val="single" w:sz="4" w:space="0" w:color="auto"/>
              <w:right w:val="single" w:sz="4" w:space="0" w:color="auto"/>
            </w:tcBorders>
            <w:vAlign w:val="bottom"/>
          </w:tcPr>
          <w:p w14:paraId="2BF704E9"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3E842920" w14:textId="77777777" w:rsidR="00D57876" w:rsidDel="00567311" w:rsidRDefault="00D57876" w:rsidP="00AC7DAE">
            <w:pPr>
              <w:pStyle w:val="TAC"/>
            </w:pPr>
            <w:r>
              <w:t>1915</w:t>
            </w:r>
          </w:p>
        </w:tc>
        <w:tc>
          <w:tcPr>
            <w:tcW w:w="1172" w:type="dxa"/>
            <w:tcBorders>
              <w:top w:val="single" w:sz="4" w:space="0" w:color="auto"/>
              <w:left w:val="nil"/>
              <w:bottom w:val="single" w:sz="4" w:space="0" w:color="auto"/>
              <w:right w:val="single" w:sz="4" w:space="0" w:color="auto"/>
            </w:tcBorders>
            <w:vAlign w:val="center"/>
          </w:tcPr>
          <w:p w14:paraId="6F2A793A" w14:textId="77777777" w:rsidR="00D57876" w:rsidDel="00567311"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4B79A6A6"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14FAFC75" w14:textId="77777777" w:rsidR="00D57876" w:rsidRDefault="00D57876" w:rsidP="00AC7DAE">
            <w:pPr>
              <w:pStyle w:val="TAC"/>
              <w:rPr>
                <w:szCs w:val="18"/>
                <w:lang w:eastAsia="ja-JP"/>
              </w:rPr>
            </w:pPr>
            <w:r>
              <w:t>5, 7, 16</w:t>
            </w:r>
          </w:p>
        </w:tc>
      </w:tr>
      <w:tr w:rsidR="00D57876" w14:paraId="711230FA" w14:textId="77777777" w:rsidTr="000E7EBA">
        <w:trPr>
          <w:trHeight w:val="188"/>
          <w:jc w:val="center"/>
        </w:trPr>
        <w:tc>
          <w:tcPr>
            <w:tcW w:w="1631" w:type="dxa"/>
            <w:tcBorders>
              <w:left w:val="single" w:sz="4" w:space="0" w:color="auto"/>
              <w:bottom w:val="single" w:sz="4" w:space="0" w:color="auto"/>
              <w:right w:val="single" w:sz="4" w:space="0" w:color="auto"/>
            </w:tcBorders>
          </w:tcPr>
          <w:p w14:paraId="3DA3BBFB"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4D6F6CC4"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46AC7A36" w14:textId="77777777" w:rsidR="00D57876" w:rsidDel="00567311" w:rsidRDefault="00D57876" w:rsidP="00AC7DAE">
            <w:pPr>
              <w:pStyle w:val="TAC"/>
            </w:pPr>
            <w:r>
              <w:t>1915</w:t>
            </w:r>
          </w:p>
        </w:tc>
        <w:tc>
          <w:tcPr>
            <w:tcW w:w="310" w:type="dxa"/>
            <w:tcBorders>
              <w:top w:val="single" w:sz="4" w:space="0" w:color="auto"/>
              <w:left w:val="nil"/>
              <w:bottom w:val="single" w:sz="4" w:space="0" w:color="auto"/>
              <w:right w:val="single" w:sz="4" w:space="0" w:color="auto"/>
            </w:tcBorders>
            <w:vAlign w:val="bottom"/>
          </w:tcPr>
          <w:p w14:paraId="61D94FBE"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bottom"/>
          </w:tcPr>
          <w:p w14:paraId="68D51BF7" w14:textId="77777777" w:rsidR="00D57876" w:rsidDel="00567311" w:rsidRDefault="00D57876" w:rsidP="00AC7DAE">
            <w:pPr>
              <w:pStyle w:val="TAC"/>
            </w:pPr>
            <w:r>
              <w:t>1920</w:t>
            </w:r>
          </w:p>
        </w:tc>
        <w:tc>
          <w:tcPr>
            <w:tcW w:w="1172" w:type="dxa"/>
            <w:tcBorders>
              <w:top w:val="single" w:sz="4" w:space="0" w:color="auto"/>
              <w:left w:val="nil"/>
              <w:bottom w:val="single" w:sz="4" w:space="0" w:color="auto"/>
              <w:right w:val="single" w:sz="4" w:space="0" w:color="auto"/>
            </w:tcBorders>
            <w:vAlign w:val="center"/>
          </w:tcPr>
          <w:p w14:paraId="529EBACE" w14:textId="77777777" w:rsidR="00D57876" w:rsidDel="00567311" w:rsidRDefault="00D57876" w:rsidP="00AC7DAE">
            <w:pPr>
              <w:pStyle w:val="TAC"/>
            </w:pPr>
            <w:r>
              <w:t>+1.6</w:t>
            </w:r>
          </w:p>
        </w:tc>
        <w:tc>
          <w:tcPr>
            <w:tcW w:w="749" w:type="dxa"/>
            <w:tcBorders>
              <w:top w:val="single" w:sz="4" w:space="0" w:color="auto"/>
              <w:left w:val="nil"/>
              <w:bottom w:val="single" w:sz="4" w:space="0" w:color="auto"/>
              <w:right w:val="single" w:sz="4" w:space="0" w:color="auto"/>
            </w:tcBorders>
            <w:noWrap/>
            <w:vAlign w:val="center"/>
          </w:tcPr>
          <w:p w14:paraId="2E715624" w14:textId="77777777" w:rsidR="00D57876" w:rsidDel="00567311"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4D026CBB" w14:textId="77777777" w:rsidR="00D57876" w:rsidRDefault="00D57876" w:rsidP="00AC7DAE">
            <w:pPr>
              <w:pStyle w:val="TAC"/>
              <w:rPr>
                <w:szCs w:val="18"/>
                <w:lang w:eastAsia="ja-JP"/>
              </w:rPr>
            </w:pPr>
            <w:r>
              <w:t>5, 7, 16</w:t>
            </w:r>
          </w:p>
        </w:tc>
      </w:tr>
      <w:tr w:rsidR="00D57876" w14:paraId="1E9D0C71" w14:textId="77777777" w:rsidTr="000E7EBA">
        <w:trPr>
          <w:trHeight w:val="188"/>
          <w:jc w:val="center"/>
        </w:trPr>
        <w:tc>
          <w:tcPr>
            <w:tcW w:w="1631" w:type="dxa"/>
            <w:tcBorders>
              <w:top w:val="single" w:sz="4" w:space="0" w:color="auto"/>
              <w:left w:val="single" w:sz="4" w:space="0" w:color="auto"/>
              <w:right w:val="single" w:sz="4" w:space="0" w:color="auto"/>
            </w:tcBorders>
          </w:tcPr>
          <w:p w14:paraId="43012938" w14:textId="77777777" w:rsidR="00D57876" w:rsidRDefault="00D57876" w:rsidP="00AC7DAE">
            <w:pPr>
              <w:pStyle w:val="TAC"/>
              <w:rPr>
                <w:rFonts w:eastAsia="PMingLiU"/>
                <w:lang w:eastAsia="ja-JP"/>
              </w:rPr>
            </w:pPr>
            <w:r>
              <w:rPr>
                <w:rFonts w:eastAsia="PMingLiU"/>
                <w:lang w:eastAsia="ja-JP"/>
              </w:rPr>
              <w:t>DC_8_n3</w:t>
            </w:r>
          </w:p>
        </w:tc>
        <w:tc>
          <w:tcPr>
            <w:tcW w:w="2864" w:type="dxa"/>
            <w:tcBorders>
              <w:top w:val="single" w:sz="4" w:space="0" w:color="auto"/>
              <w:left w:val="single" w:sz="4" w:space="0" w:color="auto"/>
              <w:bottom w:val="single" w:sz="4" w:space="0" w:color="auto"/>
              <w:right w:val="single" w:sz="4" w:space="0" w:color="auto"/>
            </w:tcBorders>
            <w:vAlign w:val="bottom"/>
          </w:tcPr>
          <w:p w14:paraId="1E972F53"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8FF3ECC" w14:textId="77777777" w:rsidR="00D57876" w:rsidDel="00567311"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bottom"/>
          </w:tcPr>
          <w:p w14:paraId="6318E210"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4CA5645E"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00083ADA"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56C6625C"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3B840DD" w14:textId="77777777" w:rsidR="00D57876" w:rsidRDefault="00D57876" w:rsidP="00AC7DAE">
            <w:pPr>
              <w:pStyle w:val="TAC"/>
              <w:rPr>
                <w:szCs w:val="18"/>
                <w:lang w:eastAsia="ja-JP"/>
              </w:rPr>
            </w:pPr>
            <w:r>
              <w:t>3, 12</w:t>
            </w:r>
          </w:p>
        </w:tc>
      </w:tr>
      <w:tr w:rsidR="00D57876" w14:paraId="668B4162" w14:textId="77777777" w:rsidTr="000E7EBA">
        <w:trPr>
          <w:trHeight w:val="188"/>
          <w:jc w:val="center"/>
        </w:trPr>
        <w:tc>
          <w:tcPr>
            <w:tcW w:w="1631" w:type="dxa"/>
            <w:tcBorders>
              <w:left w:val="single" w:sz="4" w:space="0" w:color="auto"/>
              <w:bottom w:val="single" w:sz="4" w:space="0" w:color="auto"/>
              <w:right w:val="single" w:sz="4" w:space="0" w:color="auto"/>
            </w:tcBorders>
          </w:tcPr>
          <w:p w14:paraId="09F320B3" w14:textId="77777777" w:rsidR="00D57876" w:rsidRDefault="00D57876" w:rsidP="00AC7DAE">
            <w:pPr>
              <w:pStyle w:val="TAC"/>
              <w:rPr>
                <w:rFonts w:eastAsia="PMingLiU"/>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4F3A17BE"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02ADAE04" w14:textId="77777777" w:rsidR="00D57876" w:rsidDel="00567311" w:rsidRDefault="00D57876" w:rsidP="00AC7DAE">
            <w:pPr>
              <w:pStyle w:val="TAC"/>
            </w:pPr>
            <w:r>
              <w:t>860</w:t>
            </w:r>
          </w:p>
        </w:tc>
        <w:tc>
          <w:tcPr>
            <w:tcW w:w="310" w:type="dxa"/>
            <w:tcBorders>
              <w:top w:val="single" w:sz="4" w:space="0" w:color="auto"/>
              <w:left w:val="nil"/>
              <w:bottom w:val="single" w:sz="4" w:space="0" w:color="auto"/>
              <w:right w:val="single" w:sz="4" w:space="0" w:color="auto"/>
            </w:tcBorders>
            <w:vAlign w:val="bottom"/>
          </w:tcPr>
          <w:p w14:paraId="5BF988B2"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bottom"/>
          </w:tcPr>
          <w:p w14:paraId="0EFE0C2E" w14:textId="77777777" w:rsidR="00D57876" w:rsidDel="00567311" w:rsidRDefault="00D57876" w:rsidP="00AC7DAE">
            <w:pPr>
              <w:pStyle w:val="TAC"/>
            </w:pPr>
            <w:r>
              <w:t>89</w:t>
            </w:r>
            <w:r>
              <w:rPr>
                <w:lang w:eastAsia="ja-JP"/>
              </w:rPr>
              <w:t>0</w:t>
            </w:r>
          </w:p>
        </w:tc>
        <w:tc>
          <w:tcPr>
            <w:tcW w:w="1172" w:type="dxa"/>
            <w:tcBorders>
              <w:top w:val="single" w:sz="4" w:space="0" w:color="auto"/>
              <w:left w:val="nil"/>
              <w:bottom w:val="single" w:sz="4" w:space="0" w:color="auto"/>
              <w:right w:val="single" w:sz="4" w:space="0" w:color="auto"/>
            </w:tcBorders>
            <w:vAlign w:val="center"/>
          </w:tcPr>
          <w:p w14:paraId="43260053" w14:textId="77777777" w:rsidR="00D57876" w:rsidDel="00567311" w:rsidRDefault="00D57876" w:rsidP="00AC7DAE">
            <w:pPr>
              <w:pStyle w:val="TAC"/>
            </w:pPr>
            <w:r>
              <w:t>-4</w:t>
            </w:r>
            <w:r>
              <w:rPr>
                <w:lang w:eastAsia="ja-JP"/>
              </w:rPr>
              <w:t>0</w:t>
            </w:r>
          </w:p>
        </w:tc>
        <w:tc>
          <w:tcPr>
            <w:tcW w:w="749" w:type="dxa"/>
            <w:tcBorders>
              <w:top w:val="single" w:sz="4" w:space="0" w:color="auto"/>
              <w:left w:val="nil"/>
              <w:bottom w:val="single" w:sz="4" w:space="0" w:color="auto"/>
              <w:right w:val="single" w:sz="4" w:space="0" w:color="auto"/>
            </w:tcBorders>
            <w:noWrap/>
            <w:vAlign w:val="center"/>
          </w:tcPr>
          <w:p w14:paraId="23E75229" w14:textId="77777777" w:rsidR="00D57876" w:rsidDel="00567311"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C47B8D8" w14:textId="77777777" w:rsidR="00D57876" w:rsidRDefault="00D57876" w:rsidP="00AC7DAE">
            <w:pPr>
              <w:pStyle w:val="TAC"/>
              <w:rPr>
                <w:szCs w:val="18"/>
                <w:lang w:eastAsia="ja-JP"/>
              </w:rPr>
            </w:pPr>
            <w:r>
              <w:t>5, 12</w:t>
            </w:r>
          </w:p>
        </w:tc>
      </w:tr>
      <w:tr w:rsidR="00D57876" w14:paraId="38A4824B"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4E6BE894" w14:textId="77777777" w:rsidR="00D57876" w:rsidRDefault="00D57876" w:rsidP="00AC7DAE">
            <w:pPr>
              <w:pStyle w:val="TAC"/>
            </w:pPr>
            <w:r>
              <w:t>DC_8_n20</w:t>
            </w:r>
          </w:p>
        </w:tc>
        <w:tc>
          <w:tcPr>
            <w:tcW w:w="2864" w:type="dxa"/>
            <w:tcBorders>
              <w:top w:val="single" w:sz="4" w:space="0" w:color="auto"/>
              <w:left w:val="nil"/>
              <w:bottom w:val="single" w:sz="4" w:space="0" w:color="auto"/>
              <w:right w:val="single" w:sz="4" w:space="0" w:color="auto"/>
            </w:tcBorders>
          </w:tcPr>
          <w:p w14:paraId="1CC64F62" w14:textId="77777777" w:rsidR="00D57876" w:rsidDel="00567311" w:rsidRDefault="00D57876" w:rsidP="00AC7DAE">
            <w:pPr>
              <w:pStyle w:val="TAL"/>
              <w:rPr>
                <w:lang w:eastAsia="ja-JP"/>
              </w:rPr>
            </w:pPr>
            <w:r>
              <w:rPr>
                <w:rFonts w:cs="Arial"/>
              </w:rPr>
              <w:t>Frequency range</w:t>
            </w:r>
          </w:p>
        </w:tc>
        <w:tc>
          <w:tcPr>
            <w:tcW w:w="934" w:type="dxa"/>
            <w:tcBorders>
              <w:top w:val="single" w:sz="4" w:space="0" w:color="auto"/>
              <w:left w:val="nil"/>
              <w:bottom w:val="single" w:sz="4" w:space="0" w:color="auto"/>
              <w:right w:val="single" w:sz="4" w:space="0" w:color="auto"/>
            </w:tcBorders>
          </w:tcPr>
          <w:p w14:paraId="7EE01F5D" w14:textId="77777777" w:rsidR="00D57876" w:rsidDel="00567311" w:rsidRDefault="00D57876" w:rsidP="00AC7DAE">
            <w:pPr>
              <w:pStyle w:val="TAC"/>
            </w:pPr>
            <w:r>
              <w:rPr>
                <w:lang w:eastAsia="ja-JP"/>
              </w:rPr>
              <w:t>758</w:t>
            </w:r>
          </w:p>
        </w:tc>
        <w:tc>
          <w:tcPr>
            <w:tcW w:w="310" w:type="dxa"/>
            <w:tcBorders>
              <w:top w:val="single" w:sz="4" w:space="0" w:color="auto"/>
              <w:left w:val="nil"/>
              <w:bottom w:val="single" w:sz="4" w:space="0" w:color="auto"/>
              <w:right w:val="single" w:sz="4" w:space="0" w:color="auto"/>
            </w:tcBorders>
          </w:tcPr>
          <w:p w14:paraId="77203EE6"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B19F12C" w14:textId="77777777" w:rsidR="00D57876" w:rsidDel="00567311" w:rsidRDefault="00D57876" w:rsidP="00AC7DAE">
            <w:pPr>
              <w:pStyle w:val="TAC"/>
            </w:pPr>
            <w:r>
              <w:rPr>
                <w:lang w:eastAsia="ja-JP"/>
              </w:rPr>
              <w:t>788</w:t>
            </w:r>
          </w:p>
        </w:tc>
        <w:tc>
          <w:tcPr>
            <w:tcW w:w="1172" w:type="dxa"/>
            <w:tcBorders>
              <w:top w:val="single" w:sz="4" w:space="0" w:color="auto"/>
              <w:left w:val="nil"/>
              <w:bottom w:val="single" w:sz="4" w:space="0" w:color="auto"/>
              <w:right w:val="single" w:sz="4" w:space="0" w:color="auto"/>
            </w:tcBorders>
          </w:tcPr>
          <w:p w14:paraId="1D45E2F4" w14:textId="77777777" w:rsidR="00D57876" w:rsidDel="00567311"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tcPr>
          <w:p w14:paraId="1D206670"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7F068836" w14:textId="77777777" w:rsidR="00D57876" w:rsidRDefault="00D57876" w:rsidP="00AC7DAE">
            <w:pPr>
              <w:pStyle w:val="TAC"/>
            </w:pPr>
          </w:p>
        </w:tc>
      </w:tr>
      <w:tr w:rsidR="00D57876" w14:paraId="39627E8A"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0C080A37" w14:textId="77777777" w:rsidR="00D57876" w:rsidRDefault="00D57876" w:rsidP="00AC7DAE">
            <w:pPr>
              <w:pStyle w:val="TAC"/>
            </w:pPr>
            <w:r>
              <w:t>DC_8_n28</w:t>
            </w:r>
          </w:p>
        </w:tc>
        <w:tc>
          <w:tcPr>
            <w:tcW w:w="2864" w:type="dxa"/>
            <w:tcBorders>
              <w:top w:val="single" w:sz="4" w:space="0" w:color="auto"/>
              <w:left w:val="single" w:sz="4" w:space="0" w:color="auto"/>
              <w:bottom w:val="single" w:sz="4" w:space="0" w:color="auto"/>
              <w:right w:val="single" w:sz="4" w:space="0" w:color="auto"/>
            </w:tcBorders>
          </w:tcPr>
          <w:p w14:paraId="2B7C8645"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6337D7EF" w14:textId="77777777" w:rsidR="00D57876" w:rsidRDefault="00D57876" w:rsidP="00AC7DAE">
            <w:pPr>
              <w:pStyle w:val="TAC"/>
            </w:pPr>
            <w:r>
              <w:t>470</w:t>
            </w:r>
          </w:p>
        </w:tc>
        <w:tc>
          <w:tcPr>
            <w:tcW w:w="310" w:type="dxa"/>
            <w:tcBorders>
              <w:top w:val="single" w:sz="4" w:space="0" w:color="auto"/>
              <w:left w:val="nil"/>
              <w:bottom w:val="single" w:sz="4" w:space="0" w:color="auto"/>
              <w:right w:val="single" w:sz="4" w:space="0" w:color="auto"/>
            </w:tcBorders>
          </w:tcPr>
          <w:p w14:paraId="7063E7FA"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43C76133" w14:textId="77777777" w:rsidR="00D57876"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52E8B346" w14:textId="77777777" w:rsidR="00D57876" w:rsidRDefault="00D57876" w:rsidP="00AC7DAE">
            <w:pPr>
              <w:pStyle w:val="TAC"/>
              <w:rPr>
                <w:rFonts w:eastAsia="MS Mincho"/>
              </w:rPr>
            </w:pPr>
            <w:r>
              <w:t>-42</w:t>
            </w:r>
          </w:p>
        </w:tc>
        <w:tc>
          <w:tcPr>
            <w:tcW w:w="749" w:type="dxa"/>
            <w:tcBorders>
              <w:top w:val="single" w:sz="4" w:space="0" w:color="auto"/>
              <w:left w:val="nil"/>
              <w:bottom w:val="single" w:sz="4" w:space="0" w:color="auto"/>
              <w:right w:val="single" w:sz="4" w:space="0" w:color="auto"/>
            </w:tcBorders>
            <w:noWrap/>
          </w:tcPr>
          <w:p w14:paraId="443264CA" w14:textId="77777777" w:rsidR="00D57876" w:rsidRDefault="00D57876" w:rsidP="00AC7DAE">
            <w:pPr>
              <w:pStyle w:val="TAC"/>
              <w:rPr>
                <w:rFonts w:eastAsia="MS Mincho"/>
              </w:rPr>
            </w:pPr>
            <w:r>
              <w:t>8</w:t>
            </w:r>
          </w:p>
        </w:tc>
        <w:tc>
          <w:tcPr>
            <w:tcW w:w="1228" w:type="dxa"/>
            <w:tcBorders>
              <w:top w:val="single" w:sz="4" w:space="0" w:color="auto"/>
              <w:left w:val="nil"/>
              <w:bottom w:val="single" w:sz="4" w:space="0" w:color="auto"/>
              <w:right w:val="single" w:sz="4" w:space="0" w:color="auto"/>
            </w:tcBorders>
            <w:noWrap/>
          </w:tcPr>
          <w:p w14:paraId="5C51637C" w14:textId="77777777" w:rsidR="00D57876" w:rsidRDefault="00D57876" w:rsidP="00AC7DAE">
            <w:pPr>
              <w:pStyle w:val="TAC"/>
            </w:pPr>
            <w:r>
              <w:t>5, 17</w:t>
            </w:r>
          </w:p>
        </w:tc>
      </w:tr>
      <w:tr w:rsidR="00D57876" w14:paraId="0B23A4EE" w14:textId="77777777" w:rsidTr="000E7EBA">
        <w:trPr>
          <w:trHeight w:val="188"/>
          <w:jc w:val="center"/>
        </w:trPr>
        <w:tc>
          <w:tcPr>
            <w:tcW w:w="1631" w:type="dxa"/>
            <w:tcBorders>
              <w:left w:val="single" w:sz="4" w:space="0" w:color="auto"/>
              <w:bottom w:val="nil"/>
              <w:right w:val="single" w:sz="4" w:space="0" w:color="auto"/>
            </w:tcBorders>
          </w:tcPr>
          <w:p w14:paraId="129D3C9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352A3922"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2FDEA3BF" w14:textId="77777777" w:rsidR="00D57876" w:rsidRDefault="00D57876" w:rsidP="00AC7DAE">
            <w:pPr>
              <w:pStyle w:val="TAC"/>
            </w:pPr>
            <w:r>
              <w:t>470</w:t>
            </w:r>
          </w:p>
        </w:tc>
        <w:tc>
          <w:tcPr>
            <w:tcW w:w="310" w:type="dxa"/>
            <w:tcBorders>
              <w:top w:val="single" w:sz="4" w:space="0" w:color="auto"/>
              <w:left w:val="nil"/>
              <w:bottom w:val="single" w:sz="4" w:space="0" w:color="auto"/>
              <w:right w:val="single" w:sz="4" w:space="0" w:color="auto"/>
            </w:tcBorders>
          </w:tcPr>
          <w:p w14:paraId="0B3C9A6D"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EFCF861" w14:textId="77777777" w:rsidR="00D57876"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39D15E3B" w14:textId="77777777" w:rsidR="00D57876" w:rsidRDefault="00D57876" w:rsidP="00AC7DAE">
            <w:pPr>
              <w:pStyle w:val="TAC"/>
              <w:rPr>
                <w:rFonts w:eastAsia="MS Mincho"/>
              </w:rPr>
            </w:pPr>
            <w:r>
              <w:t>-26.2</w:t>
            </w:r>
          </w:p>
        </w:tc>
        <w:tc>
          <w:tcPr>
            <w:tcW w:w="749" w:type="dxa"/>
            <w:tcBorders>
              <w:top w:val="single" w:sz="4" w:space="0" w:color="auto"/>
              <w:left w:val="nil"/>
              <w:bottom w:val="single" w:sz="4" w:space="0" w:color="auto"/>
              <w:right w:val="single" w:sz="4" w:space="0" w:color="auto"/>
            </w:tcBorders>
            <w:noWrap/>
          </w:tcPr>
          <w:p w14:paraId="3018D1BB" w14:textId="77777777" w:rsidR="00D57876" w:rsidRDefault="00D57876" w:rsidP="00AC7DAE">
            <w:pPr>
              <w:pStyle w:val="TAC"/>
              <w:rPr>
                <w:rFonts w:eastAsia="MS Mincho"/>
              </w:rPr>
            </w:pPr>
            <w:r>
              <w:t>6</w:t>
            </w:r>
          </w:p>
        </w:tc>
        <w:tc>
          <w:tcPr>
            <w:tcW w:w="1228" w:type="dxa"/>
            <w:tcBorders>
              <w:top w:val="single" w:sz="4" w:space="0" w:color="auto"/>
              <w:left w:val="nil"/>
              <w:bottom w:val="single" w:sz="4" w:space="0" w:color="auto"/>
              <w:right w:val="single" w:sz="4" w:space="0" w:color="auto"/>
            </w:tcBorders>
            <w:noWrap/>
          </w:tcPr>
          <w:p w14:paraId="4332B3AC" w14:textId="77777777" w:rsidR="00D57876" w:rsidRDefault="00D57876" w:rsidP="00AC7DAE">
            <w:pPr>
              <w:pStyle w:val="TAC"/>
            </w:pPr>
            <w:r>
              <w:t>14</w:t>
            </w:r>
          </w:p>
        </w:tc>
      </w:tr>
      <w:tr w:rsidR="00D57876" w14:paraId="734F6103" w14:textId="77777777" w:rsidTr="000E7EBA">
        <w:trPr>
          <w:trHeight w:val="188"/>
          <w:jc w:val="center"/>
        </w:trPr>
        <w:tc>
          <w:tcPr>
            <w:tcW w:w="1631" w:type="dxa"/>
            <w:tcBorders>
              <w:left w:val="single" w:sz="4" w:space="0" w:color="auto"/>
              <w:bottom w:val="nil"/>
              <w:right w:val="single" w:sz="4" w:space="0" w:color="auto"/>
            </w:tcBorders>
          </w:tcPr>
          <w:p w14:paraId="717AF0F6"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147AF78B"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4C7751CF" w14:textId="77777777" w:rsidR="00D57876" w:rsidRDefault="00D57876" w:rsidP="00AC7DAE">
            <w:pPr>
              <w:pStyle w:val="TAC"/>
            </w:pPr>
            <w:r>
              <w:t>662</w:t>
            </w:r>
          </w:p>
        </w:tc>
        <w:tc>
          <w:tcPr>
            <w:tcW w:w="310" w:type="dxa"/>
            <w:tcBorders>
              <w:top w:val="single" w:sz="4" w:space="0" w:color="auto"/>
              <w:left w:val="nil"/>
              <w:bottom w:val="single" w:sz="4" w:space="0" w:color="auto"/>
              <w:right w:val="single" w:sz="4" w:space="0" w:color="auto"/>
            </w:tcBorders>
          </w:tcPr>
          <w:p w14:paraId="188A4286"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0B26DDBC" w14:textId="77777777" w:rsidR="00D57876"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6D151A9C" w14:textId="77777777" w:rsidR="00D57876" w:rsidRDefault="00D57876" w:rsidP="00AC7DAE">
            <w:pPr>
              <w:pStyle w:val="TAC"/>
              <w:rPr>
                <w:rFonts w:eastAsia="MS Mincho"/>
              </w:rPr>
            </w:pPr>
            <w:r>
              <w:t>-26.2</w:t>
            </w:r>
          </w:p>
        </w:tc>
        <w:tc>
          <w:tcPr>
            <w:tcW w:w="749" w:type="dxa"/>
            <w:tcBorders>
              <w:top w:val="single" w:sz="4" w:space="0" w:color="auto"/>
              <w:left w:val="nil"/>
              <w:bottom w:val="single" w:sz="4" w:space="0" w:color="auto"/>
              <w:right w:val="single" w:sz="4" w:space="0" w:color="auto"/>
            </w:tcBorders>
            <w:noWrap/>
          </w:tcPr>
          <w:p w14:paraId="5DAABE0B" w14:textId="77777777" w:rsidR="00D57876" w:rsidRDefault="00D57876" w:rsidP="00AC7DAE">
            <w:pPr>
              <w:pStyle w:val="TAC"/>
              <w:rPr>
                <w:rFonts w:eastAsia="MS Mincho"/>
              </w:rPr>
            </w:pPr>
            <w:r>
              <w:t>6</w:t>
            </w:r>
          </w:p>
        </w:tc>
        <w:tc>
          <w:tcPr>
            <w:tcW w:w="1228" w:type="dxa"/>
            <w:tcBorders>
              <w:top w:val="single" w:sz="4" w:space="0" w:color="auto"/>
              <w:left w:val="nil"/>
              <w:bottom w:val="single" w:sz="4" w:space="0" w:color="auto"/>
              <w:right w:val="single" w:sz="4" w:space="0" w:color="auto"/>
            </w:tcBorders>
            <w:noWrap/>
          </w:tcPr>
          <w:p w14:paraId="7A499112" w14:textId="77777777" w:rsidR="00D57876" w:rsidRDefault="00D57876" w:rsidP="00AC7DAE">
            <w:pPr>
              <w:pStyle w:val="TAC"/>
            </w:pPr>
            <w:r>
              <w:t>5</w:t>
            </w:r>
          </w:p>
        </w:tc>
      </w:tr>
      <w:tr w:rsidR="00D57876" w14:paraId="13D7AB45" w14:textId="77777777" w:rsidTr="000E7EBA">
        <w:trPr>
          <w:trHeight w:val="188"/>
          <w:jc w:val="center"/>
        </w:trPr>
        <w:tc>
          <w:tcPr>
            <w:tcW w:w="1631" w:type="dxa"/>
            <w:tcBorders>
              <w:left w:val="single" w:sz="4" w:space="0" w:color="auto"/>
              <w:bottom w:val="nil"/>
              <w:right w:val="single" w:sz="4" w:space="0" w:color="auto"/>
            </w:tcBorders>
          </w:tcPr>
          <w:p w14:paraId="4749AB7F"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70450744"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2334BDA2" w14:textId="77777777" w:rsidR="00D57876" w:rsidRDefault="00D57876" w:rsidP="00AC7DAE">
            <w:pPr>
              <w:pStyle w:val="TAC"/>
            </w:pPr>
            <w:r>
              <w:t>758</w:t>
            </w:r>
          </w:p>
        </w:tc>
        <w:tc>
          <w:tcPr>
            <w:tcW w:w="310" w:type="dxa"/>
            <w:tcBorders>
              <w:top w:val="single" w:sz="4" w:space="0" w:color="auto"/>
              <w:left w:val="nil"/>
              <w:bottom w:val="single" w:sz="4" w:space="0" w:color="auto"/>
              <w:right w:val="single" w:sz="4" w:space="0" w:color="auto"/>
            </w:tcBorders>
          </w:tcPr>
          <w:p w14:paraId="395BA221"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0B67A143" w14:textId="77777777" w:rsidR="00D57876"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21A22F94" w14:textId="77777777" w:rsidR="00D57876" w:rsidRDefault="00D57876" w:rsidP="00AC7DAE">
            <w:pPr>
              <w:pStyle w:val="TAC"/>
              <w:rPr>
                <w:rFonts w:eastAsia="MS Mincho"/>
              </w:rPr>
            </w:pPr>
            <w:r>
              <w:t>-32</w:t>
            </w:r>
          </w:p>
        </w:tc>
        <w:tc>
          <w:tcPr>
            <w:tcW w:w="749" w:type="dxa"/>
            <w:tcBorders>
              <w:top w:val="single" w:sz="4" w:space="0" w:color="auto"/>
              <w:left w:val="nil"/>
              <w:bottom w:val="single" w:sz="4" w:space="0" w:color="auto"/>
              <w:right w:val="single" w:sz="4" w:space="0" w:color="auto"/>
            </w:tcBorders>
            <w:noWrap/>
          </w:tcPr>
          <w:p w14:paraId="660808FF" w14:textId="77777777" w:rsidR="00D57876"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tcPr>
          <w:p w14:paraId="5D4DFC5F" w14:textId="77777777" w:rsidR="00D57876" w:rsidRDefault="00D57876" w:rsidP="00AC7DAE">
            <w:pPr>
              <w:pStyle w:val="TAC"/>
            </w:pPr>
            <w:r>
              <w:t>5</w:t>
            </w:r>
          </w:p>
        </w:tc>
      </w:tr>
      <w:tr w:rsidR="00D57876" w14:paraId="59581732" w14:textId="77777777" w:rsidTr="000E7EBA">
        <w:trPr>
          <w:trHeight w:val="188"/>
          <w:jc w:val="center"/>
        </w:trPr>
        <w:tc>
          <w:tcPr>
            <w:tcW w:w="1631" w:type="dxa"/>
            <w:tcBorders>
              <w:left w:val="single" w:sz="4" w:space="0" w:color="auto"/>
              <w:bottom w:val="nil"/>
              <w:right w:val="single" w:sz="4" w:space="0" w:color="auto"/>
            </w:tcBorders>
          </w:tcPr>
          <w:p w14:paraId="53D238F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42E0B087" w14:textId="77777777" w:rsidR="00D57876" w:rsidRDefault="00D57876" w:rsidP="00AC7DAE">
            <w:pPr>
              <w:pStyle w:val="TAL"/>
              <w:rPr>
                <w:rFonts w:eastAsia="MS Mincho" w:cs="Arial"/>
              </w:rPr>
            </w:pPr>
            <w:r>
              <w:t>Frequency range</w:t>
            </w:r>
          </w:p>
        </w:tc>
        <w:tc>
          <w:tcPr>
            <w:tcW w:w="934" w:type="dxa"/>
            <w:tcBorders>
              <w:top w:val="single" w:sz="4" w:space="0" w:color="auto"/>
              <w:left w:val="nil"/>
              <w:bottom w:val="single" w:sz="4" w:space="0" w:color="auto"/>
              <w:right w:val="single" w:sz="4" w:space="0" w:color="auto"/>
            </w:tcBorders>
          </w:tcPr>
          <w:p w14:paraId="40E0FF7D" w14:textId="77777777" w:rsidR="00D57876" w:rsidRDefault="00D57876" w:rsidP="00AC7DAE">
            <w:pPr>
              <w:pStyle w:val="TAC"/>
            </w:pPr>
            <w:r>
              <w:t>773</w:t>
            </w:r>
          </w:p>
        </w:tc>
        <w:tc>
          <w:tcPr>
            <w:tcW w:w="310" w:type="dxa"/>
            <w:tcBorders>
              <w:top w:val="single" w:sz="4" w:space="0" w:color="auto"/>
              <w:left w:val="nil"/>
              <w:bottom w:val="single" w:sz="4" w:space="0" w:color="auto"/>
              <w:right w:val="single" w:sz="4" w:space="0" w:color="auto"/>
            </w:tcBorders>
          </w:tcPr>
          <w:p w14:paraId="12B62D17"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71EC7430" w14:textId="77777777" w:rsidR="00D57876"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1732556B" w14:textId="77777777" w:rsidR="00D57876" w:rsidRDefault="00D57876" w:rsidP="00AC7DAE">
            <w:pPr>
              <w:pStyle w:val="TAC"/>
              <w:rPr>
                <w:rFonts w:eastAsia="MS Mincho"/>
              </w:rPr>
            </w:pPr>
            <w:r>
              <w:t>-50</w:t>
            </w:r>
          </w:p>
        </w:tc>
        <w:tc>
          <w:tcPr>
            <w:tcW w:w="749" w:type="dxa"/>
            <w:tcBorders>
              <w:top w:val="single" w:sz="4" w:space="0" w:color="auto"/>
              <w:left w:val="nil"/>
              <w:bottom w:val="single" w:sz="4" w:space="0" w:color="auto"/>
              <w:right w:val="single" w:sz="4" w:space="0" w:color="auto"/>
            </w:tcBorders>
            <w:noWrap/>
          </w:tcPr>
          <w:p w14:paraId="0103A6A4" w14:textId="77777777" w:rsidR="00D57876"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tcPr>
          <w:p w14:paraId="041CA0F9" w14:textId="77777777" w:rsidR="00D57876" w:rsidRDefault="00D57876" w:rsidP="00AC7DAE">
            <w:pPr>
              <w:pStyle w:val="TAC"/>
            </w:pPr>
          </w:p>
        </w:tc>
      </w:tr>
      <w:tr w:rsidR="00D57876" w14:paraId="094E4159" w14:textId="77777777" w:rsidTr="000E7EBA">
        <w:trPr>
          <w:trHeight w:val="188"/>
          <w:jc w:val="center"/>
        </w:trPr>
        <w:tc>
          <w:tcPr>
            <w:tcW w:w="1631" w:type="dxa"/>
            <w:tcBorders>
              <w:left w:val="single" w:sz="4" w:space="0" w:color="auto"/>
              <w:bottom w:val="nil"/>
              <w:right w:val="single" w:sz="4" w:space="0" w:color="auto"/>
            </w:tcBorders>
          </w:tcPr>
          <w:p w14:paraId="237EBAF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4FD7F34B" w14:textId="77777777" w:rsidR="00D57876" w:rsidRDefault="00D57876" w:rsidP="00AC7DAE">
            <w:pPr>
              <w:pStyle w:val="TAL"/>
              <w:rPr>
                <w:rFonts w:eastAsia="MS Mincho" w:cs="Arial"/>
              </w:rPr>
            </w:pPr>
            <w:r>
              <w:rPr>
                <w:rFonts w:eastAsia="MS Mincho" w:cs="Arial"/>
              </w:rPr>
              <w:t>Frequency range</w:t>
            </w:r>
          </w:p>
        </w:tc>
        <w:tc>
          <w:tcPr>
            <w:tcW w:w="934" w:type="dxa"/>
            <w:tcBorders>
              <w:top w:val="single" w:sz="4" w:space="0" w:color="auto"/>
              <w:left w:val="nil"/>
              <w:bottom w:val="single" w:sz="4" w:space="0" w:color="auto"/>
              <w:right w:val="single" w:sz="4" w:space="0" w:color="auto"/>
            </w:tcBorders>
          </w:tcPr>
          <w:p w14:paraId="2A9D625C" w14:textId="77777777" w:rsidR="00D57876" w:rsidRDefault="00D57876" w:rsidP="00AC7DAE">
            <w:pPr>
              <w:pStyle w:val="TAC"/>
            </w:pPr>
            <w:r>
              <w:t>860</w:t>
            </w:r>
          </w:p>
        </w:tc>
        <w:tc>
          <w:tcPr>
            <w:tcW w:w="310" w:type="dxa"/>
            <w:tcBorders>
              <w:top w:val="single" w:sz="4" w:space="0" w:color="auto"/>
              <w:left w:val="nil"/>
              <w:bottom w:val="single" w:sz="4" w:space="0" w:color="auto"/>
              <w:right w:val="single" w:sz="4" w:space="0" w:color="auto"/>
            </w:tcBorders>
          </w:tcPr>
          <w:p w14:paraId="72D31C4A"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7F13DEB" w14:textId="77777777" w:rsidR="00D57876" w:rsidRDefault="00D57876" w:rsidP="00AC7DAE">
            <w:pPr>
              <w:pStyle w:val="TAC"/>
            </w:pPr>
            <w:r>
              <w:t>890</w:t>
            </w:r>
          </w:p>
        </w:tc>
        <w:tc>
          <w:tcPr>
            <w:tcW w:w="1172" w:type="dxa"/>
            <w:tcBorders>
              <w:top w:val="single" w:sz="4" w:space="0" w:color="auto"/>
              <w:left w:val="nil"/>
              <w:bottom w:val="single" w:sz="4" w:space="0" w:color="auto"/>
              <w:right w:val="single" w:sz="4" w:space="0" w:color="auto"/>
            </w:tcBorders>
          </w:tcPr>
          <w:p w14:paraId="6CE11DBC" w14:textId="77777777" w:rsidR="00D57876" w:rsidRDefault="00D57876" w:rsidP="00AC7DAE">
            <w:pPr>
              <w:pStyle w:val="TAC"/>
              <w:rPr>
                <w:rFonts w:eastAsia="MS Mincho"/>
              </w:rPr>
            </w:pPr>
            <w:r>
              <w:t>-40</w:t>
            </w:r>
          </w:p>
        </w:tc>
        <w:tc>
          <w:tcPr>
            <w:tcW w:w="749" w:type="dxa"/>
            <w:tcBorders>
              <w:top w:val="single" w:sz="4" w:space="0" w:color="auto"/>
              <w:left w:val="nil"/>
              <w:bottom w:val="single" w:sz="4" w:space="0" w:color="auto"/>
              <w:right w:val="single" w:sz="4" w:space="0" w:color="auto"/>
            </w:tcBorders>
            <w:noWrap/>
          </w:tcPr>
          <w:p w14:paraId="133EAC70" w14:textId="77777777" w:rsidR="00D57876"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tcPr>
          <w:p w14:paraId="6669F0F8" w14:textId="77777777" w:rsidR="00D57876" w:rsidRDefault="00D57876" w:rsidP="00AC7DAE">
            <w:pPr>
              <w:pStyle w:val="TAC"/>
            </w:pPr>
            <w:r>
              <w:t>5, 12</w:t>
            </w:r>
          </w:p>
        </w:tc>
      </w:tr>
      <w:tr w:rsidR="00D57876" w14:paraId="2D9A4037" w14:textId="77777777" w:rsidTr="000E7EBA">
        <w:trPr>
          <w:trHeight w:val="188"/>
          <w:jc w:val="center"/>
        </w:trPr>
        <w:tc>
          <w:tcPr>
            <w:tcW w:w="1631" w:type="dxa"/>
            <w:tcBorders>
              <w:left w:val="single" w:sz="4" w:space="0" w:color="auto"/>
              <w:bottom w:val="single" w:sz="4" w:space="0" w:color="auto"/>
              <w:right w:val="single" w:sz="4" w:space="0" w:color="auto"/>
            </w:tcBorders>
          </w:tcPr>
          <w:p w14:paraId="1A2DB25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661FD0F4" w14:textId="77777777" w:rsidR="00D57876" w:rsidRDefault="00D57876" w:rsidP="00AC7DAE">
            <w:pPr>
              <w:pStyle w:val="TAL"/>
              <w:rPr>
                <w:rFonts w:eastAsia="MS Mincho" w:cs="Arial"/>
              </w:rPr>
            </w:pPr>
            <w:r>
              <w:rPr>
                <w:rFonts w:eastAsia="MS Mincho" w:cs="Arial"/>
              </w:rPr>
              <w:t>Frequency range</w:t>
            </w:r>
          </w:p>
        </w:tc>
        <w:tc>
          <w:tcPr>
            <w:tcW w:w="934" w:type="dxa"/>
            <w:tcBorders>
              <w:top w:val="single" w:sz="4" w:space="0" w:color="auto"/>
              <w:left w:val="nil"/>
              <w:bottom w:val="single" w:sz="4" w:space="0" w:color="auto"/>
              <w:right w:val="single" w:sz="4" w:space="0" w:color="auto"/>
            </w:tcBorders>
          </w:tcPr>
          <w:p w14:paraId="6DA00B90" w14:textId="77777777" w:rsidR="00D57876" w:rsidRDefault="00D57876" w:rsidP="00AC7DAE">
            <w:pPr>
              <w:pStyle w:val="TAC"/>
            </w:pPr>
            <w:r>
              <w:t>1884.5</w:t>
            </w:r>
          </w:p>
        </w:tc>
        <w:tc>
          <w:tcPr>
            <w:tcW w:w="310" w:type="dxa"/>
            <w:tcBorders>
              <w:top w:val="single" w:sz="4" w:space="0" w:color="auto"/>
              <w:left w:val="nil"/>
              <w:bottom w:val="single" w:sz="4" w:space="0" w:color="auto"/>
              <w:right w:val="single" w:sz="4" w:space="0" w:color="auto"/>
            </w:tcBorders>
          </w:tcPr>
          <w:p w14:paraId="2FE874DF"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03D855AC" w14:textId="77777777" w:rsidR="00D57876"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1D5B65FA" w14:textId="77777777" w:rsidR="00D57876" w:rsidRDefault="00D57876" w:rsidP="00AC7DAE">
            <w:pPr>
              <w:pStyle w:val="TAC"/>
              <w:rPr>
                <w:rFonts w:eastAsia="MS Mincho"/>
              </w:rPr>
            </w:pPr>
            <w:r>
              <w:t>-41</w:t>
            </w:r>
          </w:p>
        </w:tc>
        <w:tc>
          <w:tcPr>
            <w:tcW w:w="749" w:type="dxa"/>
            <w:tcBorders>
              <w:top w:val="single" w:sz="4" w:space="0" w:color="auto"/>
              <w:left w:val="nil"/>
              <w:bottom w:val="single" w:sz="4" w:space="0" w:color="auto"/>
              <w:right w:val="single" w:sz="4" w:space="0" w:color="auto"/>
            </w:tcBorders>
            <w:noWrap/>
          </w:tcPr>
          <w:p w14:paraId="5663EE07" w14:textId="77777777" w:rsidR="00D57876" w:rsidRDefault="00D57876" w:rsidP="00AC7DAE">
            <w:pPr>
              <w:pStyle w:val="TAC"/>
              <w:rPr>
                <w:rFonts w:eastAsia="MS Mincho"/>
              </w:rPr>
            </w:pPr>
            <w:r>
              <w:t>0.3</w:t>
            </w:r>
          </w:p>
        </w:tc>
        <w:tc>
          <w:tcPr>
            <w:tcW w:w="1228" w:type="dxa"/>
            <w:tcBorders>
              <w:top w:val="single" w:sz="4" w:space="0" w:color="auto"/>
              <w:left w:val="nil"/>
              <w:bottom w:val="single" w:sz="4" w:space="0" w:color="auto"/>
              <w:right w:val="single" w:sz="4" w:space="0" w:color="auto"/>
            </w:tcBorders>
            <w:noWrap/>
          </w:tcPr>
          <w:p w14:paraId="52AF63F3" w14:textId="77777777" w:rsidR="00D57876" w:rsidRDefault="00D57876" w:rsidP="00AC7DAE">
            <w:pPr>
              <w:pStyle w:val="TAC"/>
            </w:pPr>
            <w:r>
              <w:t>3, 9, 12</w:t>
            </w:r>
          </w:p>
        </w:tc>
      </w:tr>
      <w:tr w:rsidR="00D57876" w14:paraId="536E8BFC" w14:textId="77777777" w:rsidTr="000E7EBA">
        <w:trPr>
          <w:trHeight w:val="188"/>
          <w:jc w:val="center"/>
        </w:trPr>
        <w:tc>
          <w:tcPr>
            <w:tcW w:w="1631" w:type="dxa"/>
            <w:tcBorders>
              <w:top w:val="single" w:sz="4" w:space="0" w:color="auto"/>
              <w:left w:val="single" w:sz="4" w:space="0" w:color="auto"/>
              <w:right w:val="single" w:sz="4" w:space="0" w:color="auto"/>
            </w:tcBorders>
          </w:tcPr>
          <w:p w14:paraId="50EFDED4" w14:textId="77777777" w:rsidR="00D57876" w:rsidRDefault="00D57876" w:rsidP="00AC7DAE">
            <w:pPr>
              <w:pStyle w:val="TAC"/>
              <w:rPr>
                <w:lang w:eastAsia="ja-JP"/>
              </w:rPr>
            </w:pPr>
            <w:r>
              <w:rPr>
                <w:lang w:eastAsia="ja-JP"/>
              </w:rPr>
              <w:t>DC_8_n41</w:t>
            </w:r>
          </w:p>
        </w:tc>
        <w:tc>
          <w:tcPr>
            <w:tcW w:w="2864" w:type="dxa"/>
            <w:tcBorders>
              <w:top w:val="single" w:sz="4" w:space="0" w:color="auto"/>
              <w:left w:val="single" w:sz="4" w:space="0" w:color="auto"/>
              <w:bottom w:val="single" w:sz="4" w:space="0" w:color="auto"/>
              <w:right w:val="single" w:sz="4" w:space="0" w:color="auto"/>
            </w:tcBorders>
            <w:vAlign w:val="bottom"/>
          </w:tcPr>
          <w:p w14:paraId="1D445498" w14:textId="77777777" w:rsidR="00D57876" w:rsidDel="00567311"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16DFC12" w14:textId="77777777" w:rsidR="00D57876" w:rsidDel="00567311" w:rsidRDefault="00D57876" w:rsidP="00AC7DAE">
            <w:pPr>
              <w:pStyle w:val="TAC"/>
            </w:pPr>
            <w:r>
              <w:t xml:space="preserve">860 </w:t>
            </w:r>
          </w:p>
        </w:tc>
        <w:tc>
          <w:tcPr>
            <w:tcW w:w="310" w:type="dxa"/>
            <w:tcBorders>
              <w:top w:val="single" w:sz="4" w:space="0" w:color="auto"/>
              <w:left w:val="nil"/>
              <w:bottom w:val="single" w:sz="4" w:space="0" w:color="auto"/>
              <w:right w:val="single" w:sz="4" w:space="0" w:color="auto"/>
            </w:tcBorders>
            <w:vAlign w:val="center"/>
          </w:tcPr>
          <w:p w14:paraId="536C28DD"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7687675" w14:textId="77777777" w:rsidR="00D57876" w:rsidDel="00567311" w:rsidRDefault="00D57876" w:rsidP="00AC7DAE">
            <w:pPr>
              <w:pStyle w:val="TAC"/>
            </w:pPr>
            <w:r>
              <w:t xml:space="preserve">890 </w:t>
            </w:r>
          </w:p>
        </w:tc>
        <w:tc>
          <w:tcPr>
            <w:tcW w:w="1172" w:type="dxa"/>
            <w:tcBorders>
              <w:top w:val="single" w:sz="4" w:space="0" w:color="auto"/>
              <w:left w:val="nil"/>
              <w:bottom w:val="single" w:sz="4" w:space="0" w:color="auto"/>
              <w:right w:val="single" w:sz="4" w:space="0" w:color="auto"/>
            </w:tcBorders>
            <w:vAlign w:val="center"/>
          </w:tcPr>
          <w:p w14:paraId="7D954DFA" w14:textId="77777777" w:rsidR="00D57876" w:rsidDel="00567311" w:rsidRDefault="00D57876" w:rsidP="00AC7DAE">
            <w:pPr>
              <w:pStyle w:val="TAC"/>
              <w:rPr>
                <w:lang w:eastAsia="ja-JP"/>
              </w:rPr>
            </w:pPr>
            <w:r>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63DD6A2D" w14:textId="77777777" w:rsidR="00D57876" w:rsidDel="00567311" w:rsidRDefault="00D57876" w:rsidP="00AC7DAE">
            <w:pPr>
              <w:pStyle w:val="TAC"/>
              <w:rPr>
                <w:lang w:eastAsia="ja-JP"/>
              </w:rPr>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03F3204" w14:textId="77777777" w:rsidR="00D57876" w:rsidRDefault="00D57876" w:rsidP="00AC7DAE">
            <w:pPr>
              <w:pStyle w:val="TAC"/>
            </w:pPr>
            <w:r>
              <w:rPr>
                <w:lang w:eastAsia="ja-JP"/>
              </w:rPr>
              <w:t>5, 12</w:t>
            </w:r>
          </w:p>
        </w:tc>
      </w:tr>
      <w:tr w:rsidR="00D57876" w14:paraId="0735FC43"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52FD15CB"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5239DF04" w14:textId="77777777" w:rsidR="00D57876" w:rsidDel="00567311"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12D873B" w14:textId="77777777" w:rsidR="00D57876" w:rsidDel="00567311" w:rsidRDefault="00D57876" w:rsidP="00AC7DAE">
            <w:pPr>
              <w:pStyle w:val="TAC"/>
            </w:pPr>
            <w:r>
              <w:rPr>
                <w:lang w:eastAsia="ja-JP"/>
              </w:rPr>
              <w:t>1884.5</w:t>
            </w:r>
          </w:p>
        </w:tc>
        <w:tc>
          <w:tcPr>
            <w:tcW w:w="310" w:type="dxa"/>
            <w:tcBorders>
              <w:top w:val="single" w:sz="4" w:space="0" w:color="auto"/>
              <w:left w:val="nil"/>
              <w:bottom w:val="single" w:sz="4" w:space="0" w:color="auto"/>
              <w:right w:val="single" w:sz="4" w:space="0" w:color="auto"/>
            </w:tcBorders>
            <w:vAlign w:val="center"/>
          </w:tcPr>
          <w:p w14:paraId="1AA98FB1" w14:textId="77777777" w:rsidR="00D57876" w:rsidDel="00567311"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75FA480C" w14:textId="77777777" w:rsidR="00D57876" w:rsidDel="00567311" w:rsidRDefault="00D57876" w:rsidP="00AC7DAE">
            <w:pPr>
              <w:pStyle w:val="TAC"/>
            </w:pPr>
            <w:r>
              <w:rPr>
                <w:lang w:eastAsia="ja-JP"/>
              </w:rPr>
              <w:t>1915.7</w:t>
            </w:r>
          </w:p>
        </w:tc>
        <w:tc>
          <w:tcPr>
            <w:tcW w:w="1172" w:type="dxa"/>
            <w:tcBorders>
              <w:top w:val="single" w:sz="4" w:space="0" w:color="auto"/>
              <w:left w:val="nil"/>
              <w:bottom w:val="single" w:sz="4" w:space="0" w:color="auto"/>
              <w:right w:val="single" w:sz="4" w:space="0" w:color="auto"/>
            </w:tcBorders>
            <w:vAlign w:val="center"/>
          </w:tcPr>
          <w:p w14:paraId="1DAAF0E5" w14:textId="77777777" w:rsidR="00D57876" w:rsidDel="00567311" w:rsidRDefault="00D57876" w:rsidP="00AC7DAE">
            <w:pPr>
              <w:pStyle w:val="TAC"/>
              <w:rPr>
                <w:lang w:eastAsia="ja-JP"/>
              </w:rPr>
            </w:pPr>
            <w:r>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41E83079" w14:textId="77777777" w:rsidR="00D57876" w:rsidDel="00567311" w:rsidRDefault="00D57876" w:rsidP="00AC7DAE">
            <w:pPr>
              <w:pStyle w:val="TAC"/>
              <w:rPr>
                <w:lang w:eastAsia="ja-JP"/>
              </w:rPr>
            </w:pPr>
            <w:r>
              <w:rPr>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3985D0A" w14:textId="77777777" w:rsidR="00D57876" w:rsidRDefault="00D57876" w:rsidP="00AC7DAE">
            <w:pPr>
              <w:pStyle w:val="TAC"/>
            </w:pPr>
            <w:r>
              <w:rPr>
                <w:lang w:eastAsia="ja-JP"/>
              </w:rPr>
              <w:t>3</w:t>
            </w:r>
          </w:p>
        </w:tc>
      </w:tr>
      <w:tr w:rsidR="00D57876" w14:paraId="043A9208"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0C36DEF4" w14:textId="77777777" w:rsidR="00D57876" w:rsidRDefault="00D57876" w:rsidP="00AC7DAE">
            <w:pPr>
              <w:pStyle w:val="TAC"/>
              <w:rPr>
                <w:rFonts w:eastAsia="MS Mincho"/>
              </w:rPr>
            </w:pPr>
            <w:r>
              <w:rPr>
                <w:rFonts w:eastAsia="MS Mincho"/>
              </w:rPr>
              <w:t>DC</w:t>
            </w:r>
            <w:r>
              <w:t>_</w:t>
            </w:r>
            <w:r>
              <w:rPr>
                <w:rFonts w:eastAsia="MS Mincho"/>
              </w:rPr>
              <w:t>8</w:t>
            </w:r>
            <w:r>
              <w:t>_n</w:t>
            </w:r>
            <w:r>
              <w:rPr>
                <w:rFonts w:eastAsia="MS Mincho"/>
              </w:rPr>
              <w:t>77</w:t>
            </w:r>
          </w:p>
        </w:tc>
        <w:tc>
          <w:tcPr>
            <w:tcW w:w="2864" w:type="dxa"/>
            <w:tcBorders>
              <w:top w:val="single" w:sz="4" w:space="0" w:color="auto"/>
              <w:left w:val="single" w:sz="4" w:space="0" w:color="auto"/>
              <w:bottom w:val="single" w:sz="4" w:space="0" w:color="auto"/>
              <w:right w:val="single" w:sz="4" w:space="0" w:color="auto"/>
            </w:tcBorders>
            <w:vAlign w:val="bottom"/>
          </w:tcPr>
          <w:p w14:paraId="3013FA87" w14:textId="77777777" w:rsidR="00D57876" w:rsidRDefault="00D57876" w:rsidP="00AC7DAE">
            <w:pPr>
              <w:pStyle w:val="TAL"/>
              <w:rPr>
                <w:rFonts w:eastAsia="MS Mincho"/>
              </w:rPr>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97ED640" w14:textId="77777777" w:rsidR="00D57876" w:rsidDel="00567311" w:rsidRDefault="00D57876" w:rsidP="00AC7DAE">
            <w:pPr>
              <w:pStyle w:val="TAC"/>
            </w:pPr>
            <w:r>
              <w:rPr>
                <w:rFonts w:eastAsia="MS Mincho"/>
              </w:rPr>
              <w:t>860</w:t>
            </w:r>
          </w:p>
        </w:tc>
        <w:tc>
          <w:tcPr>
            <w:tcW w:w="310" w:type="dxa"/>
            <w:tcBorders>
              <w:top w:val="single" w:sz="4" w:space="0" w:color="auto"/>
              <w:left w:val="nil"/>
              <w:bottom w:val="single" w:sz="4" w:space="0" w:color="auto"/>
              <w:right w:val="single" w:sz="4" w:space="0" w:color="auto"/>
            </w:tcBorders>
            <w:vAlign w:val="center"/>
          </w:tcPr>
          <w:p w14:paraId="61EE1A7B" w14:textId="77777777" w:rsidR="00D57876" w:rsidDel="00567311"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067ADA99" w14:textId="77777777" w:rsidR="00D57876" w:rsidDel="00567311" w:rsidRDefault="00D57876" w:rsidP="00AC7DAE">
            <w:pPr>
              <w:pStyle w:val="TAC"/>
            </w:pPr>
            <w:r>
              <w:rPr>
                <w:rFonts w:eastAsia="MS Mincho"/>
              </w:rPr>
              <w:t>890</w:t>
            </w:r>
          </w:p>
        </w:tc>
        <w:tc>
          <w:tcPr>
            <w:tcW w:w="1172" w:type="dxa"/>
            <w:tcBorders>
              <w:top w:val="single" w:sz="4" w:space="0" w:color="auto"/>
              <w:left w:val="nil"/>
              <w:bottom w:val="single" w:sz="4" w:space="0" w:color="auto"/>
              <w:right w:val="single" w:sz="4" w:space="0" w:color="auto"/>
            </w:tcBorders>
            <w:vAlign w:val="center"/>
          </w:tcPr>
          <w:p w14:paraId="3220C100" w14:textId="77777777" w:rsidR="00D57876" w:rsidDel="00567311" w:rsidRDefault="00D57876" w:rsidP="00AC7DAE">
            <w:pPr>
              <w:pStyle w:val="TAC"/>
              <w:rPr>
                <w:rFonts w:eastAsia="MS Mincho"/>
              </w:rPr>
            </w:pPr>
            <w:r>
              <w:rPr>
                <w:rFonts w:eastAsia="MS Mincho"/>
              </w:rPr>
              <w:t>-40</w:t>
            </w:r>
          </w:p>
        </w:tc>
        <w:tc>
          <w:tcPr>
            <w:tcW w:w="749" w:type="dxa"/>
            <w:tcBorders>
              <w:top w:val="single" w:sz="4" w:space="0" w:color="auto"/>
              <w:left w:val="nil"/>
              <w:bottom w:val="single" w:sz="4" w:space="0" w:color="auto"/>
              <w:right w:val="single" w:sz="4" w:space="0" w:color="auto"/>
            </w:tcBorders>
            <w:noWrap/>
            <w:vAlign w:val="center"/>
          </w:tcPr>
          <w:p w14:paraId="2D98F74A" w14:textId="77777777" w:rsidR="00D57876" w:rsidDel="00567311"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6053A700" w14:textId="77777777" w:rsidR="00D57876" w:rsidRDefault="00D57876" w:rsidP="00AC7DAE">
            <w:pPr>
              <w:pStyle w:val="TAC"/>
            </w:pPr>
            <w:r>
              <w:rPr>
                <w:rFonts w:eastAsia="MS Mincho"/>
              </w:rPr>
              <w:t>5, 12</w:t>
            </w:r>
          </w:p>
        </w:tc>
      </w:tr>
      <w:tr w:rsidR="00D57876" w14:paraId="60CB44B2" w14:textId="77777777" w:rsidTr="000E7EBA">
        <w:trPr>
          <w:trHeight w:val="188"/>
          <w:jc w:val="center"/>
        </w:trPr>
        <w:tc>
          <w:tcPr>
            <w:tcW w:w="1631" w:type="dxa"/>
            <w:tcBorders>
              <w:left w:val="single" w:sz="4" w:space="0" w:color="auto"/>
              <w:bottom w:val="single" w:sz="4" w:space="0" w:color="auto"/>
              <w:right w:val="single" w:sz="4" w:space="0" w:color="auto"/>
            </w:tcBorders>
          </w:tcPr>
          <w:p w14:paraId="5600E704"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7BAB6170" w14:textId="77777777" w:rsidR="00D57876" w:rsidRDefault="00D57876" w:rsidP="00AC7DAE">
            <w:pPr>
              <w:pStyle w:val="TAL"/>
              <w:rPr>
                <w:rFonts w:eastAsia="MS Mincho"/>
              </w:rPr>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78C5EF7C" w14:textId="77777777" w:rsidR="00D57876" w:rsidDel="00567311" w:rsidRDefault="00D57876" w:rsidP="00AC7DAE">
            <w:pPr>
              <w:pStyle w:val="TAC"/>
            </w:pPr>
            <w:r>
              <w:rPr>
                <w:rFonts w:eastAsia="MS Mincho"/>
              </w:rPr>
              <w:t>1884.5</w:t>
            </w:r>
          </w:p>
        </w:tc>
        <w:tc>
          <w:tcPr>
            <w:tcW w:w="310" w:type="dxa"/>
            <w:tcBorders>
              <w:top w:val="single" w:sz="4" w:space="0" w:color="auto"/>
              <w:left w:val="nil"/>
              <w:bottom w:val="single" w:sz="4" w:space="0" w:color="auto"/>
              <w:right w:val="single" w:sz="4" w:space="0" w:color="auto"/>
            </w:tcBorders>
            <w:vAlign w:val="center"/>
          </w:tcPr>
          <w:p w14:paraId="5C81542B" w14:textId="77777777" w:rsidR="00D57876" w:rsidDel="00567311"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6886D3A7" w14:textId="77777777" w:rsidR="00D57876" w:rsidDel="00567311" w:rsidRDefault="00D57876" w:rsidP="00AC7DAE">
            <w:pPr>
              <w:pStyle w:val="TAC"/>
            </w:pPr>
            <w:r>
              <w:rPr>
                <w:rFonts w:eastAsia="MS Mincho"/>
              </w:rPr>
              <w:t>1915.7</w:t>
            </w:r>
          </w:p>
        </w:tc>
        <w:tc>
          <w:tcPr>
            <w:tcW w:w="1172" w:type="dxa"/>
            <w:tcBorders>
              <w:top w:val="single" w:sz="4" w:space="0" w:color="auto"/>
              <w:left w:val="nil"/>
              <w:bottom w:val="single" w:sz="4" w:space="0" w:color="auto"/>
              <w:right w:val="single" w:sz="4" w:space="0" w:color="auto"/>
            </w:tcBorders>
            <w:vAlign w:val="center"/>
          </w:tcPr>
          <w:p w14:paraId="1772AC4D" w14:textId="77777777" w:rsidR="00D57876" w:rsidDel="00567311" w:rsidRDefault="00D57876" w:rsidP="00AC7DAE">
            <w:pPr>
              <w:pStyle w:val="TAC"/>
              <w:rPr>
                <w:rFonts w:eastAsia="MS Mincho"/>
              </w:rPr>
            </w:pPr>
            <w:r>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2548B867" w14:textId="77777777" w:rsidR="00D57876" w:rsidDel="00567311" w:rsidRDefault="00D57876" w:rsidP="00AC7DAE">
            <w:pPr>
              <w:pStyle w:val="TAC"/>
              <w:rPr>
                <w:rFonts w:eastAsia="MS Mincho"/>
              </w:rPr>
            </w:pPr>
            <w:r>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71D70442" w14:textId="77777777" w:rsidR="00D57876" w:rsidRDefault="00D57876" w:rsidP="00AC7DAE">
            <w:pPr>
              <w:pStyle w:val="TAC"/>
            </w:pPr>
            <w:r>
              <w:rPr>
                <w:rFonts w:eastAsia="MS Mincho"/>
              </w:rPr>
              <w:t>3, 12</w:t>
            </w:r>
          </w:p>
        </w:tc>
      </w:tr>
      <w:tr w:rsidR="00D57876" w14:paraId="38CF4ED1" w14:textId="77777777" w:rsidTr="000E7EBA">
        <w:trPr>
          <w:trHeight w:val="188"/>
          <w:jc w:val="center"/>
        </w:trPr>
        <w:tc>
          <w:tcPr>
            <w:tcW w:w="1631" w:type="dxa"/>
            <w:tcBorders>
              <w:top w:val="single" w:sz="4" w:space="0" w:color="auto"/>
              <w:left w:val="single" w:sz="4" w:space="0" w:color="auto"/>
              <w:right w:val="single" w:sz="4" w:space="0" w:color="auto"/>
            </w:tcBorders>
          </w:tcPr>
          <w:p w14:paraId="41988406" w14:textId="77777777" w:rsidR="00D57876" w:rsidRDefault="00D57876" w:rsidP="00AC7DAE">
            <w:pPr>
              <w:pStyle w:val="TAC"/>
            </w:pPr>
            <w:r>
              <w:t>DC_8_n78</w:t>
            </w:r>
          </w:p>
        </w:tc>
        <w:tc>
          <w:tcPr>
            <w:tcW w:w="2864" w:type="dxa"/>
            <w:tcBorders>
              <w:top w:val="single" w:sz="4" w:space="0" w:color="auto"/>
              <w:left w:val="single" w:sz="4" w:space="0" w:color="auto"/>
              <w:bottom w:val="single" w:sz="4" w:space="0" w:color="auto"/>
              <w:right w:val="single" w:sz="4" w:space="0" w:color="auto"/>
            </w:tcBorders>
            <w:vAlign w:val="center"/>
          </w:tcPr>
          <w:p w14:paraId="130DBAFD"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0CB4977" w14:textId="77777777" w:rsidR="00D57876" w:rsidRDefault="00D57876" w:rsidP="00AC7DAE">
            <w:pPr>
              <w:pStyle w:val="TAC"/>
            </w:pPr>
            <w:r>
              <w:t>860</w:t>
            </w:r>
          </w:p>
        </w:tc>
        <w:tc>
          <w:tcPr>
            <w:tcW w:w="310" w:type="dxa"/>
            <w:tcBorders>
              <w:top w:val="single" w:sz="4" w:space="0" w:color="auto"/>
              <w:left w:val="nil"/>
              <w:bottom w:val="single" w:sz="4" w:space="0" w:color="auto"/>
              <w:right w:val="single" w:sz="4" w:space="0" w:color="auto"/>
            </w:tcBorders>
            <w:vAlign w:val="center"/>
          </w:tcPr>
          <w:p w14:paraId="61CE0DA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8EDCA8E" w14:textId="77777777" w:rsidR="00D57876" w:rsidDel="00567311" w:rsidRDefault="00D57876" w:rsidP="00AC7DAE">
            <w:pPr>
              <w:pStyle w:val="TAC"/>
            </w:pPr>
            <w:r>
              <w:t>890</w:t>
            </w:r>
          </w:p>
        </w:tc>
        <w:tc>
          <w:tcPr>
            <w:tcW w:w="1172" w:type="dxa"/>
            <w:tcBorders>
              <w:top w:val="single" w:sz="4" w:space="0" w:color="auto"/>
              <w:left w:val="nil"/>
              <w:bottom w:val="single" w:sz="4" w:space="0" w:color="auto"/>
              <w:right w:val="single" w:sz="4" w:space="0" w:color="auto"/>
            </w:tcBorders>
            <w:vAlign w:val="center"/>
          </w:tcPr>
          <w:p w14:paraId="15808719" w14:textId="77777777" w:rsidR="00D57876" w:rsidDel="00567311"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7ECB97EE" w14:textId="77777777" w:rsidR="00D57876" w:rsidDel="00567311"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3907B19" w14:textId="77777777" w:rsidR="00D57876" w:rsidRDefault="00D57876" w:rsidP="00AC7DAE">
            <w:pPr>
              <w:pStyle w:val="TAC"/>
            </w:pPr>
            <w:r>
              <w:t>5, 12</w:t>
            </w:r>
          </w:p>
        </w:tc>
      </w:tr>
      <w:tr w:rsidR="00D57876" w14:paraId="76E1DADC" w14:textId="77777777" w:rsidTr="000E7EBA">
        <w:trPr>
          <w:trHeight w:val="188"/>
          <w:jc w:val="center"/>
        </w:trPr>
        <w:tc>
          <w:tcPr>
            <w:tcW w:w="1631" w:type="dxa"/>
            <w:tcBorders>
              <w:left w:val="single" w:sz="4" w:space="0" w:color="auto"/>
              <w:bottom w:val="single" w:sz="4" w:space="0" w:color="auto"/>
              <w:right w:val="single" w:sz="4" w:space="0" w:color="auto"/>
            </w:tcBorders>
          </w:tcPr>
          <w:p w14:paraId="040F6E8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F0F4F1C" w14:textId="77777777" w:rsidR="00D57876" w:rsidDel="00567311"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95AD5DD" w14:textId="77777777" w:rsidR="00D57876"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5CCB6051" w14:textId="77777777" w:rsidR="00D57876" w:rsidDel="00567311"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13AE5E3" w14:textId="77777777" w:rsidR="00D57876" w:rsidDel="00567311"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4B91DC81" w14:textId="77777777" w:rsidR="00D57876" w:rsidDel="00567311"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5C50CB1" w14:textId="77777777" w:rsidR="00D57876" w:rsidDel="00567311"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384C0B5" w14:textId="77777777" w:rsidR="00D57876" w:rsidRDefault="00D57876" w:rsidP="00AC7DAE">
            <w:pPr>
              <w:pStyle w:val="TAC"/>
            </w:pPr>
            <w:r>
              <w:t>3, 12</w:t>
            </w:r>
          </w:p>
        </w:tc>
      </w:tr>
      <w:tr w:rsidR="00D57876" w14:paraId="5F154AE3" w14:textId="77777777" w:rsidTr="000E7EBA">
        <w:trPr>
          <w:trHeight w:val="188"/>
          <w:jc w:val="center"/>
        </w:trPr>
        <w:tc>
          <w:tcPr>
            <w:tcW w:w="1631" w:type="dxa"/>
            <w:tcBorders>
              <w:top w:val="single" w:sz="4" w:space="0" w:color="auto"/>
              <w:left w:val="single" w:sz="4" w:space="0" w:color="auto"/>
              <w:right w:val="single" w:sz="4" w:space="0" w:color="auto"/>
            </w:tcBorders>
          </w:tcPr>
          <w:p w14:paraId="6C6C78C1" w14:textId="77777777" w:rsidR="00D57876" w:rsidRDefault="00D57876" w:rsidP="00AC7DAE">
            <w:pPr>
              <w:pStyle w:val="TAC"/>
            </w:pPr>
            <w:r>
              <w:t>DC_11_n77</w:t>
            </w:r>
          </w:p>
        </w:tc>
        <w:tc>
          <w:tcPr>
            <w:tcW w:w="2864" w:type="dxa"/>
            <w:tcBorders>
              <w:top w:val="single" w:sz="4" w:space="0" w:color="auto"/>
              <w:left w:val="single" w:sz="4" w:space="0" w:color="auto"/>
              <w:bottom w:val="single" w:sz="4" w:space="0" w:color="auto"/>
              <w:right w:val="single" w:sz="4" w:space="0" w:color="auto"/>
            </w:tcBorders>
            <w:vAlign w:val="bottom"/>
          </w:tcPr>
          <w:p w14:paraId="18616F3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CF34DA4"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4CF6782D"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66D29E5"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44ECFDF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2D813B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67A5B81" w14:textId="77777777" w:rsidR="00D57876" w:rsidRDefault="00D57876" w:rsidP="00AC7DAE">
            <w:pPr>
              <w:pStyle w:val="TAC"/>
            </w:pPr>
          </w:p>
        </w:tc>
      </w:tr>
      <w:tr w:rsidR="00D57876" w14:paraId="60F8E950" w14:textId="77777777" w:rsidTr="000E7EBA">
        <w:trPr>
          <w:trHeight w:val="188"/>
          <w:jc w:val="center"/>
        </w:trPr>
        <w:tc>
          <w:tcPr>
            <w:tcW w:w="1631" w:type="dxa"/>
            <w:tcBorders>
              <w:left w:val="single" w:sz="4" w:space="0" w:color="auto"/>
              <w:right w:val="single" w:sz="4" w:space="0" w:color="auto"/>
            </w:tcBorders>
          </w:tcPr>
          <w:p w14:paraId="4EE6DD4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9C4AFF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99F33CD"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4B932B98" w14:textId="77777777" w:rsidR="00D57876"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7FC442D"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53D06A02"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7D7FABA2"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25E86F0C" w14:textId="77777777" w:rsidR="00D57876" w:rsidRDefault="00D57876" w:rsidP="00AC7DAE">
            <w:pPr>
              <w:pStyle w:val="TAC"/>
            </w:pPr>
            <w:r>
              <w:t>3</w:t>
            </w:r>
          </w:p>
        </w:tc>
      </w:tr>
      <w:tr w:rsidR="00D57876" w14:paraId="5E82F239" w14:textId="77777777" w:rsidTr="000E7EBA">
        <w:trPr>
          <w:trHeight w:val="188"/>
          <w:jc w:val="center"/>
        </w:trPr>
        <w:tc>
          <w:tcPr>
            <w:tcW w:w="1631" w:type="dxa"/>
            <w:tcBorders>
              <w:left w:val="single" w:sz="4" w:space="0" w:color="auto"/>
              <w:right w:val="single" w:sz="4" w:space="0" w:color="auto"/>
            </w:tcBorders>
          </w:tcPr>
          <w:p w14:paraId="481B869E"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3082C18"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B90869C"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0288EC1D"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9D6B50E"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1CECAD7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EC83EE5"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321B0A8" w14:textId="77777777" w:rsidR="00D57876" w:rsidRDefault="00D57876" w:rsidP="00AC7DAE">
            <w:pPr>
              <w:pStyle w:val="TAC"/>
            </w:pPr>
          </w:p>
        </w:tc>
      </w:tr>
      <w:tr w:rsidR="00D57876" w14:paraId="3F880BEC" w14:textId="77777777" w:rsidTr="000E7EBA">
        <w:trPr>
          <w:trHeight w:val="188"/>
          <w:jc w:val="center"/>
        </w:trPr>
        <w:tc>
          <w:tcPr>
            <w:tcW w:w="1631" w:type="dxa"/>
            <w:tcBorders>
              <w:left w:val="single" w:sz="4" w:space="0" w:color="auto"/>
              <w:bottom w:val="single" w:sz="4" w:space="0" w:color="auto"/>
              <w:right w:val="single" w:sz="4" w:space="0" w:color="auto"/>
            </w:tcBorders>
          </w:tcPr>
          <w:p w14:paraId="609362B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13E5FB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EBD963"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2FF6AE2" w14:textId="77777777" w:rsidR="00D57876"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BB41141"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7606CA72"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7D915D8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CBE6726" w14:textId="77777777" w:rsidR="00D57876" w:rsidRDefault="00D57876" w:rsidP="00AC7DAE">
            <w:pPr>
              <w:pStyle w:val="TAC"/>
            </w:pPr>
          </w:p>
        </w:tc>
      </w:tr>
      <w:tr w:rsidR="00D57876" w14:paraId="754A5D27" w14:textId="77777777" w:rsidTr="000E7EBA">
        <w:trPr>
          <w:trHeight w:val="188"/>
          <w:jc w:val="center"/>
        </w:trPr>
        <w:tc>
          <w:tcPr>
            <w:tcW w:w="1631" w:type="dxa"/>
            <w:tcBorders>
              <w:top w:val="single" w:sz="4" w:space="0" w:color="auto"/>
              <w:left w:val="single" w:sz="4" w:space="0" w:color="auto"/>
              <w:right w:val="single" w:sz="4" w:space="0" w:color="auto"/>
            </w:tcBorders>
          </w:tcPr>
          <w:p w14:paraId="5A3F05E6" w14:textId="77777777" w:rsidR="00D57876" w:rsidRDefault="00D57876" w:rsidP="00AC7DAE">
            <w:pPr>
              <w:pStyle w:val="TAC"/>
            </w:pPr>
            <w:r>
              <w:t>DC_11_n78</w:t>
            </w:r>
          </w:p>
        </w:tc>
        <w:tc>
          <w:tcPr>
            <w:tcW w:w="2864" w:type="dxa"/>
            <w:tcBorders>
              <w:top w:val="single" w:sz="4" w:space="0" w:color="auto"/>
              <w:left w:val="single" w:sz="4" w:space="0" w:color="auto"/>
              <w:bottom w:val="single" w:sz="4" w:space="0" w:color="auto"/>
              <w:right w:val="single" w:sz="4" w:space="0" w:color="auto"/>
            </w:tcBorders>
            <w:vAlign w:val="bottom"/>
          </w:tcPr>
          <w:p w14:paraId="3ED229B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F9801B1"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2585A87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39C837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766B785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3F3955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2B50340" w14:textId="77777777" w:rsidR="00D57876" w:rsidRDefault="00D57876" w:rsidP="00AC7DAE">
            <w:pPr>
              <w:pStyle w:val="TAC"/>
            </w:pPr>
          </w:p>
        </w:tc>
      </w:tr>
      <w:tr w:rsidR="00D57876" w14:paraId="6CA78CC7" w14:textId="77777777" w:rsidTr="000E7EBA">
        <w:trPr>
          <w:trHeight w:val="188"/>
          <w:jc w:val="center"/>
        </w:trPr>
        <w:tc>
          <w:tcPr>
            <w:tcW w:w="1631" w:type="dxa"/>
            <w:tcBorders>
              <w:left w:val="single" w:sz="4" w:space="0" w:color="auto"/>
              <w:right w:val="single" w:sz="4" w:space="0" w:color="auto"/>
            </w:tcBorders>
          </w:tcPr>
          <w:p w14:paraId="40E4962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C60759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3B8BD02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7DBD9879"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D8F4327"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2C103045"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4189FB6"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3FB3B806" w14:textId="77777777" w:rsidR="00D57876" w:rsidRDefault="00D57876" w:rsidP="00AC7DAE">
            <w:pPr>
              <w:pStyle w:val="TAC"/>
            </w:pPr>
            <w:r>
              <w:t>3</w:t>
            </w:r>
          </w:p>
        </w:tc>
      </w:tr>
      <w:tr w:rsidR="00D57876" w14:paraId="6CBA26B2" w14:textId="77777777" w:rsidTr="000E7EBA">
        <w:trPr>
          <w:trHeight w:val="188"/>
          <w:jc w:val="center"/>
        </w:trPr>
        <w:tc>
          <w:tcPr>
            <w:tcW w:w="1631" w:type="dxa"/>
            <w:tcBorders>
              <w:left w:val="single" w:sz="4" w:space="0" w:color="auto"/>
              <w:right w:val="single" w:sz="4" w:space="0" w:color="auto"/>
            </w:tcBorders>
          </w:tcPr>
          <w:p w14:paraId="72D09CE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81F8E3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D9F1D5B"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5C361C4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2E893B6"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4F776982"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317898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902D535" w14:textId="77777777" w:rsidR="00D57876" w:rsidRDefault="00D57876" w:rsidP="00AC7DAE">
            <w:pPr>
              <w:pStyle w:val="TAC"/>
            </w:pPr>
          </w:p>
        </w:tc>
      </w:tr>
      <w:tr w:rsidR="00D57876" w14:paraId="7E792DFC" w14:textId="77777777" w:rsidTr="000E7EBA">
        <w:trPr>
          <w:trHeight w:val="188"/>
          <w:jc w:val="center"/>
        </w:trPr>
        <w:tc>
          <w:tcPr>
            <w:tcW w:w="1631" w:type="dxa"/>
            <w:tcBorders>
              <w:left w:val="single" w:sz="4" w:space="0" w:color="auto"/>
              <w:bottom w:val="single" w:sz="4" w:space="0" w:color="auto"/>
              <w:right w:val="single" w:sz="4" w:space="0" w:color="auto"/>
            </w:tcBorders>
          </w:tcPr>
          <w:p w14:paraId="3C6B6FB4"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0A91BB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29A0935"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A60378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83E41FA"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0776062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5D733E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BEFED8E" w14:textId="77777777" w:rsidR="00D57876" w:rsidRDefault="00D57876" w:rsidP="00AC7DAE">
            <w:pPr>
              <w:pStyle w:val="TAC"/>
            </w:pPr>
          </w:p>
        </w:tc>
      </w:tr>
      <w:tr w:rsidR="00D57876" w14:paraId="5123488C"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A8175A3" w14:textId="77777777" w:rsidR="00D57876" w:rsidRDefault="00D57876" w:rsidP="00AC7DAE">
            <w:pPr>
              <w:pStyle w:val="TAC"/>
            </w:pPr>
            <w:r>
              <w:t>DC_11_n79</w:t>
            </w:r>
          </w:p>
        </w:tc>
        <w:tc>
          <w:tcPr>
            <w:tcW w:w="2864" w:type="dxa"/>
            <w:tcBorders>
              <w:top w:val="single" w:sz="4" w:space="0" w:color="auto"/>
              <w:left w:val="single" w:sz="4" w:space="0" w:color="auto"/>
              <w:bottom w:val="single" w:sz="4" w:space="0" w:color="auto"/>
              <w:right w:val="single" w:sz="4" w:space="0" w:color="auto"/>
            </w:tcBorders>
            <w:vAlign w:val="bottom"/>
          </w:tcPr>
          <w:p w14:paraId="138AB49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B3E3462"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2C6C6A4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369F27"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08848831"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F697E4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D1EC974" w14:textId="77777777" w:rsidR="00D57876" w:rsidRDefault="00D57876" w:rsidP="00AC7DAE">
            <w:pPr>
              <w:pStyle w:val="TAC"/>
            </w:pPr>
          </w:p>
        </w:tc>
      </w:tr>
      <w:tr w:rsidR="00D57876" w14:paraId="131111A9" w14:textId="77777777" w:rsidTr="000E7EBA">
        <w:trPr>
          <w:trHeight w:val="188"/>
          <w:jc w:val="center"/>
        </w:trPr>
        <w:tc>
          <w:tcPr>
            <w:tcW w:w="1631" w:type="dxa"/>
            <w:tcBorders>
              <w:left w:val="single" w:sz="4" w:space="0" w:color="auto"/>
              <w:bottom w:val="nil"/>
              <w:right w:val="single" w:sz="4" w:space="0" w:color="auto"/>
            </w:tcBorders>
          </w:tcPr>
          <w:p w14:paraId="51A301C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588A7E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69E3CFC"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4F9650F5"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54ACB6CC"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00ED8A41"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3DD806F"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5394EB3B" w14:textId="77777777" w:rsidR="00D57876" w:rsidRDefault="00D57876" w:rsidP="00AC7DAE">
            <w:pPr>
              <w:pStyle w:val="TAC"/>
            </w:pPr>
            <w:r>
              <w:t>3</w:t>
            </w:r>
          </w:p>
        </w:tc>
      </w:tr>
      <w:tr w:rsidR="00D57876" w14:paraId="19B4AC47" w14:textId="77777777" w:rsidTr="000E7EBA">
        <w:trPr>
          <w:trHeight w:val="188"/>
          <w:jc w:val="center"/>
        </w:trPr>
        <w:tc>
          <w:tcPr>
            <w:tcW w:w="1631" w:type="dxa"/>
            <w:tcBorders>
              <w:left w:val="single" w:sz="4" w:space="0" w:color="auto"/>
              <w:bottom w:val="nil"/>
              <w:right w:val="single" w:sz="4" w:space="0" w:color="auto"/>
            </w:tcBorders>
          </w:tcPr>
          <w:p w14:paraId="10DF4CA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18D38E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1CBD3C7"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03882A1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9C2D7E6"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62E1577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79E5D87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1AE6065" w14:textId="77777777" w:rsidR="00D57876" w:rsidRDefault="00D57876" w:rsidP="00AC7DAE">
            <w:pPr>
              <w:pStyle w:val="TAC"/>
            </w:pPr>
          </w:p>
        </w:tc>
      </w:tr>
      <w:tr w:rsidR="00D57876" w14:paraId="22566F0D" w14:textId="77777777" w:rsidTr="000E7EBA">
        <w:trPr>
          <w:trHeight w:val="188"/>
          <w:jc w:val="center"/>
        </w:trPr>
        <w:tc>
          <w:tcPr>
            <w:tcW w:w="1631" w:type="dxa"/>
            <w:tcBorders>
              <w:left w:val="single" w:sz="4" w:space="0" w:color="auto"/>
              <w:bottom w:val="single" w:sz="4" w:space="0" w:color="auto"/>
              <w:right w:val="single" w:sz="4" w:space="0" w:color="auto"/>
            </w:tcBorders>
          </w:tcPr>
          <w:p w14:paraId="4341F25E"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3FBD11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E907FF8"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88A448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B73DD90"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6707B414"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D944A25"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CED2FFB" w14:textId="77777777" w:rsidR="00D57876" w:rsidRDefault="00D57876" w:rsidP="00AC7DAE">
            <w:pPr>
              <w:pStyle w:val="TAC"/>
            </w:pPr>
          </w:p>
        </w:tc>
      </w:tr>
      <w:tr w:rsidR="00D57876" w14:paraId="2BCEBCBE" w14:textId="77777777" w:rsidTr="00AC7DAE">
        <w:trPr>
          <w:trHeight w:val="188"/>
          <w:jc w:val="center"/>
        </w:trPr>
        <w:tc>
          <w:tcPr>
            <w:tcW w:w="1631" w:type="dxa"/>
            <w:tcBorders>
              <w:top w:val="nil"/>
              <w:left w:val="single" w:sz="4" w:space="0" w:color="auto"/>
              <w:bottom w:val="single" w:sz="4" w:space="0" w:color="auto"/>
              <w:right w:val="single" w:sz="4" w:space="0" w:color="auto"/>
            </w:tcBorders>
          </w:tcPr>
          <w:p w14:paraId="21A45D40" w14:textId="77777777" w:rsidR="00D57876" w:rsidRDefault="00D57876" w:rsidP="00AC7DAE">
            <w:pPr>
              <w:pStyle w:val="TAC"/>
              <w:rPr>
                <w:lang w:eastAsia="ja-JP"/>
              </w:rPr>
            </w:pPr>
            <w:r>
              <w:rPr>
                <w:lang w:eastAsia="ja-JP"/>
              </w:rPr>
              <w:t>DC_12_n</w:t>
            </w:r>
            <w:r>
              <w:t>78</w:t>
            </w:r>
          </w:p>
        </w:tc>
        <w:tc>
          <w:tcPr>
            <w:tcW w:w="2864" w:type="dxa"/>
            <w:tcBorders>
              <w:top w:val="single" w:sz="4" w:space="0" w:color="auto"/>
              <w:left w:val="nil"/>
              <w:bottom w:val="single" w:sz="4" w:space="0" w:color="auto"/>
              <w:right w:val="single" w:sz="4" w:space="0" w:color="auto"/>
            </w:tcBorders>
          </w:tcPr>
          <w:p w14:paraId="399A12AD" w14:textId="77777777" w:rsidR="00D57876" w:rsidDel="00160622" w:rsidRDefault="00D57876" w:rsidP="00AC7DAE">
            <w:pPr>
              <w:pStyle w:val="TAL"/>
              <w:rPr>
                <w:rFonts w:cs="Arial"/>
                <w:szCs w:val="18"/>
              </w:rPr>
            </w:pPr>
            <w:r>
              <w:rPr>
                <w:rFonts w:cs="Arial"/>
                <w:szCs w:val="18"/>
              </w:rPr>
              <w:t>Frequency range</w:t>
            </w:r>
          </w:p>
        </w:tc>
        <w:tc>
          <w:tcPr>
            <w:tcW w:w="934" w:type="dxa"/>
            <w:tcBorders>
              <w:top w:val="single" w:sz="4" w:space="0" w:color="auto"/>
              <w:left w:val="nil"/>
              <w:bottom w:val="single" w:sz="4" w:space="0" w:color="auto"/>
              <w:right w:val="single" w:sz="4" w:space="0" w:color="auto"/>
            </w:tcBorders>
          </w:tcPr>
          <w:p w14:paraId="66CB5A0D" w14:textId="77777777" w:rsidR="00D57876" w:rsidDel="00160622" w:rsidRDefault="00D57876" w:rsidP="00AC7DAE">
            <w:pPr>
              <w:pStyle w:val="TAC"/>
              <w:rPr>
                <w:rFonts w:cs="Arial"/>
                <w:szCs w:val="18"/>
              </w:rPr>
            </w:pPr>
            <w:r>
              <w:rPr>
                <w:rFonts w:cs="Arial"/>
                <w:szCs w:val="18"/>
              </w:rPr>
              <w:t>1884.5</w:t>
            </w:r>
          </w:p>
        </w:tc>
        <w:tc>
          <w:tcPr>
            <w:tcW w:w="310" w:type="dxa"/>
            <w:tcBorders>
              <w:top w:val="single" w:sz="4" w:space="0" w:color="auto"/>
              <w:left w:val="nil"/>
              <w:bottom w:val="single" w:sz="4" w:space="0" w:color="auto"/>
              <w:right w:val="single" w:sz="4" w:space="0" w:color="auto"/>
            </w:tcBorders>
          </w:tcPr>
          <w:p w14:paraId="224A9172" w14:textId="77777777" w:rsidR="00D57876" w:rsidDel="00160622" w:rsidRDefault="00D57876" w:rsidP="00AC7DAE">
            <w:pPr>
              <w:pStyle w:val="TAC"/>
              <w:rPr>
                <w:rFonts w:cs="Arial"/>
                <w:szCs w:val="18"/>
              </w:rPr>
            </w:pPr>
            <w:r>
              <w:rPr>
                <w:rFonts w:cs="Arial"/>
                <w:szCs w:val="18"/>
              </w:rPr>
              <w:t>-</w:t>
            </w:r>
          </w:p>
        </w:tc>
        <w:tc>
          <w:tcPr>
            <w:tcW w:w="937" w:type="dxa"/>
            <w:tcBorders>
              <w:top w:val="single" w:sz="4" w:space="0" w:color="auto"/>
              <w:left w:val="nil"/>
              <w:bottom w:val="single" w:sz="4" w:space="0" w:color="auto"/>
              <w:right w:val="single" w:sz="4" w:space="0" w:color="auto"/>
            </w:tcBorders>
          </w:tcPr>
          <w:p w14:paraId="21BA8B65" w14:textId="77777777" w:rsidR="00D57876" w:rsidDel="00160622" w:rsidRDefault="00D57876" w:rsidP="00AC7DAE">
            <w:pPr>
              <w:pStyle w:val="TAC"/>
              <w:rPr>
                <w:rFonts w:cs="Arial"/>
                <w:szCs w:val="18"/>
              </w:rPr>
            </w:pPr>
            <w:r>
              <w:rPr>
                <w:rFonts w:cs="Arial"/>
                <w:szCs w:val="18"/>
              </w:rPr>
              <w:t>1915.7</w:t>
            </w:r>
          </w:p>
        </w:tc>
        <w:tc>
          <w:tcPr>
            <w:tcW w:w="1172" w:type="dxa"/>
            <w:tcBorders>
              <w:top w:val="single" w:sz="4" w:space="0" w:color="auto"/>
              <w:left w:val="nil"/>
              <w:bottom w:val="single" w:sz="4" w:space="0" w:color="auto"/>
              <w:right w:val="single" w:sz="4" w:space="0" w:color="auto"/>
            </w:tcBorders>
          </w:tcPr>
          <w:p w14:paraId="0C827863" w14:textId="77777777" w:rsidR="00D57876" w:rsidDel="00160622" w:rsidRDefault="00D57876" w:rsidP="00AC7DAE">
            <w:pPr>
              <w:pStyle w:val="TAC"/>
              <w:rPr>
                <w:rFonts w:cs="Arial"/>
                <w:szCs w:val="18"/>
              </w:rPr>
            </w:pPr>
            <w:r>
              <w:rPr>
                <w:rFonts w:cs="Arial"/>
                <w:szCs w:val="18"/>
              </w:rPr>
              <w:t>-41</w:t>
            </w:r>
          </w:p>
        </w:tc>
        <w:tc>
          <w:tcPr>
            <w:tcW w:w="749" w:type="dxa"/>
            <w:tcBorders>
              <w:top w:val="single" w:sz="4" w:space="0" w:color="auto"/>
              <w:left w:val="nil"/>
              <w:bottom w:val="single" w:sz="4" w:space="0" w:color="auto"/>
              <w:right w:val="single" w:sz="4" w:space="0" w:color="auto"/>
            </w:tcBorders>
            <w:noWrap/>
          </w:tcPr>
          <w:p w14:paraId="04512784" w14:textId="77777777" w:rsidR="00D57876" w:rsidDel="00160622" w:rsidRDefault="00D57876" w:rsidP="00AC7DAE">
            <w:pPr>
              <w:pStyle w:val="TAC"/>
              <w:rPr>
                <w:rFonts w:cs="Arial"/>
                <w:szCs w:val="18"/>
              </w:rPr>
            </w:pPr>
            <w:r>
              <w:rPr>
                <w:rFonts w:cs="Arial"/>
                <w:szCs w:val="18"/>
              </w:rPr>
              <w:t>0.3</w:t>
            </w:r>
          </w:p>
        </w:tc>
        <w:tc>
          <w:tcPr>
            <w:tcW w:w="1228" w:type="dxa"/>
            <w:tcBorders>
              <w:top w:val="single" w:sz="4" w:space="0" w:color="auto"/>
              <w:left w:val="nil"/>
              <w:bottom w:val="single" w:sz="4" w:space="0" w:color="auto"/>
              <w:right w:val="single" w:sz="4" w:space="0" w:color="auto"/>
            </w:tcBorders>
            <w:noWrap/>
          </w:tcPr>
          <w:p w14:paraId="3865933F" w14:textId="77777777" w:rsidR="00D57876" w:rsidRDefault="00D57876" w:rsidP="00AC7DAE">
            <w:pPr>
              <w:pStyle w:val="TAC"/>
              <w:rPr>
                <w:szCs w:val="18"/>
                <w:lang w:eastAsia="ja-JP"/>
              </w:rPr>
            </w:pPr>
            <w:r>
              <w:rPr>
                <w:rFonts w:cs="Arial"/>
                <w:szCs w:val="18"/>
              </w:rPr>
              <w:t>3</w:t>
            </w:r>
          </w:p>
        </w:tc>
      </w:tr>
      <w:tr w:rsidR="00D57876" w14:paraId="4E54FC2B" w14:textId="77777777" w:rsidTr="000E7EBA">
        <w:trPr>
          <w:trHeight w:val="188"/>
          <w:jc w:val="center"/>
        </w:trPr>
        <w:tc>
          <w:tcPr>
            <w:tcW w:w="1631" w:type="dxa"/>
            <w:tcBorders>
              <w:top w:val="single" w:sz="4" w:space="0" w:color="auto"/>
              <w:left w:val="single" w:sz="4" w:space="0" w:color="auto"/>
              <w:right w:val="single" w:sz="4" w:space="0" w:color="auto"/>
            </w:tcBorders>
          </w:tcPr>
          <w:p w14:paraId="6236F5F3" w14:textId="77777777" w:rsidR="00D57876" w:rsidRDefault="00D57876" w:rsidP="00AC7DAE">
            <w:pPr>
              <w:pStyle w:val="TAC"/>
            </w:pPr>
            <w:r>
              <w:t>DC_13_n2</w:t>
            </w:r>
          </w:p>
        </w:tc>
        <w:tc>
          <w:tcPr>
            <w:tcW w:w="2864" w:type="dxa"/>
            <w:tcBorders>
              <w:top w:val="single" w:sz="4" w:space="0" w:color="auto"/>
              <w:left w:val="single" w:sz="4" w:space="0" w:color="auto"/>
              <w:bottom w:val="single" w:sz="4" w:space="0" w:color="auto"/>
              <w:right w:val="single" w:sz="4" w:space="0" w:color="auto"/>
            </w:tcBorders>
            <w:vAlign w:val="center"/>
          </w:tcPr>
          <w:p w14:paraId="7186597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A243E65" w14:textId="77777777" w:rsidR="00D57876" w:rsidDel="00160622" w:rsidRDefault="00D57876" w:rsidP="00AC7DAE">
            <w:pPr>
              <w:pStyle w:val="TAC"/>
            </w:pPr>
            <w:r>
              <w:t>769</w:t>
            </w:r>
          </w:p>
        </w:tc>
        <w:tc>
          <w:tcPr>
            <w:tcW w:w="310" w:type="dxa"/>
            <w:tcBorders>
              <w:top w:val="single" w:sz="4" w:space="0" w:color="auto"/>
              <w:left w:val="nil"/>
              <w:bottom w:val="single" w:sz="4" w:space="0" w:color="auto"/>
              <w:right w:val="single" w:sz="4" w:space="0" w:color="auto"/>
            </w:tcBorders>
            <w:vAlign w:val="center"/>
          </w:tcPr>
          <w:p w14:paraId="6B7A79D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4A0FC14" w14:textId="77777777" w:rsidR="00D57876" w:rsidDel="00160622" w:rsidRDefault="00D57876" w:rsidP="00AC7DAE">
            <w:pPr>
              <w:pStyle w:val="TAC"/>
            </w:pPr>
            <w:r>
              <w:t>775</w:t>
            </w:r>
          </w:p>
        </w:tc>
        <w:tc>
          <w:tcPr>
            <w:tcW w:w="1172" w:type="dxa"/>
            <w:tcBorders>
              <w:top w:val="single" w:sz="4" w:space="0" w:color="auto"/>
              <w:left w:val="nil"/>
              <w:bottom w:val="single" w:sz="4" w:space="0" w:color="auto"/>
              <w:right w:val="single" w:sz="4" w:space="0" w:color="auto"/>
            </w:tcBorders>
            <w:vAlign w:val="center"/>
          </w:tcPr>
          <w:p w14:paraId="3EF3767D"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1D15707B"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5A88D4B5" w14:textId="77777777" w:rsidR="00D57876" w:rsidRDefault="00D57876" w:rsidP="00AC7DAE">
            <w:pPr>
              <w:pStyle w:val="TAC"/>
              <w:rPr>
                <w:szCs w:val="18"/>
              </w:rPr>
            </w:pPr>
            <w:r>
              <w:t>5</w:t>
            </w:r>
          </w:p>
        </w:tc>
      </w:tr>
      <w:tr w:rsidR="00D57876" w14:paraId="2A683ADD"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2D5AE45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2F7054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992FBB8"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06CF83C9"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1FF6380" w14:textId="77777777" w:rsidR="00D57876" w:rsidDel="00160622" w:rsidRDefault="00D57876" w:rsidP="00AC7DAE">
            <w:pPr>
              <w:pStyle w:val="TAC"/>
            </w:pPr>
            <w:r>
              <w:t>805</w:t>
            </w:r>
          </w:p>
        </w:tc>
        <w:tc>
          <w:tcPr>
            <w:tcW w:w="1172" w:type="dxa"/>
            <w:tcBorders>
              <w:top w:val="single" w:sz="4" w:space="0" w:color="auto"/>
              <w:left w:val="nil"/>
              <w:bottom w:val="single" w:sz="4" w:space="0" w:color="auto"/>
              <w:right w:val="single" w:sz="4" w:space="0" w:color="auto"/>
            </w:tcBorders>
            <w:vAlign w:val="center"/>
          </w:tcPr>
          <w:p w14:paraId="1D990928"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13010D57"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2A6972DC" w14:textId="77777777" w:rsidR="00D57876" w:rsidRDefault="00D57876" w:rsidP="00AC7DAE">
            <w:pPr>
              <w:pStyle w:val="TAC"/>
              <w:rPr>
                <w:szCs w:val="18"/>
              </w:rPr>
            </w:pPr>
            <w:r>
              <w:t>5</w:t>
            </w:r>
          </w:p>
        </w:tc>
      </w:tr>
      <w:tr w:rsidR="00D57876" w14:paraId="515177C5" w14:textId="77777777" w:rsidTr="000E7EBA">
        <w:trPr>
          <w:trHeight w:val="188"/>
          <w:jc w:val="center"/>
        </w:trPr>
        <w:tc>
          <w:tcPr>
            <w:tcW w:w="1631" w:type="dxa"/>
            <w:tcBorders>
              <w:top w:val="single" w:sz="4" w:space="0" w:color="auto"/>
              <w:left w:val="single" w:sz="4" w:space="0" w:color="auto"/>
              <w:right w:val="single" w:sz="4" w:space="0" w:color="auto"/>
            </w:tcBorders>
          </w:tcPr>
          <w:p w14:paraId="615B04BF" w14:textId="77777777" w:rsidR="00D57876" w:rsidRDefault="00D57876" w:rsidP="00AC7DAE">
            <w:pPr>
              <w:pStyle w:val="TAC"/>
              <w:rPr>
                <w:lang w:eastAsia="ja-JP"/>
              </w:rPr>
            </w:pPr>
            <w:r>
              <w:rPr>
                <w:lang w:eastAsia="ja-JP"/>
              </w:rPr>
              <w:t>DC_13_n66</w:t>
            </w:r>
          </w:p>
        </w:tc>
        <w:tc>
          <w:tcPr>
            <w:tcW w:w="2864" w:type="dxa"/>
            <w:tcBorders>
              <w:top w:val="single" w:sz="4" w:space="0" w:color="auto"/>
              <w:left w:val="single" w:sz="4" w:space="0" w:color="auto"/>
              <w:bottom w:val="single" w:sz="4" w:space="0" w:color="auto"/>
              <w:right w:val="single" w:sz="4" w:space="0" w:color="auto"/>
            </w:tcBorders>
            <w:vAlign w:val="bottom"/>
          </w:tcPr>
          <w:p w14:paraId="7BD203E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2ED948E" w14:textId="77777777" w:rsidR="00D57876" w:rsidDel="00160622" w:rsidRDefault="00D57876" w:rsidP="00AC7DAE">
            <w:pPr>
              <w:pStyle w:val="TAC"/>
            </w:pPr>
            <w:r>
              <w:t>769</w:t>
            </w:r>
          </w:p>
        </w:tc>
        <w:tc>
          <w:tcPr>
            <w:tcW w:w="310" w:type="dxa"/>
            <w:tcBorders>
              <w:top w:val="single" w:sz="4" w:space="0" w:color="auto"/>
              <w:left w:val="nil"/>
              <w:bottom w:val="single" w:sz="4" w:space="0" w:color="auto"/>
              <w:right w:val="single" w:sz="4" w:space="0" w:color="auto"/>
            </w:tcBorders>
            <w:vAlign w:val="center"/>
          </w:tcPr>
          <w:p w14:paraId="2F68F65C" w14:textId="77777777" w:rsidR="00D57876" w:rsidDel="00160622" w:rsidRDefault="00D57876" w:rsidP="00AC7DAE">
            <w:pPr>
              <w:pStyle w:val="PL"/>
              <w:rPr>
                <w:rFonts w:ascii="Arial" w:hAnsi="Arial" w:cs="Arial"/>
                <w:noProof w:val="0"/>
                <w:szCs w:val="16"/>
              </w:rPr>
            </w:pPr>
            <w:r>
              <w:rPr>
                <w:rFonts w:cs="Arial"/>
                <w:szCs w:val="16"/>
              </w:rPr>
              <w:t>-</w:t>
            </w:r>
          </w:p>
        </w:tc>
        <w:tc>
          <w:tcPr>
            <w:tcW w:w="937" w:type="dxa"/>
            <w:tcBorders>
              <w:top w:val="single" w:sz="4" w:space="0" w:color="auto"/>
              <w:left w:val="nil"/>
              <w:bottom w:val="single" w:sz="4" w:space="0" w:color="auto"/>
              <w:right w:val="single" w:sz="4" w:space="0" w:color="auto"/>
            </w:tcBorders>
            <w:vAlign w:val="center"/>
          </w:tcPr>
          <w:p w14:paraId="68BFFB0A" w14:textId="77777777" w:rsidR="00D57876" w:rsidDel="00160622" w:rsidRDefault="00D57876" w:rsidP="00AC7DAE">
            <w:pPr>
              <w:pStyle w:val="TAC"/>
            </w:pPr>
            <w:r>
              <w:t>775</w:t>
            </w:r>
          </w:p>
        </w:tc>
        <w:tc>
          <w:tcPr>
            <w:tcW w:w="1172" w:type="dxa"/>
            <w:tcBorders>
              <w:top w:val="single" w:sz="4" w:space="0" w:color="auto"/>
              <w:left w:val="nil"/>
              <w:bottom w:val="single" w:sz="4" w:space="0" w:color="auto"/>
              <w:right w:val="single" w:sz="4" w:space="0" w:color="auto"/>
            </w:tcBorders>
            <w:vAlign w:val="center"/>
          </w:tcPr>
          <w:p w14:paraId="280EA3BF"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54ACAC8E"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7F649913" w14:textId="77777777" w:rsidR="00D57876" w:rsidRDefault="00D57876" w:rsidP="00AC7DAE">
            <w:pPr>
              <w:pStyle w:val="TAC"/>
            </w:pPr>
            <w:r>
              <w:t>5</w:t>
            </w:r>
          </w:p>
        </w:tc>
      </w:tr>
      <w:tr w:rsidR="00D57876" w14:paraId="23B87964"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3D6CA2C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0BAE4AF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7EE449"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77089657" w14:textId="77777777" w:rsidR="00D57876" w:rsidDel="00160622" w:rsidRDefault="00D57876" w:rsidP="00AC7DAE">
            <w:pPr>
              <w:pStyle w:val="PL"/>
              <w:rPr>
                <w:rFonts w:ascii="Arial" w:hAnsi="Arial" w:cs="Arial"/>
                <w:noProof w:val="0"/>
                <w:szCs w:val="16"/>
              </w:rPr>
            </w:pPr>
            <w:r>
              <w:rPr>
                <w:rFonts w:cs="Arial"/>
                <w:szCs w:val="16"/>
              </w:rPr>
              <w:t>-</w:t>
            </w:r>
          </w:p>
        </w:tc>
        <w:tc>
          <w:tcPr>
            <w:tcW w:w="937" w:type="dxa"/>
            <w:tcBorders>
              <w:top w:val="single" w:sz="4" w:space="0" w:color="auto"/>
              <w:left w:val="nil"/>
              <w:bottom w:val="single" w:sz="4" w:space="0" w:color="auto"/>
              <w:right w:val="single" w:sz="4" w:space="0" w:color="auto"/>
            </w:tcBorders>
            <w:vAlign w:val="center"/>
          </w:tcPr>
          <w:p w14:paraId="1F7C6EEF"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3B88CE3" w14:textId="77777777" w:rsidR="00D57876" w:rsidDel="00160622"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vAlign w:val="center"/>
          </w:tcPr>
          <w:p w14:paraId="5A018D92" w14:textId="77777777" w:rsidR="00D57876" w:rsidDel="00160622"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vAlign w:val="center"/>
          </w:tcPr>
          <w:p w14:paraId="08A10138" w14:textId="77777777" w:rsidR="00D57876" w:rsidRDefault="00D57876" w:rsidP="00AC7DAE">
            <w:pPr>
              <w:pStyle w:val="TAC"/>
            </w:pPr>
            <w:r>
              <w:t>5</w:t>
            </w:r>
          </w:p>
        </w:tc>
      </w:tr>
      <w:tr w:rsidR="00D57876" w:rsidDel="00D3526E" w14:paraId="3373796E" w14:textId="77777777" w:rsidTr="000E7EBA">
        <w:trPr>
          <w:trHeight w:val="188"/>
          <w:jc w:val="center"/>
        </w:trPr>
        <w:tc>
          <w:tcPr>
            <w:tcW w:w="1631" w:type="dxa"/>
            <w:tcBorders>
              <w:top w:val="single" w:sz="4" w:space="0" w:color="auto"/>
              <w:left w:val="single" w:sz="4" w:space="0" w:color="auto"/>
              <w:right w:val="single" w:sz="4" w:space="0" w:color="auto"/>
            </w:tcBorders>
            <w:vAlign w:val="center"/>
          </w:tcPr>
          <w:p w14:paraId="1060C41E" w14:textId="77777777" w:rsidR="00D57876" w:rsidDel="00D3526E" w:rsidRDefault="00D57876" w:rsidP="00AC7DAE">
            <w:pPr>
              <w:pStyle w:val="TAC"/>
              <w:rPr>
                <w:rFonts w:cs="Arial"/>
                <w:szCs w:val="18"/>
                <w:lang w:eastAsia="ja-JP"/>
              </w:rPr>
            </w:pPr>
            <w:r>
              <w:t>DC_14_n2</w:t>
            </w:r>
          </w:p>
        </w:tc>
        <w:tc>
          <w:tcPr>
            <w:tcW w:w="2864" w:type="dxa"/>
            <w:tcBorders>
              <w:top w:val="single" w:sz="4" w:space="0" w:color="auto"/>
              <w:left w:val="nil"/>
              <w:bottom w:val="single" w:sz="4" w:space="0" w:color="auto"/>
              <w:right w:val="single" w:sz="4" w:space="0" w:color="auto"/>
            </w:tcBorders>
          </w:tcPr>
          <w:p w14:paraId="6B505A88"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4AE16FC" w14:textId="77777777" w:rsidR="00D57876" w:rsidDel="00D3526E" w:rsidRDefault="00D57876" w:rsidP="00AC7DAE">
            <w:pPr>
              <w:pStyle w:val="TAC"/>
            </w:pPr>
            <w:r>
              <w:t>769</w:t>
            </w:r>
          </w:p>
        </w:tc>
        <w:tc>
          <w:tcPr>
            <w:tcW w:w="310" w:type="dxa"/>
            <w:tcBorders>
              <w:top w:val="single" w:sz="4" w:space="0" w:color="auto"/>
              <w:left w:val="nil"/>
              <w:bottom w:val="single" w:sz="4" w:space="0" w:color="auto"/>
              <w:right w:val="single" w:sz="4" w:space="0" w:color="auto"/>
            </w:tcBorders>
          </w:tcPr>
          <w:p w14:paraId="25B47387"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16C0BB71" w14:textId="77777777" w:rsidR="00D57876" w:rsidDel="00D3526E" w:rsidRDefault="00D57876" w:rsidP="00AC7DAE">
            <w:pPr>
              <w:pStyle w:val="TAC"/>
            </w:pPr>
            <w:r>
              <w:t>775</w:t>
            </w:r>
          </w:p>
        </w:tc>
        <w:tc>
          <w:tcPr>
            <w:tcW w:w="1172" w:type="dxa"/>
            <w:tcBorders>
              <w:top w:val="single" w:sz="4" w:space="0" w:color="auto"/>
              <w:left w:val="nil"/>
              <w:bottom w:val="single" w:sz="4" w:space="0" w:color="auto"/>
              <w:right w:val="single" w:sz="4" w:space="0" w:color="auto"/>
            </w:tcBorders>
          </w:tcPr>
          <w:p w14:paraId="7AE396C5"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081BF0AA"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32EC6F38" w14:textId="77777777" w:rsidR="00D57876" w:rsidDel="00D3526E" w:rsidRDefault="00D57876" w:rsidP="00AC7DAE">
            <w:pPr>
              <w:pStyle w:val="TAC"/>
            </w:pPr>
            <w:r>
              <w:t>5</w:t>
            </w:r>
          </w:p>
        </w:tc>
      </w:tr>
      <w:tr w:rsidR="00D57876" w:rsidDel="00D3526E" w14:paraId="1BD8EDEC" w14:textId="77777777" w:rsidTr="000E7EBA">
        <w:trPr>
          <w:trHeight w:val="188"/>
          <w:jc w:val="center"/>
        </w:trPr>
        <w:tc>
          <w:tcPr>
            <w:tcW w:w="1631" w:type="dxa"/>
            <w:tcBorders>
              <w:top w:val="nil"/>
              <w:left w:val="single" w:sz="4" w:space="0" w:color="auto"/>
              <w:bottom w:val="single" w:sz="4" w:space="0" w:color="auto"/>
              <w:right w:val="single" w:sz="4" w:space="0" w:color="auto"/>
            </w:tcBorders>
            <w:vAlign w:val="center"/>
          </w:tcPr>
          <w:p w14:paraId="700652BD" w14:textId="77777777" w:rsidR="00D57876" w:rsidDel="00D3526E" w:rsidRDefault="00D57876" w:rsidP="00AC7DAE">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14:paraId="3DA11E70"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919793D" w14:textId="77777777" w:rsidR="00D57876" w:rsidDel="00D3526E" w:rsidRDefault="00D57876" w:rsidP="00AC7DAE">
            <w:pPr>
              <w:pStyle w:val="TAC"/>
            </w:pPr>
            <w:r>
              <w:t>799</w:t>
            </w:r>
          </w:p>
        </w:tc>
        <w:tc>
          <w:tcPr>
            <w:tcW w:w="310" w:type="dxa"/>
            <w:tcBorders>
              <w:top w:val="single" w:sz="4" w:space="0" w:color="auto"/>
              <w:left w:val="nil"/>
              <w:bottom w:val="single" w:sz="4" w:space="0" w:color="auto"/>
              <w:right w:val="single" w:sz="4" w:space="0" w:color="auto"/>
            </w:tcBorders>
          </w:tcPr>
          <w:p w14:paraId="114D0F1A"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5449082C" w14:textId="77777777" w:rsidR="00D57876" w:rsidDel="00D3526E" w:rsidRDefault="00D57876" w:rsidP="00AC7DAE">
            <w:pPr>
              <w:pStyle w:val="TAC"/>
            </w:pPr>
            <w:r>
              <w:t>805</w:t>
            </w:r>
          </w:p>
        </w:tc>
        <w:tc>
          <w:tcPr>
            <w:tcW w:w="1172" w:type="dxa"/>
            <w:tcBorders>
              <w:top w:val="single" w:sz="4" w:space="0" w:color="auto"/>
              <w:left w:val="nil"/>
              <w:bottom w:val="single" w:sz="4" w:space="0" w:color="auto"/>
              <w:right w:val="single" w:sz="4" w:space="0" w:color="auto"/>
            </w:tcBorders>
          </w:tcPr>
          <w:p w14:paraId="10CB74E0"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684F76A3"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4B872D12" w14:textId="77777777" w:rsidR="00D57876" w:rsidDel="00D3526E" w:rsidRDefault="00D57876" w:rsidP="00AC7DAE">
            <w:pPr>
              <w:pStyle w:val="TAC"/>
            </w:pPr>
            <w:r>
              <w:t>5</w:t>
            </w:r>
          </w:p>
        </w:tc>
      </w:tr>
      <w:tr w:rsidR="00D57876" w:rsidDel="00D3526E" w14:paraId="477EFE4C" w14:textId="77777777" w:rsidTr="000E7EBA">
        <w:trPr>
          <w:trHeight w:val="188"/>
          <w:jc w:val="center"/>
        </w:trPr>
        <w:tc>
          <w:tcPr>
            <w:tcW w:w="1631" w:type="dxa"/>
            <w:tcBorders>
              <w:top w:val="single" w:sz="4" w:space="0" w:color="auto"/>
              <w:left w:val="single" w:sz="4" w:space="0" w:color="auto"/>
              <w:right w:val="single" w:sz="4" w:space="0" w:color="auto"/>
            </w:tcBorders>
          </w:tcPr>
          <w:p w14:paraId="6C2C3D2A" w14:textId="77777777" w:rsidR="00D57876" w:rsidDel="00D3526E" w:rsidRDefault="00D57876" w:rsidP="00AC7DAE">
            <w:pPr>
              <w:pStyle w:val="TAC"/>
              <w:rPr>
                <w:rFonts w:cs="Arial"/>
                <w:szCs w:val="18"/>
                <w:lang w:eastAsia="ja-JP"/>
              </w:rPr>
            </w:pPr>
            <w:r>
              <w:t>DC_14_n66</w:t>
            </w:r>
          </w:p>
        </w:tc>
        <w:tc>
          <w:tcPr>
            <w:tcW w:w="2864" w:type="dxa"/>
            <w:tcBorders>
              <w:top w:val="single" w:sz="4" w:space="0" w:color="auto"/>
              <w:left w:val="nil"/>
              <w:bottom w:val="single" w:sz="4" w:space="0" w:color="auto"/>
              <w:right w:val="single" w:sz="4" w:space="0" w:color="auto"/>
            </w:tcBorders>
          </w:tcPr>
          <w:p w14:paraId="78336A91"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78C35AF" w14:textId="77777777" w:rsidR="00D57876" w:rsidDel="00D3526E" w:rsidRDefault="00D57876" w:rsidP="00AC7DAE">
            <w:pPr>
              <w:pStyle w:val="TAC"/>
            </w:pPr>
            <w:r>
              <w:t>769</w:t>
            </w:r>
          </w:p>
        </w:tc>
        <w:tc>
          <w:tcPr>
            <w:tcW w:w="310" w:type="dxa"/>
            <w:tcBorders>
              <w:top w:val="single" w:sz="4" w:space="0" w:color="auto"/>
              <w:left w:val="nil"/>
              <w:bottom w:val="single" w:sz="4" w:space="0" w:color="auto"/>
              <w:right w:val="single" w:sz="4" w:space="0" w:color="auto"/>
            </w:tcBorders>
          </w:tcPr>
          <w:p w14:paraId="08F461E7"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225CA0E7" w14:textId="77777777" w:rsidR="00D57876" w:rsidDel="00D3526E" w:rsidRDefault="00D57876" w:rsidP="00AC7DAE">
            <w:pPr>
              <w:pStyle w:val="TAC"/>
            </w:pPr>
            <w:r>
              <w:t>775</w:t>
            </w:r>
          </w:p>
        </w:tc>
        <w:tc>
          <w:tcPr>
            <w:tcW w:w="1172" w:type="dxa"/>
            <w:tcBorders>
              <w:top w:val="single" w:sz="4" w:space="0" w:color="auto"/>
              <w:left w:val="nil"/>
              <w:bottom w:val="single" w:sz="4" w:space="0" w:color="auto"/>
              <w:right w:val="single" w:sz="4" w:space="0" w:color="auto"/>
            </w:tcBorders>
          </w:tcPr>
          <w:p w14:paraId="56958A6B"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41EC162B"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191B4DA9" w14:textId="77777777" w:rsidR="00D57876" w:rsidDel="00D3526E" w:rsidRDefault="00D57876" w:rsidP="00AC7DAE">
            <w:pPr>
              <w:pStyle w:val="TAC"/>
            </w:pPr>
            <w:r>
              <w:t>5</w:t>
            </w:r>
          </w:p>
        </w:tc>
      </w:tr>
      <w:tr w:rsidR="00D57876" w:rsidDel="00D3526E" w14:paraId="6341297C"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6DEE8266" w14:textId="77777777" w:rsidR="00D57876" w:rsidDel="00D3526E" w:rsidRDefault="00D57876" w:rsidP="00AC7DAE">
            <w:pPr>
              <w:spacing w:after="0"/>
              <w:rPr>
                <w:rFonts w:ascii="Arial" w:hAnsi="Arial" w:cs="Arial"/>
                <w:sz w:val="18"/>
                <w:szCs w:val="18"/>
                <w:lang w:eastAsia="ja-JP"/>
              </w:rPr>
            </w:pPr>
          </w:p>
        </w:tc>
        <w:tc>
          <w:tcPr>
            <w:tcW w:w="2864" w:type="dxa"/>
            <w:tcBorders>
              <w:top w:val="single" w:sz="4" w:space="0" w:color="auto"/>
              <w:left w:val="nil"/>
              <w:bottom w:val="single" w:sz="4" w:space="0" w:color="auto"/>
              <w:right w:val="single" w:sz="4" w:space="0" w:color="auto"/>
            </w:tcBorders>
          </w:tcPr>
          <w:p w14:paraId="720D6642" w14:textId="77777777" w:rsidR="00D57876" w:rsidDel="00D3526E"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718DEB4" w14:textId="77777777" w:rsidR="00D57876" w:rsidDel="00D3526E" w:rsidRDefault="00D57876" w:rsidP="00AC7DAE">
            <w:pPr>
              <w:pStyle w:val="TAC"/>
            </w:pPr>
            <w:r>
              <w:t>799</w:t>
            </w:r>
          </w:p>
        </w:tc>
        <w:tc>
          <w:tcPr>
            <w:tcW w:w="310" w:type="dxa"/>
            <w:tcBorders>
              <w:top w:val="single" w:sz="4" w:space="0" w:color="auto"/>
              <w:left w:val="nil"/>
              <w:bottom w:val="single" w:sz="4" w:space="0" w:color="auto"/>
              <w:right w:val="single" w:sz="4" w:space="0" w:color="auto"/>
            </w:tcBorders>
          </w:tcPr>
          <w:p w14:paraId="60244215" w14:textId="77777777" w:rsidR="00D57876" w:rsidDel="00D3526E" w:rsidRDefault="00D57876" w:rsidP="00AC7DAE">
            <w:pPr>
              <w:pStyle w:val="TAC"/>
              <w:rPr>
                <w:rFonts w:cs="Arial"/>
                <w:sz w:val="16"/>
                <w:szCs w:val="16"/>
              </w:rPr>
            </w:pPr>
            <w:r>
              <w:t>-</w:t>
            </w:r>
          </w:p>
        </w:tc>
        <w:tc>
          <w:tcPr>
            <w:tcW w:w="937" w:type="dxa"/>
            <w:tcBorders>
              <w:top w:val="single" w:sz="4" w:space="0" w:color="auto"/>
              <w:left w:val="nil"/>
              <w:bottom w:val="single" w:sz="4" w:space="0" w:color="auto"/>
              <w:right w:val="single" w:sz="4" w:space="0" w:color="auto"/>
            </w:tcBorders>
          </w:tcPr>
          <w:p w14:paraId="6A07FD49" w14:textId="77777777" w:rsidR="00D57876" w:rsidDel="00D3526E" w:rsidRDefault="00D57876" w:rsidP="00AC7DAE">
            <w:pPr>
              <w:pStyle w:val="TAC"/>
            </w:pPr>
            <w:r>
              <w:t>805</w:t>
            </w:r>
          </w:p>
        </w:tc>
        <w:tc>
          <w:tcPr>
            <w:tcW w:w="1172" w:type="dxa"/>
            <w:tcBorders>
              <w:top w:val="single" w:sz="4" w:space="0" w:color="auto"/>
              <w:left w:val="nil"/>
              <w:bottom w:val="single" w:sz="4" w:space="0" w:color="auto"/>
              <w:right w:val="single" w:sz="4" w:space="0" w:color="auto"/>
            </w:tcBorders>
          </w:tcPr>
          <w:p w14:paraId="4F8CDBAB" w14:textId="77777777" w:rsidR="00D57876" w:rsidDel="00D3526E" w:rsidRDefault="00D57876" w:rsidP="00AC7DAE">
            <w:pPr>
              <w:pStyle w:val="TAC"/>
            </w:pPr>
            <w:r>
              <w:t>-35</w:t>
            </w:r>
          </w:p>
        </w:tc>
        <w:tc>
          <w:tcPr>
            <w:tcW w:w="749" w:type="dxa"/>
            <w:tcBorders>
              <w:top w:val="single" w:sz="4" w:space="0" w:color="auto"/>
              <w:left w:val="nil"/>
              <w:bottom w:val="single" w:sz="4" w:space="0" w:color="auto"/>
              <w:right w:val="single" w:sz="4" w:space="0" w:color="auto"/>
            </w:tcBorders>
            <w:noWrap/>
          </w:tcPr>
          <w:p w14:paraId="69D41C84" w14:textId="77777777" w:rsidR="00D57876" w:rsidDel="00D3526E" w:rsidRDefault="00D57876" w:rsidP="00AC7DAE">
            <w:pPr>
              <w:pStyle w:val="TAC"/>
            </w:pPr>
            <w:r>
              <w:t>0.00625</w:t>
            </w:r>
          </w:p>
        </w:tc>
        <w:tc>
          <w:tcPr>
            <w:tcW w:w="1228" w:type="dxa"/>
            <w:tcBorders>
              <w:top w:val="single" w:sz="4" w:space="0" w:color="auto"/>
              <w:left w:val="nil"/>
              <w:bottom w:val="single" w:sz="4" w:space="0" w:color="auto"/>
              <w:right w:val="single" w:sz="4" w:space="0" w:color="auto"/>
            </w:tcBorders>
            <w:noWrap/>
          </w:tcPr>
          <w:p w14:paraId="0956D54A" w14:textId="77777777" w:rsidR="00D57876" w:rsidDel="00D3526E" w:rsidRDefault="00D57876" w:rsidP="00AC7DAE">
            <w:pPr>
              <w:pStyle w:val="TAC"/>
            </w:pPr>
            <w:r>
              <w:t>5</w:t>
            </w:r>
          </w:p>
        </w:tc>
      </w:tr>
      <w:tr w:rsidR="00D57876" w14:paraId="641E5DEF"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5FFB7590" w14:textId="77777777" w:rsidR="00D57876" w:rsidRDefault="00D57876" w:rsidP="00AC7DAE">
            <w:pPr>
              <w:pStyle w:val="TAC"/>
            </w:pPr>
            <w:r>
              <w:lastRenderedPageBreak/>
              <w:t>DC_19_n77</w:t>
            </w:r>
          </w:p>
        </w:tc>
        <w:tc>
          <w:tcPr>
            <w:tcW w:w="2864" w:type="dxa"/>
            <w:tcBorders>
              <w:top w:val="single" w:sz="4" w:space="0" w:color="auto"/>
              <w:left w:val="single" w:sz="4" w:space="0" w:color="auto"/>
              <w:bottom w:val="single" w:sz="4" w:space="0" w:color="auto"/>
              <w:right w:val="single" w:sz="4" w:space="0" w:color="auto"/>
            </w:tcBorders>
            <w:vAlign w:val="center"/>
          </w:tcPr>
          <w:p w14:paraId="4CDA0BD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4056B4E"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3EF2899F"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9965D05"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187B74DE"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33F196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6BF4DF4" w14:textId="77777777" w:rsidR="00D57876" w:rsidRDefault="00D57876" w:rsidP="00AC7DAE">
            <w:pPr>
              <w:pStyle w:val="TAC"/>
            </w:pPr>
          </w:p>
        </w:tc>
      </w:tr>
      <w:tr w:rsidR="00D57876" w14:paraId="7F1A94B4" w14:textId="77777777" w:rsidTr="000E7EBA">
        <w:trPr>
          <w:trHeight w:val="188"/>
          <w:jc w:val="center"/>
        </w:trPr>
        <w:tc>
          <w:tcPr>
            <w:tcW w:w="1631" w:type="dxa"/>
            <w:tcBorders>
              <w:left w:val="single" w:sz="4" w:space="0" w:color="auto"/>
              <w:bottom w:val="nil"/>
              <w:right w:val="single" w:sz="4" w:space="0" w:color="auto"/>
            </w:tcBorders>
          </w:tcPr>
          <w:p w14:paraId="7C0680E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08CDB8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6CF1612"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618EA1AE"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7DD74B1"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45D2740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5BA268E"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165F2A6" w14:textId="77777777" w:rsidR="00D57876" w:rsidRDefault="00D57876" w:rsidP="00AC7DAE">
            <w:pPr>
              <w:pStyle w:val="TAC"/>
            </w:pPr>
            <w:r>
              <w:t>3</w:t>
            </w:r>
          </w:p>
        </w:tc>
      </w:tr>
      <w:tr w:rsidR="00D57876" w14:paraId="13ADB7B4" w14:textId="77777777" w:rsidTr="000E7EBA">
        <w:trPr>
          <w:trHeight w:val="188"/>
          <w:jc w:val="center"/>
        </w:trPr>
        <w:tc>
          <w:tcPr>
            <w:tcW w:w="1631" w:type="dxa"/>
            <w:tcBorders>
              <w:left w:val="single" w:sz="4" w:space="0" w:color="auto"/>
              <w:bottom w:val="nil"/>
              <w:right w:val="single" w:sz="4" w:space="0" w:color="auto"/>
            </w:tcBorders>
          </w:tcPr>
          <w:p w14:paraId="39C7CBC1"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0E0897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105CE8F"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56D1E5E4"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D6D4088"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73518B8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A61B57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17C96B0" w14:textId="77777777" w:rsidR="00D57876" w:rsidRDefault="00D57876" w:rsidP="00AC7DAE">
            <w:pPr>
              <w:pStyle w:val="TAC"/>
            </w:pPr>
          </w:p>
        </w:tc>
      </w:tr>
      <w:tr w:rsidR="00D57876" w14:paraId="55006C5E" w14:textId="77777777" w:rsidTr="000E7EBA">
        <w:trPr>
          <w:trHeight w:val="188"/>
          <w:jc w:val="center"/>
        </w:trPr>
        <w:tc>
          <w:tcPr>
            <w:tcW w:w="1631" w:type="dxa"/>
            <w:tcBorders>
              <w:left w:val="single" w:sz="4" w:space="0" w:color="auto"/>
              <w:bottom w:val="single" w:sz="4" w:space="0" w:color="auto"/>
              <w:right w:val="single" w:sz="4" w:space="0" w:color="auto"/>
            </w:tcBorders>
          </w:tcPr>
          <w:p w14:paraId="0A6D3F1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C1A593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9DDFA49"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3D791C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000F954"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5069EA86"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A56FCD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62D5AC7" w14:textId="77777777" w:rsidR="00D57876" w:rsidRDefault="00D57876" w:rsidP="00AC7DAE">
            <w:pPr>
              <w:pStyle w:val="TAC"/>
            </w:pPr>
          </w:p>
        </w:tc>
      </w:tr>
      <w:tr w:rsidR="00D57876" w14:paraId="2D3668CE"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42AD7BEE" w14:textId="77777777" w:rsidR="00D57876" w:rsidRDefault="00D57876" w:rsidP="00AC7DAE">
            <w:pPr>
              <w:pStyle w:val="TAC"/>
            </w:pPr>
            <w:r>
              <w:t>DC_19_n78</w:t>
            </w:r>
          </w:p>
        </w:tc>
        <w:tc>
          <w:tcPr>
            <w:tcW w:w="2864" w:type="dxa"/>
            <w:tcBorders>
              <w:top w:val="single" w:sz="4" w:space="0" w:color="auto"/>
              <w:left w:val="single" w:sz="4" w:space="0" w:color="auto"/>
              <w:bottom w:val="single" w:sz="4" w:space="0" w:color="auto"/>
              <w:right w:val="single" w:sz="4" w:space="0" w:color="auto"/>
            </w:tcBorders>
            <w:vAlign w:val="center"/>
          </w:tcPr>
          <w:p w14:paraId="147840D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45D2B3C"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65508B8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E0618CE"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2AF2715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1F34D5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DEB76B8" w14:textId="77777777" w:rsidR="00D57876" w:rsidRDefault="00D57876" w:rsidP="00AC7DAE">
            <w:pPr>
              <w:pStyle w:val="TAC"/>
            </w:pPr>
          </w:p>
        </w:tc>
      </w:tr>
      <w:tr w:rsidR="00D57876" w14:paraId="6B2B3521" w14:textId="77777777" w:rsidTr="000E7EBA">
        <w:trPr>
          <w:trHeight w:val="188"/>
          <w:jc w:val="center"/>
        </w:trPr>
        <w:tc>
          <w:tcPr>
            <w:tcW w:w="1631" w:type="dxa"/>
            <w:tcBorders>
              <w:left w:val="single" w:sz="4" w:space="0" w:color="auto"/>
              <w:bottom w:val="nil"/>
              <w:right w:val="single" w:sz="4" w:space="0" w:color="auto"/>
            </w:tcBorders>
          </w:tcPr>
          <w:p w14:paraId="1B5F794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8BBAB5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2A85A8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5FA5E2E7"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9FEAD67"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3A4F416E"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D8DD9ED"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5EE1F15" w14:textId="77777777" w:rsidR="00D57876" w:rsidRDefault="00D57876" w:rsidP="00AC7DAE">
            <w:pPr>
              <w:pStyle w:val="TAC"/>
            </w:pPr>
            <w:r>
              <w:t>3</w:t>
            </w:r>
          </w:p>
        </w:tc>
      </w:tr>
      <w:tr w:rsidR="00D57876" w14:paraId="2B1D9CCD" w14:textId="77777777" w:rsidTr="000E7EBA">
        <w:trPr>
          <w:trHeight w:val="188"/>
          <w:jc w:val="center"/>
        </w:trPr>
        <w:tc>
          <w:tcPr>
            <w:tcW w:w="1631" w:type="dxa"/>
            <w:tcBorders>
              <w:left w:val="single" w:sz="4" w:space="0" w:color="auto"/>
              <w:bottom w:val="nil"/>
              <w:right w:val="single" w:sz="4" w:space="0" w:color="auto"/>
            </w:tcBorders>
          </w:tcPr>
          <w:p w14:paraId="73A21E48"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D70B48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7CB83ED"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3590FAD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5F482A5"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6044BAA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7BA444E"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FDB4CC9" w14:textId="77777777" w:rsidR="00D57876" w:rsidRDefault="00D57876" w:rsidP="00AC7DAE">
            <w:pPr>
              <w:pStyle w:val="TAC"/>
            </w:pPr>
          </w:p>
        </w:tc>
      </w:tr>
      <w:tr w:rsidR="00D57876" w14:paraId="2B694E7E" w14:textId="77777777" w:rsidTr="000E7EBA">
        <w:trPr>
          <w:trHeight w:val="188"/>
          <w:jc w:val="center"/>
        </w:trPr>
        <w:tc>
          <w:tcPr>
            <w:tcW w:w="1631" w:type="dxa"/>
            <w:tcBorders>
              <w:left w:val="single" w:sz="4" w:space="0" w:color="auto"/>
              <w:bottom w:val="single" w:sz="4" w:space="0" w:color="auto"/>
              <w:right w:val="single" w:sz="4" w:space="0" w:color="auto"/>
            </w:tcBorders>
          </w:tcPr>
          <w:p w14:paraId="2A153FE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C40B20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8FA3964"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2278876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4F008C3"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078CE21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2CAE14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C32295A" w14:textId="77777777" w:rsidR="00D57876" w:rsidRDefault="00D57876" w:rsidP="00AC7DAE">
            <w:pPr>
              <w:pStyle w:val="TAC"/>
            </w:pPr>
          </w:p>
        </w:tc>
      </w:tr>
      <w:tr w:rsidR="00D57876" w14:paraId="6ACE6D08" w14:textId="77777777" w:rsidTr="000E7EBA">
        <w:trPr>
          <w:trHeight w:val="188"/>
          <w:jc w:val="center"/>
        </w:trPr>
        <w:tc>
          <w:tcPr>
            <w:tcW w:w="1631" w:type="dxa"/>
            <w:tcBorders>
              <w:top w:val="single" w:sz="4" w:space="0" w:color="auto"/>
              <w:left w:val="single" w:sz="4" w:space="0" w:color="auto"/>
              <w:right w:val="single" w:sz="4" w:space="0" w:color="auto"/>
            </w:tcBorders>
          </w:tcPr>
          <w:p w14:paraId="7F8ECFA3" w14:textId="77777777" w:rsidR="00D57876" w:rsidRDefault="00D57876" w:rsidP="00AC7DAE">
            <w:pPr>
              <w:pStyle w:val="TAC"/>
            </w:pPr>
            <w:r>
              <w:t>DC_19_n79</w:t>
            </w:r>
          </w:p>
        </w:tc>
        <w:tc>
          <w:tcPr>
            <w:tcW w:w="2864" w:type="dxa"/>
            <w:tcBorders>
              <w:top w:val="single" w:sz="4" w:space="0" w:color="auto"/>
              <w:left w:val="single" w:sz="4" w:space="0" w:color="auto"/>
              <w:bottom w:val="single" w:sz="4" w:space="0" w:color="auto"/>
              <w:right w:val="single" w:sz="4" w:space="0" w:color="auto"/>
            </w:tcBorders>
            <w:vAlign w:val="center"/>
          </w:tcPr>
          <w:p w14:paraId="24C0AF2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F0D4112"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0A85FC5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12EADA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06C80EC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3EA88A2"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7888120" w14:textId="77777777" w:rsidR="00D57876" w:rsidRDefault="00D57876" w:rsidP="00AC7DAE">
            <w:pPr>
              <w:pStyle w:val="TAC"/>
            </w:pPr>
          </w:p>
        </w:tc>
      </w:tr>
      <w:tr w:rsidR="00D57876" w14:paraId="563F008E" w14:textId="77777777" w:rsidTr="000E7EBA">
        <w:trPr>
          <w:trHeight w:val="188"/>
          <w:jc w:val="center"/>
        </w:trPr>
        <w:tc>
          <w:tcPr>
            <w:tcW w:w="1631" w:type="dxa"/>
            <w:tcBorders>
              <w:left w:val="single" w:sz="4" w:space="0" w:color="auto"/>
              <w:right w:val="single" w:sz="4" w:space="0" w:color="auto"/>
            </w:tcBorders>
          </w:tcPr>
          <w:p w14:paraId="0C39C5E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F698A94"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2EF625EF"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341A175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7FD61E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EA2C9B0"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46206A29"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4957F3C" w14:textId="77777777" w:rsidR="00D57876" w:rsidRDefault="00D57876" w:rsidP="00AC7DAE">
            <w:pPr>
              <w:pStyle w:val="TAC"/>
            </w:pPr>
            <w:r>
              <w:t>3</w:t>
            </w:r>
          </w:p>
        </w:tc>
      </w:tr>
      <w:tr w:rsidR="00D57876" w14:paraId="5806468F" w14:textId="77777777" w:rsidTr="000E7EBA">
        <w:trPr>
          <w:trHeight w:val="188"/>
          <w:jc w:val="center"/>
        </w:trPr>
        <w:tc>
          <w:tcPr>
            <w:tcW w:w="1631" w:type="dxa"/>
            <w:tcBorders>
              <w:left w:val="single" w:sz="4" w:space="0" w:color="auto"/>
              <w:right w:val="single" w:sz="4" w:space="0" w:color="auto"/>
            </w:tcBorders>
          </w:tcPr>
          <w:p w14:paraId="4A0526A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2A95B38"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61D38CD"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5A18F8E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B1257AB"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59B9FE1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F563A7C"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A0E775F" w14:textId="77777777" w:rsidR="00D57876" w:rsidRDefault="00D57876" w:rsidP="00AC7DAE">
            <w:pPr>
              <w:pStyle w:val="TAC"/>
            </w:pPr>
          </w:p>
        </w:tc>
      </w:tr>
      <w:tr w:rsidR="00D57876" w14:paraId="4A3C7929" w14:textId="77777777" w:rsidTr="000E7EBA">
        <w:trPr>
          <w:trHeight w:val="188"/>
          <w:jc w:val="center"/>
        </w:trPr>
        <w:tc>
          <w:tcPr>
            <w:tcW w:w="1631" w:type="dxa"/>
            <w:tcBorders>
              <w:left w:val="single" w:sz="4" w:space="0" w:color="auto"/>
              <w:bottom w:val="single" w:sz="4" w:space="0" w:color="auto"/>
              <w:right w:val="single" w:sz="4" w:space="0" w:color="auto"/>
            </w:tcBorders>
          </w:tcPr>
          <w:p w14:paraId="03CDCDFE"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9644E4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81C0528"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5FECA0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A99BACC"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26A003C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3BE5ADC"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8B09B24" w14:textId="77777777" w:rsidR="00D57876" w:rsidRDefault="00D57876" w:rsidP="00AC7DAE">
            <w:pPr>
              <w:pStyle w:val="TAC"/>
            </w:pPr>
          </w:p>
        </w:tc>
      </w:tr>
      <w:tr w:rsidR="00D57876" w14:paraId="147BA436"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5AA8E211" w14:textId="77777777" w:rsidR="00D57876" w:rsidRDefault="00D57876" w:rsidP="00AC7DAE">
            <w:pPr>
              <w:pStyle w:val="TAC"/>
              <w:rPr>
                <w:rFonts w:eastAsia="PMingLiU"/>
                <w:lang w:eastAsia="ja-JP"/>
              </w:rPr>
            </w:pPr>
            <w:r>
              <w:rPr>
                <w:rFonts w:eastAsia="PMingLiU"/>
                <w:lang w:eastAsia="ja-JP"/>
              </w:rPr>
              <w:t>DC_20_n1</w:t>
            </w:r>
          </w:p>
        </w:tc>
        <w:tc>
          <w:tcPr>
            <w:tcW w:w="2864" w:type="dxa"/>
            <w:tcBorders>
              <w:top w:val="single" w:sz="4" w:space="0" w:color="auto"/>
              <w:left w:val="nil"/>
              <w:bottom w:val="single" w:sz="4" w:space="0" w:color="auto"/>
              <w:right w:val="single" w:sz="4" w:space="0" w:color="auto"/>
            </w:tcBorders>
            <w:vAlign w:val="center"/>
          </w:tcPr>
          <w:p w14:paraId="1BF59FB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FCD46C" w14:textId="77777777" w:rsidR="00D57876" w:rsidDel="00160622" w:rsidRDefault="00D57876" w:rsidP="00AC7DAE">
            <w:pPr>
              <w:pStyle w:val="TAC"/>
            </w:pPr>
            <w:r>
              <w:rPr>
                <w:lang w:eastAsia="ja-JP"/>
              </w:rPr>
              <w:t>758</w:t>
            </w:r>
          </w:p>
        </w:tc>
        <w:tc>
          <w:tcPr>
            <w:tcW w:w="310" w:type="dxa"/>
            <w:tcBorders>
              <w:top w:val="single" w:sz="4" w:space="0" w:color="auto"/>
              <w:left w:val="nil"/>
              <w:bottom w:val="single" w:sz="4" w:space="0" w:color="auto"/>
              <w:right w:val="single" w:sz="4" w:space="0" w:color="auto"/>
            </w:tcBorders>
            <w:vAlign w:val="center"/>
          </w:tcPr>
          <w:p w14:paraId="566DFBC4" w14:textId="77777777" w:rsidR="00D57876" w:rsidDel="00160622" w:rsidRDefault="00D57876" w:rsidP="00AC7DAE">
            <w:pPr>
              <w:pStyle w:val="TAC"/>
              <w:rPr>
                <w:rFonts w:cs="Arial"/>
                <w:sz w:val="16"/>
                <w:szCs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54606173" w14:textId="77777777" w:rsidR="00D57876" w:rsidDel="00160622" w:rsidRDefault="00D57876" w:rsidP="00AC7DAE">
            <w:pPr>
              <w:pStyle w:val="TAC"/>
            </w:pPr>
            <w:r>
              <w:rPr>
                <w:lang w:eastAsia="ja-JP"/>
              </w:rPr>
              <w:t>788</w:t>
            </w:r>
          </w:p>
        </w:tc>
        <w:tc>
          <w:tcPr>
            <w:tcW w:w="1172" w:type="dxa"/>
            <w:tcBorders>
              <w:top w:val="single" w:sz="4" w:space="0" w:color="auto"/>
              <w:left w:val="nil"/>
              <w:bottom w:val="single" w:sz="4" w:space="0" w:color="auto"/>
              <w:right w:val="single" w:sz="4" w:space="0" w:color="auto"/>
            </w:tcBorders>
            <w:vAlign w:val="center"/>
          </w:tcPr>
          <w:p w14:paraId="10874B0D" w14:textId="77777777" w:rsidR="00D57876" w:rsidDel="00160622" w:rsidRDefault="00D57876" w:rsidP="00AC7DAE">
            <w:pPr>
              <w:pStyle w:val="TAC"/>
            </w:pPr>
            <w:r>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156F622" w14:textId="77777777" w:rsidR="00D57876" w:rsidDel="00160622"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02D49F8" w14:textId="77777777" w:rsidR="00D57876" w:rsidRDefault="00D57876" w:rsidP="00AC7DAE">
            <w:pPr>
              <w:pStyle w:val="TAC"/>
              <w:rPr>
                <w:szCs w:val="18"/>
                <w:lang w:eastAsia="ja-JP"/>
              </w:rPr>
            </w:pPr>
          </w:p>
        </w:tc>
      </w:tr>
      <w:tr w:rsidR="00D57876" w14:paraId="2D76F166"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2F36C77B" w14:textId="77777777" w:rsidR="00D57876" w:rsidRDefault="00D57876" w:rsidP="00AC7DAE">
            <w:pPr>
              <w:pStyle w:val="TAC"/>
              <w:rPr>
                <w:rFonts w:eastAsia="PMingLiU"/>
                <w:lang w:eastAsia="ja-JP"/>
              </w:rPr>
            </w:pPr>
            <w:r>
              <w:rPr>
                <w:rFonts w:eastAsia="PMingLiU"/>
                <w:lang w:eastAsia="ja-JP"/>
              </w:rPr>
              <w:t>DC_20_n3</w:t>
            </w:r>
          </w:p>
        </w:tc>
        <w:tc>
          <w:tcPr>
            <w:tcW w:w="2864" w:type="dxa"/>
            <w:tcBorders>
              <w:top w:val="single" w:sz="4" w:space="0" w:color="auto"/>
              <w:left w:val="nil"/>
              <w:bottom w:val="single" w:sz="4" w:space="0" w:color="auto"/>
              <w:right w:val="single" w:sz="4" w:space="0" w:color="auto"/>
            </w:tcBorders>
            <w:vAlign w:val="bottom"/>
          </w:tcPr>
          <w:p w14:paraId="638F8DA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153B1771" w14:textId="77777777" w:rsidR="00D57876" w:rsidDel="00160622" w:rsidRDefault="00D57876" w:rsidP="00AC7DAE">
            <w:pPr>
              <w:pStyle w:val="TAC"/>
            </w:pPr>
            <w:r>
              <w:rPr>
                <w:lang w:eastAsia="ja-JP"/>
              </w:rPr>
              <w:t>758</w:t>
            </w:r>
          </w:p>
        </w:tc>
        <w:tc>
          <w:tcPr>
            <w:tcW w:w="310" w:type="dxa"/>
            <w:tcBorders>
              <w:top w:val="single" w:sz="4" w:space="0" w:color="auto"/>
              <w:left w:val="nil"/>
              <w:bottom w:val="single" w:sz="4" w:space="0" w:color="auto"/>
              <w:right w:val="single" w:sz="4" w:space="0" w:color="auto"/>
            </w:tcBorders>
            <w:vAlign w:val="bottom"/>
          </w:tcPr>
          <w:p w14:paraId="16FF0B9E" w14:textId="77777777" w:rsidR="00D57876" w:rsidDel="00160622" w:rsidRDefault="00D57876" w:rsidP="00AC7DAE">
            <w:pPr>
              <w:pStyle w:val="TAC"/>
              <w:rPr>
                <w:rFonts w:cs="Arial"/>
                <w:sz w:val="16"/>
                <w:szCs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14:paraId="516D5D67" w14:textId="77777777" w:rsidR="00D57876" w:rsidDel="00160622" w:rsidRDefault="00D57876" w:rsidP="00AC7DAE">
            <w:pPr>
              <w:pStyle w:val="TAC"/>
            </w:pPr>
            <w:r>
              <w:rPr>
                <w:lang w:eastAsia="ja-JP"/>
              </w:rPr>
              <w:t>788</w:t>
            </w:r>
          </w:p>
        </w:tc>
        <w:tc>
          <w:tcPr>
            <w:tcW w:w="1172" w:type="dxa"/>
            <w:tcBorders>
              <w:top w:val="single" w:sz="4" w:space="0" w:color="auto"/>
              <w:left w:val="nil"/>
              <w:bottom w:val="single" w:sz="4" w:space="0" w:color="auto"/>
              <w:right w:val="single" w:sz="4" w:space="0" w:color="auto"/>
            </w:tcBorders>
            <w:vAlign w:val="center"/>
          </w:tcPr>
          <w:p w14:paraId="6BA50A50" w14:textId="77777777" w:rsidR="00D57876" w:rsidDel="00160622" w:rsidRDefault="00D57876" w:rsidP="00AC7DAE">
            <w:pPr>
              <w:pStyle w:val="TAC"/>
            </w:pPr>
            <w:r>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5898D5C" w14:textId="77777777" w:rsidR="00D57876" w:rsidDel="00160622"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900C448" w14:textId="77777777" w:rsidR="00D57876" w:rsidRDefault="00D57876" w:rsidP="00AC7DAE">
            <w:pPr>
              <w:pStyle w:val="TAC"/>
              <w:rPr>
                <w:szCs w:val="18"/>
                <w:lang w:eastAsia="ja-JP"/>
              </w:rPr>
            </w:pPr>
          </w:p>
        </w:tc>
      </w:tr>
      <w:tr w:rsidR="00D57876" w14:paraId="02E79FA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592DA9FE" w14:textId="77777777" w:rsidR="00D57876" w:rsidRDefault="00D57876" w:rsidP="00AC7DAE">
            <w:pPr>
              <w:pStyle w:val="TAC"/>
            </w:pPr>
            <w:r>
              <w:t>DC_21_n77</w:t>
            </w:r>
          </w:p>
        </w:tc>
        <w:tc>
          <w:tcPr>
            <w:tcW w:w="2864" w:type="dxa"/>
            <w:tcBorders>
              <w:top w:val="single" w:sz="4" w:space="0" w:color="auto"/>
              <w:left w:val="single" w:sz="4" w:space="0" w:color="auto"/>
              <w:bottom w:val="single" w:sz="4" w:space="0" w:color="auto"/>
              <w:right w:val="single" w:sz="4" w:space="0" w:color="auto"/>
            </w:tcBorders>
            <w:vAlign w:val="center"/>
          </w:tcPr>
          <w:p w14:paraId="47DF4C5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C8081FE"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4907C5B0"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37D7AA"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5B596FB8"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11FD35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CFA8C5E" w14:textId="77777777" w:rsidR="00D57876" w:rsidRDefault="00D57876" w:rsidP="00AC7DAE">
            <w:pPr>
              <w:pStyle w:val="TAC"/>
            </w:pPr>
          </w:p>
        </w:tc>
      </w:tr>
      <w:tr w:rsidR="00D57876" w14:paraId="341ACC14" w14:textId="77777777" w:rsidTr="000E7EBA">
        <w:trPr>
          <w:trHeight w:val="188"/>
          <w:jc w:val="center"/>
        </w:trPr>
        <w:tc>
          <w:tcPr>
            <w:tcW w:w="1631" w:type="dxa"/>
            <w:tcBorders>
              <w:left w:val="single" w:sz="4" w:space="0" w:color="auto"/>
              <w:bottom w:val="nil"/>
              <w:right w:val="single" w:sz="4" w:space="0" w:color="auto"/>
            </w:tcBorders>
          </w:tcPr>
          <w:p w14:paraId="0AE3C72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F5BA03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91F7E7F"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844B517"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EE3FCDC"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3B68650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2EF8A6F8"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42A4160" w14:textId="77777777" w:rsidR="00D57876" w:rsidRDefault="00D57876" w:rsidP="00AC7DAE">
            <w:pPr>
              <w:pStyle w:val="TAC"/>
            </w:pPr>
            <w:r>
              <w:t>3</w:t>
            </w:r>
          </w:p>
        </w:tc>
      </w:tr>
      <w:tr w:rsidR="00D57876" w14:paraId="3C7F5709" w14:textId="77777777" w:rsidTr="000E7EBA">
        <w:trPr>
          <w:trHeight w:val="188"/>
          <w:jc w:val="center"/>
        </w:trPr>
        <w:tc>
          <w:tcPr>
            <w:tcW w:w="1631" w:type="dxa"/>
            <w:tcBorders>
              <w:left w:val="single" w:sz="4" w:space="0" w:color="auto"/>
              <w:bottom w:val="nil"/>
              <w:right w:val="single" w:sz="4" w:space="0" w:color="auto"/>
            </w:tcBorders>
          </w:tcPr>
          <w:p w14:paraId="0313EAB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E1F507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25E6F47"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7BDFA7F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E3ACEC0"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411A7271"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EA538F6"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386FC07" w14:textId="77777777" w:rsidR="00D57876" w:rsidRDefault="00D57876" w:rsidP="00AC7DAE">
            <w:pPr>
              <w:pStyle w:val="TAC"/>
            </w:pPr>
          </w:p>
        </w:tc>
      </w:tr>
      <w:tr w:rsidR="00D57876" w14:paraId="11FD17EA" w14:textId="77777777" w:rsidTr="000E7EBA">
        <w:trPr>
          <w:trHeight w:val="188"/>
          <w:jc w:val="center"/>
        </w:trPr>
        <w:tc>
          <w:tcPr>
            <w:tcW w:w="1631" w:type="dxa"/>
            <w:tcBorders>
              <w:left w:val="single" w:sz="4" w:space="0" w:color="auto"/>
              <w:bottom w:val="single" w:sz="4" w:space="0" w:color="auto"/>
              <w:right w:val="single" w:sz="4" w:space="0" w:color="auto"/>
            </w:tcBorders>
          </w:tcPr>
          <w:p w14:paraId="7C3ABA7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410BBB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0FEAD81"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5530D1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E2A4CC0"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17CF4555"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5A390B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EF39737" w14:textId="77777777" w:rsidR="00D57876" w:rsidRDefault="00D57876" w:rsidP="00AC7DAE">
            <w:pPr>
              <w:pStyle w:val="TAC"/>
            </w:pPr>
          </w:p>
        </w:tc>
      </w:tr>
      <w:tr w:rsidR="00D57876" w14:paraId="195DF17A"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4AD89127" w14:textId="77777777" w:rsidR="00D57876" w:rsidRDefault="00D57876" w:rsidP="00AC7DAE">
            <w:pPr>
              <w:pStyle w:val="TAC"/>
            </w:pPr>
            <w:r>
              <w:t>DC_21_n78</w:t>
            </w:r>
          </w:p>
        </w:tc>
        <w:tc>
          <w:tcPr>
            <w:tcW w:w="2864" w:type="dxa"/>
            <w:tcBorders>
              <w:top w:val="single" w:sz="4" w:space="0" w:color="auto"/>
              <w:left w:val="single" w:sz="4" w:space="0" w:color="auto"/>
              <w:bottom w:val="single" w:sz="4" w:space="0" w:color="auto"/>
              <w:right w:val="single" w:sz="4" w:space="0" w:color="auto"/>
            </w:tcBorders>
            <w:vAlign w:val="center"/>
          </w:tcPr>
          <w:p w14:paraId="71455A2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C9FC9CF"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690DBCA0"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F0A2954"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53E0683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30BB523"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330FCC5" w14:textId="77777777" w:rsidR="00D57876" w:rsidRDefault="00D57876" w:rsidP="00AC7DAE">
            <w:pPr>
              <w:pStyle w:val="TAC"/>
            </w:pPr>
          </w:p>
        </w:tc>
      </w:tr>
      <w:tr w:rsidR="00D57876" w14:paraId="00C3B8F8" w14:textId="77777777" w:rsidTr="000E7EBA">
        <w:trPr>
          <w:trHeight w:val="188"/>
          <w:jc w:val="center"/>
        </w:trPr>
        <w:tc>
          <w:tcPr>
            <w:tcW w:w="1631" w:type="dxa"/>
            <w:tcBorders>
              <w:left w:val="single" w:sz="4" w:space="0" w:color="auto"/>
              <w:bottom w:val="nil"/>
              <w:right w:val="single" w:sz="4" w:space="0" w:color="auto"/>
            </w:tcBorders>
          </w:tcPr>
          <w:p w14:paraId="44059BF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63DAAA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26C9750F"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199C7B7F"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233A6FB6"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13DC51EA"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63F4BB6"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5484674" w14:textId="77777777" w:rsidR="00D57876" w:rsidRDefault="00D57876" w:rsidP="00AC7DAE">
            <w:pPr>
              <w:pStyle w:val="TAC"/>
            </w:pPr>
            <w:r>
              <w:t>3</w:t>
            </w:r>
          </w:p>
        </w:tc>
      </w:tr>
      <w:tr w:rsidR="00D57876" w14:paraId="7432C375" w14:textId="77777777" w:rsidTr="000E7EBA">
        <w:trPr>
          <w:trHeight w:val="188"/>
          <w:jc w:val="center"/>
        </w:trPr>
        <w:tc>
          <w:tcPr>
            <w:tcW w:w="1631" w:type="dxa"/>
            <w:tcBorders>
              <w:left w:val="single" w:sz="4" w:space="0" w:color="auto"/>
              <w:bottom w:val="nil"/>
              <w:right w:val="single" w:sz="4" w:space="0" w:color="auto"/>
            </w:tcBorders>
          </w:tcPr>
          <w:p w14:paraId="6F9BB9F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43B0C1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84B59AC"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6DBBDF5E"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B7508B7"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33DC4027"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395F2A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A8BE73C" w14:textId="77777777" w:rsidR="00D57876" w:rsidRDefault="00D57876" w:rsidP="00AC7DAE">
            <w:pPr>
              <w:pStyle w:val="TAC"/>
            </w:pPr>
          </w:p>
        </w:tc>
      </w:tr>
      <w:tr w:rsidR="00D57876" w14:paraId="0CDB73CA" w14:textId="77777777" w:rsidTr="000E7EBA">
        <w:trPr>
          <w:trHeight w:val="188"/>
          <w:jc w:val="center"/>
        </w:trPr>
        <w:tc>
          <w:tcPr>
            <w:tcW w:w="1631" w:type="dxa"/>
            <w:tcBorders>
              <w:left w:val="single" w:sz="4" w:space="0" w:color="auto"/>
              <w:bottom w:val="single" w:sz="4" w:space="0" w:color="auto"/>
              <w:right w:val="single" w:sz="4" w:space="0" w:color="auto"/>
            </w:tcBorders>
          </w:tcPr>
          <w:p w14:paraId="5A815776"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2F0542B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7DDB2E2"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F2475B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4C50A29"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1623731B"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9038CB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83AA512" w14:textId="77777777" w:rsidR="00D57876" w:rsidRDefault="00D57876" w:rsidP="00AC7DAE">
            <w:pPr>
              <w:pStyle w:val="TAC"/>
            </w:pPr>
          </w:p>
        </w:tc>
      </w:tr>
      <w:tr w:rsidR="00D57876" w14:paraId="2E8D2AC8"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53E6120" w14:textId="77777777" w:rsidR="00D57876" w:rsidRDefault="00D57876" w:rsidP="00AC7DAE">
            <w:pPr>
              <w:pStyle w:val="TAC"/>
            </w:pPr>
            <w:r>
              <w:t>DC_21_n79</w:t>
            </w:r>
          </w:p>
        </w:tc>
        <w:tc>
          <w:tcPr>
            <w:tcW w:w="2864" w:type="dxa"/>
            <w:tcBorders>
              <w:top w:val="single" w:sz="4" w:space="0" w:color="auto"/>
              <w:left w:val="single" w:sz="4" w:space="0" w:color="auto"/>
              <w:bottom w:val="single" w:sz="4" w:space="0" w:color="auto"/>
              <w:right w:val="single" w:sz="4" w:space="0" w:color="auto"/>
            </w:tcBorders>
            <w:vAlign w:val="center"/>
          </w:tcPr>
          <w:p w14:paraId="6520DCF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8CAEA58"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5B8D054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C10C11F"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39CDA8EA"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1D5ED0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6F20A98" w14:textId="77777777" w:rsidR="00D57876" w:rsidRDefault="00D57876" w:rsidP="00AC7DAE">
            <w:pPr>
              <w:pStyle w:val="TAC"/>
            </w:pPr>
          </w:p>
        </w:tc>
      </w:tr>
      <w:tr w:rsidR="00D57876" w14:paraId="2E1FF3C5" w14:textId="77777777" w:rsidTr="000E7EBA">
        <w:trPr>
          <w:trHeight w:val="188"/>
          <w:jc w:val="center"/>
        </w:trPr>
        <w:tc>
          <w:tcPr>
            <w:tcW w:w="1631" w:type="dxa"/>
            <w:tcBorders>
              <w:left w:val="single" w:sz="4" w:space="0" w:color="auto"/>
              <w:bottom w:val="nil"/>
              <w:right w:val="single" w:sz="4" w:space="0" w:color="auto"/>
            </w:tcBorders>
          </w:tcPr>
          <w:p w14:paraId="78AF120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F53421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81AC145"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65756355"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6370A9F7"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4354CC2"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BCE9B20"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0021DCCA" w14:textId="77777777" w:rsidR="00D57876" w:rsidRDefault="00D57876" w:rsidP="00AC7DAE">
            <w:pPr>
              <w:pStyle w:val="TAC"/>
            </w:pPr>
            <w:r>
              <w:t>3</w:t>
            </w:r>
          </w:p>
        </w:tc>
      </w:tr>
      <w:tr w:rsidR="00D57876" w14:paraId="45A837D0" w14:textId="77777777" w:rsidTr="000E7EBA">
        <w:trPr>
          <w:trHeight w:val="188"/>
          <w:jc w:val="center"/>
        </w:trPr>
        <w:tc>
          <w:tcPr>
            <w:tcW w:w="1631" w:type="dxa"/>
            <w:tcBorders>
              <w:left w:val="single" w:sz="4" w:space="0" w:color="auto"/>
              <w:bottom w:val="nil"/>
              <w:right w:val="single" w:sz="4" w:space="0" w:color="auto"/>
            </w:tcBorders>
          </w:tcPr>
          <w:p w14:paraId="1AD7A3D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DB6083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B66D36B"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22C97FBF"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7368DFE"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72F2075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A0F713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D761248" w14:textId="77777777" w:rsidR="00D57876" w:rsidRDefault="00D57876" w:rsidP="00AC7DAE">
            <w:pPr>
              <w:pStyle w:val="TAC"/>
            </w:pPr>
          </w:p>
        </w:tc>
      </w:tr>
      <w:tr w:rsidR="00D57876" w14:paraId="6EA1175F" w14:textId="77777777" w:rsidTr="000E7EBA">
        <w:trPr>
          <w:trHeight w:val="188"/>
          <w:jc w:val="center"/>
        </w:trPr>
        <w:tc>
          <w:tcPr>
            <w:tcW w:w="1631" w:type="dxa"/>
            <w:tcBorders>
              <w:left w:val="single" w:sz="4" w:space="0" w:color="auto"/>
              <w:bottom w:val="single" w:sz="4" w:space="0" w:color="auto"/>
              <w:right w:val="single" w:sz="4" w:space="0" w:color="auto"/>
            </w:tcBorders>
          </w:tcPr>
          <w:p w14:paraId="6171F05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B1F1CC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39F6425"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34D1AA4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A7EEAB1"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21FE7446"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9BF7174"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07048AF" w14:textId="77777777" w:rsidR="00D57876" w:rsidRDefault="00D57876" w:rsidP="00AC7DAE">
            <w:pPr>
              <w:pStyle w:val="TAC"/>
            </w:pPr>
          </w:p>
        </w:tc>
      </w:tr>
      <w:tr w:rsidR="00D57876" w14:paraId="3205A0A8" w14:textId="77777777" w:rsidTr="000E7EBA">
        <w:trPr>
          <w:trHeight w:val="188"/>
          <w:jc w:val="center"/>
        </w:trPr>
        <w:tc>
          <w:tcPr>
            <w:tcW w:w="1631" w:type="dxa"/>
            <w:tcBorders>
              <w:top w:val="single" w:sz="4" w:space="0" w:color="auto"/>
              <w:left w:val="single" w:sz="4" w:space="0" w:color="auto"/>
              <w:right w:val="single" w:sz="4" w:space="0" w:color="auto"/>
            </w:tcBorders>
          </w:tcPr>
          <w:p w14:paraId="7A86B607" w14:textId="77777777" w:rsidR="00D57876" w:rsidRDefault="00D57876" w:rsidP="00AC7DAE">
            <w:pPr>
              <w:pStyle w:val="TAC"/>
            </w:pPr>
            <w:r>
              <w:t>DC_26_n41</w:t>
            </w:r>
          </w:p>
        </w:tc>
        <w:tc>
          <w:tcPr>
            <w:tcW w:w="2864" w:type="dxa"/>
            <w:tcBorders>
              <w:top w:val="single" w:sz="4" w:space="0" w:color="auto"/>
              <w:left w:val="single" w:sz="4" w:space="0" w:color="auto"/>
              <w:bottom w:val="single" w:sz="4" w:space="0" w:color="auto"/>
              <w:right w:val="single" w:sz="4" w:space="0" w:color="auto"/>
            </w:tcBorders>
            <w:vAlign w:val="bottom"/>
          </w:tcPr>
          <w:p w14:paraId="1D02222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75E421EE"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4BF68E69" w14:textId="77777777" w:rsidR="00D57876" w:rsidDel="00160622"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4CC24229"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53710DF0" w14:textId="77777777" w:rsidR="00D57876" w:rsidDel="00160622" w:rsidRDefault="00D57876" w:rsidP="00AC7DAE">
            <w:pPr>
              <w:pStyle w:val="TAC"/>
            </w:pPr>
            <w:r>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3330915F" w14:textId="77777777" w:rsidR="00D57876" w:rsidDel="00160622" w:rsidRDefault="00D57876" w:rsidP="00AC7DAE">
            <w:pPr>
              <w:pStyle w:val="TAC"/>
            </w:pPr>
            <w:r>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6945B38A" w14:textId="77777777" w:rsidR="00D57876" w:rsidRDefault="00D57876" w:rsidP="00AC7DAE">
            <w:pPr>
              <w:pStyle w:val="TAC"/>
            </w:pPr>
            <w:r>
              <w:t>3</w:t>
            </w:r>
          </w:p>
        </w:tc>
      </w:tr>
      <w:tr w:rsidR="00D57876" w14:paraId="053D78E4" w14:textId="77777777" w:rsidTr="000E7EBA">
        <w:trPr>
          <w:trHeight w:val="188"/>
          <w:jc w:val="center"/>
        </w:trPr>
        <w:tc>
          <w:tcPr>
            <w:tcW w:w="1631" w:type="dxa"/>
            <w:tcBorders>
              <w:left w:val="single" w:sz="4" w:space="0" w:color="auto"/>
              <w:right w:val="single" w:sz="4" w:space="0" w:color="auto"/>
            </w:tcBorders>
          </w:tcPr>
          <w:p w14:paraId="1CF1199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6870419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5907E51"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034AC21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603DB71"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3D067304"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B773FB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8D3179B" w14:textId="77777777" w:rsidR="00D57876" w:rsidRDefault="00D57876" w:rsidP="00AC7DAE">
            <w:pPr>
              <w:pStyle w:val="TAC"/>
            </w:pPr>
          </w:p>
        </w:tc>
      </w:tr>
      <w:tr w:rsidR="00D57876" w14:paraId="07880BF1" w14:textId="77777777" w:rsidTr="000E7EBA">
        <w:trPr>
          <w:trHeight w:val="188"/>
          <w:jc w:val="center"/>
        </w:trPr>
        <w:tc>
          <w:tcPr>
            <w:tcW w:w="1631" w:type="dxa"/>
            <w:tcBorders>
              <w:left w:val="single" w:sz="4" w:space="0" w:color="auto"/>
              <w:right w:val="single" w:sz="4" w:space="0" w:color="auto"/>
            </w:tcBorders>
          </w:tcPr>
          <w:p w14:paraId="225385AB"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793BA57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048D1B5"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04A1B4D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A37CC4"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7CF63930"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0CFCD329"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A3D94F3" w14:textId="77777777" w:rsidR="00D57876" w:rsidRDefault="00D57876" w:rsidP="00AC7DAE">
            <w:pPr>
              <w:pStyle w:val="TAC"/>
            </w:pPr>
            <w:r>
              <w:t>5</w:t>
            </w:r>
          </w:p>
        </w:tc>
      </w:tr>
      <w:tr w:rsidR="00D57876" w14:paraId="577405D2" w14:textId="77777777" w:rsidTr="000E7EBA">
        <w:trPr>
          <w:trHeight w:val="188"/>
          <w:jc w:val="center"/>
        </w:trPr>
        <w:tc>
          <w:tcPr>
            <w:tcW w:w="1631" w:type="dxa"/>
            <w:tcBorders>
              <w:left w:val="single" w:sz="4" w:space="0" w:color="auto"/>
              <w:bottom w:val="single" w:sz="4" w:space="0" w:color="auto"/>
              <w:right w:val="single" w:sz="4" w:space="0" w:color="auto"/>
            </w:tcBorders>
          </w:tcPr>
          <w:p w14:paraId="093ED1F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A0A2AD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31ACE88"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3671E90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B04D50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136C920F"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472C053E"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ED1F369" w14:textId="77777777" w:rsidR="00D57876" w:rsidRDefault="00D57876" w:rsidP="00AC7DAE">
            <w:pPr>
              <w:pStyle w:val="TAC"/>
            </w:pPr>
          </w:p>
        </w:tc>
      </w:tr>
      <w:tr w:rsidR="00D57876" w14:paraId="290AAA8C"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C14F7A3" w14:textId="77777777" w:rsidR="00D57876" w:rsidRDefault="00D57876" w:rsidP="00AC7DAE">
            <w:pPr>
              <w:pStyle w:val="TAC"/>
              <w:rPr>
                <w:rFonts w:eastAsia="MS Mincho"/>
              </w:rPr>
            </w:pPr>
            <w:r>
              <w:rPr>
                <w:rFonts w:eastAsia="MS Mincho"/>
              </w:rPr>
              <w:t>DC_26_n77</w:t>
            </w:r>
          </w:p>
        </w:tc>
        <w:tc>
          <w:tcPr>
            <w:tcW w:w="2864" w:type="dxa"/>
            <w:tcBorders>
              <w:top w:val="single" w:sz="4" w:space="0" w:color="auto"/>
              <w:left w:val="single" w:sz="4" w:space="0" w:color="auto"/>
              <w:bottom w:val="single" w:sz="4" w:space="0" w:color="auto"/>
              <w:right w:val="single" w:sz="4" w:space="0" w:color="auto"/>
            </w:tcBorders>
            <w:vAlign w:val="bottom"/>
          </w:tcPr>
          <w:p w14:paraId="3B6CE2E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B48DA8E"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14F56D5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670E186"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5388A4A0" w14:textId="77777777" w:rsidR="00D57876" w:rsidDel="00160622" w:rsidRDefault="00D57876" w:rsidP="00AC7DAE">
            <w:pPr>
              <w:pStyle w:val="TAC"/>
              <w:rPr>
                <w:rFonts w:eastAsia="MS Mincho"/>
              </w:rPr>
            </w:pPr>
            <w:r>
              <w:t>-50</w:t>
            </w:r>
          </w:p>
        </w:tc>
        <w:tc>
          <w:tcPr>
            <w:tcW w:w="749" w:type="dxa"/>
            <w:tcBorders>
              <w:top w:val="single" w:sz="4" w:space="0" w:color="auto"/>
              <w:left w:val="nil"/>
              <w:bottom w:val="single" w:sz="4" w:space="0" w:color="auto"/>
              <w:right w:val="single" w:sz="4" w:space="0" w:color="auto"/>
            </w:tcBorders>
            <w:noWrap/>
            <w:vAlign w:val="center"/>
          </w:tcPr>
          <w:p w14:paraId="3C206AE3" w14:textId="77777777" w:rsidR="00D57876" w:rsidDel="00160622"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vAlign w:val="center"/>
          </w:tcPr>
          <w:p w14:paraId="42B15B5C" w14:textId="77777777" w:rsidR="00D57876" w:rsidRDefault="00D57876" w:rsidP="00AC7DAE">
            <w:pPr>
              <w:pStyle w:val="TAC"/>
            </w:pPr>
          </w:p>
        </w:tc>
      </w:tr>
      <w:tr w:rsidR="00D57876" w14:paraId="6E2D32A0" w14:textId="77777777" w:rsidTr="000E7EBA">
        <w:trPr>
          <w:trHeight w:val="188"/>
          <w:jc w:val="center"/>
        </w:trPr>
        <w:tc>
          <w:tcPr>
            <w:tcW w:w="1631" w:type="dxa"/>
            <w:tcBorders>
              <w:left w:val="single" w:sz="4" w:space="0" w:color="auto"/>
              <w:bottom w:val="nil"/>
              <w:right w:val="single" w:sz="4" w:space="0" w:color="auto"/>
            </w:tcBorders>
          </w:tcPr>
          <w:p w14:paraId="193D7356"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657E5FB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C2BCA06"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76F2256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29145AB"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5A2A90F4" w14:textId="77777777" w:rsidR="00D57876" w:rsidDel="00160622" w:rsidRDefault="00D57876" w:rsidP="00AC7DAE">
            <w:pPr>
              <w:pStyle w:val="TAC"/>
              <w:rPr>
                <w:rFonts w:eastAsia="MS Mincho"/>
              </w:rPr>
            </w:pPr>
            <w:r>
              <w:t>-40</w:t>
            </w:r>
          </w:p>
        </w:tc>
        <w:tc>
          <w:tcPr>
            <w:tcW w:w="749" w:type="dxa"/>
            <w:tcBorders>
              <w:top w:val="single" w:sz="4" w:space="0" w:color="auto"/>
              <w:left w:val="nil"/>
              <w:bottom w:val="single" w:sz="4" w:space="0" w:color="auto"/>
              <w:right w:val="single" w:sz="4" w:space="0" w:color="auto"/>
            </w:tcBorders>
            <w:noWrap/>
            <w:vAlign w:val="center"/>
          </w:tcPr>
          <w:p w14:paraId="2E07C6B2" w14:textId="77777777" w:rsidR="00D57876" w:rsidDel="00160622" w:rsidRDefault="00D57876" w:rsidP="00AC7DAE">
            <w:pPr>
              <w:pStyle w:val="TAC"/>
              <w:rPr>
                <w:rFonts w:eastAsia="MS Mincho"/>
              </w:rPr>
            </w:pPr>
            <w:r>
              <w:t>1</w:t>
            </w:r>
          </w:p>
        </w:tc>
        <w:tc>
          <w:tcPr>
            <w:tcW w:w="1228" w:type="dxa"/>
            <w:tcBorders>
              <w:top w:val="single" w:sz="4" w:space="0" w:color="auto"/>
              <w:left w:val="nil"/>
              <w:bottom w:val="single" w:sz="4" w:space="0" w:color="auto"/>
              <w:right w:val="single" w:sz="4" w:space="0" w:color="auto"/>
            </w:tcBorders>
            <w:noWrap/>
            <w:vAlign w:val="center"/>
          </w:tcPr>
          <w:p w14:paraId="7B5E5D46" w14:textId="77777777" w:rsidR="00D57876" w:rsidRDefault="00D57876" w:rsidP="00AC7DAE">
            <w:pPr>
              <w:pStyle w:val="TAC"/>
            </w:pPr>
            <w:r>
              <w:t>5</w:t>
            </w:r>
          </w:p>
        </w:tc>
      </w:tr>
      <w:tr w:rsidR="00D57876" w14:paraId="55716BC4" w14:textId="77777777" w:rsidTr="000E7EBA">
        <w:trPr>
          <w:trHeight w:val="188"/>
          <w:jc w:val="center"/>
        </w:trPr>
        <w:tc>
          <w:tcPr>
            <w:tcW w:w="1631" w:type="dxa"/>
            <w:tcBorders>
              <w:left w:val="single" w:sz="4" w:space="0" w:color="auto"/>
              <w:bottom w:val="nil"/>
              <w:right w:val="single" w:sz="4" w:space="0" w:color="auto"/>
            </w:tcBorders>
          </w:tcPr>
          <w:p w14:paraId="56FC090D"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1DF42B57"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3B2F667F" w14:textId="77777777" w:rsidR="00D57876" w:rsidDel="00160622" w:rsidRDefault="00D57876" w:rsidP="00AC7DAE">
            <w:pPr>
              <w:pStyle w:val="TAC"/>
            </w:pPr>
            <w:r>
              <w:rPr>
                <w:rFonts w:eastAsia="MS Mincho"/>
              </w:rPr>
              <w:t>945</w:t>
            </w:r>
          </w:p>
        </w:tc>
        <w:tc>
          <w:tcPr>
            <w:tcW w:w="310" w:type="dxa"/>
            <w:tcBorders>
              <w:top w:val="single" w:sz="4" w:space="0" w:color="auto"/>
              <w:left w:val="nil"/>
              <w:bottom w:val="single" w:sz="4" w:space="0" w:color="auto"/>
              <w:right w:val="single" w:sz="4" w:space="0" w:color="auto"/>
            </w:tcBorders>
            <w:vAlign w:val="center"/>
          </w:tcPr>
          <w:p w14:paraId="247BF154" w14:textId="77777777" w:rsidR="00D57876" w:rsidDel="00160622"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41E5D92A" w14:textId="77777777" w:rsidR="00D57876" w:rsidDel="00160622" w:rsidRDefault="00D57876" w:rsidP="00AC7DAE">
            <w:pPr>
              <w:pStyle w:val="TAC"/>
            </w:pPr>
            <w:r>
              <w:rPr>
                <w:rFonts w:eastAsia="MS Mincho"/>
              </w:rPr>
              <w:t>960</w:t>
            </w:r>
          </w:p>
        </w:tc>
        <w:tc>
          <w:tcPr>
            <w:tcW w:w="1172" w:type="dxa"/>
            <w:tcBorders>
              <w:top w:val="single" w:sz="4" w:space="0" w:color="auto"/>
              <w:left w:val="nil"/>
              <w:bottom w:val="single" w:sz="4" w:space="0" w:color="auto"/>
              <w:right w:val="single" w:sz="4" w:space="0" w:color="auto"/>
            </w:tcBorders>
            <w:vAlign w:val="center"/>
          </w:tcPr>
          <w:p w14:paraId="29C8FC32" w14:textId="77777777" w:rsidR="00D57876" w:rsidDel="00160622" w:rsidRDefault="00D57876" w:rsidP="00AC7DAE">
            <w:pPr>
              <w:pStyle w:val="TAC"/>
              <w:rPr>
                <w:rFonts w:eastAsia="MS Mincho"/>
              </w:rPr>
            </w:pPr>
            <w:r>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E7FDF23" w14:textId="77777777" w:rsidR="00D57876" w:rsidDel="00160622"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2A9FF471" w14:textId="77777777" w:rsidR="00D57876" w:rsidRDefault="00D57876" w:rsidP="00AC7DAE">
            <w:pPr>
              <w:pStyle w:val="TAC"/>
            </w:pPr>
          </w:p>
        </w:tc>
      </w:tr>
      <w:tr w:rsidR="00D57876" w14:paraId="383C6555" w14:textId="77777777" w:rsidTr="000E7EBA">
        <w:trPr>
          <w:trHeight w:val="188"/>
          <w:jc w:val="center"/>
        </w:trPr>
        <w:tc>
          <w:tcPr>
            <w:tcW w:w="1631" w:type="dxa"/>
            <w:tcBorders>
              <w:left w:val="single" w:sz="4" w:space="0" w:color="auto"/>
              <w:bottom w:val="nil"/>
              <w:right w:val="single" w:sz="4" w:space="0" w:color="auto"/>
            </w:tcBorders>
          </w:tcPr>
          <w:p w14:paraId="7B401A70"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65432B87"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tcPr>
          <w:p w14:paraId="5CE9C929" w14:textId="77777777" w:rsidR="00D57876" w:rsidDel="00160622" w:rsidRDefault="00D57876" w:rsidP="00AC7DAE">
            <w:pPr>
              <w:pStyle w:val="TAC"/>
            </w:pPr>
            <w:r>
              <w:rPr>
                <w:rFonts w:eastAsia="MS Mincho"/>
              </w:rPr>
              <w:t xml:space="preserve">1884.5 </w:t>
            </w:r>
          </w:p>
        </w:tc>
        <w:tc>
          <w:tcPr>
            <w:tcW w:w="310" w:type="dxa"/>
            <w:tcBorders>
              <w:top w:val="single" w:sz="4" w:space="0" w:color="auto"/>
              <w:left w:val="nil"/>
              <w:bottom w:val="single" w:sz="4" w:space="0" w:color="auto"/>
              <w:right w:val="single" w:sz="4" w:space="0" w:color="auto"/>
            </w:tcBorders>
            <w:vAlign w:val="center"/>
          </w:tcPr>
          <w:p w14:paraId="0FD7120C" w14:textId="77777777" w:rsidR="00D57876" w:rsidDel="00160622" w:rsidRDefault="00D57876" w:rsidP="00AC7DAE">
            <w:pPr>
              <w:pStyle w:val="TAC"/>
            </w:pPr>
            <w:r>
              <w:rPr>
                <w:rFonts w:eastAsia="MS Mincho"/>
              </w:rPr>
              <w:t xml:space="preserve">- </w:t>
            </w:r>
          </w:p>
        </w:tc>
        <w:tc>
          <w:tcPr>
            <w:tcW w:w="937" w:type="dxa"/>
            <w:tcBorders>
              <w:top w:val="single" w:sz="4" w:space="0" w:color="auto"/>
              <w:left w:val="nil"/>
              <w:bottom w:val="single" w:sz="4" w:space="0" w:color="auto"/>
              <w:right w:val="single" w:sz="4" w:space="0" w:color="auto"/>
            </w:tcBorders>
            <w:vAlign w:val="center"/>
          </w:tcPr>
          <w:p w14:paraId="48DC1C44"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3F35489A" w14:textId="77777777" w:rsidR="00D57876" w:rsidDel="00160622" w:rsidRDefault="00D57876" w:rsidP="00AC7DAE">
            <w:pPr>
              <w:pStyle w:val="TAC"/>
              <w:rPr>
                <w:rFonts w:eastAsia="MS Mincho"/>
              </w:rPr>
            </w:pPr>
            <w:r>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7A2F04FF" w14:textId="77777777" w:rsidR="00D57876" w:rsidDel="00160622" w:rsidRDefault="00D57876" w:rsidP="00AC7DAE">
            <w:pPr>
              <w:pStyle w:val="TAC"/>
              <w:rPr>
                <w:rFonts w:eastAsia="MS Mincho"/>
              </w:rPr>
            </w:pPr>
            <w:r>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78DFAEA8" w14:textId="77777777" w:rsidR="00D57876" w:rsidRDefault="00D57876" w:rsidP="00AC7DAE">
            <w:pPr>
              <w:pStyle w:val="TAC"/>
            </w:pPr>
            <w:r>
              <w:rPr>
                <w:rFonts w:eastAsia="MS Mincho"/>
              </w:rPr>
              <w:t>3</w:t>
            </w:r>
          </w:p>
        </w:tc>
      </w:tr>
      <w:tr w:rsidR="00D57876" w14:paraId="7CB96B4D" w14:textId="77777777" w:rsidTr="000E7EBA">
        <w:trPr>
          <w:trHeight w:val="188"/>
          <w:jc w:val="center"/>
        </w:trPr>
        <w:tc>
          <w:tcPr>
            <w:tcW w:w="1631" w:type="dxa"/>
            <w:tcBorders>
              <w:left w:val="single" w:sz="4" w:space="0" w:color="auto"/>
              <w:bottom w:val="nil"/>
              <w:right w:val="single" w:sz="4" w:space="0" w:color="auto"/>
            </w:tcBorders>
          </w:tcPr>
          <w:p w14:paraId="000842ED"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57FC37CB"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1F53B58" w14:textId="77777777" w:rsidR="00D57876" w:rsidDel="00160622" w:rsidRDefault="00D57876" w:rsidP="00AC7DAE">
            <w:pPr>
              <w:pStyle w:val="TAC"/>
            </w:pPr>
            <w:r>
              <w:rPr>
                <w:rFonts w:eastAsia="MS Mincho"/>
              </w:rPr>
              <w:t>2545</w:t>
            </w:r>
          </w:p>
        </w:tc>
        <w:tc>
          <w:tcPr>
            <w:tcW w:w="310" w:type="dxa"/>
            <w:tcBorders>
              <w:top w:val="single" w:sz="4" w:space="0" w:color="auto"/>
              <w:left w:val="nil"/>
              <w:bottom w:val="single" w:sz="4" w:space="0" w:color="auto"/>
              <w:right w:val="single" w:sz="4" w:space="0" w:color="auto"/>
            </w:tcBorders>
            <w:vAlign w:val="center"/>
          </w:tcPr>
          <w:p w14:paraId="37F262DB" w14:textId="77777777" w:rsidR="00D57876" w:rsidDel="00160622"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68C734C4" w14:textId="77777777" w:rsidR="00D57876" w:rsidDel="00160622" w:rsidRDefault="00D57876" w:rsidP="00AC7DAE">
            <w:pPr>
              <w:pStyle w:val="TAC"/>
            </w:pPr>
            <w:r>
              <w:rPr>
                <w:rFonts w:eastAsia="MS Mincho"/>
              </w:rPr>
              <w:t>2575</w:t>
            </w:r>
          </w:p>
        </w:tc>
        <w:tc>
          <w:tcPr>
            <w:tcW w:w="1172" w:type="dxa"/>
            <w:tcBorders>
              <w:top w:val="single" w:sz="4" w:space="0" w:color="auto"/>
              <w:left w:val="nil"/>
              <w:bottom w:val="single" w:sz="4" w:space="0" w:color="auto"/>
              <w:right w:val="single" w:sz="4" w:space="0" w:color="auto"/>
            </w:tcBorders>
            <w:vAlign w:val="center"/>
          </w:tcPr>
          <w:p w14:paraId="3D401F71" w14:textId="77777777" w:rsidR="00D57876" w:rsidDel="00160622" w:rsidRDefault="00D57876" w:rsidP="00AC7DAE">
            <w:pPr>
              <w:pStyle w:val="TAC"/>
              <w:rPr>
                <w:rFonts w:eastAsia="MS Mincho"/>
              </w:rPr>
            </w:pPr>
            <w:r>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6002FC87" w14:textId="77777777" w:rsidR="00D57876" w:rsidDel="00160622"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6D9EB602" w14:textId="77777777" w:rsidR="00D57876" w:rsidRDefault="00D57876" w:rsidP="00AC7DAE">
            <w:pPr>
              <w:pStyle w:val="TAC"/>
            </w:pPr>
            <w:r>
              <w:t>2</w:t>
            </w:r>
          </w:p>
        </w:tc>
      </w:tr>
      <w:tr w:rsidR="00D57876" w14:paraId="581CC8DC" w14:textId="77777777" w:rsidTr="000E7EBA">
        <w:trPr>
          <w:trHeight w:val="188"/>
          <w:jc w:val="center"/>
        </w:trPr>
        <w:tc>
          <w:tcPr>
            <w:tcW w:w="1631" w:type="dxa"/>
            <w:tcBorders>
              <w:left w:val="single" w:sz="4" w:space="0" w:color="auto"/>
              <w:bottom w:val="single" w:sz="4" w:space="0" w:color="auto"/>
              <w:right w:val="single" w:sz="4" w:space="0" w:color="auto"/>
            </w:tcBorders>
          </w:tcPr>
          <w:p w14:paraId="70565D7C" w14:textId="77777777" w:rsidR="00D57876" w:rsidRDefault="00D57876" w:rsidP="00AC7DAE">
            <w:pPr>
              <w:pStyle w:val="TAC"/>
              <w:rPr>
                <w:rFonts w:eastAsia="MS Mincho"/>
              </w:rPr>
            </w:pPr>
          </w:p>
        </w:tc>
        <w:tc>
          <w:tcPr>
            <w:tcW w:w="2864" w:type="dxa"/>
            <w:tcBorders>
              <w:top w:val="single" w:sz="4" w:space="0" w:color="auto"/>
              <w:left w:val="single" w:sz="4" w:space="0" w:color="auto"/>
              <w:bottom w:val="single" w:sz="4" w:space="0" w:color="auto"/>
              <w:right w:val="single" w:sz="4" w:space="0" w:color="auto"/>
            </w:tcBorders>
            <w:vAlign w:val="bottom"/>
          </w:tcPr>
          <w:p w14:paraId="3C4D4945" w14:textId="77777777" w:rsidR="00D57876" w:rsidDel="00160622" w:rsidRDefault="00D57876" w:rsidP="00AC7DAE">
            <w:pPr>
              <w:pStyle w:val="TAL"/>
            </w:pPr>
            <w:r>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7C00B334" w14:textId="77777777" w:rsidR="00D57876" w:rsidDel="00160622" w:rsidRDefault="00D57876" w:rsidP="00AC7DAE">
            <w:pPr>
              <w:pStyle w:val="TAC"/>
            </w:pPr>
            <w:r>
              <w:rPr>
                <w:rFonts w:eastAsia="MS Mincho"/>
              </w:rPr>
              <w:t>2595</w:t>
            </w:r>
          </w:p>
        </w:tc>
        <w:tc>
          <w:tcPr>
            <w:tcW w:w="310" w:type="dxa"/>
            <w:tcBorders>
              <w:top w:val="single" w:sz="4" w:space="0" w:color="auto"/>
              <w:left w:val="nil"/>
              <w:bottom w:val="single" w:sz="4" w:space="0" w:color="auto"/>
              <w:right w:val="single" w:sz="4" w:space="0" w:color="auto"/>
            </w:tcBorders>
            <w:vAlign w:val="center"/>
          </w:tcPr>
          <w:p w14:paraId="41E7DB9C" w14:textId="77777777" w:rsidR="00D57876" w:rsidDel="00160622" w:rsidRDefault="00D57876" w:rsidP="00AC7DAE">
            <w:pPr>
              <w:pStyle w:val="TAC"/>
            </w:pPr>
            <w:r>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76E0C41D" w14:textId="77777777" w:rsidR="00D57876" w:rsidDel="00160622" w:rsidRDefault="00D57876" w:rsidP="00AC7DAE">
            <w:pPr>
              <w:pStyle w:val="TAC"/>
            </w:pPr>
            <w:r>
              <w:rPr>
                <w:rFonts w:eastAsia="MS Mincho"/>
              </w:rPr>
              <w:t>2645</w:t>
            </w:r>
          </w:p>
        </w:tc>
        <w:tc>
          <w:tcPr>
            <w:tcW w:w="1172" w:type="dxa"/>
            <w:tcBorders>
              <w:top w:val="single" w:sz="4" w:space="0" w:color="auto"/>
              <w:left w:val="nil"/>
              <w:bottom w:val="single" w:sz="4" w:space="0" w:color="auto"/>
              <w:right w:val="single" w:sz="4" w:space="0" w:color="auto"/>
            </w:tcBorders>
            <w:vAlign w:val="center"/>
          </w:tcPr>
          <w:p w14:paraId="27D08193" w14:textId="77777777" w:rsidR="00D57876" w:rsidDel="00160622" w:rsidRDefault="00D57876" w:rsidP="00AC7DAE">
            <w:pPr>
              <w:pStyle w:val="TAC"/>
              <w:rPr>
                <w:rFonts w:eastAsia="MS Mincho"/>
              </w:rPr>
            </w:pPr>
            <w:r>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507B3C1" w14:textId="77777777" w:rsidR="00D57876" w:rsidDel="00160622" w:rsidRDefault="00D57876" w:rsidP="00AC7DAE">
            <w:pPr>
              <w:pStyle w:val="TAC"/>
              <w:rPr>
                <w:rFonts w:eastAsia="MS Mincho"/>
              </w:rPr>
            </w:pPr>
            <w:r>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387B44E" w14:textId="77777777" w:rsidR="00D57876" w:rsidRDefault="00D57876" w:rsidP="00AC7DAE">
            <w:pPr>
              <w:pStyle w:val="TAC"/>
            </w:pPr>
          </w:p>
        </w:tc>
      </w:tr>
      <w:tr w:rsidR="00D57876" w14:paraId="5FD6C662"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EC07F04" w14:textId="77777777" w:rsidR="00D57876" w:rsidRDefault="00D57876" w:rsidP="00AC7DAE">
            <w:pPr>
              <w:pStyle w:val="TAC"/>
            </w:pPr>
            <w:r>
              <w:t>DC_26_n78</w:t>
            </w:r>
          </w:p>
        </w:tc>
        <w:tc>
          <w:tcPr>
            <w:tcW w:w="2864" w:type="dxa"/>
            <w:tcBorders>
              <w:top w:val="single" w:sz="4" w:space="0" w:color="auto"/>
              <w:left w:val="single" w:sz="4" w:space="0" w:color="auto"/>
              <w:bottom w:val="single" w:sz="4" w:space="0" w:color="auto"/>
              <w:right w:val="single" w:sz="4" w:space="0" w:color="auto"/>
            </w:tcBorders>
            <w:vAlign w:val="bottom"/>
          </w:tcPr>
          <w:p w14:paraId="79D58CA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080BD9B"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35F690F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F2338C7"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1546123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C35C5B6"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5EEA903" w14:textId="77777777" w:rsidR="00D57876" w:rsidRDefault="00D57876" w:rsidP="00AC7DAE">
            <w:pPr>
              <w:pStyle w:val="TAC"/>
            </w:pPr>
          </w:p>
        </w:tc>
      </w:tr>
      <w:tr w:rsidR="00D57876" w14:paraId="46B793AC" w14:textId="77777777" w:rsidTr="000E7EBA">
        <w:trPr>
          <w:trHeight w:val="188"/>
          <w:jc w:val="center"/>
        </w:trPr>
        <w:tc>
          <w:tcPr>
            <w:tcW w:w="1631" w:type="dxa"/>
            <w:tcBorders>
              <w:left w:val="single" w:sz="4" w:space="0" w:color="auto"/>
              <w:bottom w:val="nil"/>
              <w:right w:val="single" w:sz="4" w:space="0" w:color="auto"/>
            </w:tcBorders>
          </w:tcPr>
          <w:p w14:paraId="4D8585D4"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166BE2E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3EC2C9B"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5677FFB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49ACFCC"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5222B2A7"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182C9FF0"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30089EA" w14:textId="77777777" w:rsidR="00D57876" w:rsidRDefault="00D57876" w:rsidP="00AC7DAE">
            <w:pPr>
              <w:pStyle w:val="TAC"/>
            </w:pPr>
            <w:r>
              <w:t>5</w:t>
            </w:r>
          </w:p>
        </w:tc>
      </w:tr>
      <w:tr w:rsidR="00D57876" w14:paraId="1A85FF67" w14:textId="77777777" w:rsidTr="000E7EBA">
        <w:trPr>
          <w:trHeight w:val="188"/>
          <w:jc w:val="center"/>
        </w:trPr>
        <w:tc>
          <w:tcPr>
            <w:tcW w:w="1631" w:type="dxa"/>
            <w:tcBorders>
              <w:left w:val="single" w:sz="4" w:space="0" w:color="auto"/>
              <w:bottom w:val="nil"/>
              <w:right w:val="single" w:sz="4" w:space="0" w:color="auto"/>
            </w:tcBorders>
          </w:tcPr>
          <w:p w14:paraId="0BA91A2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15C635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05CDEE6"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05DFD7A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75FE632"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350F08E8"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CD57FD4"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595AFCC" w14:textId="77777777" w:rsidR="00D57876" w:rsidRDefault="00D57876" w:rsidP="00AC7DAE">
            <w:pPr>
              <w:pStyle w:val="TAC"/>
            </w:pPr>
          </w:p>
        </w:tc>
      </w:tr>
      <w:tr w:rsidR="00D57876" w14:paraId="4F7D2054" w14:textId="77777777" w:rsidTr="000E7EBA">
        <w:trPr>
          <w:trHeight w:val="188"/>
          <w:jc w:val="center"/>
        </w:trPr>
        <w:tc>
          <w:tcPr>
            <w:tcW w:w="1631" w:type="dxa"/>
            <w:tcBorders>
              <w:left w:val="single" w:sz="4" w:space="0" w:color="auto"/>
              <w:bottom w:val="nil"/>
              <w:right w:val="single" w:sz="4" w:space="0" w:color="auto"/>
            </w:tcBorders>
          </w:tcPr>
          <w:p w14:paraId="21A3C12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22369C0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240BEF91"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78F2444C"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0133016A"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1CC9DEE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077921E2"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4D159189" w14:textId="77777777" w:rsidR="00D57876" w:rsidRDefault="00D57876" w:rsidP="00AC7DAE">
            <w:pPr>
              <w:pStyle w:val="TAC"/>
            </w:pPr>
            <w:r>
              <w:t>3</w:t>
            </w:r>
          </w:p>
        </w:tc>
      </w:tr>
      <w:tr w:rsidR="00D57876" w14:paraId="64EF2162" w14:textId="77777777" w:rsidTr="000E7EBA">
        <w:trPr>
          <w:trHeight w:val="188"/>
          <w:jc w:val="center"/>
        </w:trPr>
        <w:tc>
          <w:tcPr>
            <w:tcW w:w="1631" w:type="dxa"/>
            <w:tcBorders>
              <w:left w:val="single" w:sz="4" w:space="0" w:color="auto"/>
              <w:bottom w:val="nil"/>
              <w:right w:val="single" w:sz="4" w:space="0" w:color="auto"/>
            </w:tcBorders>
          </w:tcPr>
          <w:p w14:paraId="0E4E19B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53D949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67947A9"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75BECEB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40D6F1E"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026C988F"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B25647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48B0944" w14:textId="77777777" w:rsidR="00D57876" w:rsidRDefault="00D57876" w:rsidP="00AC7DAE">
            <w:pPr>
              <w:pStyle w:val="TAC"/>
            </w:pPr>
            <w:r>
              <w:t>2</w:t>
            </w:r>
          </w:p>
        </w:tc>
      </w:tr>
      <w:tr w:rsidR="00D57876" w14:paraId="4B87AEB2" w14:textId="77777777" w:rsidTr="000E7EBA">
        <w:trPr>
          <w:trHeight w:val="188"/>
          <w:jc w:val="center"/>
        </w:trPr>
        <w:tc>
          <w:tcPr>
            <w:tcW w:w="1631" w:type="dxa"/>
            <w:tcBorders>
              <w:left w:val="single" w:sz="4" w:space="0" w:color="auto"/>
              <w:bottom w:val="single" w:sz="4" w:space="0" w:color="auto"/>
              <w:right w:val="single" w:sz="4" w:space="0" w:color="auto"/>
            </w:tcBorders>
          </w:tcPr>
          <w:p w14:paraId="44E0A8D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9B9D35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8EE6469"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1C8EF0E1"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2BBAE52"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651B5DAC"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5E5802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0731F62" w14:textId="77777777" w:rsidR="00D57876" w:rsidRDefault="00D57876" w:rsidP="00AC7DAE">
            <w:pPr>
              <w:pStyle w:val="TAC"/>
            </w:pPr>
          </w:p>
        </w:tc>
      </w:tr>
      <w:tr w:rsidR="00D57876" w14:paraId="5645277B" w14:textId="77777777" w:rsidTr="000E7EBA">
        <w:trPr>
          <w:trHeight w:val="188"/>
          <w:jc w:val="center"/>
        </w:trPr>
        <w:tc>
          <w:tcPr>
            <w:tcW w:w="1631" w:type="dxa"/>
            <w:tcBorders>
              <w:top w:val="single" w:sz="4" w:space="0" w:color="auto"/>
              <w:left w:val="single" w:sz="4" w:space="0" w:color="auto"/>
              <w:right w:val="single" w:sz="4" w:space="0" w:color="auto"/>
            </w:tcBorders>
          </w:tcPr>
          <w:p w14:paraId="4FEB32D3" w14:textId="77777777" w:rsidR="00D57876" w:rsidRDefault="00D57876" w:rsidP="00AC7DAE">
            <w:pPr>
              <w:pStyle w:val="TAC"/>
            </w:pPr>
            <w:r>
              <w:t>DC_26_n79</w:t>
            </w:r>
          </w:p>
        </w:tc>
        <w:tc>
          <w:tcPr>
            <w:tcW w:w="2864" w:type="dxa"/>
            <w:tcBorders>
              <w:top w:val="single" w:sz="4" w:space="0" w:color="auto"/>
              <w:left w:val="single" w:sz="4" w:space="0" w:color="auto"/>
              <w:bottom w:val="single" w:sz="4" w:space="0" w:color="auto"/>
              <w:right w:val="single" w:sz="4" w:space="0" w:color="auto"/>
            </w:tcBorders>
            <w:vAlign w:val="bottom"/>
          </w:tcPr>
          <w:p w14:paraId="0D09A2A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45B14D30" w14:textId="77777777" w:rsidR="00D57876" w:rsidDel="00160622" w:rsidRDefault="00D57876" w:rsidP="00AC7DAE">
            <w:pPr>
              <w:pStyle w:val="TAC"/>
            </w:pPr>
            <w:r>
              <w:t>703</w:t>
            </w:r>
          </w:p>
        </w:tc>
        <w:tc>
          <w:tcPr>
            <w:tcW w:w="310" w:type="dxa"/>
            <w:tcBorders>
              <w:top w:val="single" w:sz="4" w:space="0" w:color="auto"/>
              <w:left w:val="nil"/>
              <w:bottom w:val="single" w:sz="4" w:space="0" w:color="auto"/>
              <w:right w:val="single" w:sz="4" w:space="0" w:color="auto"/>
            </w:tcBorders>
            <w:vAlign w:val="center"/>
          </w:tcPr>
          <w:p w14:paraId="3DEAFB9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7AC27877" w14:textId="77777777" w:rsidR="00D57876" w:rsidDel="00160622" w:rsidRDefault="00D57876" w:rsidP="00AC7DAE">
            <w:pPr>
              <w:pStyle w:val="TAC"/>
            </w:pPr>
            <w:r>
              <w:t>799</w:t>
            </w:r>
          </w:p>
        </w:tc>
        <w:tc>
          <w:tcPr>
            <w:tcW w:w="1172" w:type="dxa"/>
            <w:tcBorders>
              <w:top w:val="single" w:sz="4" w:space="0" w:color="auto"/>
              <w:left w:val="nil"/>
              <w:bottom w:val="single" w:sz="4" w:space="0" w:color="auto"/>
              <w:right w:val="single" w:sz="4" w:space="0" w:color="auto"/>
            </w:tcBorders>
            <w:vAlign w:val="center"/>
          </w:tcPr>
          <w:p w14:paraId="1194584E"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30C718C"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F6CA6BC" w14:textId="77777777" w:rsidR="00D57876" w:rsidRDefault="00D57876" w:rsidP="00AC7DAE">
            <w:pPr>
              <w:pStyle w:val="TAC"/>
            </w:pPr>
          </w:p>
        </w:tc>
      </w:tr>
      <w:tr w:rsidR="00D57876" w14:paraId="7EC3FD42" w14:textId="77777777" w:rsidTr="000E7EBA">
        <w:trPr>
          <w:trHeight w:val="188"/>
          <w:jc w:val="center"/>
        </w:trPr>
        <w:tc>
          <w:tcPr>
            <w:tcW w:w="1631" w:type="dxa"/>
            <w:tcBorders>
              <w:left w:val="single" w:sz="4" w:space="0" w:color="auto"/>
              <w:right w:val="single" w:sz="4" w:space="0" w:color="auto"/>
            </w:tcBorders>
          </w:tcPr>
          <w:p w14:paraId="36087878"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E0264D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CE27BDE" w14:textId="77777777" w:rsidR="00D57876" w:rsidDel="00160622" w:rsidRDefault="00D57876" w:rsidP="00AC7DAE">
            <w:pPr>
              <w:pStyle w:val="TAC"/>
            </w:pPr>
            <w:r>
              <w:t>799</w:t>
            </w:r>
          </w:p>
        </w:tc>
        <w:tc>
          <w:tcPr>
            <w:tcW w:w="310" w:type="dxa"/>
            <w:tcBorders>
              <w:top w:val="single" w:sz="4" w:space="0" w:color="auto"/>
              <w:left w:val="nil"/>
              <w:bottom w:val="single" w:sz="4" w:space="0" w:color="auto"/>
              <w:right w:val="single" w:sz="4" w:space="0" w:color="auto"/>
            </w:tcBorders>
            <w:vAlign w:val="center"/>
          </w:tcPr>
          <w:p w14:paraId="57B6DAA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CEFEF53"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3BBCF9C7"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5BC70ABA"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7DF36DB0" w14:textId="77777777" w:rsidR="00D57876" w:rsidRDefault="00D57876" w:rsidP="00AC7DAE">
            <w:pPr>
              <w:pStyle w:val="TAC"/>
            </w:pPr>
            <w:r>
              <w:t>5</w:t>
            </w:r>
          </w:p>
        </w:tc>
      </w:tr>
      <w:tr w:rsidR="00D57876" w14:paraId="335081BD" w14:textId="77777777" w:rsidTr="000E7EBA">
        <w:trPr>
          <w:trHeight w:val="188"/>
          <w:jc w:val="center"/>
        </w:trPr>
        <w:tc>
          <w:tcPr>
            <w:tcW w:w="1631" w:type="dxa"/>
            <w:tcBorders>
              <w:left w:val="single" w:sz="4" w:space="0" w:color="auto"/>
              <w:right w:val="single" w:sz="4" w:space="0" w:color="auto"/>
            </w:tcBorders>
          </w:tcPr>
          <w:p w14:paraId="3FD7C4C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53A53DF1"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546281C" w14:textId="77777777" w:rsidR="00D57876" w:rsidDel="00160622" w:rsidRDefault="00D57876" w:rsidP="00AC7DAE">
            <w:pPr>
              <w:pStyle w:val="TAC"/>
            </w:pPr>
            <w:r>
              <w:t>945</w:t>
            </w:r>
          </w:p>
        </w:tc>
        <w:tc>
          <w:tcPr>
            <w:tcW w:w="310" w:type="dxa"/>
            <w:tcBorders>
              <w:top w:val="single" w:sz="4" w:space="0" w:color="auto"/>
              <w:left w:val="nil"/>
              <w:bottom w:val="single" w:sz="4" w:space="0" w:color="auto"/>
              <w:right w:val="single" w:sz="4" w:space="0" w:color="auto"/>
            </w:tcBorders>
            <w:vAlign w:val="center"/>
          </w:tcPr>
          <w:p w14:paraId="6F7D80A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CBE6A21" w14:textId="77777777" w:rsidR="00D57876" w:rsidDel="00160622" w:rsidRDefault="00D57876" w:rsidP="00AC7DAE">
            <w:pPr>
              <w:pStyle w:val="TAC"/>
            </w:pPr>
            <w:r>
              <w:t>960</w:t>
            </w:r>
          </w:p>
        </w:tc>
        <w:tc>
          <w:tcPr>
            <w:tcW w:w="1172" w:type="dxa"/>
            <w:tcBorders>
              <w:top w:val="single" w:sz="4" w:space="0" w:color="auto"/>
              <w:left w:val="nil"/>
              <w:bottom w:val="single" w:sz="4" w:space="0" w:color="auto"/>
              <w:right w:val="single" w:sz="4" w:space="0" w:color="auto"/>
            </w:tcBorders>
            <w:vAlign w:val="center"/>
          </w:tcPr>
          <w:p w14:paraId="6FFA4270"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6ED3A358"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82E4D19" w14:textId="77777777" w:rsidR="00D57876" w:rsidRDefault="00D57876" w:rsidP="00AC7DAE">
            <w:pPr>
              <w:pStyle w:val="TAC"/>
            </w:pPr>
          </w:p>
        </w:tc>
      </w:tr>
      <w:tr w:rsidR="00D57876" w14:paraId="13C92E39" w14:textId="77777777" w:rsidTr="000E7EBA">
        <w:trPr>
          <w:trHeight w:val="188"/>
          <w:jc w:val="center"/>
        </w:trPr>
        <w:tc>
          <w:tcPr>
            <w:tcW w:w="1631" w:type="dxa"/>
            <w:tcBorders>
              <w:left w:val="single" w:sz="4" w:space="0" w:color="auto"/>
              <w:right w:val="single" w:sz="4" w:space="0" w:color="auto"/>
            </w:tcBorders>
          </w:tcPr>
          <w:p w14:paraId="328DF857"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0B7D02C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55E0C96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2B9BACAB"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0E3BE8B4"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2B5AE6EE"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595A1260"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F7FC583" w14:textId="77777777" w:rsidR="00D57876" w:rsidRDefault="00D57876" w:rsidP="00AC7DAE">
            <w:pPr>
              <w:pStyle w:val="TAC"/>
            </w:pPr>
            <w:r>
              <w:t>3</w:t>
            </w:r>
          </w:p>
        </w:tc>
      </w:tr>
      <w:tr w:rsidR="00D57876" w14:paraId="353DFF4D" w14:textId="77777777" w:rsidTr="000E7EBA">
        <w:trPr>
          <w:trHeight w:val="188"/>
          <w:jc w:val="center"/>
        </w:trPr>
        <w:tc>
          <w:tcPr>
            <w:tcW w:w="1631" w:type="dxa"/>
            <w:tcBorders>
              <w:left w:val="single" w:sz="4" w:space="0" w:color="auto"/>
              <w:right w:val="single" w:sz="4" w:space="0" w:color="auto"/>
            </w:tcBorders>
          </w:tcPr>
          <w:p w14:paraId="27FF0F7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7F00D1A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D7888FA" w14:textId="77777777" w:rsidR="00D57876" w:rsidDel="00160622" w:rsidRDefault="00D57876" w:rsidP="00AC7DAE">
            <w:pPr>
              <w:pStyle w:val="TAC"/>
            </w:pPr>
            <w:r>
              <w:t>2545</w:t>
            </w:r>
          </w:p>
        </w:tc>
        <w:tc>
          <w:tcPr>
            <w:tcW w:w="310" w:type="dxa"/>
            <w:tcBorders>
              <w:top w:val="single" w:sz="4" w:space="0" w:color="auto"/>
              <w:left w:val="nil"/>
              <w:bottom w:val="single" w:sz="4" w:space="0" w:color="auto"/>
              <w:right w:val="single" w:sz="4" w:space="0" w:color="auto"/>
            </w:tcBorders>
            <w:vAlign w:val="center"/>
          </w:tcPr>
          <w:p w14:paraId="742BC26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DCDAC41"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vAlign w:val="center"/>
          </w:tcPr>
          <w:p w14:paraId="6656145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0F579944"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2E9F6DA4" w14:textId="77777777" w:rsidR="00D57876" w:rsidRDefault="00D57876" w:rsidP="00AC7DAE">
            <w:pPr>
              <w:pStyle w:val="TAC"/>
            </w:pPr>
          </w:p>
        </w:tc>
      </w:tr>
      <w:tr w:rsidR="00D57876" w14:paraId="1C7F1DC3" w14:textId="77777777" w:rsidTr="000E7EBA">
        <w:trPr>
          <w:trHeight w:val="188"/>
          <w:jc w:val="center"/>
        </w:trPr>
        <w:tc>
          <w:tcPr>
            <w:tcW w:w="1631" w:type="dxa"/>
            <w:tcBorders>
              <w:left w:val="single" w:sz="4" w:space="0" w:color="auto"/>
              <w:bottom w:val="single" w:sz="4" w:space="0" w:color="auto"/>
              <w:right w:val="single" w:sz="4" w:space="0" w:color="auto"/>
            </w:tcBorders>
          </w:tcPr>
          <w:p w14:paraId="2677F4D5"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62F84A45"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6A46306D"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21BCAD00"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E45A5F3" w14:textId="77777777" w:rsidR="00D57876" w:rsidDel="00160622" w:rsidRDefault="00D57876" w:rsidP="00AC7DAE">
            <w:pPr>
              <w:pStyle w:val="TAC"/>
            </w:pPr>
            <w:r>
              <w:t>2645</w:t>
            </w:r>
          </w:p>
        </w:tc>
        <w:tc>
          <w:tcPr>
            <w:tcW w:w="1172" w:type="dxa"/>
            <w:tcBorders>
              <w:top w:val="single" w:sz="4" w:space="0" w:color="auto"/>
              <w:left w:val="nil"/>
              <w:bottom w:val="single" w:sz="4" w:space="0" w:color="auto"/>
              <w:right w:val="single" w:sz="4" w:space="0" w:color="auto"/>
            </w:tcBorders>
            <w:vAlign w:val="center"/>
          </w:tcPr>
          <w:p w14:paraId="30FC4A06"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59B08D7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530CEEC" w14:textId="77777777" w:rsidR="00D57876" w:rsidRDefault="00D57876" w:rsidP="00AC7DAE">
            <w:pPr>
              <w:pStyle w:val="TAC"/>
            </w:pPr>
          </w:p>
        </w:tc>
      </w:tr>
      <w:tr w:rsidR="00D57876" w14:paraId="61B0808C" w14:textId="77777777" w:rsidTr="000E7EBA">
        <w:trPr>
          <w:trHeight w:val="188"/>
          <w:jc w:val="center"/>
        </w:trPr>
        <w:tc>
          <w:tcPr>
            <w:tcW w:w="1631" w:type="dxa"/>
            <w:tcBorders>
              <w:top w:val="single" w:sz="4" w:space="0" w:color="auto"/>
              <w:left w:val="single" w:sz="4" w:space="0" w:color="auto"/>
              <w:right w:val="single" w:sz="4" w:space="0" w:color="auto"/>
            </w:tcBorders>
          </w:tcPr>
          <w:p w14:paraId="3B17E3EB" w14:textId="77777777" w:rsidR="00D57876" w:rsidRDefault="00D57876" w:rsidP="00AC7DAE">
            <w:pPr>
              <w:pStyle w:val="TAC"/>
              <w:rPr>
                <w:lang w:eastAsia="ja-JP"/>
              </w:rPr>
            </w:pPr>
            <w:r>
              <w:rPr>
                <w:lang w:eastAsia="ja-JP"/>
              </w:rPr>
              <w:t>DC_28_n3</w:t>
            </w:r>
          </w:p>
        </w:tc>
        <w:tc>
          <w:tcPr>
            <w:tcW w:w="2864" w:type="dxa"/>
            <w:tcBorders>
              <w:top w:val="single" w:sz="4" w:space="0" w:color="auto"/>
              <w:left w:val="single" w:sz="4" w:space="0" w:color="auto"/>
              <w:bottom w:val="single" w:sz="4" w:space="0" w:color="auto"/>
              <w:right w:val="single" w:sz="4" w:space="0" w:color="auto"/>
            </w:tcBorders>
          </w:tcPr>
          <w:p w14:paraId="1E8F89D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3A88E73" w14:textId="77777777" w:rsidR="00D57876" w:rsidDel="00160622" w:rsidRDefault="00D57876" w:rsidP="00AC7DAE">
            <w:pPr>
              <w:pStyle w:val="TAC"/>
            </w:pPr>
            <w:r>
              <w:t>470</w:t>
            </w:r>
          </w:p>
        </w:tc>
        <w:tc>
          <w:tcPr>
            <w:tcW w:w="310" w:type="dxa"/>
            <w:tcBorders>
              <w:top w:val="single" w:sz="4" w:space="0" w:color="auto"/>
              <w:left w:val="nil"/>
              <w:bottom w:val="single" w:sz="4" w:space="0" w:color="auto"/>
              <w:right w:val="single" w:sz="4" w:space="0" w:color="auto"/>
            </w:tcBorders>
          </w:tcPr>
          <w:p w14:paraId="746D76D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2675F91E" w14:textId="77777777" w:rsidR="00D57876" w:rsidDel="00160622"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16E2BF0E" w14:textId="77777777" w:rsidR="00D57876" w:rsidDel="00160622" w:rsidRDefault="00D57876" w:rsidP="00AC7DAE">
            <w:pPr>
              <w:pStyle w:val="TAC"/>
            </w:pPr>
            <w:r>
              <w:t>-26.2</w:t>
            </w:r>
          </w:p>
        </w:tc>
        <w:tc>
          <w:tcPr>
            <w:tcW w:w="749" w:type="dxa"/>
            <w:tcBorders>
              <w:top w:val="single" w:sz="4" w:space="0" w:color="auto"/>
              <w:left w:val="nil"/>
              <w:bottom w:val="single" w:sz="4" w:space="0" w:color="auto"/>
              <w:right w:val="single" w:sz="4" w:space="0" w:color="auto"/>
            </w:tcBorders>
            <w:noWrap/>
          </w:tcPr>
          <w:p w14:paraId="13C836AF" w14:textId="77777777" w:rsidR="00D57876" w:rsidDel="00160622"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02E68CB4" w14:textId="77777777" w:rsidR="00D57876" w:rsidDel="00160622" w:rsidRDefault="00D57876" w:rsidP="00AC7DAE">
            <w:pPr>
              <w:pStyle w:val="TAC"/>
            </w:pPr>
            <w:r>
              <w:t>14</w:t>
            </w:r>
          </w:p>
        </w:tc>
      </w:tr>
      <w:tr w:rsidR="00D57876" w14:paraId="238015E5" w14:textId="77777777" w:rsidTr="000E7EBA">
        <w:trPr>
          <w:trHeight w:val="188"/>
          <w:jc w:val="center"/>
        </w:trPr>
        <w:tc>
          <w:tcPr>
            <w:tcW w:w="1631" w:type="dxa"/>
            <w:tcBorders>
              <w:left w:val="single" w:sz="4" w:space="0" w:color="auto"/>
              <w:right w:val="single" w:sz="4" w:space="0" w:color="auto"/>
            </w:tcBorders>
          </w:tcPr>
          <w:p w14:paraId="4B406CAD"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01961652"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75E309B9"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tcPr>
          <w:p w14:paraId="21F8F86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675EE9C6"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3F3B4704"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tcPr>
          <w:p w14:paraId="6020487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51898354" w14:textId="77777777" w:rsidR="00D57876" w:rsidDel="00160622" w:rsidRDefault="00D57876" w:rsidP="00AC7DAE">
            <w:pPr>
              <w:pStyle w:val="TAC"/>
            </w:pPr>
            <w:r>
              <w:t>5</w:t>
            </w:r>
          </w:p>
        </w:tc>
      </w:tr>
      <w:tr w:rsidR="00D57876" w14:paraId="4CB9E857" w14:textId="77777777" w:rsidTr="000E7EBA">
        <w:trPr>
          <w:trHeight w:val="188"/>
          <w:jc w:val="center"/>
        </w:trPr>
        <w:tc>
          <w:tcPr>
            <w:tcW w:w="1631" w:type="dxa"/>
            <w:tcBorders>
              <w:left w:val="single" w:sz="4" w:space="0" w:color="auto"/>
              <w:right w:val="single" w:sz="4" w:space="0" w:color="auto"/>
            </w:tcBorders>
          </w:tcPr>
          <w:p w14:paraId="03D4A6A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1009C11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61423FB6"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tcPr>
          <w:p w14:paraId="4593229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38A24C1A"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454E4E19"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tcPr>
          <w:p w14:paraId="6816E7F3"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51CD516F" w14:textId="77777777" w:rsidR="00D57876" w:rsidDel="00160622" w:rsidRDefault="00D57876" w:rsidP="00AC7DAE">
            <w:pPr>
              <w:pStyle w:val="TAC"/>
            </w:pPr>
          </w:p>
        </w:tc>
      </w:tr>
      <w:tr w:rsidR="00D57876" w14:paraId="2CC50F0D" w14:textId="77777777" w:rsidTr="000E7EBA">
        <w:trPr>
          <w:trHeight w:val="188"/>
          <w:jc w:val="center"/>
        </w:trPr>
        <w:tc>
          <w:tcPr>
            <w:tcW w:w="1631" w:type="dxa"/>
            <w:tcBorders>
              <w:left w:val="single" w:sz="4" w:space="0" w:color="auto"/>
              <w:bottom w:val="single" w:sz="4" w:space="0" w:color="auto"/>
              <w:right w:val="single" w:sz="4" w:space="0" w:color="auto"/>
            </w:tcBorders>
          </w:tcPr>
          <w:p w14:paraId="1313235B"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6040140D"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54E2731"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tcPr>
          <w:p w14:paraId="72424EED"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tcPr>
          <w:p w14:paraId="74DAC8EA"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tcPr>
          <w:p w14:paraId="085AABBA"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tcPr>
          <w:p w14:paraId="197AB5A5"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tcPr>
          <w:p w14:paraId="139741D4" w14:textId="77777777" w:rsidR="00D57876" w:rsidDel="00160622" w:rsidRDefault="00D57876" w:rsidP="00AC7DAE">
            <w:pPr>
              <w:pStyle w:val="TAC"/>
            </w:pPr>
            <w:r>
              <w:t>3, 9</w:t>
            </w:r>
          </w:p>
        </w:tc>
      </w:tr>
      <w:tr w:rsidR="00D57876" w14:paraId="51C6F103" w14:textId="77777777" w:rsidTr="000E7EBA">
        <w:trPr>
          <w:trHeight w:val="188"/>
          <w:jc w:val="center"/>
        </w:trPr>
        <w:tc>
          <w:tcPr>
            <w:tcW w:w="1631" w:type="dxa"/>
            <w:tcBorders>
              <w:top w:val="single" w:sz="4" w:space="0" w:color="auto"/>
              <w:left w:val="single" w:sz="4" w:space="0" w:color="auto"/>
              <w:right w:val="single" w:sz="4" w:space="0" w:color="auto"/>
            </w:tcBorders>
          </w:tcPr>
          <w:p w14:paraId="07FFA2E5" w14:textId="77777777" w:rsidR="00D57876" w:rsidRDefault="00D57876" w:rsidP="00AC7DAE">
            <w:pPr>
              <w:pStyle w:val="TAC"/>
              <w:rPr>
                <w:lang w:eastAsia="ja-JP"/>
              </w:rPr>
            </w:pPr>
            <w:r>
              <w:rPr>
                <w:lang w:eastAsia="ja-JP"/>
              </w:rPr>
              <w:t>DC_28_n5</w:t>
            </w:r>
          </w:p>
        </w:tc>
        <w:tc>
          <w:tcPr>
            <w:tcW w:w="2864" w:type="dxa"/>
            <w:tcBorders>
              <w:top w:val="single" w:sz="4" w:space="0" w:color="auto"/>
              <w:left w:val="single" w:sz="4" w:space="0" w:color="auto"/>
              <w:bottom w:val="single" w:sz="4" w:space="0" w:color="auto"/>
              <w:right w:val="single" w:sz="4" w:space="0" w:color="auto"/>
            </w:tcBorders>
          </w:tcPr>
          <w:p w14:paraId="7518E9C1"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57CC84A7" w14:textId="77777777" w:rsidR="00D57876" w:rsidDel="00160622" w:rsidRDefault="00D57876" w:rsidP="00AC7DAE">
            <w:pPr>
              <w:pStyle w:val="TAC"/>
              <w:rPr>
                <w:lang w:eastAsia="ja-JP"/>
              </w:rPr>
            </w:pPr>
            <w:r>
              <w:rPr>
                <w:lang w:eastAsia="ja-JP"/>
              </w:rPr>
              <w:t>1884.5</w:t>
            </w:r>
          </w:p>
        </w:tc>
        <w:tc>
          <w:tcPr>
            <w:tcW w:w="310" w:type="dxa"/>
            <w:tcBorders>
              <w:top w:val="single" w:sz="4" w:space="0" w:color="auto"/>
              <w:left w:val="nil"/>
              <w:bottom w:val="single" w:sz="4" w:space="0" w:color="auto"/>
              <w:right w:val="single" w:sz="4" w:space="0" w:color="auto"/>
            </w:tcBorders>
          </w:tcPr>
          <w:p w14:paraId="5C09D81A"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00B44AB2" w14:textId="77777777" w:rsidR="00D57876" w:rsidDel="00160622" w:rsidRDefault="00D57876" w:rsidP="00AC7DAE">
            <w:pPr>
              <w:pStyle w:val="TAC"/>
            </w:pPr>
            <w:r>
              <w:rPr>
                <w:lang w:eastAsia="ja-JP"/>
              </w:rPr>
              <w:t>1915.7</w:t>
            </w:r>
          </w:p>
        </w:tc>
        <w:tc>
          <w:tcPr>
            <w:tcW w:w="1172" w:type="dxa"/>
            <w:tcBorders>
              <w:top w:val="single" w:sz="4" w:space="0" w:color="auto"/>
              <w:left w:val="nil"/>
              <w:bottom w:val="single" w:sz="4" w:space="0" w:color="auto"/>
              <w:right w:val="single" w:sz="4" w:space="0" w:color="auto"/>
            </w:tcBorders>
          </w:tcPr>
          <w:p w14:paraId="1FA23BB3" w14:textId="77777777" w:rsidR="00D57876" w:rsidDel="00160622" w:rsidRDefault="00D57876" w:rsidP="00AC7DAE">
            <w:pPr>
              <w:pStyle w:val="TAC"/>
              <w:rPr>
                <w:lang w:eastAsia="ja-JP"/>
              </w:rPr>
            </w:pPr>
            <w:r>
              <w:rPr>
                <w:lang w:eastAsia="ja-JP"/>
              </w:rPr>
              <w:t>-41</w:t>
            </w:r>
          </w:p>
        </w:tc>
        <w:tc>
          <w:tcPr>
            <w:tcW w:w="749" w:type="dxa"/>
            <w:tcBorders>
              <w:top w:val="single" w:sz="4" w:space="0" w:color="auto"/>
              <w:left w:val="nil"/>
              <w:bottom w:val="single" w:sz="4" w:space="0" w:color="auto"/>
              <w:right w:val="single" w:sz="4" w:space="0" w:color="auto"/>
            </w:tcBorders>
            <w:noWrap/>
          </w:tcPr>
          <w:p w14:paraId="2DD8FBE0" w14:textId="77777777" w:rsidR="00D57876" w:rsidRDefault="00D57876" w:rsidP="00AC7DAE">
            <w:pPr>
              <w:pStyle w:val="TAC"/>
            </w:pPr>
            <w:r>
              <w:rPr>
                <w:lang w:eastAsia="ja-JP"/>
              </w:rPr>
              <w:t>0.3</w:t>
            </w:r>
          </w:p>
        </w:tc>
        <w:tc>
          <w:tcPr>
            <w:tcW w:w="1228" w:type="dxa"/>
            <w:tcBorders>
              <w:top w:val="single" w:sz="4" w:space="0" w:color="auto"/>
              <w:left w:val="nil"/>
              <w:bottom w:val="single" w:sz="4" w:space="0" w:color="auto"/>
              <w:right w:val="single" w:sz="4" w:space="0" w:color="auto"/>
            </w:tcBorders>
            <w:noWrap/>
          </w:tcPr>
          <w:p w14:paraId="7843880A" w14:textId="77777777" w:rsidR="00D57876" w:rsidRDefault="00D57876" w:rsidP="00AC7DAE">
            <w:pPr>
              <w:pStyle w:val="TAC"/>
            </w:pPr>
            <w:r>
              <w:rPr>
                <w:lang w:eastAsia="ja-JP"/>
              </w:rPr>
              <w:t>3, 9</w:t>
            </w:r>
          </w:p>
        </w:tc>
      </w:tr>
      <w:tr w:rsidR="00D57876" w14:paraId="2772634E" w14:textId="77777777" w:rsidTr="000E7EBA">
        <w:trPr>
          <w:trHeight w:val="188"/>
          <w:jc w:val="center"/>
        </w:trPr>
        <w:tc>
          <w:tcPr>
            <w:tcW w:w="1631" w:type="dxa"/>
            <w:tcBorders>
              <w:top w:val="nil"/>
              <w:left w:val="single" w:sz="4" w:space="0" w:color="auto"/>
              <w:right w:val="single" w:sz="4" w:space="0" w:color="auto"/>
            </w:tcBorders>
          </w:tcPr>
          <w:p w14:paraId="5818EE9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4F86AD70"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7CB88890" w14:textId="77777777" w:rsidR="00D57876" w:rsidDel="00160622" w:rsidRDefault="00D57876" w:rsidP="00AC7DAE">
            <w:pPr>
              <w:pStyle w:val="TAC"/>
              <w:rPr>
                <w:lang w:eastAsia="ja-JP"/>
              </w:rPr>
            </w:pPr>
            <w:r>
              <w:rPr>
                <w:lang w:eastAsia="ja-JP"/>
              </w:rPr>
              <w:t>470</w:t>
            </w:r>
          </w:p>
        </w:tc>
        <w:tc>
          <w:tcPr>
            <w:tcW w:w="310" w:type="dxa"/>
            <w:tcBorders>
              <w:top w:val="single" w:sz="4" w:space="0" w:color="auto"/>
              <w:left w:val="nil"/>
              <w:bottom w:val="single" w:sz="4" w:space="0" w:color="auto"/>
              <w:right w:val="single" w:sz="4" w:space="0" w:color="auto"/>
            </w:tcBorders>
          </w:tcPr>
          <w:p w14:paraId="4E5BE536"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36752DD9" w14:textId="77777777" w:rsidR="00D57876" w:rsidDel="00160622" w:rsidRDefault="00D57876" w:rsidP="00AC7DAE">
            <w:pPr>
              <w:pStyle w:val="TAC"/>
            </w:pPr>
            <w:r>
              <w:rPr>
                <w:lang w:eastAsia="ja-JP"/>
              </w:rPr>
              <w:t>694</w:t>
            </w:r>
          </w:p>
        </w:tc>
        <w:tc>
          <w:tcPr>
            <w:tcW w:w="1172" w:type="dxa"/>
            <w:tcBorders>
              <w:top w:val="single" w:sz="4" w:space="0" w:color="auto"/>
              <w:left w:val="nil"/>
              <w:bottom w:val="single" w:sz="4" w:space="0" w:color="auto"/>
              <w:right w:val="single" w:sz="4" w:space="0" w:color="auto"/>
            </w:tcBorders>
          </w:tcPr>
          <w:p w14:paraId="486CA085" w14:textId="77777777" w:rsidR="00D57876" w:rsidDel="00160622" w:rsidRDefault="00D57876" w:rsidP="00AC7DAE">
            <w:pPr>
              <w:pStyle w:val="TAC"/>
              <w:rPr>
                <w:lang w:eastAsia="ja-JP"/>
              </w:rPr>
            </w:pPr>
            <w:r>
              <w:rPr>
                <w:lang w:eastAsia="ja-JP"/>
              </w:rPr>
              <w:t>-42</w:t>
            </w:r>
          </w:p>
        </w:tc>
        <w:tc>
          <w:tcPr>
            <w:tcW w:w="749" w:type="dxa"/>
            <w:tcBorders>
              <w:top w:val="single" w:sz="4" w:space="0" w:color="auto"/>
              <w:left w:val="nil"/>
              <w:bottom w:val="single" w:sz="4" w:space="0" w:color="auto"/>
              <w:right w:val="single" w:sz="4" w:space="0" w:color="auto"/>
            </w:tcBorders>
            <w:noWrap/>
          </w:tcPr>
          <w:p w14:paraId="0A56DB1F" w14:textId="77777777" w:rsidR="00D57876" w:rsidRDefault="00D57876" w:rsidP="00AC7DAE">
            <w:pPr>
              <w:pStyle w:val="TAC"/>
            </w:pPr>
            <w:r>
              <w:rPr>
                <w:lang w:eastAsia="ja-JP"/>
              </w:rPr>
              <w:t>8</w:t>
            </w:r>
          </w:p>
        </w:tc>
        <w:tc>
          <w:tcPr>
            <w:tcW w:w="1228" w:type="dxa"/>
            <w:tcBorders>
              <w:top w:val="single" w:sz="4" w:space="0" w:color="auto"/>
              <w:left w:val="nil"/>
              <w:bottom w:val="single" w:sz="4" w:space="0" w:color="auto"/>
              <w:right w:val="single" w:sz="4" w:space="0" w:color="auto"/>
            </w:tcBorders>
            <w:noWrap/>
          </w:tcPr>
          <w:p w14:paraId="4120EEB5" w14:textId="77777777" w:rsidR="00D57876" w:rsidRDefault="00D57876" w:rsidP="00AC7DAE">
            <w:pPr>
              <w:pStyle w:val="TAC"/>
            </w:pPr>
            <w:r>
              <w:rPr>
                <w:lang w:eastAsia="ja-JP"/>
              </w:rPr>
              <w:t>5, 17</w:t>
            </w:r>
          </w:p>
        </w:tc>
      </w:tr>
      <w:tr w:rsidR="00D57876" w14:paraId="2327BF14" w14:textId="77777777" w:rsidTr="000E7EBA">
        <w:trPr>
          <w:trHeight w:val="188"/>
          <w:jc w:val="center"/>
        </w:trPr>
        <w:tc>
          <w:tcPr>
            <w:tcW w:w="1631" w:type="dxa"/>
            <w:tcBorders>
              <w:top w:val="nil"/>
              <w:left w:val="single" w:sz="4" w:space="0" w:color="auto"/>
              <w:right w:val="single" w:sz="4" w:space="0" w:color="auto"/>
            </w:tcBorders>
          </w:tcPr>
          <w:p w14:paraId="6A588119"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605D8D26" w14:textId="77777777" w:rsidR="00D57876" w:rsidDel="00160622"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tcPr>
          <w:p w14:paraId="7FFCC850" w14:textId="77777777" w:rsidR="00D57876" w:rsidDel="00160622" w:rsidRDefault="00D57876" w:rsidP="00AC7DAE">
            <w:pPr>
              <w:pStyle w:val="TAC"/>
              <w:rPr>
                <w:lang w:eastAsia="ja-JP"/>
              </w:rPr>
            </w:pPr>
            <w:r>
              <w:t>470</w:t>
            </w:r>
          </w:p>
        </w:tc>
        <w:tc>
          <w:tcPr>
            <w:tcW w:w="310" w:type="dxa"/>
            <w:tcBorders>
              <w:top w:val="single" w:sz="4" w:space="0" w:color="auto"/>
              <w:left w:val="nil"/>
              <w:bottom w:val="single" w:sz="4" w:space="0" w:color="auto"/>
              <w:right w:val="single" w:sz="4" w:space="0" w:color="auto"/>
            </w:tcBorders>
          </w:tcPr>
          <w:p w14:paraId="1F9D9947" w14:textId="77777777" w:rsidR="00D57876" w:rsidDel="00160622" w:rsidRDefault="00D57876" w:rsidP="00AC7DAE">
            <w:pPr>
              <w:pStyle w:val="TAC"/>
              <w:rPr>
                <w:lang w:eastAsia="ja-JP"/>
              </w:rPr>
            </w:pPr>
            <w:r>
              <w:t>-</w:t>
            </w:r>
          </w:p>
        </w:tc>
        <w:tc>
          <w:tcPr>
            <w:tcW w:w="937" w:type="dxa"/>
            <w:tcBorders>
              <w:top w:val="single" w:sz="4" w:space="0" w:color="auto"/>
              <w:left w:val="nil"/>
              <w:bottom w:val="single" w:sz="4" w:space="0" w:color="auto"/>
              <w:right w:val="single" w:sz="4" w:space="0" w:color="auto"/>
            </w:tcBorders>
          </w:tcPr>
          <w:p w14:paraId="7C0E0824" w14:textId="77777777" w:rsidR="00D57876" w:rsidDel="00160622" w:rsidRDefault="00D57876" w:rsidP="00AC7DAE">
            <w:pPr>
              <w:pStyle w:val="TAC"/>
            </w:pPr>
            <w:r>
              <w:t>710</w:t>
            </w:r>
          </w:p>
        </w:tc>
        <w:tc>
          <w:tcPr>
            <w:tcW w:w="1172" w:type="dxa"/>
            <w:tcBorders>
              <w:top w:val="single" w:sz="4" w:space="0" w:color="auto"/>
              <w:left w:val="nil"/>
              <w:bottom w:val="single" w:sz="4" w:space="0" w:color="auto"/>
              <w:right w:val="single" w:sz="4" w:space="0" w:color="auto"/>
            </w:tcBorders>
          </w:tcPr>
          <w:p w14:paraId="415B34A1" w14:textId="77777777" w:rsidR="00D57876" w:rsidDel="00160622" w:rsidRDefault="00D57876" w:rsidP="00AC7DAE">
            <w:pPr>
              <w:pStyle w:val="TAC"/>
              <w:rPr>
                <w:lang w:eastAsia="ja-JP"/>
              </w:rPr>
            </w:pPr>
            <w:r>
              <w:t>-26.2</w:t>
            </w:r>
          </w:p>
        </w:tc>
        <w:tc>
          <w:tcPr>
            <w:tcW w:w="749" w:type="dxa"/>
            <w:tcBorders>
              <w:top w:val="single" w:sz="4" w:space="0" w:color="auto"/>
              <w:left w:val="nil"/>
              <w:bottom w:val="single" w:sz="4" w:space="0" w:color="auto"/>
              <w:right w:val="single" w:sz="4" w:space="0" w:color="auto"/>
            </w:tcBorders>
            <w:noWrap/>
          </w:tcPr>
          <w:p w14:paraId="62FEDF86" w14:textId="77777777" w:rsidR="00D57876"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66D20C1E" w14:textId="77777777" w:rsidR="00D57876" w:rsidRDefault="00D57876" w:rsidP="00AC7DAE">
            <w:pPr>
              <w:pStyle w:val="TAC"/>
            </w:pPr>
            <w:r>
              <w:t>14</w:t>
            </w:r>
          </w:p>
        </w:tc>
      </w:tr>
      <w:tr w:rsidR="00D57876" w14:paraId="15737076" w14:textId="77777777" w:rsidTr="000E7EBA">
        <w:trPr>
          <w:trHeight w:val="188"/>
          <w:jc w:val="center"/>
        </w:trPr>
        <w:tc>
          <w:tcPr>
            <w:tcW w:w="1631" w:type="dxa"/>
            <w:tcBorders>
              <w:top w:val="nil"/>
              <w:left w:val="single" w:sz="4" w:space="0" w:color="auto"/>
              <w:right w:val="single" w:sz="4" w:space="0" w:color="auto"/>
            </w:tcBorders>
          </w:tcPr>
          <w:p w14:paraId="46DA367C"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3C69132E" w14:textId="77777777" w:rsidR="00D57876" w:rsidDel="00160622"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tcPr>
          <w:p w14:paraId="2611A746" w14:textId="77777777" w:rsidR="00D57876" w:rsidDel="00160622" w:rsidRDefault="00D57876" w:rsidP="00AC7DAE">
            <w:pPr>
              <w:pStyle w:val="TAC"/>
              <w:rPr>
                <w:lang w:eastAsia="ja-JP"/>
              </w:rPr>
            </w:pPr>
            <w:r>
              <w:t>662</w:t>
            </w:r>
          </w:p>
        </w:tc>
        <w:tc>
          <w:tcPr>
            <w:tcW w:w="310" w:type="dxa"/>
            <w:tcBorders>
              <w:top w:val="single" w:sz="4" w:space="0" w:color="auto"/>
              <w:left w:val="nil"/>
              <w:bottom w:val="single" w:sz="4" w:space="0" w:color="auto"/>
              <w:right w:val="single" w:sz="4" w:space="0" w:color="auto"/>
            </w:tcBorders>
          </w:tcPr>
          <w:p w14:paraId="0E4B00EC" w14:textId="77777777" w:rsidR="00D57876" w:rsidDel="00160622" w:rsidRDefault="00D57876" w:rsidP="00AC7DAE">
            <w:pPr>
              <w:pStyle w:val="TAC"/>
              <w:rPr>
                <w:lang w:eastAsia="ja-JP"/>
              </w:rPr>
            </w:pPr>
            <w:r>
              <w:t>-</w:t>
            </w:r>
          </w:p>
        </w:tc>
        <w:tc>
          <w:tcPr>
            <w:tcW w:w="937" w:type="dxa"/>
            <w:tcBorders>
              <w:top w:val="single" w:sz="4" w:space="0" w:color="auto"/>
              <w:left w:val="nil"/>
              <w:bottom w:val="single" w:sz="4" w:space="0" w:color="auto"/>
              <w:right w:val="single" w:sz="4" w:space="0" w:color="auto"/>
            </w:tcBorders>
          </w:tcPr>
          <w:p w14:paraId="6E6F2510" w14:textId="77777777" w:rsidR="00D57876" w:rsidDel="00160622" w:rsidRDefault="00D57876" w:rsidP="00AC7DAE">
            <w:pPr>
              <w:pStyle w:val="TAC"/>
            </w:pPr>
            <w:r>
              <w:t>694</w:t>
            </w:r>
          </w:p>
        </w:tc>
        <w:tc>
          <w:tcPr>
            <w:tcW w:w="1172" w:type="dxa"/>
            <w:tcBorders>
              <w:top w:val="single" w:sz="4" w:space="0" w:color="auto"/>
              <w:left w:val="nil"/>
              <w:bottom w:val="single" w:sz="4" w:space="0" w:color="auto"/>
              <w:right w:val="single" w:sz="4" w:space="0" w:color="auto"/>
            </w:tcBorders>
          </w:tcPr>
          <w:p w14:paraId="38EDD405" w14:textId="77777777" w:rsidR="00D57876" w:rsidDel="00160622" w:rsidRDefault="00D57876" w:rsidP="00AC7DAE">
            <w:pPr>
              <w:pStyle w:val="TAC"/>
              <w:rPr>
                <w:lang w:eastAsia="ja-JP"/>
              </w:rPr>
            </w:pPr>
            <w:r>
              <w:t>-26.2</w:t>
            </w:r>
          </w:p>
        </w:tc>
        <w:tc>
          <w:tcPr>
            <w:tcW w:w="749" w:type="dxa"/>
            <w:tcBorders>
              <w:top w:val="single" w:sz="4" w:space="0" w:color="auto"/>
              <w:left w:val="nil"/>
              <w:bottom w:val="single" w:sz="4" w:space="0" w:color="auto"/>
              <w:right w:val="single" w:sz="4" w:space="0" w:color="auto"/>
            </w:tcBorders>
            <w:noWrap/>
          </w:tcPr>
          <w:p w14:paraId="16EB8B60" w14:textId="77777777" w:rsidR="00D57876" w:rsidRDefault="00D57876" w:rsidP="00AC7DAE">
            <w:pPr>
              <w:pStyle w:val="TAC"/>
            </w:pPr>
            <w:r>
              <w:t>6</w:t>
            </w:r>
          </w:p>
        </w:tc>
        <w:tc>
          <w:tcPr>
            <w:tcW w:w="1228" w:type="dxa"/>
            <w:tcBorders>
              <w:top w:val="single" w:sz="4" w:space="0" w:color="auto"/>
              <w:left w:val="nil"/>
              <w:bottom w:val="single" w:sz="4" w:space="0" w:color="auto"/>
              <w:right w:val="single" w:sz="4" w:space="0" w:color="auto"/>
            </w:tcBorders>
            <w:noWrap/>
          </w:tcPr>
          <w:p w14:paraId="654EA742" w14:textId="77777777" w:rsidR="00D57876" w:rsidRDefault="00D57876" w:rsidP="00AC7DAE">
            <w:pPr>
              <w:pStyle w:val="TAC"/>
            </w:pPr>
            <w:r>
              <w:t>5</w:t>
            </w:r>
          </w:p>
        </w:tc>
      </w:tr>
      <w:tr w:rsidR="00D57876" w14:paraId="24A3EABD" w14:textId="77777777" w:rsidTr="000E7EBA">
        <w:trPr>
          <w:trHeight w:val="188"/>
          <w:jc w:val="center"/>
        </w:trPr>
        <w:tc>
          <w:tcPr>
            <w:tcW w:w="1631" w:type="dxa"/>
            <w:tcBorders>
              <w:top w:val="nil"/>
              <w:left w:val="single" w:sz="4" w:space="0" w:color="auto"/>
              <w:right w:val="single" w:sz="4" w:space="0" w:color="auto"/>
            </w:tcBorders>
          </w:tcPr>
          <w:p w14:paraId="08AE1E69"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1AD156D2"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6BFC845D" w14:textId="77777777" w:rsidR="00D57876" w:rsidDel="00160622" w:rsidRDefault="00D57876" w:rsidP="00AC7DAE">
            <w:pPr>
              <w:pStyle w:val="TAC"/>
              <w:rPr>
                <w:lang w:eastAsia="ja-JP"/>
              </w:rPr>
            </w:pPr>
            <w:r>
              <w:rPr>
                <w:lang w:eastAsia="ja-JP"/>
              </w:rPr>
              <w:t>758</w:t>
            </w:r>
          </w:p>
        </w:tc>
        <w:tc>
          <w:tcPr>
            <w:tcW w:w="310" w:type="dxa"/>
            <w:tcBorders>
              <w:top w:val="single" w:sz="4" w:space="0" w:color="auto"/>
              <w:left w:val="nil"/>
              <w:bottom w:val="single" w:sz="4" w:space="0" w:color="auto"/>
              <w:right w:val="single" w:sz="4" w:space="0" w:color="auto"/>
            </w:tcBorders>
          </w:tcPr>
          <w:p w14:paraId="516EC7F7"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21FA2307" w14:textId="77777777" w:rsidR="00D57876" w:rsidDel="00160622" w:rsidRDefault="00D57876" w:rsidP="00AC7DAE">
            <w:pPr>
              <w:pStyle w:val="TAC"/>
            </w:pPr>
            <w:r>
              <w:rPr>
                <w:lang w:eastAsia="ja-JP"/>
              </w:rPr>
              <w:t>773</w:t>
            </w:r>
          </w:p>
        </w:tc>
        <w:tc>
          <w:tcPr>
            <w:tcW w:w="1172" w:type="dxa"/>
            <w:tcBorders>
              <w:top w:val="single" w:sz="4" w:space="0" w:color="auto"/>
              <w:left w:val="nil"/>
              <w:bottom w:val="single" w:sz="4" w:space="0" w:color="auto"/>
              <w:right w:val="single" w:sz="4" w:space="0" w:color="auto"/>
            </w:tcBorders>
          </w:tcPr>
          <w:p w14:paraId="141E8449" w14:textId="77777777" w:rsidR="00D57876" w:rsidDel="00160622" w:rsidRDefault="00D57876" w:rsidP="00AC7DAE">
            <w:pPr>
              <w:pStyle w:val="TAC"/>
              <w:rPr>
                <w:lang w:eastAsia="ja-JP"/>
              </w:rPr>
            </w:pPr>
            <w:r>
              <w:rPr>
                <w:lang w:eastAsia="ja-JP"/>
              </w:rPr>
              <w:t>-32</w:t>
            </w:r>
          </w:p>
        </w:tc>
        <w:tc>
          <w:tcPr>
            <w:tcW w:w="749" w:type="dxa"/>
            <w:tcBorders>
              <w:top w:val="single" w:sz="4" w:space="0" w:color="auto"/>
              <w:left w:val="nil"/>
              <w:bottom w:val="single" w:sz="4" w:space="0" w:color="auto"/>
              <w:right w:val="single" w:sz="4" w:space="0" w:color="auto"/>
            </w:tcBorders>
            <w:noWrap/>
          </w:tcPr>
          <w:p w14:paraId="71C59598" w14:textId="77777777" w:rsidR="00D57876"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tcPr>
          <w:p w14:paraId="4408E772" w14:textId="77777777" w:rsidR="00D57876" w:rsidRDefault="00D57876" w:rsidP="00AC7DAE">
            <w:pPr>
              <w:pStyle w:val="TAC"/>
            </w:pPr>
            <w:r>
              <w:rPr>
                <w:lang w:eastAsia="ja-JP"/>
              </w:rPr>
              <w:t>5</w:t>
            </w:r>
          </w:p>
        </w:tc>
      </w:tr>
      <w:tr w:rsidR="00D57876" w14:paraId="37253715" w14:textId="77777777" w:rsidTr="000E7EBA">
        <w:trPr>
          <w:trHeight w:val="188"/>
          <w:jc w:val="center"/>
        </w:trPr>
        <w:tc>
          <w:tcPr>
            <w:tcW w:w="1631" w:type="dxa"/>
            <w:tcBorders>
              <w:top w:val="nil"/>
              <w:left w:val="single" w:sz="4" w:space="0" w:color="auto"/>
              <w:bottom w:val="single" w:sz="4" w:space="0" w:color="auto"/>
              <w:right w:val="single" w:sz="4" w:space="0" w:color="auto"/>
            </w:tcBorders>
          </w:tcPr>
          <w:p w14:paraId="3F7124D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tcPr>
          <w:p w14:paraId="729EE6DA" w14:textId="77777777" w:rsidR="00D57876" w:rsidDel="00160622" w:rsidRDefault="00D57876" w:rsidP="00AC7DAE">
            <w:pPr>
              <w:pStyle w:val="TAL"/>
              <w:rPr>
                <w:lang w:eastAsia="ja-JP"/>
              </w:rPr>
            </w:pPr>
            <w:r>
              <w:rPr>
                <w:lang w:eastAsia="ja-JP"/>
              </w:rPr>
              <w:t>Frequency range</w:t>
            </w:r>
          </w:p>
        </w:tc>
        <w:tc>
          <w:tcPr>
            <w:tcW w:w="934" w:type="dxa"/>
            <w:tcBorders>
              <w:top w:val="single" w:sz="4" w:space="0" w:color="auto"/>
              <w:left w:val="nil"/>
              <w:bottom w:val="single" w:sz="4" w:space="0" w:color="auto"/>
              <w:right w:val="single" w:sz="4" w:space="0" w:color="auto"/>
            </w:tcBorders>
          </w:tcPr>
          <w:p w14:paraId="550B337A" w14:textId="77777777" w:rsidR="00D57876" w:rsidDel="00160622" w:rsidRDefault="00D57876" w:rsidP="00AC7DAE">
            <w:pPr>
              <w:pStyle w:val="TAC"/>
              <w:rPr>
                <w:lang w:eastAsia="ja-JP"/>
              </w:rPr>
            </w:pPr>
            <w:r>
              <w:rPr>
                <w:lang w:eastAsia="ja-JP"/>
              </w:rPr>
              <w:t>773</w:t>
            </w:r>
          </w:p>
        </w:tc>
        <w:tc>
          <w:tcPr>
            <w:tcW w:w="310" w:type="dxa"/>
            <w:tcBorders>
              <w:top w:val="single" w:sz="4" w:space="0" w:color="auto"/>
              <w:left w:val="nil"/>
              <w:bottom w:val="single" w:sz="4" w:space="0" w:color="auto"/>
              <w:right w:val="single" w:sz="4" w:space="0" w:color="auto"/>
            </w:tcBorders>
          </w:tcPr>
          <w:p w14:paraId="29C2B9F2" w14:textId="77777777" w:rsidR="00D57876" w:rsidDel="00160622" w:rsidRDefault="00D57876" w:rsidP="00AC7DAE">
            <w:pPr>
              <w:pStyle w:val="TAC"/>
              <w:rPr>
                <w:lang w:eastAsia="ja-JP"/>
              </w:rPr>
            </w:pPr>
            <w:r>
              <w:rPr>
                <w:lang w:eastAsia="ja-JP"/>
              </w:rPr>
              <w:t>-</w:t>
            </w:r>
          </w:p>
        </w:tc>
        <w:tc>
          <w:tcPr>
            <w:tcW w:w="937" w:type="dxa"/>
            <w:tcBorders>
              <w:top w:val="single" w:sz="4" w:space="0" w:color="auto"/>
              <w:left w:val="nil"/>
              <w:bottom w:val="single" w:sz="4" w:space="0" w:color="auto"/>
              <w:right w:val="single" w:sz="4" w:space="0" w:color="auto"/>
            </w:tcBorders>
          </w:tcPr>
          <w:p w14:paraId="2E643E99" w14:textId="77777777" w:rsidR="00D57876" w:rsidDel="00160622" w:rsidRDefault="00D57876" w:rsidP="00AC7DAE">
            <w:pPr>
              <w:pStyle w:val="TAC"/>
            </w:pPr>
            <w:r>
              <w:rPr>
                <w:lang w:eastAsia="ja-JP"/>
              </w:rPr>
              <w:t>803</w:t>
            </w:r>
          </w:p>
        </w:tc>
        <w:tc>
          <w:tcPr>
            <w:tcW w:w="1172" w:type="dxa"/>
            <w:tcBorders>
              <w:top w:val="single" w:sz="4" w:space="0" w:color="auto"/>
              <w:left w:val="nil"/>
              <w:bottom w:val="single" w:sz="4" w:space="0" w:color="auto"/>
              <w:right w:val="single" w:sz="4" w:space="0" w:color="auto"/>
            </w:tcBorders>
          </w:tcPr>
          <w:p w14:paraId="56C24A93" w14:textId="77777777" w:rsidR="00D57876" w:rsidDel="00160622" w:rsidRDefault="00D57876" w:rsidP="00AC7DAE">
            <w:pPr>
              <w:pStyle w:val="TAC"/>
              <w:rPr>
                <w:lang w:eastAsia="ja-JP"/>
              </w:rPr>
            </w:pPr>
            <w:r>
              <w:rPr>
                <w:lang w:eastAsia="ja-JP"/>
              </w:rPr>
              <w:t>-50</w:t>
            </w:r>
          </w:p>
        </w:tc>
        <w:tc>
          <w:tcPr>
            <w:tcW w:w="749" w:type="dxa"/>
            <w:tcBorders>
              <w:top w:val="single" w:sz="4" w:space="0" w:color="auto"/>
              <w:left w:val="nil"/>
              <w:bottom w:val="single" w:sz="4" w:space="0" w:color="auto"/>
              <w:right w:val="single" w:sz="4" w:space="0" w:color="auto"/>
            </w:tcBorders>
            <w:noWrap/>
          </w:tcPr>
          <w:p w14:paraId="76B3BED1" w14:textId="77777777" w:rsidR="00D57876" w:rsidRDefault="00D57876" w:rsidP="00AC7DAE">
            <w:pPr>
              <w:pStyle w:val="TAC"/>
            </w:pPr>
            <w:r>
              <w:rPr>
                <w:lang w:eastAsia="ja-JP"/>
              </w:rPr>
              <w:t>1</w:t>
            </w:r>
          </w:p>
        </w:tc>
        <w:tc>
          <w:tcPr>
            <w:tcW w:w="1228" w:type="dxa"/>
            <w:tcBorders>
              <w:top w:val="single" w:sz="4" w:space="0" w:color="auto"/>
              <w:left w:val="nil"/>
              <w:bottom w:val="single" w:sz="4" w:space="0" w:color="auto"/>
              <w:right w:val="single" w:sz="4" w:space="0" w:color="auto"/>
            </w:tcBorders>
            <w:noWrap/>
          </w:tcPr>
          <w:p w14:paraId="68AC5AD3" w14:textId="77777777" w:rsidR="00D57876" w:rsidRDefault="00D57876" w:rsidP="00AC7DAE">
            <w:pPr>
              <w:pStyle w:val="TAC"/>
            </w:pPr>
          </w:p>
        </w:tc>
      </w:tr>
      <w:tr w:rsidR="00D57876" w14:paraId="11024AE8"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0279BA9F" w14:textId="77777777" w:rsidR="00D57876" w:rsidRDefault="00D57876" w:rsidP="00AC7DAE">
            <w:pPr>
              <w:pStyle w:val="TAC"/>
            </w:pPr>
            <w:r>
              <w:rPr>
                <w:lang w:eastAsia="ja-JP"/>
              </w:rPr>
              <w:t>DC</w:t>
            </w:r>
            <w:r>
              <w:t>_28_</w:t>
            </w:r>
            <w:r>
              <w:rPr>
                <w:lang w:eastAsia="ja-JP"/>
              </w:rPr>
              <w:t>n7</w:t>
            </w:r>
          </w:p>
        </w:tc>
        <w:tc>
          <w:tcPr>
            <w:tcW w:w="2864" w:type="dxa"/>
            <w:tcBorders>
              <w:top w:val="single" w:sz="4" w:space="0" w:color="auto"/>
              <w:left w:val="single" w:sz="4" w:space="0" w:color="auto"/>
              <w:bottom w:val="single" w:sz="4" w:space="0" w:color="auto"/>
              <w:right w:val="single" w:sz="4" w:space="0" w:color="auto"/>
            </w:tcBorders>
            <w:vAlign w:val="bottom"/>
          </w:tcPr>
          <w:p w14:paraId="12F90635"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766FEBAE"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3EB16D8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7C446BD"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tcPr>
          <w:p w14:paraId="7FDA80F2" w14:textId="77777777" w:rsidR="00D57876" w:rsidDel="00160622" w:rsidRDefault="00D57876" w:rsidP="00AC7DAE">
            <w:pPr>
              <w:pStyle w:val="TAC"/>
              <w:rPr>
                <w:lang w:eastAsia="ko-KR"/>
              </w:rPr>
            </w:pPr>
            <w:r>
              <w:t>-32</w:t>
            </w:r>
          </w:p>
        </w:tc>
        <w:tc>
          <w:tcPr>
            <w:tcW w:w="749" w:type="dxa"/>
            <w:tcBorders>
              <w:top w:val="single" w:sz="4" w:space="0" w:color="auto"/>
              <w:left w:val="nil"/>
              <w:bottom w:val="single" w:sz="4" w:space="0" w:color="auto"/>
              <w:right w:val="single" w:sz="4" w:space="0" w:color="auto"/>
            </w:tcBorders>
            <w:noWrap/>
          </w:tcPr>
          <w:p w14:paraId="7C91BE45" w14:textId="77777777" w:rsidR="00D57876" w:rsidDel="00160622" w:rsidRDefault="00D57876" w:rsidP="00AC7DAE">
            <w:pPr>
              <w:pStyle w:val="TAC"/>
              <w:rPr>
                <w:lang w:eastAsia="ko-KR"/>
              </w:rPr>
            </w:pPr>
            <w:r>
              <w:t>1</w:t>
            </w:r>
          </w:p>
        </w:tc>
        <w:tc>
          <w:tcPr>
            <w:tcW w:w="1228" w:type="dxa"/>
            <w:tcBorders>
              <w:top w:val="single" w:sz="4" w:space="0" w:color="auto"/>
              <w:left w:val="nil"/>
              <w:bottom w:val="single" w:sz="4" w:space="0" w:color="auto"/>
              <w:right w:val="single" w:sz="4" w:space="0" w:color="auto"/>
            </w:tcBorders>
            <w:noWrap/>
          </w:tcPr>
          <w:p w14:paraId="7E3D4EBB" w14:textId="77777777" w:rsidR="00D57876" w:rsidRDefault="00D57876" w:rsidP="00AC7DAE">
            <w:pPr>
              <w:pStyle w:val="TAC"/>
            </w:pPr>
            <w:r>
              <w:rPr>
                <w:lang w:eastAsia="ko-KR"/>
              </w:rPr>
              <w:t>5</w:t>
            </w:r>
          </w:p>
        </w:tc>
      </w:tr>
      <w:tr w:rsidR="00D57876" w14:paraId="1E9E4A39" w14:textId="77777777" w:rsidTr="000E7EBA">
        <w:trPr>
          <w:trHeight w:val="188"/>
          <w:jc w:val="center"/>
        </w:trPr>
        <w:tc>
          <w:tcPr>
            <w:tcW w:w="1631" w:type="dxa"/>
            <w:tcBorders>
              <w:left w:val="single" w:sz="4" w:space="0" w:color="auto"/>
              <w:bottom w:val="nil"/>
              <w:right w:val="single" w:sz="4" w:space="0" w:color="auto"/>
            </w:tcBorders>
          </w:tcPr>
          <w:p w14:paraId="20005A35"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bottom"/>
          </w:tcPr>
          <w:p w14:paraId="4891785F"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0FC3BB8B"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62FE6D9B"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5BFB04B"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tcPr>
          <w:p w14:paraId="35DB170C" w14:textId="77777777" w:rsidR="00D57876" w:rsidDel="00160622" w:rsidRDefault="00D57876" w:rsidP="00AC7DAE">
            <w:pPr>
              <w:pStyle w:val="TAC"/>
              <w:rPr>
                <w:lang w:eastAsia="ko-KR"/>
              </w:rPr>
            </w:pPr>
            <w:r>
              <w:t>-50</w:t>
            </w:r>
          </w:p>
        </w:tc>
        <w:tc>
          <w:tcPr>
            <w:tcW w:w="749" w:type="dxa"/>
            <w:tcBorders>
              <w:top w:val="single" w:sz="4" w:space="0" w:color="auto"/>
              <w:left w:val="nil"/>
              <w:bottom w:val="single" w:sz="4" w:space="0" w:color="auto"/>
              <w:right w:val="single" w:sz="4" w:space="0" w:color="auto"/>
            </w:tcBorders>
            <w:noWrap/>
          </w:tcPr>
          <w:p w14:paraId="310FED1E" w14:textId="77777777" w:rsidR="00D57876" w:rsidDel="00160622" w:rsidRDefault="00D57876" w:rsidP="00AC7DAE">
            <w:pPr>
              <w:pStyle w:val="TAC"/>
              <w:rPr>
                <w:lang w:eastAsia="ko-KR"/>
              </w:rPr>
            </w:pPr>
            <w:r>
              <w:t>1</w:t>
            </w:r>
          </w:p>
        </w:tc>
        <w:tc>
          <w:tcPr>
            <w:tcW w:w="1228" w:type="dxa"/>
            <w:tcBorders>
              <w:top w:val="single" w:sz="4" w:space="0" w:color="auto"/>
              <w:left w:val="nil"/>
              <w:bottom w:val="single" w:sz="4" w:space="0" w:color="auto"/>
              <w:right w:val="single" w:sz="4" w:space="0" w:color="auto"/>
            </w:tcBorders>
            <w:noWrap/>
          </w:tcPr>
          <w:p w14:paraId="4B0875DC" w14:textId="77777777" w:rsidR="00D57876" w:rsidRDefault="00D57876" w:rsidP="00AC7DAE">
            <w:pPr>
              <w:pStyle w:val="TAC"/>
            </w:pPr>
          </w:p>
        </w:tc>
      </w:tr>
      <w:tr w:rsidR="00D57876" w14:paraId="2C8C723C" w14:textId="77777777" w:rsidTr="000E7EBA">
        <w:trPr>
          <w:trHeight w:val="188"/>
          <w:jc w:val="center"/>
        </w:trPr>
        <w:tc>
          <w:tcPr>
            <w:tcW w:w="1631" w:type="dxa"/>
            <w:tcBorders>
              <w:left w:val="single" w:sz="4" w:space="0" w:color="auto"/>
              <w:bottom w:val="nil"/>
              <w:right w:val="single" w:sz="4" w:space="0" w:color="auto"/>
            </w:tcBorders>
          </w:tcPr>
          <w:p w14:paraId="39922341"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365F5772"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02AA7A4C" w14:textId="77777777" w:rsidR="00D57876" w:rsidDel="00160622" w:rsidRDefault="00D57876" w:rsidP="00AC7DAE">
            <w:pPr>
              <w:pStyle w:val="TAC"/>
            </w:pPr>
            <w:r>
              <w:t>2570</w:t>
            </w:r>
          </w:p>
        </w:tc>
        <w:tc>
          <w:tcPr>
            <w:tcW w:w="310" w:type="dxa"/>
            <w:tcBorders>
              <w:top w:val="single" w:sz="4" w:space="0" w:color="auto"/>
              <w:left w:val="nil"/>
              <w:bottom w:val="single" w:sz="4" w:space="0" w:color="auto"/>
              <w:right w:val="single" w:sz="4" w:space="0" w:color="auto"/>
            </w:tcBorders>
            <w:vAlign w:val="center"/>
          </w:tcPr>
          <w:p w14:paraId="61226CD4"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0B5FC34" w14:textId="77777777" w:rsidR="00D57876" w:rsidDel="00160622" w:rsidRDefault="00D57876" w:rsidP="00AC7DAE">
            <w:pPr>
              <w:pStyle w:val="TAC"/>
            </w:pPr>
            <w:r>
              <w:t>2575</w:t>
            </w:r>
          </w:p>
        </w:tc>
        <w:tc>
          <w:tcPr>
            <w:tcW w:w="1172" w:type="dxa"/>
            <w:tcBorders>
              <w:top w:val="single" w:sz="4" w:space="0" w:color="auto"/>
              <w:left w:val="nil"/>
              <w:bottom w:val="single" w:sz="4" w:space="0" w:color="auto"/>
              <w:right w:val="single" w:sz="4" w:space="0" w:color="auto"/>
            </w:tcBorders>
          </w:tcPr>
          <w:p w14:paraId="609912AF" w14:textId="77777777" w:rsidR="00D57876" w:rsidDel="00160622" w:rsidRDefault="00D57876" w:rsidP="00AC7DAE">
            <w:pPr>
              <w:pStyle w:val="TAC"/>
              <w:rPr>
                <w:lang w:eastAsia="ko-KR"/>
              </w:rPr>
            </w:pPr>
            <w:r>
              <w:t>+1.6</w:t>
            </w:r>
          </w:p>
        </w:tc>
        <w:tc>
          <w:tcPr>
            <w:tcW w:w="749" w:type="dxa"/>
            <w:tcBorders>
              <w:top w:val="single" w:sz="4" w:space="0" w:color="auto"/>
              <w:left w:val="nil"/>
              <w:bottom w:val="single" w:sz="4" w:space="0" w:color="auto"/>
              <w:right w:val="single" w:sz="4" w:space="0" w:color="auto"/>
            </w:tcBorders>
            <w:noWrap/>
          </w:tcPr>
          <w:p w14:paraId="6B6E9B77" w14:textId="77777777" w:rsidR="00D57876" w:rsidDel="00160622" w:rsidRDefault="00D57876" w:rsidP="00AC7DAE">
            <w:pPr>
              <w:pStyle w:val="TAC"/>
              <w:rPr>
                <w:lang w:eastAsia="ko-KR"/>
              </w:rPr>
            </w:pPr>
            <w:r>
              <w:t>5</w:t>
            </w:r>
          </w:p>
        </w:tc>
        <w:tc>
          <w:tcPr>
            <w:tcW w:w="1228" w:type="dxa"/>
            <w:tcBorders>
              <w:top w:val="single" w:sz="4" w:space="0" w:color="auto"/>
              <w:left w:val="nil"/>
              <w:bottom w:val="single" w:sz="4" w:space="0" w:color="auto"/>
              <w:right w:val="single" w:sz="4" w:space="0" w:color="auto"/>
            </w:tcBorders>
            <w:noWrap/>
          </w:tcPr>
          <w:p w14:paraId="0D4F0C02" w14:textId="77777777" w:rsidR="00D57876" w:rsidRDefault="00D57876" w:rsidP="00AC7DAE">
            <w:pPr>
              <w:pStyle w:val="TAC"/>
            </w:pPr>
            <w:r>
              <w:t xml:space="preserve">5, 6, </w:t>
            </w:r>
            <w:r>
              <w:rPr>
                <w:lang w:eastAsia="ko-KR"/>
              </w:rPr>
              <w:t>7</w:t>
            </w:r>
          </w:p>
        </w:tc>
      </w:tr>
      <w:tr w:rsidR="00D57876" w14:paraId="250F0DEA" w14:textId="77777777" w:rsidTr="000E7EBA">
        <w:trPr>
          <w:trHeight w:val="188"/>
          <w:jc w:val="center"/>
        </w:trPr>
        <w:tc>
          <w:tcPr>
            <w:tcW w:w="1631" w:type="dxa"/>
            <w:tcBorders>
              <w:left w:val="single" w:sz="4" w:space="0" w:color="auto"/>
              <w:bottom w:val="nil"/>
              <w:right w:val="single" w:sz="4" w:space="0" w:color="auto"/>
            </w:tcBorders>
          </w:tcPr>
          <w:p w14:paraId="2307228B"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63C4F18E"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1573C43B" w14:textId="77777777" w:rsidR="00D57876" w:rsidDel="00160622" w:rsidRDefault="00D57876" w:rsidP="00AC7DAE">
            <w:pPr>
              <w:pStyle w:val="TAC"/>
            </w:pPr>
            <w:r>
              <w:t>2575</w:t>
            </w:r>
          </w:p>
        </w:tc>
        <w:tc>
          <w:tcPr>
            <w:tcW w:w="310" w:type="dxa"/>
            <w:tcBorders>
              <w:top w:val="single" w:sz="4" w:space="0" w:color="auto"/>
              <w:left w:val="nil"/>
              <w:bottom w:val="single" w:sz="4" w:space="0" w:color="auto"/>
              <w:right w:val="single" w:sz="4" w:space="0" w:color="auto"/>
            </w:tcBorders>
            <w:vAlign w:val="center"/>
          </w:tcPr>
          <w:p w14:paraId="153BD7A3"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3CC57A4" w14:textId="77777777" w:rsidR="00D57876" w:rsidDel="00160622" w:rsidRDefault="00D57876" w:rsidP="00AC7DAE">
            <w:pPr>
              <w:pStyle w:val="TAC"/>
            </w:pPr>
            <w:r>
              <w:t>2595</w:t>
            </w:r>
          </w:p>
        </w:tc>
        <w:tc>
          <w:tcPr>
            <w:tcW w:w="1172" w:type="dxa"/>
            <w:tcBorders>
              <w:top w:val="single" w:sz="4" w:space="0" w:color="auto"/>
              <w:left w:val="nil"/>
              <w:bottom w:val="single" w:sz="4" w:space="0" w:color="auto"/>
              <w:right w:val="single" w:sz="4" w:space="0" w:color="auto"/>
            </w:tcBorders>
          </w:tcPr>
          <w:p w14:paraId="414AF6BC" w14:textId="77777777" w:rsidR="00D57876" w:rsidDel="00160622" w:rsidRDefault="00D57876" w:rsidP="00AC7DAE">
            <w:pPr>
              <w:pStyle w:val="TAC"/>
              <w:rPr>
                <w:lang w:eastAsia="ko-KR"/>
              </w:rPr>
            </w:pPr>
            <w:r>
              <w:t>-15.5</w:t>
            </w:r>
          </w:p>
        </w:tc>
        <w:tc>
          <w:tcPr>
            <w:tcW w:w="749" w:type="dxa"/>
            <w:tcBorders>
              <w:top w:val="single" w:sz="4" w:space="0" w:color="auto"/>
              <w:left w:val="nil"/>
              <w:bottom w:val="single" w:sz="4" w:space="0" w:color="auto"/>
              <w:right w:val="single" w:sz="4" w:space="0" w:color="auto"/>
            </w:tcBorders>
            <w:noWrap/>
          </w:tcPr>
          <w:p w14:paraId="73E86110" w14:textId="77777777" w:rsidR="00D57876" w:rsidDel="00160622" w:rsidRDefault="00D57876" w:rsidP="00AC7DAE">
            <w:pPr>
              <w:pStyle w:val="TAC"/>
              <w:rPr>
                <w:lang w:eastAsia="ko-KR"/>
              </w:rPr>
            </w:pPr>
            <w:r>
              <w:t>5</w:t>
            </w:r>
          </w:p>
        </w:tc>
        <w:tc>
          <w:tcPr>
            <w:tcW w:w="1228" w:type="dxa"/>
            <w:tcBorders>
              <w:top w:val="single" w:sz="4" w:space="0" w:color="auto"/>
              <w:left w:val="nil"/>
              <w:bottom w:val="single" w:sz="4" w:space="0" w:color="auto"/>
              <w:right w:val="single" w:sz="4" w:space="0" w:color="auto"/>
            </w:tcBorders>
            <w:noWrap/>
          </w:tcPr>
          <w:p w14:paraId="34E089B1" w14:textId="77777777" w:rsidR="00D57876" w:rsidRDefault="00D57876" w:rsidP="00AC7DAE">
            <w:pPr>
              <w:pStyle w:val="TAC"/>
            </w:pPr>
            <w:r>
              <w:t>5, 6, 7</w:t>
            </w:r>
          </w:p>
        </w:tc>
      </w:tr>
      <w:tr w:rsidR="00D57876" w14:paraId="643239FC" w14:textId="77777777" w:rsidTr="000E7EBA">
        <w:trPr>
          <w:trHeight w:val="188"/>
          <w:jc w:val="center"/>
        </w:trPr>
        <w:tc>
          <w:tcPr>
            <w:tcW w:w="1631" w:type="dxa"/>
            <w:tcBorders>
              <w:left w:val="single" w:sz="4" w:space="0" w:color="auto"/>
              <w:bottom w:val="single" w:sz="4" w:space="0" w:color="auto"/>
              <w:right w:val="single" w:sz="4" w:space="0" w:color="auto"/>
            </w:tcBorders>
          </w:tcPr>
          <w:p w14:paraId="4D958FD7" w14:textId="77777777" w:rsidR="00D57876" w:rsidRDefault="00D57876" w:rsidP="00AC7DAE">
            <w:pPr>
              <w:pStyle w:val="TAC"/>
              <w:rPr>
                <w:lang w:eastAsia="ja-JP"/>
              </w:rPr>
            </w:pPr>
          </w:p>
        </w:tc>
        <w:tc>
          <w:tcPr>
            <w:tcW w:w="2864" w:type="dxa"/>
            <w:tcBorders>
              <w:top w:val="single" w:sz="4" w:space="0" w:color="auto"/>
              <w:left w:val="single" w:sz="4" w:space="0" w:color="auto"/>
              <w:bottom w:val="single" w:sz="4" w:space="0" w:color="auto"/>
              <w:right w:val="single" w:sz="4" w:space="0" w:color="auto"/>
            </w:tcBorders>
            <w:vAlign w:val="center"/>
          </w:tcPr>
          <w:p w14:paraId="7DBC1008" w14:textId="77777777" w:rsidR="00D57876" w:rsidDel="00160622" w:rsidRDefault="00D57876" w:rsidP="00AC7DAE">
            <w:pPr>
              <w:pStyle w:val="TAL"/>
              <w:rPr>
                <w:rFonts w:cs="Arial"/>
              </w:rPr>
            </w:pPr>
            <w:r>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32BFF672" w14:textId="77777777" w:rsidR="00D57876" w:rsidDel="00160622" w:rsidRDefault="00D57876" w:rsidP="00AC7DAE">
            <w:pPr>
              <w:pStyle w:val="TAC"/>
            </w:pPr>
            <w:r>
              <w:t>2595</w:t>
            </w:r>
          </w:p>
        </w:tc>
        <w:tc>
          <w:tcPr>
            <w:tcW w:w="310" w:type="dxa"/>
            <w:tcBorders>
              <w:top w:val="single" w:sz="4" w:space="0" w:color="auto"/>
              <w:left w:val="nil"/>
              <w:bottom w:val="single" w:sz="4" w:space="0" w:color="auto"/>
              <w:right w:val="single" w:sz="4" w:space="0" w:color="auto"/>
            </w:tcBorders>
            <w:vAlign w:val="center"/>
          </w:tcPr>
          <w:p w14:paraId="095E50DA"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02508215" w14:textId="77777777" w:rsidR="00D57876" w:rsidDel="00160622" w:rsidRDefault="00D57876" w:rsidP="00AC7DAE">
            <w:pPr>
              <w:pStyle w:val="TAC"/>
            </w:pPr>
            <w:r>
              <w:t>2620</w:t>
            </w:r>
          </w:p>
        </w:tc>
        <w:tc>
          <w:tcPr>
            <w:tcW w:w="1172" w:type="dxa"/>
            <w:tcBorders>
              <w:top w:val="single" w:sz="4" w:space="0" w:color="auto"/>
              <w:left w:val="nil"/>
              <w:bottom w:val="single" w:sz="4" w:space="0" w:color="auto"/>
              <w:right w:val="single" w:sz="4" w:space="0" w:color="auto"/>
            </w:tcBorders>
          </w:tcPr>
          <w:p w14:paraId="659B0CA9" w14:textId="77777777" w:rsidR="00D57876" w:rsidDel="00160622" w:rsidRDefault="00D57876" w:rsidP="00AC7DAE">
            <w:pPr>
              <w:pStyle w:val="TAC"/>
              <w:rPr>
                <w:lang w:eastAsia="ko-KR"/>
              </w:rPr>
            </w:pPr>
            <w:r>
              <w:t>-40</w:t>
            </w:r>
          </w:p>
        </w:tc>
        <w:tc>
          <w:tcPr>
            <w:tcW w:w="749" w:type="dxa"/>
            <w:tcBorders>
              <w:top w:val="single" w:sz="4" w:space="0" w:color="auto"/>
              <w:left w:val="nil"/>
              <w:bottom w:val="single" w:sz="4" w:space="0" w:color="auto"/>
              <w:right w:val="single" w:sz="4" w:space="0" w:color="auto"/>
            </w:tcBorders>
            <w:noWrap/>
          </w:tcPr>
          <w:p w14:paraId="08418F9C" w14:textId="77777777" w:rsidR="00D57876" w:rsidDel="00160622" w:rsidRDefault="00D57876" w:rsidP="00AC7DAE">
            <w:pPr>
              <w:pStyle w:val="TAC"/>
              <w:rPr>
                <w:lang w:eastAsia="ko-KR"/>
              </w:rPr>
            </w:pPr>
            <w:r>
              <w:t>1</w:t>
            </w:r>
          </w:p>
        </w:tc>
        <w:tc>
          <w:tcPr>
            <w:tcW w:w="1228" w:type="dxa"/>
            <w:tcBorders>
              <w:top w:val="single" w:sz="4" w:space="0" w:color="auto"/>
              <w:left w:val="nil"/>
              <w:bottom w:val="single" w:sz="4" w:space="0" w:color="auto"/>
              <w:right w:val="single" w:sz="4" w:space="0" w:color="auto"/>
            </w:tcBorders>
            <w:noWrap/>
          </w:tcPr>
          <w:p w14:paraId="562F007A" w14:textId="77777777" w:rsidR="00D57876" w:rsidRDefault="00D57876" w:rsidP="00AC7DAE">
            <w:pPr>
              <w:pStyle w:val="TAC"/>
            </w:pPr>
            <w:r>
              <w:t xml:space="preserve">5, </w:t>
            </w:r>
            <w:r>
              <w:rPr>
                <w:lang w:eastAsia="ko-KR"/>
              </w:rPr>
              <w:t>6</w:t>
            </w:r>
          </w:p>
        </w:tc>
      </w:tr>
      <w:tr w:rsidR="00D57876" w14:paraId="523377B7"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2DDB1009" w14:textId="77777777" w:rsidR="00D57876" w:rsidRDefault="00D57876" w:rsidP="00AC7DAE">
            <w:pPr>
              <w:pStyle w:val="TAC"/>
            </w:pPr>
            <w:r>
              <w:t>DC_28_n77</w:t>
            </w:r>
          </w:p>
        </w:tc>
        <w:tc>
          <w:tcPr>
            <w:tcW w:w="2864" w:type="dxa"/>
            <w:tcBorders>
              <w:top w:val="single" w:sz="4" w:space="0" w:color="auto"/>
              <w:left w:val="single" w:sz="4" w:space="0" w:color="auto"/>
              <w:bottom w:val="single" w:sz="4" w:space="0" w:color="auto"/>
              <w:right w:val="single" w:sz="4" w:space="0" w:color="auto"/>
            </w:tcBorders>
            <w:vAlign w:val="center"/>
          </w:tcPr>
          <w:p w14:paraId="4802E211"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1A773E1"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00154014"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4801BA"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47771AD5"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3F4D31D3"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0F7D3A55" w14:textId="77777777" w:rsidR="00D57876" w:rsidRDefault="00D57876" w:rsidP="00AC7DAE">
            <w:pPr>
              <w:pStyle w:val="TAC"/>
            </w:pPr>
          </w:p>
        </w:tc>
      </w:tr>
      <w:tr w:rsidR="00D57876" w14:paraId="23E8979A" w14:textId="77777777" w:rsidTr="000E7EBA">
        <w:trPr>
          <w:trHeight w:val="188"/>
          <w:jc w:val="center"/>
        </w:trPr>
        <w:tc>
          <w:tcPr>
            <w:tcW w:w="1631" w:type="dxa"/>
            <w:tcBorders>
              <w:left w:val="single" w:sz="4" w:space="0" w:color="auto"/>
              <w:bottom w:val="nil"/>
              <w:right w:val="single" w:sz="4" w:space="0" w:color="auto"/>
            </w:tcBorders>
          </w:tcPr>
          <w:p w14:paraId="1B848119"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455958D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FB26297"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497CE198"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6E75A89"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4891D34"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1B3208C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988105C" w14:textId="77777777" w:rsidR="00D57876" w:rsidRDefault="00D57876" w:rsidP="00AC7DAE">
            <w:pPr>
              <w:pStyle w:val="TAC"/>
            </w:pPr>
          </w:p>
        </w:tc>
      </w:tr>
      <w:tr w:rsidR="00D57876" w14:paraId="7B9CA6D5" w14:textId="77777777" w:rsidTr="000E7EBA">
        <w:trPr>
          <w:trHeight w:val="188"/>
          <w:jc w:val="center"/>
        </w:trPr>
        <w:tc>
          <w:tcPr>
            <w:tcW w:w="1631" w:type="dxa"/>
            <w:tcBorders>
              <w:left w:val="single" w:sz="4" w:space="0" w:color="auto"/>
              <w:bottom w:val="single" w:sz="4" w:space="0" w:color="auto"/>
              <w:right w:val="single" w:sz="4" w:space="0" w:color="auto"/>
            </w:tcBorders>
          </w:tcPr>
          <w:p w14:paraId="2D0CC44A"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5DD32073"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0790C641"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5812635C"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547A9FA8"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F4BC4B2"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8C5EA9C"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7BC62594" w14:textId="77777777" w:rsidR="00D57876" w:rsidRDefault="00D57876" w:rsidP="00AC7DAE">
            <w:pPr>
              <w:pStyle w:val="TAC"/>
            </w:pPr>
            <w:r>
              <w:t>3, 9</w:t>
            </w:r>
          </w:p>
        </w:tc>
      </w:tr>
      <w:tr w:rsidR="00D57876" w14:paraId="6273CF29"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5E5AB477" w14:textId="77777777" w:rsidR="00D57876" w:rsidRDefault="00D57876" w:rsidP="00AC7DAE">
            <w:pPr>
              <w:pStyle w:val="TAC"/>
            </w:pPr>
            <w:r>
              <w:t>DC_28_n78</w:t>
            </w:r>
          </w:p>
        </w:tc>
        <w:tc>
          <w:tcPr>
            <w:tcW w:w="2864" w:type="dxa"/>
            <w:tcBorders>
              <w:top w:val="single" w:sz="4" w:space="0" w:color="auto"/>
              <w:left w:val="single" w:sz="4" w:space="0" w:color="auto"/>
              <w:bottom w:val="single" w:sz="4" w:space="0" w:color="auto"/>
              <w:right w:val="single" w:sz="4" w:space="0" w:color="auto"/>
            </w:tcBorders>
            <w:vAlign w:val="center"/>
          </w:tcPr>
          <w:p w14:paraId="58CA0F1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5AB21210"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7C6BE3CC"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20F1034"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26ED87EA"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0183DA8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3A6226B5" w14:textId="77777777" w:rsidR="00D57876" w:rsidRDefault="00D57876" w:rsidP="00AC7DAE">
            <w:pPr>
              <w:pStyle w:val="TAC"/>
            </w:pPr>
          </w:p>
        </w:tc>
      </w:tr>
      <w:tr w:rsidR="00D57876" w14:paraId="44D05343" w14:textId="77777777" w:rsidTr="000E7EBA">
        <w:trPr>
          <w:trHeight w:val="188"/>
          <w:jc w:val="center"/>
        </w:trPr>
        <w:tc>
          <w:tcPr>
            <w:tcW w:w="1631" w:type="dxa"/>
            <w:tcBorders>
              <w:left w:val="single" w:sz="4" w:space="0" w:color="auto"/>
              <w:bottom w:val="nil"/>
              <w:right w:val="single" w:sz="4" w:space="0" w:color="auto"/>
            </w:tcBorders>
          </w:tcPr>
          <w:p w14:paraId="0FDF424C"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02FF0E64"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0DD7CF53"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2B39511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0E890BC"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05054AAD"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370E822D"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42A4BC15" w14:textId="77777777" w:rsidR="00D57876" w:rsidRDefault="00D57876" w:rsidP="00AC7DAE">
            <w:pPr>
              <w:pStyle w:val="TAC"/>
            </w:pPr>
          </w:p>
        </w:tc>
      </w:tr>
      <w:tr w:rsidR="00D57876" w14:paraId="16157FB7" w14:textId="77777777" w:rsidTr="000E7EBA">
        <w:trPr>
          <w:trHeight w:val="188"/>
          <w:jc w:val="center"/>
        </w:trPr>
        <w:tc>
          <w:tcPr>
            <w:tcW w:w="1631" w:type="dxa"/>
            <w:tcBorders>
              <w:left w:val="single" w:sz="4" w:space="0" w:color="auto"/>
              <w:bottom w:val="single" w:sz="4" w:space="0" w:color="auto"/>
              <w:right w:val="single" w:sz="4" w:space="0" w:color="auto"/>
            </w:tcBorders>
          </w:tcPr>
          <w:p w14:paraId="0716FED2"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83A6AB9"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141D0A09"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3916B20B"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36B9215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7741F706"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8AEA641"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F2CD5DF" w14:textId="77777777" w:rsidR="00D57876" w:rsidRDefault="00D57876" w:rsidP="00AC7DAE">
            <w:pPr>
              <w:pStyle w:val="TAC"/>
            </w:pPr>
            <w:r>
              <w:t>3</w:t>
            </w:r>
          </w:p>
        </w:tc>
      </w:tr>
      <w:tr w:rsidR="00D57876" w14:paraId="2F4FC8C7" w14:textId="77777777" w:rsidTr="000E7EBA">
        <w:trPr>
          <w:trHeight w:val="188"/>
          <w:jc w:val="center"/>
        </w:trPr>
        <w:tc>
          <w:tcPr>
            <w:tcW w:w="1631" w:type="dxa"/>
            <w:tcBorders>
              <w:top w:val="single" w:sz="4" w:space="0" w:color="auto"/>
              <w:left w:val="single" w:sz="4" w:space="0" w:color="auto"/>
              <w:bottom w:val="nil"/>
              <w:right w:val="single" w:sz="4" w:space="0" w:color="auto"/>
            </w:tcBorders>
          </w:tcPr>
          <w:p w14:paraId="3C91A6C5" w14:textId="77777777" w:rsidR="00D57876" w:rsidRDefault="00D57876" w:rsidP="00AC7DAE">
            <w:pPr>
              <w:pStyle w:val="TAC"/>
            </w:pPr>
            <w:r>
              <w:t>DC_28_n79</w:t>
            </w:r>
          </w:p>
        </w:tc>
        <w:tc>
          <w:tcPr>
            <w:tcW w:w="2864" w:type="dxa"/>
            <w:tcBorders>
              <w:top w:val="single" w:sz="4" w:space="0" w:color="auto"/>
              <w:left w:val="single" w:sz="4" w:space="0" w:color="auto"/>
              <w:bottom w:val="single" w:sz="4" w:space="0" w:color="auto"/>
              <w:right w:val="single" w:sz="4" w:space="0" w:color="auto"/>
            </w:tcBorders>
            <w:vAlign w:val="center"/>
          </w:tcPr>
          <w:p w14:paraId="3AB79C06"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0E95E75" w14:textId="77777777" w:rsidR="00D57876" w:rsidDel="00160622" w:rsidRDefault="00D57876" w:rsidP="00AC7DAE">
            <w:pPr>
              <w:pStyle w:val="TAC"/>
            </w:pPr>
            <w:r>
              <w:t>758</w:t>
            </w:r>
          </w:p>
        </w:tc>
        <w:tc>
          <w:tcPr>
            <w:tcW w:w="310" w:type="dxa"/>
            <w:tcBorders>
              <w:top w:val="single" w:sz="4" w:space="0" w:color="auto"/>
              <w:left w:val="nil"/>
              <w:bottom w:val="single" w:sz="4" w:space="0" w:color="auto"/>
              <w:right w:val="single" w:sz="4" w:space="0" w:color="auto"/>
            </w:tcBorders>
            <w:vAlign w:val="center"/>
          </w:tcPr>
          <w:p w14:paraId="03D984E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4ACC2F97" w14:textId="77777777" w:rsidR="00D57876" w:rsidDel="00160622" w:rsidRDefault="00D57876" w:rsidP="00AC7DAE">
            <w:pPr>
              <w:pStyle w:val="TAC"/>
            </w:pPr>
            <w:r>
              <w:t>773</w:t>
            </w:r>
          </w:p>
        </w:tc>
        <w:tc>
          <w:tcPr>
            <w:tcW w:w="1172" w:type="dxa"/>
            <w:tcBorders>
              <w:top w:val="single" w:sz="4" w:space="0" w:color="auto"/>
              <w:left w:val="nil"/>
              <w:bottom w:val="single" w:sz="4" w:space="0" w:color="auto"/>
              <w:right w:val="single" w:sz="4" w:space="0" w:color="auto"/>
            </w:tcBorders>
            <w:vAlign w:val="center"/>
          </w:tcPr>
          <w:p w14:paraId="164A8B00" w14:textId="77777777" w:rsidR="00D57876" w:rsidDel="00160622" w:rsidRDefault="00D57876" w:rsidP="00AC7DAE">
            <w:pPr>
              <w:pStyle w:val="TAC"/>
            </w:pPr>
            <w:r>
              <w:t>-32</w:t>
            </w:r>
          </w:p>
        </w:tc>
        <w:tc>
          <w:tcPr>
            <w:tcW w:w="749" w:type="dxa"/>
            <w:tcBorders>
              <w:top w:val="single" w:sz="4" w:space="0" w:color="auto"/>
              <w:left w:val="nil"/>
              <w:bottom w:val="single" w:sz="4" w:space="0" w:color="auto"/>
              <w:right w:val="single" w:sz="4" w:space="0" w:color="auto"/>
            </w:tcBorders>
            <w:noWrap/>
            <w:vAlign w:val="center"/>
          </w:tcPr>
          <w:p w14:paraId="44C33BFE"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10E15392" w14:textId="77777777" w:rsidR="00D57876" w:rsidRDefault="00D57876" w:rsidP="00AC7DAE">
            <w:pPr>
              <w:pStyle w:val="TAC"/>
            </w:pPr>
          </w:p>
        </w:tc>
      </w:tr>
      <w:tr w:rsidR="00D57876" w14:paraId="0353F47C" w14:textId="77777777" w:rsidTr="000E7EBA">
        <w:trPr>
          <w:trHeight w:val="188"/>
          <w:jc w:val="center"/>
        </w:trPr>
        <w:tc>
          <w:tcPr>
            <w:tcW w:w="1631" w:type="dxa"/>
            <w:tcBorders>
              <w:left w:val="single" w:sz="4" w:space="0" w:color="auto"/>
              <w:bottom w:val="nil"/>
              <w:right w:val="single" w:sz="4" w:space="0" w:color="auto"/>
            </w:tcBorders>
          </w:tcPr>
          <w:p w14:paraId="22D651BD"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130A722A"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12CA7912" w14:textId="77777777" w:rsidR="00D57876" w:rsidDel="00160622" w:rsidRDefault="00D57876" w:rsidP="00AC7DAE">
            <w:pPr>
              <w:pStyle w:val="TAC"/>
            </w:pPr>
            <w:r>
              <w:t>773</w:t>
            </w:r>
          </w:p>
        </w:tc>
        <w:tc>
          <w:tcPr>
            <w:tcW w:w="310" w:type="dxa"/>
            <w:tcBorders>
              <w:top w:val="single" w:sz="4" w:space="0" w:color="auto"/>
              <w:left w:val="nil"/>
              <w:bottom w:val="single" w:sz="4" w:space="0" w:color="auto"/>
              <w:right w:val="single" w:sz="4" w:space="0" w:color="auto"/>
            </w:tcBorders>
            <w:vAlign w:val="center"/>
          </w:tcPr>
          <w:p w14:paraId="7C9369C6"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3E4DC0A6" w14:textId="77777777" w:rsidR="00D57876" w:rsidDel="00160622" w:rsidRDefault="00D57876" w:rsidP="00AC7DAE">
            <w:pPr>
              <w:pStyle w:val="TAC"/>
            </w:pPr>
            <w:r>
              <w:t>803</w:t>
            </w:r>
          </w:p>
        </w:tc>
        <w:tc>
          <w:tcPr>
            <w:tcW w:w="1172" w:type="dxa"/>
            <w:tcBorders>
              <w:top w:val="single" w:sz="4" w:space="0" w:color="auto"/>
              <w:left w:val="nil"/>
              <w:bottom w:val="single" w:sz="4" w:space="0" w:color="auto"/>
              <w:right w:val="single" w:sz="4" w:space="0" w:color="auto"/>
            </w:tcBorders>
            <w:vAlign w:val="center"/>
          </w:tcPr>
          <w:p w14:paraId="47E4738D" w14:textId="77777777" w:rsidR="00D57876" w:rsidDel="00160622" w:rsidRDefault="00D57876" w:rsidP="00AC7DAE">
            <w:pPr>
              <w:pStyle w:val="TAC"/>
            </w:pPr>
            <w:r>
              <w:t>-50</w:t>
            </w:r>
          </w:p>
        </w:tc>
        <w:tc>
          <w:tcPr>
            <w:tcW w:w="749" w:type="dxa"/>
            <w:tcBorders>
              <w:top w:val="single" w:sz="4" w:space="0" w:color="auto"/>
              <w:left w:val="nil"/>
              <w:bottom w:val="single" w:sz="4" w:space="0" w:color="auto"/>
              <w:right w:val="single" w:sz="4" w:space="0" w:color="auto"/>
            </w:tcBorders>
            <w:noWrap/>
            <w:vAlign w:val="center"/>
          </w:tcPr>
          <w:p w14:paraId="2231BA7F"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68CC5E8B" w14:textId="77777777" w:rsidR="00D57876" w:rsidRDefault="00D57876" w:rsidP="00AC7DAE">
            <w:pPr>
              <w:pStyle w:val="TAC"/>
            </w:pPr>
          </w:p>
        </w:tc>
      </w:tr>
      <w:tr w:rsidR="00D57876" w14:paraId="5577519C" w14:textId="77777777" w:rsidTr="000E7EBA">
        <w:trPr>
          <w:trHeight w:val="188"/>
          <w:jc w:val="center"/>
        </w:trPr>
        <w:tc>
          <w:tcPr>
            <w:tcW w:w="1631" w:type="dxa"/>
            <w:tcBorders>
              <w:left w:val="single" w:sz="4" w:space="0" w:color="auto"/>
              <w:bottom w:val="single" w:sz="4" w:space="0" w:color="auto"/>
              <w:right w:val="single" w:sz="4" w:space="0" w:color="auto"/>
            </w:tcBorders>
          </w:tcPr>
          <w:p w14:paraId="46D6E16F"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center"/>
          </w:tcPr>
          <w:p w14:paraId="3C93357F"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76780F44"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vAlign w:val="center"/>
          </w:tcPr>
          <w:p w14:paraId="76EEA480"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vAlign w:val="center"/>
          </w:tcPr>
          <w:p w14:paraId="3C29CBF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vAlign w:val="center"/>
          </w:tcPr>
          <w:p w14:paraId="2A83B51A"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9C77A84"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14B3EC27" w14:textId="77777777" w:rsidR="00D57876" w:rsidRDefault="00D57876" w:rsidP="00AC7DAE">
            <w:pPr>
              <w:pStyle w:val="TAC"/>
            </w:pPr>
            <w:r>
              <w:t>3, 9</w:t>
            </w:r>
          </w:p>
        </w:tc>
      </w:tr>
      <w:tr w:rsidR="00D57876" w14:paraId="229EEB8E"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33D02987" w14:textId="77777777" w:rsidR="00D57876" w:rsidRDefault="00D57876" w:rsidP="00AC7DAE">
            <w:pPr>
              <w:pStyle w:val="TAC"/>
            </w:pPr>
            <w:r>
              <w:t>DC_</w:t>
            </w:r>
            <w:r>
              <w:rPr>
                <w:rFonts w:eastAsia="MS Mincho"/>
              </w:rPr>
              <w:t>39</w:t>
            </w:r>
            <w:r>
              <w:t>_n</w:t>
            </w:r>
            <w:r>
              <w:rPr>
                <w:rFonts w:eastAsia="MS Mincho"/>
              </w:rPr>
              <w:t>41</w:t>
            </w:r>
          </w:p>
        </w:tc>
        <w:tc>
          <w:tcPr>
            <w:tcW w:w="2864" w:type="dxa"/>
            <w:tcBorders>
              <w:top w:val="single" w:sz="4" w:space="0" w:color="auto"/>
              <w:left w:val="single" w:sz="4" w:space="0" w:color="auto"/>
              <w:bottom w:val="single" w:sz="4" w:space="0" w:color="auto"/>
              <w:right w:val="single" w:sz="4" w:space="0" w:color="auto"/>
            </w:tcBorders>
          </w:tcPr>
          <w:p w14:paraId="53D5DEF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4ED83333" w14:textId="77777777" w:rsidR="00D57876" w:rsidDel="00160622" w:rsidRDefault="00D57876" w:rsidP="00AC7DAE">
            <w:pPr>
              <w:pStyle w:val="TAC"/>
            </w:pPr>
            <w:r>
              <w:t>1805</w:t>
            </w:r>
          </w:p>
        </w:tc>
        <w:tc>
          <w:tcPr>
            <w:tcW w:w="310" w:type="dxa"/>
            <w:tcBorders>
              <w:top w:val="single" w:sz="4" w:space="0" w:color="auto"/>
              <w:left w:val="nil"/>
              <w:bottom w:val="single" w:sz="4" w:space="0" w:color="auto"/>
              <w:right w:val="single" w:sz="4" w:space="0" w:color="auto"/>
            </w:tcBorders>
            <w:vAlign w:val="center"/>
          </w:tcPr>
          <w:p w14:paraId="57311A9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11D53439" w14:textId="77777777" w:rsidR="00D57876" w:rsidDel="00160622" w:rsidRDefault="00D57876" w:rsidP="00AC7DAE">
            <w:pPr>
              <w:pStyle w:val="TAC"/>
            </w:pPr>
            <w:r>
              <w:t>1855</w:t>
            </w:r>
          </w:p>
        </w:tc>
        <w:tc>
          <w:tcPr>
            <w:tcW w:w="1172" w:type="dxa"/>
            <w:tcBorders>
              <w:top w:val="single" w:sz="4" w:space="0" w:color="auto"/>
              <w:left w:val="nil"/>
              <w:bottom w:val="single" w:sz="4" w:space="0" w:color="auto"/>
              <w:right w:val="single" w:sz="4" w:space="0" w:color="auto"/>
            </w:tcBorders>
          </w:tcPr>
          <w:p w14:paraId="3B4138BD"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tcPr>
          <w:p w14:paraId="502A6FD1"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tcPr>
          <w:p w14:paraId="071097DF" w14:textId="77777777" w:rsidR="00D57876" w:rsidRDefault="00D57876" w:rsidP="00AC7DAE">
            <w:pPr>
              <w:pStyle w:val="TAC"/>
            </w:pPr>
            <w:r>
              <w:t>5</w:t>
            </w:r>
          </w:p>
        </w:tc>
      </w:tr>
      <w:tr w:rsidR="00D57876" w14:paraId="174CCE5D" w14:textId="77777777" w:rsidTr="00AC7DAE">
        <w:trPr>
          <w:trHeight w:val="188"/>
          <w:jc w:val="center"/>
        </w:trPr>
        <w:tc>
          <w:tcPr>
            <w:tcW w:w="1631" w:type="dxa"/>
            <w:tcBorders>
              <w:left w:val="single" w:sz="4" w:space="0" w:color="auto"/>
              <w:bottom w:val="single" w:sz="4" w:space="0" w:color="auto"/>
              <w:right w:val="single" w:sz="4" w:space="0" w:color="auto"/>
            </w:tcBorders>
          </w:tcPr>
          <w:p w14:paraId="45BF5A23"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tcPr>
          <w:p w14:paraId="58F1C95B"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tcPr>
          <w:p w14:paraId="4EC67D54" w14:textId="77777777" w:rsidR="00D57876" w:rsidDel="00160622" w:rsidRDefault="00D57876" w:rsidP="00AC7DAE">
            <w:pPr>
              <w:pStyle w:val="TAC"/>
            </w:pPr>
            <w:r>
              <w:t>1855</w:t>
            </w:r>
          </w:p>
        </w:tc>
        <w:tc>
          <w:tcPr>
            <w:tcW w:w="310" w:type="dxa"/>
            <w:tcBorders>
              <w:top w:val="single" w:sz="4" w:space="0" w:color="auto"/>
              <w:left w:val="nil"/>
              <w:bottom w:val="single" w:sz="4" w:space="0" w:color="auto"/>
              <w:right w:val="single" w:sz="4" w:space="0" w:color="auto"/>
            </w:tcBorders>
            <w:vAlign w:val="center"/>
          </w:tcPr>
          <w:p w14:paraId="2FC2CE1E"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5F6A1D21" w14:textId="77777777" w:rsidR="00D57876" w:rsidDel="00160622" w:rsidRDefault="00D57876" w:rsidP="00AC7DAE">
            <w:pPr>
              <w:pStyle w:val="TAC"/>
            </w:pPr>
            <w:r>
              <w:t>1880</w:t>
            </w:r>
          </w:p>
        </w:tc>
        <w:tc>
          <w:tcPr>
            <w:tcW w:w="1172" w:type="dxa"/>
            <w:tcBorders>
              <w:top w:val="single" w:sz="4" w:space="0" w:color="auto"/>
              <w:left w:val="nil"/>
              <w:bottom w:val="single" w:sz="4" w:space="0" w:color="auto"/>
              <w:right w:val="single" w:sz="4" w:space="0" w:color="auto"/>
            </w:tcBorders>
          </w:tcPr>
          <w:p w14:paraId="04EC58BA" w14:textId="77777777" w:rsidR="00D57876" w:rsidDel="00160622"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tcPr>
          <w:p w14:paraId="7A1493F6" w14:textId="77777777" w:rsidR="00D57876" w:rsidDel="00160622"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tcPr>
          <w:p w14:paraId="027D2DA5" w14:textId="77777777" w:rsidR="00D57876" w:rsidRDefault="00D57876" w:rsidP="00AC7DAE">
            <w:pPr>
              <w:pStyle w:val="TAC"/>
            </w:pPr>
            <w:r>
              <w:t>5, 7, 19</w:t>
            </w:r>
          </w:p>
        </w:tc>
      </w:tr>
      <w:tr w:rsidR="00D57876" w14:paraId="7932910B" w14:textId="77777777" w:rsidTr="000E7EBA">
        <w:trPr>
          <w:trHeight w:val="188"/>
          <w:jc w:val="center"/>
        </w:trPr>
        <w:tc>
          <w:tcPr>
            <w:tcW w:w="1631" w:type="dxa"/>
            <w:tcBorders>
              <w:top w:val="single" w:sz="4" w:space="0" w:color="auto"/>
              <w:left w:val="single" w:sz="4" w:space="0" w:color="auto"/>
              <w:right w:val="single" w:sz="4" w:space="0" w:color="auto"/>
            </w:tcBorders>
          </w:tcPr>
          <w:p w14:paraId="3A756F6B" w14:textId="77777777" w:rsidR="00D57876" w:rsidRDefault="00D57876" w:rsidP="00AC7DAE">
            <w:pPr>
              <w:pStyle w:val="TAC"/>
            </w:pPr>
            <w:r>
              <w:t>DC_39_n79</w:t>
            </w:r>
          </w:p>
        </w:tc>
        <w:tc>
          <w:tcPr>
            <w:tcW w:w="2864" w:type="dxa"/>
            <w:tcBorders>
              <w:top w:val="single" w:sz="4" w:space="0" w:color="auto"/>
              <w:left w:val="single" w:sz="4" w:space="0" w:color="auto"/>
              <w:bottom w:val="single" w:sz="4" w:space="0" w:color="auto"/>
              <w:right w:val="single" w:sz="4" w:space="0" w:color="auto"/>
            </w:tcBorders>
            <w:vAlign w:val="bottom"/>
          </w:tcPr>
          <w:p w14:paraId="46402168"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bottom"/>
          </w:tcPr>
          <w:p w14:paraId="254E5BD7" w14:textId="77777777" w:rsidR="00D57876" w:rsidDel="00160622" w:rsidRDefault="00D57876" w:rsidP="00AC7DAE">
            <w:pPr>
              <w:pStyle w:val="TAC"/>
            </w:pPr>
            <w:r>
              <w:t>1805</w:t>
            </w:r>
          </w:p>
        </w:tc>
        <w:tc>
          <w:tcPr>
            <w:tcW w:w="310" w:type="dxa"/>
            <w:tcBorders>
              <w:top w:val="single" w:sz="4" w:space="0" w:color="auto"/>
              <w:left w:val="nil"/>
              <w:bottom w:val="single" w:sz="4" w:space="0" w:color="auto"/>
              <w:right w:val="single" w:sz="4" w:space="0" w:color="auto"/>
            </w:tcBorders>
            <w:vAlign w:val="center"/>
          </w:tcPr>
          <w:p w14:paraId="4A25FE67"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E9D9135" w14:textId="77777777" w:rsidR="00D57876" w:rsidDel="00160622" w:rsidRDefault="00D57876" w:rsidP="00AC7DAE">
            <w:pPr>
              <w:pStyle w:val="TAC"/>
            </w:pPr>
            <w:r>
              <w:t>1855</w:t>
            </w:r>
          </w:p>
        </w:tc>
        <w:tc>
          <w:tcPr>
            <w:tcW w:w="1172" w:type="dxa"/>
            <w:tcBorders>
              <w:top w:val="single" w:sz="4" w:space="0" w:color="auto"/>
              <w:left w:val="nil"/>
              <w:bottom w:val="single" w:sz="4" w:space="0" w:color="auto"/>
              <w:right w:val="single" w:sz="4" w:space="0" w:color="auto"/>
            </w:tcBorders>
            <w:vAlign w:val="center"/>
          </w:tcPr>
          <w:p w14:paraId="6DD86549" w14:textId="77777777" w:rsidR="00D57876" w:rsidDel="00160622" w:rsidRDefault="00D57876" w:rsidP="00AC7DAE">
            <w:pPr>
              <w:pStyle w:val="TAC"/>
            </w:pPr>
            <w:r>
              <w:t>-40</w:t>
            </w:r>
          </w:p>
        </w:tc>
        <w:tc>
          <w:tcPr>
            <w:tcW w:w="749" w:type="dxa"/>
            <w:tcBorders>
              <w:top w:val="single" w:sz="4" w:space="0" w:color="auto"/>
              <w:left w:val="nil"/>
              <w:bottom w:val="single" w:sz="4" w:space="0" w:color="auto"/>
              <w:right w:val="single" w:sz="4" w:space="0" w:color="auto"/>
            </w:tcBorders>
            <w:noWrap/>
            <w:vAlign w:val="center"/>
          </w:tcPr>
          <w:p w14:paraId="21B282DB" w14:textId="77777777" w:rsidR="00D57876" w:rsidDel="00160622" w:rsidRDefault="00D57876" w:rsidP="00AC7DAE">
            <w:pPr>
              <w:pStyle w:val="TAC"/>
            </w:pPr>
            <w:r>
              <w:t>1</w:t>
            </w:r>
          </w:p>
        </w:tc>
        <w:tc>
          <w:tcPr>
            <w:tcW w:w="1228" w:type="dxa"/>
            <w:tcBorders>
              <w:top w:val="single" w:sz="4" w:space="0" w:color="auto"/>
              <w:left w:val="nil"/>
              <w:bottom w:val="single" w:sz="4" w:space="0" w:color="auto"/>
              <w:right w:val="single" w:sz="4" w:space="0" w:color="auto"/>
            </w:tcBorders>
            <w:noWrap/>
            <w:vAlign w:val="center"/>
          </w:tcPr>
          <w:p w14:paraId="5852BD3C" w14:textId="77777777" w:rsidR="00D57876" w:rsidRDefault="00D57876" w:rsidP="00AC7DAE">
            <w:pPr>
              <w:pStyle w:val="TAC"/>
            </w:pPr>
            <w:r>
              <w:t>18</w:t>
            </w:r>
          </w:p>
        </w:tc>
      </w:tr>
      <w:tr w:rsidR="00D57876" w14:paraId="0AC6EF33" w14:textId="77777777" w:rsidTr="000E7EBA">
        <w:trPr>
          <w:trHeight w:val="188"/>
          <w:jc w:val="center"/>
        </w:trPr>
        <w:tc>
          <w:tcPr>
            <w:tcW w:w="1631" w:type="dxa"/>
            <w:tcBorders>
              <w:left w:val="single" w:sz="4" w:space="0" w:color="auto"/>
              <w:bottom w:val="single" w:sz="4" w:space="0" w:color="auto"/>
              <w:right w:val="single" w:sz="4" w:space="0" w:color="auto"/>
            </w:tcBorders>
          </w:tcPr>
          <w:p w14:paraId="23F34291" w14:textId="77777777" w:rsidR="00D57876" w:rsidRDefault="00D57876" w:rsidP="00AC7DAE">
            <w:pPr>
              <w:pStyle w:val="TAC"/>
            </w:pPr>
          </w:p>
        </w:tc>
        <w:tc>
          <w:tcPr>
            <w:tcW w:w="2864" w:type="dxa"/>
            <w:tcBorders>
              <w:top w:val="single" w:sz="4" w:space="0" w:color="auto"/>
              <w:left w:val="single" w:sz="4" w:space="0" w:color="auto"/>
              <w:bottom w:val="single" w:sz="4" w:space="0" w:color="auto"/>
              <w:right w:val="single" w:sz="4" w:space="0" w:color="auto"/>
            </w:tcBorders>
            <w:vAlign w:val="bottom"/>
          </w:tcPr>
          <w:p w14:paraId="464D79FC"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54D9310" w14:textId="77777777" w:rsidR="00D57876" w:rsidDel="00160622" w:rsidRDefault="00D57876" w:rsidP="00AC7DAE">
            <w:pPr>
              <w:pStyle w:val="TAC"/>
            </w:pPr>
            <w:r>
              <w:t>1855</w:t>
            </w:r>
          </w:p>
        </w:tc>
        <w:tc>
          <w:tcPr>
            <w:tcW w:w="310" w:type="dxa"/>
            <w:tcBorders>
              <w:top w:val="single" w:sz="4" w:space="0" w:color="auto"/>
              <w:left w:val="nil"/>
              <w:bottom w:val="single" w:sz="4" w:space="0" w:color="auto"/>
              <w:right w:val="single" w:sz="4" w:space="0" w:color="auto"/>
            </w:tcBorders>
            <w:vAlign w:val="center"/>
          </w:tcPr>
          <w:p w14:paraId="2C0F9079"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6C264C9E" w14:textId="77777777" w:rsidR="00D57876" w:rsidDel="00160622" w:rsidRDefault="00D57876" w:rsidP="00AC7DAE">
            <w:pPr>
              <w:pStyle w:val="TAC"/>
            </w:pPr>
            <w:r>
              <w:t>1880</w:t>
            </w:r>
          </w:p>
        </w:tc>
        <w:tc>
          <w:tcPr>
            <w:tcW w:w="1172" w:type="dxa"/>
            <w:tcBorders>
              <w:top w:val="single" w:sz="4" w:space="0" w:color="auto"/>
              <w:left w:val="nil"/>
              <w:bottom w:val="single" w:sz="4" w:space="0" w:color="auto"/>
              <w:right w:val="single" w:sz="4" w:space="0" w:color="auto"/>
            </w:tcBorders>
            <w:vAlign w:val="center"/>
          </w:tcPr>
          <w:p w14:paraId="1456415D" w14:textId="77777777" w:rsidR="00D57876" w:rsidDel="00160622" w:rsidRDefault="00D57876" w:rsidP="00AC7DAE">
            <w:pPr>
              <w:pStyle w:val="TAC"/>
            </w:pPr>
            <w:r>
              <w:t>-15.5</w:t>
            </w:r>
          </w:p>
        </w:tc>
        <w:tc>
          <w:tcPr>
            <w:tcW w:w="749" w:type="dxa"/>
            <w:tcBorders>
              <w:top w:val="single" w:sz="4" w:space="0" w:color="auto"/>
              <w:left w:val="nil"/>
              <w:bottom w:val="single" w:sz="4" w:space="0" w:color="auto"/>
              <w:right w:val="single" w:sz="4" w:space="0" w:color="auto"/>
            </w:tcBorders>
            <w:noWrap/>
            <w:vAlign w:val="center"/>
          </w:tcPr>
          <w:p w14:paraId="4C1638EB" w14:textId="77777777" w:rsidR="00D57876" w:rsidDel="00160622" w:rsidRDefault="00D57876" w:rsidP="00AC7DAE">
            <w:pPr>
              <w:pStyle w:val="TAC"/>
            </w:pPr>
            <w:r>
              <w:t>5</w:t>
            </w:r>
          </w:p>
        </w:tc>
        <w:tc>
          <w:tcPr>
            <w:tcW w:w="1228" w:type="dxa"/>
            <w:tcBorders>
              <w:top w:val="single" w:sz="4" w:space="0" w:color="auto"/>
              <w:left w:val="nil"/>
              <w:bottom w:val="single" w:sz="4" w:space="0" w:color="auto"/>
              <w:right w:val="single" w:sz="4" w:space="0" w:color="auto"/>
            </w:tcBorders>
            <w:noWrap/>
            <w:vAlign w:val="center"/>
          </w:tcPr>
          <w:p w14:paraId="0B9268B0" w14:textId="77777777" w:rsidR="00D57876" w:rsidRDefault="00D57876" w:rsidP="00AC7DAE">
            <w:pPr>
              <w:pStyle w:val="TAC"/>
            </w:pPr>
            <w:r>
              <w:t>18</w:t>
            </w:r>
          </w:p>
        </w:tc>
      </w:tr>
      <w:tr w:rsidR="00D57876" w14:paraId="2FD2E3B2"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6F9C0D13" w14:textId="77777777" w:rsidR="00D57876" w:rsidRDefault="00D57876" w:rsidP="00AC7DAE">
            <w:pPr>
              <w:pStyle w:val="TAC"/>
            </w:pPr>
            <w:r>
              <w:t>DC_40_n78</w:t>
            </w:r>
          </w:p>
        </w:tc>
        <w:tc>
          <w:tcPr>
            <w:tcW w:w="2864" w:type="dxa"/>
            <w:tcBorders>
              <w:top w:val="single" w:sz="4" w:space="0" w:color="auto"/>
              <w:left w:val="nil"/>
              <w:bottom w:val="single" w:sz="4" w:space="0" w:color="auto"/>
              <w:right w:val="single" w:sz="4" w:space="0" w:color="auto"/>
            </w:tcBorders>
            <w:vAlign w:val="center"/>
          </w:tcPr>
          <w:p w14:paraId="50AE896A" w14:textId="77777777" w:rsidR="00D57876" w:rsidDel="00160622" w:rsidRDefault="00D57876" w:rsidP="00AC7DAE">
            <w:pPr>
              <w:pStyle w:val="TAL"/>
            </w:pPr>
            <w:r>
              <w:rPr>
                <w:rFonts w:cs="Arial"/>
                <w:color w:val="000000"/>
                <w:szCs w:val="18"/>
              </w:rPr>
              <w:t>Frequency range</w:t>
            </w:r>
          </w:p>
        </w:tc>
        <w:tc>
          <w:tcPr>
            <w:tcW w:w="934" w:type="dxa"/>
            <w:tcBorders>
              <w:top w:val="single" w:sz="4" w:space="0" w:color="auto"/>
              <w:left w:val="nil"/>
              <w:bottom w:val="single" w:sz="4" w:space="0" w:color="auto"/>
              <w:right w:val="single" w:sz="4" w:space="0" w:color="auto"/>
            </w:tcBorders>
            <w:vAlign w:val="center"/>
          </w:tcPr>
          <w:p w14:paraId="52DA768E" w14:textId="77777777" w:rsidR="00D57876" w:rsidDel="00160622" w:rsidRDefault="00D57876" w:rsidP="00AC7DAE">
            <w:pPr>
              <w:pStyle w:val="TAC"/>
            </w:pPr>
            <w:r>
              <w:rPr>
                <w:rFonts w:cs="Arial"/>
                <w:color w:val="000000"/>
                <w:szCs w:val="18"/>
              </w:rPr>
              <w:t>1884.5</w:t>
            </w:r>
          </w:p>
        </w:tc>
        <w:tc>
          <w:tcPr>
            <w:tcW w:w="310" w:type="dxa"/>
            <w:tcBorders>
              <w:top w:val="single" w:sz="4" w:space="0" w:color="auto"/>
              <w:left w:val="nil"/>
              <w:bottom w:val="single" w:sz="4" w:space="0" w:color="auto"/>
              <w:right w:val="single" w:sz="4" w:space="0" w:color="auto"/>
            </w:tcBorders>
            <w:vAlign w:val="center"/>
          </w:tcPr>
          <w:p w14:paraId="220317A1" w14:textId="77777777" w:rsidR="00D57876" w:rsidDel="00160622" w:rsidRDefault="00D57876" w:rsidP="00AC7DAE">
            <w:pPr>
              <w:pStyle w:val="TAC"/>
            </w:pPr>
            <w:r>
              <w:rPr>
                <w:rFonts w:cs="Arial"/>
                <w:color w:val="000000"/>
                <w:szCs w:val="18"/>
              </w:rPr>
              <w:t>-</w:t>
            </w:r>
          </w:p>
        </w:tc>
        <w:tc>
          <w:tcPr>
            <w:tcW w:w="937" w:type="dxa"/>
            <w:tcBorders>
              <w:top w:val="single" w:sz="4" w:space="0" w:color="auto"/>
              <w:left w:val="nil"/>
              <w:bottom w:val="single" w:sz="4" w:space="0" w:color="auto"/>
              <w:right w:val="single" w:sz="4" w:space="0" w:color="auto"/>
            </w:tcBorders>
            <w:vAlign w:val="center"/>
          </w:tcPr>
          <w:p w14:paraId="6BAE407F" w14:textId="77777777" w:rsidR="00D57876" w:rsidDel="00160622" w:rsidRDefault="00D57876" w:rsidP="00AC7DAE">
            <w:pPr>
              <w:pStyle w:val="TAC"/>
            </w:pPr>
            <w:r>
              <w:rPr>
                <w:rFonts w:cs="Arial"/>
                <w:color w:val="000000"/>
                <w:szCs w:val="18"/>
              </w:rPr>
              <w:t>1915.7</w:t>
            </w:r>
          </w:p>
        </w:tc>
        <w:tc>
          <w:tcPr>
            <w:tcW w:w="1172" w:type="dxa"/>
            <w:tcBorders>
              <w:top w:val="single" w:sz="4" w:space="0" w:color="auto"/>
              <w:left w:val="nil"/>
              <w:bottom w:val="single" w:sz="4" w:space="0" w:color="auto"/>
              <w:right w:val="single" w:sz="4" w:space="0" w:color="auto"/>
            </w:tcBorders>
            <w:vAlign w:val="center"/>
          </w:tcPr>
          <w:p w14:paraId="16ED2D25" w14:textId="77777777" w:rsidR="00D57876" w:rsidDel="00160622" w:rsidRDefault="00D57876" w:rsidP="00AC7DAE">
            <w:pPr>
              <w:pStyle w:val="TAC"/>
            </w:pPr>
            <w:r>
              <w:rPr>
                <w:rFonts w:cs="Arial"/>
                <w:color w:val="000000"/>
                <w:szCs w:val="18"/>
              </w:rPr>
              <w:t>-41</w:t>
            </w:r>
          </w:p>
        </w:tc>
        <w:tc>
          <w:tcPr>
            <w:tcW w:w="749" w:type="dxa"/>
            <w:tcBorders>
              <w:top w:val="single" w:sz="4" w:space="0" w:color="auto"/>
              <w:left w:val="nil"/>
              <w:bottom w:val="single" w:sz="4" w:space="0" w:color="auto"/>
              <w:right w:val="single" w:sz="4" w:space="0" w:color="auto"/>
            </w:tcBorders>
            <w:noWrap/>
            <w:vAlign w:val="center"/>
          </w:tcPr>
          <w:p w14:paraId="23E9923A" w14:textId="77777777" w:rsidR="00D57876" w:rsidDel="00160622" w:rsidRDefault="00D57876" w:rsidP="00AC7DAE">
            <w:pPr>
              <w:pStyle w:val="TAC"/>
            </w:pPr>
            <w:r>
              <w:rPr>
                <w:rFonts w:cs="Arial"/>
                <w:color w:val="000000"/>
                <w:szCs w:val="18"/>
              </w:rPr>
              <w:t>0.3</w:t>
            </w:r>
          </w:p>
        </w:tc>
        <w:tc>
          <w:tcPr>
            <w:tcW w:w="1228" w:type="dxa"/>
            <w:tcBorders>
              <w:top w:val="single" w:sz="4" w:space="0" w:color="auto"/>
              <w:left w:val="nil"/>
              <w:bottom w:val="single" w:sz="4" w:space="0" w:color="auto"/>
              <w:right w:val="single" w:sz="4" w:space="0" w:color="auto"/>
            </w:tcBorders>
            <w:noWrap/>
            <w:vAlign w:val="center"/>
          </w:tcPr>
          <w:p w14:paraId="529B6DDF" w14:textId="77777777" w:rsidR="00D57876" w:rsidRDefault="00D57876" w:rsidP="00AC7DAE">
            <w:pPr>
              <w:pStyle w:val="TAC"/>
            </w:pPr>
            <w:r>
              <w:rPr>
                <w:rFonts w:cs="Arial"/>
                <w:color w:val="000000"/>
                <w:szCs w:val="18"/>
              </w:rPr>
              <w:t>3</w:t>
            </w:r>
          </w:p>
        </w:tc>
      </w:tr>
      <w:tr w:rsidR="00D57876" w14:paraId="4AC82301" w14:textId="77777777" w:rsidTr="00AC7DAE">
        <w:trPr>
          <w:trHeight w:val="188"/>
          <w:jc w:val="center"/>
        </w:trPr>
        <w:tc>
          <w:tcPr>
            <w:tcW w:w="1631" w:type="dxa"/>
            <w:tcBorders>
              <w:top w:val="nil"/>
              <w:left w:val="single" w:sz="4" w:space="0" w:color="auto"/>
              <w:bottom w:val="single" w:sz="4" w:space="0" w:color="auto"/>
              <w:right w:val="single" w:sz="4" w:space="0" w:color="auto"/>
            </w:tcBorders>
          </w:tcPr>
          <w:p w14:paraId="4426F29D" w14:textId="77777777" w:rsidR="00D57876" w:rsidRDefault="00D57876" w:rsidP="00AC7DAE">
            <w:pPr>
              <w:pStyle w:val="TAC"/>
            </w:pPr>
            <w:r>
              <w:t>DC_40_n79</w:t>
            </w:r>
          </w:p>
        </w:tc>
        <w:tc>
          <w:tcPr>
            <w:tcW w:w="2864" w:type="dxa"/>
            <w:tcBorders>
              <w:top w:val="single" w:sz="4" w:space="0" w:color="auto"/>
              <w:left w:val="nil"/>
              <w:bottom w:val="single" w:sz="4" w:space="0" w:color="auto"/>
              <w:right w:val="single" w:sz="4" w:space="0" w:color="auto"/>
            </w:tcBorders>
          </w:tcPr>
          <w:p w14:paraId="25363A18" w14:textId="77777777" w:rsidR="00D57876" w:rsidDel="00160622" w:rsidRDefault="00D57876" w:rsidP="00AC7DAE">
            <w:pPr>
              <w:pStyle w:val="TAL"/>
              <w:rPr>
                <w:lang w:eastAsia="ja-JP"/>
              </w:rPr>
            </w:pPr>
            <w:r>
              <w:t>Frequency range</w:t>
            </w:r>
          </w:p>
        </w:tc>
        <w:tc>
          <w:tcPr>
            <w:tcW w:w="934" w:type="dxa"/>
            <w:tcBorders>
              <w:top w:val="single" w:sz="4" w:space="0" w:color="auto"/>
              <w:left w:val="nil"/>
              <w:bottom w:val="single" w:sz="4" w:space="0" w:color="auto"/>
              <w:right w:val="single" w:sz="4" w:space="0" w:color="auto"/>
            </w:tcBorders>
          </w:tcPr>
          <w:p w14:paraId="2C5F6204" w14:textId="77777777" w:rsidR="00D57876" w:rsidDel="00160622" w:rsidRDefault="00D57876" w:rsidP="00AC7DAE">
            <w:pPr>
              <w:pStyle w:val="TAC"/>
            </w:pPr>
            <w:r>
              <w:t xml:space="preserve">1884.5 </w:t>
            </w:r>
          </w:p>
        </w:tc>
        <w:tc>
          <w:tcPr>
            <w:tcW w:w="310" w:type="dxa"/>
            <w:tcBorders>
              <w:top w:val="single" w:sz="4" w:space="0" w:color="auto"/>
              <w:left w:val="nil"/>
              <w:bottom w:val="single" w:sz="4" w:space="0" w:color="auto"/>
              <w:right w:val="single" w:sz="4" w:space="0" w:color="auto"/>
            </w:tcBorders>
          </w:tcPr>
          <w:p w14:paraId="62400F3D" w14:textId="77777777" w:rsidR="00D57876" w:rsidDel="00160622" w:rsidRDefault="00D57876" w:rsidP="00AC7DAE">
            <w:pPr>
              <w:pStyle w:val="TAC"/>
            </w:pPr>
            <w:r>
              <w:t xml:space="preserve">- </w:t>
            </w:r>
          </w:p>
        </w:tc>
        <w:tc>
          <w:tcPr>
            <w:tcW w:w="937" w:type="dxa"/>
            <w:tcBorders>
              <w:top w:val="single" w:sz="4" w:space="0" w:color="auto"/>
              <w:left w:val="nil"/>
              <w:bottom w:val="single" w:sz="4" w:space="0" w:color="auto"/>
              <w:right w:val="single" w:sz="4" w:space="0" w:color="auto"/>
            </w:tcBorders>
          </w:tcPr>
          <w:p w14:paraId="4E95848E" w14:textId="77777777" w:rsidR="00D57876" w:rsidDel="00160622" w:rsidRDefault="00D57876" w:rsidP="00AC7DAE">
            <w:pPr>
              <w:pStyle w:val="TAC"/>
            </w:pPr>
            <w:r>
              <w:t xml:space="preserve">1915.7 </w:t>
            </w:r>
          </w:p>
        </w:tc>
        <w:tc>
          <w:tcPr>
            <w:tcW w:w="1172" w:type="dxa"/>
            <w:tcBorders>
              <w:top w:val="single" w:sz="4" w:space="0" w:color="auto"/>
              <w:left w:val="nil"/>
              <w:bottom w:val="single" w:sz="4" w:space="0" w:color="auto"/>
              <w:right w:val="single" w:sz="4" w:space="0" w:color="auto"/>
            </w:tcBorders>
          </w:tcPr>
          <w:p w14:paraId="590B1CEB" w14:textId="77777777" w:rsidR="00D57876" w:rsidDel="00160622" w:rsidRDefault="00D57876" w:rsidP="00AC7DAE">
            <w:pPr>
              <w:pStyle w:val="TAC"/>
              <w:rPr>
                <w:lang w:eastAsia="ja-JP"/>
              </w:rPr>
            </w:pPr>
            <w:r>
              <w:t>-41</w:t>
            </w:r>
          </w:p>
        </w:tc>
        <w:tc>
          <w:tcPr>
            <w:tcW w:w="749" w:type="dxa"/>
            <w:tcBorders>
              <w:top w:val="single" w:sz="4" w:space="0" w:color="auto"/>
              <w:left w:val="nil"/>
              <w:bottom w:val="single" w:sz="4" w:space="0" w:color="auto"/>
              <w:right w:val="single" w:sz="4" w:space="0" w:color="auto"/>
            </w:tcBorders>
            <w:noWrap/>
          </w:tcPr>
          <w:p w14:paraId="1A613B57" w14:textId="77777777" w:rsidR="00D57876" w:rsidDel="00160622" w:rsidRDefault="00D57876" w:rsidP="00AC7DAE">
            <w:pPr>
              <w:pStyle w:val="TAC"/>
              <w:rPr>
                <w:rFonts w:eastAsia="Yu Mincho"/>
                <w:lang w:eastAsia="ja-JP"/>
              </w:rPr>
            </w:pPr>
            <w:r>
              <w:t>0.3</w:t>
            </w:r>
          </w:p>
        </w:tc>
        <w:tc>
          <w:tcPr>
            <w:tcW w:w="1228" w:type="dxa"/>
            <w:tcBorders>
              <w:top w:val="single" w:sz="4" w:space="0" w:color="auto"/>
              <w:left w:val="nil"/>
              <w:bottom w:val="single" w:sz="4" w:space="0" w:color="auto"/>
              <w:right w:val="single" w:sz="4" w:space="0" w:color="auto"/>
            </w:tcBorders>
            <w:noWrap/>
          </w:tcPr>
          <w:p w14:paraId="1F2E3586" w14:textId="77777777" w:rsidR="00D57876" w:rsidRDefault="00D57876" w:rsidP="00AC7DAE">
            <w:pPr>
              <w:pStyle w:val="TAC"/>
              <w:rPr>
                <w:rFonts w:cs="Arial"/>
                <w:color w:val="000000"/>
                <w:szCs w:val="18"/>
              </w:rPr>
            </w:pPr>
            <w:r>
              <w:t>3</w:t>
            </w:r>
          </w:p>
        </w:tc>
      </w:tr>
      <w:tr w:rsidR="00D57876" w14:paraId="1FBCA8CD"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4A02CA82" w14:textId="77777777" w:rsidR="00D57876" w:rsidRDefault="00D57876" w:rsidP="00AC7DAE">
            <w:pPr>
              <w:pStyle w:val="TAC"/>
            </w:pPr>
            <w:r>
              <w:t>DC_41_n77</w:t>
            </w:r>
          </w:p>
        </w:tc>
        <w:tc>
          <w:tcPr>
            <w:tcW w:w="2864" w:type="dxa"/>
            <w:tcBorders>
              <w:top w:val="single" w:sz="4" w:space="0" w:color="auto"/>
              <w:left w:val="nil"/>
              <w:bottom w:val="single" w:sz="4" w:space="0" w:color="auto"/>
              <w:right w:val="single" w:sz="4" w:space="0" w:color="auto"/>
            </w:tcBorders>
            <w:vAlign w:val="center"/>
          </w:tcPr>
          <w:p w14:paraId="681FB617"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3997A88"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51FE75A4" w14:textId="77777777" w:rsidR="00D57876" w:rsidDel="00160622" w:rsidRDefault="00D57876" w:rsidP="00AC7DAE">
            <w:pPr>
              <w:pStyle w:val="TAC"/>
            </w:pPr>
          </w:p>
        </w:tc>
        <w:tc>
          <w:tcPr>
            <w:tcW w:w="937" w:type="dxa"/>
            <w:tcBorders>
              <w:top w:val="single" w:sz="4" w:space="0" w:color="auto"/>
              <w:left w:val="nil"/>
              <w:bottom w:val="single" w:sz="4" w:space="0" w:color="auto"/>
              <w:right w:val="single" w:sz="4" w:space="0" w:color="auto"/>
            </w:tcBorders>
            <w:vAlign w:val="center"/>
          </w:tcPr>
          <w:p w14:paraId="29F4044C"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1155AAC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1E8585F6"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0370F6E7" w14:textId="77777777" w:rsidR="00D57876" w:rsidRDefault="00D57876" w:rsidP="00AC7DAE">
            <w:pPr>
              <w:pStyle w:val="TAC"/>
            </w:pPr>
            <w:r>
              <w:t>3</w:t>
            </w:r>
          </w:p>
        </w:tc>
      </w:tr>
      <w:tr w:rsidR="00D57876" w14:paraId="3DFC01C0"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3B4C1142" w14:textId="77777777" w:rsidR="00D57876" w:rsidRDefault="00D57876" w:rsidP="00AC7DAE">
            <w:pPr>
              <w:pStyle w:val="TAC"/>
            </w:pPr>
            <w:r>
              <w:t>DC_41_n78</w:t>
            </w:r>
          </w:p>
        </w:tc>
        <w:tc>
          <w:tcPr>
            <w:tcW w:w="2864" w:type="dxa"/>
            <w:tcBorders>
              <w:top w:val="single" w:sz="4" w:space="0" w:color="auto"/>
              <w:left w:val="nil"/>
              <w:bottom w:val="single" w:sz="4" w:space="0" w:color="auto"/>
              <w:right w:val="single" w:sz="4" w:space="0" w:color="auto"/>
            </w:tcBorders>
            <w:vAlign w:val="bottom"/>
          </w:tcPr>
          <w:p w14:paraId="703EF24E"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39E298AA" w14:textId="77777777" w:rsidR="00D57876" w:rsidDel="00160622" w:rsidRDefault="00D57876" w:rsidP="00AC7DAE">
            <w:pPr>
              <w:pStyle w:val="TAC"/>
              <w:rPr>
                <w:rFonts w:eastAsia="Yu Mincho"/>
              </w:rPr>
            </w:pPr>
            <w:r>
              <w:t>1884.5</w:t>
            </w:r>
          </w:p>
        </w:tc>
        <w:tc>
          <w:tcPr>
            <w:tcW w:w="310" w:type="dxa"/>
            <w:tcBorders>
              <w:top w:val="single" w:sz="4" w:space="0" w:color="auto"/>
              <w:left w:val="nil"/>
              <w:bottom w:val="single" w:sz="4" w:space="0" w:color="auto"/>
              <w:right w:val="single" w:sz="4" w:space="0" w:color="auto"/>
            </w:tcBorders>
            <w:vAlign w:val="center"/>
          </w:tcPr>
          <w:p w14:paraId="45079530" w14:textId="77777777" w:rsidR="00D57876" w:rsidDel="00160622" w:rsidRDefault="00D57876" w:rsidP="00AC7DAE">
            <w:pPr>
              <w:pStyle w:val="TAC"/>
              <w:rPr>
                <w:rFonts w:eastAsia="Yu Mincho"/>
              </w:rPr>
            </w:pPr>
          </w:p>
        </w:tc>
        <w:tc>
          <w:tcPr>
            <w:tcW w:w="937" w:type="dxa"/>
            <w:tcBorders>
              <w:top w:val="single" w:sz="4" w:space="0" w:color="auto"/>
              <w:left w:val="nil"/>
              <w:bottom w:val="single" w:sz="4" w:space="0" w:color="auto"/>
              <w:right w:val="single" w:sz="4" w:space="0" w:color="auto"/>
            </w:tcBorders>
            <w:vAlign w:val="center"/>
          </w:tcPr>
          <w:p w14:paraId="4EF32DB3" w14:textId="77777777" w:rsidR="00D57876" w:rsidDel="00160622" w:rsidRDefault="00D57876" w:rsidP="00AC7DAE">
            <w:pPr>
              <w:pStyle w:val="TAC"/>
              <w:rPr>
                <w:rFonts w:eastAsia="Yu Mincho"/>
              </w:rPr>
            </w:pPr>
            <w:r>
              <w:t>1915.7</w:t>
            </w:r>
          </w:p>
        </w:tc>
        <w:tc>
          <w:tcPr>
            <w:tcW w:w="1172" w:type="dxa"/>
            <w:tcBorders>
              <w:top w:val="single" w:sz="4" w:space="0" w:color="auto"/>
              <w:left w:val="nil"/>
              <w:bottom w:val="single" w:sz="4" w:space="0" w:color="auto"/>
              <w:right w:val="single" w:sz="4" w:space="0" w:color="auto"/>
            </w:tcBorders>
            <w:vAlign w:val="center"/>
          </w:tcPr>
          <w:p w14:paraId="622D0F01"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75A5978A"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6CB384D6" w14:textId="77777777" w:rsidR="00D57876" w:rsidRDefault="00D57876" w:rsidP="00AC7DAE">
            <w:pPr>
              <w:pStyle w:val="TAC"/>
            </w:pPr>
            <w:r>
              <w:t>3</w:t>
            </w:r>
          </w:p>
        </w:tc>
      </w:tr>
      <w:tr w:rsidR="00D57876" w14:paraId="278631B7" w14:textId="77777777" w:rsidTr="00AC7DAE">
        <w:trPr>
          <w:trHeight w:val="188"/>
          <w:jc w:val="center"/>
        </w:trPr>
        <w:tc>
          <w:tcPr>
            <w:tcW w:w="1631" w:type="dxa"/>
            <w:tcBorders>
              <w:top w:val="single" w:sz="4" w:space="0" w:color="auto"/>
              <w:left w:val="single" w:sz="4" w:space="0" w:color="auto"/>
              <w:bottom w:val="nil"/>
              <w:right w:val="single" w:sz="4" w:space="0" w:color="auto"/>
            </w:tcBorders>
          </w:tcPr>
          <w:p w14:paraId="6BBE87BF" w14:textId="77777777" w:rsidR="00D57876" w:rsidRDefault="00D57876" w:rsidP="00AC7DAE">
            <w:pPr>
              <w:pStyle w:val="TAC"/>
            </w:pPr>
            <w:r>
              <w:t>DC_41_n79</w:t>
            </w:r>
          </w:p>
        </w:tc>
        <w:tc>
          <w:tcPr>
            <w:tcW w:w="2864" w:type="dxa"/>
            <w:tcBorders>
              <w:top w:val="single" w:sz="4" w:space="0" w:color="auto"/>
              <w:left w:val="nil"/>
              <w:bottom w:val="single" w:sz="4" w:space="0" w:color="auto"/>
              <w:right w:val="single" w:sz="4" w:space="0" w:color="auto"/>
            </w:tcBorders>
            <w:vAlign w:val="bottom"/>
          </w:tcPr>
          <w:p w14:paraId="076AA2E0" w14:textId="77777777" w:rsidR="00D57876" w:rsidDel="00160622" w:rsidRDefault="00D57876" w:rsidP="00AC7DAE">
            <w:pPr>
              <w:pStyle w:val="TAL"/>
            </w:pPr>
            <w:r>
              <w:t>Frequency range</w:t>
            </w:r>
          </w:p>
        </w:tc>
        <w:tc>
          <w:tcPr>
            <w:tcW w:w="934" w:type="dxa"/>
            <w:tcBorders>
              <w:top w:val="single" w:sz="4" w:space="0" w:color="auto"/>
              <w:left w:val="nil"/>
              <w:bottom w:val="single" w:sz="4" w:space="0" w:color="auto"/>
              <w:right w:val="single" w:sz="4" w:space="0" w:color="auto"/>
            </w:tcBorders>
            <w:vAlign w:val="center"/>
          </w:tcPr>
          <w:p w14:paraId="20F721DA" w14:textId="77777777" w:rsidR="00D57876" w:rsidDel="00160622" w:rsidRDefault="00D57876" w:rsidP="00AC7DAE">
            <w:pPr>
              <w:pStyle w:val="TAC"/>
            </w:pPr>
            <w:r>
              <w:t>1884.5</w:t>
            </w:r>
          </w:p>
        </w:tc>
        <w:tc>
          <w:tcPr>
            <w:tcW w:w="310" w:type="dxa"/>
            <w:tcBorders>
              <w:top w:val="single" w:sz="4" w:space="0" w:color="auto"/>
              <w:left w:val="nil"/>
              <w:bottom w:val="single" w:sz="4" w:space="0" w:color="auto"/>
              <w:right w:val="single" w:sz="4" w:space="0" w:color="auto"/>
            </w:tcBorders>
            <w:vAlign w:val="center"/>
          </w:tcPr>
          <w:p w14:paraId="43DA5DB2" w14:textId="77777777" w:rsidR="00D57876" w:rsidDel="00160622" w:rsidRDefault="00D57876" w:rsidP="00AC7DAE">
            <w:pPr>
              <w:pStyle w:val="TAC"/>
            </w:pPr>
            <w:r>
              <w:t>-</w:t>
            </w:r>
          </w:p>
        </w:tc>
        <w:tc>
          <w:tcPr>
            <w:tcW w:w="937" w:type="dxa"/>
            <w:tcBorders>
              <w:top w:val="single" w:sz="4" w:space="0" w:color="auto"/>
              <w:left w:val="nil"/>
              <w:bottom w:val="single" w:sz="4" w:space="0" w:color="auto"/>
              <w:right w:val="single" w:sz="4" w:space="0" w:color="auto"/>
            </w:tcBorders>
            <w:vAlign w:val="center"/>
          </w:tcPr>
          <w:p w14:paraId="2B4943AA" w14:textId="77777777" w:rsidR="00D57876" w:rsidDel="00160622" w:rsidRDefault="00D57876" w:rsidP="00AC7DAE">
            <w:pPr>
              <w:pStyle w:val="TAC"/>
            </w:pPr>
            <w:r>
              <w:t>1915.7</w:t>
            </w:r>
          </w:p>
        </w:tc>
        <w:tc>
          <w:tcPr>
            <w:tcW w:w="1172" w:type="dxa"/>
            <w:tcBorders>
              <w:top w:val="single" w:sz="4" w:space="0" w:color="auto"/>
              <w:left w:val="nil"/>
              <w:bottom w:val="single" w:sz="4" w:space="0" w:color="auto"/>
              <w:right w:val="single" w:sz="4" w:space="0" w:color="auto"/>
            </w:tcBorders>
            <w:vAlign w:val="center"/>
          </w:tcPr>
          <w:p w14:paraId="34B5ADF8" w14:textId="77777777" w:rsidR="00D57876" w:rsidDel="00160622" w:rsidRDefault="00D57876" w:rsidP="00AC7DAE">
            <w:pPr>
              <w:pStyle w:val="TAC"/>
            </w:pPr>
            <w:r>
              <w:t>-41</w:t>
            </w:r>
          </w:p>
        </w:tc>
        <w:tc>
          <w:tcPr>
            <w:tcW w:w="749" w:type="dxa"/>
            <w:tcBorders>
              <w:top w:val="single" w:sz="4" w:space="0" w:color="auto"/>
              <w:left w:val="nil"/>
              <w:bottom w:val="single" w:sz="4" w:space="0" w:color="auto"/>
              <w:right w:val="single" w:sz="4" w:space="0" w:color="auto"/>
            </w:tcBorders>
            <w:noWrap/>
            <w:vAlign w:val="center"/>
          </w:tcPr>
          <w:p w14:paraId="38DFDB6F" w14:textId="77777777" w:rsidR="00D57876" w:rsidDel="00160622" w:rsidRDefault="00D57876" w:rsidP="00AC7DAE">
            <w:pPr>
              <w:pStyle w:val="TAC"/>
            </w:pPr>
            <w:r>
              <w:t>0.3</w:t>
            </w:r>
          </w:p>
        </w:tc>
        <w:tc>
          <w:tcPr>
            <w:tcW w:w="1228" w:type="dxa"/>
            <w:tcBorders>
              <w:top w:val="single" w:sz="4" w:space="0" w:color="auto"/>
              <w:left w:val="nil"/>
              <w:bottom w:val="single" w:sz="4" w:space="0" w:color="auto"/>
              <w:right w:val="single" w:sz="4" w:space="0" w:color="auto"/>
            </w:tcBorders>
            <w:noWrap/>
            <w:vAlign w:val="center"/>
          </w:tcPr>
          <w:p w14:paraId="7EF21114" w14:textId="77777777" w:rsidR="00D57876" w:rsidRDefault="00D57876" w:rsidP="00AC7DAE">
            <w:pPr>
              <w:pStyle w:val="TAC"/>
            </w:pPr>
            <w:r>
              <w:t>3</w:t>
            </w:r>
          </w:p>
        </w:tc>
      </w:tr>
      <w:tr w:rsidR="00D57876" w14:paraId="1AF867FF" w14:textId="77777777" w:rsidTr="00AC7DAE">
        <w:trPr>
          <w:trHeight w:val="188"/>
          <w:jc w:val="center"/>
        </w:trPr>
        <w:tc>
          <w:tcPr>
            <w:tcW w:w="1631" w:type="dxa"/>
            <w:tcBorders>
              <w:top w:val="single" w:sz="4" w:space="0" w:color="auto"/>
              <w:left w:val="single" w:sz="4" w:space="0" w:color="auto"/>
              <w:bottom w:val="single" w:sz="4" w:space="0" w:color="auto"/>
              <w:right w:val="single" w:sz="4" w:space="0" w:color="auto"/>
            </w:tcBorders>
          </w:tcPr>
          <w:p w14:paraId="2EA8EE3A" w14:textId="77777777" w:rsidR="00D57876" w:rsidRDefault="00D57876" w:rsidP="00AC7DAE">
            <w:pPr>
              <w:pStyle w:val="TAC"/>
              <w:rPr>
                <w:lang w:eastAsia="ja-JP"/>
              </w:rPr>
            </w:pPr>
            <w:r>
              <w:rPr>
                <w:lang w:eastAsia="ja-JP"/>
              </w:rPr>
              <w:t>DC</w:t>
            </w:r>
            <w:r>
              <w:t>_48_</w:t>
            </w:r>
            <w:r>
              <w:rPr>
                <w:lang w:eastAsia="ja-JP"/>
              </w:rPr>
              <w:t>n5</w:t>
            </w:r>
          </w:p>
        </w:tc>
        <w:tc>
          <w:tcPr>
            <w:tcW w:w="2864" w:type="dxa"/>
            <w:tcBorders>
              <w:top w:val="single" w:sz="4" w:space="0" w:color="auto"/>
              <w:left w:val="nil"/>
              <w:bottom w:val="single" w:sz="4" w:space="0" w:color="auto"/>
              <w:right w:val="single" w:sz="4" w:space="0" w:color="auto"/>
            </w:tcBorders>
            <w:vAlign w:val="center"/>
          </w:tcPr>
          <w:p w14:paraId="21C7E21E" w14:textId="77777777" w:rsidR="00D57876" w:rsidDel="00160622" w:rsidRDefault="00D57876" w:rsidP="00AC7DAE">
            <w:pPr>
              <w:pStyle w:val="TAL"/>
            </w:pPr>
            <w:r>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C3A5179" w14:textId="77777777" w:rsidR="00D57876" w:rsidDel="00160622" w:rsidRDefault="00D57876" w:rsidP="00AC7DAE">
            <w:pPr>
              <w:pStyle w:val="TAC"/>
            </w:pPr>
            <w:r>
              <w:rPr>
                <w:lang w:eastAsia="ja-JP"/>
              </w:rPr>
              <w:t>1884.5</w:t>
            </w:r>
          </w:p>
        </w:tc>
        <w:tc>
          <w:tcPr>
            <w:tcW w:w="310" w:type="dxa"/>
            <w:tcBorders>
              <w:top w:val="single" w:sz="4" w:space="0" w:color="auto"/>
              <w:left w:val="nil"/>
              <w:bottom w:val="single" w:sz="4" w:space="0" w:color="auto"/>
              <w:right w:val="single" w:sz="4" w:space="0" w:color="auto"/>
            </w:tcBorders>
            <w:vAlign w:val="center"/>
          </w:tcPr>
          <w:p w14:paraId="345447C1" w14:textId="77777777" w:rsidR="00D57876" w:rsidDel="00160622" w:rsidRDefault="00D57876" w:rsidP="00AC7DAE">
            <w:pPr>
              <w:pStyle w:val="TAC"/>
            </w:pPr>
            <w:r>
              <w:rPr>
                <w:lang w:eastAsia="ja-JP"/>
              </w:rPr>
              <w:t>-</w:t>
            </w:r>
          </w:p>
        </w:tc>
        <w:tc>
          <w:tcPr>
            <w:tcW w:w="937" w:type="dxa"/>
            <w:tcBorders>
              <w:top w:val="single" w:sz="4" w:space="0" w:color="auto"/>
              <w:left w:val="nil"/>
              <w:bottom w:val="single" w:sz="4" w:space="0" w:color="auto"/>
              <w:right w:val="single" w:sz="4" w:space="0" w:color="auto"/>
            </w:tcBorders>
            <w:vAlign w:val="center"/>
          </w:tcPr>
          <w:p w14:paraId="205184D1" w14:textId="77777777" w:rsidR="00D57876" w:rsidDel="00160622" w:rsidRDefault="00D57876" w:rsidP="00AC7DAE">
            <w:pPr>
              <w:pStyle w:val="TAC"/>
            </w:pPr>
            <w:r>
              <w:rPr>
                <w:lang w:eastAsia="ja-JP"/>
              </w:rPr>
              <w:t>1915.7</w:t>
            </w:r>
          </w:p>
        </w:tc>
        <w:tc>
          <w:tcPr>
            <w:tcW w:w="1172" w:type="dxa"/>
            <w:tcBorders>
              <w:top w:val="single" w:sz="4" w:space="0" w:color="auto"/>
              <w:left w:val="nil"/>
              <w:bottom w:val="single" w:sz="4" w:space="0" w:color="auto"/>
              <w:right w:val="single" w:sz="4" w:space="0" w:color="auto"/>
            </w:tcBorders>
            <w:vAlign w:val="center"/>
          </w:tcPr>
          <w:p w14:paraId="72610743" w14:textId="77777777" w:rsidR="00D57876" w:rsidDel="00160622" w:rsidRDefault="00D57876" w:rsidP="00AC7DAE">
            <w:pPr>
              <w:pStyle w:val="TAC"/>
            </w:pPr>
            <w:r>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F607E2B" w14:textId="77777777" w:rsidR="00D57876" w:rsidDel="00160622" w:rsidRDefault="00D57876" w:rsidP="00AC7DAE">
            <w:pPr>
              <w:pStyle w:val="TAC"/>
            </w:pPr>
            <w:r>
              <w:rPr>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03D4EF99" w14:textId="77777777" w:rsidR="00D57876" w:rsidRDefault="00D57876" w:rsidP="00AC7DAE">
            <w:pPr>
              <w:pStyle w:val="TAC"/>
              <w:rPr>
                <w:lang w:eastAsia="ja-JP"/>
              </w:rPr>
            </w:pPr>
            <w:r>
              <w:rPr>
                <w:lang w:eastAsia="ja-JP"/>
              </w:rPr>
              <w:t>3</w:t>
            </w:r>
          </w:p>
        </w:tc>
      </w:tr>
      <w:tr w:rsidR="00D57876" w14:paraId="4527EB59" w14:textId="77777777" w:rsidTr="00AC7DAE">
        <w:trPr>
          <w:trHeight w:val="188"/>
          <w:jc w:val="center"/>
        </w:trPr>
        <w:tc>
          <w:tcPr>
            <w:tcW w:w="9825" w:type="dxa"/>
            <w:gridSpan w:val="8"/>
            <w:tcBorders>
              <w:top w:val="single" w:sz="4" w:space="0" w:color="auto"/>
              <w:left w:val="single" w:sz="4" w:space="0" w:color="auto"/>
              <w:bottom w:val="single" w:sz="4" w:space="0" w:color="auto"/>
              <w:right w:val="single" w:sz="4" w:space="0" w:color="auto"/>
            </w:tcBorders>
            <w:vAlign w:val="center"/>
            <w:hideMark/>
          </w:tcPr>
          <w:p w14:paraId="183441F2" w14:textId="77777777" w:rsidR="00D57876" w:rsidRDefault="00D57876" w:rsidP="00AC7DAE">
            <w:pPr>
              <w:pStyle w:val="TAN"/>
            </w:pPr>
            <w:r>
              <w:lastRenderedPageBreak/>
              <w:t>NOTE 1:</w:t>
            </w:r>
            <w:r>
              <w:tab/>
              <w:t>F</w:t>
            </w:r>
            <w:r>
              <w:rPr>
                <w:vertAlign w:val="subscript"/>
              </w:rPr>
              <w:t>DL_low</w:t>
            </w:r>
            <w:r>
              <w:t xml:space="preserve"> and F</w:t>
            </w:r>
            <w:r>
              <w:rPr>
                <w:vertAlign w:val="subscript"/>
              </w:rPr>
              <w:t>DL_high</w:t>
            </w:r>
            <w:r>
              <w:t xml:space="preserve"> refer to each frequency band specified in Table 5.5-1 in TS 36.101 [5] or in Table 5.2-1 in TS 38.101-1 [2].</w:t>
            </w:r>
          </w:p>
          <w:p w14:paraId="27D29AE9" w14:textId="77777777" w:rsidR="00D57876" w:rsidRDefault="00D57876" w:rsidP="00AC7DAE">
            <w:pPr>
              <w:pStyle w:val="TAN"/>
              <w:rPr>
                <w:rFonts w:cs="Arial"/>
              </w:rPr>
            </w:pPr>
            <w:r>
              <w:rPr>
                <w:rFonts w:cs="Arial"/>
              </w:rPr>
              <w:t>NOTE</w:t>
            </w:r>
            <w:r>
              <w:rPr>
                <w:rFonts w:eastAsia="Malgun Gothic" w:cs="Arial"/>
              </w:rPr>
              <w:t xml:space="preserve"> </w:t>
            </w:r>
            <w:r>
              <w:rPr>
                <w:rFonts w:cs="Arial"/>
                <w:lang w:eastAsia="ja-JP"/>
              </w:rPr>
              <w:t>2</w:t>
            </w:r>
            <w:r>
              <w:rPr>
                <w:rFonts w:cs="Arial"/>
              </w:rPr>
              <w:t>:</w:t>
            </w:r>
            <w:r>
              <w:rPr>
                <w:rFonts w:cs="Arial"/>
              </w:rPr>
              <w:tab/>
              <w:t>As exceptions, measurements with a level up to the applicable requirements defined in Table 6.6.3.1-2</w:t>
            </w:r>
            <w:r>
              <w:t xml:space="preserve"> in TS 36.101 [5] and Table 6.5.3.1-2 in TS 38.101-1 [2]</w:t>
            </w:r>
            <w:r>
              <w:rPr>
                <w:rFonts w:cs="Arial"/>
              </w:rPr>
              <w:t xml:space="preserve"> are permitted for each assigned carrier used in the measurement due to 2</w:t>
            </w:r>
            <w:r>
              <w:rPr>
                <w:rFonts w:cs="Arial"/>
                <w:vertAlign w:val="superscript"/>
              </w:rPr>
              <w:t>nd</w:t>
            </w:r>
            <w:r>
              <w:rPr>
                <w:rFonts w:cs="Arial"/>
              </w:rPr>
              <w:t>, 3</w:t>
            </w:r>
            <w:r>
              <w:rPr>
                <w:rFonts w:cs="Arial"/>
                <w:vertAlign w:val="superscript"/>
              </w:rPr>
              <w:t>rd</w:t>
            </w:r>
            <w:r>
              <w:rPr>
                <w:rFonts w:cs="Arial"/>
              </w:rPr>
              <w:t>, 4</w:t>
            </w:r>
            <w:r>
              <w:rPr>
                <w:rFonts w:cs="Arial"/>
                <w:vertAlign w:val="superscript"/>
              </w:rPr>
              <w:t>th</w:t>
            </w:r>
            <w:r>
              <w:rPr>
                <w:rFonts w:cs="Arial"/>
              </w:rPr>
              <w:t xml:space="preserve"> or 5</w:t>
            </w:r>
            <w:r>
              <w:rPr>
                <w:rFonts w:cs="Arial"/>
                <w:vertAlign w:val="superscript"/>
              </w:rPr>
              <w:t>th</w:t>
            </w:r>
            <w:r>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cs="Arial"/>
                <w:vertAlign w:val="subscript"/>
              </w:rPr>
              <w:t>CRB</w:t>
            </w:r>
            <w:r>
              <w:rPr>
                <w:rFonts w:cs="Arial"/>
              </w:rPr>
              <w:t xml:space="preserve"> x 180 kHz), where N is 2, 3, 4, 5 for the 2</w:t>
            </w:r>
            <w:r>
              <w:rPr>
                <w:rFonts w:cs="Arial"/>
                <w:vertAlign w:val="superscript"/>
              </w:rPr>
              <w:t>nd</w:t>
            </w:r>
            <w:r>
              <w:rPr>
                <w:rFonts w:cs="Arial"/>
              </w:rPr>
              <w:t>, 3</w:t>
            </w:r>
            <w:r>
              <w:rPr>
                <w:rFonts w:cs="Arial"/>
                <w:vertAlign w:val="superscript"/>
              </w:rPr>
              <w:t>rd</w:t>
            </w:r>
            <w:r>
              <w:rPr>
                <w:rFonts w:cs="Arial"/>
              </w:rPr>
              <w:t>, 4</w:t>
            </w:r>
            <w:r>
              <w:rPr>
                <w:rFonts w:cs="Arial"/>
                <w:vertAlign w:val="superscript"/>
              </w:rPr>
              <w:t>th</w:t>
            </w:r>
            <w:r>
              <w:rPr>
                <w:rFonts w:cs="Arial"/>
              </w:rPr>
              <w:t xml:space="preserve"> or 5</w:t>
            </w:r>
            <w:r>
              <w:rPr>
                <w:rFonts w:cs="Arial"/>
                <w:vertAlign w:val="superscript"/>
              </w:rPr>
              <w:t>th</w:t>
            </w:r>
            <w:r>
              <w:rPr>
                <w:rFonts w:cs="Arial"/>
              </w:rPr>
              <w:t xml:space="preserve"> harmonic respectively. The exception is allowed if the measurement bandwidth (MBW) totally or partially overlaps the overall exception interval.</w:t>
            </w:r>
          </w:p>
          <w:p w14:paraId="558DA6BF" w14:textId="77777777" w:rsidR="00D57876" w:rsidRDefault="00D57876" w:rsidP="00AC7DAE">
            <w:pPr>
              <w:pStyle w:val="TAN"/>
              <w:rPr>
                <w:rFonts w:eastAsia="Malgun Gothic" w:cs="Arial"/>
              </w:rPr>
            </w:pPr>
            <w:r>
              <w:rPr>
                <w:rFonts w:cs="Arial"/>
                <w:kern w:val="2"/>
              </w:rPr>
              <w:t xml:space="preserve">NOTE </w:t>
            </w:r>
            <w:r>
              <w:rPr>
                <w:rFonts w:eastAsia="Malgun Gothic" w:cs="Arial"/>
                <w:kern w:val="2"/>
              </w:rPr>
              <w:t>3</w:t>
            </w:r>
            <w:r>
              <w:rPr>
                <w:rFonts w:cs="Arial"/>
                <w:lang w:eastAsia="ja-JP"/>
              </w:rPr>
              <w:t>:</w:t>
            </w:r>
            <w:r>
              <w:rPr>
                <w:rFonts w:cs="Arial"/>
                <w:lang w:eastAsia="ja-JP"/>
              </w:rPr>
              <w:tab/>
              <w:t>Applicable when co-existence with PHS system operating in 1884.5 - 1915.7 MHz</w:t>
            </w:r>
          </w:p>
          <w:p w14:paraId="3642DFE1" w14:textId="77777777" w:rsidR="00D57876" w:rsidRDefault="00D57876" w:rsidP="00AC7DAE">
            <w:pPr>
              <w:pStyle w:val="TAN"/>
              <w:rPr>
                <w:rFonts w:cs="Arial"/>
                <w:lang w:eastAsia="ja-JP"/>
              </w:rPr>
            </w:pPr>
            <w:r>
              <w:rPr>
                <w:rFonts w:cs="Arial"/>
                <w:lang w:eastAsia="ja-JP"/>
              </w:rPr>
              <w:t xml:space="preserve">NOTE </w:t>
            </w:r>
            <w:r>
              <w:rPr>
                <w:rFonts w:eastAsia="Malgun Gothic" w:cs="Arial"/>
              </w:rPr>
              <w:t>4</w:t>
            </w:r>
            <w:r>
              <w:rPr>
                <w:rFonts w:cs="Arial"/>
                <w:lang w:eastAsia="ja-JP"/>
              </w:rPr>
              <w:t>:</w:t>
            </w:r>
            <w:r>
              <w:rPr>
                <w:rFonts w:cs="Arial"/>
                <w:lang w:eastAsia="ja-JP"/>
              </w:rPr>
              <w:tab/>
              <w:t>Void.</w:t>
            </w:r>
          </w:p>
          <w:p w14:paraId="3E938332" w14:textId="77777777" w:rsidR="00D57876" w:rsidRDefault="00D57876" w:rsidP="00AC7DAE">
            <w:pPr>
              <w:pStyle w:val="TAN"/>
              <w:rPr>
                <w:rFonts w:cs="Arial"/>
              </w:rPr>
            </w:pPr>
            <w:r>
              <w:rPr>
                <w:rFonts w:cs="Arial"/>
              </w:rPr>
              <w:t xml:space="preserve">NOTE </w:t>
            </w:r>
            <w:r>
              <w:rPr>
                <w:rFonts w:cs="Arial"/>
                <w:lang w:eastAsia="ja-JP"/>
              </w:rPr>
              <w:t>5</w:t>
            </w:r>
            <w:r>
              <w:rPr>
                <w:rFonts w:cs="Arial"/>
              </w:rPr>
              <w:t>:</w:t>
            </w:r>
            <w:r>
              <w:rPr>
                <w:rFonts w:cs="Arial"/>
              </w:rPr>
              <w:tab/>
              <w:t>These requirements also apply for the frequency ranges that are less than F</w:t>
            </w:r>
            <w:r>
              <w:rPr>
                <w:rFonts w:cs="Arial"/>
                <w:vertAlign w:val="subscript"/>
              </w:rPr>
              <w:t>OOB</w:t>
            </w:r>
            <w:r>
              <w:rPr>
                <w:rFonts w:cs="Arial"/>
              </w:rPr>
              <w:t xml:space="preserve"> (MHz) in Table 6.6.3.1-1, Table 6.6.3.1A-1 </w:t>
            </w:r>
            <w:r>
              <w:t xml:space="preserve">in TS 36.101 [5] or in Table 6.5.3.1-1 in TS 38.101-1 [2] </w:t>
            </w:r>
            <w:r>
              <w:rPr>
                <w:rFonts w:cs="Arial"/>
              </w:rPr>
              <w:t>from the edge of the channel bandwidth.</w:t>
            </w:r>
          </w:p>
          <w:p w14:paraId="3C1CE171" w14:textId="77777777" w:rsidR="00D57876" w:rsidRDefault="00D57876" w:rsidP="00AC7DAE">
            <w:pPr>
              <w:pStyle w:val="TAN"/>
              <w:rPr>
                <w:rFonts w:cs="Arial"/>
              </w:rPr>
            </w:pPr>
            <w:r>
              <w:rPr>
                <w:rFonts w:cs="Arial"/>
              </w:rPr>
              <w:t>NOTE 6:</w:t>
            </w:r>
            <w:r>
              <w:tab/>
            </w:r>
            <w:r>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3B018272" w14:textId="77777777" w:rsidR="00D57876" w:rsidRDefault="00D57876" w:rsidP="00AC7DAE">
            <w:pPr>
              <w:pStyle w:val="TAN"/>
              <w:rPr>
                <w:rFonts w:cs="Arial"/>
              </w:rPr>
            </w:pPr>
            <w:r>
              <w:rPr>
                <w:rFonts w:cs="Arial"/>
              </w:rPr>
              <w:t>NOTE 7:</w:t>
            </w:r>
            <w:r>
              <w:tab/>
            </w:r>
            <w:r>
              <w:rPr>
                <w:rFonts w:cs="Arial"/>
              </w:rPr>
              <w:t>For these adjacent bands, the emission limit could imply risk of harmful interference to UE(s) operating in the protected operating band.</w:t>
            </w:r>
          </w:p>
          <w:p w14:paraId="43F61373" w14:textId="77777777" w:rsidR="00D57876" w:rsidRDefault="00D57876" w:rsidP="00AC7DAE">
            <w:pPr>
              <w:pStyle w:val="TAN"/>
              <w:rPr>
                <w:rFonts w:cs="Arial"/>
              </w:rPr>
            </w:pPr>
            <w:r>
              <w:rPr>
                <w:rFonts w:cs="Arial"/>
              </w:rPr>
              <w:t>NOTE 8:</w:t>
            </w:r>
            <w:r>
              <w:tab/>
            </w:r>
            <w:r>
              <w:rPr>
                <w:rFonts w:cs="Arial"/>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5254F9EB" w14:textId="77777777" w:rsidR="00D57876" w:rsidRDefault="00D57876" w:rsidP="00AC7DAE">
            <w:pPr>
              <w:pStyle w:val="TAN"/>
              <w:rPr>
                <w:rFonts w:cs="Arial"/>
              </w:rPr>
            </w:pPr>
            <w:r>
              <w:rPr>
                <w:rFonts w:cs="Arial"/>
              </w:rPr>
              <w:t>NOTE 9:</w:t>
            </w:r>
            <w:r>
              <w:tab/>
            </w:r>
            <w:r>
              <w:rPr>
                <w:rFonts w:cs="Arial"/>
              </w:rPr>
              <w:t>Applicable when the assigned E-UTRA or NR carrier is confined within 718 MHz and 748 MHz and when the channel bandwidth used is 5 or 10 MHz.</w:t>
            </w:r>
          </w:p>
          <w:p w14:paraId="21048FBA" w14:textId="77777777" w:rsidR="00D57876" w:rsidRDefault="00D57876" w:rsidP="00AC7DAE">
            <w:pPr>
              <w:pStyle w:val="TAN"/>
              <w:rPr>
                <w:rFonts w:cs="Arial"/>
              </w:rPr>
            </w:pPr>
            <w:r>
              <w:rPr>
                <w:rFonts w:cs="Arial"/>
              </w:rPr>
              <w:t>NOTE 10:</w:t>
            </w:r>
            <w:r>
              <w:tab/>
            </w:r>
            <w:r>
              <w:rPr>
                <w:rFonts w:cs="Arial"/>
              </w:rPr>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470AA6DD" w14:textId="77777777" w:rsidR="00D57876" w:rsidRDefault="00D57876" w:rsidP="00AC7DAE">
            <w:pPr>
              <w:pStyle w:val="TAN"/>
              <w:rPr>
                <w:rFonts w:cs="Arial"/>
              </w:rPr>
            </w:pPr>
            <w:r>
              <w:rPr>
                <w:rFonts w:cs="Arial"/>
              </w:rPr>
              <w:t>NOTE 11:</w:t>
            </w:r>
            <w:r>
              <w:tab/>
            </w:r>
            <w:r>
              <w:rPr>
                <w:rFonts w:cs="Arial"/>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7EB05362" w14:textId="77777777" w:rsidR="00D57876" w:rsidRDefault="00D57876" w:rsidP="00AC7DAE">
            <w:pPr>
              <w:pStyle w:val="TAN"/>
              <w:rPr>
                <w:rFonts w:cs="Arial"/>
                <w:lang w:eastAsia="ja-JP"/>
              </w:rPr>
            </w:pPr>
            <w:r>
              <w:rPr>
                <w:rFonts w:cs="Arial"/>
                <w:lang w:eastAsia="ja-JP"/>
              </w:rPr>
              <w:t>NOTE 12:</w:t>
            </w:r>
            <w:r>
              <w:tab/>
            </w:r>
            <w:r>
              <w:rPr>
                <w:rFonts w:cs="Arial"/>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Pr>
                <w:rFonts w:cs="Arial"/>
                <w:vertAlign w:val="subscript"/>
                <w:lang w:eastAsia="ja-JP"/>
              </w:rPr>
              <w:t>start</w:t>
            </w:r>
            <w:r>
              <w:rPr>
                <w:rFonts w:cs="Arial"/>
                <w:lang w:eastAsia="ja-JP"/>
              </w:rPr>
              <w:t xml:space="preserve"> &gt; 3.</w:t>
            </w:r>
          </w:p>
          <w:p w14:paraId="4D7BD468" w14:textId="77777777" w:rsidR="00D57876" w:rsidRDefault="00D57876" w:rsidP="00AC7DAE">
            <w:pPr>
              <w:pStyle w:val="TAN"/>
              <w:rPr>
                <w:rFonts w:eastAsia="MS Mincho" w:cs="Arial"/>
                <w:lang w:eastAsia="ja-JP"/>
              </w:rPr>
            </w:pPr>
            <w:r>
              <w:rPr>
                <w:rFonts w:cs="Arial"/>
              </w:rPr>
              <w:t>NOTE 13:</w:t>
            </w:r>
            <w:r>
              <w:rPr>
                <w:rFonts w:cs="Arial"/>
              </w:rPr>
              <w:tab/>
              <w:t>Void.</w:t>
            </w:r>
          </w:p>
          <w:p w14:paraId="229072B9" w14:textId="77777777" w:rsidR="00D57876" w:rsidRDefault="00D57876" w:rsidP="00AC7DAE">
            <w:pPr>
              <w:pStyle w:val="TAN"/>
              <w:rPr>
                <w:rFonts w:cs="Arial"/>
              </w:rPr>
            </w:pPr>
            <w:r>
              <w:rPr>
                <w:rFonts w:cs="Arial"/>
              </w:rPr>
              <w:t>NOTE 14:</w:t>
            </w:r>
            <w:r>
              <w:rPr>
                <w:rFonts w:cs="Arial"/>
              </w:rPr>
              <w:tab/>
              <w:t>This requirement is applicable for 5 and 10 MHz E-UTRA or NR channel bandwidth allocated within 718-728MHz. For carriers of 10 MHz bandwidth, this requirement applies for an uplink transmission bandwidth less than or equal to 30 RB with RB</w:t>
            </w:r>
            <w:r>
              <w:rPr>
                <w:rFonts w:cs="Arial"/>
                <w:vertAlign w:val="subscript"/>
              </w:rPr>
              <w:t>start</w:t>
            </w:r>
            <w:r>
              <w:rPr>
                <w:rFonts w:cs="Arial"/>
              </w:rPr>
              <w:t xml:space="preserve"> &gt; 1 and RB</w:t>
            </w:r>
            <w:r>
              <w:rPr>
                <w:rFonts w:cs="Arial"/>
                <w:vertAlign w:val="subscript"/>
              </w:rPr>
              <w:t>start</w:t>
            </w:r>
            <w:r>
              <w:rPr>
                <w:rFonts w:cs="Arial"/>
              </w:rPr>
              <w:t xml:space="preserve"> &lt; 48.</w:t>
            </w:r>
          </w:p>
          <w:p w14:paraId="1A8DEDFD" w14:textId="77777777" w:rsidR="00D57876" w:rsidRDefault="00D57876" w:rsidP="00AC7DAE">
            <w:pPr>
              <w:pStyle w:val="TAN"/>
              <w:rPr>
                <w:rFonts w:eastAsia="MS Mincho" w:cs="Arial"/>
              </w:rPr>
            </w:pPr>
            <w:r>
              <w:rPr>
                <w:rFonts w:cs="Arial"/>
              </w:rPr>
              <w:t xml:space="preserve">NOTE </w:t>
            </w:r>
            <w:r>
              <w:rPr>
                <w:rFonts w:eastAsia="MS Mincho" w:cs="Arial"/>
              </w:rPr>
              <w:t>15</w:t>
            </w:r>
            <w:r>
              <w:rPr>
                <w:rFonts w:cs="Arial"/>
              </w:rPr>
              <w:t>:</w:t>
            </w:r>
            <w:r>
              <w:rPr>
                <w:rFonts w:cs="Arial"/>
              </w:rPr>
              <w:tab/>
              <w:t>Void.</w:t>
            </w:r>
          </w:p>
          <w:p w14:paraId="51EFC106" w14:textId="77777777" w:rsidR="00D57876" w:rsidRDefault="00D57876" w:rsidP="00AC7DAE">
            <w:pPr>
              <w:pStyle w:val="TAN"/>
              <w:rPr>
                <w:rFonts w:cs="Arial"/>
              </w:rPr>
            </w:pPr>
            <w:r>
              <w:rPr>
                <w:rFonts w:cs="Arial"/>
              </w:rPr>
              <w:t>NOTE 16:</w:t>
            </w:r>
            <w:r>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75CCF345" w14:textId="77777777" w:rsidR="00D57876" w:rsidRDefault="00D57876" w:rsidP="00AC7DAE">
            <w:pPr>
              <w:pStyle w:val="TAN"/>
              <w:rPr>
                <w:rFonts w:cs="Arial"/>
              </w:rPr>
            </w:pPr>
            <w:r>
              <w:rPr>
                <w:rFonts w:cs="Arial"/>
              </w:rPr>
              <w:t>NOTE 17:</w:t>
            </w:r>
            <w:r>
              <w:rPr>
                <w:rFonts w:cs="Arial"/>
              </w:rPr>
              <w:tab/>
              <w:t>This requirement is applicable in the case of a 10 MHz E-UTRA or NR carrier confined within 703 MHz and 733 MHz, otherwise the requirement of -25 dBm with a measurement bandwidth of 8 MHz applies.</w:t>
            </w:r>
          </w:p>
          <w:p w14:paraId="529D9414" w14:textId="77777777" w:rsidR="00D57876" w:rsidRDefault="00D57876" w:rsidP="00AC7DAE">
            <w:pPr>
              <w:pStyle w:val="TAN"/>
              <w:rPr>
                <w:rFonts w:cs="Arial"/>
              </w:rPr>
            </w:pPr>
            <w:r>
              <w:rPr>
                <w:rFonts w:cs="Arial"/>
              </w:rPr>
              <w:t>NOTE 18:</w:t>
            </w:r>
            <w:r>
              <w:rPr>
                <w:rFonts w:cs="Arial"/>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0246A068" w14:textId="77777777" w:rsidR="00D57876" w:rsidRDefault="00D57876" w:rsidP="00AC7DAE">
            <w:pPr>
              <w:pStyle w:val="TAN"/>
              <w:rPr>
                <w:rFonts w:cs="Arial"/>
              </w:rPr>
            </w:pPr>
            <w:r>
              <w:rPr>
                <w:rFonts w:cs="Arial"/>
              </w:rPr>
              <w:t>NOTE 19:</w:t>
            </w:r>
            <w:r>
              <w:rPr>
                <w:rFonts w:cs="Arial"/>
              </w:rPr>
              <w:tab/>
              <w:t>Void.</w:t>
            </w:r>
          </w:p>
          <w:p w14:paraId="6A8460CA" w14:textId="77777777" w:rsidR="00D57876" w:rsidRDefault="00D57876" w:rsidP="00AC7DAE">
            <w:pPr>
              <w:pStyle w:val="TAN"/>
            </w:pPr>
            <w:r>
              <w:t>NOTE 20:</w:t>
            </w:r>
            <w:r>
              <w:tab/>
              <w:t>Void.</w:t>
            </w:r>
          </w:p>
          <w:p w14:paraId="73820943" w14:textId="77777777" w:rsidR="00D57876" w:rsidRDefault="00D57876" w:rsidP="00AC7DAE">
            <w:pPr>
              <w:pStyle w:val="TAN"/>
              <w:rPr>
                <w:rFonts w:cs="Arial"/>
              </w:rPr>
            </w:pPr>
            <w:r>
              <w:t xml:space="preserve">NOTE 21: </w:t>
            </w:r>
            <w:r>
              <w:rPr>
                <w:rFonts w:cs="Arial"/>
              </w:rPr>
              <w:t>Void.</w:t>
            </w:r>
          </w:p>
          <w:p w14:paraId="5EAA450D" w14:textId="77777777" w:rsidR="00D57876" w:rsidRDefault="00D57876" w:rsidP="00AC7DAE">
            <w:pPr>
              <w:pStyle w:val="TAN"/>
            </w:pPr>
            <w:r>
              <w:rPr>
                <w:lang w:eastAsia="zh-TW"/>
              </w:rPr>
              <w:t>NOTE 22:</w:t>
            </w:r>
            <w:r>
              <w:rPr>
                <w:rFonts w:ascii="Times New Roman" w:hAnsi="Times New Roman"/>
              </w:rPr>
              <w:tab/>
            </w:r>
            <w:r>
              <w:rPr>
                <w:rFonts w:cs="Arial"/>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7217D192" w14:textId="77777777" w:rsidR="00382ACA" w:rsidRPr="00AC4FBC" w:rsidRDefault="00382ACA" w:rsidP="00382ACA"/>
    <w:p w14:paraId="16CFC7E0" w14:textId="77777777" w:rsidR="00382ACA" w:rsidRPr="00AC4FBC" w:rsidRDefault="00382ACA" w:rsidP="00382ACA">
      <w:pPr>
        <w:pStyle w:val="TH"/>
        <w:rPr>
          <w:lang w:eastAsia="ja-JP"/>
        </w:rPr>
      </w:pPr>
      <w:bookmarkStart w:id="7233" w:name="_CRTable6_5B_3_3_2_33"/>
      <w:r w:rsidRPr="00AC4FBC">
        <w:lastRenderedPageBreak/>
        <w:t xml:space="preserve">Table </w:t>
      </w:r>
      <w:bookmarkEnd w:id="7233"/>
      <w:r w:rsidRPr="00AC4FBC">
        <w:t>6.5B.3.3.2.3-3: Spurious emission band UE co-existence limits Rel-1</w:t>
      </w:r>
      <w:r w:rsidRPr="00AC4FBC">
        <w:rPr>
          <w:lang w:eastAsia="ja-JP"/>
        </w:rPr>
        <w:t>7</w:t>
      </w:r>
    </w:p>
    <w:tbl>
      <w:tblPr>
        <w:tblW w:w="10769" w:type="dxa"/>
        <w:jc w:val="center"/>
        <w:tblLayout w:type="fixed"/>
        <w:tblLook w:val="04A0" w:firstRow="1" w:lastRow="0" w:firstColumn="1" w:lastColumn="0" w:noHBand="0" w:noVBand="1"/>
      </w:tblPr>
      <w:tblGrid>
        <w:gridCol w:w="1986"/>
        <w:gridCol w:w="2690"/>
        <w:gridCol w:w="1275"/>
        <w:gridCol w:w="425"/>
        <w:gridCol w:w="1134"/>
        <w:gridCol w:w="992"/>
        <w:gridCol w:w="1134"/>
        <w:gridCol w:w="1133"/>
      </w:tblGrid>
      <w:tr w:rsidR="008776CA" w14:paraId="198955CC" w14:textId="77777777" w:rsidTr="000E7EBA">
        <w:trPr>
          <w:trHeight w:val="187"/>
          <w:tblHeader/>
          <w:jc w:val="center"/>
        </w:trPr>
        <w:tc>
          <w:tcPr>
            <w:tcW w:w="1986" w:type="dxa"/>
            <w:tcBorders>
              <w:top w:val="single" w:sz="4" w:space="0" w:color="auto"/>
              <w:left w:val="single" w:sz="4" w:space="0" w:color="auto"/>
              <w:bottom w:val="nil"/>
              <w:right w:val="single" w:sz="4" w:space="0" w:color="auto"/>
            </w:tcBorders>
            <w:hideMark/>
          </w:tcPr>
          <w:p w14:paraId="7633F82E" w14:textId="77777777" w:rsidR="008776CA" w:rsidRDefault="008776CA" w:rsidP="00AC7DAE">
            <w:pPr>
              <w:pStyle w:val="TAH"/>
              <w:keepNext w:val="0"/>
              <w:rPr>
                <w:lang w:eastAsia="ja-JP"/>
              </w:rPr>
            </w:pPr>
            <w:r>
              <w:rPr>
                <w:lang w:eastAsia="ja-JP"/>
              </w:rPr>
              <w:lastRenderedPageBreak/>
              <w:t>EN-DC Configuration</w:t>
            </w:r>
          </w:p>
        </w:tc>
        <w:tc>
          <w:tcPr>
            <w:tcW w:w="8783" w:type="dxa"/>
            <w:gridSpan w:val="7"/>
            <w:tcBorders>
              <w:top w:val="single" w:sz="4" w:space="0" w:color="auto"/>
              <w:left w:val="nil"/>
              <w:bottom w:val="single" w:sz="4" w:space="0" w:color="auto"/>
              <w:right w:val="single" w:sz="4" w:space="0" w:color="auto"/>
            </w:tcBorders>
            <w:hideMark/>
          </w:tcPr>
          <w:p w14:paraId="42C4F8CB" w14:textId="77777777" w:rsidR="008776CA" w:rsidRDefault="008776CA" w:rsidP="00AC7DAE">
            <w:pPr>
              <w:pStyle w:val="TAH"/>
              <w:keepNext w:val="0"/>
            </w:pPr>
            <w:r>
              <w:t>Spurious emission</w:t>
            </w:r>
          </w:p>
        </w:tc>
      </w:tr>
      <w:tr w:rsidR="008776CA" w14:paraId="16FE4E9A" w14:textId="77777777" w:rsidTr="000E7EBA">
        <w:trPr>
          <w:trHeight w:val="187"/>
          <w:tblHeader/>
          <w:jc w:val="center"/>
        </w:trPr>
        <w:tc>
          <w:tcPr>
            <w:tcW w:w="1986" w:type="dxa"/>
            <w:tcBorders>
              <w:top w:val="nil"/>
              <w:left w:val="single" w:sz="4" w:space="0" w:color="auto"/>
              <w:bottom w:val="single" w:sz="4" w:space="0" w:color="auto"/>
              <w:right w:val="single" w:sz="4" w:space="0" w:color="auto"/>
            </w:tcBorders>
            <w:hideMark/>
          </w:tcPr>
          <w:p w14:paraId="44AD229D" w14:textId="77777777" w:rsidR="008776CA" w:rsidRDefault="008776CA" w:rsidP="00AC7DAE"/>
        </w:tc>
        <w:tc>
          <w:tcPr>
            <w:tcW w:w="2690" w:type="dxa"/>
            <w:tcBorders>
              <w:top w:val="single" w:sz="4" w:space="0" w:color="auto"/>
              <w:left w:val="nil"/>
              <w:bottom w:val="single" w:sz="4" w:space="0" w:color="auto"/>
              <w:right w:val="single" w:sz="4" w:space="0" w:color="auto"/>
            </w:tcBorders>
            <w:hideMark/>
          </w:tcPr>
          <w:p w14:paraId="4115C105" w14:textId="77777777" w:rsidR="008776CA" w:rsidRDefault="008776CA" w:rsidP="00AC7DAE">
            <w:pPr>
              <w:pStyle w:val="TAH"/>
              <w:keepNext w:val="0"/>
            </w:pPr>
            <w:r>
              <w:t>Protected band</w:t>
            </w:r>
          </w:p>
        </w:tc>
        <w:tc>
          <w:tcPr>
            <w:tcW w:w="2834" w:type="dxa"/>
            <w:gridSpan w:val="3"/>
            <w:tcBorders>
              <w:top w:val="single" w:sz="4" w:space="0" w:color="auto"/>
              <w:left w:val="nil"/>
              <w:bottom w:val="single" w:sz="4" w:space="0" w:color="auto"/>
              <w:right w:val="single" w:sz="4" w:space="0" w:color="auto"/>
            </w:tcBorders>
            <w:hideMark/>
          </w:tcPr>
          <w:p w14:paraId="7A9AAA70" w14:textId="77777777" w:rsidR="008776CA" w:rsidRDefault="008776CA" w:rsidP="00AC7DAE">
            <w:pPr>
              <w:pStyle w:val="TAH"/>
              <w:keepNext w:val="0"/>
            </w:pPr>
            <w:r>
              <w:t>Frequency range (MHz)</w:t>
            </w:r>
          </w:p>
        </w:tc>
        <w:tc>
          <w:tcPr>
            <w:tcW w:w="992" w:type="dxa"/>
            <w:tcBorders>
              <w:top w:val="single" w:sz="4" w:space="0" w:color="auto"/>
              <w:left w:val="nil"/>
              <w:bottom w:val="single" w:sz="4" w:space="0" w:color="auto"/>
              <w:right w:val="single" w:sz="4" w:space="0" w:color="auto"/>
            </w:tcBorders>
            <w:hideMark/>
          </w:tcPr>
          <w:p w14:paraId="1A8991C9" w14:textId="77777777" w:rsidR="008776CA" w:rsidRDefault="008776CA" w:rsidP="00AC7DAE">
            <w:pPr>
              <w:pStyle w:val="TAH"/>
              <w:keepNext w:val="0"/>
            </w:pPr>
            <w:r>
              <w:t>Maximum Level (dBm)</w:t>
            </w:r>
          </w:p>
        </w:tc>
        <w:tc>
          <w:tcPr>
            <w:tcW w:w="1134" w:type="dxa"/>
            <w:tcBorders>
              <w:top w:val="single" w:sz="4" w:space="0" w:color="auto"/>
              <w:left w:val="nil"/>
              <w:bottom w:val="single" w:sz="4" w:space="0" w:color="auto"/>
              <w:right w:val="single" w:sz="4" w:space="0" w:color="auto"/>
            </w:tcBorders>
            <w:hideMark/>
          </w:tcPr>
          <w:p w14:paraId="2AAA92AE" w14:textId="77777777" w:rsidR="008776CA" w:rsidRDefault="008776CA" w:rsidP="00AC7DAE">
            <w:pPr>
              <w:pStyle w:val="TAH"/>
              <w:keepNext w:val="0"/>
            </w:pPr>
            <w:r>
              <w:t>MBW (MHz)</w:t>
            </w:r>
          </w:p>
        </w:tc>
        <w:tc>
          <w:tcPr>
            <w:tcW w:w="1133" w:type="dxa"/>
            <w:tcBorders>
              <w:top w:val="single" w:sz="4" w:space="0" w:color="auto"/>
              <w:left w:val="nil"/>
              <w:bottom w:val="single" w:sz="4" w:space="0" w:color="auto"/>
              <w:right w:val="single" w:sz="4" w:space="0" w:color="auto"/>
            </w:tcBorders>
            <w:noWrap/>
            <w:hideMark/>
          </w:tcPr>
          <w:p w14:paraId="6CC9DBB3" w14:textId="77777777" w:rsidR="008776CA" w:rsidRDefault="008776CA" w:rsidP="00AC7DAE">
            <w:pPr>
              <w:pStyle w:val="TAH"/>
              <w:keepNext w:val="0"/>
            </w:pPr>
            <w:r>
              <w:t>NOTE</w:t>
            </w:r>
          </w:p>
        </w:tc>
      </w:tr>
      <w:tr w:rsidR="008776CA" w14:paraId="5B6B820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CFE1032" w14:textId="77777777" w:rsidR="008776CA" w:rsidRDefault="008776CA" w:rsidP="00AC7DAE">
            <w:pPr>
              <w:pStyle w:val="TAC"/>
            </w:pPr>
            <w:r>
              <w:rPr>
                <w:lang w:eastAsia="ja-JP"/>
              </w:rPr>
              <w:t>DC</w:t>
            </w:r>
            <w:r>
              <w:t>_</w:t>
            </w:r>
            <w:r>
              <w:rPr>
                <w:lang w:eastAsia="zh-TW"/>
              </w:rPr>
              <w:t>1_n3</w:t>
            </w:r>
          </w:p>
        </w:tc>
        <w:tc>
          <w:tcPr>
            <w:tcW w:w="2690" w:type="dxa"/>
            <w:tcBorders>
              <w:top w:val="single" w:sz="4" w:space="0" w:color="auto"/>
              <w:left w:val="nil"/>
              <w:bottom w:val="single" w:sz="4" w:space="0" w:color="auto"/>
              <w:right w:val="single" w:sz="4" w:space="0" w:color="auto"/>
            </w:tcBorders>
            <w:hideMark/>
          </w:tcPr>
          <w:p w14:paraId="19C02FA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CF0B2D7"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3909E382"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4B69C060"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33060E06"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0A54CC4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22DA04C" w14:textId="77777777" w:rsidR="008776CA" w:rsidRDefault="008776CA" w:rsidP="00AC7DAE">
            <w:pPr>
              <w:pStyle w:val="TAC"/>
              <w:rPr>
                <w:lang w:eastAsia="ja-JP"/>
              </w:rPr>
            </w:pPr>
            <w:r>
              <w:rPr>
                <w:lang w:eastAsia="zh-TW"/>
              </w:rPr>
              <w:t>5</w:t>
            </w:r>
            <w:r>
              <w:t>,</w:t>
            </w:r>
            <w:r>
              <w:rPr>
                <w:lang w:eastAsia="ko-KR"/>
              </w:rPr>
              <w:t xml:space="preserve"> 6</w:t>
            </w:r>
            <w:r>
              <w:rPr>
                <w:lang w:eastAsia="zh-TW"/>
              </w:rPr>
              <w:t>7</w:t>
            </w:r>
          </w:p>
        </w:tc>
      </w:tr>
      <w:tr w:rsidR="008776CA" w14:paraId="3995CB7F" w14:textId="77777777" w:rsidTr="000E7EBA">
        <w:trPr>
          <w:trHeight w:val="187"/>
          <w:jc w:val="center"/>
        </w:trPr>
        <w:tc>
          <w:tcPr>
            <w:tcW w:w="1986" w:type="dxa"/>
            <w:tcBorders>
              <w:top w:val="nil"/>
              <w:left w:val="single" w:sz="4" w:space="0" w:color="auto"/>
              <w:bottom w:val="nil"/>
              <w:right w:val="single" w:sz="4" w:space="0" w:color="auto"/>
            </w:tcBorders>
          </w:tcPr>
          <w:p w14:paraId="4667976A"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0F288DAF"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1D033B0"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4B5BBADB"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191C4E2F"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DF026C1"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310BB778"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98A4C17" w14:textId="77777777" w:rsidR="008776CA" w:rsidRDefault="008776CA" w:rsidP="00AC7DAE">
            <w:pPr>
              <w:pStyle w:val="TAC"/>
              <w:rPr>
                <w:lang w:eastAsia="ja-JP"/>
              </w:rPr>
            </w:pPr>
            <w:r>
              <w:rPr>
                <w:lang w:eastAsia="zh-TW"/>
              </w:rPr>
              <w:t>5</w:t>
            </w:r>
            <w:r>
              <w:t xml:space="preserve">, </w:t>
            </w:r>
            <w:r>
              <w:rPr>
                <w:lang w:eastAsia="zh-TW"/>
              </w:rPr>
              <w:t>7</w:t>
            </w:r>
            <w:r>
              <w:rPr>
                <w:lang w:eastAsia="ko-KR"/>
              </w:rPr>
              <w:t xml:space="preserve">, </w:t>
            </w:r>
            <w:r>
              <w:rPr>
                <w:lang w:eastAsia="zh-TW"/>
              </w:rPr>
              <w:t>16</w:t>
            </w:r>
          </w:p>
        </w:tc>
      </w:tr>
      <w:tr w:rsidR="008776CA" w14:paraId="20AA27C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2ACA95E"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74EA5A0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D8BD6EA"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58C0C744"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6A969FF"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5C5443DC"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27BC423D"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7C45E68A" w14:textId="77777777" w:rsidR="008776CA" w:rsidRDefault="008776CA" w:rsidP="00AC7DAE">
            <w:pPr>
              <w:pStyle w:val="TAC"/>
              <w:rPr>
                <w:lang w:eastAsia="ja-JP"/>
              </w:rPr>
            </w:pPr>
            <w:r>
              <w:rPr>
                <w:lang w:eastAsia="zh-TW"/>
              </w:rPr>
              <w:t>5</w:t>
            </w:r>
            <w:r>
              <w:rPr>
                <w:lang w:eastAsia="ko-KR"/>
              </w:rPr>
              <w:t xml:space="preserve">, </w:t>
            </w:r>
            <w:r>
              <w:rPr>
                <w:lang w:eastAsia="zh-TW"/>
              </w:rPr>
              <w:t>7</w:t>
            </w:r>
            <w:r>
              <w:rPr>
                <w:lang w:eastAsia="ko-KR"/>
              </w:rPr>
              <w:t xml:space="preserve">, </w:t>
            </w:r>
            <w:r>
              <w:rPr>
                <w:lang w:eastAsia="zh-TW"/>
              </w:rPr>
              <w:t>16</w:t>
            </w:r>
          </w:p>
        </w:tc>
      </w:tr>
      <w:tr w:rsidR="008776CA" w14:paraId="54040AA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30021F4" w14:textId="77777777" w:rsidR="008776CA" w:rsidRDefault="008776CA" w:rsidP="00AC7DAE">
            <w:pPr>
              <w:pStyle w:val="TAC"/>
            </w:pPr>
            <w:r>
              <w:rPr>
                <w:lang w:eastAsia="ja-JP"/>
              </w:rPr>
              <w:t>DC_1_n7</w:t>
            </w:r>
          </w:p>
        </w:tc>
        <w:tc>
          <w:tcPr>
            <w:tcW w:w="2690" w:type="dxa"/>
            <w:tcBorders>
              <w:top w:val="single" w:sz="4" w:space="0" w:color="auto"/>
              <w:left w:val="nil"/>
              <w:bottom w:val="single" w:sz="4" w:space="0" w:color="auto"/>
              <w:right w:val="single" w:sz="4" w:space="0" w:color="auto"/>
            </w:tcBorders>
            <w:hideMark/>
          </w:tcPr>
          <w:p w14:paraId="7723531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137CE89"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74FB1956"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6007E197"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296646AF"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53B25F7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D056BC3" w14:textId="77777777" w:rsidR="008776CA" w:rsidRDefault="008776CA" w:rsidP="00AC7DAE">
            <w:pPr>
              <w:pStyle w:val="TAC"/>
              <w:rPr>
                <w:lang w:eastAsia="ja-JP"/>
              </w:rPr>
            </w:pPr>
            <w:r>
              <w:t>5,16</w:t>
            </w:r>
          </w:p>
        </w:tc>
      </w:tr>
      <w:tr w:rsidR="008776CA" w14:paraId="136DA0F4" w14:textId="77777777" w:rsidTr="000E7EBA">
        <w:trPr>
          <w:trHeight w:val="187"/>
          <w:jc w:val="center"/>
        </w:trPr>
        <w:tc>
          <w:tcPr>
            <w:tcW w:w="1986" w:type="dxa"/>
            <w:tcBorders>
              <w:top w:val="nil"/>
              <w:left w:val="single" w:sz="4" w:space="0" w:color="auto"/>
              <w:bottom w:val="nil"/>
              <w:right w:val="single" w:sz="4" w:space="0" w:color="auto"/>
            </w:tcBorders>
          </w:tcPr>
          <w:p w14:paraId="3A18A6D1"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5EC4821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3BF3785"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49C1C5A1"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29C782F0"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5F6F5AC"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4E3BA212"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60C57D87" w14:textId="77777777" w:rsidR="008776CA" w:rsidRDefault="008776CA" w:rsidP="00AC7DAE">
            <w:pPr>
              <w:pStyle w:val="TAC"/>
              <w:rPr>
                <w:lang w:eastAsia="ja-JP"/>
              </w:rPr>
            </w:pPr>
            <w:r>
              <w:t>5, 7, 16</w:t>
            </w:r>
          </w:p>
        </w:tc>
      </w:tr>
      <w:tr w:rsidR="008776CA" w14:paraId="36FC5E75" w14:textId="77777777" w:rsidTr="000E7EBA">
        <w:trPr>
          <w:trHeight w:val="187"/>
          <w:jc w:val="center"/>
        </w:trPr>
        <w:tc>
          <w:tcPr>
            <w:tcW w:w="1986" w:type="dxa"/>
            <w:tcBorders>
              <w:top w:val="nil"/>
              <w:left w:val="single" w:sz="4" w:space="0" w:color="auto"/>
              <w:bottom w:val="nil"/>
              <w:right w:val="single" w:sz="4" w:space="0" w:color="auto"/>
            </w:tcBorders>
          </w:tcPr>
          <w:p w14:paraId="6FC45C3F"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5B13D22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271DFFC"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05AA9AC5"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D003155"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0B718BCF"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1E0D367A"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7BEFBB96" w14:textId="77777777" w:rsidR="008776CA" w:rsidRDefault="008776CA" w:rsidP="00AC7DAE">
            <w:pPr>
              <w:pStyle w:val="TAC"/>
              <w:rPr>
                <w:lang w:eastAsia="ja-JP"/>
              </w:rPr>
            </w:pPr>
            <w:r>
              <w:t>5, 7, 16</w:t>
            </w:r>
          </w:p>
        </w:tc>
      </w:tr>
      <w:tr w:rsidR="008776CA" w14:paraId="71250747" w14:textId="77777777" w:rsidTr="000E7EBA">
        <w:trPr>
          <w:trHeight w:val="187"/>
          <w:jc w:val="center"/>
        </w:trPr>
        <w:tc>
          <w:tcPr>
            <w:tcW w:w="1986" w:type="dxa"/>
            <w:tcBorders>
              <w:top w:val="nil"/>
              <w:left w:val="single" w:sz="4" w:space="0" w:color="auto"/>
              <w:bottom w:val="nil"/>
              <w:right w:val="single" w:sz="4" w:space="0" w:color="auto"/>
            </w:tcBorders>
          </w:tcPr>
          <w:p w14:paraId="0AC076D0"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149AC7E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0F3C78E"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733B55D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65A2A32"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0C11A672"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1C2B1492"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3BC0DE82" w14:textId="77777777" w:rsidR="008776CA" w:rsidRDefault="008776CA" w:rsidP="00AC7DAE">
            <w:pPr>
              <w:pStyle w:val="TAC"/>
              <w:rPr>
                <w:lang w:eastAsia="ja-JP"/>
              </w:rPr>
            </w:pPr>
            <w:r>
              <w:t>5, 6, 7</w:t>
            </w:r>
          </w:p>
        </w:tc>
      </w:tr>
      <w:tr w:rsidR="008776CA" w14:paraId="61BCE264" w14:textId="77777777" w:rsidTr="000E7EBA">
        <w:trPr>
          <w:trHeight w:val="187"/>
          <w:jc w:val="center"/>
        </w:trPr>
        <w:tc>
          <w:tcPr>
            <w:tcW w:w="1986" w:type="dxa"/>
            <w:tcBorders>
              <w:top w:val="nil"/>
              <w:left w:val="single" w:sz="4" w:space="0" w:color="auto"/>
              <w:bottom w:val="nil"/>
              <w:right w:val="single" w:sz="4" w:space="0" w:color="auto"/>
            </w:tcBorders>
          </w:tcPr>
          <w:p w14:paraId="349517C5"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56BDA67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4A85BDB"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09D8A99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7EFC9B2"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25198D74"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6054622C"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0471352" w14:textId="77777777" w:rsidR="008776CA" w:rsidRDefault="008776CA" w:rsidP="00AC7DAE">
            <w:pPr>
              <w:pStyle w:val="TAC"/>
              <w:rPr>
                <w:lang w:eastAsia="ja-JP"/>
              </w:rPr>
            </w:pPr>
            <w:r>
              <w:t>5, 6, 7</w:t>
            </w:r>
          </w:p>
        </w:tc>
      </w:tr>
      <w:tr w:rsidR="008776CA" w14:paraId="345A11D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645F99C"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6585A2F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2CAFBDC"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502CFDF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918AF4B"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7309CF06"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5A57FFE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D014251" w14:textId="77777777" w:rsidR="008776CA" w:rsidRDefault="008776CA" w:rsidP="00AC7DAE">
            <w:pPr>
              <w:pStyle w:val="TAC"/>
              <w:rPr>
                <w:lang w:eastAsia="ja-JP"/>
              </w:rPr>
            </w:pPr>
            <w:r>
              <w:t>5, 6</w:t>
            </w:r>
          </w:p>
        </w:tc>
      </w:tr>
      <w:tr w:rsidR="008776CA" w14:paraId="4A26949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1E6B7FD" w14:textId="77777777" w:rsidR="008776CA" w:rsidRDefault="008776CA" w:rsidP="00AC7DAE">
            <w:pPr>
              <w:pStyle w:val="TAC"/>
            </w:pPr>
            <w:r>
              <w:rPr>
                <w:lang w:eastAsia="ja-JP"/>
              </w:rPr>
              <w:t>DC_1_n8</w:t>
            </w:r>
          </w:p>
        </w:tc>
        <w:tc>
          <w:tcPr>
            <w:tcW w:w="2690" w:type="dxa"/>
            <w:tcBorders>
              <w:top w:val="single" w:sz="4" w:space="0" w:color="auto"/>
              <w:left w:val="nil"/>
              <w:bottom w:val="single" w:sz="4" w:space="0" w:color="auto"/>
              <w:right w:val="single" w:sz="4" w:space="0" w:color="auto"/>
            </w:tcBorders>
            <w:hideMark/>
          </w:tcPr>
          <w:p w14:paraId="5B2D1DA1"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CD69695"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7F5BBDF2"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D92FBCD"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0AD2D04D"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548DD1F1"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5FBBFEB0" w14:textId="77777777" w:rsidR="008776CA" w:rsidRDefault="008776CA" w:rsidP="00AC7DAE">
            <w:pPr>
              <w:pStyle w:val="TAC"/>
            </w:pPr>
            <w:r>
              <w:t>5, 16</w:t>
            </w:r>
          </w:p>
        </w:tc>
      </w:tr>
      <w:tr w:rsidR="008776CA" w14:paraId="621272D2" w14:textId="77777777" w:rsidTr="000E7EBA">
        <w:trPr>
          <w:trHeight w:val="187"/>
          <w:jc w:val="center"/>
        </w:trPr>
        <w:tc>
          <w:tcPr>
            <w:tcW w:w="1986" w:type="dxa"/>
            <w:tcBorders>
              <w:top w:val="nil"/>
              <w:left w:val="single" w:sz="4" w:space="0" w:color="auto"/>
              <w:bottom w:val="nil"/>
              <w:right w:val="single" w:sz="4" w:space="0" w:color="auto"/>
            </w:tcBorders>
          </w:tcPr>
          <w:p w14:paraId="451FE303"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7354C8B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6A54ADC"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5E3591E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82ACBF8"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2CDFB167"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1CA57AC3"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1363431D" w14:textId="77777777" w:rsidR="008776CA" w:rsidRDefault="008776CA" w:rsidP="00AC7DAE">
            <w:pPr>
              <w:pStyle w:val="TAC"/>
            </w:pPr>
            <w:r>
              <w:t>5, 7, 16</w:t>
            </w:r>
          </w:p>
        </w:tc>
      </w:tr>
      <w:tr w:rsidR="008776CA" w14:paraId="386FDD6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8CBC079"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3BA3C82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5429D72"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379EDC02"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646AF80A"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6BA8420"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6C6BC06D"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7CC1F8B9" w14:textId="77777777" w:rsidR="008776CA" w:rsidRDefault="008776CA" w:rsidP="00AC7DAE">
            <w:pPr>
              <w:pStyle w:val="TAC"/>
            </w:pPr>
            <w:r>
              <w:t>5, 7, 16</w:t>
            </w:r>
          </w:p>
        </w:tc>
      </w:tr>
      <w:tr w:rsidR="008776CA" w14:paraId="7292C10B"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5AD8E84E" w14:textId="77777777" w:rsidR="008776CA" w:rsidRDefault="008776CA" w:rsidP="00AC7DAE">
            <w:pPr>
              <w:pStyle w:val="TAC"/>
              <w:rPr>
                <w:lang w:eastAsia="ja-JP"/>
              </w:rPr>
            </w:pPr>
            <w:r>
              <w:rPr>
                <w:lang w:eastAsia="ja-JP"/>
              </w:rPr>
              <w:t>DC_1_n28</w:t>
            </w:r>
          </w:p>
        </w:tc>
        <w:tc>
          <w:tcPr>
            <w:tcW w:w="2690" w:type="dxa"/>
            <w:tcBorders>
              <w:top w:val="single" w:sz="4" w:space="0" w:color="auto"/>
              <w:left w:val="nil"/>
              <w:bottom w:val="single" w:sz="4" w:space="0" w:color="auto"/>
              <w:right w:val="single" w:sz="4" w:space="0" w:color="auto"/>
            </w:tcBorders>
            <w:hideMark/>
          </w:tcPr>
          <w:p w14:paraId="4E54D9E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837ECB3" w14:textId="77777777" w:rsidR="008776CA" w:rsidRDefault="008776CA" w:rsidP="00AC7DAE">
            <w:pPr>
              <w:pStyle w:val="TAC"/>
              <w:rPr>
                <w:rFonts w:eastAsia="PMingLiU"/>
              </w:rPr>
            </w:pPr>
            <w:r>
              <w:t>470</w:t>
            </w:r>
          </w:p>
        </w:tc>
        <w:tc>
          <w:tcPr>
            <w:tcW w:w="425" w:type="dxa"/>
            <w:tcBorders>
              <w:top w:val="single" w:sz="4" w:space="0" w:color="auto"/>
              <w:left w:val="nil"/>
              <w:bottom w:val="single" w:sz="4" w:space="0" w:color="auto"/>
              <w:right w:val="single" w:sz="4" w:space="0" w:color="auto"/>
            </w:tcBorders>
            <w:hideMark/>
          </w:tcPr>
          <w:p w14:paraId="048065F3"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4CD3C35D" w14:textId="77777777" w:rsidR="008776CA" w:rsidRDefault="008776CA" w:rsidP="00AC7DAE">
            <w:pPr>
              <w:pStyle w:val="TAC"/>
              <w:rPr>
                <w:rFonts w:eastAsia="PMingLiU"/>
              </w:rPr>
            </w:pPr>
            <w:r>
              <w:t>694</w:t>
            </w:r>
          </w:p>
        </w:tc>
        <w:tc>
          <w:tcPr>
            <w:tcW w:w="992" w:type="dxa"/>
            <w:tcBorders>
              <w:top w:val="single" w:sz="4" w:space="0" w:color="auto"/>
              <w:left w:val="nil"/>
              <w:bottom w:val="single" w:sz="4" w:space="0" w:color="auto"/>
              <w:right w:val="single" w:sz="4" w:space="0" w:color="auto"/>
            </w:tcBorders>
            <w:hideMark/>
          </w:tcPr>
          <w:p w14:paraId="72FAA771" w14:textId="77777777" w:rsidR="008776CA" w:rsidRDefault="008776CA" w:rsidP="00AC7DAE">
            <w:pPr>
              <w:pStyle w:val="TAC"/>
              <w:rPr>
                <w:rFonts w:eastAsia="PMingLiU"/>
              </w:rPr>
            </w:pPr>
            <w:r>
              <w:t>-42</w:t>
            </w:r>
          </w:p>
        </w:tc>
        <w:tc>
          <w:tcPr>
            <w:tcW w:w="1134" w:type="dxa"/>
            <w:tcBorders>
              <w:top w:val="single" w:sz="4" w:space="0" w:color="auto"/>
              <w:left w:val="nil"/>
              <w:bottom w:val="single" w:sz="4" w:space="0" w:color="auto"/>
              <w:right w:val="single" w:sz="4" w:space="0" w:color="auto"/>
            </w:tcBorders>
            <w:noWrap/>
            <w:hideMark/>
          </w:tcPr>
          <w:p w14:paraId="14F68008" w14:textId="77777777" w:rsidR="008776CA" w:rsidRDefault="008776CA" w:rsidP="00AC7DAE">
            <w:pPr>
              <w:pStyle w:val="TAC"/>
              <w:rPr>
                <w:rFonts w:eastAsia="PMingLiU"/>
              </w:rPr>
            </w:pPr>
            <w:r>
              <w:t>8</w:t>
            </w:r>
          </w:p>
        </w:tc>
        <w:tc>
          <w:tcPr>
            <w:tcW w:w="1133" w:type="dxa"/>
            <w:tcBorders>
              <w:top w:val="single" w:sz="4" w:space="0" w:color="auto"/>
              <w:left w:val="nil"/>
              <w:bottom w:val="single" w:sz="4" w:space="0" w:color="auto"/>
              <w:right w:val="single" w:sz="4" w:space="0" w:color="auto"/>
            </w:tcBorders>
            <w:noWrap/>
            <w:hideMark/>
          </w:tcPr>
          <w:p w14:paraId="4F9A6EA0" w14:textId="77777777" w:rsidR="008776CA" w:rsidRDefault="008776CA" w:rsidP="00AC7DAE">
            <w:pPr>
              <w:pStyle w:val="TAC"/>
              <w:rPr>
                <w:rFonts w:eastAsia="PMingLiU"/>
                <w:lang w:eastAsia="ko-KR"/>
              </w:rPr>
            </w:pPr>
            <w:r>
              <w:t>5, 17</w:t>
            </w:r>
          </w:p>
        </w:tc>
      </w:tr>
      <w:tr w:rsidR="008776CA" w14:paraId="636A86E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304C9C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9BE41E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2F2BD2B"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754FF65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7AA014F"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7000F2DC"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6F71E6D8"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7FB1CF4C" w14:textId="77777777" w:rsidR="008776CA" w:rsidRDefault="008776CA" w:rsidP="00AC7DAE">
            <w:pPr>
              <w:pStyle w:val="TAC"/>
              <w:rPr>
                <w:lang w:eastAsia="ja-JP"/>
              </w:rPr>
            </w:pPr>
            <w:r>
              <w:t>14</w:t>
            </w:r>
          </w:p>
        </w:tc>
      </w:tr>
      <w:tr w:rsidR="008776CA" w14:paraId="534F194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8C716B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8BFB53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D98AC91"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7521147C"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111BC2C6"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710BE4CB" w14:textId="77777777" w:rsidR="008776CA" w:rsidRDefault="008776CA" w:rsidP="00AC7DAE">
            <w:pPr>
              <w:pStyle w:val="TAC"/>
              <w:rPr>
                <w:rFonts w:eastAsia="PMingLiU"/>
              </w:rPr>
            </w:pPr>
            <w:r>
              <w:t>-32</w:t>
            </w:r>
          </w:p>
        </w:tc>
        <w:tc>
          <w:tcPr>
            <w:tcW w:w="1134" w:type="dxa"/>
            <w:tcBorders>
              <w:top w:val="single" w:sz="4" w:space="0" w:color="auto"/>
              <w:left w:val="nil"/>
              <w:bottom w:val="single" w:sz="4" w:space="0" w:color="auto"/>
              <w:right w:val="single" w:sz="4" w:space="0" w:color="auto"/>
            </w:tcBorders>
            <w:noWrap/>
            <w:hideMark/>
          </w:tcPr>
          <w:p w14:paraId="705528CB" w14:textId="77777777" w:rsidR="008776CA" w:rsidRDefault="008776CA" w:rsidP="00AC7DAE">
            <w:pPr>
              <w:pStyle w:val="TAC"/>
              <w:rPr>
                <w:rFonts w:eastAsia="PMingLiU"/>
              </w:rPr>
            </w:pPr>
            <w:r>
              <w:t>1</w:t>
            </w:r>
          </w:p>
        </w:tc>
        <w:tc>
          <w:tcPr>
            <w:tcW w:w="1133" w:type="dxa"/>
            <w:tcBorders>
              <w:top w:val="single" w:sz="4" w:space="0" w:color="auto"/>
              <w:left w:val="nil"/>
              <w:bottom w:val="single" w:sz="4" w:space="0" w:color="auto"/>
              <w:right w:val="single" w:sz="4" w:space="0" w:color="auto"/>
            </w:tcBorders>
            <w:noWrap/>
            <w:hideMark/>
          </w:tcPr>
          <w:p w14:paraId="0E0AE710" w14:textId="77777777" w:rsidR="008776CA" w:rsidRDefault="008776CA" w:rsidP="00AC7DAE">
            <w:pPr>
              <w:pStyle w:val="TAC"/>
              <w:rPr>
                <w:rFonts w:eastAsia="PMingLiU"/>
                <w:lang w:eastAsia="ko-KR"/>
              </w:rPr>
            </w:pPr>
            <w:r>
              <w:t>5</w:t>
            </w:r>
          </w:p>
        </w:tc>
      </w:tr>
      <w:tr w:rsidR="008776CA" w14:paraId="5F5501EC"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C89385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7435E5C"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E87D9D2"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4CBC246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8CE7350"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32ABEB8"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29E37FF2"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17B03E5C" w14:textId="77777777" w:rsidR="008776CA" w:rsidRDefault="008776CA" w:rsidP="00AC7DAE">
            <w:pPr>
              <w:pStyle w:val="TAC"/>
              <w:rPr>
                <w:lang w:eastAsia="ja-JP"/>
              </w:rPr>
            </w:pPr>
          </w:p>
        </w:tc>
      </w:tr>
      <w:tr w:rsidR="008776CA" w14:paraId="26DFDB0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B37A4E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0BE40E3"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DCBE775"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327B46A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E5331A7"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18A4AADA"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003B1A75"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7672A2E3" w14:textId="77777777" w:rsidR="008776CA" w:rsidRDefault="008776CA" w:rsidP="00AC7DAE">
            <w:pPr>
              <w:pStyle w:val="TAC"/>
              <w:rPr>
                <w:lang w:eastAsia="ja-JP"/>
              </w:rPr>
            </w:pPr>
            <w:r>
              <w:t>5</w:t>
            </w:r>
          </w:p>
        </w:tc>
      </w:tr>
      <w:tr w:rsidR="008776CA" w14:paraId="15B91258"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4E14C8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4142A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CA73E04"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5702D32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26B7CC0"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109D95B7"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0885374B"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79A6F95B" w14:textId="77777777" w:rsidR="008776CA" w:rsidRDefault="008776CA" w:rsidP="00AC7DAE">
            <w:pPr>
              <w:pStyle w:val="TAC"/>
              <w:rPr>
                <w:lang w:eastAsia="ja-JP"/>
              </w:rPr>
            </w:pPr>
            <w:r>
              <w:t>5,16</w:t>
            </w:r>
          </w:p>
        </w:tc>
      </w:tr>
      <w:tr w:rsidR="008776CA" w14:paraId="68F14A5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8017E3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C54631D"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C6B4D09"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3B775C1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D13AD26"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26E674C1"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7219E3F5"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64B11A8" w14:textId="77777777" w:rsidR="008776CA" w:rsidRDefault="008776CA" w:rsidP="00AC7DAE">
            <w:pPr>
              <w:pStyle w:val="TAC"/>
              <w:rPr>
                <w:lang w:eastAsia="ja-JP"/>
              </w:rPr>
            </w:pPr>
            <w:r>
              <w:t>5, 7, 16</w:t>
            </w:r>
          </w:p>
        </w:tc>
      </w:tr>
      <w:tr w:rsidR="008776CA" w14:paraId="77B24F97"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BBE1CE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67012A"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65A473C9"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70FAC37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F292662"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48B27782"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019FA460"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471AACC" w14:textId="77777777" w:rsidR="008776CA" w:rsidRDefault="008776CA" w:rsidP="00AC7DAE">
            <w:pPr>
              <w:pStyle w:val="TAC"/>
              <w:rPr>
                <w:lang w:eastAsia="ja-JP"/>
              </w:rPr>
            </w:pPr>
            <w:r>
              <w:t>5, 7, 16</w:t>
            </w:r>
          </w:p>
        </w:tc>
      </w:tr>
      <w:tr w:rsidR="008776CA" w14:paraId="232BDCB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30A1D00" w14:textId="77777777" w:rsidR="008776CA" w:rsidRDefault="008776CA" w:rsidP="00AC7DAE">
            <w:pPr>
              <w:pStyle w:val="TAC"/>
              <w:rPr>
                <w:lang w:eastAsia="ja-JP"/>
              </w:rPr>
            </w:pPr>
            <w:r>
              <w:rPr>
                <w:lang w:eastAsia="ja-JP"/>
              </w:rPr>
              <w:t>DC_1_n41</w:t>
            </w:r>
          </w:p>
        </w:tc>
        <w:tc>
          <w:tcPr>
            <w:tcW w:w="2690" w:type="dxa"/>
            <w:tcBorders>
              <w:top w:val="single" w:sz="4" w:space="0" w:color="auto"/>
              <w:left w:val="single" w:sz="4" w:space="0" w:color="auto"/>
              <w:bottom w:val="nil"/>
              <w:right w:val="single" w:sz="4" w:space="0" w:color="auto"/>
            </w:tcBorders>
          </w:tcPr>
          <w:p w14:paraId="760761DD" w14:textId="77777777" w:rsidR="008776CA" w:rsidDel="006A6523" w:rsidRDefault="008776CA" w:rsidP="00AC7DAE">
            <w:pPr>
              <w:pStyle w:val="TAL"/>
              <w:rPr>
                <w:rFonts w:cs="Arial"/>
              </w:rPr>
            </w:pPr>
            <w:r>
              <w:rPr>
                <w:rFonts w:cs="Arial"/>
              </w:rPr>
              <w:t>Frequency range</w:t>
            </w:r>
          </w:p>
        </w:tc>
        <w:tc>
          <w:tcPr>
            <w:tcW w:w="1275" w:type="dxa"/>
            <w:tcBorders>
              <w:top w:val="single" w:sz="4" w:space="0" w:color="auto"/>
              <w:left w:val="nil"/>
              <w:bottom w:val="nil"/>
              <w:right w:val="single" w:sz="4" w:space="0" w:color="auto"/>
            </w:tcBorders>
          </w:tcPr>
          <w:p w14:paraId="14424576" w14:textId="77777777" w:rsidR="008776CA" w:rsidDel="006A6523" w:rsidRDefault="008776CA" w:rsidP="00AC7DAE">
            <w:pPr>
              <w:pStyle w:val="TAC"/>
            </w:pPr>
            <w:r>
              <w:t>1880</w:t>
            </w:r>
          </w:p>
        </w:tc>
        <w:tc>
          <w:tcPr>
            <w:tcW w:w="425" w:type="dxa"/>
            <w:tcBorders>
              <w:top w:val="single" w:sz="4" w:space="0" w:color="auto"/>
              <w:left w:val="nil"/>
              <w:bottom w:val="nil"/>
              <w:right w:val="single" w:sz="4" w:space="0" w:color="auto"/>
            </w:tcBorders>
          </w:tcPr>
          <w:p w14:paraId="4D6F822E" w14:textId="77777777" w:rsidR="008776CA" w:rsidDel="006A6523" w:rsidRDefault="008776CA" w:rsidP="00AC7DAE">
            <w:pPr>
              <w:pStyle w:val="TAC"/>
            </w:pPr>
          </w:p>
        </w:tc>
        <w:tc>
          <w:tcPr>
            <w:tcW w:w="1134" w:type="dxa"/>
            <w:tcBorders>
              <w:top w:val="single" w:sz="4" w:space="0" w:color="auto"/>
              <w:left w:val="nil"/>
              <w:bottom w:val="nil"/>
              <w:right w:val="single" w:sz="4" w:space="0" w:color="auto"/>
            </w:tcBorders>
          </w:tcPr>
          <w:p w14:paraId="49E1EF09" w14:textId="77777777" w:rsidR="008776CA" w:rsidDel="006A6523" w:rsidRDefault="008776CA" w:rsidP="00AC7DAE">
            <w:pPr>
              <w:pStyle w:val="TAC"/>
            </w:pPr>
            <w:r>
              <w:t>1895</w:t>
            </w:r>
          </w:p>
        </w:tc>
        <w:tc>
          <w:tcPr>
            <w:tcW w:w="992" w:type="dxa"/>
            <w:tcBorders>
              <w:top w:val="single" w:sz="4" w:space="0" w:color="auto"/>
              <w:left w:val="nil"/>
              <w:bottom w:val="nil"/>
              <w:right w:val="single" w:sz="4" w:space="0" w:color="auto"/>
            </w:tcBorders>
          </w:tcPr>
          <w:p w14:paraId="7B9BFB51" w14:textId="77777777" w:rsidR="008776CA" w:rsidDel="006A6523" w:rsidRDefault="008776CA" w:rsidP="00AC7DAE">
            <w:pPr>
              <w:pStyle w:val="TAC"/>
            </w:pPr>
            <w:r>
              <w:t>-40</w:t>
            </w:r>
          </w:p>
        </w:tc>
        <w:tc>
          <w:tcPr>
            <w:tcW w:w="1134" w:type="dxa"/>
            <w:tcBorders>
              <w:top w:val="single" w:sz="4" w:space="0" w:color="auto"/>
              <w:left w:val="nil"/>
              <w:bottom w:val="nil"/>
              <w:right w:val="single" w:sz="4" w:space="0" w:color="auto"/>
            </w:tcBorders>
            <w:noWrap/>
          </w:tcPr>
          <w:p w14:paraId="2A054478" w14:textId="77777777" w:rsidR="008776CA" w:rsidDel="006A6523" w:rsidRDefault="008776CA" w:rsidP="00AC7DAE">
            <w:pPr>
              <w:pStyle w:val="TAC"/>
            </w:pPr>
            <w:r>
              <w:t>1</w:t>
            </w:r>
          </w:p>
        </w:tc>
        <w:tc>
          <w:tcPr>
            <w:tcW w:w="1133" w:type="dxa"/>
            <w:tcBorders>
              <w:top w:val="single" w:sz="4" w:space="0" w:color="auto"/>
              <w:left w:val="nil"/>
              <w:bottom w:val="nil"/>
              <w:right w:val="single" w:sz="4" w:space="0" w:color="auto"/>
            </w:tcBorders>
            <w:noWrap/>
          </w:tcPr>
          <w:p w14:paraId="272074C1" w14:textId="77777777" w:rsidR="008776CA" w:rsidRDefault="008776CA" w:rsidP="00AC7DAE">
            <w:pPr>
              <w:pStyle w:val="TAC"/>
            </w:pPr>
            <w:r>
              <w:t>5, 8</w:t>
            </w:r>
          </w:p>
        </w:tc>
      </w:tr>
      <w:tr w:rsidR="008776CA" w14:paraId="436253A6" w14:textId="77777777" w:rsidTr="000E7EBA">
        <w:trPr>
          <w:trHeight w:val="187"/>
          <w:jc w:val="center"/>
        </w:trPr>
        <w:tc>
          <w:tcPr>
            <w:tcW w:w="1986" w:type="dxa"/>
            <w:tcBorders>
              <w:left w:val="single" w:sz="4" w:space="0" w:color="auto"/>
              <w:bottom w:val="nil"/>
              <w:right w:val="single" w:sz="4" w:space="0" w:color="auto"/>
            </w:tcBorders>
          </w:tcPr>
          <w:p w14:paraId="64BE3E34" w14:textId="77777777" w:rsidR="008776CA" w:rsidRDefault="008776CA" w:rsidP="00AC7DAE">
            <w:pPr>
              <w:pStyle w:val="TAC"/>
              <w:rPr>
                <w:lang w:eastAsia="ja-JP"/>
              </w:rPr>
            </w:pPr>
          </w:p>
        </w:tc>
        <w:tc>
          <w:tcPr>
            <w:tcW w:w="2690" w:type="dxa"/>
            <w:tcBorders>
              <w:top w:val="single" w:sz="4" w:space="0" w:color="auto"/>
              <w:left w:val="single" w:sz="4" w:space="0" w:color="auto"/>
              <w:bottom w:val="nil"/>
              <w:right w:val="single" w:sz="4" w:space="0" w:color="auto"/>
            </w:tcBorders>
          </w:tcPr>
          <w:p w14:paraId="71652ACD" w14:textId="77777777" w:rsidR="008776CA" w:rsidDel="006A6523" w:rsidRDefault="008776CA" w:rsidP="00AC7DAE">
            <w:pPr>
              <w:pStyle w:val="TAL"/>
              <w:rPr>
                <w:rFonts w:cs="Arial"/>
              </w:rPr>
            </w:pPr>
            <w:r>
              <w:rPr>
                <w:rFonts w:cs="Arial"/>
              </w:rPr>
              <w:t>Frequency range</w:t>
            </w:r>
          </w:p>
        </w:tc>
        <w:tc>
          <w:tcPr>
            <w:tcW w:w="1275" w:type="dxa"/>
            <w:tcBorders>
              <w:top w:val="single" w:sz="4" w:space="0" w:color="auto"/>
              <w:left w:val="nil"/>
              <w:bottom w:val="nil"/>
              <w:right w:val="single" w:sz="4" w:space="0" w:color="auto"/>
            </w:tcBorders>
          </w:tcPr>
          <w:p w14:paraId="5127F97A" w14:textId="77777777" w:rsidR="008776CA" w:rsidDel="006A6523" w:rsidRDefault="008776CA" w:rsidP="00AC7DAE">
            <w:pPr>
              <w:pStyle w:val="TAC"/>
            </w:pPr>
            <w:r>
              <w:t>1895</w:t>
            </w:r>
          </w:p>
        </w:tc>
        <w:tc>
          <w:tcPr>
            <w:tcW w:w="425" w:type="dxa"/>
            <w:tcBorders>
              <w:top w:val="single" w:sz="4" w:space="0" w:color="auto"/>
              <w:left w:val="nil"/>
              <w:bottom w:val="nil"/>
              <w:right w:val="single" w:sz="4" w:space="0" w:color="auto"/>
            </w:tcBorders>
          </w:tcPr>
          <w:p w14:paraId="059A92AB" w14:textId="77777777" w:rsidR="008776CA" w:rsidDel="006A6523" w:rsidRDefault="008776CA" w:rsidP="00AC7DAE">
            <w:pPr>
              <w:pStyle w:val="TAC"/>
            </w:pPr>
          </w:p>
        </w:tc>
        <w:tc>
          <w:tcPr>
            <w:tcW w:w="1134" w:type="dxa"/>
            <w:tcBorders>
              <w:top w:val="single" w:sz="4" w:space="0" w:color="auto"/>
              <w:left w:val="nil"/>
              <w:bottom w:val="nil"/>
              <w:right w:val="single" w:sz="4" w:space="0" w:color="auto"/>
            </w:tcBorders>
          </w:tcPr>
          <w:p w14:paraId="15F95954" w14:textId="77777777" w:rsidR="008776CA" w:rsidDel="006A6523" w:rsidRDefault="008776CA" w:rsidP="00AC7DAE">
            <w:pPr>
              <w:pStyle w:val="TAC"/>
            </w:pPr>
            <w:r>
              <w:t>1915</w:t>
            </w:r>
          </w:p>
        </w:tc>
        <w:tc>
          <w:tcPr>
            <w:tcW w:w="992" w:type="dxa"/>
            <w:tcBorders>
              <w:top w:val="single" w:sz="4" w:space="0" w:color="auto"/>
              <w:left w:val="nil"/>
              <w:bottom w:val="nil"/>
              <w:right w:val="single" w:sz="4" w:space="0" w:color="auto"/>
            </w:tcBorders>
          </w:tcPr>
          <w:p w14:paraId="19E4AFA1" w14:textId="77777777" w:rsidR="008776CA" w:rsidDel="006A6523" w:rsidRDefault="008776CA" w:rsidP="00AC7DAE">
            <w:pPr>
              <w:pStyle w:val="TAC"/>
            </w:pPr>
            <w:r>
              <w:t>-15.5</w:t>
            </w:r>
          </w:p>
        </w:tc>
        <w:tc>
          <w:tcPr>
            <w:tcW w:w="1134" w:type="dxa"/>
            <w:tcBorders>
              <w:top w:val="single" w:sz="4" w:space="0" w:color="auto"/>
              <w:left w:val="nil"/>
              <w:bottom w:val="nil"/>
              <w:right w:val="single" w:sz="4" w:space="0" w:color="auto"/>
            </w:tcBorders>
            <w:noWrap/>
          </w:tcPr>
          <w:p w14:paraId="75326B3B" w14:textId="77777777" w:rsidR="008776CA" w:rsidDel="006A6523" w:rsidRDefault="008776CA" w:rsidP="00AC7DAE">
            <w:pPr>
              <w:pStyle w:val="TAC"/>
            </w:pPr>
            <w:r>
              <w:t>5</w:t>
            </w:r>
          </w:p>
        </w:tc>
        <w:tc>
          <w:tcPr>
            <w:tcW w:w="1133" w:type="dxa"/>
            <w:tcBorders>
              <w:top w:val="single" w:sz="4" w:space="0" w:color="auto"/>
              <w:left w:val="nil"/>
              <w:bottom w:val="nil"/>
              <w:right w:val="single" w:sz="4" w:space="0" w:color="auto"/>
            </w:tcBorders>
            <w:noWrap/>
          </w:tcPr>
          <w:p w14:paraId="2A48BC08" w14:textId="77777777" w:rsidR="008776CA" w:rsidRDefault="008776CA" w:rsidP="00AC7DAE">
            <w:pPr>
              <w:pStyle w:val="TAC"/>
            </w:pPr>
            <w:r>
              <w:t>5, 7, 8</w:t>
            </w:r>
          </w:p>
        </w:tc>
      </w:tr>
      <w:tr w:rsidR="008776CA" w14:paraId="52894888" w14:textId="77777777" w:rsidTr="000E7EBA">
        <w:trPr>
          <w:trHeight w:val="187"/>
          <w:jc w:val="center"/>
        </w:trPr>
        <w:tc>
          <w:tcPr>
            <w:tcW w:w="1986" w:type="dxa"/>
            <w:tcBorders>
              <w:left w:val="single" w:sz="4" w:space="0" w:color="auto"/>
              <w:bottom w:val="single" w:sz="4" w:space="0" w:color="auto"/>
              <w:right w:val="single" w:sz="4" w:space="0" w:color="auto"/>
            </w:tcBorders>
          </w:tcPr>
          <w:p w14:paraId="2E2FF1DB" w14:textId="77777777" w:rsidR="008776CA" w:rsidRDefault="008776CA" w:rsidP="00AC7DAE">
            <w:pPr>
              <w:pStyle w:val="TAC"/>
              <w:rPr>
                <w:lang w:eastAsia="ja-JP"/>
              </w:rPr>
            </w:pPr>
          </w:p>
        </w:tc>
        <w:tc>
          <w:tcPr>
            <w:tcW w:w="2690" w:type="dxa"/>
            <w:tcBorders>
              <w:top w:val="single" w:sz="4" w:space="0" w:color="auto"/>
              <w:left w:val="single" w:sz="4" w:space="0" w:color="auto"/>
              <w:bottom w:val="nil"/>
              <w:right w:val="single" w:sz="4" w:space="0" w:color="auto"/>
            </w:tcBorders>
          </w:tcPr>
          <w:p w14:paraId="005E1D47" w14:textId="77777777" w:rsidR="008776CA" w:rsidDel="006A6523" w:rsidRDefault="008776CA" w:rsidP="00AC7DAE">
            <w:pPr>
              <w:pStyle w:val="TAL"/>
              <w:rPr>
                <w:rFonts w:cs="Arial"/>
              </w:rPr>
            </w:pPr>
            <w:r>
              <w:rPr>
                <w:rFonts w:cs="Arial"/>
              </w:rPr>
              <w:t>Frequency range</w:t>
            </w:r>
          </w:p>
        </w:tc>
        <w:tc>
          <w:tcPr>
            <w:tcW w:w="1275" w:type="dxa"/>
            <w:tcBorders>
              <w:top w:val="single" w:sz="4" w:space="0" w:color="auto"/>
              <w:left w:val="nil"/>
              <w:bottom w:val="nil"/>
              <w:right w:val="single" w:sz="4" w:space="0" w:color="auto"/>
            </w:tcBorders>
          </w:tcPr>
          <w:p w14:paraId="3595E18B" w14:textId="77777777" w:rsidR="008776CA" w:rsidDel="006A6523" w:rsidRDefault="008776CA" w:rsidP="00AC7DAE">
            <w:pPr>
              <w:pStyle w:val="TAC"/>
            </w:pPr>
            <w:r>
              <w:t>1915</w:t>
            </w:r>
          </w:p>
        </w:tc>
        <w:tc>
          <w:tcPr>
            <w:tcW w:w="425" w:type="dxa"/>
            <w:tcBorders>
              <w:top w:val="single" w:sz="4" w:space="0" w:color="auto"/>
              <w:left w:val="nil"/>
              <w:bottom w:val="nil"/>
              <w:right w:val="single" w:sz="4" w:space="0" w:color="auto"/>
            </w:tcBorders>
          </w:tcPr>
          <w:p w14:paraId="51FA668A" w14:textId="77777777" w:rsidR="008776CA" w:rsidDel="006A6523" w:rsidRDefault="008776CA" w:rsidP="00AC7DAE">
            <w:pPr>
              <w:pStyle w:val="TAC"/>
            </w:pPr>
          </w:p>
        </w:tc>
        <w:tc>
          <w:tcPr>
            <w:tcW w:w="1134" w:type="dxa"/>
            <w:tcBorders>
              <w:top w:val="single" w:sz="4" w:space="0" w:color="auto"/>
              <w:left w:val="nil"/>
              <w:bottom w:val="nil"/>
              <w:right w:val="single" w:sz="4" w:space="0" w:color="auto"/>
            </w:tcBorders>
          </w:tcPr>
          <w:p w14:paraId="0E3CAA95" w14:textId="77777777" w:rsidR="008776CA" w:rsidDel="006A6523" w:rsidRDefault="008776CA" w:rsidP="00AC7DAE">
            <w:pPr>
              <w:pStyle w:val="TAC"/>
            </w:pPr>
            <w:r>
              <w:t>1920</w:t>
            </w:r>
          </w:p>
        </w:tc>
        <w:tc>
          <w:tcPr>
            <w:tcW w:w="992" w:type="dxa"/>
            <w:tcBorders>
              <w:top w:val="single" w:sz="4" w:space="0" w:color="auto"/>
              <w:left w:val="nil"/>
              <w:bottom w:val="nil"/>
              <w:right w:val="single" w:sz="4" w:space="0" w:color="auto"/>
            </w:tcBorders>
          </w:tcPr>
          <w:p w14:paraId="4868BF90" w14:textId="77777777" w:rsidR="008776CA" w:rsidDel="006A6523" w:rsidRDefault="008776CA" w:rsidP="00AC7DAE">
            <w:pPr>
              <w:pStyle w:val="TAC"/>
            </w:pPr>
            <w:r>
              <w:t>+1.6</w:t>
            </w:r>
          </w:p>
        </w:tc>
        <w:tc>
          <w:tcPr>
            <w:tcW w:w="1134" w:type="dxa"/>
            <w:tcBorders>
              <w:top w:val="single" w:sz="4" w:space="0" w:color="auto"/>
              <w:left w:val="nil"/>
              <w:bottom w:val="nil"/>
              <w:right w:val="single" w:sz="4" w:space="0" w:color="auto"/>
            </w:tcBorders>
            <w:noWrap/>
          </w:tcPr>
          <w:p w14:paraId="7589E24F" w14:textId="77777777" w:rsidR="008776CA" w:rsidDel="006A6523" w:rsidRDefault="008776CA" w:rsidP="00AC7DAE">
            <w:pPr>
              <w:pStyle w:val="TAC"/>
            </w:pPr>
            <w:r>
              <w:t>5</w:t>
            </w:r>
          </w:p>
        </w:tc>
        <w:tc>
          <w:tcPr>
            <w:tcW w:w="1133" w:type="dxa"/>
            <w:tcBorders>
              <w:top w:val="single" w:sz="4" w:space="0" w:color="auto"/>
              <w:left w:val="nil"/>
              <w:bottom w:val="nil"/>
              <w:right w:val="single" w:sz="4" w:space="0" w:color="auto"/>
            </w:tcBorders>
            <w:noWrap/>
          </w:tcPr>
          <w:p w14:paraId="45BBD939" w14:textId="77777777" w:rsidR="008776CA" w:rsidRDefault="008776CA" w:rsidP="00AC7DAE">
            <w:pPr>
              <w:pStyle w:val="TAC"/>
            </w:pPr>
            <w:r>
              <w:t>5, 7, 8, 20</w:t>
            </w:r>
          </w:p>
        </w:tc>
      </w:tr>
      <w:tr w:rsidR="008776CA" w14:paraId="798C9FB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B597B7" w14:textId="77777777" w:rsidR="008776CA" w:rsidRDefault="008776CA" w:rsidP="00AC7DAE">
            <w:pPr>
              <w:pStyle w:val="TAC"/>
              <w:rPr>
                <w:lang w:eastAsia="ja-JP"/>
              </w:rPr>
            </w:pPr>
            <w:r>
              <w:rPr>
                <w:lang w:eastAsia="ja-JP"/>
              </w:rPr>
              <w:t>DC_1_n77</w:t>
            </w:r>
          </w:p>
        </w:tc>
        <w:tc>
          <w:tcPr>
            <w:tcW w:w="2690" w:type="dxa"/>
            <w:tcBorders>
              <w:top w:val="single" w:sz="4" w:space="0" w:color="auto"/>
              <w:left w:val="single" w:sz="4" w:space="0" w:color="auto"/>
              <w:bottom w:val="single" w:sz="4" w:space="0" w:color="auto"/>
              <w:right w:val="single" w:sz="4" w:space="0" w:color="auto"/>
            </w:tcBorders>
          </w:tcPr>
          <w:p w14:paraId="298A0B4B"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2FDFFE7C" w14:textId="77777777" w:rsidR="008776CA" w:rsidDel="006A6523" w:rsidRDefault="008776CA" w:rsidP="00AC7DAE">
            <w:pPr>
              <w:pStyle w:val="TAC"/>
            </w:pPr>
            <w:r>
              <w:rPr>
                <w:lang w:eastAsia="ja-JP"/>
              </w:rPr>
              <w:t>1880</w:t>
            </w:r>
          </w:p>
        </w:tc>
        <w:tc>
          <w:tcPr>
            <w:tcW w:w="425" w:type="dxa"/>
            <w:tcBorders>
              <w:top w:val="single" w:sz="4" w:space="0" w:color="auto"/>
              <w:left w:val="nil"/>
              <w:bottom w:val="single" w:sz="4" w:space="0" w:color="auto"/>
              <w:right w:val="single" w:sz="4" w:space="0" w:color="auto"/>
            </w:tcBorders>
          </w:tcPr>
          <w:p w14:paraId="3F32A467" w14:textId="77777777" w:rsidR="008776CA" w:rsidDel="006A6523"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14D9D697" w14:textId="77777777" w:rsidR="008776CA" w:rsidDel="006A6523" w:rsidRDefault="008776CA" w:rsidP="00AC7DAE">
            <w:pPr>
              <w:pStyle w:val="TAC"/>
            </w:pPr>
            <w:r>
              <w:rPr>
                <w:lang w:eastAsia="ja-JP"/>
              </w:rPr>
              <w:t>1895</w:t>
            </w:r>
          </w:p>
        </w:tc>
        <w:tc>
          <w:tcPr>
            <w:tcW w:w="992" w:type="dxa"/>
            <w:tcBorders>
              <w:top w:val="single" w:sz="4" w:space="0" w:color="auto"/>
              <w:left w:val="nil"/>
              <w:bottom w:val="single" w:sz="4" w:space="0" w:color="auto"/>
              <w:right w:val="single" w:sz="4" w:space="0" w:color="auto"/>
            </w:tcBorders>
          </w:tcPr>
          <w:p w14:paraId="040A2A2A" w14:textId="77777777" w:rsidR="008776CA" w:rsidDel="006A6523"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tcPr>
          <w:p w14:paraId="15002F6E" w14:textId="77777777" w:rsidR="008776CA" w:rsidDel="006A6523"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3283BD8" w14:textId="77777777" w:rsidR="008776CA" w:rsidRDefault="008776CA" w:rsidP="00AC7DAE">
            <w:pPr>
              <w:pStyle w:val="TAC"/>
            </w:pPr>
            <w:r>
              <w:rPr>
                <w:lang w:eastAsia="ja-JP"/>
              </w:rPr>
              <w:t>5, 8</w:t>
            </w:r>
          </w:p>
        </w:tc>
      </w:tr>
      <w:tr w:rsidR="008776CA" w14:paraId="731FEF27" w14:textId="77777777" w:rsidTr="000E7EBA">
        <w:trPr>
          <w:trHeight w:val="187"/>
          <w:jc w:val="center"/>
        </w:trPr>
        <w:tc>
          <w:tcPr>
            <w:tcW w:w="1986" w:type="dxa"/>
            <w:tcBorders>
              <w:left w:val="single" w:sz="4" w:space="0" w:color="auto"/>
              <w:bottom w:val="nil"/>
              <w:right w:val="single" w:sz="4" w:space="0" w:color="auto"/>
            </w:tcBorders>
          </w:tcPr>
          <w:p w14:paraId="22D9006F" w14:textId="77777777" w:rsidR="008776CA" w:rsidRDefault="008776CA" w:rsidP="00AC7DAE">
            <w:pPr>
              <w:pStyle w:val="TAC"/>
              <w:rPr>
                <w:lang w:eastAsia="ja-JP"/>
              </w:rPr>
            </w:pPr>
          </w:p>
        </w:tc>
        <w:tc>
          <w:tcPr>
            <w:tcW w:w="2690" w:type="dxa"/>
            <w:tcBorders>
              <w:top w:val="single" w:sz="4" w:space="0" w:color="auto"/>
              <w:left w:val="single" w:sz="4" w:space="0" w:color="auto"/>
              <w:bottom w:val="single" w:sz="4" w:space="0" w:color="auto"/>
              <w:right w:val="single" w:sz="4" w:space="0" w:color="auto"/>
            </w:tcBorders>
          </w:tcPr>
          <w:p w14:paraId="79F27604"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65A67388" w14:textId="77777777" w:rsidR="008776CA" w:rsidDel="006A6523" w:rsidRDefault="008776CA" w:rsidP="00AC7DAE">
            <w:pPr>
              <w:pStyle w:val="TAC"/>
            </w:pPr>
            <w:r>
              <w:rPr>
                <w:lang w:eastAsia="ja-JP"/>
              </w:rPr>
              <w:t>1895</w:t>
            </w:r>
          </w:p>
        </w:tc>
        <w:tc>
          <w:tcPr>
            <w:tcW w:w="425" w:type="dxa"/>
            <w:tcBorders>
              <w:top w:val="single" w:sz="4" w:space="0" w:color="auto"/>
              <w:left w:val="nil"/>
              <w:bottom w:val="single" w:sz="4" w:space="0" w:color="auto"/>
              <w:right w:val="single" w:sz="4" w:space="0" w:color="auto"/>
            </w:tcBorders>
          </w:tcPr>
          <w:p w14:paraId="3DAB20D1" w14:textId="77777777" w:rsidR="008776CA" w:rsidDel="006A6523"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6916C7CB" w14:textId="77777777" w:rsidR="008776CA" w:rsidDel="006A6523" w:rsidRDefault="008776CA" w:rsidP="00AC7DAE">
            <w:pPr>
              <w:pStyle w:val="TAC"/>
            </w:pPr>
            <w:r>
              <w:rPr>
                <w:lang w:eastAsia="ja-JP"/>
              </w:rPr>
              <w:t>1915</w:t>
            </w:r>
          </w:p>
        </w:tc>
        <w:tc>
          <w:tcPr>
            <w:tcW w:w="992" w:type="dxa"/>
            <w:tcBorders>
              <w:top w:val="single" w:sz="4" w:space="0" w:color="auto"/>
              <w:left w:val="nil"/>
              <w:bottom w:val="single" w:sz="4" w:space="0" w:color="auto"/>
              <w:right w:val="single" w:sz="4" w:space="0" w:color="auto"/>
            </w:tcBorders>
          </w:tcPr>
          <w:p w14:paraId="29FB96BB" w14:textId="77777777" w:rsidR="008776CA" w:rsidDel="006A6523"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tcPr>
          <w:p w14:paraId="33D2518F" w14:textId="77777777" w:rsidR="008776CA" w:rsidDel="006A6523"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tcPr>
          <w:p w14:paraId="268FBBAF" w14:textId="77777777" w:rsidR="008776CA" w:rsidRDefault="008776CA" w:rsidP="00AC7DAE">
            <w:pPr>
              <w:pStyle w:val="TAC"/>
            </w:pPr>
            <w:r>
              <w:rPr>
                <w:lang w:eastAsia="ja-JP"/>
              </w:rPr>
              <w:t>5, 7, 8</w:t>
            </w:r>
          </w:p>
        </w:tc>
      </w:tr>
      <w:tr w:rsidR="008776CA" w14:paraId="35A3D92D" w14:textId="77777777" w:rsidTr="000E7EBA">
        <w:trPr>
          <w:trHeight w:val="187"/>
          <w:jc w:val="center"/>
        </w:trPr>
        <w:tc>
          <w:tcPr>
            <w:tcW w:w="1986" w:type="dxa"/>
            <w:tcBorders>
              <w:left w:val="single" w:sz="4" w:space="0" w:color="auto"/>
              <w:bottom w:val="single" w:sz="4" w:space="0" w:color="auto"/>
              <w:right w:val="single" w:sz="4" w:space="0" w:color="auto"/>
            </w:tcBorders>
          </w:tcPr>
          <w:p w14:paraId="2B26AF6B" w14:textId="77777777" w:rsidR="008776CA" w:rsidRDefault="008776CA" w:rsidP="00AC7DAE">
            <w:pPr>
              <w:pStyle w:val="TAC"/>
              <w:rPr>
                <w:lang w:eastAsia="ja-JP"/>
              </w:rPr>
            </w:pPr>
          </w:p>
        </w:tc>
        <w:tc>
          <w:tcPr>
            <w:tcW w:w="2690" w:type="dxa"/>
            <w:tcBorders>
              <w:top w:val="single" w:sz="4" w:space="0" w:color="auto"/>
              <w:left w:val="single" w:sz="4" w:space="0" w:color="auto"/>
              <w:bottom w:val="single" w:sz="4" w:space="0" w:color="auto"/>
              <w:right w:val="single" w:sz="4" w:space="0" w:color="auto"/>
            </w:tcBorders>
          </w:tcPr>
          <w:p w14:paraId="06246647"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3D74736E" w14:textId="77777777" w:rsidR="008776CA" w:rsidDel="006A6523" w:rsidRDefault="008776CA" w:rsidP="00AC7DAE">
            <w:pPr>
              <w:pStyle w:val="TAC"/>
            </w:pPr>
            <w:r>
              <w:rPr>
                <w:lang w:eastAsia="ja-JP"/>
              </w:rPr>
              <w:t>1915</w:t>
            </w:r>
          </w:p>
        </w:tc>
        <w:tc>
          <w:tcPr>
            <w:tcW w:w="425" w:type="dxa"/>
            <w:tcBorders>
              <w:top w:val="single" w:sz="4" w:space="0" w:color="auto"/>
              <w:left w:val="nil"/>
              <w:bottom w:val="single" w:sz="4" w:space="0" w:color="auto"/>
              <w:right w:val="single" w:sz="4" w:space="0" w:color="auto"/>
            </w:tcBorders>
          </w:tcPr>
          <w:p w14:paraId="377D214C" w14:textId="77777777" w:rsidR="008776CA" w:rsidDel="006A6523"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56732E62" w14:textId="77777777" w:rsidR="008776CA" w:rsidDel="006A6523" w:rsidRDefault="008776CA" w:rsidP="00AC7DAE">
            <w:pPr>
              <w:pStyle w:val="TAC"/>
            </w:pPr>
            <w:r>
              <w:rPr>
                <w:lang w:eastAsia="ja-JP"/>
              </w:rPr>
              <w:t>1920</w:t>
            </w:r>
          </w:p>
        </w:tc>
        <w:tc>
          <w:tcPr>
            <w:tcW w:w="992" w:type="dxa"/>
            <w:tcBorders>
              <w:top w:val="single" w:sz="4" w:space="0" w:color="auto"/>
              <w:left w:val="nil"/>
              <w:bottom w:val="single" w:sz="4" w:space="0" w:color="auto"/>
              <w:right w:val="single" w:sz="4" w:space="0" w:color="auto"/>
            </w:tcBorders>
          </w:tcPr>
          <w:p w14:paraId="1BC75446" w14:textId="77777777" w:rsidR="008776CA" w:rsidDel="006A6523" w:rsidRDefault="008776CA" w:rsidP="00AC7DAE">
            <w:pPr>
              <w:pStyle w:val="TAC"/>
              <w:rPr>
                <w:lang w:eastAsia="ja-JP"/>
              </w:rPr>
            </w:pPr>
            <w:r>
              <w:rPr>
                <w:lang w:eastAsia="ja-JP"/>
              </w:rPr>
              <w:t>+1.6</w:t>
            </w:r>
          </w:p>
        </w:tc>
        <w:tc>
          <w:tcPr>
            <w:tcW w:w="1134" w:type="dxa"/>
            <w:tcBorders>
              <w:top w:val="single" w:sz="4" w:space="0" w:color="auto"/>
              <w:left w:val="nil"/>
              <w:bottom w:val="single" w:sz="4" w:space="0" w:color="auto"/>
              <w:right w:val="single" w:sz="4" w:space="0" w:color="auto"/>
            </w:tcBorders>
            <w:noWrap/>
          </w:tcPr>
          <w:p w14:paraId="48F8BFC5" w14:textId="77777777" w:rsidR="008776CA" w:rsidDel="006A6523"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tcPr>
          <w:p w14:paraId="09E1C734" w14:textId="77777777" w:rsidR="008776CA" w:rsidRDefault="008776CA" w:rsidP="00AC7DAE">
            <w:pPr>
              <w:pStyle w:val="TAC"/>
            </w:pPr>
            <w:r>
              <w:rPr>
                <w:lang w:eastAsia="ja-JP"/>
              </w:rPr>
              <w:t>5, 7, 8</w:t>
            </w:r>
          </w:p>
        </w:tc>
      </w:tr>
      <w:tr w:rsidR="008776CA" w14:paraId="4309DE11"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A93015D" w14:textId="77777777" w:rsidR="008776CA" w:rsidRDefault="008776CA" w:rsidP="00AC7DAE">
            <w:pPr>
              <w:pStyle w:val="TAC"/>
              <w:rPr>
                <w:lang w:eastAsia="ja-JP"/>
              </w:rPr>
            </w:pPr>
            <w:r>
              <w:t>DC_1_n78</w:t>
            </w:r>
          </w:p>
        </w:tc>
        <w:tc>
          <w:tcPr>
            <w:tcW w:w="2690" w:type="dxa"/>
            <w:tcBorders>
              <w:top w:val="single" w:sz="4" w:space="0" w:color="auto"/>
              <w:left w:val="nil"/>
              <w:bottom w:val="single" w:sz="4" w:space="0" w:color="auto"/>
              <w:right w:val="single" w:sz="4" w:space="0" w:color="auto"/>
            </w:tcBorders>
            <w:hideMark/>
          </w:tcPr>
          <w:p w14:paraId="04A8223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135016D"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298498F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EEC80C3"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3214948E"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5A93CBA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2F884C1" w14:textId="77777777" w:rsidR="008776CA" w:rsidRDefault="008776CA" w:rsidP="00AC7DAE">
            <w:pPr>
              <w:pStyle w:val="TAC"/>
              <w:rPr>
                <w:lang w:eastAsia="ja-JP"/>
              </w:rPr>
            </w:pPr>
            <w:r>
              <w:rPr>
                <w:lang w:eastAsia="ja-JP"/>
              </w:rPr>
              <w:t>5, 8</w:t>
            </w:r>
          </w:p>
        </w:tc>
      </w:tr>
      <w:tr w:rsidR="008776CA" w14:paraId="14F6E3C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C99190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862F09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6B5E8FE"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5BB81AF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0EF1C2B"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30187E6E" w14:textId="77777777" w:rsidR="008776CA"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36B70F83"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27DAEE5B" w14:textId="77777777" w:rsidR="008776CA" w:rsidRDefault="008776CA" w:rsidP="00AC7DAE">
            <w:pPr>
              <w:pStyle w:val="TAC"/>
              <w:rPr>
                <w:lang w:eastAsia="ja-JP"/>
              </w:rPr>
            </w:pPr>
            <w:r>
              <w:rPr>
                <w:lang w:eastAsia="ja-JP"/>
              </w:rPr>
              <w:t>5, 7, 8</w:t>
            </w:r>
          </w:p>
        </w:tc>
      </w:tr>
      <w:tr w:rsidR="008776CA" w14:paraId="002490D8"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E8C8D5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117838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E1E6123"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3E8135EF"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DFEF0D4"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386A0182" w14:textId="77777777" w:rsidR="008776CA" w:rsidRDefault="008776CA" w:rsidP="00AC7DAE">
            <w:pPr>
              <w:pStyle w:val="TAC"/>
              <w:rPr>
                <w:lang w:eastAsia="ja-JP"/>
              </w:rPr>
            </w:pPr>
            <w:r>
              <w:rPr>
                <w:lang w:eastAsia="ja-JP"/>
              </w:rPr>
              <w:t>+1.6</w:t>
            </w:r>
          </w:p>
        </w:tc>
        <w:tc>
          <w:tcPr>
            <w:tcW w:w="1134" w:type="dxa"/>
            <w:tcBorders>
              <w:top w:val="single" w:sz="4" w:space="0" w:color="auto"/>
              <w:left w:val="nil"/>
              <w:bottom w:val="single" w:sz="4" w:space="0" w:color="auto"/>
              <w:right w:val="single" w:sz="4" w:space="0" w:color="auto"/>
            </w:tcBorders>
            <w:noWrap/>
            <w:hideMark/>
          </w:tcPr>
          <w:p w14:paraId="55C8A1E1"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0CF723C9" w14:textId="77777777" w:rsidR="008776CA" w:rsidRDefault="008776CA" w:rsidP="00AC7DAE">
            <w:pPr>
              <w:pStyle w:val="TAC"/>
              <w:rPr>
                <w:lang w:eastAsia="ja-JP"/>
              </w:rPr>
            </w:pPr>
            <w:r>
              <w:rPr>
                <w:lang w:eastAsia="ja-JP"/>
              </w:rPr>
              <w:t>5, 7, 8</w:t>
            </w:r>
          </w:p>
        </w:tc>
      </w:tr>
      <w:tr w:rsidR="008776CA" w14:paraId="3591CEE6"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0C2CB63" w14:textId="77777777" w:rsidR="008776CA" w:rsidRDefault="008776CA" w:rsidP="00AC7DAE">
            <w:pPr>
              <w:pStyle w:val="TAC"/>
              <w:rPr>
                <w:lang w:eastAsia="ja-JP"/>
              </w:rPr>
            </w:pPr>
            <w:r>
              <w:rPr>
                <w:lang w:eastAsia="ja-JP"/>
              </w:rPr>
              <w:t>DC_1_n79</w:t>
            </w:r>
          </w:p>
        </w:tc>
        <w:tc>
          <w:tcPr>
            <w:tcW w:w="2690" w:type="dxa"/>
            <w:tcBorders>
              <w:top w:val="single" w:sz="4" w:space="0" w:color="auto"/>
              <w:left w:val="nil"/>
              <w:bottom w:val="single" w:sz="4" w:space="0" w:color="auto"/>
              <w:right w:val="single" w:sz="4" w:space="0" w:color="auto"/>
            </w:tcBorders>
            <w:hideMark/>
          </w:tcPr>
          <w:p w14:paraId="1C015C1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B3606D6"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62B139F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4090302"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28C53480"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307BE4F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1C0CE3F4" w14:textId="77777777" w:rsidR="008776CA" w:rsidRDefault="008776CA" w:rsidP="00AC7DAE">
            <w:pPr>
              <w:pStyle w:val="TAC"/>
              <w:rPr>
                <w:lang w:eastAsia="ja-JP"/>
              </w:rPr>
            </w:pPr>
            <w:r>
              <w:rPr>
                <w:lang w:eastAsia="ja-JP"/>
              </w:rPr>
              <w:t>5, 8</w:t>
            </w:r>
          </w:p>
        </w:tc>
      </w:tr>
      <w:tr w:rsidR="008776CA" w14:paraId="551BC9B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5BB1D6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664D09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4A208B7"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17353D9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0893713"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5B12D6F3" w14:textId="77777777" w:rsidR="008776CA"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7CCD1CA3"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63D09CC9" w14:textId="77777777" w:rsidR="008776CA" w:rsidRDefault="008776CA" w:rsidP="00AC7DAE">
            <w:pPr>
              <w:pStyle w:val="TAC"/>
              <w:rPr>
                <w:lang w:eastAsia="ja-JP"/>
              </w:rPr>
            </w:pPr>
            <w:r>
              <w:rPr>
                <w:lang w:eastAsia="ja-JP"/>
              </w:rPr>
              <w:t>5, 7, 8</w:t>
            </w:r>
          </w:p>
        </w:tc>
      </w:tr>
      <w:tr w:rsidR="008776CA" w14:paraId="4AD6C62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6169DF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B6EBD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08177A9"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21D853D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315BAA6"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73A62DB8" w14:textId="77777777" w:rsidR="008776CA" w:rsidRDefault="008776CA" w:rsidP="00AC7DAE">
            <w:pPr>
              <w:pStyle w:val="TAC"/>
              <w:rPr>
                <w:lang w:eastAsia="ja-JP"/>
              </w:rPr>
            </w:pPr>
            <w:r>
              <w:rPr>
                <w:lang w:eastAsia="ja-JP"/>
              </w:rPr>
              <w:t>+1.6</w:t>
            </w:r>
          </w:p>
        </w:tc>
        <w:tc>
          <w:tcPr>
            <w:tcW w:w="1134" w:type="dxa"/>
            <w:tcBorders>
              <w:top w:val="single" w:sz="4" w:space="0" w:color="auto"/>
              <w:left w:val="nil"/>
              <w:bottom w:val="single" w:sz="4" w:space="0" w:color="auto"/>
              <w:right w:val="single" w:sz="4" w:space="0" w:color="auto"/>
            </w:tcBorders>
            <w:noWrap/>
            <w:hideMark/>
          </w:tcPr>
          <w:p w14:paraId="4934ED9F"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0E8CCE66" w14:textId="77777777" w:rsidR="008776CA" w:rsidRDefault="008776CA" w:rsidP="00AC7DAE">
            <w:pPr>
              <w:pStyle w:val="TAC"/>
              <w:rPr>
                <w:lang w:eastAsia="ja-JP"/>
              </w:rPr>
            </w:pPr>
            <w:r>
              <w:rPr>
                <w:lang w:eastAsia="ja-JP"/>
              </w:rPr>
              <w:t>5, 7, 8</w:t>
            </w:r>
          </w:p>
        </w:tc>
      </w:tr>
      <w:tr w:rsidR="008776CA" w14:paraId="5621C5C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43846EC" w14:textId="77777777" w:rsidR="008776CA" w:rsidRDefault="008776CA" w:rsidP="00AC7DAE">
            <w:pPr>
              <w:pStyle w:val="TAC"/>
              <w:rPr>
                <w:lang w:eastAsia="ja-JP"/>
              </w:rPr>
            </w:pPr>
            <w:r>
              <w:rPr>
                <w:lang w:eastAsia="zh-CN"/>
              </w:rPr>
              <w:t>DC_2_n7</w:t>
            </w:r>
          </w:p>
        </w:tc>
        <w:tc>
          <w:tcPr>
            <w:tcW w:w="2690" w:type="dxa"/>
            <w:tcBorders>
              <w:top w:val="single" w:sz="4" w:space="0" w:color="auto"/>
              <w:left w:val="nil"/>
              <w:bottom w:val="single" w:sz="4" w:space="0" w:color="auto"/>
              <w:right w:val="single" w:sz="4" w:space="0" w:color="auto"/>
            </w:tcBorders>
            <w:hideMark/>
          </w:tcPr>
          <w:p w14:paraId="4E059610"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75AC4D8"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003E74E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718757F"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00607B55" w14:textId="77777777" w:rsidR="008776CA" w:rsidRDefault="008776CA" w:rsidP="00AC7DAE">
            <w:pPr>
              <w:pStyle w:val="TAC"/>
              <w:rPr>
                <w:lang w:eastAsia="zh-CN"/>
              </w:rPr>
            </w:pPr>
            <w:r>
              <w:t>1.6</w:t>
            </w:r>
          </w:p>
        </w:tc>
        <w:tc>
          <w:tcPr>
            <w:tcW w:w="1134" w:type="dxa"/>
            <w:tcBorders>
              <w:top w:val="single" w:sz="4" w:space="0" w:color="auto"/>
              <w:left w:val="nil"/>
              <w:bottom w:val="single" w:sz="4" w:space="0" w:color="auto"/>
              <w:right w:val="single" w:sz="4" w:space="0" w:color="auto"/>
            </w:tcBorders>
            <w:noWrap/>
            <w:hideMark/>
          </w:tcPr>
          <w:p w14:paraId="106826DA"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06A72ACE" w14:textId="77777777" w:rsidR="008776CA" w:rsidRDefault="008776CA" w:rsidP="00AC7DAE">
            <w:pPr>
              <w:pStyle w:val="TAC"/>
              <w:rPr>
                <w:lang w:eastAsia="ja-JP"/>
              </w:rPr>
            </w:pPr>
            <w:r>
              <w:t>5, 6, 7</w:t>
            </w:r>
          </w:p>
        </w:tc>
      </w:tr>
      <w:tr w:rsidR="008776CA" w14:paraId="5ED3DBC9" w14:textId="77777777" w:rsidTr="000E7EBA">
        <w:trPr>
          <w:trHeight w:val="187"/>
          <w:jc w:val="center"/>
        </w:trPr>
        <w:tc>
          <w:tcPr>
            <w:tcW w:w="1986" w:type="dxa"/>
            <w:tcBorders>
              <w:top w:val="nil"/>
              <w:left w:val="single" w:sz="4" w:space="0" w:color="auto"/>
              <w:bottom w:val="nil"/>
              <w:right w:val="single" w:sz="4" w:space="0" w:color="auto"/>
            </w:tcBorders>
          </w:tcPr>
          <w:p w14:paraId="68AC73D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AE57672"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FFDBDBF"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1465030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233128C"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7C5B2BE5" w14:textId="77777777" w:rsidR="008776CA" w:rsidRDefault="008776CA" w:rsidP="00AC7DAE">
            <w:pPr>
              <w:pStyle w:val="TAC"/>
              <w:rPr>
                <w:lang w:eastAsia="zh-CN"/>
              </w:rPr>
            </w:pPr>
            <w:r>
              <w:t>-15.5</w:t>
            </w:r>
          </w:p>
        </w:tc>
        <w:tc>
          <w:tcPr>
            <w:tcW w:w="1134" w:type="dxa"/>
            <w:tcBorders>
              <w:top w:val="single" w:sz="4" w:space="0" w:color="auto"/>
              <w:left w:val="nil"/>
              <w:bottom w:val="single" w:sz="4" w:space="0" w:color="auto"/>
              <w:right w:val="single" w:sz="4" w:space="0" w:color="auto"/>
            </w:tcBorders>
            <w:noWrap/>
            <w:hideMark/>
          </w:tcPr>
          <w:p w14:paraId="50AFE262"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068CB3A1" w14:textId="77777777" w:rsidR="008776CA" w:rsidRDefault="008776CA" w:rsidP="00AC7DAE">
            <w:pPr>
              <w:pStyle w:val="TAC"/>
              <w:rPr>
                <w:lang w:eastAsia="ja-JP"/>
              </w:rPr>
            </w:pPr>
            <w:r>
              <w:t>5, 6, 7</w:t>
            </w:r>
          </w:p>
        </w:tc>
      </w:tr>
      <w:tr w:rsidR="008776CA" w14:paraId="56E262F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0A3A5F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123609B"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53DECA7"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13ACBFE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54B2BC1"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0FDA6A5A" w14:textId="77777777" w:rsidR="008776CA" w:rsidRDefault="008776CA" w:rsidP="00AC7DAE">
            <w:pPr>
              <w:pStyle w:val="TAC"/>
              <w:rPr>
                <w:lang w:eastAsia="zh-CN"/>
              </w:rPr>
            </w:pPr>
            <w:r>
              <w:t>-40</w:t>
            </w:r>
          </w:p>
        </w:tc>
        <w:tc>
          <w:tcPr>
            <w:tcW w:w="1134" w:type="dxa"/>
            <w:tcBorders>
              <w:top w:val="single" w:sz="4" w:space="0" w:color="auto"/>
              <w:left w:val="nil"/>
              <w:bottom w:val="single" w:sz="4" w:space="0" w:color="auto"/>
              <w:right w:val="single" w:sz="4" w:space="0" w:color="auto"/>
            </w:tcBorders>
            <w:noWrap/>
            <w:hideMark/>
          </w:tcPr>
          <w:p w14:paraId="492EAD00" w14:textId="77777777" w:rsidR="008776CA" w:rsidRDefault="008776CA" w:rsidP="00AC7DAE">
            <w:pPr>
              <w:pStyle w:val="TAC"/>
              <w:rPr>
                <w:lang w:eastAsia="zh-CN"/>
              </w:rPr>
            </w:pPr>
            <w:r>
              <w:t>1</w:t>
            </w:r>
          </w:p>
        </w:tc>
        <w:tc>
          <w:tcPr>
            <w:tcW w:w="1133" w:type="dxa"/>
            <w:tcBorders>
              <w:top w:val="single" w:sz="4" w:space="0" w:color="auto"/>
              <w:left w:val="nil"/>
              <w:bottom w:val="single" w:sz="4" w:space="0" w:color="auto"/>
              <w:right w:val="single" w:sz="4" w:space="0" w:color="auto"/>
            </w:tcBorders>
            <w:noWrap/>
            <w:hideMark/>
          </w:tcPr>
          <w:p w14:paraId="1EAFBC95" w14:textId="77777777" w:rsidR="008776CA" w:rsidRDefault="008776CA" w:rsidP="00AC7DAE">
            <w:pPr>
              <w:pStyle w:val="TAC"/>
              <w:rPr>
                <w:lang w:eastAsia="ja-JP"/>
              </w:rPr>
            </w:pPr>
            <w:r>
              <w:t>5, 6</w:t>
            </w:r>
          </w:p>
        </w:tc>
      </w:tr>
      <w:tr w:rsidR="008776CA" w14:paraId="5F2B71DA"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06A8E8E" w14:textId="77777777" w:rsidR="008776CA" w:rsidRDefault="008776CA" w:rsidP="00AC7DAE">
            <w:pPr>
              <w:pStyle w:val="TAC"/>
              <w:rPr>
                <w:lang w:eastAsia="ja-JP"/>
              </w:rPr>
            </w:pPr>
            <w:r>
              <w:rPr>
                <w:lang w:eastAsia="ja-JP"/>
              </w:rPr>
              <w:t>DC_</w:t>
            </w:r>
            <w:r>
              <w:rPr>
                <w:lang w:eastAsia="zh-TW"/>
              </w:rPr>
              <w:t>3</w:t>
            </w:r>
            <w:r>
              <w:rPr>
                <w:lang w:eastAsia="ja-JP"/>
              </w:rPr>
              <w:t>_n</w:t>
            </w:r>
            <w:r>
              <w:rPr>
                <w:lang w:eastAsia="zh-TW"/>
              </w:rPr>
              <w:t>1</w:t>
            </w:r>
          </w:p>
        </w:tc>
        <w:tc>
          <w:tcPr>
            <w:tcW w:w="2690" w:type="dxa"/>
            <w:tcBorders>
              <w:top w:val="single" w:sz="4" w:space="0" w:color="auto"/>
              <w:left w:val="nil"/>
              <w:bottom w:val="single" w:sz="4" w:space="0" w:color="auto"/>
              <w:right w:val="single" w:sz="4" w:space="0" w:color="auto"/>
            </w:tcBorders>
            <w:hideMark/>
          </w:tcPr>
          <w:p w14:paraId="12EB9B7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3B87282"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060DCCBE"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5A745948"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3C920B34"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49C4A0E2"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175CD386" w14:textId="77777777" w:rsidR="008776CA" w:rsidRDefault="008776CA" w:rsidP="00AC7DAE">
            <w:pPr>
              <w:pStyle w:val="TAC"/>
            </w:pPr>
            <w:r>
              <w:rPr>
                <w:lang w:eastAsia="zh-TW"/>
              </w:rPr>
              <w:t>5</w:t>
            </w:r>
            <w:r>
              <w:t>,</w:t>
            </w:r>
            <w:r>
              <w:rPr>
                <w:lang w:eastAsia="ko-KR"/>
              </w:rPr>
              <w:t>16</w:t>
            </w:r>
          </w:p>
        </w:tc>
      </w:tr>
      <w:tr w:rsidR="008776CA" w14:paraId="0E8CBCB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0BB9E8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8BE3F5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590EEAF"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74216FA3"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1C4A5AB"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301468DD"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1A07B4AA"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34AA9116" w14:textId="77777777" w:rsidR="008776CA" w:rsidRDefault="008776CA" w:rsidP="00AC7DAE">
            <w:pPr>
              <w:pStyle w:val="TAC"/>
            </w:pPr>
            <w:r>
              <w:rPr>
                <w:lang w:eastAsia="zh-TW"/>
              </w:rPr>
              <w:t>5</w:t>
            </w:r>
            <w:r>
              <w:t xml:space="preserve">, </w:t>
            </w:r>
            <w:r>
              <w:rPr>
                <w:lang w:eastAsia="zh-TW"/>
              </w:rPr>
              <w:t>7</w:t>
            </w:r>
            <w:r>
              <w:rPr>
                <w:lang w:eastAsia="ko-KR"/>
              </w:rPr>
              <w:t xml:space="preserve">, </w:t>
            </w:r>
            <w:r>
              <w:rPr>
                <w:lang w:eastAsia="zh-TW"/>
              </w:rPr>
              <w:t>1</w:t>
            </w:r>
            <w:r>
              <w:rPr>
                <w:lang w:eastAsia="ko-KR"/>
              </w:rPr>
              <w:t>6</w:t>
            </w:r>
          </w:p>
        </w:tc>
      </w:tr>
      <w:tr w:rsidR="008776CA" w14:paraId="2FB0FE4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8310D3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CD4515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84255F2"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43E7F3BD"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47E76CC"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2A0417B"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08FCEF91"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A7F4618" w14:textId="77777777" w:rsidR="008776CA" w:rsidRDefault="008776CA" w:rsidP="00AC7DAE">
            <w:pPr>
              <w:pStyle w:val="TAC"/>
            </w:pPr>
            <w:r>
              <w:rPr>
                <w:lang w:eastAsia="zh-TW"/>
              </w:rPr>
              <w:t>5</w:t>
            </w:r>
            <w:r>
              <w:rPr>
                <w:lang w:eastAsia="ko-KR"/>
              </w:rPr>
              <w:t xml:space="preserve">, </w:t>
            </w:r>
            <w:r>
              <w:rPr>
                <w:lang w:eastAsia="zh-TW"/>
              </w:rPr>
              <w:t>7</w:t>
            </w:r>
            <w:r>
              <w:rPr>
                <w:lang w:eastAsia="ko-KR"/>
              </w:rPr>
              <w:t xml:space="preserve">, </w:t>
            </w:r>
            <w:r>
              <w:rPr>
                <w:lang w:eastAsia="zh-TW"/>
              </w:rPr>
              <w:t>1</w:t>
            </w:r>
            <w:r>
              <w:rPr>
                <w:lang w:eastAsia="ko-KR"/>
              </w:rPr>
              <w:t>6</w:t>
            </w:r>
          </w:p>
        </w:tc>
      </w:tr>
      <w:tr w:rsidR="008776CA" w14:paraId="49C17FB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9742C0E" w14:textId="77777777" w:rsidR="008776CA" w:rsidRDefault="008776CA" w:rsidP="00AC7DAE">
            <w:pPr>
              <w:pStyle w:val="TAC"/>
              <w:rPr>
                <w:lang w:eastAsia="ja-JP"/>
              </w:rPr>
            </w:pPr>
            <w:r>
              <w:rPr>
                <w:lang w:eastAsia="ja-JP"/>
              </w:rPr>
              <w:t>DC_3_n5</w:t>
            </w:r>
          </w:p>
        </w:tc>
        <w:tc>
          <w:tcPr>
            <w:tcW w:w="2690" w:type="dxa"/>
            <w:tcBorders>
              <w:top w:val="single" w:sz="4" w:space="0" w:color="auto"/>
              <w:left w:val="nil"/>
              <w:bottom w:val="single" w:sz="4" w:space="0" w:color="auto"/>
              <w:right w:val="single" w:sz="4" w:space="0" w:color="auto"/>
            </w:tcBorders>
            <w:hideMark/>
          </w:tcPr>
          <w:p w14:paraId="68CAE50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AC15CD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7713846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2CAB37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553AC7A"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60CB2C4"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5032D927" w14:textId="77777777" w:rsidR="008776CA" w:rsidRDefault="008776CA" w:rsidP="00AC7DAE">
            <w:pPr>
              <w:pStyle w:val="TAC"/>
            </w:pPr>
            <w:r>
              <w:t>3</w:t>
            </w:r>
          </w:p>
        </w:tc>
      </w:tr>
      <w:tr w:rsidR="008776CA" w14:paraId="7A7C58E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F84D165" w14:textId="3495B7A9" w:rsidR="008776CA" w:rsidRDefault="000E7EBA" w:rsidP="00AC7DAE">
            <w:pPr>
              <w:pStyle w:val="TAC"/>
              <w:rPr>
                <w:lang w:eastAsia="ja-JP"/>
              </w:rPr>
            </w:pPr>
            <w:r>
              <w:rPr>
                <w:lang w:eastAsia="ja-JP"/>
              </w:rPr>
              <w:t>rrrrrrrrrrrrr</w:t>
            </w:r>
          </w:p>
        </w:tc>
        <w:tc>
          <w:tcPr>
            <w:tcW w:w="2690" w:type="dxa"/>
            <w:tcBorders>
              <w:top w:val="single" w:sz="4" w:space="0" w:color="auto"/>
              <w:left w:val="nil"/>
              <w:bottom w:val="single" w:sz="4" w:space="0" w:color="auto"/>
              <w:right w:val="single" w:sz="4" w:space="0" w:color="auto"/>
            </w:tcBorders>
            <w:hideMark/>
          </w:tcPr>
          <w:p w14:paraId="2561FBA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B0078DB" w14:textId="77777777" w:rsidR="008776CA" w:rsidRDefault="008776CA" w:rsidP="00AC7DAE">
            <w:pPr>
              <w:pStyle w:val="TAC"/>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1C294A12"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70B4637" w14:textId="77777777" w:rsidR="008776CA" w:rsidRDefault="008776CA" w:rsidP="00AC7DAE">
            <w:pPr>
              <w:pStyle w:val="TAC"/>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0691963C" w14:textId="77777777" w:rsidR="008776CA" w:rsidRDefault="008776CA" w:rsidP="00AC7DAE">
            <w:pPr>
              <w:pStyle w:val="TAC"/>
              <w:rPr>
                <w:lang w:eastAsia="ja-JP"/>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1A3D1ECB"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35D2FE8E"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62398AA" w14:textId="77777777" w:rsidTr="000E7EBA">
        <w:trPr>
          <w:trHeight w:val="187"/>
          <w:jc w:val="center"/>
        </w:trPr>
        <w:tc>
          <w:tcPr>
            <w:tcW w:w="1986" w:type="dxa"/>
            <w:tcBorders>
              <w:top w:val="nil"/>
              <w:left w:val="single" w:sz="4" w:space="0" w:color="auto"/>
              <w:bottom w:val="nil"/>
              <w:right w:val="single" w:sz="4" w:space="0" w:color="auto"/>
            </w:tcBorders>
          </w:tcPr>
          <w:p w14:paraId="0F6AEB5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3D3FBA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66AA164" w14:textId="77777777" w:rsidR="008776CA" w:rsidRDefault="008776CA" w:rsidP="00AC7DAE">
            <w:pPr>
              <w:pStyle w:val="TAC"/>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03BE641B"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A130D11" w14:textId="77777777" w:rsidR="008776CA" w:rsidRDefault="008776CA" w:rsidP="00AC7DAE">
            <w:pPr>
              <w:pStyle w:val="TAC"/>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07E913EE" w14:textId="77777777" w:rsidR="008776CA" w:rsidRDefault="008776CA" w:rsidP="00AC7DAE">
            <w:pPr>
              <w:pStyle w:val="TAC"/>
              <w:rPr>
                <w:lang w:eastAsia="ja-JP"/>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13AE4145"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1F0AA333"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CA14DC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EA4BA5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08DEDA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FE218A5" w14:textId="77777777" w:rsidR="008776CA" w:rsidRDefault="008776CA" w:rsidP="00AC7DAE">
            <w:pPr>
              <w:pStyle w:val="TAC"/>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1FD86602"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BCE1C23" w14:textId="77777777" w:rsidR="008776CA" w:rsidRDefault="008776CA" w:rsidP="00AC7DAE">
            <w:pPr>
              <w:pStyle w:val="TAC"/>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3D1A5A82" w14:textId="77777777" w:rsidR="008776CA" w:rsidRDefault="008776CA" w:rsidP="00AC7DAE">
            <w:pPr>
              <w:pStyle w:val="TAC"/>
              <w:rPr>
                <w:lang w:eastAsia="ja-JP"/>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370F075E" w14:textId="77777777" w:rsidR="008776CA" w:rsidRDefault="008776CA" w:rsidP="00AC7DAE">
            <w:pPr>
              <w:pStyle w:val="TAC"/>
              <w:rPr>
                <w:lang w:eastAsia="ja-JP"/>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569A6854"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5B9C4E8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C0E9E38" w14:textId="77777777" w:rsidR="008776CA" w:rsidRDefault="008776CA" w:rsidP="00AC7DAE">
            <w:pPr>
              <w:pStyle w:val="TAC"/>
              <w:rPr>
                <w:lang w:eastAsia="ja-JP"/>
              </w:rPr>
            </w:pPr>
            <w:r>
              <w:rPr>
                <w:lang w:eastAsia="fi-FI"/>
              </w:rPr>
              <w:t>DC_3_n8</w:t>
            </w:r>
          </w:p>
        </w:tc>
        <w:tc>
          <w:tcPr>
            <w:tcW w:w="2690" w:type="dxa"/>
            <w:tcBorders>
              <w:top w:val="single" w:sz="4" w:space="0" w:color="auto"/>
              <w:left w:val="nil"/>
              <w:bottom w:val="single" w:sz="4" w:space="0" w:color="auto"/>
              <w:right w:val="single" w:sz="4" w:space="0" w:color="auto"/>
            </w:tcBorders>
            <w:hideMark/>
          </w:tcPr>
          <w:p w14:paraId="77D88A6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9429D3C"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B96DE8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5E42283"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C0CAEEB" w14:textId="77777777" w:rsidR="008776CA" w:rsidRDefault="008776CA" w:rsidP="00AC7DAE">
            <w:pPr>
              <w:pStyle w:val="TAC"/>
              <w:rPr>
                <w:lang w:eastAsia="ja-JP"/>
              </w:rPr>
            </w:pPr>
            <w:r>
              <w:t>-41</w:t>
            </w:r>
          </w:p>
        </w:tc>
        <w:tc>
          <w:tcPr>
            <w:tcW w:w="1134" w:type="dxa"/>
            <w:tcBorders>
              <w:top w:val="single" w:sz="4" w:space="0" w:color="auto"/>
              <w:left w:val="nil"/>
              <w:bottom w:val="single" w:sz="4" w:space="0" w:color="auto"/>
              <w:right w:val="single" w:sz="4" w:space="0" w:color="auto"/>
            </w:tcBorders>
            <w:noWrap/>
            <w:hideMark/>
          </w:tcPr>
          <w:p w14:paraId="2D9F311C" w14:textId="77777777" w:rsidR="008776CA" w:rsidRDefault="008776CA" w:rsidP="00AC7DAE">
            <w:pPr>
              <w:pStyle w:val="TAC"/>
              <w:rPr>
                <w:lang w:eastAsia="ja-JP"/>
              </w:rPr>
            </w:pPr>
            <w:r>
              <w:t>0.3</w:t>
            </w:r>
          </w:p>
        </w:tc>
        <w:tc>
          <w:tcPr>
            <w:tcW w:w="1133" w:type="dxa"/>
            <w:tcBorders>
              <w:top w:val="single" w:sz="4" w:space="0" w:color="auto"/>
              <w:left w:val="nil"/>
              <w:bottom w:val="single" w:sz="4" w:space="0" w:color="auto"/>
              <w:right w:val="single" w:sz="4" w:space="0" w:color="auto"/>
            </w:tcBorders>
            <w:noWrap/>
            <w:hideMark/>
          </w:tcPr>
          <w:p w14:paraId="4F2BBA71" w14:textId="77777777" w:rsidR="008776CA" w:rsidRDefault="008776CA" w:rsidP="00AC7DAE">
            <w:pPr>
              <w:pStyle w:val="TAC"/>
              <w:rPr>
                <w:lang w:eastAsia="ja-JP"/>
              </w:rPr>
            </w:pPr>
            <w:r>
              <w:t>3</w:t>
            </w:r>
          </w:p>
        </w:tc>
      </w:tr>
      <w:tr w:rsidR="008776CA" w14:paraId="72DD43C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44B3BBC" w14:textId="77777777" w:rsidR="008776CA" w:rsidRDefault="008776CA" w:rsidP="00AC7DAE">
            <w:pPr>
              <w:pStyle w:val="TAC"/>
              <w:rPr>
                <w:lang w:eastAsia="ja-JP"/>
              </w:rPr>
            </w:pPr>
            <w:r>
              <w:rPr>
                <w:lang w:eastAsia="ja-JP"/>
              </w:rPr>
              <w:t>DC</w:t>
            </w:r>
            <w:r>
              <w:t>_</w:t>
            </w:r>
            <w:r>
              <w:rPr>
                <w:lang w:eastAsia="zh-TW"/>
              </w:rPr>
              <w:t>3</w:t>
            </w:r>
            <w:r>
              <w:t>_</w:t>
            </w:r>
            <w:r>
              <w:rPr>
                <w:lang w:eastAsia="ja-JP"/>
              </w:rPr>
              <w:t>n28</w:t>
            </w:r>
          </w:p>
        </w:tc>
        <w:tc>
          <w:tcPr>
            <w:tcW w:w="2690" w:type="dxa"/>
            <w:tcBorders>
              <w:top w:val="single" w:sz="4" w:space="0" w:color="auto"/>
              <w:left w:val="nil"/>
              <w:bottom w:val="single" w:sz="4" w:space="0" w:color="auto"/>
              <w:right w:val="single" w:sz="4" w:space="0" w:color="auto"/>
            </w:tcBorders>
            <w:hideMark/>
          </w:tcPr>
          <w:p w14:paraId="553F4C13"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8565841" w14:textId="77777777" w:rsidR="008776CA" w:rsidRDefault="008776CA" w:rsidP="00AC7DAE">
            <w:pPr>
              <w:pStyle w:val="TAC"/>
              <w:rPr>
                <w:rFonts w:eastAsia="PMingLiU"/>
              </w:rPr>
            </w:pPr>
            <w:r>
              <w:t>1884.5</w:t>
            </w:r>
          </w:p>
        </w:tc>
        <w:tc>
          <w:tcPr>
            <w:tcW w:w="425" w:type="dxa"/>
            <w:tcBorders>
              <w:top w:val="single" w:sz="4" w:space="0" w:color="auto"/>
              <w:left w:val="nil"/>
              <w:bottom w:val="single" w:sz="4" w:space="0" w:color="auto"/>
              <w:right w:val="single" w:sz="4" w:space="0" w:color="auto"/>
            </w:tcBorders>
            <w:hideMark/>
          </w:tcPr>
          <w:p w14:paraId="2384B046"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346B2E3E" w14:textId="77777777" w:rsidR="008776CA" w:rsidRDefault="008776CA" w:rsidP="00AC7DAE">
            <w:pPr>
              <w:pStyle w:val="TAC"/>
              <w:rPr>
                <w:rFonts w:eastAsia="PMingLiU"/>
              </w:rPr>
            </w:pPr>
            <w:r>
              <w:t>1915.7</w:t>
            </w:r>
          </w:p>
        </w:tc>
        <w:tc>
          <w:tcPr>
            <w:tcW w:w="992" w:type="dxa"/>
            <w:tcBorders>
              <w:top w:val="single" w:sz="4" w:space="0" w:color="auto"/>
              <w:left w:val="nil"/>
              <w:bottom w:val="single" w:sz="4" w:space="0" w:color="auto"/>
              <w:right w:val="single" w:sz="4" w:space="0" w:color="auto"/>
            </w:tcBorders>
            <w:hideMark/>
          </w:tcPr>
          <w:p w14:paraId="0ED9DEF0" w14:textId="77777777" w:rsidR="008776CA" w:rsidRDefault="008776CA" w:rsidP="00AC7DAE">
            <w:pPr>
              <w:pStyle w:val="TAC"/>
              <w:rPr>
                <w:rFonts w:eastAsia="PMingLiU"/>
              </w:rPr>
            </w:pPr>
            <w:r>
              <w:t>-41</w:t>
            </w:r>
          </w:p>
        </w:tc>
        <w:tc>
          <w:tcPr>
            <w:tcW w:w="1134" w:type="dxa"/>
            <w:tcBorders>
              <w:top w:val="single" w:sz="4" w:space="0" w:color="auto"/>
              <w:left w:val="nil"/>
              <w:bottom w:val="single" w:sz="4" w:space="0" w:color="auto"/>
              <w:right w:val="single" w:sz="4" w:space="0" w:color="auto"/>
            </w:tcBorders>
            <w:noWrap/>
            <w:hideMark/>
          </w:tcPr>
          <w:p w14:paraId="574A4B91" w14:textId="77777777" w:rsidR="008776CA" w:rsidRDefault="008776CA" w:rsidP="00AC7DAE">
            <w:pPr>
              <w:pStyle w:val="TAC"/>
              <w:rPr>
                <w:rFonts w:eastAsia="PMingLiU"/>
              </w:rPr>
            </w:pPr>
            <w:r>
              <w:t>0.3</w:t>
            </w:r>
          </w:p>
        </w:tc>
        <w:tc>
          <w:tcPr>
            <w:tcW w:w="1133" w:type="dxa"/>
            <w:tcBorders>
              <w:top w:val="single" w:sz="4" w:space="0" w:color="auto"/>
              <w:left w:val="nil"/>
              <w:bottom w:val="single" w:sz="4" w:space="0" w:color="auto"/>
              <w:right w:val="single" w:sz="4" w:space="0" w:color="auto"/>
            </w:tcBorders>
            <w:noWrap/>
            <w:hideMark/>
          </w:tcPr>
          <w:p w14:paraId="5841E439" w14:textId="77777777" w:rsidR="008776CA" w:rsidRDefault="008776CA" w:rsidP="00AC7DAE">
            <w:pPr>
              <w:pStyle w:val="TAC"/>
              <w:rPr>
                <w:rFonts w:eastAsia="PMingLiU"/>
                <w:lang w:eastAsia="ko-KR"/>
              </w:rPr>
            </w:pPr>
            <w:r>
              <w:t>13</w:t>
            </w:r>
          </w:p>
        </w:tc>
      </w:tr>
      <w:tr w:rsidR="008776CA" w14:paraId="18080E99" w14:textId="77777777" w:rsidTr="000E7EBA">
        <w:trPr>
          <w:trHeight w:val="187"/>
          <w:jc w:val="center"/>
        </w:trPr>
        <w:tc>
          <w:tcPr>
            <w:tcW w:w="1986" w:type="dxa"/>
            <w:tcBorders>
              <w:top w:val="nil"/>
              <w:left w:val="single" w:sz="4" w:space="0" w:color="auto"/>
              <w:bottom w:val="nil"/>
              <w:right w:val="single" w:sz="4" w:space="0" w:color="auto"/>
            </w:tcBorders>
          </w:tcPr>
          <w:p w14:paraId="2D7E512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1FB5A65"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2C7B4C1"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426DFE5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0C35296"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043FC17"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3B2ACFA7"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746D1694" w14:textId="77777777" w:rsidR="008776CA" w:rsidRDefault="008776CA" w:rsidP="00AC7DAE">
            <w:pPr>
              <w:pStyle w:val="TAC"/>
              <w:rPr>
                <w:lang w:eastAsia="ja-JP"/>
              </w:rPr>
            </w:pPr>
            <w:r>
              <w:rPr>
                <w:lang w:eastAsia="ja-JP"/>
              </w:rPr>
              <w:t>14</w:t>
            </w:r>
          </w:p>
        </w:tc>
      </w:tr>
      <w:tr w:rsidR="008776CA" w14:paraId="09ADB815" w14:textId="77777777" w:rsidTr="000E7EBA">
        <w:trPr>
          <w:trHeight w:val="187"/>
          <w:jc w:val="center"/>
        </w:trPr>
        <w:tc>
          <w:tcPr>
            <w:tcW w:w="1986" w:type="dxa"/>
            <w:tcBorders>
              <w:top w:val="nil"/>
              <w:left w:val="single" w:sz="4" w:space="0" w:color="auto"/>
              <w:bottom w:val="nil"/>
              <w:right w:val="single" w:sz="4" w:space="0" w:color="auto"/>
            </w:tcBorders>
          </w:tcPr>
          <w:p w14:paraId="0824CD8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EDE55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6F8371D9"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20B383BA"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21D12DA5"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70D0D9D2" w14:textId="77777777" w:rsidR="008776CA" w:rsidRDefault="008776CA" w:rsidP="00AC7DAE">
            <w:pPr>
              <w:pStyle w:val="TAC"/>
              <w:rPr>
                <w:rFonts w:eastAsia="PMingLiU"/>
              </w:rPr>
            </w:pPr>
            <w:r>
              <w:t>-32</w:t>
            </w:r>
          </w:p>
        </w:tc>
        <w:tc>
          <w:tcPr>
            <w:tcW w:w="1134" w:type="dxa"/>
            <w:tcBorders>
              <w:top w:val="single" w:sz="4" w:space="0" w:color="auto"/>
              <w:left w:val="nil"/>
              <w:bottom w:val="single" w:sz="4" w:space="0" w:color="auto"/>
              <w:right w:val="single" w:sz="4" w:space="0" w:color="auto"/>
            </w:tcBorders>
            <w:noWrap/>
            <w:hideMark/>
          </w:tcPr>
          <w:p w14:paraId="1741470D" w14:textId="77777777" w:rsidR="008776CA" w:rsidRDefault="008776CA" w:rsidP="00AC7DAE">
            <w:pPr>
              <w:pStyle w:val="TAC"/>
              <w:rPr>
                <w:rFonts w:eastAsia="PMingLiU"/>
              </w:rPr>
            </w:pPr>
            <w:r>
              <w:t>1</w:t>
            </w:r>
          </w:p>
        </w:tc>
        <w:tc>
          <w:tcPr>
            <w:tcW w:w="1133" w:type="dxa"/>
            <w:tcBorders>
              <w:top w:val="single" w:sz="4" w:space="0" w:color="auto"/>
              <w:left w:val="nil"/>
              <w:bottom w:val="single" w:sz="4" w:space="0" w:color="auto"/>
              <w:right w:val="single" w:sz="4" w:space="0" w:color="auto"/>
            </w:tcBorders>
            <w:noWrap/>
            <w:hideMark/>
          </w:tcPr>
          <w:p w14:paraId="3E4F77A5" w14:textId="77777777" w:rsidR="008776CA" w:rsidRDefault="008776CA" w:rsidP="00AC7DAE">
            <w:pPr>
              <w:pStyle w:val="TAC"/>
              <w:rPr>
                <w:rFonts w:eastAsia="PMingLiU"/>
                <w:lang w:eastAsia="ko-KR"/>
              </w:rPr>
            </w:pPr>
            <w:r>
              <w:rPr>
                <w:lang w:eastAsia="ja-JP"/>
              </w:rPr>
              <w:t>5</w:t>
            </w:r>
          </w:p>
        </w:tc>
      </w:tr>
      <w:tr w:rsidR="008776CA" w14:paraId="729A4B30" w14:textId="77777777" w:rsidTr="000E7EBA">
        <w:trPr>
          <w:trHeight w:val="187"/>
          <w:jc w:val="center"/>
        </w:trPr>
        <w:tc>
          <w:tcPr>
            <w:tcW w:w="1986" w:type="dxa"/>
            <w:tcBorders>
              <w:top w:val="nil"/>
              <w:left w:val="single" w:sz="4" w:space="0" w:color="auto"/>
              <w:bottom w:val="nil"/>
              <w:right w:val="single" w:sz="4" w:space="0" w:color="auto"/>
            </w:tcBorders>
          </w:tcPr>
          <w:p w14:paraId="687BA78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AD63B0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37A39812"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1A0DAF4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A08F36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646DB4DD"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5FC08050"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77076AD4" w14:textId="77777777" w:rsidR="008776CA" w:rsidRDefault="008776CA" w:rsidP="00AC7DAE">
            <w:pPr>
              <w:pStyle w:val="TAC"/>
              <w:rPr>
                <w:lang w:eastAsia="ja-JP"/>
              </w:rPr>
            </w:pPr>
          </w:p>
        </w:tc>
      </w:tr>
      <w:tr w:rsidR="008776CA" w14:paraId="66B55D2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4435A2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6E6BC1F"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CCBDA50"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382FBD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3052E1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58C61C45"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43375CD5"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3DF12215" w14:textId="77777777" w:rsidR="008776CA" w:rsidRDefault="008776CA" w:rsidP="00AC7DAE">
            <w:pPr>
              <w:pStyle w:val="TAC"/>
              <w:rPr>
                <w:lang w:eastAsia="ja-JP"/>
              </w:rPr>
            </w:pPr>
            <w:r>
              <w:rPr>
                <w:lang w:eastAsia="ja-JP"/>
              </w:rPr>
              <w:t>3</w:t>
            </w:r>
            <w:r>
              <w:t xml:space="preserve">, </w:t>
            </w:r>
            <w:r>
              <w:rPr>
                <w:lang w:eastAsia="ja-JP"/>
              </w:rPr>
              <w:t>9</w:t>
            </w:r>
          </w:p>
        </w:tc>
      </w:tr>
      <w:tr w:rsidR="008776CA" w14:paraId="09046791"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6C2FBED" w14:textId="77777777" w:rsidR="008776CA" w:rsidRDefault="008776CA" w:rsidP="00AC7DAE">
            <w:pPr>
              <w:pStyle w:val="TAC"/>
              <w:rPr>
                <w:lang w:eastAsia="zh-CN"/>
              </w:rPr>
            </w:pPr>
            <w:r>
              <w:rPr>
                <w:lang w:eastAsia="zh-CN"/>
              </w:rPr>
              <w:t>DC_3_n41</w:t>
            </w:r>
          </w:p>
        </w:tc>
        <w:tc>
          <w:tcPr>
            <w:tcW w:w="2690" w:type="dxa"/>
            <w:tcBorders>
              <w:top w:val="single" w:sz="4" w:space="0" w:color="auto"/>
              <w:left w:val="nil"/>
              <w:bottom w:val="single" w:sz="4" w:space="0" w:color="auto"/>
              <w:right w:val="single" w:sz="4" w:space="0" w:color="auto"/>
            </w:tcBorders>
          </w:tcPr>
          <w:p w14:paraId="1147A8BD" w14:textId="77777777" w:rsidR="008776CA" w:rsidDel="006A6523"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052114E2" w14:textId="77777777" w:rsidR="008776CA" w:rsidDel="006A6523"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612ADABF" w14:textId="77777777" w:rsidR="008776CA" w:rsidDel="006A6523" w:rsidRDefault="008776CA" w:rsidP="00AC7DAE">
            <w:pPr>
              <w:pStyle w:val="TAC"/>
            </w:pPr>
            <w:r>
              <w:t>-</w:t>
            </w:r>
          </w:p>
        </w:tc>
        <w:tc>
          <w:tcPr>
            <w:tcW w:w="1134" w:type="dxa"/>
            <w:tcBorders>
              <w:top w:val="single" w:sz="4" w:space="0" w:color="auto"/>
              <w:left w:val="nil"/>
              <w:bottom w:val="single" w:sz="4" w:space="0" w:color="auto"/>
              <w:right w:val="single" w:sz="4" w:space="0" w:color="auto"/>
            </w:tcBorders>
          </w:tcPr>
          <w:p w14:paraId="4416B784" w14:textId="77777777" w:rsidR="008776CA" w:rsidDel="006A6523"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368B0C89" w14:textId="77777777" w:rsidR="008776CA" w:rsidDel="006A6523"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tcPr>
          <w:p w14:paraId="0F6CA57C" w14:textId="77777777" w:rsidR="008776CA" w:rsidDel="006A6523"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tcPr>
          <w:p w14:paraId="561544FC" w14:textId="77777777" w:rsidR="008776CA" w:rsidRDefault="008776CA" w:rsidP="00AC7DAE">
            <w:pPr>
              <w:pStyle w:val="TAC"/>
              <w:rPr>
                <w:lang w:eastAsia="zh-CN"/>
              </w:rPr>
            </w:pPr>
            <w:r>
              <w:t>3</w:t>
            </w:r>
          </w:p>
        </w:tc>
      </w:tr>
      <w:tr w:rsidR="008776CA" w14:paraId="110B5B1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33932938" w14:textId="77777777" w:rsidR="008776CA" w:rsidRDefault="008776CA" w:rsidP="00AC7DAE">
            <w:pPr>
              <w:pStyle w:val="TAC"/>
              <w:rPr>
                <w:lang w:eastAsia="ja-JP"/>
              </w:rPr>
            </w:pPr>
            <w:r>
              <w:rPr>
                <w:lang w:eastAsia="ja-JP"/>
              </w:rPr>
              <w:t>DC_3_n77</w:t>
            </w:r>
          </w:p>
        </w:tc>
        <w:tc>
          <w:tcPr>
            <w:tcW w:w="2690" w:type="dxa"/>
            <w:tcBorders>
              <w:top w:val="single" w:sz="4" w:space="0" w:color="auto"/>
              <w:left w:val="nil"/>
              <w:bottom w:val="single" w:sz="4" w:space="0" w:color="auto"/>
              <w:right w:val="single" w:sz="4" w:space="0" w:color="auto"/>
            </w:tcBorders>
            <w:hideMark/>
          </w:tcPr>
          <w:p w14:paraId="2FA1216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38A96D9"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06C9F26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C651EA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E55C037"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5ABBC5C3"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709EA420" w14:textId="77777777" w:rsidR="008776CA" w:rsidRDefault="008776CA" w:rsidP="00AC7DAE">
            <w:pPr>
              <w:pStyle w:val="TAC"/>
              <w:rPr>
                <w:lang w:eastAsia="ja-JP"/>
              </w:rPr>
            </w:pPr>
            <w:r>
              <w:rPr>
                <w:lang w:eastAsia="ja-JP"/>
              </w:rPr>
              <w:t>3</w:t>
            </w:r>
          </w:p>
        </w:tc>
      </w:tr>
      <w:tr w:rsidR="008776CA" w14:paraId="0D7EBAE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421DB8A9" w14:textId="77777777" w:rsidR="008776CA" w:rsidRDefault="008776CA" w:rsidP="00AC7DAE">
            <w:pPr>
              <w:pStyle w:val="TAC"/>
              <w:rPr>
                <w:lang w:eastAsia="ja-JP"/>
              </w:rPr>
            </w:pPr>
            <w:r>
              <w:rPr>
                <w:lang w:eastAsia="ja-JP"/>
              </w:rPr>
              <w:t>DC_3_n78</w:t>
            </w:r>
          </w:p>
          <w:p w14:paraId="0941FA39" w14:textId="77777777" w:rsidR="008776CA" w:rsidRDefault="008776CA" w:rsidP="00AC7DAE">
            <w:pPr>
              <w:pStyle w:val="TAC"/>
              <w:rPr>
                <w:lang w:eastAsia="ja-JP"/>
              </w:rPr>
            </w:pPr>
            <w:r>
              <w:rPr>
                <w:lang w:eastAsia="ja-JP"/>
              </w:rPr>
              <w:t>DC_3_n80_ULSUP-TDM_n78</w:t>
            </w:r>
          </w:p>
        </w:tc>
        <w:tc>
          <w:tcPr>
            <w:tcW w:w="2690" w:type="dxa"/>
            <w:tcBorders>
              <w:top w:val="single" w:sz="4" w:space="0" w:color="auto"/>
              <w:left w:val="nil"/>
              <w:bottom w:val="single" w:sz="4" w:space="0" w:color="auto"/>
              <w:right w:val="single" w:sz="4" w:space="0" w:color="auto"/>
            </w:tcBorders>
            <w:hideMark/>
          </w:tcPr>
          <w:p w14:paraId="4329137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9DD270F"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543027F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67A0D7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362724F"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12C7F467"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BF7D3A2" w14:textId="77777777" w:rsidR="008776CA" w:rsidRDefault="008776CA" w:rsidP="00AC7DAE">
            <w:pPr>
              <w:pStyle w:val="TAC"/>
              <w:rPr>
                <w:lang w:eastAsia="ja-JP"/>
              </w:rPr>
            </w:pPr>
            <w:r>
              <w:rPr>
                <w:lang w:eastAsia="ja-JP"/>
              </w:rPr>
              <w:t>3</w:t>
            </w:r>
          </w:p>
        </w:tc>
      </w:tr>
      <w:tr w:rsidR="008776CA" w14:paraId="15ECBAB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96C3BA4" w14:textId="77777777" w:rsidR="008776CA" w:rsidRDefault="008776CA" w:rsidP="00AC7DAE">
            <w:pPr>
              <w:pStyle w:val="TAC"/>
              <w:rPr>
                <w:lang w:eastAsia="ja-JP"/>
              </w:rPr>
            </w:pPr>
            <w:r>
              <w:rPr>
                <w:lang w:eastAsia="ja-JP"/>
              </w:rPr>
              <w:t>DC_3_n79</w:t>
            </w:r>
          </w:p>
        </w:tc>
        <w:tc>
          <w:tcPr>
            <w:tcW w:w="2690" w:type="dxa"/>
            <w:tcBorders>
              <w:top w:val="single" w:sz="4" w:space="0" w:color="auto"/>
              <w:left w:val="nil"/>
              <w:bottom w:val="single" w:sz="4" w:space="0" w:color="auto"/>
              <w:right w:val="single" w:sz="4" w:space="0" w:color="auto"/>
            </w:tcBorders>
            <w:hideMark/>
          </w:tcPr>
          <w:p w14:paraId="3838DA2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8168A6B"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13C9332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8BCBBAF"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B78F1DA"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19E32AC3"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3AEC4A57" w14:textId="77777777" w:rsidR="008776CA" w:rsidRDefault="008776CA" w:rsidP="00AC7DAE">
            <w:pPr>
              <w:pStyle w:val="TAC"/>
            </w:pPr>
            <w:r>
              <w:rPr>
                <w:lang w:eastAsia="ja-JP"/>
              </w:rPr>
              <w:t>3</w:t>
            </w:r>
          </w:p>
        </w:tc>
      </w:tr>
      <w:tr w:rsidR="008776CA" w14:paraId="5F856494"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51D5EA8" w14:textId="77777777" w:rsidR="008776CA" w:rsidRDefault="008776CA" w:rsidP="00AC7DAE">
            <w:pPr>
              <w:pStyle w:val="TAC"/>
              <w:rPr>
                <w:lang w:eastAsia="ja-JP"/>
              </w:rPr>
            </w:pPr>
            <w:r>
              <w:rPr>
                <w:lang w:eastAsia="ja-JP"/>
              </w:rPr>
              <w:t>DC_5_n7</w:t>
            </w:r>
          </w:p>
        </w:tc>
        <w:tc>
          <w:tcPr>
            <w:tcW w:w="2690" w:type="dxa"/>
            <w:tcBorders>
              <w:top w:val="single" w:sz="4" w:space="0" w:color="auto"/>
              <w:left w:val="nil"/>
              <w:bottom w:val="single" w:sz="4" w:space="0" w:color="auto"/>
              <w:right w:val="single" w:sz="4" w:space="0" w:color="auto"/>
            </w:tcBorders>
            <w:hideMark/>
          </w:tcPr>
          <w:p w14:paraId="72C50E9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CCDECEF"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53074F4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A7981C7"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02749C78"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4EA34DA8"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9E70A5C" w14:textId="77777777" w:rsidR="008776CA" w:rsidRDefault="008776CA" w:rsidP="00AC7DAE">
            <w:pPr>
              <w:pStyle w:val="TAC"/>
            </w:pPr>
            <w:r>
              <w:t>5, 7, 6</w:t>
            </w:r>
          </w:p>
        </w:tc>
      </w:tr>
      <w:tr w:rsidR="008776CA" w14:paraId="5DF6A47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B7076F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4904BC7"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EB7E2AA"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1F7F77A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1D86FF"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1FD0DC39"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2A9D4CA7"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6F926341" w14:textId="77777777" w:rsidR="008776CA" w:rsidRDefault="008776CA" w:rsidP="00AC7DAE">
            <w:pPr>
              <w:pStyle w:val="TAC"/>
            </w:pPr>
            <w:r>
              <w:t>5, 7, 6</w:t>
            </w:r>
          </w:p>
        </w:tc>
      </w:tr>
      <w:tr w:rsidR="008776CA" w14:paraId="04DC7CE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A10E3D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50285AD"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5CCF295E"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1272EE1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24B442"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412421E4"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22350078"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665FD0DC" w14:textId="77777777" w:rsidR="008776CA" w:rsidRDefault="008776CA" w:rsidP="00AC7DAE">
            <w:pPr>
              <w:pStyle w:val="TAC"/>
            </w:pPr>
            <w:r>
              <w:t>5, 14</w:t>
            </w:r>
          </w:p>
        </w:tc>
      </w:tr>
      <w:tr w:rsidR="008776CA" w14:paraId="055CFD31"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4288463" w14:textId="77777777" w:rsidR="008776CA" w:rsidRDefault="008776CA" w:rsidP="00AC7DAE">
            <w:pPr>
              <w:pStyle w:val="TAC"/>
              <w:rPr>
                <w:lang w:eastAsia="ja-JP"/>
              </w:rPr>
            </w:pPr>
            <w:r>
              <w:rPr>
                <w:lang w:eastAsia="zh-TW"/>
              </w:rPr>
              <w:t>DC_5_n30</w:t>
            </w:r>
          </w:p>
        </w:tc>
        <w:tc>
          <w:tcPr>
            <w:tcW w:w="2690" w:type="dxa"/>
            <w:tcBorders>
              <w:top w:val="single" w:sz="4" w:space="0" w:color="auto"/>
              <w:left w:val="nil"/>
              <w:bottom w:val="single" w:sz="4" w:space="0" w:color="auto"/>
              <w:right w:val="single" w:sz="4" w:space="0" w:color="auto"/>
            </w:tcBorders>
            <w:hideMark/>
          </w:tcPr>
          <w:p w14:paraId="216B84DD" w14:textId="77777777" w:rsidR="008776CA" w:rsidRDefault="008776CA" w:rsidP="00AC7DAE">
            <w:pPr>
              <w:pStyle w:val="TAL"/>
              <w:rPr>
                <w:rFonts w:cs="Arial"/>
              </w:rPr>
            </w:pPr>
            <w:r>
              <w:t>Frequency range</w:t>
            </w:r>
          </w:p>
        </w:tc>
        <w:tc>
          <w:tcPr>
            <w:tcW w:w="1275" w:type="dxa"/>
            <w:tcBorders>
              <w:top w:val="single" w:sz="4" w:space="0" w:color="auto"/>
              <w:left w:val="nil"/>
              <w:bottom w:val="single" w:sz="4" w:space="0" w:color="auto"/>
              <w:right w:val="single" w:sz="4" w:space="0" w:color="auto"/>
            </w:tcBorders>
            <w:hideMark/>
          </w:tcPr>
          <w:p w14:paraId="34D4C86B"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621978E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640888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4C196C6" w14:textId="77777777" w:rsidR="008776CA" w:rsidRDefault="008776CA" w:rsidP="00AC7DAE">
            <w:pPr>
              <w:pStyle w:val="TAC"/>
              <w:rPr>
                <w:lang w:eastAsia="ko-KR"/>
              </w:rPr>
            </w:pPr>
            <w:r>
              <w:t>-41</w:t>
            </w:r>
          </w:p>
        </w:tc>
        <w:tc>
          <w:tcPr>
            <w:tcW w:w="1134" w:type="dxa"/>
            <w:tcBorders>
              <w:top w:val="single" w:sz="4" w:space="0" w:color="auto"/>
              <w:left w:val="nil"/>
              <w:bottom w:val="single" w:sz="4" w:space="0" w:color="auto"/>
              <w:right w:val="single" w:sz="4" w:space="0" w:color="auto"/>
            </w:tcBorders>
            <w:noWrap/>
            <w:hideMark/>
          </w:tcPr>
          <w:p w14:paraId="41C228EF" w14:textId="77777777" w:rsidR="008776CA" w:rsidRDefault="008776CA" w:rsidP="00AC7DAE">
            <w:pPr>
              <w:pStyle w:val="TAC"/>
              <w:rPr>
                <w:lang w:eastAsia="ko-KR"/>
              </w:rPr>
            </w:pPr>
            <w:r>
              <w:t>0.3</w:t>
            </w:r>
          </w:p>
        </w:tc>
        <w:tc>
          <w:tcPr>
            <w:tcW w:w="1133" w:type="dxa"/>
            <w:tcBorders>
              <w:top w:val="single" w:sz="4" w:space="0" w:color="auto"/>
              <w:left w:val="nil"/>
              <w:bottom w:val="single" w:sz="4" w:space="0" w:color="auto"/>
              <w:right w:val="single" w:sz="4" w:space="0" w:color="auto"/>
            </w:tcBorders>
            <w:noWrap/>
            <w:hideMark/>
          </w:tcPr>
          <w:p w14:paraId="50A92E2B" w14:textId="77777777" w:rsidR="008776CA" w:rsidRDefault="008776CA" w:rsidP="00AC7DAE">
            <w:pPr>
              <w:pStyle w:val="TAC"/>
            </w:pPr>
            <w:r>
              <w:t>3</w:t>
            </w:r>
          </w:p>
        </w:tc>
      </w:tr>
      <w:tr w:rsidR="008776CA" w14:paraId="2525CA57"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478418F" w14:textId="77777777" w:rsidR="008776CA" w:rsidRDefault="008776CA" w:rsidP="00AC7DAE">
            <w:pPr>
              <w:pStyle w:val="TAC"/>
              <w:rPr>
                <w:lang w:eastAsia="ja-JP"/>
              </w:rPr>
            </w:pPr>
            <w:r>
              <w:rPr>
                <w:lang w:eastAsia="zh-CN"/>
              </w:rPr>
              <w:t>DC</w:t>
            </w:r>
            <w:r>
              <w:rPr>
                <w:lang w:eastAsia="ja-JP"/>
              </w:rPr>
              <w:t>_5_n77</w:t>
            </w:r>
          </w:p>
        </w:tc>
        <w:tc>
          <w:tcPr>
            <w:tcW w:w="2690" w:type="dxa"/>
            <w:tcBorders>
              <w:top w:val="single" w:sz="4" w:space="0" w:color="auto"/>
              <w:left w:val="nil"/>
              <w:bottom w:val="single" w:sz="4" w:space="0" w:color="auto"/>
              <w:right w:val="single" w:sz="4" w:space="0" w:color="auto"/>
            </w:tcBorders>
            <w:hideMark/>
          </w:tcPr>
          <w:p w14:paraId="1477B955" w14:textId="77777777" w:rsidR="008776CA" w:rsidRDefault="008776CA" w:rsidP="00AC7DAE">
            <w:pPr>
              <w:pStyle w:val="TAL"/>
              <w:rPr>
                <w:lang w:eastAsia="zh-CN"/>
              </w:rPr>
            </w:pPr>
            <w:r>
              <w:t>Frequency range</w:t>
            </w:r>
          </w:p>
        </w:tc>
        <w:tc>
          <w:tcPr>
            <w:tcW w:w="1275" w:type="dxa"/>
            <w:tcBorders>
              <w:top w:val="single" w:sz="4" w:space="0" w:color="auto"/>
              <w:left w:val="nil"/>
              <w:bottom w:val="single" w:sz="4" w:space="0" w:color="auto"/>
              <w:right w:val="single" w:sz="4" w:space="0" w:color="auto"/>
            </w:tcBorders>
            <w:hideMark/>
          </w:tcPr>
          <w:p w14:paraId="500DB610"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390E68E4"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78DACDF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D1B6B97"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1FFB865B"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0F5E0656" w14:textId="77777777" w:rsidR="008776CA" w:rsidRDefault="008776CA" w:rsidP="00AC7DAE">
            <w:pPr>
              <w:pStyle w:val="TAC"/>
            </w:pPr>
            <w:r>
              <w:t>3</w:t>
            </w:r>
          </w:p>
        </w:tc>
      </w:tr>
      <w:tr w:rsidR="008776CA" w14:paraId="751A0D3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5ADBFB2" w14:textId="77777777" w:rsidR="008776CA" w:rsidRDefault="008776CA" w:rsidP="00AC7DAE">
            <w:pPr>
              <w:pStyle w:val="TAC"/>
              <w:rPr>
                <w:lang w:eastAsia="ja-JP"/>
              </w:rPr>
            </w:pPr>
            <w:r>
              <w:rPr>
                <w:lang w:eastAsia="ja-JP"/>
              </w:rPr>
              <w:t>DC_7_n1</w:t>
            </w:r>
          </w:p>
        </w:tc>
        <w:tc>
          <w:tcPr>
            <w:tcW w:w="2690" w:type="dxa"/>
            <w:tcBorders>
              <w:top w:val="single" w:sz="4" w:space="0" w:color="auto"/>
              <w:left w:val="nil"/>
              <w:bottom w:val="single" w:sz="4" w:space="0" w:color="auto"/>
              <w:right w:val="single" w:sz="4" w:space="0" w:color="auto"/>
            </w:tcBorders>
            <w:hideMark/>
          </w:tcPr>
          <w:p w14:paraId="659FD7B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0248A30" w14:textId="77777777" w:rsidR="008776CA" w:rsidRDefault="008776CA" w:rsidP="00AC7DAE">
            <w:pPr>
              <w:pStyle w:val="TAC"/>
              <w:rPr>
                <w:kern w:val="2"/>
                <w:lang w:eastAsia="zh-CN"/>
              </w:rPr>
            </w:pPr>
            <w:r>
              <w:t>1880</w:t>
            </w:r>
          </w:p>
        </w:tc>
        <w:tc>
          <w:tcPr>
            <w:tcW w:w="425" w:type="dxa"/>
            <w:tcBorders>
              <w:top w:val="single" w:sz="4" w:space="0" w:color="auto"/>
              <w:left w:val="nil"/>
              <w:bottom w:val="single" w:sz="4" w:space="0" w:color="auto"/>
              <w:right w:val="single" w:sz="4" w:space="0" w:color="auto"/>
            </w:tcBorders>
          </w:tcPr>
          <w:p w14:paraId="54D61812"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34665311" w14:textId="77777777" w:rsidR="008776CA" w:rsidRDefault="008776CA" w:rsidP="00AC7DAE">
            <w:pPr>
              <w:pStyle w:val="TAC"/>
              <w:rPr>
                <w:kern w:val="2"/>
                <w:lang w:eastAsia="zh-CN"/>
              </w:rPr>
            </w:pPr>
            <w:r>
              <w:t>1895</w:t>
            </w:r>
          </w:p>
        </w:tc>
        <w:tc>
          <w:tcPr>
            <w:tcW w:w="992" w:type="dxa"/>
            <w:tcBorders>
              <w:top w:val="single" w:sz="4" w:space="0" w:color="auto"/>
              <w:left w:val="nil"/>
              <w:bottom w:val="single" w:sz="4" w:space="0" w:color="auto"/>
              <w:right w:val="single" w:sz="4" w:space="0" w:color="auto"/>
            </w:tcBorders>
            <w:hideMark/>
          </w:tcPr>
          <w:p w14:paraId="548D7590"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51E3EC9A"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2FF8C13D" w14:textId="77777777" w:rsidR="008776CA" w:rsidRDefault="008776CA" w:rsidP="00AC7DAE">
            <w:pPr>
              <w:pStyle w:val="TAC"/>
              <w:rPr>
                <w:rFonts w:eastAsia="Malgun Gothic"/>
                <w:kern w:val="2"/>
                <w:lang w:eastAsia="ko-KR"/>
              </w:rPr>
            </w:pPr>
            <w:r>
              <w:t>5,16</w:t>
            </w:r>
          </w:p>
        </w:tc>
      </w:tr>
      <w:tr w:rsidR="008776CA" w14:paraId="25D66BDC" w14:textId="77777777" w:rsidTr="000E7EBA">
        <w:trPr>
          <w:trHeight w:val="187"/>
          <w:jc w:val="center"/>
        </w:trPr>
        <w:tc>
          <w:tcPr>
            <w:tcW w:w="1986" w:type="dxa"/>
            <w:tcBorders>
              <w:top w:val="nil"/>
              <w:left w:val="single" w:sz="4" w:space="0" w:color="auto"/>
              <w:bottom w:val="nil"/>
              <w:right w:val="single" w:sz="4" w:space="0" w:color="auto"/>
            </w:tcBorders>
          </w:tcPr>
          <w:p w14:paraId="0379B87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FA6A42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66F3DD08" w14:textId="77777777" w:rsidR="008776CA" w:rsidRDefault="008776CA" w:rsidP="00AC7DAE">
            <w:pPr>
              <w:pStyle w:val="TAC"/>
              <w:rPr>
                <w:kern w:val="2"/>
                <w:lang w:eastAsia="zh-CN"/>
              </w:rPr>
            </w:pPr>
            <w:r>
              <w:t>1895</w:t>
            </w:r>
          </w:p>
        </w:tc>
        <w:tc>
          <w:tcPr>
            <w:tcW w:w="425" w:type="dxa"/>
            <w:tcBorders>
              <w:top w:val="single" w:sz="4" w:space="0" w:color="auto"/>
              <w:left w:val="nil"/>
              <w:bottom w:val="single" w:sz="4" w:space="0" w:color="auto"/>
              <w:right w:val="single" w:sz="4" w:space="0" w:color="auto"/>
            </w:tcBorders>
          </w:tcPr>
          <w:p w14:paraId="347361BC"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49793D5E" w14:textId="77777777" w:rsidR="008776CA" w:rsidRDefault="008776CA" w:rsidP="00AC7DAE">
            <w:pPr>
              <w:pStyle w:val="TAC"/>
              <w:rPr>
                <w:kern w:val="2"/>
                <w:lang w:eastAsia="zh-CN"/>
              </w:rPr>
            </w:pPr>
            <w:r>
              <w:t>1915</w:t>
            </w:r>
          </w:p>
        </w:tc>
        <w:tc>
          <w:tcPr>
            <w:tcW w:w="992" w:type="dxa"/>
            <w:tcBorders>
              <w:top w:val="single" w:sz="4" w:space="0" w:color="auto"/>
              <w:left w:val="nil"/>
              <w:bottom w:val="single" w:sz="4" w:space="0" w:color="auto"/>
              <w:right w:val="single" w:sz="4" w:space="0" w:color="auto"/>
            </w:tcBorders>
            <w:hideMark/>
          </w:tcPr>
          <w:p w14:paraId="4B341158"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278A40C6"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7DE3C3AB" w14:textId="77777777" w:rsidR="008776CA" w:rsidRDefault="008776CA" w:rsidP="00AC7DAE">
            <w:pPr>
              <w:pStyle w:val="TAC"/>
              <w:rPr>
                <w:rFonts w:eastAsia="Malgun Gothic"/>
                <w:kern w:val="2"/>
                <w:lang w:eastAsia="ko-KR"/>
              </w:rPr>
            </w:pPr>
            <w:r>
              <w:t xml:space="preserve">5, </w:t>
            </w:r>
            <w:r>
              <w:rPr>
                <w:rFonts w:eastAsia="Yu Mincho"/>
                <w:lang w:eastAsia="ja-JP"/>
              </w:rPr>
              <w:t>7,</w:t>
            </w:r>
            <w:r>
              <w:t>16</w:t>
            </w:r>
          </w:p>
        </w:tc>
      </w:tr>
      <w:tr w:rsidR="008776CA" w14:paraId="5ADD770F" w14:textId="77777777" w:rsidTr="000E7EBA">
        <w:trPr>
          <w:trHeight w:val="187"/>
          <w:jc w:val="center"/>
        </w:trPr>
        <w:tc>
          <w:tcPr>
            <w:tcW w:w="1986" w:type="dxa"/>
            <w:tcBorders>
              <w:top w:val="nil"/>
              <w:left w:val="single" w:sz="4" w:space="0" w:color="auto"/>
              <w:bottom w:val="nil"/>
              <w:right w:val="single" w:sz="4" w:space="0" w:color="auto"/>
            </w:tcBorders>
          </w:tcPr>
          <w:p w14:paraId="2DF4B0C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2DFA8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1F04CFB" w14:textId="77777777" w:rsidR="008776CA" w:rsidRDefault="008776CA" w:rsidP="00AC7DAE">
            <w:pPr>
              <w:pStyle w:val="TAC"/>
              <w:rPr>
                <w:kern w:val="2"/>
                <w:lang w:eastAsia="zh-CN"/>
              </w:rPr>
            </w:pPr>
            <w:r>
              <w:t>1915</w:t>
            </w:r>
          </w:p>
        </w:tc>
        <w:tc>
          <w:tcPr>
            <w:tcW w:w="425" w:type="dxa"/>
            <w:tcBorders>
              <w:top w:val="single" w:sz="4" w:space="0" w:color="auto"/>
              <w:left w:val="nil"/>
              <w:bottom w:val="single" w:sz="4" w:space="0" w:color="auto"/>
              <w:right w:val="single" w:sz="4" w:space="0" w:color="auto"/>
            </w:tcBorders>
          </w:tcPr>
          <w:p w14:paraId="3AC60769"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5A1712E5" w14:textId="77777777" w:rsidR="008776CA" w:rsidRDefault="008776CA" w:rsidP="00AC7DAE">
            <w:pPr>
              <w:pStyle w:val="TAC"/>
              <w:rPr>
                <w:kern w:val="2"/>
                <w:lang w:eastAsia="zh-CN"/>
              </w:rPr>
            </w:pPr>
            <w:r>
              <w:t>1920</w:t>
            </w:r>
          </w:p>
        </w:tc>
        <w:tc>
          <w:tcPr>
            <w:tcW w:w="992" w:type="dxa"/>
            <w:tcBorders>
              <w:top w:val="single" w:sz="4" w:space="0" w:color="auto"/>
              <w:left w:val="nil"/>
              <w:bottom w:val="single" w:sz="4" w:space="0" w:color="auto"/>
              <w:right w:val="single" w:sz="4" w:space="0" w:color="auto"/>
            </w:tcBorders>
            <w:hideMark/>
          </w:tcPr>
          <w:p w14:paraId="423CCD88"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31A5BB4A"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3E0EDA67" w14:textId="77777777" w:rsidR="008776CA" w:rsidRDefault="008776CA" w:rsidP="00AC7DAE">
            <w:pPr>
              <w:pStyle w:val="TAC"/>
              <w:rPr>
                <w:rFonts w:eastAsia="Malgun Gothic"/>
                <w:kern w:val="2"/>
                <w:lang w:eastAsia="ko-KR"/>
              </w:rPr>
            </w:pPr>
            <w:r>
              <w:t>5, 7,16</w:t>
            </w:r>
          </w:p>
        </w:tc>
      </w:tr>
      <w:tr w:rsidR="008776CA" w14:paraId="1FC8B970" w14:textId="77777777" w:rsidTr="000E7EBA">
        <w:trPr>
          <w:trHeight w:val="187"/>
          <w:jc w:val="center"/>
        </w:trPr>
        <w:tc>
          <w:tcPr>
            <w:tcW w:w="1986" w:type="dxa"/>
            <w:tcBorders>
              <w:top w:val="nil"/>
              <w:left w:val="single" w:sz="4" w:space="0" w:color="auto"/>
              <w:bottom w:val="nil"/>
              <w:right w:val="single" w:sz="4" w:space="0" w:color="auto"/>
            </w:tcBorders>
          </w:tcPr>
          <w:p w14:paraId="7D2D6BE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290E3D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B80A89D"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31D140CA"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3AF503C"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37A5F93F"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7557AB7E"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3F5AF729" w14:textId="77777777" w:rsidR="008776CA" w:rsidRDefault="008776CA" w:rsidP="00AC7DAE">
            <w:pPr>
              <w:pStyle w:val="TAC"/>
              <w:rPr>
                <w:rFonts w:eastAsia="Malgun Gothic"/>
                <w:kern w:val="2"/>
                <w:lang w:eastAsia="ko-KR"/>
              </w:rPr>
            </w:pPr>
            <w:r>
              <w:t>5, 6, 7</w:t>
            </w:r>
          </w:p>
        </w:tc>
      </w:tr>
      <w:tr w:rsidR="008776CA" w14:paraId="58E38474" w14:textId="77777777" w:rsidTr="000E7EBA">
        <w:trPr>
          <w:trHeight w:val="187"/>
          <w:jc w:val="center"/>
        </w:trPr>
        <w:tc>
          <w:tcPr>
            <w:tcW w:w="1986" w:type="dxa"/>
            <w:tcBorders>
              <w:top w:val="nil"/>
              <w:left w:val="single" w:sz="4" w:space="0" w:color="auto"/>
              <w:bottom w:val="nil"/>
              <w:right w:val="single" w:sz="4" w:space="0" w:color="auto"/>
            </w:tcBorders>
          </w:tcPr>
          <w:p w14:paraId="727EB37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1B885ED"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EF67B8A"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70EE1794"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90B6D51"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466DB3A3"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79914DC0"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5660C146" w14:textId="77777777" w:rsidR="008776CA" w:rsidRDefault="008776CA" w:rsidP="00AC7DAE">
            <w:pPr>
              <w:pStyle w:val="TAC"/>
              <w:rPr>
                <w:rFonts w:eastAsia="Malgun Gothic"/>
                <w:kern w:val="2"/>
                <w:lang w:eastAsia="ko-KR"/>
              </w:rPr>
            </w:pPr>
            <w:r>
              <w:t>5, 6, 7</w:t>
            </w:r>
          </w:p>
        </w:tc>
      </w:tr>
      <w:tr w:rsidR="008776CA" w14:paraId="79FB397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B5D30C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126206F"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EB714BF"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70A3B5BB"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537FB8AD"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65DC947F"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5A39A932"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711CD3EE" w14:textId="77777777" w:rsidR="008776CA" w:rsidRDefault="008776CA" w:rsidP="00AC7DAE">
            <w:pPr>
              <w:pStyle w:val="TAC"/>
              <w:rPr>
                <w:rFonts w:eastAsia="Malgun Gothic"/>
                <w:kern w:val="2"/>
                <w:lang w:eastAsia="ko-KR"/>
              </w:rPr>
            </w:pPr>
            <w:r>
              <w:t>5, 6</w:t>
            </w:r>
          </w:p>
        </w:tc>
      </w:tr>
      <w:tr w:rsidR="008776CA" w14:paraId="1FF2DF9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E3F890" w14:textId="77777777" w:rsidR="008776CA" w:rsidRDefault="008776CA" w:rsidP="00AC7DAE">
            <w:pPr>
              <w:pStyle w:val="TAC"/>
              <w:rPr>
                <w:lang w:eastAsia="ja-JP"/>
              </w:rPr>
            </w:pPr>
            <w:r>
              <w:rPr>
                <w:lang w:eastAsia="zh-TW"/>
              </w:rPr>
              <w:t>DC_7_n2</w:t>
            </w:r>
          </w:p>
        </w:tc>
        <w:tc>
          <w:tcPr>
            <w:tcW w:w="2690" w:type="dxa"/>
            <w:tcBorders>
              <w:top w:val="single" w:sz="4" w:space="0" w:color="auto"/>
              <w:left w:val="nil"/>
              <w:bottom w:val="single" w:sz="4" w:space="0" w:color="auto"/>
              <w:right w:val="single" w:sz="4" w:space="0" w:color="auto"/>
            </w:tcBorders>
            <w:hideMark/>
          </w:tcPr>
          <w:p w14:paraId="1DC385EE"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0F5B83A" w14:textId="77777777" w:rsidR="008776CA" w:rsidRDefault="008776CA" w:rsidP="00AC7DAE">
            <w:pPr>
              <w:pStyle w:val="TAC"/>
            </w:pPr>
            <w:r>
              <w:rPr>
                <w:rFonts w:cs="Arial"/>
              </w:rPr>
              <w:t>2570</w:t>
            </w:r>
          </w:p>
        </w:tc>
        <w:tc>
          <w:tcPr>
            <w:tcW w:w="425" w:type="dxa"/>
            <w:tcBorders>
              <w:top w:val="single" w:sz="4" w:space="0" w:color="auto"/>
              <w:left w:val="nil"/>
              <w:bottom w:val="single" w:sz="4" w:space="0" w:color="auto"/>
              <w:right w:val="single" w:sz="4" w:space="0" w:color="auto"/>
            </w:tcBorders>
            <w:hideMark/>
          </w:tcPr>
          <w:p w14:paraId="1DA96ED3"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080D61E8" w14:textId="77777777" w:rsidR="008776CA" w:rsidRDefault="008776CA" w:rsidP="00AC7DAE">
            <w:pPr>
              <w:pStyle w:val="TAC"/>
            </w:pPr>
            <w:r>
              <w:rPr>
                <w:rFonts w:cs="Arial"/>
              </w:rPr>
              <w:t>2575</w:t>
            </w:r>
          </w:p>
        </w:tc>
        <w:tc>
          <w:tcPr>
            <w:tcW w:w="992" w:type="dxa"/>
            <w:tcBorders>
              <w:top w:val="single" w:sz="4" w:space="0" w:color="auto"/>
              <w:left w:val="nil"/>
              <w:bottom w:val="single" w:sz="4" w:space="0" w:color="auto"/>
              <w:right w:val="single" w:sz="4" w:space="0" w:color="auto"/>
            </w:tcBorders>
            <w:hideMark/>
          </w:tcPr>
          <w:p w14:paraId="0471BF2D" w14:textId="77777777" w:rsidR="008776CA" w:rsidRDefault="008776CA" w:rsidP="00AC7DAE">
            <w:pPr>
              <w:pStyle w:val="TAC"/>
            </w:pPr>
            <w:r>
              <w:rPr>
                <w:rFonts w:cs="Arial"/>
              </w:rPr>
              <w:t>1.6</w:t>
            </w:r>
          </w:p>
        </w:tc>
        <w:tc>
          <w:tcPr>
            <w:tcW w:w="1134" w:type="dxa"/>
            <w:tcBorders>
              <w:top w:val="single" w:sz="4" w:space="0" w:color="auto"/>
              <w:left w:val="nil"/>
              <w:bottom w:val="single" w:sz="4" w:space="0" w:color="auto"/>
              <w:right w:val="single" w:sz="4" w:space="0" w:color="auto"/>
            </w:tcBorders>
            <w:noWrap/>
            <w:hideMark/>
          </w:tcPr>
          <w:p w14:paraId="1ABFD62D" w14:textId="77777777" w:rsidR="008776CA" w:rsidRDefault="008776CA" w:rsidP="00AC7DAE">
            <w:pPr>
              <w:pStyle w:val="TAC"/>
            </w:pPr>
            <w:r>
              <w:rPr>
                <w:rFonts w:cs="Arial"/>
              </w:rPr>
              <w:t>5</w:t>
            </w:r>
          </w:p>
        </w:tc>
        <w:tc>
          <w:tcPr>
            <w:tcW w:w="1133" w:type="dxa"/>
            <w:tcBorders>
              <w:top w:val="single" w:sz="4" w:space="0" w:color="auto"/>
              <w:left w:val="nil"/>
              <w:bottom w:val="single" w:sz="4" w:space="0" w:color="auto"/>
              <w:right w:val="single" w:sz="4" w:space="0" w:color="auto"/>
            </w:tcBorders>
            <w:noWrap/>
            <w:hideMark/>
          </w:tcPr>
          <w:p w14:paraId="4C8831FF" w14:textId="77777777" w:rsidR="008776CA" w:rsidRDefault="008776CA" w:rsidP="00AC7DAE">
            <w:pPr>
              <w:pStyle w:val="TAC"/>
            </w:pPr>
            <w:r>
              <w:rPr>
                <w:rFonts w:cs="Arial"/>
              </w:rPr>
              <w:t>5, 6, 7</w:t>
            </w:r>
          </w:p>
        </w:tc>
      </w:tr>
      <w:tr w:rsidR="008776CA" w14:paraId="6F6E42FD" w14:textId="77777777" w:rsidTr="000E7EBA">
        <w:trPr>
          <w:trHeight w:val="187"/>
          <w:jc w:val="center"/>
        </w:trPr>
        <w:tc>
          <w:tcPr>
            <w:tcW w:w="1986" w:type="dxa"/>
            <w:tcBorders>
              <w:top w:val="nil"/>
              <w:left w:val="single" w:sz="4" w:space="0" w:color="auto"/>
              <w:bottom w:val="nil"/>
              <w:right w:val="single" w:sz="4" w:space="0" w:color="auto"/>
            </w:tcBorders>
          </w:tcPr>
          <w:p w14:paraId="4377DF5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C1189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52D9A4A9" w14:textId="77777777" w:rsidR="008776CA" w:rsidRDefault="008776CA" w:rsidP="00AC7DAE">
            <w:pPr>
              <w:pStyle w:val="TAC"/>
            </w:pPr>
            <w:r>
              <w:rPr>
                <w:rFonts w:cs="Arial"/>
              </w:rPr>
              <w:t>2575</w:t>
            </w:r>
          </w:p>
        </w:tc>
        <w:tc>
          <w:tcPr>
            <w:tcW w:w="425" w:type="dxa"/>
            <w:tcBorders>
              <w:top w:val="single" w:sz="4" w:space="0" w:color="auto"/>
              <w:left w:val="nil"/>
              <w:bottom w:val="single" w:sz="4" w:space="0" w:color="auto"/>
              <w:right w:val="single" w:sz="4" w:space="0" w:color="auto"/>
            </w:tcBorders>
            <w:hideMark/>
          </w:tcPr>
          <w:p w14:paraId="028EC3A3"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39F3E855" w14:textId="77777777" w:rsidR="008776CA" w:rsidRDefault="008776CA" w:rsidP="00AC7DAE">
            <w:pPr>
              <w:pStyle w:val="TAC"/>
            </w:pPr>
            <w:r>
              <w:rPr>
                <w:rFonts w:cs="Arial"/>
              </w:rPr>
              <w:t>2595</w:t>
            </w:r>
          </w:p>
        </w:tc>
        <w:tc>
          <w:tcPr>
            <w:tcW w:w="992" w:type="dxa"/>
            <w:tcBorders>
              <w:top w:val="single" w:sz="4" w:space="0" w:color="auto"/>
              <w:left w:val="nil"/>
              <w:bottom w:val="single" w:sz="4" w:space="0" w:color="auto"/>
              <w:right w:val="single" w:sz="4" w:space="0" w:color="auto"/>
            </w:tcBorders>
            <w:hideMark/>
          </w:tcPr>
          <w:p w14:paraId="5D24CD7C" w14:textId="77777777" w:rsidR="008776CA" w:rsidRDefault="008776CA" w:rsidP="00AC7DAE">
            <w:pPr>
              <w:pStyle w:val="TAC"/>
            </w:pPr>
            <w:r>
              <w:rPr>
                <w:rFonts w:cs="Arial"/>
              </w:rPr>
              <w:t>-15.5</w:t>
            </w:r>
          </w:p>
        </w:tc>
        <w:tc>
          <w:tcPr>
            <w:tcW w:w="1134" w:type="dxa"/>
            <w:tcBorders>
              <w:top w:val="single" w:sz="4" w:space="0" w:color="auto"/>
              <w:left w:val="nil"/>
              <w:bottom w:val="single" w:sz="4" w:space="0" w:color="auto"/>
              <w:right w:val="single" w:sz="4" w:space="0" w:color="auto"/>
            </w:tcBorders>
            <w:noWrap/>
            <w:hideMark/>
          </w:tcPr>
          <w:p w14:paraId="67EBFF43" w14:textId="77777777" w:rsidR="008776CA" w:rsidRDefault="008776CA" w:rsidP="00AC7DAE">
            <w:pPr>
              <w:pStyle w:val="TAC"/>
            </w:pPr>
            <w:r>
              <w:rPr>
                <w:rFonts w:cs="Arial"/>
              </w:rPr>
              <w:t>5</w:t>
            </w:r>
          </w:p>
        </w:tc>
        <w:tc>
          <w:tcPr>
            <w:tcW w:w="1133" w:type="dxa"/>
            <w:tcBorders>
              <w:top w:val="single" w:sz="4" w:space="0" w:color="auto"/>
              <w:left w:val="nil"/>
              <w:bottom w:val="single" w:sz="4" w:space="0" w:color="auto"/>
              <w:right w:val="single" w:sz="4" w:space="0" w:color="auto"/>
            </w:tcBorders>
            <w:noWrap/>
            <w:hideMark/>
          </w:tcPr>
          <w:p w14:paraId="63AC98C9" w14:textId="77777777" w:rsidR="008776CA" w:rsidRDefault="008776CA" w:rsidP="00AC7DAE">
            <w:pPr>
              <w:pStyle w:val="TAC"/>
            </w:pPr>
            <w:r>
              <w:rPr>
                <w:rFonts w:cs="Arial"/>
              </w:rPr>
              <w:t>5, 6, 7</w:t>
            </w:r>
          </w:p>
        </w:tc>
      </w:tr>
      <w:tr w:rsidR="008776CA" w14:paraId="1F3EDB4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40CDA4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C1F6F26"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CF7E10A" w14:textId="77777777" w:rsidR="008776CA" w:rsidRDefault="008776CA" w:rsidP="00AC7DAE">
            <w:pPr>
              <w:pStyle w:val="TAC"/>
            </w:pPr>
            <w:r>
              <w:rPr>
                <w:rFonts w:cs="Arial"/>
              </w:rPr>
              <w:t>2595</w:t>
            </w:r>
          </w:p>
        </w:tc>
        <w:tc>
          <w:tcPr>
            <w:tcW w:w="425" w:type="dxa"/>
            <w:tcBorders>
              <w:top w:val="single" w:sz="4" w:space="0" w:color="auto"/>
              <w:left w:val="nil"/>
              <w:bottom w:val="single" w:sz="4" w:space="0" w:color="auto"/>
              <w:right w:val="single" w:sz="4" w:space="0" w:color="auto"/>
            </w:tcBorders>
            <w:hideMark/>
          </w:tcPr>
          <w:p w14:paraId="5C812D79"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62BA69ED" w14:textId="77777777" w:rsidR="008776CA" w:rsidRDefault="008776CA" w:rsidP="00AC7DAE">
            <w:pPr>
              <w:pStyle w:val="TAC"/>
            </w:pPr>
            <w:r>
              <w:rPr>
                <w:rFonts w:cs="Arial"/>
              </w:rPr>
              <w:t>2620</w:t>
            </w:r>
          </w:p>
        </w:tc>
        <w:tc>
          <w:tcPr>
            <w:tcW w:w="992" w:type="dxa"/>
            <w:tcBorders>
              <w:top w:val="single" w:sz="4" w:space="0" w:color="auto"/>
              <w:left w:val="nil"/>
              <w:bottom w:val="single" w:sz="4" w:space="0" w:color="auto"/>
              <w:right w:val="single" w:sz="4" w:space="0" w:color="auto"/>
            </w:tcBorders>
            <w:hideMark/>
          </w:tcPr>
          <w:p w14:paraId="247E8350" w14:textId="77777777" w:rsidR="008776CA" w:rsidRDefault="008776CA" w:rsidP="00AC7DAE">
            <w:pPr>
              <w:pStyle w:val="TAC"/>
            </w:pPr>
            <w:r>
              <w:rPr>
                <w:rFonts w:cs="Arial"/>
              </w:rPr>
              <w:t>-40</w:t>
            </w:r>
          </w:p>
        </w:tc>
        <w:tc>
          <w:tcPr>
            <w:tcW w:w="1134" w:type="dxa"/>
            <w:tcBorders>
              <w:top w:val="single" w:sz="4" w:space="0" w:color="auto"/>
              <w:left w:val="nil"/>
              <w:bottom w:val="single" w:sz="4" w:space="0" w:color="auto"/>
              <w:right w:val="single" w:sz="4" w:space="0" w:color="auto"/>
            </w:tcBorders>
            <w:noWrap/>
            <w:hideMark/>
          </w:tcPr>
          <w:p w14:paraId="24806237" w14:textId="77777777" w:rsidR="008776CA" w:rsidRDefault="008776CA" w:rsidP="00AC7DAE">
            <w:pPr>
              <w:pStyle w:val="TAC"/>
            </w:pPr>
            <w:r>
              <w:rPr>
                <w:rFonts w:cs="Arial"/>
              </w:rPr>
              <w:t>1</w:t>
            </w:r>
          </w:p>
        </w:tc>
        <w:tc>
          <w:tcPr>
            <w:tcW w:w="1133" w:type="dxa"/>
            <w:tcBorders>
              <w:top w:val="single" w:sz="4" w:space="0" w:color="auto"/>
              <w:left w:val="nil"/>
              <w:bottom w:val="single" w:sz="4" w:space="0" w:color="auto"/>
              <w:right w:val="single" w:sz="4" w:space="0" w:color="auto"/>
            </w:tcBorders>
            <w:noWrap/>
            <w:hideMark/>
          </w:tcPr>
          <w:p w14:paraId="6C449CC3" w14:textId="77777777" w:rsidR="008776CA" w:rsidRDefault="008776CA" w:rsidP="00AC7DAE">
            <w:pPr>
              <w:pStyle w:val="TAC"/>
            </w:pPr>
            <w:r>
              <w:rPr>
                <w:rFonts w:cs="Arial"/>
              </w:rPr>
              <w:t>5, 6</w:t>
            </w:r>
          </w:p>
        </w:tc>
      </w:tr>
      <w:tr w:rsidR="008776CA" w14:paraId="2317541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72EC787" w14:textId="77777777" w:rsidR="008776CA" w:rsidRDefault="008776CA" w:rsidP="00AC7DAE">
            <w:pPr>
              <w:pStyle w:val="TAC"/>
              <w:rPr>
                <w:lang w:eastAsia="ja-JP"/>
              </w:rPr>
            </w:pPr>
            <w:r>
              <w:rPr>
                <w:lang w:eastAsia="ja-JP"/>
              </w:rPr>
              <w:t>DC_7_n3</w:t>
            </w:r>
          </w:p>
        </w:tc>
        <w:tc>
          <w:tcPr>
            <w:tcW w:w="2690" w:type="dxa"/>
            <w:tcBorders>
              <w:top w:val="single" w:sz="4" w:space="0" w:color="auto"/>
              <w:left w:val="nil"/>
              <w:bottom w:val="single" w:sz="4" w:space="0" w:color="auto"/>
              <w:right w:val="single" w:sz="4" w:space="0" w:color="auto"/>
            </w:tcBorders>
            <w:hideMark/>
          </w:tcPr>
          <w:p w14:paraId="48A93FAA"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FFC2A63" w14:textId="77777777" w:rsidR="008776CA" w:rsidRDefault="008776CA" w:rsidP="00AC7DAE">
            <w:pPr>
              <w:pStyle w:val="TAC"/>
              <w:rPr>
                <w:kern w:val="2"/>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27F2D256"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97BF3D4" w14:textId="77777777" w:rsidR="008776CA" w:rsidRDefault="008776CA" w:rsidP="00AC7DAE">
            <w:pPr>
              <w:pStyle w:val="TAC"/>
              <w:rPr>
                <w:kern w:val="2"/>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345C38A"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766B4F75"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0DD442E7"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2AF1C424" w14:textId="77777777" w:rsidTr="000E7EBA">
        <w:trPr>
          <w:trHeight w:val="187"/>
          <w:jc w:val="center"/>
        </w:trPr>
        <w:tc>
          <w:tcPr>
            <w:tcW w:w="1986" w:type="dxa"/>
            <w:tcBorders>
              <w:top w:val="nil"/>
              <w:left w:val="single" w:sz="4" w:space="0" w:color="auto"/>
              <w:bottom w:val="nil"/>
              <w:right w:val="single" w:sz="4" w:space="0" w:color="auto"/>
            </w:tcBorders>
          </w:tcPr>
          <w:p w14:paraId="5101A45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70B4B7E"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75BF419" w14:textId="77777777" w:rsidR="008776CA" w:rsidRDefault="008776CA" w:rsidP="00AC7DAE">
            <w:pPr>
              <w:pStyle w:val="TAC"/>
              <w:rPr>
                <w:kern w:val="2"/>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3DB015F5"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7473EA8" w14:textId="77777777" w:rsidR="008776CA" w:rsidRDefault="008776CA" w:rsidP="00AC7DAE">
            <w:pPr>
              <w:pStyle w:val="TAC"/>
              <w:rPr>
                <w:kern w:val="2"/>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33B8706"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4DB7E2C5"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2283877E"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0B8F7BD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7FE6AF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65AC0C1"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2A16DFA" w14:textId="77777777" w:rsidR="008776CA" w:rsidRDefault="008776CA" w:rsidP="00AC7DAE">
            <w:pPr>
              <w:pStyle w:val="TAC"/>
              <w:rPr>
                <w:kern w:val="2"/>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7604DCB2"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3938071" w14:textId="77777777" w:rsidR="008776CA" w:rsidRDefault="008776CA" w:rsidP="00AC7DAE">
            <w:pPr>
              <w:pStyle w:val="TAC"/>
              <w:rPr>
                <w:kern w:val="2"/>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3CB3388E"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428D80B1"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498EEFBA" w14:textId="77777777" w:rsidR="008776CA" w:rsidRDefault="008776CA" w:rsidP="00AC7DAE">
            <w:pPr>
              <w:pStyle w:val="TAC"/>
              <w:rPr>
                <w:rFonts w:eastAsia="Malgun Gothic"/>
                <w:kern w:val="2"/>
                <w:lang w:eastAsia="ko-KR"/>
              </w:rPr>
            </w:pPr>
            <w:r>
              <w:rPr>
                <w:lang w:eastAsia="ko-KR"/>
              </w:rPr>
              <w:t>5</w:t>
            </w:r>
            <w:r>
              <w:t xml:space="preserve">, </w:t>
            </w:r>
            <w:r>
              <w:rPr>
                <w:lang w:eastAsia="ko-KR"/>
              </w:rPr>
              <w:t>6</w:t>
            </w:r>
          </w:p>
        </w:tc>
      </w:tr>
      <w:tr w:rsidR="008776CA" w14:paraId="52DC19A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822050" w14:textId="77777777" w:rsidR="008776CA" w:rsidRDefault="008776CA" w:rsidP="00AC7DAE">
            <w:pPr>
              <w:pStyle w:val="TAC"/>
              <w:rPr>
                <w:lang w:eastAsia="ja-JP"/>
              </w:rPr>
            </w:pPr>
            <w:r>
              <w:rPr>
                <w:lang w:eastAsia="ja-JP"/>
              </w:rPr>
              <w:t>DC_7_n5</w:t>
            </w:r>
          </w:p>
        </w:tc>
        <w:tc>
          <w:tcPr>
            <w:tcW w:w="2690" w:type="dxa"/>
            <w:tcBorders>
              <w:top w:val="single" w:sz="4" w:space="0" w:color="auto"/>
              <w:left w:val="nil"/>
              <w:bottom w:val="single" w:sz="4" w:space="0" w:color="auto"/>
              <w:right w:val="single" w:sz="4" w:space="0" w:color="auto"/>
            </w:tcBorders>
            <w:hideMark/>
          </w:tcPr>
          <w:p w14:paraId="731E6A2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0DBA393"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351F21D5"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0661C3B8"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6F9E2D6D"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2241A8A8"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4BF00AD3" w14:textId="77777777" w:rsidR="008776CA" w:rsidRDefault="008776CA" w:rsidP="00AC7DAE">
            <w:pPr>
              <w:pStyle w:val="TAC"/>
              <w:rPr>
                <w:rFonts w:eastAsia="Malgun Gothic"/>
                <w:kern w:val="2"/>
                <w:lang w:eastAsia="ko-KR"/>
              </w:rPr>
            </w:pPr>
            <w:r>
              <w:t>5, 7, 6</w:t>
            </w:r>
          </w:p>
        </w:tc>
      </w:tr>
      <w:tr w:rsidR="008776CA" w14:paraId="4D4E7938" w14:textId="77777777" w:rsidTr="000E7EBA">
        <w:trPr>
          <w:trHeight w:val="187"/>
          <w:jc w:val="center"/>
        </w:trPr>
        <w:tc>
          <w:tcPr>
            <w:tcW w:w="1986" w:type="dxa"/>
            <w:tcBorders>
              <w:top w:val="nil"/>
              <w:left w:val="single" w:sz="4" w:space="0" w:color="auto"/>
              <w:bottom w:val="nil"/>
              <w:right w:val="single" w:sz="4" w:space="0" w:color="auto"/>
            </w:tcBorders>
          </w:tcPr>
          <w:p w14:paraId="60D186D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12FD301"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02BEBDD6"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6A856081"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9D423B0"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7A69D3DA"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48F145E2"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6B12DA52" w14:textId="77777777" w:rsidR="008776CA" w:rsidRDefault="008776CA" w:rsidP="00AC7DAE">
            <w:pPr>
              <w:pStyle w:val="TAC"/>
              <w:rPr>
                <w:rFonts w:eastAsia="Malgun Gothic"/>
                <w:kern w:val="2"/>
                <w:lang w:eastAsia="ko-KR"/>
              </w:rPr>
            </w:pPr>
            <w:r>
              <w:t>5, 7, 6</w:t>
            </w:r>
          </w:p>
        </w:tc>
      </w:tr>
      <w:tr w:rsidR="008776CA" w14:paraId="4A979DE0"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68D35E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58DF1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267353D8"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31643AD2"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D31615A"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1A70BC73"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71FA39E7"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278C409D" w14:textId="77777777" w:rsidR="008776CA" w:rsidRDefault="008776CA" w:rsidP="00AC7DAE">
            <w:pPr>
              <w:pStyle w:val="TAC"/>
              <w:rPr>
                <w:rFonts w:eastAsia="Malgun Gothic"/>
                <w:kern w:val="2"/>
                <w:lang w:eastAsia="ko-KR"/>
              </w:rPr>
            </w:pPr>
            <w:r>
              <w:t>5, 14</w:t>
            </w:r>
          </w:p>
        </w:tc>
      </w:tr>
      <w:tr w:rsidR="008776CA" w14:paraId="61D973A1"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3ED542CB" w14:textId="77777777" w:rsidR="008776CA" w:rsidRDefault="008776CA" w:rsidP="00AC7DAE">
            <w:pPr>
              <w:pStyle w:val="TAC"/>
              <w:rPr>
                <w:lang w:eastAsia="ja-JP"/>
              </w:rPr>
            </w:pPr>
            <w:r>
              <w:rPr>
                <w:lang w:eastAsia="fi-FI"/>
              </w:rPr>
              <w:t>DC_7_n8</w:t>
            </w:r>
          </w:p>
        </w:tc>
        <w:tc>
          <w:tcPr>
            <w:tcW w:w="2690" w:type="dxa"/>
            <w:tcBorders>
              <w:top w:val="single" w:sz="4" w:space="0" w:color="auto"/>
              <w:left w:val="nil"/>
              <w:bottom w:val="single" w:sz="4" w:space="0" w:color="auto"/>
              <w:right w:val="single" w:sz="4" w:space="0" w:color="auto"/>
            </w:tcBorders>
            <w:hideMark/>
          </w:tcPr>
          <w:p w14:paraId="16703AC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6A8C3770"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2037BEA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5999C8E"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4117BA8B" w14:textId="77777777" w:rsidR="008776CA" w:rsidRDefault="008776CA" w:rsidP="00AC7DAE">
            <w:pPr>
              <w:pStyle w:val="TAC"/>
              <w:rPr>
                <w:lang w:eastAsia="ko-KR"/>
              </w:rPr>
            </w:pPr>
            <w:r>
              <w:t>+1.6</w:t>
            </w:r>
          </w:p>
        </w:tc>
        <w:tc>
          <w:tcPr>
            <w:tcW w:w="1134" w:type="dxa"/>
            <w:tcBorders>
              <w:top w:val="single" w:sz="4" w:space="0" w:color="auto"/>
              <w:left w:val="nil"/>
              <w:bottom w:val="single" w:sz="4" w:space="0" w:color="auto"/>
              <w:right w:val="single" w:sz="4" w:space="0" w:color="auto"/>
            </w:tcBorders>
            <w:noWrap/>
            <w:hideMark/>
          </w:tcPr>
          <w:p w14:paraId="465C40DC" w14:textId="77777777" w:rsidR="008776CA" w:rsidRDefault="008776CA" w:rsidP="00AC7DAE">
            <w:pPr>
              <w:pStyle w:val="TAC"/>
              <w:rPr>
                <w:lang w:eastAsia="ko-KR"/>
              </w:rPr>
            </w:pPr>
            <w:r>
              <w:t>5</w:t>
            </w:r>
          </w:p>
        </w:tc>
        <w:tc>
          <w:tcPr>
            <w:tcW w:w="1133" w:type="dxa"/>
            <w:tcBorders>
              <w:top w:val="single" w:sz="4" w:space="0" w:color="auto"/>
              <w:left w:val="nil"/>
              <w:bottom w:val="single" w:sz="4" w:space="0" w:color="auto"/>
              <w:right w:val="single" w:sz="4" w:space="0" w:color="auto"/>
            </w:tcBorders>
            <w:noWrap/>
            <w:hideMark/>
          </w:tcPr>
          <w:p w14:paraId="5C311402" w14:textId="77777777" w:rsidR="008776CA" w:rsidRDefault="008776CA" w:rsidP="00AC7DAE">
            <w:pPr>
              <w:pStyle w:val="TAC"/>
              <w:rPr>
                <w:rFonts w:eastAsia="Malgun Gothic"/>
                <w:kern w:val="2"/>
                <w:lang w:eastAsia="ko-KR"/>
              </w:rPr>
            </w:pPr>
            <w:r>
              <w:t>5, 6, 7</w:t>
            </w:r>
          </w:p>
        </w:tc>
      </w:tr>
      <w:tr w:rsidR="008776CA" w14:paraId="3F987B2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E35DEB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3AD527E"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B42811E"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5160317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2568CB3"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7D60B37F" w14:textId="77777777" w:rsidR="008776CA" w:rsidRDefault="008776CA" w:rsidP="00AC7DAE">
            <w:pPr>
              <w:pStyle w:val="TAC"/>
              <w:rPr>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01D314BD" w14:textId="77777777" w:rsidR="008776CA" w:rsidRDefault="008776CA" w:rsidP="00AC7DAE">
            <w:pPr>
              <w:pStyle w:val="TAC"/>
              <w:rPr>
                <w:lang w:eastAsia="ko-KR"/>
              </w:rPr>
            </w:pPr>
            <w:r>
              <w:t>5</w:t>
            </w:r>
          </w:p>
        </w:tc>
        <w:tc>
          <w:tcPr>
            <w:tcW w:w="1133" w:type="dxa"/>
            <w:tcBorders>
              <w:top w:val="single" w:sz="4" w:space="0" w:color="auto"/>
              <w:left w:val="nil"/>
              <w:bottom w:val="single" w:sz="4" w:space="0" w:color="auto"/>
              <w:right w:val="single" w:sz="4" w:space="0" w:color="auto"/>
            </w:tcBorders>
            <w:noWrap/>
            <w:hideMark/>
          </w:tcPr>
          <w:p w14:paraId="19CF450B" w14:textId="77777777" w:rsidR="008776CA" w:rsidRDefault="008776CA" w:rsidP="00AC7DAE">
            <w:pPr>
              <w:pStyle w:val="TAC"/>
              <w:rPr>
                <w:rFonts w:eastAsia="Malgun Gothic"/>
                <w:kern w:val="2"/>
                <w:lang w:eastAsia="ko-KR"/>
              </w:rPr>
            </w:pPr>
            <w:r>
              <w:t>5, 6, 7</w:t>
            </w:r>
          </w:p>
        </w:tc>
      </w:tr>
      <w:tr w:rsidR="008776CA" w14:paraId="0D999B7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7BA8FC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B2B30C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32FBB19D"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7CD9B40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6DBF171"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7ECA5CC8" w14:textId="77777777" w:rsidR="008776CA" w:rsidRDefault="008776CA" w:rsidP="00AC7DAE">
            <w:pPr>
              <w:pStyle w:val="TAC"/>
              <w:rPr>
                <w:lang w:eastAsia="ko-KR"/>
              </w:rPr>
            </w:pPr>
            <w:r>
              <w:t>-40</w:t>
            </w:r>
          </w:p>
        </w:tc>
        <w:tc>
          <w:tcPr>
            <w:tcW w:w="1134" w:type="dxa"/>
            <w:tcBorders>
              <w:top w:val="single" w:sz="4" w:space="0" w:color="auto"/>
              <w:left w:val="nil"/>
              <w:bottom w:val="single" w:sz="4" w:space="0" w:color="auto"/>
              <w:right w:val="single" w:sz="4" w:space="0" w:color="auto"/>
            </w:tcBorders>
            <w:noWrap/>
            <w:hideMark/>
          </w:tcPr>
          <w:p w14:paraId="3456519A" w14:textId="77777777" w:rsidR="008776CA" w:rsidRDefault="008776CA" w:rsidP="00AC7DAE">
            <w:pPr>
              <w:pStyle w:val="TAC"/>
              <w:rPr>
                <w:lang w:eastAsia="ko-KR"/>
              </w:rPr>
            </w:pPr>
            <w:r>
              <w:t>1</w:t>
            </w:r>
          </w:p>
        </w:tc>
        <w:tc>
          <w:tcPr>
            <w:tcW w:w="1133" w:type="dxa"/>
            <w:tcBorders>
              <w:top w:val="single" w:sz="4" w:space="0" w:color="auto"/>
              <w:left w:val="nil"/>
              <w:bottom w:val="single" w:sz="4" w:space="0" w:color="auto"/>
              <w:right w:val="single" w:sz="4" w:space="0" w:color="auto"/>
            </w:tcBorders>
            <w:noWrap/>
            <w:hideMark/>
          </w:tcPr>
          <w:p w14:paraId="6E855EFA" w14:textId="77777777" w:rsidR="008776CA" w:rsidRDefault="008776CA" w:rsidP="00AC7DAE">
            <w:pPr>
              <w:pStyle w:val="TAC"/>
              <w:rPr>
                <w:rFonts w:eastAsia="Malgun Gothic"/>
                <w:kern w:val="2"/>
                <w:lang w:eastAsia="ko-KR"/>
              </w:rPr>
            </w:pPr>
            <w:r>
              <w:t>5, 6</w:t>
            </w:r>
          </w:p>
        </w:tc>
      </w:tr>
      <w:tr w:rsidR="008776CA" w14:paraId="213B4BB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0D8CC9A" w14:textId="77777777" w:rsidR="008776CA" w:rsidRDefault="008776CA" w:rsidP="00AC7DAE">
            <w:pPr>
              <w:pStyle w:val="TAC"/>
              <w:rPr>
                <w:lang w:eastAsia="ja-JP"/>
              </w:rPr>
            </w:pPr>
            <w:r>
              <w:rPr>
                <w:lang w:eastAsia="ja-JP"/>
              </w:rPr>
              <w:t>DC</w:t>
            </w:r>
            <w:r>
              <w:t>_</w:t>
            </w:r>
            <w:r>
              <w:rPr>
                <w:lang w:eastAsia="ja-JP"/>
              </w:rPr>
              <w:t>7</w:t>
            </w:r>
            <w:r>
              <w:t>_n</w:t>
            </w:r>
            <w:r>
              <w:rPr>
                <w:lang w:eastAsia="ja-JP"/>
              </w:rPr>
              <w:t>28</w:t>
            </w:r>
          </w:p>
        </w:tc>
        <w:tc>
          <w:tcPr>
            <w:tcW w:w="2690" w:type="dxa"/>
            <w:tcBorders>
              <w:top w:val="single" w:sz="4" w:space="0" w:color="auto"/>
              <w:left w:val="nil"/>
              <w:bottom w:val="single" w:sz="4" w:space="0" w:color="auto"/>
              <w:right w:val="single" w:sz="4" w:space="0" w:color="auto"/>
            </w:tcBorders>
            <w:hideMark/>
          </w:tcPr>
          <w:p w14:paraId="582E18E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B7EDB90" w14:textId="77777777" w:rsidR="008776CA" w:rsidRDefault="008776CA" w:rsidP="00AC7DAE">
            <w:pPr>
              <w:pStyle w:val="TAC"/>
              <w:rPr>
                <w:kern w:val="2"/>
                <w:lang w:eastAsia="zh-CN"/>
              </w:rPr>
            </w:pPr>
            <w:r>
              <w:t>758</w:t>
            </w:r>
          </w:p>
        </w:tc>
        <w:tc>
          <w:tcPr>
            <w:tcW w:w="425" w:type="dxa"/>
            <w:tcBorders>
              <w:top w:val="single" w:sz="4" w:space="0" w:color="auto"/>
              <w:left w:val="nil"/>
              <w:bottom w:val="single" w:sz="4" w:space="0" w:color="auto"/>
              <w:right w:val="single" w:sz="4" w:space="0" w:color="auto"/>
            </w:tcBorders>
            <w:hideMark/>
          </w:tcPr>
          <w:p w14:paraId="4CBA2E9B"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D9ABD90" w14:textId="77777777" w:rsidR="008776CA" w:rsidRDefault="008776CA" w:rsidP="00AC7DAE">
            <w:pPr>
              <w:pStyle w:val="TAC"/>
              <w:rPr>
                <w:kern w:val="2"/>
                <w:lang w:eastAsia="zh-CN"/>
              </w:rPr>
            </w:pPr>
            <w:r>
              <w:t>773</w:t>
            </w:r>
          </w:p>
        </w:tc>
        <w:tc>
          <w:tcPr>
            <w:tcW w:w="992" w:type="dxa"/>
            <w:tcBorders>
              <w:top w:val="single" w:sz="4" w:space="0" w:color="auto"/>
              <w:left w:val="nil"/>
              <w:bottom w:val="single" w:sz="4" w:space="0" w:color="auto"/>
              <w:right w:val="single" w:sz="4" w:space="0" w:color="auto"/>
            </w:tcBorders>
            <w:hideMark/>
          </w:tcPr>
          <w:p w14:paraId="5466FB34" w14:textId="77777777" w:rsidR="008776CA" w:rsidRDefault="008776CA" w:rsidP="00AC7DAE">
            <w:pPr>
              <w:pStyle w:val="TAC"/>
              <w:rPr>
                <w:rFonts w:eastAsia="Malgun Gothic"/>
                <w:kern w:val="2"/>
                <w:lang w:eastAsia="ko-KR"/>
              </w:rPr>
            </w:pPr>
            <w:r>
              <w:t>-32</w:t>
            </w:r>
          </w:p>
        </w:tc>
        <w:tc>
          <w:tcPr>
            <w:tcW w:w="1134" w:type="dxa"/>
            <w:tcBorders>
              <w:top w:val="single" w:sz="4" w:space="0" w:color="auto"/>
              <w:left w:val="nil"/>
              <w:bottom w:val="single" w:sz="4" w:space="0" w:color="auto"/>
              <w:right w:val="single" w:sz="4" w:space="0" w:color="auto"/>
            </w:tcBorders>
            <w:noWrap/>
            <w:hideMark/>
          </w:tcPr>
          <w:p w14:paraId="0DBFD515"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135E3C48" w14:textId="77777777" w:rsidR="008776CA" w:rsidRDefault="008776CA" w:rsidP="00AC7DAE">
            <w:pPr>
              <w:pStyle w:val="TAC"/>
              <w:rPr>
                <w:rFonts w:eastAsia="Malgun Gothic"/>
                <w:kern w:val="2"/>
                <w:lang w:eastAsia="ko-KR"/>
              </w:rPr>
            </w:pPr>
            <w:r>
              <w:rPr>
                <w:lang w:eastAsia="ko-KR"/>
              </w:rPr>
              <w:t>5</w:t>
            </w:r>
          </w:p>
        </w:tc>
      </w:tr>
      <w:tr w:rsidR="008776CA" w14:paraId="785E963D" w14:textId="77777777" w:rsidTr="000E7EBA">
        <w:trPr>
          <w:trHeight w:val="187"/>
          <w:jc w:val="center"/>
        </w:trPr>
        <w:tc>
          <w:tcPr>
            <w:tcW w:w="1986" w:type="dxa"/>
            <w:tcBorders>
              <w:top w:val="nil"/>
              <w:left w:val="single" w:sz="4" w:space="0" w:color="auto"/>
              <w:bottom w:val="nil"/>
              <w:right w:val="single" w:sz="4" w:space="0" w:color="auto"/>
            </w:tcBorders>
          </w:tcPr>
          <w:p w14:paraId="7AD519E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C4F8C02"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2BB0184" w14:textId="77777777" w:rsidR="008776CA" w:rsidRDefault="008776CA" w:rsidP="00AC7DAE">
            <w:pPr>
              <w:pStyle w:val="TAC"/>
              <w:rPr>
                <w:kern w:val="2"/>
                <w:lang w:eastAsia="zh-CN"/>
              </w:rPr>
            </w:pPr>
            <w:r>
              <w:t>773</w:t>
            </w:r>
          </w:p>
        </w:tc>
        <w:tc>
          <w:tcPr>
            <w:tcW w:w="425" w:type="dxa"/>
            <w:tcBorders>
              <w:top w:val="single" w:sz="4" w:space="0" w:color="auto"/>
              <w:left w:val="nil"/>
              <w:bottom w:val="single" w:sz="4" w:space="0" w:color="auto"/>
              <w:right w:val="single" w:sz="4" w:space="0" w:color="auto"/>
            </w:tcBorders>
            <w:hideMark/>
          </w:tcPr>
          <w:p w14:paraId="0B360829"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32E3D341" w14:textId="77777777" w:rsidR="008776CA" w:rsidRDefault="008776CA" w:rsidP="00AC7DAE">
            <w:pPr>
              <w:pStyle w:val="TAC"/>
              <w:rPr>
                <w:kern w:val="2"/>
                <w:lang w:eastAsia="zh-CN"/>
              </w:rPr>
            </w:pPr>
            <w:r>
              <w:t>803</w:t>
            </w:r>
          </w:p>
        </w:tc>
        <w:tc>
          <w:tcPr>
            <w:tcW w:w="992" w:type="dxa"/>
            <w:tcBorders>
              <w:top w:val="single" w:sz="4" w:space="0" w:color="auto"/>
              <w:left w:val="nil"/>
              <w:bottom w:val="single" w:sz="4" w:space="0" w:color="auto"/>
              <w:right w:val="single" w:sz="4" w:space="0" w:color="auto"/>
            </w:tcBorders>
            <w:hideMark/>
          </w:tcPr>
          <w:p w14:paraId="692C2D97" w14:textId="77777777" w:rsidR="008776CA" w:rsidRDefault="008776CA" w:rsidP="00AC7DAE">
            <w:pPr>
              <w:pStyle w:val="TAC"/>
              <w:rPr>
                <w:rFonts w:eastAsia="Malgun Gothic"/>
                <w:kern w:val="2"/>
                <w:lang w:eastAsia="ko-KR"/>
              </w:rPr>
            </w:pPr>
            <w:r>
              <w:t>-50</w:t>
            </w:r>
          </w:p>
        </w:tc>
        <w:tc>
          <w:tcPr>
            <w:tcW w:w="1134" w:type="dxa"/>
            <w:tcBorders>
              <w:top w:val="single" w:sz="4" w:space="0" w:color="auto"/>
              <w:left w:val="nil"/>
              <w:bottom w:val="single" w:sz="4" w:space="0" w:color="auto"/>
              <w:right w:val="single" w:sz="4" w:space="0" w:color="auto"/>
            </w:tcBorders>
            <w:noWrap/>
            <w:hideMark/>
          </w:tcPr>
          <w:p w14:paraId="5EDDF6E9"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tcPr>
          <w:p w14:paraId="0456288F" w14:textId="77777777" w:rsidR="008776CA" w:rsidRDefault="008776CA" w:rsidP="00AC7DAE">
            <w:pPr>
              <w:pStyle w:val="TAC"/>
              <w:rPr>
                <w:rFonts w:eastAsia="Malgun Gothic"/>
                <w:kern w:val="2"/>
                <w:lang w:eastAsia="ko-KR"/>
              </w:rPr>
            </w:pPr>
          </w:p>
        </w:tc>
      </w:tr>
      <w:tr w:rsidR="008776CA" w14:paraId="127E2CDB" w14:textId="77777777" w:rsidTr="000E7EBA">
        <w:trPr>
          <w:trHeight w:val="187"/>
          <w:jc w:val="center"/>
        </w:trPr>
        <w:tc>
          <w:tcPr>
            <w:tcW w:w="1986" w:type="dxa"/>
            <w:tcBorders>
              <w:top w:val="nil"/>
              <w:left w:val="single" w:sz="4" w:space="0" w:color="auto"/>
              <w:bottom w:val="nil"/>
              <w:right w:val="single" w:sz="4" w:space="0" w:color="auto"/>
            </w:tcBorders>
          </w:tcPr>
          <w:p w14:paraId="5FB6AD6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E26289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8F03E91"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539CF127"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6DC5303"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0D697EDF"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2334F041"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40F1ACC7" w14:textId="77777777" w:rsidR="008776CA" w:rsidRDefault="008776CA" w:rsidP="00AC7DAE">
            <w:pPr>
              <w:pStyle w:val="TAC"/>
              <w:rPr>
                <w:rFonts w:eastAsia="Malgun Gothic"/>
                <w:kern w:val="2"/>
                <w:lang w:eastAsia="ko-KR"/>
              </w:rPr>
            </w:pPr>
            <w:r>
              <w:t xml:space="preserve">5, 6, </w:t>
            </w:r>
            <w:r>
              <w:rPr>
                <w:lang w:eastAsia="ko-KR"/>
              </w:rPr>
              <w:t>7</w:t>
            </w:r>
          </w:p>
        </w:tc>
      </w:tr>
      <w:tr w:rsidR="008776CA" w14:paraId="55996F3A" w14:textId="77777777" w:rsidTr="000E7EBA">
        <w:trPr>
          <w:trHeight w:val="187"/>
          <w:jc w:val="center"/>
        </w:trPr>
        <w:tc>
          <w:tcPr>
            <w:tcW w:w="1986" w:type="dxa"/>
            <w:tcBorders>
              <w:top w:val="nil"/>
              <w:left w:val="single" w:sz="4" w:space="0" w:color="auto"/>
              <w:bottom w:val="nil"/>
              <w:right w:val="single" w:sz="4" w:space="0" w:color="auto"/>
            </w:tcBorders>
          </w:tcPr>
          <w:p w14:paraId="0D8B89E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D3538A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DCC510A"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624DC0B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5BE68B96"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3685DD4C"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4887845A" w14:textId="77777777" w:rsidR="008776CA" w:rsidRDefault="008776CA" w:rsidP="00AC7DAE">
            <w:pPr>
              <w:pStyle w:val="TAC"/>
              <w:rPr>
                <w:rFonts w:eastAsia="Malgun Gothic"/>
                <w:kern w:val="2"/>
                <w:lang w:eastAsia="ko-KR"/>
              </w:rPr>
            </w:pPr>
            <w:r>
              <w:t>5</w:t>
            </w:r>
          </w:p>
        </w:tc>
        <w:tc>
          <w:tcPr>
            <w:tcW w:w="1133" w:type="dxa"/>
            <w:tcBorders>
              <w:top w:val="single" w:sz="4" w:space="0" w:color="auto"/>
              <w:left w:val="nil"/>
              <w:bottom w:val="single" w:sz="4" w:space="0" w:color="auto"/>
              <w:right w:val="single" w:sz="4" w:space="0" w:color="auto"/>
            </w:tcBorders>
            <w:noWrap/>
            <w:hideMark/>
          </w:tcPr>
          <w:p w14:paraId="11ED3F13" w14:textId="77777777" w:rsidR="008776CA" w:rsidRDefault="008776CA" w:rsidP="00AC7DAE">
            <w:pPr>
              <w:pStyle w:val="TAC"/>
              <w:rPr>
                <w:rFonts w:eastAsia="Malgun Gothic"/>
                <w:kern w:val="2"/>
                <w:lang w:eastAsia="ko-KR"/>
              </w:rPr>
            </w:pPr>
            <w:r>
              <w:t>5, 6, 7</w:t>
            </w:r>
          </w:p>
        </w:tc>
      </w:tr>
      <w:tr w:rsidR="008776CA" w14:paraId="6920230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A4CEE2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459C94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38A902A"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65C97518"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C9E11C0"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71BF280"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66330D29" w14:textId="77777777" w:rsidR="008776CA" w:rsidRDefault="008776CA" w:rsidP="00AC7DAE">
            <w:pPr>
              <w:pStyle w:val="TAC"/>
              <w:rPr>
                <w:rFonts w:eastAsia="Malgun Gothic"/>
                <w:kern w:val="2"/>
                <w:lang w:eastAsia="ko-KR"/>
              </w:rPr>
            </w:pPr>
            <w:r>
              <w:t>1</w:t>
            </w:r>
          </w:p>
        </w:tc>
        <w:tc>
          <w:tcPr>
            <w:tcW w:w="1133" w:type="dxa"/>
            <w:tcBorders>
              <w:top w:val="single" w:sz="4" w:space="0" w:color="auto"/>
              <w:left w:val="nil"/>
              <w:bottom w:val="single" w:sz="4" w:space="0" w:color="auto"/>
              <w:right w:val="single" w:sz="4" w:space="0" w:color="auto"/>
            </w:tcBorders>
            <w:noWrap/>
            <w:hideMark/>
          </w:tcPr>
          <w:p w14:paraId="4F8CD6FA" w14:textId="77777777" w:rsidR="008776CA" w:rsidRDefault="008776CA" w:rsidP="00AC7DAE">
            <w:pPr>
              <w:pStyle w:val="TAC"/>
              <w:rPr>
                <w:rFonts w:eastAsia="Malgun Gothic"/>
                <w:kern w:val="2"/>
                <w:lang w:eastAsia="ko-KR"/>
              </w:rPr>
            </w:pPr>
            <w:r>
              <w:t xml:space="preserve">5, </w:t>
            </w:r>
            <w:r>
              <w:rPr>
                <w:lang w:eastAsia="ko-KR"/>
              </w:rPr>
              <w:t>6</w:t>
            </w:r>
          </w:p>
        </w:tc>
      </w:tr>
      <w:tr w:rsidR="008776CA" w14:paraId="1367077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D40C780" w14:textId="77777777" w:rsidR="008776CA" w:rsidRDefault="008776CA" w:rsidP="00AC7DAE">
            <w:pPr>
              <w:pStyle w:val="TAC"/>
              <w:rPr>
                <w:lang w:eastAsia="ja-JP"/>
              </w:rPr>
            </w:pPr>
            <w:r>
              <w:rPr>
                <w:lang w:eastAsia="fi-FI"/>
              </w:rPr>
              <w:t>DC_</w:t>
            </w:r>
            <w:r>
              <w:rPr>
                <w:lang w:eastAsia="zh-CN"/>
              </w:rPr>
              <w:t>7</w:t>
            </w:r>
            <w:r>
              <w:rPr>
                <w:lang w:eastAsia="fi-FI"/>
              </w:rPr>
              <w:t>_n</w:t>
            </w:r>
            <w:r>
              <w:rPr>
                <w:lang w:eastAsia="zh-CN"/>
              </w:rPr>
              <w:t>66</w:t>
            </w:r>
          </w:p>
        </w:tc>
        <w:tc>
          <w:tcPr>
            <w:tcW w:w="2690" w:type="dxa"/>
            <w:tcBorders>
              <w:top w:val="single" w:sz="4" w:space="0" w:color="auto"/>
              <w:left w:val="nil"/>
              <w:bottom w:val="single" w:sz="4" w:space="0" w:color="auto"/>
              <w:right w:val="single" w:sz="4" w:space="0" w:color="auto"/>
            </w:tcBorders>
            <w:hideMark/>
          </w:tcPr>
          <w:p w14:paraId="39327B2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0AA5DC1" w14:textId="77777777" w:rsidR="008776CA" w:rsidRDefault="008776CA" w:rsidP="00AC7DAE">
            <w:pPr>
              <w:pStyle w:val="TAC"/>
              <w:rPr>
                <w:rFonts w:eastAsia="Yu Mincho"/>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02DB9ADF"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DD103C0" w14:textId="77777777" w:rsidR="008776CA" w:rsidRDefault="008776CA" w:rsidP="00AC7DAE">
            <w:pPr>
              <w:pStyle w:val="TAC"/>
              <w:rPr>
                <w:rFonts w:eastAsia="Yu Mincho"/>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689B313" w14:textId="77777777" w:rsidR="008776CA" w:rsidRDefault="008776CA" w:rsidP="00AC7DAE">
            <w:pPr>
              <w:pStyle w:val="TAC"/>
              <w:rPr>
                <w:rFonts w:eastAsia="Yu Mincho"/>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3BA78D9C" w14:textId="77777777" w:rsidR="008776CA" w:rsidRDefault="008776CA" w:rsidP="00AC7DAE">
            <w:pPr>
              <w:pStyle w:val="TAC"/>
              <w:rPr>
                <w:rFonts w:eastAsia="Yu Mincho"/>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25F06BDF"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79AC3B52" w14:textId="77777777" w:rsidTr="000E7EBA">
        <w:trPr>
          <w:trHeight w:val="187"/>
          <w:jc w:val="center"/>
        </w:trPr>
        <w:tc>
          <w:tcPr>
            <w:tcW w:w="1986" w:type="dxa"/>
            <w:tcBorders>
              <w:top w:val="nil"/>
              <w:left w:val="single" w:sz="4" w:space="0" w:color="auto"/>
              <w:bottom w:val="nil"/>
              <w:right w:val="single" w:sz="4" w:space="0" w:color="auto"/>
            </w:tcBorders>
          </w:tcPr>
          <w:p w14:paraId="7295C4E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6AEE07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DE68229" w14:textId="77777777" w:rsidR="008776CA" w:rsidRDefault="008776CA" w:rsidP="00AC7DAE">
            <w:pPr>
              <w:pStyle w:val="TAC"/>
              <w:rPr>
                <w:rFonts w:eastAsia="Yu Mincho"/>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7F1C30A3"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782E3EF" w14:textId="77777777" w:rsidR="008776CA" w:rsidRDefault="008776CA" w:rsidP="00AC7DAE">
            <w:pPr>
              <w:pStyle w:val="TAC"/>
              <w:rPr>
                <w:rFonts w:eastAsia="Yu Mincho"/>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36F3870" w14:textId="77777777" w:rsidR="008776CA" w:rsidRDefault="008776CA" w:rsidP="00AC7DAE">
            <w:pPr>
              <w:pStyle w:val="TAC"/>
              <w:rPr>
                <w:rFonts w:eastAsia="Yu Mincho"/>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0CD52131" w14:textId="77777777" w:rsidR="008776CA" w:rsidRDefault="008776CA" w:rsidP="00AC7DAE">
            <w:pPr>
              <w:pStyle w:val="TAC"/>
              <w:rPr>
                <w:rFonts w:eastAsia="Yu Mincho"/>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67671C0E"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5E01D4C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F6CAAC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6DF929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A079AF3" w14:textId="77777777" w:rsidR="008776CA" w:rsidRDefault="008776CA" w:rsidP="00AC7DAE">
            <w:pPr>
              <w:pStyle w:val="TAC"/>
              <w:rPr>
                <w:rFonts w:eastAsia="Yu Mincho"/>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00D02BEE"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D320028" w14:textId="77777777" w:rsidR="008776CA" w:rsidRDefault="008776CA" w:rsidP="00AC7DAE">
            <w:pPr>
              <w:pStyle w:val="TAC"/>
              <w:rPr>
                <w:rFonts w:eastAsia="Yu Mincho"/>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123CEF4D" w14:textId="77777777" w:rsidR="008776CA" w:rsidRDefault="008776CA" w:rsidP="00AC7DAE">
            <w:pPr>
              <w:pStyle w:val="TAC"/>
              <w:rPr>
                <w:rFonts w:eastAsia="Yu Mincho"/>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46B52A13" w14:textId="77777777" w:rsidR="008776CA" w:rsidRDefault="008776CA" w:rsidP="00AC7DAE">
            <w:pPr>
              <w:pStyle w:val="TAC"/>
              <w:rPr>
                <w:rFonts w:eastAsia="Yu Mincho"/>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2F1BF139" w14:textId="77777777" w:rsidR="008776CA" w:rsidRDefault="008776CA" w:rsidP="00AC7DAE">
            <w:pPr>
              <w:pStyle w:val="TAC"/>
              <w:rPr>
                <w:rFonts w:eastAsia="Yu Mincho"/>
              </w:rPr>
            </w:pPr>
            <w:r>
              <w:rPr>
                <w:rFonts w:eastAsia="PMingLiU"/>
                <w:lang w:eastAsia="ko-KR"/>
              </w:rPr>
              <w:t>5</w:t>
            </w:r>
            <w:r>
              <w:rPr>
                <w:rFonts w:eastAsia="PMingLiU"/>
              </w:rPr>
              <w:t xml:space="preserve">, </w:t>
            </w:r>
            <w:r>
              <w:rPr>
                <w:rFonts w:eastAsia="PMingLiU"/>
                <w:lang w:eastAsia="ko-KR"/>
              </w:rPr>
              <w:t>6</w:t>
            </w:r>
          </w:p>
        </w:tc>
      </w:tr>
      <w:tr w:rsidR="008776CA" w14:paraId="0F429B4A"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986AAE8" w14:textId="77777777" w:rsidR="008776CA" w:rsidRDefault="008776CA" w:rsidP="00AC7DAE">
            <w:pPr>
              <w:pStyle w:val="TAC"/>
              <w:rPr>
                <w:lang w:eastAsia="ja-JP"/>
              </w:rPr>
            </w:pPr>
            <w:r>
              <w:rPr>
                <w:lang w:eastAsia="ja-JP"/>
              </w:rPr>
              <w:t>DC_7_n71</w:t>
            </w:r>
          </w:p>
        </w:tc>
        <w:tc>
          <w:tcPr>
            <w:tcW w:w="2690" w:type="dxa"/>
            <w:tcBorders>
              <w:top w:val="single" w:sz="4" w:space="0" w:color="auto"/>
              <w:left w:val="nil"/>
              <w:bottom w:val="single" w:sz="4" w:space="0" w:color="auto"/>
              <w:right w:val="single" w:sz="4" w:space="0" w:color="auto"/>
            </w:tcBorders>
            <w:hideMark/>
          </w:tcPr>
          <w:p w14:paraId="4E576C5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AE3E1DB"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hideMark/>
          </w:tcPr>
          <w:p w14:paraId="635C5464"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681E6541" w14:textId="77777777" w:rsidR="008776CA" w:rsidRDefault="008776CA" w:rsidP="00AC7DAE">
            <w:pPr>
              <w:pStyle w:val="TAC"/>
              <w:rPr>
                <w:rStyle w:val="TALCar"/>
                <w:rFonts w:eastAsiaTheme="minorEastAsia"/>
                <w:szCs w:val="18"/>
              </w:rPr>
            </w:pPr>
            <w:r>
              <w:rPr>
                <w:rFonts w:eastAsia="MS Mincho"/>
              </w:rPr>
              <w:t>2575</w:t>
            </w:r>
          </w:p>
        </w:tc>
        <w:tc>
          <w:tcPr>
            <w:tcW w:w="992" w:type="dxa"/>
            <w:tcBorders>
              <w:top w:val="single" w:sz="4" w:space="0" w:color="auto"/>
              <w:left w:val="nil"/>
              <w:bottom w:val="single" w:sz="4" w:space="0" w:color="auto"/>
              <w:right w:val="single" w:sz="4" w:space="0" w:color="auto"/>
            </w:tcBorders>
            <w:hideMark/>
          </w:tcPr>
          <w:p w14:paraId="711F6226" w14:textId="77777777" w:rsidR="008776CA" w:rsidRDefault="008776CA" w:rsidP="00AC7DAE">
            <w:pPr>
              <w:pStyle w:val="TAC"/>
            </w:pPr>
            <w:r>
              <w:rPr>
                <w:rFonts w:eastAsia="MS Mincho"/>
              </w:rPr>
              <w:t>1.6</w:t>
            </w:r>
          </w:p>
        </w:tc>
        <w:tc>
          <w:tcPr>
            <w:tcW w:w="1134" w:type="dxa"/>
            <w:tcBorders>
              <w:top w:val="single" w:sz="4" w:space="0" w:color="auto"/>
              <w:left w:val="nil"/>
              <w:bottom w:val="single" w:sz="4" w:space="0" w:color="auto"/>
              <w:right w:val="single" w:sz="4" w:space="0" w:color="auto"/>
            </w:tcBorders>
            <w:noWrap/>
            <w:hideMark/>
          </w:tcPr>
          <w:p w14:paraId="5C054F74" w14:textId="77777777" w:rsidR="008776CA" w:rsidRDefault="008776CA" w:rsidP="00AC7DAE">
            <w:pPr>
              <w:pStyle w:val="TAC"/>
            </w:pPr>
            <w:r>
              <w:rPr>
                <w:rFonts w:eastAsia="MS Mincho"/>
              </w:rPr>
              <w:t>5</w:t>
            </w:r>
          </w:p>
        </w:tc>
        <w:tc>
          <w:tcPr>
            <w:tcW w:w="1133" w:type="dxa"/>
            <w:tcBorders>
              <w:top w:val="single" w:sz="4" w:space="0" w:color="auto"/>
              <w:left w:val="nil"/>
              <w:bottom w:val="single" w:sz="4" w:space="0" w:color="auto"/>
              <w:right w:val="single" w:sz="4" w:space="0" w:color="auto"/>
            </w:tcBorders>
            <w:noWrap/>
            <w:hideMark/>
          </w:tcPr>
          <w:p w14:paraId="52C5F486" w14:textId="77777777" w:rsidR="008776CA" w:rsidRDefault="008776CA" w:rsidP="00AC7DAE">
            <w:pPr>
              <w:pStyle w:val="TAC"/>
            </w:pPr>
            <w:r>
              <w:t xml:space="preserve">5, 6, </w:t>
            </w:r>
            <w:r>
              <w:rPr>
                <w:lang w:eastAsia="ko-KR"/>
              </w:rPr>
              <w:t>7</w:t>
            </w:r>
          </w:p>
        </w:tc>
      </w:tr>
      <w:tr w:rsidR="008776CA" w14:paraId="5BD69B7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94C1AD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7AF2D8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671A7EC"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hideMark/>
          </w:tcPr>
          <w:p w14:paraId="7143DE73"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53B9DA30" w14:textId="77777777" w:rsidR="008776CA" w:rsidRDefault="008776CA" w:rsidP="00AC7DAE">
            <w:pPr>
              <w:pStyle w:val="TAC"/>
              <w:rPr>
                <w:rStyle w:val="TALCar"/>
                <w:rFonts w:eastAsiaTheme="minorEastAsia"/>
                <w:szCs w:val="18"/>
              </w:rPr>
            </w:pPr>
            <w:r>
              <w:rPr>
                <w:rFonts w:eastAsia="MS Mincho"/>
              </w:rPr>
              <w:t>2595</w:t>
            </w:r>
          </w:p>
        </w:tc>
        <w:tc>
          <w:tcPr>
            <w:tcW w:w="992" w:type="dxa"/>
            <w:tcBorders>
              <w:top w:val="single" w:sz="4" w:space="0" w:color="auto"/>
              <w:left w:val="nil"/>
              <w:bottom w:val="single" w:sz="4" w:space="0" w:color="auto"/>
              <w:right w:val="single" w:sz="4" w:space="0" w:color="auto"/>
            </w:tcBorders>
            <w:hideMark/>
          </w:tcPr>
          <w:p w14:paraId="1BF43962" w14:textId="77777777" w:rsidR="008776CA" w:rsidRDefault="008776CA" w:rsidP="00AC7DAE">
            <w:pPr>
              <w:pStyle w:val="TAC"/>
            </w:pPr>
            <w:r>
              <w:rPr>
                <w:rFonts w:eastAsia="MS Mincho"/>
              </w:rPr>
              <w:t>-15.5</w:t>
            </w:r>
          </w:p>
        </w:tc>
        <w:tc>
          <w:tcPr>
            <w:tcW w:w="1134" w:type="dxa"/>
            <w:tcBorders>
              <w:top w:val="single" w:sz="4" w:space="0" w:color="auto"/>
              <w:left w:val="nil"/>
              <w:bottom w:val="single" w:sz="4" w:space="0" w:color="auto"/>
              <w:right w:val="single" w:sz="4" w:space="0" w:color="auto"/>
            </w:tcBorders>
            <w:noWrap/>
            <w:hideMark/>
          </w:tcPr>
          <w:p w14:paraId="034A2532" w14:textId="77777777" w:rsidR="008776CA" w:rsidRDefault="008776CA" w:rsidP="00AC7DAE">
            <w:pPr>
              <w:pStyle w:val="TAC"/>
            </w:pPr>
            <w:r>
              <w:rPr>
                <w:rFonts w:eastAsia="MS Mincho"/>
              </w:rPr>
              <w:t>5</w:t>
            </w:r>
          </w:p>
        </w:tc>
        <w:tc>
          <w:tcPr>
            <w:tcW w:w="1133" w:type="dxa"/>
            <w:tcBorders>
              <w:top w:val="single" w:sz="4" w:space="0" w:color="auto"/>
              <w:left w:val="nil"/>
              <w:bottom w:val="single" w:sz="4" w:space="0" w:color="auto"/>
              <w:right w:val="single" w:sz="4" w:space="0" w:color="auto"/>
            </w:tcBorders>
            <w:noWrap/>
            <w:hideMark/>
          </w:tcPr>
          <w:p w14:paraId="4E81924E" w14:textId="77777777" w:rsidR="008776CA" w:rsidRDefault="008776CA" w:rsidP="00AC7DAE">
            <w:pPr>
              <w:pStyle w:val="TAC"/>
            </w:pPr>
            <w:r>
              <w:t>5, 6, 7</w:t>
            </w:r>
          </w:p>
        </w:tc>
      </w:tr>
      <w:tr w:rsidR="008776CA" w14:paraId="156737A7"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3163E7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67B4E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093A896"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hideMark/>
          </w:tcPr>
          <w:p w14:paraId="3BB72B7B"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7D0BCEDE" w14:textId="77777777" w:rsidR="008776CA" w:rsidRDefault="008776CA" w:rsidP="00AC7DAE">
            <w:pPr>
              <w:pStyle w:val="TAC"/>
              <w:rPr>
                <w:rStyle w:val="TALCar"/>
                <w:rFonts w:eastAsiaTheme="minorEastAsia"/>
                <w:szCs w:val="18"/>
              </w:rPr>
            </w:pPr>
            <w:r>
              <w:rPr>
                <w:rFonts w:eastAsia="MS Mincho"/>
              </w:rPr>
              <w:t>2620</w:t>
            </w:r>
          </w:p>
        </w:tc>
        <w:tc>
          <w:tcPr>
            <w:tcW w:w="992" w:type="dxa"/>
            <w:tcBorders>
              <w:top w:val="single" w:sz="4" w:space="0" w:color="auto"/>
              <w:left w:val="nil"/>
              <w:bottom w:val="single" w:sz="4" w:space="0" w:color="auto"/>
              <w:right w:val="single" w:sz="4" w:space="0" w:color="auto"/>
            </w:tcBorders>
            <w:hideMark/>
          </w:tcPr>
          <w:p w14:paraId="490C275D" w14:textId="77777777" w:rsidR="008776CA" w:rsidRDefault="008776CA" w:rsidP="00AC7DAE">
            <w:pPr>
              <w:pStyle w:val="TAC"/>
            </w:pPr>
            <w:r>
              <w:rPr>
                <w:rFonts w:eastAsia="MS Mincho"/>
              </w:rPr>
              <w:t>-40</w:t>
            </w:r>
          </w:p>
        </w:tc>
        <w:tc>
          <w:tcPr>
            <w:tcW w:w="1134" w:type="dxa"/>
            <w:tcBorders>
              <w:top w:val="single" w:sz="4" w:space="0" w:color="auto"/>
              <w:left w:val="nil"/>
              <w:bottom w:val="single" w:sz="4" w:space="0" w:color="auto"/>
              <w:right w:val="single" w:sz="4" w:space="0" w:color="auto"/>
            </w:tcBorders>
            <w:noWrap/>
            <w:hideMark/>
          </w:tcPr>
          <w:p w14:paraId="724EF96B" w14:textId="77777777" w:rsidR="008776CA" w:rsidRDefault="008776CA" w:rsidP="00AC7DAE">
            <w:pPr>
              <w:pStyle w:val="TAC"/>
            </w:pPr>
            <w:r>
              <w:rPr>
                <w:rFonts w:eastAsia="MS Mincho"/>
              </w:rPr>
              <w:t>1</w:t>
            </w:r>
          </w:p>
        </w:tc>
        <w:tc>
          <w:tcPr>
            <w:tcW w:w="1133" w:type="dxa"/>
            <w:tcBorders>
              <w:top w:val="single" w:sz="4" w:space="0" w:color="auto"/>
              <w:left w:val="nil"/>
              <w:bottom w:val="single" w:sz="4" w:space="0" w:color="auto"/>
              <w:right w:val="single" w:sz="4" w:space="0" w:color="auto"/>
            </w:tcBorders>
            <w:noWrap/>
            <w:hideMark/>
          </w:tcPr>
          <w:p w14:paraId="5AC36785" w14:textId="77777777" w:rsidR="008776CA" w:rsidRDefault="008776CA" w:rsidP="00AC7DAE">
            <w:pPr>
              <w:pStyle w:val="TAC"/>
            </w:pPr>
            <w:r>
              <w:t xml:space="preserve">5, </w:t>
            </w:r>
            <w:r>
              <w:rPr>
                <w:lang w:eastAsia="ko-KR"/>
              </w:rPr>
              <w:t>6</w:t>
            </w:r>
          </w:p>
        </w:tc>
      </w:tr>
      <w:tr w:rsidR="008776CA" w14:paraId="68A7A1B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14F1A9D" w14:textId="77777777" w:rsidR="008776CA" w:rsidRDefault="008776CA" w:rsidP="00AC7DAE">
            <w:pPr>
              <w:pStyle w:val="TAC"/>
              <w:rPr>
                <w:lang w:eastAsia="ja-JP"/>
              </w:rPr>
            </w:pPr>
            <w:r>
              <w:rPr>
                <w:lang w:eastAsia="ja-JP"/>
              </w:rPr>
              <w:t>DC_7_n77</w:t>
            </w:r>
          </w:p>
        </w:tc>
        <w:tc>
          <w:tcPr>
            <w:tcW w:w="2690" w:type="dxa"/>
            <w:tcBorders>
              <w:top w:val="single" w:sz="4" w:space="0" w:color="auto"/>
              <w:left w:val="nil"/>
              <w:bottom w:val="single" w:sz="4" w:space="0" w:color="auto"/>
              <w:right w:val="single" w:sz="4" w:space="0" w:color="auto"/>
            </w:tcBorders>
            <w:hideMark/>
          </w:tcPr>
          <w:p w14:paraId="12BCBF2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DFEAF0F"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5E8EB58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3D5F4CD"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621D1544"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10C5C5C5" w14:textId="77777777" w:rsidR="008776CA" w:rsidRDefault="008776CA" w:rsidP="00AC7DAE">
            <w:pPr>
              <w:pStyle w:val="TAC"/>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0E40D7E8" w14:textId="77777777" w:rsidR="008776CA" w:rsidRDefault="008776CA" w:rsidP="00AC7DAE">
            <w:pPr>
              <w:pStyle w:val="TAC"/>
            </w:pPr>
            <w:r>
              <w:rPr>
                <w:rFonts w:eastAsia="Malgun Gothic"/>
                <w:lang w:eastAsia="ko-KR"/>
              </w:rPr>
              <w:t>5, 6, 7</w:t>
            </w:r>
          </w:p>
        </w:tc>
      </w:tr>
      <w:tr w:rsidR="008776CA" w14:paraId="3C85D780" w14:textId="77777777" w:rsidTr="000E7EBA">
        <w:trPr>
          <w:trHeight w:val="187"/>
          <w:jc w:val="center"/>
        </w:trPr>
        <w:tc>
          <w:tcPr>
            <w:tcW w:w="1986" w:type="dxa"/>
            <w:tcBorders>
              <w:top w:val="nil"/>
              <w:left w:val="single" w:sz="4" w:space="0" w:color="auto"/>
              <w:bottom w:val="nil"/>
              <w:right w:val="single" w:sz="4" w:space="0" w:color="auto"/>
            </w:tcBorders>
          </w:tcPr>
          <w:p w14:paraId="01F4D44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880BB5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D9F51F1"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141785E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5780857"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48E4D842"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0E492FF9" w14:textId="77777777" w:rsidR="008776CA" w:rsidRDefault="008776CA" w:rsidP="00AC7DAE">
            <w:pPr>
              <w:pStyle w:val="TAC"/>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28C22EB0" w14:textId="77777777" w:rsidR="008776CA" w:rsidRDefault="008776CA" w:rsidP="00AC7DAE">
            <w:pPr>
              <w:pStyle w:val="TAC"/>
            </w:pPr>
            <w:r>
              <w:rPr>
                <w:rFonts w:eastAsia="Malgun Gothic"/>
                <w:lang w:eastAsia="ko-KR"/>
              </w:rPr>
              <w:t>5, 6, 7</w:t>
            </w:r>
          </w:p>
        </w:tc>
      </w:tr>
      <w:tr w:rsidR="008776CA" w14:paraId="1B9CA13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5A920D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45EB68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08DE0DD"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0DF86D8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E8FB063"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396E8A9A"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60C7F81B" w14:textId="77777777" w:rsidR="008776CA" w:rsidRDefault="008776CA" w:rsidP="00AC7DAE">
            <w:pPr>
              <w:pStyle w:val="TAC"/>
            </w:pPr>
            <w:r>
              <w:rPr>
                <w:rFonts w:eastAsia="Malgun Gothic"/>
                <w:lang w:eastAsia="ko-KR"/>
              </w:rPr>
              <w:t>1</w:t>
            </w:r>
          </w:p>
        </w:tc>
        <w:tc>
          <w:tcPr>
            <w:tcW w:w="1133" w:type="dxa"/>
            <w:tcBorders>
              <w:top w:val="single" w:sz="4" w:space="0" w:color="auto"/>
              <w:left w:val="nil"/>
              <w:bottom w:val="single" w:sz="4" w:space="0" w:color="auto"/>
              <w:right w:val="single" w:sz="4" w:space="0" w:color="auto"/>
            </w:tcBorders>
            <w:noWrap/>
            <w:hideMark/>
          </w:tcPr>
          <w:p w14:paraId="72860C8E" w14:textId="77777777" w:rsidR="008776CA" w:rsidRDefault="008776CA" w:rsidP="00AC7DAE">
            <w:pPr>
              <w:pStyle w:val="TAC"/>
            </w:pPr>
            <w:r>
              <w:rPr>
                <w:rFonts w:eastAsia="Malgun Gothic"/>
                <w:lang w:eastAsia="ko-KR"/>
              </w:rPr>
              <w:t>5, 6</w:t>
            </w:r>
          </w:p>
        </w:tc>
      </w:tr>
      <w:tr w:rsidR="008776CA" w14:paraId="5B2A06E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4553107" w14:textId="77777777" w:rsidR="008776CA" w:rsidRDefault="008776CA" w:rsidP="00AC7DAE">
            <w:pPr>
              <w:pStyle w:val="TAC"/>
              <w:rPr>
                <w:lang w:eastAsia="ja-JP"/>
              </w:rPr>
            </w:pPr>
            <w:r>
              <w:rPr>
                <w:lang w:eastAsia="ja-JP"/>
              </w:rPr>
              <w:t>DC</w:t>
            </w:r>
            <w:r>
              <w:t>_</w:t>
            </w:r>
            <w:r>
              <w:rPr>
                <w:lang w:eastAsia="ja-JP"/>
              </w:rPr>
              <w:t>7</w:t>
            </w:r>
            <w:r>
              <w:t>_n</w:t>
            </w:r>
            <w:r>
              <w:rPr>
                <w:lang w:eastAsia="ja-JP"/>
              </w:rPr>
              <w:t>78</w:t>
            </w:r>
          </w:p>
        </w:tc>
        <w:tc>
          <w:tcPr>
            <w:tcW w:w="2690" w:type="dxa"/>
            <w:tcBorders>
              <w:top w:val="single" w:sz="4" w:space="0" w:color="auto"/>
              <w:left w:val="nil"/>
              <w:bottom w:val="single" w:sz="4" w:space="0" w:color="auto"/>
              <w:right w:val="single" w:sz="4" w:space="0" w:color="auto"/>
            </w:tcBorders>
            <w:hideMark/>
          </w:tcPr>
          <w:p w14:paraId="0346C9A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DB241DD"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4A959859"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8026FBD"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40858498" w14:textId="77777777" w:rsidR="008776CA" w:rsidRDefault="008776CA" w:rsidP="00AC7DAE">
            <w:pPr>
              <w:pStyle w:val="TAC"/>
              <w:rPr>
                <w:rFonts w:eastAsia="Malgun Gothic"/>
                <w:kern w:val="2"/>
                <w:lang w:eastAsia="ko-KR"/>
              </w:rPr>
            </w:pPr>
            <w:r>
              <w:t>+1.6</w:t>
            </w:r>
          </w:p>
        </w:tc>
        <w:tc>
          <w:tcPr>
            <w:tcW w:w="1134" w:type="dxa"/>
            <w:tcBorders>
              <w:top w:val="single" w:sz="4" w:space="0" w:color="auto"/>
              <w:left w:val="nil"/>
              <w:bottom w:val="single" w:sz="4" w:space="0" w:color="auto"/>
              <w:right w:val="single" w:sz="4" w:space="0" w:color="auto"/>
            </w:tcBorders>
            <w:noWrap/>
            <w:hideMark/>
          </w:tcPr>
          <w:p w14:paraId="5D3C9A60" w14:textId="77777777" w:rsidR="008776CA" w:rsidRDefault="008776CA" w:rsidP="00AC7DAE">
            <w:pPr>
              <w:pStyle w:val="TAC"/>
              <w:rPr>
                <w:rFonts w:eastAsia="Malgun Gothic"/>
                <w:kern w:val="2"/>
                <w:lang w:eastAsia="ko-KR"/>
              </w:rPr>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78FB48F0"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0506595C" w14:textId="77777777" w:rsidTr="000E7EBA">
        <w:trPr>
          <w:trHeight w:val="187"/>
          <w:jc w:val="center"/>
        </w:trPr>
        <w:tc>
          <w:tcPr>
            <w:tcW w:w="1986" w:type="dxa"/>
            <w:tcBorders>
              <w:top w:val="nil"/>
              <w:left w:val="single" w:sz="4" w:space="0" w:color="auto"/>
              <w:bottom w:val="nil"/>
              <w:right w:val="single" w:sz="4" w:space="0" w:color="auto"/>
            </w:tcBorders>
          </w:tcPr>
          <w:p w14:paraId="76571B4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BEC42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F778666"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076BD16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E4DD1F5"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1A7C86E9" w14:textId="77777777" w:rsidR="008776CA" w:rsidRDefault="008776CA" w:rsidP="00AC7DAE">
            <w:pPr>
              <w:pStyle w:val="TAC"/>
              <w:rPr>
                <w:rFonts w:eastAsia="Malgun Gothic"/>
                <w:kern w:val="2"/>
                <w:lang w:eastAsia="ko-KR"/>
              </w:rPr>
            </w:pPr>
            <w:r>
              <w:t>-15.5</w:t>
            </w:r>
          </w:p>
        </w:tc>
        <w:tc>
          <w:tcPr>
            <w:tcW w:w="1134" w:type="dxa"/>
            <w:tcBorders>
              <w:top w:val="single" w:sz="4" w:space="0" w:color="auto"/>
              <w:left w:val="nil"/>
              <w:bottom w:val="single" w:sz="4" w:space="0" w:color="auto"/>
              <w:right w:val="single" w:sz="4" w:space="0" w:color="auto"/>
            </w:tcBorders>
            <w:noWrap/>
            <w:hideMark/>
          </w:tcPr>
          <w:p w14:paraId="3650697E" w14:textId="77777777" w:rsidR="008776CA" w:rsidRDefault="008776CA" w:rsidP="00AC7DAE">
            <w:pPr>
              <w:pStyle w:val="TAC"/>
              <w:rPr>
                <w:rFonts w:eastAsia="Malgun Gothic"/>
                <w:kern w:val="2"/>
                <w:lang w:eastAsia="ko-KR"/>
              </w:rPr>
            </w:pPr>
            <w:r>
              <w:rPr>
                <w:rFonts w:eastAsia="Malgun Gothic"/>
                <w:lang w:eastAsia="ko-KR"/>
              </w:rPr>
              <w:t>5</w:t>
            </w:r>
          </w:p>
        </w:tc>
        <w:tc>
          <w:tcPr>
            <w:tcW w:w="1133" w:type="dxa"/>
            <w:tcBorders>
              <w:top w:val="single" w:sz="4" w:space="0" w:color="auto"/>
              <w:left w:val="nil"/>
              <w:bottom w:val="single" w:sz="4" w:space="0" w:color="auto"/>
              <w:right w:val="single" w:sz="4" w:space="0" w:color="auto"/>
            </w:tcBorders>
            <w:noWrap/>
            <w:hideMark/>
          </w:tcPr>
          <w:p w14:paraId="45EBE03D"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44CEB53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F9EBFB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2CB5A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641A508"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6F64E3D1"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0C84C6CF"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CCBACAB" w14:textId="77777777" w:rsidR="008776CA" w:rsidRDefault="008776CA" w:rsidP="00AC7DAE">
            <w:pPr>
              <w:pStyle w:val="TAC"/>
              <w:rPr>
                <w:rFonts w:eastAsia="Malgun Gothic"/>
                <w:kern w:val="2"/>
                <w:lang w:eastAsia="ko-KR"/>
              </w:rPr>
            </w:pPr>
            <w:r>
              <w:t>-40</w:t>
            </w:r>
          </w:p>
        </w:tc>
        <w:tc>
          <w:tcPr>
            <w:tcW w:w="1134" w:type="dxa"/>
            <w:tcBorders>
              <w:top w:val="single" w:sz="4" w:space="0" w:color="auto"/>
              <w:left w:val="nil"/>
              <w:bottom w:val="single" w:sz="4" w:space="0" w:color="auto"/>
              <w:right w:val="single" w:sz="4" w:space="0" w:color="auto"/>
            </w:tcBorders>
            <w:noWrap/>
            <w:hideMark/>
          </w:tcPr>
          <w:p w14:paraId="0CAC022D" w14:textId="77777777" w:rsidR="008776CA" w:rsidRDefault="008776CA" w:rsidP="00AC7DAE">
            <w:pPr>
              <w:pStyle w:val="TAC"/>
              <w:rPr>
                <w:rFonts w:eastAsia="Malgun Gothic"/>
                <w:kern w:val="2"/>
                <w:lang w:eastAsia="ko-KR"/>
              </w:rPr>
            </w:pPr>
            <w:r>
              <w:rPr>
                <w:rFonts w:eastAsia="Malgun Gothic"/>
                <w:lang w:eastAsia="ko-KR"/>
              </w:rPr>
              <w:t>1</w:t>
            </w:r>
          </w:p>
        </w:tc>
        <w:tc>
          <w:tcPr>
            <w:tcW w:w="1133" w:type="dxa"/>
            <w:tcBorders>
              <w:top w:val="single" w:sz="4" w:space="0" w:color="auto"/>
              <w:left w:val="nil"/>
              <w:bottom w:val="single" w:sz="4" w:space="0" w:color="auto"/>
              <w:right w:val="single" w:sz="4" w:space="0" w:color="auto"/>
            </w:tcBorders>
            <w:noWrap/>
            <w:hideMark/>
          </w:tcPr>
          <w:p w14:paraId="3DDC3AF6" w14:textId="77777777" w:rsidR="008776CA" w:rsidRDefault="008776CA" w:rsidP="00AC7DAE">
            <w:pPr>
              <w:pStyle w:val="TAC"/>
              <w:rPr>
                <w:rFonts w:eastAsia="Malgun Gothic"/>
                <w:kern w:val="2"/>
                <w:lang w:eastAsia="ko-KR"/>
              </w:rPr>
            </w:pPr>
            <w:r>
              <w:rPr>
                <w:rFonts w:eastAsia="Malgun Gothic"/>
                <w:lang w:eastAsia="ko-KR"/>
              </w:rPr>
              <w:t>5, 6</w:t>
            </w:r>
          </w:p>
        </w:tc>
      </w:tr>
      <w:tr w:rsidR="008776CA" w14:paraId="0256C8A0" w14:textId="77777777" w:rsidTr="000E7EBA">
        <w:trPr>
          <w:trHeight w:val="187"/>
          <w:jc w:val="center"/>
        </w:trPr>
        <w:tc>
          <w:tcPr>
            <w:tcW w:w="1986" w:type="dxa"/>
            <w:tcBorders>
              <w:top w:val="single" w:sz="4" w:space="0" w:color="auto"/>
              <w:left w:val="single" w:sz="4" w:space="0" w:color="auto"/>
              <w:right w:val="single" w:sz="4" w:space="0" w:color="auto"/>
            </w:tcBorders>
          </w:tcPr>
          <w:p w14:paraId="490A4A75" w14:textId="77777777" w:rsidR="008776CA" w:rsidRDefault="008776CA" w:rsidP="00AC7DAE">
            <w:pPr>
              <w:pStyle w:val="TAC"/>
              <w:rPr>
                <w:lang w:eastAsia="ja-JP"/>
              </w:rPr>
            </w:pPr>
            <w:r>
              <w:rPr>
                <w:lang w:eastAsia="ja-JP"/>
              </w:rPr>
              <w:t>DC_7_n80</w:t>
            </w:r>
          </w:p>
        </w:tc>
        <w:tc>
          <w:tcPr>
            <w:tcW w:w="2690" w:type="dxa"/>
            <w:tcBorders>
              <w:top w:val="single" w:sz="4" w:space="0" w:color="auto"/>
              <w:left w:val="nil"/>
              <w:bottom w:val="single" w:sz="4" w:space="0" w:color="auto"/>
              <w:right w:val="single" w:sz="4" w:space="0" w:color="auto"/>
            </w:tcBorders>
          </w:tcPr>
          <w:p w14:paraId="2AD737A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1D7FEB80"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tcPr>
          <w:p w14:paraId="4F7A4672"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20ED5F0E" w14:textId="77777777" w:rsidR="008776CA" w:rsidRDefault="008776CA" w:rsidP="00AC7DAE">
            <w:pPr>
              <w:pStyle w:val="TAC"/>
            </w:pPr>
            <w:r>
              <w:rPr>
                <w:rFonts w:eastAsia="MS Mincho"/>
              </w:rPr>
              <w:t>2575</w:t>
            </w:r>
          </w:p>
        </w:tc>
        <w:tc>
          <w:tcPr>
            <w:tcW w:w="992" w:type="dxa"/>
            <w:tcBorders>
              <w:top w:val="single" w:sz="4" w:space="0" w:color="auto"/>
              <w:left w:val="nil"/>
              <w:bottom w:val="single" w:sz="4" w:space="0" w:color="auto"/>
              <w:right w:val="single" w:sz="4" w:space="0" w:color="auto"/>
            </w:tcBorders>
          </w:tcPr>
          <w:p w14:paraId="4D64552E"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tcPr>
          <w:p w14:paraId="1D24AF4A" w14:textId="77777777" w:rsidR="008776CA" w:rsidRDefault="008776CA" w:rsidP="00AC7DAE">
            <w:pPr>
              <w:pStyle w:val="TAC"/>
              <w:rPr>
                <w:rFonts w:eastAsia="Malgun Gothic"/>
                <w:lang w:eastAsia="ko-KR"/>
              </w:rPr>
            </w:pPr>
            <w:r>
              <w:t>5</w:t>
            </w:r>
          </w:p>
        </w:tc>
        <w:tc>
          <w:tcPr>
            <w:tcW w:w="1133" w:type="dxa"/>
            <w:tcBorders>
              <w:top w:val="single" w:sz="4" w:space="0" w:color="auto"/>
              <w:left w:val="nil"/>
              <w:bottom w:val="single" w:sz="4" w:space="0" w:color="auto"/>
              <w:right w:val="single" w:sz="4" w:space="0" w:color="auto"/>
            </w:tcBorders>
            <w:noWrap/>
          </w:tcPr>
          <w:p w14:paraId="23655ABD" w14:textId="77777777" w:rsidR="008776CA" w:rsidRDefault="008776CA" w:rsidP="00AC7DAE">
            <w:pPr>
              <w:pStyle w:val="TAC"/>
              <w:rPr>
                <w:rFonts w:eastAsia="Malgun Gothic"/>
                <w:lang w:eastAsia="ko-KR"/>
              </w:rPr>
            </w:pPr>
            <w:r>
              <w:t>5, 6, 7</w:t>
            </w:r>
          </w:p>
        </w:tc>
      </w:tr>
      <w:tr w:rsidR="008776CA" w14:paraId="7167771E" w14:textId="77777777" w:rsidTr="000E7EBA">
        <w:trPr>
          <w:trHeight w:val="187"/>
          <w:jc w:val="center"/>
        </w:trPr>
        <w:tc>
          <w:tcPr>
            <w:tcW w:w="1986" w:type="dxa"/>
            <w:tcBorders>
              <w:top w:val="nil"/>
              <w:left w:val="single" w:sz="4" w:space="0" w:color="auto"/>
              <w:right w:val="single" w:sz="4" w:space="0" w:color="auto"/>
            </w:tcBorders>
          </w:tcPr>
          <w:p w14:paraId="565B4BE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tcPr>
          <w:p w14:paraId="077CF74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60282FE5"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tcPr>
          <w:p w14:paraId="00C245C1"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37FA9D42" w14:textId="77777777" w:rsidR="008776CA" w:rsidRDefault="008776CA" w:rsidP="00AC7DAE">
            <w:pPr>
              <w:pStyle w:val="TAC"/>
            </w:pPr>
            <w:r>
              <w:rPr>
                <w:rFonts w:eastAsia="MS Mincho"/>
              </w:rPr>
              <w:t>2595</w:t>
            </w:r>
          </w:p>
        </w:tc>
        <w:tc>
          <w:tcPr>
            <w:tcW w:w="992" w:type="dxa"/>
            <w:tcBorders>
              <w:top w:val="single" w:sz="4" w:space="0" w:color="auto"/>
              <w:left w:val="nil"/>
              <w:bottom w:val="single" w:sz="4" w:space="0" w:color="auto"/>
              <w:right w:val="single" w:sz="4" w:space="0" w:color="auto"/>
            </w:tcBorders>
          </w:tcPr>
          <w:p w14:paraId="246FC3E6"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tcPr>
          <w:p w14:paraId="6EBB021A" w14:textId="77777777" w:rsidR="008776CA" w:rsidRDefault="008776CA" w:rsidP="00AC7DAE">
            <w:pPr>
              <w:pStyle w:val="TAC"/>
              <w:rPr>
                <w:rFonts w:eastAsia="Malgun Gothic"/>
                <w:lang w:eastAsia="ko-KR"/>
              </w:rPr>
            </w:pPr>
            <w:r>
              <w:t>5</w:t>
            </w:r>
          </w:p>
        </w:tc>
        <w:tc>
          <w:tcPr>
            <w:tcW w:w="1133" w:type="dxa"/>
            <w:tcBorders>
              <w:top w:val="single" w:sz="4" w:space="0" w:color="auto"/>
              <w:left w:val="nil"/>
              <w:bottom w:val="single" w:sz="4" w:space="0" w:color="auto"/>
              <w:right w:val="single" w:sz="4" w:space="0" w:color="auto"/>
            </w:tcBorders>
            <w:noWrap/>
          </w:tcPr>
          <w:p w14:paraId="174C9E74" w14:textId="77777777" w:rsidR="008776CA" w:rsidRDefault="008776CA" w:rsidP="00AC7DAE">
            <w:pPr>
              <w:pStyle w:val="TAC"/>
              <w:rPr>
                <w:rFonts w:eastAsia="Malgun Gothic"/>
                <w:lang w:eastAsia="ko-KR"/>
              </w:rPr>
            </w:pPr>
            <w:r>
              <w:t>5, 6, 7</w:t>
            </w:r>
          </w:p>
        </w:tc>
      </w:tr>
      <w:tr w:rsidR="008776CA" w14:paraId="6891C58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951B5D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tcPr>
          <w:p w14:paraId="3EB970A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6B230942"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tcPr>
          <w:p w14:paraId="3A27265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0AF66060" w14:textId="77777777" w:rsidR="008776CA" w:rsidRDefault="008776CA" w:rsidP="00AC7DAE">
            <w:pPr>
              <w:pStyle w:val="TAC"/>
            </w:pPr>
            <w:r>
              <w:rPr>
                <w:rFonts w:eastAsia="MS Mincho"/>
              </w:rPr>
              <w:t>2620</w:t>
            </w:r>
          </w:p>
        </w:tc>
        <w:tc>
          <w:tcPr>
            <w:tcW w:w="992" w:type="dxa"/>
            <w:tcBorders>
              <w:top w:val="single" w:sz="4" w:space="0" w:color="auto"/>
              <w:left w:val="nil"/>
              <w:bottom w:val="single" w:sz="4" w:space="0" w:color="auto"/>
              <w:right w:val="single" w:sz="4" w:space="0" w:color="auto"/>
            </w:tcBorders>
          </w:tcPr>
          <w:p w14:paraId="28DC0005"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tcPr>
          <w:p w14:paraId="1AF97BB0" w14:textId="77777777" w:rsidR="008776CA" w:rsidRDefault="008776CA" w:rsidP="00AC7DAE">
            <w:pPr>
              <w:pStyle w:val="TAC"/>
              <w:rPr>
                <w:rFonts w:eastAsia="Malgun Gothic"/>
                <w:lang w:eastAsia="ko-KR"/>
              </w:rPr>
            </w:pPr>
            <w:r>
              <w:t>1</w:t>
            </w:r>
          </w:p>
        </w:tc>
        <w:tc>
          <w:tcPr>
            <w:tcW w:w="1133" w:type="dxa"/>
            <w:tcBorders>
              <w:top w:val="single" w:sz="4" w:space="0" w:color="auto"/>
              <w:left w:val="nil"/>
              <w:bottom w:val="single" w:sz="4" w:space="0" w:color="auto"/>
              <w:right w:val="single" w:sz="4" w:space="0" w:color="auto"/>
            </w:tcBorders>
            <w:noWrap/>
          </w:tcPr>
          <w:p w14:paraId="700AC76E" w14:textId="77777777" w:rsidR="008776CA" w:rsidRDefault="008776CA" w:rsidP="00AC7DAE">
            <w:pPr>
              <w:pStyle w:val="TAC"/>
              <w:rPr>
                <w:rFonts w:eastAsia="Malgun Gothic"/>
                <w:lang w:eastAsia="ko-KR"/>
              </w:rPr>
            </w:pPr>
            <w:r>
              <w:t>5, 6</w:t>
            </w:r>
          </w:p>
        </w:tc>
      </w:tr>
      <w:tr w:rsidR="008776CA" w14:paraId="35D3EF3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22B89B0" w14:textId="77777777" w:rsidR="008776CA" w:rsidRDefault="008776CA" w:rsidP="00AC7DAE">
            <w:pPr>
              <w:pStyle w:val="TAC"/>
              <w:rPr>
                <w:lang w:eastAsia="ja-JP"/>
              </w:rPr>
            </w:pPr>
            <w:r>
              <w:rPr>
                <w:lang w:eastAsia="ja-JP"/>
              </w:rPr>
              <w:t>DC_8_n1</w:t>
            </w:r>
          </w:p>
        </w:tc>
        <w:tc>
          <w:tcPr>
            <w:tcW w:w="2690" w:type="dxa"/>
            <w:tcBorders>
              <w:top w:val="single" w:sz="4" w:space="0" w:color="auto"/>
              <w:left w:val="nil"/>
              <w:bottom w:val="single" w:sz="4" w:space="0" w:color="auto"/>
              <w:right w:val="single" w:sz="4" w:space="0" w:color="auto"/>
            </w:tcBorders>
            <w:hideMark/>
          </w:tcPr>
          <w:p w14:paraId="6B4E0DE9"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C788FD8"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2833100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9FAF672" w14:textId="77777777" w:rsidR="008776CA" w:rsidRDefault="008776CA" w:rsidP="00AC7DAE">
            <w:pPr>
              <w:pStyle w:val="TAC"/>
              <w:rPr>
                <w:rStyle w:val="TALCar"/>
                <w:rFonts w:eastAsiaTheme="minorEastAsia"/>
                <w:szCs w:val="18"/>
              </w:rPr>
            </w:pPr>
            <w:r>
              <w:t>890</w:t>
            </w:r>
          </w:p>
        </w:tc>
        <w:tc>
          <w:tcPr>
            <w:tcW w:w="992" w:type="dxa"/>
            <w:tcBorders>
              <w:top w:val="single" w:sz="4" w:space="0" w:color="auto"/>
              <w:left w:val="nil"/>
              <w:bottom w:val="single" w:sz="4" w:space="0" w:color="auto"/>
              <w:right w:val="single" w:sz="4" w:space="0" w:color="auto"/>
            </w:tcBorders>
            <w:hideMark/>
          </w:tcPr>
          <w:p w14:paraId="3BCD50B3"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4E9DC256"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153538E2" w14:textId="77777777" w:rsidR="008776CA" w:rsidRDefault="008776CA" w:rsidP="00AC7DAE">
            <w:pPr>
              <w:pStyle w:val="TAC"/>
            </w:pPr>
            <w:r>
              <w:t>5, 12</w:t>
            </w:r>
          </w:p>
        </w:tc>
      </w:tr>
      <w:tr w:rsidR="008776CA" w14:paraId="770B0977" w14:textId="77777777" w:rsidTr="000E7EBA">
        <w:trPr>
          <w:trHeight w:val="187"/>
          <w:jc w:val="center"/>
        </w:trPr>
        <w:tc>
          <w:tcPr>
            <w:tcW w:w="1986" w:type="dxa"/>
            <w:tcBorders>
              <w:top w:val="nil"/>
              <w:left w:val="single" w:sz="4" w:space="0" w:color="auto"/>
              <w:bottom w:val="nil"/>
              <w:right w:val="single" w:sz="4" w:space="0" w:color="auto"/>
            </w:tcBorders>
          </w:tcPr>
          <w:p w14:paraId="1E8C3AB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4B63BE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E23EAB2"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22EFA53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5EA17D00" w14:textId="77777777" w:rsidR="008776CA" w:rsidRDefault="008776CA" w:rsidP="00AC7DAE">
            <w:pPr>
              <w:pStyle w:val="TAC"/>
              <w:rPr>
                <w:rStyle w:val="TALCar"/>
                <w:rFonts w:eastAsiaTheme="minorEastAsia"/>
                <w:szCs w:val="18"/>
              </w:rPr>
            </w:pPr>
            <w:r>
              <w:t>1895</w:t>
            </w:r>
          </w:p>
        </w:tc>
        <w:tc>
          <w:tcPr>
            <w:tcW w:w="992" w:type="dxa"/>
            <w:tcBorders>
              <w:top w:val="single" w:sz="4" w:space="0" w:color="auto"/>
              <w:left w:val="nil"/>
              <w:bottom w:val="single" w:sz="4" w:space="0" w:color="auto"/>
              <w:right w:val="single" w:sz="4" w:space="0" w:color="auto"/>
            </w:tcBorders>
            <w:hideMark/>
          </w:tcPr>
          <w:p w14:paraId="74456348"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24FEABC8"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5910DD6A" w14:textId="77777777" w:rsidR="008776CA" w:rsidRDefault="008776CA" w:rsidP="00AC7DAE">
            <w:pPr>
              <w:pStyle w:val="TAC"/>
            </w:pPr>
            <w:r>
              <w:t>5, 16</w:t>
            </w:r>
          </w:p>
        </w:tc>
      </w:tr>
      <w:tr w:rsidR="008776CA" w14:paraId="62A0043A" w14:textId="77777777" w:rsidTr="000E7EBA">
        <w:trPr>
          <w:trHeight w:val="187"/>
          <w:jc w:val="center"/>
        </w:trPr>
        <w:tc>
          <w:tcPr>
            <w:tcW w:w="1986" w:type="dxa"/>
            <w:tcBorders>
              <w:top w:val="nil"/>
              <w:left w:val="single" w:sz="4" w:space="0" w:color="auto"/>
              <w:bottom w:val="nil"/>
              <w:right w:val="single" w:sz="4" w:space="0" w:color="auto"/>
            </w:tcBorders>
          </w:tcPr>
          <w:p w14:paraId="7D7711E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BF634D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F54F971"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49F20A6A"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65865E58" w14:textId="77777777" w:rsidR="008776CA" w:rsidRDefault="008776CA" w:rsidP="00AC7DAE">
            <w:pPr>
              <w:pStyle w:val="TAC"/>
              <w:rPr>
                <w:rStyle w:val="TALCar"/>
                <w:rFonts w:eastAsiaTheme="minorEastAsia"/>
                <w:szCs w:val="18"/>
              </w:rPr>
            </w:pPr>
            <w:r>
              <w:t>1915</w:t>
            </w:r>
          </w:p>
        </w:tc>
        <w:tc>
          <w:tcPr>
            <w:tcW w:w="992" w:type="dxa"/>
            <w:tcBorders>
              <w:top w:val="single" w:sz="4" w:space="0" w:color="auto"/>
              <w:left w:val="nil"/>
              <w:bottom w:val="single" w:sz="4" w:space="0" w:color="auto"/>
              <w:right w:val="single" w:sz="4" w:space="0" w:color="auto"/>
            </w:tcBorders>
            <w:hideMark/>
          </w:tcPr>
          <w:p w14:paraId="6EDE4E00"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616355C0"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3ADD9B6A" w14:textId="77777777" w:rsidR="008776CA" w:rsidRDefault="008776CA" w:rsidP="00AC7DAE">
            <w:pPr>
              <w:pStyle w:val="TAC"/>
            </w:pPr>
            <w:r>
              <w:t>5, 7, 16</w:t>
            </w:r>
          </w:p>
        </w:tc>
      </w:tr>
      <w:tr w:rsidR="008776CA" w14:paraId="5F05B5D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FCF134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623DF2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9343914"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037E754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2566FE4A" w14:textId="77777777" w:rsidR="008776CA" w:rsidRDefault="008776CA" w:rsidP="00AC7DAE">
            <w:pPr>
              <w:pStyle w:val="TAC"/>
              <w:rPr>
                <w:rStyle w:val="TALCar"/>
                <w:rFonts w:eastAsiaTheme="minorEastAsia"/>
                <w:szCs w:val="18"/>
              </w:rPr>
            </w:pPr>
            <w:r>
              <w:t>1920</w:t>
            </w:r>
          </w:p>
        </w:tc>
        <w:tc>
          <w:tcPr>
            <w:tcW w:w="992" w:type="dxa"/>
            <w:tcBorders>
              <w:top w:val="single" w:sz="4" w:space="0" w:color="auto"/>
              <w:left w:val="nil"/>
              <w:bottom w:val="single" w:sz="4" w:space="0" w:color="auto"/>
              <w:right w:val="single" w:sz="4" w:space="0" w:color="auto"/>
            </w:tcBorders>
            <w:hideMark/>
          </w:tcPr>
          <w:p w14:paraId="7B362543"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67406702"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2CBCB8AE" w14:textId="77777777" w:rsidR="008776CA" w:rsidRDefault="008776CA" w:rsidP="00AC7DAE">
            <w:pPr>
              <w:pStyle w:val="TAC"/>
            </w:pPr>
            <w:r>
              <w:t>5, 7, 16</w:t>
            </w:r>
          </w:p>
        </w:tc>
      </w:tr>
      <w:tr w:rsidR="008776CA" w14:paraId="0164DFA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84B3091" w14:textId="77777777" w:rsidR="008776CA" w:rsidRDefault="008776CA" w:rsidP="00AC7DAE">
            <w:pPr>
              <w:pStyle w:val="TAC"/>
              <w:rPr>
                <w:lang w:eastAsia="ja-JP"/>
              </w:rPr>
            </w:pPr>
            <w:r>
              <w:rPr>
                <w:lang w:eastAsia="ja-JP"/>
              </w:rPr>
              <w:t>DC_8_n3</w:t>
            </w:r>
          </w:p>
        </w:tc>
        <w:tc>
          <w:tcPr>
            <w:tcW w:w="2690" w:type="dxa"/>
            <w:tcBorders>
              <w:top w:val="single" w:sz="4" w:space="0" w:color="auto"/>
              <w:left w:val="nil"/>
              <w:bottom w:val="single" w:sz="4" w:space="0" w:color="auto"/>
              <w:right w:val="single" w:sz="4" w:space="0" w:color="auto"/>
            </w:tcBorders>
            <w:hideMark/>
          </w:tcPr>
          <w:p w14:paraId="57931A8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16E279A"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39F2285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A038DCB"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156370F3"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2F0E9B4"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0F42668D" w14:textId="77777777" w:rsidR="008776CA" w:rsidRDefault="008776CA" w:rsidP="00AC7DAE">
            <w:pPr>
              <w:pStyle w:val="TAC"/>
            </w:pPr>
            <w:r>
              <w:t>3.12</w:t>
            </w:r>
          </w:p>
        </w:tc>
      </w:tr>
      <w:tr w:rsidR="008776CA" w14:paraId="14DFC79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5E3E40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2AEBCE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6491B448"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44BE25E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DC07FB5" w14:textId="77777777" w:rsidR="008776CA" w:rsidRDefault="008776CA" w:rsidP="00AC7DAE">
            <w:pPr>
              <w:pStyle w:val="TAC"/>
              <w:rPr>
                <w:rStyle w:val="TALCar"/>
                <w:rFonts w:eastAsiaTheme="minorEastAsia"/>
                <w:szCs w:val="18"/>
              </w:rPr>
            </w:pPr>
            <w:r>
              <w:t>89</w:t>
            </w:r>
            <w:r>
              <w:rPr>
                <w:lang w:eastAsia="ja-JP"/>
              </w:rPr>
              <w:t>0</w:t>
            </w:r>
          </w:p>
        </w:tc>
        <w:tc>
          <w:tcPr>
            <w:tcW w:w="992" w:type="dxa"/>
            <w:tcBorders>
              <w:top w:val="single" w:sz="4" w:space="0" w:color="auto"/>
              <w:left w:val="nil"/>
              <w:bottom w:val="single" w:sz="4" w:space="0" w:color="auto"/>
              <w:right w:val="single" w:sz="4" w:space="0" w:color="auto"/>
            </w:tcBorders>
            <w:hideMark/>
          </w:tcPr>
          <w:p w14:paraId="6CF02176" w14:textId="77777777" w:rsidR="008776CA" w:rsidRDefault="008776CA" w:rsidP="00AC7DAE">
            <w:pPr>
              <w:pStyle w:val="TAC"/>
            </w:pPr>
            <w:r>
              <w:t>-4</w:t>
            </w:r>
            <w:r>
              <w:rPr>
                <w:lang w:eastAsia="ja-JP"/>
              </w:rPr>
              <w:t>0</w:t>
            </w:r>
          </w:p>
        </w:tc>
        <w:tc>
          <w:tcPr>
            <w:tcW w:w="1134" w:type="dxa"/>
            <w:tcBorders>
              <w:top w:val="single" w:sz="4" w:space="0" w:color="auto"/>
              <w:left w:val="nil"/>
              <w:bottom w:val="single" w:sz="4" w:space="0" w:color="auto"/>
              <w:right w:val="single" w:sz="4" w:space="0" w:color="auto"/>
            </w:tcBorders>
            <w:noWrap/>
            <w:hideMark/>
          </w:tcPr>
          <w:p w14:paraId="53409C7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0C01B2F" w14:textId="77777777" w:rsidR="008776CA" w:rsidRDefault="008776CA" w:rsidP="00AC7DAE">
            <w:pPr>
              <w:pStyle w:val="TAC"/>
            </w:pPr>
            <w:r>
              <w:t>5. 12</w:t>
            </w:r>
          </w:p>
        </w:tc>
      </w:tr>
      <w:tr w:rsidR="008776CA" w14:paraId="69A27257"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CB9FDAE" w14:textId="77777777" w:rsidR="008776CA" w:rsidRDefault="008776CA" w:rsidP="00AC7DAE">
            <w:pPr>
              <w:pStyle w:val="TAC"/>
              <w:rPr>
                <w:lang w:eastAsia="ja-JP"/>
              </w:rPr>
            </w:pPr>
            <w:r>
              <w:rPr>
                <w:lang w:eastAsia="ja-JP"/>
              </w:rPr>
              <w:t>DC_8_n20</w:t>
            </w:r>
          </w:p>
        </w:tc>
        <w:tc>
          <w:tcPr>
            <w:tcW w:w="2690" w:type="dxa"/>
            <w:tcBorders>
              <w:top w:val="single" w:sz="4" w:space="0" w:color="auto"/>
              <w:left w:val="nil"/>
              <w:bottom w:val="single" w:sz="4" w:space="0" w:color="auto"/>
              <w:right w:val="single" w:sz="4" w:space="0" w:color="auto"/>
            </w:tcBorders>
            <w:hideMark/>
          </w:tcPr>
          <w:p w14:paraId="6645D97F"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0B5BC73" w14:textId="77777777" w:rsidR="008776CA" w:rsidRDefault="008776CA" w:rsidP="00AC7DAE">
            <w:pPr>
              <w:pStyle w:val="TAC"/>
              <w:rPr>
                <w:rFonts w:eastAsia="MS Mincho"/>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770B3D0C"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0531FB2F" w14:textId="77777777" w:rsidR="008776CA" w:rsidRDefault="008776CA" w:rsidP="00AC7DAE">
            <w:pPr>
              <w:pStyle w:val="TAC"/>
              <w:rPr>
                <w:rFonts w:eastAsia="MS Mincho"/>
              </w:rPr>
            </w:pPr>
            <w:r>
              <w:rPr>
                <w:lang w:eastAsia="ja-JP"/>
              </w:rPr>
              <w:t>788</w:t>
            </w:r>
          </w:p>
        </w:tc>
        <w:tc>
          <w:tcPr>
            <w:tcW w:w="992" w:type="dxa"/>
            <w:tcBorders>
              <w:top w:val="single" w:sz="4" w:space="0" w:color="auto"/>
              <w:left w:val="nil"/>
              <w:bottom w:val="single" w:sz="4" w:space="0" w:color="auto"/>
              <w:right w:val="single" w:sz="4" w:space="0" w:color="auto"/>
            </w:tcBorders>
            <w:hideMark/>
          </w:tcPr>
          <w:p w14:paraId="697DFD6F"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2170707B"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7197DA66" w14:textId="77777777" w:rsidR="008776CA" w:rsidRDefault="008776CA" w:rsidP="00AC7DAE">
            <w:pPr>
              <w:pStyle w:val="TAC"/>
            </w:pPr>
          </w:p>
        </w:tc>
      </w:tr>
      <w:tr w:rsidR="008776CA" w14:paraId="1DD94EC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72A965C" w14:textId="77777777" w:rsidR="008776CA" w:rsidRDefault="008776CA" w:rsidP="00AC7DAE">
            <w:pPr>
              <w:pStyle w:val="TAC"/>
              <w:rPr>
                <w:lang w:eastAsia="ja-JP"/>
              </w:rPr>
            </w:pPr>
            <w:r>
              <w:rPr>
                <w:lang w:eastAsia="ja-JP"/>
              </w:rPr>
              <w:t>DC_8_n28</w:t>
            </w:r>
          </w:p>
        </w:tc>
        <w:tc>
          <w:tcPr>
            <w:tcW w:w="2690" w:type="dxa"/>
            <w:tcBorders>
              <w:top w:val="single" w:sz="4" w:space="0" w:color="auto"/>
              <w:left w:val="nil"/>
              <w:bottom w:val="single" w:sz="4" w:space="0" w:color="auto"/>
              <w:right w:val="single" w:sz="4" w:space="0" w:color="auto"/>
            </w:tcBorders>
            <w:hideMark/>
          </w:tcPr>
          <w:p w14:paraId="17D71B6B"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243A31A"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67D4DE01"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6C55CA17"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3236CC9E" w14:textId="77777777" w:rsidR="008776CA" w:rsidRDefault="008776CA" w:rsidP="00AC7DAE">
            <w:pPr>
              <w:pStyle w:val="TAC"/>
            </w:pPr>
            <w:r>
              <w:t>-42</w:t>
            </w:r>
          </w:p>
        </w:tc>
        <w:tc>
          <w:tcPr>
            <w:tcW w:w="1134" w:type="dxa"/>
            <w:tcBorders>
              <w:top w:val="single" w:sz="4" w:space="0" w:color="auto"/>
              <w:left w:val="nil"/>
              <w:bottom w:val="single" w:sz="4" w:space="0" w:color="auto"/>
              <w:right w:val="single" w:sz="4" w:space="0" w:color="auto"/>
            </w:tcBorders>
            <w:noWrap/>
            <w:hideMark/>
          </w:tcPr>
          <w:p w14:paraId="7B549167" w14:textId="77777777" w:rsidR="008776CA" w:rsidRDefault="008776CA" w:rsidP="00AC7DAE">
            <w:pPr>
              <w:pStyle w:val="TAC"/>
            </w:pPr>
            <w:r>
              <w:t>8</w:t>
            </w:r>
          </w:p>
        </w:tc>
        <w:tc>
          <w:tcPr>
            <w:tcW w:w="1133" w:type="dxa"/>
            <w:tcBorders>
              <w:top w:val="single" w:sz="4" w:space="0" w:color="auto"/>
              <w:left w:val="nil"/>
              <w:bottom w:val="single" w:sz="4" w:space="0" w:color="auto"/>
              <w:right w:val="single" w:sz="4" w:space="0" w:color="auto"/>
            </w:tcBorders>
            <w:noWrap/>
            <w:hideMark/>
          </w:tcPr>
          <w:p w14:paraId="765B0B9C" w14:textId="77777777" w:rsidR="008776CA" w:rsidRDefault="008776CA" w:rsidP="00AC7DAE">
            <w:pPr>
              <w:pStyle w:val="TAC"/>
            </w:pPr>
            <w:r>
              <w:t>5, 17</w:t>
            </w:r>
          </w:p>
        </w:tc>
      </w:tr>
      <w:tr w:rsidR="008776CA" w14:paraId="29D0315D" w14:textId="77777777" w:rsidTr="000E7EBA">
        <w:trPr>
          <w:trHeight w:val="187"/>
          <w:jc w:val="center"/>
        </w:trPr>
        <w:tc>
          <w:tcPr>
            <w:tcW w:w="1986" w:type="dxa"/>
            <w:tcBorders>
              <w:top w:val="nil"/>
              <w:left w:val="single" w:sz="4" w:space="0" w:color="auto"/>
              <w:bottom w:val="nil"/>
              <w:right w:val="single" w:sz="4" w:space="0" w:color="auto"/>
            </w:tcBorders>
          </w:tcPr>
          <w:p w14:paraId="34B0839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B5C48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424216A3"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7C6B34B7"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37D257F4" w14:textId="77777777" w:rsidR="008776CA" w:rsidRDefault="008776CA" w:rsidP="00AC7DAE">
            <w:pPr>
              <w:pStyle w:val="TAC"/>
              <w:rPr>
                <w:rFonts w:eastAsia="MS Mincho"/>
              </w:rPr>
            </w:pPr>
            <w:r>
              <w:t>710</w:t>
            </w:r>
          </w:p>
        </w:tc>
        <w:tc>
          <w:tcPr>
            <w:tcW w:w="992" w:type="dxa"/>
            <w:tcBorders>
              <w:top w:val="single" w:sz="4" w:space="0" w:color="auto"/>
              <w:left w:val="nil"/>
              <w:bottom w:val="single" w:sz="4" w:space="0" w:color="auto"/>
              <w:right w:val="single" w:sz="4" w:space="0" w:color="auto"/>
            </w:tcBorders>
            <w:hideMark/>
          </w:tcPr>
          <w:p w14:paraId="1B84EEB4"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55C638AB"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3078EAB0" w14:textId="77777777" w:rsidR="008776CA" w:rsidRDefault="008776CA" w:rsidP="00AC7DAE">
            <w:pPr>
              <w:pStyle w:val="TAC"/>
            </w:pPr>
            <w:r>
              <w:t>14</w:t>
            </w:r>
          </w:p>
        </w:tc>
      </w:tr>
      <w:tr w:rsidR="008776CA" w14:paraId="73398D72" w14:textId="77777777" w:rsidTr="000E7EBA">
        <w:trPr>
          <w:trHeight w:val="187"/>
          <w:jc w:val="center"/>
        </w:trPr>
        <w:tc>
          <w:tcPr>
            <w:tcW w:w="1986" w:type="dxa"/>
            <w:tcBorders>
              <w:top w:val="nil"/>
              <w:left w:val="single" w:sz="4" w:space="0" w:color="auto"/>
              <w:bottom w:val="nil"/>
              <w:right w:val="single" w:sz="4" w:space="0" w:color="auto"/>
            </w:tcBorders>
          </w:tcPr>
          <w:p w14:paraId="330284F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B2E852"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487524E" w14:textId="77777777" w:rsidR="008776CA" w:rsidRDefault="008776CA" w:rsidP="00AC7DAE">
            <w:pPr>
              <w:pStyle w:val="TAC"/>
              <w:rPr>
                <w:rFonts w:eastAsia="MS Mincho"/>
              </w:rPr>
            </w:pPr>
            <w:r>
              <w:t>662</w:t>
            </w:r>
          </w:p>
        </w:tc>
        <w:tc>
          <w:tcPr>
            <w:tcW w:w="425" w:type="dxa"/>
            <w:tcBorders>
              <w:top w:val="single" w:sz="4" w:space="0" w:color="auto"/>
              <w:left w:val="nil"/>
              <w:bottom w:val="single" w:sz="4" w:space="0" w:color="auto"/>
              <w:right w:val="single" w:sz="4" w:space="0" w:color="auto"/>
            </w:tcBorders>
            <w:hideMark/>
          </w:tcPr>
          <w:p w14:paraId="766D3CDF"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57C5333E"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434BB1A8"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49EB5598"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643F80B5" w14:textId="77777777" w:rsidR="008776CA" w:rsidRDefault="008776CA" w:rsidP="00AC7DAE">
            <w:pPr>
              <w:pStyle w:val="TAC"/>
            </w:pPr>
            <w:r>
              <w:t>5</w:t>
            </w:r>
          </w:p>
        </w:tc>
      </w:tr>
      <w:tr w:rsidR="008776CA" w14:paraId="6DAE5ADC" w14:textId="77777777" w:rsidTr="000E7EBA">
        <w:trPr>
          <w:trHeight w:val="187"/>
          <w:jc w:val="center"/>
        </w:trPr>
        <w:tc>
          <w:tcPr>
            <w:tcW w:w="1986" w:type="dxa"/>
            <w:tcBorders>
              <w:top w:val="nil"/>
              <w:left w:val="single" w:sz="4" w:space="0" w:color="auto"/>
              <w:bottom w:val="nil"/>
              <w:right w:val="single" w:sz="4" w:space="0" w:color="auto"/>
            </w:tcBorders>
          </w:tcPr>
          <w:p w14:paraId="01F44BA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405DA52"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F95412D" w14:textId="77777777" w:rsidR="008776CA" w:rsidRDefault="008776CA" w:rsidP="00AC7DAE">
            <w:pPr>
              <w:pStyle w:val="TAC"/>
              <w:rPr>
                <w:rFonts w:eastAsia="MS Mincho"/>
              </w:rPr>
            </w:pPr>
            <w:r>
              <w:t>758</w:t>
            </w:r>
          </w:p>
        </w:tc>
        <w:tc>
          <w:tcPr>
            <w:tcW w:w="425" w:type="dxa"/>
            <w:tcBorders>
              <w:top w:val="single" w:sz="4" w:space="0" w:color="auto"/>
              <w:left w:val="nil"/>
              <w:bottom w:val="single" w:sz="4" w:space="0" w:color="auto"/>
              <w:right w:val="single" w:sz="4" w:space="0" w:color="auto"/>
            </w:tcBorders>
            <w:hideMark/>
          </w:tcPr>
          <w:p w14:paraId="5BF22D78"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74C7316D" w14:textId="77777777" w:rsidR="008776CA" w:rsidRDefault="008776CA" w:rsidP="00AC7DAE">
            <w:pPr>
              <w:pStyle w:val="TAC"/>
              <w:rPr>
                <w:rFonts w:eastAsia="MS Mincho"/>
              </w:rPr>
            </w:pPr>
            <w:r>
              <w:t>773</w:t>
            </w:r>
          </w:p>
        </w:tc>
        <w:tc>
          <w:tcPr>
            <w:tcW w:w="992" w:type="dxa"/>
            <w:tcBorders>
              <w:top w:val="single" w:sz="4" w:space="0" w:color="auto"/>
              <w:left w:val="nil"/>
              <w:bottom w:val="single" w:sz="4" w:space="0" w:color="auto"/>
              <w:right w:val="single" w:sz="4" w:space="0" w:color="auto"/>
            </w:tcBorders>
            <w:hideMark/>
          </w:tcPr>
          <w:p w14:paraId="18C024D3" w14:textId="77777777" w:rsidR="008776CA" w:rsidRDefault="008776CA" w:rsidP="00AC7DAE">
            <w:pPr>
              <w:pStyle w:val="TAC"/>
            </w:pPr>
            <w:r>
              <w:t>-32</w:t>
            </w:r>
          </w:p>
        </w:tc>
        <w:tc>
          <w:tcPr>
            <w:tcW w:w="1134" w:type="dxa"/>
            <w:tcBorders>
              <w:top w:val="single" w:sz="4" w:space="0" w:color="auto"/>
              <w:left w:val="nil"/>
              <w:bottom w:val="single" w:sz="4" w:space="0" w:color="auto"/>
              <w:right w:val="single" w:sz="4" w:space="0" w:color="auto"/>
            </w:tcBorders>
            <w:noWrap/>
            <w:hideMark/>
          </w:tcPr>
          <w:p w14:paraId="1E5180CE"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37C7239F" w14:textId="77777777" w:rsidR="008776CA" w:rsidRDefault="008776CA" w:rsidP="00AC7DAE">
            <w:pPr>
              <w:pStyle w:val="TAC"/>
            </w:pPr>
            <w:r>
              <w:t>5</w:t>
            </w:r>
          </w:p>
        </w:tc>
      </w:tr>
      <w:tr w:rsidR="008776CA" w14:paraId="22810E12" w14:textId="77777777" w:rsidTr="000E7EBA">
        <w:trPr>
          <w:trHeight w:val="187"/>
          <w:jc w:val="center"/>
        </w:trPr>
        <w:tc>
          <w:tcPr>
            <w:tcW w:w="1986" w:type="dxa"/>
            <w:tcBorders>
              <w:top w:val="nil"/>
              <w:left w:val="single" w:sz="4" w:space="0" w:color="auto"/>
              <w:bottom w:val="nil"/>
              <w:right w:val="single" w:sz="4" w:space="0" w:color="auto"/>
            </w:tcBorders>
          </w:tcPr>
          <w:p w14:paraId="54E08A6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52B760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F5AC840" w14:textId="77777777" w:rsidR="008776CA" w:rsidRDefault="008776CA" w:rsidP="00AC7DAE">
            <w:pPr>
              <w:pStyle w:val="TAC"/>
              <w:rPr>
                <w:rFonts w:eastAsia="MS Mincho"/>
              </w:rPr>
            </w:pPr>
            <w:r>
              <w:t>773</w:t>
            </w:r>
          </w:p>
        </w:tc>
        <w:tc>
          <w:tcPr>
            <w:tcW w:w="425" w:type="dxa"/>
            <w:tcBorders>
              <w:top w:val="single" w:sz="4" w:space="0" w:color="auto"/>
              <w:left w:val="nil"/>
              <w:bottom w:val="single" w:sz="4" w:space="0" w:color="auto"/>
              <w:right w:val="single" w:sz="4" w:space="0" w:color="auto"/>
            </w:tcBorders>
            <w:hideMark/>
          </w:tcPr>
          <w:p w14:paraId="48C10874"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306E35BD" w14:textId="77777777" w:rsidR="008776CA" w:rsidRDefault="008776CA" w:rsidP="00AC7DAE">
            <w:pPr>
              <w:pStyle w:val="TAC"/>
              <w:rPr>
                <w:rFonts w:eastAsia="MS Mincho"/>
              </w:rPr>
            </w:pPr>
            <w:r>
              <w:t>803</w:t>
            </w:r>
          </w:p>
        </w:tc>
        <w:tc>
          <w:tcPr>
            <w:tcW w:w="992" w:type="dxa"/>
            <w:tcBorders>
              <w:top w:val="single" w:sz="4" w:space="0" w:color="auto"/>
              <w:left w:val="nil"/>
              <w:bottom w:val="single" w:sz="4" w:space="0" w:color="auto"/>
              <w:right w:val="single" w:sz="4" w:space="0" w:color="auto"/>
            </w:tcBorders>
            <w:hideMark/>
          </w:tcPr>
          <w:p w14:paraId="0F106735"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0354240A"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4DF7478F" w14:textId="77777777" w:rsidR="008776CA" w:rsidRDefault="008776CA" w:rsidP="00AC7DAE">
            <w:pPr>
              <w:pStyle w:val="TAC"/>
            </w:pPr>
          </w:p>
        </w:tc>
      </w:tr>
      <w:tr w:rsidR="008776CA" w14:paraId="6ECAB34A" w14:textId="77777777" w:rsidTr="000E7EBA">
        <w:trPr>
          <w:trHeight w:val="187"/>
          <w:jc w:val="center"/>
        </w:trPr>
        <w:tc>
          <w:tcPr>
            <w:tcW w:w="1986" w:type="dxa"/>
            <w:tcBorders>
              <w:top w:val="nil"/>
              <w:left w:val="single" w:sz="4" w:space="0" w:color="auto"/>
              <w:bottom w:val="nil"/>
              <w:right w:val="single" w:sz="4" w:space="0" w:color="auto"/>
            </w:tcBorders>
          </w:tcPr>
          <w:p w14:paraId="4C05A03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EDFD8AA" w14:textId="77777777" w:rsidR="008776CA" w:rsidRDefault="008776CA" w:rsidP="00AC7DAE">
            <w:pPr>
              <w:pStyle w:val="TAL"/>
              <w:rPr>
                <w:lang w:eastAsia="ja-JP"/>
              </w:rPr>
            </w:pPr>
            <w:r>
              <w:rPr>
                <w:rFonts w:eastAsia="MS Mincho" w:cs="Arial"/>
              </w:rPr>
              <w:t>Frequency range</w:t>
            </w:r>
          </w:p>
        </w:tc>
        <w:tc>
          <w:tcPr>
            <w:tcW w:w="1275" w:type="dxa"/>
            <w:tcBorders>
              <w:top w:val="single" w:sz="4" w:space="0" w:color="auto"/>
              <w:left w:val="nil"/>
              <w:bottom w:val="single" w:sz="4" w:space="0" w:color="auto"/>
              <w:right w:val="single" w:sz="4" w:space="0" w:color="auto"/>
            </w:tcBorders>
            <w:hideMark/>
          </w:tcPr>
          <w:p w14:paraId="3C87A935" w14:textId="77777777" w:rsidR="008776CA" w:rsidRDefault="008776CA" w:rsidP="00AC7DAE">
            <w:pPr>
              <w:pStyle w:val="TAC"/>
              <w:rPr>
                <w:rFonts w:eastAsia="MS Mincho"/>
              </w:rPr>
            </w:pPr>
            <w:r>
              <w:t>860</w:t>
            </w:r>
          </w:p>
        </w:tc>
        <w:tc>
          <w:tcPr>
            <w:tcW w:w="425" w:type="dxa"/>
            <w:tcBorders>
              <w:top w:val="single" w:sz="4" w:space="0" w:color="auto"/>
              <w:left w:val="nil"/>
              <w:bottom w:val="single" w:sz="4" w:space="0" w:color="auto"/>
              <w:right w:val="single" w:sz="4" w:space="0" w:color="auto"/>
            </w:tcBorders>
            <w:hideMark/>
          </w:tcPr>
          <w:p w14:paraId="3B73199D"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9AA8130" w14:textId="77777777" w:rsidR="008776CA" w:rsidRDefault="008776CA" w:rsidP="00AC7DAE">
            <w:pPr>
              <w:pStyle w:val="TAC"/>
              <w:rPr>
                <w:rFonts w:eastAsia="MS Mincho"/>
              </w:rPr>
            </w:pPr>
            <w:r>
              <w:t>890</w:t>
            </w:r>
          </w:p>
        </w:tc>
        <w:tc>
          <w:tcPr>
            <w:tcW w:w="992" w:type="dxa"/>
            <w:tcBorders>
              <w:top w:val="single" w:sz="4" w:space="0" w:color="auto"/>
              <w:left w:val="nil"/>
              <w:bottom w:val="single" w:sz="4" w:space="0" w:color="auto"/>
              <w:right w:val="single" w:sz="4" w:space="0" w:color="auto"/>
            </w:tcBorders>
            <w:hideMark/>
          </w:tcPr>
          <w:p w14:paraId="2D2AF085"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6359EF3D"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0C3BD799" w14:textId="77777777" w:rsidR="008776CA" w:rsidRDefault="008776CA" w:rsidP="00AC7DAE">
            <w:pPr>
              <w:pStyle w:val="TAC"/>
            </w:pPr>
            <w:r>
              <w:t>5, 12</w:t>
            </w:r>
          </w:p>
        </w:tc>
      </w:tr>
      <w:tr w:rsidR="008776CA" w14:paraId="03A659B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14D0C4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DBE285" w14:textId="77777777" w:rsidR="008776CA" w:rsidRDefault="008776CA" w:rsidP="00AC7DAE">
            <w:pPr>
              <w:pStyle w:val="TAL"/>
              <w:rPr>
                <w:lang w:eastAsia="ja-JP"/>
              </w:rPr>
            </w:pPr>
            <w:r>
              <w:rPr>
                <w:rFonts w:eastAsia="MS Mincho" w:cs="Arial"/>
              </w:rPr>
              <w:t>Frequency range</w:t>
            </w:r>
          </w:p>
        </w:tc>
        <w:tc>
          <w:tcPr>
            <w:tcW w:w="1275" w:type="dxa"/>
            <w:tcBorders>
              <w:top w:val="single" w:sz="4" w:space="0" w:color="auto"/>
              <w:left w:val="nil"/>
              <w:bottom w:val="single" w:sz="4" w:space="0" w:color="auto"/>
              <w:right w:val="single" w:sz="4" w:space="0" w:color="auto"/>
            </w:tcBorders>
            <w:hideMark/>
          </w:tcPr>
          <w:p w14:paraId="158DD81E" w14:textId="77777777" w:rsidR="008776CA" w:rsidRDefault="008776CA" w:rsidP="00AC7DAE">
            <w:pPr>
              <w:pStyle w:val="TAC"/>
              <w:rPr>
                <w:rFonts w:eastAsia="MS Mincho"/>
              </w:rPr>
            </w:pPr>
            <w:r>
              <w:t>1884.5</w:t>
            </w:r>
          </w:p>
        </w:tc>
        <w:tc>
          <w:tcPr>
            <w:tcW w:w="425" w:type="dxa"/>
            <w:tcBorders>
              <w:top w:val="single" w:sz="4" w:space="0" w:color="auto"/>
              <w:left w:val="nil"/>
              <w:bottom w:val="single" w:sz="4" w:space="0" w:color="auto"/>
              <w:right w:val="single" w:sz="4" w:space="0" w:color="auto"/>
            </w:tcBorders>
            <w:hideMark/>
          </w:tcPr>
          <w:p w14:paraId="7DA8BB88"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D2F38EE" w14:textId="77777777" w:rsidR="008776CA" w:rsidRDefault="008776CA" w:rsidP="00AC7DAE">
            <w:pPr>
              <w:pStyle w:val="TAC"/>
              <w:rPr>
                <w:rFonts w:eastAsia="MS Mincho"/>
              </w:rPr>
            </w:pPr>
            <w:r>
              <w:t>1915.7</w:t>
            </w:r>
          </w:p>
        </w:tc>
        <w:tc>
          <w:tcPr>
            <w:tcW w:w="992" w:type="dxa"/>
            <w:tcBorders>
              <w:top w:val="single" w:sz="4" w:space="0" w:color="auto"/>
              <w:left w:val="nil"/>
              <w:bottom w:val="single" w:sz="4" w:space="0" w:color="auto"/>
              <w:right w:val="single" w:sz="4" w:space="0" w:color="auto"/>
            </w:tcBorders>
            <w:hideMark/>
          </w:tcPr>
          <w:p w14:paraId="27A7EB4A"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6FFA2DC7"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6BBB1876" w14:textId="77777777" w:rsidR="008776CA" w:rsidRDefault="008776CA" w:rsidP="00AC7DAE">
            <w:pPr>
              <w:pStyle w:val="TAC"/>
            </w:pPr>
            <w:r>
              <w:t>3, 9, 12</w:t>
            </w:r>
          </w:p>
        </w:tc>
      </w:tr>
      <w:tr w:rsidR="008776CA" w14:paraId="47C212E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95C2E22" w14:textId="77777777" w:rsidR="008776CA" w:rsidRDefault="008776CA" w:rsidP="00AC7DAE">
            <w:pPr>
              <w:pStyle w:val="TAC"/>
              <w:rPr>
                <w:lang w:eastAsia="ja-JP"/>
              </w:rPr>
            </w:pPr>
            <w:r>
              <w:rPr>
                <w:lang w:eastAsia="ja-JP"/>
              </w:rPr>
              <w:t>DC_8_n41</w:t>
            </w:r>
          </w:p>
        </w:tc>
        <w:tc>
          <w:tcPr>
            <w:tcW w:w="2690" w:type="dxa"/>
            <w:tcBorders>
              <w:top w:val="single" w:sz="4" w:space="0" w:color="auto"/>
              <w:left w:val="nil"/>
              <w:bottom w:val="single" w:sz="4" w:space="0" w:color="auto"/>
              <w:right w:val="single" w:sz="4" w:space="0" w:color="auto"/>
            </w:tcBorders>
            <w:hideMark/>
          </w:tcPr>
          <w:p w14:paraId="3062915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06E78EB" w14:textId="77777777" w:rsidR="008776CA" w:rsidRDefault="008776CA" w:rsidP="00AC7DAE">
            <w:pPr>
              <w:pStyle w:val="TAC"/>
            </w:pPr>
            <w:r>
              <w:rPr>
                <w:lang w:eastAsia="ja-JP"/>
              </w:rPr>
              <w:t>860</w:t>
            </w:r>
          </w:p>
        </w:tc>
        <w:tc>
          <w:tcPr>
            <w:tcW w:w="425" w:type="dxa"/>
            <w:tcBorders>
              <w:top w:val="single" w:sz="4" w:space="0" w:color="auto"/>
              <w:left w:val="nil"/>
              <w:bottom w:val="single" w:sz="4" w:space="0" w:color="auto"/>
              <w:right w:val="single" w:sz="4" w:space="0" w:color="auto"/>
            </w:tcBorders>
            <w:hideMark/>
          </w:tcPr>
          <w:p w14:paraId="39219FB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9F83EB6" w14:textId="77777777" w:rsidR="008776CA" w:rsidRDefault="008776CA" w:rsidP="00AC7DAE">
            <w:pPr>
              <w:pStyle w:val="TAC"/>
            </w:pPr>
            <w:r>
              <w:rPr>
                <w:lang w:eastAsia="ja-JP"/>
              </w:rPr>
              <w:t>890</w:t>
            </w:r>
          </w:p>
        </w:tc>
        <w:tc>
          <w:tcPr>
            <w:tcW w:w="992" w:type="dxa"/>
            <w:tcBorders>
              <w:top w:val="single" w:sz="4" w:space="0" w:color="auto"/>
              <w:left w:val="nil"/>
              <w:bottom w:val="single" w:sz="4" w:space="0" w:color="auto"/>
              <w:right w:val="single" w:sz="4" w:space="0" w:color="auto"/>
            </w:tcBorders>
            <w:hideMark/>
          </w:tcPr>
          <w:p w14:paraId="238ABE29" w14:textId="77777777" w:rsidR="008776CA" w:rsidRDefault="008776CA" w:rsidP="00AC7DAE">
            <w:pPr>
              <w:pStyle w:val="TAC"/>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1CADEFE8"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57D955EC" w14:textId="77777777" w:rsidR="008776CA" w:rsidRDefault="008776CA" w:rsidP="00AC7DAE">
            <w:pPr>
              <w:pStyle w:val="TAC"/>
              <w:rPr>
                <w:rFonts w:eastAsia="Yu Mincho"/>
                <w:lang w:eastAsia="ja-JP"/>
              </w:rPr>
            </w:pPr>
            <w:r>
              <w:rPr>
                <w:lang w:eastAsia="ja-JP"/>
              </w:rPr>
              <w:t>5, 12</w:t>
            </w:r>
          </w:p>
        </w:tc>
      </w:tr>
      <w:tr w:rsidR="008776CA" w14:paraId="4C46EB6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B5B1AE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123EF9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AABBF24"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tcPr>
          <w:p w14:paraId="79D0739C"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CF015F7"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31878CF5"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38375FE2"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3F662284" w14:textId="77777777" w:rsidR="008776CA" w:rsidRDefault="008776CA" w:rsidP="00AC7DAE">
            <w:pPr>
              <w:pStyle w:val="TAC"/>
              <w:rPr>
                <w:rFonts w:eastAsia="Yu Mincho"/>
                <w:lang w:eastAsia="ja-JP"/>
              </w:rPr>
            </w:pPr>
            <w:r>
              <w:rPr>
                <w:lang w:eastAsia="ja-JP"/>
              </w:rPr>
              <w:t>3</w:t>
            </w:r>
          </w:p>
        </w:tc>
      </w:tr>
      <w:tr w:rsidR="008776CA" w14:paraId="540CA2A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CE3F502" w14:textId="77777777" w:rsidR="008776CA" w:rsidRDefault="008776CA" w:rsidP="00AC7DAE">
            <w:pPr>
              <w:pStyle w:val="TAC"/>
              <w:rPr>
                <w:lang w:eastAsia="ja-JP"/>
              </w:rPr>
            </w:pPr>
            <w:r>
              <w:rPr>
                <w:rFonts w:eastAsia="MS Mincho"/>
                <w:lang w:eastAsia="ja-JP"/>
              </w:rPr>
              <w:t>DC</w:t>
            </w:r>
            <w:r>
              <w:rPr>
                <w:lang w:eastAsia="ja-JP"/>
              </w:rPr>
              <w:t>_</w:t>
            </w:r>
            <w:r>
              <w:rPr>
                <w:rFonts w:eastAsia="MS Mincho"/>
                <w:lang w:eastAsia="zh-CN"/>
              </w:rPr>
              <w:t>8</w:t>
            </w:r>
            <w:r>
              <w:rPr>
                <w:lang w:eastAsia="ja-JP"/>
              </w:rPr>
              <w:t>_n</w:t>
            </w:r>
            <w:r>
              <w:rPr>
                <w:rFonts w:eastAsia="MS Mincho"/>
                <w:lang w:eastAsia="ja-JP"/>
              </w:rPr>
              <w:t>7</w:t>
            </w:r>
            <w:r>
              <w:rPr>
                <w:rFonts w:eastAsia="MS Mincho"/>
                <w:lang w:eastAsia="zh-CN"/>
              </w:rPr>
              <w:t>7</w:t>
            </w:r>
          </w:p>
        </w:tc>
        <w:tc>
          <w:tcPr>
            <w:tcW w:w="2690" w:type="dxa"/>
            <w:tcBorders>
              <w:top w:val="single" w:sz="4" w:space="0" w:color="auto"/>
              <w:left w:val="nil"/>
              <w:bottom w:val="single" w:sz="4" w:space="0" w:color="auto"/>
              <w:right w:val="single" w:sz="4" w:space="0" w:color="auto"/>
            </w:tcBorders>
            <w:hideMark/>
          </w:tcPr>
          <w:p w14:paraId="303B3B0C"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6B5515B8" w14:textId="77777777" w:rsidR="008776CA" w:rsidRDefault="008776CA" w:rsidP="00AC7DAE">
            <w:pPr>
              <w:pStyle w:val="TAC"/>
            </w:pPr>
            <w:r>
              <w:rPr>
                <w:rFonts w:eastAsia="MS Mincho"/>
              </w:rPr>
              <w:t>860</w:t>
            </w:r>
          </w:p>
        </w:tc>
        <w:tc>
          <w:tcPr>
            <w:tcW w:w="425" w:type="dxa"/>
            <w:tcBorders>
              <w:top w:val="single" w:sz="4" w:space="0" w:color="auto"/>
              <w:left w:val="nil"/>
              <w:bottom w:val="single" w:sz="4" w:space="0" w:color="auto"/>
              <w:right w:val="single" w:sz="4" w:space="0" w:color="auto"/>
            </w:tcBorders>
            <w:hideMark/>
          </w:tcPr>
          <w:p w14:paraId="3A2F364B"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4042BE3A" w14:textId="77777777" w:rsidR="008776CA" w:rsidRDefault="008776CA" w:rsidP="00AC7DAE">
            <w:pPr>
              <w:pStyle w:val="TAC"/>
            </w:pPr>
            <w:r>
              <w:rPr>
                <w:rFonts w:eastAsia="MS Mincho"/>
              </w:rPr>
              <w:t>890</w:t>
            </w:r>
          </w:p>
        </w:tc>
        <w:tc>
          <w:tcPr>
            <w:tcW w:w="992" w:type="dxa"/>
            <w:tcBorders>
              <w:top w:val="single" w:sz="4" w:space="0" w:color="auto"/>
              <w:left w:val="nil"/>
              <w:bottom w:val="single" w:sz="4" w:space="0" w:color="auto"/>
              <w:right w:val="single" w:sz="4" w:space="0" w:color="auto"/>
            </w:tcBorders>
            <w:hideMark/>
          </w:tcPr>
          <w:p w14:paraId="5B888EE3" w14:textId="77777777" w:rsidR="008776CA" w:rsidRDefault="008776CA" w:rsidP="00AC7DAE">
            <w:pPr>
              <w:pStyle w:val="TAC"/>
              <w:rPr>
                <w:lang w:eastAsia="ja-JP"/>
              </w:rPr>
            </w:pPr>
            <w:r>
              <w:rPr>
                <w:rFonts w:eastAsia="MS Mincho"/>
              </w:rPr>
              <w:t>-40</w:t>
            </w:r>
          </w:p>
        </w:tc>
        <w:tc>
          <w:tcPr>
            <w:tcW w:w="1134" w:type="dxa"/>
            <w:tcBorders>
              <w:top w:val="single" w:sz="4" w:space="0" w:color="auto"/>
              <w:left w:val="nil"/>
              <w:bottom w:val="single" w:sz="4" w:space="0" w:color="auto"/>
              <w:right w:val="single" w:sz="4" w:space="0" w:color="auto"/>
            </w:tcBorders>
            <w:noWrap/>
            <w:hideMark/>
          </w:tcPr>
          <w:p w14:paraId="20DE6FCF" w14:textId="77777777" w:rsidR="008776CA" w:rsidRDefault="008776CA" w:rsidP="00AC7DAE">
            <w:pPr>
              <w:pStyle w:val="TAC"/>
              <w:rPr>
                <w:lang w:eastAsia="ja-JP"/>
              </w:rPr>
            </w:pPr>
            <w:r>
              <w:rPr>
                <w:rFonts w:eastAsia="MS Mincho"/>
              </w:rPr>
              <w:t>1</w:t>
            </w:r>
          </w:p>
        </w:tc>
        <w:tc>
          <w:tcPr>
            <w:tcW w:w="1133" w:type="dxa"/>
            <w:tcBorders>
              <w:top w:val="single" w:sz="4" w:space="0" w:color="auto"/>
              <w:left w:val="nil"/>
              <w:bottom w:val="single" w:sz="4" w:space="0" w:color="auto"/>
              <w:right w:val="single" w:sz="4" w:space="0" w:color="auto"/>
            </w:tcBorders>
            <w:noWrap/>
            <w:hideMark/>
          </w:tcPr>
          <w:p w14:paraId="10742DC5" w14:textId="77777777" w:rsidR="008776CA" w:rsidRDefault="008776CA" w:rsidP="00AC7DAE">
            <w:pPr>
              <w:pStyle w:val="TAC"/>
              <w:rPr>
                <w:lang w:eastAsia="ja-JP"/>
              </w:rPr>
            </w:pPr>
            <w:r>
              <w:rPr>
                <w:rFonts w:eastAsia="MS Mincho"/>
              </w:rPr>
              <w:t>5, 12</w:t>
            </w:r>
          </w:p>
        </w:tc>
      </w:tr>
      <w:tr w:rsidR="008776CA" w14:paraId="09523D5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3C9A4F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9CA2A3C"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0BC33AD5" w14:textId="77777777" w:rsidR="008776CA" w:rsidRDefault="008776CA" w:rsidP="00AC7DAE">
            <w:pPr>
              <w:pStyle w:val="TAC"/>
            </w:pPr>
            <w:r>
              <w:rPr>
                <w:rFonts w:eastAsia="MS Mincho"/>
              </w:rPr>
              <w:t>1884.5</w:t>
            </w:r>
          </w:p>
        </w:tc>
        <w:tc>
          <w:tcPr>
            <w:tcW w:w="425" w:type="dxa"/>
            <w:tcBorders>
              <w:top w:val="single" w:sz="4" w:space="0" w:color="auto"/>
              <w:left w:val="nil"/>
              <w:bottom w:val="single" w:sz="4" w:space="0" w:color="auto"/>
              <w:right w:val="single" w:sz="4" w:space="0" w:color="auto"/>
            </w:tcBorders>
            <w:hideMark/>
          </w:tcPr>
          <w:p w14:paraId="5BB4BA98"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3F67426B" w14:textId="77777777" w:rsidR="008776CA" w:rsidRDefault="008776CA" w:rsidP="00AC7DAE">
            <w:pPr>
              <w:pStyle w:val="TAC"/>
            </w:pPr>
            <w:r>
              <w:rPr>
                <w:rFonts w:eastAsia="MS Mincho"/>
              </w:rPr>
              <w:t>1915.7</w:t>
            </w:r>
          </w:p>
        </w:tc>
        <w:tc>
          <w:tcPr>
            <w:tcW w:w="992" w:type="dxa"/>
            <w:tcBorders>
              <w:top w:val="single" w:sz="4" w:space="0" w:color="auto"/>
              <w:left w:val="nil"/>
              <w:bottom w:val="single" w:sz="4" w:space="0" w:color="auto"/>
              <w:right w:val="single" w:sz="4" w:space="0" w:color="auto"/>
            </w:tcBorders>
            <w:hideMark/>
          </w:tcPr>
          <w:p w14:paraId="776BDD9B" w14:textId="77777777" w:rsidR="008776CA" w:rsidRDefault="008776CA" w:rsidP="00AC7DAE">
            <w:pPr>
              <w:pStyle w:val="TAC"/>
              <w:rPr>
                <w:lang w:eastAsia="ja-JP"/>
              </w:rPr>
            </w:pPr>
            <w:r>
              <w:rPr>
                <w:rFonts w:eastAsia="MS Mincho"/>
              </w:rPr>
              <w:t>-41</w:t>
            </w:r>
          </w:p>
        </w:tc>
        <w:tc>
          <w:tcPr>
            <w:tcW w:w="1134" w:type="dxa"/>
            <w:tcBorders>
              <w:top w:val="single" w:sz="4" w:space="0" w:color="auto"/>
              <w:left w:val="nil"/>
              <w:bottom w:val="single" w:sz="4" w:space="0" w:color="auto"/>
              <w:right w:val="single" w:sz="4" w:space="0" w:color="auto"/>
            </w:tcBorders>
            <w:noWrap/>
            <w:hideMark/>
          </w:tcPr>
          <w:p w14:paraId="0021823E" w14:textId="77777777" w:rsidR="008776CA" w:rsidRDefault="008776CA" w:rsidP="00AC7DAE">
            <w:pPr>
              <w:pStyle w:val="TAC"/>
              <w:rPr>
                <w:lang w:eastAsia="ja-JP"/>
              </w:rPr>
            </w:pPr>
            <w:r>
              <w:rPr>
                <w:rFonts w:eastAsia="MS Mincho"/>
              </w:rPr>
              <w:t>0.3</w:t>
            </w:r>
          </w:p>
        </w:tc>
        <w:tc>
          <w:tcPr>
            <w:tcW w:w="1133" w:type="dxa"/>
            <w:tcBorders>
              <w:top w:val="single" w:sz="4" w:space="0" w:color="auto"/>
              <w:left w:val="nil"/>
              <w:bottom w:val="single" w:sz="4" w:space="0" w:color="auto"/>
              <w:right w:val="single" w:sz="4" w:space="0" w:color="auto"/>
            </w:tcBorders>
            <w:noWrap/>
            <w:hideMark/>
          </w:tcPr>
          <w:p w14:paraId="208E2C9D" w14:textId="77777777" w:rsidR="008776CA" w:rsidRDefault="008776CA" w:rsidP="00AC7DAE">
            <w:pPr>
              <w:pStyle w:val="TAC"/>
              <w:rPr>
                <w:lang w:eastAsia="ja-JP"/>
              </w:rPr>
            </w:pPr>
            <w:r>
              <w:rPr>
                <w:rFonts w:eastAsia="MS Mincho"/>
              </w:rPr>
              <w:t>3, 12</w:t>
            </w:r>
          </w:p>
        </w:tc>
      </w:tr>
      <w:tr w:rsidR="008776CA" w14:paraId="1390B79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5FBB117" w14:textId="77777777" w:rsidR="008776CA" w:rsidRDefault="008776CA" w:rsidP="00AC7DAE">
            <w:pPr>
              <w:pStyle w:val="TAC"/>
            </w:pPr>
            <w:r>
              <w:t>DC_8_n78</w:t>
            </w:r>
          </w:p>
        </w:tc>
        <w:tc>
          <w:tcPr>
            <w:tcW w:w="2690" w:type="dxa"/>
            <w:tcBorders>
              <w:top w:val="single" w:sz="4" w:space="0" w:color="auto"/>
              <w:left w:val="nil"/>
              <w:bottom w:val="single" w:sz="4" w:space="0" w:color="auto"/>
              <w:right w:val="single" w:sz="4" w:space="0" w:color="auto"/>
            </w:tcBorders>
            <w:hideMark/>
          </w:tcPr>
          <w:p w14:paraId="33C5982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E6AA6A6"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1C87F4A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6C1E6BD" w14:textId="77777777" w:rsidR="008776CA" w:rsidRDefault="008776CA" w:rsidP="00AC7DAE">
            <w:pPr>
              <w:pStyle w:val="TAC"/>
            </w:pPr>
            <w:r>
              <w:t>890</w:t>
            </w:r>
          </w:p>
        </w:tc>
        <w:tc>
          <w:tcPr>
            <w:tcW w:w="992" w:type="dxa"/>
            <w:tcBorders>
              <w:top w:val="single" w:sz="4" w:space="0" w:color="auto"/>
              <w:left w:val="nil"/>
              <w:bottom w:val="single" w:sz="4" w:space="0" w:color="auto"/>
              <w:right w:val="single" w:sz="4" w:space="0" w:color="auto"/>
            </w:tcBorders>
            <w:hideMark/>
          </w:tcPr>
          <w:p w14:paraId="77BDB759"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442FD79B"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A6F1BF6" w14:textId="77777777" w:rsidR="008776CA" w:rsidRDefault="008776CA" w:rsidP="00AC7DAE">
            <w:pPr>
              <w:pStyle w:val="TAC"/>
              <w:rPr>
                <w:lang w:eastAsia="ja-JP"/>
              </w:rPr>
            </w:pPr>
            <w:r>
              <w:rPr>
                <w:lang w:eastAsia="ja-JP"/>
              </w:rPr>
              <w:t>5, 12</w:t>
            </w:r>
          </w:p>
        </w:tc>
      </w:tr>
      <w:tr w:rsidR="008776CA" w14:paraId="0C55C05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1DFBBDA" w14:textId="77777777" w:rsidR="008776CA" w:rsidRDefault="008776CA" w:rsidP="00AC7DAE">
            <w:pPr>
              <w:pStyle w:val="TAC"/>
            </w:pPr>
          </w:p>
        </w:tc>
        <w:tc>
          <w:tcPr>
            <w:tcW w:w="2690" w:type="dxa"/>
            <w:tcBorders>
              <w:top w:val="single" w:sz="4" w:space="0" w:color="auto"/>
              <w:left w:val="nil"/>
              <w:bottom w:val="single" w:sz="4" w:space="0" w:color="auto"/>
              <w:right w:val="single" w:sz="4" w:space="0" w:color="auto"/>
            </w:tcBorders>
            <w:hideMark/>
          </w:tcPr>
          <w:p w14:paraId="6F36632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4878C0B"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2F143B9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63FEA0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D01C8E9" w14:textId="77777777" w:rsidR="008776CA" w:rsidRDefault="008776CA" w:rsidP="00AC7DAE">
            <w:pPr>
              <w:pStyle w:val="TAC"/>
              <w:rPr>
                <w:lang w:eastAsia="ja-JP"/>
              </w:rPr>
            </w:pPr>
            <w:r>
              <w:t>-41</w:t>
            </w:r>
          </w:p>
        </w:tc>
        <w:tc>
          <w:tcPr>
            <w:tcW w:w="1134" w:type="dxa"/>
            <w:tcBorders>
              <w:top w:val="single" w:sz="4" w:space="0" w:color="auto"/>
              <w:left w:val="nil"/>
              <w:bottom w:val="single" w:sz="4" w:space="0" w:color="auto"/>
              <w:right w:val="single" w:sz="4" w:space="0" w:color="auto"/>
            </w:tcBorders>
            <w:noWrap/>
            <w:hideMark/>
          </w:tcPr>
          <w:p w14:paraId="58857F97" w14:textId="77777777" w:rsidR="008776CA" w:rsidRDefault="008776CA" w:rsidP="00AC7DAE">
            <w:pPr>
              <w:pStyle w:val="TAC"/>
              <w:rPr>
                <w:lang w:eastAsia="ja-JP"/>
              </w:rPr>
            </w:pPr>
            <w:r>
              <w:t>0.3</w:t>
            </w:r>
          </w:p>
        </w:tc>
        <w:tc>
          <w:tcPr>
            <w:tcW w:w="1133" w:type="dxa"/>
            <w:tcBorders>
              <w:top w:val="single" w:sz="4" w:space="0" w:color="auto"/>
              <w:left w:val="nil"/>
              <w:bottom w:val="single" w:sz="4" w:space="0" w:color="auto"/>
              <w:right w:val="single" w:sz="4" w:space="0" w:color="auto"/>
            </w:tcBorders>
            <w:noWrap/>
            <w:hideMark/>
          </w:tcPr>
          <w:p w14:paraId="147CA1BE" w14:textId="77777777" w:rsidR="008776CA" w:rsidRDefault="008776CA" w:rsidP="00AC7DAE">
            <w:pPr>
              <w:pStyle w:val="TAC"/>
              <w:rPr>
                <w:lang w:eastAsia="ja-JP"/>
              </w:rPr>
            </w:pPr>
            <w:r>
              <w:rPr>
                <w:lang w:eastAsia="zh-CN"/>
              </w:rPr>
              <w:t>3, 12</w:t>
            </w:r>
          </w:p>
        </w:tc>
      </w:tr>
      <w:tr w:rsidR="008776CA" w14:paraId="323C5FA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B6F03B5" w14:textId="77777777" w:rsidR="008776CA" w:rsidRDefault="008776CA" w:rsidP="00AC7DAE">
            <w:pPr>
              <w:pStyle w:val="TAC"/>
              <w:rPr>
                <w:lang w:eastAsia="ja-JP"/>
              </w:rPr>
            </w:pPr>
            <w:r>
              <w:rPr>
                <w:lang w:eastAsia="ja-JP"/>
              </w:rPr>
              <w:t>DC_11_n77</w:t>
            </w:r>
          </w:p>
        </w:tc>
        <w:tc>
          <w:tcPr>
            <w:tcW w:w="2690" w:type="dxa"/>
            <w:tcBorders>
              <w:top w:val="single" w:sz="4" w:space="0" w:color="auto"/>
              <w:left w:val="nil"/>
              <w:bottom w:val="single" w:sz="4" w:space="0" w:color="auto"/>
              <w:right w:val="single" w:sz="4" w:space="0" w:color="auto"/>
            </w:tcBorders>
            <w:hideMark/>
          </w:tcPr>
          <w:p w14:paraId="7CEE0B45"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3335212"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72E06E0D"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6EAF00C"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E07B1A3"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28367350"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4BF28746" w14:textId="77777777" w:rsidR="008776CA" w:rsidRDefault="008776CA" w:rsidP="00AC7DAE">
            <w:pPr>
              <w:pStyle w:val="TAC"/>
              <w:rPr>
                <w:lang w:eastAsia="zh-CN"/>
              </w:rPr>
            </w:pPr>
          </w:p>
        </w:tc>
      </w:tr>
      <w:tr w:rsidR="008776CA" w14:paraId="3B0396A3" w14:textId="77777777" w:rsidTr="000E7EBA">
        <w:trPr>
          <w:trHeight w:val="187"/>
          <w:jc w:val="center"/>
        </w:trPr>
        <w:tc>
          <w:tcPr>
            <w:tcW w:w="1986" w:type="dxa"/>
            <w:tcBorders>
              <w:top w:val="nil"/>
              <w:left w:val="single" w:sz="4" w:space="0" w:color="auto"/>
              <w:bottom w:val="nil"/>
              <w:right w:val="single" w:sz="4" w:space="0" w:color="auto"/>
            </w:tcBorders>
          </w:tcPr>
          <w:p w14:paraId="512E274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A52BE0"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59117DA"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6A4CDA3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15B550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7D9D578"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0ADF33F7"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2FD93644" w14:textId="77777777" w:rsidR="008776CA" w:rsidRDefault="008776CA" w:rsidP="00AC7DAE">
            <w:pPr>
              <w:pStyle w:val="TAC"/>
              <w:rPr>
                <w:lang w:eastAsia="zh-CN"/>
              </w:rPr>
            </w:pPr>
            <w:r>
              <w:rPr>
                <w:lang w:eastAsia="ja-JP"/>
              </w:rPr>
              <w:t>3</w:t>
            </w:r>
          </w:p>
        </w:tc>
      </w:tr>
      <w:tr w:rsidR="008776CA" w14:paraId="3B91FD05" w14:textId="77777777" w:rsidTr="000E7EBA">
        <w:trPr>
          <w:trHeight w:val="187"/>
          <w:jc w:val="center"/>
        </w:trPr>
        <w:tc>
          <w:tcPr>
            <w:tcW w:w="1986" w:type="dxa"/>
            <w:tcBorders>
              <w:top w:val="nil"/>
              <w:left w:val="single" w:sz="4" w:space="0" w:color="auto"/>
              <w:bottom w:val="nil"/>
              <w:right w:val="single" w:sz="4" w:space="0" w:color="auto"/>
            </w:tcBorders>
          </w:tcPr>
          <w:p w14:paraId="13B6AD1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21AA52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33E3DDB"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75D7C3F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1869B0C"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53F708FB"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7205522"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3E6ECBEC" w14:textId="77777777" w:rsidR="008776CA" w:rsidRDefault="008776CA" w:rsidP="00AC7DAE">
            <w:pPr>
              <w:pStyle w:val="TAC"/>
              <w:rPr>
                <w:lang w:eastAsia="zh-CN"/>
              </w:rPr>
            </w:pPr>
          </w:p>
        </w:tc>
      </w:tr>
      <w:tr w:rsidR="008776CA" w14:paraId="2A791D3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AA46BF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0CE3FE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375D5E9"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1A9C1B7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1D5A90C"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2CC319E3"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3C4DBED"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4235F15C" w14:textId="77777777" w:rsidR="008776CA" w:rsidRDefault="008776CA" w:rsidP="00AC7DAE">
            <w:pPr>
              <w:pStyle w:val="TAC"/>
              <w:rPr>
                <w:lang w:eastAsia="zh-CN"/>
              </w:rPr>
            </w:pPr>
          </w:p>
        </w:tc>
      </w:tr>
      <w:tr w:rsidR="008776CA" w14:paraId="2B4A33E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8047A08" w14:textId="77777777" w:rsidR="008776CA" w:rsidRDefault="008776CA" w:rsidP="00AC7DAE">
            <w:pPr>
              <w:pStyle w:val="TAC"/>
              <w:rPr>
                <w:lang w:eastAsia="ja-JP"/>
              </w:rPr>
            </w:pPr>
            <w:r>
              <w:rPr>
                <w:lang w:eastAsia="ja-JP"/>
              </w:rPr>
              <w:lastRenderedPageBreak/>
              <w:t>DC_11_n78</w:t>
            </w:r>
          </w:p>
        </w:tc>
        <w:tc>
          <w:tcPr>
            <w:tcW w:w="2690" w:type="dxa"/>
            <w:tcBorders>
              <w:top w:val="single" w:sz="4" w:space="0" w:color="auto"/>
              <w:left w:val="nil"/>
              <w:bottom w:val="single" w:sz="4" w:space="0" w:color="auto"/>
              <w:right w:val="single" w:sz="4" w:space="0" w:color="auto"/>
            </w:tcBorders>
            <w:hideMark/>
          </w:tcPr>
          <w:p w14:paraId="6ECA6A82"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664E2C1"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75BE4B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B635D0A"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DF50075"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B1F4857"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5A272884" w14:textId="77777777" w:rsidR="008776CA" w:rsidRDefault="008776CA" w:rsidP="00AC7DAE">
            <w:pPr>
              <w:pStyle w:val="TAC"/>
              <w:rPr>
                <w:lang w:eastAsia="zh-CN"/>
              </w:rPr>
            </w:pPr>
          </w:p>
        </w:tc>
      </w:tr>
      <w:tr w:rsidR="008776CA" w14:paraId="1D53692F" w14:textId="77777777" w:rsidTr="000E7EBA">
        <w:trPr>
          <w:trHeight w:val="187"/>
          <w:jc w:val="center"/>
        </w:trPr>
        <w:tc>
          <w:tcPr>
            <w:tcW w:w="1986" w:type="dxa"/>
            <w:tcBorders>
              <w:top w:val="nil"/>
              <w:left w:val="single" w:sz="4" w:space="0" w:color="auto"/>
              <w:bottom w:val="nil"/>
              <w:right w:val="single" w:sz="4" w:space="0" w:color="auto"/>
            </w:tcBorders>
          </w:tcPr>
          <w:p w14:paraId="58B630F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0811380"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2D5EFF0"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7462AD3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89D025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0A6E6200"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47B2508C"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EC8EDB1" w14:textId="77777777" w:rsidR="008776CA" w:rsidRDefault="008776CA" w:rsidP="00AC7DAE">
            <w:pPr>
              <w:pStyle w:val="TAC"/>
              <w:rPr>
                <w:lang w:eastAsia="zh-CN"/>
              </w:rPr>
            </w:pPr>
            <w:r>
              <w:rPr>
                <w:lang w:eastAsia="ja-JP"/>
              </w:rPr>
              <w:t>3</w:t>
            </w:r>
          </w:p>
        </w:tc>
      </w:tr>
      <w:tr w:rsidR="008776CA" w14:paraId="4D78B9FE" w14:textId="77777777" w:rsidTr="000E7EBA">
        <w:trPr>
          <w:trHeight w:val="187"/>
          <w:jc w:val="center"/>
        </w:trPr>
        <w:tc>
          <w:tcPr>
            <w:tcW w:w="1986" w:type="dxa"/>
            <w:tcBorders>
              <w:top w:val="nil"/>
              <w:left w:val="single" w:sz="4" w:space="0" w:color="auto"/>
              <w:bottom w:val="nil"/>
              <w:right w:val="single" w:sz="4" w:space="0" w:color="auto"/>
            </w:tcBorders>
          </w:tcPr>
          <w:p w14:paraId="23F6E74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214236D"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99FFE1D"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39E47F7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DFBE04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12D73BDD"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662058B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1F92122" w14:textId="77777777" w:rsidR="008776CA" w:rsidRDefault="008776CA" w:rsidP="00AC7DAE">
            <w:pPr>
              <w:pStyle w:val="TAC"/>
              <w:rPr>
                <w:lang w:eastAsia="zh-CN"/>
              </w:rPr>
            </w:pPr>
          </w:p>
        </w:tc>
      </w:tr>
      <w:tr w:rsidR="008776CA" w14:paraId="788ACDA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B84184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5A4EFFC"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39737E4"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7B47F92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32E000C"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66C48CB9"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D57702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3E770F17" w14:textId="77777777" w:rsidR="008776CA" w:rsidRDefault="008776CA" w:rsidP="00AC7DAE">
            <w:pPr>
              <w:pStyle w:val="TAC"/>
              <w:rPr>
                <w:lang w:eastAsia="zh-CN"/>
              </w:rPr>
            </w:pPr>
          </w:p>
        </w:tc>
      </w:tr>
      <w:tr w:rsidR="008776CA" w14:paraId="7ABD791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E76D792" w14:textId="77777777" w:rsidR="008776CA" w:rsidRDefault="008776CA" w:rsidP="00AC7DAE">
            <w:pPr>
              <w:pStyle w:val="TAC"/>
              <w:rPr>
                <w:lang w:eastAsia="ja-JP"/>
              </w:rPr>
            </w:pPr>
            <w:r>
              <w:rPr>
                <w:lang w:eastAsia="ja-JP"/>
              </w:rPr>
              <w:t>DC_11_n79</w:t>
            </w:r>
          </w:p>
        </w:tc>
        <w:tc>
          <w:tcPr>
            <w:tcW w:w="2690" w:type="dxa"/>
            <w:tcBorders>
              <w:top w:val="single" w:sz="4" w:space="0" w:color="auto"/>
              <w:left w:val="nil"/>
              <w:bottom w:val="single" w:sz="4" w:space="0" w:color="auto"/>
              <w:right w:val="single" w:sz="4" w:space="0" w:color="auto"/>
            </w:tcBorders>
            <w:hideMark/>
          </w:tcPr>
          <w:p w14:paraId="1038EFBC"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351B4CB"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091C41D"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31D4376"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64B1BED0"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1F20D34"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DF13CFD" w14:textId="77777777" w:rsidR="008776CA" w:rsidRDefault="008776CA" w:rsidP="00AC7DAE">
            <w:pPr>
              <w:pStyle w:val="TAC"/>
              <w:rPr>
                <w:lang w:eastAsia="zh-CN"/>
              </w:rPr>
            </w:pPr>
          </w:p>
        </w:tc>
      </w:tr>
      <w:tr w:rsidR="008776CA" w14:paraId="209D255F" w14:textId="77777777" w:rsidTr="000E7EBA">
        <w:trPr>
          <w:trHeight w:val="187"/>
          <w:jc w:val="center"/>
        </w:trPr>
        <w:tc>
          <w:tcPr>
            <w:tcW w:w="1986" w:type="dxa"/>
            <w:tcBorders>
              <w:top w:val="nil"/>
              <w:left w:val="single" w:sz="4" w:space="0" w:color="auto"/>
              <w:bottom w:val="nil"/>
              <w:right w:val="single" w:sz="4" w:space="0" w:color="auto"/>
            </w:tcBorders>
          </w:tcPr>
          <w:p w14:paraId="51DC717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0FA3FA6"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B686D1D"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02ED90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0481C1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96A4339"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CA1A344"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0016570" w14:textId="77777777" w:rsidR="008776CA" w:rsidRDefault="008776CA" w:rsidP="00AC7DAE">
            <w:pPr>
              <w:pStyle w:val="TAC"/>
              <w:rPr>
                <w:lang w:eastAsia="zh-CN"/>
              </w:rPr>
            </w:pPr>
            <w:r>
              <w:rPr>
                <w:lang w:eastAsia="ja-JP"/>
              </w:rPr>
              <w:t>3</w:t>
            </w:r>
          </w:p>
        </w:tc>
      </w:tr>
      <w:tr w:rsidR="008776CA" w14:paraId="7B932AE8" w14:textId="77777777" w:rsidTr="000E7EBA">
        <w:trPr>
          <w:trHeight w:val="187"/>
          <w:jc w:val="center"/>
        </w:trPr>
        <w:tc>
          <w:tcPr>
            <w:tcW w:w="1986" w:type="dxa"/>
            <w:tcBorders>
              <w:top w:val="nil"/>
              <w:left w:val="single" w:sz="4" w:space="0" w:color="auto"/>
              <w:bottom w:val="nil"/>
              <w:right w:val="single" w:sz="4" w:space="0" w:color="auto"/>
            </w:tcBorders>
          </w:tcPr>
          <w:p w14:paraId="47AF836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500039"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F255856"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76BA959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F0A6E9D"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7E42816E"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86C57AA"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4F6BF497" w14:textId="77777777" w:rsidR="008776CA" w:rsidRDefault="008776CA" w:rsidP="00AC7DAE">
            <w:pPr>
              <w:pStyle w:val="TAC"/>
              <w:rPr>
                <w:lang w:eastAsia="zh-CN"/>
              </w:rPr>
            </w:pPr>
          </w:p>
        </w:tc>
      </w:tr>
      <w:tr w:rsidR="008776CA" w14:paraId="5B876B0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7E1EF4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1A47CE3"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E57D5FF"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3AB9870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A7F01D1"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575B80B"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022676C"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2E66398" w14:textId="77777777" w:rsidR="008776CA" w:rsidRDefault="008776CA" w:rsidP="00AC7DAE">
            <w:pPr>
              <w:pStyle w:val="TAC"/>
              <w:rPr>
                <w:lang w:eastAsia="zh-CN"/>
              </w:rPr>
            </w:pPr>
          </w:p>
        </w:tc>
      </w:tr>
      <w:tr w:rsidR="008776CA" w14:paraId="20C3267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589A5E4" w14:textId="77777777" w:rsidR="008776CA" w:rsidRDefault="008776CA" w:rsidP="00AC7DAE">
            <w:pPr>
              <w:pStyle w:val="TAC"/>
              <w:rPr>
                <w:lang w:eastAsia="ja-JP"/>
              </w:rPr>
            </w:pPr>
            <w:r>
              <w:rPr>
                <w:lang w:eastAsia="fi-FI"/>
              </w:rPr>
              <w:t>DC_12_n7</w:t>
            </w:r>
          </w:p>
        </w:tc>
        <w:tc>
          <w:tcPr>
            <w:tcW w:w="2690" w:type="dxa"/>
            <w:tcBorders>
              <w:top w:val="single" w:sz="4" w:space="0" w:color="auto"/>
              <w:left w:val="nil"/>
              <w:bottom w:val="single" w:sz="4" w:space="0" w:color="auto"/>
              <w:right w:val="single" w:sz="4" w:space="0" w:color="auto"/>
            </w:tcBorders>
            <w:hideMark/>
          </w:tcPr>
          <w:p w14:paraId="0CADC32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12509F6"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04FBE4D5"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E867747"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79AB11A" w14:textId="77777777" w:rsidR="008776CA" w:rsidRDefault="008776CA" w:rsidP="00AC7DAE">
            <w:pPr>
              <w:pStyle w:val="TAC"/>
              <w:rPr>
                <w:lang w:eastAsia="zh-CN"/>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2488DF8E"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31F50B66"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68A612CD" w14:textId="77777777" w:rsidTr="000E7EBA">
        <w:trPr>
          <w:trHeight w:val="187"/>
          <w:jc w:val="center"/>
        </w:trPr>
        <w:tc>
          <w:tcPr>
            <w:tcW w:w="1986" w:type="dxa"/>
            <w:tcBorders>
              <w:top w:val="nil"/>
              <w:left w:val="single" w:sz="4" w:space="0" w:color="auto"/>
              <w:bottom w:val="nil"/>
              <w:right w:val="single" w:sz="4" w:space="0" w:color="auto"/>
            </w:tcBorders>
          </w:tcPr>
          <w:p w14:paraId="79A777F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8B2760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165E997"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1DBF2EE8"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A774715"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5CEED16F" w14:textId="77777777" w:rsidR="008776CA" w:rsidRDefault="008776CA" w:rsidP="00AC7DAE">
            <w:pPr>
              <w:pStyle w:val="TAC"/>
              <w:rPr>
                <w:lang w:eastAsia="zh-CN"/>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50E5833D"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0FE894ED"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9440ED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62C1FF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5D3D46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A881C54"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62B3A319"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084D518"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22EFB97C" w14:textId="77777777" w:rsidR="008776CA" w:rsidRDefault="008776CA" w:rsidP="00AC7DAE">
            <w:pPr>
              <w:pStyle w:val="TAC"/>
              <w:rPr>
                <w:lang w:eastAsia="zh-CN"/>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61AB93A0" w14:textId="77777777" w:rsidR="008776CA" w:rsidRDefault="008776CA" w:rsidP="00AC7DAE">
            <w:pPr>
              <w:pStyle w:val="TAC"/>
              <w:rPr>
                <w:lang w:eastAsia="zh-CN"/>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0E4B4934"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4F02FA1F"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37FBB7F1" w14:textId="77777777" w:rsidR="008776CA" w:rsidRDefault="008776CA" w:rsidP="00AC7DAE">
            <w:pPr>
              <w:pStyle w:val="TAC"/>
              <w:rPr>
                <w:lang w:eastAsia="ja-JP"/>
              </w:rPr>
            </w:pPr>
            <w:r>
              <w:rPr>
                <w:lang w:eastAsia="ja-JP"/>
              </w:rPr>
              <w:t>DC_12_n78</w:t>
            </w:r>
          </w:p>
        </w:tc>
        <w:tc>
          <w:tcPr>
            <w:tcW w:w="2690" w:type="dxa"/>
            <w:tcBorders>
              <w:top w:val="single" w:sz="4" w:space="0" w:color="auto"/>
              <w:left w:val="nil"/>
              <w:bottom w:val="single" w:sz="4" w:space="0" w:color="auto"/>
              <w:right w:val="single" w:sz="4" w:space="0" w:color="auto"/>
            </w:tcBorders>
            <w:hideMark/>
          </w:tcPr>
          <w:p w14:paraId="4ECC7397" w14:textId="77777777" w:rsidR="008776CA" w:rsidRDefault="008776CA" w:rsidP="00AC7DAE">
            <w:pPr>
              <w:pStyle w:val="TAL"/>
              <w:rPr>
                <w:lang w:eastAsia="zh-CN"/>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47B35EF"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55D0CFA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6BA9ACC" w14:textId="77777777" w:rsidR="008776CA" w:rsidRDefault="008776CA" w:rsidP="00AC7DAE">
            <w:pPr>
              <w:pStyle w:val="TAC"/>
            </w:pPr>
            <w:r>
              <w:rPr>
                <w:lang w:eastAsia="zh-CN"/>
              </w:rPr>
              <w:t>1915.7</w:t>
            </w:r>
          </w:p>
        </w:tc>
        <w:tc>
          <w:tcPr>
            <w:tcW w:w="992" w:type="dxa"/>
            <w:tcBorders>
              <w:top w:val="single" w:sz="4" w:space="0" w:color="auto"/>
              <w:left w:val="nil"/>
              <w:bottom w:val="single" w:sz="4" w:space="0" w:color="auto"/>
              <w:right w:val="single" w:sz="4" w:space="0" w:color="auto"/>
            </w:tcBorders>
            <w:hideMark/>
          </w:tcPr>
          <w:p w14:paraId="7FD1643D" w14:textId="77777777" w:rsidR="008776CA" w:rsidRDefault="008776CA" w:rsidP="00AC7DAE">
            <w:pPr>
              <w:pStyle w:val="TAC"/>
            </w:pPr>
            <w:r>
              <w:rPr>
                <w:lang w:eastAsia="zh-CN"/>
              </w:rPr>
              <w:t>-41</w:t>
            </w:r>
          </w:p>
        </w:tc>
        <w:tc>
          <w:tcPr>
            <w:tcW w:w="1134" w:type="dxa"/>
            <w:tcBorders>
              <w:top w:val="single" w:sz="4" w:space="0" w:color="auto"/>
              <w:left w:val="nil"/>
              <w:bottom w:val="single" w:sz="4" w:space="0" w:color="auto"/>
              <w:right w:val="single" w:sz="4" w:space="0" w:color="auto"/>
            </w:tcBorders>
            <w:noWrap/>
            <w:hideMark/>
          </w:tcPr>
          <w:p w14:paraId="1EFF7A17" w14:textId="77777777" w:rsidR="008776CA" w:rsidRDefault="008776CA" w:rsidP="00AC7DAE">
            <w:pPr>
              <w:pStyle w:val="TAC"/>
            </w:pPr>
            <w:r>
              <w:rPr>
                <w:lang w:eastAsia="zh-CN"/>
              </w:rPr>
              <w:t>0.3</w:t>
            </w:r>
          </w:p>
        </w:tc>
        <w:tc>
          <w:tcPr>
            <w:tcW w:w="1133" w:type="dxa"/>
            <w:tcBorders>
              <w:top w:val="single" w:sz="4" w:space="0" w:color="auto"/>
              <w:left w:val="nil"/>
              <w:bottom w:val="single" w:sz="4" w:space="0" w:color="auto"/>
              <w:right w:val="single" w:sz="4" w:space="0" w:color="auto"/>
            </w:tcBorders>
            <w:noWrap/>
            <w:hideMark/>
          </w:tcPr>
          <w:p w14:paraId="49FB76A2" w14:textId="77777777" w:rsidR="008776CA" w:rsidRDefault="008776CA" w:rsidP="00AC7DAE">
            <w:pPr>
              <w:pStyle w:val="TAC"/>
            </w:pPr>
            <w:r>
              <w:rPr>
                <w:lang w:eastAsia="zh-CN"/>
              </w:rPr>
              <w:t>3</w:t>
            </w:r>
          </w:p>
        </w:tc>
      </w:tr>
      <w:tr w:rsidR="008776CA" w14:paraId="3B6F225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360AFCA" w14:textId="77777777" w:rsidR="008776CA" w:rsidRDefault="008776CA" w:rsidP="00AC7DAE">
            <w:pPr>
              <w:pStyle w:val="TAC"/>
              <w:rPr>
                <w:lang w:eastAsia="ja-JP"/>
              </w:rPr>
            </w:pPr>
            <w:r>
              <w:rPr>
                <w:rFonts w:cs="Arial"/>
              </w:rPr>
              <w:t>DC_13_n2</w:t>
            </w:r>
          </w:p>
        </w:tc>
        <w:tc>
          <w:tcPr>
            <w:tcW w:w="2690" w:type="dxa"/>
            <w:tcBorders>
              <w:top w:val="single" w:sz="4" w:space="0" w:color="auto"/>
              <w:left w:val="nil"/>
              <w:bottom w:val="single" w:sz="4" w:space="0" w:color="auto"/>
              <w:right w:val="single" w:sz="4" w:space="0" w:color="auto"/>
            </w:tcBorders>
            <w:hideMark/>
          </w:tcPr>
          <w:p w14:paraId="5F44DE34"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700D5A9D"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4B5A1E3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B44F9AB"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002AF3FC"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0ADEBC61"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1DED80B3" w14:textId="77777777" w:rsidR="008776CA" w:rsidRDefault="008776CA" w:rsidP="00AC7DAE">
            <w:pPr>
              <w:pStyle w:val="TAC"/>
              <w:rPr>
                <w:lang w:eastAsia="zh-CN"/>
              </w:rPr>
            </w:pPr>
            <w:r>
              <w:t>5</w:t>
            </w:r>
          </w:p>
        </w:tc>
      </w:tr>
      <w:tr w:rsidR="008776CA" w14:paraId="2FF9344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186487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7965346"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D0562B2"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42A81E5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6A06A49"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131A5055"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7388903D"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59125950" w14:textId="77777777" w:rsidR="008776CA" w:rsidRDefault="008776CA" w:rsidP="00AC7DAE">
            <w:pPr>
              <w:pStyle w:val="TAC"/>
              <w:rPr>
                <w:lang w:eastAsia="zh-CN"/>
              </w:rPr>
            </w:pPr>
            <w:r>
              <w:t>5</w:t>
            </w:r>
          </w:p>
        </w:tc>
      </w:tr>
      <w:tr w:rsidR="008776CA" w14:paraId="1E26627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EB83840" w14:textId="77777777" w:rsidR="008776CA" w:rsidRDefault="008776CA" w:rsidP="00AC7DAE">
            <w:pPr>
              <w:pStyle w:val="TAC"/>
              <w:rPr>
                <w:lang w:eastAsia="ja-JP"/>
              </w:rPr>
            </w:pPr>
            <w:r>
              <w:rPr>
                <w:rFonts w:cs="Arial"/>
                <w:lang w:eastAsia="zh-TW"/>
              </w:rPr>
              <w:t>DC_13_n5</w:t>
            </w:r>
          </w:p>
        </w:tc>
        <w:tc>
          <w:tcPr>
            <w:tcW w:w="2690" w:type="dxa"/>
            <w:tcBorders>
              <w:top w:val="single" w:sz="4" w:space="0" w:color="auto"/>
              <w:left w:val="nil"/>
              <w:bottom w:val="single" w:sz="4" w:space="0" w:color="auto"/>
              <w:right w:val="single" w:sz="4" w:space="0" w:color="auto"/>
            </w:tcBorders>
            <w:hideMark/>
          </w:tcPr>
          <w:p w14:paraId="2C52E590"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33D97F6"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6CFB794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66797FF"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4F3ED2E6"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382DA369"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49E2D586" w14:textId="77777777" w:rsidR="008776CA" w:rsidRDefault="008776CA" w:rsidP="00AC7DAE">
            <w:pPr>
              <w:pStyle w:val="TAC"/>
              <w:rPr>
                <w:lang w:eastAsia="zh-CN"/>
              </w:rPr>
            </w:pPr>
            <w:r>
              <w:t>5</w:t>
            </w:r>
          </w:p>
        </w:tc>
      </w:tr>
      <w:tr w:rsidR="008776CA" w14:paraId="41BA34E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19CB24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6FD3A3"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416F47F"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5FAE95A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7AF5E77"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2DC7C350"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639CA3DC"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0B4719EC" w14:textId="77777777" w:rsidR="008776CA" w:rsidRDefault="008776CA" w:rsidP="00AC7DAE">
            <w:pPr>
              <w:pStyle w:val="TAC"/>
              <w:rPr>
                <w:lang w:eastAsia="zh-CN"/>
              </w:rPr>
            </w:pPr>
            <w:r>
              <w:t>5</w:t>
            </w:r>
          </w:p>
        </w:tc>
      </w:tr>
      <w:tr w:rsidR="008776CA" w14:paraId="3D2636A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D1E4787" w14:textId="77777777" w:rsidR="008776CA" w:rsidRDefault="008776CA" w:rsidP="00AC7DAE">
            <w:pPr>
              <w:pStyle w:val="TAC"/>
              <w:rPr>
                <w:lang w:eastAsia="ja-JP"/>
              </w:rPr>
            </w:pPr>
            <w:r>
              <w:rPr>
                <w:lang w:eastAsia="fi-FI"/>
              </w:rPr>
              <w:t>DC_13_n7</w:t>
            </w:r>
          </w:p>
        </w:tc>
        <w:tc>
          <w:tcPr>
            <w:tcW w:w="2690" w:type="dxa"/>
            <w:tcBorders>
              <w:top w:val="single" w:sz="4" w:space="0" w:color="auto"/>
              <w:left w:val="nil"/>
              <w:bottom w:val="single" w:sz="4" w:space="0" w:color="auto"/>
              <w:right w:val="single" w:sz="4" w:space="0" w:color="auto"/>
            </w:tcBorders>
            <w:hideMark/>
          </w:tcPr>
          <w:p w14:paraId="3DAB0366" w14:textId="77777777" w:rsidR="008776CA" w:rsidRDefault="008776CA" w:rsidP="00AC7DAE">
            <w:pPr>
              <w:pStyle w:val="TAL"/>
              <w:rPr>
                <w:rFonts w:cs="Arial"/>
              </w:rPr>
            </w:pPr>
            <w:r>
              <w:rPr>
                <w:rFonts w:cs="Arial"/>
                <w:color w:val="000000"/>
              </w:rPr>
              <w:t>Frequency range</w:t>
            </w:r>
          </w:p>
        </w:tc>
        <w:tc>
          <w:tcPr>
            <w:tcW w:w="1275" w:type="dxa"/>
            <w:tcBorders>
              <w:top w:val="single" w:sz="4" w:space="0" w:color="auto"/>
              <w:left w:val="nil"/>
              <w:bottom w:val="single" w:sz="4" w:space="0" w:color="auto"/>
              <w:right w:val="single" w:sz="4" w:space="0" w:color="auto"/>
            </w:tcBorders>
            <w:hideMark/>
          </w:tcPr>
          <w:p w14:paraId="64AE358C" w14:textId="77777777" w:rsidR="008776CA" w:rsidRDefault="008776CA" w:rsidP="00AC7DAE">
            <w:pPr>
              <w:pStyle w:val="TAC"/>
              <w:rPr>
                <w:lang w:eastAsia="zh-CN"/>
              </w:rPr>
            </w:pPr>
            <w:r>
              <w:rPr>
                <w:color w:val="000000"/>
              </w:rPr>
              <w:t>769</w:t>
            </w:r>
          </w:p>
        </w:tc>
        <w:tc>
          <w:tcPr>
            <w:tcW w:w="425" w:type="dxa"/>
            <w:tcBorders>
              <w:top w:val="single" w:sz="4" w:space="0" w:color="auto"/>
              <w:left w:val="nil"/>
              <w:bottom w:val="single" w:sz="4" w:space="0" w:color="auto"/>
              <w:right w:val="single" w:sz="4" w:space="0" w:color="auto"/>
            </w:tcBorders>
            <w:hideMark/>
          </w:tcPr>
          <w:p w14:paraId="0A491F5E"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32451504" w14:textId="77777777" w:rsidR="008776CA" w:rsidRDefault="008776CA" w:rsidP="00AC7DAE">
            <w:pPr>
              <w:pStyle w:val="TAC"/>
              <w:rPr>
                <w:lang w:eastAsia="zh-CN"/>
              </w:rPr>
            </w:pPr>
            <w:r>
              <w:rPr>
                <w:color w:val="000000"/>
              </w:rPr>
              <w:t>775</w:t>
            </w:r>
          </w:p>
        </w:tc>
        <w:tc>
          <w:tcPr>
            <w:tcW w:w="992" w:type="dxa"/>
            <w:tcBorders>
              <w:top w:val="single" w:sz="4" w:space="0" w:color="auto"/>
              <w:left w:val="nil"/>
              <w:bottom w:val="single" w:sz="4" w:space="0" w:color="auto"/>
              <w:right w:val="single" w:sz="4" w:space="0" w:color="auto"/>
            </w:tcBorders>
            <w:hideMark/>
          </w:tcPr>
          <w:p w14:paraId="1F441951" w14:textId="77777777" w:rsidR="008776CA" w:rsidRDefault="008776CA" w:rsidP="00AC7DAE">
            <w:pPr>
              <w:pStyle w:val="TAC"/>
              <w:rPr>
                <w:lang w:eastAsia="zh-CN"/>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128BEA42" w14:textId="77777777" w:rsidR="008776CA" w:rsidRDefault="008776CA" w:rsidP="00AC7DAE">
            <w:pPr>
              <w:pStyle w:val="TAC"/>
              <w:rPr>
                <w:lang w:eastAsia="zh-CN"/>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1CA69170" w14:textId="77777777" w:rsidR="008776CA" w:rsidRDefault="008776CA" w:rsidP="00AC7DAE">
            <w:pPr>
              <w:pStyle w:val="TAC"/>
              <w:rPr>
                <w:lang w:eastAsia="zh-CN"/>
              </w:rPr>
            </w:pPr>
            <w:r>
              <w:rPr>
                <w:color w:val="000000"/>
              </w:rPr>
              <w:t>5</w:t>
            </w:r>
          </w:p>
        </w:tc>
      </w:tr>
      <w:tr w:rsidR="008776CA" w14:paraId="3EACB7B2" w14:textId="77777777" w:rsidTr="000E7EBA">
        <w:trPr>
          <w:trHeight w:val="187"/>
          <w:jc w:val="center"/>
        </w:trPr>
        <w:tc>
          <w:tcPr>
            <w:tcW w:w="1986" w:type="dxa"/>
            <w:tcBorders>
              <w:top w:val="nil"/>
              <w:left w:val="single" w:sz="4" w:space="0" w:color="auto"/>
              <w:bottom w:val="nil"/>
              <w:right w:val="single" w:sz="4" w:space="0" w:color="auto"/>
            </w:tcBorders>
          </w:tcPr>
          <w:p w14:paraId="7E0B6AA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07552C" w14:textId="77777777" w:rsidR="008776CA" w:rsidRDefault="008776CA" w:rsidP="00AC7DAE">
            <w:pPr>
              <w:pStyle w:val="TAL"/>
              <w:rPr>
                <w:rFonts w:cs="Arial"/>
              </w:rPr>
            </w:pPr>
            <w:r>
              <w:rPr>
                <w:rFonts w:cs="Arial"/>
                <w:color w:val="000000"/>
              </w:rPr>
              <w:t>Frequency range</w:t>
            </w:r>
          </w:p>
        </w:tc>
        <w:tc>
          <w:tcPr>
            <w:tcW w:w="1275" w:type="dxa"/>
            <w:tcBorders>
              <w:top w:val="single" w:sz="4" w:space="0" w:color="auto"/>
              <w:left w:val="nil"/>
              <w:bottom w:val="single" w:sz="4" w:space="0" w:color="auto"/>
              <w:right w:val="single" w:sz="4" w:space="0" w:color="auto"/>
            </w:tcBorders>
            <w:hideMark/>
          </w:tcPr>
          <w:p w14:paraId="0F5B3DFF" w14:textId="77777777" w:rsidR="008776CA" w:rsidRDefault="008776CA" w:rsidP="00AC7DAE">
            <w:pPr>
              <w:pStyle w:val="TAC"/>
              <w:rPr>
                <w:lang w:eastAsia="zh-CN"/>
              </w:rPr>
            </w:pPr>
            <w:r>
              <w:rPr>
                <w:color w:val="000000"/>
              </w:rPr>
              <w:t>799</w:t>
            </w:r>
          </w:p>
        </w:tc>
        <w:tc>
          <w:tcPr>
            <w:tcW w:w="425" w:type="dxa"/>
            <w:tcBorders>
              <w:top w:val="single" w:sz="4" w:space="0" w:color="auto"/>
              <w:left w:val="nil"/>
              <w:bottom w:val="single" w:sz="4" w:space="0" w:color="auto"/>
              <w:right w:val="single" w:sz="4" w:space="0" w:color="auto"/>
            </w:tcBorders>
            <w:hideMark/>
          </w:tcPr>
          <w:p w14:paraId="3A661E47"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7AA45DEF" w14:textId="77777777" w:rsidR="008776CA" w:rsidRDefault="008776CA" w:rsidP="00AC7DAE">
            <w:pPr>
              <w:pStyle w:val="TAC"/>
              <w:rPr>
                <w:lang w:eastAsia="zh-CN"/>
              </w:rPr>
            </w:pPr>
            <w:r>
              <w:rPr>
                <w:color w:val="000000"/>
              </w:rPr>
              <w:t>805</w:t>
            </w:r>
          </w:p>
        </w:tc>
        <w:tc>
          <w:tcPr>
            <w:tcW w:w="992" w:type="dxa"/>
            <w:tcBorders>
              <w:top w:val="single" w:sz="4" w:space="0" w:color="auto"/>
              <w:left w:val="nil"/>
              <w:bottom w:val="single" w:sz="4" w:space="0" w:color="auto"/>
              <w:right w:val="single" w:sz="4" w:space="0" w:color="auto"/>
            </w:tcBorders>
            <w:hideMark/>
          </w:tcPr>
          <w:p w14:paraId="0EB4995B" w14:textId="77777777" w:rsidR="008776CA" w:rsidRDefault="008776CA" w:rsidP="00AC7DAE">
            <w:pPr>
              <w:pStyle w:val="TAC"/>
              <w:rPr>
                <w:lang w:eastAsia="zh-CN"/>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416BF187" w14:textId="77777777" w:rsidR="008776CA" w:rsidRDefault="008776CA" w:rsidP="00AC7DAE">
            <w:pPr>
              <w:pStyle w:val="TAC"/>
              <w:rPr>
                <w:lang w:eastAsia="zh-CN"/>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651DAE18" w14:textId="77777777" w:rsidR="008776CA" w:rsidRDefault="008776CA" w:rsidP="00AC7DAE">
            <w:pPr>
              <w:pStyle w:val="TAC"/>
              <w:rPr>
                <w:lang w:eastAsia="zh-CN"/>
              </w:rPr>
            </w:pPr>
            <w:r>
              <w:rPr>
                <w:color w:val="000000"/>
              </w:rPr>
              <w:t>5</w:t>
            </w:r>
          </w:p>
        </w:tc>
      </w:tr>
      <w:tr w:rsidR="008776CA" w14:paraId="6AFAFEAE" w14:textId="77777777" w:rsidTr="000E7EBA">
        <w:trPr>
          <w:trHeight w:val="187"/>
          <w:jc w:val="center"/>
        </w:trPr>
        <w:tc>
          <w:tcPr>
            <w:tcW w:w="1986" w:type="dxa"/>
            <w:tcBorders>
              <w:top w:val="nil"/>
              <w:left w:val="single" w:sz="4" w:space="0" w:color="auto"/>
              <w:bottom w:val="nil"/>
              <w:right w:val="single" w:sz="4" w:space="0" w:color="auto"/>
            </w:tcBorders>
          </w:tcPr>
          <w:p w14:paraId="030FED8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5170611" w14:textId="77777777" w:rsidR="008776CA" w:rsidRDefault="008776CA" w:rsidP="00AC7DAE">
            <w:pPr>
              <w:pStyle w:val="TAL"/>
              <w:rPr>
                <w:rFonts w:cs="Arial"/>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F50875B"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3F657BFC"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35248CA"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76BF49D7" w14:textId="77777777" w:rsidR="008776CA" w:rsidRDefault="008776CA" w:rsidP="00AC7DAE">
            <w:pPr>
              <w:pStyle w:val="TAC"/>
              <w:rPr>
                <w:lang w:eastAsia="zh-CN"/>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2380C2DB"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1DC007E1"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0F2BFB8C" w14:textId="77777777" w:rsidTr="000E7EBA">
        <w:trPr>
          <w:trHeight w:val="187"/>
          <w:jc w:val="center"/>
        </w:trPr>
        <w:tc>
          <w:tcPr>
            <w:tcW w:w="1986" w:type="dxa"/>
            <w:tcBorders>
              <w:top w:val="nil"/>
              <w:left w:val="single" w:sz="4" w:space="0" w:color="auto"/>
              <w:bottom w:val="nil"/>
              <w:right w:val="single" w:sz="4" w:space="0" w:color="auto"/>
            </w:tcBorders>
          </w:tcPr>
          <w:p w14:paraId="3A093F0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FC436C8" w14:textId="77777777" w:rsidR="008776CA" w:rsidRDefault="008776CA" w:rsidP="00AC7DAE">
            <w:pPr>
              <w:pStyle w:val="TAL"/>
              <w:rPr>
                <w:rFonts w:cs="Arial"/>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5764974"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55ECED30"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D5422A0"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1FC14C50" w14:textId="77777777" w:rsidR="008776CA" w:rsidRDefault="008776CA" w:rsidP="00AC7DAE">
            <w:pPr>
              <w:pStyle w:val="TAC"/>
              <w:rPr>
                <w:lang w:eastAsia="zh-CN"/>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55995A06" w14:textId="77777777" w:rsidR="008776CA" w:rsidRDefault="008776CA" w:rsidP="00AC7DAE">
            <w:pPr>
              <w:pStyle w:val="TAC"/>
              <w:rPr>
                <w:lang w:eastAsia="zh-CN"/>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771F8486"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42A3943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55DEED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A19FA7" w14:textId="77777777" w:rsidR="008776CA" w:rsidRDefault="008776CA" w:rsidP="00AC7DAE">
            <w:pPr>
              <w:pStyle w:val="TAL"/>
              <w:rPr>
                <w:rFonts w:cs="Arial"/>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6769DD1"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5F910DBA"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5AC87841"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57BA2DBA" w14:textId="77777777" w:rsidR="008776CA" w:rsidRDefault="008776CA" w:rsidP="00AC7DAE">
            <w:pPr>
              <w:pStyle w:val="TAC"/>
              <w:rPr>
                <w:lang w:eastAsia="zh-CN"/>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1C7929CA" w14:textId="77777777" w:rsidR="008776CA" w:rsidRDefault="008776CA" w:rsidP="00AC7DAE">
            <w:pPr>
              <w:pStyle w:val="TAC"/>
              <w:rPr>
                <w:lang w:eastAsia="zh-CN"/>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6F44EF77" w14:textId="77777777" w:rsidR="008776CA" w:rsidRDefault="008776CA" w:rsidP="00AC7DAE">
            <w:pPr>
              <w:pStyle w:val="TAC"/>
              <w:rPr>
                <w:lang w:eastAsia="zh-CN"/>
              </w:rPr>
            </w:pPr>
            <w:r>
              <w:rPr>
                <w:rFonts w:eastAsia="PMingLiU"/>
                <w:lang w:eastAsia="ko-KR"/>
              </w:rPr>
              <w:t>5</w:t>
            </w:r>
            <w:r>
              <w:rPr>
                <w:rFonts w:eastAsia="PMingLiU"/>
              </w:rPr>
              <w:t xml:space="preserve">, </w:t>
            </w:r>
            <w:r>
              <w:rPr>
                <w:rFonts w:eastAsia="PMingLiU"/>
                <w:lang w:eastAsia="ko-KR"/>
              </w:rPr>
              <w:t>6</w:t>
            </w:r>
          </w:p>
        </w:tc>
      </w:tr>
      <w:tr w:rsidR="008776CA" w14:paraId="5260402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4573B7E" w14:textId="77777777" w:rsidR="008776CA" w:rsidRDefault="008776CA" w:rsidP="00AC7DAE">
            <w:pPr>
              <w:pStyle w:val="TAC"/>
              <w:rPr>
                <w:lang w:eastAsia="ja-JP"/>
              </w:rPr>
            </w:pPr>
            <w:r>
              <w:rPr>
                <w:lang w:eastAsia="ja-JP"/>
              </w:rPr>
              <w:t>DC_</w:t>
            </w:r>
            <w:r>
              <w:rPr>
                <w:lang w:eastAsia="zh-TW"/>
              </w:rPr>
              <w:t>13</w:t>
            </w:r>
            <w:r>
              <w:rPr>
                <w:lang w:eastAsia="ja-JP"/>
              </w:rPr>
              <w:t>_n48</w:t>
            </w:r>
          </w:p>
        </w:tc>
        <w:tc>
          <w:tcPr>
            <w:tcW w:w="2690" w:type="dxa"/>
            <w:tcBorders>
              <w:top w:val="single" w:sz="4" w:space="0" w:color="auto"/>
              <w:left w:val="nil"/>
              <w:bottom w:val="single" w:sz="4" w:space="0" w:color="auto"/>
              <w:right w:val="single" w:sz="4" w:space="0" w:color="auto"/>
            </w:tcBorders>
            <w:hideMark/>
          </w:tcPr>
          <w:p w14:paraId="71921BEC"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D46340F"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5947D8B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45210AB"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4B563355"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44FC1B18"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16A8520B" w14:textId="77777777" w:rsidR="008776CA" w:rsidRDefault="008776CA" w:rsidP="00AC7DAE">
            <w:pPr>
              <w:pStyle w:val="TAC"/>
              <w:rPr>
                <w:lang w:eastAsia="zh-CN"/>
              </w:rPr>
            </w:pPr>
            <w:r>
              <w:t>5</w:t>
            </w:r>
          </w:p>
        </w:tc>
      </w:tr>
      <w:tr w:rsidR="008776CA" w14:paraId="3735B90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18A991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D202800"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5AB729F"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7D5929C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0A5C130"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51F14A4B" w14:textId="77777777" w:rsidR="008776CA" w:rsidRDefault="008776CA" w:rsidP="00AC7DAE">
            <w:pPr>
              <w:pStyle w:val="TAC"/>
              <w:rPr>
                <w:lang w:eastAsia="zh-CN"/>
              </w:rPr>
            </w:pPr>
            <w:r>
              <w:t>-35</w:t>
            </w:r>
          </w:p>
        </w:tc>
        <w:tc>
          <w:tcPr>
            <w:tcW w:w="1134" w:type="dxa"/>
            <w:tcBorders>
              <w:top w:val="single" w:sz="4" w:space="0" w:color="auto"/>
              <w:left w:val="nil"/>
              <w:bottom w:val="single" w:sz="4" w:space="0" w:color="auto"/>
              <w:right w:val="single" w:sz="4" w:space="0" w:color="auto"/>
            </w:tcBorders>
            <w:noWrap/>
            <w:hideMark/>
          </w:tcPr>
          <w:p w14:paraId="30BC02C1" w14:textId="77777777" w:rsidR="008776CA" w:rsidRDefault="008776CA" w:rsidP="00AC7DAE">
            <w:pPr>
              <w:pStyle w:val="TAC"/>
              <w:rPr>
                <w:lang w:eastAsia="zh-CN"/>
              </w:rPr>
            </w:pPr>
            <w:r>
              <w:t>0.00625</w:t>
            </w:r>
          </w:p>
        </w:tc>
        <w:tc>
          <w:tcPr>
            <w:tcW w:w="1133" w:type="dxa"/>
            <w:tcBorders>
              <w:top w:val="single" w:sz="4" w:space="0" w:color="auto"/>
              <w:left w:val="nil"/>
              <w:bottom w:val="single" w:sz="4" w:space="0" w:color="auto"/>
              <w:right w:val="single" w:sz="4" w:space="0" w:color="auto"/>
            </w:tcBorders>
            <w:noWrap/>
            <w:hideMark/>
          </w:tcPr>
          <w:p w14:paraId="37C261FB" w14:textId="77777777" w:rsidR="008776CA" w:rsidRDefault="008776CA" w:rsidP="00AC7DAE">
            <w:pPr>
              <w:pStyle w:val="TAC"/>
              <w:rPr>
                <w:lang w:eastAsia="zh-CN"/>
              </w:rPr>
            </w:pPr>
            <w:r>
              <w:t>5</w:t>
            </w:r>
          </w:p>
        </w:tc>
      </w:tr>
      <w:tr w:rsidR="008776CA" w14:paraId="7ABB0B0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EAE57EF" w14:textId="77777777" w:rsidR="008776CA" w:rsidRDefault="008776CA" w:rsidP="00AC7DAE">
            <w:pPr>
              <w:pStyle w:val="TAC"/>
              <w:rPr>
                <w:lang w:eastAsia="ja-JP"/>
              </w:rPr>
            </w:pPr>
            <w:r>
              <w:rPr>
                <w:lang w:eastAsia="ja-JP"/>
              </w:rPr>
              <w:t>DC_13_n66</w:t>
            </w:r>
          </w:p>
        </w:tc>
        <w:tc>
          <w:tcPr>
            <w:tcW w:w="2690" w:type="dxa"/>
            <w:tcBorders>
              <w:top w:val="single" w:sz="4" w:space="0" w:color="auto"/>
              <w:left w:val="nil"/>
              <w:bottom w:val="single" w:sz="4" w:space="0" w:color="auto"/>
              <w:right w:val="single" w:sz="4" w:space="0" w:color="auto"/>
            </w:tcBorders>
            <w:hideMark/>
          </w:tcPr>
          <w:p w14:paraId="017071BA" w14:textId="77777777" w:rsidR="008776CA" w:rsidRDefault="008776CA" w:rsidP="00AC7DAE">
            <w:pPr>
              <w:pStyle w:val="TAL"/>
              <w:rPr>
                <w:lang w:eastAsia="zh-CN"/>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51C79076" w14:textId="77777777" w:rsidR="008776CA" w:rsidRDefault="008776CA" w:rsidP="00AC7DAE">
            <w:pPr>
              <w:pStyle w:val="TAC"/>
            </w:pPr>
            <w:r>
              <w:t>769</w:t>
            </w:r>
          </w:p>
        </w:tc>
        <w:tc>
          <w:tcPr>
            <w:tcW w:w="425" w:type="dxa"/>
            <w:tcBorders>
              <w:top w:val="single" w:sz="4" w:space="0" w:color="auto"/>
              <w:left w:val="nil"/>
              <w:bottom w:val="single" w:sz="4" w:space="0" w:color="auto"/>
              <w:right w:val="single" w:sz="4" w:space="0" w:color="auto"/>
            </w:tcBorders>
            <w:hideMark/>
          </w:tcPr>
          <w:p w14:paraId="6FFDD8E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781480" w14:textId="77777777" w:rsidR="008776CA" w:rsidRDefault="008776CA" w:rsidP="00AC7DAE">
            <w:pPr>
              <w:pStyle w:val="TAC"/>
            </w:pPr>
            <w:r>
              <w:t>775</w:t>
            </w:r>
          </w:p>
        </w:tc>
        <w:tc>
          <w:tcPr>
            <w:tcW w:w="992" w:type="dxa"/>
            <w:tcBorders>
              <w:top w:val="single" w:sz="4" w:space="0" w:color="auto"/>
              <w:left w:val="nil"/>
              <w:bottom w:val="single" w:sz="4" w:space="0" w:color="auto"/>
              <w:right w:val="single" w:sz="4" w:space="0" w:color="auto"/>
            </w:tcBorders>
            <w:hideMark/>
          </w:tcPr>
          <w:p w14:paraId="31B75E06" w14:textId="77777777" w:rsidR="008776CA" w:rsidRDefault="008776CA" w:rsidP="00AC7DAE">
            <w:pPr>
              <w:pStyle w:val="TAC"/>
            </w:pPr>
            <w:r>
              <w:t>-35</w:t>
            </w:r>
          </w:p>
        </w:tc>
        <w:tc>
          <w:tcPr>
            <w:tcW w:w="1134" w:type="dxa"/>
            <w:tcBorders>
              <w:top w:val="single" w:sz="4" w:space="0" w:color="auto"/>
              <w:left w:val="nil"/>
              <w:bottom w:val="single" w:sz="4" w:space="0" w:color="auto"/>
              <w:right w:val="single" w:sz="4" w:space="0" w:color="auto"/>
            </w:tcBorders>
            <w:noWrap/>
            <w:hideMark/>
          </w:tcPr>
          <w:p w14:paraId="629ED8D4" w14:textId="77777777" w:rsidR="008776CA" w:rsidRDefault="008776CA" w:rsidP="00AC7DAE">
            <w:pPr>
              <w:pStyle w:val="TAC"/>
            </w:pPr>
            <w:r>
              <w:t>0.00625</w:t>
            </w:r>
          </w:p>
        </w:tc>
        <w:tc>
          <w:tcPr>
            <w:tcW w:w="1133" w:type="dxa"/>
            <w:tcBorders>
              <w:top w:val="single" w:sz="4" w:space="0" w:color="auto"/>
              <w:left w:val="nil"/>
              <w:bottom w:val="single" w:sz="4" w:space="0" w:color="auto"/>
              <w:right w:val="single" w:sz="4" w:space="0" w:color="auto"/>
            </w:tcBorders>
            <w:noWrap/>
            <w:hideMark/>
          </w:tcPr>
          <w:p w14:paraId="02F13641" w14:textId="77777777" w:rsidR="008776CA" w:rsidRDefault="008776CA" w:rsidP="00AC7DAE">
            <w:pPr>
              <w:pStyle w:val="TAC"/>
            </w:pPr>
            <w:r>
              <w:t>5</w:t>
            </w:r>
          </w:p>
        </w:tc>
      </w:tr>
      <w:tr w:rsidR="008776CA" w14:paraId="7F8755E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4A37E0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F2621EA" w14:textId="77777777" w:rsidR="008776CA" w:rsidRDefault="008776CA" w:rsidP="00AC7DAE">
            <w:pPr>
              <w:pStyle w:val="TAL"/>
              <w:rPr>
                <w:lang w:eastAsia="zh-CN"/>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34EFEC58"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734AB9B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4C49CB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5BC1714" w14:textId="77777777" w:rsidR="008776CA" w:rsidRDefault="008776CA" w:rsidP="00AC7DAE">
            <w:pPr>
              <w:pStyle w:val="TAC"/>
            </w:pPr>
            <w:r>
              <w:t>-35</w:t>
            </w:r>
          </w:p>
        </w:tc>
        <w:tc>
          <w:tcPr>
            <w:tcW w:w="1134" w:type="dxa"/>
            <w:tcBorders>
              <w:top w:val="single" w:sz="4" w:space="0" w:color="auto"/>
              <w:left w:val="nil"/>
              <w:bottom w:val="single" w:sz="4" w:space="0" w:color="auto"/>
              <w:right w:val="single" w:sz="4" w:space="0" w:color="auto"/>
            </w:tcBorders>
            <w:noWrap/>
            <w:hideMark/>
          </w:tcPr>
          <w:p w14:paraId="2BCE3FDF" w14:textId="77777777" w:rsidR="008776CA" w:rsidRDefault="008776CA" w:rsidP="00AC7DAE">
            <w:pPr>
              <w:pStyle w:val="TAC"/>
            </w:pPr>
            <w:r>
              <w:t>0.00625</w:t>
            </w:r>
          </w:p>
        </w:tc>
        <w:tc>
          <w:tcPr>
            <w:tcW w:w="1133" w:type="dxa"/>
            <w:tcBorders>
              <w:top w:val="single" w:sz="4" w:space="0" w:color="auto"/>
              <w:left w:val="nil"/>
              <w:bottom w:val="single" w:sz="4" w:space="0" w:color="auto"/>
              <w:right w:val="single" w:sz="4" w:space="0" w:color="auto"/>
            </w:tcBorders>
            <w:noWrap/>
            <w:hideMark/>
          </w:tcPr>
          <w:p w14:paraId="22750D2E" w14:textId="77777777" w:rsidR="008776CA" w:rsidRDefault="008776CA" w:rsidP="00AC7DAE">
            <w:pPr>
              <w:pStyle w:val="TAC"/>
            </w:pPr>
            <w:r>
              <w:t>5</w:t>
            </w:r>
          </w:p>
        </w:tc>
      </w:tr>
      <w:tr w:rsidR="008776CA" w14:paraId="2F9AA934"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2E31ABF" w14:textId="77777777" w:rsidR="008776CA" w:rsidRDefault="008776CA" w:rsidP="00AC7DAE">
            <w:pPr>
              <w:pStyle w:val="TAC"/>
              <w:rPr>
                <w:color w:val="0D0D0D" w:themeColor="text1" w:themeTint="F2"/>
                <w:lang w:eastAsia="ja-JP"/>
              </w:rPr>
            </w:pPr>
            <w:r>
              <w:rPr>
                <w:color w:val="0D0D0D"/>
                <w:lang w:eastAsia="fi-FI"/>
              </w:rPr>
              <w:t>DC_13_n71</w:t>
            </w:r>
          </w:p>
        </w:tc>
        <w:tc>
          <w:tcPr>
            <w:tcW w:w="2690" w:type="dxa"/>
            <w:tcBorders>
              <w:top w:val="single" w:sz="4" w:space="0" w:color="auto"/>
              <w:left w:val="nil"/>
              <w:bottom w:val="single" w:sz="4" w:space="0" w:color="auto"/>
              <w:right w:val="single" w:sz="4" w:space="0" w:color="auto"/>
            </w:tcBorders>
            <w:hideMark/>
          </w:tcPr>
          <w:p w14:paraId="1D85E755"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5" w:type="dxa"/>
            <w:tcBorders>
              <w:top w:val="single" w:sz="4" w:space="0" w:color="auto"/>
              <w:left w:val="nil"/>
              <w:bottom w:val="single" w:sz="4" w:space="0" w:color="auto"/>
              <w:right w:val="single" w:sz="4" w:space="0" w:color="auto"/>
            </w:tcBorders>
            <w:hideMark/>
          </w:tcPr>
          <w:p w14:paraId="35086878" w14:textId="77777777" w:rsidR="008776CA" w:rsidRDefault="008776CA" w:rsidP="00AC7DAE">
            <w:pPr>
              <w:pStyle w:val="TAC"/>
              <w:rPr>
                <w:color w:val="0D0D0D" w:themeColor="text1" w:themeTint="F2"/>
                <w:lang w:eastAsia="zh-CN"/>
              </w:rPr>
            </w:pPr>
            <w:r>
              <w:rPr>
                <w:color w:val="0D0D0D" w:themeColor="text1" w:themeTint="F2"/>
                <w:lang w:eastAsia="ja-JP"/>
              </w:rPr>
              <w:t>769</w:t>
            </w:r>
          </w:p>
        </w:tc>
        <w:tc>
          <w:tcPr>
            <w:tcW w:w="425" w:type="dxa"/>
            <w:tcBorders>
              <w:top w:val="single" w:sz="4" w:space="0" w:color="auto"/>
              <w:left w:val="nil"/>
              <w:bottom w:val="single" w:sz="4" w:space="0" w:color="auto"/>
              <w:right w:val="single" w:sz="4" w:space="0" w:color="auto"/>
            </w:tcBorders>
            <w:hideMark/>
          </w:tcPr>
          <w:p w14:paraId="1E9C8D1A"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76DDD930" w14:textId="77777777" w:rsidR="008776CA" w:rsidRDefault="008776CA" w:rsidP="00AC7DAE">
            <w:pPr>
              <w:pStyle w:val="TAC"/>
              <w:rPr>
                <w:color w:val="0D0D0D" w:themeColor="text1" w:themeTint="F2"/>
                <w:lang w:eastAsia="zh-CN"/>
              </w:rPr>
            </w:pPr>
            <w:r>
              <w:rPr>
                <w:color w:val="0D0D0D" w:themeColor="text1" w:themeTint="F2"/>
                <w:lang w:eastAsia="ja-JP"/>
              </w:rPr>
              <w:t>775</w:t>
            </w:r>
          </w:p>
        </w:tc>
        <w:tc>
          <w:tcPr>
            <w:tcW w:w="992" w:type="dxa"/>
            <w:tcBorders>
              <w:top w:val="single" w:sz="4" w:space="0" w:color="auto"/>
              <w:left w:val="nil"/>
              <w:bottom w:val="single" w:sz="4" w:space="0" w:color="auto"/>
              <w:right w:val="single" w:sz="4" w:space="0" w:color="auto"/>
            </w:tcBorders>
            <w:hideMark/>
          </w:tcPr>
          <w:p w14:paraId="37E1EFDD" w14:textId="77777777" w:rsidR="008776CA" w:rsidRDefault="008776CA" w:rsidP="00AC7DAE">
            <w:pPr>
              <w:pStyle w:val="TAC"/>
              <w:rPr>
                <w:color w:val="0D0D0D" w:themeColor="text1" w:themeTint="F2"/>
                <w:lang w:eastAsia="zh-CN"/>
              </w:rPr>
            </w:pPr>
            <w:r>
              <w:rPr>
                <w:color w:val="0D0D0D" w:themeColor="text1" w:themeTint="F2"/>
              </w:rPr>
              <w:t>-35</w:t>
            </w:r>
          </w:p>
        </w:tc>
        <w:tc>
          <w:tcPr>
            <w:tcW w:w="1134" w:type="dxa"/>
            <w:tcBorders>
              <w:top w:val="single" w:sz="4" w:space="0" w:color="auto"/>
              <w:left w:val="nil"/>
              <w:bottom w:val="single" w:sz="4" w:space="0" w:color="auto"/>
              <w:right w:val="single" w:sz="4" w:space="0" w:color="auto"/>
            </w:tcBorders>
            <w:noWrap/>
            <w:hideMark/>
          </w:tcPr>
          <w:p w14:paraId="71BBBAA3" w14:textId="77777777" w:rsidR="008776CA" w:rsidRDefault="008776CA" w:rsidP="00AC7DAE">
            <w:pPr>
              <w:pStyle w:val="TAC"/>
              <w:rPr>
                <w:color w:val="0D0D0D" w:themeColor="text1" w:themeTint="F2"/>
                <w:lang w:eastAsia="zh-CN"/>
              </w:rPr>
            </w:pPr>
            <w:r>
              <w:rPr>
                <w:color w:val="0D0D0D" w:themeColor="text1" w:themeTint="F2"/>
              </w:rPr>
              <w:t>0.00625</w:t>
            </w:r>
          </w:p>
        </w:tc>
        <w:tc>
          <w:tcPr>
            <w:tcW w:w="1133" w:type="dxa"/>
            <w:tcBorders>
              <w:top w:val="single" w:sz="4" w:space="0" w:color="auto"/>
              <w:left w:val="nil"/>
              <w:bottom w:val="single" w:sz="4" w:space="0" w:color="auto"/>
              <w:right w:val="single" w:sz="4" w:space="0" w:color="auto"/>
            </w:tcBorders>
            <w:noWrap/>
            <w:hideMark/>
          </w:tcPr>
          <w:p w14:paraId="49F3F8C0" w14:textId="77777777" w:rsidR="008776CA" w:rsidRDefault="008776CA" w:rsidP="00AC7DAE">
            <w:pPr>
              <w:pStyle w:val="TAC"/>
              <w:rPr>
                <w:color w:val="0D0D0D" w:themeColor="text1" w:themeTint="F2"/>
                <w:lang w:eastAsia="zh-CN"/>
              </w:rPr>
            </w:pPr>
            <w:r>
              <w:rPr>
                <w:color w:val="0D0D0D" w:themeColor="text1" w:themeTint="F2"/>
              </w:rPr>
              <w:t>5</w:t>
            </w:r>
          </w:p>
        </w:tc>
      </w:tr>
      <w:tr w:rsidR="008776CA" w14:paraId="188F4621"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B5A065B"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27B2C26D"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5" w:type="dxa"/>
            <w:tcBorders>
              <w:top w:val="single" w:sz="4" w:space="0" w:color="auto"/>
              <w:left w:val="nil"/>
              <w:bottom w:val="single" w:sz="4" w:space="0" w:color="auto"/>
              <w:right w:val="single" w:sz="4" w:space="0" w:color="auto"/>
            </w:tcBorders>
            <w:hideMark/>
          </w:tcPr>
          <w:p w14:paraId="0FD9A29F" w14:textId="77777777" w:rsidR="008776CA" w:rsidRDefault="008776CA" w:rsidP="00AC7DAE">
            <w:pPr>
              <w:pStyle w:val="TAC"/>
              <w:rPr>
                <w:color w:val="0D0D0D" w:themeColor="text1" w:themeTint="F2"/>
                <w:lang w:eastAsia="zh-CN"/>
              </w:rPr>
            </w:pPr>
            <w:r>
              <w:rPr>
                <w:color w:val="0D0D0D" w:themeColor="text1" w:themeTint="F2"/>
                <w:lang w:eastAsia="ja-JP"/>
              </w:rPr>
              <w:t>799</w:t>
            </w:r>
          </w:p>
        </w:tc>
        <w:tc>
          <w:tcPr>
            <w:tcW w:w="425" w:type="dxa"/>
            <w:tcBorders>
              <w:top w:val="single" w:sz="4" w:space="0" w:color="auto"/>
              <w:left w:val="nil"/>
              <w:bottom w:val="single" w:sz="4" w:space="0" w:color="auto"/>
              <w:right w:val="single" w:sz="4" w:space="0" w:color="auto"/>
            </w:tcBorders>
            <w:hideMark/>
          </w:tcPr>
          <w:p w14:paraId="2B406B21"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615AA1C2" w14:textId="77777777" w:rsidR="008776CA" w:rsidRDefault="008776CA" w:rsidP="00AC7DAE">
            <w:pPr>
              <w:pStyle w:val="TAC"/>
              <w:rPr>
                <w:color w:val="0D0D0D" w:themeColor="text1" w:themeTint="F2"/>
                <w:lang w:eastAsia="zh-CN"/>
              </w:rPr>
            </w:pPr>
            <w:r>
              <w:rPr>
                <w:color w:val="0D0D0D" w:themeColor="text1" w:themeTint="F2"/>
                <w:lang w:eastAsia="ja-JP"/>
              </w:rPr>
              <w:t>805</w:t>
            </w:r>
          </w:p>
        </w:tc>
        <w:tc>
          <w:tcPr>
            <w:tcW w:w="992" w:type="dxa"/>
            <w:tcBorders>
              <w:top w:val="single" w:sz="4" w:space="0" w:color="auto"/>
              <w:left w:val="nil"/>
              <w:bottom w:val="single" w:sz="4" w:space="0" w:color="auto"/>
              <w:right w:val="single" w:sz="4" w:space="0" w:color="auto"/>
            </w:tcBorders>
            <w:hideMark/>
          </w:tcPr>
          <w:p w14:paraId="6CFC8855" w14:textId="77777777" w:rsidR="008776CA" w:rsidRDefault="008776CA" w:rsidP="00AC7DAE">
            <w:pPr>
              <w:pStyle w:val="TAC"/>
              <w:rPr>
                <w:color w:val="0D0D0D" w:themeColor="text1" w:themeTint="F2"/>
                <w:lang w:eastAsia="zh-CN"/>
              </w:rPr>
            </w:pPr>
            <w:r>
              <w:rPr>
                <w:color w:val="0D0D0D" w:themeColor="text1" w:themeTint="F2"/>
              </w:rPr>
              <w:t>-35</w:t>
            </w:r>
          </w:p>
        </w:tc>
        <w:tc>
          <w:tcPr>
            <w:tcW w:w="1134" w:type="dxa"/>
            <w:tcBorders>
              <w:top w:val="single" w:sz="4" w:space="0" w:color="auto"/>
              <w:left w:val="nil"/>
              <w:bottom w:val="single" w:sz="4" w:space="0" w:color="auto"/>
              <w:right w:val="single" w:sz="4" w:space="0" w:color="auto"/>
            </w:tcBorders>
            <w:noWrap/>
            <w:hideMark/>
          </w:tcPr>
          <w:p w14:paraId="2F07248F" w14:textId="77777777" w:rsidR="008776CA" w:rsidRDefault="008776CA" w:rsidP="00AC7DAE">
            <w:pPr>
              <w:pStyle w:val="TAC"/>
              <w:rPr>
                <w:color w:val="0D0D0D" w:themeColor="text1" w:themeTint="F2"/>
                <w:lang w:eastAsia="zh-CN"/>
              </w:rPr>
            </w:pPr>
            <w:r>
              <w:rPr>
                <w:color w:val="0D0D0D" w:themeColor="text1" w:themeTint="F2"/>
              </w:rPr>
              <w:t>0.00625</w:t>
            </w:r>
          </w:p>
        </w:tc>
        <w:tc>
          <w:tcPr>
            <w:tcW w:w="1133" w:type="dxa"/>
            <w:tcBorders>
              <w:top w:val="single" w:sz="4" w:space="0" w:color="auto"/>
              <w:left w:val="nil"/>
              <w:bottom w:val="single" w:sz="4" w:space="0" w:color="auto"/>
              <w:right w:val="single" w:sz="4" w:space="0" w:color="auto"/>
            </w:tcBorders>
            <w:noWrap/>
            <w:hideMark/>
          </w:tcPr>
          <w:p w14:paraId="40124935" w14:textId="77777777" w:rsidR="008776CA" w:rsidRDefault="008776CA" w:rsidP="00AC7DAE">
            <w:pPr>
              <w:pStyle w:val="TAC"/>
              <w:rPr>
                <w:color w:val="0D0D0D" w:themeColor="text1" w:themeTint="F2"/>
                <w:lang w:eastAsia="zh-TW"/>
              </w:rPr>
            </w:pPr>
            <w:r>
              <w:rPr>
                <w:color w:val="0D0D0D" w:themeColor="text1" w:themeTint="F2"/>
              </w:rPr>
              <w:t>5</w:t>
            </w:r>
          </w:p>
        </w:tc>
      </w:tr>
      <w:tr w:rsidR="008776CA" w14:paraId="0463459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73914BB" w14:textId="77777777" w:rsidR="008776CA" w:rsidRDefault="008776CA" w:rsidP="00AC7DAE">
            <w:pPr>
              <w:pStyle w:val="TAC"/>
              <w:rPr>
                <w:color w:val="0D0D0D" w:themeColor="text1" w:themeTint="F2"/>
                <w:lang w:eastAsia="ja-JP"/>
              </w:rPr>
            </w:pPr>
            <w:r>
              <w:t>DC_13_n77</w:t>
            </w:r>
          </w:p>
        </w:tc>
        <w:tc>
          <w:tcPr>
            <w:tcW w:w="2690" w:type="dxa"/>
            <w:tcBorders>
              <w:top w:val="single" w:sz="4" w:space="0" w:color="auto"/>
              <w:left w:val="nil"/>
              <w:bottom w:val="single" w:sz="4" w:space="0" w:color="auto"/>
              <w:right w:val="single" w:sz="4" w:space="0" w:color="auto"/>
            </w:tcBorders>
            <w:hideMark/>
          </w:tcPr>
          <w:p w14:paraId="63DD53BA" w14:textId="77777777" w:rsidR="008776CA" w:rsidRDefault="008776CA" w:rsidP="00AC7DAE">
            <w:pPr>
              <w:pStyle w:val="TAL"/>
              <w:rPr>
                <w:color w:val="0D0D0D" w:themeColor="text1" w:themeTint="F2"/>
                <w:lang w:eastAsia="ja-JP"/>
              </w:rPr>
            </w:pPr>
            <w:r>
              <w:rPr>
                <w:color w:val="000000"/>
              </w:rPr>
              <w:t>Frequency range</w:t>
            </w:r>
          </w:p>
        </w:tc>
        <w:tc>
          <w:tcPr>
            <w:tcW w:w="1275" w:type="dxa"/>
            <w:tcBorders>
              <w:top w:val="single" w:sz="4" w:space="0" w:color="auto"/>
              <w:left w:val="nil"/>
              <w:bottom w:val="single" w:sz="4" w:space="0" w:color="auto"/>
              <w:right w:val="single" w:sz="4" w:space="0" w:color="auto"/>
            </w:tcBorders>
            <w:hideMark/>
          </w:tcPr>
          <w:p w14:paraId="3CE1E1E9" w14:textId="77777777" w:rsidR="008776CA" w:rsidRDefault="008776CA" w:rsidP="00AC7DAE">
            <w:pPr>
              <w:pStyle w:val="TAC"/>
              <w:rPr>
                <w:color w:val="0D0D0D" w:themeColor="text1" w:themeTint="F2"/>
                <w:lang w:eastAsia="ja-JP"/>
              </w:rPr>
            </w:pPr>
            <w:r>
              <w:rPr>
                <w:color w:val="000000"/>
              </w:rPr>
              <w:t>769</w:t>
            </w:r>
          </w:p>
        </w:tc>
        <w:tc>
          <w:tcPr>
            <w:tcW w:w="425" w:type="dxa"/>
            <w:tcBorders>
              <w:top w:val="single" w:sz="4" w:space="0" w:color="auto"/>
              <w:left w:val="nil"/>
              <w:bottom w:val="single" w:sz="4" w:space="0" w:color="auto"/>
              <w:right w:val="single" w:sz="4" w:space="0" w:color="auto"/>
            </w:tcBorders>
            <w:hideMark/>
          </w:tcPr>
          <w:p w14:paraId="40A46B3B"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7EB28A20" w14:textId="77777777" w:rsidR="008776CA" w:rsidRDefault="008776CA" w:rsidP="00AC7DAE">
            <w:pPr>
              <w:pStyle w:val="TAC"/>
              <w:rPr>
                <w:color w:val="0D0D0D" w:themeColor="text1" w:themeTint="F2"/>
                <w:lang w:eastAsia="ja-JP"/>
              </w:rPr>
            </w:pPr>
            <w:r>
              <w:rPr>
                <w:color w:val="000000"/>
              </w:rPr>
              <w:t>775</w:t>
            </w:r>
          </w:p>
        </w:tc>
        <w:tc>
          <w:tcPr>
            <w:tcW w:w="992" w:type="dxa"/>
            <w:tcBorders>
              <w:top w:val="single" w:sz="4" w:space="0" w:color="auto"/>
              <w:left w:val="nil"/>
              <w:bottom w:val="single" w:sz="4" w:space="0" w:color="auto"/>
              <w:right w:val="single" w:sz="4" w:space="0" w:color="auto"/>
            </w:tcBorders>
            <w:hideMark/>
          </w:tcPr>
          <w:p w14:paraId="2269E9B5" w14:textId="77777777" w:rsidR="008776CA" w:rsidRDefault="008776CA" w:rsidP="00AC7DAE">
            <w:pPr>
              <w:pStyle w:val="TAC"/>
              <w:rPr>
                <w:color w:val="0D0D0D" w:themeColor="text1" w:themeTint="F2"/>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543796CD" w14:textId="77777777" w:rsidR="008776CA" w:rsidRDefault="008776CA" w:rsidP="00AC7DAE">
            <w:pPr>
              <w:pStyle w:val="TAC"/>
              <w:rPr>
                <w:color w:val="0D0D0D" w:themeColor="text1" w:themeTint="F2"/>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73A10C56" w14:textId="77777777" w:rsidR="008776CA" w:rsidRDefault="008776CA" w:rsidP="00AC7DAE">
            <w:pPr>
              <w:pStyle w:val="TAC"/>
              <w:rPr>
                <w:color w:val="0D0D0D" w:themeColor="text1" w:themeTint="F2"/>
              </w:rPr>
            </w:pPr>
            <w:r>
              <w:rPr>
                <w:color w:val="000000"/>
              </w:rPr>
              <w:t>5</w:t>
            </w:r>
          </w:p>
        </w:tc>
      </w:tr>
      <w:tr w:rsidR="008776CA" w14:paraId="4ED0A707" w14:textId="77777777" w:rsidTr="000E7EBA">
        <w:trPr>
          <w:trHeight w:val="187"/>
          <w:jc w:val="center"/>
        </w:trPr>
        <w:tc>
          <w:tcPr>
            <w:tcW w:w="1986" w:type="dxa"/>
            <w:tcBorders>
              <w:top w:val="nil"/>
              <w:left w:val="single" w:sz="4" w:space="0" w:color="auto"/>
              <w:bottom w:val="nil"/>
              <w:right w:val="single" w:sz="4" w:space="0" w:color="auto"/>
            </w:tcBorders>
          </w:tcPr>
          <w:p w14:paraId="6F717F8E"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70375249" w14:textId="77777777" w:rsidR="008776CA" w:rsidRDefault="008776CA" w:rsidP="00AC7DAE">
            <w:pPr>
              <w:pStyle w:val="TAL"/>
              <w:rPr>
                <w:color w:val="0D0D0D" w:themeColor="text1" w:themeTint="F2"/>
                <w:lang w:eastAsia="ja-JP"/>
              </w:rPr>
            </w:pPr>
            <w:r>
              <w:rPr>
                <w:color w:val="000000"/>
              </w:rPr>
              <w:t>Frequency range</w:t>
            </w:r>
          </w:p>
        </w:tc>
        <w:tc>
          <w:tcPr>
            <w:tcW w:w="1275" w:type="dxa"/>
            <w:tcBorders>
              <w:top w:val="single" w:sz="4" w:space="0" w:color="auto"/>
              <w:left w:val="nil"/>
              <w:bottom w:val="single" w:sz="4" w:space="0" w:color="auto"/>
              <w:right w:val="single" w:sz="4" w:space="0" w:color="auto"/>
            </w:tcBorders>
            <w:hideMark/>
          </w:tcPr>
          <w:p w14:paraId="155CA359" w14:textId="77777777" w:rsidR="008776CA" w:rsidRDefault="008776CA" w:rsidP="00AC7DAE">
            <w:pPr>
              <w:pStyle w:val="TAC"/>
              <w:rPr>
                <w:color w:val="0D0D0D" w:themeColor="text1" w:themeTint="F2"/>
                <w:lang w:eastAsia="ja-JP"/>
              </w:rPr>
            </w:pPr>
            <w:r>
              <w:rPr>
                <w:color w:val="000000"/>
              </w:rPr>
              <w:t>799</w:t>
            </w:r>
          </w:p>
        </w:tc>
        <w:tc>
          <w:tcPr>
            <w:tcW w:w="425" w:type="dxa"/>
            <w:tcBorders>
              <w:top w:val="single" w:sz="4" w:space="0" w:color="auto"/>
              <w:left w:val="nil"/>
              <w:bottom w:val="single" w:sz="4" w:space="0" w:color="auto"/>
              <w:right w:val="single" w:sz="4" w:space="0" w:color="auto"/>
            </w:tcBorders>
            <w:hideMark/>
          </w:tcPr>
          <w:p w14:paraId="1DF3454E"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18B68F1D" w14:textId="77777777" w:rsidR="008776CA" w:rsidRDefault="008776CA" w:rsidP="00AC7DAE">
            <w:pPr>
              <w:pStyle w:val="TAC"/>
              <w:rPr>
                <w:color w:val="0D0D0D" w:themeColor="text1" w:themeTint="F2"/>
                <w:lang w:eastAsia="ja-JP"/>
              </w:rPr>
            </w:pPr>
            <w:r>
              <w:rPr>
                <w:color w:val="000000"/>
              </w:rPr>
              <w:t>805</w:t>
            </w:r>
          </w:p>
        </w:tc>
        <w:tc>
          <w:tcPr>
            <w:tcW w:w="992" w:type="dxa"/>
            <w:tcBorders>
              <w:top w:val="single" w:sz="4" w:space="0" w:color="auto"/>
              <w:left w:val="nil"/>
              <w:bottom w:val="single" w:sz="4" w:space="0" w:color="auto"/>
              <w:right w:val="single" w:sz="4" w:space="0" w:color="auto"/>
            </w:tcBorders>
            <w:hideMark/>
          </w:tcPr>
          <w:p w14:paraId="2E9D13D8" w14:textId="77777777" w:rsidR="008776CA" w:rsidRDefault="008776CA" w:rsidP="00AC7DAE">
            <w:pPr>
              <w:pStyle w:val="TAC"/>
              <w:rPr>
                <w:color w:val="0D0D0D" w:themeColor="text1" w:themeTint="F2"/>
              </w:rPr>
            </w:pPr>
            <w:r>
              <w:rPr>
                <w:color w:val="000000"/>
              </w:rPr>
              <w:t>-35</w:t>
            </w:r>
          </w:p>
        </w:tc>
        <w:tc>
          <w:tcPr>
            <w:tcW w:w="1134" w:type="dxa"/>
            <w:tcBorders>
              <w:top w:val="single" w:sz="4" w:space="0" w:color="auto"/>
              <w:left w:val="nil"/>
              <w:bottom w:val="single" w:sz="4" w:space="0" w:color="auto"/>
              <w:right w:val="single" w:sz="4" w:space="0" w:color="auto"/>
            </w:tcBorders>
            <w:noWrap/>
            <w:hideMark/>
          </w:tcPr>
          <w:p w14:paraId="5B0F03CF" w14:textId="77777777" w:rsidR="008776CA" w:rsidRDefault="008776CA" w:rsidP="00AC7DAE">
            <w:pPr>
              <w:pStyle w:val="TAC"/>
              <w:rPr>
                <w:color w:val="0D0D0D" w:themeColor="text1" w:themeTint="F2"/>
              </w:rPr>
            </w:pPr>
            <w:r>
              <w:rPr>
                <w:color w:val="000000"/>
              </w:rPr>
              <w:t>0.00625</w:t>
            </w:r>
          </w:p>
        </w:tc>
        <w:tc>
          <w:tcPr>
            <w:tcW w:w="1133" w:type="dxa"/>
            <w:tcBorders>
              <w:top w:val="single" w:sz="4" w:space="0" w:color="auto"/>
              <w:left w:val="nil"/>
              <w:bottom w:val="single" w:sz="4" w:space="0" w:color="auto"/>
              <w:right w:val="single" w:sz="4" w:space="0" w:color="auto"/>
            </w:tcBorders>
            <w:noWrap/>
            <w:hideMark/>
          </w:tcPr>
          <w:p w14:paraId="6A11FAD5" w14:textId="77777777" w:rsidR="008776CA" w:rsidRDefault="008776CA" w:rsidP="00AC7DAE">
            <w:pPr>
              <w:pStyle w:val="TAC"/>
              <w:rPr>
                <w:color w:val="0D0D0D" w:themeColor="text1" w:themeTint="F2"/>
              </w:rPr>
            </w:pPr>
            <w:r>
              <w:rPr>
                <w:color w:val="000000"/>
              </w:rPr>
              <w:t>5</w:t>
            </w:r>
          </w:p>
        </w:tc>
      </w:tr>
      <w:tr w:rsidR="008776CA" w14:paraId="7355D33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5A495BB"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0610E6C7" w14:textId="77777777" w:rsidR="008776CA" w:rsidRDefault="008776CA" w:rsidP="00AC7DAE">
            <w:pPr>
              <w:pStyle w:val="TAL"/>
              <w:rPr>
                <w:color w:val="0D0D0D" w:themeColor="text1" w:themeTint="F2"/>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1720A7A" w14:textId="77777777" w:rsidR="008776CA" w:rsidRDefault="008776CA" w:rsidP="00AC7DAE">
            <w:pPr>
              <w:pStyle w:val="TAC"/>
              <w:rPr>
                <w:color w:val="0D0D0D" w:themeColor="text1" w:themeTint="F2"/>
                <w:lang w:eastAsia="ja-JP"/>
              </w:rPr>
            </w:pPr>
            <w:r>
              <w:t>1884.5</w:t>
            </w:r>
          </w:p>
        </w:tc>
        <w:tc>
          <w:tcPr>
            <w:tcW w:w="425" w:type="dxa"/>
            <w:tcBorders>
              <w:top w:val="single" w:sz="4" w:space="0" w:color="auto"/>
              <w:left w:val="nil"/>
              <w:bottom w:val="single" w:sz="4" w:space="0" w:color="auto"/>
              <w:right w:val="single" w:sz="4" w:space="0" w:color="auto"/>
            </w:tcBorders>
            <w:hideMark/>
          </w:tcPr>
          <w:p w14:paraId="1F08CE47" w14:textId="77777777" w:rsidR="008776CA" w:rsidRDefault="008776CA" w:rsidP="00AC7DAE">
            <w:pPr>
              <w:pStyle w:val="TAC"/>
              <w:rPr>
                <w:color w:val="0D0D0D" w:themeColor="text1" w:themeTint="F2"/>
                <w:lang w:eastAsia="ja-JP"/>
              </w:rPr>
            </w:pPr>
            <w:r>
              <w:t>-</w:t>
            </w:r>
          </w:p>
        </w:tc>
        <w:tc>
          <w:tcPr>
            <w:tcW w:w="1134" w:type="dxa"/>
            <w:tcBorders>
              <w:top w:val="single" w:sz="4" w:space="0" w:color="auto"/>
              <w:left w:val="nil"/>
              <w:bottom w:val="single" w:sz="4" w:space="0" w:color="auto"/>
              <w:right w:val="single" w:sz="4" w:space="0" w:color="auto"/>
            </w:tcBorders>
            <w:hideMark/>
          </w:tcPr>
          <w:p w14:paraId="2FDE391C" w14:textId="77777777" w:rsidR="008776CA" w:rsidRDefault="008776CA" w:rsidP="00AC7DAE">
            <w:pPr>
              <w:pStyle w:val="TAC"/>
              <w:rPr>
                <w:color w:val="0D0D0D" w:themeColor="text1" w:themeTint="F2"/>
                <w:lang w:eastAsia="ja-JP"/>
              </w:rPr>
            </w:pPr>
            <w:r>
              <w:t>1915.7</w:t>
            </w:r>
          </w:p>
        </w:tc>
        <w:tc>
          <w:tcPr>
            <w:tcW w:w="992" w:type="dxa"/>
            <w:tcBorders>
              <w:top w:val="single" w:sz="4" w:space="0" w:color="auto"/>
              <w:left w:val="nil"/>
              <w:bottom w:val="single" w:sz="4" w:space="0" w:color="auto"/>
              <w:right w:val="single" w:sz="4" w:space="0" w:color="auto"/>
            </w:tcBorders>
            <w:hideMark/>
          </w:tcPr>
          <w:p w14:paraId="7B41AD4D" w14:textId="77777777" w:rsidR="008776CA" w:rsidRDefault="008776CA" w:rsidP="00AC7DAE">
            <w:pPr>
              <w:pStyle w:val="TAC"/>
              <w:rPr>
                <w:color w:val="0D0D0D" w:themeColor="text1" w:themeTint="F2"/>
              </w:rPr>
            </w:pPr>
            <w:r>
              <w:t>-41</w:t>
            </w:r>
          </w:p>
        </w:tc>
        <w:tc>
          <w:tcPr>
            <w:tcW w:w="1134" w:type="dxa"/>
            <w:tcBorders>
              <w:top w:val="single" w:sz="4" w:space="0" w:color="auto"/>
              <w:left w:val="nil"/>
              <w:bottom w:val="single" w:sz="4" w:space="0" w:color="auto"/>
              <w:right w:val="single" w:sz="4" w:space="0" w:color="auto"/>
            </w:tcBorders>
            <w:noWrap/>
            <w:hideMark/>
          </w:tcPr>
          <w:p w14:paraId="21A263C7" w14:textId="77777777" w:rsidR="008776CA" w:rsidRDefault="008776CA" w:rsidP="00AC7DAE">
            <w:pPr>
              <w:pStyle w:val="TAC"/>
              <w:rPr>
                <w:color w:val="0D0D0D" w:themeColor="text1" w:themeTint="F2"/>
              </w:rPr>
            </w:pPr>
            <w:r>
              <w:t>0.3</w:t>
            </w:r>
          </w:p>
        </w:tc>
        <w:tc>
          <w:tcPr>
            <w:tcW w:w="1133" w:type="dxa"/>
            <w:tcBorders>
              <w:top w:val="single" w:sz="4" w:space="0" w:color="auto"/>
              <w:left w:val="nil"/>
              <w:bottom w:val="single" w:sz="4" w:space="0" w:color="auto"/>
              <w:right w:val="single" w:sz="4" w:space="0" w:color="auto"/>
            </w:tcBorders>
            <w:noWrap/>
            <w:hideMark/>
          </w:tcPr>
          <w:p w14:paraId="6DDA860F" w14:textId="77777777" w:rsidR="008776CA" w:rsidRDefault="008776CA" w:rsidP="00AC7DAE">
            <w:pPr>
              <w:pStyle w:val="TAC"/>
              <w:rPr>
                <w:color w:val="0D0D0D" w:themeColor="text1" w:themeTint="F2"/>
              </w:rPr>
            </w:pPr>
            <w:r>
              <w:t>3</w:t>
            </w:r>
          </w:p>
        </w:tc>
      </w:tr>
      <w:tr w:rsidR="008776CA" w14:paraId="047AB56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A9FFDB8" w14:textId="77777777" w:rsidR="008776CA" w:rsidRDefault="008776CA" w:rsidP="00AC7DAE">
            <w:pPr>
              <w:pStyle w:val="TAC"/>
              <w:rPr>
                <w:color w:val="0D0D0D" w:themeColor="text1" w:themeTint="F2"/>
                <w:lang w:eastAsia="ja-JP"/>
              </w:rPr>
            </w:pPr>
            <w:r>
              <w:rPr>
                <w:rFonts w:eastAsia="PMingLiU" w:cs="Arial"/>
                <w:szCs w:val="18"/>
                <w:lang w:eastAsia="ja-JP"/>
              </w:rPr>
              <w:t>DC_14_n2</w:t>
            </w:r>
          </w:p>
        </w:tc>
        <w:tc>
          <w:tcPr>
            <w:tcW w:w="2690" w:type="dxa"/>
            <w:tcBorders>
              <w:top w:val="single" w:sz="4" w:space="0" w:color="auto"/>
              <w:left w:val="nil"/>
              <w:bottom w:val="single" w:sz="4" w:space="0" w:color="auto"/>
              <w:right w:val="single" w:sz="4" w:space="0" w:color="auto"/>
            </w:tcBorders>
            <w:vAlign w:val="center"/>
            <w:hideMark/>
          </w:tcPr>
          <w:p w14:paraId="76D54B7D"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6FBDFDD5"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66BFC54B"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6600C442"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4675F50A" w14:textId="77777777" w:rsidR="008776CA" w:rsidRDefault="008776CA" w:rsidP="00AC7DAE">
            <w:pPr>
              <w:pStyle w:val="TAC"/>
            </w:pPr>
            <w:r>
              <w:rPr>
                <w:rFonts w:cs="Arial"/>
                <w:szCs w:val="18"/>
              </w:rPr>
              <w:t>-3</w:t>
            </w:r>
            <w:r>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hideMark/>
          </w:tcPr>
          <w:p w14:paraId="36464B0A"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41B98045" w14:textId="77777777" w:rsidR="008776CA" w:rsidRDefault="008776CA" w:rsidP="00AC7DAE">
            <w:pPr>
              <w:pStyle w:val="TAC"/>
            </w:pPr>
            <w:r>
              <w:rPr>
                <w:rFonts w:cs="Arial"/>
                <w:szCs w:val="18"/>
              </w:rPr>
              <w:t>5</w:t>
            </w:r>
          </w:p>
        </w:tc>
      </w:tr>
      <w:tr w:rsidR="008776CA" w14:paraId="09A4028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28DFE31"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vAlign w:val="center"/>
            <w:hideMark/>
          </w:tcPr>
          <w:p w14:paraId="4C5D8C78"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3BE2BC5F"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04616E1E"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28CA3411"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703C285F" w14:textId="77777777" w:rsidR="008776CA" w:rsidRDefault="008776CA" w:rsidP="00AC7DAE">
            <w:pPr>
              <w:pStyle w:val="TAC"/>
            </w:pPr>
            <w:r>
              <w:rPr>
                <w:rFonts w:cs="Arial"/>
                <w:szCs w:val="18"/>
              </w:rPr>
              <w:t>-</w:t>
            </w:r>
            <w:r>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hideMark/>
          </w:tcPr>
          <w:p w14:paraId="4EE5A731"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5B4BE52E" w14:textId="77777777" w:rsidR="008776CA" w:rsidRDefault="008776CA" w:rsidP="00AC7DAE">
            <w:pPr>
              <w:pStyle w:val="TAC"/>
            </w:pPr>
            <w:r>
              <w:rPr>
                <w:rFonts w:cs="Arial"/>
                <w:szCs w:val="18"/>
              </w:rPr>
              <w:t>5</w:t>
            </w:r>
          </w:p>
        </w:tc>
      </w:tr>
      <w:tr w:rsidR="008776CA" w14:paraId="179FAA8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ADA853C" w14:textId="77777777" w:rsidR="008776CA" w:rsidRDefault="008776CA" w:rsidP="00AC7DAE">
            <w:pPr>
              <w:pStyle w:val="TAC"/>
              <w:rPr>
                <w:color w:val="0D0D0D" w:themeColor="text1" w:themeTint="F2"/>
                <w:lang w:eastAsia="ja-JP"/>
              </w:rPr>
            </w:pPr>
            <w:r>
              <w:rPr>
                <w:rFonts w:eastAsia="PMingLiU" w:cs="Arial"/>
                <w:szCs w:val="18"/>
                <w:lang w:eastAsia="ja-JP"/>
              </w:rPr>
              <w:t>DC_14_n30</w:t>
            </w:r>
          </w:p>
        </w:tc>
        <w:tc>
          <w:tcPr>
            <w:tcW w:w="2690" w:type="dxa"/>
            <w:tcBorders>
              <w:top w:val="single" w:sz="4" w:space="0" w:color="auto"/>
              <w:left w:val="nil"/>
              <w:bottom w:val="single" w:sz="4" w:space="0" w:color="auto"/>
              <w:right w:val="single" w:sz="4" w:space="0" w:color="auto"/>
            </w:tcBorders>
            <w:hideMark/>
          </w:tcPr>
          <w:p w14:paraId="6C362723"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74884978"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hideMark/>
          </w:tcPr>
          <w:p w14:paraId="2B77863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2363DA8C"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48C3F10B" w14:textId="77777777" w:rsidR="008776CA" w:rsidRDefault="008776CA" w:rsidP="00AC7DAE">
            <w:pPr>
              <w:pStyle w:val="TAC"/>
            </w:pPr>
            <w:r>
              <w:rPr>
                <w:rFonts w:cs="Arial"/>
                <w:szCs w:val="18"/>
              </w:rPr>
              <w:t>-3</w:t>
            </w:r>
            <w:r>
              <w:rPr>
                <w:rFonts w:cs="Arial"/>
                <w:szCs w:val="18"/>
                <w:lang w:eastAsia="fi-FI"/>
              </w:rPr>
              <w:t>5</w:t>
            </w:r>
          </w:p>
        </w:tc>
        <w:tc>
          <w:tcPr>
            <w:tcW w:w="1134" w:type="dxa"/>
            <w:tcBorders>
              <w:top w:val="single" w:sz="4" w:space="0" w:color="auto"/>
              <w:left w:val="nil"/>
              <w:bottom w:val="single" w:sz="4" w:space="0" w:color="auto"/>
              <w:right w:val="single" w:sz="4" w:space="0" w:color="auto"/>
            </w:tcBorders>
            <w:noWrap/>
            <w:hideMark/>
          </w:tcPr>
          <w:p w14:paraId="20031814"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hideMark/>
          </w:tcPr>
          <w:p w14:paraId="31BF6C04" w14:textId="77777777" w:rsidR="008776CA" w:rsidRDefault="008776CA" w:rsidP="00AC7DAE">
            <w:pPr>
              <w:pStyle w:val="TAC"/>
            </w:pPr>
            <w:r>
              <w:rPr>
                <w:rFonts w:cs="Arial"/>
                <w:szCs w:val="18"/>
                <w:lang w:eastAsia="fi-FI"/>
              </w:rPr>
              <w:t>5</w:t>
            </w:r>
          </w:p>
        </w:tc>
      </w:tr>
      <w:tr w:rsidR="008776CA" w14:paraId="43B155F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35CAA31"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74FA14C1"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38FB3317"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hideMark/>
          </w:tcPr>
          <w:p w14:paraId="17E3C05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755976E"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499F0CAF" w14:textId="77777777" w:rsidR="008776CA" w:rsidRDefault="008776CA" w:rsidP="00AC7DAE">
            <w:pPr>
              <w:pStyle w:val="TAC"/>
            </w:pPr>
            <w:r>
              <w:rPr>
                <w:rFonts w:cs="Arial"/>
                <w:szCs w:val="18"/>
              </w:rPr>
              <w:t>-</w:t>
            </w:r>
            <w:r>
              <w:rPr>
                <w:rFonts w:cs="Arial"/>
                <w:szCs w:val="18"/>
                <w:lang w:eastAsia="fi-FI"/>
              </w:rPr>
              <w:t>35</w:t>
            </w:r>
          </w:p>
        </w:tc>
        <w:tc>
          <w:tcPr>
            <w:tcW w:w="1134" w:type="dxa"/>
            <w:tcBorders>
              <w:top w:val="single" w:sz="4" w:space="0" w:color="auto"/>
              <w:left w:val="nil"/>
              <w:bottom w:val="single" w:sz="4" w:space="0" w:color="auto"/>
              <w:right w:val="single" w:sz="4" w:space="0" w:color="auto"/>
            </w:tcBorders>
            <w:noWrap/>
            <w:hideMark/>
          </w:tcPr>
          <w:p w14:paraId="75B6787A"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hideMark/>
          </w:tcPr>
          <w:p w14:paraId="7438D787" w14:textId="77777777" w:rsidR="008776CA" w:rsidRDefault="008776CA" w:rsidP="00AC7DAE">
            <w:pPr>
              <w:pStyle w:val="TAC"/>
            </w:pPr>
            <w:r>
              <w:rPr>
                <w:rFonts w:cs="Arial"/>
                <w:szCs w:val="18"/>
                <w:lang w:eastAsia="fi-FI"/>
              </w:rPr>
              <w:t>5</w:t>
            </w:r>
          </w:p>
        </w:tc>
      </w:tr>
      <w:tr w:rsidR="008776CA" w14:paraId="51F3C2A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154B77F" w14:textId="77777777" w:rsidR="008776CA" w:rsidRDefault="008776CA" w:rsidP="00AC7DAE">
            <w:pPr>
              <w:pStyle w:val="TAC"/>
              <w:rPr>
                <w:color w:val="0D0D0D" w:themeColor="text1" w:themeTint="F2"/>
                <w:lang w:eastAsia="ja-JP"/>
              </w:rPr>
            </w:pPr>
            <w:r>
              <w:rPr>
                <w:rFonts w:eastAsia="PMingLiU" w:cs="Arial"/>
                <w:szCs w:val="18"/>
                <w:lang w:eastAsia="ja-JP"/>
              </w:rPr>
              <w:t>DC_14_n77</w:t>
            </w:r>
          </w:p>
        </w:tc>
        <w:tc>
          <w:tcPr>
            <w:tcW w:w="2690" w:type="dxa"/>
            <w:tcBorders>
              <w:top w:val="single" w:sz="4" w:space="0" w:color="auto"/>
              <w:left w:val="nil"/>
              <w:bottom w:val="single" w:sz="4" w:space="0" w:color="auto"/>
              <w:right w:val="single" w:sz="4" w:space="0" w:color="auto"/>
            </w:tcBorders>
            <w:hideMark/>
          </w:tcPr>
          <w:p w14:paraId="6A105E2C" w14:textId="77777777" w:rsidR="008776CA" w:rsidRDefault="008776CA" w:rsidP="00AC7DAE">
            <w:pPr>
              <w:pStyle w:val="TAL"/>
            </w:pPr>
            <w:r>
              <w:rPr>
                <w:rFonts w:cs="Arial"/>
                <w:color w:val="000000"/>
                <w:szCs w:val="18"/>
              </w:rPr>
              <w:t>Frequency range</w:t>
            </w:r>
          </w:p>
        </w:tc>
        <w:tc>
          <w:tcPr>
            <w:tcW w:w="1275" w:type="dxa"/>
            <w:tcBorders>
              <w:top w:val="single" w:sz="4" w:space="0" w:color="auto"/>
              <w:left w:val="nil"/>
              <w:bottom w:val="single" w:sz="4" w:space="0" w:color="auto"/>
              <w:right w:val="single" w:sz="4" w:space="0" w:color="auto"/>
            </w:tcBorders>
            <w:hideMark/>
          </w:tcPr>
          <w:p w14:paraId="10F9B26D" w14:textId="77777777" w:rsidR="008776CA" w:rsidRDefault="008776CA" w:rsidP="00AC7DAE">
            <w:pPr>
              <w:pStyle w:val="TAC"/>
            </w:pPr>
            <w:r>
              <w:rPr>
                <w:rFonts w:cs="Arial"/>
                <w:color w:val="000000"/>
                <w:szCs w:val="18"/>
              </w:rPr>
              <w:t>769</w:t>
            </w:r>
          </w:p>
        </w:tc>
        <w:tc>
          <w:tcPr>
            <w:tcW w:w="425" w:type="dxa"/>
            <w:tcBorders>
              <w:top w:val="single" w:sz="4" w:space="0" w:color="auto"/>
              <w:left w:val="nil"/>
              <w:bottom w:val="single" w:sz="4" w:space="0" w:color="auto"/>
              <w:right w:val="single" w:sz="4" w:space="0" w:color="auto"/>
            </w:tcBorders>
            <w:hideMark/>
          </w:tcPr>
          <w:p w14:paraId="563EBD6A"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FF55FBA" w14:textId="77777777" w:rsidR="008776CA" w:rsidRDefault="008776CA" w:rsidP="00AC7DAE">
            <w:pPr>
              <w:pStyle w:val="TAC"/>
            </w:pPr>
            <w:r>
              <w:rPr>
                <w:rFonts w:cs="Arial"/>
                <w:color w:val="000000"/>
                <w:szCs w:val="18"/>
              </w:rPr>
              <w:t>775</w:t>
            </w:r>
          </w:p>
        </w:tc>
        <w:tc>
          <w:tcPr>
            <w:tcW w:w="992" w:type="dxa"/>
            <w:tcBorders>
              <w:top w:val="single" w:sz="4" w:space="0" w:color="auto"/>
              <w:left w:val="nil"/>
              <w:bottom w:val="single" w:sz="4" w:space="0" w:color="auto"/>
              <w:right w:val="single" w:sz="4" w:space="0" w:color="auto"/>
            </w:tcBorders>
            <w:hideMark/>
          </w:tcPr>
          <w:p w14:paraId="436642B4" w14:textId="77777777" w:rsidR="008776CA" w:rsidRDefault="008776CA" w:rsidP="00AC7DAE">
            <w:pPr>
              <w:pStyle w:val="TAC"/>
            </w:pPr>
            <w:r>
              <w:rPr>
                <w:rFonts w:cs="Arial"/>
                <w:color w:val="000000"/>
                <w:szCs w:val="18"/>
              </w:rPr>
              <w:t>-35</w:t>
            </w:r>
          </w:p>
        </w:tc>
        <w:tc>
          <w:tcPr>
            <w:tcW w:w="1134" w:type="dxa"/>
            <w:tcBorders>
              <w:top w:val="single" w:sz="4" w:space="0" w:color="auto"/>
              <w:left w:val="nil"/>
              <w:bottom w:val="single" w:sz="4" w:space="0" w:color="auto"/>
              <w:right w:val="single" w:sz="4" w:space="0" w:color="auto"/>
            </w:tcBorders>
            <w:noWrap/>
            <w:hideMark/>
          </w:tcPr>
          <w:p w14:paraId="4519CEF4" w14:textId="77777777" w:rsidR="008776CA" w:rsidRDefault="008776CA" w:rsidP="00AC7DAE">
            <w:pPr>
              <w:pStyle w:val="TAC"/>
            </w:pPr>
            <w:r>
              <w:rPr>
                <w:rFonts w:cs="Arial"/>
                <w:color w:val="000000"/>
                <w:szCs w:val="18"/>
              </w:rPr>
              <w:t>0.00625</w:t>
            </w:r>
          </w:p>
        </w:tc>
        <w:tc>
          <w:tcPr>
            <w:tcW w:w="1133" w:type="dxa"/>
            <w:tcBorders>
              <w:top w:val="single" w:sz="4" w:space="0" w:color="auto"/>
              <w:left w:val="nil"/>
              <w:bottom w:val="single" w:sz="4" w:space="0" w:color="auto"/>
              <w:right w:val="single" w:sz="4" w:space="0" w:color="auto"/>
            </w:tcBorders>
            <w:noWrap/>
            <w:hideMark/>
          </w:tcPr>
          <w:p w14:paraId="0A253F22" w14:textId="77777777" w:rsidR="008776CA" w:rsidRDefault="008776CA" w:rsidP="00AC7DAE">
            <w:pPr>
              <w:pStyle w:val="TAC"/>
            </w:pPr>
            <w:r>
              <w:rPr>
                <w:rFonts w:cs="Arial"/>
                <w:color w:val="000000"/>
                <w:szCs w:val="18"/>
              </w:rPr>
              <w:t>5</w:t>
            </w:r>
          </w:p>
        </w:tc>
      </w:tr>
      <w:tr w:rsidR="008776CA" w14:paraId="568B3C2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F808A6B"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hideMark/>
          </w:tcPr>
          <w:p w14:paraId="514AF25A" w14:textId="77777777" w:rsidR="008776CA" w:rsidRDefault="008776CA" w:rsidP="00AC7DAE">
            <w:pPr>
              <w:pStyle w:val="TAL"/>
            </w:pPr>
            <w:r>
              <w:rPr>
                <w:rFonts w:cs="Arial"/>
                <w:color w:val="000000"/>
                <w:szCs w:val="18"/>
              </w:rPr>
              <w:t>Frequency range</w:t>
            </w:r>
          </w:p>
        </w:tc>
        <w:tc>
          <w:tcPr>
            <w:tcW w:w="1275" w:type="dxa"/>
            <w:tcBorders>
              <w:top w:val="single" w:sz="4" w:space="0" w:color="auto"/>
              <w:left w:val="nil"/>
              <w:bottom w:val="single" w:sz="4" w:space="0" w:color="auto"/>
              <w:right w:val="single" w:sz="4" w:space="0" w:color="auto"/>
            </w:tcBorders>
            <w:hideMark/>
          </w:tcPr>
          <w:p w14:paraId="43404B79" w14:textId="77777777" w:rsidR="008776CA" w:rsidRDefault="008776CA" w:rsidP="00AC7DAE">
            <w:pPr>
              <w:pStyle w:val="TAC"/>
            </w:pPr>
            <w:r>
              <w:rPr>
                <w:rFonts w:cs="Arial"/>
                <w:color w:val="000000"/>
                <w:szCs w:val="18"/>
              </w:rPr>
              <w:t>799</w:t>
            </w:r>
          </w:p>
        </w:tc>
        <w:tc>
          <w:tcPr>
            <w:tcW w:w="425" w:type="dxa"/>
            <w:tcBorders>
              <w:top w:val="single" w:sz="4" w:space="0" w:color="auto"/>
              <w:left w:val="nil"/>
              <w:bottom w:val="single" w:sz="4" w:space="0" w:color="auto"/>
              <w:right w:val="single" w:sz="4" w:space="0" w:color="auto"/>
            </w:tcBorders>
            <w:hideMark/>
          </w:tcPr>
          <w:p w14:paraId="149C4690"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A4BC17A" w14:textId="77777777" w:rsidR="008776CA" w:rsidRDefault="008776CA" w:rsidP="00AC7DAE">
            <w:pPr>
              <w:pStyle w:val="TAC"/>
            </w:pPr>
            <w:r>
              <w:rPr>
                <w:rFonts w:cs="Arial"/>
                <w:color w:val="000000"/>
                <w:szCs w:val="18"/>
              </w:rPr>
              <w:t>805</w:t>
            </w:r>
          </w:p>
        </w:tc>
        <w:tc>
          <w:tcPr>
            <w:tcW w:w="992" w:type="dxa"/>
            <w:tcBorders>
              <w:top w:val="single" w:sz="4" w:space="0" w:color="auto"/>
              <w:left w:val="nil"/>
              <w:bottom w:val="single" w:sz="4" w:space="0" w:color="auto"/>
              <w:right w:val="single" w:sz="4" w:space="0" w:color="auto"/>
            </w:tcBorders>
            <w:hideMark/>
          </w:tcPr>
          <w:p w14:paraId="574A43E1" w14:textId="77777777" w:rsidR="008776CA" w:rsidRDefault="008776CA" w:rsidP="00AC7DAE">
            <w:pPr>
              <w:pStyle w:val="TAC"/>
            </w:pPr>
            <w:r>
              <w:rPr>
                <w:rFonts w:cs="Arial"/>
                <w:color w:val="000000"/>
                <w:szCs w:val="18"/>
              </w:rPr>
              <w:t>-35</w:t>
            </w:r>
          </w:p>
        </w:tc>
        <w:tc>
          <w:tcPr>
            <w:tcW w:w="1134" w:type="dxa"/>
            <w:tcBorders>
              <w:top w:val="single" w:sz="4" w:space="0" w:color="auto"/>
              <w:left w:val="nil"/>
              <w:bottom w:val="single" w:sz="4" w:space="0" w:color="auto"/>
              <w:right w:val="single" w:sz="4" w:space="0" w:color="auto"/>
            </w:tcBorders>
            <w:noWrap/>
            <w:hideMark/>
          </w:tcPr>
          <w:p w14:paraId="571AF16B" w14:textId="77777777" w:rsidR="008776CA" w:rsidRDefault="008776CA" w:rsidP="00AC7DAE">
            <w:pPr>
              <w:pStyle w:val="TAC"/>
            </w:pPr>
            <w:r>
              <w:rPr>
                <w:rFonts w:cs="Arial"/>
                <w:color w:val="000000"/>
                <w:szCs w:val="18"/>
              </w:rPr>
              <w:t>0.00625</w:t>
            </w:r>
          </w:p>
        </w:tc>
        <w:tc>
          <w:tcPr>
            <w:tcW w:w="1133" w:type="dxa"/>
            <w:tcBorders>
              <w:top w:val="single" w:sz="4" w:space="0" w:color="auto"/>
              <w:left w:val="nil"/>
              <w:bottom w:val="single" w:sz="4" w:space="0" w:color="auto"/>
              <w:right w:val="single" w:sz="4" w:space="0" w:color="auto"/>
            </w:tcBorders>
            <w:noWrap/>
            <w:hideMark/>
          </w:tcPr>
          <w:p w14:paraId="3FAC782D" w14:textId="77777777" w:rsidR="008776CA" w:rsidRDefault="008776CA" w:rsidP="00AC7DAE">
            <w:pPr>
              <w:pStyle w:val="TAC"/>
            </w:pPr>
            <w:r>
              <w:rPr>
                <w:rFonts w:cs="Arial"/>
                <w:color w:val="000000"/>
                <w:szCs w:val="18"/>
              </w:rPr>
              <w:t>5</w:t>
            </w:r>
          </w:p>
        </w:tc>
      </w:tr>
      <w:tr w:rsidR="008776CA" w14:paraId="51B2C41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E5E366" w14:textId="77777777" w:rsidR="008776CA" w:rsidRDefault="008776CA" w:rsidP="00AC7DAE">
            <w:pPr>
              <w:pStyle w:val="TAC"/>
              <w:rPr>
                <w:color w:val="0D0D0D" w:themeColor="text1" w:themeTint="F2"/>
                <w:lang w:eastAsia="ja-JP"/>
              </w:rPr>
            </w:pPr>
            <w:r>
              <w:rPr>
                <w:rFonts w:eastAsia="PMingLiU" w:cs="Arial"/>
                <w:szCs w:val="18"/>
                <w:lang w:eastAsia="ja-JP"/>
              </w:rPr>
              <w:t>DC_14_n66</w:t>
            </w:r>
          </w:p>
        </w:tc>
        <w:tc>
          <w:tcPr>
            <w:tcW w:w="2690" w:type="dxa"/>
            <w:tcBorders>
              <w:top w:val="single" w:sz="4" w:space="0" w:color="auto"/>
              <w:left w:val="nil"/>
              <w:bottom w:val="single" w:sz="4" w:space="0" w:color="auto"/>
              <w:right w:val="single" w:sz="4" w:space="0" w:color="auto"/>
            </w:tcBorders>
            <w:vAlign w:val="center"/>
            <w:hideMark/>
          </w:tcPr>
          <w:p w14:paraId="4B51AAC1"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17107AC5"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6E428412"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08D1A2B3"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6D5B5FC0" w14:textId="77777777" w:rsidR="008776CA" w:rsidRDefault="008776CA" w:rsidP="00AC7DAE">
            <w:pPr>
              <w:pStyle w:val="TAC"/>
            </w:pPr>
            <w:r>
              <w:rPr>
                <w:rFonts w:cs="Arial"/>
                <w:szCs w:val="18"/>
              </w:rPr>
              <w:t>-3</w:t>
            </w:r>
            <w:r>
              <w:rPr>
                <w:rFonts w:cs="Arial"/>
                <w:szCs w:val="18"/>
                <w:lang w:eastAsia="fi-FI"/>
              </w:rPr>
              <w:t>5</w:t>
            </w:r>
          </w:p>
        </w:tc>
        <w:tc>
          <w:tcPr>
            <w:tcW w:w="1134" w:type="dxa"/>
            <w:tcBorders>
              <w:top w:val="single" w:sz="4" w:space="0" w:color="auto"/>
              <w:left w:val="nil"/>
              <w:bottom w:val="single" w:sz="4" w:space="0" w:color="auto"/>
              <w:right w:val="single" w:sz="4" w:space="0" w:color="auto"/>
            </w:tcBorders>
            <w:noWrap/>
            <w:vAlign w:val="center"/>
            <w:hideMark/>
          </w:tcPr>
          <w:p w14:paraId="657547D4"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5F516C40" w14:textId="77777777" w:rsidR="008776CA" w:rsidRDefault="008776CA" w:rsidP="00AC7DAE">
            <w:pPr>
              <w:pStyle w:val="TAC"/>
            </w:pPr>
            <w:r>
              <w:rPr>
                <w:rFonts w:cs="Arial"/>
                <w:szCs w:val="18"/>
              </w:rPr>
              <w:t>5</w:t>
            </w:r>
          </w:p>
        </w:tc>
      </w:tr>
      <w:tr w:rsidR="008776CA" w14:paraId="2A17C02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2199553" w14:textId="77777777" w:rsidR="008776CA" w:rsidRDefault="008776CA" w:rsidP="00AC7DAE">
            <w:pPr>
              <w:pStyle w:val="TAC"/>
              <w:rPr>
                <w:color w:val="0D0D0D" w:themeColor="text1" w:themeTint="F2"/>
                <w:lang w:eastAsia="ja-JP"/>
              </w:rPr>
            </w:pPr>
          </w:p>
        </w:tc>
        <w:tc>
          <w:tcPr>
            <w:tcW w:w="2690" w:type="dxa"/>
            <w:tcBorders>
              <w:top w:val="single" w:sz="4" w:space="0" w:color="auto"/>
              <w:left w:val="nil"/>
              <w:bottom w:val="single" w:sz="4" w:space="0" w:color="auto"/>
              <w:right w:val="single" w:sz="4" w:space="0" w:color="auto"/>
            </w:tcBorders>
            <w:vAlign w:val="center"/>
            <w:hideMark/>
          </w:tcPr>
          <w:p w14:paraId="3A826B5E"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385DC34D"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001A25C3"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06275394"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2DBE0EEA" w14:textId="77777777" w:rsidR="008776CA" w:rsidRDefault="008776CA" w:rsidP="00AC7DAE">
            <w:pPr>
              <w:pStyle w:val="TAC"/>
            </w:pPr>
            <w:r>
              <w:rPr>
                <w:rFonts w:cs="Arial"/>
                <w:szCs w:val="18"/>
              </w:rPr>
              <w:t>-</w:t>
            </w:r>
            <w:r>
              <w:rPr>
                <w:rFonts w:cs="Arial"/>
                <w:szCs w:val="18"/>
                <w:lang w:eastAsia="fi-FI"/>
              </w:rPr>
              <w:t>35</w:t>
            </w:r>
          </w:p>
        </w:tc>
        <w:tc>
          <w:tcPr>
            <w:tcW w:w="1134" w:type="dxa"/>
            <w:tcBorders>
              <w:top w:val="single" w:sz="4" w:space="0" w:color="auto"/>
              <w:left w:val="nil"/>
              <w:bottom w:val="single" w:sz="4" w:space="0" w:color="auto"/>
              <w:right w:val="single" w:sz="4" w:space="0" w:color="auto"/>
            </w:tcBorders>
            <w:noWrap/>
            <w:vAlign w:val="center"/>
            <w:hideMark/>
          </w:tcPr>
          <w:p w14:paraId="6F4EE70E" w14:textId="77777777" w:rsidR="008776CA" w:rsidRDefault="008776CA" w:rsidP="00AC7DAE">
            <w:pPr>
              <w:pStyle w:val="TAC"/>
            </w:pPr>
            <w:r>
              <w:rPr>
                <w:rFonts w:cs="Arial"/>
                <w:szCs w:val="18"/>
                <w:lang w:eastAsia="fi-FI"/>
              </w:rPr>
              <w:t>0.00625</w:t>
            </w:r>
          </w:p>
        </w:tc>
        <w:tc>
          <w:tcPr>
            <w:tcW w:w="1133" w:type="dxa"/>
            <w:tcBorders>
              <w:top w:val="single" w:sz="4" w:space="0" w:color="auto"/>
              <w:left w:val="nil"/>
              <w:bottom w:val="single" w:sz="4" w:space="0" w:color="auto"/>
              <w:right w:val="single" w:sz="4" w:space="0" w:color="auto"/>
            </w:tcBorders>
            <w:noWrap/>
            <w:vAlign w:val="center"/>
            <w:hideMark/>
          </w:tcPr>
          <w:p w14:paraId="4102F903" w14:textId="77777777" w:rsidR="008776CA" w:rsidRDefault="008776CA" w:rsidP="00AC7DAE">
            <w:pPr>
              <w:pStyle w:val="TAC"/>
            </w:pPr>
            <w:r>
              <w:rPr>
                <w:rFonts w:cs="Arial"/>
                <w:szCs w:val="18"/>
              </w:rPr>
              <w:t>5</w:t>
            </w:r>
          </w:p>
        </w:tc>
      </w:tr>
      <w:tr w:rsidR="008776CA" w14:paraId="01FB2022"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BBAE50B" w14:textId="77777777" w:rsidR="008776CA" w:rsidRDefault="008776CA" w:rsidP="00AC7DAE">
            <w:pPr>
              <w:pStyle w:val="TAC"/>
              <w:rPr>
                <w:lang w:eastAsia="ja-JP"/>
              </w:rPr>
            </w:pPr>
            <w:r>
              <w:rPr>
                <w:lang w:eastAsia="ja-JP"/>
              </w:rPr>
              <w:t>DC_18_n3</w:t>
            </w:r>
          </w:p>
        </w:tc>
        <w:tc>
          <w:tcPr>
            <w:tcW w:w="2690" w:type="dxa"/>
            <w:tcBorders>
              <w:top w:val="single" w:sz="4" w:space="0" w:color="auto"/>
              <w:left w:val="nil"/>
              <w:bottom w:val="single" w:sz="4" w:space="0" w:color="auto"/>
              <w:right w:val="single" w:sz="4" w:space="0" w:color="auto"/>
            </w:tcBorders>
            <w:hideMark/>
          </w:tcPr>
          <w:p w14:paraId="1BF17ECA"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1A99C0CD" w14:textId="77777777" w:rsidR="008776CA" w:rsidRDefault="008776CA" w:rsidP="00AC7DAE">
            <w:pPr>
              <w:pStyle w:val="TAC"/>
              <w:rPr>
                <w:lang w:eastAsia="zh-CN"/>
              </w:rPr>
            </w:pPr>
            <w:r>
              <w:rPr>
                <w:lang w:eastAsia="ko-KR"/>
              </w:rPr>
              <w:t>945</w:t>
            </w:r>
          </w:p>
        </w:tc>
        <w:tc>
          <w:tcPr>
            <w:tcW w:w="425" w:type="dxa"/>
            <w:tcBorders>
              <w:top w:val="single" w:sz="4" w:space="0" w:color="auto"/>
              <w:left w:val="nil"/>
              <w:bottom w:val="single" w:sz="4" w:space="0" w:color="auto"/>
              <w:right w:val="single" w:sz="4" w:space="0" w:color="auto"/>
            </w:tcBorders>
            <w:hideMark/>
          </w:tcPr>
          <w:p w14:paraId="17863042"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11F62384" w14:textId="77777777" w:rsidR="008776CA" w:rsidRDefault="008776CA" w:rsidP="00AC7DAE">
            <w:pPr>
              <w:pStyle w:val="TAC"/>
              <w:rPr>
                <w:lang w:eastAsia="zh-CN"/>
              </w:rPr>
            </w:pPr>
            <w:r>
              <w:rPr>
                <w:lang w:eastAsia="ko-KR"/>
              </w:rPr>
              <w:t>960</w:t>
            </w:r>
          </w:p>
        </w:tc>
        <w:tc>
          <w:tcPr>
            <w:tcW w:w="992" w:type="dxa"/>
            <w:tcBorders>
              <w:top w:val="single" w:sz="4" w:space="0" w:color="auto"/>
              <w:left w:val="nil"/>
              <w:bottom w:val="single" w:sz="4" w:space="0" w:color="auto"/>
              <w:right w:val="single" w:sz="4" w:space="0" w:color="auto"/>
            </w:tcBorders>
            <w:hideMark/>
          </w:tcPr>
          <w:p w14:paraId="2ABD3E62" w14:textId="77777777" w:rsidR="008776CA" w:rsidRDefault="008776CA" w:rsidP="00AC7DAE">
            <w:pPr>
              <w:pStyle w:val="TAC"/>
              <w:rPr>
                <w:lang w:eastAsia="zh-CN"/>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390EF302" w14:textId="77777777" w:rsidR="008776CA" w:rsidRDefault="008776CA" w:rsidP="00AC7DAE">
            <w:pPr>
              <w:pStyle w:val="TAC"/>
              <w:rPr>
                <w:lang w:eastAsia="zh-CN"/>
              </w:rPr>
            </w:pPr>
            <w:r>
              <w:rPr>
                <w:lang w:eastAsia="ko-KR"/>
              </w:rPr>
              <w:t>1</w:t>
            </w:r>
          </w:p>
        </w:tc>
        <w:tc>
          <w:tcPr>
            <w:tcW w:w="1133" w:type="dxa"/>
            <w:tcBorders>
              <w:top w:val="single" w:sz="4" w:space="0" w:color="auto"/>
              <w:left w:val="nil"/>
              <w:bottom w:val="single" w:sz="4" w:space="0" w:color="auto"/>
              <w:right w:val="single" w:sz="4" w:space="0" w:color="auto"/>
            </w:tcBorders>
            <w:noWrap/>
          </w:tcPr>
          <w:p w14:paraId="0D8D54CE" w14:textId="77777777" w:rsidR="008776CA" w:rsidRDefault="008776CA" w:rsidP="00AC7DAE">
            <w:pPr>
              <w:pStyle w:val="TAC"/>
              <w:rPr>
                <w:lang w:eastAsia="zh-CN"/>
              </w:rPr>
            </w:pPr>
          </w:p>
        </w:tc>
      </w:tr>
      <w:tr w:rsidR="008776CA" w14:paraId="2FC3CB70" w14:textId="77777777" w:rsidTr="000E7EBA">
        <w:trPr>
          <w:trHeight w:val="187"/>
          <w:jc w:val="center"/>
        </w:trPr>
        <w:tc>
          <w:tcPr>
            <w:tcW w:w="1986" w:type="dxa"/>
            <w:tcBorders>
              <w:top w:val="nil"/>
              <w:left w:val="single" w:sz="4" w:space="0" w:color="auto"/>
              <w:bottom w:val="nil"/>
              <w:right w:val="single" w:sz="4" w:space="0" w:color="auto"/>
            </w:tcBorders>
          </w:tcPr>
          <w:p w14:paraId="1A0C5BC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72A515D"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5D804CBA" w14:textId="77777777" w:rsidR="008776CA" w:rsidRDefault="008776CA" w:rsidP="00AC7DAE">
            <w:pPr>
              <w:pStyle w:val="TAC"/>
              <w:rPr>
                <w:lang w:eastAsia="zh-CN"/>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1E0C63A6"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5C57963E" w14:textId="77777777" w:rsidR="008776CA" w:rsidRDefault="008776CA" w:rsidP="00AC7DAE">
            <w:pPr>
              <w:pStyle w:val="TAC"/>
              <w:rPr>
                <w:lang w:eastAsia="zh-CN"/>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272BB88B" w14:textId="77777777" w:rsidR="008776CA" w:rsidRDefault="008776CA" w:rsidP="00AC7DAE">
            <w:pPr>
              <w:pStyle w:val="TAC"/>
              <w:rPr>
                <w:lang w:eastAsia="zh-CN"/>
              </w:rPr>
            </w:pPr>
            <w:r>
              <w:rPr>
                <w:lang w:eastAsia="ko-KR"/>
              </w:rPr>
              <w:t>-41</w:t>
            </w:r>
          </w:p>
        </w:tc>
        <w:tc>
          <w:tcPr>
            <w:tcW w:w="1134" w:type="dxa"/>
            <w:tcBorders>
              <w:top w:val="single" w:sz="4" w:space="0" w:color="auto"/>
              <w:left w:val="nil"/>
              <w:bottom w:val="single" w:sz="4" w:space="0" w:color="auto"/>
              <w:right w:val="single" w:sz="4" w:space="0" w:color="auto"/>
            </w:tcBorders>
            <w:noWrap/>
            <w:hideMark/>
          </w:tcPr>
          <w:p w14:paraId="5353752D" w14:textId="77777777" w:rsidR="008776CA" w:rsidRDefault="008776CA" w:rsidP="00AC7DAE">
            <w:pPr>
              <w:pStyle w:val="TAC"/>
              <w:rPr>
                <w:lang w:eastAsia="zh-CN"/>
              </w:rPr>
            </w:pPr>
            <w:r>
              <w:rPr>
                <w:lang w:eastAsia="ko-KR"/>
              </w:rPr>
              <w:t>0.3</w:t>
            </w:r>
          </w:p>
        </w:tc>
        <w:tc>
          <w:tcPr>
            <w:tcW w:w="1133" w:type="dxa"/>
            <w:tcBorders>
              <w:top w:val="single" w:sz="4" w:space="0" w:color="auto"/>
              <w:left w:val="nil"/>
              <w:bottom w:val="single" w:sz="4" w:space="0" w:color="auto"/>
              <w:right w:val="single" w:sz="4" w:space="0" w:color="auto"/>
            </w:tcBorders>
            <w:noWrap/>
            <w:hideMark/>
          </w:tcPr>
          <w:p w14:paraId="43C32088" w14:textId="77777777" w:rsidR="008776CA" w:rsidRDefault="008776CA" w:rsidP="00AC7DAE">
            <w:pPr>
              <w:pStyle w:val="TAC"/>
              <w:rPr>
                <w:lang w:eastAsia="zh-TW"/>
              </w:rPr>
            </w:pPr>
            <w:r>
              <w:rPr>
                <w:lang w:eastAsia="zh-TW"/>
              </w:rPr>
              <w:t>3</w:t>
            </w:r>
          </w:p>
        </w:tc>
      </w:tr>
      <w:tr w:rsidR="008776CA" w14:paraId="1EB94221" w14:textId="77777777" w:rsidTr="000E7EBA">
        <w:trPr>
          <w:trHeight w:val="187"/>
          <w:jc w:val="center"/>
        </w:trPr>
        <w:tc>
          <w:tcPr>
            <w:tcW w:w="1986" w:type="dxa"/>
            <w:tcBorders>
              <w:top w:val="nil"/>
              <w:left w:val="single" w:sz="4" w:space="0" w:color="auto"/>
              <w:bottom w:val="nil"/>
              <w:right w:val="single" w:sz="4" w:space="0" w:color="auto"/>
            </w:tcBorders>
          </w:tcPr>
          <w:p w14:paraId="05604CD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70ED68"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3950A10C" w14:textId="77777777" w:rsidR="008776CA" w:rsidRDefault="008776CA" w:rsidP="00AC7DAE">
            <w:pPr>
              <w:pStyle w:val="TAC"/>
              <w:rPr>
                <w:lang w:eastAsia="zh-CN"/>
              </w:rPr>
            </w:pPr>
            <w:r>
              <w:rPr>
                <w:lang w:eastAsia="ko-KR"/>
              </w:rPr>
              <w:t>2545</w:t>
            </w:r>
          </w:p>
        </w:tc>
        <w:tc>
          <w:tcPr>
            <w:tcW w:w="425" w:type="dxa"/>
            <w:tcBorders>
              <w:top w:val="single" w:sz="4" w:space="0" w:color="auto"/>
              <w:left w:val="nil"/>
              <w:bottom w:val="single" w:sz="4" w:space="0" w:color="auto"/>
              <w:right w:val="single" w:sz="4" w:space="0" w:color="auto"/>
            </w:tcBorders>
            <w:hideMark/>
          </w:tcPr>
          <w:p w14:paraId="653F2345"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2390D12" w14:textId="77777777" w:rsidR="008776CA" w:rsidRDefault="008776CA" w:rsidP="00AC7DAE">
            <w:pPr>
              <w:pStyle w:val="TAC"/>
              <w:rPr>
                <w:lang w:eastAsia="zh-CN"/>
              </w:rPr>
            </w:pPr>
            <w:r>
              <w:rPr>
                <w:lang w:eastAsia="ko-KR"/>
              </w:rPr>
              <w:t>2575</w:t>
            </w:r>
          </w:p>
        </w:tc>
        <w:tc>
          <w:tcPr>
            <w:tcW w:w="992" w:type="dxa"/>
            <w:tcBorders>
              <w:top w:val="single" w:sz="4" w:space="0" w:color="auto"/>
              <w:left w:val="nil"/>
              <w:bottom w:val="single" w:sz="4" w:space="0" w:color="auto"/>
              <w:right w:val="single" w:sz="4" w:space="0" w:color="auto"/>
            </w:tcBorders>
            <w:hideMark/>
          </w:tcPr>
          <w:p w14:paraId="21B740CF" w14:textId="77777777" w:rsidR="008776CA" w:rsidRDefault="008776CA" w:rsidP="00AC7DAE">
            <w:pPr>
              <w:pStyle w:val="TAC"/>
              <w:rPr>
                <w:lang w:eastAsia="zh-CN"/>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0E3E13CD" w14:textId="77777777" w:rsidR="008776CA" w:rsidRDefault="008776CA" w:rsidP="00AC7DAE">
            <w:pPr>
              <w:pStyle w:val="TAC"/>
              <w:rPr>
                <w:lang w:eastAsia="zh-CN"/>
              </w:rPr>
            </w:pPr>
            <w:r>
              <w:rPr>
                <w:lang w:eastAsia="ko-KR"/>
              </w:rPr>
              <w:t>1</w:t>
            </w:r>
          </w:p>
        </w:tc>
        <w:tc>
          <w:tcPr>
            <w:tcW w:w="1133" w:type="dxa"/>
            <w:tcBorders>
              <w:top w:val="single" w:sz="4" w:space="0" w:color="auto"/>
              <w:left w:val="nil"/>
              <w:bottom w:val="single" w:sz="4" w:space="0" w:color="auto"/>
              <w:right w:val="single" w:sz="4" w:space="0" w:color="auto"/>
            </w:tcBorders>
            <w:noWrap/>
          </w:tcPr>
          <w:p w14:paraId="7E8A67B3" w14:textId="77777777" w:rsidR="008776CA" w:rsidRDefault="008776CA" w:rsidP="00AC7DAE">
            <w:pPr>
              <w:pStyle w:val="TAC"/>
              <w:rPr>
                <w:lang w:eastAsia="zh-CN"/>
              </w:rPr>
            </w:pPr>
          </w:p>
        </w:tc>
      </w:tr>
      <w:tr w:rsidR="008776CA" w14:paraId="08502E0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2AA87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38D5A62"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50D13F30" w14:textId="77777777" w:rsidR="008776CA" w:rsidRDefault="008776CA" w:rsidP="00AC7DAE">
            <w:pPr>
              <w:pStyle w:val="TAC"/>
              <w:rPr>
                <w:lang w:eastAsia="zh-CN"/>
              </w:rPr>
            </w:pPr>
            <w:r>
              <w:rPr>
                <w:lang w:eastAsia="ko-KR"/>
              </w:rPr>
              <w:t>2595</w:t>
            </w:r>
          </w:p>
        </w:tc>
        <w:tc>
          <w:tcPr>
            <w:tcW w:w="425" w:type="dxa"/>
            <w:tcBorders>
              <w:top w:val="single" w:sz="4" w:space="0" w:color="auto"/>
              <w:left w:val="nil"/>
              <w:bottom w:val="single" w:sz="4" w:space="0" w:color="auto"/>
              <w:right w:val="single" w:sz="4" w:space="0" w:color="auto"/>
            </w:tcBorders>
            <w:hideMark/>
          </w:tcPr>
          <w:p w14:paraId="0671E943"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5B0E5421" w14:textId="77777777" w:rsidR="008776CA" w:rsidRDefault="008776CA" w:rsidP="00AC7DAE">
            <w:pPr>
              <w:pStyle w:val="TAC"/>
              <w:rPr>
                <w:lang w:eastAsia="zh-CN"/>
              </w:rPr>
            </w:pPr>
            <w:r>
              <w:rPr>
                <w:lang w:eastAsia="ko-KR"/>
              </w:rPr>
              <w:t>2645</w:t>
            </w:r>
          </w:p>
        </w:tc>
        <w:tc>
          <w:tcPr>
            <w:tcW w:w="992" w:type="dxa"/>
            <w:tcBorders>
              <w:top w:val="single" w:sz="4" w:space="0" w:color="auto"/>
              <w:left w:val="nil"/>
              <w:bottom w:val="single" w:sz="4" w:space="0" w:color="auto"/>
              <w:right w:val="single" w:sz="4" w:space="0" w:color="auto"/>
            </w:tcBorders>
            <w:hideMark/>
          </w:tcPr>
          <w:p w14:paraId="4FBE56F2" w14:textId="77777777" w:rsidR="008776CA" w:rsidRDefault="008776CA" w:rsidP="00AC7DAE">
            <w:pPr>
              <w:pStyle w:val="TAC"/>
              <w:rPr>
                <w:lang w:eastAsia="zh-CN"/>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541A5D67" w14:textId="77777777" w:rsidR="008776CA" w:rsidRDefault="008776CA" w:rsidP="00AC7DAE">
            <w:pPr>
              <w:pStyle w:val="TAC"/>
              <w:rPr>
                <w:lang w:eastAsia="zh-CN"/>
              </w:rPr>
            </w:pPr>
            <w:r>
              <w:rPr>
                <w:lang w:eastAsia="ko-KR"/>
              </w:rPr>
              <w:t>1</w:t>
            </w:r>
          </w:p>
        </w:tc>
        <w:tc>
          <w:tcPr>
            <w:tcW w:w="1133" w:type="dxa"/>
            <w:tcBorders>
              <w:top w:val="single" w:sz="4" w:space="0" w:color="auto"/>
              <w:left w:val="nil"/>
              <w:bottom w:val="single" w:sz="4" w:space="0" w:color="auto"/>
              <w:right w:val="single" w:sz="4" w:space="0" w:color="auto"/>
            </w:tcBorders>
            <w:noWrap/>
          </w:tcPr>
          <w:p w14:paraId="127E09F1" w14:textId="77777777" w:rsidR="008776CA" w:rsidRDefault="008776CA" w:rsidP="00AC7DAE">
            <w:pPr>
              <w:pStyle w:val="TAC"/>
              <w:rPr>
                <w:lang w:eastAsia="zh-CN"/>
              </w:rPr>
            </w:pPr>
          </w:p>
        </w:tc>
      </w:tr>
      <w:tr w:rsidR="008776CA" w14:paraId="7C07A95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FBC3AAC" w14:textId="77777777" w:rsidR="008776CA" w:rsidRDefault="008776CA" w:rsidP="00AC7DAE">
            <w:pPr>
              <w:pStyle w:val="TAC"/>
              <w:rPr>
                <w:lang w:eastAsia="ja-JP"/>
              </w:rPr>
            </w:pPr>
            <w:r>
              <w:rPr>
                <w:lang w:eastAsia="ja-JP"/>
              </w:rPr>
              <w:t>DC_18_n79</w:t>
            </w:r>
          </w:p>
        </w:tc>
        <w:tc>
          <w:tcPr>
            <w:tcW w:w="2690" w:type="dxa"/>
            <w:tcBorders>
              <w:top w:val="single" w:sz="4" w:space="0" w:color="auto"/>
              <w:left w:val="nil"/>
              <w:bottom w:val="single" w:sz="4" w:space="0" w:color="auto"/>
              <w:right w:val="single" w:sz="4" w:space="0" w:color="auto"/>
            </w:tcBorders>
            <w:hideMark/>
          </w:tcPr>
          <w:p w14:paraId="5323BCE3"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D123997"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5F3829A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8A1BBD1"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3FAEE87D"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419D9A7"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5EBFB821" w14:textId="77777777" w:rsidR="008776CA" w:rsidRDefault="008776CA" w:rsidP="00AC7DAE">
            <w:pPr>
              <w:pStyle w:val="TAC"/>
            </w:pPr>
          </w:p>
        </w:tc>
      </w:tr>
      <w:tr w:rsidR="008776CA" w14:paraId="41C44E72" w14:textId="77777777" w:rsidTr="000E7EBA">
        <w:trPr>
          <w:trHeight w:val="187"/>
          <w:jc w:val="center"/>
        </w:trPr>
        <w:tc>
          <w:tcPr>
            <w:tcW w:w="1986" w:type="dxa"/>
            <w:tcBorders>
              <w:top w:val="nil"/>
              <w:left w:val="single" w:sz="4" w:space="0" w:color="auto"/>
              <w:bottom w:val="nil"/>
              <w:right w:val="single" w:sz="4" w:space="0" w:color="auto"/>
            </w:tcBorders>
          </w:tcPr>
          <w:p w14:paraId="4CF9841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B4E4E3D"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61C3DBF"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4799C1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865A75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ED1D362"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72A7061A"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CA219CC" w14:textId="77777777" w:rsidR="008776CA" w:rsidRDefault="008776CA" w:rsidP="00AC7DAE">
            <w:pPr>
              <w:pStyle w:val="TAC"/>
            </w:pPr>
            <w:r>
              <w:rPr>
                <w:lang w:eastAsia="ja-JP"/>
              </w:rPr>
              <w:t>3</w:t>
            </w:r>
          </w:p>
        </w:tc>
      </w:tr>
      <w:tr w:rsidR="008776CA" w14:paraId="6AA23AE6" w14:textId="77777777" w:rsidTr="000E7EBA">
        <w:trPr>
          <w:trHeight w:val="187"/>
          <w:jc w:val="center"/>
        </w:trPr>
        <w:tc>
          <w:tcPr>
            <w:tcW w:w="1986" w:type="dxa"/>
            <w:tcBorders>
              <w:top w:val="nil"/>
              <w:left w:val="single" w:sz="4" w:space="0" w:color="auto"/>
              <w:bottom w:val="nil"/>
              <w:right w:val="single" w:sz="4" w:space="0" w:color="auto"/>
            </w:tcBorders>
          </w:tcPr>
          <w:p w14:paraId="2302531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B3B685D"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11F6FAF"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4E0C536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9E7A307"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566627DF"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2814782B"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3452E183" w14:textId="77777777" w:rsidR="008776CA" w:rsidRDefault="008776CA" w:rsidP="00AC7DAE">
            <w:pPr>
              <w:pStyle w:val="TAC"/>
            </w:pPr>
          </w:p>
        </w:tc>
      </w:tr>
      <w:tr w:rsidR="008776CA" w14:paraId="638E0E6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CBA815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A01B7A2"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EEE9C97"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62FA256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17A6E89"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40EF507E" w14:textId="77777777" w:rsidR="008776CA" w:rsidRDefault="008776CA" w:rsidP="00AC7DAE">
            <w:pPr>
              <w:pStyle w:val="TAC"/>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7EFB9A1"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tcPr>
          <w:p w14:paraId="02B136C0" w14:textId="77777777" w:rsidR="008776CA" w:rsidRDefault="008776CA" w:rsidP="00AC7DAE">
            <w:pPr>
              <w:pStyle w:val="TAC"/>
            </w:pPr>
          </w:p>
        </w:tc>
      </w:tr>
      <w:tr w:rsidR="008776CA" w14:paraId="2EBEB30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D21CD40" w14:textId="77777777" w:rsidR="008776CA" w:rsidRDefault="008776CA" w:rsidP="00AC7DAE">
            <w:pPr>
              <w:pStyle w:val="TAC"/>
              <w:rPr>
                <w:lang w:eastAsia="ja-JP"/>
              </w:rPr>
            </w:pPr>
            <w:r>
              <w:rPr>
                <w:lang w:eastAsia="ja-JP"/>
              </w:rPr>
              <w:t>DC_19_n1</w:t>
            </w:r>
          </w:p>
        </w:tc>
        <w:tc>
          <w:tcPr>
            <w:tcW w:w="2690" w:type="dxa"/>
            <w:tcBorders>
              <w:top w:val="single" w:sz="4" w:space="0" w:color="auto"/>
              <w:left w:val="nil"/>
              <w:bottom w:val="single" w:sz="4" w:space="0" w:color="auto"/>
              <w:right w:val="single" w:sz="4" w:space="0" w:color="auto"/>
            </w:tcBorders>
            <w:hideMark/>
          </w:tcPr>
          <w:p w14:paraId="14CC0777"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2471367" w14:textId="77777777" w:rsidR="008776CA" w:rsidRDefault="008776CA" w:rsidP="00AC7DAE">
            <w:pPr>
              <w:pStyle w:val="TAC"/>
              <w:rPr>
                <w:lang w:eastAsia="ja-JP"/>
              </w:rPr>
            </w:pPr>
            <w:r>
              <w:t>945</w:t>
            </w:r>
          </w:p>
        </w:tc>
        <w:tc>
          <w:tcPr>
            <w:tcW w:w="425" w:type="dxa"/>
            <w:tcBorders>
              <w:top w:val="single" w:sz="4" w:space="0" w:color="auto"/>
              <w:left w:val="nil"/>
              <w:bottom w:val="single" w:sz="4" w:space="0" w:color="auto"/>
              <w:right w:val="single" w:sz="4" w:space="0" w:color="auto"/>
            </w:tcBorders>
            <w:hideMark/>
          </w:tcPr>
          <w:p w14:paraId="2BC058F2"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D20FF94" w14:textId="77777777" w:rsidR="008776CA" w:rsidRDefault="008776CA" w:rsidP="00AC7DAE">
            <w:pPr>
              <w:pStyle w:val="TAC"/>
              <w:rPr>
                <w:lang w:eastAsia="ja-JP"/>
              </w:rPr>
            </w:pPr>
            <w:r>
              <w:t>960</w:t>
            </w:r>
          </w:p>
        </w:tc>
        <w:tc>
          <w:tcPr>
            <w:tcW w:w="992" w:type="dxa"/>
            <w:tcBorders>
              <w:top w:val="single" w:sz="4" w:space="0" w:color="auto"/>
              <w:left w:val="nil"/>
              <w:bottom w:val="single" w:sz="4" w:space="0" w:color="auto"/>
              <w:right w:val="single" w:sz="4" w:space="0" w:color="auto"/>
            </w:tcBorders>
            <w:hideMark/>
          </w:tcPr>
          <w:p w14:paraId="45F98511"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1072AEC7"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1AA7B45A" w14:textId="77777777" w:rsidR="008776CA" w:rsidRDefault="008776CA" w:rsidP="00AC7DAE">
            <w:pPr>
              <w:pStyle w:val="TAC"/>
            </w:pPr>
          </w:p>
        </w:tc>
      </w:tr>
      <w:tr w:rsidR="008776CA" w14:paraId="180E4BEC" w14:textId="77777777" w:rsidTr="000E7EBA">
        <w:trPr>
          <w:trHeight w:val="187"/>
          <w:jc w:val="center"/>
        </w:trPr>
        <w:tc>
          <w:tcPr>
            <w:tcW w:w="1986" w:type="dxa"/>
            <w:tcBorders>
              <w:top w:val="nil"/>
              <w:left w:val="single" w:sz="4" w:space="0" w:color="auto"/>
              <w:bottom w:val="nil"/>
              <w:right w:val="single" w:sz="4" w:space="0" w:color="auto"/>
            </w:tcBorders>
          </w:tcPr>
          <w:p w14:paraId="64E7785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01CA60"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2BD9400"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5DE396A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F171F30"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3514802E"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6E863568"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2DBBC8AC" w14:textId="77777777" w:rsidR="008776CA" w:rsidRDefault="008776CA" w:rsidP="00AC7DAE">
            <w:pPr>
              <w:pStyle w:val="TAC"/>
            </w:pPr>
            <w:r>
              <w:t>5, 16</w:t>
            </w:r>
          </w:p>
        </w:tc>
      </w:tr>
      <w:tr w:rsidR="008776CA" w14:paraId="7127E40C" w14:textId="77777777" w:rsidTr="000E7EBA">
        <w:trPr>
          <w:trHeight w:val="187"/>
          <w:jc w:val="center"/>
        </w:trPr>
        <w:tc>
          <w:tcPr>
            <w:tcW w:w="1986" w:type="dxa"/>
            <w:tcBorders>
              <w:top w:val="nil"/>
              <w:left w:val="single" w:sz="4" w:space="0" w:color="auto"/>
              <w:bottom w:val="nil"/>
              <w:right w:val="single" w:sz="4" w:space="0" w:color="auto"/>
            </w:tcBorders>
          </w:tcPr>
          <w:p w14:paraId="7783639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9177CC"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5AD8708"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3D22010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C8ED33E"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E4ADFF7"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497EFCE4"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7B8A1E7" w14:textId="77777777" w:rsidR="008776CA" w:rsidRDefault="008776CA" w:rsidP="00AC7DAE">
            <w:pPr>
              <w:pStyle w:val="TAC"/>
            </w:pPr>
            <w:r>
              <w:t>5, 7, 16</w:t>
            </w:r>
          </w:p>
        </w:tc>
      </w:tr>
      <w:tr w:rsidR="008776CA" w14:paraId="7E62964E" w14:textId="77777777" w:rsidTr="000E7EBA">
        <w:trPr>
          <w:trHeight w:val="187"/>
          <w:jc w:val="center"/>
        </w:trPr>
        <w:tc>
          <w:tcPr>
            <w:tcW w:w="1986" w:type="dxa"/>
            <w:tcBorders>
              <w:top w:val="nil"/>
              <w:left w:val="single" w:sz="4" w:space="0" w:color="auto"/>
              <w:bottom w:val="nil"/>
              <w:right w:val="single" w:sz="4" w:space="0" w:color="auto"/>
            </w:tcBorders>
          </w:tcPr>
          <w:p w14:paraId="226484F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54EB5A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379B960B"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66D7FDA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72C0CAD"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3FEF041E"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4F7DC060"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649F5AC" w14:textId="77777777" w:rsidR="008776CA" w:rsidRDefault="008776CA" w:rsidP="00AC7DAE">
            <w:pPr>
              <w:pStyle w:val="TAC"/>
            </w:pPr>
            <w:r>
              <w:t>5, 7, 16</w:t>
            </w:r>
          </w:p>
        </w:tc>
      </w:tr>
      <w:tr w:rsidR="008776CA" w14:paraId="7E03EF00" w14:textId="77777777" w:rsidTr="000E7EBA">
        <w:trPr>
          <w:trHeight w:val="187"/>
          <w:jc w:val="center"/>
        </w:trPr>
        <w:tc>
          <w:tcPr>
            <w:tcW w:w="1986" w:type="dxa"/>
            <w:tcBorders>
              <w:top w:val="nil"/>
              <w:left w:val="single" w:sz="4" w:space="0" w:color="auto"/>
              <w:bottom w:val="nil"/>
              <w:right w:val="single" w:sz="4" w:space="0" w:color="auto"/>
            </w:tcBorders>
          </w:tcPr>
          <w:p w14:paraId="272D31D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BDDB031"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2BD0C49" w14:textId="77777777" w:rsidR="008776CA" w:rsidRDefault="008776CA" w:rsidP="00AC7DAE">
            <w:pPr>
              <w:pStyle w:val="TAC"/>
              <w:rPr>
                <w:lang w:eastAsia="ja-JP"/>
              </w:rPr>
            </w:pPr>
            <w:r>
              <w:t>2545</w:t>
            </w:r>
          </w:p>
        </w:tc>
        <w:tc>
          <w:tcPr>
            <w:tcW w:w="425" w:type="dxa"/>
            <w:tcBorders>
              <w:top w:val="single" w:sz="4" w:space="0" w:color="auto"/>
              <w:left w:val="nil"/>
              <w:bottom w:val="single" w:sz="4" w:space="0" w:color="auto"/>
              <w:right w:val="single" w:sz="4" w:space="0" w:color="auto"/>
            </w:tcBorders>
            <w:hideMark/>
          </w:tcPr>
          <w:p w14:paraId="398D271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72227CC"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745DBA03"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4AB5FD80"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42CAED71" w14:textId="77777777" w:rsidR="008776CA" w:rsidRDefault="008776CA" w:rsidP="00AC7DAE">
            <w:pPr>
              <w:pStyle w:val="TAC"/>
            </w:pPr>
          </w:p>
        </w:tc>
      </w:tr>
      <w:tr w:rsidR="008776CA" w14:paraId="3154354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7F4C2D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3E49FD6"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4D4787B"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161EF92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D49FBCE" w14:textId="77777777" w:rsidR="008776CA" w:rsidRDefault="008776CA" w:rsidP="00AC7DAE">
            <w:pPr>
              <w:pStyle w:val="TAC"/>
              <w:rPr>
                <w:lang w:eastAsia="ja-JP"/>
              </w:rPr>
            </w:pPr>
            <w:r>
              <w:t>2645</w:t>
            </w:r>
          </w:p>
        </w:tc>
        <w:tc>
          <w:tcPr>
            <w:tcW w:w="992" w:type="dxa"/>
            <w:tcBorders>
              <w:top w:val="single" w:sz="4" w:space="0" w:color="auto"/>
              <w:left w:val="nil"/>
              <w:bottom w:val="single" w:sz="4" w:space="0" w:color="auto"/>
              <w:right w:val="single" w:sz="4" w:space="0" w:color="auto"/>
            </w:tcBorders>
            <w:hideMark/>
          </w:tcPr>
          <w:p w14:paraId="5A4DDA1D"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77B560ED"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04544E80" w14:textId="77777777" w:rsidR="008776CA" w:rsidRDefault="008776CA" w:rsidP="00AC7DAE">
            <w:pPr>
              <w:pStyle w:val="TAC"/>
            </w:pPr>
          </w:p>
        </w:tc>
      </w:tr>
      <w:tr w:rsidR="008776CA" w14:paraId="0CD49FD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40EE4D10" w14:textId="77777777" w:rsidR="008776CA" w:rsidRDefault="008776CA" w:rsidP="00AC7DAE">
            <w:pPr>
              <w:pStyle w:val="TAC"/>
              <w:rPr>
                <w:lang w:eastAsia="ja-JP"/>
              </w:rPr>
            </w:pPr>
            <w:r>
              <w:rPr>
                <w:lang w:eastAsia="ja-JP"/>
              </w:rPr>
              <w:t>DC_19_n77</w:t>
            </w:r>
          </w:p>
        </w:tc>
        <w:tc>
          <w:tcPr>
            <w:tcW w:w="2690" w:type="dxa"/>
            <w:tcBorders>
              <w:top w:val="single" w:sz="4" w:space="0" w:color="auto"/>
              <w:left w:val="nil"/>
              <w:bottom w:val="single" w:sz="4" w:space="0" w:color="auto"/>
              <w:right w:val="single" w:sz="4" w:space="0" w:color="auto"/>
            </w:tcBorders>
            <w:hideMark/>
          </w:tcPr>
          <w:p w14:paraId="110F293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DAD0AFC"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28B1D8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DF84517"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687F720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C4634F4"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C6A809C" w14:textId="77777777" w:rsidR="008776CA" w:rsidRDefault="008776CA" w:rsidP="00AC7DAE">
            <w:pPr>
              <w:pStyle w:val="TAC"/>
              <w:rPr>
                <w:lang w:eastAsia="ja-JP"/>
              </w:rPr>
            </w:pPr>
          </w:p>
        </w:tc>
      </w:tr>
      <w:tr w:rsidR="008776CA" w14:paraId="73F3D56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404B34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35F73A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FE4AFFA"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33FC949"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119C997"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6557780D"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7A56E86"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508E08C9" w14:textId="77777777" w:rsidR="008776CA" w:rsidRDefault="008776CA" w:rsidP="00AC7DAE">
            <w:pPr>
              <w:pStyle w:val="TAC"/>
              <w:rPr>
                <w:lang w:eastAsia="ja-JP"/>
              </w:rPr>
            </w:pPr>
            <w:r>
              <w:rPr>
                <w:lang w:eastAsia="ja-JP"/>
              </w:rPr>
              <w:t>3</w:t>
            </w:r>
          </w:p>
        </w:tc>
      </w:tr>
      <w:tr w:rsidR="008776CA" w14:paraId="3BF0F87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C4E5D6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5613C6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E5770D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0B8FF89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D416E16"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42290DAC"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BFE447E"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4967AC7" w14:textId="77777777" w:rsidR="008776CA" w:rsidRDefault="008776CA" w:rsidP="00AC7DAE">
            <w:pPr>
              <w:pStyle w:val="TAC"/>
              <w:rPr>
                <w:lang w:eastAsia="ja-JP"/>
              </w:rPr>
            </w:pPr>
          </w:p>
        </w:tc>
      </w:tr>
      <w:tr w:rsidR="008776CA" w14:paraId="7B63E725"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677B9D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21BFE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BCAF2DA"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3D3866A"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4D85598"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A586DD3"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D7A2E0A"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33450F2C" w14:textId="77777777" w:rsidR="008776CA" w:rsidRDefault="008776CA" w:rsidP="00AC7DAE">
            <w:pPr>
              <w:pStyle w:val="TAC"/>
              <w:rPr>
                <w:lang w:eastAsia="ja-JP"/>
              </w:rPr>
            </w:pPr>
          </w:p>
        </w:tc>
      </w:tr>
      <w:tr w:rsidR="008776CA" w14:paraId="549766B9"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54AD1B5E" w14:textId="77777777" w:rsidR="008776CA" w:rsidRDefault="008776CA" w:rsidP="00AC7DAE">
            <w:pPr>
              <w:pStyle w:val="TAC"/>
              <w:rPr>
                <w:lang w:eastAsia="ja-JP"/>
              </w:rPr>
            </w:pPr>
            <w:r>
              <w:rPr>
                <w:lang w:eastAsia="ja-JP"/>
              </w:rPr>
              <w:t>DC_19_n78</w:t>
            </w:r>
          </w:p>
        </w:tc>
        <w:tc>
          <w:tcPr>
            <w:tcW w:w="2690" w:type="dxa"/>
            <w:tcBorders>
              <w:top w:val="single" w:sz="4" w:space="0" w:color="auto"/>
              <w:left w:val="nil"/>
              <w:bottom w:val="single" w:sz="4" w:space="0" w:color="auto"/>
              <w:right w:val="single" w:sz="4" w:space="0" w:color="auto"/>
            </w:tcBorders>
            <w:hideMark/>
          </w:tcPr>
          <w:p w14:paraId="0FFFC42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21518A8"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5E5FD4F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D7A3C8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757112B5"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DE799C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090309B0" w14:textId="77777777" w:rsidR="008776CA" w:rsidRDefault="008776CA" w:rsidP="00AC7DAE">
            <w:pPr>
              <w:pStyle w:val="TAC"/>
              <w:rPr>
                <w:lang w:eastAsia="ja-JP"/>
              </w:rPr>
            </w:pPr>
          </w:p>
        </w:tc>
      </w:tr>
      <w:tr w:rsidR="008776CA" w14:paraId="4F8EFF3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F4CB37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8E3B3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7829C67"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8B6D2B7"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8BE9244"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1FE281A"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2E55286A"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13FC427A" w14:textId="77777777" w:rsidR="008776CA" w:rsidRDefault="008776CA" w:rsidP="00AC7DAE">
            <w:pPr>
              <w:pStyle w:val="TAC"/>
              <w:rPr>
                <w:lang w:eastAsia="ja-JP"/>
              </w:rPr>
            </w:pPr>
            <w:r>
              <w:rPr>
                <w:lang w:eastAsia="ja-JP"/>
              </w:rPr>
              <w:t>3</w:t>
            </w:r>
          </w:p>
        </w:tc>
      </w:tr>
      <w:tr w:rsidR="008776CA" w14:paraId="76C48A2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BE2947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E67444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AB2E22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B9A0EE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03A00D2"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4C3E306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8D407DD"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93E515F" w14:textId="77777777" w:rsidR="008776CA" w:rsidRDefault="008776CA" w:rsidP="00AC7DAE">
            <w:pPr>
              <w:pStyle w:val="TAC"/>
              <w:rPr>
                <w:lang w:eastAsia="ja-JP"/>
              </w:rPr>
            </w:pPr>
          </w:p>
        </w:tc>
      </w:tr>
      <w:tr w:rsidR="008776CA" w14:paraId="0346BE0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6CF5799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046C4A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5F37EC1"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7952998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0D829E7"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2FCC71BD"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1342C03"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9894C73" w14:textId="77777777" w:rsidR="008776CA" w:rsidRDefault="008776CA" w:rsidP="00AC7DAE">
            <w:pPr>
              <w:pStyle w:val="TAC"/>
              <w:rPr>
                <w:lang w:eastAsia="ja-JP"/>
              </w:rPr>
            </w:pPr>
          </w:p>
        </w:tc>
      </w:tr>
      <w:tr w:rsidR="008776CA" w14:paraId="3892254E"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623350E" w14:textId="77777777" w:rsidR="008776CA" w:rsidRDefault="008776CA" w:rsidP="00AC7DAE">
            <w:pPr>
              <w:pStyle w:val="TAC"/>
              <w:rPr>
                <w:lang w:eastAsia="ja-JP"/>
              </w:rPr>
            </w:pPr>
            <w:r>
              <w:rPr>
                <w:lang w:eastAsia="ja-JP"/>
              </w:rPr>
              <w:lastRenderedPageBreak/>
              <w:t>DC_19_n79</w:t>
            </w:r>
          </w:p>
        </w:tc>
        <w:tc>
          <w:tcPr>
            <w:tcW w:w="2690" w:type="dxa"/>
            <w:tcBorders>
              <w:top w:val="single" w:sz="4" w:space="0" w:color="auto"/>
              <w:left w:val="nil"/>
              <w:bottom w:val="single" w:sz="4" w:space="0" w:color="auto"/>
              <w:right w:val="single" w:sz="4" w:space="0" w:color="auto"/>
            </w:tcBorders>
            <w:hideMark/>
          </w:tcPr>
          <w:p w14:paraId="2FB727CA"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07E31B9"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44648A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75EA662"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521C46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B78BC92"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1E7115F" w14:textId="77777777" w:rsidR="008776CA" w:rsidRDefault="008776CA" w:rsidP="00AC7DAE">
            <w:pPr>
              <w:pStyle w:val="TAC"/>
              <w:rPr>
                <w:lang w:eastAsia="ja-JP"/>
              </w:rPr>
            </w:pPr>
          </w:p>
        </w:tc>
      </w:tr>
      <w:tr w:rsidR="008776CA" w14:paraId="5F816301"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9ADF93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23F026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64B3B0C"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4F25263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F37B0D8"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6883664"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29B980E"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6254980" w14:textId="77777777" w:rsidR="008776CA" w:rsidRDefault="008776CA" w:rsidP="00AC7DAE">
            <w:pPr>
              <w:pStyle w:val="TAC"/>
              <w:rPr>
                <w:lang w:eastAsia="ja-JP"/>
              </w:rPr>
            </w:pPr>
            <w:r>
              <w:rPr>
                <w:lang w:eastAsia="ja-JP"/>
              </w:rPr>
              <w:t>3</w:t>
            </w:r>
          </w:p>
        </w:tc>
      </w:tr>
      <w:tr w:rsidR="008776CA" w14:paraId="5DD0F3D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1BFFD5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D670CF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568F3BD"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65B774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DFA80B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1E286AE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F9A273E"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7E02AA6" w14:textId="77777777" w:rsidR="008776CA" w:rsidRDefault="008776CA" w:rsidP="00AC7DAE">
            <w:pPr>
              <w:pStyle w:val="TAC"/>
              <w:rPr>
                <w:lang w:eastAsia="ja-JP"/>
              </w:rPr>
            </w:pPr>
          </w:p>
        </w:tc>
      </w:tr>
      <w:tr w:rsidR="008776CA" w14:paraId="38351240"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426D77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124ED0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0A749D2"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7CC7A9F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2CF8CA6"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3F5366CA"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D9B2CD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5145607" w14:textId="77777777" w:rsidR="008776CA" w:rsidRDefault="008776CA" w:rsidP="00AC7DAE">
            <w:pPr>
              <w:pStyle w:val="TAC"/>
              <w:rPr>
                <w:lang w:eastAsia="ja-JP"/>
              </w:rPr>
            </w:pPr>
          </w:p>
        </w:tc>
      </w:tr>
      <w:tr w:rsidR="008776CA" w14:paraId="2D60B9D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182D810" w14:textId="77777777" w:rsidR="008776CA" w:rsidRDefault="008776CA" w:rsidP="00AC7DAE">
            <w:pPr>
              <w:pStyle w:val="TAC"/>
              <w:rPr>
                <w:lang w:eastAsia="ja-JP"/>
              </w:rPr>
            </w:pPr>
            <w:r>
              <w:rPr>
                <w:lang w:eastAsia="ja-JP"/>
              </w:rPr>
              <w:t>DC_20_n1</w:t>
            </w:r>
          </w:p>
        </w:tc>
        <w:tc>
          <w:tcPr>
            <w:tcW w:w="2690" w:type="dxa"/>
            <w:tcBorders>
              <w:top w:val="single" w:sz="4" w:space="0" w:color="auto"/>
              <w:left w:val="nil"/>
              <w:bottom w:val="single" w:sz="4" w:space="0" w:color="auto"/>
              <w:right w:val="single" w:sz="4" w:space="0" w:color="auto"/>
            </w:tcBorders>
            <w:hideMark/>
          </w:tcPr>
          <w:p w14:paraId="23A7B063"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3267FE2"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2704EA9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2A8E633"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2493D43F"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64244B0"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751EF93" w14:textId="77777777" w:rsidR="008776CA" w:rsidRDefault="008776CA" w:rsidP="00AC7DAE">
            <w:pPr>
              <w:pStyle w:val="TAC"/>
              <w:rPr>
                <w:lang w:eastAsia="ja-JP"/>
              </w:rPr>
            </w:pPr>
          </w:p>
        </w:tc>
      </w:tr>
      <w:tr w:rsidR="008776CA" w14:paraId="6D09278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AABE9E4" w14:textId="77777777" w:rsidR="008776CA" w:rsidRDefault="008776CA" w:rsidP="00AC7DAE">
            <w:pPr>
              <w:pStyle w:val="TAC"/>
              <w:rPr>
                <w:lang w:eastAsia="ja-JP"/>
              </w:rPr>
            </w:pPr>
            <w:r>
              <w:rPr>
                <w:lang w:eastAsia="ja-JP"/>
              </w:rPr>
              <w:t>DC_20_n3</w:t>
            </w:r>
          </w:p>
        </w:tc>
        <w:tc>
          <w:tcPr>
            <w:tcW w:w="2690" w:type="dxa"/>
            <w:tcBorders>
              <w:top w:val="single" w:sz="4" w:space="0" w:color="auto"/>
              <w:left w:val="nil"/>
              <w:bottom w:val="single" w:sz="4" w:space="0" w:color="auto"/>
              <w:right w:val="single" w:sz="4" w:space="0" w:color="auto"/>
            </w:tcBorders>
            <w:hideMark/>
          </w:tcPr>
          <w:p w14:paraId="0038899A"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14038E26"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6770F9E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4311B85"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1AF9BD99" w14:textId="77777777" w:rsidR="008776CA" w:rsidRDefault="008776CA" w:rsidP="00AC7DAE">
            <w:pPr>
              <w:pStyle w:val="TAC"/>
              <w:rPr>
                <w:rFonts w:eastAsia="PMingLiU"/>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9EB48DB" w14:textId="77777777" w:rsidR="008776CA" w:rsidRDefault="008776CA" w:rsidP="00AC7DAE">
            <w:pPr>
              <w:pStyle w:val="TAC"/>
              <w:rPr>
                <w:rFonts w:eastAsia="PMingLiU"/>
              </w:rPr>
            </w:pPr>
            <w:r>
              <w:rPr>
                <w:lang w:eastAsia="ja-JP"/>
              </w:rPr>
              <w:t>1</w:t>
            </w:r>
          </w:p>
        </w:tc>
        <w:tc>
          <w:tcPr>
            <w:tcW w:w="1133" w:type="dxa"/>
            <w:tcBorders>
              <w:top w:val="single" w:sz="4" w:space="0" w:color="auto"/>
              <w:left w:val="nil"/>
              <w:bottom w:val="single" w:sz="4" w:space="0" w:color="auto"/>
              <w:right w:val="single" w:sz="4" w:space="0" w:color="auto"/>
            </w:tcBorders>
            <w:noWrap/>
          </w:tcPr>
          <w:p w14:paraId="5256F531" w14:textId="77777777" w:rsidR="008776CA" w:rsidRDefault="008776CA" w:rsidP="00AC7DAE">
            <w:pPr>
              <w:pStyle w:val="TAC"/>
              <w:rPr>
                <w:lang w:eastAsia="ja-JP"/>
              </w:rPr>
            </w:pPr>
          </w:p>
        </w:tc>
      </w:tr>
      <w:tr w:rsidR="008776CA" w14:paraId="65AE7E98"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423363C" w14:textId="77777777" w:rsidR="008776CA" w:rsidRDefault="008776CA" w:rsidP="00AC7DAE">
            <w:pPr>
              <w:pStyle w:val="TAC"/>
              <w:rPr>
                <w:lang w:eastAsia="ja-JP"/>
              </w:rPr>
            </w:pPr>
            <w:r>
              <w:rPr>
                <w:lang w:eastAsia="ja-JP"/>
              </w:rPr>
              <w:t>DC_20A_91A_ULSUP-TDM,</w:t>
            </w:r>
          </w:p>
          <w:p w14:paraId="05E4926A" w14:textId="77777777" w:rsidR="008776CA" w:rsidRDefault="008776CA" w:rsidP="00AC7DAE">
            <w:pPr>
              <w:pStyle w:val="TAC"/>
              <w:rPr>
                <w:lang w:eastAsia="ja-JP"/>
              </w:rPr>
            </w:pPr>
            <w:r>
              <w:rPr>
                <w:lang w:eastAsia="ja-JP"/>
              </w:rPr>
              <w:t>DC_20A_92A_ULSUP-TDM</w:t>
            </w:r>
          </w:p>
        </w:tc>
        <w:tc>
          <w:tcPr>
            <w:tcW w:w="2690" w:type="dxa"/>
            <w:tcBorders>
              <w:top w:val="single" w:sz="4" w:space="0" w:color="auto"/>
              <w:left w:val="nil"/>
              <w:bottom w:val="single" w:sz="4" w:space="0" w:color="auto"/>
              <w:right w:val="single" w:sz="4" w:space="0" w:color="auto"/>
            </w:tcBorders>
            <w:hideMark/>
          </w:tcPr>
          <w:p w14:paraId="2CD18E4D"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E4CF6BC"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69A2978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D9C4BBF" w14:textId="77777777" w:rsidR="008776CA" w:rsidRDefault="008776CA" w:rsidP="00AC7DAE">
            <w:pPr>
              <w:pStyle w:val="TAC"/>
            </w:pPr>
            <w:r>
              <w:t>788</w:t>
            </w:r>
          </w:p>
        </w:tc>
        <w:tc>
          <w:tcPr>
            <w:tcW w:w="992" w:type="dxa"/>
            <w:tcBorders>
              <w:top w:val="single" w:sz="4" w:space="0" w:color="auto"/>
              <w:left w:val="nil"/>
              <w:bottom w:val="single" w:sz="4" w:space="0" w:color="auto"/>
              <w:right w:val="single" w:sz="4" w:space="0" w:color="auto"/>
            </w:tcBorders>
            <w:hideMark/>
          </w:tcPr>
          <w:p w14:paraId="1012A439"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3632DD46"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85F939B" w14:textId="77777777" w:rsidR="008776CA" w:rsidRDefault="008776CA" w:rsidP="00AC7DAE">
            <w:pPr>
              <w:pStyle w:val="TAC"/>
              <w:rPr>
                <w:lang w:eastAsia="ja-JP"/>
              </w:rPr>
            </w:pPr>
          </w:p>
        </w:tc>
      </w:tr>
      <w:tr w:rsidR="008776CA" w14:paraId="3C1F74A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7EAB332" w14:textId="77777777" w:rsidR="008776CA" w:rsidRDefault="008776CA" w:rsidP="00AC7DAE">
            <w:pPr>
              <w:pStyle w:val="TAC"/>
              <w:rPr>
                <w:lang w:eastAsia="ja-JP"/>
              </w:rPr>
            </w:pPr>
            <w:r>
              <w:rPr>
                <w:lang w:eastAsia="ja-JP"/>
              </w:rPr>
              <w:t>DC_21_n1</w:t>
            </w:r>
          </w:p>
        </w:tc>
        <w:tc>
          <w:tcPr>
            <w:tcW w:w="2690" w:type="dxa"/>
            <w:tcBorders>
              <w:top w:val="single" w:sz="4" w:space="0" w:color="auto"/>
              <w:left w:val="nil"/>
              <w:bottom w:val="single" w:sz="4" w:space="0" w:color="auto"/>
              <w:right w:val="single" w:sz="4" w:space="0" w:color="auto"/>
            </w:tcBorders>
            <w:hideMark/>
          </w:tcPr>
          <w:p w14:paraId="21E943A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0CD54A3E"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6D8DE79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7F9849B"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3A6133E8"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3E112007"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320670BB" w14:textId="77777777" w:rsidR="008776CA" w:rsidRDefault="008776CA" w:rsidP="00AC7DAE">
            <w:pPr>
              <w:pStyle w:val="TAC"/>
              <w:rPr>
                <w:lang w:eastAsia="ja-JP"/>
              </w:rPr>
            </w:pPr>
          </w:p>
        </w:tc>
      </w:tr>
      <w:tr w:rsidR="008776CA" w14:paraId="2A17F455" w14:textId="77777777" w:rsidTr="000E7EBA">
        <w:trPr>
          <w:trHeight w:val="187"/>
          <w:jc w:val="center"/>
        </w:trPr>
        <w:tc>
          <w:tcPr>
            <w:tcW w:w="1986" w:type="dxa"/>
            <w:tcBorders>
              <w:top w:val="nil"/>
              <w:left w:val="single" w:sz="4" w:space="0" w:color="auto"/>
              <w:bottom w:val="nil"/>
              <w:right w:val="single" w:sz="4" w:space="0" w:color="auto"/>
            </w:tcBorders>
          </w:tcPr>
          <w:p w14:paraId="1DCADF6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AE9E0EB"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9665111"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7540CDC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222DB2D"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1E3F3AAC" w14:textId="77777777" w:rsidR="008776CA" w:rsidRDefault="008776CA" w:rsidP="00AC7DAE">
            <w:pPr>
              <w:pStyle w:val="TAC"/>
            </w:pPr>
            <w:r>
              <w:t>-40</w:t>
            </w:r>
          </w:p>
        </w:tc>
        <w:tc>
          <w:tcPr>
            <w:tcW w:w="1134" w:type="dxa"/>
            <w:tcBorders>
              <w:top w:val="single" w:sz="4" w:space="0" w:color="auto"/>
              <w:left w:val="nil"/>
              <w:bottom w:val="single" w:sz="4" w:space="0" w:color="auto"/>
              <w:right w:val="single" w:sz="4" w:space="0" w:color="auto"/>
            </w:tcBorders>
            <w:noWrap/>
            <w:hideMark/>
          </w:tcPr>
          <w:p w14:paraId="7ABA8C7B"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61AC4D22" w14:textId="77777777" w:rsidR="008776CA" w:rsidRDefault="008776CA" w:rsidP="00AC7DAE">
            <w:pPr>
              <w:pStyle w:val="TAC"/>
              <w:rPr>
                <w:lang w:eastAsia="ja-JP"/>
              </w:rPr>
            </w:pPr>
            <w:r>
              <w:t>5, 16</w:t>
            </w:r>
          </w:p>
        </w:tc>
      </w:tr>
      <w:tr w:rsidR="008776CA" w14:paraId="6A2075E7" w14:textId="77777777" w:rsidTr="000E7EBA">
        <w:trPr>
          <w:trHeight w:val="187"/>
          <w:jc w:val="center"/>
        </w:trPr>
        <w:tc>
          <w:tcPr>
            <w:tcW w:w="1986" w:type="dxa"/>
            <w:tcBorders>
              <w:top w:val="nil"/>
              <w:left w:val="single" w:sz="4" w:space="0" w:color="auto"/>
              <w:bottom w:val="nil"/>
              <w:right w:val="single" w:sz="4" w:space="0" w:color="auto"/>
            </w:tcBorders>
          </w:tcPr>
          <w:p w14:paraId="740538B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75CDA03"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1024545F"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5CC58B9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188F9D9"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1EE5B314" w14:textId="77777777" w:rsidR="008776CA" w:rsidRDefault="008776CA" w:rsidP="00AC7DAE">
            <w:pPr>
              <w:pStyle w:val="TAC"/>
            </w:pPr>
            <w:r>
              <w:t>-15.5</w:t>
            </w:r>
          </w:p>
        </w:tc>
        <w:tc>
          <w:tcPr>
            <w:tcW w:w="1134" w:type="dxa"/>
            <w:tcBorders>
              <w:top w:val="single" w:sz="4" w:space="0" w:color="auto"/>
              <w:left w:val="nil"/>
              <w:bottom w:val="single" w:sz="4" w:space="0" w:color="auto"/>
              <w:right w:val="single" w:sz="4" w:space="0" w:color="auto"/>
            </w:tcBorders>
            <w:noWrap/>
            <w:hideMark/>
          </w:tcPr>
          <w:p w14:paraId="6D13D769"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2D3BCC7C" w14:textId="77777777" w:rsidR="008776CA" w:rsidRDefault="008776CA" w:rsidP="00AC7DAE">
            <w:pPr>
              <w:pStyle w:val="TAC"/>
              <w:rPr>
                <w:lang w:eastAsia="ja-JP"/>
              </w:rPr>
            </w:pPr>
            <w:r>
              <w:t>5, 7, 16</w:t>
            </w:r>
          </w:p>
        </w:tc>
      </w:tr>
      <w:tr w:rsidR="008776CA" w14:paraId="4227088E" w14:textId="77777777" w:rsidTr="000E7EBA">
        <w:trPr>
          <w:trHeight w:val="187"/>
          <w:jc w:val="center"/>
        </w:trPr>
        <w:tc>
          <w:tcPr>
            <w:tcW w:w="1986" w:type="dxa"/>
            <w:tcBorders>
              <w:top w:val="nil"/>
              <w:left w:val="single" w:sz="4" w:space="0" w:color="auto"/>
              <w:bottom w:val="nil"/>
              <w:right w:val="single" w:sz="4" w:space="0" w:color="auto"/>
            </w:tcBorders>
          </w:tcPr>
          <w:p w14:paraId="7A581C5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1445EB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56F29155"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32BE579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B32793E"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6A622D5E" w14:textId="77777777" w:rsidR="008776CA" w:rsidRDefault="008776CA" w:rsidP="00AC7DAE">
            <w:pPr>
              <w:pStyle w:val="TAC"/>
            </w:pPr>
            <w:r>
              <w:t>+1.6</w:t>
            </w:r>
          </w:p>
        </w:tc>
        <w:tc>
          <w:tcPr>
            <w:tcW w:w="1134" w:type="dxa"/>
            <w:tcBorders>
              <w:top w:val="single" w:sz="4" w:space="0" w:color="auto"/>
              <w:left w:val="nil"/>
              <w:bottom w:val="single" w:sz="4" w:space="0" w:color="auto"/>
              <w:right w:val="single" w:sz="4" w:space="0" w:color="auto"/>
            </w:tcBorders>
            <w:noWrap/>
            <w:hideMark/>
          </w:tcPr>
          <w:p w14:paraId="537353ED" w14:textId="77777777" w:rsidR="008776CA" w:rsidRDefault="008776CA" w:rsidP="00AC7DAE">
            <w:pPr>
              <w:pStyle w:val="TAC"/>
            </w:pPr>
            <w:r>
              <w:t>5</w:t>
            </w:r>
          </w:p>
        </w:tc>
        <w:tc>
          <w:tcPr>
            <w:tcW w:w="1133" w:type="dxa"/>
            <w:tcBorders>
              <w:top w:val="single" w:sz="4" w:space="0" w:color="auto"/>
              <w:left w:val="nil"/>
              <w:bottom w:val="single" w:sz="4" w:space="0" w:color="auto"/>
              <w:right w:val="single" w:sz="4" w:space="0" w:color="auto"/>
            </w:tcBorders>
            <w:noWrap/>
            <w:hideMark/>
          </w:tcPr>
          <w:p w14:paraId="0A6790B4" w14:textId="77777777" w:rsidR="008776CA" w:rsidRDefault="008776CA" w:rsidP="00AC7DAE">
            <w:pPr>
              <w:pStyle w:val="TAC"/>
              <w:rPr>
                <w:lang w:eastAsia="ja-JP"/>
              </w:rPr>
            </w:pPr>
            <w:r>
              <w:t>5, 7, 16</w:t>
            </w:r>
          </w:p>
        </w:tc>
      </w:tr>
      <w:tr w:rsidR="008776CA" w14:paraId="685AF764" w14:textId="77777777" w:rsidTr="000E7EBA">
        <w:trPr>
          <w:trHeight w:val="187"/>
          <w:jc w:val="center"/>
        </w:trPr>
        <w:tc>
          <w:tcPr>
            <w:tcW w:w="1986" w:type="dxa"/>
            <w:tcBorders>
              <w:top w:val="nil"/>
              <w:left w:val="single" w:sz="4" w:space="0" w:color="auto"/>
              <w:bottom w:val="nil"/>
              <w:right w:val="single" w:sz="4" w:space="0" w:color="auto"/>
            </w:tcBorders>
          </w:tcPr>
          <w:p w14:paraId="6E800E2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1AB841F"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6BF87BA4" w14:textId="77777777" w:rsidR="008776CA" w:rsidRDefault="008776CA" w:rsidP="00AC7DAE">
            <w:pPr>
              <w:pStyle w:val="TAC"/>
            </w:pPr>
            <w:r>
              <w:t>2545</w:t>
            </w:r>
          </w:p>
        </w:tc>
        <w:tc>
          <w:tcPr>
            <w:tcW w:w="425" w:type="dxa"/>
            <w:tcBorders>
              <w:top w:val="single" w:sz="4" w:space="0" w:color="auto"/>
              <w:left w:val="nil"/>
              <w:bottom w:val="single" w:sz="4" w:space="0" w:color="auto"/>
              <w:right w:val="single" w:sz="4" w:space="0" w:color="auto"/>
            </w:tcBorders>
            <w:hideMark/>
          </w:tcPr>
          <w:p w14:paraId="36AC2F6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6A245D4"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1A5D823A"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1059A4FE"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5A1B6768" w14:textId="77777777" w:rsidR="008776CA" w:rsidRDefault="008776CA" w:rsidP="00AC7DAE">
            <w:pPr>
              <w:pStyle w:val="TAC"/>
              <w:rPr>
                <w:lang w:eastAsia="ja-JP"/>
              </w:rPr>
            </w:pPr>
          </w:p>
        </w:tc>
      </w:tr>
      <w:tr w:rsidR="008776CA" w14:paraId="27B20A3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4D1A5C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9D16CBA"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2450691" w14:textId="77777777" w:rsidR="008776CA" w:rsidRDefault="008776CA" w:rsidP="00AC7DAE">
            <w:pPr>
              <w:pStyle w:val="TAC"/>
              <w:rPr>
                <w:bCs/>
              </w:rPr>
            </w:pPr>
            <w:r>
              <w:rPr>
                <w:bCs/>
              </w:rPr>
              <w:t>2595</w:t>
            </w:r>
          </w:p>
        </w:tc>
        <w:tc>
          <w:tcPr>
            <w:tcW w:w="425" w:type="dxa"/>
            <w:tcBorders>
              <w:top w:val="single" w:sz="4" w:space="0" w:color="auto"/>
              <w:left w:val="nil"/>
              <w:bottom w:val="single" w:sz="4" w:space="0" w:color="auto"/>
              <w:right w:val="single" w:sz="4" w:space="0" w:color="auto"/>
            </w:tcBorders>
            <w:hideMark/>
          </w:tcPr>
          <w:p w14:paraId="5D19D13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27B7A5A" w14:textId="77777777" w:rsidR="008776CA" w:rsidRDefault="008776CA" w:rsidP="00AC7DAE">
            <w:pPr>
              <w:pStyle w:val="TAC"/>
            </w:pPr>
            <w:r>
              <w:t>2645</w:t>
            </w:r>
          </w:p>
        </w:tc>
        <w:tc>
          <w:tcPr>
            <w:tcW w:w="992" w:type="dxa"/>
            <w:tcBorders>
              <w:top w:val="single" w:sz="4" w:space="0" w:color="auto"/>
              <w:left w:val="nil"/>
              <w:bottom w:val="single" w:sz="4" w:space="0" w:color="auto"/>
              <w:right w:val="single" w:sz="4" w:space="0" w:color="auto"/>
            </w:tcBorders>
            <w:hideMark/>
          </w:tcPr>
          <w:p w14:paraId="1611ACF5"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3F24F9D0"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08906CFE" w14:textId="77777777" w:rsidR="008776CA" w:rsidRDefault="008776CA" w:rsidP="00AC7DAE">
            <w:pPr>
              <w:pStyle w:val="TAC"/>
              <w:rPr>
                <w:lang w:eastAsia="ja-JP"/>
              </w:rPr>
            </w:pPr>
          </w:p>
        </w:tc>
      </w:tr>
      <w:tr w:rsidR="008776CA" w14:paraId="3B1E2EE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DECFD70" w14:textId="77777777" w:rsidR="008776CA" w:rsidRDefault="008776CA" w:rsidP="00AC7DAE">
            <w:pPr>
              <w:pStyle w:val="TAC"/>
              <w:rPr>
                <w:lang w:eastAsia="ja-JP"/>
              </w:rPr>
            </w:pPr>
            <w:r>
              <w:rPr>
                <w:rFonts w:eastAsia="PMingLiU" w:cs="Arial"/>
                <w:szCs w:val="18"/>
                <w:lang w:eastAsia="ja-JP"/>
              </w:rPr>
              <w:t>DC_21_n28</w:t>
            </w:r>
          </w:p>
          <w:p w14:paraId="47C382A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2795AFA"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74A3F5C5"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5118754F"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32594386"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25802DC5" w14:textId="77777777" w:rsidR="008776CA" w:rsidRDefault="008776CA" w:rsidP="00AC7DAE">
            <w:pPr>
              <w:pStyle w:val="TAC"/>
            </w:pPr>
            <w:r>
              <w:rPr>
                <w:rFonts w:cs="Arial"/>
                <w:szCs w:val="18"/>
              </w:rPr>
              <w:t>-42</w:t>
            </w:r>
          </w:p>
        </w:tc>
        <w:tc>
          <w:tcPr>
            <w:tcW w:w="1134" w:type="dxa"/>
            <w:tcBorders>
              <w:top w:val="single" w:sz="4" w:space="0" w:color="auto"/>
              <w:left w:val="nil"/>
              <w:bottom w:val="single" w:sz="4" w:space="0" w:color="auto"/>
              <w:right w:val="single" w:sz="4" w:space="0" w:color="auto"/>
            </w:tcBorders>
            <w:noWrap/>
            <w:vAlign w:val="center"/>
            <w:hideMark/>
          </w:tcPr>
          <w:p w14:paraId="416899FC" w14:textId="77777777" w:rsidR="008776CA" w:rsidRDefault="008776CA" w:rsidP="00AC7DAE">
            <w:pPr>
              <w:pStyle w:val="TAC"/>
            </w:pPr>
            <w:r>
              <w:rPr>
                <w:rFonts w:cs="Arial"/>
                <w:szCs w:val="18"/>
              </w:rPr>
              <w:t>8</w:t>
            </w:r>
          </w:p>
        </w:tc>
        <w:tc>
          <w:tcPr>
            <w:tcW w:w="1133" w:type="dxa"/>
            <w:tcBorders>
              <w:top w:val="single" w:sz="4" w:space="0" w:color="auto"/>
              <w:left w:val="nil"/>
              <w:bottom w:val="single" w:sz="4" w:space="0" w:color="auto"/>
              <w:right w:val="single" w:sz="4" w:space="0" w:color="auto"/>
            </w:tcBorders>
            <w:noWrap/>
            <w:vAlign w:val="center"/>
            <w:hideMark/>
          </w:tcPr>
          <w:p w14:paraId="64E833F5" w14:textId="77777777" w:rsidR="008776CA" w:rsidRDefault="008776CA" w:rsidP="00AC7DAE">
            <w:pPr>
              <w:pStyle w:val="TAC"/>
              <w:rPr>
                <w:lang w:eastAsia="ja-JP"/>
              </w:rPr>
            </w:pPr>
            <w:r>
              <w:rPr>
                <w:rFonts w:cs="Arial"/>
                <w:szCs w:val="18"/>
              </w:rPr>
              <w:t>5, 17</w:t>
            </w:r>
          </w:p>
        </w:tc>
      </w:tr>
      <w:tr w:rsidR="008776CA" w14:paraId="0EB23B93" w14:textId="77777777" w:rsidTr="000E7EBA">
        <w:trPr>
          <w:trHeight w:val="187"/>
          <w:jc w:val="center"/>
        </w:trPr>
        <w:tc>
          <w:tcPr>
            <w:tcW w:w="1986" w:type="dxa"/>
            <w:tcBorders>
              <w:top w:val="nil"/>
              <w:left w:val="single" w:sz="4" w:space="0" w:color="auto"/>
              <w:bottom w:val="nil"/>
              <w:right w:val="single" w:sz="4" w:space="0" w:color="auto"/>
            </w:tcBorders>
          </w:tcPr>
          <w:p w14:paraId="0FFAE35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6EF23CB"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3F3CF145"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2000CBB2"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59932728" w14:textId="77777777" w:rsidR="008776CA" w:rsidRDefault="008776CA" w:rsidP="00AC7DAE">
            <w:pPr>
              <w:pStyle w:val="TAC"/>
            </w:pPr>
            <w:r>
              <w:rPr>
                <w:rFonts w:cs="Arial"/>
                <w:szCs w:val="18"/>
              </w:rPr>
              <w:t>710</w:t>
            </w:r>
          </w:p>
        </w:tc>
        <w:tc>
          <w:tcPr>
            <w:tcW w:w="992" w:type="dxa"/>
            <w:tcBorders>
              <w:top w:val="single" w:sz="4" w:space="0" w:color="auto"/>
              <w:left w:val="nil"/>
              <w:bottom w:val="single" w:sz="4" w:space="0" w:color="auto"/>
              <w:right w:val="single" w:sz="4" w:space="0" w:color="auto"/>
            </w:tcBorders>
            <w:vAlign w:val="center"/>
            <w:hideMark/>
          </w:tcPr>
          <w:p w14:paraId="7D520BE9" w14:textId="77777777" w:rsidR="008776CA" w:rsidRDefault="008776CA" w:rsidP="00AC7DAE">
            <w:pPr>
              <w:pStyle w:val="TAC"/>
            </w:pPr>
            <w:r>
              <w:rPr>
                <w:rFonts w:cs="Arial"/>
                <w:szCs w:val="18"/>
              </w:rPr>
              <w:t>-26.2</w:t>
            </w:r>
          </w:p>
        </w:tc>
        <w:tc>
          <w:tcPr>
            <w:tcW w:w="1134" w:type="dxa"/>
            <w:tcBorders>
              <w:top w:val="single" w:sz="4" w:space="0" w:color="auto"/>
              <w:left w:val="nil"/>
              <w:bottom w:val="single" w:sz="4" w:space="0" w:color="auto"/>
              <w:right w:val="single" w:sz="4" w:space="0" w:color="auto"/>
            </w:tcBorders>
            <w:noWrap/>
            <w:vAlign w:val="center"/>
            <w:hideMark/>
          </w:tcPr>
          <w:p w14:paraId="4F9FD671" w14:textId="77777777" w:rsidR="008776CA" w:rsidRDefault="008776CA" w:rsidP="00AC7DAE">
            <w:pPr>
              <w:pStyle w:val="TAC"/>
            </w:pPr>
            <w:r>
              <w:rPr>
                <w:rFonts w:cs="Arial"/>
                <w:szCs w:val="18"/>
              </w:rPr>
              <w:t>6</w:t>
            </w:r>
          </w:p>
        </w:tc>
        <w:tc>
          <w:tcPr>
            <w:tcW w:w="1133" w:type="dxa"/>
            <w:tcBorders>
              <w:top w:val="single" w:sz="4" w:space="0" w:color="auto"/>
              <w:left w:val="nil"/>
              <w:bottom w:val="single" w:sz="4" w:space="0" w:color="auto"/>
              <w:right w:val="single" w:sz="4" w:space="0" w:color="auto"/>
            </w:tcBorders>
            <w:noWrap/>
            <w:vAlign w:val="center"/>
            <w:hideMark/>
          </w:tcPr>
          <w:p w14:paraId="41F27D00" w14:textId="77777777" w:rsidR="008776CA" w:rsidRDefault="008776CA" w:rsidP="00AC7DAE">
            <w:pPr>
              <w:pStyle w:val="TAC"/>
              <w:rPr>
                <w:lang w:eastAsia="ja-JP"/>
              </w:rPr>
            </w:pPr>
            <w:r>
              <w:rPr>
                <w:rFonts w:cs="Arial"/>
                <w:szCs w:val="18"/>
              </w:rPr>
              <w:t>14</w:t>
            </w:r>
          </w:p>
        </w:tc>
      </w:tr>
      <w:tr w:rsidR="008776CA" w14:paraId="7C0D25B0" w14:textId="77777777" w:rsidTr="000E7EBA">
        <w:trPr>
          <w:trHeight w:val="187"/>
          <w:jc w:val="center"/>
        </w:trPr>
        <w:tc>
          <w:tcPr>
            <w:tcW w:w="1986" w:type="dxa"/>
            <w:tcBorders>
              <w:top w:val="nil"/>
              <w:left w:val="single" w:sz="4" w:space="0" w:color="auto"/>
              <w:bottom w:val="nil"/>
              <w:right w:val="single" w:sz="4" w:space="0" w:color="auto"/>
            </w:tcBorders>
          </w:tcPr>
          <w:p w14:paraId="66A4305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3DEA34A"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4F2B1E21" w14:textId="77777777" w:rsidR="008776CA" w:rsidRDefault="008776CA" w:rsidP="00AC7DAE">
            <w:pPr>
              <w:pStyle w:val="TAC"/>
              <w:rPr>
                <w:bCs/>
              </w:rPr>
            </w:pPr>
            <w:r>
              <w:rPr>
                <w:rFonts w:cs="Arial"/>
                <w:szCs w:val="18"/>
              </w:rPr>
              <w:t>662</w:t>
            </w:r>
          </w:p>
        </w:tc>
        <w:tc>
          <w:tcPr>
            <w:tcW w:w="425" w:type="dxa"/>
            <w:tcBorders>
              <w:top w:val="single" w:sz="4" w:space="0" w:color="auto"/>
              <w:left w:val="nil"/>
              <w:bottom w:val="single" w:sz="4" w:space="0" w:color="auto"/>
              <w:right w:val="single" w:sz="4" w:space="0" w:color="auto"/>
            </w:tcBorders>
            <w:hideMark/>
          </w:tcPr>
          <w:p w14:paraId="442FC66F"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77DC601F"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5C607042" w14:textId="77777777" w:rsidR="008776CA" w:rsidRDefault="008776CA" w:rsidP="00AC7DAE">
            <w:pPr>
              <w:pStyle w:val="TAC"/>
            </w:pPr>
            <w:r>
              <w:rPr>
                <w:rFonts w:cs="Arial"/>
                <w:szCs w:val="18"/>
              </w:rPr>
              <w:t>-26.2</w:t>
            </w:r>
          </w:p>
        </w:tc>
        <w:tc>
          <w:tcPr>
            <w:tcW w:w="1134" w:type="dxa"/>
            <w:tcBorders>
              <w:top w:val="single" w:sz="4" w:space="0" w:color="auto"/>
              <w:left w:val="nil"/>
              <w:bottom w:val="single" w:sz="4" w:space="0" w:color="auto"/>
              <w:right w:val="single" w:sz="4" w:space="0" w:color="auto"/>
            </w:tcBorders>
            <w:noWrap/>
            <w:vAlign w:val="center"/>
            <w:hideMark/>
          </w:tcPr>
          <w:p w14:paraId="7ABF7C80" w14:textId="77777777" w:rsidR="008776CA" w:rsidRDefault="008776CA" w:rsidP="00AC7DAE">
            <w:pPr>
              <w:pStyle w:val="TAC"/>
            </w:pPr>
            <w:r>
              <w:rPr>
                <w:rFonts w:cs="Arial"/>
                <w:szCs w:val="18"/>
              </w:rPr>
              <w:t>6</w:t>
            </w:r>
          </w:p>
        </w:tc>
        <w:tc>
          <w:tcPr>
            <w:tcW w:w="1133" w:type="dxa"/>
            <w:tcBorders>
              <w:top w:val="single" w:sz="4" w:space="0" w:color="auto"/>
              <w:left w:val="nil"/>
              <w:bottom w:val="single" w:sz="4" w:space="0" w:color="auto"/>
              <w:right w:val="single" w:sz="4" w:space="0" w:color="auto"/>
            </w:tcBorders>
            <w:noWrap/>
            <w:vAlign w:val="center"/>
            <w:hideMark/>
          </w:tcPr>
          <w:p w14:paraId="1F182341" w14:textId="77777777" w:rsidR="008776CA" w:rsidRDefault="008776CA" w:rsidP="00AC7DAE">
            <w:pPr>
              <w:pStyle w:val="TAC"/>
              <w:rPr>
                <w:lang w:eastAsia="ja-JP"/>
              </w:rPr>
            </w:pPr>
            <w:r>
              <w:rPr>
                <w:rFonts w:cs="Arial"/>
                <w:szCs w:val="18"/>
              </w:rPr>
              <w:t>5</w:t>
            </w:r>
          </w:p>
        </w:tc>
      </w:tr>
      <w:tr w:rsidR="008776CA" w14:paraId="0281C495" w14:textId="77777777" w:rsidTr="000E7EBA">
        <w:trPr>
          <w:trHeight w:val="187"/>
          <w:jc w:val="center"/>
        </w:trPr>
        <w:tc>
          <w:tcPr>
            <w:tcW w:w="1986" w:type="dxa"/>
            <w:tcBorders>
              <w:top w:val="nil"/>
              <w:left w:val="single" w:sz="4" w:space="0" w:color="auto"/>
              <w:bottom w:val="nil"/>
              <w:right w:val="single" w:sz="4" w:space="0" w:color="auto"/>
            </w:tcBorders>
          </w:tcPr>
          <w:p w14:paraId="1F6BD02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61DC596"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3F31B54D" w14:textId="77777777" w:rsidR="008776CA" w:rsidRDefault="008776CA" w:rsidP="00AC7DAE">
            <w:pPr>
              <w:pStyle w:val="TAC"/>
              <w:rPr>
                <w:bCs/>
              </w:rPr>
            </w:pPr>
            <w:r>
              <w:rPr>
                <w:rFonts w:cs="Arial"/>
                <w:szCs w:val="18"/>
              </w:rPr>
              <w:t>758</w:t>
            </w:r>
          </w:p>
        </w:tc>
        <w:tc>
          <w:tcPr>
            <w:tcW w:w="425" w:type="dxa"/>
            <w:tcBorders>
              <w:top w:val="single" w:sz="4" w:space="0" w:color="auto"/>
              <w:left w:val="nil"/>
              <w:bottom w:val="single" w:sz="4" w:space="0" w:color="auto"/>
              <w:right w:val="single" w:sz="4" w:space="0" w:color="auto"/>
            </w:tcBorders>
            <w:hideMark/>
          </w:tcPr>
          <w:p w14:paraId="71053272"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6F6D39B2" w14:textId="77777777" w:rsidR="008776CA" w:rsidRDefault="008776CA" w:rsidP="00AC7DAE">
            <w:pPr>
              <w:pStyle w:val="TAC"/>
            </w:pPr>
            <w:r>
              <w:rPr>
                <w:rFonts w:cs="Arial"/>
                <w:szCs w:val="18"/>
              </w:rPr>
              <w:t>773</w:t>
            </w:r>
          </w:p>
        </w:tc>
        <w:tc>
          <w:tcPr>
            <w:tcW w:w="992" w:type="dxa"/>
            <w:tcBorders>
              <w:top w:val="single" w:sz="4" w:space="0" w:color="auto"/>
              <w:left w:val="nil"/>
              <w:bottom w:val="single" w:sz="4" w:space="0" w:color="auto"/>
              <w:right w:val="single" w:sz="4" w:space="0" w:color="auto"/>
            </w:tcBorders>
            <w:vAlign w:val="center"/>
            <w:hideMark/>
          </w:tcPr>
          <w:p w14:paraId="4C4B4C49" w14:textId="77777777" w:rsidR="008776CA" w:rsidRDefault="008776CA" w:rsidP="00AC7DAE">
            <w:pPr>
              <w:pStyle w:val="TAC"/>
            </w:pPr>
            <w:r>
              <w:rPr>
                <w:rFonts w:cs="Arial"/>
                <w:szCs w:val="18"/>
              </w:rPr>
              <w:t>-32</w:t>
            </w:r>
          </w:p>
        </w:tc>
        <w:tc>
          <w:tcPr>
            <w:tcW w:w="1134" w:type="dxa"/>
            <w:tcBorders>
              <w:top w:val="single" w:sz="4" w:space="0" w:color="auto"/>
              <w:left w:val="nil"/>
              <w:bottom w:val="single" w:sz="4" w:space="0" w:color="auto"/>
              <w:right w:val="single" w:sz="4" w:space="0" w:color="auto"/>
            </w:tcBorders>
            <w:noWrap/>
            <w:vAlign w:val="center"/>
            <w:hideMark/>
          </w:tcPr>
          <w:p w14:paraId="7FBA78A3"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hideMark/>
          </w:tcPr>
          <w:p w14:paraId="2FB3098A" w14:textId="77777777" w:rsidR="008776CA" w:rsidRDefault="008776CA" w:rsidP="00AC7DAE">
            <w:pPr>
              <w:pStyle w:val="TAC"/>
              <w:rPr>
                <w:lang w:eastAsia="ja-JP"/>
              </w:rPr>
            </w:pPr>
            <w:r>
              <w:rPr>
                <w:rFonts w:cs="Arial"/>
                <w:szCs w:val="18"/>
              </w:rPr>
              <w:t>5</w:t>
            </w:r>
          </w:p>
        </w:tc>
      </w:tr>
      <w:tr w:rsidR="008776CA" w14:paraId="6DED3B72" w14:textId="77777777" w:rsidTr="000E7EBA">
        <w:trPr>
          <w:trHeight w:val="187"/>
          <w:jc w:val="center"/>
        </w:trPr>
        <w:tc>
          <w:tcPr>
            <w:tcW w:w="1986" w:type="dxa"/>
            <w:tcBorders>
              <w:top w:val="nil"/>
              <w:left w:val="single" w:sz="4" w:space="0" w:color="auto"/>
              <w:bottom w:val="nil"/>
              <w:right w:val="single" w:sz="4" w:space="0" w:color="auto"/>
            </w:tcBorders>
          </w:tcPr>
          <w:p w14:paraId="475F4C9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E0AFDA1"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76B0C4C1" w14:textId="77777777" w:rsidR="008776CA" w:rsidRDefault="008776CA" w:rsidP="00AC7DAE">
            <w:pPr>
              <w:pStyle w:val="TAC"/>
              <w:rPr>
                <w:bCs/>
              </w:rPr>
            </w:pPr>
            <w:r>
              <w:rPr>
                <w:rFonts w:cs="Arial"/>
                <w:szCs w:val="18"/>
              </w:rPr>
              <w:t>773</w:t>
            </w:r>
          </w:p>
        </w:tc>
        <w:tc>
          <w:tcPr>
            <w:tcW w:w="425" w:type="dxa"/>
            <w:tcBorders>
              <w:top w:val="single" w:sz="4" w:space="0" w:color="auto"/>
              <w:left w:val="nil"/>
              <w:bottom w:val="single" w:sz="4" w:space="0" w:color="auto"/>
              <w:right w:val="single" w:sz="4" w:space="0" w:color="auto"/>
            </w:tcBorders>
            <w:hideMark/>
          </w:tcPr>
          <w:p w14:paraId="767913F3"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DFF4A97" w14:textId="77777777" w:rsidR="008776CA" w:rsidRDefault="008776CA" w:rsidP="00AC7DAE">
            <w:pPr>
              <w:pStyle w:val="TAC"/>
            </w:pPr>
            <w:r>
              <w:rPr>
                <w:rFonts w:cs="Arial"/>
                <w:szCs w:val="18"/>
              </w:rPr>
              <w:t>803</w:t>
            </w:r>
          </w:p>
        </w:tc>
        <w:tc>
          <w:tcPr>
            <w:tcW w:w="992" w:type="dxa"/>
            <w:tcBorders>
              <w:top w:val="single" w:sz="4" w:space="0" w:color="auto"/>
              <w:left w:val="nil"/>
              <w:bottom w:val="single" w:sz="4" w:space="0" w:color="auto"/>
              <w:right w:val="single" w:sz="4" w:space="0" w:color="auto"/>
            </w:tcBorders>
            <w:vAlign w:val="center"/>
            <w:hideMark/>
          </w:tcPr>
          <w:p w14:paraId="65DD3954" w14:textId="77777777" w:rsidR="008776CA" w:rsidRDefault="008776CA" w:rsidP="00AC7DAE">
            <w:pPr>
              <w:pStyle w:val="TAC"/>
            </w:pPr>
            <w:r>
              <w:rPr>
                <w:rFonts w:cs="Arial"/>
                <w:szCs w:val="18"/>
              </w:rPr>
              <w:t>-50</w:t>
            </w:r>
          </w:p>
        </w:tc>
        <w:tc>
          <w:tcPr>
            <w:tcW w:w="1134" w:type="dxa"/>
            <w:tcBorders>
              <w:top w:val="single" w:sz="4" w:space="0" w:color="auto"/>
              <w:left w:val="nil"/>
              <w:bottom w:val="single" w:sz="4" w:space="0" w:color="auto"/>
              <w:right w:val="single" w:sz="4" w:space="0" w:color="auto"/>
            </w:tcBorders>
            <w:noWrap/>
            <w:vAlign w:val="center"/>
            <w:hideMark/>
          </w:tcPr>
          <w:p w14:paraId="72ED2760"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tcPr>
          <w:p w14:paraId="0F0C823E" w14:textId="77777777" w:rsidR="008776CA" w:rsidRDefault="008776CA" w:rsidP="00AC7DAE">
            <w:pPr>
              <w:pStyle w:val="TAC"/>
              <w:rPr>
                <w:lang w:eastAsia="ja-JP"/>
              </w:rPr>
            </w:pPr>
          </w:p>
        </w:tc>
      </w:tr>
      <w:tr w:rsidR="008776CA" w14:paraId="75C6B3D0" w14:textId="77777777" w:rsidTr="000E7EBA">
        <w:trPr>
          <w:trHeight w:val="187"/>
          <w:jc w:val="center"/>
        </w:trPr>
        <w:tc>
          <w:tcPr>
            <w:tcW w:w="1986" w:type="dxa"/>
            <w:tcBorders>
              <w:top w:val="nil"/>
              <w:left w:val="single" w:sz="4" w:space="0" w:color="auto"/>
              <w:bottom w:val="nil"/>
              <w:right w:val="single" w:sz="4" w:space="0" w:color="auto"/>
            </w:tcBorders>
          </w:tcPr>
          <w:p w14:paraId="410E63B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vAlign w:val="center"/>
            <w:hideMark/>
          </w:tcPr>
          <w:p w14:paraId="60148BD8"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0F45BCEE" w14:textId="77777777" w:rsidR="008776CA" w:rsidRDefault="008776CA" w:rsidP="00AC7DAE">
            <w:pPr>
              <w:pStyle w:val="TAC"/>
              <w:rPr>
                <w:bCs/>
              </w:rPr>
            </w:pPr>
            <w:r>
              <w:rPr>
                <w:rFonts w:cs="Arial"/>
                <w:szCs w:val="18"/>
              </w:rPr>
              <w:t>945</w:t>
            </w:r>
          </w:p>
        </w:tc>
        <w:tc>
          <w:tcPr>
            <w:tcW w:w="425" w:type="dxa"/>
            <w:tcBorders>
              <w:top w:val="single" w:sz="4" w:space="0" w:color="auto"/>
              <w:left w:val="nil"/>
              <w:bottom w:val="single" w:sz="4" w:space="0" w:color="auto"/>
              <w:right w:val="single" w:sz="4" w:space="0" w:color="auto"/>
            </w:tcBorders>
            <w:vAlign w:val="center"/>
            <w:hideMark/>
          </w:tcPr>
          <w:p w14:paraId="016DB9AD"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6978D2B3" w14:textId="77777777" w:rsidR="008776CA" w:rsidRDefault="008776CA" w:rsidP="00AC7DAE">
            <w:pPr>
              <w:pStyle w:val="TAC"/>
            </w:pPr>
            <w:r>
              <w:rPr>
                <w:rFonts w:cs="Arial"/>
                <w:szCs w:val="18"/>
              </w:rPr>
              <w:t>960</w:t>
            </w:r>
          </w:p>
        </w:tc>
        <w:tc>
          <w:tcPr>
            <w:tcW w:w="992" w:type="dxa"/>
            <w:tcBorders>
              <w:top w:val="single" w:sz="4" w:space="0" w:color="auto"/>
              <w:left w:val="nil"/>
              <w:bottom w:val="single" w:sz="4" w:space="0" w:color="auto"/>
              <w:right w:val="single" w:sz="4" w:space="0" w:color="auto"/>
            </w:tcBorders>
            <w:vAlign w:val="center"/>
            <w:hideMark/>
          </w:tcPr>
          <w:p w14:paraId="5B38075A" w14:textId="77777777" w:rsidR="008776CA" w:rsidRDefault="008776CA" w:rsidP="00AC7DAE">
            <w:pPr>
              <w:pStyle w:val="TAC"/>
            </w:pPr>
            <w:r>
              <w:rPr>
                <w:rFonts w:cs="Arial"/>
                <w:szCs w:val="18"/>
              </w:rPr>
              <w:t>-50</w:t>
            </w:r>
          </w:p>
        </w:tc>
        <w:tc>
          <w:tcPr>
            <w:tcW w:w="1134" w:type="dxa"/>
            <w:tcBorders>
              <w:top w:val="single" w:sz="4" w:space="0" w:color="auto"/>
              <w:left w:val="nil"/>
              <w:bottom w:val="single" w:sz="4" w:space="0" w:color="auto"/>
              <w:right w:val="single" w:sz="4" w:space="0" w:color="auto"/>
            </w:tcBorders>
            <w:noWrap/>
            <w:vAlign w:val="center"/>
            <w:hideMark/>
          </w:tcPr>
          <w:p w14:paraId="0F7EE356"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tcPr>
          <w:p w14:paraId="11E41357" w14:textId="77777777" w:rsidR="008776CA" w:rsidRDefault="008776CA" w:rsidP="00AC7DAE">
            <w:pPr>
              <w:pStyle w:val="TAC"/>
              <w:rPr>
                <w:lang w:eastAsia="ja-JP"/>
              </w:rPr>
            </w:pPr>
          </w:p>
        </w:tc>
      </w:tr>
      <w:tr w:rsidR="008776CA" w14:paraId="557DA6C4" w14:textId="77777777" w:rsidTr="000E7EBA">
        <w:trPr>
          <w:trHeight w:val="187"/>
          <w:jc w:val="center"/>
        </w:trPr>
        <w:tc>
          <w:tcPr>
            <w:tcW w:w="1986" w:type="dxa"/>
            <w:tcBorders>
              <w:top w:val="nil"/>
              <w:left w:val="single" w:sz="4" w:space="0" w:color="auto"/>
              <w:bottom w:val="nil"/>
              <w:right w:val="single" w:sz="4" w:space="0" w:color="auto"/>
            </w:tcBorders>
          </w:tcPr>
          <w:p w14:paraId="62ED302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05CBF67"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hideMark/>
          </w:tcPr>
          <w:p w14:paraId="4127A297" w14:textId="77777777" w:rsidR="008776CA" w:rsidRDefault="008776CA" w:rsidP="00AC7DAE">
            <w:pPr>
              <w:pStyle w:val="TAC"/>
              <w:rPr>
                <w:bCs/>
              </w:rPr>
            </w:pPr>
            <w:r>
              <w:rPr>
                <w:rFonts w:cs="Arial"/>
                <w:szCs w:val="18"/>
              </w:rPr>
              <w:t>1884.5</w:t>
            </w:r>
          </w:p>
        </w:tc>
        <w:tc>
          <w:tcPr>
            <w:tcW w:w="425" w:type="dxa"/>
            <w:tcBorders>
              <w:top w:val="single" w:sz="4" w:space="0" w:color="auto"/>
              <w:left w:val="nil"/>
              <w:bottom w:val="single" w:sz="4" w:space="0" w:color="auto"/>
              <w:right w:val="single" w:sz="4" w:space="0" w:color="auto"/>
            </w:tcBorders>
            <w:hideMark/>
          </w:tcPr>
          <w:p w14:paraId="2895625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05EA2ACD" w14:textId="77777777" w:rsidR="008776CA" w:rsidRDefault="008776CA" w:rsidP="00AC7DAE">
            <w:pPr>
              <w:pStyle w:val="TAC"/>
            </w:pPr>
            <w:r>
              <w:rPr>
                <w:rFonts w:cs="Arial"/>
                <w:szCs w:val="18"/>
              </w:rPr>
              <w:t>1915.7</w:t>
            </w:r>
          </w:p>
        </w:tc>
        <w:tc>
          <w:tcPr>
            <w:tcW w:w="992" w:type="dxa"/>
            <w:tcBorders>
              <w:top w:val="single" w:sz="4" w:space="0" w:color="auto"/>
              <w:left w:val="nil"/>
              <w:bottom w:val="single" w:sz="4" w:space="0" w:color="auto"/>
              <w:right w:val="single" w:sz="4" w:space="0" w:color="auto"/>
            </w:tcBorders>
            <w:vAlign w:val="center"/>
            <w:hideMark/>
          </w:tcPr>
          <w:p w14:paraId="0378BEBD" w14:textId="77777777" w:rsidR="008776CA" w:rsidRDefault="008776CA" w:rsidP="00AC7DAE">
            <w:pPr>
              <w:pStyle w:val="TAC"/>
            </w:pPr>
            <w:r>
              <w:rPr>
                <w:rFonts w:cs="Arial"/>
                <w:szCs w:val="18"/>
              </w:rPr>
              <w:t>-41</w:t>
            </w:r>
          </w:p>
        </w:tc>
        <w:tc>
          <w:tcPr>
            <w:tcW w:w="1134" w:type="dxa"/>
            <w:tcBorders>
              <w:top w:val="single" w:sz="4" w:space="0" w:color="auto"/>
              <w:left w:val="nil"/>
              <w:bottom w:val="single" w:sz="4" w:space="0" w:color="auto"/>
              <w:right w:val="single" w:sz="4" w:space="0" w:color="auto"/>
            </w:tcBorders>
            <w:noWrap/>
            <w:vAlign w:val="center"/>
            <w:hideMark/>
          </w:tcPr>
          <w:p w14:paraId="4A39F7FB" w14:textId="77777777" w:rsidR="008776CA" w:rsidRDefault="008776CA" w:rsidP="00AC7DAE">
            <w:pPr>
              <w:pStyle w:val="TAC"/>
            </w:pPr>
            <w:r>
              <w:rPr>
                <w:rFonts w:cs="Arial"/>
                <w:szCs w:val="18"/>
              </w:rPr>
              <w:t>0.3</w:t>
            </w:r>
          </w:p>
        </w:tc>
        <w:tc>
          <w:tcPr>
            <w:tcW w:w="1133" w:type="dxa"/>
            <w:tcBorders>
              <w:top w:val="single" w:sz="4" w:space="0" w:color="auto"/>
              <w:left w:val="nil"/>
              <w:bottom w:val="single" w:sz="4" w:space="0" w:color="auto"/>
              <w:right w:val="single" w:sz="4" w:space="0" w:color="auto"/>
            </w:tcBorders>
            <w:noWrap/>
            <w:vAlign w:val="center"/>
            <w:hideMark/>
          </w:tcPr>
          <w:p w14:paraId="2CEB2F2D" w14:textId="77777777" w:rsidR="008776CA" w:rsidRDefault="008776CA" w:rsidP="00AC7DAE">
            <w:pPr>
              <w:pStyle w:val="TAC"/>
              <w:rPr>
                <w:lang w:eastAsia="ja-JP"/>
              </w:rPr>
            </w:pPr>
            <w:r>
              <w:rPr>
                <w:rFonts w:cs="Arial"/>
                <w:szCs w:val="18"/>
              </w:rPr>
              <w:t>3, 9</w:t>
            </w:r>
          </w:p>
        </w:tc>
      </w:tr>
      <w:tr w:rsidR="008776CA" w14:paraId="7DED8DF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07389B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vAlign w:val="center"/>
            <w:hideMark/>
          </w:tcPr>
          <w:p w14:paraId="7B77FE02" w14:textId="77777777" w:rsidR="008776CA" w:rsidRDefault="008776CA" w:rsidP="00AC7DAE">
            <w:pPr>
              <w:pStyle w:val="TAL"/>
            </w:pPr>
            <w:r>
              <w:rPr>
                <w:rFonts w:cs="Arial"/>
                <w:szCs w:val="18"/>
              </w:rPr>
              <w:t>Frequency range</w:t>
            </w:r>
          </w:p>
        </w:tc>
        <w:tc>
          <w:tcPr>
            <w:tcW w:w="1275" w:type="dxa"/>
            <w:tcBorders>
              <w:top w:val="single" w:sz="4" w:space="0" w:color="auto"/>
              <w:left w:val="nil"/>
              <w:bottom w:val="single" w:sz="4" w:space="0" w:color="auto"/>
              <w:right w:val="single" w:sz="4" w:space="0" w:color="auto"/>
            </w:tcBorders>
            <w:vAlign w:val="center"/>
            <w:hideMark/>
          </w:tcPr>
          <w:p w14:paraId="45589793" w14:textId="77777777" w:rsidR="008776CA" w:rsidRDefault="008776CA" w:rsidP="00AC7DAE">
            <w:pPr>
              <w:pStyle w:val="TAC"/>
              <w:rPr>
                <w:bCs/>
              </w:rPr>
            </w:pPr>
            <w:r>
              <w:rPr>
                <w:rFonts w:cs="Arial"/>
                <w:szCs w:val="18"/>
              </w:rPr>
              <w:t>2545</w:t>
            </w:r>
          </w:p>
        </w:tc>
        <w:tc>
          <w:tcPr>
            <w:tcW w:w="425" w:type="dxa"/>
            <w:tcBorders>
              <w:top w:val="single" w:sz="4" w:space="0" w:color="auto"/>
              <w:left w:val="nil"/>
              <w:bottom w:val="single" w:sz="4" w:space="0" w:color="auto"/>
              <w:right w:val="single" w:sz="4" w:space="0" w:color="auto"/>
            </w:tcBorders>
            <w:vAlign w:val="center"/>
            <w:hideMark/>
          </w:tcPr>
          <w:p w14:paraId="72BBBE30"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277C24D6" w14:textId="77777777" w:rsidR="008776CA" w:rsidRDefault="008776CA" w:rsidP="00AC7DAE">
            <w:pPr>
              <w:pStyle w:val="TAC"/>
            </w:pPr>
            <w:r>
              <w:rPr>
                <w:rFonts w:cs="Arial"/>
                <w:szCs w:val="18"/>
              </w:rPr>
              <w:t>2575</w:t>
            </w:r>
          </w:p>
        </w:tc>
        <w:tc>
          <w:tcPr>
            <w:tcW w:w="992" w:type="dxa"/>
            <w:tcBorders>
              <w:top w:val="single" w:sz="4" w:space="0" w:color="auto"/>
              <w:left w:val="nil"/>
              <w:bottom w:val="single" w:sz="4" w:space="0" w:color="auto"/>
              <w:right w:val="single" w:sz="4" w:space="0" w:color="auto"/>
            </w:tcBorders>
            <w:vAlign w:val="center"/>
            <w:hideMark/>
          </w:tcPr>
          <w:p w14:paraId="609DE0B6" w14:textId="77777777" w:rsidR="008776CA" w:rsidRDefault="008776CA" w:rsidP="00AC7DAE">
            <w:pPr>
              <w:pStyle w:val="TAC"/>
            </w:pPr>
            <w:r>
              <w:rPr>
                <w:rFonts w:cs="Arial"/>
                <w:szCs w:val="18"/>
              </w:rPr>
              <w:t>-50</w:t>
            </w:r>
          </w:p>
        </w:tc>
        <w:tc>
          <w:tcPr>
            <w:tcW w:w="1134" w:type="dxa"/>
            <w:tcBorders>
              <w:top w:val="single" w:sz="4" w:space="0" w:color="auto"/>
              <w:left w:val="nil"/>
              <w:bottom w:val="single" w:sz="4" w:space="0" w:color="auto"/>
              <w:right w:val="single" w:sz="4" w:space="0" w:color="auto"/>
            </w:tcBorders>
            <w:noWrap/>
            <w:vAlign w:val="center"/>
            <w:hideMark/>
          </w:tcPr>
          <w:p w14:paraId="23C27E16" w14:textId="77777777" w:rsidR="008776CA" w:rsidRDefault="008776CA" w:rsidP="00AC7DAE">
            <w:pPr>
              <w:pStyle w:val="TAC"/>
            </w:pPr>
            <w:r>
              <w:rPr>
                <w:rFonts w:cs="Arial"/>
                <w:szCs w:val="18"/>
              </w:rPr>
              <w:t>1</w:t>
            </w:r>
          </w:p>
        </w:tc>
        <w:tc>
          <w:tcPr>
            <w:tcW w:w="1133" w:type="dxa"/>
            <w:tcBorders>
              <w:top w:val="single" w:sz="4" w:space="0" w:color="auto"/>
              <w:left w:val="nil"/>
              <w:bottom w:val="single" w:sz="4" w:space="0" w:color="auto"/>
              <w:right w:val="single" w:sz="4" w:space="0" w:color="auto"/>
            </w:tcBorders>
            <w:noWrap/>
            <w:vAlign w:val="center"/>
          </w:tcPr>
          <w:p w14:paraId="776BCEE8" w14:textId="77777777" w:rsidR="008776CA" w:rsidRDefault="008776CA" w:rsidP="00AC7DAE">
            <w:pPr>
              <w:pStyle w:val="TAC"/>
              <w:rPr>
                <w:lang w:eastAsia="ja-JP"/>
              </w:rPr>
            </w:pPr>
          </w:p>
        </w:tc>
      </w:tr>
      <w:tr w:rsidR="008776CA" w14:paraId="07E3DEBA"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03C1156" w14:textId="77777777" w:rsidR="008776CA" w:rsidRDefault="008776CA" w:rsidP="00AC7DAE">
            <w:pPr>
              <w:pStyle w:val="TAC"/>
              <w:rPr>
                <w:lang w:eastAsia="ja-JP"/>
              </w:rPr>
            </w:pPr>
            <w:r>
              <w:rPr>
                <w:lang w:eastAsia="ja-JP"/>
              </w:rPr>
              <w:t>DC_21_n77</w:t>
            </w:r>
          </w:p>
        </w:tc>
        <w:tc>
          <w:tcPr>
            <w:tcW w:w="2690" w:type="dxa"/>
            <w:tcBorders>
              <w:top w:val="single" w:sz="4" w:space="0" w:color="auto"/>
              <w:left w:val="nil"/>
              <w:bottom w:val="single" w:sz="4" w:space="0" w:color="auto"/>
              <w:right w:val="single" w:sz="4" w:space="0" w:color="auto"/>
            </w:tcBorders>
            <w:hideMark/>
          </w:tcPr>
          <w:p w14:paraId="4B7205A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04FC9C8"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FFCEFF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58FEAAB"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5D2A8493"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32CEF2B"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DE01073" w14:textId="77777777" w:rsidR="008776CA" w:rsidRDefault="008776CA" w:rsidP="00AC7DAE">
            <w:pPr>
              <w:pStyle w:val="TAC"/>
              <w:rPr>
                <w:lang w:eastAsia="ja-JP"/>
              </w:rPr>
            </w:pPr>
          </w:p>
        </w:tc>
      </w:tr>
      <w:tr w:rsidR="008776CA" w14:paraId="2C8BF57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BE43BF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DDD6DF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2D15509"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3B7F0B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29B84E4"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345DD79"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7A4E18BC"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2117E3D4" w14:textId="77777777" w:rsidR="008776CA" w:rsidRDefault="008776CA" w:rsidP="00AC7DAE">
            <w:pPr>
              <w:pStyle w:val="TAC"/>
              <w:rPr>
                <w:lang w:eastAsia="ja-JP"/>
              </w:rPr>
            </w:pPr>
            <w:r>
              <w:rPr>
                <w:lang w:eastAsia="ja-JP"/>
              </w:rPr>
              <w:t>3</w:t>
            </w:r>
          </w:p>
        </w:tc>
      </w:tr>
      <w:tr w:rsidR="008776CA" w14:paraId="303F123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0557C1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A86B40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CB66948"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5CF1D41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4621D2B"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305D7E9"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238BE9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5F4827F" w14:textId="77777777" w:rsidR="008776CA" w:rsidRDefault="008776CA" w:rsidP="00AC7DAE">
            <w:pPr>
              <w:pStyle w:val="TAC"/>
              <w:rPr>
                <w:lang w:eastAsia="ja-JP"/>
              </w:rPr>
            </w:pPr>
          </w:p>
        </w:tc>
      </w:tr>
      <w:tr w:rsidR="008776CA" w14:paraId="578CA84D"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EAB684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0CD506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F915D33"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76B13DB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898E382"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C5C9FDB"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86D862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CC047BB" w14:textId="77777777" w:rsidR="008776CA" w:rsidRDefault="008776CA" w:rsidP="00AC7DAE">
            <w:pPr>
              <w:pStyle w:val="TAC"/>
              <w:rPr>
                <w:lang w:eastAsia="ja-JP"/>
              </w:rPr>
            </w:pPr>
          </w:p>
        </w:tc>
      </w:tr>
      <w:tr w:rsidR="008776CA" w14:paraId="363E74A8"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8758F00" w14:textId="77777777" w:rsidR="008776CA" w:rsidRDefault="008776CA" w:rsidP="00AC7DAE">
            <w:pPr>
              <w:pStyle w:val="TAC"/>
              <w:rPr>
                <w:lang w:eastAsia="ja-JP"/>
              </w:rPr>
            </w:pPr>
            <w:r>
              <w:rPr>
                <w:lang w:eastAsia="ja-JP"/>
              </w:rPr>
              <w:t>DC_21_n78</w:t>
            </w:r>
          </w:p>
        </w:tc>
        <w:tc>
          <w:tcPr>
            <w:tcW w:w="2690" w:type="dxa"/>
            <w:tcBorders>
              <w:top w:val="single" w:sz="4" w:space="0" w:color="auto"/>
              <w:left w:val="nil"/>
              <w:bottom w:val="single" w:sz="4" w:space="0" w:color="auto"/>
              <w:right w:val="single" w:sz="4" w:space="0" w:color="auto"/>
            </w:tcBorders>
            <w:hideMark/>
          </w:tcPr>
          <w:p w14:paraId="40FBC56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5D19295"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3F1298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5D22FB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B7DC1B2"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27C9C4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18569F3" w14:textId="77777777" w:rsidR="008776CA" w:rsidRDefault="008776CA" w:rsidP="00AC7DAE">
            <w:pPr>
              <w:pStyle w:val="TAC"/>
              <w:rPr>
                <w:lang w:eastAsia="ja-JP"/>
              </w:rPr>
            </w:pPr>
          </w:p>
        </w:tc>
      </w:tr>
      <w:tr w:rsidR="008776CA" w14:paraId="5404798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50E21A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2DEE9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F26F86A"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0514C10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83D8D60"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3C6543F6"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13ED1507"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94C6D29" w14:textId="77777777" w:rsidR="008776CA" w:rsidRDefault="008776CA" w:rsidP="00AC7DAE">
            <w:pPr>
              <w:pStyle w:val="TAC"/>
              <w:rPr>
                <w:lang w:eastAsia="ja-JP"/>
              </w:rPr>
            </w:pPr>
            <w:r>
              <w:rPr>
                <w:lang w:eastAsia="ja-JP"/>
              </w:rPr>
              <w:t>3</w:t>
            </w:r>
          </w:p>
        </w:tc>
      </w:tr>
      <w:tr w:rsidR="008776CA" w14:paraId="71F12A9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AB76D1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9E0C98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FA0D08F"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76DC98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9DA0AA0"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6CD6853F"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CC2BC04"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5B3E8A7" w14:textId="77777777" w:rsidR="008776CA" w:rsidRDefault="008776CA" w:rsidP="00AC7DAE">
            <w:pPr>
              <w:pStyle w:val="TAC"/>
              <w:rPr>
                <w:lang w:eastAsia="ja-JP"/>
              </w:rPr>
            </w:pPr>
          </w:p>
        </w:tc>
      </w:tr>
      <w:tr w:rsidR="008776CA" w14:paraId="02726D5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BFC514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9C6EA09"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F0D1B8F"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44E710F2"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F81DF24"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45A5000"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7BC0DCD"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046A70B4" w14:textId="77777777" w:rsidR="008776CA" w:rsidRDefault="008776CA" w:rsidP="00AC7DAE">
            <w:pPr>
              <w:pStyle w:val="TAC"/>
              <w:rPr>
                <w:lang w:eastAsia="ja-JP"/>
              </w:rPr>
            </w:pPr>
          </w:p>
        </w:tc>
      </w:tr>
      <w:tr w:rsidR="008776CA" w14:paraId="600FD802"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56EF8A2" w14:textId="77777777" w:rsidR="008776CA" w:rsidRDefault="008776CA" w:rsidP="00AC7DAE">
            <w:pPr>
              <w:pStyle w:val="TAC"/>
              <w:rPr>
                <w:lang w:eastAsia="ja-JP"/>
              </w:rPr>
            </w:pPr>
            <w:r>
              <w:rPr>
                <w:lang w:eastAsia="ja-JP"/>
              </w:rPr>
              <w:t>DC_21_n79</w:t>
            </w:r>
          </w:p>
        </w:tc>
        <w:tc>
          <w:tcPr>
            <w:tcW w:w="2690" w:type="dxa"/>
            <w:tcBorders>
              <w:top w:val="single" w:sz="4" w:space="0" w:color="auto"/>
              <w:left w:val="nil"/>
              <w:bottom w:val="single" w:sz="4" w:space="0" w:color="auto"/>
              <w:right w:val="single" w:sz="4" w:space="0" w:color="auto"/>
            </w:tcBorders>
            <w:hideMark/>
          </w:tcPr>
          <w:p w14:paraId="3D454F2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6FB0940"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079EB3E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E6905C6"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E0F811A"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3D8AC2B"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A51D2C6" w14:textId="77777777" w:rsidR="008776CA" w:rsidRDefault="008776CA" w:rsidP="00AC7DAE">
            <w:pPr>
              <w:pStyle w:val="TAC"/>
              <w:rPr>
                <w:lang w:eastAsia="ja-JP"/>
              </w:rPr>
            </w:pPr>
          </w:p>
        </w:tc>
      </w:tr>
      <w:tr w:rsidR="008776CA" w14:paraId="067D738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ADEBC0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DDF9F8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6F7A8C0"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1611BC1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16ABA2B"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3674D359"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3ADCBB00"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40FEB548" w14:textId="77777777" w:rsidR="008776CA" w:rsidRDefault="008776CA" w:rsidP="00AC7DAE">
            <w:pPr>
              <w:pStyle w:val="TAC"/>
              <w:rPr>
                <w:lang w:eastAsia="ja-JP"/>
              </w:rPr>
            </w:pPr>
            <w:r>
              <w:rPr>
                <w:lang w:eastAsia="ja-JP"/>
              </w:rPr>
              <w:t>3</w:t>
            </w:r>
          </w:p>
        </w:tc>
      </w:tr>
      <w:tr w:rsidR="008776CA" w14:paraId="5716016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5C6033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765AE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F8933EB"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6D99917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76E6CEE"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2255B31D"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CC5326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42B9593" w14:textId="77777777" w:rsidR="008776CA" w:rsidRDefault="008776CA" w:rsidP="00AC7DAE">
            <w:pPr>
              <w:pStyle w:val="TAC"/>
              <w:rPr>
                <w:lang w:eastAsia="ja-JP"/>
              </w:rPr>
            </w:pPr>
          </w:p>
        </w:tc>
      </w:tr>
      <w:tr w:rsidR="008776CA" w14:paraId="60FDAC6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241379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AFF88C2"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82E4495"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0209EB4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19328BA"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158E5B0A"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1147559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78AB5C37" w14:textId="77777777" w:rsidR="008776CA" w:rsidRDefault="008776CA" w:rsidP="00AC7DAE">
            <w:pPr>
              <w:pStyle w:val="TAC"/>
              <w:rPr>
                <w:lang w:eastAsia="ja-JP"/>
              </w:rPr>
            </w:pPr>
          </w:p>
        </w:tc>
      </w:tr>
      <w:tr w:rsidR="008776CA" w14:paraId="5AE7E49D"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F4CB0A3" w14:textId="77777777" w:rsidR="008776CA" w:rsidRDefault="008776CA" w:rsidP="00AC7DAE">
            <w:pPr>
              <w:pStyle w:val="TAC"/>
              <w:rPr>
                <w:lang w:eastAsia="ja-JP"/>
              </w:rPr>
            </w:pPr>
            <w:r>
              <w:rPr>
                <w:lang w:eastAsia="ja-JP"/>
              </w:rPr>
              <w:t>DC_26_n41</w:t>
            </w:r>
          </w:p>
        </w:tc>
        <w:tc>
          <w:tcPr>
            <w:tcW w:w="2690" w:type="dxa"/>
            <w:tcBorders>
              <w:top w:val="single" w:sz="4" w:space="0" w:color="auto"/>
              <w:left w:val="nil"/>
              <w:bottom w:val="single" w:sz="4" w:space="0" w:color="auto"/>
              <w:right w:val="single" w:sz="4" w:space="0" w:color="auto"/>
            </w:tcBorders>
            <w:hideMark/>
          </w:tcPr>
          <w:p w14:paraId="6C215A6B"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696A8CA"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6CD6393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15D6857"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2778B38A" w14:textId="77777777" w:rsidR="008776CA" w:rsidRDefault="008776CA" w:rsidP="00AC7DAE">
            <w:pPr>
              <w:pStyle w:val="TAC"/>
            </w:pPr>
            <w:r>
              <w:rPr>
                <w:rFonts w:eastAsia="MS Mincho"/>
                <w:lang w:eastAsia="ja-JP"/>
              </w:rPr>
              <w:t>-41</w:t>
            </w:r>
          </w:p>
        </w:tc>
        <w:tc>
          <w:tcPr>
            <w:tcW w:w="1134" w:type="dxa"/>
            <w:tcBorders>
              <w:top w:val="single" w:sz="4" w:space="0" w:color="auto"/>
              <w:left w:val="nil"/>
              <w:bottom w:val="single" w:sz="4" w:space="0" w:color="auto"/>
              <w:right w:val="single" w:sz="4" w:space="0" w:color="auto"/>
            </w:tcBorders>
            <w:noWrap/>
            <w:hideMark/>
          </w:tcPr>
          <w:p w14:paraId="5C8C7831" w14:textId="77777777" w:rsidR="008776CA" w:rsidRDefault="008776CA" w:rsidP="00AC7DAE">
            <w:pPr>
              <w:pStyle w:val="TAC"/>
            </w:pPr>
            <w:r>
              <w:rPr>
                <w:rFonts w:eastAsia="MS Mincho"/>
                <w:lang w:eastAsia="ja-JP"/>
              </w:rPr>
              <w:t>0.3</w:t>
            </w:r>
          </w:p>
        </w:tc>
        <w:tc>
          <w:tcPr>
            <w:tcW w:w="1133" w:type="dxa"/>
            <w:tcBorders>
              <w:top w:val="single" w:sz="4" w:space="0" w:color="auto"/>
              <w:left w:val="nil"/>
              <w:bottom w:val="single" w:sz="4" w:space="0" w:color="auto"/>
              <w:right w:val="single" w:sz="4" w:space="0" w:color="auto"/>
            </w:tcBorders>
            <w:noWrap/>
            <w:hideMark/>
          </w:tcPr>
          <w:p w14:paraId="13EBDF72" w14:textId="77777777" w:rsidR="008776CA" w:rsidRDefault="008776CA" w:rsidP="00AC7DAE">
            <w:pPr>
              <w:pStyle w:val="TAC"/>
            </w:pPr>
            <w:r>
              <w:t>3</w:t>
            </w:r>
          </w:p>
        </w:tc>
      </w:tr>
      <w:tr w:rsidR="008776CA" w14:paraId="5D7DD7E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D3A50D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13B76D0"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149B9F8"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74701F9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C796636" w14:textId="77777777" w:rsidR="008776CA" w:rsidRDefault="008776CA" w:rsidP="00AC7DAE">
            <w:pPr>
              <w:pStyle w:val="TAC"/>
              <w:rPr>
                <w:rStyle w:val="TALCar"/>
                <w:rFonts w:eastAsiaTheme="minorEastAsia"/>
                <w:szCs w:val="18"/>
              </w:rPr>
            </w:pPr>
            <w:r>
              <w:t>799</w:t>
            </w:r>
          </w:p>
        </w:tc>
        <w:tc>
          <w:tcPr>
            <w:tcW w:w="992" w:type="dxa"/>
            <w:tcBorders>
              <w:top w:val="single" w:sz="4" w:space="0" w:color="auto"/>
              <w:left w:val="nil"/>
              <w:bottom w:val="single" w:sz="4" w:space="0" w:color="auto"/>
              <w:right w:val="single" w:sz="4" w:space="0" w:color="auto"/>
            </w:tcBorders>
            <w:hideMark/>
          </w:tcPr>
          <w:p w14:paraId="2852E47C"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0F142BBD"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13DE981A" w14:textId="77777777" w:rsidR="008776CA" w:rsidRDefault="008776CA" w:rsidP="00AC7DAE">
            <w:pPr>
              <w:pStyle w:val="TAC"/>
            </w:pPr>
          </w:p>
        </w:tc>
      </w:tr>
      <w:tr w:rsidR="008776CA" w14:paraId="4696C02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FD0136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C844A0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A17D311"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2F0910B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9D1FDCB"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801FDA8"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5F6CF69D"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723DC40B" w14:textId="77777777" w:rsidR="008776CA" w:rsidRDefault="008776CA" w:rsidP="00AC7DAE">
            <w:pPr>
              <w:pStyle w:val="TAC"/>
              <w:rPr>
                <w:lang w:eastAsia="ja-JP"/>
              </w:rPr>
            </w:pPr>
            <w:r>
              <w:t>5</w:t>
            </w:r>
          </w:p>
        </w:tc>
      </w:tr>
      <w:tr w:rsidR="008776CA" w14:paraId="725917E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055554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4B573D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029B9ED"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1BCE832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C894E25"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1A87D462"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67EB7F80"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08751C7" w14:textId="77777777" w:rsidR="008776CA" w:rsidRDefault="008776CA" w:rsidP="00AC7DAE">
            <w:pPr>
              <w:pStyle w:val="TAC"/>
              <w:rPr>
                <w:lang w:eastAsia="ja-JP"/>
              </w:rPr>
            </w:pPr>
          </w:p>
        </w:tc>
      </w:tr>
      <w:tr w:rsidR="008776CA" w14:paraId="60038A2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F3C0A58" w14:textId="77777777" w:rsidR="008776CA" w:rsidRDefault="008776CA" w:rsidP="00AC7DAE">
            <w:pPr>
              <w:pStyle w:val="TAC"/>
              <w:rPr>
                <w:rFonts w:eastAsia="MS Mincho"/>
                <w:lang w:eastAsia="ja-JP"/>
              </w:rPr>
            </w:pPr>
            <w:r>
              <w:rPr>
                <w:rFonts w:eastAsia="MS Mincho"/>
                <w:lang w:eastAsia="ja-JP"/>
              </w:rPr>
              <w:t>DC_26_n77</w:t>
            </w:r>
          </w:p>
        </w:tc>
        <w:tc>
          <w:tcPr>
            <w:tcW w:w="2690" w:type="dxa"/>
            <w:tcBorders>
              <w:top w:val="single" w:sz="4" w:space="0" w:color="auto"/>
              <w:left w:val="nil"/>
              <w:bottom w:val="single" w:sz="4" w:space="0" w:color="auto"/>
              <w:right w:val="single" w:sz="4" w:space="0" w:color="auto"/>
            </w:tcBorders>
            <w:hideMark/>
          </w:tcPr>
          <w:p w14:paraId="6D65B2C6"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71885561"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1640696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018049C"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7475A1FF" w14:textId="77777777" w:rsidR="008776CA" w:rsidRDefault="008776CA" w:rsidP="00AC7DAE">
            <w:pPr>
              <w:pStyle w:val="TAC"/>
              <w:rPr>
                <w:rFonts w:eastAsia="MS Mincho"/>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5FD49EDC" w14:textId="77777777" w:rsidR="008776CA" w:rsidRDefault="008776CA" w:rsidP="00AC7DAE">
            <w:pPr>
              <w:pStyle w:val="TAC"/>
              <w:rPr>
                <w:rFonts w:eastAsia="MS Mincho"/>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7ADF350F" w14:textId="77777777" w:rsidR="008776CA" w:rsidRDefault="008776CA" w:rsidP="00AC7DAE">
            <w:pPr>
              <w:pStyle w:val="TAC"/>
              <w:rPr>
                <w:lang w:eastAsia="ja-JP"/>
              </w:rPr>
            </w:pPr>
          </w:p>
        </w:tc>
      </w:tr>
      <w:tr w:rsidR="008776CA" w14:paraId="250AC679" w14:textId="77777777" w:rsidTr="000E7EBA">
        <w:trPr>
          <w:trHeight w:val="187"/>
          <w:jc w:val="center"/>
        </w:trPr>
        <w:tc>
          <w:tcPr>
            <w:tcW w:w="1986" w:type="dxa"/>
            <w:tcBorders>
              <w:top w:val="nil"/>
              <w:left w:val="single" w:sz="4" w:space="0" w:color="auto"/>
              <w:bottom w:val="nil"/>
              <w:right w:val="single" w:sz="4" w:space="0" w:color="auto"/>
            </w:tcBorders>
          </w:tcPr>
          <w:p w14:paraId="02D86812" w14:textId="77777777" w:rsidR="008776CA" w:rsidRDefault="008776CA" w:rsidP="00AC7DAE">
            <w:pPr>
              <w:pStyle w:val="TAC"/>
              <w:rPr>
                <w:rFonts w:eastAsia="MS Mincho"/>
                <w:lang w:eastAsia="ja-JP"/>
              </w:rPr>
            </w:pPr>
          </w:p>
        </w:tc>
        <w:tc>
          <w:tcPr>
            <w:tcW w:w="2690" w:type="dxa"/>
            <w:tcBorders>
              <w:top w:val="single" w:sz="4" w:space="0" w:color="auto"/>
              <w:left w:val="nil"/>
              <w:bottom w:val="single" w:sz="4" w:space="0" w:color="auto"/>
              <w:right w:val="single" w:sz="4" w:space="0" w:color="auto"/>
            </w:tcBorders>
            <w:hideMark/>
          </w:tcPr>
          <w:p w14:paraId="431D22DA"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FCED465"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4CB7174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7060BC4"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DFE1E6B" w14:textId="77777777" w:rsidR="008776CA" w:rsidRDefault="008776CA" w:rsidP="00AC7DAE">
            <w:pPr>
              <w:pStyle w:val="TAC"/>
              <w:rPr>
                <w:rFonts w:eastAsia="MS Mincho"/>
                <w:lang w:eastAsia="ja-JP"/>
              </w:rPr>
            </w:pPr>
            <w:r>
              <w:rPr>
                <w:rFonts w:eastAsia="MS Mincho"/>
                <w:lang w:eastAsia="ja-JP"/>
              </w:rPr>
              <w:t>-40</w:t>
            </w:r>
          </w:p>
        </w:tc>
        <w:tc>
          <w:tcPr>
            <w:tcW w:w="1134" w:type="dxa"/>
            <w:tcBorders>
              <w:top w:val="single" w:sz="4" w:space="0" w:color="auto"/>
              <w:left w:val="nil"/>
              <w:bottom w:val="single" w:sz="4" w:space="0" w:color="auto"/>
              <w:right w:val="single" w:sz="4" w:space="0" w:color="auto"/>
            </w:tcBorders>
            <w:noWrap/>
            <w:hideMark/>
          </w:tcPr>
          <w:p w14:paraId="08E1BBE7" w14:textId="77777777" w:rsidR="008776CA" w:rsidRDefault="008776CA" w:rsidP="00AC7DAE">
            <w:pPr>
              <w:pStyle w:val="TAC"/>
              <w:rPr>
                <w:rFonts w:eastAsia="MS Mincho"/>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hideMark/>
          </w:tcPr>
          <w:p w14:paraId="56F235E7" w14:textId="77777777" w:rsidR="008776CA" w:rsidRDefault="008776CA" w:rsidP="00AC7DAE">
            <w:pPr>
              <w:pStyle w:val="TAC"/>
              <w:rPr>
                <w:lang w:eastAsia="ja-JP"/>
              </w:rPr>
            </w:pPr>
            <w:r>
              <w:rPr>
                <w:lang w:eastAsia="ja-JP"/>
              </w:rPr>
              <w:t>5</w:t>
            </w:r>
          </w:p>
        </w:tc>
      </w:tr>
      <w:tr w:rsidR="008776CA" w14:paraId="7802E66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96CC47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BA892F"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2B2DBC7F" w14:textId="77777777" w:rsidR="008776CA" w:rsidRDefault="008776CA" w:rsidP="00AC7DAE">
            <w:pPr>
              <w:pStyle w:val="TAC"/>
            </w:pPr>
            <w:r>
              <w:rPr>
                <w:rFonts w:eastAsia="MS Mincho"/>
                <w:lang w:eastAsia="ja-JP"/>
              </w:rPr>
              <w:t>945</w:t>
            </w:r>
          </w:p>
        </w:tc>
        <w:tc>
          <w:tcPr>
            <w:tcW w:w="425" w:type="dxa"/>
            <w:tcBorders>
              <w:top w:val="single" w:sz="4" w:space="0" w:color="auto"/>
              <w:left w:val="nil"/>
              <w:bottom w:val="single" w:sz="4" w:space="0" w:color="auto"/>
              <w:right w:val="single" w:sz="4" w:space="0" w:color="auto"/>
            </w:tcBorders>
            <w:hideMark/>
          </w:tcPr>
          <w:p w14:paraId="14A5279C"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1EED4C7D" w14:textId="77777777" w:rsidR="008776CA" w:rsidRDefault="008776CA" w:rsidP="00AC7DAE">
            <w:pPr>
              <w:pStyle w:val="TAC"/>
            </w:pPr>
            <w:r>
              <w:rPr>
                <w:rFonts w:eastAsia="MS Mincho"/>
                <w:lang w:eastAsia="ja-JP"/>
              </w:rPr>
              <w:t>960</w:t>
            </w:r>
          </w:p>
        </w:tc>
        <w:tc>
          <w:tcPr>
            <w:tcW w:w="992" w:type="dxa"/>
            <w:tcBorders>
              <w:top w:val="single" w:sz="4" w:space="0" w:color="auto"/>
              <w:left w:val="nil"/>
              <w:bottom w:val="single" w:sz="4" w:space="0" w:color="auto"/>
              <w:right w:val="single" w:sz="4" w:space="0" w:color="auto"/>
            </w:tcBorders>
            <w:hideMark/>
          </w:tcPr>
          <w:p w14:paraId="109C0F76" w14:textId="77777777" w:rsidR="008776CA" w:rsidRDefault="008776CA" w:rsidP="00AC7DAE">
            <w:pPr>
              <w:pStyle w:val="TAC"/>
              <w:rPr>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4E09D03F" w14:textId="77777777" w:rsidR="008776CA" w:rsidRDefault="008776CA" w:rsidP="00AC7DAE">
            <w:pPr>
              <w:pStyle w:val="TAC"/>
              <w:rPr>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6986EB6F" w14:textId="77777777" w:rsidR="008776CA" w:rsidRDefault="008776CA" w:rsidP="00AC7DAE">
            <w:pPr>
              <w:pStyle w:val="TAC"/>
              <w:rPr>
                <w:lang w:eastAsia="ja-JP"/>
              </w:rPr>
            </w:pPr>
          </w:p>
        </w:tc>
      </w:tr>
      <w:tr w:rsidR="008776CA" w14:paraId="275CEED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24DD88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78AE74"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73C951D5" w14:textId="77777777" w:rsidR="008776CA" w:rsidRDefault="008776CA" w:rsidP="00AC7DAE">
            <w:pPr>
              <w:pStyle w:val="TAC"/>
              <w:rPr>
                <w:lang w:eastAsia="ja-JP"/>
              </w:rPr>
            </w:pPr>
            <w:r>
              <w:rPr>
                <w:rFonts w:eastAsia="MS Mincho"/>
                <w:lang w:eastAsia="ja-JP"/>
              </w:rPr>
              <w:t>1884.5</w:t>
            </w:r>
          </w:p>
        </w:tc>
        <w:tc>
          <w:tcPr>
            <w:tcW w:w="425" w:type="dxa"/>
            <w:tcBorders>
              <w:top w:val="single" w:sz="4" w:space="0" w:color="auto"/>
              <w:left w:val="nil"/>
              <w:bottom w:val="single" w:sz="4" w:space="0" w:color="auto"/>
              <w:right w:val="single" w:sz="4" w:space="0" w:color="auto"/>
            </w:tcBorders>
            <w:hideMark/>
          </w:tcPr>
          <w:p w14:paraId="0D555357" w14:textId="77777777" w:rsidR="008776CA" w:rsidRDefault="008776CA" w:rsidP="00AC7DAE">
            <w:pPr>
              <w:pStyle w:val="TAC"/>
              <w:rPr>
                <w:lang w:eastAsia="ja-JP"/>
              </w:rPr>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1D6AE6EE"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92A0663" w14:textId="77777777" w:rsidR="008776CA" w:rsidRDefault="008776CA" w:rsidP="00AC7DAE">
            <w:pPr>
              <w:pStyle w:val="TAC"/>
              <w:rPr>
                <w:lang w:eastAsia="ja-JP"/>
              </w:rPr>
            </w:pPr>
            <w:r>
              <w:rPr>
                <w:rFonts w:eastAsia="MS Mincho"/>
                <w:lang w:eastAsia="ja-JP"/>
              </w:rPr>
              <w:t>-41</w:t>
            </w:r>
          </w:p>
        </w:tc>
        <w:tc>
          <w:tcPr>
            <w:tcW w:w="1134" w:type="dxa"/>
            <w:tcBorders>
              <w:top w:val="single" w:sz="4" w:space="0" w:color="auto"/>
              <w:left w:val="nil"/>
              <w:bottom w:val="single" w:sz="4" w:space="0" w:color="auto"/>
              <w:right w:val="single" w:sz="4" w:space="0" w:color="auto"/>
            </w:tcBorders>
            <w:noWrap/>
            <w:hideMark/>
          </w:tcPr>
          <w:p w14:paraId="4C43DA35" w14:textId="77777777" w:rsidR="008776CA" w:rsidRDefault="008776CA" w:rsidP="00AC7DAE">
            <w:pPr>
              <w:pStyle w:val="TAC"/>
              <w:rPr>
                <w:lang w:eastAsia="ja-JP"/>
              </w:rPr>
            </w:pPr>
            <w:r>
              <w:rPr>
                <w:rFonts w:eastAsia="MS Mincho"/>
                <w:lang w:eastAsia="ja-JP"/>
              </w:rPr>
              <w:t>0.3</w:t>
            </w:r>
          </w:p>
        </w:tc>
        <w:tc>
          <w:tcPr>
            <w:tcW w:w="1133" w:type="dxa"/>
            <w:tcBorders>
              <w:top w:val="single" w:sz="4" w:space="0" w:color="auto"/>
              <w:left w:val="nil"/>
              <w:bottom w:val="single" w:sz="4" w:space="0" w:color="auto"/>
              <w:right w:val="single" w:sz="4" w:space="0" w:color="auto"/>
            </w:tcBorders>
            <w:noWrap/>
            <w:hideMark/>
          </w:tcPr>
          <w:p w14:paraId="6216FFB7" w14:textId="77777777" w:rsidR="008776CA" w:rsidRDefault="008776CA" w:rsidP="00AC7DAE">
            <w:pPr>
              <w:pStyle w:val="TAC"/>
              <w:rPr>
                <w:lang w:eastAsia="ja-JP"/>
              </w:rPr>
            </w:pPr>
            <w:r>
              <w:rPr>
                <w:rFonts w:eastAsia="MS Mincho"/>
                <w:lang w:eastAsia="ja-JP"/>
              </w:rPr>
              <w:t>3</w:t>
            </w:r>
          </w:p>
        </w:tc>
      </w:tr>
      <w:tr w:rsidR="008776CA" w14:paraId="34940CE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34476E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491E42A"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4BEB0935" w14:textId="77777777" w:rsidR="008776CA" w:rsidRDefault="008776CA" w:rsidP="00AC7DAE">
            <w:pPr>
              <w:pStyle w:val="TAC"/>
              <w:rPr>
                <w:lang w:eastAsia="ja-JP"/>
              </w:rPr>
            </w:pPr>
            <w:r>
              <w:rPr>
                <w:rFonts w:eastAsia="MS Mincho"/>
                <w:lang w:eastAsia="ja-JP"/>
              </w:rPr>
              <w:t>2545</w:t>
            </w:r>
          </w:p>
        </w:tc>
        <w:tc>
          <w:tcPr>
            <w:tcW w:w="425" w:type="dxa"/>
            <w:tcBorders>
              <w:top w:val="single" w:sz="4" w:space="0" w:color="auto"/>
              <w:left w:val="nil"/>
              <w:bottom w:val="single" w:sz="4" w:space="0" w:color="auto"/>
              <w:right w:val="single" w:sz="4" w:space="0" w:color="auto"/>
            </w:tcBorders>
            <w:hideMark/>
          </w:tcPr>
          <w:p w14:paraId="12CD09F4"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5F0384FE" w14:textId="77777777" w:rsidR="008776CA" w:rsidRDefault="008776CA" w:rsidP="00AC7DAE">
            <w:pPr>
              <w:pStyle w:val="TAC"/>
            </w:pPr>
            <w:r>
              <w:rPr>
                <w:rFonts w:eastAsia="MS Mincho"/>
                <w:lang w:eastAsia="ja-JP"/>
              </w:rPr>
              <w:t>2575</w:t>
            </w:r>
          </w:p>
        </w:tc>
        <w:tc>
          <w:tcPr>
            <w:tcW w:w="992" w:type="dxa"/>
            <w:tcBorders>
              <w:top w:val="single" w:sz="4" w:space="0" w:color="auto"/>
              <w:left w:val="nil"/>
              <w:bottom w:val="single" w:sz="4" w:space="0" w:color="auto"/>
              <w:right w:val="single" w:sz="4" w:space="0" w:color="auto"/>
            </w:tcBorders>
            <w:hideMark/>
          </w:tcPr>
          <w:p w14:paraId="2511FCAF" w14:textId="77777777" w:rsidR="008776CA" w:rsidRDefault="008776CA" w:rsidP="00AC7DAE">
            <w:pPr>
              <w:pStyle w:val="TAC"/>
              <w:rPr>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3E179B71" w14:textId="77777777" w:rsidR="008776CA" w:rsidRDefault="008776CA" w:rsidP="00AC7DAE">
            <w:pPr>
              <w:pStyle w:val="TAC"/>
              <w:rPr>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2AB31E09" w14:textId="77777777" w:rsidR="008776CA" w:rsidRDefault="008776CA" w:rsidP="00AC7DAE">
            <w:pPr>
              <w:pStyle w:val="TAC"/>
              <w:rPr>
                <w:lang w:eastAsia="ja-JP"/>
              </w:rPr>
            </w:pPr>
          </w:p>
        </w:tc>
      </w:tr>
      <w:tr w:rsidR="008776CA" w14:paraId="199805D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EBF8DE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5B483AF" w14:textId="77777777" w:rsidR="008776CA" w:rsidRDefault="008776CA" w:rsidP="00AC7DAE">
            <w:pPr>
              <w:pStyle w:val="TAL"/>
              <w:rPr>
                <w:lang w:eastAsia="ja-JP"/>
              </w:rPr>
            </w:pPr>
            <w:r>
              <w:rPr>
                <w:rFonts w:eastAsia="MS Mincho"/>
                <w:lang w:eastAsia="ja-JP"/>
              </w:rPr>
              <w:t>Frequency range</w:t>
            </w:r>
          </w:p>
        </w:tc>
        <w:tc>
          <w:tcPr>
            <w:tcW w:w="1275" w:type="dxa"/>
            <w:tcBorders>
              <w:top w:val="single" w:sz="4" w:space="0" w:color="auto"/>
              <w:left w:val="nil"/>
              <w:bottom w:val="single" w:sz="4" w:space="0" w:color="auto"/>
              <w:right w:val="single" w:sz="4" w:space="0" w:color="auto"/>
            </w:tcBorders>
            <w:hideMark/>
          </w:tcPr>
          <w:p w14:paraId="792C8818" w14:textId="77777777" w:rsidR="008776CA" w:rsidRDefault="008776CA" w:rsidP="00AC7DAE">
            <w:pPr>
              <w:pStyle w:val="TAC"/>
              <w:rPr>
                <w:lang w:eastAsia="ja-JP"/>
              </w:rPr>
            </w:pPr>
            <w:r>
              <w:rPr>
                <w:rFonts w:eastAsia="MS Mincho"/>
                <w:lang w:eastAsia="ja-JP"/>
              </w:rPr>
              <w:t>2595</w:t>
            </w:r>
          </w:p>
        </w:tc>
        <w:tc>
          <w:tcPr>
            <w:tcW w:w="425" w:type="dxa"/>
            <w:tcBorders>
              <w:top w:val="single" w:sz="4" w:space="0" w:color="auto"/>
              <w:left w:val="nil"/>
              <w:bottom w:val="single" w:sz="4" w:space="0" w:color="auto"/>
              <w:right w:val="single" w:sz="4" w:space="0" w:color="auto"/>
            </w:tcBorders>
            <w:hideMark/>
          </w:tcPr>
          <w:p w14:paraId="3C6DF169" w14:textId="77777777" w:rsidR="008776CA" w:rsidRDefault="008776CA" w:rsidP="00AC7DAE">
            <w:pPr>
              <w:pStyle w:val="TAC"/>
              <w:rPr>
                <w:lang w:eastAsia="ja-JP"/>
              </w:rPr>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60D32A2D" w14:textId="77777777" w:rsidR="008776CA" w:rsidRDefault="008776CA" w:rsidP="00AC7DAE">
            <w:pPr>
              <w:pStyle w:val="TAC"/>
              <w:rPr>
                <w:lang w:eastAsia="ja-JP"/>
              </w:rPr>
            </w:pPr>
            <w:r>
              <w:rPr>
                <w:rFonts w:eastAsia="MS Mincho"/>
                <w:lang w:eastAsia="ja-JP"/>
              </w:rPr>
              <w:t>2645</w:t>
            </w:r>
          </w:p>
        </w:tc>
        <w:tc>
          <w:tcPr>
            <w:tcW w:w="992" w:type="dxa"/>
            <w:tcBorders>
              <w:top w:val="single" w:sz="4" w:space="0" w:color="auto"/>
              <w:left w:val="nil"/>
              <w:bottom w:val="single" w:sz="4" w:space="0" w:color="auto"/>
              <w:right w:val="single" w:sz="4" w:space="0" w:color="auto"/>
            </w:tcBorders>
            <w:hideMark/>
          </w:tcPr>
          <w:p w14:paraId="2005E2CE" w14:textId="77777777" w:rsidR="008776CA" w:rsidRDefault="008776CA" w:rsidP="00AC7DAE">
            <w:pPr>
              <w:pStyle w:val="TAC"/>
              <w:rPr>
                <w:lang w:eastAsia="ja-JP"/>
              </w:rPr>
            </w:pPr>
            <w:r>
              <w:rPr>
                <w:rFonts w:eastAsia="MS Mincho"/>
                <w:lang w:eastAsia="ja-JP"/>
              </w:rPr>
              <w:t>-50</w:t>
            </w:r>
          </w:p>
        </w:tc>
        <w:tc>
          <w:tcPr>
            <w:tcW w:w="1134" w:type="dxa"/>
            <w:tcBorders>
              <w:top w:val="single" w:sz="4" w:space="0" w:color="auto"/>
              <w:left w:val="nil"/>
              <w:bottom w:val="single" w:sz="4" w:space="0" w:color="auto"/>
              <w:right w:val="single" w:sz="4" w:space="0" w:color="auto"/>
            </w:tcBorders>
            <w:noWrap/>
            <w:hideMark/>
          </w:tcPr>
          <w:p w14:paraId="1CDAC63D" w14:textId="77777777" w:rsidR="008776CA" w:rsidRDefault="008776CA" w:rsidP="00AC7DAE">
            <w:pPr>
              <w:pStyle w:val="TAC"/>
              <w:rPr>
                <w:lang w:eastAsia="ja-JP"/>
              </w:rPr>
            </w:pPr>
            <w:r>
              <w:rPr>
                <w:rFonts w:eastAsia="MS Mincho"/>
                <w:lang w:eastAsia="ja-JP"/>
              </w:rPr>
              <w:t>1</w:t>
            </w:r>
          </w:p>
        </w:tc>
        <w:tc>
          <w:tcPr>
            <w:tcW w:w="1133" w:type="dxa"/>
            <w:tcBorders>
              <w:top w:val="single" w:sz="4" w:space="0" w:color="auto"/>
              <w:left w:val="nil"/>
              <w:bottom w:val="single" w:sz="4" w:space="0" w:color="auto"/>
              <w:right w:val="single" w:sz="4" w:space="0" w:color="auto"/>
            </w:tcBorders>
            <w:noWrap/>
          </w:tcPr>
          <w:p w14:paraId="0FF3DDFE" w14:textId="77777777" w:rsidR="008776CA" w:rsidRDefault="008776CA" w:rsidP="00AC7DAE">
            <w:pPr>
              <w:pStyle w:val="TAC"/>
              <w:rPr>
                <w:lang w:eastAsia="ja-JP"/>
              </w:rPr>
            </w:pPr>
          </w:p>
        </w:tc>
      </w:tr>
      <w:tr w:rsidR="008776CA" w14:paraId="53542F8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24939EB" w14:textId="77777777" w:rsidR="008776CA" w:rsidRDefault="008776CA" w:rsidP="00AC7DAE">
            <w:pPr>
              <w:pStyle w:val="TAC"/>
              <w:rPr>
                <w:lang w:eastAsia="ja-JP"/>
              </w:rPr>
            </w:pPr>
            <w:r>
              <w:rPr>
                <w:lang w:eastAsia="ja-JP"/>
              </w:rPr>
              <w:t>DC_26_n78</w:t>
            </w:r>
          </w:p>
        </w:tc>
        <w:tc>
          <w:tcPr>
            <w:tcW w:w="2690" w:type="dxa"/>
            <w:tcBorders>
              <w:top w:val="single" w:sz="4" w:space="0" w:color="auto"/>
              <w:left w:val="nil"/>
              <w:bottom w:val="single" w:sz="4" w:space="0" w:color="auto"/>
              <w:right w:val="single" w:sz="4" w:space="0" w:color="auto"/>
            </w:tcBorders>
            <w:hideMark/>
          </w:tcPr>
          <w:p w14:paraId="6E3FBE57"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E7604DF"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30A59CD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C7E453C"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7332EEED"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404FC0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E454AD2" w14:textId="77777777" w:rsidR="008776CA" w:rsidRDefault="008776CA" w:rsidP="00AC7DAE">
            <w:pPr>
              <w:pStyle w:val="TAC"/>
              <w:rPr>
                <w:lang w:eastAsia="ja-JP"/>
              </w:rPr>
            </w:pPr>
          </w:p>
        </w:tc>
      </w:tr>
      <w:tr w:rsidR="008776CA" w14:paraId="0E3C5688" w14:textId="77777777" w:rsidTr="000E7EBA">
        <w:trPr>
          <w:trHeight w:val="187"/>
          <w:jc w:val="center"/>
        </w:trPr>
        <w:tc>
          <w:tcPr>
            <w:tcW w:w="1986" w:type="dxa"/>
            <w:tcBorders>
              <w:top w:val="nil"/>
              <w:left w:val="single" w:sz="4" w:space="0" w:color="auto"/>
              <w:bottom w:val="nil"/>
              <w:right w:val="single" w:sz="4" w:space="0" w:color="auto"/>
            </w:tcBorders>
          </w:tcPr>
          <w:p w14:paraId="5FB14F8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0459C7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98FEBDF"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2158D32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7A88269"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469FE5CA"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7F3F4295"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38EA43EB" w14:textId="77777777" w:rsidR="008776CA" w:rsidRDefault="008776CA" w:rsidP="00AC7DAE">
            <w:pPr>
              <w:pStyle w:val="TAC"/>
              <w:rPr>
                <w:lang w:eastAsia="ja-JP"/>
              </w:rPr>
            </w:pPr>
            <w:r>
              <w:rPr>
                <w:lang w:eastAsia="ja-JP"/>
              </w:rPr>
              <w:t>5</w:t>
            </w:r>
          </w:p>
        </w:tc>
      </w:tr>
      <w:tr w:rsidR="008776CA" w14:paraId="19AEC6D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BD04FC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1929F1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30ED84CE"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230C91B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43E6914"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5951F111"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799F9FC"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9180619" w14:textId="77777777" w:rsidR="008776CA" w:rsidRDefault="008776CA" w:rsidP="00AC7DAE">
            <w:pPr>
              <w:pStyle w:val="TAC"/>
              <w:rPr>
                <w:lang w:eastAsia="ja-JP"/>
              </w:rPr>
            </w:pPr>
          </w:p>
        </w:tc>
      </w:tr>
      <w:tr w:rsidR="008776CA" w14:paraId="23D9C970"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10F3D8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0B88E4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3372E01"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6ECD200"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6412A95"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D0B7524"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5B99A5D7"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307C190D" w14:textId="77777777" w:rsidR="008776CA" w:rsidRDefault="008776CA" w:rsidP="00AC7DAE">
            <w:pPr>
              <w:pStyle w:val="TAC"/>
              <w:rPr>
                <w:lang w:eastAsia="ja-JP"/>
              </w:rPr>
            </w:pPr>
            <w:r>
              <w:rPr>
                <w:lang w:eastAsia="ja-JP"/>
              </w:rPr>
              <w:t>3</w:t>
            </w:r>
          </w:p>
        </w:tc>
      </w:tr>
      <w:tr w:rsidR="008776CA" w14:paraId="5B3C873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5118CA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D4CC62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55A423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2AA605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D3DC955"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661ADC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C547458"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F0057FE" w14:textId="77777777" w:rsidR="008776CA" w:rsidRDefault="008776CA" w:rsidP="00AC7DAE">
            <w:pPr>
              <w:pStyle w:val="TAC"/>
              <w:rPr>
                <w:lang w:eastAsia="ja-JP"/>
              </w:rPr>
            </w:pPr>
          </w:p>
        </w:tc>
      </w:tr>
      <w:tr w:rsidR="008776CA" w14:paraId="18BDE93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C1BF79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7F60E9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59A42D8"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A0334B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809CE3D"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7B399C6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6C31F5A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53A91600" w14:textId="77777777" w:rsidR="008776CA" w:rsidRDefault="008776CA" w:rsidP="00AC7DAE">
            <w:pPr>
              <w:pStyle w:val="TAC"/>
              <w:rPr>
                <w:lang w:eastAsia="ja-JP"/>
              </w:rPr>
            </w:pPr>
          </w:p>
        </w:tc>
      </w:tr>
      <w:tr w:rsidR="008776CA" w14:paraId="1373D55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6E51C25" w14:textId="77777777" w:rsidR="008776CA" w:rsidRDefault="008776CA" w:rsidP="00AC7DAE">
            <w:pPr>
              <w:pStyle w:val="TAC"/>
              <w:rPr>
                <w:lang w:eastAsia="ja-JP"/>
              </w:rPr>
            </w:pPr>
            <w:r>
              <w:rPr>
                <w:lang w:eastAsia="ja-JP"/>
              </w:rPr>
              <w:t>DC_26_n79</w:t>
            </w:r>
          </w:p>
        </w:tc>
        <w:tc>
          <w:tcPr>
            <w:tcW w:w="2690" w:type="dxa"/>
            <w:tcBorders>
              <w:top w:val="single" w:sz="4" w:space="0" w:color="auto"/>
              <w:left w:val="nil"/>
              <w:bottom w:val="single" w:sz="4" w:space="0" w:color="auto"/>
              <w:right w:val="single" w:sz="4" w:space="0" w:color="auto"/>
            </w:tcBorders>
            <w:hideMark/>
          </w:tcPr>
          <w:p w14:paraId="2E75A104"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1AEEDAB"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5EE0A37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AEB1CA9"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58B76DD6"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FFDA10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101868A9" w14:textId="77777777" w:rsidR="008776CA" w:rsidRDefault="008776CA" w:rsidP="00AC7DAE">
            <w:pPr>
              <w:pStyle w:val="TAC"/>
              <w:rPr>
                <w:lang w:eastAsia="ja-JP"/>
              </w:rPr>
            </w:pPr>
          </w:p>
        </w:tc>
      </w:tr>
      <w:tr w:rsidR="008776CA" w14:paraId="1C70DA57" w14:textId="77777777" w:rsidTr="000E7EBA">
        <w:trPr>
          <w:trHeight w:val="187"/>
          <w:jc w:val="center"/>
        </w:trPr>
        <w:tc>
          <w:tcPr>
            <w:tcW w:w="1986" w:type="dxa"/>
            <w:tcBorders>
              <w:top w:val="nil"/>
              <w:left w:val="single" w:sz="4" w:space="0" w:color="auto"/>
              <w:bottom w:val="nil"/>
              <w:right w:val="single" w:sz="4" w:space="0" w:color="auto"/>
            </w:tcBorders>
          </w:tcPr>
          <w:p w14:paraId="5DCB478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A852F8F" w14:textId="77777777" w:rsidR="008776CA" w:rsidRDefault="008776CA" w:rsidP="00AC7DAE">
            <w:pPr>
              <w:pStyle w:val="TAL"/>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27E6F65"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0784457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6AB768"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310AF94F"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0D0B0E2A"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C2B1927" w14:textId="77777777" w:rsidR="008776CA" w:rsidRDefault="008776CA" w:rsidP="00AC7DAE">
            <w:pPr>
              <w:pStyle w:val="TAC"/>
              <w:rPr>
                <w:lang w:eastAsia="ja-JP"/>
              </w:rPr>
            </w:pPr>
            <w:r>
              <w:rPr>
                <w:lang w:eastAsia="ja-JP"/>
              </w:rPr>
              <w:t>5</w:t>
            </w:r>
          </w:p>
        </w:tc>
      </w:tr>
      <w:tr w:rsidR="008776CA" w14:paraId="071BF96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075081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4C4DF1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FAFECD8"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7B1DF2B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6F5EF16"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63E20245"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707E04C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D894B56" w14:textId="77777777" w:rsidR="008776CA" w:rsidRDefault="008776CA" w:rsidP="00AC7DAE">
            <w:pPr>
              <w:pStyle w:val="TAC"/>
              <w:rPr>
                <w:lang w:eastAsia="ja-JP"/>
              </w:rPr>
            </w:pPr>
          </w:p>
        </w:tc>
      </w:tr>
      <w:tr w:rsidR="008776CA" w14:paraId="397C6BA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73B07F5"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EAD164D"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13D48B7"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471B458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C4857D0"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E5DB0BB"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B5204F8"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449594DB" w14:textId="77777777" w:rsidR="008776CA" w:rsidRDefault="008776CA" w:rsidP="00AC7DAE">
            <w:pPr>
              <w:pStyle w:val="TAC"/>
              <w:rPr>
                <w:lang w:eastAsia="ja-JP"/>
              </w:rPr>
            </w:pPr>
            <w:r>
              <w:rPr>
                <w:lang w:eastAsia="ja-JP"/>
              </w:rPr>
              <w:t>3</w:t>
            </w:r>
          </w:p>
        </w:tc>
      </w:tr>
      <w:tr w:rsidR="008776CA" w14:paraId="280E19D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53AB43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1FA36D"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0CD6E88"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04161A6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EFF5700"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04B991B1"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E16DBFC"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2E024497" w14:textId="77777777" w:rsidR="008776CA" w:rsidRDefault="008776CA" w:rsidP="00AC7DAE">
            <w:pPr>
              <w:pStyle w:val="TAC"/>
              <w:rPr>
                <w:lang w:eastAsia="ja-JP"/>
              </w:rPr>
            </w:pPr>
          </w:p>
        </w:tc>
      </w:tr>
      <w:tr w:rsidR="008776CA" w14:paraId="67DB9CC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003184A"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1C7A30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2C61CB4"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5482B7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CB73FE1"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0D1A6C90"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9C3914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EA916C6" w14:textId="77777777" w:rsidR="008776CA" w:rsidRDefault="008776CA" w:rsidP="00AC7DAE">
            <w:pPr>
              <w:pStyle w:val="TAC"/>
              <w:rPr>
                <w:lang w:eastAsia="ja-JP"/>
              </w:rPr>
            </w:pPr>
          </w:p>
        </w:tc>
      </w:tr>
      <w:tr w:rsidR="008776CA" w14:paraId="2B3B746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2974C9" w14:textId="77777777" w:rsidR="008776CA" w:rsidRDefault="008776CA" w:rsidP="00AC7DAE">
            <w:pPr>
              <w:pStyle w:val="TAC"/>
              <w:rPr>
                <w:lang w:eastAsia="ja-JP"/>
              </w:rPr>
            </w:pPr>
            <w:r>
              <w:rPr>
                <w:lang w:eastAsia="ja-JP"/>
              </w:rPr>
              <w:t>DC_28_n3</w:t>
            </w:r>
          </w:p>
        </w:tc>
        <w:tc>
          <w:tcPr>
            <w:tcW w:w="2690" w:type="dxa"/>
            <w:tcBorders>
              <w:top w:val="single" w:sz="4" w:space="0" w:color="auto"/>
              <w:left w:val="nil"/>
              <w:bottom w:val="single" w:sz="4" w:space="0" w:color="auto"/>
              <w:right w:val="single" w:sz="4" w:space="0" w:color="auto"/>
            </w:tcBorders>
            <w:hideMark/>
          </w:tcPr>
          <w:p w14:paraId="23724D6A"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7310A1DD" w14:textId="77777777" w:rsidR="008776CA" w:rsidRDefault="008776CA" w:rsidP="00AC7DAE">
            <w:pPr>
              <w:pStyle w:val="TAC"/>
              <w:rPr>
                <w:lang w:eastAsia="ja-JP"/>
              </w:rPr>
            </w:pPr>
            <w:r>
              <w:rPr>
                <w:lang w:eastAsia="ko-KR"/>
              </w:rPr>
              <w:t>470</w:t>
            </w:r>
          </w:p>
        </w:tc>
        <w:tc>
          <w:tcPr>
            <w:tcW w:w="425" w:type="dxa"/>
            <w:tcBorders>
              <w:top w:val="single" w:sz="4" w:space="0" w:color="auto"/>
              <w:left w:val="nil"/>
              <w:bottom w:val="single" w:sz="4" w:space="0" w:color="auto"/>
              <w:right w:val="single" w:sz="4" w:space="0" w:color="auto"/>
            </w:tcBorders>
            <w:hideMark/>
          </w:tcPr>
          <w:p w14:paraId="601E8AA1"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0EB91955" w14:textId="77777777" w:rsidR="008776CA" w:rsidRDefault="008776CA" w:rsidP="00AC7DAE">
            <w:pPr>
              <w:pStyle w:val="TAC"/>
              <w:rPr>
                <w:lang w:eastAsia="ja-JP"/>
              </w:rPr>
            </w:pPr>
            <w:r>
              <w:rPr>
                <w:lang w:eastAsia="ko-KR"/>
              </w:rPr>
              <w:t>710</w:t>
            </w:r>
          </w:p>
        </w:tc>
        <w:tc>
          <w:tcPr>
            <w:tcW w:w="992" w:type="dxa"/>
            <w:tcBorders>
              <w:top w:val="single" w:sz="4" w:space="0" w:color="auto"/>
              <w:left w:val="nil"/>
              <w:bottom w:val="single" w:sz="4" w:space="0" w:color="auto"/>
              <w:right w:val="single" w:sz="4" w:space="0" w:color="auto"/>
            </w:tcBorders>
            <w:hideMark/>
          </w:tcPr>
          <w:p w14:paraId="6E0D995C" w14:textId="77777777" w:rsidR="008776CA" w:rsidRDefault="008776CA" w:rsidP="00AC7DAE">
            <w:pPr>
              <w:pStyle w:val="TAC"/>
              <w:rPr>
                <w:lang w:eastAsia="ja-JP"/>
              </w:rPr>
            </w:pPr>
            <w:r>
              <w:rPr>
                <w:lang w:eastAsia="ko-KR"/>
              </w:rPr>
              <w:t>-26.2</w:t>
            </w:r>
          </w:p>
        </w:tc>
        <w:tc>
          <w:tcPr>
            <w:tcW w:w="1134" w:type="dxa"/>
            <w:tcBorders>
              <w:top w:val="single" w:sz="4" w:space="0" w:color="auto"/>
              <w:left w:val="nil"/>
              <w:bottom w:val="single" w:sz="4" w:space="0" w:color="auto"/>
              <w:right w:val="single" w:sz="4" w:space="0" w:color="auto"/>
            </w:tcBorders>
            <w:noWrap/>
            <w:hideMark/>
          </w:tcPr>
          <w:p w14:paraId="1AC14334" w14:textId="77777777" w:rsidR="008776CA" w:rsidRDefault="008776CA" w:rsidP="00AC7DAE">
            <w:pPr>
              <w:pStyle w:val="TAC"/>
              <w:rPr>
                <w:lang w:eastAsia="ja-JP"/>
              </w:rPr>
            </w:pPr>
            <w:r>
              <w:rPr>
                <w:lang w:eastAsia="ko-KR"/>
              </w:rPr>
              <w:t>6</w:t>
            </w:r>
          </w:p>
        </w:tc>
        <w:tc>
          <w:tcPr>
            <w:tcW w:w="1133" w:type="dxa"/>
            <w:tcBorders>
              <w:top w:val="single" w:sz="4" w:space="0" w:color="auto"/>
              <w:left w:val="nil"/>
              <w:bottom w:val="single" w:sz="4" w:space="0" w:color="auto"/>
              <w:right w:val="single" w:sz="4" w:space="0" w:color="auto"/>
            </w:tcBorders>
            <w:noWrap/>
            <w:hideMark/>
          </w:tcPr>
          <w:p w14:paraId="033BE136" w14:textId="77777777" w:rsidR="008776CA" w:rsidRDefault="008776CA" w:rsidP="00AC7DAE">
            <w:pPr>
              <w:pStyle w:val="TAC"/>
              <w:rPr>
                <w:lang w:eastAsia="ja-JP"/>
              </w:rPr>
            </w:pPr>
            <w:r>
              <w:rPr>
                <w:lang w:eastAsia="zh-TW"/>
              </w:rPr>
              <w:t>1</w:t>
            </w:r>
            <w:r>
              <w:rPr>
                <w:lang w:eastAsia="ko-KR"/>
              </w:rPr>
              <w:t>4</w:t>
            </w:r>
          </w:p>
        </w:tc>
      </w:tr>
      <w:tr w:rsidR="008776CA" w14:paraId="130356C2" w14:textId="77777777" w:rsidTr="000E7EBA">
        <w:trPr>
          <w:trHeight w:val="187"/>
          <w:jc w:val="center"/>
        </w:trPr>
        <w:tc>
          <w:tcPr>
            <w:tcW w:w="1986" w:type="dxa"/>
            <w:tcBorders>
              <w:top w:val="nil"/>
              <w:left w:val="single" w:sz="4" w:space="0" w:color="auto"/>
              <w:bottom w:val="nil"/>
              <w:right w:val="single" w:sz="4" w:space="0" w:color="auto"/>
            </w:tcBorders>
          </w:tcPr>
          <w:p w14:paraId="22ECD46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9D6D79"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1C7DB70A" w14:textId="77777777" w:rsidR="008776CA" w:rsidRDefault="008776CA" w:rsidP="00AC7DAE">
            <w:pPr>
              <w:pStyle w:val="TAC"/>
              <w:rPr>
                <w:lang w:eastAsia="ja-JP"/>
              </w:rPr>
            </w:pPr>
            <w:r>
              <w:rPr>
                <w:lang w:eastAsia="ko-KR"/>
              </w:rPr>
              <w:t>758</w:t>
            </w:r>
          </w:p>
        </w:tc>
        <w:tc>
          <w:tcPr>
            <w:tcW w:w="425" w:type="dxa"/>
            <w:tcBorders>
              <w:top w:val="single" w:sz="4" w:space="0" w:color="auto"/>
              <w:left w:val="nil"/>
              <w:bottom w:val="single" w:sz="4" w:space="0" w:color="auto"/>
              <w:right w:val="single" w:sz="4" w:space="0" w:color="auto"/>
            </w:tcBorders>
            <w:hideMark/>
          </w:tcPr>
          <w:p w14:paraId="1DE3CCAF"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7300514" w14:textId="77777777" w:rsidR="008776CA" w:rsidRDefault="008776CA" w:rsidP="00AC7DAE">
            <w:pPr>
              <w:pStyle w:val="TAC"/>
              <w:rPr>
                <w:lang w:eastAsia="ja-JP"/>
              </w:rPr>
            </w:pPr>
            <w:r>
              <w:rPr>
                <w:lang w:eastAsia="ko-KR"/>
              </w:rPr>
              <w:t>773</w:t>
            </w:r>
          </w:p>
        </w:tc>
        <w:tc>
          <w:tcPr>
            <w:tcW w:w="992" w:type="dxa"/>
            <w:tcBorders>
              <w:top w:val="single" w:sz="4" w:space="0" w:color="auto"/>
              <w:left w:val="nil"/>
              <w:bottom w:val="single" w:sz="4" w:space="0" w:color="auto"/>
              <w:right w:val="single" w:sz="4" w:space="0" w:color="auto"/>
            </w:tcBorders>
            <w:hideMark/>
          </w:tcPr>
          <w:p w14:paraId="183FB040" w14:textId="77777777" w:rsidR="008776CA" w:rsidRDefault="008776CA" w:rsidP="00AC7DAE">
            <w:pPr>
              <w:pStyle w:val="TAC"/>
              <w:rPr>
                <w:lang w:eastAsia="ja-JP"/>
              </w:rPr>
            </w:pPr>
            <w:r>
              <w:rPr>
                <w:lang w:eastAsia="ko-KR"/>
              </w:rPr>
              <w:t>-32</w:t>
            </w:r>
          </w:p>
        </w:tc>
        <w:tc>
          <w:tcPr>
            <w:tcW w:w="1134" w:type="dxa"/>
            <w:tcBorders>
              <w:top w:val="single" w:sz="4" w:space="0" w:color="auto"/>
              <w:left w:val="nil"/>
              <w:bottom w:val="single" w:sz="4" w:space="0" w:color="auto"/>
              <w:right w:val="single" w:sz="4" w:space="0" w:color="auto"/>
            </w:tcBorders>
            <w:noWrap/>
            <w:hideMark/>
          </w:tcPr>
          <w:p w14:paraId="5E5954E0" w14:textId="77777777" w:rsidR="008776CA" w:rsidRDefault="008776CA" w:rsidP="00AC7DAE">
            <w:pPr>
              <w:pStyle w:val="TAC"/>
              <w:rPr>
                <w:lang w:eastAsia="ja-JP"/>
              </w:rPr>
            </w:pPr>
            <w:r>
              <w:rPr>
                <w:lang w:eastAsia="ko-KR"/>
              </w:rPr>
              <w:t>1</w:t>
            </w:r>
          </w:p>
        </w:tc>
        <w:tc>
          <w:tcPr>
            <w:tcW w:w="1133" w:type="dxa"/>
            <w:tcBorders>
              <w:top w:val="single" w:sz="4" w:space="0" w:color="auto"/>
              <w:left w:val="nil"/>
              <w:bottom w:val="single" w:sz="4" w:space="0" w:color="auto"/>
              <w:right w:val="single" w:sz="4" w:space="0" w:color="auto"/>
            </w:tcBorders>
            <w:noWrap/>
            <w:hideMark/>
          </w:tcPr>
          <w:p w14:paraId="2419F61C" w14:textId="77777777" w:rsidR="008776CA" w:rsidRDefault="008776CA" w:rsidP="00AC7DAE">
            <w:pPr>
              <w:pStyle w:val="TAC"/>
              <w:rPr>
                <w:lang w:eastAsia="zh-TW"/>
              </w:rPr>
            </w:pPr>
            <w:r>
              <w:rPr>
                <w:lang w:eastAsia="zh-TW"/>
              </w:rPr>
              <w:t>5</w:t>
            </w:r>
          </w:p>
        </w:tc>
      </w:tr>
      <w:tr w:rsidR="008776CA" w14:paraId="0C1B95FB" w14:textId="77777777" w:rsidTr="000E7EBA">
        <w:trPr>
          <w:trHeight w:val="187"/>
          <w:jc w:val="center"/>
        </w:trPr>
        <w:tc>
          <w:tcPr>
            <w:tcW w:w="1986" w:type="dxa"/>
            <w:tcBorders>
              <w:top w:val="nil"/>
              <w:left w:val="single" w:sz="4" w:space="0" w:color="auto"/>
              <w:bottom w:val="nil"/>
              <w:right w:val="single" w:sz="4" w:space="0" w:color="auto"/>
            </w:tcBorders>
          </w:tcPr>
          <w:p w14:paraId="0224080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B53B254"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14ED218E" w14:textId="77777777" w:rsidR="008776CA" w:rsidRDefault="008776CA" w:rsidP="00AC7DAE">
            <w:pPr>
              <w:pStyle w:val="TAC"/>
              <w:rPr>
                <w:lang w:eastAsia="ja-JP"/>
              </w:rPr>
            </w:pPr>
            <w:r>
              <w:rPr>
                <w:lang w:eastAsia="ko-KR"/>
              </w:rPr>
              <w:t>773</w:t>
            </w:r>
          </w:p>
        </w:tc>
        <w:tc>
          <w:tcPr>
            <w:tcW w:w="425" w:type="dxa"/>
            <w:tcBorders>
              <w:top w:val="single" w:sz="4" w:space="0" w:color="auto"/>
              <w:left w:val="nil"/>
              <w:bottom w:val="single" w:sz="4" w:space="0" w:color="auto"/>
              <w:right w:val="single" w:sz="4" w:space="0" w:color="auto"/>
            </w:tcBorders>
            <w:hideMark/>
          </w:tcPr>
          <w:p w14:paraId="682CF151"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1F329B20" w14:textId="77777777" w:rsidR="008776CA" w:rsidRDefault="008776CA" w:rsidP="00AC7DAE">
            <w:pPr>
              <w:pStyle w:val="TAC"/>
              <w:rPr>
                <w:lang w:eastAsia="ja-JP"/>
              </w:rPr>
            </w:pPr>
            <w:r>
              <w:rPr>
                <w:lang w:eastAsia="ko-KR"/>
              </w:rPr>
              <w:t>803</w:t>
            </w:r>
          </w:p>
        </w:tc>
        <w:tc>
          <w:tcPr>
            <w:tcW w:w="992" w:type="dxa"/>
            <w:tcBorders>
              <w:top w:val="single" w:sz="4" w:space="0" w:color="auto"/>
              <w:left w:val="nil"/>
              <w:bottom w:val="single" w:sz="4" w:space="0" w:color="auto"/>
              <w:right w:val="single" w:sz="4" w:space="0" w:color="auto"/>
            </w:tcBorders>
            <w:hideMark/>
          </w:tcPr>
          <w:p w14:paraId="7375E746" w14:textId="77777777" w:rsidR="008776CA" w:rsidRDefault="008776CA" w:rsidP="00AC7DAE">
            <w:pPr>
              <w:pStyle w:val="TAC"/>
              <w:rPr>
                <w:lang w:eastAsia="ja-JP"/>
              </w:rPr>
            </w:pPr>
            <w:r>
              <w:rPr>
                <w:lang w:eastAsia="ko-KR"/>
              </w:rPr>
              <w:t>-50</w:t>
            </w:r>
          </w:p>
        </w:tc>
        <w:tc>
          <w:tcPr>
            <w:tcW w:w="1134" w:type="dxa"/>
            <w:tcBorders>
              <w:top w:val="single" w:sz="4" w:space="0" w:color="auto"/>
              <w:left w:val="nil"/>
              <w:bottom w:val="single" w:sz="4" w:space="0" w:color="auto"/>
              <w:right w:val="single" w:sz="4" w:space="0" w:color="auto"/>
            </w:tcBorders>
            <w:noWrap/>
            <w:hideMark/>
          </w:tcPr>
          <w:p w14:paraId="0D3661AB" w14:textId="77777777" w:rsidR="008776CA" w:rsidRDefault="008776CA" w:rsidP="00AC7DAE">
            <w:pPr>
              <w:pStyle w:val="TAC"/>
              <w:rPr>
                <w:lang w:eastAsia="ja-JP"/>
              </w:rPr>
            </w:pPr>
            <w:r>
              <w:rPr>
                <w:lang w:eastAsia="ko-KR"/>
              </w:rPr>
              <w:t>1</w:t>
            </w:r>
          </w:p>
        </w:tc>
        <w:tc>
          <w:tcPr>
            <w:tcW w:w="1133" w:type="dxa"/>
            <w:tcBorders>
              <w:top w:val="single" w:sz="4" w:space="0" w:color="auto"/>
              <w:left w:val="nil"/>
              <w:bottom w:val="single" w:sz="4" w:space="0" w:color="auto"/>
              <w:right w:val="single" w:sz="4" w:space="0" w:color="auto"/>
            </w:tcBorders>
            <w:noWrap/>
          </w:tcPr>
          <w:p w14:paraId="7A4D8CB3" w14:textId="77777777" w:rsidR="008776CA" w:rsidRDefault="008776CA" w:rsidP="00AC7DAE">
            <w:pPr>
              <w:pStyle w:val="TAC"/>
              <w:rPr>
                <w:lang w:eastAsia="ja-JP"/>
              </w:rPr>
            </w:pPr>
          </w:p>
        </w:tc>
      </w:tr>
      <w:tr w:rsidR="008776CA" w14:paraId="45CE6E1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95587D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1490BCA" w14:textId="77777777" w:rsidR="008776CA" w:rsidRDefault="008776CA" w:rsidP="00AC7DAE">
            <w:pPr>
              <w:pStyle w:val="TAL"/>
              <w:rPr>
                <w:rFonts w:cs="Arial"/>
                <w:lang w:eastAsia="ja-JP"/>
              </w:rPr>
            </w:pPr>
            <w:r>
              <w:rPr>
                <w:rFonts w:cs="Arial"/>
                <w:lang w:eastAsia="ko-KR"/>
              </w:rPr>
              <w:t>Frequency range</w:t>
            </w:r>
          </w:p>
        </w:tc>
        <w:tc>
          <w:tcPr>
            <w:tcW w:w="1275" w:type="dxa"/>
            <w:tcBorders>
              <w:top w:val="single" w:sz="4" w:space="0" w:color="auto"/>
              <w:left w:val="nil"/>
              <w:bottom w:val="single" w:sz="4" w:space="0" w:color="auto"/>
              <w:right w:val="single" w:sz="4" w:space="0" w:color="auto"/>
            </w:tcBorders>
            <w:hideMark/>
          </w:tcPr>
          <w:p w14:paraId="6A55FF33" w14:textId="77777777" w:rsidR="008776CA" w:rsidRDefault="008776CA" w:rsidP="00AC7DAE">
            <w:pPr>
              <w:pStyle w:val="TAC"/>
              <w:rPr>
                <w:lang w:eastAsia="ja-JP"/>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002C37ED"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3B6A295C" w14:textId="77777777" w:rsidR="008776CA" w:rsidRDefault="008776CA" w:rsidP="00AC7DAE">
            <w:pPr>
              <w:pStyle w:val="TAC"/>
              <w:rPr>
                <w:lang w:eastAsia="ja-JP"/>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72C172FB" w14:textId="77777777" w:rsidR="008776CA" w:rsidRDefault="008776CA" w:rsidP="00AC7DAE">
            <w:pPr>
              <w:pStyle w:val="TAC"/>
              <w:rPr>
                <w:lang w:eastAsia="ja-JP"/>
              </w:rPr>
            </w:pPr>
            <w:r>
              <w:rPr>
                <w:lang w:eastAsia="ko-KR"/>
              </w:rPr>
              <w:t>-41</w:t>
            </w:r>
          </w:p>
        </w:tc>
        <w:tc>
          <w:tcPr>
            <w:tcW w:w="1134" w:type="dxa"/>
            <w:tcBorders>
              <w:top w:val="single" w:sz="4" w:space="0" w:color="auto"/>
              <w:left w:val="nil"/>
              <w:bottom w:val="single" w:sz="4" w:space="0" w:color="auto"/>
              <w:right w:val="single" w:sz="4" w:space="0" w:color="auto"/>
            </w:tcBorders>
            <w:noWrap/>
            <w:hideMark/>
          </w:tcPr>
          <w:p w14:paraId="0264F721" w14:textId="77777777" w:rsidR="008776CA" w:rsidRDefault="008776CA" w:rsidP="00AC7DAE">
            <w:pPr>
              <w:pStyle w:val="TAC"/>
              <w:rPr>
                <w:lang w:eastAsia="ja-JP"/>
              </w:rPr>
            </w:pPr>
            <w:r>
              <w:rPr>
                <w:lang w:eastAsia="ko-KR"/>
              </w:rPr>
              <w:t>0.3</w:t>
            </w:r>
          </w:p>
        </w:tc>
        <w:tc>
          <w:tcPr>
            <w:tcW w:w="1133" w:type="dxa"/>
            <w:tcBorders>
              <w:top w:val="single" w:sz="4" w:space="0" w:color="auto"/>
              <w:left w:val="nil"/>
              <w:bottom w:val="single" w:sz="4" w:space="0" w:color="auto"/>
              <w:right w:val="single" w:sz="4" w:space="0" w:color="auto"/>
            </w:tcBorders>
            <w:noWrap/>
            <w:hideMark/>
          </w:tcPr>
          <w:p w14:paraId="76696ED9" w14:textId="77777777" w:rsidR="008776CA" w:rsidRDefault="008776CA" w:rsidP="00AC7DAE">
            <w:pPr>
              <w:pStyle w:val="TAC"/>
              <w:rPr>
                <w:lang w:eastAsia="ja-JP"/>
              </w:rPr>
            </w:pPr>
            <w:r>
              <w:rPr>
                <w:lang w:eastAsia="zh-TW"/>
              </w:rPr>
              <w:t>3</w:t>
            </w:r>
            <w:r>
              <w:rPr>
                <w:lang w:eastAsia="ko-KR"/>
              </w:rPr>
              <w:t>, 9</w:t>
            </w:r>
          </w:p>
        </w:tc>
      </w:tr>
      <w:tr w:rsidR="008776CA" w14:paraId="5CCF502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CCBF21" w14:textId="77777777" w:rsidR="008776CA" w:rsidRDefault="008776CA" w:rsidP="00AC7DAE">
            <w:pPr>
              <w:pStyle w:val="TAC"/>
              <w:rPr>
                <w:lang w:eastAsia="ja-JP"/>
              </w:rPr>
            </w:pPr>
            <w:r>
              <w:rPr>
                <w:lang w:eastAsia="ja-JP"/>
              </w:rPr>
              <w:t>DC_28_n5</w:t>
            </w:r>
          </w:p>
        </w:tc>
        <w:tc>
          <w:tcPr>
            <w:tcW w:w="2690" w:type="dxa"/>
            <w:tcBorders>
              <w:top w:val="single" w:sz="4" w:space="0" w:color="auto"/>
              <w:left w:val="nil"/>
              <w:bottom w:val="single" w:sz="4" w:space="0" w:color="auto"/>
              <w:right w:val="single" w:sz="4" w:space="0" w:color="auto"/>
            </w:tcBorders>
            <w:hideMark/>
          </w:tcPr>
          <w:p w14:paraId="21CD1714"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3FB15AF"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27BB5F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F017577" w14:textId="77777777" w:rsidR="008776CA"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hideMark/>
          </w:tcPr>
          <w:p w14:paraId="360425CE"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582B25ED"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0A5AE9FD" w14:textId="77777777" w:rsidR="008776CA" w:rsidRDefault="008776CA" w:rsidP="00AC7DAE">
            <w:pPr>
              <w:pStyle w:val="TAC"/>
              <w:rPr>
                <w:lang w:eastAsia="ja-JP"/>
              </w:rPr>
            </w:pPr>
            <w:r>
              <w:rPr>
                <w:lang w:eastAsia="ja-JP"/>
              </w:rPr>
              <w:t>3, 9</w:t>
            </w:r>
          </w:p>
        </w:tc>
      </w:tr>
      <w:tr w:rsidR="008776CA" w14:paraId="04387E92" w14:textId="77777777" w:rsidTr="000E7EBA">
        <w:trPr>
          <w:trHeight w:val="187"/>
          <w:jc w:val="center"/>
        </w:trPr>
        <w:tc>
          <w:tcPr>
            <w:tcW w:w="1986" w:type="dxa"/>
            <w:tcBorders>
              <w:top w:val="nil"/>
              <w:left w:val="single" w:sz="4" w:space="0" w:color="auto"/>
              <w:bottom w:val="nil"/>
              <w:right w:val="single" w:sz="4" w:space="0" w:color="auto"/>
            </w:tcBorders>
          </w:tcPr>
          <w:p w14:paraId="184389D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20BDF7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C8984D8" w14:textId="77777777" w:rsidR="008776CA" w:rsidRDefault="008776CA" w:rsidP="00AC7DAE">
            <w:pPr>
              <w:pStyle w:val="TAC"/>
              <w:rPr>
                <w:lang w:eastAsia="ja-JP"/>
              </w:rPr>
            </w:pPr>
            <w:r>
              <w:rPr>
                <w:lang w:eastAsia="ja-JP"/>
              </w:rPr>
              <w:t>470</w:t>
            </w:r>
          </w:p>
        </w:tc>
        <w:tc>
          <w:tcPr>
            <w:tcW w:w="425" w:type="dxa"/>
            <w:tcBorders>
              <w:top w:val="single" w:sz="4" w:space="0" w:color="auto"/>
              <w:left w:val="nil"/>
              <w:bottom w:val="single" w:sz="4" w:space="0" w:color="auto"/>
              <w:right w:val="single" w:sz="4" w:space="0" w:color="auto"/>
            </w:tcBorders>
            <w:hideMark/>
          </w:tcPr>
          <w:p w14:paraId="52BA226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9C73571" w14:textId="77777777" w:rsidR="008776CA" w:rsidRDefault="008776CA" w:rsidP="00AC7DAE">
            <w:pPr>
              <w:pStyle w:val="TAC"/>
              <w:rPr>
                <w:lang w:eastAsia="ja-JP"/>
              </w:rPr>
            </w:pPr>
            <w:r>
              <w:rPr>
                <w:lang w:eastAsia="ja-JP"/>
              </w:rPr>
              <w:t>694</w:t>
            </w:r>
          </w:p>
        </w:tc>
        <w:tc>
          <w:tcPr>
            <w:tcW w:w="992" w:type="dxa"/>
            <w:tcBorders>
              <w:top w:val="single" w:sz="4" w:space="0" w:color="auto"/>
              <w:left w:val="nil"/>
              <w:bottom w:val="single" w:sz="4" w:space="0" w:color="auto"/>
              <w:right w:val="single" w:sz="4" w:space="0" w:color="auto"/>
            </w:tcBorders>
            <w:hideMark/>
          </w:tcPr>
          <w:p w14:paraId="7A5A1055" w14:textId="77777777" w:rsidR="008776CA" w:rsidRDefault="008776CA" w:rsidP="00AC7DAE">
            <w:pPr>
              <w:pStyle w:val="TAC"/>
              <w:rPr>
                <w:lang w:eastAsia="ja-JP"/>
              </w:rPr>
            </w:pPr>
            <w:r>
              <w:rPr>
                <w:lang w:eastAsia="ja-JP"/>
              </w:rPr>
              <w:t>-42</w:t>
            </w:r>
          </w:p>
        </w:tc>
        <w:tc>
          <w:tcPr>
            <w:tcW w:w="1134" w:type="dxa"/>
            <w:tcBorders>
              <w:top w:val="single" w:sz="4" w:space="0" w:color="auto"/>
              <w:left w:val="nil"/>
              <w:bottom w:val="single" w:sz="4" w:space="0" w:color="auto"/>
              <w:right w:val="single" w:sz="4" w:space="0" w:color="auto"/>
            </w:tcBorders>
            <w:noWrap/>
            <w:hideMark/>
          </w:tcPr>
          <w:p w14:paraId="6C317660" w14:textId="77777777" w:rsidR="008776CA" w:rsidRDefault="008776CA" w:rsidP="00AC7DAE">
            <w:pPr>
              <w:pStyle w:val="TAC"/>
              <w:rPr>
                <w:lang w:eastAsia="ja-JP"/>
              </w:rPr>
            </w:pPr>
            <w:r>
              <w:rPr>
                <w:lang w:eastAsia="ja-JP"/>
              </w:rPr>
              <w:t>8</w:t>
            </w:r>
          </w:p>
        </w:tc>
        <w:tc>
          <w:tcPr>
            <w:tcW w:w="1133" w:type="dxa"/>
            <w:tcBorders>
              <w:top w:val="single" w:sz="4" w:space="0" w:color="auto"/>
              <w:left w:val="nil"/>
              <w:bottom w:val="single" w:sz="4" w:space="0" w:color="auto"/>
              <w:right w:val="single" w:sz="4" w:space="0" w:color="auto"/>
            </w:tcBorders>
            <w:noWrap/>
            <w:hideMark/>
          </w:tcPr>
          <w:p w14:paraId="4097377D" w14:textId="77777777" w:rsidR="008776CA" w:rsidRDefault="008776CA" w:rsidP="00AC7DAE">
            <w:pPr>
              <w:pStyle w:val="TAC"/>
              <w:rPr>
                <w:lang w:eastAsia="ja-JP"/>
              </w:rPr>
            </w:pPr>
            <w:r>
              <w:rPr>
                <w:lang w:eastAsia="ja-JP"/>
              </w:rPr>
              <w:t>5, 17</w:t>
            </w:r>
          </w:p>
        </w:tc>
      </w:tr>
      <w:tr w:rsidR="008776CA" w14:paraId="6E231B18" w14:textId="77777777" w:rsidTr="000E7EBA">
        <w:trPr>
          <w:trHeight w:val="187"/>
          <w:jc w:val="center"/>
        </w:trPr>
        <w:tc>
          <w:tcPr>
            <w:tcW w:w="1986" w:type="dxa"/>
            <w:tcBorders>
              <w:top w:val="nil"/>
              <w:left w:val="single" w:sz="4" w:space="0" w:color="auto"/>
              <w:bottom w:val="nil"/>
              <w:right w:val="single" w:sz="4" w:space="0" w:color="auto"/>
            </w:tcBorders>
          </w:tcPr>
          <w:p w14:paraId="065C5772"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9370E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6601CFF" w14:textId="77777777" w:rsidR="008776CA" w:rsidRDefault="008776CA" w:rsidP="00AC7DAE">
            <w:pPr>
              <w:pStyle w:val="TAC"/>
              <w:rPr>
                <w:lang w:eastAsia="ja-JP"/>
              </w:rPr>
            </w:pPr>
            <w:r>
              <w:t>470</w:t>
            </w:r>
          </w:p>
        </w:tc>
        <w:tc>
          <w:tcPr>
            <w:tcW w:w="425" w:type="dxa"/>
            <w:tcBorders>
              <w:top w:val="single" w:sz="4" w:space="0" w:color="auto"/>
              <w:left w:val="nil"/>
              <w:bottom w:val="single" w:sz="4" w:space="0" w:color="auto"/>
              <w:right w:val="single" w:sz="4" w:space="0" w:color="auto"/>
            </w:tcBorders>
            <w:hideMark/>
          </w:tcPr>
          <w:p w14:paraId="604547D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CE2D268" w14:textId="77777777" w:rsidR="008776CA" w:rsidRDefault="008776CA" w:rsidP="00AC7DAE">
            <w:pPr>
              <w:pStyle w:val="TAC"/>
              <w:rPr>
                <w:lang w:eastAsia="ja-JP"/>
              </w:rPr>
            </w:pPr>
            <w:r>
              <w:t>710</w:t>
            </w:r>
          </w:p>
        </w:tc>
        <w:tc>
          <w:tcPr>
            <w:tcW w:w="992" w:type="dxa"/>
            <w:tcBorders>
              <w:top w:val="single" w:sz="4" w:space="0" w:color="auto"/>
              <w:left w:val="nil"/>
              <w:bottom w:val="single" w:sz="4" w:space="0" w:color="auto"/>
              <w:right w:val="single" w:sz="4" w:space="0" w:color="auto"/>
            </w:tcBorders>
            <w:hideMark/>
          </w:tcPr>
          <w:p w14:paraId="04AED9EB"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42EAC2B2"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433BF497" w14:textId="77777777" w:rsidR="008776CA" w:rsidRDefault="008776CA" w:rsidP="00AC7DAE">
            <w:pPr>
              <w:pStyle w:val="TAC"/>
              <w:rPr>
                <w:lang w:eastAsia="ja-JP"/>
              </w:rPr>
            </w:pPr>
            <w:r>
              <w:t>14</w:t>
            </w:r>
          </w:p>
        </w:tc>
      </w:tr>
      <w:tr w:rsidR="008776CA" w14:paraId="3CFA61CC" w14:textId="77777777" w:rsidTr="000E7EBA">
        <w:trPr>
          <w:trHeight w:val="187"/>
          <w:jc w:val="center"/>
        </w:trPr>
        <w:tc>
          <w:tcPr>
            <w:tcW w:w="1986" w:type="dxa"/>
            <w:tcBorders>
              <w:top w:val="nil"/>
              <w:left w:val="single" w:sz="4" w:space="0" w:color="auto"/>
              <w:bottom w:val="nil"/>
              <w:right w:val="single" w:sz="4" w:space="0" w:color="auto"/>
            </w:tcBorders>
          </w:tcPr>
          <w:p w14:paraId="53D36A8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0AB3607"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3449B15" w14:textId="77777777" w:rsidR="008776CA" w:rsidRDefault="008776CA" w:rsidP="00AC7DAE">
            <w:pPr>
              <w:pStyle w:val="TAC"/>
              <w:rPr>
                <w:lang w:eastAsia="ja-JP"/>
              </w:rPr>
            </w:pPr>
            <w:r>
              <w:t>662</w:t>
            </w:r>
          </w:p>
        </w:tc>
        <w:tc>
          <w:tcPr>
            <w:tcW w:w="425" w:type="dxa"/>
            <w:tcBorders>
              <w:top w:val="single" w:sz="4" w:space="0" w:color="auto"/>
              <w:left w:val="nil"/>
              <w:bottom w:val="single" w:sz="4" w:space="0" w:color="auto"/>
              <w:right w:val="single" w:sz="4" w:space="0" w:color="auto"/>
            </w:tcBorders>
            <w:hideMark/>
          </w:tcPr>
          <w:p w14:paraId="29FE6E3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20D7EC82" w14:textId="77777777" w:rsidR="008776CA" w:rsidRDefault="008776CA" w:rsidP="00AC7DAE">
            <w:pPr>
              <w:pStyle w:val="TAC"/>
              <w:rPr>
                <w:lang w:eastAsia="ja-JP"/>
              </w:rPr>
            </w:pPr>
            <w:r>
              <w:t>694</w:t>
            </w:r>
          </w:p>
        </w:tc>
        <w:tc>
          <w:tcPr>
            <w:tcW w:w="992" w:type="dxa"/>
            <w:tcBorders>
              <w:top w:val="single" w:sz="4" w:space="0" w:color="auto"/>
              <w:left w:val="nil"/>
              <w:bottom w:val="single" w:sz="4" w:space="0" w:color="auto"/>
              <w:right w:val="single" w:sz="4" w:space="0" w:color="auto"/>
            </w:tcBorders>
            <w:hideMark/>
          </w:tcPr>
          <w:p w14:paraId="1699029B" w14:textId="77777777" w:rsidR="008776CA" w:rsidRDefault="008776CA" w:rsidP="00AC7DAE">
            <w:pPr>
              <w:pStyle w:val="TAC"/>
              <w:rPr>
                <w:lang w:eastAsia="ja-JP"/>
              </w:rPr>
            </w:pPr>
            <w:r>
              <w:t>-26.2</w:t>
            </w:r>
          </w:p>
        </w:tc>
        <w:tc>
          <w:tcPr>
            <w:tcW w:w="1134" w:type="dxa"/>
            <w:tcBorders>
              <w:top w:val="single" w:sz="4" w:space="0" w:color="auto"/>
              <w:left w:val="nil"/>
              <w:bottom w:val="single" w:sz="4" w:space="0" w:color="auto"/>
              <w:right w:val="single" w:sz="4" w:space="0" w:color="auto"/>
            </w:tcBorders>
            <w:noWrap/>
            <w:hideMark/>
          </w:tcPr>
          <w:p w14:paraId="0705C3D0" w14:textId="77777777" w:rsidR="008776CA" w:rsidRDefault="008776CA" w:rsidP="00AC7DAE">
            <w:pPr>
              <w:pStyle w:val="TAC"/>
              <w:rPr>
                <w:lang w:eastAsia="ja-JP"/>
              </w:rPr>
            </w:pPr>
            <w:r>
              <w:t>6</w:t>
            </w:r>
          </w:p>
        </w:tc>
        <w:tc>
          <w:tcPr>
            <w:tcW w:w="1133" w:type="dxa"/>
            <w:tcBorders>
              <w:top w:val="single" w:sz="4" w:space="0" w:color="auto"/>
              <w:left w:val="nil"/>
              <w:bottom w:val="single" w:sz="4" w:space="0" w:color="auto"/>
              <w:right w:val="single" w:sz="4" w:space="0" w:color="auto"/>
            </w:tcBorders>
            <w:noWrap/>
            <w:hideMark/>
          </w:tcPr>
          <w:p w14:paraId="0335AB54" w14:textId="77777777" w:rsidR="008776CA" w:rsidRDefault="008776CA" w:rsidP="00AC7DAE">
            <w:pPr>
              <w:pStyle w:val="TAC"/>
              <w:rPr>
                <w:lang w:eastAsia="ja-JP"/>
              </w:rPr>
            </w:pPr>
            <w:r>
              <w:t>5</w:t>
            </w:r>
          </w:p>
        </w:tc>
      </w:tr>
      <w:tr w:rsidR="008776CA" w14:paraId="03841A9B" w14:textId="77777777" w:rsidTr="000E7EBA">
        <w:trPr>
          <w:trHeight w:val="187"/>
          <w:jc w:val="center"/>
        </w:trPr>
        <w:tc>
          <w:tcPr>
            <w:tcW w:w="1986" w:type="dxa"/>
            <w:tcBorders>
              <w:top w:val="nil"/>
              <w:left w:val="single" w:sz="4" w:space="0" w:color="auto"/>
              <w:bottom w:val="nil"/>
              <w:right w:val="single" w:sz="4" w:space="0" w:color="auto"/>
            </w:tcBorders>
          </w:tcPr>
          <w:p w14:paraId="6C86B65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70EE3C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1461D64"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59E2711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F18C762" w14:textId="77777777" w:rsidR="008776CA" w:rsidRDefault="008776CA" w:rsidP="00AC7DAE">
            <w:pPr>
              <w:pStyle w:val="TAC"/>
              <w:rPr>
                <w:lang w:eastAsia="ja-JP"/>
              </w:rPr>
            </w:pPr>
            <w:r>
              <w:rPr>
                <w:lang w:eastAsia="ja-JP"/>
              </w:rPr>
              <w:t>773</w:t>
            </w:r>
          </w:p>
        </w:tc>
        <w:tc>
          <w:tcPr>
            <w:tcW w:w="992" w:type="dxa"/>
            <w:tcBorders>
              <w:top w:val="single" w:sz="4" w:space="0" w:color="auto"/>
              <w:left w:val="nil"/>
              <w:bottom w:val="single" w:sz="4" w:space="0" w:color="auto"/>
              <w:right w:val="single" w:sz="4" w:space="0" w:color="auto"/>
            </w:tcBorders>
            <w:hideMark/>
          </w:tcPr>
          <w:p w14:paraId="54A5E081"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7AA28FE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49775EFE" w14:textId="77777777" w:rsidR="008776CA" w:rsidRDefault="008776CA" w:rsidP="00AC7DAE">
            <w:pPr>
              <w:pStyle w:val="TAC"/>
              <w:rPr>
                <w:lang w:eastAsia="ja-JP"/>
              </w:rPr>
            </w:pPr>
            <w:r>
              <w:rPr>
                <w:lang w:eastAsia="ja-JP"/>
              </w:rPr>
              <w:t>5</w:t>
            </w:r>
          </w:p>
        </w:tc>
      </w:tr>
      <w:tr w:rsidR="008776CA" w14:paraId="591FAA58" w14:textId="77777777" w:rsidTr="000E7EBA">
        <w:trPr>
          <w:trHeight w:val="187"/>
          <w:jc w:val="center"/>
        </w:trPr>
        <w:tc>
          <w:tcPr>
            <w:tcW w:w="1986" w:type="dxa"/>
            <w:tcBorders>
              <w:top w:val="nil"/>
              <w:left w:val="single" w:sz="4" w:space="0" w:color="auto"/>
              <w:bottom w:val="nil"/>
              <w:right w:val="single" w:sz="4" w:space="0" w:color="auto"/>
            </w:tcBorders>
          </w:tcPr>
          <w:p w14:paraId="7DFD681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D8F8555"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5FB10A2"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0BB9C8F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1600C83"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0CCCFACC"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2EBE2BAB"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09E0481" w14:textId="77777777" w:rsidR="008776CA" w:rsidRDefault="008776CA" w:rsidP="00AC7DAE">
            <w:pPr>
              <w:pStyle w:val="TAC"/>
              <w:rPr>
                <w:lang w:eastAsia="ja-JP"/>
              </w:rPr>
            </w:pPr>
          </w:p>
        </w:tc>
      </w:tr>
      <w:tr w:rsidR="008776CA" w14:paraId="505D655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ED6D7D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324610E"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5ABFDCD"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52345F4A"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E38851B"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195733E1"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416DF4C3"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3253B542" w14:textId="77777777" w:rsidR="008776CA" w:rsidRDefault="008776CA" w:rsidP="00AC7DAE">
            <w:pPr>
              <w:pStyle w:val="TAC"/>
              <w:rPr>
                <w:lang w:eastAsia="ja-JP"/>
              </w:rPr>
            </w:pPr>
          </w:p>
        </w:tc>
      </w:tr>
      <w:tr w:rsidR="008776CA" w14:paraId="0C41217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1B26AB1" w14:textId="77777777" w:rsidR="008776CA" w:rsidRDefault="008776CA" w:rsidP="00AC7DAE">
            <w:pPr>
              <w:pStyle w:val="TAC"/>
              <w:rPr>
                <w:lang w:eastAsia="ja-JP"/>
              </w:rPr>
            </w:pPr>
            <w:r>
              <w:rPr>
                <w:lang w:eastAsia="ja-JP"/>
              </w:rPr>
              <w:t>DC</w:t>
            </w:r>
            <w:r>
              <w:t>_28_</w:t>
            </w:r>
            <w:r>
              <w:rPr>
                <w:lang w:eastAsia="ja-JP"/>
              </w:rPr>
              <w:t>n7</w:t>
            </w:r>
          </w:p>
        </w:tc>
        <w:tc>
          <w:tcPr>
            <w:tcW w:w="2690" w:type="dxa"/>
            <w:tcBorders>
              <w:top w:val="single" w:sz="4" w:space="0" w:color="auto"/>
              <w:left w:val="nil"/>
              <w:bottom w:val="single" w:sz="4" w:space="0" w:color="auto"/>
              <w:right w:val="single" w:sz="4" w:space="0" w:color="auto"/>
            </w:tcBorders>
            <w:hideMark/>
          </w:tcPr>
          <w:p w14:paraId="54B3D94C"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2A42003" w14:textId="77777777" w:rsidR="008776CA" w:rsidRDefault="008776CA" w:rsidP="00AC7DAE">
            <w:pPr>
              <w:pStyle w:val="TAC"/>
              <w:rPr>
                <w:lang w:eastAsia="ja-JP"/>
              </w:rPr>
            </w:pPr>
            <w:r>
              <w:t>758</w:t>
            </w:r>
          </w:p>
        </w:tc>
        <w:tc>
          <w:tcPr>
            <w:tcW w:w="425" w:type="dxa"/>
            <w:tcBorders>
              <w:top w:val="single" w:sz="4" w:space="0" w:color="auto"/>
              <w:left w:val="nil"/>
              <w:bottom w:val="single" w:sz="4" w:space="0" w:color="auto"/>
              <w:right w:val="single" w:sz="4" w:space="0" w:color="auto"/>
            </w:tcBorders>
            <w:hideMark/>
          </w:tcPr>
          <w:p w14:paraId="3D6CE00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4DBCE61" w14:textId="77777777" w:rsidR="008776CA" w:rsidRDefault="008776CA" w:rsidP="00AC7DAE">
            <w:pPr>
              <w:pStyle w:val="TAC"/>
              <w:rPr>
                <w:lang w:eastAsia="ja-JP"/>
              </w:rPr>
            </w:pPr>
            <w:r>
              <w:t>773</w:t>
            </w:r>
          </w:p>
        </w:tc>
        <w:tc>
          <w:tcPr>
            <w:tcW w:w="992" w:type="dxa"/>
            <w:tcBorders>
              <w:top w:val="single" w:sz="4" w:space="0" w:color="auto"/>
              <w:left w:val="nil"/>
              <w:bottom w:val="single" w:sz="4" w:space="0" w:color="auto"/>
              <w:right w:val="single" w:sz="4" w:space="0" w:color="auto"/>
            </w:tcBorders>
            <w:hideMark/>
          </w:tcPr>
          <w:p w14:paraId="4F89248C" w14:textId="77777777" w:rsidR="008776CA" w:rsidRDefault="008776CA" w:rsidP="00AC7DAE">
            <w:pPr>
              <w:pStyle w:val="TAC"/>
              <w:rPr>
                <w:lang w:eastAsia="ja-JP"/>
              </w:rPr>
            </w:pPr>
            <w:r>
              <w:t>-32</w:t>
            </w:r>
          </w:p>
        </w:tc>
        <w:tc>
          <w:tcPr>
            <w:tcW w:w="1134" w:type="dxa"/>
            <w:tcBorders>
              <w:top w:val="single" w:sz="4" w:space="0" w:color="auto"/>
              <w:left w:val="nil"/>
              <w:bottom w:val="single" w:sz="4" w:space="0" w:color="auto"/>
              <w:right w:val="single" w:sz="4" w:space="0" w:color="auto"/>
            </w:tcBorders>
            <w:noWrap/>
            <w:hideMark/>
          </w:tcPr>
          <w:p w14:paraId="5B4BE95F"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0A44CB8A" w14:textId="77777777" w:rsidR="008776CA" w:rsidRDefault="008776CA" w:rsidP="00AC7DAE">
            <w:pPr>
              <w:pStyle w:val="TAC"/>
              <w:rPr>
                <w:lang w:eastAsia="ja-JP"/>
              </w:rPr>
            </w:pPr>
            <w:r>
              <w:rPr>
                <w:lang w:eastAsia="ko-KR"/>
              </w:rPr>
              <w:t>5</w:t>
            </w:r>
          </w:p>
        </w:tc>
      </w:tr>
      <w:tr w:rsidR="008776CA" w14:paraId="776DAA39" w14:textId="77777777" w:rsidTr="000E7EBA">
        <w:trPr>
          <w:trHeight w:val="187"/>
          <w:jc w:val="center"/>
        </w:trPr>
        <w:tc>
          <w:tcPr>
            <w:tcW w:w="1986" w:type="dxa"/>
            <w:tcBorders>
              <w:top w:val="nil"/>
              <w:left w:val="single" w:sz="4" w:space="0" w:color="auto"/>
              <w:bottom w:val="nil"/>
              <w:right w:val="single" w:sz="4" w:space="0" w:color="auto"/>
            </w:tcBorders>
          </w:tcPr>
          <w:p w14:paraId="39AC70E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774E028"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9C830E1"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2007F31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C069565"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539E392E" w14:textId="77777777" w:rsidR="008776CA" w:rsidRDefault="008776CA" w:rsidP="00AC7DAE">
            <w:pPr>
              <w:pStyle w:val="TAC"/>
              <w:rPr>
                <w:lang w:eastAsia="ja-JP"/>
              </w:rPr>
            </w:pPr>
            <w:r>
              <w:t>-50</w:t>
            </w:r>
          </w:p>
        </w:tc>
        <w:tc>
          <w:tcPr>
            <w:tcW w:w="1134" w:type="dxa"/>
            <w:tcBorders>
              <w:top w:val="single" w:sz="4" w:space="0" w:color="auto"/>
              <w:left w:val="nil"/>
              <w:bottom w:val="single" w:sz="4" w:space="0" w:color="auto"/>
              <w:right w:val="single" w:sz="4" w:space="0" w:color="auto"/>
            </w:tcBorders>
            <w:noWrap/>
            <w:hideMark/>
          </w:tcPr>
          <w:p w14:paraId="78046C5B"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tcPr>
          <w:p w14:paraId="5CBDC64F" w14:textId="77777777" w:rsidR="008776CA" w:rsidRDefault="008776CA" w:rsidP="00AC7DAE">
            <w:pPr>
              <w:pStyle w:val="TAC"/>
              <w:rPr>
                <w:lang w:eastAsia="ja-JP"/>
              </w:rPr>
            </w:pPr>
          </w:p>
        </w:tc>
      </w:tr>
      <w:tr w:rsidR="008776CA" w14:paraId="7CE5796F" w14:textId="77777777" w:rsidTr="000E7EBA">
        <w:trPr>
          <w:trHeight w:val="187"/>
          <w:jc w:val="center"/>
        </w:trPr>
        <w:tc>
          <w:tcPr>
            <w:tcW w:w="1986" w:type="dxa"/>
            <w:tcBorders>
              <w:top w:val="nil"/>
              <w:left w:val="single" w:sz="4" w:space="0" w:color="auto"/>
              <w:bottom w:val="nil"/>
              <w:right w:val="single" w:sz="4" w:space="0" w:color="auto"/>
            </w:tcBorders>
          </w:tcPr>
          <w:p w14:paraId="452851A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6D07052"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7571C3AA"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286C54B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EFA78A5"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49F34A6D"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157B1470"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2DCBC230" w14:textId="77777777" w:rsidR="008776CA" w:rsidRDefault="008776CA" w:rsidP="00AC7DAE">
            <w:pPr>
              <w:pStyle w:val="TAC"/>
              <w:rPr>
                <w:lang w:eastAsia="ja-JP"/>
              </w:rPr>
            </w:pPr>
            <w:r>
              <w:t xml:space="preserve">5, 6, </w:t>
            </w:r>
            <w:r>
              <w:rPr>
                <w:lang w:eastAsia="ko-KR"/>
              </w:rPr>
              <w:t>7</w:t>
            </w:r>
          </w:p>
        </w:tc>
      </w:tr>
      <w:tr w:rsidR="008776CA" w14:paraId="3C3DC71F" w14:textId="77777777" w:rsidTr="000E7EBA">
        <w:trPr>
          <w:trHeight w:val="187"/>
          <w:jc w:val="center"/>
        </w:trPr>
        <w:tc>
          <w:tcPr>
            <w:tcW w:w="1986" w:type="dxa"/>
            <w:tcBorders>
              <w:top w:val="nil"/>
              <w:left w:val="single" w:sz="4" w:space="0" w:color="auto"/>
              <w:bottom w:val="nil"/>
              <w:right w:val="single" w:sz="4" w:space="0" w:color="auto"/>
            </w:tcBorders>
          </w:tcPr>
          <w:p w14:paraId="0A709AE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CF341E6"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3B33CDF3"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4D70C25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9DD3084"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359B23C7"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1BB84B75"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083389E5" w14:textId="77777777" w:rsidR="008776CA" w:rsidRDefault="008776CA" w:rsidP="00AC7DAE">
            <w:pPr>
              <w:pStyle w:val="TAC"/>
              <w:rPr>
                <w:lang w:eastAsia="ja-JP"/>
              </w:rPr>
            </w:pPr>
            <w:r>
              <w:t>5, 6, 7</w:t>
            </w:r>
          </w:p>
        </w:tc>
      </w:tr>
      <w:tr w:rsidR="008776CA" w14:paraId="0274ECC1"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90CBB3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87612DA"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4BE1D0D"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5C6D25C2"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24E597E"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72CC24B1"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1CA8860D"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082B5BFF" w14:textId="77777777" w:rsidR="008776CA" w:rsidRDefault="008776CA" w:rsidP="00AC7DAE">
            <w:pPr>
              <w:pStyle w:val="TAC"/>
              <w:rPr>
                <w:lang w:eastAsia="ja-JP"/>
              </w:rPr>
            </w:pPr>
            <w:r>
              <w:t xml:space="preserve">5, </w:t>
            </w:r>
            <w:r>
              <w:rPr>
                <w:lang w:eastAsia="ko-KR"/>
              </w:rPr>
              <w:t>6</w:t>
            </w:r>
          </w:p>
        </w:tc>
      </w:tr>
      <w:tr w:rsidR="008776CA" w14:paraId="45361EF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79FC7FE" w14:textId="77777777" w:rsidR="008776CA" w:rsidRDefault="008776CA" w:rsidP="00AC7DAE">
            <w:pPr>
              <w:pStyle w:val="TAC"/>
              <w:rPr>
                <w:szCs w:val="18"/>
                <w:lang w:eastAsia="zh-TW"/>
              </w:rPr>
            </w:pPr>
            <w:r>
              <w:rPr>
                <w:szCs w:val="18"/>
                <w:lang w:eastAsia="fi-FI"/>
              </w:rPr>
              <w:t>DC_</w:t>
            </w:r>
            <w:r>
              <w:rPr>
                <w:szCs w:val="18"/>
                <w:lang w:eastAsia="zh-TW"/>
              </w:rPr>
              <w:t>28</w:t>
            </w:r>
            <w:r>
              <w:rPr>
                <w:szCs w:val="18"/>
                <w:lang w:eastAsia="fi-FI"/>
              </w:rPr>
              <w:t>_n</w:t>
            </w:r>
            <w:r>
              <w:rPr>
                <w:szCs w:val="18"/>
                <w:lang w:eastAsia="zh-TW"/>
              </w:rPr>
              <w:t>41</w:t>
            </w:r>
          </w:p>
          <w:p w14:paraId="17C8150C" w14:textId="77777777" w:rsidR="008776CA" w:rsidRDefault="008776CA" w:rsidP="00AC7DAE">
            <w:pPr>
              <w:pStyle w:val="TAC"/>
              <w:rPr>
                <w:lang w:eastAsia="ja-JP"/>
              </w:rPr>
            </w:pPr>
            <w:r>
              <w:rPr>
                <w:szCs w:val="18"/>
                <w:lang w:eastAsia="ja-JP"/>
              </w:rPr>
              <w:t>DC_28_n83_ULSUP-TDM_n41</w:t>
            </w:r>
          </w:p>
        </w:tc>
        <w:tc>
          <w:tcPr>
            <w:tcW w:w="2690" w:type="dxa"/>
            <w:tcBorders>
              <w:top w:val="single" w:sz="4" w:space="0" w:color="auto"/>
              <w:left w:val="nil"/>
              <w:bottom w:val="single" w:sz="4" w:space="0" w:color="auto"/>
              <w:right w:val="single" w:sz="4" w:space="0" w:color="auto"/>
            </w:tcBorders>
            <w:hideMark/>
          </w:tcPr>
          <w:p w14:paraId="71DC228E"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526A071"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55E5D67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D612450"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42BAFAC9" w14:textId="77777777" w:rsidR="008776CA" w:rsidRDefault="008776CA" w:rsidP="00AC7DAE">
            <w:pPr>
              <w:pStyle w:val="TAC"/>
            </w:pPr>
            <w:r>
              <w:t>-42</w:t>
            </w:r>
          </w:p>
        </w:tc>
        <w:tc>
          <w:tcPr>
            <w:tcW w:w="1134" w:type="dxa"/>
            <w:tcBorders>
              <w:top w:val="single" w:sz="4" w:space="0" w:color="auto"/>
              <w:left w:val="nil"/>
              <w:bottom w:val="single" w:sz="4" w:space="0" w:color="auto"/>
              <w:right w:val="single" w:sz="4" w:space="0" w:color="auto"/>
            </w:tcBorders>
            <w:noWrap/>
            <w:hideMark/>
          </w:tcPr>
          <w:p w14:paraId="1A33D640" w14:textId="77777777" w:rsidR="008776CA" w:rsidRDefault="008776CA" w:rsidP="00AC7DAE">
            <w:pPr>
              <w:pStyle w:val="TAC"/>
            </w:pPr>
            <w:r>
              <w:t>8</w:t>
            </w:r>
          </w:p>
        </w:tc>
        <w:tc>
          <w:tcPr>
            <w:tcW w:w="1133" w:type="dxa"/>
            <w:tcBorders>
              <w:top w:val="single" w:sz="4" w:space="0" w:color="auto"/>
              <w:left w:val="nil"/>
              <w:bottom w:val="single" w:sz="4" w:space="0" w:color="auto"/>
              <w:right w:val="single" w:sz="4" w:space="0" w:color="auto"/>
            </w:tcBorders>
            <w:noWrap/>
            <w:hideMark/>
          </w:tcPr>
          <w:p w14:paraId="51AF17EF" w14:textId="77777777" w:rsidR="008776CA" w:rsidRDefault="008776CA" w:rsidP="00AC7DAE">
            <w:pPr>
              <w:pStyle w:val="TAC"/>
            </w:pPr>
            <w:r>
              <w:t>5, 17</w:t>
            </w:r>
          </w:p>
        </w:tc>
      </w:tr>
      <w:tr w:rsidR="008776CA" w14:paraId="3CDE015F" w14:textId="77777777" w:rsidTr="000E7EBA">
        <w:trPr>
          <w:trHeight w:val="187"/>
          <w:jc w:val="center"/>
        </w:trPr>
        <w:tc>
          <w:tcPr>
            <w:tcW w:w="1986" w:type="dxa"/>
            <w:tcBorders>
              <w:top w:val="nil"/>
              <w:left w:val="single" w:sz="4" w:space="0" w:color="auto"/>
              <w:bottom w:val="nil"/>
              <w:right w:val="single" w:sz="4" w:space="0" w:color="auto"/>
            </w:tcBorders>
          </w:tcPr>
          <w:p w14:paraId="484FB0B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43B5065"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2880C74"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852AF3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71861C4"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D6B6A0E"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5CD06A5C"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428D2C01" w14:textId="77777777" w:rsidR="008776CA" w:rsidRDefault="008776CA" w:rsidP="00AC7DAE">
            <w:pPr>
              <w:pStyle w:val="TAC"/>
            </w:pPr>
            <w:r>
              <w:t>14</w:t>
            </w:r>
          </w:p>
        </w:tc>
      </w:tr>
      <w:tr w:rsidR="008776CA" w14:paraId="3821B9C7" w14:textId="77777777" w:rsidTr="000E7EBA">
        <w:trPr>
          <w:trHeight w:val="187"/>
          <w:jc w:val="center"/>
        </w:trPr>
        <w:tc>
          <w:tcPr>
            <w:tcW w:w="1986" w:type="dxa"/>
            <w:tcBorders>
              <w:top w:val="nil"/>
              <w:left w:val="single" w:sz="4" w:space="0" w:color="auto"/>
              <w:bottom w:val="nil"/>
              <w:right w:val="single" w:sz="4" w:space="0" w:color="auto"/>
            </w:tcBorders>
          </w:tcPr>
          <w:p w14:paraId="2BE77FA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B188028"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5F9669C"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6BE22DA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FF898F"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0C4D1DE0"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057FD592"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1431088D" w14:textId="77777777" w:rsidR="008776CA" w:rsidRDefault="008776CA" w:rsidP="00AC7DAE">
            <w:pPr>
              <w:pStyle w:val="TAC"/>
            </w:pPr>
            <w:r>
              <w:t>5</w:t>
            </w:r>
          </w:p>
        </w:tc>
      </w:tr>
      <w:tr w:rsidR="008776CA" w14:paraId="6A34964C" w14:textId="77777777" w:rsidTr="000E7EBA">
        <w:trPr>
          <w:trHeight w:val="187"/>
          <w:jc w:val="center"/>
        </w:trPr>
        <w:tc>
          <w:tcPr>
            <w:tcW w:w="1986" w:type="dxa"/>
            <w:tcBorders>
              <w:top w:val="nil"/>
              <w:left w:val="single" w:sz="4" w:space="0" w:color="auto"/>
              <w:bottom w:val="nil"/>
              <w:right w:val="single" w:sz="4" w:space="0" w:color="auto"/>
            </w:tcBorders>
          </w:tcPr>
          <w:p w14:paraId="00E0D5B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C74BAAE"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352A8B31"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3C2A9DE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9F8B595"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655AE8F9" w14:textId="77777777" w:rsidR="008776CA" w:rsidRDefault="008776CA" w:rsidP="00AC7DAE">
            <w:pPr>
              <w:pStyle w:val="TAC"/>
            </w:pPr>
            <w:r>
              <w:t>-32</w:t>
            </w:r>
          </w:p>
        </w:tc>
        <w:tc>
          <w:tcPr>
            <w:tcW w:w="1134" w:type="dxa"/>
            <w:tcBorders>
              <w:top w:val="single" w:sz="4" w:space="0" w:color="auto"/>
              <w:left w:val="nil"/>
              <w:bottom w:val="single" w:sz="4" w:space="0" w:color="auto"/>
              <w:right w:val="single" w:sz="4" w:space="0" w:color="auto"/>
            </w:tcBorders>
            <w:noWrap/>
            <w:hideMark/>
          </w:tcPr>
          <w:p w14:paraId="6BA87C1C"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39AE2E57" w14:textId="77777777" w:rsidR="008776CA" w:rsidRDefault="008776CA" w:rsidP="00AC7DAE">
            <w:pPr>
              <w:pStyle w:val="TAC"/>
            </w:pPr>
            <w:r>
              <w:t>5</w:t>
            </w:r>
          </w:p>
        </w:tc>
      </w:tr>
      <w:tr w:rsidR="008776CA" w14:paraId="70A075CD" w14:textId="77777777" w:rsidTr="000E7EBA">
        <w:trPr>
          <w:trHeight w:val="187"/>
          <w:jc w:val="center"/>
        </w:trPr>
        <w:tc>
          <w:tcPr>
            <w:tcW w:w="1986" w:type="dxa"/>
            <w:tcBorders>
              <w:top w:val="nil"/>
              <w:left w:val="single" w:sz="4" w:space="0" w:color="auto"/>
              <w:bottom w:val="nil"/>
              <w:right w:val="single" w:sz="4" w:space="0" w:color="auto"/>
            </w:tcBorders>
          </w:tcPr>
          <w:p w14:paraId="7E76C18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CEAD1FA"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7862263"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7FE1FD2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BB92B5E"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9C16E2C"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7CAC4A39"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78A86E68" w14:textId="77777777" w:rsidR="008776CA" w:rsidRDefault="008776CA" w:rsidP="00AC7DAE">
            <w:pPr>
              <w:pStyle w:val="TAC"/>
            </w:pPr>
          </w:p>
        </w:tc>
      </w:tr>
      <w:tr w:rsidR="008776CA" w14:paraId="7802DEC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6D43A9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6D7F20B"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56D6544"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0D2B04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DC2689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632606A"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75A97EF9"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027906B4" w14:textId="77777777" w:rsidR="008776CA" w:rsidRDefault="008776CA" w:rsidP="00AC7DAE">
            <w:pPr>
              <w:pStyle w:val="TAC"/>
            </w:pPr>
            <w:r>
              <w:t>3, 9</w:t>
            </w:r>
          </w:p>
        </w:tc>
      </w:tr>
      <w:tr w:rsidR="008776CA" w14:paraId="6E005B4B"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4AD4EF7" w14:textId="77777777" w:rsidR="008776CA" w:rsidRDefault="008776CA" w:rsidP="00AC7DAE">
            <w:pPr>
              <w:pStyle w:val="TAC"/>
              <w:rPr>
                <w:lang w:eastAsia="ja-JP"/>
              </w:rPr>
            </w:pPr>
            <w:r>
              <w:rPr>
                <w:lang w:eastAsia="ja-JP"/>
              </w:rPr>
              <w:t>DC_28_n77</w:t>
            </w:r>
          </w:p>
        </w:tc>
        <w:tc>
          <w:tcPr>
            <w:tcW w:w="2690" w:type="dxa"/>
            <w:tcBorders>
              <w:top w:val="single" w:sz="4" w:space="0" w:color="auto"/>
              <w:left w:val="nil"/>
              <w:bottom w:val="single" w:sz="4" w:space="0" w:color="auto"/>
              <w:right w:val="single" w:sz="4" w:space="0" w:color="auto"/>
            </w:tcBorders>
            <w:hideMark/>
          </w:tcPr>
          <w:p w14:paraId="07BB138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EE7F110"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1317CB4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2DF36AC"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184114F7"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13CE0F3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32A6F65" w14:textId="77777777" w:rsidR="008776CA" w:rsidRDefault="008776CA" w:rsidP="00AC7DAE">
            <w:pPr>
              <w:pStyle w:val="TAC"/>
              <w:rPr>
                <w:lang w:eastAsia="ja-JP"/>
              </w:rPr>
            </w:pPr>
          </w:p>
        </w:tc>
      </w:tr>
      <w:tr w:rsidR="008776CA" w14:paraId="73A2FA1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EBB31C7"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E715791"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2D3918F6"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027F738E"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E80CE6C"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5E7BFC25"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55851266"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D1FAFAA" w14:textId="77777777" w:rsidR="008776CA" w:rsidRDefault="008776CA" w:rsidP="00AC7DAE">
            <w:pPr>
              <w:pStyle w:val="TAC"/>
              <w:rPr>
                <w:lang w:eastAsia="ja-JP"/>
              </w:rPr>
            </w:pPr>
          </w:p>
        </w:tc>
      </w:tr>
      <w:tr w:rsidR="008776CA" w14:paraId="295B899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E60ABB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DA7FB8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60690311"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7A796C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350A7A3"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83BF367"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6EF5926D"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5DFF61E5" w14:textId="77777777" w:rsidR="008776CA" w:rsidRDefault="008776CA" w:rsidP="00AC7DAE">
            <w:pPr>
              <w:pStyle w:val="TAC"/>
              <w:rPr>
                <w:lang w:eastAsia="ja-JP"/>
              </w:rPr>
            </w:pPr>
            <w:r>
              <w:rPr>
                <w:lang w:eastAsia="ja-JP"/>
              </w:rPr>
              <w:t>3, 9</w:t>
            </w:r>
          </w:p>
        </w:tc>
      </w:tr>
      <w:tr w:rsidR="008776CA" w14:paraId="5561227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B9FC72A" w14:textId="77777777" w:rsidR="008776CA" w:rsidRDefault="008776CA" w:rsidP="00AC7DAE">
            <w:pPr>
              <w:pStyle w:val="TAC"/>
              <w:rPr>
                <w:lang w:eastAsia="ja-JP"/>
              </w:rPr>
            </w:pPr>
            <w:r>
              <w:rPr>
                <w:lang w:eastAsia="ja-JP"/>
              </w:rPr>
              <w:t>DC_28_n78</w:t>
            </w:r>
          </w:p>
        </w:tc>
        <w:tc>
          <w:tcPr>
            <w:tcW w:w="2690" w:type="dxa"/>
            <w:tcBorders>
              <w:top w:val="single" w:sz="4" w:space="0" w:color="auto"/>
              <w:left w:val="nil"/>
              <w:bottom w:val="single" w:sz="4" w:space="0" w:color="auto"/>
              <w:right w:val="single" w:sz="4" w:space="0" w:color="auto"/>
            </w:tcBorders>
            <w:hideMark/>
          </w:tcPr>
          <w:p w14:paraId="3BA882E8"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AB2C071"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468D97CD"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1056AC4"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07DDAC23"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5E216067"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417C3745" w14:textId="77777777" w:rsidR="008776CA" w:rsidRDefault="008776CA" w:rsidP="00AC7DAE">
            <w:pPr>
              <w:pStyle w:val="TAC"/>
              <w:rPr>
                <w:lang w:eastAsia="ja-JP"/>
              </w:rPr>
            </w:pPr>
          </w:p>
        </w:tc>
      </w:tr>
      <w:tr w:rsidR="008776CA" w14:paraId="636BE10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A740540"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FFA2FCF"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C08DD95"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5B297E9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1EB0C93"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114E3E72"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01BE432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7B2206CD" w14:textId="77777777" w:rsidR="008776CA" w:rsidRDefault="008776CA" w:rsidP="00AC7DAE">
            <w:pPr>
              <w:pStyle w:val="TAC"/>
              <w:rPr>
                <w:lang w:eastAsia="ja-JP"/>
              </w:rPr>
            </w:pPr>
          </w:p>
        </w:tc>
      </w:tr>
      <w:tr w:rsidR="008776CA" w14:paraId="0953413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CA5CD4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FC1B61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572CC1A"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00CA2B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FCB12D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C9E52BD"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70D902EF"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505288B4" w14:textId="77777777" w:rsidR="008776CA" w:rsidRDefault="008776CA" w:rsidP="00AC7DAE">
            <w:pPr>
              <w:pStyle w:val="TAC"/>
              <w:rPr>
                <w:lang w:eastAsia="ja-JP"/>
              </w:rPr>
            </w:pPr>
            <w:r>
              <w:rPr>
                <w:lang w:eastAsia="ja-JP"/>
              </w:rPr>
              <w:t>3, 9</w:t>
            </w:r>
          </w:p>
        </w:tc>
      </w:tr>
      <w:tr w:rsidR="008776CA" w14:paraId="47AE140E"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349E6567" w14:textId="77777777" w:rsidR="008776CA" w:rsidRDefault="008776CA" w:rsidP="00AC7DAE">
            <w:pPr>
              <w:pStyle w:val="TAC"/>
              <w:rPr>
                <w:lang w:eastAsia="ja-JP"/>
              </w:rPr>
            </w:pPr>
            <w:r>
              <w:rPr>
                <w:lang w:eastAsia="ja-JP"/>
              </w:rPr>
              <w:t>DC_28_n79</w:t>
            </w:r>
          </w:p>
        </w:tc>
        <w:tc>
          <w:tcPr>
            <w:tcW w:w="2690" w:type="dxa"/>
            <w:tcBorders>
              <w:top w:val="single" w:sz="4" w:space="0" w:color="auto"/>
              <w:left w:val="nil"/>
              <w:bottom w:val="single" w:sz="4" w:space="0" w:color="auto"/>
              <w:right w:val="single" w:sz="4" w:space="0" w:color="auto"/>
            </w:tcBorders>
            <w:hideMark/>
          </w:tcPr>
          <w:p w14:paraId="3BA502CD"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46938E8"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13B8EC3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84B6601"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3F9514A6" w14:textId="77777777" w:rsidR="008776CA" w:rsidRDefault="008776CA" w:rsidP="00AC7DAE">
            <w:pPr>
              <w:pStyle w:val="TAC"/>
              <w:rPr>
                <w:lang w:eastAsia="ja-JP"/>
              </w:rPr>
            </w:pPr>
            <w:r>
              <w:rPr>
                <w:lang w:eastAsia="ja-JP"/>
              </w:rPr>
              <w:t>-32</w:t>
            </w:r>
          </w:p>
        </w:tc>
        <w:tc>
          <w:tcPr>
            <w:tcW w:w="1134" w:type="dxa"/>
            <w:tcBorders>
              <w:top w:val="single" w:sz="4" w:space="0" w:color="auto"/>
              <w:left w:val="nil"/>
              <w:bottom w:val="single" w:sz="4" w:space="0" w:color="auto"/>
              <w:right w:val="single" w:sz="4" w:space="0" w:color="auto"/>
            </w:tcBorders>
            <w:noWrap/>
            <w:hideMark/>
          </w:tcPr>
          <w:p w14:paraId="5545E771"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75CCAA4C" w14:textId="77777777" w:rsidR="008776CA" w:rsidRDefault="008776CA" w:rsidP="00AC7DAE">
            <w:pPr>
              <w:pStyle w:val="TAC"/>
              <w:rPr>
                <w:lang w:eastAsia="ja-JP"/>
              </w:rPr>
            </w:pPr>
          </w:p>
        </w:tc>
      </w:tr>
      <w:tr w:rsidR="008776CA" w14:paraId="54F14A78"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C442D0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E8084D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03750C8B"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3C6EDB3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3DC4844"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34CCFB2C" w14:textId="77777777" w:rsidR="008776CA" w:rsidRDefault="008776CA" w:rsidP="00AC7DAE">
            <w:pPr>
              <w:pStyle w:val="TAC"/>
              <w:rPr>
                <w:lang w:eastAsia="ja-JP"/>
              </w:rPr>
            </w:pPr>
            <w:r>
              <w:rPr>
                <w:lang w:eastAsia="ja-JP"/>
              </w:rPr>
              <w:t>-50</w:t>
            </w:r>
          </w:p>
        </w:tc>
        <w:tc>
          <w:tcPr>
            <w:tcW w:w="1134" w:type="dxa"/>
            <w:tcBorders>
              <w:top w:val="single" w:sz="4" w:space="0" w:color="auto"/>
              <w:left w:val="nil"/>
              <w:bottom w:val="single" w:sz="4" w:space="0" w:color="auto"/>
              <w:right w:val="single" w:sz="4" w:space="0" w:color="auto"/>
            </w:tcBorders>
            <w:noWrap/>
            <w:hideMark/>
          </w:tcPr>
          <w:p w14:paraId="36CC8FBE"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tcPr>
          <w:p w14:paraId="60B32DCF" w14:textId="77777777" w:rsidR="008776CA" w:rsidRDefault="008776CA" w:rsidP="00AC7DAE">
            <w:pPr>
              <w:pStyle w:val="TAC"/>
              <w:rPr>
                <w:lang w:eastAsia="ja-JP"/>
              </w:rPr>
            </w:pPr>
          </w:p>
        </w:tc>
      </w:tr>
      <w:tr w:rsidR="008776CA" w14:paraId="00511E8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7C2C97E"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6B8AFD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63E35AD"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B9E09A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E4793F"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500C4738" w14:textId="77777777" w:rsidR="008776CA"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02150750" w14:textId="77777777" w:rsidR="008776CA"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7BC644FA" w14:textId="77777777" w:rsidR="008776CA" w:rsidRDefault="008776CA" w:rsidP="00AC7DAE">
            <w:pPr>
              <w:pStyle w:val="TAC"/>
              <w:rPr>
                <w:lang w:eastAsia="ja-JP"/>
              </w:rPr>
            </w:pPr>
            <w:r>
              <w:rPr>
                <w:lang w:eastAsia="ja-JP"/>
              </w:rPr>
              <w:t>3, 9</w:t>
            </w:r>
          </w:p>
        </w:tc>
      </w:tr>
      <w:tr w:rsidR="008776CA" w14:paraId="61C6927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233E05" w14:textId="77777777" w:rsidR="008776CA" w:rsidRDefault="008776CA" w:rsidP="00AC7DAE">
            <w:pPr>
              <w:pStyle w:val="TAC"/>
              <w:rPr>
                <w:rFonts w:eastAsia="Malgun Gothic"/>
                <w:lang w:eastAsia="zh-CN"/>
              </w:rPr>
            </w:pPr>
            <w:r>
              <w:rPr>
                <w:lang w:eastAsia="ja-JP"/>
              </w:rPr>
              <w:t>DC_39_n40</w:t>
            </w:r>
          </w:p>
        </w:tc>
        <w:tc>
          <w:tcPr>
            <w:tcW w:w="2690" w:type="dxa"/>
            <w:tcBorders>
              <w:top w:val="single" w:sz="4" w:space="0" w:color="auto"/>
              <w:left w:val="nil"/>
              <w:bottom w:val="single" w:sz="4" w:space="0" w:color="auto"/>
              <w:right w:val="single" w:sz="4" w:space="0" w:color="auto"/>
            </w:tcBorders>
            <w:hideMark/>
          </w:tcPr>
          <w:p w14:paraId="200F1F22"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7F2A229B" w14:textId="77777777" w:rsidR="008776CA" w:rsidRDefault="008776CA" w:rsidP="00AC7DAE">
            <w:pPr>
              <w:pStyle w:val="TAC"/>
            </w:pPr>
            <w:r>
              <w:t>18</w:t>
            </w:r>
            <w:r>
              <w:rPr>
                <w:lang w:eastAsia="zh-CN"/>
              </w:rPr>
              <w:t>05</w:t>
            </w:r>
          </w:p>
        </w:tc>
        <w:tc>
          <w:tcPr>
            <w:tcW w:w="425" w:type="dxa"/>
            <w:tcBorders>
              <w:top w:val="single" w:sz="4" w:space="0" w:color="auto"/>
              <w:left w:val="nil"/>
              <w:bottom w:val="single" w:sz="4" w:space="0" w:color="auto"/>
              <w:right w:val="single" w:sz="4" w:space="0" w:color="auto"/>
            </w:tcBorders>
          </w:tcPr>
          <w:p w14:paraId="0E7E8A8C"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2795E89D" w14:textId="77777777" w:rsidR="008776CA" w:rsidRDefault="008776CA" w:rsidP="00AC7DAE">
            <w:pPr>
              <w:pStyle w:val="TAC"/>
            </w:pPr>
            <w:r>
              <w:rPr>
                <w:lang w:eastAsia="zh-CN"/>
              </w:rPr>
              <w:t>1855</w:t>
            </w:r>
          </w:p>
        </w:tc>
        <w:tc>
          <w:tcPr>
            <w:tcW w:w="992" w:type="dxa"/>
            <w:tcBorders>
              <w:top w:val="single" w:sz="4" w:space="0" w:color="auto"/>
              <w:left w:val="nil"/>
              <w:bottom w:val="single" w:sz="4" w:space="0" w:color="auto"/>
              <w:right w:val="single" w:sz="4" w:space="0" w:color="auto"/>
            </w:tcBorders>
            <w:hideMark/>
          </w:tcPr>
          <w:p w14:paraId="3D099B03" w14:textId="77777777" w:rsidR="008776CA" w:rsidRDefault="008776CA" w:rsidP="00AC7DAE">
            <w:pPr>
              <w:pStyle w:val="TAC"/>
              <w:rPr>
                <w:lang w:eastAsia="zh-CN"/>
              </w:rPr>
            </w:pPr>
            <w:r>
              <w:t>-</w:t>
            </w:r>
            <w:r>
              <w:rPr>
                <w:lang w:eastAsia="zh-CN"/>
              </w:rPr>
              <w:t>40</w:t>
            </w:r>
          </w:p>
        </w:tc>
        <w:tc>
          <w:tcPr>
            <w:tcW w:w="1134" w:type="dxa"/>
            <w:tcBorders>
              <w:top w:val="single" w:sz="4" w:space="0" w:color="auto"/>
              <w:left w:val="nil"/>
              <w:bottom w:val="single" w:sz="4" w:space="0" w:color="auto"/>
              <w:right w:val="single" w:sz="4" w:space="0" w:color="auto"/>
            </w:tcBorders>
            <w:noWrap/>
            <w:hideMark/>
          </w:tcPr>
          <w:p w14:paraId="348CA2F9" w14:textId="77777777" w:rsidR="008776CA" w:rsidRDefault="008776CA" w:rsidP="00AC7DAE">
            <w:pPr>
              <w:pStyle w:val="TAC"/>
              <w:rPr>
                <w:lang w:eastAsia="zh-CN"/>
              </w:rPr>
            </w:pPr>
            <w:r>
              <w:rPr>
                <w:lang w:eastAsia="zh-CN"/>
              </w:rPr>
              <w:t>1</w:t>
            </w:r>
          </w:p>
        </w:tc>
        <w:tc>
          <w:tcPr>
            <w:tcW w:w="1133" w:type="dxa"/>
            <w:tcBorders>
              <w:top w:val="single" w:sz="4" w:space="0" w:color="auto"/>
              <w:left w:val="nil"/>
              <w:bottom w:val="single" w:sz="4" w:space="0" w:color="auto"/>
              <w:right w:val="single" w:sz="4" w:space="0" w:color="auto"/>
            </w:tcBorders>
            <w:noWrap/>
            <w:hideMark/>
          </w:tcPr>
          <w:p w14:paraId="1254FEFB" w14:textId="77777777" w:rsidR="008776CA" w:rsidRDefault="008776CA" w:rsidP="00AC7DAE">
            <w:pPr>
              <w:pStyle w:val="TAC"/>
              <w:rPr>
                <w:lang w:eastAsia="zh-CN"/>
              </w:rPr>
            </w:pPr>
            <w:r>
              <w:rPr>
                <w:lang w:eastAsia="zh-CN"/>
              </w:rPr>
              <w:t>18</w:t>
            </w:r>
          </w:p>
        </w:tc>
      </w:tr>
      <w:tr w:rsidR="008776CA" w14:paraId="1678829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9EDAA50" w14:textId="77777777" w:rsidR="008776CA" w:rsidRDefault="008776CA" w:rsidP="00AC7DAE">
            <w:pPr>
              <w:pStyle w:val="TAC"/>
              <w:rPr>
                <w:rFonts w:eastAsia="Malgun Gothic"/>
                <w:lang w:eastAsia="zh-CN"/>
              </w:rPr>
            </w:pPr>
          </w:p>
        </w:tc>
        <w:tc>
          <w:tcPr>
            <w:tcW w:w="2690" w:type="dxa"/>
            <w:tcBorders>
              <w:top w:val="single" w:sz="4" w:space="0" w:color="auto"/>
              <w:left w:val="nil"/>
              <w:bottom w:val="single" w:sz="4" w:space="0" w:color="auto"/>
              <w:right w:val="single" w:sz="4" w:space="0" w:color="auto"/>
            </w:tcBorders>
            <w:hideMark/>
          </w:tcPr>
          <w:p w14:paraId="4DAB72B0" w14:textId="77777777" w:rsidR="008776CA" w:rsidRDefault="008776CA" w:rsidP="00AC7DAE">
            <w:pPr>
              <w:pStyle w:val="TAL"/>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455BA98C" w14:textId="77777777" w:rsidR="008776CA" w:rsidRDefault="008776CA" w:rsidP="00AC7DAE">
            <w:pPr>
              <w:pStyle w:val="TAC"/>
            </w:pPr>
            <w:r>
              <w:t>1</w:t>
            </w:r>
            <w:r>
              <w:rPr>
                <w:lang w:eastAsia="zh-CN"/>
              </w:rPr>
              <w:t>855</w:t>
            </w:r>
          </w:p>
        </w:tc>
        <w:tc>
          <w:tcPr>
            <w:tcW w:w="425" w:type="dxa"/>
            <w:tcBorders>
              <w:top w:val="single" w:sz="4" w:space="0" w:color="auto"/>
              <w:left w:val="nil"/>
              <w:bottom w:val="single" w:sz="4" w:space="0" w:color="auto"/>
              <w:right w:val="single" w:sz="4" w:space="0" w:color="auto"/>
            </w:tcBorders>
          </w:tcPr>
          <w:p w14:paraId="68843101"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258E8B4" w14:textId="77777777" w:rsidR="008776CA" w:rsidRDefault="008776CA" w:rsidP="00AC7DAE">
            <w:pPr>
              <w:pStyle w:val="TAC"/>
            </w:pPr>
            <w:r>
              <w:t>1</w:t>
            </w:r>
            <w:r>
              <w:rPr>
                <w:lang w:eastAsia="zh-CN"/>
              </w:rPr>
              <w:t>880</w:t>
            </w:r>
          </w:p>
        </w:tc>
        <w:tc>
          <w:tcPr>
            <w:tcW w:w="992" w:type="dxa"/>
            <w:tcBorders>
              <w:top w:val="single" w:sz="4" w:space="0" w:color="auto"/>
              <w:left w:val="nil"/>
              <w:bottom w:val="single" w:sz="4" w:space="0" w:color="auto"/>
              <w:right w:val="single" w:sz="4" w:space="0" w:color="auto"/>
            </w:tcBorders>
            <w:hideMark/>
          </w:tcPr>
          <w:p w14:paraId="17E4061A" w14:textId="77777777" w:rsidR="008776CA" w:rsidRDefault="008776CA" w:rsidP="00AC7DAE">
            <w:pPr>
              <w:pStyle w:val="TAC"/>
              <w:rPr>
                <w:lang w:eastAsia="zh-CN"/>
              </w:rPr>
            </w:pPr>
            <w:r>
              <w:rPr>
                <w:lang w:eastAsia="zh-CN"/>
              </w:rPr>
              <w:t>-15.5</w:t>
            </w:r>
          </w:p>
        </w:tc>
        <w:tc>
          <w:tcPr>
            <w:tcW w:w="1134" w:type="dxa"/>
            <w:tcBorders>
              <w:top w:val="single" w:sz="4" w:space="0" w:color="auto"/>
              <w:left w:val="nil"/>
              <w:bottom w:val="single" w:sz="4" w:space="0" w:color="auto"/>
              <w:right w:val="single" w:sz="4" w:space="0" w:color="auto"/>
            </w:tcBorders>
            <w:noWrap/>
            <w:hideMark/>
          </w:tcPr>
          <w:p w14:paraId="21CADC94"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7E7CD807" w14:textId="77777777" w:rsidR="008776CA" w:rsidRDefault="008776CA" w:rsidP="00AC7DAE">
            <w:pPr>
              <w:pStyle w:val="TAC"/>
              <w:rPr>
                <w:lang w:eastAsia="zh-CN"/>
              </w:rPr>
            </w:pPr>
            <w:r>
              <w:t xml:space="preserve">5, 7, </w:t>
            </w:r>
            <w:r>
              <w:rPr>
                <w:lang w:eastAsia="zh-CN"/>
              </w:rPr>
              <w:t>18</w:t>
            </w:r>
          </w:p>
        </w:tc>
      </w:tr>
      <w:tr w:rsidR="008776CA" w14:paraId="3EBFC62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08355DD" w14:textId="77777777" w:rsidR="008776CA" w:rsidRDefault="008776CA" w:rsidP="00AC7DAE">
            <w:pPr>
              <w:pStyle w:val="TAC"/>
              <w:rPr>
                <w:lang w:eastAsia="ja-JP"/>
              </w:rPr>
            </w:pPr>
            <w:r>
              <w:rPr>
                <w:rFonts w:eastAsia="Malgun Gothic"/>
              </w:rPr>
              <w:t>DC</w:t>
            </w:r>
            <w:r>
              <w:t>_39_n41</w:t>
            </w:r>
          </w:p>
        </w:tc>
        <w:tc>
          <w:tcPr>
            <w:tcW w:w="2690" w:type="dxa"/>
            <w:tcBorders>
              <w:top w:val="single" w:sz="4" w:space="0" w:color="auto"/>
              <w:left w:val="nil"/>
              <w:bottom w:val="single" w:sz="4" w:space="0" w:color="auto"/>
              <w:right w:val="single" w:sz="4" w:space="0" w:color="auto"/>
            </w:tcBorders>
            <w:hideMark/>
          </w:tcPr>
          <w:p w14:paraId="2981EA6F"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780B746B" w14:textId="77777777" w:rsidR="008776CA" w:rsidRDefault="008776CA" w:rsidP="00AC7DAE">
            <w:pPr>
              <w:pStyle w:val="TAC"/>
              <w:rPr>
                <w:lang w:eastAsia="zh-CN"/>
              </w:rPr>
            </w:pPr>
            <w:r>
              <w:t>1805</w:t>
            </w:r>
          </w:p>
        </w:tc>
        <w:tc>
          <w:tcPr>
            <w:tcW w:w="425" w:type="dxa"/>
            <w:tcBorders>
              <w:top w:val="single" w:sz="4" w:space="0" w:color="auto"/>
              <w:left w:val="nil"/>
              <w:bottom w:val="single" w:sz="4" w:space="0" w:color="auto"/>
              <w:right w:val="single" w:sz="4" w:space="0" w:color="auto"/>
            </w:tcBorders>
            <w:hideMark/>
          </w:tcPr>
          <w:p w14:paraId="6A7E33BD"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0693D811" w14:textId="77777777" w:rsidR="008776CA" w:rsidRDefault="008776CA" w:rsidP="00AC7DAE">
            <w:pPr>
              <w:pStyle w:val="TAC"/>
              <w:rPr>
                <w:lang w:eastAsia="zh-CN"/>
              </w:rPr>
            </w:pPr>
            <w:r>
              <w:t>1855</w:t>
            </w:r>
          </w:p>
        </w:tc>
        <w:tc>
          <w:tcPr>
            <w:tcW w:w="992" w:type="dxa"/>
            <w:tcBorders>
              <w:top w:val="single" w:sz="4" w:space="0" w:color="auto"/>
              <w:left w:val="nil"/>
              <w:bottom w:val="single" w:sz="4" w:space="0" w:color="auto"/>
              <w:right w:val="single" w:sz="4" w:space="0" w:color="auto"/>
            </w:tcBorders>
            <w:hideMark/>
          </w:tcPr>
          <w:p w14:paraId="70D4C80F" w14:textId="77777777" w:rsidR="008776CA" w:rsidRDefault="008776CA" w:rsidP="00AC7DAE">
            <w:pPr>
              <w:pStyle w:val="TAC"/>
              <w:rPr>
                <w:lang w:eastAsia="zh-CN"/>
              </w:rPr>
            </w:pPr>
            <w:r>
              <w:t>-40</w:t>
            </w:r>
          </w:p>
        </w:tc>
        <w:tc>
          <w:tcPr>
            <w:tcW w:w="1134" w:type="dxa"/>
            <w:tcBorders>
              <w:top w:val="single" w:sz="4" w:space="0" w:color="auto"/>
              <w:left w:val="nil"/>
              <w:bottom w:val="single" w:sz="4" w:space="0" w:color="auto"/>
              <w:right w:val="single" w:sz="4" w:space="0" w:color="auto"/>
            </w:tcBorders>
            <w:noWrap/>
            <w:hideMark/>
          </w:tcPr>
          <w:p w14:paraId="2E0BD705" w14:textId="77777777" w:rsidR="008776CA" w:rsidRDefault="008776CA" w:rsidP="00AC7DAE">
            <w:pPr>
              <w:pStyle w:val="TAC"/>
              <w:rPr>
                <w:lang w:eastAsia="zh-CN"/>
              </w:rPr>
            </w:pPr>
            <w:r>
              <w:t>1</w:t>
            </w:r>
          </w:p>
        </w:tc>
        <w:tc>
          <w:tcPr>
            <w:tcW w:w="1133" w:type="dxa"/>
            <w:tcBorders>
              <w:top w:val="single" w:sz="4" w:space="0" w:color="auto"/>
              <w:left w:val="nil"/>
              <w:bottom w:val="single" w:sz="4" w:space="0" w:color="auto"/>
              <w:right w:val="single" w:sz="4" w:space="0" w:color="auto"/>
            </w:tcBorders>
            <w:noWrap/>
            <w:hideMark/>
          </w:tcPr>
          <w:p w14:paraId="1744A021" w14:textId="77777777" w:rsidR="008776CA" w:rsidRDefault="008776CA" w:rsidP="00AC7DAE">
            <w:pPr>
              <w:pStyle w:val="TAC"/>
              <w:rPr>
                <w:lang w:eastAsia="zh-CN"/>
              </w:rPr>
            </w:pPr>
            <w:r>
              <w:t>5</w:t>
            </w:r>
          </w:p>
        </w:tc>
      </w:tr>
      <w:tr w:rsidR="008776CA" w14:paraId="06179810"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E2116BD"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36722B53"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4F4E0C0" w14:textId="77777777" w:rsidR="008776CA" w:rsidRDefault="008776CA" w:rsidP="00AC7DAE">
            <w:pPr>
              <w:pStyle w:val="TAC"/>
              <w:rPr>
                <w:lang w:eastAsia="zh-CN"/>
              </w:rPr>
            </w:pPr>
            <w:r>
              <w:t>1855</w:t>
            </w:r>
          </w:p>
        </w:tc>
        <w:tc>
          <w:tcPr>
            <w:tcW w:w="425" w:type="dxa"/>
            <w:tcBorders>
              <w:top w:val="single" w:sz="4" w:space="0" w:color="auto"/>
              <w:left w:val="nil"/>
              <w:bottom w:val="single" w:sz="4" w:space="0" w:color="auto"/>
              <w:right w:val="single" w:sz="4" w:space="0" w:color="auto"/>
            </w:tcBorders>
            <w:hideMark/>
          </w:tcPr>
          <w:p w14:paraId="515EF82C"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43638255" w14:textId="77777777" w:rsidR="008776CA" w:rsidRDefault="008776CA" w:rsidP="00AC7DAE">
            <w:pPr>
              <w:pStyle w:val="TAC"/>
              <w:rPr>
                <w:lang w:eastAsia="zh-CN"/>
              </w:rPr>
            </w:pPr>
            <w:r>
              <w:t>1880</w:t>
            </w:r>
          </w:p>
        </w:tc>
        <w:tc>
          <w:tcPr>
            <w:tcW w:w="992" w:type="dxa"/>
            <w:tcBorders>
              <w:top w:val="single" w:sz="4" w:space="0" w:color="auto"/>
              <w:left w:val="nil"/>
              <w:bottom w:val="single" w:sz="4" w:space="0" w:color="auto"/>
              <w:right w:val="single" w:sz="4" w:space="0" w:color="auto"/>
            </w:tcBorders>
            <w:hideMark/>
          </w:tcPr>
          <w:p w14:paraId="5B8BC241" w14:textId="77777777" w:rsidR="008776CA" w:rsidRDefault="008776CA" w:rsidP="00AC7DAE">
            <w:pPr>
              <w:pStyle w:val="TAC"/>
              <w:rPr>
                <w:lang w:eastAsia="zh-CN"/>
              </w:rPr>
            </w:pPr>
            <w:r>
              <w:t>-15.5</w:t>
            </w:r>
          </w:p>
        </w:tc>
        <w:tc>
          <w:tcPr>
            <w:tcW w:w="1134" w:type="dxa"/>
            <w:tcBorders>
              <w:top w:val="single" w:sz="4" w:space="0" w:color="auto"/>
              <w:left w:val="nil"/>
              <w:bottom w:val="single" w:sz="4" w:space="0" w:color="auto"/>
              <w:right w:val="single" w:sz="4" w:space="0" w:color="auto"/>
            </w:tcBorders>
            <w:noWrap/>
            <w:hideMark/>
          </w:tcPr>
          <w:p w14:paraId="1BA82D7A" w14:textId="77777777" w:rsidR="008776CA" w:rsidRDefault="008776CA" w:rsidP="00AC7DAE">
            <w:pPr>
              <w:pStyle w:val="TAC"/>
              <w:rPr>
                <w:lang w:eastAsia="zh-CN"/>
              </w:rPr>
            </w:pPr>
            <w:r>
              <w:t>5</w:t>
            </w:r>
          </w:p>
        </w:tc>
        <w:tc>
          <w:tcPr>
            <w:tcW w:w="1133" w:type="dxa"/>
            <w:tcBorders>
              <w:top w:val="single" w:sz="4" w:space="0" w:color="auto"/>
              <w:left w:val="nil"/>
              <w:bottom w:val="single" w:sz="4" w:space="0" w:color="auto"/>
              <w:right w:val="single" w:sz="4" w:space="0" w:color="auto"/>
            </w:tcBorders>
            <w:noWrap/>
            <w:hideMark/>
          </w:tcPr>
          <w:p w14:paraId="1DE57072" w14:textId="77777777" w:rsidR="008776CA" w:rsidRDefault="008776CA" w:rsidP="00AC7DAE">
            <w:pPr>
              <w:pStyle w:val="TAC"/>
              <w:rPr>
                <w:lang w:eastAsia="zh-CN"/>
              </w:rPr>
            </w:pPr>
            <w:r>
              <w:rPr>
                <w:lang w:eastAsia="zh-CN"/>
              </w:rPr>
              <w:t>5</w:t>
            </w:r>
            <w:r>
              <w:t xml:space="preserve">, </w:t>
            </w:r>
            <w:r>
              <w:rPr>
                <w:lang w:eastAsia="zh-CN"/>
              </w:rPr>
              <w:t>7</w:t>
            </w:r>
            <w:r>
              <w:t xml:space="preserve">, </w:t>
            </w:r>
            <w:r>
              <w:rPr>
                <w:lang w:eastAsia="zh-CN"/>
              </w:rPr>
              <w:t>19</w:t>
            </w:r>
          </w:p>
        </w:tc>
      </w:tr>
      <w:tr w:rsidR="008776CA" w14:paraId="0AF0782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9D991F5" w14:textId="77777777" w:rsidR="008776CA" w:rsidRDefault="008776CA" w:rsidP="00AC7DAE">
            <w:pPr>
              <w:pStyle w:val="TAC"/>
              <w:rPr>
                <w:lang w:eastAsia="ja-JP"/>
              </w:rPr>
            </w:pPr>
            <w:r>
              <w:t>DC_39_n79</w:t>
            </w:r>
          </w:p>
        </w:tc>
        <w:tc>
          <w:tcPr>
            <w:tcW w:w="2690" w:type="dxa"/>
            <w:tcBorders>
              <w:top w:val="single" w:sz="4" w:space="0" w:color="auto"/>
              <w:left w:val="nil"/>
              <w:bottom w:val="single" w:sz="4" w:space="0" w:color="auto"/>
              <w:right w:val="single" w:sz="4" w:space="0" w:color="auto"/>
            </w:tcBorders>
            <w:hideMark/>
          </w:tcPr>
          <w:p w14:paraId="5AC15EF6"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4764DFFA" w14:textId="77777777" w:rsidR="008776CA" w:rsidRDefault="008776CA" w:rsidP="00AC7DAE">
            <w:pPr>
              <w:pStyle w:val="TAC"/>
              <w:rPr>
                <w:lang w:eastAsia="ja-JP"/>
              </w:rPr>
            </w:pPr>
            <w:r>
              <w:rPr>
                <w:lang w:eastAsia="ja-JP"/>
              </w:rPr>
              <w:t>1805</w:t>
            </w:r>
          </w:p>
        </w:tc>
        <w:tc>
          <w:tcPr>
            <w:tcW w:w="425" w:type="dxa"/>
            <w:tcBorders>
              <w:top w:val="single" w:sz="4" w:space="0" w:color="auto"/>
              <w:left w:val="nil"/>
              <w:bottom w:val="single" w:sz="4" w:space="0" w:color="auto"/>
              <w:right w:val="single" w:sz="4" w:space="0" w:color="auto"/>
            </w:tcBorders>
            <w:hideMark/>
          </w:tcPr>
          <w:p w14:paraId="03F1672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F0EAA71" w14:textId="77777777" w:rsidR="008776CA" w:rsidRDefault="008776CA" w:rsidP="00AC7DAE">
            <w:pPr>
              <w:pStyle w:val="TAC"/>
              <w:rPr>
                <w:lang w:eastAsia="ja-JP"/>
              </w:rPr>
            </w:pPr>
            <w:r>
              <w:rPr>
                <w:lang w:eastAsia="ja-JP"/>
              </w:rPr>
              <w:t>1855</w:t>
            </w:r>
          </w:p>
        </w:tc>
        <w:tc>
          <w:tcPr>
            <w:tcW w:w="992" w:type="dxa"/>
            <w:tcBorders>
              <w:top w:val="single" w:sz="4" w:space="0" w:color="auto"/>
              <w:left w:val="nil"/>
              <w:bottom w:val="single" w:sz="4" w:space="0" w:color="auto"/>
              <w:right w:val="single" w:sz="4" w:space="0" w:color="auto"/>
            </w:tcBorders>
            <w:hideMark/>
          </w:tcPr>
          <w:p w14:paraId="50AD8D23" w14:textId="77777777" w:rsidR="008776CA" w:rsidRDefault="008776CA" w:rsidP="00AC7DAE">
            <w:pPr>
              <w:pStyle w:val="TAC"/>
              <w:rPr>
                <w:lang w:eastAsia="ja-JP"/>
              </w:rPr>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2D0C5A9F" w14:textId="77777777" w:rsidR="008776CA" w:rsidRDefault="008776CA" w:rsidP="00AC7DAE">
            <w:pPr>
              <w:pStyle w:val="TAC"/>
              <w:rPr>
                <w:lang w:eastAsia="ja-JP"/>
              </w:rPr>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4DFD569C" w14:textId="77777777" w:rsidR="008776CA" w:rsidRDefault="008776CA" w:rsidP="00AC7DAE">
            <w:pPr>
              <w:pStyle w:val="TAC"/>
              <w:rPr>
                <w:lang w:eastAsia="ja-JP"/>
              </w:rPr>
            </w:pPr>
            <w:r>
              <w:rPr>
                <w:lang w:eastAsia="ja-JP"/>
              </w:rPr>
              <w:t>18</w:t>
            </w:r>
          </w:p>
        </w:tc>
      </w:tr>
      <w:tr w:rsidR="008776CA" w14:paraId="54ACF64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63DABE9"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6F8D147"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52815D25" w14:textId="77777777" w:rsidR="008776CA" w:rsidRDefault="008776CA" w:rsidP="00AC7DAE">
            <w:pPr>
              <w:pStyle w:val="TAC"/>
              <w:rPr>
                <w:lang w:eastAsia="ja-JP"/>
              </w:rPr>
            </w:pPr>
            <w:r>
              <w:rPr>
                <w:lang w:eastAsia="ja-JP"/>
              </w:rPr>
              <w:t>1855</w:t>
            </w:r>
          </w:p>
        </w:tc>
        <w:tc>
          <w:tcPr>
            <w:tcW w:w="425" w:type="dxa"/>
            <w:tcBorders>
              <w:top w:val="single" w:sz="4" w:space="0" w:color="auto"/>
              <w:left w:val="nil"/>
              <w:bottom w:val="single" w:sz="4" w:space="0" w:color="auto"/>
              <w:right w:val="single" w:sz="4" w:space="0" w:color="auto"/>
            </w:tcBorders>
            <w:hideMark/>
          </w:tcPr>
          <w:p w14:paraId="47DF31CD"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8866BC0" w14:textId="77777777" w:rsidR="008776CA" w:rsidRDefault="008776CA" w:rsidP="00AC7DAE">
            <w:pPr>
              <w:pStyle w:val="TAC"/>
              <w:rPr>
                <w:lang w:eastAsia="ja-JP"/>
              </w:rPr>
            </w:pPr>
            <w:r>
              <w:rPr>
                <w:lang w:eastAsia="ja-JP"/>
              </w:rPr>
              <w:t>1880</w:t>
            </w:r>
          </w:p>
        </w:tc>
        <w:tc>
          <w:tcPr>
            <w:tcW w:w="992" w:type="dxa"/>
            <w:tcBorders>
              <w:top w:val="single" w:sz="4" w:space="0" w:color="auto"/>
              <w:left w:val="nil"/>
              <w:bottom w:val="single" w:sz="4" w:space="0" w:color="auto"/>
              <w:right w:val="single" w:sz="4" w:space="0" w:color="auto"/>
            </w:tcBorders>
            <w:hideMark/>
          </w:tcPr>
          <w:p w14:paraId="37E07C44" w14:textId="77777777" w:rsidR="008776CA" w:rsidRDefault="008776CA" w:rsidP="00AC7DAE">
            <w:pPr>
              <w:pStyle w:val="TAC"/>
              <w:rPr>
                <w:lang w:eastAsia="ja-JP"/>
              </w:rPr>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3A0C1C89" w14:textId="77777777" w:rsidR="008776CA" w:rsidRDefault="008776CA" w:rsidP="00AC7DAE">
            <w:pPr>
              <w:pStyle w:val="TAC"/>
              <w:rPr>
                <w:lang w:eastAsia="ja-JP"/>
              </w:rPr>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7DAF99D2" w14:textId="77777777" w:rsidR="008776CA" w:rsidRDefault="008776CA" w:rsidP="00AC7DAE">
            <w:pPr>
              <w:pStyle w:val="TAC"/>
              <w:rPr>
                <w:lang w:eastAsia="ja-JP"/>
              </w:rPr>
            </w:pPr>
            <w:r>
              <w:rPr>
                <w:lang w:eastAsia="ja-JP"/>
              </w:rPr>
              <w:t>18</w:t>
            </w:r>
          </w:p>
        </w:tc>
      </w:tr>
      <w:tr w:rsidR="008776CA" w14:paraId="77276AD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5B993001" w14:textId="77777777" w:rsidR="008776CA" w:rsidRDefault="008776CA" w:rsidP="00AC7DAE">
            <w:pPr>
              <w:pStyle w:val="TAC"/>
              <w:rPr>
                <w:lang w:eastAsia="ja-JP"/>
              </w:rPr>
            </w:pPr>
            <w:r>
              <w:t>DC_40_n1</w:t>
            </w:r>
          </w:p>
        </w:tc>
        <w:tc>
          <w:tcPr>
            <w:tcW w:w="2690" w:type="dxa"/>
            <w:tcBorders>
              <w:top w:val="single" w:sz="4" w:space="0" w:color="auto"/>
              <w:left w:val="nil"/>
              <w:bottom w:val="single" w:sz="4" w:space="0" w:color="auto"/>
              <w:right w:val="single" w:sz="4" w:space="0" w:color="auto"/>
            </w:tcBorders>
            <w:hideMark/>
          </w:tcPr>
          <w:p w14:paraId="1ED377D9"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31A97F5F"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4E883A8D"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5B3B014C"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01ADA4CB"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7D97AD99"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3EEBCD15" w14:textId="77777777" w:rsidR="008776CA" w:rsidRDefault="008776CA" w:rsidP="00AC7DAE">
            <w:pPr>
              <w:pStyle w:val="TAC"/>
              <w:rPr>
                <w:lang w:eastAsia="zh-CN"/>
              </w:rPr>
            </w:pPr>
            <w:r>
              <w:t>3</w:t>
            </w:r>
          </w:p>
        </w:tc>
      </w:tr>
      <w:tr w:rsidR="008776CA" w14:paraId="7759C1B9"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3141766" w14:textId="77777777" w:rsidR="008776CA" w:rsidRDefault="008776CA" w:rsidP="00AC7DAE">
            <w:pPr>
              <w:pStyle w:val="TAC"/>
              <w:rPr>
                <w:lang w:eastAsia="ja-JP"/>
              </w:rPr>
            </w:pPr>
            <w:r>
              <w:t>DC_40_n41</w:t>
            </w:r>
          </w:p>
        </w:tc>
        <w:tc>
          <w:tcPr>
            <w:tcW w:w="2690" w:type="dxa"/>
            <w:tcBorders>
              <w:top w:val="single" w:sz="4" w:space="0" w:color="auto"/>
              <w:left w:val="nil"/>
              <w:bottom w:val="single" w:sz="4" w:space="0" w:color="auto"/>
              <w:right w:val="single" w:sz="4" w:space="0" w:color="auto"/>
            </w:tcBorders>
            <w:hideMark/>
          </w:tcPr>
          <w:p w14:paraId="54D27786" w14:textId="77777777" w:rsidR="008776CA" w:rsidRDefault="008776CA" w:rsidP="00AC7DAE">
            <w:pPr>
              <w:pStyle w:val="TAL"/>
              <w:rPr>
                <w:lang w:eastAsia="zh-CN"/>
              </w:rPr>
            </w:pPr>
            <w:r>
              <w:t>Frequency range</w:t>
            </w:r>
          </w:p>
        </w:tc>
        <w:tc>
          <w:tcPr>
            <w:tcW w:w="1275" w:type="dxa"/>
            <w:tcBorders>
              <w:top w:val="single" w:sz="4" w:space="0" w:color="auto"/>
              <w:left w:val="nil"/>
              <w:bottom w:val="single" w:sz="4" w:space="0" w:color="auto"/>
              <w:right w:val="single" w:sz="4" w:space="0" w:color="auto"/>
            </w:tcBorders>
            <w:hideMark/>
          </w:tcPr>
          <w:p w14:paraId="294036DC"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1F854DF8"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580CF7D6"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048CB74B" w14:textId="77777777" w:rsidR="008776CA" w:rsidRDefault="008776CA" w:rsidP="00AC7DAE">
            <w:pPr>
              <w:pStyle w:val="TAC"/>
              <w:rPr>
                <w:lang w:eastAsia="ja-JP"/>
              </w:rPr>
            </w:pPr>
            <w:r>
              <w:t>-41</w:t>
            </w:r>
          </w:p>
        </w:tc>
        <w:tc>
          <w:tcPr>
            <w:tcW w:w="1134" w:type="dxa"/>
            <w:tcBorders>
              <w:top w:val="single" w:sz="4" w:space="0" w:color="auto"/>
              <w:left w:val="nil"/>
              <w:bottom w:val="single" w:sz="4" w:space="0" w:color="auto"/>
              <w:right w:val="single" w:sz="4" w:space="0" w:color="auto"/>
            </w:tcBorders>
            <w:noWrap/>
            <w:hideMark/>
          </w:tcPr>
          <w:p w14:paraId="256076F7" w14:textId="77777777" w:rsidR="008776CA" w:rsidRDefault="008776CA" w:rsidP="00AC7DAE">
            <w:pPr>
              <w:pStyle w:val="TAC"/>
              <w:rPr>
                <w:rFonts w:eastAsia="Yu Mincho"/>
                <w:lang w:eastAsia="ja-JP"/>
              </w:rPr>
            </w:pPr>
            <w:r>
              <w:t>0.3</w:t>
            </w:r>
          </w:p>
        </w:tc>
        <w:tc>
          <w:tcPr>
            <w:tcW w:w="1133" w:type="dxa"/>
            <w:tcBorders>
              <w:top w:val="single" w:sz="4" w:space="0" w:color="auto"/>
              <w:left w:val="nil"/>
              <w:bottom w:val="single" w:sz="4" w:space="0" w:color="auto"/>
              <w:right w:val="single" w:sz="4" w:space="0" w:color="auto"/>
            </w:tcBorders>
            <w:noWrap/>
            <w:hideMark/>
          </w:tcPr>
          <w:p w14:paraId="00C0967C" w14:textId="77777777" w:rsidR="008776CA" w:rsidRDefault="008776CA" w:rsidP="00AC7DAE">
            <w:pPr>
              <w:pStyle w:val="TAC"/>
              <w:rPr>
                <w:lang w:eastAsia="ja-JP"/>
              </w:rPr>
            </w:pPr>
            <w:r>
              <w:t>3</w:t>
            </w:r>
          </w:p>
        </w:tc>
      </w:tr>
      <w:tr w:rsidR="008776CA" w14:paraId="3D874199"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88B1ABE" w14:textId="77777777" w:rsidR="008776CA" w:rsidRDefault="008776CA" w:rsidP="00AC7DAE">
            <w:pPr>
              <w:pStyle w:val="TAC"/>
              <w:rPr>
                <w:lang w:eastAsia="ja-JP"/>
              </w:rPr>
            </w:pPr>
            <w:r>
              <w:rPr>
                <w:lang w:eastAsia="ja-JP"/>
              </w:rPr>
              <w:t>DC</w:t>
            </w:r>
            <w:r>
              <w:t>_</w:t>
            </w:r>
            <w:r>
              <w:rPr>
                <w:lang w:eastAsia="zh-TW"/>
              </w:rPr>
              <w:t>40_n78</w:t>
            </w:r>
          </w:p>
        </w:tc>
        <w:tc>
          <w:tcPr>
            <w:tcW w:w="2690" w:type="dxa"/>
            <w:tcBorders>
              <w:top w:val="single" w:sz="4" w:space="0" w:color="auto"/>
              <w:left w:val="nil"/>
              <w:bottom w:val="single" w:sz="4" w:space="0" w:color="auto"/>
              <w:right w:val="single" w:sz="4" w:space="0" w:color="auto"/>
            </w:tcBorders>
            <w:hideMark/>
          </w:tcPr>
          <w:p w14:paraId="5B8D9AE7" w14:textId="77777777" w:rsidR="008776CA" w:rsidRDefault="008776CA" w:rsidP="00AC7DAE">
            <w:pPr>
              <w:pStyle w:val="TAL"/>
              <w:rPr>
                <w:lang w:eastAsia="zh-CN"/>
              </w:rPr>
            </w:pPr>
            <w:r>
              <w:t>Frequency range</w:t>
            </w:r>
          </w:p>
        </w:tc>
        <w:tc>
          <w:tcPr>
            <w:tcW w:w="1275" w:type="dxa"/>
            <w:tcBorders>
              <w:top w:val="single" w:sz="4" w:space="0" w:color="auto"/>
              <w:left w:val="nil"/>
              <w:bottom w:val="single" w:sz="4" w:space="0" w:color="auto"/>
              <w:right w:val="single" w:sz="4" w:space="0" w:color="auto"/>
            </w:tcBorders>
            <w:hideMark/>
          </w:tcPr>
          <w:p w14:paraId="627C6C61"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5A56A49F"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48F64A5E"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2B8FD37D"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47B125FF"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720B7B54" w14:textId="77777777" w:rsidR="008776CA" w:rsidRDefault="008776CA" w:rsidP="00AC7DAE">
            <w:pPr>
              <w:pStyle w:val="TAC"/>
              <w:rPr>
                <w:lang w:eastAsia="zh-CN"/>
              </w:rPr>
            </w:pPr>
            <w:r>
              <w:t>3</w:t>
            </w:r>
          </w:p>
        </w:tc>
      </w:tr>
      <w:tr w:rsidR="008776CA" w14:paraId="0440E60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1D723D3" w14:textId="77777777" w:rsidR="008776CA" w:rsidRDefault="008776CA" w:rsidP="00AC7DAE">
            <w:pPr>
              <w:pStyle w:val="TAC"/>
              <w:rPr>
                <w:lang w:eastAsia="ja-JP"/>
              </w:rPr>
            </w:pPr>
            <w:r>
              <w:rPr>
                <w:lang w:eastAsia="ja-JP"/>
              </w:rPr>
              <w:t>DC_40_n79</w:t>
            </w:r>
          </w:p>
        </w:tc>
        <w:tc>
          <w:tcPr>
            <w:tcW w:w="2690" w:type="dxa"/>
            <w:tcBorders>
              <w:top w:val="single" w:sz="4" w:space="0" w:color="auto"/>
              <w:left w:val="nil"/>
              <w:bottom w:val="nil"/>
              <w:right w:val="single" w:sz="4" w:space="0" w:color="auto"/>
            </w:tcBorders>
            <w:hideMark/>
          </w:tcPr>
          <w:p w14:paraId="55862680" w14:textId="77777777" w:rsidR="008776CA" w:rsidRDefault="008776CA" w:rsidP="00AC7DAE">
            <w:pPr>
              <w:pStyle w:val="TAL"/>
              <w:rPr>
                <w:lang w:eastAsia="ja-JP"/>
              </w:rPr>
            </w:pPr>
            <w:r>
              <w:t>Frequency range</w:t>
            </w:r>
          </w:p>
        </w:tc>
        <w:tc>
          <w:tcPr>
            <w:tcW w:w="1275" w:type="dxa"/>
            <w:tcBorders>
              <w:top w:val="single" w:sz="4" w:space="0" w:color="auto"/>
              <w:left w:val="nil"/>
              <w:bottom w:val="nil"/>
              <w:right w:val="single" w:sz="4" w:space="0" w:color="auto"/>
            </w:tcBorders>
            <w:hideMark/>
          </w:tcPr>
          <w:p w14:paraId="167FD5F8" w14:textId="77777777" w:rsidR="008776CA" w:rsidRDefault="008776CA" w:rsidP="00AC7DAE">
            <w:pPr>
              <w:pStyle w:val="TAC"/>
            </w:pPr>
            <w:r>
              <w:t xml:space="preserve">1884.5 </w:t>
            </w:r>
          </w:p>
        </w:tc>
        <w:tc>
          <w:tcPr>
            <w:tcW w:w="425" w:type="dxa"/>
            <w:tcBorders>
              <w:top w:val="single" w:sz="4" w:space="0" w:color="auto"/>
              <w:left w:val="nil"/>
              <w:bottom w:val="nil"/>
              <w:right w:val="single" w:sz="4" w:space="0" w:color="auto"/>
            </w:tcBorders>
            <w:hideMark/>
          </w:tcPr>
          <w:p w14:paraId="414039ED" w14:textId="77777777" w:rsidR="008776CA" w:rsidRDefault="008776CA" w:rsidP="00AC7DAE">
            <w:pPr>
              <w:pStyle w:val="TAC"/>
            </w:pPr>
            <w:r>
              <w:t xml:space="preserve">- </w:t>
            </w:r>
          </w:p>
        </w:tc>
        <w:tc>
          <w:tcPr>
            <w:tcW w:w="1134" w:type="dxa"/>
            <w:tcBorders>
              <w:top w:val="single" w:sz="4" w:space="0" w:color="auto"/>
              <w:left w:val="nil"/>
              <w:bottom w:val="nil"/>
              <w:right w:val="single" w:sz="4" w:space="0" w:color="auto"/>
            </w:tcBorders>
            <w:hideMark/>
          </w:tcPr>
          <w:p w14:paraId="57FB00BA" w14:textId="77777777" w:rsidR="008776CA" w:rsidRDefault="008776CA" w:rsidP="00AC7DAE">
            <w:pPr>
              <w:pStyle w:val="TAC"/>
            </w:pPr>
            <w:r>
              <w:t xml:space="preserve">1915.7 </w:t>
            </w:r>
          </w:p>
        </w:tc>
        <w:tc>
          <w:tcPr>
            <w:tcW w:w="992" w:type="dxa"/>
            <w:tcBorders>
              <w:top w:val="single" w:sz="4" w:space="0" w:color="auto"/>
              <w:left w:val="nil"/>
              <w:bottom w:val="nil"/>
              <w:right w:val="single" w:sz="4" w:space="0" w:color="auto"/>
            </w:tcBorders>
            <w:hideMark/>
          </w:tcPr>
          <w:p w14:paraId="5357D249" w14:textId="77777777" w:rsidR="008776CA" w:rsidRDefault="008776CA" w:rsidP="00AC7DAE">
            <w:pPr>
              <w:pStyle w:val="TAC"/>
              <w:rPr>
                <w:lang w:eastAsia="ja-JP"/>
              </w:rPr>
            </w:pPr>
            <w:r>
              <w:t>-41</w:t>
            </w:r>
          </w:p>
        </w:tc>
        <w:tc>
          <w:tcPr>
            <w:tcW w:w="1134" w:type="dxa"/>
            <w:tcBorders>
              <w:top w:val="single" w:sz="4" w:space="0" w:color="auto"/>
              <w:left w:val="nil"/>
              <w:bottom w:val="nil"/>
              <w:right w:val="single" w:sz="4" w:space="0" w:color="auto"/>
            </w:tcBorders>
            <w:noWrap/>
            <w:hideMark/>
          </w:tcPr>
          <w:p w14:paraId="6B2B17E1" w14:textId="77777777" w:rsidR="008776CA" w:rsidRDefault="008776CA" w:rsidP="00AC7DAE">
            <w:pPr>
              <w:pStyle w:val="TAC"/>
              <w:rPr>
                <w:rFonts w:eastAsia="Yu Mincho"/>
                <w:lang w:eastAsia="ja-JP"/>
              </w:rPr>
            </w:pPr>
            <w:r>
              <w:t>0.3</w:t>
            </w:r>
          </w:p>
        </w:tc>
        <w:tc>
          <w:tcPr>
            <w:tcW w:w="1133" w:type="dxa"/>
            <w:tcBorders>
              <w:top w:val="single" w:sz="4" w:space="0" w:color="auto"/>
              <w:left w:val="nil"/>
              <w:bottom w:val="nil"/>
              <w:right w:val="single" w:sz="4" w:space="0" w:color="auto"/>
            </w:tcBorders>
            <w:noWrap/>
            <w:hideMark/>
          </w:tcPr>
          <w:p w14:paraId="6F3FF903" w14:textId="77777777" w:rsidR="008776CA" w:rsidRDefault="008776CA" w:rsidP="00AC7DAE">
            <w:pPr>
              <w:pStyle w:val="TAC"/>
              <w:rPr>
                <w:lang w:eastAsia="ja-JP"/>
              </w:rPr>
            </w:pPr>
            <w:r>
              <w:t>3</w:t>
            </w:r>
          </w:p>
        </w:tc>
      </w:tr>
      <w:tr w:rsidR="008776CA" w14:paraId="1895EE8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E08664B" w14:textId="77777777" w:rsidR="008776CA" w:rsidRDefault="008776CA" w:rsidP="00AC7DAE">
            <w:pPr>
              <w:pStyle w:val="TAC"/>
              <w:rPr>
                <w:lang w:eastAsia="ja-JP"/>
              </w:rPr>
            </w:pPr>
            <w:r>
              <w:rPr>
                <w:lang w:eastAsia="ja-JP"/>
              </w:rPr>
              <w:t>DC_41_n28</w:t>
            </w:r>
          </w:p>
        </w:tc>
        <w:tc>
          <w:tcPr>
            <w:tcW w:w="2690" w:type="dxa"/>
            <w:tcBorders>
              <w:top w:val="single" w:sz="4" w:space="0" w:color="auto"/>
              <w:left w:val="nil"/>
              <w:bottom w:val="single" w:sz="4" w:space="0" w:color="auto"/>
              <w:right w:val="single" w:sz="4" w:space="0" w:color="auto"/>
            </w:tcBorders>
            <w:hideMark/>
          </w:tcPr>
          <w:p w14:paraId="43491919"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6654A35B"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580BBAA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5040496"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1630D49F" w14:textId="77777777" w:rsidR="008776CA" w:rsidRDefault="008776CA" w:rsidP="00AC7DAE">
            <w:pPr>
              <w:pStyle w:val="TAC"/>
            </w:pPr>
            <w:r>
              <w:t>-42</w:t>
            </w:r>
          </w:p>
        </w:tc>
        <w:tc>
          <w:tcPr>
            <w:tcW w:w="1134" w:type="dxa"/>
            <w:tcBorders>
              <w:top w:val="single" w:sz="4" w:space="0" w:color="auto"/>
              <w:left w:val="nil"/>
              <w:bottom w:val="single" w:sz="4" w:space="0" w:color="auto"/>
              <w:right w:val="single" w:sz="4" w:space="0" w:color="auto"/>
            </w:tcBorders>
            <w:noWrap/>
            <w:hideMark/>
          </w:tcPr>
          <w:p w14:paraId="6A59A157" w14:textId="77777777" w:rsidR="008776CA" w:rsidRDefault="008776CA" w:rsidP="00AC7DAE">
            <w:pPr>
              <w:pStyle w:val="TAC"/>
            </w:pPr>
            <w:r>
              <w:t>8</w:t>
            </w:r>
          </w:p>
        </w:tc>
        <w:tc>
          <w:tcPr>
            <w:tcW w:w="1133" w:type="dxa"/>
            <w:tcBorders>
              <w:top w:val="single" w:sz="4" w:space="0" w:color="auto"/>
              <w:left w:val="nil"/>
              <w:bottom w:val="single" w:sz="4" w:space="0" w:color="auto"/>
              <w:right w:val="single" w:sz="4" w:space="0" w:color="auto"/>
            </w:tcBorders>
            <w:noWrap/>
            <w:hideMark/>
          </w:tcPr>
          <w:p w14:paraId="0B8F6EAF" w14:textId="77777777" w:rsidR="008776CA" w:rsidRDefault="008776CA" w:rsidP="00AC7DAE">
            <w:pPr>
              <w:pStyle w:val="TAC"/>
              <w:rPr>
                <w:lang w:eastAsia="ja-JP"/>
              </w:rPr>
            </w:pPr>
            <w:r>
              <w:rPr>
                <w:lang w:eastAsia="zh-CN"/>
              </w:rPr>
              <w:t>5, 17</w:t>
            </w:r>
          </w:p>
        </w:tc>
      </w:tr>
      <w:tr w:rsidR="008776CA" w14:paraId="0CCA1EC4" w14:textId="77777777" w:rsidTr="000E7EBA">
        <w:trPr>
          <w:trHeight w:val="187"/>
          <w:jc w:val="center"/>
        </w:trPr>
        <w:tc>
          <w:tcPr>
            <w:tcW w:w="1986" w:type="dxa"/>
            <w:tcBorders>
              <w:top w:val="nil"/>
              <w:left w:val="single" w:sz="4" w:space="0" w:color="auto"/>
              <w:bottom w:val="nil"/>
              <w:right w:val="single" w:sz="4" w:space="0" w:color="auto"/>
            </w:tcBorders>
          </w:tcPr>
          <w:p w14:paraId="4AEC079B"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BECB45A"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2CFC1E1"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74D9EC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7D0B0BA"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C189C26"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172B29B6"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6DEBDEAA" w14:textId="77777777" w:rsidR="008776CA" w:rsidRDefault="008776CA" w:rsidP="00AC7DAE">
            <w:pPr>
              <w:pStyle w:val="TAC"/>
              <w:rPr>
                <w:lang w:eastAsia="ja-JP"/>
              </w:rPr>
            </w:pPr>
            <w:r>
              <w:rPr>
                <w:lang w:eastAsia="zh-CN"/>
              </w:rPr>
              <w:t>14</w:t>
            </w:r>
          </w:p>
        </w:tc>
      </w:tr>
      <w:tr w:rsidR="008776CA" w14:paraId="687C1DFB" w14:textId="77777777" w:rsidTr="000E7EBA">
        <w:trPr>
          <w:trHeight w:val="187"/>
          <w:jc w:val="center"/>
        </w:trPr>
        <w:tc>
          <w:tcPr>
            <w:tcW w:w="1986" w:type="dxa"/>
            <w:tcBorders>
              <w:top w:val="nil"/>
              <w:left w:val="single" w:sz="4" w:space="0" w:color="auto"/>
              <w:bottom w:val="nil"/>
              <w:right w:val="single" w:sz="4" w:space="0" w:color="auto"/>
            </w:tcBorders>
          </w:tcPr>
          <w:p w14:paraId="410AF42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5C4684A4"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185B720E"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07333AD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364DC9D"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5F7047B4" w14:textId="77777777" w:rsidR="008776CA" w:rsidRDefault="008776CA" w:rsidP="00AC7DAE">
            <w:pPr>
              <w:pStyle w:val="TAC"/>
            </w:pPr>
            <w:r>
              <w:t>-26.2</w:t>
            </w:r>
          </w:p>
        </w:tc>
        <w:tc>
          <w:tcPr>
            <w:tcW w:w="1134" w:type="dxa"/>
            <w:tcBorders>
              <w:top w:val="single" w:sz="4" w:space="0" w:color="auto"/>
              <w:left w:val="nil"/>
              <w:bottom w:val="single" w:sz="4" w:space="0" w:color="auto"/>
              <w:right w:val="single" w:sz="4" w:space="0" w:color="auto"/>
            </w:tcBorders>
            <w:noWrap/>
            <w:hideMark/>
          </w:tcPr>
          <w:p w14:paraId="717BA7F8" w14:textId="77777777" w:rsidR="008776CA" w:rsidRDefault="008776CA" w:rsidP="00AC7DAE">
            <w:pPr>
              <w:pStyle w:val="TAC"/>
            </w:pPr>
            <w:r>
              <w:t>6</w:t>
            </w:r>
          </w:p>
        </w:tc>
        <w:tc>
          <w:tcPr>
            <w:tcW w:w="1133" w:type="dxa"/>
            <w:tcBorders>
              <w:top w:val="single" w:sz="4" w:space="0" w:color="auto"/>
              <w:left w:val="nil"/>
              <w:bottom w:val="single" w:sz="4" w:space="0" w:color="auto"/>
              <w:right w:val="single" w:sz="4" w:space="0" w:color="auto"/>
            </w:tcBorders>
            <w:noWrap/>
            <w:hideMark/>
          </w:tcPr>
          <w:p w14:paraId="2FE7BE4B" w14:textId="77777777" w:rsidR="008776CA" w:rsidRDefault="008776CA" w:rsidP="00AC7DAE">
            <w:pPr>
              <w:pStyle w:val="TAC"/>
              <w:rPr>
                <w:lang w:eastAsia="ja-JP"/>
              </w:rPr>
            </w:pPr>
            <w:r>
              <w:rPr>
                <w:lang w:eastAsia="zh-CN"/>
              </w:rPr>
              <w:t>5</w:t>
            </w:r>
          </w:p>
        </w:tc>
      </w:tr>
      <w:tr w:rsidR="008776CA" w14:paraId="5C12F32E" w14:textId="77777777" w:rsidTr="000E7EBA">
        <w:trPr>
          <w:trHeight w:val="187"/>
          <w:jc w:val="center"/>
        </w:trPr>
        <w:tc>
          <w:tcPr>
            <w:tcW w:w="1986" w:type="dxa"/>
            <w:tcBorders>
              <w:top w:val="nil"/>
              <w:left w:val="single" w:sz="4" w:space="0" w:color="auto"/>
              <w:bottom w:val="nil"/>
              <w:right w:val="single" w:sz="4" w:space="0" w:color="auto"/>
            </w:tcBorders>
          </w:tcPr>
          <w:p w14:paraId="7C97251C"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4D7797D6"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0008BF8B"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6AA8DFF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BA49724"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24471F17" w14:textId="77777777" w:rsidR="008776CA" w:rsidRDefault="008776CA" w:rsidP="00AC7DAE">
            <w:pPr>
              <w:pStyle w:val="TAC"/>
            </w:pPr>
            <w:r>
              <w:t>-32</w:t>
            </w:r>
          </w:p>
        </w:tc>
        <w:tc>
          <w:tcPr>
            <w:tcW w:w="1134" w:type="dxa"/>
            <w:tcBorders>
              <w:top w:val="single" w:sz="4" w:space="0" w:color="auto"/>
              <w:left w:val="nil"/>
              <w:bottom w:val="single" w:sz="4" w:space="0" w:color="auto"/>
              <w:right w:val="single" w:sz="4" w:space="0" w:color="auto"/>
            </w:tcBorders>
            <w:noWrap/>
            <w:hideMark/>
          </w:tcPr>
          <w:p w14:paraId="5780751E"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hideMark/>
          </w:tcPr>
          <w:p w14:paraId="7619EFD7" w14:textId="77777777" w:rsidR="008776CA" w:rsidRDefault="008776CA" w:rsidP="00AC7DAE">
            <w:pPr>
              <w:pStyle w:val="TAC"/>
              <w:rPr>
                <w:lang w:eastAsia="ja-JP"/>
              </w:rPr>
            </w:pPr>
            <w:r>
              <w:rPr>
                <w:lang w:eastAsia="zh-CN"/>
              </w:rPr>
              <w:t>5</w:t>
            </w:r>
          </w:p>
        </w:tc>
      </w:tr>
      <w:tr w:rsidR="008776CA" w14:paraId="4712B9DF" w14:textId="77777777" w:rsidTr="000E7EBA">
        <w:trPr>
          <w:trHeight w:val="187"/>
          <w:jc w:val="center"/>
        </w:trPr>
        <w:tc>
          <w:tcPr>
            <w:tcW w:w="1986" w:type="dxa"/>
            <w:tcBorders>
              <w:top w:val="nil"/>
              <w:left w:val="single" w:sz="4" w:space="0" w:color="auto"/>
              <w:bottom w:val="nil"/>
              <w:right w:val="single" w:sz="4" w:space="0" w:color="auto"/>
            </w:tcBorders>
          </w:tcPr>
          <w:p w14:paraId="5E08111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6846FFA" w14:textId="77777777" w:rsidR="008776CA" w:rsidRDefault="008776CA" w:rsidP="00AC7DAE">
            <w:pPr>
              <w:pStyle w:val="TAL"/>
              <w:rPr>
                <w:lang w:eastAsia="ja-JP"/>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51C8B4BE"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1BCABEA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C01008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5D7D4E05" w14:textId="77777777" w:rsidR="008776CA" w:rsidRDefault="008776CA" w:rsidP="00AC7DAE">
            <w:pPr>
              <w:pStyle w:val="TAC"/>
            </w:pPr>
            <w:r>
              <w:t>-50</w:t>
            </w:r>
          </w:p>
        </w:tc>
        <w:tc>
          <w:tcPr>
            <w:tcW w:w="1134" w:type="dxa"/>
            <w:tcBorders>
              <w:top w:val="single" w:sz="4" w:space="0" w:color="auto"/>
              <w:left w:val="nil"/>
              <w:bottom w:val="single" w:sz="4" w:space="0" w:color="auto"/>
              <w:right w:val="single" w:sz="4" w:space="0" w:color="auto"/>
            </w:tcBorders>
            <w:noWrap/>
            <w:hideMark/>
          </w:tcPr>
          <w:p w14:paraId="2B270B01" w14:textId="77777777" w:rsidR="008776CA" w:rsidRDefault="008776CA" w:rsidP="00AC7DAE">
            <w:pPr>
              <w:pStyle w:val="TAC"/>
            </w:pPr>
            <w:r>
              <w:t>1</w:t>
            </w:r>
          </w:p>
        </w:tc>
        <w:tc>
          <w:tcPr>
            <w:tcW w:w="1133" w:type="dxa"/>
            <w:tcBorders>
              <w:top w:val="single" w:sz="4" w:space="0" w:color="auto"/>
              <w:left w:val="nil"/>
              <w:bottom w:val="single" w:sz="4" w:space="0" w:color="auto"/>
              <w:right w:val="single" w:sz="4" w:space="0" w:color="auto"/>
            </w:tcBorders>
            <w:noWrap/>
          </w:tcPr>
          <w:p w14:paraId="13DE0281" w14:textId="77777777" w:rsidR="008776CA" w:rsidRDefault="008776CA" w:rsidP="00AC7DAE">
            <w:pPr>
              <w:pStyle w:val="TAC"/>
              <w:rPr>
                <w:lang w:eastAsia="ja-JP"/>
              </w:rPr>
            </w:pPr>
          </w:p>
        </w:tc>
      </w:tr>
      <w:tr w:rsidR="008776CA" w14:paraId="1E84E5B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47183E4"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01DDA08B" w14:textId="77777777" w:rsidR="008776CA" w:rsidRDefault="008776CA" w:rsidP="00AC7DAE">
            <w:pPr>
              <w:pStyle w:val="TAL"/>
              <w:rPr>
                <w:rFonts w:cs="Arial"/>
              </w:rPr>
            </w:pPr>
            <w:r>
              <w:rPr>
                <w:rFonts w:cs="Arial"/>
              </w:rPr>
              <w:t>Frequency range</w:t>
            </w:r>
          </w:p>
        </w:tc>
        <w:tc>
          <w:tcPr>
            <w:tcW w:w="1275" w:type="dxa"/>
            <w:tcBorders>
              <w:top w:val="single" w:sz="4" w:space="0" w:color="auto"/>
              <w:left w:val="nil"/>
              <w:bottom w:val="single" w:sz="4" w:space="0" w:color="auto"/>
              <w:right w:val="single" w:sz="4" w:space="0" w:color="auto"/>
            </w:tcBorders>
            <w:hideMark/>
          </w:tcPr>
          <w:p w14:paraId="2E649863"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6436E80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970522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550B5996"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F789FAB"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4192243C" w14:textId="77777777" w:rsidR="008776CA" w:rsidRDefault="008776CA" w:rsidP="00AC7DAE">
            <w:pPr>
              <w:pStyle w:val="TAC"/>
              <w:rPr>
                <w:lang w:eastAsia="ja-JP"/>
              </w:rPr>
            </w:pPr>
            <w:r>
              <w:rPr>
                <w:lang w:eastAsia="zh-CN"/>
              </w:rPr>
              <w:t>3, 9</w:t>
            </w:r>
          </w:p>
        </w:tc>
      </w:tr>
      <w:tr w:rsidR="008776CA" w14:paraId="0B849D8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6B6D881A" w14:textId="77777777" w:rsidR="008776CA" w:rsidRDefault="008776CA" w:rsidP="00AC7DAE">
            <w:pPr>
              <w:pStyle w:val="TAC"/>
              <w:rPr>
                <w:lang w:eastAsia="ja-JP"/>
              </w:rPr>
            </w:pPr>
            <w:r>
              <w:rPr>
                <w:lang w:eastAsia="ja-JP"/>
              </w:rPr>
              <w:t>DC_41_n77</w:t>
            </w:r>
          </w:p>
        </w:tc>
        <w:tc>
          <w:tcPr>
            <w:tcW w:w="2690" w:type="dxa"/>
            <w:tcBorders>
              <w:top w:val="single" w:sz="4" w:space="0" w:color="auto"/>
              <w:left w:val="nil"/>
              <w:bottom w:val="single" w:sz="4" w:space="0" w:color="auto"/>
              <w:right w:val="single" w:sz="4" w:space="0" w:color="auto"/>
            </w:tcBorders>
          </w:tcPr>
          <w:p w14:paraId="640B397D" w14:textId="77777777" w:rsidR="008776CA" w:rsidDel="000813E6"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1DA96DEB" w14:textId="77777777" w:rsidR="008776CA" w:rsidDel="000813E6"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07EA8D5E" w14:textId="77777777" w:rsidR="008776CA" w:rsidDel="000813E6" w:rsidRDefault="008776CA" w:rsidP="00AC7DAE">
            <w:pPr>
              <w:pStyle w:val="TAC"/>
            </w:pPr>
          </w:p>
        </w:tc>
        <w:tc>
          <w:tcPr>
            <w:tcW w:w="1134" w:type="dxa"/>
            <w:tcBorders>
              <w:top w:val="single" w:sz="4" w:space="0" w:color="auto"/>
              <w:left w:val="nil"/>
              <w:bottom w:val="single" w:sz="4" w:space="0" w:color="auto"/>
              <w:right w:val="single" w:sz="4" w:space="0" w:color="auto"/>
            </w:tcBorders>
          </w:tcPr>
          <w:p w14:paraId="4C3DFD14" w14:textId="77777777" w:rsidR="008776CA" w:rsidDel="000813E6"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0122CF5F" w14:textId="77777777" w:rsidR="008776CA" w:rsidDel="000813E6"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tcPr>
          <w:p w14:paraId="2F7A2097" w14:textId="77777777" w:rsidR="008776CA" w:rsidDel="000813E6"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tcPr>
          <w:p w14:paraId="7B4119B8" w14:textId="77777777" w:rsidR="008776CA" w:rsidRDefault="008776CA" w:rsidP="00AC7DAE">
            <w:pPr>
              <w:pStyle w:val="TAC"/>
              <w:rPr>
                <w:lang w:eastAsia="ja-JP"/>
              </w:rPr>
            </w:pPr>
            <w:r>
              <w:t>3</w:t>
            </w:r>
          </w:p>
        </w:tc>
      </w:tr>
      <w:tr w:rsidR="008776CA" w14:paraId="33A7967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C886377" w14:textId="77777777" w:rsidR="008776CA" w:rsidRDefault="008776CA" w:rsidP="00AC7DAE">
            <w:pPr>
              <w:pStyle w:val="TAC"/>
              <w:rPr>
                <w:lang w:eastAsia="ja-JP"/>
              </w:rPr>
            </w:pPr>
            <w:r>
              <w:rPr>
                <w:lang w:eastAsia="ja-JP"/>
              </w:rPr>
              <w:t>DC_41_n78</w:t>
            </w:r>
          </w:p>
        </w:tc>
        <w:tc>
          <w:tcPr>
            <w:tcW w:w="2690" w:type="dxa"/>
            <w:tcBorders>
              <w:top w:val="single" w:sz="4" w:space="0" w:color="auto"/>
              <w:left w:val="nil"/>
              <w:bottom w:val="single" w:sz="4" w:space="0" w:color="auto"/>
              <w:right w:val="single" w:sz="4" w:space="0" w:color="auto"/>
            </w:tcBorders>
          </w:tcPr>
          <w:p w14:paraId="075CA37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07F736BE" w14:textId="77777777" w:rsidR="008776CA" w:rsidDel="000813E6" w:rsidRDefault="008776CA" w:rsidP="00AC7DAE">
            <w:pPr>
              <w:pStyle w:val="TAC"/>
              <w:rPr>
                <w:rFonts w:eastAsia="Yu Mincho"/>
              </w:rPr>
            </w:pPr>
            <w:r>
              <w:rPr>
                <w:rFonts w:eastAsia="Yu Mincho"/>
              </w:rPr>
              <w:t>1884.5</w:t>
            </w:r>
          </w:p>
        </w:tc>
        <w:tc>
          <w:tcPr>
            <w:tcW w:w="425" w:type="dxa"/>
            <w:tcBorders>
              <w:top w:val="single" w:sz="4" w:space="0" w:color="auto"/>
              <w:left w:val="nil"/>
              <w:bottom w:val="single" w:sz="4" w:space="0" w:color="auto"/>
              <w:right w:val="single" w:sz="4" w:space="0" w:color="auto"/>
            </w:tcBorders>
          </w:tcPr>
          <w:p w14:paraId="31FBC0D6" w14:textId="77777777" w:rsidR="008776CA" w:rsidDel="000813E6" w:rsidRDefault="008776CA" w:rsidP="00AC7DAE">
            <w:pPr>
              <w:pStyle w:val="TAC"/>
              <w:rPr>
                <w:rFonts w:eastAsia="Yu Mincho"/>
              </w:rPr>
            </w:pPr>
            <w:r>
              <w:rPr>
                <w:rFonts w:eastAsia="Yu Mincho"/>
              </w:rPr>
              <w:t>-</w:t>
            </w:r>
          </w:p>
        </w:tc>
        <w:tc>
          <w:tcPr>
            <w:tcW w:w="1134" w:type="dxa"/>
            <w:tcBorders>
              <w:top w:val="single" w:sz="4" w:space="0" w:color="auto"/>
              <w:left w:val="nil"/>
              <w:bottom w:val="single" w:sz="4" w:space="0" w:color="auto"/>
              <w:right w:val="single" w:sz="4" w:space="0" w:color="auto"/>
            </w:tcBorders>
          </w:tcPr>
          <w:p w14:paraId="222192DB" w14:textId="77777777" w:rsidR="008776CA" w:rsidDel="000813E6" w:rsidRDefault="008776CA" w:rsidP="00AC7DAE">
            <w:pPr>
              <w:pStyle w:val="TAC"/>
              <w:rPr>
                <w:rFonts w:eastAsia="Yu Mincho"/>
              </w:rPr>
            </w:pPr>
            <w:r>
              <w:rPr>
                <w:rFonts w:eastAsia="Yu Mincho"/>
              </w:rPr>
              <w:t>1915.7</w:t>
            </w:r>
          </w:p>
        </w:tc>
        <w:tc>
          <w:tcPr>
            <w:tcW w:w="992" w:type="dxa"/>
            <w:tcBorders>
              <w:top w:val="single" w:sz="4" w:space="0" w:color="auto"/>
              <w:left w:val="nil"/>
              <w:bottom w:val="single" w:sz="4" w:space="0" w:color="auto"/>
              <w:right w:val="single" w:sz="4" w:space="0" w:color="auto"/>
            </w:tcBorders>
          </w:tcPr>
          <w:p w14:paraId="7D0BAF7A" w14:textId="77777777" w:rsidR="008776CA" w:rsidDel="000813E6"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tcPr>
          <w:p w14:paraId="4457C5F1" w14:textId="77777777" w:rsidR="008776CA" w:rsidDel="000813E6"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tcPr>
          <w:p w14:paraId="76519AAB" w14:textId="77777777" w:rsidR="008776CA" w:rsidRDefault="008776CA" w:rsidP="00AC7DAE">
            <w:pPr>
              <w:pStyle w:val="TAC"/>
              <w:rPr>
                <w:lang w:eastAsia="ja-JP"/>
              </w:rPr>
            </w:pPr>
            <w:r>
              <w:rPr>
                <w:lang w:eastAsia="ja-JP"/>
              </w:rPr>
              <w:t>3</w:t>
            </w:r>
          </w:p>
        </w:tc>
      </w:tr>
      <w:tr w:rsidR="008776CA" w14:paraId="35E72BF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502F06F6" w14:textId="77777777" w:rsidR="008776CA" w:rsidRDefault="008776CA" w:rsidP="00AC7DAE">
            <w:pPr>
              <w:pStyle w:val="TAC"/>
            </w:pPr>
            <w:r>
              <w:t>DC_41_n79</w:t>
            </w:r>
          </w:p>
        </w:tc>
        <w:tc>
          <w:tcPr>
            <w:tcW w:w="2690" w:type="dxa"/>
            <w:tcBorders>
              <w:top w:val="single" w:sz="4" w:space="0" w:color="auto"/>
              <w:left w:val="nil"/>
              <w:bottom w:val="single" w:sz="4" w:space="0" w:color="auto"/>
              <w:right w:val="single" w:sz="4" w:space="0" w:color="auto"/>
            </w:tcBorders>
          </w:tcPr>
          <w:p w14:paraId="372AE8CE" w14:textId="77777777" w:rsidR="008776CA" w:rsidDel="000813E6"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tcPr>
          <w:p w14:paraId="0431EDB9" w14:textId="77777777" w:rsidR="008776CA" w:rsidDel="000813E6"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tcPr>
          <w:p w14:paraId="0A797F3E" w14:textId="77777777" w:rsidR="008776CA" w:rsidDel="000813E6"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tcPr>
          <w:p w14:paraId="7213275E" w14:textId="77777777" w:rsidR="008776CA" w:rsidDel="000813E6"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tcPr>
          <w:p w14:paraId="63DA23AD" w14:textId="77777777" w:rsidR="008776CA" w:rsidDel="000813E6" w:rsidRDefault="008776CA" w:rsidP="00AC7DAE">
            <w:pPr>
              <w:pStyle w:val="TAC"/>
              <w:rPr>
                <w:lang w:eastAsia="ja-JP"/>
              </w:rPr>
            </w:pPr>
            <w:r>
              <w:rPr>
                <w:lang w:eastAsia="ja-JP"/>
              </w:rPr>
              <w:t>-41</w:t>
            </w:r>
          </w:p>
        </w:tc>
        <w:tc>
          <w:tcPr>
            <w:tcW w:w="1134" w:type="dxa"/>
            <w:tcBorders>
              <w:top w:val="single" w:sz="4" w:space="0" w:color="auto"/>
              <w:left w:val="nil"/>
              <w:bottom w:val="single" w:sz="4" w:space="0" w:color="auto"/>
              <w:right w:val="single" w:sz="4" w:space="0" w:color="auto"/>
            </w:tcBorders>
            <w:noWrap/>
          </w:tcPr>
          <w:p w14:paraId="42979EA8" w14:textId="77777777" w:rsidR="008776CA" w:rsidDel="000813E6" w:rsidRDefault="008776CA" w:rsidP="00AC7DAE">
            <w:pPr>
              <w:pStyle w:val="TAC"/>
              <w:rPr>
                <w:lang w:eastAsia="ja-JP"/>
              </w:rPr>
            </w:pPr>
            <w:r>
              <w:rPr>
                <w:lang w:eastAsia="ja-JP"/>
              </w:rPr>
              <w:t>0.3</w:t>
            </w:r>
          </w:p>
        </w:tc>
        <w:tc>
          <w:tcPr>
            <w:tcW w:w="1133" w:type="dxa"/>
            <w:tcBorders>
              <w:top w:val="single" w:sz="4" w:space="0" w:color="auto"/>
              <w:left w:val="nil"/>
              <w:bottom w:val="single" w:sz="4" w:space="0" w:color="auto"/>
              <w:right w:val="single" w:sz="4" w:space="0" w:color="auto"/>
            </w:tcBorders>
            <w:noWrap/>
          </w:tcPr>
          <w:p w14:paraId="4DAE61B5" w14:textId="77777777" w:rsidR="008776CA" w:rsidRDefault="008776CA" w:rsidP="00AC7DAE">
            <w:pPr>
              <w:pStyle w:val="TAC"/>
              <w:rPr>
                <w:lang w:eastAsia="ja-JP"/>
              </w:rPr>
            </w:pPr>
            <w:r>
              <w:rPr>
                <w:lang w:eastAsia="ja-JP"/>
              </w:rPr>
              <w:t>3</w:t>
            </w:r>
          </w:p>
        </w:tc>
      </w:tr>
      <w:tr w:rsidR="008776CA" w14:paraId="6B42241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A4D29DE" w14:textId="77777777" w:rsidR="008776CA" w:rsidRDefault="008776CA" w:rsidP="00AC7DAE">
            <w:pPr>
              <w:pStyle w:val="TAC"/>
              <w:rPr>
                <w:lang w:eastAsia="ja-JP"/>
              </w:rPr>
            </w:pPr>
            <w:r>
              <w:rPr>
                <w:lang w:eastAsia="ja-JP"/>
              </w:rPr>
              <w:t>DC_42_n1</w:t>
            </w:r>
          </w:p>
        </w:tc>
        <w:tc>
          <w:tcPr>
            <w:tcW w:w="2690" w:type="dxa"/>
            <w:tcBorders>
              <w:top w:val="single" w:sz="4" w:space="0" w:color="auto"/>
              <w:left w:val="nil"/>
              <w:bottom w:val="single" w:sz="4" w:space="0" w:color="auto"/>
              <w:right w:val="single" w:sz="4" w:space="0" w:color="auto"/>
            </w:tcBorders>
            <w:hideMark/>
          </w:tcPr>
          <w:p w14:paraId="3D4BF088"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255764CE"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24C2ECA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4FEB1BD"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19F59A65" w14:textId="77777777" w:rsidR="008776CA" w:rsidRDefault="008776CA" w:rsidP="00AC7DAE">
            <w:pPr>
              <w:pStyle w:val="TAC"/>
              <w:rPr>
                <w:lang w:eastAsia="ja-JP"/>
              </w:rPr>
            </w:pPr>
            <w:r>
              <w:t>-40</w:t>
            </w:r>
          </w:p>
        </w:tc>
        <w:tc>
          <w:tcPr>
            <w:tcW w:w="1134" w:type="dxa"/>
            <w:tcBorders>
              <w:top w:val="single" w:sz="4" w:space="0" w:color="auto"/>
              <w:left w:val="nil"/>
              <w:bottom w:val="single" w:sz="4" w:space="0" w:color="auto"/>
              <w:right w:val="single" w:sz="4" w:space="0" w:color="auto"/>
            </w:tcBorders>
            <w:noWrap/>
            <w:hideMark/>
          </w:tcPr>
          <w:p w14:paraId="7E30DC65" w14:textId="77777777" w:rsidR="008776CA" w:rsidRDefault="008776CA" w:rsidP="00AC7DAE">
            <w:pPr>
              <w:pStyle w:val="TAC"/>
              <w:rPr>
                <w:lang w:eastAsia="ja-JP"/>
              </w:rPr>
            </w:pPr>
            <w:r>
              <w:t>1</w:t>
            </w:r>
          </w:p>
        </w:tc>
        <w:tc>
          <w:tcPr>
            <w:tcW w:w="1133" w:type="dxa"/>
            <w:tcBorders>
              <w:top w:val="single" w:sz="4" w:space="0" w:color="auto"/>
              <w:left w:val="nil"/>
              <w:bottom w:val="single" w:sz="4" w:space="0" w:color="auto"/>
              <w:right w:val="single" w:sz="4" w:space="0" w:color="auto"/>
            </w:tcBorders>
            <w:noWrap/>
            <w:hideMark/>
          </w:tcPr>
          <w:p w14:paraId="33840860" w14:textId="77777777" w:rsidR="008776CA" w:rsidRDefault="008776CA" w:rsidP="00AC7DAE">
            <w:pPr>
              <w:pStyle w:val="TAC"/>
              <w:rPr>
                <w:lang w:eastAsia="ja-JP"/>
              </w:rPr>
            </w:pPr>
            <w:r>
              <w:t>5, 16</w:t>
            </w:r>
          </w:p>
        </w:tc>
      </w:tr>
      <w:tr w:rsidR="008776CA" w14:paraId="14DE29EA" w14:textId="77777777" w:rsidTr="000E7EBA">
        <w:trPr>
          <w:trHeight w:val="187"/>
          <w:jc w:val="center"/>
        </w:trPr>
        <w:tc>
          <w:tcPr>
            <w:tcW w:w="1986" w:type="dxa"/>
            <w:tcBorders>
              <w:top w:val="nil"/>
              <w:left w:val="single" w:sz="4" w:space="0" w:color="auto"/>
              <w:bottom w:val="nil"/>
              <w:right w:val="single" w:sz="4" w:space="0" w:color="auto"/>
            </w:tcBorders>
          </w:tcPr>
          <w:p w14:paraId="6370532F"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7342C94"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579F294B"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100001E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B56DF93"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7ECBFB9E" w14:textId="77777777" w:rsidR="008776CA" w:rsidRDefault="008776CA" w:rsidP="00AC7DAE">
            <w:pPr>
              <w:pStyle w:val="TAC"/>
              <w:rPr>
                <w:lang w:eastAsia="ja-JP"/>
              </w:rPr>
            </w:pPr>
            <w:r>
              <w:t>-15.5</w:t>
            </w:r>
          </w:p>
        </w:tc>
        <w:tc>
          <w:tcPr>
            <w:tcW w:w="1134" w:type="dxa"/>
            <w:tcBorders>
              <w:top w:val="single" w:sz="4" w:space="0" w:color="auto"/>
              <w:left w:val="nil"/>
              <w:bottom w:val="single" w:sz="4" w:space="0" w:color="auto"/>
              <w:right w:val="single" w:sz="4" w:space="0" w:color="auto"/>
            </w:tcBorders>
            <w:noWrap/>
            <w:hideMark/>
          </w:tcPr>
          <w:p w14:paraId="7280C7EB"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51827563" w14:textId="77777777" w:rsidR="008776CA" w:rsidRDefault="008776CA" w:rsidP="00AC7DAE">
            <w:pPr>
              <w:pStyle w:val="TAC"/>
              <w:rPr>
                <w:lang w:eastAsia="ja-JP"/>
              </w:rPr>
            </w:pPr>
            <w:r>
              <w:t>5, 7, 16</w:t>
            </w:r>
          </w:p>
        </w:tc>
      </w:tr>
      <w:tr w:rsidR="008776CA" w14:paraId="008B9DE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9FAAC68"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10B4E6AE" w14:textId="77777777" w:rsidR="008776CA" w:rsidRDefault="008776CA" w:rsidP="00AC7DAE">
            <w:pPr>
              <w:pStyle w:val="TAL"/>
              <w:rPr>
                <w:lang w:eastAsia="ja-JP"/>
              </w:rPr>
            </w:pPr>
            <w:r>
              <w:t>Frequency range</w:t>
            </w:r>
          </w:p>
        </w:tc>
        <w:tc>
          <w:tcPr>
            <w:tcW w:w="1275" w:type="dxa"/>
            <w:tcBorders>
              <w:top w:val="single" w:sz="4" w:space="0" w:color="auto"/>
              <w:left w:val="nil"/>
              <w:bottom w:val="single" w:sz="4" w:space="0" w:color="auto"/>
              <w:right w:val="single" w:sz="4" w:space="0" w:color="auto"/>
            </w:tcBorders>
            <w:hideMark/>
          </w:tcPr>
          <w:p w14:paraId="07024CF9"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7E4FA2E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02A6053"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04BE1E4E" w14:textId="77777777" w:rsidR="008776CA" w:rsidRDefault="008776CA" w:rsidP="00AC7DAE">
            <w:pPr>
              <w:pStyle w:val="TAC"/>
              <w:rPr>
                <w:lang w:eastAsia="ja-JP"/>
              </w:rPr>
            </w:pPr>
            <w:r>
              <w:t>+1.6</w:t>
            </w:r>
          </w:p>
        </w:tc>
        <w:tc>
          <w:tcPr>
            <w:tcW w:w="1134" w:type="dxa"/>
            <w:tcBorders>
              <w:top w:val="single" w:sz="4" w:space="0" w:color="auto"/>
              <w:left w:val="nil"/>
              <w:bottom w:val="single" w:sz="4" w:space="0" w:color="auto"/>
              <w:right w:val="single" w:sz="4" w:space="0" w:color="auto"/>
            </w:tcBorders>
            <w:noWrap/>
            <w:hideMark/>
          </w:tcPr>
          <w:p w14:paraId="0C9D5B20" w14:textId="77777777" w:rsidR="008776CA" w:rsidRDefault="008776CA" w:rsidP="00AC7DAE">
            <w:pPr>
              <w:pStyle w:val="TAC"/>
              <w:rPr>
                <w:lang w:eastAsia="ja-JP"/>
              </w:rPr>
            </w:pPr>
            <w:r>
              <w:t>5</w:t>
            </w:r>
          </w:p>
        </w:tc>
        <w:tc>
          <w:tcPr>
            <w:tcW w:w="1133" w:type="dxa"/>
            <w:tcBorders>
              <w:top w:val="single" w:sz="4" w:space="0" w:color="auto"/>
              <w:left w:val="nil"/>
              <w:bottom w:val="single" w:sz="4" w:space="0" w:color="auto"/>
              <w:right w:val="single" w:sz="4" w:space="0" w:color="auto"/>
            </w:tcBorders>
            <w:noWrap/>
            <w:hideMark/>
          </w:tcPr>
          <w:p w14:paraId="0BBD845D" w14:textId="77777777" w:rsidR="008776CA" w:rsidRDefault="008776CA" w:rsidP="00AC7DAE">
            <w:pPr>
              <w:pStyle w:val="TAC"/>
              <w:rPr>
                <w:lang w:eastAsia="ja-JP"/>
              </w:rPr>
            </w:pPr>
            <w:r>
              <w:t>5, 7, 16</w:t>
            </w:r>
          </w:p>
        </w:tc>
      </w:tr>
      <w:tr w:rsidR="008776CA" w14:paraId="195A65F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8BF236A" w14:textId="77777777" w:rsidR="008776CA" w:rsidRDefault="008776CA" w:rsidP="00AC7DAE">
            <w:pPr>
              <w:pStyle w:val="TAC"/>
              <w:rPr>
                <w:lang w:eastAsia="ja-JP"/>
              </w:rPr>
            </w:pPr>
            <w:r>
              <w:t>DC_</w:t>
            </w:r>
            <w:r>
              <w:rPr>
                <w:lang w:eastAsia="zh-CN"/>
              </w:rPr>
              <w:t>42</w:t>
            </w:r>
            <w:r>
              <w:t>_n3</w:t>
            </w:r>
          </w:p>
        </w:tc>
        <w:tc>
          <w:tcPr>
            <w:tcW w:w="2690" w:type="dxa"/>
            <w:tcBorders>
              <w:top w:val="single" w:sz="4" w:space="0" w:color="auto"/>
              <w:left w:val="nil"/>
              <w:bottom w:val="single" w:sz="4" w:space="0" w:color="auto"/>
              <w:right w:val="single" w:sz="4" w:space="0" w:color="auto"/>
            </w:tcBorders>
            <w:hideMark/>
          </w:tcPr>
          <w:p w14:paraId="57BE9178" w14:textId="77777777" w:rsidR="008776CA" w:rsidRDefault="008776CA" w:rsidP="00AC7DAE">
            <w:pPr>
              <w:pStyle w:val="TAL"/>
            </w:pPr>
            <w:r>
              <w:t>Frequency range</w:t>
            </w:r>
          </w:p>
        </w:tc>
        <w:tc>
          <w:tcPr>
            <w:tcW w:w="1275" w:type="dxa"/>
            <w:tcBorders>
              <w:top w:val="single" w:sz="4" w:space="0" w:color="auto"/>
              <w:left w:val="nil"/>
              <w:bottom w:val="single" w:sz="4" w:space="0" w:color="auto"/>
              <w:right w:val="single" w:sz="4" w:space="0" w:color="auto"/>
            </w:tcBorders>
            <w:hideMark/>
          </w:tcPr>
          <w:p w14:paraId="44DF7B1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4C81FAA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17A5FBE"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EB7CBE6" w14:textId="77777777" w:rsidR="008776CA" w:rsidRDefault="008776CA" w:rsidP="00AC7DAE">
            <w:pPr>
              <w:pStyle w:val="TAC"/>
            </w:pPr>
            <w:r>
              <w:t>-41</w:t>
            </w:r>
          </w:p>
        </w:tc>
        <w:tc>
          <w:tcPr>
            <w:tcW w:w="1134" w:type="dxa"/>
            <w:tcBorders>
              <w:top w:val="single" w:sz="4" w:space="0" w:color="auto"/>
              <w:left w:val="nil"/>
              <w:bottom w:val="single" w:sz="4" w:space="0" w:color="auto"/>
              <w:right w:val="single" w:sz="4" w:space="0" w:color="auto"/>
            </w:tcBorders>
            <w:noWrap/>
            <w:hideMark/>
          </w:tcPr>
          <w:p w14:paraId="2C160229" w14:textId="77777777" w:rsidR="008776CA" w:rsidRDefault="008776CA" w:rsidP="00AC7DAE">
            <w:pPr>
              <w:pStyle w:val="TAC"/>
            </w:pPr>
            <w:r>
              <w:t>0.3</w:t>
            </w:r>
          </w:p>
        </w:tc>
        <w:tc>
          <w:tcPr>
            <w:tcW w:w="1133" w:type="dxa"/>
            <w:tcBorders>
              <w:top w:val="single" w:sz="4" w:space="0" w:color="auto"/>
              <w:left w:val="nil"/>
              <w:bottom w:val="single" w:sz="4" w:space="0" w:color="auto"/>
              <w:right w:val="single" w:sz="4" w:space="0" w:color="auto"/>
            </w:tcBorders>
            <w:noWrap/>
            <w:hideMark/>
          </w:tcPr>
          <w:p w14:paraId="635D9CEF" w14:textId="77777777" w:rsidR="008776CA" w:rsidRDefault="008776CA" w:rsidP="00AC7DAE">
            <w:pPr>
              <w:pStyle w:val="TAC"/>
            </w:pPr>
            <w:r>
              <w:t>3</w:t>
            </w:r>
          </w:p>
        </w:tc>
      </w:tr>
      <w:tr w:rsidR="008776CA" w14:paraId="17D6DA40"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E6EF20C" w14:textId="77777777" w:rsidR="008776CA" w:rsidRDefault="008776CA" w:rsidP="00AC7DAE">
            <w:pPr>
              <w:pStyle w:val="TAC"/>
              <w:rPr>
                <w:lang w:eastAsia="ja-JP"/>
              </w:rPr>
            </w:pPr>
            <w:r>
              <w:rPr>
                <w:lang w:eastAsia="ja-JP"/>
              </w:rPr>
              <w:t>DC</w:t>
            </w:r>
            <w:r>
              <w:t>_48_</w:t>
            </w:r>
            <w:r>
              <w:rPr>
                <w:lang w:eastAsia="ja-JP"/>
              </w:rPr>
              <w:t>n5</w:t>
            </w:r>
          </w:p>
        </w:tc>
        <w:tc>
          <w:tcPr>
            <w:tcW w:w="2690" w:type="dxa"/>
            <w:tcBorders>
              <w:top w:val="single" w:sz="4" w:space="0" w:color="auto"/>
              <w:left w:val="nil"/>
              <w:bottom w:val="single" w:sz="4" w:space="0" w:color="auto"/>
              <w:right w:val="single" w:sz="4" w:space="0" w:color="auto"/>
            </w:tcBorders>
            <w:hideMark/>
          </w:tcPr>
          <w:p w14:paraId="2148887C" w14:textId="77777777" w:rsidR="008776CA" w:rsidRDefault="008776CA" w:rsidP="00AC7DAE">
            <w:pPr>
              <w:pStyle w:val="TAL"/>
              <w:rPr>
                <w:rFonts w:cs="Arial"/>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76A8B384"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40FBD12E"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7949FDD"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3BC5A612" w14:textId="77777777" w:rsidR="008776CA" w:rsidRDefault="008776CA" w:rsidP="00AC7DAE">
            <w:pPr>
              <w:pStyle w:val="TAC"/>
            </w:pPr>
            <w:r>
              <w:rPr>
                <w:lang w:eastAsia="ja-JP"/>
              </w:rPr>
              <w:t>-41</w:t>
            </w:r>
          </w:p>
        </w:tc>
        <w:tc>
          <w:tcPr>
            <w:tcW w:w="1134" w:type="dxa"/>
            <w:tcBorders>
              <w:top w:val="single" w:sz="4" w:space="0" w:color="auto"/>
              <w:left w:val="nil"/>
              <w:bottom w:val="single" w:sz="4" w:space="0" w:color="auto"/>
              <w:right w:val="single" w:sz="4" w:space="0" w:color="auto"/>
            </w:tcBorders>
            <w:noWrap/>
            <w:hideMark/>
          </w:tcPr>
          <w:p w14:paraId="2880D0A4" w14:textId="77777777" w:rsidR="008776CA" w:rsidRDefault="008776CA" w:rsidP="00AC7DAE">
            <w:pPr>
              <w:pStyle w:val="TAC"/>
            </w:pPr>
            <w:r>
              <w:rPr>
                <w:lang w:eastAsia="ja-JP"/>
              </w:rPr>
              <w:t>0.3</w:t>
            </w:r>
          </w:p>
        </w:tc>
        <w:tc>
          <w:tcPr>
            <w:tcW w:w="1133" w:type="dxa"/>
            <w:tcBorders>
              <w:top w:val="single" w:sz="4" w:space="0" w:color="auto"/>
              <w:left w:val="nil"/>
              <w:bottom w:val="single" w:sz="4" w:space="0" w:color="auto"/>
              <w:right w:val="single" w:sz="4" w:space="0" w:color="auto"/>
            </w:tcBorders>
            <w:noWrap/>
            <w:hideMark/>
          </w:tcPr>
          <w:p w14:paraId="70D0DDB8" w14:textId="77777777" w:rsidR="008776CA" w:rsidRDefault="008776CA" w:rsidP="00AC7DAE">
            <w:pPr>
              <w:pStyle w:val="TAC"/>
              <w:rPr>
                <w:lang w:eastAsia="ja-JP"/>
              </w:rPr>
            </w:pPr>
            <w:r>
              <w:rPr>
                <w:lang w:eastAsia="ja-JP"/>
              </w:rPr>
              <w:t>3</w:t>
            </w:r>
          </w:p>
        </w:tc>
      </w:tr>
      <w:tr w:rsidR="008776CA" w14:paraId="3D096C7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163A04F" w14:textId="77777777" w:rsidR="008776CA" w:rsidRDefault="008776CA" w:rsidP="00AC7DAE">
            <w:pPr>
              <w:pStyle w:val="TAC"/>
              <w:rPr>
                <w:lang w:eastAsia="ja-JP"/>
              </w:rPr>
            </w:pPr>
            <w:r>
              <w:rPr>
                <w:lang w:eastAsia="fi-FI"/>
              </w:rPr>
              <w:t>DC_</w:t>
            </w:r>
            <w:r>
              <w:rPr>
                <w:lang w:eastAsia="zh-CN"/>
              </w:rPr>
              <w:t>66</w:t>
            </w:r>
            <w:r>
              <w:rPr>
                <w:lang w:eastAsia="fi-FI"/>
              </w:rPr>
              <w:t>_n</w:t>
            </w:r>
            <w:r>
              <w:rPr>
                <w:lang w:eastAsia="zh-CN"/>
              </w:rPr>
              <w:t>7</w:t>
            </w:r>
          </w:p>
        </w:tc>
        <w:tc>
          <w:tcPr>
            <w:tcW w:w="2690" w:type="dxa"/>
            <w:tcBorders>
              <w:top w:val="single" w:sz="4" w:space="0" w:color="auto"/>
              <w:left w:val="nil"/>
              <w:bottom w:val="single" w:sz="4" w:space="0" w:color="auto"/>
              <w:right w:val="single" w:sz="4" w:space="0" w:color="auto"/>
            </w:tcBorders>
            <w:hideMark/>
          </w:tcPr>
          <w:p w14:paraId="6609A095"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A626294" w14:textId="77777777" w:rsidR="008776CA" w:rsidRDefault="008776CA" w:rsidP="00AC7DAE">
            <w:pPr>
              <w:pStyle w:val="TAC"/>
              <w:rPr>
                <w:lang w:eastAsia="ja-JP"/>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4B6C7CAA"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1BF768BE" w14:textId="77777777" w:rsidR="008776CA" w:rsidRDefault="008776CA" w:rsidP="00AC7DAE">
            <w:pPr>
              <w:pStyle w:val="TAC"/>
              <w:rPr>
                <w:lang w:eastAsia="ja-JP"/>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7D79F279" w14:textId="77777777" w:rsidR="008776CA" w:rsidRDefault="008776CA" w:rsidP="00AC7DAE">
            <w:pPr>
              <w:pStyle w:val="TAC"/>
              <w:rPr>
                <w:lang w:eastAsia="ja-JP"/>
              </w:rPr>
            </w:pPr>
            <w:r>
              <w:rPr>
                <w:rFonts w:eastAsia="PMingLiU"/>
              </w:rPr>
              <w:t>+1.6</w:t>
            </w:r>
          </w:p>
        </w:tc>
        <w:tc>
          <w:tcPr>
            <w:tcW w:w="1134" w:type="dxa"/>
            <w:tcBorders>
              <w:top w:val="single" w:sz="4" w:space="0" w:color="auto"/>
              <w:left w:val="nil"/>
              <w:bottom w:val="single" w:sz="4" w:space="0" w:color="auto"/>
              <w:right w:val="single" w:sz="4" w:space="0" w:color="auto"/>
            </w:tcBorders>
            <w:noWrap/>
            <w:hideMark/>
          </w:tcPr>
          <w:p w14:paraId="4A5807AA"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2E2ADA67"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4205A3E" w14:textId="77777777" w:rsidTr="000E7EBA">
        <w:trPr>
          <w:trHeight w:val="187"/>
          <w:jc w:val="center"/>
        </w:trPr>
        <w:tc>
          <w:tcPr>
            <w:tcW w:w="1986" w:type="dxa"/>
            <w:tcBorders>
              <w:top w:val="nil"/>
              <w:left w:val="single" w:sz="4" w:space="0" w:color="auto"/>
              <w:bottom w:val="nil"/>
              <w:right w:val="single" w:sz="4" w:space="0" w:color="auto"/>
            </w:tcBorders>
          </w:tcPr>
          <w:p w14:paraId="2D941E21"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2654913C"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15547BF2" w14:textId="77777777" w:rsidR="008776CA" w:rsidRDefault="008776CA" w:rsidP="00AC7DAE">
            <w:pPr>
              <w:pStyle w:val="TAC"/>
              <w:rPr>
                <w:lang w:eastAsia="ja-JP"/>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6523C1E3"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7D20C8A" w14:textId="77777777" w:rsidR="008776CA" w:rsidRDefault="008776CA" w:rsidP="00AC7DAE">
            <w:pPr>
              <w:pStyle w:val="TAC"/>
              <w:rPr>
                <w:lang w:eastAsia="ja-JP"/>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4037D343" w14:textId="77777777" w:rsidR="008776CA" w:rsidRDefault="008776CA" w:rsidP="00AC7DAE">
            <w:pPr>
              <w:pStyle w:val="TAC"/>
              <w:rPr>
                <w:lang w:eastAsia="ja-JP"/>
              </w:rPr>
            </w:pPr>
            <w:r>
              <w:rPr>
                <w:rFonts w:eastAsia="PMingLiU"/>
              </w:rPr>
              <w:t>-15.5</w:t>
            </w:r>
          </w:p>
        </w:tc>
        <w:tc>
          <w:tcPr>
            <w:tcW w:w="1134" w:type="dxa"/>
            <w:tcBorders>
              <w:top w:val="single" w:sz="4" w:space="0" w:color="auto"/>
              <w:left w:val="nil"/>
              <w:bottom w:val="single" w:sz="4" w:space="0" w:color="auto"/>
              <w:right w:val="single" w:sz="4" w:space="0" w:color="auto"/>
            </w:tcBorders>
            <w:noWrap/>
            <w:hideMark/>
          </w:tcPr>
          <w:p w14:paraId="38B095F8" w14:textId="77777777" w:rsidR="008776CA" w:rsidRDefault="008776CA" w:rsidP="00AC7DAE">
            <w:pPr>
              <w:pStyle w:val="TAC"/>
              <w:rPr>
                <w:lang w:eastAsia="ja-JP"/>
              </w:rPr>
            </w:pPr>
            <w:r>
              <w:rPr>
                <w:rFonts w:eastAsia="PMingLiU"/>
              </w:rPr>
              <w:t>5</w:t>
            </w:r>
          </w:p>
        </w:tc>
        <w:tc>
          <w:tcPr>
            <w:tcW w:w="1133" w:type="dxa"/>
            <w:tcBorders>
              <w:top w:val="single" w:sz="4" w:space="0" w:color="auto"/>
              <w:left w:val="nil"/>
              <w:bottom w:val="single" w:sz="4" w:space="0" w:color="auto"/>
              <w:right w:val="single" w:sz="4" w:space="0" w:color="auto"/>
            </w:tcBorders>
            <w:noWrap/>
            <w:hideMark/>
          </w:tcPr>
          <w:p w14:paraId="697622C2"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30AB95D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83300B3"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77AE9663" w14:textId="77777777" w:rsidR="008776CA" w:rsidRDefault="008776CA" w:rsidP="00AC7DAE">
            <w:pPr>
              <w:pStyle w:val="TAL"/>
              <w:rPr>
                <w:lang w:eastAsia="ja-JP"/>
              </w:rPr>
            </w:pPr>
            <w:r>
              <w:rPr>
                <w:lang w:eastAsia="ja-JP"/>
              </w:rPr>
              <w:t>Frequency range</w:t>
            </w:r>
          </w:p>
        </w:tc>
        <w:tc>
          <w:tcPr>
            <w:tcW w:w="1275" w:type="dxa"/>
            <w:tcBorders>
              <w:top w:val="single" w:sz="4" w:space="0" w:color="auto"/>
              <w:left w:val="nil"/>
              <w:bottom w:val="single" w:sz="4" w:space="0" w:color="auto"/>
              <w:right w:val="single" w:sz="4" w:space="0" w:color="auto"/>
            </w:tcBorders>
            <w:hideMark/>
          </w:tcPr>
          <w:p w14:paraId="7FCC391D" w14:textId="77777777" w:rsidR="008776CA" w:rsidRDefault="008776CA" w:rsidP="00AC7DAE">
            <w:pPr>
              <w:pStyle w:val="TAC"/>
              <w:rPr>
                <w:lang w:eastAsia="ja-JP"/>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58B81621"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935CEED" w14:textId="77777777" w:rsidR="008776CA" w:rsidRDefault="008776CA" w:rsidP="00AC7DAE">
            <w:pPr>
              <w:pStyle w:val="TAC"/>
              <w:rPr>
                <w:lang w:eastAsia="ja-JP"/>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105012E6" w14:textId="77777777" w:rsidR="008776CA" w:rsidRDefault="008776CA" w:rsidP="00AC7DAE">
            <w:pPr>
              <w:pStyle w:val="TAC"/>
              <w:rPr>
                <w:lang w:eastAsia="ja-JP"/>
              </w:rPr>
            </w:pPr>
            <w:r>
              <w:rPr>
                <w:rFonts w:eastAsia="PMingLiU"/>
              </w:rPr>
              <w:t>-40</w:t>
            </w:r>
          </w:p>
        </w:tc>
        <w:tc>
          <w:tcPr>
            <w:tcW w:w="1134" w:type="dxa"/>
            <w:tcBorders>
              <w:top w:val="single" w:sz="4" w:space="0" w:color="auto"/>
              <w:left w:val="nil"/>
              <w:bottom w:val="single" w:sz="4" w:space="0" w:color="auto"/>
              <w:right w:val="single" w:sz="4" w:space="0" w:color="auto"/>
            </w:tcBorders>
            <w:noWrap/>
            <w:hideMark/>
          </w:tcPr>
          <w:p w14:paraId="6AF1A8E4" w14:textId="77777777" w:rsidR="008776CA" w:rsidRDefault="008776CA" w:rsidP="00AC7DAE">
            <w:pPr>
              <w:pStyle w:val="TAC"/>
              <w:rPr>
                <w:lang w:eastAsia="ja-JP"/>
              </w:rPr>
            </w:pPr>
            <w:r>
              <w:rPr>
                <w:rFonts w:eastAsia="PMingLiU"/>
              </w:rPr>
              <w:t>1</w:t>
            </w:r>
          </w:p>
        </w:tc>
        <w:tc>
          <w:tcPr>
            <w:tcW w:w="1133" w:type="dxa"/>
            <w:tcBorders>
              <w:top w:val="single" w:sz="4" w:space="0" w:color="auto"/>
              <w:left w:val="nil"/>
              <w:bottom w:val="single" w:sz="4" w:space="0" w:color="auto"/>
              <w:right w:val="single" w:sz="4" w:space="0" w:color="auto"/>
            </w:tcBorders>
            <w:noWrap/>
            <w:hideMark/>
          </w:tcPr>
          <w:p w14:paraId="53E91A87"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6F0C412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C0FDD6" w14:textId="77777777" w:rsidR="008776CA" w:rsidRDefault="008776CA" w:rsidP="00AC7DAE">
            <w:pPr>
              <w:pStyle w:val="TAC"/>
              <w:rPr>
                <w:lang w:eastAsia="ja-JP"/>
              </w:rPr>
            </w:pPr>
            <w:r>
              <w:rPr>
                <w:lang w:eastAsia="fi-FI"/>
              </w:rPr>
              <w:t>DC_</w:t>
            </w:r>
            <w:r>
              <w:rPr>
                <w:lang w:eastAsia="zh-CN"/>
              </w:rPr>
              <w:t>66</w:t>
            </w:r>
            <w:r>
              <w:rPr>
                <w:lang w:eastAsia="fi-FI"/>
              </w:rPr>
              <w:t>_n</w:t>
            </w:r>
            <w:r>
              <w:rPr>
                <w:lang w:eastAsia="zh-CN"/>
              </w:rPr>
              <w:t>38</w:t>
            </w:r>
          </w:p>
        </w:tc>
        <w:tc>
          <w:tcPr>
            <w:tcW w:w="2690" w:type="dxa"/>
            <w:tcBorders>
              <w:top w:val="single" w:sz="4" w:space="0" w:color="auto"/>
              <w:left w:val="nil"/>
              <w:bottom w:val="single" w:sz="4" w:space="0" w:color="auto"/>
              <w:right w:val="single" w:sz="4" w:space="0" w:color="auto"/>
            </w:tcBorders>
            <w:hideMark/>
          </w:tcPr>
          <w:p w14:paraId="5FD6B88E" w14:textId="77777777" w:rsidR="008776CA" w:rsidRDefault="008776CA" w:rsidP="00AC7DAE">
            <w:pPr>
              <w:pStyle w:val="TAL"/>
              <w:rPr>
                <w:rFonts w:cs="Arial"/>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4B731A2B" w14:textId="77777777" w:rsidR="008776CA" w:rsidRDefault="008776CA" w:rsidP="00AC7DAE">
            <w:pPr>
              <w:pStyle w:val="TAC"/>
            </w:pPr>
            <w:r>
              <w:rPr>
                <w:lang w:eastAsia="ja-JP"/>
              </w:rPr>
              <w:t>2620</w:t>
            </w:r>
          </w:p>
        </w:tc>
        <w:tc>
          <w:tcPr>
            <w:tcW w:w="425" w:type="dxa"/>
            <w:tcBorders>
              <w:top w:val="single" w:sz="4" w:space="0" w:color="auto"/>
              <w:left w:val="nil"/>
              <w:bottom w:val="single" w:sz="4" w:space="0" w:color="auto"/>
              <w:right w:val="single" w:sz="4" w:space="0" w:color="auto"/>
            </w:tcBorders>
            <w:hideMark/>
          </w:tcPr>
          <w:p w14:paraId="19BFC3C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CC59EAC"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4652B56" w14:textId="77777777" w:rsidR="008776CA" w:rsidRDefault="008776CA" w:rsidP="00AC7DAE">
            <w:pPr>
              <w:pStyle w:val="TAC"/>
            </w:pPr>
            <w:r>
              <w:rPr>
                <w:lang w:eastAsia="ja-JP"/>
              </w:rPr>
              <w:t>-15.5</w:t>
            </w:r>
          </w:p>
        </w:tc>
        <w:tc>
          <w:tcPr>
            <w:tcW w:w="1134" w:type="dxa"/>
            <w:tcBorders>
              <w:top w:val="single" w:sz="4" w:space="0" w:color="auto"/>
              <w:left w:val="nil"/>
              <w:bottom w:val="single" w:sz="4" w:space="0" w:color="auto"/>
              <w:right w:val="single" w:sz="4" w:space="0" w:color="auto"/>
            </w:tcBorders>
            <w:noWrap/>
            <w:hideMark/>
          </w:tcPr>
          <w:p w14:paraId="683C7003" w14:textId="77777777" w:rsidR="008776CA" w:rsidRDefault="008776CA" w:rsidP="00AC7DAE">
            <w:pPr>
              <w:pStyle w:val="TAC"/>
            </w:pPr>
            <w:r>
              <w:rPr>
                <w:lang w:eastAsia="ja-JP"/>
              </w:rPr>
              <w:t>5</w:t>
            </w:r>
          </w:p>
        </w:tc>
        <w:tc>
          <w:tcPr>
            <w:tcW w:w="1133" w:type="dxa"/>
            <w:tcBorders>
              <w:top w:val="single" w:sz="4" w:space="0" w:color="auto"/>
              <w:left w:val="nil"/>
              <w:bottom w:val="single" w:sz="4" w:space="0" w:color="auto"/>
              <w:right w:val="single" w:sz="4" w:space="0" w:color="auto"/>
            </w:tcBorders>
            <w:noWrap/>
            <w:hideMark/>
          </w:tcPr>
          <w:p w14:paraId="71A200F9" w14:textId="77777777" w:rsidR="008776CA" w:rsidRDefault="008776CA" w:rsidP="00AC7DAE">
            <w:pPr>
              <w:pStyle w:val="TAC"/>
              <w:rPr>
                <w:lang w:eastAsia="zh-TW"/>
              </w:rPr>
            </w:pPr>
            <w:r>
              <w:rPr>
                <w:lang w:eastAsia="zh-TW"/>
              </w:rPr>
              <w:t>5</w:t>
            </w:r>
            <w:r>
              <w:rPr>
                <w:lang w:eastAsia="ja-JP"/>
              </w:rPr>
              <w:t xml:space="preserve">, 7, </w:t>
            </w:r>
            <w:r>
              <w:rPr>
                <w:lang w:eastAsia="zh-TW"/>
              </w:rPr>
              <w:t>22</w:t>
            </w:r>
          </w:p>
        </w:tc>
      </w:tr>
      <w:tr w:rsidR="008776CA" w14:paraId="19743549"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2C2FD6" w14:textId="77777777" w:rsidR="008776CA" w:rsidRDefault="008776CA" w:rsidP="00AC7DAE">
            <w:pPr>
              <w:pStyle w:val="TAC"/>
              <w:rPr>
                <w:lang w:eastAsia="ja-JP"/>
              </w:rPr>
            </w:pPr>
          </w:p>
        </w:tc>
        <w:tc>
          <w:tcPr>
            <w:tcW w:w="2690" w:type="dxa"/>
            <w:tcBorders>
              <w:top w:val="single" w:sz="4" w:space="0" w:color="auto"/>
              <w:left w:val="nil"/>
              <w:bottom w:val="single" w:sz="4" w:space="0" w:color="auto"/>
              <w:right w:val="single" w:sz="4" w:space="0" w:color="auto"/>
            </w:tcBorders>
            <w:hideMark/>
          </w:tcPr>
          <w:p w14:paraId="6E340745" w14:textId="77777777" w:rsidR="008776CA" w:rsidRDefault="008776CA" w:rsidP="00AC7DAE">
            <w:pPr>
              <w:pStyle w:val="TAL"/>
              <w:rPr>
                <w:rFonts w:cs="Arial"/>
              </w:rPr>
            </w:pPr>
            <w:r>
              <w:rPr>
                <w:rFonts w:cs="Arial"/>
                <w:lang w:eastAsia="ja-JP"/>
              </w:rPr>
              <w:t>Frequency range</w:t>
            </w:r>
          </w:p>
        </w:tc>
        <w:tc>
          <w:tcPr>
            <w:tcW w:w="1275" w:type="dxa"/>
            <w:tcBorders>
              <w:top w:val="single" w:sz="4" w:space="0" w:color="auto"/>
              <w:left w:val="nil"/>
              <w:bottom w:val="single" w:sz="4" w:space="0" w:color="auto"/>
              <w:right w:val="single" w:sz="4" w:space="0" w:color="auto"/>
            </w:tcBorders>
            <w:hideMark/>
          </w:tcPr>
          <w:p w14:paraId="5D07DCCC" w14:textId="77777777" w:rsidR="008776CA" w:rsidRDefault="008776CA" w:rsidP="00AC7DAE">
            <w:pPr>
              <w:pStyle w:val="TAC"/>
            </w:pPr>
            <w:r>
              <w:rPr>
                <w:lang w:eastAsia="ja-JP"/>
              </w:rPr>
              <w:t>2645</w:t>
            </w:r>
          </w:p>
        </w:tc>
        <w:tc>
          <w:tcPr>
            <w:tcW w:w="425" w:type="dxa"/>
            <w:tcBorders>
              <w:top w:val="single" w:sz="4" w:space="0" w:color="auto"/>
              <w:left w:val="nil"/>
              <w:bottom w:val="single" w:sz="4" w:space="0" w:color="auto"/>
              <w:right w:val="single" w:sz="4" w:space="0" w:color="auto"/>
            </w:tcBorders>
            <w:hideMark/>
          </w:tcPr>
          <w:p w14:paraId="11AE6C5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B7EB3C5" w14:textId="77777777" w:rsidR="008776CA" w:rsidRDefault="008776CA" w:rsidP="00AC7DAE">
            <w:pPr>
              <w:pStyle w:val="TAC"/>
            </w:pPr>
            <w:r>
              <w:rPr>
                <w:lang w:eastAsia="ja-JP"/>
              </w:rPr>
              <w:t>2690</w:t>
            </w:r>
          </w:p>
        </w:tc>
        <w:tc>
          <w:tcPr>
            <w:tcW w:w="992" w:type="dxa"/>
            <w:tcBorders>
              <w:top w:val="single" w:sz="4" w:space="0" w:color="auto"/>
              <w:left w:val="nil"/>
              <w:bottom w:val="single" w:sz="4" w:space="0" w:color="auto"/>
              <w:right w:val="single" w:sz="4" w:space="0" w:color="auto"/>
            </w:tcBorders>
            <w:hideMark/>
          </w:tcPr>
          <w:p w14:paraId="76C383ED" w14:textId="77777777" w:rsidR="008776CA" w:rsidRDefault="008776CA" w:rsidP="00AC7DAE">
            <w:pPr>
              <w:pStyle w:val="TAC"/>
            </w:pPr>
            <w:r>
              <w:rPr>
                <w:lang w:eastAsia="ja-JP"/>
              </w:rPr>
              <w:t>-40</w:t>
            </w:r>
          </w:p>
        </w:tc>
        <w:tc>
          <w:tcPr>
            <w:tcW w:w="1134" w:type="dxa"/>
            <w:tcBorders>
              <w:top w:val="single" w:sz="4" w:space="0" w:color="auto"/>
              <w:left w:val="nil"/>
              <w:bottom w:val="single" w:sz="4" w:space="0" w:color="auto"/>
              <w:right w:val="single" w:sz="4" w:space="0" w:color="auto"/>
            </w:tcBorders>
            <w:noWrap/>
            <w:hideMark/>
          </w:tcPr>
          <w:p w14:paraId="45A90293" w14:textId="77777777" w:rsidR="008776CA" w:rsidRDefault="008776CA" w:rsidP="00AC7DAE">
            <w:pPr>
              <w:pStyle w:val="TAC"/>
            </w:pPr>
            <w:r>
              <w:rPr>
                <w:lang w:eastAsia="ja-JP"/>
              </w:rPr>
              <w:t>1</w:t>
            </w:r>
          </w:p>
        </w:tc>
        <w:tc>
          <w:tcPr>
            <w:tcW w:w="1133" w:type="dxa"/>
            <w:tcBorders>
              <w:top w:val="single" w:sz="4" w:space="0" w:color="auto"/>
              <w:left w:val="nil"/>
              <w:bottom w:val="single" w:sz="4" w:space="0" w:color="auto"/>
              <w:right w:val="single" w:sz="4" w:space="0" w:color="auto"/>
            </w:tcBorders>
            <w:noWrap/>
            <w:hideMark/>
          </w:tcPr>
          <w:p w14:paraId="7FD49565" w14:textId="77777777" w:rsidR="008776CA" w:rsidRDefault="008776CA" w:rsidP="00AC7DAE">
            <w:pPr>
              <w:pStyle w:val="TAC"/>
              <w:rPr>
                <w:lang w:eastAsia="zh-TW"/>
              </w:rPr>
            </w:pPr>
            <w:r>
              <w:rPr>
                <w:lang w:eastAsia="zh-TW"/>
              </w:rPr>
              <w:t>5</w:t>
            </w:r>
            <w:r>
              <w:rPr>
                <w:lang w:eastAsia="ja-JP"/>
              </w:rPr>
              <w:t xml:space="preserve">, </w:t>
            </w:r>
            <w:r>
              <w:rPr>
                <w:lang w:eastAsia="zh-TW"/>
              </w:rPr>
              <w:t>22</w:t>
            </w:r>
          </w:p>
        </w:tc>
      </w:tr>
    </w:tbl>
    <w:p w14:paraId="17524C1D" w14:textId="43E14EB1" w:rsidR="00AB2B30" w:rsidRDefault="00AB2B30"/>
    <w:p w14:paraId="00278F3D" w14:textId="77777777" w:rsidR="007956E1" w:rsidRPr="00AC4FBC" w:rsidRDefault="007956E1" w:rsidP="007956E1">
      <w:pPr>
        <w:pStyle w:val="TH"/>
        <w:rPr>
          <w:lang w:eastAsia="ja-JP"/>
        </w:rPr>
      </w:pPr>
      <w:bookmarkStart w:id="7234" w:name="_CRTable6_5B_3_3_2_34"/>
      <w:r w:rsidRPr="00AC4FBC">
        <w:lastRenderedPageBreak/>
        <w:t xml:space="preserve">Table </w:t>
      </w:r>
      <w:bookmarkEnd w:id="7234"/>
      <w:r w:rsidRPr="00AC4FBC">
        <w:t>6.5B.3.3.2.3-</w:t>
      </w:r>
      <w:r>
        <w:t>4</w:t>
      </w:r>
      <w:r w:rsidRPr="00AC4FBC">
        <w:t>: Spurious emission band UE co-existence limits Rel-1</w:t>
      </w:r>
      <w:r>
        <w:rPr>
          <w:lang w:eastAsia="ja-JP"/>
        </w:rPr>
        <w:t>8</w:t>
      </w:r>
    </w:p>
    <w:tbl>
      <w:tblPr>
        <w:tblW w:w="10815" w:type="dxa"/>
        <w:jc w:val="center"/>
        <w:tblLayout w:type="fixed"/>
        <w:tblLook w:val="04A0" w:firstRow="1" w:lastRow="0" w:firstColumn="1" w:lastColumn="0" w:noHBand="0" w:noVBand="1"/>
      </w:tblPr>
      <w:tblGrid>
        <w:gridCol w:w="1993"/>
        <w:gridCol w:w="2704"/>
        <w:gridCol w:w="1281"/>
        <w:gridCol w:w="427"/>
        <w:gridCol w:w="1138"/>
        <w:gridCol w:w="996"/>
        <w:gridCol w:w="1167"/>
        <w:gridCol w:w="1109"/>
      </w:tblGrid>
      <w:tr w:rsidR="008776CA" w14:paraId="72AF399D" w14:textId="77777777" w:rsidTr="000E7EBA">
        <w:trPr>
          <w:trHeight w:val="187"/>
          <w:tblHeader/>
          <w:jc w:val="center"/>
        </w:trPr>
        <w:tc>
          <w:tcPr>
            <w:tcW w:w="1986" w:type="dxa"/>
            <w:tcBorders>
              <w:top w:val="single" w:sz="4" w:space="0" w:color="auto"/>
              <w:left w:val="single" w:sz="4" w:space="0" w:color="auto"/>
              <w:bottom w:val="nil"/>
              <w:right w:val="single" w:sz="4" w:space="0" w:color="auto"/>
            </w:tcBorders>
            <w:hideMark/>
          </w:tcPr>
          <w:p w14:paraId="0EF585AD" w14:textId="77777777" w:rsidR="008776CA" w:rsidRDefault="008776CA" w:rsidP="00AC7DAE">
            <w:pPr>
              <w:pStyle w:val="TAH"/>
              <w:keepNext w:val="0"/>
              <w:rPr>
                <w:lang w:eastAsia="ja-JP"/>
              </w:rPr>
            </w:pPr>
            <w:r>
              <w:rPr>
                <w:lang w:eastAsia="ja-JP"/>
              </w:rPr>
              <w:lastRenderedPageBreak/>
              <w:t>EN-DC Configuration</w:t>
            </w:r>
          </w:p>
        </w:tc>
        <w:tc>
          <w:tcPr>
            <w:tcW w:w="8789" w:type="dxa"/>
            <w:gridSpan w:val="7"/>
            <w:tcBorders>
              <w:top w:val="single" w:sz="4" w:space="0" w:color="auto"/>
              <w:left w:val="nil"/>
              <w:bottom w:val="single" w:sz="4" w:space="0" w:color="auto"/>
              <w:right w:val="single" w:sz="4" w:space="0" w:color="auto"/>
            </w:tcBorders>
            <w:hideMark/>
          </w:tcPr>
          <w:p w14:paraId="7C15FD9C" w14:textId="77777777" w:rsidR="008776CA" w:rsidRDefault="008776CA" w:rsidP="00AC7DAE">
            <w:pPr>
              <w:pStyle w:val="TAH"/>
              <w:keepNext w:val="0"/>
            </w:pPr>
            <w:r>
              <w:t>Spurious emission</w:t>
            </w:r>
          </w:p>
        </w:tc>
      </w:tr>
      <w:tr w:rsidR="008776CA" w14:paraId="36A9F593" w14:textId="77777777" w:rsidTr="000E7EBA">
        <w:trPr>
          <w:trHeight w:val="187"/>
          <w:tblHeader/>
          <w:jc w:val="center"/>
        </w:trPr>
        <w:tc>
          <w:tcPr>
            <w:tcW w:w="1986" w:type="dxa"/>
            <w:tcBorders>
              <w:top w:val="nil"/>
              <w:left w:val="single" w:sz="4" w:space="0" w:color="auto"/>
              <w:bottom w:val="single" w:sz="4" w:space="0" w:color="auto"/>
              <w:right w:val="single" w:sz="4" w:space="0" w:color="auto"/>
            </w:tcBorders>
            <w:hideMark/>
          </w:tcPr>
          <w:p w14:paraId="47422443" w14:textId="77777777" w:rsidR="008776CA" w:rsidRDefault="008776CA" w:rsidP="00AC7DAE"/>
        </w:tc>
        <w:tc>
          <w:tcPr>
            <w:tcW w:w="2694" w:type="dxa"/>
            <w:tcBorders>
              <w:top w:val="single" w:sz="4" w:space="0" w:color="auto"/>
              <w:left w:val="nil"/>
              <w:bottom w:val="single" w:sz="4" w:space="0" w:color="auto"/>
              <w:right w:val="single" w:sz="4" w:space="0" w:color="auto"/>
            </w:tcBorders>
            <w:hideMark/>
          </w:tcPr>
          <w:p w14:paraId="4F75EB4A" w14:textId="77777777" w:rsidR="008776CA" w:rsidRDefault="008776CA" w:rsidP="00AC7DAE">
            <w:pPr>
              <w:pStyle w:val="TAH"/>
              <w:keepNext w:val="0"/>
            </w:pPr>
            <w:r>
              <w:t>Protected band</w:t>
            </w:r>
          </w:p>
        </w:tc>
        <w:tc>
          <w:tcPr>
            <w:tcW w:w="2835" w:type="dxa"/>
            <w:gridSpan w:val="3"/>
            <w:tcBorders>
              <w:top w:val="single" w:sz="4" w:space="0" w:color="auto"/>
              <w:left w:val="nil"/>
              <w:bottom w:val="single" w:sz="4" w:space="0" w:color="auto"/>
              <w:right w:val="single" w:sz="4" w:space="0" w:color="auto"/>
            </w:tcBorders>
            <w:hideMark/>
          </w:tcPr>
          <w:p w14:paraId="79D064A0" w14:textId="77777777" w:rsidR="008776CA" w:rsidRDefault="008776CA" w:rsidP="00AC7DAE">
            <w:pPr>
              <w:pStyle w:val="TAH"/>
              <w:keepNext w:val="0"/>
            </w:pPr>
            <w:r>
              <w:t>Frequency range (MHz)</w:t>
            </w:r>
          </w:p>
        </w:tc>
        <w:tc>
          <w:tcPr>
            <w:tcW w:w="992" w:type="dxa"/>
            <w:tcBorders>
              <w:top w:val="single" w:sz="4" w:space="0" w:color="auto"/>
              <w:left w:val="nil"/>
              <w:bottom w:val="single" w:sz="4" w:space="0" w:color="auto"/>
              <w:right w:val="single" w:sz="4" w:space="0" w:color="auto"/>
            </w:tcBorders>
            <w:hideMark/>
          </w:tcPr>
          <w:p w14:paraId="4AB139CC" w14:textId="77777777" w:rsidR="008776CA" w:rsidRDefault="008776CA" w:rsidP="00AC7DAE">
            <w:pPr>
              <w:pStyle w:val="TAH"/>
              <w:keepNext w:val="0"/>
            </w:pPr>
            <w:r>
              <w:t>Maximum Level (dBm)</w:t>
            </w:r>
          </w:p>
        </w:tc>
        <w:tc>
          <w:tcPr>
            <w:tcW w:w="1163" w:type="dxa"/>
            <w:tcBorders>
              <w:top w:val="single" w:sz="4" w:space="0" w:color="auto"/>
              <w:left w:val="nil"/>
              <w:bottom w:val="single" w:sz="4" w:space="0" w:color="auto"/>
              <w:right w:val="single" w:sz="4" w:space="0" w:color="auto"/>
            </w:tcBorders>
            <w:hideMark/>
          </w:tcPr>
          <w:p w14:paraId="0C0321B4" w14:textId="77777777" w:rsidR="008776CA" w:rsidRDefault="008776CA" w:rsidP="00AC7DAE">
            <w:pPr>
              <w:pStyle w:val="TAH"/>
              <w:keepNext w:val="0"/>
            </w:pPr>
            <w:r>
              <w:t>MBW (MHz)</w:t>
            </w:r>
          </w:p>
        </w:tc>
        <w:tc>
          <w:tcPr>
            <w:tcW w:w="1105" w:type="dxa"/>
            <w:tcBorders>
              <w:top w:val="single" w:sz="4" w:space="0" w:color="auto"/>
              <w:left w:val="nil"/>
              <w:bottom w:val="single" w:sz="4" w:space="0" w:color="auto"/>
              <w:right w:val="single" w:sz="4" w:space="0" w:color="auto"/>
            </w:tcBorders>
            <w:noWrap/>
            <w:hideMark/>
          </w:tcPr>
          <w:p w14:paraId="6F309AA7" w14:textId="77777777" w:rsidR="008776CA" w:rsidRDefault="008776CA" w:rsidP="00AC7DAE">
            <w:pPr>
              <w:pStyle w:val="TAH"/>
              <w:keepNext w:val="0"/>
            </w:pPr>
            <w:r>
              <w:t>NOTE</w:t>
            </w:r>
          </w:p>
        </w:tc>
      </w:tr>
      <w:tr w:rsidR="008776CA" w14:paraId="77689FE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ECC843" w14:textId="77777777" w:rsidR="008776CA" w:rsidRDefault="008776CA" w:rsidP="00AC7DAE">
            <w:pPr>
              <w:pStyle w:val="TAC"/>
            </w:pPr>
            <w:r>
              <w:rPr>
                <w:lang w:eastAsia="ja-JP"/>
              </w:rPr>
              <w:t>DC</w:t>
            </w:r>
            <w:r>
              <w:t>_</w:t>
            </w:r>
            <w:r>
              <w:rPr>
                <w:lang w:eastAsia="zh-TW"/>
              </w:rPr>
              <w:t>1_n3</w:t>
            </w:r>
          </w:p>
        </w:tc>
        <w:tc>
          <w:tcPr>
            <w:tcW w:w="2694" w:type="dxa"/>
            <w:tcBorders>
              <w:top w:val="single" w:sz="4" w:space="0" w:color="auto"/>
              <w:left w:val="nil"/>
              <w:bottom w:val="single" w:sz="4" w:space="0" w:color="auto"/>
              <w:right w:val="single" w:sz="4" w:space="0" w:color="auto"/>
            </w:tcBorders>
            <w:hideMark/>
          </w:tcPr>
          <w:p w14:paraId="6FCB7613"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B7D9888"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4C518D52"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6FA75CA0"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02995E2A"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50BE246F"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988927D" w14:textId="77777777" w:rsidR="008776CA" w:rsidRDefault="008776CA" w:rsidP="00AC7DAE">
            <w:pPr>
              <w:pStyle w:val="TAC"/>
              <w:rPr>
                <w:lang w:eastAsia="ja-JP"/>
              </w:rPr>
            </w:pPr>
            <w:r>
              <w:rPr>
                <w:lang w:eastAsia="zh-TW"/>
              </w:rPr>
              <w:t>5</w:t>
            </w:r>
            <w:r>
              <w:t>,</w:t>
            </w:r>
            <w:r>
              <w:rPr>
                <w:lang w:eastAsia="ko-KR"/>
              </w:rPr>
              <w:t xml:space="preserve"> 6</w:t>
            </w:r>
            <w:r>
              <w:rPr>
                <w:lang w:eastAsia="zh-TW"/>
              </w:rPr>
              <w:t>7</w:t>
            </w:r>
          </w:p>
        </w:tc>
      </w:tr>
      <w:tr w:rsidR="008776CA" w14:paraId="3051B3DF" w14:textId="77777777" w:rsidTr="000E7EBA">
        <w:trPr>
          <w:trHeight w:val="187"/>
          <w:jc w:val="center"/>
        </w:trPr>
        <w:tc>
          <w:tcPr>
            <w:tcW w:w="1986" w:type="dxa"/>
            <w:tcBorders>
              <w:top w:val="nil"/>
              <w:left w:val="single" w:sz="4" w:space="0" w:color="auto"/>
              <w:bottom w:val="nil"/>
              <w:right w:val="single" w:sz="4" w:space="0" w:color="auto"/>
            </w:tcBorders>
          </w:tcPr>
          <w:p w14:paraId="03CC0AC3"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45C58F3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714098C"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66BF0E28"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4A8F0D9D"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6D0A2E41"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3A9D54DF"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40CDC029" w14:textId="77777777" w:rsidR="008776CA" w:rsidRDefault="008776CA" w:rsidP="00AC7DAE">
            <w:pPr>
              <w:pStyle w:val="TAC"/>
              <w:rPr>
                <w:lang w:eastAsia="ja-JP"/>
              </w:rPr>
            </w:pPr>
            <w:r>
              <w:rPr>
                <w:lang w:eastAsia="zh-TW"/>
              </w:rPr>
              <w:t>5</w:t>
            </w:r>
            <w:r>
              <w:t xml:space="preserve">, </w:t>
            </w:r>
            <w:r>
              <w:rPr>
                <w:lang w:eastAsia="zh-TW"/>
              </w:rPr>
              <w:t>7</w:t>
            </w:r>
            <w:r>
              <w:rPr>
                <w:lang w:eastAsia="ko-KR"/>
              </w:rPr>
              <w:t xml:space="preserve">, </w:t>
            </w:r>
            <w:r>
              <w:rPr>
                <w:lang w:eastAsia="zh-TW"/>
              </w:rPr>
              <w:t>16</w:t>
            </w:r>
          </w:p>
        </w:tc>
      </w:tr>
      <w:tr w:rsidR="008776CA" w14:paraId="1AE0256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96E36B9"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436205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B8367DF"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0B34ADAE"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EF7B39D"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7FB29235"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009FE4FB"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120300D" w14:textId="77777777" w:rsidR="008776CA" w:rsidRDefault="008776CA" w:rsidP="00AC7DAE">
            <w:pPr>
              <w:pStyle w:val="TAC"/>
              <w:rPr>
                <w:lang w:eastAsia="ja-JP"/>
              </w:rPr>
            </w:pPr>
            <w:r>
              <w:rPr>
                <w:lang w:eastAsia="zh-TW"/>
              </w:rPr>
              <w:t>5</w:t>
            </w:r>
            <w:r>
              <w:rPr>
                <w:lang w:eastAsia="ko-KR"/>
              </w:rPr>
              <w:t xml:space="preserve">, </w:t>
            </w:r>
            <w:r>
              <w:rPr>
                <w:lang w:eastAsia="zh-TW"/>
              </w:rPr>
              <w:t>7</w:t>
            </w:r>
            <w:r>
              <w:rPr>
                <w:lang w:eastAsia="ko-KR"/>
              </w:rPr>
              <w:t xml:space="preserve">, </w:t>
            </w:r>
            <w:r>
              <w:rPr>
                <w:lang w:eastAsia="zh-TW"/>
              </w:rPr>
              <w:t>16</w:t>
            </w:r>
          </w:p>
        </w:tc>
      </w:tr>
      <w:tr w:rsidR="008776CA" w14:paraId="21B97DB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0A99D5A" w14:textId="77777777" w:rsidR="008776CA" w:rsidRDefault="008776CA" w:rsidP="00AC7DAE">
            <w:pPr>
              <w:pStyle w:val="TAC"/>
            </w:pPr>
            <w:r>
              <w:rPr>
                <w:lang w:eastAsia="ja-JP"/>
              </w:rPr>
              <w:t>DC_1_n7</w:t>
            </w:r>
          </w:p>
        </w:tc>
        <w:tc>
          <w:tcPr>
            <w:tcW w:w="2694" w:type="dxa"/>
            <w:tcBorders>
              <w:top w:val="single" w:sz="4" w:space="0" w:color="auto"/>
              <w:left w:val="nil"/>
              <w:bottom w:val="single" w:sz="4" w:space="0" w:color="auto"/>
              <w:right w:val="single" w:sz="4" w:space="0" w:color="auto"/>
            </w:tcBorders>
            <w:hideMark/>
          </w:tcPr>
          <w:p w14:paraId="26063C65"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847B918"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tcPr>
          <w:p w14:paraId="5294B5B8"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2E0C322E"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24EDDC7D"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54306FB7"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613AA42F" w14:textId="77777777" w:rsidR="008776CA" w:rsidRDefault="008776CA" w:rsidP="00AC7DAE">
            <w:pPr>
              <w:pStyle w:val="TAC"/>
              <w:rPr>
                <w:lang w:eastAsia="ja-JP"/>
              </w:rPr>
            </w:pPr>
            <w:r>
              <w:t>5,16</w:t>
            </w:r>
          </w:p>
        </w:tc>
      </w:tr>
      <w:tr w:rsidR="008776CA" w14:paraId="2CD977A8" w14:textId="77777777" w:rsidTr="000E7EBA">
        <w:trPr>
          <w:trHeight w:val="187"/>
          <w:jc w:val="center"/>
        </w:trPr>
        <w:tc>
          <w:tcPr>
            <w:tcW w:w="1986" w:type="dxa"/>
            <w:tcBorders>
              <w:top w:val="nil"/>
              <w:left w:val="single" w:sz="4" w:space="0" w:color="auto"/>
              <w:bottom w:val="nil"/>
              <w:right w:val="single" w:sz="4" w:space="0" w:color="auto"/>
            </w:tcBorders>
          </w:tcPr>
          <w:p w14:paraId="64187267"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18E9B79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9357525"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tcPr>
          <w:p w14:paraId="72DC035A"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7D7977A5"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37F00122"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0D684980"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74D8664C" w14:textId="77777777" w:rsidR="008776CA" w:rsidRDefault="008776CA" w:rsidP="00AC7DAE">
            <w:pPr>
              <w:pStyle w:val="TAC"/>
              <w:rPr>
                <w:lang w:eastAsia="ja-JP"/>
              </w:rPr>
            </w:pPr>
            <w:r>
              <w:t>5, 7, 16</w:t>
            </w:r>
          </w:p>
        </w:tc>
      </w:tr>
      <w:tr w:rsidR="008776CA" w14:paraId="45239A1E" w14:textId="77777777" w:rsidTr="000E7EBA">
        <w:trPr>
          <w:trHeight w:val="187"/>
          <w:jc w:val="center"/>
        </w:trPr>
        <w:tc>
          <w:tcPr>
            <w:tcW w:w="1986" w:type="dxa"/>
            <w:tcBorders>
              <w:top w:val="nil"/>
              <w:left w:val="single" w:sz="4" w:space="0" w:color="auto"/>
              <w:bottom w:val="nil"/>
              <w:right w:val="single" w:sz="4" w:space="0" w:color="auto"/>
            </w:tcBorders>
          </w:tcPr>
          <w:p w14:paraId="2DD04039"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93C9C8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54DCE5F"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tcPr>
          <w:p w14:paraId="64F2D87E" w14:textId="77777777" w:rsidR="008776CA" w:rsidRDefault="008776CA" w:rsidP="00AC7DAE">
            <w:pPr>
              <w:pStyle w:val="TAC"/>
              <w:rPr>
                <w:lang w:eastAsia="ja-JP"/>
              </w:rPr>
            </w:pPr>
          </w:p>
        </w:tc>
        <w:tc>
          <w:tcPr>
            <w:tcW w:w="1134" w:type="dxa"/>
            <w:tcBorders>
              <w:top w:val="single" w:sz="4" w:space="0" w:color="auto"/>
              <w:left w:val="nil"/>
              <w:bottom w:val="single" w:sz="4" w:space="0" w:color="auto"/>
              <w:right w:val="single" w:sz="4" w:space="0" w:color="auto"/>
            </w:tcBorders>
            <w:hideMark/>
          </w:tcPr>
          <w:p w14:paraId="53684CA3"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6350F483"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33C123A0"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3808965" w14:textId="77777777" w:rsidR="008776CA" w:rsidRDefault="008776CA" w:rsidP="00AC7DAE">
            <w:pPr>
              <w:pStyle w:val="TAC"/>
              <w:rPr>
                <w:lang w:eastAsia="ja-JP"/>
              </w:rPr>
            </w:pPr>
            <w:r>
              <w:t>5, 7, 16</w:t>
            </w:r>
          </w:p>
        </w:tc>
      </w:tr>
      <w:tr w:rsidR="008776CA" w14:paraId="46055B17" w14:textId="77777777" w:rsidTr="000E7EBA">
        <w:trPr>
          <w:trHeight w:val="187"/>
          <w:jc w:val="center"/>
        </w:trPr>
        <w:tc>
          <w:tcPr>
            <w:tcW w:w="1986" w:type="dxa"/>
            <w:tcBorders>
              <w:top w:val="nil"/>
              <w:left w:val="single" w:sz="4" w:space="0" w:color="auto"/>
              <w:bottom w:val="nil"/>
              <w:right w:val="single" w:sz="4" w:space="0" w:color="auto"/>
            </w:tcBorders>
          </w:tcPr>
          <w:p w14:paraId="01DC541C"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7C93562A"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B5D789B"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0BE899B8"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55DDF4A"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2D4C039C"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58333689"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3FC00ED2" w14:textId="77777777" w:rsidR="008776CA" w:rsidRDefault="008776CA" w:rsidP="00AC7DAE">
            <w:pPr>
              <w:pStyle w:val="TAC"/>
              <w:rPr>
                <w:lang w:eastAsia="ja-JP"/>
              </w:rPr>
            </w:pPr>
            <w:r>
              <w:t>5, 6, 7</w:t>
            </w:r>
          </w:p>
        </w:tc>
      </w:tr>
      <w:tr w:rsidR="008776CA" w14:paraId="205BCA12" w14:textId="77777777" w:rsidTr="000E7EBA">
        <w:trPr>
          <w:trHeight w:val="187"/>
          <w:jc w:val="center"/>
        </w:trPr>
        <w:tc>
          <w:tcPr>
            <w:tcW w:w="1986" w:type="dxa"/>
            <w:tcBorders>
              <w:top w:val="nil"/>
              <w:left w:val="single" w:sz="4" w:space="0" w:color="auto"/>
              <w:bottom w:val="nil"/>
              <w:right w:val="single" w:sz="4" w:space="0" w:color="auto"/>
            </w:tcBorders>
          </w:tcPr>
          <w:p w14:paraId="56846229"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FB6B2C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EF688F7"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22F13670"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AC21DD6"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23FF6898"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185C5E7F"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2AA1E85C" w14:textId="77777777" w:rsidR="008776CA" w:rsidRDefault="008776CA" w:rsidP="00AC7DAE">
            <w:pPr>
              <w:pStyle w:val="TAC"/>
              <w:rPr>
                <w:lang w:eastAsia="ja-JP"/>
              </w:rPr>
            </w:pPr>
            <w:r>
              <w:t>5, 6, 7</w:t>
            </w:r>
          </w:p>
        </w:tc>
      </w:tr>
      <w:tr w:rsidR="008776CA" w14:paraId="709FA61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C63D44D"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1CD47DE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EEF623C"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609864A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15B0242"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2B728DC5"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64B598B4"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5B01EF0" w14:textId="77777777" w:rsidR="008776CA" w:rsidRDefault="008776CA" w:rsidP="00AC7DAE">
            <w:pPr>
              <w:pStyle w:val="TAC"/>
              <w:rPr>
                <w:lang w:eastAsia="ja-JP"/>
              </w:rPr>
            </w:pPr>
            <w:r>
              <w:t>5, 6</w:t>
            </w:r>
          </w:p>
        </w:tc>
      </w:tr>
      <w:tr w:rsidR="008776CA" w14:paraId="58DD709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7F2C9FE" w14:textId="77777777" w:rsidR="008776CA" w:rsidRDefault="008776CA" w:rsidP="00AC7DAE">
            <w:pPr>
              <w:pStyle w:val="TAC"/>
            </w:pPr>
            <w:r>
              <w:rPr>
                <w:lang w:eastAsia="ja-JP"/>
              </w:rPr>
              <w:t>DC_1_n8</w:t>
            </w:r>
          </w:p>
        </w:tc>
        <w:tc>
          <w:tcPr>
            <w:tcW w:w="2694" w:type="dxa"/>
            <w:tcBorders>
              <w:top w:val="single" w:sz="4" w:space="0" w:color="auto"/>
              <w:left w:val="nil"/>
              <w:bottom w:val="single" w:sz="4" w:space="0" w:color="auto"/>
              <w:right w:val="single" w:sz="4" w:space="0" w:color="auto"/>
            </w:tcBorders>
            <w:hideMark/>
          </w:tcPr>
          <w:p w14:paraId="383C166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4333983"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6C325238"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61892374"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652215BF"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67A91CD9"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5DC49037" w14:textId="77777777" w:rsidR="008776CA" w:rsidRDefault="008776CA" w:rsidP="00AC7DAE">
            <w:pPr>
              <w:pStyle w:val="TAC"/>
            </w:pPr>
            <w:r>
              <w:t>5, 16</w:t>
            </w:r>
          </w:p>
        </w:tc>
      </w:tr>
      <w:tr w:rsidR="008776CA" w14:paraId="00D929D8" w14:textId="77777777" w:rsidTr="000E7EBA">
        <w:trPr>
          <w:trHeight w:val="187"/>
          <w:jc w:val="center"/>
        </w:trPr>
        <w:tc>
          <w:tcPr>
            <w:tcW w:w="1986" w:type="dxa"/>
            <w:tcBorders>
              <w:top w:val="nil"/>
              <w:left w:val="single" w:sz="4" w:space="0" w:color="auto"/>
              <w:bottom w:val="nil"/>
              <w:right w:val="single" w:sz="4" w:space="0" w:color="auto"/>
            </w:tcBorders>
          </w:tcPr>
          <w:p w14:paraId="423505D4"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072D7FF8"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792FA6C"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5C9DFD50"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40BDE79"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46629DD3"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504D87A3"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95945D7" w14:textId="77777777" w:rsidR="008776CA" w:rsidRDefault="008776CA" w:rsidP="00AC7DAE">
            <w:pPr>
              <w:pStyle w:val="TAC"/>
            </w:pPr>
            <w:r>
              <w:t>5, 7, 16</w:t>
            </w:r>
          </w:p>
        </w:tc>
      </w:tr>
      <w:tr w:rsidR="008776CA" w14:paraId="288886B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626E3B1"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3CF9B4D3"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529AD87B"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196FD65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27E20B7"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6BBA0244"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59F5D939"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79B368C" w14:textId="77777777" w:rsidR="008776CA" w:rsidRDefault="008776CA" w:rsidP="00AC7DAE">
            <w:pPr>
              <w:pStyle w:val="TAC"/>
            </w:pPr>
            <w:r>
              <w:t>5, 7, 16</w:t>
            </w:r>
          </w:p>
        </w:tc>
      </w:tr>
      <w:tr w:rsidR="008776CA" w14:paraId="1A66DC9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F5CC29F" w14:textId="77777777" w:rsidR="008776CA" w:rsidRDefault="008776CA" w:rsidP="00AC7DAE">
            <w:pPr>
              <w:pStyle w:val="TAC"/>
              <w:rPr>
                <w:lang w:eastAsia="ja-JP"/>
              </w:rPr>
            </w:pPr>
            <w:r>
              <w:rPr>
                <w:lang w:eastAsia="ja-JP"/>
              </w:rPr>
              <w:t>DC_1_n28</w:t>
            </w:r>
          </w:p>
        </w:tc>
        <w:tc>
          <w:tcPr>
            <w:tcW w:w="2694" w:type="dxa"/>
            <w:tcBorders>
              <w:top w:val="single" w:sz="4" w:space="0" w:color="auto"/>
              <w:left w:val="nil"/>
              <w:bottom w:val="single" w:sz="4" w:space="0" w:color="auto"/>
              <w:right w:val="single" w:sz="4" w:space="0" w:color="auto"/>
            </w:tcBorders>
            <w:hideMark/>
          </w:tcPr>
          <w:p w14:paraId="24A3449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68B7EB8" w14:textId="77777777" w:rsidR="008776CA" w:rsidRDefault="008776CA" w:rsidP="00AC7DAE">
            <w:pPr>
              <w:pStyle w:val="TAC"/>
              <w:rPr>
                <w:rFonts w:eastAsia="PMingLiU"/>
              </w:rPr>
            </w:pPr>
            <w:r>
              <w:t>470</w:t>
            </w:r>
          </w:p>
        </w:tc>
        <w:tc>
          <w:tcPr>
            <w:tcW w:w="425" w:type="dxa"/>
            <w:tcBorders>
              <w:top w:val="single" w:sz="4" w:space="0" w:color="auto"/>
              <w:left w:val="nil"/>
              <w:bottom w:val="single" w:sz="4" w:space="0" w:color="auto"/>
              <w:right w:val="single" w:sz="4" w:space="0" w:color="auto"/>
            </w:tcBorders>
            <w:hideMark/>
          </w:tcPr>
          <w:p w14:paraId="50892A37"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392563DC" w14:textId="77777777" w:rsidR="008776CA" w:rsidRDefault="008776CA" w:rsidP="00AC7DAE">
            <w:pPr>
              <w:pStyle w:val="TAC"/>
              <w:rPr>
                <w:rFonts w:eastAsia="PMingLiU"/>
              </w:rPr>
            </w:pPr>
            <w:r>
              <w:t>694</w:t>
            </w:r>
          </w:p>
        </w:tc>
        <w:tc>
          <w:tcPr>
            <w:tcW w:w="992" w:type="dxa"/>
            <w:tcBorders>
              <w:top w:val="single" w:sz="4" w:space="0" w:color="auto"/>
              <w:left w:val="nil"/>
              <w:bottom w:val="single" w:sz="4" w:space="0" w:color="auto"/>
              <w:right w:val="single" w:sz="4" w:space="0" w:color="auto"/>
            </w:tcBorders>
            <w:hideMark/>
          </w:tcPr>
          <w:p w14:paraId="6A74CDA1" w14:textId="77777777" w:rsidR="008776CA" w:rsidRDefault="008776CA" w:rsidP="00AC7DAE">
            <w:pPr>
              <w:pStyle w:val="TAC"/>
              <w:rPr>
                <w:rFonts w:eastAsia="PMingLiU"/>
              </w:rPr>
            </w:pPr>
            <w:r>
              <w:t>-42</w:t>
            </w:r>
          </w:p>
        </w:tc>
        <w:tc>
          <w:tcPr>
            <w:tcW w:w="1163" w:type="dxa"/>
            <w:tcBorders>
              <w:top w:val="single" w:sz="4" w:space="0" w:color="auto"/>
              <w:left w:val="nil"/>
              <w:bottom w:val="single" w:sz="4" w:space="0" w:color="auto"/>
              <w:right w:val="single" w:sz="4" w:space="0" w:color="auto"/>
            </w:tcBorders>
            <w:noWrap/>
            <w:hideMark/>
          </w:tcPr>
          <w:p w14:paraId="1E018A1C" w14:textId="77777777" w:rsidR="008776CA" w:rsidRDefault="008776CA" w:rsidP="00AC7DAE">
            <w:pPr>
              <w:pStyle w:val="TAC"/>
              <w:rPr>
                <w:rFonts w:eastAsia="PMingLiU"/>
              </w:rPr>
            </w:pPr>
            <w:r>
              <w:t>8</w:t>
            </w:r>
          </w:p>
        </w:tc>
        <w:tc>
          <w:tcPr>
            <w:tcW w:w="1105" w:type="dxa"/>
            <w:tcBorders>
              <w:top w:val="single" w:sz="4" w:space="0" w:color="auto"/>
              <w:left w:val="nil"/>
              <w:bottom w:val="single" w:sz="4" w:space="0" w:color="auto"/>
              <w:right w:val="single" w:sz="4" w:space="0" w:color="auto"/>
            </w:tcBorders>
            <w:noWrap/>
            <w:hideMark/>
          </w:tcPr>
          <w:p w14:paraId="3C1C07DF" w14:textId="77777777" w:rsidR="008776CA" w:rsidRDefault="008776CA" w:rsidP="00AC7DAE">
            <w:pPr>
              <w:pStyle w:val="TAC"/>
              <w:rPr>
                <w:rFonts w:eastAsia="PMingLiU"/>
                <w:lang w:eastAsia="ko-KR"/>
              </w:rPr>
            </w:pPr>
            <w:r>
              <w:t>5, 17</w:t>
            </w:r>
          </w:p>
        </w:tc>
      </w:tr>
      <w:tr w:rsidR="008776CA" w14:paraId="44A3CB3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72959E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86A027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5ECDD67"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4AF69A4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18951CF"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3C145EFF"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748D2C95"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66F44910" w14:textId="77777777" w:rsidR="008776CA" w:rsidRDefault="008776CA" w:rsidP="00AC7DAE">
            <w:pPr>
              <w:pStyle w:val="TAC"/>
              <w:rPr>
                <w:lang w:eastAsia="ja-JP"/>
              </w:rPr>
            </w:pPr>
            <w:r>
              <w:t>14</w:t>
            </w:r>
          </w:p>
        </w:tc>
      </w:tr>
      <w:tr w:rsidR="008776CA" w14:paraId="61D3CC0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AB900F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666A561"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AE31CB5"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65D11482"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210CA761"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7D7DFA25" w14:textId="77777777" w:rsidR="008776CA" w:rsidRDefault="008776CA" w:rsidP="00AC7DAE">
            <w:pPr>
              <w:pStyle w:val="TAC"/>
              <w:rPr>
                <w:rFonts w:eastAsia="PMingLiU"/>
              </w:rPr>
            </w:pPr>
            <w:r>
              <w:t>-32</w:t>
            </w:r>
          </w:p>
        </w:tc>
        <w:tc>
          <w:tcPr>
            <w:tcW w:w="1163" w:type="dxa"/>
            <w:tcBorders>
              <w:top w:val="single" w:sz="4" w:space="0" w:color="auto"/>
              <w:left w:val="nil"/>
              <w:bottom w:val="single" w:sz="4" w:space="0" w:color="auto"/>
              <w:right w:val="single" w:sz="4" w:space="0" w:color="auto"/>
            </w:tcBorders>
            <w:noWrap/>
            <w:hideMark/>
          </w:tcPr>
          <w:p w14:paraId="64F24956" w14:textId="77777777" w:rsidR="008776CA" w:rsidRDefault="008776CA" w:rsidP="00AC7DAE">
            <w:pPr>
              <w:pStyle w:val="TAC"/>
              <w:rPr>
                <w:rFonts w:eastAsia="PMingLiU"/>
              </w:rPr>
            </w:pPr>
            <w:r>
              <w:t>1</w:t>
            </w:r>
          </w:p>
        </w:tc>
        <w:tc>
          <w:tcPr>
            <w:tcW w:w="1105" w:type="dxa"/>
            <w:tcBorders>
              <w:top w:val="single" w:sz="4" w:space="0" w:color="auto"/>
              <w:left w:val="nil"/>
              <w:bottom w:val="single" w:sz="4" w:space="0" w:color="auto"/>
              <w:right w:val="single" w:sz="4" w:space="0" w:color="auto"/>
            </w:tcBorders>
            <w:noWrap/>
            <w:hideMark/>
          </w:tcPr>
          <w:p w14:paraId="3DF457A9" w14:textId="77777777" w:rsidR="008776CA" w:rsidRDefault="008776CA" w:rsidP="00AC7DAE">
            <w:pPr>
              <w:pStyle w:val="TAC"/>
              <w:rPr>
                <w:rFonts w:eastAsia="PMingLiU"/>
                <w:lang w:eastAsia="ko-KR"/>
              </w:rPr>
            </w:pPr>
            <w:r>
              <w:t>5</w:t>
            </w:r>
          </w:p>
        </w:tc>
      </w:tr>
      <w:tr w:rsidR="008776CA" w14:paraId="79C8763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54810E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8BC2869"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566FF1D"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4B55D3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69FB8C8"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8809DFC"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69399167"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608C19D9" w14:textId="77777777" w:rsidR="008776CA" w:rsidRDefault="008776CA" w:rsidP="00AC7DAE">
            <w:pPr>
              <w:pStyle w:val="TAC"/>
              <w:rPr>
                <w:lang w:eastAsia="ja-JP"/>
              </w:rPr>
            </w:pPr>
          </w:p>
        </w:tc>
      </w:tr>
      <w:tr w:rsidR="008776CA" w14:paraId="2717429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A6C1AC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04B6B34"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285C84DB"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00618CA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95E3E0F"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6F7F994B"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0D28C44A"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6FFF100A" w14:textId="77777777" w:rsidR="008776CA" w:rsidRDefault="008776CA" w:rsidP="00AC7DAE">
            <w:pPr>
              <w:pStyle w:val="TAC"/>
              <w:rPr>
                <w:lang w:eastAsia="ja-JP"/>
              </w:rPr>
            </w:pPr>
            <w:r>
              <w:t>5</w:t>
            </w:r>
          </w:p>
        </w:tc>
      </w:tr>
      <w:tr w:rsidR="008776CA" w14:paraId="765ACB9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261CD7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D13C2FE"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A2C5AAC"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529F4E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493726B"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67995E9E"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01CFB4E2"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185B01A5" w14:textId="77777777" w:rsidR="008776CA" w:rsidRDefault="008776CA" w:rsidP="00AC7DAE">
            <w:pPr>
              <w:pStyle w:val="TAC"/>
              <w:rPr>
                <w:lang w:eastAsia="ja-JP"/>
              </w:rPr>
            </w:pPr>
            <w:r>
              <w:t>5,16</w:t>
            </w:r>
          </w:p>
        </w:tc>
      </w:tr>
      <w:tr w:rsidR="008776CA" w14:paraId="76AFBB7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442517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F3C908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180A73D"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1F9CAB1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5CB30D"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774DD2CF"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7F9D4E46"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50D0D607" w14:textId="77777777" w:rsidR="008776CA" w:rsidRDefault="008776CA" w:rsidP="00AC7DAE">
            <w:pPr>
              <w:pStyle w:val="TAC"/>
              <w:rPr>
                <w:lang w:eastAsia="ja-JP"/>
              </w:rPr>
            </w:pPr>
            <w:r>
              <w:t>5, 7, 16</w:t>
            </w:r>
          </w:p>
        </w:tc>
      </w:tr>
      <w:tr w:rsidR="008776CA" w14:paraId="5AC61BF2"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EB76D7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DEE5E4A"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CA43FB5"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742CE24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8F1FB22"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63C47DA"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019D63D2"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0E0B18E1" w14:textId="77777777" w:rsidR="008776CA" w:rsidRDefault="008776CA" w:rsidP="00AC7DAE">
            <w:pPr>
              <w:pStyle w:val="TAC"/>
              <w:rPr>
                <w:lang w:eastAsia="ja-JP"/>
              </w:rPr>
            </w:pPr>
            <w:r>
              <w:t>5, 7, 16</w:t>
            </w:r>
          </w:p>
        </w:tc>
      </w:tr>
      <w:tr w:rsidR="008776CA" w14:paraId="338DCAE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21685D4" w14:textId="77777777" w:rsidR="008776CA" w:rsidDel="00793CDB" w:rsidRDefault="008776CA" w:rsidP="00AC7DAE">
            <w:pPr>
              <w:pStyle w:val="TAC"/>
              <w:rPr>
                <w:lang w:eastAsia="ja-JP"/>
              </w:rPr>
            </w:pPr>
            <w:r>
              <w:rPr>
                <w:lang w:eastAsia="ja-JP"/>
              </w:rPr>
              <w:t>DC_1_n41</w:t>
            </w:r>
          </w:p>
        </w:tc>
        <w:tc>
          <w:tcPr>
            <w:tcW w:w="2694" w:type="dxa"/>
            <w:tcBorders>
              <w:top w:val="single" w:sz="4" w:space="0" w:color="auto"/>
              <w:left w:val="nil"/>
              <w:bottom w:val="nil"/>
              <w:right w:val="single" w:sz="4" w:space="0" w:color="auto"/>
            </w:tcBorders>
          </w:tcPr>
          <w:p w14:paraId="4518F121" w14:textId="77777777" w:rsidR="008776CA" w:rsidDel="00DE4378" w:rsidRDefault="008776CA" w:rsidP="00AC7DAE">
            <w:pPr>
              <w:pStyle w:val="TAL"/>
              <w:rPr>
                <w:rFonts w:cs="Arial"/>
              </w:rPr>
            </w:pPr>
            <w:r>
              <w:rPr>
                <w:rFonts w:cs="Arial"/>
              </w:rPr>
              <w:t>Frequency range</w:t>
            </w:r>
          </w:p>
        </w:tc>
        <w:tc>
          <w:tcPr>
            <w:tcW w:w="1276" w:type="dxa"/>
            <w:tcBorders>
              <w:top w:val="single" w:sz="4" w:space="0" w:color="auto"/>
              <w:left w:val="nil"/>
              <w:bottom w:val="nil"/>
              <w:right w:val="single" w:sz="4" w:space="0" w:color="auto"/>
            </w:tcBorders>
          </w:tcPr>
          <w:p w14:paraId="68E75408" w14:textId="77777777" w:rsidR="008776CA" w:rsidDel="00DE4378" w:rsidRDefault="008776CA" w:rsidP="00AC7DAE">
            <w:pPr>
              <w:pStyle w:val="TAC"/>
            </w:pPr>
            <w:r>
              <w:t>1880</w:t>
            </w:r>
          </w:p>
        </w:tc>
        <w:tc>
          <w:tcPr>
            <w:tcW w:w="425" w:type="dxa"/>
            <w:tcBorders>
              <w:top w:val="single" w:sz="4" w:space="0" w:color="auto"/>
              <w:left w:val="nil"/>
              <w:bottom w:val="nil"/>
              <w:right w:val="single" w:sz="4" w:space="0" w:color="auto"/>
            </w:tcBorders>
          </w:tcPr>
          <w:p w14:paraId="0D8F96F8" w14:textId="77777777" w:rsidR="008776CA" w:rsidDel="00DE4378" w:rsidRDefault="008776CA" w:rsidP="00AC7DAE">
            <w:pPr>
              <w:pStyle w:val="TAC"/>
            </w:pPr>
          </w:p>
        </w:tc>
        <w:tc>
          <w:tcPr>
            <w:tcW w:w="1134" w:type="dxa"/>
            <w:tcBorders>
              <w:top w:val="single" w:sz="4" w:space="0" w:color="auto"/>
              <w:left w:val="nil"/>
              <w:bottom w:val="nil"/>
              <w:right w:val="single" w:sz="4" w:space="0" w:color="auto"/>
            </w:tcBorders>
          </w:tcPr>
          <w:p w14:paraId="589F5653" w14:textId="77777777" w:rsidR="008776CA" w:rsidDel="00DE4378" w:rsidRDefault="008776CA" w:rsidP="00AC7DAE">
            <w:pPr>
              <w:pStyle w:val="TAC"/>
            </w:pPr>
            <w:r>
              <w:t>1895</w:t>
            </w:r>
          </w:p>
        </w:tc>
        <w:tc>
          <w:tcPr>
            <w:tcW w:w="992" w:type="dxa"/>
            <w:tcBorders>
              <w:top w:val="single" w:sz="4" w:space="0" w:color="auto"/>
              <w:left w:val="nil"/>
              <w:bottom w:val="nil"/>
              <w:right w:val="single" w:sz="4" w:space="0" w:color="auto"/>
            </w:tcBorders>
          </w:tcPr>
          <w:p w14:paraId="73BF8AC3" w14:textId="77777777" w:rsidR="008776CA" w:rsidDel="00DE4378" w:rsidRDefault="008776CA" w:rsidP="00AC7DAE">
            <w:pPr>
              <w:pStyle w:val="TAC"/>
            </w:pPr>
            <w:r>
              <w:t>-40</w:t>
            </w:r>
          </w:p>
        </w:tc>
        <w:tc>
          <w:tcPr>
            <w:tcW w:w="1163" w:type="dxa"/>
            <w:tcBorders>
              <w:top w:val="single" w:sz="4" w:space="0" w:color="auto"/>
              <w:left w:val="nil"/>
              <w:bottom w:val="nil"/>
              <w:right w:val="single" w:sz="4" w:space="0" w:color="auto"/>
            </w:tcBorders>
            <w:noWrap/>
          </w:tcPr>
          <w:p w14:paraId="163B482A" w14:textId="77777777" w:rsidR="008776CA" w:rsidDel="00DE4378" w:rsidRDefault="008776CA" w:rsidP="00AC7DAE">
            <w:pPr>
              <w:pStyle w:val="TAC"/>
            </w:pPr>
            <w:r>
              <w:t>1</w:t>
            </w:r>
          </w:p>
        </w:tc>
        <w:tc>
          <w:tcPr>
            <w:tcW w:w="1105" w:type="dxa"/>
            <w:tcBorders>
              <w:top w:val="single" w:sz="4" w:space="0" w:color="auto"/>
              <w:left w:val="nil"/>
              <w:bottom w:val="nil"/>
              <w:right w:val="single" w:sz="4" w:space="0" w:color="auto"/>
            </w:tcBorders>
            <w:noWrap/>
          </w:tcPr>
          <w:p w14:paraId="7B4C2754" w14:textId="77777777" w:rsidR="008776CA" w:rsidRDefault="008776CA" w:rsidP="00AC7DAE">
            <w:pPr>
              <w:pStyle w:val="TAC"/>
            </w:pPr>
            <w:r>
              <w:t>5, 8</w:t>
            </w:r>
          </w:p>
        </w:tc>
      </w:tr>
      <w:tr w:rsidR="008776CA" w14:paraId="6225095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AF11C2" w14:textId="77777777" w:rsidR="008776CA" w:rsidDel="00793CDB" w:rsidRDefault="008776CA" w:rsidP="00AC7DAE">
            <w:pPr>
              <w:pStyle w:val="TAC"/>
              <w:rPr>
                <w:lang w:eastAsia="ja-JP"/>
              </w:rPr>
            </w:pPr>
          </w:p>
        </w:tc>
        <w:tc>
          <w:tcPr>
            <w:tcW w:w="2694" w:type="dxa"/>
            <w:tcBorders>
              <w:top w:val="single" w:sz="4" w:space="0" w:color="auto"/>
              <w:left w:val="nil"/>
              <w:bottom w:val="nil"/>
              <w:right w:val="single" w:sz="4" w:space="0" w:color="auto"/>
            </w:tcBorders>
          </w:tcPr>
          <w:p w14:paraId="14491EA3" w14:textId="77777777" w:rsidR="008776CA" w:rsidDel="00DE4378" w:rsidRDefault="008776CA" w:rsidP="00AC7DAE">
            <w:pPr>
              <w:pStyle w:val="TAL"/>
              <w:rPr>
                <w:rFonts w:cs="Arial"/>
              </w:rPr>
            </w:pPr>
            <w:r>
              <w:rPr>
                <w:rFonts w:cs="Arial"/>
              </w:rPr>
              <w:t>Frequency range</w:t>
            </w:r>
          </w:p>
        </w:tc>
        <w:tc>
          <w:tcPr>
            <w:tcW w:w="1276" w:type="dxa"/>
            <w:tcBorders>
              <w:top w:val="single" w:sz="4" w:space="0" w:color="auto"/>
              <w:left w:val="nil"/>
              <w:bottom w:val="nil"/>
              <w:right w:val="single" w:sz="4" w:space="0" w:color="auto"/>
            </w:tcBorders>
          </w:tcPr>
          <w:p w14:paraId="542920EA" w14:textId="77777777" w:rsidR="008776CA" w:rsidDel="00DE4378" w:rsidRDefault="008776CA" w:rsidP="00AC7DAE">
            <w:pPr>
              <w:pStyle w:val="TAC"/>
            </w:pPr>
            <w:r>
              <w:t>1895</w:t>
            </w:r>
          </w:p>
        </w:tc>
        <w:tc>
          <w:tcPr>
            <w:tcW w:w="425" w:type="dxa"/>
            <w:tcBorders>
              <w:top w:val="single" w:sz="4" w:space="0" w:color="auto"/>
              <w:left w:val="nil"/>
              <w:bottom w:val="nil"/>
              <w:right w:val="single" w:sz="4" w:space="0" w:color="auto"/>
            </w:tcBorders>
          </w:tcPr>
          <w:p w14:paraId="48E098B5" w14:textId="77777777" w:rsidR="008776CA" w:rsidDel="00DE4378" w:rsidRDefault="008776CA" w:rsidP="00AC7DAE">
            <w:pPr>
              <w:pStyle w:val="TAC"/>
            </w:pPr>
          </w:p>
        </w:tc>
        <w:tc>
          <w:tcPr>
            <w:tcW w:w="1134" w:type="dxa"/>
            <w:tcBorders>
              <w:top w:val="single" w:sz="4" w:space="0" w:color="auto"/>
              <w:left w:val="nil"/>
              <w:bottom w:val="nil"/>
              <w:right w:val="single" w:sz="4" w:space="0" w:color="auto"/>
            </w:tcBorders>
          </w:tcPr>
          <w:p w14:paraId="6B4F4094" w14:textId="77777777" w:rsidR="008776CA" w:rsidDel="00DE4378" w:rsidRDefault="008776CA" w:rsidP="00AC7DAE">
            <w:pPr>
              <w:pStyle w:val="TAC"/>
            </w:pPr>
            <w:r>
              <w:t>1915</w:t>
            </w:r>
          </w:p>
        </w:tc>
        <w:tc>
          <w:tcPr>
            <w:tcW w:w="992" w:type="dxa"/>
            <w:tcBorders>
              <w:top w:val="single" w:sz="4" w:space="0" w:color="auto"/>
              <w:left w:val="nil"/>
              <w:bottom w:val="nil"/>
              <w:right w:val="single" w:sz="4" w:space="0" w:color="auto"/>
            </w:tcBorders>
          </w:tcPr>
          <w:p w14:paraId="5A6D4C06" w14:textId="77777777" w:rsidR="008776CA" w:rsidDel="00DE4378" w:rsidRDefault="008776CA" w:rsidP="00AC7DAE">
            <w:pPr>
              <w:pStyle w:val="TAC"/>
            </w:pPr>
            <w:r>
              <w:t>-15.5</w:t>
            </w:r>
          </w:p>
        </w:tc>
        <w:tc>
          <w:tcPr>
            <w:tcW w:w="1163" w:type="dxa"/>
            <w:tcBorders>
              <w:top w:val="single" w:sz="4" w:space="0" w:color="auto"/>
              <w:left w:val="nil"/>
              <w:bottom w:val="nil"/>
              <w:right w:val="single" w:sz="4" w:space="0" w:color="auto"/>
            </w:tcBorders>
            <w:noWrap/>
          </w:tcPr>
          <w:p w14:paraId="2E0A6F80" w14:textId="77777777" w:rsidR="008776CA" w:rsidDel="00DE4378" w:rsidRDefault="008776CA" w:rsidP="00AC7DAE">
            <w:pPr>
              <w:pStyle w:val="TAC"/>
            </w:pPr>
            <w:r>
              <w:t>5</w:t>
            </w:r>
          </w:p>
        </w:tc>
        <w:tc>
          <w:tcPr>
            <w:tcW w:w="1105" w:type="dxa"/>
            <w:tcBorders>
              <w:top w:val="single" w:sz="4" w:space="0" w:color="auto"/>
              <w:left w:val="nil"/>
              <w:bottom w:val="nil"/>
              <w:right w:val="single" w:sz="4" w:space="0" w:color="auto"/>
            </w:tcBorders>
            <w:noWrap/>
          </w:tcPr>
          <w:p w14:paraId="61645BDD" w14:textId="77777777" w:rsidR="008776CA" w:rsidRDefault="008776CA" w:rsidP="00AC7DAE">
            <w:pPr>
              <w:pStyle w:val="TAC"/>
            </w:pPr>
            <w:r>
              <w:t>5, 7, 8</w:t>
            </w:r>
          </w:p>
        </w:tc>
      </w:tr>
      <w:tr w:rsidR="008776CA" w14:paraId="17337CC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1E5646B" w14:textId="77777777" w:rsidR="008776CA" w:rsidDel="00793CDB" w:rsidRDefault="008776CA" w:rsidP="00AC7DAE">
            <w:pPr>
              <w:pStyle w:val="TAC"/>
              <w:rPr>
                <w:lang w:eastAsia="ja-JP"/>
              </w:rPr>
            </w:pPr>
          </w:p>
        </w:tc>
        <w:tc>
          <w:tcPr>
            <w:tcW w:w="2694" w:type="dxa"/>
            <w:tcBorders>
              <w:top w:val="single" w:sz="4" w:space="0" w:color="auto"/>
              <w:left w:val="nil"/>
              <w:bottom w:val="nil"/>
              <w:right w:val="single" w:sz="4" w:space="0" w:color="auto"/>
            </w:tcBorders>
          </w:tcPr>
          <w:p w14:paraId="184A2DB9" w14:textId="77777777" w:rsidR="008776CA" w:rsidDel="00DE4378" w:rsidRDefault="008776CA" w:rsidP="00AC7DAE">
            <w:pPr>
              <w:pStyle w:val="TAL"/>
              <w:rPr>
                <w:rFonts w:cs="Arial"/>
              </w:rPr>
            </w:pPr>
            <w:r>
              <w:rPr>
                <w:rFonts w:cs="Arial"/>
              </w:rPr>
              <w:t>Frequency range</w:t>
            </w:r>
          </w:p>
        </w:tc>
        <w:tc>
          <w:tcPr>
            <w:tcW w:w="1276" w:type="dxa"/>
            <w:tcBorders>
              <w:top w:val="single" w:sz="4" w:space="0" w:color="auto"/>
              <w:left w:val="nil"/>
              <w:bottom w:val="nil"/>
              <w:right w:val="single" w:sz="4" w:space="0" w:color="auto"/>
            </w:tcBorders>
          </w:tcPr>
          <w:p w14:paraId="70C8C54E" w14:textId="77777777" w:rsidR="008776CA" w:rsidDel="00DE4378" w:rsidRDefault="008776CA" w:rsidP="00AC7DAE">
            <w:pPr>
              <w:pStyle w:val="TAC"/>
            </w:pPr>
            <w:r>
              <w:t>1915</w:t>
            </w:r>
          </w:p>
        </w:tc>
        <w:tc>
          <w:tcPr>
            <w:tcW w:w="425" w:type="dxa"/>
            <w:tcBorders>
              <w:top w:val="single" w:sz="4" w:space="0" w:color="auto"/>
              <w:left w:val="nil"/>
              <w:bottom w:val="nil"/>
              <w:right w:val="single" w:sz="4" w:space="0" w:color="auto"/>
            </w:tcBorders>
          </w:tcPr>
          <w:p w14:paraId="61463CE4" w14:textId="77777777" w:rsidR="008776CA" w:rsidDel="00DE4378" w:rsidRDefault="008776CA" w:rsidP="00AC7DAE">
            <w:pPr>
              <w:pStyle w:val="TAC"/>
            </w:pPr>
          </w:p>
        </w:tc>
        <w:tc>
          <w:tcPr>
            <w:tcW w:w="1134" w:type="dxa"/>
            <w:tcBorders>
              <w:top w:val="single" w:sz="4" w:space="0" w:color="auto"/>
              <w:left w:val="nil"/>
              <w:bottom w:val="nil"/>
              <w:right w:val="single" w:sz="4" w:space="0" w:color="auto"/>
            </w:tcBorders>
          </w:tcPr>
          <w:p w14:paraId="5E9AE4E5" w14:textId="77777777" w:rsidR="008776CA" w:rsidDel="00DE4378" w:rsidRDefault="008776CA" w:rsidP="00AC7DAE">
            <w:pPr>
              <w:pStyle w:val="TAC"/>
            </w:pPr>
            <w:r>
              <w:t>1920</w:t>
            </w:r>
          </w:p>
        </w:tc>
        <w:tc>
          <w:tcPr>
            <w:tcW w:w="992" w:type="dxa"/>
            <w:tcBorders>
              <w:top w:val="single" w:sz="4" w:space="0" w:color="auto"/>
              <w:left w:val="nil"/>
              <w:bottom w:val="nil"/>
              <w:right w:val="single" w:sz="4" w:space="0" w:color="auto"/>
            </w:tcBorders>
          </w:tcPr>
          <w:p w14:paraId="774C1EDF" w14:textId="77777777" w:rsidR="008776CA" w:rsidDel="00DE4378" w:rsidRDefault="008776CA" w:rsidP="00AC7DAE">
            <w:pPr>
              <w:pStyle w:val="TAC"/>
            </w:pPr>
            <w:r>
              <w:t>+1.6</w:t>
            </w:r>
          </w:p>
        </w:tc>
        <w:tc>
          <w:tcPr>
            <w:tcW w:w="1163" w:type="dxa"/>
            <w:tcBorders>
              <w:top w:val="single" w:sz="4" w:space="0" w:color="auto"/>
              <w:left w:val="nil"/>
              <w:bottom w:val="nil"/>
              <w:right w:val="single" w:sz="4" w:space="0" w:color="auto"/>
            </w:tcBorders>
            <w:noWrap/>
          </w:tcPr>
          <w:p w14:paraId="3E49509D" w14:textId="77777777" w:rsidR="008776CA" w:rsidDel="00DE4378" w:rsidRDefault="008776CA" w:rsidP="00AC7DAE">
            <w:pPr>
              <w:pStyle w:val="TAC"/>
            </w:pPr>
            <w:r>
              <w:t>5</w:t>
            </w:r>
          </w:p>
        </w:tc>
        <w:tc>
          <w:tcPr>
            <w:tcW w:w="1105" w:type="dxa"/>
            <w:tcBorders>
              <w:top w:val="single" w:sz="4" w:space="0" w:color="auto"/>
              <w:left w:val="nil"/>
              <w:bottom w:val="nil"/>
              <w:right w:val="single" w:sz="4" w:space="0" w:color="auto"/>
            </w:tcBorders>
            <w:noWrap/>
          </w:tcPr>
          <w:p w14:paraId="1DA67DC4" w14:textId="77777777" w:rsidR="008776CA" w:rsidRDefault="008776CA" w:rsidP="00AC7DAE">
            <w:pPr>
              <w:pStyle w:val="TAC"/>
            </w:pPr>
            <w:r>
              <w:t>5, 7, 8, 20</w:t>
            </w:r>
          </w:p>
        </w:tc>
      </w:tr>
      <w:tr w:rsidR="008776CA" w14:paraId="5BF8E72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FE8EB1C" w14:textId="77777777" w:rsidR="008776CA" w:rsidRDefault="008776CA" w:rsidP="00AC7DAE">
            <w:pPr>
              <w:pStyle w:val="TAC"/>
              <w:rPr>
                <w:lang w:eastAsia="ja-JP"/>
              </w:rPr>
            </w:pPr>
            <w:r>
              <w:rPr>
                <w:lang w:eastAsia="ja-JP"/>
              </w:rPr>
              <w:t>DC_1_n77</w:t>
            </w:r>
          </w:p>
        </w:tc>
        <w:tc>
          <w:tcPr>
            <w:tcW w:w="2694" w:type="dxa"/>
            <w:tcBorders>
              <w:top w:val="single" w:sz="4" w:space="0" w:color="auto"/>
              <w:left w:val="single" w:sz="4" w:space="0" w:color="auto"/>
              <w:bottom w:val="single" w:sz="4" w:space="0" w:color="auto"/>
              <w:right w:val="single" w:sz="4" w:space="0" w:color="auto"/>
            </w:tcBorders>
          </w:tcPr>
          <w:p w14:paraId="35906564" w14:textId="77777777" w:rsidR="008776CA" w:rsidDel="00DE4378"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7F8E8D75" w14:textId="77777777" w:rsidR="008776CA" w:rsidDel="00DE4378" w:rsidRDefault="008776CA" w:rsidP="00AC7DAE">
            <w:pPr>
              <w:pStyle w:val="TAC"/>
            </w:pPr>
            <w:r>
              <w:rPr>
                <w:lang w:eastAsia="ja-JP"/>
              </w:rPr>
              <w:t>1880</w:t>
            </w:r>
          </w:p>
        </w:tc>
        <w:tc>
          <w:tcPr>
            <w:tcW w:w="425" w:type="dxa"/>
            <w:tcBorders>
              <w:top w:val="single" w:sz="4" w:space="0" w:color="auto"/>
              <w:left w:val="nil"/>
              <w:bottom w:val="single" w:sz="4" w:space="0" w:color="auto"/>
              <w:right w:val="single" w:sz="4" w:space="0" w:color="auto"/>
            </w:tcBorders>
          </w:tcPr>
          <w:p w14:paraId="1AD5C36F" w14:textId="77777777" w:rsidR="008776CA" w:rsidDel="00DE4378"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15B72B9B" w14:textId="77777777" w:rsidR="008776CA" w:rsidDel="00DE4378" w:rsidRDefault="008776CA" w:rsidP="00AC7DAE">
            <w:pPr>
              <w:pStyle w:val="TAC"/>
            </w:pPr>
            <w:r>
              <w:rPr>
                <w:lang w:eastAsia="ja-JP"/>
              </w:rPr>
              <w:t>1895</w:t>
            </w:r>
          </w:p>
        </w:tc>
        <w:tc>
          <w:tcPr>
            <w:tcW w:w="992" w:type="dxa"/>
            <w:tcBorders>
              <w:top w:val="single" w:sz="4" w:space="0" w:color="auto"/>
              <w:left w:val="nil"/>
              <w:bottom w:val="single" w:sz="4" w:space="0" w:color="auto"/>
              <w:right w:val="single" w:sz="4" w:space="0" w:color="auto"/>
            </w:tcBorders>
          </w:tcPr>
          <w:p w14:paraId="2F108837" w14:textId="77777777" w:rsidR="008776CA" w:rsidDel="00DE4378"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tcPr>
          <w:p w14:paraId="28467495" w14:textId="77777777" w:rsidR="008776CA" w:rsidDel="00DE4378"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1F3405C" w14:textId="77777777" w:rsidR="008776CA" w:rsidRDefault="008776CA" w:rsidP="00AC7DAE">
            <w:pPr>
              <w:pStyle w:val="TAC"/>
            </w:pPr>
            <w:r>
              <w:rPr>
                <w:lang w:eastAsia="ja-JP"/>
              </w:rPr>
              <w:t>5, 8</w:t>
            </w:r>
          </w:p>
        </w:tc>
      </w:tr>
      <w:tr w:rsidR="008776CA" w14:paraId="42705D44" w14:textId="77777777" w:rsidTr="000E7EBA">
        <w:trPr>
          <w:trHeight w:val="187"/>
          <w:jc w:val="center"/>
        </w:trPr>
        <w:tc>
          <w:tcPr>
            <w:tcW w:w="1986" w:type="dxa"/>
            <w:tcBorders>
              <w:left w:val="single" w:sz="4" w:space="0" w:color="auto"/>
              <w:bottom w:val="nil"/>
              <w:right w:val="single" w:sz="4" w:space="0" w:color="auto"/>
            </w:tcBorders>
          </w:tcPr>
          <w:p w14:paraId="76C8CC49" w14:textId="77777777" w:rsidR="008776CA" w:rsidRDefault="008776CA" w:rsidP="00AC7DAE">
            <w:pPr>
              <w:pStyle w:val="TAC"/>
              <w:rPr>
                <w:lang w:eastAsia="ja-JP"/>
              </w:rPr>
            </w:pPr>
          </w:p>
        </w:tc>
        <w:tc>
          <w:tcPr>
            <w:tcW w:w="2694" w:type="dxa"/>
            <w:tcBorders>
              <w:top w:val="single" w:sz="4" w:space="0" w:color="auto"/>
              <w:left w:val="single" w:sz="4" w:space="0" w:color="auto"/>
              <w:bottom w:val="single" w:sz="4" w:space="0" w:color="auto"/>
              <w:right w:val="single" w:sz="4" w:space="0" w:color="auto"/>
            </w:tcBorders>
          </w:tcPr>
          <w:p w14:paraId="1051F5CC" w14:textId="77777777" w:rsidR="008776CA" w:rsidDel="00DE4378"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334F4E87" w14:textId="77777777" w:rsidR="008776CA" w:rsidDel="00DE4378" w:rsidRDefault="008776CA" w:rsidP="00AC7DAE">
            <w:pPr>
              <w:pStyle w:val="TAC"/>
            </w:pPr>
            <w:r>
              <w:rPr>
                <w:lang w:eastAsia="ja-JP"/>
              </w:rPr>
              <w:t>1895</w:t>
            </w:r>
          </w:p>
        </w:tc>
        <w:tc>
          <w:tcPr>
            <w:tcW w:w="425" w:type="dxa"/>
            <w:tcBorders>
              <w:top w:val="single" w:sz="4" w:space="0" w:color="auto"/>
              <w:left w:val="nil"/>
              <w:bottom w:val="single" w:sz="4" w:space="0" w:color="auto"/>
              <w:right w:val="single" w:sz="4" w:space="0" w:color="auto"/>
            </w:tcBorders>
          </w:tcPr>
          <w:p w14:paraId="04846C76" w14:textId="77777777" w:rsidR="008776CA" w:rsidDel="00DE4378"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67418F0E" w14:textId="77777777" w:rsidR="008776CA" w:rsidDel="00DE4378" w:rsidRDefault="008776CA" w:rsidP="00AC7DAE">
            <w:pPr>
              <w:pStyle w:val="TAC"/>
            </w:pPr>
            <w:r>
              <w:rPr>
                <w:lang w:eastAsia="ja-JP"/>
              </w:rPr>
              <w:t>1915</w:t>
            </w:r>
          </w:p>
        </w:tc>
        <w:tc>
          <w:tcPr>
            <w:tcW w:w="992" w:type="dxa"/>
            <w:tcBorders>
              <w:top w:val="single" w:sz="4" w:space="0" w:color="auto"/>
              <w:left w:val="nil"/>
              <w:bottom w:val="single" w:sz="4" w:space="0" w:color="auto"/>
              <w:right w:val="single" w:sz="4" w:space="0" w:color="auto"/>
            </w:tcBorders>
          </w:tcPr>
          <w:p w14:paraId="591A0206" w14:textId="77777777" w:rsidR="008776CA" w:rsidDel="00DE4378"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tcPr>
          <w:p w14:paraId="55CC7645" w14:textId="77777777" w:rsidR="008776CA" w:rsidDel="00DE4378"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tcPr>
          <w:p w14:paraId="1FE229F5" w14:textId="77777777" w:rsidR="008776CA" w:rsidRDefault="008776CA" w:rsidP="00AC7DAE">
            <w:pPr>
              <w:pStyle w:val="TAC"/>
            </w:pPr>
            <w:r>
              <w:rPr>
                <w:lang w:eastAsia="ja-JP"/>
              </w:rPr>
              <w:t>5, 7, 8</w:t>
            </w:r>
          </w:p>
        </w:tc>
      </w:tr>
      <w:tr w:rsidR="008776CA" w14:paraId="78BEE35C" w14:textId="77777777" w:rsidTr="000E7EBA">
        <w:trPr>
          <w:trHeight w:val="187"/>
          <w:jc w:val="center"/>
        </w:trPr>
        <w:tc>
          <w:tcPr>
            <w:tcW w:w="1986" w:type="dxa"/>
            <w:tcBorders>
              <w:left w:val="single" w:sz="4" w:space="0" w:color="auto"/>
              <w:bottom w:val="single" w:sz="4" w:space="0" w:color="auto"/>
              <w:right w:val="single" w:sz="4" w:space="0" w:color="auto"/>
            </w:tcBorders>
          </w:tcPr>
          <w:p w14:paraId="6BB6DB8F" w14:textId="77777777" w:rsidR="008776CA" w:rsidRDefault="008776CA" w:rsidP="00AC7DAE">
            <w:pPr>
              <w:pStyle w:val="TAC"/>
              <w:rPr>
                <w:lang w:eastAsia="ja-JP"/>
              </w:rPr>
            </w:pPr>
          </w:p>
        </w:tc>
        <w:tc>
          <w:tcPr>
            <w:tcW w:w="2694" w:type="dxa"/>
            <w:tcBorders>
              <w:top w:val="single" w:sz="4" w:space="0" w:color="auto"/>
              <w:left w:val="single" w:sz="4" w:space="0" w:color="auto"/>
              <w:bottom w:val="single" w:sz="4" w:space="0" w:color="auto"/>
              <w:right w:val="single" w:sz="4" w:space="0" w:color="auto"/>
            </w:tcBorders>
          </w:tcPr>
          <w:p w14:paraId="6111DF54" w14:textId="77777777" w:rsidR="008776CA" w:rsidDel="00DE4378"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5B18664" w14:textId="77777777" w:rsidR="008776CA" w:rsidDel="00DE4378" w:rsidRDefault="008776CA" w:rsidP="00AC7DAE">
            <w:pPr>
              <w:pStyle w:val="TAC"/>
            </w:pPr>
            <w:r>
              <w:rPr>
                <w:lang w:eastAsia="ja-JP"/>
              </w:rPr>
              <w:t>1915</w:t>
            </w:r>
          </w:p>
        </w:tc>
        <w:tc>
          <w:tcPr>
            <w:tcW w:w="425" w:type="dxa"/>
            <w:tcBorders>
              <w:top w:val="single" w:sz="4" w:space="0" w:color="auto"/>
              <w:left w:val="nil"/>
              <w:bottom w:val="single" w:sz="4" w:space="0" w:color="auto"/>
              <w:right w:val="single" w:sz="4" w:space="0" w:color="auto"/>
            </w:tcBorders>
          </w:tcPr>
          <w:p w14:paraId="067D5AE3" w14:textId="77777777" w:rsidR="008776CA" w:rsidDel="00DE4378"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tcPr>
          <w:p w14:paraId="12145E8E" w14:textId="77777777" w:rsidR="008776CA" w:rsidDel="00DE4378" w:rsidRDefault="008776CA" w:rsidP="00AC7DAE">
            <w:pPr>
              <w:pStyle w:val="TAC"/>
            </w:pPr>
            <w:r>
              <w:rPr>
                <w:lang w:eastAsia="ja-JP"/>
              </w:rPr>
              <w:t>1920</w:t>
            </w:r>
          </w:p>
        </w:tc>
        <w:tc>
          <w:tcPr>
            <w:tcW w:w="992" w:type="dxa"/>
            <w:tcBorders>
              <w:top w:val="single" w:sz="4" w:space="0" w:color="auto"/>
              <w:left w:val="nil"/>
              <w:bottom w:val="single" w:sz="4" w:space="0" w:color="auto"/>
              <w:right w:val="single" w:sz="4" w:space="0" w:color="auto"/>
            </w:tcBorders>
          </w:tcPr>
          <w:p w14:paraId="327C27E2" w14:textId="77777777" w:rsidR="008776CA" w:rsidDel="00DE4378" w:rsidRDefault="008776CA" w:rsidP="00AC7DAE">
            <w:pPr>
              <w:pStyle w:val="TAC"/>
              <w:rPr>
                <w:lang w:eastAsia="ja-JP"/>
              </w:rPr>
            </w:pPr>
            <w:r>
              <w:rPr>
                <w:lang w:eastAsia="ja-JP"/>
              </w:rPr>
              <w:t>+1.6</w:t>
            </w:r>
          </w:p>
        </w:tc>
        <w:tc>
          <w:tcPr>
            <w:tcW w:w="1163" w:type="dxa"/>
            <w:tcBorders>
              <w:top w:val="single" w:sz="4" w:space="0" w:color="auto"/>
              <w:left w:val="nil"/>
              <w:bottom w:val="single" w:sz="4" w:space="0" w:color="auto"/>
              <w:right w:val="single" w:sz="4" w:space="0" w:color="auto"/>
            </w:tcBorders>
            <w:noWrap/>
          </w:tcPr>
          <w:p w14:paraId="6012C8B7" w14:textId="77777777" w:rsidR="008776CA" w:rsidDel="00DE4378"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tcPr>
          <w:p w14:paraId="4BAAF67C" w14:textId="77777777" w:rsidR="008776CA" w:rsidRDefault="008776CA" w:rsidP="00AC7DAE">
            <w:pPr>
              <w:pStyle w:val="TAC"/>
            </w:pPr>
            <w:r>
              <w:rPr>
                <w:lang w:eastAsia="ja-JP"/>
              </w:rPr>
              <w:t>5, 7, 8</w:t>
            </w:r>
          </w:p>
        </w:tc>
      </w:tr>
      <w:tr w:rsidR="008776CA" w14:paraId="5CB05392"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21A55EAA" w14:textId="77777777" w:rsidR="008776CA" w:rsidRDefault="008776CA" w:rsidP="00AC7DAE">
            <w:pPr>
              <w:pStyle w:val="TAC"/>
              <w:rPr>
                <w:lang w:eastAsia="ja-JP"/>
              </w:rPr>
            </w:pPr>
            <w:r>
              <w:t>DC_1_n78</w:t>
            </w:r>
          </w:p>
        </w:tc>
        <w:tc>
          <w:tcPr>
            <w:tcW w:w="2694" w:type="dxa"/>
            <w:tcBorders>
              <w:top w:val="single" w:sz="4" w:space="0" w:color="auto"/>
              <w:left w:val="nil"/>
              <w:bottom w:val="single" w:sz="4" w:space="0" w:color="auto"/>
              <w:right w:val="single" w:sz="4" w:space="0" w:color="auto"/>
            </w:tcBorders>
            <w:hideMark/>
          </w:tcPr>
          <w:p w14:paraId="602D5B8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71E081D"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662A1CD8"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8A18247"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670FC8A3"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63911650"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5011F9FE" w14:textId="77777777" w:rsidR="008776CA" w:rsidRDefault="008776CA" w:rsidP="00AC7DAE">
            <w:pPr>
              <w:pStyle w:val="TAC"/>
              <w:rPr>
                <w:lang w:eastAsia="ja-JP"/>
              </w:rPr>
            </w:pPr>
            <w:r>
              <w:rPr>
                <w:lang w:eastAsia="ja-JP"/>
              </w:rPr>
              <w:t>5, 8</w:t>
            </w:r>
          </w:p>
        </w:tc>
      </w:tr>
      <w:tr w:rsidR="008776CA" w14:paraId="75DD0D0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383011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3CEF07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4EC8004"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6FF7F16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5F57927"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05359A93" w14:textId="77777777" w:rsidR="008776CA"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74779EDD"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2C167D98" w14:textId="77777777" w:rsidR="008776CA" w:rsidRDefault="008776CA" w:rsidP="00AC7DAE">
            <w:pPr>
              <w:pStyle w:val="TAC"/>
              <w:rPr>
                <w:lang w:eastAsia="ja-JP"/>
              </w:rPr>
            </w:pPr>
            <w:r>
              <w:rPr>
                <w:lang w:eastAsia="ja-JP"/>
              </w:rPr>
              <w:t>5, 7, 8</w:t>
            </w:r>
          </w:p>
        </w:tc>
      </w:tr>
      <w:tr w:rsidR="008776CA" w14:paraId="7A6172E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C4AAD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800116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5A96DBE"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5FE4087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A265D8E"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3CDFE8A1" w14:textId="77777777" w:rsidR="008776CA" w:rsidRDefault="008776CA" w:rsidP="00AC7DAE">
            <w:pPr>
              <w:pStyle w:val="TAC"/>
              <w:rPr>
                <w:lang w:eastAsia="ja-JP"/>
              </w:rPr>
            </w:pPr>
            <w:r>
              <w:rPr>
                <w:lang w:eastAsia="ja-JP"/>
              </w:rPr>
              <w:t>+1.6</w:t>
            </w:r>
          </w:p>
        </w:tc>
        <w:tc>
          <w:tcPr>
            <w:tcW w:w="1163" w:type="dxa"/>
            <w:tcBorders>
              <w:top w:val="single" w:sz="4" w:space="0" w:color="auto"/>
              <w:left w:val="nil"/>
              <w:bottom w:val="single" w:sz="4" w:space="0" w:color="auto"/>
              <w:right w:val="single" w:sz="4" w:space="0" w:color="auto"/>
            </w:tcBorders>
            <w:noWrap/>
            <w:hideMark/>
          </w:tcPr>
          <w:p w14:paraId="74EC2C5F"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236F2815" w14:textId="77777777" w:rsidR="008776CA" w:rsidRDefault="008776CA" w:rsidP="00AC7DAE">
            <w:pPr>
              <w:pStyle w:val="TAC"/>
              <w:rPr>
                <w:lang w:eastAsia="ja-JP"/>
              </w:rPr>
            </w:pPr>
            <w:r>
              <w:rPr>
                <w:lang w:eastAsia="ja-JP"/>
              </w:rPr>
              <w:t>5, 7, 8</w:t>
            </w:r>
          </w:p>
        </w:tc>
      </w:tr>
      <w:tr w:rsidR="008776CA" w14:paraId="4C87D3EE"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4857F5F" w14:textId="77777777" w:rsidR="008776CA" w:rsidRDefault="008776CA" w:rsidP="00AC7DAE">
            <w:pPr>
              <w:pStyle w:val="TAC"/>
              <w:rPr>
                <w:lang w:eastAsia="ja-JP"/>
              </w:rPr>
            </w:pPr>
            <w:r>
              <w:rPr>
                <w:lang w:eastAsia="ja-JP"/>
              </w:rPr>
              <w:t>DC_1_n79</w:t>
            </w:r>
          </w:p>
        </w:tc>
        <w:tc>
          <w:tcPr>
            <w:tcW w:w="2694" w:type="dxa"/>
            <w:tcBorders>
              <w:top w:val="single" w:sz="4" w:space="0" w:color="auto"/>
              <w:left w:val="nil"/>
              <w:bottom w:val="single" w:sz="4" w:space="0" w:color="auto"/>
              <w:right w:val="single" w:sz="4" w:space="0" w:color="auto"/>
            </w:tcBorders>
            <w:hideMark/>
          </w:tcPr>
          <w:p w14:paraId="707446C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CB8C38" w14:textId="77777777" w:rsidR="008776CA" w:rsidRDefault="008776CA" w:rsidP="00AC7DAE">
            <w:pPr>
              <w:pStyle w:val="TAC"/>
              <w:rPr>
                <w:lang w:eastAsia="ja-JP"/>
              </w:rPr>
            </w:pPr>
            <w:r>
              <w:rPr>
                <w:lang w:eastAsia="ja-JP"/>
              </w:rPr>
              <w:t>1880</w:t>
            </w:r>
          </w:p>
        </w:tc>
        <w:tc>
          <w:tcPr>
            <w:tcW w:w="425" w:type="dxa"/>
            <w:tcBorders>
              <w:top w:val="single" w:sz="4" w:space="0" w:color="auto"/>
              <w:left w:val="nil"/>
              <w:bottom w:val="single" w:sz="4" w:space="0" w:color="auto"/>
              <w:right w:val="single" w:sz="4" w:space="0" w:color="auto"/>
            </w:tcBorders>
            <w:hideMark/>
          </w:tcPr>
          <w:p w14:paraId="16CF110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0CD9E87" w14:textId="77777777" w:rsidR="008776CA" w:rsidRDefault="008776CA" w:rsidP="00AC7DAE">
            <w:pPr>
              <w:pStyle w:val="TAC"/>
              <w:rPr>
                <w:lang w:eastAsia="ja-JP"/>
              </w:rPr>
            </w:pPr>
            <w:r>
              <w:rPr>
                <w:lang w:eastAsia="ja-JP"/>
              </w:rPr>
              <w:t>1895</w:t>
            </w:r>
          </w:p>
        </w:tc>
        <w:tc>
          <w:tcPr>
            <w:tcW w:w="992" w:type="dxa"/>
            <w:tcBorders>
              <w:top w:val="single" w:sz="4" w:space="0" w:color="auto"/>
              <w:left w:val="nil"/>
              <w:bottom w:val="single" w:sz="4" w:space="0" w:color="auto"/>
              <w:right w:val="single" w:sz="4" w:space="0" w:color="auto"/>
            </w:tcBorders>
            <w:hideMark/>
          </w:tcPr>
          <w:p w14:paraId="0B47581E"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4B0C3DC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FAAF50E" w14:textId="77777777" w:rsidR="008776CA" w:rsidRDefault="008776CA" w:rsidP="00AC7DAE">
            <w:pPr>
              <w:pStyle w:val="TAC"/>
              <w:rPr>
                <w:lang w:eastAsia="ja-JP"/>
              </w:rPr>
            </w:pPr>
            <w:r>
              <w:rPr>
                <w:lang w:eastAsia="ja-JP"/>
              </w:rPr>
              <w:t>5, 8</w:t>
            </w:r>
          </w:p>
        </w:tc>
      </w:tr>
      <w:tr w:rsidR="008776CA" w14:paraId="700C5B4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1DA33F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B096BA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37360A6" w14:textId="77777777" w:rsidR="008776CA" w:rsidRDefault="008776CA" w:rsidP="00AC7DAE">
            <w:pPr>
              <w:pStyle w:val="TAC"/>
              <w:rPr>
                <w:lang w:eastAsia="ja-JP"/>
              </w:rPr>
            </w:pPr>
            <w:r>
              <w:rPr>
                <w:lang w:eastAsia="ja-JP"/>
              </w:rPr>
              <w:t>1895</w:t>
            </w:r>
          </w:p>
        </w:tc>
        <w:tc>
          <w:tcPr>
            <w:tcW w:w="425" w:type="dxa"/>
            <w:tcBorders>
              <w:top w:val="single" w:sz="4" w:space="0" w:color="auto"/>
              <w:left w:val="nil"/>
              <w:bottom w:val="single" w:sz="4" w:space="0" w:color="auto"/>
              <w:right w:val="single" w:sz="4" w:space="0" w:color="auto"/>
            </w:tcBorders>
            <w:hideMark/>
          </w:tcPr>
          <w:p w14:paraId="6C4F93B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3E21A3C" w14:textId="77777777" w:rsidR="008776CA" w:rsidRDefault="008776CA" w:rsidP="00AC7DAE">
            <w:pPr>
              <w:pStyle w:val="TAC"/>
              <w:rPr>
                <w:lang w:eastAsia="ja-JP"/>
              </w:rPr>
            </w:pPr>
            <w:r>
              <w:rPr>
                <w:lang w:eastAsia="ja-JP"/>
              </w:rPr>
              <w:t>1915</w:t>
            </w:r>
          </w:p>
        </w:tc>
        <w:tc>
          <w:tcPr>
            <w:tcW w:w="992" w:type="dxa"/>
            <w:tcBorders>
              <w:top w:val="single" w:sz="4" w:space="0" w:color="auto"/>
              <w:left w:val="nil"/>
              <w:bottom w:val="single" w:sz="4" w:space="0" w:color="auto"/>
              <w:right w:val="single" w:sz="4" w:space="0" w:color="auto"/>
            </w:tcBorders>
            <w:hideMark/>
          </w:tcPr>
          <w:p w14:paraId="54155254" w14:textId="77777777" w:rsidR="008776CA"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510434E2"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296DB02C" w14:textId="77777777" w:rsidR="008776CA" w:rsidRDefault="008776CA" w:rsidP="00AC7DAE">
            <w:pPr>
              <w:pStyle w:val="TAC"/>
              <w:rPr>
                <w:lang w:eastAsia="ja-JP"/>
              </w:rPr>
            </w:pPr>
            <w:r>
              <w:rPr>
                <w:lang w:eastAsia="ja-JP"/>
              </w:rPr>
              <w:t>5, 7, 8</w:t>
            </w:r>
          </w:p>
        </w:tc>
      </w:tr>
      <w:tr w:rsidR="008776CA" w14:paraId="66ED9043"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517989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545262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8D49AF4" w14:textId="77777777" w:rsidR="008776CA" w:rsidRDefault="008776CA" w:rsidP="00AC7DAE">
            <w:pPr>
              <w:pStyle w:val="TAC"/>
              <w:rPr>
                <w:lang w:eastAsia="ja-JP"/>
              </w:rPr>
            </w:pPr>
            <w:r>
              <w:rPr>
                <w:lang w:eastAsia="ja-JP"/>
              </w:rPr>
              <w:t>1915</w:t>
            </w:r>
          </w:p>
        </w:tc>
        <w:tc>
          <w:tcPr>
            <w:tcW w:w="425" w:type="dxa"/>
            <w:tcBorders>
              <w:top w:val="single" w:sz="4" w:space="0" w:color="auto"/>
              <w:left w:val="nil"/>
              <w:bottom w:val="single" w:sz="4" w:space="0" w:color="auto"/>
              <w:right w:val="single" w:sz="4" w:space="0" w:color="auto"/>
            </w:tcBorders>
            <w:hideMark/>
          </w:tcPr>
          <w:p w14:paraId="2F4949C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99F0CB0" w14:textId="77777777" w:rsidR="008776CA" w:rsidRDefault="008776CA" w:rsidP="00AC7DAE">
            <w:pPr>
              <w:pStyle w:val="TAC"/>
              <w:rPr>
                <w:lang w:eastAsia="ja-JP"/>
              </w:rPr>
            </w:pPr>
            <w:r>
              <w:rPr>
                <w:lang w:eastAsia="ja-JP"/>
              </w:rPr>
              <w:t>1920</w:t>
            </w:r>
          </w:p>
        </w:tc>
        <w:tc>
          <w:tcPr>
            <w:tcW w:w="992" w:type="dxa"/>
            <w:tcBorders>
              <w:top w:val="single" w:sz="4" w:space="0" w:color="auto"/>
              <w:left w:val="nil"/>
              <w:bottom w:val="single" w:sz="4" w:space="0" w:color="auto"/>
              <w:right w:val="single" w:sz="4" w:space="0" w:color="auto"/>
            </w:tcBorders>
            <w:hideMark/>
          </w:tcPr>
          <w:p w14:paraId="55B68FC8" w14:textId="77777777" w:rsidR="008776CA" w:rsidRDefault="008776CA" w:rsidP="00AC7DAE">
            <w:pPr>
              <w:pStyle w:val="TAC"/>
              <w:rPr>
                <w:lang w:eastAsia="ja-JP"/>
              </w:rPr>
            </w:pPr>
            <w:r>
              <w:rPr>
                <w:lang w:eastAsia="ja-JP"/>
              </w:rPr>
              <w:t>+1.6</w:t>
            </w:r>
          </w:p>
        </w:tc>
        <w:tc>
          <w:tcPr>
            <w:tcW w:w="1163" w:type="dxa"/>
            <w:tcBorders>
              <w:top w:val="single" w:sz="4" w:space="0" w:color="auto"/>
              <w:left w:val="nil"/>
              <w:bottom w:val="single" w:sz="4" w:space="0" w:color="auto"/>
              <w:right w:val="single" w:sz="4" w:space="0" w:color="auto"/>
            </w:tcBorders>
            <w:noWrap/>
            <w:hideMark/>
          </w:tcPr>
          <w:p w14:paraId="57B6CF4F"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1B3BF9DF" w14:textId="77777777" w:rsidR="008776CA" w:rsidRDefault="008776CA" w:rsidP="00AC7DAE">
            <w:pPr>
              <w:pStyle w:val="TAC"/>
              <w:rPr>
                <w:lang w:eastAsia="ja-JP"/>
              </w:rPr>
            </w:pPr>
            <w:r>
              <w:rPr>
                <w:lang w:eastAsia="ja-JP"/>
              </w:rPr>
              <w:t>5, 7, 8</w:t>
            </w:r>
          </w:p>
        </w:tc>
      </w:tr>
      <w:tr w:rsidR="008776CA" w14:paraId="5AA1316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5DEAF9E" w14:textId="77777777" w:rsidR="008776CA" w:rsidRDefault="008776CA" w:rsidP="00AC7DAE">
            <w:pPr>
              <w:pStyle w:val="TAC"/>
              <w:rPr>
                <w:lang w:eastAsia="ja-JP"/>
              </w:rPr>
            </w:pPr>
            <w:r>
              <w:rPr>
                <w:lang w:eastAsia="zh-CN"/>
              </w:rPr>
              <w:t>DC_2_n7</w:t>
            </w:r>
          </w:p>
        </w:tc>
        <w:tc>
          <w:tcPr>
            <w:tcW w:w="2694" w:type="dxa"/>
            <w:tcBorders>
              <w:top w:val="single" w:sz="4" w:space="0" w:color="auto"/>
              <w:left w:val="nil"/>
              <w:bottom w:val="single" w:sz="4" w:space="0" w:color="auto"/>
              <w:right w:val="single" w:sz="4" w:space="0" w:color="auto"/>
            </w:tcBorders>
            <w:hideMark/>
          </w:tcPr>
          <w:p w14:paraId="4B03E916"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011BCAB"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737FD77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A7AE1DB"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27374363" w14:textId="77777777" w:rsidR="008776CA" w:rsidRDefault="008776CA" w:rsidP="00AC7DAE">
            <w:pPr>
              <w:pStyle w:val="TAC"/>
              <w:rPr>
                <w:lang w:eastAsia="zh-CN"/>
              </w:rPr>
            </w:pPr>
            <w:r>
              <w:t>1.6</w:t>
            </w:r>
          </w:p>
        </w:tc>
        <w:tc>
          <w:tcPr>
            <w:tcW w:w="1163" w:type="dxa"/>
            <w:tcBorders>
              <w:top w:val="single" w:sz="4" w:space="0" w:color="auto"/>
              <w:left w:val="nil"/>
              <w:bottom w:val="single" w:sz="4" w:space="0" w:color="auto"/>
              <w:right w:val="single" w:sz="4" w:space="0" w:color="auto"/>
            </w:tcBorders>
            <w:noWrap/>
            <w:hideMark/>
          </w:tcPr>
          <w:p w14:paraId="0E20E29E"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1EA27CF9" w14:textId="77777777" w:rsidR="008776CA" w:rsidRDefault="008776CA" w:rsidP="00AC7DAE">
            <w:pPr>
              <w:pStyle w:val="TAC"/>
              <w:rPr>
                <w:lang w:eastAsia="ja-JP"/>
              </w:rPr>
            </w:pPr>
            <w:r>
              <w:t>5, 6, 7</w:t>
            </w:r>
          </w:p>
        </w:tc>
      </w:tr>
      <w:tr w:rsidR="008776CA" w14:paraId="15A00436" w14:textId="77777777" w:rsidTr="000E7EBA">
        <w:trPr>
          <w:trHeight w:val="187"/>
          <w:jc w:val="center"/>
        </w:trPr>
        <w:tc>
          <w:tcPr>
            <w:tcW w:w="1986" w:type="dxa"/>
            <w:tcBorders>
              <w:top w:val="nil"/>
              <w:left w:val="single" w:sz="4" w:space="0" w:color="auto"/>
              <w:bottom w:val="nil"/>
              <w:right w:val="single" w:sz="4" w:space="0" w:color="auto"/>
            </w:tcBorders>
          </w:tcPr>
          <w:p w14:paraId="74F1FBA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5167A8"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8024DE9"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5B7387C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A2C2370"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0A5867EB" w14:textId="77777777" w:rsidR="008776CA" w:rsidRDefault="008776CA" w:rsidP="00AC7DAE">
            <w:pPr>
              <w:pStyle w:val="TAC"/>
              <w:rPr>
                <w:lang w:eastAsia="zh-CN"/>
              </w:rPr>
            </w:pPr>
            <w:r>
              <w:t>-15.5</w:t>
            </w:r>
          </w:p>
        </w:tc>
        <w:tc>
          <w:tcPr>
            <w:tcW w:w="1163" w:type="dxa"/>
            <w:tcBorders>
              <w:top w:val="single" w:sz="4" w:space="0" w:color="auto"/>
              <w:left w:val="nil"/>
              <w:bottom w:val="single" w:sz="4" w:space="0" w:color="auto"/>
              <w:right w:val="single" w:sz="4" w:space="0" w:color="auto"/>
            </w:tcBorders>
            <w:noWrap/>
            <w:hideMark/>
          </w:tcPr>
          <w:p w14:paraId="7C9748F5"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52D6CDBF" w14:textId="77777777" w:rsidR="008776CA" w:rsidRDefault="008776CA" w:rsidP="00AC7DAE">
            <w:pPr>
              <w:pStyle w:val="TAC"/>
              <w:rPr>
                <w:lang w:eastAsia="ja-JP"/>
              </w:rPr>
            </w:pPr>
            <w:r>
              <w:t>5, 6, 7</w:t>
            </w:r>
          </w:p>
        </w:tc>
      </w:tr>
      <w:tr w:rsidR="008776CA" w14:paraId="5117BD1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6CE4DB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387D42D"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CE37766"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2D684E9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59C8640"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30D6F4FB" w14:textId="77777777" w:rsidR="008776CA" w:rsidRDefault="008776CA" w:rsidP="00AC7DAE">
            <w:pPr>
              <w:pStyle w:val="TAC"/>
              <w:rPr>
                <w:lang w:eastAsia="zh-CN"/>
              </w:rPr>
            </w:pPr>
            <w:r>
              <w:t>-40</w:t>
            </w:r>
          </w:p>
        </w:tc>
        <w:tc>
          <w:tcPr>
            <w:tcW w:w="1163" w:type="dxa"/>
            <w:tcBorders>
              <w:top w:val="single" w:sz="4" w:space="0" w:color="auto"/>
              <w:left w:val="nil"/>
              <w:bottom w:val="single" w:sz="4" w:space="0" w:color="auto"/>
              <w:right w:val="single" w:sz="4" w:space="0" w:color="auto"/>
            </w:tcBorders>
            <w:noWrap/>
            <w:hideMark/>
          </w:tcPr>
          <w:p w14:paraId="41810FB5" w14:textId="77777777" w:rsidR="008776CA" w:rsidRDefault="008776CA" w:rsidP="00AC7DAE">
            <w:pPr>
              <w:pStyle w:val="TAC"/>
              <w:rPr>
                <w:lang w:eastAsia="zh-CN"/>
              </w:rPr>
            </w:pPr>
            <w:r>
              <w:t>1</w:t>
            </w:r>
          </w:p>
        </w:tc>
        <w:tc>
          <w:tcPr>
            <w:tcW w:w="1105" w:type="dxa"/>
            <w:tcBorders>
              <w:top w:val="single" w:sz="4" w:space="0" w:color="auto"/>
              <w:left w:val="nil"/>
              <w:bottom w:val="single" w:sz="4" w:space="0" w:color="auto"/>
              <w:right w:val="single" w:sz="4" w:space="0" w:color="auto"/>
            </w:tcBorders>
            <w:noWrap/>
            <w:hideMark/>
          </w:tcPr>
          <w:p w14:paraId="0F447A62" w14:textId="77777777" w:rsidR="008776CA" w:rsidRDefault="008776CA" w:rsidP="00AC7DAE">
            <w:pPr>
              <w:pStyle w:val="TAC"/>
              <w:rPr>
                <w:lang w:eastAsia="ja-JP"/>
              </w:rPr>
            </w:pPr>
            <w:r>
              <w:t>5, 6</w:t>
            </w:r>
          </w:p>
        </w:tc>
      </w:tr>
      <w:tr w:rsidR="008776CA" w14:paraId="19E9B745"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2BFD42D" w14:textId="77777777" w:rsidR="008776CA" w:rsidRDefault="008776CA" w:rsidP="00AC7DAE">
            <w:pPr>
              <w:pStyle w:val="TAC"/>
              <w:rPr>
                <w:lang w:eastAsia="ja-JP"/>
              </w:rPr>
            </w:pPr>
            <w:r>
              <w:rPr>
                <w:lang w:eastAsia="ja-JP"/>
              </w:rPr>
              <w:t>DC_</w:t>
            </w:r>
            <w:r>
              <w:rPr>
                <w:lang w:eastAsia="zh-TW"/>
              </w:rPr>
              <w:t>3</w:t>
            </w:r>
            <w:r>
              <w:rPr>
                <w:lang w:eastAsia="ja-JP"/>
              </w:rPr>
              <w:t>_n</w:t>
            </w:r>
            <w:r>
              <w:rPr>
                <w:lang w:eastAsia="zh-TW"/>
              </w:rPr>
              <w:t>1</w:t>
            </w:r>
          </w:p>
        </w:tc>
        <w:tc>
          <w:tcPr>
            <w:tcW w:w="2694" w:type="dxa"/>
            <w:tcBorders>
              <w:top w:val="single" w:sz="4" w:space="0" w:color="auto"/>
              <w:left w:val="nil"/>
              <w:bottom w:val="single" w:sz="4" w:space="0" w:color="auto"/>
              <w:right w:val="single" w:sz="4" w:space="0" w:color="auto"/>
            </w:tcBorders>
            <w:hideMark/>
          </w:tcPr>
          <w:p w14:paraId="143B6C3C"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6B401E1"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02B8FB8B"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0D96BF11"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6B2CB229"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2CBBCE93"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3BF0A4A9" w14:textId="77777777" w:rsidR="008776CA" w:rsidRDefault="008776CA" w:rsidP="00AC7DAE">
            <w:pPr>
              <w:pStyle w:val="TAC"/>
            </w:pPr>
            <w:r>
              <w:rPr>
                <w:lang w:eastAsia="zh-TW"/>
              </w:rPr>
              <w:t>5</w:t>
            </w:r>
            <w:r>
              <w:t>,</w:t>
            </w:r>
            <w:r>
              <w:rPr>
                <w:lang w:eastAsia="ko-KR"/>
              </w:rPr>
              <w:t>16</w:t>
            </w:r>
          </w:p>
        </w:tc>
      </w:tr>
      <w:tr w:rsidR="008776CA" w14:paraId="156013B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6289DA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F358D8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548336CE"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48DA509B"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A5326FE"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630BD28F"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5799B48E"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3EB0880C" w14:textId="77777777" w:rsidR="008776CA" w:rsidRDefault="008776CA" w:rsidP="00AC7DAE">
            <w:pPr>
              <w:pStyle w:val="TAC"/>
            </w:pPr>
            <w:r>
              <w:rPr>
                <w:lang w:eastAsia="zh-TW"/>
              </w:rPr>
              <w:t>5</w:t>
            </w:r>
            <w:r>
              <w:t xml:space="preserve">, </w:t>
            </w:r>
            <w:r>
              <w:rPr>
                <w:lang w:eastAsia="zh-TW"/>
              </w:rPr>
              <w:t>7</w:t>
            </w:r>
            <w:r>
              <w:rPr>
                <w:lang w:eastAsia="ko-KR"/>
              </w:rPr>
              <w:t xml:space="preserve">, </w:t>
            </w:r>
            <w:r>
              <w:rPr>
                <w:lang w:eastAsia="zh-TW"/>
              </w:rPr>
              <w:t>1</w:t>
            </w:r>
            <w:r>
              <w:rPr>
                <w:lang w:eastAsia="ko-KR"/>
              </w:rPr>
              <w:t>6</w:t>
            </w:r>
          </w:p>
        </w:tc>
      </w:tr>
      <w:tr w:rsidR="008776CA" w14:paraId="1A0F2DA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21E242A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022F5D5"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583D899A"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4BD4ACA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38EFF3AF"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68644DD3"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6B0A7BE7"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0C404E79" w14:textId="77777777" w:rsidR="008776CA" w:rsidRDefault="008776CA" w:rsidP="00AC7DAE">
            <w:pPr>
              <w:pStyle w:val="TAC"/>
            </w:pPr>
            <w:r>
              <w:rPr>
                <w:lang w:eastAsia="zh-TW"/>
              </w:rPr>
              <w:t>5</w:t>
            </w:r>
            <w:r>
              <w:rPr>
                <w:lang w:eastAsia="ko-KR"/>
              </w:rPr>
              <w:t xml:space="preserve">, </w:t>
            </w:r>
            <w:r>
              <w:rPr>
                <w:lang w:eastAsia="zh-TW"/>
              </w:rPr>
              <w:t>7</w:t>
            </w:r>
            <w:r>
              <w:rPr>
                <w:lang w:eastAsia="ko-KR"/>
              </w:rPr>
              <w:t xml:space="preserve">, </w:t>
            </w:r>
            <w:r>
              <w:rPr>
                <w:lang w:eastAsia="zh-TW"/>
              </w:rPr>
              <w:t>1</w:t>
            </w:r>
            <w:r>
              <w:rPr>
                <w:lang w:eastAsia="ko-KR"/>
              </w:rPr>
              <w:t>6</w:t>
            </w:r>
          </w:p>
        </w:tc>
      </w:tr>
      <w:tr w:rsidR="008776CA" w14:paraId="1846AE9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09B8CC0" w14:textId="77777777" w:rsidR="008776CA" w:rsidRDefault="008776CA" w:rsidP="00AC7DAE">
            <w:pPr>
              <w:pStyle w:val="TAC"/>
              <w:rPr>
                <w:lang w:eastAsia="ja-JP"/>
              </w:rPr>
            </w:pPr>
            <w:r>
              <w:rPr>
                <w:lang w:eastAsia="ja-JP"/>
              </w:rPr>
              <w:t>DC_3_n5</w:t>
            </w:r>
          </w:p>
        </w:tc>
        <w:tc>
          <w:tcPr>
            <w:tcW w:w="2694" w:type="dxa"/>
            <w:tcBorders>
              <w:top w:val="single" w:sz="4" w:space="0" w:color="auto"/>
              <w:left w:val="nil"/>
              <w:bottom w:val="single" w:sz="4" w:space="0" w:color="auto"/>
              <w:right w:val="single" w:sz="4" w:space="0" w:color="auto"/>
            </w:tcBorders>
            <w:hideMark/>
          </w:tcPr>
          <w:p w14:paraId="1A7391B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EA91B86"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891D6E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DEEDD26"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FA6C43C"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7BC30BEF"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04ADBD60" w14:textId="77777777" w:rsidR="008776CA" w:rsidRDefault="008776CA" w:rsidP="00AC7DAE">
            <w:pPr>
              <w:pStyle w:val="TAC"/>
            </w:pPr>
            <w:r>
              <w:t>3</w:t>
            </w:r>
          </w:p>
        </w:tc>
      </w:tr>
      <w:tr w:rsidR="008776CA" w14:paraId="3F26C4E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C9FC10" w14:textId="77777777" w:rsidR="008776CA" w:rsidRDefault="008776CA" w:rsidP="00AC7DAE">
            <w:pPr>
              <w:pStyle w:val="TAC"/>
              <w:rPr>
                <w:lang w:eastAsia="ja-JP"/>
              </w:rPr>
            </w:pPr>
            <w:r>
              <w:rPr>
                <w:lang w:eastAsia="ja-JP"/>
              </w:rPr>
              <w:t>DC</w:t>
            </w:r>
            <w:r>
              <w:t>_</w:t>
            </w:r>
            <w:r>
              <w:rPr>
                <w:lang w:eastAsia="zh-TW"/>
              </w:rPr>
              <w:t>3</w:t>
            </w:r>
            <w:r>
              <w:t>_</w:t>
            </w:r>
            <w:r>
              <w:rPr>
                <w:lang w:eastAsia="ja-JP"/>
              </w:rPr>
              <w:t>n7</w:t>
            </w:r>
          </w:p>
        </w:tc>
        <w:tc>
          <w:tcPr>
            <w:tcW w:w="2694" w:type="dxa"/>
            <w:tcBorders>
              <w:top w:val="single" w:sz="4" w:space="0" w:color="auto"/>
              <w:left w:val="nil"/>
              <w:bottom w:val="single" w:sz="4" w:space="0" w:color="auto"/>
              <w:right w:val="single" w:sz="4" w:space="0" w:color="auto"/>
            </w:tcBorders>
            <w:hideMark/>
          </w:tcPr>
          <w:p w14:paraId="31D7F74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5358C26" w14:textId="77777777" w:rsidR="008776CA" w:rsidRDefault="008776CA" w:rsidP="00AC7DAE">
            <w:pPr>
              <w:pStyle w:val="TAC"/>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324E5A3C"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02E86DC4" w14:textId="77777777" w:rsidR="008776CA" w:rsidRDefault="008776CA" w:rsidP="00AC7DAE">
            <w:pPr>
              <w:pStyle w:val="TAC"/>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29C7B3FF" w14:textId="77777777" w:rsidR="008776CA" w:rsidRDefault="008776CA" w:rsidP="00AC7DAE">
            <w:pPr>
              <w:pStyle w:val="TAC"/>
              <w:rPr>
                <w:lang w:eastAsia="ja-JP"/>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6D511587"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5AB3CF5B"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6CD50D80" w14:textId="77777777" w:rsidTr="000E7EBA">
        <w:trPr>
          <w:trHeight w:val="187"/>
          <w:jc w:val="center"/>
        </w:trPr>
        <w:tc>
          <w:tcPr>
            <w:tcW w:w="1986" w:type="dxa"/>
            <w:tcBorders>
              <w:top w:val="nil"/>
              <w:left w:val="single" w:sz="4" w:space="0" w:color="auto"/>
              <w:bottom w:val="nil"/>
              <w:right w:val="single" w:sz="4" w:space="0" w:color="auto"/>
            </w:tcBorders>
          </w:tcPr>
          <w:p w14:paraId="4D5BB80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2AF47D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96413DE" w14:textId="77777777" w:rsidR="008776CA" w:rsidRDefault="008776CA" w:rsidP="00AC7DAE">
            <w:pPr>
              <w:pStyle w:val="TAC"/>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7F5B02C9"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186E2BC" w14:textId="77777777" w:rsidR="008776CA" w:rsidRDefault="008776CA" w:rsidP="00AC7DAE">
            <w:pPr>
              <w:pStyle w:val="TAC"/>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0EB5411C" w14:textId="77777777" w:rsidR="008776CA" w:rsidRDefault="008776CA" w:rsidP="00AC7DAE">
            <w:pPr>
              <w:pStyle w:val="TAC"/>
              <w:rPr>
                <w:lang w:eastAsia="ja-JP"/>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5A8F777B"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4CE79F3F"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E46BFF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73CAA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9316851"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77BBF7E" w14:textId="77777777" w:rsidR="008776CA" w:rsidRDefault="008776CA" w:rsidP="00AC7DAE">
            <w:pPr>
              <w:pStyle w:val="TAC"/>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116E3D56"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D33C9AF" w14:textId="77777777" w:rsidR="008776CA" w:rsidRDefault="008776CA" w:rsidP="00AC7DAE">
            <w:pPr>
              <w:pStyle w:val="TAC"/>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56CD1650" w14:textId="77777777" w:rsidR="008776CA" w:rsidRDefault="008776CA" w:rsidP="00AC7DAE">
            <w:pPr>
              <w:pStyle w:val="TAC"/>
              <w:rPr>
                <w:lang w:eastAsia="ja-JP"/>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14DDEFCE" w14:textId="77777777" w:rsidR="008776CA" w:rsidRDefault="008776CA" w:rsidP="00AC7DAE">
            <w:pPr>
              <w:pStyle w:val="TAC"/>
              <w:rPr>
                <w:lang w:eastAsia="ja-JP"/>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2145652A"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538D92D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1748586" w14:textId="77777777" w:rsidR="008776CA" w:rsidRDefault="008776CA" w:rsidP="00AC7DAE">
            <w:pPr>
              <w:pStyle w:val="TAC"/>
              <w:rPr>
                <w:lang w:eastAsia="ja-JP"/>
              </w:rPr>
            </w:pPr>
            <w:r>
              <w:rPr>
                <w:lang w:eastAsia="fi-FI"/>
              </w:rPr>
              <w:t>DC_3_n8</w:t>
            </w:r>
          </w:p>
        </w:tc>
        <w:tc>
          <w:tcPr>
            <w:tcW w:w="2694" w:type="dxa"/>
            <w:tcBorders>
              <w:top w:val="single" w:sz="4" w:space="0" w:color="auto"/>
              <w:left w:val="nil"/>
              <w:bottom w:val="single" w:sz="4" w:space="0" w:color="auto"/>
              <w:right w:val="single" w:sz="4" w:space="0" w:color="auto"/>
            </w:tcBorders>
            <w:hideMark/>
          </w:tcPr>
          <w:p w14:paraId="6E331F72"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A4A5A5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1789FA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B90F68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34D4E84" w14:textId="77777777" w:rsidR="008776CA" w:rsidRDefault="008776CA" w:rsidP="00AC7DAE">
            <w:pPr>
              <w:pStyle w:val="TAC"/>
              <w:rPr>
                <w:lang w:eastAsia="ja-JP"/>
              </w:rPr>
            </w:pPr>
            <w:r>
              <w:t>-41</w:t>
            </w:r>
          </w:p>
        </w:tc>
        <w:tc>
          <w:tcPr>
            <w:tcW w:w="1163" w:type="dxa"/>
            <w:tcBorders>
              <w:top w:val="single" w:sz="4" w:space="0" w:color="auto"/>
              <w:left w:val="nil"/>
              <w:bottom w:val="single" w:sz="4" w:space="0" w:color="auto"/>
              <w:right w:val="single" w:sz="4" w:space="0" w:color="auto"/>
            </w:tcBorders>
            <w:noWrap/>
            <w:hideMark/>
          </w:tcPr>
          <w:p w14:paraId="67C9D267" w14:textId="77777777" w:rsidR="008776CA" w:rsidRDefault="008776CA" w:rsidP="00AC7DAE">
            <w:pPr>
              <w:pStyle w:val="TAC"/>
              <w:rPr>
                <w:lang w:eastAsia="ja-JP"/>
              </w:rPr>
            </w:pPr>
            <w:r>
              <w:t>0.3</w:t>
            </w:r>
          </w:p>
        </w:tc>
        <w:tc>
          <w:tcPr>
            <w:tcW w:w="1105" w:type="dxa"/>
            <w:tcBorders>
              <w:top w:val="single" w:sz="4" w:space="0" w:color="auto"/>
              <w:left w:val="nil"/>
              <w:bottom w:val="single" w:sz="4" w:space="0" w:color="auto"/>
              <w:right w:val="single" w:sz="4" w:space="0" w:color="auto"/>
            </w:tcBorders>
            <w:noWrap/>
            <w:hideMark/>
          </w:tcPr>
          <w:p w14:paraId="449998F4" w14:textId="77777777" w:rsidR="008776CA" w:rsidRDefault="008776CA" w:rsidP="00AC7DAE">
            <w:pPr>
              <w:pStyle w:val="TAC"/>
              <w:rPr>
                <w:lang w:eastAsia="ja-JP"/>
              </w:rPr>
            </w:pPr>
            <w:r>
              <w:t>3</w:t>
            </w:r>
          </w:p>
        </w:tc>
      </w:tr>
      <w:tr w:rsidR="008776CA" w14:paraId="5270920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C97FCD2" w14:textId="77777777" w:rsidR="008776CA" w:rsidRDefault="008776CA" w:rsidP="00AC7DAE">
            <w:pPr>
              <w:pStyle w:val="TAC"/>
              <w:rPr>
                <w:lang w:eastAsia="ja-JP"/>
              </w:rPr>
            </w:pPr>
            <w:r>
              <w:rPr>
                <w:lang w:eastAsia="ja-JP"/>
              </w:rPr>
              <w:t>DC</w:t>
            </w:r>
            <w:r>
              <w:t>_</w:t>
            </w:r>
            <w:r>
              <w:rPr>
                <w:lang w:eastAsia="zh-TW"/>
              </w:rPr>
              <w:t>3</w:t>
            </w:r>
            <w:r>
              <w:t>_</w:t>
            </w:r>
            <w:r>
              <w:rPr>
                <w:lang w:eastAsia="ja-JP"/>
              </w:rPr>
              <w:t>n28</w:t>
            </w:r>
          </w:p>
        </w:tc>
        <w:tc>
          <w:tcPr>
            <w:tcW w:w="2694" w:type="dxa"/>
            <w:tcBorders>
              <w:top w:val="single" w:sz="4" w:space="0" w:color="auto"/>
              <w:left w:val="nil"/>
              <w:bottom w:val="single" w:sz="4" w:space="0" w:color="auto"/>
              <w:right w:val="single" w:sz="4" w:space="0" w:color="auto"/>
            </w:tcBorders>
            <w:hideMark/>
          </w:tcPr>
          <w:p w14:paraId="3DCAB93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52F496B" w14:textId="77777777" w:rsidR="008776CA" w:rsidRDefault="008776CA" w:rsidP="00AC7DAE">
            <w:pPr>
              <w:pStyle w:val="TAC"/>
              <w:rPr>
                <w:rFonts w:eastAsia="PMingLiU"/>
              </w:rPr>
            </w:pPr>
            <w:r>
              <w:t>1884.5</w:t>
            </w:r>
          </w:p>
        </w:tc>
        <w:tc>
          <w:tcPr>
            <w:tcW w:w="425" w:type="dxa"/>
            <w:tcBorders>
              <w:top w:val="single" w:sz="4" w:space="0" w:color="auto"/>
              <w:left w:val="nil"/>
              <w:bottom w:val="single" w:sz="4" w:space="0" w:color="auto"/>
              <w:right w:val="single" w:sz="4" w:space="0" w:color="auto"/>
            </w:tcBorders>
            <w:hideMark/>
          </w:tcPr>
          <w:p w14:paraId="222065B0"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4FE9E648" w14:textId="77777777" w:rsidR="008776CA" w:rsidRDefault="008776CA" w:rsidP="00AC7DAE">
            <w:pPr>
              <w:pStyle w:val="TAC"/>
              <w:rPr>
                <w:rFonts w:eastAsia="PMingLiU"/>
              </w:rPr>
            </w:pPr>
            <w:r>
              <w:t>1915.7</w:t>
            </w:r>
          </w:p>
        </w:tc>
        <w:tc>
          <w:tcPr>
            <w:tcW w:w="992" w:type="dxa"/>
            <w:tcBorders>
              <w:top w:val="single" w:sz="4" w:space="0" w:color="auto"/>
              <w:left w:val="nil"/>
              <w:bottom w:val="single" w:sz="4" w:space="0" w:color="auto"/>
              <w:right w:val="single" w:sz="4" w:space="0" w:color="auto"/>
            </w:tcBorders>
            <w:hideMark/>
          </w:tcPr>
          <w:p w14:paraId="5B342DB9" w14:textId="77777777" w:rsidR="008776CA" w:rsidRDefault="008776CA" w:rsidP="00AC7DAE">
            <w:pPr>
              <w:pStyle w:val="TAC"/>
              <w:rPr>
                <w:rFonts w:eastAsia="PMingLiU"/>
              </w:rPr>
            </w:pPr>
            <w:r>
              <w:t>-41</w:t>
            </w:r>
          </w:p>
        </w:tc>
        <w:tc>
          <w:tcPr>
            <w:tcW w:w="1163" w:type="dxa"/>
            <w:tcBorders>
              <w:top w:val="single" w:sz="4" w:space="0" w:color="auto"/>
              <w:left w:val="nil"/>
              <w:bottom w:val="single" w:sz="4" w:space="0" w:color="auto"/>
              <w:right w:val="single" w:sz="4" w:space="0" w:color="auto"/>
            </w:tcBorders>
            <w:noWrap/>
            <w:hideMark/>
          </w:tcPr>
          <w:p w14:paraId="7BCAFCAD" w14:textId="77777777" w:rsidR="008776CA" w:rsidRDefault="008776CA" w:rsidP="00AC7DAE">
            <w:pPr>
              <w:pStyle w:val="TAC"/>
              <w:rPr>
                <w:rFonts w:eastAsia="PMingLiU"/>
              </w:rPr>
            </w:pPr>
            <w:r>
              <w:t>0.3</w:t>
            </w:r>
          </w:p>
        </w:tc>
        <w:tc>
          <w:tcPr>
            <w:tcW w:w="1105" w:type="dxa"/>
            <w:tcBorders>
              <w:top w:val="single" w:sz="4" w:space="0" w:color="auto"/>
              <w:left w:val="nil"/>
              <w:bottom w:val="single" w:sz="4" w:space="0" w:color="auto"/>
              <w:right w:val="single" w:sz="4" w:space="0" w:color="auto"/>
            </w:tcBorders>
            <w:noWrap/>
            <w:hideMark/>
          </w:tcPr>
          <w:p w14:paraId="354C7D52" w14:textId="77777777" w:rsidR="008776CA" w:rsidRDefault="008776CA" w:rsidP="00AC7DAE">
            <w:pPr>
              <w:pStyle w:val="TAC"/>
              <w:rPr>
                <w:rFonts w:eastAsia="PMingLiU"/>
                <w:lang w:eastAsia="ko-KR"/>
              </w:rPr>
            </w:pPr>
            <w:r>
              <w:t>13</w:t>
            </w:r>
          </w:p>
        </w:tc>
      </w:tr>
      <w:tr w:rsidR="008776CA" w14:paraId="350F1985" w14:textId="77777777" w:rsidTr="000E7EBA">
        <w:trPr>
          <w:trHeight w:val="187"/>
          <w:jc w:val="center"/>
        </w:trPr>
        <w:tc>
          <w:tcPr>
            <w:tcW w:w="1986" w:type="dxa"/>
            <w:tcBorders>
              <w:top w:val="nil"/>
              <w:left w:val="single" w:sz="4" w:space="0" w:color="auto"/>
              <w:bottom w:val="nil"/>
              <w:right w:val="single" w:sz="4" w:space="0" w:color="auto"/>
            </w:tcBorders>
          </w:tcPr>
          <w:p w14:paraId="439EC4D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CF29C6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2675158"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0A877B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A053352"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248E9F17"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0E7A0814"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7A94AF1E" w14:textId="77777777" w:rsidR="008776CA" w:rsidRDefault="008776CA" w:rsidP="00AC7DAE">
            <w:pPr>
              <w:pStyle w:val="TAC"/>
              <w:rPr>
                <w:lang w:eastAsia="ja-JP"/>
              </w:rPr>
            </w:pPr>
            <w:r>
              <w:rPr>
                <w:lang w:eastAsia="ja-JP"/>
              </w:rPr>
              <w:t>14</w:t>
            </w:r>
          </w:p>
        </w:tc>
      </w:tr>
      <w:tr w:rsidR="008776CA" w14:paraId="4003F254" w14:textId="77777777" w:rsidTr="000E7EBA">
        <w:trPr>
          <w:trHeight w:val="187"/>
          <w:jc w:val="center"/>
        </w:trPr>
        <w:tc>
          <w:tcPr>
            <w:tcW w:w="1986" w:type="dxa"/>
            <w:tcBorders>
              <w:top w:val="nil"/>
              <w:left w:val="single" w:sz="4" w:space="0" w:color="auto"/>
              <w:bottom w:val="nil"/>
              <w:right w:val="single" w:sz="4" w:space="0" w:color="auto"/>
            </w:tcBorders>
          </w:tcPr>
          <w:p w14:paraId="1F52D47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7ADA83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C1ABDF6" w14:textId="77777777" w:rsidR="008776CA" w:rsidRDefault="008776CA" w:rsidP="00AC7DAE">
            <w:pPr>
              <w:pStyle w:val="TAC"/>
              <w:rPr>
                <w:rFonts w:eastAsia="PMingLiU"/>
              </w:rPr>
            </w:pPr>
            <w:r>
              <w:t>758</w:t>
            </w:r>
          </w:p>
        </w:tc>
        <w:tc>
          <w:tcPr>
            <w:tcW w:w="425" w:type="dxa"/>
            <w:tcBorders>
              <w:top w:val="single" w:sz="4" w:space="0" w:color="auto"/>
              <w:left w:val="nil"/>
              <w:bottom w:val="single" w:sz="4" w:space="0" w:color="auto"/>
              <w:right w:val="single" w:sz="4" w:space="0" w:color="auto"/>
            </w:tcBorders>
            <w:hideMark/>
          </w:tcPr>
          <w:p w14:paraId="58F675DC" w14:textId="77777777" w:rsidR="008776CA" w:rsidRDefault="008776CA" w:rsidP="00AC7DAE">
            <w:pPr>
              <w:pStyle w:val="TAC"/>
              <w:rPr>
                <w:rFonts w:eastAsia="PMingLiU"/>
              </w:rPr>
            </w:pPr>
            <w:r>
              <w:t>-</w:t>
            </w:r>
          </w:p>
        </w:tc>
        <w:tc>
          <w:tcPr>
            <w:tcW w:w="1134" w:type="dxa"/>
            <w:tcBorders>
              <w:top w:val="single" w:sz="4" w:space="0" w:color="auto"/>
              <w:left w:val="nil"/>
              <w:bottom w:val="single" w:sz="4" w:space="0" w:color="auto"/>
              <w:right w:val="single" w:sz="4" w:space="0" w:color="auto"/>
            </w:tcBorders>
            <w:hideMark/>
          </w:tcPr>
          <w:p w14:paraId="02145D8E" w14:textId="77777777" w:rsidR="008776CA" w:rsidRDefault="008776CA" w:rsidP="00AC7DAE">
            <w:pPr>
              <w:pStyle w:val="TAC"/>
              <w:rPr>
                <w:rFonts w:eastAsia="PMingLiU"/>
              </w:rPr>
            </w:pPr>
            <w:r>
              <w:t>773</w:t>
            </w:r>
          </w:p>
        </w:tc>
        <w:tc>
          <w:tcPr>
            <w:tcW w:w="992" w:type="dxa"/>
            <w:tcBorders>
              <w:top w:val="single" w:sz="4" w:space="0" w:color="auto"/>
              <w:left w:val="nil"/>
              <w:bottom w:val="single" w:sz="4" w:space="0" w:color="auto"/>
              <w:right w:val="single" w:sz="4" w:space="0" w:color="auto"/>
            </w:tcBorders>
            <w:hideMark/>
          </w:tcPr>
          <w:p w14:paraId="6255C1E3" w14:textId="77777777" w:rsidR="008776CA" w:rsidRDefault="008776CA" w:rsidP="00AC7DAE">
            <w:pPr>
              <w:pStyle w:val="TAC"/>
              <w:rPr>
                <w:rFonts w:eastAsia="PMingLiU"/>
              </w:rPr>
            </w:pPr>
            <w:r>
              <w:t>-32</w:t>
            </w:r>
          </w:p>
        </w:tc>
        <w:tc>
          <w:tcPr>
            <w:tcW w:w="1163" w:type="dxa"/>
            <w:tcBorders>
              <w:top w:val="single" w:sz="4" w:space="0" w:color="auto"/>
              <w:left w:val="nil"/>
              <w:bottom w:val="single" w:sz="4" w:space="0" w:color="auto"/>
              <w:right w:val="single" w:sz="4" w:space="0" w:color="auto"/>
            </w:tcBorders>
            <w:noWrap/>
            <w:hideMark/>
          </w:tcPr>
          <w:p w14:paraId="0EFC0F3E" w14:textId="77777777" w:rsidR="008776CA" w:rsidRDefault="008776CA" w:rsidP="00AC7DAE">
            <w:pPr>
              <w:pStyle w:val="TAC"/>
              <w:rPr>
                <w:rFonts w:eastAsia="PMingLiU"/>
              </w:rPr>
            </w:pPr>
            <w:r>
              <w:t>1</w:t>
            </w:r>
          </w:p>
        </w:tc>
        <w:tc>
          <w:tcPr>
            <w:tcW w:w="1105" w:type="dxa"/>
            <w:tcBorders>
              <w:top w:val="single" w:sz="4" w:space="0" w:color="auto"/>
              <w:left w:val="nil"/>
              <w:bottom w:val="single" w:sz="4" w:space="0" w:color="auto"/>
              <w:right w:val="single" w:sz="4" w:space="0" w:color="auto"/>
            </w:tcBorders>
            <w:noWrap/>
            <w:hideMark/>
          </w:tcPr>
          <w:p w14:paraId="76E1659B" w14:textId="77777777" w:rsidR="008776CA" w:rsidRDefault="008776CA" w:rsidP="00AC7DAE">
            <w:pPr>
              <w:pStyle w:val="TAC"/>
              <w:rPr>
                <w:rFonts w:eastAsia="PMingLiU"/>
                <w:lang w:eastAsia="ko-KR"/>
              </w:rPr>
            </w:pPr>
            <w:r>
              <w:rPr>
                <w:lang w:eastAsia="ja-JP"/>
              </w:rPr>
              <w:t>5</w:t>
            </w:r>
          </w:p>
        </w:tc>
      </w:tr>
      <w:tr w:rsidR="008776CA" w14:paraId="415804DD" w14:textId="77777777" w:rsidTr="000E7EBA">
        <w:trPr>
          <w:trHeight w:val="187"/>
          <w:jc w:val="center"/>
        </w:trPr>
        <w:tc>
          <w:tcPr>
            <w:tcW w:w="1986" w:type="dxa"/>
            <w:tcBorders>
              <w:top w:val="nil"/>
              <w:left w:val="single" w:sz="4" w:space="0" w:color="auto"/>
              <w:bottom w:val="nil"/>
              <w:right w:val="single" w:sz="4" w:space="0" w:color="auto"/>
            </w:tcBorders>
          </w:tcPr>
          <w:p w14:paraId="727466A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929185"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FE5838A"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52F4387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E265C3B"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0AD3613"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30004D72"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16A7E063" w14:textId="77777777" w:rsidR="008776CA" w:rsidRDefault="008776CA" w:rsidP="00AC7DAE">
            <w:pPr>
              <w:pStyle w:val="TAC"/>
              <w:rPr>
                <w:lang w:eastAsia="ja-JP"/>
              </w:rPr>
            </w:pPr>
          </w:p>
        </w:tc>
      </w:tr>
      <w:tr w:rsidR="008776CA" w14:paraId="527FBEE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8BF766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2DA795"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682BD05"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09A440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92FB66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6745CD0"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79196C87"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5F65767F" w14:textId="77777777" w:rsidR="008776CA" w:rsidRDefault="008776CA" w:rsidP="00AC7DAE">
            <w:pPr>
              <w:pStyle w:val="TAC"/>
              <w:rPr>
                <w:lang w:eastAsia="ja-JP"/>
              </w:rPr>
            </w:pPr>
            <w:r>
              <w:rPr>
                <w:lang w:eastAsia="ja-JP"/>
              </w:rPr>
              <w:t>3</w:t>
            </w:r>
            <w:r>
              <w:t xml:space="preserve">, </w:t>
            </w:r>
            <w:r>
              <w:rPr>
                <w:lang w:eastAsia="ja-JP"/>
              </w:rPr>
              <w:t>9</w:t>
            </w:r>
          </w:p>
        </w:tc>
      </w:tr>
      <w:tr w:rsidR="008776CA" w14:paraId="63D23093"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9CC6D4E" w14:textId="77777777" w:rsidR="008776CA" w:rsidDel="00793CDB" w:rsidRDefault="008776CA" w:rsidP="00AC7DAE">
            <w:pPr>
              <w:pStyle w:val="TAC"/>
              <w:rPr>
                <w:lang w:eastAsia="zh-CN"/>
              </w:rPr>
            </w:pPr>
            <w:r>
              <w:rPr>
                <w:lang w:eastAsia="zh-CN"/>
              </w:rPr>
              <w:t>DC_3_n41</w:t>
            </w:r>
          </w:p>
        </w:tc>
        <w:tc>
          <w:tcPr>
            <w:tcW w:w="2694" w:type="dxa"/>
            <w:tcBorders>
              <w:top w:val="single" w:sz="4" w:space="0" w:color="auto"/>
              <w:left w:val="nil"/>
              <w:bottom w:val="single" w:sz="4" w:space="0" w:color="auto"/>
              <w:right w:val="single" w:sz="4" w:space="0" w:color="auto"/>
            </w:tcBorders>
          </w:tcPr>
          <w:p w14:paraId="028A0FB3" w14:textId="77777777" w:rsidR="008776CA" w:rsidDel="007F5CB7"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588E8A6" w14:textId="77777777" w:rsidR="008776CA" w:rsidDel="007F5CB7"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7051D8A2" w14:textId="77777777" w:rsidR="008776CA" w:rsidDel="007F5CB7" w:rsidRDefault="008776CA" w:rsidP="00AC7DAE">
            <w:pPr>
              <w:pStyle w:val="TAC"/>
            </w:pPr>
            <w:r>
              <w:t>-</w:t>
            </w:r>
          </w:p>
        </w:tc>
        <w:tc>
          <w:tcPr>
            <w:tcW w:w="1134" w:type="dxa"/>
            <w:tcBorders>
              <w:top w:val="single" w:sz="4" w:space="0" w:color="auto"/>
              <w:left w:val="nil"/>
              <w:bottom w:val="single" w:sz="4" w:space="0" w:color="auto"/>
              <w:right w:val="single" w:sz="4" w:space="0" w:color="auto"/>
            </w:tcBorders>
          </w:tcPr>
          <w:p w14:paraId="0EF0B5C2" w14:textId="77777777" w:rsidR="008776CA" w:rsidDel="007F5CB7"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437981DB" w14:textId="77777777" w:rsidR="008776CA" w:rsidDel="007F5CB7"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tcPr>
          <w:p w14:paraId="2777991C" w14:textId="77777777" w:rsidR="008776CA" w:rsidDel="007F5CB7"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tcPr>
          <w:p w14:paraId="323985E3" w14:textId="77777777" w:rsidR="008776CA" w:rsidRDefault="008776CA" w:rsidP="00AC7DAE">
            <w:pPr>
              <w:pStyle w:val="TAC"/>
              <w:rPr>
                <w:lang w:eastAsia="zh-CN"/>
              </w:rPr>
            </w:pPr>
            <w:r>
              <w:t>3</w:t>
            </w:r>
          </w:p>
        </w:tc>
      </w:tr>
      <w:tr w:rsidR="008776CA" w14:paraId="73AA686B"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D4CDF3A" w14:textId="77777777" w:rsidR="008776CA" w:rsidRDefault="008776CA" w:rsidP="00AC7DAE">
            <w:pPr>
              <w:pStyle w:val="TAC"/>
              <w:rPr>
                <w:lang w:eastAsia="ja-JP"/>
              </w:rPr>
            </w:pPr>
            <w:r>
              <w:rPr>
                <w:lang w:eastAsia="ja-JP"/>
              </w:rPr>
              <w:t>DC_3_n77</w:t>
            </w:r>
          </w:p>
        </w:tc>
        <w:tc>
          <w:tcPr>
            <w:tcW w:w="2694" w:type="dxa"/>
            <w:tcBorders>
              <w:top w:val="single" w:sz="4" w:space="0" w:color="auto"/>
              <w:left w:val="nil"/>
              <w:bottom w:val="single" w:sz="4" w:space="0" w:color="auto"/>
              <w:right w:val="single" w:sz="4" w:space="0" w:color="auto"/>
            </w:tcBorders>
            <w:hideMark/>
          </w:tcPr>
          <w:p w14:paraId="791C863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654E2A3"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1187632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1F3A424"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AECABC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487D68C"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A3EBB76" w14:textId="77777777" w:rsidR="008776CA" w:rsidRDefault="008776CA" w:rsidP="00AC7DAE">
            <w:pPr>
              <w:pStyle w:val="TAC"/>
              <w:rPr>
                <w:lang w:eastAsia="ja-JP"/>
              </w:rPr>
            </w:pPr>
            <w:r>
              <w:rPr>
                <w:lang w:eastAsia="ja-JP"/>
              </w:rPr>
              <w:t>3</w:t>
            </w:r>
          </w:p>
        </w:tc>
      </w:tr>
      <w:tr w:rsidR="008776CA" w14:paraId="79EE05D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2DD5E4BE" w14:textId="77777777" w:rsidR="008776CA" w:rsidRDefault="008776CA" w:rsidP="00AC7DAE">
            <w:pPr>
              <w:pStyle w:val="TAC"/>
              <w:rPr>
                <w:lang w:eastAsia="ja-JP"/>
              </w:rPr>
            </w:pPr>
            <w:r>
              <w:rPr>
                <w:lang w:eastAsia="ja-JP"/>
              </w:rPr>
              <w:t>DC_3_n78</w:t>
            </w:r>
          </w:p>
          <w:p w14:paraId="01B52033" w14:textId="77777777" w:rsidR="008776CA" w:rsidRDefault="008776CA" w:rsidP="00AC7DAE">
            <w:pPr>
              <w:pStyle w:val="TAC"/>
              <w:rPr>
                <w:lang w:eastAsia="ja-JP"/>
              </w:rPr>
            </w:pPr>
            <w:r>
              <w:rPr>
                <w:lang w:eastAsia="ja-JP"/>
              </w:rPr>
              <w:t>DC_3_n80_ULSUP-TDM_n78</w:t>
            </w:r>
          </w:p>
        </w:tc>
        <w:tc>
          <w:tcPr>
            <w:tcW w:w="2694" w:type="dxa"/>
            <w:tcBorders>
              <w:top w:val="single" w:sz="4" w:space="0" w:color="auto"/>
              <w:left w:val="nil"/>
              <w:bottom w:val="single" w:sz="4" w:space="0" w:color="auto"/>
              <w:right w:val="single" w:sz="4" w:space="0" w:color="auto"/>
            </w:tcBorders>
            <w:hideMark/>
          </w:tcPr>
          <w:p w14:paraId="1CA0E97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4296920"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3B2DAE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F838C95"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14B4F55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D35C454"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2B9B8AA" w14:textId="77777777" w:rsidR="008776CA" w:rsidRDefault="008776CA" w:rsidP="00AC7DAE">
            <w:pPr>
              <w:pStyle w:val="TAC"/>
              <w:rPr>
                <w:lang w:eastAsia="ja-JP"/>
              </w:rPr>
            </w:pPr>
            <w:r>
              <w:rPr>
                <w:lang w:eastAsia="ja-JP"/>
              </w:rPr>
              <w:t>3</w:t>
            </w:r>
          </w:p>
        </w:tc>
      </w:tr>
      <w:tr w:rsidR="008776CA" w14:paraId="7543F11A"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51843757" w14:textId="77777777" w:rsidR="008776CA" w:rsidRDefault="008776CA" w:rsidP="00AC7DAE">
            <w:pPr>
              <w:pStyle w:val="TAC"/>
              <w:rPr>
                <w:lang w:eastAsia="ja-JP"/>
              </w:rPr>
            </w:pPr>
            <w:r>
              <w:rPr>
                <w:lang w:eastAsia="ja-JP"/>
              </w:rPr>
              <w:t>DC_3_n79</w:t>
            </w:r>
          </w:p>
        </w:tc>
        <w:tc>
          <w:tcPr>
            <w:tcW w:w="2694" w:type="dxa"/>
            <w:tcBorders>
              <w:top w:val="single" w:sz="4" w:space="0" w:color="auto"/>
              <w:left w:val="nil"/>
              <w:bottom w:val="single" w:sz="4" w:space="0" w:color="auto"/>
              <w:right w:val="single" w:sz="4" w:space="0" w:color="auto"/>
            </w:tcBorders>
            <w:hideMark/>
          </w:tcPr>
          <w:p w14:paraId="584BEB55"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38FF6D7"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74FD839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CAD86C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8185B2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096EDA37"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CB63609" w14:textId="77777777" w:rsidR="008776CA" w:rsidRDefault="008776CA" w:rsidP="00AC7DAE">
            <w:pPr>
              <w:pStyle w:val="TAC"/>
            </w:pPr>
            <w:r>
              <w:rPr>
                <w:lang w:eastAsia="ja-JP"/>
              </w:rPr>
              <w:t>3</w:t>
            </w:r>
          </w:p>
        </w:tc>
      </w:tr>
      <w:tr w:rsidR="008776CA" w14:paraId="31051255"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A9B3D83" w14:textId="77777777" w:rsidR="008776CA" w:rsidRDefault="008776CA" w:rsidP="00AC7DAE">
            <w:pPr>
              <w:pStyle w:val="TAC"/>
              <w:rPr>
                <w:lang w:eastAsia="ja-JP"/>
              </w:rPr>
            </w:pPr>
            <w:r>
              <w:rPr>
                <w:lang w:eastAsia="ja-JP"/>
              </w:rPr>
              <w:t>DC_5_n7</w:t>
            </w:r>
          </w:p>
        </w:tc>
        <w:tc>
          <w:tcPr>
            <w:tcW w:w="2694" w:type="dxa"/>
            <w:tcBorders>
              <w:top w:val="single" w:sz="4" w:space="0" w:color="auto"/>
              <w:left w:val="nil"/>
              <w:bottom w:val="single" w:sz="4" w:space="0" w:color="auto"/>
              <w:right w:val="single" w:sz="4" w:space="0" w:color="auto"/>
            </w:tcBorders>
            <w:hideMark/>
          </w:tcPr>
          <w:p w14:paraId="6093B5D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1DB2C3A2"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6E07D3D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D5810CA"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7688FC1B"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003C9924"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2FCB9AF9" w14:textId="77777777" w:rsidR="008776CA" w:rsidRDefault="008776CA" w:rsidP="00AC7DAE">
            <w:pPr>
              <w:pStyle w:val="TAC"/>
            </w:pPr>
            <w:r>
              <w:t>5, 7, 6</w:t>
            </w:r>
          </w:p>
        </w:tc>
      </w:tr>
      <w:tr w:rsidR="008776CA" w14:paraId="272963BE"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A9D20D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902C441"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A2FE920"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0B0F3F9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307BBA7"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3AB6E529"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15823A87"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00BFE59" w14:textId="77777777" w:rsidR="008776CA" w:rsidRDefault="008776CA" w:rsidP="00AC7DAE">
            <w:pPr>
              <w:pStyle w:val="TAC"/>
            </w:pPr>
            <w:r>
              <w:t>5, 7, 6</w:t>
            </w:r>
          </w:p>
        </w:tc>
      </w:tr>
      <w:tr w:rsidR="008776CA" w14:paraId="72496B5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9E4277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0CB1051"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493DD8A7"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64AD67B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B70CAA5"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611AFCBF"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635F1F4D"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5340A6BC" w14:textId="77777777" w:rsidR="008776CA" w:rsidRDefault="008776CA" w:rsidP="00AC7DAE">
            <w:pPr>
              <w:pStyle w:val="TAC"/>
            </w:pPr>
            <w:r>
              <w:t>5, 14</w:t>
            </w:r>
          </w:p>
        </w:tc>
      </w:tr>
      <w:tr w:rsidR="008776CA" w14:paraId="2E1F1B1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4EC41FD1" w14:textId="77777777" w:rsidR="008776CA" w:rsidRDefault="008776CA" w:rsidP="00AC7DAE">
            <w:pPr>
              <w:pStyle w:val="TAC"/>
              <w:rPr>
                <w:lang w:eastAsia="ja-JP"/>
              </w:rPr>
            </w:pPr>
            <w:r>
              <w:rPr>
                <w:lang w:eastAsia="zh-TW"/>
              </w:rPr>
              <w:t>DC_5_n30</w:t>
            </w:r>
          </w:p>
        </w:tc>
        <w:tc>
          <w:tcPr>
            <w:tcW w:w="2694" w:type="dxa"/>
            <w:tcBorders>
              <w:top w:val="single" w:sz="4" w:space="0" w:color="auto"/>
              <w:left w:val="nil"/>
              <w:bottom w:val="single" w:sz="4" w:space="0" w:color="auto"/>
              <w:right w:val="single" w:sz="4" w:space="0" w:color="auto"/>
            </w:tcBorders>
            <w:hideMark/>
          </w:tcPr>
          <w:p w14:paraId="55057C07" w14:textId="77777777" w:rsidR="008776CA" w:rsidRDefault="008776CA" w:rsidP="00AC7DAE">
            <w:pPr>
              <w:pStyle w:val="TAL"/>
              <w:rPr>
                <w:rFonts w:cs="Arial"/>
              </w:rPr>
            </w:pPr>
            <w:r>
              <w:t>Frequency range</w:t>
            </w:r>
          </w:p>
        </w:tc>
        <w:tc>
          <w:tcPr>
            <w:tcW w:w="1276" w:type="dxa"/>
            <w:tcBorders>
              <w:top w:val="single" w:sz="4" w:space="0" w:color="auto"/>
              <w:left w:val="nil"/>
              <w:bottom w:val="single" w:sz="4" w:space="0" w:color="auto"/>
              <w:right w:val="single" w:sz="4" w:space="0" w:color="auto"/>
            </w:tcBorders>
            <w:hideMark/>
          </w:tcPr>
          <w:p w14:paraId="4E73EFFC"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50CA6F6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120F95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9098106" w14:textId="77777777" w:rsidR="008776CA" w:rsidRDefault="008776CA" w:rsidP="00AC7DAE">
            <w:pPr>
              <w:pStyle w:val="TAC"/>
              <w:rPr>
                <w:lang w:eastAsia="ko-KR"/>
              </w:rPr>
            </w:pPr>
            <w:r>
              <w:t>-41</w:t>
            </w:r>
          </w:p>
        </w:tc>
        <w:tc>
          <w:tcPr>
            <w:tcW w:w="1163" w:type="dxa"/>
            <w:tcBorders>
              <w:top w:val="single" w:sz="4" w:space="0" w:color="auto"/>
              <w:left w:val="nil"/>
              <w:bottom w:val="single" w:sz="4" w:space="0" w:color="auto"/>
              <w:right w:val="single" w:sz="4" w:space="0" w:color="auto"/>
            </w:tcBorders>
            <w:noWrap/>
            <w:hideMark/>
          </w:tcPr>
          <w:p w14:paraId="2CA7B2E7" w14:textId="77777777" w:rsidR="008776CA" w:rsidRDefault="008776CA" w:rsidP="00AC7DAE">
            <w:pPr>
              <w:pStyle w:val="TAC"/>
              <w:rPr>
                <w:lang w:eastAsia="ko-KR"/>
              </w:rPr>
            </w:pPr>
            <w:r>
              <w:t>0.3</w:t>
            </w:r>
          </w:p>
        </w:tc>
        <w:tc>
          <w:tcPr>
            <w:tcW w:w="1105" w:type="dxa"/>
            <w:tcBorders>
              <w:top w:val="single" w:sz="4" w:space="0" w:color="auto"/>
              <w:left w:val="nil"/>
              <w:bottom w:val="single" w:sz="4" w:space="0" w:color="auto"/>
              <w:right w:val="single" w:sz="4" w:space="0" w:color="auto"/>
            </w:tcBorders>
            <w:noWrap/>
            <w:hideMark/>
          </w:tcPr>
          <w:p w14:paraId="38870031" w14:textId="77777777" w:rsidR="008776CA" w:rsidRDefault="008776CA" w:rsidP="00AC7DAE">
            <w:pPr>
              <w:pStyle w:val="TAC"/>
            </w:pPr>
            <w:r>
              <w:t>3</w:t>
            </w:r>
          </w:p>
        </w:tc>
      </w:tr>
      <w:tr w:rsidR="008776CA" w14:paraId="41EA9C03"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BB59FDE" w14:textId="77777777" w:rsidR="008776CA" w:rsidRDefault="008776CA" w:rsidP="00AC7DAE">
            <w:pPr>
              <w:pStyle w:val="TAC"/>
              <w:rPr>
                <w:lang w:eastAsia="ja-JP"/>
              </w:rPr>
            </w:pPr>
            <w:r>
              <w:rPr>
                <w:lang w:eastAsia="zh-CN"/>
              </w:rPr>
              <w:t>DC</w:t>
            </w:r>
            <w:r>
              <w:rPr>
                <w:lang w:eastAsia="ja-JP"/>
              </w:rPr>
              <w:t>_5_n77</w:t>
            </w:r>
          </w:p>
        </w:tc>
        <w:tc>
          <w:tcPr>
            <w:tcW w:w="2694" w:type="dxa"/>
            <w:tcBorders>
              <w:top w:val="single" w:sz="4" w:space="0" w:color="auto"/>
              <w:left w:val="nil"/>
              <w:bottom w:val="single" w:sz="4" w:space="0" w:color="auto"/>
              <w:right w:val="single" w:sz="4" w:space="0" w:color="auto"/>
            </w:tcBorders>
            <w:hideMark/>
          </w:tcPr>
          <w:p w14:paraId="71C2E109" w14:textId="77777777" w:rsidR="008776CA" w:rsidRDefault="008776CA" w:rsidP="00AC7DAE">
            <w:pPr>
              <w:pStyle w:val="TAL"/>
              <w:rPr>
                <w:lang w:eastAsia="zh-CN"/>
              </w:rPr>
            </w:pPr>
            <w:r>
              <w:t>Frequency range</w:t>
            </w:r>
          </w:p>
        </w:tc>
        <w:tc>
          <w:tcPr>
            <w:tcW w:w="1276" w:type="dxa"/>
            <w:tcBorders>
              <w:top w:val="single" w:sz="4" w:space="0" w:color="auto"/>
              <w:left w:val="nil"/>
              <w:bottom w:val="single" w:sz="4" w:space="0" w:color="auto"/>
              <w:right w:val="single" w:sz="4" w:space="0" w:color="auto"/>
            </w:tcBorders>
            <w:hideMark/>
          </w:tcPr>
          <w:p w14:paraId="5C400ADB"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1FED65AD"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716269D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782A488"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9EEF05E"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7E87FC65" w14:textId="77777777" w:rsidR="008776CA" w:rsidRDefault="008776CA" w:rsidP="00AC7DAE">
            <w:pPr>
              <w:pStyle w:val="TAC"/>
            </w:pPr>
            <w:r>
              <w:t>3</w:t>
            </w:r>
          </w:p>
        </w:tc>
      </w:tr>
      <w:tr w:rsidR="008776CA" w14:paraId="4F394AD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4BF833C" w14:textId="77777777" w:rsidR="008776CA" w:rsidRDefault="008776CA" w:rsidP="00AC7DAE">
            <w:pPr>
              <w:pStyle w:val="TAC"/>
              <w:rPr>
                <w:lang w:eastAsia="ja-JP"/>
              </w:rPr>
            </w:pPr>
            <w:r>
              <w:rPr>
                <w:lang w:eastAsia="ja-JP"/>
              </w:rPr>
              <w:t>DC_7_n1</w:t>
            </w:r>
          </w:p>
        </w:tc>
        <w:tc>
          <w:tcPr>
            <w:tcW w:w="2694" w:type="dxa"/>
            <w:tcBorders>
              <w:top w:val="single" w:sz="4" w:space="0" w:color="auto"/>
              <w:left w:val="nil"/>
              <w:bottom w:val="single" w:sz="4" w:space="0" w:color="auto"/>
              <w:right w:val="single" w:sz="4" w:space="0" w:color="auto"/>
            </w:tcBorders>
            <w:hideMark/>
          </w:tcPr>
          <w:p w14:paraId="021A6CEB"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AD117DC" w14:textId="77777777" w:rsidR="008776CA" w:rsidRDefault="008776CA" w:rsidP="00AC7DAE">
            <w:pPr>
              <w:pStyle w:val="TAC"/>
              <w:rPr>
                <w:kern w:val="2"/>
                <w:lang w:eastAsia="zh-CN"/>
              </w:rPr>
            </w:pPr>
            <w:r>
              <w:t>1880</w:t>
            </w:r>
          </w:p>
        </w:tc>
        <w:tc>
          <w:tcPr>
            <w:tcW w:w="425" w:type="dxa"/>
            <w:tcBorders>
              <w:top w:val="single" w:sz="4" w:space="0" w:color="auto"/>
              <w:left w:val="nil"/>
              <w:bottom w:val="single" w:sz="4" w:space="0" w:color="auto"/>
              <w:right w:val="single" w:sz="4" w:space="0" w:color="auto"/>
            </w:tcBorders>
          </w:tcPr>
          <w:p w14:paraId="528D3E5F"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0F9E9F20" w14:textId="77777777" w:rsidR="008776CA" w:rsidRDefault="008776CA" w:rsidP="00AC7DAE">
            <w:pPr>
              <w:pStyle w:val="TAC"/>
              <w:rPr>
                <w:kern w:val="2"/>
                <w:lang w:eastAsia="zh-CN"/>
              </w:rPr>
            </w:pPr>
            <w:r>
              <w:t>1895</w:t>
            </w:r>
          </w:p>
        </w:tc>
        <w:tc>
          <w:tcPr>
            <w:tcW w:w="992" w:type="dxa"/>
            <w:tcBorders>
              <w:top w:val="single" w:sz="4" w:space="0" w:color="auto"/>
              <w:left w:val="nil"/>
              <w:bottom w:val="single" w:sz="4" w:space="0" w:color="auto"/>
              <w:right w:val="single" w:sz="4" w:space="0" w:color="auto"/>
            </w:tcBorders>
            <w:hideMark/>
          </w:tcPr>
          <w:p w14:paraId="534B5595"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0C1F0F7F"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1EA230DD" w14:textId="77777777" w:rsidR="008776CA" w:rsidRDefault="008776CA" w:rsidP="00AC7DAE">
            <w:pPr>
              <w:pStyle w:val="TAC"/>
              <w:rPr>
                <w:rFonts w:eastAsia="Malgun Gothic"/>
                <w:kern w:val="2"/>
                <w:lang w:eastAsia="ko-KR"/>
              </w:rPr>
            </w:pPr>
            <w:r>
              <w:t>5,16</w:t>
            </w:r>
          </w:p>
        </w:tc>
      </w:tr>
      <w:tr w:rsidR="008776CA" w14:paraId="5FA3DE6A" w14:textId="77777777" w:rsidTr="000E7EBA">
        <w:trPr>
          <w:trHeight w:val="187"/>
          <w:jc w:val="center"/>
        </w:trPr>
        <w:tc>
          <w:tcPr>
            <w:tcW w:w="1986" w:type="dxa"/>
            <w:tcBorders>
              <w:top w:val="nil"/>
              <w:left w:val="single" w:sz="4" w:space="0" w:color="auto"/>
              <w:bottom w:val="nil"/>
              <w:right w:val="single" w:sz="4" w:space="0" w:color="auto"/>
            </w:tcBorders>
          </w:tcPr>
          <w:p w14:paraId="63F877D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E1B32C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476C4F3" w14:textId="77777777" w:rsidR="008776CA" w:rsidRDefault="008776CA" w:rsidP="00AC7DAE">
            <w:pPr>
              <w:pStyle w:val="TAC"/>
              <w:rPr>
                <w:kern w:val="2"/>
                <w:lang w:eastAsia="zh-CN"/>
              </w:rPr>
            </w:pPr>
            <w:r>
              <w:t>1895</w:t>
            </w:r>
          </w:p>
        </w:tc>
        <w:tc>
          <w:tcPr>
            <w:tcW w:w="425" w:type="dxa"/>
            <w:tcBorders>
              <w:top w:val="single" w:sz="4" w:space="0" w:color="auto"/>
              <w:left w:val="nil"/>
              <w:bottom w:val="single" w:sz="4" w:space="0" w:color="auto"/>
              <w:right w:val="single" w:sz="4" w:space="0" w:color="auto"/>
            </w:tcBorders>
          </w:tcPr>
          <w:p w14:paraId="5B6E3F8B"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2F88AA36" w14:textId="77777777" w:rsidR="008776CA" w:rsidRDefault="008776CA" w:rsidP="00AC7DAE">
            <w:pPr>
              <w:pStyle w:val="TAC"/>
              <w:rPr>
                <w:kern w:val="2"/>
                <w:lang w:eastAsia="zh-CN"/>
              </w:rPr>
            </w:pPr>
            <w:r>
              <w:t>1915</w:t>
            </w:r>
          </w:p>
        </w:tc>
        <w:tc>
          <w:tcPr>
            <w:tcW w:w="992" w:type="dxa"/>
            <w:tcBorders>
              <w:top w:val="single" w:sz="4" w:space="0" w:color="auto"/>
              <w:left w:val="nil"/>
              <w:bottom w:val="single" w:sz="4" w:space="0" w:color="auto"/>
              <w:right w:val="single" w:sz="4" w:space="0" w:color="auto"/>
            </w:tcBorders>
            <w:hideMark/>
          </w:tcPr>
          <w:p w14:paraId="28F6B6FB"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1BD67B1A"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0E3D459A" w14:textId="77777777" w:rsidR="008776CA" w:rsidRDefault="008776CA" w:rsidP="00AC7DAE">
            <w:pPr>
              <w:pStyle w:val="TAC"/>
              <w:rPr>
                <w:rFonts w:eastAsia="Malgun Gothic"/>
                <w:kern w:val="2"/>
                <w:lang w:eastAsia="ko-KR"/>
              </w:rPr>
            </w:pPr>
            <w:r>
              <w:t xml:space="preserve">5, </w:t>
            </w:r>
            <w:r>
              <w:rPr>
                <w:rFonts w:eastAsia="Yu Mincho"/>
                <w:lang w:eastAsia="ja-JP"/>
              </w:rPr>
              <w:t>7,</w:t>
            </w:r>
            <w:r>
              <w:t>16</w:t>
            </w:r>
          </w:p>
        </w:tc>
      </w:tr>
      <w:tr w:rsidR="008776CA" w14:paraId="07F30772" w14:textId="77777777" w:rsidTr="000E7EBA">
        <w:trPr>
          <w:trHeight w:val="187"/>
          <w:jc w:val="center"/>
        </w:trPr>
        <w:tc>
          <w:tcPr>
            <w:tcW w:w="1986" w:type="dxa"/>
            <w:tcBorders>
              <w:top w:val="nil"/>
              <w:left w:val="single" w:sz="4" w:space="0" w:color="auto"/>
              <w:bottom w:val="nil"/>
              <w:right w:val="single" w:sz="4" w:space="0" w:color="auto"/>
            </w:tcBorders>
          </w:tcPr>
          <w:p w14:paraId="2C986E9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ED64CEC"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E51E5EF" w14:textId="77777777" w:rsidR="008776CA" w:rsidRDefault="008776CA" w:rsidP="00AC7DAE">
            <w:pPr>
              <w:pStyle w:val="TAC"/>
              <w:rPr>
                <w:kern w:val="2"/>
                <w:lang w:eastAsia="zh-CN"/>
              </w:rPr>
            </w:pPr>
            <w:r>
              <w:t>1915</w:t>
            </w:r>
          </w:p>
        </w:tc>
        <w:tc>
          <w:tcPr>
            <w:tcW w:w="425" w:type="dxa"/>
            <w:tcBorders>
              <w:top w:val="single" w:sz="4" w:space="0" w:color="auto"/>
              <w:left w:val="nil"/>
              <w:bottom w:val="single" w:sz="4" w:space="0" w:color="auto"/>
              <w:right w:val="single" w:sz="4" w:space="0" w:color="auto"/>
            </w:tcBorders>
          </w:tcPr>
          <w:p w14:paraId="16EEC064" w14:textId="77777777" w:rsidR="008776CA" w:rsidRDefault="008776CA" w:rsidP="00AC7DAE">
            <w:pPr>
              <w:pStyle w:val="TAC"/>
              <w:rPr>
                <w:kern w:val="2"/>
                <w:lang w:eastAsia="zh-CN"/>
              </w:rPr>
            </w:pPr>
          </w:p>
        </w:tc>
        <w:tc>
          <w:tcPr>
            <w:tcW w:w="1134" w:type="dxa"/>
            <w:tcBorders>
              <w:top w:val="single" w:sz="4" w:space="0" w:color="auto"/>
              <w:left w:val="nil"/>
              <w:bottom w:val="single" w:sz="4" w:space="0" w:color="auto"/>
              <w:right w:val="single" w:sz="4" w:space="0" w:color="auto"/>
            </w:tcBorders>
            <w:hideMark/>
          </w:tcPr>
          <w:p w14:paraId="60578981" w14:textId="77777777" w:rsidR="008776CA" w:rsidRDefault="008776CA" w:rsidP="00AC7DAE">
            <w:pPr>
              <w:pStyle w:val="TAC"/>
              <w:rPr>
                <w:kern w:val="2"/>
                <w:lang w:eastAsia="zh-CN"/>
              </w:rPr>
            </w:pPr>
            <w:r>
              <w:t>1920</w:t>
            </w:r>
          </w:p>
        </w:tc>
        <w:tc>
          <w:tcPr>
            <w:tcW w:w="992" w:type="dxa"/>
            <w:tcBorders>
              <w:top w:val="single" w:sz="4" w:space="0" w:color="auto"/>
              <w:left w:val="nil"/>
              <w:bottom w:val="single" w:sz="4" w:space="0" w:color="auto"/>
              <w:right w:val="single" w:sz="4" w:space="0" w:color="auto"/>
            </w:tcBorders>
            <w:hideMark/>
          </w:tcPr>
          <w:p w14:paraId="1942F727"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9104C1D"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4144D02C" w14:textId="77777777" w:rsidR="008776CA" w:rsidRDefault="008776CA" w:rsidP="00AC7DAE">
            <w:pPr>
              <w:pStyle w:val="TAC"/>
              <w:rPr>
                <w:rFonts w:eastAsia="Malgun Gothic"/>
                <w:kern w:val="2"/>
                <w:lang w:eastAsia="ko-KR"/>
              </w:rPr>
            </w:pPr>
            <w:r>
              <w:t>5, 7,16</w:t>
            </w:r>
          </w:p>
        </w:tc>
      </w:tr>
      <w:tr w:rsidR="008776CA" w14:paraId="4791685C" w14:textId="77777777" w:rsidTr="000E7EBA">
        <w:trPr>
          <w:trHeight w:val="187"/>
          <w:jc w:val="center"/>
        </w:trPr>
        <w:tc>
          <w:tcPr>
            <w:tcW w:w="1986" w:type="dxa"/>
            <w:tcBorders>
              <w:top w:val="nil"/>
              <w:left w:val="single" w:sz="4" w:space="0" w:color="auto"/>
              <w:bottom w:val="nil"/>
              <w:right w:val="single" w:sz="4" w:space="0" w:color="auto"/>
            </w:tcBorders>
          </w:tcPr>
          <w:p w14:paraId="117163A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607C85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39D9BEE"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4073C9A2"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350B3354"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09BCF170"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08719F3"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49FB44F6" w14:textId="77777777" w:rsidR="008776CA" w:rsidRDefault="008776CA" w:rsidP="00AC7DAE">
            <w:pPr>
              <w:pStyle w:val="TAC"/>
              <w:rPr>
                <w:rFonts w:eastAsia="Malgun Gothic"/>
                <w:kern w:val="2"/>
                <w:lang w:eastAsia="ko-KR"/>
              </w:rPr>
            </w:pPr>
            <w:r>
              <w:t>5, 6, 7</w:t>
            </w:r>
          </w:p>
        </w:tc>
      </w:tr>
      <w:tr w:rsidR="008776CA" w14:paraId="63771540" w14:textId="77777777" w:rsidTr="000E7EBA">
        <w:trPr>
          <w:trHeight w:val="187"/>
          <w:jc w:val="center"/>
        </w:trPr>
        <w:tc>
          <w:tcPr>
            <w:tcW w:w="1986" w:type="dxa"/>
            <w:tcBorders>
              <w:top w:val="nil"/>
              <w:left w:val="single" w:sz="4" w:space="0" w:color="auto"/>
              <w:bottom w:val="nil"/>
              <w:right w:val="single" w:sz="4" w:space="0" w:color="auto"/>
            </w:tcBorders>
          </w:tcPr>
          <w:p w14:paraId="305D66D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A3F22A5"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320D3EE"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0D6F2FF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D8F329F"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79960A8C"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0C1FA8C1"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3599AC63" w14:textId="77777777" w:rsidR="008776CA" w:rsidRDefault="008776CA" w:rsidP="00AC7DAE">
            <w:pPr>
              <w:pStyle w:val="TAC"/>
              <w:rPr>
                <w:rFonts w:eastAsia="Malgun Gothic"/>
                <w:kern w:val="2"/>
                <w:lang w:eastAsia="ko-KR"/>
              </w:rPr>
            </w:pPr>
            <w:r>
              <w:t>5, 6, 7</w:t>
            </w:r>
          </w:p>
        </w:tc>
      </w:tr>
      <w:tr w:rsidR="008776CA" w14:paraId="3AA1E02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A77166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5A4868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3C9B997"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2CE1B9E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AA4FFBF"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6F42AC3"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701955A6"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16F7C734" w14:textId="77777777" w:rsidR="008776CA" w:rsidRDefault="008776CA" w:rsidP="00AC7DAE">
            <w:pPr>
              <w:pStyle w:val="TAC"/>
              <w:rPr>
                <w:rFonts w:eastAsia="Malgun Gothic"/>
                <w:kern w:val="2"/>
                <w:lang w:eastAsia="ko-KR"/>
              </w:rPr>
            </w:pPr>
            <w:r>
              <w:t>5, 6</w:t>
            </w:r>
          </w:p>
        </w:tc>
      </w:tr>
      <w:tr w:rsidR="008776CA" w14:paraId="7BC3B09E"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F260631" w14:textId="77777777" w:rsidR="008776CA" w:rsidRDefault="008776CA" w:rsidP="00AC7DAE">
            <w:pPr>
              <w:pStyle w:val="TAC"/>
              <w:rPr>
                <w:lang w:eastAsia="ja-JP"/>
              </w:rPr>
            </w:pPr>
            <w:r>
              <w:rPr>
                <w:lang w:eastAsia="zh-TW"/>
              </w:rPr>
              <w:t>DC_7_n2</w:t>
            </w:r>
          </w:p>
        </w:tc>
        <w:tc>
          <w:tcPr>
            <w:tcW w:w="2694" w:type="dxa"/>
            <w:tcBorders>
              <w:top w:val="single" w:sz="4" w:space="0" w:color="auto"/>
              <w:left w:val="nil"/>
              <w:bottom w:val="single" w:sz="4" w:space="0" w:color="auto"/>
              <w:right w:val="single" w:sz="4" w:space="0" w:color="auto"/>
            </w:tcBorders>
            <w:hideMark/>
          </w:tcPr>
          <w:p w14:paraId="30C84976"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0EB70E89" w14:textId="77777777" w:rsidR="008776CA" w:rsidRDefault="008776CA" w:rsidP="00AC7DAE">
            <w:pPr>
              <w:pStyle w:val="TAC"/>
            </w:pPr>
            <w:r>
              <w:rPr>
                <w:rFonts w:cs="Arial"/>
              </w:rPr>
              <w:t>2570</w:t>
            </w:r>
          </w:p>
        </w:tc>
        <w:tc>
          <w:tcPr>
            <w:tcW w:w="425" w:type="dxa"/>
            <w:tcBorders>
              <w:top w:val="single" w:sz="4" w:space="0" w:color="auto"/>
              <w:left w:val="nil"/>
              <w:bottom w:val="single" w:sz="4" w:space="0" w:color="auto"/>
              <w:right w:val="single" w:sz="4" w:space="0" w:color="auto"/>
            </w:tcBorders>
            <w:hideMark/>
          </w:tcPr>
          <w:p w14:paraId="1FB54901"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08BE7DCA" w14:textId="77777777" w:rsidR="008776CA" w:rsidRDefault="008776CA" w:rsidP="00AC7DAE">
            <w:pPr>
              <w:pStyle w:val="TAC"/>
            </w:pPr>
            <w:r>
              <w:rPr>
                <w:rFonts w:cs="Arial"/>
              </w:rPr>
              <w:t>2575</w:t>
            </w:r>
          </w:p>
        </w:tc>
        <w:tc>
          <w:tcPr>
            <w:tcW w:w="992" w:type="dxa"/>
            <w:tcBorders>
              <w:top w:val="single" w:sz="4" w:space="0" w:color="auto"/>
              <w:left w:val="nil"/>
              <w:bottom w:val="single" w:sz="4" w:space="0" w:color="auto"/>
              <w:right w:val="single" w:sz="4" w:space="0" w:color="auto"/>
            </w:tcBorders>
            <w:hideMark/>
          </w:tcPr>
          <w:p w14:paraId="0EEC5A5E" w14:textId="77777777" w:rsidR="008776CA" w:rsidRDefault="008776CA" w:rsidP="00AC7DAE">
            <w:pPr>
              <w:pStyle w:val="TAC"/>
            </w:pPr>
            <w:r>
              <w:rPr>
                <w:rFonts w:cs="Arial"/>
              </w:rPr>
              <w:t>1.6</w:t>
            </w:r>
          </w:p>
        </w:tc>
        <w:tc>
          <w:tcPr>
            <w:tcW w:w="1163" w:type="dxa"/>
            <w:tcBorders>
              <w:top w:val="single" w:sz="4" w:space="0" w:color="auto"/>
              <w:left w:val="nil"/>
              <w:bottom w:val="single" w:sz="4" w:space="0" w:color="auto"/>
              <w:right w:val="single" w:sz="4" w:space="0" w:color="auto"/>
            </w:tcBorders>
            <w:noWrap/>
            <w:hideMark/>
          </w:tcPr>
          <w:p w14:paraId="1C539387" w14:textId="77777777" w:rsidR="008776CA" w:rsidRDefault="008776CA" w:rsidP="00AC7DAE">
            <w:pPr>
              <w:pStyle w:val="TAC"/>
            </w:pPr>
            <w:r>
              <w:rPr>
                <w:rFonts w:cs="Arial"/>
              </w:rPr>
              <w:t>5</w:t>
            </w:r>
          </w:p>
        </w:tc>
        <w:tc>
          <w:tcPr>
            <w:tcW w:w="1105" w:type="dxa"/>
            <w:tcBorders>
              <w:top w:val="single" w:sz="4" w:space="0" w:color="auto"/>
              <w:left w:val="nil"/>
              <w:bottom w:val="single" w:sz="4" w:space="0" w:color="auto"/>
              <w:right w:val="single" w:sz="4" w:space="0" w:color="auto"/>
            </w:tcBorders>
            <w:noWrap/>
            <w:hideMark/>
          </w:tcPr>
          <w:p w14:paraId="4D4F718B" w14:textId="77777777" w:rsidR="008776CA" w:rsidRDefault="008776CA" w:rsidP="00AC7DAE">
            <w:pPr>
              <w:pStyle w:val="TAC"/>
            </w:pPr>
            <w:r>
              <w:rPr>
                <w:rFonts w:cs="Arial"/>
              </w:rPr>
              <w:t>5, 6, 7</w:t>
            </w:r>
          </w:p>
        </w:tc>
      </w:tr>
      <w:tr w:rsidR="008776CA" w14:paraId="38AF9C5F" w14:textId="77777777" w:rsidTr="000E7EBA">
        <w:trPr>
          <w:trHeight w:val="187"/>
          <w:jc w:val="center"/>
        </w:trPr>
        <w:tc>
          <w:tcPr>
            <w:tcW w:w="1986" w:type="dxa"/>
            <w:tcBorders>
              <w:top w:val="nil"/>
              <w:left w:val="single" w:sz="4" w:space="0" w:color="auto"/>
              <w:bottom w:val="nil"/>
              <w:right w:val="single" w:sz="4" w:space="0" w:color="auto"/>
            </w:tcBorders>
          </w:tcPr>
          <w:p w14:paraId="1D5B966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DA5FB1B"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39F2728" w14:textId="77777777" w:rsidR="008776CA" w:rsidRDefault="008776CA" w:rsidP="00AC7DAE">
            <w:pPr>
              <w:pStyle w:val="TAC"/>
            </w:pPr>
            <w:r>
              <w:rPr>
                <w:rFonts w:cs="Arial"/>
              </w:rPr>
              <w:t>2575</w:t>
            </w:r>
          </w:p>
        </w:tc>
        <w:tc>
          <w:tcPr>
            <w:tcW w:w="425" w:type="dxa"/>
            <w:tcBorders>
              <w:top w:val="single" w:sz="4" w:space="0" w:color="auto"/>
              <w:left w:val="nil"/>
              <w:bottom w:val="single" w:sz="4" w:space="0" w:color="auto"/>
              <w:right w:val="single" w:sz="4" w:space="0" w:color="auto"/>
            </w:tcBorders>
            <w:hideMark/>
          </w:tcPr>
          <w:p w14:paraId="4BADF608"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6BC47C34" w14:textId="77777777" w:rsidR="008776CA" w:rsidRDefault="008776CA" w:rsidP="00AC7DAE">
            <w:pPr>
              <w:pStyle w:val="TAC"/>
            </w:pPr>
            <w:r>
              <w:rPr>
                <w:rFonts w:cs="Arial"/>
              </w:rPr>
              <w:t>2595</w:t>
            </w:r>
          </w:p>
        </w:tc>
        <w:tc>
          <w:tcPr>
            <w:tcW w:w="992" w:type="dxa"/>
            <w:tcBorders>
              <w:top w:val="single" w:sz="4" w:space="0" w:color="auto"/>
              <w:left w:val="nil"/>
              <w:bottom w:val="single" w:sz="4" w:space="0" w:color="auto"/>
              <w:right w:val="single" w:sz="4" w:space="0" w:color="auto"/>
            </w:tcBorders>
            <w:hideMark/>
          </w:tcPr>
          <w:p w14:paraId="6BDDB4EC" w14:textId="77777777" w:rsidR="008776CA" w:rsidRDefault="008776CA" w:rsidP="00AC7DAE">
            <w:pPr>
              <w:pStyle w:val="TAC"/>
            </w:pPr>
            <w:r>
              <w:rPr>
                <w:rFonts w:cs="Arial"/>
              </w:rPr>
              <w:t>-15.5</w:t>
            </w:r>
          </w:p>
        </w:tc>
        <w:tc>
          <w:tcPr>
            <w:tcW w:w="1163" w:type="dxa"/>
            <w:tcBorders>
              <w:top w:val="single" w:sz="4" w:space="0" w:color="auto"/>
              <w:left w:val="nil"/>
              <w:bottom w:val="single" w:sz="4" w:space="0" w:color="auto"/>
              <w:right w:val="single" w:sz="4" w:space="0" w:color="auto"/>
            </w:tcBorders>
            <w:noWrap/>
            <w:hideMark/>
          </w:tcPr>
          <w:p w14:paraId="3372C070" w14:textId="77777777" w:rsidR="008776CA" w:rsidRDefault="008776CA" w:rsidP="00AC7DAE">
            <w:pPr>
              <w:pStyle w:val="TAC"/>
            </w:pPr>
            <w:r>
              <w:rPr>
                <w:rFonts w:cs="Arial"/>
              </w:rPr>
              <w:t>5</w:t>
            </w:r>
          </w:p>
        </w:tc>
        <w:tc>
          <w:tcPr>
            <w:tcW w:w="1105" w:type="dxa"/>
            <w:tcBorders>
              <w:top w:val="single" w:sz="4" w:space="0" w:color="auto"/>
              <w:left w:val="nil"/>
              <w:bottom w:val="single" w:sz="4" w:space="0" w:color="auto"/>
              <w:right w:val="single" w:sz="4" w:space="0" w:color="auto"/>
            </w:tcBorders>
            <w:noWrap/>
            <w:hideMark/>
          </w:tcPr>
          <w:p w14:paraId="544D6885" w14:textId="77777777" w:rsidR="008776CA" w:rsidRDefault="008776CA" w:rsidP="00AC7DAE">
            <w:pPr>
              <w:pStyle w:val="TAC"/>
            </w:pPr>
            <w:r>
              <w:rPr>
                <w:rFonts w:cs="Arial"/>
              </w:rPr>
              <w:t>5, 6, 7</w:t>
            </w:r>
          </w:p>
        </w:tc>
      </w:tr>
      <w:tr w:rsidR="008776CA" w14:paraId="1C6F2EC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40EAB2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1C7B076"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4C95D6E" w14:textId="77777777" w:rsidR="008776CA" w:rsidRDefault="008776CA" w:rsidP="00AC7DAE">
            <w:pPr>
              <w:pStyle w:val="TAC"/>
            </w:pPr>
            <w:r>
              <w:rPr>
                <w:rFonts w:cs="Arial"/>
              </w:rPr>
              <w:t>2595</w:t>
            </w:r>
          </w:p>
        </w:tc>
        <w:tc>
          <w:tcPr>
            <w:tcW w:w="425" w:type="dxa"/>
            <w:tcBorders>
              <w:top w:val="single" w:sz="4" w:space="0" w:color="auto"/>
              <w:left w:val="nil"/>
              <w:bottom w:val="single" w:sz="4" w:space="0" w:color="auto"/>
              <w:right w:val="single" w:sz="4" w:space="0" w:color="auto"/>
            </w:tcBorders>
            <w:hideMark/>
          </w:tcPr>
          <w:p w14:paraId="1C123881" w14:textId="77777777" w:rsidR="008776CA" w:rsidRDefault="008776CA" w:rsidP="00AC7DAE">
            <w:pPr>
              <w:pStyle w:val="TAC"/>
            </w:pPr>
            <w:r>
              <w:rPr>
                <w:rFonts w:cs="Arial"/>
              </w:rPr>
              <w:t>-</w:t>
            </w:r>
          </w:p>
        </w:tc>
        <w:tc>
          <w:tcPr>
            <w:tcW w:w="1134" w:type="dxa"/>
            <w:tcBorders>
              <w:top w:val="single" w:sz="4" w:space="0" w:color="auto"/>
              <w:left w:val="nil"/>
              <w:bottom w:val="single" w:sz="4" w:space="0" w:color="auto"/>
              <w:right w:val="single" w:sz="4" w:space="0" w:color="auto"/>
            </w:tcBorders>
            <w:hideMark/>
          </w:tcPr>
          <w:p w14:paraId="020E7ACB" w14:textId="77777777" w:rsidR="008776CA" w:rsidRDefault="008776CA" w:rsidP="00AC7DAE">
            <w:pPr>
              <w:pStyle w:val="TAC"/>
            </w:pPr>
            <w:r>
              <w:rPr>
                <w:rFonts w:cs="Arial"/>
              </w:rPr>
              <w:t>2620</w:t>
            </w:r>
          </w:p>
        </w:tc>
        <w:tc>
          <w:tcPr>
            <w:tcW w:w="992" w:type="dxa"/>
            <w:tcBorders>
              <w:top w:val="single" w:sz="4" w:space="0" w:color="auto"/>
              <w:left w:val="nil"/>
              <w:bottom w:val="single" w:sz="4" w:space="0" w:color="auto"/>
              <w:right w:val="single" w:sz="4" w:space="0" w:color="auto"/>
            </w:tcBorders>
            <w:hideMark/>
          </w:tcPr>
          <w:p w14:paraId="00896DA1" w14:textId="77777777" w:rsidR="008776CA" w:rsidRDefault="008776CA" w:rsidP="00AC7DAE">
            <w:pPr>
              <w:pStyle w:val="TAC"/>
            </w:pPr>
            <w:r>
              <w:rPr>
                <w:rFonts w:cs="Arial"/>
              </w:rPr>
              <w:t>-40</w:t>
            </w:r>
          </w:p>
        </w:tc>
        <w:tc>
          <w:tcPr>
            <w:tcW w:w="1163" w:type="dxa"/>
            <w:tcBorders>
              <w:top w:val="single" w:sz="4" w:space="0" w:color="auto"/>
              <w:left w:val="nil"/>
              <w:bottom w:val="single" w:sz="4" w:space="0" w:color="auto"/>
              <w:right w:val="single" w:sz="4" w:space="0" w:color="auto"/>
            </w:tcBorders>
            <w:noWrap/>
            <w:hideMark/>
          </w:tcPr>
          <w:p w14:paraId="333F6F97" w14:textId="77777777" w:rsidR="008776CA" w:rsidRDefault="008776CA" w:rsidP="00AC7DAE">
            <w:pPr>
              <w:pStyle w:val="TAC"/>
            </w:pPr>
            <w:r>
              <w:rPr>
                <w:rFonts w:cs="Arial"/>
              </w:rPr>
              <w:t>1</w:t>
            </w:r>
          </w:p>
        </w:tc>
        <w:tc>
          <w:tcPr>
            <w:tcW w:w="1105" w:type="dxa"/>
            <w:tcBorders>
              <w:top w:val="single" w:sz="4" w:space="0" w:color="auto"/>
              <w:left w:val="nil"/>
              <w:bottom w:val="single" w:sz="4" w:space="0" w:color="auto"/>
              <w:right w:val="single" w:sz="4" w:space="0" w:color="auto"/>
            </w:tcBorders>
            <w:noWrap/>
            <w:hideMark/>
          </w:tcPr>
          <w:p w14:paraId="23A8C3E0" w14:textId="77777777" w:rsidR="008776CA" w:rsidRDefault="008776CA" w:rsidP="00AC7DAE">
            <w:pPr>
              <w:pStyle w:val="TAC"/>
            </w:pPr>
            <w:r>
              <w:rPr>
                <w:rFonts w:cs="Arial"/>
              </w:rPr>
              <w:t>5, 6</w:t>
            </w:r>
          </w:p>
        </w:tc>
      </w:tr>
      <w:tr w:rsidR="008776CA" w14:paraId="45986FE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FC3590B" w14:textId="77777777" w:rsidR="008776CA" w:rsidRDefault="008776CA" w:rsidP="00AC7DAE">
            <w:pPr>
              <w:pStyle w:val="TAC"/>
              <w:rPr>
                <w:lang w:eastAsia="ja-JP"/>
              </w:rPr>
            </w:pPr>
            <w:r>
              <w:rPr>
                <w:lang w:eastAsia="ja-JP"/>
              </w:rPr>
              <w:t>DC_7_n3</w:t>
            </w:r>
          </w:p>
        </w:tc>
        <w:tc>
          <w:tcPr>
            <w:tcW w:w="2694" w:type="dxa"/>
            <w:tcBorders>
              <w:top w:val="single" w:sz="4" w:space="0" w:color="auto"/>
              <w:left w:val="nil"/>
              <w:bottom w:val="single" w:sz="4" w:space="0" w:color="auto"/>
              <w:right w:val="single" w:sz="4" w:space="0" w:color="auto"/>
            </w:tcBorders>
            <w:hideMark/>
          </w:tcPr>
          <w:p w14:paraId="543BB78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1FCF9FC" w14:textId="77777777" w:rsidR="008776CA" w:rsidRDefault="008776CA" w:rsidP="00AC7DAE">
            <w:pPr>
              <w:pStyle w:val="TAC"/>
              <w:rPr>
                <w:kern w:val="2"/>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310EEBA6"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4731480" w14:textId="77777777" w:rsidR="008776CA" w:rsidRDefault="008776CA" w:rsidP="00AC7DAE">
            <w:pPr>
              <w:pStyle w:val="TAC"/>
              <w:rPr>
                <w:kern w:val="2"/>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6DE63A21"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450F6B4"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211534D4"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161E7051" w14:textId="77777777" w:rsidTr="000E7EBA">
        <w:trPr>
          <w:trHeight w:val="187"/>
          <w:jc w:val="center"/>
        </w:trPr>
        <w:tc>
          <w:tcPr>
            <w:tcW w:w="1986" w:type="dxa"/>
            <w:tcBorders>
              <w:top w:val="nil"/>
              <w:left w:val="single" w:sz="4" w:space="0" w:color="auto"/>
              <w:bottom w:val="nil"/>
              <w:right w:val="single" w:sz="4" w:space="0" w:color="auto"/>
            </w:tcBorders>
          </w:tcPr>
          <w:p w14:paraId="04099DF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FFD537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4789E94" w14:textId="77777777" w:rsidR="008776CA" w:rsidRDefault="008776CA" w:rsidP="00AC7DAE">
            <w:pPr>
              <w:pStyle w:val="TAC"/>
              <w:rPr>
                <w:kern w:val="2"/>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12686837"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A72AE4B" w14:textId="77777777" w:rsidR="008776CA" w:rsidRDefault="008776CA" w:rsidP="00AC7DAE">
            <w:pPr>
              <w:pStyle w:val="TAC"/>
              <w:rPr>
                <w:kern w:val="2"/>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2C954272"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7522E906"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575294AC" w14:textId="77777777" w:rsidR="008776CA" w:rsidRDefault="008776CA" w:rsidP="00AC7DAE">
            <w:pPr>
              <w:pStyle w:val="TAC"/>
              <w:rPr>
                <w:rFonts w:eastAsia="Malgun Gothic"/>
                <w:kern w:val="2"/>
                <w:lang w:eastAsia="ko-KR"/>
              </w:rPr>
            </w:pPr>
            <w:r>
              <w:rPr>
                <w:lang w:eastAsia="ko-KR"/>
              </w:rPr>
              <w:t>5</w:t>
            </w:r>
            <w:r>
              <w:t xml:space="preserve">, 6, </w:t>
            </w:r>
            <w:r>
              <w:rPr>
                <w:lang w:eastAsia="ko-KR"/>
              </w:rPr>
              <w:t>7</w:t>
            </w:r>
          </w:p>
        </w:tc>
      </w:tr>
      <w:tr w:rsidR="008776CA" w14:paraId="78B7654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8C7812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8B1C78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74129AA" w14:textId="77777777" w:rsidR="008776CA" w:rsidRDefault="008776CA" w:rsidP="00AC7DAE">
            <w:pPr>
              <w:pStyle w:val="TAC"/>
              <w:rPr>
                <w:kern w:val="2"/>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09E83681" w14:textId="77777777" w:rsidR="008776CA" w:rsidRDefault="008776CA" w:rsidP="00AC7DAE">
            <w:pPr>
              <w:pStyle w:val="TAC"/>
              <w:rPr>
                <w:kern w:val="2"/>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C7F9AE0" w14:textId="77777777" w:rsidR="008776CA" w:rsidRDefault="008776CA" w:rsidP="00AC7DAE">
            <w:pPr>
              <w:pStyle w:val="TAC"/>
              <w:rPr>
                <w:kern w:val="2"/>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36655D11"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69B018E9"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23B88447" w14:textId="77777777" w:rsidR="008776CA" w:rsidRDefault="008776CA" w:rsidP="00AC7DAE">
            <w:pPr>
              <w:pStyle w:val="TAC"/>
              <w:rPr>
                <w:rFonts w:eastAsia="Malgun Gothic"/>
                <w:kern w:val="2"/>
                <w:lang w:eastAsia="ko-KR"/>
              </w:rPr>
            </w:pPr>
            <w:r>
              <w:rPr>
                <w:lang w:eastAsia="ko-KR"/>
              </w:rPr>
              <w:t>5</w:t>
            </w:r>
            <w:r>
              <w:t xml:space="preserve">, </w:t>
            </w:r>
            <w:r>
              <w:rPr>
                <w:lang w:eastAsia="ko-KR"/>
              </w:rPr>
              <w:t>6</w:t>
            </w:r>
          </w:p>
        </w:tc>
      </w:tr>
      <w:tr w:rsidR="008776CA" w14:paraId="0DB0697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0E49ADB" w14:textId="77777777" w:rsidR="008776CA" w:rsidRDefault="008776CA" w:rsidP="00AC7DAE">
            <w:pPr>
              <w:pStyle w:val="TAC"/>
              <w:rPr>
                <w:lang w:eastAsia="ja-JP"/>
              </w:rPr>
            </w:pPr>
            <w:r>
              <w:rPr>
                <w:lang w:eastAsia="ja-JP"/>
              </w:rPr>
              <w:t>DC_7_n5</w:t>
            </w:r>
          </w:p>
        </w:tc>
        <w:tc>
          <w:tcPr>
            <w:tcW w:w="2694" w:type="dxa"/>
            <w:tcBorders>
              <w:top w:val="single" w:sz="4" w:space="0" w:color="auto"/>
              <w:left w:val="nil"/>
              <w:bottom w:val="single" w:sz="4" w:space="0" w:color="auto"/>
              <w:right w:val="single" w:sz="4" w:space="0" w:color="auto"/>
            </w:tcBorders>
            <w:hideMark/>
          </w:tcPr>
          <w:p w14:paraId="4D15856C"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DAC4D1C"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661712F2"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E3EBDB6"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6800A2E4"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7B75F25F"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76E015C7" w14:textId="77777777" w:rsidR="008776CA" w:rsidRDefault="008776CA" w:rsidP="00AC7DAE">
            <w:pPr>
              <w:pStyle w:val="TAC"/>
              <w:rPr>
                <w:rFonts w:eastAsia="Malgun Gothic"/>
                <w:kern w:val="2"/>
                <w:lang w:eastAsia="ko-KR"/>
              </w:rPr>
            </w:pPr>
            <w:r>
              <w:t>5, 7, 6</w:t>
            </w:r>
          </w:p>
        </w:tc>
      </w:tr>
      <w:tr w:rsidR="008776CA" w14:paraId="437499BF" w14:textId="77777777" w:rsidTr="000E7EBA">
        <w:trPr>
          <w:trHeight w:val="187"/>
          <w:jc w:val="center"/>
        </w:trPr>
        <w:tc>
          <w:tcPr>
            <w:tcW w:w="1986" w:type="dxa"/>
            <w:tcBorders>
              <w:top w:val="nil"/>
              <w:left w:val="single" w:sz="4" w:space="0" w:color="auto"/>
              <w:bottom w:val="nil"/>
              <w:right w:val="single" w:sz="4" w:space="0" w:color="auto"/>
            </w:tcBorders>
          </w:tcPr>
          <w:p w14:paraId="43CA723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88C711C"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EDC23CD"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6E56472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7EF3F77B"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706A2DEE"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3470F43B"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6C563D25" w14:textId="77777777" w:rsidR="008776CA" w:rsidRDefault="008776CA" w:rsidP="00AC7DAE">
            <w:pPr>
              <w:pStyle w:val="TAC"/>
              <w:rPr>
                <w:rFonts w:eastAsia="Malgun Gothic"/>
                <w:kern w:val="2"/>
                <w:lang w:eastAsia="ko-KR"/>
              </w:rPr>
            </w:pPr>
            <w:r>
              <w:t>5, 7, 6</w:t>
            </w:r>
          </w:p>
        </w:tc>
      </w:tr>
      <w:tr w:rsidR="008776CA" w14:paraId="1221430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B3AFE0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130B4AD"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490322E"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3AE1E6AD"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075B5E22"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736E550"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70081948"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01BEDC97" w14:textId="77777777" w:rsidR="008776CA" w:rsidRDefault="008776CA" w:rsidP="00AC7DAE">
            <w:pPr>
              <w:pStyle w:val="TAC"/>
              <w:rPr>
                <w:rFonts w:eastAsia="Malgun Gothic"/>
                <w:kern w:val="2"/>
                <w:lang w:eastAsia="ko-KR"/>
              </w:rPr>
            </w:pPr>
            <w:r>
              <w:t>5, 14</w:t>
            </w:r>
          </w:p>
        </w:tc>
      </w:tr>
      <w:tr w:rsidR="008776CA" w14:paraId="090A9243"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6014E59" w14:textId="77777777" w:rsidR="008776CA" w:rsidRDefault="008776CA" w:rsidP="00AC7DAE">
            <w:pPr>
              <w:pStyle w:val="TAC"/>
              <w:rPr>
                <w:lang w:eastAsia="ja-JP"/>
              </w:rPr>
            </w:pPr>
            <w:r>
              <w:rPr>
                <w:lang w:eastAsia="fi-FI"/>
              </w:rPr>
              <w:t>DC_7_n8</w:t>
            </w:r>
          </w:p>
        </w:tc>
        <w:tc>
          <w:tcPr>
            <w:tcW w:w="2694" w:type="dxa"/>
            <w:tcBorders>
              <w:top w:val="single" w:sz="4" w:space="0" w:color="auto"/>
              <w:left w:val="nil"/>
              <w:bottom w:val="single" w:sz="4" w:space="0" w:color="auto"/>
              <w:right w:val="single" w:sz="4" w:space="0" w:color="auto"/>
            </w:tcBorders>
            <w:hideMark/>
          </w:tcPr>
          <w:p w14:paraId="4B2760C8"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0B8B831"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097EF9F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748E547"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7290BF7D" w14:textId="77777777" w:rsidR="008776CA" w:rsidRDefault="008776CA" w:rsidP="00AC7DAE">
            <w:pPr>
              <w:pStyle w:val="TAC"/>
              <w:rPr>
                <w:lang w:eastAsia="ko-KR"/>
              </w:rPr>
            </w:pPr>
            <w:r>
              <w:t>+1.6</w:t>
            </w:r>
          </w:p>
        </w:tc>
        <w:tc>
          <w:tcPr>
            <w:tcW w:w="1163" w:type="dxa"/>
            <w:tcBorders>
              <w:top w:val="single" w:sz="4" w:space="0" w:color="auto"/>
              <w:left w:val="nil"/>
              <w:bottom w:val="single" w:sz="4" w:space="0" w:color="auto"/>
              <w:right w:val="single" w:sz="4" w:space="0" w:color="auto"/>
            </w:tcBorders>
            <w:noWrap/>
            <w:hideMark/>
          </w:tcPr>
          <w:p w14:paraId="360F116D" w14:textId="77777777" w:rsidR="008776CA" w:rsidRDefault="008776CA" w:rsidP="00AC7DAE">
            <w:pPr>
              <w:pStyle w:val="TAC"/>
              <w:rPr>
                <w:lang w:eastAsia="ko-KR"/>
              </w:rPr>
            </w:pPr>
            <w:r>
              <w:t>5</w:t>
            </w:r>
          </w:p>
        </w:tc>
        <w:tc>
          <w:tcPr>
            <w:tcW w:w="1105" w:type="dxa"/>
            <w:tcBorders>
              <w:top w:val="single" w:sz="4" w:space="0" w:color="auto"/>
              <w:left w:val="nil"/>
              <w:bottom w:val="single" w:sz="4" w:space="0" w:color="auto"/>
              <w:right w:val="single" w:sz="4" w:space="0" w:color="auto"/>
            </w:tcBorders>
            <w:noWrap/>
            <w:hideMark/>
          </w:tcPr>
          <w:p w14:paraId="7B1C558A" w14:textId="77777777" w:rsidR="008776CA" w:rsidRDefault="008776CA" w:rsidP="00AC7DAE">
            <w:pPr>
              <w:pStyle w:val="TAC"/>
              <w:rPr>
                <w:rFonts w:eastAsia="Malgun Gothic"/>
                <w:kern w:val="2"/>
                <w:lang w:eastAsia="ko-KR"/>
              </w:rPr>
            </w:pPr>
            <w:r>
              <w:t>5, 6, 7</w:t>
            </w:r>
          </w:p>
        </w:tc>
      </w:tr>
      <w:tr w:rsidR="008776CA" w14:paraId="4D3F2451"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599C30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6DB76E0"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C6C441E"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707E1D7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13C837E" w14:textId="77777777" w:rsidR="008776CA" w:rsidRDefault="008776CA" w:rsidP="00AC7DAE">
            <w:pPr>
              <w:pStyle w:val="TAC"/>
            </w:pPr>
            <w:r>
              <w:t>2595</w:t>
            </w:r>
          </w:p>
        </w:tc>
        <w:tc>
          <w:tcPr>
            <w:tcW w:w="992" w:type="dxa"/>
            <w:tcBorders>
              <w:top w:val="single" w:sz="4" w:space="0" w:color="auto"/>
              <w:left w:val="nil"/>
              <w:bottom w:val="single" w:sz="4" w:space="0" w:color="auto"/>
              <w:right w:val="single" w:sz="4" w:space="0" w:color="auto"/>
            </w:tcBorders>
            <w:hideMark/>
          </w:tcPr>
          <w:p w14:paraId="798D53F5" w14:textId="77777777" w:rsidR="008776CA" w:rsidRDefault="008776CA" w:rsidP="00AC7DAE">
            <w:pPr>
              <w:pStyle w:val="TAC"/>
              <w:rPr>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3DDAE061" w14:textId="77777777" w:rsidR="008776CA" w:rsidRDefault="008776CA" w:rsidP="00AC7DAE">
            <w:pPr>
              <w:pStyle w:val="TAC"/>
              <w:rPr>
                <w:lang w:eastAsia="ko-KR"/>
              </w:rPr>
            </w:pPr>
            <w:r>
              <w:t>5</w:t>
            </w:r>
          </w:p>
        </w:tc>
        <w:tc>
          <w:tcPr>
            <w:tcW w:w="1105" w:type="dxa"/>
            <w:tcBorders>
              <w:top w:val="single" w:sz="4" w:space="0" w:color="auto"/>
              <w:left w:val="nil"/>
              <w:bottom w:val="single" w:sz="4" w:space="0" w:color="auto"/>
              <w:right w:val="single" w:sz="4" w:space="0" w:color="auto"/>
            </w:tcBorders>
            <w:noWrap/>
            <w:hideMark/>
          </w:tcPr>
          <w:p w14:paraId="10DEC52E" w14:textId="77777777" w:rsidR="008776CA" w:rsidRDefault="008776CA" w:rsidP="00AC7DAE">
            <w:pPr>
              <w:pStyle w:val="TAC"/>
              <w:rPr>
                <w:rFonts w:eastAsia="Malgun Gothic"/>
                <w:kern w:val="2"/>
                <w:lang w:eastAsia="ko-KR"/>
              </w:rPr>
            </w:pPr>
            <w:r>
              <w:t>5, 6, 7</w:t>
            </w:r>
          </w:p>
        </w:tc>
      </w:tr>
      <w:tr w:rsidR="008776CA" w14:paraId="24ADE616"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A61108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8C370AB"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0CC62C5C"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29A08FE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FBD5987" w14:textId="77777777" w:rsidR="008776CA" w:rsidRDefault="008776CA" w:rsidP="00AC7DAE">
            <w:pPr>
              <w:pStyle w:val="TAC"/>
            </w:pPr>
            <w:r>
              <w:t>2620</w:t>
            </w:r>
          </w:p>
        </w:tc>
        <w:tc>
          <w:tcPr>
            <w:tcW w:w="992" w:type="dxa"/>
            <w:tcBorders>
              <w:top w:val="single" w:sz="4" w:space="0" w:color="auto"/>
              <w:left w:val="nil"/>
              <w:bottom w:val="single" w:sz="4" w:space="0" w:color="auto"/>
              <w:right w:val="single" w:sz="4" w:space="0" w:color="auto"/>
            </w:tcBorders>
            <w:hideMark/>
          </w:tcPr>
          <w:p w14:paraId="6E2043E4" w14:textId="77777777" w:rsidR="008776CA" w:rsidRDefault="008776CA" w:rsidP="00AC7DAE">
            <w:pPr>
              <w:pStyle w:val="TAC"/>
              <w:rPr>
                <w:lang w:eastAsia="ko-KR"/>
              </w:rPr>
            </w:pPr>
            <w:r>
              <w:t>-40</w:t>
            </w:r>
          </w:p>
        </w:tc>
        <w:tc>
          <w:tcPr>
            <w:tcW w:w="1163" w:type="dxa"/>
            <w:tcBorders>
              <w:top w:val="single" w:sz="4" w:space="0" w:color="auto"/>
              <w:left w:val="nil"/>
              <w:bottom w:val="single" w:sz="4" w:space="0" w:color="auto"/>
              <w:right w:val="single" w:sz="4" w:space="0" w:color="auto"/>
            </w:tcBorders>
            <w:noWrap/>
            <w:hideMark/>
          </w:tcPr>
          <w:p w14:paraId="66D97657" w14:textId="77777777" w:rsidR="008776CA" w:rsidRDefault="008776CA" w:rsidP="00AC7DAE">
            <w:pPr>
              <w:pStyle w:val="TAC"/>
              <w:rPr>
                <w:lang w:eastAsia="ko-KR"/>
              </w:rPr>
            </w:pPr>
            <w:r>
              <w:t>1</w:t>
            </w:r>
          </w:p>
        </w:tc>
        <w:tc>
          <w:tcPr>
            <w:tcW w:w="1105" w:type="dxa"/>
            <w:tcBorders>
              <w:top w:val="single" w:sz="4" w:space="0" w:color="auto"/>
              <w:left w:val="nil"/>
              <w:bottom w:val="single" w:sz="4" w:space="0" w:color="auto"/>
              <w:right w:val="single" w:sz="4" w:space="0" w:color="auto"/>
            </w:tcBorders>
            <w:noWrap/>
            <w:hideMark/>
          </w:tcPr>
          <w:p w14:paraId="3F9DD2D4" w14:textId="77777777" w:rsidR="008776CA" w:rsidRDefault="008776CA" w:rsidP="00AC7DAE">
            <w:pPr>
              <w:pStyle w:val="TAC"/>
              <w:rPr>
                <w:rFonts w:eastAsia="Malgun Gothic"/>
                <w:kern w:val="2"/>
                <w:lang w:eastAsia="ko-KR"/>
              </w:rPr>
            </w:pPr>
            <w:r>
              <w:t>5, 6</w:t>
            </w:r>
          </w:p>
        </w:tc>
      </w:tr>
      <w:tr w:rsidR="008776CA" w14:paraId="1E48794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79DC11A" w14:textId="77777777" w:rsidR="008776CA" w:rsidRDefault="008776CA" w:rsidP="00AC7DAE">
            <w:pPr>
              <w:pStyle w:val="TAC"/>
              <w:rPr>
                <w:lang w:eastAsia="ja-JP"/>
              </w:rPr>
            </w:pPr>
            <w:r>
              <w:rPr>
                <w:lang w:eastAsia="ja-JP"/>
              </w:rPr>
              <w:t>DC</w:t>
            </w:r>
            <w:r>
              <w:t>_</w:t>
            </w:r>
            <w:r>
              <w:rPr>
                <w:lang w:eastAsia="ja-JP"/>
              </w:rPr>
              <w:t>7</w:t>
            </w:r>
            <w:r>
              <w:t>_n</w:t>
            </w:r>
            <w:r>
              <w:rPr>
                <w:lang w:eastAsia="ja-JP"/>
              </w:rPr>
              <w:t>28</w:t>
            </w:r>
          </w:p>
        </w:tc>
        <w:tc>
          <w:tcPr>
            <w:tcW w:w="2694" w:type="dxa"/>
            <w:tcBorders>
              <w:top w:val="single" w:sz="4" w:space="0" w:color="auto"/>
              <w:left w:val="nil"/>
              <w:bottom w:val="single" w:sz="4" w:space="0" w:color="auto"/>
              <w:right w:val="single" w:sz="4" w:space="0" w:color="auto"/>
            </w:tcBorders>
            <w:hideMark/>
          </w:tcPr>
          <w:p w14:paraId="3A05C582"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A76D583" w14:textId="77777777" w:rsidR="008776CA" w:rsidRDefault="008776CA" w:rsidP="00AC7DAE">
            <w:pPr>
              <w:pStyle w:val="TAC"/>
              <w:rPr>
                <w:kern w:val="2"/>
                <w:lang w:eastAsia="zh-CN"/>
              </w:rPr>
            </w:pPr>
            <w:r>
              <w:t>758</w:t>
            </w:r>
          </w:p>
        </w:tc>
        <w:tc>
          <w:tcPr>
            <w:tcW w:w="425" w:type="dxa"/>
            <w:tcBorders>
              <w:top w:val="single" w:sz="4" w:space="0" w:color="auto"/>
              <w:left w:val="nil"/>
              <w:bottom w:val="single" w:sz="4" w:space="0" w:color="auto"/>
              <w:right w:val="single" w:sz="4" w:space="0" w:color="auto"/>
            </w:tcBorders>
            <w:hideMark/>
          </w:tcPr>
          <w:p w14:paraId="0BE9A86F"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DEF5363" w14:textId="77777777" w:rsidR="008776CA" w:rsidRDefault="008776CA" w:rsidP="00AC7DAE">
            <w:pPr>
              <w:pStyle w:val="TAC"/>
              <w:rPr>
                <w:kern w:val="2"/>
                <w:lang w:eastAsia="zh-CN"/>
              </w:rPr>
            </w:pPr>
            <w:r>
              <w:t>773</w:t>
            </w:r>
          </w:p>
        </w:tc>
        <w:tc>
          <w:tcPr>
            <w:tcW w:w="992" w:type="dxa"/>
            <w:tcBorders>
              <w:top w:val="single" w:sz="4" w:space="0" w:color="auto"/>
              <w:left w:val="nil"/>
              <w:bottom w:val="single" w:sz="4" w:space="0" w:color="auto"/>
              <w:right w:val="single" w:sz="4" w:space="0" w:color="auto"/>
            </w:tcBorders>
            <w:hideMark/>
          </w:tcPr>
          <w:p w14:paraId="015EC520" w14:textId="77777777" w:rsidR="008776CA" w:rsidRDefault="008776CA" w:rsidP="00AC7DAE">
            <w:pPr>
              <w:pStyle w:val="TAC"/>
              <w:rPr>
                <w:rFonts w:eastAsia="Malgun Gothic"/>
                <w:kern w:val="2"/>
                <w:lang w:eastAsia="ko-KR"/>
              </w:rPr>
            </w:pPr>
            <w:r>
              <w:t>-32</w:t>
            </w:r>
          </w:p>
        </w:tc>
        <w:tc>
          <w:tcPr>
            <w:tcW w:w="1163" w:type="dxa"/>
            <w:tcBorders>
              <w:top w:val="single" w:sz="4" w:space="0" w:color="auto"/>
              <w:left w:val="nil"/>
              <w:bottom w:val="single" w:sz="4" w:space="0" w:color="auto"/>
              <w:right w:val="single" w:sz="4" w:space="0" w:color="auto"/>
            </w:tcBorders>
            <w:noWrap/>
            <w:hideMark/>
          </w:tcPr>
          <w:p w14:paraId="2BBD0D08"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0EA9AC6D" w14:textId="77777777" w:rsidR="008776CA" w:rsidRDefault="008776CA" w:rsidP="00AC7DAE">
            <w:pPr>
              <w:pStyle w:val="TAC"/>
              <w:rPr>
                <w:rFonts w:eastAsia="Malgun Gothic"/>
                <w:kern w:val="2"/>
                <w:lang w:eastAsia="ko-KR"/>
              </w:rPr>
            </w:pPr>
            <w:r>
              <w:rPr>
                <w:lang w:eastAsia="ko-KR"/>
              </w:rPr>
              <w:t>5</w:t>
            </w:r>
          </w:p>
        </w:tc>
      </w:tr>
      <w:tr w:rsidR="008776CA" w14:paraId="3A56EA00" w14:textId="77777777" w:rsidTr="000E7EBA">
        <w:trPr>
          <w:trHeight w:val="187"/>
          <w:jc w:val="center"/>
        </w:trPr>
        <w:tc>
          <w:tcPr>
            <w:tcW w:w="1986" w:type="dxa"/>
            <w:tcBorders>
              <w:top w:val="nil"/>
              <w:left w:val="single" w:sz="4" w:space="0" w:color="auto"/>
              <w:bottom w:val="nil"/>
              <w:right w:val="single" w:sz="4" w:space="0" w:color="auto"/>
            </w:tcBorders>
          </w:tcPr>
          <w:p w14:paraId="5D613FF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DEEA02"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0C454FF" w14:textId="77777777" w:rsidR="008776CA" w:rsidRDefault="008776CA" w:rsidP="00AC7DAE">
            <w:pPr>
              <w:pStyle w:val="TAC"/>
              <w:rPr>
                <w:kern w:val="2"/>
                <w:lang w:eastAsia="zh-CN"/>
              </w:rPr>
            </w:pPr>
            <w:r>
              <w:t>773</w:t>
            </w:r>
          </w:p>
        </w:tc>
        <w:tc>
          <w:tcPr>
            <w:tcW w:w="425" w:type="dxa"/>
            <w:tcBorders>
              <w:top w:val="single" w:sz="4" w:space="0" w:color="auto"/>
              <w:left w:val="nil"/>
              <w:bottom w:val="single" w:sz="4" w:space="0" w:color="auto"/>
              <w:right w:val="single" w:sz="4" w:space="0" w:color="auto"/>
            </w:tcBorders>
            <w:hideMark/>
          </w:tcPr>
          <w:p w14:paraId="66FDA7A8"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2C15BCE3" w14:textId="77777777" w:rsidR="008776CA" w:rsidRDefault="008776CA" w:rsidP="00AC7DAE">
            <w:pPr>
              <w:pStyle w:val="TAC"/>
              <w:rPr>
                <w:kern w:val="2"/>
                <w:lang w:eastAsia="zh-CN"/>
              </w:rPr>
            </w:pPr>
            <w:r>
              <w:t>803</w:t>
            </w:r>
          </w:p>
        </w:tc>
        <w:tc>
          <w:tcPr>
            <w:tcW w:w="992" w:type="dxa"/>
            <w:tcBorders>
              <w:top w:val="single" w:sz="4" w:space="0" w:color="auto"/>
              <w:left w:val="nil"/>
              <w:bottom w:val="single" w:sz="4" w:space="0" w:color="auto"/>
              <w:right w:val="single" w:sz="4" w:space="0" w:color="auto"/>
            </w:tcBorders>
            <w:hideMark/>
          </w:tcPr>
          <w:p w14:paraId="58FC16AC" w14:textId="77777777" w:rsidR="008776CA" w:rsidRDefault="008776CA" w:rsidP="00AC7DAE">
            <w:pPr>
              <w:pStyle w:val="TAC"/>
              <w:rPr>
                <w:rFonts w:eastAsia="Malgun Gothic"/>
                <w:kern w:val="2"/>
                <w:lang w:eastAsia="ko-KR"/>
              </w:rPr>
            </w:pPr>
            <w:r>
              <w:t>-50</w:t>
            </w:r>
          </w:p>
        </w:tc>
        <w:tc>
          <w:tcPr>
            <w:tcW w:w="1163" w:type="dxa"/>
            <w:tcBorders>
              <w:top w:val="single" w:sz="4" w:space="0" w:color="auto"/>
              <w:left w:val="nil"/>
              <w:bottom w:val="single" w:sz="4" w:space="0" w:color="auto"/>
              <w:right w:val="single" w:sz="4" w:space="0" w:color="auto"/>
            </w:tcBorders>
            <w:noWrap/>
            <w:hideMark/>
          </w:tcPr>
          <w:p w14:paraId="59FEA5E4"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tcPr>
          <w:p w14:paraId="192EFAC4" w14:textId="77777777" w:rsidR="008776CA" w:rsidRDefault="008776CA" w:rsidP="00AC7DAE">
            <w:pPr>
              <w:pStyle w:val="TAC"/>
              <w:rPr>
                <w:rFonts w:eastAsia="Malgun Gothic"/>
                <w:kern w:val="2"/>
                <w:lang w:eastAsia="ko-KR"/>
              </w:rPr>
            </w:pPr>
          </w:p>
        </w:tc>
      </w:tr>
      <w:tr w:rsidR="008776CA" w14:paraId="4843038A" w14:textId="77777777" w:rsidTr="000E7EBA">
        <w:trPr>
          <w:trHeight w:val="187"/>
          <w:jc w:val="center"/>
        </w:trPr>
        <w:tc>
          <w:tcPr>
            <w:tcW w:w="1986" w:type="dxa"/>
            <w:tcBorders>
              <w:top w:val="nil"/>
              <w:left w:val="single" w:sz="4" w:space="0" w:color="auto"/>
              <w:bottom w:val="nil"/>
              <w:right w:val="single" w:sz="4" w:space="0" w:color="auto"/>
            </w:tcBorders>
          </w:tcPr>
          <w:p w14:paraId="335BCFB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3BEDB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A1BE165"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4AA2BDF3"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05E0072"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11440835"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79FB9737"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43E52180" w14:textId="77777777" w:rsidR="008776CA" w:rsidRDefault="008776CA" w:rsidP="00AC7DAE">
            <w:pPr>
              <w:pStyle w:val="TAC"/>
              <w:rPr>
                <w:rFonts w:eastAsia="Malgun Gothic"/>
                <w:kern w:val="2"/>
                <w:lang w:eastAsia="ko-KR"/>
              </w:rPr>
            </w:pPr>
            <w:r>
              <w:t xml:space="preserve">5, 6, </w:t>
            </w:r>
            <w:r>
              <w:rPr>
                <w:lang w:eastAsia="ko-KR"/>
              </w:rPr>
              <w:t>7</w:t>
            </w:r>
          </w:p>
        </w:tc>
      </w:tr>
      <w:tr w:rsidR="008776CA" w14:paraId="06FE0D28" w14:textId="77777777" w:rsidTr="000E7EBA">
        <w:trPr>
          <w:trHeight w:val="187"/>
          <w:jc w:val="center"/>
        </w:trPr>
        <w:tc>
          <w:tcPr>
            <w:tcW w:w="1986" w:type="dxa"/>
            <w:tcBorders>
              <w:top w:val="nil"/>
              <w:left w:val="single" w:sz="4" w:space="0" w:color="auto"/>
              <w:bottom w:val="nil"/>
              <w:right w:val="single" w:sz="4" w:space="0" w:color="auto"/>
            </w:tcBorders>
          </w:tcPr>
          <w:p w14:paraId="4DEBAF6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5B40BCE"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735C96F"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757D7ADE"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69DF84CA"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3EF63A2F"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07230022" w14:textId="77777777" w:rsidR="008776CA" w:rsidRDefault="008776CA" w:rsidP="00AC7DAE">
            <w:pPr>
              <w:pStyle w:val="TAC"/>
              <w:rPr>
                <w:rFonts w:eastAsia="Malgun Gothic"/>
                <w:kern w:val="2"/>
                <w:lang w:eastAsia="ko-KR"/>
              </w:rPr>
            </w:pPr>
            <w:r>
              <w:t>5</w:t>
            </w:r>
          </w:p>
        </w:tc>
        <w:tc>
          <w:tcPr>
            <w:tcW w:w="1105" w:type="dxa"/>
            <w:tcBorders>
              <w:top w:val="single" w:sz="4" w:space="0" w:color="auto"/>
              <w:left w:val="nil"/>
              <w:bottom w:val="single" w:sz="4" w:space="0" w:color="auto"/>
              <w:right w:val="single" w:sz="4" w:space="0" w:color="auto"/>
            </w:tcBorders>
            <w:noWrap/>
            <w:hideMark/>
          </w:tcPr>
          <w:p w14:paraId="64C8D0C5" w14:textId="77777777" w:rsidR="008776CA" w:rsidRDefault="008776CA" w:rsidP="00AC7DAE">
            <w:pPr>
              <w:pStyle w:val="TAC"/>
              <w:rPr>
                <w:rFonts w:eastAsia="Malgun Gothic"/>
                <w:kern w:val="2"/>
                <w:lang w:eastAsia="ko-KR"/>
              </w:rPr>
            </w:pPr>
            <w:r>
              <w:t>5, 6, 7</w:t>
            </w:r>
          </w:p>
        </w:tc>
      </w:tr>
      <w:tr w:rsidR="008776CA" w14:paraId="41FC561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B4B671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BF841F"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C3C8922"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2965982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398B9A04"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3BA0509D"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1041639D" w14:textId="77777777" w:rsidR="008776CA" w:rsidRDefault="008776CA" w:rsidP="00AC7DAE">
            <w:pPr>
              <w:pStyle w:val="TAC"/>
              <w:rPr>
                <w:rFonts w:eastAsia="Malgun Gothic"/>
                <w:kern w:val="2"/>
                <w:lang w:eastAsia="ko-KR"/>
              </w:rPr>
            </w:pPr>
            <w:r>
              <w:t>1</w:t>
            </w:r>
          </w:p>
        </w:tc>
        <w:tc>
          <w:tcPr>
            <w:tcW w:w="1105" w:type="dxa"/>
            <w:tcBorders>
              <w:top w:val="single" w:sz="4" w:space="0" w:color="auto"/>
              <w:left w:val="nil"/>
              <w:bottom w:val="single" w:sz="4" w:space="0" w:color="auto"/>
              <w:right w:val="single" w:sz="4" w:space="0" w:color="auto"/>
            </w:tcBorders>
            <w:noWrap/>
            <w:hideMark/>
          </w:tcPr>
          <w:p w14:paraId="379749F0" w14:textId="77777777" w:rsidR="008776CA" w:rsidRDefault="008776CA" w:rsidP="00AC7DAE">
            <w:pPr>
              <w:pStyle w:val="TAC"/>
              <w:rPr>
                <w:rFonts w:eastAsia="Malgun Gothic"/>
                <w:kern w:val="2"/>
                <w:lang w:eastAsia="ko-KR"/>
              </w:rPr>
            </w:pPr>
            <w:r>
              <w:t xml:space="preserve">5, </w:t>
            </w:r>
            <w:r>
              <w:rPr>
                <w:lang w:eastAsia="ko-KR"/>
              </w:rPr>
              <w:t>6</w:t>
            </w:r>
          </w:p>
        </w:tc>
      </w:tr>
      <w:tr w:rsidR="008776CA" w14:paraId="71E9FB2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978CB0" w14:textId="77777777" w:rsidR="008776CA" w:rsidRDefault="008776CA" w:rsidP="00AC7DAE">
            <w:pPr>
              <w:pStyle w:val="TAC"/>
              <w:rPr>
                <w:lang w:eastAsia="ja-JP"/>
              </w:rPr>
            </w:pPr>
            <w:r>
              <w:rPr>
                <w:lang w:eastAsia="fi-FI"/>
              </w:rPr>
              <w:t>DC_</w:t>
            </w:r>
            <w:r>
              <w:rPr>
                <w:lang w:eastAsia="zh-CN"/>
              </w:rPr>
              <w:t>7</w:t>
            </w:r>
            <w:r>
              <w:rPr>
                <w:lang w:eastAsia="fi-FI"/>
              </w:rPr>
              <w:t>_n</w:t>
            </w:r>
            <w:r>
              <w:rPr>
                <w:lang w:eastAsia="zh-CN"/>
              </w:rPr>
              <w:t>66</w:t>
            </w:r>
          </w:p>
        </w:tc>
        <w:tc>
          <w:tcPr>
            <w:tcW w:w="2694" w:type="dxa"/>
            <w:tcBorders>
              <w:top w:val="single" w:sz="4" w:space="0" w:color="auto"/>
              <w:left w:val="nil"/>
              <w:bottom w:val="single" w:sz="4" w:space="0" w:color="auto"/>
              <w:right w:val="single" w:sz="4" w:space="0" w:color="auto"/>
            </w:tcBorders>
            <w:hideMark/>
          </w:tcPr>
          <w:p w14:paraId="22FD33E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6BCD10C" w14:textId="77777777" w:rsidR="008776CA" w:rsidRDefault="008776CA" w:rsidP="00AC7DAE">
            <w:pPr>
              <w:pStyle w:val="TAC"/>
              <w:rPr>
                <w:rFonts w:eastAsia="Yu Mincho"/>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74ACB909"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1437BE4" w14:textId="77777777" w:rsidR="008776CA" w:rsidRDefault="008776CA" w:rsidP="00AC7DAE">
            <w:pPr>
              <w:pStyle w:val="TAC"/>
              <w:rPr>
                <w:rFonts w:eastAsia="Yu Mincho"/>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34F4A9C7" w14:textId="77777777" w:rsidR="008776CA" w:rsidRDefault="008776CA" w:rsidP="00AC7DAE">
            <w:pPr>
              <w:pStyle w:val="TAC"/>
              <w:rPr>
                <w:rFonts w:eastAsia="Yu Mincho"/>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292209DE" w14:textId="77777777" w:rsidR="008776CA" w:rsidRDefault="008776CA" w:rsidP="00AC7DAE">
            <w:pPr>
              <w:pStyle w:val="TAC"/>
              <w:rPr>
                <w:rFonts w:eastAsia="Yu Mincho"/>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19E14392"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685A5069" w14:textId="77777777" w:rsidTr="000E7EBA">
        <w:trPr>
          <w:trHeight w:val="187"/>
          <w:jc w:val="center"/>
        </w:trPr>
        <w:tc>
          <w:tcPr>
            <w:tcW w:w="1986" w:type="dxa"/>
            <w:tcBorders>
              <w:top w:val="nil"/>
              <w:left w:val="single" w:sz="4" w:space="0" w:color="auto"/>
              <w:bottom w:val="nil"/>
              <w:right w:val="single" w:sz="4" w:space="0" w:color="auto"/>
            </w:tcBorders>
          </w:tcPr>
          <w:p w14:paraId="3855BD9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C575EB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EDA4F6D" w14:textId="77777777" w:rsidR="008776CA" w:rsidRDefault="008776CA" w:rsidP="00AC7DAE">
            <w:pPr>
              <w:pStyle w:val="TAC"/>
              <w:rPr>
                <w:rFonts w:eastAsia="Yu Mincho"/>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2825EF7A"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5260DDDB" w14:textId="77777777" w:rsidR="008776CA" w:rsidRDefault="008776CA" w:rsidP="00AC7DAE">
            <w:pPr>
              <w:pStyle w:val="TAC"/>
              <w:rPr>
                <w:rFonts w:eastAsia="Yu Mincho"/>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692BFFC9" w14:textId="77777777" w:rsidR="008776CA" w:rsidRDefault="008776CA" w:rsidP="00AC7DAE">
            <w:pPr>
              <w:pStyle w:val="TAC"/>
              <w:rPr>
                <w:rFonts w:eastAsia="Yu Mincho"/>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5800AB11" w14:textId="77777777" w:rsidR="008776CA" w:rsidRDefault="008776CA" w:rsidP="00AC7DAE">
            <w:pPr>
              <w:pStyle w:val="TAC"/>
              <w:rPr>
                <w:rFonts w:eastAsia="Yu Mincho"/>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2CAF9E58" w14:textId="77777777" w:rsidR="008776CA" w:rsidRDefault="008776CA" w:rsidP="00AC7DAE">
            <w:pPr>
              <w:pStyle w:val="TAC"/>
              <w:rPr>
                <w:rFonts w:eastAsia="Yu Mincho"/>
              </w:rPr>
            </w:pPr>
            <w:r>
              <w:rPr>
                <w:rFonts w:eastAsia="PMingLiU"/>
                <w:lang w:eastAsia="ko-KR"/>
              </w:rPr>
              <w:t>5</w:t>
            </w:r>
            <w:r>
              <w:rPr>
                <w:rFonts w:eastAsia="PMingLiU"/>
              </w:rPr>
              <w:t xml:space="preserve">, 6, </w:t>
            </w:r>
            <w:r>
              <w:rPr>
                <w:rFonts w:eastAsia="PMingLiU"/>
                <w:lang w:eastAsia="ko-KR"/>
              </w:rPr>
              <w:t>7</w:t>
            </w:r>
          </w:p>
        </w:tc>
      </w:tr>
      <w:tr w:rsidR="008776CA" w14:paraId="53BEA76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BCBC00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93D93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D00DDD5" w14:textId="77777777" w:rsidR="008776CA" w:rsidRDefault="008776CA" w:rsidP="00AC7DAE">
            <w:pPr>
              <w:pStyle w:val="TAC"/>
              <w:rPr>
                <w:rFonts w:eastAsia="Yu Mincho"/>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254B1FD5" w14:textId="77777777" w:rsidR="008776CA" w:rsidRDefault="008776CA" w:rsidP="00AC7DAE">
            <w:pPr>
              <w:pStyle w:val="TAC"/>
              <w:rPr>
                <w:rFonts w:eastAsia="Yu Mincho"/>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4E10E4B4" w14:textId="77777777" w:rsidR="008776CA" w:rsidRDefault="008776CA" w:rsidP="00AC7DAE">
            <w:pPr>
              <w:pStyle w:val="TAC"/>
              <w:rPr>
                <w:rFonts w:eastAsia="Yu Mincho"/>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79229B50" w14:textId="77777777" w:rsidR="008776CA" w:rsidRDefault="008776CA" w:rsidP="00AC7DAE">
            <w:pPr>
              <w:pStyle w:val="TAC"/>
              <w:rPr>
                <w:rFonts w:eastAsia="Yu Mincho"/>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3FAD48AB" w14:textId="77777777" w:rsidR="008776CA" w:rsidRDefault="008776CA" w:rsidP="00AC7DAE">
            <w:pPr>
              <w:pStyle w:val="TAC"/>
              <w:rPr>
                <w:rFonts w:eastAsia="Yu Mincho"/>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75C9A4A8" w14:textId="77777777" w:rsidR="008776CA" w:rsidRDefault="008776CA" w:rsidP="00AC7DAE">
            <w:pPr>
              <w:pStyle w:val="TAC"/>
              <w:rPr>
                <w:rFonts w:eastAsia="Yu Mincho"/>
              </w:rPr>
            </w:pPr>
            <w:r>
              <w:rPr>
                <w:rFonts w:eastAsia="PMingLiU"/>
                <w:lang w:eastAsia="ko-KR"/>
              </w:rPr>
              <w:t>5</w:t>
            </w:r>
            <w:r>
              <w:rPr>
                <w:rFonts w:eastAsia="PMingLiU"/>
              </w:rPr>
              <w:t xml:space="preserve">, </w:t>
            </w:r>
            <w:r>
              <w:rPr>
                <w:rFonts w:eastAsia="PMingLiU"/>
                <w:lang w:eastAsia="ko-KR"/>
              </w:rPr>
              <w:t>6</w:t>
            </w:r>
          </w:p>
        </w:tc>
      </w:tr>
      <w:tr w:rsidR="008776CA" w14:paraId="44BE94B0"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98B7458" w14:textId="77777777" w:rsidR="008776CA" w:rsidRDefault="008776CA" w:rsidP="00AC7DAE">
            <w:pPr>
              <w:pStyle w:val="TAC"/>
              <w:rPr>
                <w:lang w:eastAsia="ja-JP"/>
              </w:rPr>
            </w:pPr>
            <w:r>
              <w:rPr>
                <w:lang w:eastAsia="ja-JP"/>
              </w:rPr>
              <w:t>DC_7_n71</w:t>
            </w:r>
          </w:p>
        </w:tc>
        <w:tc>
          <w:tcPr>
            <w:tcW w:w="2694" w:type="dxa"/>
            <w:tcBorders>
              <w:top w:val="single" w:sz="4" w:space="0" w:color="auto"/>
              <w:left w:val="nil"/>
              <w:bottom w:val="single" w:sz="4" w:space="0" w:color="auto"/>
              <w:right w:val="single" w:sz="4" w:space="0" w:color="auto"/>
            </w:tcBorders>
            <w:hideMark/>
          </w:tcPr>
          <w:p w14:paraId="75FB4DB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4E1B8DA"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hideMark/>
          </w:tcPr>
          <w:p w14:paraId="227D6CC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40C298C9" w14:textId="77777777" w:rsidR="008776CA" w:rsidRDefault="008776CA" w:rsidP="00AC7DAE">
            <w:pPr>
              <w:pStyle w:val="TAC"/>
              <w:rPr>
                <w:rStyle w:val="TALCar"/>
                <w:rFonts w:eastAsiaTheme="minorEastAsia"/>
                <w:szCs w:val="18"/>
              </w:rPr>
            </w:pPr>
            <w:r>
              <w:rPr>
                <w:rFonts w:eastAsia="MS Mincho"/>
              </w:rPr>
              <w:t>2575</w:t>
            </w:r>
          </w:p>
        </w:tc>
        <w:tc>
          <w:tcPr>
            <w:tcW w:w="992" w:type="dxa"/>
            <w:tcBorders>
              <w:top w:val="single" w:sz="4" w:space="0" w:color="auto"/>
              <w:left w:val="nil"/>
              <w:bottom w:val="single" w:sz="4" w:space="0" w:color="auto"/>
              <w:right w:val="single" w:sz="4" w:space="0" w:color="auto"/>
            </w:tcBorders>
            <w:hideMark/>
          </w:tcPr>
          <w:p w14:paraId="046C1AFC" w14:textId="77777777" w:rsidR="008776CA" w:rsidRDefault="008776CA" w:rsidP="00AC7DAE">
            <w:pPr>
              <w:pStyle w:val="TAC"/>
            </w:pPr>
            <w:r>
              <w:rPr>
                <w:rFonts w:eastAsia="MS Mincho"/>
              </w:rPr>
              <w:t>1.6</w:t>
            </w:r>
          </w:p>
        </w:tc>
        <w:tc>
          <w:tcPr>
            <w:tcW w:w="1163" w:type="dxa"/>
            <w:tcBorders>
              <w:top w:val="single" w:sz="4" w:space="0" w:color="auto"/>
              <w:left w:val="nil"/>
              <w:bottom w:val="single" w:sz="4" w:space="0" w:color="auto"/>
              <w:right w:val="single" w:sz="4" w:space="0" w:color="auto"/>
            </w:tcBorders>
            <w:noWrap/>
            <w:hideMark/>
          </w:tcPr>
          <w:p w14:paraId="4253DF5B" w14:textId="77777777" w:rsidR="008776CA" w:rsidRDefault="008776CA" w:rsidP="00AC7DAE">
            <w:pPr>
              <w:pStyle w:val="TAC"/>
            </w:pPr>
            <w:r>
              <w:rPr>
                <w:rFonts w:eastAsia="MS Mincho"/>
              </w:rPr>
              <w:t>5</w:t>
            </w:r>
          </w:p>
        </w:tc>
        <w:tc>
          <w:tcPr>
            <w:tcW w:w="1105" w:type="dxa"/>
            <w:tcBorders>
              <w:top w:val="single" w:sz="4" w:space="0" w:color="auto"/>
              <w:left w:val="nil"/>
              <w:bottom w:val="single" w:sz="4" w:space="0" w:color="auto"/>
              <w:right w:val="single" w:sz="4" w:space="0" w:color="auto"/>
            </w:tcBorders>
            <w:noWrap/>
            <w:hideMark/>
          </w:tcPr>
          <w:p w14:paraId="26AC8D89" w14:textId="77777777" w:rsidR="008776CA" w:rsidRDefault="008776CA" w:rsidP="00AC7DAE">
            <w:pPr>
              <w:pStyle w:val="TAC"/>
            </w:pPr>
            <w:r>
              <w:t xml:space="preserve">5, 6, </w:t>
            </w:r>
            <w:r>
              <w:rPr>
                <w:lang w:eastAsia="ko-KR"/>
              </w:rPr>
              <w:t>7</w:t>
            </w:r>
          </w:p>
        </w:tc>
      </w:tr>
      <w:tr w:rsidR="008776CA" w14:paraId="2FDC594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E5B0E8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64A6FF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0B760A1"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hideMark/>
          </w:tcPr>
          <w:p w14:paraId="2602D5E9"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55D501D1" w14:textId="77777777" w:rsidR="008776CA" w:rsidRDefault="008776CA" w:rsidP="00AC7DAE">
            <w:pPr>
              <w:pStyle w:val="TAC"/>
              <w:rPr>
                <w:rStyle w:val="TALCar"/>
                <w:rFonts w:eastAsiaTheme="minorEastAsia"/>
                <w:szCs w:val="18"/>
              </w:rPr>
            </w:pPr>
            <w:r>
              <w:rPr>
                <w:rFonts w:eastAsia="MS Mincho"/>
              </w:rPr>
              <w:t>2595</w:t>
            </w:r>
          </w:p>
        </w:tc>
        <w:tc>
          <w:tcPr>
            <w:tcW w:w="992" w:type="dxa"/>
            <w:tcBorders>
              <w:top w:val="single" w:sz="4" w:space="0" w:color="auto"/>
              <w:left w:val="nil"/>
              <w:bottom w:val="single" w:sz="4" w:space="0" w:color="auto"/>
              <w:right w:val="single" w:sz="4" w:space="0" w:color="auto"/>
            </w:tcBorders>
            <w:hideMark/>
          </w:tcPr>
          <w:p w14:paraId="67B39547" w14:textId="77777777" w:rsidR="008776CA" w:rsidRDefault="008776CA" w:rsidP="00AC7DAE">
            <w:pPr>
              <w:pStyle w:val="TAC"/>
            </w:pPr>
            <w:r>
              <w:rPr>
                <w:rFonts w:eastAsia="MS Mincho"/>
              </w:rPr>
              <w:t>-15.5</w:t>
            </w:r>
          </w:p>
        </w:tc>
        <w:tc>
          <w:tcPr>
            <w:tcW w:w="1163" w:type="dxa"/>
            <w:tcBorders>
              <w:top w:val="single" w:sz="4" w:space="0" w:color="auto"/>
              <w:left w:val="nil"/>
              <w:bottom w:val="single" w:sz="4" w:space="0" w:color="auto"/>
              <w:right w:val="single" w:sz="4" w:space="0" w:color="auto"/>
            </w:tcBorders>
            <w:noWrap/>
            <w:hideMark/>
          </w:tcPr>
          <w:p w14:paraId="6F72A346" w14:textId="77777777" w:rsidR="008776CA" w:rsidRDefault="008776CA" w:rsidP="00AC7DAE">
            <w:pPr>
              <w:pStyle w:val="TAC"/>
            </w:pPr>
            <w:r>
              <w:rPr>
                <w:rFonts w:eastAsia="MS Mincho"/>
              </w:rPr>
              <w:t>5</w:t>
            </w:r>
          </w:p>
        </w:tc>
        <w:tc>
          <w:tcPr>
            <w:tcW w:w="1105" w:type="dxa"/>
            <w:tcBorders>
              <w:top w:val="single" w:sz="4" w:space="0" w:color="auto"/>
              <w:left w:val="nil"/>
              <w:bottom w:val="single" w:sz="4" w:space="0" w:color="auto"/>
              <w:right w:val="single" w:sz="4" w:space="0" w:color="auto"/>
            </w:tcBorders>
            <w:noWrap/>
            <w:hideMark/>
          </w:tcPr>
          <w:p w14:paraId="1BEEB682" w14:textId="77777777" w:rsidR="008776CA" w:rsidRDefault="008776CA" w:rsidP="00AC7DAE">
            <w:pPr>
              <w:pStyle w:val="TAC"/>
            </w:pPr>
            <w:r>
              <w:t>5, 6, 7</w:t>
            </w:r>
          </w:p>
        </w:tc>
      </w:tr>
      <w:tr w:rsidR="008776CA" w14:paraId="2F44208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35A515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AEF27D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3D7FD2E"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hideMark/>
          </w:tcPr>
          <w:p w14:paraId="0018AFA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4E170FED" w14:textId="77777777" w:rsidR="008776CA" w:rsidRDefault="008776CA" w:rsidP="00AC7DAE">
            <w:pPr>
              <w:pStyle w:val="TAC"/>
              <w:rPr>
                <w:rStyle w:val="TALCar"/>
                <w:rFonts w:eastAsiaTheme="minorEastAsia"/>
                <w:szCs w:val="18"/>
              </w:rPr>
            </w:pPr>
            <w:r>
              <w:rPr>
                <w:rFonts w:eastAsia="MS Mincho"/>
              </w:rPr>
              <w:t>2620</w:t>
            </w:r>
          </w:p>
        </w:tc>
        <w:tc>
          <w:tcPr>
            <w:tcW w:w="992" w:type="dxa"/>
            <w:tcBorders>
              <w:top w:val="single" w:sz="4" w:space="0" w:color="auto"/>
              <w:left w:val="nil"/>
              <w:bottom w:val="single" w:sz="4" w:space="0" w:color="auto"/>
              <w:right w:val="single" w:sz="4" w:space="0" w:color="auto"/>
            </w:tcBorders>
            <w:hideMark/>
          </w:tcPr>
          <w:p w14:paraId="65CADFC6" w14:textId="77777777" w:rsidR="008776CA" w:rsidRDefault="008776CA" w:rsidP="00AC7DAE">
            <w:pPr>
              <w:pStyle w:val="TAC"/>
            </w:pPr>
            <w:r>
              <w:rPr>
                <w:rFonts w:eastAsia="MS Mincho"/>
              </w:rPr>
              <w:t>-40</w:t>
            </w:r>
          </w:p>
        </w:tc>
        <w:tc>
          <w:tcPr>
            <w:tcW w:w="1163" w:type="dxa"/>
            <w:tcBorders>
              <w:top w:val="single" w:sz="4" w:space="0" w:color="auto"/>
              <w:left w:val="nil"/>
              <w:bottom w:val="single" w:sz="4" w:space="0" w:color="auto"/>
              <w:right w:val="single" w:sz="4" w:space="0" w:color="auto"/>
            </w:tcBorders>
            <w:noWrap/>
            <w:hideMark/>
          </w:tcPr>
          <w:p w14:paraId="32F78CE4" w14:textId="77777777" w:rsidR="008776CA" w:rsidRDefault="008776CA" w:rsidP="00AC7DAE">
            <w:pPr>
              <w:pStyle w:val="TAC"/>
            </w:pPr>
            <w:r>
              <w:rPr>
                <w:rFonts w:eastAsia="MS Mincho"/>
              </w:rPr>
              <w:t>1</w:t>
            </w:r>
          </w:p>
        </w:tc>
        <w:tc>
          <w:tcPr>
            <w:tcW w:w="1105" w:type="dxa"/>
            <w:tcBorders>
              <w:top w:val="single" w:sz="4" w:space="0" w:color="auto"/>
              <w:left w:val="nil"/>
              <w:bottom w:val="single" w:sz="4" w:space="0" w:color="auto"/>
              <w:right w:val="single" w:sz="4" w:space="0" w:color="auto"/>
            </w:tcBorders>
            <w:noWrap/>
            <w:hideMark/>
          </w:tcPr>
          <w:p w14:paraId="5DE4D820" w14:textId="77777777" w:rsidR="008776CA" w:rsidRDefault="008776CA" w:rsidP="00AC7DAE">
            <w:pPr>
              <w:pStyle w:val="TAC"/>
            </w:pPr>
            <w:r>
              <w:t xml:space="preserve">5, </w:t>
            </w:r>
            <w:r>
              <w:rPr>
                <w:lang w:eastAsia="ko-KR"/>
              </w:rPr>
              <w:t>6</w:t>
            </w:r>
          </w:p>
        </w:tc>
      </w:tr>
      <w:tr w:rsidR="008776CA" w14:paraId="371DBB9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34BA132" w14:textId="77777777" w:rsidR="008776CA" w:rsidRDefault="008776CA" w:rsidP="00AC7DAE">
            <w:pPr>
              <w:pStyle w:val="TAC"/>
              <w:rPr>
                <w:lang w:eastAsia="ja-JP"/>
              </w:rPr>
            </w:pPr>
            <w:r>
              <w:rPr>
                <w:lang w:eastAsia="ja-JP"/>
              </w:rPr>
              <w:t>DC_7_n77</w:t>
            </w:r>
          </w:p>
        </w:tc>
        <w:tc>
          <w:tcPr>
            <w:tcW w:w="2694" w:type="dxa"/>
            <w:tcBorders>
              <w:top w:val="single" w:sz="4" w:space="0" w:color="auto"/>
              <w:left w:val="nil"/>
              <w:bottom w:val="single" w:sz="4" w:space="0" w:color="auto"/>
              <w:right w:val="single" w:sz="4" w:space="0" w:color="auto"/>
            </w:tcBorders>
            <w:hideMark/>
          </w:tcPr>
          <w:p w14:paraId="7773BF7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E865E27" w14:textId="77777777" w:rsidR="008776CA" w:rsidRDefault="008776CA" w:rsidP="00AC7DAE">
            <w:pPr>
              <w:pStyle w:val="TAC"/>
            </w:pPr>
            <w:r>
              <w:t>2570</w:t>
            </w:r>
          </w:p>
        </w:tc>
        <w:tc>
          <w:tcPr>
            <w:tcW w:w="425" w:type="dxa"/>
            <w:tcBorders>
              <w:top w:val="single" w:sz="4" w:space="0" w:color="auto"/>
              <w:left w:val="nil"/>
              <w:bottom w:val="single" w:sz="4" w:space="0" w:color="auto"/>
              <w:right w:val="single" w:sz="4" w:space="0" w:color="auto"/>
            </w:tcBorders>
            <w:hideMark/>
          </w:tcPr>
          <w:p w14:paraId="73D6D11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321224D" w14:textId="77777777" w:rsidR="008776CA" w:rsidRDefault="008776CA" w:rsidP="00AC7DAE">
            <w:pPr>
              <w:pStyle w:val="TAC"/>
              <w:rPr>
                <w:rStyle w:val="TALCar"/>
                <w:rFonts w:eastAsiaTheme="minorEastAsia"/>
                <w:szCs w:val="18"/>
              </w:rPr>
            </w:pPr>
            <w:r>
              <w:t>2575</w:t>
            </w:r>
          </w:p>
        </w:tc>
        <w:tc>
          <w:tcPr>
            <w:tcW w:w="992" w:type="dxa"/>
            <w:tcBorders>
              <w:top w:val="single" w:sz="4" w:space="0" w:color="auto"/>
              <w:left w:val="nil"/>
              <w:bottom w:val="single" w:sz="4" w:space="0" w:color="auto"/>
              <w:right w:val="single" w:sz="4" w:space="0" w:color="auto"/>
            </w:tcBorders>
            <w:hideMark/>
          </w:tcPr>
          <w:p w14:paraId="792D92A6"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645FF0B9" w14:textId="77777777" w:rsidR="008776CA" w:rsidRDefault="008776CA" w:rsidP="00AC7DAE">
            <w:pPr>
              <w:pStyle w:val="TAC"/>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4FA2E450" w14:textId="77777777" w:rsidR="008776CA" w:rsidRDefault="008776CA" w:rsidP="00AC7DAE">
            <w:pPr>
              <w:pStyle w:val="TAC"/>
            </w:pPr>
            <w:r>
              <w:rPr>
                <w:rFonts w:eastAsia="Malgun Gothic"/>
                <w:lang w:eastAsia="ko-KR"/>
              </w:rPr>
              <w:t>5, 6, 7</w:t>
            </w:r>
          </w:p>
        </w:tc>
      </w:tr>
      <w:tr w:rsidR="008776CA" w14:paraId="65B80D7C" w14:textId="77777777" w:rsidTr="000E7EBA">
        <w:trPr>
          <w:trHeight w:val="187"/>
          <w:jc w:val="center"/>
        </w:trPr>
        <w:tc>
          <w:tcPr>
            <w:tcW w:w="1986" w:type="dxa"/>
            <w:tcBorders>
              <w:top w:val="nil"/>
              <w:left w:val="single" w:sz="4" w:space="0" w:color="auto"/>
              <w:bottom w:val="nil"/>
              <w:right w:val="single" w:sz="4" w:space="0" w:color="auto"/>
            </w:tcBorders>
          </w:tcPr>
          <w:p w14:paraId="0AB334C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7FB84D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724E755" w14:textId="77777777" w:rsidR="008776CA" w:rsidRDefault="008776CA" w:rsidP="00AC7DAE">
            <w:pPr>
              <w:pStyle w:val="TAC"/>
            </w:pPr>
            <w:r>
              <w:t>2575</w:t>
            </w:r>
          </w:p>
        </w:tc>
        <w:tc>
          <w:tcPr>
            <w:tcW w:w="425" w:type="dxa"/>
            <w:tcBorders>
              <w:top w:val="single" w:sz="4" w:space="0" w:color="auto"/>
              <w:left w:val="nil"/>
              <w:bottom w:val="single" w:sz="4" w:space="0" w:color="auto"/>
              <w:right w:val="single" w:sz="4" w:space="0" w:color="auto"/>
            </w:tcBorders>
            <w:hideMark/>
          </w:tcPr>
          <w:p w14:paraId="4DCB619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E6B1900" w14:textId="77777777" w:rsidR="008776CA" w:rsidRDefault="008776CA" w:rsidP="00AC7DAE">
            <w:pPr>
              <w:pStyle w:val="TAC"/>
              <w:rPr>
                <w:rStyle w:val="TALCar"/>
                <w:rFonts w:eastAsiaTheme="minorEastAsia"/>
                <w:szCs w:val="18"/>
              </w:rPr>
            </w:pPr>
            <w:r>
              <w:t>2595</w:t>
            </w:r>
          </w:p>
        </w:tc>
        <w:tc>
          <w:tcPr>
            <w:tcW w:w="992" w:type="dxa"/>
            <w:tcBorders>
              <w:top w:val="single" w:sz="4" w:space="0" w:color="auto"/>
              <w:left w:val="nil"/>
              <w:bottom w:val="single" w:sz="4" w:space="0" w:color="auto"/>
              <w:right w:val="single" w:sz="4" w:space="0" w:color="auto"/>
            </w:tcBorders>
            <w:hideMark/>
          </w:tcPr>
          <w:p w14:paraId="3DAACB40"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5C441D35" w14:textId="77777777" w:rsidR="008776CA" w:rsidRDefault="008776CA" w:rsidP="00AC7DAE">
            <w:pPr>
              <w:pStyle w:val="TAC"/>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3C21549E" w14:textId="77777777" w:rsidR="008776CA" w:rsidRDefault="008776CA" w:rsidP="00AC7DAE">
            <w:pPr>
              <w:pStyle w:val="TAC"/>
            </w:pPr>
            <w:r>
              <w:rPr>
                <w:rFonts w:eastAsia="Malgun Gothic"/>
                <w:lang w:eastAsia="ko-KR"/>
              </w:rPr>
              <w:t>5, 6, 7</w:t>
            </w:r>
          </w:p>
        </w:tc>
      </w:tr>
      <w:tr w:rsidR="008776CA" w14:paraId="51C916B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0EA30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364D17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DC581E0" w14:textId="77777777" w:rsidR="008776CA" w:rsidRDefault="008776CA" w:rsidP="00AC7DAE">
            <w:pPr>
              <w:pStyle w:val="TAC"/>
            </w:pPr>
            <w:r>
              <w:t>2595</w:t>
            </w:r>
          </w:p>
        </w:tc>
        <w:tc>
          <w:tcPr>
            <w:tcW w:w="425" w:type="dxa"/>
            <w:tcBorders>
              <w:top w:val="single" w:sz="4" w:space="0" w:color="auto"/>
              <w:left w:val="nil"/>
              <w:bottom w:val="single" w:sz="4" w:space="0" w:color="auto"/>
              <w:right w:val="single" w:sz="4" w:space="0" w:color="auto"/>
            </w:tcBorders>
            <w:hideMark/>
          </w:tcPr>
          <w:p w14:paraId="3D14439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D70FFAC" w14:textId="77777777" w:rsidR="008776CA" w:rsidRDefault="008776CA" w:rsidP="00AC7DAE">
            <w:pPr>
              <w:pStyle w:val="TAC"/>
              <w:rPr>
                <w:rStyle w:val="TALCar"/>
                <w:rFonts w:eastAsiaTheme="minorEastAsia"/>
                <w:szCs w:val="18"/>
              </w:rPr>
            </w:pPr>
            <w:r>
              <w:t>2620</w:t>
            </w:r>
          </w:p>
        </w:tc>
        <w:tc>
          <w:tcPr>
            <w:tcW w:w="992" w:type="dxa"/>
            <w:tcBorders>
              <w:top w:val="single" w:sz="4" w:space="0" w:color="auto"/>
              <w:left w:val="nil"/>
              <w:bottom w:val="single" w:sz="4" w:space="0" w:color="auto"/>
              <w:right w:val="single" w:sz="4" w:space="0" w:color="auto"/>
            </w:tcBorders>
            <w:hideMark/>
          </w:tcPr>
          <w:p w14:paraId="030D35D7"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2CD7301B" w14:textId="77777777" w:rsidR="008776CA" w:rsidRDefault="008776CA" w:rsidP="00AC7DAE">
            <w:pPr>
              <w:pStyle w:val="TAC"/>
            </w:pPr>
            <w:r>
              <w:rPr>
                <w:rFonts w:eastAsia="Malgun Gothic"/>
                <w:lang w:eastAsia="ko-KR"/>
              </w:rPr>
              <w:t>1</w:t>
            </w:r>
          </w:p>
        </w:tc>
        <w:tc>
          <w:tcPr>
            <w:tcW w:w="1105" w:type="dxa"/>
            <w:tcBorders>
              <w:top w:val="single" w:sz="4" w:space="0" w:color="auto"/>
              <w:left w:val="nil"/>
              <w:bottom w:val="single" w:sz="4" w:space="0" w:color="auto"/>
              <w:right w:val="single" w:sz="4" w:space="0" w:color="auto"/>
            </w:tcBorders>
            <w:noWrap/>
            <w:hideMark/>
          </w:tcPr>
          <w:p w14:paraId="565D3BB9" w14:textId="77777777" w:rsidR="008776CA" w:rsidRDefault="008776CA" w:rsidP="00AC7DAE">
            <w:pPr>
              <w:pStyle w:val="TAC"/>
            </w:pPr>
            <w:r>
              <w:rPr>
                <w:rFonts w:eastAsia="Malgun Gothic"/>
                <w:lang w:eastAsia="ko-KR"/>
              </w:rPr>
              <w:t>5, 6</w:t>
            </w:r>
          </w:p>
        </w:tc>
      </w:tr>
      <w:tr w:rsidR="008776CA" w14:paraId="110CAE7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3855B53" w14:textId="77777777" w:rsidR="008776CA" w:rsidRDefault="008776CA" w:rsidP="00AC7DAE">
            <w:pPr>
              <w:pStyle w:val="TAC"/>
              <w:rPr>
                <w:lang w:eastAsia="ja-JP"/>
              </w:rPr>
            </w:pPr>
            <w:r>
              <w:rPr>
                <w:lang w:eastAsia="ja-JP"/>
              </w:rPr>
              <w:t>DC</w:t>
            </w:r>
            <w:r>
              <w:t>_</w:t>
            </w:r>
            <w:r>
              <w:rPr>
                <w:lang w:eastAsia="ja-JP"/>
              </w:rPr>
              <w:t>7</w:t>
            </w:r>
            <w:r>
              <w:t>_n</w:t>
            </w:r>
            <w:r>
              <w:rPr>
                <w:lang w:eastAsia="ja-JP"/>
              </w:rPr>
              <w:t>78</w:t>
            </w:r>
          </w:p>
        </w:tc>
        <w:tc>
          <w:tcPr>
            <w:tcW w:w="2694" w:type="dxa"/>
            <w:tcBorders>
              <w:top w:val="single" w:sz="4" w:space="0" w:color="auto"/>
              <w:left w:val="nil"/>
              <w:bottom w:val="single" w:sz="4" w:space="0" w:color="auto"/>
              <w:right w:val="single" w:sz="4" w:space="0" w:color="auto"/>
            </w:tcBorders>
            <w:hideMark/>
          </w:tcPr>
          <w:p w14:paraId="6E0D58B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1105A77" w14:textId="77777777" w:rsidR="008776CA" w:rsidRDefault="008776CA" w:rsidP="00AC7DAE">
            <w:pPr>
              <w:pStyle w:val="TAC"/>
              <w:rPr>
                <w:kern w:val="2"/>
                <w:lang w:eastAsia="zh-CN"/>
              </w:rPr>
            </w:pPr>
            <w:r>
              <w:t>2570</w:t>
            </w:r>
          </w:p>
        </w:tc>
        <w:tc>
          <w:tcPr>
            <w:tcW w:w="425" w:type="dxa"/>
            <w:tcBorders>
              <w:top w:val="single" w:sz="4" w:space="0" w:color="auto"/>
              <w:left w:val="nil"/>
              <w:bottom w:val="single" w:sz="4" w:space="0" w:color="auto"/>
              <w:right w:val="single" w:sz="4" w:space="0" w:color="auto"/>
            </w:tcBorders>
            <w:hideMark/>
          </w:tcPr>
          <w:p w14:paraId="3B6B4AE4"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E24E77E" w14:textId="77777777" w:rsidR="008776CA" w:rsidRDefault="008776CA" w:rsidP="00AC7DAE">
            <w:pPr>
              <w:pStyle w:val="TAC"/>
              <w:rPr>
                <w:kern w:val="2"/>
                <w:lang w:eastAsia="zh-CN"/>
              </w:rPr>
            </w:pPr>
            <w:r>
              <w:t>2575</w:t>
            </w:r>
          </w:p>
        </w:tc>
        <w:tc>
          <w:tcPr>
            <w:tcW w:w="992" w:type="dxa"/>
            <w:tcBorders>
              <w:top w:val="single" w:sz="4" w:space="0" w:color="auto"/>
              <w:left w:val="nil"/>
              <w:bottom w:val="single" w:sz="4" w:space="0" w:color="auto"/>
              <w:right w:val="single" w:sz="4" w:space="0" w:color="auto"/>
            </w:tcBorders>
            <w:hideMark/>
          </w:tcPr>
          <w:p w14:paraId="08D19E60" w14:textId="77777777" w:rsidR="008776CA" w:rsidRDefault="008776CA" w:rsidP="00AC7DAE">
            <w:pPr>
              <w:pStyle w:val="TAC"/>
              <w:rPr>
                <w:rFonts w:eastAsia="Malgun Gothic"/>
                <w:kern w:val="2"/>
                <w:lang w:eastAsia="ko-KR"/>
              </w:rPr>
            </w:pPr>
            <w:r>
              <w:t>+1.6</w:t>
            </w:r>
          </w:p>
        </w:tc>
        <w:tc>
          <w:tcPr>
            <w:tcW w:w="1163" w:type="dxa"/>
            <w:tcBorders>
              <w:top w:val="single" w:sz="4" w:space="0" w:color="auto"/>
              <w:left w:val="nil"/>
              <w:bottom w:val="single" w:sz="4" w:space="0" w:color="auto"/>
              <w:right w:val="single" w:sz="4" w:space="0" w:color="auto"/>
            </w:tcBorders>
            <w:noWrap/>
            <w:hideMark/>
          </w:tcPr>
          <w:p w14:paraId="6CB574EE" w14:textId="77777777" w:rsidR="008776CA" w:rsidRDefault="008776CA" w:rsidP="00AC7DAE">
            <w:pPr>
              <w:pStyle w:val="TAC"/>
              <w:rPr>
                <w:rFonts w:eastAsia="Malgun Gothic"/>
                <w:kern w:val="2"/>
                <w:lang w:eastAsia="ko-KR"/>
              </w:rPr>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0853C72D"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698414D4" w14:textId="77777777" w:rsidTr="000E7EBA">
        <w:trPr>
          <w:trHeight w:val="187"/>
          <w:jc w:val="center"/>
        </w:trPr>
        <w:tc>
          <w:tcPr>
            <w:tcW w:w="1986" w:type="dxa"/>
            <w:tcBorders>
              <w:top w:val="nil"/>
              <w:left w:val="single" w:sz="4" w:space="0" w:color="auto"/>
              <w:bottom w:val="nil"/>
              <w:right w:val="single" w:sz="4" w:space="0" w:color="auto"/>
            </w:tcBorders>
          </w:tcPr>
          <w:p w14:paraId="2E8CD52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BDA2A8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B9E9CCB" w14:textId="77777777" w:rsidR="008776CA" w:rsidRDefault="008776CA" w:rsidP="00AC7DAE">
            <w:pPr>
              <w:pStyle w:val="TAC"/>
              <w:rPr>
                <w:kern w:val="2"/>
                <w:lang w:eastAsia="zh-CN"/>
              </w:rPr>
            </w:pPr>
            <w:r>
              <w:t>2575</w:t>
            </w:r>
          </w:p>
        </w:tc>
        <w:tc>
          <w:tcPr>
            <w:tcW w:w="425" w:type="dxa"/>
            <w:tcBorders>
              <w:top w:val="single" w:sz="4" w:space="0" w:color="auto"/>
              <w:left w:val="nil"/>
              <w:bottom w:val="single" w:sz="4" w:space="0" w:color="auto"/>
              <w:right w:val="single" w:sz="4" w:space="0" w:color="auto"/>
            </w:tcBorders>
            <w:hideMark/>
          </w:tcPr>
          <w:p w14:paraId="7EF1D51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1E898A4F" w14:textId="77777777" w:rsidR="008776CA" w:rsidRDefault="008776CA" w:rsidP="00AC7DAE">
            <w:pPr>
              <w:pStyle w:val="TAC"/>
              <w:rPr>
                <w:kern w:val="2"/>
                <w:lang w:eastAsia="zh-CN"/>
              </w:rPr>
            </w:pPr>
            <w:r>
              <w:t>2595</w:t>
            </w:r>
          </w:p>
        </w:tc>
        <w:tc>
          <w:tcPr>
            <w:tcW w:w="992" w:type="dxa"/>
            <w:tcBorders>
              <w:top w:val="single" w:sz="4" w:space="0" w:color="auto"/>
              <w:left w:val="nil"/>
              <w:bottom w:val="single" w:sz="4" w:space="0" w:color="auto"/>
              <w:right w:val="single" w:sz="4" w:space="0" w:color="auto"/>
            </w:tcBorders>
            <w:hideMark/>
          </w:tcPr>
          <w:p w14:paraId="1D8BCB59" w14:textId="77777777" w:rsidR="008776CA" w:rsidRDefault="008776CA" w:rsidP="00AC7DAE">
            <w:pPr>
              <w:pStyle w:val="TAC"/>
              <w:rPr>
                <w:rFonts w:eastAsia="Malgun Gothic"/>
                <w:kern w:val="2"/>
                <w:lang w:eastAsia="ko-KR"/>
              </w:rPr>
            </w:pPr>
            <w:r>
              <w:t>-15.5</w:t>
            </w:r>
          </w:p>
        </w:tc>
        <w:tc>
          <w:tcPr>
            <w:tcW w:w="1163" w:type="dxa"/>
            <w:tcBorders>
              <w:top w:val="single" w:sz="4" w:space="0" w:color="auto"/>
              <w:left w:val="nil"/>
              <w:bottom w:val="single" w:sz="4" w:space="0" w:color="auto"/>
              <w:right w:val="single" w:sz="4" w:space="0" w:color="auto"/>
            </w:tcBorders>
            <w:noWrap/>
            <w:hideMark/>
          </w:tcPr>
          <w:p w14:paraId="1704D639" w14:textId="77777777" w:rsidR="008776CA" w:rsidRDefault="008776CA" w:rsidP="00AC7DAE">
            <w:pPr>
              <w:pStyle w:val="TAC"/>
              <w:rPr>
                <w:rFonts w:eastAsia="Malgun Gothic"/>
                <w:kern w:val="2"/>
                <w:lang w:eastAsia="ko-KR"/>
              </w:rPr>
            </w:pPr>
            <w:r>
              <w:rPr>
                <w:rFonts w:eastAsia="Malgun Gothic"/>
                <w:lang w:eastAsia="ko-KR"/>
              </w:rPr>
              <w:t>5</w:t>
            </w:r>
          </w:p>
        </w:tc>
        <w:tc>
          <w:tcPr>
            <w:tcW w:w="1105" w:type="dxa"/>
            <w:tcBorders>
              <w:top w:val="single" w:sz="4" w:space="0" w:color="auto"/>
              <w:left w:val="nil"/>
              <w:bottom w:val="single" w:sz="4" w:space="0" w:color="auto"/>
              <w:right w:val="single" w:sz="4" w:space="0" w:color="auto"/>
            </w:tcBorders>
            <w:noWrap/>
            <w:hideMark/>
          </w:tcPr>
          <w:p w14:paraId="2F9B07B9" w14:textId="77777777" w:rsidR="008776CA" w:rsidRDefault="008776CA" w:rsidP="00AC7DAE">
            <w:pPr>
              <w:pStyle w:val="TAC"/>
              <w:rPr>
                <w:rFonts w:eastAsia="Malgun Gothic"/>
                <w:kern w:val="2"/>
                <w:lang w:eastAsia="ko-KR"/>
              </w:rPr>
            </w:pPr>
            <w:r>
              <w:rPr>
                <w:rFonts w:eastAsia="Malgun Gothic"/>
                <w:lang w:eastAsia="ko-KR"/>
              </w:rPr>
              <w:t>5, 6, 7</w:t>
            </w:r>
          </w:p>
        </w:tc>
      </w:tr>
      <w:tr w:rsidR="008776CA" w14:paraId="6A60E20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B1FF3F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3DE1FB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B74A8E5" w14:textId="77777777" w:rsidR="008776CA" w:rsidRDefault="008776CA" w:rsidP="00AC7DAE">
            <w:pPr>
              <w:pStyle w:val="TAC"/>
              <w:rPr>
                <w:kern w:val="2"/>
                <w:lang w:eastAsia="zh-CN"/>
              </w:rPr>
            </w:pPr>
            <w:r>
              <w:t>2595</w:t>
            </w:r>
          </w:p>
        </w:tc>
        <w:tc>
          <w:tcPr>
            <w:tcW w:w="425" w:type="dxa"/>
            <w:tcBorders>
              <w:top w:val="single" w:sz="4" w:space="0" w:color="auto"/>
              <w:left w:val="nil"/>
              <w:bottom w:val="single" w:sz="4" w:space="0" w:color="auto"/>
              <w:right w:val="single" w:sz="4" w:space="0" w:color="auto"/>
            </w:tcBorders>
            <w:hideMark/>
          </w:tcPr>
          <w:p w14:paraId="2580301C" w14:textId="77777777" w:rsidR="008776CA" w:rsidRDefault="008776CA" w:rsidP="00AC7DAE">
            <w:pPr>
              <w:pStyle w:val="TAC"/>
              <w:rPr>
                <w:kern w:val="2"/>
                <w:lang w:eastAsia="zh-CN"/>
              </w:rPr>
            </w:pPr>
            <w:r>
              <w:t>-</w:t>
            </w:r>
          </w:p>
        </w:tc>
        <w:tc>
          <w:tcPr>
            <w:tcW w:w="1134" w:type="dxa"/>
            <w:tcBorders>
              <w:top w:val="single" w:sz="4" w:space="0" w:color="auto"/>
              <w:left w:val="nil"/>
              <w:bottom w:val="single" w:sz="4" w:space="0" w:color="auto"/>
              <w:right w:val="single" w:sz="4" w:space="0" w:color="auto"/>
            </w:tcBorders>
            <w:hideMark/>
          </w:tcPr>
          <w:p w14:paraId="41C2709F" w14:textId="77777777" w:rsidR="008776CA" w:rsidRDefault="008776CA" w:rsidP="00AC7DAE">
            <w:pPr>
              <w:pStyle w:val="TAC"/>
              <w:rPr>
                <w:kern w:val="2"/>
                <w:lang w:eastAsia="zh-CN"/>
              </w:rPr>
            </w:pPr>
            <w:r>
              <w:t>2620</w:t>
            </w:r>
          </w:p>
        </w:tc>
        <w:tc>
          <w:tcPr>
            <w:tcW w:w="992" w:type="dxa"/>
            <w:tcBorders>
              <w:top w:val="single" w:sz="4" w:space="0" w:color="auto"/>
              <w:left w:val="nil"/>
              <w:bottom w:val="single" w:sz="4" w:space="0" w:color="auto"/>
              <w:right w:val="single" w:sz="4" w:space="0" w:color="auto"/>
            </w:tcBorders>
            <w:hideMark/>
          </w:tcPr>
          <w:p w14:paraId="5B67646B" w14:textId="77777777" w:rsidR="008776CA" w:rsidRDefault="008776CA" w:rsidP="00AC7DAE">
            <w:pPr>
              <w:pStyle w:val="TAC"/>
              <w:rPr>
                <w:rFonts w:eastAsia="Malgun Gothic"/>
                <w:kern w:val="2"/>
                <w:lang w:eastAsia="ko-KR"/>
              </w:rPr>
            </w:pPr>
            <w:r>
              <w:t>-40</w:t>
            </w:r>
          </w:p>
        </w:tc>
        <w:tc>
          <w:tcPr>
            <w:tcW w:w="1163" w:type="dxa"/>
            <w:tcBorders>
              <w:top w:val="single" w:sz="4" w:space="0" w:color="auto"/>
              <w:left w:val="nil"/>
              <w:bottom w:val="single" w:sz="4" w:space="0" w:color="auto"/>
              <w:right w:val="single" w:sz="4" w:space="0" w:color="auto"/>
            </w:tcBorders>
            <w:noWrap/>
            <w:hideMark/>
          </w:tcPr>
          <w:p w14:paraId="288442DA" w14:textId="77777777" w:rsidR="008776CA" w:rsidRDefault="008776CA" w:rsidP="00AC7DAE">
            <w:pPr>
              <w:pStyle w:val="TAC"/>
              <w:rPr>
                <w:rFonts w:eastAsia="Malgun Gothic"/>
                <w:kern w:val="2"/>
                <w:lang w:eastAsia="ko-KR"/>
              </w:rPr>
            </w:pPr>
            <w:r>
              <w:rPr>
                <w:rFonts w:eastAsia="Malgun Gothic"/>
                <w:lang w:eastAsia="ko-KR"/>
              </w:rPr>
              <w:t>1</w:t>
            </w:r>
          </w:p>
        </w:tc>
        <w:tc>
          <w:tcPr>
            <w:tcW w:w="1105" w:type="dxa"/>
            <w:tcBorders>
              <w:top w:val="single" w:sz="4" w:space="0" w:color="auto"/>
              <w:left w:val="nil"/>
              <w:bottom w:val="single" w:sz="4" w:space="0" w:color="auto"/>
              <w:right w:val="single" w:sz="4" w:space="0" w:color="auto"/>
            </w:tcBorders>
            <w:noWrap/>
            <w:hideMark/>
          </w:tcPr>
          <w:p w14:paraId="750560D6" w14:textId="77777777" w:rsidR="008776CA" w:rsidRDefault="008776CA" w:rsidP="00AC7DAE">
            <w:pPr>
              <w:pStyle w:val="TAC"/>
              <w:rPr>
                <w:rFonts w:eastAsia="Malgun Gothic"/>
                <w:kern w:val="2"/>
                <w:lang w:eastAsia="ko-KR"/>
              </w:rPr>
            </w:pPr>
            <w:r>
              <w:rPr>
                <w:rFonts w:eastAsia="Malgun Gothic"/>
                <w:lang w:eastAsia="ko-KR"/>
              </w:rPr>
              <w:t>5, 6</w:t>
            </w:r>
          </w:p>
        </w:tc>
      </w:tr>
      <w:tr w:rsidR="008776CA" w14:paraId="54118510"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1CD3E15" w14:textId="77777777" w:rsidR="008776CA" w:rsidRDefault="008776CA" w:rsidP="00AC7DAE">
            <w:pPr>
              <w:pStyle w:val="TAC"/>
              <w:rPr>
                <w:lang w:eastAsia="ja-JP"/>
              </w:rPr>
            </w:pPr>
            <w:r>
              <w:rPr>
                <w:lang w:eastAsia="ja-JP"/>
              </w:rPr>
              <w:t>DC_7_n80</w:t>
            </w:r>
          </w:p>
        </w:tc>
        <w:tc>
          <w:tcPr>
            <w:tcW w:w="2694" w:type="dxa"/>
            <w:tcBorders>
              <w:top w:val="single" w:sz="4" w:space="0" w:color="auto"/>
              <w:left w:val="nil"/>
              <w:bottom w:val="single" w:sz="4" w:space="0" w:color="auto"/>
              <w:right w:val="single" w:sz="4" w:space="0" w:color="auto"/>
            </w:tcBorders>
          </w:tcPr>
          <w:p w14:paraId="59D35CE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1CA1043C" w14:textId="77777777" w:rsidR="008776CA" w:rsidRDefault="008776CA" w:rsidP="00AC7DAE">
            <w:pPr>
              <w:pStyle w:val="TAC"/>
            </w:pPr>
            <w:r>
              <w:rPr>
                <w:rFonts w:eastAsia="MS Mincho"/>
              </w:rPr>
              <w:t>2570</w:t>
            </w:r>
          </w:p>
        </w:tc>
        <w:tc>
          <w:tcPr>
            <w:tcW w:w="425" w:type="dxa"/>
            <w:tcBorders>
              <w:top w:val="single" w:sz="4" w:space="0" w:color="auto"/>
              <w:left w:val="nil"/>
              <w:bottom w:val="single" w:sz="4" w:space="0" w:color="auto"/>
              <w:right w:val="single" w:sz="4" w:space="0" w:color="auto"/>
            </w:tcBorders>
          </w:tcPr>
          <w:p w14:paraId="682C293E"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01371940" w14:textId="77777777" w:rsidR="008776CA" w:rsidRDefault="008776CA" w:rsidP="00AC7DAE">
            <w:pPr>
              <w:pStyle w:val="TAC"/>
            </w:pPr>
            <w:r>
              <w:rPr>
                <w:rFonts w:eastAsia="MS Mincho"/>
              </w:rPr>
              <w:t>2575</w:t>
            </w:r>
          </w:p>
        </w:tc>
        <w:tc>
          <w:tcPr>
            <w:tcW w:w="992" w:type="dxa"/>
            <w:tcBorders>
              <w:top w:val="single" w:sz="4" w:space="0" w:color="auto"/>
              <w:left w:val="nil"/>
              <w:bottom w:val="single" w:sz="4" w:space="0" w:color="auto"/>
              <w:right w:val="single" w:sz="4" w:space="0" w:color="auto"/>
            </w:tcBorders>
          </w:tcPr>
          <w:p w14:paraId="39D06B0A"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tcPr>
          <w:p w14:paraId="0BA740B8" w14:textId="77777777" w:rsidR="008776CA" w:rsidRDefault="008776CA" w:rsidP="00AC7DAE">
            <w:pPr>
              <w:pStyle w:val="TAC"/>
              <w:rPr>
                <w:rFonts w:eastAsia="Malgun Gothic"/>
                <w:lang w:eastAsia="ko-KR"/>
              </w:rPr>
            </w:pPr>
            <w:r>
              <w:t>5</w:t>
            </w:r>
          </w:p>
        </w:tc>
        <w:tc>
          <w:tcPr>
            <w:tcW w:w="1105" w:type="dxa"/>
            <w:tcBorders>
              <w:top w:val="single" w:sz="4" w:space="0" w:color="auto"/>
              <w:left w:val="nil"/>
              <w:bottom w:val="single" w:sz="4" w:space="0" w:color="auto"/>
              <w:right w:val="single" w:sz="4" w:space="0" w:color="auto"/>
            </w:tcBorders>
            <w:noWrap/>
          </w:tcPr>
          <w:p w14:paraId="2A6A88DE" w14:textId="77777777" w:rsidR="008776CA" w:rsidRDefault="008776CA" w:rsidP="00AC7DAE">
            <w:pPr>
              <w:pStyle w:val="TAC"/>
              <w:rPr>
                <w:rFonts w:eastAsia="Malgun Gothic"/>
                <w:lang w:eastAsia="ko-KR"/>
              </w:rPr>
            </w:pPr>
            <w:r>
              <w:t>5, 6, 7</w:t>
            </w:r>
          </w:p>
        </w:tc>
      </w:tr>
      <w:tr w:rsidR="008776CA" w14:paraId="7358EA8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F2A9D8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tcPr>
          <w:p w14:paraId="60EA921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21F39031" w14:textId="77777777" w:rsidR="008776CA" w:rsidRDefault="008776CA" w:rsidP="00AC7DAE">
            <w:pPr>
              <w:pStyle w:val="TAC"/>
            </w:pPr>
            <w:r>
              <w:rPr>
                <w:rFonts w:eastAsia="MS Mincho"/>
              </w:rPr>
              <w:t>2575</w:t>
            </w:r>
          </w:p>
        </w:tc>
        <w:tc>
          <w:tcPr>
            <w:tcW w:w="425" w:type="dxa"/>
            <w:tcBorders>
              <w:top w:val="single" w:sz="4" w:space="0" w:color="auto"/>
              <w:left w:val="nil"/>
              <w:bottom w:val="single" w:sz="4" w:space="0" w:color="auto"/>
              <w:right w:val="single" w:sz="4" w:space="0" w:color="auto"/>
            </w:tcBorders>
          </w:tcPr>
          <w:p w14:paraId="17EF69BE"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56B84B81" w14:textId="77777777" w:rsidR="008776CA" w:rsidRDefault="008776CA" w:rsidP="00AC7DAE">
            <w:pPr>
              <w:pStyle w:val="TAC"/>
            </w:pPr>
            <w:r>
              <w:rPr>
                <w:rFonts w:eastAsia="MS Mincho"/>
              </w:rPr>
              <w:t>2595</w:t>
            </w:r>
          </w:p>
        </w:tc>
        <w:tc>
          <w:tcPr>
            <w:tcW w:w="992" w:type="dxa"/>
            <w:tcBorders>
              <w:top w:val="single" w:sz="4" w:space="0" w:color="auto"/>
              <w:left w:val="nil"/>
              <w:bottom w:val="single" w:sz="4" w:space="0" w:color="auto"/>
              <w:right w:val="single" w:sz="4" w:space="0" w:color="auto"/>
            </w:tcBorders>
          </w:tcPr>
          <w:p w14:paraId="77357784"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tcPr>
          <w:p w14:paraId="5936F31F" w14:textId="77777777" w:rsidR="008776CA" w:rsidRDefault="008776CA" w:rsidP="00AC7DAE">
            <w:pPr>
              <w:pStyle w:val="TAC"/>
              <w:rPr>
                <w:rFonts w:eastAsia="Malgun Gothic"/>
                <w:lang w:eastAsia="ko-KR"/>
              </w:rPr>
            </w:pPr>
            <w:r>
              <w:t>5</w:t>
            </w:r>
          </w:p>
        </w:tc>
        <w:tc>
          <w:tcPr>
            <w:tcW w:w="1105" w:type="dxa"/>
            <w:tcBorders>
              <w:top w:val="single" w:sz="4" w:space="0" w:color="auto"/>
              <w:left w:val="nil"/>
              <w:bottom w:val="single" w:sz="4" w:space="0" w:color="auto"/>
              <w:right w:val="single" w:sz="4" w:space="0" w:color="auto"/>
            </w:tcBorders>
            <w:noWrap/>
          </w:tcPr>
          <w:p w14:paraId="2C19C2F5" w14:textId="77777777" w:rsidR="008776CA" w:rsidRDefault="008776CA" w:rsidP="00AC7DAE">
            <w:pPr>
              <w:pStyle w:val="TAC"/>
              <w:rPr>
                <w:rFonts w:eastAsia="Malgun Gothic"/>
                <w:lang w:eastAsia="ko-KR"/>
              </w:rPr>
            </w:pPr>
            <w:r>
              <w:t>5, 6, 7</w:t>
            </w:r>
          </w:p>
        </w:tc>
      </w:tr>
      <w:tr w:rsidR="008776CA" w14:paraId="7C534C2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52AE9E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tcPr>
          <w:p w14:paraId="4A5B41A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29F30A4D" w14:textId="77777777" w:rsidR="008776CA" w:rsidRDefault="008776CA" w:rsidP="00AC7DAE">
            <w:pPr>
              <w:pStyle w:val="TAC"/>
            </w:pPr>
            <w:r>
              <w:rPr>
                <w:rFonts w:eastAsia="MS Mincho"/>
              </w:rPr>
              <w:t>2595</w:t>
            </w:r>
          </w:p>
        </w:tc>
        <w:tc>
          <w:tcPr>
            <w:tcW w:w="425" w:type="dxa"/>
            <w:tcBorders>
              <w:top w:val="single" w:sz="4" w:space="0" w:color="auto"/>
              <w:left w:val="nil"/>
              <w:bottom w:val="single" w:sz="4" w:space="0" w:color="auto"/>
              <w:right w:val="single" w:sz="4" w:space="0" w:color="auto"/>
            </w:tcBorders>
          </w:tcPr>
          <w:p w14:paraId="6BDEE2E5"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tcPr>
          <w:p w14:paraId="60B34A80" w14:textId="77777777" w:rsidR="008776CA" w:rsidRDefault="008776CA" w:rsidP="00AC7DAE">
            <w:pPr>
              <w:pStyle w:val="TAC"/>
            </w:pPr>
            <w:r>
              <w:rPr>
                <w:rFonts w:eastAsia="MS Mincho"/>
              </w:rPr>
              <w:t>2620</w:t>
            </w:r>
          </w:p>
        </w:tc>
        <w:tc>
          <w:tcPr>
            <w:tcW w:w="992" w:type="dxa"/>
            <w:tcBorders>
              <w:top w:val="single" w:sz="4" w:space="0" w:color="auto"/>
              <w:left w:val="nil"/>
              <w:bottom w:val="single" w:sz="4" w:space="0" w:color="auto"/>
              <w:right w:val="single" w:sz="4" w:space="0" w:color="auto"/>
            </w:tcBorders>
          </w:tcPr>
          <w:p w14:paraId="593DEC23"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tcPr>
          <w:p w14:paraId="3798DA2D" w14:textId="77777777" w:rsidR="008776CA" w:rsidRDefault="008776CA" w:rsidP="00AC7DAE">
            <w:pPr>
              <w:pStyle w:val="TAC"/>
              <w:rPr>
                <w:rFonts w:eastAsia="Malgun Gothic"/>
                <w:lang w:eastAsia="ko-KR"/>
              </w:rPr>
            </w:pPr>
            <w:r>
              <w:t>1</w:t>
            </w:r>
          </w:p>
        </w:tc>
        <w:tc>
          <w:tcPr>
            <w:tcW w:w="1105" w:type="dxa"/>
            <w:tcBorders>
              <w:top w:val="single" w:sz="4" w:space="0" w:color="auto"/>
              <w:left w:val="nil"/>
              <w:bottom w:val="single" w:sz="4" w:space="0" w:color="auto"/>
              <w:right w:val="single" w:sz="4" w:space="0" w:color="auto"/>
            </w:tcBorders>
            <w:noWrap/>
          </w:tcPr>
          <w:p w14:paraId="7DF6B38E" w14:textId="77777777" w:rsidR="008776CA" w:rsidRDefault="008776CA" w:rsidP="00AC7DAE">
            <w:pPr>
              <w:pStyle w:val="TAC"/>
              <w:rPr>
                <w:rFonts w:eastAsia="Malgun Gothic"/>
                <w:lang w:eastAsia="ko-KR"/>
              </w:rPr>
            </w:pPr>
            <w:r>
              <w:t>5, 6</w:t>
            </w:r>
          </w:p>
        </w:tc>
      </w:tr>
      <w:tr w:rsidR="008776CA" w14:paraId="7A9D706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512A904" w14:textId="77777777" w:rsidR="008776CA" w:rsidRDefault="008776CA" w:rsidP="00AC7DAE">
            <w:pPr>
              <w:pStyle w:val="TAC"/>
              <w:rPr>
                <w:lang w:eastAsia="ja-JP"/>
              </w:rPr>
            </w:pPr>
            <w:r>
              <w:rPr>
                <w:lang w:eastAsia="ja-JP"/>
              </w:rPr>
              <w:t>DC_8_n1</w:t>
            </w:r>
          </w:p>
        </w:tc>
        <w:tc>
          <w:tcPr>
            <w:tcW w:w="2694" w:type="dxa"/>
            <w:tcBorders>
              <w:top w:val="single" w:sz="4" w:space="0" w:color="auto"/>
              <w:left w:val="nil"/>
              <w:bottom w:val="single" w:sz="4" w:space="0" w:color="auto"/>
              <w:right w:val="single" w:sz="4" w:space="0" w:color="auto"/>
            </w:tcBorders>
            <w:hideMark/>
          </w:tcPr>
          <w:p w14:paraId="77EAE3E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93612E0"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7A7EDBE3"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FC67C5D" w14:textId="77777777" w:rsidR="008776CA" w:rsidRDefault="008776CA" w:rsidP="00AC7DAE">
            <w:pPr>
              <w:pStyle w:val="TAC"/>
              <w:rPr>
                <w:rStyle w:val="TALCar"/>
                <w:rFonts w:eastAsiaTheme="minorEastAsia"/>
                <w:szCs w:val="18"/>
              </w:rPr>
            </w:pPr>
            <w:r>
              <w:t>890</w:t>
            </w:r>
          </w:p>
        </w:tc>
        <w:tc>
          <w:tcPr>
            <w:tcW w:w="992" w:type="dxa"/>
            <w:tcBorders>
              <w:top w:val="single" w:sz="4" w:space="0" w:color="auto"/>
              <w:left w:val="nil"/>
              <w:bottom w:val="single" w:sz="4" w:space="0" w:color="auto"/>
              <w:right w:val="single" w:sz="4" w:space="0" w:color="auto"/>
            </w:tcBorders>
            <w:hideMark/>
          </w:tcPr>
          <w:p w14:paraId="2C9DE104"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3FCE1937"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60AA26C0" w14:textId="77777777" w:rsidR="008776CA" w:rsidRDefault="008776CA" w:rsidP="00AC7DAE">
            <w:pPr>
              <w:pStyle w:val="TAC"/>
            </w:pPr>
            <w:r>
              <w:t>5, 12</w:t>
            </w:r>
          </w:p>
        </w:tc>
      </w:tr>
      <w:tr w:rsidR="008776CA" w14:paraId="5E6BD978" w14:textId="77777777" w:rsidTr="000E7EBA">
        <w:trPr>
          <w:trHeight w:val="187"/>
          <w:jc w:val="center"/>
        </w:trPr>
        <w:tc>
          <w:tcPr>
            <w:tcW w:w="1986" w:type="dxa"/>
            <w:tcBorders>
              <w:top w:val="nil"/>
              <w:left w:val="single" w:sz="4" w:space="0" w:color="auto"/>
              <w:bottom w:val="nil"/>
              <w:right w:val="single" w:sz="4" w:space="0" w:color="auto"/>
            </w:tcBorders>
          </w:tcPr>
          <w:p w14:paraId="04EF469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A74CB4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DA73F42"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tcPr>
          <w:p w14:paraId="34327FF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10653C3F" w14:textId="77777777" w:rsidR="008776CA" w:rsidRDefault="008776CA" w:rsidP="00AC7DAE">
            <w:pPr>
              <w:pStyle w:val="TAC"/>
              <w:rPr>
                <w:rStyle w:val="TALCar"/>
                <w:rFonts w:eastAsiaTheme="minorEastAsia"/>
                <w:szCs w:val="18"/>
              </w:rPr>
            </w:pPr>
            <w:r>
              <w:t>1895</w:t>
            </w:r>
          </w:p>
        </w:tc>
        <w:tc>
          <w:tcPr>
            <w:tcW w:w="992" w:type="dxa"/>
            <w:tcBorders>
              <w:top w:val="single" w:sz="4" w:space="0" w:color="auto"/>
              <w:left w:val="nil"/>
              <w:bottom w:val="single" w:sz="4" w:space="0" w:color="auto"/>
              <w:right w:val="single" w:sz="4" w:space="0" w:color="auto"/>
            </w:tcBorders>
            <w:hideMark/>
          </w:tcPr>
          <w:p w14:paraId="16C4F1DD"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1C7F6EDF"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5FCD34B4" w14:textId="77777777" w:rsidR="008776CA" w:rsidRDefault="008776CA" w:rsidP="00AC7DAE">
            <w:pPr>
              <w:pStyle w:val="TAC"/>
            </w:pPr>
            <w:r>
              <w:t>5, 16</w:t>
            </w:r>
          </w:p>
        </w:tc>
      </w:tr>
      <w:tr w:rsidR="008776CA" w14:paraId="242F0800" w14:textId="77777777" w:rsidTr="000E7EBA">
        <w:trPr>
          <w:trHeight w:val="187"/>
          <w:jc w:val="center"/>
        </w:trPr>
        <w:tc>
          <w:tcPr>
            <w:tcW w:w="1986" w:type="dxa"/>
            <w:tcBorders>
              <w:top w:val="nil"/>
              <w:left w:val="single" w:sz="4" w:space="0" w:color="auto"/>
              <w:bottom w:val="nil"/>
              <w:right w:val="single" w:sz="4" w:space="0" w:color="auto"/>
            </w:tcBorders>
          </w:tcPr>
          <w:p w14:paraId="6A82C90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666013B"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24A146C"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tcPr>
          <w:p w14:paraId="6EFE1A7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254B5AE0" w14:textId="77777777" w:rsidR="008776CA" w:rsidRDefault="008776CA" w:rsidP="00AC7DAE">
            <w:pPr>
              <w:pStyle w:val="TAC"/>
              <w:rPr>
                <w:rStyle w:val="TALCar"/>
                <w:rFonts w:eastAsiaTheme="minorEastAsia"/>
                <w:szCs w:val="18"/>
              </w:rPr>
            </w:pPr>
            <w:r>
              <w:t>1915</w:t>
            </w:r>
          </w:p>
        </w:tc>
        <w:tc>
          <w:tcPr>
            <w:tcW w:w="992" w:type="dxa"/>
            <w:tcBorders>
              <w:top w:val="single" w:sz="4" w:space="0" w:color="auto"/>
              <w:left w:val="nil"/>
              <w:bottom w:val="single" w:sz="4" w:space="0" w:color="auto"/>
              <w:right w:val="single" w:sz="4" w:space="0" w:color="auto"/>
            </w:tcBorders>
            <w:hideMark/>
          </w:tcPr>
          <w:p w14:paraId="56E9FA99"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693F9466"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72CFE92" w14:textId="77777777" w:rsidR="008776CA" w:rsidRDefault="008776CA" w:rsidP="00AC7DAE">
            <w:pPr>
              <w:pStyle w:val="TAC"/>
            </w:pPr>
            <w:r>
              <w:t>5, 7, 16</w:t>
            </w:r>
          </w:p>
        </w:tc>
      </w:tr>
      <w:tr w:rsidR="008776CA" w14:paraId="123FE881"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B529D2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B62A625"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28CCB42"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tcPr>
          <w:p w14:paraId="2E5E7985"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7968B549" w14:textId="77777777" w:rsidR="008776CA" w:rsidRDefault="008776CA" w:rsidP="00AC7DAE">
            <w:pPr>
              <w:pStyle w:val="TAC"/>
              <w:rPr>
                <w:rStyle w:val="TALCar"/>
                <w:rFonts w:eastAsiaTheme="minorEastAsia"/>
                <w:szCs w:val="18"/>
              </w:rPr>
            </w:pPr>
            <w:r>
              <w:t>1920</w:t>
            </w:r>
          </w:p>
        </w:tc>
        <w:tc>
          <w:tcPr>
            <w:tcW w:w="992" w:type="dxa"/>
            <w:tcBorders>
              <w:top w:val="single" w:sz="4" w:space="0" w:color="auto"/>
              <w:left w:val="nil"/>
              <w:bottom w:val="single" w:sz="4" w:space="0" w:color="auto"/>
              <w:right w:val="single" w:sz="4" w:space="0" w:color="auto"/>
            </w:tcBorders>
            <w:hideMark/>
          </w:tcPr>
          <w:p w14:paraId="40FFA6C8"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2AAE2AD6"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76AE27F5" w14:textId="77777777" w:rsidR="008776CA" w:rsidRDefault="008776CA" w:rsidP="00AC7DAE">
            <w:pPr>
              <w:pStyle w:val="TAC"/>
            </w:pPr>
            <w:r>
              <w:t>5, 7, 16</w:t>
            </w:r>
          </w:p>
        </w:tc>
      </w:tr>
      <w:tr w:rsidR="008776CA" w14:paraId="00FBD32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F5AB8C7" w14:textId="77777777" w:rsidR="008776CA" w:rsidRDefault="008776CA" w:rsidP="00AC7DAE">
            <w:pPr>
              <w:pStyle w:val="TAC"/>
              <w:rPr>
                <w:lang w:eastAsia="ja-JP"/>
              </w:rPr>
            </w:pPr>
            <w:r>
              <w:rPr>
                <w:lang w:eastAsia="ja-JP"/>
              </w:rPr>
              <w:t>DC_8_n3</w:t>
            </w:r>
          </w:p>
        </w:tc>
        <w:tc>
          <w:tcPr>
            <w:tcW w:w="2694" w:type="dxa"/>
            <w:tcBorders>
              <w:top w:val="single" w:sz="4" w:space="0" w:color="auto"/>
              <w:left w:val="nil"/>
              <w:bottom w:val="single" w:sz="4" w:space="0" w:color="auto"/>
              <w:right w:val="single" w:sz="4" w:space="0" w:color="auto"/>
            </w:tcBorders>
            <w:hideMark/>
          </w:tcPr>
          <w:p w14:paraId="266F6F7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C1381B8"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33643BBF"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754E84D"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7F60AA9C"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3A7E1E4E"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135D6517" w14:textId="77777777" w:rsidR="008776CA" w:rsidRDefault="008776CA" w:rsidP="00AC7DAE">
            <w:pPr>
              <w:pStyle w:val="TAC"/>
            </w:pPr>
            <w:r>
              <w:t>3.12</w:t>
            </w:r>
          </w:p>
        </w:tc>
      </w:tr>
      <w:tr w:rsidR="008776CA" w14:paraId="2AE06705"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7E0A16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F9C367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6E2874B"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3B6CF8B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8EBF0D" w14:textId="77777777" w:rsidR="008776CA" w:rsidRDefault="008776CA" w:rsidP="00AC7DAE">
            <w:pPr>
              <w:pStyle w:val="TAC"/>
              <w:rPr>
                <w:rStyle w:val="TALCar"/>
                <w:rFonts w:eastAsiaTheme="minorEastAsia"/>
                <w:szCs w:val="18"/>
              </w:rPr>
            </w:pPr>
            <w:r>
              <w:t>89</w:t>
            </w:r>
            <w:r>
              <w:rPr>
                <w:lang w:eastAsia="ja-JP"/>
              </w:rPr>
              <w:t>0</w:t>
            </w:r>
          </w:p>
        </w:tc>
        <w:tc>
          <w:tcPr>
            <w:tcW w:w="992" w:type="dxa"/>
            <w:tcBorders>
              <w:top w:val="single" w:sz="4" w:space="0" w:color="auto"/>
              <w:left w:val="nil"/>
              <w:bottom w:val="single" w:sz="4" w:space="0" w:color="auto"/>
              <w:right w:val="single" w:sz="4" w:space="0" w:color="auto"/>
            </w:tcBorders>
            <w:hideMark/>
          </w:tcPr>
          <w:p w14:paraId="25443A81" w14:textId="77777777" w:rsidR="008776CA" w:rsidRDefault="008776CA" w:rsidP="00AC7DAE">
            <w:pPr>
              <w:pStyle w:val="TAC"/>
            </w:pPr>
            <w:r>
              <w:t>-4</w:t>
            </w:r>
            <w:r>
              <w:rPr>
                <w:lang w:eastAsia="ja-JP"/>
              </w:rPr>
              <w:t>0</w:t>
            </w:r>
          </w:p>
        </w:tc>
        <w:tc>
          <w:tcPr>
            <w:tcW w:w="1163" w:type="dxa"/>
            <w:tcBorders>
              <w:top w:val="single" w:sz="4" w:space="0" w:color="auto"/>
              <w:left w:val="nil"/>
              <w:bottom w:val="single" w:sz="4" w:space="0" w:color="auto"/>
              <w:right w:val="single" w:sz="4" w:space="0" w:color="auto"/>
            </w:tcBorders>
            <w:noWrap/>
            <w:hideMark/>
          </w:tcPr>
          <w:p w14:paraId="4585261A"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01398FA" w14:textId="77777777" w:rsidR="008776CA" w:rsidRDefault="008776CA" w:rsidP="00AC7DAE">
            <w:pPr>
              <w:pStyle w:val="TAC"/>
            </w:pPr>
            <w:r>
              <w:t>5. 12</w:t>
            </w:r>
          </w:p>
        </w:tc>
      </w:tr>
      <w:tr w:rsidR="008776CA" w14:paraId="618FB2C7"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DF3B654" w14:textId="77777777" w:rsidR="008776CA" w:rsidRDefault="008776CA" w:rsidP="00AC7DAE">
            <w:pPr>
              <w:pStyle w:val="TAC"/>
              <w:rPr>
                <w:lang w:eastAsia="ja-JP"/>
              </w:rPr>
            </w:pPr>
            <w:r>
              <w:rPr>
                <w:lang w:eastAsia="ja-JP"/>
              </w:rPr>
              <w:t>DC_8_n20</w:t>
            </w:r>
          </w:p>
        </w:tc>
        <w:tc>
          <w:tcPr>
            <w:tcW w:w="2694" w:type="dxa"/>
            <w:tcBorders>
              <w:top w:val="single" w:sz="4" w:space="0" w:color="auto"/>
              <w:left w:val="nil"/>
              <w:bottom w:val="single" w:sz="4" w:space="0" w:color="auto"/>
              <w:right w:val="single" w:sz="4" w:space="0" w:color="auto"/>
            </w:tcBorders>
            <w:hideMark/>
          </w:tcPr>
          <w:p w14:paraId="29A673C2"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1B398A3" w14:textId="77777777" w:rsidR="008776CA" w:rsidRDefault="008776CA" w:rsidP="00AC7DAE">
            <w:pPr>
              <w:pStyle w:val="TAC"/>
              <w:rPr>
                <w:rFonts w:eastAsia="MS Mincho"/>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11F3AA24"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BD2E38B" w14:textId="77777777" w:rsidR="008776CA" w:rsidRDefault="008776CA" w:rsidP="00AC7DAE">
            <w:pPr>
              <w:pStyle w:val="TAC"/>
              <w:rPr>
                <w:rFonts w:eastAsia="MS Mincho"/>
              </w:rPr>
            </w:pPr>
            <w:r>
              <w:rPr>
                <w:lang w:eastAsia="ja-JP"/>
              </w:rPr>
              <w:t>788</w:t>
            </w:r>
          </w:p>
        </w:tc>
        <w:tc>
          <w:tcPr>
            <w:tcW w:w="992" w:type="dxa"/>
            <w:tcBorders>
              <w:top w:val="single" w:sz="4" w:space="0" w:color="auto"/>
              <w:left w:val="nil"/>
              <w:bottom w:val="single" w:sz="4" w:space="0" w:color="auto"/>
              <w:right w:val="single" w:sz="4" w:space="0" w:color="auto"/>
            </w:tcBorders>
            <w:hideMark/>
          </w:tcPr>
          <w:p w14:paraId="74703BBC"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10B09F40"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62DA08C7" w14:textId="77777777" w:rsidR="008776CA" w:rsidRDefault="008776CA" w:rsidP="00AC7DAE">
            <w:pPr>
              <w:pStyle w:val="TAC"/>
            </w:pPr>
          </w:p>
        </w:tc>
      </w:tr>
      <w:tr w:rsidR="008776CA" w14:paraId="6E6A678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FCA24A1" w14:textId="77777777" w:rsidR="008776CA" w:rsidRDefault="008776CA" w:rsidP="00AC7DAE">
            <w:pPr>
              <w:pStyle w:val="TAC"/>
              <w:rPr>
                <w:lang w:eastAsia="ja-JP"/>
              </w:rPr>
            </w:pPr>
            <w:r>
              <w:rPr>
                <w:lang w:eastAsia="ja-JP"/>
              </w:rPr>
              <w:t>DC_8_n28</w:t>
            </w:r>
          </w:p>
        </w:tc>
        <w:tc>
          <w:tcPr>
            <w:tcW w:w="2694" w:type="dxa"/>
            <w:tcBorders>
              <w:top w:val="single" w:sz="4" w:space="0" w:color="auto"/>
              <w:left w:val="nil"/>
              <w:bottom w:val="single" w:sz="4" w:space="0" w:color="auto"/>
              <w:right w:val="single" w:sz="4" w:space="0" w:color="auto"/>
            </w:tcBorders>
            <w:hideMark/>
          </w:tcPr>
          <w:p w14:paraId="78EBFB9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01FDE86"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31A8682A"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24B0D08D"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2E3D7B07" w14:textId="77777777" w:rsidR="008776CA" w:rsidRDefault="008776CA" w:rsidP="00AC7DAE">
            <w:pPr>
              <w:pStyle w:val="TAC"/>
            </w:pPr>
            <w:r>
              <w:t>-42</w:t>
            </w:r>
          </w:p>
        </w:tc>
        <w:tc>
          <w:tcPr>
            <w:tcW w:w="1163" w:type="dxa"/>
            <w:tcBorders>
              <w:top w:val="single" w:sz="4" w:space="0" w:color="auto"/>
              <w:left w:val="nil"/>
              <w:bottom w:val="single" w:sz="4" w:space="0" w:color="auto"/>
              <w:right w:val="single" w:sz="4" w:space="0" w:color="auto"/>
            </w:tcBorders>
            <w:noWrap/>
            <w:hideMark/>
          </w:tcPr>
          <w:p w14:paraId="07A5922A" w14:textId="77777777" w:rsidR="008776CA" w:rsidRDefault="008776CA" w:rsidP="00AC7DAE">
            <w:pPr>
              <w:pStyle w:val="TAC"/>
            </w:pPr>
            <w:r>
              <w:t>8</w:t>
            </w:r>
          </w:p>
        </w:tc>
        <w:tc>
          <w:tcPr>
            <w:tcW w:w="1105" w:type="dxa"/>
            <w:tcBorders>
              <w:top w:val="single" w:sz="4" w:space="0" w:color="auto"/>
              <w:left w:val="nil"/>
              <w:bottom w:val="single" w:sz="4" w:space="0" w:color="auto"/>
              <w:right w:val="single" w:sz="4" w:space="0" w:color="auto"/>
            </w:tcBorders>
            <w:noWrap/>
            <w:hideMark/>
          </w:tcPr>
          <w:p w14:paraId="75E507D5" w14:textId="77777777" w:rsidR="008776CA" w:rsidRDefault="008776CA" w:rsidP="00AC7DAE">
            <w:pPr>
              <w:pStyle w:val="TAC"/>
            </w:pPr>
            <w:r>
              <w:t>5, 17</w:t>
            </w:r>
          </w:p>
        </w:tc>
      </w:tr>
      <w:tr w:rsidR="008776CA" w14:paraId="61316956" w14:textId="77777777" w:rsidTr="000E7EBA">
        <w:trPr>
          <w:trHeight w:val="187"/>
          <w:jc w:val="center"/>
        </w:trPr>
        <w:tc>
          <w:tcPr>
            <w:tcW w:w="1986" w:type="dxa"/>
            <w:tcBorders>
              <w:top w:val="nil"/>
              <w:left w:val="single" w:sz="4" w:space="0" w:color="auto"/>
              <w:bottom w:val="nil"/>
              <w:right w:val="single" w:sz="4" w:space="0" w:color="auto"/>
            </w:tcBorders>
          </w:tcPr>
          <w:p w14:paraId="03123D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DDF44A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959AF69" w14:textId="77777777" w:rsidR="008776CA" w:rsidRDefault="008776CA" w:rsidP="00AC7DAE">
            <w:pPr>
              <w:pStyle w:val="TAC"/>
              <w:rPr>
                <w:rFonts w:eastAsia="MS Mincho"/>
              </w:rPr>
            </w:pPr>
            <w:r>
              <w:t>470</w:t>
            </w:r>
          </w:p>
        </w:tc>
        <w:tc>
          <w:tcPr>
            <w:tcW w:w="425" w:type="dxa"/>
            <w:tcBorders>
              <w:top w:val="single" w:sz="4" w:space="0" w:color="auto"/>
              <w:left w:val="nil"/>
              <w:bottom w:val="single" w:sz="4" w:space="0" w:color="auto"/>
              <w:right w:val="single" w:sz="4" w:space="0" w:color="auto"/>
            </w:tcBorders>
            <w:hideMark/>
          </w:tcPr>
          <w:p w14:paraId="70AB198C"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6EFFF7DB" w14:textId="77777777" w:rsidR="008776CA" w:rsidRDefault="008776CA" w:rsidP="00AC7DAE">
            <w:pPr>
              <w:pStyle w:val="TAC"/>
              <w:rPr>
                <w:rFonts w:eastAsia="MS Mincho"/>
              </w:rPr>
            </w:pPr>
            <w:r>
              <w:t>710</w:t>
            </w:r>
          </w:p>
        </w:tc>
        <w:tc>
          <w:tcPr>
            <w:tcW w:w="992" w:type="dxa"/>
            <w:tcBorders>
              <w:top w:val="single" w:sz="4" w:space="0" w:color="auto"/>
              <w:left w:val="nil"/>
              <w:bottom w:val="single" w:sz="4" w:space="0" w:color="auto"/>
              <w:right w:val="single" w:sz="4" w:space="0" w:color="auto"/>
            </w:tcBorders>
            <w:hideMark/>
          </w:tcPr>
          <w:p w14:paraId="6CD49141"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31D55ED4"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61A3BA5D" w14:textId="77777777" w:rsidR="008776CA" w:rsidRDefault="008776CA" w:rsidP="00AC7DAE">
            <w:pPr>
              <w:pStyle w:val="TAC"/>
            </w:pPr>
            <w:r>
              <w:t>14</w:t>
            </w:r>
          </w:p>
        </w:tc>
      </w:tr>
      <w:tr w:rsidR="008776CA" w14:paraId="5B9E3CCD" w14:textId="77777777" w:rsidTr="000E7EBA">
        <w:trPr>
          <w:trHeight w:val="187"/>
          <w:jc w:val="center"/>
        </w:trPr>
        <w:tc>
          <w:tcPr>
            <w:tcW w:w="1986" w:type="dxa"/>
            <w:tcBorders>
              <w:top w:val="nil"/>
              <w:left w:val="single" w:sz="4" w:space="0" w:color="auto"/>
              <w:bottom w:val="nil"/>
              <w:right w:val="single" w:sz="4" w:space="0" w:color="auto"/>
            </w:tcBorders>
          </w:tcPr>
          <w:p w14:paraId="3FA2E32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6F04F7D"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C265AD5" w14:textId="77777777" w:rsidR="008776CA" w:rsidRDefault="008776CA" w:rsidP="00AC7DAE">
            <w:pPr>
              <w:pStyle w:val="TAC"/>
              <w:rPr>
                <w:rFonts w:eastAsia="MS Mincho"/>
              </w:rPr>
            </w:pPr>
            <w:r>
              <w:t>662</w:t>
            </w:r>
          </w:p>
        </w:tc>
        <w:tc>
          <w:tcPr>
            <w:tcW w:w="425" w:type="dxa"/>
            <w:tcBorders>
              <w:top w:val="single" w:sz="4" w:space="0" w:color="auto"/>
              <w:left w:val="nil"/>
              <w:bottom w:val="single" w:sz="4" w:space="0" w:color="auto"/>
              <w:right w:val="single" w:sz="4" w:space="0" w:color="auto"/>
            </w:tcBorders>
            <w:hideMark/>
          </w:tcPr>
          <w:p w14:paraId="567770D9"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3F311C02" w14:textId="77777777" w:rsidR="008776CA" w:rsidRDefault="008776CA" w:rsidP="00AC7DAE">
            <w:pPr>
              <w:pStyle w:val="TAC"/>
              <w:rPr>
                <w:rFonts w:eastAsia="MS Mincho"/>
              </w:rPr>
            </w:pPr>
            <w:r>
              <w:t>694</w:t>
            </w:r>
          </w:p>
        </w:tc>
        <w:tc>
          <w:tcPr>
            <w:tcW w:w="992" w:type="dxa"/>
            <w:tcBorders>
              <w:top w:val="single" w:sz="4" w:space="0" w:color="auto"/>
              <w:left w:val="nil"/>
              <w:bottom w:val="single" w:sz="4" w:space="0" w:color="auto"/>
              <w:right w:val="single" w:sz="4" w:space="0" w:color="auto"/>
            </w:tcBorders>
            <w:hideMark/>
          </w:tcPr>
          <w:p w14:paraId="5A0C5723"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2677AE76"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586CA90D" w14:textId="77777777" w:rsidR="008776CA" w:rsidRDefault="008776CA" w:rsidP="00AC7DAE">
            <w:pPr>
              <w:pStyle w:val="TAC"/>
            </w:pPr>
            <w:r>
              <w:t>5</w:t>
            </w:r>
          </w:p>
        </w:tc>
      </w:tr>
      <w:tr w:rsidR="008776CA" w14:paraId="4F28FD85" w14:textId="77777777" w:rsidTr="000E7EBA">
        <w:trPr>
          <w:trHeight w:val="187"/>
          <w:jc w:val="center"/>
        </w:trPr>
        <w:tc>
          <w:tcPr>
            <w:tcW w:w="1986" w:type="dxa"/>
            <w:tcBorders>
              <w:top w:val="nil"/>
              <w:left w:val="single" w:sz="4" w:space="0" w:color="auto"/>
              <w:bottom w:val="nil"/>
              <w:right w:val="single" w:sz="4" w:space="0" w:color="auto"/>
            </w:tcBorders>
          </w:tcPr>
          <w:p w14:paraId="608F5F9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752D28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F63B1D4" w14:textId="77777777" w:rsidR="008776CA" w:rsidRDefault="008776CA" w:rsidP="00AC7DAE">
            <w:pPr>
              <w:pStyle w:val="TAC"/>
              <w:rPr>
                <w:rFonts w:eastAsia="MS Mincho"/>
              </w:rPr>
            </w:pPr>
            <w:r>
              <w:t>758</w:t>
            </w:r>
          </w:p>
        </w:tc>
        <w:tc>
          <w:tcPr>
            <w:tcW w:w="425" w:type="dxa"/>
            <w:tcBorders>
              <w:top w:val="single" w:sz="4" w:space="0" w:color="auto"/>
              <w:left w:val="nil"/>
              <w:bottom w:val="single" w:sz="4" w:space="0" w:color="auto"/>
              <w:right w:val="single" w:sz="4" w:space="0" w:color="auto"/>
            </w:tcBorders>
            <w:hideMark/>
          </w:tcPr>
          <w:p w14:paraId="6EA9E6C2"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07068B07" w14:textId="77777777" w:rsidR="008776CA" w:rsidRDefault="008776CA" w:rsidP="00AC7DAE">
            <w:pPr>
              <w:pStyle w:val="TAC"/>
              <w:rPr>
                <w:rFonts w:eastAsia="MS Mincho"/>
              </w:rPr>
            </w:pPr>
            <w:r>
              <w:t>773</w:t>
            </w:r>
          </w:p>
        </w:tc>
        <w:tc>
          <w:tcPr>
            <w:tcW w:w="992" w:type="dxa"/>
            <w:tcBorders>
              <w:top w:val="single" w:sz="4" w:space="0" w:color="auto"/>
              <w:left w:val="nil"/>
              <w:bottom w:val="single" w:sz="4" w:space="0" w:color="auto"/>
              <w:right w:val="single" w:sz="4" w:space="0" w:color="auto"/>
            </w:tcBorders>
            <w:hideMark/>
          </w:tcPr>
          <w:p w14:paraId="21104A69" w14:textId="77777777" w:rsidR="008776CA" w:rsidRDefault="008776CA" w:rsidP="00AC7DAE">
            <w:pPr>
              <w:pStyle w:val="TAC"/>
            </w:pPr>
            <w:r>
              <w:t>-32</w:t>
            </w:r>
          </w:p>
        </w:tc>
        <w:tc>
          <w:tcPr>
            <w:tcW w:w="1163" w:type="dxa"/>
            <w:tcBorders>
              <w:top w:val="single" w:sz="4" w:space="0" w:color="auto"/>
              <w:left w:val="nil"/>
              <w:bottom w:val="single" w:sz="4" w:space="0" w:color="auto"/>
              <w:right w:val="single" w:sz="4" w:space="0" w:color="auto"/>
            </w:tcBorders>
            <w:noWrap/>
            <w:hideMark/>
          </w:tcPr>
          <w:p w14:paraId="090360D6"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61A6982E" w14:textId="77777777" w:rsidR="008776CA" w:rsidRDefault="008776CA" w:rsidP="00AC7DAE">
            <w:pPr>
              <w:pStyle w:val="TAC"/>
            </w:pPr>
            <w:r>
              <w:t>5</w:t>
            </w:r>
          </w:p>
        </w:tc>
      </w:tr>
      <w:tr w:rsidR="008776CA" w14:paraId="5A531B5B" w14:textId="77777777" w:rsidTr="000E7EBA">
        <w:trPr>
          <w:trHeight w:val="187"/>
          <w:jc w:val="center"/>
        </w:trPr>
        <w:tc>
          <w:tcPr>
            <w:tcW w:w="1986" w:type="dxa"/>
            <w:tcBorders>
              <w:top w:val="nil"/>
              <w:left w:val="single" w:sz="4" w:space="0" w:color="auto"/>
              <w:bottom w:val="nil"/>
              <w:right w:val="single" w:sz="4" w:space="0" w:color="auto"/>
            </w:tcBorders>
          </w:tcPr>
          <w:p w14:paraId="7292A4D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ECBB26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788575C" w14:textId="77777777" w:rsidR="008776CA" w:rsidRDefault="008776CA" w:rsidP="00AC7DAE">
            <w:pPr>
              <w:pStyle w:val="TAC"/>
              <w:rPr>
                <w:rFonts w:eastAsia="MS Mincho"/>
              </w:rPr>
            </w:pPr>
            <w:r>
              <w:t>773</w:t>
            </w:r>
          </w:p>
        </w:tc>
        <w:tc>
          <w:tcPr>
            <w:tcW w:w="425" w:type="dxa"/>
            <w:tcBorders>
              <w:top w:val="single" w:sz="4" w:space="0" w:color="auto"/>
              <w:left w:val="nil"/>
              <w:bottom w:val="single" w:sz="4" w:space="0" w:color="auto"/>
              <w:right w:val="single" w:sz="4" w:space="0" w:color="auto"/>
            </w:tcBorders>
            <w:hideMark/>
          </w:tcPr>
          <w:p w14:paraId="748C4FF1"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45E3C37E" w14:textId="77777777" w:rsidR="008776CA" w:rsidRDefault="008776CA" w:rsidP="00AC7DAE">
            <w:pPr>
              <w:pStyle w:val="TAC"/>
              <w:rPr>
                <w:rFonts w:eastAsia="MS Mincho"/>
              </w:rPr>
            </w:pPr>
            <w:r>
              <w:t>803</w:t>
            </w:r>
          </w:p>
        </w:tc>
        <w:tc>
          <w:tcPr>
            <w:tcW w:w="992" w:type="dxa"/>
            <w:tcBorders>
              <w:top w:val="single" w:sz="4" w:space="0" w:color="auto"/>
              <w:left w:val="nil"/>
              <w:bottom w:val="single" w:sz="4" w:space="0" w:color="auto"/>
              <w:right w:val="single" w:sz="4" w:space="0" w:color="auto"/>
            </w:tcBorders>
            <w:hideMark/>
          </w:tcPr>
          <w:p w14:paraId="4DCF84D3"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2D277A81"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5E937743" w14:textId="77777777" w:rsidR="008776CA" w:rsidRDefault="008776CA" w:rsidP="00AC7DAE">
            <w:pPr>
              <w:pStyle w:val="TAC"/>
            </w:pPr>
          </w:p>
        </w:tc>
      </w:tr>
      <w:tr w:rsidR="008776CA" w14:paraId="5274F5AC" w14:textId="77777777" w:rsidTr="000E7EBA">
        <w:trPr>
          <w:trHeight w:val="187"/>
          <w:jc w:val="center"/>
        </w:trPr>
        <w:tc>
          <w:tcPr>
            <w:tcW w:w="1986" w:type="dxa"/>
            <w:tcBorders>
              <w:top w:val="nil"/>
              <w:left w:val="single" w:sz="4" w:space="0" w:color="auto"/>
              <w:bottom w:val="nil"/>
              <w:right w:val="single" w:sz="4" w:space="0" w:color="auto"/>
            </w:tcBorders>
          </w:tcPr>
          <w:p w14:paraId="414D5FF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067E591" w14:textId="77777777" w:rsidR="008776CA" w:rsidRDefault="008776CA" w:rsidP="00AC7DAE">
            <w:pPr>
              <w:pStyle w:val="TAL"/>
              <w:rPr>
                <w:lang w:eastAsia="ja-JP"/>
              </w:rPr>
            </w:pPr>
            <w:r>
              <w:rPr>
                <w:rFonts w:eastAsia="MS Mincho" w:cs="Arial"/>
              </w:rPr>
              <w:t>Frequency range</w:t>
            </w:r>
          </w:p>
        </w:tc>
        <w:tc>
          <w:tcPr>
            <w:tcW w:w="1276" w:type="dxa"/>
            <w:tcBorders>
              <w:top w:val="single" w:sz="4" w:space="0" w:color="auto"/>
              <w:left w:val="nil"/>
              <w:bottom w:val="single" w:sz="4" w:space="0" w:color="auto"/>
              <w:right w:val="single" w:sz="4" w:space="0" w:color="auto"/>
            </w:tcBorders>
            <w:hideMark/>
          </w:tcPr>
          <w:p w14:paraId="3CDECD28" w14:textId="77777777" w:rsidR="008776CA" w:rsidRDefault="008776CA" w:rsidP="00AC7DAE">
            <w:pPr>
              <w:pStyle w:val="TAC"/>
              <w:rPr>
                <w:rFonts w:eastAsia="MS Mincho"/>
              </w:rPr>
            </w:pPr>
            <w:r>
              <w:t>860</w:t>
            </w:r>
          </w:p>
        </w:tc>
        <w:tc>
          <w:tcPr>
            <w:tcW w:w="425" w:type="dxa"/>
            <w:tcBorders>
              <w:top w:val="single" w:sz="4" w:space="0" w:color="auto"/>
              <w:left w:val="nil"/>
              <w:bottom w:val="single" w:sz="4" w:space="0" w:color="auto"/>
              <w:right w:val="single" w:sz="4" w:space="0" w:color="auto"/>
            </w:tcBorders>
            <w:hideMark/>
          </w:tcPr>
          <w:p w14:paraId="4A715D6F"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7A1A465C" w14:textId="77777777" w:rsidR="008776CA" w:rsidRDefault="008776CA" w:rsidP="00AC7DAE">
            <w:pPr>
              <w:pStyle w:val="TAC"/>
              <w:rPr>
                <w:rFonts w:eastAsia="MS Mincho"/>
              </w:rPr>
            </w:pPr>
            <w:r>
              <w:t>890</w:t>
            </w:r>
          </w:p>
        </w:tc>
        <w:tc>
          <w:tcPr>
            <w:tcW w:w="992" w:type="dxa"/>
            <w:tcBorders>
              <w:top w:val="single" w:sz="4" w:space="0" w:color="auto"/>
              <w:left w:val="nil"/>
              <w:bottom w:val="single" w:sz="4" w:space="0" w:color="auto"/>
              <w:right w:val="single" w:sz="4" w:space="0" w:color="auto"/>
            </w:tcBorders>
            <w:hideMark/>
          </w:tcPr>
          <w:p w14:paraId="5D0A2BDC"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6A417B40"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6D222867" w14:textId="77777777" w:rsidR="008776CA" w:rsidRDefault="008776CA" w:rsidP="00AC7DAE">
            <w:pPr>
              <w:pStyle w:val="TAC"/>
            </w:pPr>
            <w:r>
              <w:t>5, 12</w:t>
            </w:r>
          </w:p>
        </w:tc>
      </w:tr>
      <w:tr w:rsidR="008776CA" w14:paraId="042F494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C01A3D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5F87A6E" w14:textId="77777777" w:rsidR="008776CA" w:rsidRDefault="008776CA" w:rsidP="00AC7DAE">
            <w:pPr>
              <w:pStyle w:val="TAL"/>
              <w:rPr>
                <w:lang w:eastAsia="ja-JP"/>
              </w:rPr>
            </w:pPr>
            <w:r>
              <w:rPr>
                <w:rFonts w:eastAsia="MS Mincho" w:cs="Arial"/>
              </w:rPr>
              <w:t>Frequency range</w:t>
            </w:r>
          </w:p>
        </w:tc>
        <w:tc>
          <w:tcPr>
            <w:tcW w:w="1276" w:type="dxa"/>
            <w:tcBorders>
              <w:top w:val="single" w:sz="4" w:space="0" w:color="auto"/>
              <w:left w:val="nil"/>
              <w:bottom w:val="single" w:sz="4" w:space="0" w:color="auto"/>
              <w:right w:val="single" w:sz="4" w:space="0" w:color="auto"/>
            </w:tcBorders>
            <w:hideMark/>
          </w:tcPr>
          <w:p w14:paraId="787D8E52" w14:textId="77777777" w:rsidR="008776CA" w:rsidRDefault="008776CA" w:rsidP="00AC7DAE">
            <w:pPr>
              <w:pStyle w:val="TAC"/>
              <w:rPr>
                <w:rFonts w:eastAsia="MS Mincho"/>
              </w:rPr>
            </w:pPr>
            <w:r>
              <w:t>1884.5</w:t>
            </w:r>
          </w:p>
        </w:tc>
        <w:tc>
          <w:tcPr>
            <w:tcW w:w="425" w:type="dxa"/>
            <w:tcBorders>
              <w:top w:val="single" w:sz="4" w:space="0" w:color="auto"/>
              <w:left w:val="nil"/>
              <w:bottom w:val="single" w:sz="4" w:space="0" w:color="auto"/>
              <w:right w:val="single" w:sz="4" w:space="0" w:color="auto"/>
            </w:tcBorders>
            <w:hideMark/>
          </w:tcPr>
          <w:p w14:paraId="03C9E11F" w14:textId="77777777" w:rsidR="008776CA" w:rsidRDefault="008776CA" w:rsidP="00AC7DAE">
            <w:pPr>
              <w:pStyle w:val="TAC"/>
              <w:rPr>
                <w:rFonts w:eastAsia="MS Mincho"/>
              </w:rPr>
            </w:pPr>
            <w:r>
              <w:t>-</w:t>
            </w:r>
          </w:p>
        </w:tc>
        <w:tc>
          <w:tcPr>
            <w:tcW w:w="1134" w:type="dxa"/>
            <w:tcBorders>
              <w:top w:val="single" w:sz="4" w:space="0" w:color="auto"/>
              <w:left w:val="nil"/>
              <w:bottom w:val="single" w:sz="4" w:space="0" w:color="auto"/>
              <w:right w:val="single" w:sz="4" w:space="0" w:color="auto"/>
            </w:tcBorders>
            <w:hideMark/>
          </w:tcPr>
          <w:p w14:paraId="72CE0327" w14:textId="77777777" w:rsidR="008776CA" w:rsidRDefault="008776CA" w:rsidP="00AC7DAE">
            <w:pPr>
              <w:pStyle w:val="TAC"/>
              <w:rPr>
                <w:rFonts w:eastAsia="MS Mincho"/>
              </w:rPr>
            </w:pPr>
            <w:r>
              <w:t>1915.7</w:t>
            </w:r>
          </w:p>
        </w:tc>
        <w:tc>
          <w:tcPr>
            <w:tcW w:w="992" w:type="dxa"/>
            <w:tcBorders>
              <w:top w:val="single" w:sz="4" w:space="0" w:color="auto"/>
              <w:left w:val="nil"/>
              <w:bottom w:val="single" w:sz="4" w:space="0" w:color="auto"/>
              <w:right w:val="single" w:sz="4" w:space="0" w:color="auto"/>
            </w:tcBorders>
            <w:hideMark/>
          </w:tcPr>
          <w:p w14:paraId="645BE567"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347C9289"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2A0E5DC0" w14:textId="77777777" w:rsidR="008776CA" w:rsidRDefault="008776CA" w:rsidP="00AC7DAE">
            <w:pPr>
              <w:pStyle w:val="TAC"/>
            </w:pPr>
            <w:r>
              <w:t>3, 9, 12</w:t>
            </w:r>
          </w:p>
        </w:tc>
      </w:tr>
      <w:tr w:rsidR="008776CA" w14:paraId="283144B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13E101D" w14:textId="77777777" w:rsidR="008776CA" w:rsidRDefault="008776CA" w:rsidP="00AC7DAE">
            <w:pPr>
              <w:pStyle w:val="TAC"/>
              <w:rPr>
                <w:lang w:eastAsia="ja-JP"/>
              </w:rPr>
            </w:pPr>
            <w:r>
              <w:rPr>
                <w:lang w:eastAsia="ja-JP"/>
              </w:rPr>
              <w:t>DC_8_n41</w:t>
            </w:r>
          </w:p>
        </w:tc>
        <w:tc>
          <w:tcPr>
            <w:tcW w:w="2694" w:type="dxa"/>
            <w:tcBorders>
              <w:top w:val="single" w:sz="4" w:space="0" w:color="auto"/>
              <w:left w:val="nil"/>
              <w:bottom w:val="single" w:sz="4" w:space="0" w:color="auto"/>
              <w:right w:val="single" w:sz="4" w:space="0" w:color="auto"/>
            </w:tcBorders>
            <w:hideMark/>
          </w:tcPr>
          <w:p w14:paraId="54FD05B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9D248BB" w14:textId="77777777" w:rsidR="008776CA" w:rsidRDefault="008776CA" w:rsidP="00AC7DAE">
            <w:pPr>
              <w:pStyle w:val="TAC"/>
            </w:pPr>
            <w:r>
              <w:rPr>
                <w:lang w:eastAsia="ja-JP"/>
              </w:rPr>
              <w:t>860</w:t>
            </w:r>
          </w:p>
        </w:tc>
        <w:tc>
          <w:tcPr>
            <w:tcW w:w="425" w:type="dxa"/>
            <w:tcBorders>
              <w:top w:val="single" w:sz="4" w:space="0" w:color="auto"/>
              <w:left w:val="nil"/>
              <w:bottom w:val="single" w:sz="4" w:space="0" w:color="auto"/>
              <w:right w:val="single" w:sz="4" w:space="0" w:color="auto"/>
            </w:tcBorders>
            <w:hideMark/>
          </w:tcPr>
          <w:p w14:paraId="633CE75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283609A" w14:textId="77777777" w:rsidR="008776CA" w:rsidRDefault="008776CA" w:rsidP="00AC7DAE">
            <w:pPr>
              <w:pStyle w:val="TAC"/>
            </w:pPr>
            <w:r>
              <w:rPr>
                <w:lang w:eastAsia="ja-JP"/>
              </w:rPr>
              <w:t>890</w:t>
            </w:r>
          </w:p>
        </w:tc>
        <w:tc>
          <w:tcPr>
            <w:tcW w:w="992" w:type="dxa"/>
            <w:tcBorders>
              <w:top w:val="single" w:sz="4" w:space="0" w:color="auto"/>
              <w:left w:val="nil"/>
              <w:bottom w:val="single" w:sz="4" w:space="0" w:color="auto"/>
              <w:right w:val="single" w:sz="4" w:space="0" w:color="auto"/>
            </w:tcBorders>
            <w:hideMark/>
          </w:tcPr>
          <w:p w14:paraId="751DBAAD" w14:textId="77777777" w:rsidR="008776CA" w:rsidRDefault="008776CA" w:rsidP="00AC7DAE">
            <w:pPr>
              <w:pStyle w:val="TAC"/>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108F6AAC"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68FC0AA5" w14:textId="77777777" w:rsidR="008776CA" w:rsidRDefault="008776CA" w:rsidP="00AC7DAE">
            <w:pPr>
              <w:pStyle w:val="TAC"/>
              <w:rPr>
                <w:rFonts w:eastAsia="Yu Mincho"/>
                <w:lang w:eastAsia="ja-JP"/>
              </w:rPr>
            </w:pPr>
            <w:r>
              <w:rPr>
                <w:lang w:eastAsia="ja-JP"/>
              </w:rPr>
              <w:t>5, 12</w:t>
            </w:r>
          </w:p>
        </w:tc>
      </w:tr>
      <w:tr w:rsidR="008776CA" w14:paraId="5BEE9858"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525119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A20BF25"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551E0DB"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tcPr>
          <w:p w14:paraId="412C197C"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53DA816A"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00A39169"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E0E0AB7"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BBDD059" w14:textId="77777777" w:rsidR="008776CA" w:rsidRDefault="008776CA" w:rsidP="00AC7DAE">
            <w:pPr>
              <w:pStyle w:val="TAC"/>
              <w:rPr>
                <w:rFonts w:eastAsia="Yu Mincho"/>
                <w:lang w:eastAsia="ja-JP"/>
              </w:rPr>
            </w:pPr>
            <w:r>
              <w:rPr>
                <w:lang w:eastAsia="ja-JP"/>
              </w:rPr>
              <w:t>3</w:t>
            </w:r>
          </w:p>
        </w:tc>
      </w:tr>
      <w:tr w:rsidR="008776CA" w14:paraId="4561801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D32A059" w14:textId="77777777" w:rsidR="008776CA" w:rsidRDefault="008776CA" w:rsidP="00AC7DAE">
            <w:pPr>
              <w:pStyle w:val="TAC"/>
              <w:rPr>
                <w:lang w:eastAsia="ja-JP"/>
              </w:rPr>
            </w:pPr>
            <w:r>
              <w:rPr>
                <w:rFonts w:eastAsia="MS Mincho"/>
                <w:lang w:eastAsia="ja-JP"/>
              </w:rPr>
              <w:t>DC</w:t>
            </w:r>
            <w:r>
              <w:rPr>
                <w:lang w:eastAsia="ja-JP"/>
              </w:rPr>
              <w:t>_</w:t>
            </w:r>
            <w:r>
              <w:rPr>
                <w:rFonts w:eastAsia="MS Mincho"/>
                <w:lang w:eastAsia="zh-CN"/>
              </w:rPr>
              <w:t>8</w:t>
            </w:r>
            <w:r>
              <w:rPr>
                <w:lang w:eastAsia="ja-JP"/>
              </w:rPr>
              <w:t>_n</w:t>
            </w:r>
            <w:r>
              <w:rPr>
                <w:rFonts w:eastAsia="MS Mincho"/>
                <w:lang w:eastAsia="ja-JP"/>
              </w:rPr>
              <w:t>7</w:t>
            </w:r>
            <w:r>
              <w:rPr>
                <w:rFonts w:eastAsia="MS Mincho"/>
                <w:lang w:eastAsia="zh-CN"/>
              </w:rPr>
              <w:t>7</w:t>
            </w:r>
          </w:p>
        </w:tc>
        <w:tc>
          <w:tcPr>
            <w:tcW w:w="2694" w:type="dxa"/>
            <w:tcBorders>
              <w:top w:val="single" w:sz="4" w:space="0" w:color="auto"/>
              <w:left w:val="nil"/>
              <w:bottom w:val="single" w:sz="4" w:space="0" w:color="auto"/>
              <w:right w:val="single" w:sz="4" w:space="0" w:color="auto"/>
            </w:tcBorders>
            <w:hideMark/>
          </w:tcPr>
          <w:p w14:paraId="5A3E436F"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21ADCFA5" w14:textId="77777777" w:rsidR="008776CA" w:rsidRDefault="008776CA" w:rsidP="00AC7DAE">
            <w:pPr>
              <w:pStyle w:val="TAC"/>
            </w:pPr>
            <w:r>
              <w:rPr>
                <w:rFonts w:eastAsia="MS Mincho"/>
              </w:rPr>
              <w:t>860</w:t>
            </w:r>
          </w:p>
        </w:tc>
        <w:tc>
          <w:tcPr>
            <w:tcW w:w="425" w:type="dxa"/>
            <w:tcBorders>
              <w:top w:val="single" w:sz="4" w:space="0" w:color="auto"/>
              <w:left w:val="nil"/>
              <w:bottom w:val="single" w:sz="4" w:space="0" w:color="auto"/>
              <w:right w:val="single" w:sz="4" w:space="0" w:color="auto"/>
            </w:tcBorders>
            <w:hideMark/>
          </w:tcPr>
          <w:p w14:paraId="2403AA03"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3B9DE9FD" w14:textId="77777777" w:rsidR="008776CA" w:rsidRDefault="008776CA" w:rsidP="00AC7DAE">
            <w:pPr>
              <w:pStyle w:val="TAC"/>
            </w:pPr>
            <w:r>
              <w:rPr>
                <w:rFonts w:eastAsia="MS Mincho"/>
              </w:rPr>
              <w:t>890</w:t>
            </w:r>
          </w:p>
        </w:tc>
        <w:tc>
          <w:tcPr>
            <w:tcW w:w="992" w:type="dxa"/>
            <w:tcBorders>
              <w:top w:val="single" w:sz="4" w:space="0" w:color="auto"/>
              <w:left w:val="nil"/>
              <w:bottom w:val="single" w:sz="4" w:space="0" w:color="auto"/>
              <w:right w:val="single" w:sz="4" w:space="0" w:color="auto"/>
            </w:tcBorders>
            <w:hideMark/>
          </w:tcPr>
          <w:p w14:paraId="342671E4" w14:textId="77777777" w:rsidR="008776CA" w:rsidRDefault="008776CA" w:rsidP="00AC7DAE">
            <w:pPr>
              <w:pStyle w:val="TAC"/>
              <w:rPr>
                <w:lang w:eastAsia="ja-JP"/>
              </w:rPr>
            </w:pPr>
            <w:r>
              <w:rPr>
                <w:rFonts w:eastAsia="MS Mincho"/>
              </w:rPr>
              <w:t>-40</w:t>
            </w:r>
          </w:p>
        </w:tc>
        <w:tc>
          <w:tcPr>
            <w:tcW w:w="1163" w:type="dxa"/>
            <w:tcBorders>
              <w:top w:val="single" w:sz="4" w:space="0" w:color="auto"/>
              <w:left w:val="nil"/>
              <w:bottom w:val="single" w:sz="4" w:space="0" w:color="auto"/>
              <w:right w:val="single" w:sz="4" w:space="0" w:color="auto"/>
            </w:tcBorders>
            <w:noWrap/>
            <w:hideMark/>
          </w:tcPr>
          <w:p w14:paraId="41EC0FA5" w14:textId="77777777" w:rsidR="008776CA" w:rsidRDefault="008776CA" w:rsidP="00AC7DAE">
            <w:pPr>
              <w:pStyle w:val="TAC"/>
              <w:rPr>
                <w:lang w:eastAsia="ja-JP"/>
              </w:rPr>
            </w:pPr>
            <w:r>
              <w:rPr>
                <w:rFonts w:eastAsia="MS Mincho"/>
              </w:rPr>
              <w:t>1</w:t>
            </w:r>
          </w:p>
        </w:tc>
        <w:tc>
          <w:tcPr>
            <w:tcW w:w="1105" w:type="dxa"/>
            <w:tcBorders>
              <w:top w:val="single" w:sz="4" w:space="0" w:color="auto"/>
              <w:left w:val="nil"/>
              <w:bottom w:val="single" w:sz="4" w:space="0" w:color="auto"/>
              <w:right w:val="single" w:sz="4" w:space="0" w:color="auto"/>
            </w:tcBorders>
            <w:noWrap/>
            <w:hideMark/>
          </w:tcPr>
          <w:p w14:paraId="1821024A" w14:textId="77777777" w:rsidR="008776CA" w:rsidRDefault="008776CA" w:rsidP="00AC7DAE">
            <w:pPr>
              <w:pStyle w:val="TAC"/>
              <w:rPr>
                <w:lang w:eastAsia="ja-JP"/>
              </w:rPr>
            </w:pPr>
            <w:r>
              <w:rPr>
                <w:rFonts w:eastAsia="MS Mincho"/>
              </w:rPr>
              <w:t>5, 12</w:t>
            </w:r>
          </w:p>
        </w:tc>
      </w:tr>
      <w:tr w:rsidR="008776CA" w14:paraId="6A560E7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487BB67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D13D157"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0C52D5D8" w14:textId="77777777" w:rsidR="008776CA" w:rsidRDefault="008776CA" w:rsidP="00AC7DAE">
            <w:pPr>
              <w:pStyle w:val="TAC"/>
            </w:pPr>
            <w:r>
              <w:rPr>
                <w:rFonts w:eastAsia="MS Mincho"/>
              </w:rPr>
              <w:t>1884.5</w:t>
            </w:r>
          </w:p>
        </w:tc>
        <w:tc>
          <w:tcPr>
            <w:tcW w:w="425" w:type="dxa"/>
            <w:tcBorders>
              <w:top w:val="single" w:sz="4" w:space="0" w:color="auto"/>
              <w:left w:val="nil"/>
              <w:bottom w:val="single" w:sz="4" w:space="0" w:color="auto"/>
              <w:right w:val="single" w:sz="4" w:space="0" w:color="auto"/>
            </w:tcBorders>
            <w:hideMark/>
          </w:tcPr>
          <w:p w14:paraId="60E26DC6" w14:textId="77777777" w:rsidR="008776CA" w:rsidRDefault="008776CA" w:rsidP="00AC7DAE">
            <w:pPr>
              <w:pStyle w:val="TAC"/>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699A2882" w14:textId="77777777" w:rsidR="008776CA" w:rsidRDefault="008776CA" w:rsidP="00AC7DAE">
            <w:pPr>
              <w:pStyle w:val="TAC"/>
            </w:pPr>
            <w:r>
              <w:rPr>
                <w:rFonts w:eastAsia="MS Mincho"/>
              </w:rPr>
              <w:t>1915.7</w:t>
            </w:r>
          </w:p>
        </w:tc>
        <w:tc>
          <w:tcPr>
            <w:tcW w:w="992" w:type="dxa"/>
            <w:tcBorders>
              <w:top w:val="single" w:sz="4" w:space="0" w:color="auto"/>
              <w:left w:val="nil"/>
              <w:bottom w:val="single" w:sz="4" w:space="0" w:color="auto"/>
              <w:right w:val="single" w:sz="4" w:space="0" w:color="auto"/>
            </w:tcBorders>
            <w:hideMark/>
          </w:tcPr>
          <w:p w14:paraId="5A10EC6D" w14:textId="77777777" w:rsidR="008776CA" w:rsidRDefault="008776CA" w:rsidP="00AC7DAE">
            <w:pPr>
              <w:pStyle w:val="TAC"/>
              <w:rPr>
                <w:lang w:eastAsia="ja-JP"/>
              </w:rPr>
            </w:pPr>
            <w:r>
              <w:rPr>
                <w:rFonts w:eastAsia="MS Mincho"/>
              </w:rPr>
              <w:t>-41</w:t>
            </w:r>
          </w:p>
        </w:tc>
        <w:tc>
          <w:tcPr>
            <w:tcW w:w="1163" w:type="dxa"/>
            <w:tcBorders>
              <w:top w:val="single" w:sz="4" w:space="0" w:color="auto"/>
              <w:left w:val="nil"/>
              <w:bottom w:val="single" w:sz="4" w:space="0" w:color="auto"/>
              <w:right w:val="single" w:sz="4" w:space="0" w:color="auto"/>
            </w:tcBorders>
            <w:noWrap/>
            <w:hideMark/>
          </w:tcPr>
          <w:p w14:paraId="564AEC56" w14:textId="77777777" w:rsidR="008776CA" w:rsidRDefault="008776CA" w:rsidP="00AC7DAE">
            <w:pPr>
              <w:pStyle w:val="TAC"/>
              <w:rPr>
                <w:lang w:eastAsia="ja-JP"/>
              </w:rPr>
            </w:pPr>
            <w:r>
              <w:rPr>
                <w:rFonts w:eastAsia="MS Mincho"/>
              </w:rPr>
              <w:t>0.3</w:t>
            </w:r>
          </w:p>
        </w:tc>
        <w:tc>
          <w:tcPr>
            <w:tcW w:w="1105" w:type="dxa"/>
            <w:tcBorders>
              <w:top w:val="single" w:sz="4" w:space="0" w:color="auto"/>
              <w:left w:val="nil"/>
              <w:bottom w:val="single" w:sz="4" w:space="0" w:color="auto"/>
              <w:right w:val="single" w:sz="4" w:space="0" w:color="auto"/>
            </w:tcBorders>
            <w:noWrap/>
            <w:hideMark/>
          </w:tcPr>
          <w:p w14:paraId="135977CF" w14:textId="77777777" w:rsidR="008776CA" w:rsidRDefault="008776CA" w:rsidP="00AC7DAE">
            <w:pPr>
              <w:pStyle w:val="TAC"/>
              <w:rPr>
                <w:lang w:eastAsia="ja-JP"/>
              </w:rPr>
            </w:pPr>
            <w:r>
              <w:rPr>
                <w:rFonts w:eastAsia="MS Mincho"/>
              </w:rPr>
              <w:t>3, 12</w:t>
            </w:r>
          </w:p>
        </w:tc>
      </w:tr>
      <w:tr w:rsidR="008776CA" w14:paraId="645D882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E153B54" w14:textId="77777777" w:rsidR="008776CA" w:rsidRDefault="008776CA" w:rsidP="00AC7DAE">
            <w:pPr>
              <w:pStyle w:val="TAC"/>
            </w:pPr>
            <w:r>
              <w:t>DC_8_n78</w:t>
            </w:r>
          </w:p>
        </w:tc>
        <w:tc>
          <w:tcPr>
            <w:tcW w:w="2694" w:type="dxa"/>
            <w:tcBorders>
              <w:top w:val="single" w:sz="4" w:space="0" w:color="auto"/>
              <w:left w:val="nil"/>
              <w:bottom w:val="single" w:sz="4" w:space="0" w:color="auto"/>
              <w:right w:val="single" w:sz="4" w:space="0" w:color="auto"/>
            </w:tcBorders>
            <w:hideMark/>
          </w:tcPr>
          <w:p w14:paraId="5F91B03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3226913" w14:textId="77777777" w:rsidR="008776CA" w:rsidRDefault="008776CA" w:rsidP="00AC7DAE">
            <w:pPr>
              <w:pStyle w:val="TAC"/>
            </w:pPr>
            <w:r>
              <w:t>860</w:t>
            </w:r>
          </w:p>
        </w:tc>
        <w:tc>
          <w:tcPr>
            <w:tcW w:w="425" w:type="dxa"/>
            <w:tcBorders>
              <w:top w:val="single" w:sz="4" w:space="0" w:color="auto"/>
              <w:left w:val="nil"/>
              <w:bottom w:val="single" w:sz="4" w:space="0" w:color="auto"/>
              <w:right w:val="single" w:sz="4" w:space="0" w:color="auto"/>
            </w:tcBorders>
            <w:hideMark/>
          </w:tcPr>
          <w:p w14:paraId="0A25ED1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C05A0D6" w14:textId="77777777" w:rsidR="008776CA" w:rsidRDefault="008776CA" w:rsidP="00AC7DAE">
            <w:pPr>
              <w:pStyle w:val="TAC"/>
            </w:pPr>
            <w:r>
              <w:t>890</w:t>
            </w:r>
          </w:p>
        </w:tc>
        <w:tc>
          <w:tcPr>
            <w:tcW w:w="992" w:type="dxa"/>
            <w:tcBorders>
              <w:top w:val="single" w:sz="4" w:space="0" w:color="auto"/>
              <w:left w:val="nil"/>
              <w:bottom w:val="single" w:sz="4" w:space="0" w:color="auto"/>
              <w:right w:val="single" w:sz="4" w:space="0" w:color="auto"/>
            </w:tcBorders>
            <w:hideMark/>
          </w:tcPr>
          <w:p w14:paraId="2EF819E5"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7F062C3F"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ADC66B9" w14:textId="77777777" w:rsidR="008776CA" w:rsidRDefault="008776CA" w:rsidP="00AC7DAE">
            <w:pPr>
              <w:pStyle w:val="TAC"/>
              <w:rPr>
                <w:lang w:eastAsia="ja-JP"/>
              </w:rPr>
            </w:pPr>
            <w:r>
              <w:rPr>
                <w:lang w:eastAsia="ja-JP"/>
              </w:rPr>
              <w:t>5, 12</w:t>
            </w:r>
          </w:p>
        </w:tc>
      </w:tr>
      <w:tr w:rsidR="008776CA" w14:paraId="254CFA0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33DC5F7" w14:textId="77777777" w:rsidR="008776CA" w:rsidRDefault="008776CA" w:rsidP="00AC7DAE">
            <w:pPr>
              <w:pStyle w:val="TAC"/>
            </w:pPr>
          </w:p>
        </w:tc>
        <w:tc>
          <w:tcPr>
            <w:tcW w:w="2694" w:type="dxa"/>
            <w:tcBorders>
              <w:top w:val="single" w:sz="4" w:space="0" w:color="auto"/>
              <w:left w:val="nil"/>
              <w:bottom w:val="single" w:sz="4" w:space="0" w:color="auto"/>
              <w:right w:val="single" w:sz="4" w:space="0" w:color="auto"/>
            </w:tcBorders>
            <w:hideMark/>
          </w:tcPr>
          <w:p w14:paraId="23E0879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7BEBD97"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6B7C2ED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61E821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2B709F6B" w14:textId="77777777" w:rsidR="008776CA" w:rsidRDefault="008776CA" w:rsidP="00AC7DAE">
            <w:pPr>
              <w:pStyle w:val="TAC"/>
              <w:rPr>
                <w:lang w:eastAsia="ja-JP"/>
              </w:rPr>
            </w:pPr>
            <w:r>
              <w:t>-41</w:t>
            </w:r>
          </w:p>
        </w:tc>
        <w:tc>
          <w:tcPr>
            <w:tcW w:w="1163" w:type="dxa"/>
            <w:tcBorders>
              <w:top w:val="single" w:sz="4" w:space="0" w:color="auto"/>
              <w:left w:val="nil"/>
              <w:bottom w:val="single" w:sz="4" w:space="0" w:color="auto"/>
              <w:right w:val="single" w:sz="4" w:space="0" w:color="auto"/>
            </w:tcBorders>
            <w:noWrap/>
            <w:hideMark/>
          </w:tcPr>
          <w:p w14:paraId="1AA08C2A" w14:textId="77777777" w:rsidR="008776CA" w:rsidRDefault="008776CA" w:rsidP="00AC7DAE">
            <w:pPr>
              <w:pStyle w:val="TAC"/>
              <w:rPr>
                <w:lang w:eastAsia="ja-JP"/>
              </w:rPr>
            </w:pPr>
            <w:r>
              <w:t>0.3</w:t>
            </w:r>
          </w:p>
        </w:tc>
        <w:tc>
          <w:tcPr>
            <w:tcW w:w="1105" w:type="dxa"/>
            <w:tcBorders>
              <w:top w:val="single" w:sz="4" w:space="0" w:color="auto"/>
              <w:left w:val="nil"/>
              <w:bottom w:val="single" w:sz="4" w:space="0" w:color="auto"/>
              <w:right w:val="single" w:sz="4" w:space="0" w:color="auto"/>
            </w:tcBorders>
            <w:noWrap/>
            <w:hideMark/>
          </w:tcPr>
          <w:p w14:paraId="1C2DD4E4" w14:textId="77777777" w:rsidR="008776CA" w:rsidRDefault="008776CA" w:rsidP="00AC7DAE">
            <w:pPr>
              <w:pStyle w:val="TAC"/>
              <w:rPr>
                <w:lang w:eastAsia="ja-JP"/>
              </w:rPr>
            </w:pPr>
            <w:r>
              <w:rPr>
                <w:lang w:eastAsia="zh-CN"/>
              </w:rPr>
              <w:t>3, 12</w:t>
            </w:r>
          </w:p>
        </w:tc>
      </w:tr>
      <w:tr w:rsidR="008776CA" w14:paraId="261E741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813566A" w14:textId="77777777" w:rsidR="008776CA" w:rsidRDefault="008776CA" w:rsidP="00AC7DAE">
            <w:pPr>
              <w:pStyle w:val="TAC"/>
              <w:rPr>
                <w:lang w:eastAsia="ja-JP"/>
              </w:rPr>
            </w:pPr>
            <w:r>
              <w:rPr>
                <w:lang w:eastAsia="ja-JP"/>
              </w:rPr>
              <w:t>DC_11_n77</w:t>
            </w:r>
          </w:p>
        </w:tc>
        <w:tc>
          <w:tcPr>
            <w:tcW w:w="2694" w:type="dxa"/>
            <w:tcBorders>
              <w:top w:val="single" w:sz="4" w:space="0" w:color="auto"/>
              <w:left w:val="nil"/>
              <w:bottom w:val="single" w:sz="4" w:space="0" w:color="auto"/>
              <w:right w:val="single" w:sz="4" w:space="0" w:color="auto"/>
            </w:tcBorders>
            <w:hideMark/>
          </w:tcPr>
          <w:p w14:paraId="58E6E4F4"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CEA4EE4"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3E14A0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4E20080"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D3A2868"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B2D0BED"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1A2F5D64" w14:textId="77777777" w:rsidR="008776CA" w:rsidRDefault="008776CA" w:rsidP="00AC7DAE">
            <w:pPr>
              <w:pStyle w:val="TAC"/>
              <w:rPr>
                <w:lang w:eastAsia="zh-CN"/>
              </w:rPr>
            </w:pPr>
          </w:p>
        </w:tc>
      </w:tr>
      <w:tr w:rsidR="008776CA" w14:paraId="2F25CF9F" w14:textId="77777777" w:rsidTr="000E7EBA">
        <w:trPr>
          <w:trHeight w:val="187"/>
          <w:jc w:val="center"/>
        </w:trPr>
        <w:tc>
          <w:tcPr>
            <w:tcW w:w="1986" w:type="dxa"/>
            <w:tcBorders>
              <w:top w:val="nil"/>
              <w:left w:val="single" w:sz="4" w:space="0" w:color="auto"/>
              <w:bottom w:val="nil"/>
              <w:right w:val="single" w:sz="4" w:space="0" w:color="auto"/>
            </w:tcBorders>
          </w:tcPr>
          <w:p w14:paraId="795830A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74F6D81"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D28CB00"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3100906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DAF7063"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E778B09"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B1DC8E3"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20B08688" w14:textId="77777777" w:rsidR="008776CA" w:rsidRDefault="008776CA" w:rsidP="00AC7DAE">
            <w:pPr>
              <w:pStyle w:val="TAC"/>
              <w:rPr>
                <w:lang w:eastAsia="zh-CN"/>
              </w:rPr>
            </w:pPr>
            <w:r>
              <w:rPr>
                <w:lang w:eastAsia="ja-JP"/>
              </w:rPr>
              <w:t>3</w:t>
            </w:r>
          </w:p>
        </w:tc>
      </w:tr>
      <w:tr w:rsidR="008776CA" w14:paraId="4A7075D9" w14:textId="77777777" w:rsidTr="000E7EBA">
        <w:trPr>
          <w:trHeight w:val="187"/>
          <w:jc w:val="center"/>
        </w:trPr>
        <w:tc>
          <w:tcPr>
            <w:tcW w:w="1986" w:type="dxa"/>
            <w:tcBorders>
              <w:top w:val="nil"/>
              <w:left w:val="single" w:sz="4" w:space="0" w:color="auto"/>
              <w:bottom w:val="nil"/>
              <w:right w:val="single" w:sz="4" w:space="0" w:color="auto"/>
            </w:tcBorders>
          </w:tcPr>
          <w:p w14:paraId="589AD3C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6BBBBB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B1DDC7C"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33A05BF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9F3C65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80C4A94"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A95BCDF"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3D7B9E30" w14:textId="77777777" w:rsidR="008776CA" w:rsidRDefault="008776CA" w:rsidP="00AC7DAE">
            <w:pPr>
              <w:pStyle w:val="TAC"/>
              <w:rPr>
                <w:lang w:eastAsia="zh-CN"/>
              </w:rPr>
            </w:pPr>
          </w:p>
        </w:tc>
      </w:tr>
      <w:tr w:rsidR="008776CA" w14:paraId="406087F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765DA9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97F23F2"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D93065C"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2C67AC3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047C8E7"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CF2FB7D"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0A6E5BF"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DC88343" w14:textId="77777777" w:rsidR="008776CA" w:rsidRDefault="008776CA" w:rsidP="00AC7DAE">
            <w:pPr>
              <w:pStyle w:val="TAC"/>
              <w:rPr>
                <w:lang w:eastAsia="zh-CN"/>
              </w:rPr>
            </w:pPr>
          </w:p>
        </w:tc>
      </w:tr>
      <w:tr w:rsidR="008776CA" w14:paraId="62D6EE86"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57687B4" w14:textId="77777777" w:rsidR="008776CA" w:rsidRDefault="008776CA" w:rsidP="00AC7DAE">
            <w:pPr>
              <w:pStyle w:val="TAC"/>
              <w:rPr>
                <w:lang w:eastAsia="ja-JP"/>
              </w:rPr>
            </w:pPr>
            <w:r>
              <w:rPr>
                <w:lang w:eastAsia="ja-JP"/>
              </w:rPr>
              <w:lastRenderedPageBreak/>
              <w:t>DC_11_n78</w:t>
            </w:r>
          </w:p>
        </w:tc>
        <w:tc>
          <w:tcPr>
            <w:tcW w:w="2694" w:type="dxa"/>
            <w:tcBorders>
              <w:top w:val="single" w:sz="4" w:space="0" w:color="auto"/>
              <w:left w:val="nil"/>
              <w:bottom w:val="single" w:sz="4" w:space="0" w:color="auto"/>
              <w:right w:val="single" w:sz="4" w:space="0" w:color="auto"/>
            </w:tcBorders>
            <w:hideMark/>
          </w:tcPr>
          <w:p w14:paraId="3F40EE6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907332C"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442F09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714568C"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62493191"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CFF797E"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5FE4AD3D" w14:textId="77777777" w:rsidR="008776CA" w:rsidRDefault="008776CA" w:rsidP="00AC7DAE">
            <w:pPr>
              <w:pStyle w:val="TAC"/>
              <w:rPr>
                <w:lang w:eastAsia="zh-CN"/>
              </w:rPr>
            </w:pPr>
          </w:p>
        </w:tc>
      </w:tr>
      <w:tr w:rsidR="008776CA" w14:paraId="79461CF4" w14:textId="77777777" w:rsidTr="000E7EBA">
        <w:trPr>
          <w:trHeight w:val="187"/>
          <w:jc w:val="center"/>
        </w:trPr>
        <w:tc>
          <w:tcPr>
            <w:tcW w:w="1986" w:type="dxa"/>
            <w:tcBorders>
              <w:top w:val="nil"/>
              <w:left w:val="single" w:sz="4" w:space="0" w:color="auto"/>
              <w:bottom w:val="nil"/>
              <w:right w:val="single" w:sz="4" w:space="0" w:color="auto"/>
            </w:tcBorders>
          </w:tcPr>
          <w:p w14:paraId="6A89841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89C3D8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CF1CE44"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4382FF9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39310A1"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0BF1B7C0"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322EA42"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D81D7F0" w14:textId="77777777" w:rsidR="008776CA" w:rsidRDefault="008776CA" w:rsidP="00AC7DAE">
            <w:pPr>
              <w:pStyle w:val="TAC"/>
              <w:rPr>
                <w:lang w:eastAsia="zh-CN"/>
              </w:rPr>
            </w:pPr>
            <w:r>
              <w:rPr>
                <w:lang w:eastAsia="ja-JP"/>
              </w:rPr>
              <w:t>3</w:t>
            </w:r>
          </w:p>
        </w:tc>
      </w:tr>
      <w:tr w:rsidR="008776CA" w14:paraId="64AC06EC" w14:textId="77777777" w:rsidTr="000E7EBA">
        <w:trPr>
          <w:trHeight w:val="187"/>
          <w:jc w:val="center"/>
        </w:trPr>
        <w:tc>
          <w:tcPr>
            <w:tcW w:w="1986" w:type="dxa"/>
            <w:tcBorders>
              <w:top w:val="nil"/>
              <w:left w:val="single" w:sz="4" w:space="0" w:color="auto"/>
              <w:bottom w:val="nil"/>
              <w:right w:val="single" w:sz="4" w:space="0" w:color="auto"/>
            </w:tcBorders>
          </w:tcPr>
          <w:p w14:paraId="11D1A5C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2D1240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C60C404"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474C974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0539598"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19EC12A"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2650CAC"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39A406F7" w14:textId="77777777" w:rsidR="008776CA" w:rsidRDefault="008776CA" w:rsidP="00AC7DAE">
            <w:pPr>
              <w:pStyle w:val="TAC"/>
              <w:rPr>
                <w:lang w:eastAsia="zh-CN"/>
              </w:rPr>
            </w:pPr>
          </w:p>
        </w:tc>
      </w:tr>
      <w:tr w:rsidR="008776CA" w14:paraId="7C89257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69279B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C54C749"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B6E18E1"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59BD560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F99AEF8"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55DA3FED"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0D34D27"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354393C8" w14:textId="77777777" w:rsidR="008776CA" w:rsidRDefault="008776CA" w:rsidP="00AC7DAE">
            <w:pPr>
              <w:pStyle w:val="TAC"/>
              <w:rPr>
                <w:lang w:eastAsia="zh-CN"/>
              </w:rPr>
            </w:pPr>
          </w:p>
        </w:tc>
      </w:tr>
      <w:tr w:rsidR="008776CA" w14:paraId="453079E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4B95E07" w14:textId="77777777" w:rsidR="008776CA" w:rsidRDefault="008776CA" w:rsidP="00AC7DAE">
            <w:pPr>
              <w:pStyle w:val="TAC"/>
              <w:rPr>
                <w:lang w:eastAsia="ja-JP"/>
              </w:rPr>
            </w:pPr>
            <w:r>
              <w:rPr>
                <w:lang w:eastAsia="ja-JP"/>
              </w:rPr>
              <w:t>DC_11_n79</w:t>
            </w:r>
          </w:p>
        </w:tc>
        <w:tc>
          <w:tcPr>
            <w:tcW w:w="2694" w:type="dxa"/>
            <w:tcBorders>
              <w:top w:val="single" w:sz="4" w:space="0" w:color="auto"/>
              <w:left w:val="nil"/>
              <w:bottom w:val="single" w:sz="4" w:space="0" w:color="auto"/>
              <w:right w:val="single" w:sz="4" w:space="0" w:color="auto"/>
            </w:tcBorders>
            <w:hideMark/>
          </w:tcPr>
          <w:p w14:paraId="6659263B"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51C90A9"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3E6541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26351F78"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5F051702"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61508E74"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A75D31A" w14:textId="77777777" w:rsidR="008776CA" w:rsidRDefault="008776CA" w:rsidP="00AC7DAE">
            <w:pPr>
              <w:pStyle w:val="TAC"/>
              <w:rPr>
                <w:lang w:eastAsia="zh-CN"/>
              </w:rPr>
            </w:pPr>
          </w:p>
        </w:tc>
      </w:tr>
      <w:tr w:rsidR="008776CA" w14:paraId="06CCE5F1" w14:textId="77777777" w:rsidTr="000E7EBA">
        <w:trPr>
          <w:trHeight w:val="187"/>
          <w:jc w:val="center"/>
        </w:trPr>
        <w:tc>
          <w:tcPr>
            <w:tcW w:w="1986" w:type="dxa"/>
            <w:tcBorders>
              <w:top w:val="nil"/>
              <w:left w:val="single" w:sz="4" w:space="0" w:color="auto"/>
              <w:bottom w:val="nil"/>
              <w:right w:val="single" w:sz="4" w:space="0" w:color="auto"/>
            </w:tcBorders>
          </w:tcPr>
          <w:p w14:paraId="6FC1EE4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DE0208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A4D583A"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243E79E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BD805D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964B7EF"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7F139D2"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C43F9A3" w14:textId="77777777" w:rsidR="008776CA" w:rsidRDefault="008776CA" w:rsidP="00AC7DAE">
            <w:pPr>
              <w:pStyle w:val="TAC"/>
              <w:rPr>
                <w:lang w:eastAsia="zh-CN"/>
              </w:rPr>
            </w:pPr>
            <w:r>
              <w:rPr>
                <w:lang w:eastAsia="ja-JP"/>
              </w:rPr>
              <w:t>3</w:t>
            </w:r>
          </w:p>
        </w:tc>
      </w:tr>
      <w:tr w:rsidR="008776CA" w14:paraId="40AF412C" w14:textId="77777777" w:rsidTr="000E7EBA">
        <w:trPr>
          <w:trHeight w:val="187"/>
          <w:jc w:val="center"/>
        </w:trPr>
        <w:tc>
          <w:tcPr>
            <w:tcW w:w="1986" w:type="dxa"/>
            <w:tcBorders>
              <w:top w:val="nil"/>
              <w:left w:val="single" w:sz="4" w:space="0" w:color="auto"/>
              <w:bottom w:val="nil"/>
              <w:right w:val="single" w:sz="4" w:space="0" w:color="auto"/>
            </w:tcBorders>
          </w:tcPr>
          <w:p w14:paraId="7D9E0E9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3A3827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2D1CD27"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65B81F8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39EF12F"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6397822C"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669B39E"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01C81DF" w14:textId="77777777" w:rsidR="008776CA" w:rsidRDefault="008776CA" w:rsidP="00AC7DAE">
            <w:pPr>
              <w:pStyle w:val="TAC"/>
              <w:rPr>
                <w:lang w:eastAsia="zh-CN"/>
              </w:rPr>
            </w:pPr>
          </w:p>
        </w:tc>
      </w:tr>
      <w:tr w:rsidR="008776CA" w14:paraId="227A3BAE"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E6403D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DF2F955"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D54299D"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50CD501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F856288"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6B21EABF"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F379E98"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3CBF4C6" w14:textId="77777777" w:rsidR="008776CA" w:rsidRDefault="008776CA" w:rsidP="00AC7DAE">
            <w:pPr>
              <w:pStyle w:val="TAC"/>
              <w:rPr>
                <w:lang w:eastAsia="zh-CN"/>
              </w:rPr>
            </w:pPr>
          </w:p>
        </w:tc>
      </w:tr>
      <w:tr w:rsidR="008776CA" w14:paraId="5125B75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B850063" w14:textId="77777777" w:rsidR="008776CA" w:rsidRDefault="008776CA" w:rsidP="00AC7DAE">
            <w:pPr>
              <w:pStyle w:val="TAC"/>
              <w:rPr>
                <w:lang w:eastAsia="ja-JP"/>
              </w:rPr>
            </w:pPr>
            <w:r>
              <w:rPr>
                <w:lang w:eastAsia="fi-FI"/>
              </w:rPr>
              <w:t>DC_12_n7</w:t>
            </w:r>
          </w:p>
        </w:tc>
        <w:tc>
          <w:tcPr>
            <w:tcW w:w="2694" w:type="dxa"/>
            <w:tcBorders>
              <w:top w:val="single" w:sz="4" w:space="0" w:color="auto"/>
              <w:left w:val="nil"/>
              <w:bottom w:val="single" w:sz="4" w:space="0" w:color="auto"/>
              <w:right w:val="single" w:sz="4" w:space="0" w:color="auto"/>
            </w:tcBorders>
            <w:hideMark/>
          </w:tcPr>
          <w:p w14:paraId="086C9FE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A3FDEED"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0F57FACC"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3D3D2FA3"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6F595DA6" w14:textId="77777777" w:rsidR="008776CA" w:rsidRDefault="008776CA" w:rsidP="00AC7DAE">
            <w:pPr>
              <w:pStyle w:val="TAC"/>
              <w:rPr>
                <w:lang w:eastAsia="zh-CN"/>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526A968D"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5E1E72C4"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27B2D132" w14:textId="77777777" w:rsidTr="000E7EBA">
        <w:trPr>
          <w:trHeight w:val="187"/>
          <w:jc w:val="center"/>
        </w:trPr>
        <w:tc>
          <w:tcPr>
            <w:tcW w:w="1986" w:type="dxa"/>
            <w:tcBorders>
              <w:top w:val="nil"/>
              <w:left w:val="single" w:sz="4" w:space="0" w:color="auto"/>
              <w:bottom w:val="nil"/>
              <w:right w:val="single" w:sz="4" w:space="0" w:color="auto"/>
            </w:tcBorders>
          </w:tcPr>
          <w:p w14:paraId="2EF7AB9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E7FC7E1"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23E9C4"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77CBD4BF"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1ADADB4"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5EEDB837" w14:textId="77777777" w:rsidR="008776CA" w:rsidRDefault="008776CA" w:rsidP="00AC7DAE">
            <w:pPr>
              <w:pStyle w:val="TAC"/>
              <w:rPr>
                <w:lang w:eastAsia="zh-CN"/>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60C11069"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699F84B4"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79FB2FE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21042E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E38CA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897E2B8"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75E196F0" w14:textId="77777777" w:rsidR="008776CA" w:rsidRDefault="008776CA" w:rsidP="00AC7DAE">
            <w:pPr>
              <w:pStyle w:val="TAC"/>
              <w:rPr>
                <w:lang w:eastAsia="zh-CN"/>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A687D2E"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459741A0" w14:textId="77777777" w:rsidR="008776CA" w:rsidRDefault="008776CA" w:rsidP="00AC7DAE">
            <w:pPr>
              <w:pStyle w:val="TAC"/>
              <w:rPr>
                <w:lang w:eastAsia="zh-CN"/>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56BD70E3" w14:textId="77777777" w:rsidR="008776CA" w:rsidRDefault="008776CA" w:rsidP="00AC7DAE">
            <w:pPr>
              <w:pStyle w:val="TAC"/>
              <w:rPr>
                <w:lang w:eastAsia="zh-CN"/>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3CA0A588"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64609D3A"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42F15003" w14:textId="77777777" w:rsidR="008776CA" w:rsidRDefault="008776CA" w:rsidP="00AC7DAE">
            <w:pPr>
              <w:pStyle w:val="TAC"/>
              <w:rPr>
                <w:lang w:eastAsia="ja-JP"/>
              </w:rPr>
            </w:pPr>
            <w:r>
              <w:rPr>
                <w:lang w:eastAsia="ja-JP"/>
              </w:rPr>
              <w:t>DC_12_n78</w:t>
            </w:r>
          </w:p>
        </w:tc>
        <w:tc>
          <w:tcPr>
            <w:tcW w:w="2694" w:type="dxa"/>
            <w:tcBorders>
              <w:top w:val="single" w:sz="4" w:space="0" w:color="auto"/>
              <w:left w:val="nil"/>
              <w:bottom w:val="single" w:sz="4" w:space="0" w:color="auto"/>
              <w:right w:val="single" w:sz="4" w:space="0" w:color="auto"/>
            </w:tcBorders>
            <w:hideMark/>
          </w:tcPr>
          <w:p w14:paraId="3E974C38" w14:textId="77777777" w:rsidR="008776CA" w:rsidRDefault="008776CA" w:rsidP="00AC7DAE">
            <w:pPr>
              <w:pStyle w:val="TAL"/>
              <w:rPr>
                <w:lang w:eastAsia="zh-CN"/>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4D53E4F9" w14:textId="77777777" w:rsidR="008776CA" w:rsidRDefault="008776CA" w:rsidP="00AC7DAE">
            <w:pPr>
              <w:pStyle w:val="TAC"/>
            </w:pPr>
            <w:r>
              <w:rPr>
                <w:lang w:eastAsia="zh-CN"/>
              </w:rPr>
              <w:t>1884.5</w:t>
            </w:r>
          </w:p>
        </w:tc>
        <w:tc>
          <w:tcPr>
            <w:tcW w:w="425" w:type="dxa"/>
            <w:tcBorders>
              <w:top w:val="single" w:sz="4" w:space="0" w:color="auto"/>
              <w:left w:val="nil"/>
              <w:bottom w:val="single" w:sz="4" w:space="0" w:color="auto"/>
              <w:right w:val="single" w:sz="4" w:space="0" w:color="auto"/>
            </w:tcBorders>
            <w:hideMark/>
          </w:tcPr>
          <w:p w14:paraId="2683FC2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06C1F08" w14:textId="77777777" w:rsidR="008776CA" w:rsidRDefault="008776CA" w:rsidP="00AC7DAE">
            <w:pPr>
              <w:pStyle w:val="TAC"/>
            </w:pPr>
            <w:r>
              <w:rPr>
                <w:lang w:eastAsia="zh-CN"/>
              </w:rPr>
              <w:t>1915.7</w:t>
            </w:r>
          </w:p>
        </w:tc>
        <w:tc>
          <w:tcPr>
            <w:tcW w:w="992" w:type="dxa"/>
            <w:tcBorders>
              <w:top w:val="single" w:sz="4" w:space="0" w:color="auto"/>
              <w:left w:val="nil"/>
              <w:bottom w:val="single" w:sz="4" w:space="0" w:color="auto"/>
              <w:right w:val="single" w:sz="4" w:space="0" w:color="auto"/>
            </w:tcBorders>
            <w:hideMark/>
          </w:tcPr>
          <w:p w14:paraId="3EEF53B8" w14:textId="77777777" w:rsidR="008776CA" w:rsidRDefault="008776CA" w:rsidP="00AC7DAE">
            <w:pPr>
              <w:pStyle w:val="TAC"/>
            </w:pPr>
            <w:r>
              <w:rPr>
                <w:lang w:eastAsia="zh-CN"/>
              </w:rPr>
              <w:t>-41</w:t>
            </w:r>
          </w:p>
        </w:tc>
        <w:tc>
          <w:tcPr>
            <w:tcW w:w="1163" w:type="dxa"/>
            <w:tcBorders>
              <w:top w:val="single" w:sz="4" w:space="0" w:color="auto"/>
              <w:left w:val="nil"/>
              <w:bottom w:val="single" w:sz="4" w:space="0" w:color="auto"/>
              <w:right w:val="single" w:sz="4" w:space="0" w:color="auto"/>
            </w:tcBorders>
            <w:noWrap/>
            <w:hideMark/>
          </w:tcPr>
          <w:p w14:paraId="7E6B7D33" w14:textId="77777777" w:rsidR="008776CA" w:rsidRDefault="008776CA" w:rsidP="00AC7DAE">
            <w:pPr>
              <w:pStyle w:val="TAC"/>
            </w:pPr>
            <w:r>
              <w:rPr>
                <w:lang w:eastAsia="zh-CN"/>
              </w:rPr>
              <w:t>0.3</w:t>
            </w:r>
          </w:p>
        </w:tc>
        <w:tc>
          <w:tcPr>
            <w:tcW w:w="1105" w:type="dxa"/>
            <w:tcBorders>
              <w:top w:val="single" w:sz="4" w:space="0" w:color="auto"/>
              <w:left w:val="nil"/>
              <w:bottom w:val="single" w:sz="4" w:space="0" w:color="auto"/>
              <w:right w:val="single" w:sz="4" w:space="0" w:color="auto"/>
            </w:tcBorders>
            <w:noWrap/>
            <w:hideMark/>
          </w:tcPr>
          <w:p w14:paraId="7CAF190A" w14:textId="77777777" w:rsidR="008776CA" w:rsidRDefault="008776CA" w:rsidP="00AC7DAE">
            <w:pPr>
              <w:pStyle w:val="TAC"/>
            </w:pPr>
            <w:r>
              <w:rPr>
                <w:lang w:eastAsia="zh-CN"/>
              </w:rPr>
              <w:t>3</w:t>
            </w:r>
          </w:p>
        </w:tc>
      </w:tr>
      <w:tr w:rsidR="008776CA" w14:paraId="3240CE0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819987E" w14:textId="77777777" w:rsidR="008776CA" w:rsidRDefault="008776CA" w:rsidP="00AC7DAE">
            <w:pPr>
              <w:pStyle w:val="TAC"/>
              <w:rPr>
                <w:lang w:eastAsia="ja-JP"/>
              </w:rPr>
            </w:pPr>
            <w:r>
              <w:rPr>
                <w:rFonts w:cs="Arial"/>
              </w:rPr>
              <w:t>DC_13_n2</w:t>
            </w:r>
          </w:p>
        </w:tc>
        <w:tc>
          <w:tcPr>
            <w:tcW w:w="2694" w:type="dxa"/>
            <w:tcBorders>
              <w:top w:val="single" w:sz="4" w:space="0" w:color="auto"/>
              <w:left w:val="nil"/>
              <w:bottom w:val="single" w:sz="4" w:space="0" w:color="auto"/>
              <w:right w:val="single" w:sz="4" w:space="0" w:color="auto"/>
            </w:tcBorders>
            <w:hideMark/>
          </w:tcPr>
          <w:p w14:paraId="28FBEAFF"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3730E94"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50032AB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48A9E5A"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74E99D70"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4149BB1D"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449C10E4" w14:textId="77777777" w:rsidR="008776CA" w:rsidRDefault="008776CA" w:rsidP="00AC7DAE">
            <w:pPr>
              <w:pStyle w:val="TAC"/>
              <w:rPr>
                <w:lang w:eastAsia="zh-CN"/>
              </w:rPr>
            </w:pPr>
            <w:r>
              <w:t>5</w:t>
            </w:r>
          </w:p>
        </w:tc>
      </w:tr>
      <w:tr w:rsidR="008776CA" w14:paraId="753A9DD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B2BA14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3D7F5DE"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1F0018E5"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61C7DB7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B3B28A4"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3792EF33"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1AEF4648"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6867E7F5" w14:textId="77777777" w:rsidR="008776CA" w:rsidRDefault="008776CA" w:rsidP="00AC7DAE">
            <w:pPr>
              <w:pStyle w:val="TAC"/>
              <w:rPr>
                <w:lang w:eastAsia="zh-CN"/>
              </w:rPr>
            </w:pPr>
            <w:r>
              <w:t>5</w:t>
            </w:r>
          </w:p>
        </w:tc>
      </w:tr>
      <w:tr w:rsidR="008776CA" w14:paraId="70D10DE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24FF92F" w14:textId="77777777" w:rsidR="008776CA" w:rsidRDefault="008776CA" w:rsidP="00AC7DAE">
            <w:pPr>
              <w:pStyle w:val="TAC"/>
              <w:rPr>
                <w:lang w:eastAsia="ja-JP"/>
              </w:rPr>
            </w:pPr>
            <w:r>
              <w:rPr>
                <w:rFonts w:cs="Arial"/>
                <w:lang w:eastAsia="zh-TW"/>
              </w:rPr>
              <w:t>DC_13_n5</w:t>
            </w:r>
          </w:p>
        </w:tc>
        <w:tc>
          <w:tcPr>
            <w:tcW w:w="2694" w:type="dxa"/>
            <w:tcBorders>
              <w:top w:val="single" w:sz="4" w:space="0" w:color="auto"/>
              <w:left w:val="nil"/>
              <w:bottom w:val="single" w:sz="4" w:space="0" w:color="auto"/>
              <w:right w:val="single" w:sz="4" w:space="0" w:color="auto"/>
            </w:tcBorders>
            <w:hideMark/>
          </w:tcPr>
          <w:p w14:paraId="31176049"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8D58CAF"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6383104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6156E68"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6F395F19"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070241B0"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7C9EBD4C" w14:textId="77777777" w:rsidR="008776CA" w:rsidRDefault="008776CA" w:rsidP="00AC7DAE">
            <w:pPr>
              <w:pStyle w:val="TAC"/>
              <w:rPr>
                <w:lang w:eastAsia="zh-CN"/>
              </w:rPr>
            </w:pPr>
            <w:r>
              <w:t>5</w:t>
            </w:r>
          </w:p>
        </w:tc>
      </w:tr>
      <w:tr w:rsidR="008776CA" w14:paraId="726789F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F10777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5C3205D"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39BD625B"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31731D5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8397C1B"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405AE80F"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7A854F87"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6748E434" w14:textId="77777777" w:rsidR="008776CA" w:rsidRDefault="008776CA" w:rsidP="00AC7DAE">
            <w:pPr>
              <w:pStyle w:val="TAC"/>
              <w:rPr>
                <w:lang w:eastAsia="zh-CN"/>
              </w:rPr>
            </w:pPr>
            <w:r>
              <w:t>5</w:t>
            </w:r>
          </w:p>
        </w:tc>
      </w:tr>
      <w:tr w:rsidR="008776CA" w14:paraId="2BB4072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46CDF45" w14:textId="77777777" w:rsidR="008776CA" w:rsidRDefault="008776CA" w:rsidP="00AC7DAE">
            <w:pPr>
              <w:pStyle w:val="TAC"/>
              <w:rPr>
                <w:lang w:eastAsia="ja-JP"/>
              </w:rPr>
            </w:pPr>
            <w:r>
              <w:rPr>
                <w:lang w:eastAsia="fi-FI"/>
              </w:rPr>
              <w:t>DC_13_n7</w:t>
            </w:r>
          </w:p>
        </w:tc>
        <w:tc>
          <w:tcPr>
            <w:tcW w:w="2694" w:type="dxa"/>
            <w:tcBorders>
              <w:top w:val="single" w:sz="4" w:space="0" w:color="auto"/>
              <w:left w:val="nil"/>
              <w:bottom w:val="single" w:sz="4" w:space="0" w:color="auto"/>
              <w:right w:val="single" w:sz="4" w:space="0" w:color="auto"/>
            </w:tcBorders>
            <w:hideMark/>
          </w:tcPr>
          <w:p w14:paraId="0FBE4ECF" w14:textId="77777777" w:rsidR="008776CA" w:rsidRDefault="008776CA" w:rsidP="00AC7DAE">
            <w:pPr>
              <w:pStyle w:val="TAL"/>
              <w:rPr>
                <w:rFonts w:cs="Arial"/>
              </w:rPr>
            </w:pPr>
            <w:r>
              <w:rPr>
                <w:rFonts w:cs="Arial"/>
                <w:color w:val="000000"/>
              </w:rPr>
              <w:t>Frequency range</w:t>
            </w:r>
          </w:p>
        </w:tc>
        <w:tc>
          <w:tcPr>
            <w:tcW w:w="1276" w:type="dxa"/>
            <w:tcBorders>
              <w:top w:val="single" w:sz="4" w:space="0" w:color="auto"/>
              <w:left w:val="nil"/>
              <w:bottom w:val="single" w:sz="4" w:space="0" w:color="auto"/>
              <w:right w:val="single" w:sz="4" w:space="0" w:color="auto"/>
            </w:tcBorders>
            <w:hideMark/>
          </w:tcPr>
          <w:p w14:paraId="12E20EAE" w14:textId="77777777" w:rsidR="008776CA" w:rsidRDefault="008776CA" w:rsidP="00AC7DAE">
            <w:pPr>
              <w:pStyle w:val="TAC"/>
              <w:rPr>
                <w:lang w:eastAsia="zh-CN"/>
              </w:rPr>
            </w:pPr>
            <w:r>
              <w:rPr>
                <w:color w:val="000000"/>
              </w:rPr>
              <w:t>769</w:t>
            </w:r>
          </w:p>
        </w:tc>
        <w:tc>
          <w:tcPr>
            <w:tcW w:w="425" w:type="dxa"/>
            <w:tcBorders>
              <w:top w:val="single" w:sz="4" w:space="0" w:color="auto"/>
              <w:left w:val="nil"/>
              <w:bottom w:val="single" w:sz="4" w:space="0" w:color="auto"/>
              <w:right w:val="single" w:sz="4" w:space="0" w:color="auto"/>
            </w:tcBorders>
            <w:hideMark/>
          </w:tcPr>
          <w:p w14:paraId="0559D486"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623ACBB4" w14:textId="77777777" w:rsidR="008776CA" w:rsidRDefault="008776CA" w:rsidP="00AC7DAE">
            <w:pPr>
              <w:pStyle w:val="TAC"/>
              <w:rPr>
                <w:lang w:eastAsia="zh-CN"/>
              </w:rPr>
            </w:pPr>
            <w:r>
              <w:rPr>
                <w:color w:val="000000"/>
              </w:rPr>
              <w:t>775</w:t>
            </w:r>
          </w:p>
        </w:tc>
        <w:tc>
          <w:tcPr>
            <w:tcW w:w="992" w:type="dxa"/>
            <w:tcBorders>
              <w:top w:val="single" w:sz="4" w:space="0" w:color="auto"/>
              <w:left w:val="nil"/>
              <w:bottom w:val="single" w:sz="4" w:space="0" w:color="auto"/>
              <w:right w:val="single" w:sz="4" w:space="0" w:color="auto"/>
            </w:tcBorders>
            <w:hideMark/>
          </w:tcPr>
          <w:p w14:paraId="04A5ACFC" w14:textId="77777777" w:rsidR="008776CA" w:rsidRDefault="008776CA" w:rsidP="00AC7DAE">
            <w:pPr>
              <w:pStyle w:val="TAC"/>
              <w:rPr>
                <w:lang w:eastAsia="zh-CN"/>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62E9E4EF" w14:textId="77777777" w:rsidR="008776CA" w:rsidRDefault="008776CA" w:rsidP="00AC7DAE">
            <w:pPr>
              <w:pStyle w:val="TAC"/>
              <w:rPr>
                <w:lang w:eastAsia="zh-CN"/>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4200972A" w14:textId="77777777" w:rsidR="008776CA" w:rsidRDefault="008776CA" w:rsidP="00AC7DAE">
            <w:pPr>
              <w:pStyle w:val="TAC"/>
              <w:rPr>
                <w:lang w:eastAsia="zh-CN"/>
              </w:rPr>
            </w:pPr>
            <w:r>
              <w:rPr>
                <w:color w:val="000000"/>
              </w:rPr>
              <w:t>5</w:t>
            </w:r>
          </w:p>
        </w:tc>
      </w:tr>
      <w:tr w:rsidR="008776CA" w14:paraId="380BC5DF" w14:textId="77777777" w:rsidTr="000E7EBA">
        <w:trPr>
          <w:trHeight w:val="187"/>
          <w:jc w:val="center"/>
        </w:trPr>
        <w:tc>
          <w:tcPr>
            <w:tcW w:w="1986" w:type="dxa"/>
            <w:tcBorders>
              <w:top w:val="nil"/>
              <w:left w:val="single" w:sz="4" w:space="0" w:color="auto"/>
              <w:bottom w:val="nil"/>
              <w:right w:val="single" w:sz="4" w:space="0" w:color="auto"/>
            </w:tcBorders>
          </w:tcPr>
          <w:p w14:paraId="3482C49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7BCF73A" w14:textId="77777777" w:rsidR="008776CA" w:rsidRDefault="008776CA" w:rsidP="00AC7DAE">
            <w:pPr>
              <w:pStyle w:val="TAL"/>
              <w:rPr>
                <w:rFonts w:cs="Arial"/>
              </w:rPr>
            </w:pPr>
            <w:r>
              <w:rPr>
                <w:rFonts w:cs="Arial"/>
                <w:color w:val="000000"/>
              </w:rPr>
              <w:t>Frequency range</w:t>
            </w:r>
          </w:p>
        </w:tc>
        <w:tc>
          <w:tcPr>
            <w:tcW w:w="1276" w:type="dxa"/>
            <w:tcBorders>
              <w:top w:val="single" w:sz="4" w:space="0" w:color="auto"/>
              <w:left w:val="nil"/>
              <w:bottom w:val="single" w:sz="4" w:space="0" w:color="auto"/>
              <w:right w:val="single" w:sz="4" w:space="0" w:color="auto"/>
            </w:tcBorders>
            <w:hideMark/>
          </w:tcPr>
          <w:p w14:paraId="47653726" w14:textId="77777777" w:rsidR="008776CA" w:rsidRDefault="008776CA" w:rsidP="00AC7DAE">
            <w:pPr>
              <w:pStyle w:val="TAC"/>
              <w:rPr>
                <w:lang w:eastAsia="zh-CN"/>
              </w:rPr>
            </w:pPr>
            <w:r>
              <w:rPr>
                <w:color w:val="000000"/>
              </w:rPr>
              <w:t>799</w:t>
            </w:r>
          </w:p>
        </w:tc>
        <w:tc>
          <w:tcPr>
            <w:tcW w:w="425" w:type="dxa"/>
            <w:tcBorders>
              <w:top w:val="single" w:sz="4" w:space="0" w:color="auto"/>
              <w:left w:val="nil"/>
              <w:bottom w:val="single" w:sz="4" w:space="0" w:color="auto"/>
              <w:right w:val="single" w:sz="4" w:space="0" w:color="auto"/>
            </w:tcBorders>
            <w:hideMark/>
          </w:tcPr>
          <w:p w14:paraId="110186CC" w14:textId="77777777" w:rsidR="008776CA" w:rsidRDefault="008776CA" w:rsidP="00AC7DAE">
            <w:pPr>
              <w:pStyle w:val="TAC"/>
            </w:pPr>
            <w:r>
              <w:rPr>
                <w:color w:val="000000"/>
              </w:rPr>
              <w:t>-</w:t>
            </w:r>
          </w:p>
        </w:tc>
        <w:tc>
          <w:tcPr>
            <w:tcW w:w="1134" w:type="dxa"/>
            <w:tcBorders>
              <w:top w:val="single" w:sz="4" w:space="0" w:color="auto"/>
              <w:left w:val="nil"/>
              <w:bottom w:val="single" w:sz="4" w:space="0" w:color="auto"/>
              <w:right w:val="single" w:sz="4" w:space="0" w:color="auto"/>
            </w:tcBorders>
            <w:hideMark/>
          </w:tcPr>
          <w:p w14:paraId="029CF95C" w14:textId="77777777" w:rsidR="008776CA" w:rsidRDefault="008776CA" w:rsidP="00AC7DAE">
            <w:pPr>
              <w:pStyle w:val="TAC"/>
              <w:rPr>
                <w:lang w:eastAsia="zh-CN"/>
              </w:rPr>
            </w:pPr>
            <w:r>
              <w:rPr>
                <w:color w:val="000000"/>
              </w:rPr>
              <w:t>805</w:t>
            </w:r>
          </w:p>
        </w:tc>
        <w:tc>
          <w:tcPr>
            <w:tcW w:w="992" w:type="dxa"/>
            <w:tcBorders>
              <w:top w:val="single" w:sz="4" w:space="0" w:color="auto"/>
              <w:left w:val="nil"/>
              <w:bottom w:val="single" w:sz="4" w:space="0" w:color="auto"/>
              <w:right w:val="single" w:sz="4" w:space="0" w:color="auto"/>
            </w:tcBorders>
            <w:hideMark/>
          </w:tcPr>
          <w:p w14:paraId="5B16E934" w14:textId="77777777" w:rsidR="008776CA" w:rsidRDefault="008776CA" w:rsidP="00AC7DAE">
            <w:pPr>
              <w:pStyle w:val="TAC"/>
              <w:rPr>
                <w:lang w:eastAsia="zh-CN"/>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18FD653C" w14:textId="77777777" w:rsidR="008776CA" w:rsidRDefault="008776CA" w:rsidP="00AC7DAE">
            <w:pPr>
              <w:pStyle w:val="TAC"/>
              <w:rPr>
                <w:lang w:eastAsia="zh-CN"/>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4C216425" w14:textId="77777777" w:rsidR="008776CA" w:rsidRDefault="008776CA" w:rsidP="00AC7DAE">
            <w:pPr>
              <w:pStyle w:val="TAC"/>
              <w:rPr>
                <w:lang w:eastAsia="zh-CN"/>
              </w:rPr>
            </w:pPr>
            <w:r>
              <w:rPr>
                <w:color w:val="000000"/>
              </w:rPr>
              <w:t>5</w:t>
            </w:r>
          </w:p>
        </w:tc>
      </w:tr>
      <w:tr w:rsidR="008776CA" w14:paraId="745F532F" w14:textId="77777777" w:rsidTr="000E7EBA">
        <w:trPr>
          <w:trHeight w:val="187"/>
          <w:jc w:val="center"/>
        </w:trPr>
        <w:tc>
          <w:tcPr>
            <w:tcW w:w="1986" w:type="dxa"/>
            <w:tcBorders>
              <w:top w:val="nil"/>
              <w:left w:val="single" w:sz="4" w:space="0" w:color="auto"/>
              <w:bottom w:val="nil"/>
              <w:right w:val="single" w:sz="4" w:space="0" w:color="auto"/>
            </w:tcBorders>
          </w:tcPr>
          <w:p w14:paraId="36B2BB1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1C0AC0A" w14:textId="77777777" w:rsidR="008776CA" w:rsidRDefault="008776CA" w:rsidP="00AC7DAE">
            <w:pPr>
              <w:pStyle w:val="TAL"/>
              <w:rPr>
                <w:rFonts w:cs="Arial"/>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794BC12" w14:textId="77777777" w:rsidR="008776CA" w:rsidRDefault="008776CA" w:rsidP="00AC7DAE">
            <w:pPr>
              <w:pStyle w:val="TAC"/>
              <w:rPr>
                <w:lang w:eastAsia="zh-CN"/>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7FFFE078"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16535BF3" w14:textId="77777777" w:rsidR="008776CA" w:rsidRDefault="008776CA" w:rsidP="00AC7DAE">
            <w:pPr>
              <w:pStyle w:val="TAC"/>
              <w:rPr>
                <w:lang w:eastAsia="zh-CN"/>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16FB329A" w14:textId="77777777" w:rsidR="008776CA" w:rsidRDefault="008776CA" w:rsidP="00AC7DAE">
            <w:pPr>
              <w:pStyle w:val="TAC"/>
              <w:rPr>
                <w:lang w:eastAsia="zh-CN"/>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3DD0EFB3"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138870E2"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39C19AA9" w14:textId="77777777" w:rsidTr="000E7EBA">
        <w:trPr>
          <w:trHeight w:val="187"/>
          <w:jc w:val="center"/>
        </w:trPr>
        <w:tc>
          <w:tcPr>
            <w:tcW w:w="1986" w:type="dxa"/>
            <w:tcBorders>
              <w:top w:val="nil"/>
              <w:left w:val="single" w:sz="4" w:space="0" w:color="auto"/>
              <w:bottom w:val="nil"/>
              <w:right w:val="single" w:sz="4" w:space="0" w:color="auto"/>
            </w:tcBorders>
          </w:tcPr>
          <w:p w14:paraId="08071E0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188276" w14:textId="77777777" w:rsidR="008776CA" w:rsidRDefault="008776CA" w:rsidP="00AC7DAE">
            <w:pPr>
              <w:pStyle w:val="TAL"/>
              <w:rPr>
                <w:rFonts w:cs="Arial"/>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B51A304" w14:textId="77777777" w:rsidR="008776CA" w:rsidRDefault="008776CA" w:rsidP="00AC7DAE">
            <w:pPr>
              <w:pStyle w:val="TAC"/>
              <w:rPr>
                <w:lang w:eastAsia="zh-CN"/>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55E78221"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2D78163D" w14:textId="77777777" w:rsidR="008776CA" w:rsidRDefault="008776CA" w:rsidP="00AC7DAE">
            <w:pPr>
              <w:pStyle w:val="TAC"/>
              <w:rPr>
                <w:lang w:eastAsia="zh-CN"/>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2F9EB5D" w14:textId="77777777" w:rsidR="008776CA" w:rsidRDefault="008776CA" w:rsidP="00AC7DAE">
            <w:pPr>
              <w:pStyle w:val="TAC"/>
              <w:rPr>
                <w:lang w:eastAsia="zh-CN"/>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78C73A61" w14:textId="77777777" w:rsidR="008776CA" w:rsidRDefault="008776CA" w:rsidP="00AC7DAE">
            <w:pPr>
              <w:pStyle w:val="TAC"/>
              <w:rPr>
                <w:lang w:eastAsia="zh-CN"/>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0E179526" w14:textId="77777777" w:rsidR="008776CA" w:rsidRDefault="008776CA" w:rsidP="00AC7DAE">
            <w:pPr>
              <w:pStyle w:val="TAC"/>
              <w:rPr>
                <w:lang w:eastAsia="zh-CN"/>
              </w:rPr>
            </w:pPr>
            <w:r>
              <w:rPr>
                <w:rFonts w:eastAsia="PMingLiU"/>
                <w:lang w:eastAsia="ko-KR"/>
              </w:rPr>
              <w:t>5</w:t>
            </w:r>
            <w:r>
              <w:rPr>
                <w:rFonts w:eastAsia="PMingLiU"/>
              </w:rPr>
              <w:t xml:space="preserve">, 6, </w:t>
            </w:r>
            <w:r>
              <w:rPr>
                <w:rFonts w:eastAsia="PMingLiU"/>
                <w:lang w:eastAsia="ko-KR"/>
              </w:rPr>
              <w:t>7</w:t>
            </w:r>
          </w:p>
        </w:tc>
      </w:tr>
      <w:tr w:rsidR="008776CA" w14:paraId="544230E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35726A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172A5AA" w14:textId="77777777" w:rsidR="008776CA" w:rsidRDefault="008776CA" w:rsidP="00AC7DAE">
            <w:pPr>
              <w:pStyle w:val="TAL"/>
              <w:rPr>
                <w:rFonts w:cs="Arial"/>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64A5229" w14:textId="77777777" w:rsidR="008776CA" w:rsidRDefault="008776CA" w:rsidP="00AC7DAE">
            <w:pPr>
              <w:pStyle w:val="TAC"/>
              <w:rPr>
                <w:lang w:eastAsia="zh-CN"/>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5C3EBBD8" w14:textId="77777777" w:rsidR="008776CA" w:rsidRDefault="008776CA" w:rsidP="00AC7DAE">
            <w:pPr>
              <w:pStyle w:val="TAC"/>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6DB93C36" w14:textId="77777777" w:rsidR="008776CA" w:rsidRDefault="008776CA" w:rsidP="00AC7DAE">
            <w:pPr>
              <w:pStyle w:val="TAC"/>
              <w:rPr>
                <w:lang w:eastAsia="zh-CN"/>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7647CF49" w14:textId="77777777" w:rsidR="008776CA" w:rsidRDefault="008776CA" w:rsidP="00AC7DAE">
            <w:pPr>
              <w:pStyle w:val="TAC"/>
              <w:rPr>
                <w:lang w:eastAsia="zh-CN"/>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3BE82479" w14:textId="77777777" w:rsidR="008776CA" w:rsidRDefault="008776CA" w:rsidP="00AC7DAE">
            <w:pPr>
              <w:pStyle w:val="TAC"/>
              <w:rPr>
                <w:lang w:eastAsia="zh-CN"/>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53CC00A9" w14:textId="77777777" w:rsidR="008776CA" w:rsidRDefault="008776CA" w:rsidP="00AC7DAE">
            <w:pPr>
              <w:pStyle w:val="TAC"/>
              <w:rPr>
                <w:lang w:eastAsia="zh-CN"/>
              </w:rPr>
            </w:pPr>
            <w:r>
              <w:rPr>
                <w:rFonts w:eastAsia="PMingLiU"/>
                <w:lang w:eastAsia="ko-KR"/>
              </w:rPr>
              <w:t>5</w:t>
            </w:r>
            <w:r>
              <w:rPr>
                <w:rFonts w:eastAsia="PMingLiU"/>
              </w:rPr>
              <w:t xml:space="preserve">, </w:t>
            </w:r>
            <w:r>
              <w:rPr>
                <w:rFonts w:eastAsia="PMingLiU"/>
                <w:lang w:eastAsia="ko-KR"/>
              </w:rPr>
              <w:t>6</w:t>
            </w:r>
          </w:p>
        </w:tc>
      </w:tr>
      <w:tr w:rsidR="008776CA" w14:paraId="455D7F4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E0BC111" w14:textId="77777777" w:rsidR="008776CA" w:rsidRDefault="008776CA" w:rsidP="00AC7DAE">
            <w:pPr>
              <w:pStyle w:val="TAC"/>
              <w:rPr>
                <w:lang w:eastAsia="ja-JP"/>
              </w:rPr>
            </w:pPr>
            <w:r>
              <w:rPr>
                <w:lang w:eastAsia="ja-JP"/>
              </w:rPr>
              <w:t>DC_</w:t>
            </w:r>
            <w:r>
              <w:rPr>
                <w:lang w:eastAsia="zh-TW"/>
              </w:rPr>
              <w:t>13</w:t>
            </w:r>
            <w:r>
              <w:rPr>
                <w:lang w:eastAsia="ja-JP"/>
              </w:rPr>
              <w:t>_n48</w:t>
            </w:r>
          </w:p>
        </w:tc>
        <w:tc>
          <w:tcPr>
            <w:tcW w:w="2694" w:type="dxa"/>
            <w:tcBorders>
              <w:top w:val="single" w:sz="4" w:space="0" w:color="auto"/>
              <w:left w:val="nil"/>
              <w:bottom w:val="single" w:sz="4" w:space="0" w:color="auto"/>
              <w:right w:val="single" w:sz="4" w:space="0" w:color="auto"/>
            </w:tcBorders>
            <w:hideMark/>
          </w:tcPr>
          <w:p w14:paraId="13FA71B6"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9E90B81" w14:textId="77777777" w:rsidR="008776CA" w:rsidRDefault="008776CA" w:rsidP="00AC7DAE">
            <w:pPr>
              <w:pStyle w:val="TAC"/>
              <w:rPr>
                <w:lang w:eastAsia="zh-CN"/>
              </w:rPr>
            </w:pPr>
            <w:r>
              <w:t>769</w:t>
            </w:r>
          </w:p>
        </w:tc>
        <w:tc>
          <w:tcPr>
            <w:tcW w:w="425" w:type="dxa"/>
            <w:tcBorders>
              <w:top w:val="single" w:sz="4" w:space="0" w:color="auto"/>
              <w:left w:val="nil"/>
              <w:bottom w:val="single" w:sz="4" w:space="0" w:color="auto"/>
              <w:right w:val="single" w:sz="4" w:space="0" w:color="auto"/>
            </w:tcBorders>
            <w:hideMark/>
          </w:tcPr>
          <w:p w14:paraId="4C6B0E6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2150A0E" w14:textId="77777777" w:rsidR="008776CA" w:rsidRDefault="008776CA" w:rsidP="00AC7DAE">
            <w:pPr>
              <w:pStyle w:val="TAC"/>
              <w:rPr>
                <w:lang w:eastAsia="zh-CN"/>
              </w:rPr>
            </w:pPr>
            <w:r>
              <w:t>775</w:t>
            </w:r>
          </w:p>
        </w:tc>
        <w:tc>
          <w:tcPr>
            <w:tcW w:w="992" w:type="dxa"/>
            <w:tcBorders>
              <w:top w:val="single" w:sz="4" w:space="0" w:color="auto"/>
              <w:left w:val="nil"/>
              <w:bottom w:val="single" w:sz="4" w:space="0" w:color="auto"/>
              <w:right w:val="single" w:sz="4" w:space="0" w:color="auto"/>
            </w:tcBorders>
            <w:hideMark/>
          </w:tcPr>
          <w:p w14:paraId="3C2FA1E3"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0A626366"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7B8C030A" w14:textId="77777777" w:rsidR="008776CA" w:rsidRDefault="008776CA" w:rsidP="00AC7DAE">
            <w:pPr>
              <w:pStyle w:val="TAC"/>
              <w:rPr>
                <w:lang w:eastAsia="zh-CN"/>
              </w:rPr>
            </w:pPr>
            <w:r>
              <w:t>5</w:t>
            </w:r>
          </w:p>
        </w:tc>
      </w:tr>
      <w:tr w:rsidR="008776CA" w14:paraId="7CD623A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EE9CA1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9FAF719"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BE66801" w14:textId="77777777" w:rsidR="008776CA" w:rsidRDefault="008776CA" w:rsidP="00AC7DAE">
            <w:pPr>
              <w:pStyle w:val="TAC"/>
              <w:rPr>
                <w:lang w:eastAsia="zh-CN"/>
              </w:rPr>
            </w:pPr>
            <w:r>
              <w:t>799</w:t>
            </w:r>
          </w:p>
        </w:tc>
        <w:tc>
          <w:tcPr>
            <w:tcW w:w="425" w:type="dxa"/>
            <w:tcBorders>
              <w:top w:val="single" w:sz="4" w:space="0" w:color="auto"/>
              <w:left w:val="nil"/>
              <w:bottom w:val="single" w:sz="4" w:space="0" w:color="auto"/>
              <w:right w:val="single" w:sz="4" w:space="0" w:color="auto"/>
            </w:tcBorders>
            <w:hideMark/>
          </w:tcPr>
          <w:p w14:paraId="2130B3C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46C87DE" w14:textId="77777777" w:rsidR="008776CA" w:rsidRDefault="008776CA" w:rsidP="00AC7DAE">
            <w:pPr>
              <w:pStyle w:val="TAC"/>
              <w:rPr>
                <w:lang w:eastAsia="zh-CN"/>
              </w:rPr>
            </w:pPr>
            <w:r>
              <w:t>805</w:t>
            </w:r>
          </w:p>
        </w:tc>
        <w:tc>
          <w:tcPr>
            <w:tcW w:w="992" w:type="dxa"/>
            <w:tcBorders>
              <w:top w:val="single" w:sz="4" w:space="0" w:color="auto"/>
              <w:left w:val="nil"/>
              <w:bottom w:val="single" w:sz="4" w:space="0" w:color="auto"/>
              <w:right w:val="single" w:sz="4" w:space="0" w:color="auto"/>
            </w:tcBorders>
            <w:hideMark/>
          </w:tcPr>
          <w:p w14:paraId="32A5358D" w14:textId="77777777" w:rsidR="008776CA" w:rsidRDefault="008776CA" w:rsidP="00AC7DAE">
            <w:pPr>
              <w:pStyle w:val="TAC"/>
              <w:rPr>
                <w:lang w:eastAsia="zh-CN"/>
              </w:rPr>
            </w:pPr>
            <w:r>
              <w:t>-35</w:t>
            </w:r>
          </w:p>
        </w:tc>
        <w:tc>
          <w:tcPr>
            <w:tcW w:w="1163" w:type="dxa"/>
            <w:tcBorders>
              <w:top w:val="single" w:sz="4" w:space="0" w:color="auto"/>
              <w:left w:val="nil"/>
              <w:bottom w:val="single" w:sz="4" w:space="0" w:color="auto"/>
              <w:right w:val="single" w:sz="4" w:space="0" w:color="auto"/>
            </w:tcBorders>
            <w:noWrap/>
            <w:hideMark/>
          </w:tcPr>
          <w:p w14:paraId="07043D44" w14:textId="77777777" w:rsidR="008776CA" w:rsidRDefault="008776CA" w:rsidP="00AC7DAE">
            <w:pPr>
              <w:pStyle w:val="TAC"/>
              <w:rPr>
                <w:lang w:eastAsia="zh-CN"/>
              </w:rPr>
            </w:pPr>
            <w:r>
              <w:t>0.00625</w:t>
            </w:r>
          </w:p>
        </w:tc>
        <w:tc>
          <w:tcPr>
            <w:tcW w:w="1105" w:type="dxa"/>
            <w:tcBorders>
              <w:top w:val="single" w:sz="4" w:space="0" w:color="auto"/>
              <w:left w:val="nil"/>
              <w:bottom w:val="single" w:sz="4" w:space="0" w:color="auto"/>
              <w:right w:val="single" w:sz="4" w:space="0" w:color="auto"/>
            </w:tcBorders>
            <w:noWrap/>
            <w:hideMark/>
          </w:tcPr>
          <w:p w14:paraId="48AF016A" w14:textId="77777777" w:rsidR="008776CA" w:rsidRDefault="008776CA" w:rsidP="00AC7DAE">
            <w:pPr>
              <w:pStyle w:val="TAC"/>
              <w:rPr>
                <w:lang w:eastAsia="zh-CN"/>
              </w:rPr>
            </w:pPr>
            <w:r>
              <w:t>5</w:t>
            </w:r>
          </w:p>
        </w:tc>
      </w:tr>
      <w:tr w:rsidR="008776CA" w14:paraId="7F2E8CFC"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8C69EB2" w14:textId="77777777" w:rsidR="008776CA" w:rsidRDefault="008776CA" w:rsidP="00AC7DAE">
            <w:pPr>
              <w:pStyle w:val="TAC"/>
              <w:rPr>
                <w:lang w:eastAsia="ja-JP"/>
              </w:rPr>
            </w:pPr>
            <w:r>
              <w:rPr>
                <w:lang w:eastAsia="ja-JP"/>
              </w:rPr>
              <w:t>DC_13_n66</w:t>
            </w:r>
          </w:p>
        </w:tc>
        <w:tc>
          <w:tcPr>
            <w:tcW w:w="2694" w:type="dxa"/>
            <w:tcBorders>
              <w:top w:val="single" w:sz="4" w:space="0" w:color="auto"/>
              <w:left w:val="nil"/>
              <w:bottom w:val="single" w:sz="4" w:space="0" w:color="auto"/>
              <w:right w:val="single" w:sz="4" w:space="0" w:color="auto"/>
            </w:tcBorders>
            <w:hideMark/>
          </w:tcPr>
          <w:p w14:paraId="76C31795" w14:textId="77777777" w:rsidR="008776CA" w:rsidRDefault="008776CA" w:rsidP="00AC7DAE">
            <w:pPr>
              <w:pStyle w:val="TAL"/>
              <w:rPr>
                <w:lang w:eastAsia="zh-CN"/>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356CB853" w14:textId="77777777" w:rsidR="008776CA" w:rsidRDefault="008776CA" w:rsidP="00AC7DAE">
            <w:pPr>
              <w:pStyle w:val="TAC"/>
            </w:pPr>
            <w:r>
              <w:t>769</w:t>
            </w:r>
          </w:p>
        </w:tc>
        <w:tc>
          <w:tcPr>
            <w:tcW w:w="425" w:type="dxa"/>
            <w:tcBorders>
              <w:top w:val="single" w:sz="4" w:space="0" w:color="auto"/>
              <w:left w:val="nil"/>
              <w:bottom w:val="single" w:sz="4" w:space="0" w:color="auto"/>
              <w:right w:val="single" w:sz="4" w:space="0" w:color="auto"/>
            </w:tcBorders>
            <w:hideMark/>
          </w:tcPr>
          <w:p w14:paraId="26E8121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00B7A5D" w14:textId="77777777" w:rsidR="008776CA" w:rsidRDefault="008776CA" w:rsidP="00AC7DAE">
            <w:pPr>
              <w:pStyle w:val="TAC"/>
            </w:pPr>
            <w:r>
              <w:t>775</w:t>
            </w:r>
          </w:p>
        </w:tc>
        <w:tc>
          <w:tcPr>
            <w:tcW w:w="992" w:type="dxa"/>
            <w:tcBorders>
              <w:top w:val="single" w:sz="4" w:space="0" w:color="auto"/>
              <w:left w:val="nil"/>
              <w:bottom w:val="single" w:sz="4" w:space="0" w:color="auto"/>
              <w:right w:val="single" w:sz="4" w:space="0" w:color="auto"/>
            </w:tcBorders>
            <w:hideMark/>
          </w:tcPr>
          <w:p w14:paraId="4362127C" w14:textId="77777777" w:rsidR="008776CA" w:rsidRDefault="008776CA" w:rsidP="00AC7DAE">
            <w:pPr>
              <w:pStyle w:val="TAC"/>
            </w:pPr>
            <w:r>
              <w:t>-35</w:t>
            </w:r>
          </w:p>
        </w:tc>
        <w:tc>
          <w:tcPr>
            <w:tcW w:w="1163" w:type="dxa"/>
            <w:tcBorders>
              <w:top w:val="single" w:sz="4" w:space="0" w:color="auto"/>
              <w:left w:val="nil"/>
              <w:bottom w:val="single" w:sz="4" w:space="0" w:color="auto"/>
              <w:right w:val="single" w:sz="4" w:space="0" w:color="auto"/>
            </w:tcBorders>
            <w:noWrap/>
            <w:hideMark/>
          </w:tcPr>
          <w:p w14:paraId="246BEA94" w14:textId="77777777" w:rsidR="008776CA" w:rsidRDefault="008776CA" w:rsidP="00AC7DAE">
            <w:pPr>
              <w:pStyle w:val="TAC"/>
            </w:pPr>
            <w:r>
              <w:t>0.00625</w:t>
            </w:r>
          </w:p>
        </w:tc>
        <w:tc>
          <w:tcPr>
            <w:tcW w:w="1105" w:type="dxa"/>
            <w:tcBorders>
              <w:top w:val="single" w:sz="4" w:space="0" w:color="auto"/>
              <w:left w:val="nil"/>
              <w:bottom w:val="single" w:sz="4" w:space="0" w:color="auto"/>
              <w:right w:val="single" w:sz="4" w:space="0" w:color="auto"/>
            </w:tcBorders>
            <w:noWrap/>
            <w:hideMark/>
          </w:tcPr>
          <w:p w14:paraId="5B12E6D6" w14:textId="77777777" w:rsidR="008776CA" w:rsidRDefault="008776CA" w:rsidP="00AC7DAE">
            <w:pPr>
              <w:pStyle w:val="TAC"/>
            </w:pPr>
            <w:r>
              <w:t>5</w:t>
            </w:r>
          </w:p>
        </w:tc>
      </w:tr>
      <w:tr w:rsidR="008776CA" w14:paraId="76DD205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7E3994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17D259F" w14:textId="77777777" w:rsidR="008776CA" w:rsidRDefault="008776CA" w:rsidP="00AC7DAE">
            <w:pPr>
              <w:pStyle w:val="TAL"/>
              <w:rPr>
                <w:lang w:eastAsia="zh-CN"/>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291907E6"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4050D2C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7B3F0EA"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4D2E372B" w14:textId="77777777" w:rsidR="008776CA" w:rsidRDefault="008776CA" w:rsidP="00AC7DAE">
            <w:pPr>
              <w:pStyle w:val="TAC"/>
            </w:pPr>
            <w:r>
              <w:t>-35</w:t>
            </w:r>
          </w:p>
        </w:tc>
        <w:tc>
          <w:tcPr>
            <w:tcW w:w="1163" w:type="dxa"/>
            <w:tcBorders>
              <w:top w:val="single" w:sz="4" w:space="0" w:color="auto"/>
              <w:left w:val="nil"/>
              <w:bottom w:val="single" w:sz="4" w:space="0" w:color="auto"/>
              <w:right w:val="single" w:sz="4" w:space="0" w:color="auto"/>
            </w:tcBorders>
            <w:noWrap/>
            <w:hideMark/>
          </w:tcPr>
          <w:p w14:paraId="010757B3" w14:textId="77777777" w:rsidR="008776CA" w:rsidRDefault="008776CA" w:rsidP="00AC7DAE">
            <w:pPr>
              <w:pStyle w:val="TAC"/>
            </w:pPr>
            <w:r>
              <w:t>0.00625</w:t>
            </w:r>
          </w:p>
        </w:tc>
        <w:tc>
          <w:tcPr>
            <w:tcW w:w="1105" w:type="dxa"/>
            <w:tcBorders>
              <w:top w:val="single" w:sz="4" w:space="0" w:color="auto"/>
              <w:left w:val="nil"/>
              <w:bottom w:val="single" w:sz="4" w:space="0" w:color="auto"/>
              <w:right w:val="single" w:sz="4" w:space="0" w:color="auto"/>
            </w:tcBorders>
            <w:noWrap/>
            <w:hideMark/>
          </w:tcPr>
          <w:p w14:paraId="11BC10CC" w14:textId="77777777" w:rsidR="008776CA" w:rsidRDefault="008776CA" w:rsidP="00AC7DAE">
            <w:pPr>
              <w:pStyle w:val="TAC"/>
            </w:pPr>
            <w:r>
              <w:t>5</w:t>
            </w:r>
          </w:p>
        </w:tc>
      </w:tr>
      <w:tr w:rsidR="008776CA" w14:paraId="556AC46B"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D55B243" w14:textId="77777777" w:rsidR="008776CA" w:rsidRDefault="008776CA" w:rsidP="00AC7DAE">
            <w:pPr>
              <w:pStyle w:val="TAC"/>
              <w:rPr>
                <w:color w:val="0D0D0D" w:themeColor="text1" w:themeTint="F2"/>
                <w:lang w:eastAsia="ja-JP"/>
              </w:rPr>
            </w:pPr>
            <w:r>
              <w:rPr>
                <w:color w:val="0D0D0D"/>
                <w:lang w:eastAsia="fi-FI"/>
              </w:rPr>
              <w:t>DC_13_n71</w:t>
            </w:r>
          </w:p>
        </w:tc>
        <w:tc>
          <w:tcPr>
            <w:tcW w:w="2694" w:type="dxa"/>
            <w:tcBorders>
              <w:top w:val="single" w:sz="4" w:space="0" w:color="auto"/>
              <w:left w:val="nil"/>
              <w:bottom w:val="single" w:sz="4" w:space="0" w:color="auto"/>
              <w:right w:val="single" w:sz="4" w:space="0" w:color="auto"/>
            </w:tcBorders>
            <w:hideMark/>
          </w:tcPr>
          <w:p w14:paraId="5BA4AA5A"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hideMark/>
          </w:tcPr>
          <w:p w14:paraId="57281BD5" w14:textId="77777777" w:rsidR="008776CA" w:rsidRDefault="008776CA" w:rsidP="00AC7DAE">
            <w:pPr>
              <w:pStyle w:val="TAC"/>
              <w:rPr>
                <w:color w:val="0D0D0D" w:themeColor="text1" w:themeTint="F2"/>
                <w:lang w:eastAsia="zh-CN"/>
              </w:rPr>
            </w:pPr>
            <w:r>
              <w:rPr>
                <w:color w:val="0D0D0D" w:themeColor="text1" w:themeTint="F2"/>
                <w:lang w:eastAsia="ja-JP"/>
              </w:rPr>
              <w:t>769</w:t>
            </w:r>
          </w:p>
        </w:tc>
        <w:tc>
          <w:tcPr>
            <w:tcW w:w="425" w:type="dxa"/>
            <w:tcBorders>
              <w:top w:val="single" w:sz="4" w:space="0" w:color="auto"/>
              <w:left w:val="nil"/>
              <w:bottom w:val="single" w:sz="4" w:space="0" w:color="auto"/>
              <w:right w:val="single" w:sz="4" w:space="0" w:color="auto"/>
            </w:tcBorders>
            <w:hideMark/>
          </w:tcPr>
          <w:p w14:paraId="38C08BC0"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4DBE28A1" w14:textId="77777777" w:rsidR="008776CA" w:rsidRDefault="008776CA" w:rsidP="00AC7DAE">
            <w:pPr>
              <w:pStyle w:val="TAC"/>
              <w:rPr>
                <w:color w:val="0D0D0D" w:themeColor="text1" w:themeTint="F2"/>
                <w:lang w:eastAsia="zh-CN"/>
              </w:rPr>
            </w:pPr>
            <w:r>
              <w:rPr>
                <w:color w:val="0D0D0D" w:themeColor="text1" w:themeTint="F2"/>
                <w:lang w:eastAsia="ja-JP"/>
              </w:rPr>
              <w:t>775</w:t>
            </w:r>
          </w:p>
        </w:tc>
        <w:tc>
          <w:tcPr>
            <w:tcW w:w="992" w:type="dxa"/>
            <w:tcBorders>
              <w:top w:val="single" w:sz="4" w:space="0" w:color="auto"/>
              <w:left w:val="nil"/>
              <w:bottom w:val="single" w:sz="4" w:space="0" w:color="auto"/>
              <w:right w:val="single" w:sz="4" w:space="0" w:color="auto"/>
            </w:tcBorders>
            <w:hideMark/>
          </w:tcPr>
          <w:p w14:paraId="13298733" w14:textId="77777777" w:rsidR="008776CA" w:rsidRDefault="008776CA" w:rsidP="00AC7DAE">
            <w:pPr>
              <w:pStyle w:val="TAC"/>
              <w:rPr>
                <w:color w:val="0D0D0D" w:themeColor="text1" w:themeTint="F2"/>
                <w:lang w:eastAsia="zh-CN"/>
              </w:rPr>
            </w:pPr>
            <w:r>
              <w:rPr>
                <w:color w:val="0D0D0D" w:themeColor="text1" w:themeTint="F2"/>
              </w:rPr>
              <w:t>-35</w:t>
            </w:r>
          </w:p>
        </w:tc>
        <w:tc>
          <w:tcPr>
            <w:tcW w:w="1163" w:type="dxa"/>
            <w:tcBorders>
              <w:top w:val="single" w:sz="4" w:space="0" w:color="auto"/>
              <w:left w:val="nil"/>
              <w:bottom w:val="single" w:sz="4" w:space="0" w:color="auto"/>
              <w:right w:val="single" w:sz="4" w:space="0" w:color="auto"/>
            </w:tcBorders>
            <w:noWrap/>
            <w:hideMark/>
          </w:tcPr>
          <w:p w14:paraId="3B3479C8" w14:textId="77777777" w:rsidR="008776CA" w:rsidRDefault="008776CA" w:rsidP="00AC7DAE">
            <w:pPr>
              <w:pStyle w:val="TAC"/>
              <w:rPr>
                <w:color w:val="0D0D0D" w:themeColor="text1" w:themeTint="F2"/>
                <w:lang w:eastAsia="zh-CN"/>
              </w:rPr>
            </w:pPr>
            <w:r>
              <w:rPr>
                <w:color w:val="0D0D0D" w:themeColor="text1" w:themeTint="F2"/>
              </w:rPr>
              <w:t>0.00625</w:t>
            </w:r>
          </w:p>
        </w:tc>
        <w:tc>
          <w:tcPr>
            <w:tcW w:w="1105" w:type="dxa"/>
            <w:tcBorders>
              <w:top w:val="single" w:sz="4" w:space="0" w:color="auto"/>
              <w:left w:val="nil"/>
              <w:bottom w:val="single" w:sz="4" w:space="0" w:color="auto"/>
              <w:right w:val="single" w:sz="4" w:space="0" w:color="auto"/>
            </w:tcBorders>
            <w:noWrap/>
            <w:hideMark/>
          </w:tcPr>
          <w:p w14:paraId="6730C7B8" w14:textId="77777777" w:rsidR="008776CA" w:rsidRDefault="008776CA" w:rsidP="00AC7DAE">
            <w:pPr>
              <w:pStyle w:val="TAC"/>
              <w:rPr>
                <w:color w:val="0D0D0D" w:themeColor="text1" w:themeTint="F2"/>
                <w:lang w:eastAsia="zh-CN"/>
              </w:rPr>
            </w:pPr>
            <w:r>
              <w:rPr>
                <w:color w:val="0D0D0D" w:themeColor="text1" w:themeTint="F2"/>
              </w:rPr>
              <w:t>5</w:t>
            </w:r>
          </w:p>
        </w:tc>
      </w:tr>
      <w:tr w:rsidR="008776CA" w14:paraId="2A19761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BFE3042"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618E49B0" w14:textId="77777777" w:rsidR="008776CA" w:rsidRDefault="008776CA" w:rsidP="00AC7DAE">
            <w:pPr>
              <w:pStyle w:val="TAL"/>
              <w:rPr>
                <w:rFonts w:cs="Arial"/>
                <w:color w:val="0D0D0D" w:themeColor="text1" w:themeTint="F2"/>
                <w:lang w:eastAsia="ja-JP"/>
              </w:rPr>
            </w:pPr>
            <w:r>
              <w:rPr>
                <w:rFonts w:cs="Arial"/>
                <w:color w:val="0D0D0D" w:themeColor="text1" w:themeTint="F2"/>
                <w:lang w:eastAsia="ja-JP"/>
              </w:rPr>
              <w:t>Frequency range</w:t>
            </w:r>
          </w:p>
        </w:tc>
        <w:tc>
          <w:tcPr>
            <w:tcW w:w="1276" w:type="dxa"/>
            <w:tcBorders>
              <w:top w:val="single" w:sz="4" w:space="0" w:color="auto"/>
              <w:left w:val="nil"/>
              <w:bottom w:val="single" w:sz="4" w:space="0" w:color="auto"/>
              <w:right w:val="single" w:sz="4" w:space="0" w:color="auto"/>
            </w:tcBorders>
            <w:hideMark/>
          </w:tcPr>
          <w:p w14:paraId="2AADCC91" w14:textId="77777777" w:rsidR="008776CA" w:rsidRDefault="008776CA" w:rsidP="00AC7DAE">
            <w:pPr>
              <w:pStyle w:val="TAC"/>
              <w:rPr>
                <w:color w:val="0D0D0D" w:themeColor="text1" w:themeTint="F2"/>
                <w:lang w:eastAsia="zh-CN"/>
              </w:rPr>
            </w:pPr>
            <w:r>
              <w:rPr>
                <w:color w:val="0D0D0D" w:themeColor="text1" w:themeTint="F2"/>
                <w:lang w:eastAsia="ja-JP"/>
              </w:rPr>
              <w:t>799</w:t>
            </w:r>
          </w:p>
        </w:tc>
        <w:tc>
          <w:tcPr>
            <w:tcW w:w="425" w:type="dxa"/>
            <w:tcBorders>
              <w:top w:val="single" w:sz="4" w:space="0" w:color="auto"/>
              <w:left w:val="nil"/>
              <w:bottom w:val="single" w:sz="4" w:space="0" w:color="auto"/>
              <w:right w:val="single" w:sz="4" w:space="0" w:color="auto"/>
            </w:tcBorders>
            <w:hideMark/>
          </w:tcPr>
          <w:p w14:paraId="688D922B" w14:textId="77777777" w:rsidR="008776CA" w:rsidRDefault="008776CA" w:rsidP="00AC7DAE">
            <w:pPr>
              <w:pStyle w:val="TAC"/>
              <w:rPr>
                <w:color w:val="0D0D0D" w:themeColor="text1" w:themeTint="F2"/>
                <w:lang w:eastAsia="zh-CN"/>
              </w:rPr>
            </w:pPr>
            <w:r>
              <w:rPr>
                <w:color w:val="0D0D0D" w:themeColor="text1" w:themeTint="F2"/>
                <w:lang w:eastAsia="ja-JP"/>
              </w:rPr>
              <w:t>-</w:t>
            </w:r>
          </w:p>
        </w:tc>
        <w:tc>
          <w:tcPr>
            <w:tcW w:w="1134" w:type="dxa"/>
            <w:tcBorders>
              <w:top w:val="single" w:sz="4" w:space="0" w:color="auto"/>
              <w:left w:val="nil"/>
              <w:bottom w:val="single" w:sz="4" w:space="0" w:color="auto"/>
              <w:right w:val="single" w:sz="4" w:space="0" w:color="auto"/>
            </w:tcBorders>
            <w:hideMark/>
          </w:tcPr>
          <w:p w14:paraId="1A2D5E01" w14:textId="77777777" w:rsidR="008776CA" w:rsidRDefault="008776CA" w:rsidP="00AC7DAE">
            <w:pPr>
              <w:pStyle w:val="TAC"/>
              <w:rPr>
                <w:color w:val="0D0D0D" w:themeColor="text1" w:themeTint="F2"/>
                <w:lang w:eastAsia="zh-CN"/>
              </w:rPr>
            </w:pPr>
            <w:r>
              <w:rPr>
                <w:color w:val="0D0D0D" w:themeColor="text1" w:themeTint="F2"/>
                <w:lang w:eastAsia="ja-JP"/>
              </w:rPr>
              <w:t>805</w:t>
            </w:r>
          </w:p>
        </w:tc>
        <w:tc>
          <w:tcPr>
            <w:tcW w:w="992" w:type="dxa"/>
            <w:tcBorders>
              <w:top w:val="single" w:sz="4" w:space="0" w:color="auto"/>
              <w:left w:val="nil"/>
              <w:bottom w:val="single" w:sz="4" w:space="0" w:color="auto"/>
              <w:right w:val="single" w:sz="4" w:space="0" w:color="auto"/>
            </w:tcBorders>
            <w:hideMark/>
          </w:tcPr>
          <w:p w14:paraId="597C12CB" w14:textId="77777777" w:rsidR="008776CA" w:rsidRDefault="008776CA" w:rsidP="00AC7DAE">
            <w:pPr>
              <w:pStyle w:val="TAC"/>
              <w:rPr>
                <w:color w:val="0D0D0D" w:themeColor="text1" w:themeTint="F2"/>
                <w:lang w:eastAsia="zh-CN"/>
              </w:rPr>
            </w:pPr>
            <w:r>
              <w:rPr>
                <w:color w:val="0D0D0D" w:themeColor="text1" w:themeTint="F2"/>
              </w:rPr>
              <w:t>-35</w:t>
            </w:r>
          </w:p>
        </w:tc>
        <w:tc>
          <w:tcPr>
            <w:tcW w:w="1163" w:type="dxa"/>
            <w:tcBorders>
              <w:top w:val="single" w:sz="4" w:space="0" w:color="auto"/>
              <w:left w:val="nil"/>
              <w:bottom w:val="single" w:sz="4" w:space="0" w:color="auto"/>
              <w:right w:val="single" w:sz="4" w:space="0" w:color="auto"/>
            </w:tcBorders>
            <w:noWrap/>
            <w:hideMark/>
          </w:tcPr>
          <w:p w14:paraId="07E9EC10" w14:textId="77777777" w:rsidR="008776CA" w:rsidRDefault="008776CA" w:rsidP="00AC7DAE">
            <w:pPr>
              <w:pStyle w:val="TAC"/>
              <w:rPr>
                <w:color w:val="0D0D0D" w:themeColor="text1" w:themeTint="F2"/>
                <w:lang w:eastAsia="zh-CN"/>
              </w:rPr>
            </w:pPr>
            <w:r>
              <w:rPr>
                <w:color w:val="0D0D0D" w:themeColor="text1" w:themeTint="F2"/>
              </w:rPr>
              <w:t>0.00625</w:t>
            </w:r>
          </w:p>
        </w:tc>
        <w:tc>
          <w:tcPr>
            <w:tcW w:w="1105" w:type="dxa"/>
            <w:tcBorders>
              <w:top w:val="single" w:sz="4" w:space="0" w:color="auto"/>
              <w:left w:val="nil"/>
              <w:bottom w:val="single" w:sz="4" w:space="0" w:color="auto"/>
              <w:right w:val="single" w:sz="4" w:space="0" w:color="auto"/>
            </w:tcBorders>
            <w:noWrap/>
            <w:hideMark/>
          </w:tcPr>
          <w:p w14:paraId="3411CE05" w14:textId="77777777" w:rsidR="008776CA" w:rsidRDefault="008776CA" w:rsidP="00AC7DAE">
            <w:pPr>
              <w:pStyle w:val="TAC"/>
              <w:rPr>
                <w:color w:val="0D0D0D" w:themeColor="text1" w:themeTint="F2"/>
                <w:lang w:eastAsia="zh-TW"/>
              </w:rPr>
            </w:pPr>
            <w:r>
              <w:rPr>
                <w:color w:val="0D0D0D" w:themeColor="text1" w:themeTint="F2"/>
              </w:rPr>
              <w:t>5</w:t>
            </w:r>
          </w:p>
        </w:tc>
      </w:tr>
      <w:tr w:rsidR="008776CA" w14:paraId="135D39E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936C743" w14:textId="77777777" w:rsidR="008776CA" w:rsidRDefault="008776CA" w:rsidP="00AC7DAE">
            <w:pPr>
              <w:pStyle w:val="TAC"/>
              <w:rPr>
                <w:color w:val="0D0D0D" w:themeColor="text1" w:themeTint="F2"/>
                <w:lang w:eastAsia="ja-JP"/>
              </w:rPr>
            </w:pPr>
            <w:r>
              <w:t>DC_13_n77</w:t>
            </w:r>
          </w:p>
        </w:tc>
        <w:tc>
          <w:tcPr>
            <w:tcW w:w="2694" w:type="dxa"/>
            <w:tcBorders>
              <w:top w:val="single" w:sz="4" w:space="0" w:color="auto"/>
              <w:left w:val="nil"/>
              <w:bottom w:val="single" w:sz="4" w:space="0" w:color="auto"/>
              <w:right w:val="single" w:sz="4" w:space="0" w:color="auto"/>
            </w:tcBorders>
            <w:hideMark/>
          </w:tcPr>
          <w:p w14:paraId="2587400A" w14:textId="77777777" w:rsidR="008776CA" w:rsidRDefault="008776CA" w:rsidP="00AC7DAE">
            <w:pPr>
              <w:pStyle w:val="TAL"/>
              <w:rPr>
                <w:color w:val="0D0D0D" w:themeColor="text1" w:themeTint="F2"/>
                <w:lang w:eastAsia="ja-JP"/>
              </w:rPr>
            </w:pPr>
            <w:r>
              <w:rPr>
                <w:color w:val="000000"/>
              </w:rPr>
              <w:t>Frequency range</w:t>
            </w:r>
          </w:p>
        </w:tc>
        <w:tc>
          <w:tcPr>
            <w:tcW w:w="1276" w:type="dxa"/>
            <w:tcBorders>
              <w:top w:val="single" w:sz="4" w:space="0" w:color="auto"/>
              <w:left w:val="nil"/>
              <w:bottom w:val="single" w:sz="4" w:space="0" w:color="auto"/>
              <w:right w:val="single" w:sz="4" w:space="0" w:color="auto"/>
            </w:tcBorders>
            <w:hideMark/>
          </w:tcPr>
          <w:p w14:paraId="50B08C49" w14:textId="77777777" w:rsidR="008776CA" w:rsidRDefault="008776CA" w:rsidP="00AC7DAE">
            <w:pPr>
              <w:pStyle w:val="TAC"/>
              <w:rPr>
                <w:color w:val="0D0D0D" w:themeColor="text1" w:themeTint="F2"/>
                <w:lang w:eastAsia="ja-JP"/>
              </w:rPr>
            </w:pPr>
            <w:r>
              <w:rPr>
                <w:color w:val="000000"/>
              </w:rPr>
              <w:t>769</w:t>
            </w:r>
          </w:p>
        </w:tc>
        <w:tc>
          <w:tcPr>
            <w:tcW w:w="425" w:type="dxa"/>
            <w:tcBorders>
              <w:top w:val="single" w:sz="4" w:space="0" w:color="auto"/>
              <w:left w:val="nil"/>
              <w:bottom w:val="single" w:sz="4" w:space="0" w:color="auto"/>
              <w:right w:val="single" w:sz="4" w:space="0" w:color="auto"/>
            </w:tcBorders>
            <w:hideMark/>
          </w:tcPr>
          <w:p w14:paraId="20029F64"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1FA99520" w14:textId="77777777" w:rsidR="008776CA" w:rsidRDefault="008776CA" w:rsidP="00AC7DAE">
            <w:pPr>
              <w:pStyle w:val="TAC"/>
              <w:rPr>
                <w:color w:val="0D0D0D" w:themeColor="text1" w:themeTint="F2"/>
                <w:lang w:eastAsia="ja-JP"/>
              </w:rPr>
            </w:pPr>
            <w:r>
              <w:rPr>
                <w:color w:val="000000"/>
              </w:rPr>
              <w:t>775</w:t>
            </w:r>
          </w:p>
        </w:tc>
        <w:tc>
          <w:tcPr>
            <w:tcW w:w="992" w:type="dxa"/>
            <w:tcBorders>
              <w:top w:val="single" w:sz="4" w:space="0" w:color="auto"/>
              <w:left w:val="nil"/>
              <w:bottom w:val="single" w:sz="4" w:space="0" w:color="auto"/>
              <w:right w:val="single" w:sz="4" w:space="0" w:color="auto"/>
            </w:tcBorders>
            <w:hideMark/>
          </w:tcPr>
          <w:p w14:paraId="47CA9F47" w14:textId="77777777" w:rsidR="008776CA" w:rsidRDefault="008776CA" w:rsidP="00AC7DAE">
            <w:pPr>
              <w:pStyle w:val="TAC"/>
              <w:rPr>
                <w:color w:val="0D0D0D" w:themeColor="text1" w:themeTint="F2"/>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434D388A" w14:textId="77777777" w:rsidR="008776CA" w:rsidRDefault="008776CA" w:rsidP="00AC7DAE">
            <w:pPr>
              <w:pStyle w:val="TAC"/>
              <w:rPr>
                <w:color w:val="0D0D0D" w:themeColor="text1" w:themeTint="F2"/>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047EE67F" w14:textId="77777777" w:rsidR="008776CA" w:rsidRDefault="008776CA" w:rsidP="00AC7DAE">
            <w:pPr>
              <w:pStyle w:val="TAC"/>
              <w:rPr>
                <w:color w:val="0D0D0D" w:themeColor="text1" w:themeTint="F2"/>
              </w:rPr>
            </w:pPr>
            <w:r>
              <w:rPr>
                <w:color w:val="000000"/>
              </w:rPr>
              <w:t>5</w:t>
            </w:r>
          </w:p>
        </w:tc>
      </w:tr>
      <w:tr w:rsidR="008776CA" w14:paraId="3AAD9CEE" w14:textId="77777777" w:rsidTr="000E7EBA">
        <w:trPr>
          <w:trHeight w:val="187"/>
          <w:jc w:val="center"/>
        </w:trPr>
        <w:tc>
          <w:tcPr>
            <w:tcW w:w="1986" w:type="dxa"/>
            <w:tcBorders>
              <w:top w:val="nil"/>
              <w:left w:val="single" w:sz="4" w:space="0" w:color="auto"/>
              <w:bottom w:val="nil"/>
              <w:right w:val="single" w:sz="4" w:space="0" w:color="auto"/>
            </w:tcBorders>
          </w:tcPr>
          <w:p w14:paraId="7A8238DD"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70CC651A" w14:textId="77777777" w:rsidR="008776CA" w:rsidRDefault="008776CA" w:rsidP="00AC7DAE">
            <w:pPr>
              <w:pStyle w:val="TAL"/>
              <w:rPr>
                <w:color w:val="0D0D0D" w:themeColor="text1" w:themeTint="F2"/>
                <w:lang w:eastAsia="ja-JP"/>
              </w:rPr>
            </w:pPr>
            <w:r>
              <w:rPr>
                <w:color w:val="000000"/>
              </w:rPr>
              <w:t>Frequency range</w:t>
            </w:r>
          </w:p>
        </w:tc>
        <w:tc>
          <w:tcPr>
            <w:tcW w:w="1276" w:type="dxa"/>
            <w:tcBorders>
              <w:top w:val="single" w:sz="4" w:space="0" w:color="auto"/>
              <w:left w:val="nil"/>
              <w:bottom w:val="single" w:sz="4" w:space="0" w:color="auto"/>
              <w:right w:val="single" w:sz="4" w:space="0" w:color="auto"/>
            </w:tcBorders>
            <w:hideMark/>
          </w:tcPr>
          <w:p w14:paraId="6C4F8928" w14:textId="77777777" w:rsidR="008776CA" w:rsidRDefault="008776CA" w:rsidP="00AC7DAE">
            <w:pPr>
              <w:pStyle w:val="TAC"/>
              <w:rPr>
                <w:color w:val="0D0D0D" w:themeColor="text1" w:themeTint="F2"/>
                <w:lang w:eastAsia="ja-JP"/>
              </w:rPr>
            </w:pPr>
            <w:r>
              <w:rPr>
                <w:color w:val="000000"/>
              </w:rPr>
              <w:t>799</w:t>
            </w:r>
          </w:p>
        </w:tc>
        <w:tc>
          <w:tcPr>
            <w:tcW w:w="425" w:type="dxa"/>
            <w:tcBorders>
              <w:top w:val="single" w:sz="4" w:space="0" w:color="auto"/>
              <w:left w:val="nil"/>
              <w:bottom w:val="single" w:sz="4" w:space="0" w:color="auto"/>
              <w:right w:val="single" w:sz="4" w:space="0" w:color="auto"/>
            </w:tcBorders>
            <w:hideMark/>
          </w:tcPr>
          <w:p w14:paraId="424DC755" w14:textId="77777777" w:rsidR="008776CA" w:rsidRDefault="008776CA" w:rsidP="00AC7DAE">
            <w:pPr>
              <w:pStyle w:val="TAC"/>
              <w:rPr>
                <w:color w:val="0D0D0D" w:themeColor="text1" w:themeTint="F2"/>
                <w:lang w:eastAsia="ja-JP"/>
              </w:rPr>
            </w:pPr>
            <w:r>
              <w:rPr>
                <w:color w:val="000000"/>
              </w:rPr>
              <w:t>-</w:t>
            </w:r>
          </w:p>
        </w:tc>
        <w:tc>
          <w:tcPr>
            <w:tcW w:w="1134" w:type="dxa"/>
            <w:tcBorders>
              <w:top w:val="single" w:sz="4" w:space="0" w:color="auto"/>
              <w:left w:val="nil"/>
              <w:bottom w:val="single" w:sz="4" w:space="0" w:color="auto"/>
              <w:right w:val="single" w:sz="4" w:space="0" w:color="auto"/>
            </w:tcBorders>
            <w:hideMark/>
          </w:tcPr>
          <w:p w14:paraId="3CE4CED6" w14:textId="77777777" w:rsidR="008776CA" w:rsidRDefault="008776CA" w:rsidP="00AC7DAE">
            <w:pPr>
              <w:pStyle w:val="TAC"/>
              <w:rPr>
                <w:color w:val="0D0D0D" w:themeColor="text1" w:themeTint="F2"/>
                <w:lang w:eastAsia="ja-JP"/>
              </w:rPr>
            </w:pPr>
            <w:r>
              <w:rPr>
                <w:color w:val="000000"/>
              </w:rPr>
              <w:t>805</w:t>
            </w:r>
          </w:p>
        </w:tc>
        <w:tc>
          <w:tcPr>
            <w:tcW w:w="992" w:type="dxa"/>
            <w:tcBorders>
              <w:top w:val="single" w:sz="4" w:space="0" w:color="auto"/>
              <w:left w:val="nil"/>
              <w:bottom w:val="single" w:sz="4" w:space="0" w:color="auto"/>
              <w:right w:val="single" w:sz="4" w:space="0" w:color="auto"/>
            </w:tcBorders>
            <w:hideMark/>
          </w:tcPr>
          <w:p w14:paraId="30DFC21B" w14:textId="77777777" w:rsidR="008776CA" w:rsidRDefault="008776CA" w:rsidP="00AC7DAE">
            <w:pPr>
              <w:pStyle w:val="TAC"/>
              <w:rPr>
                <w:color w:val="0D0D0D" w:themeColor="text1" w:themeTint="F2"/>
              </w:rPr>
            </w:pPr>
            <w:r>
              <w:rPr>
                <w:color w:val="000000"/>
              </w:rPr>
              <w:t>-35</w:t>
            </w:r>
          </w:p>
        </w:tc>
        <w:tc>
          <w:tcPr>
            <w:tcW w:w="1163" w:type="dxa"/>
            <w:tcBorders>
              <w:top w:val="single" w:sz="4" w:space="0" w:color="auto"/>
              <w:left w:val="nil"/>
              <w:bottom w:val="single" w:sz="4" w:space="0" w:color="auto"/>
              <w:right w:val="single" w:sz="4" w:space="0" w:color="auto"/>
            </w:tcBorders>
            <w:noWrap/>
            <w:hideMark/>
          </w:tcPr>
          <w:p w14:paraId="132661E6" w14:textId="77777777" w:rsidR="008776CA" w:rsidRDefault="008776CA" w:rsidP="00AC7DAE">
            <w:pPr>
              <w:pStyle w:val="TAC"/>
              <w:rPr>
                <w:color w:val="0D0D0D" w:themeColor="text1" w:themeTint="F2"/>
              </w:rPr>
            </w:pPr>
            <w:r>
              <w:rPr>
                <w:color w:val="000000"/>
              </w:rPr>
              <w:t>0.00625</w:t>
            </w:r>
          </w:p>
        </w:tc>
        <w:tc>
          <w:tcPr>
            <w:tcW w:w="1105" w:type="dxa"/>
            <w:tcBorders>
              <w:top w:val="single" w:sz="4" w:space="0" w:color="auto"/>
              <w:left w:val="nil"/>
              <w:bottom w:val="single" w:sz="4" w:space="0" w:color="auto"/>
              <w:right w:val="single" w:sz="4" w:space="0" w:color="auto"/>
            </w:tcBorders>
            <w:noWrap/>
            <w:hideMark/>
          </w:tcPr>
          <w:p w14:paraId="42867119" w14:textId="77777777" w:rsidR="008776CA" w:rsidRDefault="008776CA" w:rsidP="00AC7DAE">
            <w:pPr>
              <w:pStyle w:val="TAC"/>
              <w:rPr>
                <w:color w:val="0D0D0D" w:themeColor="text1" w:themeTint="F2"/>
              </w:rPr>
            </w:pPr>
            <w:r>
              <w:rPr>
                <w:color w:val="000000"/>
              </w:rPr>
              <w:t>5</w:t>
            </w:r>
          </w:p>
        </w:tc>
      </w:tr>
      <w:tr w:rsidR="008776CA" w14:paraId="21B64B0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16A2FED"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51BD6C4A" w14:textId="77777777" w:rsidR="008776CA" w:rsidRDefault="008776CA" w:rsidP="00AC7DAE">
            <w:pPr>
              <w:pStyle w:val="TAL"/>
              <w:rPr>
                <w:color w:val="0D0D0D" w:themeColor="text1" w:themeTint="F2"/>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AF040E0" w14:textId="77777777" w:rsidR="008776CA" w:rsidRDefault="008776CA" w:rsidP="00AC7DAE">
            <w:pPr>
              <w:pStyle w:val="TAC"/>
              <w:rPr>
                <w:color w:val="0D0D0D" w:themeColor="text1" w:themeTint="F2"/>
                <w:lang w:eastAsia="ja-JP"/>
              </w:rPr>
            </w:pPr>
            <w:r>
              <w:t>1884.5</w:t>
            </w:r>
          </w:p>
        </w:tc>
        <w:tc>
          <w:tcPr>
            <w:tcW w:w="425" w:type="dxa"/>
            <w:tcBorders>
              <w:top w:val="single" w:sz="4" w:space="0" w:color="auto"/>
              <w:left w:val="nil"/>
              <w:bottom w:val="single" w:sz="4" w:space="0" w:color="auto"/>
              <w:right w:val="single" w:sz="4" w:space="0" w:color="auto"/>
            </w:tcBorders>
            <w:hideMark/>
          </w:tcPr>
          <w:p w14:paraId="1DF5C418" w14:textId="77777777" w:rsidR="008776CA" w:rsidRDefault="008776CA" w:rsidP="00AC7DAE">
            <w:pPr>
              <w:pStyle w:val="TAC"/>
              <w:rPr>
                <w:color w:val="0D0D0D" w:themeColor="text1" w:themeTint="F2"/>
                <w:lang w:eastAsia="ja-JP"/>
              </w:rPr>
            </w:pPr>
            <w:r>
              <w:t>-</w:t>
            </w:r>
          </w:p>
        </w:tc>
        <w:tc>
          <w:tcPr>
            <w:tcW w:w="1134" w:type="dxa"/>
            <w:tcBorders>
              <w:top w:val="single" w:sz="4" w:space="0" w:color="auto"/>
              <w:left w:val="nil"/>
              <w:bottom w:val="single" w:sz="4" w:space="0" w:color="auto"/>
              <w:right w:val="single" w:sz="4" w:space="0" w:color="auto"/>
            </w:tcBorders>
            <w:hideMark/>
          </w:tcPr>
          <w:p w14:paraId="787083CA" w14:textId="77777777" w:rsidR="008776CA" w:rsidRDefault="008776CA" w:rsidP="00AC7DAE">
            <w:pPr>
              <w:pStyle w:val="TAC"/>
              <w:rPr>
                <w:color w:val="0D0D0D" w:themeColor="text1" w:themeTint="F2"/>
                <w:lang w:eastAsia="ja-JP"/>
              </w:rPr>
            </w:pPr>
            <w:r>
              <w:t>1915.7</w:t>
            </w:r>
          </w:p>
        </w:tc>
        <w:tc>
          <w:tcPr>
            <w:tcW w:w="992" w:type="dxa"/>
            <w:tcBorders>
              <w:top w:val="single" w:sz="4" w:space="0" w:color="auto"/>
              <w:left w:val="nil"/>
              <w:bottom w:val="single" w:sz="4" w:space="0" w:color="auto"/>
              <w:right w:val="single" w:sz="4" w:space="0" w:color="auto"/>
            </w:tcBorders>
            <w:hideMark/>
          </w:tcPr>
          <w:p w14:paraId="0F7CC9A2" w14:textId="77777777" w:rsidR="008776CA" w:rsidRDefault="008776CA" w:rsidP="00AC7DAE">
            <w:pPr>
              <w:pStyle w:val="TAC"/>
              <w:rPr>
                <w:color w:val="0D0D0D" w:themeColor="text1" w:themeTint="F2"/>
              </w:rPr>
            </w:pPr>
            <w:r>
              <w:t>-41</w:t>
            </w:r>
          </w:p>
        </w:tc>
        <w:tc>
          <w:tcPr>
            <w:tcW w:w="1163" w:type="dxa"/>
            <w:tcBorders>
              <w:top w:val="single" w:sz="4" w:space="0" w:color="auto"/>
              <w:left w:val="nil"/>
              <w:bottom w:val="single" w:sz="4" w:space="0" w:color="auto"/>
              <w:right w:val="single" w:sz="4" w:space="0" w:color="auto"/>
            </w:tcBorders>
            <w:noWrap/>
            <w:hideMark/>
          </w:tcPr>
          <w:p w14:paraId="414FF909" w14:textId="77777777" w:rsidR="008776CA" w:rsidRDefault="008776CA" w:rsidP="00AC7DAE">
            <w:pPr>
              <w:pStyle w:val="TAC"/>
              <w:rPr>
                <w:color w:val="0D0D0D" w:themeColor="text1" w:themeTint="F2"/>
              </w:rPr>
            </w:pPr>
            <w:r>
              <w:t>0.3</w:t>
            </w:r>
          </w:p>
        </w:tc>
        <w:tc>
          <w:tcPr>
            <w:tcW w:w="1105" w:type="dxa"/>
            <w:tcBorders>
              <w:top w:val="single" w:sz="4" w:space="0" w:color="auto"/>
              <w:left w:val="nil"/>
              <w:bottom w:val="single" w:sz="4" w:space="0" w:color="auto"/>
              <w:right w:val="single" w:sz="4" w:space="0" w:color="auto"/>
            </w:tcBorders>
            <w:noWrap/>
            <w:hideMark/>
          </w:tcPr>
          <w:p w14:paraId="3411960D" w14:textId="77777777" w:rsidR="008776CA" w:rsidRDefault="008776CA" w:rsidP="00AC7DAE">
            <w:pPr>
              <w:pStyle w:val="TAC"/>
              <w:rPr>
                <w:color w:val="0D0D0D" w:themeColor="text1" w:themeTint="F2"/>
              </w:rPr>
            </w:pPr>
            <w:r>
              <w:t>3</w:t>
            </w:r>
          </w:p>
        </w:tc>
      </w:tr>
      <w:tr w:rsidR="008776CA" w14:paraId="44DC9E6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11AE1D3" w14:textId="77777777" w:rsidR="008776CA" w:rsidRDefault="008776CA" w:rsidP="00AC7DAE">
            <w:pPr>
              <w:pStyle w:val="TAC"/>
              <w:rPr>
                <w:color w:val="0D0D0D" w:themeColor="text1" w:themeTint="F2"/>
                <w:lang w:eastAsia="ja-JP"/>
              </w:rPr>
            </w:pPr>
            <w:r>
              <w:rPr>
                <w:rFonts w:eastAsia="PMingLiU" w:cs="Arial"/>
                <w:szCs w:val="18"/>
                <w:lang w:eastAsia="ja-JP"/>
              </w:rPr>
              <w:t>DC_14_n2</w:t>
            </w:r>
          </w:p>
        </w:tc>
        <w:tc>
          <w:tcPr>
            <w:tcW w:w="2694" w:type="dxa"/>
            <w:tcBorders>
              <w:top w:val="single" w:sz="4" w:space="0" w:color="auto"/>
              <w:left w:val="nil"/>
              <w:bottom w:val="single" w:sz="4" w:space="0" w:color="auto"/>
              <w:right w:val="single" w:sz="4" w:space="0" w:color="auto"/>
            </w:tcBorders>
            <w:vAlign w:val="center"/>
            <w:hideMark/>
          </w:tcPr>
          <w:p w14:paraId="4F561D70"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35B43DF6"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5EB9CBE6"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18D025FA"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044D9F1F" w14:textId="77777777" w:rsidR="008776CA" w:rsidRDefault="008776CA" w:rsidP="00AC7DAE">
            <w:pPr>
              <w:pStyle w:val="TAC"/>
            </w:pPr>
            <w:r>
              <w:rPr>
                <w:rFonts w:cs="Arial"/>
                <w:szCs w:val="18"/>
              </w:rPr>
              <w:t>-3</w:t>
            </w:r>
            <w:r>
              <w:rPr>
                <w:rFonts w:cs="Arial"/>
                <w:szCs w:val="18"/>
                <w:lang w:eastAsia="fi-FI"/>
              </w:rPr>
              <w:t>5</w:t>
            </w:r>
          </w:p>
        </w:tc>
        <w:tc>
          <w:tcPr>
            <w:tcW w:w="1163" w:type="dxa"/>
            <w:tcBorders>
              <w:top w:val="single" w:sz="4" w:space="0" w:color="auto"/>
              <w:left w:val="nil"/>
              <w:bottom w:val="single" w:sz="4" w:space="0" w:color="auto"/>
              <w:right w:val="single" w:sz="4" w:space="0" w:color="auto"/>
            </w:tcBorders>
            <w:noWrap/>
            <w:vAlign w:val="center"/>
            <w:hideMark/>
          </w:tcPr>
          <w:p w14:paraId="30DE1DB0"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5425AFF8" w14:textId="77777777" w:rsidR="008776CA" w:rsidRDefault="008776CA" w:rsidP="00AC7DAE">
            <w:pPr>
              <w:pStyle w:val="TAC"/>
            </w:pPr>
            <w:r>
              <w:rPr>
                <w:rFonts w:cs="Arial"/>
                <w:szCs w:val="18"/>
              </w:rPr>
              <w:t>5</w:t>
            </w:r>
          </w:p>
        </w:tc>
      </w:tr>
      <w:tr w:rsidR="008776CA" w14:paraId="366B6F5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EB69390"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vAlign w:val="center"/>
            <w:hideMark/>
          </w:tcPr>
          <w:p w14:paraId="1D47DE98"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69333A8B"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6D59D1B7"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29CF56EA"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1246052F" w14:textId="77777777" w:rsidR="008776CA" w:rsidRDefault="008776CA" w:rsidP="00AC7DAE">
            <w:pPr>
              <w:pStyle w:val="TAC"/>
            </w:pPr>
            <w:r>
              <w:rPr>
                <w:rFonts w:cs="Arial"/>
                <w:szCs w:val="18"/>
              </w:rPr>
              <w:t>-</w:t>
            </w:r>
            <w:r>
              <w:rPr>
                <w:rFonts w:cs="Arial"/>
                <w:szCs w:val="18"/>
                <w:lang w:eastAsia="fi-FI"/>
              </w:rPr>
              <w:t>35</w:t>
            </w:r>
          </w:p>
        </w:tc>
        <w:tc>
          <w:tcPr>
            <w:tcW w:w="1163" w:type="dxa"/>
            <w:tcBorders>
              <w:top w:val="single" w:sz="4" w:space="0" w:color="auto"/>
              <w:left w:val="nil"/>
              <w:bottom w:val="single" w:sz="4" w:space="0" w:color="auto"/>
              <w:right w:val="single" w:sz="4" w:space="0" w:color="auto"/>
            </w:tcBorders>
            <w:noWrap/>
            <w:vAlign w:val="center"/>
            <w:hideMark/>
          </w:tcPr>
          <w:p w14:paraId="23419C11"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270CF04D" w14:textId="77777777" w:rsidR="008776CA" w:rsidRDefault="008776CA" w:rsidP="00AC7DAE">
            <w:pPr>
              <w:pStyle w:val="TAC"/>
            </w:pPr>
            <w:r>
              <w:rPr>
                <w:rFonts w:cs="Arial"/>
                <w:szCs w:val="18"/>
              </w:rPr>
              <w:t>5</w:t>
            </w:r>
          </w:p>
        </w:tc>
      </w:tr>
      <w:tr w:rsidR="008776CA" w14:paraId="428F76D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2E01164" w14:textId="77777777" w:rsidR="008776CA" w:rsidRDefault="008776CA" w:rsidP="00AC7DAE">
            <w:pPr>
              <w:pStyle w:val="TAC"/>
              <w:rPr>
                <w:color w:val="0D0D0D" w:themeColor="text1" w:themeTint="F2"/>
                <w:lang w:eastAsia="ja-JP"/>
              </w:rPr>
            </w:pPr>
            <w:r>
              <w:rPr>
                <w:rFonts w:eastAsia="PMingLiU" w:cs="Arial"/>
                <w:szCs w:val="18"/>
                <w:lang w:eastAsia="ja-JP"/>
              </w:rPr>
              <w:t>DC_14_n30</w:t>
            </w:r>
          </w:p>
        </w:tc>
        <w:tc>
          <w:tcPr>
            <w:tcW w:w="2694" w:type="dxa"/>
            <w:tcBorders>
              <w:top w:val="single" w:sz="4" w:space="0" w:color="auto"/>
              <w:left w:val="nil"/>
              <w:bottom w:val="single" w:sz="4" w:space="0" w:color="auto"/>
              <w:right w:val="single" w:sz="4" w:space="0" w:color="auto"/>
            </w:tcBorders>
            <w:hideMark/>
          </w:tcPr>
          <w:p w14:paraId="2907F468"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313813C5"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hideMark/>
          </w:tcPr>
          <w:p w14:paraId="4F5B4C2D"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7C862B7E"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423F761D" w14:textId="77777777" w:rsidR="008776CA" w:rsidRDefault="008776CA" w:rsidP="00AC7DAE">
            <w:pPr>
              <w:pStyle w:val="TAC"/>
            </w:pPr>
            <w:r>
              <w:rPr>
                <w:rFonts w:cs="Arial"/>
                <w:szCs w:val="18"/>
              </w:rPr>
              <w:t>-3</w:t>
            </w:r>
            <w:r>
              <w:rPr>
                <w:rFonts w:cs="Arial"/>
                <w:szCs w:val="18"/>
                <w:lang w:eastAsia="fi-FI"/>
              </w:rPr>
              <w:t>5</w:t>
            </w:r>
          </w:p>
        </w:tc>
        <w:tc>
          <w:tcPr>
            <w:tcW w:w="1163" w:type="dxa"/>
            <w:tcBorders>
              <w:top w:val="single" w:sz="4" w:space="0" w:color="auto"/>
              <w:left w:val="nil"/>
              <w:bottom w:val="single" w:sz="4" w:space="0" w:color="auto"/>
              <w:right w:val="single" w:sz="4" w:space="0" w:color="auto"/>
            </w:tcBorders>
            <w:noWrap/>
            <w:hideMark/>
          </w:tcPr>
          <w:p w14:paraId="17A2FB66"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hideMark/>
          </w:tcPr>
          <w:p w14:paraId="629328C2" w14:textId="77777777" w:rsidR="008776CA" w:rsidRDefault="008776CA" w:rsidP="00AC7DAE">
            <w:pPr>
              <w:pStyle w:val="TAC"/>
            </w:pPr>
            <w:r>
              <w:rPr>
                <w:rFonts w:cs="Arial"/>
                <w:szCs w:val="18"/>
                <w:lang w:eastAsia="fi-FI"/>
              </w:rPr>
              <w:t>5</w:t>
            </w:r>
          </w:p>
        </w:tc>
      </w:tr>
      <w:tr w:rsidR="008776CA" w14:paraId="63A66064"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4CFD4B4"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041FBDC2"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50BF7013"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hideMark/>
          </w:tcPr>
          <w:p w14:paraId="5B3B765F"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33902D1"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hideMark/>
          </w:tcPr>
          <w:p w14:paraId="0D2DB969" w14:textId="77777777" w:rsidR="008776CA" w:rsidRDefault="008776CA" w:rsidP="00AC7DAE">
            <w:pPr>
              <w:pStyle w:val="TAC"/>
            </w:pPr>
            <w:r>
              <w:rPr>
                <w:rFonts w:cs="Arial"/>
                <w:szCs w:val="18"/>
              </w:rPr>
              <w:t>-</w:t>
            </w:r>
            <w:r>
              <w:rPr>
                <w:rFonts w:cs="Arial"/>
                <w:szCs w:val="18"/>
                <w:lang w:eastAsia="fi-FI"/>
              </w:rPr>
              <w:t>35</w:t>
            </w:r>
          </w:p>
        </w:tc>
        <w:tc>
          <w:tcPr>
            <w:tcW w:w="1163" w:type="dxa"/>
            <w:tcBorders>
              <w:top w:val="single" w:sz="4" w:space="0" w:color="auto"/>
              <w:left w:val="nil"/>
              <w:bottom w:val="single" w:sz="4" w:space="0" w:color="auto"/>
              <w:right w:val="single" w:sz="4" w:space="0" w:color="auto"/>
            </w:tcBorders>
            <w:noWrap/>
            <w:hideMark/>
          </w:tcPr>
          <w:p w14:paraId="2E2EAE70"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hideMark/>
          </w:tcPr>
          <w:p w14:paraId="4FE6C87E" w14:textId="77777777" w:rsidR="008776CA" w:rsidRDefault="008776CA" w:rsidP="00AC7DAE">
            <w:pPr>
              <w:pStyle w:val="TAC"/>
            </w:pPr>
            <w:r>
              <w:rPr>
                <w:rFonts w:cs="Arial"/>
                <w:szCs w:val="18"/>
                <w:lang w:eastAsia="fi-FI"/>
              </w:rPr>
              <w:t>5</w:t>
            </w:r>
          </w:p>
        </w:tc>
      </w:tr>
      <w:tr w:rsidR="008776CA" w14:paraId="0A5A283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66F119B" w14:textId="77777777" w:rsidR="008776CA" w:rsidRDefault="008776CA" w:rsidP="00AC7DAE">
            <w:pPr>
              <w:pStyle w:val="TAC"/>
              <w:rPr>
                <w:color w:val="0D0D0D" w:themeColor="text1" w:themeTint="F2"/>
                <w:lang w:eastAsia="ja-JP"/>
              </w:rPr>
            </w:pPr>
            <w:r>
              <w:rPr>
                <w:rFonts w:eastAsia="PMingLiU" w:cs="Arial"/>
                <w:szCs w:val="18"/>
                <w:lang w:eastAsia="ja-JP"/>
              </w:rPr>
              <w:t>DC_14_n77</w:t>
            </w:r>
          </w:p>
        </w:tc>
        <w:tc>
          <w:tcPr>
            <w:tcW w:w="2694" w:type="dxa"/>
            <w:tcBorders>
              <w:top w:val="single" w:sz="4" w:space="0" w:color="auto"/>
              <w:left w:val="nil"/>
              <w:bottom w:val="single" w:sz="4" w:space="0" w:color="auto"/>
              <w:right w:val="single" w:sz="4" w:space="0" w:color="auto"/>
            </w:tcBorders>
            <w:hideMark/>
          </w:tcPr>
          <w:p w14:paraId="6E030C19" w14:textId="77777777" w:rsidR="008776CA" w:rsidRDefault="008776CA" w:rsidP="00AC7DAE">
            <w:pPr>
              <w:pStyle w:val="TAL"/>
            </w:pPr>
            <w:r>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hideMark/>
          </w:tcPr>
          <w:p w14:paraId="05F3FC0B" w14:textId="77777777" w:rsidR="008776CA" w:rsidRDefault="008776CA" w:rsidP="00AC7DAE">
            <w:pPr>
              <w:pStyle w:val="TAC"/>
            </w:pPr>
            <w:r>
              <w:rPr>
                <w:rFonts w:cs="Arial"/>
                <w:color w:val="000000"/>
                <w:szCs w:val="18"/>
              </w:rPr>
              <w:t>769</w:t>
            </w:r>
          </w:p>
        </w:tc>
        <w:tc>
          <w:tcPr>
            <w:tcW w:w="425" w:type="dxa"/>
            <w:tcBorders>
              <w:top w:val="single" w:sz="4" w:space="0" w:color="auto"/>
              <w:left w:val="nil"/>
              <w:bottom w:val="single" w:sz="4" w:space="0" w:color="auto"/>
              <w:right w:val="single" w:sz="4" w:space="0" w:color="auto"/>
            </w:tcBorders>
            <w:hideMark/>
          </w:tcPr>
          <w:p w14:paraId="7C18E744"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26D2186" w14:textId="77777777" w:rsidR="008776CA" w:rsidRDefault="008776CA" w:rsidP="00AC7DAE">
            <w:pPr>
              <w:pStyle w:val="TAC"/>
            </w:pPr>
            <w:r>
              <w:rPr>
                <w:rFonts w:cs="Arial"/>
                <w:color w:val="000000"/>
                <w:szCs w:val="18"/>
              </w:rPr>
              <w:t>775</w:t>
            </w:r>
          </w:p>
        </w:tc>
        <w:tc>
          <w:tcPr>
            <w:tcW w:w="992" w:type="dxa"/>
            <w:tcBorders>
              <w:top w:val="single" w:sz="4" w:space="0" w:color="auto"/>
              <w:left w:val="nil"/>
              <w:bottom w:val="single" w:sz="4" w:space="0" w:color="auto"/>
              <w:right w:val="single" w:sz="4" w:space="0" w:color="auto"/>
            </w:tcBorders>
            <w:hideMark/>
          </w:tcPr>
          <w:p w14:paraId="0FABFB68" w14:textId="77777777" w:rsidR="008776CA" w:rsidRDefault="008776CA" w:rsidP="00AC7DAE">
            <w:pPr>
              <w:pStyle w:val="TAC"/>
            </w:pPr>
            <w:r>
              <w:rPr>
                <w:rFonts w:cs="Arial"/>
                <w:color w:val="000000"/>
                <w:szCs w:val="18"/>
              </w:rPr>
              <w:t>-35</w:t>
            </w:r>
          </w:p>
        </w:tc>
        <w:tc>
          <w:tcPr>
            <w:tcW w:w="1163" w:type="dxa"/>
            <w:tcBorders>
              <w:top w:val="single" w:sz="4" w:space="0" w:color="auto"/>
              <w:left w:val="nil"/>
              <w:bottom w:val="single" w:sz="4" w:space="0" w:color="auto"/>
              <w:right w:val="single" w:sz="4" w:space="0" w:color="auto"/>
            </w:tcBorders>
            <w:noWrap/>
            <w:hideMark/>
          </w:tcPr>
          <w:p w14:paraId="53D88392" w14:textId="77777777" w:rsidR="008776CA" w:rsidRDefault="008776CA" w:rsidP="00AC7DAE">
            <w:pPr>
              <w:pStyle w:val="TAC"/>
            </w:pPr>
            <w:r>
              <w:rPr>
                <w:rFonts w:cs="Arial"/>
                <w:color w:val="000000"/>
                <w:szCs w:val="18"/>
              </w:rPr>
              <w:t>0.00625</w:t>
            </w:r>
          </w:p>
        </w:tc>
        <w:tc>
          <w:tcPr>
            <w:tcW w:w="1105" w:type="dxa"/>
            <w:tcBorders>
              <w:top w:val="single" w:sz="4" w:space="0" w:color="auto"/>
              <w:left w:val="nil"/>
              <w:bottom w:val="single" w:sz="4" w:space="0" w:color="auto"/>
              <w:right w:val="single" w:sz="4" w:space="0" w:color="auto"/>
            </w:tcBorders>
            <w:noWrap/>
            <w:hideMark/>
          </w:tcPr>
          <w:p w14:paraId="343C5A1F" w14:textId="77777777" w:rsidR="008776CA" w:rsidRDefault="008776CA" w:rsidP="00AC7DAE">
            <w:pPr>
              <w:pStyle w:val="TAC"/>
            </w:pPr>
            <w:r>
              <w:rPr>
                <w:rFonts w:cs="Arial"/>
                <w:color w:val="000000"/>
                <w:szCs w:val="18"/>
              </w:rPr>
              <w:t>5</w:t>
            </w:r>
          </w:p>
        </w:tc>
      </w:tr>
      <w:tr w:rsidR="008776CA" w14:paraId="21DFC0E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FC47382"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6E90134C" w14:textId="77777777" w:rsidR="008776CA" w:rsidRDefault="008776CA" w:rsidP="00AC7DAE">
            <w:pPr>
              <w:pStyle w:val="TAL"/>
            </w:pPr>
            <w:r>
              <w:rPr>
                <w:rFonts w:cs="Arial"/>
                <w:color w:val="000000"/>
                <w:szCs w:val="18"/>
              </w:rPr>
              <w:t>Frequency range</w:t>
            </w:r>
          </w:p>
        </w:tc>
        <w:tc>
          <w:tcPr>
            <w:tcW w:w="1276" w:type="dxa"/>
            <w:tcBorders>
              <w:top w:val="single" w:sz="4" w:space="0" w:color="auto"/>
              <w:left w:val="nil"/>
              <w:bottom w:val="single" w:sz="4" w:space="0" w:color="auto"/>
              <w:right w:val="single" w:sz="4" w:space="0" w:color="auto"/>
            </w:tcBorders>
            <w:hideMark/>
          </w:tcPr>
          <w:p w14:paraId="284138FB" w14:textId="77777777" w:rsidR="008776CA" w:rsidRDefault="008776CA" w:rsidP="00AC7DAE">
            <w:pPr>
              <w:pStyle w:val="TAC"/>
            </w:pPr>
            <w:r>
              <w:rPr>
                <w:rFonts w:cs="Arial"/>
                <w:color w:val="000000"/>
                <w:szCs w:val="18"/>
              </w:rPr>
              <w:t>799</w:t>
            </w:r>
          </w:p>
        </w:tc>
        <w:tc>
          <w:tcPr>
            <w:tcW w:w="425" w:type="dxa"/>
            <w:tcBorders>
              <w:top w:val="single" w:sz="4" w:space="0" w:color="auto"/>
              <w:left w:val="nil"/>
              <w:bottom w:val="single" w:sz="4" w:space="0" w:color="auto"/>
              <w:right w:val="single" w:sz="4" w:space="0" w:color="auto"/>
            </w:tcBorders>
            <w:hideMark/>
          </w:tcPr>
          <w:p w14:paraId="6933BE16" w14:textId="77777777" w:rsidR="008776CA" w:rsidRDefault="008776CA" w:rsidP="00AC7DAE">
            <w:pPr>
              <w:pStyle w:val="TAC"/>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1104815" w14:textId="77777777" w:rsidR="008776CA" w:rsidRDefault="008776CA" w:rsidP="00AC7DAE">
            <w:pPr>
              <w:pStyle w:val="TAC"/>
            </w:pPr>
            <w:r>
              <w:rPr>
                <w:rFonts w:cs="Arial"/>
                <w:color w:val="000000"/>
                <w:szCs w:val="18"/>
              </w:rPr>
              <w:t>805</w:t>
            </w:r>
          </w:p>
        </w:tc>
        <w:tc>
          <w:tcPr>
            <w:tcW w:w="992" w:type="dxa"/>
            <w:tcBorders>
              <w:top w:val="single" w:sz="4" w:space="0" w:color="auto"/>
              <w:left w:val="nil"/>
              <w:bottom w:val="single" w:sz="4" w:space="0" w:color="auto"/>
              <w:right w:val="single" w:sz="4" w:space="0" w:color="auto"/>
            </w:tcBorders>
            <w:hideMark/>
          </w:tcPr>
          <w:p w14:paraId="68AA0B4B" w14:textId="77777777" w:rsidR="008776CA" w:rsidRDefault="008776CA" w:rsidP="00AC7DAE">
            <w:pPr>
              <w:pStyle w:val="TAC"/>
            </w:pPr>
            <w:r>
              <w:rPr>
                <w:rFonts w:cs="Arial"/>
                <w:color w:val="000000"/>
                <w:szCs w:val="18"/>
              </w:rPr>
              <w:t>-35</w:t>
            </w:r>
          </w:p>
        </w:tc>
        <w:tc>
          <w:tcPr>
            <w:tcW w:w="1163" w:type="dxa"/>
            <w:tcBorders>
              <w:top w:val="single" w:sz="4" w:space="0" w:color="auto"/>
              <w:left w:val="nil"/>
              <w:bottom w:val="single" w:sz="4" w:space="0" w:color="auto"/>
              <w:right w:val="single" w:sz="4" w:space="0" w:color="auto"/>
            </w:tcBorders>
            <w:noWrap/>
            <w:hideMark/>
          </w:tcPr>
          <w:p w14:paraId="5E8028E4" w14:textId="77777777" w:rsidR="008776CA" w:rsidRDefault="008776CA" w:rsidP="00AC7DAE">
            <w:pPr>
              <w:pStyle w:val="TAC"/>
            </w:pPr>
            <w:r>
              <w:rPr>
                <w:rFonts w:cs="Arial"/>
                <w:color w:val="000000"/>
                <w:szCs w:val="18"/>
              </w:rPr>
              <w:t>0.00625</w:t>
            </w:r>
          </w:p>
        </w:tc>
        <w:tc>
          <w:tcPr>
            <w:tcW w:w="1105" w:type="dxa"/>
            <w:tcBorders>
              <w:top w:val="single" w:sz="4" w:space="0" w:color="auto"/>
              <w:left w:val="nil"/>
              <w:bottom w:val="single" w:sz="4" w:space="0" w:color="auto"/>
              <w:right w:val="single" w:sz="4" w:space="0" w:color="auto"/>
            </w:tcBorders>
            <w:noWrap/>
            <w:hideMark/>
          </w:tcPr>
          <w:p w14:paraId="75ADA6AA" w14:textId="77777777" w:rsidR="008776CA" w:rsidRDefault="008776CA" w:rsidP="00AC7DAE">
            <w:pPr>
              <w:pStyle w:val="TAC"/>
            </w:pPr>
            <w:r>
              <w:rPr>
                <w:rFonts w:cs="Arial"/>
                <w:color w:val="000000"/>
                <w:szCs w:val="18"/>
              </w:rPr>
              <w:t>5</w:t>
            </w:r>
          </w:p>
        </w:tc>
      </w:tr>
      <w:tr w:rsidR="008776CA" w14:paraId="328E06D5"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AE883AB" w14:textId="77777777" w:rsidR="008776CA" w:rsidRDefault="008776CA" w:rsidP="00AC7DAE">
            <w:pPr>
              <w:pStyle w:val="TAC"/>
              <w:rPr>
                <w:color w:val="0D0D0D" w:themeColor="text1" w:themeTint="F2"/>
                <w:lang w:eastAsia="ja-JP"/>
              </w:rPr>
            </w:pPr>
            <w:r>
              <w:rPr>
                <w:rFonts w:eastAsia="PMingLiU" w:cs="Arial"/>
                <w:szCs w:val="18"/>
                <w:lang w:eastAsia="ja-JP"/>
              </w:rPr>
              <w:t>DC_14_n66</w:t>
            </w:r>
          </w:p>
        </w:tc>
        <w:tc>
          <w:tcPr>
            <w:tcW w:w="2694" w:type="dxa"/>
            <w:tcBorders>
              <w:top w:val="single" w:sz="4" w:space="0" w:color="auto"/>
              <w:left w:val="nil"/>
              <w:bottom w:val="single" w:sz="4" w:space="0" w:color="auto"/>
              <w:right w:val="single" w:sz="4" w:space="0" w:color="auto"/>
            </w:tcBorders>
            <w:vAlign w:val="center"/>
            <w:hideMark/>
          </w:tcPr>
          <w:p w14:paraId="451036E0"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1A15FDAD" w14:textId="77777777" w:rsidR="008776CA" w:rsidRDefault="008776CA" w:rsidP="00AC7DAE">
            <w:pPr>
              <w:pStyle w:val="TAC"/>
            </w:pPr>
            <w:r>
              <w:rPr>
                <w:rFonts w:cs="Arial"/>
                <w:szCs w:val="18"/>
              </w:rPr>
              <w:t>7</w:t>
            </w:r>
            <w:r>
              <w:rPr>
                <w:rFonts w:cs="Arial"/>
                <w:szCs w:val="18"/>
                <w:lang w:eastAsia="fi-FI"/>
              </w:rPr>
              <w:t>69</w:t>
            </w:r>
          </w:p>
        </w:tc>
        <w:tc>
          <w:tcPr>
            <w:tcW w:w="425" w:type="dxa"/>
            <w:tcBorders>
              <w:top w:val="single" w:sz="4" w:space="0" w:color="auto"/>
              <w:left w:val="nil"/>
              <w:bottom w:val="single" w:sz="4" w:space="0" w:color="auto"/>
              <w:right w:val="single" w:sz="4" w:space="0" w:color="auto"/>
            </w:tcBorders>
            <w:vAlign w:val="center"/>
            <w:hideMark/>
          </w:tcPr>
          <w:p w14:paraId="58B1A89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329CB0E5" w14:textId="77777777" w:rsidR="008776CA" w:rsidRDefault="008776CA" w:rsidP="00AC7DAE">
            <w:pPr>
              <w:pStyle w:val="TAC"/>
            </w:pPr>
            <w:r>
              <w:rPr>
                <w:rFonts w:cs="Arial"/>
                <w:szCs w:val="18"/>
              </w:rPr>
              <w:t>77</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403B2273" w14:textId="77777777" w:rsidR="008776CA" w:rsidRDefault="008776CA" w:rsidP="00AC7DAE">
            <w:pPr>
              <w:pStyle w:val="TAC"/>
            </w:pPr>
            <w:r>
              <w:rPr>
                <w:rFonts w:cs="Arial"/>
                <w:szCs w:val="18"/>
              </w:rPr>
              <w:t>-3</w:t>
            </w:r>
            <w:r>
              <w:rPr>
                <w:rFonts w:cs="Arial"/>
                <w:szCs w:val="18"/>
                <w:lang w:eastAsia="fi-FI"/>
              </w:rPr>
              <w:t>5</w:t>
            </w:r>
          </w:p>
        </w:tc>
        <w:tc>
          <w:tcPr>
            <w:tcW w:w="1163" w:type="dxa"/>
            <w:tcBorders>
              <w:top w:val="single" w:sz="4" w:space="0" w:color="auto"/>
              <w:left w:val="nil"/>
              <w:bottom w:val="single" w:sz="4" w:space="0" w:color="auto"/>
              <w:right w:val="single" w:sz="4" w:space="0" w:color="auto"/>
            </w:tcBorders>
            <w:noWrap/>
            <w:vAlign w:val="center"/>
            <w:hideMark/>
          </w:tcPr>
          <w:p w14:paraId="37A566C7"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5F64A154" w14:textId="77777777" w:rsidR="008776CA" w:rsidRDefault="008776CA" w:rsidP="00AC7DAE">
            <w:pPr>
              <w:pStyle w:val="TAC"/>
            </w:pPr>
            <w:r>
              <w:rPr>
                <w:rFonts w:cs="Arial"/>
                <w:szCs w:val="18"/>
              </w:rPr>
              <w:t>5</w:t>
            </w:r>
          </w:p>
        </w:tc>
      </w:tr>
      <w:tr w:rsidR="008776CA" w14:paraId="1F9B7EE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DA8E1C3"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vAlign w:val="center"/>
            <w:hideMark/>
          </w:tcPr>
          <w:p w14:paraId="22E9BB27"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7BBD7B51" w14:textId="77777777" w:rsidR="008776CA" w:rsidRDefault="008776CA" w:rsidP="00AC7DAE">
            <w:pPr>
              <w:pStyle w:val="TAC"/>
            </w:pPr>
            <w:r>
              <w:rPr>
                <w:rFonts w:cs="Arial"/>
                <w:szCs w:val="18"/>
              </w:rPr>
              <w:t>7</w:t>
            </w:r>
            <w:r>
              <w:rPr>
                <w:rFonts w:cs="Arial"/>
                <w:szCs w:val="18"/>
                <w:lang w:eastAsia="fi-FI"/>
              </w:rPr>
              <w:t>99</w:t>
            </w:r>
          </w:p>
        </w:tc>
        <w:tc>
          <w:tcPr>
            <w:tcW w:w="425" w:type="dxa"/>
            <w:tcBorders>
              <w:top w:val="single" w:sz="4" w:space="0" w:color="auto"/>
              <w:left w:val="nil"/>
              <w:bottom w:val="single" w:sz="4" w:space="0" w:color="auto"/>
              <w:right w:val="single" w:sz="4" w:space="0" w:color="auto"/>
            </w:tcBorders>
            <w:vAlign w:val="center"/>
            <w:hideMark/>
          </w:tcPr>
          <w:p w14:paraId="2F30BC73"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7BBA6283" w14:textId="77777777" w:rsidR="008776CA" w:rsidRDefault="008776CA" w:rsidP="00AC7DAE">
            <w:pPr>
              <w:pStyle w:val="TAC"/>
            </w:pPr>
            <w:r>
              <w:rPr>
                <w:rFonts w:cs="Arial"/>
                <w:szCs w:val="18"/>
              </w:rPr>
              <w:t>80</w:t>
            </w:r>
            <w:r>
              <w:rPr>
                <w:rFonts w:cs="Arial"/>
                <w:szCs w:val="18"/>
                <w:lang w:eastAsia="fi-FI"/>
              </w:rPr>
              <w:t>5</w:t>
            </w:r>
          </w:p>
        </w:tc>
        <w:tc>
          <w:tcPr>
            <w:tcW w:w="992" w:type="dxa"/>
            <w:tcBorders>
              <w:top w:val="single" w:sz="4" w:space="0" w:color="auto"/>
              <w:left w:val="nil"/>
              <w:bottom w:val="single" w:sz="4" w:space="0" w:color="auto"/>
              <w:right w:val="single" w:sz="4" w:space="0" w:color="auto"/>
            </w:tcBorders>
            <w:vAlign w:val="center"/>
            <w:hideMark/>
          </w:tcPr>
          <w:p w14:paraId="38623A85" w14:textId="77777777" w:rsidR="008776CA" w:rsidRDefault="008776CA" w:rsidP="00AC7DAE">
            <w:pPr>
              <w:pStyle w:val="TAC"/>
            </w:pPr>
            <w:r>
              <w:rPr>
                <w:rFonts w:cs="Arial"/>
                <w:szCs w:val="18"/>
              </w:rPr>
              <w:t>-</w:t>
            </w:r>
            <w:r>
              <w:rPr>
                <w:rFonts w:cs="Arial"/>
                <w:szCs w:val="18"/>
                <w:lang w:eastAsia="fi-FI"/>
              </w:rPr>
              <w:t>35</w:t>
            </w:r>
          </w:p>
        </w:tc>
        <w:tc>
          <w:tcPr>
            <w:tcW w:w="1163" w:type="dxa"/>
            <w:tcBorders>
              <w:top w:val="single" w:sz="4" w:space="0" w:color="auto"/>
              <w:left w:val="nil"/>
              <w:bottom w:val="single" w:sz="4" w:space="0" w:color="auto"/>
              <w:right w:val="single" w:sz="4" w:space="0" w:color="auto"/>
            </w:tcBorders>
            <w:noWrap/>
            <w:vAlign w:val="center"/>
            <w:hideMark/>
          </w:tcPr>
          <w:p w14:paraId="2B6BCEC5" w14:textId="77777777" w:rsidR="008776CA" w:rsidRDefault="008776CA" w:rsidP="00AC7DAE">
            <w:pPr>
              <w:pStyle w:val="TAC"/>
            </w:pPr>
            <w:r>
              <w:rPr>
                <w:rFonts w:cs="Arial"/>
                <w:szCs w:val="18"/>
                <w:lang w:eastAsia="fi-FI"/>
              </w:rPr>
              <w:t>0.00625</w:t>
            </w:r>
          </w:p>
        </w:tc>
        <w:tc>
          <w:tcPr>
            <w:tcW w:w="1105" w:type="dxa"/>
            <w:tcBorders>
              <w:top w:val="single" w:sz="4" w:space="0" w:color="auto"/>
              <w:left w:val="nil"/>
              <w:bottom w:val="single" w:sz="4" w:space="0" w:color="auto"/>
              <w:right w:val="single" w:sz="4" w:space="0" w:color="auto"/>
            </w:tcBorders>
            <w:noWrap/>
            <w:vAlign w:val="center"/>
            <w:hideMark/>
          </w:tcPr>
          <w:p w14:paraId="61E815DC" w14:textId="77777777" w:rsidR="008776CA" w:rsidRDefault="008776CA" w:rsidP="00AC7DAE">
            <w:pPr>
              <w:pStyle w:val="TAC"/>
            </w:pPr>
            <w:r>
              <w:rPr>
                <w:rFonts w:cs="Arial"/>
                <w:szCs w:val="18"/>
              </w:rPr>
              <w:t>5</w:t>
            </w:r>
          </w:p>
        </w:tc>
      </w:tr>
      <w:tr w:rsidR="008776CA" w14:paraId="0AFF413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15279C99" w14:textId="77777777" w:rsidR="008776CA" w:rsidRDefault="008776CA" w:rsidP="00AC7DAE">
            <w:pPr>
              <w:pStyle w:val="TAC"/>
              <w:rPr>
                <w:color w:val="0D0D0D" w:themeColor="text1" w:themeTint="F2"/>
                <w:lang w:eastAsia="ja-JP"/>
              </w:rPr>
            </w:pPr>
            <w:r>
              <w:rPr>
                <w:lang w:eastAsia="ja-JP"/>
              </w:rPr>
              <w:t>DC_18_n79</w:t>
            </w:r>
          </w:p>
        </w:tc>
        <w:tc>
          <w:tcPr>
            <w:tcW w:w="2694" w:type="dxa"/>
            <w:tcBorders>
              <w:top w:val="single" w:sz="4" w:space="0" w:color="auto"/>
              <w:left w:val="nil"/>
              <w:bottom w:val="single" w:sz="4" w:space="0" w:color="auto"/>
              <w:right w:val="single" w:sz="4" w:space="0" w:color="auto"/>
            </w:tcBorders>
            <w:hideMark/>
          </w:tcPr>
          <w:p w14:paraId="2BAF4857"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E76F244" w14:textId="77777777" w:rsidR="008776CA" w:rsidRDefault="008776CA" w:rsidP="00AC7DAE">
            <w:pPr>
              <w:pStyle w:val="TAC"/>
              <w:rPr>
                <w:rFonts w:cs="Arial"/>
                <w:szCs w:val="18"/>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3439118A" w14:textId="77777777" w:rsidR="008776CA" w:rsidRDefault="008776CA" w:rsidP="00AC7DAE">
            <w:pPr>
              <w:pStyle w:val="TAC"/>
              <w:rPr>
                <w:rFonts w:cs="Arial"/>
                <w:szCs w:val="18"/>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C62B846" w14:textId="77777777" w:rsidR="008776CA" w:rsidRDefault="008776CA" w:rsidP="00AC7DAE">
            <w:pPr>
              <w:pStyle w:val="TAC"/>
              <w:rPr>
                <w:rFonts w:cs="Arial"/>
                <w:szCs w:val="18"/>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42440070" w14:textId="77777777" w:rsidR="008776CA" w:rsidRDefault="008776CA" w:rsidP="00AC7DAE">
            <w:pPr>
              <w:pStyle w:val="TAC"/>
              <w:rPr>
                <w:rFonts w:cs="Arial"/>
                <w:szCs w:val="18"/>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5D1AC91" w14:textId="77777777" w:rsidR="008776CA" w:rsidRDefault="008776CA" w:rsidP="00AC7DAE">
            <w:pPr>
              <w:pStyle w:val="TAC"/>
              <w:rPr>
                <w:rFonts w:cs="Arial"/>
                <w:szCs w:val="18"/>
                <w:lang w:eastAsia="fi-FI"/>
              </w:rPr>
            </w:pPr>
            <w:r>
              <w:rPr>
                <w:lang w:eastAsia="ja-JP"/>
              </w:rPr>
              <w:t>1</w:t>
            </w:r>
          </w:p>
        </w:tc>
        <w:tc>
          <w:tcPr>
            <w:tcW w:w="1105" w:type="dxa"/>
            <w:tcBorders>
              <w:top w:val="single" w:sz="4" w:space="0" w:color="auto"/>
              <w:left w:val="nil"/>
              <w:bottom w:val="single" w:sz="4" w:space="0" w:color="auto"/>
              <w:right w:val="single" w:sz="4" w:space="0" w:color="auto"/>
            </w:tcBorders>
            <w:noWrap/>
          </w:tcPr>
          <w:p w14:paraId="17D61563" w14:textId="77777777" w:rsidR="008776CA" w:rsidRDefault="008776CA" w:rsidP="00AC7DAE">
            <w:pPr>
              <w:pStyle w:val="TAC"/>
              <w:rPr>
                <w:rFonts w:cs="Arial"/>
                <w:szCs w:val="18"/>
              </w:rPr>
            </w:pPr>
          </w:p>
        </w:tc>
      </w:tr>
      <w:tr w:rsidR="008776CA" w14:paraId="6E9BB687" w14:textId="77777777" w:rsidTr="000E7EBA">
        <w:trPr>
          <w:trHeight w:val="187"/>
          <w:jc w:val="center"/>
        </w:trPr>
        <w:tc>
          <w:tcPr>
            <w:tcW w:w="1986" w:type="dxa"/>
            <w:tcBorders>
              <w:top w:val="nil"/>
              <w:left w:val="single" w:sz="4" w:space="0" w:color="auto"/>
              <w:bottom w:val="nil"/>
              <w:right w:val="single" w:sz="4" w:space="0" w:color="auto"/>
            </w:tcBorders>
          </w:tcPr>
          <w:p w14:paraId="7D75DB67"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2D6F0B5C"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8139587" w14:textId="77777777" w:rsidR="008776CA" w:rsidRDefault="008776CA" w:rsidP="00AC7DAE">
            <w:pPr>
              <w:pStyle w:val="TAC"/>
              <w:rPr>
                <w:rFonts w:cs="Arial"/>
                <w:szCs w:val="18"/>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425C0BFF" w14:textId="77777777" w:rsidR="008776CA" w:rsidRDefault="008776CA" w:rsidP="00AC7DAE">
            <w:pPr>
              <w:pStyle w:val="TAC"/>
              <w:rPr>
                <w:rFonts w:cs="Arial"/>
                <w:szCs w:val="18"/>
              </w:rPr>
            </w:pPr>
            <w:r>
              <w:t>-</w:t>
            </w:r>
          </w:p>
        </w:tc>
        <w:tc>
          <w:tcPr>
            <w:tcW w:w="1134" w:type="dxa"/>
            <w:tcBorders>
              <w:top w:val="single" w:sz="4" w:space="0" w:color="auto"/>
              <w:left w:val="nil"/>
              <w:bottom w:val="single" w:sz="4" w:space="0" w:color="auto"/>
              <w:right w:val="single" w:sz="4" w:space="0" w:color="auto"/>
            </w:tcBorders>
            <w:hideMark/>
          </w:tcPr>
          <w:p w14:paraId="60451911" w14:textId="77777777" w:rsidR="008776CA" w:rsidRDefault="008776CA" w:rsidP="00AC7DAE">
            <w:pPr>
              <w:pStyle w:val="TAC"/>
              <w:rPr>
                <w:rFonts w:cs="Arial"/>
                <w:szCs w:val="18"/>
              </w:rPr>
            </w:pPr>
            <w:r>
              <w:t>1915.7</w:t>
            </w:r>
          </w:p>
        </w:tc>
        <w:tc>
          <w:tcPr>
            <w:tcW w:w="992" w:type="dxa"/>
            <w:tcBorders>
              <w:top w:val="single" w:sz="4" w:space="0" w:color="auto"/>
              <w:left w:val="nil"/>
              <w:bottom w:val="single" w:sz="4" w:space="0" w:color="auto"/>
              <w:right w:val="single" w:sz="4" w:space="0" w:color="auto"/>
            </w:tcBorders>
            <w:hideMark/>
          </w:tcPr>
          <w:p w14:paraId="55DF7C70" w14:textId="77777777" w:rsidR="008776CA" w:rsidRDefault="008776CA" w:rsidP="00AC7DAE">
            <w:pPr>
              <w:pStyle w:val="TAC"/>
              <w:rPr>
                <w:rFonts w:cs="Arial"/>
                <w:szCs w:val="18"/>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9B5B7AA" w14:textId="77777777" w:rsidR="008776CA" w:rsidRDefault="008776CA" w:rsidP="00AC7DAE">
            <w:pPr>
              <w:pStyle w:val="TAC"/>
              <w:rPr>
                <w:rFonts w:cs="Arial"/>
                <w:szCs w:val="18"/>
                <w:lang w:eastAsia="fi-FI"/>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4B53F2F0" w14:textId="77777777" w:rsidR="008776CA" w:rsidRDefault="008776CA" w:rsidP="00AC7DAE">
            <w:pPr>
              <w:pStyle w:val="TAC"/>
              <w:rPr>
                <w:rFonts w:cs="Arial"/>
                <w:szCs w:val="18"/>
              </w:rPr>
            </w:pPr>
            <w:r>
              <w:rPr>
                <w:lang w:eastAsia="ja-JP"/>
              </w:rPr>
              <w:t>3</w:t>
            </w:r>
          </w:p>
        </w:tc>
      </w:tr>
      <w:tr w:rsidR="008776CA" w14:paraId="4AC262A2" w14:textId="77777777" w:rsidTr="000E7EBA">
        <w:trPr>
          <w:trHeight w:val="187"/>
          <w:jc w:val="center"/>
        </w:trPr>
        <w:tc>
          <w:tcPr>
            <w:tcW w:w="1986" w:type="dxa"/>
            <w:tcBorders>
              <w:top w:val="nil"/>
              <w:left w:val="single" w:sz="4" w:space="0" w:color="auto"/>
              <w:bottom w:val="nil"/>
              <w:right w:val="single" w:sz="4" w:space="0" w:color="auto"/>
            </w:tcBorders>
          </w:tcPr>
          <w:p w14:paraId="66B654F9"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7BE6BF14"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E3D4E50" w14:textId="77777777" w:rsidR="008776CA" w:rsidRDefault="008776CA" w:rsidP="00AC7DAE">
            <w:pPr>
              <w:pStyle w:val="TAC"/>
              <w:rPr>
                <w:rFonts w:cs="Arial"/>
                <w:szCs w:val="18"/>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70F22A34" w14:textId="77777777" w:rsidR="008776CA" w:rsidRDefault="008776CA" w:rsidP="00AC7DAE">
            <w:pPr>
              <w:pStyle w:val="TAC"/>
              <w:rPr>
                <w:rFonts w:cs="Arial"/>
                <w:szCs w:val="18"/>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549F040" w14:textId="77777777" w:rsidR="008776CA" w:rsidRDefault="008776CA" w:rsidP="00AC7DAE">
            <w:pPr>
              <w:pStyle w:val="TAC"/>
              <w:rPr>
                <w:rFonts w:cs="Arial"/>
                <w:szCs w:val="18"/>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0927555" w14:textId="77777777" w:rsidR="008776CA" w:rsidRDefault="008776CA" w:rsidP="00AC7DAE">
            <w:pPr>
              <w:pStyle w:val="TAC"/>
              <w:rPr>
                <w:rFonts w:cs="Arial"/>
                <w:szCs w:val="18"/>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DAC0C8E" w14:textId="77777777" w:rsidR="008776CA" w:rsidRDefault="008776CA" w:rsidP="00AC7DAE">
            <w:pPr>
              <w:pStyle w:val="TAC"/>
              <w:rPr>
                <w:rFonts w:cs="Arial"/>
                <w:szCs w:val="18"/>
                <w:lang w:eastAsia="fi-FI"/>
              </w:rPr>
            </w:pPr>
            <w:r>
              <w:rPr>
                <w:lang w:eastAsia="ja-JP"/>
              </w:rPr>
              <w:t>1</w:t>
            </w:r>
          </w:p>
        </w:tc>
        <w:tc>
          <w:tcPr>
            <w:tcW w:w="1105" w:type="dxa"/>
            <w:tcBorders>
              <w:top w:val="single" w:sz="4" w:space="0" w:color="auto"/>
              <w:left w:val="nil"/>
              <w:bottom w:val="single" w:sz="4" w:space="0" w:color="auto"/>
              <w:right w:val="single" w:sz="4" w:space="0" w:color="auto"/>
            </w:tcBorders>
            <w:noWrap/>
          </w:tcPr>
          <w:p w14:paraId="6C6A72C8" w14:textId="77777777" w:rsidR="008776CA" w:rsidRDefault="008776CA" w:rsidP="00AC7DAE">
            <w:pPr>
              <w:pStyle w:val="TAC"/>
              <w:rPr>
                <w:rFonts w:cs="Arial"/>
                <w:szCs w:val="18"/>
              </w:rPr>
            </w:pPr>
          </w:p>
        </w:tc>
      </w:tr>
      <w:tr w:rsidR="008776CA" w14:paraId="0E9BD4A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E4EC3FC" w14:textId="77777777" w:rsidR="008776CA" w:rsidRDefault="008776CA" w:rsidP="00AC7DAE">
            <w:pPr>
              <w:pStyle w:val="TAC"/>
              <w:rPr>
                <w:color w:val="0D0D0D" w:themeColor="text1" w:themeTint="F2"/>
                <w:lang w:eastAsia="ja-JP"/>
              </w:rPr>
            </w:pPr>
          </w:p>
        </w:tc>
        <w:tc>
          <w:tcPr>
            <w:tcW w:w="2694" w:type="dxa"/>
            <w:tcBorders>
              <w:top w:val="single" w:sz="4" w:space="0" w:color="auto"/>
              <w:left w:val="nil"/>
              <w:bottom w:val="single" w:sz="4" w:space="0" w:color="auto"/>
              <w:right w:val="single" w:sz="4" w:space="0" w:color="auto"/>
            </w:tcBorders>
            <w:hideMark/>
          </w:tcPr>
          <w:p w14:paraId="4EC159F0" w14:textId="77777777" w:rsidR="008776CA" w:rsidRDefault="008776CA" w:rsidP="00AC7DAE">
            <w:pPr>
              <w:pStyle w:val="TAL"/>
              <w:rPr>
                <w:rFonts w:cs="Arial"/>
                <w:szCs w:val="18"/>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AA41949" w14:textId="77777777" w:rsidR="008776CA" w:rsidRDefault="008776CA" w:rsidP="00AC7DAE">
            <w:pPr>
              <w:pStyle w:val="TAC"/>
              <w:rPr>
                <w:rFonts w:cs="Arial"/>
                <w:szCs w:val="18"/>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46B0234" w14:textId="77777777" w:rsidR="008776CA" w:rsidRDefault="008776CA" w:rsidP="00AC7DAE">
            <w:pPr>
              <w:pStyle w:val="TAC"/>
              <w:rPr>
                <w:rFonts w:cs="Arial"/>
                <w:szCs w:val="18"/>
              </w:rPr>
            </w:pPr>
            <w:r>
              <w:rPr>
                <w:lang w:eastAsia="ja-JP"/>
              </w:rPr>
              <w:t>-</w:t>
            </w:r>
          </w:p>
        </w:tc>
        <w:tc>
          <w:tcPr>
            <w:tcW w:w="1134" w:type="dxa"/>
            <w:tcBorders>
              <w:top w:val="single" w:sz="4" w:space="0" w:color="auto"/>
              <w:left w:val="nil"/>
              <w:bottom w:val="single" w:sz="4" w:space="0" w:color="auto"/>
              <w:right w:val="single" w:sz="4" w:space="0" w:color="auto"/>
            </w:tcBorders>
            <w:hideMark/>
          </w:tcPr>
          <w:p w14:paraId="084041F6" w14:textId="77777777" w:rsidR="008776CA" w:rsidRDefault="008776CA" w:rsidP="00AC7DAE">
            <w:pPr>
              <w:pStyle w:val="TAC"/>
              <w:rPr>
                <w:rFonts w:cs="Arial"/>
                <w:szCs w:val="18"/>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242F2F45" w14:textId="77777777" w:rsidR="008776CA" w:rsidRDefault="008776CA" w:rsidP="00AC7DAE">
            <w:pPr>
              <w:pStyle w:val="TAC"/>
              <w:rPr>
                <w:rFonts w:cs="Arial"/>
                <w:szCs w:val="18"/>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13526AF" w14:textId="77777777" w:rsidR="008776CA" w:rsidRDefault="008776CA" w:rsidP="00AC7DAE">
            <w:pPr>
              <w:pStyle w:val="TAC"/>
              <w:rPr>
                <w:rFonts w:cs="Arial"/>
                <w:szCs w:val="18"/>
                <w:lang w:eastAsia="fi-FI"/>
              </w:rPr>
            </w:pPr>
            <w:r>
              <w:rPr>
                <w:lang w:eastAsia="ja-JP"/>
              </w:rPr>
              <w:t>1</w:t>
            </w:r>
          </w:p>
        </w:tc>
        <w:tc>
          <w:tcPr>
            <w:tcW w:w="1105" w:type="dxa"/>
            <w:tcBorders>
              <w:top w:val="single" w:sz="4" w:space="0" w:color="auto"/>
              <w:left w:val="nil"/>
              <w:bottom w:val="single" w:sz="4" w:space="0" w:color="auto"/>
              <w:right w:val="single" w:sz="4" w:space="0" w:color="auto"/>
            </w:tcBorders>
            <w:noWrap/>
          </w:tcPr>
          <w:p w14:paraId="2F19DF64" w14:textId="77777777" w:rsidR="008776CA" w:rsidRDefault="008776CA" w:rsidP="00AC7DAE">
            <w:pPr>
              <w:pStyle w:val="TAC"/>
              <w:rPr>
                <w:rFonts w:cs="Arial"/>
                <w:szCs w:val="18"/>
              </w:rPr>
            </w:pPr>
          </w:p>
        </w:tc>
      </w:tr>
      <w:tr w:rsidR="008776CA" w14:paraId="1D054D09" w14:textId="77777777" w:rsidTr="000E7EBA">
        <w:trPr>
          <w:trHeight w:val="187"/>
          <w:jc w:val="center"/>
        </w:trPr>
        <w:tc>
          <w:tcPr>
            <w:tcW w:w="1986" w:type="dxa"/>
            <w:tcBorders>
              <w:top w:val="nil"/>
              <w:left w:val="single" w:sz="4" w:space="0" w:color="auto"/>
              <w:bottom w:val="nil"/>
              <w:right w:val="single" w:sz="4" w:space="0" w:color="auto"/>
            </w:tcBorders>
          </w:tcPr>
          <w:p w14:paraId="69FE5F1B" w14:textId="77777777" w:rsidR="008776CA" w:rsidRDefault="008776CA" w:rsidP="00AC7DAE">
            <w:pPr>
              <w:pStyle w:val="TAC"/>
              <w:rPr>
                <w:lang w:eastAsia="ja-JP"/>
              </w:rPr>
            </w:pPr>
            <w:r>
              <w:rPr>
                <w:lang w:eastAsia="ja-JP"/>
              </w:rPr>
              <w:t>DC_18_n3</w:t>
            </w:r>
          </w:p>
        </w:tc>
        <w:tc>
          <w:tcPr>
            <w:tcW w:w="2694" w:type="dxa"/>
            <w:tcBorders>
              <w:top w:val="single" w:sz="4" w:space="0" w:color="auto"/>
              <w:left w:val="nil"/>
              <w:bottom w:val="single" w:sz="4" w:space="0" w:color="auto"/>
              <w:right w:val="single" w:sz="4" w:space="0" w:color="auto"/>
            </w:tcBorders>
            <w:hideMark/>
          </w:tcPr>
          <w:p w14:paraId="5E9381F9"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5BEE0E43" w14:textId="77777777" w:rsidR="008776CA" w:rsidRDefault="008776CA" w:rsidP="00AC7DAE">
            <w:pPr>
              <w:pStyle w:val="TAC"/>
              <w:rPr>
                <w:lang w:eastAsia="zh-CN"/>
              </w:rPr>
            </w:pPr>
            <w:r>
              <w:rPr>
                <w:lang w:eastAsia="ko-KR"/>
              </w:rPr>
              <w:t>945</w:t>
            </w:r>
          </w:p>
        </w:tc>
        <w:tc>
          <w:tcPr>
            <w:tcW w:w="425" w:type="dxa"/>
            <w:tcBorders>
              <w:top w:val="single" w:sz="4" w:space="0" w:color="auto"/>
              <w:left w:val="nil"/>
              <w:bottom w:val="single" w:sz="4" w:space="0" w:color="auto"/>
              <w:right w:val="single" w:sz="4" w:space="0" w:color="auto"/>
            </w:tcBorders>
            <w:hideMark/>
          </w:tcPr>
          <w:p w14:paraId="56A61441"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3C63DB61" w14:textId="77777777" w:rsidR="008776CA" w:rsidRDefault="008776CA" w:rsidP="00AC7DAE">
            <w:pPr>
              <w:pStyle w:val="TAC"/>
              <w:rPr>
                <w:lang w:eastAsia="zh-CN"/>
              </w:rPr>
            </w:pPr>
            <w:r>
              <w:rPr>
                <w:lang w:eastAsia="ko-KR"/>
              </w:rPr>
              <w:t>960</w:t>
            </w:r>
          </w:p>
        </w:tc>
        <w:tc>
          <w:tcPr>
            <w:tcW w:w="992" w:type="dxa"/>
            <w:tcBorders>
              <w:top w:val="single" w:sz="4" w:space="0" w:color="auto"/>
              <w:left w:val="nil"/>
              <w:bottom w:val="single" w:sz="4" w:space="0" w:color="auto"/>
              <w:right w:val="single" w:sz="4" w:space="0" w:color="auto"/>
            </w:tcBorders>
            <w:hideMark/>
          </w:tcPr>
          <w:p w14:paraId="5DE3E2F1" w14:textId="77777777" w:rsidR="008776CA" w:rsidRDefault="008776CA" w:rsidP="00AC7DAE">
            <w:pPr>
              <w:pStyle w:val="TAC"/>
              <w:rPr>
                <w:lang w:eastAsia="zh-CN"/>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0A861511" w14:textId="77777777" w:rsidR="008776CA" w:rsidRDefault="008776CA" w:rsidP="00AC7DAE">
            <w:pPr>
              <w:pStyle w:val="TAC"/>
              <w:rPr>
                <w:lang w:eastAsia="zh-CN"/>
              </w:rPr>
            </w:pPr>
            <w:r>
              <w:rPr>
                <w:lang w:eastAsia="ko-KR"/>
              </w:rPr>
              <w:t>1</w:t>
            </w:r>
          </w:p>
        </w:tc>
        <w:tc>
          <w:tcPr>
            <w:tcW w:w="1105" w:type="dxa"/>
            <w:tcBorders>
              <w:top w:val="single" w:sz="4" w:space="0" w:color="auto"/>
              <w:left w:val="nil"/>
              <w:bottom w:val="single" w:sz="4" w:space="0" w:color="auto"/>
              <w:right w:val="single" w:sz="4" w:space="0" w:color="auto"/>
            </w:tcBorders>
            <w:noWrap/>
          </w:tcPr>
          <w:p w14:paraId="54E2D4A9" w14:textId="77777777" w:rsidR="008776CA" w:rsidRDefault="008776CA" w:rsidP="00AC7DAE">
            <w:pPr>
              <w:pStyle w:val="TAC"/>
              <w:rPr>
                <w:lang w:eastAsia="zh-CN"/>
              </w:rPr>
            </w:pPr>
          </w:p>
        </w:tc>
      </w:tr>
      <w:tr w:rsidR="008776CA" w14:paraId="4D033338" w14:textId="77777777" w:rsidTr="000E7EBA">
        <w:trPr>
          <w:trHeight w:val="187"/>
          <w:jc w:val="center"/>
        </w:trPr>
        <w:tc>
          <w:tcPr>
            <w:tcW w:w="1986" w:type="dxa"/>
            <w:tcBorders>
              <w:top w:val="nil"/>
              <w:left w:val="single" w:sz="4" w:space="0" w:color="auto"/>
              <w:bottom w:val="nil"/>
              <w:right w:val="single" w:sz="4" w:space="0" w:color="auto"/>
            </w:tcBorders>
          </w:tcPr>
          <w:p w14:paraId="6F690C7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C10F66C"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21CA4D00" w14:textId="77777777" w:rsidR="008776CA" w:rsidRDefault="008776CA" w:rsidP="00AC7DAE">
            <w:pPr>
              <w:pStyle w:val="TAC"/>
              <w:rPr>
                <w:lang w:eastAsia="zh-CN"/>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68F8C294"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2A4D8FD8" w14:textId="77777777" w:rsidR="008776CA" w:rsidRDefault="008776CA" w:rsidP="00AC7DAE">
            <w:pPr>
              <w:pStyle w:val="TAC"/>
              <w:rPr>
                <w:lang w:eastAsia="zh-CN"/>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7C941068" w14:textId="77777777" w:rsidR="008776CA" w:rsidRDefault="008776CA" w:rsidP="00AC7DAE">
            <w:pPr>
              <w:pStyle w:val="TAC"/>
              <w:rPr>
                <w:lang w:eastAsia="zh-CN"/>
              </w:rPr>
            </w:pPr>
            <w:r>
              <w:rPr>
                <w:lang w:eastAsia="ko-KR"/>
              </w:rPr>
              <w:t>-41</w:t>
            </w:r>
          </w:p>
        </w:tc>
        <w:tc>
          <w:tcPr>
            <w:tcW w:w="1163" w:type="dxa"/>
            <w:tcBorders>
              <w:top w:val="single" w:sz="4" w:space="0" w:color="auto"/>
              <w:left w:val="nil"/>
              <w:bottom w:val="single" w:sz="4" w:space="0" w:color="auto"/>
              <w:right w:val="single" w:sz="4" w:space="0" w:color="auto"/>
            </w:tcBorders>
            <w:noWrap/>
            <w:hideMark/>
          </w:tcPr>
          <w:p w14:paraId="574655CC" w14:textId="77777777" w:rsidR="008776CA" w:rsidRDefault="008776CA" w:rsidP="00AC7DAE">
            <w:pPr>
              <w:pStyle w:val="TAC"/>
              <w:rPr>
                <w:lang w:eastAsia="zh-CN"/>
              </w:rPr>
            </w:pPr>
            <w:r>
              <w:rPr>
                <w:lang w:eastAsia="ko-KR"/>
              </w:rPr>
              <w:t>0.3</w:t>
            </w:r>
          </w:p>
        </w:tc>
        <w:tc>
          <w:tcPr>
            <w:tcW w:w="1105" w:type="dxa"/>
            <w:tcBorders>
              <w:top w:val="single" w:sz="4" w:space="0" w:color="auto"/>
              <w:left w:val="nil"/>
              <w:bottom w:val="single" w:sz="4" w:space="0" w:color="auto"/>
              <w:right w:val="single" w:sz="4" w:space="0" w:color="auto"/>
            </w:tcBorders>
            <w:noWrap/>
            <w:hideMark/>
          </w:tcPr>
          <w:p w14:paraId="4056623A" w14:textId="77777777" w:rsidR="008776CA" w:rsidRDefault="008776CA" w:rsidP="00AC7DAE">
            <w:pPr>
              <w:pStyle w:val="TAC"/>
              <w:rPr>
                <w:lang w:eastAsia="zh-TW"/>
              </w:rPr>
            </w:pPr>
            <w:r>
              <w:rPr>
                <w:lang w:eastAsia="zh-TW"/>
              </w:rPr>
              <w:t>3</w:t>
            </w:r>
          </w:p>
        </w:tc>
      </w:tr>
      <w:tr w:rsidR="008776CA" w14:paraId="55B8843B" w14:textId="77777777" w:rsidTr="000E7EBA">
        <w:trPr>
          <w:trHeight w:val="187"/>
          <w:jc w:val="center"/>
        </w:trPr>
        <w:tc>
          <w:tcPr>
            <w:tcW w:w="1986" w:type="dxa"/>
            <w:tcBorders>
              <w:top w:val="nil"/>
              <w:left w:val="single" w:sz="4" w:space="0" w:color="auto"/>
              <w:bottom w:val="nil"/>
              <w:right w:val="single" w:sz="4" w:space="0" w:color="auto"/>
            </w:tcBorders>
          </w:tcPr>
          <w:p w14:paraId="0ED0D79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CEC8DEE"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1A0DD2E2" w14:textId="77777777" w:rsidR="008776CA" w:rsidRDefault="008776CA" w:rsidP="00AC7DAE">
            <w:pPr>
              <w:pStyle w:val="TAC"/>
              <w:rPr>
                <w:lang w:eastAsia="zh-CN"/>
              </w:rPr>
            </w:pPr>
            <w:r>
              <w:rPr>
                <w:lang w:eastAsia="ko-KR"/>
              </w:rPr>
              <w:t>2545</w:t>
            </w:r>
          </w:p>
        </w:tc>
        <w:tc>
          <w:tcPr>
            <w:tcW w:w="425" w:type="dxa"/>
            <w:tcBorders>
              <w:top w:val="single" w:sz="4" w:space="0" w:color="auto"/>
              <w:left w:val="nil"/>
              <w:bottom w:val="single" w:sz="4" w:space="0" w:color="auto"/>
              <w:right w:val="single" w:sz="4" w:space="0" w:color="auto"/>
            </w:tcBorders>
            <w:hideMark/>
          </w:tcPr>
          <w:p w14:paraId="1F5FDF7A"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3C0D07B7" w14:textId="77777777" w:rsidR="008776CA" w:rsidRDefault="008776CA" w:rsidP="00AC7DAE">
            <w:pPr>
              <w:pStyle w:val="TAC"/>
              <w:rPr>
                <w:lang w:eastAsia="zh-CN"/>
              </w:rPr>
            </w:pPr>
            <w:r>
              <w:rPr>
                <w:lang w:eastAsia="ko-KR"/>
              </w:rPr>
              <w:t>2575</w:t>
            </w:r>
          </w:p>
        </w:tc>
        <w:tc>
          <w:tcPr>
            <w:tcW w:w="992" w:type="dxa"/>
            <w:tcBorders>
              <w:top w:val="single" w:sz="4" w:space="0" w:color="auto"/>
              <w:left w:val="nil"/>
              <w:bottom w:val="single" w:sz="4" w:space="0" w:color="auto"/>
              <w:right w:val="single" w:sz="4" w:space="0" w:color="auto"/>
            </w:tcBorders>
            <w:hideMark/>
          </w:tcPr>
          <w:p w14:paraId="5AEDBA64" w14:textId="77777777" w:rsidR="008776CA" w:rsidRDefault="008776CA" w:rsidP="00AC7DAE">
            <w:pPr>
              <w:pStyle w:val="TAC"/>
              <w:rPr>
                <w:lang w:eastAsia="zh-CN"/>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6D147008" w14:textId="77777777" w:rsidR="008776CA" w:rsidRDefault="008776CA" w:rsidP="00AC7DAE">
            <w:pPr>
              <w:pStyle w:val="TAC"/>
              <w:rPr>
                <w:lang w:eastAsia="zh-CN"/>
              </w:rPr>
            </w:pPr>
            <w:r>
              <w:rPr>
                <w:lang w:eastAsia="ko-KR"/>
              </w:rPr>
              <w:t>1</w:t>
            </w:r>
          </w:p>
        </w:tc>
        <w:tc>
          <w:tcPr>
            <w:tcW w:w="1105" w:type="dxa"/>
            <w:tcBorders>
              <w:top w:val="single" w:sz="4" w:space="0" w:color="auto"/>
              <w:left w:val="nil"/>
              <w:bottom w:val="single" w:sz="4" w:space="0" w:color="auto"/>
              <w:right w:val="single" w:sz="4" w:space="0" w:color="auto"/>
            </w:tcBorders>
            <w:noWrap/>
          </w:tcPr>
          <w:p w14:paraId="441ADDB7" w14:textId="77777777" w:rsidR="008776CA" w:rsidRDefault="008776CA" w:rsidP="00AC7DAE">
            <w:pPr>
              <w:pStyle w:val="TAC"/>
              <w:rPr>
                <w:lang w:eastAsia="zh-CN"/>
              </w:rPr>
            </w:pPr>
          </w:p>
        </w:tc>
      </w:tr>
      <w:tr w:rsidR="008776CA" w14:paraId="4B48C95B"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2B5A19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D056671"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4337BA31" w14:textId="77777777" w:rsidR="008776CA" w:rsidRDefault="008776CA" w:rsidP="00AC7DAE">
            <w:pPr>
              <w:pStyle w:val="TAC"/>
              <w:rPr>
                <w:lang w:eastAsia="zh-CN"/>
              </w:rPr>
            </w:pPr>
            <w:r>
              <w:rPr>
                <w:lang w:eastAsia="ko-KR"/>
              </w:rPr>
              <w:t>2595</w:t>
            </w:r>
          </w:p>
        </w:tc>
        <w:tc>
          <w:tcPr>
            <w:tcW w:w="425" w:type="dxa"/>
            <w:tcBorders>
              <w:top w:val="single" w:sz="4" w:space="0" w:color="auto"/>
              <w:left w:val="nil"/>
              <w:bottom w:val="single" w:sz="4" w:space="0" w:color="auto"/>
              <w:right w:val="single" w:sz="4" w:space="0" w:color="auto"/>
            </w:tcBorders>
            <w:hideMark/>
          </w:tcPr>
          <w:p w14:paraId="4BEECC08" w14:textId="77777777" w:rsidR="008776CA" w:rsidRDefault="008776CA" w:rsidP="00AC7DAE">
            <w:pPr>
              <w:pStyle w:val="TAC"/>
              <w:rPr>
                <w:lang w:eastAsia="zh-CN"/>
              </w:rPr>
            </w:pPr>
            <w:r>
              <w:rPr>
                <w:lang w:eastAsia="ko-KR"/>
              </w:rPr>
              <w:t>-</w:t>
            </w:r>
          </w:p>
        </w:tc>
        <w:tc>
          <w:tcPr>
            <w:tcW w:w="1134" w:type="dxa"/>
            <w:tcBorders>
              <w:top w:val="single" w:sz="4" w:space="0" w:color="auto"/>
              <w:left w:val="nil"/>
              <w:bottom w:val="single" w:sz="4" w:space="0" w:color="auto"/>
              <w:right w:val="single" w:sz="4" w:space="0" w:color="auto"/>
            </w:tcBorders>
            <w:hideMark/>
          </w:tcPr>
          <w:p w14:paraId="23162DC4" w14:textId="77777777" w:rsidR="008776CA" w:rsidRDefault="008776CA" w:rsidP="00AC7DAE">
            <w:pPr>
              <w:pStyle w:val="TAC"/>
              <w:rPr>
                <w:lang w:eastAsia="zh-CN"/>
              </w:rPr>
            </w:pPr>
            <w:r>
              <w:rPr>
                <w:lang w:eastAsia="ko-KR"/>
              </w:rPr>
              <w:t>2645</w:t>
            </w:r>
          </w:p>
        </w:tc>
        <w:tc>
          <w:tcPr>
            <w:tcW w:w="992" w:type="dxa"/>
            <w:tcBorders>
              <w:top w:val="single" w:sz="4" w:space="0" w:color="auto"/>
              <w:left w:val="nil"/>
              <w:bottom w:val="single" w:sz="4" w:space="0" w:color="auto"/>
              <w:right w:val="single" w:sz="4" w:space="0" w:color="auto"/>
            </w:tcBorders>
            <w:hideMark/>
          </w:tcPr>
          <w:p w14:paraId="24E69065" w14:textId="77777777" w:rsidR="008776CA" w:rsidRDefault="008776CA" w:rsidP="00AC7DAE">
            <w:pPr>
              <w:pStyle w:val="TAC"/>
              <w:rPr>
                <w:lang w:eastAsia="zh-CN"/>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3C3E4483" w14:textId="77777777" w:rsidR="008776CA" w:rsidRDefault="008776CA" w:rsidP="00AC7DAE">
            <w:pPr>
              <w:pStyle w:val="TAC"/>
              <w:rPr>
                <w:lang w:eastAsia="zh-CN"/>
              </w:rPr>
            </w:pPr>
            <w:r>
              <w:rPr>
                <w:lang w:eastAsia="ko-KR"/>
              </w:rPr>
              <w:t>1</w:t>
            </w:r>
          </w:p>
        </w:tc>
        <w:tc>
          <w:tcPr>
            <w:tcW w:w="1105" w:type="dxa"/>
            <w:tcBorders>
              <w:top w:val="single" w:sz="4" w:space="0" w:color="auto"/>
              <w:left w:val="nil"/>
              <w:bottom w:val="single" w:sz="4" w:space="0" w:color="auto"/>
              <w:right w:val="single" w:sz="4" w:space="0" w:color="auto"/>
            </w:tcBorders>
            <w:noWrap/>
          </w:tcPr>
          <w:p w14:paraId="3BD73CEB" w14:textId="77777777" w:rsidR="008776CA" w:rsidRDefault="008776CA" w:rsidP="00AC7DAE">
            <w:pPr>
              <w:pStyle w:val="TAC"/>
              <w:rPr>
                <w:lang w:eastAsia="zh-CN"/>
              </w:rPr>
            </w:pPr>
          </w:p>
        </w:tc>
      </w:tr>
      <w:tr w:rsidR="008776CA" w14:paraId="346FC04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569256F" w14:textId="77777777" w:rsidR="008776CA" w:rsidRDefault="008776CA" w:rsidP="00AC7DAE">
            <w:pPr>
              <w:pStyle w:val="TAC"/>
              <w:rPr>
                <w:lang w:eastAsia="ja-JP"/>
              </w:rPr>
            </w:pPr>
            <w:r>
              <w:rPr>
                <w:lang w:eastAsia="ja-JP"/>
              </w:rPr>
              <w:t>DC_18_n79</w:t>
            </w:r>
          </w:p>
        </w:tc>
        <w:tc>
          <w:tcPr>
            <w:tcW w:w="2694" w:type="dxa"/>
            <w:tcBorders>
              <w:top w:val="single" w:sz="4" w:space="0" w:color="auto"/>
              <w:left w:val="nil"/>
              <w:bottom w:val="single" w:sz="4" w:space="0" w:color="auto"/>
              <w:right w:val="single" w:sz="4" w:space="0" w:color="auto"/>
            </w:tcBorders>
            <w:hideMark/>
          </w:tcPr>
          <w:p w14:paraId="6DCDE0F3"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E3BAB03"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221C58C0"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4857C3E"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7FFC1CBA"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5E71358"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0CDDCF8B" w14:textId="77777777" w:rsidR="008776CA" w:rsidRDefault="008776CA" w:rsidP="00AC7DAE">
            <w:pPr>
              <w:pStyle w:val="TAC"/>
            </w:pPr>
          </w:p>
        </w:tc>
      </w:tr>
      <w:tr w:rsidR="008776CA" w14:paraId="15181154" w14:textId="77777777" w:rsidTr="000E7EBA">
        <w:trPr>
          <w:trHeight w:val="187"/>
          <w:jc w:val="center"/>
        </w:trPr>
        <w:tc>
          <w:tcPr>
            <w:tcW w:w="1986" w:type="dxa"/>
            <w:tcBorders>
              <w:top w:val="nil"/>
              <w:left w:val="single" w:sz="4" w:space="0" w:color="auto"/>
              <w:bottom w:val="nil"/>
              <w:right w:val="single" w:sz="4" w:space="0" w:color="auto"/>
            </w:tcBorders>
          </w:tcPr>
          <w:p w14:paraId="3E30CAF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0E68D9D"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7D3A8DC"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6E01DE4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B857C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30B4F92"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3F86051"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A93D9D1" w14:textId="77777777" w:rsidR="008776CA" w:rsidRDefault="008776CA" w:rsidP="00AC7DAE">
            <w:pPr>
              <w:pStyle w:val="TAC"/>
            </w:pPr>
            <w:r>
              <w:rPr>
                <w:lang w:eastAsia="ja-JP"/>
              </w:rPr>
              <w:t>3</w:t>
            </w:r>
          </w:p>
        </w:tc>
      </w:tr>
      <w:tr w:rsidR="008776CA" w14:paraId="6F769971" w14:textId="77777777" w:rsidTr="000E7EBA">
        <w:trPr>
          <w:trHeight w:val="187"/>
          <w:jc w:val="center"/>
        </w:trPr>
        <w:tc>
          <w:tcPr>
            <w:tcW w:w="1986" w:type="dxa"/>
            <w:tcBorders>
              <w:top w:val="nil"/>
              <w:left w:val="single" w:sz="4" w:space="0" w:color="auto"/>
              <w:bottom w:val="nil"/>
              <w:right w:val="single" w:sz="4" w:space="0" w:color="auto"/>
            </w:tcBorders>
          </w:tcPr>
          <w:p w14:paraId="575D744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743449A"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AAB9C3E" w14:textId="77777777" w:rsidR="008776CA" w:rsidRDefault="008776CA" w:rsidP="00AC7DAE">
            <w:pPr>
              <w:pStyle w:val="TAC"/>
            </w:pPr>
            <w:r>
              <w:rPr>
                <w:lang w:eastAsia="ja-JP"/>
              </w:rPr>
              <w:t>2545</w:t>
            </w:r>
          </w:p>
        </w:tc>
        <w:tc>
          <w:tcPr>
            <w:tcW w:w="425" w:type="dxa"/>
            <w:tcBorders>
              <w:top w:val="single" w:sz="4" w:space="0" w:color="auto"/>
              <w:left w:val="nil"/>
              <w:bottom w:val="single" w:sz="4" w:space="0" w:color="auto"/>
              <w:right w:val="single" w:sz="4" w:space="0" w:color="auto"/>
            </w:tcBorders>
            <w:hideMark/>
          </w:tcPr>
          <w:p w14:paraId="1495B744"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EA45CC8"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12883D86"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FAD017E"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7B1F0102" w14:textId="77777777" w:rsidR="008776CA" w:rsidRDefault="008776CA" w:rsidP="00AC7DAE">
            <w:pPr>
              <w:pStyle w:val="TAC"/>
            </w:pPr>
          </w:p>
        </w:tc>
      </w:tr>
      <w:tr w:rsidR="008776CA" w14:paraId="4E80C1D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3E97DA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F868EBE"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81EDA68" w14:textId="77777777" w:rsidR="008776CA" w:rsidRDefault="008776CA" w:rsidP="00AC7DAE">
            <w:pPr>
              <w:pStyle w:val="TAC"/>
            </w:pPr>
            <w:r>
              <w:rPr>
                <w:lang w:eastAsia="ja-JP"/>
              </w:rPr>
              <w:t>2595</w:t>
            </w:r>
          </w:p>
        </w:tc>
        <w:tc>
          <w:tcPr>
            <w:tcW w:w="425" w:type="dxa"/>
            <w:tcBorders>
              <w:top w:val="single" w:sz="4" w:space="0" w:color="auto"/>
              <w:left w:val="nil"/>
              <w:bottom w:val="single" w:sz="4" w:space="0" w:color="auto"/>
              <w:right w:val="single" w:sz="4" w:space="0" w:color="auto"/>
            </w:tcBorders>
            <w:hideMark/>
          </w:tcPr>
          <w:p w14:paraId="22AD70E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2D1B67E"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7252F8C8" w14:textId="77777777" w:rsidR="008776CA" w:rsidRDefault="008776CA" w:rsidP="00AC7DAE">
            <w:pPr>
              <w:pStyle w:val="TAC"/>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41EF7FB"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tcPr>
          <w:p w14:paraId="631C449A" w14:textId="77777777" w:rsidR="008776CA" w:rsidRDefault="008776CA" w:rsidP="00AC7DAE">
            <w:pPr>
              <w:pStyle w:val="TAC"/>
            </w:pPr>
          </w:p>
        </w:tc>
      </w:tr>
      <w:tr w:rsidR="008776CA" w14:paraId="48ACDBAA"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37D703D" w14:textId="77777777" w:rsidR="008776CA" w:rsidRDefault="008776CA" w:rsidP="00AC7DAE">
            <w:pPr>
              <w:pStyle w:val="TAC"/>
              <w:rPr>
                <w:lang w:eastAsia="ja-JP"/>
              </w:rPr>
            </w:pPr>
            <w:r>
              <w:rPr>
                <w:lang w:eastAsia="ja-JP"/>
              </w:rPr>
              <w:t>DC_19_n1</w:t>
            </w:r>
          </w:p>
        </w:tc>
        <w:tc>
          <w:tcPr>
            <w:tcW w:w="2694" w:type="dxa"/>
            <w:tcBorders>
              <w:top w:val="single" w:sz="4" w:space="0" w:color="auto"/>
              <w:left w:val="nil"/>
              <w:bottom w:val="single" w:sz="4" w:space="0" w:color="auto"/>
              <w:right w:val="single" w:sz="4" w:space="0" w:color="auto"/>
            </w:tcBorders>
            <w:hideMark/>
          </w:tcPr>
          <w:p w14:paraId="5E47BD5C"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1384D2A" w14:textId="77777777" w:rsidR="008776CA" w:rsidRDefault="008776CA" w:rsidP="00AC7DAE">
            <w:pPr>
              <w:pStyle w:val="TAC"/>
              <w:rPr>
                <w:lang w:eastAsia="ja-JP"/>
              </w:rPr>
            </w:pPr>
            <w:r>
              <w:t>945</w:t>
            </w:r>
          </w:p>
        </w:tc>
        <w:tc>
          <w:tcPr>
            <w:tcW w:w="425" w:type="dxa"/>
            <w:tcBorders>
              <w:top w:val="single" w:sz="4" w:space="0" w:color="auto"/>
              <w:left w:val="nil"/>
              <w:bottom w:val="single" w:sz="4" w:space="0" w:color="auto"/>
              <w:right w:val="single" w:sz="4" w:space="0" w:color="auto"/>
            </w:tcBorders>
            <w:hideMark/>
          </w:tcPr>
          <w:p w14:paraId="67F4F67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B9FDB2B" w14:textId="77777777" w:rsidR="008776CA" w:rsidRDefault="008776CA" w:rsidP="00AC7DAE">
            <w:pPr>
              <w:pStyle w:val="TAC"/>
              <w:rPr>
                <w:lang w:eastAsia="ja-JP"/>
              </w:rPr>
            </w:pPr>
            <w:r>
              <w:t>960</w:t>
            </w:r>
          </w:p>
        </w:tc>
        <w:tc>
          <w:tcPr>
            <w:tcW w:w="992" w:type="dxa"/>
            <w:tcBorders>
              <w:top w:val="single" w:sz="4" w:space="0" w:color="auto"/>
              <w:left w:val="nil"/>
              <w:bottom w:val="single" w:sz="4" w:space="0" w:color="auto"/>
              <w:right w:val="single" w:sz="4" w:space="0" w:color="auto"/>
            </w:tcBorders>
            <w:hideMark/>
          </w:tcPr>
          <w:p w14:paraId="7EA7DECD"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091B6B0B"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7BE62F2D" w14:textId="77777777" w:rsidR="008776CA" w:rsidRDefault="008776CA" w:rsidP="00AC7DAE">
            <w:pPr>
              <w:pStyle w:val="TAC"/>
            </w:pPr>
          </w:p>
        </w:tc>
      </w:tr>
      <w:tr w:rsidR="008776CA" w14:paraId="705DFE4C" w14:textId="77777777" w:rsidTr="000E7EBA">
        <w:trPr>
          <w:trHeight w:val="187"/>
          <w:jc w:val="center"/>
        </w:trPr>
        <w:tc>
          <w:tcPr>
            <w:tcW w:w="1986" w:type="dxa"/>
            <w:tcBorders>
              <w:top w:val="nil"/>
              <w:left w:val="single" w:sz="4" w:space="0" w:color="auto"/>
              <w:bottom w:val="nil"/>
              <w:right w:val="single" w:sz="4" w:space="0" w:color="auto"/>
            </w:tcBorders>
          </w:tcPr>
          <w:p w14:paraId="2A73EE9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C94C49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2459A83"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33455108"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54277A7"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61F4E9AE"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0BB591E7"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4FAB0EA7" w14:textId="77777777" w:rsidR="008776CA" w:rsidRDefault="008776CA" w:rsidP="00AC7DAE">
            <w:pPr>
              <w:pStyle w:val="TAC"/>
            </w:pPr>
            <w:r>
              <w:t>5, 16</w:t>
            </w:r>
          </w:p>
        </w:tc>
      </w:tr>
      <w:tr w:rsidR="008776CA" w14:paraId="68DD4D70" w14:textId="77777777" w:rsidTr="000E7EBA">
        <w:trPr>
          <w:trHeight w:val="187"/>
          <w:jc w:val="center"/>
        </w:trPr>
        <w:tc>
          <w:tcPr>
            <w:tcW w:w="1986" w:type="dxa"/>
            <w:tcBorders>
              <w:top w:val="nil"/>
              <w:left w:val="single" w:sz="4" w:space="0" w:color="auto"/>
              <w:bottom w:val="nil"/>
              <w:right w:val="single" w:sz="4" w:space="0" w:color="auto"/>
            </w:tcBorders>
          </w:tcPr>
          <w:p w14:paraId="60F19D7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03217B9"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CC4F0F9"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7A5D2EF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3E07208"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348379BE"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32E249E3"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2E395777" w14:textId="77777777" w:rsidR="008776CA" w:rsidRDefault="008776CA" w:rsidP="00AC7DAE">
            <w:pPr>
              <w:pStyle w:val="TAC"/>
            </w:pPr>
            <w:r>
              <w:t>5, 7, 16</w:t>
            </w:r>
          </w:p>
        </w:tc>
      </w:tr>
      <w:tr w:rsidR="008776CA" w14:paraId="555B710F" w14:textId="77777777" w:rsidTr="000E7EBA">
        <w:trPr>
          <w:trHeight w:val="187"/>
          <w:jc w:val="center"/>
        </w:trPr>
        <w:tc>
          <w:tcPr>
            <w:tcW w:w="1986" w:type="dxa"/>
            <w:tcBorders>
              <w:top w:val="nil"/>
              <w:left w:val="single" w:sz="4" w:space="0" w:color="auto"/>
              <w:bottom w:val="nil"/>
              <w:right w:val="single" w:sz="4" w:space="0" w:color="auto"/>
            </w:tcBorders>
          </w:tcPr>
          <w:p w14:paraId="0CF0C06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B119C1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D9DD714"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6B50E0F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8D48276"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2B9DAB08"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5AB7144B"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3C92588A" w14:textId="77777777" w:rsidR="008776CA" w:rsidRDefault="008776CA" w:rsidP="00AC7DAE">
            <w:pPr>
              <w:pStyle w:val="TAC"/>
            </w:pPr>
            <w:r>
              <w:t>5, 7, 16</w:t>
            </w:r>
          </w:p>
        </w:tc>
      </w:tr>
      <w:tr w:rsidR="008776CA" w14:paraId="3ED12EF3" w14:textId="77777777" w:rsidTr="000E7EBA">
        <w:trPr>
          <w:trHeight w:val="187"/>
          <w:jc w:val="center"/>
        </w:trPr>
        <w:tc>
          <w:tcPr>
            <w:tcW w:w="1986" w:type="dxa"/>
            <w:tcBorders>
              <w:top w:val="nil"/>
              <w:left w:val="single" w:sz="4" w:space="0" w:color="auto"/>
              <w:bottom w:val="nil"/>
              <w:right w:val="single" w:sz="4" w:space="0" w:color="auto"/>
            </w:tcBorders>
          </w:tcPr>
          <w:p w14:paraId="300D3ED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7318C24"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12D9EB1E" w14:textId="77777777" w:rsidR="008776CA" w:rsidRDefault="008776CA" w:rsidP="00AC7DAE">
            <w:pPr>
              <w:pStyle w:val="TAC"/>
              <w:rPr>
                <w:lang w:eastAsia="ja-JP"/>
              </w:rPr>
            </w:pPr>
            <w:r>
              <w:t>2545</w:t>
            </w:r>
          </w:p>
        </w:tc>
        <w:tc>
          <w:tcPr>
            <w:tcW w:w="425" w:type="dxa"/>
            <w:tcBorders>
              <w:top w:val="single" w:sz="4" w:space="0" w:color="auto"/>
              <w:left w:val="nil"/>
              <w:bottom w:val="single" w:sz="4" w:space="0" w:color="auto"/>
              <w:right w:val="single" w:sz="4" w:space="0" w:color="auto"/>
            </w:tcBorders>
            <w:hideMark/>
          </w:tcPr>
          <w:p w14:paraId="4D1D8D8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1CC4826"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14F878D4"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1B401824"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04EACD43" w14:textId="77777777" w:rsidR="008776CA" w:rsidRDefault="008776CA" w:rsidP="00AC7DAE">
            <w:pPr>
              <w:pStyle w:val="TAC"/>
            </w:pPr>
          </w:p>
        </w:tc>
      </w:tr>
      <w:tr w:rsidR="008776CA" w14:paraId="5E6652C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A02EF2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D9E7573"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30CB065"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38D7D095"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A69BF51" w14:textId="77777777" w:rsidR="008776CA" w:rsidRDefault="008776CA" w:rsidP="00AC7DAE">
            <w:pPr>
              <w:pStyle w:val="TAC"/>
              <w:rPr>
                <w:lang w:eastAsia="ja-JP"/>
              </w:rPr>
            </w:pPr>
            <w:r>
              <w:t>2645</w:t>
            </w:r>
          </w:p>
        </w:tc>
        <w:tc>
          <w:tcPr>
            <w:tcW w:w="992" w:type="dxa"/>
            <w:tcBorders>
              <w:top w:val="single" w:sz="4" w:space="0" w:color="auto"/>
              <w:left w:val="nil"/>
              <w:bottom w:val="single" w:sz="4" w:space="0" w:color="auto"/>
              <w:right w:val="single" w:sz="4" w:space="0" w:color="auto"/>
            </w:tcBorders>
            <w:hideMark/>
          </w:tcPr>
          <w:p w14:paraId="55DD6270"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29163EA0"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556D5518" w14:textId="77777777" w:rsidR="008776CA" w:rsidRDefault="008776CA" w:rsidP="00AC7DAE">
            <w:pPr>
              <w:pStyle w:val="TAC"/>
            </w:pPr>
          </w:p>
        </w:tc>
      </w:tr>
      <w:tr w:rsidR="008776CA" w14:paraId="2A22791F"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3D5B34D" w14:textId="77777777" w:rsidR="008776CA" w:rsidRDefault="008776CA" w:rsidP="00AC7DAE">
            <w:pPr>
              <w:pStyle w:val="TAC"/>
              <w:rPr>
                <w:lang w:eastAsia="ja-JP"/>
              </w:rPr>
            </w:pPr>
            <w:r>
              <w:rPr>
                <w:lang w:eastAsia="ja-JP"/>
              </w:rPr>
              <w:t>DC_19_n77</w:t>
            </w:r>
          </w:p>
        </w:tc>
        <w:tc>
          <w:tcPr>
            <w:tcW w:w="2694" w:type="dxa"/>
            <w:tcBorders>
              <w:top w:val="single" w:sz="4" w:space="0" w:color="auto"/>
              <w:left w:val="nil"/>
              <w:bottom w:val="single" w:sz="4" w:space="0" w:color="auto"/>
              <w:right w:val="single" w:sz="4" w:space="0" w:color="auto"/>
            </w:tcBorders>
            <w:hideMark/>
          </w:tcPr>
          <w:p w14:paraId="384C50B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2C22C3D"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4E28083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0D0CB1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50C6E1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8E8A43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FF020AE" w14:textId="77777777" w:rsidR="008776CA" w:rsidRDefault="008776CA" w:rsidP="00AC7DAE">
            <w:pPr>
              <w:pStyle w:val="TAC"/>
              <w:rPr>
                <w:lang w:eastAsia="ja-JP"/>
              </w:rPr>
            </w:pPr>
          </w:p>
        </w:tc>
      </w:tr>
      <w:tr w:rsidR="008776CA" w14:paraId="40A97591"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78D5FC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5A0DE2A"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777CEEC"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A49E928"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08290EE"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BFEB56F"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58314EE"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0C6AB60" w14:textId="77777777" w:rsidR="008776CA" w:rsidRDefault="008776CA" w:rsidP="00AC7DAE">
            <w:pPr>
              <w:pStyle w:val="TAC"/>
              <w:rPr>
                <w:lang w:eastAsia="ja-JP"/>
              </w:rPr>
            </w:pPr>
            <w:r>
              <w:rPr>
                <w:lang w:eastAsia="ja-JP"/>
              </w:rPr>
              <w:t>3</w:t>
            </w:r>
          </w:p>
        </w:tc>
      </w:tr>
      <w:tr w:rsidR="008776CA" w14:paraId="0D2DEF0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010008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0F15ED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6D01422"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77A10E6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8B26C2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6FEBA27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DC516D6"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D09D49A" w14:textId="77777777" w:rsidR="008776CA" w:rsidRDefault="008776CA" w:rsidP="00AC7DAE">
            <w:pPr>
              <w:pStyle w:val="TAC"/>
              <w:rPr>
                <w:lang w:eastAsia="ja-JP"/>
              </w:rPr>
            </w:pPr>
          </w:p>
        </w:tc>
      </w:tr>
      <w:tr w:rsidR="008776CA" w14:paraId="7A217122"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3637227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C327ABB"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9B6506"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5F7F7237"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74D9C6B"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3776990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BDA5BF1"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3060CAF" w14:textId="77777777" w:rsidR="008776CA" w:rsidRDefault="008776CA" w:rsidP="00AC7DAE">
            <w:pPr>
              <w:pStyle w:val="TAC"/>
              <w:rPr>
                <w:lang w:eastAsia="ja-JP"/>
              </w:rPr>
            </w:pPr>
          </w:p>
        </w:tc>
      </w:tr>
      <w:tr w:rsidR="008776CA" w14:paraId="78AAF95F"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7152D41" w14:textId="77777777" w:rsidR="008776CA" w:rsidRDefault="008776CA" w:rsidP="00AC7DAE">
            <w:pPr>
              <w:pStyle w:val="TAC"/>
              <w:rPr>
                <w:lang w:eastAsia="ja-JP"/>
              </w:rPr>
            </w:pPr>
            <w:r>
              <w:rPr>
                <w:lang w:eastAsia="ja-JP"/>
              </w:rPr>
              <w:lastRenderedPageBreak/>
              <w:t>DC_19_n78</w:t>
            </w:r>
          </w:p>
        </w:tc>
        <w:tc>
          <w:tcPr>
            <w:tcW w:w="2694" w:type="dxa"/>
            <w:tcBorders>
              <w:top w:val="single" w:sz="4" w:space="0" w:color="auto"/>
              <w:left w:val="nil"/>
              <w:bottom w:val="single" w:sz="4" w:space="0" w:color="auto"/>
              <w:right w:val="single" w:sz="4" w:space="0" w:color="auto"/>
            </w:tcBorders>
            <w:hideMark/>
          </w:tcPr>
          <w:p w14:paraId="5275CC1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C24428A"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6195EF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65D9B85"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00244371"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A3BFEED"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AAF7868" w14:textId="77777777" w:rsidR="008776CA" w:rsidRDefault="008776CA" w:rsidP="00AC7DAE">
            <w:pPr>
              <w:pStyle w:val="TAC"/>
              <w:rPr>
                <w:lang w:eastAsia="ja-JP"/>
              </w:rPr>
            </w:pPr>
          </w:p>
        </w:tc>
      </w:tr>
      <w:tr w:rsidR="008776CA" w14:paraId="1D8222FF"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22DACF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D52734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1E2173"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1F5EF66"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2EE05DB"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0636850"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30A5C963"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32BAC69" w14:textId="77777777" w:rsidR="008776CA" w:rsidRDefault="008776CA" w:rsidP="00AC7DAE">
            <w:pPr>
              <w:pStyle w:val="TAC"/>
              <w:rPr>
                <w:lang w:eastAsia="ja-JP"/>
              </w:rPr>
            </w:pPr>
            <w:r>
              <w:rPr>
                <w:lang w:eastAsia="ja-JP"/>
              </w:rPr>
              <w:t>3</w:t>
            </w:r>
          </w:p>
        </w:tc>
      </w:tr>
      <w:tr w:rsidR="008776CA" w14:paraId="7C090CA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48544D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7AF9CEA"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723938E"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4AE05A32"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BF0FF11"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775ECEC"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20EC09F"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B007805" w14:textId="77777777" w:rsidR="008776CA" w:rsidRDefault="008776CA" w:rsidP="00AC7DAE">
            <w:pPr>
              <w:pStyle w:val="TAC"/>
              <w:rPr>
                <w:lang w:eastAsia="ja-JP"/>
              </w:rPr>
            </w:pPr>
          </w:p>
        </w:tc>
      </w:tr>
      <w:tr w:rsidR="008776CA" w14:paraId="5143E401"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236CB9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B2D3BC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15BAFB7"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570EF9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8A34E0A"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1BF5B099"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B84A4B1"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AAEDC3C" w14:textId="77777777" w:rsidR="008776CA" w:rsidRDefault="008776CA" w:rsidP="00AC7DAE">
            <w:pPr>
              <w:pStyle w:val="TAC"/>
              <w:rPr>
                <w:lang w:eastAsia="ja-JP"/>
              </w:rPr>
            </w:pPr>
          </w:p>
        </w:tc>
      </w:tr>
      <w:tr w:rsidR="008776CA" w14:paraId="3E052CA3"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5D22315" w14:textId="77777777" w:rsidR="008776CA" w:rsidRDefault="008776CA" w:rsidP="00AC7DAE">
            <w:pPr>
              <w:pStyle w:val="TAC"/>
              <w:rPr>
                <w:lang w:eastAsia="ja-JP"/>
              </w:rPr>
            </w:pPr>
            <w:r>
              <w:rPr>
                <w:lang w:eastAsia="ja-JP"/>
              </w:rPr>
              <w:t>DC_19_n79</w:t>
            </w:r>
          </w:p>
        </w:tc>
        <w:tc>
          <w:tcPr>
            <w:tcW w:w="2694" w:type="dxa"/>
            <w:tcBorders>
              <w:top w:val="single" w:sz="4" w:space="0" w:color="auto"/>
              <w:left w:val="nil"/>
              <w:bottom w:val="single" w:sz="4" w:space="0" w:color="auto"/>
              <w:right w:val="single" w:sz="4" w:space="0" w:color="auto"/>
            </w:tcBorders>
            <w:hideMark/>
          </w:tcPr>
          <w:p w14:paraId="4998C1C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44EF7BE"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482DE95"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BA1DA91"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5B4A976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79E78F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593B149" w14:textId="77777777" w:rsidR="008776CA" w:rsidRDefault="008776CA" w:rsidP="00AC7DAE">
            <w:pPr>
              <w:pStyle w:val="TAC"/>
              <w:rPr>
                <w:lang w:eastAsia="ja-JP"/>
              </w:rPr>
            </w:pPr>
          </w:p>
        </w:tc>
      </w:tr>
      <w:tr w:rsidR="008776CA" w14:paraId="5EA1196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78E517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9D728E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E49F3E0"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61DA1CD"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9D535FA"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3847F01"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D091245"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500EB0CA" w14:textId="77777777" w:rsidR="008776CA" w:rsidRDefault="008776CA" w:rsidP="00AC7DAE">
            <w:pPr>
              <w:pStyle w:val="TAC"/>
              <w:rPr>
                <w:lang w:eastAsia="ja-JP"/>
              </w:rPr>
            </w:pPr>
            <w:r>
              <w:rPr>
                <w:lang w:eastAsia="ja-JP"/>
              </w:rPr>
              <w:t>3</w:t>
            </w:r>
          </w:p>
        </w:tc>
      </w:tr>
      <w:tr w:rsidR="008776CA" w14:paraId="5A67F36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558BDC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875D6C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BBCAB49"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1004156B"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7B67421"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7D91C9AF"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CF34B83"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CA4D40D" w14:textId="77777777" w:rsidR="008776CA" w:rsidRDefault="008776CA" w:rsidP="00AC7DAE">
            <w:pPr>
              <w:pStyle w:val="TAC"/>
              <w:rPr>
                <w:lang w:eastAsia="ja-JP"/>
              </w:rPr>
            </w:pPr>
          </w:p>
        </w:tc>
      </w:tr>
      <w:tr w:rsidR="008776CA" w14:paraId="0B13140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60F199D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FA7F51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9727CB3"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1826B6D9"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04151D0"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04EC6E2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D49D27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41BD6FB" w14:textId="77777777" w:rsidR="008776CA" w:rsidRDefault="008776CA" w:rsidP="00AC7DAE">
            <w:pPr>
              <w:pStyle w:val="TAC"/>
              <w:rPr>
                <w:lang w:eastAsia="ja-JP"/>
              </w:rPr>
            </w:pPr>
          </w:p>
        </w:tc>
      </w:tr>
      <w:tr w:rsidR="008776CA" w14:paraId="558DBC0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31268F47" w14:textId="77777777" w:rsidR="008776CA" w:rsidRDefault="008776CA" w:rsidP="00AC7DAE">
            <w:pPr>
              <w:pStyle w:val="TAC"/>
              <w:rPr>
                <w:lang w:eastAsia="ja-JP"/>
              </w:rPr>
            </w:pPr>
            <w:r>
              <w:rPr>
                <w:lang w:eastAsia="ja-JP"/>
              </w:rPr>
              <w:t>DC_20_n1</w:t>
            </w:r>
          </w:p>
        </w:tc>
        <w:tc>
          <w:tcPr>
            <w:tcW w:w="2694" w:type="dxa"/>
            <w:tcBorders>
              <w:top w:val="single" w:sz="4" w:space="0" w:color="auto"/>
              <w:left w:val="nil"/>
              <w:bottom w:val="single" w:sz="4" w:space="0" w:color="auto"/>
              <w:right w:val="single" w:sz="4" w:space="0" w:color="auto"/>
            </w:tcBorders>
            <w:hideMark/>
          </w:tcPr>
          <w:p w14:paraId="2F537667"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FF21E91"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768B6FA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E471E60"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69653871"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6B3332A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62ADDDA" w14:textId="77777777" w:rsidR="008776CA" w:rsidRDefault="008776CA" w:rsidP="00AC7DAE">
            <w:pPr>
              <w:pStyle w:val="TAC"/>
              <w:rPr>
                <w:lang w:eastAsia="ja-JP"/>
              </w:rPr>
            </w:pPr>
          </w:p>
        </w:tc>
      </w:tr>
      <w:tr w:rsidR="008776CA" w14:paraId="59E61EC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142947B" w14:textId="77777777" w:rsidR="008776CA" w:rsidRDefault="008776CA" w:rsidP="00AC7DAE">
            <w:pPr>
              <w:pStyle w:val="TAC"/>
              <w:rPr>
                <w:lang w:eastAsia="ja-JP"/>
              </w:rPr>
            </w:pPr>
            <w:r>
              <w:rPr>
                <w:lang w:eastAsia="ja-JP"/>
              </w:rPr>
              <w:t>DC_20_n3</w:t>
            </w:r>
          </w:p>
        </w:tc>
        <w:tc>
          <w:tcPr>
            <w:tcW w:w="2694" w:type="dxa"/>
            <w:tcBorders>
              <w:top w:val="single" w:sz="4" w:space="0" w:color="auto"/>
              <w:left w:val="nil"/>
              <w:bottom w:val="single" w:sz="4" w:space="0" w:color="auto"/>
              <w:right w:val="single" w:sz="4" w:space="0" w:color="auto"/>
            </w:tcBorders>
            <w:hideMark/>
          </w:tcPr>
          <w:p w14:paraId="4246FAFD"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3817A09D"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7D7985A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A09DAC5" w14:textId="77777777" w:rsidR="008776CA" w:rsidRDefault="008776CA" w:rsidP="00AC7DAE">
            <w:pPr>
              <w:pStyle w:val="TAC"/>
            </w:pPr>
            <w:r>
              <w:rPr>
                <w:lang w:eastAsia="ja-JP"/>
              </w:rPr>
              <w:t>788</w:t>
            </w:r>
          </w:p>
        </w:tc>
        <w:tc>
          <w:tcPr>
            <w:tcW w:w="992" w:type="dxa"/>
            <w:tcBorders>
              <w:top w:val="single" w:sz="4" w:space="0" w:color="auto"/>
              <w:left w:val="nil"/>
              <w:bottom w:val="single" w:sz="4" w:space="0" w:color="auto"/>
              <w:right w:val="single" w:sz="4" w:space="0" w:color="auto"/>
            </w:tcBorders>
            <w:hideMark/>
          </w:tcPr>
          <w:p w14:paraId="271A95E7" w14:textId="77777777" w:rsidR="008776CA" w:rsidRDefault="008776CA" w:rsidP="00AC7DAE">
            <w:pPr>
              <w:pStyle w:val="TAC"/>
              <w:rPr>
                <w:rFonts w:eastAsia="PMingLiU"/>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41F58CB2" w14:textId="77777777" w:rsidR="008776CA" w:rsidRDefault="008776CA" w:rsidP="00AC7DAE">
            <w:pPr>
              <w:pStyle w:val="TAC"/>
              <w:rPr>
                <w:rFonts w:eastAsia="PMingLiU"/>
              </w:rPr>
            </w:pPr>
            <w:r>
              <w:rPr>
                <w:lang w:eastAsia="ja-JP"/>
              </w:rPr>
              <w:t>1</w:t>
            </w:r>
          </w:p>
        </w:tc>
        <w:tc>
          <w:tcPr>
            <w:tcW w:w="1105" w:type="dxa"/>
            <w:tcBorders>
              <w:top w:val="single" w:sz="4" w:space="0" w:color="auto"/>
              <w:left w:val="nil"/>
              <w:bottom w:val="single" w:sz="4" w:space="0" w:color="auto"/>
              <w:right w:val="single" w:sz="4" w:space="0" w:color="auto"/>
            </w:tcBorders>
            <w:noWrap/>
          </w:tcPr>
          <w:p w14:paraId="042350F9" w14:textId="77777777" w:rsidR="008776CA" w:rsidRDefault="008776CA" w:rsidP="00AC7DAE">
            <w:pPr>
              <w:pStyle w:val="TAC"/>
              <w:rPr>
                <w:lang w:eastAsia="ja-JP"/>
              </w:rPr>
            </w:pPr>
          </w:p>
        </w:tc>
      </w:tr>
      <w:tr w:rsidR="008776CA" w14:paraId="6C8FC8A6"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1979655E" w14:textId="77777777" w:rsidR="008776CA" w:rsidRDefault="008776CA" w:rsidP="00AC7DAE">
            <w:pPr>
              <w:pStyle w:val="TAC"/>
              <w:rPr>
                <w:lang w:eastAsia="ja-JP"/>
              </w:rPr>
            </w:pPr>
            <w:r>
              <w:rPr>
                <w:lang w:eastAsia="ja-JP"/>
              </w:rPr>
              <w:t>DC_20A_91A_ULSUP-TDM,</w:t>
            </w:r>
          </w:p>
          <w:p w14:paraId="61328184" w14:textId="77777777" w:rsidR="008776CA" w:rsidRDefault="008776CA" w:rsidP="00AC7DAE">
            <w:pPr>
              <w:pStyle w:val="TAC"/>
              <w:rPr>
                <w:lang w:eastAsia="ja-JP"/>
              </w:rPr>
            </w:pPr>
            <w:r>
              <w:rPr>
                <w:lang w:eastAsia="ja-JP"/>
              </w:rPr>
              <w:t>DC_20A_92A_ULSUP-TDM</w:t>
            </w:r>
          </w:p>
        </w:tc>
        <w:tc>
          <w:tcPr>
            <w:tcW w:w="2694" w:type="dxa"/>
            <w:tcBorders>
              <w:top w:val="single" w:sz="4" w:space="0" w:color="auto"/>
              <w:left w:val="nil"/>
              <w:bottom w:val="single" w:sz="4" w:space="0" w:color="auto"/>
              <w:right w:val="single" w:sz="4" w:space="0" w:color="auto"/>
            </w:tcBorders>
            <w:hideMark/>
          </w:tcPr>
          <w:p w14:paraId="699F91E6"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9AD0271"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6D437361"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FAE3145" w14:textId="77777777" w:rsidR="008776CA" w:rsidRDefault="008776CA" w:rsidP="00AC7DAE">
            <w:pPr>
              <w:pStyle w:val="TAC"/>
            </w:pPr>
            <w:r>
              <w:t>788</w:t>
            </w:r>
          </w:p>
        </w:tc>
        <w:tc>
          <w:tcPr>
            <w:tcW w:w="992" w:type="dxa"/>
            <w:tcBorders>
              <w:top w:val="single" w:sz="4" w:space="0" w:color="auto"/>
              <w:left w:val="nil"/>
              <w:bottom w:val="single" w:sz="4" w:space="0" w:color="auto"/>
              <w:right w:val="single" w:sz="4" w:space="0" w:color="auto"/>
            </w:tcBorders>
            <w:hideMark/>
          </w:tcPr>
          <w:p w14:paraId="68A50698"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1DFAEFF4"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3ED42B59" w14:textId="77777777" w:rsidR="008776CA" w:rsidRDefault="008776CA" w:rsidP="00AC7DAE">
            <w:pPr>
              <w:pStyle w:val="TAC"/>
              <w:rPr>
                <w:lang w:eastAsia="ja-JP"/>
              </w:rPr>
            </w:pPr>
          </w:p>
        </w:tc>
      </w:tr>
      <w:tr w:rsidR="008776CA" w14:paraId="6031D9AD"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D3D19B1" w14:textId="77777777" w:rsidR="008776CA" w:rsidRDefault="008776CA" w:rsidP="00AC7DAE">
            <w:pPr>
              <w:pStyle w:val="TAC"/>
              <w:rPr>
                <w:lang w:eastAsia="ja-JP"/>
              </w:rPr>
            </w:pPr>
            <w:r>
              <w:rPr>
                <w:lang w:eastAsia="ja-JP"/>
              </w:rPr>
              <w:t>DC_21_n1</w:t>
            </w:r>
          </w:p>
        </w:tc>
        <w:tc>
          <w:tcPr>
            <w:tcW w:w="2694" w:type="dxa"/>
            <w:tcBorders>
              <w:top w:val="single" w:sz="4" w:space="0" w:color="auto"/>
              <w:left w:val="nil"/>
              <w:bottom w:val="single" w:sz="4" w:space="0" w:color="auto"/>
              <w:right w:val="single" w:sz="4" w:space="0" w:color="auto"/>
            </w:tcBorders>
            <w:hideMark/>
          </w:tcPr>
          <w:p w14:paraId="5C0F9116"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C3DE783"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4DE7635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0DB80EF"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3FEE39B9"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31295370"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1972B260" w14:textId="77777777" w:rsidR="008776CA" w:rsidRDefault="008776CA" w:rsidP="00AC7DAE">
            <w:pPr>
              <w:pStyle w:val="TAC"/>
              <w:rPr>
                <w:lang w:eastAsia="ja-JP"/>
              </w:rPr>
            </w:pPr>
          </w:p>
        </w:tc>
      </w:tr>
      <w:tr w:rsidR="008776CA" w14:paraId="5DABAC5F" w14:textId="77777777" w:rsidTr="000E7EBA">
        <w:trPr>
          <w:trHeight w:val="187"/>
          <w:jc w:val="center"/>
        </w:trPr>
        <w:tc>
          <w:tcPr>
            <w:tcW w:w="1986" w:type="dxa"/>
            <w:tcBorders>
              <w:top w:val="nil"/>
              <w:left w:val="single" w:sz="4" w:space="0" w:color="auto"/>
              <w:bottom w:val="nil"/>
              <w:right w:val="single" w:sz="4" w:space="0" w:color="auto"/>
            </w:tcBorders>
          </w:tcPr>
          <w:p w14:paraId="7378A2A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604D494"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325C31F8" w14:textId="77777777" w:rsidR="008776CA" w:rsidRDefault="008776CA" w:rsidP="00AC7DAE">
            <w:pPr>
              <w:pStyle w:val="TAC"/>
            </w:pPr>
            <w:r>
              <w:t>1880</w:t>
            </w:r>
          </w:p>
        </w:tc>
        <w:tc>
          <w:tcPr>
            <w:tcW w:w="425" w:type="dxa"/>
            <w:tcBorders>
              <w:top w:val="single" w:sz="4" w:space="0" w:color="auto"/>
              <w:left w:val="nil"/>
              <w:bottom w:val="single" w:sz="4" w:space="0" w:color="auto"/>
              <w:right w:val="single" w:sz="4" w:space="0" w:color="auto"/>
            </w:tcBorders>
            <w:hideMark/>
          </w:tcPr>
          <w:p w14:paraId="15F5C8D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126C077" w14:textId="77777777" w:rsidR="008776CA" w:rsidRDefault="008776CA" w:rsidP="00AC7DAE">
            <w:pPr>
              <w:pStyle w:val="TAC"/>
            </w:pPr>
            <w:r>
              <w:t>1895</w:t>
            </w:r>
          </w:p>
        </w:tc>
        <w:tc>
          <w:tcPr>
            <w:tcW w:w="992" w:type="dxa"/>
            <w:tcBorders>
              <w:top w:val="single" w:sz="4" w:space="0" w:color="auto"/>
              <w:left w:val="nil"/>
              <w:bottom w:val="single" w:sz="4" w:space="0" w:color="auto"/>
              <w:right w:val="single" w:sz="4" w:space="0" w:color="auto"/>
            </w:tcBorders>
            <w:hideMark/>
          </w:tcPr>
          <w:p w14:paraId="16B25F56" w14:textId="77777777" w:rsidR="008776CA" w:rsidRDefault="008776CA" w:rsidP="00AC7DAE">
            <w:pPr>
              <w:pStyle w:val="TAC"/>
            </w:pPr>
            <w:r>
              <w:t>-40</w:t>
            </w:r>
          </w:p>
        </w:tc>
        <w:tc>
          <w:tcPr>
            <w:tcW w:w="1163" w:type="dxa"/>
            <w:tcBorders>
              <w:top w:val="single" w:sz="4" w:space="0" w:color="auto"/>
              <w:left w:val="nil"/>
              <w:bottom w:val="single" w:sz="4" w:space="0" w:color="auto"/>
              <w:right w:val="single" w:sz="4" w:space="0" w:color="auto"/>
            </w:tcBorders>
            <w:noWrap/>
            <w:hideMark/>
          </w:tcPr>
          <w:p w14:paraId="5400325E"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26992EF8" w14:textId="77777777" w:rsidR="008776CA" w:rsidRDefault="008776CA" w:rsidP="00AC7DAE">
            <w:pPr>
              <w:pStyle w:val="TAC"/>
              <w:rPr>
                <w:lang w:eastAsia="ja-JP"/>
              </w:rPr>
            </w:pPr>
            <w:r>
              <w:t>5, 16</w:t>
            </w:r>
          </w:p>
        </w:tc>
      </w:tr>
      <w:tr w:rsidR="008776CA" w14:paraId="3BBD2310" w14:textId="77777777" w:rsidTr="000E7EBA">
        <w:trPr>
          <w:trHeight w:val="187"/>
          <w:jc w:val="center"/>
        </w:trPr>
        <w:tc>
          <w:tcPr>
            <w:tcW w:w="1986" w:type="dxa"/>
            <w:tcBorders>
              <w:top w:val="nil"/>
              <w:left w:val="single" w:sz="4" w:space="0" w:color="auto"/>
              <w:bottom w:val="nil"/>
              <w:right w:val="single" w:sz="4" w:space="0" w:color="auto"/>
            </w:tcBorders>
          </w:tcPr>
          <w:p w14:paraId="1E008EE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6771E5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72D2E091" w14:textId="77777777" w:rsidR="008776CA" w:rsidRDefault="008776CA" w:rsidP="00AC7DAE">
            <w:pPr>
              <w:pStyle w:val="TAC"/>
            </w:pPr>
            <w:r>
              <w:t>1895</w:t>
            </w:r>
          </w:p>
        </w:tc>
        <w:tc>
          <w:tcPr>
            <w:tcW w:w="425" w:type="dxa"/>
            <w:tcBorders>
              <w:top w:val="single" w:sz="4" w:space="0" w:color="auto"/>
              <w:left w:val="nil"/>
              <w:bottom w:val="single" w:sz="4" w:space="0" w:color="auto"/>
              <w:right w:val="single" w:sz="4" w:space="0" w:color="auto"/>
            </w:tcBorders>
            <w:hideMark/>
          </w:tcPr>
          <w:p w14:paraId="1EFDFE0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1074D5B" w14:textId="77777777" w:rsidR="008776CA" w:rsidRDefault="008776CA" w:rsidP="00AC7DAE">
            <w:pPr>
              <w:pStyle w:val="TAC"/>
            </w:pPr>
            <w:r>
              <w:t>1915</w:t>
            </w:r>
          </w:p>
        </w:tc>
        <w:tc>
          <w:tcPr>
            <w:tcW w:w="992" w:type="dxa"/>
            <w:tcBorders>
              <w:top w:val="single" w:sz="4" w:space="0" w:color="auto"/>
              <w:left w:val="nil"/>
              <w:bottom w:val="single" w:sz="4" w:space="0" w:color="auto"/>
              <w:right w:val="single" w:sz="4" w:space="0" w:color="auto"/>
            </w:tcBorders>
            <w:hideMark/>
          </w:tcPr>
          <w:p w14:paraId="602F445E" w14:textId="77777777" w:rsidR="008776CA" w:rsidRDefault="008776CA" w:rsidP="00AC7DAE">
            <w:pPr>
              <w:pStyle w:val="TAC"/>
            </w:pPr>
            <w:r>
              <w:t>-15.5</w:t>
            </w:r>
          </w:p>
        </w:tc>
        <w:tc>
          <w:tcPr>
            <w:tcW w:w="1163" w:type="dxa"/>
            <w:tcBorders>
              <w:top w:val="single" w:sz="4" w:space="0" w:color="auto"/>
              <w:left w:val="nil"/>
              <w:bottom w:val="single" w:sz="4" w:space="0" w:color="auto"/>
              <w:right w:val="single" w:sz="4" w:space="0" w:color="auto"/>
            </w:tcBorders>
            <w:noWrap/>
            <w:hideMark/>
          </w:tcPr>
          <w:p w14:paraId="105EBFB7"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1DED82BC" w14:textId="77777777" w:rsidR="008776CA" w:rsidRDefault="008776CA" w:rsidP="00AC7DAE">
            <w:pPr>
              <w:pStyle w:val="TAC"/>
              <w:rPr>
                <w:lang w:eastAsia="ja-JP"/>
              </w:rPr>
            </w:pPr>
            <w:r>
              <w:t>5, 7, 16</w:t>
            </w:r>
          </w:p>
        </w:tc>
      </w:tr>
      <w:tr w:rsidR="008776CA" w14:paraId="053A854F" w14:textId="77777777" w:rsidTr="000E7EBA">
        <w:trPr>
          <w:trHeight w:val="187"/>
          <w:jc w:val="center"/>
        </w:trPr>
        <w:tc>
          <w:tcPr>
            <w:tcW w:w="1986" w:type="dxa"/>
            <w:tcBorders>
              <w:top w:val="nil"/>
              <w:left w:val="single" w:sz="4" w:space="0" w:color="auto"/>
              <w:bottom w:val="nil"/>
              <w:right w:val="single" w:sz="4" w:space="0" w:color="auto"/>
            </w:tcBorders>
          </w:tcPr>
          <w:p w14:paraId="61F7029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C2A41C7"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5C2A459C" w14:textId="77777777" w:rsidR="008776CA" w:rsidRDefault="008776CA" w:rsidP="00AC7DAE">
            <w:pPr>
              <w:pStyle w:val="TAC"/>
            </w:pPr>
            <w:r>
              <w:t>1915</w:t>
            </w:r>
          </w:p>
        </w:tc>
        <w:tc>
          <w:tcPr>
            <w:tcW w:w="425" w:type="dxa"/>
            <w:tcBorders>
              <w:top w:val="single" w:sz="4" w:space="0" w:color="auto"/>
              <w:left w:val="nil"/>
              <w:bottom w:val="single" w:sz="4" w:space="0" w:color="auto"/>
              <w:right w:val="single" w:sz="4" w:space="0" w:color="auto"/>
            </w:tcBorders>
            <w:hideMark/>
          </w:tcPr>
          <w:p w14:paraId="5CBD551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676A1B5" w14:textId="77777777" w:rsidR="008776CA" w:rsidRDefault="008776CA" w:rsidP="00AC7DAE">
            <w:pPr>
              <w:pStyle w:val="TAC"/>
            </w:pPr>
            <w:r>
              <w:t>1920</w:t>
            </w:r>
          </w:p>
        </w:tc>
        <w:tc>
          <w:tcPr>
            <w:tcW w:w="992" w:type="dxa"/>
            <w:tcBorders>
              <w:top w:val="single" w:sz="4" w:space="0" w:color="auto"/>
              <w:left w:val="nil"/>
              <w:bottom w:val="single" w:sz="4" w:space="0" w:color="auto"/>
              <w:right w:val="single" w:sz="4" w:space="0" w:color="auto"/>
            </w:tcBorders>
            <w:hideMark/>
          </w:tcPr>
          <w:p w14:paraId="70267FBB" w14:textId="77777777" w:rsidR="008776CA" w:rsidRDefault="008776CA" w:rsidP="00AC7DAE">
            <w:pPr>
              <w:pStyle w:val="TAC"/>
            </w:pPr>
            <w:r>
              <w:t>+1.6</w:t>
            </w:r>
          </w:p>
        </w:tc>
        <w:tc>
          <w:tcPr>
            <w:tcW w:w="1163" w:type="dxa"/>
            <w:tcBorders>
              <w:top w:val="single" w:sz="4" w:space="0" w:color="auto"/>
              <w:left w:val="nil"/>
              <w:bottom w:val="single" w:sz="4" w:space="0" w:color="auto"/>
              <w:right w:val="single" w:sz="4" w:space="0" w:color="auto"/>
            </w:tcBorders>
            <w:noWrap/>
            <w:hideMark/>
          </w:tcPr>
          <w:p w14:paraId="0FFF271E" w14:textId="77777777" w:rsidR="008776CA" w:rsidRDefault="008776CA" w:rsidP="00AC7DAE">
            <w:pPr>
              <w:pStyle w:val="TAC"/>
            </w:pPr>
            <w:r>
              <w:t>5</w:t>
            </w:r>
          </w:p>
        </w:tc>
        <w:tc>
          <w:tcPr>
            <w:tcW w:w="1105" w:type="dxa"/>
            <w:tcBorders>
              <w:top w:val="single" w:sz="4" w:space="0" w:color="auto"/>
              <w:left w:val="nil"/>
              <w:bottom w:val="single" w:sz="4" w:space="0" w:color="auto"/>
              <w:right w:val="single" w:sz="4" w:space="0" w:color="auto"/>
            </w:tcBorders>
            <w:noWrap/>
            <w:hideMark/>
          </w:tcPr>
          <w:p w14:paraId="4A8C58E1" w14:textId="77777777" w:rsidR="008776CA" w:rsidRDefault="008776CA" w:rsidP="00AC7DAE">
            <w:pPr>
              <w:pStyle w:val="TAC"/>
              <w:rPr>
                <w:lang w:eastAsia="ja-JP"/>
              </w:rPr>
            </w:pPr>
            <w:r>
              <w:t>5, 7, 16</w:t>
            </w:r>
          </w:p>
        </w:tc>
      </w:tr>
      <w:tr w:rsidR="008776CA" w14:paraId="0DCEDAD9" w14:textId="77777777" w:rsidTr="000E7EBA">
        <w:trPr>
          <w:trHeight w:val="187"/>
          <w:jc w:val="center"/>
        </w:trPr>
        <w:tc>
          <w:tcPr>
            <w:tcW w:w="1986" w:type="dxa"/>
            <w:tcBorders>
              <w:top w:val="nil"/>
              <w:left w:val="single" w:sz="4" w:space="0" w:color="auto"/>
              <w:bottom w:val="nil"/>
              <w:right w:val="single" w:sz="4" w:space="0" w:color="auto"/>
            </w:tcBorders>
          </w:tcPr>
          <w:p w14:paraId="3118EBC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41B4250"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4CBAFEF" w14:textId="77777777" w:rsidR="008776CA" w:rsidRDefault="008776CA" w:rsidP="00AC7DAE">
            <w:pPr>
              <w:pStyle w:val="TAC"/>
            </w:pPr>
            <w:r>
              <w:t>2545</w:t>
            </w:r>
          </w:p>
        </w:tc>
        <w:tc>
          <w:tcPr>
            <w:tcW w:w="425" w:type="dxa"/>
            <w:tcBorders>
              <w:top w:val="single" w:sz="4" w:space="0" w:color="auto"/>
              <w:left w:val="nil"/>
              <w:bottom w:val="single" w:sz="4" w:space="0" w:color="auto"/>
              <w:right w:val="single" w:sz="4" w:space="0" w:color="auto"/>
            </w:tcBorders>
            <w:hideMark/>
          </w:tcPr>
          <w:p w14:paraId="5529387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9691D5B" w14:textId="77777777" w:rsidR="008776CA" w:rsidRDefault="008776CA" w:rsidP="00AC7DAE">
            <w:pPr>
              <w:pStyle w:val="TAC"/>
            </w:pPr>
            <w:r>
              <w:t>2575</w:t>
            </w:r>
          </w:p>
        </w:tc>
        <w:tc>
          <w:tcPr>
            <w:tcW w:w="992" w:type="dxa"/>
            <w:tcBorders>
              <w:top w:val="single" w:sz="4" w:space="0" w:color="auto"/>
              <w:left w:val="nil"/>
              <w:bottom w:val="single" w:sz="4" w:space="0" w:color="auto"/>
              <w:right w:val="single" w:sz="4" w:space="0" w:color="auto"/>
            </w:tcBorders>
            <w:hideMark/>
          </w:tcPr>
          <w:p w14:paraId="4097EEE5"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1FB4A1EF"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6FB50006" w14:textId="77777777" w:rsidR="008776CA" w:rsidRDefault="008776CA" w:rsidP="00AC7DAE">
            <w:pPr>
              <w:pStyle w:val="TAC"/>
              <w:rPr>
                <w:lang w:eastAsia="ja-JP"/>
              </w:rPr>
            </w:pPr>
          </w:p>
        </w:tc>
      </w:tr>
      <w:tr w:rsidR="008776CA" w14:paraId="4CC8E71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53AE634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22F687"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2C58762E" w14:textId="77777777" w:rsidR="008776CA" w:rsidRDefault="008776CA" w:rsidP="00AC7DAE">
            <w:pPr>
              <w:pStyle w:val="TAC"/>
              <w:rPr>
                <w:bCs/>
              </w:rPr>
            </w:pPr>
            <w:r>
              <w:rPr>
                <w:bCs/>
              </w:rPr>
              <w:t>2595</w:t>
            </w:r>
          </w:p>
        </w:tc>
        <w:tc>
          <w:tcPr>
            <w:tcW w:w="425" w:type="dxa"/>
            <w:tcBorders>
              <w:top w:val="single" w:sz="4" w:space="0" w:color="auto"/>
              <w:left w:val="nil"/>
              <w:bottom w:val="single" w:sz="4" w:space="0" w:color="auto"/>
              <w:right w:val="single" w:sz="4" w:space="0" w:color="auto"/>
            </w:tcBorders>
            <w:hideMark/>
          </w:tcPr>
          <w:p w14:paraId="58BA9415"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08CFCD83" w14:textId="77777777" w:rsidR="008776CA" w:rsidRDefault="008776CA" w:rsidP="00AC7DAE">
            <w:pPr>
              <w:pStyle w:val="TAC"/>
            </w:pPr>
            <w:r>
              <w:t>2645</w:t>
            </w:r>
          </w:p>
        </w:tc>
        <w:tc>
          <w:tcPr>
            <w:tcW w:w="992" w:type="dxa"/>
            <w:tcBorders>
              <w:top w:val="single" w:sz="4" w:space="0" w:color="auto"/>
              <w:left w:val="nil"/>
              <w:bottom w:val="single" w:sz="4" w:space="0" w:color="auto"/>
              <w:right w:val="single" w:sz="4" w:space="0" w:color="auto"/>
            </w:tcBorders>
            <w:hideMark/>
          </w:tcPr>
          <w:p w14:paraId="270BD2F0"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0BA80B72"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48CBC81D" w14:textId="77777777" w:rsidR="008776CA" w:rsidRDefault="008776CA" w:rsidP="00AC7DAE">
            <w:pPr>
              <w:pStyle w:val="TAC"/>
              <w:rPr>
                <w:lang w:eastAsia="ja-JP"/>
              </w:rPr>
            </w:pPr>
          </w:p>
        </w:tc>
      </w:tr>
      <w:tr w:rsidR="008776CA" w14:paraId="3A829289"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E18D38B" w14:textId="77777777" w:rsidR="008776CA" w:rsidRDefault="008776CA" w:rsidP="00AC7DAE">
            <w:pPr>
              <w:pStyle w:val="TAC"/>
              <w:rPr>
                <w:lang w:eastAsia="ja-JP"/>
              </w:rPr>
            </w:pPr>
            <w:r>
              <w:rPr>
                <w:rFonts w:eastAsia="PMingLiU" w:cs="Arial"/>
                <w:szCs w:val="18"/>
                <w:lang w:eastAsia="ja-JP"/>
              </w:rPr>
              <w:t>DC_21_n28</w:t>
            </w:r>
          </w:p>
        </w:tc>
        <w:tc>
          <w:tcPr>
            <w:tcW w:w="2694" w:type="dxa"/>
            <w:tcBorders>
              <w:top w:val="single" w:sz="4" w:space="0" w:color="auto"/>
              <w:left w:val="nil"/>
              <w:bottom w:val="single" w:sz="4" w:space="0" w:color="auto"/>
              <w:right w:val="single" w:sz="4" w:space="0" w:color="auto"/>
            </w:tcBorders>
            <w:hideMark/>
          </w:tcPr>
          <w:p w14:paraId="09784E72"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676621CF"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542BFD7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36A743A0"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49DA2DF6" w14:textId="77777777" w:rsidR="008776CA" w:rsidRDefault="008776CA" w:rsidP="00AC7DAE">
            <w:pPr>
              <w:pStyle w:val="TAC"/>
            </w:pPr>
            <w:r>
              <w:rPr>
                <w:rFonts w:cs="Arial"/>
                <w:szCs w:val="18"/>
              </w:rPr>
              <w:t>-42</w:t>
            </w:r>
          </w:p>
        </w:tc>
        <w:tc>
          <w:tcPr>
            <w:tcW w:w="1163" w:type="dxa"/>
            <w:tcBorders>
              <w:top w:val="single" w:sz="4" w:space="0" w:color="auto"/>
              <w:left w:val="nil"/>
              <w:bottom w:val="single" w:sz="4" w:space="0" w:color="auto"/>
              <w:right w:val="single" w:sz="4" w:space="0" w:color="auto"/>
            </w:tcBorders>
            <w:noWrap/>
            <w:vAlign w:val="center"/>
            <w:hideMark/>
          </w:tcPr>
          <w:p w14:paraId="5222123A" w14:textId="77777777" w:rsidR="008776CA" w:rsidRDefault="008776CA" w:rsidP="00AC7DAE">
            <w:pPr>
              <w:pStyle w:val="TAC"/>
            </w:pPr>
            <w:r>
              <w:rPr>
                <w:rFonts w:cs="Arial"/>
                <w:szCs w:val="18"/>
              </w:rPr>
              <w:t>8</w:t>
            </w:r>
          </w:p>
        </w:tc>
        <w:tc>
          <w:tcPr>
            <w:tcW w:w="1105" w:type="dxa"/>
            <w:tcBorders>
              <w:top w:val="single" w:sz="4" w:space="0" w:color="auto"/>
              <w:left w:val="nil"/>
              <w:bottom w:val="single" w:sz="4" w:space="0" w:color="auto"/>
              <w:right w:val="single" w:sz="4" w:space="0" w:color="auto"/>
            </w:tcBorders>
            <w:noWrap/>
            <w:vAlign w:val="center"/>
            <w:hideMark/>
          </w:tcPr>
          <w:p w14:paraId="00222F70" w14:textId="77777777" w:rsidR="008776CA" w:rsidRDefault="008776CA" w:rsidP="00AC7DAE">
            <w:pPr>
              <w:pStyle w:val="TAC"/>
              <w:rPr>
                <w:lang w:eastAsia="ja-JP"/>
              </w:rPr>
            </w:pPr>
            <w:r>
              <w:rPr>
                <w:rFonts w:cs="Arial"/>
                <w:szCs w:val="18"/>
              </w:rPr>
              <w:t>5, 17</w:t>
            </w:r>
          </w:p>
        </w:tc>
      </w:tr>
      <w:tr w:rsidR="008776CA" w14:paraId="3E94AEAF" w14:textId="77777777" w:rsidTr="000E7EBA">
        <w:trPr>
          <w:trHeight w:val="187"/>
          <w:jc w:val="center"/>
        </w:trPr>
        <w:tc>
          <w:tcPr>
            <w:tcW w:w="1986" w:type="dxa"/>
            <w:tcBorders>
              <w:top w:val="nil"/>
              <w:left w:val="single" w:sz="4" w:space="0" w:color="auto"/>
              <w:bottom w:val="nil"/>
              <w:right w:val="single" w:sz="4" w:space="0" w:color="auto"/>
            </w:tcBorders>
          </w:tcPr>
          <w:p w14:paraId="3E3C6A1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EBFA251"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08C2D7B8" w14:textId="77777777" w:rsidR="008776CA" w:rsidRDefault="008776CA" w:rsidP="00AC7DAE">
            <w:pPr>
              <w:pStyle w:val="TAC"/>
              <w:rPr>
                <w:bCs/>
              </w:rPr>
            </w:pPr>
            <w:r>
              <w:rPr>
                <w:rFonts w:cs="Arial"/>
                <w:szCs w:val="18"/>
              </w:rPr>
              <w:t>470</w:t>
            </w:r>
          </w:p>
        </w:tc>
        <w:tc>
          <w:tcPr>
            <w:tcW w:w="425" w:type="dxa"/>
            <w:tcBorders>
              <w:top w:val="single" w:sz="4" w:space="0" w:color="auto"/>
              <w:left w:val="nil"/>
              <w:bottom w:val="single" w:sz="4" w:space="0" w:color="auto"/>
              <w:right w:val="single" w:sz="4" w:space="0" w:color="auto"/>
            </w:tcBorders>
            <w:hideMark/>
          </w:tcPr>
          <w:p w14:paraId="35DA5C9A"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51F409D" w14:textId="77777777" w:rsidR="008776CA" w:rsidRDefault="008776CA" w:rsidP="00AC7DAE">
            <w:pPr>
              <w:pStyle w:val="TAC"/>
            </w:pPr>
            <w:r>
              <w:rPr>
                <w:rFonts w:cs="Arial"/>
                <w:szCs w:val="18"/>
              </w:rPr>
              <w:t>710</w:t>
            </w:r>
          </w:p>
        </w:tc>
        <w:tc>
          <w:tcPr>
            <w:tcW w:w="992" w:type="dxa"/>
            <w:tcBorders>
              <w:top w:val="single" w:sz="4" w:space="0" w:color="auto"/>
              <w:left w:val="nil"/>
              <w:bottom w:val="single" w:sz="4" w:space="0" w:color="auto"/>
              <w:right w:val="single" w:sz="4" w:space="0" w:color="auto"/>
            </w:tcBorders>
            <w:vAlign w:val="center"/>
            <w:hideMark/>
          </w:tcPr>
          <w:p w14:paraId="6AFE7124" w14:textId="77777777" w:rsidR="008776CA" w:rsidRDefault="008776CA" w:rsidP="00AC7DAE">
            <w:pPr>
              <w:pStyle w:val="TAC"/>
            </w:pPr>
            <w:r>
              <w:rPr>
                <w:rFonts w:cs="Arial"/>
                <w:szCs w:val="18"/>
              </w:rPr>
              <w:t>-26.2</w:t>
            </w:r>
          </w:p>
        </w:tc>
        <w:tc>
          <w:tcPr>
            <w:tcW w:w="1163" w:type="dxa"/>
            <w:tcBorders>
              <w:top w:val="single" w:sz="4" w:space="0" w:color="auto"/>
              <w:left w:val="nil"/>
              <w:bottom w:val="single" w:sz="4" w:space="0" w:color="auto"/>
              <w:right w:val="single" w:sz="4" w:space="0" w:color="auto"/>
            </w:tcBorders>
            <w:noWrap/>
            <w:vAlign w:val="center"/>
            <w:hideMark/>
          </w:tcPr>
          <w:p w14:paraId="3E47756E" w14:textId="77777777" w:rsidR="008776CA" w:rsidRDefault="008776CA" w:rsidP="00AC7DAE">
            <w:pPr>
              <w:pStyle w:val="TAC"/>
            </w:pPr>
            <w:r>
              <w:rPr>
                <w:rFonts w:cs="Arial"/>
                <w:szCs w:val="18"/>
              </w:rPr>
              <w:t>6</w:t>
            </w:r>
          </w:p>
        </w:tc>
        <w:tc>
          <w:tcPr>
            <w:tcW w:w="1105" w:type="dxa"/>
            <w:tcBorders>
              <w:top w:val="single" w:sz="4" w:space="0" w:color="auto"/>
              <w:left w:val="nil"/>
              <w:bottom w:val="single" w:sz="4" w:space="0" w:color="auto"/>
              <w:right w:val="single" w:sz="4" w:space="0" w:color="auto"/>
            </w:tcBorders>
            <w:noWrap/>
            <w:vAlign w:val="center"/>
            <w:hideMark/>
          </w:tcPr>
          <w:p w14:paraId="5670C078" w14:textId="77777777" w:rsidR="008776CA" w:rsidRDefault="008776CA" w:rsidP="00AC7DAE">
            <w:pPr>
              <w:pStyle w:val="TAC"/>
              <w:rPr>
                <w:lang w:eastAsia="ja-JP"/>
              </w:rPr>
            </w:pPr>
            <w:r>
              <w:rPr>
                <w:rFonts w:cs="Arial"/>
                <w:szCs w:val="18"/>
              </w:rPr>
              <w:t>14</w:t>
            </w:r>
          </w:p>
        </w:tc>
      </w:tr>
      <w:tr w:rsidR="008776CA" w14:paraId="166F0CE3" w14:textId="77777777" w:rsidTr="000E7EBA">
        <w:trPr>
          <w:trHeight w:val="187"/>
          <w:jc w:val="center"/>
        </w:trPr>
        <w:tc>
          <w:tcPr>
            <w:tcW w:w="1986" w:type="dxa"/>
            <w:tcBorders>
              <w:top w:val="nil"/>
              <w:left w:val="single" w:sz="4" w:space="0" w:color="auto"/>
              <w:bottom w:val="nil"/>
              <w:right w:val="single" w:sz="4" w:space="0" w:color="auto"/>
            </w:tcBorders>
          </w:tcPr>
          <w:p w14:paraId="68FE496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E53392D"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59C57319" w14:textId="77777777" w:rsidR="008776CA" w:rsidRDefault="008776CA" w:rsidP="00AC7DAE">
            <w:pPr>
              <w:pStyle w:val="TAC"/>
              <w:rPr>
                <w:bCs/>
              </w:rPr>
            </w:pPr>
            <w:r>
              <w:rPr>
                <w:rFonts w:cs="Arial"/>
                <w:szCs w:val="18"/>
              </w:rPr>
              <w:t>662</w:t>
            </w:r>
          </w:p>
        </w:tc>
        <w:tc>
          <w:tcPr>
            <w:tcW w:w="425" w:type="dxa"/>
            <w:tcBorders>
              <w:top w:val="single" w:sz="4" w:space="0" w:color="auto"/>
              <w:left w:val="nil"/>
              <w:bottom w:val="single" w:sz="4" w:space="0" w:color="auto"/>
              <w:right w:val="single" w:sz="4" w:space="0" w:color="auto"/>
            </w:tcBorders>
            <w:hideMark/>
          </w:tcPr>
          <w:p w14:paraId="06DD7AC0"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79BAC41B" w14:textId="77777777" w:rsidR="008776CA" w:rsidRDefault="008776CA" w:rsidP="00AC7DAE">
            <w:pPr>
              <w:pStyle w:val="TAC"/>
            </w:pPr>
            <w:r>
              <w:rPr>
                <w:rFonts w:cs="Arial"/>
                <w:szCs w:val="18"/>
              </w:rPr>
              <w:t>694</w:t>
            </w:r>
          </w:p>
        </w:tc>
        <w:tc>
          <w:tcPr>
            <w:tcW w:w="992" w:type="dxa"/>
            <w:tcBorders>
              <w:top w:val="single" w:sz="4" w:space="0" w:color="auto"/>
              <w:left w:val="nil"/>
              <w:bottom w:val="single" w:sz="4" w:space="0" w:color="auto"/>
              <w:right w:val="single" w:sz="4" w:space="0" w:color="auto"/>
            </w:tcBorders>
            <w:vAlign w:val="center"/>
            <w:hideMark/>
          </w:tcPr>
          <w:p w14:paraId="0D022E08" w14:textId="77777777" w:rsidR="008776CA" w:rsidRDefault="008776CA" w:rsidP="00AC7DAE">
            <w:pPr>
              <w:pStyle w:val="TAC"/>
            </w:pPr>
            <w:r>
              <w:rPr>
                <w:rFonts w:cs="Arial"/>
                <w:szCs w:val="18"/>
              </w:rPr>
              <w:t>-26.2</w:t>
            </w:r>
          </w:p>
        </w:tc>
        <w:tc>
          <w:tcPr>
            <w:tcW w:w="1163" w:type="dxa"/>
            <w:tcBorders>
              <w:top w:val="single" w:sz="4" w:space="0" w:color="auto"/>
              <w:left w:val="nil"/>
              <w:bottom w:val="single" w:sz="4" w:space="0" w:color="auto"/>
              <w:right w:val="single" w:sz="4" w:space="0" w:color="auto"/>
            </w:tcBorders>
            <w:noWrap/>
            <w:vAlign w:val="center"/>
            <w:hideMark/>
          </w:tcPr>
          <w:p w14:paraId="27ACA3E0" w14:textId="77777777" w:rsidR="008776CA" w:rsidRDefault="008776CA" w:rsidP="00AC7DAE">
            <w:pPr>
              <w:pStyle w:val="TAC"/>
            </w:pPr>
            <w:r>
              <w:rPr>
                <w:rFonts w:cs="Arial"/>
                <w:szCs w:val="18"/>
              </w:rPr>
              <w:t>6</w:t>
            </w:r>
          </w:p>
        </w:tc>
        <w:tc>
          <w:tcPr>
            <w:tcW w:w="1105" w:type="dxa"/>
            <w:tcBorders>
              <w:top w:val="single" w:sz="4" w:space="0" w:color="auto"/>
              <w:left w:val="nil"/>
              <w:bottom w:val="single" w:sz="4" w:space="0" w:color="auto"/>
              <w:right w:val="single" w:sz="4" w:space="0" w:color="auto"/>
            </w:tcBorders>
            <w:noWrap/>
            <w:vAlign w:val="center"/>
            <w:hideMark/>
          </w:tcPr>
          <w:p w14:paraId="2517A058" w14:textId="77777777" w:rsidR="008776CA" w:rsidRDefault="008776CA" w:rsidP="00AC7DAE">
            <w:pPr>
              <w:pStyle w:val="TAC"/>
              <w:rPr>
                <w:lang w:eastAsia="ja-JP"/>
              </w:rPr>
            </w:pPr>
            <w:r>
              <w:rPr>
                <w:rFonts w:cs="Arial"/>
                <w:szCs w:val="18"/>
              </w:rPr>
              <w:t>5</w:t>
            </w:r>
          </w:p>
        </w:tc>
      </w:tr>
      <w:tr w:rsidR="008776CA" w14:paraId="60BFDD0E" w14:textId="77777777" w:rsidTr="000E7EBA">
        <w:trPr>
          <w:trHeight w:val="187"/>
          <w:jc w:val="center"/>
        </w:trPr>
        <w:tc>
          <w:tcPr>
            <w:tcW w:w="1986" w:type="dxa"/>
            <w:tcBorders>
              <w:top w:val="nil"/>
              <w:left w:val="single" w:sz="4" w:space="0" w:color="auto"/>
              <w:bottom w:val="nil"/>
              <w:right w:val="single" w:sz="4" w:space="0" w:color="auto"/>
            </w:tcBorders>
          </w:tcPr>
          <w:p w14:paraId="3D4E2DC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B3F899A"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4F8ED660" w14:textId="77777777" w:rsidR="008776CA" w:rsidRDefault="008776CA" w:rsidP="00AC7DAE">
            <w:pPr>
              <w:pStyle w:val="TAC"/>
              <w:rPr>
                <w:bCs/>
              </w:rPr>
            </w:pPr>
            <w:r>
              <w:rPr>
                <w:rFonts w:cs="Arial"/>
                <w:szCs w:val="18"/>
              </w:rPr>
              <w:t>758</w:t>
            </w:r>
          </w:p>
        </w:tc>
        <w:tc>
          <w:tcPr>
            <w:tcW w:w="425" w:type="dxa"/>
            <w:tcBorders>
              <w:top w:val="single" w:sz="4" w:space="0" w:color="auto"/>
              <w:left w:val="nil"/>
              <w:bottom w:val="single" w:sz="4" w:space="0" w:color="auto"/>
              <w:right w:val="single" w:sz="4" w:space="0" w:color="auto"/>
            </w:tcBorders>
            <w:hideMark/>
          </w:tcPr>
          <w:p w14:paraId="35C2FD6A"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14808B80" w14:textId="77777777" w:rsidR="008776CA" w:rsidRDefault="008776CA" w:rsidP="00AC7DAE">
            <w:pPr>
              <w:pStyle w:val="TAC"/>
            </w:pPr>
            <w:r>
              <w:rPr>
                <w:rFonts w:cs="Arial"/>
                <w:szCs w:val="18"/>
              </w:rPr>
              <w:t>773</w:t>
            </w:r>
          </w:p>
        </w:tc>
        <w:tc>
          <w:tcPr>
            <w:tcW w:w="992" w:type="dxa"/>
            <w:tcBorders>
              <w:top w:val="single" w:sz="4" w:space="0" w:color="auto"/>
              <w:left w:val="nil"/>
              <w:bottom w:val="single" w:sz="4" w:space="0" w:color="auto"/>
              <w:right w:val="single" w:sz="4" w:space="0" w:color="auto"/>
            </w:tcBorders>
            <w:vAlign w:val="center"/>
            <w:hideMark/>
          </w:tcPr>
          <w:p w14:paraId="227465A0" w14:textId="77777777" w:rsidR="008776CA" w:rsidRDefault="008776CA" w:rsidP="00AC7DAE">
            <w:pPr>
              <w:pStyle w:val="TAC"/>
            </w:pPr>
            <w:r>
              <w:rPr>
                <w:rFonts w:cs="Arial"/>
                <w:szCs w:val="18"/>
              </w:rPr>
              <w:t>-32</w:t>
            </w:r>
          </w:p>
        </w:tc>
        <w:tc>
          <w:tcPr>
            <w:tcW w:w="1163" w:type="dxa"/>
            <w:tcBorders>
              <w:top w:val="single" w:sz="4" w:space="0" w:color="auto"/>
              <w:left w:val="nil"/>
              <w:bottom w:val="single" w:sz="4" w:space="0" w:color="auto"/>
              <w:right w:val="single" w:sz="4" w:space="0" w:color="auto"/>
            </w:tcBorders>
            <w:noWrap/>
            <w:vAlign w:val="center"/>
            <w:hideMark/>
          </w:tcPr>
          <w:p w14:paraId="666B6079"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hideMark/>
          </w:tcPr>
          <w:p w14:paraId="4060E862" w14:textId="77777777" w:rsidR="008776CA" w:rsidRDefault="008776CA" w:rsidP="00AC7DAE">
            <w:pPr>
              <w:pStyle w:val="TAC"/>
              <w:rPr>
                <w:lang w:eastAsia="ja-JP"/>
              </w:rPr>
            </w:pPr>
            <w:r>
              <w:rPr>
                <w:rFonts w:cs="Arial"/>
                <w:szCs w:val="18"/>
              </w:rPr>
              <w:t>5</w:t>
            </w:r>
          </w:p>
        </w:tc>
      </w:tr>
      <w:tr w:rsidR="008776CA" w14:paraId="3C6E6D90" w14:textId="77777777" w:rsidTr="000E7EBA">
        <w:trPr>
          <w:trHeight w:val="187"/>
          <w:jc w:val="center"/>
        </w:trPr>
        <w:tc>
          <w:tcPr>
            <w:tcW w:w="1986" w:type="dxa"/>
            <w:tcBorders>
              <w:top w:val="nil"/>
              <w:left w:val="single" w:sz="4" w:space="0" w:color="auto"/>
              <w:bottom w:val="nil"/>
              <w:right w:val="single" w:sz="4" w:space="0" w:color="auto"/>
            </w:tcBorders>
          </w:tcPr>
          <w:p w14:paraId="3B9039A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70188A7"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00E42A3D" w14:textId="77777777" w:rsidR="008776CA" w:rsidRDefault="008776CA" w:rsidP="00AC7DAE">
            <w:pPr>
              <w:pStyle w:val="TAC"/>
              <w:rPr>
                <w:bCs/>
              </w:rPr>
            </w:pPr>
            <w:r>
              <w:rPr>
                <w:rFonts w:cs="Arial"/>
                <w:szCs w:val="18"/>
              </w:rPr>
              <w:t>773</w:t>
            </w:r>
          </w:p>
        </w:tc>
        <w:tc>
          <w:tcPr>
            <w:tcW w:w="425" w:type="dxa"/>
            <w:tcBorders>
              <w:top w:val="single" w:sz="4" w:space="0" w:color="auto"/>
              <w:left w:val="nil"/>
              <w:bottom w:val="single" w:sz="4" w:space="0" w:color="auto"/>
              <w:right w:val="single" w:sz="4" w:space="0" w:color="auto"/>
            </w:tcBorders>
            <w:hideMark/>
          </w:tcPr>
          <w:p w14:paraId="4C35292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2E78591E" w14:textId="77777777" w:rsidR="008776CA" w:rsidRDefault="008776CA" w:rsidP="00AC7DAE">
            <w:pPr>
              <w:pStyle w:val="TAC"/>
            </w:pPr>
            <w:r>
              <w:rPr>
                <w:rFonts w:cs="Arial"/>
                <w:szCs w:val="18"/>
              </w:rPr>
              <w:t>803</w:t>
            </w:r>
          </w:p>
        </w:tc>
        <w:tc>
          <w:tcPr>
            <w:tcW w:w="992" w:type="dxa"/>
            <w:tcBorders>
              <w:top w:val="single" w:sz="4" w:space="0" w:color="auto"/>
              <w:left w:val="nil"/>
              <w:bottom w:val="single" w:sz="4" w:space="0" w:color="auto"/>
              <w:right w:val="single" w:sz="4" w:space="0" w:color="auto"/>
            </w:tcBorders>
            <w:vAlign w:val="center"/>
            <w:hideMark/>
          </w:tcPr>
          <w:p w14:paraId="59FFAFAF" w14:textId="77777777" w:rsidR="008776CA" w:rsidRDefault="008776CA" w:rsidP="00AC7DAE">
            <w:pPr>
              <w:pStyle w:val="TAC"/>
            </w:pPr>
            <w:r>
              <w:rPr>
                <w:rFonts w:cs="Arial"/>
                <w:szCs w:val="18"/>
              </w:rPr>
              <w:t>-50</w:t>
            </w:r>
          </w:p>
        </w:tc>
        <w:tc>
          <w:tcPr>
            <w:tcW w:w="1163" w:type="dxa"/>
            <w:tcBorders>
              <w:top w:val="single" w:sz="4" w:space="0" w:color="auto"/>
              <w:left w:val="nil"/>
              <w:bottom w:val="single" w:sz="4" w:space="0" w:color="auto"/>
              <w:right w:val="single" w:sz="4" w:space="0" w:color="auto"/>
            </w:tcBorders>
            <w:noWrap/>
            <w:vAlign w:val="center"/>
            <w:hideMark/>
          </w:tcPr>
          <w:p w14:paraId="4103B9F8"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tcPr>
          <w:p w14:paraId="4702406D" w14:textId="77777777" w:rsidR="008776CA" w:rsidRDefault="008776CA" w:rsidP="00AC7DAE">
            <w:pPr>
              <w:pStyle w:val="TAC"/>
              <w:rPr>
                <w:lang w:eastAsia="ja-JP"/>
              </w:rPr>
            </w:pPr>
          </w:p>
        </w:tc>
      </w:tr>
      <w:tr w:rsidR="008776CA" w14:paraId="0F91265A" w14:textId="77777777" w:rsidTr="000E7EBA">
        <w:trPr>
          <w:trHeight w:val="187"/>
          <w:jc w:val="center"/>
        </w:trPr>
        <w:tc>
          <w:tcPr>
            <w:tcW w:w="1986" w:type="dxa"/>
            <w:tcBorders>
              <w:top w:val="nil"/>
              <w:left w:val="single" w:sz="4" w:space="0" w:color="auto"/>
              <w:bottom w:val="nil"/>
              <w:right w:val="single" w:sz="4" w:space="0" w:color="auto"/>
            </w:tcBorders>
          </w:tcPr>
          <w:p w14:paraId="736E109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vAlign w:val="center"/>
            <w:hideMark/>
          </w:tcPr>
          <w:p w14:paraId="607F648B"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124113B9" w14:textId="77777777" w:rsidR="008776CA" w:rsidRDefault="008776CA" w:rsidP="00AC7DAE">
            <w:pPr>
              <w:pStyle w:val="TAC"/>
              <w:rPr>
                <w:bCs/>
              </w:rPr>
            </w:pPr>
            <w:r>
              <w:rPr>
                <w:rFonts w:cs="Arial"/>
                <w:szCs w:val="18"/>
              </w:rPr>
              <w:t>945</w:t>
            </w:r>
          </w:p>
        </w:tc>
        <w:tc>
          <w:tcPr>
            <w:tcW w:w="425" w:type="dxa"/>
            <w:tcBorders>
              <w:top w:val="single" w:sz="4" w:space="0" w:color="auto"/>
              <w:left w:val="nil"/>
              <w:bottom w:val="single" w:sz="4" w:space="0" w:color="auto"/>
              <w:right w:val="single" w:sz="4" w:space="0" w:color="auto"/>
            </w:tcBorders>
            <w:vAlign w:val="center"/>
            <w:hideMark/>
          </w:tcPr>
          <w:p w14:paraId="659E50E9"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0592D709" w14:textId="77777777" w:rsidR="008776CA" w:rsidRDefault="008776CA" w:rsidP="00AC7DAE">
            <w:pPr>
              <w:pStyle w:val="TAC"/>
            </w:pPr>
            <w:r>
              <w:rPr>
                <w:rFonts w:cs="Arial"/>
                <w:szCs w:val="18"/>
              </w:rPr>
              <w:t>960</w:t>
            </w:r>
          </w:p>
        </w:tc>
        <w:tc>
          <w:tcPr>
            <w:tcW w:w="992" w:type="dxa"/>
            <w:tcBorders>
              <w:top w:val="single" w:sz="4" w:space="0" w:color="auto"/>
              <w:left w:val="nil"/>
              <w:bottom w:val="single" w:sz="4" w:space="0" w:color="auto"/>
              <w:right w:val="single" w:sz="4" w:space="0" w:color="auto"/>
            </w:tcBorders>
            <w:vAlign w:val="center"/>
            <w:hideMark/>
          </w:tcPr>
          <w:p w14:paraId="6D502652" w14:textId="77777777" w:rsidR="008776CA" w:rsidRDefault="008776CA" w:rsidP="00AC7DAE">
            <w:pPr>
              <w:pStyle w:val="TAC"/>
            </w:pPr>
            <w:r>
              <w:rPr>
                <w:rFonts w:cs="Arial"/>
                <w:szCs w:val="18"/>
              </w:rPr>
              <w:t>-50</w:t>
            </w:r>
          </w:p>
        </w:tc>
        <w:tc>
          <w:tcPr>
            <w:tcW w:w="1163" w:type="dxa"/>
            <w:tcBorders>
              <w:top w:val="single" w:sz="4" w:space="0" w:color="auto"/>
              <w:left w:val="nil"/>
              <w:bottom w:val="single" w:sz="4" w:space="0" w:color="auto"/>
              <w:right w:val="single" w:sz="4" w:space="0" w:color="auto"/>
            </w:tcBorders>
            <w:noWrap/>
            <w:vAlign w:val="center"/>
            <w:hideMark/>
          </w:tcPr>
          <w:p w14:paraId="36DAFE84"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tcPr>
          <w:p w14:paraId="0A62E8FF" w14:textId="77777777" w:rsidR="008776CA" w:rsidRDefault="008776CA" w:rsidP="00AC7DAE">
            <w:pPr>
              <w:pStyle w:val="TAC"/>
              <w:rPr>
                <w:lang w:eastAsia="ja-JP"/>
              </w:rPr>
            </w:pPr>
          </w:p>
        </w:tc>
      </w:tr>
      <w:tr w:rsidR="008776CA" w14:paraId="31F79E33" w14:textId="77777777" w:rsidTr="000E7EBA">
        <w:trPr>
          <w:trHeight w:val="187"/>
          <w:jc w:val="center"/>
        </w:trPr>
        <w:tc>
          <w:tcPr>
            <w:tcW w:w="1986" w:type="dxa"/>
            <w:tcBorders>
              <w:top w:val="nil"/>
              <w:left w:val="single" w:sz="4" w:space="0" w:color="auto"/>
              <w:bottom w:val="nil"/>
              <w:right w:val="single" w:sz="4" w:space="0" w:color="auto"/>
            </w:tcBorders>
          </w:tcPr>
          <w:p w14:paraId="4E79088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4485DD0"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hideMark/>
          </w:tcPr>
          <w:p w14:paraId="3743AE55" w14:textId="77777777" w:rsidR="008776CA" w:rsidRDefault="008776CA" w:rsidP="00AC7DAE">
            <w:pPr>
              <w:pStyle w:val="TAC"/>
              <w:rPr>
                <w:bCs/>
              </w:rPr>
            </w:pPr>
            <w:r>
              <w:rPr>
                <w:rFonts w:cs="Arial"/>
                <w:szCs w:val="18"/>
              </w:rPr>
              <w:t>1884.5</w:t>
            </w:r>
          </w:p>
        </w:tc>
        <w:tc>
          <w:tcPr>
            <w:tcW w:w="425" w:type="dxa"/>
            <w:tcBorders>
              <w:top w:val="single" w:sz="4" w:space="0" w:color="auto"/>
              <w:left w:val="nil"/>
              <w:bottom w:val="single" w:sz="4" w:space="0" w:color="auto"/>
              <w:right w:val="single" w:sz="4" w:space="0" w:color="auto"/>
            </w:tcBorders>
            <w:hideMark/>
          </w:tcPr>
          <w:p w14:paraId="3A83CE71"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hideMark/>
          </w:tcPr>
          <w:p w14:paraId="6D939D8A" w14:textId="77777777" w:rsidR="008776CA" w:rsidRDefault="008776CA" w:rsidP="00AC7DAE">
            <w:pPr>
              <w:pStyle w:val="TAC"/>
            </w:pPr>
            <w:r>
              <w:rPr>
                <w:rFonts w:cs="Arial"/>
                <w:szCs w:val="18"/>
              </w:rPr>
              <w:t>1915.7</w:t>
            </w:r>
          </w:p>
        </w:tc>
        <w:tc>
          <w:tcPr>
            <w:tcW w:w="992" w:type="dxa"/>
            <w:tcBorders>
              <w:top w:val="single" w:sz="4" w:space="0" w:color="auto"/>
              <w:left w:val="nil"/>
              <w:bottom w:val="single" w:sz="4" w:space="0" w:color="auto"/>
              <w:right w:val="single" w:sz="4" w:space="0" w:color="auto"/>
            </w:tcBorders>
            <w:vAlign w:val="center"/>
            <w:hideMark/>
          </w:tcPr>
          <w:p w14:paraId="530FA4D4" w14:textId="77777777" w:rsidR="008776CA" w:rsidRDefault="008776CA" w:rsidP="00AC7DAE">
            <w:pPr>
              <w:pStyle w:val="TAC"/>
            </w:pPr>
            <w:r>
              <w:rPr>
                <w:rFonts w:cs="Arial"/>
                <w:szCs w:val="18"/>
              </w:rPr>
              <w:t>-41</w:t>
            </w:r>
          </w:p>
        </w:tc>
        <w:tc>
          <w:tcPr>
            <w:tcW w:w="1163" w:type="dxa"/>
            <w:tcBorders>
              <w:top w:val="single" w:sz="4" w:space="0" w:color="auto"/>
              <w:left w:val="nil"/>
              <w:bottom w:val="single" w:sz="4" w:space="0" w:color="auto"/>
              <w:right w:val="single" w:sz="4" w:space="0" w:color="auto"/>
            </w:tcBorders>
            <w:noWrap/>
            <w:vAlign w:val="center"/>
            <w:hideMark/>
          </w:tcPr>
          <w:p w14:paraId="1A332FDC" w14:textId="77777777" w:rsidR="008776CA" w:rsidRDefault="008776CA" w:rsidP="00AC7DAE">
            <w:pPr>
              <w:pStyle w:val="TAC"/>
            </w:pPr>
            <w:r>
              <w:rPr>
                <w:rFonts w:cs="Arial"/>
                <w:szCs w:val="18"/>
              </w:rPr>
              <w:t>0.3</w:t>
            </w:r>
          </w:p>
        </w:tc>
        <w:tc>
          <w:tcPr>
            <w:tcW w:w="1105" w:type="dxa"/>
            <w:tcBorders>
              <w:top w:val="single" w:sz="4" w:space="0" w:color="auto"/>
              <w:left w:val="nil"/>
              <w:bottom w:val="single" w:sz="4" w:space="0" w:color="auto"/>
              <w:right w:val="single" w:sz="4" w:space="0" w:color="auto"/>
            </w:tcBorders>
            <w:noWrap/>
            <w:vAlign w:val="center"/>
            <w:hideMark/>
          </w:tcPr>
          <w:p w14:paraId="38BFD267" w14:textId="77777777" w:rsidR="008776CA" w:rsidRDefault="008776CA" w:rsidP="00AC7DAE">
            <w:pPr>
              <w:pStyle w:val="TAC"/>
              <w:rPr>
                <w:lang w:eastAsia="ja-JP"/>
              </w:rPr>
            </w:pPr>
            <w:r>
              <w:rPr>
                <w:rFonts w:cs="Arial"/>
                <w:szCs w:val="18"/>
              </w:rPr>
              <w:t>3, 9</w:t>
            </w:r>
          </w:p>
        </w:tc>
      </w:tr>
      <w:tr w:rsidR="008776CA" w14:paraId="7E26C90D"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37CC9C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vAlign w:val="center"/>
            <w:hideMark/>
          </w:tcPr>
          <w:p w14:paraId="655549BB" w14:textId="77777777" w:rsidR="008776CA" w:rsidRDefault="008776CA" w:rsidP="00AC7DAE">
            <w:pPr>
              <w:pStyle w:val="TAL"/>
            </w:pPr>
            <w:r>
              <w:rPr>
                <w:rFonts w:cs="Arial"/>
                <w:szCs w:val="18"/>
              </w:rPr>
              <w:t>Frequency range</w:t>
            </w:r>
          </w:p>
        </w:tc>
        <w:tc>
          <w:tcPr>
            <w:tcW w:w="1276" w:type="dxa"/>
            <w:tcBorders>
              <w:top w:val="single" w:sz="4" w:space="0" w:color="auto"/>
              <w:left w:val="nil"/>
              <w:bottom w:val="single" w:sz="4" w:space="0" w:color="auto"/>
              <w:right w:val="single" w:sz="4" w:space="0" w:color="auto"/>
            </w:tcBorders>
            <w:vAlign w:val="center"/>
            <w:hideMark/>
          </w:tcPr>
          <w:p w14:paraId="13FA697F" w14:textId="77777777" w:rsidR="008776CA" w:rsidRDefault="008776CA" w:rsidP="00AC7DAE">
            <w:pPr>
              <w:pStyle w:val="TAC"/>
              <w:rPr>
                <w:bCs/>
              </w:rPr>
            </w:pPr>
            <w:r>
              <w:rPr>
                <w:rFonts w:cs="Arial"/>
                <w:szCs w:val="18"/>
              </w:rPr>
              <w:t>2545</w:t>
            </w:r>
          </w:p>
        </w:tc>
        <w:tc>
          <w:tcPr>
            <w:tcW w:w="425" w:type="dxa"/>
            <w:tcBorders>
              <w:top w:val="single" w:sz="4" w:space="0" w:color="auto"/>
              <w:left w:val="nil"/>
              <w:bottom w:val="single" w:sz="4" w:space="0" w:color="auto"/>
              <w:right w:val="single" w:sz="4" w:space="0" w:color="auto"/>
            </w:tcBorders>
            <w:vAlign w:val="center"/>
            <w:hideMark/>
          </w:tcPr>
          <w:p w14:paraId="08ADE975" w14:textId="77777777" w:rsidR="008776CA" w:rsidRDefault="008776CA" w:rsidP="00AC7DAE">
            <w:pPr>
              <w:pStyle w:val="TAC"/>
            </w:pPr>
            <w:r>
              <w:rPr>
                <w:rFonts w:cs="Arial"/>
                <w:szCs w:val="18"/>
              </w:rPr>
              <w:t>-</w:t>
            </w:r>
          </w:p>
        </w:tc>
        <w:tc>
          <w:tcPr>
            <w:tcW w:w="1134" w:type="dxa"/>
            <w:tcBorders>
              <w:top w:val="single" w:sz="4" w:space="0" w:color="auto"/>
              <w:left w:val="nil"/>
              <w:bottom w:val="single" w:sz="4" w:space="0" w:color="auto"/>
              <w:right w:val="single" w:sz="4" w:space="0" w:color="auto"/>
            </w:tcBorders>
            <w:vAlign w:val="center"/>
            <w:hideMark/>
          </w:tcPr>
          <w:p w14:paraId="12E1E973" w14:textId="77777777" w:rsidR="008776CA" w:rsidRDefault="008776CA" w:rsidP="00AC7DAE">
            <w:pPr>
              <w:pStyle w:val="TAC"/>
            </w:pPr>
            <w:r>
              <w:rPr>
                <w:rFonts w:cs="Arial"/>
                <w:szCs w:val="18"/>
              </w:rPr>
              <w:t>2575</w:t>
            </w:r>
          </w:p>
        </w:tc>
        <w:tc>
          <w:tcPr>
            <w:tcW w:w="992" w:type="dxa"/>
            <w:tcBorders>
              <w:top w:val="single" w:sz="4" w:space="0" w:color="auto"/>
              <w:left w:val="nil"/>
              <w:bottom w:val="single" w:sz="4" w:space="0" w:color="auto"/>
              <w:right w:val="single" w:sz="4" w:space="0" w:color="auto"/>
            </w:tcBorders>
            <w:vAlign w:val="center"/>
            <w:hideMark/>
          </w:tcPr>
          <w:p w14:paraId="7FC5A03D" w14:textId="77777777" w:rsidR="008776CA" w:rsidRDefault="008776CA" w:rsidP="00AC7DAE">
            <w:pPr>
              <w:pStyle w:val="TAC"/>
            </w:pPr>
            <w:r>
              <w:rPr>
                <w:rFonts w:cs="Arial"/>
                <w:szCs w:val="18"/>
              </w:rPr>
              <w:t>-50</w:t>
            </w:r>
          </w:p>
        </w:tc>
        <w:tc>
          <w:tcPr>
            <w:tcW w:w="1163" w:type="dxa"/>
            <w:tcBorders>
              <w:top w:val="single" w:sz="4" w:space="0" w:color="auto"/>
              <w:left w:val="nil"/>
              <w:bottom w:val="single" w:sz="4" w:space="0" w:color="auto"/>
              <w:right w:val="single" w:sz="4" w:space="0" w:color="auto"/>
            </w:tcBorders>
            <w:noWrap/>
            <w:vAlign w:val="center"/>
            <w:hideMark/>
          </w:tcPr>
          <w:p w14:paraId="5BA13E97" w14:textId="77777777" w:rsidR="008776CA" w:rsidRDefault="008776CA" w:rsidP="00AC7DAE">
            <w:pPr>
              <w:pStyle w:val="TAC"/>
            </w:pPr>
            <w:r>
              <w:rPr>
                <w:rFonts w:cs="Arial"/>
                <w:szCs w:val="18"/>
              </w:rPr>
              <w:t>1</w:t>
            </w:r>
          </w:p>
        </w:tc>
        <w:tc>
          <w:tcPr>
            <w:tcW w:w="1105" w:type="dxa"/>
            <w:tcBorders>
              <w:top w:val="single" w:sz="4" w:space="0" w:color="auto"/>
              <w:left w:val="nil"/>
              <w:bottom w:val="single" w:sz="4" w:space="0" w:color="auto"/>
              <w:right w:val="single" w:sz="4" w:space="0" w:color="auto"/>
            </w:tcBorders>
            <w:noWrap/>
            <w:vAlign w:val="center"/>
          </w:tcPr>
          <w:p w14:paraId="53EB1F90" w14:textId="77777777" w:rsidR="008776CA" w:rsidRDefault="008776CA" w:rsidP="00AC7DAE">
            <w:pPr>
              <w:pStyle w:val="TAC"/>
              <w:rPr>
                <w:lang w:eastAsia="ja-JP"/>
              </w:rPr>
            </w:pPr>
          </w:p>
        </w:tc>
      </w:tr>
      <w:tr w:rsidR="008776CA" w14:paraId="16052614"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0CD77464" w14:textId="77777777" w:rsidR="008776CA" w:rsidRDefault="008776CA" w:rsidP="00AC7DAE">
            <w:pPr>
              <w:pStyle w:val="TAC"/>
              <w:rPr>
                <w:lang w:eastAsia="ja-JP"/>
              </w:rPr>
            </w:pPr>
            <w:r>
              <w:rPr>
                <w:lang w:eastAsia="ja-JP"/>
              </w:rPr>
              <w:t>DC_21_n77</w:t>
            </w:r>
          </w:p>
        </w:tc>
        <w:tc>
          <w:tcPr>
            <w:tcW w:w="2694" w:type="dxa"/>
            <w:tcBorders>
              <w:top w:val="single" w:sz="4" w:space="0" w:color="auto"/>
              <w:left w:val="nil"/>
              <w:bottom w:val="single" w:sz="4" w:space="0" w:color="auto"/>
              <w:right w:val="single" w:sz="4" w:space="0" w:color="auto"/>
            </w:tcBorders>
            <w:hideMark/>
          </w:tcPr>
          <w:p w14:paraId="4098D407"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20AF71F"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9B72D4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3513F3B"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1EF3A1F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39A1B70"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A1B57D3" w14:textId="77777777" w:rsidR="008776CA" w:rsidRDefault="008776CA" w:rsidP="00AC7DAE">
            <w:pPr>
              <w:pStyle w:val="TAC"/>
              <w:rPr>
                <w:lang w:eastAsia="ja-JP"/>
              </w:rPr>
            </w:pPr>
          </w:p>
        </w:tc>
      </w:tr>
      <w:tr w:rsidR="008776CA" w14:paraId="3203BF1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E927A5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46D75B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648BF58"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0FE18E1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B145973"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36B875DB"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D8E2DAB"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327AF487" w14:textId="77777777" w:rsidR="008776CA" w:rsidRDefault="008776CA" w:rsidP="00AC7DAE">
            <w:pPr>
              <w:pStyle w:val="TAC"/>
              <w:rPr>
                <w:lang w:eastAsia="ja-JP"/>
              </w:rPr>
            </w:pPr>
            <w:r>
              <w:rPr>
                <w:lang w:eastAsia="ja-JP"/>
              </w:rPr>
              <w:t>3</w:t>
            </w:r>
          </w:p>
        </w:tc>
      </w:tr>
      <w:tr w:rsidR="008776CA" w14:paraId="13DBC349"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4C71D0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5B1E53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4B468D8"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582700E8"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B5AA756"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0FD26D08"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6AD76D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7B4F305" w14:textId="77777777" w:rsidR="008776CA" w:rsidRDefault="008776CA" w:rsidP="00AC7DAE">
            <w:pPr>
              <w:pStyle w:val="TAC"/>
              <w:rPr>
                <w:lang w:eastAsia="ja-JP"/>
              </w:rPr>
            </w:pPr>
          </w:p>
        </w:tc>
      </w:tr>
      <w:tr w:rsidR="008776CA" w14:paraId="0D9A6C81"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0DF916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BD9D3A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E990F78"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50F3671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4C6471B"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5A28C4E"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7ED80B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D6F303D" w14:textId="77777777" w:rsidR="008776CA" w:rsidRDefault="008776CA" w:rsidP="00AC7DAE">
            <w:pPr>
              <w:pStyle w:val="TAC"/>
              <w:rPr>
                <w:lang w:eastAsia="ja-JP"/>
              </w:rPr>
            </w:pPr>
          </w:p>
        </w:tc>
      </w:tr>
      <w:tr w:rsidR="008776CA" w14:paraId="3EC07287"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6A12B5B8" w14:textId="77777777" w:rsidR="008776CA" w:rsidRDefault="008776CA" w:rsidP="00AC7DAE">
            <w:pPr>
              <w:pStyle w:val="TAC"/>
              <w:rPr>
                <w:lang w:eastAsia="ja-JP"/>
              </w:rPr>
            </w:pPr>
            <w:r>
              <w:rPr>
                <w:lang w:eastAsia="ja-JP"/>
              </w:rPr>
              <w:t>DC_21_n78</w:t>
            </w:r>
          </w:p>
        </w:tc>
        <w:tc>
          <w:tcPr>
            <w:tcW w:w="2694" w:type="dxa"/>
            <w:tcBorders>
              <w:top w:val="single" w:sz="4" w:space="0" w:color="auto"/>
              <w:left w:val="nil"/>
              <w:bottom w:val="single" w:sz="4" w:space="0" w:color="auto"/>
              <w:right w:val="single" w:sz="4" w:space="0" w:color="auto"/>
            </w:tcBorders>
            <w:hideMark/>
          </w:tcPr>
          <w:p w14:paraId="6AD251D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19BC5C9"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6FFF678A"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43409D3"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4B69C4AF"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3AB500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E2A104E" w14:textId="77777777" w:rsidR="008776CA" w:rsidRDefault="008776CA" w:rsidP="00AC7DAE">
            <w:pPr>
              <w:pStyle w:val="TAC"/>
              <w:rPr>
                <w:lang w:eastAsia="ja-JP"/>
              </w:rPr>
            </w:pPr>
          </w:p>
        </w:tc>
      </w:tr>
      <w:tr w:rsidR="008776CA" w14:paraId="17B9DA3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7F677F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56601A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55AF886"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3DFD331A"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359E4131"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1337B8FD"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BC080A0"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0313553E" w14:textId="77777777" w:rsidR="008776CA" w:rsidRDefault="008776CA" w:rsidP="00AC7DAE">
            <w:pPr>
              <w:pStyle w:val="TAC"/>
              <w:rPr>
                <w:lang w:eastAsia="ja-JP"/>
              </w:rPr>
            </w:pPr>
            <w:r>
              <w:rPr>
                <w:lang w:eastAsia="ja-JP"/>
              </w:rPr>
              <w:t>3</w:t>
            </w:r>
          </w:p>
        </w:tc>
      </w:tr>
      <w:tr w:rsidR="008776CA" w14:paraId="43C3E27B"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FF4DC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FCD41DF"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06501ED"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E07829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129BC1D"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792283E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C2BB0FA"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3314228" w14:textId="77777777" w:rsidR="008776CA" w:rsidRDefault="008776CA" w:rsidP="00AC7DAE">
            <w:pPr>
              <w:pStyle w:val="TAC"/>
              <w:rPr>
                <w:lang w:eastAsia="ja-JP"/>
              </w:rPr>
            </w:pPr>
          </w:p>
        </w:tc>
      </w:tr>
      <w:tr w:rsidR="008776CA" w14:paraId="504BFAD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CD45C8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9EE8AB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4BBED6"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37E4C7FF"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ED95A93"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5374AA8B"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DBF7AFA"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5DD928C" w14:textId="77777777" w:rsidR="008776CA" w:rsidRDefault="008776CA" w:rsidP="00AC7DAE">
            <w:pPr>
              <w:pStyle w:val="TAC"/>
              <w:rPr>
                <w:lang w:eastAsia="ja-JP"/>
              </w:rPr>
            </w:pPr>
          </w:p>
        </w:tc>
      </w:tr>
      <w:tr w:rsidR="008776CA" w14:paraId="01E8C415"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697FD0F" w14:textId="77777777" w:rsidR="008776CA" w:rsidRDefault="008776CA" w:rsidP="00AC7DAE">
            <w:pPr>
              <w:pStyle w:val="TAC"/>
              <w:rPr>
                <w:lang w:eastAsia="ja-JP"/>
              </w:rPr>
            </w:pPr>
            <w:r>
              <w:rPr>
                <w:lang w:eastAsia="ja-JP"/>
              </w:rPr>
              <w:t>DC_21_n79</w:t>
            </w:r>
          </w:p>
        </w:tc>
        <w:tc>
          <w:tcPr>
            <w:tcW w:w="2694" w:type="dxa"/>
            <w:tcBorders>
              <w:top w:val="single" w:sz="4" w:space="0" w:color="auto"/>
              <w:left w:val="nil"/>
              <w:bottom w:val="single" w:sz="4" w:space="0" w:color="auto"/>
              <w:right w:val="single" w:sz="4" w:space="0" w:color="auto"/>
            </w:tcBorders>
            <w:hideMark/>
          </w:tcPr>
          <w:p w14:paraId="5FD3D9C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D558885" w14:textId="77777777" w:rsidR="008776CA" w:rsidRDefault="008776CA" w:rsidP="00AC7DAE">
            <w:pPr>
              <w:pStyle w:val="TAC"/>
            </w:pPr>
            <w:r>
              <w:rPr>
                <w:lang w:eastAsia="ja-JP"/>
              </w:rPr>
              <w:t>945</w:t>
            </w:r>
          </w:p>
        </w:tc>
        <w:tc>
          <w:tcPr>
            <w:tcW w:w="425" w:type="dxa"/>
            <w:tcBorders>
              <w:top w:val="single" w:sz="4" w:space="0" w:color="auto"/>
              <w:left w:val="nil"/>
              <w:bottom w:val="single" w:sz="4" w:space="0" w:color="auto"/>
              <w:right w:val="single" w:sz="4" w:space="0" w:color="auto"/>
            </w:tcBorders>
            <w:hideMark/>
          </w:tcPr>
          <w:p w14:paraId="35633421"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39D39959" w14:textId="77777777" w:rsidR="008776CA" w:rsidRDefault="008776CA" w:rsidP="00AC7DAE">
            <w:pPr>
              <w:pStyle w:val="TAC"/>
            </w:pPr>
            <w:r>
              <w:rPr>
                <w:lang w:eastAsia="ja-JP"/>
              </w:rPr>
              <w:t>960</w:t>
            </w:r>
          </w:p>
        </w:tc>
        <w:tc>
          <w:tcPr>
            <w:tcW w:w="992" w:type="dxa"/>
            <w:tcBorders>
              <w:top w:val="single" w:sz="4" w:space="0" w:color="auto"/>
              <w:left w:val="nil"/>
              <w:bottom w:val="single" w:sz="4" w:space="0" w:color="auto"/>
              <w:right w:val="single" w:sz="4" w:space="0" w:color="auto"/>
            </w:tcBorders>
            <w:hideMark/>
          </w:tcPr>
          <w:p w14:paraId="05AED07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E810721"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6FB4DE9" w14:textId="77777777" w:rsidR="008776CA" w:rsidRDefault="008776CA" w:rsidP="00AC7DAE">
            <w:pPr>
              <w:pStyle w:val="TAC"/>
              <w:rPr>
                <w:lang w:eastAsia="ja-JP"/>
              </w:rPr>
            </w:pPr>
          </w:p>
        </w:tc>
      </w:tr>
      <w:tr w:rsidR="008776CA" w14:paraId="180C135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9B7045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D2E459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33177DE"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BD065B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4DA6D00"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A948531"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EC6B418"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17F7C9F9" w14:textId="77777777" w:rsidR="008776CA" w:rsidRDefault="008776CA" w:rsidP="00AC7DAE">
            <w:pPr>
              <w:pStyle w:val="TAC"/>
              <w:rPr>
                <w:lang w:eastAsia="ja-JP"/>
              </w:rPr>
            </w:pPr>
            <w:r>
              <w:rPr>
                <w:lang w:eastAsia="ja-JP"/>
              </w:rPr>
              <w:t>3</w:t>
            </w:r>
          </w:p>
        </w:tc>
      </w:tr>
      <w:tr w:rsidR="008776CA" w14:paraId="56299F7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24F188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F6C825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0D0AC75"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3074B31C"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8081244" w14:textId="77777777" w:rsidR="008776CA" w:rsidRDefault="008776CA" w:rsidP="00AC7DAE">
            <w:pPr>
              <w:pStyle w:val="TAC"/>
            </w:pPr>
            <w:r>
              <w:rPr>
                <w:lang w:eastAsia="ja-JP"/>
              </w:rPr>
              <w:t>2575</w:t>
            </w:r>
          </w:p>
        </w:tc>
        <w:tc>
          <w:tcPr>
            <w:tcW w:w="992" w:type="dxa"/>
            <w:tcBorders>
              <w:top w:val="single" w:sz="4" w:space="0" w:color="auto"/>
              <w:left w:val="nil"/>
              <w:bottom w:val="single" w:sz="4" w:space="0" w:color="auto"/>
              <w:right w:val="single" w:sz="4" w:space="0" w:color="auto"/>
            </w:tcBorders>
            <w:hideMark/>
          </w:tcPr>
          <w:p w14:paraId="38B16D0E"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09B18E5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7BADD0A1" w14:textId="77777777" w:rsidR="008776CA" w:rsidRDefault="008776CA" w:rsidP="00AC7DAE">
            <w:pPr>
              <w:pStyle w:val="TAC"/>
              <w:rPr>
                <w:lang w:eastAsia="ja-JP"/>
              </w:rPr>
            </w:pPr>
          </w:p>
        </w:tc>
      </w:tr>
      <w:tr w:rsidR="008776CA" w14:paraId="36AADDC7"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15D725C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9D1B1D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CA1524F"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53DF979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3C81FB4"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6F7502AC"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6F468DB"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9679AD0" w14:textId="77777777" w:rsidR="008776CA" w:rsidRDefault="008776CA" w:rsidP="00AC7DAE">
            <w:pPr>
              <w:pStyle w:val="TAC"/>
              <w:rPr>
                <w:lang w:eastAsia="ja-JP"/>
              </w:rPr>
            </w:pPr>
          </w:p>
        </w:tc>
      </w:tr>
      <w:tr w:rsidR="008776CA" w14:paraId="69B424A1"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1CF01C54" w14:textId="77777777" w:rsidR="008776CA" w:rsidRDefault="008776CA" w:rsidP="00AC7DAE">
            <w:pPr>
              <w:pStyle w:val="TAC"/>
              <w:rPr>
                <w:lang w:eastAsia="ja-JP"/>
              </w:rPr>
            </w:pPr>
            <w:r>
              <w:rPr>
                <w:lang w:eastAsia="ja-JP"/>
              </w:rPr>
              <w:t>DC_26_n41</w:t>
            </w:r>
          </w:p>
        </w:tc>
        <w:tc>
          <w:tcPr>
            <w:tcW w:w="2694" w:type="dxa"/>
            <w:tcBorders>
              <w:top w:val="single" w:sz="4" w:space="0" w:color="auto"/>
              <w:left w:val="nil"/>
              <w:bottom w:val="single" w:sz="4" w:space="0" w:color="auto"/>
              <w:right w:val="single" w:sz="4" w:space="0" w:color="auto"/>
            </w:tcBorders>
            <w:hideMark/>
          </w:tcPr>
          <w:p w14:paraId="427B862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7D74703"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38CC0FB0"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0782A55D" w14:textId="77777777" w:rsidR="008776CA" w:rsidRDefault="008776CA" w:rsidP="00AC7DAE">
            <w:pPr>
              <w:pStyle w:val="TAC"/>
              <w:rPr>
                <w:rStyle w:val="TALCar"/>
                <w:rFonts w:eastAsiaTheme="minorEastAsia"/>
                <w:szCs w:val="18"/>
              </w:rPr>
            </w:pPr>
            <w:r>
              <w:t>1915.7</w:t>
            </w:r>
          </w:p>
        </w:tc>
        <w:tc>
          <w:tcPr>
            <w:tcW w:w="992" w:type="dxa"/>
            <w:tcBorders>
              <w:top w:val="single" w:sz="4" w:space="0" w:color="auto"/>
              <w:left w:val="nil"/>
              <w:bottom w:val="single" w:sz="4" w:space="0" w:color="auto"/>
              <w:right w:val="single" w:sz="4" w:space="0" w:color="auto"/>
            </w:tcBorders>
            <w:hideMark/>
          </w:tcPr>
          <w:p w14:paraId="3A0E8CC5" w14:textId="77777777" w:rsidR="008776CA" w:rsidRDefault="008776CA" w:rsidP="00AC7DAE">
            <w:pPr>
              <w:pStyle w:val="TAC"/>
            </w:pPr>
            <w:r>
              <w:rPr>
                <w:rFonts w:eastAsia="MS Mincho"/>
                <w:lang w:eastAsia="ja-JP"/>
              </w:rPr>
              <w:t>-41</w:t>
            </w:r>
          </w:p>
        </w:tc>
        <w:tc>
          <w:tcPr>
            <w:tcW w:w="1163" w:type="dxa"/>
            <w:tcBorders>
              <w:top w:val="single" w:sz="4" w:space="0" w:color="auto"/>
              <w:left w:val="nil"/>
              <w:bottom w:val="single" w:sz="4" w:space="0" w:color="auto"/>
              <w:right w:val="single" w:sz="4" w:space="0" w:color="auto"/>
            </w:tcBorders>
            <w:noWrap/>
            <w:hideMark/>
          </w:tcPr>
          <w:p w14:paraId="5B3B2CF1" w14:textId="77777777" w:rsidR="008776CA" w:rsidRDefault="008776CA" w:rsidP="00AC7DAE">
            <w:pPr>
              <w:pStyle w:val="TAC"/>
            </w:pPr>
            <w:r>
              <w:rPr>
                <w:rFonts w:eastAsia="MS Mincho"/>
                <w:lang w:eastAsia="ja-JP"/>
              </w:rPr>
              <w:t>0.3</w:t>
            </w:r>
          </w:p>
        </w:tc>
        <w:tc>
          <w:tcPr>
            <w:tcW w:w="1105" w:type="dxa"/>
            <w:tcBorders>
              <w:top w:val="single" w:sz="4" w:space="0" w:color="auto"/>
              <w:left w:val="nil"/>
              <w:bottom w:val="single" w:sz="4" w:space="0" w:color="auto"/>
              <w:right w:val="single" w:sz="4" w:space="0" w:color="auto"/>
            </w:tcBorders>
            <w:noWrap/>
            <w:hideMark/>
          </w:tcPr>
          <w:p w14:paraId="08380F6B" w14:textId="77777777" w:rsidR="008776CA" w:rsidRDefault="008776CA" w:rsidP="00AC7DAE">
            <w:pPr>
              <w:pStyle w:val="TAC"/>
            </w:pPr>
            <w:r>
              <w:t>3</w:t>
            </w:r>
          </w:p>
        </w:tc>
      </w:tr>
      <w:tr w:rsidR="008776CA" w14:paraId="1C021327"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EEE2D7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254486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669E359"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2743779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24FC6C7" w14:textId="77777777" w:rsidR="008776CA" w:rsidRDefault="008776CA" w:rsidP="00AC7DAE">
            <w:pPr>
              <w:pStyle w:val="TAC"/>
              <w:rPr>
                <w:rStyle w:val="TALCar"/>
                <w:rFonts w:eastAsiaTheme="minorEastAsia"/>
                <w:szCs w:val="18"/>
              </w:rPr>
            </w:pPr>
            <w:r>
              <w:t>799</w:t>
            </w:r>
          </w:p>
        </w:tc>
        <w:tc>
          <w:tcPr>
            <w:tcW w:w="992" w:type="dxa"/>
            <w:tcBorders>
              <w:top w:val="single" w:sz="4" w:space="0" w:color="auto"/>
              <w:left w:val="nil"/>
              <w:bottom w:val="single" w:sz="4" w:space="0" w:color="auto"/>
              <w:right w:val="single" w:sz="4" w:space="0" w:color="auto"/>
            </w:tcBorders>
            <w:hideMark/>
          </w:tcPr>
          <w:p w14:paraId="2989A1DA"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2012EEB5"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115C4650" w14:textId="77777777" w:rsidR="008776CA" w:rsidRDefault="008776CA" w:rsidP="00AC7DAE">
            <w:pPr>
              <w:pStyle w:val="TAC"/>
            </w:pPr>
          </w:p>
        </w:tc>
      </w:tr>
      <w:tr w:rsidR="008776CA" w14:paraId="4ACE663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6A5797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53189D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882057A"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6F18E346"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8D3D8FC"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62380C65"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1B405829"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0E82CBBA" w14:textId="77777777" w:rsidR="008776CA" w:rsidRDefault="008776CA" w:rsidP="00AC7DAE">
            <w:pPr>
              <w:pStyle w:val="TAC"/>
              <w:rPr>
                <w:lang w:eastAsia="ja-JP"/>
              </w:rPr>
            </w:pPr>
            <w:r>
              <w:t>5</w:t>
            </w:r>
          </w:p>
        </w:tc>
      </w:tr>
      <w:tr w:rsidR="008776CA" w14:paraId="1536E0B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6B33A53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75718E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3627C88" w14:textId="77777777" w:rsidR="008776CA" w:rsidRDefault="008776CA" w:rsidP="00AC7DAE">
            <w:pPr>
              <w:pStyle w:val="TAC"/>
            </w:pPr>
            <w:r>
              <w:t>945</w:t>
            </w:r>
          </w:p>
        </w:tc>
        <w:tc>
          <w:tcPr>
            <w:tcW w:w="425" w:type="dxa"/>
            <w:tcBorders>
              <w:top w:val="single" w:sz="4" w:space="0" w:color="auto"/>
              <w:left w:val="nil"/>
              <w:bottom w:val="single" w:sz="4" w:space="0" w:color="auto"/>
              <w:right w:val="single" w:sz="4" w:space="0" w:color="auto"/>
            </w:tcBorders>
            <w:hideMark/>
          </w:tcPr>
          <w:p w14:paraId="14502C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2C7DBBA" w14:textId="77777777" w:rsidR="008776CA" w:rsidRDefault="008776CA" w:rsidP="00AC7DAE">
            <w:pPr>
              <w:pStyle w:val="TAC"/>
            </w:pPr>
            <w:r>
              <w:t>960</w:t>
            </w:r>
          </w:p>
        </w:tc>
        <w:tc>
          <w:tcPr>
            <w:tcW w:w="992" w:type="dxa"/>
            <w:tcBorders>
              <w:top w:val="single" w:sz="4" w:space="0" w:color="auto"/>
              <w:left w:val="nil"/>
              <w:bottom w:val="single" w:sz="4" w:space="0" w:color="auto"/>
              <w:right w:val="single" w:sz="4" w:space="0" w:color="auto"/>
            </w:tcBorders>
            <w:hideMark/>
          </w:tcPr>
          <w:p w14:paraId="28455560"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06E8FF72"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339C7B67" w14:textId="77777777" w:rsidR="008776CA" w:rsidRDefault="008776CA" w:rsidP="00AC7DAE">
            <w:pPr>
              <w:pStyle w:val="TAC"/>
              <w:rPr>
                <w:lang w:eastAsia="ja-JP"/>
              </w:rPr>
            </w:pPr>
          </w:p>
        </w:tc>
      </w:tr>
      <w:tr w:rsidR="008776CA" w14:paraId="0CAC7A9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07DD8E3" w14:textId="77777777" w:rsidR="008776CA" w:rsidRDefault="008776CA" w:rsidP="00AC7DAE">
            <w:pPr>
              <w:pStyle w:val="TAC"/>
              <w:rPr>
                <w:rFonts w:eastAsia="MS Mincho"/>
                <w:lang w:eastAsia="ja-JP"/>
              </w:rPr>
            </w:pPr>
            <w:r>
              <w:rPr>
                <w:rFonts w:eastAsia="MS Mincho"/>
                <w:lang w:eastAsia="ja-JP"/>
              </w:rPr>
              <w:t>DC_26_n77</w:t>
            </w:r>
          </w:p>
        </w:tc>
        <w:tc>
          <w:tcPr>
            <w:tcW w:w="2694" w:type="dxa"/>
            <w:tcBorders>
              <w:top w:val="single" w:sz="4" w:space="0" w:color="auto"/>
              <w:left w:val="nil"/>
              <w:bottom w:val="single" w:sz="4" w:space="0" w:color="auto"/>
              <w:right w:val="single" w:sz="4" w:space="0" w:color="auto"/>
            </w:tcBorders>
            <w:hideMark/>
          </w:tcPr>
          <w:p w14:paraId="16F63B4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7F4C0EB1"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23DC939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016C1EC"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641A722B" w14:textId="77777777" w:rsidR="008776CA" w:rsidRDefault="008776CA" w:rsidP="00AC7DAE">
            <w:pPr>
              <w:pStyle w:val="TAC"/>
              <w:rPr>
                <w:rFonts w:eastAsia="MS Mincho"/>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659AC9FD" w14:textId="77777777" w:rsidR="008776CA" w:rsidRDefault="008776CA" w:rsidP="00AC7DAE">
            <w:pPr>
              <w:pStyle w:val="TAC"/>
              <w:rPr>
                <w:rFonts w:eastAsia="MS Mincho"/>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7E43DE1A" w14:textId="77777777" w:rsidR="008776CA" w:rsidRDefault="008776CA" w:rsidP="00AC7DAE">
            <w:pPr>
              <w:pStyle w:val="TAC"/>
              <w:rPr>
                <w:lang w:eastAsia="ja-JP"/>
              </w:rPr>
            </w:pPr>
          </w:p>
        </w:tc>
      </w:tr>
      <w:tr w:rsidR="008776CA" w14:paraId="0912B1EB" w14:textId="77777777" w:rsidTr="000E7EBA">
        <w:trPr>
          <w:trHeight w:val="187"/>
          <w:jc w:val="center"/>
        </w:trPr>
        <w:tc>
          <w:tcPr>
            <w:tcW w:w="1986" w:type="dxa"/>
            <w:tcBorders>
              <w:top w:val="nil"/>
              <w:left w:val="single" w:sz="4" w:space="0" w:color="auto"/>
              <w:bottom w:val="nil"/>
              <w:right w:val="single" w:sz="4" w:space="0" w:color="auto"/>
            </w:tcBorders>
          </w:tcPr>
          <w:p w14:paraId="4FE6CE89" w14:textId="77777777" w:rsidR="008776CA" w:rsidRDefault="008776CA" w:rsidP="00AC7DAE">
            <w:pPr>
              <w:pStyle w:val="TAC"/>
              <w:rPr>
                <w:rFonts w:eastAsia="MS Mincho"/>
                <w:lang w:eastAsia="ja-JP"/>
              </w:rPr>
            </w:pPr>
          </w:p>
        </w:tc>
        <w:tc>
          <w:tcPr>
            <w:tcW w:w="2694" w:type="dxa"/>
            <w:tcBorders>
              <w:top w:val="single" w:sz="4" w:space="0" w:color="auto"/>
              <w:left w:val="nil"/>
              <w:bottom w:val="single" w:sz="4" w:space="0" w:color="auto"/>
              <w:right w:val="single" w:sz="4" w:space="0" w:color="auto"/>
            </w:tcBorders>
            <w:hideMark/>
          </w:tcPr>
          <w:p w14:paraId="648E5102"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42C6A181"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592E9B4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C086662"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194CAB26" w14:textId="77777777" w:rsidR="008776CA" w:rsidRDefault="008776CA" w:rsidP="00AC7DAE">
            <w:pPr>
              <w:pStyle w:val="TAC"/>
              <w:rPr>
                <w:rFonts w:eastAsia="MS Mincho"/>
                <w:lang w:eastAsia="ja-JP"/>
              </w:rPr>
            </w:pPr>
            <w:r>
              <w:rPr>
                <w:rFonts w:eastAsia="MS Mincho"/>
                <w:lang w:eastAsia="ja-JP"/>
              </w:rPr>
              <w:t>-40</w:t>
            </w:r>
          </w:p>
        </w:tc>
        <w:tc>
          <w:tcPr>
            <w:tcW w:w="1163" w:type="dxa"/>
            <w:tcBorders>
              <w:top w:val="single" w:sz="4" w:space="0" w:color="auto"/>
              <w:left w:val="nil"/>
              <w:bottom w:val="single" w:sz="4" w:space="0" w:color="auto"/>
              <w:right w:val="single" w:sz="4" w:space="0" w:color="auto"/>
            </w:tcBorders>
            <w:noWrap/>
            <w:hideMark/>
          </w:tcPr>
          <w:p w14:paraId="2D4E99DC" w14:textId="77777777" w:rsidR="008776CA" w:rsidRDefault="008776CA" w:rsidP="00AC7DAE">
            <w:pPr>
              <w:pStyle w:val="TAC"/>
              <w:rPr>
                <w:rFonts w:eastAsia="MS Mincho"/>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hideMark/>
          </w:tcPr>
          <w:p w14:paraId="3B716A95" w14:textId="77777777" w:rsidR="008776CA" w:rsidRDefault="008776CA" w:rsidP="00AC7DAE">
            <w:pPr>
              <w:pStyle w:val="TAC"/>
              <w:rPr>
                <w:lang w:eastAsia="ja-JP"/>
              </w:rPr>
            </w:pPr>
            <w:r>
              <w:rPr>
                <w:lang w:eastAsia="ja-JP"/>
              </w:rPr>
              <w:t>5</w:t>
            </w:r>
          </w:p>
        </w:tc>
      </w:tr>
      <w:tr w:rsidR="008776CA" w14:paraId="1AB4452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D404B6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6998FC1"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1C2C90B8" w14:textId="77777777" w:rsidR="008776CA" w:rsidRDefault="008776CA" w:rsidP="00AC7DAE">
            <w:pPr>
              <w:pStyle w:val="TAC"/>
            </w:pPr>
            <w:r>
              <w:rPr>
                <w:rFonts w:eastAsia="MS Mincho"/>
                <w:lang w:eastAsia="ja-JP"/>
              </w:rPr>
              <w:t>945</w:t>
            </w:r>
          </w:p>
        </w:tc>
        <w:tc>
          <w:tcPr>
            <w:tcW w:w="425" w:type="dxa"/>
            <w:tcBorders>
              <w:top w:val="single" w:sz="4" w:space="0" w:color="auto"/>
              <w:left w:val="nil"/>
              <w:bottom w:val="single" w:sz="4" w:space="0" w:color="auto"/>
              <w:right w:val="single" w:sz="4" w:space="0" w:color="auto"/>
            </w:tcBorders>
            <w:hideMark/>
          </w:tcPr>
          <w:p w14:paraId="74B89FC2"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69D5C92A" w14:textId="77777777" w:rsidR="008776CA" w:rsidRDefault="008776CA" w:rsidP="00AC7DAE">
            <w:pPr>
              <w:pStyle w:val="TAC"/>
            </w:pPr>
            <w:r>
              <w:rPr>
                <w:rFonts w:eastAsia="MS Mincho"/>
                <w:lang w:eastAsia="ja-JP"/>
              </w:rPr>
              <w:t>960</w:t>
            </w:r>
          </w:p>
        </w:tc>
        <w:tc>
          <w:tcPr>
            <w:tcW w:w="992" w:type="dxa"/>
            <w:tcBorders>
              <w:top w:val="single" w:sz="4" w:space="0" w:color="auto"/>
              <w:left w:val="nil"/>
              <w:bottom w:val="single" w:sz="4" w:space="0" w:color="auto"/>
              <w:right w:val="single" w:sz="4" w:space="0" w:color="auto"/>
            </w:tcBorders>
            <w:hideMark/>
          </w:tcPr>
          <w:p w14:paraId="49933B7B" w14:textId="77777777" w:rsidR="008776CA" w:rsidRDefault="008776CA" w:rsidP="00AC7DAE">
            <w:pPr>
              <w:pStyle w:val="TAC"/>
              <w:rPr>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305DB4C0" w14:textId="77777777" w:rsidR="008776CA" w:rsidRDefault="008776CA" w:rsidP="00AC7DAE">
            <w:pPr>
              <w:pStyle w:val="TAC"/>
              <w:rPr>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15EC0624" w14:textId="77777777" w:rsidR="008776CA" w:rsidRDefault="008776CA" w:rsidP="00AC7DAE">
            <w:pPr>
              <w:pStyle w:val="TAC"/>
              <w:rPr>
                <w:lang w:eastAsia="ja-JP"/>
              </w:rPr>
            </w:pPr>
          </w:p>
        </w:tc>
      </w:tr>
      <w:tr w:rsidR="008776CA" w14:paraId="2955CADA"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0CCE9B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02EEC72"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43319885" w14:textId="77777777" w:rsidR="008776CA" w:rsidRDefault="008776CA" w:rsidP="00AC7DAE">
            <w:pPr>
              <w:pStyle w:val="TAC"/>
              <w:rPr>
                <w:lang w:eastAsia="ja-JP"/>
              </w:rPr>
            </w:pPr>
            <w:r>
              <w:rPr>
                <w:rFonts w:eastAsia="MS Mincho"/>
                <w:lang w:eastAsia="ja-JP"/>
              </w:rPr>
              <w:t>1884.5</w:t>
            </w:r>
          </w:p>
        </w:tc>
        <w:tc>
          <w:tcPr>
            <w:tcW w:w="425" w:type="dxa"/>
            <w:tcBorders>
              <w:top w:val="single" w:sz="4" w:space="0" w:color="auto"/>
              <w:left w:val="nil"/>
              <w:bottom w:val="single" w:sz="4" w:space="0" w:color="auto"/>
              <w:right w:val="single" w:sz="4" w:space="0" w:color="auto"/>
            </w:tcBorders>
            <w:hideMark/>
          </w:tcPr>
          <w:p w14:paraId="60B50E9D" w14:textId="77777777" w:rsidR="008776CA" w:rsidRDefault="008776CA" w:rsidP="00AC7DAE">
            <w:pPr>
              <w:pStyle w:val="TAC"/>
              <w:rPr>
                <w:lang w:eastAsia="ja-JP"/>
              </w:rPr>
            </w:pPr>
            <w:r>
              <w:rPr>
                <w:rFonts w:eastAsia="MS Mincho"/>
              </w:rPr>
              <w:t>-</w:t>
            </w:r>
          </w:p>
        </w:tc>
        <w:tc>
          <w:tcPr>
            <w:tcW w:w="1134" w:type="dxa"/>
            <w:tcBorders>
              <w:top w:val="single" w:sz="4" w:space="0" w:color="auto"/>
              <w:left w:val="nil"/>
              <w:bottom w:val="single" w:sz="4" w:space="0" w:color="auto"/>
              <w:right w:val="single" w:sz="4" w:space="0" w:color="auto"/>
            </w:tcBorders>
            <w:hideMark/>
          </w:tcPr>
          <w:p w14:paraId="1CFE973F"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6DFD092D" w14:textId="77777777" w:rsidR="008776CA" w:rsidRDefault="008776CA" w:rsidP="00AC7DAE">
            <w:pPr>
              <w:pStyle w:val="TAC"/>
              <w:rPr>
                <w:lang w:eastAsia="ja-JP"/>
              </w:rPr>
            </w:pPr>
            <w:r>
              <w:rPr>
                <w:rFonts w:eastAsia="MS Mincho"/>
                <w:lang w:eastAsia="ja-JP"/>
              </w:rPr>
              <w:t>-41</w:t>
            </w:r>
          </w:p>
        </w:tc>
        <w:tc>
          <w:tcPr>
            <w:tcW w:w="1163" w:type="dxa"/>
            <w:tcBorders>
              <w:top w:val="single" w:sz="4" w:space="0" w:color="auto"/>
              <w:left w:val="nil"/>
              <w:bottom w:val="single" w:sz="4" w:space="0" w:color="auto"/>
              <w:right w:val="single" w:sz="4" w:space="0" w:color="auto"/>
            </w:tcBorders>
            <w:noWrap/>
            <w:hideMark/>
          </w:tcPr>
          <w:p w14:paraId="1F55F385" w14:textId="77777777" w:rsidR="008776CA" w:rsidRDefault="008776CA" w:rsidP="00AC7DAE">
            <w:pPr>
              <w:pStyle w:val="TAC"/>
              <w:rPr>
                <w:lang w:eastAsia="ja-JP"/>
              </w:rPr>
            </w:pPr>
            <w:r>
              <w:rPr>
                <w:rFonts w:eastAsia="MS Mincho"/>
                <w:lang w:eastAsia="ja-JP"/>
              </w:rPr>
              <w:t>0.3</w:t>
            </w:r>
          </w:p>
        </w:tc>
        <w:tc>
          <w:tcPr>
            <w:tcW w:w="1105" w:type="dxa"/>
            <w:tcBorders>
              <w:top w:val="single" w:sz="4" w:space="0" w:color="auto"/>
              <w:left w:val="nil"/>
              <w:bottom w:val="single" w:sz="4" w:space="0" w:color="auto"/>
              <w:right w:val="single" w:sz="4" w:space="0" w:color="auto"/>
            </w:tcBorders>
            <w:noWrap/>
            <w:hideMark/>
          </w:tcPr>
          <w:p w14:paraId="3F6BE5A5" w14:textId="77777777" w:rsidR="008776CA" w:rsidRDefault="008776CA" w:rsidP="00AC7DAE">
            <w:pPr>
              <w:pStyle w:val="TAC"/>
              <w:rPr>
                <w:lang w:eastAsia="ja-JP"/>
              </w:rPr>
            </w:pPr>
            <w:r>
              <w:rPr>
                <w:rFonts w:eastAsia="MS Mincho"/>
                <w:lang w:eastAsia="ja-JP"/>
              </w:rPr>
              <w:t>3</w:t>
            </w:r>
          </w:p>
        </w:tc>
      </w:tr>
      <w:tr w:rsidR="008776CA" w14:paraId="34FCBCB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B53D3D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9F3370D"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4293B3EE" w14:textId="77777777" w:rsidR="008776CA" w:rsidRDefault="008776CA" w:rsidP="00AC7DAE">
            <w:pPr>
              <w:pStyle w:val="TAC"/>
              <w:rPr>
                <w:lang w:eastAsia="ja-JP"/>
              </w:rPr>
            </w:pPr>
            <w:r>
              <w:rPr>
                <w:rFonts w:eastAsia="MS Mincho"/>
                <w:lang w:eastAsia="ja-JP"/>
              </w:rPr>
              <w:t>2545</w:t>
            </w:r>
          </w:p>
        </w:tc>
        <w:tc>
          <w:tcPr>
            <w:tcW w:w="425" w:type="dxa"/>
            <w:tcBorders>
              <w:top w:val="single" w:sz="4" w:space="0" w:color="auto"/>
              <w:left w:val="nil"/>
              <w:bottom w:val="single" w:sz="4" w:space="0" w:color="auto"/>
              <w:right w:val="single" w:sz="4" w:space="0" w:color="auto"/>
            </w:tcBorders>
            <w:hideMark/>
          </w:tcPr>
          <w:p w14:paraId="376A92DE" w14:textId="77777777" w:rsidR="008776CA" w:rsidRDefault="008776CA" w:rsidP="00AC7DAE">
            <w:pPr>
              <w:pStyle w:val="TAC"/>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0E912D96" w14:textId="77777777" w:rsidR="008776CA" w:rsidRDefault="008776CA" w:rsidP="00AC7DAE">
            <w:pPr>
              <w:pStyle w:val="TAC"/>
            </w:pPr>
            <w:r>
              <w:rPr>
                <w:rFonts w:eastAsia="MS Mincho"/>
                <w:lang w:eastAsia="ja-JP"/>
              </w:rPr>
              <w:t>2575</w:t>
            </w:r>
          </w:p>
        </w:tc>
        <w:tc>
          <w:tcPr>
            <w:tcW w:w="992" w:type="dxa"/>
            <w:tcBorders>
              <w:top w:val="single" w:sz="4" w:space="0" w:color="auto"/>
              <w:left w:val="nil"/>
              <w:bottom w:val="single" w:sz="4" w:space="0" w:color="auto"/>
              <w:right w:val="single" w:sz="4" w:space="0" w:color="auto"/>
            </w:tcBorders>
            <w:hideMark/>
          </w:tcPr>
          <w:p w14:paraId="728E8C49" w14:textId="77777777" w:rsidR="008776CA" w:rsidRDefault="008776CA" w:rsidP="00AC7DAE">
            <w:pPr>
              <w:pStyle w:val="TAC"/>
              <w:rPr>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61A8C095" w14:textId="77777777" w:rsidR="008776CA" w:rsidRDefault="008776CA" w:rsidP="00AC7DAE">
            <w:pPr>
              <w:pStyle w:val="TAC"/>
              <w:rPr>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21F0FBE8" w14:textId="77777777" w:rsidR="008776CA" w:rsidRDefault="008776CA" w:rsidP="00AC7DAE">
            <w:pPr>
              <w:pStyle w:val="TAC"/>
              <w:rPr>
                <w:lang w:eastAsia="ja-JP"/>
              </w:rPr>
            </w:pPr>
          </w:p>
        </w:tc>
      </w:tr>
      <w:tr w:rsidR="008776CA" w14:paraId="6572CC7A"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EE06C4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2A5E728" w14:textId="77777777" w:rsidR="008776CA" w:rsidRDefault="008776CA" w:rsidP="00AC7DAE">
            <w:pPr>
              <w:pStyle w:val="TAL"/>
              <w:rPr>
                <w:lang w:eastAsia="ja-JP"/>
              </w:rPr>
            </w:pPr>
            <w:r>
              <w:rPr>
                <w:rFonts w:eastAsia="MS Mincho"/>
                <w:lang w:eastAsia="ja-JP"/>
              </w:rPr>
              <w:t>Frequency range</w:t>
            </w:r>
          </w:p>
        </w:tc>
        <w:tc>
          <w:tcPr>
            <w:tcW w:w="1276" w:type="dxa"/>
            <w:tcBorders>
              <w:top w:val="single" w:sz="4" w:space="0" w:color="auto"/>
              <w:left w:val="nil"/>
              <w:bottom w:val="single" w:sz="4" w:space="0" w:color="auto"/>
              <w:right w:val="single" w:sz="4" w:space="0" w:color="auto"/>
            </w:tcBorders>
            <w:hideMark/>
          </w:tcPr>
          <w:p w14:paraId="11A1D8CE" w14:textId="77777777" w:rsidR="008776CA" w:rsidRDefault="008776CA" w:rsidP="00AC7DAE">
            <w:pPr>
              <w:pStyle w:val="TAC"/>
              <w:rPr>
                <w:lang w:eastAsia="ja-JP"/>
              </w:rPr>
            </w:pPr>
            <w:r>
              <w:rPr>
                <w:rFonts w:eastAsia="MS Mincho"/>
                <w:lang w:eastAsia="ja-JP"/>
              </w:rPr>
              <w:t>2595</w:t>
            </w:r>
          </w:p>
        </w:tc>
        <w:tc>
          <w:tcPr>
            <w:tcW w:w="425" w:type="dxa"/>
            <w:tcBorders>
              <w:top w:val="single" w:sz="4" w:space="0" w:color="auto"/>
              <w:left w:val="nil"/>
              <w:bottom w:val="single" w:sz="4" w:space="0" w:color="auto"/>
              <w:right w:val="single" w:sz="4" w:space="0" w:color="auto"/>
            </w:tcBorders>
            <w:hideMark/>
          </w:tcPr>
          <w:p w14:paraId="09070033" w14:textId="77777777" w:rsidR="008776CA" w:rsidRDefault="008776CA" w:rsidP="00AC7DAE">
            <w:pPr>
              <w:pStyle w:val="TAC"/>
              <w:rPr>
                <w:lang w:eastAsia="ja-JP"/>
              </w:rPr>
            </w:pPr>
            <w:r>
              <w:rPr>
                <w:rFonts w:eastAsia="MS Mincho"/>
                <w:lang w:eastAsia="ja-JP"/>
              </w:rPr>
              <w:t>-</w:t>
            </w:r>
          </w:p>
        </w:tc>
        <w:tc>
          <w:tcPr>
            <w:tcW w:w="1134" w:type="dxa"/>
            <w:tcBorders>
              <w:top w:val="single" w:sz="4" w:space="0" w:color="auto"/>
              <w:left w:val="nil"/>
              <w:bottom w:val="single" w:sz="4" w:space="0" w:color="auto"/>
              <w:right w:val="single" w:sz="4" w:space="0" w:color="auto"/>
            </w:tcBorders>
            <w:hideMark/>
          </w:tcPr>
          <w:p w14:paraId="6C9F6231" w14:textId="77777777" w:rsidR="008776CA" w:rsidRDefault="008776CA" w:rsidP="00AC7DAE">
            <w:pPr>
              <w:pStyle w:val="TAC"/>
              <w:rPr>
                <w:lang w:eastAsia="ja-JP"/>
              </w:rPr>
            </w:pPr>
            <w:r>
              <w:rPr>
                <w:rFonts w:eastAsia="MS Mincho"/>
                <w:lang w:eastAsia="ja-JP"/>
              </w:rPr>
              <w:t>2645</w:t>
            </w:r>
          </w:p>
        </w:tc>
        <w:tc>
          <w:tcPr>
            <w:tcW w:w="992" w:type="dxa"/>
            <w:tcBorders>
              <w:top w:val="single" w:sz="4" w:space="0" w:color="auto"/>
              <w:left w:val="nil"/>
              <w:bottom w:val="single" w:sz="4" w:space="0" w:color="auto"/>
              <w:right w:val="single" w:sz="4" w:space="0" w:color="auto"/>
            </w:tcBorders>
            <w:hideMark/>
          </w:tcPr>
          <w:p w14:paraId="3986DE73" w14:textId="77777777" w:rsidR="008776CA" w:rsidRDefault="008776CA" w:rsidP="00AC7DAE">
            <w:pPr>
              <w:pStyle w:val="TAC"/>
              <w:rPr>
                <w:lang w:eastAsia="ja-JP"/>
              </w:rPr>
            </w:pPr>
            <w:r>
              <w:rPr>
                <w:rFonts w:eastAsia="MS Mincho"/>
                <w:lang w:eastAsia="ja-JP"/>
              </w:rPr>
              <w:t>-50</w:t>
            </w:r>
          </w:p>
        </w:tc>
        <w:tc>
          <w:tcPr>
            <w:tcW w:w="1163" w:type="dxa"/>
            <w:tcBorders>
              <w:top w:val="single" w:sz="4" w:space="0" w:color="auto"/>
              <w:left w:val="nil"/>
              <w:bottom w:val="single" w:sz="4" w:space="0" w:color="auto"/>
              <w:right w:val="single" w:sz="4" w:space="0" w:color="auto"/>
            </w:tcBorders>
            <w:noWrap/>
            <w:hideMark/>
          </w:tcPr>
          <w:p w14:paraId="0610A3F1" w14:textId="77777777" w:rsidR="008776CA" w:rsidRDefault="008776CA" w:rsidP="00AC7DAE">
            <w:pPr>
              <w:pStyle w:val="TAC"/>
              <w:rPr>
                <w:lang w:eastAsia="ja-JP"/>
              </w:rPr>
            </w:pPr>
            <w:r>
              <w:rPr>
                <w:rFonts w:eastAsia="MS Mincho"/>
                <w:lang w:eastAsia="ja-JP"/>
              </w:rPr>
              <w:t>1</w:t>
            </w:r>
          </w:p>
        </w:tc>
        <w:tc>
          <w:tcPr>
            <w:tcW w:w="1105" w:type="dxa"/>
            <w:tcBorders>
              <w:top w:val="single" w:sz="4" w:space="0" w:color="auto"/>
              <w:left w:val="nil"/>
              <w:bottom w:val="single" w:sz="4" w:space="0" w:color="auto"/>
              <w:right w:val="single" w:sz="4" w:space="0" w:color="auto"/>
            </w:tcBorders>
            <w:noWrap/>
          </w:tcPr>
          <w:p w14:paraId="476E16F0" w14:textId="77777777" w:rsidR="008776CA" w:rsidRDefault="008776CA" w:rsidP="00AC7DAE">
            <w:pPr>
              <w:pStyle w:val="TAC"/>
              <w:rPr>
                <w:lang w:eastAsia="ja-JP"/>
              </w:rPr>
            </w:pPr>
          </w:p>
        </w:tc>
      </w:tr>
      <w:tr w:rsidR="008776CA" w14:paraId="2605D208"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D6C5BE2" w14:textId="77777777" w:rsidR="008776CA" w:rsidRDefault="008776CA" w:rsidP="00AC7DAE">
            <w:pPr>
              <w:pStyle w:val="TAC"/>
              <w:rPr>
                <w:lang w:eastAsia="ja-JP"/>
              </w:rPr>
            </w:pPr>
            <w:r>
              <w:rPr>
                <w:lang w:eastAsia="ja-JP"/>
              </w:rPr>
              <w:t>DC_26_n78</w:t>
            </w:r>
          </w:p>
        </w:tc>
        <w:tc>
          <w:tcPr>
            <w:tcW w:w="2694" w:type="dxa"/>
            <w:tcBorders>
              <w:top w:val="single" w:sz="4" w:space="0" w:color="auto"/>
              <w:left w:val="nil"/>
              <w:bottom w:val="single" w:sz="4" w:space="0" w:color="auto"/>
              <w:right w:val="single" w:sz="4" w:space="0" w:color="auto"/>
            </w:tcBorders>
            <w:hideMark/>
          </w:tcPr>
          <w:p w14:paraId="410DD6D3"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AF741E1"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0AA73DC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CFA3B2F"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36BD5AE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9545DA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499A96E" w14:textId="77777777" w:rsidR="008776CA" w:rsidRDefault="008776CA" w:rsidP="00AC7DAE">
            <w:pPr>
              <w:pStyle w:val="TAC"/>
              <w:rPr>
                <w:lang w:eastAsia="ja-JP"/>
              </w:rPr>
            </w:pPr>
          </w:p>
        </w:tc>
      </w:tr>
      <w:tr w:rsidR="008776CA" w14:paraId="45D627E9" w14:textId="77777777" w:rsidTr="000E7EBA">
        <w:trPr>
          <w:trHeight w:val="187"/>
          <w:jc w:val="center"/>
        </w:trPr>
        <w:tc>
          <w:tcPr>
            <w:tcW w:w="1986" w:type="dxa"/>
            <w:tcBorders>
              <w:top w:val="nil"/>
              <w:left w:val="single" w:sz="4" w:space="0" w:color="auto"/>
              <w:bottom w:val="nil"/>
              <w:right w:val="single" w:sz="4" w:space="0" w:color="auto"/>
            </w:tcBorders>
          </w:tcPr>
          <w:p w14:paraId="4857340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474CAEF"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9A2877"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780F177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760375C9"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7DCA8625"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5D89297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72085C9F" w14:textId="77777777" w:rsidR="008776CA" w:rsidRDefault="008776CA" w:rsidP="00AC7DAE">
            <w:pPr>
              <w:pStyle w:val="TAC"/>
              <w:rPr>
                <w:lang w:eastAsia="ja-JP"/>
              </w:rPr>
            </w:pPr>
            <w:r>
              <w:rPr>
                <w:lang w:eastAsia="ja-JP"/>
              </w:rPr>
              <w:t>5</w:t>
            </w:r>
          </w:p>
        </w:tc>
      </w:tr>
      <w:tr w:rsidR="008776CA" w14:paraId="6FB19F4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43C6021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E4A19A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BC6B61F"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31457B4F"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1985A71"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5CD28B99"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44251AA"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F439B82" w14:textId="77777777" w:rsidR="008776CA" w:rsidRDefault="008776CA" w:rsidP="00AC7DAE">
            <w:pPr>
              <w:pStyle w:val="TAC"/>
              <w:rPr>
                <w:lang w:eastAsia="ja-JP"/>
              </w:rPr>
            </w:pPr>
          </w:p>
        </w:tc>
      </w:tr>
      <w:tr w:rsidR="008776CA" w14:paraId="39907BA3"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0C37FA2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A83725E"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FC76AB1"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05513B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AE33B35"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7A6362A0"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51CB966D"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0A56A8A5" w14:textId="77777777" w:rsidR="008776CA" w:rsidRDefault="008776CA" w:rsidP="00AC7DAE">
            <w:pPr>
              <w:pStyle w:val="TAC"/>
              <w:rPr>
                <w:lang w:eastAsia="ja-JP"/>
              </w:rPr>
            </w:pPr>
            <w:r>
              <w:rPr>
                <w:lang w:eastAsia="ja-JP"/>
              </w:rPr>
              <w:t>3</w:t>
            </w:r>
          </w:p>
        </w:tc>
      </w:tr>
      <w:tr w:rsidR="008776CA" w14:paraId="1E7B7D6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6E3F0C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19A11D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EAA1F85"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4F880BAE"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134EE4D"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6A6BC83"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59AE4CD"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24865F0" w14:textId="77777777" w:rsidR="008776CA" w:rsidRDefault="008776CA" w:rsidP="00AC7DAE">
            <w:pPr>
              <w:pStyle w:val="TAC"/>
              <w:rPr>
                <w:lang w:eastAsia="ja-JP"/>
              </w:rPr>
            </w:pPr>
          </w:p>
        </w:tc>
      </w:tr>
      <w:tr w:rsidR="008776CA" w14:paraId="102184AE"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0285E03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F82A2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75D12C"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05E6358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6BA0BD95"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1095DDCA"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606A4E2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944D162" w14:textId="77777777" w:rsidR="008776CA" w:rsidRDefault="008776CA" w:rsidP="00AC7DAE">
            <w:pPr>
              <w:pStyle w:val="TAC"/>
              <w:rPr>
                <w:lang w:eastAsia="ja-JP"/>
              </w:rPr>
            </w:pPr>
          </w:p>
        </w:tc>
      </w:tr>
      <w:tr w:rsidR="008776CA" w14:paraId="287191C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7C3DC62" w14:textId="77777777" w:rsidR="008776CA" w:rsidRDefault="008776CA" w:rsidP="00AC7DAE">
            <w:pPr>
              <w:pStyle w:val="TAC"/>
              <w:rPr>
                <w:lang w:eastAsia="ja-JP"/>
              </w:rPr>
            </w:pPr>
            <w:r>
              <w:rPr>
                <w:lang w:eastAsia="ja-JP"/>
              </w:rPr>
              <w:t>DC_26_n79</w:t>
            </w:r>
          </w:p>
        </w:tc>
        <w:tc>
          <w:tcPr>
            <w:tcW w:w="2694" w:type="dxa"/>
            <w:tcBorders>
              <w:top w:val="single" w:sz="4" w:space="0" w:color="auto"/>
              <w:left w:val="nil"/>
              <w:bottom w:val="single" w:sz="4" w:space="0" w:color="auto"/>
              <w:right w:val="single" w:sz="4" w:space="0" w:color="auto"/>
            </w:tcBorders>
            <w:hideMark/>
          </w:tcPr>
          <w:p w14:paraId="0FEA7751"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0F01E7E" w14:textId="77777777" w:rsidR="008776CA" w:rsidRDefault="008776CA" w:rsidP="00AC7DAE">
            <w:pPr>
              <w:pStyle w:val="TAC"/>
            </w:pPr>
            <w:r>
              <w:t>703</w:t>
            </w:r>
          </w:p>
        </w:tc>
        <w:tc>
          <w:tcPr>
            <w:tcW w:w="425" w:type="dxa"/>
            <w:tcBorders>
              <w:top w:val="single" w:sz="4" w:space="0" w:color="auto"/>
              <w:left w:val="nil"/>
              <w:bottom w:val="single" w:sz="4" w:space="0" w:color="auto"/>
              <w:right w:val="single" w:sz="4" w:space="0" w:color="auto"/>
            </w:tcBorders>
            <w:hideMark/>
          </w:tcPr>
          <w:p w14:paraId="06CE86DE"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C18A3E0" w14:textId="77777777" w:rsidR="008776CA" w:rsidRDefault="008776CA" w:rsidP="00AC7DAE">
            <w:pPr>
              <w:pStyle w:val="TAC"/>
            </w:pPr>
            <w:r>
              <w:t>799</w:t>
            </w:r>
          </w:p>
        </w:tc>
        <w:tc>
          <w:tcPr>
            <w:tcW w:w="992" w:type="dxa"/>
            <w:tcBorders>
              <w:top w:val="single" w:sz="4" w:space="0" w:color="auto"/>
              <w:left w:val="nil"/>
              <w:bottom w:val="single" w:sz="4" w:space="0" w:color="auto"/>
              <w:right w:val="single" w:sz="4" w:space="0" w:color="auto"/>
            </w:tcBorders>
            <w:hideMark/>
          </w:tcPr>
          <w:p w14:paraId="1853AF2E"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D743347"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4DE01424" w14:textId="77777777" w:rsidR="008776CA" w:rsidRDefault="008776CA" w:rsidP="00AC7DAE">
            <w:pPr>
              <w:pStyle w:val="TAC"/>
              <w:rPr>
                <w:lang w:eastAsia="ja-JP"/>
              </w:rPr>
            </w:pPr>
          </w:p>
        </w:tc>
      </w:tr>
      <w:tr w:rsidR="008776CA" w14:paraId="436C755E" w14:textId="77777777" w:rsidTr="000E7EBA">
        <w:trPr>
          <w:trHeight w:val="187"/>
          <w:jc w:val="center"/>
        </w:trPr>
        <w:tc>
          <w:tcPr>
            <w:tcW w:w="1986" w:type="dxa"/>
            <w:tcBorders>
              <w:top w:val="nil"/>
              <w:left w:val="single" w:sz="4" w:space="0" w:color="auto"/>
              <w:bottom w:val="nil"/>
              <w:right w:val="single" w:sz="4" w:space="0" w:color="auto"/>
            </w:tcBorders>
          </w:tcPr>
          <w:p w14:paraId="27F1697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366BCBC" w14:textId="77777777" w:rsidR="008776CA" w:rsidRDefault="008776CA" w:rsidP="00AC7DAE">
            <w:pPr>
              <w:pStyle w:val="TAL"/>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7636A56" w14:textId="77777777" w:rsidR="008776CA" w:rsidRDefault="008776CA" w:rsidP="00AC7DAE">
            <w:pPr>
              <w:pStyle w:val="TAC"/>
            </w:pPr>
            <w:r>
              <w:t>799</w:t>
            </w:r>
          </w:p>
        </w:tc>
        <w:tc>
          <w:tcPr>
            <w:tcW w:w="425" w:type="dxa"/>
            <w:tcBorders>
              <w:top w:val="single" w:sz="4" w:space="0" w:color="auto"/>
              <w:left w:val="nil"/>
              <w:bottom w:val="single" w:sz="4" w:space="0" w:color="auto"/>
              <w:right w:val="single" w:sz="4" w:space="0" w:color="auto"/>
            </w:tcBorders>
            <w:hideMark/>
          </w:tcPr>
          <w:p w14:paraId="4BF350C4"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06E3BC7"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FF8338F"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5FDECEDD"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01B2CCEE" w14:textId="77777777" w:rsidR="008776CA" w:rsidRDefault="008776CA" w:rsidP="00AC7DAE">
            <w:pPr>
              <w:pStyle w:val="TAC"/>
              <w:rPr>
                <w:lang w:eastAsia="ja-JP"/>
              </w:rPr>
            </w:pPr>
            <w:r>
              <w:rPr>
                <w:lang w:eastAsia="ja-JP"/>
              </w:rPr>
              <w:t>5</w:t>
            </w:r>
          </w:p>
        </w:tc>
      </w:tr>
      <w:tr w:rsidR="008776CA" w14:paraId="0A7F6F26"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32DF65C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F4F55FC"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1A27937" w14:textId="77777777" w:rsidR="008776CA" w:rsidRDefault="008776CA" w:rsidP="00AC7DAE">
            <w:pPr>
              <w:pStyle w:val="TAC"/>
              <w:rPr>
                <w:lang w:eastAsia="ja-JP"/>
              </w:rPr>
            </w:pPr>
            <w:r>
              <w:rPr>
                <w:lang w:eastAsia="ja-JP"/>
              </w:rPr>
              <w:t>945</w:t>
            </w:r>
          </w:p>
        </w:tc>
        <w:tc>
          <w:tcPr>
            <w:tcW w:w="425" w:type="dxa"/>
            <w:tcBorders>
              <w:top w:val="single" w:sz="4" w:space="0" w:color="auto"/>
              <w:left w:val="nil"/>
              <w:bottom w:val="single" w:sz="4" w:space="0" w:color="auto"/>
              <w:right w:val="single" w:sz="4" w:space="0" w:color="auto"/>
            </w:tcBorders>
            <w:hideMark/>
          </w:tcPr>
          <w:p w14:paraId="3111169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79B5525" w14:textId="77777777" w:rsidR="008776CA" w:rsidRDefault="008776CA" w:rsidP="00AC7DAE">
            <w:pPr>
              <w:pStyle w:val="TAC"/>
              <w:rPr>
                <w:lang w:eastAsia="ja-JP"/>
              </w:rPr>
            </w:pPr>
            <w:r>
              <w:rPr>
                <w:lang w:eastAsia="ja-JP"/>
              </w:rPr>
              <w:t>960</w:t>
            </w:r>
          </w:p>
        </w:tc>
        <w:tc>
          <w:tcPr>
            <w:tcW w:w="992" w:type="dxa"/>
            <w:tcBorders>
              <w:top w:val="single" w:sz="4" w:space="0" w:color="auto"/>
              <w:left w:val="nil"/>
              <w:bottom w:val="single" w:sz="4" w:space="0" w:color="auto"/>
              <w:right w:val="single" w:sz="4" w:space="0" w:color="auto"/>
            </w:tcBorders>
            <w:hideMark/>
          </w:tcPr>
          <w:p w14:paraId="1D1E6D8C"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35D4623"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C5881FC" w14:textId="77777777" w:rsidR="008776CA" w:rsidRDefault="008776CA" w:rsidP="00AC7DAE">
            <w:pPr>
              <w:pStyle w:val="TAC"/>
              <w:rPr>
                <w:lang w:eastAsia="ja-JP"/>
              </w:rPr>
            </w:pPr>
          </w:p>
        </w:tc>
      </w:tr>
      <w:tr w:rsidR="008776CA" w14:paraId="13BF0FB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55D7CD0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2E1B001"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729F91F"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6046DD2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99FC2B2" w14:textId="77777777" w:rsidR="008776CA" w:rsidRDefault="008776CA" w:rsidP="00AC7DAE">
            <w:pPr>
              <w:pStyle w:val="TAC"/>
              <w:rPr>
                <w:lang w:eastAsia="ja-JP"/>
              </w:rPr>
            </w:pPr>
            <w:r>
              <w:t>1915.7</w:t>
            </w:r>
          </w:p>
        </w:tc>
        <w:tc>
          <w:tcPr>
            <w:tcW w:w="992" w:type="dxa"/>
            <w:tcBorders>
              <w:top w:val="single" w:sz="4" w:space="0" w:color="auto"/>
              <w:left w:val="nil"/>
              <w:bottom w:val="single" w:sz="4" w:space="0" w:color="auto"/>
              <w:right w:val="single" w:sz="4" w:space="0" w:color="auto"/>
            </w:tcBorders>
            <w:hideMark/>
          </w:tcPr>
          <w:p w14:paraId="20FCD4BF"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E7A7210"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5A769F03" w14:textId="77777777" w:rsidR="008776CA" w:rsidRDefault="008776CA" w:rsidP="00AC7DAE">
            <w:pPr>
              <w:pStyle w:val="TAC"/>
              <w:rPr>
                <w:lang w:eastAsia="ja-JP"/>
              </w:rPr>
            </w:pPr>
            <w:r>
              <w:rPr>
                <w:lang w:eastAsia="ja-JP"/>
              </w:rPr>
              <w:t>3</w:t>
            </w:r>
          </w:p>
        </w:tc>
      </w:tr>
      <w:tr w:rsidR="008776CA" w14:paraId="7805067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23CA4F8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359871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C9F8AA4" w14:textId="77777777" w:rsidR="008776CA" w:rsidRDefault="008776CA" w:rsidP="00AC7DAE">
            <w:pPr>
              <w:pStyle w:val="TAC"/>
              <w:rPr>
                <w:lang w:eastAsia="ja-JP"/>
              </w:rPr>
            </w:pPr>
            <w:r>
              <w:rPr>
                <w:lang w:eastAsia="ja-JP"/>
              </w:rPr>
              <w:t>2545</w:t>
            </w:r>
          </w:p>
        </w:tc>
        <w:tc>
          <w:tcPr>
            <w:tcW w:w="425" w:type="dxa"/>
            <w:tcBorders>
              <w:top w:val="single" w:sz="4" w:space="0" w:color="auto"/>
              <w:left w:val="nil"/>
              <w:bottom w:val="single" w:sz="4" w:space="0" w:color="auto"/>
              <w:right w:val="single" w:sz="4" w:space="0" w:color="auto"/>
            </w:tcBorders>
            <w:hideMark/>
          </w:tcPr>
          <w:p w14:paraId="4F968BE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D81B39F" w14:textId="77777777" w:rsidR="008776CA" w:rsidRDefault="008776CA" w:rsidP="00AC7DAE">
            <w:pPr>
              <w:pStyle w:val="TAC"/>
              <w:rPr>
                <w:lang w:eastAsia="ja-JP"/>
              </w:rPr>
            </w:pPr>
            <w:r>
              <w:rPr>
                <w:lang w:eastAsia="ja-JP"/>
              </w:rPr>
              <w:t>2575</w:t>
            </w:r>
          </w:p>
        </w:tc>
        <w:tc>
          <w:tcPr>
            <w:tcW w:w="992" w:type="dxa"/>
            <w:tcBorders>
              <w:top w:val="single" w:sz="4" w:space="0" w:color="auto"/>
              <w:left w:val="nil"/>
              <w:bottom w:val="single" w:sz="4" w:space="0" w:color="auto"/>
              <w:right w:val="single" w:sz="4" w:space="0" w:color="auto"/>
            </w:tcBorders>
            <w:hideMark/>
          </w:tcPr>
          <w:p w14:paraId="53D4B606"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257E729"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14BE7B6" w14:textId="77777777" w:rsidR="008776CA" w:rsidRDefault="008776CA" w:rsidP="00AC7DAE">
            <w:pPr>
              <w:pStyle w:val="TAC"/>
              <w:rPr>
                <w:lang w:eastAsia="ja-JP"/>
              </w:rPr>
            </w:pPr>
          </w:p>
        </w:tc>
      </w:tr>
      <w:tr w:rsidR="008776CA" w14:paraId="2E0D53EF"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3D5B26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82B36F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CE7CE09" w14:textId="77777777" w:rsidR="008776CA" w:rsidRDefault="008776CA" w:rsidP="00AC7DAE">
            <w:pPr>
              <w:pStyle w:val="TAC"/>
              <w:rPr>
                <w:lang w:eastAsia="ja-JP"/>
              </w:rPr>
            </w:pPr>
            <w:r>
              <w:rPr>
                <w:lang w:eastAsia="ja-JP"/>
              </w:rPr>
              <w:t>2595</w:t>
            </w:r>
          </w:p>
        </w:tc>
        <w:tc>
          <w:tcPr>
            <w:tcW w:w="425" w:type="dxa"/>
            <w:tcBorders>
              <w:top w:val="single" w:sz="4" w:space="0" w:color="auto"/>
              <w:left w:val="nil"/>
              <w:bottom w:val="single" w:sz="4" w:space="0" w:color="auto"/>
              <w:right w:val="single" w:sz="4" w:space="0" w:color="auto"/>
            </w:tcBorders>
            <w:hideMark/>
          </w:tcPr>
          <w:p w14:paraId="43D80D3B"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528061BB" w14:textId="77777777" w:rsidR="008776CA" w:rsidRDefault="008776CA" w:rsidP="00AC7DAE">
            <w:pPr>
              <w:pStyle w:val="TAC"/>
              <w:rPr>
                <w:lang w:eastAsia="ja-JP"/>
              </w:rPr>
            </w:pPr>
            <w:r>
              <w:rPr>
                <w:lang w:eastAsia="ja-JP"/>
              </w:rPr>
              <w:t>2645</w:t>
            </w:r>
          </w:p>
        </w:tc>
        <w:tc>
          <w:tcPr>
            <w:tcW w:w="992" w:type="dxa"/>
            <w:tcBorders>
              <w:top w:val="single" w:sz="4" w:space="0" w:color="auto"/>
              <w:left w:val="nil"/>
              <w:bottom w:val="single" w:sz="4" w:space="0" w:color="auto"/>
              <w:right w:val="single" w:sz="4" w:space="0" w:color="auto"/>
            </w:tcBorders>
            <w:hideMark/>
          </w:tcPr>
          <w:p w14:paraId="22321FD9"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77FC844C"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D6C47DA" w14:textId="77777777" w:rsidR="008776CA" w:rsidRDefault="008776CA" w:rsidP="00AC7DAE">
            <w:pPr>
              <w:pStyle w:val="TAC"/>
              <w:rPr>
                <w:lang w:eastAsia="ja-JP"/>
              </w:rPr>
            </w:pPr>
          </w:p>
        </w:tc>
      </w:tr>
      <w:tr w:rsidR="008776CA" w14:paraId="290063F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414EBDF" w14:textId="77777777" w:rsidR="008776CA" w:rsidRDefault="008776CA" w:rsidP="00AC7DAE">
            <w:pPr>
              <w:pStyle w:val="TAC"/>
              <w:rPr>
                <w:lang w:eastAsia="ja-JP"/>
              </w:rPr>
            </w:pPr>
            <w:r>
              <w:rPr>
                <w:lang w:eastAsia="ja-JP"/>
              </w:rPr>
              <w:t>DC_28_n3</w:t>
            </w:r>
          </w:p>
        </w:tc>
        <w:tc>
          <w:tcPr>
            <w:tcW w:w="2694" w:type="dxa"/>
            <w:tcBorders>
              <w:top w:val="single" w:sz="4" w:space="0" w:color="auto"/>
              <w:left w:val="nil"/>
              <w:bottom w:val="single" w:sz="4" w:space="0" w:color="auto"/>
              <w:right w:val="single" w:sz="4" w:space="0" w:color="auto"/>
            </w:tcBorders>
            <w:hideMark/>
          </w:tcPr>
          <w:p w14:paraId="11A9A56D"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343C1127" w14:textId="77777777" w:rsidR="008776CA" w:rsidRDefault="008776CA" w:rsidP="00AC7DAE">
            <w:pPr>
              <w:pStyle w:val="TAC"/>
              <w:rPr>
                <w:lang w:eastAsia="ja-JP"/>
              </w:rPr>
            </w:pPr>
            <w:r>
              <w:rPr>
                <w:lang w:eastAsia="ko-KR"/>
              </w:rPr>
              <w:t>470</w:t>
            </w:r>
          </w:p>
        </w:tc>
        <w:tc>
          <w:tcPr>
            <w:tcW w:w="425" w:type="dxa"/>
            <w:tcBorders>
              <w:top w:val="single" w:sz="4" w:space="0" w:color="auto"/>
              <w:left w:val="nil"/>
              <w:bottom w:val="single" w:sz="4" w:space="0" w:color="auto"/>
              <w:right w:val="single" w:sz="4" w:space="0" w:color="auto"/>
            </w:tcBorders>
            <w:hideMark/>
          </w:tcPr>
          <w:p w14:paraId="7F6AD4BD"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070531E" w14:textId="77777777" w:rsidR="008776CA" w:rsidRDefault="008776CA" w:rsidP="00AC7DAE">
            <w:pPr>
              <w:pStyle w:val="TAC"/>
              <w:rPr>
                <w:lang w:eastAsia="ja-JP"/>
              </w:rPr>
            </w:pPr>
            <w:r>
              <w:rPr>
                <w:lang w:eastAsia="ko-KR"/>
              </w:rPr>
              <w:t>710</w:t>
            </w:r>
          </w:p>
        </w:tc>
        <w:tc>
          <w:tcPr>
            <w:tcW w:w="992" w:type="dxa"/>
            <w:tcBorders>
              <w:top w:val="single" w:sz="4" w:space="0" w:color="auto"/>
              <w:left w:val="nil"/>
              <w:bottom w:val="single" w:sz="4" w:space="0" w:color="auto"/>
              <w:right w:val="single" w:sz="4" w:space="0" w:color="auto"/>
            </w:tcBorders>
            <w:hideMark/>
          </w:tcPr>
          <w:p w14:paraId="30317480" w14:textId="77777777" w:rsidR="008776CA" w:rsidRDefault="008776CA" w:rsidP="00AC7DAE">
            <w:pPr>
              <w:pStyle w:val="TAC"/>
              <w:rPr>
                <w:lang w:eastAsia="ja-JP"/>
              </w:rPr>
            </w:pPr>
            <w:r>
              <w:rPr>
                <w:lang w:eastAsia="ko-KR"/>
              </w:rPr>
              <w:t>-26.2</w:t>
            </w:r>
          </w:p>
        </w:tc>
        <w:tc>
          <w:tcPr>
            <w:tcW w:w="1163" w:type="dxa"/>
            <w:tcBorders>
              <w:top w:val="single" w:sz="4" w:space="0" w:color="auto"/>
              <w:left w:val="nil"/>
              <w:bottom w:val="single" w:sz="4" w:space="0" w:color="auto"/>
              <w:right w:val="single" w:sz="4" w:space="0" w:color="auto"/>
            </w:tcBorders>
            <w:noWrap/>
            <w:hideMark/>
          </w:tcPr>
          <w:p w14:paraId="744F1ABA" w14:textId="77777777" w:rsidR="008776CA" w:rsidRDefault="008776CA" w:rsidP="00AC7DAE">
            <w:pPr>
              <w:pStyle w:val="TAC"/>
              <w:rPr>
                <w:lang w:eastAsia="ja-JP"/>
              </w:rPr>
            </w:pPr>
            <w:r>
              <w:rPr>
                <w:lang w:eastAsia="ko-KR"/>
              </w:rPr>
              <w:t>6</w:t>
            </w:r>
          </w:p>
        </w:tc>
        <w:tc>
          <w:tcPr>
            <w:tcW w:w="1105" w:type="dxa"/>
            <w:tcBorders>
              <w:top w:val="single" w:sz="4" w:space="0" w:color="auto"/>
              <w:left w:val="nil"/>
              <w:bottom w:val="single" w:sz="4" w:space="0" w:color="auto"/>
              <w:right w:val="single" w:sz="4" w:space="0" w:color="auto"/>
            </w:tcBorders>
            <w:noWrap/>
            <w:hideMark/>
          </w:tcPr>
          <w:p w14:paraId="19C155AC" w14:textId="77777777" w:rsidR="008776CA" w:rsidRDefault="008776CA" w:rsidP="00AC7DAE">
            <w:pPr>
              <w:pStyle w:val="TAC"/>
              <w:rPr>
                <w:lang w:eastAsia="ja-JP"/>
              </w:rPr>
            </w:pPr>
            <w:r>
              <w:rPr>
                <w:lang w:eastAsia="zh-TW"/>
              </w:rPr>
              <w:t>1</w:t>
            </w:r>
            <w:r>
              <w:rPr>
                <w:lang w:eastAsia="ko-KR"/>
              </w:rPr>
              <w:t>4</w:t>
            </w:r>
          </w:p>
        </w:tc>
      </w:tr>
      <w:tr w:rsidR="008776CA" w14:paraId="260A5F15" w14:textId="77777777" w:rsidTr="000E7EBA">
        <w:trPr>
          <w:trHeight w:val="187"/>
          <w:jc w:val="center"/>
        </w:trPr>
        <w:tc>
          <w:tcPr>
            <w:tcW w:w="1986" w:type="dxa"/>
            <w:tcBorders>
              <w:top w:val="nil"/>
              <w:left w:val="single" w:sz="4" w:space="0" w:color="auto"/>
              <w:bottom w:val="nil"/>
              <w:right w:val="single" w:sz="4" w:space="0" w:color="auto"/>
            </w:tcBorders>
          </w:tcPr>
          <w:p w14:paraId="0F07518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6CF38E7"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76C6CABC" w14:textId="77777777" w:rsidR="008776CA" w:rsidRDefault="008776CA" w:rsidP="00AC7DAE">
            <w:pPr>
              <w:pStyle w:val="TAC"/>
              <w:rPr>
                <w:lang w:eastAsia="ja-JP"/>
              </w:rPr>
            </w:pPr>
            <w:r>
              <w:rPr>
                <w:lang w:eastAsia="ko-KR"/>
              </w:rPr>
              <w:t>758</w:t>
            </w:r>
          </w:p>
        </w:tc>
        <w:tc>
          <w:tcPr>
            <w:tcW w:w="425" w:type="dxa"/>
            <w:tcBorders>
              <w:top w:val="single" w:sz="4" w:space="0" w:color="auto"/>
              <w:left w:val="nil"/>
              <w:bottom w:val="single" w:sz="4" w:space="0" w:color="auto"/>
              <w:right w:val="single" w:sz="4" w:space="0" w:color="auto"/>
            </w:tcBorders>
            <w:hideMark/>
          </w:tcPr>
          <w:p w14:paraId="435C7FD0"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4EA02F98" w14:textId="77777777" w:rsidR="008776CA" w:rsidRDefault="008776CA" w:rsidP="00AC7DAE">
            <w:pPr>
              <w:pStyle w:val="TAC"/>
              <w:rPr>
                <w:lang w:eastAsia="ja-JP"/>
              </w:rPr>
            </w:pPr>
            <w:r>
              <w:rPr>
                <w:lang w:eastAsia="ko-KR"/>
              </w:rPr>
              <w:t>773</w:t>
            </w:r>
          </w:p>
        </w:tc>
        <w:tc>
          <w:tcPr>
            <w:tcW w:w="992" w:type="dxa"/>
            <w:tcBorders>
              <w:top w:val="single" w:sz="4" w:space="0" w:color="auto"/>
              <w:left w:val="nil"/>
              <w:bottom w:val="single" w:sz="4" w:space="0" w:color="auto"/>
              <w:right w:val="single" w:sz="4" w:space="0" w:color="auto"/>
            </w:tcBorders>
            <w:hideMark/>
          </w:tcPr>
          <w:p w14:paraId="724EBCAC" w14:textId="77777777" w:rsidR="008776CA" w:rsidRDefault="008776CA" w:rsidP="00AC7DAE">
            <w:pPr>
              <w:pStyle w:val="TAC"/>
              <w:rPr>
                <w:lang w:eastAsia="ja-JP"/>
              </w:rPr>
            </w:pPr>
            <w:r>
              <w:rPr>
                <w:lang w:eastAsia="ko-KR"/>
              </w:rPr>
              <w:t>-32</w:t>
            </w:r>
          </w:p>
        </w:tc>
        <w:tc>
          <w:tcPr>
            <w:tcW w:w="1163" w:type="dxa"/>
            <w:tcBorders>
              <w:top w:val="single" w:sz="4" w:space="0" w:color="auto"/>
              <w:left w:val="nil"/>
              <w:bottom w:val="single" w:sz="4" w:space="0" w:color="auto"/>
              <w:right w:val="single" w:sz="4" w:space="0" w:color="auto"/>
            </w:tcBorders>
            <w:noWrap/>
            <w:hideMark/>
          </w:tcPr>
          <w:p w14:paraId="51A9063F" w14:textId="77777777" w:rsidR="008776CA" w:rsidRDefault="008776CA" w:rsidP="00AC7DAE">
            <w:pPr>
              <w:pStyle w:val="TAC"/>
              <w:rPr>
                <w:lang w:eastAsia="ja-JP"/>
              </w:rPr>
            </w:pPr>
            <w:r>
              <w:rPr>
                <w:lang w:eastAsia="ko-KR"/>
              </w:rPr>
              <w:t>1</w:t>
            </w:r>
          </w:p>
        </w:tc>
        <w:tc>
          <w:tcPr>
            <w:tcW w:w="1105" w:type="dxa"/>
            <w:tcBorders>
              <w:top w:val="single" w:sz="4" w:space="0" w:color="auto"/>
              <w:left w:val="nil"/>
              <w:bottom w:val="single" w:sz="4" w:space="0" w:color="auto"/>
              <w:right w:val="single" w:sz="4" w:space="0" w:color="auto"/>
            </w:tcBorders>
            <w:noWrap/>
            <w:hideMark/>
          </w:tcPr>
          <w:p w14:paraId="5C619127" w14:textId="77777777" w:rsidR="008776CA" w:rsidRDefault="008776CA" w:rsidP="00AC7DAE">
            <w:pPr>
              <w:pStyle w:val="TAC"/>
              <w:rPr>
                <w:lang w:eastAsia="zh-TW"/>
              </w:rPr>
            </w:pPr>
            <w:r>
              <w:rPr>
                <w:lang w:eastAsia="zh-TW"/>
              </w:rPr>
              <w:t>5</w:t>
            </w:r>
          </w:p>
        </w:tc>
      </w:tr>
      <w:tr w:rsidR="008776CA" w14:paraId="3DC5EF88" w14:textId="77777777" w:rsidTr="000E7EBA">
        <w:trPr>
          <w:trHeight w:val="187"/>
          <w:jc w:val="center"/>
        </w:trPr>
        <w:tc>
          <w:tcPr>
            <w:tcW w:w="1986" w:type="dxa"/>
            <w:tcBorders>
              <w:top w:val="nil"/>
              <w:left w:val="single" w:sz="4" w:space="0" w:color="auto"/>
              <w:bottom w:val="nil"/>
              <w:right w:val="single" w:sz="4" w:space="0" w:color="auto"/>
            </w:tcBorders>
          </w:tcPr>
          <w:p w14:paraId="76EE814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6E20956"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188CF6FF" w14:textId="77777777" w:rsidR="008776CA" w:rsidRDefault="008776CA" w:rsidP="00AC7DAE">
            <w:pPr>
              <w:pStyle w:val="TAC"/>
              <w:rPr>
                <w:lang w:eastAsia="ja-JP"/>
              </w:rPr>
            </w:pPr>
            <w:r>
              <w:rPr>
                <w:lang w:eastAsia="ko-KR"/>
              </w:rPr>
              <w:t>773</w:t>
            </w:r>
          </w:p>
        </w:tc>
        <w:tc>
          <w:tcPr>
            <w:tcW w:w="425" w:type="dxa"/>
            <w:tcBorders>
              <w:top w:val="single" w:sz="4" w:space="0" w:color="auto"/>
              <w:left w:val="nil"/>
              <w:bottom w:val="single" w:sz="4" w:space="0" w:color="auto"/>
              <w:right w:val="single" w:sz="4" w:space="0" w:color="auto"/>
            </w:tcBorders>
            <w:hideMark/>
          </w:tcPr>
          <w:p w14:paraId="72EC4470"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6D0A788B" w14:textId="77777777" w:rsidR="008776CA" w:rsidRDefault="008776CA" w:rsidP="00AC7DAE">
            <w:pPr>
              <w:pStyle w:val="TAC"/>
              <w:rPr>
                <w:lang w:eastAsia="ja-JP"/>
              </w:rPr>
            </w:pPr>
            <w:r>
              <w:rPr>
                <w:lang w:eastAsia="ko-KR"/>
              </w:rPr>
              <w:t>803</w:t>
            </w:r>
          </w:p>
        </w:tc>
        <w:tc>
          <w:tcPr>
            <w:tcW w:w="992" w:type="dxa"/>
            <w:tcBorders>
              <w:top w:val="single" w:sz="4" w:space="0" w:color="auto"/>
              <w:left w:val="nil"/>
              <w:bottom w:val="single" w:sz="4" w:space="0" w:color="auto"/>
              <w:right w:val="single" w:sz="4" w:space="0" w:color="auto"/>
            </w:tcBorders>
            <w:hideMark/>
          </w:tcPr>
          <w:p w14:paraId="45BF5013" w14:textId="77777777" w:rsidR="008776CA" w:rsidRDefault="008776CA" w:rsidP="00AC7DAE">
            <w:pPr>
              <w:pStyle w:val="TAC"/>
              <w:rPr>
                <w:lang w:eastAsia="ja-JP"/>
              </w:rPr>
            </w:pPr>
            <w:r>
              <w:rPr>
                <w:lang w:eastAsia="ko-KR"/>
              </w:rPr>
              <w:t>-50</w:t>
            </w:r>
          </w:p>
        </w:tc>
        <w:tc>
          <w:tcPr>
            <w:tcW w:w="1163" w:type="dxa"/>
            <w:tcBorders>
              <w:top w:val="single" w:sz="4" w:space="0" w:color="auto"/>
              <w:left w:val="nil"/>
              <w:bottom w:val="single" w:sz="4" w:space="0" w:color="auto"/>
              <w:right w:val="single" w:sz="4" w:space="0" w:color="auto"/>
            </w:tcBorders>
            <w:noWrap/>
            <w:hideMark/>
          </w:tcPr>
          <w:p w14:paraId="576FD22D" w14:textId="77777777" w:rsidR="008776CA" w:rsidRDefault="008776CA" w:rsidP="00AC7DAE">
            <w:pPr>
              <w:pStyle w:val="TAC"/>
              <w:rPr>
                <w:lang w:eastAsia="ja-JP"/>
              </w:rPr>
            </w:pPr>
            <w:r>
              <w:rPr>
                <w:lang w:eastAsia="ko-KR"/>
              </w:rPr>
              <w:t>1</w:t>
            </w:r>
          </w:p>
        </w:tc>
        <w:tc>
          <w:tcPr>
            <w:tcW w:w="1105" w:type="dxa"/>
            <w:tcBorders>
              <w:top w:val="single" w:sz="4" w:space="0" w:color="auto"/>
              <w:left w:val="nil"/>
              <w:bottom w:val="single" w:sz="4" w:space="0" w:color="auto"/>
              <w:right w:val="single" w:sz="4" w:space="0" w:color="auto"/>
            </w:tcBorders>
            <w:noWrap/>
          </w:tcPr>
          <w:p w14:paraId="77DEEA0D" w14:textId="77777777" w:rsidR="008776CA" w:rsidRDefault="008776CA" w:rsidP="00AC7DAE">
            <w:pPr>
              <w:pStyle w:val="TAC"/>
              <w:rPr>
                <w:lang w:eastAsia="ja-JP"/>
              </w:rPr>
            </w:pPr>
          </w:p>
        </w:tc>
      </w:tr>
      <w:tr w:rsidR="008776CA" w14:paraId="56D78846"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D83032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61CEBB3" w14:textId="77777777" w:rsidR="008776CA" w:rsidRDefault="008776CA" w:rsidP="00AC7DAE">
            <w:pPr>
              <w:pStyle w:val="TAL"/>
              <w:rPr>
                <w:rFonts w:cs="Arial"/>
                <w:lang w:eastAsia="ja-JP"/>
              </w:rPr>
            </w:pPr>
            <w:r>
              <w:rPr>
                <w:rFonts w:cs="Arial"/>
                <w:lang w:eastAsia="ko-KR"/>
              </w:rPr>
              <w:t>Frequency range</w:t>
            </w:r>
          </w:p>
        </w:tc>
        <w:tc>
          <w:tcPr>
            <w:tcW w:w="1276" w:type="dxa"/>
            <w:tcBorders>
              <w:top w:val="single" w:sz="4" w:space="0" w:color="auto"/>
              <w:left w:val="nil"/>
              <w:bottom w:val="single" w:sz="4" w:space="0" w:color="auto"/>
              <w:right w:val="single" w:sz="4" w:space="0" w:color="auto"/>
            </w:tcBorders>
            <w:hideMark/>
          </w:tcPr>
          <w:p w14:paraId="2E8B07AC" w14:textId="77777777" w:rsidR="008776CA" w:rsidRDefault="008776CA" w:rsidP="00AC7DAE">
            <w:pPr>
              <w:pStyle w:val="TAC"/>
              <w:rPr>
                <w:lang w:eastAsia="ja-JP"/>
              </w:rPr>
            </w:pPr>
            <w:r>
              <w:rPr>
                <w:lang w:eastAsia="ko-KR"/>
              </w:rPr>
              <w:t>1884.5</w:t>
            </w:r>
          </w:p>
        </w:tc>
        <w:tc>
          <w:tcPr>
            <w:tcW w:w="425" w:type="dxa"/>
            <w:tcBorders>
              <w:top w:val="single" w:sz="4" w:space="0" w:color="auto"/>
              <w:left w:val="nil"/>
              <w:bottom w:val="single" w:sz="4" w:space="0" w:color="auto"/>
              <w:right w:val="single" w:sz="4" w:space="0" w:color="auto"/>
            </w:tcBorders>
            <w:hideMark/>
          </w:tcPr>
          <w:p w14:paraId="26B21C90" w14:textId="77777777" w:rsidR="008776CA" w:rsidRDefault="008776CA" w:rsidP="00AC7DAE">
            <w:pPr>
              <w:pStyle w:val="TAC"/>
              <w:rPr>
                <w:lang w:eastAsia="ja-JP"/>
              </w:rPr>
            </w:pPr>
            <w:r>
              <w:rPr>
                <w:lang w:eastAsia="ko-KR"/>
              </w:rPr>
              <w:t>-</w:t>
            </w:r>
          </w:p>
        </w:tc>
        <w:tc>
          <w:tcPr>
            <w:tcW w:w="1134" w:type="dxa"/>
            <w:tcBorders>
              <w:top w:val="single" w:sz="4" w:space="0" w:color="auto"/>
              <w:left w:val="nil"/>
              <w:bottom w:val="single" w:sz="4" w:space="0" w:color="auto"/>
              <w:right w:val="single" w:sz="4" w:space="0" w:color="auto"/>
            </w:tcBorders>
            <w:hideMark/>
          </w:tcPr>
          <w:p w14:paraId="19FE9A4E" w14:textId="77777777" w:rsidR="008776CA" w:rsidRDefault="008776CA" w:rsidP="00AC7DAE">
            <w:pPr>
              <w:pStyle w:val="TAC"/>
              <w:rPr>
                <w:lang w:eastAsia="ja-JP"/>
              </w:rPr>
            </w:pPr>
            <w:r>
              <w:rPr>
                <w:lang w:eastAsia="ko-KR"/>
              </w:rPr>
              <w:t>1915.7</w:t>
            </w:r>
          </w:p>
        </w:tc>
        <w:tc>
          <w:tcPr>
            <w:tcW w:w="992" w:type="dxa"/>
            <w:tcBorders>
              <w:top w:val="single" w:sz="4" w:space="0" w:color="auto"/>
              <w:left w:val="nil"/>
              <w:bottom w:val="single" w:sz="4" w:space="0" w:color="auto"/>
              <w:right w:val="single" w:sz="4" w:space="0" w:color="auto"/>
            </w:tcBorders>
            <w:hideMark/>
          </w:tcPr>
          <w:p w14:paraId="57725B94" w14:textId="77777777" w:rsidR="008776CA" w:rsidRDefault="008776CA" w:rsidP="00AC7DAE">
            <w:pPr>
              <w:pStyle w:val="TAC"/>
              <w:rPr>
                <w:lang w:eastAsia="ja-JP"/>
              </w:rPr>
            </w:pPr>
            <w:r>
              <w:rPr>
                <w:lang w:eastAsia="ko-KR"/>
              </w:rPr>
              <w:t>-41</w:t>
            </w:r>
          </w:p>
        </w:tc>
        <w:tc>
          <w:tcPr>
            <w:tcW w:w="1163" w:type="dxa"/>
            <w:tcBorders>
              <w:top w:val="single" w:sz="4" w:space="0" w:color="auto"/>
              <w:left w:val="nil"/>
              <w:bottom w:val="single" w:sz="4" w:space="0" w:color="auto"/>
              <w:right w:val="single" w:sz="4" w:space="0" w:color="auto"/>
            </w:tcBorders>
            <w:noWrap/>
            <w:hideMark/>
          </w:tcPr>
          <w:p w14:paraId="59303446" w14:textId="77777777" w:rsidR="008776CA" w:rsidRDefault="008776CA" w:rsidP="00AC7DAE">
            <w:pPr>
              <w:pStyle w:val="TAC"/>
              <w:rPr>
                <w:lang w:eastAsia="ja-JP"/>
              </w:rPr>
            </w:pPr>
            <w:r>
              <w:rPr>
                <w:lang w:eastAsia="ko-KR"/>
              </w:rPr>
              <w:t>0.3</w:t>
            </w:r>
          </w:p>
        </w:tc>
        <w:tc>
          <w:tcPr>
            <w:tcW w:w="1105" w:type="dxa"/>
            <w:tcBorders>
              <w:top w:val="single" w:sz="4" w:space="0" w:color="auto"/>
              <w:left w:val="nil"/>
              <w:bottom w:val="single" w:sz="4" w:space="0" w:color="auto"/>
              <w:right w:val="single" w:sz="4" w:space="0" w:color="auto"/>
            </w:tcBorders>
            <w:noWrap/>
            <w:hideMark/>
          </w:tcPr>
          <w:p w14:paraId="295256C5" w14:textId="77777777" w:rsidR="008776CA" w:rsidRDefault="008776CA" w:rsidP="00AC7DAE">
            <w:pPr>
              <w:pStyle w:val="TAC"/>
              <w:rPr>
                <w:lang w:eastAsia="ja-JP"/>
              </w:rPr>
            </w:pPr>
            <w:r>
              <w:rPr>
                <w:lang w:eastAsia="zh-TW"/>
              </w:rPr>
              <w:t>3</w:t>
            </w:r>
            <w:r>
              <w:rPr>
                <w:lang w:eastAsia="ko-KR"/>
              </w:rPr>
              <w:t>, 9</w:t>
            </w:r>
          </w:p>
        </w:tc>
      </w:tr>
      <w:tr w:rsidR="008776CA" w14:paraId="0B35023B"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2D246485" w14:textId="77777777" w:rsidR="008776CA" w:rsidRDefault="008776CA" w:rsidP="00AC7DAE">
            <w:pPr>
              <w:pStyle w:val="TAC"/>
              <w:rPr>
                <w:lang w:eastAsia="ja-JP"/>
              </w:rPr>
            </w:pPr>
            <w:r>
              <w:rPr>
                <w:lang w:eastAsia="ja-JP"/>
              </w:rPr>
              <w:t>DC_28_n5</w:t>
            </w:r>
          </w:p>
        </w:tc>
        <w:tc>
          <w:tcPr>
            <w:tcW w:w="2694" w:type="dxa"/>
            <w:tcBorders>
              <w:top w:val="single" w:sz="4" w:space="0" w:color="auto"/>
              <w:left w:val="nil"/>
              <w:bottom w:val="single" w:sz="4" w:space="0" w:color="auto"/>
              <w:right w:val="single" w:sz="4" w:space="0" w:color="auto"/>
            </w:tcBorders>
            <w:hideMark/>
          </w:tcPr>
          <w:p w14:paraId="6831208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3FB8B4B4"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2BF92DF1"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1643425" w14:textId="77777777" w:rsidR="008776CA"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hideMark/>
          </w:tcPr>
          <w:p w14:paraId="4C312EC1"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15DB8E9D"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22FAD11D" w14:textId="77777777" w:rsidR="008776CA" w:rsidRDefault="008776CA" w:rsidP="00AC7DAE">
            <w:pPr>
              <w:pStyle w:val="TAC"/>
              <w:rPr>
                <w:lang w:eastAsia="ja-JP"/>
              </w:rPr>
            </w:pPr>
            <w:r>
              <w:rPr>
                <w:lang w:eastAsia="ja-JP"/>
              </w:rPr>
              <w:t>3, 9</w:t>
            </w:r>
          </w:p>
        </w:tc>
      </w:tr>
      <w:tr w:rsidR="008776CA" w14:paraId="75D1F19D" w14:textId="77777777" w:rsidTr="000E7EBA">
        <w:trPr>
          <w:trHeight w:val="187"/>
          <w:jc w:val="center"/>
        </w:trPr>
        <w:tc>
          <w:tcPr>
            <w:tcW w:w="1986" w:type="dxa"/>
            <w:tcBorders>
              <w:top w:val="nil"/>
              <w:left w:val="single" w:sz="4" w:space="0" w:color="auto"/>
              <w:bottom w:val="nil"/>
              <w:right w:val="single" w:sz="4" w:space="0" w:color="auto"/>
            </w:tcBorders>
          </w:tcPr>
          <w:p w14:paraId="0BA349DC"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25527C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7E3F999" w14:textId="77777777" w:rsidR="008776CA" w:rsidRDefault="008776CA" w:rsidP="00AC7DAE">
            <w:pPr>
              <w:pStyle w:val="TAC"/>
              <w:rPr>
                <w:lang w:eastAsia="ja-JP"/>
              </w:rPr>
            </w:pPr>
            <w:r>
              <w:rPr>
                <w:lang w:eastAsia="ja-JP"/>
              </w:rPr>
              <w:t>470</w:t>
            </w:r>
          </w:p>
        </w:tc>
        <w:tc>
          <w:tcPr>
            <w:tcW w:w="425" w:type="dxa"/>
            <w:tcBorders>
              <w:top w:val="single" w:sz="4" w:space="0" w:color="auto"/>
              <w:left w:val="nil"/>
              <w:bottom w:val="single" w:sz="4" w:space="0" w:color="auto"/>
              <w:right w:val="single" w:sz="4" w:space="0" w:color="auto"/>
            </w:tcBorders>
            <w:hideMark/>
          </w:tcPr>
          <w:p w14:paraId="2FEB4989"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7070D646" w14:textId="77777777" w:rsidR="008776CA" w:rsidRDefault="008776CA" w:rsidP="00AC7DAE">
            <w:pPr>
              <w:pStyle w:val="TAC"/>
              <w:rPr>
                <w:lang w:eastAsia="ja-JP"/>
              </w:rPr>
            </w:pPr>
            <w:r>
              <w:rPr>
                <w:lang w:eastAsia="ja-JP"/>
              </w:rPr>
              <w:t>694</w:t>
            </w:r>
          </w:p>
        </w:tc>
        <w:tc>
          <w:tcPr>
            <w:tcW w:w="992" w:type="dxa"/>
            <w:tcBorders>
              <w:top w:val="single" w:sz="4" w:space="0" w:color="auto"/>
              <w:left w:val="nil"/>
              <w:bottom w:val="single" w:sz="4" w:space="0" w:color="auto"/>
              <w:right w:val="single" w:sz="4" w:space="0" w:color="auto"/>
            </w:tcBorders>
            <w:hideMark/>
          </w:tcPr>
          <w:p w14:paraId="33D91C8A" w14:textId="77777777" w:rsidR="008776CA" w:rsidRDefault="008776CA" w:rsidP="00AC7DAE">
            <w:pPr>
              <w:pStyle w:val="TAC"/>
              <w:rPr>
                <w:lang w:eastAsia="ja-JP"/>
              </w:rPr>
            </w:pPr>
            <w:r>
              <w:rPr>
                <w:lang w:eastAsia="ja-JP"/>
              </w:rPr>
              <w:t>-42</w:t>
            </w:r>
          </w:p>
        </w:tc>
        <w:tc>
          <w:tcPr>
            <w:tcW w:w="1163" w:type="dxa"/>
            <w:tcBorders>
              <w:top w:val="single" w:sz="4" w:space="0" w:color="auto"/>
              <w:left w:val="nil"/>
              <w:bottom w:val="single" w:sz="4" w:space="0" w:color="auto"/>
              <w:right w:val="single" w:sz="4" w:space="0" w:color="auto"/>
            </w:tcBorders>
            <w:noWrap/>
            <w:hideMark/>
          </w:tcPr>
          <w:p w14:paraId="2B289D32" w14:textId="77777777" w:rsidR="008776CA" w:rsidRDefault="008776CA" w:rsidP="00AC7DAE">
            <w:pPr>
              <w:pStyle w:val="TAC"/>
              <w:rPr>
                <w:lang w:eastAsia="ja-JP"/>
              </w:rPr>
            </w:pPr>
            <w:r>
              <w:rPr>
                <w:lang w:eastAsia="ja-JP"/>
              </w:rPr>
              <w:t>8</w:t>
            </w:r>
          </w:p>
        </w:tc>
        <w:tc>
          <w:tcPr>
            <w:tcW w:w="1105" w:type="dxa"/>
            <w:tcBorders>
              <w:top w:val="single" w:sz="4" w:space="0" w:color="auto"/>
              <w:left w:val="nil"/>
              <w:bottom w:val="single" w:sz="4" w:space="0" w:color="auto"/>
              <w:right w:val="single" w:sz="4" w:space="0" w:color="auto"/>
            </w:tcBorders>
            <w:noWrap/>
            <w:hideMark/>
          </w:tcPr>
          <w:p w14:paraId="50235071" w14:textId="77777777" w:rsidR="008776CA" w:rsidRDefault="008776CA" w:rsidP="00AC7DAE">
            <w:pPr>
              <w:pStyle w:val="TAC"/>
              <w:rPr>
                <w:lang w:eastAsia="ja-JP"/>
              </w:rPr>
            </w:pPr>
            <w:r>
              <w:rPr>
                <w:lang w:eastAsia="ja-JP"/>
              </w:rPr>
              <w:t>5, 17</w:t>
            </w:r>
          </w:p>
        </w:tc>
      </w:tr>
      <w:tr w:rsidR="008776CA" w14:paraId="487E30F7" w14:textId="77777777" w:rsidTr="000E7EBA">
        <w:trPr>
          <w:trHeight w:val="187"/>
          <w:jc w:val="center"/>
        </w:trPr>
        <w:tc>
          <w:tcPr>
            <w:tcW w:w="1986" w:type="dxa"/>
            <w:tcBorders>
              <w:top w:val="nil"/>
              <w:left w:val="single" w:sz="4" w:space="0" w:color="auto"/>
              <w:bottom w:val="nil"/>
              <w:right w:val="single" w:sz="4" w:space="0" w:color="auto"/>
            </w:tcBorders>
          </w:tcPr>
          <w:p w14:paraId="122F09D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198ABCF"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903FAF7" w14:textId="77777777" w:rsidR="008776CA" w:rsidRDefault="008776CA" w:rsidP="00AC7DAE">
            <w:pPr>
              <w:pStyle w:val="TAC"/>
              <w:rPr>
                <w:lang w:eastAsia="ja-JP"/>
              </w:rPr>
            </w:pPr>
            <w:r>
              <w:t>470</w:t>
            </w:r>
          </w:p>
        </w:tc>
        <w:tc>
          <w:tcPr>
            <w:tcW w:w="425" w:type="dxa"/>
            <w:tcBorders>
              <w:top w:val="single" w:sz="4" w:space="0" w:color="auto"/>
              <w:left w:val="nil"/>
              <w:bottom w:val="single" w:sz="4" w:space="0" w:color="auto"/>
              <w:right w:val="single" w:sz="4" w:space="0" w:color="auto"/>
            </w:tcBorders>
            <w:hideMark/>
          </w:tcPr>
          <w:p w14:paraId="38BFBC9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2EB36F36" w14:textId="77777777" w:rsidR="008776CA" w:rsidRDefault="008776CA" w:rsidP="00AC7DAE">
            <w:pPr>
              <w:pStyle w:val="TAC"/>
              <w:rPr>
                <w:lang w:eastAsia="ja-JP"/>
              </w:rPr>
            </w:pPr>
            <w:r>
              <w:t>710</w:t>
            </w:r>
          </w:p>
        </w:tc>
        <w:tc>
          <w:tcPr>
            <w:tcW w:w="992" w:type="dxa"/>
            <w:tcBorders>
              <w:top w:val="single" w:sz="4" w:space="0" w:color="auto"/>
              <w:left w:val="nil"/>
              <w:bottom w:val="single" w:sz="4" w:space="0" w:color="auto"/>
              <w:right w:val="single" w:sz="4" w:space="0" w:color="auto"/>
            </w:tcBorders>
            <w:hideMark/>
          </w:tcPr>
          <w:p w14:paraId="34BE297C"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7E4A3CBB"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0108C51A" w14:textId="77777777" w:rsidR="008776CA" w:rsidRDefault="008776CA" w:rsidP="00AC7DAE">
            <w:pPr>
              <w:pStyle w:val="TAC"/>
              <w:rPr>
                <w:lang w:eastAsia="ja-JP"/>
              </w:rPr>
            </w:pPr>
            <w:r>
              <w:t>14</w:t>
            </w:r>
          </w:p>
        </w:tc>
      </w:tr>
      <w:tr w:rsidR="008776CA" w14:paraId="4DD45AD5" w14:textId="77777777" w:rsidTr="000E7EBA">
        <w:trPr>
          <w:trHeight w:val="187"/>
          <w:jc w:val="center"/>
        </w:trPr>
        <w:tc>
          <w:tcPr>
            <w:tcW w:w="1986" w:type="dxa"/>
            <w:tcBorders>
              <w:top w:val="nil"/>
              <w:left w:val="single" w:sz="4" w:space="0" w:color="auto"/>
              <w:bottom w:val="nil"/>
              <w:right w:val="single" w:sz="4" w:space="0" w:color="auto"/>
            </w:tcBorders>
          </w:tcPr>
          <w:p w14:paraId="2C29484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6C5A05B"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26A5AC7C" w14:textId="77777777" w:rsidR="008776CA" w:rsidRDefault="008776CA" w:rsidP="00AC7DAE">
            <w:pPr>
              <w:pStyle w:val="TAC"/>
              <w:rPr>
                <w:lang w:eastAsia="ja-JP"/>
              </w:rPr>
            </w:pPr>
            <w:r>
              <w:t>662</w:t>
            </w:r>
          </w:p>
        </w:tc>
        <w:tc>
          <w:tcPr>
            <w:tcW w:w="425" w:type="dxa"/>
            <w:tcBorders>
              <w:top w:val="single" w:sz="4" w:space="0" w:color="auto"/>
              <w:left w:val="nil"/>
              <w:bottom w:val="single" w:sz="4" w:space="0" w:color="auto"/>
              <w:right w:val="single" w:sz="4" w:space="0" w:color="auto"/>
            </w:tcBorders>
            <w:hideMark/>
          </w:tcPr>
          <w:p w14:paraId="3CD6DA5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98294B8" w14:textId="77777777" w:rsidR="008776CA" w:rsidRDefault="008776CA" w:rsidP="00AC7DAE">
            <w:pPr>
              <w:pStyle w:val="TAC"/>
              <w:rPr>
                <w:lang w:eastAsia="ja-JP"/>
              </w:rPr>
            </w:pPr>
            <w:r>
              <w:t>694</w:t>
            </w:r>
          </w:p>
        </w:tc>
        <w:tc>
          <w:tcPr>
            <w:tcW w:w="992" w:type="dxa"/>
            <w:tcBorders>
              <w:top w:val="single" w:sz="4" w:space="0" w:color="auto"/>
              <w:left w:val="nil"/>
              <w:bottom w:val="single" w:sz="4" w:space="0" w:color="auto"/>
              <w:right w:val="single" w:sz="4" w:space="0" w:color="auto"/>
            </w:tcBorders>
            <w:hideMark/>
          </w:tcPr>
          <w:p w14:paraId="41902645" w14:textId="77777777" w:rsidR="008776CA" w:rsidRDefault="008776CA" w:rsidP="00AC7DAE">
            <w:pPr>
              <w:pStyle w:val="TAC"/>
              <w:rPr>
                <w:lang w:eastAsia="ja-JP"/>
              </w:rPr>
            </w:pPr>
            <w:r>
              <w:t>-26.2</w:t>
            </w:r>
          </w:p>
        </w:tc>
        <w:tc>
          <w:tcPr>
            <w:tcW w:w="1163" w:type="dxa"/>
            <w:tcBorders>
              <w:top w:val="single" w:sz="4" w:space="0" w:color="auto"/>
              <w:left w:val="nil"/>
              <w:bottom w:val="single" w:sz="4" w:space="0" w:color="auto"/>
              <w:right w:val="single" w:sz="4" w:space="0" w:color="auto"/>
            </w:tcBorders>
            <w:noWrap/>
            <w:hideMark/>
          </w:tcPr>
          <w:p w14:paraId="5218ED39" w14:textId="77777777" w:rsidR="008776CA" w:rsidRDefault="008776CA" w:rsidP="00AC7DAE">
            <w:pPr>
              <w:pStyle w:val="TAC"/>
              <w:rPr>
                <w:lang w:eastAsia="ja-JP"/>
              </w:rPr>
            </w:pPr>
            <w:r>
              <w:t>6</w:t>
            </w:r>
          </w:p>
        </w:tc>
        <w:tc>
          <w:tcPr>
            <w:tcW w:w="1105" w:type="dxa"/>
            <w:tcBorders>
              <w:top w:val="single" w:sz="4" w:space="0" w:color="auto"/>
              <w:left w:val="nil"/>
              <w:bottom w:val="single" w:sz="4" w:space="0" w:color="auto"/>
              <w:right w:val="single" w:sz="4" w:space="0" w:color="auto"/>
            </w:tcBorders>
            <w:noWrap/>
            <w:hideMark/>
          </w:tcPr>
          <w:p w14:paraId="21517A7A" w14:textId="77777777" w:rsidR="008776CA" w:rsidRDefault="008776CA" w:rsidP="00AC7DAE">
            <w:pPr>
              <w:pStyle w:val="TAC"/>
              <w:rPr>
                <w:lang w:eastAsia="ja-JP"/>
              </w:rPr>
            </w:pPr>
            <w:r>
              <w:t>5</w:t>
            </w:r>
          </w:p>
        </w:tc>
      </w:tr>
      <w:tr w:rsidR="008776CA" w14:paraId="39226C02" w14:textId="77777777" w:rsidTr="000E7EBA">
        <w:trPr>
          <w:trHeight w:val="187"/>
          <w:jc w:val="center"/>
        </w:trPr>
        <w:tc>
          <w:tcPr>
            <w:tcW w:w="1986" w:type="dxa"/>
            <w:tcBorders>
              <w:top w:val="nil"/>
              <w:left w:val="single" w:sz="4" w:space="0" w:color="auto"/>
              <w:bottom w:val="nil"/>
              <w:right w:val="single" w:sz="4" w:space="0" w:color="auto"/>
            </w:tcBorders>
          </w:tcPr>
          <w:p w14:paraId="66AD864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A05370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51CA3DE" w14:textId="77777777" w:rsidR="008776CA" w:rsidRDefault="008776CA" w:rsidP="00AC7DAE">
            <w:pPr>
              <w:pStyle w:val="TAC"/>
              <w:rPr>
                <w:lang w:eastAsia="ja-JP"/>
              </w:rPr>
            </w:pPr>
            <w:r>
              <w:rPr>
                <w:lang w:eastAsia="ja-JP"/>
              </w:rPr>
              <w:t>758</w:t>
            </w:r>
          </w:p>
        </w:tc>
        <w:tc>
          <w:tcPr>
            <w:tcW w:w="425" w:type="dxa"/>
            <w:tcBorders>
              <w:top w:val="single" w:sz="4" w:space="0" w:color="auto"/>
              <w:left w:val="nil"/>
              <w:bottom w:val="single" w:sz="4" w:space="0" w:color="auto"/>
              <w:right w:val="single" w:sz="4" w:space="0" w:color="auto"/>
            </w:tcBorders>
            <w:hideMark/>
          </w:tcPr>
          <w:p w14:paraId="56C74873"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36334496" w14:textId="77777777" w:rsidR="008776CA" w:rsidRDefault="008776CA" w:rsidP="00AC7DAE">
            <w:pPr>
              <w:pStyle w:val="TAC"/>
              <w:rPr>
                <w:lang w:eastAsia="ja-JP"/>
              </w:rPr>
            </w:pPr>
            <w:r>
              <w:rPr>
                <w:lang w:eastAsia="ja-JP"/>
              </w:rPr>
              <w:t>773</w:t>
            </w:r>
          </w:p>
        </w:tc>
        <w:tc>
          <w:tcPr>
            <w:tcW w:w="992" w:type="dxa"/>
            <w:tcBorders>
              <w:top w:val="single" w:sz="4" w:space="0" w:color="auto"/>
              <w:left w:val="nil"/>
              <w:bottom w:val="single" w:sz="4" w:space="0" w:color="auto"/>
              <w:right w:val="single" w:sz="4" w:space="0" w:color="auto"/>
            </w:tcBorders>
            <w:hideMark/>
          </w:tcPr>
          <w:p w14:paraId="67DAFC0A"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57040BC2"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5144028B" w14:textId="77777777" w:rsidR="008776CA" w:rsidRDefault="008776CA" w:rsidP="00AC7DAE">
            <w:pPr>
              <w:pStyle w:val="TAC"/>
              <w:rPr>
                <w:lang w:eastAsia="ja-JP"/>
              </w:rPr>
            </w:pPr>
            <w:r>
              <w:rPr>
                <w:lang w:eastAsia="ja-JP"/>
              </w:rPr>
              <w:t>5</w:t>
            </w:r>
          </w:p>
        </w:tc>
      </w:tr>
      <w:tr w:rsidR="008776CA" w14:paraId="211A7CCB" w14:textId="77777777" w:rsidTr="000E7EBA">
        <w:trPr>
          <w:trHeight w:val="187"/>
          <w:jc w:val="center"/>
        </w:trPr>
        <w:tc>
          <w:tcPr>
            <w:tcW w:w="1986" w:type="dxa"/>
            <w:tcBorders>
              <w:top w:val="nil"/>
              <w:left w:val="single" w:sz="4" w:space="0" w:color="auto"/>
              <w:bottom w:val="nil"/>
              <w:right w:val="single" w:sz="4" w:space="0" w:color="auto"/>
            </w:tcBorders>
          </w:tcPr>
          <w:p w14:paraId="7896569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A843B0A"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DD9CF5D"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27F50FB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7F6956F7"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073A405D"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60C3E25C"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55CFD490" w14:textId="77777777" w:rsidR="008776CA" w:rsidRDefault="008776CA" w:rsidP="00AC7DAE">
            <w:pPr>
              <w:pStyle w:val="TAC"/>
              <w:rPr>
                <w:lang w:eastAsia="ja-JP"/>
              </w:rPr>
            </w:pPr>
          </w:p>
        </w:tc>
      </w:tr>
      <w:tr w:rsidR="008776CA" w14:paraId="3B0CCB7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032417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306B4F7"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3596B27"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7870A815"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14ED2392"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687A47EB"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3625DED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65E270C3" w14:textId="77777777" w:rsidR="008776CA" w:rsidRDefault="008776CA" w:rsidP="00AC7DAE">
            <w:pPr>
              <w:pStyle w:val="TAC"/>
              <w:rPr>
                <w:lang w:eastAsia="ja-JP"/>
              </w:rPr>
            </w:pPr>
          </w:p>
        </w:tc>
      </w:tr>
      <w:tr w:rsidR="008776CA" w14:paraId="02C3D17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1BD32B0" w14:textId="77777777" w:rsidR="008776CA" w:rsidRDefault="008776CA" w:rsidP="00AC7DAE">
            <w:pPr>
              <w:pStyle w:val="TAC"/>
              <w:rPr>
                <w:lang w:eastAsia="ja-JP"/>
              </w:rPr>
            </w:pPr>
            <w:r>
              <w:rPr>
                <w:lang w:eastAsia="ja-JP"/>
              </w:rPr>
              <w:t>DC</w:t>
            </w:r>
            <w:r>
              <w:t>_28_</w:t>
            </w:r>
            <w:r>
              <w:rPr>
                <w:lang w:eastAsia="ja-JP"/>
              </w:rPr>
              <w:t>n7</w:t>
            </w:r>
          </w:p>
        </w:tc>
        <w:tc>
          <w:tcPr>
            <w:tcW w:w="2694" w:type="dxa"/>
            <w:tcBorders>
              <w:top w:val="single" w:sz="4" w:space="0" w:color="auto"/>
              <w:left w:val="nil"/>
              <w:bottom w:val="single" w:sz="4" w:space="0" w:color="auto"/>
              <w:right w:val="single" w:sz="4" w:space="0" w:color="auto"/>
            </w:tcBorders>
            <w:hideMark/>
          </w:tcPr>
          <w:p w14:paraId="324E862B"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97DFF9C" w14:textId="77777777" w:rsidR="008776CA" w:rsidRDefault="008776CA" w:rsidP="00AC7DAE">
            <w:pPr>
              <w:pStyle w:val="TAC"/>
              <w:rPr>
                <w:lang w:eastAsia="ja-JP"/>
              </w:rPr>
            </w:pPr>
            <w:r>
              <w:t>758</w:t>
            </w:r>
          </w:p>
        </w:tc>
        <w:tc>
          <w:tcPr>
            <w:tcW w:w="425" w:type="dxa"/>
            <w:tcBorders>
              <w:top w:val="single" w:sz="4" w:space="0" w:color="auto"/>
              <w:left w:val="nil"/>
              <w:bottom w:val="single" w:sz="4" w:space="0" w:color="auto"/>
              <w:right w:val="single" w:sz="4" w:space="0" w:color="auto"/>
            </w:tcBorders>
            <w:hideMark/>
          </w:tcPr>
          <w:p w14:paraId="41C3AAE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A81738F" w14:textId="77777777" w:rsidR="008776CA" w:rsidRDefault="008776CA" w:rsidP="00AC7DAE">
            <w:pPr>
              <w:pStyle w:val="TAC"/>
              <w:rPr>
                <w:lang w:eastAsia="ja-JP"/>
              </w:rPr>
            </w:pPr>
            <w:r>
              <w:t>773</w:t>
            </w:r>
          </w:p>
        </w:tc>
        <w:tc>
          <w:tcPr>
            <w:tcW w:w="992" w:type="dxa"/>
            <w:tcBorders>
              <w:top w:val="single" w:sz="4" w:space="0" w:color="auto"/>
              <w:left w:val="nil"/>
              <w:bottom w:val="single" w:sz="4" w:space="0" w:color="auto"/>
              <w:right w:val="single" w:sz="4" w:space="0" w:color="auto"/>
            </w:tcBorders>
            <w:hideMark/>
          </w:tcPr>
          <w:p w14:paraId="233AFB89" w14:textId="77777777" w:rsidR="008776CA" w:rsidRDefault="008776CA" w:rsidP="00AC7DAE">
            <w:pPr>
              <w:pStyle w:val="TAC"/>
              <w:rPr>
                <w:lang w:eastAsia="ja-JP"/>
              </w:rPr>
            </w:pPr>
            <w:r>
              <w:t>-32</w:t>
            </w:r>
          </w:p>
        </w:tc>
        <w:tc>
          <w:tcPr>
            <w:tcW w:w="1163" w:type="dxa"/>
            <w:tcBorders>
              <w:top w:val="single" w:sz="4" w:space="0" w:color="auto"/>
              <w:left w:val="nil"/>
              <w:bottom w:val="single" w:sz="4" w:space="0" w:color="auto"/>
              <w:right w:val="single" w:sz="4" w:space="0" w:color="auto"/>
            </w:tcBorders>
            <w:noWrap/>
            <w:hideMark/>
          </w:tcPr>
          <w:p w14:paraId="28D06E4B"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5F23FD93" w14:textId="77777777" w:rsidR="008776CA" w:rsidRDefault="008776CA" w:rsidP="00AC7DAE">
            <w:pPr>
              <w:pStyle w:val="TAC"/>
              <w:rPr>
                <w:lang w:eastAsia="ja-JP"/>
              </w:rPr>
            </w:pPr>
            <w:r>
              <w:rPr>
                <w:lang w:eastAsia="ko-KR"/>
              </w:rPr>
              <w:t>5</w:t>
            </w:r>
          </w:p>
        </w:tc>
      </w:tr>
      <w:tr w:rsidR="008776CA" w14:paraId="74284849" w14:textId="77777777" w:rsidTr="000E7EBA">
        <w:trPr>
          <w:trHeight w:val="187"/>
          <w:jc w:val="center"/>
        </w:trPr>
        <w:tc>
          <w:tcPr>
            <w:tcW w:w="1986" w:type="dxa"/>
            <w:tcBorders>
              <w:top w:val="nil"/>
              <w:left w:val="single" w:sz="4" w:space="0" w:color="auto"/>
              <w:bottom w:val="nil"/>
              <w:right w:val="single" w:sz="4" w:space="0" w:color="auto"/>
            </w:tcBorders>
          </w:tcPr>
          <w:p w14:paraId="2D4671C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87D31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FB8C948" w14:textId="77777777" w:rsidR="008776CA" w:rsidRDefault="008776CA" w:rsidP="00AC7DAE">
            <w:pPr>
              <w:pStyle w:val="TAC"/>
              <w:rPr>
                <w:lang w:eastAsia="ja-JP"/>
              </w:rPr>
            </w:pPr>
            <w:r>
              <w:t>773</w:t>
            </w:r>
          </w:p>
        </w:tc>
        <w:tc>
          <w:tcPr>
            <w:tcW w:w="425" w:type="dxa"/>
            <w:tcBorders>
              <w:top w:val="single" w:sz="4" w:space="0" w:color="auto"/>
              <w:left w:val="nil"/>
              <w:bottom w:val="single" w:sz="4" w:space="0" w:color="auto"/>
              <w:right w:val="single" w:sz="4" w:space="0" w:color="auto"/>
            </w:tcBorders>
            <w:hideMark/>
          </w:tcPr>
          <w:p w14:paraId="5F0E9909"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E11E2DB" w14:textId="77777777" w:rsidR="008776CA" w:rsidRDefault="008776CA" w:rsidP="00AC7DAE">
            <w:pPr>
              <w:pStyle w:val="TAC"/>
              <w:rPr>
                <w:lang w:eastAsia="ja-JP"/>
              </w:rPr>
            </w:pPr>
            <w:r>
              <w:t>803</w:t>
            </w:r>
          </w:p>
        </w:tc>
        <w:tc>
          <w:tcPr>
            <w:tcW w:w="992" w:type="dxa"/>
            <w:tcBorders>
              <w:top w:val="single" w:sz="4" w:space="0" w:color="auto"/>
              <w:left w:val="nil"/>
              <w:bottom w:val="single" w:sz="4" w:space="0" w:color="auto"/>
              <w:right w:val="single" w:sz="4" w:space="0" w:color="auto"/>
            </w:tcBorders>
            <w:hideMark/>
          </w:tcPr>
          <w:p w14:paraId="1F38DDAD" w14:textId="77777777" w:rsidR="008776CA" w:rsidRDefault="008776CA" w:rsidP="00AC7DAE">
            <w:pPr>
              <w:pStyle w:val="TAC"/>
              <w:rPr>
                <w:lang w:eastAsia="ja-JP"/>
              </w:rPr>
            </w:pPr>
            <w:r>
              <w:t>-50</w:t>
            </w:r>
          </w:p>
        </w:tc>
        <w:tc>
          <w:tcPr>
            <w:tcW w:w="1163" w:type="dxa"/>
            <w:tcBorders>
              <w:top w:val="single" w:sz="4" w:space="0" w:color="auto"/>
              <w:left w:val="nil"/>
              <w:bottom w:val="single" w:sz="4" w:space="0" w:color="auto"/>
              <w:right w:val="single" w:sz="4" w:space="0" w:color="auto"/>
            </w:tcBorders>
            <w:noWrap/>
            <w:hideMark/>
          </w:tcPr>
          <w:p w14:paraId="639D01D3"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tcPr>
          <w:p w14:paraId="195BDC8A" w14:textId="77777777" w:rsidR="008776CA" w:rsidRDefault="008776CA" w:rsidP="00AC7DAE">
            <w:pPr>
              <w:pStyle w:val="TAC"/>
              <w:rPr>
                <w:lang w:eastAsia="ja-JP"/>
              </w:rPr>
            </w:pPr>
          </w:p>
        </w:tc>
      </w:tr>
      <w:tr w:rsidR="008776CA" w14:paraId="7A4FA862" w14:textId="77777777" w:rsidTr="000E7EBA">
        <w:trPr>
          <w:trHeight w:val="187"/>
          <w:jc w:val="center"/>
        </w:trPr>
        <w:tc>
          <w:tcPr>
            <w:tcW w:w="1986" w:type="dxa"/>
            <w:tcBorders>
              <w:top w:val="nil"/>
              <w:left w:val="single" w:sz="4" w:space="0" w:color="auto"/>
              <w:bottom w:val="nil"/>
              <w:right w:val="single" w:sz="4" w:space="0" w:color="auto"/>
            </w:tcBorders>
          </w:tcPr>
          <w:p w14:paraId="486A148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8A24A33"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505411E" w14:textId="77777777" w:rsidR="008776CA" w:rsidRDefault="008776CA" w:rsidP="00AC7DAE">
            <w:pPr>
              <w:pStyle w:val="TAC"/>
              <w:rPr>
                <w:lang w:eastAsia="ja-JP"/>
              </w:rPr>
            </w:pPr>
            <w:r>
              <w:t>2570</w:t>
            </w:r>
          </w:p>
        </w:tc>
        <w:tc>
          <w:tcPr>
            <w:tcW w:w="425" w:type="dxa"/>
            <w:tcBorders>
              <w:top w:val="single" w:sz="4" w:space="0" w:color="auto"/>
              <w:left w:val="nil"/>
              <w:bottom w:val="single" w:sz="4" w:space="0" w:color="auto"/>
              <w:right w:val="single" w:sz="4" w:space="0" w:color="auto"/>
            </w:tcBorders>
            <w:hideMark/>
          </w:tcPr>
          <w:p w14:paraId="65A01DBF"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4AA22059" w14:textId="77777777" w:rsidR="008776CA" w:rsidRDefault="008776CA" w:rsidP="00AC7DAE">
            <w:pPr>
              <w:pStyle w:val="TAC"/>
              <w:rPr>
                <w:lang w:eastAsia="ja-JP"/>
              </w:rPr>
            </w:pPr>
            <w:r>
              <w:t>2575</w:t>
            </w:r>
          </w:p>
        </w:tc>
        <w:tc>
          <w:tcPr>
            <w:tcW w:w="992" w:type="dxa"/>
            <w:tcBorders>
              <w:top w:val="single" w:sz="4" w:space="0" w:color="auto"/>
              <w:left w:val="nil"/>
              <w:bottom w:val="single" w:sz="4" w:space="0" w:color="auto"/>
              <w:right w:val="single" w:sz="4" w:space="0" w:color="auto"/>
            </w:tcBorders>
            <w:hideMark/>
          </w:tcPr>
          <w:p w14:paraId="48BFC8C1"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00856677"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8B8883F" w14:textId="77777777" w:rsidR="008776CA" w:rsidRDefault="008776CA" w:rsidP="00AC7DAE">
            <w:pPr>
              <w:pStyle w:val="TAC"/>
              <w:rPr>
                <w:lang w:eastAsia="ja-JP"/>
              </w:rPr>
            </w:pPr>
            <w:r>
              <w:t xml:space="preserve">5, 6, </w:t>
            </w:r>
            <w:r>
              <w:rPr>
                <w:lang w:eastAsia="ko-KR"/>
              </w:rPr>
              <w:t>7</w:t>
            </w:r>
          </w:p>
        </w:tc>
      </w:tr>
      <w:tr w:rsidR="008776CA" w14:paraId="09647052" w14:textId="77777777" w:rsidTr="000E7EBA">
        <w:trPr>
          <w:trHeight w:val="187"/>
          <w:jc w:val="center"/>
        </w:trPr>
        <w:tc>
          <w:tcPr>
            <w:tcW w:w="1986" w:type="dxa"/>
            <w:tcBorders>
              <w:top w:val="nil"/>
              <w:left w:val="single" w:sz="4" w:space="0" w:color="auto"/>
              <w:bottom w:val="nil"/>
              <w:right w:val="single" w:sz="4" w:space="0" w:color="auto"/>
            </w:tcBorders>
          </w:tcPr>
          <w:p w14:paraId="5CFBB897"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FE55A30"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5CC1BB67" w14:textId="77777777" w:rsidR="008776CA" w:rsidRDefault="008776CA" w:rsidP="00AC7DAE">
            <w:pPr>
              <w:pStyle w:val="TAC"/>
              <w:rPr>
                <w:lang w:eastAsia="ja-JP"/>
              </w:rPr>
            </w:pPr>
            <w:r>
              <w:t>2575</w:t>
            </w:r>
          </w:p>
        </w:tc>
        <w:tc>
          <w:tcPr>
            <w:tcW w:w="425" w:type="dxa"/>
            <w:tcBorders>
              <w:top w:val="single" w:sz="4" w:space="0" w:color="auto"/>
              <w:left w:val="nil"/>
              <w:bottom w:val="single" w:sz="4" w:space="0" w:color="auto"/>
              <w:right w:val="single" w:sz="4" w:space="0" w:color="auto"/>
            </w:tcBorders>
            <w:hideMark/>
          </w:tcPr>
          <w:p w14:paraId="0F3F41B4"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08C83D5B" w14:textId="77777777" w:rsidR="008776CA" w:rsidRDefault="008776CA" w:rsidP="00AC7DAE">
            <w:pPr>
              <w:pStyle w:val="TAC"/>
              <w:rPr>
                <w:lang w:eastAsia="ja-JP"/>
              </w:rPr>
            </w:pPr>
            <w:r>
              <w:t>2595</w:t>
            </w:r>
          </w:p>
        </w:tc>
        <w:tc>
          <w:tcPr>
            <w:tcW w:w="992" w:type="dxa"/>
            <w:tcBorders>
              <w:top w:val="single" w:sz="4" w:space="0" w:color="auto"/>
              <w:left w:val="nil"/>
              <w:bottom w:val="single" w:sz="4" w:space="0" w:color="auto"/>
              <w:right w:val="single" w:sz="4" w:space="0" w:color="auto"/>
            </w:tcBorders>
            <w:hideMark/>
          </w:tcPr>
          <w:p w14:paraId="04E690EC"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1C525E71"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EFDCB14" w14:textId="77777777" w:rsidR="008776CA" w:rsidRDefault="008776CA" w:rsidP="00AC7DAE">
            <w:pPr>
              <w:pStyle w:val="TAC"/>
              <w:rPr>
                <w:lang w:eastAsia="ja-JP"/>
              </w:rPr>
            </w:pPr>
            <w:r>
              <w:t>5, 6, 7</w:t>
            </w:r>
          </w:p>
        </w:tc>
      </w:tr>
      <w:tr w:rsidR="008776CA" w14:paraId="343601BA"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6D35BA2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1334522"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6EFF09B" w14:textId="77777777" w:rsidR="008776CA" w:rsidRDefault="008776CA" w:rsidP="00AC7DAE">
            <w:pPr>
              <w:pStyle w:val="TAC"/>
              <w:rPr>
                <w:lang w:eastAsia="ja-JP"/>
              </w:rPr>
            </w:pPr>
            <w:r>
              <w:t>2595</w:t>
            </w:r>
          </w:p>
        </w:tc>
        <w:tc>
          <w:tcPr>
            <w:tcW w:w="425" w:type="dxa"/>
            <w:tcBorders>
              <w:top w:val="single" w:sz="4" w:space="0" w:color="auto"/>
              <w:left w:val="nil"/>
              <w:bottom w:val="single" w:sz="4" w:space="0" w:color="auto"/>
              <w:right w:val="single" w:sz="4" w:space="0" w:color="auto"/>
            </w:tcBorders>
            <w:hideMark/>
          </w:tcPr>
          <w:p w14:paraId="1DEE608C"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5CFAA676" w14:textId="77777777" w:rsidR="008776CA" w:rsidRDefault="008776CA" w:rsidP="00AC7DAE">
            <w:pPr>
              <w:pStyle w:val="TAC"/>
              <w:rPr>
                <w:lang w:eastAsia="ja-JP"/>
              </w:rPr>
            </w:pPr>
            <w:r>
              <w:t>2620</w:t>
            </w:r>
          </w:p>
        </w:tc>
        <w:tc>
          <w:tcPr>
            <w:tcW w:w="992" w:type="dxa"/>
            <w:tcBorders>
              <w:top w:val="single" w:sz="4" w:space="0" w:color="auto"/>
              <w:left w:val="nil"/>
              <w:bottom w:val="single" w:sz="4" w:space="0" w:color="auto"/>
              <w:right w:val="single" w:sz="4" w:space="0" w:color="auto"/>
            </w:tcBorders>
            <w:hideMark/>
          </w:tcPr>
          <w:p w14:paraId="16D0E146"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665EFD30"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65241492" w14:textId="77777777" w:rsidR="008776CA" w:rsidRDefault="008776CA" w:rsidP="00AC7DAE">
            <w:pPr>
              <w:pStyle w:val="TAC"/>
              <w:rPr>
                <w:lang w:eastAsia="ja-JP"/>
              </w:rPr>
            </w:pPr>
            <w:r>
              <w:t xml:space="preserve">5, </w:t>
            </w:r>
            <w:r>
              <w:rPr>
                <w:lang w:eastAsia="ko-KR"/>
              </w:rPr>
              <w:t>6</w:t>
            </w:r>
          </w:p>
        </w:tc>
      </w:tr>
      <w:tr w:rsidR="008776CA" w14:paraId="738F91F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A6842CA" w14:textId="77777777" w:rsidR="008776CA" w:rsidRDefault="008776CA" w:rsidP="00AC7DAE">
            <w:pPr>
              <w:pStyle w:val="TAC"/>
              <w:rPr>
                <w:szCs w:val="18"/>
                <w:lang w:eastAsia="zh-TW"/>
              </w:rPr>
            </w:pPr>
            <w:r>
              <w:rPr>
                <w:szCs w:val="18"/>
                <w:lang w:eastAsia="fi-FI"/>
              </w:rPr>
              <w:t>DC_</w:t>
            </w:r>
            <w:r>
              <w:rPr>
                <w:szCs w:val="18"/>
                <w:lang w:eastAsia="zh-TW"/>
              </w:rPr>
              <w:t>28</w:t>
            </w:r>
            <w:r>
              <w:rPr>
                <w:szCs w:val="18"/>
                <w:lang w:eastAsia="fi-FI"/>
              </w:rPr>
              <w:t>_n</w:t>
            </w:r>
            <w:r>
              <w:rPr>
                <w:szCs w:val="18"/>
                <w:lang w:eastAsia="zh-TW"/>
              </w:rPr>
              <w:t>41</w:t>
            </w:r>
          </w:p>
          <w:p w14:paraId="6CD73578" w14:textId="77777777" w:rsidR="008776CA" w:rsidRDefault="008776CA" w:rsidP="00AC7DAE">
            <w:pPr>
              <w:pStyle w:val="TAC"/>
              <w:rPr>
                <w:lang w:eastAsia="ja-JP"/>
              </w:rPr>
            </w:pPr>
            <w:r>
              <w:rPr>
                <w:szCs w:val="18"/>
                <w:lang w:eastAsia="ja-JP"/>
              </w:rPr>
              <w:t>DC_28_n83_ULSUP-TDM_n41</w:t>
            </w:r>
          </w:p>
        </w:tc>
        <w:tc>
          <w:tcPr>
            <w:tcW w:w="2694" w:type="dxa"/>
            <w:tcBorders>
              <w:top w:val="single" w:sz="4" w:space="0" w:color="auto"/>
              <w:left w:val="nil"/>
              <w:bottom w:val="single" w:sz="4" w:space="0" w:color="auto"/>
              <w:right w:val="single" w:sz="4" w:space="0" w:color="auto"/>
            </w:tcBorders>
            <w:hideMark/>
          </w:tcPr>
          <w:p w14:paraId="172B20A0"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C8F607B"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53753E0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3D96962"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56ACC272" w14:textId="77777777" w:rsidR="008776CA" w:rsidRDefault="008776CA" w:rsidP="00AC7DAE">
            <w:pPr>
              <w:pStyle w:val="TAC"/>
            </w:pPr>
            <w:r>
              <w:t>-42</w:t>
            </w:r>
          </w:p>
        </w:tc>
        <w:tc>
          <w:tcPr>
            <w:tcW w:w="1163" w:type="dxa"/>
            <w:tcBorders>
              <w:top w:val="single" w:sz="4" w:space="0" w:color="auto"/>
              <w:left w:val="nil"/>
              <w:bottom w:val="single" w:sz="4" w:space="0" w:color="auto"/>
              <w:right w:val="single" w:sz="4" w:space="0" w:color="auto"/>
            </w:tcBorders>
            <w:noWrap/>
            <w:hideMark/>
          </w:tcPr>
          <w:p w14:paraId="3CAC7431" w14:textId="77777777" w:rsidR="008776CA" w:rsidRDefault="008776CA" w:rsidP="00AC7DAE">
            <w:pPr>
              <w:pStyle w:val="TAC"/>
            </w:pPr>
            <w:r>
              <w:t>8</w:t>
            </w:r>
          </w:p>
        </w:tc>
        <w:tc>
          <w:tcPr>
            <w:tcW w:w="1105" w:type="dxa"/>
            <w:tcBorders>
              <w:top w:val="single" w:sz="4" w:space="0" w:color="auto"/>
              <w:left w:val="nil"/>
              <w:bottom w:val="single" w:sz="4" w:space="0" w:color="auto"/>
              <w:right w:val="single" w:sz="4" w:space="0" w:color="auto"/>
            </w:tcBorders>
            <w:noWrap/>
            <w:hideMark/>
          </w:tcPr>
          <w:p w14:paraId="3EF26167" w14:textId="77777777" w:rsidR="008776CA" w:rsidRDefault="008776CA" w:rsidP="00AC7DAE">
            <w:pPr>
              <w:pStyle w:val="TAC"/>
            </w:pPr>
            <w:r>
              <w:t>5, 17</w:t>
            </w:r>
          </w:p>
        </w:tc>
      </w:tr>
      <w:tr w:rsidR="008776CA" w14:paraId="71F3BE26" w14:textId="77777777" w:rsidTr="000E7EBA">
        <w:trPr>
          <w:trHeight w:val="187"/>
          <w:jc w:val="center"/>
        </w:trPr>
        <w:tc>
          <w:tcPr>
            <w:tcW w:w="1986" w:type="dxa"/>
            <w:tcBorders>
              <w:top w:val="nil"/>
              <w:left w:val="single" w:sz="4" w:space="0" w:color="auto"/>
              <w:bottom w:val="nil"/>
              <w:right w:val="single" w:sz="4" w:space="0" w:color="auto"/>
            </w:tcBorders>
          </w:tcPr>
          <w:p w14:paraId="65DECF7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FCA37CA"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BCB0A42"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375589E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7991DFD"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78206B64"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0EC4DE88"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3199BCFB" w14:textId="77777777" w:rsidR="008776CA" w:rsidRDefault="008776CA" w:rsidP="00AC7DAE">
            <w:pPr>
              <w:pStyle w:val="TAC"/>
            </w:pPr>
            <w:r>
              <w:t>14</w:t>
            </w:r>
          </w:p>
        </w:tc>
      </w:tr>
      <w:tr w:rsidR="008776CA" w14:paraId="408B8108" w14:textId="77777777" w:rsidTr="000E7EBA">
        <w:trPr>
          <w:trHeight w:val="187"/>
          <w:jc w:val="center"/>
        </w:trPr>
        <w:tc>
          <w:tcPr>
            <w:tcW w:w="1986" w:type="dxa"/>
            <w:tcBorders>
              <w:top w:val="nil"/>
              <w:left w:val="single" w:sz="4" w:space="0" w:color="auto"/>
              <w:bottom w:val="nil"/>
              <w:right w:val="single" w:sz="4" w:space="0" w:color="auto"/>
            </w:tcBorders>
          </w:tcPr>
          <w:p w14:paraId="2ED2B74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CD37C4"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FE13D69"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6EFDAB8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4A93CD9"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3B900150"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1E8F218C"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7406B646" w14:textId="77777777" w:rsidR="008776CA" w:rsidRDefault="008776CA" w:rsidP="00AC7DAE">
            <w:pPr>
              <w:pStyle w:val="TAC"/>
            </w:pPr>
            <w:r>
              <w:t>5</w:t>
            </w:r>
          </w:p>
        </w:tc>
      </w:tr>
      <w:tr w:rsidR="008776CA" w14:paraId="27621049" w14:textId="77777777" w:rsidTr="000E7EBA">
        <w:trPr>
          <w:trHeight w:val="187"/>
          <w:jc w:val="center"/>
        </w:trPr>
        <w:tc>
          <w:tcPr>
            <w:tcW w:w="1986" w:type="dxa"/>
            <w:tcBorders>
              <w:top w:val="nil"/>
              <w:left w:val="single" w:sz="4" w:space="0" w:color="auto"/>
              <w:bottom w:val="nil"/>
              <w:right w:val="single" w:sz="4" w:space="0" w:color="auto"/>
            </w:tcBorders>
          </w:tcPr>
          <w:p w14:paraId="42E1F56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19181E2"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6309DC7"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4221E40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9361A24"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1B95ADFF" w14:textId="77777777" w:rsidR="008776CA" w:rsidRDefault="008776CA" w:rsidP="00AC7DAE">
            <w:pPr>
              <w:pStyle w:val="TAC"/>
            </w:pPr>
            <w:r>
              <w:t>-32</w:t>
            </w:r>
          </w:p>
        </w:tc>
        <w:tc>
          <w:tcPr>
            <w:tcW w:w="1163" w:type="dxa"/>
            <w:tcBorders>
              <w:top w:val="single" w:sz="4" w:space="0" w:color="auto"/>
              <w:left w:val="nil"/>
              <w:bottom w:val="single" w:sz="4" w:space="0" w:color="auto"/>
              <w:right w:val="single" w:sz="4" w:space="0" w:color="auto"/>
            </w:tcBorders>
            <w:noWrap/>
            <w:hideMark/>
          </w:tcPr>
          <w:p w14:paraId="5840DE16"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4B94D2A6" w14:textId="77777777" w:rsidR="008776CA" w:rsidRDefault="008776CA" w:rsidP="00AC7DAE">
            <w:pPr>
              <w:pStyle w:val="TAC"/>
            </w:pPr>
            <w:r>
              <w:t>5</w:t>
            </w:r>
          </w:p>
        </w:tc>
      </w:tr>
      <w:tr w:rsidR="008776CA" w14:paraId="5E8176DA" w14:textId="77777777" w:rsidTr="000E7EBA">
        <w:trPr>
          <w:trHeight w:val="187"/>
          <w:jc w:val="center"/>
        </w:trPr>
        <w:tc>
          <w:tcPr>
            <w:tcW w:w="1986" w:type="dxa"/>
            <w:tcBorders>
              <w:top w:val="nil"/>
              <w:left w:val="single" w:sz="4" w:space="0" w:color="auto"/>
              <w:bottom w:val="nil"/>
              <w:right w:val="single" w:sz="4" w:space="0" w:color="auto"/>
            </w:tcBorders>
          </w:tcPr>
          <w:p w14:paraId="78177C29"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8032136"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B1DF93E"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77EFBD8D"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4347B825"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317028E7"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36DDE801"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7A1A5024" w14:textId="77777777" w:rsidR="008776CA" w:rsidRDefault="008776CA" w:rsidP="00AC7DAE">
            <w:pPr>
              <w:pStyle w:val="TAC"/>
            </w:pPr>
          </w:p>
        </w:tc>
      </w:tr>
      <w:tr w:rsidR="008776CA" w14:paraId="2D692EC3"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7B97A1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18E7A1D"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1EF5A44"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7666B13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CA9E5B2"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7CDDBF98"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620C1391"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04578A81" w14:textId="77777777" w:rsidR="008776CA" w:rsidRDefault="008776CA" w:rsidP="00AC7DAE">
            <w:pPr>
              <w:pStyle w:val="TAC"/>
            </w:pPr>
            <w:r>
              <w:t>3, 9</w:t>
            </w:r>
          </w:p>
        </w:tc>
      </w:tr>
      <w:tr w:rsidR="008776CA" w14:paraId="5B80F8B9"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768072B3" w14:textId="77777777" w:rsidR="008776CA" w:rsidRDefault="008776CA" w:rsidP="00AC7DAE">
            <w:pPr>
              <w:pStyle w:val="TAC"/>
              <w:rPr>
                <w:lang w:eastAsia="ja-JP"/>
              </w:rPr>
            </w:pPr>
            <w:r>
              <w:rPr>
                <w:lang w:eastAsia="ja-JP"/>
              </w:rPr>
              <w:t>DC_28_n77</w:t>
            </w:r>
          </w:p>
        </w:tc>
        <w:tc>
          <w:tcPr>
            <w:tcW w:w="2694" w:type="dxa"/>
            <w:tcBorders>
              <w:top w:val="single" w:sz="4" w:space="0" w:color="auto"/>
              <w:left w:val="nil"/>
              <w:bottom w:val="single" w:sz="4" w:space="0" w:color="auto"/>
              <w:right w:val="single" w:sz="4" w:space="0" w:color="auto"/>
            </w:tcBorders>
            <w:hideMark/>
          </w:tcPr>
          <w:p w14:paraId="38BD361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DD1BE64"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0281E39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4C04C27D"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6DA61CD0"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18AC3B85"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22741CC8" w14:textId="77777777" w:rsidR="008776CA" w:rsidRDefault="008776CA" w:rsidP="00AC7DAE">
            <w:pPr>
              <w:pStyle w:val="TAC"/>
              <w:rPr>
                <w:lang w:eastAsia="ja-JP"/>
              </w:rPr>
            </w:pPr>
          </w:p>
        </w:tc>
      </w:tr>
      <w:tr w:rsidR="008776CA" w14:paraId="3FCE8015"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DD2C9C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A93480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F3E4C78"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340865F8"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13CB4C8"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50F046C1"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2CD73BBF"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81BDBDD" w14:textId="77777777" w:rsidR="008776CA" w:rsidRDefault="008776CA" w:rsidP="00AC7DAE">
            <w:pPr>
              <w:pStyle w:val="TAC"/>
              <w:rPr>
                <w:lang w:eastAsia="ja-JP"/>
              </w:rPr>
            </w:pPr>
          </w:p>
        </w:tc>
      </w:tr>
      <w:tr w:rsidR="008776CA" w14:paraId="0CF0FAEC"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014747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5BC4634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8216C3E"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5424B0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B446650"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A15FC0E"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78737BA0"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015AA177" w14:textId="77777777" w:rsidR="008776CA" w:rsidRDefault="008776CA" w:rsidP="00AC7DAE">
            <w:pPr>
              <w:pStyle w:val="TAC"/>
              <w:rPr>
                <w:lang w:eastAsia="ja-JP"/>
              </w:rPr>
            </w:pPr>
            <w:r>
              <w:rPr>
                <w:lang w:eastAsia="ja-JP"/>
              </w:rPr>
              <w:t>3, 9</w:t>
            </w:r>
          </w:p>
        </w:tc>
      </w:tr>
      <w:tr w:rsidR="008776CA" w14:paraId="736E8DE8" w14:textId="77777777" w:rsidTr="000E7EBA">
        <w:trPr>
          <w:trHeight w:val="187"/>
          <w:jc w:val="center"/>
        </w:trPr>
        <w:tc>
          <w:tcPr>
            <w:tcW w:w="1986" w:type="dxa"/>
            <w:tcBorders>
              <w:top w:val="single" w:sz="4" w:space="0" w:color="auto"/>
              <w:left w:val="single" w:sz="4" w:space="0" w:color="auto"/>
              <w:bottom w:val="nil"/>
              <w:right w:val="single" w:sz="4" w:space="0" w:color="auto"/>
            </w:tcBorders>
            <w:vAlign w:val="center"/>
          </w:tcPr>
          <w:p w14:paraId="504030C8" w14:textId="77777777" w:rsidR="008776CA" w:rsidRDefault="008776CA" w:rsidP="00AC7DAE">
            <w:pPr>
              <w:pStyle w:val="TAC"/>
              <w:rPr>
                <w:lang w:eastAsia="ja-JP"/>
              </w:rPr>
            </w:pPr>
            <w:r>
              <w:rPr>
                <w:lang w:eastAsia="ja-JP"/>
              </w:rPr>
              <w:t>DC_28_n78</w:t>
            </w:r>
          </w:p>
        </w:tc>
        <w:tc>
          <w:tcPr>
            <w:tcW w:w="2694" w:type="dxa"/>
            <w:tcBorders>
              <w:top w:val="single" w:sz="4" w:space="0" w:color="auto"/>
              <w:left w:val="nil"/>
              <w:bottom w:val="single" w:sz="4" w:space="0" w:color="auto"/>
              <w:right w:val="single" w:sz="4" w:space="0" w:color="auto"/>
            </w:tcBorders>
            <w:hideMark/>
          </w:tcPr>
          <w:p w14:paraId="499C56E0"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0DBDB0A3"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412E07D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DEFF73C"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19EC85C0"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21D3DF22"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823E0A9" w14:textId="77777777" w:rsidR="008776CA" w:rsidRDefault="008776CA" w:rsidP="00AC7DAE">
            <w:pPr>
              <w:pStyle w:val="TAC"/>
              <w:rPr>
                <w:lang w:eastAsia="ja-JP"/>
              </w:rPr>
            </w:pPr>
          </w:p>
        </w:tc>
      </w:tr>
      <w:tr w:rsidR="008776CA" w14:paraId="0549CE9D"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7346E74D"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224761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BD28F8B"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67D99CC4"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225FF0CF"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55A5F45D"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5A9C7258"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3EDB7CA6" w14:textId="77777777" w:rsidR="008776CA" w:rsidRDefault="008776CA" w:rsidP="00AC7DAE">
            <w:pPr>
              <w:pStyle w:val="TAC"/>
              <w:rPr>
                <w:lang w:eastAsia="ja-JP"/>
              </w:rPr>
            </w:pPr>
          </w:p>
        </w:tc>
      </w:tr>
      <w:tr w:rsidR="008776CA" w14:paraId="374FCEC6"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7B881C7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FBA2E92"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14996963"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5C6CC657"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401ED77"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68FFE3B7"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3BCFDC7E"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304A8EAA" w14:textId="77777777" w:rsidR="008776CA" w:rsidRDefault="008776CA" w:rsidP="00AC7DAE">
            <w:pPr>
              <w:pStyle w:val="TAC"/>
              <w:rPr>
                <w:lang w:eastAsia="ja-JP"/>
              </w:rPr>
            </w:pPr>
            <w:r>
              <w:rPr>
                <w:lang w:eastAsia="ja-JP"/>
              </w:rPr>
              <w:t>3, 9</w:t>
            </w:r>
          </w:p>
        </w:tc>
      </w:tr>
      <w:tr w:rsidR="008776CA" w14:paraId="51D29742"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63E4B459" w14:textId="77777777" w:rsidR="008776CA" w:rsidRDefault="008776CA" w:rsidP="00AC7DAE">
            <w:pPr>
              <w:pStyle w:val="TAC"/>
              <w:rPr>
                <w:lang w:eastAsia="ja-JP"/>
              </w:rPr>
            </w:pPr>
            <w:r>
              <w:rPr>
                <w:lang w:eastAsia="ja-JP"/>
              </w:rPr>
              <w:t>DC_28_n79</w:t>
            </w:r>
          </w:p>
        </w:tc>
        <w:tc>
          <w:tcPr>
            <w:tcW w:w="2694" w:type="dxa"/>
            <w:tcBorders>
              <w:top w:val="single" w:sz="4" w:space="0" w:color="auto"/>
              <w:left w:val="nil"/>
              <w:bottom w:val="single" w:sz="4" w:space="0" w:color="auto"/>
              <w:right w:val="single" w:sz="4" w:space="0" w:color="auto"/>
            </w:tcBorders>
            <w:hideMark/>
          </w:tcPr>
          <w:p w14:paraId="57E79897"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AD5C606" w14:textId="77777777" w:rsidR="008776CA" w:rsidRDefault="008776CA" w:rsidP="00AC7DAE">
            <w:pPr>
              <w:pStyle w:val="TAC"/>
            </w:pPr>
            <w:r>
              <w:rPr>
                <w:lang w:eastAsia="ja-JP"/>
              </w:rPr>
              <w:t>758</w:t>
            </w:r>
          </w:p>
        </w:tc>
        <w:tc>
          <w:tcPr>
            <w:tcW w:w="425" w:type="dxa"/>
            <w:tcBorders>
              <w:top w:val="single" w:sz="4" w:space="0" w:color="auto"/>
              <w:left w:val="nil"/>
              <w:bottom w:val="single" w:sz="4" w:space="0" w:color="auto"/>
              <w:right w:val="single" w:sz="4" w:space="0" w:color="auto"/>
            </w:tcBorders>
            <w:hideMark/>
          </w:tcPr>
          <w:p w14:paraId="261AC6F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6C4FFC6C" w14:textId="77777777" w:rsidR="008776CA" w:rsidRDefault="008776CA" w:rsidP="00AC7DAE">
            <w:pPr>
              <w:pStyle w:val="TAC"/>
            </w:pPr>
            <w:r>
              <w:rPr>
                <w:lang w:eastAsia="ja-JP"/>
              </w:rPr>
              <w:t>773</w:t>
            </w:r>
          </w:p>
        </w:tc>
        <w:tc>
          <w:tcPr>
            <w:tcW w:w="992" w:type="dxa"/>
            <w:tcBorders>
              <w:top w:val="single" w:sz="4" w:space="0" w:color="auto"/>
              <w:left w:val="nil"/>
              <w:bottom w:val="single" w:sz="4" w:space="0" w:color="auto"/>
              <w:right w:val="single" w:sz="4" w:space="0" w:color="auto"/>
            </w:tcBorders>
            <w:hideMark/>
          </w:tcPr>
          <w:p w14:paraId="53939D64" w14:textId="77777777" w:rsidR="008776CA" w:rsidRDefault="008776CA" w:rsidP="00AC7DAE">
            <w:pPr>
              <w:pStyle w:val="TAC"/>
              <w:rPr>
                <w:lang w:eastAsia="ja-JP"/>
              </w:rPr>
            </w:pPr>
            <w:r>
              <w:rPr>
                <w:lang w:eastAsia="ja-JP"/>
              </w:rPr>
              <w:t>-32</w:t>
            </w:r>
          </w:p>
        </w:tc>
        <w:tc>
          <w:tcPr>
            <w:tcW w:w="1163" w:type="dxa"/>
            <w:tcBorders>
              <w:top w:val="single" w:sz="4" w:space="0" w:color="auto"/>
              <w:left w:val="nil"/>
              <w:bottom w:val="single" w:sz="4" w:space="0" w:color="auto"/>
              <w:right w:val="single" w:sz="4" w:space="0" w:color="auto"/>
            </w:tcBorders>
            <w:noWrap/>
            <w:hideMark/>
          </w:tcPr>
          <w:p w14:paraId="6109DD5E"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527E4965" w14:textId="77777777" w:rsidR="008776CA" w:rsidRDefault="008776CA" w:rsidP="00AC7DAE">
            <w:pPr>
              <w:pStyle w:val="TAC"/>
              <w:rPr>
                <w:lang w:eastAsia="ja-JP"/>
              </w:rPr>
            </w:pPr>
          </w:p>
        </w:tc>
      </w:tr>
      <w:tr w:rsidR="008776CA" w14:paraId="3CA5F5F4" w14:textId="77777777" w:rsidTr="000E7EBA">
        <w:trPr>
          <w:trHeight w:val="187"/>
          <w:jc w:val="center"/>
        </w:trPr>
        <w:tc>
          <w:tcPr>
            <w:tcW w:w="1986" w:type="dxa"/>
            <w:tcBorders>
              <w:top w:val="nil"/>
              <w:left w:val="single" w:sz="4" w:space="0" w:color="auto"/>
              <w:bottom w:val="nil"/>
              <w:right w:val="single" w:sz="4" w:space="0" w:color="auto"/>
            </w:tcBorders>
            <w:vAlign w:val="center"/>
          </w:tcPr>
          <w:p w14:paraId="1701AA94"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5F99CF3"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406DE0F" w14:textId="77777777" w:rsidR="008776CA" w:rsidRDefault="008776CA" w:rsidP="00AC7DAE">
            <w:pPr>
              <w:pStyle w:val="TAC"/>
              <w:rPr>
                <w:lang w:eastAsia="ja-JP"/>
              </w:rPr>
            </w:pPr>
            <w:r>
              <w:rPr>
                <w:lang w:eastAsia="ja-JP"/>
              </w:rPr>
              <w:t>773</w:t>
            </w:r>
          </w:p>
        </w:tc>
        <w:tc>
          <w:tcPr>
            <w:tcW w:w="425" w:type="dxa"/>
            <w:tcBorders>
              <w:top w:val="single" w:sz="4" w:space="0" w:color="auto"/>
              <w:left w:val="nil"/>
              <w:bottom w:val="single" w:sz="4" w:space="0" w:color="auto"/>
              <w:right w:val="single" w:sz="4" w:space="0" w:color="auto"/>
            </w:tcBorders>
            <w:hideMark/>
          </w:tcPr>
          <w:p w14:paraId="5681BFBD"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AA58AC7" w14:textId="77777777" w:rsidR="008776CA" w:rsidRDefault="008776CA" w:rsidP="00AC7DAE">
            <w:pPr>
              <w:pStyle w:val="TAC"/>
              <w:rPr>
                <w:lang w:eastAsia="ja-JP"/>
              </w:rPr>
            </w:pPr>
            <w:r>
              <w:rPr>
                <w:lang w:eastAsia="ja-JP"/>
              </w:rPr>
              <w:t>803</w:t>
            </w:r>
          </w:p>
        </w:tc>
        <w:tc>
          <w:tcPr>
            <w:tcW w:w="992" w:type="dxa"/>
            <w:tcBorders>
              <w:top w:val="single" w:sz="4" w:space="0" w:color="auto"/>
              <w:left w:val="nil"/>
              <w:bottom w:val="single" w:sz="4" w:space="0" w:color="auto"/>
              <w:right w:val="single" w:sz="4" w:space="0" w:color="auto"/>
            </w:tcBorders>
            <w:hideMark/>
          </w:tcPr>
          <w:p w14:paraId="4BC9DB52" w14:textId="77777777" w:rsidR="008776CA" w:rsidRDefault="008776CA" w:rsidP="00AC7DAE">
            <w:pPr>
              <w:pStyle w:val="TAC"/>
              <w:rPr>
                <w:lang w:eastAsia="ja-JP"/>
              </w:rPr>
            </w:pPr>
            <w:r>
              <w:rPr>
                <w:lang w:eastAsia="ja-JP"/>
              </w:rPr>
              <w:t>-50</w:t>
            </w:r>
          </w:p>
        </w:tc>
        <w:tc>
          <w:tcPr>
            <w:tcW w:w="1163" w:type="dxa"/>
            <w:tcBorders>
              <w:top w:val="single" w:sz="4" w:space="0" w:color="auto"/>
              <w:left w:val="nil"/>
              <w:bottom w:val="single" w:sz="4" w:space="0" w:color="auto"/>
              <w:right w:val="single" w:sz="4" w:space="0" w:color="auto"/>
            </w:tcBorders>
            <w:noWrap/>
            <w:hideMark/>
          </w:tcPr>
          <w:p w14:paraId="19EFA944"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tcPr>
          <w:p w14:paraId="1A3D4C54" w14:textId="77777777" w:rsidR="008776CA" w:rsidRDefault="008776CA" w:rsidP="00AC7DAE">
            <w:pPr>
              <w:pStyle w:val="TAC"/>
              <w:rPr>
                <w:lang w:eastAsia="ja-JP"/>
              </w:rPr>
            </w:pPr>
          </w:p>
        </w:tc>
      </w:tr>
      <w:tr w:rsidR="008776CA" w14:paraId="1345E32B"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45D95766"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3DFAC204"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7F1E4C0" w14:textId="77777777" w:rsidR="008776CA"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hideMark/>
          </w:tcPr>
          <w:p w14:paraId="75E176A8"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5921439"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01EBF07" w14:textId="77777777" w:rsidR="008776CA"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26932DBC" w14:textId="77777777" w:rsidR="008776CA"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774E55FE" w14:textId="77777777" w:rsidR="008776CA" w:rsidRDefault="008776CA" w:rsidP="00AC7DAE">
            <w:pPr>
              <w:pStyle w:val="TAC"/>
              <w:rPr>
                <w:lang w:eastAsia="ja-JP"/>
              </w:rPr>
            </w:pPr>
            <w:r>
              <w:rPr>
                <w:lang w:eastAsia="ja-JP"/>
              </w:rPr>
              <w:t>3, 9</w:t>
            </w:r>
          </w:p>
        </w:tc>
      </w:tr>
      <w:tr w:rsidR="008776CA" w14:paraId="484F23D4"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3619C819" w14:textId="77777777" w:rsidR="008776CA" w:rsidRDefault="008776CA" w:rsidP="00AC7DAE">
            <w:pPr>
              <w:pStyle w:val="TAC"/>
              <w:rPr>
                <w:rFonts w:eastAsia="Malgun Gothic"/>
                <w:lang w:eastAsia="zh-CN"/>
              </w:rPr>
            </w:pPr>
            <w:r>
              <w:rPr>
                <w:lang w:eastAsia="ja-JP"/>
              </w:rPr>
              <w:t>DC_39_n40</w:t>
            </w:r>
          </w:p>
        </w:tc>
        <w:tc>
          <w:tcPr>
            <w:tcW w:w="2694" w:type="dxa"/>
            <w:tcBorders>
              <w:top w:val="single" w:sz="4" w:space="0" w:color="auto"/>
              <w:left w:val="nil"/>
              <w:bottom w:val="single" w:sz="4" w:space="0" w:color="auto"/>
              <w:right w:val="single" w:sz="4" w:space="0" w:color="auto"/>
            </w:tcBorders>
            <w:hideMark/>
          </w:tcPr>
          <w:p w14:paraId="161E3B4E"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0D5D91C" w14:textId="77777777" w:rsidR="008776CA" w:rsidRDefault="008776CA" w:rsidP="00AC7DAE">
            <w:pPr>
              <w:pStyle w:val="TAC"/>
            </w:pPr>
            <w:r>
              <w:t>18</w:t>
            </w:r>
            <w:r>
              <w:rPr>
                <w:lang w:eastAsia="zh-CN"/>
              </w:rPr>
              <w:t>05</w:t>
            </w:r>
          </w:p>
        </w:tc>
        <w:tc>
          <w:tcPr>
            <w:tcW w:w="425" w:type="dxa"/>
            <w:tcBorders>
              <w:top w:val="single" w:sz="4" w:space="0" w:color="auto"/>
              <w:left w:val="nil"/>
              <w:bottom w:val="single" w:sz="4" w:space="0" w:color="auto"/>
              <w:right w:val="single" w:sz="4" w:space="0" w:color="auto"/>
            </w:tcBorders>
          </w:tcPr>
          <w:p w14:paraId="46F6BC5F"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02A56102" w14:textId="77777777" w:rsidR="008776CA" w:rsidRDefault="008776CA" w:rsidP="00AC7DAE">
            <w:pPr>
              <w:pStyle w:val="TAC"/>
            </w:pPr>
            <w:r>
              <w:rPr>
                <w:lang w:eastAsia="zh-CN"/>
              </w:rPr>
              <w:t>1855</w:t>
            </w:r>
          </w:p>
        </w:tc>
        <w:tc>
          <w:tcPr>
            <w:tcW w:w="992" w:type="dxa"/>
            <w:tcBorders>
              <w:top w:val="single" w:sz="4" w:space="0" w:color="auto"/>
              <w:left w:val="nil"/>
              <w:bottom w:val="single" w:sz="4" w:space="0" w:color="auto"/>
              <w:right w:val="single" w:sz="4" w:space="0" w:color="auto"/>
            </w:tcBorders>
            <w:hideMark/>
          </w:tcPr>
          <w:p w14:paraId="1D872AB3" w14:textId="77777777" w:rsidR="008776CA" w:rsidRDefault="008776CA" w:rsidP="00AC7DAE">
            <w:pPr>
              <w:pStyle w:val="TAC"/>
              <w:rPr>
                <w:lang w:eastAsia="zh-CN"/>
              </w:rPr>
            </w:pPr>
            <w:r>
              <w:t>-</w:t>
            </w:r>
            <w:r>
              <w:rPr>
                <w:lang w:eastAsia="zh-CN"/>
              </w:rPr>
              <w:t>40</w:t>
            </w:r>
          </w:p>
        </w:tc>
        <w:tc>
          <w:tcPr>
            <w:tcW w:w="1163" w:type="dxa"/>
            <w:tcBorders>
              <w:top w:val="single" w:sz="4" w:space="0" w:color="auto"/>
              <w:left w:val="nil"/>
              <w:bottom w:val="single" w:sz="4" w:space="0" w:color="auto"/>
              <w:right w:val="single" w:sz="4" w:space="0" w:color="auto"/>
            </w:tcBorders>
            <w:noWrap/>
            <w:hideMark/>
          </w:tcPr>
          <w:p w14:paraId="657DC582" w14:textId="77777777" w:rsidR="008776CA" w:rsidRDefault="008776CA" w:rsidP="00AC7DAE">
            <w:pPr>
              <w:pStyle w:val="TAC"/>
              <w:rPr>
                <w:lang w:eastAsia="zh-CN"/>
              </w:rPr>
            </w:pPr>
            <w:r>
              <w:rPr>
                <w:lang w:eastAsia="zh-CN"/>
              </w:rPr>
              <w:t>1</w:t>
            </w:r>
          </w:p>
        </w:tc>
        <w:tc>
          <w:tcPr>
            <w:tcW w:w="1105" w:type="dxa"/>
            <w:tcBorders>
              <w:top w:val="single" w:sz="4" w:space="0" w:color="auto"/>
              <w:left w:val="nil"/>
              <w:bottom w:val="single" w:sz="4" w:space="0" w:color="auto"/>
              <w:right w:val="single" w:sz="4" w:space="0" w:color="auto"/>
            </w:tcBorders>
            <w:noWrap/>
            <w:hideMark/>
          </w:tcPr>
          <w:p w14:paraId="250EEAB7" w14:textId="77777777" w:rsidR="008776CA" w:rsidRDefault="008776CA" w:rsidP="00AC7DAE">
            <w:pPr>
              <w:pStyle w:val="TAC"/>
              <w:rPr>
                <w:lang w:eastAsia="zh-CN"/>
              </w:rPr>
            </w:pPr>
            <w:r>
              <w:rPr>
                <w:lang w:eastAsia="zh-CN"/>
              </w:rPr>
              <w:t>18</w:t>
            </w:r>
          </w:p>
        </w:tc>
      </w:tr>
      <w:tr w:rsidR="008776CA" w14:paraId="3C0F9C19"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F1E6272" w14:textId="77777777" w:rsidR="008776CA" w:rsidRDefault="008776CA" w:rsidP="00AC7DAE">
            <w:pPr>
              <w:pStyle w:val="TAC"/>
              <w:rPr>
                <w:rFonts w:eastAsia="Malgun Gothic"/>
                <w:lang w:eastAsia="zh-CN"/>
              </w:rPr>
            </w:pPr>
          </w:p>
        </w:tc>
        <w:tc>
          <w:tcPr>
            <w:tcW w:w="2694" w:type="dxa"/>
            <w:tcBorders>
              <w:top w:val="single" w:sz="4" w:space="0" w:color="auto"/>
              <w:left w:val="nil"/>
              <w:bottom w:val="single" w:sz="4" w:space="0" w:color="auto"/>
              <w:right w:val="single" w:sz="4" w:space="0" w:color="auto"/>
            </w:tcBorders>
            <w:hideMark/>
          </w:tcPr>
          <w:p w14:paraId="6BB36E80" w14:textId="77777777" w:rsidR="008776CA" w:rsidRDefault="008776CA" w:rsidP="00AC7DAE">
            <w:pPr>
              <w:pStyle w:val="TAL"/>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5DA32274" w14:textId="77777777" w:rsidR="008776CA" w:rsidRDefault="008776CA" w:rsidP="00AC7DAE">
            <w:pPr>
              <w:pStyle w:val="TAC"/>
            </w:pPr>
            <w:r>
              <w:t>1</w:t>
            </w:r>
            <w:r>
              <w:rPr>
                <w:lang w:eastAsia="zh-CN"/>
              </w:rPr>
              <w:t>855</w:t>
            </w:r>
          </w:p>
        </w:tc>
        <w:tc>
          <w:tcPr>
            <w:tcW w:w="425" w:type="dxa"/>
            <w:tcBorders>
              <w:top w:val="single" w:sz="4" w:space="0" w:color="auto"/>
              <w:left w:val="nil"/>
              <w:bottom w:val="single" w:sz="4" w:space="0" w:color="auto"/>
              <w:right w:val="single" w:sz="4" w:space="0" w:color="auto"/>
            </w:tcBorders>
          </w:tcPr>
          <w:p w14:paraId="566DA304" w14:textId="77777777" w:rsidR="008776CA" w:rsidRDefault="008776CA" w:rsidP="00AC7DAE">
            <w:pPr>
              <w:pStyle w:val="TAC"/>
            </w:pPr>
          </w:p>
        </w:tc>
        <w:tc>
          <w:tcPr>
            <w:tcW w:w="1134" w:type="dxa"/>
            <w:tcBorders>
              <w:top w:val="single" w:sz="4" w:space="0" w:color="auto"/>
              <w:left w:val="nil"/>
              <w:bottom w:val="single" w:sz="4" w:space="0" w:color="auto"/>
              <w:right w:val="single" w:sz="4" w:space="0" w:color="auto"/>
            </w:tcBorders>
            <w:hideMark/>
          </w:tcPr>
          <w:p w14:paraId="4713B95A" w14:textId="77777777" w:rsidR="008776CA" w:rsidRDefault="008776CA" w:rsidP="00AC7DAE">
            <w:pPr>
              <w:pStyle w:val="TAC"/>
            </w:pPr>
            <w:r>
              <w:t>1</w:t>
            </w:r>
            <w:r>
              <w:rPr>
                <w:lang w:eastAsia="zh-CN"/>
              </w:rPr>
              <w:t>880</w:t>
            </w:r>
          </w:p>
        </w:tc>
        <w:tc>
          <w:tcPr>
            <w:tcW w:w="992" w:type="dxa"/>
            <w:tcBorders>
              <w:top w:val="single" w:sz="4" w:space="0" w:color="auto"/>
              <w:left w:val="nil"/>
              <w:bottom w:val="single" w:sz="4" w:space="0" w:color="auto"/>
              <w:right w:val="single" w:sz="4" w:space="0" w:color="auto"/>
            </w:tcBorders>
            <w:hideMark/>
          </w:tcPr>
          <w:p w14:paraId="5ABA96EC" w14:textId="77777777" w:rsidR="008776CA" w:rsidRDefault="008776CA" w:rsidP="00AC7DAE">
            <w:pPr>
              <w:pStyle w:val="TAC"/>
              <w:rPr>
                <w:lang w:eastAsia="zh-CN"/>
              </w:rPr>
            </w:pPr>
            <w:r>
              <w:rPr>
                <w:lang w:eastAsia="zh-CN"/>
              </w:rPr>
              <w:t>-15.5</w:t>
            </w:r>
          </w:p>
        </w:tc>
        <w:tc>
          <w:tcPr>
            <w:tcW w:w="1163" w:type="dxa"/>
            <w:tcBorders>
              <w:top w:val="single" w:sz="4" w:space="0" w:color="auto"/>
              <w:left w:val="nil"/>
              <w:bottom w:val="single" w:sz="4" w:space="0" w:color="auto"/>
              <w:right w:val="single" w:sz="4" w:space="0" w:color="auto"/>
            </w:tcBorders>
            <w:noWrap/>
            <w:hideMark/>
          </w:tcPr>
          <w:p w14:paraId="433CC4C9"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0D561FD3" w14:textId="77777777" w:rsidR="008776CA" w:rsidRDefault="008776CA" w:rsidP="00AC7DAE">
            <w:pPr>
              <w:pStyle w:val="TAC"/>
              <w:rPr>
                <w:lang w:eastAsia="zh-CN"/>
              </w:rPr>
            </w:pPr>
            <w:r>
              <w:t xml:space="preserve">5, 7, </w:t>
            </w:r>
            <w:r>
              <w:rPr>
                <w:lang w:eastAsia="zh-CN"/>
              </w:rPr>
              <w:t>18</w:t>
            </w:r>
          </w:p>
        </w:tc>
      </w:tr>
      <w:tr w:rsidR="008776CA" w14:paraId="5228FF13"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56BFAD63" w14:textId="77777777" w:rsidR="008776CA" w:rsidRDefault="008776CA" w:rsidP="00AC7DAE">
            <w:pPr>
              <w:pStyle w:val="TAC"/>
              <w:rPr>
                <w:lang w:eastAsia="ja-JP"/>
              </w:rPr>
            </w:pPr>
            <w:r>
              <w:rPr>
                <w:rFonts w:eastAsia="Malgun Gothic"/>
              </w:rPr>
              <w:t>DC</w:t>
            </w:r>
            <w:r>
              <w:t>_39_n41</w:t>
            </w:r>
          </w:p>
        </w:tc>
        <w:tc>
          <w:tcPr>
            <w:tcW w:w="2694" w:type="dxa"/>
            <w:tcBorders>
              <w:top w:val="single" w:sz="4" w:space="0" w:color="auto"/>
              <w:left w:val="nil"/>
              <w:bottom w:val="single" w:sz="4" w:space="0" w:color="auto"/>
              <w:right w:val="single" w:sz="4" w:space="0" w:color="auto"/>
            </w:tcBorders>
            <w:hideMark/>
          </w:tcPr>
          <w:p w14:paraId="126B8908"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4274B81F" w14:textId="77777777" w:rsidR="008776CA" w:rsidRDefault="008776CA" w:rsidP="00AC7DAE">
            <w:pPr>
              <w:pStyle w:val="TAC"/>
              <w:rPr>
                <w:lang w:eastAsia="zh-CN"/>
              </w:rPr>
            </w:pPr>
            <w:r>
              <w:t>1805</w:t>
            </w:r>
          </w:p>
        </w:tc>
        <w:tc>
          <w:tcPr>
            <w:tcW w:w="425" w:type="dxa"/>
            <w:tcBorders>
              <w:top w:val="single" w:sz="4" w:space="0" w:color="auto"/>
              <w:left w:val="nil"/>
              <w:bottom w:val="single" w:sz="4" w:space="0" w:color="auto"/>
              <w:right w:val="single" w:sz="4" w:space="0" w:color="auto"/>
            </w:tcBorders>
            <w:hideMark/>
          </w:tcPr>
          <w:p w14:paraId="12C84A4B"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28D6C83C" w14:textId="77777777" w:rsidR="008776CA" w:rsidRDefault="008776CA" w:rsidP="00AC7DAE">
            <w:pPr>
              <w:pStyle w:val="TAC"/>
              <w:rPr>
                <w:lang w:eastAsia="zh-CN"/>
              </w:rPr>
            </w:pPr>
            <w:r>
              <w:t>1855</w:t>
            </w:r>
          </w:p>
        </w:tc>
        <w:tc>
          <w:tcPr>
            <w:tcW w:w="992" w:type="dxa"/>
            <w:tcBorders>
              <w:top w:val="single" w:sz="4" w:space="0" w:color="auto"/>
              <w:left w:val="nil"/>
              <w:bottom w:val="single" w:sz="4" w:space="0" w:color="auto"/>
              <w:right w:val="single" w:sz="4" w:space="0" w:color="auto"/>
            </w:tcBorders>
            <w:hideMark/>
          </w:tcPr>
          <w:p w14:paraId="52CC66FC" w14:textId="77777777" w:rsidR="008776CA" w:rsidRDefault="008776CA" w:rsidP="00AC7DAE">
            <w:pPr>
              <w:pStyle w:val="TAC"/>
              <w:rPr>
                <w:lang w:eastAsia="zh-CN"/>
              </w:rPr>
            </w:pPr>
            <w:r>
              <w:t>-40</w:t>
            </w:r>
          </w:p>
        </w:tc>
        <w:tc>
          <w:tcPr>
            <w:tcW w:w="1163" w:type="dxa"/>
            <w:tcBorders>
              <w:top w:val="single" w:sz="4" w:space="0" w:color="auto"/>
              <w:left w:val="nil"/>
              <w:bottom w:val="single" w:sz="4" w:space="0" w:color="auto"/>
              <w:right w:val="single" w:sz="4" w:space="0" w:color="auto"/>
            </w:tcBorders>
            <w:noWrap/>
            <w:hideMark/>
          </w:tcPr>
          <w:p w14:paraId="0697AC70" w14:textId="77777777" w:rsidR="008776CA" w:rsidRDefault="008776CA" w:rsidP="00AC7DAE">
            <w:pPr>
              <w:pStyle w:val="TAC"/>
              <w:rPr>
                <w:lang w:eastAsia="zh-CN"/>
              </w:rPr>
            </w:pPr>
            <w:r>
              <w:t>1</w:t>
            </w:r>
          </w:p>
        </w:tc>
        <w:tc>
          <w:tcPr>
            <w:tcW w:w="1105" w:type="dxa"/>
            <w:tcBorders>
              <w:top w:val="single" w:sz="4" w:space="0" w:color="auto"/>
              <w:left w:val="nil"/>
              <w:bottom w:val="single" w:sz="4" w:space="0" w:color="auto"/>
              <w:right w:val="single" w:sz="4" w:space="0" w:color="auto"/>
            </w:tcBorders>
            <w:noWrap/>
            <w:hideMark/>
          </w:tcPr>
          <w:p w14:paraId="03BF04D5" w14:textId="77777777" w:rsidR="008776CA" w:rsidRDefault="008776CA" w:rsidP="00AC7DAE">
            <w:pPr>
              <w:pStyle w:val="TAC"/>
              <w:rPr>
                <w:lang w:eastAsia="zh-CN"/>
              </w:rPr>
            </w:pPr>
            <w:r>
              <w:t>5</w:t>
            </w:r>
          </w:p>
        </w:tc>
      </w:tr>
      <w:tr w:rsidR="008776CA" w14:paraId="72006B57"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09CE4F60"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AC7D6B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6F83FC58" w14:textId="77777777" w:rsidR="008776CA" w:rsidRDefault="008776CA" w:rsidP="00AC7DAE">
            <w:pPr>
              <w:pStyle w:val="TAC"/>
              <w:rPr>
                <w:lang w:eastAsia="zh-CN"/>
              </w:rPr>
            </w:pPr>
            <w:r>
              <w:t>1855</w:t>
            </w:r>
          </w:p>
        </w:tc>
        <w:tc>
          <w:tcPr>
            <w:tcW w:w="425" w:type="dxa"/>
            <w:tcBorders>
              <w:top w:val="single" w:sz="4" w:space="0" w:color="auto"/>
              <w:left w:val="nil"/>
              <w:bottom w:val="single" w:sz="4" w:space="0" w:color="auto"/>
              <w:right w:val="single" w:sz="4" w:space="0" w:color="auto"/>
            </w:tcBorders>
            <w:hideMark/>
          </w:tcPr>
          <w:p w14:paraId="3574B714" w14:textId="77777777" w:rsidR="008776CA" w:rsidRDefault="008776CA" w:rsidP="00AC7DAE">
            <w:pPr>
              <w:pStyle w:val="TAC"/>
              <w:rPr>
                <w:lang w:eastAsia="zh-CN"/>
              </w:rPr>
            </w:pPr>
            <w:r>
              <w:t>-</w:t>
            </w:r>
          </w:p>
        </w:tc>
        <w:tc>
          <w:tcPr>
            <w:tcW w:w="1134" w:type="dxa"/>
            <w:tcBorders>
              <w:top w:val="single" w:sz="4" w:space="0" w:color="auto"/>
              <w:left w:val="nil"/>
              <w:bottom w:val="single" w:sz="4" w:space="0" w:color="auto"/>
              <w:right w:val="single" w:sz="4" w:space="0" w:color="auto"/>
            </w:tcBorders>
            <w:hideMark/>
          </w:tcPr>
          <w:p w14:paraId="59A03E86" w14:textId="77777777" w:rsidR="008776CA" w:rsidRDefault="008776CA" w:rsidP="00AC7DAE">
            <w:pPr>
              <w:pStyle w:val="TAC"/>
              <w:rPr>
                <w:lang w:eastAsia="zh-CN"/>
              </w:rPr>
            </w:pPr>
            <w:r>
              <w:t>1880</w:t>
            </w:r>
          </w:p>
        </w:tc>
        <w:tc>
          <w:tcPr>
            <w:tcW w:w="992" w:type="dxa"/>
            <w:tcBorders>
              <w:top w:val="single" w:sz="4" w:space="0" w:color="auto"/>
              <w:left w:val="nil"/>
              <w:bottom w:val="single" w:sz="4" w:space="0" w:color="auto"/>
              <w:right w:val="single" w:sz="4" w:space="0" w:color="auto"/>
            </w:tcBorders>
            <w:hideMark/>
          </w:tcPr>
          <w:p w14:paraId="738B86B9" w14:textId="77777777" w:rsidR="008776CA" w:rsidRDefault="008776CA" w:rsidP="00AC7DAE">
            <w:pPr>
              <w:pStyle w:val="TAC"/>
              <w:rPr>
                <w:lang w:eastAsia="zh-CN"/>
              </w:rPr>
            </w:pPr>
            <w:r>
              <w:t>-15.5</w:t>
            </w:r>
          </w:p>
        </w:tc>
        <w:tc>
          <w:tcPr>
            <w:tcW w:w="1163" w:type="dxa"/>
            <w:tcBorders>
              <w:top w:val="single" w:sz="4" w:space="0" w:color="auto"/>
              <w:left w:val="nil"/>
              <w:bottom w:val="single" w:sz="4" w:space="0" w:color="auto"/>
              <w:right w:val="single" w:sz="4" w:space="0" w:color="auto"/>
            </w:tcBorders>
            <w:noWrap/>
            <w:hideMark/>
          </w:tcPr>
          <w:p w14:paraId="4ABC6490" w14:textId="77777777" w:rsidR="008776CA" w:rsidRDefault="008776CA" w:rsidP="00AC7DAE">
            <w:pPr>
              <w:pStyle w:val="TAC"/>
              <w:rPr>
                <w:lang w:eastAsia="zh-CN"/>
              </w:rPr>
            </w:pPr>
            <w:r>
              <w:t>5</w:t>
            </w:r>
          </w:p>
        </w:tc>
        <w:tc>
          <w:tcPr>
            <w:tcW w:w="1105" w:type="dxa"/>
            <w:tcBorders>
              <w:top w:val="single" w:sz="4" w:space="0" w:color="auto"/>
              <w:left w:val="nil"/>
              <w:bottom w:val="single" w:sz="4" w:space="0" w:color="auto"/>
              <w:right w:val="single" w:sz="4" w:space="0" w:color="auto"/>
            </w:tcBorders>
            <w:noWrap/>
            <w:hideMark/>
          </w:tcPr>
          <w:p w14:paraId="386ABDCE" w14:textId="77777777" w:rsidR="008776CA" w:rsidRDefault="008776CA" w:rsidP="00AC7DAE">
            <w:pPr>
              <w:pStyle w:val="TAC"/>
              <w:rPr>
                <w:lang w:eastAsia="zh-CN"/>
              </w:rPr>
            </w:pPr>
            <w:r>
              <w:rPr>
                <w:lang w:eastAsia="zh-CN"/>
              </w:rPr>
              <w:t>5</w:t>
            </w:r>
            <w:r>
              <w:t xml:space="preserve">, </w:t>
            </w:r>
            <w:r>
              <w:rPr>
                <w:lang w:eastAsia="zh-CN"/>
              </w:rPr>
              <w:t>7</w:t>
            </w:r>
            <w:r>
              <w:t xml:space="preserve">, </w:t>
            </w:r>
            <w:r>
              <w:rPr>
                <w:lang w:eastAsia="zh-CN"/>
              </w:rPr>
              <w:t>19</w:t>
            </w:r>
          </w:p>
        </w:tc>
      </w:tr>
      <w:tr w:rsidR="008776CA" w14:paraId="77A24810"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77ED21E4" w14:textId="77777777" w:rsidR="008776CA" w:rsidRDefault="008776CA" w:rsidP="00AC7DAE">
            <w:pPr>
              <w:pStyle w:val="TAC"/>
              <w:rPr>
                <w:lang w:eastAsia="ja-JP"/>
              </w:rPr>
            </w:pPr>
            <w:r>
              <w:t>DC_39_n79</w:t>
            </w:r>
          </w:p>
        </w:tc>
        <w:tc>
          <w:tcPr>
            <w:tcW w:w="2694" w:type="dxa"/>
            <w:tcBorders>
              <w:top w:val="single" w:sz="4" w:space="0" w:color="auto"/>
              <w:left w:val="nil"/>
              <w:bottom w:val="single" w:sz="4" w:space="0" w:color="auto"/>
              <w:right w:val="single" w:sz="4" w:space="0" w:color="auto"/>
            </w:tcBorders>
            <w:hideMark/>
          </w:tcPr>
          <w:p w14:paraId="5F3A2FF9"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564F3EF2" w14:textId="77777777" w:rsidR="008776CA" w:rsidRDefault="008776CA" w:rsidP="00AC7DAE">
            <w:pPr>
              <w:pStyle w:val="TAC"/>
              <w:rPr>
                <w:lang w:eastAsia="ja-JP"/>
              </w:rPr>
            </w:pPr>
            <w:r>
              <w:rPr>
                <w:lang w:eastAsia="ja-JP"/>
              </w:rPr>
              <w:t>1805</w:t>
            </w:r>
          </w:p>
        </w:tc>
        <w:tc>
          <w:tcPr>
            <w:tcW w:w="425" w:type="dxa"/>
            <w:tcBorders>
              <w:top w:val="single" w:sz="4" w:space="0" w:color="auto"/>
              <w:left w:val="nil"/>
              <w:bottom w:val="single" w:sz="4" w:space="0" w:color="auto"/>
              <w:right w:val="single" w:sz="4" w:space="0" w:color="auto"/>
            </w:tcBorders>
            <w:hideMark/>
          </w:tcPr>
          <w:p w14:paraId="392E9B70"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C0DE324" w14:textId="77777777" w:rsidR="008776CA" w:rsidRDefault="008776CA" w:rsidP="00AC7DAE">
            <w:pPr>
              <w:pStyle w:val="TAC"/>
              <w:rPr>
                <w:lang w:eastAsia="ja-JP"/>
              </w:rPr>
            </w:pPr>
            <w:r>
              <w:rPr>
                <w:lang w:eastAsia="ja-JP"/>
              </w:rPr>
              <w:t>1855</w:t>
            </w:r>
          </w:p>
        </w:tc>
        <w:tc>
          <w:tcPr>
            <w:tcW w:w="992" w:type="dxa"/>
            <w:tcBorders>
              <w:top w:val="single" w:sz="4" w:space="0" w:color="auto"/>
              <w:left w:val="nil"/>
              <w:bottom w:val="single" w:sz="4" w:space="0" w:color="auto"/>
              <w:right w:val="single" w:sz="4" w:space="0" w:color="auto"/>
            </w:tcBorders>
            <w:hideMark/>
          </w:tcPr>
          <w:p w14:paraId="4BCFB28C" w14:textId="77777777" w:rsidR="008776CA" w:rsidRDefault="008776CA" w:rsidP="00AC7DAE">
            <w:pPr>
              <w:pStyle w:val="TAC"/>
              <w:rPr>
                <w:lang w:eastAsia="ja-JP"/>
              </w:rPr>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7A016FDC" w14:textId="77777777" w:rsidR="008776CA" w:rsidRDefault="008776CA" w:rsidP="00AC7DAE">
            <w:pPr>
              <w:pStyle w:val="TAC"/>
              <w:rPr>
                <w:lang w:eastAsia="ja-JP"/>
              </w:rPr>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42D444F" w14:textId="77777777" w:rsidR="008776CA" w:rsidRDefault="008776CA" w:rsidP="00AC7DAE">
            <w:pPr>
              <w:pStyle w:val="TAC"/>
              <w:rPr>
                <w:lang w:eastAsia="ja-JP"/>
              </w:rPr>
            </w:pPr>
            <w:r>
              <w:rPr>
                <w:lang w:eastAsia="ja-JP"/>
              </w:rPr>
              <w:t>18</w:t>
            </w:r>
          </w:p>
        </w:tc>
      </w:tr>
      <w:tr w:rsidR="008776CA" w14:paraId="5D5258D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27B384F3"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2D0030ED"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7B61B4FB" w14:textId="77777777" w:rsidR="008776CA" w:rsidRDefault="008776CA" w:rsidP="00AC7DAE">
            <w:pPr>
              <w:pStyle w:val="TAC"/>
              <w:rPr>
                <w:lang w:eastAsia="ja-JP"/>
              </w:rPr>
            </w:pPr>
            <w:r>
              <w:rPr>
                <w:lang w:eastAsia="ja-JP"/>
              </w:rPr>
              <w:t>1855</w:t>
            </w:r>
          </w:p>
        </w:tc>
        <w:tc>
          <w:tcPr>
            <w:tcW w:w="425" w:type="dxa"/>
            <w:tcBorders>
              <w:top w:val="single" w:sz="4" w:space="0" w:color="auto"/>
              <w:left w:val="nil"/>
              <w:bottom w:val="single" w:sz="4" w:space="0" w:color="auto"/>
              <w:right w:val="single" w:sz="4" w:space="0" w:color="auto"/>
            </w:tcBorders>
            <w:hideMark/>
          </w:tcPr>
          <w:p w14:paraId="6E690CEC" w14:textId="77777777" w:rsidR="008776CA"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hideMark/>
          </w:tcPr>
          <w:p w14:paraId="4F21B0CB" w14:textId="77777777" w:rsidR="008776CA" w:rsidRDefault="008776CA" w:rsidP="00AC7DAE">
            <w:pPr>
              <w:pStyle w:val="TAC"/>
              <w:rPr>
                <w:lang w:eastAsia="ja-JP"/>
              </w:rPr>
            </w:pPr>
            <w:r>
              <w:rPr>
                <w:lang w:eastAsia="ja-JP"/>
              </w:rPr>
              <w:t>1880</w:t>
            </w:r>
          </w:p>
        </w:tc>
        <w:tc>
          <w:tcPr>
            <w:tcW w:w="992" w:type="dxa"/>
            <w:tcBorders>
              <w:top w:val="single" w:sz="4" w:space="0" w:color="auto"/>
              <w:left w:val="nil"/>
              <w:bottom w:val="single" w:sz="4" w:space="0" w:color="auto"/>
              <w:right w:val="single" w:sz="4" w:space="0" w:color="auto"/>
            </w:tcBorders>
            <w:hideMark/>
          </w:tcPr>
          <w:p w14:paraId="5A884DB6" w14:textId="77777777" w:rsidR="008776CA" w:rsidRDefault="008776CA" w:rsidP="00AC7DAE">
            <w:pPr>
              <w:pStyle w:val="TAC"/>
              <w:rPr>
                <w:lang w:eastAsia="ja-JP"/>
              </w:rPr>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3A1A2386" w14:textId="77777777" w:rsidR="008776CA" w:rsidRDefault="008776CA" w:rsidP="00AC7DAE">
            <w:pPr>
              <w:pStyle w:val="TAC"/>
              <w:rPr>
                <w:lang w:eastAsia="ja-JP"/>
              </w:rPr>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17D18E72" w14:textId="77777777" w:rsidR="008776CA" w:rsidRDefault="008776CA" w:rsidP="00AC7DAE">
            <w:pPr>
              <w:pStyle w:val="TAC"/>
              <w:rPr>
                <w:lang w:eastAsia="ja-JP"/>
              </w:rPr>
            </w:pPr>
            <w:r>
              <w:rPr>
                <w:lang w:eastAsia="ja-JP"/>
              </w:rPr>
              <w:t>18</w:t>
            </w:r>
          </w:p>
        </w:tc>
      </w:tr>
      <w:tr w:rsidR="008776CA" w14:paraId="00EAACA4" w14:textId="77777777" w:rsidTr="000E7EBA">
        <w:trPr>
          <w:trHeight w:val="187"/>
          <w:jc w:val="center"/>
        </w:trPr>
        <w:tc>
          <w:tcPr>
            <w:tcW w:w="1986" w:type="dxa"/>
            <w:tcBorders>
              <w:top w:val="nil"/>
              <w:left w:val="single" w:sz="4" w:space="0" w:color="auto"/>
              <w:bottom w:val="single" w:sz="4" w:space="0" w:color="auto"/>
              <w:right w:val="single" w:sz="4" w:space="0" w:color="auto"/>
            </w:tcBorders>
            <w:vAlign w:val="center"/>
          </w:tcPr>
          <w:p w14:paraId="5C05EAC4" w14:textId="77777777" w:rsidR="008776CA" w:rsidRDefault="008776CA" w:rsidP="00AC7DAE">
            <w:pPr>
              <w:pStyle w:val="TAC"/>
              <w:rPr>
                <w:lang w:eastAsia="ja-JP"/>
              </w:rPr>
            </w:pPr>
            <w:r>
              <w:t>DC_40_n1</w:t>
            </w:r>
          </w:p>
        </w:tc>
        <w:tc>
          <w:tcPr>
            <w:tcW w:w="2694" w:type="dxa"/>
            <w:tcBorders>
              <w:top w:val="single" w:sz="4" w:space="0" w:color="auto"/>
              <w:left w:val="nil"/>
              <w:bottom w:val="single" w:sz="4" w:space="0" w:color="auto"/>
              <w:right w:val="single" w:sz="4" w:space="0" w:color="auto"/>
            </w:tcBorders>
            <w:hideMark/>
          </w:tcPr>
          <w:p w14:paraId="6A0C5929"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76C572AD"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0FCD4F8F"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5271EC67"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778701E2"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1602C79"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3196CAB1" w14:textId="77777777" w:rsidR="008776CA" w:rsidRDefault="008776CA" w:rsidP="00AC7DAE">
            <w:pPr>
              <w:pStyle w:val="TAC"/>
              <w:rPr>
                <w:lang w:eastAsia="zh-CN"/>
              </w:rPr>
            </w:pPr>
            <w:r>
              <w:t>3</w:t>
            </w:r>
          </w:p>
        </w:tc>
      </w:tr>
      <w:tr w:rsidR="008776CA" w14:paraId="29F305AB"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6458560" w14:textId="77777777" w:rsidR="008776CA" w:rsidRDefault="008776CA" w:rsidP="00AC7DAE">
            <w:pPr>
              <w:pStyle w:val="TAC"/>
              <w:rPr>
                <w:lang w:eastAsia="ja-JP"/>
              </w:rPr>
            </w:pPr>
            <w:r>
              <w:t>DC_40_n41</w:t>
            </w:r>
          </w:p>
        </w:tc>
        <w:tc>
          <w:tcPr>
            <w:tcW w:w="2694" w:type="dxa"/>
            <w:tcBorders>
              <w:top w:val="single" w:sz="4" w:space="0" w:color="auto"/>
              <w:left w:val="nil"/>
              <w:bottom w:val="single" w:sz="4" w:space="0" w:color="auto"/>
              <w:right w:val="single" w:sz="4" w:space="0" w:color="auto"/>
            </w:tcBorders>
            <w:hideMark/>
          </w:tcPr>
          <w:p w14:paraId="541A75F6" w14:textId="77777777" w:rsidR="008776CA" w:rsidRDefault="008776CA" w:rsidP="00AC7DAE">
            <w:pPr>
              <w:pStyle w:val="TAL"/>
              <w:rPr>
                <w:lang w:eastAsia="zh-CN"/>
              </w:rPr>
            </w:pPr>
            <w:r>
              <w:t>Frequency range</w:t>
            </w:r>
          </w:p>
        </w:tc>
        <w:tc>
          <w:tcPr>
            <w:tcW w:w="1276" w:type="dxa"/>
            <w:tcBorders>
              <w:top w:val="single" w:sz="4" w:space="0" w:color="auto"/>
              <w:left w:val="nil"/>
              <w:bottom w:val="single" w:sz="4" w:space="0" w:color="auto"/>
              <w:right w:val="single" w:sz="4" w:space="0" w:color="auto"/>
            </w:tcBorders>
            <w:hideMark/>
          </w:tcPr>
          <w:p w14:paraId="162C4027"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3AA5CD38"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05BEA7E7"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7E3BF220" w14:textId="77777777" w:rsidR="008776CA" w:rsidRDefault="008776CA" w:rsidP="00AC7DAE">
            <w:pPr>
              <w:pStyle w:val="TAC"/>
              <w:rPr>
                <w:lang w:eastAsia="ja-JP"/>
              </w:rPr>
            </w:pPr>
            <w:r>
              <w:t>-41</w:t>
            </w:r>
          </w:p>
        </w:tc>
        <w:tc>
          <w:tcPr>
            <w:tcW w:w="1163" w:type="dxa"/>
            <w:tcBorders>
              <w:top w:val="single" w:sz="4" w:space="0" w:color="auto"/>
              <w:left w:val="nil"/>
              <w:bottom w:val="single" w:sz="4" w:space="0" w:color="auto"/>
              <w:right w:val="single" w:sz="4" w:space="0" w:color="auto"/>
            </w:tcBorders>
            <w:noWrap/>
            <w:hideMark/>
          </w:tcPr>
          <w:p w14:paraId="5CC4B214" w14:textId="77777777" w:rsidR="008776CA" w:rsidRDefault="008776CA" w:rsidP="00AC7DAE">
            <w:pPr>
              <w:pStyle w:val="TAC"/>
              <w:rPr>
                <w:rFonts w:eastAsia="Yu Mincho"/>
                <w:lang w:eastAsia="ja-JP"/>
              </w:rPr>
            </w:pPr>
            <w:r>
              <w:t>0.3</w:t>
            </w:r>
          </w:p>
        </w:tc>
        <w:tc>
          <w:tcPr>
            <w:tcW w:w="1105" w:type="dxa"/>
            <w:tcBorders>
              <w:top w:val="single" w:sz="4" w:space="0" w:color="auto"/>
              <w:left w:val="nil"/>
              <w:bottom w:val="single" w:sz="4" w:space="0" w:color="auto"/>
              <w:right w:val="single" w:sz="4" w:space="0" w:color="auto"/>
            </w:tcBorders>
            <w:noWrap/>
            <w:hideMark/>
          </w:tcPr>
          <w:p w14:paraId="00F09E3C" w14:textId="77777777" w:rsidR="008776CA" w:rsidRDefault="008776CA" w:rsidP="00AC7DAE">
            <w:pPr>
              <w:pStyle w:val="TAC"/>
              <w:rPr>
                <w:lang w:eastAsia="ja-JP"/>
              </w:rPr>
            </w:pPr>
            <w:r>
              <w:t>3</w:t>
            </w:r>
          </w:p>
        </w:tc>
      </w:tr>
      <w:tr w:rsidR="008776CA" w14:paraId="26BC5F59"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D68CFE8" w14:textId="77777777" w:rsidR="008776CA" w:rsidRDefault="008776CA" w:rsidP="00AC7DAE">
            <w:pPr>
              <w:pStyle w:val="TAC"/>
              <w:rPr>
                <w:lang w:eastAsia="ja-JP"/>
              </w:rPr>
            </w:pPr>
            <w:r>
              <w:rPr>
                <w:lang w:eastAsia="ja-JP"/>
              </w:rPr>
              <w:t>DC</w:t>
            </w:r>
            <w:r>
              <w:t>_</w:t>
            </w:r>
            <w:r>
              <w:rPr>
                <w:lang w:eastAsia="zh-TW"/>
              </w:rPr>
              <w:t>40_n78</w:t>
            </w:r>
          </w:p>
        </w:tc>
        <w:tc>
          <w:tcPr>
            <w:tcW w:w="2694" w:type="dxa"/>
            <w:tcBorders>
              <w:top w:val="single" w:sz="4" w:space="0" w:color="auto"/>
              <w:left w:val="nil"/>
              <w:bottom w:val="single" w:sz="4" w:space="0" w:color="auto"/>
              <w:right w:val="single" w:sz="4" w:space="0" w:color="auto"/>
            </w:tcBorders>
            <w:hideMark/>
          </w:tcPr>
          <w:p w14:paraId="38FCFFA7" w14:textId="77777777" w:rsidR="008776CA" w:rsidRDefault="008776CA" w:rsidP="00AC7DAE">
            <w:pPr>
              <w:pStyle w:val="TAL"/>
              <w:rPr>
                <w:lang w:eastAsia="zh-CN"/>
              </w:rPr>
            </w:pPr>
            <w:r>
              <w:t>Frequency range</w:t>
            </w:r>
          </w:p>
        </w:tc>
        <w:tc>
          <w:tcPr>
            <w:tcW w:w="1276" w:type="dxa"/>
            <w:tcBorders>
              <w:top w:val="single" w:sz="4" w:space="0" w:color="auto"/>
              <w:left w:val="nil"/>
              <w:bottom w:val="single" w:sz="4" w:space="0" w:color="auto"/>
              <w:right w:val="single" w:sz="4" w:space="0" w:color="auto"/>
            </w:tcBorders>
            <w:hideMark/>
          </w:tcPr>
          <w:p w14:paraId="5CE8739F" w14:textId="77777777" w:rsidR="008776CA" w:rsidRDefault="008776CA" w:rsidP="00AC7DAE">
            <w:pPr>
              <w:pStyle w:val="TAC"/>
            </w:pPr>
            <w:r>
              <w:t xml:space="preserve">1884.5 </w:t>
            </w:r>
          </w:p>
        </w:tc>
        <w:tc>
          <w:tcPr>
            <w:tcW w:w="425" w:type="dxa"/>
            <w:tcBorders>
              <w:top w:val="single" w:sz="4" w:space="0" w:color="auto"/>
              <w:left w:val="nil"/>
              <w:bottom w:val="single" w:sz="4" w:space="0" w:color="auto"/>
              <w:right w:val="single" w:sz="4" w:space="0" w:color="auto"/>
            </w:tcBorders>
            <w:hideMark/>
          </w:tcPr>
          <w:p w14:paraId="5CA87F50" w14:textId="77777777" w:rsidR="008776CA" w:rsidRDefault="008776CA" w:rsidP="00AC7DAE">
            <w:pPr>
              <w:pStyle w:val="TAC"/>
            </w:pPr>
            <w:r>
              <w:t xml:space="preserve">- </w:t>
            </w:r>
          </w:p>
        </w:tc>
        <w:tc>
          <w:tcPr>
            <w:tcW w:w="1134" w:type="dxa"/>
            <w:tcBorders>
              <w:top w:val="single" w:sz="4" w:space="0" w:color="auto"/>
              <w:left w:val="nil"/>
              <w:bottom w:val="single" w:sz="4" w:space="0" w:color="auto"/>
              <w:right w:val="single" w:sz="4" w:space="0" w:color="auto"/>
            </w:tcBorders>
            <w:hideMark/>
          </w:tcPr>
          <w:p w14:paraId="47291720" w14:textId="77777777" w:rsidR="008776CA" w:rsidRDefault="008776CA" w:rsidP="00AC7DAE">
            <w:pPr>
              <w:pStyle w:val="TAC"/>
            </w:pPr>
            <w:r>
              <w:t xml:space="preserve">1915.7 </w:t>
            </w:r>
          </w:p>
        </w:tc>
        <w:tc>
          <w:tcPr>
            <w:tcW w:w="992" w:type="dxa"/>
            <w:tcBorders>
              <w:top w:val="single" w:sz="4" w:space="0" w:color="auto"/>
              <w:left w:val="nil"/>
              <w:bottom w:val="single" w:sz="4" w:space="0" w:color="auto"/>
              <w:right w:val="single" w:sz="4" w:space="0" w:color="auto"/>
            </w:tcBorders>
            <w:hideMark/>
          </w:tcPr>
          <w:p w14:paraId="0E68F228"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6B1E9F9A"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10DDC432" w14:textId="77777777" w:rsidR="008776CA" w:rsidRDefault="008776CA" w:rsidP="00AC7DAE">
            <w:pPr>
              <w:pStyle w:val="TAC"/>
              <w:rPr>
                <w:lang w:eastAsia="zh-CN"/>
              </w:rPr>
            </w:pPr>
            <w:r>
              <w:t>3</w:t>
            </w:r>
          </w:p>
        </w:tc>
      </w:tr>
      <w:tr w:rsidR="008776CA" w14:paraId="41B9968B"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vAlign w:val="center"/>
          </w:tcPr>
          <w:p w14:paraId="59408125" w14:textId="77777777" w:rsidR="008776CA" w:rsidRDefault="008776CA" w:rsidP="00AC7DAE">
            <w:pPr>
              <w:pStyle w:val="TAC"/>
              <w:rPr>
                <w:lang w:eastAsia="ja-JP"/>
              </w:rPr>
            </w:pPr>
            <w:r>
              <w:rPr>
                <w:lang w:eastAsia="ja-JP"/>
              </w:rPr>
              <w:t>DC_40_n79</w:t>
            </w:r>
          </w:p>
        </w:tc>
        <w:tc>
          <w:tcPr>
            <w:tcW w:w="2694" w:type="dxa"/>
            <w:tcBorders>
              <w:top w:val="single" w:sz="4" w:space="0" w:color="auto"/>
              <w:left w:val="nil"/>
              <w:bottom w:val="nil"/>
              <w:right w:val="single" w:sz="4" w:space="0" w:color="auto"/>
            </w:tcBorders>
            <w:hideMark/>
          </w:tcPr>
          <w:p w14:paraId="1AA74308" w14:textId="77777777" w:rsidR="008776CA" w:rsidRDefault="008776CA" w:rsidP="00AC7DAE">
            <w:pPr>
              <w:pStyle w:val="TAL"/>
              <w:rPr>
                <w:lang w:eastAsia="ja-JP"/>
              </w:rPr>
            </w:pPr>
            <w:r>
              <w:t>Frequency range</w:t>
            </w:r>
          </w:p>
        </w:tc>
        <w:tc>
          <w:tcPr>
            <w:tcW w:w="1276" w:type="dxa"/>
            <w:tcBorders>
              <w:top w:val="single" w:sz="4" w:space="0" w:color="auto"/>
              <w:left w:val="nil"/>
              <w:bottom w:val="nil"/>
              <w:right w:val="single" w:sz="4" w:space="0" w:color="auto"/>
            </w:tcBorders>
            <w:hideMark/>
          </w:tcPr>
          <w:p w14:paraId="1DC3548A" w14:textId="77777777" w:rsidR="008776CA" w:rsidRDefault="008776CA" w:rsidP="00AC7DAE">
            <w:pPr>
              <w:pStyle w:val="TAC"/>
            </w:pPr>
            <w:r>
              <w:t xml:space="preserve">1884.5 </w:t>
            </w:r>
          </w:p>
        </w:tc>
        <w:tc>
          <w:tcPr>
            <w:tcW w:w="425" w:type="dxa"/>
            <w:tcBorders>
              <w:top w:val="single" w:sz="4" w:space="0" w:color="auto"/>
              <w:left w:val="nil"/>
              <w:bottom w:val="nil"/>
              <w:right w:val="single" w:sz="4" w:space="0" w:color="auto"/>
            </w:tcBorders>
            <w:hideMark/>
          </w:tcPr>
          <w:p w14:paraId="698EE24F" w14:textId="77777777" w:rsidR="008776CA" w:rsidRDefault="008776CA" w:rsidP="00AC7DAE">
            <w:pPr>
              <w:pStyle w:val="TAC"/>
            </w:pPr>
            <w:r>
              <w:t xml:space="preserve">- </w:t>
            </w:r>
          </w:p>
        </w:tc>
        <w:tc>
          <w:tcPr>
            <w:tcW w:w="1134" w:type="dxa"/>
            <w:tcBorders>
              <w:top w:val="single" w:sz="4" w:space="0" w:color="auto"/>
              <w:left w:val="nil"/>
              <w:bottom w:val="nil"/>
              <w:right w:val="single" w:sz="4" w:space="0" w:color="auto"/>
            </w:tcBorders>
            <w:hideMark/>
          </w:tcPr>
          <w:p w14:paraId="298CE909" w14:textId="77777777" w:rsidR="008776CA" w:rsidRDefault="008776CA" w:rsidP="00AC7DAE">
            <w:pPr>
              <w:pStyle w:val="TAC"/>
            </w:pPr>
            <w:r>
              <w:t xml:space="preserve">1915.7 </w:t>
            </w:r>
          </w:p>
        </w:tc>
        <w:tc>
          <w:tcPr>
            <w:tcW w:w="992" w:type="dxa"/>
            <w:tcBorders>
              <w:top w:val="single" w:sz="4" w:space="0" w:color="auto"/>
              <w:left w:val="nil"/>
              <w:bottom w:val="nil"/>
              <w:right w:val="single" w:sz="4" w:space="0" w:color="auto"/>
            </w:tcBorders>
            <w:hideMark/>
          </w:tcPr>
          <w:p w14:paraId="1DD4CD2C" w14:textId="77777777" w:rsidR="008776CA" w:rsidRDefault="008776CA" w:rsidP="00AC7DAE">
            <w:pPr>
              <w:pStyle w:val="TAC"/>
              <w:rPr>
                <w:lang w:eastAsia="ja-JP"/>
              </w:rPr>
            </w:pPr>
            <w:r>
              <w:t>-41</w:t>
            </w:r>
          </w:p>
        </w:tc>
        <w:tc>
          <w:tcPr>
            <w:tcW w:w="1163" w:type="dxa"/>
            <w:tcBorders>
              <w:top w:val="single" w:sz="4" w:space="0" w:color="auto"/>
              <w:left w:val="nil"/>
              <w:bottom w:val="nil"/>
              <w:right w:val="single" w:sz="4" w:space="0" w:color="auto"/>
            </w:tcBorders>
            <w:noWrap/>
            <w:hideMark/>
          </w:tcPr>
          <w:p w14:paraId="07CFCEBB" w14:textId="77777777" w:rsidR="008776CA" w:rsidRDefault="008776CA" w:rsidP="00AC7DAE">
            <w:pPr>
              <w:pStyle w:val="TAC"/>
              <w:rPr>
                <w:rFonts w:eastAsia="Yu Mincho"/>
                <w:lang w:eastAsia="ja-JP"/>
              </w:rPr>
            </w:pPr>
            <w:r>
              <w:t>0.3</w:t>
            </w:r>
          </w:p>
        </w:tc>
        <w:tc>
          <w:tcPr>
            <w:tcW w:w="1105" w:type="dxa"/>
            <w:tcBorders>
              <w:top w:val="single" w:sz="4" w:space="0" w:color="auto"/>
              <w:left w:val="nil"/>
              <w:bottom w:val="nil"/>
              <w:right w:val="single" w:sz="4" w:space="0" w:color="auto"/>
            </w:tcBorders>
            <w:noWrap/>
            <w:hideMark/>
          </w:tcPr>
          <w:p w14:paraId="4A3A82D2" w14:textId="77777777" w:rsidR="008776CA" w:rsidRDefault="008776CA" w:rsidP="00AC7DAE">
            <w:pPr>
              <w:pStyle w:val="TAC"/>
              <w:rPr>
                <w:lang w:eastAsia="ja-JP"/>
              </w:rPr>
            </w:pPr>
            <w:r>
              <w:t>3</w:t>
            </w:r>
          </w:p>
        </w:tc>
      </w:tr>
      <w:tr w:rsidR="008776CA" w14:paraId="36C49A9F"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EBE8A33" w14:textId="77777777" w:rsidR="008776CA" w:rsidRDefault="008776CA" w:rsidP="00AC7DAE">
            <w:pPr>
              <w:pStyle w:val="TAC"/>
              <w:rPr>
                <w:lang w:eastAsia="ja-JP"/>
              </w:rPr>
            </w:pPr>
            <w:r>
              <w:rPr>
                <w:lang w:eastAsia="ja-JP"/>
              </w:rPr>
              <w:t>DC_41_n28</w:t>
            </w:r>
          </w:p>
        </w:tc>
        <w:tc>
          <w:tcPr>
            <w:tcW w:w="2694" w:type="dxa"/>
            <w:tcBorders>
              <w:top w:val="single" w:sz="4" w:space="0" w:color="auto"/>
              <w:left w:val="nil"/>
              <w:bottom w:val="single" w:sz="4" w:space="0" w:color="auto"/>
              <w:right w:val="single" w:sz="4" w:space="0" w:color="auto"/>
            </w:tcBorders>
            <w:hideMark/>
          </w:tcPr>
          <w:p w14:paraId="7EC89666"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703EB905"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314CD94C"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6C390269"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621E7320" w14:textId="77777777" w:rsidR="008776CA" w:rsidRDefault="008776CA" w:rsidP="00AC7DAE">
            <w:pPr>
              <w:pStyle w:val="TAC"/>
            </w:pPr>
            <w:r>
              <w:t>-42</w:t>
            </w:r>
          </w:p>
        </w:tc>
        <w:tc>
          <w:tcPr>
            <w:tcW w:w="1163" w:type="dxa"/>
            <w:tcBorders>
              <w:top w:val="single" w:sz="4" w:space="0" w:color="auto"/>
              <w:left w:val="nil"/>
              <w:bottom w:val="single" w:sz="4" w:space="0" w:color="auto"/>
              <w:right w:val="single" w:sz="4" w:space="0" w:color="auto"/>
            </w:tcBorders>
            <w:noWrap/>
            <w:hideMark/>
          </w:tcPr>
          <w:p w14:paraId="45336B91" w14:textId="77777777" w:rsidR="008776CA" w:rsidRDefault="008776CA" w:rsidP="00AC7DAE">
            <w:pPr>
              <w:pStyle w:val="TAC"/>
            </w:pPr>
            <w:r>
              <w:t>8</w:t>
            </w:r>
          </w:p>
        </w:tc>
        <w:tc>
          <w:tcPr>
            <w:tcW w:w="1105" w:type="dxa"/>
            <w:tcBorders>
              <w:top w:val="single" w:sz="4" w:space="0" w:color="auto"/>
              <w:left w:val="nil"/>
              <w:bottom w:val="single" w:sz="4" w:space="0" w:color="auto"/>
              <w:right w:val="single" w:sz="4" w:space="0" w:color="auto"/>
            </w:tcBorders>
            <w:noWrap/>
            <w:hideMark/>
          </w:tcPr>
          <w:p w14:paraId="60B26474" w14:textId="77777777" w:rsidR="008776CA" w:rsidRDefault="008776CA" w:rsidP="00AC7DAE">
            <w:pPr>
              <w:pStyle w:val="TAC"/>
              <w:rPr>
                <w:lang w:eastAsia="ja-JP"/>
              </w:rPr>
            </w:pPr>
            <w:r>
              <w:rPr>
                <w:lang w:eastAsia="zh-CN"/>
              </w:rPr>
              <w:t>5, 17</w:t>
            </w:r>
          </w:p>
        </w:tc>
      </w:tr>
      <w:tr w:rsidR="008776CA" w14:paraId="25569B8F" w14:textId="77777777" w:rsidTr="000E7EBA">
        <w:trPr>
          <w:trHeight w:val="187"/>
          <w:jc w:val="center"/>
        </w:trPr>
        <w:tc>
          <w:tcPr>
            <w:tcW w:w="1986" w:type="dxa"/>
            <w:tcBorders>
              <w:top w:val="nil"/>
              <w:left w:val="single" w:sz="4" w:space="0" w:color="auto"/>
              <w:bottom w:val="nil"/>
              <w:right w:val="single" w:sz="4" w:space="0" w:color="auto"/>
            </w:tcBorders>
          </w:tcPr>
          <w:p w14:paraId="2F6C8F7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2C9A46B"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3CB5A04C" w14:textId="77777777" w:rsidR="008776CA" w:rsidRDefault="008776CA" w:rsidP="00AC7DAE">
            <w:pPr>
              <w:pStyle w:val="TAC"/>
            </w:pPr>
            <w:r>
              <w:t>470</w:t>
            </w:r>
          </w:p>
        </w:tc>
        <w:tc>
          <w:tcPr>
            <w:tcW w:w="425" w:type="dxa"/>
            <w:tcBorders>
              <w:top w:val="single" w:sz="4" w:space="0" w:color="auto"/>
              <w:left w:val="nil"/>
              <w:bottom w:val="single" w:sz="4" w:space="0" w:color="auto"/>
              <w:right w:val="single" w:sz="4" w:space="0" w:color="auto"/>
            </w:tcBorders>
            <w:hideMark/>
          </w:tcPr>
          <w:p w14:paraId="1ED34E2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B6A70D5" w14:textId="77777777" w:rsidR="008776CA" w:rsidRDefault="008776CA" w:rsidP="00AC7DAE">
            <w:pPr>
              <w:pStyle w:val="TAC"/>
            </w:pPr>
            <w:r>
              <w:t>710</w:t>
            </w:r>
          </w:p>
        </w:tc>
        <w:tc>
          <w:tcPr>
            <w:tcW w:w="992" w:type="dxa"/>
            <w:tcBorders>
              <w:top w:val="single" w:sz="4" w:space="0" w:color="auto"/>
              <w:left w:val="nil"/>
              <w:bottom w:val="single" w:sz="4" w:space="0" w:color="auto"/>
              <w:right w:val="single" w:sz="4" w:space="0" w:color="auto"/>
            </w:tcBorders>
            <w:hideMark/>
          </w:tcPr>
          <w:p w14:paraId="2D777179"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5A48FD7B"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3D313F4F" w14:textId="77777777" w:rsidR="008776CA" w:rsidRDefault="008776CA" w:rsidP="00AC7DAE">
            <w:pPr>
              <w:pStyle w:val="TAC"/>
              <w:rPr>
                <w:lang w:eastAsia="ja-JP"/>
              </w:rPr>
            </w:pPr>
            <w:r>
              <w:rPr>
                <w:lang w:eastAsia="zh-CN"/>
              </w:rPr>
              <w:t>14</w:t>
            </w:r>
          </w:p>
        </w:tc>
      </w:tr>
      <w:tr w:rsidR="008776CA" w14:paraId="4EB108D5" w14:textId="77777777" w:rsidTr="000E7EBA">
        <w:trPr>
          <w:trHeight w:val="187"/>
          <w:jc w:val="center"/>
        </w:trPr>
        <w:tc>
          <w:tcPr>
            <w:tcW w:w="1986" w:type="dxa"/>
            <w:tcBorders>
              <w:top w:val="nil"/>
              <w:left w:val="single" w:sz="4" w:space="0" w:color="auto"/>
              <w:bottom w:val="nil"/>
              <w:right w:val="single" w:sz="4" w:space="0" w:color="auto"/>
            </w:tcBorders>
          </w:tcPr>
          <w:p w14:paraId="069A78F8"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F1F8886"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27C572FE" w14:textId="77777777" w:rsidR="008776CA" w:rsidRDefault="008776CA" w:rsidP="00AC7DAE">
            <w:pPr>
              <w:pStyle w:val="TAC"/>
            </w:pPr>
            <w:r>
              <w:t>662</w:t>
            </w:r>
          </w:p>
        </w:tc>
        <w:tc>
          <w:tcPr>
            <w:tcW w:w="425" w:type="dxa"/>
            <w:tcBorders>
              <w:top w:val="single" w:sz="4" w:space="0" w:color="auto"/>
              <w:left w:val="nil"/>
              <w:bottom w:val="single" w:sz="4" w:space="0" w:color="auto"/>
              <w:right w:val="single" w:sz="4" w:space="0" w:color="auto"/>
            </w:tcBorders>
            <w:hideMark/>
          </w:tcPr>
          <w:p w14:paraId="5CD94CEB"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1768BAA0" w14:textId="77777777" w:rsidR="008776CA" w:rsidRDefault="008776CA" w:rsidP="00AC7DAE">
            <w:pPr>
              <w:pStyle w:val="TAC"/>
            </w:pPr>
            <w:r>
              <w:t>694</w:t>
            </w:r>
          </w:p>
        </w:tc>
        <w:tc>
          <w:tcPr>
            <w:tcW w:w="992" w:type="dxa"/>
            <w:tcBorders>
              <w:top w:val="single" w:sz="4" w:space="0" w:color="auto"/>
              <w:left w:val="nil"/>
              <w:bottom w:val="single" w:sz="4" w:space="0" w:color="auto"/>
              <w:right w:val="single" w:sz="4" w:space="0" w:color="auto"/>
            </w:tcBorders>
            <w:hideMark/>
          </w:tcPr>
          <w:p w14:paraId="27CC4B24" w14:textId="77777777" w:rsidR="008776CA" w:rsidRDefault="008776CA" w:rsidP="00AC7DAE">
            <w:pPr>
              <w:pStyle w:val="TAC"/>
            </w:pPr>
            <w:r>
              <w:t>-26.2</w:t>
            </w:r>
          </w:p>
        </w:tc>
        <w:tc>
          <w:tcPr>
            <w:tcW w:w="1163" w:type="dxa"/>
            <w:tcBorders>
              <w:top w:val="single" w:sz="4" w:space="0" w:color="auto"/>
              <w:left w:val="nil"/>
              <w:bottom w:val="single" w:sz="4" w:space="0" w:color="auto"/>
              <w:right w:val="single" w:sz="4" w:space="0" w:color="auto"/>
            </w:tcBorders>
            <w:noWrap/>
            <w:hideMark/>
          </w:tcPr>
          <w:p w14:paraId="636B74B3" w14:textId="77777777" w:rsidR="008776CA" w:rsidRDefault="008776CA" w:rsidP="00AC7DAE">
            <w:pPr>
              <w:pStyle w:val="TAC"/>
            </w:pPr>
            <w:r>
              <w:t>6</w:t>
            </w:r>
          </w:p>
        </w:tc>
        <w:tc>
          <w:tcPr>
            <w:tcW w:w="1105" w:type="dxa"/>
            <w:tcBorders>
              <w:top w:val="single" w:sz="4" w:space="0" w:color="auto"/>
              <w:left w:val="nil"/>
              <w:bottom w:val="single" w:sz="4" w:space="0" w:color="auto"/>
              <w:right w:val="single" w:sz="4" w:space="0" w:color="auto"/>
            </w:tcBorders>
            <w:noWrap/>
            <w:hideMark/>
          </w:tcPr>
          <w:p w14:paraId="2C68E1F4" w14:textId="77777777" w:rsidR="008776CA" w:rsidRDefault="008776CA" w:rsidP="00AC7DAE">
            <w:pPr>
              <w:pStyle w:val="TAC"/>
              <w:rPr>
                <w:lang w:eastAsia="ja-JP"/>
              </w:rPr>
            </w:pPr>
            <w:r>
              <w:rPr>
                <w:lang w:eastAsia="zh-CN"/>
              </w:rPr>
              <w:t>5</w:t>
            </w:r>
          </w:p>
        </w:tc>
      </w:tr>
      <w:tr w:rsidR="008776CA" w14:paraId="316EF571" w14:textId="77777777" w:rsidTr="000E7EBA">
        <w:trPr>
          <w:trHeight w:val="187"/>
          <w:jc w:val="center"/>
        </w:trPr>
        <w:tc>
          <w:tcPr>
            <w:tcW w:w="1986" w:type="dxa"/>
            <w:tcBorders>
              <w:top w:val="nil"/>
              <w:left w:val="single" w:sz="4" w:space="0" w:color="auto"/>
              <w:bottom w:val="nil"/>
              <w:right w:val="single" w:sz="4" w:space="0" w:color="auto"/>
            </w:tcBorders>
          </w:tcPr>
          <w:p w14:paraId="78ACC03F"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6582E2B"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4FEFF612" w14:textId="77777777" w:rsidR="008776CA" w:rsidRDefault="008776CA" w:rsidP="00AC7DAE">
            <w:pPr>
              <w:pStyle w:val="TAC"/>
            </w:pPr>
            <w:r>
              <w:t>758</w:t>
            </w:r>
          </w:p>
        </w:tc>
        <w:tc>
          <w:tcPr>
            <w:tcW w:w="425" w:type="dxa"/>
            <w:tcBorders>
              <w:top w:val="single" w:sz="4" w:space="0" w:color="auto"/>
              <w:left w:val="nil"/>
              <w:bottom w:val="single" w:sz="4" w:space="0" w:color="auto"/>
              <w:right w:val="single" w:sz="4" w:space="0" w:color="auto"/>
            </w:tcBorders>
            <w:hideMark/>
          </w:tcPr>
          <w:p w14:paraId="43BFF132"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3594F124" w14:textId="77777777" w:rsidR="008776CA" w:rsidRDefault="008776CA" w:rsidP="00AC7DAE">
            <w:pPr>
              <w:pStyle w:val="TAC"/>
            </w:pPr>
            <w:r>
              <w:t>773</w:t>
            </w:r>
          </w:p>
        </w:tc>
        <w:tc>
          <w:tcPr>
            <w:tcW w:w="992" w:type="dxa"/>
            <w:tcBorders>
              <w:top w:val="single" w:sz="4" w:space="0" w:color="auto"/>
              <w:left w:val="nil"/>
              <w:bottom w:val="single" w:sz="4" w:space="0" w:color="auto"/>
              <w:right w:val="single" w:sz="4" w:space="0" w:color="auto"/>
            </w:tcBorders>
            <w:hideMark/>
          </w:tcPr>
          <w:p w14:paraId="2DF3D416" w14:textId="77777777" w:rsidR="008776CA" w:rsidRDefault="008776CA" w:rsidP="00AC7DAE">
            <w:pPr>
              <w:pStyle w:val="TAC"/>
            </w:pPr>
            <w:r>
              <w:t>-32</w:t>
            </w:r>
          </w:p>
        </w:tc>
        <w:tc>
          <w:tcPr>
            <w:tcW w:w="1163" w:type="dxa"/>
            <w:tcBorders>
              <w:top w:val="single" w:sz="4" w:space="0" w:color="auto"/>
              <w:left w:val="nil"/>
              <w:bottom w:val="single" w:sz="4" w:space="0" w:color="auto"/>
              <w:right w:val="single" w:sz="4" w:space="0" w:color="auto"/>
            </w:tcBorders>
            <w:noWrap/>
            <w:hideMark/>
          </w:tcPr>
          <w:p w14:paraId="7E1C19F1"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hideMark/>
          </w:tcPr>
          <w:p w14:paraId="171C3D78" w14:textId="77777777" w:rsidR="008776CA" w:rsidRDefault="008776CA" w:rsidP="00AC7DAE">
            <w:pPr>
              <w:pStyle w:val="TAC"/>
              <w:rPr>
                <w:lang w:eastAsia="ja-JP"/>
              </w:rPr>
            </w:pPr>
            <w:r>
              <w:rPr>
                <w:lang w:eastAsia="zh-CN"/>
              </w:rPr>
              <w:t>5</w:t>
            </w:r>
          </w:p>
        </w:tc>
      </w:tr>
      <w:tr w:rsidR="008776CA" w14:paraId="68F8404E" w14:textId="77777777" w:rsidTr="000E7EBA">
        <w:trPr>
          <w:trHeight w:val="187"/>
          <w:jc w:val="center"/>
        </w:trPr>
        <w:tc>
          <w:tcPr>
            <w:tcW w:w="1986" w:type="dxa"/>
            <w:tcBorders>
              <w:top w:val="nil"/>
              <w:left w:val="single" w:sz="4" w:space="0" w:color="auto"/>
              <w:bottom w:val="nil"/>
              <w:right w:val="single" w:sz="4" w:space="0" w:color="auto"/>
            </w:tcBorders>
          </w:tcPr>
          <w:p w14:paraId="08CAC985"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6A1A225" w14:textId="77777777" w:rsidR="008776CA" w:rsidRDefault="008776CA" w:rsidP="00AC7DAE">
            <w:pPr>
              <w:pStyle w:val="TAL"/>
              <w:rPr>
                <w:lang w:eastAsia="ja-JP"/>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61D6536F" w14:textId="77777777" w:rsidR="008776CA" w:rsidRDefault="008776CA" w:rsidP="00AC7DAE">
            <w:pPr>
              <w:pStyle w:val="TAC"/>
            </w:pPr>
            <w:r>
              <w:t>773</w:t>
            </w:r>
          </w:p>
        </w:tc>
        <w:tc>
          <w:tcPr>
            <w:tcW w:w="425" w:type="dxa"/>
            <w:tcBorders>
              <w:top w:val="single" w:sz="4" w:space="0" w:color="auto"/>
              <w:left w:val="nil"/>
              <w:bottom w:val="single" w:sz="4" w:space="0" w:color="auto"/>
              <w:right w:val="single" w:sz="4" w:space="0" w:color="auto"/>
            </w:tcBorders>
            <w:hideMark/>
          </w:tcPr>
          <w:p w14:paraId="764BBC09"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279A8FE" w14:textId="77777777" w:rsidR="008776CA" w:rsidRDefault="008776CA" w:rsidP="00AC7DAE">
            <w:pPr>
              <w:pStyle w:val="TAC"/>
            </w:pPr>
            <w:r>
              <w:t>803</w:t>
            </w:r>
          </w:p>
        </w:tc>
        <w:tc>
          <w:tcPr>
            <w:tcW w:w="992" w:type="dxa"/>
            <w:tcBorders>
              <w:top w:val="single" w:sz="4" w:space="0" w:color="auto"/>
              <w:left w:val="nil"/>
              <w:bottom w:val="single" w:sz="4" w:space="0" w:color="auto"/>
              <w:right w:val="single" w:sz="4" w:space="0" w:color="auto"/>
            </w:tcBorders>
            <w:hideMark/>
          </w:tcPr>
          <w:p w14:paraId="2054FEB4" w14:textId="77777777" w:rsidR="008776CA" w:rsidRDefault="008776CA" w:rsidP="00AC7DAE">
            <w:pPr>
              <w:pStyle w:val="TAC"/>
            </w:pPr>
            <w:r>
              <w:t>-50</w:t>
            </w:r>
          </w:p>
        </w:tc>
        <w:tc>
          <w:tcPr>
            <w:tcW w:w="1163" w:type="dxa"/>
            <w:tcBorders>
              <w:top w:val="single" w:sz="4" w:space="0" w:color="auto"/>
              <w:left w:val="nil"/>
              <w:bottom w:val="single" w:sz="4" w:space="0" w:color="auto"/>
              <w:right w:val="single" w:sz="4" w:space="0" w:color="auto"/>
            </w:tcBorders>
            <w:noWrap/>
            <w:hideMark/>
          </w:tcPr>
          <w:p w14:paraId="77BBFE7A" w14:textId="77777777" w:rsidR="008776CA" w:rsidRDefault="008776CA" w:rsidP="00AC7DAE">
            <w:pPr>
              <w:pStyle w:val="TAC"/>
            </w:pPr>
            <w:r>
              <w:t>1</w:t>
            </w:r>
          </w:p>
        </w:tc>
        <w:tc>
          <w:tcPr>
            <w:tcW w:w="1105" w:type="dxa"/>
            <w:tcBorders>
              <w:top w:val="single" w:sz="4" w:space="0" w:color="auto"/>
              <w:left w:val="nil"/>
              <w:bottom w:val="single" w:sz="4" w:space="0" w:color="auto"/>
              <w:right w:val="single" w:sz="4" w:space="0" w:color="auto"/>
            </w:tcBorders>
            <w:noWrap/>
          </w:tcPr>
          <w:p w14:paraId="021E8C47" w14:textId="77777777" w:rsidR="008776CA" w:rsidRDefault="008776CA" w:rsidP="00AC7DAE">
            <w:pPr>
              <w:pStyle w:val="TAC"/>
              <w:rPr>
                <w:lang w:eastAsia="ja-JP"/>
              </w:rPr>
            </w:pPr>
          </w:p>
        </w:tc>
      </w:tr>
      <w:tr w:rsidR="008776CA" w14:paraId="38F4FFA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6C7D93E"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0BE5CF08" w14:textId="77777777" w:rsidR="008776CA" w:rsidRDefault="008776CA" w:rsidP="00AC7DAE">
            <w:pPr>
              <w:pStyle w:val="TAL"/>
              <w:rPr>
                <w:rFonts w:cs="Arial"/>
              </w:rPr>
            </w:pPr>
            <w:r>
              <w:rPr>
                <w:rFonts w:cs="Arial"/>
              </w:rPr>
              <w:t>Frequency range</w:t>
            </w:r>
          </w:p>
        </w:tc>
        <w:tc>
          <w:tcPr>
            <w:tcW w:w="1276" w:type="dxa"/>
            <w:tcBorders>
              <w:top w:val="single" w:sz="4" w:space="0" w:color="auto"/>
              <w:left w:val="nil"/>
              <w:bottom w:val="single" w:sz="4" w:space="0" w:color="auto"/>
              <w:right w:val="single" w:sz="4" w:space="0" w:color="auto"/>
            </w:tcBorders>
            <w:hideMark/>
          </w:tcPr>
          <w:p w14:paraId="0A441F88"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727A4BAA"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58B5BFDA"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4F8DFB37"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4EB51D6"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22AF44F4" w14:textId="77777777" w:rsidR="008776CA" w:rsidRDefault="008776CA" w:rsidP="00AC7DAE">
            <w:pPr>
              <w:pStyle w:val="TAC"/>
              <w:rPr>
                <w:lang w:eastAsia="ja-JP"/>
              </w:rPr>
            </w:pPr>
            <w:r>
              <w:rPr>
                <w:lang w:eastAsia="zh-CN"/>
              </w:rPr>
              <w:t>3, 9</w:t>
            </w:r>
          </w:p>
        </w:tc>
      </w:tr>
      <w:tr w:rsidR="008776CA" w14:paraId="048EF758"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A01BB83" w14:textId="77777777" w:rsidR="008776CA" w:rsidRDefault="008776CA" w:rsidP="00AC7DAE">
            <w:pPr>
              <w:pStyle w:val="TAC"/>
              <w:rPr>
                <w:lang w:eastAsia="ja-JP"/>
              </w:rPr>
            </w:pPr>
            <w:r>
              <w:rPr>
                <w:lang w:eastAsia="ja-JP"/>
              </w:rPr>
              <w:t>DC_41_n77</w:t>
            </w:r>
          </w:p>
        </w:tc>
        <w:tc>
          <w:tcPr>
            <w:tcW w:w="2694" w:type="dxa"/>
            <w:tcBorders>
              <w:top w:val="single" w:sz="4" w:space="0" w:color="auto"/>
              <w:left w:val="nil"/>
              <w:bottom w:val="single" w:sz="4" w:space="0" w:color="auto"/>
              <w:right w:val="single" w:sz="4" w:space="0" w:color="auto"/>
            </w:tcBorders>
          </w:tcPr>
          <w:p w14:paraId="1F834963" w14:textId="77777777" w:rsidR="008776CA" w:rsidDel="003C3FE6"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AA328AB" w14:textId="77777777" w:rsidR="008776CA" w:rsidDel="003C3FE6" w:rsidRDefault="008776CA" w:rsidP="00AC7DAE">
            <w:pPr>
              <w:pStyle w:val="TAC"/>
            </w:pPr>
            <w:r>
              <w:t>1884.5</w:t>
            </w:r>
          </w:p>
        </w:tc>
        <w:tc>
          <w:tcPr>
            <w:tcW w:w="425" w:type="dxa"/>
            <w:tcBorders>
              <w:top w:val="single" w:sz="4" w:space="0" w:color="auto"/>
              <w:left w:val="nil"/>
              <w:bottom w:val="single" w:sz="4" w:space="0" w:color="auto"/>
              <w:right w:val="single" w:sz="4" w:space="0" w:color="auto"/>
            </w:tcBorders>
          </w:tcPr>
          <w:p w14:paraId="305BE976" w14:textId="77777777" w:rsidR="008776CA" w:rsidDel="003C3FE6" w:rsidRDefault="008776CA" w:rsidP="00AC7DAE">
            <w:pPr>
              <w:pStyle w:val="TAC"/>
            </w:pPr>
          </w:p>
        </w:tc>
        <w:tc>
          <w:tcPr>
            <w:tcW w:w="1134" w:type="dxa"/>
            <w:tcBorders>
              <w:top w:val="single" w:sz="4" w:space="0" w:color="auto"/>
              <w:left w:val="nil"/>
              <w:bottom w:val="single" w:sz="4" w:space="0" w:color="auto"/>
              <w:right w:val="single" w:sz="4" w:space="0" w:color="auto"/>
            </w:tcBorders>
          </w:tcPr>
          <w:p w14:paraId="51181654" w14:textId="77777777" w:rsidR="008776CA" w:rsidDel="003C3FE6" w:rsidRDefault="008776CA" w:rsidP="00AC7DAE">
            <w:pPr>
              <w:pStyle w:val="TAC"/>
            </w:pPr>
            <w:r>
              <w:t>1915.7</w:t>
            </w:r>
          </w:p>
        </w:tc>
        <w:tc>
          <w:tcPr>
            <w:tcW w:w="992" w:type="dxa"/>
            <w:tcBorders>
              <w:top w:val="single" w:sz="4" w:space="0" w:color="auto"/>
              <w:left w:val="nil"/>
              <w:bottom w:val="single" w:sz="4" w:space="0" w:color="auto"/>
              <w:right w:val="single" w:sz="4" w:space="0" w:color="auto"/>
            </w:tcBorders>
          </w:tcPr>
          <w:p w14:paraId="241D72C7" w14:textId="77777777" w:rsidR="008776CA" w:rsidDel="003C3FE6"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tcPr>
          <w:p w14:paraId="18C9031A" w14:textId="77777777" w:rsidR="008776CA" w:rsidDel="003C3FE6"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tcPr>
          <w:p w14:paraId="7288C8DF" w14:textId="77777777" w:rsidR="008776CA" w:rsidRDefault="008776CA" w:rsidP="00AC7DAE">
            <w:pPr>
              <w:pStyle w:val="TAC"/>
              <w:rPr>
                <w:lang w:eastAsia="ja-JP"/>
              </w:rPr>
            </w:pPr>
            <w:r>
              <w:t>3</w:t>
            </w:r>
          </w:p>
        </w:tc>
      </w:tr>
      <w:tr w:rsidR="008776CA" w14:paraId="7005B322"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0818A73C" w14:textId="77777777" w:rsidR="008776CA" w:rsidRDefault="008776CA" w:rsidP="00AC7DAE">
            <w:pPr>
              <w:pStyle w:val="TAC"/>
              <w:rPr>
                <w:lang w:eastAsia="ja-JP"/>
              </w:rPr>
            </w:pPr>
            <w:r>
              <w:rPr>
                <w:lang w:eastAsia="ja-JP"/>
              </w:rPr>
              <w:t>DC_41_n78</w:t>
            </w:r>
          </w:p>
        </w:tc>
        <w:tc>
          <w:tcPr>
            <w:tcW w:w="2694" w:type="dxa"/>
            <w:tcBorders>
              <w:top w:val="single" w:sz="4" w:space="0" w:color="auto"/>
              <w:left w:val="nil"/>
              <w:bottom w:val="single" w:sz="4" w:space="0" w:color="auto"/>
              <w:right w:val="single" w:sz="4" w:space="0" w:color="auto"/>
            </w:tcBorders>
          </w:tcPr>
          <w:p w14:paraId="34D450BC" w14:textId="77777777" w:rsidR="008776CA" w:rsidDel="003C3FE6"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502A0F04" w14:textId="77777777" w:rsidR="008776CA" w:rsidDel="003C3FE6" w:rsidRDefault="008776CA" w:rsidP="00AC7DAE">
            <w:pPr>
              <w:pStyle w:val="TAC"/>
              <w:rPr>
                <w:rFonts w:eastAsia="Yu Mincho"/>
              </w:rPr>
            </w:pPr>
            <w:r>
              <w:rPr>
                <w:rFonts w:eastAsia="Yu Mincho"/>
              </w:rPr>
              <w:t>1884.5</w:t>
            </w:r>
          </w:p>
        </w:tc>
        <w:tc>
          <w:tcPr>
            <w:tcW w:w="425" w:type="dxa"/>
            <w:tcBorders>
              <w:top w:val="single" w:sz="4" w:space="0" w:color="auto"/>
              <w:left w:val="nil"/>
              <w:bottom w:val="single" w:sz="4" w:space="0" w:color="auto"/>
              <w:right w:val="single" w:sz="4" w:space="0" w:color="auto"/>
            </w:tcBorders>
          </w:tcPr>
          <w:p w14:paraId="788EFAAB" w14:textId="77777777" w:rsidR="008776CA" w:rsidDel="003C3FE6" w:rsidRDefault="008776CA" w:rsidP="00AC7DAE">
            <w:pPr>
              <w:pStyle w:val="TAC"/>
              <w:rPr>
                <w:rFonts w:eastAsia="Yu Mincho"/>
              </w:rPr>
            </w:pPr>
            <w:r>
              <w:rPr>
                <w:rFonts w:eastAsia="Yu Mincho"/>
              </w:rPr>
              <w:t>-</w:t>
            </w:r>
          </w:p>
        </w:tc>
        <w:tc>
          <w:tcPr>
            <w:tcW w:w="1134" w:type="dxa"/>
            <w:tcBorders>
              <w:top w:val="single" w:sz="4" w:space="0" w:color="auto"/>
              <w:left w:val="nil"/>
              <w:bottom w:val="single" w:sz="4" w:space="0" w:color="auto"/>
              <w:right w:val="single" w:sz="4" w:space="0" w:color="auto"/>
            </w:tcBorders>
          </w:tcPr>
          <w:p w14:paraId="203379BE" w14:textId="77777777" w:rsidR="008776CA" w:rsidDel="003C3FE6" w:rsidRDefault="008776CA" w:rsidP="00AC7DAE">
            <w:pPr>
              <w:pStyle w:val="TAC"/>
              <w:rPr>
                <w:rFonts w:eastAsia="Yu Mincho"/>
              </w:rPr>
            </w:pPr>
            <w:r>
              <w:rPr>
                <w:rFonts w:eastAsia="Yu Mincho"/>
              </w:rPr>
              <w:t>1915.7</w:t>
            </w:r>
          </w:p>
        </w:tc>
        <w:tc>
          <w:tcPr>
            <w:tcW w:w="992" w:type="dxa"/>
            <w:tcBorders>
              <w:top w:val="single" w:sz="4" w:space="0" w:color="auto"/>
              <w:left w:val="nil"/>
              <w:bottom w:val="single" w:sz="4" w:space="0" w:color="auto"/>
              <w:right w:val="single" w:sz="4" w:space="0" w:color="auto"/>
            </w:tcBorders>
          </w:tcPr>
          <w:p w14:paraId="71D23F2B" w14:textId="77777777" w:rsidR="008776CA" w:rsidDel="003C3FE6"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tcPr>
          <w:p w14:paraId="29CE49F6" w14:textId="77777777" w:rsidR="008776CA" w:rsidDel="003C3FE6"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tcPr>
          <w:p w14:paraId="69F82739" w14:textId="77777777" w:rsidR="008776CA" w:rsidRDefault="008776CA" w:rsidP="00AC7DAE">
            <w:pPr>
              <w:pStyle w:val="TAC"/>
              <w:rPr>
                <w:lang w:eastAsia="ja-JP"/>
              </w:rPr>
            </w:pPr>
            <w:r>
              <w:rPr>
                <w:lang w:eastAsia="ja-JP"/>
              </w:rPr>
              <w:t>3</w:t>
            </w:r>
          </w:p>
        </w:tc>
      </w:tr>
      <w:tr w:rsidR="008776CA" w14:paraId="4338C2DC"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7E952947" w14:textId="77777777" w:rsidR="008776CA" w:rsidRDefault="008776CA" w:rsidP="00AC7DAE">
            <w:pPr>
              <w:pStyle w:val="TAC"/>
            </w:pPr>
            <w:r>
              <w:t>DC_41_n79</w:t>
            </w:r>
          </w:p>
        </w:tc>
        <w:tc>
          <w:tcPr>
            <w:tcW w:w="2694" w:type="dxa"/>
            <w:tcBorders>
              <w:top w:val="single" w:sz="4" w:space="0" w:color="auto"/>
              <w:left w:val="nil"/>
              <w:bottom w:val="single" w:sz="4" w:space="0" w:color="auto"/>
              <w:right w:val="single" w:sz="4" w:space="0" w:color="auto"/>
            </w:tcBorders>
          </w:tcPr>
          <w:p w14:paraId="3B5D7A03" w14:textId="77777777" w:rsidR="008776CA" w:rsidDel="003C3FE6"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tcPr>
          <w:p w14:paraId="0C1E8A41" w14:textId="77777777" w:rsidR="008776CA" w:rsidDel="003C3FE6" w:rsidRDefault="008776CA" w:rsidP="00AC7DAE">
            <w:pPr>
              <w:pStyle w:val="TAC"/>
              <w:rPr>
                <w:lang w:eastAsia="ja-JP"/>
              </w:rPr>
            </w:pPr>
            <w:r>
              <w:rPr>
                <w:lang w:eastAsia="ja-JP"/>
              </w:rPr>
              <w:t>1884.5</w:t>
            </w:r>
          </w:p>
        </w:tc>
        <w:tc>
          <w:tcPr>
            <w:tcW w:w="425" w:type="dxa"/>
            <w:tcBorders>
              <w:top w:val="single" w:sz="4" w:space="0" w:color="auto"/>
              <w:left w:val="nil"/>
              <w:bottom w:val="single" w:sz="4" w:space="0" w:color="auto"/>
              <w:right w:val="single" w:sz="4" w:space="0" w:color="auto"/>
            </w:tcBorders>
          </w:tcPr>
          <w:p w14:paraId="0AAA85D5" w14:textId="77777777" w:rsidR="008776CA" w:rsidDel="003C3FE6" w:rsidRDefault="008776CA" w:rsidP="00AC7DAE">
            <w:pPr>
              <w:pStyle w:val="TAC"/>
              <w:rPr>
                <w:lang w:eastAsia="ja-JP"/>
              </w:rPr>
            </w:pPr>
            <w:r>
              <w:rPr>
                <w:lang w:eastAsia="ja-JP"/>
              </w:rPr>
              <w:t>-</w:t>
            </w:r>
          </w:p>
        </w:tc>
        <w:tc>
          <w:tcPr>
            <w:tcW w:w="1134" w:type="dxa"/>
            <w:tcBorders>
              <w:top w:val="single" w:sz="4" w:space="0" w:color="auto"/>
              <w:left w:val="nil"/>
              <w:bottom w:val="single" w:sz="4" w:space="0" w:color="auto"/>
              <w:right w:val="single" w:sz="4" w:space="0" w:color="auto"/>
            </w:tcBorders>
          </w:tcPr>
          <w:p w14:paraId="4ADCE1EB" w14:textId="77777777" w:rsidR="008776CA" w:rsidDel="003C3FE6" w:rsidRDefault="008776CA" w:rsidP="00AC7DAE">
            <w:pPr>
              <w:pStyle w:val="TAC"/>
              <w:rPr>
                <w:lang w:eastAsia="ja-JP"/>
              </w:rPr>
            </w:pPr>
            <w:r>
              <w:rPr>
                <w:lang w:eastAsia="ja-JP"/>
              </w:rPr>
              <w:t>1915.7</w:t>
            </w:r>
          </w:p>
        </w:tc>
        <w:tc>
          <w:tcPr>
            <w:tcW w:w="992" w:type="dxa"/>
            <w:tcBorders>
              <w:top w:val="single" w:sz="4" w:space="0" w:color="auto"/>
              <w:left w:val="nil"/>
              <w:bottom w:val="single" w:sz="4" w:space="0" w:color="auto"/>
              <w:right w:val="single" w:sz="4" w:space="0" w:color="auto"/>
            </w:tcBorders>
          </w:tcPr>
          <w:p w14:paraId="16D3CE4A" w14:textId="77777777" w:rsidR="008776CA" w:rsidDel="003C3FE6" w:rsidRDefault="008776CA" w:rsidP="00AC7DAE">
            <w:pPr>
              <w:pStyle w:val="TAC"/>
              <w:rPr>
                <w:lang w:eastAsia="ja-JP"/>
              </w:rPr>
            </w:pPr>
            <w:r>
              <w:rPr>
                <w:lang w:eastAsia="ja-JP"/>
              </w:rPr>
              <w:t>-41</w:t>
            </w:r>
          </w:p>
        </w:tc>
        <w:tc>
          <w:tcPr>
            <w:tcW w:w="1163" w:type="dxa"/>
            <w:tcBorders>
              <w:top w:val="single" w:sz="4" w:space="0" w:color="auto"/>
              <w:left w:val="nil"/>
              <w:bottom w:val="single" w:sz="4" w:space="0" w:color="auto"/>
              <w:right w:val="single" w:sz="4" w:space="0" w:color="auto"/>
            </w:tcBorders>
            <w:noWrap/>
          </w:tcPr>
          <w:p w14:paraId="569D9F29" w14:textId="77777777" w:rsidR="008776CA" w:rsidDel="003C3FE6" w:rsidRDefault="008776CA" w:rsidP="00AC7DAE">
            <w:pPr>
              <w:pStyle w:val="TAC"/>
              <w:rPr>
                <w:lang w:eastAsia="ja-JP"/>
              </w:rPr>
            </w:pPr>
            <w:r>
              <w:rPr>
                <w:lang w:eastAsia="ja-JP"/>
              </w:rPr>
              <w:t>0.3</w:t>
            </w:r>
          </w:p>
        </w:tc>
        <w:tc>
          <w:tcPr>
            <w:tcW w:w="1105" w:type="dxa"/>
            <w:tcBorders>
              <w:top w:val="single" w:sz="4" w:space="0" w:color="auto"/>
              <w:left w:val="nil"/>
              <w:bottom w:val="single" w:sz="4" w:space="0" w:color="auto"/>
              <w:right w:val="single" w:sz="4" w:space="0" w:color="auto"/>
            </w:tcBorders>
            <w:noWrap/>
          </w:tcPr>
          <w:p w14:paraId="77EFBD29" w14:textId="77777777" w:rsidR="008776CA" w:rsidRDefault="008776CA" w:rsidP="00AC7DAE">
            <w:pPr>
              <w:pStyle w:val="TAC"/>
              <w:rPr>
                <w:lang w:eastAsia="ja-JP"/>
              </w:rPr>
            </w:pPr>
            <w:r>
              <w:rPr>
                <w:lang w:eastAsia="ja-JP"/>
              </w:rPr>
              <w:t>3</w:t>
            </w:r>
          </w:p>
        </w:tc>
      </w:tr>
      <w:tr w:rsidR="008776CA" w14:paraId="5949DD17"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44869B3A" w14:textId="77777777" w:rsidR="008776CA" w:rsidRDefault="008776CA" w:rsidP="00AC7DAE">
            <w:pPr>
              <w:pStyle w:val="TAC"/>
              <w:rPr>
                <w:lang w:eastAsia="ja-JP"/>
              </w:rPr>
            </w:pPr>
            <w:r>
              <w:rPr>
                <w:lang w:eastAsia="ja-JP"/>
              </w:rPr>
              <w:t>DC_42_n1</w:t>
            </w:r>
          </w:p>
        </w:tc>
        <w:tc>
          <w:tcPr>
            <w:tcW w:w="2694" w:type="dxa"/>
            <w:tcBorders>
              <w:top w:val="single" w:sz="4" w:space="0" w:color="auto"/>
              <w:left w:val="nil"/>
              <w:bottom w:val="single" w:sz="4" w:space="0" w:color="auto"/>
              <w:right w:val="single" w:sz="4" w:space="0" w:color="auto"/>
            </w:tcBorders>
            <w:hideMark/>
          </w:tcPr>
          <w:p w14:paraId="7AFDC740"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4D1D184" w14:textId="77777777" w:rsidR="008776CA" w:rsidRDefault="008776CA" w:rsidP="00AC7DAE">
            <w:pPr>
              <w:pStyle w:val="TAC"/>
              <w:rPr>
                <w:lang w:eastAsia="ja-JP"/>
              </w:rPr>
            </w:pPr>
            <w:r>
              <w:t>1880</w:t>
            </w:r>
          </w:p>
        </w:tc>
        <w:tc>
          <w:tcPr>
            <w:tcW w:w="425" w:type="dxa"/>
            <w:tcBorders>
              <w:top w:val="single" w:sz="4" w:space="0" w:color="auto"/>
              <w:left w:val="nil"/>
              <w:bottom w:val="single" w:sz="4" w:space="0" w:color="auto"/>
              <w:right w:val="single" w:sz="4" w:space="0" w:color="auto"/>
            </w:tcBorders>
            <w:hideMark/>
          </w:tcPr>
          <w:p w14:paraId="305FAB1E"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134629B" w14:textId="77777777" w:rsidR="008776CA" w:rsidRDefault="008776CA" w:rsidP="00AC7DAE">
            <w:pPr>
              <w:pStyle w:val="TAC"/>
              <w:rPr>
                <w:lang w:eastAsia="ja-JP"/>
              </w:rPr>
            </w:pPr>
            <w:r>
              <w:t>1895</w:t>
            </w:r>
          </w:p>
        </w:tc>
        <w:tc>
          <w:tcPr>
            <w:tcW w:w="992" w:type="dxa"/>
            <w:tcBorders>
              <w:top w:val="single" w:sz="4" w:space="0" w:color="auto"/>
              <w:left w:val="nil"/>
              <w:bottom w:val="single" w:sz="4" w:space="0" w:color="auto"/>
              <w:right w:val="single" w:sz="4" w:space="0" w:color="auto"/>
            </w:tcBorders>
            <w:hideMark/>
          </w:tcPr>
          <w:p w14:paraId="31B7C3CE" w14:textId="77777777" w:rsidR="008776CA" w:rsidRDefault="008776CA" w:rsidP="00AC7DAE">
            <w:pPr>
              <w:pStyle w:val="TAC"/>
              <w:rPr>
                <w:lang w:eastAsia="ja-JP"/>
              </w:rPr>
            </w:pPr>
            <w:r>
              <w:t>-40</w:t>
            </w:r>
          </w:p>
        </w:tc>
        <w:tc>
          <w:tcPr>
            <w:tcW w:w="1163" w:type="dxa"/>
            <w:tcBorders>
              <w:top w:val="single" w:sz="4" w:space="0" w:color="auto"/>
              <w:left w:val="nil"/>
              <w:bottom w:val="single" w:sz="4" w:space="0" w:color="auto"/>
              <w:right w:val="single" w:sz="4" w:space="0" w:color="auto"/>
            </w:tcBorders>
            <w:noWrap/>
            <w:hideMark/>
          </w:tcPr>
          <w:p w14:paraId="71DF7419" w14:textId="77777777" w:rsidR="008776CA" w:rsidRDefault="008776CA" w:rsidP="00AC7DAE">
            <w:pPr>
              <w:pStyle w:val="TAC"/>
              <w:rPr>
                <w:lang w:eastAsia="ja-JP"/>
              </w:rPr>
            </w:pPr>
            <w:r>
              <w:t>1</w:t>
            </w:r>
          </w:p>
        </w:tc>
        <w:tc>
          <w:tcPr>
            <w:tcW w:w="1105" w:type="dxa"/>
            <w:tcBorders>
              <w:top w:val="single" w:sz="4" w:space="0" w:color="auto"/>
              <w:left w:val="nil"/>
              <w:bottom w:val="single" w:sz="4" w:space="0" w:color="auto"/>
              <w:right w:val="single" w:sz="4" w:space="0" w:color="auto"/>
            </w:tcBorders>
            <w:noWrap/>
            <w:hideMark/>
          </w:tcPr>
          <w:p w14:paraId="2475E11D" w14:textId="77777777" w:rsidR="008776CA" w:rsidRDefault="008776CA" w:rsidP="00AC7DAE">
            <w:pPr>
              <w:pStyle w:val="TAC"/>
              <w:rPr>
                <w:lang w:eastAsia="ja-JP"/>
              </w:rPr>
            </w:pPr>
            <w:r>
              <w:t>5, 16</w:t>
            </w:r>
          </w:p>
        </w:tc>
      </w:tr>
      <w:tr w:rsidR="008776CA" w14:paraId="10DE3D92" w14:textId="77777777" w:rsidTr="000E7EBA">
        <w:trPr>
          <w:trHeight w:val="187"/>
          <w:jc w:val="center"/>
        </w:trPr>
        <w:tc>
          <w:tcPr>
            <w:tcW w:w="1986" w:type="dxa"/>
            <w:tcBorders>
              <w:top w:val="nil"/>
              <w:left w:val="single" w:sz="4" w:space="0" w:color="auto"/>
              <w:bottom w:val="nil"/>
              <w:right w:val="single" w:sz="4" w:space="0" w:color="auto"/>
            </w:tcBorders>
          </w:tcPr>
          <w:p w14:paraId="01B3A71B"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41E71ED"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7F057700" w14:textId="77777777" w:rsidR="008776CA" w:rsidRDefault="008776CA" w:rsidP="00AC7DAE">
            <w:pPr>
              <w:pStyle w:val="TAC"/>
              <w:rPr>
                <w:lang w:eastAsia="ja-JP"/>
              </w:rPr>
            </w:pPr>
            <w:r>
              <w:t>1895</w:t>
            </w:r>
          </w:p>
        </w:tc>
        <w:tc>
          <w:tcPr>
            <w:tcW w:w="425" w:type="dxa"/>
            <w:tcBorders>
              <w:top w:val="single" w:sz="4" w:space="0" w:color="auto"/>
              <w:left w:val="nil"/>
              <w:bottom w:val="single" w:sz="4" w:space="0" w:color="auto"/>
              <w:right w:val="single" w:sz="4" w:space="0" w:color="auto"/>
            </w:tcBorders>
            <w:hideMark/>
          </w:tcPr>
          <w:p w14:paraId="0FB32D0B"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67D3C427" w14:textId="77777777" w:rsidR="008776CA" w:rsidRDefault="008776CA" w:rsidP="00AC7DAE">
            <w:pPr>
              <w:pStyle w:val="TAC"/>
              <w:rPr>
                <w:lang w:eastAsia="ja-JP"/>
              </w:rPr>
            </w:pPr>
            <w:r>
              <w:t>1915</w:t>
            </w:r>
          </w:p>
        </w:tc>
        <w:tc>
          <w:tcPr>
            <w:tcW w:w="992" w:type="dxa"/>
            <w:tcBorders>
              <w:top w:val="single" w:sz="4" w:space="0" w:color="auto"/>
              <w:left w:val="nil"/>
              <w:bottom w:val="single" w:sz="4" w:space="0" w:color="auto"/>
              <w:right w:val="single" w:sz="4" w:space="0" w:color="auto"/>
            </w:tcBorders>
            <w:hideMark/>
          </w:tcPr>
          <w:p w14:paraId="4218FF1C" w14:textId="77777777" w:rsidR="008776CA" w:rsidRDefault="008776CA" w:rsidP="00AC7DAE">
            <w:pPr>
              <w:pStyle w:val="TAC"/>
              <w:rPr>
                <w:lang w:eastAsia="ja-JP"/>
              </w:rPr>
            </w:pPr>
            <w:r>
              <w:t>-15.5</w:t>
            </w:r>
          </w:p>
        </w:tc>
        <w:tc>
          <w:tcPr>
            <w:tcW w:w="1163" w:type="dxa"/>
            <w:tcBorders>
              <w:top w:val="single" w:sz="4" w:space="0" w:color="auto"/>
              <w:left w:val="nil"/>
              <w:bottom w:val="single" w:sz="4" w:space="0" w:color="auto"/>
              <w:right w:val="single" w:sz="4" w:space="0" w:color="auto"/>
            </w:tcBorders>
            <w:noWrap/>
            <w:hideMark/>
          </w:tcPr>
          <w:p w14:paraId="53FFA113"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10D32FD2" w14:textId="77777777" w:rsidR="008776CA" w:rsidRDefault="008776CA" w:rsidP="00AC7DAE">
            <w:pPr>
              <w:pStyle w:val="TAC"/>
              <w:rPr>
                <w:lang w:eastAsia="ja-JP"/>
              </w:rPr>
            </w:pPr>
            <w:r>
              <w:t>5, 7, 16</w:t>
            </w:r>
          </w:p>
        </w:tc>
      </w:tr>
      <w:tr w:rsidR="008776CA" w14:paraId="7F957C3F"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38ECB8F2"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6C7FEA83" w14:textId="77777777" w:rsidR="008776CA" w:rsidRDefault="008776CA" w:rsidP="00AC7DAE">
            <w:pPr>
              <w:pStyle w:val="TAL"/>
              <w:rPr>
                <w:lang w:eastAsia="ja-JP"/>
              </w:rPr>
            </w:pPr>
            <w:r>
              <w:t>Frequency range</w:t>
            </w:r>
          </w:p>
        </w:tc>
        <w:tc>
          <w:tcPr>
            <w:tcW w:w="1276" w:type="dxa"/>
            <w:tcBorders>
              <w:top w:val="single" w:sz="4" w:space="0" w:color="auto"/>
              <w:left w:val="nil"/>
              <w:bottom w:val="single" w:sz="4" w:space="0" w:color="auto"/>
              <w:right w:val="single" w:sz="4" w:space="0" w:color="auto"/>
            </w:tcBorders>
            <w:hideMark/>
          </w:tcPr>
          <w:p w14:paraId="02549230" w14:textId="77777777" w:rsidR="008776CA" w:rsidRDefault="008776CA" w:rsidP="00AC7DAE">
            <w:pPr>
              <w:pStyle w:val="TAC"/>
              <w:rPr>
                <w:lang w:eastAsia="ja-JP"/>
              </w:rPr>
            </w:pPr>
            <w:r>
              <w:t>1915</w:t>
            </w:r>
          </w:p>
        </w:tc>
        <w:tc>
          <w:tcPr>
            <w:tcW w:w="425" w:type="dxa"/>
            <w:tcBorders>
              <w:top w:val="single" w:sz="4" w:space="0" w:color="auto"/>
              <w:left w:val="nil"/>
              <w:bottom w:val="single" w:sz="4" w:space="0" w:color="auto"/>
              <w:right w:val="single" w:sz="4" w:space="0" w:color="auto"/>
            </w:tcBorders>
            <w:hideMark/>
          </w:tcPr>
          <w:p w14:paraId="0178F2D0" w14:textId="77777777" w:rsidR="008776CA" w:rsidRDefault="008776CA" w:rsidP="00AC7DAE">
            <w:pPr>
              <w:pStyle w:val="TAC"/>
              <w:rPr>
                <w:lang w:eastAsia="ja-JP"/>
              </w:rPr>
            </w:pPr>
            <w:r>
              <w:t>-</w:t>
            </w:r>
          </w:p>
        </w:tc>
        <w:tc>
          <w:tcPr>
            <w:tcW w:w="1134" w:type="dxa"/>
            <w:tcBorders>
              <w:top w:val="single" w:sz="4" w:space="0" w:color="auto"/>
              <w:left w:val="nil"/>
              <w:bottom w:val="single" w:sz="4" w:space="0" w:color="auto"/>
              <w:right w:val="single" w:sz="4" w:space="0" w:color="auto"/>
            </w:tcBorders>
            <w:hideMark/>
          </w:tcPr>
          <w:p w14:paraId="1807D1F6" w14:textId="77777777" w:rsidR="008776CA" w:rsidRDefault="008776CA" w:rsidP="00AC7DAE">
            <w:pPr>
              <w:pStyle w:val="TAC"/>
              <w:rPr>
                <w:lang w:eastAsia="ja-JP"/>
              </w:rPr>
            </w:pPr>
            <w:r>
              <w:t>1920</w:t>
            </w:r>
          </w:p>
        </w:tc>
        <w:tc>
          <w:tcPr>
            <w:tcW w:w="992" w:type="dxa"/>
            <w:tcBorders>
              <w:top w:val="single" w:sz="4" w:space="0" w:color="auto"/>
              <w:left w:val="nil"/>
              <w:bottom w:val="single" w:sz="4" w:space="0" w:color="auto"/>
              <w:right w:val="single" w:sz="4" w:space="0" w:color="auto"/>
            </w:tcBorders>
            <w:hideMark/>
          </w:tcPr>
          <w:p w14:paraId="7F0E7DE9" w14:textId="77777777" w:rsidR="008776CA" w:rsidRDefault="008776CA" w:rsidP="00AC7DAE">
            <w:pPr>
              <w:pStyle w:val="TAC"/>
              <w:rPr>
                <w:lang w:eastAsia="ja-JP"/>
              </w:rPr>
            </w:pPr>
            <w:r>
              <w:t>+1.6</w:t>
            </w:r>
          </w:p>
        </w:tc>
        <w:tc>
          <w:tcPr>
            <w:tcW w:w="1163" w:type="dxa"/>
            <w:tcBorders>
              <w:top w:val="single" w:sz="4" w:space="0" w:color="auto"/>
              <w:left w:val="nil"/>
              <w:bottom w:val="single" w:sz="4" w:space="0" w:color="auto"/>
              <w:right w:val="single" w:sz="4" w:space="0" w:color="auto"/>
            </w:tcBorders>
            <w:noWrap/>
            <w:hideMark/>
          </w:tcPr>
          <w:p w14:paraId="6A013F85" w14:textId="77777777" w:rsidR="008776CA" w:rsidRDefault="008776CA" w:rsidP="00AC7DAE">
            <w:pPr>
              <w:pStyle w:val="TAC"/>
              <w:rPr>
                <w:lang w:eastAsia="ja-JP"/>
              </w:rPr>
            </w:pPr>
            <w:r>
              <w:t>5</w:t>
            </w:r>
          </w:p>
        </w:tc>
        <w:tc>
          <w:tcPr>
            <w:tcW w:w="1105" w:type="dxa"/>
            <w:tcBorders>
              <w:top w:val="single" w:sz="4" w:space="0" w:color="auto"/>
              <w:left w:val="nil"/>
              <w:bottom w:val="single" w:sz="4" w:space="0" w:color="auto"/>
              <w:right w:val="single" w:sz="4" w:space="0" w:color="auto"/>
            </w:tcBorders>
            <w:noWrap/>
            <w:hideMark/>
          </w:tcPr>
          <w:p w14:paraId="4CEEC8AD" w14:textId="77777777" w:rsidR="008776CA" w:rsidRDefault="008776CA" w:rsidP="00AC7DAE">
            <w:pPr>
              <w:pStyle w:val="TAC"/>
              <w:rPr>
                <w:lang w:eastAsia="ja-JP"/>
              </w:rPr>
            </w:pPr>
            <w:r>
              <w:t>5, 7, 16</w:t>
            </w:r>
          </w:p>
        </w:tc>
      </w:tr>
      <w:tr w:rsidR="008776CA" w14:paraId="7E445A6D"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6864EBA7" w14:textId="77777777" w:rsidR="008776CA" w:rsidRDefault="008776CA" w:rsidP="00AC7DAE">
            <w:pPr>
              <w:pStyle w:val="TAC"/>
              <w:rPr>
                <w:lang w:eastAsia="ja-JP"/>
              </w:rPr>
            </w:pPr>
            <w:r>
              <w:t>DC_</w:t>
            </w:r>
            <w:r>
              <w:rPr>
                <w:lang w:eastAsia="zh-CN"/>
              </w:rPr>
              <w:t>42</w:t>
            </w:r>
            <w:r>
              <w:t>_n3</w:t>
            </w:r>
          </w:p>
        </w:tc>
        <w:tc>
          <w:tcPr>
            <w:tcW w:w="2694" w:type="dxa"/>
            <w:tcBorders>
              <w:top w:val="single" w:sz="4" w:space="0" w:color="auto"/>
              <w:left w:val="nil"/>
              <w:bottom w:val="single" w:sz="4" w:space="0" w:color="auto"/>
              <w:right w:val="single" w:sz="4" w:space="0" w:color="auto"/>
            </w:tcBorders>
            <w:hideMark/>
          </w:tcPr>
          <w:p w14:paraId="02B1473B" w14:textId="77777777" w:rsidR="008776CA" w:rsidRDefault="008776CA" w:rsidP="00AC7DAE">
            <w:pPr>
              <w:pStyle w:val="TAL"/>
            </w:pPr>
            <w:r>
              <w:t>Frequency range</w:t>
            </w:r>
          </w:p>
        </w:tc>
        <w:tc>
          <w:tcPr>
            <w:tcW w:w="1276" w:type="dxa"/>
            <w:tcBorders>
              <w:top w:val="single" w:sz="4" w:space="0" w:color="auto"/>
              <w:left w:val="nil"/>
              <w:bottom w:val="single" w:sz="4" w:space="0" w:color="auto"/>
              <w:right w:val="single" w:sz="4" w:space="0" w:color="auto"/>
            </w:tcBorders>
            <w:hideMark/>
          </w:tcPr>
          <w:p w14:paraId="66064293" w14:textId="77777777" w:rsidR="008776CA" w:rsidRDefault="008776CA" w:rsidP="00AC7DAE">
            <w:pPr>
              <w:pStyle w:val="TAC"/>
            </w:pPr>
            <w:r>
              <w:t>1884.5</w:t>
            </w:r>
          </w:p>
        </w:tc>
        <w:tc>
          <w:tcPr>
            <w:tcW w:w="425" w:type="dxa"/>
            <w:tcBorders>
              <w:top w:val="single" w:sz="4" w:space="0" w:color="auto"/>
              <w:left w:val="nil"/>
              <w:bottom w:val="single" w:sz="4" w:space="0" w:color="auto"/>
              <w:right w:val="single" w:sz="4" w:space="0" w:color="auto"/>
            </w:tcBorders>
            <w:hideMark/>
          </w:tcPr>
          <w:p w14:paraId="1934FEB0" w14:textId="77777777" w:rsidR="008776CA" w:rsidRDefault="008776CA" w:rsidP="00AC7DAE">
            <w:pPr>
              <w:pStyle w:val="TAC"/>
            </w:pPr>
            <w:r>
              <w:t>-</w:t>
            </w:r>
          </w:p>
        </w:tc>
        <w:tc>
          <w:tcPr>
            <w:tcW w:w="1134" w:type="dxa"/>
            <w:tcBorders>
              <w:top w:val="single" w:sz="4" w:space="0" w:color="auto"/>
              <w:left w:val="nil"/>
              <w:bottom w:val="single" w:sz="4" w:space="0" w:color="auto"/>
              <w:right w:val="single" w:sz="4" w:space="0" w:color="auto"/>
            </w:tcBorders>
            <w:hideMark/>
          </w:tcPr>
          <w:p w14:paraId="211B6508" w14:textId="77777777" w:rsidR="008776CA" w:rsidRDefault="008776CA" w:rsidP="00AC7DAE">
            <w:pPr>
              <w:pStyle w:val="TAC"/>
            </w:pPr>
            <w:r>
              <w:t>1915.7</w:t>
            </w:r>
          </w:p>
        </w:tc>
        <w:tc>
          <w:tcPr>
            <w:tcW w:w="992" w:type="dxa"/>
            <w:tcBorders>
              <w:top w:val="single" w:sz="4" w:space="0" w:color="auto"/>
              <w:left w:val="nil"/>
              <w:bottom w:val="single" w:sz="4" w:space="0" w:color="auto"/>
              <w:right w:val="single" w:sz="4" w:space="0" w:color="auto"/>
            </w:tcBorders>
            <w:hideMark/>
          </w:tcPr>
          <w:p w14:paraId="32FF9523" w14:textId="77777777" w:rsidR="008776CA" w:rsidRDefault="008776CA" w:rsidP="00AC7DAE">
            <w:pPr>
              <w:pStyle w:val="TAC"/>
            </w:pPr>
            <w:r>
              <w:t>-41</w:t>
            </w:r>
          </w:p>
        </w:tc>
        <w:tc>
          <w:tcPr>
            <w:tcW w:w="1163" w:type="dxa"/>
            <w:tcBorders>
              <w:top w:val="single" w:sz="4" w:space="0" w:color="auto"/>
              <w:left w:val="nil"/>
              <w:bottom w:val="single" w:sz="4" w:space="0" w:color="auto"/>
              <w:right w:val="single" w:sz="4" w:space="0" w:color="auto"/>
            </w:tcBorders>
            <w:noWrap/>
            <w:hideMark/>
          </w:tcPr>
          <w:p w14:paraId="12092028" w14:textId="77777777" w:rsidR="008776CA" w:rsidRDefault="008776CA" w:rsidP="00AC7DAE">
            <w:pPr>
              <w:pStyle w:val="TAC"/>
            </w:pPr>
            <w:r>
              <w:t>0.3</w:t>
            </w:r>
          </w:p>
        </w:tc>
        <w:tc>
          <w:tcPr>
            <w:tcW w:w="1105" w:type="dxa"/>
            <w:tcBorders>
              <w:top w:val="single" w:sz="4" w:space="0" w:color="auto"/>
              <w:left w:val="nil"/>
              <w:bottom w:val="single" w:sz="4" w:space="0" w:color="auto"/>
              <w:right w:val="single" w:sz="4" w:space="0" w:color="auto"/>
            </w:tcBorders>
            <w:noWrap/>
            <w:hideMark/>
          </w:tcPr>
          <w:p w14:paraId="03235A1A" w14:textId="77777777" w:rsidR="008776CA" w:rsidRDefault="008776CA" w:rsidP="00AC7DAE">
            <w:pPr>
              <w:pStyle w:val="TAC"/>
            </w:pPr>
            <w:r>
              <w:t>3</w:t>
            </w:r>
          </w:p>
        </w:tc>
      </w:tr>
      <w:tr w:rsidR="008776CA" w14:paraId="1862A194" w14:textId="77777777" w:rsidTr="000E7EBA">
        <w:trPr>
          <w:trHeight w:val="187"/>
          <w:jc w:val="center"/>
        </w:trPr>
        <w:tc>
          <w:tcPr>
            <w:tcW w:w="1986" w:type="dxa"/>
            <w:tcBorders>
              <w:top w:val="single" w:sz="4" w:space="0" w:color="auto"/>
              <w:left w:val="single" w:sz="4" w:space="0" w:color="auto"/>
              <w:bottom w:val="single" w:sz="4" w:space="0" w:color="auto"/>
              <w:right w:val="single" w:sz="4" w:space="0" w:color="auto"/>
            </w:tcBorders>
          </w:tcPr>
          <w:p w14:paraId="246F19AC" w14:textId="77777777" w:rsidR="008776CA" w:rsidRDefault="008776CA" w:rsidP="00AC7DAE">
            <w:pPr>
              <w:pStyle w:val="TAC"/>
              <w:rPr>
                <w:lang w:eastAsia="ja-JP"/>
              </w:rPr>
            </w:pPr>
            <w:r>
              <w:rPr>
                <w:lang w:eastAsia="ja-JP"/>
              </w:rPr>
              <w:t>DC</w:t>
            </w:r>
            <w:r>
              <w:t>_48_</w:t>
            </w:r>
            <w:r>
              <w:rPr>
                <w:lang w:eastAsia="ja-JP"/>
              </w:rPr>
              <w:t>n5</w:t>
            </w:r>
          </w:p>
        </w:tc>
        <w:tc>
          <w:tcPr>
            <w:tcW w:w="2694" w:type="dxa"/>
            <w:tcBorders>
              <w:top w:val="single" w:sz="4" w:space="0" w:color="auto"/>
              <w:left w:val="nil"/>
              <w:bottom w:val="single" w:sz="4" w:space="0" w:color="auto"/>
              <w:right w:val="single" w:sz="4" w:space="0" w:color="auto"/>
            </w:tcBorders>
            <w:hideMark/>
          </w:tcPr>
          <w:p w14:paraId="55389A0C" w14:textId="77777777" w:rsidR="008776CA" w:rsidRDefault="008776CA" w:rsidP="00AC7DAE">
            <w:pPr>
              <w:pStyle w:val="TAL"/>
              <w:rPr>
                <w:rFonts w:cs="Arial"/>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777AB1E5" w14:textId="77777777" w:rsidR="008776CA" w:rsidRDefault="008776CA" w:rsidP="00AC7DAE">
            <w:pPr>
              <w:pStyle w:val="TAC"/>
            </w:pPr>
            <w:r>
              <w:rPr>
                <w:lang w:eastAsia="ja-JP"/>
              </w:rPr>
              <w:t>1884.5</w:t>
            </w:r>
          </w:p>
        </w:tc>
        <w:tc>
          <w:tcPr>
            <w:tcW w:w="425" w:type="dxa"/>
            <w:tcBorders>
              <w:top w:val="single" w:sz="4" w:space="0" w:color="auto"/>
              <w:left w:val="nil"/>
              <w:bottom w:val="single" w:sz="4" w:space="0" w:color="auto"/>
              <w:right w:val="single" w:sz="4" w:space="0" w:color="auto"/>
            </w:tcBorders>
            <w:hideMark/>
          </w:tcPr>
          <w:p w14:paraId="3907A1D7"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74D8947C" w14:textId="77777777" w:rsidR="008776CA" w:rsidRDefault="008776CA" w:rsidP="00AC7DAE">
            <w:pPr>
              <w:pStyle w:val="TAC"/>
            </w:pPr>
            <w:r>
              <w:rPr>
                <w:lang w:eastAsia="ja-JP"/>
              </w:rPr>
              <w:t>1915.7</w:t>
            </w:r>
          </w:p>
        </w:tc>
        <w:tc>
          <w:tcPr>
            <w:tcW w:w="992" w:type="dxa"/>
            <w:tcBorders>
              <w:top w:val="single" w:sz="4" w:space="0" w:color="auto"/>
              <w:left w:val="nil"/>
              <w:bottom w:val="single" w:sz="4" w:space="0" w:color="auto"/>
              <w:right w:val="single" w:sz="4" w:space="0" w:color="auto"/>
            </w:tcBorders>
            <w:hideMark/>
          </w:tcPr>
          <w:p w14:paraId="33C56204" w14:textId="77777777" w:rsidR="008776CA" w:rsidRDefault="008776CA" w:rsidP="00AC7DAE">
            <w:pPr>
              <w:pStyle w:val="TAC"/>
            </w:pPr>
            <w:r>
              <w:rPr>
                <w:lang w:eastAsia="ja-JP"/>
              </w:rPr>
              <w:t>-41</w:t>
            </w:r>
          </w:p>
        </w:tc>
        <w:tc>
          <w:tcPr>
            <w:tcW w:w="1163" w:type="dxa"/>
            <w:tcBorders>
              <w:top w:val="single" w:sz="4" w:space="0" w:color="auto"/>
              <w:left w:val="nil"/>
              <w:bottom w:val="single" w:sz="4" w:space="0" w:color="auto"/>
              <w:right w:val="single" w:sz="4" w:space="0" w:color="auto"/>
            </w:tcBorders>
            <w:noWrap/>
            <w:hideMark/>
          </w:tcPr>
          <w:p w14:paraId="364E0ECB" w14:textId="77777777" w:rsidR="008776CA" w:rsidRDefault="008776CA" w:rsidP="00AC7DAE">
            <w:pPr>
              <w:pStyle w:val="TAC"/>
            </w:pPr>
            <w:r>
              <w:rPr>
                <w:lang w:eastAsia="ja-JP"/>
              </w:rPr>
              <w:t>0.3</w:t>
            </w:r>
          </w:p>
        </w:tc>
        <w:tc>
          <w:tcPr>
            <w:tcW w:w="1105" w:type="dxa"/>
            <w:tcBorders>
              <w:top w:val="single" w:sz="4" w:space="0" w:color="auto"/>
              <w:left w:val="nil"/>
              <w:bottom w:val="single" w:sz="4" w:space="0" w:color="auto"/>
              <w:right w:val="single" w:sz="4" w:space="0" w:color="auto"/>
            </w:tcBorders>
            <w:noWrap/>
            <w:hideMark/>
          </w:tcPr>
          <w:p w14:paraId="6B9A4554" w14:textId="77777777" w:rsidR="008776CA" w:rsidRDefault="008776CA" w:rsidP="00AC7DAE">
            <w:pPr>
              <w:pStyle w:val="TAC"/>
              <w:rPr>
                <w:lang w:eastAsia="ja-JP"/>
              </w:rPr>
            </w:pPr>
            <w:r>
              <w:rPr>
                <w:lang w:eastAsia="ja-JP"/>
              </w:rPr>
              <w:t>3</w:t>
            </w:r>
          </w:p>
        </w:tc>
      </w:tr>
      <w:tr w:rsidR="008776CA" w14:paraId="16BD1501"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0B8C5470" w14:textId="77777777" w:rsidR="008776CA" w:rsidRDefault="008776CA" w:rsidP="00AC7DAE">
            <w:pPr>
              <w:pStyle w:val="TAC"/>
              <w:rPr>
                <w:lang w:eastAsia="ja-JP"/>
              </w:rPr>
            </w:pPr>
            <w:r>
              <w:rPr>
                <w:lang w:eastAsia="fi-FI"/>
              </w:rPr>
              <w:t>DC_</w:t>
            </w:r>
            <w:r>
              <w:rPr>
                <w:lang w:eastAsia="zh-CN"/>
              </w:rPr>
              <w:t>66</w:t>
            </w:r>
            <w:r>
              <w:rPr>
                <w:lang w:eastAsia="fi-FI"/>
              </w:rPr>
              <w:t>_n</w:t>
            </w:r>
            <w:r>
              <w:rPr>
                <w:lang w:eastAsia="zh-CN"/>
              </w:rPr>
              <w:t>7</w:t>
            </w:r>
          </w:p>
        </w:tc>
        <w:tc>
          <w:tcPr>
            <w:tcW w:w="2694" w:type="dxa"/>
            <w:tcBorders>
              <w:top w:val="single" w:sz="4" w:space="0" w:color="auto"/>
              <w:left w:val="nil"/>
              <w:bottom w:val="single" w:sz="4" w:space="0" w:color="auto"/>
              <w:right w:val="single" w:sz="4" w:space="0" w:color="auto"/>
            </w:tcBorders>
            <w:hideMark/>
          </w:tcPr>
          <w:p w14:paraId="218FF16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2A2CD669" w14:textId="77777777" w:rsidR="008776CA" w:rsidRDefault="008776CA" w:rsidP="00AC7DAE">
            <w:pPr>
              <w:pStyle w:val="TAC"/>
              <w:rPr>
                <w:lang w:eastAsia="ja-JP"/>
              </w:rPr>
            </w:pPr>
            <w:r>
              <w:rPr>
                <w:rFonts w:eastAsia="PMingLiU"/>
              </w:rPr>
              <w:t>2570</w:t>
            </w:r>
          </w:p>
        </w:tc>
        <w:tc>
          <w:tcPr>
            <w:tcW w:w="425" w:type="dxa"/>
            <w:tcBorders>
              <w:top w:val="single" w:sz="4" w:space="0" w:color="auto"/>
              <w:left w:val="nil"/>
              <w:bottom w:val="single" w:sz="4" w:space="0" w:color="auto"/>
              <w:right w:val="single" w:sz="4" w:space="0" w:color="auto"/>
            </w:tcBorders>
            <w:hideMark/>
          </w:tcPr>
          <w:p w14:paraId="152A3365"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0F02547B" w14:textId="77777777" w:rsidR="008776CA" w:rsidRDefault="008776CA" w:rsidP="00AC7DAE">
            <w:pPr>
              <w:pStyle w:val="TAC"/>
              <w:rPr>
                <w:lang w:eastAsia="ja-JP"/>
              </w:rPr>
            </w:pPr>
            <w:r>
              <w:rPr>
                <w:rFonts w:eastAsia="PMingLiU"/>
              </w:rPr>
              <w:t>2575</w:t>
            </w:r>
          </w:p>
        </w:tc>
        <w:tc>
          <w:tcPr>
            <w:tcW w:w="992" w:type="dxa"/>
            <w:tcBorders>
              <w:top w:val="single" w:sz="4" w:space="0" w:color="auto"/>
              <w:left w:val="nil"/>
              <w:bottom w:val="single" w:sz="4" w:space="0" w:color="auto"/>
              <w:right w:val="single" w:sz="4" w:space="0" w:color="auto"/>
            </w:tcBorders>
            <w:hideMark/>
          </w:tcPr>
          <w:p w14:paraId="676F9B4B" w14:textId="77777777" w:rsidR="008776CA" w:rsidRDefault="008776CA" w:rsidP="00AC7DAE">
            <w:pPr>
              <w:pStyle w:val="TAC"/>
              <w:rPr>
                <w:lang w:eastAsia="ja-JP"/>
              </w:rPr>
            </w:pPr>
            <w:r>
              <w:rPr>
                <w:rFonts w:eastAsia="PMingLiU"/>
              </w:rPr>
              <w:t>+1.6</w:t>
            </w:r>
          </w:p>
        </w:tc>
        <w:tc>
          <w:tcPr>
            <w:tcW w:w="1163" w:type="dxa"/>
            <w:tcBorders>
              <w:top w:val="single" w:sz="4" w:space="0" w:color="auto"/>
              <w:left w:val="nil"/>
              <w:bottom w:val="single" w:sz="4" w:space="0" w:color="auto"/>
              <w:right w:val="single" w:sz="4" w:space="0" w:color="auto"/>
            </w:tcBorders>
            <w:noWrap/>
            <w:hideMark/>
          </w:tcPr>
          <w:p w14:paraId="3FA57752"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49DF4DEB"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1472284F" w14:textId="77777777" w:rsidTr="000E7EBA">
        <w:trPr>
          <w:trHeight w:val="187"/>
          <w:jc w:val="center"/>
        </w:trPr>
        <w:tc>
          <w:tcPr>
            <w:tcW w:w="1986" w:type="dxa"/>
            <w:tcBorders>
              <w:top w:val="nil"/>
              <w:left w:val="single" w:sz="4" w:space="0" w:color="auto"/>
              <w:bottom w:val="nil"/>
              <w:right w:val="single" w:sz="4" w:space="0" w:color="auto"/>
            </w:tcBorders>
          </w:tcPr>
          <w:p w14:paraId="6EDB78A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74B0FF86"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4547BBEE" w14:textId="77777777" w:rsidR="008776CA" w:rsidRDefault="008776CA" w:rsidP="00AC7DAE">
            <w:pPr>
              <w:pStyle w:val="TAC"/>
              <w:rPr>
                <w:lang w:eastAsia="ja-JP"/>
              </w:rPr>
            </w:pPr>
            <w:r>
              <w:rPr>
                <w:rFonts w:eastAsia="PMingLiU"/>
              </w:rPr>
              <w:t>2575</w:t>
            </w:r>
          </w:p>
        </w:tc>
        <w:tc>
          <w:tcPr>
            <w:tcW w:w="425" w:type="dxa"/>
            <w:tcBorders>
              <w:top w:val="single" w:sz="4" w:space="0" w:color="auto"/>
              <w:left w:val="nil"/>
              <w:bottom w:val="single" w:sz="4" w:space="0" w:color="auto"/>
              <w:right w:val="single" w:sz="4" w:space="0" w:color="auto"/>
            </w:tcBorders>
            <w:hideMark/>
          </w:tcPr>
          <w:p w14:paraId="6C0163DD"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0C60FD4A" w14:textId="77777777" w:rsidR="008776CA" w:rsidRDefault="008776CA" w:rsidP="00AC7DAE">
            <w:pPr>
              <w:pStyle w:val="TAC"/>
              <w:rPr>
                <w:lang w:eastAsia="ja-JP"/>
              </w:rPr>
            </w:pPr>
            <w:r>
              <w:rPr>
                <w:rFonts w:eastAsia="PMingLiU"/>
              </w:rPr>
              <w:t>2595</w:t>
            </w:r>
          </w:p>
        </w:tc>
        <w:tc>
          <w:tcPr>
            <w:tcW w:w="992" w:type="dxa"/>
            <w:tcBorders>
              <w:top w:val="single" w:sz="4" w:space="0" w:color="auto"/>
              <w:left w:val="nil"/>
              <w:bottom w:val="single" w:sz="4" w:space="0" w:color="auto"/>
              <w:right w:val="single" w:sz="4" w:space="0" w:color="auto"/>
            </w:tcBorders>
            <w:hideMark/>
          </w:tcPr>
          <w:p w14:paraId="7FE1B7DA" w14:textId="77777777" w:rsidR="008776CA" w:rsidRDefault="008776CA" w:rsidP="00AC7DAE">
            <w:pPr>
              <w:pStyle w:val="TAC"/>
              <w:rPr>
                <w:lang w:eastAsia="ja-JP"/>
              </w:rPr>
            </w:pPr>
            <w:r>
              <w:rPr>
                <w:rFonts w:eastAsia="PMingLiU"/>
              </w:rPr>
              <w:t>-15.5</w:t>
            </w:r>
          </w:p>
        </w:tc>
        <w:tc>
          <w:tcPr>
            <w:tcW w:w="1163" w:type="dxa"/>
            <w:tcBorders>
              <w:top w:val="single" w:sz="4" w:space="0" w:color="auto"/>
              <w:left w:val="nil"/>
              <w:bottom w:val="single" w:sz="4" w:space="0" w:color="auto"/>
              <w:right w:val="single" w:sz="4" w:space="0" w:color="auto"/>
            </w:tcBorders>
            <w:noWrap/>
            <w:hideMark/>
          </w:tcPr>
          <w:p w14:paraId="11571A56" w14:textId="77777777" w:rsidR="008776CA" w:rsidRDefault="008776CA" w:rsidP="00AC7DAE">
            <w:pPr>
              <w:pStyle w:val="TAC"/>
              <w:rPr>
                <w:lang w:eastAsia="ja-JP"/>
              </w:rPr>
            </w:pPr>
            <w:r>
              <w:rPr>
                <w:rFonts w:eastAsia="PMingLiU"/>
              </w:rPr>
              <w:t>5</w:t>
            </w:r>
          </w:p>
        </w:tc>
        <w:tc>
          <w:tcPr>
            <w:tcW w:w="1105" w:type="dxa"/>
            <w:tcBorders>
              <w:top w:val="single" w:sz="4" w:space="0" w:color="auto"/>
              <w:left w:val="nil"/>
              <w:bottom w:val="single" w:sz="4" w:space="0" w:color="auto"/>
              <w:right w:val="single" w:sz="4" w:space="0" w:color="auto"/>
            </w:tcBorders>
            <w:noWrap/>
            <w:hideMark/>
          </w:tcPr>
          <w:p w14:paraId="559A1DB2" w14:textId="77777777" w:rsidR="008776CA" w:rsidRDefault="008776CA" w:rsidP="00AC7DAE">
            <w:pPr>
              <w:pStyle w:val="TAC"/>
              <w:rPr>
                <w:lang w:eastAsia="ja-JP"/>
              </w:rPr>
            </w:pPr>
            <w:r>
              <w:rPr>
                <w:rFonts w:eastAsia="PMingLiU"/>
                <w:lang w:eastAsia="ko-KR"/>
              </w:rPr>
              <w:t>5</w:t>
            </w:r>
            <w:r>
              <w:rPr>
                <w:rFonts w:eastAsia="PMingLiU"/>
              </w:rPr>
              <w:t xml:space="preserve">, 6, </w:t>
            </w:r>
            <w:r>
              <w:rPr>
                <w:rFonts w:eastAsia="PMingLiU"/>
                <w:lang w:eastAsia="ko-KR"/>
              </w:rPr>
              <w:t>7</w:t>
            </w:r>
          </w:p>
        </w:tc>
      </w:tr>
      <w:tr w:rsidR="008776CA" w14:paraId="2E4F628C"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7A810EBA"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441EDFF8" w14:textId="77777777" w:rsidR="008776CA" w:rsidRDefault="008776CA" w:rsidP="00AC7DAE">
            <w:pPr>
              <w:pStyle w:val="TAL"/>
              <w:rPr>
                <w:lang w:eastAsia="ja-JP"/>
              </w:rPr>
            </w:pPr>
            <w:r>
              <w:rPr>
                <w:lang w:eastAsia="ja-JP"/>
              </w:rPr>
              <w:t>Frequency range</w:t>
            </w:r>
          </w:p>
        </w:tc>
        <w:tc>
          <w:tcPr>
            <w:tcW w:w="1276" w:type="dxa"/>
            <w:tcBorders>
              <w:top w:val="single" w:sz="4" w:space="0" w:color="auto"/>
              <w:left w:val="nil"/>
              <w:bottom w:val="single" w:sz="4" w:space="0" w:color="auto"/>
              <w:right w:val="single" w:sz="4" w:space="0" w:color="auto"/>
            </w:tcBorders>
            <w:hideMark/>
          </w:tcPr>
          <w:p w14:paraId="6F83043C" w14:textId="77777777" w:rsidR="008776CA" w:rsidRDefault="008776CA" w:rsidP="00AC7DAE">
            <w:pPr>
              <w:pStyle w:val="TAC"/>
              <w:rPr>
                <w:lang w:eastAsia="ja-JP"/>
              </w:rPr>
            </w:pPr>
            <w:r>
              <w:rPr>
                <w:rFonts w:eastAsia="PMingLiU"/>
              </w:rPr>
              <w:t>2595</w:t>
            </w:r>
          </w:p>
        </w:tc>
        <w:tc>
          <w:tcPr>
            <w:tcW w:w="425" w:type="dxa"/>
            <w:tcBorders>
              <w:top w:val="single" w:sz="4" w:space="0" w:color="auto"/>
              <w:left w:val="nil"/>
              <w:bottom w:val="single" w:sz="4" w:space="0" w:color="auto"/>
              <w:right w:val="single" w:sz="4" w:space="0" w:color="auto"/>
            </w:tcBorders>
            <w:hideMark/>
          </w:tcPr>
          <w:p w14:paraId="10465528" w14:textId="77777777" w:rsidR="008776CA" w:rsidRDefault="008776CA" w:rsidP="00AC7DAE">
            <w:pPr>
              <w:pStyle w:val="TAC"/>
              <w:rPr>
                <w:lang w:eastAsia="ja-JP"/>
              </w:rPr>
            </w:pPr>
            <w:r>
              <w:rPr>
                <w:rFonts w:eastAsia="PMingLiU"/>
              </w:rPr>
              <w:t>-</w:t>
            </w:r>
          </w:p>
        </w:tc>
        <w:tc>
          <w:tcPr>
            <w:tcW w:w="1134" w:type="dxa"/>
            <w:tcBorders>
              <w:top w:val="single" w:sz="4" w:space="0" w:color="auto"/>
              <w:left w:val="nil"/>
              <w:bottom w:val="single" w:sz="4" w:space="0" w:color="auto"/>
              <w:right w:val="single" w:sz="4" w:space="0" w:color="auto"/>
            </w:tcBorders>
            <w:hideMark/>
          </w:tcPr>
          <w:p w14:paraId="753D8D9C" w14:textId="77777777" w:rsidR="008776CA" w:rsidRDefault="008776CA" w:rsidP="00AC7DAE">
            <w:pPr>
              <w:pStyle w:val="TAC"/>
              <w:rPr>
                <w:lang w:eastAsia="ja-JP"/>
              </w:rPr>
            </w:pPr>
            <w:r>
              <w:rPr>
                <w:rFonts w:eastAsia="PMingLiU"/>
              </w:rPr>
              <w:t>2620</w:t>
            </w:r>
          </w:p>
        </w:tc>
        <w:tc>
          <w:tcPr>
            <w:tcW w:w="992" w:type="dxa"/>
            <w:tcBorders>
              <w:top w:val="single" w:sz="4" w:space="0" w:color="auto"/>
              <w:left w:val="nil"/>
              <w:bottom w:val="single" w:sz="4" w:space="0" w:color="auto"/>
              <w:right w:val="single" w:sz="4" w:space="0" w:color="auto"/>
            </w:tcBorders>
            <w:hideMark/>
          </w:tcPr>
          <w:p w14:paraId="556E8EB5" w14:textId="77777777" w:rsidR="008776CA" w:rsidRDefault="008776CA" w:rsidP="00AC7DAE">
            <w:pPr>
              <w:pStyle w:val="TAC"/>
              <w:rPr>
                <w:lang w:eastAsia="ja-JP"/>
              </w:rPr>
            </w:pPr>
            <w:r>
              <w:rPr>
                <w:rFonts w:eastAsia="PMingLiU"/>
              </w:rPr>
              <w:t>-40</w:t>
            </w:r>
          </w:p>
        </w:tc>
        <w:tc>
          <w:tcPr>
            <w:tcW w:w="1163" w:type="dxa"/>
            <w:tcBorders>
              <w:top w:val="single" w:sz="4" w:space="0" w:color="auto"/>
              <w:left w:val="nil"/>
              <w:bottom w:val="single" w:sz="4" w:space="0" w:color="auto"/>
              <w:right w:val="single" w:sz="4" w:space="0" w:color="auto"/>
            </w:tcBorders>
            <w:noWrap/>
            <w:hideMark/>
          </w:tcPr>
          <w:p w14:paraId="0D65AB78" w14:textId="77777777" w:rsidR="008776CA" w:rsidRDefault="008776CA" w:rsidP="00AC7DAE">
            <w:pPr>
              <w:pStyle w:val="TAC"/>
              <w:rPr>
                <w:lang w:eastAsia="ja-JP"/>
              </w:rPr>
            </w:pPr>
            <w:r>
              <w:rPr>
                <w:rFonts w:eastAsia="PMingLiU"/>
              </w:rPr>
              <w:t>1</w:t>
            </w:r>
          </w:p>
        </w:tc>
        <w:tc>
          <w:tcPr>
            <w:tcW w:w="1105" w:type="dxa"/>
            <w:tcBorders>
              <w:top w:val="single" w:sz="4" w:space="0" w:color="auto"/>
              <w:left w:val="nil"/>
              <w:bottom w:val="single" w:sz="4" w:space="0" w:color="auto"/>
              <w:right w:val="single" w:sz="4" w:space="0" w:color="auto"/>
            </w:tcBorders>
            <w:noWrap/>
            <w:hideMark/>
          </w:tcPr>
          <w:p w14:paraId="106FDBC9" w14:textId="77777777" w:rsidR="008776CA" w:rsidRDefault="008776CA" w:rsidP="00AC7DAE">
            <w:pPr>
              <w:pStyle w:val="TAC"/>
              <w:rPr>
                <w:lang w:eastAsia="ja-JP"/>
              </w:rPr>
            </w:pPr>
            <w:r>
              <w:rPr>
                <w:rFonts w:eastAsia="PMingLiU"/>
                <w:lang w:eastAsia="ko-KR"/>
              </w:rPr>
              <w:t>5</w:t>
            </w:r>
            <w:r>
              <w:rPr>
                <w:rFonts w:eastAsia="PMingLiU"/>
              </w:rPr>
              <w:t xml:space="preserve">, </w:t>
            </w:r>
            <w:r>
              <w:rPr>
                <w:rFonts w:eastAsia="PMingLiU"/>
                <w:lang w:eastAsia="ko-KR"/>
              </w:rPr>
              <w:t>6</w:t>
            </w:r>
          </w:p>
        </w:tc>
      </w:tr>
      <w:tr w:rsidR="008776CA" w14:paraId="085410D2" w14:textId="77777777" w:rsidTr="000E7EBA">
        <w:trPr>
          <w:trHeight w:val="187"/>
          <w:jc w:val="center"/>
        </w:trPr>
        <w:tc>
          <w:tcPr>
            <w:tcW w:w="1986" w:type="dxa"/>
            <w:tcBorders>
              <w:top w:val="single" w:sz="4" w:space="0" w:color="auto"/>
              <w:left w:val="single" w:sz="4" w:space="0" w:color="auto"/>
              <w:bottom w:val="nil"/>
              <w:right w:val="single" w:sz="4" w:space="0" w:color="auto"/>
            </w:tcBorders>
          </w:tcPr>
          <w:p w14:paraId="65399911" w14:textId="77777777" w:rsidR="008776CA" w:rsidRDefault="008776CA" w:rsidP="00AC7DAE">
            <w:pPr>
              <w:pStyle w:val="TAC"/>
              <w:rPr>
                <w:lang w:eastAsia="ja-JP"/>
              </w:rPr>
            </w:pPr>
            <w:r>
              <w:rPr>
                <w:lang w:eastAsia="fi-FI"/>
              </w:rPr>
              <w:lastRenderedPageBreak/>
              <w:t>DC_</w:t>
            </w:r>
            <w:r>
              <w:rPr>
                <w:lang w:eastAsia="zh-CN"/>
              </w:rPr>
              <w:t>66</w:t>
            </w:r>
            <w:r>
              <w:rPr>
                <w:lang w:eastAsia="fi-FI"/>
              </w:rPr>
              <w:t>_n</w:t>
            </w:r>
            <w:r>
              <w:rPr>
                <w:lang w:eastAsia="zh-CN"/>
              </w:rPr>
              <w:t>38</w:t>
            </w:r>
          </w:p>
        </w:tc>
        <w:tc>
          <w:tcPr>
            <w:tcW w:w="2694" w:type="dxa"/>
            <w:tcBorders>
              <w:top w:val="single" w:sz="4" w:space="0" w:color="auto"/>
              <w:left w:val="nil"/>
              <w:bottom w:val="single" w:sz="4" w:space="0" w:color="auto"/>
              <w:right w:val="single" w:sz="4" w:space="0" w:color="auto"/>
            </w:tcBorders>
            <w:hideMark/>
          </w:tcPr>
          <w:p w14:paraId="6DB20C8C" w14:textId="77777777" w:rsidR="008776CA" w:rsidRDefault="008776CA" w:rsidP="00AC7DAE">
            <w:pPr>
              <w:pStyle w:val="TAL"/>
              <w:rPr>
                <w:rFonts w:cs="Arial"/>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62983BDC" w14:textId="77777777" w:rsidR="008776CA" w:rsidRDefault="008776CA" w:rsidP="00AC7DAE">
            <w:pPr>
              <w:pStyle w:val="TAC"/>
            </w:pPr>
            <w:r>
              <w:rPr>
                <w:lang w:eastAsia="ja-JP"/>
              </w:rPr>
              <w:t>2620</w:t>
            </w:r>
          </w:p>
        </w:tc>
        <w:tc>
          <w:tcPr>
            <w:tcW w:w="425" w:type="dxa"/>
            <w:tcBorders>
              <w:top w:val="single" w:sz="4" w:space="0" w:color="auto"/>
              <w:left w:val="nil"/>
              <w:bottom w:val="single" w:sz="4" w:space="0" w:color="auto"/>
              <w:right w:val="single" w:sz="4" w:space="0" w:color="auto"/>
            </w:tcBorders>
            <w:hideMark/>
          </w:tcPr>
          <w:p w14:paraId="053D616F"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1ECF9221" w14:textId="77777777" w:rsidR="008776CA" w:rsidRDefault="008776CA" w:rsidP="00AC7DAE">
            <w:pPr>
              <w:pStyle w:val="TAC"/>
            </w:pPr>
            <w:r>
              <w:rPr>
                <w:lang w:eastAsia="ja-JP"/>
              </w:rPr>
              <w:t>2645</w:t>
            </w:r>
          </w:p>
        </w:tc>
        <w:tc>
          <w:tcPr>
            <w:tcW w:w="992" w:type="dxa"/>
            <w:tcBorders>
              <w:top w:val="single" w:sz="4" w:space="0" w:color="auto"/>
              <w:left w:val="nil"/>
              <w:bottom w:val="single" w:sz="4" w:space="0" w:color="auto"/>
              <w:right w:val="single" w:sz="4" w:space="0" w:color="auto"/>
            </w:tcBorders>
            <w:hideMark/>
          </w:tcPr>
          <w:p w14:paraId="1C25B550" w14:textId="77777777" w:rsidR="008776CA" w:rsidRDefault="008776CA" w:rsidP="00AC7DAE">
            <w:pPr>
              <w:pStyle w:val="TAC"/>
            </w:pPr>
            <w:r>
              <w:rPr>
                <w:lang w:eastAsia="ja-JP"/>
              </w:rPr>
              <w:t>-15.5</w:t>
            </w:r>
          </w:p>
        </w:tc>
        <w:tc>
          <w:tcPr>
            <w:tcW w:w="1163" w:type="dxa"/>
            <w:tcBorders>
              <w:top w:val="single" w:sz="4" w:space="0" w:color="auto"/>
              <w:left w:val="nil"/>
              <w:bottom w:val="single" w:sz="4" w:space="0" w:color="auto"/>
              <w:right w:val="single" w:sz="4" w:space="0" w:color="auto"/>
            </w:tcBorders>
            <w:noWrap/>
            <w:hideMark/>
          </w:tcPr>
          <w:p w14:paraId="6DA96FD0" w14:textId="77777777" w:rsidR="008776CA" w:rsidRDefault="008776CA" w:rsidP="00AC7DAE">
            <w:pPr>
              <w:pStyle w:val="TAC"/>
            </w:pPr>
            <w:r>
              <w:rPr>
                <w:lang w:eastAsia="ja-JP"/>
              </w:rPr>
              <w:t>5</w:t>
            </w:r>
          </w:p>
        </w:tc>
        <w:tc>
          <w:tcPr>
            <w:tcW w:w="1105" w:type="dxa"/>
            <w:tcBorders>
              <w:top w:val="single" w:sz="4" w:space="0" w:color="auto"/>
              <w:left w:val="nil"/>
              <w:bottom w:val="single" w:sz="4" w:space="0" w:color="auto"/>
              <w:right w:val="single" w:sz="4" w:space="0" w:color="auto"/>
            </w:tcBorders>
            <w:noWrap/>
            <w:hideMark/>
          </w:tcPr>
          <w:p w14:paraId="18336FC8" w14:textId="77777777" w:rsidR="008776CA" w:rsidRDefault="008776CA" w:rsidP="00AC7DAE">
            <w:pPr>
              <w:pStyle w:val="TAC"/>
              <w:rPr>
                <w:lang w:eastAsia="zh-TW"/>
              </w:rPr>
            </w:pPr>
            <w:r>
              <w:rPr>
                <w:lang w:eastAsia="zh-TW"/>
              </w:rPr>
              <w:t>5</w:t>
            </w:r>
            <w:r>
              <w:rPr>
                <w:lang w:eastAsia="ja-JP"/>
              </w:rPr>
              <w:t xml:space="preserve">, 7, </w:t>
            </w:r>
            <w:r>
              <w:rPr>
                <w:lang w:eastAsia="zh-TW"/>
              </w:rPr>
              <w:t>22</w:t>
            </w:r>
          </w:p>
        </w:tc>
      </w:tr>
      <w:tr w:rsidR="008776CA" w14:paraId="15CD38E2" w14:textId="77777777" w:rsidTr="000E7EBA">
        <w:trPr>
          <w:trHeight w:val="187"/>
          <w:jc w:val="center"/>
        </w:trPr>
        <w:tc>
          <w:tcPr>
            <w:tcW w:w="1986" w:type="dxa"/>
            <w:tcBorders>
              <w:top w:val="nil"/>
              <w:left w:val="single" w:sz="4" w:space="0" w:color="auto"/>
              <w:bottom w:val="single" w:sz="4" w:space="0" w:color="auto"/>
              <w:right w:val="single" w:sz="4" w:space="0" w:color="auto"/>
            </w:tcBorders>
          </w:tcPr>
          <w:p w14:paraId="1C15EE81" w14:textId="77777777" w:rsidR="008776CA" w:rsidRDefault="008776CA" w:rsidP="00AC7DAE">
            <w:pPr>
              <w:pStyle w:val="TAC"/>
              <w:rPr>
                <w:lang w:eastAsia="ja-JP"/>
              </w:rPr>
            </w:pPr>
          </w:p>
        </w:tc>
        <w:tc>
          <w:tcPr>
            <w:tcW w:w="2694" w:type="dxa"/>
            <w:tcBorders>
              <w:top w:val="single" w:sz="4" w:space="0" w:color="auto"/>
              <w:left w:val="nil"/>
              <w:bottom w:val="single" w:sz="4" w:space="0" w:color="auto"/>
              <w:right w:val="single" w:sz="4" w:space="0" w:color="auto"/>
            </w:tcBorders>
            <w:hideMark/>
          </w:tcPr>
          <w:p w14:paraId="106B96C5" w14:textId="77777777" w:rsidR="008776CA" w:rsidRDefault="008776CA" w:rsidP="00AC7DAE">
            <w:pPr>
              <w:pStyle w:val="TAL"/>
              <w:rPr>
                <w:rFonts w:cs="Arial"/>
              </w:rPr>
            </w:pPr>
            <w:r>
              <w:rPr>
                <w:rFonts w:cs="Arial"/>
                <w:lang w:eastAsia="ja-JP"/>
              </w:rPr>
              <w:t>Frequency range</w:t>
            </w:r>
          </w:p>
        </w:tc>
        <w:tc>
          <w:tcPr>
            <w:tcW w:w="1276" w:type="dxa"/>
            <w:tcBorders>
              <w:top w:val="single" w:sz="4" w:space="0" w:color="auto"/>
              <w:left w:val="nil"/>
              <w:bottom w:val="single" w:sz="4" w:space="0" w:color="auto"/>
              <w:right w:val="single" w:sz="4" w:space="0" w:color="auto"/>
            </w:tcBorders>
            <w:hideMark/>
          </w:tcPr>
          <w:p w14:paraId="0A83B71F" w14:textId="77777777" w:rsidR="008776CA" w:rsidRDefault="008776CA" w:rsidP="00AC7DAE">
            <w:pPr>
              <w:pStyle w:val="TAC"/>
            </w:pPr>
            <w:r>
              <w:rPr>
                <w:lang w:eastAsia="ja-JP"/>
              </w:rPr>
              <w:t>2645</w:t>
            </w:r>
          </w:p>
        </w:tc>
        <w:tc>
          <w:tcPr>
            <w:tcW w:w="425" w:type="dxa"/>
            <w:tcBorders>
              <w:top w:val="single" w:sz="4" w:space="0" w:color="auto"/>
              <w:left w:val="nil"/>
              <w:bottom w:val="single" w:sz="4" w:space="0" w:color="auto"/>
              <w:right w:val="single" w:sz="4" w:space="0" w:color="auto"/>
            </w:tcBorders>
            <w:hideMark/>
          </w:tcPr>
          <w:p w14:paraId="7A14D289" w14:textId="77777777" w:rsidR="008776CA" w:rsidRDefault="008776CA" w:rsidP="00AC7DAE">
            <w:pPr>
              <w:pStyle w:val="TAC"/>
            </w:pPr>
            <w:r>
              <w:rPr>
                <w:lang w:eastAsia="ja-JP"/>
              </w:rPr>
              <w:t>-</w:t>
            </w:r>
          </w:p>
        </w:tc>
        <w:tc>
          <w:tcPr>
            <w:tcW w:w="1134" w:type="dxa"/>
            <w:tcBorders>
              <w:top w:val="single" w:sz="4" w:space="0" w:color="auto"/>
              <w:left w:val="nil"/>
              <w:bottom w:val="single" w:sz="4" w:space="0" w:color="auto"/>
              <w:right w:val="single" w:sz="4" w:space="0" w:color="auto"/>
            </w:tcBorders>
            <w:hideMark/>
          </w:tcPr>
          <w:p w14:paraId="0BDDCD68" w14:textId="77777777" w:rsidR="008776CA" w:rsidRDefault="008776CA" w:rsidP="00AC7DAE">
            <w:pPr>
              <w:pStyle w:val="TAC"/>
            </w:pPr>
            <w:r>
              <w:rPr>
                <w:lang w:eastAsia="ja-JP"/>
              </w:rPr>
              <w:t>2690</w:t>
            </w:r>
          </w:p>
        </w:tc>
        <w:tc>
          <w:tcPr>
            <w:tcW w:w="992" w:type="dxa"/>
            <w:tcBorders>
              <w:top w:val="single" w:sz="4" w:space="0" w:color="auto"/>
              <w:left w:val="nil"/>
              <w:bottom w:val="single" w:sz="4" w:space="0" w:color="auto"/>
              <w:right w:val="single" w:sz="4" w:space="0" w:color="auto"/>
            </w:tcBorders>
            <w:hideMark/>
          </w:tcPr>
          <w:p w14:paraId="571DB72B" w14:textId="77777777" w:rsidR="008776CA" w:rsidRDefault="008776CA" w:rsidP="00AC7DAE">
            <w:pPr>
              <w:pStyle w:val="TAC"/>
            </w:pPr>
            <w:r>
              <w:rPr>
                <w:lang w:eastAsia="ja-JP"/>
              </w:rPr>
              <w:t>-40</w:t>
            </w:r>
          </w:p>
        </w:tc>
        <w:tc>
          <w:tcPr>
            <w:tcW w:w="1163" w:type="dxa"/>
            <w:tcBorders>
              <w:top w:val="single" w:sz="4" w:space="0" w:color="auto"/>
              <w:left w:val="nil"/>
              <w:bottom w:val="single" w:sz="4" w:space="0" w:color="auto"/>
              <w:right w:val="single" w:sz="4" w:space="0" w:color="auto"/>
            </w:tcBorders>
            <w:noWrap/>
            <w:hideMark/>
          </w:tcPr>
          <w:p w14:paraId="2A08C2CA" w14:textId="77777777" w:rsidR="008776CA" w:rsidRDefault="008776CA" w:rsidP="00AC7DAE">
            <w:pPr>
              <w:pStyle w:val="TAC"/>
            </w:pPr>
            <w:r>
              <w:rPr>
                <w:lang w:eastAsia="ja-JP"/>
              </w:rPr>
              <w:t>1</w:t>
            </w:r>
          </w:p>
        </w:tc>
        <w:tc>
          <w:tcPr>
            <w:tcW w:w="1105" w:type="dxa"/>
            <w:tcBorders>
              <w:top w:val="single" w:sz="4" w:space="0" w:color="auto"/>
              <w:left w:val="nil"/>
              <w:bottom w:val="single" w:sz="4" w:space="0" w:color="auto"/>
              <w:right w:val="single" w:sz="4" w:space="0" w:color="auto"/>
            </w:tcBorders>
            <w:noWrap/>
            <w:hideMark/>
          </w:tcPr>
          <w:p w14:paraId="2D2594E1" w14:textId="77777777" w:rsidR="008776CA" w:rsidRDefault="008776CA" w:rsidP="00AC7DAE">
            <w:pPr>
              <w:pStyle w:val="TAC"/>
              <w:rPr>
                <w:lang w:eastAsia="zh-TW"/>
              </w:rPr>
            </w:pPr>
            <w:r>
              <w:rPr>
                <w:lang w:eastAsia="zh-TW"/>
              </w:rPr>
              <w:t>5</w:t>
            </w:r>
            <w:r>
              <w:rPr>
                <w:lang w:eastAsia="ja-JP"/>
              </w:rPr>
              <w:t xml:space="preserve">, </w:t>
            </w:r>
            <w:r>
              <w:rPr>
                <w:lang w:eastAsia="zh-TW"/>
              </w:rPr>
              <w:t>22</w:t>
            </w:r>
          </w:p>
        </w:tc>
      </w:tr>
      <w:tr w:rsidR="008776CA" w14:paraId="25CB97CB" w14:textId="77777777" w:rsidTr="000E7EBA">
        <w:trPr>
          <w:trHeight w:val="188"/>
          <w:jc w:val="center"/>
        </w:trPr>
        <w:tc>
          <w:tcPr>
            <w:tcW w:w="10775" w:type="dxa"/>
            <w:gridSpan w:val="8"/>
            <w:tcBorders>
              <w:top w:val="single" w:sz="4" w:space="0" w:color="auto"/>
              <w:left w:val="single" w:sz="4" w:space="0" w:color="auto"/>
              <w:bottom w:val="single" w:sz="4" w:space="0" w:color="auto"/>
              <w:right w:val="single" w:sz="4" w:space="0" w:color="auto"/>
            </w:tcBorders>
            <w:vAlign w:val="center"/>
            <w:hideMark/>
          </w:tcPr>
          <w:p w14:paraId="096752F7" w14:textId="77777777" w:rsidR="008776CA" w:rsidRDefault="008776CA" w:rsidP="00AC7DAE">
            <w:pPr>
              <w:pStyle w:val="TAN"/>
            </w:pPr>
            <w:r>
              <w:lastRenderedPageBreak/>
              <w:t>NOTE 1:</w:t>
            </w:r>
            <w:r>
              <w:tab/>
              <w:t>F</w:t>
            </w:r>
            <w:r>
              <w:rPr>
                <w:vertAlign w:val="subscript"/>
              </w:rPr>
              <w:t>DL_low</w:t>
            </w:r>
            <w:r>
              <w:t xml:space="preserve"> and F</w:t>
            </w:r>
            <w:r>
              <w:rPr>
                <w:vertAlign w:val="subscript"/>
              </w:rPr>
              <w:t>DL_high</w:t>
            </w:r>
            <w:r>
              <w:t xml:space="preserve"> refer to each frequency band specified in Table 5.5-1 in TS 36.101 [4] or in Table 5.2-1 in TS 38.101-1 [2].</w:t>
            </w:r>
          </w:p>
          <w:p w14:paraId="5BE68720" w14:textId="77777777" w:rsidR="008776CA" w:rsidRDefault="008776CA" w:rsidP="00AC7DAE">
            <w:pPr>
              <w:pStyle w:val="TAN"/>
            </w:pPr>
            <w:r>
              <w:t>NOTE</w:t>
            </w:r>
            <w:r>
              <w:rPr>
                <w:rFonts w:eastAsia="Malgun Gothic"/>
                <w:lang w:eastAsia="ko-KR"/>
              </w:rPr>
              <w:t xml:space="preserve"> </w:t>
            </w:r>
            <w:r>
              <w:rPr>
                <w:lang w:eastAsia="ja-JP"/>
              </w:rPr>
              <w:t>2</w:t>
            </w:r>
            <w:r>
              <w:t>:</w:t>
            </w:r>
            <w:r>
              <w:tab/>
              <w:t>As exceptions, measurements with a level up to the applicable requirements defined in Table 6.6.3.1-2 in TS 36.101 [4] and Table 6.5.3.1-2 in TS 38.101-1 [2] are permitted for each assigned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vertAlign w:val="subscript"/>
              </w:rPr>
              <w:t>CRB</w:t>
            </w:r>
            <w:r>
              <w:t xml:space="preserve"> x 180 kHz), where N is 2, 3, 4, 5 for the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respectively. The exception is allowed if the measurement bandwidth (MBW) totally or partially overlaps the overall exception interval.</w:t>
            </w:r>
          </w:p>
          <w:p w14:paraId="35DAB5B6" w14:textId="77777777" w:rsidR="008776CA" w:rsidRDefault="008776CA" w:rsidP="00AC7DAE">
            <w:pPr>
              <w:keepLines/>
              <w:widowControl w:val="0"/>
              <w:spacing w:after="0"/>
              <w:jc w:val="both"/>
              <w:rPr>
                <w:rFonts w:ascii="Arial" w:eastAsia="Malgun Gothic" w:hAnsi="Arial" w:cs="Arial"/>
                <w:sz w:val="18"/>
                <w:szCs w:val="18"/>
                <w:lang w:eastAsia="ko-KR"/>
              </w:rPr>
            </w:pPr>
            <w:r>
              <w:rPr>
                <w:rFonts w:ascii="Arial" w:hAnsi="Arial" w:cs="Arial"/>
                <w:kern w:val="2"/>
                <w:sz w:val="18"/>
                <w:szCs w:val="18"/>
                <w:lang w:eastAsia="zh-CN"/>
              </w:rPr>
              <w:t xml:space="preserve">NOTE </w:t>
            </w:r>
            <w:r>
              <w:rPr>
                <w:rFonts w:ascii="Arial" w:eastAsia="Malgun Gothic" w:hAnsi="Arial" w:cs="Arial"/>
                <w:kern w:val="2"/>
                <w:sz w:val="18"/>
                <w:szCs w:val="18"/>
                <w:lang w:eastAsia="ko-KR"/>
              </w:rPr>
              <w:t>3</w:t>
            </w:r>
            <w:r>
              <w:rPr>
                <w:rFonts w:ascii="Arial" w:hAnsi="Arial" w:cs="Arial"/>
                <w:sz w:val="18"/>
                <w:szCs w:val="18"/>
                <w:lang w:eastAsia="ja-JP"/>
              </w:rPr>
              <w:t>:</w:t>
            </w:r>
            <w:r>
              <w:rPr>
                <w:rFonts w:ascii="Arial" w:hAnsi="Arial" w:cs="Arial"/>
                <w:sz w:val="18"/>
                <w:szCs w:val="18"/>
                <w:lang w:eastAsia="ja-JP"/>
              </w:rPr>
              <w:tab/>
              <w:t>Applicable when co-existence with PHS system operating in 1884.5 - 1915.7 MHz</w:t>
            </w:r>
          </w:p>
          <w:p w14:paraId="2279CDDA" w14:textId="77777777" w:rsidR="008776CA" w:rsidRDefault="008776CA" w:rsidP="00AC7DAE">
            <w:pPr>
              <w:keepLines/>
              <w:spacing w:after="0"/>
              <w:ind w:left="851" w:hanging="851"/>
              <w:rPr>
                <w:rFonts w:ascii="Arial" w:hAnsi="Arial" w:cs="Arial"/>
                <w:sz w:val="18"/>
                <w:szCs w:val="18"/>
                <w:lang w:eastAsia="ja-JP"/>
              </w:rPr>
            </w:pPr>
            <w:r>
              <w:rPr>
                <w:rFonts w:ascii="Arial" w:hAnsi="Arial" w:cs="Arial"/>
                <w:sz w:val="18"/>
                <w:szCs w:val="18"/>
                <w:lang w:eastAsia="ja-JP"/>
              </w:rPr>
              <w:t xml:space="preserve">NOTE </w:t>
            </w:r>
            <w:r>
              <w:rPr>
                <w:rFonts w:ascii="Arial" w:eastAsia="Malgun Gothic" w:hAnsi="Arial" w:cs="Arial"/>
                <w:sz w:val="18"/>
                <w:szCs w:val="18"/>
                <w:lang w:eastAsia="ko-KR"/>
              </w:rPr>
              <w:t>4</w:t>
            </w:r>
            <w:r>
              <w:rPr>
                <w:rFonts w:ascii="Arial" w:hAnsi="Arial" w:cs="Arial"/>
                <w:sz w:val="18"/>
                <w:szCs w:val="18"/>
                <w:lang w:eastAsia="ja-JP"/>
              </w:rPr>
              <w:t>:</w:t>
            </w:r>
            <w:r>
              <w:rPr>
                <w:rFonts w:ascii="Arial" w:hAnsi="Arial" w:cs="Arial"/>
                <w:sz w:val="18"/>
                <w:szCs w:val="18"/>
                <w:lang w:eastAsia="ja-JP"/>
              </w:rPr>
              <w:tab/>
              <w:t>Void</w:t>
            </w:r>
          </w:p>
          <w:p w14:paraId="35DAE9A8" w14:textId="77777777" w:rsidR="008776CA" w:rsidRDefault="008776CA" w:rsidP="00AC7DAE">
            <w:pPr>
              <w:keepLines/>
              <w:spacing w:after="0"/>
              <w:ind w:left="851" w:hanging="851"/>
              <w:rPr>
                <w:rFonts w:ascii="Arial" w:hAnsi="Arial" w:cs="Arial"/>
                <w:sz w:val="18"/>
                <w:szCs w:val="18"/>
                <w:lang w:eastAsia="ko-KR"/>
              </w:rPr>
            </w:pPr>
            <w:r>
              <w:rPr>
                <w:rFonts w:ascii="Arial" w:hAnsi="Arial" w:cs="Arial"/>
                <w:sz w:val="18"/>
                <w:szCs w:val="18"/>
              </w:rPr>
              <w:t xml:space="preserve">NOTE </w:t>
            </w:r>
            <w:r>
              <w:rPr>
                <w:rFonts w:ascii="Arial" w:hAnsi="Arial" w:cs="Arial"/>
                <w:sz w:val="18"/>
                <w:szCs w:val="18"/>
                <w:lang w:eastAsia="ja-JP"/>
              </w:rPr>
              <w:t>5</w:t>
            </w:r>
            <w:r>
              <w:rPr>
                <w:rFonts w:ascii="Arial" w:hAnsi="Arial" w:cs="Arial"/>
                <w:sz w:val="18"/>
                <w:szCs w:val="18"/>
              </w:rPr>
              <w:t>:</w:t>
            </w:r>
            <w:r>
              <w:rPr>
                <w:rFonts w:ascii="Arial" w:hAnsi="Arial" w:cs="Arial"/>
                <w:sz w:val="18"/>
                <w:szCs w:val="18"/>
              </w:rPr>
              <w:tab/>
              <w:t>These requirements also apply for the frequency ranges that are less than F</w:t>
            </w:r>
            <w:r>
              <w:rPr>
                <w:rFonts w:ascii="Arial" w:hAnsi="Arial" w:cs="Arial"/>
                <w:sz w:val="18"/>
                <w:szCs w:val="18"/>
                <w:vertAlign w:val="subscript"/>
              </w:rPr>
              <w:t>OOB</w:t>
            </w:r>
            <w:r>
              <w:rPr>
                <w:rFonts w:ascii="Arial" w:hAnsi="Arial" w:cs="Arial"/>
                <w:sz w:val="18"/>
                <w:szCs w:val="18"/>
              </w:rPr>
              <w:t xml:space="preserve"> (MHz) in Table 6.6.3.1-1, Table 6.6.3.1A-1</w:t>
            </w:r>
            <w:r>
              <w:rPr>
                <w:rFonts w:ascii="Arial" w:hAnsi="Arial"/>
                <w:sz w:val="18"/>
              </w:rPr>
              <w:t xml:space="preserve"> in TS 36.101 [4] or in Table 6.5.3.1-1 in TS 38.101-1 [2]</w:t>
            </w:r>
            <w:r>
              <w:rPr>
                <w:rFonts w:ascii="Arial" w:hAnsi="Arial" w:cs="Arial"/>
                <w:sz w:val="18"/>
                <w:szCs w:val="18"/>
              </w:rPr>
              <w:t xml:space="preserve"> from the edge of the channel bandwidth.</w:t>
            </w:r>
          </w:p>
          <w:p w14:paraId="2A42941F" w14:textId="77777777" w:rsidR="008776CA" w:rsidRDefault="008776CA" w:rsidP="00AC7DAE">
            <w:pPr>
              <w:keepLines/>
              <w:spacing w:after="0"/>
              <w:ind w:left="851" w:hanging="851"/>
              <w:rPr>
                <w:rFonts w:ascii="Arial" w:hAnsi="Arial" w:cs="Arial"/>
                <w:sz w:val="18"/>
                <w:szCs w:val="18"/>
                <w:lang w:eastAsia="ko-KR"/>
              </w:rPr>
            </w:pPr>
            <w:r>
              <w:rPr>
                <w:rFonts w:ascii="Arial" w:hAnsi="Arial" w:cs="Arial"/>
                <w:sz w:val="18"/>
                <w:szCs w:val="18"/>
              </w:rPr>
              <w:t>NOTE 6:</w:t>
            </w:r>
            <w:r>
              <w:tab/>
            </w:r>
            <w:r>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573924AE" w14:textId="77777777" w:rsidR="008776CA" w:rsidRDefault="008776CA" w:rsidP="00AC7DAE">
            <w:pPr>
              <w:pStyle w:val="TAN"/>
              <w:keepNext w:val="0"/>
              <w:rPr>
                <w:rFonts w:cs="Arial"/>
                <w:szCs w:val="18"/>
              </w:rPr>
            </w:pPr>
            <w:r>
              <w:rPr>
                <w:rFonts w:cs="Arial"/>
                <w:szCs w:val="18"/>
                <w:lang w:eastAsia="ko-KR"/>
              </w:rPr>
              <w:t>NOTE 7:</w:t>
            </w:r>
            <w:r>
              <w:tab/>
            </w:r>
            <w:r>
              <w:rPr>
                <w:rFonts w:cs="Arial"/>
                <w:szCs w:val="18"/>
              </w:rPr>
              <w:t>For these adjacent bands, the emission limit could imply risk of harmful interference to UE(s) operating in the protected operating band.</w:t>
            </w:r>
          </w:p>
          <w:p w14:paraId="464102A0"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8:</w:t>
            </w:r>
            <w:r>
              <w:tab/>
            </w:r>
            <w:r>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470E7EAE"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9:</w:t>
            </w:r>
            <w:r>
              <w:tab/>
            </w:r>
            <w:r>
              <w:rPr>
                <w:rFonts w:ascii="Arial" w:hAnsi="Arial" w:cs="Arial"/>
                <w:sz w:val="18"/>
                <w:szCs w:val="18"/>
              </w:rPr>
              <w:t>Applicable when the assigned E-UTRA or NR carrier is confined within 718 MHz and 748 MHz and when the channel bandwidth used is 5 or 10 MHz.</w:t>
            </w:r>
          </w:p>
          <w:p w14:paraId="121EA8CA"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10:</w:t>
            </w:r>
            <w:r>
              <w:tab/>
            </w:r>
            <w:r>
              <w:rPr>
                <w:rFonts w:ascii="Arial" w:hAnsi="Arial" w:cs="Arial"/>
                <w:sz w:val="18"/>
                <w:szCs w:val="18"/>
              </w:rPr>
              <w:t>As exceptions, measurements with a level up to the applicable requirement of -38 dBm/MHz is permitted for each assigned E-UTRA carrier used in the measurement due to 2</w:t>
            </w:r>
            <w:r>
              <w:rPr>
                <w:rFonts w:ascii="Arial" w:hAnsi="Arial" w:cs="Arial"/>
                <w:sz w:val="18"/>
                <w:szCs w:val="18"/>
                <w:vertAlign w:val="superscript"/>
              </w:rPr>
              <w:t>nd</w:t>
            </w:r>
            <w:r>
              <w:rPr>
                <w:rFonts w:ascii="Arial" w:hAnsi="Arial" w:cs="Arial"/>
                <w:sz w:val="18"/>
                <w:szCs w:val="18"/>
              </w:rPr>
              <w:t xml:space="preserve"> harmonic spurious emissions. An exception is allowed if there is at least one individual RB within the transmission bandwidth (see Figure 5.6-1) for which the 2nd harmonic totally or partially overlaps the measurement bandwidth (MBW).</w:t>
            </w:r>
          </w:p>
          <w:p w14:paraId="3D3DFD1D" w14:textId="77777777" w:rsidR="008776CA" w:rsidRDefault="008776CA" w:rsidP="00AC7DAE">
            <w:pPr>
              <w:keepLines/>
              <w:spacing w:after="0"/>
              <w:ind w:left="851" w:hanging="851"/>
              <w:rPr>
                <w:rFonts w:ascii="Arial" w:hAnsi="Arial" w:cs="Arial"/>
                <w:sz w:val="18"/>
                <w:szCs w:val="18"/>
              </w:rPr>
            </w:pPr>
            <w:r>
              <w:rPr>
                <w:rFonts w:ascii="Arial" w:hAnsi="Arial" w:cs="Arial"/>
                <w:sz w:val="18"/>
                <w:szCs w:val="18"/>
              </w:rPr>
              <w:t>NOTE 11:</w:t>
            </w:r>
            <w:r>
              <w:tab/>
            </w:r>
            <w:r>
              <w:rPr>
                <w:rFonts w:ascii="Arial" w:hAnsi="Arial" w:cs="Arial"/>
                <w:sz w:val="18"/>
                <w:szCs w:val="18"/>
              </w:rPr>
              <w:t>As exceptions, measurements with a level up to the applicable requirement of -36 dBm/MHz is permitted for each assigned E-UTRA carrier used in the measurement due to 3</w:t>
            </w:r>
            <w:r>
              <w:rPr>
                <w:rFonts w:ascii="Arial" w:hAnsi="Arial" w:cs="Arial"/>
                <w:sz w:val="18"/>
                <w:szCs w:val="18"/>
                <w:vertAlign w:val="superscript"/>
              </w:rPr>
              <w:t>rd</w:t>
            </w:r>
            <w:r>
              <w:rPr>
                <w:rFonts w:ascii="Arial" w:hAnsi="Arial" w:cs="Arial"/>
                <w:sz w:val="18"/>
                <w:szCs w:val="18"/>
              </w:rPr>
              <w:t xml:space="preserve"> harmonic spurious emissions. An exception is allowed if there is at least one individual RB within the transmission bandwidth (see Figure 5.6-1) for which the 3</w:t>
            </w:r>
            <w:r>
              <w:rPr>
                <w:rFonts w:ascii="Arial" w:hAnsi="Arial" w:cs="Arial"/>
                <w:sz w:val="18"/>
                <w:szCs w:val="18"/>
                <w:vertAlign w:val="superscript"/>
              </w:rPr>
              <w:t>rd</w:t>
            </w:r>
            <w:r>
              <w:rPr>
                <w:rFonts w:ascii="Arial" w:hAnsi="Arial" w:cs="Arial"/>
                <w:sz w:val="18"/>
                <w:szCs w:val="18"/>
              </w:rPr>
              <w:t xml:space="preserve"> harmonic totally or partially overlaps the measurement bandwidth (MBW).</w:t>
            </w:r>
          </w:p>
          <w:p w14:paraId="0E241010" w14:textId="77777777" w:rsidR="008776CA" w:rsidRDefault="008776CA" w:rsidP="00AC7DAE">
            <w:pPr>
              <w:keepLines/>
              <w:spacing w:after="0"/>
              <w:ind w:left="851" w:hanging="851"/>
              <w:rPr>
                <w:rFonts w:ascii="Arial" w:hAnsi="Arial" w:cs="Arial"/>
                <w:sz w:val="18"/>
                <w:szCs w:val="18"/>
                <w:lang w:eastAsia="ja-JP"/>
              </w:rPr>
            </w:pPr>
            <w:r>
              <w:rPr>
                <w:rFonts w:ascii="Arial" w:hAnsi="Arial" w:cs="Arial"/>
                <w:sz w:val="18"/>
                <w:szCs w:val="18"/>
                <w:lang w:eastAsia="ja-JP"/>
              </w:rPr>
              <w:t>NOTE 12:</w:t>
            </w:r>
            <w:r>
              <w:tab/>
            </w:r>
            <w:r>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Pr>
                <w:rFonts w:ascii="Arial" w:hAnsi="Arial" w:cs="Arial"/>
                <w:sz w:val="18"/>
                <w:szCs w:val="18"/>
                <w:vertAlign w:val="subscript"/>
                <w:lang w:eastAsia="ja-JP"/>
              </w:rPr>
              <w:t>start</w:t>
            </w:r>
            <w:r>
              <w:rPr>
                <w:rFonts w:ascii="Arial" w:hAnsi="Arial" w:cs="Arial"/>
                <w:sz w:val="18"/>
                <w:szCs w:val="18"/>
                <w:lang w:eastAsia="ja-JP"/>
              </w:rPr>
              <w:t xml:space="preserve"> &gt; 3.</w:t>
            </w:r>
          </w:p>
          <w:p w14:paraId="1888F714" w14:textId="77777777" w:rsidR="008776CA" w:rsidRDefault="008776CA" w:rsidP="00AC7DAE">
            <w:pPr>
              <w:pStyle w:val="TAN"/>
              <w:keepNext w:val="0"/>
              <w:rPr>
                <w:rFonts w:eastAsia="MS Mincho" w:cs="Arial"/>
                <w:szCs w:val="18"/>
                <w:lang w:eastAsia="ja-JP"/>
              </w:rPr>
            </w:pPr>
            <w:r>
              <w:rPr>
                <w:rFonts w:cs="Arial"/>
                <w:szCs w:val="18"/>
              </w:rPr>
              <w:t>NOTE</w:t>
            </w:r>
            <w:r>
              <w:rPr>
                <w:rFonts w:cs="Arial"/>
                <w:szCs w:val="18"/>
                <w:lang w:eastAsia="zh-TW"/>
              </w:rPr>
              <w:t xml:space="preserve"> </w:t>
            </w:r>
            <w:r>
              <w:rPr>
                <w:rFonts w:cs="Arial"/>
                <w:szCs w:val="18"/>
              </w:rPr>
              <w:t>13:</w:t>
            </w:r>
            <w:r>
              <w:rPr>
                <w:rFonts w:cs="Arial"/>
                <w:szCs w:val="18"/>
              </w:rPr>
              <w:tab/>
              <w:t>Void</w:t>
            </w:r>
          </w:p>
          <w:p w14:paraId="597B75C2" w14:textId="77777777" w:rsidR="008776CA" w:rsidRDefault="008776CA" w:rsidP="00AC7DAE">
            <w:pPr>
              <w:pStyle w:val="TAN"/>
              <w:keepNext w:val="0"/>
              <w:rPr>
                <w:rFonts w:cs="Arial"/>
                <w:szCs w:val="18"/>
              </w:rPr>
            </w:pPr>
            <w:r>
              <w:rPr>
                <w:rFonts w:cs="Arial"/>
                <w:szCs w:val="18"/>
              </w:rPr>
              <w:t>NOTE 14:</w:t>
            </w:r>
            <w:r>
              <w:rPr>
                <w:rFonts w:cs="Arial"/>
                <w:szCs w:val="18"/>
              </w:rPr>
              <w:tab/>
              <w:t>This requirement is applicable for 5 and 10 MHz E-UTRA or NR channel bandwidth allocated within 718-728MHz. For carriers of 10 MHz bandwidth, this requirement applies for an uplink transmission bandwidth less than or equal to 30 RB with RB</w:t>
            </w:r>
            <w:r>
              <w:rPr>
                <w:rFonts w:cs="Arial"/>
                <w:szCs w:val="18"/>
                <w:vertAlign w:val="subscript"/>
              </w:rPr>
              <w:t>start</w:t>
            </w:r>
            <w:r>
              <w:rPr>
                <w:rFonts w:cs="Arial"/>
                <w:szCs w:val="18"/>
              </w:rPr>
              <w:t xml:space="preserve"> &gt; 1 and RB</w:t>
            </w:r>
            <w:r>
              <w:rPr>
                <w:rFonts w:cs="Arial"/>
                <w:szCs w:val="18"/>
                <w:vertAlign w:val="subscript"/>
              </w:rPr>
              <w:t>start</w:t>
            </w:r>
            <w:r>
              <w:rPr>
                <w:rFonts w:cs="Arial"/>
                <w:szCs w:val="18"/>
              </w:rPr>
              <w:t xml:space="preserve"> &lt; 48.</w:t>
            </w:r>
          </w:p>
          <w:p w14:paraId="706175DB" w14:textId="77777777" w:rsidR="008776CA" w:rsidRDefault="008776CA" w:rsidP="00AC7DAE">
            <w:pPr>
              <w:pStyle w:val="TAN"/>
              <w:keepNext w:val="0"/>
              <w:rPr>
                <w:rFonts w:eastAsia="MS Mincho" w:cs="Arial"/>
                <w:szCs w:val="18"/>
              </w:rPr>
            </w:pPr>
            <w:r>
              <w:rPr>
                <w:rFonts w:cs="Arial"/>
                <w:szCs w:val="18"/>
              </w:rPr>
              <w:t xml:space="preserve">NOTE </w:t>
            </w:r>
            <w:r>
              <w:rPr>
                <w:rFonts w:eastAsia="MS Mincho" w:cs="Arial"/>
                <w:szCs w:val="18"/>
              </w:rPr>
              <w:t>15</w:t>
            </w:r>
            <w:r>
              <w:rPr>
                <w:rFonts w:cs="Arial"/>
                <w:szCs w:val="18"/>
              </w:rPr>
              <w:t>:</w:t>
            </w:r>
            <w:r>
              <w:rPr>
                <w:rFonts w:cs="Arial"/>
                <w:szCs w:val="18"/>
              </w:rPr>
              <w:tab/>
              <w:t>Void</w:t>
            </w:r>
          </w:p>
          <w:p w14:paraId="65F33F5A" w14:textId="77777777" w:rsidR="008776CA" w:rsidRDefault="008776CA" w:rsidP="00AC7DAE">
            <w:pPr>
              <w:pStyle w:val="TAN"/>
              <w:keepNext w:val="0"/>
              <w:rPr>
                <w:rFonts w:cs="Arial"/>
                <w:szCs w:val="18"/>
              </w:rPr>
            </w:pPr>
            <w:r>
              <w:rPr>
                <w:rFonts w:cs="Arial"/>
                <w:szCs w:val="18"/>
                <w:lang w:eastAsia="ko-KR"/>
              </w:rPr>
              <w:t>NOTE 16:</w:t>
            </w:r>
            <w:r>
              <w:rPr>
                <w:rFonts w:cs="Arial"/>
                <w:szCs w:val="18"/>
                <w:lang w:eastAsia="ko-KR"/>
              </w:rPr>
              <w:tab/>
            </w:r>
            <w:r>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3FD25602" w14:textId="77777777" w:rsidR="008776CA" w:rsidRDefault="008776CA" w:rsidP="00AC7DAE">
            <w:pPr>
              <w:pStyle w:val="TAN"/>
              <w:keepNext w:val="0"/>
              <w:rPr>
                <w:rFonts w:cs="Arial"/>
                <w:szCs w:val="18"/>
              </w:rPr>
            </w:pPr>
            <w:r>
              <w:rPr>
                <w:rFonts w:cs="Arial"/>
                <w:szCs w:val="18"/>
              </w:rPr>
              <w:t>NOTE 17:</w:t>
            </w:r>
            <w:r>
              <w:rPr>
                <w:rFonts w:cs="Arial"/>
                <w:szCs w:val="18"/>
              </w:rPr>
              <w:tab/>
              <w:t>This requirement is applicable in the case of a 10 MHz E-UTRA or NR carrier confined within 703 MHz and 733 MHz, otherwise the requirement of -25 dBm with a measurement bandwidth of 8 MHz applies.</w:t>
            </w:r>
          </w:p>
          <w:p w14:paraId="033A5D4D" w14:textId="77777777" w:rsidR="008776CA" w:rsidRDefault="008776CA" w:rsidP="00AC7DAE">
            <w:pPr>
              <w:pStyle w:val="TAN"/>
              <w:keepNext w:val="0"/>
              <w:rPr>
                <w:rFonts w:cs="Arial"/>
                <w:szCs w:val="18"/>
                <w:lang w:eastAsia="ko-KR"/>
              </w:rPr>
            </w:pPr>
            <w:r>
              <w:rPr>
                <w:rFonts w:cs="Arial"/>
                <w:szCs w:val="18"/>
              </w:rPr>
              <w:t>NOTE 18:</w:t>
            </w:r>
            <w:r>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14:paraId="711A0CE4" w14:textId="77777777" w:rsidR="008776CA" w:rsidRDefault="008776CA" w:rsidP="00AC7DAE">
            <w:pPr>
              <w:pStyle w:val="TAN"/>
              <w:keepNext w:val="0"/>
              <w:rPr>
                <w:rFonts w:cs="Arial"/>
                <w:szCs w:val="18"/>
                <w:lang w:eastAsia="ko-KR"/>
              </w:rPr>
            </w:pPr>
            <w:r>
              <w:rPr>
                <w:rFonts w:cs="Arial"/>
                <w:szCs w:val="18"/>
                <w:lang w:eastAsia="ko-KR"/>
              </w:rPr>
              <w:t>NOTE 19:</w:t>
            </w:r>
            <w:r>
              <w:rPr>
                <w:rFonts w:cs="Arial"/>
                <w:szCs w:val="18"/>
                <w:lang w:eastAsia="ko-KR"/>
              </w:rPr>
              <w:tab/>
              <w:t>Void</w:t>
            </w:r>
          </w:p>
          <w:p w14:paraId="0F6D7055" w14:textId="77777777" w:rsidR="008776CA" w:rsidRDefault="008776CA" w:rsidP="00AC7DAE">
            <w:pPr>
              <w:pStyle w:val="TAN"/>
              <w:keepNext w:val="0"/>
            </w:pPr>
            <w:r>
              <w:t>NOTE 20:</w:t>
            </w:r>
            <w:r>
              <w:tab/>
              <w:t>Void.</w:t>
            </w:r>
          </w:p>
          <w:p w14:paraId="747B2DD7" w14:textId="77777777" w:rsidR="008776CA" w:rsidRDefault="008776CA" w:rsidP="00AC7DAE">
            <w:pPr>
              <w:pStyle w:val="TAN"/>
              <w:keepNext w:val="0"/>
            </w:pPr>
            <w:r>
              <w:t>NOTE 21: Void</w:t>
            </w:r>
          </w:p>
          <w:p w14:paraId="349A7D74" w14:textId="77777777" w:rsidR="008776CA" w:rsidRDefault="008776CA" w:rsidP="00AC7DAE">
            <w:pPr>
              <w:pStyle w:val="TAN"/>
              <w:keepNext w:val="0"/>
              <w:rPr>
                <w:rFonts w:cs="Arial"/>
                <w:szCs w:val="18"/>
                <w:lang w:eastAsia="zh-TW"/>
              </w:rPr>
            </w:pPr>
            <w:r>
              <w:rPr>
                <w:lang w:eastAsia="zh-TW"/>
              </w:rPr>
              <w:t>NOTE 22:</w:t>
            </w:r>
            <w:r>
              <w:rPr>
                <w:rFonts w:ascii="Times New Roman" w:hAnsi="Times New Roman"/>
              </w:rPr>
              <w:tab/>
            </w:r>
            <w:r>
              <w:rPr>
                <w:rFonts w:cs="Arial"/>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1C959308" w14:textId="77777777" w:rsidR="0063755A" w:rsidRPr="00AC4FBC" w:rsidRDefault="0063755A"/>
    <w:p w14:paraId="4B3EB02D" w14:textId="5209D8D5" w:rsidR="00AB2B30" w:rsidRPr="00AC4FBC" w:rsidRDefault="006A7121">
      <w:pPr>
        <w:pStyle w:val="NO"/>
      </w:pPr>
      <w:r w:rsidRPr="00AC4FBC">
        <w:lastRenderedPageBreak/>
        <w:t>NOTE:</w:t>
      </w:r>
      <w:r w:rsidRPr="00AC4FBC">
        <w:tab/>
        <w:t xml:space="preserve">To simplify the above </w:t>
      </w:r>
      <w:r w:rsidR="007956E1" w:rsidRPr="00AC4FBC">
        <w:t>Table</w:t>
      </w:r>
      <w:r w:rsidR="007956E1">
        <w:t>s</w:t>
      </w:r>
      <w:r w:rsidR="007956E1" w:rsidRPr="00AC4FBC">
        <w:t>, E</w:t>
      </w:r>
      <w:r w:rsidRPr="00AC4FBC">
        <w:t>-UTRA band numbers are listed for bands which are specified only for E-UTRA operation or both E-UTRA and NR operation. NR band numbers are listed for bands which are specified only for NR operation.</w:t>
      </w:r>
    </w:p>
    <w:p w14:paraId="3EF99EAA" w14:textId="71B2A719" w:rsidR="00AB2B30" w:rsidRPr="00AC4FBC" w:rsidRDefault="006A7121">
      <w:r w:rsidRPr="00AC4FBC">
        <w:t>The normative reference for this requirement is TS 38.101-3 [</w:t>
      </w:r>
      <w:r w:rsidR="00357C70" w:rsidRPr="00AC4FBC">
        <w:t>4</w:t>
      </w:r>
      <w:r w:rsidRPr="00AC4FBC">
        <w:t>] clause 6.5B.3.3.2</w:t>
      </w:r>
      <w:r w:rsidR="008E2256" w:rsidRPr="00AC4FBC">
        <w:t>.</w:t>
      </w:r>
    </w:p>
    <w:p w14:paraId="0948C451" w14:textId="312B0AE9"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47A001C3" w14:textId="77777777" w:rsidR="00AB2B30" w:rsidRPr="00AC4FBC" w:rsidRDefault="006A7121">
      <w:pPr>
        <w:pStyle w:val="H6"/>
      </w:pPr>
      <w:bookmarkStart w:id="7235" w:name="_CR6_5B_3_3_2_4"/>
      <w:r w:rsidRPr="00AC4FBC">
        <w:t>6.5B.3.3.2.4</w:t>
      </w:r>
      <w:r w:rsidRPr="00AC4FBC">
        <w:tab/>
        <w:t>Test description</w:t>
      </w:r>
    </w:p>
    <w:p w14:paraId="6070615E" w14:textId="77777777" w:rsidR="00AB2B30" w:rsidRPr="00AC4FBC" w:rsidRDefault="006A7121">
      <w:pPr>
        <w:pStyle w:val="H6"/>
      </w:pPr>
      <w:bookmarkStart w:id="7236" w:name="_CR6_5B_3_3_2_4_1"/>
      <w:bookmarkEnd w:id="7235"/>
      <w:r w:rsidRPr="00AC4FBC">
        <w:t>6.5B.3.3.2.4.1</w:t>
      </w:r>
      <w:r w:rsidRPr="00AC4FBC">
        <w:tab/>
        <w:t>Initial conditions</w:t>
      </w:r>
    </w:p>
    <w:bookmarkEnd w:id="7236"/>
    <w:p w14:paraId="52543095" w14:textId="77777777" w:rsidR="00AB2B30" w:rsidRPr="00AC4FBC" w:rsidRDefault="006A7121">
      <w:r w:rsidRPr="00AC4FBC">
        <w:t>Same initial conditions as described in clause 6.5B.3.1.2.4.1 with the following exceptions:</w:t>
      </w:r>
    </w:p>
    <w:p w14:paraId="02D8B161" w14:textId="77777777" w:rsidR="00AB2B30" w:rsidRPr="00AC4FBC" w:rsidRDefault="006A7121">
      <w:pPr>
        <w:pStyle w:val="B10"/>
      </w:pPr>
      <w:r w:rsidRPr="00AC4FBC">
        <w:t>-</w:t>
      </w:r>
      <w:r w:rsidRPr="00AC4FBC">
        <w:tab/>
        <w:t xml:space="preserve">Instead of Table 6.5B.3.1.2.4.1-1 </w:t>
      </w:r>
      <w:r w:rsidRPr="00AC4FBC">
        <w:noBreakHyphen/>
      </w:r>
      <w:r w:rsidRPr="00AC4FBC">
        <w:noBreakHyphen/>
        <w:t>&gt; use Table 6.5B.3.3.2.4.1-1.</w:t>
      </w:r>
    </w:p>
    <w:p w14:paraId="4E198345" w14:textId="77777777" w:rsidR="00AB2B30" w:rsidRPr="00AC4FBC" w:rsidRDefault="006A7121">
      <w:pPr>
        <w:pStyle w:val="TH"/>
      </w:pPr>
      <w:bookmarkStart w:id="7237" w:name="_CRTable6_5B_3_3_2_4_11"/>
      <w:r w:rsidRPr="00AC4FBC">
        <w:lastRenderedPageBreak/>
        <w:t xml:space="preserve">Table </w:t>
      </w:r>
      <w:bookmarkEnd w:id="7237"/>
      <w:r w:rsidRPr="00AC4FBC">
        <w:t>6.5B.3.3.2.4.1-1: Test Configuration Table</w:t>
      </w:r>
    </w:p>
    <w:tbl>
      <w:tblPr>
        <w:tblW w:w="10125" w:type="dxa"/>
        <w:tblInd w:w="84" w:type="dxa"/>
        <w:tblLayout w:type="fixed"/>
        <w:tblCellMar>
          <w:left w:w="99" w:type="dxa"/>
          <w:right w:w="99" w:type="dxa"/>
        </w:tblCellMar>
        <w:tblLook w:val="04A0" w:firstRow="1" w:lastRow="0" w:firstColumn="1" w:lastColumn="0" w:noHBand="0" w:noVBand="1"/>
      </w:tblPr>
      <w:tblGrid>
        <w:gridCol w:w="381"/>
        <w:gridCol w:w="690"/>
        <w:gridCol w:w="817"/>
        <w:gridCol w:w="645"/>
        <w:gridCol w:w="745"/>
        <w:gridCol w:w="888"/>
        <w:gridCol w:w="854"/>
        <w:gridCol w:w="132"/>
        <w:gridCol w:w="882"/>
        <w:gridCol w:w="245"/>
        <w:gridCol w:w="812"/>
        <w:gridCol w:w="174"/>
        <w:gridCol w:w="141"/>
        <w:gridCol w:w="812"/>
        <w:gridCol w:w="952"/>
        <w:gridCol w:w="955"/>
      </w:tblGrid>
      <w:tr w:rsidR="00AB2B30" w:rsidRPr="00AC4FBC" w14:paraId="496F4CF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43CDCE47" w14:textId="77777777" w:rsidR="00AB2B30" w:rsidRPr="00AC4FBC" w:rsidRDefault="006A7121">
            <w:pPr>
              <w:pStyle w:val="TAH"/>
            </w:pPr>
            <w:r w:rsidRPr="00AC4FBC">
              <w:lastRenderedPageBreak/>
              <w:t>Initial Conditions</w:t>
            </w:r>
          </w:p>
        </w:tc>
      </w:tr>
      <w:tr w:rsidR="00AB2B30" w:rsidRPr="00AC4FBC" w14:paraId="0632E41E" w14:textId="77777777" w:rsidTr="00283952">
        <w:trPr>
          <w:trHeight w:val="285"/>
        </w:trPr>
        <w:tc>
          <w:tcPr>
            <w:tcW w:w="51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4DE86B08" w14:textId="77777777" w:rsidR="00AB2B30" w:rsidRPr="00AC4FBC" w:rsidRDefault="006A7121">
            <w:pPr>
              <w:pStyle w:val="TAL"/>
            </w:pPr>
            <w:r w:rsidRPr="00AC4FBC">
              <w:t>Test Environment</w:t>
            </w:r>
          </w:p>
          <w:p w14:paraId="685F00CC" w14:textId="77777777" w:rsidR="00AB2B30" w:rsidRPr="00AC4FBC" w:rsidRDefault="006A7121">
            <w:pPr>
              <w:pStyle w:val="TAL"/>
            </w:pPr>
            <w:r w:rsidRPr="00AC4FBC">
              <w:t>as specified in TS 38.508-1 [6] clause 4.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FAE8BB8" w14:textId="4A268871" w:rsidR="00AB2B30" w:rsidRPr="00AC4FBC" w:rsidRDefault="006A7121">
            <w:pPr>
              <w:pStyle w:val="TAL"/>
            </w:pPr>
            <w:r w:rsidRPr="00AC4FBC">
              <w:t>Normal</w:t>
            </w:r>
          </w:p>
        </w:tc>
      </w:tr>
      <w:tr w:rsidR="00AB2B30" w:rsidRPr="00AC4FBC" w14:paraId="44A5294D" w14:textId="77777777" w:rsidTr="00283952">
        <w:trPr>
          <w:trHeight w:val="480"/>
        </w:trPr>
        <w:tc>
          <w:tcPr>
            <w:tcW w:w="51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6966174E" w14:textId="77777777" w:rsidR="00AB2B30" w:rsidRPr="00AC4FBC" w:rsidRDefault="006A7121">
            <w:pPr>
              <w:pStyle w:val="TAL"/>
            </w:pPr>
            <w:r w:rsidRPr="00AC4FBC">
              <w:t>Test Frequencies</w:t>
            </w:r>
          </w:p>
          <w:p w14:paraId="0C990553" w14:textId="77777777" w:rsidR="00AB2B30" w:rsidRPr="00AC4FBC" w:rsidRDefault="006A7121">
            <w:pPr>
              <w:pStyle w:val="TAL"/>
            </w:pPr>
            <w:r w:rsidRPr="00AC4FBC">
              <w:t>as specified in TS 38.508-1 [6] clause 4.3.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56DE989" w14:textId="77777777" w:rsidR="00AB2B30" w:rsidRPr="00AC4FBC" w:rsidRDefault="006A7121">
            <w:pPr>
              <w:pStyle w:val="TAL"/>
            </w:pPr>
            <w:r w:rsidRPr="00AC4FBC">
              <w:t>For test frequencies refer to "Range" columns.</w:t>
            </w:r>
          </w:p>
        </w:tc>
      </w:tr>
      <w:tr w:rsidR="00AB2B30" w:rsidRPr="00AC4FBC" w14:paraId="54294A87" w14:textId="77777777" w:rsidTr="00283952">
        <w:trPr>
          <w:trHeight w:val="510"/>
        </w:trPr>
        <w:tc>
          <w:tcPr>
            <w:tcW w:w="5156" w:type="dxa"/>
            <w:gridSpan w:val="8"/>
            <w:tcBorders>
              <w:top w:val="single" w:sz="4" w:space="0" w:color="auto"/>
              <w:left w:val="single" w:sz="4" w:space="0" w:color="auto"/>
              <w:bottom w:val="single" w:sz="4" w:space="0" w:color="auto"/>
              <w:right w:val="single" w:sz="4" w:space="0" w:color="auto"/>
            </w:tcBorders>
            <w:shd w:val="clear" w:color="auto" w:fill="auto"/>
            <w:hideMark/>
          </w:tcPr>
          <w:p w14:paraId="0F2E4478" w14:textId="6DC16A82" w:rsidR="00AB2B30" w:rsidRPr="00AC4FBC" w:rsidRDefault="006A7121">
            <w:pPr>
              <w:pStyle w:val="TAL"/>
            </w:pPr>
            <w:r w:rsidRPr="00AC4FBC">
              <w:rPr>
                <w:bCs/>
              </w:rPr>
              <w:t xml:space="preserve">Test EN-DC channel bandwidth </w:t>
            </w:r>
            <w:r w:rsidRPr="00AC4FBC">
              <w:t>as specified in TS 36.508 [</w:t>
            </w:r>
            <w:r w:rsidR="0066227D" w:rsidRPr="00AC4FBC">
              <w:t>11</w:t>
            </w:r>
            <w:r w:rsidRPr="00AC4FBC">
              <w:t xml:space="preserve">] clause 4.3.1 and TS 38.508-1 </w:t>
            </w:r>
            <w:r w:rsidR="0066227D" w:rsidRPr="00AC4FBC">
              <w:t xml:space="preserve">[6] </w:t>
            </w:r>
            <w:r w:rsidRPr="00AC4FBC">
              <w:t>clause 4.3.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D056CBB" w14:textId="77777777" w:rsidR="00AB2B30" w:rsidRPr="00AC4FBC" w:rsidRDefault="006A7121">
            <w:pPr>
              <w:pStyle w:val="TAL"/>
            </w:pPr>
            <w:r w:rsidRPr="00AC4FBC">
              <w:t>Refer to "NR N</w:t>
            </w:r>
            <w:r w:rsidRPr="00AC4FBC">
              <w:rPr>
                <w:vertAlign w:val="subscript"/>
              </w:rPr>
              <w:t>RB</w:t>
            </w:r>
            <w:r w:rsidRPr="00AC4FBC">
              <w:t>"and "E-UTRA N</w:t>
            </w:r>
            <w:r w:rsidRPr="00AC4FBC">
              <w:rPr>
                <w:vertAlign w:val="subscript"/>
              </w:rPr>
              <w:t xml:space="preserve">RB </w:t>
            </w:r>
            <w:r w:rsidRPr="00AC4FBC">
              <w:t>" columns</w:t>
            </w:r>
          </w:p>
        </w:tc>
      </w:tr>
      <w:tr w:rsidR="00AB2B30" w:rsidRPr="00AC4FBC" w14:paraId="3D295EE2" w14:textId="77777777" w:rsidTr="00283952">
        <w:trPr>
          <w:trHeight w:val="510"/>
        </w:trPr>
        <w:tc>
          <w:tcPr>
            <w:tcW w:w="5156" w:type="dxa"/>
            <w:gridSpan w:val="8"/>
            <w:tcBorders>
              <w:top w:val="single" w:sz="4" w:space="0" w:color="auto"/>
              <w:left w:val="single" w:sz="4" w:space="0" w:color="auto"/>
              <w:bottom w:val="single" w:sz="4" w:space="0" w:color="auto"/>
              <w:right w:val="single" w:sz="4" w:space="0" w:color="auto"/>
            </w:tcBorders>
            <w:shd w:val="clear" w:color="auto" w:fill="auto"/>
          </w:tcPr>
          <w:p w14:paraId="4F1CFBFA" w14:textId="77777777" w:rsidR="00AB2B30" w:rsidRPr="00AC4FBC" w:rsidRDefault="006A7121">
            <w:pPr>
              <w:pStyle w:val="TAL"/>
            </w:pPr>
            <w:r w:rsidRPr="00AC4FBC">
              <w:t>Test SCS for the NR cell as specified in TS 38.521-1 [8] Table 5.3.5-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25FB84FB" w14:textId="77777777" w:rsidR="00AB2B30" w:rsidRPr="00AC4FBC" w:rsidRDefault="006A7121">
            <w:pPr>
              <w:pStyle w:val="TAL"/>
            </w:pPr>
            <w:r w:rsidRPr="00AC4FBC">
              <w:t>Lowest SCS per Channel Bandwidth</w:t>
            </w:r>
          </w:p>
        </w:tc>
      </w:tr>
      <w:tr w:rsidR="00AB2B30" w:rsidRPr="00AC4FBC" w14:paraId="1E48004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729EBCD" w14:textId="77777777" w:rsidR="00AB2B30" w:rsidRPr="00AC4FBC" w:rsidRDefault="006A7121" w:rsidP="003866BD">
            <w:pPr>
              <w:pStyle w:val="TAH"/>
            </w:pPr>
            <w:r w:rsidRPr="00AC4FBC">
              <w:t>Test Parameters for DC Configurations</w:t>
            </w:r>
          </w:p>
        </w:tc>
      </w:tr>
      <w:tr w:rsidR="00AB2B30" w:rsidRPr="00AC4FBC" w14:paraId="26151899" w14:textId="77777777" w:rsidTr="00283952">
        <w:trPr>
          <w:trHeight w:val="285"/>
        </w:trPr>
        <w:tc>
          <w:tcPr>
            <w:tcW w:w="3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4041F2" w14:textId="77777777" w:rsidR="00AB2B30" w:rsidRPr="00AC4FBC" w:rsidRDefault="006A7121">
            <w:pPr>
              <w:pStyle w:val="TAH"/>
            </w:pPr>
            <w:r w:rsidRPr="00AC4FBC">
              <w:t>ID</w:t>
            </w:r>
          </w:p>
        </w:tc>
        <w:tc>
          <w:tcPr>
            <w:tcW w:w="4775"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7B2EAEB0" w14:textId="77777777" w:rsidR="00AB2B30" w:rsidRPr="00AC4FBC" w:rsidRDefault="006A7121">
            <w:pPr>
              <w:pStyle w:val="TAH"/>
            </w:pPr>
            <w:r w:rsidRPr="00AC4FBC">
              <w:t>DC Configuration / N</w:t>
            </w:r>
            <w:r w:rsidRPr="00AC4FBC">
              <w:rPr>
                <w:vertAlign w:val="subscript"/>
              </w:rPr>
              <w:t>RB_agg</w:t>
            </w:r>
          </w:p>
        </w:tc>
        <w:tc>
          <w:tcPr>
            <w:tcW w:w="212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8F0849B" w14:textId="77777777" w:rsidR="00AB2B30" w:rsidRPr="00AC4FBC" w:rsidRDefault="006A7121">
            <w:pPr>
              <w:pStyle w:val="TAH"/>
            </w:pPr>
            <w:r w:rsidRPr="00AC4FBC">
              <w:t>DL Allocation</w:t>
            </w:r>
          </w:p>
        </w:tc>
        <w:tc>
          <w:tcPr>
            <w:tcW w:w="283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E1C1316" w14:textId="77777777" w:rsidR="00AB2B30" w:rsidRPr="00AC4FBC" w:rsidRDefault="006A7121">
            <w:pPr>
              <w:pStyle w:val="TAH"/>
            </w:pPr>
            <w:r w:rsidRPr="00AC4FBC">
              <w:t>UL Allocation (Note 1,2)</w:t>
            </w:r>
          </w:p>
        </w:tc>
      </w:tr>
      <w:tr w:rsidR="00AB2B30" w:rsidRPr="00AC4FBC" w14:paraId="2640EDB9" w14:textId="77777777" w:rsidTr="00283952">
        <w:trPr>
          <w:trHeight w:val="52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125D64C0" w14:textId="77777777" w:rsidR="00AB2B30" w:rsidRPr="00AC4FBC" w:rsidRDefault="00AB2B30">
            <w:pPr>
              <w:pStyle w:val="TAH"/>
            </w:pPr>
          </w:p>
        </w:tc>
        <w:tc>
          <w:tcPr>
            <w:tcW w:w="2890"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23EED1F3" w14:textId="77777777" w:rsidR="00AB2B30" w:rsidRPr="00AC4FBC" w:rsidRDefault="006A7121">
            <w:pPr>
              <w:pStyle w:val="TAH"/>
            </w:pPr>
            <w:r w:rsidRPr="00AC4FBC">
              <w:t>DC Configuration</w:t>
            </w:r>
          </w:p>
        </w:tc>
        <w:tc>
          <w:tcPr>
            <w:tcW w:w="8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F91399" w14:textId="3526EBA6" w:rsidR="00AB2B30" w:rsidRPr="00AC4FBC" w:rsidRDefault="006A7121">
            <w:pPr>
              <w:pStyle w:val="TAH"/>
            </w:pPr>
            <w:r w:rsidRPr="00AC4FBC">
              <w:t>E-UTRA</w:t>
            </w:r>
          </w:p>
          <w:p w14:paraId="3D719086" w14:textId="77777777" w:rsidR="00AB2B30" w:rsidRPr="00AC4FBC" w:rsidRDefault="006A7121">
            <w:pPr>
              <w:pStyle w:val="TAH"/>
            </w:pPr>
            <w:r w:rsidRPr="00AC4FBC">
              <w:t>Ch BW/N</w:t>
            </w:r>
            <w:r w:rsidRPr="00AC4FBC">
              <w:rPr>
                <w:vertAlign w:val="subscript"/>
              </w:rPr>
              <w:t>RB</w:t>
            </w:r>
          </w:p>
        </w:tc>
        <w:tc>
          <w:tcPr>
            <w:tcW w:w="99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C24A82" w14:textId="7B3DD9BA" w:rsidR="00AB2B30" w:rsidRPr="00AC4FBC" w:rsidRDefault="006A7121">
            <w:pPr>
              <w:pStyle w:val="TAH"/>
            </w:pPr>
            <w:r w:rsidRPr="00AC4FBC">
              <w:t>NR</w:t>
            </w:r>
          </w:p>
          <w:p w14:paraId="60B1314B" w14:textId="77777777" w:rsidR="00AB2B30" w:rsidRPr="00AC4FBC" w:rsidRDefault="006A7121">
            <w:pPr>
              <w:pStyle w:val="TAH"/>
            </w:pPr>
            <w:r w:rsidRPr="00AC4FBC">
              <w:t>Ch BW/N</w:t>
            </w:r>
            <w:r w:rsidRPr="00AC4FBC">
              <w:rPr>
                <w:vertAlign w:val="subscript"/>
              </w:rPr>
              <w:t>RB</w:t>
            </w:r>
          </w:p>
        </w:tc>
        <w:tc>
          <w:tcPr>
            <w:tcW w:w="113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BD02CF" w14:textId="77777777" w:rsidR="00AB2B30" w:rsidRPr="00AC4FBC" w:rsidRDefault="006A7121">
            <w:pPr>
              <w:pStyle w:val="TAH"/>
            </w:pPr>
            <w:r w:rsidRPr="00AC4FBC">
              <w:t>CC MOD</w:t>
            </w:r>
          </w:p>
          <w:p w14:paraId="56217CA4" w14:textId="77777777" w:rsidR="00AB2B30" w:rsidRPr="00AC4FBC" w:rsidRDefault="006A7121">
            <w:pPr>
              <w:pStyle w:val="TAH"/>
            </w:pPr>
            <w:r w:rsidRPr="00AC4FBC">
              <w:t>E-UTRA/NR</w:t>
            </w:r>
          </w:p>
        </w:tc>
        <w:tc>
          <w:tcPr>
            <w:tcW w:w="113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DB77751" w14:textId="77777777" w:rsidR="00AB2B30" w:rsidRPr="00AC4FBC" w:rsidRDefault="006A7121">
            <w:pPr>
              <w:pStyle w:val="TAH"/>
            </w:pPr>
            <w:r w:rsidRPr="00AC4FBC">
              <w:t>E-UTRA &amp; NR RB allocation</w:t>
            </w:r>
          </w:p>
        </w:tc>
        <w:tc>
          <w:tcPr>
            <w:tcW w:w="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69532A" w14:textId="57E2AF84" w:rsidR="00AB2B30" w:rsidRPr="00AC4FBC" w:rsidRDefault="006A7121">
            <w:pPr>
              <w:pStyle w:val="TAH"/>
            </w:pPr>
            <w:r w:rsidRPr="00AC4FBC">
              <w:t>CC MOD</w:t>
            </w:r>
          </w:p>
          <w:p w14:paraId="7DA84BF2" w14:textId="77777777" w:rsidR="00AB2B30" w:rsidRPr="00AC4FBC" w:rsidRDefault="006A7121">
            <w:pPr>
              <w:pStyle w:val="TAH"/>
            </w:pPr>
            <w:r w:rsidRPr="00AC4FBC">
              <w:t>E-UTRA/NR</w:t>
            </w:r>
          </w:p>
        </w:tc>
        <w:tc>
          <w:tcPr>
            <w:tcW w:w="191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766D03" w14:textId="77777777" w:rsidR="00AB2B30" w:rsidRPr="00AC4FBC" w:rsidRDefault="006A7121">
            <w:pPr>
              <w:pStyle w:val="TAH"/>
            </w:pPr>
            <w:r w:rsidRPr="00AC4FBC">
              <w:t>E-UTRA &amp; NR allocations</w:t>
            </w:r>
            <w:r w:rsidRPr="00AC4FBC">
              <w:br/>
              <w:t>(L</w:t>
            </w:r>
            <w:r w:rsidRPr="00AC4FBC">
              <w:rPr>
                <w:vertAlign w:val="subscript"/>
              </w:rPr>
              <w:t>CRB</w:t>
            </w:r>
            <w:r w:rsidRPr="00AC4FBC">
              <w:t xml:space="preserve"> @ RB</w:t>
            </w:r>
            <w:r w:rsidRPr="00AC4FBC">
              <w:rPr>
                <w:vertAlign w:val="subscript"/>
              </w:rPr>
              <w:t>start</w:t>
            </w:r>
            <w:r w:rsidRPr="00AC4FBC">
              <w:t>)</w:t>
            </w:r>
          </w:p>
        </w:tc>
      </w:tr>
      <w:tr w:rsidR="00AB2B30" w:rsidRPr="00AC4FBC" w14:paraId="3BAEAC18" w14:textId="77777777" w:rsidTr="00283952">
        <w:trPr>
          <w:trHeight w:val="28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23EC9FAF" w14:textId="77777777" w:rsidR="00AB2B30" w:rsidRPr="00AC4FBC" w:rsidRDefault="00AB2B30">
            <w:pPr>
              <w:pStyle w:val="TAH"/>
            </w:pPr>
          </w:p>
        </w:tc>
        <w:tc>
          <w:tcPr>
            <w:tcW w:w="151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7B6CF5F" w14:textId="77777777" w:rsidR="00AB2B30" w:rsidRPr="00AC4FBC" w:rsidRDefault="006A7121">
            <w:pPr>
              <w:pStyle w:val="TAH"/>
            </w:pPr>
            <w:r w:rsidRPr="00AC4FBC">
              <w:t>E-UTRA</w:t>
            </w:r>
          </w:p>
        </w:tc>
        <w:tc>
          <w:tcPr>
            <w:tcW w:w="137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3E3E56" w14:textId="77777777" w:rsidR="00AB2B30" w:rsidRPr="00AC4FBC" w:rsidRDefault="006A7121">
            <w:pPr>
              <w:pStyle w:val="TAH"/>
            </w:pPr>
            <w:r w:rsidRPr="00AC4FBC">
              <w:t>NR</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DEA4661" w14:textId="77777777" w:rsidR="00AB2B30" w:rsidRPr="00AC4FBC" w:rsidRDefault="00AB2B30">
            <w:pPr>
              <w:pStyle w:val="TAH"/>
            </w:pPr>
          </w:p>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0F9AC89D" w14:textId="77777777" w:rsidR="00AB2B30" w:rsidRPr="00AC4FBC" w:rsidRDefault="00AB2B30">
            <w:pPr>
              <w:pStyle w:val="TAH"/>
            </w:pPr>
          </w:p>
        </w:tc>
        <w:tc>
          <w:tcPr>
            <w:tcW w:w="1134" w:type="dxa"/>
            <w:gridSpan w:val="2"/>
            <w:vMerge/>
            <w:tcBorders>
              <w:top w:val="single" w:sz="4" w:space="0" w:color="auto"/>
              <w:left w:val="single" w:sz="4" w:space="0" w:color="auto"/>
              <w:bottom w:val="single" w:sz="4" w:space="0" w:color="auto"/>
              <w:right w:val="single" w:sz="4" w:space="0" w:color="auto"/>
            </w:tcBorders>
            <w:vAlign w:val="center"/>
          </w:tcPr>
          <w:p w14:paraId="400EEC8D" w14:textId="77777777" w:rsidR="00AB2B30" w:rsidRPr="00AC4FBC" w:rsidRDefault="00AB2B30">
            <w:pPr>
              <w:pStyle w:val="TAH"/>
            </w:pPr>
          </w:p>
        </w:tc>
        <w:tc>
          <w:tcPr>
            <w:tcW w:w="1134" w:type="dxa"/>
            <w:gridSpan w:val="3"/>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795BBEF" w14:textId="77777777" w:rsidR="00AB2B30" w:rsidRPr="00AC4FBC" w:rsidRDefault="00AB2B30">
            <w:pPr>
              <w:pStyle w:val="TAH"/>
            </w:pPr>
          </w:p>
        </w:tc>
        <w:tc>
          <w:tcPr>
            <w:tcW w:w="782" w:type="dxa"/>
            <w:vMerge/>
            <w:tcBorders>
              <w:top w:val="single" w:sz="4" w:space="0" w:color="auto"/>
              <w:left w:val="single" w:sz="4" w:space="0" w:color="auto"/>
              <w:bottom w:val="single" w:sz="4" w:space="0" w:color="auto"/>
              <w:right w:val="single" w:sz="4" w:space="0" w:color="auto"/>
            </w:tcBorders>
            <w:vAlign w:val="center"/>
            <w:hideMark/>
          </w:tcPr>
          <w:p w14:paraId="66578A13" w14:textId="77777777" w:rsidR="00AB2B30" w:rsidRPr="00AC4FBC" w:rsidRDefault="00AB2B30">
            <w:pPr>
              <w:pStyle w:val="TAH"/>
            </w:pPr>
          </w:p>
        </w:tc>
        <w:tc>
          <w:tcPr>
            <w:tcW w:w="1913" w:type="dxa"/>
            <w:gridSpan w:val="2"/>
            <w:vMerge/>
            <w:tcBorders>
              <w:top w:val="single" w:sz="4" w:space="0" w:color="auto"/>
              <w:left w:val="single" w:sz="4" w:space="0" w:color="auto"/>
              <w:bottom w:val="single" w:sz="4" w:space="0" w:color="auto"/>
              <w:right w:val="single" w:sz="4" w:space="0" w:color="auto"/>
            </w:tcBorders>
            <w:vAlign w:val="center"/>
            <w:hideMark/>
          </w:tcPr>
          <w:p w14:paraId="4758FB54" w14:textId="77777777" w:rsidR="00AB2B30" w:rsidRPr="00AC4FBC" w:rsidRDefault="00AB2B30">
            <w:pPr>
              <w:pStyle w:val="TAH"/>
            </w:pPr>
          </w:p>
        </w:tc>
      </w:tr>
      <w:tr w:rsidR="00AB2B30" w:rsidRPr="00AC4FBC" w14:paraId="79D7785F" w14:textId="77777777" w:rsidTr="00283952">
        <w:trPr>
          <w:trHeight w:val="28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370CE1BF" w14:textId="77777777" w:rsidR="00AB2B30" w:rsidRPr="00AC4FBC" w:rsidRDefault="00AB2B30">
            <w:pPr>
              <w:pStyle w:val="TAH"/>
            </w:pP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3D2BBD" w14:textId="77777777" w:rsidR="00AB2B30" w:rsidRPr="00AC4FBC" w:rsidRDefault="006A7121">
            <w:pPr>
              <w:pStyle w:val="TAH"/>
            </w:pPr>
            <w:r w:rsidRPr="00AC4FBC">
              <w:t>Band</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C3B2D9" w14:textId="77777777" w:rsidR="00AB2B30" w:rsidRPr="00AC4FBC" w:rsidRDefault="006A7121">
            <w:pPr>
              <w:pStyle w:val="TAH"/>
            </w:pPr>
            <w:r w:rsidRPr="00AC4FBC">
              <w:t>Range</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B109B9" w14:textId="77777777" w:rsidR="00AB2B30" w:rsidRPr="00AC4FBC" w:rsidRDefault="006A7121">
            <w:pPr>
              <w:pStyle w:val="TAH"/>
            </w:pPr>
            <w:r w:rsidRPr="00AC4FBC">
              <w:t>Band</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EBE58" w14:textId="77777777" w:rsidR="00AB2B30" w:rsidRPr="00AC4FBC" w:rsidRDefault="006A7121">
            <w:pPr>
              <w:pStyle w:val="TAH"/>
            </w:pPr>
            <w:r w:rsidRPr="00AC4FBC">
              <w:t>Range</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B692263" w14:textId="77777777" w:rsidR="00AB2B30" w:rsidRPr="00AC4FBC" w:rsidRDefault="00AB2B30">
            <w:pPr>
              <w:pStyle w:val="TAH"/>
            </w:pPr>
          </w:p>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3B5929CD" w14:textId="77777777" w:rsidR="00AB2B30" w:rsidRPr="00AC4FBC" w:rsidRDefault="00AB2B30">
            <w:pPr>
              <w:pStyle w:val="TAH"/>
            </w:pPr>
          </w:p>
        </w:tc>
        <w:tc>
          <w:tcPr>
            <w:tcW w:w="1134" w:type="dxa"/>
            <w:gridSpan w:val="2"/>
            <w:vMerge/>
            <w:tcBorders>
              <w:top w:val="single" w:sz="4" w:space="0" w:color="auto"/>
              <w:left w:val="single" w:sz="4" w:space="0" w:color="auto"/>
              <w:bottom w:val="single" w:sz="4" w:space="0" w:color="auto"/>
              <w:right w:val="single" w:sz="4" w:space="0" w:color="auto"/>
            </w:tcBorders>
            <w:vAlign w:val="center"/>
          </w:tcPr>
          <w:p w14:paraId="66A55E6F" w14:textId="77777777" w:rsidR="00AB2B30" w:rsidRPr="00AC4FBC" w:rsidRDefault="00AB2B30">
            <w:pPr>
              <w:pStyle w:val="TAH"/>
            </w:pPr>
          </w:p>
        </w:tc>
        <w:tc>
          <w:tcPr>
            <w:tcW w:w="1134" w:type="dxa"/>
            <w:gridSpan w:val="3"/>
            <w:vMerge/>
            <w:tcBorders>
              <w:top w:val="single" w:sz="4" w:space="0" w:color="auto"/>
              <w:left w:val="single" w:sz="4" w:space="0" w:color="auto"/>
              <w:bottom w:val="single" w:sz="4" w:space="0" w:color="auto"/>
              <w:right w:val="single" w:sz="4" w:space="0" w:color="auto"/>
            </w:tcBorders>
            <w:vAlign w:val="center"/>
          </w:tcPr>
          <w:p w14:paraId="7124B4AB" w14:textId="77777777" w:rsidR="00AB2B30" w:rsidRPr="00AC4FBC" w:rsidRDefault="00AB2B30">
            <w:pPr>
              <w:pStyle w:val="TAH"/>
            </w:pPr>
          </w:p>
        </w:tc>
        <w:tc>
          <w:tcPr>
            <w:tcW w:w="782" w:type="dxa"/>
            <w:vMerge/>
            <w:tcBorders>
              <w:top w:val="single" w:sz="4" w:space="0" w:color="auto"/>
              <w:left w:val="single" w:sz="4" w:space="0" w:color="auto"/>
              <w:bottom w:val="single" w:sz="4" w:space="0" w:color="auto"/>
              <w:right w:val="single" w:sz="4" w:space="0" w:color="auto"/>
            </w:tcBorders>
            <w:vAlign w:val="center"/>
            <w:hideMark/>
          </w:tcPr>
          <w:p w14:paraId="2833F6FD" w14:textId="77777777" w:rsidR="00AB2B30" w:rsidRPr="00AC4FBC" w:rsidRDefault="00AB2B30">
            <w:pPr>
              <w:pStyle w:val="TAH"/>
            </w:pPr>
          </w:p>
        </w:tc>
        <w:tc>
          <w:tcPr>
            <w:tcW w:w="1913" w:type="dxa"/>
            <w:gridSpan w:val="2"/>
            <w:vMerge/>
            <w:tcBorders>
              <w:top w:val="single" w:sz="4" w:space="0" w:color="auto"/>
              <w:left w:val="single" w:sz="4" w:space="0" w:color="auto"/>
              <w:bottom w:val="single" w:sz="4" w:space="0" w:color="auto"/>
              <w:right w:val="single" w:sz="4" w:space="0" w:color="auto"/>
            </w:tcBorders>
            <w:vAlign w:val="center"/>
            <w:hideMark/>
          </w:tcPr>
          <w:p w14:paraId="6C970CEB" w14:textId="77777777" w:rsidR="00AB2B30" w:rsidRPr="00AC4FBC" w:rsidRDefault="00AB2B30">
            <w:pPr>
              <w:pStyle w:val="TAH"/>
            </w:pPr>
          </w:p>
        </w:tc>
      </w:tr>
      <w:tr w:rsidR="00AB2B30" w:rsidRPr="00AC4FBC" w14:paraId="43DFCC0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5A31CF05" w14:textId="77777777" w:rsidR="00AB2B30" w:rsidRPr="00AC4FBC" w:rsidRDefault="006A7121">
            <w:pPr>
              <w:pStyle w:val="TAH"/>
            </w:pPr>
            <w:r w:rsidRPr="00AC4FBC">
              <w:t>Default Test Settings for a DC_XA_nYA Configuration</w:t>
            </w:r>
          </w:p>
        </w:tc>
      </w:tr>
      <w:tr w:rsidR="00AB2B30" w:rsidRPr="00AC4FBC" w14:paraId="2A0D974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BA41BBC" w14:textId="77777777" w:rsidR="00AB2B30" w:rsidRPr="00AC4FBC" w:rsidRDefault="006A7121">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C8F5A7" w14:textId="77777777" w:rsidR="00AB2B30" w:rsidRPr="00AC4FBC" w:rsidRDefault="006A7121">
            <w:pPr>
              <w:pStyle w:val="TAC"/>
            </w:pPr>
            <w:r w:rsidRPr="00AC4FBC">
              <w:t>X</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584F955" w14:textId="77777777" w:rsidR="00AB2B30" w:rsidRPr="00AC4FBC" w:rsidRDefault="006A7121">
            <w:pPr>
              <w:pStyle w:val="TAC"/>
              <w:rPr>
                <w:bCs/>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5E20C7" w14:textId="5C6D8E03" w:rsidR="00AB2B30" w:rsidRPr="00AC4FBC" w:rsidRDefault="00B539EE">
            <w:pPr>
              <w:pStyle w:val="TAC"/>
            </w:pPr>
            <w:r w:rsidRPr="00AC4FBC">
              <w:t>n</w:t>
            </w:r>
            <w:r w:rsidR="006A7121" w:rsidRPr="00AC4FBC">
              <w:t>Y</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1C1F2C" w14:textId="77777777" w:rsidR="00AB2B30" w:rsidRPr="00AC4FBC" w:rsidRDefault="006A7121">
            <w:pPr>
              <w:pStyle w:val="TAC"/>
              <w:rPr>
                <w:bCs/>
              </w:rPr>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00E4D3A0" w14:textId="77777777" w:rsidR="00AB2B30" w:rsidRPr="00AC4FBC" w:rsidRDefault="006A7121">
            <w:pPr>
              <w:pStyle w:val="TAC"/>
              <w:rPr>
                <w:bCs/>
              </w:rPr>
            </w:pPr>
            <w:r w:rsidRPr="00AC4FBC">
              <w:t>Highest Ch BW /Highest N</w:t>
            </w:r>
            <w:r w:rsidRPr="00AC4FBC">
              <w:rPr>
                <w:vertAlign w:val="subscript"/>
              </w:rPr>
              <w:t>RB</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973F52" w14:textId="77777777" w:rsidR="00AB2B30" w:rsidRPr="00AC4FBC" w:rsidRDefault="006A7121">
            <w:pPr>
              <w:pStyle w:val="TAC"/>
              <w:rPr>
                <w:bCs/>
              </w:rPr>
            </w:pPr>
            <w:r w:rsidRPr="00AC4FBC">
              <w:t>Highest Ch BW /Highest N</w:t>
            </w:r>
            <w:r w:rsidRPr="00AC4FBC">
              <w:rPr>
                <w:vertAlign w:val="subscript"/>
              </w:rPr>
              <w:t>RB</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6650E58" w14:textId="77777777" w:rsidR="00AB2B30" w:rsidRPr="00AC4FBC" w:rsidRDefault="006A7121">
            <w:pPr>
              <w:pStyle w:val="TAC"/>
              <w:rPr>
                <w:bCs/>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E43E4E" w14:textId="77777777" w:rsidR="00AB2B30" w:rsidRPr="00AC4FBC" w:rsidRDefault="006A7121">
            <w:pPr>
              <w:pStyle w:val="TAC"/>
              <w:rPr>
                <w:bCs/>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8370562" w14:textId="77777777" w:rsidR="00AB2B30" w:rsidRPr="00AC4FBC" w:rsidRDefault="006A7121">
            <w:pPr>
              <w:pStyle w:val="TAC"/>
              <w:rPr>
                <w:bCs/>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1D672A4" w14:textId="77777777" w:rsidR="00AB2B30" w:rsidRPr="00AC4FBC" w:rsidRDefault="006A7121">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2AF8E8F4" w14:textId="77777777" w:rsidR="00AB2B30" w:rsidRPr="00AC4FBC" w:rsidRDefault="006A7121">
            <w:pPr>
              <w:pStyle w:val="TAC"/>
            </w:pPr>
            <w:r w:rsidRPr="00AC4FBC">
              <w:t>1@0</w:t>
            </w:r>
          </w:p>
        </w:tc>
      </w:tr>
      <w:tr w:rsidR="00AB2B30" w:rsidRPr="00AC4FBC" w14:paraId="4EADDD6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671794C" w14:textId="77777777" w:rsidR="00AB2B30" w:rsidRPr="00AC4FBC" w:rsidRDefault="006A7121">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475824" w14:textId="77777777" w:rsidR="00AB2B30" w:rsidRPr="00AC4FBC" w:rsidRDefault="006A7121">
            <w:pPr>
              <w:pStyle w:val="TAC"/>
            </w:pPr>
            <w:r w:rsidRPr="00AC4FBC">
              <w:t>X</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0D1667" w14:textId="77777777" w:rsidR="00AB2B30" w:rsidRPr="00AC4FBC" w:rsidRDefault="006A7121">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211F2C" w14:textId="7629C3CD" w:rsidR="00AB2B30" w:rsidRPr="00AC4FBC" w:rsidRDefault="00B539EE">
            <w:pPr>
              <w:pStyle w:val="TAC"/>
            </w:pPr>
            <w:r w:rsidRPr="00AC4FBC">
              <w:t>n</w:t>
            </w:r>
            <w:r w:rsidR="006A7121" w:rsidRPr="00AC4FBC">
              <w:t>Y</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B5A5D7" w14:textId="77777777" w:rsidR="00AB2B30" w:rsidRPr="00AC4FBC" w:rsidRDefault="006A7121">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FA7EE31" w14:textId="77777777" w:rsidR="00AB2B30" w:rsidRPr="00AC4FBC" w:rsidRDefault="006A7121">
            <w:pPr>
              <w:pStyle w:val="TAC"/>
            </w:pPr>
            <w:r w:rsidRPr="00AC4FBC">
              <w:t>Highest Ch BW /Highest N</w:t>
            </w:r>
            <w:r w:rsidRPr="00AC4FBC">
              <w:rPr>
                <w:vertAlign w:val="subscript"/>
              </w:rPr>
              <w:t>RB</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69936A" w14:textId="77777777" w:rsidR="00AB2B30" w:rsidRPr="00AC4FBC" w:rsidRDefault="006A7121">
            <w:pPr>
              <w:pStyle w:val="TAC"/>
            </w:pPr>
            <w:r w:rsidRPr="00AC4FBC">
              <w:t>Highest Ch BW /Highest N</w:t>
            </w:r>
            <w:r w:rsidRPr="00AC4FBC">
              <w:rPr>
                <w:vertAlign w:val="subscript"/>
              </w:rPr>
              <w:t>RB</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548F32B" w14:textId="77777777" w:rsidR="00AB2B30" w:rsidRPr="00AC4FBC" w:rsidRDefault="006A7121">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A59228" w14:textId="77777777" w:rsidR="00AB2B30" w:rsidRPr="00AC4FBC" w:rsidRDefault="006A7121">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CE50B0E" w14:textId="77777777" w:rsidR="00AB2B30" w:rsidRPr="00AC4FBC" w:rsidRDefault="006A7121">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9E601F6" w14:textId="77777777" w:rsidR="00AB2B30" w:rsidRPr="00AC4FBC" w:rsidRDefault="006A7121">
            <w:pPr>
              <w:pStyle w:val="TAC"/>
            </w:pPr>
            <w:r w:rsidRPr="00AC4FBC">
              <w:t>1@RB</w:t>
            </w:r>
            <w:r w:rsidRPr="00AC4FBC">
              <w:rPr>
                <w:vertAlign w:val="subscript"/>
              </w:rPr>
              <w:t>max</w:t>
            </w:r>
          </w:p>
        </w:tc>
        <w:tc>
          <w:tcPr>
            <w:tcW w:w="955" w:type="dxa"/>
            <w:tcBorders>
              <w:top w:val="single" w:sz="4" w:space="0" w:color="auto"/>
              <w:left w:val="single" w:sz="4" w:space="0" w:color="auto"/>
              <w:bottom w:val="single" w:sz="4" w:space="0" w:color="auto"/>
              <w:right w:val="single" w:sz="4" w:space="0" w:color="auto"/>
            </w:tcBorders>
            <w:vAlign w:val="center"/>
          </w:tcPr>
          <w:p w14:paraId="77E6072A" w14:textId="77777777" w:rsidR="00AB2B30" w:rsidRPr="00AC4FBC" w:rsidRDefault="006A7121">
            <w:pPr>
              <w:pStyle w:val="TAC"/>
            </w:pPr>
            <w:r w:rsidRPr="00AC4FBC">
              <w:t>1@RB</w:t>
            </w:r>
            <w:r w:rsidRPr="00AC4FBC">
              <w:rPr>
                <w:vertAlign w:val="subscript"/>
              </w:rPr>
              <w:t>max</w:t>
            </w:r>
          </w:p>
        </w:tc>
      </w:tr>
      <w:tr w:rsidR="00AB2B30" w:rsidRPr="00AC4FBC" w14:paraId="5345855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7F149282" w14:textId="77777777" w:rsidR="00AB2B30" w:rsidRPr="00AC4FBC" w:rsidRDefault="006A7121">
            <w:pPr>
              <w:pStyle w:val="TAH"/>
            </w:pPr>
            <w:r w:rsidRPr="00AC4FBC">
              <w:t>Test Setting for DC_1A_n3A Configuration</w:t>
            </w:r>
          </w:p>
        </w:tc>
      </w:tr>
      <w:tr w:rsidR="00AB2B30" w:rsidRPr="00AC4FBC" w14:paraId="0D74A47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D19BEEA" w14:textId="77777777" w:rsidR="00AB2B30" w:rsidRPr="00AC4FBC" w:rsidRDefault="006A7121" w:rsidP="00513217">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BDDC17" w14:textId="77777777" w:rsidR="00AB2B30" w:rsidRPr="00AC4FBC" w:rsidRDefault="006A7121" w:rsidP="00513217">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B14A54" w14:textId="77777777" w:rsidR="00AB2B30" w:rsidRPr="00AC4FBC" w:rsidRDefault="006A7121">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7D488A" w14:textId="45EC7526" w:rsidR="00AB2B30" w:rsidRPr="00AC4FBC" w:rsidRDefault="0091748E">
            <w:pPr>
              <w:pStyle w:val="TAC"/>
            </w:pPr>
            <w:r w:rsidRPr="00AC4FBC">
              <w:t>n</w:t>
            </w:r>
            <w:r w:rsidR="006A7121" w:rsidRPr="00AC4FBC">
              <w:t>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54AFAC" w14:textId="77777777" w:rsidR="00AB2B30" w:rsidRPr="00AC4FBC" w:rsidRDefault="006A7121">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59E435A5" w14:textId="77777777" w:rsidR="00AB2B30" w:rsidRPr="00AC4FBC" w:rsidRDefault="006A7121">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2EAE4D1" w14:textId="77777777" w:rsidR="00AB2B30" w:rsidRPr="00AC4FBC" w:rsidRDefault="006A7121">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858F2A7" w14:textId="77777777" w:rsidR="00AB2B30" w:rsidRPr="00AC4FBC" w:rsidRDefault="006A7121">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61CA81" w14:textId="77777777" w:rsidR="00AB2B30" w:rsidRPr="00AC4FBC" w:rsidRDefault="006A7121">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DA2AEE5" w14:textId="77777777" w:rsidR="00AB2B30" w:rsidRPr="00AC4FBC" w:rsidRDefault="006A7121">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51C8718" w14:textId="77777777" w:rsidR="00AB2B30" w:rsidRPr="00AC4FBC" w:rsidRDefault="006A7121">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2777FF5" w14:textId="77777777" w:rsidR="00AB2B30" w:rsidRPr="00AC4FBC" w:rsidRDefault="006A7121">
            <w:pPr>
              <w:pStyle w:val="TAC"/>
            </w:pPr>
            <w:r w:rsidRPr="00AC4FBC">
              <w:t>1@0</w:t>
            </w:r>
          </w:p>
        </w:tc>
      </w:tr>
      <w:tr w:rsidR="00AB2B30" w:rsidRPr="00AC4FBC" w14:paraId="1869CF5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ED6F1A7" w14:textId="77777777" w:rsidR="00AB2B30" w:rsidRPr="00AC4FBC" w:rsidRDefault="006A7121" w:rsidP="00513217">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016DE2" w14:textId="77777777" w:rsidR="00AB2B30" w:rsidRPr="00AC4FBC" w:rsidRDefault="006A7121" w:rsidP="00513217">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E14540" w14:textId="77777777" w:rsidR="00AB2B30" w:rsidRPr="00AC4FBC" w:rsidRDefault="006A7121">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2A9365" w14:textId="182A98AB" w:rsidR="00AB2B30" w:rsidRPr="00AC4FBC" w:rsidRDefault="0091748E">
            <w:pPr>
              <w:pStyle w:val="TAC"/>
            </w:pPr>
            <w:r w:rsidRPr="00AC4FBC">
              <w:t>n</w:t>
            </w:r>
            <w:r w:rsidR="006A7121" w:rsidRPr="00AC4FBC">
              <w:t>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65804E" w14:textId="77777777" w:rsidR="00AB2B30" w:rsidRPr="00AC4FBC" w:rsidRDefault="006A7121">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4DF7F86B" w14:textId="77777777" w:rsidR="00AB2B30" w:rsidRPr="00AC4FBC" w:rsidRDefault="006A7121">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D01F0AC" w14:textId="77777777" w:rsidR="00AB2B30" w:rsidRPr="00AC4FBC" w:rsidRDefault="006A7121">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E7ABB1F" w14:textId="77777777" w:rsidR="00AB2B30" w:rsidRPr="00AC4FBC" w:rsidRDefault="006A7121">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69566D" w14:textId="77777777" w:rsidR="00AB2B30" w:rsidRPr="00AC4FBC" w:rsidRDefault="006A7121">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52555FD" w14:textId="77777777" w:rsidR="00AB2B30" w:rsidRPr="00AC4FBC" w:rsidRDefault="006A7121">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4607BD8" w14:textId="77777777" w:rsidR="00AB2B30" w:rsidRPr="00AC4FBC" w:rsidRDefault="006A7121">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vAlign w:val="center"/>
          </w:tcPr>
          <w:p w14:paraId="047BB20A" w14:textId="77777777" w:rsidR="00AB2B30" w:rsidRPr="00AC4FBC" w:rsidRDefault="006A7121">
            <w:pPr>
              <w:pStyle w:val="TAC"/>
            </w:pPr>
            <w:r w:rsidRPr="00AC4FBC">
              <w:t>1@0</w:t>
            </w:r>
          </w:p>
        </w:tc>
      </w:tr>
      <w:tr w:rsidR="008E1806" w:rsidRPr="00AC4FBC" w14:paraId="0CADCD22"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69B2D54D" w14:textId="77777777" w:rsidR="008E1806" w:rsidRPr="00AC4FBC" w:rsidRDefault="008E1806" w:rsidP="00931ECD">
            <w:pPr>
              <w:pStyle w:val="TAH"/>
            </w:pPr>
            <w:r w:rsidRPr="00AC4FBC">
              <w:t>Test Setting for DC_1A_n5A Configuration</w:t>
            </w:r>
          </w:p>
        </w:tc>
      </w:tr>
      <w:tr w:rsidR="008E1806" w:rsidRPr="00AC4FBC" w14:paraId="60CCAD2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2A342E2" w14:textId="77777777" w:rsidR="008E1806" w:rsidRPr="00AC4FBC" w:rsidRDefault="008E1806" w:rsidP="00931EC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498E0D"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CDB5A2C" w14:textId="77777777" w:rsidR="008E1806" w:rsidRPr="00AC4FBC" w:rsidRDefault="008E1806" w:rsidP="00931EC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1F2579" w14:textId="77777777" w:rsidR="008E1806" w:rsidRPr="00AC4FBC" w:rsidRDefault="008E1806" w:rsidP="00931ECD">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ED647B" w14:textId="77777777" w:rsidR="008E1806" w:rsidRPr="00AC4FBC" w:rsidRDefault="008E1806" w:rsidP="00931EC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5348E23"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3DAB2F"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DCF514"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B2D349"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6607B40"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E651705" w14:textId="77777777" w:rsidR="008E1806" w:rsidRPr="00AC4FBC" w:rsidRDefault="008E1806" w:rsidP="00931EC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73113AC" w14:textId="77777777" w:rsidR="008E1806" w:rsidRPr="00AC4FBC" w:rsidRDefault="008E1806" w:rsidP="00931ECD">
            <w:pPr>
              <w:pStyle w:val="TAC"/>
            </w:pPr>
            <w:r w:rsidRPr="00AC4FBC">
              <w:t>1@0</w:t>
            </w:r>
          </w:p>
        </w:tc>
      </w:tr>
      <w:tr w:rsidR="008E1806" w:rsidRPr="00AC4FBC" w14:paraId="17C8C7A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71BEB84" w14:textId="77777777" w:rsidR="008E1806" w:rsidRPr="00AC4FBC" w:rsidRDefault="008E1806" w:rsidP="00931EC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26F6D3"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D7EE9E" w14:textId="77777777" w:rsidR="008E1806" w:rsidRPr="00AC4FBC" w:rsidRDefault="008E1806" w:rsidP="00931EC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0EA07E0" w14:textId="77777777" w:rsidR="008E1806" w:rsidRPr="00AC4FBC" w:rsidRDefault="008E1806" w:rsidP="00931ECD">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3D0C8C" w14:textId="77777777" w:rsidR="008E1806" w:rsidRPr="00AC4FBC" w:rsidRDefault="008E1806" w:rsidP="00931EC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7A17071C"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078BC79"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2E35F2D"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C7066F"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94E95EE"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6DAC1DA" w14:textId="77777777" w:rsidR="008E1806" w:rsidRPr="00AC4FBC" w:rsidRDefault="008E1806" w:rsidP="00931EC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14B7B60" w14:textId="77777777" w:rsidR="008E1806" w:rsidRPr="00AC4FBC" w:rsidRDefault="008E1806" w:rsidP="00931ECD">
            <w:pPr>
              <w:pStyle w:val="TAC"/>
            </w:pPr>
            <w:r w:rsidRPr="00AC4FBC">
              <w:t>1@105</w:t>
            </w:r>
          </w:p>
        </w:tc>
      </w:tr>
      <w:tr w:rsidR="008E1806" w:rsidRPr="00AC4FBC" w14:paraId="16D7C527"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0CA0FB5D" w14:textId="77777777" w:rsidR="008E1806" w:rsidRPr="00AC4FBC" w:rsidRDefault="008E1806" w:rsidP="00931ECD">
            <w:pPr>
              <w:pStyle w:val="TAH"/>
            </w:pPr>
            <w:r w:rsidRPr="00AC4FBC">
              <w:t>Test Setting for DC_1A_n7A Configuration</w:t>
            </w:r>
          </w:p>
        </w:tc>
      </w:tr>
      <w:tr w:rsidR="008E1806" w:rsidRPr="00AC4FBC" w14:paraId="0BCD646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EB31CA4" w14:textId="77777777" w:rsidR="008E1806" w:rsidRPr="00AC4FBC" w:rsidRDefault="008E1806" w:rsidP="00931EC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5EB79C"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B6DB94" w14:textId="77777777" w:rsidR="008E1806" w:rsidRPr="00AC4FBC" w:rsidRDefault="008E1806" w:rsidP="00931EC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127290" w14:textId="77777777" w:rsidR="008E1806" w:rsidRPr="00AC4FBC" w:rsidRDefault="008E1806" w:rsidP="00931ECD">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C1E830" w14:textId="77777777" w:rsidR="008E1806" w:rsidRPr="00AC4FBC" w:rsidRDefault="008E1806" w:rsidP="00931EC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5F5462A"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D919318"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4C4F7C2"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6180A8"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E9162D5"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A8948E4" w14:textId="77777777" w:rsidR="008E1806" w:rsidRPr="00AC4FBC" w:rsidRDefault="008E1806" w:rsidP="00931EC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0FBE1F8F" w14:textId="77777777" w:rsidR="008E1806" w:rsidRPr="00AC4FBC" w:rsidRDefault="008E1806" w:rsidP="00931ECD">
            <w:pPr>
              <w:pStyle w:val="TAC"/>
            </w:pPr>
            <w:r w:rsidRPr="00AC4FBC">
              <w:t>1@0</w:t>
            </w:r>
          </w:p>
        </w:tc>
      </w:tr>
      <w:tr w:rsidR="008E1806" w:rsidRPr="00AC4FBC" w14:paraId="0D047FF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1927B45" w14:textId="77777777" w:rsidR="008E1806" w:rsidRPr="00AC4FBC" w:rsidRDefault="008E1806" w:rsidP="00931EC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8FDF75" w14:textId="77777777" w:rsidR="008E1806" w:rsidRPr="00AC4FBC" w:rsidRDefault="008E1806" w:rsidP="00931EC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97C59BA" w14:textId="77777777" w:rsidR="008E1806" w:rsidRPr="00AC4FBC" w:rsidRDefault="008E1806" w:rsidP="00931EC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8B26AF" w14:textId="77777777" w:rsidR="008E1806" w:rsidRPr="00AC4FBC" w:rsidRDefault="008E1806" w:rsidP="00931ECD">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57F9EB" w14:textId="77777777" w:rsidR="008E1806" w:rsidRPr="00AC4FBC" w:rsidRDefault="008E1806" w:rsidP="00931EC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3D1B66E4" w14:textId="77777777" w:rsidR="008E1806" w:rsidRPr="00AC4FBC" w:rsidRDefault="008E1806" w:rsidP="00931EC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F470D58" w14:textId="77777777" w:rsidR="008E1806" w:rsidRPr="00AC4FBC" w:rsidRDefault="008E1806" w:rsidP="00931ECD">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3D7E4FA" w14:textId="77777777" w:rsidR="008E1806" w:rsidRPr="00AC4FBC" w:rsidRDefault="008E1806" w:rsidP="00931EC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C7815E6" w14:textId="77777777" w:rsidR="008E1806" w:rsidRPr="00AC4FBC" w:rsidRDefault="008E1806" w:rsidP="00931EC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5ECF28B" w14:textId="77777777" w:rsidR="008E1806" w:rsidRPr="00AC4FBC" w:rsidRDefault="008E1806" w:rsidP="00931EC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E219E1A" w14:textId="77777777" w:rsidR="008E1806" w:rsidRPr="00AC4FBC" w:rsidRDefault="008E1806" w:rsidP="00931EC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4ABB42F5" w14:textId="77777777" w:rsidR="008E1806" w:rsidRPr="00AC4FBC" w:rsidRDefault="008E1806" w:rsidP="00931ECD">
            <w:pPr>
              <w:pStyle w:val="TAC"/>
            </w:pPr>
            <w:r w:rsidRPr="00AC4FBC">
              <w:t>1@14</w:t>
            </w:r>
          </w:p>
        </w:tc>
      </w:tr>
      <w:tr w:rsidR="00013D98" w:rsidRPr="00AC4FBC" w14:paraId="1CDC8D0E"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1090C4DA" w14:textId="77777777" w:rsidR="00013D98" w:rsidRPr="00AC4FBC" w:rsidRDefault="00013D98" w:rsidP="00931ECD">
            <w:pPr>
              <w:pStyle w:val="TAH"/>
            </w:pPr>
            <w:r w:rsidRPr="00AC4FBC">
              <w:t>Test Setting for DC_1A_n8A Configuration</w:t>
            </w:r>
          </w:p>
        </w:tc>
      </w:tr>
      <w:tr w:rsidR="00013D98" w:rsidRPr="00AC4FBC" w14:paraId="7441B46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1C0BDB" w14:textId="77777777" w:rsidR="00013D98" w:rsidRPr="00AC4FBC" w:rsidRDefault="00013D98" w:rsidP="00931ECD">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FFAC1F" w14:textId="77777777" w:rsidR="00013D98" w:rsidRPr="00AC4FBC" w:rsidRDefault="00013D98" w:rsidP="00931ECD">
            <w:pPr>
              <w:pStyle w:val="TAC"/>
            </w:pPr>
            <w:r w:rsidRPr="00AC4FBC">
              <w:rPr>
                <w:rFonts w:cs="Arial"/>
                <w:color w:val="000000"/>
                <w:szCs w:val="18"/>
              </w:rPr>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57AF9C1" w14:textId="77777777" w:rsidR="00013D98" w:rsidRPr="00AC4FBC" w:rsidRDefault="00013D98" w:rsidP="00931ECD">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CC2872" w14:textId="77777777" w:rsidR="00013D98" w:rsidRPr="00AC4FBC" w:rsidRDefault="00013D98" w:rsidP="00931ECD">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387442" w14:textId="77777777" w:rsidR="00013D98" w:rsidRPr="00AC4FBC" w:rsidRDefault="00013D98" w:rsidP="00931ECD">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vAlign w:val="center"/>
          </w:tcPr>
          <w:p w14:paraId="68D0CF75" w14:textId="77777777" w:rsidR="00013D98" w:rsidRPr="00AC4FBC" w:rsidRDefault="00013D98" w:rsidP="00931ECD">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B3A049" w14:textId="77777777" w:rsidR="00013D98" w:rsidRPr="00AC4FBC" w:rsidRDefault="00013D98" w:rsidP="00931ECD">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F18CFC2" w14:textId="77777777" w:rsidR="00013D98" w:rsidRPr="00AC4FBC" w:rsidRDefault="00013D98" w:rsidP="00931ECD">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5E72B01" w14:textId="77777777" w:rsidR="00013D98" w:rsidRPr="00AC4FBC" w:rsidRDefault="00013D98" w:rsidP="00931ECD">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069A3ED" w14:textId="77777777" w:rsidR="00013D98" w:rsidRPr="00AC4FBC" w:rsidRDefault="00013D98" w:rsidP="00931ECD">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FC2776B" w14:textId="77777777" w:rsidR="00013D98" w:rsidRPr="00AC4FBC" w:rsidRDefault="00013D98" w:rsidP="00931EC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26BFFD1" w14:textId="77777777" w:rsidR="00013D98" w:rsidRPr="00AC4FBC" w:rsidRDefault="00013D98" w:rsidP="00931ECD">
            <w:pPr>
              <w:pStyle w:val="TAC"/>
            </w:pPr>
            <w:r w:rsidRPr="00AC4FBC">
              <w:t>1@0</w:t>
            </w:r>
          </w:p>
        </w:tc>
      </w:tr>
      <w:tr w:rsidR="00B539EE" w:rsidRPr="00AC4FBC" w14:paraId="43083BBC" w14:textId="77777777" w:rsidTr="004B32DA">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34F8ACC1" w14:textId="37BC8659" w:rsidR="00B539EE" w:rsidRPr="00AC4FBC" w:rsidRDefault="00B539EE" w:rsidP="00B539EE">
            <w:pPr>
              <w:pStyle w:val="TAC"/>
            </w:pPr>
            <w:r w:rsidRPr="00AC4FBC">
              <w:rPr>
                <w:b/>
              </w:rPr>
              <w:t>Test Setting for DC_1A_n28A Configuration</w:t>
            </w:r>
          </w:p>
        </w:tc>
      </w:tr>
      <w:tr w:rsidR="00B539EE" w:rsidRPr="00AC4FBC" w14:paraId="1C0F782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B3F1BC9" w14:textId="19FD91CE" w:rsidR="00B539EE" w:rsidRPr="00AC4FBC" w:rsidRDefault="00B539EE" w:rsidP="00B539EE">
            <w:pPr>
              <w:pStyle w:val="TAC"/>
              <w:rPr>
                <w:rFonts w:cs="Arial"/>
                <w:color w:val="000000"/>
                <w:szCs w:val="18"/>
              </w:rPr>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F19BEA5" w14:textId="2FCF55B7" w:rsidR="00B539EE" w:rsidRPr="00AC4FBC" w:rsidRDefault="00B539EE" w:rsidP="00B539EE">
            <w:pPr>
              <w:pStyle w:val="TAC"/>
              <w:rPr>
                <w:rFonts w:cs="Arial"/>
                <w:color w:val="000000"/>
                <w:szCs w:val="18"/>
              </w:rPr>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B38481" w14:textId="40182B11" w:rsidR="00B539EE" w:rsidRPr="00AC4FBC" w:rsidRDefault="00B539EE" w:rsidP="00B539EE">
            <w:pPr>
              <w:pStyle w:val="TAC"/>
              <w:rPr>
                <w:rFonts w:cs="Arial"/>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EF040E" w14:textId="7A38FFFE" w:rsidR="00B539EE" w:rsidRPr="00AC4FBC" w:rsidRDefault="00B539EE" w:rsidP="00B539EE">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A7B79F5" w14:textId="77C1A4C9" w:rsidR="00B539EE" w:rsidRPr="00AC4FBC" w:rsidRDefault="00B539EE" w:rsidP="00B539EE">
            <w:pPr>
              <w:pStyle w:val="TAC"/>
              <w:rPr>
                <w:rFonts w:cs="Arial"/>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E0282EC" w14:textId="5ADBBA6A" w:rsidR="00B539EE" w:rsidRPr="00AC4FBC" w:rsidRDefault="00B539EE" w:rsidP="00B539EE">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165662F" w14:textId="3A8B570A" w:rsidR="00B539EE" w:rsidRPr="00AC4FBC" w:rsidRDefault="00B539EE" w:rsidP="00B539EE">
            <w:pPr>
              <w:pStyle w:val="TAC"/>
              <w:rPr>
                <w:rFonts w:cs="Arial"/>
                <w:color w:val="000000"/>
                <w:szCs w:val="18"/>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A0DF9BB" w14:textId="0E96EF01" w:rsidR="00B539EE" w:rsidRPr="00AC4FBC" w:rsidRDefault="00B539EE" w:rsidP="00B539EE">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53260E9" w14:textId="4F5BC112" w:rsidR="00B539EE" w:rsidRPr="00AC4FBC" w:rsidRDefault="00B539EE" w:rsidP="00B539EE">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8BCACA7" w14:textId="0E0AA2DD" w:rsidR="00B539EE" w:rsidRPr="00AC4FBC" w:rsidRDefault="00B539EE" w:rsidP="00B539EE">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9384C9F" w14:textId="4916AB29" w:rsidR="00B539EE" w:rsidRPr="00AC4FBC" w:rsidRDefault="00B539EE" w:rsidP="00B539EE">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FE05451" w14:textId="05B12A8D" w:rsidR="00B539EE" w:rsidRPr="00AC4FBC" w:rsidRDefault="00B539EE" w:rsidP="00B539EE">
            <w:pPr>
              <w:pStyle w:val="TAC"/>
            </w:pPr>
            <w:r w:rsidRPr="00AC4FBC">
              <w:t>1@0</w:t>
            </w:r>
          </w:p>
        </w:tc>
      </w:tr>
      <w:tr w:rsidR="00B539EE" w:rsidRPr="00AC4FBC" w14:paraId="7329342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F585A60" w14:textId="78BA10DA" w:rsidR="00B539EE" w:rsidRPr="00AC4FBC" w:rsidRDefault="00B539EE" w:rsidP="00B539EE">
            <w:pPr>
              <w:pStyle w:val="TAC"/>
              <w:rPr>
                <w:rFonts w:cs="Arial"/>
                <w:color w:val="000000"/>
                <w:szCs w:val="18"/>
              </w:rPr>
            </w:pPr>
            <w:r w:rsidRPr="00AC4FBC">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B8FE6B3" w14:textId="15256CCA" w:rsidR="00B539EE" w:rsidRPr="00AC4FBC" w:rsidRDefault="00B539EE" w:rsidP="00B539EE">
            <w:pPr>
              <w:pStyle w:val="TAC"/>
              <w:rPr>
                <w:rFonts w:cs="Arial"/>
                <w:color w:val="000000"/>
                <w:szCs w:val="18"/>
              </w:rPr>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9221FE" w14:textId="57CB42F2" w:rsidR="00B539EE" w:rsidRPr="00AC4FBC" w:rsidRDefault="00B539EE" w:rsidP="00B539EE">
            <w:pPr>
              <w:pStyle w:val="TAC"/>
              <w:rPr>
                <w:rFonts w:cs="Arial"/>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2ED342" w14:textId="2BD41548" w:rsidR="00B539EE" w:rsidRPr="00AC4FBC" w:rsidRDefault="00B539EE" w:rsidP="00B539EE">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6B577A" w14:textId="02413D0F" w:rsidR="00B539EE" w:rsidRPr="00AC4FBC" w:rsidRDefault="00B539EE" w:rsidP="00B539EE">
            <w:pPr>
              <w:pStyle w:val="TAC"/>
              <w:rPr>
                <w:rFonts w:cs="Arial"/>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0F07CE9F" w14:textId="1BD00A05" w:rsidR="00B539EE" w:rsidRPr="00AC4FBC" w:rsidRDefault="00B539EE" w:rsidP="00B539EE">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98E616F" w14:textId="171D23AF" w:rsidR="00B539EE" w:rsidRPr="00AC4FBC" w:rsidRDefault="00B539EE" w:rsidP="00B539EE">
            <w:pPr>
              <w:pStyle w:val="TAC"/>
              <w:rPr>
                <w:rFonts w:cs="Arial"/>
                <w:color w:val="000000"/>
                <w:szCs w:val="18"/>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3CB797" w14:textId="53EEAE17" w:rsidR="00B539EE" w:rsidRPr="00AC4FBC" w:rsidRDefault="00B539EE" w:rsidP="00B539EE">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5BF4A6" w14:textId="06998712" w:rsidR="00B539EE" w:rsidRPr="00AC4FBC" w:rsidRDefault="00B539EE" w:rsidP="00B539EE">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CC54126" w14:textId="4ADF616E" w:rsidR="00B539EE" w:rsidRPr="00AC4FBC" w:rsidRDefault="00B539EE" w:rsidP="00B539EE">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661152A" w14:textId="76A99306" w:rsidR="00B539EE" w:rsidRPr="00AC4FBC" w:rsidRDefault="00B539EE" w:rsidP="00B539EE">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575CC3D" w14:textId="627A33C1" w:rsidR="00B539EE" w:rsidRPr="00AC4FBC" w:rsidRDefault="00B539EE" w:rsidP="00B539EE">
            <w:pPr>
              <w:pStyle w:val="TAC"/>
            </w:pPr>
            <w:r w:rsidRPr="00AC4FBC">
              <w:t>1@0</w:t>
            </w:r>
          </w:p>
        </w:tc>
      </w:tr>
      <w:tr w:rsidR="00B539EE" w:rsidRPr="00AC4FBC" w14:paraId="7696A1E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95D2EC0" w14:textId="05206695" w:rsidR="00B539EE" w:rsidRPr="00AC4FBC" w:rsidRDefault="00B539EE" w:rsidP="00B539EE">
            <w:pPr>
              <w:pStyle w:val="TAC"/>
              <w:rPr>
                <w:rFonts w:cs="Arial"/>
                <w:color w:val="000000"/>
                <w:szCs w:val="18"/>
              </w:rPr>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74D46" w14:textId="470C1215" w:rsidR="00B539EE" w:rsidRPr="00AC4FBC" w:rsidRDefault="00B539EE" w:rsidP="00B539EE">
            <w:pPr>
              <w:pStyle w:val="TAC"/>
              <w:rPr>
                <w:rFonts w:cs="Arial"/>
                <w:color w:val="000000"/>
                <w:szCs w:val="18"/>
              </w:rPr>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CBC41E2" w14:textId="351E930F" w:rsidR="00B539EE" w:rsidRPr="00AC4FBC" w:rsidRDefault="00B539EE" w:rsidP="00B539EE">
            <w:pPr>
              <w:pStyle w:val="TAC"/>
              <w:rPr>
                <w:rFonts w:cs="Arial"/>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D385191" w14:textId="70FC81B6" w:rsidR="00B539EE" w:rsidRPr="00AC4FBC" w:rsidRDefault="00B539EE" w:rsidP="00B539EE">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9E190B" w14:textId="2209061A" w:rsidR="00B539EE" w:rsidRPr="00AC4FBC" w:rsidRDefault="00B539EE" w:rsidP="00B539EE">
            <w:pPr>
              <w:pStyle w:val="TAC"/>
              <w:rPr>
                <w:rFonts w:cs="Arial"/>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60338E17" w14:textId="4F3BC4F9" w:rsidR="00B539EE" w:rsidRPr="00AC4FBC" w:rsidRDefault="00B539EE" w:rsidP="00B539EE">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4DEF30E" w14:textId="430060C5" w:rsidR="00B539EE" w:rsidRPr="00AC4FBC" w:rsidRDefault="00B539EE" w:rsidP="00B539EE">
            <w:pPr>
              <w:pStyle w:val="TAC"/>
              <w:rPr>
                <w:rFonts w:cs="Arial"/>
                <w:color w:val="000000"/>
                <w:szCs w:val="18"/>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81F2CBC" w14:textId="008D3705" w:rsidR="00B539EE" w:rsidRPr="00AC4FBC" w:rsidRDefault="00B539EE" w:rsidP="00B539EE">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042189" w14:textId="448458F0" w:rsidR="00B539EE" w:rsidRPr="00AC4FBC" w:rsidRDefault="00B539EE" w:rsidP="00B539EE">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C873433" w14:textId="2454C9C7" w:rsidR="00B539EE" w:rsidRPr="00AC4FBC" w:rsidRDefault="00B539EE" w:rsidP="00B539EE">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9EA618A" w14:textId="63CDAD62" w:rsidR="00B539EE" w:rsidRPr="00AC4FBC" w:rsidRDefault="00B539EE" w:rsidP="00B539EE">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0FACE33F" w14:textId="64817D7D" w:rsidR="00B539EE" w:rsidRPr="00AC4FBC" w:rsidRDefault="00B539EE" w:rsidP="00B539EE">
            <w:pPr>
              <w:pStyle w:val="TAC"/>
            </w:pPr>
            <w:r w:rsidRPr="00AC4FBC">
              <w:t>1@105</w:t>
            </w:r>
          </w:p>
        </w:tc>
      </w:tr>
      <w:tr w:rsidR="003228BD" w:rsidRPr="00AC4FBC" w14:paraId="3C6BF91D" w14:textId="77777777" w:rsidTr="0081188C">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8F0E41D" w14:textId="14C0EF78" w:rsidR="003228BD" w:rsidRPr="00AC4FBC" w:rsidRDefault="003228BD" w:rsidP="003228BD">
            <w:pPr>
              <w:pStyle w:val="TAC"/>
            </w:pPr>
            <w:r w:rsidRPr="00AC4FBC">
              <w:rPr>
                <w:b/>
              </w:rPr>
              <w:t>Test Setting for DC_1A_n41A Configuration</w:t>
            </w:r>
          </w:p>
        </w:tc>
      </w:tr>
      <w:tr w:rsidR="003228BD" w:rsidRPr="00AC4FBC" w14:paraId="1D55BBB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6E3438D" w14:textId="48AF9939"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A35DAD" w14:textId="1395F641"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4D8D71" w14:textId="7B14C738"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37E87D" w14:textId="672BA49B"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DEE557" w14:textId="1056B27E"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01123F5" w14:textId="690A39A1"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C9D3050" w14:textId="4851B59F"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55363C0" w14:textId="01B17054"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268BCC" w14:textId="0F2EF8A5"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0CE0326" w14:textId="1805994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A5BB42E" w14:textId="29D6004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B1C076E" w14:textId="11D56236" w:rsidR="003228BD" w:rsidRPr="00AC4FBC" w:rsidRDefault="003228BD" w:rsidP="003228BD">
            <w:pPr>
              <w:pStyle w:val="TAC"/>
            </w:pPr>
            <w:r w:rsidRPr="00AC4FBC">
              <w:t>1@250</w:t>
            </w:r>
          </w:p>
        </w:tc>
      </w:tr>
      <w:tr w:rsidR="003228BD" w:rsidRPr="00AC4FBC" w14:paraId="19E31A0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0E026BD" w14:textId="422570DB"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3B006C" w14:textId="31676716"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8BE7F4" w14:textId="66EA958D"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4E68BD" w14:textId="507824E7"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14E01E" w14:textId="2C2C943A"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8E6C759" w14:textId="453F3489"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87A831D" w14:textId="24CF3FD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F04CAF2" w14:textId="3DD0ED4D"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EA96D4" w14:textId="132C86C8"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3A93907" w14:textId="2E3B5809"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DFD9EAE" w14:textId="35AD1FA5"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5BD4A96" w14:textId="4DA3D6A1" w:rsidR="003228BD" w:rsidRPr="00AC4FBC" w:rsidRDefault="003228BD" w:rsidP="003228BD">
            <w:pPr>
              <w:pStyle w:val="TAC"/>
            </w:pPr>
            <w:r w:rsidRPr="00AC4FBC">
              <w:t>1@272</w:t>
            </w:r>
          </w:p>
        </w:tc>
      </w:tr>
      <w:tr w:rsidR="003228BD" w:rsidRPr="00AC4FBC" w14:paraId="068734F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A1B4502" w14:textId="216DC89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33305E3" w14:textId="0BB50421"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75BD17" w14:textId="3A6C0D1A"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AE3FD37" w14:textId="5E3F713D"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75E300" w14:textId="42E82659"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0923D6F" w14:textId="5F1401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4B9B47" w14:textId="1D8929F8"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0909F01" w14:textId="321BCC9C"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730A349" w14:textId="6F855B61"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FF4EAA8" w14:textId="6A0F88DA"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1DAFF48" w14:textId="710213B2"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980353D" w14:textId="77BA8135" w:rsidR="003228BD" w:rsidRPr="00AC4FBC" w:rsidRDefault="003228BD" w:rsidP="003228BD">
            <w:pPr>
              <w:pStyle w:val="TAC"/>
            </w:pPr>
            <w:r w:rsidRPr="00AC4FBC">
              <w:t>1@272</w:t>
            </w:r>
          </w:p>
        </w:tc>
      </w:tr>
      <w:tr w:rsidR="003228BD" w:rsidRPr="00AC4FBC" w14:paraId="2DD2F10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1EB6C38" w14:textId="48FBBDAC"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A38438" w14:textId="7CA84D3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145D6B" w14:textId="5FA74019"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509C21" w14:textId="2E52E882"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8251B1" w14:textId="3DAE8C82"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884B383" w14:textId="6C51236D"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E79BFA" w14:textId="7FC90262"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157BB88" w14:textId="5D6D581F"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C23809" w14:textId="46DA741B"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EEC6CC4" w14:textId="45A4F74A"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F155739" w14:textId="64AFB6A9"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0BFEC25" w14:textId="43FF56FF" w:rsidR="003228BD" w:rsidRPr="00AC4FBC" w:rsidRDefault="003228BD" w:rsidP="003228BD">
            <w:pPr>
              <w:pStyle w:val="TAC"/>
            </w:pPr>
            <w:r w:rsidRPr="00AC4FBC">
              <w:t>1@247</w:t>
            </w:r>
          </w:p>
        </w:tc>
      </w:tr>
      <w:tr w:rsidR="003228BD" w:rsidRPr="00AC4FBC" w14:paraId="5812807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053AA2D" w14:textId="35B95A2A"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4B47218" w14:textId="22C4DBD2"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89ABDB" w14:textId="7531C39A" w:rsidR="003228BD" w:rsidRPr="00AC4FBC" w:rsidRDefault="003228BD" w:rsidP="003228BD">
            <w:pPr>
              <w:pStyle w:val="TAC"/>
            </w:pPr>
            <w:r w:rsidRPr="00AC4FBC">
              <w:t>Hiq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92BFAF" w14:textId="1129F39E"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5D06F39" w14:textId="1173B3DE"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8479E99" w14:textId="1EC7F95B"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E9C1298" w14:textId="78B5EA40"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824835" w14:textId="75E8A36A"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18DDD0" w14:textId="78D2179C"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602561F" w14:textId="2EE0B07D"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2AEA9C4" w14:textId="7CDF65C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31B3C17C" w14:textId="2150703E" w:rsidR="003228BD" w:rsidRPr="00AC4FBC" w:rsidRDefault="003228BD" w:rsidP="003228BD">
            <w:pPr>
              <w:pStyle w:val="TAC"/>
            </w:pPr>
            <w:r w:rsidRPr="00AC4FBC">
              <w:t>1@0</w:t>
            </w:r>
          </w:p>
        </w:tc>
      </w:tr>
      <w:tr w:rsidR="003228BD" w:rsidRPr="00AC4FBC" w14:paraId="7FC399D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F9B358C" w14:textId="25EEB232" w:rsidR="003228BD" w:rsidRPr="00AC4FBC" w:rsidRDefault="003228BD" w:rsidP="003228BD">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61EB5D" w14:textId="5137006E"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78F2EC4" w14:textId="461854C0"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B020932" w14:textId="2E782CF5"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277D89" w14:textId="5361795C"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6E07B759" w14:textId="5D79ADC4"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911D595" w14:textId="200C0EE6"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3B7F88" w14:textId="09A4471A"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1986C69" w14:textId="7E487719"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83B01E" w14:textId="3D0E054D"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A083CAD" w14:textId="5DEE2154"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490C8127" w14:textId="138182DD" w:rsidR="003228BD" w:rsidRPr="00AC4FBC" w:rsidRDefault="003228BD" w:rsidP="003228BD">
            <w:pPr>
              <w:pStyle w:val="TAC"/>
            </w:pPr>
            <w:r w:rsidRPr="00AC4FBC">
              <w:t>1@85</w:t>
            </w:r>
          </w:p>
        </w:tc>
      </w:tr>
      <w:tr w:rsidR="003228BD" w:rsidRPr="00AC4FBC" w14:paraId="5CEC179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262962D" w14:textId="6A86089D" w:rsidR="003228BD" w:rsidRPr="00AC4FBC" w:rsidRDefault="003228BD" w:rsidP="003228BD">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280E78" w14:textId="33054EF2"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BFEE6F" w14:textId="6DB26092"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2ACDD4" w14:textId="6F2FA5E4"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526E5A8" w14:textId="11FC088D"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04514E1" w14:textId="0CE0D248"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3EE274" w14:textId="27EFCB75"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8824040" w14:textId="355CFCEE"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E7B55C" w14:textId="4B5FFD7E"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2569A8" w14:textId="3C8CAC1B"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95326B2" w14:textId="7BB35FC5"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0600849C" w14:textId="2B6E1236" w:rsidR="003228BD" w:rsidRPr="00AC4FBC" w:rsidRDefault="003228BD" w:rsidP="003228BD">
            <w:pPr>
              <w:pStyle w:val="TAC"/>
            </w:pPr>
            <w:r w:rsidRPr="00AC4FBC">
              <w:t>1@272</w:t>
            </w:r>
          </w:p>
        </w:tc>
      </w:tr>
      <w:tr w:rsidR="003228BD" w:rsidRPr="00AC4FBC" w14:paraId="15B07CC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B131244" w14:textId="77777777" w:rsidR="003228BD" w:rsidRPr="00AC4FBC" w:rsidRDefault="003228BD" w:rsidP="003228BD">
            <w:pPr>
              <w:pStyle w:val="TAH"/>
            </w:pPr>
            <w:r w:rsidRPr="00AC4FBC">
              <w:t>Test Setting for DC_1A_n77A Configuration</w:t>
            </w:r>
          </w:p>
        </w:tc>
      </w:tr>
      <w:tr w:rsidR="003228BD" w:rsidRPr="00AC4FBC" w14:paraId="6449E9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EB0332A"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8A7ADAC"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BE6A0B"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AF6D136" w14:textId="471BC120"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C4B459"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4A4788DB"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5A212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DB7E9EE"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39631D7"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402F1E6"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006FADD" w14:textId="77777777" w:rsidR="003228BD" w:rsidRPr="00AC4FBC" w:rsidRDefault="003228BD" w:rsidP="003228BD">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vAlign w:val="center"/>
          </w:tcPr>
          <w:p w14:paraId="06D2E939" w14:textId="77777777" w:rsidR="003228BD" w:rsidRPr="00AC4FBC" w:rsidRDefault="003228BD" w:rsidP="003228BD">
            <w:pPr>
              <w:pStyle w:val="TAC"/>
            </w:pPr>
            <w:r w:rsidRPr="00AC4FBC">
              <w:t>1@0</w:t>
            </w:r>
          </w:p>
        </w:tc>
      </w:tr>
      <w:tr w:rsidR="003228BD" w:rsidRPr="00AC4FBC" w14:paraId="6B2CBC9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29488A1"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4A3260"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7B54F6"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7721CE" w14:textId="06873F81"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58BDC5"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274F18E"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396E6"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A0C5E1"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D417CB"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3A16C0F"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2BB66D3"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2A6476C2" w14:textId="77777777" w:rsidR="003228BD" w:rsidRPr="00AC4FBC" w:rsidRDefault="003228BD" w:rsidP="003228BD">
            <w:pPr>
              <w:pStyle w:val="TAC"/>
            </w:pPr>
            <w:r w:rsidRPr="00AC4FBC">
              <w:t>1@272</w:t>
            </w:r>
          </w:p>
        </w:tc>
      </w:tr>
      <w:tr w:rsidR="003228BD" w:rsidRPr="00AC4FBC" w14:paraId="402C339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E4C4EC4"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76818E"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D5501F3"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1388731" w14:textId="2748A26C"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A73A51"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A751542"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BD6B08"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5BFD484"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B48B82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FCD6EBB"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71DEF79"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278D265" w14:textId="77777777" w:rsidR="003228BD" w:rsidRPr="00AC4FBC" w:rsidRDefault="003228BD" w:rsidP="003228BD">
            <w:pPr>
              <w:pStyle w:val="TAC"/>
            </w:pPr>
            <w:r w:rsidRPr="00AC4FBC">
              <w:t>1@272</w:t>
            </w:r>
          </w:p>
        </w:tc>
      </w:tr>
      <w:tr w:rsidR="003228BD" w:rsidRPr="00AC4FBC" w14:paraId="46283A1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AC361CB" w14:textId="77777777"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8BAF51"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DD198F4"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E5C360" w14:textId="486B566F"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58501BB" w14:textId="3F2A33D2"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4AA04431"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164DCCD"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776583"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7E1F8B"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18CEB61"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62EBC32"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9F6A517" w14:textId="77777777" w:rsidR="003228BD" w:rsidRPr="00AC4FBC" w:rsidRDefault="003228BD" w:rsidP="003228BD">
            <w:pPr>
              <w:pStyle w:val="TAC"/>
            </w:pPr>
            <w:r w:rsidRPr="00AC4FBC">
              <w:t>1@0</w:t>
            </w:r>
          </w:p>
        </w:tc>
      </w:tr>
      <w:tr w:rsidR="003228BD" w:rsidRPr="00AC4FBC" w14:paraId="60108D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04A9E24" w14:textId="77777777"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A18D9E"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5C2A543"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4AE463" w14:textId="5BF6D831"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289D22" w14:textId="59F885FB"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2420DBDF"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9FCE89"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CC30D0C"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D876CD"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8527077"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DB13E79"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3B69F78" w14:textId="77777777" w:rsidR="003228BD" w:rsidRPr="00AC4FBC" w:rsidRDefault="003228BD" w:rsidP="003228BD">
            <w:pPr>
              <w:pStyle w:val="TAC"/>
            </w:pPr>
            <w:r w:rsidRPr="00AC4FBC">
              <w:t>1@0</w:t>
            </w:r>
          </w:p>
        </w:tc>
      </w:tr>
      <w:tr w:rsidR="003228BD" w:rsidRPr="00AC4FBC" w14:paraId="3851E4A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616BE9E" w14:textId="77777777" w:rsidR="003228BD" w:rsidRPr="00AC4FBC" w:rsidRDefault="003228BD" w:rsidP="003228BD">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9B9EC5"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26D0A5"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1F250E" w14:textId="05B867BC"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DD5F20" w14:textId="53ABFC5C"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7697550B"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6A6821B"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CDA0A11"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3C11A39"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217D3B4"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7214F72"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3F1A4F4" w14:textId="77777777" w:rsidR="003228BD" w:rsidRPr="00AC4FBC" w:rsidRDefault="003228BD" w:rsidP="003228BD">
            <w:pPr>
              <w:pStyle w:val="TAC"/>
            </w:pPr>
            <w:r w:rsidRPr="00AC4FBC">
              <w:t>1@0</w:t>
            </w:r>
          </w:p>
        </w:tc>
      </w:tr>
      <w:tr w:rsidR="003228BD" w:rsidRPr="00AC4FBC" w14:paraId="32F497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8BCD2F9" w14:textId="77777777" w:rsidR="003228BD" w:rsidRPr="00AC4FBC" w:rsidRDefault="003228BD" w:rsidP="003228BD">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F6762B"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020360D"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EC64FD0" w14:textId="3B6534E8"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F0B627" w14:textId="178C4932"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2588DCF9"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91F807"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0E4E788"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930EB8"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CA8792A"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63D35AB"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540D33C" w14:textId="77777777" w:rsidR="003228BD" w:rsidRPr="00AC4FBC" w:rsidRDefault="003228BD" w:rsidP="003228BD">
            <w:pPr>
              <w:pStyle w:val="TAC"/>
            </w:pPr>
            <w:r w:rsidRPr="00AC4FBC">
              <w:t>1@0</w:t>
            </w:r>
          </w:p>
        </w:tc>
      </w:tr>
      <w:tr w:rsidR="003228BD" w:rsidRPr="00AC4FBC" w14:paraId="2249A35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C56FA98" w14:textId="77777777" w:rsidR="003228BD" w:rsidRPr="00AC4FBC" w:rsidRDefault="003228BD" w:rsidP="003228BD">
            <w:pPr>
              <w:pStyle w:val="TAC"/>
            </w:pPr>
            <w:r w:rsidRPr="00AC4FBC">
              <w:lastRenderedPageBreak/>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FD89419"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B67F17"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36606E" w14:textId="5563C56A" w:rsidR="003228BD" w:rsidRPr="00AC4FBC" w:rsidRDefault="003228BD" w:rsidP="003228BD">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1E5C51" w14:textId="77AE9908" w:rsidR="003228BD" w:rsidRPr="00AC4FBC" w:rsidRDefault="003228BD" w:rsidP="003228BD">
            <w:pPr>
              <w:pStyle w:val="TAC"/>
            </w:pPr>
            <w:r w:rsidRPr="00AC4FBC">
              <w:t>NOTE 18</w:t>
            </w:r>
          </w:p>
        </w:tc>
        <w:tc>
          <w:tcPr>
            <w:tcW w:w="893" w:type="dxa"/>
            <w:tcBorders>
              <w:top w:val="single" w:sz="4" w:space="0" w:color="auto"/>
              <w:left w:val="single" w:sz="4" w:space="0" w:color="auto"/>
              <w:bottom w:val="single" w:sz="4" w:space="0" w:color="auto"/>
              <w:right w:val="single" w:sz="4" w:space="0" w:color="auto"/>
            </w:tcBorders>
            <w:vAlign w:val="center"/>
          </w:tcPr>
          <w:p w14:paraId="32C848BF" w14:textId="77777777" w:rsidR="003228BD" w:rsidRPr="00AC4FBC" w:rsidRDefault="003228BD" w:rsidP="003228BD">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9B9F81"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42E2B8"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20071EE"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61F7D12"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10DEB91"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2E12CCDA" w14:textId="77777777" w:rsidR="003228BD" w:rsidRPr="00AC4FBC" w:rsidRDefault="003228BD" w:rsidP="003228BD">
            <w:pPr>
              <w:pStyle w:val="TAC"/>
            </w:pPr>
            <w:r w:rsidRPr="00AC4FBC">
              <w:t>1@0</w:t>
            </w:r>
          </w:p>
        </w:tc>
      </w:tr>
      <w:tr w:rsidR="003228BD" w:rsidRPr="00AC4FBC" w14:paraId="6A78B7F9"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E4364A4" w14:textId="77777777" w:rsidR="003228BD" w:rsidRPr="00AC4FBC" w:rsidRDefault="003228BD" w:rsidP="003228BD">
            <w:pPr>
              <w:pStyle w:val="TAH"/>
            </w:pPr>
            <w:r w:rsidRPr="00AC4FBC">
              <w:t>Test Setting for DC_1A_n78A Configuration</w:t>
            </w:r>
          </w:p>
        </w:tc>
      </w:tr>
      <w:tr w:rsidR="003228BD" w:rsidRPr="00AC4FBC" w14:paraId="7B6596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436C7D7"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9D4AAA"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462125" w14:textId="60476E06"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72438F" w14:textId="73449FAE" w:rsidR="003228BD" w:rsidRPr="00AC4FBC" w:rsidRDefault="003228BD" w:rsidP="003228BD">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96AADB" w14:textId="2F54CA1A"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B25483B"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50F3D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A89630"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96AA05"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10561F3"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68B82D7" w14:textId="62DA0CD4"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21274A99" w14:textId="622B027F" w:rsidR="003228BD" w:rsidRPr="00AC4FBC" w:rsidRDefault="003228BD" w:rsidP="003228BD">
            <w:pPr>
              <w:pStyle w:val="TAC"/>
            </w:pPr>
            <w:r w:rsidRPr="00AC4FBC">
              <w:t>1@272</w:t>
            </w:r>
          </w:p>
        </w:tc>
      </w:tr>
      <w:tr w:rsidR="003228BD" w:rsidRPr="00AC4FBC" w14:paraId="3F07FC8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35B65DB"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5F23C0"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0EB6880"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14B19E" w14:textId="3CCB4B33" w:rsidR="003228BD" w:rsidRPr="00AC4FBC" w:rsidRDefault="003228BD" w:rsidP="003228BD">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EEE04C" w14:textId="270BA80B"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D1FC503"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D5D23E"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3EF594F"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041FBCC"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E65A19F"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BF60270"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7C86CEF" w14:textId="053A62AD" w:rsidR="003228BD" w:rsidRPr="00AC4FBC" w:rsidRDefault="003228BD" w:rsidP="003228BD">
            <w:pPr>
              <w:pStyle w:val="TAC"/>
            </w:pPr>
            <w:r w:rsidRPr="00AC4FBC">
              <w:t>1@272</w:t>
            </w:r>
          </w:p>
        </w:tc>
      </w:tr>
      <w:tr w:rsidR="003228BD" w:rsidRPr="00AC4FBC" w14:paraId="1F54990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07033AB"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B7AF26C"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B30822"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D4BAD3B" w14:textId="62E77F33" w:rsidR="003228BD" w:rsidRPr="00AC4FBC" w:rsidRDefault="003228BD" w:rsidP="003228BD">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41A912" w14:textId="77777777" w:rsidR="003228BD" w:rsidRPr="00AC4FBC" w:rsidRDefault="003228BD" w:rsidP="003228BD">
            <w:pPr>
              <w:pStyle w:val="TAC"/>
            </w:pPr>
            <w:r w:rsidRPr="00AC4FBC">
              <w:t>Note 8</w:t>
            </w:r>
          </w:p>
        </w:tc>
        <w:tc>
          <w:tcPr>
            <w:tcW w:w="893" w:type="dxa"/>
            <w:tcBorders>
              <w:top w:val="single" w:sz="4" w:space="0" w:color="auto"/>
              <w:left w:val="single" w:sz="4" w:space="0" w:color="auto"/>
              <w:bottom w:val="single" w:sz="4" w:space="0" w:color="auto"/>
              <w:right w:val="single" w:sz="4" w:space="0" w:color="auto"/>
            </w:tcBorders>
            <w:vAlign w:val="center"/>
          </w:tcPr>
          <w:p w14:paraId="70FFDC19"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2AB8CA4"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A3F363D"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61080A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2244CE0"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5A60EC8"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E91ED97" w14:textId="77777777" w:rsidR="003228BD" w:rsidRPr="00AC4FBC" w:rsidRDefault="003228BD" w:rsidP="003228BD">
            <w:pPr>
              <w:pStyle w:val="TAC"/>
            </w:pPr>
            <w:r w:rsidRPr="00AC4FBC">
              <w:t>1@0</w:t>
            </w:r>
          </w:p>
        </w:tc>
      </w:tr>
      <w:tr w:rsidR="003228BD" w:rsidRPr="00AC4FBC" w14:paraId="43BBCA1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0180C2BF" w14:textId="77777777" w:rsidR="003228BD" w:rsidRPr="00AC4FBC" w:rsidRDefault="003228BD" w:rsidP="003228BD">
            <w:pPr>
              <w:pStyle w:val="TAH"/>
            </w:pPr>
            <w:r w:rsidRPr="00AC4FBC">
              <w:t>Test Setting for DC_1A_n79A Configuration</w:t>
            </w:r>
          </w:p>
        </w:tc>
      </w:tr>
      <w:tr w:rsidR="003228BD" w:rsidRPr="00AC4FBC" w14:paraId="1A3601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644B0BF"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3D4CE7"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BC18A1"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09A2BE" w14:textId="42181C7F"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B52D16"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68F8B92"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EA2D11"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1CFB487"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84D603C"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B719252"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F07514A"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6C68DAD" w14:textId="77777777" w:rsidR="003228BD" w:rsidRPr="00AC4FBC" w:rsidRDefault="003228BD" w:rsidP="003228BD">
            <w:pPr>
              <w:pStyle w:val="TAC"/>
            </w:pPr>
            <w:r w:rsidRPr="00AC4FBC">
              <w:t>1@172</w:t>
            </w:r>
          </w:p>
        </w:tc>
      </w:tr>
      <w:tr w:rsidR="003228BD" w:rsidRPr="00AC4FBC" w14:paraId="5F99490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4D85206"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CF83E1"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02FE18"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DAB0C5" w14:textId="619055CA"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BC2512"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4EE70386"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7EF94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2F0612"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08A71F"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F002E26"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4F73223"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6A4B2362" w14:textId="77777777" w:rsidR="003228BD" w:rsidRPr="00AC4FBC" w:rsidRDefault="003228BD" w:rsidP="003228BD">
            <w:pPr>
              <w:pStyle w:val="TAC"/>
            </w:pPr>
            <w:r w:rsidRPr="00AC4FBC">
              <w:t>1@0</w:t>
            </w:r>
          </w:p>
        </w:tc>
      </w:tr>
      <w:tr w:rsidR="003228BD" w:rsidRPr="00AC4FBC" w14:paraId="735D035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69491DA"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AC2405"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2EECD20"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402163" w14:textId="77F31DAE"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4DA7DB"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572D750B"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F003D6"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3CFDE3D"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8DBE8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0D2F7E4"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87CBE2C"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54985761" w14:textId="77777777" w:rsidR="003228BD" w:rsidRPr="00AC4FBC" w:rsidRDefault="003228BD" w:rsidP="003228BD">
            <w:pPr>
              <w:pStyle w:val="TAC"/>
            </w:pPr>
            <w:r w:rsidRPr="00AC4FBC">
              <w:t>1@0</w:t>
            </w:r>
          </w:p>
        </w:tc>
      </w:tr>
      <w:tr w:rsidR="003228BD" w:rsidRPr="00AC4FBC" w14:paraId="196B5B2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2554DE2" w14:textId="77777777"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D99C2ED"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ED7C02E"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F4ACDB" w14:textId="7B6C31DB"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98290D"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66B82E2"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88E38E"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F8E950D"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F90516"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B451661"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478449B"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4ECBF15" w14:textId="77777777" w:rsidR="003228BD" w:rsidRPr="00AC4FBC" w:rsidRDefault="003228BD" w:rsidP="003228BD">
            <w:pPr>
              <w:pStyle w:val="TAC"/>
            </w:pPr>
            <w:r w:rsidRPr="00AC4FBC">
              <w:t>1@201</w:t>
            </w:r>
          </w:p>
        </w:tc>
      </w:tr>
      <w:tr w:rsidR="003228BD" w:rsidRPr="00AC4FBC" w14:paraId="48310D7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693B3F0" w14:textId="77777777"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6AEBCF" w14:textId="77777777" w:rsidR="003228BD" w:rsidRPr="00AC4FBC" w:rsidRDefault="003228BD" w:rsidP="003228BD">
            <w:pPr>
              <w:pStyle w:val="TAC"/>
            </w:pPr>
            <w:r w:rsidRPr="00AC4FBC">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E53413"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70B8881" w14:textId="0384257F" w:rsidR="003228BD" w:rsidRPr="00AC4FBC" w:rsidRDefault="003228BD" w:rsidP="003228BD">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80A144" w14:textId="77777777" w:rsidR="003228BD" w:rsidRPr="00AC4FBC" w:rsidRDefault="003228BD" w:rsidP="003228BD">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tcPr>
          <w:p w14:paraId="11B796D5"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2216DC"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5D3D993"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4ECC92"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90AD3BA"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F698CD8"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7F4D011F" w14:textId="77777777" w:rsidR="003228BD" w:rsidRPr="00AC4FBC" w:rsidRDefault="003228BD" w:rsidP="003228BD">
            <w:pPr>
              <w:pStyle w:val="TAC"/>
            </w:pPr>
            <w:r w:rsidRPr="00AC4FBC">
              <w:t>1@272</w:t>
            </w:r>
          </w:p>
        </w:tc>
      </w:tr>
      <w:tr w:rsidR="003228BD" w:rsidRPr="00AC4FBC" w14:paraId="219C4BD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0B7EFC28" w14:textId="77777777" w:rsidR="003228BD" w:rsidRPr="00AC4FBC" w:rsidRDefault="003228BD" w:rsidP="003228BD">
            <w:pPr>
              <w:pStyle w:val="TAH"/>
            </w:pPr>
            <w:r w:rsidRPr="00AC4FBC">
              <w:t>Test Setting for DC_2A_n41A Configuration</w:t>
            </w:r>
          </w:p>
        </w:tc>
      </w:tr>
      <w:tr w:rsidR="003228BD" w:rsidRPr="00AC4FBC" w14:paraId="037FC58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04176C7A" w14:textId="77777777" w:rsidR="003228BD" w:rsidRPr="00AC4FBC" w:rsidRDefault="003228BD" w:rsidP="003228BD">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11A93C38"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2477F727"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29515F99" w14:textId="0E556687"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31CD2E8D"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277F9304"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6437D858"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4D738448"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63A68F9A"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07DFF1CC"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354BD356"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38F754DF" w14:textId="77777777" w:rsidR="003228BD" w:rsidRPr="00AC4FBC" w:rsidRDefault="003228BD" w:rsidP="003228BD">
            <w:pPr>
              <w:pStyle w:val="TAC"/>
            </w:pPr>
            <w:r w:rsidRPr="00AC4FBC">
              <w:t>1@272</w:t>
            </w:r>
          </w:p>
        </w:tc>
      </w:tr>
      <w:tr w:rsidR="003228BD" w:rsidRPr="00AC4FBC" w14:paraId="60565B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57CAAA8E" w14:textId="77777777" w:rsidR="003228BD" w:rsidRPr="00AC4FBC" w:rsidRDefault="003228BD" w:rsidP="003228BD">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14FDFEDA"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6F26AEEF"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3A11FA70" w14:textId="50B8B808"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EC17F04"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tcPr>
          <w:p w14:paraId="40329E9C"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70FB9E8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7FFED69F"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6E7C8992"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3AB690F6"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08E40F01"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3020407A" w14:textId="77777777" w:rsidR="003228BD" w:rsidRPr="00AC4FBC" w:rsidRDefault="003228BD" w:rsidP="003228BD">
            <w:pPr>
              <w:pStyle w:val="TAC"/>
            </w:pPr>
            <w:r w:rsidRPr="00AC4FBC">
              <w:t>1@30</w:t>
            </w:r>
          </w:p>
        </w:tc>
      </w:tr>
      <w:tr w:rsidR="003228BD" w:rsidRPr="00AC4FBC" w14:paraId="45E4270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6BF25CB8" w14:textId="77777777" w:rsidR="003228BD" w:rsidRPr="00AC4FBC" w:rsidRDefault="003228BD" w:rsidP="003228BD">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4BDC0258"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5252BB6A"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4AECBC5B" w14:textId="7EBAC834"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7702C9A5"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tcPr>
          <w:p w14:paraId="40FEAFEF"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05B03A5F"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54BBFA1E"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4A774629"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5CCB76FF"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04A10841"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30C66381" w14:textId="77777777" w:rsidR="003228BD" w:rsidRPr="00AC4FBC" w:rsidRDefault="003228BD" w:rsidP="003228BD">
            <w:pPr>
              <w:pStyle w:val="TAC"/>
            </w:pPr>
            <w:r w:rsidRPr="00AC4FBC">
              <w:t>1@62</w:t>
            </w:r>
          </w:p>
        </w:tc>
      </w:tr>
      <w:tr w:rsidR="003228BD" w:rsidRPr="00AC4FBC" w14:paraId="06DD0D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5CBAF9BC" w14:textId="77777777" w:rsidR="003228BD" w:rsidRPr="00AC4FBC" w:rsidRDefault="003228BD" w:rsidP="003228BD">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0C0B7D3D"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2FD03BC4"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6291A74B" w14:textId="3E6A7405"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8CBC0F7"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0BB6799C"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7263F9C9"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007282FE"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4417FE33"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677FBFA5"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2AE80F6F"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23A4DDC8" w14:textId="77777777" w:rsidR="003228BD" w:rsidRPr="00AC4FBC" w:rsidRDefault="003228BD" w:rsidP="003228BD">
            <w:pPr>
              <w:pStyle w:val="TAC"/>
            </w:pPr>
            <w:r w:rsidRPr="00AC4FBC">
              <w:t>1@209</w:t>
            </w:r>
          </w:p>
        </w:tc>
      </w:tr>
      <w:tr w:rsidR="003228BD" w:rsidRPr="00AC4FBC" w14:paraId="29E840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696C6037" w14:textId="77777777" w:rsidR="003228BD" w:rsidRPr="00AC4FBC" w:rsidRDefault="003228BD" w:rsidP="003228BD">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7DB40860"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7EB24860" w14:textId="77777777" w:rsidR="003228BD" w:rsidRPr="00AC4FBC" w:rsidRDefault="003228BD" w:rsidP="003228BD">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188F94AC" w14:textId="0DC3C633"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7473F75" w14:textId="77777777" w:rsidR="003228BD" w:rsidRPr="00AC4FBC" w:rsidRDefault="003228BD" w:rsidP="003228BD">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tcPr>
          <w:p w14:paraId="635A5573"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1B8D16D7"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0EB1E577"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59BCB1EA"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370233E0"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6A8CF85B" w14:textId="77777777" w:rsidR="003228BD" w:rsidRPr="00AC4FBC" w:rsidRDefault="003228BD" w:rsidP="003228BD">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tcPr>
          <w:p w14:paraId="3D20AF0C" w14:textId="77777777" w:rsidR="003228BD" w:rsidRPr="00AC4FBC" w:rsidRDefault="003228BD" w:rsidP="003228BD">
            <w:pPr>
              <w:pStyle w:val="TAC"/>
            </w:pPr>
            <w:r w:rsidRPr="00AC4FBC">
              <w:t>1@272</w:t>
            </w:r>
          </w:p>
        </w:tc>
      </w:tr>
      <w:tr w:rsidR="003228BD" w:rsidRPr="00AC4FBC" w14:paraId="37EC868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4DEF9F4D" w14:textId="77777777" w:rsidR="003228BD" w:rsidRPr="00AC4FBC" w:rsidRDefault="003228BD" w:rsidP="003228BD">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7CBF2ADB" w14:textId="77777777" w:rsidR="003228BD" w:rsidRPr="00AC4FBC" w:rsidRDefault="003228BD" w:rsidP="003228BD">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4CDC0440" w14:textId="77777777" w:rsidR="003228BD" w:rsidRPr="00AC4FBC" w:rsidRDefault="003228BD" w:rsidP="003228BD">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2F9BEC49" w14:textId="4FA1C742" w:rsidR="003228BD" w:rsidRPr="00AC4FBC" w:rsidRDefault="003228BD" w:rsidP="003228BD">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BC4689E" w14:textId="77777777" w:rsidR="003228BD" w:rsidRPr="00AC4FBC" w:rsidRDefault="003228BD" w:rsidP="003228BD">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08EE1C71" w14:textId="77777777" w:rsidR="003228BD" w:rsidRPr="00AC4FBC" w:rsidRDefault="003228BD" w:rsidP="003228BD">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tcPr>
          <w:p w14:paraId="31C5C084" w14:textId="77777777" w:rsidR="003228BD" w:rsidRPr="00AC4FBC" w:rsidRDefault="003228BD" w:rsidP="003228BD">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0A775AE7" w14:textId="77777777" w:rsidR="003228BD" w:rsidRPr="00AC4FBC" w:rsidRDefault="003228BD" w:rsidP="003228BD">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1FE70651" w14:textId="77777777" w:rsidR="003228BD" w:rsidRPr="00AC4FBC" w:rsidRDefault="003228BD" w:rsidP="003228BD">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7CEA2651" w14:textId="77777777" w:rsidR="003228BD" w:rsidRPr="00AC4FBC" w:rsidRDefault="003228BD" w:rsidP="003228BD">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3DCCE9E9" w14:textId="77777777" w:rsidR="003228BD" w:rsidRPr="00AC4FBC" w:rsidRDefault="003228BD" w:rsidP="003228BD">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tcPr>
          <w:p w14:paraId="79366C7A" w14:textId="77777777" w:rsidR="003228BD" w:rsidRPr="00AC4FBC" w:rsidRDefault="003228BD" w:rsidP="003228BD">
            <w:pPr>
              <w:pStyle w:val="TAC"/>
            </w:pPr>
            <w:r w:rsidRPr="00AC4FBC">
              <w:t>1@0</w:t>
            </w:r>
          </w:p>
        </w:tc>
      </w:tr>
      <w:tr w:rsidR="006721A5" w:rsidRPr="00AC4FBC" w14:paraId="2A4052E8" w14:textId="77777777" w:rsidTr="00A0406F">
        <w:trPr>
          <w:trHeight w:val="285"/>
        </w:trPr>
        <w:tc>
          <w:tcPr>
            <w:tcW w:w="10119" w:type="dxa"/>
            <w:gridSpan w:val="16"/>
            <w:tcBorders>
              <w:top w:val="single" w:sz="4" w:space="0" w:color="auto"/>
              <w:left w:val="single" w:sz="4" w:space="0" w:color="auto"/>
              <w:bottom w:val="single" w:sz="4" w:space="0" w:color="auto"/>
              <w:right w:val="single" w:sz="4" w:space="0" w:color="auto"/>
            </w:tcBorders>
          </w:tcPr>
          <w:p w14:paraId="342FD663" w14:textId="6236AD37" w:rsidR="006721A5" w:rsidRPr="00AC4FBC" w:rsidRDefault="006721A5" w:rsidP="003228BD">
            <w:pPr>
              <w:pStyle w:val="TAC"/>
            </w:pPr>
            <w:r w:rsidRPr="00AC2491">
              <w:rPr>
                <w:b/>
                <w:bCs/>
              </w:rPr>
              <w:t>Test Setting for DC_2A_n48A Configuration</w:t>
            </w:r>
          </w:p>
        </w:tc>
      </w:tr>
      <w:tr w:rsidR="006721A5" w:rsidRPr="00AC4FBC" w14:paraId="57E67D5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tcPr>
          <w:p w14:paraId="0EAE6613" w14:textId="329E8611" w:rsidR="006721A5" w:rsidRPr="00AC4FBC" w:rsidRDefault="006721A5" w:rsidP="006721A5">
            <w:pPr>
              <w:pStyle w:val="TAC"/>
            </w:pPr>
            <w:r>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538E98F4" w14:textId="068A14B1"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208EAF5F" w14:textId="7A488DF5" w:rsidR="006721A5" w:rsidRPr="00AC4FBC" w:rsidRDefault="006721A5" w:rsidP="006721A5">
            <w:pPr>
              <w:pStyle w:val="TAC"/>
            </w:pPr>
            <w:r>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1CEA841D" w14:textId="4C7AF108" w:rsidR="006721A5" w:rsidRPr="00AC4FBC" w:rsidRDefault="006721A5" w:rsidP="006721A5">
            <w:pPr>
              <w:pStyle w:val="TAC"/>
            </w:pPr>
            <w:r w:rsidRPr="00AC4FBC">
              <w:t>n4</w:t>
            </w:r>
            <w:r>
              <w:t>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6BDB13A4" w14:textId="237D91A8"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tcPr>
          <w:p w14:paraId="4E8D62E1" w14:textId="23499407" w:rsidR="006721A5" w:rsidRPr="00AC4FBC" w:rsidRDefault="006721A5" w:rsidP="006721A5">
            <w:pPr>
              <w:pStyle w:val="TAC"/>
            </w:pPr>
            <w:r w:rsidRPr="00AC4FBC">
              <w:t>20/10</w:t>
            </w:r>
            <w:r>
              <w:t>0</w:t>
            </w:r>
          </w:p>
        </w:tc>
        <w:tc>
          <w:tcPr>
            <w:tcW w:w="992" w:type="dxa"/>
            <w:gridSpan w:val="2"/>
            <w:tcBorders>
              <w:top w:val="single" w:sz="4" w:space="0" w:color="auto"/>
              <w:left w:val="single" w:sz="4" w:space="0" w:color="auto"/>
              <w:bottom w:val="single" w:sz="4" w:space="0" w:color="auto"/>
              <w:right w:val="single" w:sz="4" w:space="0" w:color="auto"/>
            </w:tcBorders>
          </w:tcPr>
          <w:p w14:paraId="21172596" w14:textId="58C09AA5"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tcPr>
          <w:p w14:paraId="1009A8C9" w14:textId="6FF99E6E"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5D9CF0D3" w14:textId="563FD0C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tcPr>
          <w:p w14:paraId="68CFA544" w14:textId="6939550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tcPr>
          <w:p w14:paraId="01042103" w14:textId="577F0B16" w:rsidR="006721A5" w:rsidRPr="00AC4FBC" w:rsidRDefault="006721A5" w:rsidP="006721A5">
            <w:pPr>
              <w:pStyle w:val="TAC"/>
            </w:pPr>
            <w:r w:rsidRPr="00AC4FBC">
              <w:t>1@</w:t>
            </w:r>
            <w:r>
              <w:t>99</w:t>
            </w:r>
          </w:p>
        </w:tc>
        <w:tc>
          <w:tcPr>
            <w:tcW w:w="955" w:type="dxa"/>
            <w:tcBorders>
              <w:top w:val="single" w:sz="4" w:space="0" w:color="auto"/>
              <w:left w:val="single" w:sz="4" w:space="0" w:color="auto"/>
              <w:bottom w:val="single" w:sz="4" w:space="0" w:color="auto"/>
              <w:right w:val="single" w:sz="4" w:space="0" w:color="auto"/>
            </w:tcBorders>
          </w:tcPr>
          <w:p w14:paraId="16731482" w14:textId="3FD93145" w:rsidR="006721A5" w:rsidRPr="00AC4FBC" w:rsidRDefault="006721A5" w:rsidP="006721A5">
            <w:pPr>
              <w:pStyle w:val="TAC"/>
            </w:pPr>
            <w:r w:rsidRPr="00AC4FBC">
              <w:t>1@</w:t>
            </w:r>
            <w:r>
              <w:t>88</w:t>
            </w:r>
          </w:p>
        </w:tc>
      </w:tr>
      <w:tr w:rsidR="006721A5" w:rsidRPr="00AC4FBC" w14:paraId="0238F3D0" w14:textId="77777777" w:rsidTr="001626B1">
        <w:trPr>
          <w:trHeight w:val="285"/>
        </w:trPr>
        <w:tc>
          <w:tcPr>
            <w:tcW w:w="10119" w:type="dxa"/>
            <w:gridSpan w:val="16"/>
            <w:tcBorders>
              <w:top w:val="single" w:sz="4" w:space="0" w:color="auto"/>
              <w:left w:val="single" w:sz="4" w:space="0" w:color="auto"/>
              <w:bottom w:val="single" w:sz="4" w:space="0" w:color="auto"/>
              <w:right w:val="single" w:sz="4" w:space="0" w:color="auto"/>
            </w:tcBorders>
          </w:tcPr>
          <w:p w14:paraId="6FD61037" w14:textId="5011BE7A" w:rsidR="006721A5" w:rsidRPr="00AC4FBC" w:rsidRDefault="006721A5" w:rsidP="006721A5">
            <w:pPr>
              <w:pStyle w:val="TAC"/>
            </w:pPr>
            <w:r w:rsidRPr="00AC4FBC">
              <w:rPr>
                <w:b/>
              </w:rPr>
              <w:t>Test Setting for DC_2A_n66A Configuration</w:t>
            </w:r>
          </w:p>
        </w:tc>
      </w:tr>
      <w:tr w:rsidR="006721A5" w:rsidRPr="00AC4FBC" w14:paraId="30E93B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E1CC189" w14:textId="22CDB9FD"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396E46" w14:textId="4964DF33"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485489" w14:textId="3DD37B86"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DFF531" w14:textId="75368EE8"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DCE4872" w14:textId="49154235"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7DBE09C3" w14:textId="4F99C2B2"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89818F" w14:textId="58CEFF8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3C57BC" w14:textId="182DC838"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ED330" w14:textId="2F66CE95"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7F8B713" w14:textId="160FF37D"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B941730" w14:textId="7CFCAF3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B4A6A9F" w14:textId="04DAC2A7" w:rsidR="006721A5" w:rsidRPr="00AC4FBC" w:rsidRDefault="006721A5" w:rsidP="006721A5">
            <w:pPr>
              <w:pStyle w:val="TAC"/>
            </w:pPr>
            <w:r w:rsidRPr="00AC4FBC">
              <w:t>1@0</w:t>
            </w:r>
          </w:p>
        </w:tc>
      </w:tr>
      <w:tr w:rsidR="006721A5" w:rsidRPr="00AC4FBC" w14:paraId="212C66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571BE2E" w14:textId="576A22E9"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99E73E" w14:textId="1DCA1EDC"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490B2A" w14:textId="6E0EAC12"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3E3BB3" w14:textId="43EC19B0"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851C05" w14:textId="53A2452F"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6690A50F" w14:textId="13450A86"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61927F5" w14:textId="5AB1601D"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E1ED758" w14:textId="61C12388"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380FAE" w14:textId="497D00EE"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1BE4F58" w14:textId="5B99933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CF6A13D" w14:textId="2DB155E9" w:rsidR="006721A5" w:rsidRPr="00AC4FBC" w:rsidRDefault="00000000" w:rsidP="006721A5">
            <w:pPr>
              <w:pStyle w:val="TAC"/>
            </w:pPr>
            <w:hyperlink r:id="rId45" w:history="1">
              <w:r w:rsidR="006721A5" w:rsidRPr="00AC4FBC">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3C945277" w14:textId="07399694" w:rsidR="006721A5" w:rsidRPr="00AC4FBC" w:rsidRDefault="006721A5" w:rsidP="006721A5">
            <w:pPr>
              <w:pStyle w:val="TAC"/>
            </w:pPr>
            <w:r w:rsidRPr="00AC4FBC">
              <w:t>1@215</w:t>
            </w:r>
          </w:p>
        </w:tc>
      </w:tr>
      <w:tr w:rsidR="006721A5" w:rsidRPr="00AC4FBC" w14:paraId="761489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C602578" w14:textId="47525174"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8A56EB" w14:textId="3C0BB6FE"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935459F" w14:textId="2877FEAC"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BCACD8" w14:textId="1E71E281"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3FAA45" w14:textId="120B366C"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573DDB3" w14:textId="5333929E"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90D048E" w14:textId="7C8C98E0"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3747DF9" w14:textId="38D1D5A4"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1190C0" w14:textId="64FDCF9D"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7EAE0AE" w14:textId="7812AE78"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8BA3F43" w14:textId="7FBC3C22" w:rsidR="006721A5" w:rsidRPr="00AC4FBC" w:rsidRDefault="00000000" w:rsidP="006721A5">
            <w:pPr>
              <w:pStyle w:val="TAC"/>
            </w:pPr>
            <w:hyperlink r:id="rId46" w:history="1">
              <w:r w:rsidR="006721A5" w:rsidRPr="00AC4FBC">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2C19D531" w14:textId="735BDF02" w:rsidR="006721A5" w:rsidRPr="00AC4FBC" w:rsidRDefault="006721A5" w:rsidP="006721A5">
            <w:pPr>
              <w:pStyle w:val="TAC"/>
            </w:pPr>
            <w:r w:rsidRPr="00AC4FBC">
              <w:t>1@0</w:t>
            </w:r>
          </w:p>
        </w:tc>
      </w:tr>
      <w:tr w:rsidR="006721A5" w:rsidRPr="00AC4FBC" w14:paraId="55C0BC1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63B8F88" w14:textId="268736E8"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5FE0CE7" w14:textId="2C521A6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E41D21B" w14:textId="64CBBD21"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264DFE" w14:textId="7723816A"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E8AF099" w14:textId="2828A4F6"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33D0A01" w14:textId="3A4D491C"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7B59BD6" w14:textId="41FA858C"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D28218E" w14:textId="42E2258C"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9C22FE" w14:textId="78C755F4"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BF76562" w14:textId="123979A3"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CF924DD" w14:textId="41FC2FC4"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D07F7F9" w14:textId="02C14BF9" w:rsidR="006721A5" w:rsidRPr="00AC4FBC" w:rsidRDefault="006721A5" w:rsidP="006721A5">
            <w:pPr>
              <w:pStyle w:val="TAC"/>
            </w:pPr>
            <w:r w:rsidRPr="00AC4FBC">
              <w:t>1@0</w:t>
            </w:r>
          </w:p>
        </w:tc>
      </w:tr>
      <w:tr w:rsidR="006721A5" w:rsidRPr="00AC4FBC" w14:paraId="69FD025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254DBCE" w14:textId="4C8C33CC"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816B57" w14:textId="39ABF69F"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FFCBF6" w14:textId="1521169E"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4070CF" w14:textId="316D719C"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34AA3D" w14:textId="4EAC28B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6D73B55B" w14:textId="3DA2D36A"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B01640A" w14:textId="2A9568AB"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F679066" w14:textId="40DD35D2"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31B7ECE" w14:textId="0166A0FE"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0DC984C" w14:textId="593AF2BC"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9CB984B" w14:textId="457EF48F"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29E3250" w14:textId="3278E439" w:rsidR="006721A5" w:rsidRPr="00AC4FBC" w:rsidRDefault="006721A5" w:rsidP="006721A5">
            <w:pPr>
              <w:pStyle w:val="TAC"/>
            </w:pPr>
            <w:r w:rsidRPr="00AC4FBC">
              <w:t>1@215</w:t>
            </w:r>
          </w:p>
        </w:tc>
      </w:tr>
      <w:tr w:rsidR="006721A5" w:rsidRPr="00AC4FBC" w14:paraId="6EAB7B5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tcPr>
          <w:p w14:paraId="2120495F" w14:textId="604BAC29" w:rsidR="006721A5" w:rsidRPr="00AC4FBC" w:rsidRDefault="006721A5" w:rsidP="006721A5">
            <w:pPr>
              <w:pStyle w:val="TAC"/>
            </w:pPr>
            <w:r w:rsidRPr="00AC4FBC">
              <w:rPr>
                <w:b/>
                <w:bCs/>
              </w:rPr>
              <w:t>Test Setting for DC_2A_n71A Configuration</w:t>
            </w:r>
          </w:p>
        </w:tc>
      </w:tr>
      <w:tr w:rsidR="006721A5" w:rsidRPr="00AC4FBC" w14:paraId="3E545FD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9AB79FA" w14:textId="43F95BA2"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7338EC" w14:textId="503D3EAD"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5B8C0E" w14:textId="589A511B"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18B228" w14:textId="332665FB" w:rsidR="006721A5" w:rsidRPr="00AC4FBC" w:rsidRDefault="006721A5" w:rsidP="006721A5">
            <w:pPr>
              <w:pStyle w:val="TAC"/>
            </w:pPr>
            <w:r w:rsidRPr="00AC4FBC">
              <w:t>n7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775D6F" w14:textId="63231A9C"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C4827F1" w14:textId="54C0B700"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31205D" w14:textId="00395D29"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2B38B7D" w14:textId="33B79F6C"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FB3658" w14:textId="266BCE8D"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C609214" w14:textId="10DFB0B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FD0E760" w14:textId="708A5C5A"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1C492D1D" w14:textId="0705D1AC" w:rsidR="006721A5" w:rsidRPr="00AC4FBC" w:rsidRDefault="006721A5" w:rsidP="006721A5">
            <w:pPr>
              <w:pStyle w:val="TAC"/>
            </w:pPr>
            <w:r w:rsidRPr="00AC4FBC">
              <w:t>1@0</w:t>
            </w:r>
          </w:p>
        </w:tc>
      </w:tr>
      <w:tr w:rsidR="006721A5" w:rsidRPr="00AC4FBC" w14:paraId="08A0E6F5" w14:textId="77777777" w:rsidTr="00591396">
        <w:trPr>
          <w:trHeight w:val="285"/>
        </w:trPr>
        <w:tc>
          <w:tcPr>
            <w:tcW w:w="10125" w:type="dxa"/>
            <w:gridSpan w:val="16"/>
            <w:tcBorders>
              <w:top w:val="single" w:sz="4" w:space="0" w:color="auto"/>
              <w:left w:val="single" w:sz="4" w:space="0" w:color="auto"/>
              <w:bottom w:val="single" w:sz="4" w:space="0" w:color="auto"/>
              <w:right w:val="single" w:sz="4" w:space="0" w:color="auto"/>
            </w:tcBorders>
            <w:vAlign w:val="center"/>
          </w:tcPr>
          <w:p w14:paraId="224693CD" w14:textId="03BB7280" w:rsidR="006721A5" w:rsidRPr="00AC4FBC" w:rsidRDefault="006721A5" w:rsidP="006721A5">
            <w:pPr>
              <w:pStyle w:val="TAH"/>
            </w:pPr>
            <w:r w:rsidRPr="00AC4FBC">
              <w:t>Test Setting for DC_2A_n77A Configuration</w:t>
            </w:r>
          </w:p>
        </w:tc>
      </w:tr>
      <w:tr w:rsidR="006721A5" w:rsidRPr="00AC4FBC" w14:paraId="6C1AB0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17D8A93" w14:textId="4B65426D"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83A287A" w14:textId="06B21D9A" w:rsidR="006721A5" w:rsidRPr="00AC4FBC" w:rsidRDefault="006721A5" w:rsidP="006721A5">
            <w:pPr>
              <w:pStyle w:val="TAC"/>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A2FD2EB" w14:textId="7A2653CA"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BB724A" w14:textId="2B696B17"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1C5074" w14:textId="063E0AD4"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vAlign w:val="center"/>
          </w:tcPr>
          <w:p w14:paraId="42476E99" w14:textId="153226B5"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96AB22E" w14:textId="4003B05E"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D427D4F" w14:textId="6891CBFB"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ACDF713" w14:textId="3C4B411D"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A8C504B" w14:textId="2E0DC2B6"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3F13686" w14:textId="60F39D67" w:rsidR="006721A5" w:rsidRPr="00AC4FBC" w:rsidRDefault="006721A5" w:rsidP="006721A5">
            <w:pPr>
              <w:pStyle w:val="TAC"/>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vAlign w:val="center"/>
          </w:tcPr>
          <w:p w14:paraId="77C56E05" w14:textId="7CEA57B9" w:rsidR="006721A5" w:rsidRPr="00AC4FBC" w:rsidRDefault="006721A5" w:rsidP="006721A5">
            <w:pPr>
              <w:pStyle w:val="TAC"/>
            </w:pPr>
            <w:r w:rsidRPr="00AC4FBC">
              <w:rPr>
                <w:rFonts w:cs="Arial"/>
                <w:color w:val="000000"/>
                <w:szCs w:val="18"/>
              </w:rPr>
              <w:t>1@272</w:t>
            </w:r>
          </w:p>
        </w:tc>
      </w:tr>
      <w:tr w:rsidR="006721A5" w:rsidRPr="00AC4FBC" w14:paraId="372B65B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902166A" w14:textId="45345635"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22B2DC" w14:textId="03DC0ECB" w:rsidR="006721A5" w:rsidRPr="00AC4FBC" w:rsidRDefault="006721A5" w:rsidP="006721A5">
            <w:pPr>
              <w:pStyle w:val="TAC"/>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3446F0" w14:textId="2C302590"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9234B0" w14:textId="4E1DD868"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FC2172" w14:textId="4D91C8A5" w:rsidR="006721A5" w:rsidRPr="00AC4FBC" w:rsidRDefault="006721A5" w:rsidP="006721A5">
            <w:pPr>
              <w:pStyle w:val="TAC"/>
            </w:pPr>
            <w:r w:rsidRPr="00AC4FBC">
              <w:rPr>
                <w:rFonts w:cs="Arial"/>
                <w:color w:val="000000"/>
                <w:szCs w:val="18"/>
              </w:rPr>
              <w:t>Note 27</w:t>
            </w:r>
          </w:p>
        </w:tc>
        <w:tc>
          <w:tcPr>
            <w:tcW w:w="893" w:type="dxa"/>
            <w:tcBorders>
              <w:top w:val="single" w:sz="4" w:space="0" w:color="auto"/>
              <w:left w:val="single" w:sz="4" w:space="0" w:color="auto"/>
              <w:bottom w:val="single" w:sz="4" w:space="0" w:color="auto"/>
              <w:right w:val="single" w:sz="4" w:space="0" w:color="auto"/>
            </w:tcBorders>
            <w:vAlign w:val="center"/>
          </w:tcPr>
          <w:p w14:paraId="709C06A0" w14:textId="35605356"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B71DD7" w14:textId="4B69DD1D"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800825F" w14:textId="37547754"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6963202" w14:textId="3E72AA88"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B0932BF" w14:textId="5004F52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AEC8FD2" w14:textId="693DB986" w:rsidR="006721A5" w:rsidRPr="00AC4FBC" w:rsidRDefault="006721A5" w:rsidP="006721A5">
            <w:pPr>
              <w:pStyle w:val="TAC"/>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vAlign w:val="center"/>
          </w:tcPr>
          <w:p w14:paraId="70563B3C" w14:textId="00033A27" w:rsidR="006721A5" w:rsidRPr="00AC4FBC" w:rsidRDefault="006721A5" w:rsidP="006721A5">
            <w:pPr>
              <w:pStyle w:val="TAC"/>
            </w:pPr>
            <w:r w:rsidRPr="00AC4FBC">
              <w:rPr>
                <w:rFonts w:cs="Arial"/>
                <w:color w:val="000000"/>
                <w:szCs w:val="18"/>
              </w:rPr>
              <w:t>1@200</w:t>
            </w:r>
          </w:p>
        </w:tc>
      </w:tr>
      <w:tr w:rsidR="006721A5" w:rsidRPr="00AC4FBC" w14:paraId="0F8061D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FC9036C" w14:textId="16DA8FEF"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950578" w14:textId="59D08C48" w:rsidR="006721A5" w:rsidRPr="00AC4FBC" w:rsidRDefault="006721A5" w:rsidP="006721A5">
            <w:pPr>
              <w:pStyle w:val="TAC"/>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8FFD87C" w14:textId="30A28042"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A20EBAE" w14:textId="651F3AE4"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FE5BDD" w14:textId="7D4D397B" w:rsidR="006721A5" w:rsidRPr="00AC4FBC" w:rsidRDefault="006721A5" w:rsidP="006721A5">
            <w:pPr>
              <w:pStyle w:val="TAC"/>
            </w:pPr>
            <w:r w:rsidRPr="00AC4FBC">
              <w:rPr>
                <w:rFonts w:cs="Arial"/>
                <w:color w:val="000000"/>
                <w:szCs w:val="18"/>
              </w:rPr>
              <w:t>Note 27</w:t>
            </w:r>
          </w:p>
        </w:tc>
        <w:tc>
          <w:tcPr>
            <w:tcW w:w="893" w:type="dxa"/>
            <w:tcBorders>
              <w:top w:val="single" w:sz="4" w:space="0" w:color="auto"/>
              <w:left w:val="single" w:sz="4" w:space="0" w:color="auto"/>
              <w:bottom w:val="single" w:sz="4" w:space="0" w:color="auto"/>
              <w:right w:val="single" w:sz="4" w:space="0" w:color="auto"/>
            </w:tcBorders>
            <w:vAlign w:val="center"/>
          </w:tcPr>
          <w:p w14:paraId="3816E51C" w14:textId="3334413D"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02302" w14:textId="76B780EC"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02BFAA3" w14:textId="78D9CDAD"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23B232B" w14:textId="56B44E12"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1C10E4C" w14:textId="5E23FBDA"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4E662E" w14:textId="2581C8F1" w:rsidR="006721A5" w:rsidRPr="00AC4FBC" w:rsidRDefault="006721A5" w:rsidP="006721A5">
            <w:pPr>
              <w:pStyle w:val="TAC"/>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vAlign w:val="center"/>
          </w:tcPr>
          <w:p w14:paraId="48B2D41E" w14:textId="7F068ADB" w:rsidR="006721A5" w:rsidRPr="00AC4FBC" w:rsidRDefault="006721A5" w:rsidP="006721A5">
            <w:pPr>
              <w:pStyle w:val="TAC"/>
            </w:pPr>
            <w:r w:rsidRPr="00AC4FBC">
              <w:rPr>
                <w:rFonts w:cs="Arial"/>
                <w:color w:val="000000"/>
                <w:szCs w:val="18"/>
              </w:rPr>
              <w:t>1@272</w:t>
            </w:r>
          </w:p>
        </w:tc>
      </w:tr>
      <w:tr w:rsidR="006721A5" w:rsidRPr="00AC4FBC" w14:paraId="7C9F9CC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62FF1F6" w14:textId="6E9F10BC" w:rsidR="006721A5" w:rsidRPr="00AC4FBC" w:rsidRDefault="006721A5" w:rsidP="006721A5">
            <w:pPr>
              <w:pStyle w:val="TAC"/>
              <w:rPr>
                <w:rFonts w:cs="Arial"/>
                <w:color w:val="000000"/>
                <w:szCs w:val="18"/>
              </w:rPr>
            </w:pPr>
            <w:r>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6265B3" w14:textId="6751E126" w:rsidR="006721A5" w:rsidRPr="00AC4FBC" w:rsidRDefault="006721A5" w:rsidP="006721A5">
            <w:pPr>
              <w:pStyle w:val="TAC"/>
              <w:rPr>
                <w:rFonts w:cs="Arial"/>
                <w:color w:val="000000"/>
                <w:szCs w:val="18"/>
              </w:rPr>
            </w:pPr>
            <w:r w:rsidRPr="00AC4FBC">
              <w:rPr>
                <w:rFonts w:cs="Arial"/>
                <w:color w:val="000000"/>
                <w:szCs w:val="18"/>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1E45D44" w14:textId="4B375B86" w:rsidR="006721A5" w:rsidRPr="00AC4FBC" w:rsidRDefault="006721A5" w:rsidP="006721A5">
            <w:pPr>
              <w:pStyle w:val="TAC"/>
              <w:rPr>
                <w:rFonts w:cs="Arial"/>
                <w:color w:val="000000"/>
                <w:szCs w:val="18"/>
              </w:rPr>
            </w:pPr>
            <w:r>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DAE05C" w14:textId="25BF1306"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DDD70E" w14:textId="2E49A3E0" w:rsidR="006721A5" w:rsidRPr="00AC4FBC" w:rsidRDefault="006721A5" w:rsidP="006721A5">
            <w:pPr>
              <w:pStyle w:val="TAC"/>
              <w:rPr>
                <w:rFonts w:cs="Arial"/>
                <w:color w:val="000000"/>
                <w:szCs w:val="18"/>
              </w:rPr>
            </w:pPr>
            <w:r>
              <w:rPr>
                <w:rFonts w:cs="Arial"/>
                <w:color w:val="000000"/>
                <w:szCs w:val="18"/>
              </w:rPr>
              <w:t>Note 27</w:t>
            </w:r>
          </w:p>
        </w:tc>
        <w:tc>
          <w:tcPr>
            <w:tcW w:w="893" w:type="dxa"/>
            <w:tcBorders>
              <w:top w:val="single" w:sz="4" w:space="0" w:color="auto"/>
              <w:left w:val="single" w:sz="4" w:space="0" w:color="auto"/>
              <w:bottom w:val="single" w:sz="4" w:space="0" w:color="auto"/>
              <w:right w:val="single" w:sz="4" w:space="0" w:color="auto"/>
            </w:tcBorders>
            <w:vAlign w:val="center"/>
          </w:tcPr>
          <w:p w14:paraId="548FFF50" w14:textId="5A2081EB"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34287FD" w14:textId="2C250165"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A67CC47" w14:textId="22B33E2F"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1491B1" w14:textId="51655748"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F25FB3A" w14:textId="37D24690"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F23EEA8" w14:textId="18E9E140" w:rsidR="006721A5" w:rsidRPr="00AC4FBC" w:rsidRDefault="006721A5" w:rsidP="006721A5">
            <w:pPr>
              <w:pStyle w:val="TAC"/>
              <w:rPr>
                <w:rFonts w:cs="Arial"/>
                <w:color w:val="000000"/>
                <w:szCs w:val="18"/>
              </w:rPr>
            </w:pPr>
            <w:r w:rsidRPr="00AC4FBC">
              <w:rPr>
                <w:rFonts w:cs="Arial"/>
                <w:color w:val="000000"/>
                <w:szCs w:val="18"/>
              </w:rPr>
              <w:t>1@</w:t>
            </w:r>
            <w:r>
              <w:rPr>
                <w:rFonts w:cs="Arial"/>
                <w:color w:val="000000"/>
                <w:szCs w:val="18"/>
              </w:rPr>
              <w:t>0</w:t>
            </w:r>
          </w:p>
        </w:tc>
        <w:tc>
          <w:tcPr>
            <w:tcW w:w="961" w:type="dxa"/>
            <w:tcBorders>
              <w:top w:val="single" w:sz="4" w:space="0" w:color="auto"/>
              <w:left w:val="single" w:sz="4" w:space="0" w:color="auto"/>
              <w:bottom w:val="single" w:sz="4" w:space="0" w:color="auto"/>
              <w:right w:val="single" w:sz="4" w:space="0" w:color="auto"/>
            </w:tcBorders>
            <w:vAlign w:val="center"/>
          </w:tcPr>
          <w:p w14:paraId="50879658" w14:textId="5F730D0B" w:rsidR="006721A5" w:rsidRPr="00AC4FBC" w:rsidRDefault="006721A5" w:rsidP="006721A5">
            <w:pPr>
              <w:pStyle w:val="TAC"/>
              <w:rPr>
                <w:rFonts w:cs="Arial"/>
                <w:color w:val="000000"/>
                <w:szCs w:val="18"/>
              </w:rPr>
            </w:pPr>
            <w:r w:rsidRPr="00AC4FBC">
              <w:rPr>
                <w:rFonts w:cs="Arial"/>
                <w:color w:val="000000"/>
                <w:szCs w:val="18"/>
              </w:rPr>
              <w:t>1@2</w:t>
            </w:r>
            <w:r>
              <w:rPr>
                <w:rFonts w:cs="Arial"/>
                <w:color w:val="000000"/>
                <w:szCs w:val="18"/>
              </w:rPr>
              <w:t>00</w:t>
            </w:r>
          </w:p>
        </w:tc>
      </w:tr>
      <w:tr w:rsidR="006721A5" w:rsidRPr="00AC4FBC" w14:paraId="5A4526B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67A90581" w14:textId="77777777" w:rsidR="006721A5" w:rsidRPr="00AC4FBC" w:rsidRDefault="006721A5" w:rsidP="006721A5">
            <w:pPr>
              <w:pStyle w:val="TAH"/>
            </w:pPr>
            <w:r w:rsidRPr="00AC4FBC">
              <w:t>Test Setting for DC_2A_n78A Configuration</w:t>
            </w:r>
          </w:p>
        </w:tc>
      </w:tr>
      <w:tr w:rsidR="006721A5" w:rsidRPr="00AC4FBC" w14:paraId="5183B73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9EC0AAF"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F62B63C"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8F613C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60CBE6" w14:textId="3B03D14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37B08E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5211514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68A0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1D8E10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83E072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EA68C0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56252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71DD4A99" w14:textId="43F7AE35" w:rsidR="006721A5" w:rsidRPr="00AC4FBC" w:rsidRDefault="006721A5" w:rsidP="006721A5">
            <w:pPr>
              <w:pStyle w:val="TAC"/>
            </w:pPr>
            <w:r w:rsidRPr="00AC4FBC">
              <w:t>1@272</w:t>
            </w:r>
          </w:p>
        </w:tc>
      </w:tr>
      <w:tr w:rsidR="006721A5" w:rsidRPr="00AC4FBC" w14:paraId="30B7D2E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5184E2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7C4A6C"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3FF9E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632FF7" w14:textId="359813A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340C2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6FC2B33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61512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F72B31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4E1BA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586BD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D0F0278" w14:textId="0FE30764"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23DEADA2" w14:textId="77777777" w:rsidR="006721A5" w:rsidRPr="00AC4FBC" w:rsidRDefault="006721A5" w:rsidP="006721A5">
            <w:pPr>
              <w:pStyle w:val="TAC"/>
            </w:pPr>
            <w:r w:rsidRPr="00AC4FBC">
              <w:t>1@0</w:t>
            </w:r>
          </w:p>
        </w:tc>
      </w:tr>
      <w:tr w:rsidR="006721A5" w:rsidRPr="00AC4FBC" w14:paraId="3D5D1C9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721CFF7"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34027D"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1501B0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299610" w14:textId="397EF37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6EB86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21A54A6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D23CBA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14879A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70713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8B3E12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7D1B2BD" w14:textId="139F3C88"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72C2FC7C" w14:textId="5EE1DF88" w:rsidR="006721A5" w:rsidRPr="00AC4FBC" w:rsidRDefault="006721A5" w:rsidP="006721A5">
            <w:pPr>
              <w:pStyle w:val="TAC"/>
            </w:pPr>
            <w:r w:rsidRPr="00AC4FBC">
              <w:t>1@272</w:t>
            </w:r>
          </w:p>
        </w:tc>
      </w:tr>
      <w:tr w:rsidR="006721A5" w:rsidRPr="00AC4FBC" w14:paraId="2A7F499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81F2E0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3522C7" w14:textId="77777777" w:rsidR="006721A5" w:rsidRPr="00AC4FBC" w:rsidRDefault="006721A5" w:rsidP="006721A5">
            <w:pPr>
              <w:pStyle w:val="TAC"/>
            </w:pPr>
            <w:r w:rsidRPr="00AC4FBC">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483DF2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155B45" w14:textId="462297B2"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5B606C"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48F00D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D1F869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D7AB32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36F13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1D1EC2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D5E88F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6EB82C10" w14:textId="1A49521B" w:rsidR="006721A5" w:rsidRPr="00AC4FBC" w:rsidRDefault="006721A5" w:rsidP="006721A5">
            <w:pPr>
              <w:pStyle w:val="TAC"/>
            </w:pPr>
            <w:r w:rsidRPr="00AC4FBC">
              <w:t>1@272</w:t>
            </w:r>
          </w:p>
        </w:tc>
      </w:tr>
      <w:tr w:rsidR="006721A5" w:rsidRPr="00AC4FBC" w14:paraId="06897D8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7036EF5C" w14:textId="77777777" w:rsidR="006721A5" w:rsidRPr="00AC4FBC" w:rsidRDefault="006721A5" w:rsidP="006721A5">
            <w:pPr>
              <w:pStyle w:val="TAH"/>
            </w:pPr>
            <w:r w:rsidRPr="00AC4FBC">
              <w:t>Test Settings for DC_3A_n1A Configuration</w:t>
            </w:r>
          </w:p>
        </w:tc>
      </w:tr>
      <w:tr w:rsidR="006721A5" w:rsidRPr="00AC4FBC" w14:paraId="08BCF6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3A18D77" w14:textId="77777777" w:rsidR="006721A5" w:rsidRPr="00AC4FBC" w:rsidRDefault="006721A5" w:rsidP="006721A5">
            <w:pPr>
              <w:pStyle w:val="TAC"/>
            </w:pPr>
            <w:r w:rsidRPr="00AC4FBC">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BCFDE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864469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F46B30" w14:textId="15E98BC6"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0C0FEF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7701D3D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28F351" w14:textId="77777777" w:rsidR="006721A5" w:rsidRPr="00AC4FBC" w:rsidRDefault="006721A5" w:rsidP="006721A5">
            <w:pPr>
              <w:pStyle w:val="TAC"/>
            </w:pPr>
            <w:r w:rsidRPr="00AC4FBC">
              <w:rPr>
                <w:rFonts w:cs="Arial"/>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A0B28F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930657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0B0CA1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944A71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59CC2BE6" w14:textId="77777777" w:rsidR="006721A5" w:rsidRPr="00AC4FBC" w:rsidRDefault="006721A5" w:rsidP="006721A5">
            <w:pPr>
              <w:pStyle w:val="TAC"/>
            </w:pPr>
            <w:r w:rsidRPr="00AC4FBC">
              <w:t>1@0</w:t>
            </w:r>
          </w:p>
        </w:tc>
      </w:tr>
      <w:tr w:rsidR="006721A5" w:rsidRPr="00AC4FBC" w14:paraId="1C4D6A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399A89"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EA4CD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93A4F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2D2432" w14:textId="2DCC42D0"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D28B7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743D7DC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0FB09B" w14:textId="77777777" w:rsidR="006721A5" w:rsidRPr="00AC4FBC" w:rsidRDefault="006721A5" w:rsidP="006721A5">
            <w:pPr>
              <w:pStyle w:val="TAC"/>
            </w:pPr>
            <w:r w:rsidRPr="00AC4FBC">
              <w:rPr>
                <w:rFonts w:cs="Arial"/>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2F71ED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D66498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81EFDA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7F5F292" w14:textId="09DF864A"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21678B08" w14:textId="5F2F8C5D" w:rsidR="006721A5" w:rsidRPr="00AC4FBC" w:rsidRDefault="006721A5" w:rsidP="006721A5">
            <w:pPr>
              <w:pStyle w:val="TAC"/>
            </w:pPr>
            <w:r w:rsidRPr="00AC4FBC">
              <w:t>1@105</w:t>
            </w:r>
          </w:p>
        </w:tc>
      </w:tr>
      <w:tr w:rsidR="006721A5" w:rsidRPr="00AC4FBC" w14:paraId="5BAD2F2B"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37268445" w14:textId="77777777" w:rsidR="006721A5" w:rsidRPr="00AC4FBC" w:rsidRDefault="006721A5" w:rsidP="006721A5">
            <w:pPr>
              <w:pStyle w:val="TAH"/>
            </w:pPr>
            <w:r w:rsidRPr="00AC4FBC">
              <w:t>Test Setting for DC_3A_n5A Configuration</w:t>
            </w:r>
          </w:p>
        </w:tc>
      </w:tr>
      <w:tr w:rsidR="006721A5" w:rsidRPr="00AC4FBC" w14:paraId="080972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DF7783D"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CC7A0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4731FE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9C09A7"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2B4DF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85AF82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EE36C7"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1B81E8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F77D74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38B1F3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B38E84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132E1B4" w14:textId="77777777" w:rsidR="006721A5" w:rsidRPr="00AC4FBC" w:rsidRDefault="006721A5" w:rsidP="006721A5">
            <w:pPr>
              <w:pStyle w:val="TAC"/>
            </w:pPr>
            <w:r w:rsidRPr="00AC4FBC">
              <w:t>1@77</w:t>
            </w:r>
          </w:p>
        </w:tc>
      </w:tr>
      <w:tr w:rsidR="006721A5" w:rsidRPr="00AC4FBC" w14:paraId="20DE314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D8B0BAB"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A4B9EF4"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1DA5A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679A55"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9872FE"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3680320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F0BC90C"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22CCC6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A9FC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3379C3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771095A"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5680A8F2" w14:textId="77777777" w:rsidR="006721A5" w:rsidRPr="00AC4FBC" w:rsidRDefault="006721A5" w:rsidP="006721A5">
            <w:pPr>
              <w:pStyle w:val="TAC"/>
            </w:pPr>
            <w:r w:rsidRPr="00AC4FBC">
              <w:t>1@105</w:t>
            </w:r>
          </w:p>
        </w:tc>
      </w:tr>
      <w:tr w:rsidR="006721A5" w:rsidRPr="00AC4FBC" w14:paraId="5E10F1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715DAD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7A6192"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FDFF9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43573E"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76A40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07EF3A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1567BCE"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DD8466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11E2F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23C054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3A24FF3"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34E2061A" w14:textId="77777777" w:rsidR="006721A5" w:rsidRPr="00AC4FBC" w:rsidRDefault="006721A5" w:rsidP="006721A5">
            <w:pPr>
              <w:pStyle w:val="TAC"/>
            </w:pPr>
            <w:r w:rsidRPr="00AC4FBC">
              <w:t>1@0</w:t>
            </w:r>
          </w:p>
        </w:tc>
      </w:tr>
      <w:tr w:rsidR="006721A5" w:rsidRPr="00AC4FBC" w14:paraId="19F9383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B18536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4591A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F0B23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F0E06F"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9DEEBF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680F8DC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BF7286"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69946F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145164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27373E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2318EC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23E4566" w14:textId="77777777" w:rsidR="006721A5" w:rsidRPr="00AC4FBC" w:rsidRDefault="006721A5" w:rsidP="006721A5">
            <w:pPr>
              <w:pStyle w:val="TAC"/>
            </w:pPr>
            <w:r w:rsidRPr="00AC4FBC">
              <w:t>1@0</w:t>
            </w:r>
          </w:p>
        </w:tc>
      </w:tr>
      <w:tr w:rsidR="006721A5" w:rsidRPr="00AC4FBC" w14:paraId="71E8938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8EF625E"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9D5A55"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9F52D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399B10" w14:textId="77777777"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FE549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03FFB29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372561F"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45E96E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CF621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DF2440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22975B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0B9518E4" w14:textId="77777777" w:rsidR="006721A5" w:rsidRPr="00AC4FBC" w:rsidRDefault="006721A5" w:rsidP="006721A5">
            <w:pPr>
              <w:pStyle w:val="TAC"/>
            </w:pPr>
            <w:r w:rsidRPr="00AC4FBC">
              <w:t>1@0</w:t>
            </w:r>
          </w:p>
        </w:tc>
      </w:tr>
      <w:tr w:rsidR="006721A5" w:rsidRPr="00AC4FBC" w14:paraId="759E260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60E96A41" w14:textId="77777777" w:rsidR="006721A5" w:rsidRPr="00AC4FBC" w:rsidRDefault="006721A5" w:rsidP="006721A5">
            <w:pPr>
              <w:pStyle w:val="TAH"/>
            </w:pPr>
            <w:r w:rsidRPr="00AC4FBC">
              <w:t>Test Setting for DC_3A_n7A Configuration</w:t>
            </w:r>
          </w:p>
        </w:tc>
      </w:tr>
      <w:tr w:rsidR="006721A5" w:rsidRPr="00AC4FBC" w14:paraId="05E33FC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F26331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82AAB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ADCBCA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3EEC2C" w14:textId="5A04ACFD"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5F73E1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19158D4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D910D0"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66F4B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C72C1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F3EBE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BAE3D42" w14:textId="3E28B090" w:rsidR="006721A5" w:rsidRPr="00AC4FBC" w:rsidRDefault="006721A5" w:rsidP="006721A5">
            <w:pPr>
              <w:pStyle w:val="TAC"/>
            </w:pPr>
            <w:r w:rsidRPr="00AC4FBC">
              <w:t>1@47</w:t>
            </w:r>
          </w:p>
        </w:tc>
        <w:tc>
          <w:tcPr>
            <w:tcW w:w="955" w:type="dxa"/>
            <w:tcBorders>
              <w:top w:val="single" w:sz="4" w:space="0" w:color="auto"/>
              <w:left w:val="single" w:sz="4" w:space="0" w:color="auto"/>
              <w:bottom w:val="single" w:sz="4" w:space="0" w:color="auto"/>
              <w:right w:val="single" w:sz="4" w:space="0" w:color="auto"/>
            </w:tcBorders>
            <w:vAlign w:val="center"/>
          </w:tcPr>
          <w:p w14:paraId="1670F13C" w14:textId="3A0A69EA" w:rsidR="006721A5" w:rsidRPr="00AC4FBC" w:rsidRDefault="006721A5" w:rsidP="006721A5">
            <w:pPr>
              <w:pStyle w:val="TAC"/>
            </w:pPr>
            <w:r w:rsidRPr="00AC4FBC">
              <w:t>1@51</w:t>
            </w:r>
          </w:p>
        </w:tc>
      </w:tr>
      <w:tr w:rsidR="006721A5" w:rsidRPr="00AC4FBC" w14:paraId="747295A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A12528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F465A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9EC6719"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3C0318" w14:textId="5D4A4C04"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4FA7D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24E65060"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A63CFB"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E7E355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D0068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996E89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D65E59D" w14:textId="3C8E1B89"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19267C13" w14:textId="32C33555" w:rsidR="006721A5" w:rsidRPr="00AC4FBC" w:rsidRDefault="006721A5" w:rsidP="006721A5">
            <w:pPr>
              <w:pStyle w:val="TAC"/>
            </w:pPr>
            <w:r w:rsidRPr="00AC4FBC">
              <w:t>1@51</w:t>
            </w:r>
          </w:p>
        </w:tc>
      </w:tr>
      <w:tr w:rsidR="006721A5" w:rsidRPr="00AC4FBC" w14:paraId="1803E47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AE5179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C5EA1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B3760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C32756" w14:textId="1AA5417D"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C8C45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4D211CF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A61F885"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B87BB4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128EFD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A85923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147785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0DE15198" w14:textId="77777777" w:rsidR="006721A5" w:rsidRPr="00AC4FBC" w:rsidRDefault="006721A5" w:rsidP="006721A5">
            <w:pPr>
              <w:pStyle w:val="TAC"/>
            </w:pPr>
            <w:r w:rsidRPr="00AC4FBC">
              <w:t>1@51</w:t>
            </w:r>
          </w:p>
        </w:tc>
      </w:tr>
      <w:tr w:rsidR="006721A5" w:rsidRPr="00AC4FBC" w14:paraId="0EC91B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860CEE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EE1855"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D28595C"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FF8E827" w14:textId="4CD36382"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EEEFD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tcPr>
          <w:p w14:paraId="3B7301F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6201177"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74AD1C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C5FA1E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BD3F5F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D90AC2B" w14:textId="05E1BA33"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vAlign w:val="center"/>
          </w:tcPr>
          <w:p w14:paraId="3229F5D8" w14:textId="77777777" w:rsidR="006721A5" w:rsidRPr="00AC4FBC" w:rsidRDefault="006721A5" w:rsidP="006721A5">
            <w:pPr>
              <w:pStyle w:val="TAC"/>
            </w:pPr>
            <w:r w:rsidRPr="00AC4FBC">
              <w:t>1@0</w:t>
            </w:r>
          </w:p>
        </w:tc>
      </w:tr>
      <w:tr w:rsidR="006721A5" w:rsidRPr="00AC4FBC" w14:paraId="7D7D1D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361095"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271233"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F201D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13DBB13" w14:textId="39A168B7"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3E8831"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tcPr>
          <w:p w14:paraId="71FB93C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61C456" w14:textId="77777777" w:rsidR="006721A5" w:rsidRPr="00AC4FBC" w:rsidRDefault="006721A5" w:rsidP="006721A5">
            <w:pPr>
              <w:pStyle w:val="TAC"/>
            </w:pPr>
            <w:r w:rsidRPr="00AC4FBC">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0B5FF2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0AEBF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B0C1AC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A6D3F3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vAlign w:val="center"/>
          </w:tcPr>
          <w:p w14:paraId="3C1E9D16" w14:textId="3FB0F278" w:rsidR="006721A5" w:rsidRPr="00AC4FBC" w:rsidRDefault="006721A5" w:rsidP="006721A5">
            <w:pPr>
              <w:pStyle w:val="TAC"/>
            </w:pPr>
            <w:r w:rsidRPr="00AC4FBC">
              <w:t>1@51</w:t>
            </w:r>
          </w:p>
        </w:tc>
      </w:tr>
      <w:tr w:rsidR="006721A5" w:rsidRPr="00AC4FBC" w14:paraId="18A4473D" w14:textId="77777777" w:rsidTr="00B3680B">
        <w:trPr>
          <w:trHeight w:val="285"/>
        </w:trPr>
        <w:tc>
          <w:tcPr>
            <w:tcW w:w="10119" w:type="dxa"/>
            <w:gridSpan w:val="16"/>
            <w:tcBorders>
              <w:top w:val="single" w:sz="4" w:space="0" w:color="auto"/>
              <w:left w:val="single" w:sz="4" w:space="0" w:color="auto"/>
              <w:bottom w:val="single" w:sz="4" w:space="0" w:color="auto"/>
              <w:right w:val="single" w:sz="4" w:space="0" w:color="auto"/>
            </w:tcBorders>
            <w:vAlign w:val="center"/>
          </w:tcPr>
          <w:p w14:paraId="28B73CCD" w14:textId="145EFF03" w:rsidR="006721A5" w:rsidRPr="00AC4FBC" w:rsidRDefault="006721A5" w:rsidP="006721A5">
            <w:pPr>
              <w:pStyle w:val="TAC"/>
              <w:rPr>
                <w:b/>
                <w:bCs/>
              </w:rPr>
            </w:pPr>
            <w:r w:rsidRPr="00AC4FBC">
              <w:rPr>
                <w:b/>
                <w:bCs/>
              </w:rPr>
              <w:t>Test Setting for DC_3A_n8A Configuration</w:t>
            </w:r>
          </w:p>
        </w:tc>
      </w:tr>
      <w:tr w:rsidR="006721A5" w:rsidRPr="00AC4FBC" w14:paraId="1CABDAD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A733E83" w14:textId="3842BBD2"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320686" w14:textId="732C2DF2" w:rsidR="006721A5" w:rsidRPr="00AC4FBC" w:rsidRDefault="006721A5" w:rsidP="006721A5">
            <w:pPr>
              <w:pStyle w:val="TAC"/>
            </w:pPr>
            <w:r w:rsidRPr="00AC4FBC">
              <w:rPr>
                <w:rFonts w:cs="Arial"/>
                <w:color w:val="000000"/>
                <w:szCs w:val="18"/>
              </w:rPr>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3121D7" w14:textId="00EB81C6"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BEC02CF" w14:textId="65DE28EC"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348089" w14:textId="16D4D515"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vAlign w:val="center"/>
          </w:tcPr>
          <w:p w14:paraId="4133F098" w14:textId="7DFF426B"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1D57C" w14:textId="44A40120"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B87967D" w14:textId="62CC0503"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A52C33" w14:textId="47E91C81"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A9D9053" w14:textId="54F7679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9B673ED" w14:textId="324DE6D2" w:rsidR="006721A5" w:rsidRPr="00AC4FBC" w:rsidRDefault="00000000" w:rsidP="006721A5">
            <w:pPr>
              <w:pStyle w:val="TAC"/>
            </w:pPr>
            <w:hyperlink r:id="rId47"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vAlign w:val="center"/>
          </w:tcPr>
          <w:p w14:paraId="478A38A5" w14:textId="719CCD65" w:rsidR="006721A5" w:rsidRPr="00AC4FBC" w:rsidRDefault="00000000" w:rsidP="006721A5">
            <w:pPr>
              <w:pStyle w:val="TAC"/>
            </w:pPr>
            <w:hyperlink r:id="rId48" w:history="1">
              <w:r w:rsidR="006721A5" w:rsidRPr="00AC4FBC">
                <w:rPr>
                  <w:rStyle w:val="Hyperlink"/>
                  <w:rFonts w:cs="Arial"/>
                  <w:color w:val="000000"/>
                  <w:szCs w:val="18"/>
                </w:rPr>
                <w:t>1@0</w:t>
              </w:r>
            </w:hyperlink>
          </w:p>
        </w:tc>
      </w:tr>
      <w:tr w:rsidR="006721A5" w:rsidRPr="00AC4FBC" w14:paraId="59DCD38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E29F2E0" w14:textId="278083FE"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5729D4" w14:textId="08547B1F" w:rsidR="006721A5" w:rsidRPr="00AC4FBC" w:rsidRDefault="006721A5" w:rsidP="006721A5">
            <w:pPr>
              <w:pStyle w:val="TAC"/>
            </w:pPr>
            <w:r w:rsidRPr="00AC4FBC">
              <w:rPr>
                <w:rFonts w:cs="Arial"/>
                <w:color w:val="000000"/>
                <w:szCs w:val="18"/>
              </w:rPr>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EC9B87" w14:textId="2C04118E"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179171" w14:textId="33223E64"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335838" w14:textId="43C058F2"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vAlign w:val="center"/>
          </w:tcPr>
          <w:p w14:paraId="7FCC30B6" w14:textId="452114DB"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775A430" w14:textId="2129E05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72898D5" w14:textId="5E9027B8"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7C0396" w14:textId="5B50ADEF"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FA27405" w14:textId="412D9FD6"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49DE8D" w14:textId="0E59B1CE" w:rsidR="006721A5" w:rsidRPr="00AC4FBC" w:rsidRDefault="00000000" w:rsidP="006721A5">
            <w:pPr>
              <w:pStyle w:val="TAC"/>
            </w:pPr>
            <w:hyperlink r:id="rId49"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1AEB8F15" w14:textId="2206F63E" w:rsidR="006721A5" w:rsidRPr="00AC4FBC" w:rsidRDefault="00000000" w:rsidP="006721A5">
            <w:pPr>
              <w:pStyle w:val="TAC"/>
            </w:pPr>
            <w:hyperlink r:id="rId50" w:history="1">
              <w:r w:rsidR="006721A5" w:rsidRPr="00AC4FBC">
                <w:rPr>
                  <w:rStyle w:val="Hyperlink"/>
                  <w:rFonts w:cs="Arial"/>
                  <w:color w:val="000000"/>
                  <w:szCs w:val="18"/>
                </w:rPr>
                <w:t>1@105</w:t>
              </w:r>
            </w:hyperlink>
          </w:p>
        </w:tc>
      </w:tr>
      <w:tr w:rsidR="006721A5" w:rsidRPr="00AC4FBC" w14:paraId="56CD38A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AFBA740" w14:textId="00216A2A"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4C1773" w14:textId="1CF2853B" w:rsidR="006721A5" w:rsidRPr="00AC4FBC" w:rsidRDefault="006721A5" w:rsidP="006721A5">
            <w:pPr>
              <w:pStyle w:val="TAC"/>
            </w:pPr>
            <w:r w:rsidRPr="00AC4FBC">
              <w:rPr>
                <w:rFonts w:cs="Arial"/>
                <w:color w:val="000000"/>
                <w:szCs w:val="18"/>
              </w:rPr>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2C380C" w14:textId="1EEDF63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6EF0B7" w14:textId="2A0B4C50"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156A7B" w14:textId="0E7B529C"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vAlign w:val="center"/>
          </w:tcPr>
          <w:p w14:paraId="0FA2CDE6" w14:textId="2C1CF155"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3C1A287" w14:textId="6D63085E"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6851B2A" w14:textId="0B44EAB9"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6FF97F" w14:textId="6DED7653"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1C32B72" w14:textId="49E1340E"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76671A2" w14:textId="5F96D81F" w:rsidR="006721A5" w:rsidRPr="00AC4FBC" w:rsidRDefault="00000000" w:rsidP="006721A5">
            <w:pPr>
              <w:pStyle w:val="TAC"/>
            </w:pPr>
            <w:hyperlink r:id="rId51"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vAlign w:val="center"/>
          </w:tcPr>
          <w:p w14:paraId="202216B1" w14:textId="38EE11B3" w:rsidR="006721A5" w:rsidRPr="00AC4FBC" w:rsidRDefault="00000000" w:rsidP="006721A5">
            <w:pPr>
              <w:pStyle w:val="TAC"/>
            </w:pPr>
            <w:hyperlink r:id="rId52" w:history="1">
              <w:r w:rsidR="006721A5" w:rsidRPr="00AC4FBC">
                <w:rPr>
                  <w:rStyle w:val="Hyperlink"/>
                  <w:rFonts w:cs="Arial"/>
                  <w:color w:val="000000"/>
                  <w:szCs w:val="18"/>
                </w:rPr>
                <w:t>1@105</w:t>
              </w:r>
            </w:hyperlink>
          </w:p>
        </w:tc>
      </w:tr>
      <w:tr w:rsidR="006721A5" w:rsidRPr="00AC4FBC" w14:paraId="733C713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6A3AF7AC" w14:textId="77777777" w:rsidR="006721A5" w:rsidRPr="00AC4FBC" w:rsidRDefault="006721A5" w:rsidP="006721A5">
            <w:pPr>
              <w:pStyle w:val="TAH"/>
            </w:pPr>
            <w:r w:rsidRPr="00AC4FBC">
              <w:t>Test Settings for DC_3A_n28A Configuration</w:t>
            </w:r>
          </w:p>
        </w:tc>
      </w:tr>
      <w:tr w:rsidR="006721A5" w:rsidRPr="00AC4FBC" w14:paraId="48E3F5A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CFAB0F" w14:textId="77777777" w:rsidR="006721A5" w:rsidRPr="00AC4FBC" w:rsidRDefault="006721A5" w:rsidP="006721A5">
            <w:pPr>
              <w:pStyle w:val="TAC"/>
            </w:pPr>
            <w:r w:rsidRPr="00AC4FBC">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E25043"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2E17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3E9DDC" w14:textId="508E5A0C"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3ACFD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1438F6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E0E2F2"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6F1BC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8A948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70C35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A02BCF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617C4C1" w14:textId="77777777" w:rsidR="006721A5" w:rsidRPr="00AC4FBC" w:rsidRDefault="006721A5" w:rsidP="006721A5">
            <w:pPr>
              <w:pStyle w:val="TAC"/>
            </w:pPr>
            <w:r w:rsidRPr="00AC4FBC">
              <w:t>1@0</w:t>
            </w:r>
          </w:p>
        </w:tc>
      </w:tr>
      <w:tr w:rsidR="006721A5" w:rsidRPr="00AC4FBC" w14:paraId="66C8C5D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54FEA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BB5DB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05E1D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AB496DD" w14:textId="48F84805"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0CA63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51E85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B59C1"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EF62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673D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C5C22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B58EC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3469BA" w14:textId="77777777" w:rsidR="006721A5" w:rsidRPr="00AC4FBC" w:rsidRDefault="006721A5" w:rsidP="006721A5">
            <w:pPr>
              <w:pStyle w:val="TAC"/>
            </w:pPr>
            <w:r w:rsidRPr="00AC4FBC">
              <w:t>1@105</w:t>
            </w:r>
          </w:p>
        </w:tc>
      </w:tr>
      <w:tr w:rsidR="006721A5" w:rsidRPr="00AC4FBC" w14:paraId="77D084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5A5E3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DE062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9FD92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5A3064" w14:textId="5EDF0BA5"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FF3EE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01CDDD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7443E"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81CEC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E64A0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224E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3E038A"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1A8E43" w14:textId="77777777" w:rsidR="006721A5" w:rsidRPr="00AC4FBC" w:rsidRDefault="006721A5" w:rsidP="006721A5">
            <w:pPr>
              <w:pStyle w:val="TAC"/>
            </w:pPr>
            <w:r w:rsidRPr="00AC4FBC">
              <w:t>1@105</w:t>
            </w:r>
          </w:p>
        </w:tc>
      </w:tr>
      <w:tr w:rsidR="006721A5" w:rsidRPr="00AC4FBC" w14:paraId="2BE6443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43EB108A" w14:textId="77777777" w:rsidR="006721A5" w:rsidRPr="00AC4FBC" w:rsidRDefault="006721A5" w:rsidP="006721A5">
            <w:pPr>
              <w:pStyle w:val="TAH"/>
            </w:pPr>
            <w:r w:rsidRPr="00AC4FBC">
              <w:t>Test Settings for DC_3A_n41A Configuration</w:t>
            </w:r>
          </w:p>
        </w:tc>
      </w:tr>
      <w:tr w:rsidR="006721A5" w:rsidRPr="00AC4FBC" w14:paraId="4255FC2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D2DF4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CC413F"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EFC5E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93692" w14:textId="175DA6C5"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F434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C5A6A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97520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432859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13C1B1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9E9344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659B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2D5D03" w14:textId="77777777" w:rsidR="006721A5" w:rsidRPr="00AC4FBC" w:rsidRDefault="006721A5" w:rsidP="006721A5">
            <w:pPr>
              <w:pStyle w:val="TAC"/>
            </w:pPr>
            <w:r w:rsidRPr="00AC4FBC">
              <w:t>1@0</w:t>
            </w:r>
          </w:p>
        </w:tc>
      </w:tr>
      <w:tr w:rsidR="006721A5" w:rsidRPr="00AC4FBC" w14:paraId="2C63C3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7499E"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90305A"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9BD39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1070F1" w14:textId="2A96A8A9"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C98C6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1CA78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A54E5E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604974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92D2A4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BBE6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8D1826"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E41E1B" w14:textId="77777777" w:rsidR="006721A5" w:rsidRPr="00AC4FBC" w:rsidRDefault="006721A5" w:rsidP="006721A5">
            <w:pPr>
              <w:pStyle w:val="TAC"/>
            </w:pPr>
            <w:r w:rsidRPr="00AC4FBC">
              <w:t>1@272</w:t>
            </w:r>
          </w:p>
        </w:tc>
      </w:tr>
      <w:tr w:rsidR="006721A5" w:rsidRPr="00AC4FBC" w14:paraId="2051063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C3F3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21803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16F89"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60D0A3" w14:textId="0E8DE546"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30A5F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5C3A7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23BCE7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B6D2A0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5F3788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63053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B0D3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C66D03" w14:textId="77777777" w:rsidR="006721A5" w:rsidRPr="00AC4FBC" w:rsidRDefault="006721A5" w:rsidP="006721A5">
            <w:pPr>
              <w:pStyle w:val="TAC"/>
            </w:pPr>
            <w:r w:rsidRPr="00AC4FBC">
              <w:t>1@272</w:t>
            </w:r>
          </w:p>
        </w:tc>
      </w:tr>
      <w:tr w:rsidR="006721A5" w:rsidRPr="00AC4FBC" w14:paraId="7A241D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F68956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38119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408B0A4" w14:textId="77777777" w:rsidR="006721A5" w:rsidRPr="00AC4FBC" w:rsidRDefault="006721A5" w:rsidP="006721A5">
            <w:pPr>
              <w:pStyle w:val="TAC"/>
            </w:pPr>
            <w:r w:rsidRPr="00AC4FBC">
              <w:t>Note 4</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6D600A" w14:textId="59D87E1D"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A3F0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3205F0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B9DC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1111F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B2AF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DB1CD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EE5447"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23D80D" w14:textId="77777777" w:rsidR="006721A5" w:rsidRPr="00AC4FBC" w:rsidRDefault="006721A5" w:rsidP="006721A5">
            <w:pPr>
              <w:pStyle w:val="TAC"/>
            </w:pPr>
            <w:r w:rsidRPr="00AC4FBC">
              <w:t>1@272</w:t>
            </w:r>
          </w:p>
        </w:tc>
      </w:tr>
      <w:tr w:rsidR="006721A5" w:rsidRPr="00AC4FBC" w14:paraId="3306141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89B9092" w14:textId="77777777" w:rsidR="006721A5" w:rsidRPr="00AC4FBC" w:rsidRDefault="006721A5" w:rsidP="006721A5">
            <w:pPr>
              <w:pStyle w:val="TAH"/>
            </w:pPr>
            <w:r w:rsidRPr="00AC4FBC">
              <w:t>Test Setting for DC_3A_n77A Configuration</w:t>
            </w:r>
          </w:p>
        </w:tc>
      </w:tr>
      <w:tr w:rsidR="006721A5" w:rsidRPr="00AC4FBC" w14:paraId="2F24A1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3DBB8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4F151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E8C2F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8B31C6" w14:textId="13865CB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0168CC" w14:textId="76B0378B" w:rsidR="006721A5" w:rsidRPr="00AC4FBC" w:rsidRDefault="006721A5" w:rsidP="006721A5">
            <w:pPr>
              <w:pStyle w:val="TAC"/>
            </w:pPr>
            <w:r w:rsidRPr="00AC4FBC">
              <w:t>NOTE 1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1E3B3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2966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0DD0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D7B2B"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BAD79F"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EEAEA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AFFA5D" w14:textId="77777777" w:rsidR="006721A5" w:rsidRPr="00AC4FBC" w:rsidRDefault="006721A5" w:rsidP="006721A5">
            <w:pPr>
              <w:pStyle w:val="TAC"/>
            </w:pPr>
            <w:r w:rsidRPr="00AC4FBC">
              <w:t>1@0</w:t>
            </w:r>
          </w:p>
        </w:tc>
      </w:tr>
      <w:tr w:rsidR="006721A5" w:rsidRPr="00AC4FBC" w14:paraId="214D274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B591074"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D8F4C1"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3255F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1809D8" w14:textId="637529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B3E70A5" w14:textId="04AB6E96" w:rsidR="006721A5" w:rsidRPr="00AC4FBC" w:rsidRDefault="006721A5" w:rsidP="006721A5">
            <w:pPr>
              <w:pStyle w:val="TAC"/>
            </w:pPr>
            <w:r w:rsidRPr="00AC4FBC">
              <w:t>NOTE 1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74473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DD5B7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0A53C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BA1B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B82027"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B6723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848F0DC" w14:textId="77777777" w:rsidR="006721A5" w:rsidRPr="00AC4FBC" w:rsidRDefault="006721A5" w:rsidP="006721A5">
            <w:pPr>
              <w:pStyle w:val="TAC"/>
            </w:pPr>
            <w:r w:rsidRPr="00AC4FBC">
              <w:t>1@0</w:t>
            </w:r>
          </w:p>
        </w:tc>
      </w:tr>
      <w:tr w:rsidR="006721A5" w:rsidRPr="00AC4FBC" w14:paraId="71731E3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E986B9"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4E22134"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2091F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68DAFC4" w14:textId="35D0EF4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9CBAA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B1B1A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F9E9E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8E20C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8C2313"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2A4CE5"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D4C17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0F9927" w14:textId="77777777" w:rsidR="006721A5" w:rsidRPr="00AC4FBC" w:rsidRDefault="006721A5" w:rsidP="006721A5">
            <w:pPr>
              <w:pStyle w:val="TAC"/>
            </w:pPr>
            <w:r w:rsidRPr="00AC4FBC">
              <w:t>1@272</w:t>
            </w:r>
          </w:p>
        </w:tc>
      </w:tr>
      <w:tr w:rsidR="006721A5" w:rsidRPr="00AC4FBC" w14:paraId="02B899B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5C2FC0"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3A0D0B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73A88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15887A" w14:textId="3F6A509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21A20F"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530F50"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7F3F3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A7E71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58F7E2"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2A581E"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83478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5BA43E" w14:textId="77777777" w:rsidR="006721A5" w:rsidRPr="00AC4FBC" w:rsidRDefault="006721A5" w:rsidP="006721A5">
            <w:pPr>
              <w:pStyle w:val="TAC"/>
            </w:pPr>
            <w:r w:rsidRPr="00AC4FBC">
              <w:t>1@75</w:t>
            </w:r>
          </w:p>
        </w:tc>
      </w:tr>
      <w:tr w:rsidR="006721A5" w:rsidRPr="00AC4FBC" w14:paraId="3239D08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EDEE59"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DDC99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8C719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ED7FE0" w14:textId="20285FA7"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4F70B0" w14:textId="5151BD2E" w:rsidR="006721A5" w:rsidRPr="00AC4FBC" w:rsidRDefault="006721A5" w:rsidP="006721A5">
            <w:pPr>
              <w:pStyle w:val="TAC"/>
            </w:pPr>
            <w:r w:rsidRPr="00AC4FBC">
              <w:t>NOTE 1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DA3189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F3D82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78ACA"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541337"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208C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C7DEC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B9AD4B" w14:textId="77777777" w:rsidR="006721A5" w:rsidRPr="00AC4FBC" w:rsidRDefault="006721A5" w:rsidP="006721A5">
            <w:pPr>
              <w:pStyle w:val="TAC"/>
            </w:pPr>
            <w:r w:rsidRPr="00AC4FBC">
              <w:t>1@0</w:t>
            </w:r>
          </w:p>
        </w:tc>
      </w:tr>
      <w:tr w:rsidR="006721A5" w:rsidRPr="00AC4FBC" w14:paraId="554A3B6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02241C"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30282E"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8236A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877FC50" w14:textId="43614BD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1759C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0DB595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0489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ED695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F066C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A4F26F"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F560F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96D3DB" w14:textId="77777777" w:rsidR="006721A5" w:rsidRPr="00AC4FBC" w:rsidRDefault="006721A5" w:rsidP="006721A5">
            <w:pPr>
              <w:pStyle w:val="TAC"/>
            </w:pPr>
            <w:r w:rsidRPr="00AC4FBC">
              <w:t>1@0</w:t>
            </w:r>
          </w:p>
        </w:tc>
      </w:tr>
      <w:tr w:rsidR="006721A5" w:rsidRPr="00AC4FBC" w14:paraId="144326E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D56C6F"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AD9086"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8E5958"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0657B1" w14:textId="68D1F6B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5EE92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2384C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AA0A8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62D262"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DBE4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EACC31"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A8586E"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5554BA0" w14:textId="77777777" w:rsidR="006721A5" w:rsidRPr="00AC4FBC" w:rsidRDefault="006721A5" w:rsidP="006721A5">
            <w:pPr>
              <w:pStyle w:val="TAC"/>
            </w:pPr>
            <w:r w:rsidRPr="00AC4FBC">
              <w:t>1@0</w:t>
            </w:r>
          </w:p>
        </w:tc>
      </w:tr>
      <w:tr w:rsidR="006721A5" w:rsidRPr="00AC4FBC" w14:paraId="423C019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684DDC0" w14:textId="77777777" w:rsidR="006721A5" w:rsidRPr="00AC4FBC" w:rsidRDefault="006721A5" w:rsidP="006721A5">
            <w:pPr>
              <w:pStyle w:val="TAH"/>
            </w:pPr>
            <w:r w:rsidRPr="00AC4FBC">
              <w:t>Test Setting for DC_3A_n78A Configuration</w:t>
            </w:r>
          </w:p>
        </w:tc>
      </w:tr>
      <w:tr w:rsidR="006721A5" w:rsidRPr="00AC4FBC" w14:paraId="72AAC58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316CF5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D1CCDE9"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14624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A0AF05E" w14:textId="3507C52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0B4374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B9F682"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2D74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8C68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653B2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9B28C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790DF2" w14:textId="0252CB6D"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218F639" w14:textId="3D52C24E" w:rsidR="006721A5" w:rsidRPr="00AC4FBC" w:rsidRDefault="006721A5" w:rsidP="006721A5">
            <w:pPr>
              <w:pStyle w:val="TAC"/>
            </w:pPr>
            <w:r w:rsidRPr="00AC4FBC">
              <w:t>1@272</w:t>
            </w:r>
          </w:p>
        </w:tc>
      </w:tr>
      <w:tr w:rsidR="006721A5" w:rsidRPr="00AC4FBC" w14:paraId="2B5480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C69415C" w14:textId="77777777" w:rsidR="006721A5" w:rsidRPr="00AC4FBC" w:rsidRDefault="006721A5" w:rsidP="006721A5">
            <w:pPr>
              <w:pStyle w:val="TAC"/>
            </w:pPr>
            <w:r w:rsidRPr="00AC4FBC">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FD3493"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8D6B02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31F18A" w14:textId="385E797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0BF548"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7CD7CD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AE1A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EA6B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7DBFF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3A8E0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8682CFD" w14:textId="2AF4FC89"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92BC74" w14:textId="1388E837" w:rsidR="006721A5" w:rsidRPr="00AC4FBC" w:rsidRDefault="006721A5" w:rsidP="006721A5">
            <w:pPr>
              <w:pStyle w:val="TAC"/>
            </w:pPr>
            <w:r w:rsidRPr="00AC4FBC">
              <w:t>1@272</w:t>
            </w:r>
          </w:p>
        </w:tc>
      </w:tr>
      <w:tr w:rsidR="006721A5" w:rsidRPr="00AC4FBC" w14:paraId="0E069EC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C3A76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3FB316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6A4163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FF4F9DF" w14:textId="0DB1270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22BB34"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3746F8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E7DD1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18D08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03E45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AD02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7EFD15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63DDAFC" w14:textId="064154A9" w:rsidR="006721A5" w:rsidRPr="00AC4FBC" w:rsidRDefault="006721A5" w:rsidP="006721A5">
            <w:pPr>
              <w:pStyle w:val="TAC"/>
            </w:pPr>
            <w:r w:rsidRPr="00AC4FBC">
              <w:t>1@272</w:t>
            </w:r>
          </w:p>
        </w:tc>
      </w:tr>
      <w:tr w:rsidR="006721A5" w:rsidRPr="00AC4FBC" w14:paraId="79A4059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2F054E92" w14:textId="77777777" w:rsidR="006721A5" w:rsidRPr="00AC4FBC" w:rsidRDefault="006721A5" w:rsidP="006721A5">
            <w:pPr>
              <w:pStyle w:val="TAH"/>
            </w:pPr>
            <w:r w:rsidRPr="00AC4FBC">
              <w:t>Test Settings for DC_3A_n79A Configuration</w:t>
            </w:r>
          </w:p>
        </w:tc>
      </w:tr>
      <w:tr w:rsidR="006721A5" w:rsidRPr="00AC4FBC" w14:paraId="21734C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8D52C13"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vAlign w:val="center"/>
            <w:hideMark/>
          </w:tcPr>
          <w:p w14:paraId="1508A2E8"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075E552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4AB54" w14:textId="0006CA9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6D5D954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3A347D8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ABFF7C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190C04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92CD50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7F5761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5EBF2734" w14:textId="77777777" w:rsidR="006721A5" w:rsidRPr="00AC4FBC" w:rsidRDefault="006721A5" w:rsidP="006721A5">
            <w:pPr>
              <w:pStyle w:val="TAC"/>
            </w:pPr>
            <w:r w:rsidRPr="00AC4FBC">
              <w:t>1@99</w:t>
            </w:r>
          </w:p>
        </w:tc>
        <w:tc>
          <w:tcPr>
            <w:tcW w:w="961" w:type="dxa"/>
            <w:tcBorders>
              <w:top w:val="single" w:sz="4" w:space="0" w:color="auto"/>
              <w:left w:val="single" w:sz="4" w:space="0" w:color="auto"/>
              <w:bottom w:val="single" w:sz="4" w:space="0" w:color="auto"/>
              <w:right w:val="single" w:sz="4" w:space="0" w:color="auto"/>
            </w:tcBorders>
            <w:vAlign w:val="center"/>
            <w:hideMark/>
          </w:tcPr>
          <w:p w14:paraId="664FE0E3" w14:textId="77777777" w:rsidR="006721A5" w:rsidRPr="00AC4FBC" w:rsidRDefault="006721A5" w:rsidP="006721A5">
            <w:pPr>
              <w:pStyle w:val="TAC"/>
            </w:pPr>
            <w:r w:rsidRPr="00AC4FBC">
              <w:t>1@105</w:t>
            </w:r>
          </w:p>
        </w:tc>
      </w:tr>
      <w:tr w:rsidR="006721A5" w:rsidRPr="00AC4FBC" w14:paraId="3F43F2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5F5D6EA9"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vAlign w:val="center"/>
            <w:hideMark/>
          </w:tcPr>
          <w:p w14:paraId="1E6B20B0"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0ED1CAD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216072B4" w14:textId="5251A7E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0C1D24E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551C9C2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59EC0B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7654B3D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A849DF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CAC082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C2C08D" w14:textId="77777777" w:rsidR="006721A5" w:rsidRPr="00AC4FBC" w:rsidRDefault="006721A5" w:rsidP="006721A5">
            <w:pPr>
              <w:pStyle w:val="TAC"/>
            </w:pPr>
            <w:r w:rsidRPr="00AC4FBC">
              <w:t>1@99</w:t>
            </w:r>
          </w:p>
        </w:tc>
        <w:tc>
          <w:tcPr>
            <w:tcW w:w="961" w:type="dxa"/>
            <w:tcBorders>
              <w:top w:val="single" w:sz="4" w:space="0" w:color="auto"/>
              <w:left w:val="single" w:sz="4" w:space="0" w:color="auto"/>
              <w:bottom w:val="single" w:sz="4" w:space="0" w:color="auto"/>
              <w:right w:val="single" w:sz="4" w:space="0" w:color="auto"/>
            </w:tcBorders>
            <w:vAlign w:val="center"/>
            <w:hideMark/>
          </w:tcPr>
          <w:p w14:paraId="0061B406" w14:textId="77777777" w:rsidR="006721A5" w:rsidRPr="00AC4FBC" w:rsidRDefault="006721A5" w:rsidP="006721A5">
            <w:pPr>
              <w:pStyle w:val="TAC"/>
            </w:pPr>
            <w:r w:rsidRPr="00AC4FBC">
              <w:t>1@272</w:t>
            </w:r>
          </w:p>
        </w:tc>
      </w:tr>
      <w:tr w:rsidR="006721A5" w:rsidRPr="00AC4FBC" w14:paraId="0FABD57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CC05AB8"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vAlign w:val="center"/>
            <w:hideMark/>
          </w:tcPr>
          <w:p w14:paraId="6A64FE3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3F7A49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58BC9E" w14:textId="088449A6"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5448E53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hideMark/>
          </w:tcPr>
          <w:p w14:paraId="0B8E7DC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47CB68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6F73347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1B0370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503D0A1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50B93E24"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6D91DBD8" w14:textId="77777777" w:rsidR="006721A5" w:rsidRPr="00AC4FBC" w:rsidRDefault="006721A5" w:rsidP="006721A5">
            <w:pPr>
              <w:pStyle w:val="TAC"/>
            </w:pPr>
            <w:r w:rsidRPr="00AC4FBC">
              <w:t>1@0</w:t>
            </w:r>
          </w:p>
        </w:tc>
      </w:tr>
      <w:tr w:rsidR="006721A5" w:rsidRPr="00AC4FBC" w14:paraId="044C8FD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4E293AE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vAlign w:val="center"/>
            <w:hideMark/>
          </w:tcPr>
          <w:p w14:paraId="1EC68A3D" w14:textId="77777777" w:rsidR="006721A5" w:rsidRPr="00AC4FBC" w:rsidRDefault="006721A5" w:rsidP="006721A5">
            <w:pPr>
              <w:pStyle w:val="TAC"/>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41B20E7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6E1CFEF" w14:textId="18B445B2"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7FF2E27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23E68C2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E9B928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11502CA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BCD57E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1FB15DC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72688678" w14:textId="77777777" w:rsidR="006721A5" w:rsidRPr="00AC4FBC" w:rsidRDefault="006721A5" w:rsidP="006721A5">
            <w:pPr>
              <w:pStyle w:val="TAC"/>
            </w:pPr>
            <w:r w:rsidRPr="00AC4FBC">
              <w:t>1@99</w:t>
            </w:r>
          </w:p>
        </w:tc>
        <w:tc>
          <w:tcPr>
            <w:tcW w:w="961" w:type="dxa"/>
            <w:tcBorders>
              <w:top w:val="single" w:sz="4" w:space="0" w:color="auto"/>
              <w:left w:val="single" w:sz="4" w:space="0" w:color="auto"/>
              <w:bottom w:val="single" w:sz="4" w:space="0" w:color="auto"/>
              <w:right w:val="single" w:sz="4" w:space="0" w:color="auto"/>
            </w:tcBorders>
            <w:vAlign w:val="center"/>
            <w:hideMark/>
          </w:tcPr>
          <w:p w14:paraId="2EFB933E" w14:textId="77777777" w:rsidR="006721A5" w:rsidRPr="00AC4FBC" w:rsidRDefault="006721A5" w:rsidP="006721A5">
            <w:pPr>
              <w:pStyle w:val="TAC"/>
            </w:pPr>
            <w:r w:rsidRPr="00AC4FBC">
              <w:t>1@134</w:t>
            </w:r>
          </w:p>
        </w:tc>
      </w:tr>
      <w:tr w:rsidR="006721A5" w:rsidRPr="00AC4FBC" w14:paraId="00BBA49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0837B8B4" w14:textId="77777777" w:rsidR="006721A5" w:rsidRPr="00AC4FBC" w:rsidRDefault="006721A5" w:rsidP="006721A5">
            <w:pPr>
              <w:pStyle w:val="TAC"/>
              <w:rPr>
                <w:rFonts w:eastAsia="PMingLiU"/>
                <w:lang w:eastAsia="zh-TW"/>
              </w:rPr>
            </w:pPr>
            <w:r w:rsidRPr="00AC4FBC">
              <w:t>5</w:t>
            </w:r>
          </w:p>
        </w:tc>
        <w:tc>
          <w:tcPr>
            <w:tcW w:w="693" w:type="dxa"/>
            <w:tcBorders>
              <w:top w:val="single" w:sz="4" w:space="0" w:color="auto"/>
              <w:left w:val="single" w:sz="4" w:space="0" w:color="auto"/>
              <w:bottom w:val="single" w:sz="4" w:space="0" w:color="auto"/>
              <w:right w:val="single" w:sz="4" w:space="0" w:color="auto"/>
            </w:tcBorders>
            <w:vAlign w:val="center"/>
            <w:hideMark/>
          </w:tcPr>
          <w:p w14:paraId="5CB57355" w14:textId="77777777" w:rsidR="006721A5" w:rsidRPr="00AC4FBC" w:rsidRDefault="006721A5" w:rsidP="006721A5">
            <w:pPr>
              <w:pStyle w:val="TAC"/>
              <w:rPr>
                <w:rFonts w:eastAsia="PMingLiU"/>
                <w:lang w:eastAsia="zh-TW"/>
              </w:rPr>
            </w:pPr>
            <w:r w:rsidRPr="00AC4FBC">
              <w:t>3</w:t>
            </w:r>
          </w:p>
        </w:tc>
        <w:tc>
          <w:tcPr>
            <w:tcW w:w="822" w:type="dxa"/>
            <w:tcBorders>
              <w:top w:val="single" w:sz="4" w:space="0" w:color="auto"/>
              <w:left w:val="single" w:sz="4" w:space="0" w:color="auto"/>
              <w:bottom w:val="single" w:sz="4" w:space="0" w:color="auto"/>
              <w:right w:val="single" w:sz="4" w:space="0" w:color="auto"/>
            </w:tcBorders>
            <w:vAlign w:val="center"/>
            <w:hideMark/>
          </w:tcPr>
          <w:p w14:paraId="38166895" w14:textId="77777777" w:rsidR="006721A5" w:rsidRPr="00AC4FBC" w:rsidRDefault="006721A5" w:rsidP="006721A5">
            <w:pPr>
              <w:pStyle w:val="TAC"/>
              <w:rPr>
                <w:rFonts w:eastAsiaTheme="minorEastAsia"/>
                <w:lang w:eastAsia="en-US"/>
              </w:rPr>
            </w:pPr>
            <w:r w:rsidRPr="00AC4FBC">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4EB6FAC3" w14:textId="65759675"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5CBEF47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hideMark/>
          </w:tcPr>
          <w:p w14:paraId="24B63D9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E65D66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23DFBDC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98085A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295773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B0B87B8"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746278A7" w14:textId="77777777" w:rsidR="006721A5" w:rsidRPr="00AC4FBC" w:rsidRDefault="006721A5" w:rsidP="006721A5">
            <w:pPr>
              <w:pStyle w:val="TAC"/>
            </w:pPr>
            <w:r w:rsidRPr="00AC4FBC">
              <w:t>1@66</w:t>
            </w:r>
          </w:p>
        </w:tc>
      </w:tr>
      <w:tr w:rsidR="006721A5" w:rsidRPr="00AC4FBC" w14:paraId="56C3CD9D" w14:textId="77777777" w:rsidTr="00BB3E2B">
        <w:trPr>
          <w:trHeight w:val="285"/>
        </w:trPr>
        <w:tc>
          <w:tcPr>
            <w:tcW w:w="10125" w:type="dxa"/>
            <w:gridSpan w:val="16"/>
            <w:tcBorders>
              <w:top w:val="single" w:sz="4" w:space="0" w:color="auto"/>
              <w:left w:val="single" w:sz="4" w:space="0" w:color="auto"/>
              <w:bottom w:val="single" w:sz="4" w:space="0" w:color="auto"/>
              <w:right w:val="single" w:sz="4" w:space="0" w:color="auto"/>
            </w:tcBorders>
            <w:vAlign w:val="center"/>
          </w:tcPr>
          <w:p w14:paraId="61F6DE87" w14:textId="0941504D" w:rsidR="006721A5" w:rsidRPr="00AC4FBC" w:rsidRDefault="006721A5" w:rsidP="006721A5">
            <w:pPr>
              <w:pStyle w:val="TAC"/>
            </w:pPr>
            <w:r w:rsidRPr="00AC4FBC">
              <w:rPr>
                <w:b/>
                <w:bCs/>
              </w:rPr>
              <w:t>Test Settings for DC_5A_n2A Configuration</w:t>
            </w:r>
          </w:p>
        </w:tc>
      </w:tr>
      <w:tr w:rsidR="006721A5" w:rsidRPr="00AC4FBC" w14:paraId="75DBAA8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9EDCA60" w14:textId="0BDC6B16"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vAlign w:val="center"/>
          </w:tcPr>
          <w:p w14:paraId="1279AC0E" w14:textId="2204F0D4" w:rsidR="006721A5" w:rsidRPr="00AC4FBC" w:rsidRDefault="006721A5" w:rsidP="006721A5">
            <w:pPr>
              <w:pStyle w:val="TAC"/>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vAlign w:val="center"/>
          </w:tcPr>
          <w:p w14:paraId="60CA4D21" w14:textId="3297B395"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vAlign w:val="center"/>
          </w:tcPr>
          <w:p w14:paraId="4BFDE618" w14:textId="00D1284F"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vAlign w:val="center"/>
          </w:tcPr>
          <w:p w14:paraId="66711144" w14:textId="7304159E"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vAlign w:val="center"/>
          </w:tcPr>
          <w:p w14:paraId="1AB042C9" w14:textId="7EBE5411"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FECDC4" w14:textId="66AC1DB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828D39D" w14:textId="73FCD3F6" w:rsidR="006721A5" w:rsidRPr="00AC4FBC" w:rsidRDefault="006721A5" w:rsidP="006721A5">
            <w:pPr>
              <w:pStyle w:val="TAC"/>
            </w:pPr>
            <w:r w:rsidRPr="00AC4FBC">
              <w:rPr>
                <w:rFonts w:cs="Arial"/>
                <w:color w:val="000000"/>
                <w:szCs w:val="18"/>
              </w:rPr>
              <w:t>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4AE7CE" w14:textId="455C8671"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1ABA565" w14:textId="099E837B"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0F5128B" w14:textId="2126C4C7" w:rsidR="006721A5" w:rsidRPr="00AC4FBC" w:rsidRDefault="006721A5" w:rsidP="006721A5">
            <w:pPr>
              <w:pStyle w:val="TAC"/>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vAlign w:val="center"/>
          </w:tcPr>
          <w:p w14:paraId="34D54C44" w14:textId="6757B785" w:rsidR="006721A5" w:rsidRPr="00AC4FBC" w:rsidRDefault="006721A5" w:rsidP="006721A5">
            <w:pPr>
              <w:pStyle w:val="TAC"/>
            </w:pPr>
            <w:r w:rsidRPr="00AC4FBC">
              <w:rPr>
                <w:rFonts w:cs="Arial"/>
                <w:color w:val="000000"/>
                <w:szCs w:val="18"/>
              </w:rPr>
              <w:t>1@0</w:t>
            </w:r>
          </w:p>
        </w:tc>
      </w:tr>
      <w:tr w:rsidR="006721A5" w:rsidRPr="00AC4FBC" w14:paraId="7951298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7A8D87C" w14:textId="2B28501F"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vAlign w:val="center"/>
          </w:tcPr>
          <w:p w14:paraId="1385C40C" w14:textId="449670D4" w:rsidR="006721A5" w:rsidRPr="00AC4FBC" w:rsidRDefault="006721A5" w:rsidP="006721A5">
            <w:pPr>
              <w:pStyle w:val="TAC"/>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vAlign w:val="center"/>
          </w:tcPr>
          <w:p w14:paraId="0DBEC047" w14:textId="5A735E5D"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vAlign w:val="center"/>
          </w:tcPr>
          <w:p w14:paraId="69E314F2" w14:textId="16F7FE76"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vAlign w:val="center"/>
          </w:tcPr>
          <w:p w14:paraId="47A767BF" w14:textId="42E9C531"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vAlign w:val="center"/>
          </w:tcPr>
          <w:p w14:paraId="7C43F070" w14:textId="1D3EB7DA"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56BE1A9" w14:textId="0A1FF1E0"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BCFCAB" w14:textId="068EE363" w:rsidR="006721A5" w:rsidRPr="00AC4FBC" w:rsidRDefault="006721A5" w:rsidP="006721A5">
            <w:pPr>
              <w:pStyle w:val="TAC"/>
            </w:pPr>
            <w:r w:rsidRPr="00AC4FBC">
              <w:rPr>
                <w:rFonts w:cs="Arial"/>
                <w:color w:val="000000"/>
                <w:szCs w:val="18"/>
              </w:rPr>
              <w:t>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B35F1A8" w14:textId="32B60B9B"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848317" w14:textId="0CE80D75"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9A5C0A7" w14:textId="3D58F44E" w:rsidR="006721A5" w:rsidRPr="00AC4FBC" w:rsidRDefault="006721A5" w:rsidP="006721A5">
            <w:pPr>
              <w:pStyle w:val="TAC"/>
            </w:pPr>
            <w:r w:rsidRPr="00AC4FBC">
              <w:t>1@</w:t>
            </w:r>
            <w:r w:rsidRPr="00AC4FBC">
              <w:rPr>
                <w:rFonts w:cs="Arial"/>
                <w:color w:val="000000"/>
                <w:szCs w:val="18"/>
              </w:rPr>
              <w:t>49</w:t>
            </w:r>
          </w:p>
        </w:tc>
        <w:tc>
          <w:tcPr>
            <w:tcW w:w="961" w:type="dxa"/>
            <w:tcBorders>
              <w:top w:val="single" w:sz="4" w:space="0" w:color="auto"/>
              <w:left w:val="single" w:sz="4" w:space="0" w:color="auto"/>
              <w:bottom w:val="single" w:sz="4" w:space="0" w:color="auto"/>
              <w:right w:val="single" w:sz="4" w:space="0" w:color="auto"/>
            </w:tcBorders>
            <w:vAlign w:val="center"/>
          </w:tcPr>
          <w:p w14:paraId="26DCA275" w14:textId="18A13406" w:rsidR="006721A5" w:rsidRPr="00AC4FBC" w:rsidRDefault="00000000" w:rsidP="006721A5">
            <w:pPr>
              <w:pStyle w:val="TAC"/>
            </w:pPr>
            <w:hyperlink r:id="rId53" w:history="1">
              <w:r w:rsidR="006721A5" w:rsidRPr="00AC4FBC">
                <w:rPr>
                  <w:rStyle w:val="Hyperlink"/>
                  <w:rFonts w:cs="Arial"/>
                  <w:color w:val="000000"/>
                  <w:szCs w:val="18"/>
                </w:rPr>
                <w:t>1@105</w:t>
              </w:r>
            </w:hyperlink>
          </w:p>
        </w:tc>
      </w:tr>
      <w:tr w:rsidR="006721A5" w:rsidRPr="00AC4FBC" w14:paraId="3355714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57E24C4" w14:textId="77777777" w:rsidR="006721A5" w:rsidRPr="00AC4FBC" w:rsidRDefault="006721A5" w:rsidP="006721A5">
            <w:pPr>
              <w:pStyle w:val="TAH"/>
              <w:rPr>
                <w:rFonts w:eastAsia="Yu Mincho"/>
              </w:rPr>
            </w:pPr>
            <w:r w:rsidRPr="00AC4FBC">
              <w:t>Test Settings for DC_5A_n66A Configuration</w:t>
            </w:r>
          </w:p>
        </w:tc>
      </w:tr>
      <w:tr w:rsidR="006721A5" w:rsidRPr="00AC4FBC" w14:paraId="0A566E6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E8B21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045C97" w14:textId="77777777" w:rsidR="006721A5" w:rsidRPr="00AC4FBC" w:rsidRDefault="006721A5" w:rsidP="006721A5">
            <w:pPr>
              <w:pStyle w:val="TAC"/>
              <w:rPr>
                <w:rFonts w:eastAsia="Courier"/>
                <w:lang w:eastAsia="zh-TW"/>
              </w:rPr>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60F708" w14:textId="1359803C" w:rsidR="006721A5" w:rsidRPr="00AC4FBC" w:rsidRDefault="006721A5" w:rsidP="006721A5">
            <w:pPr>
              <w:pStyle w:val="TAC"/>
              <w:rPr>
                <w:rFonts w:eastAsia="Yu Mincho"/>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F1B025" w14:textId="5AA124F3"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FFF44CB" w14:textId="6B99310C" w:rsidR="006721A5" w:rsidRPr="00AC4FBC" w:rsidRDefault="006721A5" w:rsidP="006721A5">
            <w:pPr>
              <w:pStyle w:val="TAC"/>
              <w:rPr>
                <w:rFonts w:eastAsia="Yu Mincho"/>
              </w:rPr>
            </w:pPr>
            <w:r w:rsidRPr="00AC4FBC">
              <w:rPr>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EFF1947" w14:textId="77777777" w:rsidR="006721A5" w:rsidRPr="00AC4FBC" w:rsidRDefault="006721A5" w:rsidP="006721A5">
            <w:pPr>
              <w:pStyle w:val="TAC"/>
              <w:rPr>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79AA9D"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92F937"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6F84F5"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4C538A"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2DB93D" w14:textId="6EFB7C7D" w:rsidR="006721A5" w:rsidRPr="00AC4FBC" w:rsidRDefault="006721A5" w:rsidP="006721A5">
            <w:pPr>
              <w:pStyle w:val="TAC"/>
              <w:rPr>
                <w:rFonts w:eastAsia="Yu Mincho"/>
              </w:rPr>
            </w:pPr>
            <w:r w:rsidRPr="00AC4FBC">
              <w:rPr>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7282669" w14:textId="77777777" w:rsidR="006721A5" w:rsidRPr="00AC4FBC" w:rsidRDefault="006721A5" w:rsidP="006721A5">
            <w:pPr>
              <w:pStyle w:val="TAC"/>
              <w:rPr>
                <w:rFonts w:eastAsia="Yu Mincho"/>
              </w:rPr>
            </w:pPr>
            <w:r w:rsidRPr="00AC4FBC">
              <w:rPr>
                <w:color w:val="000000"/>
                <w:szCs w:val="18"/>
              </w:rPr>
              <w:t>1@0</w:t>
            </w:r>
          </w:p>
        </w:tc>
      </w:tr>
      <w:tr w:rsidR="006721A5" w:rsidRPr="00AC4FBC" w14:paraId="55DB364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D61A3E"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0B9988A" w14:textId="77777777" w:rsidR="006721A5" w:rsidRPr="00AC4FBC" w:rsidRDefault="006721A5" w:rsidP="006721A5">
            <w:pPr>
              <w:pStyle w:val="TAC"/>
              <w:rPr>
                <w:rFonts w:eastAsia="Courier"/>
                <w:lang w:eastAsia="zh-TW"/>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B1D9BB6" w14:textId="77777777" w:rsidR="006721A5" w:rsidRPr="00AC4FBC" w:rsidRDefault="006721A5" w:rsidP="006721A5">
            <w:pPr>
              <w:pStyle w:val="TAC"/>
              <w:rPr>
                <w:rFonts w:eastAsia="Yu Mincho"/>
              </w:rPr>
            </w:pPr>
            <w:r w:rsidRPr="00AC4FBC">
              <w:rPr>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EB43BA" w14:textId="7639FFBC"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91E94D" w14:textId="77777777" w:rsidR="006721A5" w:rsidRPr="00AC4FBC" w:rsidRDefault="006721A5" w:rsidP="006721A5">
            <w:pPr>
              <w:pStyle w:val="TAC"/>
              <w:rPr>
                <w:rFonts w:eastAsia="Yu Mincho"/>
              </w:rPr>
            </w:pPr>
            <w:r w:rsidRPr="00AC4FBC">
              <w:rPr>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5AFE152" w14:textId="77777777" w:rsidR="006721A5" w:rsidRPr="00AC4FBC" w:rsidRDefault="006721A5" w:rsidP="006721A5">
            <w:pPr>
              <w:pStyle w:val="TAC"/>
              <w:rPr>
                <w:rFonts w:eastAsia="Yu Mincho"/>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640963"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90BE2"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9ACC0"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51ECF"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C3BDBF7" w14:textId="40E3AD3D" w:rsidR="006721A5" w:rsidRPr="00AC4FBC" w:rsidRDefault="006721A5" w:rsidP="006721A5">
            <w:pPr>
              <w:pStyle w:val="TAC"/>
              <w:rPr>
                <w:rFonts w:eastAsia="Yu Mincho"/>
              </w:rPr>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727ABB" w14:textId="7979D14D" w:rsidR="006721A5" w:rsidRPr="00AC4FBC" w:rsidRDefault="006721A5" w:rsidP="006721A5">
            <w:pPr>
              <w:pStyle w:val="TAC"/>
              <w:rPr>
                <w:rFonts w:eastAsia="Yu Mincho"/>
              </w:rPr>
            </w:pPr>
            <w:r w:rsidRPr="00AC4FBC">
              <w:t>1@215</w:t>
            </w:r>
          </w:p>
        </w:tc>
      </w:tr>
      <w:tr w:rsidR="006721A5" w:rsidRPr="00AC4FBC" w14:paraId="649AB18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BDC2D7"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E8A0C6" w14:textId="77777777" w:rsidR="006721A5" w:rsidRPr="00AC4FBC" w:rsidRDefault="006721A5" w:rsidP="006721A5">
            <w:pPr>
              <w:pStyle w:val="TAC"/>
              <w:rPr>
                <w:rFonts w:eastAsia="Courier"/>
                <w:lang w:eastAsia="zh-TW"/>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6CB0A2" w14:textId="77777777" w:rsidR="006721A5" w:rsidRPr="00AC4FBC" w:rsidRDefault="006721A5" w:rsidP="006721A5">
            <w:pPr>
              <w:pStyle w:val="TAC"/>
              <w:rPr>
                <w:rFonts w:eastAsia="Yu Mincho"/>
              </w:rPr>
            </w:pPr>
            <w:r w:rsidRPr="00AC4FBC">
              <w:rPr>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C1157D" w14:textId="2F9335A7"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621FB2" w14:textId="77777777" w:rsidR="006721A5" w:rsidRPr="00AC4FBC" w:rsidRDefault="006721A5" w:rsidP="006721A5">
            <w:pPr>
              <w:pStyle w:val="TAC"/>
              <w:rPr>
                <w:rFonts w:eastAsia="Yu Mincho"/>
              </w:rPr>
            </w:pPr>
            <w:r w:rsidRPr="00AC4FBC">
              <w:rPr>
                <w:color w:val="000000"/>
                <w:szCs w:val="18"/>
              </w:rPr>
              <w:t xml:space="preserve">Low </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366CDDA" w14:textId="77777777" w:rsidR="006721A5" w:rsidRPr="00AC4FBC" w:rsidRDefault="006721A5" w:rsidP="006721A5">
            <w:pPr>
              <w:pStyle w:val="TAC"/>
              <w:rPr>
                <w:rFonts w:eastAsia="Yu Mincho"/>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F3E409"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7FFDD1"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91EE2"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62836A"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586601" w14:textId="07E1C32A" w:rsidR="006721A5" w:rsidRPr="00AC4FBC" w:rsidRDefault="006721A5" w:rsidP="006721A5">
            <w:pPr>
              <w:pStyle w:val="TAC"/>
              <w:rPr>
                <w:rFonts w:eastAsia="Yu Mincho"/>
              </w:rPr>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4E0ECE" w14:textId="515F7680" w:rsidR="006721A5" w:rsidRPr="00AC4FBC" w:rsidRDefault="006721A5" w:rsidP="006721A5">
            <w:pPr>
              <w:pStyle w:val="TAC"/>
              <w:rPr>
                <w:rFonts w:eastAsia="Yu Mincho"/>
              </w:rPr>
            </w:pPr>
            <w:r w:rsidRPr="00AC4FBC">
              <w:rPr>
                <w:color w:val="000000"/>
                <w:szCs w:val="18"/>
              </w:rPr>
              <w:t>1@215</w:t>
            </w:r>
          </w:p>
        </w:tc>
      </w:tr>
      <w:tr w:rsidR="006721A5" w:rsidRPr="00AC4FBC" w14:paraId="0F4BE2B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9966D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10ABB3E" w14:textId="77777777" w:rsidR="006721A5" w:rsidRPr="00AC4FBC" w:rsidRDefault="006721A5" w:rsidP="006721A5">
            <w:pPr>
              <w:pStyle w:val="TAC"/>
              <w:rPr>
                <w:rFonts w:eastAsia="Courier"/>
                <w:lang w:eastAsia="zh-TW"/>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3BE0667" w14:textId="77777777" w:rsidR="006721A5" w:rsidRPr="00AC4FBC" w:rsidRDefault="006721A5" w:rsidP="006721A5">
            <w:pPr>
              <w:pStyle w:val="TAC"/>
              <w:rPr>
                <w:rFonts w:eastAsia="Yu Mincho"/>
              </w:rPr>
            </w:pPr>
            <w:r w:rsidRPr="00AC4FBC">
              <w:rPr>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085ED5" w14:textId="4BF54315" w:rsidR="006721A5" w:rsidRPr="00AC4FBC" w:rsidRDefault="006721A5" w:rsidP="006721A5">
            <w:pPr>
              <w:pStyle w:val="TAC"/>
              <w:rPr>
                <w:rFonts w:eastAsia="Yu Mincho"/>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2ADAD0" w14:textId="77777777" w:rsidR="006721A5" w:rsidRPr="00AC4FBC" w:rsidRDefault="006721A5" w:rsidP="006721A5">
            <w:pPr>
              <w:pStyle w:val="TAC"/>
              <w:rPr>
                <w:rFonts w:eastAsia="Yu Mincho"/>
              </w:rPr>
            </w:pPr>
            <w:r w:rsidRPr="00AC4FBC">
              <w:rPr>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F191156" w14:textId="77777777" w:rsidR="006721A5" w:rsidRPr="00AC4FBC" w:rsidRDefault="006721A5" w:rsidP="006721A5">
            <w:pPr>
              <w:pStyle w:val="TAC"/>
              <w:rPr>
                <w:rFonts w:eastAsia="Yu Mincho"/>
                <w:szCs w:val="18"/>
              </w:rPr>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BAFDCA"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6F770"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6F615A"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66F1E"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11BF4B" w14:textId="77777777" w:rsidR="006721A5" w:rsidRPr="00AC4FBC" w:rsidRDefault="006721A5" w:rsidP="006721A5">
            <w:pPr>
              <w:pStyle w:val="TAC"/>
              <w:rPr>
                <w:rFonts w:eastAsia="Yu Mincho"/>
              </w:rPr>
            </w:pPr>
            <w:r w:rsidRPr="00AC4FBC">
              <w:rPr>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EE48194" w14:textId="5651EC55" w:rsidR="006721A5" w:rsidRPr="00AC4FBC" w:rsidRDefault="006721A5" w:rsidP="006721A5">
            <w:pPr>
              <w:pStyle w:val="TAC"/>
              <w:rPr>
                <w:rFonts w:eastAsia="Yu Mincho"/>
              </w:rPr>
            </w:pPr>
            <w:r w:rsidRPr="00AC4FBC">
              <w:t>1@0</w:t>
            </w:r>
          </w:p>
        </w:tc>
      </w:tr>
      <w:tr w:rsidR="006721A5" w:rsidRPr="00AC4FBC" w14:paraId="3CD290ED" w14:textId="77777777" w:rsidTr="00591396">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A5AEA11" w14:textId="422DA4D0" w:rsidR="006721A5" w:rsidRPr="00AC4FBC" w:rsidRDefault="006721A5" w:rsidP="006721A5">
            <w:pPr>
              <w:pStyle w:val="TAH"/>
              <w:rPr>
                <w:rFonts w:eastAsia="Yu Mincho"/>
              </w:rPr>
            </w:pPr>
            <w:r w:rsidRPr="00AC4FBC">
              <w:t>Test Setting for DC_5A_n77A Configuration</w:t>
            </w:r>
          </w:p>
        </w:tc>
      </w:tr>
      <w:tr w:rsidR="006721A5" w:rsidRPr="00AC4FBC" w14:paraId="168D88C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0EAC83" w14:textId="13D01B66"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FD0451" w14:textId="31B7E41C" w:rsidR="006721A5" w:rsidRPr="00AC4FBC" w:rsidRDefault="006721A5" w:rsidP="006721A5">
            <w:pPr>
              <w:pStyle w:val="TAC"/>
              <w:rPr>
                <w:rFonts w:eastAsia="Courier"/>
                <w:lang w:eastAsia="zh-TW"/>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B9B7276" w14:textId="76B6C7A8" w:rsidR="006721A5" w:rsidRPr="00AC4FBC" w:rsidRDefault="006721A5" w:rsidP="006721A5">
            <w:pPr>
              <w:pStyle w:val="TAC"/>
              <w:rPr>
                <w:rFonts w:eastAsia="Yu Mincho"/>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830D4E" w14:textId="5D166ECB" w:rsidR="006721A5" w:rsidRPr="00AC4FBC" w:rsidRDefault="006721A5" w:rsidP="006721A5">
            <w:pPr>
              <w:pStyle w:val="TAC"/>
              <w:rPr>
                <w:rFonts w:eastAsia="Yu Mincho"/>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A24D84" w14:textId="40A537D7" w:rsidR="006721A5" w:rsidRPr="00AC4FBC" w:rsidRDefault="006721A5" w:rsidP="006721A5">
            <w:pPr>
              <w:pStyle w:val="TAC"/>
              <w:rPr>
                <w:rFonts w:eastAsia="Yu Mincho"/>
              </w:rPr>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084953F" w14:textId="1D5C01A2" w:rsidR="006721A5" w:rsidRPr="00AC4FBC" w:rsidRDefault="006721A5" w:rsidP="006721A5">
            <w:pPr>
              <w:pStyle w:val="TAC"/>
              <w:rPr>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E78FE" w14:textId="6DB7651D"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54595B" w14:textId="2FAEEB65" w:rsidR="006721A5" w:rsidRPr="00AC4FBC" w:rsidRDefault="006721A5" w:rsidP="006721A5">
            <w:pPr>
              <w:pStyle w:val="TAC"/>
              <w:rPr>
                <w:rFonts w:eastAsia="Yu Mincho"/>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F4AA90" w14:textId="64893DDB" w:rsidR="006721A5" w:rsidRPr="00AC4FBC" w:rsidRDefault="006721A5" w:rsidP="006721A5">
            <w:pPr>
              <w:pStyle w:val="TAC"/>
              <w:rPr>
                <w:rFonts w:eastAsia="Yu Mincho"/>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401A20" w14:textId="0016F54C" w:rsidR="006721A5" w:rsidRPr="00AC4FBC" w:rsidRDefault="006721A5" w:rsidP="006721A5">
            <w:pPr>
              <w:pStyle w:val="TAC"/>
              <w:rPr>
                <w:rFonts w:eastAsia="Yu Mincho"/>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36FFDD" w14:textId="0BCD05F5" w:rsidR="006721A5" w:rsidRPr="00AC4FBC" w:rsidRDefault="006721A5" w:rsidP="006721A5">
            <w:pPr>
              <w:pStyle w:val="TAC"/>
              <w:rPr>
                <w:rFonts w:eastAsia="Yu Mincho"/>
              </w:rPr>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2028AA3" w14:textId="536A34F6" w:rsidR="006721A5" w:rsidRPr="00AC4FBC" w:rsidRDefault="006721A5" w:rsidP="006721A5">
            <w:pPr>
              <w:pStyle w:val="TAC"/>
              <w:rPr>
                <w:rFonts w:eastAsia="Yu Mincho"/>
              </w:rPr>
            </w:pPr>
            <w:r w:rsidRPr="00AC4FBC">
              <w:rPr>
                <w:rFonts w:cs="Arial"/>
                <w:color w:val="000000"/>
                <w:szCs w:val="18"/>
              </w:rPr>
              <w:t>1@0</w:t>
            </w:r>
          </w:p>
        </w:tc>
      </w:tr>
      <w:tr w:rsidR="006721A5" w:rsidRPr="00AC4FBC" w14:paraId="39A53EB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9004CE" w14:textId="0E7E8FED" w:rsidR="006721A5" w:rsidRPr="00AC4FBC" w:rsidRDefault="006721A5" w:rsidP="006721A5">
            <w:pPr>
              <w:pStyle w:val="TAC"/>
              <w:rPr>
                <w:rFonts w:cs="Arial"/>
                <w:color w:val="000000"/>
                <w:szCs w:val="18"/>
              </w:rPr>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153C1D" w14:textId="28642854" w:rsidR="006721A5" w:rsidRPr="00AC4FBC" w:rsidRDefault="006721A5" w:rsidP="006721A5">
            <w:pPr>
              <w:pStyle w:val="TAC"/>
              <w:rPr>
                <w:rFonts w:cs="Arial"/>
                <w:color w:val="000000"/>
                <w:szCs w:val="18"/>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0AFDFE1" w14:textId="256BDEF5"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2C8F2E" w14:textId="36551893"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7DCCBF" w14:textId="799C8263" w:rsidR="006721A5" w:rsidRPr="00AC4FBC" w:rsidRDefault="006721A5" w:rsidP="006721A5">
            <w:pPr>
              <w:pStyle w:val="TAC"/>
              <w:rPr>
                <w:rFonts w:cs="Arial"/>
                <w:color w:val="000000"/>
                <w:szCs w:val="18"/>
              </w:rPr>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24B0F3" w14:textId="0442F8A5" w:rsidR="006721A5" w:rsidRPr="00AC4FBC" w:rsidRDefault="006721A5" w:rsidP="006721A5">
            <w:pPr>
              <w:pStyle w:val="TAC"/>
              <w:rPr>
                <w:rFonts w:cs="Arial"/>
                <w:color w:val="000000"/>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533E5" w14:textId="18497BFB"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494F5" w14:textId="5625FBD6"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9360C1" w14:textId="0A3B2EAA"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F3BF93" w14:textId="1B79F525"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096715" w14:textId="30BE4790"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06C47410" w14:textId="0ECC1EDB" w:rsidR="006721A5" w:rsidRPr="00AC4FBC" w:rsidRDefault="006721A5" w:rsidP="006721A5">
            <w:pPr>
              <w:pStyle w:val="TAC"/>
              <w:rPr>
                <w:rFonts w:cs="Arial"/>
                <w:color w:val="000000"/>
                <w:szCs w:val="18"/>
              </w:rPr>
            </w:pPr>
            <w:r w:rsidRPr="00AC4FBC">
              <w:rPr>
                <w:rFonts w:cs="Arial"/>
                <w:color w:val="000000"/>
                <w:szCs w:val="18"/>
              </w:rPr>
              <w:t>1@272</w:t>
            </w:r>
          </w:p>
        </w:tc>
      </w:tr>
      <w:tr w:rsidR="006721A5" w:rsidRPr="00AC4FBC" w14:paraId="4134AD8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F45D343" w14:textId="47C86C3C" w:rsidR="006721A5" w:rsidRPr="00AC4FBC" w:rsidRDefault="006721A5" w:rsidP="006721A5">
            <w:pPr>
              <w:pStyle w:val="TAC"/>
              <w:rPr>
                <w:rFonts w:cs="Arial"/>
                <w:color w:val="000000"/>
                <w:szCs w:val="18"/>
              </w:rPr>
            </w:pPr>
            <w:r w:rsidRPr="00AC4FBC">
              <w:rPr>
                <w:rFonts w:cs="Arial"/>
                <w:color w:val="000000"/>
                <w:szCs w:val="18"/>
              </w:rPr>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4C6791F" w14:textId="6EED07DF" w:rsidR="006721A5" w:rsidRPr="00AC4FBC" w:rsidRDefault="006721A5" w:rsidP="006721A5">
            <w:pPr>
              <w:pStyle w:val="TAC"/>
              <w:rPr>
                <w:rFonts w:cs="Arial"/>
                <w:color w:val="000000"/>
                <w:szCs w:val="18"/>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D21748D" w14:textId="1653DA32"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811A57" w14:textId="29E65E19"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DC62A1" w14:textId="45E2CF5E" w:rsidR="006721A5" w:rsidRPr="00AC4FBC" w:rsidRDefault="006721A5" w:rsidP="006721A5">
            <w:pPr>
              <w:pStyle w:val="TAC"/>
              <w:rPr>
                <w:rFonts w:cs="Arial"/>
                <w:color w:val="000000"/>
                <w:szCs w:val="18"/>
              </w:rPr>
            </w:pPr>
            <w:r w:rsidRPr="00AC4FBC">
              <w:rPr>
                <w:rFonts w:cs="Arial"/>
                <w:color w:val="000000"/>
                <w:szCs w:val="18"/>
              </w:rPr>
              <w:t>Note 28</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7C0B153" w14:textId="7E4A40BA" w:rsidR="006721A5" w:rsidRPr="00AC4FBC" w:rsidRDefault="006721A5" w:rsidP="006721A5">
            <w:pPr>
              <w:pStyle w:val="TAC"/>
              <w:rPr>
                <w:rFonts w:cs="Arial"/>
                <w:color w:val="000000"/>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F9A23" w14:textId="01A21EC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A91A83" w14:textId="4384626F"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6AFFB6" w14:textId="48C10C80"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E0C714" w14:textId="31095714"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421B90" w14:textId="4E5E662B" w:rsidR="006721A5" w:rsidRPr="00AC4FBC" w:rsidRDefault="006721A5" w:rsidP="006721A5">
            <w:pPr>
              <w:pStyle w:val="TAC"/>
              <w:rPr>
                <w:rFonts w:cs="Arial"/>
                <w:color w:val="000000"/>
                <w:szCs w:val="18"/>
              </w:rPr>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6284039" w14:textId="1682598A" w:rsidR="006721A5" w:rsidRPr="00AC4FBC" w:rsidRDefault="006721A5" w:rsidP="006721A5">
            <w:pPr>
              <w:pStyle w:val="TAC"/>
              <w:rPr>
                <w:rFonts w:cs="Arial"/>
                <w:color w:val="000000"/>
                <w:szCs w:val="18"/>
              </w:rPr>
            </w:pPr>
            <w:r w:rsidRPr="00AC4FBC">
              <w:rPr>
                <w:rFonts w:cs="Arial"/>
                <w:color w:val="000000"/>
                <w:szCs w:val="18"/>
              </w:rPr>
              <w:t>1@272</w:t>
            </w:r>
          </w:p>
        </w:tc>
      </w:tr>
      <w:tr w:rsidR="006721A5" w:rsidRPr="00AC4FBC" w14:paraId="35C03C2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F12B9F" w14:textId="21B1B569" w:rsidR="006721A5" w:rsidRPr="00AC4FBC" w:rsidRDefault="006721A5" w:rsidP="006721A5">
            <w:pPr>
              <w:pStyle w:val="TAC"/>
              <w:rPr>
                <w:rFonts w:cs="Arial"/>
                <w:color w:val="000000"/>
                <w:szCs w:val="18"/>
              </w:rPr>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231BAC" w14:textId="3989526A" w:rsidR="006721A5" w:rsidRPr="00AC4FBC" w:rsidRDefault="006721A5" w:rsidP="006721A5">
            <w:pPr>
              <w:pStyle w:val="TAC"/>
              <w:rPr>
                <w:rFonts w:cs="Arial"/>
                <w:color w:val="000000"/>
                <w:szCs w:val="18"/>
              </w:rPr>
            </w:pPr>
            <w:r w:rsidRPr="00AC4FBC">
              <w:rPr>
                <w:rFonts w:cs="Arial"/>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E97612" w14:textId="642B7B1B"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76354A6" w14:textId="731EA966"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B3426B" w14:textId="56E67FF4" w:rsidR="006721A5" w:rsidRPr="00AC4FBC" w:rsidRDefault="006721A5" w:rsidP="006721A5">
            <w:pPr>
              <w:pStyle w:val="TAC"/>
              <w:rPr>
                <w:rFonts w:cs="Arial"/>
                <w:color w:val="000000"/>
                <w:szCs w:val="18"/>
              </w:rPr>
            </w:pPr>
            <w:r w:rsidRPr="00AC4FBC">
              <w:rPr>
                <w:rFonts w:cs="Arial"/>
                <w:color w:val="000000"/>
                <w:szCs w:val="18"/>
              </w:rPr>
              <w:t>Note 28</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007BBBE" w14:textId="44A06500" w:rsidR="006721A5" w:rsidRPr="00AC4FBC" w:rsidRDefault="006721A5" w:rsidP="006721A5">
            <w:pPr>
              <w:pStyle w:val="TAC"/>
              <w:rPr>
                <w:rFonts w:cs="Arial"/>
                <w:color w:val="000000"/>
                <w:szCs w:val="18"/>
              </w:rPr>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A3CB2" w14:textId="584F7AF4"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735E2" w14:textId="7C2CC731"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9AE1F0" w14:textId="5CE299DC"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DA8EEE" w14:textId="7C357EE2"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4A9F2A9" w14:textId="2B51AEDF"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6CF320E" w14:textId="77AE63C5" w:rsidR="006721A5" w:rsidRPr="00AC4FBC" w:rsidRDefault="006721A5" w:rsidP="006721A5">
            <w:pPr>
              <w:pStyle w:val="TAC"/>
              <w:rPr>
                <w:rFonts w:cs="Arial"/>
                <w:color w:val="000000"/>
                <w:szCs w:val="18"/>
              </w:rPr>
            </w:pPr>
            <w:r w:rsidRPr="00AC4FBC">
              <w:rPr>
                <w:rFonts w:cs="Arial"/>
                <w:color w:val="000000"/>
                <w:szCs w:val="18"/>
              </w:rPr>
              <w:t>1@0</w:t>
            </w:r>
          </w:p>
        </w:tc>
      </w:tr>
      <w:tr w:rsidR="006721A5" w:rsidRPr="00AC4FBC" w14:paraId="77DE84B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DAEF0C" w14:textId="783676B2" w:rsidR="006721A5" w:rsidRPr="00AC4FBC" w:rsidRDefault="006721A5" w:rsidP="006721A5">
            <w:pPr>
              <w:pStyle w:val="TAC"/>
              <w:rPr>
                <w:rFonts w:cs="Arial"/>
                <w:szCs w:val="18"/>
              </w:rPr>
            </w:pPr>
            <w:r w:rsidRPr="00AC4FBC">
              <w:rPr>
                <w:rFonts w:cs="Arial"/>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116DE2" w14:textId="5C748DDD"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B15EBA" w14:textId="7E733338"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8BE780" w14:textId="2480E6AD"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3D02DA" w14:textId="050DD10C" w:rsidR="006721A5" w:rsidRPr="00AC4FBC" w:rsidRDefault="006721A5" w:rsidP="006721A5">
            <w:pPr>
              <w:pStyle w:val="TAC"/>
              <w:rPr>
                <w:rFonts w:cs="Arial"/>
                <w:szCs w:val="18"/>
              </w:rPr>
            </w:pPr>
            <w:r w:rsidRPr="00AC4FBC">
              <w:rPr>
                <w:rFonts w:cs="Arial"/>
                <w:szCs w:val="18"/>
              </w:rPr>
              <w:t>Note 28</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4A32783" w14:textId="268CB6A5"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2F768E" w14:textId="7F47ABEF"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3CE45" w14:textId="7B9BEFCC"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D1F1C" w14:textId="284B6E9B"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F5143" w14:textId="70DEEFC5"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ED33E1" w14:textId="33A15300"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3EC35F3" w14:textId="4EF9F958" w:rsidR="006721A5" w:rsidRPr="00AC4FBC" w:rsidRDefault="006721A5" w:rsidP="006721A5">
            <w:pPr>
              <w:pStyle w:val="TAC"/>
              <w:rPr>
                <w:rFonts w:cs="Arial"/>
                <w:szCs w:val="18"/>
              </w:rPr>
            </w:pPr>
            <w:r w:rsidRPr="00AC4FBC">
              <w:rPr>
                <w:rFonts w:cs="Arial"/>
                <w:szCs w:val="18"/>
              </w:rPr>
              <w:t>1@0</w:t>
            </w:r>
          </w:p>
        </w:tc>
      </w:tr>
      <w:tr w:rsidR="006721A5" w:rsidRPr="00AC4FBC" w14:paraId="665FCF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6B30B8" w14:textId="66DF96B5" w:rsidR="006721A5" w:rsidRPr="00AC4FBC" w:rsidRDefault="006721A5" w:rsidP="006721A5">
            <w:pPr>
              <w:pStyle w:val="TAC"/>
              <w:rPr>
                <w:rFonts w:cs="Arial"/>
                <w:szCs w:val="18"/>
              </w:rPr>
            </w:pPr>
            <w:r w:rsidRPr="00AC4FBC">
              <w:rPr>
                <w:rFonts w:cs="Arial"/>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8FBDA" w14:textId="2AA5939E"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D22C172" w14:textId="2D1CE386"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6417CA" w14:textId="48515E53"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F19772" w14:textId="749C7D67" w:rsidR="006721A5" w:rsidRPr="00AC4FBC" w:rsidRDefault="006721A5" w:rsidP="006721A5">
            <w:pPr>
              <w:pStyle w:val="TAC"/>
              <w:rPr>
                <w:rFonts w:cs="Arial"/>
                <w:szCs w:val="18"/>
              </w:rPr>
            </w:pPr>
            <w:r w:rsidRPr="00AC4FBC">
              <w:rPr>
                <w:rFonts w:cs="Arial"/>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24BBBF1" w14:textId="3283BDCC"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5E9FD" w14:textId="03150BD0"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9E55CB" w14:textId="5972CFBA"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4E2024" w14:textId="2497F003"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3E549" w14:textId="73DF5A9C"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AF0040E" w14:textId="5AA4035D"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4D83B18" w14:textId="6121E7D1" w:rsidR="006721A5" w:rsidRPr="00AC4FBC" w:rsidRDefault="006721A5" w:rsidP="006721A5">
            <w:pPr>
              <w:pStyle w:val="TAC"/>
              <w:rPr>
                <w:rFonts w:cs="Arial"/>
                <w:szCs w:val="18"/>
              </w:rPr>
            </w:pPr>
            <w:r w:rsidRPr="00AC4FBC">
              <w:rPr>
                <w:rFonts w:cs="Arial"/>
                <w:szCs w:val="18"/>
              </w:rPr>
              <w:t>1@272</w:t>
            </w:r>
          </w:p>
        </w:tc>
      </w:tr>
      <w:tr w:rsidR="006721A5" w:rsidRPr="00AC4FBC" w14:paraId="1B83E81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D9526F" w14:textId="6CC71F61" w:rsidR="006721A5" w:rsidRPr="00AC4FBC" w:rsidRDefault="006721A5" w:rsidP="006721A5">
            <w:pPr>
              <w:pStyle w:val="TAC"/>
              <w:rPr>
                <w:rFonts w:cs="Arial"/>
                <w:szCs w:val="18"/>
              </w:rPr>
            </w:pPr>
            <w:r w:rsidRPr="00AC4FBC">
              <w:rPr>
                <w:rFonts w:cs="Arial"/>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3C4531" w14:textId="2E0BC001"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7372C9D" w14:textId="13D1B245" w:rsidR="006721A5" w:rsidRPr="00AC4FBC" w:rsidRDefault="006721A5" w:rsidP="006721A5">
            <w:pPr>
              <w:pStyle w:val="TAC"/>
              <w:rPr>
                <w:rFonts w:cs="Arial"/>
                <w:szCs w:val="18"/>
              </w:rPr>
            </w:pPr>
            <w:r w:rsidRPr="00AC4FBC">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74545" w14:textId="6EB0B49D"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E957C9" w14:textId="0C0DEA0B" w:rsidR="006721A5" w:rsidRPr="00AC4FBC" w:rsidRDefault="006721A5" w:rsidP="006721A5">
            <w:pPr>
              <w:pStyle w:val="TAC"/>
              <w:rPr>
                <w:rFonts w:cs="Arial"/>
                <w:szCs w:val="18"/>
              </w:rPr>
            </w:pPr>
            <w:r w:rsidRPr="00AC4FBC">
              <w:rPr>
                <w:rFonts w:cs="Arial"/>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D98D30" w14:textId="0CD856FB"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A5C1A" w14:textId="628D8A63"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C4057" w14:textId="6B02E270"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BD1CD9" w14:textId="68B5C0CC"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08A977" w14:textId="1FB23158"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5A2527" w14:textId="121BD1A4" w:rsidR="006721A5" w:rsidRPr="00AC4FBC" w:rsidRDefault="006721A5" w:rsidP="006721A5">
            <w:pPr>
              <w:pStyle w:val="TAC"/>
              <w:rPr>
                <w:rFonts w:cs="Arial"/>
                <w:szCs w:val="18"/>
              </w:rPr>
            </w:pPr>
            <w:r w:rsidRPr="00AC4FBC">
              <w:rPr>
                <w:rFonts w:cs="Arial"/>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21502ABA" w14:textId="50463DCB" w:rsidR="006721A5" w:rsidRPr="00AC4FBC" w:rsidRDefault="006721A5" w:rsidP="006721A5">
            <w:pPr>
              <w:pStyle w:val="TAC"/>
              <w:rPr>
                <w:rFonts w:cs="Arial"/>
                <w:szCs w:val="18"/>
              </w:rPr>
            </w:pPr>
            <w:r w:rsidRPr="00AC4FBC">
              <w:rPr>
                <w:rFonts w:cs="Arial"/>
                <w:szCs w:val="18"/>
              </w:rPr>
              <w:t>1@272</w:t>
            </w:r>
          </w:p>
        </w:tc>
      </w:tr>
      <w:tr w:rsidR="006721A5" w:rsidRPr="00AC4FBC" w14:paraId="272B3A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E86C66" w14:textId="1430DCB8" w:rsidR="006721A5" w:rsidRPr="00AC4FBC" w:rsidRDefault="006721A5" w:rsidP="006721A5">
            <w:pPr>
              <w:pStyle w:val="TAC"/>
              <w:rPr>
                <w:rFonts w:cs="Arial"/>
                <w:szCs w:val="18"/>
              </w:rPr>
            </w:pPr>
            <w:r>
              <w:rPr>
                <w:rFonts w:cs="Arial"/>
                <w:szCs w:val="18"/>
              </w:rPr>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9338E7" w14:textId="319044E7" w:rsidR="006721A5" w:rsidRPr="00AC4FBC" w:rsidRDefault="006721A5" w:rsidP="006721A5">
            <w:pPr>
              <w:pStyle w:val="TAC"/>
              <w:rPr>
                <w:rFonts w:cs="Arial"/>
                <w:szCs w:val="18"/>
              </w:rPr>
            </w:pPr>
            <w:r w:rsidRPr="00AC4FBC">
              <w:rPr>
                <w:rFonts w:cs="Arial"/>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0FAEA6F" w14:textId="06B02564" w:rsidR="006721A5" w:rsidRPr="00AC4FBC" w:rsidRDefault="006721A5" w:rsidP="006721A5">
            <w:pPr>
              <w:pStyle w:val="TAC"/>
              <w:rPr>
                <w:rFonts w:cs="Arial"/>
                <w:szCs w:val="18"/>
              </w:rPr>
            </w:pPr>
            <w:r w:rsidRPr="00AC4FBC">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00692F" w14:textId="2E972E24"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D00725" w14:textId="78D1F97C" w:rsidR="006721A5" w:rsidRPr="00AC4FBC" w:rsidRDefault="006721A5" w:rsidP="006721A5">
            <w:pPr>
              <w:pStyle w:val="TAC"/>
              <w:rPr>
                <w:rFonts w:cs="Arial"/>
                <w:szCs w:val="18"/>
              </w:rPr>
            </w:pPr>
            <w:r>
              <w:rPr>
                <w:rFonts w:cs="Arial"/>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6AECC77" w14:textId="2A5D0528" w:rsidR="006721A5" w:rsidRPr="00AC4FBC" w:rsidRDefault="006721A5" w:rsidP="006721A5">
            <w:pPr>
              <w:pStyle w:val="TAC"/>
              <w:rPr>
                <w:rFonts w:cs="Arial"/>
                <w:szCs w:val="18"/>
              </w:rPr>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6C9A6" w14:textId="4D9B93CA"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D2A5AB" w14:textId="6481986D"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A6C16" w14:textId="5AC18AF4"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14F19" w14:textId="4DFC880F"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FC45A62" w14:textId="6BFC83FC" w:rsidR="006721A5" w:rsidRPr="00AC4FBC" w:rsidRDefault="006721A5" w:rsidP="006721A5">
            <w:pPr>
              <w:pStyle w:val="TAC"/>
              <w:rPr>
                <w:rFonts w:cs="Arial"/>
                <w:szCs w:val="18"/>
              </w:rPr>
            </w:pPr>
            <w:r w:rsidRPr="00AC4FBC">
              <w:rPr>
                <w:rFonts w:cs="Arial"/>
                <w:szCs w:val="18"/>
              </w:rPr>
              <w:t>1@</w:t>
            </w:r>
            <w:r>
              <w:rPr>
                <w:rFonts w:cs="Arial"/>
                <w:szCs w:val="18"/>
              </w:rPr>
              <w:t>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1ACC3573" w14:textId="516040E6" w:rsidR="006721A5" w:rsidRPr="00AC4FBC" w:rsidRDefault="006721A5" w:rsidP="006721A5">
            <w:pPr>
              <w:pStyle w:val="TAC"/>
              <w:rPr>
                <w:rFonts w:cs="Arial"/>
                <w:szCs w:val="18"/>
              </w:rPr>
            </w:pPr>
            <w:r w:rsidRPr="00AC4FBC">
              <w:rPr>
                <w:rFonts w:cs="Arial"/>
                <w:szCs w:val="18"/>
              </w:rPr>
              <w:t>1@</w:t>
            </w:r>
            <w:r>
              <w:rPr>
                <w:rFonts w:cs="Arial"/>
                <w:szCs w:val="18"/>
              </w:rPr>
              <w:t>140</w:t>
            </w:r>
          </w:p>
        </w:tc>
      </w:tr>
      <w:tr w:rsidR="006721A5" w:rsidRPr="00AC4FBC" w14:paraId="31F6224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D460336" w14:textId="77777777" w:rsidR="006721A5" w:rsidRPr="00AC4FBC" w:rsidRDefault="006721A5" w:rsidP="006721A5">
            <w:pPr>
              <w:pStyle w:val="TAH"/>
            </w:pPr>
            <w:r w:rsidRPr="00AC4FBC">
              <w:t>Test Setting for DC_5A_n78A Configuration</w:t>
            </w:r>
          </w:p>
        </w:tc>
      </w:tr>
      <w:tr w:rsidR="006721A5" w:rsidRPr="00AC4FBC" w14:paraId="05DFD01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8EF58F"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6F4604" w14:textId="77777777" w:rsidR="006721A5" w:rsidRPr="00AC4FBC" w:rsidRDefault="006721A5" w:rsidP="006721A5">
            <w:pPr>
              <w:pStyle w:val="TAC"/>
              <w:rPr>
                <w:color w:val="000000"/>
                <w:szCs w:val="18"/>
              </w:rPr>
            </w:pPr>
            <w:r w:rsidRPr="00AC4FBC">
              <w:rPr>
                <w:color w:val="000000"/>
                <w:szCs w:val="18"/>
              </w:rPr>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CDDE3D6" w14:textId="77777777" w:rsidR="006721A5" w:rsidRPr="00AC4FBC" w:rsidRDefault="006721A5" w:rsidP="006721A5">
            <w:pPr>
              <w:pStyle w:val="TAC"/>
              <w:rPr>
                <w:color w:val="000000"/>
                <w:szCs w:val="18"/>
              </w:rPr>
            </w:pPr>
            <w:r w:rsidRPr="00AC4FBC">
              <w:rPr>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7A8786" w14:textId="0B7253A7" w:rsidR="006721A5" w:rsidRPr="00AC4FBC" w:rsidRDefault="006721A5" w:rsidP="006721A5">
            <w:pPr>
              <w:pStyle w:val="TAC"/>
              <w:rPr>
                <w:color w:val="000000"/>
                <w:szCs w:val="18"/>
              </w:rPr>
            </w:pPr>
            <w:r w:rsidRPr="00AC4FBC">
              <w:rPr>
                <w:color w:val="000000"/>
                <w:szCs w:val="18"/>
              </w:rPr>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ADE00B" w14:textId="77777777" w:rsidR="006721A5" w:rsidRPr="00AC4FBC" w:rsidRDefault="006721A5" w:rsidP="006721A5">
            <w:pPr>
              <w:pStyle w:val="TAC"/>
              <w:rPr>
                <w:color w:val="000000"/>
                <w:szCs w:val="18"/>
              </w:rPr>
            </w:pPr>
            <w:r w:rsidRPr="00AC4FBC">
              <w:rPr>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378E0F5" w14:textId="77777777" w:rsidR="006721A5" w:rsidRPr="00AC4FBC" w:rsidRDefault="006721A5" w:rsidP="006721A5">
            <w:pPr>
              <w:pStyle w:val="TAC"/>
            </w:pPr>
            <w:r w:rsidRPr="00AC4FBC">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5B0478" w14:textId="77777777" w:rsidR="006721A5" w:rsidRPr="00AC4FBC" w:rsidRDefault="006721A5" w:rsidP="006721A5">
            <w:pPr>
              <w:pStyle w:val="TAC"/>
            </w:pPr>
            <w:r w:rsidRPr="00AC4FBC">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77E55"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465DC4"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80EB4"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A8FBD0" w14:textId="77777777" w:rsidR="006721A5" w:rsidRPr="00AC4FBC" w:rsidRDefault="006721A5" w:rsidP="006721A5">
            <w:pPr>
              <w:pStyle w:val="TAC"/>
              <w:rPr>
                <w:color w:val="000000"/>
                <w:szCs w:val="18"/>
              </w:rPr>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D12E09" w14:textId="77777777" w:rsidR="006721A5" w:rsidRPr="00AC4FBC" w:rsidRDefault="006721A5" w:rsidP="006721A5">
            <w:pPr>
              <w:pStyle w:val="TAC"/>
              <w:rPr>
                <w:color w:val="000000"/>
                <w:szCs w:val="18"/>
              </w:rPr>
            </w:pPr>
            <w:r w:rsidRPr="00AC4FBC">
              <w:rPr>
                <w:color w:val="000000"/>
                <w:szCs w:val="18"/>
              </w:rPr>
              <w:t>1@272</w:t>
            </w:r>
          </w:p>
        </w:tc>
      </w:tr>
      <w:tr w:rsidR="006721A5" w:rsidRPr="00AC4FBC" w14:paraId="2270464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8CEE58"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A05F84"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87D119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197DFD"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A033776"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73A0E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F195FE"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3E858"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C56538"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C8C261"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AD5BD1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C3B129" w14:textId="77777777" w:rsidR="006721A5" w:rsidRPr="00AC4FBC" w:rsidRDefault="006721A5" w:rsidP="006721A5">
            <w:pPr>
              <w:pStyle w:val="TAC"/>
            </w:pPr>
            <w:r w:rsidRPr="00AC4FBC">
              <w:t>1@272</w:t>
            </w:r>
          </w:p>
        </w:tc>
      </w:tr>
      <w:tr w:rsidR="006721A5" w:rsidRPr="00AC4FBC" w14:paraId="5B5C886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446669"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199D78"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BAB77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1D5D3F"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78F24E0"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867EC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9F36E"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BC8EB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BCE7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EC3F63"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488D7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68A3B1" w14:textId="77777777" w:rsidR="006721A5" w:rsidRPr="00AC4FBC" w:rsidRDefault="006721A5" w:rsidP="006721A5">
            <w:pPr>
              <w:pStyle w:val="TAC"/>
            </w:pPr>
            <w:r w:rsidRPr="00AC4FBC">
              <w:t>1@0</w:t>
            </w:r>
          </w:p>
        </w:tc>
      </w:tr>
      <w:tr w:rsidR="006721A5" w:rsidRPr="00AC4FBC" w14:paraId="5658A13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E8CB3B"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94FAF"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02975C"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757366"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D8D4C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672C5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1C9D81"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D35BE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927C0"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6B623"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B617D6"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BD2C48" w14:textId="77777777" w:rsidR="006721A5" w:rsidRPr="00AC4FBC" w:rsidRDefault="006721A5" w:rsidP="006721A5">
            <w:pPr>
              <w:pStyle w:val="TAC"/>
            </w:pPr>
            <w:r w:rsidRPr="00AC4FBC">
              <w:t>1@29</w:t>
            </w:r>
          </w:p>
        </w:tc>
      </w:tr>
      <w:tr w:rsidR="006721A5" w:rsidRPr="00AC4FBC" w14:paraId="050998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12CC93E"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310D57" w14:textId="77777777" w:rsidR="006721A5" w:rsidRPr="00AC4FBC" w:rsidRDefault="006721A5" w:rsidP="006721A5">
            <w:pPr>
              <w:pStyle w:val="TAC"/>
            </w:pPr>
            <w:r w:rsidRPr="00AC4FBC">
              <w:t>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D996D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7BFCCA"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9D869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140DA9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0FCD18"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3BE89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55A3CB"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798787"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51054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4480AF" w14:textId="77777777" w:rsidR="006721A5" w:rsidRPr="00AC4FBC" w:rsidRDefault="006721A5" w:rsidP="006721A5">
            <w:pPr>
              <w:pStyle w:val="TAC"/>
            </w:pPr>
            <w:r w:rsidRPr="00AC4FBC">
              <w:t>1@272</w:t>
            </w:r>
          </w:p>
        </w:tc>
      </w:tr>
      <w:tr w:rsidR="006721A5" w:rsidRPr="00AC4FBC" w14:paraId="3FBB2A5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9DE499E" w14:textId="77777777" w:rsidR="006721A5" w:rsidRPr="00AC4FBC" w:rsidRDefault="006721A5" w:rsidP="006721A5">
            <w:pPr>
              <w:pStyle w:val="TAH"/>
              <w:rPr>
                <w:color w:val="000000"/>
                <w:szCs w:val="18"/>
              </w:rPr>
            </w:pPr>
            <w:r w:rsidRPr="00AC4FBC">
              <w:t>Test Setting for DC_7A_n1A Configuration</w:t>
            </w:r>
          </w:p>
        </w:tc>
      </w:tr>
      <w:tr w:rsidR="006721A5" w:rsidRPr="00AC4FBC" w14:paraId="341545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A54DDD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4CF79D0"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81124D"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0A809FC" w14:textId="2D97517B" w:rsidR="006721A5" w:rsidRPr="00AC4FBC" w:rsidRDefault="006721A5" w:rsidP="006721A5">
            <w:pPr>
              <w:pStyle w:val="TAC"/>
              <w:rPr>
                <w:color w:val="000000"/>
                <w:szCs w:val="18"/>
              </w:rPr>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93E59C"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9DC5C13"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C52CE8" w14:textId="77777777" w:rsidR="006721A5" w:rsidRPr="00AC4FBC" w:rsidRDefault="006721A5" w:rsidP="006721A5">
            <w:pPr>
              <w:pStyle w:val="TAC"/>
              <w:rPr>
                <w:rFonts w:eastAsia="Yu Mincho"/>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587841"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A2365"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C7BA2"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11FDA8F"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105838" w14:textId="77777777" w:rsidR="006721A5" w:rsidRPr="00AC4FBC" w:rsidRDefault="006721A5" w:rsidP="006721A5">
            <w:pPr>
              <w:pStyle w:val="TAC"/>
              <w:rPr>
                <w:color w:val="000000"/>
                <w:szCs w:val="18"/>
              </w:rPr>
            </w:pPr>
            <w:r w:rsidRPr="00AC4FBC">
              <w:t>1@0</w:t>
            </w:r>
          </w:p>
        </w:tc>
      </w:tr>
      <w:tr w:rsidR="006721A5" w:rsidRPr="00AC4FBC" w14:paraId="53BBA3B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2AFF76"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9711B5"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18F1D4E"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A63F6ED" w14:textId="3E581AB6" w:rsidR="006721A5" w:rsidRPr="00AC4FBC" w:rsidRDefault="006721A5" w:rsidP="006721A5">
            <w:pPr>
              <w:pStyle w:val="TAC"/>
              <w:rPr>
                <w:color w:val="000000"/>
                <w:szCs w:val="18"/>
              </w:rPr>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04C7C7"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70EEE5"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897340" w14:textId="77777777" w:rsidR="006721A5" w:rsidRPr="00AC4FBC" w:rsidRDefault="006721A5" w:rsidP="006721A5">
            <w:pPr>
              <w:pStyle w:val="TAC"/>
              <w:rPr>
                <w:rFonts w:eastAsia="Yu Mincho"/>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73099"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B028F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2034DD"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C98F7C5"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663994" w14:textId="1FE45EEF" w:rsidR="006721A5" w:rsidRPr="00AC4FBC" w:rsidRDefault="006721A5" w:rsidP="006721A5">
            <w:pPr>
              <w:pStyle w:val="TAC"/>
              <w:rPr>
                <w:szCs w:val="18"/>
              </w:rPr>
            </w:pPr>
            <w:r w:rsidRPr="00AC4FBC">
              <w:t>1@105</w:t>
            </w:r>
          </w:p>
        </w:tc>
      </w:tr>
      <w:tr w:rsidR="006721A5" w:rsidRPr="00AC4FBC" w14:paraId="77B8A10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8502EA"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CDBDDF"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F9FF50"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C457BC" w14:textId="0F86B093" w:rsidR="006721A5" w:rsidRPr="00AC4FBC" w:rsidRDefault="006721A5" w:rsidP="006721A5">
            <w:pPr>
              <w:pStyle w:val="TAC"/>
              <w:rPr>
                <w:color w:val="000000"/>
                <w:szCs w:val="18"/>
              </w:rPr>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669F8F"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04301A"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638A6" w14:textId="77777777" w:rsidR="006721A5" w:rsidRPr="00AC4FBC" w:rsidRDefault="006721A5" w:rsidP="006721A5">
            <w:pPr>
              <w:pStyle w:val="TAC"/>
              <w:rPr>
                <w:rFonts w:eastAsia="Yu Mincho"/>
              </w:rPr>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A82507"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A1469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E393E"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86DB50" w14:textId="171AB970" w:rsidR="006721A5" w:rsidRPr="00AC4FBC" w:rsidRDefault="006721A5" w:rsidP="006721A5">
            <w:pPr>
              <w:pStyle w:val="TAC"/>
              <w:rPr>
                <w:szCs w:val="18"/>
              </w:rPr>
            </w:pPr>
            <w:r w:rsidRPr="00AC4FBC">
              <w:t>1@22</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985319" w14:textId="7748C385" w:rsidR="006721A5" w:rsidRPr="00AC4FBC" w:rsidRDefault="006721A5" w:rsidP="006721A5">
            <w:pPr>
              <w:pStyle w:val="TAC"/>
              <w:rPr>
                <w:szCs w:val="18"/>
              </w:rPr>
            </w:pPr>
            <w:r w:rsidRPr="00AC4FBC">
              <w:t>1@105</w:t>
            </w:r>
          </w:p>
        </w:tc>
      </w:tr>
      <w:tr w:rsidR="006721A5" w:rsidRPr="00AC4FBC" w14:paraId="0F560E5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0747B1" w14:textId="77777777" w:rsidR="006721A5" w:rsidRPr="00AC4FBC" w:rsidRDefault="006721A5" w:rsidP="006721A5">
            <w:pPr>
              <w:pStyle w:val="TAH"/>
              <w:rPr>
                <w:color w:val="000000"/>
                <w:szCs w:val="18"/>
              </w:rPr>
            </w:pPr>
            <w:r w:rsidRPr="00AC4FBC">
              <w:t>Test Setting for DC_7A_n3A Configuration</w:t>
            </w:r>
          </w:p>
        </w:tc>
      </w:tr>
      <w:tr w:rsidR="006721A5" w:rsidRPr="00AC4FBC" w14:paraId="0C7440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72076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89335A0"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27D21B4"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82C37E" w14:textId="774DC473"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928F18"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8848C9"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D2248"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F90723"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3A189"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8B3C0"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04A251" w14:textId="77777777"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D3E7E5" w14:textId="77777777" w:rsidR="006721A5" w:rsidRPr="00AC4FBC" w:rsidRDefault="006721A5" w:rsidP="006721A5">
            <w:pPr>
              <w:pStyle w:val="TAC"/>
              <w:rPr>
                <w:color w:val="000000"/>
                <w:szCs w:val="18"/>
              </w:rPr>
            </w:pPr>
            <w:r w:rsidRPr="00AC4FBC">
              <w:t>1@77</w:t>
            </w:r>
          </w:p>
        </w:tc>
      </w:tr>
      <w:tr w:rsidR="006721A5" w:rsidRPr="00AC4FBC" w14:paraId="30AA4A0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2E478EF" w14:textId="77777777" w:rsidR="006721A5" w:rsidRPr="00AC4FBC" w:rsidRDefault="006721A5" w:rsidP="006721A5">
            <w:pPr>
              <w:pStyle w:val="TAC"/>
            </w:pPr>
            <w:r w:rsidRPr="00AC4FBC">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0066B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70E73A"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635BD5" w14:textId="113FF1A8"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0C6EA52"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1833DD"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8A8A97"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38C82"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62464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EA63F"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ACAF47"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CD2251" w14:textId="77777777" w:rsidR="006721A5" w:rsidRPr="00AC4FBC" w:rsidRDefault="006721A5" w:rsidP="006721A5">
            <w:pPr>
              <w:pStyle w:val="TAC"/>
              <w:rPr>
                <w:szCs w:val="18"/>
              </w:rPr>
            </w:pPr>
            <w:r w:rsidRPr="00AC4FBC">
              <w:t>1@59</w:t>
            </w:r>
          </w:p>
        </w:tc>
      </w:tr>
      <w:tr w:rsidR="006721A5" w:rsidRPr="00AC4FBC" w14:paraId="02E8EC3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E5D44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0D0E9D"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F69C0A"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CD00FA" w14:textId="73566BDF"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AB4C64"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E9E5C70"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4D12CD"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D6FB59"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7533A3"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4AD7CB"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456FF2" w14:textId="77777777"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E471A8" w14:textId="77777777" w:rsidR="006721A5" w:rsidRPr="00AC4FBC" w:rsidRDefault="006721A5" w:rsidP="006721A5">
            <w:pPr>
              <w:pStyle w:val="TAC"/>
              <w:rPr>
                <w:szCs w:val="18"/>
              </w:rPr>
            </w:pPr>
            <w:r w:rsidRPr="00AC4FBC">
              <w:t>1@86</w:t>
            </w:r>
          </w:p>
        </w:tc>
      </w:tr>
      <w:tr w:rsidR="006721A5" w:rsidRPr="00AC4FBC" w14:paraId="3E43254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CBB8819"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60F9CF"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05C32B3"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11AEDA" w14:textId="264A5F4A"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6DE4E0"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F26DAB" w14:textId="77777777" w:rsidR="006721A5" w:rsidRPr="00AC4FBC" w:rsidRDefault="006721A5" w:rsidP="006721A5">
            <w:pPr>
              <w:pStyle w:val="TAC"/>
              <w:rPr>
                <w:szCs w:val="18"/>
              </w:rPr>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6228C" w14:textId="77777777" w:rsidR="006721A5" w:rsidRPr="00AC4FBC" w:rsidRDefault="006721A5" w:rsidP="006721A5">
            <w:pPr>
              <w:pStyle w:val="TAC"/>
              <w:rPr>
                <w:rFonts w:eastAsia="Yu Mincho"/>
              </w:rPr>
            </w:pPr>
            <w:r w:rsidRPr="00AC4FBC">
              <w:t>5/25</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481E37"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BF727"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55E7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306107D" w14:textId="77777777" w:rsidR="006721A5" w:rsidRPr="00AC4FBC" w:rsidRDefault="006721A5" w:rsidP="006721A5">
            <w:pPr>
              <w:pStyle w:val="TAC"/>
              <w:rPr>
                <w:szCs w:val="18"/>
              </w:rPr>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AB35EA8" w14:textId="77777777" w:rsidR="006721A5" w:rsidRPr="00AC4FBC" w:rsidRDefault="006721A5" w:rsidP="006721A5">
            <w:pPr>
              <w:pStyle w:val="TAC"/>
              <w:rPr>
                <w:szCs w:val="18"/>
              </w:rPr>
            </w:pPr>
            <w:r w:rsidRPr="00AC4FBC">
              <w:t>1@0</w:t>
            </w:r>
          </w:p>
        </w:tc>
      </w:tr>
      <w:tr w:rsidR="006721A5" w:rsidRPr="00AC4FBC" w14:paraId="010BFE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FAE5BF"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4CA402"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3CAF7A"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24B17D" w14:textId="5B6DC52B"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B9DDE7"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982CA6C"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C7377"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67B17"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ACF98D"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E41AE"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25A978A" w14:textId="77777777"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744F1D" w14:textId="77777777" w:rsidR="006721A5" w:rsidRPr="00AC4FBC" w:rsidRDefault="006721A5" w:rsidP="006721A5">
            <w:pPr>
              <w:pStyle w:val="TAC"/>
              <w:rPr>
                <w:szCs w:val="18"/>
              </w:rPr>
            </w:pPr>
            <w:r w:rsidRPr="00AC4FBC">
              <w:t>1@0</w:t>
            </w:r>
          </w:p>
        </w:tc>
      </w:tr>
      <w:tr w:rsidR="006721A5" w:rsidRPr="00AC4FBC" w14:paraId="0AE8254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2B7A5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301ACBB"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24C65AB"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E4FB88" w14:textId="53075DBA" w:rsidR="006721A5" w:rsidRPr="00AC4FBC" w:rsidRDefault="006721A5" w:rsidP="006721A5">
            <w:pPr>
              <w:pStyle w:val="TAC"/>
              <w:rPr>
                <w:color w:val="000000"/>
                <w:szCs w:val="18"/>
              </w:rPr>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69262E8"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8E9283D"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96A5B" w14:textId="77777777" w:rsidR="006721A5" w:rsidRPr="00AC4FBC" w:rsidRDefault="006721A5" w:rsidP="006721A5">
            <w:pPr>
              <w:pStyle w:val="TAC"/>
              <w:rPr>
                <w:rFonts w:eastAsia="Yu Mincho"/>
              </w:rPr>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31CF6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E2138"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D3EC7"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DE458B"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1E9288" w14:textId="77777777" w:rsidR="006721A5" w:rsidRPr="00AC4FBC" w:rsidRDefault="006721A5" w:rsidP="006721A5">
            <w:pPr>
              <w:pStyle w:val="TAC"/>
              <w:rPr>
                <w:szCs w:val="18"/>
              </w:rPr>
            </w:pPr>
            <w:r w:rsidRPr="00AC4FBC">
              <w:t>1@66</w:t>
            </w:r>
          </w:p>
        </w:tc>
      </w:tr>
      <w:tr w:rsidR="006721A5" w:rsidRPr="00AC4FBC" w14:paraId="218334BD"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46C8050" w14:textId="77777777" w:rsidR="006721A5" w:rsidRPr="00AC4FBC" w:rsidRDefault="006721A5" w:rsidP="006721A5">
            <w:pPr>
              <w:pStyle w:val="TAH"/>
            </w:pPr>
            <w:r w:rsidRPr="00AC4FBC">
              <w:t>Test Setting for DC_7A_n5A Configuration</w:t>
            </w:r>
          </w:p>
        </w:tc>
      </w:tr>
      <w:tr w:rsidR="006721A5" w:rsidRPr="00AC4FBC" w14:paraId="1AFF037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8AE890"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908B51B"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1889A7"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659206"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9FDF87"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4EEE86"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215229"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9D3AB"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1A5317"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F25885"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3AC4DF"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9FA80F" w14:textId="77777777" w:rsidR="006721A5" w:rsidRPr="00AC4FBC" w:rsidRDefault="006721A5" w:rsidP="006721A5">
            <w:pPr>
              <w:pStyle w:val="TAC"/>
            </w:pPr>
            <w:r w:rsidRPr="00AC4FBC">
              <w:rPr>
                <w:rFonts w:cs="Arial"/>
                <w:color w:val="000000"/>
                <w:szCs w:val="18"/>
              </w:rPr>
              <w:t>1@105</w:t>
            </w:r>
          </w:p>
        </w:tc>
      </w:tr>
      <w:tr w:rsidR="006721A5" w:rsidRPr="00AC4FBC" w14:paraId="722FFD9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34D907"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76B17E"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6840157"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346D40"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5019D4"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FB8ADF"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0B50FA"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2E30A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0C8EF4"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52EF0"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76703F"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ABD1087" w14:textId="77777777" w:rsidR="006721A5" w:rsidRPr="00AC4FBC" w:rsidRDefault="006721A5" w:rsidP="006721A5">
            <w:pPr>
              <w:pStyle w:val="TAC"/>
            </w:pPr>
            <w:r w:rsidRPr="00AC4FBC">
              <w:rPr>
                <w:rFonts w:cs="Arial"/>
                <w:color w:val="000000"/>
                <w:szCs w:val="18"/>
              </w:rPr>
              <w:t>1@0</w:t>
            </w:r>
          </w:p>
        </w:tc>
      </w:tr>
      <w:tr w:rsidR="006721A5" w:rsidRPr="00AC4FBC" w14:paraId="2ECC9C3D"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6211919" w14:textId="77777777" w:rsidR="006721A5" w:rsidRPr="00AC4FBC" w:rsidRDefault="006721A5" w:rsidP="006721A5">
            <w:pPr>
              <w:pStyle w:val="TAH"/>
            </w:pPr>
            <w:r w:rsidRPr="00AC4FBC">
              <w:t>Test Setting for DC_7A_n8A Configuration</w:t>
            </w:r>
          </w:p>
        </w:tc>
      </w:tr>
      <w:tr w:rsidR="006721A5" w:rsidRPr="00AC4FBC" w14:paraId="141E52D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92A6ED"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71AB8F9"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37116F"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A49528" w14:textId="77777777"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FB0475"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E6F00C"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93B347"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1B07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BB7F1"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FC9C59"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06EFA7" w14:textId="77777777" w:rsidR="006721A5" w:rsidRPr="00AC4FBC" w:rsidRDefault="00000000" w:rsidP="006721A5">
            <w:pPr>
              <w:pStyle w:val="TAC"/>
            </w:pPr>
            <w:hyperlink r:id="rId54"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24B41B" w14:textId="77777777" w:rsidR="006721A5" w:rsidRPr="00AC4FBC" w:rsidRDefault="00000000" w:rsidP="006721A5">
            <w:pPr>
              <w:pStyle w:val="TAC"/>
            </w:pPr>
            <w:hyperlink r:id="rId55" w:history="1">
              <w:r w:rsidR="006721A5" w:rsidRPr="00AC4FBC">
                <w:rPr>
                  <w:rStyle w:val="Hyperlink"/>
                  <w:rFonts w:cs="Arial"/>
                  <w:color w:val="000000"/>
                  <w:szCs w:val="18"/>
                </w:rPr>
                <w:t>1@0</w:t>
              </w:r>
            </w:hyperlink>
          </w:p>
        </w:tc>
      </w:tr>
      <w:tr w:rsidR="006721A5" w:rsidRPr="00AC4FBC" w14:paraId="53BBDE6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A5DC711"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AACEC3"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5CAE4C8"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B7B39D" w14:textId="77777777"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723154"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DB2C32"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3B5B59"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C2F7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24A7D1"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6C562"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0F0CE1" w14:textId="77777777" w:rsidR="006721A5" w:rsidRPr="00AC4FBC" w:rsidRDefault="00000000" w:rsidP="006721A5">
            <w:pPr>
              <w:pStyle w:val="TAC"/>
            </w:pPr>
            <w:hyperlink r:id="rId56"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6DEA22" w14:textId="77777777" w:rsidR="006721A5" w:rsidRPr="00AC4FBC" w:rsidRDefault="00000000" w:rsidP="006721A5">
            <w:pPr>
              <w:pStyle w:val="TAC"/>
            </w:pPr>
            <w:hyperlink r:id="rId57" w:history="1">
              <w:r w:rsidR="006721A5" w:rsidRPr="00AC4FBC">
                <w:rPr>
                  <w:rStyle w:val="Hyperlink"/>
                  <w:rFonts w:cs="Arial"/>
                  <w:color w:val="000000"/>
                  <w:szCs w:val="18"/>
                </w:rPr>
                <w:t>1@10</w:t>
              </w:r>
            </w:hyperlink>
            <w:r w:rsidR="006721A5" w:rsidRPr="00AC4FBC">
              <w:rPr>
                <w:rFonts w:cs="Arial"/>
                <w:color w:val="000000"/>
                <w:szCs w:val="18"/>
              </w:rPr>
              <w:t>5</w:t>
            </w:r>
          </w:p>
        </w:tc>
      </w:tr>
      <w:tr w:rsidR="006721A5" w:rsidRPr="00AC4FBC" w14:paraId="100A84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94F531B"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34162A" w14:textId="77777777" w:rsidR="006721A5" w:rsidRPr="00AC4FBC" w:rsidRDefault="006721A5" w:rsidP="006721A5">
            <w:pPr>
              <w:pStyle w:val="TAC"/>
            </w:pPr>
            <w:r w:rsidRPr="00AC4FBC">
              <w:rPr>
                <w:rFonts w:cs="Arial"/>
                <w:color w:val="000000"/>
                <w:szCs w:val="18"/>
              </w:rPr>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0431D8E"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D19153" w14:textId="77777777" w:rsidR="006721A5" w:rsidRPr="00AC4FBC" w:rsidRDefault="006721A5" w:rsidP="006721A5">
            <w:pPr>
              <w:pStyle w:val="TAC"/>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C0F499"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744416"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64C3CD"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B8781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E33A41"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3EC92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DB78243" w14:textId="77777777" w:rsidR="006721A5" w:rsidRPr="00AC4FBC" w:rsidRDefault="00000000" w:rsidP="006721A5">
            <w:pPr>
              <w:pStyle w:val="TAC"/>
            </w:pPr>
            <w:hyperlink r:id="rId58"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40CF471" w14:textId="77777777" w:rsidR="006721A5" w:rsidRPr="00AC4FBC" w:rsidRDefault="00000000" w:rsidP="006721A5">
            <w:pPr>
              <w:pStyle w:val="TAC"/>
            </w:pPr>
            <w:hyperlink r:id="rId59" w:history="1">
              <w:r w:rsidR="006721A5" w:rsidRPr="00AC4FBC">
                <w:rPr>
                  <w:rStyle w:val="Hyperlink"/>
                  <w:rFonts w:cs="Arial"/>
                  <w:color w:val="000000"/>
                  <w:szCs w:val="18"/>
                </w:rPr>
                <w:t>1@0</w:t>
              </w:r>
            </w:hyperlink>
          </w:p>
        </w:tc>
      </w:tr>
      <w:tr w:rsidR="006721A5" w:rsidRPr="00AC4FBC" w14:paraId="29C394E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9930F6D" w14:textId="669B107A" w:rsidR="006721A5" w:rsidRPr="00AC4FBC" w:rsidRDefault="006721A5" w:rsidP="006721A5">
            <w:pPr>
              <w:pStyle w:val="TAH"/>
              <w:rPr>
                <w:color w:val="000000"/>
                <w:szCs w:val="18"/>
              </w:rPr>
            </w:pPr>
            <w:r w:rsidRPr="00AC4FBC">
              <w:t>Test Setting for DC_7A_n28A Configuration</w:t>
            </w:r>
          </w:p>
        </w:tc>
      </w:tr>
      <w:tr w:rsidR="006721A5" w:rsidRPr="00AC4FBC" w14:paraId="605341F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FA4ECE" w14:textId="4B699C1A"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AE11E5" w14:textId="2D9660A5" w:rsidR="006721A5" w:rsidRPr="00AC4FBC" w:rsidRDefault="006721A5" w:rsidP="006721A5">
            <w:pPr>
              <w:pStyle w:val="TAC"/>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F16EF5" w14:textId="7D06738D"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3A9501" w14:textId="29A66C66"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7325B2" w14:textId="42C4DF4F"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7A11CE" w14:textId="15B7ADD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09D425" w14:textId="429510A2"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C4DC9" w14:textId="6BABF688"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0D04B" w14:textId="3F1DBDE3"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39087" w14:textId="730A7851"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BEC8F96" w14:textId="73B6A6DF"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4D7A22" w14:textId="412CA522" w:rsidR="006721A5" w:rsidRPr="00AC4FBC" w:rsidRDefault="006721A5" w:rsidP="006721A5">
            <w:pPr>
              <w:pStyle w:val="TAC"/>
            </w:pPr>
            <w:r w:rsidRPr="00AC4FBC">
              <w:t>1@105</w:t>
            </w:r>
          </w:p>
        </w:tc>
      </w:tr>
      <w:tr w:rsidR="006721A5" w:rsidRPr="00AC4FBC" w14:paraId="56E0CF06"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6E9EAC9" w14:textId="77777777" w:rsidR="006721A5" w:rsidRPr="00AC4FBC" w:rsidRDefault="006721A5" w:rsidP="006721A5">
            <w:pPr>
              <w:pStyle w:val="TAH"/>
              <w:rPr>
                <w:color w:val="000000"/>
                <w:szCs w:val="18"/>
              </w:rPr>
            </w:pPr>
            <w:bookmarkStart w:id="7238" w:name="OLE_LINK16"/>
            <w:r w:rsidRPr="00AC4FBC">
              <w:t>Test Setting for DC_7A_n66A Configuration</w:t>
            </w:r>
            <w:bookmarkEnd w:id="7238"/>
          </w:p>
        </w:tc>
      </w:tr>
      <w:tr w:rsidR="006721A5" w:rsidRPr="00AC4FBC" w14:paraId="4DF225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973074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CE9F59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7EBB47"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E37972" w14:textId="1A69FFBD"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B6DE68"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7F2D5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FC7D71"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65090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192FFC"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29E7B"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F96968D" w14:textId="3D81AA3F"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1A45BD" w14:textId="326D0024" w:rsidR="006721A5" w:rsidRPr="00AC4FBC" w:rsidRDefault="006721A5" w:rsidP="006721A5">
            <w:pPr>
              <w:pStyle w:val="TAC"/>
              <w:rPr>
                <w:color w:val="000000"/>
                <w:szCs w:val="18"/>
              </w:rPr>
            </w:pPr>
            <w:r w:rsidRPr="00AC4FBC">
              <w:t>1@215</w:t>
            </w:r>
          </w:p>
        </w:tc>
      </w:tr>
      <w:tr w:rsidR="006721A5" w:rsidRPr="00AC4FBC" w14:paraId="4A1B6C3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851355"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37E04"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464D00"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04C1E8" w14:textId="5B05BE17"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8FB102"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865764"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383FA"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ACFD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83F932"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BAC55"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0F296C"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B4E755" w14:textId="77777777" w:rsidR="006721A5" w:rsidRPr="00AC4FBC" w:rsidRDefault="006721A5" w:rsidP="006721A5">
            <w:pPr>
              <w:pStyle w:val="TAC"/>
              <w:rPr>
                <w:color w:val="000000"/>
                <w:szCs w:val="18"/>
              </w:rPr>
            </w:pPr>
            <w:r w:rsidRPr="00AC4FBC">
              <w:t>1@0</w:t>
            </w:r>
          </w:p>
        </w:tc>
      </w:tr>
      <w:tr w:rsidR="006721A5" w:rsidRPr="00AC4FBC" w14:paraId="6F9F9B5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1346A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8987BA"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289A01"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A8CB05" w14:textId="705371FE"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812A33"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3CC6E3"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A6BC92"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9CF92A"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0FAF13"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BC5E8A"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83D0E3" w14:textId="1AAB22F9" w:rsidR="006721A5" w:rsidRPr="00AC4FBC" w:rsidRDefault="006721A5" w:rsidP="006721A5">
            <w:pPr>
              <w:pStyle w:val="TAC"/>
              <w:rPr>
                <w:color w:val="000000"/>
                <w:szCs w:val="18"/>
              </w:rPr>
            </w:pPr>
            <w:r w:rsidRPr="00AC4FBC">
              <w:t>1@5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F17EEF" w14:textId="32695F48" w:rsidR="006721A5" w:rsidRPr="00AC4FBC" w:rsidRDefault="006721A5" w:rsidP="006721A5">
            <w:pPr>
              <w:pStyle w:val="TAC"/>
              <w:rPr>
                <w:color w:val="000000"/>
                <w:szCs w:val="18"/>
              </w:rPr>
            </w:pPr>
            <w:r w:rsidRPr="00AC4FBC">
              <w:t>1@215</w:t>
            </w:r>
          </w:p>
        </w:tc>
      </w:tr>
      <w:tr w:rsidR="006721A5" w:rsidRPr="00AC4FBC" w14:paraId="6BF6BAB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1871CA"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D229FA"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A11C43"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C5F1E8" w14:textId="612D57AE"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DE3AA1"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97C1B4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30AA53"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02F91C"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1B8189"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4540DB"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D5F477"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104A14" w14:textId="0F79292C" w:rsidR="006721A5" w:rsidRPr="00AC4FBC" w:rsidRDefault="006721A5" w:rsidP="006721A5">
            <w:pPr>
              <w:pStyle w:val="TAC"/>
              <w:rPr>
                <w:color w:val="000000"/>
                <w:szCs w:val="18"/>
              </w:rPr>
            </w:pPr>
            <w:r w:rsidRPr="00AC4FBC">
              <w:t>1@215</w:t>
            </w:r>
          </w:p>
        </w:tc>
      </w:tr>
      <w:tr w:rsidR="006721A5" w:rsidRPr="00AC4FBC" w14:paraId="68C8DC3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666D20" w14:textId="77777777" w:rsidR="006721A5" w:rsidRPr="00AC4FBC" w:rsidRDefault="006721A5" w:rsidP="006721A5">
            <w:pPr>
              <w:pStyle w:val="TAC"/>
            </w:pPr>
            <w:r w:rsidRPr="00AC4FBC">
              <w:lastRenderedPageBreak/>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7552B2"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F24A10"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1001A8" w14:textId="6FFC7F56"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1C6C91"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7DA4A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239549"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2BE7B"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2278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E47F99"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000AF1" w14:textId="362D328F"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B08AC8" w14:textId="77777777" w:rsidR="006721A5" w:rsidRPr="00AC4FBC" w:rsidRDefault="006721A5" w:rsidP="006721A5">
            <w:pPr>
              <w:pStyle w:val="TAC"/>
              <w:rPr>
                <w:color w:val="000000"/>
                <w:szCs w:val="18"/>
              </w:rPr>
            </w:pPr>
            <w:r w:rsidRPr="00AC4FBC">
              <w:t>1@0</w:t>
            </w:r>
          </w:p>
        </w:tc>
      </w:tr>
      <w:tr w:rsidR="006721A5" w:rsidRPr="00AC4FBC" w14:paraId="4B1AB5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B527B5"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C1430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34B876"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954FB2" w14:textId="19B66352" w:rsidR="006721A5" w:rsidRPr="00AC4FBC" w:rsidRDefault="006721A5" w:rsidP="006721A5">
            <w:pPr>
              <w:pStyle w:val="TAC"/>
              <w:rPr>
                <w:color w:val="000000"/>
                <w:szCs w:val="18"/>
              </w:rPr>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1F4EC9"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1E36C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9691C" w14:textId="77777777" w:rsidR="006721A5" w:rsidRPr="00AC4FBC" w:rsidRDefault="006721A5" w:rsidP="006721A5">
            <w:pPr>
              <w:pStyle w:val="TAC"/>
              <w:rPr>
                <w:rFonts w:eastAsia="Yu Mincho"/>
              </w:rPr>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21CB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0414C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F26DC"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2A1B6" w14:textId="7EF96CEA" w:rsidR="006721A5" w:rsidRPr="00AC4FBC" w:rsidRDefault="006721A5" w:rsidP="006721A5">
            <w:pPr>
              <w:pStyle w:val="TAC"/>
              <w:rPr>
                <w:color w:val="000000"/>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F228A26" w14:textId="77777777" w:rsidR="006721A5" w:rsidRPr="00AC4FBC" w:rsidRDefault="006721A5" w:rsidP="006721A5">
            <w:pPr>
              <w:pStyle w:val="TAC"/>
              <w:rPr>
                <w:color w:val="000000"/>
                <w:szCs w:val="18"/>
              </w:rPr>
            </w:pPr>
            <w:r w:rsidRPr="00AC4FBC">
              <w:t>1@0</w:t>
            </w:r>
          </w:p>
        </w:tc>
      </w:tr>
      <w:tr w:rsidR="006721A5" w:rsidRPr="00AC4FBC" w14:paraId="5A96117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AA3D7AE" w14:textId="77777777" w:rsidR="006721A5" w:rsidRPr="00AC4FBC" w:rsidRDefault="006721A5" w:rsidP="006721A5">
            <w:pPr>
              <w:pStyle w:val="TAH"/>
              <w:rPr>
                <w:color w:val="000000"/>
                <w:szCs w:val="18"/>
              </w:rPr>
            </w:pPr>
            <w:r w:rsidRPr="00AC4FBC">
              <w:t>Test Setting for DC_7A_n78A Configuration</w:t>
            </w:r>
          </w:p>
        </w:tc>
      </w:tr>
      <w:tr w:rsidR="006721A5" w:rsidRPr="00AC4FBC" w14:paraId="7F87E8F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29DC1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ED964E"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FAC0567"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581CCD" w14:textId="7805DF56"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55E340"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FBF4FB"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F1F5C9"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6EE72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A59EEC"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EBDF1"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59AA48"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E65CED" w14:textId="77777777" w:rsidR="006721A5" w:rsidRPr="00AC4FBC" w:rsidRDefault="006721A5" w:rsidP="006721A5">
            <w:pPr>
              <w:pStyle w:val="TAC"/>
              <w:rPr>
                <w:color w:val="000000"/>
                <w:szCs w:val="18"/>
              </w:rPr>
            </w:pPr>
            <w:r w:rsidRPr="00AC4FBC">
              <w:t>1@0</w:t>
            </w:r>
          </w:p>
        </w:tc>
      </w:tr>
      <w:tr w:rsidR="006721A5" w:rsidRPr="00AC4FBC" w14:paraId="6E93451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C00D865"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77A68FD"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E1AAAFE"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1EC07E" w14:textId="299E4DB8"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CB8307"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6E9AE7"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397765"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631B0"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CF82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94B30"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A62185" w14:textId="41D44C76"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609DD2" w14:textId="77777777" w:rsidR="006721A5" w:rsidRPr="00AC4FBC" w:rsidRDefault="006721A5" w:rsidP="006721A5">
            <w:pPr>
              <w:pStyle w:val="TAC"/>
              <w:rPr>
                <w:szCs w:val="18"/>
              </w:rPr>
            </w:pPr>
            <w:r w:rsidRPr="00AC4FBC">
              <w:t>1@0</w:t>
            </w:r>
          </w:p>
        </w:tc>
      </w:tr>
      <w:tr w:rsidR="006721A5" w:rsidRPr="00AC4FBC" w14:paraId="4C69CB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CEB8A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8FDAED"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CEAFA1" w14:textId="088623A9"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34A54E" w14:textId="2223C9DD"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B677E1"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21C4B5"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844903"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F2028F"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8F534"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C389C9"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8998D9" w14:textId="7B08C6F8"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B9727C" w14:textId="1AC61873" w:rsidR="006721A5" w:rsidRPr="00AC4FBC" w:rsidRDefault="006721A5" w:rsidP="006721A5">
            <w:pPr>
              <w:pStyle w:val="TAC"/>
              <w:rPr>
                <w:szCs w:val="18"/>
              </w:rPr>
            </w:pPr>
            <w:r w:rsidRPr="00AC4FBC">
              <w:t>1@196</w:t>
            </w:r>
          </w:p>
        </w:tc>
      </w:tr>
      <w:tr w:rsidR="006721A5" w:rsidRPr="00AC4FBC" w14:paraId="2857584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B5850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BD3774"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5055C25" w14:textId="77777777" w:rsidR="006721A5" w:rsidRPr="00AC4FBC" w:rsidRDefault="006721A5" w:rsidP="006721A5">
            <w:pPr>
              <w:pStyle w:val="TAC"/>
              <w:rPr>
                <w:color w:val="000000"/>
                <w:szCs w:val="18"/>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9ACCCC9" w14:textId="2A6E5A84"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391096"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3E34F8"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2C5D7"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ECA85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02E646"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8EF03"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0608EE" w14:textId="5F7AAFD3"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89146D5" w14:textId="00B81037" w:rsidR="006721A5" w:rsidRPr="00AC4FBC" w:rsidRDefault="006721A5" w:rsidP="006721A5">
            <w:pPr>
              <w:pStyle w:val="TAC"/>
              <w:rPr>
                <w:szCs w:val="18"/>
              </w:rPr>
            </w:pPr>
            <w:r w:rsidRPr="00AC4FBC">
              <w:t>1@272</w:t>
            </w:r>
          </w:p>
        </w:tc>
      </w:tr>
      <w:tr w:rsidR="006721A5" w:rsidRPr="00AC4FBC" w14:paraId="6733E68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E39D00"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0ADBB8"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9C100F"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211725" w14:textId="47B601BB"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81BE7B" w14:textId="77777777" w:rsidR="006721A5" w:rsidRPr="00AC4FBC" w:rsidRDefault="006721A5" w:rsidP="006721A5">
            <w:pPr>
              <w:pStyle w:val="TAC"/>
              <w:rPr>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755EEF"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C7C008"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1EB824"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8B109F"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0991E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2F4B93" w14:textId="3052CA4D" w:rsidR="006721A5" w:rsidRPr="00AC4FBC" w:rsidRDefault="006721A5" w:rsidP="006721A5">
            <w:pPr>
              <w:pStyle w:val="TAC"/>
              <w:rPr>
                <w:szCs w:val="18"/>
              </w:rPr>
            </w:pPr>
            <w:r w:rsidRPr="00AC4FBC">
              <w:t>1@77</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72F529" w14:textId="77777777" w:rsidR="006721A5" w:rsidRPr="00AC4FBC" w:rsidRDefault="006721A5" w:rsidP="006721A5">
            <w:pPr>
              <w:pStyle w:val="TAC"/>
              <w:rPr>
                <w:szCs w:val="18"/>
              </w:rPr>
            </w:pPr>
            <w:r w:rsidRPr="00AC4FBC">
              <w:t>1@0</w:t>
            </w:r>
          </w:p>
        </w:tc>
      </w:tr>
      <w:tr w:rsidR="006721A5" w:rsidRPr="00AC4FBC" w14:paraId="43EA3F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20CC6C"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E4F2838"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DC6D625" w14:textId="77777777" w:rsidR="006721A5" w:rsidRPr="00AC4FBC" w:rsidRDefault="006721A5" w:rsidP="006721A5">
            <w:pPr>
              <w:pStyle w:val="TAC"/>
              <w:rPr>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120F34" w14:textId="7B3F3C12"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DDF57D"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11F8DB6"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8C35AA"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F39D9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173BD"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F1D0E2"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E742EB" w14:textId="7327A7EA"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FF22E3" w14:textId="5361AD56" w:rsidR="006721A5" w:rsidRPr="00AC4FBC" w:rsidRDefault="006721A5" w:rsidP="006721A5">
            <w:pPr>
              <w:pStyle w:val="TAC"/>
              <w:rPr>
                <w:szCs w:val="18"/>
              </w:rPr>
            </w:pPr>
            <w:r w:rsidRPr="00AC4FBC">
              <w:t>1@272</w:t>
            </w:r>
          </w:p>
        </w:tc>
      </w:tr>
      <w:tr w:rsidR="006721A5" w:rsidRPr="00AC4FBC" w14:paraId="72929E7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8FEDBA"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9FA3BC"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F590862"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A3946F" w14:textId="30372772"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82317B"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0B0F647"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E4DD49"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9E4AD"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96B2AA"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0FA39"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9C4E13" w14:textId="77777777" w:rsidR="006721A5" w:rsidRPr="00AC4FBC" w:rsidRDefault="006721A5" w:rsidP="006721A5">
            <w:pPr>
              <w:pStyle w:val="TAC"/>
              <w:rPr>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6C01EC" w14:textId="65439F12" w:rsidR="006721A5" w:rsidRPr="00AC4FBC" w:rsidRDefault="006721A5" w:rsidP="006721A5">
            <w:pPr>
              <w:pStyle w:val="TAC"/>
              <w:rPr>
                <w:szCs w:val="18"/>
              </w:rPr>
            </w:pPr>
            <w:r w:rsidRPr="00AC4FBC">
              <w:t>1@272</w:t>
            </w:r>
          </w:p>
        </w:tc>
      </w:tr>
      <w:tr w:rsidR="006721A5" w:rsidRPr="00AC4FBC" w14:paraId="5A00ED9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DD60C00"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975503"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3A5150E"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258013" w14:textId="4D2ECF8A"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AEFF0B" w14:textId="77777777" w:rsidR="006721A5" w:rsidRPr="00AC4FBC" w:rsidRDefault="006721A5" w:rsidP="006721A5">
            <w:pPr>
              <w:pStyle w:val="TAC"/>
              <w:rPr>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07B0DEE"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24180"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77D66"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2B135"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52188"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F45218" w14:textId="6E3A65C7"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E4DF0" w14:textId="77777777" w:rsidR="006721A5" w:rsidRPr="00AC4FBC" w:rsidRDefault="006721A5" w:rsidP="006721A5">
            <w:pPr>
              <w:pStyle w:val="TAC"/>
              <w:rPr>
                <w:szCs w:val="18"/>
              </w:rPr>
            </w:pPr>
            <w:r w:rsidRPr="00AC4FBC">
              <w:t>1@0</w:t>
            </w:r>
          </w:p>
        </w:tc>
      </w:tr>
      <w:tr w:rsidR="006721A5" w:rsidRPr="00AC4FBC" w14:paraId="3D9B7BE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A8A2EF"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07F912E" w14:textId="77777777" w:rsidR="006721A5" w:rsidRPr="00AC4FBC" w:rsidRDefault="006721A5" w:rsidP="006721A5">
            <w:pPr>
              <w:pStyle w:val="TAC"/>
              <w:rPr>
                <w:color w:val="000000"/>
                <w:szCs w:val="18"/>
              </w:rPr>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F149FC" w14:textId="77777777" w:rsidR="006721A5" w:rsidRPr="00AC4FBC" w:rsidRDefault="006721A5" w:rsidP="006721A5">
            <w:pPr>
              <w:pStyle w:val="TAC"/>
              <w:rPr>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BB00BD6" w14:textId="3D5916E7" w:rsidR="006721A5" w:rsidRPr="00AC4FBC" w:rsidRDefault="006721A5" w:rsidP="006721A5">
            <w:pPr>
              <w:pStyle w:val="TAC"/>
              <w:rPr>
                <w:color w:val="000000"/>
                <w:szCs w:val="18"/>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C2C891" w14:textId="77777777" w:rsidR="006721A5" w:rsidRPr="00AC4FBC" w:rsidRDefault="006721A5" w:rsidP="006721A5">
            <w:pPr>
              <w:pStyle w:val="TAC"/>
              <w:rPr>
                <w:color w:val="000000"/>
                <w:szCs w:val="18"/>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A952284" w14:textId="77777777" w:rsidR="006721A5" w:rsidRPr="00AC4FBC" w:rsidRDefault="006721A5" w:rsidP="006721A5">
            <w:pPr>
              <w:pStyle w:val="TAC"/>
              <w:rPr>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59F280" w14:textId="77777777"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B8FC75" w14:textId="77777777"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9D3D2" w14:textId="77777777"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FFE56D" w14:textId="77777777"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5113AAD" w14:textId="515F873E" w:rsidR="006721A5" w:rsidRPr="00AC4FBC" w:rsidRDefault="006721A5" w:rsidP="006721A5">
            <w:pPr>
              <w:pStyle w:val="TAC"/>
              <w:rPr>
                <w:szCs w:val="18"/>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04BB8A" w14:textId="77777777" w:rsidR="006721A5" w:rsidRPr="00AC4FBC" w:rsidRDefault="006721A5" w:rsidP="006721A5">
            <w:pPr>
              <w:pStyle w:val="TAC"/>
              <w:rPr>
                <w:szCs w:val="18"/>
              </w:rPr>
            </w:pPr>
            <w:r w:rsidRPr="00AC4FBC">
              <w:t>1@0</w:t>
            </w:r>
          </w:p>
        </w:tc>
      </w:tr>
      <w:tr w:rsidR="006721A5" w:rsidRPr="00AC4FBC" w14:paraId="24B8A86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64A304D" w14:textId="42CC5D0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2BD78F" w14:textId="3519A6B1" w:rsidR="006721A5" w:rsidRPr="00AC4FBC" w:rsidRDefault="006721A5" w:rsidP="006721A5">
            <w:pPr>
              <w:pStyle w:val="TAC"/>
            </w:pPr>
            <w:r w:rsidRPr="00AC4FBC">
              <w:t>7</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F95DC4" w14:textId="341CA34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8F19B8" w14:textId="2FAE051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DA88E0" w14:textId="17E3E0FF" w:rsidR="006721A5" w:rsidRPr="00AC4FBC" w:rsidRDefault="006721A5" w:rsidP="006721A5">
            <w:pPr>
              <w:pStyle w:val="TAC"/>
            </w:pPr>
            <w:r w:rsidRPr="00AC4FBC">
              <w:rPr>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C1DBD6" w14:textId="1C3B54E8"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B47EE" w14:textId="2B34F996"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34F3A" w14:textId="2A57B6E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232EC5" w14:textId="0210735E"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C63F72" w14:textId="4C26A08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37C9FE7" w14:textId="00E88063" w:rsidR="006721A5" w:rsidRPr="00AC4FBC" w:rsidDel="002C7125"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0F3032" w14:textId="72920252" w:rsidR="006721A5" w:rsidRPr="00AC4FBC" w:rsidRDefault="006721A5" w:rsidP="006721A5">
            <w:pPr>
              <w:pStyle w:val="TAC"/>
            </w:pPr>
            <w:r w:rsidRPr="00AC4FBC">
              <w:t>1@165</w:t>
            </w:r>
          </w:p>
        </w:tc>
      </w:tr>
      <w:tr w:rsidR="006721A5" w:rsidRPr="00AC4FBC" w14:paraId="0AA9182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0EDB799" w14:textId="77777777" w:rsidR="006721A5" w:rsidRPr="00AC4FBC" w:rsidRDefault="006721A5" w:rsidP="006721A5">
            <w:pPr>
              <w:pStyle w:val="TAH"/>
            </w:pPr>
            <w:r w:rsidRPr="00AC4FBC">
              <w:t>Test Settings for DC_8A_n1A Configuration</w:t>
            </w:r>
          </w:p>
        </w:tc>
      </w:tr>
      <w:tr w:rsidR="006721A5" w:rsidRPr="00AC4FBC" w14:paraId="2EFB33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10C3D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362556"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243355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6280C1" w14:textId="71D29E7A"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F25BC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B6EDD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EBB61"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F7382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3207B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5DA46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790FD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61475C" w14:textId="77777777" w:rsidR="006721A5" w:rsidRPr="00AC4FBC" w:rsidRDefault="006721A5" w:rsidP="006721A5">
            <w:pPr>
              <w:pStyle w:val="TAC"/>
            </w:pPr>
            <w:r w:rsidRPr="00AC4FBC">
              <w:t>1@0</w:t>
            </w:r>
          </w:p>
        </w:tc>
      </w:tr>
      <w:tr w:rsidR="006721A5" w:rsidRPr="00AC4FBC" w14:paraId="5C5E6C0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60296C1" w14:textId="77777777" w:rsidR="006721A5" w:rsidRPr="00AC4FBC" w:rsidRDefault="006721A5" w:rsidP="006721A5">
            <w:pPr>
              <w:pStyle w:val="TAH"/>
            </w:pPr>
            <w:r w:rsidRPr="00AC4FBC">
              <w:rPr>
                <w:bCs/>
              </w:rPr>
              <w:t>Test Settings for DC_8A_n3A Configuration</w:t>
            </w:r>
          </w:p>
        </w:tc>
      </w:tr>
      <w:tr w:rsidR="006721A5" w:rsidRPr="00AC4FBC" w14:paraId="6FAAF2F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63944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03C16B2"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3F9FA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FDBABB8" w14:textId="367A325A"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578F9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F2C038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FEE97"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C0F8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0C80C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4612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CFFE45E"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E8C3C4" w14:textId="77777777" w:rsidR="006721A5" w:rsidRPr="00AC4FBC" w:rsidRDefault="006721A5" w:rsidP="006721A5">
            <w:pPr>
              <w:pStyle w:val="TAC"/>
            </w:pPr>
            <w:r w:rsidRPr="00AC4FBC">
              <w:t>1@0</w:t>
            </w:r>
          </w:p>
        </w:tc>
      </w:tr>
      <w:tr w:rsidR="006721A5" w:rsidRPr="00AC4FBC" w14:paraId="419D11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37F9DA"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78C71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7A54E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173D49" w14:textId="6E0AD399"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C971BE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C15FC2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652F5"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595A1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2236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76359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F19FC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8BF75B" w14:textId="77777777" w:rsidR="006721A5" w:rsidRPr="00AC4FBC" w:rsidRDefault="006721A5" w:rsidP="006721A5">
            <w:pPr>
              <w:pStyle w:val="TAC"/>
            </w:pPr>
            <w:r w:rsidRPr="00AC4FBC">
              <w:t>1@159</w:t>
            </w:r>
          </w:p>
        </w:tc>
      </w:tr>
      <w:tr w:rsidR="006721A5" w:rsidRPr="00AC4FBC" w14:paraId="6B9CB9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C4E5CC" w14:textId="77777777" w:rsidR="006721A5" w:rsidRPr="00AC4FBC" w:rsidRDefault="006721A5" w:rsidP="006721A5">
            <w:pPr>
              <w:pStyle w:val="TAC"/>
            </w:pPr>
            <w:r w:rsidRPr="00AC4FBC">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B087E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5A2C4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61F364" w14:textId="2734A408"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2C31B5F"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1FDCF6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0A4542"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FE09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273AF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D440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F8CDBC"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8F9A0DB" w14:textId="77777777" w:rsidR="006721A5" w:rsidRPr="00AC4FBC" w:rsidRDefault="006721A5" w:rsidP="006721A5">
            <w:pPr>
              <w:pStyle w:val="TAC"/>
            </w:pPr>
            <w:r w:rsidRPr="00AC4FBC">
              <w:t>1@159</w:t>
            </w:r>
          </w:p>
        </w:tc>
      </w:tr>
      <w:tr w:rsidR="006721A5" w:rsidRPr="00AC4FBC" w14:paraId="064A8F32"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58EE741" w14:textId="77777777" w:rsidR="006721A5" w:rsidRPr="00AC4FBC" w:rsidRDefault="006721A5" w:rsidP="006721A5">
            <w:pPr>
              <w:pStyle w:val="TAH"/>
              <w:rPr>
                <w:bCs/>
              </w:rPr>
            </w:pPr>
            <w:r w:rsidRPr="00AC4FBC">
              <w:rPr>
                <w:bCs/>
              </w:rPr>
              <w:t>Test Settings for DC_8A_n20A Configuration</w:t>
            </w:r>
          </w:p>
        </w:tc>
      </w:tr>
      <w:tr w:rsidR="006721A5" w:rsidRPr="00AC4FBC" w14:paraId="42F2903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6417E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BF5CF3D"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1C143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0D056" w14:textId="0856560C" w:rsidR="006721A5" w:rsidRPr="00AC4FBC" w:rsidRDefault="006721A5" w:rsidP="006721A5">
            <w:pPr>
              <w:pStyle w:val="TAC"/>
            </w:pPr>
            <w:r w:rsidRPr="00AC4FBC">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852FDD"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D89E2BE" w14:textId="7777777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CC4200"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0CF5EF"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439616"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18FAD"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51B6D6" w14:textId="77777777" w:rsidR="006721A5" w:rsidRPr="00AC4FBC" w:rsidRDefault="00000000" w:rsidP="006721A5">
            <w:pPr>
              <w:pStyle w:val="TAC"/>
            </w:pPr>
            <w:hyperlink r:id="rId60" w:history="1">
              <w:r w:rsidR="006721A5" w:rsidRPr="00AC4FBC">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0E02B86" w14:textId="77777777" w:rsidR="006721A5" w:rsidRPr="00AC4FBC" w:rsidRDefault="006721A5" w:rsidP="006721A5">
            <w:pPr>
              <w:pStyle w:val="TAC"/>
            </w:pPr>
            <w:r w:rsidRPr="00AC4FBC">
              <w:rPr>
                <w:rFonts w:cs="Arial"/>
                <w:color w:val="000000"/>
                <w:szCs w:val="18"/>
              </w:rPr>
              <w:t>1@12</w:t>
            </w:r>
          </w:p>
        </w:tc>
      </w:tr>
      <w:tr w:rsidR="006721A5" w:rsidRPr="00AC4FBC" w14:paraId="7E3F627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937454"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E2BF5D"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D42E9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0B846F" w14:textId="35A08F31" w:rsidR="006721A5" w:rsidRPr="00AC4FBC" w:rsidRDefault="006721A5" w:rsidP="006721A5">
            <w:pPr>
              <w:pStyle w:val="TAC"/>
            </w:pPr>
            <w:r w:rsidRPr="00AC4FBC">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E477A9"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CF4000" w14:textId="7777777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D6FCEA"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190B3"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08E7E3"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B4C687"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312BCC" w14:textId="77777777" w:rsidR="006721A5" w:rsidRPr="00AC4FBC" w:rsidRDefault="00000000" w:rsidP="006721A5">
            <w:pPr>
              <w:pStyle w:val="TAC"/>
            </w:pPr>
            <w:hyperlink r:id="rId61" w:history="1">
              <w:r w:rsidR="006721A5" w:rsidRPr="00AC4FBC">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969E33C" w14:textId="77777777" w:rsidR="006721A5" w:rsidRPr="00AC4FBC" w:rsidRDefault="006721A5" w:rsidP="006721A5">
            <w:pPr>
              <w:pStyle w:val="TAC"/>
            </w:pPr>
            <w:r w:rsidRPr="00AC4FBC">
              <w:rPr>
                <w:rFonts w:cs="Arial"/>
                <w:color w:val="000000"/>
                <w:szCs w:val="18"/>
              </w:rPr>
              <w:t>1@105</w:t>
            </w:r>
          </w:p>
        </w:tc>
      </w:tr>
      <w:tr w:rsidR="006721A5" w:rsidRPr="00AC4FBC" w14:paraId="057430A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B2529D"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183EF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34026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4C7172" w14:textId="0264DA1C" w:rsidR="006721A5" w:rsidRPr="00AC4FBC" w:rsidRDefault="006721A5" w:rsidP="006721A5">
            <w:pPr>
              <w:pStyle w:val="TAC"/>
            </w:pPr>
            <w:r w:rsidRPr="00AC4FBC">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A90852"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B0E677" w14:textId="7777777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86314F"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1E6185"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8FD92B"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8B4D1F"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1A5389"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038E3A" w14:textId="77777777" w:rsidR="006721A5" w:rsidRPr="00AC4FBC" w:rsidRDefault="006721A5" w:rsidP="006721A5">
            <w:pPr>
              <w:pStyle w:val="TAC"/>
            </w:pPr>
            <w:r w:rsidRPr="00AC4FBC">
              <w:rPr>
                <w:rFonts w:cs="Arial"/>
                <w:color w:val="000000"/>
                <w:szCs w:val="18"/>
              </w:rPr>
              <w:t>1@0</w:t>
            </w:r>
          </w:p>
        </w:tc>
      </w:tr>
      <w:tr w:rsidR="006721A5" w:rsidRPr="00AC4FBC" w14:paraId="387AEBC9"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07F8E18" w14:textId="77777777" w:rsidR="006721A5" w:rsidRPr="00AC4FBC" w:rsidRDefault="006721A5" w:rsidP="006721A5">
            <w:pPr>
              <w:pStyle w:val="TAC"/>
              <w:rPr>
                <w:rFonts w:cs="Arial"/>
                <w:color w:val="000000"/>
                <w:szCs w:val="18"/>
              </w:rPr>
            </w:pPr>
            <w:r w:rsidRPr="00AC4FBC">
              <w:rPr>
                <w:b/>
                <w:bCs/>
              </w:rPr>
              <w:t>Test Settings for DC_8A_n28A Configuration</w:t>
            </w:r>
          </w:p>
        </w:tc>
      </w:tr>
      <w:tr w:rsidR="006721A5" w:rsidRPr="00AC4FBC" w14:paraId="6789E15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EB45948"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D20D9A" w14:textId="77777777" w:rsidR="006721A5" w:rsidRPr="00AC4FBC" w:rsidRDefault="006721A5" w:rsidP="006721A5">
            <w:pPr>
              <w:pStyle w:val="TAC"/>
            </w:pPr>
            <w:r w:rsidRPr="00AC4FBC">
              <w:rPr>
                <w:rFonts w:cs="Arial"/>
                <w:color w:val="000000"/>
                <w:szCs w:val="18"/>
              </w:rPr>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609CBE"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6A1005" w14:textId="77777777" w:rsidR="006721A5" w:rsidRPr="00AC4FBC" w:rsidRDefault="006721A5" w:rsidP="006721A5">
            <w:pPr>
              <w:pStyle w:val="TAC"/>
            </w:pPr>
            <w:r w:rsidRPr="00AC4FBC">
              <w:rPr>
                <w:rFonts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F57858"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4168A6E" w14:textId="77777777" w:rsidR="006721A5" w:rsidRPr="00AC4FBC" w:rsidRDefault="006721A5" w:rsidP="006721A5">
            <w:pPr>
              <w:pStyle w:val="TAC"/>
              <w:rPr>
                <w:rFonts w:cs="Arial"/>
                <w:szCs w:val="18"/>
              </w:rPr>
            </w:pPr>
            <w:r w:rsidRPr="00AC4FBC">
              <w:rPr>
                <w:rFonts w:cs="Arial"/>
                <w:color w:val="000000"/>
                <w:szCs w:val="18"/>
              </w:rPr>
              <w:t xml:space="preserve"> 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C97C39"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AF68FA"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5B2999"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577FEA"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D309B9" w14:textId="77777777" w:rsidR="006721A5" w:rsidRPr="00AC4FBC" w:rsidRDefault="00000000" w:rsidP="006721A5">
            <w:pPr>
              <w:pStyle w:val="TAC"/>
              <w:rPr>
                <w:rFonts w:cs="Arial"/>
                <w:color w:val="000000"/>
                <w:szCs w:val="18"/>
              </w:rPr>
            </w:pPr>
            <w:hyperlink r:id="rId62" w:history="1">
              <w:r w:rsidR="006721A5" w:rsidRPr="00AC4FBC">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28F69E" w14:textId="77777777" w:rsidR="006721A5" w:rsidRPr="00AC4FBC" w:rsidRDefault="00000000" w:rsidP="006721A5">
            <w:pPr>
              <w:pStyle w:val="TAC"/>
              <w:rPr>
                <w:rFonts w:cs="Arial"/>
                <w:color w:val="000000"/>
                <w:szCs w:val="18"/>
              </w:rPr>
            </w:pPr>
            <w:hyperlink r:id="rId63" w:history="1">
              <w:r w:rsidR="006721A5" w:rsidRPr="00AC4FBC">
                <w:rPr>
                  <w:rStyle w:val="Hyperlink"/>
                  <w:rFonts w:cs="Arial"/>
                  <w:color w:val="000000"/>
                  <w:szCs w:val="18"/>
                </w:rPr>
                <w:t>1@105</w:t>
              </w:r>
            </w:hyperlink>
          </w:p>
        </w:tc>
      </w:tr>
      <w:tr w:rsidR="006721A5" w:rsidRPr="00AC4FBC" w14:paraId="79092F6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96AD8F"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8D1074" w14:textId="77777777" w:rsidR="006721A5" w:rsidRPr="00AC4FBC" w:rsidRDefault="006721A5" w:rsidP="006721A5">
            <w:pPr>
              <w:pStyle w:val="TAC"/>
            </w:pPr>
            <w:r w:rsidRPr="00AC4FBC">
              <w:rPr>
                <w:rFonts w:cs="Arial"/>
                <w:color w:val="000000"/>
                <w:szCs w:val="18"/>
              </w:rPr>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8BD1340"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984150" w14:textId="77777777" w:rsidR="006721A5" w:rsidRPr="00AC4FBC" w:rsidRDefault="006721A5" w:rsidP="006721A5">
            <w:pPr>
              <w:pStyle w:val="TAC"/>
            </w:pPr>
            <w:r w:rsidRPr="00AC4FBC">
              <w:rPr>
                <w:rFonts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0E6358"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705F32D" w14:textId="77777777" w:rsidR="006721A5" w:rsidRPr="00AC4FBC" w:rsidRDefault="006721A5" w:rsidP="006721A5">
            <w:pPr>
              <w:pStyle w:val="TAC"/>
              <w:rPr>
                <w:rFonts w:cs="Arial"/>
                <w:szCs w:val="18"/>
              </w:rPr>
            </w:pPr>
            <w:r w:rsidRPr="00AC4FBC">
              <w:rPr>
                <w:rFonts w:cs="Arial"/>
                <w:color w:val="000000"/>
                <w:szCs w:val="18"/>
              </w:rPr>
              <w:t xml:space="preserve"> 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EAE69"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BA4E"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8F2BE"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952389"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8127AB" w14:textId="77777777" w:rsidR="006721A5" w:rsidRPr="00AC4FBC" w:rsidRDefault="00000000" w:rsidP="006721A5">
            <w:pPr>
              <w:pStyle w:val="TAC"/>
              <w:rPr>
                <w:rFonts w:cs="Arial"/>
                <w:color w:val="000000"/>
                <w:szCs w:val="18"/>
              </w:rPr>
            </w:pPr>
            <w:hyperlink r:id="rId64"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DBB05A" w14:textId="77777777" w:rsidR="006721A5" w:rsidRPr="00AC4FBC" w:rsidRDefault="00000000" w:rsidP="006721A5">
            <w:pPr>
              <w:pStyle w:val="TAC"/>
              <w:rPr>
                <w:rFonts w:cs="Arial"/>
                <w:color w:val="000000"/>
                <w:szCs w:val="18"/>
              </w:rPr>
            </w:pPr>
            <w:hyperlink r:id="rId65" w:history="1">
              <w:r w:rsidR="006721A5" w:rsidRPr="00AC4FBC">
                <w:rPr>
                  <w:rStyle w:val="Hyperlink"/>
                  <w:rFonts w:cs="Arial"/>
                  <w:color w:val="000000"/>
                  <w:szCs w:val="18"/>
                </w:rPr>
                <w:t>1@105</w:t>
              </w:r>
            </w:hyperlink>
          </w:p>
        </w:tc>
      </w:tr>
      <w:tr w:rsidR="006721A5" w:rsidRPr="00AC4FBC" w14:paraId="285E0A9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6795926" w14:textId="77777777" w:rsidR="006721A5" w:rsidRPr="00AC4FBC" w:rsidRDefault="006721A5" w:rsidP="006721A5">
            <w:pPr>
              <w:pStyle w:val="TAH"/>
            </w:pPr>
            <w:r w:rsidRPr="00AC4FBC">
              <w:t>Test Settings for DC_8A_n41A Configuration</w:t>
            </w:r>
          </w:p>
        </w:tc>
      </w:tr>
      <w:tr w:rsidR="006721A5" w:rsidRPr="00AC4FBC" w14:paraId="019BB8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C9A34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94211"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8624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9E873F" w14:textId="577EFE76"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B74CBD" w14:textId="58D42A6A"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B07AD3A"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08D574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958E92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F61C4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6A844E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67718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7C7B87" w14:textId="77777777" w:rsidR="006721A5" w:rsidRPr="00AC4FBC" w:rsidRDefault="006721A5" w:rsidP="006721A5">
            <w:pPr>
              <w:pStyle w:val="TAC"/>
            </w:pPr>
            <w:r w:rsidRPr="00AC4FBC">
              <w:t>1@0</w:t>
            </w:r>
          </w:p>
        </w:tc>
      </w:tr>
      <w:tr w:rsidR="006721A5" w:rsidRPr="00AC4FBC" w14:paraId="5C008A6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F61AF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74AC60"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05CAD9" w14:textId="5E6C1CFE"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3B6EE" w14:textId="6C5EA2F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CDA8F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D80A2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09A49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FC712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8DAA7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D1E4D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44A966" w14:textId="74A1191B"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23AF16" w14:textId="77777777" w:rsidR="006721A5" w:rsidRPr="00AC4FBC" w:rsidRDefault="006721A5" w:rsidP="006721A5">
            <w:pPr>
              <w:pStyle w:val="TAC"/>
            </w:pPr>
            <w:r w:rsidRPr="00AC4FBC">
              <w:t>1@272</w:t>
            </w:r>
          </w:p>
        </w:tc>
      </w:tr>
      <w:tr w:rsidR="006721A5" w:rsidRPr="00AC4FBC" w14:paraId="0FC261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C9653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3D78E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54020C" w14:textId="634D2308"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F4ED0" w14:textId="14A04327"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DF7433" w14:textId="2145DE6C"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A79C56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C98055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F12E36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A9E03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0BB85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AB759C" w14:textId="10729A06"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CBCE9D" w14:textId="178B81EB" w:rsidR="006721A5" w:rsidRPr="00AC4FBC" w:rsidRDefault="006721A5" w:rsidP="006721A5">
            <w:pPr>
              <w:pStyle w:val="TAC"/>
            </w:pPr>
            <w:r w:rsidRPr="00AC4FBC">
              <w:t>1@0</w:t>
            </w:r>
          </w:p>
        </w:tc>
      </w:tr>
      <w:tr w:rsidR="006721A5" w:rsidRPr="00AC4FBC" w14:paraId="23C5915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1AF7ED"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8A600BC"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3770AA1" w14:textId="14917033"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DFB6A1" w14:textId="21B3F83C"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6E06C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D077E7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8AE06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D005D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DFAC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0B6C8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05495" w14:textId="5E03CE84"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C9BF88" w14:textId="77777777" w:rsidR="006721A5" w:rsidRPr="00AC4FBC" w:rsidRDefault="006721A5" w:rsidP="006721A5">
            <w:pPr>
              <w:pStyle w:val="TAC"/>
            </w:pPr>
            <w:r w:rsidRPr="00AC4FBC">
              <w:t>1@272</w:t>
            </w:r>
          </w:p>
        </w:tc>
      </w:tr>
      <w:tr w:rsidR="006721A5" w:rsidRPr="00AC4FBC" w14:paraId="253EAA7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C4949CD" w14:textId="467ADDFC" w:rsidR="006721A5" w:rsidRPr="00AC4FBC" w:rsidRDefault="006721A5" w:rsidP="006721A5">
            <w:pPr>
              <w:pStyle w:val="TAC"/>
            </w:pPr>
            <w: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A11789" w14:textId="72A2E6FC"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910C958" w14:textId="6E843499" w:rsidR="006721A5" w:rsidRPr="00AC4FBC" w:rsidRDefault="006721A5" w:rsidP="006721A5">
            <w:pPr>
              <w:pStyle w:val="TAC"/>
            </w:pPr>
            <w: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09285B" w14:textId="60E2D6E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5E20C6" w14:textId="795A54F8" w:rsidR="006721A5" w:rsidRPr="00AC4FBC" w:rsidRDefault="006721A5" w:rsidP="006721A5">
            <w:pPr>
              <w:pStyle w:val="TAC"/>
            </w:pPr>
            <w: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1C0D32" w14:textId="197AA921"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2F2A7" w14:textId="11B7145C"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3F969" w14:textId="3794B7D5"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D41E05" w14:textId="5F5D38E0"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05671" w14:textId="165BC2B1"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B5128D4" w14:textId="5948C78E" w:rsidR="006721A5" w:rsidRPr="00AC4FBC" w:rsidRDefault="006721A5" w:rsidP="006721A5">
            <w:pPr>
              <w:pStyle w:val="TAC"/>
            </w:pPr>
            <w:r w:rsidRPr="00AC4FBC">
              <w:t>1@</w:t>
            </w:r>
            <w: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3984FEB" w14:textId="581C88D2" w:rsidR="006721A5" w:rsidRPr="00AC4FBC" w:rsidRDefault="006721A5" w:rsidP="006721A5">
            <w:pPr>
              <w:pStyle w:val="TAC"/>
            </w:pPr>
            <w:r w:rsidRPr="00AC4FBC">
              <w:t>1@</w:t>
            </w:r>
            <w:r>
              <w:t>155</w:t>
            </w:r>
          </w:p>
        </w:tc>
      </w:tr>
      <w:tr w:rsidR="006721A5" w:rsidRPr="00AC4FBC" w14:paraId="06842A26"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D663ECD" w14:textId="77777777" w:rsidR="006721A5" w:rsidRPr="00AC4FBC" w:rsidRDefault="006721A5" w:rsidP="006721A5">
            <w:pPr>
              <w:pStyle w:val="TAH"/>
            </w:pPr>
            <w:r w:rsidRPr="00AC4FBC">
              <w:t>Test Settings for DC_8A_n77A Configuration</w:t>
            </w:r>
          </w:p>
        </w:tc>
      </w:tr>
      <w:tr w:rsidR="006721A5" w:rsidRPr="00AC4FBC" w14:paraId="28E94D1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751A80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A80589"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E92F4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C8E208" w14:textId="51396F8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944252" w14:textId="77777777" w:rsidR="006721A5" w:rsidRPr="00AC4FBC" w:rsidRDefault="006721A5" w:rsidP="006721A5">
            <w:pPr>
              <w:pStyle w:val="TAC"/>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9C10F8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7E137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DE9D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0B19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6B1CC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3B7CA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299FEF" w14:textId="77777777" w:rsidR="006721A5" w:rsidRPr="00AC4FBC" w:rsidRDefault="006721A5" w:rsidP="006721A5">
            <w:pPr>
              <w:pStyle w:val="TAC"/>
            </w:pPr>
            <w:r w:rsidRPr="00AC4FBC">
              <w:t>1@0</w:t>
            </w:r>
          </w:p>
        </w:tc>
      </w:tr>
      <w:tr w:rsidR="006721A5" w:rsidRPr="00AC4FBC" w14:paraId="40A0130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3E8B10"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F69981B"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FCF0E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B1B83F" w14:textId="37A42C8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F63C9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7EBEA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63D73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434F3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41BCE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9BDC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F2EB97"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44C756" w14:textId="77777777" w:rsidR="006721A5" w:rsidRPr="00AC4FBC" w:rsidRDefault="006721A5" w:rsidP="006721A5">
            <w:pPr>
              <w:pStyle w:val="TAC"/>
            </w:pPr>
            <w:r w:rsidRPr="00AC4FBC">
              <w:t>1@37</w:t>
            </w:r>
          </w:p>
        </w:tc>
      </w:tr>
      <w:tr w:rsidR="006721A5" w:rsidRPr="00AC4FBC" w14:paraId="1661D2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068C6B"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E45CA6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72899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3162EB8" w14:textId="249A6EF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0B04C9"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2C378D9"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FFF0E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9A01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05C5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B34D5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B1DB5"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49F8298" w14:textId="77777777" w:rsidR="006721A5" w:rsidRPr="00AC4FBC" w:rsidRDefault="006721A5" w:rsidP="006721A5">
            <w:pPr>
              <w:pStyle w:val="TAC"/>
            </w:pPr>
            <w:r w:rsidRPr="00AC4FBC">
              <w:t>1@97</w:t>
            </w:r>
          </w:p>
        </w:tc>
      </w:tr>
      <w:tr w:rsidR="006721A5" w:rsidRPr="00AC4FBC" w14:paraId="74CCB27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E44E3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998891"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1914C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3F7BCC" w14:textId="25BB6E4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7D28F6"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9935C4"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B0763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4304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C661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D53B7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C5776D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77B0F6" w14:textId="77777777" w:rsidR="006721A5" w:rsidRPr="00AC4FBC" w:rsidRDefault="006721A5" w:rsidP="006721A5">
            <w:pPr>
              <w:pStyle w:val="TAC"/>
            </w:pPr>
            <w:r w:rsidRPr="00AC4FBC">
              <w:t>1@211</w:t>
            </w:r>
          </w:p>
        </w:tc>
      </w:tr>
      <w:tr w:rsidR="006721A5" w:rsidRPr="00AC4FBC" w14:paraId="4032A12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BE69A99" w14:textId="77777777" w:rsidR="006721A5" w:rsidRPr="00AC4FBC" w:rsidRDefault="006721A5" w:rsidP="006721A5">
            <w:pPr>
              <w:pStyle w:val="TAC"/>
            </w:pPr>
            <w:r w:rsidRPr="00AC4FBC">
              <w:lastRenderedPageBreak/>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5E209"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7D2FE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FA2EF48" w14:textId="7DA0D04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8C27280" w14:textId="77777777" w:rsidR="006721A5" w:rsidRPr="00AC4FBC" w:rsidRDefault="006721A5" w:rsidP="006721A5">
            <w:pPr>
              <w:pStyle w:val="TAC"/>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6AF6E1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1E6CA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AFA6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A593B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1B4C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20ADD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B963B4" w14:textId="77777777" w:rsidR="006721A5" w:rsidRPr="00AC4FBC" w:rsidRDefault="006721A5" w:rsidP="006721A5">
            <w:pPr>
              <w:pStyle w:val="TAC"/>
            </w:pPr>
            <w:r w:rsidRPr="00AC4FBC">
              <w:t>1@0</w:t>
            </w:r>
          </w:p>
        </w:tc>
      </w:tr>
      <w:tr w:rsidR="006721A5" w:rsidRPr="00AC4FBC" w14:paraId="7A8A634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5DD1F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4D4F1E"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E10FE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2D1C16" w14:textId="7FADDAA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19B772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36A9B9"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19EB8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6DB71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15E2C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A978F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921D4D"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B7B0C0F" w14:textId="77777777" w:rsidR="006721A5" w:rsidRPr="00AC4FBC" w:rsidRDefault="006721A5" w:rsidP="006721A5">
            <w:pPr>
              <w:pStyle w:val="TAC"/>
            </w:pPr>
            <w:r w:rsidRPr="00AC4FBC">
              <w:t>1@272</w:t>
            </w:r>
          </w:p>
        </w:tc>
      </w:tr>
      <w:tr w:rsidR="006721A5" w:rsidRPr="00AC4FBC" w14:paraId="68455C8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108898"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755005D"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FBE51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91C156" w14:textId="638BEFB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B2C973"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E7060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DE74A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D58F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C08E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F413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65C203"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7D09734" w14:textId="77777777" w:rsidR="006721A5" w:rsidRPr="00AC4FBC" w:rsidRDefault="006721A5" w:rsidP="006721A5">
            <w:pPr>
              <w:pStyle w:val="TAC"/>
            </w:pPr>
            <w:r w:rsidRPr="00AC4FBC">
              <w:t>1@0</w:t>
            </w:r>
          </w:p>
        </w:tc>
      </w:tr>
      <w:tr w:rsidR="006721A5" w:rsidRPr="00AC4FBC" w14:paraId="30C3D26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FAF763"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F17D1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5892F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0A6BF0" w14:textId="6985893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DBCA1A" w14:textId="77777777" w:rsidR="006721A5" w:rsidRPr="00AC4FBC" w:rsidRDefault="006721A5" w:rsidP="006721A5">
            <w:pPr>
              <w:pStyle w:val="TAC"/>
            </w:pPr>
            <w:r w:rsidRPr="00AC4FBC">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DE5213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7DF5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7F2A4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699D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C8030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27FE8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5D4243" w14:textId="77777777" w:rsidR="006721A5" w:rsidRPr="00AC4FBC" w:rsidRDefault="006721A5" w:rsidP="006721A5">
            <w:pPr>
              <w:pStyle w:val="TAC"/>
            </w:pPr>
            <w:r w:rsidRPr="00AC4FBC">
              <w:t>1@0</w:t>
            </w:r>
          </w:p>
        </w:tc>
      </w:tr>
      <w:tr w:rsidR="006721A5" w:rsidRPr="00AC4FBC" w14:paraId="081AFF5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6C10AF"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C90428"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B152AB"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D1F52" w14:textId="598A824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67654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DA5427D"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48C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B5611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5ABA8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B17FB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7E5B30"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7D1F00" w14:textId="77777777" w:rsidR="006721A5" w:rsidRPr="00AC4FBC" w:rsidRDefault="006721A5" w:rsidP="006721A5">
            <w:pPr>
              <w:pStyle w:val="TAC"/>
            </w:pPr>
            <w:r w:rsidRPr="00AC4FBC">
              <w:t>1@85</w:t>
            </w:r>
          </w:p>
        </w:tc>
      </w:tr>
      <w:tr w:rsidR="006721A5" w:rsidRPr="00AC4FBC" w14:paraId="6685242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07E85FB" w14:textId="2B4F8FE3" w:rsidR="006721A5" w:rsidRPr="00AC4FBC" w:rsidRDefault="006721A5" w:rsidP="006721A5">
            <w:pPr>
              <w:pStyle w:val="TAC"/>
            </w:pPr>
            <w:r>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0E6B8E3" w14:textId="264FC5FE"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4FB9FB" w14:textId="5D6B6289" w:rsidR="006721A5" w:rsidRPr="00AC4FBC" w:rsidRDefault="006721A5" w:rsidP="006721A5">
            <w:pPr>
              <w:pStyle w:val="TAC"/>
            </w:pPr>
            <w: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39E79AC" w14:textId="7BB0039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AE8AC3" w14:textId="2A87F382" w:rsidR="006721A5" w:rsidRPr="00AC4FBC" w:rsidRDefault="006721A5" w:rsidP="006721A5">
            <w:pPr>
              <w:pStyle w:val="TAC"/>
            </w:pPr>
            <w:r>
              <w:t>Note 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00E150E" w14:textId="3C9588BC"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4ABF75" w14:textId="4FAB6B3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FD1A2" w14:textId="7E3CEB6D"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39FD6E" w14:textId="0220BB9F"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BC4D0A" w14:textId="3CCA828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E43793" w14:textId="3FFE3EA0"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34CC0E" w14:textId="17B558D8" w:rsidR="006721A5" w:rsidRPr="00AC4FBC" w:rsidRDefault="006721A5" w:rsidP="006721A5">
            <w:pPr>
              <w:pStyle w:val="TAC"/>
            </w:pPr>
            <w:r w:rsidRPr="00AC4FBC">
              <w:t>1@</w:t>
            </w:r>
            <w:r>
              <w:t>0</w:t>
            </w:r>
          </w:p>
        </w:tc>
      </w:tr>
      <w:tr w:rsidR="006721A5" w:rsidRPr="00AC4FBC" w14:paraId="3672F3C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EC1A8BC" w14:textId="77777777" w:rsidR="006721A5" w:rsidRPr="00AC4FBC" w:rsidRDefault="006721A5" w:rsidP="006721A5">
            <w:pPr>
              <w:pStyle w:val="TAH"/>
            </w:pPr>
            <w:r w:rsidRPr="00AC4FBC">
              <w:t>Test Settings for DC_8A_n78A Configuration</w:t>
            </w:r>
          </w:p>
        </w:tc>
      </w:tr>
      <w:tr w:rsidR="006721A5" w:rsidRPr="00AC4FBC" w14:paraId="2B0205D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FE53E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1E5E3D8"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B6292F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ADAC41" w14:textId="0610CB62"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B62A3C"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7EF37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5035B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297A9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07C7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C304D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9DADBB" w14:textId="531675FE"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1EC1EB" w14:textId="1FB97B86" w:rsidR="006721A5" w:rsidRPr="00AC4FBC" w:rsidRDefault="006721A5" w:rsidP="006721A5">
            <w:pPr>
              <w:pStyle w:val="TAC"/>
            </w:pPr>
            <w:r w:rsidRPr="00AC4FBC">
              <w:t>1@272</w:t>
            </w:r>
          </w:p>
        </w:tc>
      </w:tr>
      <w:tr w:rsidR="006721A5" w:rsidRPr="00AC4FBC" w14:paraId="01DB085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A64500"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0B1C035"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27755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ACE4EE6" w14:textId="6804E0F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B5866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F2D84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5F8C6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9B4F1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6449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1BB1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A2DBE2" w14:textId="77777777" w:rsidR="006721A5" w:rsidRPr="00AC4FBC" w:rsidRDefault="006721A5" w:rsidP="006721A5">
            <w:pPr>
              <w:pStyle w:val="TAC"/>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DA6ED7" w14:textId="77777777" w:rsidR="006721A5" w:rsidRPr="00AC4FBC" w:rsidRDefault="006721A5" w:rsidP="006721A5">
            <w:pPr>
              <w:pStyle w:val="TAC"/>
            </w:pPr>
            <w:r w:rsidRPr="00AC4FBC">
              <w:rPr>
                <w:color w:val="000000"/>
                <w:szCs w:val="18"/>
              </w:rPr>
              <w:t>1@0</w:t>
            </w:r>
          </w:p>
        </w:tc>
      </w:tr>
      <w:tr w:rsidR="006721A5" w:rsidRPr="00AC4FBC" w14:paraId="7F5D68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DAFFF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998556"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9D1B5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2ED66A" w14:textId="69574FB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E4531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543DC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D2933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5BCD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09FEC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042D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790A8BE" w14:textId="29C48CE3"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3A656D1" w14:textId="745DA5B2" w:rsidR="006721A5" w:rsidRPr="00AC4FBC" w:rsidRDefault="006721A5" w:rsidP="006721A5">
            <w:pPr>
              <w:pStyle w:val="TAC"/>
            </w:pPr>
            <w:r w:rsidRPr="00AC4FBC">
              <w:t>1@272</w:t>
            </w:r>
          </w:p>
        </w:tc>
      </w:tr>
      <w:tr w:rsidR="006721A5" w:rsidRPr="00AC4FBC" w14:paraId="1F6837C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D8FB74C"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77BF0B"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E8DA1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02AC8B" w14:textId="0F9980A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EA23FB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172320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72B4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4568F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D7A71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2DAE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04A1D1" w14:textId="77777777" w:rsidR="006721A5" w:rsidRPr="00AC4FBC" w:rsidRDefault="006721A5" w:rsidP="006721A5">
            <w:pPr>
              <w:pStyle w:val="TAC"/>
            </w:pPr>
            <w:r w:rsidRPr="00AC4FBC">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C096DB" w14:textId="77777777" w:rsidR="006721A5" w:rsidRPr="00AC4FBC" w:rsidRDefault="006721A5" w:rsidP="006721A5">
            <w:pPr>
              <w:pStyle w:val="TAC"/>
            </w:pPr>
            <w:r w:rsidRPr="00AC4FBC">
              <w:rPr>
                <w:color w:val="000000"/>
                <w:szCs w:val="18"/>
              </w:rPr>
              <w:t>1@0</w:t>
            </w:r>
          </w:p>
        </w:tc>
      </w:tr>
      <w:tr w:rsidR="006721A5" w:rsidRPr="00AC4FBC" w14:paraId="302A3B5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30E6E5"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16C6F7"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3DBE199"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56A8BC4" w14:textId="43C99CBF"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80A83C"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C2CAF4"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0E59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A4510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C579E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E225C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6D0FA9F" w14:textId="47AA9792"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2B74BD" w14:textId="77777777" w:rsidR="006721A5" w:rsidRPr="00AC4FBC" w:rsidRDefault="006721A5" w:rsidP="006721A5">
            <w:pPr>
              <w:pStyle w:val="TAC"/>
            </w:pPr>
            <w:r w:rsidRPr="00AC4FBC">
              <w:rPr>
                <w:color w:val="000000"/>
                <w:szCs w:val="18"/>
              </w:rPr>
              <w:t>1@0</w:t>
            </w:r>
          </w:p>
        </w:tc>
      </w:tr>
      <w:tr w:rsidR="006721A5" w:rsidRPr="00AC4FBC" w14:paraId="5842482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F3474A4"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6B9C34" w14:textId="77777777" w:rsidR="006721A5" w:rsidRPr="00AC4FBC" w:rsidRDefault="006721A5" w:rsidP="006721A5">
            <w:pPr>
              <w:pStyle w:val="TAC"/>
            </w:pPr>
            <w:r w:rsidRPr="00AC4FBC">
              <w:t>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D5474EC"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16494A" w14:textId="2483AE5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0687A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B8E0D1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9A2BC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8FA45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FF55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502A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944D10" w14:textId="7685AA41" w:rsidR="006721A5" w:rsidRPr="00AC4FBC" w:rsidRDefault="006721A5" w:rsidP="006721A5">
            <w:pPr>
              <w:pStyle w:val="TAC"/>
            </w:pPr>
            <w:r w:rsidRPr="00AC4FBC">
              <w:t>1@25</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35D2ADD" w14:textId="77777777" w:rsidR="006721A5" w:rsidRPr="00AC4FBC" w:rsidRDefault="006721A5" w:rsidP="006721A5">
            <w:pPr>
              <w:pStyle w:val="TAC"/>
            </w:pPr>
            <w:r w:rsidRPr="00AC4FBC">
              <w:rPr>
                <w:color w:val="000000"/>
                <w:szCs w:val="18"/>
              </w:rPr>
              <w:t>1@0</w:t>
            </w:r>
          </w:p>
        </w:tc>
      </w:tr>
      <w:tr w:rsidR="006721A5" w:rsidRPr="00AC4FBC" w14:paraId="1212E94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D63744" w14:textId="77777777" w:rsidR="006721A5" w:rsidRPr="00AC4FBC" w:rsidRDefault="006721A5" w:rsidP="006721A5">
            <w:pPr>
              <w:pStyle w:val="TAH"/>
              <w:rPr>
                <w:color w:val="000000"/>
                <w:szCs w:val="18"/>
              </w:rPr>
            </w:pPr>
            <w:r w:rsidRPr="00AC4FBC">
              <w:t>Test Settings for DC_11A_n77A Configuration</w:t>
            </w:r>
          </w:p>
        </w:tc>
      </w:tr>
      <w:tr w:rsidR="006721A5" w:rsidRPr="00AC4FBC" w14:paraId="28CC610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8CC7EC"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5DEAC3D"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824B3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8D7460" w14:textId="5E5F54F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B63B19"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061F1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E2F27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BD1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1C91D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14AF6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995C9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817E05" w14:textId="77777777" w:rsidR="006721A5" w:rsidRPr="00AC4FBC" w:rsidRDefault="006721A5" w:rsidP="006721A5">
            <w:pPr>
              <w:pStyle w:val="TAC"/>
              <w:rPr>
                <w:color w:val="000000"/>
                <w:szCs w:val="18"/>
              </w:rPr>
            </w:pPr>
            <w:r w:rsidRPr="00AC4FBC">
              <w:t>1@0</w:t>
            </w:r>
          </w:p>
        </w:tc>
      </w:tr>
      <w:tr w:rsidR="006721A5" w:rsidRPr="00AC4FBC" w14:paraId="54A175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B23F60"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3621D0"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FBBFD8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FA237F" w14:textId="1D7FD58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3097D9"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F3E626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306E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3BB5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A740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31FAF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E74FDE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3DD857" w14:textId="77777777" w:rsidR="006721A5" w:rsidRPr="00AC4FBC" w:rsidRDefault="006721A5" w:rsidP="006721A5">
            <w:pPr>
              <w:pStyle w:val="TAC"/>
              <w:rPr>
                <w:color w:val="000000"/>
                <w:szCs w:val="18"/>
              </w:rPr>
            </w:pPr>
            <w:r w:rsidRPr="00AC4FBC">
              <w:t>1@0</w:t>
            </w:r>
          </w:p>
        </w:tc>
      </w:tr>
      <w:tr w:rsidR="006721A5" w:rsidRPr="00AC4FBC" w14:paraId="41778D5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12EE8D7"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FA772C0"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5E9DFC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3ABFB2" w14:textId="3721B22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D8C072"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65B926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C741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CDE40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B0D1C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DA4B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254513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7BBFA21" w14:textId="77777777" w:rsidR="006721A5" w:rsidRPr="00AC4FBC" w:rsidRDefault="006721A5" w:rsidP="006721A5">
            <w:pPr>
              <w:pStyle w:val="TAC"/>
              <w:rPr>
                <w:color w:val="000000"/>
                <w:szCs w:val="18"/>
              </w:rPr>
            </w:pPr>
            <w:r w:rsidRPr="00AC4FBC">
              <w:t>1@63</w:t>
            </w:r>
          </w:p>
        </w:tc>
      </w:tr>
      <w:tr w:rsidR="006721A5" w:rsidRPr="00AC4FBC" w14:paraId="2821E0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763C2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EDFC62"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F8042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C35F9A" w14:textId="7BED52B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3742DB"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A0C8FF7"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BF0B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E6B3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748CA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45A54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E3A71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8DB33D" w14:textId="77777777" w:rsidR="006721A5" w:rsidRPr="00AC4FBC" w:rsidRDefault="006721A5" w:rsidP="006721A5">
            <w:pPr>
              <w:pStyle w:val="TAC"/>
              <w:rPr>
                <w:color w:val="000000"/>
                <w:szCs w:val="18"/>
              </w:rPr>
            </w:pPr>
            <w:r w:rsidRPr="00AC4FBC">
              <w:t>1@104</w:t>
            </w:r>
          </w:p>
        </w:tc>
      </w:tr>
      <w:tr w:rsidR="006721A5" w:rsidRPr="00AC4FBC" w14:paraId="3D0FF9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6A0624D" w14:textId="77777777" w:rsidR="006721A5" w:rsidRPr="00AC4FBC" w:rsidRDefault="006721A5" w:rsidP="006721A5">
            <w:pPr>
              <w:pStyle w:val="TAC"/>
            </w:pPr>
            <w:r w:rsidRPr="00AC4FBC">
              <w:lastRenderedPageBreak/>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E7F7AB"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1530D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FF7A26" w14:textId="68B4D2A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FE001C"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57193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6E8A0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B0FEF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32F35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AE631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1C475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5E8BFB9" w14:textId="77777777" w:rsidR="006721A5" w:rsidRPr="00AC4FBC" w:rsidRDefault="006721A5" w:rsidP="006721A5">
            <w:pPr>
              <w:pStyle w:val="TAC"/>
              <w:rPr>
                <w:color w:val="000000"/>
                <w:szCs w:val="18"/>
              </w:rPr>
            </w:pPr>
            <w:r w:rsidRPr="00AC4FBC">
              <w:t>1@0</w:t>
            </w:r>
          </w:p>
        </w:tc>
      </w:tr>
      <w:tr w:rsidR="006721A5" w:rsidRPr="00AC4FBC" w14:paraId="075E5A5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8D7B69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84F7B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1F925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43E5824" w14:textId="2B9715DC"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C847ED"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C7C29B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580F9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5A043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60AA5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2B45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7CB84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8B5893B" w14:textId="77777777" w:rsidR="006721A5" w:rsidRPr="00AC4FBC" w:rsidRDefault="006721A5" w:rsidP="006721A5">
            <w:pPr>
              <w:pStyle w:val="TAC"/>
              <w:rPr>
                <w:color w:val="000000"/>
                <w:szCs w:val="18"/>
              </w:rPr>
            </w:pPr>
            <w:r w:rsidRPr="00AC4FBC">
              <w:t>1@0</w:t>
            </w:r>
          </w:p>
        </w:tc>
      </w:tr>
      <w:tr w:rsidR="006721A5" w:rsidRPr="00AC4FBC" w14:paraId="371CA52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9BBFD5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F2CE9E"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CED5F5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6F3B35" w14:textId="39C8A20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3F5FB5"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477B8C"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B66B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7FCDB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0507B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0667A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C2450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DF3C64" w14:textId="77777777" w:rsidR="006721A5" w:rsidRPr="00AC4FBC" w:rsidRDefault="006721A5" w:rsidP="006721A5">
            <w:pPr>
              <w:pStyle w:val="TAC"/>
              <w:rPr>
                <w:color w:val="000000"/>
                <w:szCs w:val="18"/>
              </w:rPr>
            </w:pPr>
            <w:r w:rsidRPr="00AC4FBC">
              <w:t>1@0</w:t>
            </w:r>
          </w:p>
        </w:tc>
      </w:tr>
      <w:tr w:rsidR="006721A5" w:rsidRPr="00AC4FBC" w14:paraId="40544D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F9181E"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1F2B4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9CB868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F5A791" w14:textId="7B787A0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2A1F2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F9B47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8E2EB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A4419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74D6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44CAA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E1E396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8D5074" w14:textId="77777777" w:rsidR="006721A5" w:rsidRPr="00AC4FBC" w:rsidRDefault="006721A5" w:rsidP="006721A5">
            <w:pPr>
              <w:pStyle w:val="TAC"/>
              <w:rPr>
                <w:color w:val="000000"/>
                <w:szCs w:val="18"/>
              </w:rPr>
            </w:pPr>
            <w:r w:rsidRPr="00AC4FBC">
              <w:t>1@75</w:t>
            </w:r>
          </w:p>
        </w:tc>
      </w:tr>
      <w:tr w:rsidR="006721A5" w:rsidRPr="00AC4FBC" w14:paraId="4C4ED4B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D38AAC0"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FB7154"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37547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3AF6459" w14:textId="04BE114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A96706"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FE22FF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56E7F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0D519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FA81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DFF72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18B47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CCFD5ED" w14:textId="77777777" w:rsidR="006721A5" w:rsidRPr="00AC4FBC" w:rsidRDefault="006721A5" w:rsidP="006721A5">
            <w:pPr>
              <w:pStyle w:val="TAC"/>
              <w:rPr>
                <w:color w:val="000000"/>
                <w:szCs w:val="18"/>
              </w:rPr>
            </w:pPr>
            <w:r w:rsidRPr="00AC4FBC">
              <w:t>1@0</w:t>
            </w:r>
          </w:p>
        </w:tc>
      </w:tr>
      <w:tr w:rsidR="006721A5" w:rsidRPr="00AC4FBC" w14:paraId="16C97D5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444961"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BFC53C"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FE751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DE316C" w14:textId="10729FF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1AB5B4" w14:textId="77777777" w:rsidR="006721A5" w:rsidRPr="00AC4FBC" w:rsidRDefault="006721A5" w:rsidP="006721A5">
            <w:pPr>
              <w:pStyle w:val="TAC"/>
            </w:pPr>
            <w:r w:rsidRPr="00AC4FBC">
              <w:t>Note 1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B9A073"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4D037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8BB69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E8931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5F20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A5CD4D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5DC7DF" w14:textId="77777777" w:rsidR="006721A5" w:rsidRPr="00AC4FBC" w:rsidRDefault="006721A5" w:rsidP="006721A5">
            <w:pPr>
              <w:pStyle w:val="TAC"/>
              <w:rPr>
                <w:color w:val="000000"/>
                <w:szCs w:val="18"/>
              </w:rPr>
            </w:pPr>
            <w:r w:rsidRPr="00AC4FBC">
              <w:t>1@0</w:t>
            </w:r>
          </w:p>
        </w:tc>
      </w:tr>
      <w:tr w:rsidR="006721A5" w:rsidRPr="00AC4FBC" w14:paraId="3900460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ADA6FCF" w14:textId="77777777" w:rsidR="006721A5" w:rsidRPr="00AC4FBC" w:rsidRDefault="006721A5" w:rsidP="006721A5">
            <w:pPr>
              <w:pStyle w:val="TAH"/>
              <w:rPr>
                <w:color w:val="000000"/>
                <w:szCs w:val="18"/>
              </w:rPr>
            </w:pPr>
            <w:r w:rsidRPr="00AC4FBC">
              <w:t>Test Settings for DC_11A_n78A Configuration</w:t>
            </w:r>
          </w:p>
        </w:tc>
      </w:tr>
      <w:tr w:rsidR="006721A5" w:rsidRPr="00AC4FBC" w14:paraId="5A9A777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8BF8C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3A988"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1BABE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9FCE62" w14:textId="7D844E21"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BD6848"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B56747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EB8B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C058B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8F6A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BAE36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B2703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7887FC5" w14:textId="77777777" w:rsidR="006721A5" w:rsidRPr="00AC4FBC" w:rsidRDefault="006721A5" w:rsidP="006721A5">
            <w:pPr>
              <w:pStyle w:val="TAC"/>
              <w:rPr>
                <w:color w:val="000000"/>
                <w:szCs w:val="18"/>
              </w:rPr>
            </w:pPr>
            <w:r w:rsidRPr="00AC4FBC">
              <w:t>1@184</w:t>
            </w:r>
          </w:p>
        </w:tc>
      </w:tr>
      <w:tr w:rsidR="006721A5" w:rsidRPr="00AC4FBC" w14:paraId="0B94E2A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E5F455"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DB547D"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454A1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38A9AD" w14:textId="03079718"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D230B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EA367F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780B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7293A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96271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6729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0B696C7"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C354B1" w14:textId="77777777" w:rsidR="006721A5" w:rsidRPr="00AC4FBC" w:rsidRDefault="006721A5" w:rsidP="006721A5">
            <w:pPr>
              <w:pStyle w:val="TAC"/>
              <w:rPr>
                <w:color w:val="000000"/>
                <w:szCs w:val="18"/>
              </w:rPr>
            </w:pPr>
            <w:r w:rsidRPr="00AC4FBC">
              <w:t>1@0</w:t>
            </w:r>
          </w:p>
        </w:tc>
      </w:tr>
      <w:tr w:rsidR="006721A5" w:rsidRPr="00AC4FBC" w14:paraId="3969C9C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9C78D56"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85FB54"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A078C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9C38B5" w14:textId="67EC9F4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38603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FCF8CD2"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5A3DB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FE5EC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62B0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2E147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D51B4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83ABFC" w14:textId="77777777" w:rsidR="006721A5" w:rsidRPr="00AC4FBC" w:rsidRDefault="006721A5" w:rsidP="006721A5">
            <w:pPr>
              <w:pStyle w:val="TAC"/>
              <w:rPr>
                <w:color w:val="000000"/>
                <w:szCs w:val="18"/>
              </w:rPr>
            </w:pPr>
            <w:r w:rsidRPr="00AC4FBC">
              <w:t>1@63</w:t>
            </w:r>
          </w:p>
        </w:tc>
      </w:tr>
      <w:tr w:rsidR="006721A5" w:rsidRPr="00AC4FBC" w14:paraId="12ACBFC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6F7C7D"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079809"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6055D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2C98793" w14:textId="7E1CE15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62D8E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328399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517C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D748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B291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F53CD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2BCEF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AF7874" w14:textId="77777777" w:rsidR="006721A5" w:rsidRPr="00AC4FBC" w:rsidRDefault="006721A5" w:rsidP="006721A5">
            <w:pPr>
              <w:pStyle w:val="TAC"/>
              <w:rPr>
                <w:color w:val="000000"/>
                <w:szCs w:val="18"/>
              </w:rPr>
            </w:pPr>
            <w:r w:rsidRPr="00AC4FBC">
              <w:t>1@104</w:t>
            </w:r>
          </w:p>
        </w:tc>
      </w:tr>
      <w:tr w:rsidR="006721A5" w:rsidRPr="00AC4FBC" w14:paraId="3516AA8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844F8C7"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089D78"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A8DE0C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FF435FC" w14:textId="656BB52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C7F7A4" w14:textId="77777777" w:rsidR="006721A5" w:rsidRPr="00AC4FBC" w:rsidRDefault="006721A5" w:rsidP="006721A5">
            <w:pPr>
              <w:pStyle w:val="TAC"/>
            </w:pPr>
            <w:r w:rsidRPr="00AC4FBC">
              <w:t>Note 1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74020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7FA4C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E07FD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9635E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9D9E2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DC823F8"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189B9C" w14:textId="77777777" w:rsidR="006721A5" w:rsidRPr="00AC4FBC" w:rsidRDefault="006721A5" w:rsidP="006721A5">
            <w:pPr>
              <w:pStyle w:val="TAC"/>
              <w:rPr>
                <w:color w:val="000000"/>
                <w:szCs w:val="18"/>
              </w:rPr>
            </w:pPr>
            <w:r w:rsidRPr="00AC4FBC">
              <w:t>1@0</w:t>
            </w:r>
          </w:p>
        </w:tc>
      </w:tr>
      <w:tr w:rsidR="006721A5" w:rsidRPr="00AC4FBC" w14:paraId="0A88510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99DF3B"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15A58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47B6C9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14960" w14:textId="666C2B6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68B907" w14:textId="77777777" w:rsidR="006721A5" w:rsidRPr="00AC4FBC" w:rsidRDefault="006721A5" w:rsidP="006721A5">
            <w:pPr>
              <w:pStyle w:val="TAC"/>
            </w:pPr>
            <w:r w:rsidRPr="00AC4FBC">
              <w:t>Note 1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8EEA2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9C53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D0BBA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BB9B9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DE99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06528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99636F" w14:textId="77777777" w:rsidR="006721A5" w:rsidRPr="00AC4FBC" w:rsidRDefault="006721A5" w:rsidP="006721A5">
            <w:pPr>
              <w:pStyle w:val="TAC"/>
              <w:rPr>
                <w:color w:val="000000"/>
                <w:szCs w:val="18"/>
              </w:rPr>
            </w:pPr>
            <w:r w:rsidRPr="00AC4FBC">
              <w:t>1@0</w:t>
            </w:r>
          </w:p>
        </w:tc>
      </w:tr>
      <w:tr w:rsidR="006721A5" w:rsidRPr="00AC4FBC" w14:paraId="0B468B5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981EE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E65CB6"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7F6EF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BD099BA" w14:textId="16E0BA4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A63D8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09420E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F90E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74E0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E9477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7BA2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C87A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CC5787" w14:textId="77777777" w:rsidR="006721A5" w:rsidRPr="00AC4FBC" w:rsidRDefault="006721A5" w:rsidP="006721A5">
            <w:pPr>
              <w:pStyle w:val="TAC"/>
              <w:rPr>
                <w:color w:val="000000"/>
                <w:szCs w:val="18"/>
              </w:rPr>
            </w:pPr>
            <w:r w:rsidRPr="00AC4FBC">
              <w:t>1@75</w:t>
            </w:r>
          </w:p>
        </w:tc>
      </w:tr>
      <w:tr w:rsidR="006721A5" w:rsidRPr="00AC4FBC" w14:paraId="4D92A4A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C5B81E3" w14:textId="005E956A" w:rsidR="006721A5" w:rsidRPr="00AC4FBC" w:rsidRDefault="006721A5" w:rsidP="006721A5">
            <w:pPr>
              <w:pStyle w:val="TAH"/>
              <w:rPr>
                <w:color w:val="000000"/>
                <w:szCs w:val="18"/>
              </w:rPr>
            </w:pPr>
            <w:r w:rsidRPr="00AC4FBC">
              <w:t>Test Settings for DC_11A_n79A Configuration</w:t>
            </w:r>
          </w:p>
        </w:tc>
      </w:tr>
      <w:tr w:rsidR="006721A5" w:rsidRPr="00AC4FBC" w14:paraId="344FB54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C4581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734823"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A336E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7D89F2" w14:textId="41E986EE"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21B67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62043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89E0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E3498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88E23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A27F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0BC61C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0120AF" w14:textId="77777777" w:rsidR="006721A5" w:rsidRPr="00AC4FBC" w:rsidRDefault="006721A5" w:rsidP="006721A5">
            <w:pPr>
              <w:pStyle w:val="TAC"/>
              <w:rPr>
                <w:color w:val="000000"/>
                <w:szCs w:val="18"/>
              </w:rPr>
            </w:pPr>
            <w:r w:rsidRPr="00AC4FBC">
              <w:t>1@272</w:t>
            </w:r>
          </w:p>
        </w:tc>
      </w:tr>
      <w:tr w:rsidR="006721A5" w:rsidRPr="00AC4FBC" w14:paraId="1CA384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EA97F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D4045D"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B861E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903648" w14:textId="1F801A8B"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D7F2274"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597BC2"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D7D1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5D83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A49A8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94A7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3AA92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76E7B2" w14:textId="77777777" w:rsidR="006721A5" w:rsidRPr="00AC4FBC" w:rsidRDefault="006721A5" w:rsidP="006721A5">
            <w:pPr>
              <w:pStyle w:val="TAC"/>
              <w:rPr>
                <w:color w:val="000000"/>
                <w:szCs w:val="18"/>
              </w:rPr>
            </w:pPr>
            <w:r w:rsidRPr="00AC4FBC">
              <w:t>1@132</w:t>
            </w:r>
          </w:p>
        </w:tc>
      </w:tr>
      <w:tr w:rsidR="006721A5" w:rsidRPr="00AC4FBC" w14:paraId="22ADB09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2EB23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76C995"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20336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86164FE" w14:textId="4EA471D3"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6C24F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D1DBAA"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E4BF6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8ED60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6036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ACF14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1B1752F"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E942A0" w14:textId="77777777" w:rsidR="006721A5" w:rsidRPr="00AC4FBC" w:rsidRDefault="006721A5" w:rsidP="006721A5">
            <w:pPr>
              <w:pStyle w:val="TAC"/>
              <w:rPr>
                <w:color w:val="000000"/>
                <w:szCs w:val="18"/>
              </w:rPr>
            </w:pPr>
            <w:r w:rsidRPr="00AC4FBC">
              <w:t>1@30</w:t>
            </w:r>
          </w:p>
        </w:tc>
      </w:tr>
      <w:tr w:rsidR="006721A5" w:rsidRPr="00AC4FBC" w14:paraId="51B45D5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5C8118" w14:textId="77777777" w:rsidR="006721A5" w:rsidRPr="00AC4FBC" w:rsidRDefault="006721A5" w:rsidP="006721A5">
            <w:pPr>
              <w:pStyle w:val="TAC"/>
            </w:pPr>
            <w:r w:rsidRPr="00AC4FBC">
              <w:lastRenderedPageBreak/>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D179AC" w14:textId="77777777" w:rsidR="006721A5" w:rsidRPr="00AC4FBC" w:rsidRDefault="006721A5" w:rsidP="006721A5">
            <w:pPr>
              <w:pStyle w:val="TAC"/>
            </w:pPr>
            <w:r w:rsidRPr="00AC4FBC">
              <w:t>1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356A0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A30ED94" w14:textId="554E7100"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16FD3D"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FDE906"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E1592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2716E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7341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859CA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D7DE7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7EDB6A" w14:textId="77777777" w:rsidR="006721A5" w:rsidRPr="00AC4FBC" w:rsidRDefault="006721A5" w:rsidP="006721A5">
            <w:pPr>
              <w:pStyle w:val="TAC"/>
              <w:rPr>
                <w:color w:val="000000"/>
                <w:szCs w:val="18"/>
              </w:rPr>
            </w:pPr>
            <w:r w:rsidRPr="00AC4FBC">
              <w:t>1@272</w:t>
            </w:r>
          </w:p>
        </w:tc>
      </w:tr>
      <w:tr w:rsidR="006721A5" w:rsidRPr="00AC4FBC" w14:paraId="402D5D04"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5649ED0" w14:textId="77777777" w:rsidR="006721A5" w:rsidRPr="00AC4FBC" w:rsidRDefault="006721A5" w:rsidP="006721A5">
            <w:pPr>
              <w:pStyle w:val="TAC"/>
              <w:rPr>
                <w:b/>
                <w:bCs/>
              </w:rPr>
            </w:pPr>
            <w:r w:rsidRPr="00AC4FBC">
              <w:rPr>
                <w:b/>
                <w:bCs/>
              </w:rPr>
              <w:t>Test Setting for DC_12A_n2A Configuration</w:t>
            </w:r>
          </w:p>
        </w:tc>
      </w:tr>
      <w:tr w:rsidR="006721A5" w:rsidRPr="00AC4FBC" w14:paraId="5937FC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5638EC" w14:textId="77777777" w:rsidR="006721A5" w:rsidRPr="00AC4FBC" w:rsidRDefault="006721A5" w:rsidP="006721A5">
            <w:pPr>
              <w:pStyle w:val="TAC"/>
            </w:pPr>
            <w:bookmarkStart w:id="7239" w:name="RANGE!B139"/>
            <w:r w:rsidRPr="00AC4FBC">
              <w:rPr>
                <w:rFonts w:cs="Arial"/>
                <w:color w:val="000000"/>
                <w:szCs w:val="18"/>
              </w:rPr>
              <w:t>1</w:t>
            </w:r>
            <w:bookmarkEnd w:id="7239"/>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D280BD" w14:textId="77777777" w:rsidR="006721A5" w:rsidRPr="00AC4FBC" w:rsidRDefault="006721A5" w:rsidP="006721A5">
            <w:pPr>
              <w:pStyle w:val="TAC"/>
            </w:pPr>
            <w:r w:rsidRPr="00AC4FBC">
              <w:rPr>
                <w:rFonts w:cs="Arial"/>
                <w:color w:val="000000"/>
                <w:szCs w:val="18"/>
              </w:rPr>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3A1A5AE"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B5DE7F1" w14:textId="77777777"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97D965" w14:textId="632827EF"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87BF784" w14:textId="5592103C" w:rsidR="006721A5" w:rsidRPr="00AC4FBC" w:rsidRDefault="006721A5" w:rsidP="006721A5">
            <w:pPr>
              <w:pStyle w:val="TAC"/>
            </w:pPr>
            <w:r>
              <w:rPr>
                <w:rFonts w:cs="Arial"/>
                <w:color w:val="000000"/>
                <w:szCs w:val="18"/>
              </w:rPr>
              <w:t>10</w:t>
            </w:r>
            <w:r w:rsidRPr="00AC4FBC">
              <w:rPr>
                <w:rFonts w:cs="Arial"/>
                <w:color w:val="000000"/>
                <w:szCs w:val="18"/>
              </w:rPr>
              <w:t>/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37EA8"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AEEEF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23DFE"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E0FEF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4A1D3FF" w14:textId="77777777" w:rsidR="006721A5" w:rsidRPr="00AC4FBC" w:rsidRDefault="006721A5" w:rsidP="006721A5">
            <w:pPr>
              <w:pStyle w:val="TAC"/>
            </w:pPr>
            <w:r w:rsidRPr="00AC4FBC">
              <w:rPr>
                <w:rFonts w:cs="Arial"/>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4EB30F" w14:textId="77777777" w:rsidR="006721A5" w:rsidRPr="00AC4FBC" w:rsidRDefault="006721A5" w:rsidP="006721A5">
            <w:pPr>
              <w:pStyle w:val="TAC"/>
            </w:pPr>
            <w:r w:rsidRPr="00AC4FBC">
              <w:rPr>
                <w:rFonts w:cs="Arial"/>
                <w:color w:val="000000"/>
                <w:szCs w:val="18"/>
              </w:rPr>
              <w:t>1@105</w:t>
            </w:r>
          </w:p>
        </w:tc>
      </w:tr>
      <w:tr w:rsidR="006721A5" w:rsidRPr="00AC4FBC" w14:paraId="6E6EB082"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F6D47F8" w14:textId="77777777" w:rsidR="006721A5" w:rsidRPr="00AC4FBC" w:rsidRDefault="006721A5" w:rsidP="006721A5">
            <w:pPr>
              <w:pStyle w:val="TAH"/>
              <w:rPr>
                <w:color w:val="000000"/>
                <w:szCs w:val="18"/>
              </w:rPr>
            </w:pPr>
            <w:r w:rsidRPr="00AC4FBC">
              <w:t>Test Setting for DC_12A_n66A Configuration</w:t>
            </w:r>
          </w:p>
        </w:tc>
      </w:tr>
      <w:tr w:rsidR="006721A5" w:rsidRPr="00AC4FBC" w14:paraId="3C4987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766D0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54089EC"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F7CBF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57D902" w14:textId="02C42280"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2CF03F"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09AEE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6A94E"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19FEB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C684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482F9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55E974" w14:textId="77777777" w:rsidR="006721A5" w:rsidRPr="00AC4FBC" w:rsidRDefault="006721A5" w:rsidP="006721A5">
            <w:pPr>
              <w:pStyle w:val="TAC"/>
              <w:rPr>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E9D2D2" w14:textId="77777777" w:rsidR="006721A5" w:rsidRPr="00AC4FBC" w:rsidRDefault="006721A5" w:rsidP="006721A5">
            <w:pPr>
              <w:pStyle w:val="TAC"/>
              <w:rPr>
                <w:color w:val="000000"/>
                <w:szCs w:val="18"/>
              </w:rPr>
            </w:pPr>
            <w:r w:rsidRPr="00AC4FBC">
              <w:t>1@0</w:t>
            </w:r>
          </w:p>
        </w:tc>
      </w:tr>
      <w:tr w:rsidR="006721A5" w:rsidRPr="00AC4FBC" w14:paraId="60B6A46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BD8539C"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0C822D"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EAF7F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370BED" w14:textId="080F2B06"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D17D7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1C6BCCF"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619BA"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5EE2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F2CF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8D841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11E15D"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FF99A8" w14:textId="77777777" w:rsidR="006721A5" w:rsidRPr="00AC4FBC" w:rsidRDefault="006721A5" w:rsidP="006721A5">
            <w:pPr>
              <w:pStyle w:val="TAC"/>
            </w:pPr>
            <w:r w:rsidRPr="00AC4FBC">
              <w:t>1@215</w:t>
            </w:r>
          </w:p>
        </w:tc>
      </w:tr>
      <w:tr w:rsidR="006721A5" w:rsidRPr="00AC4FBC" w14:paraId="288AD4B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CE3CF0"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04B980"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4D361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2030D2" w14:textId="3EEA2B40"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EFDD1CA"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A6602A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7FC8EF" w14:textId="77777777" w:rsidR="006721A5" w:rsidRPr="00AC4FBC" w:rsidRDefault="006721A5" w:rsidP="006721A5">
            <w:pPr>
              <w:pStyle w:val="TAC"/>
            </w:pPr>
            <w:r w:rsidRPr="00AC4FBC">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4C48C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0A68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05CC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A044E28"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23724C7" w14:textId="77777777" w:rsidR="006721A5" w:rsidRPr="00AC4FBC" w:rsidRDefault="006721A5" w:rsidP="006721A5">
            <w:pPr>
              <w:pStyle w:val="TAC"/>
            </w:pPr>
            <w:r w:rsidRPr="00AC4FBC">
              <w:t>1@215</w:t>
            </w:r>
          </w:p>
        </w:tc>
      </w:tr>
      <w:tr w:rsidR="006721A5" w:rsidRPr="00AC4FBC" w14:paraId="13A0418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1102675" w14:textId="77777777" w:rsidR="006721A5" w:rsidRPr="00AC4FBC" w:rsidRDefault="006721A5" w:rsidP="006721A5">
            <w:pPr>
              <w:pStyle w:val="TAH"/>
            </w:pPr>
            <w:r w:rsidRPr="00AC4FBC">
              <w:t>Test Setting for DC_12A_n78A Configuration</w:t>
            </w:r>
          </w:p>
        </w:tc>
      </w:tr>
      <w:tr w:rsidR="006721A5" w:rsidRPr="00AC4FBC" w14:paraId="73101F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5FDB407"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F032ED"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DEABC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6FD61D" w14:textId="407F49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760FE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34D8E1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514C3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E5D2D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6726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F07DC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167F1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161429" w14:textId="77777777" w:rsidR="006721A5" w:rsidRPr="00AC4FBC" w:rsidRDefault="006721A5" w:rsidP="006721A5">
            <w:pPr>
              <w:pStyle w:val="TAC"/>
            </w:pPr>
            <w:r w:rsidRPr="00AC4FBC">
              <w:t>1@0</w:t>
            </w:r>
          </w:p>
        </w:tc>
      </w:tr>
      <w:tr w:rsidR="006721A5" w:rsidRPr="00AC4FBC" w14:paraId="61944B2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A733FA"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581D15E"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049CAE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FAE6C0" w14:textId="104908A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7328DF"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1F3B3AE"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0C45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B85AC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7F47B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F96B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674E244" w14:textId="00E1873D"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18F5A4" w14:textId="670DD9F1" w:rsidR="006721A5" w:rsidRPr="00AC4FBC" w:rsidRDefault="006721A5" w:rsidP="006721A5">
            <w:pPr>
              <w:pStyle w:val="TAC"/>
            </w:pPr>
            <w:r w:rsidRPr="00AC4FBC">
              <w:t>1@272</w:t>
            </w:r>
          </w:p>
        </w:tc>
      </w:tr>
      <w:tr w:rsidR="006721A5" w:rsidRPr="00AC4FBC" w14:paraId="3897096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12ED7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2C6B63" w14:textId="77777777" w:rsidR="006721A5" w:rsidRPr="00AC4FBC" w:rsidRDefault="006721A5" w:rsidP="006721A5">
            <w:pPr>
              <w:pStyle w:val="TAC"/>
            </w:pPr>
            <w:r w:rsidRPr="00AC4FBC">
              <w:t>1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206C3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BE34241" w14:textId="7EA1114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71A92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7237F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D91A6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D6B30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E72D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9CDB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45FD9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1E32FF" w14:textId="196EE7E4" w:rsidR="006721A5" w:rsidRPr="00AC4FBC" w:rsidRDefault="006721A5" w:rsidP="006721A5">
            <w:pPr>
              <w:pStyle w:val="TAC"/>
            </w:pPr>
            <w:r w:rsidRPr="00AC4FBC">
              <w:t>1@136</w:t>
            </w:r>
          </w:p>
        </w:tc>
      </w:tr>
      <w:tr w:rsidR="006721A5" w:rsidRPr="00AC4FBC" w14:paraId="479AB14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55060B5" w14:textId="77777777" w:rsidR="006721A5" w:rsidRPr="00AC4FBC" w:rsidRDefault="006721A5" w:rsidP="006721A5">
            <w:pPr>
              <w:pStyle w:val="TAH"/>
            </w:pPr>
            <w:r w:rsidRPr="00AC4FBC">
              <w:t>Test Setting for DC_13A_n2A Configuration</w:t>
            </w:r>
          </w:p>
        </w:tc>
      </w:tr>
      <w:tr w:rsidR="006721A5" w:rsidRPr="00AC4FBC" w14:paraId="075719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8FF37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7C140A" w14:textId="77777777" w:rsidR="006721A5" w:rsidRPr="00AC4FBC" w:rsidRDefault="006721A5" w:rsidP="006721A5">
            <w:pPr>
              <w:pStyle w:val="TAC"/>
            </w:pPr>
            <w:r w:rsidRPr="00AC4FBC">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19AE7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477F6C" w14:textId="05026613" w:rsidR="006721A5" w:rsidRPr="00AC4FBC" w:rsidRDefault="006721A5" w:rsidP="006721A5">
            <w:pPr>
              <w:pStyle w:val="TAC"/>
            </w:pPr>
            <w:r w:rsidRPr="00AC4FBC">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5F02AC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A6C8C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7126A6"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E49C8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55A20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5250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DB6D5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F7C79" w14:textId="77777777" w:rsidR="006721A5" w:rsidRPr="00AC4FBC" w:rsidRDefault="006721A5" w:rsidP="006721A5">
            <w:pPr>
              <w:pStyle w:val="TAC"/>
            </w:pPr>
            <w:r w:rsidRPr="00AC4FBC">
              <w:t>1@0</w:t>
            </w:r>
          </w:p>
        </w:tc>
      </w:tr>
      <w:tr w:rsidR="006721A5" w:rsidRPr="00AC4FBC" w14:paraId="193EFBEC" w14:textId="77777777" w:rsidTr="00591396">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5A72B90" w14:textId="651B992E" w:rsidR="006721A5" w:rsidRPr="00AC4FBC" w:rsidRDefault="006721A5" w:rsidP="006721A5">
            <w:pPr>
              <w:pStyle w:val="TAH"/>
            </w:pPr>
            <w:r w:rsidRPr="00AC4FBC">
              <w:t>Test Setting for DC_13A_n77A Configuration</w:t>
            </w:r>
          </w:p>
        </w:tc>
      </w:tr>
      <w:tr w:rsidR="006721A5" w:rsidRPr="00AC4FBC" w14:paraId="0812994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62DA14" w14:textId="1ED073B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54DF58" w14:textId="3DF4047A" w:rsidR="006721A5" w:rsidRPr="00AC4FBC" w:rsidRDefault="006721A5" w:rsidP="006721A5">
            <w:pPr>
              <w:pStyle w:val="TAC"/>
            </w:pPr>
            <w:r w:rsidRPr="00AC4FBC">
              <w:rPr>
                <w:rFonts w:cs="Arial"/>
                <w:color w:val="000000"/>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092802" w14:textId="555CA3B8" w:rsidR="006721A5" w:rsidRPr="00AC4FBC" w:rsidRDefault="006721A5" w:rsidP="006721A5">
            <w:pPr>
              <w:pStyle w:val="TAC"/>
            </w:pPr>
            <w:r w:rsidRPr="00AC4FBC">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50B250" w14:textId="5E01BD28"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D57BE2" w14:textId="7D4F7225" w:rsidR="006721A5" w:rsidRPr="00AC4FBC" w:rsidRDefault="006721A5" w:rsidP="006721A5">
            <w:pPr>
              <w:pStyle w:val="TAC"/>
            </w:pPr>
            <w:r w:rsidRPr="00AC4FBC">
              <w:rPr>
                <w:rFonts w:cs="Arial"/>
                <w:color w:val="000000"/>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FE5842" w14:textId="5B0BE71A"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C9692" w14:textId="72ADAAF5"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793A87" w14:textId="0B846308"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C71E90" w14:textId="70D7DE4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C6C22" w14:textId="247748B9"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4FD0474" w14:textId="0F2DAFA9" w:rsidR="006721A5" w:rsidRPr="00AC4FBC" w:rsidRDefault="006721A5" w:rsidP="006721A5">
            <w:pPr>
              <w:pStyle w:val="TAC"/>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9A0C782" w14:textId="66B8A0B0" w:rsidR="006721A5" w:rsidRPr="00AC4FBC" w:rsidRDefault="006721A5" w:rsidP="006721A5">
            <w:pPr>
              <w:pStyle w:val="TAC"/>
            </w:pPr>
            <w:r w:rsidRPr="00AC4FBC">
              <w:rPr>
                <w:rFonts w:cs="Arial"/>
                <w:color w:val="000000"/>
                <w:szCs w:val="18"/>
              </w:rPr>
              <w:t>1@272</w:t>
            </w:r>
          </w:p>
        </w:tc>
      </w:tr>
      <w:tr w:rsidR="006721A5" w:rsidRPr="00AC4FBC" w14:paraId="07B7817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5408B2" w14:textId="53F965EA"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5DE588D" w14:textId="21C7A404" w:rsidR="006721A5" w:rsidRPr="00AC4FBC" w:rsidRDefault="006721A5" w:rsidP="006721A5">
            <w:pPr>
              <w:pStyle w:val="TAC"/>
            </w:pPr>
            <w:r w:rsidRPr="00AC4FBC">
              <w:rPr>
                <w:rFonts w:cs="Arial"/>
                <w:color w:val="000000"/>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DF7E26E" w14:textId="02EBF769" w:rsidR="006721A5" w:rsidRPr="00AC4FBC" w:rsidRDefault="006721A5" w:rsidP="006721A5">
            <w:pPr>
              <w:pStyle w:val="TAC"/>
            </w:pPr>
            <w:r w:rsidRPr="00AC4FBC">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B65B31" w14:textId="317F3556"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3D560B5" w14:textId="782DF4F0"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BEBEDFA" w14:textId="161AA416"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154AB6" w14:textId="17158E13"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E01F7A" w14:textId="30F83D94"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2472CC" w14:textId="3E5F25F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54D008" w14:textId="63404E58"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BD872A" w14:textId="350A691A" w:rsidR="006721A5" w:rsidRPr="00AC4FBC" w:rsidRDefault="006721A5" w:rsidP="006721A5">
            <w:pPr>
              <w:pStyle w:val="TAC"/>
            </w:pPr>
            <w:r w:rsidRPr="00AC4FBC">
              <w:rPr>
                <w:rFonts w:cs="Arial"/>
                <w:color w:val="000000"/>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BF7424D" w14:textId="6B6EC9D5" w:rsidR="006721A5" w:rsidRPr="00AC4FBC" w:rsidRDefault="006721A5" w:rsidP="006721A5">
            <w:pPr>
              <w:pStyle w:val="TAC"/>
            </w:pPr>
            <w:r w:rsidRPr="00AC4FBC">
              <w:rPr>
                <w:rFonts w:cs="Arial"/>
                <w:color w:val="000000"/>
                <w:szCs w:val="18"/>
              </w:rPr>
              <w:t>1@0</w:t>
            </w:r>
          </w:p>
        </w:tc>
      </w:tr>
      <w:tr w:rsidR="006721A5" w:rsidRPr="00AC4FBC" w14:paraId="47C76E0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32C780" w14:textId="1441E3D9"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1C32D2" w14:textId="3ECEABDD" w:rsidR="006721A5" w:rsidRPr="00AC4FBC" w:rsidRDefault="006721A5" w:rsidP="006721A5">
            <w:pPr>
              <w:pStyle w:val="TAC"/>
            </w:pPr>
            <w:r w:rsidRPr="00AC4FBC">
              <w:rPr>
                <w:rFonts w:cs="Arial"/>
                <w:color w:val="000000"/>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ED67A67" w14:textId="19A40153" w:rsidR="006721A5" w:rsidRPr="00AC4FBC" w:rsidRDefault="006721A5" w:rsidP="006721A5">
            <w:pPr>
              <w:pStyle w:val="TAC"/>
            </w:pPr>
            <w:r w:rsidRPr="00AC4FBC">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22B2A3" w14:textId="43D37DEE"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2BDC61" w14:textId="6564E9A0" w:rsidR="006721A5" w:rsidRPr="00AC4FBC" w:rsidRDefault="006721A5" w:rsidP="006721A5">
            <w:pPr>
              <w:pStyle w:val="TAC"/>
            </w:pPr>
            <w:r w:rsidRPr="00AC4FBC">
              <w:rPr>
                <w:rFonts w:cs="Arial"/>
                <w:color w:val="000000"/>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0B21B74" w14:textId="58138438"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3FD0A" w14:textId="7FC43F71"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9F68E9" w14:textId="26C2CFDB"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88B4A" w14:textId="1AACDD80"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5444CB" w14:textId="74BA424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CDFC7FC" w14:textId="288D8246" w:rsidR="006721A5" w:rsidRPr="00AC4FBC" w:rsidRDefault="006721A5" w:rsidP="006721A5">
            <w:pPr>
              <w:pStyle w:val="TAC"/>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0007D6C8" w14:textId="57CB813C" w:rsidR="006721A5" w:rsidRPr="00AC4FBC" w:rsidRDefault="006721A5" w:rsidP="006721A5">
            <w:pPr>
              <w:pStyle w:val="TAC"/>
            </w:pPr>
            <w:r w:rsidRPr="00AC4FBC">
              <w:rPr>
                <w:rFonts w:cs="Arial"/>
                <w:color w:val="000000"/>
                <w:szCs w:val="18"/>
              </w:rPr>
              <w:t>1@210</w:t>
            </w:r>
          </w:p>
        </w:tc>
      </w:tr>
      <w:tr w:rsidR="006721A5" w:rsidRPr="00AC4FBC" w14:paraId="6679E8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D092D1" w14:textId="3529B16A" w:rsidR="006721A5" w:rsidRPr="00AC4FBC" w:rsidRDefault="006721A5" w:rsidP="006721A5">
            <w:pPr>
              <w:pStyle w:val="TAC"/>
            </w:pPr>
            <w:r w:rsidRPr="00AC4FBC">
              <w:rPr>
                <w:rFonts w:cs="Arial"/>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9D1792" w14:textId="1B880873"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39E05FE" w14:textId="4CB8EE8E" w:rsidR="006721A5" w:rsidRPr="00AC4FBC" w:rsidRDefault="006721A5" w:rsidP="006721A5">
            <w:pPr>
              <w:pStyle w:val="TAC"/>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58C5D4" w14:textId="6DA4A210"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AA26B8" w14:textId="2DED06B1" w:rsidR="006721A5" w:rsidRPr="00AC4FBC" w:rsidRDefault="006721A5" w:rsidP="006721A5">
            <w:pPr>
              <w:pStyle w:val="TAC"/>
            </w:pPr>
            <w:r w:rsidRPr="00AC4FBC">
              <w:rPr>
                <w:rFonts w:cs="Arial"/>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9C0603" w14:textId="363CA6EE"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F582A" w14:textId="4FDCD585"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060A25" w14:textId="65F84015"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BFF179" w14:textId="7FBF4DA0"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FAC77" w14:textId="6911F7D2"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2A80E4C" w14:textId="715D2780" w:rsidR="006721A5" w:rsidRPr="00AC4FBC" w:rsidRDefault="006721A5" w:rsidP="006721A5">
            <w:pPr>
              <w:pStyle w:val="TAC"/>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443954E0" w14:textId="1DC14F24" w:rsidR="006721A5" w:rsidRPr="00AC4FBC" w:rsidRDefault="006721A5" w:rsidP="006721A5">
            <w:pPr>
              <w:pStyle w:val="TAC"/>
            </w:pPr>
            <w:r w:rsidRPr="00AC4FBC">
              <w:rPr>
                <w:rFonts w:cs="Arial"/>
                <w:szCs w:val="18"/>
              </w:rPr>
              <w:t>1@0</w:t>
            </w:r>
          </w:p>
        </w:tc>
      </w:tr>
      <w:tr w:rsidR="006721A5" w:rsidRPr="00AC4FBC" w14:paraId="7FF9E8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7A783F" w14:textId="1C05D273" w:rsidR="006721A5" w:rsidRPr="00AC4FBC" w:rsidRDefault="006721A5" w:rsidP="006721A5">
            <w:pPr>
              <w:pStyle w:val="TAC"/>
            </w:pPr>
            <w:r w:rsidRPr="00AC4FBC">
              <w:rPr>
                <w:rFonts w:cs="Arial"/>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63EC77" w14:textId="26674C5D"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737A6F" w14:textId="63E9434E" w:rsidR="006721A5" w:rsidRPr="00AC4FBC" w:rsidRDefault="006721A5" w:rsidP="006721A5">
            <w:pPr>
              <w:pStyle w:val="TAC"/>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2CA8B4" w14:textId="06C7F808"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50B398" w14:textId="7E0BC324" w:rsidR="006721A5" w:rsidRPr="00AC4FBC" w:rsidRDefault="006721A5" w:rsidP="006721A5">
            <w:pPr>
              <w:pStyle w:val="TAC"/>
            </w:pPr>
            <w:r w:rsidRPr="00AC4FBC">
              <w:rPr>
                <w:rFonts w:cs="Arial"/>
                <w:szCs w:val="18"/>
              </w:rPr>
              <w:t>Note 29</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069C84" w14:textId="7D79BADB"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AF6D0B" w14:textId="42025753"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F6E07E" w14:textId="6EDCD70D"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0EFCAC" w14:textId="29330E00"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0141F" w14:textId="26ACEEA4"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10C799" w14:textId="534BDED8" w:rsidR="006721A5" w:rsidRPr="00AC4FBC" w:rsidRDefault="006721A5" w:rsidP="006721A5">
            <w:pPr>
              <w:pStyle w:val="TAC"/>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2EC613FF" w14:textId="20B0F96F" w:rsidR="006721A5" w:rsidRPr="00AC4FBC" w:rsidRDefault="006721A5" w:rsidP="006721A5">
            <w:pPr>
              <w:pStyle w:val="TAC"/>
            </w:pPr>
            <w:r w:rsidRPr="00AC4FBC">
              <w:rPr>
                <w:rFonts w:cs="Arial"/>
                <w:szCs w:val="18"/>
              </w:rPr>
              <w:t>1@0</w:t>
            </w:r>
          </w:p>
        </w:tc>
      </w:tr>
      <w:tr w:rsidR="006721A5" w:rsidRPr="00AC4FBC" w14:paraId="45702FD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D618C3" w14:textId="405DDF8E" w:rsidR="006721A5" w:rsidRPr="00AC4FBC" w:rsidRDefault="006721A5" w:rsidP="006721A5">
            <w:pPr>
              <w:pStyle w:val="TAC"/>
            </w:pPr>
            <w:r w:rsidRPr="00AC4FBC">
              <w:rPr>
                <w:rFonts w:cs="Arial"/>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80D71D" w14:textId="6C562852"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4C9717E" w14:textId="4055B48B" w:rsidR="006721A5" w:rsidRPr="00AC4FBC" w:rsidRDefault="006721A5" w:rsidP="006721A5">
            <w:pPr>
              <w:pStyle w:val="TAC"/>
            </w:pPr>
            <w:r w:rsidRPr="00AC4FBC">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13AF49" w14:textId="32FC21EC"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386C6C" w14:textId="0DAE2405" w:rsidR="006721A5" w:rsidRPr="00AC4FBC" w:rsidRDefault="006721A5" w:rsidP="006721A5">
            <w:pPr>
              <w:pStyle w:val="TAC"/>
            </w:pPr>
            <w:r w:rsidRPr="00AC4FBC">
              <w:rPr>
                <w:rFonts w:cs="Arial"/>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A42A1A" w14:textId="6CA879A7"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EFEA23" w14:textId="164FF175"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F5E728" w14:textId="13EEDDAA"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1A3FB" w14:textId="4DBA7329"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EC86DF" w14:textId="04E0D2C6"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FF016D" w14:textId="4002B877" w:rsidR="006721A5" w:rsidRPr="00AC4FBC" w:rsidRDefault="006721A5" w:rsidP="006721A5">
            <w:pPr>
              <w:pStyle w:val="TAC"/>
            </w:pPr>
            <w:r w:rsidRPr="00AC4FBC">
              <w:rPr>
                <w:rFonts w:cs="Arial"/>
                <w:szCs w:val="18"/>
              </w:rPr>
              <w:t>1@4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20E67DAE" w14:textId="436B9275" w:rsidR="006721A5" w:rsidRPr="00AC4FBC" w:rsidRDefault="006721A5" w:rsidP="006721A5">
            <w:pPr>
              <w:pStyle w:val="TAC"/>
            </w:pPr>
            <w:r w:rsidRPr="00AC4FBC">
              <w:rPr>
                <w:rFonts w:cs="Arial"/>
                <w:szCs w:val="18"/>
              </w:rPr>
              <w:t>1@272</w:t>
            </w:r>
          </w:p>
        </w:tc>
      </w:tr>
      <w:tr w:rsidR="006721A5" w:rsidRPr="00AC4FBC" w14:paraId="32E7B52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0534096" w14:textId="10DE7B8E" w:rsidR="006721A5" w:rsidRPr="00AC4FBC" w:rsidRDefault="006721A5" w:rsidP="006721A5">
            <w:pPr>
              <w:pStyle w:val="TAC"/>
            </w:pPr>
            <w:r w:rsidRPr="00AC4FBC">
              <w:rPr>
                <w:rFonts w:cs="Arial"/>
                <w:szCs w:val="18"/>
              </w:rPr>
              <w:lastRenderedPageBreak/>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E188A5" w14:textId="4236C363" w:rsidR="006721A5" w:rsidRPr="00AC4FBC" w:rsidRDefault="006721A5" w:rsidP="006721A5">
            <w:pPr>
              <w:pStyle w:val="TAC"/>
            </w:pPr>
            <w:r w:rsidRPr="00AC4FBC">
              <w:rPr>
                <w:rFonts w:cs="Arial"/>
                <w:szCs w:val="18"/>
              </w:rPr>
              <w:t>13</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43E6BA" w14:textId="49F28DC6" w:rsidR="006721A5" w:rsidRPr="00AC4FBC" w:rsidRDefault="006721A5" w:rsidP="006721A5">
            <w:pPr>
              <w:pStyle w:val="TAC"/>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F73DAC" w14:textId="7935B27A" w:rsidR="006721A5" w:rsidRPr="00AC4FBC" w:rsidRDefault="006721A5" w:rsidP="006721A5">
            <w:pPr>
              <w:pStyle w:val="TAC"/>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05A9A1" w14:textId="1C0CF273" w:rsidR="006721A5" w:rsidRPr="00AC4FBC" w:rsidRDefault="006721A5" w:rsidP="006721A5">
            <w:pPr>
              <w:pStyle w:val="TAC"/>
            </w:pPr>
            <w:r w:rsidRPr="00AC4FBC">
              <w:rPr>
                <w:rFonts w:cs="Arial"/>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2495D88" w14:textId="37BDF0A2" w:rsidR="006721A5" w:rsidRPr="00AC4FBC" w:rsidRDefault="006721A5" w:rsidP="006721A5">
            <w:pPr>
              <w:pStyle w:val="TAC"/>
            </w:pPr>
            <w:r w:rsidRPr="00AC4FBC">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95EE4B" w14:textId="0CC53BF0" w:rsidR="006721A5" w:rsidRPr="00AC4FBC" w:rsidRDefault="006721A5" w:rsidP="006721A5">
            <w:pPr>
              <w:pStyle w:val="TAC"/>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E37C73" w14:textId="05992BCD" w:rsidR="006721A5" w:rsidRPr="00AC4FBC" w:rsidRDefault="006721A5" w:rsidP="006721A5">
            <w:pPr>
              <w:pStyle w:val="TAC"/>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A3360" w14:textId="60320122" w:rsidR="006721A5" w:rsidRPr="00AC4FBC" w:rsidRDefault="006721A5" w:rsidP="006721A5">
            <w:pPr>
              <w:pStyle w:val="TAC"/>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01BD6C" w14:textId="79624EE3" w:rsidR="006721A5" w:rsidRPr="00AC4FBC" w:rsidRDefault="006721A5" w:rsidP="006721A5">
            <w:pPr>
              <w:pStyle w:val="TAC"/>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CCA005" w14:textId="4B795CFD" w:rsidR="006721A5" w:rsidRPr="00AC4FBC" w:rsidRDefault="006721A5" w:rsidP="006721A5">
            <w:pPr>
              <w:pStyle w:val="TAC"/>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1F2393BE" w14:textId="09F13FF0" w:rsidR="006721A5" w:rsidRPr="00AC4FBC" w:rsidRDefault="006721A5" w:rsidP="006721A5">
            <w:pPr>
              <w:pStyle w:val="TAC"/>
            </w:pPr>
            <w:r w:rsidRPr="00AC4FBC">
              <w:rPr>
                <w:rFonts w:cs="Arial"/>
                <w:szCs w:val="18"/>
              </w:rPr>
              <w:t>1@0</w:t>
            </w:r>
          </w:p>
        </w:tc>
      </w:tr>
      <w:tr w:rsidR="006721A5" w:rsidRPr="00AC4FBC" w14:paraId="410D0B2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C778A99" w14:textId="77777777" w:rsidR="006721A5" w:rsidRPr="00AC4FBC" w:rsidRDefault="006721A5" w:rsidP="006721A5">
            <w:pPr>
              <w:pStyle w:val="TAC"/>
              <w:rPr>
                <w:b/>
                <w:bCs/>
              </w:rPr>
            </w:pPr>
            <w:r w:rsidRPr="00AC4FBC">
              <w:rPr>
                <w:b/>
                <w:bCs/>
              </w:rPr>
              <w:t>Test Setting for DC_14A_n2A Configuration</w:t>
            </w:r>
          </w:p>
        </w:tc>
      </w:tr>
      <w:tr w:rsidR="006721A5" w:rsidRPr="00AC4FBC" w14:paraId="48D73A7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712BC9"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A99158" w14:textId="77777777" w:rsidR="006721A5" w:rsidRPr="00AC4FBC" w:rsidRDefault="006721A5" w:rsidP="006721A5">
            <w:pPr>
              <w:pStyle w:val="TAC"/>
            </w:pPr>
            <w:r w:rsidRPr="00AC4FBC">
              <w:rPr>
                <w:rFonts w:cs="Arial"/>
                <w:color w:val="000000"/>
                <w:szCs w:val="18"/>
              </w:rPr>
              <w:t>14</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398FD8"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B503820" w14:textId="77777777"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85D141"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B99C34" w14:textId="77777777"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AA5ED2"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044F5F"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5A203"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053744"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25EDF0"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25FFE8" w14:textId="77777777" w:rsidR="006721A5" w:rsidRPr="00AC4FBC" w:rsidRDefault="006721A5" w:rsidP="006721A5">
            <w:pPr>
              <w:pStyle w:val="TAC"/>
            </w:pPr>
            <w:r w:rsidRPr="00AC4FBC">
              <w:rPr>
                <w:rFonts w:cs="Arial"/>
                <w:color w:val="000000"/>
                <w:szCs w:val="18"/>
              </w:rPr>
              <w:t>1@0</w:t>
            </w:r>
          </w:p>
        </w:tc>
      </w:tr>
      <w:tr w:rsidR="006721A5" w:rsidRPr="00AC4FBC" w14:paraId="4C90C0F2"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3EA3F73" w14:textId="77777777" w:rsidR="006721A5" w:rsidRPr="00AC4FBC" w:rsidRDefault="006721A5" w:rsidP="006721A5">
            <w:pPr>
              <w:pStyle w:val="TAC"/>
              <w:rPr>
                <w:b/>
                <w:bCs/>
              </w:rPr>
            </w:pPr>
            <w:r w:rsidRPr="00AC4FBC">
              <w:rPr>
                <w:b/>
                <w:bCs/>
              </w:rPr>
              <w:t>Test Setting for DC_14A_n66A Configuration</w:t>
            </w:r>
          </w:p>
        </w:tc>
      </w:tr>
      <w:tr w:rsidR="006721A5" w:rsidRPr="00AC4FBC" w14:paraId="7E6181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46D72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B9122C" w14:textId="77777777" w:rsidR="006721A5" w:rsidRPr="00AC4FBC" w:rsidRDefault="006721A5" w:rsidP="006721A5">
            <w:pPr>
              <w:pStyle w:val="TAC"/>
            </w:pPr>
            <w:r w:rsidRPr="00AC4FBC">
              <w:rPr>
                <w:rFonts w:cs="Arial"/>
                <w:color w:val="000000"/>
                <w:szCs w:val="18"/>
              </w:rPr>
              <w:t>14</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FAC008"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A5C686" w14:textId="77777777" w:rsidR="006721A5" w:rsidRPr="00AC4FBC" w:rsidRDefault="006721A5" w:rsidP="006721A5">
            <w:pPr>
              <w:pStyle w:val="TAC"/>
            </w:pPr>
            <w:r w:rsidRPr="00AC4FBC">
              <w:rPr>
                <w:rFonts w:cs="Arial"/>
                <w:color w:val="000000"/>
                <w:szCs w:val="18"/>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BE0342"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8FC920" w14:textId="77777777" w:rsidR="006721A5" w:rsidRPr="00AC4FBC" w:rsidRDefault="006721A5" w:rsidP="006721A5">
            <w:pPr>
              <w:pStyle w:val="TAC"/>
            </w:pPr>
            <w:r w:rsidRPr="00AC4FBC">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3BBC7" w14:textId="2A8A1F62" w:rsidR="006721A5" w:rsidRPr="00AC4FBC" w:rsidRDefault="006721A5" w:rsidP="006721A5">
            <w:pPr>
              <w:pStyle w:val="TAC"/>
            </w:pPr>
            <w:r w:rsidRPr="00AC4FBC">
              <w:rPr>
                <w:rFonts w:cs="Arial"/>
                <w:color w:val="000000"/>
                <w:szCs w:val="18"/>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76B0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01CC0D"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FDE6C3"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8AB117"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CB888B5" w14:textId="77777777" w:rsidR="006721A5" w:rsidRPr="00AC4FBC" w:rsidRDefault="006721A5" w:rsidP="006721A5">
            <w:pPr>
              <w:pStyle w:val="TAC"/>
            </w:pPr>
            <w:r w:rsidRPr="00AC4FBC">
              <w:rPr>
                <w:rFonts w:cs="Arial"/>
                <w:color w:val="000000"/>
                <w:szCs w:val="18"/>
              </w:rPr>
              <w:t>1@0</w:t>
            </w:r>
          </w:p>
        </w:tc>
      </w:tr>
      <w:tr w:rsidR="006721A5" w:rsidRPr="00AC4FBC" w14:paraId="4747008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743909" w14:textId="5F3401FB" w:rsidR="006721A5" w:rsidRPr="00AC4FBC" w:rsidRDefault="006721A5" w:rsidP="006721A5">
            <w:pPr>
              <w:pStyle w:val="TAC"/>
            </w:pPr>
            <w:r w:rsidRPr="00AC4FBC">
              <w:rPr>
                <w:lang w:eastAsia="ja-JP"/>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BCF11A" w14:textId="693CDC0A" w:rsidR="006721A5" w:rsidRPr="00AC4FBC" w:rsidRDefault="006721A5" w:rsidP="006721A5">
            <w:pPr>
              <w:pStyle w:val="TAC"/>
              <w:rPr>
                <w:rFonts w:cs="Arial"/>
                <w:color w:val="000000"/>
                <w:szCs w:val="18"/>
              </w:rPr>
            </w:pPr>
            <w:r w:rsidRPr="00AC4FBC">
              <w:rPr>
                <w:rFonts w:cs="Arial"/>
                <w:color w:val="000000"/>
                <w:szCs w:val="18"/>
                <w:lang w:eastAsia="ja-JP"/>
              </w:rPr>
              <w:t>14</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7A3C52" w14:textId="5ED24E03" w:rsidR="006721A5" w:rsidRPr="00AC4FBC" w:rsidRDefault="006721A5" w:rsidP="006721A5">
            <w:pPr>
              <w:pStyle w:val="TAC"/>
              <w:rPr>
                <w:rFonts w:cs="Arial"/>
                <w:color w:val="000000"/>
                <w:szCs w:val="18"/>
              </w:rPr>
            </w:pPr>
            <w:r w:rsidRPr="00AC4FBC">
              <w:rPr>
                <w:rFonts w:cs="Arial"/>
                <w:color w:val="000000"/>
                <w:szCs w:val="18"/>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6919BD" w14:textId="4507B5E3" w:rsidR="006721A5" w:rsidRPr="00AC4FBC" w:rsidRDefault="006721A5" w:rsidP="006721A5">
            <w:pPr>
              <w:pStyle w:val="TAC"/>
              <w:rPr>
                <w:rFonts w:cs="Arial"/>
                <w:color w:val="000000"/>
                <w:szCs w:val="18"/>
              </w:rPr>
            </w:pPr>
            <w:r w:rsidRPr="00AC4FBC">
              <w:rPr>
                <w:rFonts w:cs="Arial"/>
                <w:color w:val="000000"/>
                <w:szCs w:val="18"/>
                <w:lang w:eastAsia="ja-JP"/>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0D3C8E" w14:textId="53D9956A" w:rsidR="006721A5" w:rsidRPr="00AC4FBC" w:rsidRDefault="006721A5" w:rsidP="006721A5">
            <w:pPr>
              <w:pStyle w:val="TAC"/>
              <w:rPr>
                <w:rFonts w:cs="Arial"/>
                <w:color w:val="000000"/>
                <w:szCs w:val="18"/>
              </w:rPr>
            </w:pPr>
            <w:r w:rsidRPr="00AC4FBC">
              <w:rPr>
                <w:rFonts w:cs="Arial"/>
                <w:color w:val="000000"/>
                <w:szCs w:val="18"/>
                <w:lang w:eastAsia="ja-JP"/>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2D8E5B5" w14:textId="5D45D614" w:rsidR="006721A5" w:rsidRPr="00AC4FBC" w:rsidRDefault="006721A5" w:rsidP="006721A5">
            <w:pPr>
              <w:pStyle w:val="TAC"/>
              <w:rPr>
                <w:rFonts w:cs="Arial"/>
                <w:color w:val="000000"/>
                <w:szCs w:val="18"/>
              </w:rPr>
            </w:pPr>
            <w:r w:rsidRPr="00AC4FBC">
              <w:rPr>
                <w:rFonts w:cs="Arial"/>
                <w:color w:val="000000"/>
                <w:szCs w:val="18"/>
                <w:lang w:eastAsia="ja-JP"/>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F12D97" w14:textId="5B329D8C" w:rsidR="006721A5" w:rsidRPr="00AC4FBC" w:rsidDel="00A00961" w:rsidRDefault="006721A5" w:rsidP="006721A5">
            <w:pPr>
              <w:pStyle w:val="TAC"/>
              <w:rPr>
                <w:rFonts w:cs="Arial"/>
                <w:color w:val="000000"/>
                <w:szCs w:val="18"/>
              </w:rPr>
            </w:pPr>
            <w:r w:rsidRPr="00AC4FBC">
              <w:rPr>
                <w:rFonts w:cs="Arial"/>
                <w:color w:val="000000"/>
                <w:szCs w:val="18"/>
                <w:lang w:eastAsia="ja-JP"/>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ED5B9" w14:textId="3FD2ED5C"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9C1D8" w14:textId="19E8B2AC" w:rsidR="006721A5" w:rsidRPr="00AC4FBC" w:rsidRDefault="006721A5" w:rsidP="006721A5">
            <w:pPr>
              <w:pStyle w:val="TAC"/>
              <w:rPr>
                <w:rFonts w:cs="Arial"/>
                <w:color w:val="000000"/>
                <w:szCs w:val="18"/>
              </w:rPr>
            </w:pPr>
            <w:r w:rsidRPr="00AC4FBC">
              <w:rPr>
                <w:rFonts w:cs="Arial"/>
                <w:color w:val="000000"/>
                <w:szCs w:val="18"/>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E58AF" w14:textId="0F1B3892"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7CEF05" w14:textId="2255E27A" w:rsidR="006721A5" w:rsidRPr="00AC4FBC" w:rsidRDefault="006721A5" w:rsidP="006721A5">
            <w:pPr>
              <w:pStyle w:val="TAC"/>
              <w:rPr>
                <w:rFonts w:cs="Arial"/>
                <w:color w:val="000000"/>
                <w:szCs w:val="18"/>
              </w:rPr>
            </w:pPr>
            <w:r w:rsidRPr="00AC4FBC">
              <w:rPr>
                <w:rFonts w:cs="Arial"/>
                <w:color w:val="000000"/>
                <w:szCs w:val="18"/>
                <w:lang w:eastAsia="ja-JP"/>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5EA4432" w14:textId="53DE26F4" w:rsidR="006721A5" w:rsidRPr="00AC4FBC" w:rsidRDefault="006721A5" w:rsidP="006721A5">
            <w:pPr>
              <w:pStyle w:val="TAC"/>
              <w:rPr>
                <w:rFonts w:cs="Arial"/>
                <w:color w:val="000000"/>
                <w:szCs w:val="18"/>
              </w:rPr>
            </w:pPr>
            <w:r w:rsidRPr="00AC4FBC">
              <w:rPr>
                <w:rFonts w:cs="Arial"/>
                <w:color w:val="000000"/>
                <w:szCs w:val="18"/>
                <w:lang w:eastAsia="ja-JP"/>
              </w:rPr>
              <w:t>1@215</w:t>
            </w:r>
          </w:p>
        </w:tc>
      </w:tr>
      <w:tr w:rsidR="006721A5" w:rsidRPr="00AC4FBC" w14:paraId="44AE81A3"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931C064" w14:textId="77777777" w:rsidR="006721A5" w:rsidRPr="00AC4FBC" w:rsidRDefault="006721A5" w:rsidP="006721A5">
            <w:pPr>
              <w:pStyle w:val="TAC"/>
              <w:rPr>
                <w:rFonts w:cs="Arial"/>
                <w:b/>
                <w:color w:val="000000"/>
                <w:szCs w:val="18"/>
              </w:rPr>
            </w:pPr>
            <w:r w:rsidRPr="00AC4FBC">
              <w:rPr>
                <w:b/>
              </w:rPr>
              <w:t>Test Setting for DC_19A_n1A Configuration</w:t>
            </w:r>
          </w:p>
        </w:tc>
      </w:tr>
      <w:tr w:rsidR="006721A5" w:rsidRPr="00AC4FBC" w14:paraId="715FE27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B024BA" w14:textId="77777777" w:rsidR="006721A5" w:rsidRPr="00AC4FBC" w:rsidRDefault="006721A5" w:rsidP="006721A5">
            <w:pPr>
              <w:pStyle w:val="TAC"/>
            </w:pPr>
            <w:r w:rsidRPr="00AC4FBC">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7DDD99" w14:textId="77777777" w:rsidR="006721A5" w:rsidRPr="00AC4FBC" w:rsidRDefault="006721A5" w:rsidP="006721A5">
            <w:pPr>
              <w:pStyle w:val="TAC"/>
              <w:rPr>
                <w:rFonts w:cs="Arial"/>
                <w:color w:val="000000"/>
                <w:szCs w:val="18"/>
              </w:rPr>
            </w:pPr>
            <w:r w:rsidRPr="00AC4FBC">
              <w:rPr>
                <w:rFonts w:eastAsia="Yu Gothic"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4AAEAF5" w14:textId="77777777" w:rsidR="006721A5" w:rsidRPr="00AC4FBC" w:rsidRDefault="006721A5" w:rsidP="006721A5">
            <w:pPr>
              <w:pStyle w:val="TAC"/>
              <w:rPr>
                <w:rFonts w:cs="Arial"/>
                <w:color w:val="000000"/>
                <w:szCs w:val="18"/>
              </w:rPr>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049192" w14:textId="77777777" w:rsidR="006721A5" w:rsidRPr="00AC4FBC" w:rsidRDefault="006721A5" w:rsidP="006721A5">
            <w:pPr>
              <w:pStyle w:val="TAC"/>
              <w:rPr>
                <w:rFonts w:cs="Arial"/>
                <w:color w:val="000000"/>
                <w:szCs w:val="18"/>
              </w:rPr>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5167CE" w14:textId="77777777" w:rsidR="006721A5" w:rsidRPr="00AC4FBC" w:rsidRDefault="006721A5" w:rsidP="006721A5">
            <w:pPr>
              <w:pStyle w:val="TAC"/>
              <w:rPr>
                <w:rFonts w:cs="Arial"/>
                <w:color w:val="000000"/>
                <w:szCs w:val="18"/>
              </w:rPr>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C08148A" w14:textId="77777777" w:rsidR="006721A5" w:rsidRPr="00AC4FBC" w:rsidRDefault="006721A5" w:rsidP="006721A5">
            <w:pPr>
              <w:pStyle w:val="TAC"/>
              <w:rPr>
                <w:rFonts w:cs="Arial"/>
                <w:color w:val="000000"/>
                <w:szCs w:val="18"/>
              </w:rPr>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8CFA4" w14:textId="77777777" w:rsidR="006721A5" w:rsidRPr="00AC4FBC" w:rsidRDefault="006721A5" w:rsidP="006721A5">
            <w:pPr>
              <w:pStyle w:val="TAC"/>
              <w:rPr>
                <w:rFonts w:cs="Arial"/>
                <w:color w:val="000000"/>
                <w:szCs w:val="18"/>
              </w:rPr>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12BACC" w14:textId="77777777" w:rsidR="006721A5" w:rsidRPr="00AC4FBC" w:rsidRDefault="006721A5" w:rsidP="006721A5">
            <w:pPr>
              <w:pStyle w:val="TAC"/>
              <w:rPr>
                <w:rFonts w:cs="Arial"/>
                <w:color w:val="000000"/>
                <w:szCs w:val="18"/>
              </w:rPr>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94CD19" w14:textId="77777777" w:rsidR="006721A5" w:rsidRPr="00AC4FBC" w:rsidRDefault="006721A5" w:rsidP="006721A5">
            <w:pPr>
              <w:pStyle w:val="TAC"/>
              <w:rPr>
                <w:rFonts w:cs="Arial"/>
                <w:color w:val="000000"/>
                <w:szCs w:val="18"/>
              </w:rPr>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8CF945" w14:textId="77777777" w:rsidR="006721A5" w:rsidRPr="00AC4FBC" w:rsidRDefault="006721A5" w:rsidP="006721A5">
            <w:pPr>
              <w:pStyle w:val="TAC"/>
              <w:rPr>
                <w:rFonts w:cs="Arial"/>
                <w:color w:val="000000"/>
                <w:szCs w:val="18"/>
              </w:rPr>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43A6F5" w14:textId="77777777" w:rsidR="006721A5" w:rsidRPr="00AC4FBC" w:rsidRDefault="006721A5" w:rsidP="006721A5">
            <w:pPr>
              <w:pStyle w:val="TAC"/>
              <w:rPr>
                <w:rFonts w:cs="Arial"/>
                <w:color w:val="000000"/>
                <w:szCs w:val="18"/>
              </w:rPr>
            </w:pPr>
            <w:r w:rsidRPr="00AC4FBC">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68C524" w14:textId="77777777" w:rsidR="006721A5" w:rsidRPr="00AC4FBC" w:rsidRDefault="006721A5" w:rsidP="006721A5">
            <w:pPr>
              <w:pStyle w:val="TAC"/>
              <w:rPr>
                <w:rFonts w:cs="Arial"/>
                <w:color w:val="000000"/>
                <w:szCs w:val="18"/>
              </w:rPr>
            </w:pPr>
            <w:r w:rsidRPr="00AC4FBC">
              <w:rPr>
                <w:rFonts w:eastAsia="Yu Gothic" w:cs="Arial"/>
                <w:color w:val="000000"/>
                <w:szCs w:val="18"/>
              </w:rPr>
              <w:t>1@0</w:t>
            </w:r>
          </w:p>
        </w:tc>
      </w:tr>
      <w:tr w:rsidR="006721A5" w:rsidRPr="00AC4FBC" w14:paraId="3A70913A" w14:textId="77777777" w:rsidTr="00DD70D4">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933271E" w14:textId="77777777" w:rsidR="006721A5" w:rsidRPr="00AC4FBC" w:rsidRDefault="006721A5" w:rsidP="006721A5">
            <w:pPr>
              <w:pStyle w:val="TAH"/>
            </w:pPr>
            <w:r w:rsidRPr="00AC4FBC">
              <w:t>Test Setting for DC_19A_n77A Configuration</w:t>
            </w:r>
          </w:p>
        </w:tc>
      </w:tr>
      <w:tr w:rsidR="006721A5" w:rsidRPr="00AC4FBC" w14:paraId="6C9F690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802422"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F6D975"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0144AF"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B4A59F" w14:textId="10AC2B2E"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429982"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C07D46A"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CA539"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B56D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E8B55"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041BF0"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B09AC9"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B2EC745" w14:textId="77777777" w:rsidR="006721A5" w:rsidRPr="00AC4FBC" w:rsidRDefault="006721A5" w:rsidP="006721A5">
            <w:pPr>
              <w:pStyle w:val="TAC"/>
            </w:pPr>
            <w:r w:rsidRPr="00AC4FBC">
              <w:rPr>
                <w:rFonts w:cs="Arial"/>
                <w:color w:val="000000"/>
                <w:szCs w:val="18"/>
              </w:rPr>
              <w:t>1@272</w:t>
            </w:r>
          </w:p>
        </w:tc>
      </w:tr>
      <w:tr w:rsidR="006721A5" w:rsidRPr="00AC4FBC" w14:paraId="4EAE56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8CE58B"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4EE1BC"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F36B3C6"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9BA1E7" w14:textId="22AA6940"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9ECEC4" w14:textId="05E769D9"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06F29B9"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A0483E"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00488A"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EBCF84"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4DEAF"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FB058"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FD18D3" w14:textId="77777777" w:rsidR="006721A5" w:rsidRPr="00AC4FBC" w:rsidRDefault="006721A5" w:rsidP="006721A5">
            <w:pPr>
              <w:pStyle w:val="TAC"/>
            </w:pPr>
            <w:r w:rsidRPr="00AC4FBC">
              <w:rPr>
                <w:rFonts w:cs="Arial"/>
                <w:color w:val="000000"/>
                <w:szCs w:val="18"/>
              </w:rPr>
              <w:t>1@0</w:t>
            </w:r>
          </w:p>
        </w:tc>
      </w:tr>
      <w:tr w:rsidR="006721A5" w:rsidRPr="00AC4FBC" w14:paraId="2637B8D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35A216"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197D259"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6D8E8D"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2987B" w14:textId="0961FFCA"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4A077AF" w14:textId="77777777" w:rsidR="006721A5" w:rsidRPr="00AC4FBC" w:rsidRDefault="006721A5" w:rsidP="006721A5">
            <w:pPr>
              <w:pStyle w:val="TAC"/>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B1C359E"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4194FC"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FD764A"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FE08F"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6822C"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FCC2FB" w14:textId="77777777" w:rsidR="006721A5" w:rsidRPr="00AC4FBC" w:rsidRDefault="006721A5" w:rsidP="006721A5">
            <w:pPr>
              <w:pStyle w:val="TAC"/>
            </w:pPr>
            <w:r w:rsidRPr="00AC4FBC">
              <w:rPr>
                <w:rFonts w:cs="Arial"/>
                <w:color w:val="000000"/>
                <w:szCs w:val="18"/>
              </w:rPr>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D0D2E7" w14:textId="77777777" w:rsidR="006721A5" w:rsidRPr="00AC4FBC" w:rsidRDefault="006721A5" w:rsidP="006721A5">
            <w:pPr>
              <w:pStyle w:val="TAC"/>
            </w:pPr>
            <w:r w:rsidRPr="00AC4FBC">
              <w:rPr>
                <w:rFonts w:cs="Arial"/>
                <w:color w:val="000000"/>
                <w:szCs w:val="18"/>
              </w:rPr>
              <w:t>1@0</w:t>
            </w:r>
          </w:p>
        </w:tc>
      </w:tr>
      <w:tr w:rsidR="006721A5" w:rsidRPr="00AC4FBC" w14:paraId="099EB3F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2BAF08A" w14:textId="77777777" w:rsidR="006721A5" w:rsidRPr="00AC4FBC" w:rsidRDefault="006721A5" w:rsidP="006721A5">
            <w:pPr>
              <w:pStyle w:val="TAC"/>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8AAAF35"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104C42"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4A6F2B" w14:textId="1BFCBBB4"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97B3BC" w14:textId="09D093D2"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D741E3"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6E6B"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3C74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9FCDED"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BB154"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BE87C8"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6BDA34" w14:textId="77777777" w:rsidR="006721A5" w:rsidRPr="00AC4FBC" w:rsidRDefault="006721A5" w:rsidP="006721A5">
            <w:pPr>
              <w:pStyle w:val="TAC"/>
            </w:pPr>
            <w:r w:rsidRPr="00AC4FBC">
              <w:rPr>
                <w:rFonts w:cs="Arial"/>
                <w:color w:val="000000"/>
                <w:szCs w:val="18"/>
              </w:rPr>
              <w:t>1@0</w:t>
            </w:r>
          </w:p>
        </w:tc>
      </w:tr>
      <w:tr w:rsidR="006721A5" w:rsidRPr="00AC4FBC" w14:paraId="7A39BA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86AD19D" w14:textId="77777777" w:rsidR="006721A5" w:rsidRPr="00AC4FBC" w:rsidRDefault="006721A5" w:rsidP="006721A5">
            <w:pPr>
              <w:pStyle w:val="TAC"/>
            </w:pPr>
            <w:r w:rsidRPr="00AC4FBC">
              <w:rPr>
                <w:rFonts w:cs="Arial"/>
                <w:color w:val="000000"/>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F8476F"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3D9272B"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C07F27" w14:textId="7AF8B9B9"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DACF8A" w14:textId="4ACC607A"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858A8D7"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52136C"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C015D7"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29979"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66B8F"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A9140F"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D734562" w14:textId="77777777" w:rsidR="006721A5" w:rsidRPr="00AC4FBC" w:rsidRDefault="006721A5" w:rsidP="006721A5">
            <w:pPr>
              <w:pStyle w:val="TAC"/>
            </w:pPr>
            <w:r w:rsidRPr="00AC4FBC">
              <w:rPr>
                <w:rFonts w:cs="Arial"/>
                <w:color w:val="000000"/>
                <w:szCs w:val="18"/>
              </w:rPr>
              <w:t>1@0</w:t>
            </w:r>
          </w:p>
        </w:tc>
      </w:tr>
      <w:tr w:rsidR="006721A5" w:rsidRPr="00AC4FBC" w14:paraId="5BE2956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3C07AEF" w14:textId="77777777" w:rsidR="006721A5" w:rsidRPr="00AC4FBC" w:rsidRDefault="006721A5" w:rsidP="006721A5">
            <w:pPr>
              <w:pStyle w:val="TAC"/>
            </w:pPr>
            <w:r w:rsidRPr="00AC4FBC">
              <w:rPr>
                <w:rFonts w:cs="Arial"/>
                <w:color w:val="000000"/>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38CD4F"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29292A"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1D0573" w14:textId="36E482E1"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266FAC6"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AF4A48"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C18984"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C5733B"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E275F4"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D3CB1D"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23D739"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048EAF" w14:textId="77777777" w:rsidR="006721A5" w:rsidRPr="00AC4FBC" w:rsidRDefault="006721A5" w:rsidP="006721A5">
            <w:pPr>
              <w:pStyle w:val="TAC"/>
            </w:pPr>
            <w:r w:rsidRPr="00AC4FBC">
              <w:rPr>
                <w:rFonts w:cs="Arial"/>
                <w:color w:val="000000"/>
                <w:szCs w:val="18"/>
              </w:rPr>
              <w:t>1@272</w:t>
            </w:r>
          </w:p>
        </w:tc>
      </w:tr>
      <w:tr w:rsidR="006721A5" w:rsidRPr="00AC4FBC" w14:paraId="7290905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8A9BB6" w14:textId="77777777" w:rsidR="006721A5" w:rsidRPr="00AC4FBC" w:rsidRDefault="006721A5" w:rsidP="006721A5">
            <w:pPr>
              <w:pStyle w:val="TAC"/>
            </w:pPr>
            <w:r w:rsidRPr="00AC4FBC">
              <w:rPr>
                <w:rFonts w:cs="Arial"/>
                <w:color w:val="000000"/>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84624B" w14:textId="77777777" w:rsidR="006721A5" w:rsidRPr="00AC4FBC" w:rsidRDefault="006721A5" w:rsidP="006721A5">
            <w:pPr>
              <w:pStyle w:val="TAC"/>
            </w:pPr>
            <w:r w:rsidRPr="00AC4FBC">
              <w:rPr>
                <w:rFonts w:cs="Arial"/>
                <w:color w:val="000000"/>
                <w:szCs w:val="18"/>
              </w:rPr>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FBBB488"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09A4B7" w14:textId="679B0612"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00DC1D" w14:textId="1698282C" w:rsidR="006721A5" w:rsidRPr="00AC4FBC" w:rsidRDefault="006721A5" w:rsidP="006721A5">
            <w:pPr>
              <w:pStyle w:val="TAC"/>
            </w:pPr>
            <w:r w:rsidRPr="00AC4FBC">
              <w:rPr>
                <w:rFonts w:cs="Arial"/>
                <w:color w:val="000000"/>
                <w:szCs w:val="18"/>
              </w:rPr>
              <w:t>Note 26</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094A5B" w14:textId="77777777" w:rsidR="006721A5" w:rsidRPr="00AC4FBC" w:rsidRDefault="006721A5" w:rsidP="006721A5">
            <w:pPr>
              <w:pStyle w:val="TAC"/>
            </w:pPr>
            <w:r w:rsidRPr="00AC4FBC">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766EC8"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4D3E2"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16E28"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B9AF9"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64FCE7"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46F778" w14:textId="77777777" w:rsidR="006721A5" w:rsidRPr="00AC4FBC" w:rsidRDefault="006721A5" w:rsidP="006721A5">
            <w:pPr>
              <w:pStyle w:val="TAC"/>
            </w:pPr>
            <w:r w:rsidRPr="00AC4FBC">
              <w:rPr>
                <w:rFonts w:cs="Arial"/>
                <w:color w:val="000000"/>
                <w:szCs w:val="18"/>
              </w:rPr>
              <w:t>1@0</w:t>
            </w:r>
          </w:p>
        </w:tc>
      </w:tr>
      <w:tr w:rsidR="006721A5" w:rsidRPr="00AC4FBC" w14:paraId="23ADC31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83BA820" w14:textId="654BC164" w:rsidR="006721A5" w:rsidRPr="00AC4FBC" w:rsidRDefault="006721A5" w:rsidP="006721A5">
            <w:pPr>
              <w:pStyle w:val="TAH"/>
            </w:pPr>
            <w:r w:rsidRPr="00AC4FBC">
              <w:t>Test Setting for DC_19A_n78A Configuration</w:t>
            </w:r>
          </w:p>
        </w:tc>
      </w:tr>
      <w:tr w:rsidR="006721A5" w:rsidRPr="00AC4FBC" w14:paraId="6574D4C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EB8E1C" w14:textId="2AE65945"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3B783F6" w14:textId="61FB799E"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24E72A0" w14:textId="07757C2B"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901A12" w14:textId="01C14B98"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451C5A" w14:textId="6208B7E0"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35D6D2F" w14:textId="03830098"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32584E" w14:textId="53BA7021"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724C99" w14:textId="326C8292"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1867E" w14:textId="07D9FA0D"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15263" w14:textId="505A847C"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8265CC" w14:textId="3B9978FE"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88280A" w14:textId="09C369FD" w:rsidR="006721A5" w:rsidRPr="00AC4FBC" w:rsidRDefault="006721A5" w:rsidP="006721A5">
            <w:pPr>
              <w:pStyle w:val="TAC"/>
            </w:pPr>
            <w:r w:rsidRPr="00AC4FBC">
              <w:t>1@272</w:t>
            </w:r>
          </w:p>
        </w:tc>
      </w:tr>
      <w:tr w:rsidR="006721A5" w:rsidRPr="00AC4FBC" w14:paraId="3853211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5E54C9" w14:textId="28C5CDDA"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0E758E5" w14:textId="4776EDDA"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64A13AC" w14:textId="388F8CE0"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E17617" w14:textId="5AED109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C2A92" w14:textId="36FE8DFB"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C79F130" w14:textId="5E999B5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6A996" w14:textId="45E94B8C"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4AFBD" w14:textId="220405C4"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6D41B" w14:textId="0F5DE3C2"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3DFC2" w14:textId="1FF73BC1"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3BE80C" w14:textId="6ABC3061"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741F4A4" w14:textId="5098EE33" w:rsidR="006721A5" w:rsidRPr="00AC4FBC" w:rsidRDefault="006721A5" w:rsidP="006721A5">
            <w:pPr>
              <w:pStyle w:val="TAC"/>
            </w:pPr>
            <w:r w:rsidRPr="00AC4FBC">
              <w:t>1@0</w:t>
            </w:r>
          </w:p>
        </w:tc>
      </w:tr>
      <w:tr w:rsidR="006721A5" w:rsidRPr="00AC4FBC" w14:paraId="2454744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35813D" w14:textId="15F70920"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ABCD83" w14:textId="4125C7FF"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F7F7F4" w14:textId="61766464"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F00B8F" w14:textId="2D772CF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F81E1A" w14:textId="220CAAA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A7AB48" w14:textId="5AFB9D1C"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2A8D9" w14:textId="01C7303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F44F71" w14:textId="519156D1"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88E40" w14:textId="4FBC698B"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5FA34" w14:textId="0A29CD45"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AC6545" w14:textId="00B48665"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B5F3BE" w14:textId="28947841" w:rsidR="006721A5" w:rsidRPr="00AC4FBC" w:rsidRDefault="006721A5" w:rsidP="006721A5">
            <w:pPr>
              <w:pStyle w:val="TAC"/>
            </w:pPr>
            <w:r w:rsidRPr="00AC4FBC">
              <w:t>1@0</w:t>
            </w:r>
          </w:p>
        </w:tc>
      </w:tr>
      <w:tr w:rsidR="006721A5" w:rsidRPr="00AC4FBC" w14:paraId="47231D0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B4C3FC" w14:textId="62D62BDB" w:rsidR="006721A5" w:rsidRPr="00AC4FBC" w:rsidRDefault="006721A5" w:rsidP="006721A5">
            <w:pPr>
              <w:pStyle w:val="TAC"/>
            </w:pPr>
            <w:r w:rsidRPr="00AC4FBC">
              <w:lastRenderedPageBreak/>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CF7C7A" w14:textId="4D5D5885"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E73DAC" w14:textId="1119D450"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35B1CD" w14:textId="5F932CC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F2AF6F" w14:textId="4BBF38DE"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6410460" w14:textId="01F582EE"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1A28D" w14:textId="42AC959D"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5E699" w14:textId="71F487DE"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FC3A39" w14:textId="4D0D4CB4"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270DA" w14:textId="12447560"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C0345C" w14:textId="6757B180"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A58D1C" w14:textId="2A415C3C" w:rsidR="006721A5" w:rsidRPr="00AC4FBC" w:rsidRDefault="006721A5" w:rsidP="006721A5">
            <w:pPr>
              <w:pStyle w:val="TAC"/>
            </w:pPr>
            <w:r w:rsidRPr="00AC4FBC">
              <w:t>1@165</w:t>
            </w:r>
          </w:p>
        </w:tc>
      </w:tr>
      <w:tr w:rsidR="006721A5" w:rsidRPr="00AC4FBC" w14:paraId="47A77E5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5920C8C" w14:textId="287C3062"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F7F7AD" w14:textId="3F58D720"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E5971E" w14:textId="4E41B0F4"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E329A0" w14:textId="6EA5DDD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C09CCC" w14:textId="1365E5F1"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4BDE07" w14:textId="47331BF4"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19AEC" w14:textId="0EC42B79"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10FCD" w14:textId="16C46D8B"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F7EA90" w14:textId="08AB23E6"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E6DE7" w14:textId="288CDD1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FB1DB7" w14:textId="3F0A671D"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AFFDC7" w14:textId="0D22A060" w:rsidR="006721A5" w:rsidRPr="00AC4FBC" w:rsidRDefault="006721A5" w:rsidP="006721A5">
            <w:pPr>
              <w:pStyle w:val="TAC"/>
            </w:pPr>
            <w:r w:rsidRPr="00AC4FBC">
              <w:t>1@272</w:t>
            </w:r>
          </w:p>
        </w:tc>
      </w:tr>
      <w:tr w:rsidR="006721A5" w:rsidRPr="00AC4FBC" w14:paraId="06AC03B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49DF909" w14:textId="046F3861"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67BB4A" w14:textId="39D288E0"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88EAD1" w14:textId="5CD9D696"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A4FAD0" w14:textId="668C407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36E1D2" w14:textId="47040914" w:rsidR="006721A5" w:rsidRPr="00AC4FBC" w:rsidRDefault="006721A5" w:rsidP="006721A5">
            <w:pPr>
              <w:pStyle w:val="TAC"/>
            </w:pPr>
            <w:r w:rsidRPr="00AC4FBC">
              <w:t>Note 17</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81EA43" w14:textId="12306CCD"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04F64A" w14:textId="66CABB34"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94894" w14:textId="0A7CA5B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122B7D" w14:textId="6AEE1F91"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1B0617" w14:textId="4C3DDF75"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5C59C97" w14:textId="7CB266FD"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1506A1" w14:textId="6325EFCB" w:rsidR="006721A5" w:rsidRPr="00AC4FBC" w:rsidRDefault="006721A5" w:rsidP="006721A5">
            <w:pPr>
              <w:pStyle w:val="TAC"/>
            </w:pPr>
            <w:r w:rsidRPr="00AC4FBC">
              <w:t>1@0</w:t>
            </w:r>
          </w:p>
        </w:tc>
      </w:tr>
      <w:tr w:rsidR="006721A5" w:rsidRPr="00AC4FBC" w14:paraId="20357C31" w14:textId="77777777" w:rsidTr="00DD70D4">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F2B0397" w14:textId="77777777" w:rsidR="006721A5" w:rsidRPr="00AC4FBC" w:rsidRDefault="006721A5" w:rsidP="006721A5">
            <w:pPr>
              <w:pStyle w:val="TAH"/>
            </w:pPr>
            <w:r w:rsidRPr="00AC4FBC">
              <w:t>Test Setting for DC_19A_n79A Configuration</w:t>
            </w:r>
          </w:p>
        </w:tc>
      </w:tr>
      <w:tr w:rsidR="006721A5" w:rsidRPr="00AC4FBC" w14:paraId="1754D52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EEA307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51A503" w14:textId="77777777" w:rsidR="006721A5" w:rsidRPr="00AC4FBC" w:rsidRDefault="006721A5" w:rsidP="006721A5">
            <w:pPr>
              <w:pStyle w:val="TAC"/>
            </w:pPr>
            <w:r w:rsidRPr="00AC4FBC">
              <w:t>1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C3439E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9D6C1E" w14:textId="136DA63A"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498CA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4A5764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B8321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5F56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83EC2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073A1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4C0E0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C2C037" w14:textId="77777777" w:rsidR="006721A5" w:rsidRPr="00AC4FBC" w:rsidRDefault="006721A5" w:rsidP="006721A5">
            <w:pPr>
              <w:pStyle w:val="TAC"/>
            </w:pPr>
            <w:r w:rsidRPr="00AC4FBC">
              <w:t>1@0</w:t>
            </w:r>
          </w:p>
        </w:tc>
      </w:tr>
      <w:tr w:rsidR="006721A5" w:rsidRPr="00AC4FBC" w14:paraId="16F21E8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36DD0DB" w14:textId="77777777" w:rsidR="006721A5" w:rsidRPr="00AC4FBC" w:rsidRDefault="006721A5" w:rsidP="006721A5">
            <w:pPr>
              <w:pStyle w:val="TAH"/>
            </w:pPr>
            <w:r w:rsidRPr="00AC4FBC">
              <w:t>Test Setting for DC_20A_n1A Configuration</w:t>
            </w:r>
          </w:p>
        </w:tc>
      </w:tr>
      <w:tr w:rsidR="006721A5" w:rsidRPr="00AC4FBC" w14:paraId="66529AC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8ADB8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143E0E"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9D7687"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D8F1E9" w14:textId="6E0D5765" w:rsidR="006721A5" w:rsidRPr="00AC4FBC" w:rsidRDefault="006721A5" w:rsidP="006721A5">
            <w:pPr>
              <w:pStyle w:val="TAC"/>
            </w:pPr>
            <w:r w:rsidRPr="00AC4FBC">
              <w:rPr>
                <w:rFonts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C53B74"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386B9BE"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907761"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09769"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FD6273"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69E4E"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E40FF1"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E448943" w14:textId="77777777" w:rsidR="006721A5" w:rsidRPr="00AC4FBC" w:rsidRDefault="006721A5" w:rsidP="006721A5">
            <w:pPr>
              <w:pStyle w:val="TAC"/>
            </w:pPr>
            <w:r w:rsidRPr="00AC4FBC">
              <w:rPr>
                <w:rFonts w:cs="Arial"/>
                <w:color w:val="000000"/>
                <w:szCs w:val="18"/>
              </w:rPr>
              <w:t>1@0</w:t>
            </w:r>
          </w:p>
        </w:tc>
      </w:tr>
      <w:tr w:rsidR="006721A5" w:rsidRPr="00AC4FBC" w14:paraId="1F9CD0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A093438"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24ECFC"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9A45292"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006869" w14:textId="608F9A20" w:rsidR="006721A5" w:rsidRPr="00AC4FBC" w:rsidRDefault="006721A5" w:rsidP="006721A5">
            <w:pPr>
              <w:pStyle w:val="TAC"/>
            </w:pPr>
            <w:r w:rsidRPr="00AC4FBC">
              <w:rPr>
                <w:rFonts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AB22E8E"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B0D016"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2B9CBA"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8896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2B00BD"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83CD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D2A00E"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530969" w14:textId="77777777" w:rsidR="006721A5" w:rsidRPr="00AC4FBC" w:rsidRDefault="006721A5" w:rsidP="006721A5">
            <w:pPr>
              <w:pStyle w:val="TAC"/>
            </w:pPr>
            <w:r w:rsidRPr="00AC4FBC">
              <w:rPr>
                <w:rFonts w:cs="Arial"/>
                <w:color w:val="000000"/>
                <w:szCs w:val="18"/>
              </w:rPr>
              <w:t>1@105</w:t>
            </w:r>
          </w:p>
        </w:tc>
      </w:tr>
      <w:tr w:rsidR="006721A5" w:rsidRPr="00AC4FBC" w14:paraId="3C10F87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DEBD9D7" w14:textId="77777777" w:rsidR="006721A5" w:rsidRPr="00AC4FBC" w:rsidRDefault="006721A5" w:rsidP="006721A5">
            <w:pPr>
              <w:pStyle w:val="TAH"/>
            </w:pPr>
            <w:r w:rsidRPr="00AC4FBC">
              <w:t>Test Setting for DC_20A_n3A Configuration</w:t>
            </w:r>
          </w:p>
        </w:tc>
      </w:tr>
      <w:tr w:rsidR="006721A5" w:rsidRPr="00AC4FBC" w14:paraId="2793F48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19455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85554C"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C261DD9"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53F47D" w14:textId="3BEF9A7C" w:rsidR="006721A5" w:rsidRPr="00AC4FBC" w:rsidRDefault="006721A5" w:rsidP="006721A5">
            <w:pPr>
              <w:pStyle w:val="TAC"/>
            </w:pPr>
            <w:r w:rsidRPr="00AC4FBC">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D70D30"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21E9F8"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9886A" w14:textId="77777777" w:rsidR="006721A5" w:rsidRPr="00AC4FBC" w:rsidRDefault="006721A5" w:rsidP="006721A5">
            <w:pPr>
              <w:pStyle w:val="TAC"/>
            </w:pPr>
            <w:r w:rsidRPr="00AC4FBC">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9322A0"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A41EFA"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54844"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1F244AD"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4170DF" w14:textId="77777777" w:rsidR="006721A5" w:rsidRPr="00AC4FBC" w:rsidRDefault="006721A5" w:rsidP="006721A5">
            <w:pPr>
              <w:pStyle w:val="TAC"/>
            </w:pPr>
            <w:r w:rsidRPr="00AC4FBC">
              <w:rPr>
                <w:rFonts w:cs="Arial"/>
                <w:color w:val="000000"/>
                <w:szCs w:val="18"/>
              </w:rPr>
              <w:t>1@0</w:t>
            </w:r>
          </w:p>
        </w:tc>
      </w:tr>
      <w:tr w:rsidR="006721A5" w:rsidRPr="00AC4FBC" w14:paraId="6FD09B3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19A16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511679"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D81320"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626D11" w14:textId="1296D012" w:rsidR="006721A5" w:rsidRPr="00AC4FBC" w:rsidRDefault="006721A5" w:rsidP="006721A5">
            <w:pPr>
              <w:pStyle w:val="TAC"/>
            </w:pPr>
            <w:r w:rsidRPr="00AC4FBC">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FF1917"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72611F"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04ACF6" w14:textId="77777777" w:rsidR="006721A5" w:rsidRPr="00AC4FBC" w:rsidRDefault="006721A5" w:rsidP="006721A5">
            <w:pPr>
              <w:pStyle w:val="TAC"/>
            </w:pPr>
            <w:r w:rsidRPr="00AC4FBC">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C5D3E"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41E15F"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6FEF26"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36658A"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E225CB" w14:textId="77777777" w:rsidR="006721A5" w:rsidRPr="00AC4FBC" w:rsidRDefault="006721A5" w:rsidP="006721A5">
            <w:pPr>
              <w:pStyle w:val="TAC"/>
            </w:pPr>
            <w:r w:rsidRPr="00AC4FBC">
              <w:rPr>
                <w:rFonts w:cs="Arial"/>
                <w:color w:val="000000"/>
                <w:szCs w:val="18"/>
              </w:rPr>
              <w:t>1@159</w:t>
            </w:r>
          </w:p>
        </w:tc>
      </w:tr>
      <w:tr w:rsidR="006721A5" w:rsidRPr="00AC4FBC" w14:paraId="64F0B78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E0395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505ACA2" w14:textId="77777777" w:rsidR="006721A5" w:rsidRPr="00AC4FBC" w:rsidRDefault="006721A5" w:rsidP="006721A5">
            <w:pPr>
              <w:pStyle w:val="TAC"/>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5BC8264"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E3115F" w14:textId="5EF52010" w:rsidR="006721A5" w:rsidRPr="00AC4FBC" w:rsidRDefault="006721A5" w:rsidP="006721A5">
            <w:pPr>
              <w:pStyle w:val="TAC"/>
            </w:pPr>
            <w:r w:rsidRPr="00AC4FBC">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1E113A"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9879BE4"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7427B0" w14:textId="77777777" w:rsidR="006721A5" w:rsidRPr="00AC4FBC" w:rsidRDefault="006721A5" w:rsidP="006721A5">
            <w:pPr>
              <w:pStyle w:val="TAC"/>
            </w:pPr>
            <w:r w:rsidRPr="00AC4FBC">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2344B5"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0FAF52"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5A5EC"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27B0D01"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AE90AB" w14:textId="77777777" w:rsidR="006721A5" w:rsidRPr="00AC4FBC" w:rsidRDefault="006721A5" w:rsidP="006721A5">
            <w:pPr>
              <w:pStyle w:val="TAC"/>
            </w:pPr>
            <w:r w:rsidRPr="00AC4FBC">
              <w:rPr>
                <w:rFonts w:cs="Arial"/>
                <w:color w:val="000000"/>
                <w:szCs w:val="18"/>
              </w:rPr>
              <w:t>1@159</w:t>
            </w:r>
          </w:p>
        </w:tc>
      </w:tr>
      <w:tr w:rsidR="006721A5" w:rsidRPr="00AC4FBC" w14:paraId="0165811B"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423183B" w14:textId="77777777" w:rsidR="006721A5" w:rsidRPr="00AC4FBC" w:rsidRDefault="006721A5" w:rsidP="006721A5">
            <w:pPr>
              <w:pStyle w:val="TAH"/>
              <w:rPr>
                <w:rFonts w:cs="Arial"/>
                <w:color w:val="000000"/>
                <w:szCs w:val="18"/>
              </w:rPr>
            </w:pPr>
            <w:r w:rsidRPr="00AC4FBC">
              <w:t>Test Setting for DC_20A_n7A Configuration</w:t>
            </w:r>
          </w:p>
        </w:tc>
      </w:tr>
      <w:tr w:rsidR="006721A5" w:rsidRPr="00AC4FBC" w14:paraId="115AB88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E168B0D"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E14BF0"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B2B0FD7"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B7E8A"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0244A6"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103B3C"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BD1AFD"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C14837"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C6882"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4206BC"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094D63" w14:textId="77777777" w:rsidR="006721A5" w:rsidRPr="00AC4FBC" w:rsidRDefault="00000000" w:rsidP="006721A5">
            <w:pPr>
              <w:pStyle w:val="TAC"/>
              <w:rPr>
                <w:rFonts w:cs="Arial"/>
                <w:color w:val="000000"/>
                <w:szCs w:val="18"/>
              </w:rPr>
            </w:pPr>
            <w:hyperlink r:id="rId66"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CEAA8CE" w14:textId="77777777" w:rsidR="006721A5" w:rsidRPr="00AC4FBC" w:rsidRDefault="006721A5" w:rsidP="006721A5">
            <w:pPr>
              <w:pStyle w:val="TAC"/>
              <w:rPr>
                <w:rFonts w:cs="Arial"/>
                <w:color w:val="000000"/>
                <w:szCs w:val="18"/>
              </w:rPr>
            </w:pPr>
            <w:r w:rsidRPr="00AC4FBC">
              <w:rPr>
                <w:rFonts w:cs="Arial"/>
                <w:color w:val="000000"/>
                <w:szCs w:val="18"/>
              </w:rPr>
              <w:t>1@0</w:t>
            </w:r>
          </w:p>
        </w:tc>
      </w:tr>
      <w:tr w:rsidR="006721A5" w:rsidRPr="00AC4FBC" w14:paraId="6367E1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652C9D"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6D77A0"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69300E1"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9583B8"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2EAE45D"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847984E"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ABDFA"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471142"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6E1155"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9BA334"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D0B3A4" w14:textId="77777777" w:rsidR="006721A5" w:rsidRPr="00AC4FBC" w:rsidRDefault="00000000" w:rsidP="006721A5">
            <w:pPr>
              <w:pStyle w:val="TAC"/>
              <w:rPr>
                <w:rFonts w:cs="Arial"/>
                <w:color w:val="000000"/>
                <w:szCs w:val="18"/>
              </w:rPr>
            </w:pPr>
            <w:hyperlink r:id="rId67"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A888BCB" w14:textId="77777777" w:rsidR="006721A5" w:rsidRPr="00AC4FBC" w:rsidRDefault="00000000" w:rsidP="006721A5">
            <w:pPr>
              <w:pStyle w:val="TAC"/>
              <w:rPr>
                <w:rFonts w:cs="Arial"/>
                <w:color w:val="000000"/>
                <w:szCs w:val="18"/>
              </w:rPr>
            </w:pPr>
            <w:hyperlink r:id="rId68" w:history="1">
              <w:r w:rsidR="006721A5" w:rsidRPr="00AC4FBC">
                <w:rPr>
                  <w:rStyle w:val="Hyperlink"/>
                  <w:rFonts w:cs="Arial"/>
                  <w:color w:val="000000"/>
                  <w:szCs w:val="18"/>
                </w:rPr>
                <w:t>1@105</w:t>
              </w:r>
            </w:hyperlink>
          </w:p>
        </w:tc>
      </w:tr>
      <w:tr w:rsidR="006721A5" w:rsidRPr="00AC4FBC" w14:paraId="39597F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4E8DCE"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A2D5E1"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F3DB7F"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389146"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29E0C1"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A01A0A"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13C7E0"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E7B8D6"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AAC920"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2B34E"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D599A5" w14:textId="77777777" w:rsidR="006721A5" w:rsidRPr="00AC4FBC" w:rsidRDefault="006721A5" w:rsidP="006721A5">
            <w:pPr>
              <w:pStyle w:val="TAC"/>
              <w:rPr>
                <w:rFonts w:cs="Arial"/>
                <w:color w:val="000000"/>
                <w:szCs w:val="18"/>
              </w:rPr>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2740E69" w14:textId="77777777" w:rsidR="006721A5" w:rsidRPr="00AC4FBC" w:rsidRDefault="00000000" w:rsidP="006721A5">
            <w:pPr>
              <w:pStyle w:val="TAC"/>
              <w:rPr>
                <w:rFonts w:cs="Arial"/>
                <w:color w:val="000000"/>
                <w:szCs w:val="18"/>
              </w:rPr>
            </w:pPr>
            <w:hyperlink r:id="rId69" w:history="1">
              <w:r w:rsidR="006721A5" w:rsidRPr="00AC4FBC">
                <w:rPr>
                  <w:rStyle w:val="Hyperlink"/>
                  <w:rFonts w:cs="Arial"/>
                  <w:color w:val="000000"/>
                  <w:szCs w:val="18"/>
                </w:rPr>
                <w:t>1@0</w:t>
              </w:r>
            </w:hyperlink>
          </w:p>
        </w:tc>
      </w:tr>
      <w:tr w:rsidR="006721A5" w:rsidRPr="00AC4FBC" w14:paraId="0B62478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8AA065" w14:textId="77777777" w:rsidR="006721A5" w:rsidRPr="00AC4FBC" w:rsidRDefault="006721A5" w:rsidP="006721A5">
            <w:pPr>
              <w:pStyle w:val="TAC"/>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6381723"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0DC6865"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9D9388" w14:textId="77777777" w:rsidR="006721A5" w:rsidRPr="00AC4FBC" w:rsidRDefault="006721A5" w:rsidP="006721A5">
            <w:pPr>
              <w:pStyle w:val="TAC"/>
              <w:rPr>
                <w:rFonts w:cs="Arial"/>
                <w:color w:val="000000"/>
                <w:szCs w:val="18"/>
              </w:rPr>
            </w:pPr>
            <w:r w:rsidRPr="00AC4FBC">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2317BA9"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F61CAAB"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A8A9CC"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6C4A0"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31F143"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16797"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EFD3F0" w14:textId="77777777" w:rsidR="006721A5" w:rsidRPr="00AC4FBC" w:rsidRDefault="006721A5" w:rsidP="006721A5">
            <w:pPr>
              <w:pStyle w:val="TAC"/>
              <w:rPr>
                <w:rFonts w:cs="Arial"/>
                <w:color w:val="000000"/>
                <w:szCs w:val="18"/>
              </w:rPr>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DA26DFC" w14:textId="77777777" w:rsidR="006721A5" w:rsidRPr="00AC4FBC" w:rsidRDefault="00000000" w:rsidP="006721A5">
            <w:pPr>
              <w:pStyle w:val="TAC"/>
              <w:rPr>
                <w:rFonts w:cs="Arial"/>
                <w:color w:val="000000"/>
                <w:szCs w:val="18"/>
              </w:rPr>
            </w:pPr>
            <w:hyperlink r:id="rId70" w:history="1">
              <w:r w:rsidR="006721A5" w:rsidRPr="00AC4FBC">
                <w:rPr>
                  <w:rStyle w:val="Hyperlink"/>
                  <w:rFonts w:cs="Arial"/>
                  <w:color w:val="000000"/>
                  <w:szCs w:val="18"/>
                </w:rPr>
                <w:t>1@0</w:t>
              </w:r>
            </w:hyperlink>
          </w:p>
        </w:tc>
      </w:tr>
      <w:tr w:rsidR="006721A5" w:rsidRPr="00AC4FBC" w14:paraId="7D1636A2"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50A095E" w14:textId="77777777" w:rsidR="006721A5" w:rsidRPr="00AC4FBC" w:rsidRDefault="006721A5" w:rsidP="006721A5">
            <w:pPr>
              <w:pStyle w:val="TAH"/>
            </w:pPr>
            <w:r w:rsidRPr="00AC4FBC">
              <w:t>Test Setting for DC_20A_n8A Configuration</w:t>
            </w:r>
          </w:p>
        </w:tc>
      </w:tr>
      <w:tr w:rsidR="006721A5" w:rsidRPr="00AC4FBC" w14:paraId="37A3170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3ADCBC" w14:textId="77777777" w:rsidR="006721A5" w:rsidRPr="00AC4FBC" w:rsidRDefault="006721A5" w:rsidP="006721A5">
            <w:pPr>
              <w:pStyle w:val="TAC"/>
              <w:rPr>
                <w:rFonts w:cs="Arial"/>
                <w:color w:val="000000"/>
                <w:szCs w:val="18"/>
              </w:rPr>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330A1C"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17D100"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B9DE5F" w14:textId="77777777" w:rsidR="006721A5" w:rsidRPr="00AC4FBC" w:rsidRDefault="006721A5" w:rsidP="006721A5">
            <w:pPr>
              <w:pStyle w:val="TAC"/>
              <w:rPr>
                <w:rFonts w:cs="Arial"/>
                <w:color w:val="000000"/>
                <w:szCs w:val="18"/>
              </w:rPr>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3948F3E"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5482839"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BDF5B"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F49F4A"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FD609"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1316B9"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5B8FEB" w14:textId="77777777" w:rsidR="006721A5" w:rsidRPr="00AC4FBC" w:rsidRDefault="00000000" w:rsidP="006721A5">
            <w:pPr>
              <w:pStyle w:val="TAC"/>
              <w:rPr>
                <w:rFonts w:cs="Arial"/>
                <w:color w:val="000000"/>
                <w:szCs w:val="18"/>
              </w:rPr>
            </w:pPr>
            <w:hyperlink r:id="rId71"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AD2CF9" w14:textId="77777777" w:rsidR="006721A5" w:rsidRPr="00AC4FBC" w:rsidRDefault="00000000" w:rsidP="006721A5">
            <w:pPr>
              <w:pStyle w:val="TAC"/>
            </w:pPr>
            <w:hyperlink r:id="rId72" w:history="1">
              <w:r w:rsidR="006721A5" w:rsidRPr="00AC4FBC">
                <w:rPr>
                  <w:rStyle w:val="Hyperlink"/>
                  <w:rFonts w:cs="Arial"/>
                  <w:color w:val="000000"/>
                  <w:szCs w:val="18"/>
                </w:rPr>
                <w:t>1@0</w:t>
              </w:r>
            </w:hyperlink>
          </w:p>
        </w:tc>
      </w:tr>
      <w:tr w:rsidR="006721A5" w:rsidRPr="00AC4FBC" w14:paraId="367942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B69DAB" w14:textId="77777777" w:rsidR="006721A5" w:rsidRPr="00AC4FBC" w:rsidRDefault="006721A5" w:rsidP="006721A5">
            <w:pPr>
              <w:pStyle w:val="TAC"/>
              <w:rPr>
                <w:rFonts w:cs="Arial"/>
                <w:color w:val="000000"/>
                <w:szCs w:val="18"/>
              </w:rPr>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6CB58DA"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1C71B8"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8438777" w14:textId="77777777" w:rsidR="006721A5" w:rsidRPr="00AC4FBC" w:rsidRDefault="006721A5" w:rsidP="006721A5">
            <w:pPr>
              <w:pStyle w:val="TAC"/>
              <w:rPr>
                <w:rFonts w:cs="Arial"/>
                <w:color w:val="000000"/>
                <w:szCs w:val="18"/>
              </w:rPr>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1B0E873"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AD26650"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ABB912"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E7AF40"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3AD734"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EE57E"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C96F97F" w14:textId="77777777" w:rsidR="006721A5" w:rsidRPr="00AC4FBC" w:rsidRDefault="00000000" w:rsidP="006721A5">
            <w:pPr>
              <w:pStyle w:val="TAC"/>
              <w:rPr>
                <w:rFonts w:cs="Arial"/>
                <w:color w:val="000000"/>
                <w:szCs w:val="18"/>
              </w:rPr>
            </w:pPr>
            <w:hyperlink r:id="rId73"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6EE7E89" w14:textId="77777777" w:rsidR="006721A5" w:rsidRPr="00AC4FBC" w:rsidRDefault="00000000" w:rsidP="006721A5">
            <w:pPr>
              <w:pStyle w:val="TAC"/>
            </w:pPr>
            <w:hyperlink r:id="rId74" w:history="1">
              <w:r w:rsidR="006721A5" w:rsidRPr="00AC4FBC">
                <w:rPr>
                  <w:rStyle w:val="Hyperlink"/>
                  <w:rFonts w:cs="Arial"/>
                  <w:color w:val="000000"/>
                  <w:szCs w:val="18"/>
                </w:rPr>
                <w:t>1@105</w:t>
              </w:r>
            </w:hyperlink>
          </w:p>
        </w:tc>
      </w:tr>
      <w:tr w:rsidR="006721A5" w:rsidRPr="00AC4FBC" w14:paraId="6621984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4F0AF60" w14:textId="77777777" w:rsidR="006721A5" w:rsidRPr="00AC4FBC" w:rsidRDefault="006721A5" w:rsidP="006721A5">
            <w:pPr>
              <w:pStyle w:val="TAC"/>
              <w:rPr>
                <w:rFonts w:cs="Arial"/>
                <w:color w:val="000000"/>
                <w:szCs w:val="18"/>
              </w:rPr>
            </w:pPr>
            <w:r w:rsidRPr="00AC4FBC">
              <w:rPr>
                <w:rFonts w:cs="Arial"/>
                <w:color w:val="000000"/>
                <w:szCs w:val="18"/>
              </w:rPr>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84F34F" w14:textId="77777777" w:rsidR="006721A5" w:rsidRPr="00AC4FBC" w:rsidRDefault="006721A5" w:rsidP="006721A5">
            <w:pPr>
              <w:pStyle w:val="TAC"/>
              <w:rPr>
                <w:rFonts w:cs="Arial"/>
                <w:color w:val="000000"/>
                <w:szCs w:val="18"/>
              </w:rPr>
            </w:pPr>
            <w:r w:rsidRPr="00AC4FBC">
              <w:rPr>
                <w:rFonts w:cs="Arial"/>
                <w:color w:val="000000"/>
                <w:szCs w:val="18"/>
              </w:rPr>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76D3BA" w14:textId="77777777"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A5389F" w14:textId="77777777" w:rsidR="006721A5" w:rsidRPr="00AC4FBC" w:rsidRDefault="006721A5" w:rsidP="006721A5">
            <w:pPr>
              <w:pStyle w:val="TAC"/>
              <w:rPr>
                <w:rFonts w:cs="Arial"/>
                <w:color w:val="000000"/>
                <w:szCs w:val="18"/>
              </w:rPr>
            </w:pPr>
            <w:r w:rsidRPr="00AC4FBC">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17A1DFE" w14:textId="77777777"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DD5CA2" w14:textId="7777777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79801" w14:textId="77777777" w:rsidR="006721A5" w:rsidRPr="00AC4FBC" w:rsidRDefault="006721A5" w:rsidP="006721A5">
            <w:pPr>
              <w:pStyle w:val="TAC"/>
              <w:rPr>
                <w:rFonts w:cs="Arial"/>
                <w:color w:val="000000"/>
                <w:szCs w:val="18"/>
              </w:rPr>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F4BE9" w14:textId="77777777"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FF2B4" w14:textId="77777777"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2E9AB0" w14:textId="7777777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F12DB9" w14:textId="77777777" w:rsidR="006721A5" w:rsidRPr="00AC4FBC" w:rsidRDefault="00000000" w:rsidP="006721A5">
            <w:pPr>
              <w:pStyle w:val="TAC"/>
              <w:rPr>
                <w:rFonts w:cs="Arial"/>
                <w:color w:val="000000"/>
                <w:szCs w:val="18"/>
              </w:rPr>
            </w:pPr>
            <w:hyperlink r:id="rId75" w:history="1">
              <w:r w:rsidR="006721A5" w:rsidRPr="00AC4FBC">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D73FF99" w14:textId="77777777" w:rsidR="006721A5" w:rsidRPr="00AC4FBC" w:rsidRDefault="00000000" w:rsidP="006721A5">
            <w:pPr>
              <w:pStyle w:val="TAC"/>
            </w:pPr>
            <w:hyperlink r:id="rId76" w:history="1">
              <w:r w:rsidR="006721A5" w:rsidRPr="00AC4FBC">
                <w:rPr>
                  <w:rStyle w:val="Hyperlink"/>
                  <w:rFonts w:cs="Arial"/>
                  <w:color w:val="000000"/>
                  <w:szCs w:val="18"/>
                </w:rPr>
                <w:t>1@105</w:t>
              </w:r>
            </w:hyperlink>
          </w:p>
        </w:tc>
      </w:tr>
      <w:tr w:rsidR="006721A5" w:rsidRPr="00AC4FBC" w14:paraId="2A3BC77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B83CC27" w14:textId="5BE26E86" w:rsidR="006721A5" w:rsidRPr="00AC4FBC" w:rsidRDefault="006721A5" w:rsidP="006721A5">
            <w:pPr>
              <w:pStyle w:val="TAH"/>
              <w:rPr>
                <w:rFonts w:cs="Arial"/>
                <w:color w:val="000000"/>
                <w:szCs w:val="18"/>
              </w:rPr>
            </w:pPr>
            <w:r w:rsidRPr="00AC4FBC">
              <w:t>Test Setting for DC_20A_n28A Configuration</w:t>
            </w:r>
          </w:p>
        </w:tc>
      </w:tr>
      <w:tr w:rsidR="006721A5" w:rsidRPr="00AC4FBC" w14:paraId="3246B31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6068ED" w14:textId="78FFB0D9"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AA62F4E" w14:textId="04306408"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47189B1" w14:textId="4F7A294C"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BC3AA5" w14:textId="3291A6BA" w:rsidR="006721A5" w:rsidRPr="00AC4FBC" w:rsidRDefault="006721A5" w:rsidP="006721A5">
            <w:pPr>
              <w:pStyle w:val="TAC"/>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A22A2C8" w14:textId="3C4E6EC0"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DCBC081" w14:textId="27FB814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A4D346" w14:textId="769B9692"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4A3065" w14:textId="49EC6310"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F7838" w14:textId="0CA138C1"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23DAE8" w14:textId="200AF2B9"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91B2BF" w14:textId="5F0E55EF"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8339A1" w14:textId="44038A8A" w:rsidR="006721A5" w:rsidRPr="00AC4FBC" w:rsidRDefault="006721A5" w:rsidP="006721A5">
            <w:pPr>
              <w:pStyle w:val="TAC"/>
            </w:pPr>
            <w:r w:rsidRPr="00AC4FBC">
              <w:t>1@105</w:t>
            </w:r>
          </w:p>
        </w:tc>
      </w:tr>
      <w:tr w:rsidR="006721A5" w:rsidRPr="00AC4FBC" w14:paraId="33FBFD7A" w14:textId="77777777" w:rsidTr="00B45683">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F95E195" w14:textId="25931851" w:rsidR="006721A5" w:rsidRPr="00AC4FBC" w:rsidRDefault="006721A5" w:rsidP="006721A5">
            <w:pPr>
              <w:pStyle w:val="TAC"/>
            </w:pPr>
            <w:r w:rsidRPr="00AC4FBC">
              <w:rPr>
                <w:b/>
              </w:rPr>
              <w:t>Test Setting for DC_20A_n78A Configuration</w:t>
            </w:r>
          </w:p>
        </w:tc>
      </w:tr>
      <w:tr w:rsidR="006721A5" w:rsidRPr="00AC4FBC" w14:paraId="241AEC1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DC9F4A" w14:textId="3325267E"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D7C7B9" w14:textId="334289C3"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160F7F" w14:textId="1AABDD73"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5D6EC0" w14:textId="4E5B55E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6EA014" w14:textId="20FC3413"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00016C" w14:textId="0666819E"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43641F" w14:textId="25872D2B"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64FBEF" w14:textId="4DDC88E3"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1F7A3" w14:textId="207C4422"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25ECB4" w14:textId="5A4E93C2"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F6699E" w14:textId="1387574A"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3E9D07" w14:textId="4A2C753E" w:rsidR="006721A5" w:rsidRPr="00AC4FBC" w:rsidRDefault="006721A5" w:rsidP="006721A5">
            <w:pPr>
              <w:pStyle w:val="TAC"/>
            </w:pPr>
            <w:r w:rsidRPr="00AC4FBC">
              <w:t>1@272</w:t>
            </w:r>
          </w:p>
        </w:tc>
      </w:tr>
      <w:tr w:rsidR="006721A5" w:rsidRPr="00AC4FBC" w14:paraId="3A4C974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2F41998" w14:textId="269AB0AE"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86B8C2" w14:textId="1778BEEE"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06AAA77" w14:textId="0E418163"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1A75B8" w14:textId="020D6D0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D22C932" w14:textId="581CC35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A8D433A" w14:textId="627ECEFA"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58ED85" w14:textId="35D72CA8"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9D0546" w14:textId="1AD8E8B9"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00EF1" w14:textId="0E64C3D2"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AA1C73" w14:textId="4AB9151F"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124D02" w14:textId="396C2B31"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21086A" w14:textId="05C1C3FB" w:rsidR="006721A5" w:rsidRPr="00AC4FBC" w:rsidRDefault="006721A5" w:rsidP="006721A5">
            <w:pPr>
              <w:pStyle w:val="TAC"/>
            </w:pPr>
            <w:r w:rsidRPr="00AC4FBC">
              <w:t>1@0</w:t>
            </w:r>
          </w:p>
        </w:tc>
      </w:tr>
      <w:tr w:rsidR="006721A5" w:rsidRPr="00AC4FBC" w14:paraId="379B6B5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00B19D" w14:textId="75882B1A"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AAB7FD" w14:textId="03EA8A1F"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614A96" w14:textId="57C17C89"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7748FE" w14:textId="34D3733B"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37EC59" w14:textId="2EF861A5"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472F563" w14:textId="09C6CE2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3CC136" w14:textId="2ADFBEDB"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D2456" w14:textId="64A9A7BB"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7CA7D" w14:textId="5B949869"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1FEFAF" w14:textId="6EA7C810"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3AD0FB" w14:textId="35B2F870"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670272B" w14:textId="2DF1A672" w:rsidR="006721A5" w:rsidRPr="00AC4FBC" w:rsidRDefault="006721A5" w:rsidP="006721A5">
            <w:pPr>
              <w:pStyle w:val="TAC"/>
            </w:pPr>
            <w:r w:rsidRPr="00AC4FBC">
              <w:t>1@205</w:t>
            </w:r>
          </w:p>
        </w:tc>
      </w:tr>
      <w:tr w:rsidR="006721A5" w:rsidRPr="00AC4FBC" w14:paraId="0E4C8B1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C9FE0D" w14:textId="2A8B4160"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240E83" w14:textId="3B57D12C"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4DB6F9" w14:textId="330061E6"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7119D7" w14:textId="30B87106"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F92D76" w14:textId="2ED4BD0F"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51F856" w14:textId="3265C609"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B0C75F" w14:textId="056B1C18"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DD4FF9" w14:textId="79216981"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51A95F" w14:textId="11D98130"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DB77E8" w14:textId="603DC3B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93C350" w14:textId="3C89FC94"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5B8D191" w14:textId="14AB7CFB" w:rsidR="006721A5" w:rsidRPr="00AC4FBC" w:rsidRDefault="006721A5" w:rsidP="006721A5">
            <w:pPr>
              <w:pStyle w:val="TAC"/>
            </w:pPr>
            <w:r w:rsidRPr="00AC4FBC">
              <w:t>1@104</w:t>
            </w:r>
          </w:p>
        </w:tc>
      </w:tr>
      <w:tr w:rsidR="006721A5" w:rsidRPr="00AC4FBC" w14:paraId="620EEBC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A3C6BF" w14:textId="11E65A0A"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0C56F7" w14:textId="4D18F598" w:rsidR="006721A5" w:rsidRPr="00AC4FBC" w:rsidRDefault="006721A5" w:rsidP="006721A5">
            <w:pPr>
              <w:pStyle w:val="TAC"/>
            </w:pPr>
            <w:r w:rsidRPr="00AC4FBC">
              <w:t>2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7129CE" w14:textId="51929864"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25DA923" w14:textId="7FED1BC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2E93BC" w14:textId="465081C1" w:rsidR="006721A5" w:rsidRPr="00AC4FBC" w:rsidRDefault="006721A5" w:rsidP="006721A5">
            <w:pPr>
              <w:pStyle w:val="TAC"/>
            </w:pPr>
            <w:r w:rsidRPr="00AC4FBC">
              <w:t>Note 24</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E65C0E" w14:textId="198EB3BD"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6646E0" w14:textId="12921F59"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B9C548" w14:textId="0AC949F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D2470D" w14:textId="672737C9"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FCAD24" w14:textId="6693F68E"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8B1BBD" w14:textId="55668BF0"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6B3FD73" w14:textId="5A1354AC" w:rsidR="006721A5" w:rsidRPr="00AC4FBC" w:rsidRDefault="006721A5" w:rsidP="006721A5">
            <w:pPr>
              <w:pStyle w:val="TAC"/>
            </w:pPr>
            <w:r w:rsidRPr="00AC4FBC">
              <w:t>1@0</w:t>
            </w:r>
          </w:p>
        </w:tc>
      </w:tr>
      <w:tr w:rsidR="006721A5" w:rsidRPr="00AC4FBC" w14:paraId="61D273DD" w14:textId="77777777" w:rsidTr="003354C9">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A35823F" w14:textId="2A14568E" w:rsidR="006721A5" w:rsidRPr="00AC4FBC" w:rsidRDefault="006721A5" w:rsidP="006721A5">
            <w:pPr>
              <w:pStyle w:val="TAC"/>
            </w:pPr>
            <w:r w:rsidRPr="00AC4FBC">
              <w:rPr>
                <w:b/>
              </w:rPr>
              <w:t>Test Setting for DC_2</w:t>
            </w:r>
            <w:r w:rsidRPr="00AC4FBC">
              <w:rPr>
                <w:b/>
                <w:lang w:eastAsia="ja-JP"/>
              </w:rPr>
              <w:t>1</w:t>
            </w:r>
            <w:r w:rsidRPr="00AC4FBC">
              <w:rPr>
                <w:b/>
              </w:rPr>
              <w:t>A_n1A Configuration</w:t>
            </w:r>
          </w:p>
        </w:tc>
      </w:tr>
      <w:tr w:rsidR="006721A5" w:rsidRPr="00AC4FBC" w14:paraId="11A6E0F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9B5418" w14:textId="5A19335A" w:rsidR="006721A5" w:rsidRPr="00AC4FBC" w:rsidRDefault="006721A5" w:rsidP="006721A5">
            <w:pPr>
              <w:pStyle w:val="TAC"/>
            </w:pPr>
            <w:r w:rsidRPr="00AC4FBC">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F5F92E" w14:textId="13D3FA89" w:rsidR="006721A5" w:rsidRPr="00AC4FBC" w:rsidRDefault="006721A5" w:rsidP="006721A5">
            <w:pPr>
              <w:pStyle w:val="TAC"/>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653918" w14:textId="463F1064" w:rsidR="006721A5" w:rsidRPr="00AC4FBC" w:rsidRDefault="006721A5" w:rsidP="006721A5">
            <w:pPr>
              <w:pStyle w:val="TAC"/>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4C3054" w14:textId="7C64B620" w:rsidR="006721A5" w:rsidRPr="00AC4FBC" w:rsidRDefault="006721A5" w:rsidP="006721A5">
            <w:pPr>
              <w:pStyle w:val="TAC"/>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E6BB7E" w14:textId="3EABD5BF" w:rsidR="006721A5" w:rsidRPr="00AC4FBC" w:rsidRDefault="006721A5" w:rsidP="006721A5">
            <w:pPr>
              <w:pStyle w:val="TAC"/>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B3945C" w14:textId="6133DE6C" w:rsidR="006721A5" w:rsidRPr="00AC4FBC" w:rsidRDefault="006721A5" w:rsidP="006721A5">
            <w:pPr>
              <w:pStyle w:val="TAC"/>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4F611E" w14:textId="1DE8AD81" w:rsidR="006721A5" w:rsidRPr="00AC4FBC" w:rsidRDefault="006721A5" w:rsidP="006721A5">
            <w:pPr>
              <w:pStyle w:val="TAC"/>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4D919F" w14:textId="0254E04B" w:rsidR="006721A5" w:rsidRPr="00AC4FBC" w:rsidRDefault="006721A5" w:rsidP="006721A5">
            <w:pPr>
              <w:pStyle w:val="TAC"/>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D82C71" w14:textId="0D2D5A17" w:rsidR="006721A5" w:rsidRPr="00AC4FBC" w:rsidRDefault="006721A5" w:rsidP="006721A5">
            <w:pPr>
              <w:pStyle w:val="TAC"/>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DE748" w14:textId="1FE5EAB8" w:rsidR="006721A5" w:rsidRPr="00AC4FBC" w:rsidRDefault="006721A5" w:rsidP="006721A5">
            <w:pPr>
              <w:pStyle w:val="TAC"/>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0E9523" w14:textId="526A4E74" w:rsidR="006721A5" w:rsidRPr="00AC4FBC" w:rsidRDefault="006721A5" w:rsidP="006721A5">
            <w:pPr>
              <w:pStyle w:val="TAC"/>
            </w:pPr>
            <w:r w:rsidRPr="00AC4FBC">
              <w:rPr>
                <w:rFonts w:eastAsia="Yu Gothic"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97C53C7" w14:textId="53509CE2" w:rsidR="006721A5" w:rsidRPr="00AC4FBC" w:rsidRDefault="006721A5" w:rsidP="006721A5">
            <w:pPr>
              <w:pStyle w:val="TAC"/>
            </w:pPr>
            <w:r w:rsidRPr="00AC4FBC">
              <w:rPr>
                <w:rFonts w:eastAsia="Yu Gothic" w:cs="Arial"/>
                <w:color w:val="000000"/>
                <w:szCs w:val="18"/>
              </w:rPr>
              <w:t>1@0</w:t>
            </w:r>
          </w:p>
        </w:tc>
      </w:tr>
      <w:tr w:rsidR="006721A5" w:rsidRPr="00AC4FBC" w14:paraId="21CA946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BF057A" w14:textId="569F5913" w:rsidR="006721A5" w:rsidRPr="00AC4FBC" w:rsidRDefault="006721A5" w:rsidP="006721A5">
            <w:pPr>
              <w:pStyle w:val="TAC"/>
            </w:pPr>
            <w:r w:rsidRPr="00AC4FBC">
              <w:rPr>
                <w:rFonts w:eastAsia="Yu Gothic"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41DC4E" w14:textId="3A2918FA" w:rsidR="006721A5" w:rsidRPr="00AC4FBC" w:rsidRDefault="006721A5" w:rsidP="006721A5">
            <w:pPr>
              <w:pStyle w:val="TAC"/>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FAD8503" w14:textId="55AFF7F3" w:rsidR="006721A5" w:rsidRPr="00AC4FBC" w:rsidRDefault="006721A5" w:rsidP="006721A5">
            <w:pPr>
              <w:pStyle w:val="TAC"/>
            </w:pPr>
            <w:r w:rsidRPr="00AC4FBC">
              <w:rPr>
                <w:rFonts w:eastAsia="Yu Gothic"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D4946A" w14:textId="5AC809E8" w:rsidR="006721A5" w:rsidRPr="00AC4FBC" w:rsidRDefault="006721A5" w:rsidP="006721A5">
            <w:pPr>
              <w:pStyle w:val="TAC"/>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4E758F" w14:textId="4730E0F2" w:rsidR="006721A5" w:rsidRPr="00AC4FBC" w:rsidRDefault="006721A5" w:rsidP="006721A5">
            <w:pPr>
              <w:pStyle w:val="TAC"/>
            </w:pPr>
            <w:r w:rsidRPr="00AC4FBC">
              <w:rPr>
                <w:rFonts w:eastAsia="Yu Gothic"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900BAA0" w14:textId="393291AF" w:rsidR="006721A5" w:rsidRPr="00AC4FBC" w:rsidRDefault="006721A5" w:rsidP="006721A5">
            <w:pPr>
              <w:pStyle w:val="TAC"/>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047780" w14:textId="640BC462" w:rsidR="006721A5" w:rsidRPr="00AC4FBC" w:rsidRDefault="006721A5" w:rsidP="006721A5">
            <w:pPr>
              <w:pStyle w:val="TAC"/>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692837" w14:textId="3279CD54" w:rsidR="006721A5" w:rsidRPr="00AC4FBC" w:rsidRDefault="006721A5" w:rsidP="006721A5">
            <w:pPr>
              <w:pStyle w:val="TAC"/>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38A118" w14:textId="05C6CE4F" w:rsidR="006721A5" w:rsidRPr="00AC4FBC" w:rsidRDefault="006721A5" w:rsidP="006721A5">
            <w:pPr>
              <w:pStyle w:val="TAC"/>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8EAC3" w14:textId="36E5686B" w:rsidR="006721A5" w:rsidRPr="00AC4FBC" w:rsidRDefault="006721A5" w:rsidP="006721A5">
            <w:pPr>
              <w:pStyle w:val="TAC"/>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A31AE6" w14:textId="19E3A1CC" w:rsidR="006721A5" w:rsidRPr="00AC4FBC" w:rsidRDefault="006721A5" w:rsidP="006721A5">
            <w:pPr>
              <w:pStyle w:val="TAC"/>
            </w:pPr>
            <w:r w:rsidRPr="00AC4FBC">
              <w:rPr>
                <w:rFonts w:eastAsia="Yu Gothic" w:cs="Arial"/>
                <w:color w:val="000000"/>
                <w:szCs w:val="18"/>
              </w:rPr>
              <w:t>1@74</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114BBE27" w14:textId="4CC2C92E" w:rsidR="006721A5" w:rsidRPr="00AC4FBC" w:rsidRDefault="006721A5" w:rsidP="006721A5">
            <w:pPr>
              <w:pStyle w:val="TAC"/>
            </w:pPr>
            <w:r w:rsidRPr="00AC4FBC">
              <w:rPr>
                <w:rFonts w:eastAsia="Yu Gothic" w:cs="Arial"/>
                <w:color w:val="000000"/>
                <w:szCs w:val="18"/>
              </w:rPr>
              <w:t>1@105</w:t>
            </w:r>
          </w:p>
        </w:tc>
      </w:tr>
      <w:tr w:rsidR="006721A5" w:rsidRPr="00AC4FBC" w14:paraId="4D53F62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DF121A5" w14:textId="67ACBAC8" w:rsidR="006721A5" w:rsidRPr="00AC4FBC" w:rsidRDefault="006721A5" w:rsidP="006721A5">
            <w:pPr>
              <w:pStyle w:val="TAC"/>
            </w:pPr>
            <w:r w:rsidRPr="00AC4FBC">
              <w:rPr>
                <w:rFonts w:eastAsia="Yu Gothic"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A48AA2" w14:textId="68867906" w:rsidR="006721A5" w:rsidRPr="00AC4FBC" w:rsidRDefault="006721A5" w:rsidP="006721A5">
            <w:pPr>
              <w:pStyle w:val="TAC"/>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16764EF" w14:textId="09DDCA60" w:rsidR="006721A5" w:rsidRPr="00AC4FBC" w:rsidRDefault="006721A5" w:rsidP="006721A5">
            <w:pPr>
              <w:pStyle w:val="TAC"/>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97F6E0" w14:textId="1CA98DA2" w:rsidR="006721A5" w:rsidRPr="00AC4FBC" w:rsidRDefault="006721A5" w:rsidP="006721A5">
            <w:pPr>
              <w:pStyle w:val="TAC"/>
            </w:pPr>
            <w:r w:rsidRPr="00AC4FBC">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E69EE2" w14:textId="2FAB41A4" w:rsidR="006721A5" w:rsidRPr="00AC4FBC" w:rsidRDefault="006721A5" w:rsidP="006721A5">
            <w:pPr>
              <w:pStyle w:val="TAC"/>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69FDB9" w14:textId="5801F67C" w:rsidR="006721A5" w:rsidRPr="00AC4FBC" w:rsidRDefault="006721A5" w:rsidP="006721A5">
            <w:pPr>
              <w:pStyle w:val="TAC"/>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76FD5" w14:textId="5E59DEF1" w:rsidR="006721A5" w:rsidRPr="00AC4FBC" w:rsidRDefault="006721A5" w:rsidP="006721A5">
            <w:pPr>
              <w:pStyle w:val="TAC"/>
            </w:pPr>
            <w:r w:rsidRPr="00AC4FBC">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CA1F1D" w14:textId="38CAB2F8" w:rsidR="006721A5" w:rsidRPr="00AC4FBC" w:rsidRDefault="006721A5" w:rsidP="006721A5">
            <w:pPr>
              <w:pStyle w:val="TAC"/>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8621D" w14:textId="5340B1C1" w:rsidR="006721A5" w:rsidRPr="00AC4FBC" w:rsidRDefault="006721A5" w:rsidP="006721A5">
            <w:pPr>
              <w:pStyle w:val="TAC"/>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78F6C9" w14:textId="73F014E6" w:rsidR="006721A5" w:rsidRPr="00AC4FBC" w:rsidRDefault="006721A5" w:rsidP="006721A5">
            <w:pPr>
              <w:pStyle w:val="TAC"/>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CA0476C" w14:textId="5C5EA8F3" w:rsidR="006721A5" w:rsidRPr="00AC4FBC" w:rsidRDefault="006721A5" w:rsidP="006721A5">
            <w:pPr>
              <w:pStyle w:val="TAC"/>
            </w:pPr>
            <w:r w:rsidRPr="00AC4FBC">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BE0E23D" w14:textId="3684539C" w:rsidR="006721A5" w:rsidRPr="00AC4FBC" w:rsidRDefault="006721A5" w:rsidP="006721A5">
            <w:pPr>
              <w:pStyle w:val="TAC"/>
            </w:pPr>
            <w:r w:rsidRPr="00AC4FBC">
              <w:rPr>
                <w:rFonts w:eastAsia="Yu Gothic" w:cs="Arial"/>
                <w:color w:val="000000"/>
                <w:szCs w:val="18"/>
              </w:rPr>
              <w:t>1@105</w:t>
            </w:r>
          </w:p>
        </w:tc>
      </w:tr>
      <w:tr w:rsidR="006721A5" w:rsidRPr="00AC4FBC" w14:paraId="136677EA"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3D5FD63" w14:textId="77777777" w:rsidR="006721A5" w:rsidRPr="00AC4FBC" w:rsidRDefault="006721A5" w:rsidP="006721A5">
            <w:pPr>
              <w:pStyle w:val="TAC"/>
              <w:rPr>
                <w:rFonts w:eastAsia="Yu Gothic" w:cs="Arial"/>
                <w:color w:val="000000"/>
                <w:szCs w:val="18"/>
              </w:rPr>
            </w:pPr>
            <w:r w:rsidRPr="00AC4FBC">
              <w:rPr>
                <w:b/>
              </w:rPr>
              <w:t>Test Setting for DC_2</w:t>
            </w:r>
            <w:r w:rsidRPr="00AC4FBC">
              <w:rPr>
                <w:b/>
                <w:lang w:eastAsia="ja-JP"/>
              </w:rPr>
              <w:t>1</w:t>
            </w:r>
            <w:r w:rsidRPr="00AC4FBC">
              <w:rPr>
                <w:b/>
              </w:rPr>
              <w:t>A_n28A Configuration</w:t>
            </w:r>
          </w:p>
        </w:tc>
      </w:tr>
      <w:tr w:rsidR="006721A5" w:rsidRPr="00AC4FBC" w14:paraId="486097F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130148"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D25069E"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7B9E9C"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809DE4"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35F7CA"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76FD08E" w14:textId="7A0EB6E7" w:rsidR="006721A5" w:rsidRPr="00AC4FBC" w:rsidRDefault="006721A5" w:rsidP="006721A5">
            <w:pPr>
              <w:pStyle w:val="TAC"/>
              <w:rPr>
                <w:rFonts w:eastAsia="Yu Gothic" w:cs="Arial"/>
                <w:color w:val="000000"/>
                <w:szCs w:val="18"/>
              </w:rPr>
            </w:pPr>
            <w:r w:rsidRPr="00AC4FBC">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A0BF10" w14:textId="2394D03A" w:rsidR="006721A5" w:rsidRPr="00AC4FBC" w:rsidRDefault="006721A5" w:rsidP="006721A5">
            <w:pPr>
              <w:pStyle w:val="TAC"/>
              <w:rPr>
                <w:rFonts w:eastAsia="Yu Gothic" w:cs="Arial"/>
                <w:color w:val="000000"/>
                <w:szCs w:val="18"/>
              </w:rPr>
            </w:pPr>
            <w:bookmarkStart w:id="7240" w:name="_Hlk137799046"/>
            <w:r w:rsidRPr="00AC4FBC">
              <w:rPr>
                <w:rFonts w:eastAsia="Yu Gothic" w:cs="Arial"/>
                <w:color w:val="000000"/>
                <w:szCs w:val="18"/>
              </w:rPr>
              <w:t>5/25</w:t>
            </w:r>
            <w:bookmarkEnd w:id="7240"/>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CE9CBB"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F9C8F"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5DFB4"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46400B8"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7C3DED" w14:textId="77777777" w:rsidR="006721A5" w:rsidRPr="00AC4FBC" w:rsidRDefault="006721A5" w:rsidP="006721A5">
            <w:pPr>
              <w:pStyle w:val="TAC"/>
              <w:rPr>
                <w:rFonts w:eastAsia="Yu Gothic" w:cs="Arial"/>
                <w:color w:val="000000"/>
                <w:szCs w:val="18"/>
              </w:rPr>
            </w:pPr>
            <w:r w:rsidRPr="00AC4FBC">
              <w:rPr>
                <w:rFonts w:eastAsia="Yu Gothic" w:cs="Arial"/>
                <w:color w:val="000000"/>
                <w:szCs w:val="18"/>
              </w:rPr>
              <w:t>1@0</w:t>
            </w:r>
          </w:p>
        </w:tc>
      </w:tr>
      <w:tr w:rsidR="006721A5" w:rsidRPr="00AC4FBC" w14:paraId="1673E7F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40ECA4F" w14:textId="77777777" w:rsidR="006721A5" w:rsidRPr="00AC4FBC" w:rsidRDefault="006721A5" w:rsidP="006721A5">
            <w:pPr>
              <w:pStyle w:val="TAH"/>
            </w:pPr>
            <w:r w:rsidRPr="00AC4FBC">
              <w:t>Test Setting for DC_21A_n77A Configuration</w:t>
            </w:r>
          </w:p>
        </w:tc>
      </w:tr>
      <w:tr w:rsidR="006721A5" w:rsidRPr="00AC4FBC" w14:paraId="57088D7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7975342"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620B55"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359753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F1FDA4" w14:textId="7CCA64C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9C6DCB" w14:textId="3ADDCE1A"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32CF045"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0A53A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37ACD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EB46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8AEC3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95DBD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20A937" w14:textId="77777777" w:rsidR="006721A5" w:rsidRPr="00AC4FBC" w:rsidRDefault="006721A5" w:rsidP="006721A5">
            <w:pPr>
              <w:pStyle w:val="TAC"/>
            </w:pPr>
            <w:r w:rsidRPr="00AC4FBC">
              <w:t>1@0</w:t>
            </w:r>
          </w:p>
        </w:tc>
      </w:tr>
      <w:tr w:rsidR="006721A5" w:rsidRPr="00AC4FBC" w14:paraId="70ADC8F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27793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636B7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01F48C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3857EF" w14:textId="670EFFBB"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922A8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176CB4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004E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9FE8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6146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987B7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C5873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E0C336" w14:textId="77777777" w:rsidR="006721A5" w:rsidRPr="00AC4FBC" w:rsidRDefault="006721A5" w:rsidP="006721A5">
            <w:pPr>
              <w:pStyle w:val="TAC"/>
            </w:pPr>
            <w:r w:rsidRPr="00AC4FBC">
              <w:t>1@0</w:t>
            </w:r>
          </w:p>
        </w:tc>
      </w:tr>
      <w:tr w:rsidR="006721A5" w:rsidRPr="00AC4FBC" w14:paraId="5F9C0F1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04214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7D370B"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B59F2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A856B0" w14:textId="3C99E530"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1299DF"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A5C42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61B76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C496B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7F20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6DE6D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3CB0B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539586" w14:textId="77777777" w:rsidR="006721A5" w:rsidRPr="00AC4FBC" w:rsidRDefault="006721A5" w:rsidP="006721A5">
            <w:pPr>
              <w:pStyle w:val="TAC"/>
            </w:pPr>
            <w:r w:rsidRPr="00AC4FBC">
              <w:t>1@174</w:t>
            </w:r>
          </w:p>
        </w:tc>
      </w:tr>
      <w:tr w:rsidR="006721A5" w:rsidRPr="00AC4FBC" w14:paraId="00279FF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FAF3C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6671F5"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2E8FF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567C87" w14:textId="4487933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F439E9"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5E64A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483FA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F7DA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4362A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C805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44D4C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A4FA6B" w14:textId="77777777" w:rsidR="006721A5" w:rsidRPr="00AC4FBC" w:rsidRDefault="006721A5" w:rsidP="006721A5">
            <w:pPr>
              <w:pStyle w:val="TAC"/>
            </w:pPr>
            <w:r w:rsidRPr="00AC4FBC">
              <w:t>1@215</w:t>
            </w:r>
          </w:p>
        </w:tc>
      </w:tr>
      <w:tr w:rsidR="006721A5" w:rsidRPr="00AC4FBC" w14:paraId="2994AF6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303F9E" w14:textId="77777777" w:rsidR="006721A5" w:rsidRPr="00AC4FBC" w:rsidRDefault="006721A5" w:rsidP="006721A5">
            <w:pPr>
              <w:pStyle w:val="TAC"/>
            </w:pPr>
            <w:r w:rsidRPr="00AC4FBC">
              <w:lastRenderedPageBreak/>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053A0F"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91395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52933C" w14:textId="01C4433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E70E3C"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F19D86F"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90DC7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6769C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528E6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2DD05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9EB26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2E4188" w14:textId="77777777" w:rsidR="006721A5" w:rsidRPr="00AC4FBC" w:rsidRDefault="006721A5" w:rsidP="006721A5">
            <w:pPr>
              <w:pStyle w:val="TAC"/>
            </w:pPr>
            <w:r w:rsidRPr="00AC4FBC">
              <w:t>1@0</w:t>
            </w:r>
          </w:p>
        </w:tc>
      </w:tr>
      <w:tr w:rsidR="006721A5" w:rsidRPr="00AC4FBC" w14:paraId="1916B18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1A210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D726AEE"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7CEE5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8CFB307" w14:textId="5E77288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13FB53" w14:textId="2E017FA4"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09D4238"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02387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3DCB3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A7CA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7C49C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26A1C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19CE93" w14:textId="77777777" w:rsidR="006721A5" w:rsidRPr="00AC4FBC" w:rsidRDefault="006721A5" w:rsidP="006721A5">
            <w:pPr>
              <w:pStyle w:val="TAC"/>
            </w:pPr>
            <w:r w:rsidRPr="00AC4FBC">
              <w:t>1@0</w:t>
            </w:r>
          </w:p>
        </w:tc>
      </w:tr>
      <w:tr w:rsidR="006721A5" w:rsidRPr="00AC4FBC" w14:paraId="60EA7A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A6210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E4DC2D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39706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99EA46" w14:textId="6C794DA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BD4484" w14:textId="03BD87F7"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4FA419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B2015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EA19C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EBE9D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5E0C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F3DE53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48EAF5E" w14:textId="77777777" w:rsidR="006721A5" w:rsidRPr="00AC4FBC" w:rsidRDefault="006721A5" w:rsidP="006721A5">
            <w:pPr>
              <w:pStyle w:val="TAC"/>
            </w:pPr>
            <w:r w:rsidRPr="00AC4FBC">
              <w:t>1@0</w:t>
            </w:r>
          </w:p>
        </w:tc>
      </w:tr>
      <w:tr w:rsidR="006721A5" w:rsidRPr="00AC4FBC" w14:paraId="533CEB1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79838D"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B88254"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F6C9CA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4C22E65" w14:textId="739C81D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7ACB5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9D75245"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C0B7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D0AB6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4B3ED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B79EF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596AA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25D601D" w14:textId="77777777" w:rsidR="006721A5" w:rsidRPr="00AC4FBC" w:rsidRDefault="006721A5" w:rsidP="006721A5">
            <w:pPr>
              <w:pStyle w:val="TAC"/>
            </w:pPr>
            <w:r w:rsidRPr="00AC4FBC">
              <w:t>1@130</w:t>
            </w:r>
          </w:p>
        </w:tc>
      </w:tr>
      <w:tr w:rsidR="006721A5" w:rsidRPr="00AC4FBC" w14:paraId="4E881C1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148250"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D8328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517E58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CD1627" w14:textId="5596FB4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D7B327" w14:textId="4CFBF6F9" w:rsidR="006721A5" w:rsidRPr="00AC4FBC" w:rsidRDefault="006721A5" w:rsidP="006721A5">
            <w:pPr>
              <w:pStyle w:val="TAC"/>
            </w:pPr>
            <w:r w:rsidRPr="00AC4FBC">
              <w:t>Note 21</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C00C8F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2A97D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10643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E203B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B4C2D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A2AF2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2571B7" w14:textId="77777777" w:rsidR="006721A5" w:rsidRPr="00AC4FBC" w:rsidRDefault="006721A5" w:rsidP="006721A5">
            <w:pPr>
              <w:pStyle w:val="TAC"/>
            </w:pPr>
            <w:r w:rsidRPr="00AC4FBC">
              <w:t>1@0</w:t>
            </w:r>
          </w:p>
        </w:tc>
      </w:tr>
      <w:tr w:rsidR="006721A5" w:rsidRPr="00AC4FBC" w14:paraId="663480D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AAC1C6"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D8BFD7"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9447F0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CB4848" w14:textId="0E2C825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A09FD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21B37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F597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48E82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FEEE8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12242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03092C"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183BE9D" w14:textId="77777777" w:rsidR="006721A5" w:rsidRPr="00AC4FBC" w:rsidRDefault="006721A5" w:rsidP="006721A5">
            <w:pPr>
              <w:pStyle w:val="TAC"/>
            </w:pPr>
            <w:r w:rsidRPr="00AC4FBC">
              <w:t>1@0</w:t>
            </w:r>
          </w:p>
        </w:tc>
      </w:tr>
      <w:tr w:rsidR="006721A5" w:rsidRPr="00AC4FBC" w14:paraId="7D6161B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8472BA0" w14:textId="77777777" w:rsidR="006721A5" w:rsidRPr="00AC4FBC" w:rsidRDefault="006721A5" w:rsidP="006721A5">
            <w:pPr>
              <w:pStyle w:val="TAH"/>
            </w:pPr>
            <w:r w:rsidRPr="00AC4FBC">
              <w:t>Test Setting for DC_21A_n78A Configuration</w:t>
            </w:r>
          </w:p>
        </w:tc>
      </w:tr>
      <w:tr w:rsidR="006721A5" w:rsidRPr="00AC4FBC" w14:paraId="5F6730B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EF1D26"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3E08F5"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EA63C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030C7B" w14:textId="76B8C80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02AB3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16E4ED8"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D3785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D044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5969F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41EFB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D96C714"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60248F" w14:textId="77777777" w:rsidR="006721A5" w:rsidRPr="00AC4FBC" w:rsidRDefault="006721A5" w:rsidP="006721A5">
            <w:pPr>
              <w:pStyle w:val="TAC"/>
            </w:pPr>
            <w:r w:rsidRPr="00AC4FBC">
              <w:t>1@272</w:t>
            </w:r>
          </w:p>
        </w:tc>
      </w:tr>
      <w:tr w:rsidR="006721A5" w:rsidRPr="00AC4FBC" w14:paraId="14F5F4D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C4506C"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4DE958"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FDB1F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A0C771" w14:textId="0D69359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0FFFD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D58629"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88A43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FC8B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93D0F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3C42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49101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5FC23CA" w14:textId="77777777" w:rsidR="006721A5" w:rsidRPr="00AC4FBC" w:rsidRDefault="006721A5" w:rsidP="006721A5">
            <w:pPr>
              <w:pStyle w:val="TAC"/>
            </w:pPr>
            <w:r w:rsidRPr="00AC4FBC">
              <w:t>1@0</w:t>
            </w:r>
          </w:p>
        </w:tc>
      </w:tr>
      <w:tr w:rsidR="006721A5" w:rsidRPr="00AC4FBC" w14:paraId="5EE678A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BFC57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A0801E8"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3E15A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8D13826" w14:textId="01E16C73"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64088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A7430F"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47C8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9237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2C52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24E1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8AE24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16DB43" w14:textId="77777777" w:rsidR="006721A5" w:rsidRPr="00AC4FBC" w:rsidRDefault="006721A5" w:rsidP="006721A5">
            <w:pPr>
              <w:pStyle w:val="TAC"/>
            </w:pPr>
            <w:r w:rsidRPr="00AC4FBC">
              <w:t>1@272</w:t>
            </w:r>
          </w:p>
        </w:tc>
      </w:tr>
      <w:tr w:rsidR="006721A5" w:rsidRPr="00AC4FBC" w14:paraId="00D2D67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AF53F1"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342402"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2564A4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6D4331" w14:textId="6F29608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B772C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BA7303"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DB219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A38B9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F30D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71942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4D732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947C163" w14:textId="77777777" w:rsidR="006721A5" w:rsidRPr="00AC4FBC" w:rsidRDefault="006721A5" w:rsidP="006721A5">
            <w:pPr>
              <w:pStyle w:val="TAC"/>
            </w:pPr>
            <w:r w:rsidRPr="00AC4FBC">
              <w:t>1@215</w:t>
            </w:r>
          </w:p>
        </w:tc>
      </w:tr>
      <w:tr w:rsidR="006721A5" w:rsidRPr="00AC4FBC" w14:paraId="744BA6A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7A9BD3"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B8CC84"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8AA149"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5A27A1" w14:textId="41C8A14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AF23DF"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8FFCBA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55F0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8B455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0047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E8AF6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9E28FB"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971D4B" w14:textId="77777777" w:rsidR="006721A5" w:rsidRPr="00AC4FBC" w:rsidRDefault="006721A5" w:rsidP="006721A5">
            <w:pPr>
              <w:pStyle w:val="TAC"/>
            </w:pPr>
            <w:r w:rsidRPr="00AC4FBC">
              <w:t>1@0</w:t>
            </w:r>
          </w:p>
        </w:tc>
      </w:tr>
      <w:tr w:rsidR="006721A5" w:rsidRPr="00AC4FBC" w14:paraId="64A041D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5463249"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03E2AD"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D1BDD9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11B6E9" w14:textId="7E501FB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FA2F18B" w14:textId="1349646C" w:rsidR="006721A5" w:rsidRPr="00AC4FBC" w:rsidRDefault="006721A5" w:rsidP="006721A5">
            <w:pPr>
              <w:pStyle w:val="TAC"/>
            </w:pPr>
            <w:r w:rsidRPr="00AC4FBC">
              <w:t>Note 2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1946BA"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BB104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6B80C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8331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D39F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876C56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7FCB1E" w14:textId="77777777" w:rsidR="006721A5" w:rsidRPr="00AC4FBC" w:rsidRDefault="006721A5" w:rsidP="006721A5">
            <w:pPr>
              <w:pStyle w:val="TAC"/>
            </w:pPr>
            <w:r w:rsidRPr="00AC4FBC">
              <w:t>1@0</w:t>
            </w:r>
          </w:p>
        </w:tc>
      </w:tr>
      <w:tr w:rsidR="006721A5" w:rsidRPr="00AC4FBC" w14:paraId="270EC7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0AF6B9"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A80FB2"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6ED62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F19D894" w14:textId="1E44B90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9673E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FE9C32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F0A5A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0EF21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97B8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B58FF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61A67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3CF1A2" w14:textId="77777777" w:rsidR="006721A5" w:rsidRPr="00AC4FBC" w:rsidRDefault="006721A5" w:rsidP="006721A5">
            <w:pPr>
              <w:pStyle w:val="TAC"/>
            </w:pPr>
            <w:r w:rsidRPr="00AC4FBC">
              <w:t>1@130</w:t>
            </w:r>
          </w:p>
        </w:tc>
      </w:tr>
      <w:tr w:rsidR="006721A5" w:rsidRPr="00AC4FBC" w14:paraId="07DBFD5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3A7CFCE" w14:textId="77777777" w:rsidR="006721A5" w:rsidRPr="00AC4FBC" w:rsidRDefault="006721A5" w:rsidP="006721A5">
            <w:pPr>
              <w:pStyle w:val="TAH"/>
            </w:pPr>
            <w:r w:rsidRPr="00AC4FBC">
              <w:t>Test Setting for DC_21A_n79A Configuration</w:t>
            </w:r>
          </w:p>
        </w:tc>
      </w:tr>
      <w:tr w:rsidR="006721A5" w:rsidRPr="00AC4FBC" w14:paraId="19EF274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937F13"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7ECEC6"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CF57B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A652D39" w14:textId="6C2456A4"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84B575"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C32038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BD0F9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C797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9B862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7605B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C63A3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B4FA32" w14:textId="77777777" w:rsidR="006721A5" w:rsidRPr="00AC4FBC" w:rsidRDefault="006721A5" w:rsidP="006721A5">
            <w:pPr>
              <w:pStyle w:val="TAC"/>
            </w:pPr>
            <w:r w:rsidRPr="00AC4FBC">
              <w:t>1@272</w:t>
            </w:r>
          </w:p>
        </w:tc>
      </w:tr>
      <w:tr w:rsidR="006721A5" w:rsidRPr="00AC4FBC" w14:paraId="680A5AE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C3BEB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776099"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4C18E5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7DB73A" w14:textId="41A12A32"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EB2B4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E8ECEE"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D65CF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BA8A1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514E7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3BA2C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DFFEE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4422175" w14:textId="77777777" w:rsidR="006721A5" w:rsidRPr="00AC4FBC" w:rsidRDefault="006721A5" w:rsidP="006721A5">
            <w:pPr>
              <w:pStyle w:val="TAC"/>
            </w:pPr>
            <w:r w:rsidRPr="00AC4FBC">
              <w:t>1@0</w:t>
            </w:r>
          </w:p>
        </w:tc>
      </w:tr>
      <w:tr w:rsidR="006721A5" w:rsidRPr="00AC4FBC" w14:paraId="1090127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4EEC45"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CAF96C"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BCF5C8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1CAA84" w14:textId="21EFD10C"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C641E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3DBEEE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67CFA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972AE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631A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B4A3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31B714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ED4B0D2" w14:textId="77777777" w:rsidR="006721A5" w:rsidRPr="00AC4FBC" w:rsidRDefault="006721A5" w:rsidP="006721A5">
            <w:pPr>
              <w:pStyle w:val="TAC"/>
            </w:pPr>
            <w:r w:rsidRPr="00AC4FBC">
              <w:t>1@38</w:t>
            </w:r>
          </w:p>
        </w:tc>
      </w:tr>
      <w:tr w:rsidR="006721A5" w:rsidRPr="00AC4FBC" w14:paraId="711E6C7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2218FEA" w14:textId="77777777" w:rsidR="006721A5" w:rsidRPr="00AC4FBC" w:rsidRDefault="006721A5" w:rsidP="006721A5">
            <w:pPr>
              <w:pStyle w:val="TAC"/>
            </w:pPr>
            <w:r w:rsidRPr="00AC4FBC">
              <w:lastRenderedPageBreak/>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9AC352" w14:textId="77777777" w:rsidR="006721A5" w:rsidRPr="00AC4FBC" w:rsidRDefault="006721A5" w:rsidP="006721A5">
            <w:pPr>
              <w:pStyle w:val="TAC"/>
            </w:pPr>
            <w:r w:rsidRPr="00AC4FBC">
              <w:t>2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8440D4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5BE9AF7" w14:textId="2DA41E76"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4BA95C" w14:textId="1926879D" w:rsidR="006721A5" w:rsidRPr="00AC4FBC" w:rsidRDefault="006721A5" w:rsidP="006721A5">
            <w:pPr>
              <w:pStyle w:val="TAC"/>
            </w:pPr>
            <w:r w:rsidRPr="00AC4FBC">
              <w:t>Note 22</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ACE7AB"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405C4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20920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8F74B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7D0CF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366FEA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1450D5D" w14:textId="77777777" w:rsidR="006721A5" w:rsidRPr="00AC4FBC" w:rsidRDefault="006721A5" w:rsidP="006721A5">
            <w:pPr>
              <w:pStyle w:val="TAC"/>
            </w:pPr>
            <w:r w:rsidRPr="00AC4FBC">
              <w:t>1@0</w:t>
            </w:r>
          </w:p>
        </w:tc>
      </w:tr>
      <w:tr w:rsidR="006721A5" w:rsidRPr="00AC4FBC" w14:paraId="60DDFBE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BD93DB" w14:textId="77777777" w:rsidR="006721A5" w:rsidRPr="00AC4FBC" w:rsidRDefault="006721A5" w:rsidP="006721A5">
            <w:pPr>
              <w:pStyle w:val="TAH"/>
            </w:pPr>
            <w:r w:rsidRPr="00AC4FBC">
              <w:t>Test Setting for DC_25A_n41A Configuration</w:t>
            </w:r>
          </w:p>
        </w:tc>
      </w:tr>
      <w:tr w:rsidR="006721A5" w:rsidRPr="00AC4FBC" w14:paraId="53B9B75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164B87"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5C4CC3"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F9C30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BCF7B5" w14:textId="791F44B9"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77ABC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04CC2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8C11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58AA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94A14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FAEEC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A698D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4330F3" w14:textId="77777777" w:rsidR="006721A5" w:rsidRPr="00AC4FBC" w:rsidRDefault="006721A5" w:rsidP="006721A5">
            <w:pPr>
              <w:pStyle w:val="TAC"/>
            </w:pPr>
            <w:r w:rsidRPr="00AC4FBC">
              <w:t>1@272</w:t>
            </w:r>
          </w:p>
        </w:tc>
      </w:tr>
      <w:tr w:rsidR="006721A5" w:rsidRPr="00AC4FBC" w14:paraId="6BCA8D2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BB4F0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D2E7BB"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10A8E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22C9A0F" w14:textId="7DC3C51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1EF9E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366058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F0157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554B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40F24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9BBEA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3ECCD6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8FC020" w14:textId="77777777" w:rsidR="006721A5" w:rsidRPr="00AC4FBC" w:rsidRDefault="006721A5" w:rsidP="006721A5">
            <w:pPr>
              <w:pStyle w:val="TAC"/>
            </w:pPr>
            <w:r w:rsidRPr="00AC4FBC">
              <w:t>1@30</w:t>
            </w:r>
          </w:p>
        </w:tc>
      </w:tr>
      <w:tr w:rsidR="006721A5" w:rsidRPr="00AC4FBC" w14:paraId="6416A7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96D36F"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3A2C4E"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C2842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54A183" w14:textId="102C523D"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C4F42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FD78D0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93D7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C82A3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76E7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5D52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6FE22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44FFD1" w14:textId="77777777" w:rsidR="006721A5" w:rsidRPr="00AC4FBC" w:rsidRDefault="006721A5" w:rsidP="006721A5">
            <w:pPr>
              <w:pStyle w:val="TAC"/>
            </w:pPr>
            <w:r w:rsidRPr="00AC4FBC">
              <w:t>1@62</w:t>
            </w:r>
          </w:p>
        </w:tc>
      </w:tr>
      <w:tr w:rsidR="006721A5" w:rsidRPr="00AC4FBC" w14:paraId="6BDA27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194B2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65327E"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A4EFA5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2E7C5E2" w14:textId="116DE4B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9F51D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B1427F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4EB7D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F0C3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B48FC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FC40B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4BCFF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766A56" w14:textId="77777777" w:rsidR="006721A5" w:rsidRPr="00AC4FBC" w:rsidRDefault="006721A5" w:rsidP="006721A5">
            <w:pPr>
              <w:pStyle w:val="TAC"/>
            </w:pPr>
            <w:r w:rsidRPr="00AC4FBC">
              <w:t>1@209</w:t>
            </w:r>
          </w:p>
        </w:tc>
      </w:tr>
      <w:tr w:rsidR="006721A5" w:rsidRPr="00AC4FBC" w14:paraId="1CED3C4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B34E28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6E2F171"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B554FD1"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E407FA" w14:textId="40915663"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12CFD2"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BB888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06ED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90DD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5B68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E7E0F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AF072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B13FE7" w14:textId="77777777" w:rsidR="006721A5" w:rsidRPr="00AC4FBC" w:rsidRDefault="006721A5" w:rsidP="006721A5">
            <w:pPr>
              <w:pStyle w:val="TAC"/>
            </w:pPr>
            <w:r w:rsidRPr="00AC4FBC">
              <w:t>1@272</w:t>
            </w:r>
          </w:p>
        </w:tc>
      </w:tr>
      <w:tr w:rsidR="006721A5" w:rsidRPr="00AC4FBC" w14:paraId="6F9287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2DAAC8"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FDAFB1" w14:textId="77777777" w:rsidR="006721A5" w:rsidRPr="00AC4FBC" w:rsidRDefault="006721A5" w:rsidP="006721A5">
            <w:pPr>
              <w:pStyle w:val="TAC"/>
            </w:pPr>
            <w:r w:rsidRPr="00AC4FBC">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4A0ED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D290DFA" w14:textId="6F475CD2"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9F3A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7D4501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114BB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92584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1DA3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C2BF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9F9C5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3D87E0" w14:textId="77777777" w:rsidR="006721A5" w:rsidRPr="00AC4FBC" w:rsidRDefault="006721A5" w:rsidP="006721A5">
            <w:pPr>
              <w:pStyle w:val="TAC"/>
            </w:pPr>
            <w:r w:rsidRPr="00AC4FBC">
              <w:t>1@0</w:t>
            </w:r>
          </w:p>
        </w:tc>
      </w:tr>
      <w:tr w:rsidR="006721A5" w:rsidRPr="00AC4FBC" w14:paraId="77B5FFBC" w14:textId="77777777" w:rsidTr="007D728C">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DC8B433" w14:textId="41E73856" w:rsidR="006721A5" w:rsidRPr="00AC4FBC" w:rsidRDefault="006721A5" w:rsidP="006721A5">
            <w:pPr>
              <w:pStyle w:val="TAC"/>
            </w:pPr>
            <w:r w:rsidRPr="00AC2491">
              <w:rPr>
                <w:b/>
                <w:bCs/>
              </w:rPr>
              <w:t>Test Setting for DC_25A_n77A Configuration</w:t>
            </w:r>
          </w:p>
        </w:tc>
      </w:tr>
      <w:tr w:rsidR="006721A5" w:rsidRPr="00AC4FBC" w14:paraId="60F6FA4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2B1C177" w14:textId="123AA5EE" w:rsidR="006721A5" w:rsidRPr="00AC4FBC" w:rsidRDefault="006721A5" w:rsidP="006721A5">
            <w:pPr>
              <w:pStyle w:val="TAC"/>
            </w:pPr>
            <w:r>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57E3AD" w14:textId="6EFC61D1" w:rsidR="006721A5" w:rsidRPr="00AC4FBC" w:rsidRDefault="006721A5" w:rsidP="006721A5">
            <w:pPr>
              <w:pStyle w:val="TAC"/>
            </w:pPr>
            <w:r>
              <w:rPr>
                <w:rFonts w:cs="Arial"/>
                <w:color w:val="000000"/>
                <w:szCs w:val="18"/>
              </w:rPr>
              <w:t>25</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EC6177A" w14:textId="63417E44" w:rsidR="006721A5" w:rsidRPr="00AC4FBC" w:rsidRDefault="006721A5" w:rsidP="006721A5">
            <w:pPr>
              <w:pStyle w:val="TAC"/>
            </w:pPr>
            <w:r>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7F5C92" w14:textId="6295F3E8" w:rsidR="006721A5" w:rsidRPr="00AC4FBC" w:rsidRDefault="006721A5" w:rsidP="006721A5">
            <w:pPr>
              <w:pStyle w:val="TAC"/>
            </w:pPr>
            <w:r>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0EF7D3" w14:textId="2DBAF921" w:rsidR="006721A5" w:rsidRPr="00AC4FBC" w:rsidRDefault="006721A5" w:rsidP="006721A5">
            <w:pPr>
              <w:pStyle w:val="TAC"/>
            </w:pPr>
            <w:r>
              <w:rPr>
                <w:rFonts w:cs="Arial"/>
                <w:color w:val="000000"/>
                <w:szCs w:val="18"/>
              </w:rPr>
              <w:t xml:space="preserve">Note 34 </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64628A1" w14:textId="78F42567" w:rsidR="006721A5" w:rsidRPr="00AC4FBC" w:rsidRDefault="006721A5" w:rsidP="006721A5">
            <w:pPr>
              <w:pStyle w:val="TAC"/>
            </w:pPr>
            <w:r>
              <w:rPr>
                <w:rFonts w:ascii="Calibri" w:hAnsi="Calibri" w:cs="Calibri"/>
                <w:color w:val="000000"/>
                <w:sz w:val="22"/>
                <w:szCs w:val="22"/>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178B2" w14:textId="494BC605" w:rsidR="006721A5" w:rsidRPr="00AC4FBC" w:rsidRDefault="006721A5" w:rsidP="006721A5">
            <w:pPr>
              <w:pStyle w:val="TAC"/>
            </w:pPr>
            <w:r>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D042CF" w14:textId="7AF89357" w:rsidR="006721A5" w:rsidRPr="00AC4FBC" w:rsidRDefault="006721A5" w:rsidP="006721A5">
            <w:pPr>
              <w:pStyle w:val="TAC"/>
            </w:pPr>
            <w:r>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FBDEB" w14:textId="2D397588" w:rsidR="006721A5" w:rsidRPr="00AC4FBC" w:rsidRDefault="006721A5" w:rsidP="006721A5">
            <w:pPr>
              <w:pStyle w:val="TAC"/>
            </w:pPr>
            <w:r>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59520" w14:textId="105E9EE0" w:rsidR="006721A5" w:rsidRPr="00AC4FBC" w:rsidRDefault="006721A5" w:rsidP="006721A5">
            <w:pPr>
              <w:pStyle w:val="TAC"/>
            </w:pPr>
            <w:r>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769B4F" w14:textId="1901C142" w:rsidR="006721A5" w:rsidRPr="00AC4FBC" w:rsidRDefault="006721A5" w:rsidP="006721A5">
            <w:pPr>
              <w:pStyle w:val="TAC"/>
            </w:pPr>
            <w:r>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30DF66" w14:textId="735FB832" w:rsidR="006721A5" w:rsidRPr="00AC4FBC" w:rsidRDefault="006721A5" w:rsidP="006721A5">
            <w:pPr>
              <w:pStyle w:val="TAC"/>
            </w:pPr>
            <w:r>
              <w:rPr>
                <w:rFonts w:cs="Arial"/>
                <w:color w:val="000000"/>
                <w:szCs w:val="18"/>
              </w:rPr>
              <w:t>1@200</w:t>
            </w:r>
          </w:p>
        </w:tc>
      </w:tr>
      <w:tr w:rsidR="006721A5" w:rsidRPr="00AC4FBC" w14:paraId="0DD94848"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35D502A" w14:textId="77777777" w:rsidR="006721A5" w:rsidRPr="00AC4FBC" w:rsidRDefault="006721A5" w:rsidP="006721A5">
            <w:pPr>
              <w:pStyle w:val="TAH"/>
            </w:pPr>
            <w:r w:rsidRPr="00AC4FBC">
              <w:t>Test Setting for DC_26A_n41A Configuration</w:t>
            </w:r>
          </w:p>
        </w:tc>
      </w:tr>
      <w:tr w:rsidR="006721A5" w:rsidRPr="00AC4FBC" w14:paraId="017DE45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B6B0A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A39682"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D20100"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7D1591" w14:textId="2957417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B1613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7EAAF6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6EB8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95E12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C33F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937D6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3EA21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DC7B96" w14:textId="77777777" w:rsidR="006721A5" w:rsidRPr="00AC4FBC" w:rsidRDefault="006721A5" w:rsidP="006721A5">
            <w:pPr>
              <w:pStyle w:val="TAC"/>
            </w:pPr>
            <w:r w:rsidRPr="00AC4FBC">
              <w:t>1@272</w:t>
            </w:r>
          </w:p>
        </w:tc>
      </w:tr>
      <w:tr w:rsidR="006721A5" w:rsidRPr="00AC4FBC" w14:paraId="2BB7006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AC9B17"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C6ACE1"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5E30BC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47BB8A" w14:textId="6BF37A93"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F28CB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80C9AA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4BFA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89F14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997F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8C06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109A35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9CCAA89" w14:textId="77777777" w:rsidR="006721A5" w:rsidRPr="00AC4FBC" w:rsidRDefault="006721A5" w:rsidP="006721A5">
            <w:pPr>
              <w:pStyle w:val="TAC"/>
            </w:pPr>
            <w:r w:rsidRPr="00AC4FBC">
              <w:t>1@12</w:t>
            </w:r>
          </w:p>
        </w:tc>
      </w:tr>
      <w:tr w:rsidR="006721A5" w:rsidRPr="00AC4FBC" w14:paraId="33F9518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696E621"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0745C0"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00B8E5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660BDA1" w14:textId="3BDE4242"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57A66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9779E3"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2BC35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F1E48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9F07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B70E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564B8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9CEB3D" w14:textId="77777777" w:rsidR="006721A5" w:rsidRPr="00AC4FBC" w:rsidRDefault="006721A5" w:rsidP="006721A5">
            <w:pPr>
              <w:pStyle w:val="TAC"/>
            </w:pPr>
            <w:r w:rsidRPr="00AC4FBC">
              <w:t>1@41</w:t>
            </w:r>
          </w:p>
        </w:tc>
      </w:tr>
      <w:tr w:rsidR="006721A5" w:rsidRPr="00AC4FBC" w14:paraId="4F662DE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B9CE75"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32489A"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9181D9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33843F" w14:textId="78F0FB6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65115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56459E"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9752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D0EA5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B88E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813DE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8306AD0"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7E6144" w14:textId="77777777" w:rsidR="006721A5" w:rsidRPr="00AC4FBC" w:rsidRDefault="006721A5" w:rsidP="006721A5">
            <w:pPr>
              <w:pStyle w:val="TAC"/>
            </w:pPr>
            <w:r w:rsidRPr="00AC4FBC">
              <w:t>1@0</w:t>
            </w:r>
          </w:p>
        </w:tc>
      </w:tr>
      <w:tr w:rsidR="006721A5" w:rsidRPr="00AC4FBC" w14:paraId="1E1ED49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FC5D6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97E167"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EAF13F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9DEC21" w14:textId="66AC7FF4"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8A26E"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4FC13ED"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954D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18E8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84C72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D9DAC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AB8898"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A409F5" w14:textId="77777777" w:rsidR="006721A5" w:rsidRPr="00AC4FBC" w:rsidRDefault="006721A5" w:rsidP="006721A5">
            <w:pPr>
              <w:pStyle w:val="TAC"/>
            </w:pPr>
            <w:r w:rsidRPr="00AC4FBC">
              <w:t>1@232</w:t>
            </w:r>
          </w:p>
        </w:tc>
      </w:tr>
      <w:tr w:rsidR="006721A5" w:rsidRPr="00AC4FBC" w14:paraId="722E36F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39FAE8" w14:textId="02CE9F3F" w:rsidR="006721A5" w:rsidRPr="00AC4FBC" w:rsidRDefault="006721A5" w:rsidP="006721A5">
            <w:pPr>
              <w:pStyle w:val="TAC"/>
            </w:pPr>
            <w: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5B8E17" w14:textId="4BBFED6E"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D66F334" w14:textId="1D0481FD" w:rsidR="006721A5" w:rsidRPr="00AC4FBC" w:rsidRDefault="006721A5" w:rsidP="006721A5">
            <w:pPr>
              <w:pStyle w:val="TAC"/>
            </w:pPr>
            <w: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8CEC7C" w14:textId="50FB760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58F551" w14:textId="59EC4123"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DC7D49A" w14:textId="578BBDF2" w:rsidR="006721A5" w:rsidRPr="00AC4FBC" w:rsidRDefault="006721A5" w:rsidP="006721A5">
            <w:pPr>
              <w:pStyle w:val="TAC"/>
            </w:pPr>
            <w:r w:rsidRPr="00AC4FBC">
              <w:t>1</w:t>
            </w:r>
            <w:r>
              <w:t>5</w:t>
            </w:r>
            <w:r w:rsidRPr="00AC4FBC">
              <w:t>/</w:t>
            </w:r>
            <w:r>
              <w:t>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41BC9" w14:textId="2702CBC6"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1AA53E" w14:textId="3150431F"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421057" w14:textId="6F2BCE15"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79CB20" w14:textId="7E8DE2F4"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72454B" w14:textId="24489710" w:rsidR="006721A5" w:rsidRPr="00AC4FBC" w:rsidRDefault="006721A5" w:rsidP="006721A5">
            <w:pPr>
              <w:pStyle w:val="TAC"/>
            </w:pPr>
            <w:r w:rsidRPr="00AC4FBC">
              <w:t>1@</w:t>
            </w:r>
            <w: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7D930B4" w14:textId="0FD8145C" w:rsidR="006721A5" w:rsidRPr="00AC4FBC" w:rsidRDefault="006721A5" w:rsidP="006721A5">
            <w:pPr>
              <w:pStyle w:val="TAC"/>
            </w:pPr>
            <w:r w:rsidRPr="00AC4FBC">
              <w:t>1@</w:t>
            </w:r>
            <w:r>
              <w:t>25</w:t>
            </w:r>
          </w:p>
        </w:tc>
      </w:tr>
      <w:tr w:rsidR="006721A5" w:rsidRPr="00AC4FBC" w14:paraId="3165E35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FCDB357" w14:textId="77777777" w:rsidR="006721A5" w:rsidRPr="00AC4FBC" w:rsidRDefault="006721A5" w:rsidP="006721A5">
            <w:pPr>
              <w:pStyle w:val="TAH"/>
            </w:pPr>
            <w:r w:rsidRPr="00AC4FBC">
              <w:t>Test Setting for DC_26A_n77A Configuration</w:t>
            </w:r>
          </w:p>
        </w:tc>
      </w:tr>
      <w:tr w:rsidR="006721A5" w:rsidRPr="00AC4FBC" w14:paraId="00016AC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CED560"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5DC7EC6"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6F81C90"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6CA7B7" w14:textId="7068B8FB"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6AE46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CA3EB4"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D46B0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1C1F5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A9D2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CA20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E001EB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5A6185C" w14:textId="77777777" w:rsidR="006721A5" w:rsidRPr="00AC4FBC" w:rsidRDefault="006721A5" w:rsidP="006721A5">
            <w:pPr>
              <w:pStyle w:val="TAC"/>
            </w:pPr>
            <w:r w:rsidRPr="00AC4FBC">
              <w:t>1@272</w:t>
            </w:r>
          </w:p>
        </w:tc>
      </w:tr>
      <w:tr w:rsidR="006721A5" w:rsidRPr="00AC4FBC" w14:paraId="5EBDC82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169F064" w14:textId="77777777" w:rsidR="006721A5" w:rsidRPr="00AC4FBC" w:rsidRDefault="006721A5" w:rsidP="006721A5">
            <w:pPr>
              <w:pStyle w:val="TAC"/>
            </w:pPr>
            <w:r w:rsidRPr="00AC4FBC">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80A96"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FB178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C25342" w14:textId="4CEDE06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00F42D" w14:textId="4EC2E600"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CA43D1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C84D8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54354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8BAAF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2ADA4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06105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2ACEAF0" w14:textId="77777777" w:rsidR="006721A5" w:rsidRPr="00AC4FBC" w:rsidRDefault="006721A5" w:rsidP="006721A5">
            <w:pPr>
              <w:pStyle w:val="TAC"/>
            </w:pPr>
            <w:r w:rsidRPr="00AC4FBC">
              <w:t>1@0</w:t>
            </w:r>
          </w:p>
        </w:tc>
      </w:tr>
      <w:tr w:rsidR="006721A5" w:rsidRPr="00AC4FBC" w14:paraId="535C2F9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1B4B7F8"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026E38"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14B6556"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7B6BFC" w14:textId="5DC739F4"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EA70EC"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FAE76D"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8D045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C128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EF91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F5D3F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0D1C649"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AB0954B" w14:textId="77777777" w:rsidR="006721A5" w:rsidRPr="00AC4FBC" w:rsidRDefault="006721A5" w:rsidP="006721A5">
            <w:pPr>
              <w:pStyle w:val="TAC"/>
            </w:pPr>
            <w:r w:rsidRPr="00AC4FBC">
              <w:t>1@34</w:t>
            </w:r>
          </w:p>
        </w:tc>
      </w:tr>
      <w:tr w:rsidR="006721A5" w:rsidRPr="00AC4FBC" w14:paraId="77B9FF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9BA44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FA1680"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03E1D1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EFE209" w14:textId="41B9A9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BF60D2" w14:textId="25FE757A"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F1FAFC"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4CD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2EED4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0B35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FC170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0B160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598E6F" w14:textId="77777777" w:rsidR="006721A5" w:rsidRPr="00AC4FBC" w:rsidRDefault="006721A5" w:rsidP="006721A5">
            <w:pPr>
              <w:pStyle w:val="TAC"/>
            </w:pPr>
            <w:r w:rsidRPr="00AC4FBC">
              <w:t>1@0</w:t>
            </w:r>
          </w:p>
        </w:tc>
      </w:tr>
      <w:tr w:rsidR="006721A5" w:rsidRPr="00AC4FBC" w14:paraId="47BF29D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597669E"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487AB7"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398849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D24557A" w14:textId="32EA6AC5"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5EFE604" w14:textId="2DED9D3E"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F57DFE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4659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2A748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51FA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B535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99AB2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E4853AE" w14:textId="77777777" w:rsidR="006721A5" w:rsidRPr="00AC4FBC" w:rsidRDefault="006721A5" w:rsidP="006721A5">
            <w:pPr>
              <w:pStyle w:val="TAC"/>
            </w:pPr>
            <w:r w:rsidRPr="00AC4FBC">
              <w:t>1@0</w:t>
            </w:r>
          </w:p>
        </w:tc>
      </w:tr>
      <w:tr w:rsidR="006721A5" w:rsidRPr="00AC4FBC" w14:paraId="594EC79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B582C4"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664243"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08F2D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59B8B0" w14:textId="5CFA20C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0F1ED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D1DFA77"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1E661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F8FC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7B455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107F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3B268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A430CCC" w14:textId="77777777" w:rsidR="006721A5" w:rsidRPr="00AC4FBC" w:rsidRDefault="006721A5" w:rsidP="006721A5">
            <w:pPr>
              <w:pStyle w:val="TAC"/>
            </w:pPr>
            <w:r w:rsidRPr="00AC4FBC">
              <w:t>1@201</w:t>
            </w:r>
          </w:p>
        </w:tc>
      </w:tr>
      <w:tr w:rsidR="006721A5" w:rsidRPr="00AC4FBC" w14:paraId="1DA110B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E4B2799"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3AE036"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B86A5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D41C3D" w14:textId="31CEBF57"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4C3671"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4D13E35"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C30B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60F4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43FF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6397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CD7BBE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4FC0B7" w14:textId="77777777" w:rsidR="006721A5" w:rsidRPr="00AC4FBC" w:rsidRDefault="006721A5" w:rsidP="006721A5">
            <w:pPr>
              <w:pStyle w:val="TAC"/>
            </w:pPr>
            <w:r w:rsidRPr="00AC4FBC">
              <w:t>1@272</w:t>
            </w:r>
          </w:p>
        </w:tc>
      </w:tr>
      <w:tr w:rsidR="006721A5" w:rsidRPr="00AC4FBC" w14:paraId="4289E05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0BD77C"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568C0F"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F47F76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EA65EF" w14:textId="48E0ACB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555AE9" w14:textId="0FB617C9" w:rsidR="006721A5" w:rsidRPr="00AC4FBC" w:rsidRDefault="006721A5" w:rsidP="006721A5">
            <w:pPr>
              <w:pStyle w:val="TAC"/>
            </w:pPr>
            <w:r w:rsidRPr="00AC4FBC">
              <w:t>NOTE 2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A8D9BB9"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9BE47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97B3E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DD20C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400C5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259A4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59D671F" w14:textId="77777777" w:rsidR="006721A5" w:rsidRPr="00AC4FBC" w:rsidRDefault="006721A5" w:rsidP="006721A5">
            <w:pPr>
              <w:pStyle w:val="TAC"/>
            </w:pPr>
            <w:r w:rsidRPr="00AC4FBC">
              <w:t>1@0</w:t>
            </w:r>
          </w:p>
        </w:tc>
      </w:tr>
      <w:tr w:rsidR="006721A5" w:rsidRPr="00AC4FBC" w14:paraId="1196C78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E7109EE" w14:textId="77777777" w:rsidR="006721A5" w:rsidRPr="00AC4FBC" w:rsidRDefault="006721A5" w:rsidP="006721A5">
            <w:pPr>
              <w:pStyle w:val="TAH"/>
            </w:pPr>
            <w:r w:rsidRPr="00AC4FBC">
              <w:t>Test Setting for DC_26A_n78A Configuration</w:t>
            </w:r>
          </w:p>
        </w:tc>
      </w:tr>
      <w:tr w:rsidR="006721A5" w:rsidRPr="00AC4FBC" w14:paraId="538E17E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7063BF"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AF85F4"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B2CD3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7870B5" w14:textId="57D1198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88978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E2A3D0F"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753DA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CAAA9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FE95C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3EA7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6070A3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207751" w14:textId="77777777" w:rsidR="006721A5" w:rsidRPr="00AC4FBC" w:rsidRDefault="006721A5" w:rsidP="006721A5">
            <w:pPr>
              <w:pStyle w:val="TAC"/>
            </w:pPr>
            <w:r w:rsidRPr="00AC4FBC">
              <w:t>1@272</w:t>
            </w:r>
          </w:p>
        </w:tc>
      </w:tr>
      <w:tr w:rsidR="006721A5" w:rsidRPr="00AC4FBC" w14:paraId="4BFB109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37923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F23D80"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2E1D5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B282ACE" w14:textId="5CDADF92"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FF145F"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ABD8450"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89B80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5722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A2AF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E76C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0EB91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DF34D7" w14:textId="77777777" w:rsidR="006721A5" w:rsidRPr="00AC4FBC" w:rsidRDefault="006721A5" w:rsidP="006721A5">
            <w:pPr>
              <w:pStyle w:val="TAC"/>
            </w:pPr>
            <w:r w:rsidRPr="00AC4FBC">
              <w:t>1@0</w:t>
            </w:r>
          </w:p>
        </w:tc>
      </w:tr>
      <w:tr w:rsidR="006721A5" w:rsidRPr="00AC4FBC" w14:paraId="67F570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9B9688B"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EC92F5"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6CEA19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19D680" w14:textId="3AA41FA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3A46D2A1"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0B341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D9584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B748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53353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2E544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6640FF2" w14:textId="77777777" w:rsidR="006721A5" w:rsidRPr="00AC4FBC" w:rsidRDefault="006721A5" w:rsidP="006721A5">
            <w:pPr>
              <w:pStyle w:val="TAC"/>
            </w:pPr>
            <w:r w:rsidRPr="00AC4FBC">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C47CD3" w14:textId="77777777" w:rsidR="006721A5" w:rsidRPr="00AC4FBC" w:rsidRDefault="006721A5" w:rsidP="006721A5">
            <w:pPr>
              <w:pStyle w:val="TAC"/>
            </w:pPr>
            <w:r w:rsidRPr="00AC4FBC">
              <w:t>1@34</w:t>
            </w:r>
          </w:p>
        </w:tc>
      </w:tr>
      <w:tr w:rsidR="006721A5" w:rsidRPr="00AC4FBC" w14:paraId="074A158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DDAA7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E2816F"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8C5B1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902E91" w14:textId="1608544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0575202"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0F1EEB1"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5EDF9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4247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E7615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8F03E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B967E7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77DFC70" w14:textId="77777777" w:rsidR="006721A5" w:rsidRPr="00AC4FBC" w:rsidRDefault="006721A5" w:rsidP="006721A5">
            <w:pPr>
              <w:pStyle w:val="TAC"/>
            </w:pPr>
            <w:r w:rsidRPr="00AC4FBC">
              <w:t>1@78</w:t>
            </w:r>
          </w:p>
        </w:tc>
      </w:tr>
      <w:tr w:rsidR="006721A5" w:rsidRPr="00AC4FBC" w14:paraId="0E63EF0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027ADE9"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479863"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EADF88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239EAC" w14:textId="0663480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88AE13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2EF8FD8"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E222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213B2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689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24A1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5B172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95156E" w14:textId="77777777" w:rsidR="006721A5" w:rsidRPr="00AC4FBC" w:rsidRDefault="006721A5" w:rsidP="006721A5">
            <w:pPr>
              <w:pStyle w:val="TAC"/>
            </w:pPr>
            <w:r w:rsidRPr="00AC4FBC">
              <w:t>1@201</w:t>
            </w:r>
          </w:p>
        </w:tc>
      </w:tr>
      <w:tr w:rsidR="006721A5" w:rsidRPr="00AC4FBC" w14:paraId="3C09B8B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D4F599"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EA834" w14:textId="77777777" w:rsidR="006721A5" w:rsidRPr="00AC4FBC" w:rsidRDefault="006721A5" w:rsidP="006721A5">
            <w:pPr>
              <w:pStyle w:val="TAC"/>
            </w:pPr>
            <w:r w:rsidRPr="00AC4FBC">
              <w:t>2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6E7A08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05C8AF" w14:textId="7ECE2DBF"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F0CE84" w14:textId="77777777" w:rsidR="006721A5" w:rsidRPr="00AC4FBC" w:rsidRDefault="006721A5" w:rsidP="006721A5">
            <w:pPr>
              <w:pStyle w:val="TAC"/>
            </w:pPr>
            <w:r w:rsidRPr="00AC4FBC">
              <w:t>Note 1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2FA233"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E6F4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B0784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01E73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10437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F9B45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A88C567" w14:textId="77777777" w:rsidR="006721A5" w:rsidRPr="00AC4FBC" w:rsidRDefault="006721A5" w:rsidP="006721A5">
            <w:pPr>
              <w:pStyle w:val="TAC"/>
            </w:pPr>
            <w:r w:rsidRPr="00AC4FBC">
              <w:t>1@0</w:t>
            </w:r>
          </w:p>
        </w:tc>
      </w:tr>
      <w:tr w:rsidR="006721A5" w:rsidRPr="00AC4FBC" w14:paraId="65B855A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BFF2196" w14:textId="77777777" w:rsidR="006721A5" w:rsidRPr="00AC4FBC" w:rsidRDefault="006721A5" w:rsidP="006721A5">
            <w:pPr>
              <w:pStyle w:val="TAH"/>
            </w:pPr>
            <w:r w:rsidRPr="00AC4FBC">
              <w:t>Test Setting for DC_26A_n79A Configuration</w:t>
            </w:r>
          </w:p>
        </w:tc>
      </w:tr>
      <w:tr w:rsidR="006721A5" w:rsidRPr="00AC4FBC" w14:paraId="1AF72746"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BBBB40C" w14:textId="77777777" w:rsidR="006721A5" w:rsidRPr="00AC4FBC" w:rsidRDefault="006721A5" w:rsidP="006721A5">
            <w:pPr>
              <w:pStyle w:val="TAH"/>
              <w:rPr>
                <w:b w:val="0"/>
                <w:bCs/>
              </w:rPr>
            </w:pPr>
            <w:r w:rsidRPr="00AC4FBC">
              <w:rPr>
                <w:b w:val="0"/>
                <w:bCs/>
              </w:rPr>
              <w:t>N/A (Note 14)</w:t>
            </w:r>
          </w:p>
        </w:tc>
      </w:tr>
      <w:tr w:rsidR="006721A5" w:rsidRPr="00AC4FBC" w14:paraId="221B935E"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16AA6619" w14:textId="77777777" w:rsidR="006721A5" w:rsidRPr="00AC4FBC" w:rsidRDefault="006721A5" w:rsidP="006721A5">
            <w:pPr>
              <w:pStyle w:val="TAH"/>
            </w:pPr>
            <w:r w:rsidRPr="00AC4FBC">
              <w:t>Test Setting for DC_28A_n3A Configuration</w:t>
            </w:r>
          </w:p>
        </w:tc>
      </w:tr>
      <w:tr w:rsidR="006721A5" w:rsidRPr="00AC4FBC" w14:paraId="0BD558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F13F2A"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10E2B5"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2D6194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94F610" w14:textId="24C95B2F"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B096E8"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9A2CF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C65D5"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B959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C77DD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3071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AA46F8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5743EC" w14:textId="77777777" w:rsidR="006721A5" w:rsidRPr="00AC4FBC" w:rsidRDefault="006721A5" w:rsidP="006721A5">
            <w:pPr>
              <w:pStyle w:val="TAC"/>
            </w:pPr>
            <w:r w:rsidRPr="00AC4FBC">
              <w:t>1@0</w:t>
            </w:r>
          </w:p>
        </w:tc>
      </w:tr>
      <w:tr w:rsidR="006721A5" w:rsidRPr="00AC4FBC" w14:paraId="08853C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BE6BCE"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E3A7D30"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4E1773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8A8245C" w14:textId="420E65FB"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879A4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E3758F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5E08B3"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80A19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4845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5A69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EA4D669" w14:textId="57BB3FB4"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4C22EAB" w14:textId="4587B362" w:rsidR="006721A5" w:rsidRPr="00AC4FBC" w:rsidRDefault="006721A5" w:rsidP="006721A5">
            <w:pPr>
              <w:pStyle w:val="TAC"/>
            </w:pPr>
            <w:r w:rsidRPr="00AC4FBC">
              <w:t>1@159</w:t>
            </w:r>
          </w:p>
        </w:tc>
      </w:tr>
      <w:tr w:rsidR="006721A5" w:rsidRPr="00AC4FBC" w14:paraId="109233A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738C2E" w14:textId="77777777" w:rsidR="006721A5" w:rsidRPr="00AC4FBC" w:rsidRDefault="006721A5" w:rsidP="006721A5">
            <w:pPr>
              <w:pStyle w:val="TAC"/>
            </w:pPr>
            <w:r w:rsidRPr="00AC4FBC">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DD5BA8B"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624DD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5505DA3" w14:textId="77CDB398" w:rsidR="006721A5" w:rsidRPr="00AC4FBC" w:rsidRDefault="006721A5" w:rsidP="006721A5">
            <w:pPr>
              <w:pStyle w:val="TAC"/>
            </w:pPr>
            <w:r w:rsidRPr="00AC4FBC">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72502B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1E611C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4DD55" w14:textId="77777777" w:rsidR="006721A5" w:rsidRPr="00AC4FBC" w:rsidRDefault="006721A5" w:rsidP="006721A5">
            <w:pPr>
              <w:pStyle w:val="TAC"/>
            </w:pPr>
            <w:r w:rsidRPr="00AC4FBC">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EBB7D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F92C5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5FE8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1AE53" w14:textId="01F98C06"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A96B9D" w14:textId="77777777" w:rsidR="006721A5" w:rsidRPr="00AC4FBC" w:rsidRDefault="006721A5" w:rsidP="006721A5">
            <w:pPr>
              <w:pStyle w:val="TAC"/>
            </w:pPr>
            <w:r w:rsidRPr="00AC4FBC">
              <w:t>1@0</w:t>
            </w:r>
          </w:p>
        </w:tc>
      </w:tr>
      <w:tr w:rsidR="006721A5" w:rsidRPr="00AC4FBC" w14:paraId="5B8731BC"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931188A" w14:textId="77777777" w:rsidR="006721A5" w:rsidRPr="00AC4FBC" w:rsidRDefault="006721A5" w:rsidP="006721A5">
            <w:pPr>
              <w:pStyle w:val="TAH"/>
            </w:pPr>
            <w:r w:rsidRPr="00AC4FBC">
              <w:t>Test Setting for DC_28A_n5A Configuration</w:t>
            </w:r>
          </w:p>
        </w:tc>
      </w:tr>
      <w:tr w:rsidR="006721A5" w:rsidRPr="00AC4FBC" w14:paraId="76F5FC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8BDDB3"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C50527"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D637D03"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BFBFBF"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2BCC31"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2454A6B"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44C3D0"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8CD58"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8A6716"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180B8"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D408DB" w14:textId="77777777" w:rsidR="006721A5" w:rsidRPr="00AC4FBC" w:rsidRDefault="00000000" w:rsidP="006721A5">
            <w:pPr>
              <w:pStyle w:val="TAC"/>
            </w:pPr>
            <w:hyperlink r:id="rId77" w:history="1">
              <w:r w:rsidR="006721A5" w:rsidRPr="00AC4FBC">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D6496B1" w14:textId="77777777" w:rsidR="006721A5" w:rsidRPr="00AC4FBC" w:rsidRDefault="006721A5" w:rsidP="006721A5">
            <w:pPr>
              <w:pStyle w:val="TAC"/>
            </w:pPr>
            <w:r w:rsidRPr="00AC4FBC">
              <w:rPr>
                <w:rFonts w:cs="Arial"/>
                <w:color w:val="000000"/>
                <w:szCs w:val="18"/>
              </w:rPr>
              <w:t>1@105</w:t>
            </w:r>
          </w:p>
        </w:tc>
      </w:tr>
      <w:tr w:rsidR="006721A5" w:rsidRPr="00AC4FBC" w14:paraId="52C4679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D2C926" w14:textId="77777777" w:rsidR="006721A5" w:rsidRPr="00AC4FBC" w:rsidRDefault="006721A5" w:rsidP="006721A5">
            <w:pPr>
              <w:pStyle w:val="TAC"/>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7B9598"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A269314"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E53C36"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43A436"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2FF4EC3"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D4996"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7CC28E"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0A1DF"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EAB25"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48A10D"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575E2B" w14:textId="77777777" w:rsidR="006721A5" w:rsidRPr="00AC4FBC" w:rsidRDefault="006721A5" w:rsidP="006721A5">
            <w:pPr>
              <w:pStyle w:val="TAC"/>
            </w:pPr>
            <w:r w:rsidRPr="00AC4FBC">
              <w:rPr>
                <w:rFonts w:cs="Arial"/>
                <w:color w:val="000000"/>
                <w:szCs w:val="18"/>
              </w:rPr>
              <w:t>1@0</w:t>
            </w:r>
          </w:p>
        </w:tc>
      </w:tr>
      <w:tr w:rsidR="006721A5" w:rsidRPr="00AC4FBC" w14:paraId="6FD0ED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C61E9C"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9126F4"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5904824"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2C5D53" w14:textId="77777777" w:rsidR="006721A5" w:rsidRPr="00AC4FBC" w:rsidRDefault="006721A5" w:rsidP="006721A5">
            <w:pPr>
              <w:pStyle w:val="TAC"/>
            </w:pPr>
            <w:r w:rsidRPr="00AC4FBC">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05279A"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CCE861"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FBBC3D" w14:textId="77777777" w:rsidR="006721A5" w:rsidRPr="00AC4FBC" w:rsidRDefault="006721A5" w:rsidP="006721A5">
            <w:pPr>
              <w:pStyle w:val="TAC"/>
            </w:pPr>
            <w:r w:rsidRPr="00AC4FBC">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71402E"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8249C"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617732"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26A330"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4F432E" w14:textId="77777777" w:rsidR="006721A5" w:rsidRPr="00AC4FBC" w:rsidRDefault="00000000" w:rsidP="006721A5">
            <w:pPr>
              <w:pStyle w:val="TAC"/>
            </w:pPr>
            <w:hyperlink r:id="rId78" w:history="1">
              <w:r w:rsidR="006721A5" w:rsidRPr="00AC4FBC">
                <w:rPr>
                  <w:rStyle w:val="Hyperlink"/>
                  <w:rFonts w:cs="Arial"/>
                  <w:color w:val="000000"/>
                  <w:szCs w:val="18"/>
                </w:rPr>
                <w:t>1@0</w:t>
              </w:r>
            </w:hyperlink>
          </w:p>
        </w:tc>
      </w:tr>
      <w:tr w:rsidR="006721A5" w:rsidRPr="00AC4FBC" w14:paraId="7C9C24C5"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DF50A62" w14:textId="422FD76F" w:rsidR="006721A5" w:rsidRPr="00AC4FBC" w:rsidRDefault="006721A5" w:rsidP="006721A5">
            <w:pPr>
              <w:pStyle w:val="TAH"/>
            </w:pPr>
            <w:r w:rsidRPr="00AC4FBC">
              <w:t>Test Setting for DC_28A_n7A Configuration</w:t>
            </w:r>
          </w:p>
        </w:tc>
      </w:tr>
      <w:tr w:rsidR="006721A5" w:rsidRPr="00AC4FBC" w14:paraId="13C2731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3B8B3C"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594567"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C85AA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9C701" w14:textId="77777777" w:rsidR="006721A5" w:rsidRPr="00AC4FBC" w:rsidRDefault="006721A5" w:rsidP="006721A5">
            <w:pPr>
              <w:pStyle w:val="TAC"/>
            </w:pPr>
            <w:r w:rsidRPr="00AC4FBC">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64362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7E1FE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AC180"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FE2A8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1A35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D4A3A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968C4A"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90D830" w14:textId="77777777" w:rsidR="006721A5" w:rsidRPr="00AC4FBC" w:rsidRDefault="006721A5" w:rsidP="006721A5">
            <w:pPr>
              <w:pStyle w:val="TAC"/>
            </w:pPr>
            <w:r w:rsidRPr="00AC4FBC">
              <w:t>1@105</w:t>
            </w:r>
          </w:p>
        </w:tc>
      </w:tr>
      <w:tr w:rsidR="006721A5" w:rsidRPr="00AC4FBC" w14:paraId="41BD438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8647A85" w14:textId="77777777" w:rsidR="006721A5" w:rsidRPr="00AC4FBC" w:rsidRDefault="006721A5" w:rsidP="006721A5">
            <w:pPr>
              <w:pStyle w:val="TAH"/>
            </w:pPr>
            <w:r w:rsidRPr="00AC4FBC">
              <w:t>Test Setting for DC_28A_n77A Configuration</w:t>
            </w:r>
          </w:p>
        </w:tc>
      </w:tr>
      <w:tr w:rsidR="006721A5" w:rsidRPr="00AC4FBC" w14:paraId="50BDF57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D3FAE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4CD1CD"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519583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59753E" w14:textId="6CB7C42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AF3A7C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077AE5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67486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124E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01A66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AB51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E2C34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6A0E94" w14:textId="77777777" w:rsidR="006721A5" w:rsidRPr="00AC4FBC" w:rsidRDefault="006721A5" w:rsidP="006721A5">
            <w:pPr>
              <w:pStyle w:val="TAC"/>
            </w:pPr>
            <w:r w:rsidRPr="00AC4FBC">
              <w:t>1@0</w:t>
            </w:r>
          </w:p>
        </w:tc>
      </w:tr>
      <w:tr w:rsidR="006721A5" w:rsidRPr="00AC4FBC" w14:paraId="4329E5F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7DDA4D"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12C852D"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3FDFAF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90E976" w14:textId="3E90E0A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591BA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886899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59615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F8074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3BB28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3D351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D2BA9B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19FDCA" w14:textId="77777777" w:rsidR="006721A5" w:rsidRPr="00AC4FBC" w:rsidRDefault="006721A5" w:rsidP="006721A5">
            <w:pPr>
              <w:pStyle w:val="TAC"/>
            </w:pPr>
            <w:r w:rsidRPr="00AC4FBC">
              <w:t>1@158</w:t>
            </w:r>
          </w:p>
        </w:tc>
      </w:tr>
      <w:tr w:rsidR="006721A5" w:rsidRPr="00AC4FBC" w14:paraId="4DC8825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689F7B"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BB0E97"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C2BC00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737CAE" w14:textId="1231ABDA"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A82DD6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974891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BD0F6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05A60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F6E2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F1A1B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3D5B14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7FE31C7" w14:textId="77777777" w:rsidR="006721A5" w:rsidRPr="00AC4FBC" w:rsidRDefault="006721A5" w:rsidP="006721A5">
            <w:pPr>
              <w:pStyle w:val="TAC"/>
            </w:pPr>
            <w:r w:rsidRPr="00AC4FBC">
              <w:t>1@130</w:t>
            </w:r>
          </w:p>
        </w:tc>
      </w:tr>
      <w:tr w:rsidR="006721A5" w:rsidRPr="00AC4FBC" w14:paraId="7FC997A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03D6F1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DCA31E"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E6AB233"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435BEA" w14:textId="7C6AEC0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2A16EB" w14:textId="13BA256F" w:rsidR="006721A5" w:rsidRPr="00AC4FBC" w:rsidRDefault="006721A5" w:rsidP="006721A5">
            <w:pPr>
              <w:pStyle w:val="TAC"/>
            </w:pPr>
            <w:r w:rsidRPr="00AC4FBC">
              <w:t>Note 2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BE195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DE6AD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B5338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6030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2F06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11FDA3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042342" w14:textId="77777777" w:rsidR="006721A5" w:rsidRPr="00AC4FBC" w:rsidRDefault="006721A5" w:rsidP="006721A5">
            <w:pPr>
              <w:pStyle w:val="TAC"/>
            </w:pPr>
            <w:r w:rsidRPr="00AC4FBC">
              <w:t>1@0</w:t>
            </w:r>
          </w:p>
        </w:tc>
      </w:tr>
      <w:tr w:rsidR="006721A5" w:rsidRPr="00AC4FBC" w14:paraId="5C6FEF5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CBEB75"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14E934"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4359E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4DD40C0" w14:textId="00211981"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09B7F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AE2D9F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CFC54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CFD64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C8FC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4964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067C4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DAC978" w14:textId="77777777" w:rsidR="006721A5" w:rsidRPr="00AC4FBC" w:rsidRDefault="006721A5" w:rsidP="006721A5">
            <w:pPr>
              <w:pStyle w:val="TAC"/>
            </w:pPr>
            <w:r w:rsidRPr="00AC4FBC">
              <w:t>1@0</w:t>
            </w:r>
          </w:p>
        </w:tc>
      </w:tr>
      <w:tr w:rsidR="006721A5" w:rsidRPr="00AC4FBC" w14:paraId="7BEA7CB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3DA1EA"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796885"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ABA05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330445" w14:textId="1594B33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379CAA"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781F82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ACF0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63DD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EBD8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9401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BDC11E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A7FEE5" w14:textId="77777777" w:rsidR="006721A5" w:rsidRPr="00AC4FBC" w:rsidRDefault="006721A5" w:rsidP="006721A5">
            <w:pPr>
              <w:pStyle w:val="TAC"/>
            </w:pPr>
            <w:r w:rsidRPr="00AC4FBC">
              <w:t>1@272</w:t>
            </w:r>
          </w:p>
        </w:tc>
      </w:tr>
      <w:tr w:rsidR="006721A5" w:rsidRPr="00AC4FBC" w14:paraId="5C26A23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DBF7D67"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3ABB3F"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62E503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C7BF71" w14:textId="4EB5AC2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084943" w14:textId="7F3471B6" w:rsidR="006721A5" w:rsidRPr="00AC4FBC" w:rsidRDefault="006721A5" w:rsidP="006721A5">
            <w:pPr>
              <w:pStyle w:val="TAC"/>
            </w:pPr>
            <w:r w:rsidRPr="00AC4FBC">
              <w:t>Note 23</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BEF68C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947C0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7069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5885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FCE44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CF1E4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C8C47C" w14:textId="77777777" w:rsidR="006721A5" w:rsidRPr="00AC4FBC" w:rsidRDefault="006721A5" w:rsidP="006721A5">
            <w:pPr>
              <w:pStyle w:val="TAC"/>
            </w:pPr>
            <w:r w:rsidRPr="00AC4FBC">
              <w:t>1@0</w:t>
            </w:r>
          </w:p>
        </w:tc>
      </w:tr>
      <w:tr w:rsidR="006721A5" w:rsidRPr="00AC4FBC" w14:paraId="3998D69F" w14:textId="77777777" w:rsidTr="00041718">
        <w:trPr>
          <w:trHeight w:val="285"/>
        </w:trPr>
        <w:tc>
          <w:tcPr>
            <w:tcW w:w="10125" w:type="dxa"/>
            <w:gridSpan w:val="16"/>
            <w:tcBorders>
              <w:top w:val="single" w:sz="4" w:space="0" w:color="auto"/>
              <w:left w:val="single" w:sz="4" w:space="0" w:color="auto"/>
              <w:bottom w:val="single" w:sz="4" w:space="0" w:color="auto"/>
              <w:right w:val="single" w:sz="4" w:space="0" w:color="auto"/>
            </w:tcBorders>
            <w:vAlign w:val="center"/>
            <w:hideMark/>
          </w:tcPr>
          <w:p w14:paraId="30A80A1D" w14:textId="77777777" w:rsidR="006721A5" w:rsidRPr="00AC4FBC" w:rsidRDefault="006721A5" w:rsidP="006721A5">
            <w:pPr>
              <w:pStyle w:val="TAH"/>
            </w:pPr>
            <w:r w:rsidRPr="00AC4FBC">
              <w:t>Test Setting for DC_28A_n78A Configuration</w:t>
            </w:r>
          </w:p>
        </w:tc>
      </w:tr>
      <w:tr w:rsidR="006721A5" w:rsidRPr="00AC4FBC" w14:paraId="6DD16BD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376E74AB"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vAlign w:val="center"/>
            <w:hideMark/>
          </w:tcPr>
          <w:p w14:paraId="237E94F9"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4A25C78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658E25"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210AE91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3A9C4A41"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8D97CF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6A9C42B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7B8FDD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5EEDF46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69C5ACBE"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5F80DDFF" w14:textId="77777777" w:rsidR="006721A5" w:rsidRPr="00AC4FBC" w:rsidRDefault="006721A5" w:rsidP="006721A5">
            <w:pPr>
              <w:pStyle w:val="TAC"/>
            </w:pPr>
            <w:r w:rsidRPr="00AC4FBC">
              <w:t>1@0</w:t>
            </w:r>
          </w:p>
        </w:tc>
      </w:tr>
      <w:tr w:rsidR="006721A5" w:rsidRPr="00AC4FBC" w14:paraId="74B7D6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1622AF4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vAlign w:val="center"/>
            <w:hideMark/>
          </w:tcPr>
          <w:p w14:paraId="4BAC36F3"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28C4EC88"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B2F899"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5DF7BB3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vAlign w:val="center"/>
            <w:hideMark/>
          </w:tcPr>
          <w:p w14:paraId="03D6A260"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C1FEB7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4F99A6C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49FD2A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1260E02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9850F31" w14:textId="77777777" w:rsidR="006721A5" w:rsidRPr="00AC4FBC" w:rsidRDefault="006721A5" w:rsidP="006721A5">
            <w:pPr>
              <w:pStyle w:val="TAC"/>
            </w:pPr>
            <w:r w:rsidRPr="00AC4FBC">
              <w:t>1@49</w:t>
            </w:r>
          </w:p>
        </w:tc>
        <w:tc>
          <w:tcPr>
            <w:tcW w:w="961" w:type="dxa"/>
            <w:tcBorders>
              <w:top w:val="single" w:sz="4" w:space="0" w:color="auto"/>
              <w:left w:val="single" w:sz="4" w:space="0" w:color="auto"/>
              <w:bottom w:val="single" w:sz="4" w:space="0" w:color="auto"/>
              <w:right w:val="single" w:sz="4" w:space="0" w:color="auto"/>
            </w:tcBorders>
            <w:vAlign w:val="center"/>
            <w:hideMark/>
          </w:tcPr>
          <w:p w14:paraId="70A49367" w14:textId="77777777" w:rsidR="006721A5" w:rsidRPr="00AC4FBC" w:rsidRDefault="006721A5" w:rsidP="006721A5">
            <w:pPr>
              <w:pStyle w:val="TAC"/>
            </w:pPr>
            <w:r w:rsidRPr="00AC4FBC">
              <w:t>1@272</w:t>
            </w:r>
          </w:p>
        </w:tc>
      </w:tr>
      <w:tr w:rsidR="006721A5" w:rsidRPr="00AC4FBC" w14:paraId="53C7B2C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4BBFC2C9"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vAlign w:val="center"/>
            <w:hideMark/>
          </w:tcPr>
          <w:p w14:paraId="16A0843F"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26FE1598"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8F1E3D"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198808F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hideMark/>
          </w:tcPr>
          <w:p w14:paraId="12CBC5EB"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E747CF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45EB23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68C0339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088E1E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0E4E5865" w14:textId="77777777" w:rsidR="006721A5" w:rsidRPr="00AC4FBC" w:rsidRDefault="006721A5" w:rsidP="006721A5">
            <w:pPr>
              <w:pStyle w:val="TAC"/>
            </w:pPr>
            <w:r w:rsidRPr="00AC4FBC">
              <w:t>1@49</w:t>
            </w:r>
          </w:p>
        </w:tc>
        <w:tc>
          <w:tcPr>
            <w:tcW w:w="961" w:type="dxa"/>
            <w:tcBorders>
              <w:top w:val="single" w:sz="4" w:space="0" w:color="auto"/>
              <w:left w:val="single" w:sz="4" w:space="0" w:color="auto"/>
              <w:bottom w:val="single" w:sz="4" w:space="0" w:color="auto"/>
              <w:right w:val="single" w:sz="4" w:space="0" w:color="auto"/>
            </w:tcBorders>
            <w:vAlign w:val="center"/>
            <w:hideMark/>
          </w:tcPr>
          <w:p w14:paraId="6EA1E47E" w14:textId="77777777" w:rsidR="006721A5" w:rsidRPr="00AC4FBC" w:rsidRDefault="006721A5" w:rsidP="006721A5">
            <w:pPr>
              <w:pStyle w:val="TAC"/>
            </w:pPr>
            <w:r w:rsidRPr="00AC4FBC">
              <w:t>1@272</w:t>
            </w:r>
          </w:p>
        </w:tc>
      </w:tr>
      <w:tr w:rsidR="006721A5" w:rsidRPr="00AC4FBC" w14:paraId="209937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F216F0E" w14:textId="77777777" w:rsidR="006721A5" w:rsidRPr="00AC4FBC" w:rsidRDefault="006721A5" w:rsidP="006721A5">
            <w:pPr>
              <w:pStyle w:val="TAC"/>
            </w:pPr>
            <w:r w:rsidRPr="00AC4FBC">
              <w:lastRenderedPageBreak/>
              <w:t>4</w:t>
            </w:r>
          </w:p>
        </w:tc>
        <w:tc>
          <w:tcPr>
            <w:tcW w:w="693" w:type="dxa"/>
            <w:tcBorders>
              <w:top w:val="single" w:sz="4" w:space="0" w:color="auto"/>
              <w:left w:val="single" w:sz="4" w:space="0" w:color="auto"/>
              <w:bottom w:val="single" w:sz="4" w:space="0" w:color="auto"/>
              <w:right w:val="single" w:sz="4" w:space="0" w:color="auto"/>
            </w:tcBorders>
            <w:vAlign w:val="center"/>
            <w:hideMark/>
          </w:tcPr>
          <w:p w14:paraId="30AE36DE"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267BA0C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FD348EE"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17A1C87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vAlign w:val="center"/>
            <w:hideMark/>
          </w:tcPr>
          <w:p w14:paraId="3494A718"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5DB151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0C4F73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F4D978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7EBA207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457CF440" w14:textId="77777777" w:rsidR="006721A5" w:rsidRPr="00AC4FBC" w:rsidRDefault="006721A5" w:rsidP="006721A5">
            <w:pPr>
              <w:pStyle w:val="TAC"/>
            </w:pPr>
            <w:r w:rsidRPr="00AC4FBC">
              <w:t>1@49</w:t>
            </w:r>
          </w:p>
        </w:tc>
        <w:tc>
          <w:tcPr>
            <w:tcW w:w="961" w:type="dxa"/>
            <w:tcBorders>
              <w:top w:val="single" w:sz="4" w:space="0" w:color="auto"/>
              <w:left w:val="single" w:sz="4" w:space="0" w:color="auto"/>
              <w:bottom w:val="single" w:sz="4" w:space="0" w:color="auto"/>
              <w:right w:val="single" w:sz="4" w:space="0" w:color="auto"/>
            </w:tcBorders>
            <w:vAlign w:val="center"/>
            <w:hideMark/>
          </w:tcPr>
          <w:p w14:paraId="65B30A26" w14:textId="77777777" w:rsidR="006721A5" w:rsidRPr="00AC4FBC" w:rsidRDefault="006721A5" w:rsidP="006721A5">
            <w:pPr>
              <w:pStyle w:val="TAC"/>
            </w:pPr>
            <w:r w:rsidRPr="00AC4FBC">
              <w:t>1@190</w:t>
            </w:r>
          </w:p>
        </w:tc>
      </w:tr>
      <w:tr w:rsidR="006721A5" w:rsidRPr="00AC4FBC" w14:paraId="7D7F9C9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3102B2E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vAlign w:val="center"/>
            <w:hideMark/>
          </w:tcPr>
          <w:p w14:paraId="4F95DF72" w14:textId="77777777" w:rsidR="006721A5" w:rsidRPr="00AC4FBC" w:rsidRDefault="006721A5" w:rsidP="006721A5">
            <w:pPr>
              <w:pStyle w:val="TAC"/>
            </w:pPr>
            <w:r w:rsidRPr="00AC4FBC">
              <w:t>28</w:t>
            </w:r>
          </w:p>
        </w:tc>
        <w:tc>
          <w:tcPr>
            <w:tcW w:w="822" w:type="dxa"/>
            <w:tcBorders>
              <w:top w:val="single" w:sz="4" w:space="0" w:color="auto"/>
              <w:left w:val="single" w:sz="4" w:space="0" w:color="auto"/>
              <w:bottom w:val="single" w:sz="4" w:space="0" w:color="auto"/>
              <w:right w:val="single" w:sz="4" w:space="0" w:color="auto"/>
            </w:tcBorders>
            <w:vAlign w:val="center"/>
            <w:hideMark/>
          </w:tcPr>
          <w:p w14:paraId="43A9F39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9F336F4" w14:textId="777777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329030F1"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vAlign w:val="center"/>
            <w:hideMark/>
          </w:tcPr>
          <w:p w14:paraId="60B26285"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67A616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FF7AB8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B7B036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293D445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741FAA" w14:textId="77777777" w:rsidR="006721A5" w:rsidRPr="00AC4FBC" w:rsidRDefault="006721A5" w:rsidP="006721A5">
            <w:pPr>
              <w:pStyle w:val="TAC"/>
            </w:pPr>
            <w:r w:rsidRPr="00AC4FBC">
              <w:t>1@0</w:t>
            </w:r>
          </w:p>
        </w:tc>
        <w:tc>
          <w:tcPr>
            <w:tcW w:w="961" w:type="dxa"/>
            <w:tcBorders>
              <w:top w:val="single" w:sz="4" w:space="0" w:color="auto"/>
              <w:left w:val="single" w:sz="4" w:space="0" w:color="auto"/>
              <w:bottom w:val="single" w:sz="4" w:space="0" w:color="auto"/>
              <w:right w:val="single" w:sz="4" w:space="0" w:color="auto"/>
            </w:tcBorders>
            <w:vAlign w:val="center"/>
            <w:hideMark/>
          </w:tcPr>
          <w:p w14:paraId="37EF96F9" w14:textId="77777777" w:rsidR="006721A5" w:rsidRPr="00AC4FBC" w:rsidRDefault="006721A5" w:rsidP="006721A5">
            <w:pPr>
              <w:pStyle w:val="TAC"/>
            </w:pPr>
            <w:r w:rsidRPr="00AC4FBC">
              <w:t>1@0</w:t>
            </w:r>
          </w:p>
        </w:tc>
      </w:tr>
      <w:tr w:rsidR="006721A5" w:rsidRPr="00AC4FBC" w14:paraId="0E136F4D"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691963B8" w14:textId="77777777" w:rsidR="006721A5" w:rsidRPr="00AC4FBC" w:rsidRDefault="006721A5" w:rsidP="006721A5">
            <w:pPr>
              <w:pStyle w:val="TAH"/>
            </w:pPr>
            <w:r w:rsidRPr="00AC4FBC">
              <w:t>Test Setting for DC_28A_n79A Configuration</w:t>
            </w:r>
          </w:p>
        </w:tc>
      </w:tr>
      <w:tr w:rsidR="006721A5" w:rsidRPr="00AC4FBC" w14:paraId="132F12D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AA18E34"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D92154" w14:textId="77777777" w:rsidR="006721A5" w:rsidRPr="00AC4FBC" w:rsidRDefault="006721A5" w:rsidP="006721A5">
            <w:pPr>
              <w:pStyle w:val="TAC"/>
            </w:pPr>
            <w:r w:rsidRPr="00AC4FBC">
              <w:rPr>
                <w:rFonts w:cs="Arial"/>
                <w:color w:val="000000"/>
                <w:szCs w:val="18"/>
              </w:rPr>
              <w:t>2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E07573"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067FC4"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604484"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0314C48"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480ED7" w14:textId="77777777" w:rsidR="006721A5" w:rsidRPr="00AC4FBC" w:rsidRDefault="006721A5" w:rsidP="006721A5">
            <w:pPr>
              <w:pStyle w:val="TAC"/>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6E4026"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9FB6D0"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352E92"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4844D3"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850575" w14:textId="77777777" w:rsidR="006721A5" w:rsidRPr="00AC4FBC" w:rsidRDefault="006721A5" w:rsidP="006721A5">
            <w:pPr>
              <w:pStyle w:val="TAC"/>
            </w:pPr>
            <w:r w:rsidRPr="00AC4FBC">
              <w:rPr>
                <w:rFonts w:cs="Arial"/>
                <w:color w:val="000000"/>
                <w:szCs w:val="18"/>
              </w:rPr>
              <w:t>1@272</w:t>
            </w:r>
          </w:p>
        </w:tc>
      </w:tr>
      <w:tr w:rsidR="006721A5" w:rsidRPr="00AC4FBC" w14:paraId="6BF702B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3D34B27" w14:textId="77777777" w:rsidR="006721A5" w:rsidRPr="00AC4FBC" w:rsidRDefault="006721A5" w:rsidP="006721A5">
            <w:pPr>
              <w:pStyle w:val="TAH"/>
            </w:pPr>
            <w:r w:rsidRPr="00AC4FBC">
              <w:t>Test Setting for DC_30A_n5A Configuration</w:t>
            </w:r>
          </w:p>
        </w:tc>
      </w:tr>
      <w:tr w:rsidR="006721A5" w:rsidRPr="00AC4FBC" w14:paraId="3ADCA3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2F0CE0"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0DDFCA" w14:textId="77777777" w:rsidR="006721A5" w:rsidRPr="00AC4FBC" w:rsidRDefault="006721A5" w:rsidP="006721A5">
            <w:pPr>
              <w:pStyle w:val="TAC"/>
            </w:pPr>
            <w:r w:rsidRPr="00AC4FBC">
              <w:t>3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54F304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FD1E23" w14:textId="308383CF"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A23F2"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C1BEBA" w14:textId="77777777"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EA7D0"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8798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C0FC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1550E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CE9101" w14:textId="77777777"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9DA557" w14:textId="77777777" w:rsidR="006721A5" w:rsidRPr="00AC4FBC" w:rsidRDefault="006721A5" w:rsidP="006721A5">
            <w:pPr>
              <w:pStyle w:val="TAC"/>
            </w:pPr>
            <w:r w:rsidRPr="00AC4FBC">
              <w:t>1@105</w:t>
            </w:r>
          </w:p>
        </w:tc>
      </w:tr>
      <w:tr w:rsidR="006721A5" w:rsidRPr="00AC4FBC" w14:paraId="78E27FE5" w14:textId="77777777" w:rsidTr="001C2F92">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DBC38F9" w14:textId="36DE8F4E" w:rsidR="006721A5" w:rsidRPr="00AC4FBC" w:rsidRDefault="006721A5" w:rsidP="006721A5">
            <w:pPr>
              <w:pStyle w:val="TAC"/>
            </w:pPr>
            <w:r w:rsidRPr="0062191A">
              <w:rPr>
                <w:b/>
                <w:bCs/>
              </w:rPr>
              <w:t>Test Setting for DC_30A_n77A Configuration</w:t>
            </w:r>
          </w:p>
        </w:tc>
      </w:tr>
      <w:tr w:rsidR="006721A5" w:rsidRPr="00AC4FBC" w14:paraId="29D562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C91960" w14:textId="0EAF1C2C"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DF5996" w14:textId="6ED87D9B" w:rsidR="006721A5" w:rsidRPr="00AC4FBC" w:rsidRDefault="006721A5" w:rsidP="006721A5">
            <w:pPr>
              <w:pStyle w:val="TAC"/>
            </w:pPr>
            <w:r w:rsidRPr="00AC4FBC">
              <w:t>3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D7C7D93" w14:textId="025787F1"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EA3F14" w14:textId="7306D9ED" w:rsidR="006721A5" w:rsidRPr="00AC4FBC" w:rsidRDefault="006721A5" w:rsidP="006721A5">
            <w:pPr>
              <w:pStyle w:val="TAC"/>
            </w:pPr>
            <w: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82B176" w14:textId="68E34DD6" w:rsidR="006721A5" w:rsidRPr="00AC4FBC" w:rsidRDefault="006721A5" w:rsidP="006721A5">
            <w:pPr>
              <w:pStyle w:val="TAC"/>
            </w:pPr>
            <w:r>
              <w:t>Note 3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4DEFBD8" w14:textId="732DFB82" w:rsidR="006721A5" w:rsidRPr="00AC4FBC" w:rsidRDefault="006721A5" w:rsidP="006721A5">
            <w:pPr>
              <w:pStyle w:val="TAC"/>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0709A" w14:textId="4616923A" w:rsidR="006721A5" w:rsidRPr="00AC4FBC" w:rsidRDefault="006721A5" w:rsidP="006721A5">
            <w:pPr>
              <w:pStyle w:val="TAC"/>
            </w:pPr>
            <w: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C8356" w14:textId="6AF4996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674758" w14:textId="44ADF88F"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28D149" w14:textId="61254E6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F1C0F3" w14:textId="6F3DB80E" w:rsidR="006721A5" w:rsidRPr="00AC4FBC" w:rsidRDefault="006721A5" w:rsidP="006721A5">
            <w:pPr>
              <w:pStyle w:val="TAC"/>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840589" w14:textId="2DCAEDD8" w:rsidR="006721A5" w:rsidRPr="00AC4FBC" w:rsidRDefault="006721A5" w:rsidP="006721A5">
            <w:pPr>
              <w:pStyle w:val="TAC"/>
            </w:pPr>
            <w:r w:rsidRPr="00AC4FBC">
              <w:t>1@</w:t>
            </w:r>
            <w:r>
              <w:t>100</w:t>
            </w:r>
          </w:p>
        </w:tc>
      </w:tr>
      <w:tr w:rsidR="006721A5" w:rsidRPr="00AC4FBC" w14:paraId="602163CA"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3D6B802F" w14:textId="77777777" w:rsidR="006721A5" w:rsidRPr="00AC4FBC" w:rsidRDefault="006721A5" w:rsidP="006721A5">
            <w:pPr>
              <w:pStyle w:val="TAH"/>
            </w:pPr>
            <w:r w:rsidRPr="00AC4FBC">
              <w:t>Test Settings for DC_39A_n41A Configuration</w:t>
            </w:r>
          </w:p>
        </w:tc>
      </w:tr>
      <w:tr w:rsidR="006721A5" w:rsidRPr="00AC4FBC" w14:paraId="531F4AB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FE189E"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03563D" w14:textId="77777777" w:rsidR="006721A5" w:rsidRPr="00AC4FBC" w:rsidRDefault="006721A5" w:rsidP="006721A5">
            <w:pPr>
              <w:pStyle w:val="TAC"/>
            </w:pPr>
            <w:r w:rsidRPr="00AC4FBC">
              <w:t>3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10514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AF8F2" w14:textId="44046893"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D21D4"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7612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128377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EE5D17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1A0886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69DEC0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739D5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679DD8" w14:textId="77777777" w:rsidR="006721A5" w:rsidRPr="00AC4FBC" w:rsidRDefault="006721A5" w:rsidP="006721A5">
            <w:pPr>
              <w:pStyle w:val="TAC"/>
            </w:pPr>
            <w:r w:rsidRPr="00AC4FBC">
              <w:t>1@272</w:t>
            </w:r>
          </w:p>
        </w:tc>
      </w:tr>
      <w:tr w:rsidR="006721A5" w:rsidRPr="00AC4FBC" w14:paraId="382F452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2837513" w14:textId="77777777" w:rsidR="006721A5" w:rsidRPr="00AC4FBC" w:rsidRDefault="006721A5" w:rsidP="006721A5">
            <w:pPr>
              <w:pStyle w:val="TAH"/>
            </w:pPr>
            <w:r w:rsidRPr="00AC4FBC">
              <w:t>Test Settings for DC_39A_n79A Configuration</w:t>
            </w:r>
          </w:p>
        </w:tc>
      </w:tr>
      <w:tr w:rsidR="006721A5" w:rsidRPr="00AC4FBC" w14:paraId="58035D2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BB3C5"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AC4990" w14:textId="77777777" w:rsidR="006721A5" w:rsidRPr="00AC4FBC" w:rsidRDefault="006721A5" w:rsidP="006721A5">
            <w:pPr>
              <w:pStyle w:val="TAC"/>
            </w:pPr>
            <w:r w:rsidRPr="00AC4FBC">
              <w:t>3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8EC73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7E7CA0" w14:textId="317F06D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7FDD92" w14:textId="5D7D785A"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63DC8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10844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B08CE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11B9C8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B5153B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6724C"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5B922B" w14:textId="317EFB0D" w:rsidR="006721A5" w:rsidRPr="00AC4FBC" w:rsidRDefault="006721A5" w:rsidP="006721A5">
            <w:pPr>
              <w:pStyle w:val="TAC"/>
            </w:pPr>
            <w:r w:rsidRPr="00AC4FBC">
              <w:t>1@146</w:t>
            </w:r>
          </w:p>
        </w:tc>
      </w:tr>
      <w:tr w:rsidR="006721A5" w:rsidRPr="00AC4FBC" w14:paraId="721BE80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90B217" w14:textId="6F71F0D8"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0CEF73" w14:textId="77777777" w:rsidR="006721A5" w:rsidRPr="00AC4FBC" w:rsidRDefault="006721A5" w:rsidP="006721A5">
            <w:pPr>
              <w:pStyle w:val="TAC"/>
            </w:pPr>
            <w:r w:rsidRPr="00AC4FBC">
              <w:t>39</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84AF97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5189FA" w14:textId="51732B9E"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26E854" w14:textId="77777777" w:rsidR="006721A5" w:rsidRPr="00AC4FBC" w:rsidRDefault="006721A5" w:rsidP="006721A5">
            <w:pPr>
              <w:pStyle w:val="TAC"/>
            </w:pPr>
            <w:r w:rsidRPr="00AC4FBC">
              <w:t>Note 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DABB44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113B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E253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77026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A5001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00584D" w14:textId="0131877B"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4870CB" w14:textId="77777777" w:rsidR="006721A5" w:rsidRPr="00AC4FBC" w:rsidRDefault="006721A5" w:rsidP="006721A5">
            <w:pPr>
              <w:pStyle w:val="TAC"/>
            </w:pPr>
            <w:r w:rsidRPr="00AC4FBC">
              <w:t>1@0</w:t>
            </w:r>
          </w:p>
        </w:tc>
      </w:tr>
      <w:tr w:rsidR="006721A5" w:rsidRPr="00AC4FBC" w14:paraId="43393F8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3A10493" w14:textId="77777777" w:rsidR="006721A5" w:rsidRPr="00AC4FBC" w:rsidRDefault="006721A5" w:rsidP="006721A5">
            <w:pPr>
              <w:pStyle w:val="TAH"/>
            </w:pPr>
            <w:r w:rsidRPr="00AC4FBC">
              <w:t>Test Settings for DC_40A_n1A Configuration</w:t>
            </w:r>
          </w:p>
        </w:tc>
      </w:tr>
      <w:tr w:rsidR="006721A5" w:rsidRPr="00AC4FBC" w14:paraId="7AFF8A4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4662B4"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54C43"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E8B7B0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FADF4F" w14:textId="12E0461C"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559C89" w14:textId="0FE2B7B0"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630E8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3069CB"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575F0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6221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B6477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E1414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4931E55" w14:textId="77777777" w:rsidR="006721A5" w:rsidRPr="00AC4FBC" w:rsidRDefault="006721A5" w:rsidP="006721A5">
            <w:pPr>
              <w:pStyle w:val="TAC"/>
            </w:pPr>
            <w:r w:rsidRPr="00AC4FBC">
              <w:t>1@0</w:t>
            </w:r>
          </w:p>
        </w:tc>
      </w:tr>
      <w:tr w:rsidR="006721A5" w:rsidRPr="00AC4FBC" w14:paraId="434C678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868B91C"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922FA1"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39FFC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15D899" w14:textId="1161E6EA"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23299F" w14:textId="07ADA08D"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00698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DB67C"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AEADB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AB99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BDCE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97F6BD" w14:textId="2AF4EAE2"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E174D8" w14:textId="10E3B9A5" w:rsidR="006721A5" w:rsidRPr="00AC4FBC" w:rsidRDefault="006721A5" w:rsidP="006721A5">
            <w:pPr>
              <w:pStyle w:val="TAC"/>
            </w:pPr>
            <w:r w:rsidRPr="00AC4FBC">
              <w:t>1@105</w:t>
            </w:r>
          </w:p>
        </w:tc>
      </w:tr>
      <w:tr w:rsidR="006721A5" w:rsidRPr="00AC4FBC" w14:paraId="136635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2D410C"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254560"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4E3297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B9F5BF" w14:textId="047A3CD8"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15799F" w14:textId="0B55A4BE"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8E7D5C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10771"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72CD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D086E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D33DE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FBA54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00A27B" w14:textId="6F9DD088" w:rsidR="006721A5" w:rsidRPr="00AC4FBC" w:rsidRDefault="006721A5" w:rsidP="006721A5">
            <w:pPr>
              <w:pStyle w:val="TAC"/>
            </w:pPr>
            <w:r w:rsidRPr="00AC4FBC">
              <w:t>1@56</w:t>
            </w:r>
          </w:p>
        </w:tc>
      </w:tr>
      <w:tr w:rsidR="006721A5" w:rsidRPr="00AC4FBC" w14:paraId="783300C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0D4068"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6CC114" w14:textId="5DE46065"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D37FA4C" w14:textId="1455E480"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8A343E" w14:textId="25C49FFE" w:rsidR="006721A5" w:rsidRPr="00AC4FBC" w:rsidRDefault="006721A5" w:rsidP="006721A5">
            <w:pPr>
              <w:pStyle w:val="TAC"/>
            </w:pPr>
            <w:r w:rsidRPr="00AC4FBC">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02E11A" w14:textId="3E2BB5FA"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5826D3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5082F"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37E32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12B84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40C2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C21864" w14:textId="2DF1097E"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52E9C67" w14:textId="1306002A" w:rsidR="006721A5" w:rsidRPr="00AC4FBC" w:rsidRDefault="006721A5" w:rsidP="006721A5">
            <w:pPr>
              <w:pStyle w:val="TAC"/>
            </w:pPr>
            <w:r w:rsidRPr="00AC4FBC">
              <w:t>1@77</w:t>
            </w:r>
          </w:p>
        </w:tc>
      </w:tr>
      <w:tr w:rsidR="006721A5" w:rsidRPr="00AC4FBC" w14:paraId="40FE212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3EFC099" w14:textId="52071901" w:rsidR="006721A5" w:rsidRPr="00AC4FBC" w:rsidRDefault="006721A5" w:rsidP="006721A5">
            <w:pPr>
              <w:pStyle w:val="TAC"/>
            </w:pPr>
            <w:r w:rsidRPr="00AC4FBC">
              <w:rPr>
                <w:lang w:eastAsia="ja-JP"/>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BC596B" w14:textId="755726CF" w:rsidR="006721A5" w:rsidRPr="00AC4FBC" w:rsidRDefault="006721A5" w:rsidP="006721A5">
            <w:pPr>
              <w:pStyle w:val="TAC"/>
            </w:pPr>
            <w:r w:rsidRPr="00AC4FBC">
              <w:rPr>
                <w:lang w:eastAsia="ja-JP"/>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BF1B51" w14:textId="2B78BF2C" w:rsidR="006721A5" w:rsidRPr="00AC4FBC" w:rsidRDefault="006721A5" w:rsidP="006721A5">
            <w:pPr>
              <w:pStyle w:val="TAC"/>
            </w:pPr>
            <w:r w:rsidRPr="00AC4FBC">
              <w:rPr>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987A3CE" w14:textId="684B7E9D" w:rsidR="006721A5" w:rsidRPr="00AC4FBC" w:rsidRDefault="006721A5" w:rsidP="006721A5">
            <w:pPr>
              <w:pStyle w:val="TAC"/>
            </w:pPr>
            <w:r w:rsidRPr="00AC4FBC">
              <w:rPr>
                <w:lang w:eastAsia="ja-JP"/>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A3E437" w14:textId="1A5DC524" w:rsidR="006721A5" w:rsidRPr="00AC4FBC" w:rsidDel="00A00961" w:rsidRDefault="006721A5" w:rsidP="006721A5">
            <w:pPr>
              <w:pStyle w:val="TAC"/>
            </w:pPr>
            <w:r w:rsidRPr="00AC4FBC">
              <w:rPr>
                <w:lang w:eastAsia="ja-JP"/>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176C54E" w14:textId="1A60A7C2" w:rsidR="006721A5" w:rsidRPr="00AC4FBC" w:rsidRDefault="006721A5" w:rsidP="006721A5">
            <w:pPr>
              <w:pStyle w:val="TAC"/>
            </w:pPr>
            <w:r w:rsidRPr="00AC4FBC">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C2B70" w14:textId="0910815E" w:rsidR="006721A5" w:rsidRPr="00AC4FBC" w:rsidRDefault="006721A5" w:rsidP="006721A5">
            <w:pPr>
              <w:pStyle w:val="TAC"/>
            </w:pPr>
            <w:r w:rsidRPr="00AC4FBC">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9B22F5" w14:textId="593F95FD"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8DE7B" w14:textId="7769F681" w:rsidR="006721A5" w:rsidRPr="00AC4FBC" w:rsidRDefault="006721A5" w:rsidP="006721A5">
            <w:pPr>
              <w:pStyle w:val="TAC"/>
            </w:pPr>
            <w:r w:rsidRPr="00AC4FBC">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9BE77B" w14:textId="3722ACC6"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B0C2883" w14:textId="484AEFC9" w:rsidR="006721A5" w:rsidRPr="00AC4FBC" w:rsidRDefault="006721A5" w:rsidP="006721A5">
            <w:pPr>
              <w:pStyle w:val="TAC"/>
            </w:pPr>
            <w:r w:rsidRPr="00AC4FBC">
              <w:rPr>
                <w:lang w:eastAsia="ja-JP"/>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C7AE05C" w14:textId="7DDDD346" w:rsidR="006721A5" w:rsidRPr="00AC4FBC" w:rsidRDefault="006721A5" w:rsidP="006721A5">
            <w:pPr>
              <w:pStyle w:val="TAC"/>
            </w:pPr>
            <w:r w:rsidRPr="00AC4FBC">
              <w:rPr>
                <w:lang w:eastAsia="ja-JP"/>
              </w:rPr>
              <w:t>1@39</w:t>
            </w:r>
          </w:p>
        </w:tc>
      </w:tr>
      <w:tr w:rsidR="006721A5" w:rsidRPr="00AC4FBC" w14:paraId="71828ADB"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57B262BB" w14:textId="77777777" w:rsidR="006721A5" w:rsidRPr="00AC4FBC" w:rsidRDefault="006721A5" w:rsidP="006721A5">
            <w:pPr>
              <w:pStyle w:val="TAH"/>
            </w:pPr>
            <w:r w:rsidRPr="00AC4FBC">
              <w:t>Test Settings for DC_40A_n41A Configuration</w:t>
            </w:r>
          </w:p>
        </w:tc>
      </w:tr>
      <w:tr w:rsidR="006721A5" w:rsidRPr="00AC4FBC" w14:paraId="34B9EEA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15D51E"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9DA68E"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0B7A7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650742" w14:textId="0E3A5B39"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4506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C9E8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0FACCE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094944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F0A906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352F3B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5BCE8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FDDBA" w14:textId="77777777" w:rsidR="006721A5" w:rsidRPr="00AC4FBC" w:rsidRDefault="006721A5" w:rsidP="006721A5">
            <w:pPr>
              <w:pStyle w:val="TAC"/>
            </w:pPr>
            <w:r w:rsidRPr="00AC4FBC">
              <w:t>1@0</w:t>
            </w:r>
          </w:p>
        </w:tc>
      </w:tr>
      <w:tr w:rsidR="006721A5" w:rsidRPr="00AC4FBC" w14:paraId="3B934E7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0469F5" w14:textId="77777777" w:rsidR="006721A5" w:rsidRPr="00AC4FBC" w:rsidRDefault="006721A5" w:rsidP="006721A5">
            <w:pPr>
              <w:pStyle w:val="TAC"/>
            </w:pPr>
            <w:r w:rsidRPr="00AC4FBC">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61C32E"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899A1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EA6C02" w14:textId="6F21C4C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3E4CE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196BB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146735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C2E5D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DF7FC70"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D9C296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E4B83"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D39F4D" w14:textId="77777777" w:rsidR="006721A5" w:rsidRPr="00AC4FBC" w:rsidRDefault="006721A5" w:rsidP="006721A5">
            <w:pPr>
              <w:pStyle w:val="TAC"/>
            </w:pPr>
            <w:r w:rsidRPr="00AC4FBC">
              <w:t>1@272</w:t>
            </w:r>
          </w:p>
        </w:tc>
      </w:tr>
      <w:tr w:rsidR="006721A5" w:rsidRPr="00AC4FBC" w14:paraId="19E0B9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3566D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B66659"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8138EE"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71B8B5" w14:textId="430A16F1"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C7E51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ABE45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963C0A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E2F22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771A00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D1449A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59EC0C" w14:textId="77777777" w:rsidR="006721A5" w:rsidRPr="00AC4FBC" w:rsidRDefault="006721A5" w:rsidP="006721A5">
            <w:pPr>
              <w:pStyle w:val="TAC"/>
            </w:pPr>
            <w:r w:rsidRPr="00AC4FBC">
              <w:t>1@5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C16F89" w14:textId="77777777" w:rsidR="006721A5" w:rsidRPr="00AC4FBC" w:rsidRDefault="006721A5" w:rsidP="006721A5">
            <w:pPr>
              <w:pStyle w:val="TAC"/>
            </w:pPr>
            <w:r w:rsidRPr="00AC4FBC">
              <w:t>1@272</w:t>
            </w:r>
          </w:p>
        </w:tc>
      </w:tr>
      <w:tr w:rsidR="006721A5" w:rsidRPr="00AC4FBC" w14:paraId="0FF1426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2CEE74"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C4C2B1"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A6DBF0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45D791" w14:textId="7853B820"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56BAAB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8134E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756A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247BF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3B1C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B8085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624E4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693A5F" w14:textId="77777777" w:rsidR="006721A5" w:rsidRPr="00AC4FBC" w:rsidRDefault="006721A5" w:rsidP="006721A5">
            <w:pPr>
              <w:pStyle w:val="TAC"/>
            </w:pPr>
            <w:r w:rsidRPr="00AC4FBC">
              <w:t>1@272</w:t>
            </w:r>
          </w:p>
        </w:tc>
      </w:tr>
      <w:tr w:rsidR="006721A5" w:rsidRPr="00AC4FBC" w14:paraId="29D87F5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58E2970" w14:textId="77777777" w:rsidR="006721A5" w:rsidRPr="00AC4FBC" w:rsidRDefault="006721A5" w:rsidP="006721A5">
            <w:pPr>
              <w:pStyle w:val="TAH"/>
            </w:pPr>
            <w:r w:rsidRPr="00AC4FBC">
              <w:t>Test Settings for DC_40A_n78A Configuration</w:t>
            </w:r>
          </w:p>
        </w:tc>
      </w:tr>
      <w:tr w:rsidR="006721A5" w:rsidRPr="00AC4FBC" w14:paraId="4462AD4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79FACD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B6BD87"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919C7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2C5274" w14:textId="0016FBB3"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64021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3B0C69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F0BA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E26F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996E6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E3B3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A385B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4DFFFF" w14:textId="77777777" w:rsidR="006721A5" w:rsidRPr="00AC4FBC" w:rsidRDefault="006721A5" w:rsidP="006721A5">
            <w:pPr>
              <w:pStyle w:val="TAC"/>
            </w:pPr>
            <w:r w:rsidRPr="00AC4FBC">
              <w:t>1@79</w:t>
            </w:r>
          </w:p>
        </w:tc>
      </w:tr>
      <w:tr w:rsidR="006721A5" w:rsidRPr="00AC4FBC" w14:paraId="0A7F317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89D8BBB"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0634BC"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220C2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13917C0" w14:textId="6474E35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50E39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837CC3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A2CBF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78EA4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C15EB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A9A8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E6C193"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9CF566" w14:textId="77777777" w:rsidR="006721A5" w:rsidRPr="00AC4FBC" w:rsidRDefault="006721A5" w:rsidP="006721A5">
            <w:pPr>
              <w:pStyle w:val="TAC"/>
            </w:pPr>
            <w:r w:rsidRPr="00AC4FBC">
              <w:t>1@110</w:t>
            </w:r>
          </w:p>
        </w:tc>
      </w:tr>
      <w:tr w:rsidR="006721A5" w:rsidRPr="00AC4FBC" w14:paraId="37B87E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992274"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CBAAE3"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5678BC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6A0571" w14:textId="0A9A47A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5FAA1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70C75A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09ED2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DB72B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DB5B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C2283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8EB3C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E93D0A7" w14:textId="77777777" w:rsidR="006721A5" w:rsidRPr="00AC4FBC" w:rsidRDefault="006721A5" w:rsidP="006721A5">
            <w:pPr>
              <w:pStyle w:val="TAC"/>
            </w:pPr>
            <w:r w:rsidRPr="00AC4FBC">
              <w:t>1@0</w:t>
            </w:r>
          </w:p>
        </w:tc>
      </w:tr>
      <w:tr w:rsidR="006721A5" w:rsidRPr="00AC4FBC" w14:paraId="3145FA1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BC9457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37BBB28"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CC7B2D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24BC9F" w14:textId="090D4E2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064E36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7580E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DEC92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D7AF9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78063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92C44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805A9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81F3BCE" w14:textId="77777777" w:rsidR="006721A5" w:rsidRPr="00AC4FBC" w:rsidRDefault="006721A5" w:rsidP="006721A5">
            <w:pPr>
              <w:pStyle w:val="TAC"/>
            </w:pPr>
            <w:r w:rsidRPr="00AC4FBC">
              <w:t>1@234</w:t>
            </w:r>
          </w:p>
        </w:tc>
      </w:tr>
      <w:tr w:rsidR="006721A5" w:rsidRPr="00AC4FBC" w14:paraId="2042247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4993826"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0BEF2E"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5E3AEB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1CD96" w14:textId="13A48178"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228D50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3821A3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35206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29CB0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E34F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23B45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CA2CB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218042" w14:textId="77777777" w:rsidR="006721A5" w:rsidRPr="00AC4FBC" w:rsidRDefault="006721A5" w:rsidP="006721A5">
            <w:pPr>
              <w:pStyle w:val="TAC"/>
            </w:pPr>
            <w:r w:rsidRPr="00AC4FBC">
              <w:t>1@29</w:t>
            </w:r>
          </w:p>
        </w:tc>
      </w:tr>
      <w:tr w:rsidR="006721A5" w:rsidRPr="00AC4FBC" w14:paraId="762C728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47EB850"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71A251"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E6CBB5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5AED9D" w14:textId="56CFE05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75A7C0C"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55B44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F29C9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DB2D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3544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4DDA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68B39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BEE38D" w14:textId="77777777" w:rsidR="006721A5" w:rsidRPr="00AC4FBC" w:rsidRDefault="006721A5" w:rsidP="006721A5">
            <w:pPr>
              <w:pStyle w:val="TAC"/>
            </w:pPr>
            <w:r w:rsidRPr="00AC4FBC">
              <w:t>1@50</w:t>
            </w:r>
          </w:p>
        </w:tc>
      </w:tr>
      <w:tr w:rsidR="006721A5" w:rsidRPr="00AC4FBC" w14:paraId="1DCD68F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31E0B6"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8666C7"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521D72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46EA1F" w14:textId="2603F68A"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909F0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3080AB" w14:textId="77777777" w:rsidR="006721A5" w:rsidRPr="00AC4FBC" w:rsidRDefault="006721A5" w:rsidP="006721A5">
            <w:pPr>
              <w:pStyle w:val="TAC"/>
            </w:pPr>
            <w:r w:rsidRPr="00AC4FBC">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C4E668"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7E5C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C7778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42887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7AC73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39CF2B" w14:textId="77777777" w:rsidR="006721A5" w:rsidRPr="00AC4FBC" w:rsidRDefault="006721A5" w:rsidP="006721A5">
            <w:pPr>
              <w:pStyle w:val="TAC"/>
            </w:pPr>
            <w:r w:rsidRPr="00AC4FBC">
              <w:t>1@272</w:t>
            </w:r>
          </w:p>
        </w:tc>
      </w:tr>
      <w:tr w:rsidR="006721A5" w:rsidRPr="00AC4FBC" w14:paraId="1DCCFDB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404BA7"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9A33EE6"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6B0F9DD"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6E53F3" w14:textId="5580D44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9761BF"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8DDFB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CD192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B79B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8914F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F5CCA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EB9E23E"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290C64" w14:textId="77777777" w:rsidR="006721A5" w:rsidRPr="00AC4FBC" w:rsidRDefault="006721A5" w:rsidP="006721A5">
            <w:pPr>
              <w:pStyle w:val="TAC"/>
            </w:pPr>
            <w:r w:rsidRPr="00AC4FBC">
              <w:t>1@0</w:t>
            </w:r>
          </w:p>
        </w:tc>
      </w:tr>
      <w:tr w:rsidR="006721A5" w:rsidRPr="00AC4FBC" w14:paraId="3381C7F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C2E47D2"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86242B"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326808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1CAA82" w14:textId="7EC2950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C6084E"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539725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E3B9C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5A3EF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F3EE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C4F2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BC63A7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EBE3EF4" w14:textId="77777777" w:rsidR="006721A5" w:rsidRPr="00AC4FBC" w:rsidRDefault="006721A5" w:rsidP="006721A5">
            <w:pPr>
              <w:pStyle w:val="TAC"/>
            </w:pPr>
            <w:r w:rsidRPr="00AC4FBC">
              <w:t>1@110</w:t>
            </w:r>
          </w:p>
        </w:tc>
      </w:tr>
      <w:tr w:rsidR="006721A5" w:rsidRPr="00AC4FBC" w14:paraId="148EF4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E05653"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5C6599"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B2884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23FD90" w14:textId="486F25BD"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C3665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E3ACA9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7ABD4E"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D008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C9EE7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D61A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28467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252F29" w14:textId="77777777" w:rsidR="006721A5" w:rsidRPr="00AC4FBC" w:rsidRDefault="006721A5" w:rsidP="006721A5">
            <w:pPr>
              <w:pStyle w:val="TAC"/>
            </w:pPr>
            <w:r w:rsidRPr="00AC4FBC">
              <w:t>1@155</w:t>
            </w:r>
          </w:p>
        </w:tc>
      </w:tr>
      <w:tr w:rsidR="006721A5" w:rsidRPr="00AC4FBC" w14:paraId="5290AA4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B38BE0D" w14:textId="77777777" w:rsidR="006721A5" w:rsidRPr="00AC4FBC" w:rsidRDefault="006721A5" w:rsidP="006721A5">
            <w:pPr>
              <w:pStyle w:val="TAC"/>
            </w:pPr>
            <w:r w:rsidRPr="00AC4FBC">
              <w:t>1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DFE2AC"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A07B42E"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981E6D" w14:textId="371FF6C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D43403"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9DC06A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8B51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47636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BD6DE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2D86E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09CA21B"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03D85F" w14:textId="77777777" w:rsidR="006721A5" w:rsidRPr="00AC4FBC" w:rsidRDefault="006721A5" w:rsidP="006721A5">
            <w:pPr>
              <w:pStyle w:val="TAC"/>
            </w:pPr>
            <w:r w:rsidRPr="00AC4FBC">
              <w:t>1@183</w:t>
            </w:r>
          </w:p>
        </w:tc>
      </w:tr>
      <w:tr w:rsidR="006721A5" w:rsidRPr="00AC4FBC" w14:paraId="5B5C26C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E21422" w14:textId="77777777" w:rsidR="006721A5" w:rsidRPr="00AC4FBC" w:rsidRDefault="006721A5" w:rsidP="006721A5">
            <w:pPr>
              <w:pStyle w:val="TAC"/>
            </w:pPr>
            <w:r w:rsidRPr="00AC4FBC">
              <w:t>1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2B0CC2" w14:textId="77777777" w:rsidR="006721A5" w:rsidRPr="00AC4FBC" w:rsidRDefault="006721A5" w:rsidP="006721A5">
            <w:pPr>
              <w:pStyle w:val="TAC"/>
            </w:pPr>
            <w:r w:rsidRPr="00AC4FBC">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C952EFE"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3888CF" w14:textId="6176ED77"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E5526E"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9808A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90951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B50D9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833F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DCB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732FD9"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EFF8347" w14:textId="77777777" w:rsidR="006721A5" w:rsidRPr="00AC4FBC" w:rsidRDefault="006721A5" w:rsidP="006721A5">
            <w:pPr>
              <w:pStyle w:val="TAC"/>
            </w:pPr>
            <w:r w:rsidRPr="00AC4FBC">
              <w:t>1@272</w:t>
            </w:r>
          </w:p>
        </w:tc>
      </w:tr>
      <w:tr w:rsidR="006721A5" w:rsidRPr="00AC4FBC" w14:paraId="4C6C484F"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1B5F45C" w14:textId="77777777" w:rsidR="006721A5" w:rsidRPr="00AC4FBC" w:rsidRDefault="006721A5" w:rsidP="006721A5">
            <w:pPr>
              <w:pStyle w:val="TAH"/>
            </w:pPr>
            <w:r w:rsidRPr="00AC4FBC">
              <w:t>Test Settings for DC_40A_n79A Configuration</w:t>
            </w:r>
          </w:p>
        </w:tc>
      </w:tr>
      <w:tr w:rsidR="006721A5" w:rsidRPr="00AC4FBC" w14:paraId="2290B18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1EE533" w14:textId="7777777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94BC1F3" w14:textId="77777777" w:rsidR="006721A5" w:rsidRPr="00AC4FBC" w:rsidRDefault="006721A5" w:rsidP="006721A5">
            <w:pPr>
              <w:pStyle w:val="TAC"/>
            </w:pPr>
            <w:r w:rsidRPr="00AC4FBC">
              <w:rPr>
                <w:rFonts w:cs="Arial"/>
                <w:color w:val="000000"/>
                <w:szCs w:val="18"/>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5C5AD2"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15186F"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5734C2"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48FFFE5"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58D320" w14:textId="77777777" w:rsidR="006721A5" w:rsidRPr="00AC4FBC" w:rsidRDefault="006721A5" w:rsidP="006721A5">
            <w:pPr>
              <w:pStyle w:val="TAC"/>
            </w:pPr>
            <w:r w:rsidRPr="00AC4FBC">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A851C8"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659B9"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BCCF8C"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72F052"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A7A580C" w14:textId="77777777" w:rsidR="006721A5" w:rsidRPr="00AC4FBC" w:rsidRDefault="00000000" w:rsidP="006721A5">
            <w:pPr>
              <w:pStyle w:val="TAC"/>
            </w:pPr>
            <w:hyperlink r:id="rId79" w:history="1">
              <w:r w:rsidR="006721A5" w:rsidRPr="00AC4FBC">
                <w:rPr>
                  <w:rStyle w:val="Hyperlink"/>
                  <w:rFonts w:cs="Arial"/>
                  <w:color w:val="000000"/>
                  <w:szCs w:val="18"/>
                </w:rPr>
                <w:t>1@269</w:t>
              </w:r>
            </w:hyperlink>
          </w:p>
        </w:tc>
      </w:tr>
      <w:tr w:rsidR="006721A5" w:rsidRPr="00AC4FBC" w14:paraId="77D7CE0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F77AD6" w14:textId="77777777" w:rsidR="006721A5" w:rsidRPr="00AC4FBC" w:rsidRDefault="006721A5" w:rsidP="006721A5">
            <w:pPr>
              <w:pStyle w:val="TAC"/>
            </w:pPr>
            <w:r w:rsidRPr="00AC4FBC">
              <w:rPr>
                <w:rFonts w:cs="Arial"/>
                <w:color w:val="000000"/>
                <w:szCs w:val="18"/>
              </w:rPr>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021B5" w14:textId="77777777" w:rsidR="006721A5" w:rsidRPr="00AC4FBC" w:rsidRDefault="006721A5" w:rsidP="006721A5">
            <w:pPr>
              <w:pStyle w:val="TAC"/>
            </w:pPr>
            <w:r w:rsidRPr="00AC4FBC">
              <w:rPr>
                <w:rFonts w:cs="Arial"/>
                <w:color w:val="000000"/>
                <w:szCs w:val="18"/>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89FEEA"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050889"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254C16"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BE49313"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B2AC1" w14:textId="77777777" w:rsidR="006721A5" w:rsidRPr="00AC4FBC" w:rsidRDefault="006721A5" w:rsidP="006721A5">
            <w:pPr>
              <w:pStyle w:val="TAC"/>
            </w:pPr>
            <w:r w:rsidRPr="00AC4FBC">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D3F96A"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144666"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DDB0A9"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CF3C08"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3EC350" w14:textId="77777777" w:rsidR="006721A5" w:rsidRPr="00AC4FBC" w:rsidRDefault="006721A5" w:rsidP="006721A5">
            <w:pPr>
              <w:pStyle w:val="TAC"/>
            </w:pPr>
            <w:r w:rsidRPr="00AC4FBC">
              <w:rPr>
                <w:rFonts w:cs="Arial"/>
                <w:color w:val="000000"/>
                <w:szCs w:val="18"/>
              </w:rPr>
              <w:t>1@0</w:t>
            </w:r>
          </w:p>
        </w:tc>
      </w:tr>
      <w:tr w:rsidR="006721A5" w:rsidRPr="00AC4FBC" w14:paraId="6722A47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08711C" w14:textId="77777777" w:rsidR="006721A5" w:rsidRPr="00AC4FBC" w:rsidRDefault="006721A5" w:rsidP="006721A5">
            <w:pPr>
              <w:pStyle w:val="TAC"/>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E8156A" w14:textId="77777777" w:rsidR="006721A5" w:rsidRPr="00AC4FBC" w:rsidRDefault="006721A5" w:rsidP="006721A5">
            <w:pPr>
              <w:pStyle w:val="TAC"/>
            </w:pPr>
            <w:r w:rsidRPr="00AC4FBC">
              <w:rPr>
                <w:rFonts w:cs="Arial"/>
                <w:color w:val="000000"/>
                <w:szCs w:val="18"/>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D8A5FF8" w14:textId="77777777"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908C7B" w14:textId="77777777" w:rsidR="006721A5" w:rsidRPr="00AC4FBC" w:rsidRDefault="006721A5" w:rsidP="006721A5">
            <w:pPr>
              <w:pStyle w:val="TAC"/>
            </w:pPr>
            <w:r w:rsidRPr="00AC4FBC">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6A06ED" w14:textId="7777777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2988D6F" w14:textId="77777777" w:rsidR="006721A5" w:rsidRPr="00AC4FBC" w:rsidRDefault="006721A5" w:rsidP="006721A5">
            <w:pPr>
              <w:pStyle w:val="TAC"/>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6C546" w14:textId="77777777" w:rsidR="006721A5" w:rsidRPr="00AC4FBC" w:rsidRDefault="006721A5" w:rsidP="006721A5">
            <w:pPr>
              <w:pStyle w:val="TAC"/>
            </w:pPr>
            <w:r w:rsidRPr="00AC4FBC">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AE221" w14:textId="77777777" w:rsidR="006721A5" w:rsidRPr="00AC4FBC" w:rsidRDefault="006721A5" w:rsidP="006721A5">
            <w:pPr>
              <w:pStyle w:val="TAC"/>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41BB57" w14:textId="77777777" w:rsidR="006721A5" w:rsidRPr="00AC4FBC" w:rsidRDefault="006721A5" w:rsidP="006721A5">
            <w:pPr>
              <w:pStyle w:val="TAC"/>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CF103" w14:textId="77777777" w:rsidR="006721A5" w:rsidRPr="00AC4FBC" w:rsidRDefault="006721A5" w:rsidP="006721A5">
            <w:pPr>
              <w:pStyle w:val="TAC"/>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76FC66"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BD95A5" w14:textId="77777777" w:rsidR="006721A5" w:rsidRPr="00AC4FBC" w:rsidRDefault="00000000" w:rsidP="006721A5">
            <w:pPr>
              <w:pStyle w:val="TAC"/>
            </w:pPr>
            <w:hyperlink r:id="rId80" w:history="1">
              <w:r w:rsidR="006721A5" w:rsidRPr="00AC4FBC">
                <w:rPr>
                  <w:rStyle w:val="Hyperlink"/>
                  <w:rFonts w:cs="Arial"/>
                  <w:color w:val="000000"/>
                  <w:szCs w:val="18"/>
                </w:rPr>
                <w:t>1@269</w:t>
              </w:r>
            </w:hyperlink>
          </w:p>
        </w:tc>
      </w:tr>
      <w:tr w:rsidR="006721A5" w:rsidRPr="00AC4FBC" w14:paraId="59A0652D" w14:textId="77777777" w:rsidTr="006823E0">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873B2D6" w14:textId="4B39041E" w:rsidR="006721A5" w:rsidRPr="00AC4FBC" w:rsidRDefault="006721A5" w:rsidP="006721A5">
            <w:pPr>
              <w:pStyle w:val="TAC"/>
            </w:pPr>
            <w:r w:rsidRPr="00AC4FBC">
              <w:rPr>
                <w:b/>
              </w:rPr>
              <w:t>Test Settings for DC_41A_n28A Configuration</w:t>
            </w:r>
          </w:p>
        </w:tc>
      </w:tr>
      <w:tr w:rsidR="006721A5" w:rsidRPr="00AC4FBC" w14:paraId="1980975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D048A3" w14:textId="655FDF3E" w:rsidR="006721A5" w:rsidRPr="00AC4FBC" w:rsidRDefault="006721A5" w:rsidP="006721A5">
            <w:pPr>
              <w:pStyle w:val="TAC"/>
              <w:rPr>
                <w:rFonts w:cs="Arial"/>
                <w:color w:val="000000"/>
                <w:szCs w:val="18"/>
              </w:rPr>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7F4DB6" w14:textId="2A044064" w:rsidR="006721A5" w:rsidRPr="00AC4FBC" w:rsidRDefault="006721A5" w:rsidP="006721A5">
            <w:pPr>
              <w:pStyle w:val="TAC"/>
              <w:rPr>
                <w:rFonts w:cs="Arial"/>
                <w:color w:val="000000"/>
                <w:szCs w:val="18"/>
              </w:rPr>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D5174F" w14:textId="00270144" w:rsidR="006721A5" w:rsidRPr="00AC4FBC" w:rsidRDefault="006721A5" w:rsidP="006721A5">
            <w:pPr>
              <w:pStyle w:val="TAC"/>
              <w:rPr>
                <w:rFonts w:cs="Arial"/>
                <w:color w:val="000000"/>
                <w:szCs w:val="18"/>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EC0385" w14:textId="7368455F" w:rsidR="006721A5" w:rsidRPr="00AC4FBC" w:rsidRDefault="006721A5" w:rsidP="006721A5">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4FECA4" w14:textId="023A4C25" w:rsidR="006721A5" w:rsidRPr="00AC4FBC" w:rsidRDefault="006721A5" w:rsidP="006721A5">
            <w:pPr>
              <w:pStyle w:val="TAC"/>
              <w:rPr>
                <w:rFonts w:cs="Arial"/>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8363BFF" w14:textId="1187E842" w:rsidR="006721A5" w:rsidRPr="00AC4FBC" w:rsidRDefault="006721A5" w:rsidP="006721A5">
            <w:pPr>
              <w:pStyle w:val="TAC"/>
              <w:rPr>
                <w:rFonts w:cs="Arial"/>
                <w:color w:val="000000"/>
                <w:szCs w:val="18"/>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A89F8D" w14:textId="25E5E407" w:rsidR="006721A5" w:rsidRPr="00AC4FBC" w:rsidRDefault="006721A5" w:rsidP="006721A5">
            <w:pPr>
              <w:pStyle w:val="TAC"/>
              <w:rPr>
                <w:rFonts w:cs="Arial"/>
                <w:color w:val="000000"/>
                <w:szCs w:val="18"/>
              </w:rPr>
            </w:pPr>
            <w:r w:rsidRPr="00AC4FBC">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D85A3" w14:textId="7F69A5EC" w:rsidR="006721A5" w:rsidRPr="00AC4FBC" w:rsidRDefault="006721A5" w:rsidP="006721A5">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CBEDD" w14:textId="130F5695" w:rsidR="006721A5" w:rsidRPr="00AC4FBC" w:rsidRDefault="006721A5" w:rsidP="006721A5">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31FD7" w14:textId="4E7951BE" w:rsidR="006721A5" w:rsidRPr="00AC4FBC" w:rsidRDefault="006721A5" w:rsidP="006721A5">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959692E" w14:textId="1F41C808" w:rsidR="006721A5" w:rsidRPr="00AC4FBC" w:rsidRDefault="006721A5" w:rsidP="006721A5">
            <w:pPr>
              <w:pStyle w:val="TAC"/>
              <w:rPr>
                <w:rFonts w:cs="Arial"/>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624B6AC" w14:textId="39A3A4DC" w:rsidR="006721A5" w:rsidRPr="00AC4FBC" w:rsidRDefault="006721A5" w:rsidP="006721A5">
            <w:pPr>
              <w:pStyle w:val="TAC"/>
            </w:pPr>
            <w:r w:rsidRPr="00AC4FBC">
              <w:t>1@0</w:t>
            </w:r>
          </w:p>
        </w:tc>
      </w:tr>
      <w:tr w:rsidR="006721A5" w:rsidRPr="00AC4FBC" w14:paraId="7879684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0D0966" w14:textId="55F8707A" w:rsidR="006721A5" w:rsidRPr="00AC4FBC" w:rsidRDefault="006721A5" w:rsidP="006721A5">
            <w:pPr>
              <w:pStyle w:val="TAC"/>
              <w:rPr>
                <w:rFonts w:cs="Arial"/>
                <w:color w:val="000000"/>
                <w:szCs w:val="18"/>
              </w:rPr>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2E72FD" w14:textId="36FFC905" w:rsidR="006721A5" w:rsidRPr="00AC4FBC" w:rsidRDefault="006721A5" w:rsidP="006721A5">
            <w:pPr>
              <w:pStyle w:val="TAC"/>
              <w:rPr>
                <w:rFonts w:cs="Arial"/>
                <w:color w:val="000000"/>
                <w:szCs w:val="18"/>
              </w:rPr>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BFE0631" w14:textId="0DCF9059" w:rsidR="006721A5" w:rsidRPr="00AC4FBC" w:rsidRDefault="006721A5" w:rsidP="006721A5">
            <w:pPr>
              <w:pStyle w:val="TAC"/>
              <w:rPr>
                <w:rFonts w:cs="Arial"/>
                <w:color w:val="000000"/>
                <w:szCs w:val="18"/>
              </w:rPr>
            </w:pPr>
            <w:r w:rsidRPr="00AC4FBC">
              <w:rPr>
                <w:lang w:eastAsia="ja-JP"/>
              </w:rPr>
              <w:t>Note 33</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4034B4" w14:textId="6EE15D67" w:rsidR="006721A5" w:rsidRPr="00AC4FBC" w:rsidRDefault="006721A5" w:rsidP="006721A5">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932D25A" w14:textId="56C925AA" w:rsidR="006721A5" w:rsidRPr="00AC4FBC" w:rsidRDefault="006721A5" w:rsidP="006721A5">
            <w:pPr>
              <w:pStyle w:val="TAC"/>
              <w:rPr>
                <w:rFonts w:cs="Arial"/>
                <w:color w:val="000000"/>
                <w:szCs w:val="18"/>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DBCB55D" w14:textId="7DB6BE4D" w:rsidR="006721A5" w:rsidRPr="00AC4FBC" w:rsidRDefault="006721A5" w:rsidP="006721A5">
            <w:pPr>
              <w:pStyle w:val="TAC"/>
              <w:rPr>
                <w:rFonts w:cs="Arial"/>
                <w:color w:val="000000"/>
                <w:szCs w:val="18"/>
              </w:rPr>
            </w:pPr>
            <w:r w:rsidRPr="00AC4FBC">
              <w:t>5/2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86957E" w14:textId="66AF7E1D" w:rsidR="006721A5" w:rsidRPr="00AC4FBC" w:rsidRDefault="006721A5" w:rsidP="006721A5">
            <w:pPr>
              <w:pStyle w:val="TAC"/>
              <w:rPr>
                <w:rFonts w:cs="Arial"/>
                <w:color w:val="000000"/>
                <w:szCs w:val="18"/>
              </w:rPr>
            </w:pPr>
            <w:r w:rsidRPr="00AC4FBC">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1BB0B" w14:textId="75861F55" w:rsidR="006721A5" w:rsidRPr="00AC4FBC" w:rsidRDefault="006721A5" w:rsidP="006721A5">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117EA5" w14:textId="356D094C" w:rsidR="006721A5" w:rsidRPr="00AC4FBC" w:rsidRDefault="006721A5" w:rsidP="006721A5">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345E20" w14:textId="330A878B" w:rsidR="006721A5" w:rsidRPr="00AC4FBC" w:rsidRDefault="006721A5" w:rsidP="006721A5">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00BD7D4" w14:textId="35FEBEA8" w:rsidR="006721A5" w:rsidRPr="00AC4FBC" w:rsidRDefault="006721A5" w:rsidP="006721A5">
            <w:pPr>
              <w:pStyle w:val="TAC"/>
              <w:rPr>
                <w:rFonts w:cs="Arial"/>
                <w:color w:val="000000"/>
                <w:szCs w:val="18"/>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63B090" w14:textId="08E500BC" w:rsidR="006721A5" w:rsidRPr="00AC4FBC" w:rsidRDefault="006721A5" w:rsidP="006721A5">
            <w:pPr>
              <w:pStyle w:val="TAC"/>
            </w:pPr>
            <w:r w:rsidRPr="00AC4FBC">
              <w:t>1@78</w:t>
            </w:r>
          </w:p>
        </w:tc>
      </w:tr>
      <w:tr w:rsidR="006721A5" w:rsidRPr="00AC4FBC" w14:paraId="710652A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D06760" w14:textId="5459EDA2" w:rsidR="006721A5" w:rsidRPr="00AC4FBC" w:rsidRDefault="006721A5" w:rsidP="006721A5">
            <w:pPr>
              <w:pStyle w:val="TAC"/>
              <w:rPr>
                <w:rFonts w:cs="Arial"/>
                <w:color w:val="000000"/>
                <w:szCs w:val="18"/>
              </w:rPr>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1AA2FE" w14:textId="18FE48AE" w:rsidR="006721A5" w:rsidRPr="00AC4FBC" w:rsidRDefault="006721A5" w:rsidP="006721A5">
            <w:pPr>
              <w:pStyle w:val="TAC"/>
              <w:rPr>
                <w:rFonts w:cs="Arial"/>
                <w:color w:val="000000"/>
                <w:szCs w:val="18"/>
              </w:rPr>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1EBD14C" w14:textId="6E36F31B" w:rsidR="006721A5" w:rsidRPr="00AC4FBC" w:rsidRDefault="006721A5" w:rsidP="006721A5">
            <w:pPr>
              <w:pStyle w:val="TAC"/>
              <w:rPr>
                <w:rFonts w:cs="Arial"/>
                <w:color w:val="000000"/>
                <w:szCs w:val="18"/>
              </w:rPr>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C94772" w14:textId="4D193FFB" w:rsidR="006721A5" w:rsidRPr="00AC4FBC" w:rsidRDefault="006721A5" w:rsidP="006721A5">
            <w:pPr>
              <w:pStyle w:val="TAC"/>
              <w:rPr>
                <w:rFonts w:cs="Arial"/>
                <w:color w:val="000000"/>
                <w:szCs w:val="18"/>
              </w:rPr>
            </w:pPr>
            <w:r w:rsidRPr="00AC4FBC">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C6BD66" w14:textId="5CB84CAF" w:rsidR="006721A5" w:rsidRPr="00AC4FBC" w:rsidRDefault="006721A5" w:rsidP="006721A5">
            <w:pPr>
              <w:pStyle w:val="TAC"/>
              <w:rPr>
                <w:rFonts w:cs="Arial"/>
                <w:color w:val="000000"/>
                <w:szCs w:val="18"/>
              </w:rPr>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5CDBDB" w14:textId="2562C0E0" w:rsidR="006721A5" w:rsidRPr="00AC4FBC" w:rsidRDefault="006721A5" w:rsidP="006721A5">
            <w:pPr>
              <w:pStyle w:val="TAC"/>
              <w:rPr>
                <w:rFonts w:cs="Arial"/>
                <w:color w:val="000000"/>
                <w:szCs w:val="18"/>
              </w:rPr>
            </w:pPr>
            <w:r w:rsidRPr="00AC4FBC">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6B2651" w14:textId="588E090C" w:rsidR="006721A5" w:rsidRPr="00AC4FBC" w:rsidRDefault="006721A5" w:rsidP="006721A5">
            <w:pPr>
              <w:pStyle w:val="TAC"/>
              <w:rPr>
                <w:rFonts w:cs="Arial"/>
                <w:color w:val="000000"/>
                <w:szCs w:val="18"/>
              </w:rPr>
            </w:pPr>
            <w:r w:rsidRPr="00AC4FBC">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A9CF63" w14:textId="5BFDE9A0" w:rsidR="006721A5" w:rsidRPr="00AC4FBC" w:rsidRDefault="006721A5" w:rsidP="006721A5">
            <w:pPr>
              <w:pStyle w:val="TAC"/>
              <w:rPr>
                <w:rFonts w:cs="Arial"/>
                <w:color w:val="000000"/>
                <w:szCs w:val="18"/>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85DA43" w14:textId="36F877EA" w:rsidR="006721A5" w:rsidRPr="00AC4FBC" w:rsidRDefault="006721A5" w:rsidP="006721A5">
            <w:pPr>
              <w:pStyle w:val="TAC"/>
              <w:rPr>
                <w:rFonts w:cs="Arial"/>
                <w:color w:val="000000"/>
                <w:szCs w:val="18"/>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131940" w14:textId="751D2F36" w:rsidR="006721A5" w:rsidRPr="00AC4FBC" w:rsidRDefault="006721A5" w:rsidP="006721A5">
            <w:pPr>
              <w:pStyle w:val="TAC"/>
              <w:rPr>
                <w:rFonts w:cs="Arial"/>
                <w:color w:val="000000"/>
                <w:szCs w:val="18"/>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BC8F14" w14:textId="7BA91756" w:rsidR="006721A5" w:rsidRPr="00AC4FBC" w:rsidRDefault="006721A5" w:rsidP="006721A5">
            <w:pPr>
              <w:pStyle w:val="TAC"/>
              <w:rPr>
                <w:rFonts w:cs="Arial"/>
                <w:color w:val="000000"/>
                <w:szCs w:val="18"/>
              </w:rPr>
            </w:pPr>
            <w:r w:rsidRPr="00AC4FBC">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C9E296" w14:textId="20F12DAA" w:rsidR="006721A5" w:rsidRPr="00AC4FBC" w:rsidRDefault="006721A5" w:rsidP="006721A5">
            <w:pPr>
              <w:pStyle w:val="TAC"/>
            </w:pPr>
            <w:r w:rsidRPr="00AC4FBC">
              <w:t>1@78</w:t>
            </w:r>
          </w:p>
        </w:tc>
      </w:tr>
      <w:tr w:rsidR="006721A5" w:rsidRPr="00AC4FBC" w14:paraId="00B827F5"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5BAF790" w14:textId="77777777" w:rsidR="006721A5" w:rsidRPr="00AC4FBC" w:rsidRDefault="006721A5" w:rsidP="006721A5">
            <w:pPr>
              <w:pStyle w:val="TAH"/>
            </w:pPr>
            <w:r w:rsidRPr="00AC4FBC">
              <w:t>Test Settings for DC_41A_n77A Configuration</w:t>
            </w:r>
          </w:p>
        </w:tc>
      </w:tr>
      <w:tr w:rsidR="006721A5" w:rsidRPr="00AC4FBC" w14:paraId="2FFCDC5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E190E9"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81093E"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44C899F"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485ED2" w14:textId="04305B3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E6A71C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9B06A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5B131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7BB0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CE264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F308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14C658"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109CCA6" w14:textId="77777777" w:rsidR="006721A5" w:rsidRPr="00AC4FBC" w:rsidRDefault="006721A5" w:rsidP="006721A5">
            <w:pPr>
              <w:pStyle w:val="TAC"/>
            </w:pPr>
            <w:r w:rsidRPr="00AC4FBC">
              <w:t>1@0</w:t>
            </w:r>
          </w:p>
        </w:tc>
      </w:tr>
      <w:tr w:rsidR="006721A5" w:rsidRPr="00AC4FBC" w14:paraId="41EE384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9EB062"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E155D9"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BA75328"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2DD99A" w14:textId="07F99F4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301F25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CBBB8B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A4A0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5D61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520B8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90896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F485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BC9D60" w14:textId="77777777" w:rsidR="006721A5" w:rsidRPr="00AC4FBC" w:rsidRDefault="006721A5" w:rsidP="006721A5">
            <w:pPr>
              <w:pStyle w:val="TAC"/>
            </w:pPr>
            <w:r w:rsidRPr="00AC4FBC">
              <w:t>1@185</w:t>
            </w:r>
          </w:p>
        </w:tc>
      </w:tr>
      <w:tr w:rsidR="006721A5" w:rsidRPr="00AC4FBC" w14:paraId="4C96EDE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AF2D1C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662659"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9D9C53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7011F2" w14:textId="3706336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6D4AE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DF5F8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08F3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6225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137F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0C888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DF34D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A9E46" w14:textId="77777777" w:rsidR="006721A5" w:rsidRPr="00AC4FBC" w:rsidRDefault="006721A5" w:rsidP="006721A5">
            <w:pPr>
              <w:pStyle w:val="TAC"/>
            </w:pPr>
            <w:r w:rsidRPr="00AC4FBC">
              <w:t>1@57</w:t>
            </w:r>
          </w:p>
        </w:tc>
      </w:tr>
      <w:tr w:rsidR="006721A5" w:rsidRPr="00AC4FBC" w14:paraId="1ADF2C4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315DCE"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E88C17"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153298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6D9582" w14:textId="5919A29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0D782A" w14:textId="77777777" w:rsidR="006721A5" w:rsidRPr="00AC4FBC" w:rsidRDefault="006721A5" w:rsidP="006721A5">
            <w:pPr>
              <w:pStyle w:val="TAC"/>
            </w:pPr>
            <w:r w:rsidRPr="00AC4FBC">
              <w:t>Note 1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C7B83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F3622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997B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CF7C7"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A7A0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E77B48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54BCE3" w14:textId="77777777" w:rsidR="006721A5" w:rsidRPr="00AC4FBC" w:rsidRDefault="006721A5" w:rsidP="006721A5">
            <w:pPr>
              <w:pStyle w:val="TAC"/>
            </w:pPr>
            <w:r w:rsidRPr="00AC4FBC">
              <w:t>1@0</w:t>
            </w:r>
          </w:p>
        </w:tc>
      </w:tr>
      <w:tr w:rsidR="006721A5" w:rsidRPr="00AC4FBC" w14:paraId="19BEB0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B180A4"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A11B4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A0247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A3F9EB" w14:textId="287598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B77C8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231C7F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D16F7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D805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227E1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4B764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0506F6"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E8F9AA" w14:textId="77777777" w:rsidR="006721A5" w:rsidRPr="00AC4FBC" w:rsidRDefault="006721A5" w:rsidP="006721A5">
            <w:pPr>
              <w:pStyle w:val="TAC"/>
            </w:pPr>
            <w:r w:rsidRPr="00AC4FBC">
              <w:t>1@0</w:t>
            </w:r>
          </w:p>
        </w:tc>
      </w:tr>
      <w:tr w:rsidR="006721A5" w:rsidRPr="00AC4FBC" w14:paraId="33352A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8A90A3"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5DBA4FE"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6556DB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5E6C87" w14:textId="6991EAAF"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F76649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BFDBDC2"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65B1A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CA54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3DD10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844B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C11E82"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BC4F25" w14:textId="77777777" w:rsidR="006721A5" w:rsidRPr="00AC4FBC" w:rsidRDefault="006721A5" w:rsidP="006721A5">
            <w:pPr>
              <w:pStyle w:val="TAC"/>
            </w:pPr>
            <w:r w:rsidRPr="00AC4FBC">
              <w:t>1@201</w:t>
            </w:r>
          </w:p>
        </w:tc>
      </w:tr>
      <w:tr w:rsidR="006721A5" w:rsidRPr="00AC4FBC" w14:paraId="4D726A3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A054EC"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E6A14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C5D578"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89B2AAB" w14:textId="433CA8F3"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C0C64D"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844C3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6BD3E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AE536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C1D57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6B0D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5AD89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33B9FA" w14:textId="77777777" w:rsidR="006721A5" w:rsidRPr="00AC4FBC" w:rsidRDefault="006721A5" w:rsidP="006721A5">
            <w:pPr>
              <w:pStyle w:val="TAC"/>
            </w:pPr>
            <w:r w:rsidRPr="00AC4FBC">
              <w:t>1@46</w:t>
            </w:r>
          </w:p>
        </w:tc>
      </w:tr>
      <w:tr w:rsidR="006721A5" w:rsidRPr="00AC4FBC" w14:paraId="6A5835C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626566"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ED8DF9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10635B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46839E" w14:textId="566F414D"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3426B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DBDAD3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AB116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C7E1DA"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059E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F71BB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FEDFE1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387E76" w14:textId="77777777" w:rsidR="006721A5" w:rsidRPr="00AC4FBC" w:rsidRDefault="006721A5" w:rsidP="006721A5">
            <w:pPr>
              <w:pStyle w:val="TAC"/>
            </w:pPr>
            <w:r w:rsidRPr="00AC4FBC">
              <w:t>1@214</w:t>
            </w:r>
          </w:p>
        </w:tc>
      </w:tr>
      <w:tr w:rsidR="006721A5" w:rsidRPr="00AC4FBC" w14:paraId="59F784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13127E"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7B93C6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4ED99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FF3D99" w14:textId="1EEDB61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EAB6E0"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476943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2161C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171B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4C34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A3C154"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3C5A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736508" w14:textId="77777777" w:rsidR="006721A5" w:rsidRPr="00AC4FBC" w:rsidRDefault="006721A5" w:rsidP="006721A5">
            <w:pPr>
              <w:pStyle w:val="TAC"/>
            </w:pPr>
            <w:r w:rsidRPr="00AC4FBC">
              <w:t>1@29</w:t>
            </w:r>
          </w:p>
        </w:tc>
      </w:tr>
      <w:tr w:rsidR="006721A5" w:rsidRPr="00AC4FBC" w14:paraId="207A4EE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977D62"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B1DECF"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BD8C9C"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C7F53E" w14:textId="28D6FA9B"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182AAE"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92A494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9EA2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A7DCD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EF5E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BC465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E2F32F"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E9836C7" w14:textId="77777777" w:rsidR="006721A5" w:rsidRPr="00AC4FBC" w:rsidRDefault="006721A5" w:rsidP="006721A5">
            <w:pPr>
              <w:pStyle w:val="TAC"/>
            </w:pPr>
            <w:r w:rsidRPr="00AC4FBC">
              <w:t>1@272</w:t>
            </w:r>
          </w:p>
        </w:tc>
      </w:tr>
      <w:tr w:rsidR="006721A5" w:rsidRPr="00AC4FBC" w14:paraId="0280700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32C3C0" w14:textId="77777777" w:rsidR="006721A5" w:rsidRPr="00AC4FBC" w:rsidRDefault="006721A5" w:rsidP="006721A5">
            <w:pPr>
              <w:pStyle w:val="TAC"/>
            </w:pPr>
            <w:r w:rsidRPr="00AC4FBC">
              <w:t>1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8C5493"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7954B3F"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745A13" w14:textId="31A63806"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B0487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4D9EF7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3FB4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B86D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C1D5B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30392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F0E44A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6C4ADB" w14:textId="77777777" w:rsidR="006721A5" w:rsidRPr="00AC4FBC" w:rsidRDefault="006721A5" w:rsidP="006721A5">
            <w:pPr>
              <w:pStyle w:val="TAC"/>
            </w:pPr>
            <w:r w:rsidRPr="00AC4FBC">
              <w:t>1@0</w:t>
            </w:r>
          </w:p>
        </w:tc>
      </w:tr>
      <w:tr w:rsidR="006721A5" w:rsidRPr="00AC4FBC" w14:paraId="5321F10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56866D" w14:textId="77777777" w:rsidR="006721A5" w:rsidRPr="00AC4FBC" w:rsidRDefault="006721A5" w:rsidP="006721A5">
            <w:pPr>
              <w:pStyle w:val="TAC"/>
            </w:pPr>
            <w:r w:rsidRPr="00AC4FBC">
              <w:lastRenderedPageBreak/>
              <w:t>1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6FBAD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75EF61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1478A0" w14:textId="54458AB2"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644D8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7FFA8E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FFBD3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0A1D1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B448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5130B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C76487"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686CC7" w14:textId="77777777" w:rsidR="006721A5" w:rsidRPr="00AC4FBC" w:rsidRDefault="006721A5" w:rsidP="006721A5">
            <w:pPr>
              <w:pStyle w:val="TAC"/>
            </w:pPr>
            <w:r w:rsidRPr="00AC4FBC">
              <w:t>1@0</w:t>
            </w:r>
          </w:p>
        </w:tc>
      </w:tr>
      <w:tr w:rsidR="006721A5" w:rsidRPr="00AC4FBC" w14:paraId="4837092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2942A2" w14:textId="77777777" w:rsidR="006721A5" w:rsidRPr="00AC4FBC" w:rsidRDefault="006721A5" w:rsidP="006721A5">
            <w:pPr>
              <w:pStyle w:val="TAC"/>
            </w:pPr>
            <w:r w:rsidRPr="00AC4FBC">
              <w:t>1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EE228F"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7B09C6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6C9D5D" w14:textId="1BF765D7"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ADDEE59"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0DA60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6F7E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1ADA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F3A0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92FDE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2295E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9DE823B" w14:textId="77777777" w:rsidR="006721A5" w:rsidRPr="00AC4FBC" w:rsidRDefault="006721A5" w:rsidP="006721A5">
            <w:pPr>
              <w:pStyle w:val="TAC"/>
            </w:pPr>
            <w:r w:rsidRPr="00AC4FBC">
              <w:t>1@272</w:t>
            </w:r>
          </w:p>
        </w:tc>
      </w:tr>
      <w:tr w:rsidR="006721A5" w:rsidRPr="00AC4FBC" w14:paraId="2DAAF65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2679A81" w14:textId="77777777" w:rsidR="006721A5" w:rsidRPr="00AC4FBC" w:rsidRDefault="006721A5" w:rsidP="006721A5">
            <w:pPr>
              <w:pStyle w:val="TAC"/>
            </w:pPr>
            <w:r w:rsidRPr="00AC4FBC">
              <w:t>1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B9EFF3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DB184DF"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435015" w14:textId="0B4A7D00"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763ECDB"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F823C0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5309A"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668B5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FC6B2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A6F2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CA1FDD9"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944F17" w14:textId="77777777" w:rsidR="006721A5" w:rsidRPr="00AC4FBC" w:rsidRDefault="006721A5" w:rsidP="006721A5">
            <w:pPr>
              <w:pStyle w:val="TAC"/>
            </w:pPr>
            <w:r w:rsidRPr="00AC4FBC">
              <w:t>1@0</w:t>
            </w:r>
          </w:p>
        </w:tc>
      </w:tr>
      <w:tr w:rsidR="006721A5" w:rsidRPr="00AC4FBC" w14:paraId="7CE6AFF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B9C219" w14:textId="77777777" w:rsidR="006721A5" w:rsidRPr="00AC4FBC" w:rsidRDefault="006721A5" w:rsidP="006721A5">
            <w:pPr>
              <w:pStyle w:val="TAC"/>
            </w:pPr>
            <w:r w:rsidRPr="00AC4FBC">
              <w:t>1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580608"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AEC4FA6"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B87F20" w14:textId="5172EAF8"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F1D72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D7B58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5CE00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0B456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7290F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FC93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4818E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3EF42E9" w14:textId="77777777" w:rsidR="006721A5" w:rsidRPr="00AC4FBC" w:rsidRDefault="006721A5" w:rsidP="006721A5">
            <w:pPr>
              <w:pStyle w:val="TAC"/>
            </w:pPr>
            <w:r w:rsidRPr="00AC4FBC">
              <w:t>1@161</w:t>
            </w:r>
          </w:p>
        </w:tc>
      </w:tr>
      <w:tr w:rsidR="006721A5" w:rsidRPr="00AC4FBC" w14:paraId="51B22EE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8F8C5CF" w14:textId="77777777" w:rsidR="006721A5" w:rsidRPr="00AC4FBC" w:rsidRDefault="006721A5" w:rsidP="006721A5">
            <w:pPr>
              <w:pStyle w:val="TAC"/>
            </w:pPr>
            <w:r w:rsidRPr="00AC4FBC">
              <w:t>1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C9697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BDF0CAF"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F6805A" w14:textId="18F4A73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A6A9F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D2C46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C5068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970BA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A602F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CDAC8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5FAFB9"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E52465" w14:textId="77777777" w:rsidR="006721A5" w:rsidRPr="00AC4FBC" w:rsidRDefault="006721A5" w:rsidP="006721A5">
            <w:pPr>
              <w:pStyle w:val="TAC"/>
            </w:pPr>
            <w:r w:rsidRPr="00AC4FBC">
              <w:t>1@122</w:t>
            </w:r>
          </w:p>
        </w:tc>
      </w:tr>
      <w:tr w:rsidR="006721A5" w:rsidRPr="00AC4FBC" w14:paraId="3089EE9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80257A" w14:textId="77777777" w:rsidR="006721A5" w:rsidRPr="00AC4FBC" w:rsidRDefault="006721A5" w:rsidP="006721A5">
            <w:pPr>
              <w:pStyle w:val="TAC"/>
            </w:pPr>
            <w:r w:rsidRPr="00AC4FBC">
              <w:t>1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2A6E38"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9D33D54"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E47C6F" w14:textId="798A3B1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867BA7"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9427A8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63641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462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5E05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BD368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E11A8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C480B0" w14:textId="77777777" w:rsidR="006721A5" w:rsidRPr="00AC4FBC" w:rsidRDefault="006721A5" w:rsidP="006721A5">
            <w:pPr>
              <w:pStyle w:val="TAC"/>
            </w:pPr>
            <w:r w:rsidRPr="00AC4FBC">
              <w:t>1@27</w:t>
            </w:r>
          </w:p>
        </w:tc>
      </w:tr>
      <w:tr w:rsidR="006721A5" w:rsidRPr="00AC4FBC" w14:paraId="5ACA0AA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26956F" w14:textId="4AFCD97F" w:rsidR="006721A5" w:rsidRPr="00AC4FBC" w:rsidRDefault="006721A5" w:rsidP="006721A5">
            <w:pPr>
              <w:pStyle w:val="TAC"/>
            </w:pPr>
            <w:r>
              <w:t>1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3FA57B" w14:textId="6130C386"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0BC3794" w14:textId="26C9E0DF" w:rsidR="006721A5" w:rsidRPr="00AC4FBC" w:rsidRDefault="006721A5" w:rsidP="006721A5">
            <w:pPr>
              <w:pStyle w:val="TAC"/>
            </w:pPr>
            <w: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FACDEB7" w14:textId="29C481C9"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E8E3ED" w14:textId="72B3CD64" w:rsidR="006721A5" w:rsidRPr="00AC4FBC" w:rsidRDefault="006721A5" w:rsidP="006721A5">
            <w:pPr>
              <w:pStyle w:val="TAC"/>
            </w:pPr>
            <w: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27CE5F3" w14:textId="76DB5934"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8E4F80" w14:textId="57FA2509"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CD27E" w14:textId="326BC1EE"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740250" w14:textId="6AFBA45F"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89AF65" w14:textId="52DDB35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51AAAF5" w14:textId="1E3600ED" w:rsidR="006721A5" w:rsidRPr="00AC4FBC" w:rsidRDefault="006721A5" w:rsidP="006721A5">
            <w:pPr>
              <w:pStyle w:val="TAC"/>
            </w:pPr>
            <w:r w:rsidRPr="00AC4FBC">
              <w:t>1@</w:t>
            </w:r>
            <w:r>
              <w:t>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1D36BE" w14:textId="18CE424A" w:rsidR="006721A5" w:rsidRPr="00AC4FBC" w:rsidRDefault="006721A5" w:rsidP="006721A5">
            <w:pPr>
              <w:pStyle w:val="TAC"/>
            </w:pPr>
            <w:r w:rsidRPr="00AC4FBC">
              <w:t>1@</w:t>
            </w:r>
            <w:r>
              <w:t>240</w:t>
            </w:r>
          </w:p>
        </w:tc>
      </w:tr>
      <w:tr w:rsidR="006721A5" w:rsidRPr="00AC4FBC" w14:paraId="20900EC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7B02775" w14:textId="3BD1E195" w:rsidR="006721A5" w:rsidRPr="00AC4FBC" w:rsidRDefault="006721A5" w:rsidP="006721A5">
            <w:pPr>
              <w:pStyle w:val="TAC"/>
            </w:pPr>
            <w:r>
              <w:t>1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E68DDD" w14:textId="7DC7DCA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6DD59BC" w14:textId="7768F677" w:rsidR="006721A5" w:rsidRPr="00AC4FBC" w:rsidRDefault="006721A5" w:rsidP="006721A5">
            <w:pPr>
              <w:pStyle w:val="TAC"/>
            </w:pPr>
            <w: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C86448" w14:textId="10C4208E" w:rsidR="006721A5" w:rsidRPr="00AC4FBC" w:rsidRDefault="006721A5" w:rsidP="006721A5">
            <w:pPr>
              <w:pStyle w:val="TAC"/>
            </w:pPr>
            <w:r w:rsidRPr="00AC4FBC">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BBCF9D" w14:textId="4F219BA9" w:rsidR="006721A5" w:rsidRPr="00AC4FBC" w:rsidRDefault="006721A5" w:rsidP="006721A5">
            <w:pPr>
              <w:pStyle w:val="TAC"/>
            </w:pPr>
            <w:r>
              <w:t>Note 15</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186904" w14:textId="575D8573"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19405" w14:textId="39D56B90"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186E4B" w14:textId="4B8C4489"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BEAFE" w14:textId="5F2E11B6"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82F182" w14:textId="056A5A13"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477DCE6" w14:textId="5C0E2E0B" w:rsidR="006721A5" w:rsidRPr="00AC4FBC" w:rsidRDefault="006721A5" w:rsidP="006721A5">
            <w:pPr>
              <w:pStyle w:val="TAC"/>
            </w:pPr>
            <w:r w:rsidRPr="00AC4FBC">
              <w:t>1@</w:t>
            </w:r>
            <w: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6220C6" w14:textId="27093D1B" w:rsidR="006721A5" w:rsidRPr="00AC4FBC" w:rsidRDefault="006721A5" w:rsidP="006721A5">
            <w:pPr>
              <w:pStyle w:val="TAC"/>
            </w:pPr>
            <w:r w:rsidRPr="00AC4FBC">
              <w:t>1@</w:t>
            </w:r>
            <w:r>
              <w:t>125</w:t>
            </w:r>
          </w:p>
        </w:tc>
      </w:tr>
      <w:tr w:rsidR="006721A5" w:rsidRPr="00AC4FBC" w14:paraId="63B5755F"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BBD2EB4" w14:textId="77777777" w:rsidR="006721A5" w:rsidRPr="00AC4FBC" w:rsidRDefault="006721A5" w:rsidP="006721A5">
            <w:pPr>
              <w:pStyle w:val="TAH"/>
            </w:pPr>
            <w:r w:rsidRPr="00AC4FBC">
              <w:t>Test Settings for DC_41A_n78A Configuration</w:t>
            </w:r>
          </w:p>
        </w:tc>
      </w:tr>
      <w:tr w:rsidR="006721A5" w:rsidRPr="00AC4FBC" w14:paraId="53BC21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64B060"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F3E2D"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190FC06"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2212416" w14:textId="5436E97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72126B"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F39761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3BAA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CB726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0B0E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0A0A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E0331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14959A" w14:textId="77777777" w:rsidR="006721A5" w:rsidRPr="00AC4FBC" w:rsidRDefault="006721A5" w:rsidP="006721A5">
            <w:pPr>
              <w:pStyle w:val="TAC"/>
            </w:pPr>
            <w:r w:rsidRPr="00AC4FBC">
              <w:t>1@0</w:t>
            </w:r>
          </w:p>
        </w:tc>
      </w:tr>
      <w:tr w:rsidR="006721A5" w:rsidRPr="00AC4FBC" w14:paraId="482633B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504701"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C0E4E7"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81A4F5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4631CF2" w14:textId="72F4DD7E"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5A1CF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115501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AF97C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5F1B1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A0159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9AEA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C5D2FB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DFCD938" w14:textId="77777777" w:rsidR="006721A5" w:rsidRPr="00AC4FBC" w:rsidRDefault="006721A5" w:rsidP="006721A5">
            <w:pPr>
              <w:pStyle w:val="TAC"/>
            </w:pPr>
            <w:r w:rsidRPr="00AC4FBC">
              <w:t>1@185</w:t>
            </w:r>
          </w:p>
        </w:tc>
      </w:tr>
      <w:tr w:rsidR="006721A5" w:rsidRPr="00AC4FBC" w14:paraId="5C9358A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9A4B9E"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53D453"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9054B99"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31DF15" w14:textId="3C16888F"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4812CD"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062B2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B2212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ADBE0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60514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C2F1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46AA9E"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0C4A82" w14:textId="77777777" w:rsidR="006721A5" w:rsidRPr="00AC4FBC" w:rsidRDefault="006721A5" w:rsidP="006721A5">
            <w:pPr>
              <w:pStyle w:val="TAC"/>
            </w:pPr>
            <w:r w:rsidRPr="00AC4FBC">
              <w:t>1@272</w:t>
            </w:r>
          </w:p>
        </w:tc>
      </w:tr>
      <w:tr w:rsidR="006721A5" w:rsidRPr="00AC4FBC" w14:paraId="06B3582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BC1EFD"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AFD851D"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E85BA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115018" w14:textId="0E0AED3C"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3A5933"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77CC10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54E8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A1907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00AC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19931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2D82D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E009079" w14:textId="77777777" w:rsidR="006721A5" w:rsidRPr="00AC4FBC" w:rsidRDefault="006721A5" w:rsidP="006721A5">
            <w:pPr>
              <w:pStyle w:val="TAC"/>
            </w:pPr>
            <w:r w:rsidRPr="00AC4FBC">
              <w:t>1@0</w:t>
            </w:r>
          </w:p>
        </w:tc>
      </w:tr>
      <w:tr w:rsidR="006721A5" w:rsidRPr="00AC4FBC" w14:paraId="3CCC08A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949ED72"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26EC0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38C80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5F1422" w14:textId="7A7CDBF3"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94106D"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64708A7"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23D8EB"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5789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2F8AF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F4528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E0F8CB7"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9629BE" w14:textId="77777777" w:rsidR="006721A5" w:rsidRPr="00AC4FBC" w:rsidRDefault="006721A5" w:rsidP="006721A5">
            <w:pPr>
              <w:pStyle w:val="TAC"/>
            </w:pPr>
            <w:r w:rsidRPr="00AC4FBC">
              <w:t>1@214</w:t>
            </w:r>
          </w:p>
        </w:tc>
      </w:tr>
      <w:tr w:rsidR="006721A5" w:rsidRPr="00AC4FBC" w14:paraId="3E98DD4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74FC6E"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04FB4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B289B3F"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D8B29A" w14:textId="59A4F6FB"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489B4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77AE59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C78FA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DDD3E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80D08"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8BA6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D36EA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B48B01B" w14:textId="77777777" w:rsidR="006721A5" w:rsidRPr="00AC4FBC" w:rsidRDefault="006721A5" w:rsidP="006721A5">
            <w:pPr>
              <w:pStyle w:val="TAC"/>
            </w:pPr>
            <w:r w:rsidRPr="00AC4FBC">
              <w:t>1@69</w:t>
            </w:r>
          </w:p>
        </w:tc>
      </w:tr>
      <w:tr w:rsidR="006721A5" w:rsidRPr="00AC4FBC" w14:paraId="0E63C0B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96E45CA"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780B0E"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64D0C87"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E654DB" w14:textId="69672444"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52502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7D9553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6D42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26C13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EAF4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7D46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0CF69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A5D0A5F" w14:textId="77777777" w:rsidR="006721A5" w:rsidRPr="00AC4FBC" w:rsidRDefault="006721A5" w:rsidP="006721A5">
            <w:pPr>
              <w:pStyle w:val="TAC"/>
            </w:pPr>
            <w:r w:rsidRPr="00AC4FBC">
              <w:t>1@0</w:t>
            </w:r>
          </w:p>
        </w:tc>
      </w:tr>
      <w:tr w:rsidR="006721A5" w:rsidRPr="00AC4FBC" w14:paraId="6B08E6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E617E2"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2F114B"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1B73C1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883F81" w14:textId="4DFD44D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EF8FDD9"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12F3A5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DBA2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C2E6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C3DD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6E467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9119E4"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9B2C8C" w14:textId="77777777" w:rsidR="006721A5" w:rsidRPr="00AC4FBC" w:rsidRDefault="006721A5" w:rsidP="006721A5">
            <w:pPr>
              <w:pStyle w:val="TAC"/>
            </w:pPr>
            <w:r w:rsidRPr="00AC4FBC">
              <w:t>1@161</w:t>
            </w:r>
          </w:p>
        </w:tc>
      </w:tr>
      <w:tr w:rsidR="006721A5" w:rsidRPr="00AC4FBC" w14:paraId="3089AB3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F742F95" w14:textId="77777777" w:rsidR="006721A5" w:rsidRPr="00AC4FBC" w:rsidRDefault="006721A5" w:rsidP="006721A5">
            <w:pPr>
              <w:pStyle w:val="TAC"/>
            </w:pPr>
            <w:r w:rsidRPr="00AC4FBC">
              <w:lastRenderedPageBreak/>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52471D"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6A7EF129"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F692A1" w14:textId="7C599035"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63F11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D241D6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89A8E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226D2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C16D7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907BD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EACCC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ABDDB10" w14:textId="77777777" w:rsidR="006721A5" w:rsidRPr="00AC4FBC" w:rsidRDefault="006721A5" w:rsidP="006721A5">
            <w:pPr>
              <w:pStyle w:val="TAC"/>
            </w:pPr>
            <w:r w:rsidRPr="00AC4FBC">
              <w:t>1@0</w:t>
            </w:r>
          </w:p>
        </w:tc>
      </w:tr>
      <w:tr w:rsidR="006721A5" w:rsidRPr="00AC4FBC" w14:paraId="5ADD20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7A0B83"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1872B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1F58CF5"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2D4881" w14:textId="41293E89"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434ADE"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89BF47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FFA1C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EE098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FC59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7C64B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83063C6"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706B9D" w14:textId="77777777" w:rsidR="006721A5" w:rsidRPr="00AC4FBC" w:rsidRDefault="006721A5" w:rsidP="006721A5">
            <w:pPr>
              <w:pStyle w:val="TAC"/>
            </w:pPr>
            <w:r w:rsidRPr="00AC4FBC">
              <w:t>1@98</w:t>
            </w:r>
          </w:p>
        </w:tc>
      </w:tr>
      <w:tr w:rsidR="006721A5" w:rsidRPr="00AC4FBC" w14:paraId="37F4D504"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0423B96" w14:textId="77777777" w:rsidR="006721A5" w:rsidRPr="00AC4FBC" w:rsidRDefault="006721A5" w:rsidP="006721A5">
            <w:pPr>
              <w:pStyle w:val="TAH"/>
            </w:pPr>
            <w:r w:rsidRPr="00AC4FBC">
              <w:t>Test Settings for DC_41A_n79A Configuration</w:t>
            </w:r>
          </w:p>
        </w:tc>
      </w:tr>
      <w:tr w:rsidR="006721A5" w:rsidRPr="00AC4FBC" w14:paraId="5F9407A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CAA5F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DC02F"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2D2A18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8C1C81" w14:textId="47086C83"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B2E2D85"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5952B0B"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A13C35"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8F96B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95E60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6D54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505E0D"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B351C86" w14:textId="77777777" w:rsidR="006721A5" w:rsidRPr="00AC4FBC" w:rsidRDefault="006721A5" w:rsidP="006721A5">
            <w:pPr>
              <w:pStyle w:val="TAC"/>
            </w:pPr>
            <w:r w:rsidRPr="00AC4FBC">
              <w:t>1@0</w:t>
            </w:r>
          </w:p>
        </w:tc>
      </w:tr>
      <w:tr w:rsidR="006721A5" w:rsidRPr="00AC4FBC" w14:paraId="2DC4774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F5D294"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D9C53DB"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149B51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B5774B" w14:textId="18737878"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AE51B6"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181884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72CB2"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A750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47F7D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ACCD7"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912BA0"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435299" w14:textId="77777777" w:rsidR="006721A5" w:rsidRPr="00AC4FBC" w:rsidRDefault="006721A5" w:rsidP="006721A5">
            <w:pPr>
              <w:pStyle w:val="TAC"/>
            </w:pPr>
            <w:r w:rsidRPr="00AC4FBC">
              <w:t>1@272</w:t>
            </w:r>
          </w:p>
        </w:tc>
      </w:tr>
      <w:tr w:rsidR="006721A5" w:rsidRPr="00AC4FBC" w14:paraId="7782898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207B0A"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1D1AD5"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99B1BF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E8BE018" w14:textId="1598E61F"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20AFA5"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BFF05E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91B119"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4411E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6FB4A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71DCC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230B3E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71D844" w14:textId="77777777" w:rsidR="006721A5" w:rsidRPr="00AC4FBC" w:rsidRDefault="006721A5" w:rsidP="006721A5">
            <w:pPr>
              <w:pStyle w:val="TAC"/>
            </w:pPr>
            <w:r w:rsidRPr="00AC4FBC">
              <w:t>1@188</w:t>
            </w:r>
          </w:p>
        </w:tc>
      </w:tr>
      <w:tr w:rsidR="006721A5" w:rsidRPr="00AC4FBC" w14:paraId="2CA034D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E23423"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F722EB"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103630A"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FB7663" w14:textId="168AACA2"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F9824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5073D6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CC467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7B16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1D6733"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0D04D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807D5C"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B55FB8C" w14:textId="77777777" w:rsidR="006721A5" w:rsidRPr="00AC4FBC" w:rsidRDefault="006721A5" w:rsidP="006721A5">
            <w:pPr>
              <w:pStyle w:val="TAC"/>
            </w:pPr>
            <w:r w:rsidRPr="00AC4FBC">
              <w:t>1@93</w:t>
            </w:r>
          </w:p>
        </w:tc>
      </w:tr>
      <w:tr w:rsidR="006721A5" w:rsidRPr="00AC4FBC" w14:paraId="30BF4AD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1866F0"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31D390"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A8E1501" w14:textId="77777777" w:rsidR="006721A5" w:rsidRPr="00AC4FBC" w:rsidRDefault="006721A5" w:rsidP="006721A5">
            <w:pPr>
              <w:pStyle w:val="TAC"/>
            </w:pPr>
            <w:r w:rsidRPr="00AC4FBC">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C88B1A" w14:textId="32325CEF"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8D1FB7"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8067CF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495CD"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3A84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FC48B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7F98C2"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142E5B"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F4337C4" w14:textId="77777777" w:rsidR="006721A5" w:rsidRPr="00AC4FBC" w:rsidRDefault="006721A5" w:rsidP="006721A5">
            <w:pPr>
              <w:pStyle w:val="TAC"/>
            </w:pPr>
            <w:r w:rsidRPr="00AC4FBC">
              <w:t>1@0</w:t>
            </w:r>
          </w:p>
        </w:tc>
      </w:tr>
      <w:tr w:rsidR="006721A5" w:rsidRPr="00AC4FBC" w14:paraId="015629C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5A6345B"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4334746"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E42157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3DF8DA" w14:textId="48C10583"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80AAD3"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F261C25"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299D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3FA16"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BDEDF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5E091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90CA8C"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B72011" w14:textId="77777777" w:rsidR="006721A5" w:rsidRPr="00AC4FBC" w:rsidRDefault="006721A5" w:rsidP="006721A5">
            <w:pPr>
              <w:pStyle w:val="TAC"/>
            </w:pPr>
            <w:r w:rsidRPr="00AC4FBC">
              <w:t>1@151</w:t>
            </w:r>
          </w:p>
        </w:tc>
      </w:tr>
      <w:tr w:rsidR="006721A5" w:rsidRPr="00AC4FBC" w14:paraId="2A72215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8CBB6F"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FF87DC"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0BF5DC"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E3EB56" w14:textId="0FAB12F7"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C82A18"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D03AB1E"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C873E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13C5E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D00DA"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64B73"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F96F5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130DBEE" w14:textId="77777777" w:rsidR="006721A5" w:rsidRPr="00AC4FBC" w:rsidRDefault="006721A5" w:rsidP="006721A5">
            <w:pPr>
              <w:pStyle w:val="TAC"/>
            </w:pPr>
            <w:r w:rsidRPr="00AC4FBC">
              <w:t>1@272</w:t>
            </w:r>
          </w:p>
        </w:tc>
      </w:tr>
      <w:tr w:rsidR="006721A5" w:rsidRPr="00AC4FBC" w14:paraId="6895EB5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774CA75" w14:textId="77777777" w:rsidR="006721A5" w:rsidRPr="00AC4FBC" w:rsidRDefault="006721A5" w:rsidP="006721A5">
            <w:pPr>
              <w:pStyle w:val="TAC"/>
            </w:pPr>
            <w:r w:rsidRPr="00AC4FBC">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87E6E2" w14:textId="77777777" w:rsidR="006721A5" w:rsidRPr="00AC4FBC" w:rsidRDefault="006721A5" w:rsidP="006721A5">
            <w:pPr>
              <w:pStyle w:val="TAC"/>
            </w:pPr>
            <w:r w:rsidRPr="00AC4FBC">
              <w:t>4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6B15A06"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D75D90" w14:textId="569D9DCE" w:rsidR="006721A5" w:rsidRPr="00AC4FBC" w:rsidRDefault="006721A5" w:rsidP="006721A5">
            <w:pPr>
              <w:pStyle w:val="TAC"/>
            </w:pPr>
            <w:r w:rsidRPr="00AC4FBC">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2D3ECA"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BCED7A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3D657"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2BC0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E4D62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F9509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94AAC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69A2C3" w14:textId="77777777" w:rsidR="006721A5" w:rsidRPr="00AC4FBC" w:rsidRDefault="006721A5" w:rsidP="006721A5">
            <w:pPr>
              <w:pStyle w:val="TAC"/>
            </w:pPr>
            <w:r w:rsidRPr="00AC4FBC">
              <w:t>1@0</w:t>
            </w:r>
          </w:p>
        </w:tc>
      </w:tr>
      <w:tr w:rsidR="006721A5" w:rsidRPr="00AC4FBC" w14:paraId="5285C8A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285CFE8" w14:textId="77777777" w:rsidR="006721A5" w:rsidRPr="00AC4FBC" w:rsidRDefault="006721A5" w:rsidP="006721A5">
            <w:pPr>
              <w:pStyle w:val="TAH"/>
            </w:pPr>
            <w:r w:rsidRPr="00AC4FBC">
              <w:t>Test Setting for DC_42A_n77A Configuration</w:t>
            </w:r>
          </w:p>
        </w:tc>
      </w:tr>
      <w:tr w:rsidR="006721A5" w:rsidRPr="00AC4FBC" w14:paraId="6055E39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16F928B" w14:textId="77777777" w:rsidR="006721A5" w:rsidRPr="00AC4FBC" w:rsidRDefault="006721A5" w:rsidP="006721A5">
            <w:pPr>
              <w:pStyle w:val="TAH"/>
              <w:rPr>
                <w:b w:val="0"/>
                <w:bCs/>
              </w:rPr>
            </w:pPr>
            <w:r w:rsidRPr="00AC4FBC">
              <w:rPr>
                <w:b w:val="0"/>
                <w:bCs/>
              </w:rPr>
              <w:t>N/A (Note 14)</w:t>
            </w:r>
          </w:p>
        </w:tc>
      </w:tr>
      <w:tr w:rsidR="006721A5" w:rsidRPr="00AC4FBC" w14:paraId="5F8D913C"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B8CB1CA"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48</w:t>
            </w:r>
            <w:r w:rsidRPr="00AC4FBC">
              <w:t>A</w:t>
            </w:r>
            <w:r w:rsidRPr="00AC4FBC">
              <w:rPr>
                <w:lang w:eastAsia="zh-TW"/>
              </w:rPr>
              <w:t>_n5</w:t>
            </w:r>
            <w:r w:rsidRPr="00AC4FBC">
              <w:t>A Configuration</w:t>
            </w:r>
          </w:p>
        </w:tc>
      </w:tr>
      <w:tr w:rsidR="006721A5" w:rsidRPr="00AC4FBC" w14:paraId="533B90E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099891"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6C2ED07C" w14:textId="77777777" w:rsidR="006721A5" w:rsidRPr="00AC4FBC" w:rsidRDefault="006721A5" w:rsidP="006721A5">
            <w:pPr>
              <w:pStyle w:val="TAC"/>
            </w:pPr>
            <w:r w:rsidRPr="00AC4FBC">
              <w:t>48</w:t>
            </w:r>
          </w:p>
        </w:tc>
        <w:tc>
          <w:tcPr>
            <w:tcW w:w="822" w:type="dxa"/>
            <w:tcBorders>
              <w:top w:val="single" w:sz="4" w:space="0" w:color="auto"/>
              <w:left w:val="single" w:sz="4" w:space="0" w:color="auto"/>
              <w:bottom w:val="single" w:sz="4" w:space="0" w:color="auto"/>
              <w:right w:val="single" w:sz="4" w:space="0" w:color="auto"/>
            </w:tcBorders>
            <w:shd w:val="clear" w:color="auto" w:fill="auto"/>
          </w:tcPr>
          <w:p w14:paraId="5B010EC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52A080CB" w14:textId="486D3C45"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7279D4CB"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tcPr>
          <w:p w14:paraId="46E562E9"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14:paraId="69106586"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tcPr>
          <w:p w14:paraId="3513C09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14:paraId="51CF29F4"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tcPr>
          <w:p w14:paraId="138967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tcPr>
          <w:p w14:paraId="19446A9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tcPr>
          <w:p w14:paraId="70BB0F01" w14:textId="77777777" w:rsidR="006721A5" w:rsidRPr="00AC4FBC" w:rsidRDefault="006721A5" w:rsidP="006721A5">
            <w:pPr>
              <w:pStyle w:val="TAC"/>
            </w:pPr>
            <w:r w:rsidRPr="00AC4FBC">
              <w:t>1@105</w:t>
            </w:r>
          </w:p>
        </w:tc>
      </w:tr>
      <w:tr w:rsidR="006721A5" w:rsidRPr="00AC4FBC" w14:paraId="032FE6F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DE416F" w14:textId="3BE7A47B" w:rsidR="006721A5" w:rsidRPr="00AC4FBC" w:rsidRDefault="006721A5" w:rsidP="006721A5">
            <w:pPr>
              <w:pStyle w:val="TAC"/>
            </w:pPr>
            <w:r w:rsidRPr="00AC4FBC">
              <w:rPr>
                <w:lang w:eastAsia="ja-JP"/>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8114D2" w14:textId="409DD987" w:rsidR="006721A5" w:rsidRPr="00AC4FBC" w:rsidRDefault="006721A5" w:rsidP="006721A5">
            <w:pPr>
              <w:pStyle w:val="TAC"/>
            </w:pPr>
            <w:r w:rsidRPr="00AC4FBC">
              <w:rPr>
                <w:lang w:eastAsia="ja-JP"/>
              </w:rPr>
              <w:t>4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70884E5" w14:textId="02AED787" w:rsidR="006721A5" w:rsidRPr="00AC4FBC" w:rsidRDefault="006721A5" w:rsidP="006721A5">
            <w:pPr>
              <w:pStyle w:val="TAC"/>
            </w:pPr>
            <w:r w:rsidRPr="00AC4FBC">
              <w:rPr>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DF1F67" w14:textId="333FAA76" w:rsidR="006721A5" w:rsidRPr="00AC4FBC" w:rsidRDefault="006721A5" w:rsidP="006721A5">
            <w:pPr>
              <w:pStyle w:val="TAC"/>
            </w:pPr>
            <w:r w:rsidRPr="00AC4FBC">
              <w:rPr>
                <w:lang w:eastAsia="ja-JP"/>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C4A6EF" w14:textId="7410B21B" w:rsidR="006721A5" w:rsidRPr="00AC4FBC" w:rsidRDefault="006721A5" w:rsidP="006721A5">
            <w:pPr>
              <w:pStyle w:val="TAC"/>
            </w:pPr>
            <w:r w:rsidRPr="00AC4FBC">
              <w:rPr>
                <w:lang w:eastAsia="ja-JP"/>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144E3B0" w14:textId="3F8DB255" w:rsidR="006721A5" w:rsidRPr="00AC4FBC" w:rsidRDefault="006721A5" w:rsidP="006721A5">
            <w:pPr>
              <w:pStyle w:val="TAC"/>
            </w:pPr>
            <w:r w:rsidRPr="00AC4FBC">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F87A5" w14:textId="39FF2D3D" w:rsidR="006721A5" w:rsidRPr="00AC4FBC" w:rsidRDefault="006721A5" w:rsidP="006721A5">
            <w:pPr>
              <w:pStyle w:val="TAC"/>
            </w:pPr>
            <w:r w:rsidRPr="00AC4FBC">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637AF8" w14:textId="0D774625"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712E25" w14:textId="33CAA9C5" w:rsidR="006721A5" w:rsidRPr="00AC4FBC" w:rsidRDefault="006721A5" w:rsidP="006721A5">
            <w:pPr>
              <w:pStyle w:val="TAC"/>
            </w:pPr>
            <w:r w:rsidRPr="00AC4FBC">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04282C" w14:textId="00DFCA7B"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85D495" w14:textId="246770FB" w:rsidR="006721A5" w:rsidRPr="00AC4FBC" w:rsidRDefault="006721A5" w:rsidP="006721A5">
            <w:pPr>
              <w:pStyle w:val="TAC"/>
            </w:pPr>
            <w:r w:rsidRPr="00AC4FBC">
              <w:rPr>
                <w:lang w:eastAsia="ja-JP"/>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F394599" w14:textId="2F660BAD" w:rsidR="006721A5" w:rsidRPr="00AC4FBC" w:rsidRDefault="006721A5" w:rsidP="006721A5">
            <w:pPr>
              <w:pStyle w:val="TAC"/>
            </w:pPr>
            <w:r w:rsidRPr="00AC4FBC">
              <w:rPr>
                <w:lang w:eastAsia="ja-JP"/>
              </w:rPr>
              <w:t>1@105</w:t>
            </w:r>
          </w:p>
        </w:tc>
      </w:tr>
      <w:tr w:rsidR="006721A5" w:rsidRPr="00AC4FBC" w14:paraId="18613FF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93285F" w14:textId="78DABD8E" w:rsidR="006721A5" w:rsidRPr="00AC4FBC" w:rsidRDefault="006721A5" w:rsidP="006721A5">
            <w:pPr>
              <w:pStyle w:val="TAC"/>
            </w:pPr>
            <w:r w:rsidRPr="00AC4FBC">
              <w:rPr>
                <w:lang w:eastAsia="ja-JP"/>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80AA91" w14:textId="7AA6E0A3" w:rsidR="006721A5" w:rsidRPr="00AC4FBC" w:rsidRDefault="006721A5" w:rsidP="006721A5">
            <w:pPr>
              <w:pStyle w:val="TAC"/>
            </w:pPr>
            <w:r w:rsidRPr="00AC4FBC">
              <w:rPr>
                <w:lang w:eastAsia="ja-JP"/>
              </w:rPr>
              <w:t>4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91C3F70" w14:textId="6F04D2F6" w:rsidR="006721A5" w:rsidRPr="00AC4FBC" w:rsidRDefault="006721A5" w:rsidP="006721A5">
            <w:pPr>
              <w:pStyle w:val="TAC"/>
            </w:pPr>
            <w:r w:rsidRPr="00AC4FBC">
              <w:rPr>
                <w:lang w:eastAsia="ja-JP"/>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BBA7F75" w14:textId="2CF7B3DB" w:rsidR="006721A5" w:rsidRPr="00AC4FBC" w:rsidRDefault="006721A5" w:rsidP="006721A5">
            <w:pPr>
              <w:pStyle w:val="TAC"/>
            </w:pPr>
            <w:r w:rsidRPr="00AC4FBC">
              <w:rPr>
                <w:lang w:eastAsia="ja-JP"/>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B88831" w14:textId="467450BD" w:rsidR="006721A5" w:rsidRPr="00AC4FBC" w:rsidRDefault="006721A5" w:rsidP="006721A5">
            <w:pPr>
              <w:pStyle w:val="TAC"/>
            </w:pPr>
            <w:r w:rsidRPr="00AC4FBC">
              <w:rPr>
                <w:lang w:eastAsia="ja-JP"/>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E4D8DB9" w14:textId="774A4F74" w:rsidR="006721A5" w:rsidRPr="00AC4FBC" w:rsidRDefault="006721A5" w:rsidP="006721A5">
            <w:pPr>
              <w:pStyle w:val="TAC"/>
            </w:pPr>
            <w:r w:rsidRPr="00AC4FBC">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2EED0" w14:textId="78D70B73" w:rsidR="006721A5" w:rsidRPr="00AC4FBC" w:rsidRDefault="006721A5" w:rsidP="006721A5">
            <w:pPr>
              <w:pStyle w:val="TAC"/>
            </w:pPr>
            <w:r w:rsidRPr="00AC4FBC">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D07E1A" w14:textId="6CDF33C9"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26B6F" w14:textId="49D28D58" w:rsidR="006721A5" w:rsidRPr="00AC4FBC" w:rsidRDefault="006721A5" w:rsidP="006721A5">
            <w:pPr>
              <w:pStyle w:val="TAC"/>
            </w:pPr>
            <w:r w:rsidRPr="00AC4FBC">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05FD0" w14:textId="2D855564"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54863EA" w14:textId="6F29B0CC" w:rsidR="006721A5" w:rsidRPr="00AC4FBC" w:rsidRDefault="006721A5" w:rsidP="006721A5">
            <w:pPr>
              <w:pStyle w:val="TAC"/>
            </w:pPr>
            <w:r w:rsidRPr="00AC4FBC">
              <w:rPr>
                <w:lang w:eastAsia="ja-JP"/>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2DC813" w14:textId="2D706949" w:rsidR="006721A5" w:rsidRPr="00AC4FBC" w:rsidRDefault="006721A5" w:rsidP="006721A5">
            <w:pPr>
              <w:pStyle w:val="TAC"/>
            </w:pPr>
            <w:r w:rsidRPr="00AC4FBC">
              <w:rPr>
                <w:lang w:eastAsia="ja-JP"/>
              </w:rPr>
              <w:t>1@0</w:t>
            </w:r>
          </w:p>
        </w:tc>
      </w:tr>
      <w:tr w:rsidR="006721A5" w:rsidRPr="00AC4FBC" w14:paraId="204A1147"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2F31B06D"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48</w:t>
            </w:r>
            <w:r w:rsidRPr="00AC4FBC">
              <w:t>A</w:t>
            </w:r>
            <w:r w:rsidRPr="00AC4FBC">
              <w:rPr>
                <w:lang w:eastAsia="zh-TW"/>
              </w:rPr>
              <w:t>_n66</w:t>
            </w:r>
            <w:r w:rsidRPr="00AC4FBC">
              <w:t>A Configuration</w:t>
            </w:r>
          </w:p>
        </w:tc>
      </w:tr>
      <w:tr w:rsidR="006721A5" w:rsidRPr="00AC4FBC" w14:paraId="3954425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8595CD"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D0BE7A" w14:textId="77777777" w:rsidR="006721A5" w:rsidRPr="00AC4FBC" w:rsidRDefault="006721A5" w:rsidP="006721A5">
            <w:pPr>
              <w:pStyle w:val="TAC"/>
            </w:pPr>
            <w:r w:rsidRPr="00AC4FBC">
              <w:t>48</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A282278"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BF0866" w14:textId="7AEA3312" w:rsidR="006721A5" w:rsidRPr="00AC4FBC" w:rsidRDefault="006721A5" w:rsidP="006721A5">
            <w:pPr>
              <w:pStyle w:val="TAC"/>
            </w:pPr>
            <w:r w:rsidRPr="00AC4FBC">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B1EA6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3793CFE"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5A721" w14:textId="77777777" w:rsidR="006721A5" w:rsidRPr="00AC4FBC" w:rsidRDefault="006721A5" w:rsidP="006721A5">
            <w:pPr>
              <w:pStyle w:val="TAC"/>
            </w:pPr>
            <w:r w:rsidRPr="00AC4FBC">
              <w:rPr>
                <w:bCs/>
                <w:lang w:eastAsia="zh-TW"/>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89621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843882"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78C99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DB6592"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D49491" w14:textId="77777777" w:rsidR="006721A5" w:rsidRPr="00AC4FBC" w:rsidRDefault="006721A5" w:rsidP="006721A5">
            <w:pPr>
              <w:pStyle w:val="TAC"/>
            </w:pPr>
            <w:r w:rsidRPr="00AC4FBC">
              <w:t>1@0</w:t>
            </w:r>
          </w:p>
        </w:tc>
      </w:tr>
      <w:tr w:rsidR="006721A5" w:rsidRPr="00AC4FBC" w14:paraId="3B7910E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7081B7E7"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66</w:t>
            </w:r>
            <w:r w:rsidRPr="00AC4FBC">
              <w:t>A</w:t>
            </w:r>
            <w:r w:rsidRPr="00AC4FBC">
              <w:rPr>
                <w:lang w:eastAsia="zh-TW"/>
              </w:rPr>
              <w:t>_n2</w:t>
            </w:r>
            <w:r w:rsidRPr="00AC4FBC">
              <w:t>A Configuration</w:t>
            </w:r>
          </w:p>
        </w:tc>
      </w:tr>
      <w:tr w:rsidR="006721A5" w:rsidRPr="00AC4FBC" w14:paraId="6C05A7B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E895A3C" w14:textId="77777777" w:rsidR="006721A5" w:rsidRPr="00AC4FBC" w:rsidRDefault="006721A5" w:rsidP="006721A5">
            <w:pPr>
              <w:pStyle w:val="TAC"/>
            </w:pPr>
            <w:r w:rsidRPr="00AC4FBC">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57891C"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733E4C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DD0F9F" w14:textId="25B717E8"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AD125D" w14:textId="77777777" w:rsidR="006721A5" w:rsidRPr="00AC4FBC" w:rsidRDefault="006721A5" w:rsidP="006721A5">
            <w:pPr>
              <w:pStyle w:val="TAC"/>
            </w:pPr>
            <w:r w:rsidRPr="00AC4FBC">
              <w:rPr>
                <w:lang w:eastAsia="zh-TW"/>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5A65E31"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84090" w14:textId="77777777" w:rsidR="006721A5" w:rsidRPr="00AC4FBC" w:rsidRDefault="006721A5" w:rsidP="006721A5">
            <w:pPr>
              <w:pStyle w:val="TAC"/>
            </w:pPr>
            <w:r w:rsidRPr="00AC4FBC">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51A81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A0A51"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A935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4D3B9F1"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9108A7" w14:textId="77777777" w:rsidR="006721A5" w:rsidRPr="00AC4FBC" w:rsidRDefault="006721A5" w:rsidP="006721A5">
            <w:pPr>
              <w:pStyle w:val="TAC"/>
            </w:pPr>
            <w:r w:rsidRPr="00AC4FBC">
              <w:t>1@0</w:t>
            </w:r>
          </w:p>
        </w:tc>
      </w:tr>
      <w:tr w:rsidR="006721A5" w:rsidRPr="00AC4FBC" w14:paraId="4770FB8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FEED8B"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EBC8D5"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D847D54" w14:textId="77777777" w:rsidR="006721A5" w:rsidRPr="00AC4FBC" w:rsidRDefault="006721A5" w:rsidP="006721A5">
            <w:pPr>
              <w:pStyle w:val="TAC"/>
            </w:pPr>
            <w:r w:rsidRPr="00AC4FBC">
              <w:rPr>
                <w:lang w:eastAsia="zh-TW"/>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C8D336" w14:textId="149FAC3B"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5B9457"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956794B" w14:textId="77777777" w:rsidR="006721A5" w:rsidRPr="00AC4FBC" w:rsidRDefault="006721A5" w:rsidP="006721A5">
            <w:pPr>
              <w:pStyle w:val="TAC"/>
            </w:pPr>
            <w:r w:rsidRPr="00AC4FBC">
              <w:rPr>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77E1C1" w14:textId="77777777" w:rsidR="006721A5" w:rsidRPr="00AC4FBC" w:rsidRDefault="006721A5" w:rsidP="006721A5">
            <w:pPr>
              <w:pStyle w:val="TAC"/>
            </w:pPr>
            <w:r w:rsidRPr="00AC4FBC">
              <w:rPr>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1C62BD"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0493E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BA57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F7CA2F" w14:textId="77777777" w:rsidR="006721A5" w:rsidRPr="00AC4FBC" w:rsidRDefault="006721A5" w:rsidP="006721A5">
            <w:pPr>
              <w:pStyle w:val="TAC"/>
            </w:pPr>
            <w:r w:rsidRPr="00AC4FBC">
              <w:t>1@</w:t>
            </w:r>
            <w:r w:rsidRPr="00AC4FBC">
              <w:rPr>
                <w:lang w:eastAsia="zh-TW"/>
              </w:rPr>
              <w:t>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141B88" w14:textId="77777777" w:rsidR="006721A5" w:rsidRPr="00AC4FBC" w:rsidRDefault="006721A5" w:rsidP="006721A5">
            <w:pPr>
              <w:pStyle w:val="TAC"/>
            </w:pPr>
            <w:r w:rsidRPr="00AC4FBC">
              <w:rPr>
                <w:lang w:eastAsia="zh-TW"/>
              </w:rPr>
              <w:t>1@105</w:t>
            </w:r>
          </w:p>
        </w:tc>
      </w:tr>
      <w:tr w:rsidR="006721A5" w:rsidRPr="00AC4FBC" w14:paraId="1980FB9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6F895F" w14:textId="77777777" w:rsidR="006721A5" w:rsidRPr="00AC4FBC" w:rsidRDefault="006721A5" w:rsidP="006721A5">
            <w:pPr>
              <w:pStyle w:val="TAC"/>
            </w:pPr>
            <w:r w:rsidRPr="00AC4FBC">
              <w:rPr>
                <w:lang w:eastAsia="zh-TW"/>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F5D4FB"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2F8885C"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3940FD5" w14:textId="79C179AF"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303320" w14:textId="77777777" w:rsidR="006721A5" w:rsidRPr="00AC4FBC" w:rsidRDefault="006721A5" w:rsidP="006721A5">
            <w:pPr>
              <w:pStyle w:val="TAC"/>
            </w:pPr>
            <w:r w:rsidRPr="00AC4FBC">
              <w:rPr>
                <w:lang w:eastAsia="zh-TW"/>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E2616D0" w14:textId="77777777" w:rsidR="006721A5" w:rsidRPr="00AC4FBC" w:rsidRDefault="006721A5" w:rsidP="006721A5">
            <w:pPr>
              <w:pStyle w:val="TAC"/>
            </w:pPr>
            <w:r w:rsidRPr="00AC4FBC">
              <w:rPr>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45E847" w14:textId="77777777" w:rsidR="006721A5" w:rsidRPr="00AC4FBC" w:rsidRDefault="006721A5" w:rsidP="006721A5">
            <w:pPr>
              <w:pStyle w:val="TAC"/>
            </w:pPr>
            <w:r w:rsidRPr="00AC4FBC">
              <w:rPr>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ECDDE9"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9FF9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A057A5"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4F298A"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94961" w14:textId="77777777" w:rsidR="006721A5" w:rsidRPr="00AC4FBC" w:rsidRDefault="006721A5" w:rsidP="006721A5">
            <w:pPr>
              <w:pStyle w:val="TAC"/>
            </w:pPr>
            <w:r w:rsidRPr="00AC4FBC">
              <w:rPr>
                <w:lang w:eastAsia="zh-TW"/>
              </w:rPr>
              <w:t>1@105</w:t>
            </w:r>
          </w:p>
        </w:tc>
      </w:tr>
      <w:tr w:rsidR="006721A5" w:rsidRPr="00AC4FBC" w14:paraId="4F9CAC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43F7764" w14:textId="77777777" w:rsidR="006721A5" w:rsidRPr="00AC4FBC" w:rsidRDefault="006721A5" w:rsidP="006721A5">
            <w:pPr>
              <w:pStyle w:val="TAC"/>
            </w:pPr>
            <w:r w:rsidRPr="00AC4FBC">
              <w:rPr>
                <w:lang w:eastAsia="zh-TW"/>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1D3F406"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B45429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18DF2A" w14:textId="2EDE9A99"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364A91" w14:textId="77777777" w:rsidR="006721A5" w:rsidRPr="00AC4FBC" w:rsidRDefault="006721A5" w:rsidP="006721A5">
            <w:pPr>
              <w:pStyle w:val="TAC"/>
            </w:pPr>
            <w:r w:rsidRPr="00AC4FBC">
              <w:rPr>
                <w:lang w:eastAsia="zh-TW"/>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1D75D57"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24A314" w14:textId="77777777" w:rsidR="006721A5" w:rsidRPr="00AC4FBC" w:rsidRDefault="006721A5" w:rsidP="006721A5">
            <w:pPr>
              <w:pStyle w:val="TAC"/>
            </w:pPr>
            <w:r w:rsidRPr="00AC4FBC">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911340"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C680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50807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5DCCA5"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80A73D" w14:textId="77777777" w:rsidR="006721A5" w:rsidRPr="00AC4FBC" w:rsidRDefault="006721A5" w:rsidP="006721A5">
            <w:pPr>
              <w:pStyle w:val="TAC"/>
            </w:pPr>
            <w:r w:rsidRPr="00AC4FBC">
              <w:rPr>
                <w:lang w:eastAsia="zh-TW"/>
              </w:rPr>
              <w:t>1@105</w:t>
            </w:r>
          </w:p>
        </w:tc>
      </w:tr>
      <w:tr w:rsidR="006721A5" w:rsidRPr="00AC4FBC" w14:paraId="700DB4C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82115F" w14:textId="77777777" w:rsidR="006721A5" w:rsidRPr="00AC4FBC" w:rsidRDefault="006721A5" w:rsidP="006721A5">
            <w:pPr>
              <w:pStyle w:val="TAC"/>
            </w:pPr>
            <w:r w:rsidRPr="00AC4FBC">
              <w:rPr>
                <w:lang w:eastAsia="zh-TW"/>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E13364" w14:textId="77777777" w:rsidR="006721A5" w:rsidRPr="00AC4FBC" w:rsidRDefault="006721A5" w:rsidP="006721A5">
            <w:pPr>
              <w:pStyle w:val="TAC"/>
            </w:pPr>
            <w:r w:rsidRPr="00AC4FBC">
              <w:rPr>
                <w:lang w:eastAsia="zh-TW"/>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A7D60EB"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FBC5D3" w14:textId="4F2A1CAC" w:rsidR="006721A5" w:rsidRPr="00AC4FBC" w:rsidRDefault="006721A5" w:rsidP="006721A5">
            <w:pPr>
              <w:pStyle w:val="TAC"/>
            </w:pPr>
            <w:r w:rsidRPr="00AC4FBC">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E1212C" w14:textId="77777777" w:rsidR="006721A5" w:rsidRPr="00AC4FBC" w:rsidRDefault="006721A5" w:rsidP="006721A5">
            <w:pPr>
              <w:pStyle w:val="TAC"/>
            </w:pPr>
            <w:r w:rsidRPr="00AC4FBC">
              <w:rPr>
                <w:lang w:eastAsia="zh-TW"/>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EC24F94" w14:textId="77777777" w:rsidR="006721A5" w:rsidRPr="00AC4FBC" w:rsidRDefault="006721A5" w:rsidP="006721A5">
            <w:pPr>
              <w:pStyle w:val="TAC"/>
            </w:pPr>
            <w:r w:rsidRPr="00AC4FBC">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73BC41" w14:textId="77777777" w:rsidR="006721A5" w:rsidRPr="00AC4FBC" w:rsidRDefault="006721A5" w:rsidP="006721A5">
            <w:pPr>
              <w:pStyle w:val="TAC"/>
            </w:pPr>
            <w:r w:rsidRPr="00AC4FBC">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9DB2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28992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88DD1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96865C" w14:textId="77777777" w:rsidR="006721A5" w:rsidRPr="00AC4FBC" w:rsidRDefault="006721A5" w:rsidP="006721A5">
            <w:pPr>
              <w:pStyle w:val="TAC"/>
            </w:pPr>
            <w:r w:rsidRPr="00AC4FBC">
              <w:t>1@</w:t>
            </w:r>
            <w:r w:rsidRPr="00AC4FBC">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AD4A72" w14:textId="77777777" w:rsidR="006721A5" w:rsidRPr="00AC4FBC" w:rsidRDefault="006721A5" w:rsidP="006721A5">
            <w:pPr>
              <w:pStyle w:val="TAC"/>
            </w:pPr>
            <w:r w:rsidRPr="00AC4FBC">
              <w:rPr>
                <w:lang w:eastAsia="zh-TW"/>
              </w:rPr>
              <w:t>1@46</w:t>
            </w:r>
          </w:p>
        </w:tc>
      </w:tr>
      <w:tr w:rsidR="006721A5" w:rsidRPr="00AC4FBC" w14:paraId="6978B9A3"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FC0FB62"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66</w:t>
            </w:r>
            <w:r w:rsidRPr="00AC4FBC">
              <w:t>A</w:t>
            </w:r>
            <w:r w:rsidRPr="00AC4FBC">
              <w:rPr>
                <w:lang w:eastAsia="zh-TW"/>
              </w:rPr>
              <w:t>_n5</w:t>
            </w:r>
            <w:r w:rsidRPr="00AC4FBC">
              <w:t>A Configuration</w:t>
            </w:r>
          </w:p>
        </w:tc>
      </w:tr>
      <w:tr w:rsidR="006721A5" w:rsidRPr="00AC4FBC" w14:paraId="6C4CB81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77696A7"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7E68D8"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B89210D"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C5CFDC" w14:textId="4DCC001D"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C3E01F"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E79DDC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CFC72"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AD7841"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EB437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87C46E"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A87A380"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9842F1" w14:textId="77777777" w:rsidR="006721A5" w:rsidRPr="00AC4FBC" w:rsidRDefault="006721A5" w:rsidP="006721A5">
            <w:pPr>
              <w:pStyle w:val="TAC"/>
            </w:pPr>
            <w:r w:rsidRPr="00AC4FBC">
              <w:t>1@0</w:t>
            </w:r>
          </w:p>
        </w:tc>
      </w:tr>
      <w:tr w:rsidR="006721A5" w:rsidRPr="00AC4FBC" w14:paraId="57D0C52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3E5DEF"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A685A6"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5C61F364"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C3251C" w14:textId="4BEC8C32"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737E96"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2CC0B0D"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D09AEF"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D498E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B3DE6"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8261D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0EF70C8"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C68B0A" w14:textId="77777777" w:rsidR="006721A5" w:rsidRPr="00AC4FBC" w:rsidRDefault="006721A5" w:rsidP="006721A5">
            <w:pPr>
              <w:pStyle w:val="TAC"/>
            </w:pPr>
            <w:r w:rsidRPr="00AC4FBC">
              <w:t>1@105</w:t>
            </w:r>
          </w:p>
        </w:tc>
      </w:tr>
      <w:tr w:rsidR="006721A5" w:rsidRPr="00AC4FBC" w14:paraId="33EC6B3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F27CCFE"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F02116"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3229B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778B27" w14:textId="16270BFD"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223534"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A5FE428"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C0AB52"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94BFF"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53BF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B6E9D"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8F7A17"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4BA457" w14:textId="77777777" w:rsidR="006721A5" w:rsidRPr="00AC4FBC" w:rsidRDefault="006721A5" w:rsidP="006721A5">
            <w:pPr>
              <w:pStyle w:val="TAC"/>
            </w:pPr>
            <w:r w:rsidRPr="00AC4FBC">
              <w:t>1@0</w:t>
            </w:r>
          </w:p>
        </w:tc>
      </w:tr>
      <w:tr w:rsidR="006721A5" w:rsidRPr="00AC4FBC" w14:paraId="491B321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DA972B"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E61334"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87B8FC7"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478F9F" w14:textId="7616F1EB" w:rsidR="006721A5" w:rsidRPr="00AC4FBC" w:rsidRDefault="006721A5" w:rsidP="006721A5">
            <w:pPr>
              <w:pStyle w:val="TAC"/>
            </w:pPr>
            <w:r w:rsidRPr="00AC4FBC">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5DA7CC"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66FAF933"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370D4B" w14:textId="77777777" w:rsidR="006721A5" w:rsidRPr="00AC4FBC" w:rsidRDefault="006721A5" w:rsidP="006721A5">
            <w:pPr>
              <w:pStyle w:val="TAC"/>
            </w:pPr>
            <w:r w:rsidRPr="00AC4FBC">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05C212"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F325D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FD2A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41C5FC"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C55228C" w14:textId="77777777" w:rsidR="006721A5" w:rsidRPr="00AC4FBC" w:rsidRDefault="006721A5" w:rsidP="006721A5">
            <w:pPr>
              <w:pStyle w:val="TAC"/>
            </w:pPr>
            <w:r w:rsidRPr="00AC4FBC">
              <w:t>1@0</w:t>
            </w:r>
          </w:p>
        </w:tc>
      </w:tr>
      <w:tr w:rsidR="006721A5" w:rsidRPr="00AC4FBC" w14:paraId="3824BE89"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58DD2D6E" w14:textId="77777777" w:rsidR="006721A5" w:rsidRPr="00AC4FBC" w:rsidRDefault="006721A5" w:rsidP="006721A5">
            <w:pPr>
              <w:pStyle w:val="TAH"/>
            </w:pPr>
            <w:r w:rsidRPr="00AC4FBC">
              <w:t xml:space="preserve">Test Settings for </w:t>
            </w:r>
            <w:r w:rsidRPr="00AC4FBC">
              <w:rPr>
                <w:lang w:eastAsia="zh-TW"/>
              </w:rPr>
              <w:t>DC</w:t>
            </w:r>
            <w:r w:rsidRPr="00AC4FBC">
              <w:t>_</w:t>
            </w:r>
            <w:r w:rsidRPr="00AC4FBC">
              <w:rPr>
                <w:lang w:eastAsia="zh-TW"/>
              </w:rPr>
              <w:t>66</w:t>
            </w:r>
            <w:r w:rsidRPr="00AC4FBC">
              <w:t>A</w:t>
            </w:r>
            <w:r w:rsidRPr="00AC4FBC">
              <w:rPr>
                <w:lang w:eastAsia="zh-TW"/>
              </w:rPr>
              <w:t>_n41</w:t>
            </w:r>
            <w:r w:rsidRPr="00AC4FBC">
              <w:t>A Configuration</w:t>
            </w:r>
          </w:p>
        </w:tc>
      </w:tr>
      <w:tr w:rsidR="006721A5" w:rsidRPr="00AC4FBC" w14:paraId="1109E8E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4AE64FC"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6501DE"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059842"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AF0A6C" w14:textId="706FBC6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2FA12E"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475AA6"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6D4C5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7CFF3"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91656E"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ED2A18"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749B61"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79CF13" w14:textId="77777777" w:rsidR="006721A5" w:rsidRPr="00AC4FBC" w:rsidRDefault="006721A5" w:rsidP="006721A5">
            <w:pPr>
              <w:pStyle w:val="TAC"/>
            </w:pPr>
            <w:r w:rsidRPr="00AC4FBC">
              <w:t>1@272</w:t>
            </w:r>
          </w:p>
        </w:tc>
      </w:tr>
      <w:tr w:rsidR="006721A5" w:rsidRPr="00AC4FBC" w14:paraId="7F0BF29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383643" w14:textId="77777777"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869476"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FA50D4"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FBA651" w14:textId="5AC883D0"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2827FA"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5925E4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381DC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ABCB8"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86DAD9"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86A84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F25F92"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492B38" w14:textId="77777777" w:rsidR="006721A5" w:rsidRPr="00AC4FBC" w:rsidRDefault="006721A5" w:rsidP="006721A5">
            <w:pPr>
              <w:pStyle w:val="TAC"/>
            </w:pPr>
            <w:r w:rsidRPr="00AC4FBC">
              <w:t>1@0</w:t>
            </w:r>
          </w:p>
        </w:tc>
      </w:tr>
      <w:tr w:rsidR="006721A5" w:rsidRPr="00AC4FBC" w14:paraId="30C1D18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86740C3" w14:textId="77777777"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2C3681"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733DF8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1266C1" w14:textId="6D0DEAAB"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FCBC8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D851CA"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C6A3AC"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1EFE7"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DD327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E6700C"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65749E"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737BFB1" w14:textId="77777777" w:rsidR="006721A5" w:rsidRPr="00AC4FBC" w:rsidRDefault="006721A5" w:rsidP="006721A5">
            <w:pPr>
              <w:pStyle w:val="TAC"/>
            </w:pPr>
            <w:r w:rsidRPr="00AC4FBC">
              <w:t>1@59</w:t>
            </w:r>
          </w:p>
        </w:tc>
      </w:tr>
      <w:tr w:rsidR="006721A5" w:rsidRPr="00AC4FBC" w14:paraId="082DF3E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8FF4FF" w14:textId="77777777" w:rsidR="006721A5" w:rsidRPr="00AC4FBC" w:rsidRDefault="006721A5" w:rsidP="006721A5">
            <w:pPr>
              <w:pStyle w:val="TAC"/>
            </w:pPr>
            <w:r w:rsidRPr="00AC4FBC">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B6A305"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898BC2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675F224" w14:textId="72E661C0"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D712BD"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6F6B754"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3BCC0"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CE42C"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A3E55"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160E41"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2DC97A"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8971C84" w14:textId="77777777" w:rsidR="006721A5" w:rsidRPr="00AC4FBC" w:rsidRDefault="006721A5" w:rsidP="006721A5">
            <w:pPr>
              <w:pStyle w:val="TAC"/>
            </w:pPr>
            <w:r w:rsidRPr="00AC4FBC">
              <w:t>1@248</w:t>
            </w:r>
          </w:p>
        </w:tc>
      </w:tr>
      <w:tr w:rsidR="006721A5" w:rsidRPr="00AC4FBC" w14:paraId="2A61DAB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F3D497" w14:textId="77777777" w:rsidR="006721A5" w:rsidRPr="00AC4FBC" w:rsidRDefault="006721A5" w:rsidP="006721A5">
            <w:pPr>
              <w:pStyle w:val="TAC"/>
            </w:pPr>
            <w:r w:rsidRPr="00AC4FBC">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2F8A9B"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E54FC5"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323540" w14:textId="3D9294AE"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319550"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63A1FB1"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DE8611"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CA1FE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37BA8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CFCA0"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748FEB"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C205B6" w14:textId="77777777" w:rsidR="006721A5" w:rsidRPr="00AC4FBC" w:rsidRDefault="006721A5" w:rsidP="006721A5">
            <w:pPr>
              <w:pStyle w:val="TAC"/>
            </w:pPr>
            <w:r w:rsidRPr="00AC4FBC">
              <w:t>1@89</w:t>
            </w:r>
          </w:p>
        </w:tc>
      </w:tr>
      <w:tr w:rsidR="006721A5" w:rsidRPr="00AC4FBC" w14:paraId="7A7875C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0FFF17" w14:textId="77777777" w:rsidR="006721A5" w:rsidRPr="00AC4FBC" w:rsidRDefault="006721A5" w:rsidP="006721A5">
            <w:pPr>
              <w:pStyle w:val="TAC"/>
            </w:pPr>
            <w:r w:rsidRPr="00AC4FBC">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BB9C4B7"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0BC4C29"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2C2BD21" w14:textId="62B95AAA"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DE54C3"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366720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31D91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632944"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3190B"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49596"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FB661F"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8989CE" w14:textId="77777777" w:rsidR="006721A5" w:rsidRPr="00AC4FBC" w:rsidRDefault="006721A5" w:rsidP="006721A5">
            <w:pPr>
              <w:pStyle w:val="TAC"/>
            </w:pPr>
            <w:r w:rsidRPr="00AC4FBC">
              <w:t>1@218</w:t>
            </w:r>
          </w:p>
        </w:tc>
      </w:tr>
      <w:tr w:rsidR="006721A5" w:rsidRPr="00AC4FBC" w14:paraId="40E2E54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4C5518" w14:textId="77777777" w:rsidR="006721A5" w:rsidRPr="00AC4FBC" w:rsidRDefault="006721A5" w:rsidP="006721A5">
            <w:pPr>
              <w:pStyle w:val="TAC"/>
            </w:pPr>
            <w:r w:rsidRPr="00AC4FBC">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698442"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403D2A3"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B477F5" w14:textId="4FA30DBE"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6AA315" w14:textId="77777777"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CFF357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B40CF3"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618885"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BEF94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6F1EDF"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2001C51"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94B17F5" w14:textId="77777777" w:rsidR="006721A5" w:rsidRPr="00AC4FBC" w:rsidRDefault="006721A5" w:rsidP="006721A5">
            <w:pPr>
              <w:pStyle w:val="TAC"/>
            </w:pPr>
            <w:r w:rsidRPr="00AC4FBC">
              <w:t>1@0</w:t>
            </w:r>
          </w:p>
        </w:tc>
      </w:tr>
      <w:tr w:rsidR="006721A5" w:rsidRPr="00AC4FBC" w14:paraId="473C1D3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B819A85" w14:textId="77777777" w:rsidR="006721A5" w:rsidRPr="00AC4FBC" w:rsidRDefault="006721A5" w:rsidP="006721A5">
            <w:pPr>
              <w:pStyle w:val="TAC"/>
            </w:pPr>
            <w:r w:rsidRPr="00AC4FBC">
              <w:lastRenderedPageBreak/>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611CB18"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3A904FA"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30B992" w14:textId="32AE3254"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4BEC35" w14:textId="77777777" w:rsidR="006721A5" w:rsidRPr="00AC4FBC" w:rsidRDefault="006721A5" w:rsidP="006721A5">
            <w:pPr>
              <w:pStyle w:val="TAC"/>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39B182B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F1BCE4"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E8590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AD734F"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2D760A"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163D65"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53E0469" w14:textId="77777777" w:rsidR="006721A5" w:rsidRPr="00AC4FBC" w:rsidRDefault="006721A5" w:rsidP="006721A5">
            <w:pPr>
              <w:pStyle w:val="TAC"/>
            </w:pPr>
            <w:r w:rsidRPr="00AC4FBC">
              <w:t>1@186</w:t>
            </w:r>
          </w:p>
        </w:tc>
      </w:tr>
      <w:tr w:rsidR="006721A5" w:rsidRPr="00AC4FBC" w14:paraId="10A6EC3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3A98FB" w14:textId="77777777" w:rsidR="006721A5" w:rsidRPr="00AC4FBC" w:rsidRDefault="006721A5" w:rsidP="006721A5">
            <w:pPr>
              <w:pStyle w:val="TAC"/>
            </w:pPr>
            <w:r w:rsidRPr="00AC4FBC">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0BBDA3"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C76D1A1" w14:textId="7777777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550F43" w14:textId="6D801FAF"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376E41"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88DA99F"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13C2F"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5EC7FE"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B2AED"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1A7CCB"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326883" w14:textId="77777777"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E05197" w14:textId="77777777" w:rsidR="006721A5" w:rsidRPr="00AC4FBC" w:rsidRDefault="006721A5" w:rsidP="006721A5">
            <w:pPr>
              <w:pStyle w:val="TAC"/>
            </w:pPr>
            <w:r w:rsidRPr="00AC4FBC">
              <w:t>1@203</w:t>
            </w:r>
          </w:p>
        </w:tc>
      </w:tr>
      <w:tr w:rsidR="006721A5" w:rsidRPr="00AC4FBC" w14:paraId="64B3438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BFE193" w14:textId="77777777" w:rsidR="006721A5" w:rsidRPr="00AC4FBC" w:rsidRDefault="006721A5" w:rsidP="006721A5">
            <w:pPr>
              <w:pStyle w:val="TAC"/>
            </w:pPr>
            <w:r w:rsidRPr="00AC4FBC">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3DB312" w14:textId="77777777"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240B9E52" w14:textId="77777777" w:rsidR="006721A5" w:rsidRPr="00AC4FBC" w:rsidRDefault="006721A5" w:rsidP="006721A5">
            <w:pPr>
              <w:pStyle w:val="TAC"/>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C56F07" w14:textId="4E6AFCC5" w:rsidR="006721A5" w:rsidRPr="00AC4FBC" w:rsidRDefault="006721A5" w:rsidP="006721A5">
            <w:pPr>
              <w:pStyle w:val="TAC"/>
            </w:pPr>
            <w:r w:rsidRPr="00AC4FBC">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414512" w14:textId="77777777" w:rsidR="006721A5" w:rsidRPr="00AC4FBC" w:rsidRDefault="006721A5" w:rsidP="006721A5">
            <w:pPr>
              <w:pStyle w:val="TAC"/>
            </w:pPr>
            <w:r w:rsidRPr="00AC4FBC">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C03A22C" w14:textId="77777777" w:rsidR="006721A5" w:rsidRPr="00AC4FBC" w:rsidRDefault="006721A5" w:rsidP="006721A5">
            <w:pPr>
              <w:pStyle w:val="TAC"/>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15BB6" w14:textId="77777777" w:rsidR="006721A5" w:rsidRPr="00AC4FBC" w:rsidRDefault="006721A5" w:rsidP="006721A5">
            <w:pPr>
              <w:pStyle w:val="TAC"/>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D813FB" w14:textId="77777777" w:rsidR="006721A5" w:rsidRPr="00AC4FBC" w:rsidRDefault="006721A5" w:rsidP="006721A5">
            <w:pPr>
              <w:pStyle w:val="TAC"/>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36D3C" w14:textId="77777777" w:rsidR="006721A5" w:rsidRPr="00AC4FBC" w:rsidRDefault="006721A5" w:rsidP="006721A5">
            <w:pPr>
              <w:pStyle w:val="TAC"/>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26399" w14:textId="77777777" w:rsidR="006721A5" w:rsidRPr="00AC4FBC" w:rsidRDefault="006721A5" w:rsidP="006721A5">
            <w:pPr>
              <w:pStyle w:val="TAC"/>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B3C565" w14:textId="77777777" w:rsidR="006721A5" w:rsidRPr="00AC4FBC" w:rsidRDefault="006721A5" w:rsidP="006721A5">
            <w:pPr>
              <w:pStyle w:val="TAC"/>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A85AE1" w14:textId="77777777" w:rsidR="006721A5" w:rsidRPr="00AC4FBC" w:rsidRDefault="006721A5" w:rsidP="006721A5">
            <w:pPr>
              <w:pStyle w:val="TAC"/>
            </w:pPr>
            <w:r w:rsidRPr="00AC4FBC">
              <w:t>1@0</w:t>
            </w:r>
          </w:p>
        </w:tc>
      </w:tr>
      <w:tr w:rsidR="006721A5" w:rsidRPr="00AC4FBC" w14:paraId="37AB3371"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tcPr>
          <w:p w14:paraId="0FD3492E" w14:textId="6841197B" w:rsidR="006721A5" w:rsidRPr="00AC4FBC" w:rsidRDefault="006721A5" w:rsidP="006721A5">
            <w:pPr>
              <w:pStyle w:val="TAH"/>
              <w:rPr>
                <w:rFonts w:eastAsia="Yu Mincho"/>
              </w:rPr>
            </w:pPr>
            <w:r w:rsidRPr="00AC4FBC">
              <w:rPr>
                <w:rFonts w:eastAsia="Yu Mincho"/>
                <w:bCs/>
              </w:rPr>
              <w:t>Test Settings for DC_66A_n71A Configuration</w:t>
            </w:r>
          </w:p>
        </w:tc>
      </w:tr>
      <w:tr w:rsidR="006721A5" w:rsidRPr="00AC4FBC" w14:paraId="2AFAE18F" w14:textId="77777777" w:rsidTr="00931ECD">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tcPr>
          <w:p w14:paraId="6057FFBD" w14:textId="77777777" w:rsidR="006721A5" w:rsidRPr="00AC4FBC" w:rsidRDefault="006721A5" w:rsidP="006721A5">
            <w:pPr>
              <w:pStyle w:val="TAH"/>
              <w:rPr>
                <w:rFonts w:eastAsia="Yu Mincho"/>
                <w:b w:val="0"/>
                <w:lang w:eastAsia="ja-JP"/>
              </w:rPr>
            </w:pPr>
            <w:r w:rsidRPr="00AC4FBC">
              <w:rPr>
                <w:rFonts w:eastAsia="Yu Mincho"/>
                <w:b w:val="0"/>
                <w:lang w:eastAsia="ja-JP"/>
              </w:rPr>
              <w:t>N/A (Note 14)</w:t>
            </w:r>
          </w:p>
        </w:tc>
      </w:tr>
      <w:tr w:rsidR="006721A5" w:rsidRPr="00AC4FBC" w14:paraId="08CA4410" w14:textId="77777777" w:rsidTr="00A573EF">
        <w:trPr>
          <w:trHeight w:val="285"/>
        </w:trPr>
        <w:tc>
          <w:tcPr>
            <w:tcW w:w="10125" w:type="dxa"/>
            <w:gridSpan w:val="16"/>
            <w:tcBorders>
              <w:top w:val="single" w:sz="4" w:space="0" w:color="auto"/>
              <w:left w:val="single" w:sz="4" w:space="0" w:color="auto"/>
              <w:bottom w:val="single" w:sz="4" w:space="0" w:color="auto"/>
              <w:right w:val="single" w:sz="4" w:space="0" w:color="auto"/>
            </w:tcBorders>
            <w:shd w:val="clear" w:color="auto" w:fill="auto"/>
          </w:tcPr>
          <w:p w14:paraId="7BEE8752" w14:textId="1E431AFE" w:rsidR="006721A5" w:rsidRPr="00AC4FBC" w:rsidRDefault="006721A5" w:rsidP="006721A5">
            <w:pPr>
              <w:pStyle w:val="TAH"/>
              <w:rPr>
                <w:rFonts w:eastAsia="Yu Mincho"/>
              </w:rPr>
            </w:pPr>
            <w:r w:rsidRPr="00AC4FBC">
              <w:t>Test Setting for DC_66A_n77A Configuration</w:t>
            </w:r>
          </w:p>
        </w:tc>
      </w:tr>
      <w:tr w:rsidR="006721A5" w:rsidRPr="00AC4FBC" w14:paraId="0CE7DEE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2A1C33F" w14:textId="31D42DB7" w:rsidR="006721A5" w:rsidRPr="00AC4FBC" w:rsidRDefault="006721A5" w:rsidP="006721A5">
            <w:pPr>
              <w:pStyle w:val="TAC"/>
            </w:pPr>
            <w:r w:rsidRPr="00AC4FBC">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2CC32E3" w14:textId="33EA9940" w:rsidR="006721A5" w:rsidRPr="00AC4FBC" w:rsidRDefault="006721A5" w:rsidP="006721A5">
            <w:pPr>
              <w:pStyle w:val="TAC"/>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EC8F0A1" w14:textId="4A0608F0" w:rsidR="006721A5" w:rsidRPr="00AC4FBC" w:rsidRDefault="006721A5" w:rsidP="006721A5">
            <w:pPr>
              <w:pStyle w:val="TAC"/>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DC412E0" w14:textId="6491AD1C" w:rsidR="006721A5" w:rsidRPr="00AC4FBC" w:rsidRDefault="006721A5" w:rsidP="006721A5">
            <w:pPr>
              <w:pStyle w:val="TAC"/>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14F2AA" w14:textId="43AB07C7" w:rsidR="006721A5" w:rsidRPr="00AC4FBC" w:rsidRDefault="006721A5" w:rsidP="006721A5">
            <w:pPr>
              <w:pStyle w:val="TAC"/>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CAE550D" w14:textId="135639C2" w:rsidR="006721A5" w:rsidRPr="00AC4FBC" w:rsidRDefault="006721A5" w:rsidP="006721A5">
            <w:pPr>
              <w:pStyle w:val="TAC"/>
              <w:rPr>
                <w:rFonts w:eastAsia="Yu Mincho"/>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019FC6" w14:textId="6DF2807F" w:rsidR="006721A5" w:rsidRPr="00AC4FBC" w:rsidRDefault="006721A5" w:rsidP="006721A5">
            <w:pPr>
              <w:pStyle w:val="TAC"/>
              <w:rPr>
                <w:rFonts w:eastAsia="Yu Mincho"/>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5B56C8" w14:textId="0B386ABF" w:rsidR="006721A5" w:rsidRPr="00AC4FBC" w:rsidRDefault="006721A5" w:rsidP="006721A5">
            <w:pPr>
              <w:pStyle w:val="TAC"/>
              <w:rPr>
                <w:rFonts w:eastAsia="Yu Mincho"/>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1D070D" w14:textId="0E63D65D" w:rsidR="006721A5" w:rsidRPr="00AC4FBC" w:rsidRDefault="006721A5" w:rsidP="006721A5">
            <w:pPr>
              <w:pStyle w:val="TAC"/>
              <w:rPr>
                <w:rFonts w:eastAsia="Yu Mincho"/>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A47A1B" w14:textId="2723715F" w:rsidR="006721A5" w:rsidRPr="00AC4FBC" w:rsidRDefault="006721A5" w:rsidP="006721A5">
            <w:pPr>
              <w:pStyle w:val="TAC"/>
              <w:rPr>
                <w:rFonts w:eastAsia="Yu Mincho"/>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ED255E" w14:textId="15C11D36" w:rsidR="006721A5" w:rsidRPr="00AC4FBC" w:rsidRDefault="006721A5" w:rsidP="006721A5">
            <w:pPr>
              <w:pStyle w:val="TAC"/>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73BF4C87" w14:textId="2C8A4FF9" w:rsidR="006721A5" w:rsidRPr="00AC4FBC" w:rsidRDefault="006721A5" w:rsidP="006721A5">
            <w:pPr>
              <w:pStyle w:val="TAC"/>
            </w:pPr>
            <w:r w:rsidRPr="00AC4FBC">
              <w:rPr>
                <w:rFonts w:cs="Arial"/>
                <w:color w:val="000000"/>
                <w:szCs w:val="18"/>
              </w:rPr>
              <w:t>1@272</w:t>
            </w:r>
          </w:p>
        </w:tc>
      </w:tr>
      <w:tr w:rsidR="006721A5" w:rsidRPr="00AC4FBC" w14:paraId="2A0663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595D22C" w14:textId="140FB14A" w:rsidR="006721A5" w:rsidRPr="00AC4FBC" w:rsidRDefault="006721A5" w:rsidP="006721A5">
            <w:pPr>
              <w:pStyle w:val="TAC"/>
              <w:rPr>
                <w:rFonts w:cs="Arial"/>
                <w:color w:val="000000"/>
                <w:szCs w:val="18"/>
              </w:rPr>
            </w:pPr>
            <w:r w:rsidRPr="00AC4FBC">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ACA052" w14:textId="39112406"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C8F6ECA" w14:textId="619FC03C"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99FEBE" w14:textId="489EB7A1"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CEA42D" w14:textId="0BF782AB"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57D346D" w14:textId="315C922B"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5130E2" w14:textId="4760505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CD2E89" w14:textId="54F7EA55"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7F0ED9" w14:textId="45E5A3F5"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93C79" w14:textId="15CFC91F"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41DD27" w14:textId="5F6358F1"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70CE00EC" w14:textId="0157F59D" w:rsidR="006721A5" w:rsidRPr="00AC4FBC" w:rsidRDefault="006721A5" w:rsidP="006721A5">
            <w:pPr>
              <w:pStyle w:val="TAC"/>
              <w:rPr>
                <w:rFonts w:cs="Arial"/>
                <w:color w:val="000000"/>
                <w:szCs w:val="18"/>
              </w:rPr>
            </w:pPr>
            <w:r w:rsidRPr="00AC4FBC">
              <w:rPr>
                <w:rFonts w:cs="Arial"/>
                <w:color w:val="000000"/>
                <w:szCs w:val="18"/>
              </w:rPr>
              <w:t>1@110</w:t>
            </w:r>
          </w:p>
        </w:tc>
      </w:tr>
      <w:tr w:rsidR="006721A5" w:rsidRPr="00AC4FBC" w14:paraId="559291D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98C5558" w14:textId="26763645" w:rsidR="006721A5" w:rsidRPr="00AC4FBC" w:rsidRDefault="006721A5" w:rsidP="006721A5">
            <w:pPr>
              <w:pStyle w:val="TAC"/>
              <w:rPr>
                <w:rFonts w:cs="Arial"/>
                <w:color w:val="000000"/>
                <w:szCs w:val="18"/>
              </w:rPr>
            </w:pPr>
            <w:r w:rsidRPr="00AC4FBC">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B3100D" w14:textId="200CAB51"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B7B7899" w14:textId="211514E3"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CE500F" w14:textId="40CF0B1D"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E23E6B" w14:textId="61EA3408"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D816915" w14:textId="70DB0CFE"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A93F24" w14:textId="1E8E504E"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8334D" w14:textId="54AB86B1"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4E80A" w14:textId="535B23A5"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46A405" w14:textId="6A7347A2"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60F2C3B" w14:textId="638FF1C2"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F20BA28" w14:textId="243A8C80" w:rsidR="006721A5" w:rsidRPr="00AC4FBC" w:rsidRDefault="006721A5" w:rsidP="006721A5">
            <w:pPr>
              <w:pStyle w:val="TAC"/>
              <w:rPr>
                <w:rFonts w:cs="Arial"/>
                <w:color w:val="000000"/>
                <w:szCs w:val="18"/>
              </w:rPr>
            </w:pPr>
            <w:r w:rsidRPr="00AC4FBC">
              <w:rPr>
                <w:rFonts w:cs="Arial"/>
                <w:color w:val="000000"/>
                <w:szCs w:val="18"/>
              </w:rPr>
              <w:t>1@166</w:t>
            </w:r>
          </w:p>
        </w:tc>
      </w:tr>
      <w:tr w:rsidR="006721A5" w:rsidRPr="00AC4FBC" w14:paraId="7684365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7FB42B" w14:textId="752CC8FD" w:rsidR="006721A5" w:rsidRPr="00AC4FBC" w:rsidRDefault="006721A5" w:rsidP="006721A5">
            <w:pPr>
              <w:pStyle w:val="TAC"/>
              <w:rPr>
                <w:rFonts w:cs="Arial"/>
                <w:color w:val="000000"/>
                <w:szCs w:val="18"/>
              </w:rPr>
            </w:pPr>
            <w:r w:rsidRPr="00AC4FBC">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2FBFCB" w14:textId="52277E7B"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2DDB758" w14:textId="502C162A" w:rsidR="006721A5" w:rsidRPr="00AC4FBC" w:rsidRDefault="006721A5" w:rsidP="006721A5">
            <w:pPr>
              <w:pStyle w:val="TAC"/>
              <w:rPr>
                <w:rFonts w:cs="Arial"/>
                <w:color w:val="000000"/>
                <w:szCs w:val="18"/>
              </w:rPr>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ECF9AB0" w14:textId="465B2F29"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6E252F" w14:textId="332D12EF"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954E58" w14:textId="633C28E6"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EB70BF" w14:textId="15F9E3B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0FCA4" w14:textId="2EA27785"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F914B1" w14:textId="29CFE316"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9BA079" w14:textId="27479E8E"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267F117" w14:textId="019A8615"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898BC7F" w14:textId="2016749A" w:rsidR="006721A5" w:rsidRPr="00AC4FBC" w:rsidRDefault="006721A5" w:rsidP="006721A5">
            <w:pPr>
              <w:pStyle w:val="TAC"/>
              <w:rPr>
                <w:rFonts w:cs="Arial"/>
                <w:color w:val="000000"/>
                <w:szCs w:val="18"/>
              </w:rPr>
            </w:pPr>
            <w:r w:rsidRPr="00AC4FBC">
              <w:rPr>
                <w:rFonts w:cs="Arial"/>
                <w:color w:val="000000"/>
                <w:szCs w:val="18"/>
              </w:rPr>
              <w:t>1@220</w:t>
            </w:r>
          </w:p>
        </w:tc>
      </w:tr>
      <w:tr w:rsidR="006721A5" w:rsidRPr="00AC4FBC" w14:paraId="1ED8D16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179E92" w14:textId="1883E86E" w:rsidR="006721A5" w:rsidRPr="00AC4FBC" w:rsidRDefault="006721A5" w:rsidP="006721A5">
            <w:pPr>
              <w:pStyle w:val="TAC"/>
              <w:rPr>
                <w:rFonts w:cs="Arial"/>
                <w:color w:val="000000"/>
                <w:szCs w:val="18"/>
              </w:rPr>
            </w:pPr>
            <w:r w:rsidRPr="00AC4FBC">
              <w:rPr>
                <w:rFonts w:cs="Arial"/>
                <w:color w:val="000000"/>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2B448B" w14:textId="17787095"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F16BEC" w14:textId="0283D132"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C63E5D" w14:textId="15FD2AD2"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53328D" w14:textId="2C60663D" w:rsidR="006721A5" w:rsidRPr="00AC4FBC" w:rsidRDefault="006721A5" w:rsidP="006721A5">
            <w:pPr>
              <w:pStyle w:val="TAC"/>
              <w:rPr>
                <w:rFonts w:cs="Arial"/>
                <w:color w:val="000000"/>
                <w:szCs w:val="18"/>
              </w:rPr>
            </w:pPr>
            <w:r w:rsidRPr="00AC4FBC">
              <w:rPr>
                <w:rFonts w:cs="Arial"/>
                <w:color w:val="000000"/>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DC730F9" w14:textId="093EFDE1"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EB3EC" w14:textId="509E560D"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393B21" w14:textId="6558007B"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9E2506" w14:textId="7C17696A"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FF2E53" w14:textId="2933F594"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A0E325" w14:textId="49610229" w:rsidR="006721A5" w:rsidRPr="00AC4FBC" w:rsidRDefault="006721A5" w:rsidP="006721A5">
            <w:pPr>
              <w:pStyle w:val="TAC"/>
              <w:rPr>
                <w:rFonts w:cs="Arial"/>
                <w:color w:val="000000"/>
                <w:szCs w:val="18"/>
              </w:rPr>
            </w:pPr>
            <w:r w:rsidRPr="00AC4FBC">
              <w:rPr>
                <w:rFonts w:cs="Arial"/>
                <w:color w:val="000000"/>
                <w:szCs w:val="18"/>
              </w:rPr>
              <w:t>1@99</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C36D6BC" w14:textId="299CBF1B" w:rsidR="006721A5" w:rsidRPr="00AC4FBC" w:rsidRDefault="006721A5" w:rsidP="006721A5">
            <w:pPr>
              <w:pStyle w:val="TAC"/>
              <w:rPr>
                <w:rFonts w:cs="Arial"/>
                <w:color w:val="000000"/>
                <w:szCs w:val="18"/>
              </w:rPr>
            </w:pPr>
            <w:r w:rsidRPr="00AC4FBC">
              <w:rPr>
                <w:rFonts w:cs="Arial"/>
                <w:color w:val="000000"/>
                <w:szCs w:val="18"/>
              </w:rPr>
              <w:t>1@100</w:t>
            </w:r>
          </w:p>
        </w:tc>
      </w:tr>
      <w:tr w:rsidR="006721A5" w:rsidRPr="00AC4FBC" w14:paraId="0181E1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2A8584" w14:textId="7D5C2AF9" w:rsidR="006721A5" w:rsidRPr="00AC4FBC" w:rsidRDefault="006721A5" w:rsidP="006721A5">
            <w:pPr>
              <w:pStyle w:val="TAC"/>
              <w:rPr>
                <w:rFonts w:cs="Arial"/>
                <w:color w:val="000000"/>
                <w:szCs w:val="18"/>
              </w:rPr>
            </w:pPr>
            <w:r w:rsidRPr="00AC4FBC">
              <w:rPr>
                <w:rFonts w:cs="Arial"/>
                <w:color w:val="000000"/>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50F86A" w14:textId="53E98D30"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1856BDB9" w14:textId="41DA58A8"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B9130F" w14:textId="70880649"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1D10C6" w14:textId="7AA8EAAF" w:rsidR="006721A5" w:rsidRPr="00AC4FBC" w:rsidRDefault="006721A5" w:rsidP="006721A5">
            <w:pPr>
              <w:pStyle w:val="TAC"/>
              <w:rPr>
                <w:rFonts w:cs="Arial"/>
                <w:color w:val="000000"/>
                <w:szCs w:val="18"/>
              </w:rPr>
            </w:pPr>
            <w:r w:rsidRPr="00AC4FBC">
              <w:rPr>
                <w:rFonts w:cs="Arial"/>
                <w:color w:val="000000"/>
                <w:szCs w:val="18"/>
              </w:rPr>
              <w:t>Note 30</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3194C1A" w14:textId="40624037"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8968EC" w14:textId="144651E7"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AF9BB" w14:textId="68C0CF2D"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9B462A" w14:textId="47D8DD65"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F7AD1" w14:textId="65B242AE"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77A1A7" w14:textId="02B508FF"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0B817C15" w14:textId="7626D4CF" w:rsidR="006721A5" w:rsidRPr="00AC4FBC" w:rsidRDefault="006721A5" w:rsidP="006721A5">
            <w:pPr>
              <w:pStyle w:val="TAC"/>
              <w:rPr>
                <w:rFonts w:cs="Arial"/>
                <w:color w:val="000000"/>
                <w:szCs w:val="18"/>
              </w:rPr>
            </w:pPr>
            <w:r w:rsidRPr="00AC4FBC">
              <w:rPr>
                <w:rFonts w:cs="Arial"/>
                <w:color w:val="000000"/>
                <w:szCs w:val="18"/>
              </w:rPr>
              <w:t>1@272</w:t>
            </w:r>
          </w:p>
        </w:tc>
      </w:tr>
      <w:tr w:rsidR="006721A5" w:rsidRPr="00AC4FBC" w14:paraId="22DC1CD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03FC8B" w14:textId="4ABEEF8E" w:rsidR="006721A5" w:rsidRPr="00AC4FBC" w:rsidRDefault="006721A5" w:rsidP="006721A5">
            <w:pPr>
              <w:pStyle w:val="TAC"/>
              <w:rPr>
                <w:rFonts w:cs="Arial"/>
                <w:color w:val="000000"/>
                <w:szCs w:val="18"/>
              </w:rPr>
            </w:pPr>
            <w:r w:rsidRPr="00AC4FBC">
              <w:rPr>
                <w:rFonts w:cs="Arial"/>
                <w:color w:val="000000"/>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FC3445" w14:textId="19F8E9CA" w:rsidR="006721A5" w:rsidRPr="00AC4FBC" w:rsidRDefault="006721A5" w:rsidP="006721A5">
            <w:pPr>
              <w:pStyle w:val="TAC"/>
              <w:rPr>
                <w:rFonts w:cs="Arial"/>
                <w:color w:val="000000"/>
                <w:szCs w:val="18"/>
              </w:rPr>
            </w:pPr>
            <w:r w:rsidRPr="00AC4FBC">
              <w:rPr>
                <w:rFonts w:cs="Arial"/>
                <w:color w:val="000000"/>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26DF164" w14:textId="7D2D9DA1" w:rsidR="006721A5" w:rsidRPr="00AC4FBC" w:rsidRDefault="006721A5" w:rsidP="006721A5">
            <w:pPr>
              <w:pStyle w:val="TAC"/>
              <w:rPr>
                <w:rFonts w:cs="Arial"/>
                <w:color w:val="000000"/>
                <w:szCs w:val="18"/>
              </w:rPr>
            </w:pPr>
            <w:r w:rsidRPr="00AC4FBC">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ED25742" w14:textId="5A0532FB" w:rsidR="006721A5" w:rsidRPr="00AC4FBC" w:rsidRDefault="006721A5" w:rsidP="006721A5">
            <w:pPr>
              <w:pStyle w:val="TAC"/>
              <w:rPr>
                <w:rFonts w:cs="Arial"/>
                <w:color w:val="000000"/>
                <w:szCs w:val="18"/>
              </w:rPr>
            </w:pPr>
            <w:r w:rsidRPr="00AC4FBC">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66A2EDB" w14:textId="1481AD04" w:rsidR="006721A5" w:rsidRPr="00AC4FBC" w:rsidRDefault="006721A5" w:rsidP="006721A5">
            <w:pPr>
              <w:pStyle w:val="TAC"/>
              <w:rPr>
                <w:rFonts w:cs="Arial"/>
                <w:color w:val="000000"/>
                <w:szCs w:val="18"/>
              </w:rPr>
            </w:pPr>
            <w:r w:rsidRPr="00AC4FBC">
              <w:rPr>
                <w:rFonts w:cs="Arial"/>
                <w:color w:val="000000"/>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2946406" w14:textId="4DD72029" w:rsidR="006721A5" w:rsidRPr="00AC4FBC" w:rsidRDefault="006721A5" w:rsidP="006721A5">
            <w:pPr>
              <w:pStyle w:val="TAC"/>
              <w:rPr>
                <w:rFonts w:cs="Arial"/>
                <w:color w:val="000000"/>
                <w:szCs w:val="18"/>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CDF334" w14:textId="50F99717" w:rsidR="006721A5" w:rsidRPr="00AC4FBC" w:rsidRDefault="006721A5" w:rsidP="006721A5">
            <w:pPr>
              <w:pStyle w:val="TAC"/>
              <w:rPr>
                <w:rFonts w:cs="Arial"/>
                <w:color w:val="000000"/>
                <w:szCs w:val="18"/>
              </w:rPr>
            </w:pPr>
            <w:r w:rsidRPr="00AC4FBC">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F7CE22" w14:textId="1226312A" w:rsidR="006721A5" w:rsidRPr="00AC4FBC" w:rsidRDefault="006721A5" w:rsidP="006721A5">
            <w:pPr>
              <w:pStyle w:val="TAC"/>
              <w:rPr>
                <w:rFonts w:cs="Arial"/>
                <w:color w:val="000000"/>
                <w:szCs w:val="18"/>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ABC9B0" w14:textId="5E38C9A2" w:rsidR="006721A5" w:rsidRPr="00AC4FBC" w:rsidRDefault="006721A5" w:rsidP="006721A5">
            <w:pPr>
              <w:pStyle w:val="TAC"/>
              <w:rPr>
                <w:rFonts w:cs="Arial"/>
                <w:color w:val="000000"/>
                <w:szCs w:val="18"/>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654EE2" w14:textId="439C4097" w:rsidR="006721A5" w:rsidRPr="00AC4FBC" w:rsidRDefault="006721A5" w:rsidP="006721A5">
            <w:pPr>
              <w:pStyle w:val="TAC"/>
              <w:rPr>
                <w:rFonts w:cs="Arial"/>
                <w:color w:val="000000"/>
                <w:szCs w:val="18"/>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7902E4F" w14:textId="5C66BA8B" w:rsidR="006721A5" w:rsidRPr="00AC4FBC" w:rsidRDefault="006721A5" w:rsidP="006721A5">
            <w:pPr>
              <w:pStyle w:val="TAC"/>
              <w:rPr>
                <w:rFonts w:cs="Arial"/>
                <w:color w:val="000000"/>
                <w:szCs w:val="18"/>
              </w:rPr>
            </w:pPr>
            <w:r w:rsidRPr="00AC4FBC">
              <w:rPr>
                <w:rFonts w:cs="Arial"/>
                <w:color w:val="000000"/>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514D705A" w14:textId="6C0F5098" w:rsidR="006721A5" w:rsidRPr="00AC4FBC" w:rsidRDefault="006721A5" w:rsidP="006721A5">
            <w:pPr>
              <w:pStyle w:val="TAC"/>
              <w:rPr>
                <w:rFonts w:cs="Arial"/>
                <w:color w:val="000000"/>
                <w:szCs w:val="18"/>
              </w:rPr>
            </w:pPr>
            <w:r w:rsidRPr="00AC4FBC">
              <w:rPr>
                <w:rFonts w:cs="Arial"/>
                <w:color w:val="000000"/>
                <w:szCs w:val="18"/>
              </w:rPr>
              <w:t>1@50</w:t>
            </w:r>
          </w:p>
        </w:tc>
      </w:tr>
      <w:tr w:rsidR="006721A5" w:rsidRPr="00AC4FBC" w14:paraId="764BD66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5FCE6F" w14:textId="2665F6A9" w:rsidR="006721A5" w:rsidRPr="00AC4FBC" w:rsidRDefault="006721A5" w:rsidP="006721A5">
            <w:pPr>
              <w:pStyle w:val="TAC"/>
              <w:rPr>
                <w:rFonts w:cs="Arial"/>
                <w:szCs w:val="18"/>
              </w:rPr>
            </w:pPr>
            <w:r w:rsidRPr="00AC4FBC">
              <w:rPr>
                <w:rFonts w:cs="Arial"/>
                <w:szCs w:val="18"/>
              </w:rPr>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7F45BA" w14:textId="30B48B89" w:rsidR="006721A5" w:rsidRPr="00AC4FBC" w:rsidRDefault="006721A5" w:rsidP="006721A5">
            <w:pPr>
              <w:pStyle w:val="TAC"/>
              <w:rPr>
                <w:rFonts w:cs="Arial"/>
                <w:szCs w:val="18"/>
              </w:rPr>
            </w:pPr>
            <w:r w:rsidRPr="00AC4FBC">
              <w:rPr>
                <w:rFonts w:cs="Arial"/>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7A2BC66" w14:textId="1959CDF4"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2267FF" w14:textId="253ED28C"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FCA4C3" w14:textId="76201495" w:rsidR="006721A5" w:rsidRPr="00AC4FBC" w:rsidRDefault="006721A5" w:rsidP="006721A5">
            <w:pPr>
              <w:pStyle w:val="TAC"/>
              <w:rPr>
                <w:rFonts w:cs="Arial"/>
                <w:szCs w:val="18"/>
              </w:rPr>
            </w:pPr>
            <w:r w:rsidRPr="00AC4FBC">
              <w:rPr>
                <w:rFonts w:cs="Arial"/>
                <w:szCs w:val="18"/>
              </w:rPr>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49A1E1" w14:textId="47C27C28" w:rsidR="006721A5" w:rsidRPr="00AC4FBC" w:rsidRDefault="006721A5" w:rsidP="006721A5">
            <w:pPr>
              <w:pStyle w:val="TAC"/>
              <w:rPr>
                <w:rFonts w:cs="Arial"/>
                <w:szCs w:val="18"/>
              </w:rPr>
            </w:pPr>
            <w:r w:rsidRPr="00AC4FBC">
              <w:rPr>
                <w:rFonts w:cs="Arial"/>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43B2A" w14:textId="0B21F741"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EE68A4" w14:textId="31174198"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311FC3" w14:textId="643C3AE9"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9C60EB" w14:textId="75ACDC8D"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73EF27C" w14:textId="0395FA3F"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34E95417" w14:textId="2BAE0174" w:rsidR="006721A5" w:rsidRPr="00AC4FBC" w:rsidRDefault="006721A5" w:rsidP="006721A5">
            <w:pPr>
              <w:pStyle w:val="TAC"/>
              <w:rPr>
                <w:rFonts w:cs="Arial"/>
                <w:szCs w:val="18"/>
              </w:rPr>
            </w:pPr>
            <w:r w:rsidRPr="00AC4FBC">
              <w:rPr>
                <w:rFonts w:cs="Arial"/>
                <w:szCs w:val="18"/>
              </w:rPr>
              <w:t>1@196</w:t>
            </w:r>
          </w:p>
        </w:tc>
      </w:tr>
      <w:tr w:rsidR="006721A5" w:rsidRPr="00AC4FBC" w14:paraId="20D1A7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24A1F5" w14:textId="4D7A8C51" w:rsidR="006721A5" w:rsidRPr="00AC4FBC" w:rsidRDefault="006721A5" w:rsidP="006721A5">
            <w:pPr>
              <w:pStyle w:val="TAC"/>
              <w:rPr>
                <w:rFonts w:cs="Arial"/>
                <w:szCs w:val="18"/>
              </w:rPr>
            </w:pPr>
            <w:r w:rsidRPr="00AC4FBC">
              <w:rPr>
                <w:rFonts w:cs="Arial"/>
                <w:szCs w:val="18"/>
              </w:rPr>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663148" w14:textId="7165DCB5" w:rsidR="006721A5" w:rsidRPr="00AC4FBC" w:rsidRDefault="006721A5" w:rsidP="006721A5">
            <w:pPr>
              <w:pStyle w:val="TAC"/>
              <w:rPr>
                <w:rFonts w:cs="Arial"/>
                <w:szCs w:val="18"/>
              </w:rPr>
            </w:pPr>
            <w:r w:rsidRPr="00AC4FBC">
              <w:rPr>
                <w:rFonts w:cs="Arial"/>
                <w:szCs w:val="18"/>
              </w:rPr>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4A7D8BF8" w14:textId="6BD1116C" w:rsidR="006721A5" w:rsidRPr="00AC4FBC" w:rsidRDefault="006721A5" w:rsidP="006721A5">
            <w:pPr>
              <w:pStyle w:val="TAC"/>
              <w:rPr>
                <w:rFonts w:cs="Arial"/>
                <w:szCs w:val="18"/>
              </w:rPr>
            </w:pPr>
            <w:r w:rsidRPr="00AC4FBC">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D6F89D3" w14:textId="4E965E3C" w:rsidR="006721A5" w:rsidRPr="00AC4FBC" w:rsidRDefault="006721A5" w:rsidP="006721A5">
            <w:pPr>
              <w:pStyle w:val="TAC"/>
              <w:rPr>
                <w:rFonts w:cs="Arial"/>
                <w:szCs w:val="18"/>
              </w:rPr>
            </w:pPr>
            <w:r w:rsidRPr="00AC4FBC">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75099" w14:textId="79AA0354" w:rsidR="006721A5" w:rsidRPr="00AC4FBC" w:rsidRDefault="006721A5" w:rsidP="006721A5">
            <w:pPr>
              <w:pStyle w:val="TAC"/>
              <w:rPr>
                <w:rFonts w:cs="Arial"/>
                <w:szCs w:val="18"/>
              </w:rPr>
            </w:pPr>
            <w:r w:rsidRPr="00AC4FBC">
              <w:rPr>
                <w:rFonts w:cs="Arial"/>
                <w:szCs w:val="18"/>
              </w:rPr>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72ABDB77" w14:textId="0A4E9E10" w:rsidR="006721A5" w:rsidRPr="00AC4FBC" w:rsidRDefault="006721A5" w:rsidP="006721A5">
            <w:pPr>
              <w:pStyle w:val="TAC"/>
              <w:rPr>
                <w:rFonts w:cs="Arial"/>
                <w:szCs w:val="18"/>
              </w:rPr>
            </w:pPr>
            <w:r w:rsidRPr="00AC4FBC">
              <w:rPr>
                <w:rFonts w:cs="Arial"/>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0F54EC" w14:textId="051278B3" w:rsidR="006721A5" w:rsidRPr="00AC4FBC" w:rsidRDefault="006721A5" w:rsidP="006721A5">
            <w:pPr>
              <w:pStyle w:val="TAC"/>
              <w:rPr>
                <w:rFonts w:cs="Arial"/>
                <w:szCs w:val="18"/>
              </w:rPr>
            </w:pPr>
            <w:r w:rsidRPr="00AC4FBC">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39C2C4" w14:textId="30AD16F0" w:rsidR="006721A5" w:rsidRPr="00AC4FBC" w:rsidRDefault="006721A5" w:rsidP="006721A5">
            <w:pPr>
              <w:pStyle w:val="TAC"/>
              <w:rPr>
                <w:rFonts w:cs="Arial"/>
                <w:szCs w:val="18"/>
              </w:rPr>
            </w:pPr>
            <w:r w:rsidRPr="00AC4FBC">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F1BBA9" w14:textId="7B55B998" w:rsidR="006721A5" w:rsidRPr="00AC4FBC" w:rsidRDefault="006721A5" w:rsidP="006721A5">
            <w:pPr>
              <w:pStyle w:val="TAC"/>
              <w:rPr>
                <w:rFonts w:cs="Arial"/>
                <w:szCs w:val="18"/>
              </w:rPr>
            </w:pPr>
            <w:r w:rsidRPr="00AC4FBC">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B90FCD" w14:textId="22BDF634" w:rsidR="006721A5" w:rsidRPr="00AC4FBC" w:rsidRDefault="006721A5" w:rsidP="006721A5">
            <w:pPr>
              <w:pStyle w:val="TAC"/>
              <w:rPr>
                <w:rFonts w:cs="Arial"/>
                <w:szCs w:val="18"/>
              </w:rPr>
            </w:pPr>
            <w:r w:rsidRPr="00AC4FBC">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9FD0F0" w14:textId="6C9AF7A3" w:rsidR="006721A5" w:rsidRPr="00AC4FBC" w:rsidRDefault="006721A5" w:rsidP="006721A5">
            <w:pPr>
              <w:pStyle w:val="TAC"/>
              <w:rPr>
                <w:rFonts w:cs="Arial"/>
                <w:szCs w:val="18"/>
              </w:rPr>
            </w:pPr>
            <w:r w:rsidRPr="00AC4FBC">
              <w:rPr>
                <w:rFonts w:cs="Arial"/>
                <w:szCs w:val="18"/>
              </w:rPr>
              <w:t>1@0</w:t>
            </w:r>
          </w:p>
        </w:tc>
        <w:tc>
          <w:tcPr>
            <w:tcW w:w="961" w:type="dxa"/>
            <w:tcBorders>
              <w:top w:val="single" w:sz="4" w:space="0" w:color="auto"/>
              <w:left w:val="single" w:sz="4" w:space="0" w:color="auto"/>
              <w:bottom w:val="single" w:sz="4" w:space="0" w:color="auto"/>
              <w:right w:val="single" w:sz="4" w:space="0" w:color="auto"/>
            </w:tcBorders>
            <w:shd w:val="clear" w:color="auto" w:fill="auto"/>
            <w:vAlign w:val="center"/>
          </w:tcPr>
          <w:p w14:paraId="6F1F5A21" w14:textId="101B24C0" w:rsidR="006721A5" w:rsidRPr="00AC4FBC" w:rsidRDefault="006721A5" w:rsidP="006721A5">
            <w:pPr>
              <w:pStyle w:val="TAC"/>
              <w:rPr>
                <w:rFonts w:cs="Arial"/>
                <w:szCs w:val="18"/>
              </w:rPr>
            </w:pPr>
            <w:r w:rsidRPr="00AC4FBC">
              <w:rPr>
                <w:rFonts w:cs="Arial"/>
                <w:szCs w:val="18"/>
              </w:rPr>
              <w:t>1@47</w:t>
            </w:r>
          </w:p>
        </w:tc>
      </w:tr>
      <w:tr w:rsidR="006721A5" w:rsidRPr="00AC4FBC" w14:paraId="209E7630" w14:textId="77777777" w:rsidTr="00041718">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4C317691" w14:textId="77777777" w:rsidR="006721A5" w:rsidRPr="00AC4FBC" w:rsidRDefault="006721A5" w:rsidP="006721A5">
            <w:pPr>
              <w:pStyle w:val="TAH"/>
              <w:rPr>
                <w:rFonts w:eastAsia="Yu Mincho"/>
              </w:rPr>
            </w:pPr>
            <w:r w:rsidRPr="00AC4FBC">
              <w:rPr>
                <w:rFonts w:eastAsia="Yu Mincho"/>
              </w:rPr>
              <w:t>Test Settings for DC_66A_n78A Configuration</w:t>
            </w:r>
          </w:p>
        </w:tc>
      </w:tr>
      <w:tr w:rsidR="006721A5" w:rsidRPr="00AC4FBC" w14:paraId="2A261F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24D4D33" w14:textId="621DF354"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975C17" w14:textId="320CCC30" w:rsidR="006721A5" w:rsidRPr="00AC4FBC" w:rsidRDefault="006721A5" w:rsidP="006721A5">
            <w:pPr>
              <w:pStyle w:val="TAC"/>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BB4D1E4" w14:textId="30020BC7" w:rsidR="006721A5" w:rsidRPr="00AC4FBC" w:rsidRDefault="006721A5" w:rsidP="006721A5">
            <w:pPr>
              <w:pStyle w:val="TAC"/>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E51B7A" w14:textId="0ABDDC70" w:rsidR="006721A5" w:rsidRPr="00AC4FBC" w:rsidRDefault="006721A5" w:rsidP="006721A5">
            <w:pPr>
              <w:pStyle w:val="TAC"/>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5BF6B5" w14:textId="388C00BF" w:rsidR="006721A5" w:rsidRPr="00AC4FBC" w:rsidRDefault="006721A5" w:rsidP="006721A5">
            <w:pPr>
              <w:pStyle w:val="TAC"/>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05143A00" w14:textId="6E057D92" w:rsidR="006721A5" w:rsidRPr="00AC4FBC" w:rsidRDefault="006721A5" w:rsidP="006721A5">
            <w:pPr>
              <w:pStyle w:val="TAC"/>
              <w:rPr>
                <w:rFonts w:eastAsia="Yu Mincho"/>
              </w:rPr>
            </w:pPr>
            <w:r w:rsidRPr="00AC4FBC">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1C6F9" w14:textId="63AF303D" w:rsidR="006721A5" w:rsidRPr="00AC4FBC" w:rsidRDefault="006721A5" w:rsidP="006721A5">
            <w:pPr>
              <w:pStyle w:val="TAC"/>
              <w:rPr>
                <w:rFonts w:eastAsia="Yu Mincho"/>
              </w:rPr>
            </w:pPr>
            <w:r w:rsidRPr="00AC4FBC">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B2869" w14:textId="52DA8B12" w:rsidR="006721A5" w:rsidRPr="00AC4FBC" w:rsidRDefault="006721A5" w:rsidP="006721A5">
            <w:pPr>
              <w:pStyle w:val="TAC"/>
              <w:rPr>
                <w:rFonts w:eastAsia="Yu Mincho"/>
              </w:rPr>
            </w:pPr>
            <w:r w:rsidRPr="00AC4FBC">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89F1A1" w14:textId="2516157F" w:rsidR="006721A5" w:rsidRPr="00AC4FBC" w:rsidRDefault="006721A5" w:rsidP="006721A5">
            <w:pPr>
              <w:pStyle w:val="TAC"/>
              <w:rPr>
                <w:rFonts w:eastAsia="Yu Mincho"/>
              </w:rPr>
            </w:pPr>
            <w:r w:rsidRPr="00AC4FBC">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76AC8" w14:textId="5B436873" w:rsidR="006721A5" w:rsidRPr="00AC4FBC" w:rsidRDefault="006721A5" w:rsidP="006721A5">
            <w:pPr>
              <w:pStyle w:val="TAC"/>
              <w:rPr>
                <w:rFonts w:eastAsia="Yu Mincho"/>
              </w:rPr>
            </w:pPr>
            <w:r w:rsidRPr="00AC4FBC">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985B77" w14:textId="440AF046" w:rsidR="006721A5" w:rsidRPr="00AC4FBC" w:rsidRDefault="006721A5" w:rsidP="006721A5">
            <w:pPr>
              <w:pStyle w:val="TAC"/>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F9B1C7" w14:textId="72B087DE" w:rsidR="006721A5" w:rsidRPr="00AC4FBC" w:rsidRDefault="006721A5" w:rsidP="006721A5">
            <w:pPr>
              <w:pStyle w:val="TAC"/>
            </w:pPr>
            <w:r w:rsidRPr="00AC4FBC">
              <w:t>1@143</w:t>
            </w:r>
          </w:p>
        </w:tc>
      </w:tr>
      <w:tr w:rsidR="006721A5" w:rsidRPr="00AC4FBC" w14:paraId="39894A4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28DD49" w14:textId="64273AA5" w:rsidR="006721A5" w:rsidRPr="00AC4FBC" w:rsidRDefault="006721A5" w:rsidP="006721A5">
            <w:pPr>
              <w:pStyle w:val="TAC"/>
            </w:pPr>
            <w:r w:rsidRPr="00AC4FBC">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BE2F29" w14:textId="77777777" w:rsidR="006721A5" w:rsidRPr="00AC4FBC" w:rsidRDefault="006721A5" w:rsidP="006721A5">
            <w:pPr>
              <w:pStyle w:val="TAC"/>
              <w:rPr>
                <w:rFonts w:eastAsia="Yu Mincho"/>
              </w:rPr>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723F243" w14:textId="77777777" w:rsidR="006721A5" w:rsidRPr="00AC4FBC" w:rsidRDefault="006721A5" w:rsidP="006721A5">
            <w:pPr>
              <w:pStyle w:val="TAC"/>
              <w:rPr>
                <w:rFonts w:eastAsia="Yu Mincho"/>
              </w:rPr>
            </w:pPr>
            <w:r w:rsidRPr="00AC4FBC">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11E149" w14:textId="476D383B" w:rsidR="006721A5" w:rsidRPr="00AC4FBC" w:rsidRDefault="006721A5" w:rsidP="006721A5">
            <w:pPr>
              <w:pStyle w:val="TAC"/>
              <w:rPr>
                <w:rFonts w:eastAsia="Yu Mincho"/>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FC8B8D" w14:textId="77777777" w:rsidR="006721A5" w:rsidRPr="00AC4FBC" w:rsidRDefault="006721A5" w:rsidP="006721A5">
            <w:pPr>
              <w:pStyle w:val="TAC"/>
              <w:rPr>
                <w:rFonts w:eastAsia="Yu Mincho"/>
              </w:rPr>
            </w:pPr>
            <w:r w:rsidRPr="00AC4FBC">
              <w:t>High</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5C829EDA" w14:textId="77777777" w:rsidR="006721A5" w:rsidRPr="00AC4FBC" w:rsidRDefault="006721A5" w:rsidP="006721A5">
            <w:pPr>
              <w:pStyle w:val="TAC"/>
              <w:rPr>
                <w:rFonts w:eastAsia="Yu Mincho"/>
              </w:rPr>
            </w:pPr>
            <w:r w:rsidRPr="00AC4FBC">
              <w:rPr>
                <w:rFonts w:eastAsia="Yu Mincho"/>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14EA23" w14:textId="77777777" w:rsidR="006721A5" w:rsidRPr="00AC4FBC" w:rsidRDefault="006721A5" w:rsidP="006721A5">
            <w:pPr>
              <w:pStyle w:val="TAC"/>
              <w:rPr>
                <w:rFonts w:eastAsia="Yu Mincho"/>
              </w:rPr>
            </w:pPr>
            <w:r w:rsidRPr="00AC4FBC">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670B7F"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0C541"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C1858"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40EB79E" w14:textId="77777777" w:rsidR="006721A5" w:rsidRPr="00AC4FBC" w:rsidRDefault="006721A5" w:rsidP="006721A5">
            <w:pPr>
              <w:pStyle w:val="TAC"/>
              <w:rPr>
                <w:rFonts w:eastAsia="Yu Mincho"/>
              </w:rPr>
            </w:pPr>
            <w:r w:rsidRPr="00AC4FBC">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A70577" w14:textId="77777777" w:rsidR="006721A5" w:rsidRPr="00AC4FBC" w:rsidRDefault="006721A5" w:rsidP="006721A5">
            <w:pPr>
              <w:pStyle w:val="TAC"/>
              <w:rPr>
                <w:rFonts w:eastAsia="Yu Mincho"/>
              </w:rPr>
            </w:pPr>
            <w:r w:rsidRPr="00AC4FBC">
              <w:t>1@272</w:t>
            </w:r>
          </w:p>
        </w:tc>
      </w:tr>
      <w:tr w:rsidR="006721A5" w:rsidRPr="00AC4FBC" w14:paraId="33E8671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2F32111" w14:textId="5001B84A" w:rsidR="006721A5" w:rsidRPr="00AC4FBC" w:rsidRDefault="006721A5" w:rsidP="006721A5">
            <w:pPr>
              <w:pStyle w:val="TAC"/>
            </w:pPr>
            <w:r w:rsidRPr="00AC4FBC">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486783" w14:textId="77777777" w:rsidR="006721A5" w:rsidRPr="00AC4FBC" w:rsidRDefault="006721A5" w:rsidP="006721A5">
            <w:pPr>
              <w:pStyle w:val="TAC"/>
              <w:rPr>
                <w:rFonts w:eastAsia="Yu Mincho"/>
              </w:rPr>
            </w:pPr>
            <w:r w:rsidRPr="00AC4FBC">
              <w:t>66</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08B7DA5E" w14:textId="77777777" w:rsidR="006721A5" w:rsidRPr="00AC4FBC" w:rsidRDefault="006721A5" w:rsidP="006721A5">
            <w:pPr>
              <w:pStyle w:val="TAC"/>
              <w:rPr>
                <w:rFonts w:eastAsia="Yu Mincho"/>
              </w:rPr>
            </w:pPr>
            <w:r w:rsidRPr="00AC4FBC">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11075" w14:textId="3FE73321" w:rsidR="006721A5" w:rsidRPr="00AC4FBC" w:rsidRDefault="006721A5" w:rsidP="006721A5">
            <w:pPr>
              <w:pStyle w:val="TAC"/>
              <w:rPr>
                <w:rFonts w:eastAsia="Yu Mincho"/>
              </w:rPr>
            </w:pPr>
            <w:r w:rsidRPr="00AC4FBC">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B2116D9" w14:textId="77777777" w:rsidR="006721A5" w:rsidRPr="00AC4FBC" w:rsidRDefault="006721A5" w:rsidP="006721A5">
            <w:pPr>
              <w:pStyle w:val="TAC"/>
              <w:rPr>
                <w:rFonts w:eastAsia="Yu Mincho"/>
              </w:rPr>
            </w:pPr>
            <w:r w:rsidRPr="00AC4FBC">
              <w:t>Mid</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2F763B1B" w14:textId="77777777" w:rsidR="006721A5" w:rsidRPr="00AC4FBC" w:rsidRDefault="006721A5" w:rsidP="006721A5">
            <w:pPr>
              <w:pStyle w:val="TAC"/>
              <w:rPr>
                <w:rFonts w:eastAsia="Yu Mincho"/>
              </w:rPr>
            </w:pPr>
            <w:r w:rsidRPr="00AC4FBC">
              <w:rPr>
                <w:rFonts w:eastAsia="Yu Mincho"/>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63E18" w14:textId="77777777" w:rsidR="006721A5" w:rsidRPr="00AC4FBC" w:rsidRDefault="006721A5" w:rsidP="006721A5">
            <w:pPr>
              <w:pStyle w:val="TAC"/>
              <w:rPr>
                <w:rFonts w:eastAsia="Yu Mincho"/>
              </w:rPr>
            </w:pPr>
            <w:r w:rsidRPr="00AC4FBC">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8FCE8" w14:textId="77777777" w:rsidR="006721A5" w:rsidRPr="00AC4FBC" w:rsidRDefault="006721A5" w:rsidP="006721A5">
            <w:pPr>
              <w:pStyle w:val="TAC"/>
              <w:rPr>
                <w:rFonts w:eastAsia="Yu Mincho"/>
              </w:rPr>
            </w:pPr>
            <w:r w:rsidRPr="00AC4FBC">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1B101E" w14:textId="77777777" w:rsidR="006721A5" w:rsidRPr="00AC4FBC" w:rsidRDefault="006721A5" w:rsidP="006721A5">
            <w:pPr>
              <w:pStyle w:val="TAC"/>
              <w:rPr>
                <w:rFonts w:eastAsia="Yu Mincho"/>
              </w:rPr>
            </w:pPr>
            <w:r w:rsidRPr="00AC4FBC">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4645CF" w14:textId="77777777" w:rsidR="006721A5" w:rsidRPr="00AC4FBC" w:rsidRDefault="006721A5" w:rsidP="006721A5">
            <w:pPr>
              <w:pStyle w:val="TAC"/>
              <w:rPr>
                <w:rFonts w:eastAsia="Yu Mincho"/>
              </w:rPr>
            </w:pPr>
            <w:r w:rsidRPr="00AC4FBC">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FF1059E" w14:textId="77777777" w:rsidR="006721A5" w:rsidRPr="00AC4FBC" w:rsidRDefault="006721A5" w:rsidP="006721A5">
            <w:pPr>
              <w:pStyle w:val="TAC"/>
              <w:rPr>
                <w:rFonts w:eastAsia="Yu Mincho"/>
              </w:rPr>
            </w:pPr>
            <w:r w:rsidRPr="00AC4FBC">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715C22" w14:textId="6D07C6D9" w:rsidR="006721A5" w:rsidRPr="00AC4FBC" w:rsidRDefault="006721A5" w:rsidP="006721A5">
            <w:pPr>
              <w:pStyle w:val="TAC"/>
              <w:rPr>
                <w:rFonts w:eastAsia="Yu Mincho"/>
              </w:rPr>
            </w:pPr>
            <w:r w:rsidRPr="00AC4FBC">
              <w:t>1@272</w:t>
            </w:r>
          </w:p>
        </w:tc>
      </w:tr>
      <w:tr w:rsidR="006721A5" w:rsidRPr="00AC4FBC" w14:paraId="5841C3F6"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01A5FF5A" w14:textId="77777777" w:rsidR="006721A5" w:rsidRPr="00AC4FBC" w:rsidRDefault="006721A5" w:rsidP="006721A5">
            <w:pPr>
              <w:pStyle w:val="TAC"/>
              <w:rPr>
                <w:b/>
                <w:bCs/>
              </w:rPr>
            </w:pPr>
            <w:r w:rsidRPr="00AC4FBC">
              <w:rPr>
                <w:rFonts w:eastAsia="Yu Mincho"/>
                <w:b/>
                <w:bCs/>
              </w:rPr>
              <w:t>Test Settings for DC_71A_n2A Configuration</w:t>
            </w:r>
          </w:p>
        </w:tc>
      </w:tr>
      <w:tr w:rsidR="006721A5" w:rsidRPr="00AC4FBC" w14:paraId="4AE42DD7" w14:textId="77777777" w:rsidTr="004554EB">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078AE8" w14:textId="77777777" w:rsidR="006721A5" w:rsidRPr="00AC4FBC" w:rsidRDefault="006721A5" w:rsidP="006721A5">
            <w:pPr>
              <w:pStyle w:val="TAC"/>
            </w:pPr>
            <w:bookmarkStart w:id="7241" w:name="RANGE!B136"/>
            <w:r w:rsidRPr="00AC4FBC">
              <w:rPr>
                <w:rFonts w:cs="Arial"/>
                <w:color w:val="000000"/>
                <w:szCs w:val="18"/>
              </w:rPr>
              <w:lastRenderedPageBreak/>
              <w:t>1</w:t>
            </w:r>
            <w:bookmarkEnd w:id="7241"/>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68EA15" w14:textId="77777777" w:rsidR="006721A5" w:rsidRPr="00AC4FBC" w:rsidRDefault="006721A5" w:rsidP="006721A5">
            <w:pPr>
              <w:pStyle w:val="TAC"/>
            </w:pPr>
            <w:r w:rsidRPr="00AC4FBC">
              <w:rPr>
                <w:rFonts w:cs="Arial"/>
                <w:color w:val="000000"/>
                <w:szCs w:val="18"/>
              </w:rPr>
              <w:t>71</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7DE8EE95" w14:textId="77777777" w:rsidR="006721A5" w:rsidRPr="00AC4FBC" w:rsidRDefault="006721A5" w:rsidP="006721A5">
            <w:pPr>
              <w:pStyle w:val="TAC"/>
            </w:pPr>
            <w:r w:rsidRPr="00AC4FBC">
              <w:rPr>
                <w:rFonts w:cs="Arial"/>
                <w:color w:val="000000"/>
                <w:szCs w:val="18"/>
              </w:rPr>
              <w:t>HIGH</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14:paraId="6C15CADA" w14:textId="77777777" w:rsidR="006721A5" w:rsidRPr="00AC4FBC" w:rsidRDefault="006721A5" w:rsidP="006721A5">
            <w:pPr>
              <w:pStyle w:val="TAC"/>
            </w:pPr>
            <w:r w:rsidRPr="00AC4FBC">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140FCC" w14:textId="77777777" w:rsidR="006721A5" w:rsidRPr="00AC4FBC" w:rsidRDefault="006721A5" w:rsidP="006721A5">
            <w:pPr>
              <w:pStyle w:val="TAC"/>
            </w:pPr>
            <w:r w:rsidRPr="00AC4FBC">
              <w:rPr>
                <w:rFonts w:cs="Arial"/>
                <w:color w:val="000000"/>
                <w:szCs w:val="18"/>
              </w:rPr>
              <w:t>HIGH</w:t>
            </w:r>
          </w:p>
        </w:tc>
        <w:tc>
          <w:tcPr>
            <w:tcW w:w="859" w:type="dxa"/>
            <w:tcBorders>
              <w:top w:val="single" w:sz="4" w:space="0" w:color="auto"/>
              <w:left w:val="single" w:sz="4" w:space="0" w:color="auto"/>
              <w:bottom w:val="single" w:sz="4" w:space="0" w:color="auto"/>
              <w:right w:val="single" w:sz="4" w:space="0" w:color="auto"/>
            </w:tcBorders>
            <w:shd w:val="clear" w:color="auto" w:fill="auto"/>
            <w:vAlign w:val="center"/>
          </w:tcPr>
          <w:p w14:paraId="6BAECFA9" w14:textId="1F050C3A" w:rsidR="006721A5" w:rsidRPr="00AC4FBC" w:rsidRDefault="006721A5" w:rsidP="006721A5">
            <w:pPr>
              <w:pStyle w:val="TAC"/>
              <w:rPr>
                <w:rFonts w:eastAsia="Yu Mincho"/>
              </w:rPr>
            </w:pPr>
            <w:r w:rsidRPr="00AC4FBC">
              <w:rPr>
                <w:rFonts w:cs="Arial"/>
                <w:color w:val="000000"/>
                <w:szCs w:val="18"/>
              </w:rPr>
              <w:t>20/100</w:t>
            </w:r>
          </w:p>
        </w:tc>
        <w:tc>
          <w:tcPr>
            <w:tcW w:w="859" w:type="dxa"/>
            <w:tcBorders>
              <w:top w:val="single" w:sz="4" w:space="0" w:color="auto"/>
              <w:left w:val="single" w:sz="4" w:space="0" w:color="auto"/>
              <w:bottom w:val="single" w:sz="4" w:space="0" w:color="auto"/>
              <w:right w:val="single" w:sz="4" w:space="0" w:color="auto"/>
            </w:tcBorders>
            <w:shd w:val="clear" w:color="auto" w:fill="auto"/>
            <w:vAlign w:val="center"/>
          </w:tcPr>
          <w:p w14:paraId="2C617C55" w14:textId="1FB2C7AB" w:rsidR="006721A5" w:rsidRPr="00AC4FBC" w:rsidRDefault="006721A5" w:rsidP="006721A5">
            <w:pPr>
              <w:pStyle w:val="TAC"/>
              <w:rPr>
                <w:rFonts w:eastAsia="Yu Mincho"/>
              </w:rPr>
            </w:pPr>
            <w:r w:rsidRPr="00AC4FBC">
              <w:rPr>
                <w:rFonts w:cs="Arial"/>
                <w:color w:val="000000"/>
                <w:szCs w:val="18"/>
              </w:rPr>
              <w:t>20/106</w:t>
            </w:r>
          </w:p>
        </w:tc>
        <w:tc>
          <w:tcPr>
            <w:tcW w:w="102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EB9F1F" w14:textId="77777777" w:rsidR="006721A5" w:rsidRPr="00AC4FBC" w:rsidRDefault="006721A5" w:rsidP="006721A5">
            <w:pPr>
              <w:pStyle w:val="TAC"/>
              <w:rPr>
                <w:rFonts w:eastAsia="Yu Mincho"/>
              </w:rPr>
            </w:pPr>
            <w:r w:rsidRPr="00AC4FBC">
              <w:rPr>
                <w:rFonts w:cs="Arial"/>
                <w:color w:val="000000"/>
                <w:szCs w:val="18"/>
              </w:rPr>
              <w:t>CP-OFDM QPSK</w:t>
            </w:r>
          </w:p>
        </w:tc>
        <w:tc>
          <w:tcPr>
            <w:tcW w:w="10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4444BA" w14:textId="77777777" w:rsidR="006721A5" w:rsidRPr="00AC4FBC" w:rsidRDefault="006721A5" w:rsidP="006721A5">
            <w:pPr>
              <w:pStyle w:val="TAC"/>
              <w:rPr>
                <w:rFonts w:eastAsia="Yu Mincho"/>
              </w:rPr>
            </w:pPr>
            <w:r w:rsidRPr="00AC4FBC">
              <w:rPr>
                <w:rFonts w:cs="Arial"/>
                <w:color w:val="000000"/>
                <w:szCs w:val="18"/>
              </w:rPr>
              <w:t>NA</w:t>
            </w:r>
          </w:p>
        </w:tc>
        <w:tc>
          <w:tcPr>
            <w:tcW w:w="1133"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A0D4C98" w14:textId="77777777" w:rsidR="006721A5" w:rsidRPr="00AC4FBC" w:rsidRDefault="006721A5" w:rsidP="006721A5">
            <w:pPr>
              <w:pStyle w:val="TAC"/>
              <w:rPr>
                <w:rFonts w:eastAsia="Yu Mincho"/>
              </w:rPr>
            </w:pPr>
            <w:r w:rsidRPr="00AC4FBC">
              <w:rPr>
                <w:rFonts w:cs="Arial"/>
                <w:color w:val="000000"/>
                <w:szCs w:val="18"/>
              </w:rPr>
              <w:t>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B401F77" w14:textId="77777777" w:rsidR="006721A5" w:rsidRPr="00AC4FBC" w:rsidRDefault="006721A5" w:rsidP="006721A5">
            <w:pPr>
              <w:pStyle w:val="TAC"/>
            </w:pPr>
            <w:r w:rsidRPr="00AC4FBC">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603CD35" w14:textId="77777777" w:rsidR="006721A5" w:rsidRPr="00AC4FBC" w:rsidRDefault="006721A5" w:rsidP="006721A5">
            <w:pPr>
              <w:pStyle w:val="TAC"/>
            </w:pPr>
            <w:r w:rsidRPr="00AC4FBC">
              <w:rPr>
                <w:rFonts w:cs="Arial"/>
                <w:color w:val="000000"/>
                <w:szCs w:val="18"/>
              </w:rPr>
              <w:t>1@105</w:t>
            </w:r>
          </w:p>
        </w:tc>
      </w:tr>
      <w:tr w:rsidR="006721A5" w:rsidRPr="00AC4FBC" w14:paraId="7EB0AB7A" w14:textId="77777777" w:rsidTr="004554EB">
        <w:trPr>
          <w:trHeight w:val="2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14:paraId="3218DBB0" w14:textId="77777777" w:rsidR="006721A5" w:rsidRPr="00AC4FBC" w:rsidRDefault="006721A5" w:rsidP="006721A5">
            <w:pPr>
              <w:pStyle w:val="TAC"/>
              <w:rPr>
                <w:b/>
                <w:bCs/>
              </w:rPr>
            </w:pPr>
            <w:r w:rsidRPr="00AC4FBC">
              <w:rPr>
                <w:rFonts w:eastAsia="Yu Mincho"/>
                <w:b/>
                <w:bCs/>
              </w:rPr>
              <w:t>Test Settings for DC_71A_n66A Configuration</w:t>
            </w:r>
          </w:p>
        </w:tc>
      </w:tr>
      <w:tr w:rsidR="006721A5" w:rsidRPr="00AC4FBC" w14:paraId="243659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AF5E88" w14:textId="77777777" w:rsidR="006721A5" w:rsidRPr="00AC4FBC" w:rsidRDefault="006721A5" w:rsidP="006721A5">
            <w:pPr>
              <w:pStyle w:val="TAC"/>
            </w:pPr>
            <w:r w:rsidRPr="00AC4FBC">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CA60F3" w14:textId="77777777" w:rsidR="006721A5" w:rsidRPr="00AC4FBC" w:rsidRDefault="006721A5" w:rsidP="006721A5">
            <w:pPr>
              <w:pStyle w:val="TAC"/>
            </w:pPr>
            <w:r w:rsidRPr="00AC4FBC">
              <w:rPr>
                <w:rFonts w:cs="Arial"/>
                <w:color w:val="000000"/>
                <w:szCs w:val="18"/>
              </w:rPr>
              <w:t>7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32F60014" w14:textId="77777777" w:rsidR="006721A5" w:rsidRPr="00AC4FBC" w:rsidRDefault="006721A5" w:rsidP="006721A5">
            <w:pPr>
              <w:pStyle w:val="TAC"/>
            </w:pPr>
            <w:r w:rsidRPr="00AC4FBC">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6DC2C7" w14:textId="77777777" w:rsidR="006721A5" w:rsidRPr="00AC4FBC" w:rsidRDefault="006721A5" w:rsidP="006721A5">
            <w:pPr>
              <w:pStyle w:val="TAC"/>
            </w:pPr>
            <w:r w:rsidRPr="00AC4FBC">
              <w:rPr>
                <w:rFonts w:cs="Arial"/>
                <w:color w:val="000000"/>
                <w:szCs w:val="18"/>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D61904" w14:textId="77777777" w:rsidR="006721A5" w:rsidRPr="00AC4FBC" w:rsidRDefault="006721A5" w:rsidP="006721A5">
            <w:pPr>
              <w:pStyle w:val="TAC"/>
            </w:pPr>
            <w:r w:rsidRPr="00AC4FBC">
              <w:rPr>
                <w:rFonts w:cs="Arial"/>
                <w:color w:val="000000"/>
                <w:szCs w:val="18"/>
              </w:rPr>
              <w:t>Low</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1B8AAEA8" w14:textId="77777777" w:rsidR="006721A5" w:rsidRPr="00AC4FBC" w:rsidRDefault="006721A5" w:rsidP="006721A5">
            <w:pPr>
              <w:pStyle w:val="TAC"/>
              <w:rPr>
                <w:rFonts w:eastAsia="Yu Mincho"/>
              </w:rPr>
            </w:pPr>
            <w:r w:rsidRPr="00AC4FBC">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B34B4" w14:textId="77777777" w:rsidR="006721A5" w:rsidRPr="00AC4FBC" w:rsidRDefault="006721A5" w:rsidP="006721A5">
            <w:pPr>
              <w:pStyle w:val="TAC"/>
              <w:rPr>
                <w:rFonts w:eastAsia="Yu Mincho"/>
              </w:rPr>
            </w:pPr>
            <w:r w:rsidRPr="00AC4FBC">
              <w:rPr>
                <w:rFonts w:cs="Arial"/>
                <w:color w:val="000000"/>
                <w:szCs w:val="18"/>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1B6C7" w14:textId="77777777" w:rsidR="006721A5" w:rsidRPr="00AC4FBC" w:rsidRDefault="006721A5" w:rsidP="006721A5">
            <w:pPr>
              <w:pStyle w:val="TAC"/>
              <w:rPr>
                <w:rFonts w:eastAsia="Yu Mincho"/>
              </w:rPr>
            </w:pPr>
            <w:r w:rsidRPr="00AC4FBC">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CDE4E3" w14:textId="77777777" w:rsidR="006721A5" w:rsidRPr="00AC4FBC" w:rsidRDefault="006721A5" w:rsidP="006721A5">
            <w:pPr>
              <w:pStyle w:val="TAC"/>
              <w:rPr>
                <w:rFonts w:eastAsia="Yu Mincho"/>
              </w:rPr>
            </w:pPr>
            <w:r w:rsidRPr="00AC4FBC">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D27DDA" w14:textId="77777777" w:rsidR="006721A5" w:rsidRPr="00AC4FBC" w:rsidRDefault="006721A5" w:rsidP="006721A5">
            <w:pPr>
              <w:pStyle w:val="TAC"/>
              <w:rPr>
                <w:rFonts w:eastAsia="Yu Mincho"/>
              </w:rPr>
            </w:pPr>
            <w:r w:rsidRPr="00AC4FBC">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333068A" w14:textId="77777777" w:rsidR="006721A5" w:rsidRPr="00AC4FBC" w:rsidRDefault="006721A5" w:rsidP="006721A5">
            <w:pPr>
              <w:pStyle w:val="TAC"/>
            </w:pPr>
            <w:r w:rsidRPr="00AC4FBC">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8E96A7" w14:textId="77777777" w:rsidR="006721A5" w:rsidRPr="00AC4FBC" w:rsidRDefault="006721A5" w:rsidP="006721A5">
            <w:pPr>
              <w:pStyle w:val="TAC"/>
            </w:pPr>
            <w:r w:rsidRPr="00AC4FBC">
              <w:rPr>
                <w:rFonts w:cs="Arial"/>
                <w:color w:val="000000"/>
                <w:szCs w:val="18"/>
              </w:rPr>
              <w:t>1@0</w:t>
            </w:r>
          </w:p>
        </w:tc>
      </w:tr>
      <w:tr w:rsidR="006721A5" w:rsidRPr="00AC4FBC" w14:paraId="1B6F60AD" w14:textId="77777777" w:rsidTr="00041718">
        <w:trPr>
          <w:trHeight w:val="585"/>
        </w:trPr>
        <w:tc>
          <w:tcPr>
            <w:tcW w:w="10119" w:type="dxa"/>
            <w:gridSpan w:val="16"/>
            <w:tcBorders>
              <w:top w:val="single" w:sz="4" w:space="0" w:color="auto"/>
              <w:left w:val="single" w:sz="4" w:space="0" w:color="auto"/>
              <w:bottom w:val="single" w:sz="4" w:space="0" w:color="auto"/>
              <w:right w:val="single" w:sz="4" w:space="0" w:color="auto"/>
            </w:tcBorders>
            <w:shd w:val="clear" w:color="auto" w:fill="auto"/>
            <w:vAlign w:val="center"/>
            <w:hideMark/>
          </w:tcPr>
          <w:p w14:paraId="75C86014" w14:textId="77777777" w:rsidR="006721A5" w:rsidRPr="00AC4FBC" w:rsidRDefault="006721A5" w:rsidP="006721A5">
            <w:pPr>
              <w:pStyle w:val="TAN"/>
            </w:pPr>
            <w:r w:rsidRPr="00AC4FBC">
              <w:lastRenderedPageBreak/>
              <w:t>Note 1:</w:t>
            </w:r>
            <w:r w:rsidRPr="00AC4FBC">
              <w:tab/>
              <w:t>Use DC Configuration – specific test points if present in the table, otherwise use test points from matching Group Test Settings, if present in the table. Otherwise use the Default Test Settings test points.</w:t>
            </w:r>
          </w:p>
          <w:p w14:paraId="231AE756" w14:textId="65955752" w:rsidR="006721A5" w:rsidRPr="00AC4FBC" w:rsidRDefault="006721A5" w:rsidP="006721A5">
            <w:pPr>
              <w:pStyle w:val="TAN"/>
            </w:pPr>
            <w:r w:rsidRPr="00AC4FBC">
              <w:t>Note 2:</w:t>
            </w:r>
            <w:r w:rsidRPr="00AC4FBC">
              <w:tab/>
              <w:t>X, nY correspond to the different bands in the DC Configuration. E.g. for DC_1A_n3A, X=1, nY=n3.</w:t>
            </w:r>
          </w:p>
          <w:p w14:paraId="5A29A2AF" w14:textId="4864A2B5" w:rsidR="006721A5" w:rsidRPr="00AC4FBC" w:rsidRDefault="006721A5" w:rsidP="006721A5">
            <w:pPr>
              <w:pStyle w:val="TAN"/>
            </w:pPr>
            <w:r w:rsidRPr="00AC4FBC">
              <w:t>Note 3:</w:t>
            </w:r>
            <w:r w:rsidRPr="00AC4FBC">
              <w:tab/>
              <w:t>Void.</w:t>
            </w:r>
          </w:p>
          <w:p w14:paraId="0A53089E" w14:textId="77777777" w:rsidR="006721A5" w:rsidRPr="00AC4FBC" w:rsidRDefault="006721A5" w:rsidP="006721A5">
            <w:pPr>
              <w:pStyle w:val="TAN"/>
            </w:pPr>
            <w:r w:rsidRPr="00AC4FBC">
              <w:t>Note 4:</w:t>
            </w:r>
            <w:r w:rsidRPr="00AC4FBC">
              <w:tab/>
              <w:t>Test Point ID 4 for DC_3A_n41A have the centre carrier frequency of 1773 MHz in Band 3 (EARFCN=</w:t>
            </w:r>
            <w:r w:rsidRPr="00AC4FBC">
              <w:rPr>
                <w:lang w:eastAsia="ja-JP"/>
              </w:rPr>
              <w:t>19830</w:t>
            </w:r>
            <w:r w:rsidRPr="00AC4FBC">
              <w:t>).</w:t>
            </w:r>
          </w:p>
          <w:p w14:paraId="2E7E3E3C" w14:textId="4068A493" w:rsidR="006721A5" w:rsidRPr="00AC4FBC" w:rsidRDefault="006721A5" w:rsidP="006721A5">
            <w:pPr>
              <w:pStyle w:val="TAN"/>
            </w:pPr>
            <w:r w:rsidRPr="00AC4FBC">
              <w:t>Note 5:</w:t>
            </w:r>
            <w:r w:rsidRPr="00AC4FBC">
              <w:tab/>
              <w:t>Test Point ID 4 for DC_39A_n79A has the centre carrier frequency of 4649.96 MHz in Band 79 (NR ARFCN=709998).</w:t>
            </w:r>
          </w:p>
          <w:p w14:paraId="3C265D69" w14:textId="3064E40C" w:rsidR="006721A5" w:rsidRPr="00AC4FBC" w:rsidRDefault="006721A5" w:rsidP="006721A5">
            <w:pPr>
              <w:pStyle w:val="TAN"/>
              <w:rPr>
                <w:rFonts w:cs="Arial"/>
              </w:rPr>
            </w:pPr>
            <w:r w:rsidRPr="00AC4FBC">
              <w:t>Note</w:t>
            </w:r>
            <w:r w:rsidRPr="00AC4FBC">
              <w:rPr>
                <w:rFonts w:cs="Arial"/>
              </w:rPr>
              <w:t xml:space="preserve"> </w:t>
            </w:r>
            <w:r w:rsidRPr="00AC4FBC">
              <w:t>6:</w:t>
            </w:r>
            <w:r w:rsidRPr="00AC4FBC">
              <w:tab/>
              <w:t>Void.</w:t>
            </w:r>
          </w:p>
          <w:p w14:paraId="26DA6847" w14:textId="099AAB09" w:rsidR="006721A5" w:rsidRPr="00AC4FBC" w:rsidRDefault="006721A5" w:rsidP="006721A5">
            <w:pPr>
              <w:pStyle w:val="TAN"/>
              <w:rPr>
                <w:rFonts w:cs="Arial"/>
              </w:rPr>
            </w:pPr>
            <w:r w:rsidRPr="00AC4FBC">
              <w:rPr>
                <w:rFonts w:cs="Arial"/>
              </w:rPr>
              <w:t>Note 7:</w:t>
            </w:r>
            <w:r w:rsidRPr="00AC4FBC">
              <w:rPr>
                <w:rFonts w:cs="Arial"/>
              </w:rPr>
              <w:tab/>
              <w:t>Void.</w:t>
            </w:r>
          </w:p>
          <w:p w14:paraId="23DF2B2F" w14:textId="097E80C9" w:rsidR="006721A5" w:rsidRPr="00AC4FBC" w:rsidRDefault="006721A5" w:rsidP="006721A5">
            <w:pPr>
              <w:pStyle w:val="TAN"/>
            </w:pPr>
            <w:r w:rsidRPr="00AC4FBC">
              <w:rPr>
                <w:rFonts w:cs="Arial"/>
              </w:rPr>
              <w:t>Note 8:</w:t>
            </w:r>
            <w:r w:rsidRPr="00AC4FBC">
              <w:rPr>
                <w:rFonts w:cs="Arial"/>
              </w:rPr>
              <w:tab/>
            </w:r>
            <w:r w:rsidRPr="00AC4FBC">
              <w:t>Test Point ID 3 for DC_1A_n78A has the centre carrier frequency of 3473.43 MHz in Band 78 (NR ARFCN=631562).</w:t>
            </w:r>
          </w:p>
          <w:p w14:paraId="4388772D" w14:textId="5F85B0C7" w:rsidR="006721A5" w:rsidRPr="00AC4FBC" w:rsidRDefault="006721A5" w:rsidP="006721A5">
            <w:pPr>
              <w:pStyle w:val="TAN"/>
            </w:pPr>
            <w:r w:rsidRPr="00AC4FBC">
              <w:t>Note 9:</w:t>
            </w:r>
            <w:r w:rsidRPr="00AC4FBC">
              <w:tab/>
              <w:t>Test Point ID 1 for DC_8A_n77A has the centre carrier frequency of 3950.13 MHz in Band n77 (NR ARFCN=663342). Test Point ID 5 has the centre carrier frequency of 3524.55 MHz in Band n77 (NR ARFCN=634970). Test Point ID 8 has the centre carrier frequency of 3584.55 MHz in Band n77 (NR ARFCN=638970).</w:t>
            </w:r>
            <w:r>
              <w:t xml:space="preserve"> Test Point ID 10 has centre carrier frequency of 3500 MHz in Band n77 (NR ARFCN=633333).</w:t>
            </w:r>
          </w:p>
          <w:p w14:paraId="6550CFAA" w14:textId="4096A159" w:rsidR="006721A5" w:rsidRPr="00AC4FBC" w:rsidRDefault="006721A5" w:rsidP="006721A5">
            <w:pPr>
              <w:pStyle w:val="TAN"/>
            </w:pPr>
            <w:r w:rsidRPr="00AC4FBC">
              <w:t>Note 10:</w:t>
            </w:r>
            <w:r w:rsidRPr="00AC4FBC">
              <w:tab/>
              <w:t>Test Point ID 1 for DC_11A_n77A has the centre carrier frequency of 3617.43 MHz in Band n77 (NR ARFCN=641162). Test Point ID 5 has the centre carrier frequency of 3686.43 MHz in Band n77 (NR ARFCN=645762). Test Point ID 6 has the centre carrier frequency of 3494.94 MHz in Band n77 (NR ARFCN=632996). Test Point ID 7 has the centre carrier frequency of 3858.42 MHz in Band n77 (NR ARFCN=657228). Test Point ID 9 has the centre carrier frequency of 4037.43 MHz in Band n77 (NR ARFCN=669162). Test Point ID 10 has the centre carrier frequency of 4097.43 MHz in Band n77 (NR ARFCN=673162).</w:t>
            </w:r>
          </w:p>
          <w:p w14:paraId="683B902F" w14:textId="61EC363D" w:rsidR="006721A5" w:rsidRPr="00AC4FBC" w:rsidRDefault="006721A5" w:rsidP="006721A5">
            <w:pPr>
              <w:pStyle w:val="TAN"/>
            </w:pPr>
            <w:r w:rsidRPr="00AC4FBC">
              <w:t>Note 11:</w:t>
            </w:r>
            <w:r w:rsidRPr="00AC4FBC">
              <w:tab/>
              <w:t>Test Point ID 5 for DC_11A_n78A has the centre carrier frequency of 3686.43 MHz in Band n78 (NR ARFCN=645762). Test Point ID 6 has the centre carrier frequency of 3494.94 MHz in Band n78 (NR ARFCN=632996).</w:t>
            </w:r>
          </w:p>
          <w:p w14:paraId="50175CB3" w14:textId="3623FAD3" w:rsidR="006721A5" w:rsidRPr="00AC4FBC" w:rsidRDefault="006721A5" w:rsidP="006721A5">
            <w:pPr>
              <w:pStyle w:val="TAN"/>
            </w:pPr>
            <w:r w:rsidRPr="00AC4FBC">
              <w:t xml:space="preserve">Note 12: </w:t>
            </w:r>
            <w:r w:rsidRPr="00AC4FBC">
              <w:tab/>
              <w:t>Void.</w:t>
            </w:r>
          </w:p>
          <w:p w14:paraId="2B4C2202" w14:textId="1D5A4E2A" w:rsidR="006721A5" w:rsidRPr="00AC4FBC" w:rsidRDefault="006721A5" w:rsidP="006721A5">
            <w:pPr>
              <w:pStyle w:val="TAN"/>
            </w:pPr>
            <w:r w:rsidRPr="00AC4FBC">
              <w:t>Note 13:</w:t>
            </w:r>
            <w:r w:rsidRPr="00AC4FBC">
              <w:tab/>
              <w:t>Test Point ID 6 for DC_26A_n78A has the centre carrier frequency of 3483.78 MHz in Band n78 (NR ARFCN=632252).</w:t>
            </w:r>
          </w:p>
          <w:p w14:paraId="22C17E8B" w14:textId="56E84E2F" w:rsidR="006721A5" w:rsidRPr="00AC4FBC" w:rsidRDefault="006721A5" w:rsidP="006721A5">
            <w:pPr>
              <w:pStyle w:val="TAN"/>
            </w:pPr>
            <w:r w:rsidRPr="00AC4FBC">
              <w:t>Note 14:</w:t>
            </w:r>
            <w:r w:rsidRPr="00AC4FBC">
              <w:tab/>
              <w:t>Test case not applicable for the EN-DC configuration as no IM products occurs in the protected bands. For EN-DC only capable devices, the test requirements as in clause 6.5.3.2.5 in TS 38.521-1 [8] is needed.</w:t>
            </w:r>
          </w:p>
          <w:p w14:paraId="32BD75D0" w14:textId="028CC8ED" w:rsidR="006721A5" w:rsidRPr="00AC4FBC" w:rsidRDefault="006721A5" w:rsidP="006721A5">
            <w:pPr>
              <w:pStyle w:val="TAN"/>
            </w:pPr>
            <w:r w:rsidRPr="00AC4FBC">
              <w:t>Note 15:</w:t>
            </w:r>
            <w:r w:rsidRPr="00AC4FBC">
              <w:tab/>
              <w:t>Test Point ID 4 for DC_41A_n77A has the centre carrier frequency of 3488.55 MHz in Band n77 (NR ARFCN=632570).</w:t>
            </w:r>
            <w:r>
              <w:t xml:space="preserve"> </w:t>
            </w:r>
            <w:r w:rsidRPr="00AC4FBC">
              <w:t xml:space="preserve">Test Point ID </w:t>
            </w:r>
            <w:r>
              <w:t>19</w:t>
            </w:r>
            <w:r w:rsidRPr="00AC4FBC">
              <w:t xml:space="preserve"> has the centre carrier frequency of </w:t>
            </w:r>
            <w:r>
              <w:t>3500</w:t>
            </w:r>
            <w:r w:rsidRPr="00AC4FBC">
              <w:t xml:space="preserve"> MHz in Band n77 (NR ARFCN=6</w:t>
            </w:r>
            <w:r>
              <w:t>33333</w:t>
            </w:r>
            <w:r w:rsidRPr="00AC4FBC">
              <w:t>).</w:t>
            </w:r>
          </w:p>
          <w:p w14:paraId="77D05F11" w14:textId="5A5855FF" w:rsidR="006721A5" w:rsidRPr="00AC4FBC" w:rsidRDefault="006721A5" w:rsidP="006721A5">
            <w:pPr>
              <w:pStyle w:val="TAN"/>
            </w:pPr>
            <w:r w:rsidRPr="00AC4FBC">
              <w:t>Note 16:</w:t>
            </w:r>
            <w:r w:rsidRPr="00AC4FBC">
              <w:tab/>
              <w:t>Void.</w:t>
            </w:r>
          </w:p>
          <w:p w14:paraId="55FCC1C0" w14:textId="629879FF" w:rsidR="006721A5" w:rsidRPr="00AC4FBC" w:rsidRDefault="006721A5" w:rsidP="006721A5">
            <w:pPr>
              <w:pStyle w:val="TAN"/>
            </w:pPr>
            <w:r w:rsidRPr="00AC4FBC">
              <w:t>Note 17:</w:t>
            </w:r>
            <w:r w:rsidRPr="00AC4FBC">
              <w:tab/>
              <w:t>Test Point ID 6 for DC_19A_n78A has the centre carrier frequency of 3499.8 MHz in Band n78 (NR ARFCN=633320).</w:t>
            </w:r>
          </w:p>
          <w:p w14:paraId="30D63B93" w14:textId="30368E0D" w:rsidR="006721A5" w:rsidRPr="00AC4FBC" w:rsidRDefault="006721A5" w:rsidP="006721A5">
            <w:pPr>
              <w:pStyle w:val="TAN"/>
            </w:pPr>
            <w:r w:rsidRPr="00AC4FBC">
              <w:t>Note 18:</w:t>
            </w:r>
            <w:r w:rsidRPr="00AC4FBC">
              <w:tab/>
              <w:t>Test Point ID 4 for DC_1A_n77A has the centre carrier frequency of 3472.95 MHz in Band n77 (NR ARFCN=631530). Test Point ID 5 has the centre carrier frequency of 3987.03 MHz in Band n77 (NR ARFCN=665802). Test Point ID 6 has the centre carrier frequency of 3857.04 MHz in Band n77 (NR ARFCN=657136). Test Point ID 7 has the centre carrier frequency of 3874.53 MHz in Band n77 (NR ARFCN=658302). Test Point ID 8 has the centre carrier frequency of 3887.04 MHz in Band n77 (NR ARFCN=659136).</w:t>
            </w:r>
          </w:p>
          <w:p w14:paraId="143CED19" w14:textId="2228B1E1" w:rsidR="006721A5" w:rsidRPr="00AC4FBC" w:rsidRDefault="006721A5" w:rsidP="006721A5">
            <w:pPr>
              <w:pStyle w:val="TAN"/>
            </w:pPr>
            <w:r w:rsidRPr="00AC4FBC">
              <w:t>Note 19:</w:t>
            </w:r>
            <w:r w:rsidRPr="00AC4FBC">
              <w:tab/>
              <w:t>Test Point ID 1 for DC_3A_n77A has the centre carrier frequency of 3900.03 MHz in Band n77 (NR ARFCN=660002). Test Point ID 2 has the centre carrier frequency of 3602.55 MHz in Band n77 (NR ARFCN=640170). Test Point ID 5 has the centre carrier frequency of 3660.15 MHz in Band n77 (NR ARFCN=644010).</w:t>
            </w:r>
          </w:p>
          <w:p w14:paraId="5F6DE570" w14:textId="4D9023D4" w:rsidR="006721A5" w:rsidRPr="00AC4FBC" w:rsidRDefault="006721A5" w:rsidP="006721A5">
            <w:pPr>
              <w:pStyle w:val="TAN"/>
            </w:pPr>
            <w:r w:rsidRPr="00AC4FBC">
              <w:t>Note 20:</w:t>
            </w:r>
            <w:r w:rsidRPr="00AC4FBC">
              <w:tab/>
              <w:t>Test Point ID 6 for DC_21A_n78A has the centre carrier frequency of 3515.19 MHz in Band n78 (NR ARFCN=634346).</w:t>
            </w:r>
          </w:p>
          <w:p w14:paraId="30D4EBCD" w14:textId="4E962F38" w:rsidR="006721A5" w:rsidRPr="00AC4FBC" w:rsidRDefault="006721A5" w:rsidP="006721A5">
            <w:pPr>
              <w:pStyle w:val="TAN"/>
            </w:pPr>
            <w:r w:rsidRPr="00AC4FBC">
              <w:t>Note 21:</w:t>
            </w:r>
            <w:r w:rsidRPr="00AC4FBC">
              <w:tab/>
              <w:t>Test Point ID 1 for DC_21A_n77A has the centre carrier frequency of 3637.68 MHz in Band n77 (NR ARFCN=642512). Test Point ID 6 has the centre carrier frequency of 3515.19 MHz in Band n77 (NR ARFCN=634346). Test Point ID 7 has the centre carrier frequency of 3898.92 MHz in Band n77 (NR ARFCN=659928). Test Point ID 9 has the centre carrier frequency of 4057.68 MHz in Band n77 (NR ARFCN=670512).</w:t>
            </w:r>
          </w:p>
          <w:p w14:paraId="2A59C1DD" w14:textId="6CD739A0" w:rsidR="006721A5" w:rsidRPr="00AC4FBC" w:rsidRDefault="006721A5" w:rsidP="006721A5">
            <w:pPr>
              <w:pStyle w:val="TAN"/>
            </w:pPr>
            <w:r w:rsidRPr="00AC4FBC">
              <w:t>Note 22:</w:t>
            </w:r>
            <w:r w:rsidRPr="00AC4FBC">
              <w:tab/>
              <w:t>Test Point ID 4 for DC_21A_n79A has the centre carrier frequency of 4846.53 MHz in Band n79 (NR ARFCN=723102).</w:t>
            </w:r>
          </w:p>
          <w:p w14:paraId="4AE36854" w14:textId="506F0DEE" w:rsidR="006721A5" w:rsidRPr="00AC4FBC" w:rsidRDefault="006721A5" w:rsidP="006721A5">
            <w:pPr>
              <w:pStyle w:val="TAN"/>
            </w:pPr>
            <w:r w:rsidRPr="00AC4FBC">
              <w:t>Note 23:</w:t>
            </w:r>
            <w:r w:rsidRPr="00AC4FBC">
              <w:tab/>
              <w:t>Test Point ID 4 for DC_28A_n77A has the centre carrier frequency of 3474,63 MHz in Band n77 (NR ARFCN=631642). Test Point ID 7 for have the centre carrier frequency of 3597,12 MHz in Band n77 (NR ARFCN=639808).</w:t>
            </w:r>
          </w:p>
          <w:p w14:paraId="32876B00" w14:textId="17CAACA2" w:rsidR="006721A5" w:rsidRPr="00AC4FBC" w:rsidRDefault="006721A5" w:rsidP="006721A5">
            <w:pPr>
              <w:pStyle w:val="TAN"/>
            </w:pPr>
            <w:r w:rsidRPr="00AC4FBC">
              <w:t>Note 24:</w:t>
            </w:r>
            <w:r w:rsidRPr="00AC4FBC">
              <w:tab/>
              <w:t>Test Point ID 5 for DC_20A_n78A has the centre carrier frequency of 3477.03 MHz in Band n78 (NR ARFCN=631802).</w:t>
            </w:r>
          </w:p>
          <w:p w14:paraId="740FB5DB" w14:textId="22864532" w:rsidR="006721A5" w:rsidRPr="00AC4FBC" w:rsidRDefault="006721A5" w:rsidP="006721A5">
            <w:pPr>
              <w:pStyle w:val="TAN"/>
            </w:pPr>
            <w:r w:rsidRPr="00AC4FBC">
              <w:t>Note 25:</w:t>
            </w:r>
            <w:r w:rsidRPr="00AC4FBC">
              <w:tab/>
              <w:t>Test Point ID 2 for DC_26A_n77A has the centre carrier frequency of 3521.13 MHz in Band n77 (NR ARFCN=634742). Test Point ID 4 has the centre carrier frequency of 3578.73 MHz in Band n77 (NR ARFCN=638582). Test Point ID 5 has the centre carrier frequency of 4028.64 MHz in Band n77 (NR ARFCN=668576). Test Point ID 8 has the centre carrier frequency of 3483.78 MHz in Band n77 (NR ARFCN=632252).</w:t>
            </w:r>
          </w:p>
          <w:p w14:paraId="789AADBF" w14:textId="694651D7" w:rsidR="006721A5" w:rsidRPr="00AC4FBC" w:rsidRDefault="006721A5" w:rsidP="006721A5">
            <w:pPr>
              <w:pStyle w:val="TAN"/>
            </w:pPr>
            <w:r w:rsidRPr="00AC4FBC">
              <w:t>Note 26:</w:t>
            </w:r>
            <w:r w:rsidRPr="00AC4FBC">
              <w:tab/>
              <w:t xml:space="preserve">Test Point ID 2 for DC_19A_n77A has the centre carrier frequency of 3553.14 MHz in Band n77 (NR ARFCN=636876). Test Point ID 4 has the centre carrier frequency of 4060.62 MHz in Band n77 (NR ARFCN=670708). Test Point ID 5 has the centre carrier frequency of 3610.74 MHz in Band n77 (NR </w:t>
            </w:r>
            <w:r w:rsidRPr="00AC4FBC">
              <w:lastRenderedPageBreak/>
              <w:t>ARFCN=640716). Test Point ID 7 has the centre carrier frequency of 3499.8 MHz in Band n77 (NR ARFCN=633320).</w:t>
            </w:r>
          </w:p>
          <w:p w14:paraId="1BBD0BFA" w14:textId="638B8AAE" w:rsidR="006721A5" w:rsidRPr="00AC4FBC" w:rsidRDefault="006721A5" w:rsidP="006721A5">
            <w:pPr>
              <w:pStyle w:val="TAN"/>
            </w:pPr>
            <w:r w:rsidRPr="00AC4FBC">
              <w:t>Note 27:</w:t>
            </w:r>
            <w:r w:rsidRPr="00AC4FBC">
              <w:tab/>
              <w:t>Test Point ID 2 for DC_2A_n77A has the centre carrier frequency of 3900 MHz in Band n77 (NR ARFCN=660000). Test Point ID 3 has the centre carrier frequency of 4000 MHz in Band n77 (NR ARFCN=666667).</w:t>
            </w:r>
            <w:r>
              <w:t xml:space="preserve"> Test Point ID 4 has the centre frequency of 3500 MHz in Band n77 (NR ARFCN=633333).</w:t>
            </w:r>
          </w:p>
          <w:p w14:paraId="3E812B52" w14:textId="47793664" w:rsidR="006721A5" w:rsidRPr="00AC4FBC" w:rsidRDefault="006721A5" w:rsidP="006721A5">
            <w:pPr>
              <w:pStyle w:val="TAN"/>
            </w:pPr>
            <w:r w:rsidRPr="00AC4FBC">
              <w:t>Note 28:</w:t>
            </w:r>
            <w:r w:rsidRPr="00AC4FBC">
              <w:tab/>
              <w:t>Test Point ID 3 for DC_5A_n77A has the centre carrier frequency of 4000 MHz in Band n77 (NR ARFCN=666667). Test Point ID 4 has the centre carrier frequency of 3600 MHz in Band n77 (NR ARFCN=640000). Test Point ID 5 has the centre carrier frequency of 3658.14 MHz in Band n77 (NR ARFCN=643876).</w:t>
            </w:r>
          </w:p>
          <w:p w14:paraId="7C67B6C9" w14:textId="53DC9E10" w:rsidR="006721A5" w:rsidRPr="00AC4FBC" w:rsidRDefault="006721A5" w:rsidP="006721A5">
            <w:pPr>
              <w:pStyle w:val="TAN"/>
            </w:pPr>
            <w:r w:rsidRPr="00AC4FBC">
              <w:t>Note 29:</w:t>
            </w:r>
            <w:r w:rsidRPr="00AC4FBC">
              <w:tab/>
              <w:t>Test Point ID 1 for DC_13A_n77A has the centre carrier frequency of 3500 MHz in Band n77 (NR ARFCN=633333). Test Point ID 3 has the centre carrier frequency of 3880 MHz in Band n77 (NR ARFCN=658668). Test Point ID 4 has the centre carrier frequency of 3611.64 MHz in Band n77 (NR ARFCN=640776). Test Point ID 5 has the centre carrier frequency of 3504.24 MHz in Band n77 (NR ARFCN=633616).</w:t>
            </w:r>
          </w:p>
          <w:p w14:paraId="66BB1047" w14:textId="51A89EAF" w:rsidR="006721A5" w:rsidRPr="00AC4FBC" w:rsidRDefault="006721A5" w:rsidP="006721A5">
            <w:pPr>
              <w:pStyle w:val="TAN"/>
            </w:pPr>
            <w:r w:rsidRPr="00AC4FBC">
              <w:t>Note 30:</w:t>
            </w:r>
            <w:r w:rsidRPr="00AC4FBC">
              <w:tab/>
              <w:t>Test Point ID 6 for DC_66A_n77A has the centre carrier frequency of 3900 MHz in Band n77 (NR ARFCN=660000).</w:t>
            </w:r>
          </w:p>
          <w:p w14:paraId="316C71C0" w14:textId="77777777" w:rsidR="006721A5" w:rsidRPr="00AC4FBC" w:rsidRDefault="006721A5" w:rsidP="006721A5">
            <w:pPr>
              <w:pStyle w:val="TAN"/>
            </w:pPr>
            <w:r w:rsidRPr="00AC4FBC">
              <w:t>Note 31:</w:t>
            </w:r>
            <w:r w:rsidRPr="00AC4FBC">
              <w:tab/>
              <w:t>Test Point ID 2 for DC_18A_n77A have the centre carrier frequency of 3441,39 MHz in Band n77 (NR ARFCN=649400). Test Point ID 3 and 5 for DC_18A_n77A have the centre carrier frequency of 3602,55 MHz in Band n77 (NR ARFCN=640170). Test Point ID 4 for DC_18A_n77A have the centre carrier frequency of 4049,76 MHz in Band n77 (NR ARFCN=669984).</w:t>
            </w:r>
          </w:p>
          <w:p w14:paraId="2528E99E" w14:textId="77777777" w:rsidR="006721A5" w:rsidRPr="00AC4FBC" w:rsidRDefault="006721A5" w:rsidP="006721A5">
            <w:pPr>
              <w:pStyle w:val="TAN"/>
            </w:pPr>
            <w:r w:rsidRPr="00AC4FBC">
              <w:t>Note 32:</w:t>
            </w:r>
            <w:r w:rsidRPr="00AC4FBC">
              <w:tab/>
              <w:t>Test Point ID 2 for DC_18A_n78A have the centre carrier frequency of 3441,39 MHz in Band n78 (NR ARFCN=629400). Test Point ID 3 for DC_18A_n78A have the centre carrier frequency of 3602,55 MHz in Band n78 (NR ARFCN=640170).</w:t>
            </w:r>
          </w:p>
          <w:p w14:paraId="39C5A77C" w14:textId="77777777" w:rsidR="006721A5" w:rsidRDefault="006721A5" w:rsidP="006721A5">
            <w:pPr>
              <w:pStyle w:val="TAN"/>
            </w:pPr>
            <w:r w:rsidRPr="00AC4FBC">
              <w:t>Note 33:</w:t>
            </w:r>
            <w:r w:rsidRPr="00AC4FBC">
              <w:tab/>
              <w:t>Test Point ID 2 for DC_41A_n28 A and Band 41 is defined as a carrier with CBW=5MHz and centre frequency at 2660.1MHz (NR ARFCN=532020).</w:t>
            </w:r>
          </w:p>
          <w:p w14:paraId="6EB725F2" w14:textId="77777777" w:rsidR="006721A5" w:rsidRPr="00AC4FBC" w:rsidRDefault="006721A5" w:rsidP="006721A5">
            <w:pPr>
              <w:pStyle w:val="TAN"/>
            </w:pPr>
            <w:r>
              <w:t>Note 34:   Test Point ID 1 for DC_25A_n77A has the centre frequency of 3500 MHz in Band n77 (NR ARFCN=633333)</w:t>
            </w:r>
          </w:p>
          <w:p w14:paraId="74206FD6" w14:textId="0337B652" w:rsidR="006721A5" w:rsidRPr="00AC4FBC" w:rsidRDefault="006721A5" w:rsidP="006721A5">
            <w:pPr>
              <w:pStyle w:val="TAN"/>
            </w:pPr>
            <w:r>
              <w:t xml:space="preserve">Note 35:   </w:t>
            </w:r>
            <w:r w:rsidRPr="00AC4FBC">
              <w:t xml:space="preserve">Test Point ID </w:t>
            </w:r>
            <w:r>
              <w:t>1</w:t>
            </w:r>
            <w:r w:rsidRPr="00AC4FBC">
              <w:t xml:space="preserve"> for DC_</w:t>
            </w:r>
            <w:r>
              <w:t>30</w:t>
            </w:r>
            <w:r w:rsidRPr="00AC4FBC">
              <w:t>A_n77A has the centre carrier frequency of 4000 MHz in Band n77 (NR ARFCN=666667).</w:t>
            </w:r>
          </w:p>
        </w:tc>
      </w:tr>
    </w:tbl>
    <w:p w14:paraId="1ADC911C" w14:textId="77777777" w:rsidR="00AB2B30" w:rsidRPr="00AC4FBC" w:rsidRDefault="00AB2B30"/>
    <w:p w14:paraId="1AB7A4DC" w14:textId="029CFB4A" w:rsidR="00AB2B30" w:rsidRPr="00AC4FBC" w:rsidRDefault="006A7121">
      <w:r w:rsidRPr="00AC4FBC">
        <w:t xml:space="preserve">Additional step </w:t>
      </w:r>
      <w:r w:rsidR="0066227D" w:rsidRPr="00AC4FBC">
        <w:rPr>
          <w:lang w:eastAsia="ja-JP"/>
        </w:rPr>
        <w:t xml:space="preserve">9 </w:t>
      </w:r>
      <w:r w:rsidRPr="00AC4FBC">
        <w:t>when both bands are TDD:</w:t>
      </w:r>
    </w:p>
    <w:p w14:paraId="123C3C8E" w14:textId="77777777" w:rsidR="00AB2B30" w:rsidRPr="00AC4FBC" w:rsidRDefault="006A7121">
      <w:pPr>
        <w:pStyle w:val="B10"/>
      </w:pPr>
      <w:r w:rsidRPr="00AC4FBC">
        <w:rPr>
          <w:lang w:eastAsia="ja-JP"/>
        </w:rPr>
        <w:t>8</w:t>
      </w:r>
      <w:r w:rsidRPr="00AC4FBC">
        <w:t>.</w:t>
      </w:r>
      <w:r w:rsidRPr="00AC4FBC">
        <w:tab/>
        <w:t xml:space="preserve">For </w:t>
      </w:r>
      <w:r w:rsidRPr="00AC4FBC">
        <w:rPr>
          <w:lang w:eastAsia="ja-JP"/>
        </w:rPr>
        <w:t>both</w:t>
      </w:r>
      <w:r w:rsidRPr="00AC4FBC">
        <w:t xml:space="preserve"> E-UTRA and NR UL </w:t>
      </w:r>
      <w:r w:rsidRPr="00AC4FBC">
        <w:rPr>
          <w:lang w:eastAsia="ja-JP"/>
        </w:rPr>
        <w:t xml:space="preserve">uplink carriers active </w:t>
      </w:r>
      <w:r w:rsidRPr="00AC4FBC">
        <w:t>when both bands are TDD, ensure E-UTRA UL transmission overlaps with NR UL transmission in time by giving SCG a delay of 3 E-UTRA subframes, or by giving MCG a delay of 2 subframes.</w:t>
      </w:r>
    </w:p>
    <w:p w14:paraId="2BEBC2A4" w14:textId="77777777" w:rsidR="00AB2B30" w:rsidRPr="00AC4FBC" w:rsidRDefault="006A7121">
      <w:pPr>
        <w:pStyle w:val="H6"/>
      </w:pPr>
      <w:bookmarkStart w:id="7242" w:name="_CR6_5B_3_3_2_4_2"/>
      <w:r w:rsidRPr="00AC4FBC">
        <w:t>6.5B.3.3.2.4.2</w:t>
      </w:r>
      <w:r w:rsidRPr="00AC4FBC">
        <w:tab/>
      </w:r>
      <w:r w:rsidRPr="00AC4FBC">
        <w:rPr>
          <w:snapToGrid w:val="0"/>
        </w:rPr>
        <w:t>Test Procedure</w:t>
      </w:r>
    </w:p>
    <w:bookmarkEnd w:id="7242"/>
    <w:p w14:paraId="0E96EA1E" w14:textId="20595509" w:rsidR="00AB2B30" w:rsidRPr="00AC4FBC" w:rsidRDefault="006A7121">
      <w:r w:rsidRPr="00AC4FBC">
        <w:t>Same test procedure as described in clause 6.5B.3.1.2.4.2 with the following exceptions:</w:t>
      </w:r>
    </w:p>
    <w:p w14:paraId="4EA040E3" w14:textId="26DB9A1C" w:rsidR="00AB2B30" w:rsidRPr="00AC4FBC" w:rsidRDefault="006A7121">
      <w:r w:rsidRPr="00AC4FBC">
        <w:tab/>
      </w:r>
      <w:r w:rsidR="008537C7" w:rsidRPr="00BB65E0">
        <w:t xml:space="preserve">Instead of Table 6.5B.3.1.2.3-1 </w:t>
      </w:r>
      <w:r w:rsidR="008537C7" w:rsidRPr="00BB65E0">
        <w:noBreakHyphen/>
      </w:r>
      <w:r w:rsidR="008537C7" w:rsidRPr="00BB65E0">
        <w:noBreakHyphen/>
        <w:t>&gt; use Table 6.5B.3.3.2.5-1</w:t>
      </w:r>
      <w:r w:rsidR="008537C7" w:rsidRPr="00BB65E0">
        <w:rPr>
          <w:rFonts w:hint="eastAsia"/>
        </w:rPr>
        <w:t>.</w:t>
      </w:r>
    </w:p>
    <w:p w14:paraId="74E622F2" w14:textId="25676C93" w:rsidR="00AB2B30" w:rsidRPr="00AC4FBC" w:rsidRDefault="004C15DE">
      <w:r w:rsidRPr="00AC4FBC">
        <w:t xml:space="preserve">In addition to test configurations above, </w:t>
      </w:r>
      <w:del w:id="7243" w:author="1991" w:date="2024-03-27T13:57:00Z">
        <w:r w:rsidRPr="00AC4FBC" w:rsidDel="004E592D">
          <w:delText xml:space="preserve">EN-DC only capable UEs and </w:delText>
        </w:r>
      </w:del>
      <w:r w:rsidRPr="00AC4FBC">
        <w:t xml:space="preserve">UEs not </w:t>
      </w:r>
      <w:ins w:id="7244" w:author="1991" w:date="2024-03-27T13:57:00Z">
        <w:r w:rsidRPr="00332D7D">
          <w:t>tested under</w:t>
        </w:r>
      </w:ins>
      <w:del w:id="7245" w:author="1991" w:date="2024-03-27T13:57:00Z">
        <w:r w:rsidRPr="00AC4FBC" w:rsidDel="004E592D">
          <w:delText>supporting</w:delText>
        </w:r>
      </w:del>
      <w:r w:rsidRPr="00AC4FBC">
        <w:t xml:space="preserve"> NR/5GC mode in the tested band needs to be tested according to LTE anchor agnostic approach below.</w:t>
      </w:r>
    </w:p>
    <w:p w14:paraId="3BD79FFD" w14:textId="77777777" w:rsidR="00AB2B30" w:rsidRPr="00AC4FBC" w:rsidRDefault="006A7121">
      <w:r w:rsidRPr="00AC4FBC">
        <w:t xml:space="preserve">Same test description as in clause 6.5.3.2.4 in TS 38.521-1 [8] for the NR carrier with the following exceptions: </w:t>
      </w:r>
    </w:p>
    <w:p w14:paraId="5A219356" w14:textId="77777777" w:rsidR="00AB2B30" w:rsidRPr="00AC4FBC" w:rsidRDefault="006A7121">
      <w:r w:rsidRPr="00AC4FBC">
        <w:t>The initial test configurations for E-UTRA consist of test frequency based on E-UTRA operating band and test channel bandwidth as specified in Table 4.6-1.</w:t>
      </w:r>
    </w:p>
    <w:p w14:paraId="551E2FB2" w14:textId="77777777" w:rsidR="00AB2B30" w:rsidRPr="00AC4FBC" w:rsidRDefault="006A7121">
      <w:r w:rsidRPr="00AC4FBC">
        <w:t>For Initial conditions as in clause 6.5.3.2.4.1 in TS 38.521-1 [8], the following steps will be added to configure E-UTRA component:</w:t>
      </w:r>
    </w:p>
    <w:p w14:paraId="02189742" w14:textId="77777777" w:rsidR="00AB2B30" w:rsidRPr="00AC4FBC" w:rsidRDefault="006A7121">
      <w:pPr>
        <w:pStyle w:val="B10"/>
      </w:pPr>
      <w:r w:rsidRPr="00AC4FBC">
        <w:t>2.1.</w:t>
      </w:r>
      <w:r w:rsidRPr="00AC4FBC">
        <w:tab/>
        <w:t>The parameter settings for the cell are set up according to TS 36.508 [11] clause 4.4.3.</w:t>
      </w:r>
    </w:p>
    <w:p w14:paraId="046F7F6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4477E771" w14:textId="77777777" w:rsidR="00AB2B30" w:rsidRPr="00AC4FBC" w:rsidRDefault="006A7121">
      <w:r w:rsidRPr="00AC4FBC">
        <w:t>Step 6 of Initial conditions as in clause 6.5.3.2.4.1 in TS 38.521-1 [8] is replaced by:</w:t>
      </w:r>
    </w:p>
    <w:p w14:paraId="46F6B408"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165673C"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A36117C" w14:textId="77777777" w:rsidR="00AB2B30" w:rsidRPr="00AC4FBC" w:rsidRDefault="006A7121">
      <w:pPr>
        <w:pStyle w:val="H6"/>
      </w:pPr>
      <w:bookmarkStart w:id="7246" w:name="_CR6_5B_3_3_2_4_3"/>
      <w:r w:rsidRPr="00AC4FBC">
        <w:lastRenderedPageBreak/>
        <w:t>6.5B.3.3.2.4.3</w:t>
      </w:r>
      <w:r w:rsidRPr="00AC4FBC">
        <w:tab/>
      </w:r>
      <w:r w:rsidRPr="00AC4FBC">
        <w:rPr>
          <w:snapToGrid w:val="0"/>
        </w:rPr>
        <w:t>Message Contents</w:t>
      </w:r>
    </w:p>
    <w:bookmarkEnd w:id="7246"/>
    <w:p w14:paraId="77498DB9" w14:textId="5B6103B3" w:rsidR="00AB2B30" w:rsidRPr="00AC4FBC" w:rsidRDefault="006A7121">
      <w:r w:rsidRPr="00AC4FBC">
        <w:t>Message contents are according to TS 36.508 [11] clause 4.6 and TS 38.508-1 [6] clause 4.6.1 with the following exceptions.</w:t>
      </w:r>
    </w:p>
    <w:p w14:paraId="5BCEE914" w14:textId="77777777" w:rsidR="00AB2B30" w:rsidRPr="00AC4FBC" w:rsidRDefault="006A7121">
      <w:pPr>
        <w:pStyle w:val="TH"/>
      </w:pPr>
      <w:bookmarkStart w:id="7247" w:name="_CRTable6_5B_3_3_2_4_31"/>
      <w:r w:rsidRPr="00AC4FBC">
        <w:t xml:space="preserve">Table </w:t>
      </w:r>
      <w:bookmarkEnd w:id="7247"/>
      <w:r w:rsidRPr="00AC4FBC">
        <w:t>6.5B.3.3.</w:t>
      </w:r>
      <w:r w:rsidRPr="00AC4FBC">
        <w:rPr>
          <w:lang w:eastAsia="ja-JP"/>
        </w:rPr>
        <w:t>2</w:t>
      </w:r>
      <w:r w:rsidRPr="00AC4FBC">
        <w:t>.4.3-</w:t>
      </w:r>
      <w:r w:rsidRPr="00AC4FBC">
        <w:rPr>
          <w:lang w:eastAsia="ja-JP"/>
        </w:rPr>
        <w:t>1</w:t>
      </w:r>
      <w:r w:rsidRPr="00AC4FBC">
        <w:t xml:space="preserve">: </w:t>
      </w:r>
      <w:r w:rsidRPr="00AC4FBC">
        <w:rPr>
          <w:i/>
          <w:iCs/>
        </w:rPr>
        <w:t>SystemInfomationBlockType1:</w:t>
      </w:r>
      <w:r w:rsidRPr="00AC4FBC">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AC4FBC" w14:paraId="7C6536BB" w14:textId="77777777">
        <w:tc>
          <w:tcPr>
            <w:tcW w:w="9781" w:type="dxa"/>
            <w:gridSpan w:val="4"/>
          </w:tcPr>
          <w:p w14:paraId="2BD09808" w14:textId="77777777" w:rsidR="00AB2B30" w:rsidRPr="00AC4FBC" w:rsidRDefault="006A7121">
            <w:pPr>
              <w:pStyle w:val="TAL"/>
            </w:pPr>
            <w:r w:rsidRPr="00AC4FBC">
              <w:t>Derivation Path: TS 36.508 [11], Table 4.6.3-23</w:t>
            </w:r>
          </w:p>
        </w:tc>
      </w:tr>
      <w:tr w:rsidR="00AB2B30" w:rsidRPr="00AC4FBC" w14:paraId="3F044E87" w14:textId="77777777">
        <w:tblPrEx>
          <w:tblCellMar>
            <w:left w:w="108" w:type="dxa"/>
            <w:right w:w="108" w:type="dxa"/>
          </w:tblCellMar>
        </w:tblPrEx>
        <w:tc>
          <w:tcPr>
            <w:tcW w:w="4537" w:type="dxa"/>
          </w:tcPr>
          <w:p w14:paraId="51F19D3E" w14:textId="77777777" w:rsidR="00AB2B30" w:rsidRPr="00AC4FBC" w:rsidRDefault="006A7121">
            <w:pPr>
              <w:pStyle w:val="TAH"/>
            </w:pPr>
            <w:r w:rsidRPr="00AC4FBC">
              <w:t>Information Element</w:t>
            </w:r>
          </w:p>
        </w:tc>
        <w:tc>
          <w:tcPr>
            <w:tcW w:w="2268" w:type="dxa"/>
          </w:tcPr>
          <w:p w14:paraId="3D2A305C" w14:textId="77777777" w:rsidR="00AB2B30" w:rsidRPr="00AC4FBC" w:rsidRDefault="006A7121">
            <w:pPr>
              <w:pStyle w:val="TAH"/>
            </w:pPr>
            <w:r w:rsidRPr="00AC4FBC">
              <w:t>Value/remark</w:t>
            </w:r>
          </w:p>
        </w:tc>
        <w:tc>
          <w:tcPr>
            <w:tcW w:w="1701" w:type="dxa"/>
          </w:tcPr>
          <w:p w14:paraId="168E1549" w14:textId="77777777" w:rsidR="00AB2B30" w:rsidRPr="00AC4FBC" w:rsidRDefault="006A7121">
            <w:pPr>
              <w:pStyle w:val="TAH"/>
            </w:pPr>
            <w:r w:rsidRPr="00AC4FBC">
              <w:t>Comment</w:t>
            </w:r>
          </w:p>
        </w:tc>
        <w:tc>
          <w:tcPr>
            <w:tcW w:w="1275" w:type="dxa"/>
          </w:tcPr>
          <w:p w14:paraId="63D35F85" w14:textId="77777777" w:rsidR="00AB2B30" w:rsidRPr="00AC4FBC" w:rsidRDefault="006A7121">
            <w:pPr>
              <w:pStyle w:val="TAH"/>
            </w:pPr>
            <w:r w:rsidRPr="00AC4FBC">
              <w:t>Condition</w:t>
            </w:r>
          </w:p>
        </w:tc>
      </w:tr>
      <w:tr w:rsidR="00AB2B30" w:rsidRPr="00AC4FBC" w14:paraId="52B0ABD3"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456963" w14:textId="77777777" w:rsidR="00AB2B30" w:rsidRPr="00AC4FBC" w:rsidRDefault="006A7121">
            <w:pPr>
              <w:pStyle w:val="TAL"/>
            </w:pPr>
            <w:r w:rsidRPr="00AC4FBC">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38E8B45C"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525C0C81" w14:textId="77777777" w:rsidR="00AB2B30" w:rsidRPr="00AC4FBC" w:rsidRDefault="006A7121">
            <w:pPr>
              <w:pStyle w:val="TAL"/>
            </w:pPr>
            <w:r w:rsidRPr="00AC4FBC">
              <w:t>Operating on TDD band</w:t>
            </w:r>
          </w:p>
        </w:tc>
        <w:tc>
          <w:tcPr>
            <w:tcW w:w="1275" w:type="dxa"/>
            <w:tcBorders>
              <w:top w:val="single" w:sz="4" w:space="0" w:color="auto"/>
              <w:left w:val="single" w:sz="4" w:space="0" w:color="auto"/>
              <w:bottom w:val="single" w:sz="4" w:space="0" w:color="auto"/>
              <w:right w:val="single" w:sz="4" w:space="0" w:color="auto"/>
            </w:tcBorders>
          </w:tcPr>
          <w:p w14:paraId="30589DF6" w14:textId="77777777" w:rsidR="00AB2B30" w:rsidRPr="00AC4FBC" w:rsidRDefault="00AB2B30">
            <w:pPr>
              <w:pStyle w:val="TAL"/>
            </w:pPr>
          </w:p>
        </w:tc>
      </w:tr>
      <w:tr w:rsidR="00AB2B30" w:rsidRPr="00AC4FBC" w14:paraId="6483BB98" w14:textId="77777777">
        <w:tblPrEx>
          <w:tblCellMar>
            <w:left w:w="108" w:type="dxa"/>
            <w:right w:w="108" w:type="dxa"/>
          </w:tblCellMar>
        </w:tblPrEx>
        <w:tc>
          <w:tcPr>
            <w:tcW w:w="4537" w:type="dxa"/>
          </w:tcPr>
          <w:p w14:paraId="5EBCA61A" w14:textId="77777777" w:rsidR="00AB2B30" w:rsidRPr="00AC4FBC" w:rsidRDefault="006A7121">
            <w:pPr>
              <w:pStyle w:val="TAL"/>
            </w:pPr>
            <w:r w:rsidRPr="00AC4FBC">
              <w:t xml:space="preserve">  subframeAssignment</w:t>
            </w:r>
          </w:p>
        </w:tc>
        <w:tc>
          <w:tcPr>
            <w:tcW w:w="2268" w:type="dxa"/>
          </w:tcPr>
          <w:p w14:paraId="063D153B" w14:textId="77777777" w:rsidR="00AB2B30" w:rsidRPr="00AC4FBC" w:rsidRDefault="006A7121">
            <w:pPr>
              <w:pStyle w:val="TAL"/>
            </w:pPr>
            <w:r w:rsidRPr="00AC4FBC">
              <w:t>Sa2</w:t>
            </w:r>
          </w:p>
        </w:tc>
        <w:tc>
          <w:tcPr>
            <w:tcW w:w="1701" w:type="dxa"/>
          </w:tcPr>
          <w:p w14:paraId="70642D7B" w14:textId="77777777" w:rsidR="00AB2B30" w:rsidRPr="00AC4FBC" w:rsidRDefault="00AB2B30">
            <w:pPr>
              <w:pStyle w:val="TAL"/>
            </w:pPr>
          </w:p>
        </w:tc>
        <w:tc>
          <w:tcPr>
            <w:tcW w:w="1275" w:type="dxa"/>
          </w:tcPr>
          <w:p w14:paraId="4E31B89A" w14:textId="77777777" w:rsidR="00AB2B30" w:rsidRPr="00AC4FBC" w:rsidRDefault="00AB2B30">
            <w:pPr>
              <w:pStyle w:val="TAL"/>
            </w:pPr>
          </w:p>
        </w:tc>
      </w:tr>
      <w:tr w:rsidR="00AB2B30" w:rsidRPr="00AC4FBC" w14:paraId="31E420E3" w14:textId="77777777">
        <w:tblPrEx>
          <w:tblCellMar>
            <w:left w:w="108" w:type="dxa"/>
            <w:right w:w="108" w:type="dxa"/>
          </w:tblCellMar>
        </w:tblPrEx>
        <w:tc>
          <w:tcPr>
            <w:tcW w:w="4537" w:type="dxa"/>
          </w:tcPr>
          <w:p w14:paraId="2CC09348" w14:textId="77777777" w:rsidR="00AB2B30" w:rsidRPr="00AC4FBC" w:rsidRDefault="006A7121">
            <w:pPr>
              <w:pStyle w:val="TAL"/>
            </w:pPr>
            <w:r w:rsidRPr="00AC4FBC">
              <w:t xml:space="preserve">  specialSubframePatterns</w:t>
            </w:r>
          </w:p>
        </w:tc>
        <w:tc>
          <w:tcPr>
            <w:tcW w:w="2268" w:type="dxa"/>
          </w:tcPr>
          <w:p w14:paraId="72DEFB8F" w14:textId="77777777" w:rsidR="00AB2B30" w:rsidRPr="00AC4FBC" w:rsidRDefault="006A7121">
            <w:pPr>
              <w:pStyle w:val="TAL"/>
              <w:rPr>
                <w:lang w:eastAsia="ja-JP"/>
              </w:rPr>
            </w:pPr>
            <w:r w:rsidRPr="00AC4FBC">
              <w:t>Ssp</w:t>
            </w:r>
            <w:r w:rsidRPr="00AC4FBC">
              <w:rPr>
                <w:lang w:eastAsia="ja-JP"/>
              </w:rPr>
              <w:t>7</w:t>
            </w:r>
          </w:p>
        </w:tc>
        <w:tc>
          <w:tcPr>
            <w:tcW w:w="1701" w:type="dxa"/>
          </w:tcPr>
          <w:p w14:paraId="6F6584F2" w14:textId="77777777" w:rsidR="00AB2B30" w:rsidRPr="00AC4FBC" w:rsidRDefault="00AB2B30">
            <w:pPr>
              <w:pStyle w:val="TAL"/>
            </w:pPr>
          </w:p>
        </w:tc>
        <w:tc>
          <w:tcPr>
            <w:tcW w:w="1275" w:type="dxa"/>
          </w:tcPr>
          <w:p w14:paraId="24AA3C9D" w14:textId="77777777" w:rsidR="00AB2B30" w:rsidRPr="00AC4FBC" w:rsidRDefault="00AB2B30">
            <w:pPr>
              <w:pStyle w:val="TAL"/>
            </w:pPr>
          </w:p>
        </w:tc>
      </w:tr>
      <w:tr w:rsidR="00AB2B30" w:rsidRPr="00AC4FBC" w14:paraId="3EE42F6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CE73BE" w14:textId="77777777" w:rsidR="00AB2B30" w:rsidRPr="00AC4FBC" w:rsidRDefault="006A7121">
            <w:pPr>
              <w:pStyle w:val="TAL"/>
            </w:pPr>
            <w:r w:rsidRPr="00AC4FBC">
              <w:t>}</w:t>
            </w:r>
          </w:p>
        </w:tc>
        <w:tc>
          <w:tcPr>
            <w:tcW w:w="2268" w:type="dxa"/>
            <w:tcBorders>
              <w:top w:val="single" w:sz="4" w:space="0" w:color="auto"/>
              <w:left w:val="single" w:sz="4" w:space="0" w:color="auto"/>
              <w:bottom w:val="single" w:sz="4" w:space="0" w:color="auto"/>
              <w:right w:val="single" w:sz="4" w:space="0" w:color="auto"/>
            </w:tcBorders>
          </w:tcPr>
          <w:p w14:paraId="663AFA3E" w14:textId="77777777" w:rsidR="00AB2B30" w:rsidRPr="00AC4FBC"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7F9EFB87" w14:textId="77777777" w:rsidR="00AB2B30" w:rsidRPr="00AC4FBC"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1247689" w14:textId="77777777" w:rsidR="00AB2B30" w:rsidRPr="00AC4FBC" w:rsidRDefault="00AB2B30">
            <w:pPr>
              <w:pStyle w:val="TAL"/>
            </w:pPr>
          </w:p>
        </w:tc>
      </w:tr>
    </w:tbl>
    <w:p w14:paraId="52FC3147" w14:textId="77777777" w:rsidR="00AB2B30" w:rsidRPr="00AC4FBC" w:rsidRDefault="00AB2B30"/>
    <w:p w14:paraId="2FFB51FA" w14:textId="01A76008" w:rsidR="00AB2B30" w:rsidRPr="00AC4FBC" w:rsidRDefault="006A7121">
      <w:pPr>
        <w:pStyle w:val="TH"/>
      </w:pPr>
      <w:bookmarkStart w:id="7248" w:name="_CRTable6_5B3_3_2_4_31a"/>
      <w:r w:rsidRPr="00AC4FBC">
        <w:t xml:space="preserve">Table </w:t>
      </w:r>
      <w:bookmarkEnd w:id="7248"/>
      <w:r w:rsidRPr="00AC4FBC">
        <w:t>6.</w:t>
      </w:r>
      <w:r w:rsidRPr="00AC4FBC">
        <w:rPr>
          <w:rFonts w:eastAsia="SimSun"/>
        </w:rPr>
        <w:t>5</w:t>
      </w:r>
      <w:r w:rsidRPr="00AC4FBC">
        <w:t>B</w:t>
      </w:r>
      <w:r w:rsidRPr="00AC4FBC">
        <w:rPr>
          <w:rFonts w:eastAsia="SimSun"/>
        </w:rPr>
        <w:t>3</w:t>
      </w:r>
      <w:r w:rsidRPr="00AC4FBC">
        <w:t>.3.</w:t>
      </w:r>
      <w:r w:rsidRPr="00AC4FBC">
        <w:rPr>
          <w:rFonts w:eastAsia="SimSun"/>
        </w:rPr>
        <w:t>2.4.</w:t>
      </w:r>
      <w:r w:rsidRPr="00AC4FBC">
        <w:t>3-</w:t>
      </w:r>
      <w:r w:rsidRPr="00AC4FBC">
        <w:rPr>
          <w:rFonts w:eastAsia="SimSun"/>
        </w:rPr>
        <w:t>1a</w:t>
      </w:r>
      <w:r w:rsidRPr="00AC4FBC">
        <w:t>: Void</w:t>
      </w:r>
    </w:p>
    <w:p w14:paraId="73F35E49" w14:textId="77777777" w:rsidR="00AB2B30" w:rsidRPr="00AC4FBC" w:rsidRDefault="00AB2B30">
      <w:pPr>
        <w:rPr>
          <w:lang w:eastAsia="ja-JP"/>
        </w:rPr>
      </w:pPr>
    </w:p>
    <w:p w14:paraId="5A751526" w14:textId="77777777" w:rsidR="00AB2B30" w:rsidRPr="00AC4FBC" w:rsidRDefault="006A7121">
      <w:pPr>
        <w:pStyle w:val="TH"/>
      </w:pPr>
      <w:bookmarkStart w:id="7249" w:name="_CRTable6_5B_3_3_2_4_32"/>
      <w:r w:rsidRPr="00AC4FBC">
        <w:t xml:space="preserve">Table </w:t>
      </w:r>
      <w:bookmarkEnd w:id="7249"/>
      <w:r w:rsidRPr="00AC4FBC">
        <w:t>6.5B.3.3.</w:t>
      </w:r>
      <w:r w:rsidRPr="00AC4FBC">
        <w:rPr>
          <w:lang w:eastAsia="ja-JP"/>
        </w:rPr>
        <w:t>2</w:t>
      </w:r>
      <w:r w:rsidRPr="00AC4FBC">
        <w:t>.4.3-</w:t>
      </w:r>
      <w:r w:rsidRPr="00AC4FBC">
        <w:rPr>
          <w:lang w:eastAsia="ja-JP"/>
        </w:rPr>
        <w:t>2</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52D0092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8B92BBE" w14:textId="77777777" w:rsidR="00AB2B30" w:rsidRPr="00AC4FBC" w:rsidRDefault="006A7121">
            <w:pPr>
              <w:pStyle w:val="TAL"/>
            </w:pPr>
            <w:r w:rsidRPr="00AC4FBC">
              <w:t>Derivation Path: TS 36.508 [11], Table 4.6.1-8</w:t>
            </w:r>
          </w:p>
        </w:tc>
      </w:tr>
      <w:tr w:rsidR="00AB2B30" w:rsidRPr="00AC4FBC" w14:paraId="32EE7282"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C74BD"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174064"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E0BFB"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EE52E1" w14:textId="77777777" w:rsidR="00AB2B30" w:rsidRPr="00AC4FBC" w:rsidRDefault="006A7121">
            <w:pPr>
              <w:pStyle w:val="TAH"/>
            </w:pPr>
            <w:r w:rsidRPr="00AC4FBC">
              <w:t>Condition</w:t>
            </w:r>
          </w:p>
        </w:tc>
      </w:tr>
      <w:tr w:rsidR="00AB2B30" w:rsidRPr="00AC4FBC" w14:paraId="6DD3329A"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00ABA6DE"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2D4A9E"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948389"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48718E8" w14:textId="77777777" w:rsidR="00AB2B30" w:rsidRPr="00AC4FBC" w:rsidRDefault="006A7121">
            <w:pPr>
              <w:pStyle w:val="TAL"/>
            </w:pPr>
            <w:r w:rsidRPr="00AC4FBC">
              <w:t>Power Class 2 UE AND simultaneous E-UTRA and NR transmission</w:t>
            </w:r>
          </w:p>
        </w:tc>
      </w:tr>
      <w:tr w:rsidR="00AB2B30" w:rsidRPr="00AC4FBC" w14:paraId="17FB9221"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A49323C"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18FE0A"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D6A218"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15521A" w14:textId="77777777" w:rsidR="00AB2B30" w:rsidRPr="00AC4FBC" w:rsidRDefault="006A7121">
            <w:pPr>
              <w:pStyle w:val="TAL"/>
            </w:pPr>
            <w:r w:rsidRPr="00AC4FBC">
              <w:t>Power Class 3 UE AND simultaneous E-UTRA and NR transmission</w:t>
            </w:r>
          </w:p>
        </w:tc>
      </w:tr>
    </w:tbl>
    <w:p w14:paraId="2921B7EF" w14:textId="77777777" w:rsidR="00AB2B30" w:rsidRPr="00AC4FBC" w:rsidRDefault="00AB2B30"/>
    <w:p w14:paraId="0D9A0B4B" w14:textId="77777777" w:rsidR="00AB2B30" w:rsidRPr="00AC4FBC" w:rsidRDefault="006A7121">
      <w:pPr>
        <w:pStyle w:val="TH"/>
      </w:pPr>
      <w:bookmarkStart w:id="7250" w:name="_CRTable6_5B_3_3_2_4_33"/>
      <w:r w:rsidRPr="00AC4FBC">
        <w:t xml:space="preserve">Table </w:t>
      </w:r>
      <w:bookmarkEnd w:id="7250"/>
      <w:r w:rsidRPr="00AC4FBC">
        <w:t>6.5B.3.3.</w:t>
      </w:r>
      <w:r w:rsidRPr="00AC4FBC">
        <w:rPr>
          <w:lang w:eastAsia="ja-JP"/>
        </w:rPr>
        <w:t>2</w:t>
      </w:r>
      <w:r w:rsidRPr="00AC4FBC">
        <w:t xml:space="preserve">.4.3-3: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1CAF07D7" w14:textId="77777777">
        <w:tc>
          <w:tcPr>
            <w:tcW w:w="9635" w:type="dxa"/>
            <w:gridSpan w:val="4"/>
          </w:tcPr>
          <w:p w14:paraId="69AFE9F3" w14:textId="77777777" w:rsidR="00AB2B30" w:rsidRPr="00AC4FBC" w:rsidRDefault="006A7121">
            <w:pPr>
              <w:pStyle w:val="TAL"/>
            </w:pPr>
            <w:r w:rsidRPr="00AC4FBC">
              <w:t xml:space="preserve">Derivation Path: TS 38.508-1 [6] Table 4.6.3-106 </w:t>
            </w:r>
          </w:p>
        </w:tc>
      </w:tr>
      <w:tr w:rsidR="00AB2B30" w:rsidRPr="00AC4FBC" w14:paraId="66196DB7" w14:textId="77777777">
        <w:tc>
          <w:tcPr>
            <w:tcW w:w="3348" w:type="dxa"/>
          </w:tcPr>
          <w:p w14:paraId="01CC808D" w14:textId="77777777" w:rsidR="00AB2B30" w:rsidRPr="00AC4FBC" w:rsidRDefault="006A7121">
            <w:pPr>
              <w:pStyle w:val="TAH"/>
            </w:pPr>
            <w:r w:rsidRPr="00AC4FBC">
              <w:t>Information Element</w:t>
            </w:r>
          </w:p>
        </w:tc>
        <w:tc>
          <w:tcPr>
            <w:tcW w:w="1530" w:type="dxa"/>
          </w:tcPr>
          <w:p w14:paraId="1D6C529A" w14:textId="77777777" w:rsidR="00AB2B30" w:rsidRPr="00AC4FBC" w:rsidRDefault="006A7121">
            <w:pPr>
              <w:pStyle w:val="TAH"/>
            </w:pPr>
            <w:r w:rsidRPr="00AC4FBC">
              <w:t>Value/remark</w:t>
            </w:r>
          </w:p>
        </w:tc>
        <w:tc>
          <w:tcPr>
            <w:tcW w:w="1170" w:type="dxa"/>
          </w:tcPr>
          <w:p w14:paraId="5FA9AC52" w14:textId="77777777" w:rsidR="00AB2B30" w:rsidRPr="00AC4FBC" w:rsidRDefault="006A7121">
            <w:pPr>
              <w:pStyle w:val="TAH"/>
            </w:pPr>
            <w:r w:rsidRPr="00AC4FBC">
              <w:t>Comment</w:t>
            </w:r>
          </w:p>
        </w:tc>
        <w:tc>
          <w:tcPr>
            <w:tcW w:w="3587" w:type="dxa"/>
          </w:tcPr>
          <w:p w14:paraId="0B44B67C" w14:textId="77777777" w:rsidR="00AB2B30" w:rsidRPr="00AC4FBC" w:rsidRDefault="006A7121">
            <w:pPr>
              <w:pStyle w:val="TAH"/>
            </w:pPr>
            <w:r w:rsidRPr="00AC4FBC">
              <w:t>Condition</w:t>
            </w:r>
          </w:p>
        </w:tc>
      </w:tr>
      <w:tr w:rsidR="00AB2B30" w:rsidRPr="00AC4FBC" w14:paraId="53DDC7F8" w14:textId="77777777">
        <w:tc>
          <w:tcPr>
            <w:tcW w:w="3348" w:type="dxa"/>
            <w:vMerge w:val="restart"/>
            <w:vAlign w:val="center"/>
          </w:tcPr>
          <w:p w14:paraId="7892E7EF" w14:textId="77777777" w:rsidR="00AB2B30" w:rsidRPr="00AC4FBC" w:rsidRDefault="006A7121">
            <w:pPr>
              <w:pStyle w:val="TAL"/>
            </w:pPr>
            <w:r w:rsidRPr="00AC4FBC">
              <w:t>p-NR-FR1</w:t>
            </w:r>
          </w:p>
        </w:tc>
        <w:tc>
          <w:tcPr>
            <w:tcW w:w="1530" w:type="dxa"/>
            <w:vAlign w:val="center"/>
          </w:tcPr>
          <w:p w14:paraId="36D8AF97" w14:textId="77777777" w:rsidR="00AB2B30" w:rsidRPr="00AC4FBC" w:rsidRDefault="006A7121">
            <w:pPr>
              <w:pStyle w:val="TAL"/>
              <w:jc w:val="center"/>
            </w:pPr>
            <w:r w:rsidRPr="00AC4FBC">
              <w:t>23</w:t>
            </w:r>
          </w:p>
        </w:tc>
        <w:tc>
          <w:tcPr>
            <w:tcW w:w="1170" w:type="dxa"/>
            <w:vAlign w:val="center"/>
          </w:tcPr>
          <w:p w14:paraId="31D4FFC2" w14:textId="77777777" w:rsidR="00AB2B30" w:rsidRPr="00AC4FBC" w:rsidRDefault="00AB2B30">
            <w:pPr>
              <w:pStyle w:val="TAC"/>
            </w:pPr>
          </w:p>
        </w:tc>
        <w:tc>
          <w:tcPr>
            <w:tcW w:w="3587" w:type="dxa"/>
            <w:vAlign w:val="center"/>
          </w:tcPr>
          <w:p w14:paraId="53648F64" w14:textId="77777777" w:rsidR="00AB2B30" w:rsidRPr="00AC4FBC" w:rsidRDefault="006A7121">
            <w:pPr>
              <w:pStyle w:val="TAL"/>
            </w:pPr>
            <w:r w:rsidRPr="00AC4FBC">
              <w:t>Power Class 2 UE AND simultaneous E-UTRA and NR transmission</w:t>
            </w:r>
          </w:p>
        </w:tc>
      </w:tr>
      <w:tr w:rsidR="00AB2B30" w:rsidRPr="00AC4FBC" w14:paraId="6F89E112" w14:textId="77777777">
        <w:tc>
          <w:tcPr>
            <w:tcW w:w="3348" w:type="dxa"/>
            <w:vMerge/>
          </w:tcPr>
          <w:p w14:paraId="7E4D4A5C" w14:textId="77777777" w:rsidR="00AB2B30" w:rsidRPr="00AC4FBC" w:rsidRDefault="00AB2B30">
            <w:pPr>
              <w:pStyle w:val="TAL"/>
            </w:pPr>
          </w:p>
        </w:tc>
        <w:tc>
          <w:tcPr>
            <w:tcW w:w="1530" w:type="dxa"/>
            <w:vAlign w:val="center"/>
          </w:tcPr>
          <w:p w14:paraId="762AA062" w14:textId="77777777" w:rsidR="00AB2B30" w:rsidRPr="00AC4FBC" w:rsidRDefault="006A7121">
            <w:pPr>
              <w:pStyle w:val="TAL"/>
              <w:jc w:val="center"/>
            </w:pPr>
            <w:r w:rsidRPr="00AC4FBC">
              <w:t>20</w:t>
            </w:r>
          </w:p>
        </w:tc>
        <w:tc>
          <w:tcPr>
            <w:tcW w:w="1170" w:type="dxa"/>
            <w:vAlign w:val="center"/>
          </w:tcPr>
          <w:p w14:paraId="5C57BE45" w14:textId="77777777" w:rsidR="00AB2B30" w:rsidRPr="00AC4FBC" w:rsidRDefault="00AB2B30">
            <w:pPr>
              <w:pStyle w:val="TAC"/>
            </w:pPr>
          </w:p>
        </w:tc>
        <w:tc>
          <w:tcPr>
            <w:tcW w:w="3587" w:type="dxa"/>
            <w:vAlign w:val="center"/>
          </w:tcPr>
          <w:p w14:paraId="2D2B41D9" w14:textId="77777777" w:rsidR="00AB2B30" w:rsidRPr="00AC4FBC" w:rsidRDefault="006A7121">
            <w:pPr>
              <w:pStyle w:val="TAL"/>
            </w:pPr>
            <w:r w:rsidRPr="00AC4FBC">
              <w:t>Power Class 3 UE AND simultaneous E-UTRA and NR transmission</w:t>
            </w:r>
          </w:p>
        </w:tc>
      </w:tr>
    </w:tbl>
    <w:p w14:paraId="178C5512" w14:textId="77777777" w:rsidR="00AB2B30" w:rsidRPr="00AC4FBC" w:rsidRDefault="00AB2B30"/>
    <w:p w14:paraId="7DA84BCF" w14:textId="77777777" w:rsidR="00AB2B30" w:rsidRPr="00AC4FBC" w:rsidRDefault="006A7121">
      <w:pPr>
        <w:pStyle w:val="H6"/>
      </w:pPr>
      <w:bookmarkStart w:id="7251" w:name="_CR6_5B_3_3_2_5"/>
      <w:r w:rsidRPr="00AC4FBC">
        <w:t>6.5B.3.3.2.5</w:t>
      </w:r>
      <w:r w:rsidRPr="00AC4FBC">
        <w:tab/>
        <w:t>Test Requirement</w:t>
      </w:r>
    </w:p>
    <w:bookmarkEnd w:id="7251"/>
    <w:p w14:paraId="3209D925" w14:textId="51B3F984" w:rsidR="008537C7" w:rsidRPr="00BB65E0" w:rsidRDefault="008537C7" w:rsidP="008537C7">
      <w:r w:rsidRPr="00BB65E0">
        <w:t xml:space="preserve">Test requirements for Spurious Emissions UE Co-existence when both LTE and NR carriers are required to be active are release specific and can be found in Table 6.5B.3.3.2.5-1 If the UE support a band combination from a later release, the requirements for this band combination are taken from the table of earliest release where requirements for this band combination are defined. </w:t>
      </w:r>
    </w:p>
    <w:p w14:paraId="73729C57" w14:textId="77777777" w:rsidR="004C15DE" w:rsidRPr="00AC4FBC" w:rsidRDefault="004C15DE" w:rsidP="004C15DE">
      <w:r w:rsidRPr="00BB65E0">
        <w:t xml:space="preserve">Test requirements for </w:t>
      </w:r>
      <w:ins w:id="7252" w:author="1991" w:date="2024-03-27T13:57:00Z">
        <w:r w:rsidRPr="00BB65E0">
          <w:t>Spurious Emissions UE Co-existence</w:t>
        </w:r>
      </w:ins>
      <w:del w:id="7253" w:author="1991" w:date="2024-03-27T13:57:00Z">
        <w:r w:rsidRPr="00BB65E0" w:rsidDel="004E592D">
          <w:delText>EN-DC only capable devices</w:delText>
        </w:r>
      </w:del>
      <w:r w:rsidRPr="00BB65E0">
        <w:rPr>
          <w:rFonts w:hint="eastAsia"/>
        </w:rPr>
        <w:t xml:space="preserve"> when</w:t>
      </w:r>
      <w:r w:rsidRPr="00BB65E0">
        <w:t xml:space="preserve"> using LTE anchor agnostic approach can be found in clause 6.5.3.2.5 in TS 38.521-1 [8].</w:t>
      </w:r>
    </w:p>
    <w:p w14:paraId="0EE4BC1B" w14:textId="77777777" w:rsidR="004C15DE" w:rsidRDefault="004C15DE" w:rsidP="004C15DE">
      <w:pPr>
        <w:rPr>
          <w:ins w:id="7254" w:author="1991" w:date="2024-03-27T13:57:00Z"/>
        </w:rPr>
      </w:pPr>
      <w:r w:rsidRPr="00AC4FBC">
        <w:t>For inter-band EN_DC with the uplink assigned to one LTE band and one NR band, the test requirements in Table 6.5B.3.3.2.5-1 can be verified by measuring spurious emissions at the specific frequencies where second and third order intermodulation products generated by the two transmitted carriers can occur.</w:t>
      </w:r>
    </w:p>
    <w:p w14:paraId="3C6E4F23" w14:textId="78110D14" w:rsidR="00A431E5" w:rsidRPr="00AC4FBC" w:rsidRDefault="004C15DE" w:rsidP="004C15DE">
      <w:ins w:id="7255" w:author="1991" w:date="2024-03-27T13:57:00Z">
        <w:r w:rsidRPr="003F585E">
          <w:rPr>
            <w:rFonts w:hint="eastAsia"/>
          </w:rPr>
          <w:t>F</w:t>
        </w:r>
        <w:r w:rsidRPr="003F585E">
          <w:t>or Release 18</w:t>
        </w:r>
        <w:r>
          <w:t>, unless otherwise stated, the spurious emission for UE co-existence requirements are not applicable to the frequency ranges where out-of-band emissions requirements in clause 6.5B.2 are defined.</w:t>
        </w:r>
      </w:ins>
    </w:p>
    <w:p w14:paraId="7A20A0D5" w14:textId="4B150148" w:rsidR="00466247" w:rsidRPr="00AC4FBC" w:rsidRDefault="006A7121" w:rsidP="00466247">
      <w:pPr>
        <w:pStyle w:val="TH"/>
      </w:pPr>
      <w:bookmarkStart w:id="7256" w:name="_CRTable6_5B_3_3_2_51"/>
      <w:r w:rsidRPr="00AC4FBC">
        <w:t xml:space="preserve">Table </w:t>
      </w:r>
      <w:bookmarkEnd w:id="7256"/>
      <w:r w:rsidRPr="00AC4FBC">
        <w:t xml:space="preserve">6.5B.3.3.2.5-1: Requirements for inter-band within FR1 </w:t>
      </w:r>
      <w:r w:rsidR="00DE0A04" w:rsidRPr="00AC4FBC">
        <w:t>according to UE NR release</w:t>
      </w:r>
    </w:p>
    <w:tbl>
      <w:tblPr>
        <w:tblW w:w="10200" w:type="dxa"/>
        <w:tblLayout w:type="fixed"/>
        <w:tblLook w:val="04A0" w:firstRow="1" w:lastRow="0" w:firstColumn="1" w:lastColumn="0" w:noHBand="0" w:noVBand="1"/>
      </w:tblPr>
      <w:tblGrid>
        <w:gridCol w:w="1412"/>
        <w:gridCol w:w="992"/>
        <w:gridCol w:w="2552"/>
        <w:gridCol w:w="992"/>
        <w:gridCol w:w="425"/>
        <w:gridCol w:w="1134"/>
        <w:gridCol w:w="1134"/>
        <w:gridCol w:w="709"/>
        <w:gridCol w:w="850"/>
      </w:tblGrid>
      <w:tr w:rsidR="004A76F1" w14:paraId="2657FE82" w14:textId="77777777" w:rsidTr="00AC7DAE">
        <w:trPr>
          <w:trHeight w:val="226"/>
        </w:trPr>
        <w:tc>
          <w:tcPr>
            <w:tcW w:w="1412" w:type="dxa"/>
            <w:vMerge w:val="restart"/>
            <w:tcBorders>
              <w:top w:val="single" w:sz="4" w:space="0" w:color="auto"/>
              <w:left w:val="single" w:sz="4" w:space="0" w:color="auto"/>
              <w:bottom w:val="single" w:sz="4" w:space="0" w:color="auto"/>
              <w:right w:val="single" w:sz="4" w:space="0" w:color="auto"/>
            </w:tcBorders>
            <w:vAlign w:val="center"/>
            <w:hideMark/>
          </w:tcPr>
          <w:p w14:paraId="46D228C5" w14:textId="77777777" w:rsidR="004A76F1" w:rsidRDefault="004A76F1" w:rsidP="00AC7DAE">
            <w:pPr>
              <w:pStyle w:val="TAH"/>
            </w:pPr>
            <w:r>
              <w:t>EN-DC Configuration</w:t>
            </w:r>
          </w:p>
        </w:tc>
        <w:tc>
          <w:tcPr>
            <w:tcW w:w="992" w:type="dxa"/>
            <w:vMerge w:val="restart"/>
            <w:tcBorders>
              <w:top w:val="single" w:sz="4" w:space="0" w:color="auto"/>
              <w:left w:val="nil"/>
              <w:bottom w:val="single" w:sz="4" w:space="0" w:color="auto"/>
              <w:right w:val="single" w:sz="4" w:space="0" w:color="auto"/>
            </w:tcBorders>
            <w:vAlign w:val="center"/>
            <w:hideMark/>
          </w:tcPr>
          <w:p w14:paraId="0772F472" w14:textId="77777777" w:rsidR="004A76F1" w:rsidRDefault="004A76F1" w:rsidP="00AC7DAE">
            <w:pPr>
              <w:pStyle w:val="TAH"/>
            </w:pPr>
            <w:r>
              <w:t>Release</w:t>
            </w:r>
          </w:p>
        </w:tc>
        <w:tc>
          <w:tcPr>
            <w:tcW w:w="7796" w:type="dxa"/>
            <w:gridSpan w:val="7"/>
            <w:tcBorders>
              <w:top w:val="single" w:sz="4" w:space="0" w:color="auto"/>
              <w:left w:val="single" w:sz="4" w:space="0" w:color="auto"/>
              <w:bottom w:val="single" w:sz="4" w:space="0" w:color="auto"/>
              <w:right w:val="single" w:sz="4" w:space="0" w:color="auto"/>
            </w:tcBorders>
            <w:hideMark/>
          </w:tcPr>
          <w:p w14:paraId="60187BF3" w14:textId="77777777" w:rsidR="004A76F1" w:rsidRDefault="004A76F1" w:rsidP="00AC7DAE">
            <w:pPr>
              <w:pStyle w:val="TAH"/>
            </w:pPr>
            <w:r>
              <w:t>Spurious emission</w:t>
            </w:r>
          </w:p>
        </w:tc>
      </w:tr>
      <w:tr w:rsidR="004A76F1" w14:paraId="6284E3DB" w14:textId="77777777" w:rsidTr="00AC7DAE">
        <w:trPr>
          <w:trHeight w:val="376"/>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18CB83EA" w14:textId="77777777" w:rsidR="004A76F1" w:rsidRDefault="004A76F1" w:rsidP="00AC7DAE">
            <w:pPr>
              <w:spacing w:after="0"/>
              <w:rPr>
                <w:rFonts w:ascii="Arial" w:hAnsi="Arial"/>
                <w:b/>
                <w:sz w:val="18"/>
              </w:rPr>
            </w:pPr>
          </w:p>
        </w:tc>
        <w:tc>
          <w:tcPr>
            <w:tcW w:w="992" w:type="dxa"/>
            <w:vMerge/>
            <w:tcBorders>
              <w:top w:val="single" w:sz="4" w:space="0" w:color="auto"/>
              <w:left w:val="nil"/>
              <w:bottom w:val="single" w:sz="4" w:space="0" w:color="auto"/>
              <w:right w:val="single" w:sz="4" w:space="0" w:color="auto"/>
            </w:tcBorders>
            <w:vAlign w:val="center"/>
            <w:hideMark/>
          </w:tcPr>
          <w:p w14:paraId="529074CF" w14:textId="77777777" w:rsidR="004A76F1" w:rsidRDefault="004A76F1" w:rsidP="00AC7DAE">
            <w:pPr>
              <w:spacing w:after="0"/>
              <w:rPr>
                <w:rFonts w:ascii="Arial" w:hAnsi="Arial"/>
                <w:b/>
                <w:sz w:val="18"/>
              </w:rPr>
            </w:pPr>
          </w:p>
        </w:tc>
        <w:tc>
          <w:tcPr>
            <w:tcW w:w="2552" w:type="dxa"/>
            <w:tcBorders>
              <w:top w:val="single" w:sz="4" w:space="0" w:color="auto"/>
              <w:left w:val="single" w:sz="4" w:space="0" w:color="auto"/>
              <w:bottom w:val="single" w:sz="4" w:space="0" w:color="auto"/>
              <w:right w:val="single" w:sz="4" w:space="0" w:color="auto"/>
            </w:tcBorders>
            <w:hideMark/>
          </w:tcPr>
          <w:p w14:paraId="0ADE0A03" w14:textId="77777777" w:rsidR="004A76F1" w:rsidRDefault="004A76F1" w:rsidP="00AC7DAE">
            <w:pPr>
              <w:pStyle w:val="TAH"/>
            </w:pPr>
            <w:r>
              <w:t>Protected band</w:t>
            </w:r>
          </w:p>
        </w:tc>
        <w:tc>
          <w:tcPr>
            <w:tcW w:w="2551" w:type="dxa"/>
            <w:gridSpan w:val="3"/>
            <w:tcBorders>
              <w:top w:val="single" w:sz="4" w:space="0" w:color="auto"/>
              <w:left w:val="nil"/>
              <w:bottom w:val="single" w:sz="4" w:space="0" w:color="auto"/>
              <w:right w:val="single" w:sz="4" w:space="0" w:color="auto"/>
            </w:tcBorders>
            <w:hideMark/>
          </w:tcPr>
          <w:p w14:paraId="0332BC48" w14:textId="77777777" w:rsidR="004A76F1" w:rsidRDefault="004A76F1" w:rsidP="00AC7DAE">
            <w:pPr>
              <w:pStyle w:val="TAH"/>
            </w:pPr>
            <w:r>
              <w:t>Frequency range (MHz)</w:t>
            </w:r>
          </w:p>
        </w:tc>
        <w:tc>
          <w:tcPr>
            <w:tcW w:w="1134" w:type="dxa"/>
            <w:tcBorders>
              <w:top w:val="single" w:sz="4" w:space="0" w:color="auto"/>
              <w:left w:val="nil"/>
              <w:bottom w:val="single" w:sz="4" w:space="0" w:color="auto"/>
              <w:right w:val="single" w:sz="4" w:space="0" w:color="auto"/>
            </w:tcBorders>
            <w:hideMark/>
          </w:tcPr>
          <w:p w14:paraId="4C6DC98E" w14:textId="77777777" w:rsidR="004A76F1" w:rsidRDefault="004A76F1" w:rsidP="00AC7DAE">
            <w:pPr>
              <w:pStyle w:val="TAH"/>
            </w:pPr>
            <w:r>
              <w:t>Maximum Level (dBm)</w:t>
            </w:r>
          </w:p>
        </w:tc>
        <w:tc>
          <w:tcPr>
            <w:tcW w:w="709" w:type="dxa"/>
            <w:tcBorders>
              <w:top w:val="single" w:sz="4" w:space="0" w:color="auto"/>
              <w:left w:val="nil"/>
              <w:bottom w:val="single" w:sz="4" w:space="0" w:color="auto"/>
              <w:right w:val="single" w:sz="4" w:space="0" w:color="auto"/>
            </w:tcBorders>
            <w:hideMark/>
          </w:tcPr>
          <w:p w14:paraId="2ADA3DA8" w14:textId="77777777" w:rsidR="004A76F1" w:rsidRDefault="004A76F1" w:rsidP="00AC7DAE">
            <w:pPr>
              <w:pStyle w:val="TAH"/>
            </w:pPr>
            <w:r>
              <w:t>MBW (MHz)</w:t>
            </w:r>
          </w:p>
        </w:tc>
        <w:tc>
          <w:tcPr>
            <w:tcW w:w="850" w:type="dxa"/>
            <w:tcBorders>
              <w:top w:val="single" w:sz="4" w:space="0" w:color="auto"/>
              <w:left w:val="nil"/>
              <w:bottom w:val="single" w:sz="4" w:space="0" w:color="auto"/>
              <w:right w:val="single" w:sz="4" w:space="0" w:color="auto"/>
            </w:tcBorders>
            <w:noWrap/>
            <w:hideMark/>
          </w:tcPr>
          <w:p w14:paraId="117C242F" w14:textId="77777777" w:rsidR="004A76F1" w:rsidRDefault="004A76F1" w:rsidP="00AC7DAE">
            <w:pPr>
              <w:pStyle w:val="TAH"/>
            </w:pPr>
            <w:r>
              <w:t>NOTE</w:t>
            </w:r>
          </w:p>
        </w:tc>
      </w:tr>
      <w:tr w:rsidR="004A76F1" w14:paraId="7E00BBD8" w14:textId="77777777" w:rsidTr="00AC7DAE">
        <w:trPr>
          <w:trHeight w:val="77"/>
        </w:trPr>
        <w:tc>
          <w:tcPr>
            <w:tcW w:w="1412" w:type="dxa"/>
            <w:tcBorders>
              <w:top w:val="single" w:sz="4" w:space="0" w:color="auto"/>
              <w:left w:val="single" w:sz="4" w:space="0" w:color="auto"/>
              <w:bottom w:val="nil"/>
              <w:right w:val="single" w:sz="4" w:space="0" w:color="auto"/>
            </w:tcBorders>
            <w:hideMark/>
          </w:tcPr>
          <w:p w14:paraId="73C730D4" w14:textId="77777777" w:rsidR="004A76F1" w:rsidRDefault="004A76F1" w:rsidP="00AC7DAE">
            <w:pPr>
              <w:pStyle w:val="TAC"/>
              <w:rPr>
                <w:rFonts w:eastAsia="Malgun Gothic"/>
              </w:rPr>
            </w:pPr>
            <w:r>
              <w:lastRenderedPageBreak/>
              <w:t>DC_1_n28</w:t>
            </w:r>
          </w:p>
        </w:tc>
        <w:tc>
          <w:tcPr>
            <w:tcW w:w="992" w:type="dxa"/>
            <w:tcBorders>
              <w:top w:val="single" w:sz="4" w:space="0" w:color="auto"/>
              <w:left w:val="nil"/>
              <w:bottom w:val="nil"/>
              <w:right w:val="single" w:sz="4" w:space="0" w:color="auto"/>
            </w:tcBorders>
            <w:hideMark/>
          </w:tcPr>
          <w:p w14:paraId="3BA93D76" w14:textId="77777777" w:rsidR="004A76F1" w:rsidRDefault="004A76F1" w:rsidP="00AC7DAE">
            <w:pPr>
              <w:pStyle w:val="TAL"/>
              <w:rPr>
                <w:rFonts w:cs="Arial"/>
                <w:color w:val="000000"/>
                <w:szCs w:val="18"/>
              </w:rPr>
            </w:pPr>
            <w:r>
              <w:rPr>
                <w:rFonts w:cs="Arial"/>
                <w:color w:val="000000"/>
                <w:szCs w:val="18"/>
              </w:rPr>
              <w:t>Rel-15</w:t>
            </w:r>
          </w:p>
          <w:p w14:paraId="66A7A8DD" w14:textId="56A1D17A"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49060DB0" w14:textId="77777777" w:rsidR="004A76F1" w:rsidRDefault="004A76F1" w:rsidP="00AC7DAE">
            <w:pPr>
              <w:pStyle w:val="TAL"/>
              <w:rPr>
                <w:rFonts w:cs="Arial"/>
                <w:color w:val="000000"/>
                <w:szCs w:val="18"/>
              </w:rPr>
            </w:pPr>
            <w:r>
              <w:rPr>
                <w:rFonts w:cs="Arial"/>
                <w:color w:val="000000"/>
                <w:szCs w:val="18"/>
              </w:rPr>
              <w:t>E-UTRA Band 7, 31, 41, 72, 73</w:t>
            </w:r>
          </w:p>
          <w:p w14:paraId="0847E5E5" w14:textId="77777777" w:rsidR="004A76F1" w:rsidRDefault="004A76F1" w:rsidP="00AC7DAE">
            <w:pPr>
              <w:pStyle w:val="TAL"/>
              <w:rPr>
                <w:rFonts w:eastAsia="Malgun Gothic"/>
              </w:rPr>
            </w:pPr>
            <w:r>
              <w:rPr>
                <w:rFonts w:cs="Arial"/>
                <w:color w:val="000000"/>
                <w:szCs w:val="18"/>
              </w:rPr>
              <w:t>NR Band n79</w:t>
            </w:r>
          </w:p>
        </w:tc>
        <w:tc>
          <w:tcPr>
            <w:tcW w:w="992" w:type="dxa"/>
            <w:tcBorders>
              <w:top w:val="single" w:sz="4" w:space="0" w:color="auto"/>
              <w:left w:val="nil"/>
              <w:bottom w:val="single" w:sz="4" w:space="0" w:color="auto"/>
              <w:right w:val="single" w:sz="4" w:space="0" w:color="auto"/>
            </w:tcBorders>
            <w:hideMark/>
          </w:tcPr>
          <w:p w14:paraId="494B2435" w14:textId="77777777" w:rsidR="004A76F1" w:rsidRDefault="004A76F1" w:rsidP="00AC7DAE">
            <w:pPr>
              <w:pStyle w:val="TAC"/>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62B8F0ED"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BFF8E9C" w14:textId="77777777" w:rsidR="004A76F1" w:rsidRDefault="004A76F1" w:rsidP="00AC7DAE">
            <w:pPr>
              <w:pStyle w:val="TAC"/>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60EE0B2"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3CEE767"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39032FB" w14:textId="77777777" w:rsidR="004A76F1" w:rsidRDefault="004A76F1" w:rsidP="00AC7DAE">
            <w:pPr>
              <w:pStyle w:val="TAC"/>
            </w:pPr>
          </w:p>
        </w:tc>
      </w:tr>
      <w:tr w:rsidR="004A76F1" w14:paraId="6D19DADE" w14:textId="77777777" w:rsidTr="00AC7DAE">
        <w:trPr>
          <w:trHeight w:val="77"/>
        </w:trPr>
        <w:tc>
          <w:tcPr>
            <w:tcW w:w="1412" w:type="dxa"/>
            <w:tcBorders>
              <w:top w:val="nil"/>
              <w:left w:val="single" w:sz="4" w:space="0" w:color="auto"/>
              <w:bottom w:val="nil"/>
              <w:right w:val="single" w:sz="4" w:space="0" w:color="auto"/>
            </w:tcBorders>
            <w:vAlign w:val="center"/>
          </w:tcPr>
          <w:p w14:paraId="7D3346A0"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hideMark/>
          </w:tcPr>
          <w:p w14:paraId="54F08325" w14:textId="7F470F62"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29E3F6AA" w14:textId="77777777" w:rsidR="004A76F1" w:rsidRDefault="004A76F1" w:rsidP="00AC7DAE">
            <w:pPr>
              <w:pStyle w:val="TAL"/>
              <w:rPr>
                <w:rFonts w:cs="Arial"/>
                <w:color w:val="000000"/>
                <w:szCs w:val="18"/>
              </w:rPr>
            </w:pPr>
            <w:r>
              <w:rPr>
                <w:rFonts w:cs="Arial"/>
                <w:color w:val="000000"/>
                <w:szCs w:val="18"/>
              </w:rPr>
              <w:t>E-UTRA Band 42, 52</w:t>
            </w:r>
          </w:p>
          <w:p w14:paraId="297A9187" w14:textId="77777777" w:rsidR="004A76F1" w:rsidRDefault="004A76F1" w:rsidP="00AC7DAE">
            <w:pPr>
              <w:pStyle w:val="TAL"/>
              <w:rPr>
                <w:rFonts w:eastAsia="Malgun Gothic"/>
              </w:rPr>
            </w:pPr>
            <w:r>
              <w:rPr>
                <w:rFonts w:cs="Arial"/>
                <w:color w:val="000000"/>
                <w:szCs w:val="18"/>
              </w:rPr>
              <w:t>NR Band n77, n78</w:t>
            </w:r>
          </w:p>
        </w:tc>
        <w:tc>
          <w:tcPr>
            <w:tcW w:w="992" w:type="dxa"/>
            <w:tcBorders>
              <w:top w:val="single" w:sz="4" w:space="0" w:color="auto"/>
              <w:left w:val="nil"/>
              <w:bottom w:val="single" w:sz="4" w:space="0" w:color="auto"/>
              <w:right w:val="single" w:sz="4" w:space="0" w:color="auto"/>
            </w:tcBorders>
            <w:hideMark/>
          </w:tcPr>
          <w:p w14:paraId="5E2DC39B" w14:textId="77777777" w:rsidR="004A76F1" w:rsidRDefault="004A76F1" w:rsidP="00AC7DAE">
            <w:pPr>
              <w:pStyle w:val="TAC"/>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CB5E9CD"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9D724CF" w14:textId="77777777" w:rsidR="004A76F1" w:rsidRDefault="004A76F1" w:rsidP="00AC7DAE">
            <w:pPr>
              <w:pStyle w:val="TAC"/>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DABC9AE"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6264DFB1"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52E66E14" w14:textId="77777777" w:rsidR="004A76F1" w:rsidRDefault="004A76F1" w:rsidP="00AC7DAE">
            <w:pPr>
              <w:pStyle w:val="TAC"/>
            </w:pPr>
            <w:r>
              <w:rPr>
                <w:rFonts w:cs="Arial"/>
                <w:color w:val="000000"/>
                <w:szCs w:val="18"/>
              </w:rPr>
              <w:t>2</w:t>
            </w:r>
          </w:p>
        </w:tc>
      </w:tr>
      <w:tr w:rsidR="004A76F1" w14:paraId="610608D6" w14:textId="77777777" w:rsidTr="00AC7DAE">
        <w:trPr>
          <w:trHeight w:val="77"/>
        </w:trPr>
        <w:tc>
          <w:tcPr>
            <w:tcW w:w="1412" w:type="dxa"/>
            <w:tcBorders>
              <w:top w:val="nil"/>
              <w:left w:val="single" w:sz="4" w:space="0" w:color="auto"/>
              <w:bottom w:val="nil"/>
              <w:right w:val="single" w:sz="4" w:space="0" w:color="auto"/>
            </w:tcBorders>
            <w:vAlign w:val="center"/>
          </w:tcPr>
          <w:p w14:paraId="13EE5C2E"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tcPr>
          <w:p w14:paraId="3A5308FC" w14:textId="77777777" w:rsidR="004A76F1" w:rsidRDefault="004A76F1" w:rsidP="00AC7DAE">
            <w:pPr>
              <w:pStyle w:val="TAL"/>
              <w:rPr>
                <w:rFonts w:cs="Arial"/>
                <w:color w:val="000000"/>
                <w:szCs w:val="18"/>
              </w:rPr>
            </w:pPr>
            <w:r>
              <w:rPr>
                <w:rFonts w:cs="Arial"/>
                <w:color w:val="000000"/>
                <w:szCs w:val="18"/>
              </w:rPr>
              <w:t>Rel-15</w:t>
            </w:r>
          </w:p>
          <w:p w14:paraId="1E8C6ED6" w14:textId="77777777" w:rsidR="004A76F1" w:rsidRDefault="004A76F1" w:rsidP="00AC7DAE">
            <w:pPr>
              <w:pStyle w:val="TAL"/>
              <w:rPr>
                <w:rFonts w:cs="Arial"/>
                <w:color w:val="000000"/>
                <w:szCs w:val="18"/>
              </w:rPr>
            </w:pPr>
            <w:r>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hideMark/>
          </w:tcPr>
          <w:p w14:paraId="0C84BF91"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BB5DD83" w14:textId="77777777" w:rsidR="004A76F1" w:rsidRDefault="004A76F1" w:rsidP="00AC7DAE">
            <w:pPr>
              <w:pStyle w:val="TAC"/>
            </w:pPr>
            <w:r>
              <w:rPr>
                <w:rFonts w:cs="Arial"/>
                <w:color w:val="000000"/>
                <w:szCs w:val="18"/>
              </w:rPr>
              <w:t>470</w:t>
            </w:r>
          </w:p>
        </w:tc>
        <w:tc>
          <w:tcPr>
            <w:tcW w:w="425" w:type="dxa"/>
            <w:tcBorders>
              <w:top w:val="single" w:sz="4" w:space="0" w:color="auto"/>
              <w:left w:val="nil"/>
              <w:bottom w:val="single" w:sz="4" w:space="0" w:color="auto"/>
              <w:right w:val="single" w:sz="4" w:space="0" w:color="auto"/>
            </w:tcBorders>
            <w:hideMark/>
          </w:tcPr>
          <w:p w14:paraId="6AFFE180"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57ACF74" w14:textId="77777777" w:rsidR="004A76F1" w:rsidRDefault="004A76F1" w:rsidP="00AC7DAE">
            <w:pPr>
              <w:pStyle w:val="TAC"/>
            </w:pPr>
            <w:r>
              <w:rPr>
                <w:rFonts w:cs="Arial"/>
                <w:color w:val="000000"/>
                <w:szCs w:val="18"/>
              </w:rPr>
              <w:t>694</w:t>
            </w:r>
          </w:p>
        </w:tc>
        <w:tc>
          <w:tcPr>
            <w:tcW w:w="1134" w:type="dxa"/>
            <w:tcBorders>
              <w:top w:val="single" w:sz="4" w:space="0" w:color="auto"/>
              <w:left w:val="nil"/>
              <w:bottom w:val="single" w:sz="4" w:space="0" w:color="auto"/>
              <w:right w:val="single" w:sz="4" w:space="0" w:color="auto"/>
            </w:tcBorders>
            <w:hideMark/>
          </w:tcPr>
          <w:p w14:paraId="03757AF9" w14:textId="77777777" w:rsidR="004A76F1" w:rsidRDefault="004A76F1" w:rsidP="00AC7DAE">
            <w:pPr>
              <w:pStyle w:val="TAC"/>
            </w:pPr>
            <w:r>
              <w:rPr>
                <w:rFonts w:cs="Arial"/>
                <w:color w:val="000000"/>
                <w:szCs w:val="18"/>
              </w:rPr>
              <w:t>-42</w:t>
            </w:r>
          </w:p>
        </w:tc>
        <w:tc>
          <w:tcPr>
            <w:tcW w:w="709" w:type="dxa"/>
            <w:tcBorders>
              <w:top w:val="single" w:sz="4" w:space="0" w:color="auto"/>
              <w:left w:val="nil"/>
              <w:bottom w:val="single" w:sz="4" w:space="0" w:color="auto"/>
              <w:right w:val="single" w:sz="4" w:space="0" w:color="auto"/>
            </w:tcBorders>
            <w:noWrap/>
            <w:hideMark/>
          </w:tcPr>
          <w:p w14:paraId="4CFB503D" w14:textId="77777777" w:rsidR="004A76F1" w:rsidRDefault="004A76F1" w:rsidP="00AC7DAE">
            <w:pPr>
              <w:pStyle w:val="TAC"/>
            </w:pPr>
            <w:r>
              <w:rPr>
                <w:rFonts w:cs="Arial"/>
                <w:color w:val="000000"/>
                <w:szCs w:val="18"/>
              </w:rPr>
              <w:t>8</w:t>
            </w:r>
          </w:p>
        </w:tc>
        <w:tc>
          <w:tcPr>
            <w:tcW w:w="850" w:type="dxa"/>
            <w:tcBorders>
              <w:top w:val="single" w:sz="4" w:space="0" w:color="auto"/>
              <w:left w:val="nil"/>
              <w:bottom w:val="single" w:sz="4" w:space="0" w:color="auto"/>
              <w:right w:val="single" w:sz="4" w:space="0" w:color="auto"/>
            </w:tcBorders>
            <w:noWrap/>
            <w:hideMark/>
          </w:tcPr>
          <w:p w14:paraId="60420D53" w14:textId="77777777" w:rsidR="004A76F1" w:rsidRDefault="004A76F1" w:rsidP="00AC7DAE">
            <w:pPr>
              <w:pStyle w:val="TAC"/>
            </w:pPr>
            <w:r>
              <w:rPr>
                <w:rFonts w:cs="Arial"/>
                <w:color w:val="000000"/>
                <w:szCs w:val="18"/>
              </w:rPr>
              <w:t>5, 17</w:t>
            </w:r>
          </w:p>
        </w:tc>
      </w:tr>
      <w:tr w:rsidR="004A76F1" w14:paraId="3219234A" w14:textId="77777777" w:rsidTr="00AC7DAE">
        <w:trPr>
          <w:trHeight w:val="77"/>
        </w:trPr>
        <w:tc>
          <w:tcPr>
            <w:tcW w:w="1412" w:type="dxa"/>
            <w:tcBorders>
              <w:top w:val="nil"/>
              <w:left w:val="single" w:sz="4" w:space="0" w:color="auto"/>
              <w:bottom w:val="single" w:sz="4" w:space="0" w:color="auto"/>
              <w:right w:val="single" w:sz="4" w:space="0" w:color="auto"/>
            </w:tcBorders>
            <w:vAlign w:val="center"/>
          </w:tcPr>
          <w:p w14:paraId="3F8DD1DC"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3EB8AFC7" w14:textId="77777777" w:rsidR="004A76F1" w:rsidRDefault="004A76F1" w:rsidP="00AC7DAE">
            <w:pPr>
              <w:pStyle w:val="TAL"/>
              <w:rPr>
                <w:rFonts w:eastAsia="Malgun Gothic"/>
              </w:rPr>
            </w:pPr>
            <w:r>
              <w:rPr>
                <w:rFonts w:cs="Arial"/>
                <w:color w:val="000000"/>
                <w:szCs w:val="18"/>
              </w:rPr>
              <w:t>Rel-17</w:t>
            </w:r>
          </w:p>
          <w:p w14:paraId="4E3C2A60"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753290D8"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2FEBA4DB" w14:textId="77777777" w:rsidR="004A76F1" w:rsidRDefault="004A76F1" w:rsidP="00AC7DAE">
            <w:pPr>
              <w:pStyle w:val="TAC"/>
            </w:pPr>
            <w:r>
              <w:rPr>
                <w:rFonts w:cs="Arial"/>
                <w:color w:val="000000"/>
                <w:szCs w:val="18"/>
              </w:rPr>
              <w:t>470</w:t>
            </w:r>
          </w:p>
        </w:tc>
        <w:tc>
          <w:tcPr>
            <w:tcW w:w="425" w:type="dxa"/>
            <w:tcBorders>
              <w:top w:val="single" w:sz="4" w:space="0" w:color="auto"/>
              <w:left w:val="nil"/>
              <w:bottom w:val="single" w:sz="4" w:space="0" w:color="auto"/>
              <w:right w:val="single" w:sz="4" w:space="0" w:color="auto"/>
            </w:tcBorders>
            <w:hideMark/>
          </w:tcPr>
          <w:p w14:paraId="7E203F18"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6217E3F" w14:textId="77777777" w:rsidR="004A76F1" w:rsidRDefault="004A76F1" w:rsidP="00AC7DAE">
            <w:pPr>
              <w:pStyle w:val="TAC"/>
            </w:pPr>
            <w:r>
              <w:rPr>
                <w:rFonts w:cs="Arial"/>
                <w:color w:val="000000"/>
                <w:szCs w:val="18"/>
              </w:rPr>
              <w:t>710</w:t>
            </w:r>
          </w:p>
        </w:tc>
        <w:tc>
          <w:tcPr>
            <w:tcW w:w="1134" w:type="dxa"/>
            <w:tcBorders>
              <w:top w:val="single" w:sz="4" w:space="0" w:color="auto"/>
              <w:left w:val="nil"/>
              <w:bottom w:val="single" w:sz="4" w:space="0" w:color="auto"/>
              <w:right w:val="single" w:sz="4" w:space="0" w:color="auto"/>
            </w:tcBorders>
            <w:hideMark/>
          </w:tcPr>
          <w:p w14:paraId="3DF4FA8C" w14:textId="77777777" w:rsidR="004A76F1" w:rsidRDefault="004A76F1" w:rsidP="00AC7DAE">
            <w:pPr>
              <w:pStyle w:val="TAC"/>
            </w:pPr>
            <w:r>
              <w:rPr>
                <w:rFonts w:cs="Arial"/>
                <w:color w:val="000000"/>
                <w:szCs w:val="18"/>
              </w:rPr>
              <w:t>-26.2</w:t>
            </w:r>
          </w:p>
        </w:tc>
        <w:tc>
          <w:tcPr>
            <w:tcW w:w="709" w:type="dxa"/>
            <w:tcBorders>
              <w:top w:val="single" w:sz="4" w:space="0" w:color="auto"/>
              <w:left w:val="nil"/>
              <w:bottom w:val="single" w:sz="4" w:space="0" w:color="auto"/>
              <w:right w:val="single" w:sz="4" w:space="0" w:color="auto"/>
            </w:tcBorders>
            <w:noWrap/>
            <w:hideMark/>
          </w:tcPr>
          <w:p w14:paraId="7A3CA785" w14:textId="77777777" w:rsidR="004A76F1" w:rsidRDefault="004A76F1" w:rsidP="00AC7DAE">
            <w:pPr>
              <w:pStyle w:val="TAC"/>
            </w:pPr>
            <w:r>
              <w:rPr>
                <w:rFonts w:cs="Arial"/>
                <w:color w:val="000000"/>
                <w:szCs w:val="18"/>
              </w:rPr>
              <w:t>6</w:t>
            </w:r>
          </w:p>
        </w:tc>
        <w:tc>
          <w:tcPr>
            <w:tcW w:w="850" w:type="dxa"/>
            <w:tcBorders>
              <w:top w:val="single" w:sz="4" w:space="0" w:color="auto"/>
              <w:left w:val="nil"/>
              <w:bottom w:val="single" w:sz="4" w:space="0" w:color="auto"/>
              <w:right w:val="single" w:sz="4" w:space="0" w:color="auto"/>
            </w:tcBorders>
            <w:noWrap/>
            <w:hideMark/>
          </w:tcPr>
          <w:p w14:paraId="03F39148" w14:textId="77777777" w:rsidR="004A76F1" w:rsidRDefault="004A76F1" w:rsidP="00AC7DAE">
            <w:pPr>
              <w:pStyle w:val="TAC"/>
            </w:pPr>
            <w:r>
              <w:rPr>
                <w:rFonts w:cs="Arial"/>
                <w:color w:val="000000"/>
                <w:szCs w:val="18"/>
              </w:rPr>
              <w:t>14</w:t>
            </w:r>
          </w:p>
        </w:tc>
      </w:tr>
      <w:tr w:rsidR="004A76F1" w14:paraId="272DF3FF"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54FB7A41" w14:textId="77777777" w:rsidR="004A76F1" w:rsidRDefault="004A76F1" w:rsidP="00AC7DAE">
            <w:pPr>
              <w:pStyle w:val="TAC"/>
              <w:rPr>
                <w:rFonts w:eastAsia="Malgun Gothic"/>
              </w:rPr>
            </w:pPr>
            <w:r>
              <w:t>DC_1_n77</w:t>
            </w:r>
          </w:p>
        </w:tc>
        <w:tc>
          <w:tcPr>
            <w:tcW w:w="992" w:type="dxa"/>
            <w:tcBorders>
              <w:top w:val="single" w:sz="4" w:space="0" w:color="auto"/>
              <w:left w:val="nil"/>
              <w:bottom w:val="single" w:sz="4" w:space="0" w:color="auto"/>
              <w:right w:val="single" w:sz="4" w:space="0" w:color="auto"/>
            </w:tcBorders>
            <w:hideMark/>
          </w:tcPr>
          <w:p w14:paraId="4E8DEBC6" w14:textId="77777777" w:rsidR="004A76F1" w:rsidRDefault="004A76F1" w:rsidP="00AC7DAE">
            <w:pPr>
              <w:pStyle w:val="TAL"/>
              <w:rPr>
                <w:rFonts w:cs="Arial"/>
                <w:color w:val="000000"/>
                <w:szCs w:val="18"/>
              </w:rPr>
            </w:pPr>
            <w:r>
              <w:rPr>
                <w:rFonts w:cs="Arial"/>
                <w:color w:val="000000"/>
                <w:szCs w:val="18"/>
              </w:rPr>
              <w:t>Rel-15</w:t>
            </w:r>
          </w:p>
          <w:p w14:paraId="359AF4CE" w14:textId="64261BFC"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14AE4F91" w14:textId="77777777" w:rsidR="004A76F1" w:rsidRDefault="004A76F1" w:rsidP="00AC7DAE">
            <w:pPr>
              <w:pStyle w:val="TAL"/>
            </w:pPr>
            <w:r>
              <w:rPr>
                <w:rFonts w:cs="Arial"/>
                <w:color w:val="000000"/>
                <w:szCs w:val="18"/>
              </w:rPr>
              <w:t>E-UTRA Band 1, 3, 11, 21, 34, 65, 74</w:t>
            </w:r>
          </w:p>
        </w:tc>
        <w:tc>
          <w:tcPr>
            <w:tcW w:w="992" w:type="dxa"/>
            <w:tcBorders>
              <w:top w:val="single" w:sz="4" w:space="0" w:color="auto"/>
              <w:left w:val="nil"/>
              <w:bottom w:val="single" w:sz="4" w:space="0" w:color="auto"/>
              <w:right w:val="single" w:sz="4" w:space="0" w:color="auto"/>
            </w:tcBorders>
            <w:hideMark/>
          </w:tcPr>
          <w:p w14:paraId="7E2F2126"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117A6D6"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3685FA5"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62A192E"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814C430"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FB75468" w14:textId="77777777" w:rsidR="004A76F1" w:rsidRDefault="004A76F1" w:rsidP="00AC7DAE">
            <w:pPr>
              <w:pStyle w:val="TAC"/>
              <w:rPr>
                <w:rFonts w:eastAsia="Malgun Gothic"/>
              </w:rPr>
            </w:pPr>
          </w:p>
        </w:tc>
      </w:tr>
      <w:tr w:rsidR="004A76F1" w14:paraId="4A31B816"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28F64BCA"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nil"/>
              <w:right w:val="single" w:sz="4" w:space="0" w:color="auto"/>
            </w:tcBorders>
            <w:hideMark/>
          </w:tcPr>
          <w:p w14:paraId="0BC6492C" w14:textId="77777777" w:rsidR="004A76F1" w:rsidRDefault="004A76F1" w:rsidP="00AC7DAE">
            <w:pPr>
              <w:pStyle w:val="TAL"/>
              <w:rPr>
                <w:rFonts w:eastAsia="Malgun Gothic"/>
              </w:rPr>
            </w:pPr>
            <w:r>
              <w:rPr>
                <w:rFonts w:eastAsia="Malgun Gothic"/>
              </w:rPr>
              <w:t>Rel-15</w:t>
            </w:r>
          </w:p>
          <w:p w14:paraId="50F1C6B8" w14:textId="77777777" w:rsidR="004A76F1" w:rsidRDefault="004A76F1" w:rsidP="00AC7DAE">
            <w:pPr>
              <w:pStyle w:val="TAL"/>
              <w:rPr>
                <w:rFonts w:eastAsia="Malgun Gothic"/>
              </w:rPr>
            </w:pPr>
            <w:r>
              <w:rPr>
                <w:rFonts w:eastAsia="Malgun Gothic"/>
              </w:rPr>
              <w:t>Rel-16</w:t>
            </w:r>
          </w:p>
          <w:p w14:paraId="66616159" w14:textId="77777777" w:rsidR="004A76F1" w:rsidRDefault="004A76F1" w:rsidP="00AC7DAE">
            <w:pPr>
              <w:pStyle w:val="TAL"/>
              <w:rPr>
                <w:rFonts w:eastAsia="Malgun Gothic"/>
              </w:rPr>
            </w:pPr>
            <w:r>
              <w:rPr>
                <w:rFonts w:cs="Arial"/>
                <w:color w:val="000000"/>
                <w:szCs w:val="18"/>
              </w:rPr>
              <w:t>Rel-17</w:t>
            </w:r>
          </w:p>
          <w:p w14:paraId="40E091BC"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243C38D" w14:textId="77777777" w:rsidR="004A76F1" w:rsidRDefault="004A76F1" w:rsidP="00AC7DAE">
            <w:pPr>
              <w:pStyle w:val="TAL"/>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CB19B10" w14:textId="77777777" w:rsidR="004A76F1" w:rsidRDefault="004A76F1" w:rsidP="00AC7DAE">
            <w:pPr>
              <w:pStyle w:val="TAC"/>
              <w:rPr>
                <w:rFonts w:eastAsia="Malgun Gothic"/>
              </w:rPr>
            </w:pPr>
            <w:r>
              <w:rPr>
                <w:rFonts w:cs="Arial"/>
                <w:color w:val="000000"/>
                <w:szCs w:val="18"/>
              </w:rPr>
              <w:t>1880</w:t>
            </w:r>
          </w:p>
        </w:tc>
        <w:tc>
          <w:tcPr>
            <w:tcW w:w="425" w:type="dxa"/>
            <w:tcBorders>
              <w:top w:val="single" w:sz="4" w:space="0" w:color="auto"/>
              <w:left w:val="nil"/>
              <w:bottom w:val="single" w:sz="4" w:space="0" w:color="auto"/>
              <w:right w:val="single" w:sz="4" w:space="0" w:color="auto"/>
            </w:tcBorders>
            <w:hideMark/>
          </w:tcPr>
          <w:p w14:paraId="4496A069"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194C6C4" w14:textId="77777777" w:rsidR="004A76F1" w:rsidRDefault="004A76F1" w:rsidP="00AC7DAE">
            <w:pPr>
              <w:pStyle w:val="TAC"/>
              <w:rPr>
                <w:rFonts w:eastAsia="Malgun Gothic"/>
              </w:rPr>
            </w:pPr>
            <w:r>
              <w:rPr>
                <w:rFonts w:cs="Arial"/>
                <w:color w:val="000000"/>
                <w:szCs w:val="18"/>
              </w:rPr>
              <w:t>1895</w:t>
            </w:r>
          </w:p>
        </w:tc>
        <w:tc>
          <w:tcPr>
            <w:tcW w:w="1134" w:type="dxa"/>
            <w:tcBorders>
              <w:top w:val="single" w:sz="4" w:space="0" w:color="auto"/>
              <w:left w:val="nil"/>
              <w:bottom w:val="single" w:sz="4" w:space="0" w:color="auto"/>
              <w:right w:val="single" w:sz="4" w:space="0" w:color="auto"/>
            </w:tcBorders>
            <w:hideMark/>
          </w:tcPr>
          <w:p w14:paraId="239A3940" w14:textId="77777777" w:rsidR="004A76F1" w:rsidRDefault="004A76F1" w:rsidP="00AC7DAE">
            <w:pPr>
              <w:pStyle w:val="TAC"/>
              <w:rPr>
                <w:rFonts w:eastAsia="Malgun Gothic"/>
              </w:rPr>
            </w:pPr>
            <w:r>
              <w:rPr>
                <w:rFonts w:cs="Arial"/>
                <w:color w:val="000000"/>
                <w:szCs w:val="18"/>
              </w:rPr>
              <w:t>-40</w:t>
            </w:r>
          </w:p>
        </w:tc>
        <w:tc>
          <w:tcPr>
            <w:tcW w:w="709" w:type="dxa"/>
            <w:tcBorders>
              <w:top w:val="single" w:sz="4" w:space="0" w:color="auto"/>
              <w:left w:val="nil"/>
              <w:bottom w:val="single" w:sz="4" w:space="0" w:color="auto"/>
              <w:right w:val="single" w:sz="4" w:space="0" w:color="auto"/>
            </w:tcBorders>
            <w:noWrap/>
            <w:hideMark/>
          </w:tcPr>
          <w:p w14:paraId="6E93233D"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1DBBD6F2" w14:textId="77777777" w:rsidR="004A76F1" w:rsidRDefault="004A76F1" w:rsidP="00AC7DAE">
            <w:pPr>
              <w:pStyle w:val="TAC"/>
              <w:rPr>
                <w:rFonts w:eastAsia="Malgun Gothic"/>
              </w:rPr>
            </w:pPr>
            <w:r>
              <w:rPr>
                <w:rFonts w:cs="Arial"/>
                <w:color w:val="000000"/>
                <w:szCs w:val="18"/>
              </w:rPr>
              <w:t>5, 8</w:t>
            </w:r>
          </w:p>
        </w:tc>
      </w:tr>
      <w:tr w:rsidR="004A76F1" w14:paraId="77DCCDFE"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0700A57"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tcPr>
          <w:p w14:paraId="1549B075"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47032DED" w14:textId="77777777" w:rsidR="004A76F1" w:rsidRDefault="004A76F1" w:rsidP="00AC7DAE">
            <w:pPr>
              <w:pStyle w:val="TAL"/>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6005CA7E" w14:textId="77777777" w:rsidR="004A76F1" w:rsidRDefault="004A76F1" w:rsidP="00AC7DAE">
            <w:pPr>
              <w:pStyle w:val="TAC"/>
              <w:rPr>
                <w:rFonts w:eastAsia="Malgun Gothic"/>
              </w:rPr>
            </w:pPr>
            <w:r>
              <w:rPr>
                <w:rFonts w:cs="Arial"/>
                <w:color w:val="000000"/>
                <w:szCs w:val="18"/>
              </w:rPr>
              <w:t>1895</w:t>
            </w:r>
          </w:p>
        </w:tc>
        <w:tc>
          <w:tcPr>
            <w:tcW w:w="425" w:type="dxa"/>
            <w:tcBorders>
              <w:top w:val="single" w:sz="4" w:space="0" w:color="auto"/>
              <w:left w:val="nil"/>
              <w:bottom w:val="single" w:sz="4" w:space="0" w:color="auto"/>
              <w:right w:val="single" w:sz="4" w:space="0" w:color="auto"/>
            </w:tcBorders>
            <w:hideMark/>
          </w:tcPr>
          <w:p w14:paraId="5936251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D3A54C7" w14:textId="77777777" w:rsidR="004A76F1" w:rsidRDefault="004A76F1" w:rsidP="00AC7DAE">
            <w:pPr>
              <w:pStyle w:val="TAC"/>
              <w:rPr>
                <w:rFonts w:eastAsia="Malgun Gothic"/>
              </w:rPr>
            </w:pPr>
            <w:r>
              <w:rPr>
                <w:rFonts w:cs="Arial"/>
                <w:color w:val="000000"/>
                <w:szCs w:val="18"/>
              </w:rPr>
              <w:t>1915</w:t>
            </w:r>
          </w:p>
        </w:tc>
        <w:tc>
          <w:tcPr>
            <w:tcW w:w="1134" w:type="dxa"/>
            <w:tcBorders>
              <w:top w:val="single" w:sz="4" w:space="0" w:color="auto"/>
              <w:left w:val="nil"/>
              <w:bottom w:val="single" w:sz="4" w:space="0" w:color="auto"/>
              <w:right w:val="single" w:sz="4" w:space="0" w:color="auto"/>
            </w:tcBorders>
            <w:hideMark/>
          </w:tcPr>
          <w:p w14:paraId="11D31336" w14:textId="77777777" w:rsidR="004A76F1" w:rsidRDefault="004A76F1" w:rsidP="00AC7DAE">
            <w:pPr>
              <w:pStyle w:val="TAC"/>
              <w:rPr>
                <w:rFonts w:eastAsia="Malgun Gothic"/>
              </w:rPr>
            </w:pPr>
            <w:r>
              <w:rPr>
                <w:rFonts w:cs="Arial"/>
                <w:color w:val="000000"/>
                <w:szCs w:val="18"/>
              </w:rPr>
              <w:t>-15.5</w:t>
            </w:r>
          </w:p>
        </w:tc>
        <w:tc>
          <w:tcPr>
            <w:tcW w:w="709" w:type="dxa"/>
            <w:tcBorders>
              <w:top w:val="single" w:sz="4" w:space="0" w:color="auto"/>
              <w:left w:val="nil"/>
              <w:bottom w:val="single" w:sz="4" w:space="0" w:color="auto"/>
              <w:right w:val="single" w:sz="4" w:space="0" w:color="auto"/>
            </w:tcBorders>
            <w:noWrap/>
            <w:hideMark/>
          </w:tcPr>
          <w:p w14:paraId="6994CBF1" w14:textId="77777777" w:rsidR="004A76F1" w:rsidRDefault="004A76F1" w:rsidP="00AC7DAE">
            <w:pPr>
              <w:pStyle w:val="TAC"/>
              <w:rPr>
                <w:rFonts w:eastAsia="Malgun Gothic"/>
              </w:rPr>
            </w:pPr>
            <w:r>
              <w:rPr>
                <w:rFonts w:cs="Arial"/>
                <w:color w:val="000000"/>
                <w:szCs w:val="18"/>
              </w:rPr>
              <w:t>5</w:t>
            </w:r>
          </w:p>
        </w:tc>
        <w:tc>
          <w:tcPr>
            <w:tcW w:w="850" w:type="dxa"/>
            <w:tcBorders>
              <w:top w:val="single" w:sz="4" w:space="0" w:color="auto"/>
              <w:left w:val="nil"/>
              <w:bottom w:val="single" w:sz="4" w:space="0" w:color="auto"/>
              <w:right w:val="single" w:sz="4" w:space="0" w:color="auto"/>
            </w:tcBorders>
            <w:noWrap/>
            <w:hideMark/>
          </w:tcPr>
          <w:p w14:paraId="0C60C7C7" w14:textId="77777777" w:rsidR="004A76F1" w:rsidRDefault="004A76F1" w:rsidP="00AC7DAE">
            <w:pPr>
              <w:pStyle w:val="TAC"/>
              <w:rPr>
                <w:rFonts w:eastAsia="Malgun Gothic"/>
              </w:rPr>
            </w:pPr>
            <w:r>
              <w:rPr>
                <w:rFonts w:cs="Arial"/>
                <w:color w:val="000000"/>
                <w:szCs w:val="18"/>
              </w:rPr>
              <w:t>5, 7, 8</w:t>
            </w:r>
          </w:p>
        </w:tc>
      </w:tr>
      <w:tr w:rsidR="004A76F1" w14:paraId="0F9F0A06" w14:textId="77777777" w:rsidTr="000E7EBA">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6CD78C05"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24239AAC"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04F17FE5"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3FC42BA4" w14:textId="77777777" w:rsidR="004A76F1" w:rsidRDefault="004A76F1" w:rsidP="00AC7DAE">
            <w:pPr>
              <w:pStyle w:val="TAC"/>
              <w:rPr>
                <w:rFonts w:eastAsia="Malgun Gothic"/>
              </w:rPr>
            </w:pPr>
            <w:r>
              <w:rPr>
                <w:rFonts w:cs="Arial"/>
                <w:color w:val="000000"/>
                <w:szCs w:val="18"/>
              </w:rPr>
              <w:t>1915</w:t>
            </w:r>
          </w:p>
        </w:tc>
        <w:tc>
          <w:tcPr>
            <w:tcW w:w="425" w:type="dxa"/>
            <w:tcBorders>
              <w:top w:val="single" w:sz="4" w:space="0" w:color="auto"/>
              <w:left w:val="nil"/>
              <w:bottom w:val="single" w:sz="4" w:space="0" w:color="auto"/>
              <w:right w:val="single" w:sz="4" w:space="0" w:color="auto"/>
            </w:tcBorders>
            <w:hideMark/>
          </w:tcPr>
          <w:p w14:paraId="63CAF5F0"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C49DD56" w14:textId="77777777" w:rsidR="004A76F1" w:rsidRDefault="004A76F1" w:rsidP="00AC7DAE">
            <w:pPr>
              <w:pStyle w:val="TAC"/>
              <w:rPr>
                <w:rFonts w:eastAsia="Malgun Gothic"/>
              </w:rPr>
            </w:pPr>
            <w:r>
              <w:rPr>
                <w:rFonts w:cs="Arial"/>
                <w:color w:val="000000"/>
                <w:szCs w:val="18"/>
              </w:rPr>
              <w:t>1920</w:t>
            </w:r>
          </w:p>
        </w:tc>
        <w:tc>
          <w:tcPr>
            <w:tcW w:w="1134" w:type="dxa"/>
            <w:tcBorders>
              <w:top w:val="single" w:sz="4" w:space="0" w:color="auto"/>
              <w:left w:val="nil"/>
              <w:bottom w:val="single" w:sz="4" w:space="0" w:color="auto"/>
              <w:right w:val="single" w:sz="4" w:space="0" w:color="auto"/>
            </w:tcBorders>
            <w:hideMark/>
          </w:tcPr>
          <w:p w14:paraId="38BD34B0" w14:textId="77777777" w:rsidR="004A76F1" w:rsidRDefault="004A76F1" w:rsidP="00AC7DAE">
            <w:pPr>
              <w:pStyle w:val="TAC"/>
            </w:pPr>
            <w:r>
              <w:rPr>
                <w:rFonts w:cs="Arial"/>
                <w:color w:val="000000"/>
                <w:szCs w:val="18"/>
              </w:rPr>
              <w:t>1.6</w:t>
            </w:r>
          </w:p>
        </w:tc>
        <w:tc>
          <w:tcPr>
            <w:tcW w:w="709" w:type="dxa"/>
            <w:tcBorders>
              <w:top w:val="single" w:sz="4" w:space="0" w:color="auto"/>
              <w:left w:val="nil"/>
              <w:bottom w:val="single" w:sz="4" w:space="0" w:color="auto"/>
              <w:right w:val="single" w:sz="4" w:space="0" w:color="auto"/>
            </w:tcBorders>
            <w:noWrap/>
            <w:hideMark/>
          </w:tcPr>
          <w:p w14:paraId="4D9B14EF" w14:textId="77777777" w:rsidR="004A76F1" w:rsidRDefault="004A76F1" w:rsidP="00AC7DAE">
            <w:pPr>
              <w:pStyle w:val="TAC"/>
            </w:pPr>
            <w:r>
              <w:rPr>
                <w:rFonts w:cs="Arial"/>
                <w:color w:val="000000"/>
                <w:szCs w:val="18"/>
              </w:rPr>
              <w:t>5</w:t>
            </w:r>
          </w:p>
        </w:tc>
        <w:tc>
          <w:tcPr>
            <w:tcW w:w="850" w:type="dxa"/>
            <w:tcBorders>
              <w:top w:val="single" w:sz="4" w:space="0" w:color="auto"/>
              <w:left w:val="nil"/>
              <w:bottom w:val="single" w:sz="4" w:space="0" w:color="auto"/>
              <w:right w:val="single" w:sz="4" w:space="0" w:color="auto"/>
            </w:tcBorders>
            <w:noWrap/>
            <w:hideMark/>
          </w:tcPr>
          <w:p w14:paraId="517EFC39" w14:textId="77777777" w:rsidR="004A76F1" w:rsidRDefault="004A76F1" w:rsidP="00AC7DAE">
            <w:pPr>
              <w:pStyle w:val="TAC"/>
              <w:rPr>
                <w:rFonts w:eastAsia="Malgun Gothic"/>
              </w:rPr>
            </w:pPr>
            <w:r>
              <w:rPr>
                <w:rFonts w:cs="Arial"/>
                <w:color w:val="000000"/>
                <w:szCs w:val="18"/>
              </w:rPr>
              <w:t>5, 7, 8</w:t>
            </w:r>
          </w:p>
        </w:tc>
      </w:tr>
      <w:tr w:rsidR="004A76F1" w14:paraId="1A7B0E59" w14:textId="77777777" w:rsidTr="000E7EBA">
        <w:trPr>
          <w:trHeight w:val="77"/>
        </w:trPr>
        <w:tc>
          <w:tcPr>
            <w:tcW w:w="1412" w:type="dxa"/>
            <w:vMerge w:val="restart"/>
            <w:tcBorders>
              <w:top w:val="nil"/>
              <w:left w:val="single" w:sz="4" w:space="0" w:color="auto"/>
              <w:bottom w:val="single" w:sz="4" w:space="0" w:color="auto"/>
              <w:right w:val="single" w:sz="4" w:space="0" w:color="auto"/>
            </w:tcBorders>
            <w:hideMark/>
          </w:tcPr>
          <w:p w14:paraId="6350508F" w14:textId="77777777" w:rsidR="004A76F1" w:rsidRDefault="004A76F1" w:rsidP="00AC7DAE">
            <w:pPr>
              <w:pStyle w:val="TAC"/>
              <w:rPr>
                <w:rFonts w:eastAsia="Malgun Gothic"/>
              </w:rPr>
            </w:pPr>
            <w:r>
              <w:t>DC_1_n78</w:t>
            </w:r>
          </w:p>
        </w:tc>
        <w:tc>
          <w:tcPr>
            <w:tcW w:w="992" w:type="dxa"/>
            <w:tcBorders>
              <w:top w:val="single" w:sz="4" w:space="0" w:color="auto"/>
              <w:left w:val="nil"/>
              <w:bottom w:val="single" w:sz="4" w:space="0" w:color="auto"/>
              <w:right w:val="single" w:sz="4" w:space="0" w:color="auto"/>
            </w:tcBorders>
            <w:hideMark/>
          </w:tcPr>
          <w:p w14:paraId="1B2F69A0"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4F3D347" w14:textId="77777777" w:rsidR="004A76F1" w:rsidRDefault="004A76F1" w:rsidP="00AC7DAE">
            <w:pPr>
              <w:pStyle w:val="TAL"/>
            </w:pPr>
            <w:r>
              <w:rPr>
                <w:rFonts w:eastAsia="Malgun Gothic"/>
              </w:rPr>
              <w:t>E-UTRA Band 3, 11, 21, 74</w:t>
            </w:r>
          </w:p>
        </w:tc>
        <w:tc>
          <w:tcPr>
            <w:tcW w:w="992" w:type="dxa"/>
            <w:tcBorders>
              <w:top w:val="single" w:sz="4" w:space="0" w:color="auto"/>
              <w:left w:val="nil"/>
              <w:bottom w:val="single" w:sz="4" w:space="0" w:color="auto"/>
              <w:right w:val="single" w:sz="4" w:space="0" w:color="auto"/>
            </w:tcBorders>
            <w:hideMark/>
          </w:tcPr>
          <w:p w14:paraId="18FD0E75"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F2052CE"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6157A6F"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1106C6C0"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C035FBC"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tcPr>
          <w:p w14:paraId="387C7AAD" w14:textId="77777777" w:rsidR="004A76F1" w:rsidRDefault="004A76F1" w:rsidP="00AC7DAE">
            <w:pPr>
              <w:pStyle w:val="TAC"/>
              <w:rPr>
                <w:rFonts w:eastAsia="Malgun Gothic"/>
              </w:rPr>
            </w:pPr>
          </w:p>
        </w:tc>
      </w:tr>
      <w:tr w:rsidR="004A76F1" w14:paraId="3F60C418" w14:textId="77777777" w:rsidTr="000E7EBA">
        <w:trPr>
          <w:trHeight w:val="77"/>
        </w:trPr>
        <w:tc>
          <w:tcPr>
            <w:tcW w:w="1412" w:type="dxa"/>
            <w:vMerge/>
            <w:tcBorders>
              <w:top w:val="nil"/>
              <w:left w:val="single" w:sz="4" w:space="0" w:color="auto"/>
              <w:bottom w:val="single" w:sz="4" w:space="0" w:color="auto"/>
              <w:right w:val="single" w:sz="4" w:space="0" w:color="auto"/>
            </w:tcBorders>
            <w:vAlign w:val="center"/>
            <w:hideMark/>
          </w:tcPr>
          <w:p w14:paraId="7DE23B74"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6B0FCA26" w14:textId="77777777" w:rsidR="004A76F1" w:rsidRDefault="004A76F1" w:rsidP="00AC7DAE">
            <w:pPr>
              <w:pStyle w:val="TAL"/>
              <w:rPr>
                <w:rFonts w:eastAsia="Malgun Gothic"/>
              </w:rPr>
            </w:pPr>
            <w:r>
              <w:rPr>
                <w:rFonts w:eastAsia="Malgun Gothic"/>
              </w:rPr>
              <w:t>Rel-15</w:t>
            </w:r>
          </w:p>
          <w:p w14:paraId="57CAFB21" w14:textId="77777777" w:rsidR="004A76F1" w:rsidRDefault="004A76F1" w:rsidP="00AC7DAE">
            <w:pPr>
              <w:pStyle w:val="TAL"/>
              <w:rPr>
                <w:rFonts w:eastAsia="Malgun Gothic"/>
              </w:rPr>
            </w:pPr>
            <w:r>
              <w:rPr>
                <w:rFonts w:eastAsia="Malgun Gothic"/>
              </w:rPr>
              <w:t>Rel-16</w:t>
            </w:r>
          </w:p>
          <w:p w14:paraId="21110D69" w14:textId="77777777" w:rsidR="004A76F1" w:rsidRDefault="004A76F1" w:rsidP="00AC7DAE">
            <w:pPr>
              <w:pStyle w:val="TAL"/>
              <w:rPr>
                <w:rFonts w:eastAsia="Malgun Gothic"/>
              </w:rPr>
            </w:pPr>
            <w:r>
              <w:rPr>
                <w:rFonts w:eastAsia="Malgun Gothic"/>
              </w:rPr>
              <w:t>Rel-17</w:t>
            </w:r>
          </w:p>
          <w:p w14:paraId="263C489E"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71BA9635" w14:textId="77777777" w:rsidR="004A76F1" w:rsidRDefault="004A76F1" w:rsidP="00AC7DAE">
            <w:pPr>
              <w:pStyle w:val="TAL"/>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1E217407" w14:textId="77777777" w:rsidR="004A76F1" w:rsidRDefault="004A76F1" w:rsidP="00AC7DAE">
            <w:pPr>
              <w:pStyle w:val="TAC"/>
              <w:rPr>
                <w:rFonts w:eastAsia="Malgun Gothic"/>
              </w:rPr>
            </w:pPr>
            <w:r>
              <w:t>1880</w:t>
            </w:r>
          </w:p>
        </w:tc>
        <w:tc>
          <w:tcPr>
            <w:tcW w:w="425" w:type="dxa"/>
            <w:tcBorders>
              <w:top w:val="single" w:sz="4" w:space="0" w:color="auto"/>
              <w:left w:val="nil"/>
              <w:bottom w:val="single" w:sz="4" w:space="0" w:color="auto"/>
              <w:right w:val="single" w:sz="4" w:space="0" w:color="auto"/>
            </w:tcBorders>
            <w:hideMark/>
          </w:tcPr>
          <w:p w14:paraId="046D054A"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570AC11" w14:textId="77777777" w:rsidR="004A76F1" w:rsidRDefault="004A76F1" w:rsidP="00AC7DAE">
            <w:pPr>
              <w:pStyle w:val="TAC"/>
              <w:rPr>
                <w:rFonts w:eastAsia="Malgun Gothic"/>
              </w:rPr>
            </w:pPr>
            <w:r>
              <w:t>1895</w:t>
            </w:r>
          </w:p>
        </w:tc>
        <w:tc>
          <w:tcPr>
            <w:tcW w:w="1134" w:type="dxa"/>
            <w:tcBorders>
              <w:top w:val="single" w:sz="4" w:space="0" w:color="auto"/>
              <w:left w:val="nil"/>
              <w:bottom w:val="single" w:sz="4" w:space="0" w:color="auto"/>
              <w:right w:val="single" w:sz="4" w:space="0" w:color="auto"/>
            </w:tcBorders>
            <w:hideMark/>
          </w:tcPr>
          <w:p w14:paraId="2E85ED41" w14:textId="77777777" w:rsidR="004A76F1" w:rsidRDefault="004A76F1" w:rsidP="00AC7DAE">
            <w:pPr>
              <w:pStyle w:val="TAC"/>
              <w:rPr>
                <w:rFonts w:eastAsia="Malgun Gothic"/>
              </w:rPr>
            </w:pPr>
            <w:r>
              <w:t>-40</w:t>
            </w:r>
          </w:p>
        </w:tc>
        <w:tc>
          <w:tcPr>
            <w:tcW w:w="709" w:type="dxa"/>
            <w:tcBorders>
              <w:top w:val="single" w:sz="4" w:space="0" w:color="auto"/>
              <w:left w:val="nil"/>
              <w:bottom w:val="single" w:sz="4" w:space="0" w:color="auto"/>
              <w:right w:val="single" w:sz="4" w:space="0" w:color="auto"/>
            </w:tcBorders>
            <w:noWrap/>
            <w:hideMark/>
          </w:tcPr>
          <w:p w14:paraId="62EBB1B9"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070E019E" w14:textId="77777777" w:rsidR="004A76F1" w:rsidRDefault="004A76F1" w:rsidP="00AC7DAE">
            <w:pPr>
              <w:pStyle w:val="TAC"/>
              <w:rPr>
                <w:rFonts w:eastAsia="Malgun Gothic"/>
              </w:rPr>
            </w:pPr>
            <w:r>
              <w:t>5, 8</w:t>
            </w:r>
          </w:p>
        </w:tc>
      </w:tr>
      <w:tr w:rsidR="004A76F1" w14:paraId="218EF9AE" w14:textId="77777777" w:rsidTr="00AC7DAE">
        <w:trPr>
          <w:trHeight w:val="77"/>
        </w:trPr>
        <w:tc>
          <w:tcPr>
            <w:tcW w:w="1412" w:type="dxa"/>
            <w:tcBorders>
              <w:top w:val="single" w:sz="4" w:space="0" w:color="auto"/>
              <w:left w:val="single" w:sz="4" w:space="0" w:color="auto"/>
              <w:bottom w:val="single" w:sz="4" w:space="0" w:color="auto"/>
              <w:right w:val="single" w:sz="4" w:space="0" w:color="auto"/>
            </w:tcBorders>
            <w:hideMark/>
          </w:tcPr>
          <w:p w14:paraId="7E4FA14F" w14:textId="77777777" w:rsidR="004A76F1" w:rsidRDefault="004A76F1" w:rsidP="00AC7DAE">
            <w:pPr>
              <w:pStyle w:val="TAC"/>
            </w:pPr>
            <w:r>
              <w:t>DC_1_n79</w:t>
            </w:r>
          </w:p>
        </w:tc>
        <w:tc>
          <w:tcPr>
            <w:tcW w:w="992" w:type="dxa"/>
            <w:tcBorders>
              <w:top w:val="single" w:sz="4" w:space="0" w:color="auto"/>
              <w:left w:val="nil"/>
              <w:bottom w:val="single" w:sz="4" w:space="0" w:color="auto"/>
              <w:right w:val="single" w:sz="4" w:space="0" w:color="auto"/>
            </w:tcBorders>
            <w:hideMark/>
          </w:tcPr>
          <w:p w14:paraId="4FEC56AC" w14:textId="77777777" w:rsidR="004A76F1" w:rsidRDefault="004A76F1" w:rsidP="00AC7DAE">
            <w:pPr>
              <w:pStyle w:val="TAL"/>
              <w:rPr>
                <w:rFonts w:eastAsia="Malgun Gothic"/>
              </w:rPr>
            </w:pPr>
            <w:r>
              <w:rPr>
                <w:rFonts w:eastAsia="Malgun Gothic"/>
              </w:rPr>
              <w:t>Rel-15</w:t>
            </w:r>
          </w:p>
          <w:p w14:paraId="7CC3EE9C" w14:textId="41C6572C"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03A5DFF2" w14:textId="77777777" w:rsidR="004A76F1" w:rsidRDefault="004A76F1" w:rsidP="00AC7DAE">
            <w:pPr>
              <w:pStyle w:val="TAL"/>
            </w:pPr>
            <w:r>
              <w:rPr>
                <w:rFonts w:cs="Arial"/>
                <w:color w:val="000000"/>
                <w:szCs w:val="18"/>
              </w:rPr>
              <w:t>E-UTRA Band 5, 7, 8, 18, 19, 26, 28, 41</w:t>
            </w:r>
          </w:p>
        </w:tc>
        <w:tc>
          <w:tcPr>
            <w:tcW w:w="992" w:type="dxa"/>
            <w:tcBorders>
              <w:top w:val="single" w:sz="4" w:space="0" w:color="auto"/>
              <w:left w:val="nil"/>
              <w:bottom w:val="single" w:sz="4" w:space="0" w:color="auto"/>
              <w:right w:val="single" w:sz="4" w:space="0" w:color="auto"/>
            </w:tcBorders>
            <w:hideMark/>
          </w:tcPr>
          <w:p w14:paraId="0D8CF167" w14:textId="77777777" w:rsidR="004A76F1" w:rsidRDefault="004A76F1" w:rsidP="00AC7DAE">
            <w:pPr>
              <w:pStyle w:val="TAC"/>
              <w:rPr>
                <w:color w:val="000000"/>
                <w:szCs w:val="18"/>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315AF84" w14:textId="77777777" w:rsidR="004A76F1" w:rsidRDefault="004A76F1" w:rsidP="00AC7DAE">
            <w:pPr>
              <w:pStyle w:val="TAC"/>
              <w:rPr>
                <w:color w:val="000000"/>
                <w:szCs w:val="18"/>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21FB5683" w14:textId="77777777" w:rsidR="004A76F1" w:rsidRDefault="004A76F1" w:rsidP="00AC7DAE">
            <w:pPr>
              <w:pStyle w:val="TAC"/>
              <w:rPr>
                <w:color w:val="000000"/>
                <w:szCs w:val="18"/>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232A74C" w14:textId="77777777" w:rsidR="004A76F1" w:rsidRDefault="004A76F1" w:rsidP="00AC7DAE">
            <w:pPr>
              <w:pStyle w:val="TAC"/>
              <w:rPr>
                <w:color w:val="000000"/>
                <w:szCs w:val="18"/>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2C48E1EE" w14:textId="77777777" w:rsidR="004A76F1" w:rsidRDefault="004A76F1" w:rsidP="00AC7DAE">
            <w:pPr>
              <w:pStyle w:val="TAC"/>
              <w:rPr>
                <w:color w:val="000000"/>
                <w:szCs w:val="18"/>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31040B4" w14:textId="77777777" w:rsidR="004A76F1" w:rsidRDefault="004A76F1" w:rsidP="00AC7DAE">
            <w:pPr>
              <w:pStyle w:val="TAC"/>
            </w:pPr>
          </w:p>
        </w:tc>
      </w:tr>
      <w:tr w:rsidR="004A76F1" w14:paraId="7737D749" w14:textId="77777777" w:rsidTr="00AC7DAE">
        <w:trPr>
          <w:trHeight w:val="77"/>
        </w:trPr>
        <w:tc>
          <w:tcPr>
            <w:tcW w:w="1412" w:type="dxa"/>
            <w:vMerge w:val="restart"/>
            <w:tcBorders>
              <w:top w:val="single" w:sz="4" w:space="0" w:color="auto"/>
              <w:left w:val="single" w:sz="4" w:space="0" w:color="auto"/>
              <w:bottom w:val="nil"/>
              <w:right w:val="single" w:sz="4" w:space="0" w:color="auto"/>
            </w:tcBorders>
            <w:hideMark/>
          </w:tcPr>
          <w:p w14:paraId="050D5C36" w14:textId="77777777" w:rsidR="004A76F1" w:rsidRDefault="004A76F1" w:rsidP="00AC7DAE">
            <w:pPr>
              <w:pStyle w:val="TAC"/>
              <w:rPr>
                <w:rFonts w:eastAsia="Calibri Light"/>
              </w:rPr>
            </w:pPr>
            <w:r>
              <w:t>DC_2_n5</w:t>
            </w:r>
          </w:p>
        </w:tc>
        <w:tc>
          <w:tcPr>
            <w:tcW w:w="992" w:type="dxa"/>
            <w:tcBorders>
              <w:top w:val="nil"/>
              <w:left w:val="nil"/>
              <w:bottom w:val="nil"/>
              <w:right w:val="single" w:sz="4" w:space="0" w:color="auto"/>
            </w:tcBorders>
            <w:hideMark/>
          </w:tcPr>
          <w:p w14:paraId="6C973F7C" w14:textId="77777777" w:rsidR="004A76F1" w:rsidRDefault="004A76F1" w:rsidP="00AC7DAE">
            <w:pPr>
              <w:pStyle w:val="TAL"/>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16B56E9" w14:textId="77777777" w:rsidR="004A76F1" w:rsidRDefault="004A76F1" w:rsidP="00AC7DAE">
            <w:pPr>
              <w:pStyle w:val="TAL"/>
            </w:pPr>
            <w:r>
              <w:t>E-UTRA Band 42, 48</w:t>
            </w:r>
          </w:p>
        </w:tc>
        <w:tc>
          <w:tcPr>
            <w:tcW w:w="992" w:type="dxa"/>
            <w:tcBorders>
              <w:top w:val="single" w:sz="4" w:space="0" w:color="auto"/>
              <w:left w:val="nil"/>
              <w:bottom w:val="single" w:sz="4" w:space="0" w:color="auto"/>
              <w:right w:val="single" w:sz="4" w:space="0" w:color="auto"/>
            </w:tcBorders>
            <w:hideMark/>
          </w:tcPr>
          <w:p w14:paraId="0DF1DAA0" w14:textId="77777777" w:rsidR="004A76F1" w:rsidRDefault="004A76F1" w:rsidP="00AC7DAE">
            <w:pPr>
              <w:pStyle w:val="TAC"/>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25CE586" w14:textId="77777777" w:rsidR="004A76F1" w:rsidRDefault="004A76F1" w:rsidP="00AC7DAE">
            <w:pPr>
              <w:pStyle w:val="TAC"/>
              <w:rPr>
                <w:rFonts w:eastAsia="Calibri Light"/>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10DE09E8" w14:textId="77777777" w:rsidR="004A76F1" w:rsidRDefault="004A76F1" w:rsidP="00AC7DAE">
            <w:pPr>
              <w:pStyle w:val="TAC"/>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12EB84D"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686127D7"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72425EB2" w14:textId="77777777" w:rsidR="004A76F1" w:rsidRDefault="004A76F1" w:rsidP="00AC7DAE">
            <w:pPr>
              <w:pStyle w:val="TAC"/>
            </w:pPr>
          </w:p>
        </w:tc>
      </w:tr>
      <w:tr w:rsidR="004A76F1" w14:paraId="48AF0B10" w14:textId="77777777" w:rsidTr="00AC7DAE">
        <w:trPr>
          <w:trHeight w:val="77"/>
        </w:trPr>
        <w:tc>
          <w:tcPr>
            <w:tcW w:w="1412" w:type="dxa"/>
            <w:vMerge/>
            <w:tcBorders>
              <w:top w:val="single" w:sz="4" w:space="0" w:color="auto"/>
              <w:left w:val="single" w:sz="4" w:space="0" w:color="auto"/>
              <w:bottom w:val="nil"/>
              <w:right w:val="single" w:sz="4" w:space="0" w:color="auto"/>
            </w:tcBorders>
            <w:vAlign w:val="center"/>
            <w:hideMark/>
          </w:tcPr>
          <w:p w14:paraId="344AF8D7" w14:textId="77777777" w:rsidR="004A76F1" w:rsidRDefault="004A76F1" w:rsidP="00AC7DAE">
            <w:pPr>
              <w:spacing w:after="0"/>
              <w:rPr>
                <w:rFonts w:ascii="Arial" w:eastAsia="Calibri Light" w:hAnsi="Arial"/>
                <w:sz w:val="18"/>
              </w:rPr>
            </w:pPr>
          </w:p>
        </w:tc>
        <w:tc>
          <w:tcPr>
            <w:tcW w:w="992" w:type="dxa"/>
            <w:tcBorders>
              <w:top w:val="nil"/>
              <w:left w:val="nil"/>
              <w:bottom w:val="single" w:sz="4" w:space="0" w:color="auto"/>
              <w:right w:val="single" w:sz="4" w:space="0" w:color="auto"/>
            </w:tcBorders>
          </w:tcPr>
          <w:p w14:paraId="3B392A8B" w14:textId="77777777"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1B21F98E" w14:textId="77777777" w:rsidR="004A76F1" w:rsidRDefault="004A76F1" w:rsidP="00AC7DAE">
            <w:pPr>
              <w:pStyle w:val="TAL"/>
            </w:pPr>
            <w:r>
              <w:t>E-UTRA Band 41, 43</w:t>
            </w:r>
          </w:p>
        </w:tc>
        <w:tc>
          <w:tcPr>
            <w:tcW w:w="992" w:type="dxa"/>
            <w:tcBorders>
              <w:top w:val="single" w:sz="4" w:space="0" w:color="auto"/>
              <w:left w:val="nil"/>
              <w:bottom w:val="single" w:sz="4" w:space="0" w:color="auto"/>
              <w:right w:val="single" w:sz="4" w:space="0" w:color="auto"/>
            </w:tcBorders>
            <w:hideMark/>
          </w:tcPr>
          <w:p w14:paraId="016F7503" w14:textId="77777777" w:rsidR="004A76F1" w:rsidRDefault="004A76F1" w:rsidP="00AC7DAE">
            <w:pPr>
              <w:pStyle w:val="TAC"/>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BE89EF3" w14:textId="77777777" w:rsidR="004A76F1" w:rsidRDefault="004A76F1" w:rsidP="00AC7DAE">
            <w:pPr>
              <w:pStyle w:val="TAC"/>
              <w:rPr>
                <w:rFonts w:eastAsia="Calibri Light"/>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1626A639" w14:textId="77777777" w:rsidR="004A76F1" w:rsidRDefault="004A76F1" w:rsidP="00AC7DAE">
            <w:pPr>
              <w:pStyle w:val="TAC"/>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63C3A4CB"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6395FE43"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0C4831E6" w14:textId="77777777" w:rsidR="004A76F1" w:rsidRDefault="004A76F1" w:rsidP="00AC7DAE">
            <w:pPr>
              <w:pStyle w:val="TAC"/>
            </w:pPr>
            <w:r>
              <w:t>2</w:t>
            </w:r>
          </w:p>
        </w:tc>
      </w:tr>
      <w:tr w:rsidR="004A76F1" w14:paraId="2AD2BFBA"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0F8CF03E" w14:textId="77777777" w:rsidR="004A76F1" w:rsidRDefault="004A76F1" w:rsidP="00AC7DAE">
            <w:pPr>
              <w:pStyle w:val="TAC"/>
              <w:rPr>
                <w:rFonts w:eastAsia="Malgun Gothic"/>
              </w:rPr>
            </w:pPr>
            <w:r>
              <w:t>DC_2_n66</w:t>
            </w:r>
          </w:p>
        </w:tc>
        <w:tc>
          <w:tcPr>
            <w:tcW w:w="992" w:type="dxa"/>
            <w:tcBorders>
              <w:top w:val="single" w:sz="4" w:space="0" w:color="auto"/>
              <w:left w:val="nil"/>
              <w:bottom w:val="nil"/>
              <w:right w:val="single" w:sz="4" w:space="0" w:color="auto"/>
            </w:tcBorders>
            <w:hideMark/>
          </w:tcPr>
          <w:p w14:paraId="2CE924B6" w14:textId="77777777" w:rsidR="004A76F1" w:rsidRDefault="004A76F1" w:rsidP="00AC7DAE">
            <w:pPr>
              <w:pStyle w:val="TAL"/>
              <w:rPr>
                <w:rFonts w:cs="Arial"/>
                <w:color w:val="000000"/>
                <w:szCs w:val="18"/>
              </w:rPr>
            </w:pPr>
            <w:r>
              <w:rPr>
                <w:rFonts w:cs="Arial"/>
                <w:color w:val="000000"/>
                <w:szCs w:val="18"/>
              </w:rPr>
              <w:t>Rel-15</w:t>
            </w:r>
          </w:p>
          <w:p w14:paraId="073217B6" w14:textId="710B0C4C"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27C4606F" w14:textId="77777777" w:rsidR="004A76F1" w:rsidRDefault="004A76F1" w:rsidP="00AC7DAE">
            <w:pPr>
              <w:pStyle w:val="TAL"/>
            </w:pPr>
            <w:r>
              <w:rPr>
                <w:rFonts w:eastAsia="Malgun Gothic"/>
              </w:rPr>
              <w:t>E-UTRA Band 4, 10, 24, 50, 66, 70, 74</w:t>
            </w:r>
          </w:p>
        </w:tc>
        <w:tc>
          <w:tcPr>
            <w:tcW w:w="992" w:type="dxa"/>
            <w:tcBorders>
              <w:top w:val="single" w:sz="4" w:space="0" w:color="auto"/>
              <w:left w:val="nil"/>
              <w:bottom w:val="single" w:sz="4" w:space="0" w:color="auto"/>
              <w:right w:val="single" w:sz="4" w:space="0" w:color="auto"/>
            </w:tcBorders>
            <w:hideMark/>
          </w:tcPr>
          <w:p w14:paraId="33B44875"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64C8AF2"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17B229B"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4BEB7318"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22AB30F1"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1C81637F" w14:textId="77777777" w:rsidR="004A76F1" w:rsidRDefault="004A76F1" w:rsidP="00AC7DAE">
            <w:pPr>
              <w:pStyle w:val="TAC"/>
              <w:rPr>
                <w:rFonts w:eastAsia="Malgun Gothic"/>
              </w:rPr>
            </w:pPr>
          </w:p>
        </w:tc>
      </w:tr>
      <w:tr w:rsidR="004A76F1" w14:paraId="62A6D190"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2120C12"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hideMark/>
          </w:tcPr>
          <w:p w14:paraId="1C673427" w14:textId="6C798061"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3E488573" w14:textId="77777777" w:rsidR="004A76F1" w:rsidRDefault="004A76F1" w:rsidP="00AC7DAE">
            <w:pPr>
              <w:pStyle w:val="TAL"/>
            </w:pPr>
            <w:r>
              <w:rPr>
                <w:rFonts w:eastAsia="Malgun Gothic"/>
              </w:rPr>
              <w:t>E-UTRA Band 2, 25</w:t>
            </w:r>
          </w:p>
        </w:tc>
        <w:tc>
          <w:tcPr>
            <w:tcW w:w="992" w:type="dxa"/>
            <w:tcBorders>
              <w:top w:val="single" w:sz="4" w:space="0" w:color="auto"/>
              <w:left w:val="nil"/>
              <w:bottom w:val="single" w:sz="4" w:space="0" w:color="auto"/>
              <w:right w:val="single" w:sz="4" w:space="0" w:color="auto"/>
            </w:tcBorders>
            <w:hideMark/>
          </w:tcPr>
          <w:p w14:paraId="7F3458FA"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646649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58E7CD4"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657A7C8"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BCC8A88"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00EB6C4F" w14:textId="77777777" w:rsidR="004A76F1" w:rsidRDefault="004A76F1" w:rsidP="00AC7DAE">
            <w:pPr>
              <w:pStyle w:val="TAC"/>
              <w:rPr>
                <w:rFonts w:eastAsia="Malgun Gothic"/>
              </w:rPr>
            </w:pPr>
            <w:r>
              <w:t>5</w:t>
            </w:r>
          </w:p>
        </w:tc>
      </w:tr>
      <w:tr w:rsidR="004A76F1" w14:paraId="4CE17A4B"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34C26A5D"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21774A0E"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7860AD82" w14:textId="77777777" w:rsidR="004A76F1" w:rsidRDefault="004A76F1" w:rsidP="00AC7DAE">
            <w:pPr>
              <w:pStyle w:val="TAL"/>
            </w:pPr>
            <w:r>
              <w:rPr>
                <w:rFonts w:eastAsia="Malgun Gothic"/>
              </w:rPr>
              <w:t>E-UTRA Band 42, 48</w:t>
            </w:r>
          </w:p>
        </w:tc>
        <w:tc>
          <w:tcPr>
            <w:tcW w:w="992" w:type="dxa"/>
            <w:tcBorders>
              <w:top w:val="single" w:sz="4" w:space="0" w:color="auto"/>
              <w:left w:val="nil"/>
              <w:bottom w:val="single" w:sz="4" w:space="0" w:color="auto"/>
              <w:right w:val="single" w:sz="4" w:space="0" w:color="auto"/>
            </w:tcBorders>
            <w:hideMark/>
          </w:tcPr>
          <w:p w14:paraId="2FED5DC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40342178"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AF4C193"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0AB2FB19"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0F57A7A1"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30C69226" w14:textId="77777777" w:rsidR="004A76F1" w:rsidRDefault="004A76F1" w:rsidP="00AC7DAE">
            <w:pPr>
              <w:pStyle w:val="TAC"/>
              <w:rPr>
                <w:rFonts w:eastAsia="Malgun Gothic"/>
              </w:rPr>
            </w:pPr>
            <w:r>
              <w:t>2</w:t>
            </w:r>
          </w:p>
        </w:tc>
      </w:tr>
      <w:tr w:rsidR="004A76F1" w14:paraId="1DA62D43" w14:textId="77777777" w:rsidTr="00AC7DAE">
        <w:trPr>
          <w:trHeight w:val="77"/>
        </w:trPr>
        <w:tc>
          <w:tcPr>
            <w:tcW w:w="1412" w:type="dxa"/>
            <w:tcBorders>
              <w:top w:val="nil"/>
              <w:left w:val="single" w:sz="4" w:space="0" w:color="auto"/>
              <w:bottom w:val="single" w:sz="4" w:space="0" w:color="auto"/>
              <w:right w:val="single" w:sz="4" w:space="0" w:color="auto"/>
            </w:tcBorders>
            <w:hideMark/>
          </w:tcPr>
          <w:p w14:paraId="011D7BD2" w14:textId="77777777" w:rsidR="004A76F1" w:rsidRDefault="004A76F1" w:rsidP="00AC7DAE">
            <w:pPr>
              <w:pStyle w:val="TAC"/>
            </w:pPr>
            <w:r>
              <w:t>DC_2_n71</w:t>
            </w:r>
          </w:p>
        </w:tc>
        <w:tc>
          <w:tcPr>
            <w:tcW w:w="992" w:type="dxa"/>
            <w:tcBorders>
              <w:top w:val="nil"/>
              <w:left w:val="nil"/>
              <w:bottom w:val="single" w:sz="4" w:space="0" w:color="auto"/>
              <w:right w:val="single" w:sz="4" w:space="0" w:color="auto"/>
            </w:tcBorders>
            <w:hideMark/>
          </w:tcPr>
          <w:p w14:paraId="6323E255" w14:textId="77777777" w:rsidR="004A76F1" w:rsidRDefault="004A76F1" w:rsidP="00AC7DAE">
            <w:pPr>
              <w:pStyle w:val="TAL"/>
              <w:rPr>
                <w:rFonts w:eastAsia="Malgun Gothic"/>
              </w:rPr>
            </w:pPr>
            <w:r>
              <w:rPr>
                <w:rFonts w:eastAsia="Malgun Gothic"/>
              </w:rPr>
              <w:t>Rel-15</w:t>
            </w:r>
          </w:p>
          <w:p w14:paraId="17291233" w14:textId="74F203F1" w:rsidR="004A76F1" w:rsidRDefault="004A76F1" w:rsidP="00AC7DAE">
            <w:pPr>
              <w:pStyle w:val="TAL"/>
              <w:rPr>
                <w:rFonts w:eastAsia="Malgun Gothic"/>
              </w:rPr>
            </w:pPr>
            <w:r>
              <w:rPr>
                <w:rFonts w:cs="Arial"/>
                <w:color w:val="000000"/>
                <w:szCs w:val="18"/>
              </w:rP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1DABE620" w14:textId="77777777" w:rsidR="004A76F1" w:rsidRDefault="004A76F1" w:rsidP="00AC7DAE">
            <w:pPr>
              <w:pStyle w:val="TAL"/>
              <w:rPr>
                <w:rFonts w:eastAsia="Malgun Gothic"/>
              </w:rPr>
            </w:pPr>
            <w:r>
              <w:rPr>
                <w:rFonts w:eastAsia="Malgun Gothic"/>
              </w:rPr>
              <w:t>E-UTRA Band 41</w:t>
            </w:r>
          </w:p>
        </w:tc>
        <w:tc>
          <w:tcPr>
            <w:tcW w:w="992" w:type="dxa"/>
            <w:tcBorders>
              <w:top w:val="single" w:sz="4" w:space="0" w:color="auto"/>
              <w:left w:val="nil"/>
              <w:bottom w:val="single" w:sz="4" w:space="0" w:color="auto"/>
              <w:right w:val="single" w:sz="4" w:space="0" w:color="auto"/>
            </w:tcBorders>
            <w:hideMark/>
          </w:tcPr>
          <w:p w14:paraId="66A82AEC"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5C837CA5"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3B51A8C6"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46C47DCF"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7B1B4BC8"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hideMark/>
          </w:tcPr>
          <w:p w14:paraId="613732D6" w14:textId="77777777" w:rsidR="004A76F1" w:rsidRDefault="004A76F1" w:rsidP="00AC7DAE">
            <w:pPr>
              <w:pStyle w:val="TAC"/>
              <w:rPr>
                <w:rFonts w:eastAsia="Malgun Gothic"/>
              </w:rPr>
            </w:pPr>
            <w:r>
              <w:t>2</w:t>
            </w:r>
          </w:p>
        </w:tc>
      </w:tr>
      <w:tr w:rsidR="004A76F1" w14:paraId="0D27AA36"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5CA6E37A" w14:textId="77777777" w:rsidR="004A76F1" w:rsidRDefault="004A76F1" w:rsidP="00AC7DAE">
            <w:pPr>
              <w:pStyle w:val="TAC"/>
              <w:rPr>
                <w:rFonts w:eastAsia="Malgun Gothic"/>
              </w:rPr>
            </w:pPr>
            <w:r>
              <w:t>DC_2_n78</w:t>
            </w:r>
          </w:p>
        </w:tc>
        <w:tc>
          <w:tcPr>
            <w:tcW w:w="992" w:type="dxa"/>
            <w:tcBorders>
              <w:top w:val="single" w:sz="4" w:space="0" w:color="auto"/>
              <w:left w:val="nil"/>
              <w:bottom w:val="nil"/>
              <w:right w:val="single" w:sz="4" w:space="0" w:color="auto"/>
            </w:tcBorders>
            <w:hideMark/>
          </w:tcPr>
          <w:p w14:paraId="0971B423"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6A185D02" w14:textId="77777777" w:rsidR="004A76F1" w:rsidRDefault="004A76F1" w:rsidP="00AC7DAE">
            <w:pPr>
              <w:pStyle w:val="TAL"/>
            </w:pPr>
            <w:r>
              <w:rPr>
                <w:rFonts w:eastAsia="Malgun Gothic"/>
              </w:rPr>
              <w:t>E-UTRA Band 24, 50, 51, 74</w:t>
            </w:r>
          </w:p>
        </w:tc>
        <w:tc>
          <w:tcPr>
            <w:tcW w:w="992" w:type="dxa"/>
            <w:tcBorders>
              <w:top w:val="single" w:sz="4" w:space="0" w:color="auto"/>
              <w:left w:val="nil"/>
              <w:bottom w:val="single" w:sz="4" w:space="0" w:color="auto"/>
              <w:right w:val="single" w:sz="4" w:space="0" w:color="auto"/>
            </w:tcBorders>
            <w:hideMark/>
          </w:tcPr>
          <w:p w14:paraId="43B4FBB4"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1290A66"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E80B50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5AACF247"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37D78501"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tcPr>
          <w:p w14:paraId="621650D3" w14:textId="77777777" w:rsidR="004A76F1" w:rsidRDefault="004A76F1" w:rsidP="00AC7DAE">
            <w:pPr>
              <w:pStyle w:val="TAC"/>
              <w:rPr>
                <w:rFonts w:eastAsia="Malgun Gothic"/>
              </w:rPr>
            </w:pPr>
          </w:p>
        </w:tc>
      </w:tr>
      <w:tr w:rsidR="004A76F1" w14:paraId="3031DDA2"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45B9A140"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0B0003C4" w14:textId="38F9E34D"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1A9D354C" w14:textId="77777777" w:rsidR="004A76F1" w:rsidRDefault="004A76F1" w:rsidP="00AC7DAE">
            <w:pPr>
              <w:pStyle w:val="TAL"/>
            </w:pPr>
            <w:r>
              <w:t>E-UTRA Band 2, 25</w:t>
            </w:r>
          </w:p>
        </w:tc>
        <w:tc>
          <w:tcPr>
            <w:tcW w:w="992" w:type="dxa"/>
            <w:tcBorders>
              <w:top w:val="single" w:sz="4" w:space="0" w:color="auto"/>
              <w:left w:val="nil"/>
              <w:bottom w:val="single" w:sz="4" w:space="0" w:color="auto"/>
              <w:right w:val="single" w:sz="4" w:space="0" w:color="auto"/>
            </w:tcBorders>
            <w:hideMark/>
          </w:tcPr>
          <w:p w14:paraId="1C1255D7"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0673D98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56D8B6E"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768ABDF2"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3A5D597"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4BFFD241" w14:textId="77777777" w:rsidR="004A76F1" w:rsidRDefault="004A76F1" w:rsidP="00AC7DAE">
            <w:pPr>
              <w:pStyle w:val="TAC"/>
              <w:rPr>
                <w:rFonts w:eastAsia="Malgun Gothic"/>
              </w:rPr>
            </w:pPr>
            <w:r>
              <w:t>2</w:t>
            </w:r>
          </w:p>
        </w:tc>
      </w:tr>
      <w:tr w:rsidR="004A76F1" w14:paraId="2B4E9B12" w14:textId="77777777" w:rsidTr="00AC7DAE">
        <w:trPr>
          <w:trHeight w:val="77"/>
        </w:trPr>
        <w:tc>
          <w:tcPr>
            <w:tcW w:w="1412" w:type="dxa"/>
            <w:vMerge w:val="restart"/>
            <w:tcBorders>
              <w:top w:val="nil"/>
              <w:left w:val="single" w:sz="4" w:space="0" w:color="auto"/>
              <w:bottom w:val="single" w:sz="4" w:space="0" w:color="auto"/>
              <w:right w:val="single" w:sz="4" w:space="0" w:color="auto"/>
            </w:tcBorders>
            <w:hideMark/>
          </w:tcPr>
          <w:p w14:paraId="459934E9" w14:textId="77777777" w:rsidR="004A76F1" w:rsidRDefault="004A76F1" w:rsidP="00AC7DAE">
            <w:pPr>
              <w:pStyle w:val="TAC"/>
              <w:rPr>
                <w:rFonts w:eastAsia="Malgun Gothic"/>
              </w:rPr>
            </w:pPr>
            <w:r>
              <w:t>DC_3_n7</w:t>
            </w:r>
          </w:p>
        </w:tc>
        <w:tc>
          <w:tcPr>
            <w:tcW w:w="992" w:type="dxa"/>
            <w:tcBorders>
              <w:top w:val="single" w:sz="4" w:space="0" w:color="auto"/>
              <w:left w:val="nil"/>
              <w:bottom w:val="nil"/>
              <w:right w:val="single" w:sz="4" w:space="0" w:color="auto"/>
            </w:tcBorders>
            <w:hideMark/>
          </w:tcPr>
          <w:p w14:paraId="218FB560" w14:textId="77777777" w:rsidR="004A76F1" w:rsidRDefault="004A76F1" w:rsidP="00AC7DAE">
            <w:pPr>
              <w:pStyle w:val="TAL"/>
              <w:rPr>
                <w:rFonts w:cs="Arial"/>
                <w:color w:val="000000"/>
                <w:szCs w:val="18"/>
              </w:rPr>
            </w:pPr>
            <w:r>
              <w:rPr>
                <w:rFonts w:cs="Arial"/>
                <w:color w:val="000000"/>
                <w:szCs w:val="18"/>
              </w:rPr>
              <w:t>Rel-15</w:t>
            </w:r>
          </w:p>
          <w:p w14:paraId="212DD87A" w14:textId="6591E500"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76D6876D" w14:textId="77777777" w:rsidR="004A76F1" w:rsidRDefault="004A76F1" w:rsidP="00AC7DAE">
            <w:pPr>
              <w:pStyle w:val="TAL"/>
            </w:pPr>
            <w:r>
              <w:t>E-UTRA Band 5, 8, 20, 26, 27, 28, 44, 67</w:t>
            </w:r>
          </w:p>
        </w:tc>
        <w:tc>
          <w:tcPr>
            <w:tcW w:w="992" w:type="dxa"/>
            <w:tcBorders>
              <w:top w:val="single" w:sz="4" w:space="0" w:color="auto"/>
              <w:left w:val="nil"/>
              <w:bottom w:val="single" w:sz="4" w:space="0" w:color="auto"/>
              <w:right w:val="single" w:sz="4" w:space="0" w:color="auto"/>
            </w:tcBorders>
            <w:hideMark/>
          </w:tcPr>
          <w:p w14:paraId="1F1648E6"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4F77367"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1412F3B6"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361C56EC"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783F7259"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tcPr>
          <w:p w14:paraId="3512BFA3" w14:textId="77777777" w:rsidR="004A76F1" w:rsidRDefault="004A76F1" w:rsidP="00AC7DAE">
            <w:pPr>
              <w:pStyle w:val="TAC"/>
              <w:rPr>
                <w:rFonts w:eastAsia="Malgun Gothic"/>
              </w:rPr>
            </w:pPr>
          </w:p>
        </w:tc>
      </w:tr>
      <w:tr w:rsidR="004A76F1" w14:paraId="4ED86328" w14:textId="77777777" w:rsidTr="00AC7DAE">
        <w:trPr>
          <w:trHeight w:val="77"/>
        </w:trPr>
        <w:tc>
          <w:tcPr>
            <w:tcW w:w="1412" w:type="dxa"/>
            <w:vMerge/>
            <w:tcBorders>
              <w:top w:val="nil"/>
              <w:left w:val="single" w:sz="4" w:space="0" w:color="auto"/>
              <w:bottom w:val="single" w:sz="4" w:space="0" w:color="auto"/>
              <w:right w:val="single" w:sz="4" w:space="0" w:color="auto"/>
            </w:tcBorders>
            <w:vAlign w:val="center"/>
            <w:hideMark/>
          </w:tcPr>
          <w:p w14:paraId="019FC6A1"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617CD552" w14:textId="2A7D2B51"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0D108FCC" w14:textId="77777777" w:rsidR="004A76F1" w:rsidRDefault="004A76F1" w:rsidP="00AC7DAE">
            <w:pPr>
              <w:pStyle w:val="TAL"/>
            </w:pPr>
            <w:r>
              <w:t>E-UTRA Band 42</w:t>
            </w:r>
          </w:p>
        </w:tc>
        <w:tc>
          <w:tcPr>
            <w:tcW w:w="992" w:type="dxa"/>
            <w:tcBorders>
              <w:top w:val="single" w:sz="4" w:space="0" w:color="auto"/>
              <w:left w:val="nil"/>
              <w:bottom w:val="single" w:sz="4" w:space="0" w:color="auto"/>
              <w:right w:val="single" w:sz="4" w:space="0" w:color="auto"/>
            </w:tcBorders>
            <w:hideMark/>
          </w:tcPr>
          <w:p w14:paraId="4F6932E4"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1D22DFF"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73B48F5"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486AB71F" w14:textId="77777777" w:rsidR="004A76F1" w:rsidRDefault="004A76F1" w:rsidP="00AC7DAE">
            <w:pPr>
              <w:pStyle w:val="TAC"/>
              <w:rPr>
                <w:rFonts w:eastAsia="Malgun Gothic"/>
              </w:rPr>
            </w:pPr>
            <w:r>
              <w:t>-50</w:t>
            </w:r>
          </w:p>
        </w:tc>
        <w:tc>
          <w:tcPr>
            <w:tcW w:w="709" w:type="dxa"/>
            <w:tcBorders>
              <w:top w:val="single" w:sz="4" w:space="0" w:color="auto"/>
              <w:left w:val="nil"/>
              <w:bottom w:val="single" w:sz="4" w:space="0" w:color="auto"/>
              <w:right w:val="single" w:sz="4" w:space="0" w:color="auto"/>
            </w:tcBorders>
            <w:noWrap/>
            <w:hideMark/>
          </w:tcPr>
          <w:p w14:paraId="40FFEB1E" w14:textId="77777777" w:rsidR="004A76F1" w:rsidRDefault="004A76F1" w:rsidP="00AC7DAE">
            <w:pPr>
              <w:pStyle w:val="TAC"/>
              <w:rPr>
                <w:rFonts w:eastAsia="Malgun Gothic"/>
              </w:rPr>
            </w:pPr>
            <w:r>
              <w:t>1</w:t>
            </w:r>
          </w:p>
        </w:tc>
        <w:tc>
          <w:tcPr>
            <w:tcW w:w="850" w:type="dxa"/>
            <w:tcBorders>
              <w:top w:val="single" w:sz="4" w:space="0" w:color="auto"/>
              <w:left w:val="nil"/>
              <w:bottom w:val="single" w:sz="4" w:space="0" w:color="auto"/>
              <w:right w:val="single" w:sz="4" w:space="0" w:color="auto"/>
            </w:tcBorders>
            <w:noWrap/>
            <w:hideMark/>
          </w:tcPr>
          <w:p w14:paraId="34EBA2FC" w14:textId="77777777" w:rsidR="004A76F1" w:rsidRDefault="004A76F1" w:rsidP="00AC7DAE">
            <w:pPr>
              <w:pStyle w:val="TAC"/>
              <w:rPr>
                <w:rFonts w:eastAsia="Malgun Gothic"/>
              </w:rPr>
            </w:pPr>
            <w:r>
              <w:t>2</w:t>
            </w:r>
          </w:p>
        </w:tc>
      </w:tr>
      <w:tr w:rsidR="004A76F1" w14:paraId="7C5F6752"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5E60C58E" w14:textId="77777777" w:rsidR="004A76F1" w:rsidRDefault="004A76F1" w:rsidP="00AC7DAE">
            <w:pPr>
              <w:pStyle w:val="TAC"/>
            </w:pPr>
            <w:r>
              <w:t>DC_3_n8</w:t>
            </w:r>
          </w:p>
        </w:tc>
        <w:tc>
          <w:tcPr>
            <w:tcW w:w="992" w:type="dxa"/>
            <w:tcBorders>
              <w:top w:val="nil"/>
              <w:left w:val="nil"/>
              <w:bottom w:val="nil"/>
              <w:right w:val="single" w:sz="4" w:space="0" w:color="auto"/>
            </w:tcBorders>
            <w:hideMark/>
          </w:tcPr>
          <w:p w14:paraId="4187B220" w14:textId="77777777" w:rsidR="004A76F1" w:rsidRDefault="004A76F1" w:rsidP="00AC7DAE">
            <w:pPr>
              <w:pStyle w:val="TAL"/>
            </w:pPr>
            <w:r>
              <w:t>Rel-15</w:t>
            </w:r>
          </w:p>
        </w:tc>
        <w:tc>
          <w:tcPr>
            <w:tcW w:w="2552" w:type="dxa"/>
            <w:tcBorders>
              <w:top w:val="single" w:sz="4" w:space="0" w:color="auto"/>
              <w:left w:val="single" w:sz="4" w:space="0" w:color="auto"/>
              <w:bottom w:val="single" w:sz="4" w:space="0" w:color="auto"/>
              <w:right w:val="single" w:sz="4" w:space="0" w:color="auto"/>
            </w:tcBorders>
            <w:hideMark/>
          </w:tcPr>
          <w:p w14:paraId="0DC951CA" w14:textId="77777777" w:rsidR="004A76F1" w:rsidRDefault="004A76F1" w:rsidP="00AC7DAE">
            <w:pPr>
              <w:pStyle w:val="TAL"/>
              <w:rPr>
                <w:rFonts w:cs="Arial"/>
                <w:color w:val="000000"/>
                <w:szCs w:val="18"/>
              </w:rPr>
            </w:pPr>
            <w:r>
              <w:t>E-UTRA Band 20, 28, 38, 69</w:t>
            </w:r>
          </w:p>
        </w:tc>
        <w:tc>
          <w:tcPr>
            <w:tcW w:w="992" w:type="dxa"/>
            <w:tcBorders>
              <w:top w:val="single" w:sz="4" w:space="0" w:color="auto"/>
              <w:left w:val="nil"/>
              <w:bottom w:val="single" w:sz="4" w:space="0" w:color="auto"/>
              <w:right w:val="single" w:sz="4" w:space="0" w:color="auto"/>
            </w:tcBorders>
            <w:hideMark/>
          </w:tcPr>
          <w:p w14:paraId="7F5375E4"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FDE9EEB" w14:textId="77777777" w:rsidR="004A76F1" w:rsidRDefault="004A76F1" w:rsidP="00AC7DAE">
            <w:pPr>
              <w:pStyle w:val="TAC"/>
              <w:rPr>
                <w:rFonts w:cs="Arial"/>
                <w:color w:val="000000"/>
                <w:szCs w:val="18"/>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A837735"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0081244B" w14:textId="77777777" w:rsidR="004A76F1" w:rsidRDefault="004A76F1" w:rsidP="00AC7DAE">
            <w:pPr>
              <w:pStyle w:val="TAC"/>
              <w:rPr>
                <w:rFonts w:cs="Arial"/>
                <w:color w:val="000000"/>
                <w:szCs w:val="18"/>
              </w:rPr>
            </w:pPr>
            <w:r>
              <w:t>-50</w:t>
            </w:r>
          </w:p>
        </w:tc>
        <w:tc>
          <w:tcPr>
            <w:tcW w:w="709" w:type="dxa"/>
            <w:tcBorders>
              <w:top w:val="single" w:sz="4" w:space="0" w:color="auto"/>
              <w:left w:val="nil"/>
              <w:bottom w:val="single" w:sz="4" w:space="0" w:color="auto"/>
              <w:right w:val="single" w:sz="4" w:space="0" w:color="auto"/>
            </w:tcBorders>
            <w:noWrap/>
            <w:hideMark/>
          </w:tcPr>
          <w:p w14:paraId="755A0445" w14:textId="77777777" w:rsidR="004A76F1" w:rsidRDefault="004A76F1" w:rsidP="00AC7DAE">
            <w:pPr>
              <w:pStyle w:val="TAC"/>
              <w:rPr>
                <w:rFonts w:cs="Arial"/>
                <w:color w:val="000000"/>
                <w:szCs w:val="18"/>
              </w:rPr>
            </w:pPr>
            <w:r>
              <w:t>1</w:t>
            </w:r>
          </w:p>
        </w:tc>
        <w:tc>
          <w:tcPr>
            <w:tcW w:w="850" w:type="dxa"/>
            <w:tcBorders>
              <w:top w:val="single" w:sz="4" w:space="0" w:color="auto"/>
              <w:left w:val="nil"/>
              <w:bottom w:val="single" w:sz="4" w:space="0" w:color="auto"/>
              <w:right w:val="single" w:sz="4" w:space="0" w:color="auto"/>
            </w:tcBorders>
            <w:noWrap/>
          </w:tcPr>
          <w:p w14:paraId="1962BFA9" w14:textId="77777777" w:rsidR="004A76F1" w:rsidRDefault="004A76F1" w:rsidP="00AC7DAE">
            <w:pPr>
              <w:pStyle w:val="TAC"/>
              <w:rPr>
                <w:rFonts w:cs="Arial"/>
                <w:color w:val="000000"/>
                <w:szCs w:val="18"/>
              </w:rPr>
            </w:pPr>
          </w:p>
        </w:tc>
      </w:tr>
      <w:tr w:rsidR="004A76F1" w14:paraId="46F944B3"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30BA614" w14:textId="77777777" w:rsidR="004A76F1" w:rsidRDefault="004A76F1" w:rsidP="00AC7DAE">
            <w:pPr>
              <w:spacing w:after="0"/>
              <w:rPr>
                <w:rFonts w:ascii="Arial" w:hAnsi="Arial"/>
                <w:sz w:val="18"/>
              </w:rPr>
            </w:pPr>
          </w:p>
        </w:tc>
        <w:tc>
          <w:tcPr>
            <w:tcW w:w="992" w:type="dxa"/>
            <w:tcBorders>
              <w:top w:val="nil"/>
              <w:left w:val="nil"/>
              <w:bottom w:val="single" w:sz="4" w:space="0" w:color="auto"/>
              <w:right w:val="single" w:sz="4" w:space="0" w:color="auto"/>
            </w:tcBorders>
            <w:hideMark/>
          </w:tcPr>
          <w:p w14:paraId="3FD8BC15" w14:textId="01C7D2D9"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78B44386" w14:textId="77777777" w:rsidR="004A76F1" w:rsidRDefault="004A76F1" w:rsidP="00AC7DAE">
            <w:pPr>
              <w:pStyle w:val="TAL"/>
              <w:rPr>
                <w:rFonts w:cs="Arial"/>
                <w:color w:val="000000"/>
                <w:szCs w:val="18"/>
              </w:rPr>
            </w:pPr>
            <w:r>
              <w:t>E-UTRA Band 7, 22, 41, 42, 43</w:t>
            </w:r>
            <w:r>
              <w:br/>
              <w:t>NR band n77, n78, n79</w:t>
            </w:r>
          </w:p>
        </w:tc>
        <w:tc>
          <w:tcPr>
            <w:tcW w:w="992" w:type="dxa"/>
            <w:tcBorders>
              <w:top w:val="single" w:sz="4" w:space="0" w:color="auto"/>
              <w:left w:val="nil"/>
              <w:bottom w:val="single" w:sz="4" w:space="0" w:color="auto"/>
              <w:right w:val="single" w:sz="4" w:space="0" w:color="auto"/>
            </w:tcBorders>
            <w:hideMark/>
          </w:tcPr>
          <w:p w14:paraId="368F59FA"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47B8DAF" w14:textId="77777777" w:rsidR="004A76F1" w:rsidRDefault="004A76F1" w:rsidP="00AC7DAE">
            <w:pPr>
              <w:pStyle w:val="TAC"/>
              <w:rPr>
                <w:rFonts w:cs="Arial"/>
                <w:color w:val="000000"/>
                <w:szCs w:val="18"/>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02F73F74" w14:textId="77777777" w:rsidR="004A76F1" w:rsidRDefault="004A76F1" w:rsidP="00AC7DAE">
            <w:pPr>
              <w:pStyle w:val="TAC"/>
              <w:rPr>
                <w:rFonts w:cs="Arial"/>
                <w:color w:val="000000"/>
                <w:szCs w:val="18"/>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24A068D" w14:textId="77777777" w:rsidR="004A76F1" w:rsidRDefault="004A76F1" w:rsidP="00AC7DAE">
            <w:pPr>
              <w:pStyle w:val="TAC"/>
              <w:rPr>
                <w:rFonts w:cs="Arial"/>
                <w:color w:val="000000"/>
                <w:szCs w:val="18"/>
              </w:rPr>
            </w:pPr>
            <w:r>
              <w:t>-50</w:t>
            </w:r>
          </w:p>
        </w:tc>
        <w:tc>
          <w:tcPr>
            <w:tcW w:w="709" w:type="dxa"/>
            <w:tcBorders>
              <w:top w:val="single" w:sz="4" w:space="0" w:color="auto"/>
              <w:left w:val="nil"/>
              <w:bottom w:val="single" w:sz="4" w:space="0" w:color="auto"/>
              <w:right w:val="single" w:sz="4" w:space="0" w:color="auto"/>
            </w:tcBorders>
            <w:noWrap/>
            <w:hideMark/>
          </w:tcPr>
          <w:p w14:paraId="4CEA3F04" w14:textId="77777777" w:rsidR="004A76F1" w:rsidRDefault="004A76F1" w:rsidP="00AC7DAE">
            <w:pPr>
              <w:pStyle w:val="TAC"/>
              <w:rPr>
                <w:rFonts w:cs="Arial"/>
                <w:color w:val="000000"/>
                <w:szCs w:val="18"/>
              </w:rPr>
            </w:pPr>
            <w:r>
              <w:t>1</w:t>
            </w:r>
          </w:p>
        </w:tc>
        <w:tc>
          <w:tcPr>
            <w:tcW w:w="850" w:type="dxa"/>
            <w:tcBorders>
              <w:top w:val="single" w:sz="4" w:space="0" w:color="auto"/>
              <w:left w:val="nil"/>
              <w:bottom w:val="single" w:sz="4" w:space="0" w:color="auto"/>
              <w:right w:val="single" w:sz="4" w:space="0" w:color="auto"/>
            </w:tcBorders>
            <w:noWrap/>
            <w:hideMark/>
          </w:tcPr>
          <w:p w14:paraId="51806D98" w14:textId="77777777" w:rsidR="004A76F1" w:rsidRDefault="004A76F1" w:rsidP="00AC7DAE">
            <w:pPr>
              <w:pStyle w:val="TAC"/>
              <w:rPr>
                <w:rFonts w:cs="Arial"/>
                <w:color w:val="000000"/>
                <w:szCs w:val="18"/>
              </w:rPr>
            </w:pPr>
            <w:r>
              <w:t>2</w:t>
            </w:r>
          </w:p>
        </w:tc>
      </w:tr>
      <w:tr w:rsidR="004A76F1" w14:paraId="57E88AA4"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63CD50C1" w14:textId="77777777" w:rsidR="004A76F1" w:rsidRDefault="004A76F1" w:rsidP="00AC7DAE">
            <w:pPr>
              <w:pStyle w:val="TAC"/>
              <w:rPr>
                <w:rFonts w:eastAsia="Malgun Gothic"/>
              </w:rPr>
            </w:pPr>
            <w:r>
              <w:t>DC_3_n28</w:t>
            </w:r>
          </w:p>
        </w:tc>
        <w:tc>
          <w:tcPr>
            <w:tcW w:w="992" w:type="dxa"/>
            <w:tcBorders>
              <w:top w:val="single" w:sz="4" w:space="0" w:color="auto"/>
              <w:left w:val="nil"/>
              <w:bottom w:val="nil"/>
              <w:right w:val="single" w:sz="4" w:space="0" w:color="auto"/>
            </w:tcBorders>
            <w:hideMark/>
          </w:tcPr>
          <w:p w14:paraId="569FF220"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511892AF" w14:textId="77777777" w:rsidR="004A76F1" w:rsidRDefault="004A76F1" w:rsidP="00AC7DAE">
            <w:pPr>
              <w:pStyle w:val="TAL"/>
            </w:pPr>
            <w:r>
              <w:rPr>
                <w:rFonts w:cs="Arial"/>
                <w:color w:val="000000"/>
                <w:szCs w:val="18"/>
              </w:rPr>
              <w:t>NR band n77</w:t>
            </w:r>
          </w:p>
        </w:tc>
        <w:tc>
          <w:tcPr>
            <w:tcW w:w="992" w:type="dxa"/>
            <w:tcBorders>
              <w:top w:val="single" w:sz="4" w:space="0" w:color="auto"/>
              <w:left w:val="nil"/>
              <w:bottom w:val="single" w:sz="4" w:space="0" w:color="auto"/>
              <w:right w:val="single" w:sz="4" w:space="0" w:color="auto"/>
            </w:tcBorders>
            <w:hideMark/>
          </w:tcPr>
          <w:p w14:paraId="36C03458"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06A4D59C"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CA379A4"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267E7CB8"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D83674C"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151EC141" w14:textId="77777777" w:rsidR="004A76F1" w:rsidRDefault="004A76F1" w:rsidP="00AC7DAE">
            <w:pPr>
              <w:pStyle w:val="TAC"/>
              <w:rPr>
                <w:rFonts w:eastAsia="Malgun Gothic"/>
              </w:rPr>
            </w:pPr>
            <w:r>
              <w:rPr>
                <w:rFonts w:cs="Arial"/>
                <w:color w:val="000000"/>
                <w:szCs w:val="18"/>
              </w:rPr>
              <w:t>2</w:t>
            </w:r>
          </w:p>
        </w:tc>
      </w:tr>
      <w:tr w:rsidR="004A76F1" w14:paraId="4F3784EA"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0F1B9FFB"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3BD4DD80" w14:textId="16814009"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0425E99" w14:textId="77777777" w:rsidR="004A76F1" w:rsidRDefault="004A76F1" w:rsidP="00AC7DAE">
            <w:pPr>
              <w:pStyle w:val="TAL"/>
            </w:pPr>
            <w:r>
              <w:rPr>
                <w:rFonts w:cs="Arial"/>
                <w:color w:val="000000"/>
                <w:szCs w:val="18"/>
              </w:rPr>
              <w:t>E-UTRA Band 7, 41</w:t>
            </w:r>
          </w:p>
        </w:tc>
        <w:tc>
          <w:tcPr>
            <w:tcW w:w="992" w:type="dxa"/>
            <w:tcBorders>
              <w:top w:val="single" w:sz="4" w:space="0" w:color="auto"/>
              <w:left w:val="nil"/>
              <w:bottom w:val="single" w:sz="4" w:space="0" w:color="auto"/>
              <w:right w:val="single" w:sz="4" w:space="0" w:color="auto"/>
            </w:tcBorders>
            <w:hideMark/>
          </w:tcPr>
          <w:p w14:paraId="3D341163"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18BDBE8"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D801E0F"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770E09ED"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09FB930"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A905C73" w14:textId="77777777" w:rsidR="004A76F1" w:rsidRDefault="004A76F1" w:rsidP="00AC7DAE">
            <w:pPr>
              <w:pStyle w:val="TAC"/>
              <w:rPr>
                <w:rFonts w:eastAsia="Malgun Gothic"/>
              </w:rPr>
            </w:pPr>
          </w:p>
        </w:tc>
      </w:tr>
      <w:tr w:rsidR="004A76F1" w14:paraId="1DD21B08" w14:textId="77777777" w:rsidTr="00AC7DAE">
        <w:trPr>
          <w:trHeight w:val="77"/>
        </w:trPr>
        <w:tc>
          <w:tcPr>
            <w:tcW w:w="1412" w:type="dxa"/>
            <w:vMerge w:val="restart"/>
            <w:tcBorders>
              <w:top w:val="nil"/>
              <w:left w:val="single" w:sz="4" w:space="0" w:color="auto"/>
              <w:bottom w:val="single" w:sz="4" w:space="0" w:color="auto"/>
              <w:right w:val="single" w:sz="4" w:space="0" w:color="auto"/>
            </w:tcBorders>
            <w:hideMark/>
          </w:tcPr>
          <w:p w14:paraId="159B9BA8" w14:textId="77777777" w:rsidR="004A76F1" w:rsidRDefault="004A76F1" w:rsidP="00AC7DAE">
            <w:pPr>
              <w:pStyle w:val="TAC"/>
              <w:rPr>
                <w:rFonts w:eastAsia="Malgun Gothic"/>
              </w:rPr>
            </w:pPr>
            <w:r>
              <w:t>DC_3_n77</w:t>
            </w:r>
          </w:p>
        </w:tc>
        <w:tc>
          <w:tcPr>
            <w:tcW w:w="992" w:type="dxa"/>
            <w:tcBorders>
              <w:top w:val="nil"/>
              <w:left w:val="nil"/>
              <w:bottom w:val="single" w:sz="4" w:space="0" w:color="auto"/>
              <w:right w:val="single" w:sz="4" w:space="0" w:color="auto"/>
            </w:tcBorders>
            <w:hideMark/>
          </w:tcPr>
          <w:p w14:paraId="0DAF301C" w14:textId="77777777" w:rsidR="004A76F1" w:rsidRDefault="004A76F1" w:rsidP="00AC7DAE">
            <w:pPr>
              <w:pStyle w:val="TAL"/>
              <w:rPr>
                <w:rFonts w:cs="Arial"/>
                <w:color w:val="000000"/>
                <w:szCs w:val="18"/>
              </w:rPr>
            </w:pPr>
            <w:r>
              <w:rPr>
                <w:rFonts w:cs="Arial"/>
                <w:color w:val="000000"/>
                <w:szCs w:val="18"/>
              </w:rPr>
              <w:t>Rel-15</w:t>
            </w:r>
          </w:p>
          <w:p w14:paraId="14D55EDE" w14:textId="778258BB"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58A52311" w14:textId="77777777" w:rsidR="004A76F1" w:rsidRDefault="004A76F1" w:rsidP="00AC7DAE">
            <w:pPr>
              <w:pStyle w:val="TAL"/>
            </w:pPr>
            <w:r>
              <w:rPr>
                <w:rFonts w:cs="Arial"/>
                <w:color w:val="000000"/>
                <w:szCs w:val="18"/>
              </w:rPr>
              <w:t>E-UTRA Band 1, 3, 28, 34, 39, 40, 65, 74</w:t>
            </w:r>
          </w:p>
        </w:tc>
        <w:tc>
          <w:tcPr>
            <w:tcW w:w="992" w:type="dxa"/>
            <w:tcBorders>
              <w:top w:val="single" w:sz="4" w:space="0" w:color="auto"/>
              <w:left w:val="nil"/>
              <w:bottom w:val="single" w:sz="4" w:space="0" w:color="auto"/>
              <w:right w:val="single" w:sz="4" w:space="0" w:color="auto"/>
            </w:tcBorders>
            <w:hideMark/>
          </w:tcPr>
          <w:p w14:paraId="523F3AC3"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5EBE20C8"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EFC7F9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77B84D2C"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4759874"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E668390" w14:textId="77777777" w:rsidR="004A76F1" w:rsidRDefault="004A76F1" w:rsidP="00AC7DAE">
            <w:pPr>
              <w:pStyle w:val="TAC"/>
              <w:rPr>
                <w:rFonts w:eastAsia="Malgun Gothic"/>
              </w:rPr>
            </w:pPr>
          </w:p>
        </w:tc>
      </w:tr>
      <w:tr w:rsidR="004A76F1" w14:paraId="32096AB4" w14:textId="77777777" w:rsidTr="00AC7DAE">
        <w:trPr>
          <w:trHeight w:val="77"/>
        </w:trPr>
        <w:tc>
          <w:tcPr>
            <w:tcW w:w="1412" w:type="dxa"/>
            <w:vMerge/>
            <w:tcBorders>
              <w:top w:val="nil"/>
              <w:left w:val="single" w:sz="4" w:space="0" w:color="auto"/>
              <w:bottom w:val="single" w:sz="4" w:space="0" w:color="auto"/>
              <w:right w:val="single" w:sz="4" w:space="0" w:color="auto"/>
            </w:tcBorders>
            <w:vAlign w:val="center"/>
            <w:hideMark/>
          </w:tcPr>
          <w:p w14:paraId="2063D514"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30F22B92" w14:textId="77777777" w:rsidR="004A76F1" w:rsidRDefault="004A76F1" w:rsidP="00AC7DAE">
            <w:pPr>
              <w:pStyle w:val="TAL"/>
              <w:rPr>
                <w:rFonts w:cs="Arial"/>
                <w:color w:val="000000"/>
                <w:szCs w:val="18"/>
              </w:rPr>
            </w:pPr>
            <w:r>
              <w:rPr>
                <w:rFonts w:cs="Arial"/>
                <w:color w:val="000000"/>
                <w:szCs w:val="18"/>
              </w:rPr>
              <w:t>Rel-15</w:t>
            </w:r>
          </w:p>
          <w:p w14:paraId="557E4892" w14:textId="77777777" w:rsidR="004A76F1" w:rsidRDefault="004A76F1" w:rsidP="00AC7DAE">
            <w:pPr>
              <w:pStyle w:val="TAL"/>
              <w:rPr>
                <w:rFonts w:cs="Arial"/>
                <w:color w:val="000000"/>
                <w:szCs w:val="18"/>
              </w:rPr>
            </w:pPr>
            <w:r>
              <w:rPr>
                <w:rFonts w:cs="Arial"/>
                <w:color w:val="000000"/>
                <w:szCs w:val="18"/>
              </w:rPr>
              <w:t>Rel-16</w:t>
            </w:r>
          </w:p>
          <w:p w14:paraId="68B2DC48" w14:textId="77777777" w:rsidR="004A76F1" w:rsidRDefault="004A76F1" w:rsidP="00AC7DAE">
            <w:pPr>
              <w:pStyle w:val="TAL"/>
              <w:rPr>
                <w:rFonts w:eastAsia="Malgun Gothic"/>
              </w:rPr>
            </w:pPr>
            <w:r>
              <w:rPr>
                <w:rFonts w:cs="Arial"/>
                <w:color w:val="000000"/>
                <w:szCs w:val="18"/>
              </w:rPr>
              <w:t>Rel-17</w:t>
            </w:r>
          </w:p>
          <w:p w14:paraId="30B9AECB"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5E736627" w14:textId="77777777" w:rsidR="004A76F1" w:rsidRDefault="004A76F1" w:rsidP="00AC7DAE">
            <w:pPr>
              <w:pStyle w:val="TAL"/>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0C22E028"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30FE06E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C5C3B8B"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1964F2A1" w14:textId="77777777" w:rsidR="004A76F1" w:rsidRDefault="004A76F1" w:rsidP="00AC7DAE">
            <w:pPr>
              <w:pStyle w:val="TAC"/>
              <w:rPr>
                <w:rFonts w:eastAsia="Malgun Gothic"/>
              </w:rPr>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50BCC7A1" w14:textId="77777777" w:rsidR="004A76F1" w:rsidRDefault="004A76F1" w:rsidP="00AC7DAE">
            <w:pPr>
              <w:pStyle w:val="TAC"/>
              <w:rPr>
                <w:rFonts w:eastAsia="Malgun Gothic"/>
              </w:rPr>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75434DB7" w14:textId="77777777" w:rsidR="004A76F1" w:rsidRDefault="004A76F1" w:rsidP="00AC7DAE">
            <w:pPr>
              <w:pStyle w:val="TAC"/>
              <w:rPr>
                <w:rFonts w:eastAsia="Malgun Gothic"/>
              </w:rPr>
            </w:pPr>
            <w:r>
              <w:rPr>
                <w:rFonts w:cs="Arial"/>
                <w:color w:val="000000"/>
                <w:szCs w:val="18"/>
              </w:rPr>
              <w:t>3</w:t>
            </w:r>
          </w:p>
        </w:tc>
      </w:tr>
      <w:tr w:rsidR="004A76F1" w14:paraId="57B3D858" w14:textId="77777777" w:rsidTr="00AC7DAE">
        <w:trPr>
          <w:trHeight w:val="77"/>
        </w:trPr>
        <w:tc>
          <w:tcPr>
            <w:tcW w:w="1412" w:type="dxa"/>
            <w:vMerge w:val="restart"/>
            <w:tcBorders>
              <w:top w:val="nil"/>
              <w:left w:val="single" w:sz="4" w:space="0" w:color="auto"/>
              <w:bottom w:val="single" w:sz="4" w:space="0" w:color="auto"/>
              <w:right w:val="single" w:sz="4" w:space="0" w:color="auto"/>
            </w:tcBorders>
            <w:hideMark/>
          </w:tcPr>
          <w:p w14:paraId="2E4F53BC" w14:textId="77777777" w:rsidR="004A76F1" w:rsidRDefault="004A76F1" w:rsidP="00AC7DAE">
            <w:pPr>
              <w:pStyle w:val="TAC"/>
              <w:rPr>
                <w:rFonts w:eastAsia="Malgun Gothic"/>
              </w:rPr>
            </w:pPr>
            <w:r>
              <w:t>DC_3_n78</w:t>
            </w:r>
          </w:p>
        </w:tc>
        <w:tc>
          <w:tcPr>
            <w:tcW w:w="992" w:type="dxa"/>
            <w:tcBorders>
              <w:top w:val="nil"/>
              <w:left w:val="nil"/>
              <w:bottom w:val="single" w:sz="4" w:space="0" w:color="auto"/>
              <w:right w:val="single" w:sz="4" w:space="0" w:color="auto"/>
            </w:tcBorders>
            <w:hideMark/>
          </w:tcPr>
          <w:p w14:paraId="344C0CB1" w14:textId="77777777" w:rsidR="004A76F1" w:rsidRDefault="004A76F1" w:rsidP="00AC7DAE">
            <w:pPr>
              <w:pStyle w:val="TAL"/>
            </w:pPr>
            <w:r>
              <w:t>Rel-15</w:t>
            </w:r>
          </w:p>
        </w:tc>
        <w:tc>
          <w:tcPr>
            <w:tcW w:w="2552" w:type="dxa"/>
            <w:tcBorders>
              <w:top w:val="single" w:sz="4" w:space="0" w:color="auto"/>
              <w:left w:val="single" w:sz="4" w:space="0" w:color="auto"/>
              <w:bottom w:val="single" w:sz="4" w:space="0" w:color="auto"/>
              <w:right w:val="single" w:sz="4" w:space="0" w:color="auto"/>
            </w:tcBorders>
            <w:hideMark/>
          </w:tcPr>
          <w:p w14:paraId="648FC162" w14:textId="77777777" w:rsidR="004A76F1" w:rsidRDefault="004A76F1" w:rsidP="00AC7DAE">
            <w:pPr>
              <w:pStyle w:val="TAL"/>
            </w:pPr>
            <w:r>
              <w:t>E-UTRA Band 3, 34, 39</w:t>
            </w:r>
          </w:p>
        </w:tc>
        <w:tc>
          <w:tcPr>
            <w:tcW w:w="992" w:type="dxa"/>
            <w:tcBorders>
              <w:top w:val="single" w:sz="4" w:space="0" w:color="auto"/>
              <w:left w:val="nil"/>
              <w:bottom w:val="single" w:sz="4" w:space="0" w:color="auto"/>
              <w:right w:val="single" w:sz="4" w:space="0" w:color="auto"/>
            </w:tcBorders>
            <w:hideMark/>
          </w:tcPr>
          <w:p w14:paraId="79FAB9B2"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2B2CD7D"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081F69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54DD27CA"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434C47AD"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606682C6" w14:textId="77777777" w:rsidR="004A76F1" w:rsidRDefault="004A76F1" w:rsidP="00AC7DAE">
            <w:pPr>
              <w:pStyle w:val="TAC"/>
              <w:rPr>
                <w:rFonts w:eastAsia="Malgun Gothic"/>
              </w:rPr>
            </w:pPr>
          </w:p>
        </w:tc>
      </w:tr>
      <w:tr w:rsidR="004A76F1" w14:paraId="6C087D91" w14:textId="77777777" w:rsidTr="00AC7DAE">
        <w:trPr>
          <w:trHeight w:val="77"/>
        </w:trPr>
        <w:tc>
          <w:tcPr>
            <w:tcW w:w="1412" w:type="dxa"/>
            <w:vMerge/>
            <w:tcBorders>
              <w:top w:val="nil"/>
              <w:left w:val="single" w:sz="4" w:space="0" w:color="auto"/>
              <w:bottom w:val="single" w:sz="4" w:space="0" w:color="auto"/>
              <w:right w:val="single" w:sz="4" w:space="0" w:color="auto"/>
            </w:tcBorders>
            <w:vAlign w:val="center"/>
            <w:hideMark/>
          </w:tcPr>
          <w:p w14:paraId="297F8FD2"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7FA7A4F4" w14:textId="77777777" w:rsidR="004A76F1" w:rsidRDefault="004A76F1" w:rsidP="00AC7DAE">
            <w:pPr>
              <w:pStyle w:val="TAL"/>
              <w:rPr>
                <w:rFonts w:cs="Arial"/>
                <w:color w:val="000000"/>
                <w:szCs w:val="18"/>
              </w:rPr>
            </w:pPr>
            <w:r>
              <w:rPr>
                <w:rFonts w:cs="Arial"/>
                <w:color w:val="000000"/>
                <w:szCs w:val="18"/>
              </w:rPr>
              <w:t>Rel-15</w:t>
            </w:r>
          </w:p>
          <w:p w14:paraId="5D70128F" w14:textId="77777777" w:rsidR="004A76F1" w:rsidRDefault="004A76F1" w:rsidP="00AC7DAE">
            <w:pPr>
              <w:pStyle w:val="TAL"/>
              <w:rPr>
                <w:rFonts w:cs="Arial"/>
                <w:color w:val="000000"/>
                <w:szCs w:val="18"/>
              </w:rPr>
            </w:pPr>
            <w:r>
              <w:rPr>
                <w:rFonts w:cs="Arial"/>
                <w:color w:val="000000"/>
                <w:szCs w:val="18"/>
              </w:rPr>
              <w:t>Rel-16</w:t>
            </w:r>
          </w:p>
          <w:p w14:paraId="2F84E3C6" w14:textId="77777777" w:rsidR="004A76F1" w:rsidRDefault="004A76F1" w:rsidP="00AC7DAE">
            <w:pPr>
              <w:pStyle w:val="TAL"/>
              <w:rPr>
                <w:rFonts w:eastAsia="Malgun Gothic"/>
              </w:rPr>
            </w:pPr>
            <w:r>
              <w:rPr>
                <w:rFonts w:eastAsia="Malgun Gothic"/>
              </w:rPr>
              <w:t>Rel-17</w:t>
            </w:r>
          </w:p>
          <w:p w14:paraId="1822E505"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DB8AC3D" w14:textId="77777777" w:rsidR="004A76F1" w:rsidRDefault="004A76F1" w:rsidP="00AC7DAE">
            <w:pPr>
              <w:pStyle w:val="TAL"/>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00B45537" w14:textId="77777777" w:rsidR="004A76F1" w:rsidRDefault="004A76F1" w:rsidP="00AC7DAE">
            <w:pPr>
              <w:pStyle w:val="TAC"/>
              <w:rPr>
                <w:rFonts w:eastAsia="Malgun Gothic"/>
              </w:rPr>
            </w:pPr>
            <w:r>
              <w:t>1884.5</w:t>
            </w:r>
          </w:p>
        </w:tc>
        <w:tc>
          <w:tcPr>
            <w:tcW w:w="425" w:type="dxa"/>
            <w:tcBorders>
              <w:top w:val="single" w:sz="4" w:space="0" w:color="auto"/>
              <w:left w:val="nil"/>
              <w:bottom w:val="single" w:sz="4" w:space="0" w:color="auto"/>
              <w:right w:val="single" w:sz="4" w:space="0" w:color="auto"/>
            </w:tcBorders>
            <w:hideMark/>
          </w:tcPr>
          <w:p w14:paraId="2135C32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68D3E90" w14:textId="77777777" w:rsidR="004A76F1" w:rsidRDefault="004A76F1" w:rsidP="00AC7DAE">
            <w:pPr>
              <w:pStyle w:val="TAC"/>
              <w:rPr>
                <w:rFonts w:eastAsia="Malgun Gothic"/>
              </w:rPr>
            </w:pPr>
            <w:r>
              <w:t>1915.7</w:t>
            </w:r>
          </w:p>
        </w:tc>
        <w:tc>
          <w:tcPr>
            <w:tcW w:w="1134" w:type="dxa"/>
            <w:tcBorders>
              <w:top w:val="single" w:sz="4" w:space="0" w:color="auto"/>
              <w:left w:val="nil"/>
              <w:bottom w:val="single" w:sz="4" w:space="0" w:color="auto"/>
              <w:right w:val="single" w:sz="4" w:space="0" w:color="auto"/>
            </w:tcBorders>
            <w:hideMark/>
          </w:tcPr>
          <w:p w14:paraId="13A5D58C" w14:textId="77777777" w:rsidR="004A76F1" w:rsidRDefault="004A76F1" w:rsidP="00AC7DAE">
            <w:pPr>
              <w:pStyle w:val="TAC"/>
              <w:rPr>
                <w:rFonts w:eastAsia="Malgun Gothic"/>
              </w:rPr>
            </w:pPr>
            <w:r>
              <w:t>-41</w:t>
            </w:r>
          </w:p>
        </w:tc>
        <w:tc>
          <w:tcPr>
            <w:tcW w:w="709" w:type="dxa"/>
            <w:tcBorders>
              <w:top w:val="single" w:sz="4" w:space="0" w:color="auto"/>
              <w:left w:val="nil"/>
              <w:bottom w:val="single" w:sz="4" w:space="0" w:color="auto"/>
              <w:right w:val="single" w:sz="4" w:space="0" w:color="auto"/>
            </w:tcBorders>
            <w:noWrap/>
            <w:hideMark/>
          </w:tcPr>
          <w:p w14:paraId="5BFE12AB" w14:textId="77777777" w:rsidR="004A76F1" w:rsidRDefault="004A76F1" w:rsidP="00AC7DAE">
            <w:pPr>
              <w:pStyle w:val="TAC"/>
              <w:rPr>
                <w:rFonts w:eastAsia="Malgun Gothic"/>
              </w:rPr>
            </w:pPr>
            <w:r>
              <w:t>0.3</w:t>
            </w:r>
          </w:p>
        </w:tc>
        <w:tc>
          <w:tcPr>
            <w:tcW w:w="850" w:type="dxa"/>
            <w:tcBorders>
              <w:top w:val="single" w:sz="4" w:space="0" w:color="auto"/>
              <w:left w:val="nil"/>
              <w:bottom w:val="single" w:sz="4" w:space="0" w:color="auto"/>
              <w:right w:val="single" w:sz="4" w:space="0" w:color="auto"/>
            </w:tcBorders>
            <w:noWrap/>
            <w:hideMark/>
          </w:tcPr>
          <w:p w14:paraId="3D1F1229" w14:textId="77777777" w:rsidR="004A76F1" w:rsidRDefault="004A76F1" w:rsidP="00AC7DAE">
            <w:pPr>
              <w:pStyle w:val="TAC"/>
              <w:rPr>
                <w:rFonts w:eastAsia="Malgun Gothic"/>
              </w:rPr>
            </w:pPr>
            <w:r>
              <w:t>3</w:t>
            </w:r>
          </w:p>
        </w:tc>
      </w:tr>
      <w:tr w:rsidR="004A76F1" w14:paraId="75CB4715"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hideMark/>
          </w:tcPr>
          <w:p w14:paraId="1CC6193E" w14:textId="77777777" w:rsidR="004A76F1" w:rsidRDefault="004A76F1" w:rsidP="00AC7DAE">
            <w:pPr>
              <w:pStyle w:val="TAC"/>
              <w:rPr>
                <w:rFonts w:eastAsia="Malgun Gothic"/>
              </w:rPr>
            </w:pPr>
            <w:r>
              <w:rPr>
                <w:rFonts w:eastAsia="Malgun Gothic"/>
              </w:rPr>
              <w:t>DC_3</w:t>
            </w:r>
            <w:r>
              <w:t>_</w:t>
            </w:r>
            <w:r>
              <w:rPr>
                <w:rFonts w:eastAsia="Malgun Gothic"/>
              </w:rPr>
              <w:t>n79</w:t>
            </w:r>
          </w:p>
        </w:tc>
        <w:tc>
          <w:tcPr>
            <w:tcW w:w="992" w:type="dxa"/>
            <w:tcBorders>
              <w:top w:val="single" w:sz="4" w:space="0" w:color="auto"/>
              <w:left w:val="nil"/>
              <w:bottom w:val="single" w:sz="4" w:space="0" w:color="auto"/>
              <w:right w:val="single" w:sz="4" w:space="0" w:color="auto"/>
            </w:tcBorders>
            <w:hideMark/>
          </w:tcPr>
          <w:p w14:paraId="76C312D9" w14:textId="77777777" w:rsidR="004A76F1" w:rsidRDefault="004A76F1" w:rsidP="00AC7DAE">
            <w:pPr>
              <w:pStyle w:val="TAL"/>
              <w:rPr>
                <w:rFonts w:eastAsia="Malgun Gothic"/>
              </w:rPr>
            </w:pPr>
            <w:r>
              <w:rPr>
                <w:rFonts w:eastAsia="Malgun Gothic"/>
              </w:rPr>
              <w:t>Rel-15</w:t>
            </w:r>
          </w:p>
          <w:p w14:paraId="313BFA32" w14:textId="7F093E73"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64FA22F5" w14:textId="77777777" w:rsidR="004A76F1" w:rsidRDefault="004A76F1" w:rsidP="00AC7DAE">
            <w:pPr>
              <w:pStyle w:val="TAL"/>
              <w:rPr>
                <w:rFonts w:eastAsia="Malgun Gothic"/>
              </w:rPr>
            </w:pPr>
            <w:r>
              <w:rPr>
                <w:rFonts w:eastAsia="Malgun Gothic"/>
              </w:rPr>
              <w:t>E-UTRA Band 5, 8, 11, 18, 19, 21, 41, 74</w:t>
            </w:r>
          </w:p>
        </w:tc>
        <w:tc>
          <w:tcPr>
            <w:tcW w:w="992" w:type="dxa"/>
            <w:tcBorders>
              <w:top w:val="single" w:sz="4" w:space="0" w:color="auto"/>
              <w:left w:val="nil"/>
              <w:bottom w:val="single" w:sz="4" w:space="0" w:color="auto"/>
              <w:right w:val="single" w:sz="4" w:space="0" w:color="auto"/>
            </w:tcBorders>
            <w:hideMark/>
          </w:tcPr>
          <w:p w14:paraId="6B1C0630"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D2662F0"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34AE62A3"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210ACBB4"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36356C9E"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3A94B407" w14:textId="77777777" w:rsidR="004A76F1" w:rsidRDefault="004A76F1" w:rsidP="00AC7DAE">
            <w:pPr>
              <w:pStyle w:val="TAC"/>
              <w:rPr>
                <w:rFonts w:eastAsia="Malgun Gothic"/>
              </w:rPr>
            </w:pPr>
          </w:p>
        </w:tc>
      </w:tr>
      <w:tr w:rsidR="004A76F1" w14:paraId="4EC73760" w14:textId="77777777" w:rsidTr="00AC7DAE">
        <w:trPr>
          <w:trHeight w:val="188"/>
        </w:trPr>
        <w:tc>
          <w:tcPr>
            <w:tcW w:w="1412" w:type="dxa"/>
            <w:tcBorders>
              <w:top w:val="single" w:sz="4" w:space="0" w:color="auto"/>
              <w:left w:val="single" w:sz="4" w:space="0" w:color="auto"/>
              <w:bottom w:val="nil"/>
              <w:right w:val="single" w:sz="4" w:space="0" w:color="auto"/>
            </w:tcBorders>
          </w:tcPr>
          <w:p w14:paraId="14A3AE0B" w14:textId="77777777" w:rsidR="004A76F1" w:rsidRDefault="004A76F1" w:rsidP="00AC7DAE">
            <w:pPr>
              <w:pStyle w:val="TAC"/>
            </w:pPr>
            <w:r>
              <w:t>DC_5_n66</w:t>
            </w:r>
          </w:p>
        </w:tc>
        <w:tc>
          <w:tcPr>
            <w:tcW w:w="992" w:type="dxa"/>
            <w:tcBorders>
              <w:top w:val="single" w:sz="4" w:space="0" w:color="auto"/>
              <w:left w:val="nil"/>
              <w:bottom w:val="nil"/>
              <w:right w:val="single" w:sz="4" w:space="0" w:color="auto"/>
            </w:tcBorders>
          </w:tcPr>
          <w:p w14:paraId="6658A400"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71988331" w14:textId="77777777" w:rsidR="004A76F1" w:rsidRDefault="004A76F1" w:rsidP="00AC7DAE">
            <w:pPr>
              <w:pStyle w:val="TAL"/>
              <w:rPr>
                <w:rFonts w:eastAsia="Malgun Gothic"/>
              </w:rPr>
            </w:pPr>
            <w:r>
              <w:rPr>
                <w:rFonts w:eastAsia="Malgun Gothic"/>
              </w:rPr>
              <w:t>E-UTRA Band 5, 6, 7, 8, 38</w:t>
            </w:r>
          </w:p>
        </w:tc>
        <w:tc>
          <w:tcPr>
            <w:tcW w:w="992" w:type="dxa"/>
            <w:tcBorders>
              <w:top w:val="single" w:sz="4" w:space="0" w:color="auto"/>
              <w:left w:val="nil"/>
              <w:bottom w:val="single" w:sz="4" w:space="0" w:color="auto"/>
              <w:right w:val="single" w:sz="4" w:space="0" w:color="auto"/>
            </w:tcBorders>
          </w:tcPr>
          <w:p w14:paraId="02EDDDE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A676898"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6C248275"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FADC15B"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tcPr>
          <w:p w14:paraId="57DFADD4"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3B1C7BD4" w14:textId="77777777" w:rsidR="004A76F1" w:rsidRDefault="004A76F1" w:rsidP="00AC7DAE">
            <w:pPr>
              <w:pStyle w:val="TAC"/>
              <w:rPr>
                <w:rFonts w:eastAsia="Malgun Gothic"/>
              </w:rPr>
            </w:pPr>
          </w:p>
        </w:tc>
      </w:tr>
      <w:tr w:rsidR="004A76F1" w14:paraId="3224CCD2" w14:textId="77777777" w:rsidTr="00AC7DAE">
        <w:trPr>
          <w:trHeight w:val="188"/>
        </w:trPr>
        <w:tc>
          <w:tcPr>
            <w:tcW w:w="1412" w:type="dxa"/>
            <w:tcBorders>
              <w:top w:val="single" w:sz="4" w:space="0" w:color="auto"/>
              <w:left w:val="single" w:sz="4" w:space="0" w:color="auto"/>
              <w:bottom w:val="nil"/>
              <w:right w:val="single" w:sz="4" w:space="0" w:color="auto"/>
            </w:tcBorders>
          </w:tcPr>
          <w:p w14:paraId="4BA44307" w14:textId="77777777" w:rsidR="004A76F1" w:rsidRDefault="004A76F1" w:rsidP="00AC7DAE">
            <w:pPr>
              <w:pStyle w:val="TAC"/>
            </w:pPr>
          </w:p>
        </w:tc>
        <w:tc>
          <w:tcPr>
            <w:tcW w:w="992" w:type="dxa"/>
            <w:tcBorders>
              <w:top w:val="single" w:sz="4" w:space="0" w:color="auto"/>
              <w:left w:val="nil"/>
              <w:bottom w:val="nil"/>
              <w:right w:val="single" w:sz="4" w:space="0" w:color="auto"/>
            </w:tcBorders>
          </w:tcPr>
          <w:p w14:paraId="77AC459F"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26F7DC0D" w14:textId="77777777" w:rsidR="004A76F1" w:rsidRDefault="004A76F1" w:rsidP="00AC7DAE">
            <w:pPr>
              <w:pStyle w:val="TAL"/>
              <w:rPr>
                <w:rFonts w:eastAsia="Malgun Gothic"/>
              </w:rPr>
            </w:pPr>
            <w:r>
              <w:rPr>
                <w:rFonts w:eastAsia="Malgun Gothic"/>
              </w:rPr>
              <w:t>E-UTRA Band 26</w:t>
            </w:r>
          </w:p>
        </w:tc>
        <w:tc>
          <w:tcPr>
            <w:tcW w:w="992" w:type="dxa"/>
            <w:tcBorders>
              <w:top w:val="single" w:sz="4" w:space="0" w:color="auto"/>
              <w:left w:val="nil"/>
              <w:bottom w:val="single" w:sz="4" w:space="0" w:color="auto"/>
              <w:right w:val="single" w:sz="4" w:space="0" w:color="auto"/>
            </w:tcBorders>
          </w:tcPr>
          <w:p w14:paraId="0DC198CC" w14:textId="77777777" w:rsidR="004A76F1" w:rsidRDefault="004A76F1" w:rsidP="00AC7DAE">
            <w:pPr>
              <w:pStyle w:val="TAC"/>
              <w:rPr>
                <w:rFonts w:eastAsia="Malgun Gothic"/>
              </w:rPr>
            </w:pPr>
            <w:r>
              <w:t>859</w:t>
            </w:r>
          </w:p>
        </w:tc>
        <w:tc>
          <w:tcPr>
            <w:tcW w:w="425" w:type="dxa"/>
            <w:tcBorders>
              <w:top w:val="single" w:sz="4" w:space="0" w:color="auto"/>
              <w:left w:val="nil"/>
              <w:bottom w:val="single" w:sz="4" w:space="0" w:color="auto"/>
              <w:right w:val="single" w:sz="4" w:space="0" w:color="auto"/>
            </w:tcBorders>
          </w:tcPr>
          <w:p w14:paraId="570F74D1"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0701644D" w14:textId="77777777" w:rsidR="004A76F1" w:rsidRDefault="004A76F1" w:rsidP="00AC7DAE">
            <w:pPr>
              <w:pStyle w:val="TAC"/>
              <w:rPr>
                <w:rFonts w:eastAsia="Malgun Gothic"/>
              </w:rPr>
            </w:pPr>
            <w:r>
              <w:t>869</w:t>
            </w:r>
          </w:p>
        </w:tc>
        <w:tc>
          <w:tcPr>
            <w:tcW w:w="1134" w:type="dxa"/>
            <w:tcBorders>
              <w:top w:val="single" w:sz="4" w:space="0" w:color="auto"/>
              <w:left w:val="nil"/>
              <w:bottom w:val="single" w:sz="4" w:space="0" w:color="auto"/>
              <w:right w:val="single" w:sz="4" w:space="0" w:color="auto"/>
            </w:tcBorders>
          </w:tcPr>
          <w:p w14:paraId="5B718070" w14:textId="77777777" w:rsidR="004A76F1" w:rsidRDefault="004A76F1" w:rsidP="00AC7DAE">
            <w:pPr>
              <w:pStyle w:val="TAC"/>
            </w:pPr>
            <w:r>
              <w:t>-27</w:t>
            </w:r>
          </w:p>
        </w:tc>
        <w:tc>
          <w:tcPr>
            <w:tcW w:w="709" w:type="dxa"/>
            <w:tcBorders>
              <w:top w:val="single" w:sz="4" w:space="0" w:color="auto"/>
              <w:left w:val="nil"/>
              <w:bottom w:val="single" w:sz="4" w:space="0" w:color="auto"/>
              <w:right w:val="single" w:sz="4" w:space="0" w:color="auto"/>
            </w:tcBorders>
            <w:noWrap/>
          </w:tcPr>
          <w:p w14:paraId="2C5937CF"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75BEC1FC" w14:textId="77777777" w:rsidR="004A76F1" w:rsidRDefault="004A76F1" w:rsidP="00AC7DAE">
            <w:pPr>
              <w:pStyle w:val="TAC"/>
              <w:rPr>
                <w:rFonts w:eastAsia="Malgun Gothic"/>
              </w:rPr>
            </w:pPr>
          </w:p>
        </w:tc>
      </w:tr>
      <w:tr w:rsidR="004A76F1" w14:paraId="103EC1AC" w14:textId="77777777" w:rsidTr="00AC7DAE">
        <w:trPr>
          <w:trHeight w:val="188"/>
        </w:trPr>
        <w:tc>
          <w:tcPr>
            <w:tcW w:w="1412" w:type="dxa"/>
            <w:tcBorders>
              <w:top w:val="single" w:sz="4" w:space="0" w:color="auto"/>
              <w:left w:val="single" w:sz="4" w:space="0" w:color="auto"/>
              <w:bottom w:val="nil"/>
              <w:right w:val="single" w:sz="4" w:space="0" w:color="auto"/>
            </w:tcBorders>
          </w:tcPr>
          <w:p w14:paraId="48D259E6" w14:textId="77777777" w:rsidR="004A76F1" w:rsidRDefault="004A76F1" w:rsidP="00AC7DAE">
            <w:pPr>
              <w:pStyle w:val="TAC"/>
            </w:pPr>
          </w:p>
        </w:tc>
        <w:tc>
          <w:tcPr>
            <w:tcW w:w="992" w:type="dxa"/>
            <w:tcBorders>
              <w:top w:val="single" w:sz="4" w:space="0" w:color="auto"/>
              <w:left w:val="nil"/>
              <w:bottom w:val="nil"/>
              <w:right w:val="single" w:sz="4" w:space="0" w:color="auto"/>
            </w:tcBorders>
          </w:tcPr>
          <w:p w14:paraId="48CF9C94"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5FB6B34E" w14:textId="77777777" w:rsidR="004A76F1" w:rsidRDefault="004A76F1" w:rsidP="00AC7DAE">
            <w:pPr>
              <w:pStyle w:val="TAL"/>
              <w:rPr>
                <w:rFonts w:eastAsia="Malgun Gothic"/>
              </w:rPr>
            </w:pPr>
            <w:r>
              <w:rPr>
                <w:rFonts w:eastAsia="Malgun Gothic"/>
              </w:rPr>
              <w:t>E-UTRA Band 41, 42, 52</w:t>
            </w:r>
          </w:p>
        </w:tc>
        <w:tc>
          <w:tcPr>
            <w:tcW w:w="992" w:type="dxa"/>
            <w:tcBorders>
              <w:top w:val="single" w:sz="4" w:space="0" w:color="auto"/>
              <w:left w:val="nil"/>
              <w:bottom w:val="single" w:sz="4" w:space="0" w:color="auto"/>
              <w:right w:val="single" w:sz="4" w:space="0" w:color="auto"/>
            </w:tcBorders>
          </w:tcPr>
          <w:p w14:paraId="7F09937F"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D6C5903"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309F94E5"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51FCFA2"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tcPr>
          <w:p w14:paraId="606D6DC4"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6118D20A" w14:textId="77777777" w:rsidR="004A76F1" w:rsidRDefault="004A76F1" w:rsidP="00AC7DAE">
            <w:pPr>
              <w:pStyle w:val="TAC"/>
              <w:rPr>
                <w:rFonts w:eastAsia="Malgun Gothic"/>
              </w:rPr>
            </w:pPr>
            <w:r>
              <w:t>2</w:t>
            </w:r>
          </w:p>
        </w:tc>
      </w:tr>
      <w:tr w:rsidR="004A76F1" w14:paraId="745D5FA9" w14:textId="77777777" w:rsidTr="000E7EBA">
        <w:trPr>
          <w:trHeight w:val="77"/>
        </w:trPr>
        <w:tc>
          <w:tcPr>
            <w:tcW w:w="1412" w:type="dxa"/>
            <w:tcBorders>
              <w:top w:val="single" w:sz="4" w:space="0" w:color="auto"/>
              <w:left w:val="single" w:sz="4" w:space="0" w:color="auto"/>
              <w:right w:val="single" w:sz="4" w:space="0" w:color="auto"/>
            </w:tcBorders>
          </w:tcPr>
          <w:p w14:paraId="531D3510" w14:textId="77777777" w:rsidR="004A76F1" w:rsidRDefault="004A76F1" w:rsidP="00AC7DAE">
            <w:pPr>
              <w:pStyle w:val="TAC"/>
            </w:pPr>
            <w:r>
              <w:t>DC_5_n77</w:t>
            </w:r>
          </w:p>
        </w:tc>
        <w:tc>
          <w:tcPr>
            <w:tcW w:w="992" w:type="dxa"/>
            <w:tcBorders>
              <w:top w:val="single" w:sz="4" w:space="0" w:color="auto"/>
              <w:left w:val="single" w:sz="4" w:space="0" w:color="auto"/>
              <w:bottom w:val="nil"/>
              <w:right w:val="single" w:sz="4" w:space="0" w:color="auto"/>
            </w:tcBorders>
          </w:tcPr>
          <w:p w14:paraId="22898872" w14:textId="77777777" w:rsidR="004A76F1" w:rsidRDefault="004A76F1" w:rsidP="00AC7DAE">
            <w:pPr>
              <w:pStyle w:val="TAL"/>
              <w:rPr>
                <w:rFonts w:cs="Arial"/>
                <w:color w:val="000000"/>
                <w:szCs w:val="18"/>
              </w:rPr>
            </w:pPr>
            <w:r>
              <w:rPr>
                <w:rFonts w:cs="Arial"/>
                <w:color w:val="000000"/>
                <w:szCs w:val="18"/>
              </w:rPr>
              <w:t>Rel-17</w:t>
            </w:r>
          </w:p>
          <w:p w14:paraId="11444AE5" w14:textId="77777777" w:rsidR="004A76F1" w:rsidDel="004149D6"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03F9DFA1" w14:textId="77777777" w:rsidR="004A76F1" w:rsidDel="00612561"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2404CBF4" w14:textId="77777777" w:rsidR="004A76F1" w:rsidDel="00612561" w:rsidRDefault="004A76F1" w:rsidP="00AC7DAE">
            <w:pPr>
              <w:pStyle w:val="TAC"/>
              <w:rPr>
                <w:rFonts w:cs="Arial"/>
                <w:color w:val="000000"/>
                <w:szCs w:val="18"/>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67110669" w14:textId="77777777" w:rsidR="004A76F1" w:rsidDel="00612561" w:rsidRDefault="004A76F1" w:rsidP="00AC7DAE">
            <w:pPr>
              <w:pStyle w:val="TAC"/>
              <w:rPr>
                <w:rFonts w:cs="Arial"/>
                <w:color w:val="000000"/>
                <w:szCs w:val="18"/>
              </w:rPr>
            </w:pPr>
            <w:r>
              <w:rPr>
                <w:rFonts w:eastAsia="MS Mincho" w:cs="Arial"/>
                <w:color w:val="000000"/>
                <w:szCs w:val="18"/>
              </w:rPr>
              <w:t>-</w:t>
            </w:r>
          </w:p>
        </w:tc>
        <w:tc>
          <w:tcPr>
            <w:tcW w:w="1134" w:type="dxa"/>
            <w:tcBorders>
              <w:top w:val="single" w:sz="4" w:space="0" w:color="auto"/>
              <w:left w:val="nil"/>
              <w:bottom w:val="single" w:sz="4" w:space="0" w:color="auto"/>
              <w:right w:val="single" w:sz="4" w:space="0" w:color="auto"/>
            </w:tcBorders>
          </w:tcPr>
          <w:p w14:paraId="132FE1E2" w14:textId="77777777" w:rsidR="004A76F1" w:rsidDel="00612561" w:rsidRDefault="004A76F1" w:rsidP="00AC7DAE">
            <w:pPr>
              <w:pStyle w:val="TAC"/>
              <w:rPr>
                <w:rFonts w:cs="Arial"/>
                <w:color w:val="000000"/>
                <w:szCs w:val="18"/>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2EF9589E" w14:textId="77777777" w:rsidR="004A76F1" w:rsidDel="00612561" w:rsidRDefault="004A76F1" w:rsidP="00AC7DAE">
            <w:pPr>
              <w:pStyle w:val="TAC"/>
              <w:rPr>
                <w:rFonts w:cs="Arial"/>
                <w:color w:val="000000"/>
                <w:szCs w:val="18"/>
              </w:rPr>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2EC9841C" w14:textId="77777777" w:rsidR="004A76F1" w:rsidDel="00612561" w:rsidRDefault="004A76F1" w:rsidP="00AC7DAE">
            <w:pPr>
              <w:pStyle w:val="TAC"/>
              <w:rPr>
                <w:rFonts w:cs="Arial"/>
                <w:color w:val="000000"/>
                <w:szCs w:val="18"/>
              </w:rPr>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03DDF06E" w14:textId="77777777" w:rsidR="004A76F1" w:rsidRDefault="004A76F1" w:rsidP="00AC7DAE">
            <w:pPr>
              <w:pStyle w:val="TAC"/>
              <w:rPr>
                <w:rFonts w:eastAsia="Malgun Gothic"/>
              </w:rPr>
            </w:pPr>
            <w:r>
              <w:rPr>
                <w:rFonts w:cs="Arial"/>
                <w:color w:val="000000"/>
                <w:szCs w:val="18"/>
              </w:rPr>
              <w:t>3</w:t>
            </w:r>
          </w:p>
        </w:tc>
      </w:tr>
      <w:tr w:rsidR="004A76F1" w14:paraId="4E6D2F44" w14:textId="77777777" w:rsidTr="00AC7DAE">
        <w:trPr>
          <w:trHeight w:val="77"/>
        </w:trPr>
        <w:tc>
          <w:tcPr>
            <w:tcW w:w="1412" w:type="dxa"/>
            <w:vMerge w:val="restart"/>
            <w:tcBorders>
              <w:top w:val="single" w:sz="4" w:space="0" w:color="auto"/>
              <w:left w:val="single" w:sz="4" w:space="0" w:color="auto"/>
              <w:bottom w:val="single" w:sz="4" w:space="0" w:color="auto"/>
              <w:right w:val="single" w:sz="4" w:space="0" w:color="auto"/>
            </w:tcBorders>
            <w:hideMark/>
          </w:tcPr>
          <w:p w14:paraId="18F62E2D" w14:textId="77777777" w:rsidR="004A76F1" w:rsidRDefault="004A76F1" w:rsidP="00AC7DAE">
            <w:pPr>
              <w:pStyle w:val="TAC"/>
              <w:rPr>
                <w:rFonts w:eastAsia="Malgun Gothic"/>
              </w:rPr>
            </w:pPr>
            <w:r>
              <w:t>DC_5_n78</w:t>
            </w:r>
          </w:p>
        </w:tc>
        <w:tc>
          <w:tcPr>
            <w:tcW w:w="992" w:type="dxa"/>
            <w:tcBorders>
              <w:top w:val="nil"/>
              <w:left w:val="nil"/>
              <w:bottom w:val="nil"/>
              <w:right w:val="single" w:sz="4" w:space="0" w:color="auto"/>
            </w:tcBorders>
            <w:hideMark/>
          </w:tcPr>
          <w:p w14:paraId="37562786" w14:textId="77777777" w:rsidR="004A76F1" w:rsidRDefault="004A76F1" w:rsidP="00AC7DAE">
            <w:pPr>
              <w:pStyle w:val="TAL"/>
              <w:rPr>
                <w:rFonts w:cs="Arial"/>
                <w:color w:val="000000"/>
                <w:szCs w:val="18"/>
              </w:rPr>
            </w:pPr>
            <w:r>
              <w:rPr>
                <w:rFonts w:cs="Arial"/>
                <w:color w:val="000000"/>
                <w:szCs w:val="18"/>
              </w:rPr>
              <w:t>Rel-15</w:t>
            </w:r>
          </w:p>
          <w:p w14:paraId="7F371BD7" w14:textId="20ADB744"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0033F0FC" w14:textId="77777777" w:rsidR="004A76F1" w:rsidRDefault="004A76F1" w:rsidP="00AC7DAE">
            <w:pPr>
              <w:pStyle w:val="TAL"/>
            </w:pPr>
            <w:r>
              <w:rPr>
                <w:rFonts w:cs="Arial"/>
                <w:color w:val="000000"/>
                <w:szCs w:val="18"/>
              </w:rPr>
              <w:t>E-UTRA Band 1, 2, 3, 4, 7, 25, 34, 38, 65, 66, 70</w:t>
            </w:r>
          </w:p>
        </w:tc>
        <w:tc>
          <w:tcPr>
            <w:tcW w:w="992" w:type="dxa"/>
            <w:tcBorders>
              <w:top w:val="single" w:sz="4" w:space="0" w:color="auto"/>
              <w:left w:val="nil"/>
              <w:bottom w:val="single" w:sz="4" w:space="0" w:color="auto"/>
              <w:right w:val="single" w:sz="4" w:space="0" w:color="auto"/>
            </w:tcBorders>
            <w:hideMark/>
          </w:tcPr>
          <w:p w14:paraId="63B099F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0910395C"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E7533FF"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0158929C"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DFD1D66"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25DAAC6" w14:textId="77777777" w:rsidR="004A76F1" w:rsidRDefault="004A76F1" w:rsidP="00AC7DAE">
            <w:pPr>
              <w:pStyle w:val="TAC"/>
              <w:rPr>
                <w:rFonts w:eastAsia="Malgun Gothic"/>
              </w:rPr>
            </w:pPr>
          </w:p>
        </w:tc>
      </w:tr>
      <w:tr w:rsidR="004A76F1" w14:paraId="2B7925FC" w14:textId="77777777" w:rsidTr="00AC7DAE">
        <w:trPr>
          <w:trHeight w:val="77"/>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4DBB2C87"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6B461824" w14:textId="4E680395"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B190FDD" w14:textId="77777777" w:rsidR="004A76F1" w:rsidRDefault="004A76F1" w:rsidP="00AC7DAE">
            <w:pPr>
              <w:pStyle w:val="TAL"/>
            </w:pPr>
            <w:r>
              <w:rPr>
                <w:rFonts w:cs="Arial"/>
                <w:color w:val="000000"/>
                <w:szCs w:val="18"/>
              </w:rPr>
              <w:t>E-UTRA Band 41</w:t>
            </w:r>
          </w:p>
        </w:tc>
        <w:tc>
          <w:tcPr>
            <w:tcW w:w="992" w:type="dxa"/>
            <w:tcBorders>
              <w:top w:val="single" w:sz="4" w:space="0" w:color="auto"/>
              <w:left w:val="nil"/>
              <w:bottom w:val="single" w:sz="4" w:space="0" w:color="auto"/>
              <w:right w:val="single" w:sz="4" w:space="0" w:color="auto"/>
            </w:tcBorders>
            <w:hideMark/>
          </w:tcPr>
          <w:p w14:paraId="0B829BFB"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CA6A80E"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089D996"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36D0153" w14:textId="77777777" w:rsidR="004A76F1" w:rsidRDefault="004A76F1" w:rsidP="00AC7DAE">
            <w:pPr>
              <w:pStyle w:val="TAC"/>
              <w:rPr>
                <w:rFonts w:eastAsia="Malgun Gothic"/>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7D8789C" w14:textId="77777777" w:rsidR="004A76F1" w:rsidRDefault="004A76F1" w:rsidP="00AC7DAE">
            <w:pPr>
              <w:pStyle w:val="TAC"/>
              <w:rPr>
                <w:rFonts w:eastAsia="Malgun Gothic"/>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2697E000" w14:textId="77777777" w:rsidR="004A76F1" w:rsidRDefault="004A76F1" w:rsidP="00AC7DAE">
            <w:pPr>
              <w:pStyle w:val="TAC"/>
              <w:rPr>
                <w:rFonts w:eastAsia="Malgun Gothic"/>
              </w:rPr>
            </w:pPr>
            <w:r>
              <w:rPr>
                <w:rFonts w:cs="Arial"/>
                <w:color w:val="000000"/>
                <w:szCs w:val="18"/>
              </w:rPr>
              <w:t>2, 7</w:t>
            </w:r>
          </w:p>
        </w:tc>
      </w:tr>
      <w:tr w:rsidR="004A76F1" w14:paraId="1EA91993"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05CE50F2" w14:textId="77777777" w:rsidR="004A76F1" w:rsidRDefault="004A76F1" w:rsidP="00AC7DAE">
            <w:pPr>
              <w:pStyle w:val="TAC"/>
              <w:rPr>
                <w:rFonts w:eastAsia="Malgun Gothic"/>
              </w:rPr>
            </w:pPr>
            <w:r>
              <w:rPr>
                <w:rFonts w:eastAsia="Malgun Gothic"/>
              </w:rPr>
              <w:lastRenderedPageBreak/>
              <w:t>DC_7_n28</w:t>
            </w:r>
          </w:p>
        </w:tc>
        <w:tc>
          <w:tcPr>
            <w:tcW w:w="992" w:type="dxa"/>
            <w:tcBorders>
              <w:top w:val="single" w:sz="4" w:space="0" w:color="auto"/>
              <w:left w:val="nil"/>
              <w:bottom w:val="nil"/>
              <w:right w:val="single" w:sz="4" w:space="0" w:color="auto"/>
            </w:tcBorders>
            <w:hideMark/>
          </w:tcPr>
          <w:p w14:paraId="57041A32" w14:textId="77777777" w:rsidR="004A76F1" w:rsidRDefault="004A76F1" w:rsidP="00AC7DAE">
            <w:pPr>
              <w:pStyle w:val="TAL"/>
              <w:rPr>
                <w:rFonts w:cs="Arial"/>
                <w:color w:val="000000"/>
                <w:szCs w:val="18"/>
              </w:rPr>
            </w:pPr>
            <w:r>
              <w:t>Rel-15</w:t>
            </w:r>
          </w:p>
        </w:tc>
        <w:tc>
          <w:tcPr>
            <w:tcW w:w="2552" w:type="dxa"/>
            <w:tcBorders>
              <w:top w:val="single" w:sz="4" w:space="0" w:color="auto"/>
              <w:left w:val="single" w:sz="4" w:space="0" w:color="auto"/>
              <w:bottom w:val="single" w:sz="4" w:space="0" w:color="auto"/>
              <w:right w:val="single" w:sz="4" w:space="0" w:color="auto"/>
            </w:tcBorders>
            <w:hideMark/>
          </w:tcPr>
          <w:p w14:paraId="536DD88A" w14:textId="77777777" w:rsidR="004A76F1" w:rsidRDefault="004A76F1" w:rsidP="00AC7DAE">
            <w:pPr>
              <w:pStyle w:val="TAL"/>
              <w:rPr>
                <w:rFonts w:eastAsia="Malgun Gothic"/>
              </w:rPr>
            </w:pPr>
            <w:r>
              <w:rPr>
                <w:rFonts w:cs="Arial"/>
                <w:color w:val="000000"/>
                <w:szCs w:val="18"/>
              </w:rPr>
              <w:t>E-UTRA Band 3</w:t>
            </w:r>
          </w:p>
        </w:tc>
        <w:tc>
          <w:tcPr>
            <w:tcW w:w="992" w:type="dxa"/>
            <w:tcBorders>
              <w:top w:val="single" w:sz="4" w:space="0" w:color="auto"/>
              <w:left w:val="nil"/>
              <w:bottom w:val="single" w:sz="4" w:space="0" w:color="auto"/>
              <w:right w:val="single" w:sz="4" w:space="0" w:color="auto"/>
            </w:tcBorders>
            <w:hideMark/>
          </w:tcPr>
          <w:p w14:paraId="381900F2"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32462373"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7CABCF5"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7BFD619"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258567C8"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9EB3050" w14:textId="77777777" w:rsidR="004A76F1" w:rsidRDefault="004A76F1" w:rsidP="00AC7DAE">
            <w:pPr>
              <w:pStyle w:val="TAC"/>
            </w:pPr>
          </w:p>
        </w:tc>
      </w:tr>
      <w:tr w:rsidR="004A76F1" w14:paraId="2FDBDABD"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5846CBD5"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hideMark/>
          </w:tcPr>
          <w:p w14:paraId="1251280C" w14:textId="5B277EC1"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4E7A1E77" w14:textId="77777777" w:rsidR="004A76F1" w:rsidRDefault="004A76F1" w:rsidP="00AC7DAE">
            <w:pPr>
              <w:pStyle w:val="TAL"/>
              <w:rPr>
                <w:rFonts w:eastAsia="Malgun Gothic"/>
              </w:rPr>
            </w:pPr>
            <w:r>
              <w:rPr>
                <w:rFonts w:cs="Arial"/>
                <w:color w:val="000000"/>
                <w:szCs w:val="18"/>
              </w:rPr>
              <w:t>NR band n78</w:t>
            </w:r>
          </w:p>
        </w:tc>
        <w:tc>
          <w:tcPr>
            <w:tcW w:w="992" w:type="dxa"/>
            <w:tcBorders>
              <w:top w:val="single" w:sz="4" w:space="0" w:color="auto"/>
              <w:left w:val="nil"/>
              <w:bottom w:val="single" w:sz="4" w:space="0" w:color="auto"/>
              <w:right w:val="single" w:sz="4" w:space="0" w:color="auto"/>
            </w:tcBorders>
            <w:hideMark/>
          </w:tcPr>
          <w:p w14:paraId="3DEF875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9289CE1"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6173005"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299DFD9"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42D4BDE"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48C45ACA" w14:textId="77777777" w:rsidR="004A76F1" w:rsidRDefault="004A76F1" w:rsidP="00AC7DAE">
            <w:pPr>
              <w:pStyle w:val="TAC"/>
            </w:pPr>
            <w:r>
              <w:rPr>
                <w:rFonts w:cs="Arial"/>
                <w:color w:val="000000"/>
                <w:szCs w:val="18"/>
              </w:rPr>
              <w:t>2</w:t>
            </w:r>
          </w:p>
        </w:tc>
      </w:tr>
      <w:tr w:rsidR="004A76F1" w14:paraId="7E69215D" w14:textId="77777777" w:rsidTr="00AC7DAE">
        <w:trPr>
          <w:trHeight w:val="188"/>
        </w:trPr>
        <w:tc>
          <w:tcPr>
            <w:tcW w:w="1412" w:type="dxa"/>
            <w:tcBorders>
              <w:top w:val="nil"/>
              <w:left w:val="single" w:sz="4" w:space="0" w:color="auto"/>
              <w:bottom w:val="single" w:sz="4" w:space="0" w:color="auto"/>
              <w:right w:val="single" w:sz="4" w:space="0" w:color="auto"/>
            </w:tcBorders>
            <w:hideMark/>
          </w:tcPr>
          <w:p w14:paraId="5B3C33B9" w14:textId="77777777" w:rsidR="004A76F1" w:rsidRDefault="004A76F1" w:rsidP="00AC7DAE">
            <w:pPr>
              <w:pStyle w:val="TAC"/>
              <w:rPr>
                <w:rFonts w:eastAsia="Malgun Gothic"/>
              </w:rPr>
            </w:pPr>
            <w:r>
              <w:t>DC_7_n78</w:t>
            </w:r>
          </w:p>
        </w:tc>
        <w:tc>
          <w:tcPr>
            <w:tcW w:w="992" w:type="dxa"/>
            <w:tcBorders>
              <w:top w:val="nil"/>
              <w:left w:val="nil"/>
              <w:bottom w:val="single" w:sz="4" w:space="0" w:color="auto"/>
              <w:right w:val="single" w:sz="4" w:space="0" w:color="auto"/>
            </w:tcBorders>
            <w:hideMark/>
          </w:tcPr>
          <w:p w14:paraId="2F991CF8" w14:textId="77777777" w:rsidR="004A76F1" w:rsidRDefault="004A76F1" w:rsidP="00AC7DAE">
            <w:pPr>
              <w:pStyle w:val="TAL"/>
              <w:rPr>
                <w:rFonts w:eastAsia="Malgun Gothic"/>
              </w:rPr>
            </w:pPr>
            <w:r>
              <w:rPr>
                <w:rFonts w:eastAsia="Malgun Gothic"/>
              </w:rPr>
              <w:t>Rel-15</w:t>
            </w:r>
          </w:p>
          <w:p w14:paraId="690855BD" w14:textId="505C2E31"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7FCE35E2" w14:textId="77777777" w:rsidR="004A76F1" w:rsidRDefault="004A76F1" w:rsidP="00AC7DAE">
            <w:pPr>
              <w:pStyle w:val="TAL"/>
              <w:rPr>
                <w:rFonts w:eastAsia="Malgun Gothic"/>
              </w:rPr>
            </w:pPr>
            <w:r>
              <w:t>E-UTRA Band 3, 5, 8, 11, 18, 19, 20, 21, 26, 27, 28, 32, 50, 51, 67, 68, 74, 75, 76</w:t>
            </w:r>
          </w:p>
        </w:tc>
        <w:tc>
          <w:tcPr>
            <w:tcW w:w="992" w:type="dxa"/>
            <w:tcBorders>
              <w:top w:val="single" w:sz="4" w:space="0" w:color="auto"/>
              <w:left w:val="nil"/>
              <w:bottom w:val="single" w:sz="4" w:space="0" w:color="auto"/>
              <w:right w:val="single" w:sz="4" w:space="0" w:color="auto"/>
            </w:tcBorders>
            <w:hideMark/>
          </w:tcPr>
          <w:p w14:paraId="24F61378"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0F559985"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61EF3C43"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31E7B1FA" w14:textId="77777777" w:rsidR="004A76F1" w:rsidRDefault="004A76F1" w:rsidP="00AC7DAE">
            <w:pPr>
              <w:pStyle w:val="TAC"/>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20A3A348" w14:textId="77777777" w:rsidR="004A76F1" w:rsidRDefault="004A76F1" w:rsidP="00AC7DAE">
            <w:pPr>
              <w:pStyle w:val="TAC"/>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40BBC45E" w14:textId="77777777" w:rsidR="004A76F1" w:rsidRDefault="004A76F1" w:rsidP="00AC7DAE">
            <w:pPr>
              <w:pStyle w:val="TAC"/>
            </w:pPr>
          </w:p>
        </w:tc>
      </w:tr>
      <w:tr w:rsidR="004A76F1" w14:paraId="0004A99B"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2F8F403A" w14:textId="77777777" w:rsidR="004A76F1" w:rsidRDefault="004A76F1" w:rsidP="00AC7DAE">
            <w:pPr>
              <w:pStyle w:val="TAC"/>
            </w:pPr>
            <w:r>
              <w:t>DC_8_n3</w:t>
            </w:r>
          </w:p>
        </w:tc>
        <w:tc>
          <w:tcPr>
            <w:tcW w:w="992" w:type="dxa"/>
            <w:tcBorders>
              <w:top w:val="single" w:sz="4" w:space="0" w:color="auto"/>
              <w:left w:val="nil"/>
              <w:bottom w:val="nil"/>
              <w:right w:val="single" w:sz="4" w:space="0" w:color="auto"/>
            </w:tcBorders>
          </w:tcPr>
          <w:p w14:paraId="259FAAFE" w14:textId="77777777" w:rsidR="004A76F1" w:rsidRDefault="004A76F1" w:rsidP="00AC7DAE">
            <w:pPr>
              <w:pStyle w:val="TAL"/>
              <w:rPr>
                <w:rFonts w:eastAsia="Malgun Gothic"/>
              </w:rPr>
            </w:pPr>
            <w:r>
              <w:rPr>
                <w:rFonts w:eastAsia="Malgun Gothic"/>
              </w:rPr>
              <w:t>Rel-16</w:t>
            </w:r>
          </w:p>
          <w:p w14:paraId="796F9568" w14:textId="77777777" w:rsidR="004A76F1" w:rsidRDefault="004A76F1" w:rsidP="00AC7DAE">
            <w:pPr>
              <w:pStyle w:val="TAL"/>
              <w:rPr>
                <w:rFonts w:eastAsia="Malgun Gothic"/>
              </w:rPr>
            </w:pPr>
            <w:r>
              <w:rPr>
                <w:rFonts w:eastAsia="Malgun Gothic"/>
              </w:rPr>
              <w:t>Rel-17</w:t>
            </w:r>
          </w:p>
          <w:p w14:paraId="48C3AD64"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15DFC3DA" w14:textId="77777777" w:rsidR="004A76F1" w:rsidDel="009E1C0C" w:rsidRDefault="004A76F1" w:rsidP="00AC7DAE">
            <w:pPr>
              <w:pStyle w:val="TAL"/>
            </w:pPr>
            <w:r>
              <w:t>Frequency range</w:t>
            </w:r>
          </w:p>
        </w:tc>
        <w:tc>
          <w:tcPr>
            <w:tcW w:w="992" w:type="dxa"/>
            <w:tcBorders>
              <w:top w:val="single" w:sz="4" w:space="0" w:color="auto"/>
              <w:left w:val="nil"/>
              <w:bottom w:val="single" w:sz="4" w:space="0" w:color="auto"/>
              <w:right w:val="single" w:sz="4" w:space="0" w:color="auto"/>
            </w:tcBorders>
          </w:tcPr>
          <w:p w14:paraId="44693299" w14:textId="77777777" w:rsidR="004A76F1" w:rsidDel="009E1C0C" w:rsidRDefault="004A76F1" w:rsidP="00AC7DAE">
            <w:pPr>
              <w:pStyle w:val="TAC"/>
              <w:rPr>
                <w:rFonts w:cs="Arial"/>
                <w:sz w:val="16"/>
                <w:szCs w:val="16"/>
              </w:rPr>
            </w:pPr>
            <w:r>
              <w:rPr>
                <w:rFonts w:cs="Arial"/>
                <w:sz w:val="16"/>
                <w:szCs w:val="16"/>
              </w:rPr>
              <w:t>860</w:t>
            </w:r>
          </w:p>
        </w:tc>
        <w:tc>
          <w:tcPr>
            <w:tcW w:w="425" w:type="dxa"/>
            <w:tcBorders>
              <w:top w:val="single" w:sz="4" w:space="0" w:color="auto"/>
              <w:left w:val="nil"/>
              <w:bottom w:val="single" w:sz="4" w:space="0" w:color="auto"/>
              <w:right w:val="single" w:sz="4" w:space="0" w:color="auto"/>
            </w:tcBorders>
          </w:tcPr>
          <w:p w14:paraId="12C6FE76" w14:textId="77777777" w:rsidR="004A76F1" w:rsidDel="009E1C0C" w:rsidRDefault="004A76F1" w:rsidP="00AC7DAE">
            <w:pPr>
              <w:pStyle w:val="TAC"/>
              <w:rPr>
                <w:rFonts w:cs="Arial"/>
                <w:sz w:val="16"/>
                <w:szCs w:val="16"/>
              </w:rPr>
            </w:pPr>
            <w:r>
              <w:rPr>
                <w:rFonts w:cs="Arial"/>
                <w:sz w:val="16"/>
                <w:szCs w:val="16"/>
              </w:rPr>
              <w:t>-</w:t>
            </w:r>
          </w:p>
        </w:tc>
        <w:tc>
          <w:tcPr>
            <w:tcW w:w="1134" w:type="dxa"/>
            <w:tcBorders>
              <w:top w:val="single" w:sz="4" w:space="0" w:color="auto"/>
              <w:left w:val="nil"/>
              <w:bottom w:val="single" w:sz="4" w:space="0" w:color="auto"/>
              <w:right w:val="single" w:sz="4" w:space="0" w:color="auto"/>
            </w:tcBorders>
          </w:tcPr>
          <w:p w14:paraId="771CB767" w14:textId="77777777" w:rsidR="004A76F1" w:rsidDel="009E1C0C" w:rsidRDefault="004A76F1" w:rsidP="00AC7DAE">
            <w:pPr>
              <w:pStyle w:val="TAC"/>
              <w:rPr>
                <w:rFonts w:cs="Arial"/>
                <w:sz w:val="16"/>
                <w:szCs w:val="16"/>
              </w:rPr>
            </w:pPr>
            <w:r>
              <w:rPr>
                <w:rFonts w:cs="Arial"/>
                <w:sz w:val="16"/>
                <w:szCs w:val="16"/>
              </w:rPr>
              <w:t>890</w:t>
            </w:r>
          </w:p>
        </w:tc>
        <w:tc>
          <w:tcPr>
            <w:tcW w:w="1134" w:type="dxa"/>
            <w:tcBorders>
              <w:top w:val="single" w:sz="4" w:space="0" w:color="auto"/>
              <w:left w:val="nil"/>
              <w:bottom w:val="single" w:sz="4" w:space="0" w:color="auto"/>
              <w:right w:val="single" w:sz="4" w:space="0" w:color="auto"/>
            </w:tcBorders>
          </w:tcPr>
          <w:p w14:paraId="23B4CFA6" w14:textId="77777777" w:rsidR="004A76F1" w:rsidDel="009E1C0C" w:rsidRDefault="004A76F1" w:rsidP="00AC7DAE">
            <w:pPr>
              <w:pStyle w:val="TAC"/>
              <w:rPr>
                <w:rFonts w:cs="Arial"/>
                <w:sz w:val="16"/>
                <w:szCs w:val="16"/>
              </w:rPr>
            </w:pPr>
            <w:r>
              <w:rPr>
                <w:rFonts w:cs="Arial"/>
                <w:sz w:val="16"/>
                <w:szCs w:val="16"/>
              </w:rPr>
              <w:t>-40</w:t>
            </w:r>
          </w:p>
        </w:tc>
        <w:tc>
          <w:tcPr>
            <w:tcW w:w="709" w:type="dxa"/>
            <w:tcBorders>
              <w:top w:val="single" w:sz="4" w:space="0" w:color="auto"/>
              <w:left w:val="nil"/>
              <w:bottom w:val="single" w:sz="4" w:space="0" w:color="auto"/>
              <w:right w:val="single" w:sz="4" w:space="0" w:color="auto"/>
            </w:tcBorders>
            <w:noWrap/>
          </w:tcPr>
          <w:p w14:paraId="6A8ED610" w14:textId="77777777" w:rsidR="004A76F1" w:rsidDel="009E1C0C" w:rsidRDefault="004A76F1" w:rsidP="00AC7DAE">
            <w:pPr>
              <w:pStyle w:val="TAC"/>
              <w:rPr>
                <w:rFonts w:cs="Arial"/>
                <w:sz w:val="16"/>
                <w:szCs w:val="16"/>
              </w:rPr>
            </w:pPr>
            <w:r>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04B71DF3" w14:textId="77777777" w:rsidR="004A76F1" w:rsidRDefault="004A76F1" w:rsidP="00AC7DAE">
            <w:pPr>
              <w:pStyle w:val="TAC"/>
              <w:rPr>
                <w:rFonts w:eastAsia="Malgun Gothic"/>
              </w:rPr>
            </w:pPr>
            <w:r>
              <w:rPr>
                <w:rFonts w:cs="Arial"/>
                <w:sz w:val="16"/>
                <w:szCs w:val="16"/>
              </w:rPr>
              <w:t>5, 12</w:t>
            </w:r>
          </w:p>
        </w:tc>
      </w:tr>
      <w:tr w:rsidR="004A76F1" w14:paraId="79C4F371"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29CC642F" w14:textId="77777777" w:rsidR="004A76F1" w:rsidRDefault="004A76F1" w:rsidP="00AC7DAE">
            <w:pPr>
              <w:pStyle w:val="TAC"/>
            </w:pPr>
            <w:r>
              <w:t>DC_8_n20</w:t>
            </w:r>
          </w:p>
        </w:tc>
        <w:tc>
          <w:tcPr>
            <w:tcW w:w="992" w:type="dxa"/>
            <w:tcBorders>
              <w:top w:val="single" w:sz="4" w:space="0" w:color="auto"/>
              <w:left w:val="nil"/>
              <w:bottom w:val="nil"/>
              <w:right w:val="single" w:sz="4" w:space="0" w:color="auto"/>
            </w:tcBorders>
          </w:tcPr>
          <w:p w14:paraId="212C328C" w14:textId="77777777" w:rsidR="004A76F1" w:rsidRDefault="004A76F1" w:rsidP="00AC7DAE">
            <w:pPr>
              <w:pStyle w:val="TAL"/>
              <w:rPr>
                <w:rFonts w:eastAsia="Malgun Gothic"/>
              </w:rPr>
            </w:pPr>
            <w:r>
              <w:rPr>
                <w:rFonts w:eastAsia="Malgun Gothic"/>
              </w:rPr>
              <w:t>Rel-16</w:t>
            </w:r>
          </w:p>
          <w:p w14:paraId="379BE5AC" w14:textId="77777777" w:rsidR="004A76F1" w:rsidRDefault="004A76F1" w:rsidP="00AC7DAE">
            <w:pPr>
              <w:pStyle w:val="TAL"/>
              <w:rPr>
                <w:rFonts w:eastAsia="Malgun Gothic"/>
              </w:rPr>
            </w:pPr>
            <w:r>
              <w:rPr>
                <w:rFonts w:eastAsia="Malgun Gothic"/>
              </w:rPr>
              <w:t>Rel-17</w:t>
            </w:r>
          </w:p>
          <w:p w14:paraId="72C6D5E4"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510886EF" w14:textId="77777777" w:rsidR="004A76F1" w:rsidDel="009E1C0C"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4F2D6972" w14:textId="77777777" w:rsidR="004A76F1" w:rsidDel="009E1C0C" w:rsidRDefault="004A76F1" w:rsidP="00AC7DAE">
            <w:pPr>
              <w:pStyle w:val="TAC"/>
              <w:rPr>
                <w:rFonts w:cs="Arial"/>
                <w:color w:val="000000"/>
                <w:szCs w:val="18"/>
              </w:rPr>
            </w:pPr>
            <w:r>
              <w:rPr>
                <w:rFonts w:cs="Arial"/>
                <w:color w:val="000000"/>
                <w:szCs w:val="18"/>
              </w:rPr>
              <w:t>758</w:t>
            </w:r>
          </w:p>
        </w:tc>
        <w:tc>
          <w:tcPr>
            <w:tcW w:w="425" w:type="dxa"/>
            <w:tcBorders>
              <w:top w:val="single" w:sz="4" w:space="0" w:color="auto"/>
              <w:left w:val="nil"/>
              <w:bottom w:val="single" w:sz="4" w:space="0" w:color="auto"/>
              <w:right w:val="single" w:sz="4" w:space="0" w:color="auto"/>
            </w:tcBorders>
          </w:tcPr>
          <w:p w14:paraId="1C332677" w14:textId="77777777" w:rsidR="004A76F1" w:rsidDel="009E1C0C" w:rsidRDefault="004A76F1" w:rsidP="00AC7DAE">
            <w:pPr>
              <w:pStyle w:val="TAC"/>
              <w:rPr>
                <w:rFonts w:cs="Arial"/>
                <w:color w:val="000000"/>
                <w:szCs w:val="18"/>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15753DB" w14:textId="77777777" w:rsidR="004A76F1" w:rsidDel="009E1C0C" w:rsidRDefault="004A76F1" w:rsidP="00AC7DAE">
            <w:pPr>
              <w:pStyle w:val="TAC"/>
              <w:rPr>
                <w:rFonts w:cs="Arial"/>
                <w:color w:val="000000"/>
                <w:szCs w:val="18"/>
              </w:rPr>
            </w:pPr>
            <w:r>
              <w:rPr>
                <w:rFonts w:cs="Arial"/>
                <w:color w:val="000000"/>
                <w:szCs w:val="18"/>
              </w:rPr>
              <w:t>788</w:t>
            </w:r>
          </w:p>
        </w:tc>
        <w:tc>
          <w:tcPr>
            <w:tcW w:w="1134" w:type="dxa"/>
            <w:tcBorders>
              <w:top w:val="single" w:sz="4" w:space="0" w:color="auto"/>
              <w:left w:val="nil"/>
              <w:bottom w:val="single" w:sz="4" w:space="0" w:color="auto"/>
              <w:right w:val="single" w:sz="4" w:space="0" w:color="auto"/>
            </w:tcBorders>
          </w:tcPr>
          <w:p w14:paraId="3E38F457" w14:textId="77777777" w:rsidR="004A76F1" w:rsidDel="009E1C0C" w:rsidRDefault="004A76F1" w:rsidP="00AC7DAE">
            <w:pPr>
              <w:pStyle w:val="TAC"/>
              <w:rPr>
                <w:rFonts w:cs="Arial"/>
                <w:color w:val="000000"/>
                <w:szCs w:val="18"/>
              </w:rPr>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2A028A25" w14:textId="77777777" w:rsidR="004A76F1" w:rsidDel="009E1C0C" w:rsidRDefault="004A76F1" w:rsidP="00AC7DAE">
            <w:pPr>
              <w:pStyle w:val="TAC"/>
              <w:rPr>
                <w:rFonts w:cs="Arial"/>
                <w:color w:val="000000"/>
                <w:szCs w:val="18"/>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3E7A6D6E" w14:textId="77777777" w:rsidR="004A76F1" w:rsidDel="009E1C0C" w:rsidRDefault="004A76F1" w:rsidP="00AC7DAE">
            <w:pPr>
              <w:pStyle w:val="TAC"/>
              <w:rPr>
                <w:rFonts w:cs="Arial"/>
                <w:color w:val="000000"/>
                <w:szCs w:val="18"/>
              </w:rPr>
            </w:pPr>
            <w:r>
              <w:rPr>
                <w:rFonts w:cs="Arial"/>
                <w:color w:val="000000"/>
                <w:szCs w:val="18"/>
              </w:rPr>
              <w:t> </w:t>
            </w:r>
          </w:p>
        </w:tc>
      </w:tr>
      <w:tr w:rsidR="004A76F1" w14:paraId="38AE4C33" w14:textId="77777777" w:rsidTr="000E7EBA">
        <w:trPr>
          <w:trHeight w:val="188"/>
        </w:trPr>
        <w:tc>
          <w:tcPr>
            <w:tcW w:w="1412" w:type="dxa"/>
            <w:tcBorders>
              <w:top w:val="single" w:sz="4" w:space="0" w:color="auto"/>
              <w:left w:val="single" w:sz="4" w:space="0" w:color="auto"/>
              <w:right w:val="single" w:sz="4" w:space="0" w:color="auto"/>
            </w:tcBorders>
          </w:tcPr>
          <w:p w14:paraId="2895382E" w14:textId="77777777" w:rsidR="004A76F1" w:rsidRDefault="004A76F1" w:rsidP="00AC7DAE">
            <w:pPr>
              <w:pStyle w:val="TAC"/>
            </w:pPr>
            <w:r>
              <w:t>DC_8_n28</w:t>
            </w:r>
          </w:p>
        </w:tc>
        <w:tc>
          <w:tcPr>
            <w:tcW w:w="992" w:type="dxa"/>
            <w:tcBorders>
              <w:top w:val="single" w:sz="4" w:space="0" w:color="auto"/>
              <w:left w:val="single" w:sz="4" w:space="0" w:color="auto"/>
              <w:bottom w:val="nil"/>
              <w:right w:val="single" w:sz="4" w:space="0" w:color="auto"/>
            </w:tcBorders>
          </w:tcPr>
          <w:p w14:paraId="7F99017E" w14:textId="77777777" w:rsidR="004A76F1" w:rsidRDefault="004A76F1" w:rsidP="00AC7DAE">
            <w:pPr>
              <w:pStyle w:val="TAL"/>
              <w:rPr>
                <w:rFonts w:eastAsia="Malgun Gothic"/>
              </w:rPr>
            </w:pPr>
            <w:r>
              <w:rPr>
                <w:rFonts w:eastAsia="Malgun Gothic"/>
              </w:rPr>
              <w:t>Rel-16</w:t>
            </w:r>
          </w:p>
          <w:p w14:paraId="2BDB353D" w14:textId="77777777" w:rsidR="004A76F1" w:rsidRDefault="004A76F1" w:rsidP="00AC7DAE">
            <w:pPr>
              <w:pStyle w:val="TAL"/>
              <w:rPr>
                <w:rFonts w:eastAsia="Malgun Gothic"/>
              </w:rPr>
            </w:pPr>
            <w:r>
              <w:rPr>
                <w:rFonts w:eastAsia="Malgun Gothic"/>
              </w:rPr>
              <w:t>Rel-17</w:t>
            </w:r>
          </w:p>
          <w:p w14:paraId="13961F62"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013EAB40" w14:textId="77777777" w:rsidR="004A76F1" w:rsidDel="009E1C0C"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5C3C7603" w14:textId="77777777" w:rsidR="004A76F1" w:rsidDel="009E1C0C" w:rsidRDefault="004A76F1" w:rsidP="00AC7DAE">
            <w:pPr>
              <w:pStyle w:val="TAC"/>
              <w:rPr>
                <w:rFonts w:cs="Arial"/>
                <w:sz w:val="16"/>
                <w:szCs w:val="16"/>
              </w:rPr>
            </w:pPr>
            <w:r>
              <w:rPr>
                <w:rFonts w:cs="Arial"/>
                <w:color w:val="000000"/>
                <w:szCs w:val="18"/>
              </w:rPr>
              <w:t>491</w:t>
            </w:r>
          </w:p>
        </w:tc>
        <w:tc>
          <w:tcPr>
            <w:tcW w:w="425" w:type="dxa"/>
            <w:tcBorders>
              <w:top w:val="single" w:sz="4" w:space="0" w:color="auto"/>
              <w:left w:val="nil"/>
              <w:bottom w:val="single" w:sz="4" w:space="0" w:color="auto"/>
              <w:right w:val="single" w:sz="4" w:space="0" w:color="auto"/>
            </w:tcBorders>
          </w:tcPr>
          <w:p w14:paraId="16884109" w14:textId="77777777" w:rsidR="004A76F1" w:rsidDel="009E1C0C" w:rsidRDefault="004A76F1" w:rsidP="00AC7DAE">
            <w:pPr>
              <w:pStyle w:val="TAC"/>
              <w:rPr>
                <w:rFonts w:cs="Arial"/>
                <w:sz w:val="16"/>
                <w:szCs w:val="16"/>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433C373" w14:textId="77777777" w:rsidR="004A76F1" w:rsidDel="009E1C0C" w:rsidRDefault="004A76F1" w:rsidP="00AC7DAE">
            <w:pPr>
              <w:pStyle w:val="TAC"/>
              <w:rPr>
                <w:rFonts w:cs="Arial"/>
                <w:sz w:val="16"/>
                <w:szCs w:val="16"/>
              </w:rPr>
            </w:pPr>
            <w:r>
              <w:rPr>
                <w:rFonts w:cs="Arial"/>
                <w:color w:val="000000"/>
                <w:szCs w:val="18"/>
              </w:rPr>
              <w:t>616</w:t>
            </w:r>
          </w:p>
        </w:tc>
        <w:tc>
          <w:tcPr>
            <w:tcW w:w="1134" w:type="dxa"/>
            <w:tcBorders>
              <w:top w:val="single" w:sz="4" w:space="0" w:color="auto"/>
              <w:left w:val="nil"/>
              <w:bottom w:val="single" w:sz="4" w:space="0" w:color="auto"/>
              <w:right w:val="single" w:sz="4" w:space="0" w:color="auto"/>
            </w:tcBorders>
          </w:tcPr>
          <w:p w14:paraId="50DDC9B3" w14:textId="77777777" w:rsidR="004A76F1" w:rsidDel="009E1C0C" w:rsidRDefault="004A76F1" w:rsidP="00AC7DAE">
            <w:pPr>
              <w:pStyle w:val="TAC"/>
              <w:rPr>
                <w:rFonts w:cs="Arial"/>
                <w:color w:val="000000"/>
                <w:szCs w:val="18"/>
              </w:rPr>
            </w:pPr>
            <w:r>
              <w:rPr>
                <w:rFonts w:cs="Arial"/>
                <w:color w:val="000000"/>
                <w:szCs w:val="18"/>
              </w:rPr>
              <w:t>-42</w:t>
            </w:r>
          </w:p>
        </w:tc>
        <w:tc>
          <w:tcPr>
            <w:tcW w:w="709" w:type="dxa"/>
            <w:tcBorders>
              <w:top w:val="single" w:sz="4" w:space="0" w:color="auto"/>
              <w:left w:val="nil"/>
              <w:bottom w:val="single" w:sz="4" w:space="0" w:color="auto"/>
              <w:right w:val="single" w:sz="4" w:space="0" w:color="auto"/>
            </w:tcBorders>
            <w:noWrap/>
          </w:tcPr>
          <w:p w14:paraId="678FB756" w14:textId="77777777" w:rsidR="004A76F1" w:rsidDel="009E1C0C" w:rsidRDefault="004A76F1" w:rsidP="00AC7DAE">
            <w:pPr>
              <w:pStyle w:val="TAC"/>
              <w:rPr>
                <w:rFonts w:cs="Arial"/>
                <w:color w:val="000000"/>
                <w:szCs w:val="18"/>
              </w:rPr>
            </w:pPr>
            <w:r>
              <w:rPr>
                <w:rFonts w:cs="Arial"/>
                <w:color w:val="000000"/>
                <w:szCs w:val="18"/>
              </w:rPr>
              <w:t>8</w:t>
            </w:r>
          </w:p>
        </w:tc>
        <w:tc>
          <w:tcPr>
            <w:tcW w:w="850" w:type="dxa"/>
            <w:tcBorders>
              <w:top w:val="single" w:sz="4" w:space="0" w:color="auto"/>
              <w:left w:val="nil"/>
              <w:bottom w:val="single" w:sz="4" w:space="0" w:color="auto"/>
              <w:right w:val="single" w:sz="4" w:space="0" w:color="auto"/>
            </w:tcBorders>
            <w:noWrap/>
          </w:tcPr>
          <w:p w14:paraId="0F7939E2" w14:textId="77777777" w:rsidR="004A76F1" w:rsidRDefault="004A76F1" w:rsidP="00AC7DAE">
            <w:pPr>
              <w:pStyle w:val="TAC"/>
              <w:rPr>
                <w:rFonts w:eastAsia="Calibri Light"/>
              </w:rPr>
            </w:pPr>
            <w:r>
              <w:rPr>
                <w:rFonts w:cs="Arial"/>
                <w:color w:val="000000"/>
                <w:szCs w:val="18"/>
              </w:rPr>
              <w:t>5, 17</w:t>
            </w:r>
          </w:p>
        </w:tc>
      </w:tr>
      <w:tr w:rsidR="004A76F1" w14:paraId="09418D3C" w14:textId="77777777" w:rsidTr="000E7EBA">
        <w:trPr>
          <w:trHeight w:val="188"/>
        </w:trPr>
        <w:tc>
          <w:tcPr>
            <w:tcW w:w="1412" w:type="dxa"/>
            <w:tcBorders>
              <w:top w:val="single" w:sz="4" w:space="0" w:color="auto"/>
              <w:left w:val="single" w:sz="4" w:space="0" w:color="auto"/>
              <w:bottom w:val="single" w:sz="4" w:space="0" w:color="auto"/>
              <w:right w:val="single" w:sz="4" w:space="0" w:color="auto"/>
            </w:tcBorders>
          </w:tcPr>
          <w:p w14:paraId="7B7CAFDA" w14:textId="77777777" w:rsidR="004A76F1" w:rsidRPr="00B27971" w:rsidRDefault="004A76F1" w:rsidP="00AC7DAE">
            <w:pPr>
              <w:pStyle w:val="TAC"/>
              <w:rPr>
                <w:rFonts w:eastAsia="Malgun Gothic"/>
              </w:rPr>
            </w:pPr>
            <w:r w:rsidRPr="00B27971">
              <w:rPr>
                <w:rFonts w:eastAsia="Malgun Gothic"/>
              </w:rPr>
              <w:t>DC_8_n41</w:t>
            </w:r>
          </w:p>
        </w:tc>
        <w:tc>
          <w:tcPr>
            <w:tcW w:w="992" w:type="dxa"/>
            <w:tcBorders>
              <w:top w:val="single" w:sz="4" w:space="0" w:color="auto"/>
              <w:left w:val="nil"/>
              <w:bottom w:val="nil"/>
              <w:right w:val="single" w:sz="4" w:space="0" w:color="auto"/>
            </w:tcBorders>
          </w:tcPr>
          <w:p w14:paraId="797344EA" w14:textId="77777777" w:rsidR="004A76F1" w:rsidRPr="00B27971" w:rsidRDefault="004A76F1" w:rsidP="00AC7DAE">
            <w:pPr>
              <w:pStyle w:val="TAL"/>
              <w:rPr>
                <w:rFonts w:eastAsia="Malgun Gothic"/>
              </w:rPr>
            </w:pPr>
            <w:r w:rsidRPr="00B27971">
              <w:rPr>
                <w:rFonts w:eastAsia="Malgun Gothic"/>
              </w:rPr>
              <w:t>Rel-16</w:t>
            </w:r>
          </w:p>
          <w:p w14:paraId="5627B5A0" w14:textId="77777777" w:rsidR="004A76F1" w:rsidRPr="00B27971" w:rsidRDefault="004A76F1" w:rsidP="00AC7DAE">
            <w:pPr>
              <w:pStyle w:val="TAL"/>
              <w:rPr>
                <w:rFonts w:eastAsia="Malgun Gothic"/>
              </w:rPr>
            </w:pPr>
            <w:r w:rsidRPr="00B27971">
              <w:rPr>
                <w:rFonts w:eastAsia="Malgun Gothic"/>
              </w:rPr>
              <w:t>Rel-17</w:t>
            </w:r>
          </w:p>
          <w:p w14:paraId="4C6F9543" w14:textId="77777777" w:rsidR="004A76F1" w:rsidRPr="00B27971" w:rsidRDefault="004A76F1" w:rsidP="00AC7DAE">
            <w:pPr>
              <w:pStyle w:val="TAL"/>
              <w:rPr>
                <w:rFonts w:eastAsia="Malgun Gothic"/>
              </w:rPr>
            </w:pPr>
            <w:r w:rsidRPr="00B27971">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6FBE18E2" w14:textId="77777777" w:rsidR="004A76F1" w:rsidRPr="00B27971" w:rsidDel="009E1C0C" w:rsidRDefault="004A76F1" w:rsidP="00AC7DAE">
            <w:pPr>
              <w:pStyle w:val="TAL"/>
              <w:rPr>
                <w:rFonts w:eastAsia="Malgun Gothic"/>
              </w:rPr>
            </w:pPr>
            <w:r w:rsidRPr="00B27971">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6ACD855E" w14:textId="77777777" w:rsidR="004A76F1" w:rsidRPr="00B27971" w:rsidDel="009E1C0C" w:rsidRDefault="004A76F1" w:rsidP="00AC7DAE">
            <w:pPr>
              <w:pStyle w:val="TAC"/>
              <w:rPr>
                <w:rFonts w:eastAsia="Malgun Gothic"/>
                <w:szCs w:val="18"/>
              </w:rPr>
            </w:pPr>
            <w:r w:rsidRPr="00B27971">
              <w:rPr>
                <w:rFonts w:cs="Arial"/>
                <w:szCs w:val="18"/>
              </w:rPr>
              <w:t>860</w:t>
            </w:r>
          </w:p>
        </w:tc>
        <w:tc>
          <w:tcPr>
            <w:tcW w:w="425" w:type="dxa"/>
            <w:tcBorders>
              <w:top w:val="single" w:sz="4" w:space="0" w:color="auto"/>
              <w:left w:val="nil"/>
              <w:bottom w:val="single" w:sz="4" w:space="0" w:color="auto"/>
              <w:right w:val="single" w:sz="4" w:space="0" w:color="auto"/>
            </w:tcBorders>
          </w:tcPr>
          <w:p w14:paraId="69825D4F" w14:textId="77777777" w:rsidR="004A76F1" w:rsidRPr="00B27971" w:rsidDel="009E1C0C" w:rsidRDefault="004A76F1" w:rsidP="00AC7DAE">
            <w:pPr>
              <w:pStyle w:val="TAC"/>
              <w:rPr>
                <w:rFonts w:eastAsia="Malgun Gothic"/>
                <w:szCs w:val="18"/>
              </w:rPr>
            </w:pPr>
            <w:r w:rsidRPr="00B27971">
              <w:rPr>
                <w:rFonts w:cs="Arial"/>
                <w:szCs w:val="18"/>
              </w:rPr>
              <w:t>-</w:t>
            </w:r>
          </w:p>
        </w:tc>
        <w:tc>
          <w:tcPr>
            <w:tcW w:w="1134" w:type="dxa"/>
            <w:tcBorders>
              <w:top w:val="single" w:sz="4" w:space="0" w:color="auto"/>
              <w:left w:val="nil"/>
              <w:bottom w:val="single" w:sz="4" w:space="0" w:color="auto"/>
              <w:right w:val="single" w:sz="4" w:space="0" w:color="auto"/>
            </w:tcBorders>
          </w:tcPr>
          <w:p w14:paraId="49428AC6" w14:textId="77777777" w:rsidR="004A76F1" w:rsidRPr="00B27971" w:rsidDel="009E1C0C" w:rsidRDefault="004A76F1" w:rsidP="00AC7DAE">
            <w:pPr>
              <w:pStyle w:val="TAC"/>
              <w:rPr>
                <w:rFonts w:eastAsia="Malgun Gothic"/>
                <w:szCs w:val="18"/>
              </w:rPr>
            </w:pPr>
            <w:r w:rsidRPr="00B27971">
              <w:rPr>
                <w:rFonts w:cs="Arial"/>
                <w:szCs w:val="18"/>
              </w:rPr>
              <w:t>890</w:t>
            </w:r>
          </w:p>
        </w:tc>
        <w:tc>
          <w:tcPr>
            <w:tcW w:w="1134" w:type="dxa"/>
            <w:tcBorders>
              <w:top w:val="single" w:sz="4" w:space="0" w:color="auto"/>
              <w:left w:val="nil"/>
              <w:bottom w:val="single" w:sz="4" w:space="0" w:color="auto"/>
              <w:right w:val="single" w:sz="4" w:space="0" w:color="auto"/>
            </w:tcBorders>
          </w:tcPr>
          <w:p w14:paraId="18D29710" w14:textId="77777777" w:rsidR="004A76F1" w:rsidRPr="00B27971" w:rsidDel="009E1C0C" w:rsidRDefault="004A76F1" w:rsidP="00AC7DAE">
            <w:pPr>
              <w:pStyle w:val="TAC"/>
              <w:rPr>
                <w:rFonts w:eastAsia="Malgun Gothic"/>
                <w:szCs w:val="18"/>
              </w:rPr>
            </w:pPr>
            <w:r w:rsidRPr="00B27971">
              <w:rPr>
                <w:rFonts w:cs="Arial"/>
                <w:szCs w:val="18"/>
              </w:rPr>
              <w:t>-40</w:t>
            </w:r>
          </w:p>
        </w:tc>
        <w:tc>
          <w:tcPr>
            <w:tcW w:w="709" w:type="dxa"/>
            <w:tcBorders>
              <w:top w:val="single" w:sz="4" w:space="0" w:color="auto"/>
              <w:left w:val="nil"/>
              <w:bottom w:val="single" w:sz="4" w:space="0" w:color="auto"/>
              <w:right w:val="single" w:sz="4" w:space="0" w:color="auto"/>
            </w:tcBorders>
            <w:noWrap/>
          </w:tcPr>
          <w:p w14:paraId="61F9FF13" w14:textId="77777777" w:rsidR="004A76F1" w:rsidRPr="00B27971" w:rsidDel="009E1C0C" w:rsidRDefault="004A76F1" w:rsidP="00AC7DAE">
            <w:pPr>
              <w:pStyle w:val="TAC"/>
              <w:rPr>
                <w:rFonts w:eastAsia="Malgun Gothic"/>
                <w:szCs w:val="18"/>
              </w:rPr>
            </w:pPr>
            <w:r w:rsidRPr="00B27971">
              <w:rPr>
                <w:rFonts w:cs="Arial"/>
                <w:szCs w:val="18"/>
              </w:rPr>
              <w:t>1</w:t>
            </w:r>
          </w:p>
        </w:tc>
        <w:tc>
          <w:tcPr>
            <w:tcW w:w="850" w:type="dxa"/>
            <w:tcBorders>
              <w:top w:val="single" w:sz="4" w:space="0" w:color="auto"/>
              <w:left w:val="nil"/>
              <w:bottom w:val="single" w:sz="4" w:space="0" w:color="auto"/>
              <w:right w:val="single" w:sz="4" w:space="0" w:color="auto"/>
            </w:tcBorders>
            <w:noWrap/>
          </w:tcPr>
          <w:p w14:paraId="4EBB79EE" w14:textId="77777777" w:rsidR="004A76F1" w:rsidRPr="00B27971" w:rsidRDefault="004A76F1" w:rsidP="00AC7DAE">
            <w:pPr>
              <w:pStyle w:val="TAC"/>
              <w:rPr>
                <w:rFonts w:eastAsia="Calibri Light"/>
                <w:szCs w:val="18"/>
              </w:rPr>
            </w:pPr>
            <w:r w:rsidRPr="00B27971">
              <w:rPr>
                <w:rFonts w:cs="Arial"/>
                <w:szCs w:val="18"/>
              </w:rPr>
              <w:t>5, 12</w:t>
            </w:r>
          </w:p>
        </w:tc>
      </w:tr>
      <w:tr w:rsidR="004A76F1" w14:paraId="3CC4B48E" w14:textId="77777777" w:rsidTr="000E7EBA">
        <w:trPr>
          <w:trHeight w:val="188"/>
        </w:trPr>
        <w:tc>
          <w:tcPr>
            <w:tcW w:w="1412" w:type="dxa"/>
            <w:tcBorders>
              <w:top w:val="single" w:sz="4" w:space="0" w:color="auto"/>
              <w:left w:val="single" w:sz="4" w:space="0" w:color="auto"/>
              <w:right w:val="single" w:sz="4" w:space="0" w:color="auto"/>
            </w:tcBorders>
          </w:tcPr>
          <w:p w14:paraId="3E79722D" w14:textId="77777777" w:rsidR="004A76F1" w:rsidRDefault="004A76F1" w:rsidP="00AC7DAE">
            <w:pPr>
              <w:pStyle w:val="TAC"/>
              <w:rPr>
                <w:rFonts w:eastAsia="MS Mincho"/>
                <w:lang w:eastAsia="ja-JP"/>
              </w:rPr>
            </w:pPr>
            <w:r>
              <w:rPr>
                <w:rFonts w:eastAsia="MS Mincho"/>
                <w:lang w:eastAsia="ja-JP"/>
              </w:rPr>
              <w:t>DC</w:t>
            </w:r>
            <w:r>
              <w:rPr>
                <w:lang w:eastAsia="ja-JP"/>
              </w:rPr>
              <w:t>_</w:t>
            </w:r>
            <w:r>
              <w:rPr>
                <w:rFonts w:eastAsia="MS Mincho"/>
              </w:rPr>
              <w:t>8</w:t>
            </w:r>
            <w:r>
              <w:rPr>
                <w:lang w:eastAsia="ja-JP"/>
              </w:rPr>
              <w:t>_n</w:t>
            </w:r>
            <w:r>
              <w:rPr>
                <w:rFonts w:eastAsia="MS Mincho"/>
                <w:lang w:eastAsia="ja-JP"/>
              </w:rPr>
              <w:t>7</w:t>
            </w:r>
            <w:r>
              <w:rPr>
                <w:rFonts w:eastAsia="MS Mincho"/>
              </w:rPr>
              <w:t>7</w:t>
            </w:r>
          </w:p>
        </w:tc>
        <w:tc>
          <w:tcPr>
            <w:tcW w:w="992" w:type="dxa"/>
            <w:tcBorders>
              <w:top w:val="single" w:sz="4" w:space="0" w:color="auto"/>
              <w:left w:val="nil"/>
              <w:bottom w:val="nil"/>
              <w:right w:val="single" w:sz="4" w:space="0" w:color="auto"/>
            </w:tcBorders>
          </w:tcPr>
          <w:p w14:paraId="541E0230"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1E46BD1D" w14:textId="77777777" w:rsidR="004A76F1" w:rsidRDefault="004A76F1" w:rsidP="00AC7DAE">
            <w:pPr>
              <w:pStyle w:val="TAL"/>
              <w:rPr>
                <w:rFonts w:eastAsia="MS Mincho"/>
                <w:sz w:val="16"/>
                <w:szCs w:val="16"/>
                <w:lang w:eastAsia="ja-JP"/>
              </w:rPr>
            </w:pPr>
            <w:r>
              <w:rPr>
                <w:rFonts w:eastAsia="MS Mincho"/>
                <w:sz w:val="16"/>
                <w:szCs w:val="16"/>
                <w:lang w:eastAsia="ja-JP"/>
              </w:rPr>
              <w:t>E-UTRA Band 1, 32, 33, 34, 38, 39, 40,50, 65, 69, 74, 75</w:t>
            </w:r>
          </w:p>
        </w:tc>
        <w:tc>
          <w:tcPr>
            <w:tcW w:w="992" w:type="dxa"/>
            <w:tcBorders>
              <w:top w:val="single" w:sz="4" w:space="0" w:color="auto"/>
              <w:left w:val="nil"/>
              <w:bottom w:val="single" w:sz="4" w:space="0" w:color="auto"/>
              <w:right w:val="single" w:sz="4" w:space="0" w:color="auto"/>
            </w:tcBorders>
          </w:tcPr>
          <w:p w14:paraId="1AD1B490"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7A08C689" w14:textId="77777777" w:rsidR="004A76F1" w:rsidRDefault="004A76F1" w:rsidP="00AC7DAE">
            <w:pPr>
              <w:pStyle w:val="TAC"/>
              <w:rPr>
                <w:sz w:val="16"/>
                <w:szCs w:val="16"/>
                <w:lang w:eastAsia="ja-JP"/>
              </w:rPr>
            </w:pPr>
            <w:r>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3DB567E3"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735F3B84" w14:textId="77777777" w:rsidR="004A76F1" w:rsidRDefault="004A76F1" w:rsidP="00AC7DAE">
            <w:pPr>
              <w:pStyle w:val="TAC"/>
              <w:rPr>
                <w:rFonts w:eastAsia="MS Mincho"/>
                <w:sz w:val="16"/>
                <w:szCs w:val="16"/>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277B1ECE" w14:textId="77777777" w:rsidR="004A76F1" w:rsidRDefault="004A76F1" w:rsidP="00AC7DAE">
            <w:pPr>
              <w:pStyle w:val="TAC"/>
              <w:rPr>
                <w:rFonts w:eastAsia="MS Mincho"/>
                <w:sz w:val="16"/>
                <w:szCs w:val="16"/>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39599562" w14:textId="77777777" w:rsidR="004A76F1" w:rsidRDefault="004A76F1" w:rsidP="00AC7DAE">
            <w:pPr>
              <w:pStyle w:val="TAC"/>
              <w:rPr>
                <w:rFonts w:eastAsia="Malgun Gothic"/>
              </w:rPr>
            </w:pPr>
          </w:p>
        </w:tc>
      </w:tr>
      <w:tr w:rsidR="004A76F1" w14:paraId="23E61D41" w14:textId="77777777" w:rsidTr="000E7EBA">
        <w:trPr>
          <w:trHeight w:val="188"/>
        </w:trPr>
        <w:tc>
          <w:tcPr>
            <w:tcW w:w="1412" w:type="dxa"/>
            <w:tcBorders>
              <w:left w:val="single" w:sz="4" w:space="0" w:color="auto"/>
              <w:right w:val="single" w:sz="4" w:space="0" w:color="auto"/>
            </w:tcBorders>
          </w:tcPr>
          <w:p w14:paraId="614F9143" w14:textId="77777777" w:rsidR="004A76F1" w:rsidRDefault="004A76F1" w:rsidP="00AC7DAE">
            <w:pPr>
              <w:pStyle w:val="TAC"/>
              <w:rPr>
                <w:rFonts w:eastAsia="MS Mincho"/>
                <w:lang w:eastAsia="ja-JP"/>
              </w:rPr>
            </w:pPr>
          </w:p>
        </w:tc>
        <w:tc>
          <w:tcPr>
            <w:tcW w:w="992" w:type="dxa"/>
            <w:tcBorders>
              <w:left w:val="nil"/>
              <w:bottom w:val="nil"/>
              <w:right w:val="single" w:sz="4" w:space="0" w:color="auto"/>
            </w:tcBorders>
          </w:tcPr>
          <w:p w14:paraId="4484A3D6"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2F8E232F" w14:textId="77777777" w:rsidR="004A76F1" w:rsidRDefault="004A76F1" w:rsidP="00AC7DAE">
            <w:pPr>
              <w:pStyle w:val="TAL"/>
              <w:rPr>
                <w:rFonts w:eastAsia="MS Mincho"/>
                <w:sz w:val="16"/>
                <w:szCs w:val="16"/>
                <w:lang w:eastAsia="ja-JP"/>
              </w:rPr>
            </w:pPr>
            <w:r>
              <w:rPr>
                <w:rFonts w:eastAsia="MS Mincho"/>
                <w:sz w:val="16"/>
                <w:szCs w:val="16"/>
                <w:lang w:eastAsia="ja-JP"/>
              </w:rPr>
              <w:t>E-UTRA band 3, 7, 41</w:t>
            </w:r>
          </w:p>
        </w:tc>
        <w:tc>
          <w:tcPr>
            <w:tcW w:w="992" w:type="dxa"/>
            <w:tcBorders>
              <w:top w:val="single" w:sz="4" w:space="0" w:color="auto"/>
              <w:left w:val="nil"/>
              <w:bottom w:val="single" w:sz="4" w:space="0" w:color="auto"/>
              <w:right w:val="single" w:sz="4" w:space="0" w:color="auto"/>
            </w:tcBorders>
          </w:tcPr>
          <w:p w14:paraId="7AE87EC3"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445403FD" w14:textId="77777777" w:rsidR="004A76F1" w:rsidRDefault="004A76F1" w:rsidP="00AC7DAE">
            <w:pPr>
              <w:pStyle w:val="TAC"/>
              <w:rPr>
                <w:sz w:val="16"/>
                <w:szCs w:val="16"/>
                <w:lang w:eastAsia="ja-JP"/>
              </w:rPr>
            </w:pPr>
            <w:r>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6629D235"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6D72182A" w14:textId="77777777" w:rsidR="004A76F1" w:rsidRDefault="004A76F1" w:rsidP="00AC7DAE">
            <w:pPr>
              <w:pStyle w:val="TAC"/>
              <w:rPr>
                <w:rFonts w:eastAsia="MS Mincho"/>
                <w:sz w:val="16"/>
                <w:szCs w:val="16"/>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4D15E616" w14:textId="77777777" w:rsidR="004A76F1" w:rsidRDefault="004A76F1" w:rsidP="00AC7DAE">
            <w:pPr>
              <w:pStyle w:val="TAC"/>
              <w:rPr>
                <w:rFonts w:eastAsia="MS Mincho"/>
                <w:sz w:val="16"/>
                <w:szCs w:val="16"/>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5C28CA4F" w14:textId="77777777" w:rsidR="004A76F1" w:rsidRDefault="004A76F1" w:rsidP="00AC7DAE">
            <w:pPr>
              <w:pStyle w:val="TAC"/>
              <w:rPr>
                <w:rFonts w:eastAsia="Malgun Gothic"/>
              </w:rPr>
            </w:pPr>
            <w:r>
              <w:rPr>
                <w:sz w:val="16"/>
                <w:szCs w:val="16"/>
                <w:lang w:eastAsia="ja-JP"/>
              </w:rPr>
              <w:t>2</w:t>
            </w:r>
          </w:p>
        </w:tc>
      </w:tr>
      <w:tr w:rsidR="004A76F1" w14:paraId="4C56A663" w14:textId="77777777" w:rsidTr="000E7EBA">
        <w:trPr>
          <w:trHeight w:val="188"/>
        </w:trPr>
        <w:tc>
          <w:tcPr>
            <w:tcW w:w="1412" w:type="dxa"/>
            <w:tcBorders>
              <w:left w:val="single" w:sz="4" w:space="0" w:color="auto"/>
              <w:right w:val="single" w:sz="4" w:space="0" w:color="auto"/>
            </w:tcBorders>
          </w:tcPr>
          <w:p w14:paraId="4DFD174F" w14:textId="77777777" w:rsidR="004A76F1" w:rsidRDefault="004A76F1" w:rsidP="00AC7DAE">
            <w:pPr>
              <w:pStyle w:val="TAC"/>
              <w:rPr>
                <w:rFonts w:eastAsia="MS Mincho"/>
                <w:lang w:eastAsia="ja-JP"/>
              </w:rPr>
            </w:pPr>
          </w:p>
        </w:tc>
        <w:tc>
          <w:tcPr>
            <w:tcW w:w="992" w:type="dxa"/>
            <w:tcBorders>
              <w:left w:val="nil"/>
              <w:bottom w:val="single" w:sz="4" w:space="0" w:color="auto"/>
              <w:right w:val="single" w:sz="4" w:space="0" w:color="auto"/>
            </w:tcBorders>
          </w:tcPr>
          <w:p w14:paraId="01742398"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F86354A" w14:textId="77777777" w:rsidR="004A76F1" w:rsidRDefault="004A76F1" w:rsidP="00AC7DAE">
            <w:pPr>
              <w:pStyle w:val="TAL"/>
              <w:rPr>
                <w:rFonts w:eastAsia="MS Mincho"/>
                <w:sz w:val="16"/>
                <w:szCs w:val="16"/>
                <w:lang w:eastAsia="ja-JP"/>
              </w:rPr>
            </w:pPr>
            <w:r>
              <w:rPr>
                <w:rFonts w:eastAsia="MS Mincho"/>
                <w:sz w:val="16"/>
                <w:szCs w:val="16"/>
                <w:lang w:eastAsia="ja-JP"/>
              </w:rPr>
              <w:t>E-UTRA Band 11, 21</w:t>
            </w:r>
          </w:p>
        </w:tc>
        <w:tc>
          <w:tcPr>
            <w:tcW w:w="992" w:type="dxa"/>
            <w:tcBorders>
              <w:top w:val="single" w:sz="4" w:space="0" w:color="auto"/>
              <w:left w:val="nil"/>
              <w:bottom w:val="single" w:sz="4" w:space="0" w:color="auto"/>
              <w:right w:val="single" w:sz="4" w:space="0" w:color="auto"/>
            </w:tcBorders>
          </w:tcPr>
          <w:p w14:paraId="3AB74521"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3E3E1D9" w14:textId="77777777" w:rsidR="004A76F1" w:rsidRDefault="004A76F1" w:rsidP="00AC7DAE">
            <w:pPr>
              <w:pStyle w:val="TAC"/>
              <w:rPr>
                <w:sz w:val="16"/>
                <w:szCs w:val="16"/>
                <w:lang w:eastAsia="ja-JP"/>
              </w:rPr>
            </w:pPr>
            <w:r>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785C1A05" w14:textId="77777777" w:rsidR="004A76F1" w:rsidRDefault="004A76F1" w:rsidP="00AC7DAE">
            <w:pPr>
              <w:pStyle w:val="TAC"/>
              <w:rPr>
                <w:sz w:val="16"/>
                <w:szCs w:val="16"/>
                <w:lang w:eastAsia="ja-JP"/>
              </w:rPr>
            </w:pPr>
            <w:r>
              <w:rPr>
                <w:sz w:val="16"/>
                <w:szCs w:val="16"/>
                <w:lang w:eastAsia="ja-JP"/>
              </w:rPr>
              <w:t>F</w:t>
            </w:r>
            <w:r>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005F2A01" w14:textId="77777777" w:rsidR="004A76F1" w:rsidRDefault="004A76F1" w:rsidP="00AC7DAE">
            <w:pPr>
              <w:pStyle w:val="TAC"/>
              <w:rPr>
                <w:rFonts w:eastAsia="MS Mincho"/>
                <w:sz w:val="16"/>
                <w:szCs w:val="16"/>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5DDB2953" w14:textId="77777777" w:rsidR="004A76F1" w:rsidRDefault="004A76F1" w:rsidP="00AC7DAE">
            <w:pPr>
              <w:pStyle w:val="TAC"/>
              <w:rPr>
                <w:rFonts w:eastAsia="MS Mincho"/>
                <w:sz w:val="16"/>
                <w:szCs w:val="16"/>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3BCD4180" w14:textId="77777777" w:rsidR="004A76F1" w:rsidRDefault="004A76F1" w:rsidP="00AC7DAE">
            <w:pPr>
              <w:pStyle w:val="TAC"/>
              <w:rPr>
                <w:rFonts w:eastAsia="Malgun Gothic"/>
              </w:rPr>
            </w:pPr>
            <w:r>
              <w:rPr>
                <w:sz w:val="16"/>
                <w:szCs w:val="16"/>
                <w:lang w:eastAsia="ja-JP"/>
              </w:rPr>
              <w:t>12</w:t>
            </w:r>
          </w:p>
        </w:tc>
      </w:tr>
      <w:tr w:rsidR="004A76F1" w14:paraId="5FDF0D72" w14:textId="77777777" w:rsidTr="000E7EBA">
        <w:trPr>
          <w:trHeight w:val="188"/>
        </w:trPr>
        <w:tc>
          <w:tcPr>
            <w:tcW w:w="1412" w:type="dxa"/>
            <w:tcBorders>
              <w:left w:val="single" w:sz="4" w:space="0" w:color="auto"/>
              <w:bottom w:val="single" w:sz="4" w:space="0" w:color="auto"/>
              <w:right w:val="single" w:sz="4" w:space="0" w:color="auto"/>
            </w:tcBorders>
          </w:tcPr>
          <w:p w14:paraId="333A0A78" w14:textId="77777777" w:rsidR="004A76F1" w:rsidRDefault="004A76F1" w:rsidP="00AC7DAE">
            <w:pPr>
              <w:pStyle w:val="TAC"/>
              <w:rPr>
                <w:rFonts w:eastAsia="MS Mincho"/>
                <w:lang w:eastAsia="ja-JP"/>
              </w:rPr>
            </w:pPr>
          </w:p>
        </w:tc>
        <w:tc>
          <w:tcPr>
            <w:tcW w:w="992" w:type="dxa"/>
            <w:tcBorders>
              <w:top w:val="single" w:sz="4" w:space="0" w:color="auto"/>
              <w:left w:val="nil"/>
              <w:bottom w:val="nil"/>
              <w:right w:val="single" w:sz="4" w:space="0" w:color="auto"/>
            </w:tcBorders>
          </w:tcPr>
          <w:p w14:paraId="54B063A7" w14:textId="77777777" w:rsidR="004A76F1" w:rsidRDefault="004A76F1" w:rsidP="00AC7DAE">
            <w:pPr>
              <w:pStyle w:val="TAL"/>
              <w:rPr>
                <w:rFonts w:eastAsia="MS Mincho"/>
                <w:sz w:val="16"/>
                <w:szCs w:val="16"/>
                <w:lang w:eastAsia="ja-JP"/>
              </w:rPr>
            </w:pPr>
            <w:r>
              <w:rPr>
                <w:rFonts w:eastAsia="MS Mincho"/>
                <w:sz w:val="16"/>
                <w:szCs w:val="16"/>
                <w:lang w:eastAsia="ja-JP"/>
              </w:rPr>
              <w:t>Rel-15</w:t>
            </w:r>
          </w:p>
          <w:p w14:paraId="0DEBD124" w14:textId="77777777" w:rsidR="004A76F1" w:rsidRDefault="004A76F1" w:rsidP="00AC7DAE">
            <w:pPr>
              <w:pStyle w:val="TAL"/>
              <w:rPr>
                <w:rFonts w:eastAsia="MS Mincho"/>
                <w:sz w:val="16"/>
                <w:szCs w:val="16"/>
                <w:lang w:eastAsia="ja-JP"/>
              </w:rPr>
            </w:pPr>
            <w:r>
              <w:rPr>
                <w:rFonts w:eastAsia="MS Mincho"/>
                <w:sz w:val="16"/>
                <w:szCs w:val="16"/>
                <w:lang w:eastAsia="ja-JP"/>
              </w:rPr>
              <w:t>Rel-16</w:t>
            </w:r>
          </w:p>
          <w:p w14:paraId="2AC312E5" w14:textId="77777777" w:rsidR="004A76F1" w:rsidRDefault="004A76F1" w:rsidP="00AC7DAE">
            <w:pPr>
              <w:pStyle w:val="TAL"/>
              <w:rPr>
                <w:rFonts w:eastAsia="MS Mincho"/>
                <w:sz w:val="16"/>
                <w:szCs w:val="16"/>
                <w:lang w:eastAsia="ja-JP"/>
              </w:rPr>
            </w:pPr>
            <w:r>
              <w:rPr>
                <w:rFonts w:eastAsia="MS Mincho"/>
                <w:sz w:val="16"/>
                <w:szCs w:val="16"/>
                <w:lang w:eastAsia="ja-JP"/>
              </w:rPr>
              <w:t>Rel-17</w:t>
            </w:r>
          </w:p>
          <w:p w14:paraId="18B8933E" w14:textId="77777777" w:rsidR="004A76F1" w:rsidRDefault="004A76F1" w:rsidP="00AC7DAE">
            <w:pPr>
              <w:pStyle w:val="TAL"/>
              <w:rPr>
                <w:rFonts w:cs="Arial"/>
                <w:color w:val="000000"/>
                <w:szCs w:val="18"/>
              </w:rPr>
            </w:pPr>
            <w:r>
              <w:rPr>
                <w:rFonts w:eastAsia="MS Mincho"/>
                <w:sz w:val="16"/>
                <w:szCs w:val="16"/>
                <w:lang w:eastAsia="ja-JP"/>
              </w:rPr>
              <w:t>Rel-18</w:t>
            </w:r>
          </w:p>
        </w:tc>
        <w:tc>
          <w:tcPr>
            <w:tcW w:w="2552" w:type="dxa"/>
            <w:tcBorders>
              <w:top w:val="single" w:sz="4" w:space="0" w:color="auto"/>
              <w:left w:val="single" w:sz="4" w:space="0" w:color="auto"/>
              <w:bottom w:val="single" w:sz="4" w:space="0" w:color="auto"/>
              <w:right w:val="single" w:sz="4" w:space="0" w:color="auto"/>
            </w:tcBorders>
          </w:tcPr>
          <w:p w14:paraId="7BF55FE7" w14:textId="77777777" w:rsidR="004A76F1" w:rsidRDefault="004A76F1" w:rsidP="00AC7DAE">
            <w:pPr>
              <w:pStyle w:val="TAL"/>
              <w:rPr>
                <w:rFonts w:eastAsia="MS Mincho"/>
                <w:sz w:val="16"/>
                <w:szCs w:val="16"/>
                <w:lang w:eastAsia="ja-JP"/>
              </w:rPr>
            </w:pPr>
            <w:r>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0F6D0B78" w14:textId="77777777" w:rsidR="004A76F1" w:rsidRDefault="004A76F1" w:rsidP="00AC7DAE">
            <w:pPr>
              <w:pStyle w:val="TAC"/>
              <w:rPr>
                <w:sz w:val="16"/>
                <w:szCs w:val="16"/>
                <w:lang w:eastAsia="ja-JP"/>
              </w:rPr>
            </w:pPr>
            <w:r>
              <w:rPr>
                <w:rFonts w:eastAsia="MS Mincho"/>
                <w:sz w:val="16"/>
                <w:szCs w:val="16"/>
              </w:rPr>
              <w:t>1884.5</w:t>
            </w:r>
          </w:p>
        </w:tc>
        <w:tc>
          <w:tcPr>
            <w:tcW w:w="425" w:type="dxa"/>
            <w:tcBorders>
              <w:top w:val="single" w:sz="4" w:space="0" w:color="auto"/>
              <w:left w:val="nil"/>
              <w:bottom w:val="single" w:sz="4" w:space="0" w:color="auto"/>
              <w:right w:val="single" w:sz="4" w:space="0" w:color="auto"/>
            </w:tcBorders>
          </w:tcPr>
          <w:p w14:paraId="655DB975" w14:textId="77777777" w:rsidR="004A76F1" w:rsidRDefault="004A76F1" w:rsidP="00AC7DAE">
            <w:pPr>
              <w:pStyle w:val="TAC"/>
              <w:rPr>
                <w:sz w:val="16"/>
                <w:szCs w:val="16"/>
                <w:lang w:eastAsia="ja-JP"/>
              </w:rPr>
            </w:pPr>
            <w:r>
              <w:rPr>
                <w:rFonts w:eastAsia="MS Mincho"/>
                <w:sz w:val="16"/>
                <w:szCs w:val="16"/>
              </w:rPr>
              <w:t>-</w:t>
            </w:r>
          </w:p>
        </w:tc>
        <w:tc>
          <w:tcPr>
            <w:tcW w:w="1134" w:type="dxa"/>
            <w:tcBorders>
              <w:top w:val="single" w:sz="4" w:space="0" w:color="auto"/>
              <w:left w:val="nil"/>
              <w:bottom w:val="single" w:sz="4" w:space="0" w:color="auto"/>
              <w:right w:val="single" w:sz="4" w:space="0" w:color="auto"/>
            </w:tcBorders>
          </w:tcPr>
          <w:p w14:paraId="57A0A68D" w14:textId="77777777" w:rsidR="004A76F1" w:rsidRDefault="004A76F1" w:rsidP="00AC7DAE">
            <w:pPr>
              <w:pStyle w:val="TAC"/>
              <w:rPr>
                <w:sz w:val="16"/>
                <w:szCs w:val="16"/>
                <w:lang w:eastAsia="ja-JP"/>
              </w:rPr>
            </w:pPr>
            <w:r>
              <w:rPr>
                <w:rFonts w:eastAsia="MS Mincho"/>
                <w:sz w:val="16"/>
                <w:szCs w:val="16"/>
              </w:rPr>
              <w:t>1915.7</w:t>
            </w:r>
          </w:p>
        </w:tc>
        <w:tc>
          <w:tcPr>
            <w:tcW w:w="1134" w:type="dxa"/>
            <w:tcBorders>
              <w:top w:val="single" w:sz="4" w:space="0" w:color="auto"/>
              <w:left w:val="nil"/>
              <w:bottom w:val="single" w:sz="4" w:space="0" w:color="auto"/>
              <w:right w:val="single" w:sz="4" w:space="0" w:color="auto"/>
            </w:tcBorders>
          </w:tcPr>
          <w:p w14:paraId="49226263" w14:textId="77777777" w:rsidR="004A76F1" w:rsidRDefault="004A76F1" w:rsidP="00AC7DAE">
            <w:pPr>
              <w:pStyle w:val="TAC"/>
              <w:rPr>
                <w:rFonts w:eastAsia="MS Mincho"/>
                <w:sz w:val="16"/>
                <w:szCs w:val="16"/>
                <w:lang w:eastAsia="ja-JP"/>
              </w:rPr>
            </w:pPr>
            <w:r>
              <w:rPr>
                <w:rFonts w:eastAsia="MS Mincho"/>
                <w:sz w:val="16"/>
                <w:szCs w:val="16"/>
              </w:rPr>
              <w:t>-41</w:t>
            </w:r>
          </w:p>
        </w:tc>
        <w:tc>
          <w:tcPr>
            <w:tcW w:w="709" w:type="dxa"/>
            <w:tcBorders>
              <w:top w:val="single" w:sz="4" w:space="0" w:color="auto"/>
              <w:left w:val="nil"/>
              <w:bottom w:val="single" w:sz="4" w:space="0" w:color="auto"/>
              <w:right w:val="single" w:sz="4" w:space="0" w:color="auto"/>
            </w:tcBorders>
            <w:noWrap/>
          </w:tcPr>
          <w:p w14:paraId="472550C6" w14:textId="77777777" w:rsidR="004A76F1" w:rsidRDefault="004A76F1" w:rsidP="00AC7DAE">
            <w:pPr>
              <w:pStyle w:val="TAC"/>
              <w:rPr>
                <w:rFonts w:eastAsia="MS Mincho"/>
                <w:sz w:val="16"/>
                <w:szCs w:val="16"/>
                <w:lang w:eastAsia="ja-JP"/>
              </w:rPr>
            </w:pPr>
            <w:r>
              <w:rPr>
                <w:rFonts w:eastAsia="MS Mincho"/>
                <w:sz w:val="16"/>
                <w:szCs w:val="16"/>
              </w:rPr>
              <w:t>0.3</w:t>
            </w:r>
          </w:p>
        </w:tc>
        <w:tc>
          <w:tcPr>
            <w:tcW w:w="850" w:type="dxa"/>
            <w:tcBorders>
              <w:top w:val="single" w:sz="4" w:space="0" w:color="auto"/>
              <w:left w:val="nil"/>
              <w:bottom w:val="single" w:sz="4" w:space="0" w:color="auto"/>
              <w:right w:val="single" w:sz="4" w:space="0" w:color="auto"/>
            </w:tcBorders>
            <w:noWrap/>
          </w:tcPr>
          <w:p w14:paraId="7D98897A" w14:textId="77777777" w:rsidR="004A76F1" w:rsidRDefault="004A76F1" w:rsidP="00AC7DAE">
            <w:pPr>
              <w:pStyle w:val="TAC"/>
              <w:rPr>
                <w:rFonts w:eastAsia="Malgun Gothic"/>
              </w:rPr>
            </w:pPr>
            <w:r>
              <w:rPr>
                <w:rFonts w:eastAsia="MS Mincho"/>
                <w:sz w:val="16"/>
                <w:szCs w:val="16"/>
              </w:rPr>
              <w:t>3, 12</w:t>
            </w:r>
          </w:p>
        </w:tc>
      </w:tr>
      <w:tr w:rsidR="004A76F1" w14:paraId="58E3F8CC"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453576A1" w14:textId="77777777" w:rsidR="004A76F1" w:rsidRDefault="004A76F1" w:rsidP="00AC7DAE">
            <w:pPr>
              <w:pStyle w:val="TAC"/>
              <w:rPr>
                <w:rFonts w:eastAsia="Calibri Light"/>
              </w:rPr>
            </w:pPr>
            <w:r>
              <w:rPr>
                <w:rFonts w:eastAsia="Calibri Light"/>
              </w:rPr>
              <w:t>DC_8_n78</w:t>
            </w:r>
          </w:p>
        </w:tc>
        <w:tc>
          <w:tcPr>
            <w:tcW w:w="992" w:type="dxa"/>
            <w:tcBorders>
              <w:top w:val="single" w:sz="4" w:space="0" w:color="auto"/>
              <w:left w:val="nil"/>
              <w:bottom w:val="nil"/>
              <w:right w:val="single" w:sz="4" w:space="0" w:color="auto"/>
            </w:tcBorders>
            <w:hideMark/>
          </w:tcPr>
          <w:p w14:paraId="2F14D375" w14:textId="77777777" w:rsidR="004A76F1" w:rsidRDefault="004A76F1" w:rsidP="00AC7DAE">
            <w:pPr>
              <w:pStyle w:val="TAL"/>
              <w:rPr>
                <w:rFonts w:eastAsia="Calibri Light"/>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4D010898" w14:textId="77777777" w:rsidR="004A76F1" w:rsidRDefault="004A76F1" w:rsidP="00AC7DAE">
            <w:pPr>
              <w:pStyle w:val="TAL"/>
              <w:rPr>
                <w:rFonts w:eastAsia="Calibri Light"/>
              </w:rPr>
            </w:pPr>
            <w:r>
              <w:rPr>
                <w:rFonts w:eastAsia="Calibri Light"/>
              </w:rPr>
              <w:t>E-UTRA band 34, 39, 40, 74</w:t>
            </w:r>
          </w:p>
        </w:tc>
        <w:tc>
          <w:tcPr>
            <w:tcW w:w="992" w:type="dxa"/>
            <w:tcBorders>
              <w:top w:val="single" w:sz="4" w:space="0" w:color="auto"/>
              <w:left w:val="nil"/>
              <w:bottom w:val="single" w:sz="4" w:space="0" w:color="auto"/>
              <w:right w:val="single" w:sz="4" w:space="0" w:color="auto"/>
            </w:tcBorders>
            <w:hideMark/>
          </w:tcPr>
          <w:p w14:paraId="3BB387EF" w14:textId="77777777" w:rsidR="004A76F1" w:rsidRDefault="004A76F1" w:rsidP="00AC7DAE">
            <w:pPr>
              <w:pStyle w:val="TAC"/>
              <w:rPr>
                <w:rFonts w:eastAsia="Calibri Light"/>
              </w:rPr>
            </w:pPr>
            <w:r>
              <w:rPr>
                <w:rFonts w:eastAsia="Calibri Light"/>
              </w:rPr>
              <w:t>F</w:t>
            </w:r>
            <w:r>
              <w:rPr>
                <w:rFonts w:eastAsia="Calibri Light"/>
                <w:vertAlign w:val="subscript"/>
              </w:rPr>
              <w:t>DL_low</w:t>
            </w:r>
          </w:p>
        </w:tc>
        <w:tc>
          <w:tcPr>
            <w:tcW w:w="425" w:type="dxa"/>
            <w:tcBorders>
              <w:top w:val="single" w:sz="4" w:space="0" w:color="auto"/>
              <w:left w:val="nil"/>
              <w:bottom w:val="single" w:sz="4" w:space="0" w:color="auto"/>
              <w:right w:val="single" w:sz="4" w:space="0" w:color="auto"/>
            </w:tcBorders>
            <w:hideMark/>
          </w:tcPr>
          <w:p w14:paraId="7172B80F" w14:textId="77777777" w:rsidR="004A76F1" w:rsidRDefault="004A76F1" w:rsidP="00AC7DAE">
            <w:pPr>
              <w:pStyle w:val="TAC"/>
              <w:rPr>
                <w:rFonts w:eastAsia="Calibri Light"/>
              </w:rPr>
            </w:pPr>
            <w:r>
              <w:rPr>
                <w:rFonts w:eastAsia="Calibri Light"/>
              </w:rPr>
              <w:t>-</w:t>
            </w:r>
          </w:p>
        </w:tc>
        <w:tc>
          <w:tcPr>
            <w:tcW w:w="1134" w:type="dxa"/>
            <w:tcBorders>
              <w:top w:val="single" w:sz="4" w:space="0" w:color="auto"/>
              <w:left w:val="nil"/>
              <w:bottom w:val="single" w:sz="4" w:space="0" w:color="auto"/>
              <w:right w:val="single" w:sz="4" w:space="0" w:color="auto"/>
            </w:tcBorders>
            <w:hideMark/>
          </w:tcPr>
          <w:p w14:paraId="590C084A" w14:textId="77777777" w:rsidR="004A76F1" w:rsidRDefault="004A76F1" w:rsidP="00AC7DAE">
            <w:pPr>
              <w:pStyle w:val="TAC"/>
              <w:rPr>
                <w:rFonts w:eastAsia="Calibri Light"/>
              </w:rPr>
            </w:pPr>
            <w:r>
              <w:rPr>
                <w:rFonts w:eastAsia="Calibri Light"/>
              </w:rPr>
              <w:t>F</w:t>
            </w:r>
            <w:r>
              <w:rPr>
                <w:rFonts w:eastAsia="Calibri Light"/>
                <w:vertAlign w:val="subscript"/>
              </w:rPr>
              <w:t>DL_high</w:t>
            </w:r>
          </w:p>
        </w:tc>
        <w:tc>
          <w:tcPr>
            <w:tcW w:w="1134" w:type="dxa"/>
            <w:tcBorders>
              <w:top w:val="single" w:sz="4" w:space="0" w:color="auto"/>
              <w:left w:val="nil"/>
              <w:bottom w:val="single" w:sz="4" w:space="0" w:color="auto"/>
              <w:right w:val="single" w:sz="4" w:space="0" w:color="auto"/>
            </w:tcBorders>
            <w:hideMark/>
          </w:tcPr>
          <w:p w14:paraId="3DA6EE00" w14:textId="77777777" w:rsidR="004A76F1" w:rsidRDefault="004A76F1" w:rsidP="00AC7DAE">
            <w:pPr>
              <w:pStyle w:val="TAC"/>
              <w:rPr>
                <w:rFonts w:eastAsia="Calibri Light"/>
              </w:rPr>
            </w:pPr>
            <w:r>
              <w:rPr>
                <w:rFonts w:eastAsia="Calibri Light"/>
              </w:rPr>
              <w:t>-50</w:t>
            </w:r>
          </w:p>
        </w:tc>
        <w:tc>
          <w:tcPr>
            <w:tcW w:w="709" w:type="dxa"/>
            <w:tcBorders>
              <w:top w:val="single" w:sz="4" w:space="0" w:color="auto"/>
              <w:left w:val="nil"/>
              <w:bottom w:val="single" w:sz="4" w:space="0" w:color="auto"/>
              <w:right w:val="single" w:sz="4" w:space="0" w:color="auto"/>
            </w:tcBorders>
            <w:noWrap/>
            <w:hideMark/>
          </w:tcPr>
          <w:p w14:paraId="48055E26" w14:textId="77777777" w:rsidR="004A76F1" w:rsidRDefault="004A76F1" w:rsidP="00AC7DAE">
            <w:pPr>
              <w:pStyle w:val="TAC"/>
              <w:rPr>
                <w:rFonts w:eastAsia="Calibri Light"/>
              </w:rPr>
            </w:pPr>
            <w:r>
              <w:rPr>
                <w:rFonts w:eastAsia="Calibri Light"/>
              </w:rPr>
              <w:t>1</w:t>
            </w:r>
          </w:p>
        </w:tc>
        <w:tc>
          <w:tcPr>
            <w:tcW w:w="850" w:type="dxa"/>
            <w:tcBorders>
              <w:top w:val="single" w:sz="4" w:space="0" w:color="auto"/>
              <w:left w:val="nil"/>
              <w:bottom w:val="single" w:sz="4" w:space="0" w:color="auto"/>
              <w:right w:val="single" w:sz="4" w:space="0" w:color="auto"/>
            </w:tcBorders>
            <w:noWrap/>
          </w:tcPr>
          <w:p w14:paraId="10F9C414" w14:textId="77777777" w:rsidR="004A76F1" w:rsidRDefault="004A76F1" w:rsidP="00AC7DAE">
            <w:pPr>
              <w:pStyle w:val="TAC"/>
              <w:rPr>
                <w:rFonts w:eastAsia="Calibri Light"/>
              </w:rPr>
            </w:pPr>
          </w:p>
        </w:tc>
      </w:tr>
      <w:tr w:rsidR="004A76F1" w14:paraId="604A133F"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3CCC9987" w14:textId="77777777" w:rsidR="004A76F1" w:rsidRDefault="004A76F1" w:rsidP="00AC7DAE">
            <w:pPr>
              <w:spacing w:after="0"/>
              <w:rPr>
                <w:rFonts w:ascii="Arial" w:eastAsia="Calibri Light" w:hAnsi="Arial"/>
                <w:sz w:val="18"/>
              </w:rPr>
            </w:pPr>
          </w:p>
        </w:tc>
        <w:tc>
          <w:tcPr>
            <w:tcW w:w="992" w:type="dxa"/>
            <w:tcBorders>
              <w:top w:val="nil"/>
              <w:left w:val="nil"/>
              <w:bottom w:val="nil"/>
              <w:right w:val="single" w:sz="4" w:space="0" w:color="auto"/>
            </w:tcBorders>
          </w:tcPr>
          <w:p w14:paraId="102AADB5" w14:textId="7B64DC3F"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5056AE2D" w14:textId="77777777" w:rsidR="004A76F1" w:rsidRDefault="004A76F1" w:rsidP="00AC7DAE">
            <w:pPr>
              <w:pStyle w:val="TAL"/>
              <w:rPr>
                <w:rFonts w:eastAsia="Calibri Light"/>
              </w:rPr>
            </w:pPr>
            <w:r>
              <w:rPr>
                <w:color w:val="000000"/>
                <w:szCs w:val="18"/>
              </w:rPr>
              <w:t>E-UTRA Band 3, 7, 41</w:t>
            </w:r>
          </w:p>
        </w:tc>
        <w:tc>
          <w:tcPr>
            <w:tcW w:w="992" w:type="dxa"/>
            <w:tcBorders>
              <w:top w:val="single" w:sz="4" w:space="0" w:color="auto"/>
              <w:left w:val="nil"/>
              <w:bottom w:val="single" w:sz="4" w:space="0" w:color="auto"/>
              <w:right w:val="single" w:sz="4" w:space="0" w:color="auto"/>
            </w:tcBorders>
            <w:hideMark/>
          </w:tcPr>
          <w:p w14:paraId="2864E1BF" w14:textId="77777777" w:rsidR="004A76F1" w:rsidRDefault="004A76F1" w:rsidP="00AC7DAE">
            <w:pPr>
              <w:pStyle w:val="TAC"/>
              <w:rPr>
                <w:rFonts w:eastAsia="Calibri Light"/>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4135175B" w14:textId="77777777" w:rsidR="004A76F1" w:rsidRDefault="004A76F1" w:rsidP="00AC7DAE">
            <w:pPr>
              <w:pStyle w:val="TAC"/>
              <w:rPr>
                <w:rFonts w:eastAsia="Calibri Light"/>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2CCDD607" w14:textId="77777777" w:rsidR="004A76F1" w:rsidRDefault="004A76F1" w:rsidP="00AC7DAE">
            <w:pPr>
              <w:pStyle w:val="TAC"/>
              <w:rPr>
                <w:rFonts w:eastAsia="Calibri Light"/>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6F988775" w14:textId="77777777" w:rsidR="004A76F1" w:rsidRDefault="004A76F1" w:rsidP="00AC7DAE">
            <w:pPr>
              <w:pStyle w:val="TAC"/>
              <w:rPr>
                <w:rFonts w:eastAsia="Calibri Light"/>
              </w:rPr>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9918731" w14:textId="77777777" w:rsidR="004A76F1" w:rsidRDefault="004A76F1" w:rsidP="00AC7DAE">
            <w:pPr>
              <w:pStyle w:val="TAC"/>
              <w:rPr>
                <w:rFonts w:eastAsia="Calibri Light"/>
              </w:rPr>
            </w:pPr>
            <w:r>
              <w:rPr>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6EFC4E05" w14:textId="77777777" w:rsidR="004A76F1" w:rsidRDefault="004A76F1" w:rsidP="00AC7DAE">
            <w:pPr>
              <w:pStyle w:val="TAC"/>
              <w:rPr>
                <w:rFonts w:eastAsia="Calibri Light"/>
              </w:rPr>
            </w:pPr>
            <w:r>
              <w:rPr>
                <w:color w:val="000000"/>
                <w:szCs w:val="18"/>
              </w:rPr>
              <w:t>2</w:t>
            </w:r>
          </w:p>
        </w:tc>
      </w:tr>
      <w:tr w:rsidR="004A76F1" w14:paraId="7B99128C"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14D1346D" w14:textId="77777777" w:rsidR="004A76F1" w:rsidRDefault="004A76F1" w:rsidP="00AC7DAE">
            <w:pPr>
              <w:spacing w:after="0"/>
              <w:rPr>
                <w:rFonts w:ascii="Arial" w:eastAsia="Calibri Light" w:hAnsi="Arial"/>
                <w:sz w:val="18"/>
              </w:rPr>
            </w:pPr>
          </w:p>
        </w:tc>
        <w:tc>
          <w:tcPr>
            <w:tcW w:w="992" w:type="dxa"/>
            <w:tcBorders>
              <w:top w:val="nil"/>
              <w:left w:val="nil"/>
              <w:bottom w:val="single" w:sz="4" w:space="0" w:color="auto"/>
              <w:right w:val="single" w:sz="4" w:space="0" w:color="auto"/>
            </w:tcBorders>
          </w:tcPr>
          <w:p w14:paraId="5D77CDFA" w14:textId="449FA169"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5825CB88" w14:textId="77777777" w:rsidR="004A76F1" w:rsidRDefault="004A76F1" w:rsidP="00AC7DAE">
            <w:pPr>
              <w:pStyle w:val="TAL"/>
              <w:rPr>
                <w:color w:val="000000"/>
                <w:szCs w:val="18"/>
              </w:rPr>
            </w:pPr>
            <w:r>
              <w:rPr>
                <w:color w:val="000000"/>
                <w:szCs w:val="18"/>
              </w:rPr>
              <w:t>E-UTRA Band 11, 21</w:t>
            </w:r>
          </w:p>
        </w:tc>
        <w:tc>
          <w:tcPr>
            <w:tcW w:w="992" w:type="dxa"/>
            <w:tcBorders>
              <w:top w:val="single" w:sz="4" w:space="0" w:color="auto"/>
              <w:left w:val="nil"/>
              <w:bottom w:val="single" w:sz="4" w:space="0" w:color="auto"/>
              <w:right w:val="single" w:sz="4" w:space="0" w:color="auto"/>
            </w:tcBorders>
            <w:hideMark/>
          </w:tcPr>
          <w:p w14:paraId="3CFE06D5" w14:textId="77777777" w:rsidR="004A76F1" w:rsidRDefault="004A76F1" w:rsidP="00AC7DAE">
            <w:pPr>
              <w:pStyle w:val="TAC"/>
              <w:rPr>
                <w:color w:val="000000"/>
                <w:szCs w:val="18"/>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858FED4"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93508F9" w14:textId="77777777" w:rsidR="004A76F1" w:rsidRDefault="004A76F1" w:rsidP="00AC7DAE">
            <w:pPr>
              <w:pStyle w:val="TAC"/>
              <w:rPr>
                <w:color w:val="000000"/>
                <w:szCs w:val="18"/>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52A5F8F8" w14:textId="77777777" w:rsidR="004A76F1" w:rsidRDefault="004A76F1" w:rsidP="00AC7DAE">
            <w:pPr>
              <w:pStyle w:val="TAC"/>
              <w:rPr>
                <w:color w:val="000000"/>
                <w:szCs w:val="18"/>
              </w:rPr>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44D2AFE" w14:textId="77777777" w:rsidR="004A76F1" w:rsidRDefault="004A76F1" w:rsidP="00AC7DAE">
            <w:pPr>
              <w:pStyle w:val="TAC"/>
              <w:rPr>
                <w:color w:val="000000"/>
                <w:szCs w:val="18"/>
              </w:rPr>
            </w:pPr>
            <w:r>
              <w:rPr>
                <w:color w:val="000000"/>
                <w:szCs w:val="18"/>
              </w:rPr>
              <w:t>1</w:t>
            </w:r>
          </w:p>
        </w:tc>
        <w:tc>
          <w:tcPr>
            <w:tcW w:w="850" w:type="dxa"/>
            <w:tcBorders>
              <w:top w:val="single" w:sz="4" w:space="0" w:color="auto"/>
              <w:left w:val="nil"/>
              <w:bottom w:val="single" w:sz="4" w:space="0" w:color="auto"/>
              <w:right w:val="single" w:sz="4" w:space="0" w:color="auto"/>
            </w:tcBorders>
            <w:noWrap/>
            <w:hideMark/>
          </w:tcPr>
          <w:p w14:paraId="5F773780" w14:textId="77777777" w:rsidR="004A76F1" w:rsidRDefault="004A76F1" w:rsidP="00AC7DAE">
            <w:pPr>
              <w:pStyle w:val="TAC"/>
              <w:rPr>
                <w:color w:val="000000"/>
                <w:szCs w:val="18"/>
              </w:rPr>
            </w:pPr>
            <w:r>
              <w:rPr>
                <w:color w:val="000000"/>
                <w:szCs w:val="18"/>
              </w:rPr>
              <w:t>12</w:t>
            </w:r>
          </w:p>
        </w:tc>
      </w:tr>
      <w:tr w:rsidR="004A76F1" w14:paraId="1E1FB70E"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3A697806" w14:textId="77777777" w:rsidR="004A76F1" w:rsidRDefault="004A76F1" w:rsidP="00AC7DAE">
            <w:pPr>
              <w:spacing w:after="0"/>
              <w:rPr>
                <w:rFonts w:ascii="Arial" w:eastAsia="Calibri Light" w:hAnsi="Arial"/>
                <w:sz w:val="18"/>
              </w:rPr>
            </w:pPr>
          </w:p>
        </w:tc>
        <w:tc>
          <w:tcPr>
            <w:tcW w:w="992" w:type="dxa"/>
            <w:tcBorders>
              <w:top w:val="single" w:sz="4" w:space="0" w:color="auto"/>
              <w:left w:val="nil"/>
              <w:bottom w:val="single" w:sz="4" w:space="0" w:color="auto"/>
              <w:right w:val="single" w:sz="4" w:space="0" w:color="auto"/>
            </w:tcBorders>
          </w:tcPr>
          <w:p w14:paraId="7B2E5F0F" w14:textId="77777777" w:rsidR="004A76F1" w:rsidRDefault="004A76F1" w:rsidP="00AC7DAE">
            <w:pPr>
              <w:pStyle w:val="TAL"/>
              <w:rPr>
                <w:rFonts w:eastAsia="MS Mincho"/>
                <w:sz w:val="16"/>
                <w:szCs w:val="16"/>
                <w:lang w:eastAsia="ja-JP"/>
              </w:rPr>
            </w:pPr>
            <w:r>
              <w:rPr>
                <w:rFonts w:eastAsia="MS Mincho"/>
                <w:sz w:val="16"/>
                <w:szCs w:val="16"/>
                <w:lang w:eastAsia="ja-JP"/>
              </w:rPr>
              <w:t>Rel-15</w:t>
            </w:r>
          </w:p>
          <w:p w14:paraId="3D01BD55" w14:textId="77777777" w:rsidR="004A76F1" w:rsidRDefault="004A76F1" w:rsidP="00AC7DAE">
            <w:pPr>
              <w:pStyle w:val="TAL"/>
              <w:rPr>
                <w:rFonts w:eastAsia="MS Mincho"/>
                <w:sz w:val="16"/>
                <w:szCs w:val="16"/>
                <w:lang w:eastAsia="ja-JP"/>
              </w:rPr>
            </w:pPr>
            <w:r>
              <w:rPr>
                <w:rFonts w:eastAsia="MS Mincho"/>
                <w:sz w:val="16"/>
                <w:szCs w:val="16"/>
                <w:lang w:eastAsia="ja-JP"/>
              </w:rPr>
              <w:t>Rel-16</w:t>
            </w:r>
          </w:p>
          <w:p w14:paraId="06C93B87" w14:textId="77777777" w:rsidR="004A76F1" w:rsidRDefault="004A76F1" w:rsidP="00AC7DAE">
            <w:pPr>
              <w:pStyle w:val="TAL"/>
              <w:rPr>
                <w:rFonts w:eastAsia="MS Mincho"/>
                <w:sz w:val="16"/>
                <w:szCs w:val="16"/>
                <w:lang w:eastAsia="ja-JP"/>
              </w:rPr>
            </w:pPr>
            <w:r>
              <w:rPr>
                <w:rFonts w:eastAsia="MS Mincho"/>
                <w:sz w:val="16"/>
                <w:szCs w:val="16"/>
                <w:lang w:eastAsia="ja-JP"/>
              </w:rPr>
              <w:t>Rel-17</w:t>
            </w:r>
          </w:p>
          <w:p w14:paraId="70FD4EC1" w14:textId="77777777" w:rsidR="004A76F1" w:rsidRDefault="004A76F1" w:rsidP="00AC7DAE">
            <w:pPr>
              <w:pStyle w:val="TAL"/>
              <w:rPr>
                <w:color w:val="000000"/>
                <w:szCs w:val="18"/>
              </w:rPr>
            </w:pPr>
            <w:r>
              <w:rPr>
                <w:rFonts w:eastAsia="MS Mincho"/>
                <w:sz w:val="16"/>
                <w:szCs w:val="16"/>
                <w:lang w:eastAsia="ja-JP"/>
              </w:rPr>
              <w:t>Rel-18</w:t>
            </w:r>
          </w:p>
        </w:tc>
        <w:tc>
          <w:tcPr>
            <w:tcW w:w="2552" w:type="dxa"/>
            <w:tcBorders>
              <w:top w:val="single" w:sz="4" w:space="0" w:color="auto"/>
              <w:left w:val="single" w:sz="4" w:space="0" w:color="auto"/>
              <w:bottom w:val="single" w:sz="4" w:space="0" w:color="auto"/>
              <w:right w:val="single" w:sz="4" w:space="0" w:color="auto"/>
            </w:tcBorders>
            <w:hideMark/>
          </w:tcPr>
          <w:p w14:paraId="40C34277" w14:textId="77777777" w:rsidR="004A76F1" w:rsidRDefault="004A76F1" w:rsidP="00AC7DAE">
            <w:pPr>
              <w:pStyle w:val="TAL"/>
              <w:rPr>
                <w:color w:val="000000"/>
                <w:szCs w:val="18"/>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1DD9AEEB" w14:textId="77777777" w:rsidR="004A76F1" w:rsidRDefault="004A76F1" w:rsidP="00AC7DAE">
            <w:pPr>
              <w:pStyle w:val="TAC"/>
              <w:rPr>
                <w:color w:val="000000"/>
                <w:szCs w:val="18"/>
              </w:rPr>
            </w:pPr>
            <w:r>
              <w:rPr>
                <w:color w:val="000000"/>
                <w:szCs w:val="18"/>
              </w:rPr>
              <w:t>1884.5</w:t>
            </w:r>
          </w:p>
        </w:tc>
        <w:tc>
          <w:tcPr>
            <w:tcW w:w="425" w:type="dxa"/>
            <w:tcBorders>
              <w:top w:val="single" w:sz="4" w:space="0" w:color="auto"/>
              <w:left w:val="nil"/>
              <w:bottom w:val="single" w:sz="4" w:space="0" w:color="auto"/>
              <w:right w:val="single" w:sz="4" w:space="0" w:color="auto"/>
            </w:tcBorders>
            <w:hideMark/>
          </w:tcPr>
          <w:p w14:paraId="43181F20"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F6ED97B" w14:textId="77777777" w:rsidR="004A76F1" w:rsidRDefault="004A76F1" w:rsidP="00AC7DAE">
            <w:pPr>
              <w:pStyle w:val="TAC"/>
              <w:rPr>
                <w:color w:val="000000"/>
                <w:szCs w:val="18"/>
              </w:rPr>
            </w:pPr>
            <w:r>
              <w:rPr>
                <w:color w:val="000000"/>
                <w:szCs w:val="18"/>
              </w:rPr>
              <w:t>1915.7</w:t>
            </w:r>
          </w:p>
        </w:tc>
        <w:tc>
          <w:tcPr>
            <w:tcW w:w="1134" w:type="dxa"/>
            <w:tcBorders>
              <w:top w:val="single" w:sz="4" w:space="0" w:color="auto"/>
              <w:left w:val="nil"/>
              <w:bottom w:val="single" w:sz="4" w:space="0" w:color="auto"/>
              <w:right w:val="single" w:sz="4" w:space="0" w:color="auto"/>
            </w:tcBorders>
            <w:hideMark/>
          </w:tcPr>
          <w:p w14:paraId="2A9A08C5" w14:textId="77777777" w:rsidR="004A76F1" w:rsidRDefault="004A76F1" w:rsidP="00AC7DAE">
            <w:pPr>
              <w:pStyle w:val="TAC"/>
              <w:rPr>
                <w:color w:val="000000"/>
                <w:szCs w:val="18"/>
              </w:rPr>
            </w:pPr>
            <w:r>
              <w:rPr>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724F332C" w14:textId="77777777" w:rsidR="004A76F1" w:rsidRDefault="004A76F1" w:rsidP="00AC7DAE">
            <w:pPr>
              <w:pStyle w:val="TAC"/>
              <w:rPr>
                <w:color w:val="000000"/>
                <w:szCs w:val="18"/>
              </w:rPr>
            </w:pPr>
            <w:r>
              <w:rPr>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636B155F" w14:textId="77777777" w:rsidR="004A76F1" w:rsidRDefault="004A76F1" w:rsidP="00AC7DAE">
            <w:pPr>
              <w:pStyle w:val="TAC"/>
              <w:rPr>
                <w:color w:val="000000"/>
                <w:szCs w:val="18"/>
              </w:rPr>
            </w:pPr>
            <w:r>
              <w:rPr>
                <w:color w:val="000000"/>
                <w:szCs w:val="18"/>
              </w:rPr>
              <w:t>3, 12</w:t>
            </w:r>
          </w:p>
        </w:tc>
      </w:tr>
      <w:tr w:rsidR="004A76F1" w14:paraId="0AFB9657" w14:textId="77777777" w:rsidTr="000E7EBA">
        <w:trPr>
          <w:trHeight w:val="188"/>
        </w:trPr>
        <w:tc>
          <w:tcPr>
            <w:tcW w:w="1412" w:type="dxa"/>
            <w:vMerge w:val="restart"/>
            <w:tcBorders>
              <w:top w:val="single" w:sz="4" w:space="0" w:color="auto"/>
              <w:left w:val="single" w:sz="4" w:space="0" w:color="auto"/>
              <w:bottom w:val="nil"/>
              <w:right w:val="single" w:sz="4" w:space="0" w:color="auto"/>
            </w:tcBorders>
            <w:hideMark/>
          </w:tcPr>
          <w:p w14:paraId="41BE49E2" w14:textId="77777777" w:rsidR="004A76F1" w:rsidRDefault="004A76F1" w:rsidP="00AC7DAE">
            <w:pPr>
              <w:pStyle w:val="TAC"/>
              <w:rPr>
                <w:rFonts w:eastAsia="Calibri Light"/>
              </w:rPr>
            </w:pPr>
            <w:r>
              <w:rPr>
                <w:lang w:eastAsia="ja-JP"/>
              </w:rPr>
              <w:t>DC_11_n77</w:t>
            </w:r>
          </w:p>
        </w:tc>
        <w:tc>
          <w:tcPr>
            <w:tcW w:w="992" w:type="dxa"/>
            <w:tcBorders>
              <w:top w:val="single" w:sz="4" w:space="0" w:color="auto"/>
              <w:left w:val="nil"/>
              <w:bottom w:val="single" w:sz="4" w:space="0" w:color="auto"/>
              <w:right w:val="single" w:sz="4" w:space="0" w:color="auto"/>
            </w:tcBorders>
            <w:hideMark/>
          </w:tcPr>
          <w:p w14:paraId="3C254CFA" w14:textId="77777777" w:rsidR="004A76F1" w:rsidRDefault="004A76F1" w:rsidP="00AC7DAE">
            <w:pPr>
              <w:pStyle w:val="TAL"/>
              <w:rPr>
                <w:rFonts w:cs="Arial"/>
                <w:color w:val="000000"/>
                <w:szCs w:val="18"/>
              </w:rPr>
            </w:pPr>
            <w:r>
              <w:rPr>
                <w:rFonts w:cs="Arial"/>
                <w:color w:val="000000"/>
                <w:szCs w:val="18"/>
              </w:rPr>
              <w:t>Rel-15</w:t>
            </w:r>
          </w:p>
          <w:p w14:paraId="7E06DF8B" w14:textId="542D67F6" w:rsidR="004A76F1" w:rsidRPr="00473D6D" w:rsidRDefault="000E7EBA" w:rsidP="00AC7DAE">
            <w:pPr>
              <w:pStyle w:val="TAL"/>
              <w:rPr>
                <w:rFonts w:cs="Arial"/>
                <w:color w:val="000000"/>
                <w:szCs w:val="18"/>
              </w:rPr>
            </w:pPr>
            <w:r>
              <w:rPr>
                <w:rFonts w:cs="Arial"/>
                <w:color w:val="000000"/>
                <w:szCs w:val="18"/>
              </w:rPr>
              <w:t>r</w:t>
            </w:r>
          </w:p>
        </w:tc>
        <w:tc>
          <w:tcPr>
            <w:tcW w:w="2552" w:type="dxa"/>
            <w:tcBorders>
              <w:top w:val="single" w:sz="4" w:space="0" w:color="auto"/>
              <w:left w:val="single" w:sz="4" w:space="0" w:color="auto"/>
              <w:bottom w:val="single" w:sz="4" w:space="0" w:color="auto"/>
              <w:right w:val="single" w:sz="4" w:space="0" w:color="auto"/>
            </w:tcBorders>
            <w:hideMark/>
          </w:tcPr>
          <w:p w14:paraId="68BAD7B2" w14:textId="77777777" w:rsidR="004A76F1" w:rsidRDefault="004A76F1" w:rsidP="00AC7DAE">
            <w:pPr>
              <w:pStyle w:val="TAL"/>
              <w:rPr>
                <w:rFonts w:eastAsia="Calibri Light"/>
              </w:rPr>
            </w:pPr>
            <w:r>
              <w:rPr>
                <w:sz w:val="16"/>
              </w:rPr>
              <w:t xml:space="preserve">E-UTRA Band </w:t>
            </w:r>
            <w:r>
              <w:rPr>
                <w:sz w:val="16"/>
                <w:lang w:eastAsia="ja-JP"/>
              </w:rPr>
              <w:t>1, 3, 18, 19, 28, 34, 40, 65</w:t>
            </w:r>
          </w:p>
        </w:tc>
        <w:tc>
          <w:tcPr>
            <w:tcW w:w="992" w:type="dxa"/>
            <w:tcBorders>
              <w:top w:val="single" w:sz="4" w:space="0" w:color="auto"/>
              <w:left w:val="nil"/>
              <w:bottom w:val="single" w:sz="4" w:space="0" w:color="auto"/>
              <w:right w:val="single" w:sz="4" w:space="0" w:color="auto"/>
            </w:tcBorders>
            <w:hideMark/>
          </w:tcPr>
          <w:p w14:paraId="62F1BFC6" w14:textId="77777777" w:rsidR="004A76F1" w:rsidRDefault="004A76F1" w:rsidP="00AC7DAE">
            <w:pPr>
              <w:pStyle w:val="TAC"/>
              <w:rPr>
                <w:rFonts w:eastAsia="Calibri Light"/>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6F56EF49" w14:textId="77777777" w:rsidR="004A76F1" w:rsidRDefault="004A76F1" w:rsidP="00AC7DAE">
            <w:pPr>
              <w:pStyle w:val="TAC"/>
              <w:rPr>
                <w:rFonts w:eastAsia="Calibri Light"/>
              </w:rPr>
            </w:pPr>
            <w:r>
              <w:rPr>
                <w:sz w:val="16"/>
              </w:rPr>
              <w:t>-</w:t>
            </w:r>
          </w:p>
        </w:tc>
        <w:tc>
          <w:tcPr>
            <w:tcW w:w="1134" w:type="dxa"/>
            <w:tcBorders>
              <w:top w:val="single" w:sz="4" w:space="0" w:color="auto"/>
              <w:left w:val="nil"/>
              <w:bottom w:val="single" w:sz="4" w:space="0" w:color="auto"/>
              <w:right w:val="single" w:sz="4" w:space="0" w:color="auto"/>
            </w:tcBorders>
            <w:hideMark/>
          </w:tcPr>
          <w:p w14:paraId="7526B3FC" w14:textId="77777777" w:rsidR="004A76F1" w:rsidRDefault="004A76F1" w:rsidP="00AC7DAE">
            <w:pPr>
              <w:pStyle w:val="TAC"/>
              <w:rPr>
                <w:rFonts w:eastAsia="Calibri Light"/>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68D3BD1C" w14:textId="77777777" w:rsidR="004A76F1" w:rsidRDefault="004A76F1" w:rsidP="00AC7DAE">
            <w:pPr>
              <w:pStyle w:val="TAC"/>
              <w:rPr>
                <w:rFonts w:eastAsia="Calibri Light"/>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1E0AD109" w14:textId="77777777" w:rsidR="004A76F1" w:rsidRDefault="004A76F1" w:rsidP="00AC7DAE">
            <w:pPr>
              <w:pStyle w:val="TAC"/>
              <w:rPr>
                <w:rFonts w:eastAsia="Calibri Light"/>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20021565" w14:textId="77777777" w:rsidR="004A76F1" w:rsidRDefault="004A76F1" w:rsidP="00AC7DAE">
            <w:pPr>
              <w:pStyle w:val="TAC"/>
              <w:rPr>
                <w:rFonts w:eastAsia="Calibri Light"/>
              </w:rPr>
            </w:pPr>
          </w:p>
        </w:tc>
      </w:tr>
      <w:tr w:rsidR="004A76F1" w14:paraId="39AD53E9" w14:textId="77777777" w:rsidTr="000E7EBA">
        <w:trPr>
          <w:trHeight w:val="188"/>
        </w:trPr>
        <w:tc>
          <w:tcPr>
            <w:tcW w:w="1412" w:type="dxa"/>
            <w:vMerge/>
            <w:tcBorders>
              <w:top w:val="single" w:sz="4" w:space="0" w:color="auto"/>
              <w:left w:val="single" w:sz="4" w:space="0" w:color="auto"/>
              <w:bottom w:val="nil"/>
              <w:right w:val="single" w:sz="4" w:space="0" w:color="auto"/>
            </w:tcBorders>
            <w:vAlign w:val="center"/>
            <w:hideMark/>
          </w:tcPr>
          <w:p w14:paraId="70C3487E" w14:textId="77777777" w:rsidR="004A76F1" w:rsidRDefault="004A76F1" w:rsidP="00AC7DAE">
            <w:pPr>
              <w:spacing w:after="0"/>
              <w:rPr>
                <w:rFonts w:ascii="Arial" w:eastAsia="Calibri Light" w:hAnsi="Arial"/>
                <w:sz w:val="18"/>
              </w:rPr>
            </w:pPr>
          </w:p>
        </w:tc>
        <w:tc>
          <w:tcPr>
            <w:tcW w:w="992" w:type="dxa"/>
            <w:tcBorders>
              <w:top w:val="single" w:sz="4" w:space="0" w:color="auto"/>
              <w:left w:val="nil"/>
              <w:bottom w:val="nil"/>
              <w:right w:val="single" w:sz="4" w:space="0" w:color="auto"/>
            </w:tcBorders>
            <w:hideMark/>
          </w:tcPr>
          <w:p w14:paraId="0EC0EF28" w14:textId="77777777" w:rsidR="004A76F1" w:rsidRDefault="004A76F1" w:rsidP="00AC7DAE">
            <w:pPr>
              <w:pStyle w:val="TAL"/>
              <w:rPr>
                <w:rFonts w:cs="Arial"/>
                <w:color w:val="000000"/>
                <w:szCs w:val="18"/>
              </w:rPr>
            </w:pPr>
            <w:r>
              <w:rPr>
                <w:rFonts w:cs="Arial"/>
                <w:color w:val="000000"/>
                <w:szCs w:val="18"/>
              </w:rPr>
              <w:t>Rel-15</w:t>
            </w:r>
          </w:p>
          <w:p w14:paraId="1AA37BDE" w14:textId="77777777" w:rsidR="004A76F1" w:rsidRDefault="004A76F1" w:rsidP="00AC7DAE">
            <w:pPr>
              <w:pStyle w:val="TAL"/>
              <w:rPr>
                <w:rFonts w:cs="Arial"/>
                <w:color w:val="000000"/>
                <w:szCs w:val="18"/>
              </w:rPr>
            </w:pPr>
            <w:r>
              <w:rPr>
                <w:rFonts w:cs="Arial"/>
                <w:color w:val="000000"/>
                <w:szCs w:val="18"/>
              </w:rPr>
              <w:t>Rel-16</w:t>
            </w:r>
          </w:p>
          <w:p w14:paraId="0CD3BF2E" w14:textId="77777777" w:rsidR="004A76F1" w:rsidRPr="00473D6D" w:rsidRDefault="004A76F1" w:rsidP="00AC7DAE">
            <w:pPr>
              <w:pStyle w:val="TAL"/>
              <w:rPr>
                <w:rFonts w:cs="Arial"/>
                <w:color w:val="000000"/>
                <w:szCs w:val="18"/>
              </w:rPr>
            </w:pPr>
            <w:r>
              <w:rPr>
                <w:rFonts w:cs="Arial"/>
                <w:color w:val="000000"/>
                <w:szCs w:val="18"/>
              </w:rPr>
              <w:t>Rel-17</w:t>
            </w:r>
          </w:p>
          <w:p w14:paraId="3259FEC9"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41902BE7" w14:textId="77777777" w:rsidR="004A76F1" w:rsidRDefault="004A76F1" w:rsidP="00AC7DAE">
            <w:pPr>
              <w:pStyle w:val="TAL"/>
              <w:rPr>
                <w:rFonts w:eastAsia="Calibri Light"/>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52F11050" w14:textId="77777777" w:rsidR="004A76F1" w:rsidRDefault="004A76F1" w:rsidP="00AC7DAE">
            <w:pPr>
              <w:pStyle w:val="TAC"/>
              <w:rPr>
                <w:rFonts w:eastAsia="Calibri Light"/>
              </w:rPr>
            </w:pPr>
            <w:r>
              <w:rPr>
                <w:sz w:val="16"/>
                <w:lang w:eastAsia="ja-JP"/>
              </w:rPr>
              <w:t>945</w:t>
            </w:r>
          </w:p>
        </w:tc>
        <w:tc>
          <w:tcPr>
            <w:tcW w:w="425" w:type="dxa"/>
            <w:tcBorders>
              <w:top w:val="single" w:sz="4" w:space="0" w:color="auto"/>
              <w:left w:val="nil"/>
              <w:bottom w:val="single" w:sz="4" w:space="0" w:color="auto"/>
              <w:right w:val="single" w:sz="4" w:space="0" w:color="auto"/>
            </w:tcBorders>
            <w:hideMark/>
          </w:tcPr>
          <w:p w14:paraId="050BAD46" w14:textId="77777777" w:rsidR="004A76F1" w:rsidRDefault="004A76F1" w:rsidP="00AC7DAE">
            <w:pPr>
              <w:pStyle w:val="TAC"/>
              <w:rPr>
                <w:rFonts w:eastAsia="Calibri Light"/>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2C031299" w14:textId="77777777" w:rsidR="004A76F1" w:rsidRDefault="004A76F1" w:rsidP="00AC7DAE">
            <w:pPr>
              <w:pStyle w:val="TAC"/>
              <w:rPr>
                <w:rFonts w:eastAsia="Calibri Light"/>
              </w:rPr>
            </w:pPr>
            <w:r>
              <w:rPr>
                <w:sz w:val="16"/>
                <w:lang w:eastAsia="ja-JP"/>
              </w:rPr>
              <w:t>960</w:t>
            </w:r>
          </w:p>
        </w:tc>
        <w:tc>
          <w:tcPr>
            <w:tcW w:w="1134" w:type="dxa"/>
            <w:tcBorders>
              <w:top w:val="single" w:sz="4" w:space="0" w:color="auto"/>
              <w:left w:val="nil"/>
              <w:bottom w:val="single" w:sz="4" w:space="0" w:color="auto"/>
              <w:right w:val="single" w:sz="4" w:space="0" w:color="auto"/>
            </w:tcBorders>
            <w:hideMark/>
          </w:tcPr>
          <w:p w14:paraId="0CED4BF4" w14:textId="77777777" w:rsidR="004A76F1" w:rsidRDefault="004A76F1" w:rsidP="00AC7DAE">
            <w:pPr>
              <w:pStyle w:val="TAC"/>
              <w:rPr>
                <w:rFonts w:eastAsia="Calibri Light"/>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0687975A" w14:textId="77777777" w:rsidR="004A76F1" w:rsidRDefault="004A76F1" w:rsidP="00AC7DAE">
            <w:pPr>
              <w:pStyle w:val="TAC"/>
              <w:rPr>
                <w:rFonts w:eastAsia="Calibri Light"/>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1AC604A8" w14:textId="77777777" w:rsidR="004A76F1" w:rsidRDefault="004A76F1" w:rsidP="00AC7DAE">
            <w:pPr>
              <w:pStyle w:val="TAC"/>
              <w:rPr>
                <w:rFonts w:eastAsia="Calibri Light"/>
              </w:rPr>
            </w:pPr>
          </w:p>
        </w:tc>
      </w:tr>
      <w:tr w:rsidR="004A76F1" w14:paraId="6D87921B" w14:textId="77777777" w:rsidTr="00AC7DAE">
        <w:trPr>
          <w:trHeight w:val="188"/>
        </w:trPr>
        <w:tc>
          <w:tcPr>
            <w:tcW w:w="1412" w:type="dxa"/>
            <w:vMerge w:val="restart"/>
            <w:tcBorders>
              <w:top w:val="nil"/>
              <w:left w:val="single" w:sz="4" w:space="0" w:color="auto"/>
              <w:bottom w:val="single" w:sz="4" w:space="0" w:color="auto"/>
              <w:right w:val="single" w:sz="4" w:space="0" w:color="auto"/>
            </w:tcBorders>
          </w:tcPr>
          <w:p w14:paraId="4978D1EF" w14:textId="77777777" w:rsidR="004A76F1" w:rsidRDefault="004A76F1" w:rsidP="00AC7DAE">
            <w:pPr>
              <w:pStyle w:val="TAC"/>
              <w:rPr>
                <w:rFonts w:eastAsia="Calibri Light"/>
              </w:rPr>
            </w:pPr>
          </w:p>
        </w:tc>
        <w:tc>
          <w:tcPr>
            <w:tcW w:w="992" w:type="dxa"/>
            <w:tcBorders>
              <w:top w:val="nil"/>
              <w:left w:val="nil"/>
              <w:bottom w:val="nil"/>
              <w:right w:val="single" w:sz="4" w:space="0" w:color="auto"/>
            </w:tcBorders>
          </w:tcPr>
          <w:p w14:paraId="3B1A91D2"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0558F085" w14:textId="77777777" w:rsidR="004A76F1" w:rsidRDefault="004A76F1" w:rsidP="00AC7DAE">
            <w:pPr>
              <w:pStyle w:val="TAL"/>
              <w:rPr>
                <w:rFonts w:eastAsia="Calibri Light"/>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400FDFE1" w14:textId="77777777" w:rsidR="004A76F1" w:rsidRDefault="004A76F1" w:rsidP="00AC7DAE">
            <w:pPr>
              <w:pStyle w:val="TAC"/>
              <w:rPr>
                <w:rFonts w:eastAsia="Calibri Light"/>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3C0C921B" w14:textId="77777777" w:rsidR="004A76F1" w:rsidRDefault="004A76F1" w:rsidP="00AC7DAE">
            <w:pPr>
              <w:pStyle w:val="TAC"/>
              <w:rPr>
                <w:rFonts w:eastAsia="Calibri Light"/>
              </w:rPr>
            </w:pPr>
            <w:r>
              <w:rPr>
                <w:sz w:val="16"/>
              </w:rPr>
              <w:t>-</w:t>
            </w:r>
          </w:p>
        </w:tc>
        <w:tc>
          <w:tcPr>
            <w:tcW w:w="1134" w:type="dxa"/>
            <w:tcBorders>
              <w:top w:val="single" w:sz="4" w:space="0" w:color="auto"/>
              <w:left w:val="nil"/>
              <w:bottom w:val="single" w:sz="4" w:space="0" w:color="auto"/>
              <w:right w:val="single" w:sz="4" w:space="0" w:color="auto"/>
            </w:tcBorders>
            <w:hideMark/>
          </w:tcPr>
          <w:p w14:paraId="494DE7B4" w14:textId="77777777" w:rsidR="004A76F1" w:rsidRDefault="004A76F1" w:rsidP="00AC7DAE">
            <w:pPr>
              <w:pStyle w:val="TAC"/>
              <w:rPr>
                <w:rFonts w:eastAsia="Calibri Light"/>
              </w:rPr>
            </w:pPr>
            <w:r>
              <w:rPr>
                <w:sz w:val="16"/>
              </w:rPr>
              <w:t>1915.7</w:t>
            </w:r>
          </w:p>
        </w:tc>
        <w:tc>
          <w:tcPr>
            <w:tcW w:w="1134" w:type="dxa"/>
            <w:tcBorders>
              <w:top w:val="single" w:sz="4" w:space="0" w:color="auto"/>
              <w:left w:val="nil"/>
              <w:bottom w:val="single" w:sz="4" w:space="0" w:color="auto"/>
              <w:right w:val="single" w:sz="4" w:space="0" w:color="auto"/>
            </w:tcBorders>
            <w:hideMark/>
          </w:tcPr>
          <w:p w14:paraId="4CBED2AF" w14:textId="77777777" w:rsidR="004A76F1" w:rsidRDefault="004A76F1" w:rsidP="00AC7DAE">
            <w:pPr>
              <w:pStyle w:val="TAC"/>
              <w:rPr>
                <w:rFonts w:eastAsia="Calibri Light"/>
              </w:rPr>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4FA56BCD" w14:textId="77777777" w:rsidR="004A76F1" w:rsidRDefault="004A76F1" w:rsidP="00AC7DAE">
            <w:pPr>
              <w:pStyle w:val="TAC"/>
              <w:rPr>
                <w:rFonts w:eastAsia="Calibri Light"/>
              </w:rPr>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1825645A" w14:textId="77777777" w:rsidR="004A76F1" w:rsidRDefault="004A76F1" w:rsidP="00AC7DAE">
            <w:pPr>
              <w:pStyle w:val="TAC"/>
              <w:rPr>
                <w:rFonts w:eastAsia="Calibri Light"/>
              </w:rPr>
            </w:pPr>
            <w:r>
              <w:rPr>
                <w:sz w:val="16"/>
                <w:lang w:eastAsia="ja-JP"/>
              </w:rPr>
              <w:t>3</w:t>
            </w:r>
          </w:p>
        </w:tc>
      </w:tr>
      <w:tr w:rsidR="004A76F1" w14:paraId="4B467056" w14:textId="77777777" w:rsidTr="00AC7DAE">
        <w:trPr>
          <w:trHeight w:val="188"/>
        </w:trPr>
        <w:tc>
          <w:tcPr>
            <w:tcW w:w="1412" w:type="dxa"/>
            <w:vMerge/>
            <w:tcBorders>
              <w:top w:val="nil"/>
              <w:left w:val="single" w:sz="4" w:space="0" w:color="auto"/>
              <w:bottom w:val="single" w:sz="4" w:space="0" w:color="auto"/>
              <w:right w:val="single" w:sz="4" w:space="0" w:color="auto"/>
            </w:tcBorders>
            <w:vAlign w:val="center"/>
            <w:hideMark/>
          </w:tcPr>
          <w:p w14:paraId="04FD059B" w14:textId="77777777" w:rsidR="004A76F1" w:rsidRDefault="004A76F1" w:rsidP="00AC7DAE">
            <w:pPr>
              <w:spacing w:after="0"/>
              <w:rPr>
                <w:rFonts w:ascii="Arial" w:eastAsia="Calibri Light" w:hAnsi="Arial"/>
                <w:sz w:val="18"/>
              </w:rPr>
            </w:pPr>
          </w:p>
        </w:tc>
        <w:tc>
          <w:tcPr>
            <w:tcW w:w="992" w:type="dxa"/>
            <w:tcBorders>
              <w:top w:val="nil"/>
              <w:left w:val="nil"/>
              <w:bottom w:val="nil"/>
              <w:right w:val="single" w:sz="4" w:space="0" w:color="auto"/>
            </w:tcBorders>
          </w:tcPr>
          <w:p w14:paraId="79CCBF15"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ECB762D" w14:textId="77777777" w:rsidR="004A76F1" w:rsidRDefault="004A76F1" w:rsidP="00AC7DAE">
            <w:pPr>
              <w:pStyle w:val="TAL"/>
              <w:rPr>
                <w:rFonts w:eastAsia="Calibri Light"/>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1E816568" w14:textId="77777777" w:rsidR="004A76F1" w:rsidRDefault="004A76F1" w:rsidP="00AC7DAE">
            <w:pPr>
              <w:pStyle w:val="TAC"/>
              <w:rPr>
                <w:rFonts w:eastAsia="Calibri Light"/>
              </w:rPr>
            </w:pPr>
            <w:r>
              <w:rPr>
                <w:sz w:val="16"/>
                <w:lang w:eastAsia="ja-JP"/>
              </w:rPr>
              <w:t>2545</w:t>
            </w:r>
          </w:p>
        </w:tc>
        <w:tc>
          <w:tcPr>
            <w:tcW w:w="425" w:type="dxa"/>
            <w:tcBorders>
              <w:top w:val="single" w:sz="4" w:space="0" w:color="auto"/>
              <w:left w:val="nil"/>
              <w:bottom w:val="single" w:sz="4" w:space="0" w:color="auto"/>
              <w:right w:val="single" w:sz="4" w:space="0" w:color="auto"/>
            </w:tcBorders>
            <w:hideMark/>
          </w:tcPr>
          <w:p w14:paraId="651BFE14" w14:textId="77777777" w:rsidR="004A76F1" w:rsidRDefault="004A76F1" w:rsidP="00AC7DAE">
            <w:pPr>
              <w:pStyle w:val="TAC"/>
              <w:rPr>
                <w:rFonts w:eastAsia="Calibri Light"/>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7DEF210D" w14:textId="77777777" w:rsidR="004A76F1" w:rsidRDefault="004A76F1" w:rsidP="00AC7DAE">
            <w:pPr>
              <w:pStyle w:val="TAC"/>
              <w:rPr>
                <w:rFonts w:eastAsia="Calibri Light"/>
              </w:rPr>
            </w:pPr>
            <w:r>
              <w:rPr>
                <w:sz w:val="16"/>
                <w:lang w:eastAsia="ja-JP"/>
              </w:rPr>
              <w:t>2575</w:t>
            </w:r>
          </w:p>
        </w:tc>
        <w:tc>
          <w:tcPr>
            <w:tcW w:w="1134" w:type="dxa"/>
            <w:tcBorders>
              <w:top w:val="single" w:sz="4" w:space="0" w:color="auto"/>
              <w:left w:val="nil"/>
              <w:bottom w:val="single" w:sz="4" w:space="0" w:color="auto"/>
              <w:right w:val="single" w:sz="4" w:space="0" w:color="auto"/>
            </w:tcBorders>
            <w:hideMark/>
          </w:tcPr>
          <w:p w14:paraId="59D3DD1E" w14:textId="77777777" w:rsidR="004A76F1" w:rsidRDefault="004A76F1" w:rsidP="00AC7DAE">
            <w:pPr>
              <w:pStyle w:val="TAC"/>
              <w:rPr>
                <w:rFonts w:eastAsia="Calibri Light"/>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FD6A93B" w14:textId="77777777" w:rsidR="004A76F1" w:rsidRDefault="004A76F1" w:rsidP="00AC7DAE">
            <w:pPr>
              <w:pStyle w:val="TAC"/>
              <w:rPr>
                <w:rFonts w:eastAsia="Calibri Light"/>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59271466" w14:textId="77777777" w:rsidR="004A76F1" w:rsidRDefault="004A76F1" w:rsidP="00AC7DAE">
            <w:pPr>
              <w:pStyle w:val="TAC"/>
              <w:rPr>
                <w:rFonts w:eastAsia="Calibri Light"/>
              </w:rPr>
            </w:pPr>
          </w:p>
        </w:tc>
      </w:tr>
      <w:tr w:rsidR="004A76F1" w14:paraId="6EE99752" w14:textId="77777777" w:rsidTr="00AC7DAE">
        <w:trPr>
          <w:trHeight w:val="188"/>
        </w:trPr>
        <w:tc>
          <w:tcPr>
            <w:tcW w:w="1412" w:type="dxa"/>
            <w:vMerge/>
            <w:tcBorders>
              <w:top w:val="nil"/>
              <w:left w:val="single" w:sz="4" w:space="0" w:color="auto"/>
              <w:bottom w:val="single" w:sz="4" w:space="0" w:color="auto"/>
              <w:right w:val="single" w:sz="4" w:space="0" w:color="auto"/>
            </w:tcBorders>
            <w:vAlign w:val="center"/>
            <w:hideMark/>
          </w:tcPr>
          <w:p w14:paraId="68506091" w14:textId="77777777" w:rsidR="004A76F1" w:rsidRDefault="004A76F1" w:rsidP="00AC7DAE">
            <w:pPr>
              <w:spacing w:after="0"/>
              <w:rPr>
                <w:rFonts w:ascii="Arial" w:eastAsia="Calibri Light" w:hAnsi="Arial"/>
                <w:sz w:val="18"/>
              </w:rPr>
            </w:pPr>
          </w:p>
        </w:tc>
        <w:tc>
          <w:tcPr>
            <w:tcW w:w="992" w:type="dxa"/>
            <w:tcBorders>
              <w:top w:val="nil"/>
              <w:left w:val="nil"/>
              <w:bottom w:val="single" w:sz="4" w:space="0" w:color="auto"/>
              <w:right w:val="single" w:sz="4" w:space="0" w:color="auto"/>
            </w:tcBorders>
          </w:tcPr>
          <w:p w14:paraId="6E9585E5"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793E9F9E" w14:textId="77777777" w:rsidR="004A76F1" w:rsidRDefault="004A76F1" w:rsidP="00AC7DAE">
            <w:pPr>
              <w:pStyle w:val="TAL"/>
              <w:rPr>
                <w:color w:val="000000"/>
                <w:szCs w:val="18"/>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727E734C" w14:textId="77777777" w:rsidR="004A76F1" w:rsidRDefault="004A76F1" w:rsidP="00AC7DAE">
            <w:pPr>
              <w:pStyle w:val="TAC"/>
              <w:rPr>
                <w:color w:val="000000"/>
                <w:szCs w:val="18"/>
              </w:rPr>
            </w:pPr>
            <w:r>
              <w:rPr>
                <w:sz w:val="16"/>
                <w:lang w:eastAsia="ja-JP"/>
              </w:rPr>
              <w:t>2595</w:t>
            </w:r>
          </w:p>
        </w:tc>
        <w:tc>
          <w:tcPr>
            <w:tcW w:w="425" w:type="dxa"/>
            <w:tcBorders>
              <w:top w:val="single" w:sz="4" w:space="0" w:color="auto"/>
              <w:left w:val="nil"/>
              <w:bottom w:val="single" w:sz="4" w:space="0" w:color="auto"/>
              <w:right w:val="single" w:sz="4" w:space="0" w:color="auto"/>
            </w:tcBorders>
            <w:hideMark/>
          </w:tcPr>
          <w:p w14:paraId="781A1109" w14:textId="77777777" w:rsidR="004A76F1" w:rsidRDefault="004A76F1" w:rsidP="00AC7DAE">
            <w:pPr>
              <w:pStyle w:val="TAC"/>
              <w:rPr>
                <w:color w:val="000000"/>
                <w:szCs w:val="18"/>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1B0C6BCD" w14:textId="77777777" w:rsidR="004A76F1" w:rsidRDefault="004A76F1" w:rsidP="00AC7DAE">
            <w:pPr>
              <w:pStyle w:val="TAC"/>
              <w:rPr>
                <w:color w:val="000000"/>
                <w:szCs w:val="18"/>
              </w:rPr>
            </w:pPr>
            <w:r>
              <w:rPr>
                <w:sz w:val="16"/>
                <w:lang w:eastAsia="ja-JP"/>
              </w:rPr>
              <w:t>2645</w:t>
            </w:r>
          </w:p>
        </w:tc>
        <w:tc>
          <w:tcPr>
            <w:tcW w:w="1134" w:type="dxa"/>
            <w:tcBorders>
              <w:top w:val="single" w:sz="4" w:space="0" w:color="auto"/>
              <w:left w:val="nil"/>
              <w:bottom w:val="single" w:sz="4" w:space="0" w:color="auto"/>
              <w:right w:val="single" w:sz="4" w:space="0" w:color="auto"/>
            </w:tcBorders>
            <w:hideMark/>
          </w:tcPr>
          <w:p w14:paraId="46904FBE" w14:textId="77777777" w:rsidR="004A76F1" w:rsidRDefault="004A76F1" w:rsidP="00AC7DAE">
            <w:pPr>
              <w:pStyle w:val="TAC"/>
              <w:rPr>
                <w:color w:val="000000"/>
                <w:szCs w:val="18"/>
              </w:rPr>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95015AD" w14:textId="77777777" w:rsidR="004A76F1" w:rsidRDefault="004A76F1" w:rsidP="00AC7DAE">
            <w:pPr>
              <w:pStyle w:val="TAC"/>
              <w:rPr>
                <w:color w:val="000000"/>
                <w:szCs w:val="18"/>
              </w:rPr>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005C45AC" w14:textId="77777777" w:rsidR="004A76F1" w:rsidRDefault="004A76F1" w:rsidP="00AC7DAE">
            <w:pPr>
              <w:pStyle w:val="TAC"/>
              <w:rPr>
                <w:color w:val="000000"/>
                <w:szCs w:val="18"/>
              </w:rPr>
            </w:pPr>
          </w:p>
        </w:tc>
      </w:tr>
      <w:tr w:rsidR="004A76F1" w14:paraId="4A6C9C02" w14:textId="77777777" w:rsidTr="00AC7DAE">
        <w:trPr>
          <w:trHeight w:val="188"/>
        </w:trPr>
        <w:tc>
          <w:tcPr>
            <w:tcW w:w="1412" w:type="dxa"/>
            <w:tcBorders>
              <w:top w:val="nil"/>
              <w:left w:val="single" w:sz="4" w:space="0" w:color="auto"/>
              <w:bottom w:val="nil"/>
              <w:right w:val="single" w:sz="4" w:space="0" w:color="auto"/>
            </w:tcBorders>
            <w:hideMark/>
          </w:tcPr>
          <w:p w14:paraId="125F1BB4" w14:textId="77777777" w:rsidR="004A76F1" w:rsidRDefault="004A76F1" w:rsidP="00AC7DAE">
            <w:pPr>
              <w:pStyle w:val="TAC"/>
              <w:rPr>
                <w:rFonts w:eastAsia="Malgun Gothic"/>
              </w:rPr>
            </w:pPr>
            <w:r>
              <w:rPr>
                <w:lang w:eastAsia="ja-JP"/>
              </w:rPr>
              <w:lastRenderedPageBreak/>
              <w:t>DC_11_n78</w:t>
            </w:r>
          </w:p>
        </w:tc>
        <w:tc>
          <w:tcPr>
            <w:tcW w:w="992" w:type="dxa"/>
            <w:tcBorders>
              <w:top w:val="single" w:sz="4" w:space="0" w:color="auto"/>
              <w:left w:val="nil"/>
              <w:bottom w:val="single" w:sz="4" w:space="0" w:color="auto"/>
              <w:right w:val="single" w:sz="4" w:space="0" w:color="auto"/>
            </w:tcBorders>
            <w:hideMark/>
          </w:tcPr>
          <w:p w14:paraId="65B69471" w14:textId="77777777" w:rsidR="004A76F1" w:rsidRDefault="004A76F1" w:rsidP="00AC7DAE">
            <w:pPr>
              <w:pStyle w:val="TAL"/>
              <w:rPr>
                <w:rFonts w:cs="Arial"/>
                <w:color w:val="000000"/>
                <w:szCs w:val="18"/>
              </w:rPr>
            </w:pPr>
            <w:r>
              <w:rPr>
                <w:rFonts w:cs="Arial"/>
                <w:color w:val="000000"/>
                <w:szCs w:val="18"/>
              </w:rPr>
              <w:t>Rel-15</w:t>
            </w:r>
          </w:p>
          <w:p w14:paraId="28699AE7" w14:textId="3B0002BA" w:rsidR="004A76F1" w:rsidRDefault="004A76F1" w:rsidP="00AC7DAE">
            <w:pPr>
              <w:pStyle w:val="TAL"/>
              <w:rPr>
                <w:sz w:val="16"/>
              </w:rPr>
            </w:pPr>
          </w:p>
        </w:tc>
        <w:tc>
          <w:tcPr>
            <w:tcW w:w="2552" w:type="dxa"/>
            <w:tcBorders>
              <w:top w:val="single" w:sz="4" w:space="0" w:color="auto"/>
              <w:left w:val="single" w:sz="4" w:space="0" w:color="auto"/>
              <w:bottom w:val="single" w:sz="4" w:space="0" w:color="auto"/>
              <w:right w:val="single" w:sz="4" w:space="0" w:color="auto"/>
            </w:tcBorders>
            <w:hideMark/>
          </w:tcPr>
          <w:p w14:paraId="76686050" w14:textId="77777777" w:rsidR="004A76F1" w:rsidRDefault="004A76F1" w:rsidP="00AC7DAE">
            <w:pPr>
              <w:pStyle w:val="TAL"/>
              <w:rPr>
                <w:rFonts w:eastAsia="Malgun Gothic"/>
              </w:rPr>
            </w:pPr>
            <w:r>
              <w:rPr>
                <w:sz w:val="16"/>
              </w:rPr>
              <w:t xml:space="preserve">E-UTRA Band </w:t>
            </w:r>
            <w:r>
              <w:rPr>
                <w:sz w:val="16"/>
                <w:lang w:eastAsia="ja-JP"/>
              </w:rPr>
              <w:t>1, 3, 18, 19, 28, 34, 40, 65</w:t>
            </w:r>
          </w:p>
        </w:tc>
        <w:tc>
          <w:tcPr>
            <w:tcW w:w="992" w:type="dxa"/>
            <w:tcBorders>
              <w:top w:val="single" w:sz="4" w:space="0" w:color="auto"/>
              <w:left w:val="nil"/>
              <w:bottom w:val="single" w:sz="4" w:space="0" w:color="auto"/>
              <w:right w:val="single" w:sz="4" w:space="0" w:color="auto"/>
            </w:tcBorders>
            <w:hideMark/>
          </w:tcPr>
          <w:p w14:paraId="1D43D972" w14:textId="77777777" w:rsidR="004A76F1" w:rsidRDefault="004A76F1" w:rsidP="00AC7DAE">
            <w:pPr>
              <w:pStyle w:val="TAC"/>
              <w:rPr>
                <w:rFonts w:eastAsia="Malgun Gothic"/>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4EF9B1F8"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5C2D62D7" w14:textId="77777777" w:rsidR="004A76F1" w:rsidRDefault="004A76F1" w:rsidP="00AC7DAE">
            <w:pPr>
              <w:pStyle w:val="TAC"/>
              <w:rPr>
                <w:rFonts w:eastAsia="Malgun Gothic"/>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5435B396"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B376765"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078668BC" w14:textId="77777777" w:rsidR="004A76F1" w:rsidRDefault="004A76F1" w:rsidP="00AC7DAE">
            <w:pPr>
              <w:pStyle w:val="TAC"/>
            </w:pPr>
          </w:p>
        </w:tc>
      </w:tr>
      <w:tr w:rsidR="004A76F1" w14:paraId="6C32011C" w14:textId="77777777" w:rsidTr="00AC7DAE">
        <w:trPr>
          <w:trHeight w:val="188"/>
        </w:trPr>
        <w:tc>
          <w:tcPr>
            <w:tcW w:w="1412" w:type="dxa"/>
            <w:tcBorders>
              <w:top w:val="nil"/>
              <w:left w:val="single" w:sz="4" w:space="0" w:color="auto"/>
              <w:bottom w:val="single" w:sz="4" w:space="0" w:color="auto"/>
              <w:right w:val="single" w:sz="4" w:space="0" w:color="auto"/>
            </w:tcBorders>
          </w:tcPr>
          <w:p w14:paraId="43A9DCE8"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668C8480" w14:textId="77777777" w:rsidR="004A76F1" w:rsidRDefault="004A76F1" w:rsidP="00AC7DAE">
            <w:pPr>
              <w:pStyle w:val="TAL"/>
              <w:rPr>
                <w:rFonts w:cs="Arial"/>
                <w:color w:val="000000"/>
                <w:szCs w:val="18"/>
              </w:rPr>
            </w:pPr>
            <w:r>
              <w:rPr>
                <w:rFonts w:cs="Arial"/>
                <w:color w:val="000000"/>
                <w:szCs w:val="18"/>
              </w:rPr>
              <w:t>Rel-15</w:t>
            </w:r>
          </w:p>
          <w:p w14:paraId="37C402A2" w14:textId="77777777" w:rsidR="004A76F1" w:rsidRDefault="004A76F1" w:rsidP="00AC7DAE">
            <w:pPr>
              <w:pStyle w:val="TAL"/>
              <w:rPr>
                <w:rFonts w:cs="Arial"/>
                <w:color w:val="000000"/>
                <w:szCs w:val="18"/>
              </w:rPr>
            </w:pPr>
            <w:r>
              <w:rPr>
                <w:rFonts w:cs="Arial"/>
                <w:color w:val="000000"/>
                <w:szCs w:val="18"/>
              </w:rPr>
              <w:t>Rel-16</w:t>
            </w:r>
          </w:p>
          <w:p w14:paraId="75A5DC69" w14:textId="77777777" w:rsidR="004A76F1" w:rsidRDefault="004A76F1" w:rsidP="00AC7DAE">
            <w:pPr>
              <w:pStyle w:val="TAL"/>
              <w:rPr>
                <w:rFonts w:eastAsia="Malgun Gothic"/>
              </w:rPr>
            </w:pPr>
            <w:r>
              <w:rPr>
                <w:rFonts w:cs="Arial"/>
                <w:color w:val="000000"/>
                <w:szCs w:val="18"/>
              </w:rPr>
              <w:t>Rel-17</w:t>
            </w:r>
          </w:p>
          <w:p w14:paraId="7705A6FF"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2EE47268"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0D05DDAB"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3515B373"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1C9223D0" w14:textId="77777777" w:rsidR="004A76F1" w:rsidRDefault="004A76F1" w:rsidP="00AC7DAE">
            <w:pPr>
              <w:pStyle w:val="TAC"/>
              <w:rPr>
                <w:rFonts w:eastAsia="Malgun Gothic"/>
              </w:rPr>
            </w:pPr>
            <w:r>
              <w:rPr>
                <w:sz w:val="16"/>
              </w:rPr>
              <w:t>1915.7</w:t>
            </w:r>
          </w:p>
        </w:tc>
        <w:tc>
          <w:tcPr>
            <w:tcW w:w="1134" w:type="dxa"/>
            <w:tcBorders>
              <w:top w:val="single" w:sz="4" w:space="0" w:color="auto"/>
              <w:left w:val="nil"/>
              <w:bottom w:val="single" w:sz="4" w:space="0" w:color="auto"/>
              <w:right w:val="single" w:sz="4" w:space="0" w:color="auto"/>
            </w:tcBorders>
            <w:hideMark/>
          </w:tcPr>
          <w:p w14:paraId="2D749EA8"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6DF7606E"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463B4E27" w14:textId="77777777" w:rsidR="004A76F1" w:rsidRDefault="004A76F1" w:rsidP="00AC7DAE">
            <w:pPr>
              <w:pStyle w:val="TAC"/>
            </w:pPr>
            <w:r>
              <w:rPr>
                <w:sz w:val="16"/>
                <w:lang w:eastAsia="ja-JP"/>
              </w:rPr>
              <w:t>3</w:t>
            </w:r>
          </w:p>
        </w:tc>
      </w:tr>
      <w:tr w:rsidR="004A76F1" w14:paraId="04E7C18D"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5561924C" w14:textId="77777777" w:rsidR="004A76F1" w:rsidRDefault="004A76F1" w:rsidP="00AC7DAE">
            <w:pPr>
              <w:pStyle w:val="TAC"/>
              <w:rPr>
                <w:rFonts w:eastAsia="Malgun Gothic"/>
              </w:rPr>
            </w:pPr>
            <w:r>
              <w:rPr>
                <w:lang w:eastAsia="ja-JP"/>
              </w:rPr>
              <w:t>DC_11_n79</w:t>
            </w:r>
          </w:p>
        </w:tc>
        <w:tc>
          <w:tcPr>
            <w:tcW w:w="992" w:type="dxa"/>
            <w:tcBorders>
              <w:top w:val="single" w:sz="4" w:space="0" w:color="auto"/>
              <w:left w:val="nil"/>
              <w:bottom w:val="single" w:sz="4" w:space="0" w:color="auto"/>
              <w:right w:val="single" w:sz="4" w:space="0" w:color="auto"/>
            </w:tcBorders>
            <w:hideMark/>
          </w:tcPr>
          <w:p w14:paraId="1B3642A8" w14:textId="77777777" w:rsidR="004A76F1" w:rsidRDefault="004A76F1" w:rsidP="00AC7DAE">
            <w:pPr>
              <w:pStyle w:val="TAL"/>
              <w:rPr>
                <w:rFonts w:cs="Arial"/>
                <w:color w:val="000000"/>
                <w:szCs w:val="18"/>
              </w:rPr>
            </w:pPr>
            <w:r>
              <w:rPr>
                <w:rFonts w:cs="Arial"/>
                <w:color w:val="000000"/>
                <w:szCs w:val="18"/>
              </w:rPr>
              <w:t>Rel-15</w:t>
            </w:r>
          </w:p>
          <w:p w14:paraId="0BA7E0BB" w14:textId="0A755B49" w:rsidR="004A76F1" w:rsidRDefault="004A76F1" w:rsidP="00AC7DAE">
            <w:pPr>
              <w:pStyle w:val="TAL"/>
              <w:rPr>
                <w:sz w:val="16"/>
              </w:rPr>
            </w:pPr>
          </w:p>
        </w:tc>
        <w:tc>
          <w:tcPr>
            <w:tcW w:w="2552" w:type="dxa"/>
            <w:tcBorders>
              <w:top w:val="single" w:sz="4" w:space="0" w:color="auto"/>
              <w:left w:val="single" w:sz="4" w:space="0" w:color="auto"/>
              <w:bottom w:val="single" w:sz="4" w:space="0" w:color="auto"/>
              <w:right w:val="single" w:sz="4" w:space="0" w:color="auto"/>
            </w:tcBorders>
            <w:hideMark/>
          </w:tcPr>
          <w:p w14:paraId="4265142A" w14:textId="77777777" w:rsidR="004A76F1" w:rsidRDefault="004A76F1" w:rsidP="00AC7DAE">
            <w:pPr>
              <w:pStyle w:val="TAL"/>
              <w:rPr>
                <w:rFonts w:eastAsia="Malgun Gothic"/>
              </w:rPr>
            </w:pPr>
            <w:r>
              <w:rPr>
                <w:sz w:val="16"/>
              </w:rPr>
              <w:t xml:space="preserve">E-UTRA Band </w:t>
            </w:r>
            <w:r>
              <w:rPr>
                <w:sz w:val="16"/>
                <w:lang w:eastAsia="ja-JP"/>
              </w:rPr>
              <w:t>1, 3, 34, 42, 65</w:t>
            </w:r>
          </w:p>
        </w:tc>
        <w:tc>
          <w:tcPr>
            <w:tcW w:w="992" w:type="dxa"/>
            <w:tcBorders>
              <w:top w:val="single" w:sz="4" w:space="0" w:color="auto"/>
              <w:left w:val="nil"/>
              <w:bottom w:val="single" w:sz="4" w:space="0" w:color="auto"/>
              <w:right w:val="single" w:sz="4" w:space="0" w:color="auto"/>
            </w:tcBorders>
            <w:hideMark/>
          </w:tcPr>
          <w:p w14:paraId="3AC36BDF" w14:textId="77777777" w:rsidR="004A76F1" w:rsidRDefault="004A76F1" w:rsidP="00AC7DAE">
            <w:pPr>
              <w:pStyle w:val="TAC"/>
              <w:rPr>
                <w:rFonts w:eastAsia="Malgun Gothic"/>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760E10F7"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14ADD476" w14:textId="77777777" w:rsidR="004A76F1" w:rsidRDefault="004A76F1" w:rsidP="00AC7DAE">
            <w:pPr>
              <w:pStyle w:val="TAC"/>
              <w:rPr>
                <w:rFonts w:eastAsia="Malgun Gothic"/>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6BBC68BD"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360B0B81"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60C51C9E" w14:textId="77777777" w:rsidR="004A76F1" w:rsidRDefault="004A76F1" w:rsidP="00AC7DAE">
            <w:pPr>
              <w:pStyle w:val="TAC"/>
            </w:pPr>
          </w:p>
        </w:tc>
      </w:tr>
      <w:tr w:rsidR="004A76F1" w14:paraId="2DACC2D2" w14:textId="77777777" w:rsidTr="00AC7DAE">
        <w:trPr>
          <w:trHeight w:val="188"/>
        </w:trPr>
        <w:tc>
          <w:tcPr>
            <w:tcW w:w="1412" w:type="dxa"/>
            <w:tcBorders>
              <w:top w:val="nil"/>
              <w:left w:val="single" w:sz="4" w:space="0" w:color="auto"/>
              <w:bottom w:val="single" w:sz="4" w:space="0" w:color="auto"/>
              <w:right w:val="single" w:sz="4" w:space="0" w:color="auto"/>
            </w:tcBorders>
          </w:tcPr>
          <w:p w14:paraId="49F90421"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712051E2" w14:textId="77777777" w:rsidR="004A76F1" w:rsidRDefault="004A76F1" w:rsidP="00AC7DAE">
            <w:pPr>
              <w:pStyle w:val="TAL"/>
              <w:rPr>
                <w:rFonts w:cs="Arial"/>
                <w:color w:val="000000"/>
                <w:szCs w:val="18"/>
              </w:rPr>
            </w:pPr>
            <w:r>
              <w:rPr>
                <w:rFonts w:cs="Arial"/>
                <w:color w:val="000000"/>
                <w:szCs w:val="18"/>
              </w:rPr>
              <w:t>Rel-15</w:t>
            </w:r>
          </w:p>
          <w:p w14:paraId="7FF23A84" w14:textId="77777777" w:rsidR="004A76F1" w:rsidRDefault="004A76F1" w:rsidP="00AC7DAE">
            <w:pPr>
              <w:pStyle w:val="TAL"/>
              <w:rPr>
                <w:rFonts w:cs="Arial"/>
                <w:color w:val="000000"/>
                <w:szCs w:val="18"/>
              </w:rPr>
            </w:pPr>
            <w:r>
              <w:rPr>
                <w:rFonts w:cs="Arial"/>
                <w:color w:val="000000"/>
                <w:szCs w:val="18"/>
              </w:rPr>
              <w:t>Rel-16</w:t>
            </w:r>
          </w:p>
          <w:p w14:paraId="0ABBDE0E" w14:textId="77777777" w:rsidR="004A76F1" w:rsidRDefault="004A76F1" w:rsidP="00AC7DAE">
            <w:pPr>
              <w:pStyle w:val="TAL"/>
              <w:rPr>
                <w:rFonts w:eastAsia="Malgun Gothic"/>
              </w:rPr>
            </w:pPr>
            <w:r>
              <w:rPr>
                <w:rFonts w:cs="Arial"/>
                <w:color w:val="000000"/>
                <w:szCs w:val="18"/>
              </w:rPr>
              <w:t>Rel-17</w:t>
            </w:r>
          </w:p>
          <w:p w14:paraId="64427B8D"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658AC077"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170672D2"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6D6F90BE"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6C10BA8A" w14:textId="77777777" w:rsidR="004A76F1" w:rsidRDefault="004A76F1" w:rsidP="00AC7DAE">
            <w:pPr>
              <w:pStyle w:val="TAC"/>
              <w:rPr>
                <w:rFonts w:eastAsia="Malgun Gothic"/>
              </w:rPr>
            </w:pPr>
            <w:r>
              <w:rPr>
                <w:sz w:val="16"/>
              </w:rPr>
              <w:t>1915.7</w:t>
            </w:r>
          </w:p>
        </w:tc>
        <w:tc>
          <w:tcPr>
            <w:tcW w:w="1134" w:type="dxa"/>
            <w:tcBorders>
              <w:top w:val="single" w:sz="4" w:space="0" w:color="auto"/>
              <w:left w:val="nil"/>
              <w:bottom w:val="single" w:sz="4" w:space="0" w:color="auto"/>
              <w:right w:val="single" w:sz="4" w:space="0" w:color="auto"/>
            </w:tcBorders>
            <w:hideMark/>
          </w:tcPr>
          <w:p w14:paraId="58D1212A"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69F22AC9"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0A605BC1" w14:textId="77777777" w:rsidR="004A76F1" w:rsidRDefault="004A76F1" w:rsidP="00AC7DAE">
            <w:pPr>
              <w:pStyle w:val="TAC"/>
            </w:pPr>
            <w:r>
              <w:rPr>
                <w:sz w:val="16"/>
                <w:lang w:eastAsia="ja-JP"/>
              </w:rPr>
              <w:t>3</w:t>
            </w:r>
          </w:p>
        </w:tc>
      </w:tr>
      <w:tr w:rsidR="004A76F1" w14:paraId="0B69F51F"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72110A1A" w14:textId="77777777" w:rsidR="004A76F1" w:rsidRDefault="004A76F1" w:rsidP="00AC7DAE">
            <w:pPr>
              <w:pStyle w:val="TAC"/>
              <w:rPr>
                <w:rFonts w:eastAsia="Malgun Gothic"/>
              </w:rPr>
            </w:pPr>
            <w:r>
              <w:rPr>
                <w:rFonts w:eastAsia="Calibri Light"/>
              </w:rPr>
              <w:t>DC_12_n66</w:t>
            </w:r>
          </w:p>
        </w:tc>
        <w:tc>
          <w:tcPr>
            <w:tcW w:w="992" w:type="dxa"/>
            <w:tcBorders>
              <w:top w:val="single" w:sz="4" w:space="0" w:color="auto"/>
              <w:left w:val="nil"/>
              <w:bottom w:val="nil"/>
              <w:right w:val="single" w:sz="4" w:space="0" w:color="auto"/>
            </w:tcBorders>
            <w:hideMark/>
          </w:tcPr>
          <w:p w14:paraId="12BD7D89" w14:textId="77777777" w:rsidR="004A76F1" w:rsidRDefault="004A76F1" w:rsidP="00AC7DAE">
            <w:pPr>
              <w:pStyle w:val="TAL"/>
              <w:rPr>
                <w:color w:val="000000"/>
                <w:szCs w:val="18"/>
              </w:rPr>
            </w:pPr>
            <w:r>
              <w:rPr>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0A85AE70" w14:textId="77777777" w:rsidR="004A76F1" w:rsidRDefault="004A76F1" w:rsidP="00AC7DAE">
            <w:pPr>
              <w:pStyle w:val="TAL"/>
              <w:rPr>
                <w:rFonts w:eastAsia="Malgun Gothic"/>
              </w:rPr>
            </w:pPr>
            <w:r>
              <w:rPr>
                <w:color w:val="000000"/>
                <w:szCs w:val="18"/>
              </w:rPr>
              <w:t>E-UTRA Band 41,53</w:t>
            </w:r>
          </w:p>
        </w:tc>
        <w:tc>
          <w:tcPr>
            <w:tcW w:w="992" w:type="dxa"/>
            <w:tcBorders>
              <w:top w:val="single" w:sz="4" w:space="0" w:color="auto"/>
              <w:left w:val="nil"/>
              <w:bottom w:val="single" w:sz="4" w:space="0" w:color="auto"/>
              <w:right w:val="single" w:sz="4" w:space="0" w:color="auto"/>
            </w:tcBorders>
            <w:hideMark/>
          </w:tcPr>
          <w:p w14:paraId="4581C4F8" w14:textId="77777777" w:rsidR="004A76F1" w:rsidRDefault="004A76F1" w:rsidP="00AC7DAE">
            <w:pPr>
              <w:pStyle w:val="TAC"/>
              <w:rPr>
                <w:rFonts w:eastAsia="Malgun Gothic"/>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E6E4679" w14:textId="77777777" w:rsidR="004A76F1" w:rsidRDefault="004A76F1" w:rsidP="00AC7DAE">
            <w:pPr>
              <w:pStyle w:val="TAC"/>
              <w:rPr>
                <w:rFonts w:eastAsia="Malgun Gothic"/>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7924469" w14:textId="77777777" w:rsidR="004A76F1" w:rsidRDefault="004A76F1" w:rsidP="00AC7DAE">
            <w:pPr>
              <w:pStyle w:val="TAC"/>
              <w:rPr>
                <w:rFonts w:eastAsia="Malgun Gothic"/>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1572951"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57D8D29B"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34145768" w14:textId="77777777" w:rsidR="004A76F1" w:rsidRDefault="004A76F1" w:rsidP="00AC7DAE">
            <w:pPr>
              <w:pStyle w:val="TAC"/>
            </w:pPr>
          </w:p>
        </w:tc>
      </w:tr>
      <w:tr w:rsidR="004A76F1" w14:paraId="47009994" w14:textId="77777777" w:rsidTr="00AC7DAE">
        <w:trPr>
          <w:trHeight w:val="188"/>
        </w:trPr>
        <w:tc>
          <w:tcPr>
            <w:tcW w:w="1412" w:type="dxa"/>
            <w:tcBorders>
              <w:top w:val="nil"/>
              <w:left w:val="single" w:sz="4" w:space="0" w:color="auto"/>
              <w:bottom w:val="single" w:sz="4" w:space="0" w:color="auto"/>
              <w:right w:val="single" w:sz="4" w:space="0" w:color="auto"/>
            </w:tcBorders>
          </w:tcPr>
          <w:p w14:paraId="7AED4C8C" w14:textId="77777777" w:rsidR="004A76F1" w:rsidRDefault="004A76F1" w:rsidP="00AC7DAE">
            <w:pPr>
              <w:pStyle w:val="TAC"/>
              <w:rPr>
                <w:rFonts w:eastAsia="Calibri Light"/>
              </w:rPr>
            </w:pPr>
          </w:p>
        </w:tc>
        <w:tc>
          <w:tcPr>
            <w:tcW w:w="992" w:type="dxa"/>
            <w:tcBorders>
              <w:top w:val="nil"/>
              <w:left w:val="nil"/>
              <w:bottom w:val="single" w:sz="4" w:space="0" w:color="auto"/>
              <w:right w:val="single" w:sz="4" w:space="0" w:color="auto"/>
            </w:tcBorders>
            <w:hideMark/>
          </w:tcPr>
          <w:p w14:paraId="3941406C" w14:textId="3230A35C"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17513FB6" w14:textId="77777777" w:rsidR="004A76F1" w:rsidRDefault="004A76F1" w:rsidP="00AC7DAE">
            <w:pPr>
              <w:pStyle w:val="TAL"/>
              <w:rPr>
                <w:color w:val="000000"/>
                <w:szCs w:val="18"/>
              </w:rPr>
            </w:pPr>
            <w:r>
              <w:rPr>
                <w:color w:val="000000"/>
                <w:szCs w:val="18"/>
              </w:rPr>
              <w:t>NR Band n77</w:t>
            </w:r>
          </w:p>
        </w:tc>
        <w:tc>
          <w:tcPr>
            <w:tcW w:w="992" w:type="dxa"/>
            <w:tcBorders>
              <w:top w:val="single" w:sz="4" w:space="0" w:color="auto"/>
              <w:left w:val="nil"/>
              <w:bottom w:val="single" w:sz="4" w:space="0" w:color="auto"/>
              <w:right w:val="single" w:sz="4" w:space="0" w:color="auto"/>
            </w:tcBorders>
            <w:hideMark/>
          </w:tcPr>
          <w:p w14:paraId="2305DFBE" w14:textId="77777777" w:rsidR="004A76F1" w:rsidRDefault="004A76F1" w:rsidP="00AC7DAE">
            <w:pPr>
              <w:pStyle w:val="TAC"/>
              <w:rPr>
                <w:color w:val="000000"/>
                <w:szCs w:val="18"/>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33653F76"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4E4057A0" w14:textId="77777777" w:rsidR="004A76F1" w:rsidRDefault="004A76F1" w:rsidP="00AC7DAE">
            <w:pPr>
              <w:pStyle w:val="TAC"/>
              <w:rPr>
                <w:color w:val="000000"/>
                <w:szCs w:val="18"/>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156E7317" w14:textId="77777777" w:rsidR="004A76F1" w:rsidRDefault="004A76F1" w:rsidP="00AC7DAE">
            <w:pPr>
              <w:pStyle w:val="TAC"/>
              <w:rPr>
                <w:color w:val="000000"/>
                <w:szCs w:val="18"/>
              </w:rPr>
            </w:pPr>
            <w:r>
              <w:t>-50</w:t>
            </w:r>
          </w:p>
        </w:tc>
        <w:tc>
          <w:tcPr>
            <w:tcW w:w="709" w:type="dxa"/>
            <w:tcBorders>
              <w:top w:val="single" w:sz="4" w:space="0" w:color="auto"/>
              <w:left w:val="nil"/>
              <w:bottom w:val="single" w:sz="4" w:space="0" w:color="auto"/>
              <w:right w:val="single" w:sz="4" w:space="0" w:color="auto"/>
            </w:tcBorders>
            <w:noWrap/>
            <w:hideMark/>
          </w:tcPr>
          <w:p w14:paraId="4941E44A" w14:textId="77777777" w:rsidR="004A76F1" w:rsidRDefault="004A76F1" w:rsidP="00AC7DAE">
            <w:pPr>
              <w:pStyle w:val="TAC"/>
              <w:rPr>
                <w:color w:val="000000"/>
                <w:szCs w:val="18"/>
              </w:rPr>
            </w:pPr>
            <w:r>
              <w:t>1</w:t>
            </w:r>
          </w:p>
        </w:tc>
        <w:tc>
          <w:tcPr>
            <w:tcW w:w="850" w:type="dxa"/>
            <w:tcBorders>
              <w:top w:val="single" w:sz="4" w:space="0" w:color="auto"/>
              <w:left w:val="nil"/>
              <w:bottom w:val="single" w:sz="4" w:space="0" w:color="auto"/>
              <w:right w:val="single" w:sz="4" w:space="0" w:color="auto"/>
            </w:tcBorders>
            <w:noWrap/>
            <w:hideMark/>
          </w:tcPr>
          <w:p w14:paraId="7FDFC7CA" w14:textId="77777777" w:rsidR="004A76F1" w:rsidRDefault="004A76F1" w:rsidP="00AC7DAE">
            <w:pPr>
              <w:pStyle w:val="TAC"/>
            </w:pPr>
            <w:r>
              <w:t>2</w:t>
            </w:r>
          </w:p>
        </w:tc>
      </w:tr>
      <w:tr w:rsidR="004A76F1" w14:paraId="63156E3D" w14:textId="77777777" w:rsidTr="00AC7DAE">
        <w:trPr>
          <w:trHeight w:val="188"/>
        </w:trPr>
        <w:tc>
          <w:tcPr>
            <w:tcW w:w="1412" w:type="dxa"/>
            <w:tcBorders>
              <w:top w:val="single" w:sz="4" w:space="0" w:color="auto"/>
              <w:left w:val="single" w:sz="4" w:space="0" w:color="auto"/>
              <w:bottom w:val="nil"/>
              <w:right w:val="single" w:sz="4" w:space="0" w:color="auto"/>
            </w:tcBorders>
          </w:tcPr>
          <w:p w14:paraId="7D108CB7" w14:textId="77777777" w:rsidR="004A76F1" w:rsidRDefault="004A76F1" w:rsidP="00AC7DAE">
            <w:pPr>
              <w:pStyle w:val="TAC"/>
            </w:pPr>
            <w:r>
              <w:t>DC_12_n78</w:t>
            </w:r>
          </w:p>
        </w:tc>
        <w:tc>
          <w:tcPr>
            <w:tcW w:w="992" w:type="dxa"/>
            <w:tcBorders>
              <w:top w:val="single" w:sz="4" w:space="0" w:color="auto"/>
              <w:left w:val="nil"/>
              <w:bottom w:val="nil"/>
              <w:right w:val="single" w:sz="4" w:space="0" w:color="auto"/>
            </w:tcBorders>
          </w:tcPr>
          <w:p w14:paraId="7EF35365" w14:textId="77777777" w:rsidR="004A76F1" w:rsidRDefault="004A76F1" w:rsidP="00AC7DAE">
            <w:pPr>
              <w:pStyle w:val="TAL"/>
              <w:rPr>
                <w:rFonts w:eastAsia="Malgun Gothic"/>
              </w:rPr>
            </w:pPr>
            <w:r>
              <w:rPr>
                <w:rFonts w:eastAsia="Malgun Gothic"/>
              </w:rPr>
              <w:t>Rel-16</w:t>
            </w:r>
          </w:p>
          <w:p w14:paraId="57D340E7" w14:textId="77777777" w:rsidR="004A76F1" w:rsidRDefault="004A76F1" w:rsidP="00AC7DAE">
            <w:pPr>
              <w:pStyle w:val="TAL"/>
              <w:rPr>
                <w:rFonts w:eastAsia="Malgun Gothic"/>
              </w:rPr>
            </w:pPr>
            <w:r>
              <w:rPr>
                <w:rFonts w:eastAsia="Malgun Gothic"/>
              </w:rPr>
              <w:t>Rel-17</w:t>
            </w:r>
          </w:p>
          <w:p w14:paraId="5E6DB775"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3223DFAB" w14:textId="77777777" w:rsidR="004A76F1" w:rsidDel="008966E1" w:rsidRDefault="004A76F1" w:rsidP="00AC7DAE">
            <w:pPr>
              <w:pStyle w:val="TAL"/>
            </w:pPr>
            <w:r>
              <w:t>Frequency range</w:t>
            </w:r>
          </w:p>
        </w:tc>
        <w:tc>
          <w:tcPr>
            <w:tcW w:w="992" w:type="dxa"/>
            <w:tcBorders>
              <w:top w:val="single" w:sz="4" w:space="0" w:color="auto"/>
              <w:left w:val="nil"/>
              <w:bottom w:val="single" w:sz="4" w:space="0" w:color="auto"/>
              <w:right w:val="single" w:sz="4" w:space="0" w:color="auto"/>
            </w:tcBorders>
          </w:tcPr>
          <w:p w14:paraId="254866A2" w14:textId="77777777" w:rsidR="004A76F1" w:rsidDel="008966E1" w:rsidRDefault="004A76F1" w:rsidP="00AC7DAE">
            <w:pPr>
              <w:pStyle w:val="TAC"/>
              <w:rPr>
                <w:rFonts w:eastAsia="Malgun Gothic"/>
              </w:rPr>
            </w:pPr>
            <w:r>
              <w:t>1884.5</w:t>
            </w:r>
          </w:p>
        </w:tc>
        <w:tc>
          <w:tcPr>
            <w:tcW w:w="425" w:type="dxa"/>
            <w:tcBorders>
              <w:top w:val="single" w:sz="4" w:space="0" w:color="auto"/>
              <w:left w:val="nil"/>
              <w:bottom w:val="single" w:sz="4" w:space="0" w:color="auto"/>
              <w:right w:val="single" w:sz="4" w:space="0" w:color="auto"/>
            </w:tcBorders>
          </w:tcPr>
          <w:p w14:paraId="65962193" w14:textId="77777777" w:rsidR="004A76F1" w:rsidDel="008966E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tcPr>
          <w:p w14:paraId="4B93049B" w14:textId="77777777" w:rsidR="004A76F1" w:rsidDel="008966E1" w:rsidRDefault="004A76F1" w:rsidP="00AC7DAE">
            <w:pPr>
              <w:pStyle w:val="TAC"/>
              <w:rPr>
                <w:rFonts w:eastAsia="Malgun Gothic"/>
              </w:rPr>
            </w:pPr>
            <w:r>
              <w:t>1915.7</w:t>
            </w:r>
          </w:p>
        </w:tc>
        <w:tc>
          <w:tcPr>
            <w:tcW w:w="1134" w:type="dxa"/>
            <w:tcBorders>
              <w:top w:val="single" w:sz="4" w:space="0" w:color="auto"/>
              <w:left w:val="nil"/>
              <w:bottom w:val="single" w:sz="4" w:space="0" w:color="auto"/>
              <w:right w:val="single" w:sz="4" w:space="0" w:color="auto"/>
            </w:tcBorders>
          </w:tcPr>
          <w:p w14:paraId="62247FFB" w14:textId="77777777" w:rsidR="004A76F1" w:rsidDel="008966E1" w:rsidRDefault="004A76F1" w:rsidP="00AC7DAE">
            <w:pPr>
              <w:pStyle w:val="TAC"/>
            </w:pPr>
            <w:r>
              <w:t>-41</w:t>
            </w:r>
          </w:p>
        </w:tc>
        <w:tc>
          <w:tcPr>
            <w:tcW w:w="709" w:type="dxa"/>
            <w:tcBorders>
              <w:top w:val="single" w:sz="4" w:space="0" w:color="auto"/>
              <w:left w:val="nil"/>
              <w:bottom w:val="single" w:sz="4" w:space="0" w:color="auto"/>
              <w:right w:val="single" w:sz="4" w:space="0" w:color="auto"/>
            </w:tcBorders>
            <w:noWrap/>
          </w:tcPr>
          <w:p w14:paraId="2D4E9993" w14:textId="77777777" w:rsidR="004A76F1" w:rsidDel="008966E1" w:rsidRDefault="004A76F1" w:rsidP="00AC7DAE">
            <w:pPr>
              <w:pStyle w:val="TAC"/>
            </w:pPr>
            <w:r>
              <w:t>0.3</w:t>
            </w:r>
          </w:p>
        </w:tc>
        <w:tc>
          <w:tcPr>
            <w:tcW w:w="850" w:type="dxa"/>
            <w:tcBorders>
              <w:top w:val="single" w:sz="4" w:space="0" w:color="auto"/>
              <w:left w:val="nil"/>
              <w:bottom w:val="single" w:sz="4" w:space="0" w:color="auto"/>
              <w:right w:val="single" w:sz="4" w:space="0" w:color="auto"/>
            </w:tcBorders>
            <w:noWrap/>
          </w:tcPr>
          <w:p w14:paraId="3B666AA1" w14:textId="77777777" w:rsidR="004A76F1" w:rsidRDefault="004A76F1" w:rsidP="00AC7DAE">
            <w:pPr>
              <w:pStyle w:val="TAC"/>
            </w:pPr>
            <w:r>
              <w:t>3</w:t>
            </w:r>
          </w:p>
        </w:tc>
      </w:tr>
      <w:tr w:rsidR="004A76F1" w14:paraId="0BE7BD5B"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0650D0D0" w14:textId="77777777" w:rsidR="004A76F1" w:rsidRDefault="004A76F1" w:rsidP="00AC7DAE">
            <w:pPr>
              <w:pStyle w:val="TAC"/>
              <w:rPr>
                <w:rFonts w:eastAsia="Malgun Gothic"/>
              </w:rPr>
            </w:pPr>
            <w:r>
              <w:rPr>
                <w:lang w:eastAsia="ja-JP"/>
              </w:rPr>
              <w:t>DC_19_n77</w:t>
            </w:r>
          </w:p>
        </w:tc>
        <w:tc>
          <w:tcPr>
            <w:tcW w:w="992" w:type="dxa"/>
            <w:tcBorders>
              <w:top w:val="single" w:sz="4" w:space="0" w:color="auto"/>
              <w:left w:val="nil"/>
              <w:bottom w:val="single" w:sz="4" w:space="0" w:color="auto"/>
              <w:right w:val="single" w:sz="4" w:space="0" w:color="auto"/>
            </w:tcBorders>
            <w:hideMark/>
          </w:tcPr>
          <w:p w14:paraId="65678285" w14:textId="77777777" w:rsidR="004A76F1" w:rsidRDefault="004A76F1" w:rsidP="00AC7DAE">
            <w:pPr>
              <w:pStyle w:val="TAL"/>
              <w:rPr>
                <w:rFonts w:cs="Arial"/>
                <w:color w:val="000000"/>
                <w:szCs w:val="18"/>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4F0702AE" w14:textId="77777777" w:rsidR="004A76F1" w:rsidRDefault="004A76F1" w:rsidP="00AC7DAE">
            <w:pPr>
              <w:pStyle w:val="TAL"/>
              <w:rPr>
                <w:rFonts w:eastAsia="Malgun Gothic"/>
              </w:rPr>
            </w:pPr>
            <w:r>
              <w:rPr>
                <w:rFonts w:cs="Arial"/>
                <w:color w:val="000000"/>
                <w:szCs w:val="18"/>
              </w:rPr>
              <w:t>E-UTRA Band 1, 3, 34, 40, 65</w:t>
            </w:r>
          </w:p>
        </w:tc>
        <w:tc>
          <w:tcPr>
            <w:tcW w:w="992" w:type="dxa"/>
            <w:tcBorders>
              <w:top w:val="single" w:sz="4" w:space="0" w:color="auto"/>
              <w:left w:val="nil"/>
              <w:bottom w:val="single" w:sz="4" w:space="0" w:color="auto"/>
              <w:right w:val="single" w:sz="4" w:space="0" w:color="auto"/>
            </w:tcBorders>
            <w:hideMark/>
          </w:tcPr>
          <w:p w14:paraId="5AFEA94C"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6B1AB83"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90DB7CE"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E510D03"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66D0840"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FE2691F" w14:textId="77777777" w:rsidR="004A76F1" w:rsidRDefault="004A76F1" w:rsidP="00AC7DAE">
            <w:pPr>
              <w:pStyle w:val="TAC"/>
            </w:pPr>
          </w:p>
        </w:tc>
      </w:tr>
      <w:tr w:rsidR="004A76F1" w14:paraId="31E3D3C5" w14:textId="77777777" w:rsidTr="00AC7DAE">
        <w:trPr>
          <w:trHeight w:val="188"/>
        </w:trPr>
        <w:tc>
          <w:tcPr>
            <w:tcW w:w="1412" w:type="dxa"/>
            <w:tcBorders>
              <w:top w:val="nil"/>
              <w:left w:val="single" w:sz="4" w:space="0" w:color="auto"/>
              <w:bottom w:val="nil"/>
              <w:right w:val="single" w:sz="4" w:space="0" w:color="auto"/>
            </w:tcBorders>
          </w:tcPr>
          <w:p w14:paraId="5457FF89"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4EF2FC71" w14:textId="77777777" w:rsidR="004A76F1" w:rsidRDefault="004A76F1" w:rsidP="00AC7DAE">
            <w:pPr>
              <w:pStyle w:val="TAL"/>
              <w:rPr>
                <w:rFonts w:eastAsia="Malgun Gothic"/>
              </w:rPr>
            </w:pPr>
            <w:r>
              <w:rPr>
                <w:rFonts w:eastAsia="Malgun Gothic"/>
              </w:rPr>
              <w:t>Rel-15</w:t>
            </w:r>
          </w:p>
          <w:p w14:paraId="5ACB5470" w14:textId="77777777" w:rsidR="004A76F1" w:rsidRDefault="004A76F1" w:rsidP="00AC7DAE">
            <w:pPr>
              <w:pStyle w:val="TAL"/>
              <w:rPr>
                <w:rFonts w:cs="Arial"/>
                <w:color w:val="000000"/>
                <w:szCs w:val="18"/>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45734147"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19C0C8B"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0A9A22D7"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6374CC6"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22892A63"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032BE55F"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460B12FA" w14:textId="77777777" w:rsidR="004A76F1" w:rsidRDefault="004A76F1" w:rsidP="00AC7DAE">
            <w:pPr>
              <w:pStyle w:val="TAC"/>
            </w:pPr>
            <w:r>
              <w:rPr>
                <w:rFonts w:cs="Arial"/>
                <w:color w:val="000000"/>
                <w:szCs w:val="18"/>
              </w:rPr>
              <w:t>3</w:t>
            </w:r>
          </w:p>
        </w:tc>
      </w:tr>
      <w:tr w:rsidR="004A76F1" w14:paraId="636EEC79" w14:textId="77777777" w:rsidTr="00AC7DAE">
        <w:trPr>
          <w:trHeight w:val="188"/>
        </w:trPr>
        <w:tc>
          <w:tcPr>
            <w:tcW w:w="1412" w:type="dxa"/>
            <w:tcBorders>
              <w:top w:val="nil"/>
              <w:left w:val="single" w:sz="4" w:space="0" w:color="auto"/>
              <w:bottom w:val="nil"/>
              <w:right w:val="single" w:sz="4" w:space="0" w:color="auto"/>
            </w:tcBorders>
          </w:tcPr>
          <w:p w14:paraId="0C3FF9F9"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hideMark/>
          </w:tcPr>
          <w:p w14:paraId="0D656AED" w14:textId="77777777" w:rsidR="004A76F1" w:rsidRDefault="004A76F1" w:rsidP="00AC7DAE">
            <w:pPr>
              <w:pStyle w:val="TAL"/>
              <w:rPr>
                <w:rFonts w:eastAsia="Malgun Gothic"/>
              </w:rPr>
            </w:pPr>
            <w:r>
              <w:rPr>
                <w:rFonts w:eastAsia="Malgun Gothic"/>
              </w:rPr>
              <w:t>Rel-17</w:t>
            </w:r>
          </w:p>
          <w:p w14:paraId="06C3B2AF"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1CAA99FA"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7E1BA5A" w14:textId="77777777" w:rsidR="004A76F1" w:rsidRDefault="004A76F1" w:rsidP="00AC7DAE">
            <w:pPr>
              <w:pStyle w:val="TAC"/>
              <w:rPr>
                <w:rFonts w:eastAsia="Malgun Gothic"/>
              </w:rPr>
            </w:pPr>
            <w:r>
              <w:rPr>
                <w:rFonts w:cs="Arial"/>
                <w:color w:val="000000"/>
                <w:szCs w:val="18"/>
              </w:rPr>
              <w:t>2545</w:t>
            </w:r>
          </w:p>
        </w:tc>
        <w:tc>
          <w:tcPr>
            <w:tcW w:w="425" w:type="dxa"/>
            <w:tcBorders>
              <w:top w:val="single" w:sz="4" w:space="0" w:color="auto"/>
              <w:left w:val="nil"/>
              <w:bottom w:val="single" w:sz="4" w:space="0" w:color="auto"/>
              <w:right w:val="single" w:sz="4" w:space="0" w:color="auto"/>
            </w:tcBorders>
            <w:hideMark/>
          </w:tcPr>
          <w:p w14:paraId="09B6E0D2"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7DB8EC3" w14:textId="77777777" w:rsidR="004A76F1" w:rsidRDefault="004A76F1" w:rsidP="00AC7DAE">
            <w:pPr>
              <w:pStyle w:val="TAC"/>
              <w:rPr>
                <w:rFonts w:eastAsia="Malgun Gothic"/>
              </w:rPr>
            </w:pPr>
            <w:r>
              <w:rPr>
                <w:rFonts w:cs="Arial"/>
                <w:color w:val="000000"/>
                <w:szCs w:val="18"/>
              </w:rPr>
              <w:t>2575</w:t>
            </w:r>
          </w:p>
        </w:tc>
        <w:tc>
          <w:tcPr>
            <w:tcW w:w="1134" w:type="dxa"/>
            <w:tcBorders>
              <w:top w:val="single" w:sz="4" w:space="0" w:color="auto"/>
              <w:left w:val="nil"/>
              <w:bottom w:val="single" w:sz="4" w:space="0" w:color="auto"/>
              <w:right w:val="single" w:sz="4" w:space="0" w:color="auto"/>
            </w:tcBorders>
            <w:hideMark/>
          </w:tcPr>
          <w:p w14:paraId="4D00AAB4"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2DA18964"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9209E8A" w14:textId="77777777" w:rsidR="004A76F1" w:rsidRDefault="004A76F1" w:rsidP="00AC7DAE">
            <w:pPr>
              <w:pStyle w:val="TAC"/>
            </w:pPr>
          </w:p>
        </w:tc>
      </w:tr>
      <w:tr w:rsidR="004A76F1" w14:paraId="576F3B0C" w14:textId="77777777" w:rsidTr="00AC7DAE">
        <w:trPr>
          <w:trHeight w:val="188"/>
        </w:trPr>
        <w:tc>
          <w:tcPr>
            <w:tcW w:w="1412" w:type="dxa"/>
            <w:tcBorders>
              <w:top w:val="nil"/>
              <w:left w:val="single" w:sz="4" w:space="0" w:color="auto"/>
              <w:bottom w:val="single" w:sz="4" w:space="0" w:color="auto"/>
              <w:right w:val="single" w:sz="4" w:space="0" w:color="auto"/>
            </w:tcBorders>
          </w:tcPr>
          <w:p w14:paraId="3172BDB7"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19E4F491"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F872568"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EB2F299" w14:textId="77777777" w:rsidR="004A76F1" w:rsidRDefault="004A76F1" w:rsidP="00AC7DAE">
            <w:pPr>
              <w:pStyle w:val="TAC"/>
              <w:rPr>
                <w:rFonts w:eastAsia="Malgun Gothic"/>
              </w:rPr>
            </w:pPr>
            <w:r>
              <w:rPr>
                <w:rFonts w:cs="Arial"/>
                <w:color w:val="000000"/>
                <w:szCs w:val="18"/>
              </w:rPr>
              <w:t>2595</w:t>
            </w:r>
          </w:p>
        </w:tc>
        <w:tc>
          <w:tcPr>
            <w:tcW w:w="425" w:type="dxa"/>
            <w:tcBorders>
              <w:top w:val="single" w:sz="4" w:space="0" w:color="auto"/>
              <w:left w:val="nil"/>
              <w:bottom w:val="single" w:sz="4" w:space="0" w:color="auto"/>
              <w:right w:val="single" w:sz="4" w:space="0" w:color="auto"/>
            </w:tcBorders>
            <w:hideMark/>
          </w:tcPr>
          <w:p w14:paraId="3211E679"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3C3726A" w14:textId="77777777" w:rsidR="004A76F1" w:rsidRDefault="004A76F1" w:rsidP="00AC7DAE">
            <w:pPr>
              <w:pStyle w:val="TAC"/>
              <w:rPr>
                <w:rFonts w:eastAsia="Malgun Gothic"/>
              </w:rPr>
            </w:pPr>
            <w:r>
              <w:rPr>
                <w:rFonts w:cs="Arial"/>
                <w:color w:val="000000"/>
                <w:szCs w:val="18"/>
              </w:rPr>
              <w:t>2645</w:t>
            </w:r>
          </w:p>
        </w:tc>
        <w:tc>
          <w:tcPr>
            <w:tcW w:w="1134" w:type="dxa"/>
            <w:tcBorders>
              <w:top w:val="single" w:sz="4" w:space="0" w:color="auto"/>
              <w:left w:val="nil"/>
              <w:bottom w:val="single" w:sz="4" w:space="0" w:color="auto"/>
              <w:right w:val="single" w:sz="4" w:space="0" w:color="auto"/>
            </w:tcBorders>
            <w:hideMark/>
          </w:tcPr>
          <w:p w14:paraId="2C095122"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C7A4C4E"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ACE4D0F" w14:textId="77777777" w:rsidR="004A76F1" w:rsidRDefault="004A76F1" w:rsidP="00AC7DAE">
            <w:pPr>
              <w:pStyle w:val="TAC"/>
            </w:pPr>
          </w:p>
        </w:tc>
      </w:tr>
      <w:tr w:rsidR="004A76F1" w14:paraId="610F9969"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61392C46" w14:textId="77777777" w:rsidR="004A76F1" w:rsidRDefault="004A76F1" w:rsidP="00AC7DAE">
            <w:pPr>
              <w:pStyle w:val="TAC"/>
              <w:rPr>
                <w:rFonts w:eastAsia="Malgun Gothic"/>
              </w:rPr>
            </w:pPr>
            <w:r>
              <w:rPr>
                <w:rFonts w:eastAsia="MS Mincho"/>
                <w:szCs w:val="18"/>
                <w:lang w:eastAsia="ja-JP"/>
              </w:rPr>
              <w:t>DC_19_n78</w:t>
            </w:r>
          </w:p>
        </w:tc>
        <w:tc>
          <w:tcPr>
            <w:tcW w:w="992" w:type="dxa"/>
            <w:tcBorders>
              <w:top w:val="single" w:sz="4" w:space="0" w:color="auto"/>
              <w:left w:val="nil"/>
              <w:bottom w:val="single" w:sz="4" w:space="0" w:color="auto"/>
              <w:right w:val="single" w:sz="4" w:space="0" w:color="auto"/>
            </w:tcBorders>
            <w:hideMark/>
          </w:tcPr>
          <w:p w14:paraId="69646F5D" w14:textId="77777777" w:rsidR="004A76F1" w:rsidRDefault="004A76F1" w:rsidP="00AC7DAE">
            <w:pPr>
              <w:pStyle w:val="TAL"/>
              <w:rPr>
                <w:rFonts w:cs="Arial"/>
                <w:color w:val="000000"/>
                <w:szCs w:val="18"/>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4D113F3E" w14:textId="77777777" w:rsidR="004A76F1" w:rsidRDefault="004A76F1" w:rsidP="00AC7DAE">
            <w:pPr>
              <w:pStyle w:val="TAL"/>
              <w:rPr>
                <w:rFonts w:eastAsia="Malgun Gothic"/>
              </w:rPr>
            </w:pPr>
            <w:r>
              <w:rPr>
                <w:rFonts w:cs="Arial"/>
                <w:color w:val="000000"/>
                <w:szCs w:val="18"/>
              </w:rPr>
              <w:t>E-UTRA Band 1, 3, 34, 65</w:t>
            </w:r>
          </w:p>
        </w:tc>
        <w:tc>
          <w:tcPr>
            <w:tcW w:w="992" w:type="dxa"/>
            <w:tcBorders>
              <w:top w:val="single" w:sz="4" w:space="0" w:color="auto"/>
              <w:left w:val="nil"/>
              <w:bottom w:val="single" w:sz="4" w:space="0" w:color="auto"/>
              <w:right w:val="single" w:sz="4" w:space="0" w:color="auto"/>
            </w:tcBorders>
            <w:hideMark/>
          </w:tcPr>
          <w:p w14:paraId="29B3FC0D"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8D93FF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1788867"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815B9F3"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48B73A7"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4E06F02" w14:textId="77777777" w:rsidR="004A76F1" w:rsidRDefault="004A76F1" w:rsidP="00AC7DAE">
            <w:pPr>
              <w:pStyle w:val="TAC"/>
            </w:pPr>
          </w:p>
        </w:tc>
      </w:tr>
      <w:tr w:rsidR="004A76F1" w14:paraId="2DCC584C" w14:textId="77777777" w:rsidTr="00AC7DAE">
        <w:trPr>
          <w:trHeight w:val="188"/>
        </w:trPr>
        <w:tc>
          <w:tcPr>
            <w:tcW w:w="1412" w:type="dxa"/>
            <w:tcBorders>
              <w:top w:val="nil"/>
              <w:left w:val="single" w:sz="4" w:space="0" w:color="auto"/>
              <w:bottom w:val="nil"/>
              <w:right w:val="single" w:sz="4" w:space="0" w:color="auto"/>
            </w:tcBorders>
          </w:tcPr>
          <w:p w14:paraId="2E7D2A63"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12CFD842" w14:textId="77777777" w:rsidR="004A76F1" w:rsidRDefault="004A76F1" w:rsidP="00AC7DAE">
            <w:pPr>
              <w:pStyle w:val="TAL"/>
              <w:rPr>
                <w:rFonts w:eastAsia="Malgun Gothic"/>
              </w:rPr>
            </w:pPr>
            <w:r>
              <w:rPr>
                <w:rFonts w:eastAsia="Malgun Gothic"/>
              </w:rPr>
              <w:t>Rel-15</w:t>
            </w:r>
          </w:p>
          <w:p w14:paraId="4AA8099C" w14:textId="77777777" w:rsidR="004A76F1" w:rsidRDefault="004A76F1" w:rsidP="00AC7DAE">
            <w:pPr>
              <w:pStyle w:val="TAL"/>
              <w:rPr>
                <w:rFonts w:cs="Arial"/>
                <w:color w:val="000000"/>
                <w:szCs w:val="18"/>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2B8570E7"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39490F7B"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42E3B90D"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353EF99F"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4BFB10B1"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79BC3E86"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45B78DEB" w14:textId="77777777" w:rsidR="004A76F1" w:rsidRDefault="004A76F1" w:rsidP="00AC7DAE">
            <w:pPr>
              <w:pStyle w:val="TAC"/>
            </w:pPr>
            <w:r>
              <w:rPr>
                <w:rFonts w:cs="Arial"/>
                <w:color w:val="000000"/>
                <w:szCs w:val="18"/>
              </w:rPr>
              <w:t>3</w:t>
            </w:r>
          </w:p>
        </w:tc>
      </w:tr>
      <w:tr w:rsidR="004A76F1" w14:paraId="4E37A6F5" w14:textId="77777777" w:rsidTr="00AC7DAE">
        <w:trPr>
          <w:trHeight w:val="188"/>
        </w:trPr>
        <w:tc>
          <w:tcPr>
            <w:tcW w:w="1412" w:type="dxa"/>
            <w:tcBorders>
              <w:top w:val="nil"/>
              <w:left w:val="single" w:sz="4" w:space="0" w:color="auto"/>
              <w:bottom w:val="nil"/>
              <w:right w:val="single" w:sz="4" w:space="0" w:color="auto"/>
            </w:tcBorders>
          </w:tcPr>
          <w:p w14:paraId="136432FB"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hideMark/>
          </w:tcPr>
          <w:p w14:paraId="060472B9" w14:textId="77777777" w:rsidR="004A76F1" w:rsidRDefault="004A76F1" w:rsidP="00AC7DAE">
            <w:pPr>
              <w:pStyle w:val="TAL"/>
              <w:rPr>
                <w:rFonts w:eastAsia="Malgun Gothic"/>
              </w:rPr>
            </w:pPr>
            <w:r>
              <w:rPr>
                <w:rFonts w:eastAsia="Malgun Gothic"/>
              </w:rPr>
              <w:t>Rel-17</w:t>
            </w:r>
          </w:p>
          <w:p w14:paraId="73B1C4C6"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5D6C829"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1BC9737C" w14:textId="77777777" w:rsidR="004A76F1" w:rsidRDefault="004A76F1" w:rsidP="00AC7DAE">
            <w:pPr>
              <w:pStyle w:val="TAC"/>
              <w:rPr>
                <w:rFonts w:eastAsia="Malgun Gothic"/>
              </w:rPr>
            </w:pPr>
            <w:r>
              <w:rPr>
                <w:rFonts w:cs="Arial"/>
                <w:color w:val="000000"/>
                <w:szCs w:val="18"/>
              </w:rPr>
              <w:t>2545</w:t>
            </w:r>
          </w:p>
        </w:tc>
        <w:tc>
          <w:tcPr>
            <w:tcW w:w="425" w:type="dxa"/>
            <w:tcBorders>
              <w:top w:val="single" w:sz="4" w:space="0" w:color="auto"/>
              <w:left w:val="nil"/>
              <w:bottom w:val="single" w:sz="4" w:space="0" w:color="auto"/>
              <w:right w:val="single" w:sz="4" w:space="0" w:color="auto"/>
            </w:tcBorders>
            <w:hideMark/>
          </w:tcPr>
          <w:p w14:paraId="1A60246E"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75625544" w14:textId="77777777" w:rsidR="004A76F1" w:rsidRDefault="004A76F1" w:rsidP="00AC7DAE">
            <w:pPr>
              <w:pStyle w:val="TAC"/>
              <w:rPr>
                <w:rFonts w:eastAsia="Malgun Gothic"/>
              </w:rPr>
            </w:pPr>
            <w:r>
              <w:rPr>
                <w:rFonts w:cs="Arial"/>
                <w:color w:val="000000"/>
                <w:szCs w:val="18"/>
              </w:rPr>
              <w:t>2575</w:t>
            </w:r>
          </w:p>
        </w:tc>
        <w:tc>
          <w:tcPr>
            <w:tcW w:w="1134" w:type="dxa"/>
            <w:tcBorders>
              <w:top w:val="single" w:sz="4" w:space="0" w:color="auto"/>
              <w:left w:val="nil"/>
              <w:bottom w:val="single" w:sz="4" w:space="0" w:color="auto"/>
              <w:right w:val="single" w:sz="4" w:space="0" w:color="auto"/>
            </w:tcBorders>
            <w:hideMark/>
          </w:tcPr>
          <w:p w14:paraId="586E1294"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11CBA1CB"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C0A9D0C" w14:textId="77777777" w:rsidR="004A76F1" w:rsidRDefault="004A76F1" w:rsidP="00AC7DAE">
            <w:pPr>
              <w:pStyle w:val="TAC"/>
            </w:pPr>
          </w:p>
        </w:tc>
      </w:tr>
      <w:tr w:rsidR="004A76F1" w14:paraId="700230F2" w14:textId="77777777" w:rsidTr="00AC7DAE">
        <w:trPr>
          <w:trHeight w:val="188"/>
        </w:trPr>
        <w:tc>
          <w:tcPr>
            <w:tcW w:w="1412" w:type="dxa"/>
            <w:tcBorders>
              <w:top w:val="nil"/>
              <w:left w:val="single" w:sz="4" w:space="0" w:color="auto"/>
              <w:bottom w:val="single" w:sz="4" w:space="0" w:color="auto"/>
              <w:right w:val="single" w:sz="4" w:space="0" w:color="auto"/>
            </w:tcBorders>
          </w:tcPr>
          <w:p w14:paraId="480CD76D"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2FB142F2"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3E62094B"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20B51BF" w14:textId="77777777" w:rsidR="004A76F1" w:rsidRDefault="004A76F1" w:rsidP="00AC7DAE">
            <w:pPr>
              <w:pStyle w:val="TAC"/>
              <w:rPr>
                <w:rFonts w:eastAsia="Malgun Gothic"/>
              </w:rPr>
            </w:pPr>
            <w:r>
              <w:rPr>
                <w:rFonts w:cs="Arial"/>
                <w:color w:val="000000"/>
                <w:szCs w:val="18"/>
              </w:rPr>
              <w:t>2595</w:t>
            </w:r>
          </w:p>
        </w:tc>
        <w:tc>
          <w:tcPr>
            <w:tcW w:w="425" w:type="dxa"/>
            <w:tcBorders>
              <w:top w:val="single" w:sz="4" w:space="0" w:color="auto"/>
              <w:left w:val="nil"/>
              <w:bottom w:val="single" w:sz="4" w:space="0" w:color="auto"/>
              <w:right w:val="single" w:sz="4" w:space="0" w:color="auto"/>
            </w:tcBorders>
            <w:hideMark/>
          </w:tcPr>
          <w:p w14:paraId="174BDB84"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431033C" w14:textId="77777777" w:rsidR="004A76F1" w:rsidRDefault="004A76F1" w:rsidP="00AC7DAE">
            <w:pPr>
              <w:pStyle w:val="TAC"/>
              <w:rPr>
                <w:rFonts w:eastAsia="Malgun Gothic"/>
              </w:rPr>
            </w:pPr>
            <w:r>
              <w:rPr>
                <w:rFonts w:cs="Arial"/>
                <w:color w:val="000000"/>
                <w:szCs w:val="18"/>
              </w:rPr>
              <w:t>2645</w:t>
            </w:r>
          </w:p>
        </w:tc>
        <w:tc>
          <w:tcPr>
            <w:tcW w:w="1134" w:type="dxa"/>
            <w:tcBorders>
              <w:top w:val="single" w:sz="4" w:space="0" w:color="auto"/>
              <w:left w:val="nil"/>
              <w:bottom w:val="single" w:sz="4" w:space="0" w:color="auto"/>
              <w:right w:val="single" w:sz="4" w:space="0" w:color="auto"/>
            </w:tcBorders>
            <w:hideMark/>
          </w:tcPr>
          <w:p w14:paraId="7755FC0C"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8B33DBD"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F544C5B" w14:textId="77777777" w:rsidR="004A76F1" w:rsidRDefault="004A76F1" w:rsidP="00AC7DAE">
            <w:pPr>
              <w:pStyle w:val="TAC"/>
            </w:pPr>
          </w:p>
        </w:tc>
      </w:tr>
      <w:tr w:rsidR="004A76F1" w14:paraId="4183AE40"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hideMark/>
          </w:tcPr>
          <w:p w14:paraId="1F1CB7B7" w14:textId="77777777" w:rsidR="004A76F1" w:rsidRDefault="004A76F1" w:rsidP="00AC7DAE">
            <w:pPr>
              <w:pStyle w:val="TAC"/>
              <w:rPr>
                <w:rFonts w:eastAsia="Malgun Gothic"/>
              </w:rPr>
            </w:pPr>
            <w:r>
              <w:rPr>
                <w:rFonts w:eastAsia="Calibri Light"/>
              </w:rPr>
              <w:t>DC_19_n79</w:t>
            </w:r>
          </w:p>
        </w:tc>
        <w:tc>
          <w:tcPr>
            <w:tcW w:w="992" w:type="dxa"/>
            <w:tcBorders>
              <w:top w:val="single" w:sz="4" w:space="0" w:color="auto"/>
              <w:left w:val="nil"/>
              <w:bottom w:val="single" w:sz="4" w:space="0" w:color="auto"/>
              <w:right w:val="single" w:sz="4" w:space="0" w:color="auto"/>
            </w:tcBorders>
            <w:hideMark/>
          </w:tcPr>
          <w:p w14:paraId="2BC0AE70" w14:textId="77777777" w:rsidR="004A76F1" w:rsidRDefault="004A76F1" w:rsidP="00AC7DAE">
            <w:pPr>
              <w:pStyle w:val="TAL"/>
              <w:rPr>
                <w:color w:val="000000"/>
                <w:szCs w:val="18"/>
              </w:rPr>
            </w:pPr>
            <w:r>
              <w:rPr>
                <w:color w:val="000000"/>
                <w:szCs w:val="18"/>
              </w:rPr>
              <w:t>Rel-15</w:t>
            </w:r>
          </w:p>
          <w:p w14:paraId="37701F1B" w14:textId="7083EBC3"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63661FA8" w14:textId="77777777" w:rsidR="004A76F1" w:rsidRDefault="004A76F1" w:rsidP="00AC7DAE">
            <w:pPr>
              <w:pStyle w:val="TAL"/>
              <w:rPr>
                <w:rFonts w:eastAsia="Malgun Gothic"/>
              </w:rPr>
            </w:pPr>
            <w:r>
              <w:rPr>
                <w:rFonts w:cs="Arial"/>
                <w:color w:val="000000"/>
                <w:szCs w:val="18"/>
              </w:rPr>
              <w:t>E-UTRA Band 42</w:t>
            </w:r>
          </w:p>
        </w:tc>
        <w:tc>
          <w:tcPr>
            <w:tcW w:w="992" w:type="dxa"/>
            <w:tcBorders>
              <w:top w:val="single" w:sz="4" w:space="0" w:color="auto"/>
              <w:left w:val="nil"/>
              <w:bottom w:val="single" w:sz="4" w:space="0" w:color="auto"/>
              <w:right w:val="single" w:sz="4" w:space="0" w:color="auto"/>
            </w:tcBorders>
            <w:hideMark/>
          </w:tcPr>
          <w:p w14:paraId="5FD9497E"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2DE56255"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3FA1E82"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D7153F1"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3FAE21E9"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1657CDED" w14:textId="77777777" w:rsidR="004A76F1" w:rsidRDefault="004A76F1" w:rsidP="00AC7DAE">
            <w:pPr>
              <w:pStyle w:val="TAC"/>
            </w:pPr>
          </w:p>
        </w:tc>
      </w:tr>
      <w:tr w:rsidR="004A76F1" w14:paraId="69E8C2DF"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4C25CC41" w14:textId="77777777" w:rsidR="004A76F1" w:rsidRDefault="004A76F1" w:rsidP="00AC7DAE">
            <w:pPr>
              <w:pStyle w:val="TAC"/>
              <w:rPr>
                <w:rFonts w:eastAsia="Malgun Gothic"/>
              </w:rPr>
            </w:pPr>
            <w:r>
              <w:rPr>
                <w:lang w:eastAsia="ja-JP"/>
              </w:rPr>
              <w:t>DC_21_n77</w:t>
            </w:r>
          </w:p>
        </w:tc>
        <w:tc>
          <w:tcPr>
            <w:tcW w:w="992" w:type="dxa"/>
            <w:tcBorders>
              <w:top w:val="single" w:sz="4" w:space="0" w:color="auto"/>
              <w:left w:val="nil"/>
              <w:bottom w:val="single" w:sz="4" w:space="0" w:color="auto"/>
              <w:right w:val="single" w:sz="4" w:space="0" w:color="auto"/>
            </w:tcBorders>
            <w:hideMark/>
          </w:tcPr>
          <w:p w14:paraId="6119ABA8" w14:textId="77777777" w:rsidR="004A76F1" w:rsidRDefault="004A76F1" w:rsidP="00AC7DAE">
            <w:pPr>
              <w:pStyle w:val="TAL"/>
              <w:rPr>
                <w:rFonts w:cs="Arial"/>
                <w:color w:val="000000"/>
                <w:szCs w:val="18"/>
              </w:rPr>
            </w:pPr>
            <w:r>
              <w:rPr>
                <w:rFonts w:cs="Arial"/>
                <w:color w:val="000000"/>
                <w:szCs w:val="18"/>
              </w:rPr>
              <w:t>Rel-15</w:t>
            </w:r>
          </w:p>
          <w:p w14:paraId="30DB4843" w14:textId="0FF88AC8"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67701252" w14:textId="77777777" w:rsidR="004A76F1" w:rsidRDefault="004A76F1" w:rsidP="00AC7DAE">
            <w:pPr>
              <w:pStyle w:val="TAL"/>
              <w:rPr>
                <w:rFonts w:eastAsia="Malgun Gothic"/>
              </w:rPr>
            </w:pPr>
            <w:r>
              <w:rPr>
                <w:color w:val="000000"/>
                <w:szCs w:val="18"/>
              </w:rPr>
              <w:t>E-UTRA Band 1, 3, 18, 19, 28, 34, 40, 65</w:t>
            </w:r>
          </w:p>
        </w:tc>
        <w:tc>
          <w:tcPr>
            <w:tcW w:w="992" w:type="dxa"/>
            <w:tcBorders>
              <w:top w:val="single" w:sz="4" w:space="0" w:color="auto"/>
              <w:left w:val="nil"/>
              <w:bottom w:val="single" w:sz="4" w:space="0" w:color="auto"/>
              <w:right w:val="single" w:sz="4" w:space="0" w:color="auto"/>
            </w:tcBorders>
            <w:hideMark/>
          </w:tcPr>
          <w:p w14:paraId="517BC7C7" w14:textId="77777777" w:rsidR="004A76F1" w:rsidRDefault="004A76F1" w:rsidP="00AC7DAE">
            <w:pPr>
              <w:pStyle w:val="TAC"/>
              <w:rPr>
                <w:rFonts w:eastAsia="Malgun Gothic"/>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14ABFE07" w14:textId="77777777" w:rsidR="004A76F1" w:rsidRDefault="004A76F1" w:rsidP="00AC7DAE">
            <w:pPr>
              <w:pStyle w:val="TAC"/>
              <w:rPr>
                <w:rFonts w:eastAsia="Malgun Gothic"/>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253D1921" w14:textId="77777777" w:rsidR="004A76F1" w:rsidRDefault="004A76F1" w:rsidP="00AC7DAE">
            <w:pPr>
              <w:pStyle w:val="TAC"/>
              <w:rPr>
                <w:rFonts w:eastAsia="Malgun Gothic"/>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33F9BE83"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F0E71EC"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38352567" w14:textId="77777777" w:rsidR="004A76F1" w:rsidRDefault="004A76F1" w:rsidP="00AC7DAE">
            <w:pPr>
              <w:pStyle w:val="TAC"/>
            </w:pPr>
          </w:p>
        </w:tc>
      </w:tr>
      <w:tr w:rsidR="004A76F1" w14:paraId="688C4BEF" w14:textId="77777777" w:rsidTr="00AC7DAE">
        <w:trPr>
          <w:trHeight w:val="188"/>
        </w:trPr>
        <w:tc>
          <w:tcPr>
            <w:tcW w:w="1412" w:type="dxa"/>
            <w:tcBorders>
              <w:top w:val="nil"/>
              <w:left w:val="single" w:sz="4" w:space="0" w:color="auto"/>
              <w:bottom w:val="nil"/>
              <w:right w:val="single" w:sz="4" w:space="0" w:color="auto"/>
            </w:tcBorders>
          </w:tcPr>
          <w:p w14:paraId="2188D8C7"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19F11620" w14:textId="77777777" w:rsidR="004A76F1" w:rsidRDefault="004A76F1" w:rsidP="00AC7DAE">
            <w:pPr>
              <w:pStyle w:val="TAL"/>
              <w:rPr>
                <w:rFonts w:cs="Arial"/>
                <w:color w:val="000000"/>
                <w:szCs w:val="18"/>
              </w:rPr>
            </w:pPr>
            <w:r>
              <w:rPr>
                <w:rFonts w:cs="Arial"/>
                <w:color w:val="000000"/>
                <w:szCs w:val="18"/>
              </w:rPr>
              <w:t>Rel-15</w:t>
            </w:r>
          </w:p>
          <w:p w14:paraId="50EA7635" w14:textId="77777777" w:rsidR="004A76F1" w:rsidRDefault="004A76F1" w:rsidP="00AC7DAE">
            <w:pPr>
              <w:pStyle w:val="TAL"/>
              <w:rPr>
                <w:rFonts w:cs="Arial"/>
                <w:color w:val="000000"/>
                <w:szCs w:val="18"/>
              </w:rPr>
            </w:pPr>
            <w:r>
              <w:rPr>
                <w:rFonts w:cs="Arial"/>
                <w:color w:val="000000"/>
                <w:szCs w:val="18"/>
              </w:rPr>
              <w:t>Rel-16</w:t>
            </w:r>
          </w:p>
          <w:p w14:paraId="4DC5AC04" w14:textId="77777777" w:rsidR="004A76F1" w:rsidRDefault="004A76F1" w:rsidP="00AC7DAE">
            <w:pPr>
              <w:pStyle w:val="TAL"/>
              <w:rPr>
                <w:rFonts w:eastAsia="Malgun Gothic"/>
              </w:rPr>
            </w:pPr>
            <w:r>
              <w:rPr>
                <w:rFonts w:cs="Arial"/>
                <w:color w:val="000000"/>
                <w:szCs w:val="18"/>
              </w:rPr>
              <w:t>Rel-17</w:t>
            </w:r>
          </w:p>
          <w:p w14:paraId="3364EA59" w14:textId="77777777" w:rsidR="004A76F1" w:rsidRDefault="004A76F1" w:rsidP="00AC7DAE">
            <w:pPr>
              <w:pStyle w:val="TAL"/>
              <w:rPr>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417F2A74"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468C80FA" w14:textId="77777777" w:rsidR="004A76F1" w:rsidRDefault="004A76F1" w:rsidP="00AC7DAE">
            <w:pPr>
              <w:pStyle w:val="TAC"/>
              <w:rPr>
                <w:rFonts w:eastAsia="Malgun Gothic"/>
              </w:rPr>
            </w:pPr>
            <w:r>
              <w:rPr>
                <w:color w:val="000000"/>
                <w:sz w:val="16"/>
                <w:szCs w:val="16"/>
              </w:rPr>
              <w:t>945</w:t>
            </w:r>
          </w:p>
        </w:tc>
        <w:tc>
          <w:tcPr>
            <w:tcW w:w="425" w:type="dxa"/>
            <w:tcBorders>
              <w:top w:val="single" w:sz="4" w:space="0" w:color="auto"/>
              <w:left w:val="nil"/>
              <w:bottom w:val="single" w:sz="4" w:space="0" w:color="auto"/>
              <w:right w:val="single" w:sz="4" w:space="0" w:color="auto"/>
            </w:tcBorders>
            <w:hideMark/>
          </w:tcPr>
          <w:p w14:paraId="173CD2AF"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136B5194" w14:textId="77777777" w:rsidR="004A76F1" w:rsidRDefault="004A76F1" w:rsidP="00AC7DAE">
            <w:pPr>
              <w:pStyle w:val="TAC"/>
              <w:rPr>
                <w:rFonts w:eastAsia="Malgun Gothic"/>
              </w:rPr>
            </w:pPr>
            <w:r>
              <w:rPr>
                <w:color w:val="000000"/>
                <w:sz w:val="16"/>
                <w:szCs w:val="16"/>
              </w:rPr>
              <w:t>960</w:t>
            </w:r>
          </w:p>
        </w:tc>
        <w:tc>
          <w:tcPr>
            <w:tcW w:w="1134" w:type="dxa"/>
            <w:tcBorders>
              <w:top w:val="single" w:sz="4" w:space="0" w:color="auto"/>
              <w:left w:val="nil"/>
              <w:bottom w:val="single" w:sz="4" w:space="0" w:color="auto"/>
              <w:right w:val="single" w:sz="4" w:space="0" w:color="auto"/>
            </w:tcBorders>
            <w:hideMark/>
          </w:tcPr>
          <w:p w14:paraId="1725519E"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DB8CC61"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05855EA3" w14:textId="77777777" w:rsidR="004A76F1" w:rsidRDefault="004A76F1" w:rsidP="00AC7DAE">
            <w:pPr>
              <w:pStyle w:val="TAC"/>
            </w:pPr>
          </w:p>
        </w:tc>
      </w:tr>
      <w:tr w:rsidR="004A76F1" w14:paraId="5D9F6439" w14:textId="77777777" w:rsidTr="00AC7DAE">
        <w:trPr>
          <w:trHeight w:val="188"/>
        </w:trPr>
        <w:tc>
          <w:tcPr>
            <w:tcW w:w="1412" w:type="dxa"/>
            <w:tcBorders>
              <w:top w:val="nil"/>
              <w:left w:val="single" w:sz="4" w:space="0" w:color="auto"/>
              <w:bottom w:val="nil"/>
              <w:right w:val="single" w:sz="4" w:space="0" w:color="auto"/>
            </w:tcBorders>
          </w:tcPr>
          <w:p w14:paraId="6949FCEB"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5678AF31" w14:textId="77777777"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6EE5D340"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01E62009" w14:textId="77777777" w:rsidR="004A76F1" w:rsidRDefault="004A76F1" w:rsidP="00AC7DAE">
            <w:pPr>
              <w:pStyle w:val="TAC"/>
              <w:rPr>
                <w:rFonts w:eastAsia="Malgun Gothic"/>
              </w:rPr>
            </w:pPr>
            <w:r>
              <w:rPr>
                <w:color w:val="000000"/>
                <w:sz w:val="16"/>
                <w:szCs w:val="16"/>
              </w:rPr>
              <w:t>1884.5</w:t>
            </w:r>
          </w:p>
        </w:tc>
        <w:tc>
          <w:tcPr>
            <w:tcW w:w="425" w:type="dxa"/>
            <w:tcBorders>
              <w:top w:val="single" w:sz="4" w:space="0" w:color="auto"/>
              <w:left w:val="nil"/>
              <w:bottom w:val="single" w:sz="4" w:space="0" w:color="auto"/>
              <w:right w:val="single" w:sz="4" w:space="0" w:color="auto"/>
            </w:tcBorders>
            <w:hideMark/>
          </w:tcPr>
          <w:p w14:paraId="7467AE64"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489A2A37" w14:textId="77777777" w:rsidR="004A76F1" w:rsidRDefault="004A76F1" w:rsidP="00AC7DAE">
            <w:pPr>
              <w:pStyle w:val="TAC"/>
              <w:rPr>
                <w:rFonts w:eastAsia="Malgun Gothic"/>
              </w:rPr>
            </w:pPr>
            <w:r>
              <w:rPr>
                <w:color w:val="000000"/>
                <w:sz w:val="16"/>
                <w:szCs w:val="16"/>
              </w:rPr>
              <w:t>1915.7</w:t>
            </w:r>
          </w:p>
        </w:tc>
        <w:tc>
          <w:tcPr>
            <w:tcW w:w="1134" w:type="dxa"/>
            <w:tcBorders>
              <w:top w:val="single" w:sz="4" w:space="0" w:color="auto"/>
              <w:left w:val="nil"/>
              <w:bottom w:val="single" w:sz="4" w:space="0" w:color="auto"/>
              <w:right w:val="single" w:sz="4" w:space="0" w:color="auto"/>
            </w:tcBorders>
            <w:hideMark/>
          </w:tcPr>
          <w:p w14:paraId="5D526282" w14:textId="77777777" w:rsidR="004A76F1" w:rsidRDefault="004A76F1" w:rsidP="00AC7DAE">
            <w:pPr>
              <w:pStyle w:val="TAC"/>
            </w:pPr>
            <w:r>
              <w:rPr>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3C9A0FF6" w14:textId="77777777" w:rsidR="004A76F1" w:rsidRDefault="004A76F1" w:rsidP="00AC7DAE">
            <w:pPr>
              <w:pStyle w:val="TAC"/>
            </w:pPr>
            <w:r>
              <w:rPr>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7D631812" w14:textId="77777777" w:rsidR="004A76F1" w:rsidRDefault="004A76F1" w:rsidP="00AC7DAE">
            <w:pPr>
              <w:pStyle w:val="TAC"/>
            </w:pPr>
            <w:r>
              <w:rPr>
                <w:color w:val="000000"/>
                <w:szCs w:val="18"/>
              </w:rPr>
              <w:t>3</w:t>
            </w:r>
          </w:p>
        </w:tc>
      </w:tr>
      <w:tr w:rsidR="004A76F1" w14:paraId="7C560499" w14:textId="77777777" w:rsidTr="00AC7DAE">
        <w:trPr>
          <w:trHeight w:val="188"/>
        </w:trPr>
        <w:tc>
          <w:tcPr>
            <w:tcW w:w="1412" w:type="dxa"/>
            <w:tcBorders>
              <w:top w:val="nil"/>
              <w:left w:val="single" w:sz="4" w:space="0" w:color="auto"/>
              <w:bottom w:val="nil"/>
              <w:right w:val="single" w:sz="4" w:space="0" w:color="auto"/>
            </w:tcBorders>
          </w:tcPr>
          <w:p w14:paraId="46D4B7F2"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69A1A590" w14:textId="77777777"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79597FAB"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983B4B6" w14:textId="77777777" w:rsidR="004A76F1" w:rsidRDefault="004A76F1" w:rsidP="00AC7DAE">
            <w:pPr>
              <w:pStyle w:val="TAC"/>
              <w:rPr>
                <w:rFonts w:eastAsia="Malgun Gothic"/>
              </w:rPr>
            </w:pPr>
            <w:r>
              <w:rPr>
                <w:color w:val="000000"/>
                <w:sz w:val="16"/>
                <w:szCs w:val="16"/>
              </w:rPr>
              <w:t>2545</w:t>
            </w:r>
          </w:p>
        </w:tc>
        <w:tc>
          <w:tcPr>
            <w:tcW w:w="425" w:type="dxa"/>
            <w:tcBorders>
              <w:top w:val="single" w:sz="4" w:space="0" w:color="auto"/>
              <w:left w:val="nil"/>
              <w:bottom w:val="single" w:sz="4" w:space="0" w:color="auto"/>
              <w:right w:val="single" w:sz="4" w:space="0" w:color="auto"/>
            </w:tcBorders>
            <w:hideMark/>
          </w:tcPr>
          <w:p w14:paraId="4CB8920B"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5FC78770" w14:textId="77777777" w:rsidR="004A76F1" w:rsidRDefault="004A76F1" w:rsidP="00AC7DAE">
            <w:pPr>
              <w:pStyle w:val="TAC"/>
              <w:rPr>
                <w:rFonts w:eastAsia="Malgun Gothic"/>
              </w:rPr>
            </w:pPr>
            <w:r>
              <w:rPr>
                <w:color w:val="000000"/>
                <w:sz w:val="16"/>
                <w:szCs w:val="16"/>
              </w:rPr>
              <w:t>2575</w:t>
            </w:r>
          </w:p>
        </w:tc>
        <w:tc>
          <w:tcPr>
            <w:tcW w:w="1134" w:type="dxa"/>
            <w:tcBorders>
              <w:top w:val="single" w:sz="4" w:space="0" w:color="auto"/>
              <w:left w:val="nil"/>
              <w:bottom w:val="single" w:sz="4" w:space="0" w:color="auto"/>
              <w:right w:val="single" w:sz="4" w:space="0" w:color="auto"/>
            </w:tcBorders>
            <w:hideMark/>
          </w:tcPr>
          <w:p w14:paraId="04A3AC8E"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161F8766"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529A164A" w14:textId="77777777" w:rsidR="004A76F1" w:rsidRDefault="004A76F1" w:rsidP="00AC7DAE">
            <w:pPr>
              <w:pStyle w:val="TAC"/>
            </w:pPr>
          </w:p>
        </w:tc>
      </w:tr>
      <w:tr w:rsidR="004A76F1" w14:paraId="519F211B" w14:textId="77777777" w:rsidTr="00AC7DAE">
        <w:trPr>
          <w:trHeight w:val="188"/>
        </w:trPr>
        <w:tc>
          <w:tcPr>
            <w:tcW w:w="1412" w:type="dxa"/>
            <w:tcBorders>
              <w:top w:val="nil"/>
              <w:left w:val="single" w:sz="4" w:space="0" w:color="auto"/>
              <w:bottom w:val="single" w:sz="4" w:space="0" w:color="auto"/>
              <w:right w:val="single" w:sz="4" w:space="0" w:color="auto"/>
            </w:tcBorders>
          </w:tcPr>
          <w:p w14:paraId="0AFB5B1F"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67E35959" w14:textId="77777777" w:rsidR="004A76F1" w:rsidRDefault="004A76F1" w:rsidP="00AC7DAE">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17E7A82A" w14:textId="77777777" w:rsidR="004A76F1" w:rsidRDefault="004A76F1" w:rsidP="00AC7DAE">
            <w:pPr>
              <w:pStyle w:val="TAL"/>
              <w:rPr>
                <w:rFonts w:eastAsia="Malgun Gothic"/>
              </w:rPr>
            </w:pPr>
            <w:r>
              <w:rPr>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2D2B1E43" w14:textId="77777777" w:rsidR="004A76F1" w:rsidRDefault="004A76F1" w:rsidP="00AC7DAE">
            <w:pPr>
              <w:pStyle w:val="TAC"/>
              <w:rPr>
                <w:rFonts w:eastAsia="Malgun Gothic"/>
              </w:rPr>
            </w:pPr>
            <w:r>
              <w:rPr>
                <w:color w:val="000000"/>
                <w:sz w:val="16"/>
                <w:szCs w:val="16"/>
              </w:rPr>
              <w:t>2595</w:t>
            </w:r>
          </w:p>
        </w:tc>
        <w:tc>
          <w:tcPr>
            <w:tcW w:w="425" w:type="dxa"/>
            <w:tcBorders>
              <w:top w:val="single" w:sz="4" w:space="0" w:color="auto"/>
              <w:left w:val="nil"/>
              <w:bottom w:val="single" w:sz="4" w:space="0" w:color="auto"/>
              <w:right w:val="single" w:sz="4" w:space="0" w:color="auto"/>
            </w:tcBorders>
            <w:hideMark/>
          </w:tcPr>
          <w:p w14:paraId="6A34C35C" w14:textId="77777777" w:rsidR="004A76F1" w:rsidRDefault="004A76F1" w:rsidP="00AC7DAE">
            <w:pPr>
              <w:pStyle w:val="TAC"/>
              <w:rPr>
                <w:rFonts w:eastAsia="Malgun Gothic"/>
              </w:rPr>
            </w:pPr>
            <w:r>
              <w:rPr>
                <w:color w:val="000000"/>
                <w:sz w:val="16"/>
                <w:szCs w:val="16"/>
              </w:rPr>
              <w:t>-</w:t>
            </w:r>
          </w:p>
        </w:tc>
        <w:tc>
          <w:tcPr>
            <w:tcW w:w="1134" w:type="dxa"/>
            <w:tcBorders>
              <w:top w:val="single" w:sz="4" w:space="0" w:color="auto"/>
              <w:left w:val="nil"/>
              <w:bottom w:val="single" w:sz="4" w:space="0" w:color="auto"/>
              <w:right w:val="single" w:sz="4" w:space="0" w:color="auto"/>
            </w:tcBorders>
            <w:hideMark/>
          </w:tcPr>
          <w:p w14:paraId="05378428" w14:textId="77777777" w:rsidR="004A76F1" w:rsidRDefault="004A76F1" w:rsidP="00AC7DAE">
            <w:pPr>
              <w:pStyle w:val="TAC"/>
              <w:rPr>
                <w:rFonts w:eastAsia="Malgun Gothic"/>
              </w:rPr>
            </w:pPr>
            <w:r>
              <w:rPr>
                <w:color w:val="000000"/>
                <w:sz w:val="16"/>
                <w:szCs w:val="16"/>
              </w:rPr>
              <w:t>2645</w:t>
            </w:r>
          </w:p>
        </w:tc>
        <w:tc>
          <w:tcPr>
            <w:tcW w:w="1134" w:type="dxa"/>
            <w:tcBorders>
              <w:top w:val="single" w:sz="4" w:space="0" w:color="auto"/>
              <w:left w:val="nil"/>
              <w:bottom w:val="single" w:sz="4" w:space="0" w:color="auto"/>
              <w:right w:val="single" w:sz="4" w:space="0" w:color="auto"/>
            </w:tcBorders>
            <w:hideMark/>
          </w:tcPr>
          <w:p w14:paraId="3DD59CF1" w14:textId="77777777" w:rsidR="004A76F1" w:rsidRDefault="004A76F1" w:rsidP="00AC7DAE">
            <w:pPr>
              <w:pStyle w:val="TAC"/>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6F29C0C" w14:textId="77777777" w:rsidR="004A76F1" w:rsidRDefault="004A76F1" w:rsidP="00AC7DAE">
            <w:pPr>
              <w:pStyle w:val="TAC"/>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645951AC" w14:textId="77777777" w:rsidR="004A76F1" w:rsidRDefault="004A76F1" w:rsidP="00AC7DAE">
            <w:pPr>
              <w:pStyle w:val="TAC"/>
            </w:pPr>
          </w:p>
        </w:tc>
      </w:tr>
      <w:tr w:rsidR="004A76F1" w14:paraId="3DE85543"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60C5D8AE" w14:textId="77777777" w:rsidR="004A76F1" w:rsidRDefault="004A76F1" w:rsidP="00AC7DAE">
            <w:pPr>
              <w:pStyle w:val="TAC"/>
              <w:rPr>
                <w:rFonts w:eastAsia="Malgun Gothic"/>
              </w:rPr>
            </w:pPr>
            <w:r>
              <w:rPr>
                <w:lang w:eastAsia="ja-JP"/>
              </w:rPr>
              <w:t>DC_21_n78</w:t>
            </w:r>
          </w:p>
        </w:tc>
        <w:tc>
          <w:tcPr>
            <w:tcW w:w="992" w:type="dxa"/>
            <w:tcBorders>
              <w:top w:val="single" w:sz="4" w:space="0" w:color="auto"/>
              <w:left w:val="nil"/>
              <w:bottom w:val="single" w:sz="4" w:space="0" w:color="auto"/>
              <w:right w:val="single" w:sz="4" w:space="0" w:color="auto"/>
            </w:tcBorders>
            <w:hideMark/>
          </w:tcPr>
          <w:p w14:paraId="21167D2E" w14:textId="77777777" w:rsidR="004A76F1" w:rsidRDefault="004A76F1" w:rsidP="00AC7DAE">
            <w:pPr>
              <w:pStyle w:val="TAL"/>
              <w:rPr>
                <w:rFonts w:cs="Arial"/>
                <w:color w:val="000000"/>
                <w:szCs w:val="18"/>
              </w:rPr>
            </w:pPr>
            <w:r>
              <w:rPr>
                <w:rFonts w:cs="Arial"/>
                <w:color w:val="000000"/>
                <w:szCs w:val="18"/>
              </w:rPr>
              <w:t>Rel-15</w:t>
            </w:r>
          </w:p>
          <w:p w14:paraId="76CD0BC0" w14:textId="4CF0E6B5"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hideMark/>
          </w:tcPr>
          <w:p w14:paraId="3348ADE0" w14:textId="77777777" w:rsidR="004A76F1" w:rsidRDefault="004A76F1" w:rsidP="00AC7DAE">
            <w:pPr>
              <w:pStyle w:val="TAL"/>
              <w:rPr>
                <w:rFonts w:eastAsia="Malgun Gothic"/>
              </w:rPr>
            </w:pPr>
            <w:r>
              <w:rPr>
                <w:rFonts w:cs="Arial"/>
                <w:color w:val="000000"/>
                <w:szCs w:val="18"/>
              </w:rPr>
              <w:t>E-UTRA Band 1, 3, 18, 19, 28, 34, 40, 65</w:t>
            </w:r>
          </w:p>
        </w:tc>
        <w:tc>
          <w:tcPr>
            <w:tcW w:w="992" w:type="dxa"/>
            <w:tcBorders>
              <w:top w:val="single" w:sz="4" w:space="0" w:color="auto"/>
              <w:left w:val="nil"/>
              <w:bottom w:val="single" w:sz="4" w:space="0" w:color="auto"/>
              <w:right w:val="single" w:sz="4" w:space="0" w:color="auto"/>
            </w:tcBorders>
            <w:hideMark/>
          </w:tcPr>
          <w:p w14:paraId="06433E39"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5CB6CDFF"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C099FCD"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8447874"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05CDD316"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4279768" w14:textId="77777777" w:rsidR="004A76F1" w:rsidRDefault="004A76F1" w:rsidP="00AC7DAE">
            <w:pPr>
              <w:pStyle w:val="TAC"/>
            </w:pPr>
          </w:p>
        </w:tc>
      </w:tr>
      <w:tr w:rsidR="004A76F1" w14:paraId="66E6B1F6" w14:textId="77777777" w:rsidTr="00AC7DAE">
        <w:trPr>
          <w:trHeight w:val="188"/>
        </w:trPr>
        <w:tc>
          <w:tcPr>
            <w:tcW w:w="1412" w:type="dxa"/>
            <w:tcBorders>
              <w:top w:val="nil"/>
              <w:left w:val="single" w:sz="4" w:space="0" w:color="auto"/>
              <w:bottom w:val="single" w:sz="4" w:space="0" w:color="auto"/>
              <w:right w:val="single" w:sz="4" w:space="0" w:color="auto"/>
            </w:tcBorders>
          </w:tcPr>
          <w:p w14:paraId="151BB512"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62FE4330" w14:textId="77777777" w:rsidR="004A76F1" w:rsidRDefault="004A76F1" w:rsidP="00AC7DAE">
            <w:pPr>
              <w:pStyle w:val="TAL"/>
              <w:rPr>
                <w:rFonts w:cs="Arial"/>
                <w:color w:val="000000"/>
                <w:szCs w:val="18"/>
              </w:rPr>
            </w:pPr>
            <w:r>
              <w:rPr>
                <w:rFonts w:cs="Arial"/>
                <w:color w:val="000000"/>
                <w:szCs w:val="18"/>
              </w:rPr>
              <w:t>Rel-15</w:t>
            </w:r>
          </w:p>
          <w:p w14:paraId="4F64657F" w14:textId="77777777" w:rsidR="004A76F1" w:rsidRDefault="004A76F1" w:rsidP="00AC7DAE">
            <w:pPr>
              <w:pStyle w:val="TAL"/>
              <w:rPr>
                <w:rFonts w:cs="Arial"/>
                <w:color w:val="000000"/>
                <w:szCs w:val="18"/>
              </w:rPr>
            </w:pPr>
            <w:r>
              <w:rPr>
                <w:rFonts w:cs="Arial"/>
                <w:color w:val="000000"/>
                <w:szCs w:val="18"/>
              </w:rPr>
              <w:t>Rel-16</w:t>
            </w:r>
          </w:p>
          <w:p w14:paraId="5996A9E7" w14:textId="77777777" w:rsidR="004A76F1" w:rsidRDefault="004A76F1" w:rsidP="00AC7DAE">
            <w:pPr>
              <w:pStyle w:val="TAL"/>
              <w:rPr>
                <w:rFonts w:eastAsia="Malgun Gothic"/>
              </w:rPr>
            </w:pPr>
            <w:r>
              <w:rPr>
                <w:rFonts w:cs="Arial"/>
                <w:color w:val="000000"/>
                <w:szCs w:val="18"/>
              </w:rPr>
              <w:t>Rel-17</w:t>
            </w:r>
          </w:p>
          <w:p w14:paraId="0400EAEC"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324117B5"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06374889"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11E651B7"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BD997D2"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75A231EC"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6A621462"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4FB4D1F0" w14:textId="77777777" w:rsidR="004A76F1" w:rsidRDefault="004A76F1" w:rsidP="00AC7DAE">
            <w:pPr>
              <w:pStyle w:val="TAC"/>
            </w:pPr>
            <w:r>
              <w:rPr>
                <w:rFonts w:cs="Arial"/>
                <w:color w:val="000000"/>
                <w:szCs w:val="18"/>
              </w:rPr>
              <w:t>3</w:t>
            </w:r>
          </w:p>
        </w:tc>
      </w:tr>
      <w:tr w:rsidR="004A76F1" w14:paraId="5CEA0D03"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3B461909" w14:textId="77777777" w:rsidR="004A76F1" w:rsidRDefault="004A76F1" w:rsidP="00AC7DAE">
            <w:pPr>
              <w:pStyle w:val="TAC"/>
              <w:rPr>
                <w:rFonts w:eastAsia="Malgun Gothic"/>
              </w:rPr>
            </w:pPr>
            <w:r>
              <w:rPr>
                <w:lang w:eastAsia="ja-JP"/>
              </w:rPr>
              <w:t>DC_21_n79</w:t>
            </w:r>
          </w:p>
        </w:tc>
        <w:tc>
          <w:tcPr>
            <w:tcW w:w="992" w:type="dxa"/>
            <w:tcBorders>
              <w:top w:val="single" w:sz="4" w:space="0" w:color="auto"/>
              <w:left w:val="nil"/>
              <w:bottom w:val="single" w:sz="4" w:space="0" w:color="auto"/>
              <w:right w:val="single" w:sz="4" w:space="0" w:color="auto"/>
            </w:tcBorders>
            <w:hideMark/>
          </w:tcPr>
          <w:p w14:paraId="0B3B52FA"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7DEAF917" w14:textId="77777777" w:rsidR="004A76F1" w:rsidRDefault="004A76F1" w:rsidP="00AC7DAE">
            <w:pPr>
              <w:pStyle w:val="TAL"/>
              <w:rPr>
                <w:rFonts w:eastAsia="Malgun Gothic"/>
              </w:rPr>
            </w:pPr>
            <w:r>
              <w:rPr>
                <w:rFonts w:cs="Arial"/>
                <w:color w:val="000000"/>
                <w:szCs w:val="18"/>
              </w:rPr>
              <w:t>E-UTRA Band 3, 21, 34, 42</w:t>
            </w:r>
          </w:p>
        </w:tc>
        <w:tc>
          <w:tcPr>
            <w:tcW w:w="992" w:type="dxa"/>
            <w:tcBorders>
              <w:top w:val="single" w:sz="4" w:space="0" w:color="auto"/>
              <w:left w:val="nil"/>
              <w:bottom w:val="single" w:sz="4" w:space="0" w:color="auto"/>
              <w:right w:val="single" w:sz="4" w:space="0" w:color="auto"/>
            </w:tcBorders>
            <w:hideMark/>
          </w:tcPr>
          <w:p w14:paraId="3A62D101"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BF8F1B2"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185D2DCE" w14:textId="77777777" w:rsidR="004A76F1" w:rsidRDefault="004A76F1" w:rsidP="00AC7DAE">
            <w:pPr>
              <w:pStyle w:val="TAC"/>
              <w:rPr>
                <w:rFonts w:eastAsia="Malgun Gothic"/>
              </w:rPr>
            </w:pPr>
            <w:r>
              <w:rPr>
                <w:rFonts w:cs="Arial"/>
                <w:color w:val="000000"/>
                <w:szCs w:val="18"/>
              </w:rPr>
              <w:t>F</w:t>
            </w:r>
            <w:r>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9B3004B" w14:textId="77777777" w:rsidR="004A76F1" w:rsidRDefault="004A76F1" w:rsidP="00AC7DAE">
            <w:pPr>
              <w:pStyle w:val="TAC"/>
            </w:pPr>
            <w:r>
              <w:rPr>
                <w:rFonts w:cs="Arial"/>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731F0985" w14:textId="77777777" w:rsidR="004A76F1" w:rsidRDefault="004A76F1" w:rsidP="00AC7DAE">
            <w:pPr>
              <w:pStyle w:val="TAC"/>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8BD3013" w14:textId="77777777" w:rsidR="004A76F1" w:rsidRDefault="004A76F1" w:rsidP="00AC7DAE">
            <w:pPr>
              <w:pStyle w:val="TAC"/>
            </w:pPr>
          </w:p>
        </w:tc>
      </w:tr>
      <w:tr w:rsidR="004A76F1" w14:paraId="22B5C010" w14:textId="77777777" w:rsidTr="00AC7DAE">
        <w:trPr>
          <w:trHeight w:val="188"/>
        </w:trPr>
        <w:tc>
          <w:tcPr>
            <w:tcW w:w="1412" w:type="dxa"/>
            <w:tcBorders>
              <w:top w:val="nil"/>
              <w:left w:val="single" w:sz="4" w:space="0" w:color="auto"/>
              <w:bottom w:val="single" w:sz="4" w:space="0" w:color="auto"/>
              <w:right w:val="single" w:sz="4" w:space="0" w:color="auto"/>
            </w:tcBorders>
          </w:tcPr>
          <w:p w14:paraId="1A020A34"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hideMark/>
          </w:tcPr>
          <w:p w14:paraId="5B4E25C3" w14:textId="77777777" w:rsidR="004A76F1" w:rsidRDefault="004A76F1" w:rsidP="00AC7DAE">
            <w:pPr>
              <w:pStyle w:val="TAL"/>
              <w:rPr>
                <w:rFonts w:cs="Arial"/>
                <w:color w:val="000000"/>
                <w:szCs w:val="18"/>
              </w:rPr>
            </w:pPr>
            <w:r>
              <w:rPr>
                <w:rFonts w:cs="Arial"/>
                <w:color w:val="000000"/>
                <w:szCs w:val="18"/>
              </w:rPr>
              <w:t>Rel-15</w:t>
            </w:r>
          </w:p>
          <w:p w14:paraId="600B7E82" w14:textId="77777777" w:rsidR="004A76F1" w:rsidRDefault="004A76F1" w:rsidP="00AC7DAE">
            <w:pPr>
              <w:pStyle w:val="TAL"/>
              <w:rPr>
                <w:rFonts w:cs="Arial"/>
                <w:color w:val="000000"/>
                <w:szCs w:val="18"/>
              </w:rPr>
            </w:pPr>
            <w:r>
              <w:rPr>
                <w:rFonts w:cs="Arial"/>
                <w:color w:val="000000"/>
                <w:szCs w:val="18"/>
              </w:rPr>
              <w:t>Rel-16</w:t>
            </w:r>
          </w:p>
          <w:p w14:paraId="340124CF" w14:textId="77777777" w:rsidR="004A76F1" w:rsidRDefault="004A76F1" w:rsidP="00AC7DAE">
            <w:pPr>
              <w:pStyle w:val="TAL"/>
              <w:rPr>
                <w:rFonts w:eastAsia="Malgun Gothic"/>
              </w:rPr>
            </w:pPr>
            <w:r>
              <w:rPr>
                <w:rFonts w:cs="Arial"/>
                <w:color w:val="000000"/>
                <w:szCs w:val="18"/>
              </w:rPr>
              <w:t>Rel-17</w:t>
            </w:r>
          </w:p>
          <w:p w14:paraId="2AEDDC09" w14:textId="77777777" w:rsidR="004A76F1" w:rsidRDefault="004A76F1" w:rsidP="00AC7DAE">
            <w:pPr>
              <w:pStyle w:val="TAL"/>
              <w:rPr>
                <w:rFonts w:cs="Arial"/>
                <w:color w:val="000000"/>
                <w:szCs w:val="18"/>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021F2003"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F1BC54A" w14:textId="77777777" w:rsidR="004A76F1" w:rsidRDefault="004A76F1" w:rsidP="00AC7DAE">
            <w:pPr>
              <w:pStyle w:val="TAC"/>
              <w:rPr>
                <w:rFonts w:eastAsia="Malgun Gothic"/>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hideMark/>
          </w:tcPr>
          <w:p w14:paraId="676C9C8C"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4CBE9095" w14:textId="77777777" w:rsidR="004A76F1" w:rsidRDefault="004A76F1" w:rsidP="00AC7DAE">
            <w:pPr>
              <w:pStyle w:val="TAC"/>
              <w:rPr>
                <w:rFonts w:eastAsia="Malgun Gothic"/>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hideMark/>
          </w:tcPr>
          <w:p w14:paraId="45BD8948" w14:textId="77777777" w:rsidR="004A76F1" w:rsidRDefault="004A76F1" w:rsidP="00AC7DAE">
            <w:pPr>
              <w:pStyle w:val="TAC"/>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hideMark/>
          </w:tcPr>
          <w:p w14:paraId="1348713E" w14:textId="77777777" w:rsidR="004A76F1" w:rsidRDefault="004A76F1" w:rsidP="00AC7DAE">
            <w:pPr>
              <w:pStyle w:val="TAC"/>
            </w:pPr>
            <w:r>
              <w:rPr>
                <w:rFonts w:cs="Arial"/>
                <w:color w:val="000000"/>
                <w:szCs w:val="18"/>
              </w:rPr>
              <w:t>0.3</w:t>
            </w:r>
          </w:p>
        </w:tc>
        <w:tc>
          <w:tcPr>
            <w:tcW w:w="850" w:type="dxa"/>
            <w:tcBorders>
              <w:top w:val="single" w:sz="4" w:space="0" w:color="auto"/>
              <w:left w:val="nil"/>
              <w:bottom w:val="single" w:sz="4" w:space="0" w:color="auto"/>
              <w:right w:val="single" w:sz="4" w:space="0" w:color="auto"/>
            </w:tcBorders>
            <w:noWrap/>
            <w:hideMark/>
          </w:tcPr>
          <w:p w14:paraId="5D2D0215" w14:textId="77777777" w:rsidR="004A76F1" w:rsidRDefault="004A76F1" w:rsidP="00AC7DAE">
            <w:pPr>
              <w:pStyle w:val="TAC"/>
            </w:pPr>
            <w:r>
              <w:rPr>
                <w:rFonts w:cs="Arial"/>
                <w:color w:val="000000"/>
                <w:szCs w:val="18"/>
              </w:rPr>
              <w:t>3</w:t>
            </w:r>
          </w:p>
        </w:tc>
      </w:tr>
      <w:tr w:rsidR="004A76F1" w14:paraId="7AD919C7"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3195F6E3" w14:textId="77777777" w:rsidR="004A76F1" w:rsidRDefault="004A76F1" w:rsidP="00AC7DAE">
            <w:pPr>
              <w:pStyle w:val="TAC"/>
              <w:rPr>
                <w:rFonts w:eastAsia="Malgun Gothic"/>
              </w:rPr>
            </w:pPr>
            <w:r>
              <w:rPr>
                <w:lang w:eastAsia="ja-JP"/>
              </w:rPr>
              <w:t>DC_25_n41</w:t>
            </w:r>
          </w:p>
        </w:tc>
        <w:tc>
          <w:tcPr>
            <w:tcW w:w="992" w:type="dxa"/>
            <w:tcBorders>
              <w:top w:val="single" w:sz="4" w:space="0" w:color="auto"/>
              <w:left w:val="nil"/>
              <w:bottom w:val="nil"/>
              <w:right w:val="single" w:sz="4" w:space="0" w:color="auto"/>
            </w:tcBorders>
            <w:hideMark/>
          </w:tcPr>
          <w:p w14:paraId="612D2A78" w14:textId="77777777" w:rsidR="004A76F1" w:rsidRDefault="004A76F1" w:rsidP="00AC7DAE">
            <w:pPr>
              <w:pStyle w:val="TAL"/>
              <w:rPr>
                <w:sz w:val="16"/>
                <w:lang w:eastAsia="ja-JP"/>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hideMark/>
          </w:tcPr>
          <w:p w14:paraId="1CC32CCA" w14:textId="77777777" w:rsidR="004A76F1" w:rsidRDefault="004A76F1" w:rsidP="00AC7DAE">
            <w:pPr>
              <w:pStyle w:val="TAL"/>
              <w:rPr>
                <w:rFonts w:eastAsia="Malgun Gothic"/>
              </w:rPr>
            </w:pPr>
            <w:r>
              <w:rPr>
                <w:sz w:val="16"/>
                <w:lang w:eastAsia="ja-JP"/>
              </w:rPr>
              <w:t>E-UTRA Band 12, 13, 14, 17, 28, 29, 42, 71</w:t>
            </w:r>
          </w:p>
        </w:tc>
        <w:tc>
          <w:tcPr>
            <w:tcW w:w="992" w:type="dxa"/>
            <w:tcBorders>
              <w:top w:val="single" w:sz="4" w:space="0" w:color="auto"/>
              <w:left w:val="nil"/>
              <w:bottom w:val="single" w:sz="4" w:space="0" w:color="auto"/>
              <w:right w:val="single" w:sz="4" w:space="0" w:color="auto"/>
            </w:tcBorders>
            <w:hideMark/>
          </w:tcPr>
          <w:p w14:paraId="069A0A24" w14:textId="77777777" w:rsidR="004A76F1" w:rsidRDefault="004A76F1" w:rsidP="00AC7DAE">
            <w:pPr>
              <w:pStyle w:val="TAC"/>
              <w:rPr>
                <w:rFonts w:eastAsia="Malgun Gothic"/>
              </w:rPr>
            </w:pPr>
            <w:r>
              <w:rPr>
                <w:sz w:val="16"/>
              </w:rPr>
              <w:t>F</w:t>
            </w:r>
            <w:r>
              <w:rPr>
                <w:sz w:val="16"/>
                <w:vertAlign w:val="subscript"/>
              </w:rPr>
              <w:t>DL_low</w:t>
            </w:r>
          </w:p>
        </w:tc>
        <w:tc>
          <w:tcPr>
            <w:tcW w:w="425" w:type="dxa"/>
            <w:tcBorders>
              <w:top w:val="single" w:sz="4" w:space="0" w:color="auto"/>
              <w:left w:val="nil"/>
              <w:bottom w:val="single" w:sz="4" w:space="0" w:color="auto"/>
              <w:right w:val="single" w:sz="4" w:space="0" w:color="auto"/>
            </w:tcBorders>
            <w:hideMark/>
          </w:tcPr>
          <w:p w14:paraId="5E83C8DD"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00BDB290" w14:textId="77777777" w:rsidR="004A76F1" w:rsidRDefault="004A76F1" w:rsidP="00AC7DAE">
            <w:pPr>
              <w:pStyle w:val="TAC"/>
              <w:rPr>
                <w:rFonts w:eastAsia="Malgun Gothic"/>
              </w:rPr>
            </w:pPr>
            <w:r>
              <w:rPr>
                <w:sz w:val="16"/>
              </w:rPr>
              <w:t>F</w:t>
            </w:r>
            <w:r>
              <w:rPr>
                <w:sz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0877DD7D" w14:textId="77777777" w:rsidR="004A76F1" w:rsidRDefault="004A76F1" w:rsidP="00AC7DAE">
            <w:pPr>
              <w:pStyle w:val="TAC"/>
            </w:pPr>
            <w:r>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7978A71A" w14:textId="77777777" w:rsidR="004A76F1" w:rsidRDefault="004A76F1" w:rsidP="00AC7DAE">
            <w:pPr>
              <w:pStyle w:val="TAC"/>
            </w:pPr>
            <w:r>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24AF799C" w14:textId="77777777" w:rsidR="004A76F1" w:rsidRDefault="004A76F1" w:rsidP="00AC7DAE">
            <w:pPr>
              <w:pStyle w:val="TAC"/>
            </w:pPr>
          </w:p>
        </w:tc>
      </w:tr>
      <w:tr w:rsidR="004A76F1" w14:paraId="5B0F68B3" w14:textId="77777777" w:rsidTr="000E7EBA">
        <w:trPr>
          <w:trHeight w:val="188"/>
        </w:trPr>
        <w:tc>
          <w:tcPr>
            <w:tcW w:w="1412" w:type="dxa"/>
            <w:tcBorders>
              <w:top w:val="single" w:sz="4" w:space="0" w:color="auto"/>
              <w:left w:val="single" w:sz="4" w:space="0" w:color="auto"/>
              <w:right w:val="single" w:sz="4" w:space="0" w:color="auto"/>
            </w:tcBorders>
          </w:tcPr>
          <w:p w14:paraId="38F7FCF8" w14:textId="77777777" w:rsidR="004A76F1" w:rsidRDefault="004A76F1" w:rsidP="00AC7DAE">
            <w:pPr>
              <w:pStyle w:val="TAC"/>
              <w:rPr>
                <w:lang w:eastAsia="ja-JP"/>
              </w:rPr>
            </w:pPr>
            <w:r>
              <w:rPr>
                <w:lang w:eastAsia="ja-JP"/>
              </w:rPr>
              <w:t>DC_26_n41</w:t>
            </w:r>
          </w:p>
        </w:tc>
        <w:tc>
          <w:tcPr>
            <w:tcW w:w="992" w:type="dxa"/>
            <w:tcBorders>
              <w:top w:val="single" w:sz="4" w:space="0" w:color="auto"/>
              <w:left w:val="nil"/>
              <w:bottom w:val="single" w:sz="4" w:space="0" w:color="auto"/>
              <w:right w:val="single" w:sz="4" w:space="0" w:color="auto"/>
            </w:tcBorders>
          </w:tcPr>
          <w:p w14:paraId="1CB0910F"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3CB9B38F" w14:textId="77777777" w:rsidR="004A76F1" w:rsidRDefault="004A76F1" w:rsidP="00AC7DAE">
            <w:pPr>
              <w:pStyle w:val="TAL"/>
              <w:rPr>
                <w:sz w:val="16"/>
                <w:szCs w:val="16"/>
                <w:lang w:eastAsia="ja-JP"/>
              </w:rPr>
            </w:pPr>
            <w:r>
              <w:rPr>
                <w:sz w:val="16"/>
                <w:szCs w:val="16"/>
                <w:lang w:eastAsia="ja-JP"/>
              </w:rPr>
              <w:t>E-UTRA Band 3, 5, 18, 19, 26, 42</w:t>
            </w:r>
          </w:p>
        </w:tc>
        <w:tc>
          <w:tcPr>
            <w:tcW w:w="992" w:type="dxa"/>
            <w:tcBorders>
              <w:top w:val="single" w:sz="4" w:space="0" w:color="auto"/>
              <w:left w:val="nil"/>
              <w:bottom w:val="single" w:sz="4" w:space="0" w:color="auto"/>
              <w:right w:val="single" w:sz="4" w:space="0" w:color="auto"/>
            </w:tcBorders>
          </w:tcPr>
          <w:p w14:paraId="3B2A36E3" w14:textId="77777777" w:rsidR="004A76F1" w:rsidRDefault="004A76F1" w:rsidP="00AC7DAE">
            <w:pPr>
              <w:pStyle w:val="TAC"/>
              <w:rPr>
                <w:sz w:val="16"/>
                <w:szCs w:val="16"/>
              </w:rPr>
            </w:pPr>
            <w:r>
              <w:rPr>
                <w:sz w:val="16"/>
                <w:szCs w:val="16"/>
              </w:rPr>
              <w:t>F</w:t>
            </w:r>
            <w:r>
              <w:rPr>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5D88764F"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572F985A" w14:textId="77777777" w:rsidR="004A76F1" w:rsidRDefault="004A76F1" w:rsidP="00AC7DAE">
            <w:pPr>
              <w:pStyle w:val="TAC"/>
              <w:rPr>
                <w:sz w:val="16"/>
                <w:szCs w:val="16"/>
              </w:rPr>
            </w:pPr>
            <w:r>
              <w:rPr>
                <w:sz w:val="16"/>
                <w:szCs w:val="16"/>
              </w:rPr>
              <w:t>F</w:t>
            </w:r>
            <w:r>
              <w:rPr>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57F4A4DD" w14:textId="77777777" w:rsidR="004A76F1" w:rsidRDefault="004A76F1" w:rsidP="00AC7DAE">
            <w:pPr>
              <w:pStyle w:val="TAC"/>
              <w:rPr>
                <w:sz w:val="16"/>
                <w:szCs w:val="16"/>
              </w:rPr>
            </w:pPr>
            <w:r>
              <w:rPr>
                <w:sz w:val="16"/>
                <w:szCs w:val="16"/>
              </w:rPr>
              <w:t>-50</w:t>
            </w:r>
          </w:p>
        </w:tc>
        <w:tc>
          <w:tcPr>
            <w:tcW w:w="709" w:type="dxa"/>
            <w:tcBorders>
              <w:top w:val="single" w:sz="4" w:space="0" w:color="auto"/>
              <w:left w:val="nil"/>
              <w:bottom w:val="single" w:sz="4" w:space="0" w:color="auto"/>
              <w:right w:val="single" w:sz="4" w:space="0" w:color="auto"/>
            </w:tcBorders>
            <w:noWrap/>
          </w:tcPr>
          <w:p w14:paraId="5F6588E7"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5541DEDB" w14:textId="77777777" w:rsidR="004A76F1" w:rsidRDefault="004A76F1" w:rsidP="00AC7DAE">
            <w:pPr>
              <w:pStyle w:val="TAC"/>
            </w:pPr>
          </w:p>
        </w:tc>
      </w:tr>
      <w:tr w:rsidR="004A76F1" w14:paraId="77632130" w14:textId="77777777" w:rsidTr="000E7EBA">
        <w:trPr>
          <w:trHeight w:val="188"/>
        </w:trPr>
        <w:tc>
          <w:tcPr>
            <w:tcW w:w="1412" w:type="dxa"/>
            <w:tcBorders>
              <w:left w:val="single" w:sz="4" w:space="0" w:color="auto"/>
              <w:right w:val="single" w:sz="4" w:space="0" w:color="auto"/>
            </w:tcBorders>
          </w:tcPr>
          <w:p w14:paraId="79307F81" w14:textId="77777777" w:rsidR="004A76F1" w:rsidRDefault="004A76F1" w:rsidP="00AC7DAE">
            <w:pPr>
              <w:pStyle w:val="TAC"/>
              <w:rPr>
                <w:lang w:eastAsia="ja-JP"/>
              </w:rPr>
            </w:pPr>
          </w:p>
        </w:tc>
        <w:tc>
          <w:tcPr>
            <w:tcW w:w="992" w:type="dxa"/>
            <w:tcBorders>
              <w:top w:val="single" w:sz="4" w:space="0" w:color="auto"/>
              <w:left w:val="nil"/>
              <w:right w:val="single" w:sz="4" w:space="0" w:color="auto"/>
            </w:tcBorders>
          </w:tcPr>
          <w:p w14:paraId="549867F4" w14:textId="77777777" w:rsidR="004A76F1" w:rsidRDefault="004A76F1" w:rsidP="00AC7DAE">
            <w:pPr>
              <w:pStyle w:val="TAL"/>
              <w:rPr>
                <w:rFonts w:eastAsia="Malgun Gothic"/>
              </w:rPr>
            </w:pPr>
            <w:r>
              <w:rPr>
                <w:rFonts w:eastAsia="Malgun Gothic"/>
              </w:rPr>
              <w:t>Rel-15</w:t>
            </w:r>
          </w:p>
          <w:p w14:paraId="75D8F1A6" w14:textId="77777777" w:rsidR="004A76F1" w:rsidRDefault="004A76F1" w:rsidP="00AC7DAE">
            <w:pPr>
              <w:pStyle w:val="TAL"/>
              <w:rPr>
                <w:rFonts w:eastAsia="Malgun Gothic"/>
              </w:rPr>
            </w:pPr>
            <w:r>
              <w:rPr>
                <w:rFonts w:eastAsia="Malgun Gothic"/>
              </w:rPr>
              <w:t>Rel-16</w:t>
            </w:r>
          </w:p>
          <w:p w14:paraId="1EBB70BB" w14:textId="77777777" w:rsidR="004A76F1" w:rsidRDefault="004A76F1" w:rsidP="00AC7DAE">
            <w:pPr>
              <w:pStyle w:val="TAL"/>
              <w:rPr>
                <w:rFonts w:eastAsia="Malgun Gothic"/>
              </w:rPr>
            </w:pPr>
            <w:r>
              <w:rPr>
                <w:rFonts w:eastAsia="Malgun Gothic"/>
              </w:rPr>
              <w:t>Rel-17</w:t>
            </w:r>
          </w:p>
          <w:p w14:paraId="17E0807D"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1AAE0AFD" w14:textId="77777777" w:rsidR="004A76F1" w:rsidRDefault="004A76F1" w:rsidP="00AC7DAE">
            <w:pPr>
              <w:pStyle w:val="TAL"/>
              <w:rPr>
                <w:sz w:val="16"/>
                <w:szCs w:val="16"/>
                <w:lang w:eastAsia="ja-JP"/>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21E83BA4" w14:textId="77777777" w:rsidR="004A76F1" w:rsidRDefault="004A76F1" w:rsidP="00AC7DAE">
            <w:pPr>
              <w:pStyle w:val="TAC"/>
              <w:rPr>
                <w:sz w:val="16"/>
                <w:szCs w:val="16"/>
              </w:rPr>
            </w:pPr>
            <w:r>
              <w:rPr>
                <w:sz w:val="16"/>
                <w:szCs w:val="16"/>
              </w:rPr>
              <w:t>799</w:t>
            </w:r>
          </w:p>
        </w:tc>
        <w:tc>
          <w:tcPr>
            <w:tcW w:w="425" w:type="dxa"/>
            <w:tcBorders>
              <w:top w:val="single" w:sz="4" w:space="0" w:color="auto"/>
              <w:left w:val="nil"/>
              <w:bottom w:val="single" w:sz="4" w:space="0" w:color="auto"/>
              <w:right w:val="single" w:sz="4" w:space="0" w:color="auto"/>
            </w:tcBorders>
          </w:tcPr>
          <w:p w14:paraId="6544D11A"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1C16BA13" w14:textId="77777777" w:rsidR="004A76F1" w:rsidRDefault="004A76F1" w:rsidP="00AC7DAE">
            <w:pPr>
              <w:pStyle w:val="TAC"/>
              <w:rPr>
                <w:sz w:val="16"/>
                <w:szCs w:val="16"/>
              </w:rPr>
            </w:pPr>
            <w:r>
              <w:rPr>
                <w:sz w:val="16"/>
                <w:szCs w:val="16"/>
              </w:rPr>
              <w:t>803</w:t>
            </w:r>
          </w:p>
        </w:tc>
        <w:tc>
          <w:tcPr>
            <w:tcW w:w="1134" w:type="dxa"/>
            <w:tcBorders>
              <w:top w:val="single" w:sz="4" w:space="0" w:color="auto"/>
              <w:left w:val="nil"/>
              <w:bottom w:val="single" w:sz="4" w:space="0" w:color="auto"/>
              <w:right w:val="single" w:sz="4" w:space="0" w:color="auto"/>
            </w:tcBorders>
          </w:tcPr>
          <w:p w14:paraId="2EED2666" w14:textId="77777777" w:rsidR="004A76F1" w:rsidRDefault="004A76F1" w:rsidP="00AC7DAE">
            <w:pPr>
              <w:pStyle w:val="TAC"/>
              <w:rPr>
                <w:sz w:val="16"/>
                <w:szCs w:val="16"/>
              </w:rPr>
            </w:pPr>
            <w:r>
              <w:rPr>
                <w:sz w:val="16"/>
                <w:szCs w:val="16"/>
              </w:rPr>
              <w:t>-40</w:t>
            </w:r>
          </w:p>
        </w:tc>
        <w:tc>
          <w:tcPr>
            <w:tcW w:w="709" w:type="dxa"/>
            <w:tcBorders>
              <w:top w:val="single" w:sz="4" w:space="0" w:color="auto"/>
              <w:left w:val="nil"/>
              <w:bottom w:val="single" w:sz="4" w:space="0" w:color="auto"/>
              <w:right w:val="single" w:sz="4" w:space="0" w:color="auto"/>
            </w:tcBorders>
            <w:noWrap/>
          </w:tcPr>
          <w:p w14:paraId="5AE6D312"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643C4655" w14:textId="77777777" w:rsidR="004A76F1" w:rsidRDefault="004A76F1" w:rsidP="00AC7DAE">
            <w:pPr>
              <w:pStyle w:val="TAC"/>
            </w:pPr>
            <w:r>
              <w:rPr>
                <w:sz w:val="16"/>
                <w:szCs w:val="16"/>
              </w:rPr>
              <w:t>5</w:t>
            </w:r>
          </w:p>
        </w:tc>
      </w:tr>
      <w:tr w:rsidR="004A76F1" w14:paraId="34C5D936" w14:textId="77777777" w:rsidTr="000E7EBA">
        <w:trPr>
          <w:trHeight w:val="188"/>
        </w:trPr>
        <w:tc>
          <w:tcPr>
            <w:tcW w:w="1412" w:type="dxa"/>
            <w:tcBorders>
              <w:left w:val="single" w:sz="4" w:space="0" w:color="auto"/>
              <w:bottom w:val="single" w:sz="4" w:space="0" w:color="auto"/>
              <w:right w:val="single" w:sz="4" w:space="0" w:color="auto"/>
            </w:tcBorders>
          </w:tcPr>
          <w:p w14:paraId="30FD275F" w14:textId="77777777" w:rsidR="004A76F1" w:rsidRDefault="004A76F1" w:rsidP="00AC7DAE">
            <w:pPr>
              <w:pStyle w:val="TAC"/>
              <w:rPr>
                <w:lang w:eastAsia="ja-JP"/>
              </w:rPr>
            </w:pPr>
          </w:p>
        </w:tc>
        <w:tc>
          <w:tcPr>
            <w:tcW w:w="992" w:type="dxa"/>
            <w:tcBorders>
              <w:left w:val="nil"/>
              <w:bottom w:val="single" w:sz="4" w:space="0" w:color="auto"/>
              <w:right w:val="single" w:sz="4" w:space="0" w:color="auto"/>
            </w:tcBorders>
          </w:tcPr>
          <w:p w14:paraId="7ADC47F1"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6FC0DFFC" w14:textId="77777777" w:rsidR="004A76F1" w:rsidRDefault="004A76F1" w:rsidP="00AC7DAE">
            <w:pPr>
              <w:pStyle w:val="TAL"/>
              <w:rPr>
                <w:sz w:val="16"/>
                <w:szCs w:val="16"/>
                <w:lang w:eastAsia="ja-JP"/>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555DB511" w14:textId="77777777" w:rsidR="004A76F1" w:rsidRDefault="004A76F1" w:rsidP="00AC7DAE">
            <w:pPr>
              <w:pStyle w:val="TAC"/>
              <w:rPr>
                <w:sz w:val="16"/>
                <w:szCs w:val="16"/>
              </w:rPr>
            </w:pPr>
            <w:r>
              <w:rPr>
                <w:sz w:val="16"/>
                <w:szCs w:val="16"/>
              </w:rPr>
              <w:t>945</w:t>
            </w:r>
          </w:p>
        </w:tc>
        <w:tc>
          <w:tcPr>
            <w:tcW w:w="425" w:type="dxa"/>
            <w:tcBorders>
              <w:top w:val="single" w:sz="4" w:space="0" w:color="auto"/>
              <w:left w:val="nil"/>
              <w:bottom w:val="single" w:sz="4" w:space="0" w:color="auto"/>
              <w:right w:val="single" w:sz="4" w:space="0" w:color="auto"/>
            </w:tcBorders>
          </w:tcPr>
          <w:p w14:paraId="06F82405"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788A9B4B" w14:textId="77777777" w:rsidR="004A76F1" w:rsidRDefault="004A76F1" w:rsidP="00AC7DAE">
            <w:pPr>
              <w:pStyle w:val="TAC"/>
              <w:rPr>
                <w:sz w:val="16"/>
                <w:szCs w:val="16"/>
              </w:rPr>
            </w:pPr>
            <w:r>
              <w:rPr>
                <w:sz w:val="16"/>
                <w:szCs w:val="16"/>
              </w:rPr>
              <w:t>960</w:t>
            </w:r>
          </w:p>
        </w:tc>
        <w:tc>
          <w:tcPr>
            <w:tcW w:w="1134" w:type="dxa"/>
            <w:tcBorders>
              <w:top w:val="single" w:sz="4" w:space="0" w:color="auto"/>
              <w:left w:val="nil"/>
              <w:bottom w:val="single" w:sz="4" w:space="0" w:color="auto"/>
              <w:right w:val="single" w:sz="4" w:space="0" w:color="auto"/>
            </w:tcBorders>
          </w:tcPr>
          <w:p w14:paraId="78749763" w14:textId="77777777" w:rsidR="004A76F1" w:rsidRDefault="004A76F1" w:rsidP="00AC7DAE">
            <w:pPr>
              <w:pStyle w:val="TAC"/>
              <w:rPr>
                <w:sz w:val="16"/>
                <w:szCs w:val="16"/>
              </w:rPr>
            </w:pPr>
            <w:r>
              <w:rPr>
                <w:sz w:val="16"/>
                <w:szCs w:val="16"/>
              </w:rPr>
              <w:t>-50</w:t>
            </w:r>
          </w:p>
        </w:tc>
        <w:tc>
          <w:tcPr>
            <w:tcW w:w="709" w:type="dxa"/>
            <w:tcBorders>
              <w:top w:val="single" w:sz="4" w:space="0" w:color="auto"/>
              <w:left w:val="nil"/>
              <w:bottom w:val="single" w:sz="4" w:space="0" w:color="auto"/>
              <w:right w:val="single" w:sz="4" w:space="0" w:color="auto"/>
            </w:tcBorders>
            <w:noWrap/>
          </w:tcPr>
          <w:p w14:paraId="2BE096A5"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61FFFE26" w14:textId="77777777" w:rsidR="004A76F1" w:rsidRDefault="004A76F1" w:rsidP="00AC7DAE">
            <w:pPr>
              <w:pStyle w:val="TAC"/>
            </w:pPr>
          </w:p>
        </w:tc>
      </w:tr>
      <w:tr w:rsidR="004A76F1" w14:paraId="790FB528" w14:textId="77777777" w:rsidTr="000E7EBA">
        <w:trPr>
          <w:trHeight w:val="188"/>
        </w:trPr>
        <w:tc>
          <w:tcPr>
            <w:tcW w:w="1412" w:type="dxa"/>
            <w:tcBorders>
              <w:top w:val="single" w:sz="4" w:space="0" w:color="auto"/>
              <w:left w:val="single" w:sz="4" w:space="0" w:color="auto"/>
              <w:right w:val="single" w:sz="4" w:space="0" w:color="auto"/>
            </w:tcBorders>
          </w:tcPr>
          <w:p w14:paraId="63D0B84B" w14:textId="77777777" w:rsidR="004A76F1" w:rsidRDefault="004A76F1" w:rsidP="00AC7DAE">
            <w:pPr>
              <w:pStyle w:val="TAC"/>
              <w:rPr>
                <w:rFonts w:eastAsia="MS Mincho"/>
                <w:szCs w:val="18"/>
                <w:lang w:eastAsia="ja-JP"/>
              </w:rPr>
            </w:pPr>
            <w:r>
              <w:rPr>
                <w:rFonts w:eastAsia="MS Mincho"/>
                <w:szCs w:val="18"/>
                <w:lang w:eastAsia="ja-JP"/>
              </w:rPr>
              <w:t>DC_26_n77</w:t>
            </w:r>
          </w:p>
        </w:tc>
        <w:tc>
          <w:tcPr>
            <w:tcW w:w="992" w:type="dxa"/>
            <w:tcBorders>
              <w:top w:val="single" w:sz="4" w:space="0" w:color="auto"/>
              <w:left w:val="nil"/>
              <w:bottom w:val="nil"/>
              <w:right w:val="single" w:sz="4" w:space="0" w:color="auto"/>
            </w:tcBorders>
          </w:tcPr>
          <w:p w14:paraId="593AF095"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452C6E14" w14:textId="77777777" w:rsidR="004A76F1" w:rsidRDefault="004A76F1" w:rsidP="00AC7DAE">
            <w:pPr>
              <w:pStyle w:val="TAL"/>
              <w:rPr>
                <w:szCs w:val="18"/>
              </w:rPr>
            </w:pPr>
            <w:r>
              <w:rPr>
                <w:szCs w:val="18"/>
              </w:rPr>
              <w:t xml:space="preserve">E-UTRA Band </w:t>
            </w:r>
            <w:r>
              <w:rPr>
                <w:rFonts w:eastAsia="MS Mincho"/>
                <w:szCs w:val="18"/>
                <w:lang w:eastAsia="ja-JP"/>
              </w:rPr>
              <w:t>1, 3, 34, 39, 40, 65</w:t>
            </w:r>
          </w:p>
        </w:tc>
        <w:tc>
          <w:tcPr>
            <w:tcW w:w="992" w:type="dxa"/>
            <w:tcBorders>
              <w:top w:val="single" w:sz="4" w:space="0" w:color="auto"/>
              <w:left w:val="nil"/>
              <w:bottom w:val="single" w:sz="4" w:space="0" w:color="auto"/>
              <w:right w:val="single" w:sz="4" w:space="0" w:color="auto"/>
            </w:tcBorders>
          </w:tcPr>
          <w:p w14:paraId="5487C8F6" w14:textId="77777777" w:rsidR="004A76F1" w:rsidRDefault="004A76F1" w:rsidP="00AC7DAE">
            <w:pPr>
              <w:pStyle w:val="TAC"/>
              <w:rPr>
                <w:szCs w:val="18"/>
              </w:rPr>
            </w:pPr>
            <w:r>
              <w:rPr>
                <w:szCs w:val="18"/>
              </w:rPr>
              <w:t>F</w:t>
            </w:r>
            <w:r>
              <w:rPr>
                <w:szCs w:val="18"/>
                <w:vertAlign w:val="subscript"/>
              </w:rPr>
              <w:t>DL_low</w:t>
            </w:r>
          </w:p>
        </w:tc>
        <w:tc>
          <w:tcPr>
            <w:tcW w:w="425" w:type="dxa"/>
            <w:tcBorders>
              <w:top w:val="single" w:sz="4" w:space="0" w:color="auto"/>
              <w:left w:val="nil"/>
              <w:bottom w:val="single" w:sz="4" w:space="0" w:color="auto"/>
              <w:right w:val="single" w:sz="4" w:space="0" w:color="auto"/>
            </w:tcBorders>
          </w:tcPr>
          <w:p w14:paraId="78355B15" w14:textId="77777777" w:rsidR="004A76F1" w:rsidRDefault="004A76F1" w:rsidP="00AC7DAE">
            <w:pPr>
              <w:pStyle w:val="TAC"/>
              <w:rPr>
                <w:szCs w:val="18"/>
              </w:rPr>
            </w:pPr>
            <w:r>
              <w:rPr>
                <w:szCs w:val="18"/>
              </w:rPr>
              <w:t>-</w:t>
            </w:r>
          </w:p>
        </w:tc>
        <w:tc>
          <w:tcPr>
            <w:tcW w:w="1134" w:type="dxa"/>
            <w:tcBorders>
              <w:top w:val="single" w:sz="4" w:space="0" w:color="auto"/>
              <w:left w:val="nil"/>
              <w:bottom w:val="single" w:sz="4" w:space="0" w:color="auto"/>
              <w:right w:val="single" w:sz="4" w:space="0" w:color="auto"/>
            </w:tcBorders>
          </w:tcPr>
          <w:p w14:paraId="31F42D0A" w14:textId="77777777" w:rsidR="004A76F1" w:rsidRDefault="004A76F1" w:rsidP="00AC7DAE">
            <w:pPr>
              <w:pStyle w:val="TAC"/>
              <w:rPr>
                <w:szCs w:val="18"/>
              </w:rPr>
            </w:pPr>
            <w:r>
              <w:rPr>
                <w:szCs w:val="18"/>
              </w:rPr>
              <w:t>F</w:t>
            </w:r>
            <w:r>
              <w:rPr>
                <w:szCs w:val="18"/>
                <w:vertAlign w:val="subscript"/>
              </w:rPr>
              <w:t>DL_high</w:t>
            </w:r>
          </w:p>
        </w:tc>
        <w:tc>
          <w:tcPr>
            <w:tcW w:w="1134" w:type="dxa"/>
            <w:tcBorders>
              <w:top w:val="single" w:sz="4" w:space="0" w:color="auto"/>
              <w:left w:val="nil"/>
              <w:bottom w:val="single" w:sz="4" w:space="0" w:color="auto"/>
              <w:right w:val="single" w:sz="4" w:space="0" w:color="auto"/>
            </w:tcBorders>
          </w:tcPr>
          <w:p w14:paraId="7F70AE92" w14:textId="77777777" w:rsidR="004A76F1" w:rsidRDefault="004A76F1" w:rsidP="00AC7DAE">
            <w:pPr>
              <w:pStyle w:val="TAC"/>
              <w:rPr>
                <w:rFonts w:eastAsia="MS Mincho"/>
                <w:szCs w:val="18"/>
                <w:lang w:eastAsia="ja-JP"/>
              </w:rPr>
            </w:pPr>
            <w:r>
              <w:rPr>
                <w:rFonts w:eastAsia="MS Mincho"/>
                <w:szCs w:val="18"/>
                <w:lang w:eastAsia="ja-JP"/>
              </w:rPr>
              <w:t>-50</w:t>
            </w:r>
          </w:p>
        </w:tc>
        <w:tc>
          <w:tcPr>
            <w:tcW w:w="709" w:type="dxa"/>
            <w:tcBorders>
              <w:top w:val="single" w:sz="4" w:space="0" w:color="auto"/>
              <w:left w:val="nil"/>
              <w:bottom w:val="single" w:sz="4" w:space="0" w:color="auto"/>
              <w:right w:val="single" w:sz="4" w:space="0" w:color="auto"/>
            </w:tcBorders>
            <w:noWrap/>
          </w:tcPr>
          <w:p w14:paraId="20E6245B" w14:textId="77777777" w:rsidR="004A76F1" w:rsidRDefault="004A76F1" w:rsidP="00AC7DAE">
            <w:pPr>
              <w:pStyle w:val="TAC"/>
              <w:rPr>
                <w:rFonts w:eastAsia="MS Mincho"/>
                <w:szCs w:val="18"/>
                <w:lang w:eastAsia="ja-JP"/>
              </w:rPr>
            </w:pPr>
            <w:r>
              <w:rPr>
                <w:rFonts w:eastAsia="MS Mincho"/>
                <w:szCs w:val="18"/>
                <w:lang w:eastAsia="ja-JP"/>
              </w:rPr>
              <w:t>1</w:t>
            </w:r>
          </w:p>
        </w:tc>
        <w:tc>
          <w:tcPr>
            <w:tcW w:w="850" w:type="dxa"/>
            <w:tcBorders>
              <w:top w:val="single" w:sz="4" w:space="0" w:color="auto"/>
              <w:left w:val="nil"/>
              <w:bottom w:val="single" w:sz="4" w:space="0" w:color="auto"/>
              <w:right w:val="single" w:sz="4" w:space="0" w:color="auto"/>
            </w:tcBorders>
            <w:noWrap/>
          </w:tcPr>
          <w:p w14:paraId="380D80B7" w14:textId="77777777" w:rsidR="004A76F1" w:rsidRDefault="004A76F1" w:rsidP="00AC7DAE">
            <w:pPr>
              <w:pStyle w:val="TAC"/>
            </w:pPr>
          </w:p>
        </w:tc>
      </w:tr>
      <w:tr w:rsidR="004A76F1" w14:paraId="70BB6E99" w14:textId="77777777" w:rsidTr="000E7EBA">
        <w:trPr>
          <w:trHeight w:val="188"/>
        </w:trPr>
        <w:tc>
          <w:tcPr>
            <w:tcW w:w="1412" w:type="dxa"/>
            <w:tcBorders>
              <w:left w:val="single" w:sz="4" w:space="0" w:color="auto"/>
              <w:right w:val="single" w:sz="4" w:space="0" w:color="auto"/>
            </w:tcBorders>
          </w:tcPr>
          <w:p w14:paraId="6AA5C713" w14:textId="77777777" w:rsidR="004A76F1" w:rsidRDefault="004A76F1" w:rsidP="00AC7DAE">
            <w:pPr>
              <w:pStyle w:val="TAC"/>
              <w:rPr>
                <w:rFonts w:eastAsia="MS Mincho"/>
                <w:szCs w:val="18"/>
                <w:lang w:eastAsia="ja-JP"/>
              </w:rPr>
            </w:pPr>
          </w:p>
        </w:tc>
        <w:tc>
          <w:tcPr>
            <w:tcW w:w="992" w:type="dxa"/>
            <w:tcBorders>
              <w:left w:val="nil"/>
              <w:bottom w:val="single" w:sz="4" w:space="0" w:color="auto"/>
              <w:right w:val="single" w:sz="4" w:space="0" w:color="auto"/>
            </w:tcBorders>
          </w:tcPr>
          <w:p w14:paraId="74D3145E"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60C14CA3" w14:textId="77777777" w:rsidR="004A76F1" w:rsidRDefault="004A76F1" w:rsidP="00AC7DAE">
            <w:pPr>
              <w:pStyle w:val="TAL"/>
              <w:rPr>
                <w:szCs w:val="18"/>
              </w:rPr>
            </w:pPr>
            <w:r>
              <w:rPr>
                <w:szCs w:val="18"/>
              </w:rPr>
              <w:t xml:space="preserve">E-UTRA Band </w:t>
            </w:r>
            <w:r>
              <w:rPr>
                <w:rFonts w:eastAsia="MS Mincho"/>
                <w:szCs w:val="18"/>
                <w:lang w:eastAsia="ja-JP"/>
              </w:rPr>
              <w:t>41</w:t>
            </w:r>
          </w:p>
        </w:tc>
        <w:tc>
          <w:tcPr>
            <w:tcW w:w="992" w:type="dxa"/>
            <w:tcBorders>
              <w:top w:val="single" w:sz="4" w:space="0" w:color="auto"/>
              <w:left w:val="nil"/>
              <w:bottom w:val="single" w:sz="4" w:space="0" w:color="auto"/>
              <w:right w:val="single" w:sz="4" w:space="0" w:color="auto"/>
            </w:tcBorders>
          </w:tcPr>
          <w:p w14:paraId="72A5F808" w14:textId="77777777" w:rsidR="004A76F1" w:rsidRDefault="004A76F1" w:rsidP="00AC7DAE">
            <w:pPr>
              <w:pStyle w:val="TAC"/>
              <w:rPr>
                <w:szCs w:val="18"/>
              </w:rPr>
            </w:pPr>
            <w:r>
              <w:rPr>
                <w:szCs w:val="18"/>
              </w:rPr>
              <w:t>F</w:t>
            </w:r>
            <w:r>
              <w:rPr>
                <w:szCs w:val="18"/>
                <w:vertAlign w:val="subscript"/>
              </w:rPr>
              <w:t>DL_low</w:t>
            </w:r>
          </w:p>
        </w:tc>
        <w:tc>
          <w:tcPr>
            <w:tcW w:w="425" w:type="dxa"/>
            <w:tcBorders>
              <w:top w:val="single" w:sz="4" w:space="0" w:color="auto"/>
              <w:left w:val="nil"/>
              <w:bottom w:val="single" w:sz="4" w:space="0" w:color="auto"/>
              <w:right w:val="single" w:sz="4" w:space="0" w:color="auto"/>
            </w:tcBorders>
          </w:tcPr>
          <w:p w14:paraId="64293D8B" w14:textId="77777777" w:rsidR="004A76F1" w:rsidRDefault="004A76F1" w:rsidP="00AC7DAE">
            <w:pPr>
              <w:pStyle w:val="TAC"/>
              <w:rPr>
                <w:szCs w:val="18"/>
              </w:rPr>
            </w:pPr>
            <w:r>
              <w:rPr>
                <w:szCs w:val="18"/>
              </w:rPr>
              <w:t>-</w:t>
            </w:r>
          </w:p>
        </w:tc>
        <w:tc>
          <w:tcPr>
            <w:tcW w:w="1134" w:type="dxa"/>
            <w:tcBorders>
              <w:top w:val="single" w:sz="4" w:space="0" w:color="auto"/>
              <w:left w:val="nil"/>
              <w:bottom w:val="single" w:sz="4" w:space="0" w:color="auto"/>
              <w:right w:val="single" w:sz="4" w:space="0" w:color="auto"/>
            </w:tcBorders>
          </w:tcPr>
          <w:p w14:paraId="1D2AFA67" w14:textId="77777777" w:rsidR="004A76F1" w:rsidRDefault="004A76F1" w:rsidP="00AC7DAE">
            <w:pPr>
              <w:pStyle w:val="TAC"/>
              <w:rPr>
                <w:szCs w:val="18"/>
              </w:rPr>
            </w:pPr>
            <w:r>
              <w:rPr>
                <w:szCs w:val="18"/>
              </w:rPr>
              <w:t>F</w:t>
            </w:r>
            <w:r>
              <w:rPr>
                <w:szCs w:val="18"/>
                <w:vertAlign w:val="subscript"/>
              </w:rPr>
              <w:t>DL_high</w:t>
            </w:r>
          </w:p>
        </w:tc>
        <w:tc>
          <w:tcPr>
            <w:tcW w:w="1134" w:type="dxa"/>
            <w:tcBorders>
              <w:top w:val="single" w:sz="4" w:space="0" w:color="auto"/>
              <w:left w:val="nil"/>
              <w:bottom w:val="single" w:sz="4" w:space="0" w:color="auto"/>
              <w:right w:val="single" w:sz="4" w:space="0" w:color="auto"/>
            </w:tcBorders>
          </w:tcPr>
          <w:p w14:paraId="14D51364" w14:textId="77777777" w:rsidR="004A76F1" w:rsidRDefault="004A76F1" w:rsidP="00AC7DAE">
            <w:pPr>
              <w:pStyle w:val="TAC"/>
              <w:rPr>
                <w:rFonts w:eastAsia="MS Mincho"/>
                <w:szCs w:val="18"/>
                <w:lang w:eastAsia="ja-JP"/>
              </w:rPr>
            </w:pPr>
            <w:r>
              <w:rPr>
                <w:rFonts w:eastAsia="MS Mincho"/>
                <w:szCs w:val="18"/>
                <w:lang w:eastAsia="ja-JP"/>
              </w:rPr>
              <w:t>-50</w:t>
            </w:r>
          </w:p>
        </w:tc>
        <w:tc>
          <w:tcPr>
            <w:tcW w:w="709" w:type="dxa"/>
            <w:tcBorders>
              <w:top w:val="single" w:sz="4" w:space="0" w:color="auto"/>
              <w:left w:val="nil"/>
              <w:bottom w:val="single" w:sz="4" w:space="0" w:color="auto"/>
              <w:right w:val="single" w:sz="4" w:space="0" w:color="auto"/>
            </w:tcBorders>
            <w:noWrap/>
          </w:tcPr>
          <w:p w14:paraId="4D55B23A" w14:textId="77777777" w:rsidR="004A76F1" w:rsidRDefault="004A76F1" w:rsidP="00AC7DAE">
            <w:pPr>
              <w:pStyle w:val="TAC"/>
              <w:rPr>
                <w:rFonts w:eastAsia="MS Mincho"/>
                <w:szCs w:val="18"/>
                <w:lang w:eastAsia="ja-JP"/>
              </w:rPr>
            </w:pPr>
            <w:r>
              <w:rPr>
                <w:rFonts w:eastAsia="MS Mincho"/>
                <w:szCs w:val="18"/>
                <w:lang w:eastAsia="ja-JP"/>
              </w:rPr>
              <w:t>1</w:t>
            </w:r>
          </w:p>
        </w:tc>
        <w:tc>
          <w:tcPr>
            <w:tcW w:w="850" w:type="dxa"/>
            <w:tcBorders>
              <w:top w:val="single" w:sz="4" w:space="0" w:color="auto"/>
              <w:left w:val="nil"/>
              <w:bottom w:val="single" w:sz="4" w:space="0" w:color="auto"/>
              <w:right w:val="single" w:sz="4" w:space="0" w:color="auto"/>
            </w:tcBorders>
            <w:noWrap/>
          </w:tcPr>
          <w:p w14:paraId="6BA33F2C" w14:textId="77777777" w:rsidR="004A76F1" w:rsidRDefault="004A76F1" w:rsidP="00AC7DAE">
            <w:pPr>
              <w:pStyle w:val="TAC"/>
            </w:pPr>
            <w:r>
              <w:rPr>
                <w:rFonts w:eastAsia="MS Mincho"/>
                <w:sz w:val="16"/>
                <w:szCs w:val="16"/>
                <w:lang w:eastAsia="ja-JP"/>
              </w:rPr>
              <w:t>2</w:t>
            </w:r>
          </w:p>
        </w:tc>
      </w:tr>
      <w:tr w:rsidR="004A76F1" w14:paraId="7BCB17CE" w14:textId="77777777" w:rsidTr="000E7EBA">
        <w:trPr>
          <w:trHeight w:val="188"/>
        </w:trPr>
        <w:tc>
          <w:tcPr>
            <w:tcW w:w="1412" w:type="dxa"/>
            <w:tcBorders>
              <w:left w:val="single" w:sz="4" w:space="0" w:color="auto"/>
              <w:right w:val="single" w:sz="4" w:space="0" w:color="auto"/>
            </w:tcBorders>
          </w:tcPr>
          <w:p w14:paraId="618EC7E9" w14:textId="77777777" w:rsidR="004A76F1" w:rsidRDefault="004A76F1" w:rsidP="00AC7DAE">
            <w:pPr>
              <w:pStyle w:val="TAC"/>
              <w:rPr>
                <w:rFonts w:eastAsia="MS Mincho"/>
                <w:szCs w:val="18"/>
                <w:lang w:eastAsia="ja-JP"/>
              </w:rPr>
            </w:pPr>
          </w:p>
        </w:tc>
        <w:tc>
          <w:tcPr>
            <w:tcW w:w="992" w:type="dxa"/>
            <w:tcBorders>
              <w:top w:val="single" w:sz="4" w:space="0" w:color="auto"/>
              <w:left w:val="nil"/>
              <w:bottom w:val="nil"/>
              <w:right w:val="single" w:sz="4" w:space="0" w:color="auto"/>
            </w:tcBorders>
          </w:tcPr>
          <w:p w14:paraId="3D9817E0" w14:textId="77777777" w:rsidR="004A76F1" w:rsidRDefault="004A76F1" w:rsidP="00AC7DAE">
            <w:pPr>
              <w:pStyle w:val="TAL"/>
              <w:rPr>
                <w:rFonts w:cs="Arial"/>
                <w:color w:val="000000"/>
                <w:szCs w:val="18"/>
              </w:rPr>
            </w:pPr>
            <w:r>
              <w:rPr>
                <w:rFonts w:cs="Arial"/>
                <w:color w:val="000000"/>
                <w:szCs w:val="18"/>
              </w:rPr>
              <w:t>Rel-15</w:t>
            </w:r>
          </w:p>
          <w:p w14:paraId="0ED8CB3D" w14:textId="77777777" w:rsidR="004A76F1" w:rsidRDefault="004A76F1" w:rsidP="00AC7DAE">
            <w:pPr>
              <w:pStyle w:val="TAL"/>
              <w:rPr>
                <w:rFonts w:cs="Arial"/>
                <w:color w:val="000000"/>
                <w:szCs w:val="18"/>
              </w:rPr>
            </w:pPr>
            <w:r>
              <w:rPr>
                <w:rFonts w:cs="Arial"/>
                <w:color w:val="000000"/>
                <w:szCs w:val="18"/>
              </w:rPr>
              <w:t>Rel-16</w:t>
            </w:r>
          </w:p>
          <w:p w14:paraId="2DF994FD" w14:textId="77777777" w:rsidR="004A76F1" w:rsidRDefault="004A76F1" w:rsidP="00AC7DAE">
            <w:pPr>
              <w:pStyle w:val="TAL"/>
              <w:rPr>
                <w:rFonts w:cs="Arial"/>
                <w:color w:val="000000"/>
                <w:szCs w:val="18"/>
              </w:rPr>
            </w:pPr>
            <w:r>
              <w:rPr>
                <w:rFonts w:cs="Arial"/>
                <w:color w:val="000000"/>
                <w:szCs w:val="18"/>
              </w:rPr>
              <w:t>Rel-17</w:t>
            </w:r>
          </w:p>
          <w:p w14:paraId="5AD57FBB" w14:textId="77777777" w:rsidR="004A76F1"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4B921042" w14:textId="77777777" w:rsidR="004A76F1" w:rsidRDefault="004A76F1" w:rsidP="00AC7DAE">
            <w:pPr>
              <w:pStyle w:val="TAL"/>
              <w:rPr>
                <w:szCs w:val="18"/>
              </w:rPr>
            </w:pPr>
            <w:r>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3D86A053" w14:textId="77777777" w:rsidR="004A76F1" w:rsidRDefault="004A76F1" w:rsidP="00AC7DAE">
            <w:pPr>
              <w:pStyle w:val="TAC"/>
              <w:rPr>
                <w:szCs w:val="18"/>
              </w:rPr>
            </w:pPr>
            <w:r>
              <w:rPr>
                <w:rFonts w:eastAsia="MS Mincho"/>
                <w:sz w:val="16"/>
                <w:szCs w:val="16"/>
                <w:lang w:eastAsia="ja-JP"/>
              </w:rPr>
              <w:t>1884.5</w:t>
            </w:r>
          </w:p>
        </w:tc>
        <w:tc>
          <w:tcPr>
            <w:tcW w:w="425" w:type="dxa"/>
            <w:tcBorders>
              <w:top w:val="single" w:sz="4" w:space="0" w:color="auto"/>
              <w:left w:val="nil"/>
              <w:bottom w:val="single" w:sz="4" w:space="0" w:color="auto"/>
              <w:right w:val="single" w:sz="4" w:space="0" w:color="auto"/>
            </w:tcBorders>
          </w:tcPr>
          <w:p w14:paraId="70C15CA7" w14:textId="77777777" w:rsidR="004A76F1" w:rsidRDefault="004A76F1" w:rsidP="00AC7DAE">
            <w:pPr>
              <w:pStyle w:val="TAC"/>
              <w:rPr>
                <w:szCs w:val="18"/>
              </w:rPr>
            </w:pPr>
            <w:r>
              <w:rPr>
                <w:rFonts w:eastAsia="MS Mincho"/>
                <w:sz w:val="16"/>
                <w:szCs w:val="16"/>
              </w:rPr>
              <w:t>-</w:t>
            </w:r>
          </w:p>
        </w:tc>
        <w:tc>
          <w:tcPr>
            <w:tcW w:w="1134" w:type="dxa"/>
            <w:tcBorders>
              <w:top w:val="single" w:sz="4" w:space="0" w:color="auto"/>
              <w:left w:val="nil"/>
              <w:bottom w:val="single" w:sz="4" w:space="0" w:color="auto"/>
              <w:right w:val="single" w:sz="4" w:space="0" w:color="auto"/>
            </w:tcBorders>
          </w:tcPr>
          <w:p w14:paraId="450C5DF7" w14:textId="77777777" w:rsidR="004A76F1" w:rsidRDefault="004A76F1" w:rsidP="00AC7DAE">
            <w:pPr>
              <w:pStyle w:val="TAC"/>
              <w:rPr>
                <w:szCs w:val="18"/>
              </w:rPr>
            </w:pPr>
            <w:r>
              <w:rPr>
                <w:sz w:val="16"/>
                <w:szCs w:val="16"/>
              </w:rPr>
              <w:t>1915.7</w:t>
            </w:r>
          </w:p>
        </w:tc>
        <w:tc>
          <w:tcPr>
            <w:tcW w:w="1134" w:type="dxa"/>
            <w:tcBorders>
              <w:top w:val="single" w:sz="4" w:space="0" w:color="auto"/>
              <w:left w:val="nil"/>
              <w:bottom w:val="single" w:sz="4" w:space="0" w:color="auto"/>
              <w:right w:val="single" w:sz="4" w:space="0" w:color="auto"/>
            </w:tcBorders>
          </w:tcPr>
          <w:p w14:paraId="067DAAC5" w14:textId="77777777" w:rsidR="004A76F1" w:rsidRDefault="004A76F1" w:rsidP="00AC7DAE">
            <w:pPr>
              <w:pStyle w:val="TAC"/>
              <w:rPr>
                <w:rFonts w:eastAsia="MS Mincho"/>
                <w:szCs w:val="18"/>
                <w:lang w:eastAsia="ja-JP"/>
              </w:rPr>
            </w:pPr>
            <w:r>
              <w:rPr>
                <w:rFonts w:eastAsia="MS Mincho"/>
                <w:sz w:val="16"/>
                <w:szCs w:val="16"/>
                <w:lang w:eastAsia="ja-JP"/>
              </w:rPr>
              <w:t>-41</w:t>
            </w:r>
          </w:p>
        </w:tc>
        <w:tc>
          <w:tcPr>
            <w:tcW w:w="709" w:type="dxa"/>
            <w:tcBorders>
              <w:top w:val="single" w:sz="4" w:space="0" w:color="auto"/>
              <w:left w:val="nil"/>
              <w:bottom w:val="single" w:sz="4" w:space="0" w:color="auto"/>
              <w:right w:val="single" w:sz="4" w:space="0" w:color="auto"/>
            </w:tcBorders>
            <w:noWrap/>
          </w:tcPr>
          <w:p w14:paraId="1E0CF979" w14:textId="77777777" w:rsidR="004A76F1" w:rsidRDefault="004A76F1" w:rsidP="00AC7DAE">
            <w:pPr>
              <w:pStyle w:val="TAC"/>
              <w:rPr>
                <w:rFonts w:eastAsia="MS Mincho"/>
                <w:szCs w:val="18"/>
                <w:lang w:eastAsia="ja-JP"/>
              </w:rPr>
            </w:pPr>
            <w:r>
              <w:rPr>
                <w:rFonts w:eastAsia="MS Mincho"/>
                <w:sz w:val="16"/>
                <w:szCs w:val="16"/>
                <w:lang w:eastAsia="ja-JP"/>
              </w:rPr>
              <w:t>0.3</w:t>
            </w:r>
          </w:p>
        </w:tc>
        <w:tc>
          <w:tcPr>
            <w:tcW w:w="850" w:type="dxa"/>
            <w:tcBorders>
              <w:top w:val="single" w:sz="4" w:space="0" w:color="auto"/>
              <w:left w:val="nil"/>
              <w:bottom w:val="single" w:sz="4" w:space="0" w:color="auto"/>
              <w:right w:val="single" w:sz="4" w:space="0" w:color="auto"/>
            </w:tcBorders>
            <w:noWrap/>
          </w:tcPr>
          <w:p w14:paraId="72CB4962" w14:textId="77777777" w:rsidR="004A76F1" w:rsidRDefault="004A76F1" w:rsidP="00AC7DAE">
            <w:pPr>
              <w:pStyle w:val="TAC"/>
            </w:pPr>
            <w:r>
              <w:rPr>
                <w:rFonts w:eastAsia="MS Mincho"/>
                <w:sz w:val="16"/>
                <w:szCs w:val="16"/>
                <w:lang w:eastAsia="ja-JP"/>
              </w:rPr>
              <w:t>3</w:t>
            </w:r>
          </w:p>
        </w:tc>
      </w:tr>
      <w:tr w:rsidR="004A76F1" w14:paraId="69BE6FB6" w14:textId="77777777" w:rsidTr="000E7EBA">
        <w:trPr>
          <w:trHeight w:val="188"/>
        </w:trPr>
        <w:tc>
          <w:tcPr>
            <w:tcW w:w="1412" w:type="dxa"/>
            <w:tcBorders>
              <w:left w:val="single" w:sz="4" w:space="0" w:color="auto"/>
              <w:right w:val="single" w:sz="4" w:space="0" w:color="auto"/>
            </w:tcBorders>
          </w:tcPr>
          <w:p w14:paraId="395D268F" w14:textId="77777777" w:rsidR="004A76F1" w:rsidRDefault="004A76F1" w:rsidP="00AC7DAE">
            <w:pPr>
              <w:pStyle w:val="TAC"/>
              <w:rPr>
                <w:rFonts w:eastAsia="MS Mincho"/>
                <w:szCs w:val="18"/>
                <w:lang w:eastAsia="ja-JP"/>
              </w:rPr>
            </w:pPr>
          </w:p>
        </w:tc>
        <w:tc>
          <w:tcPr>
            <w:tcW w:w="992" w:type="dxa"/>
            <w:tcBorders>
              <w:left w:val="nil"/>
              <w:bottom w:val="nil"/>
              <w:right w:val="single" w:sz="4" w:space="0" w:color="auto"/>
            </w:tcBorders>
          </w:tcPr>
          <w:p w14:paraId="459D0501"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33D5D506" w14:textId="77777777" w:rsidR="004A76F1" w:rsidRDefault="004A76F1" w:rsidP="00AC7DAE">
            <w:pPr>
              <w:pStyle w:val="TAL"/>
              <w:rPr>
                <w:szCs w:val="18"/>
              </w:rPr>
            </w:pPr>
            <w:r>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2D5A22F8" w14:textId="77777777" w:rsidR="004A76F1" w:rsidRDefault="004A76F1" w:rsidP="00AC7DAE">
            <w:pPr>
              <w:pStyle w:val="TAC"/>
              <w:rPr>
                <w:szCs w:val="18"/>
              </w:rPr>
            </w:pPr>
            <w:r>
              <w:rPr>
                <w:rFonts w:eastAsia="MS Mincho"/>
                <w:sz w:val="16"/>
                <w:szCs w:val="16"/>
                <w:lang w:eastAsia="ja-JP"/>
              </w:rPr>
              <w:t>2545</w:t>
            </w:r>
          </w:p>
        </w:tc>
        <w:tc>
          <w:tcPr>
            <w:tcW w:w="425" w:type="dxa"/>
            <w:tcBorders>
              <w:top w:val="single" w:sz="4" w:space="0" w:color="auto"/>
              <w:left w:val="nil"/>
              <w:bottom w:val="single" w:sz="4" w:space="0" w:color="auto"/>
              <w:right w:val="single" w:sz="4" w:space="0" w:color="auto"/>
            </w:tcBorders>
          </w:tcPr>
          <w:p w14:paraId="75FC4B1F" w14:textId="77777777" w:rsidR="004A76F1" w:rsidRDefault="004A76F1" w:rsidP="00AC7DAE">
            <w:pPr>
              <w:pStyle w:val="TAC"/>
              <w:rPr>
                <w:szCs w:val="18"/>
              </w:rPr>
            </w:pPr>
            <w:r>
              <w:rPr>
                <w:rFonts w:eastAsia="MS Mincho"/>
                <w:sz w:val="16"/>
                <w:szCs w:val="16"/>
                <w:lang w:eastAsia="ja-JP"/>
              </w:rPr>
              <w:t>-</w:t>
            </w:r>
          </w:p>
        </w:tc>
        <w:tc>
          <w:tcPr>
            <w:tcW w:w="1134" w:type="dxa"/>
            <w:tcBorders>
              <w:top w:val="single" w:sz="4" w:space="0" w:color="auto"/>
              <w:left w:val="nil"/>
              <w:bottom w:val="single" w:sz="4" w:space="0" w:color="auto"/>
              <w:right w:val="single" w:sz="4" w:space="0" w:color="auto"/>
            </w:tcBorders>
          </w:tcPr>
          <w:p w14:paraId="6ADAEBF4" w14:textId="77777777" w:rsidR="004A76F1" w:rsidRDefault="004A76F1" w:rsidP="00AC7DAE">
            <w:pPr>
              <w:pStyle w:val="TAC"/>
              <w:rPr>
                <w:szCs w:val="18"/>
              </w:rPr>
            </w:pPr>
            <w:r>
              <w:rPr>
                <w:rFonts w:eastAsia="MS Mincho"/>
                <w:sz w:val="16"/>
                <w:szCs w:val="16"/>
                <w:lang w:eastAsia="ja-JP"/>
              </w:rPr>
              <w:t>2575</w:t>
            </w:r>
          </w:p>
        </w:tc>
        <w:tc>
          <w:tcPr>
            <w:tcW w:w="1134" w:type="dxa"/>
            <w:tcBorders>
              <w:top w:val="single" w:sz="4" w:space="0" w:color="auto"/>
              <w:left w:val="nil"/>
              <w:bottom w:val="single" w:sz="4" w:space="0" w:color="auto"/>
              <w:right w:val="single" w:sz="4" w:space="0" w:color="auto"/>
            </w:tcBorders>
          </w:tcPr>
          <w:p w14:paraId="6B9AEE0B" w14:textId="77777777" w:rsidR="004A76F1" w:rsidRDefault="004A76F1" w:rsidP="00AC7DAE">
            <w:pPr>
              <w:pStyle w:val="TAC"/>
              <w:rPr>
                <w:rFonts w:eastAsia="MS Mincho"/>
                <w:szCs w:val="18"/>
                <w:lang w:eastAsia="ja-JP"/>
              </w:rPr>
            </w:pPr>
            <w:r>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31AB0652" w14:textId="77777777" w:rsidR="004A76F1" w:rsidRDefault="004A76F1" w:rsidP="00AC7DAE">
            <w:pPr>
              <w:pStyle w:val="TAC"/>
              <w:rPr>
                <w:rFonts w:eastAsia="MS Mincho"/>
                <w:szCs w:val="18"/>
                <w:lang w:eastAsia="ja-JP"/>
              </w:rPr>
            </w:pPr>
            <w:r>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091E480A" w14:textId="77777777" w:rsidR="004A76F1" w:rsidRDefault="004A76F1" w:rsidP="00AC7DAE">
            <w:pPr>
              <w:pStyle w:val="TAC"/>
            </w:pPr>
          </w:p>
        </w:tc>
      </w:tr>
      <w:tr w:rsidR="004A76F1" w14:paraId="250099C1" w14:textId="77777777" w:rsidTr="000E7EBA">
        <w:trPr>
          <w:trHeight w:val="188"/>
        </w:trPr>
        <w:tc>
          <w:tcPr>
            <w:tcW w:w="1412" w:type="dxa"/>
            <w:tcBorders>
              <w:left w:val="single" w:sz="4" w:space="0" w:color="auto"/>
              <w:bottom w:val="single" w:sz="4" w:space="0" w:color="auto"/>
              <w:right w:val="single" w:sz="4" w:space="0" w:color="auto"/>
            </w:tcBorders>
          </w:tcPr>
          <w:p w14:paraId="49D08F47" w14:textId="77777777" w:rsidR="004A76F1" w:rsidRDefault="004A76F1" w:rsidP="00AC7DAE">
            <w:pPr>
              <w:pStyle w:val="TAC"/>
              <w:rPr>
                <w:rFonts w:eastAsia="MS Mincho"/>
                <w:szCs w:val="18"/>
                <w:lang w:eastAsia="ja-JP"/>
              </w:rPr>
            </w:pPr>
          </w:p>
        </w:tc>
        <w:tc>
          <w:tcPr>
            <w:tcW w:w="992" w:type="dxa"/>
            <w:tcBorders>
              <w:left w:val="nil"/>
              <w:bottom w:val="single" w:sz="4" w:space="0" w:color="auto"/>
              <w:right w:val="single" w:sz="4" w:space="0" w:color="auto"/>
            </w:tcBorders>
          </w:tcPr>
          <w:p w14:paraId="611581CA" w14:textId="77777777" w:rsidR="004A76F1" w:rsidRDefault="004A76F1" w:rsidP="00AC7DAE">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11210AE9" w14:textId="77777777" w:rsidR="004A76F1" w:rsidRDefault="004A76F1" w:rsidP="00AC7DAE">
            <w:pPr>
              <w:pStyle w:val="TAL"/>
              <w:rPr>
                <w:szCs w:val="18"/>
              </w:rPr>
            </w:pPr>
            <w:r>
              <w:rPr>
                <w:rFonts w:eastAsia="MS Mincho" w:cs="Arial"/>
                <w:color w:val="000000"/>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3BAC4F08" w14:textId="77777777" w:rsidR="004A76F1" w:rsidRDefault="004A76F1" w:rsidP="00AC7DAE">
            <w:pPr>
              <w:pStyle w:val="TAC"/>
              <w:rPr>
                <w:szCs w:val="18"/>
              </w:rPr>
            </w:pPr>
            <w:r>
              <w:rPr>
                <w:rFonts w:eastAsia="MS Mincho" w:cs="Arial"/>
                <w:color w:val="000000"/>
                <w:sz w:val="16"/>
                <w:szCs w:val="16"/>
                <w:lang w:eastAsia="ja-JP"/>
              </w:rPr>
              <w:t>2595</w:t>
            </w:r>
          </w:p>
        </w:tc>
        <w:tc>
          <w:tcPr>
            <w:tcW w:w="425" w:type="dxa"/>
            <w:tcBorders>
              <w:top w:val="single" w:sz="4" w:space="0" w:color="auto"/>
              <w:left w:val="nil"/>
              <w:bottom w:val="single" w:sz="4" w:space="0" w:color="auto"/>
              <w:right w:val="single" w:sz="4" w:space="0" w:color="auto"/>
            </w:tcBorders>
          </w:tcPr>
          <w:p w14:paraId="5C60BD32" w14:textId="77777777" w:rsidR="004A76F1" w:rsidRDefault="004A76F1" w:rsidP="00AC7DAE">
            <w:pPr>
              <w:pStyle w:val="TAC"/>
              <w:rPr>
                <w:szCs w:val="18"/>
              </w:rPr>
            </w:pPr>
            <w:r>
              <w:rPr>
                <w:rFonts w:eastAsia="MS Mincho" w:cs="Arial"/>
                <w:color w:val="000000"/>
                <w:sz w:val="16"/>
                <w:szCs w:val="16"/>
                <w:lang w:eastAsia="ja-JP"/>
              </w:rPr>
              <w:t>-</w:t>
            </w:r>
          </w:p>
        </w:tc>
        <w:tc>
          <w:tcPr>
            <w:tcW w:w="1134" w:type="dxa"/>
            <w:tcBorders>
              <w:top w:val="single" w:sz="4" w:space="0" w:color="auto"/>
              <w:left w:val="nil"/>
              <w:bottom w:val="single" w:sz="4" w:space="0" w:color="auto"/>
              <w:right w:val="single" w:sz="4" w:space="0" w:color="auto"/>
            </w:tcBorders>
          </w:tcPr>
          <w:p w14:paraId="06471876" w14:textId="77777777" w:rsidR="004A76F1" w:rsidRDefault="004A76F1" w:rsidP="00AC7DAE">
            <w:pPr>
              <w:pStyle w:val="TAC"/>
              <w:rPr>
                <w:szCs w:val="18"/>
              </w:rPr>
            </w:pPr>
            <w:r>
              <w:rPr>
                <w:rFonts w:eastAsia="MS Mincho" w:cs="Arial"/>
                <w:color w:val="000000"/>
                <w:sz w:val="16"/>
                <w:szCs w:val="16"/>
                <w:lang w:eastAsia="ja-JP"/>
              </w:rPr>
              <w:t>2645</w:t>
            </w:r>
          </w:p>
        </w:tc>
        <w:tc>
          <w:tcPr>
            <w:tcW w:w="1134" w:type="dxa"/>
            <w:tcBorders>
              <w:top w:val="single" w:sz="4" w:space="0" w:color="auto"/>
              <w:left w:val="nil"/>
              <w:bottom w:val="single" w:sz="4" w:space="0" w:color="auto"/>
              <w:right w:val="single" w:sz="4" w:space="0" w:color="auto"/>
            </w:tcBorders>
          </w:tcPr>
          <w:p w14:paraId="70820C8E" w14:textId="77777777" w:rsidR="004A76F1" w:rsidRDefault="004A76F1" w:rsidP="00AC7DAE">
            <w:pPr>
              <w:pStyle w:val="TAC"/>
              <w:rPr>
                <w:rFonts w:eastAsia="MS Mincho"/>
                <w:szCs w:val="18"/>
                <w:lang w:eastAsia="ja-JP"/>
              </w:rPr>
            </w:pPr>
            <w:r>
              <w:rPr>
                <w:rFonts w:eastAsia="MS Mincho" w:cs="Arial"/>
                <w:color w:val="000000"/>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48288B70" w14:textId="77777777" w:rsidR="004A76F1" w:rsidRDefault="004A76F1" w:rsidP="00AC7DAE">
            <w:pPr>
              <w:pStyle w:val="TAC"/>
              <w:rPr>
                <w:rFonts w:eastAsia="MS Mincho"/>
                <w:szCs w:val="18"/>
                <w:lang w:eastAsia="ja-JP"/>
              </w:rPr>
            </w:pPr>
            <w:r>
              <w:rPr>
                <w:rFonts w:eastAsia="MS Mincho" w:cs="Arial"/>
                <w:color w:val="000000"/>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567A183C" w14:textId="77777777" w:rsidR="004A76F1" w:rsidRDefault="004A76F1" w:rsidP="00AC7DAE">
            <w:pPr>
              <w:pStyle w:val="TAC"/>
            </w:pPr>
          </w:p>
        </w:tc>
      </w:tr>
      <w:tr w:rsidR="004A76F1" w14:paraId="1C498AE0" w14:textId="77777777" w:rsidTr="000E7EBA">
        <w:trPr>
          <w:trHeight w:val="188"/>
        </w:trPr>
        <w:tc>
          <w:tcPr>
            <w:tcW w:w="1412" w:type="dxa"/>
            <w:tcBorders>
              <w:top w:val="single" w:sz="4" w:space="0" w:color="auto"/>
              <w:left w:val="single" w:sz="4" w:space="0" w:color="auto"/>
              <w:bottom w:val="nil"/>
              <w:right w:val="single" w:sz="4" w:space="0" w:color="auto"/>
            </w:tcBorders>
            <w:vAlign w:val="center"/>
          </w:tcPr>
          <w:p w14:paraId="31E49741" w14:textId="77777777" w:rsidR="004A76F1" w:rsidRDefault="004A76F1" w:rsidP="00AC7DAE">
            <w:pPr>
              <w:pStyle w:val="TAC"/>
              <w:rPr>
                <w:rFonts w:eastAsia="Malgun Gothic"/>
              </w:rPr>
            </w:pPr>
            <w:r>
              <w:lastRenderedPageBreak/>
              <w:t>DC_28_n5</w:t>
            </w:r>
          </w:p>
        </w:tc>
        <w:tc>
          <w:tcPr>
            <w:tcW w:w="992" w:type="dxa"/>
            <w:tcBorders>
              <w:top w:val="single" w:sz="4" w:space="0" w:color="auto"/>
              <w:left w:val="nil"/>
              <w:bottom w:val="nil"/>
              <w:right w:val="single" w:sz="4" w:space="0" w:color="auto"/>
            </w:tcBorders>
          </w:tcPr>
          <w:p w14:paraId="298B6844" w14:textId="77777777" w:rsidR="004A76F1" w:rsidRDefault="004A76F1" w:rsidP="00AC7DAE">
            <w:pPr>
              <w:pStyle w:val="TAL"/>
              <w:rPr>
                <w:rFonts w:eastAsia="Malgun Gothic"/>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642BAF66"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7AF4CCD2" w14:textId="77777777" w:rsidR="004A76F1" w:rsidRDefault="004A76F1" w:rsidP="00AC7DAE">
            <w:pPr>
              <w:pStyle w:val="TAC"/>
              <w:rPr>
                <w:rFonts w:eastAsia="Malgun Gothic"/>
              </w:rPr>
            </w:pPr>
            <w:r>
              <w:rPr>
                <w:rFonts w:cs="Arial"/>
                <w:color w:val="000000"/>
                <w:szCs w:val="18"/>
              </w:rPr>
              <w:t>557</w:t>
            </w:r>
          </w:p>
        </w:tc>
        <w:tc>
          <w:tcPr>
            <w:tcW w:w="425" w:type="dxa"/>
            <w:tcBorders>
              <w:top w:val="single" w:sz="4" w:space="0" w:color="auto"/>
              <w:left w:val="nil"/>
              <w:bottom w:val="single" w:sz="4" w:space="0" w:color="auto"/>
              <w:right w:val="single" w:sz="4" w:space="0" w:color="auto"/>
            </w:tcBorders>
            <w:hideMark/>
          </w:tcPr>
          <w:p w14:paraId="1C627C4B"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09470139" w14:textId="77777777" w:rsidR="004A76F1" w:rsidRDefault="004A76F1" w:rsidP="00AC7DAE">
            <w:pPr>
              <w:pStyle w:val="TAC"/>
              <w:rPr>
                <w:rFonts w:eastAsia="Malgun Gothic"/>
              </w:rPr>
            </w:pPr>
            <w:r>
              <w:rPr>
                <w:rFonts w:cs="Arial"/>
                <w:color w:val="000000"/>
                <w:szCs w:val="18"/>
              </w:rPr>
              <w:t>672</w:t>
            </w:r>
          </w:p>
        </w:tc>
        <w:tc>
          <w:tcPr>
            <w:tcW w:w="1134" w:type="dxa"/>
            <w:tcBorders>
              <w:top w:val="single" w:sz="4" w:space="0" w:color="auto"/>
              <w:left w:val="nil"/>
              <w:bottom w:val="single" w:sz="4" w:space="0" w:color="auto"/>
              <w:right w:val="single" w:sz="4" w:space="0" w:color="auto"/>
            </w:tcBorders>
            <w:hideMark/>
          </w:tcPr>
          <w:p w14:paraId="04068F20" w14:textId="77777777" w:rsidR="004A76F1" w:rsidRDefault="004A76F1" w:rsidP="00AC7DAE">
            <w:pPr>
              <w:pStyle w:val="TAC"/>
            </w:pPr>
            <w:r>
              <w:rPr>
                <w:rFonts w:cs="Arial"/>
                <w:color w:val="000000"/>
                <w:szCs w:val="18"/>
                <w:lang w:eastAsia="ja-JP"/>
              </w:rPr>
              <w:t>-42</w:t>
            </w:r>
          </w:p>
        </w:tc>
        <w:tc>
          <w:tcPr>
            <w:tcW w:w="709" w:type="dxa"/>
            <w:tcBorders>
              <w:top w:val="single" w:sz="4" w:space="0" w:color="auto"/>
              <w:left w:val="nil"/>
              <w:bottom w:val="single" w:sz="4" w:space="0" w:color="auto"/>
              <w:right w:val="single" w:sz="4" w:space="0" w:color="auto"/>
            </w:tcBorders>
            <w:noWrap/>
            <w:hideMark/>
          </w:tcPr>
          <w:p w14:paraId="0AAD6092" w14:textId="77777777" w:rsidR="004A76F1" w:rsidRDefault="004A76F1" w:rsidP="00AC7DAE">
            <w:pPr>
              <w:pStyle w:val="TAC"/>
            </w:pPr>
            <w:r>
              <w:rPr>
                <w:rFonts w:cs="Arial"/>
                <w:color w:val="000000"/>
                <w:szCs w:val="18"/>
                <w:lang w:eastAsia="ja-JP"/>
              </w:rPr>
              <w:t>8</w:t>
            </w:r>
          </w:p>
        </w:tc>
        <w:tc>
          <w:tcPr>
            <w:tcW w:w="850" w:type="dxa"/>
            <w:tcBorders>
              <w:top w:val="single" w:sz="4" w:space="0" w:color="auto"/>
              <w:left w:val="nil"/>
              <w:bottom w:val="single" w:sz="4" w:space="0" w:color="auto"/>
              <w:right w:val="single" w:sz="4" w:space="0" w:color="auto"/>
            </w:tcBorders>
            <w:noWrap/>
            <w:hideMark/>
          </w:tcPr>
          <w:p w14:paraId="385E7F61" w14:textId="77777777" w:rsidR="004A76F1" w:rsidRDefault="004A76F1" w:rsidP="00AC7DAE">
            <w:pPr>
              <w:pStyle w:val="TAC"/>
            </w:pPr>
            <w:r>
              <w:rPr>
                <w:rFonts w:cs="Arial"/>
                <w:color w:val="000000"/>
                <w:szCs w:val="18"/>
              </w:rPr>
              <w:t>5, 17</w:t>
            </w:r>
          </w:p>
        </w:tc>
      </w:tr>
      <w:tr w:rsidR="004A76F1" w14:paraId="5BF9C48C" w14:textId="77777777" w:rsidTr="00AC7DAE">
        <w:trPr>
          <w:trHeight w:val="188"/>
        </w:trPr>
        <w:tc>
          <w:tcPr>
            <w:tcW w:w="1412" w:type="dxa"/>
            <w:tcBorders>
              <w:top w:val="nil"/>
              <w:left w:val="single" w:sz="4" w:space="0" w:color="auto"/>
              <w:bottom w:val="nil"/>
              <w:right w:val="single" w:sz="4" w:space="0" w:color="auto"/>
            </w:tcBorders>
            <w:vAlign w:val="center"/>
          </w:tcPr>
          <w:p w14:paraId="4C6176A9"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52120F94" w14:textId="77777777" w:rsidR="004A76F1" w:rsidRDefault="004A76F1" w:rsidP="00AC7DAE">
            <w:pPr>
              <w:pStyle w:val="TAL"/>
              <w:rPr>
                <w:rFonts w:eastAsia="Malgun Gothic"/>
              </w:rPr>
            </w:pPr>
            <w:r>
              <w:rPr>
                <w:rFonts w:eastAsia="Malgun Gothic"/>
              </w:rPr>
              <w:t>Rel-17</w:t>
            </w:r>
          </w:p>
          <w:p w14:paraId="19EC86F8"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2202A8A5"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5B0C7F88" w14:textId="77777777" w:rsidR="004A76F1" w:rsidRDefault="004A76F1" w:rsidP="00AC7DAE">
            <w:pPr>
              <w:pStyle w:val="TAC"/>
              <w:rPr>
                <w:rFonts w:eastAsia="Malgun Gothic"/>
              </w:rPr>
            </w:pPr>
            <w:r>
              <w:rPr>
                <w:rFonts w:cs="Arial"/>
                <w:color w:val="000000"/>
                <w:szCs w:val="18"/>
              </w:rPr>
              <w:t>557</w:t>
            </w:r>
          </w:p>
        </w:tc>
        <w:tc>
          <w:tcPr>
            <w:tcW w:w="425" w:type="dxa"/>
            <w:tcBorders>
              <w:top w:val="single" w:sz="4" w:space="0" w:color="auto"/>
              <w:left w:val="nil"/>
              <w:bottom w:val="single" w:sz="4" w:space="0" w:color="auto"/>
              <w:right w:val="single" w:sz="4" w:space="0" w:color="auto"/>
            </w:tcBorders>
            <w:hideMark/>
          </w:tcPr>
          <w:p w14:paraId="09856A16"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5E439420" w14:textId="77777777" w:rsidR="004A76F1" w:rsidRDefault="004A76F1" w:rsidP="00AC7DAE">
            <w:pPr>
              <w:pStyle w:val="TAC"/>
              <w:rPr>
                <w:rFonts w:eastAsia="Malgun Gothic"/>
              </w:rPr>
            </w:pPr>
            <w:r>
              <w:rPr>
                <w:rFonts w:cs="Arial"/>
                <w:color w:val="000000"/>
                <w:szCs w:val="18"/>
              </w:rPr>
              <w:t>672</w:t>
            </w:r>
          </w:p>
        </w:tc>
        <w:tc>
          <w:tcPr>
            <w:tcW w:w="1134" w:type="dxa"/>
            <w:tcBorders>
              <w:top w:val="single" w:sz="4" w:space="0" w:color="auto"/>
              <w:left w:val="nil"/>
              <w:bottom w:val="single" w:sz="4" w:space="0" w:color="auto"/>
              <w:right w:val="single" w:sz="4" w:space="0" w:color="auto"/>
            </w:tcBorders>
            <w:hideMark/>
          </w:tcPr>
          <w:p w14:paraId="61966A10" w14:textId="77777777" w:rsidR="004A76F1" w:rsidRDefault="004A76F1" w:rsidP="00AC7DAE">
            <w:pPr>
              <w:pStyle w:val="TAC"/>
            </w:pPr>
            <w:r>
              <w:rPr>
                <w:rFonts w:cs="Arial"/>
                <w:color w:val="000000"/>
                <w:szCs w:val="18"/>
              </w:rPr>
              <w:t>-26.2</w:t>
            </w:r>
          </w:p>
        </w:tc>
        <w:tc>
          <w:tcPr>
            <w:tcW w:w="709" w:type="dxa"/>
            <w:tcBorders>
              <w:top w:val="single" w:sz="4" w:space="0" w:color="auto"/>
              <w:left w:val="nil"/>
              <w:bottom w:val="single" w:sz="4" w:space="0" w:color="auto"/>
              <w:right w:val="single" w:sz="4" w:space="0" w:color="auto"/>
            </w:tcBorders>
            <w:noWrap/>
            <w:hideMark/>
          </w:tcPr>
          <w:p w14:paraId="626FCADE" w14:textId="77777777" w:rsidR="004A76F1" w:rsidRDefault="004A76F1" w:rsidP="00AC7DAE">
            <w:pPr>
              <w:pStyle w:val="TAC"/>
            </w:pPr>
            <w:r>
              <w:rPr>
                <w:rFonts w:cs="Arial"/>
                <w:color w:val="000000"/>
                <w:szCs w:val="18"/>
              </w:rPr>
              <w:t>6</w:t>
            </w:r>
          </w:p>
        </w:tc>
        <w:tc>
          <w:tcPr>
            <w:tcW w:w="850" w:type="dxa"/>
            <w:tcBorders>
              <w:top w:val="single" w:sz="4" w:space="0" w:color="auto"/>
              <w:left w:val="nil"/>
              <w:bottom w:val="single" w:sz="4" w:space="0" w:color="auto"/>
              <w:right w:val="single" w:sz="4" w:space="0" w:color="auto"/>
            </w:tcBorders>
            <w:noWrap/>
            <w:hideMark/>
          </w:tcPr>
          <w:p w14:paraId="75C6856E" w14:textId="77777777" w:rsidR="004A76F1" w:rsidRDefault="004A76F1" w:rsidP="00AC7DAE">
            <w:pPr>
              <w:pStyle w:val="TAC"/>
            </w:pPr>
            <w:r>
              <w:rPr>
                <w:rFonts w:cs="Arial"/>
                <w:color w:val="000000"/>
                <w:szCs w:val="18"/>
              </w:rPr>
              <w:t>14</w:t>
            </w:r>
          </w:p>
        </w:tc>
      </w:tr>
      <w:tr w:rsidR="004A76F1" w14:paraId="6EB6535B"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17F604CE"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5423136C"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60AD061A" w14:textId="77777777" w:rsidR="004A76F1" w:rsidRDefault="004A76F1" w:rsidP="00AC7DAE">
            <w:pPr>
              <w:pStyle w:val="TAL"/>
              <w:rPr>
                <w:rFonts w:eastAsia="Malgun Gothic"/>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hideMark/>
          </w:tcPr>
          <w:p w14:paraId="68CFF48D" w14:textId="77777777" w:rsidR="004A76F1" w:rsidRDefault="004A76F1" w:rsidP="00AC7DAE">
            <w:pPr>
              <w:pStyle w:val="TAC"/>
              <w:rPr>
                <w:rFonts w:eastAsia="Malgun Gothic"/>
              </w:rPr>
            </w:pPr>
            <w:r>
              <w:rPr>
                <w:rFonts w:cs="Arial"/>
                <w:color w:val="000000"/>
                <w:szCs w:val="18"/>
              </w:rPr>
              <w:t>662</w:t>
            </w:r>
          </w:p>
        </w:tc>
        <w:tc>
          <w:tcPr>
            <w:tcW w:w="425" w:type="dxa"/>
            <w:tcBorders>
              <w:top w:val="single" w:sz="4" w:space="0" w:color="auto"/>
              <w:left w:val="nil"/>
              <w:bottom w:val="single" w:sz="4" w:space="0" w:color="auto"/>
              <w:right w:val="single" w:sz="4" w:space="0" w:color="auto"/>
            </w:tcBorders>
            <w:hideMark/>
          </w:tcPr>
          <w:p w14:paraId="0CE5AEA6" w14:textId="77777777" w:rsidR="004A76F1" w:rsidRDefault="004A76F1" w:rsidP="00AC7DAE">
            <w:pPr>
              <w:pStyle w:val="TAC"/>
              <w:rPr>
                <w:rFonts w:eastAsia="Malgun Gothic"/>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hideMark/>
          </w:tcPr>
          <w:p w14:paraId="6269DF95" w14:textId="77777777" w:rsidR="004A76F1" w:rsidRDefault="004A76F1" w:rsidP="00AC7DAE">
            <w:pPr>
              <w:pStyle w:val="TAC"/>
              <w:rPr>
                <w:rFonts w:eastAsia="Malgun Gothic"/>
              </w:rPr>
            </w:pPr>
            <w:r>
              <w:rPr>
                <w:rFonts w:cs="Arial"/>
                <w:color w:val="000000"/>
                <w:szCs w:val="18"/>
              </w:rPr>
              <w:t>672</w:t>
            </w:r>
          </w:p>
        </w:tc>
        <w:tc>
          <w:tcPr>
            <w:tcW w:w="1134" w:type="dxa"/>
            <w:tcBorders>
              <w:top w:val="single" w:sz="4" w:space="0" w:color="auto"/>
              <w:left w:val="nil"/>
              <w:bottom w:val="single" w:sz="4" w:space="0" w:color="auto"/>
              <w:right w:val="single" w:sz="4" w:space="0" w:color="auto"/>
            </w:tcBorders>
            <w:hideMark/>
          </w:tcPr>
          <w:p w14:paraId="12B349B3" w14:textId="77777777" w:rsidR="004A76F1" w:rsidRDefault="004A76F1" w:rsidP="00AC7DAE">
            <w:pPr>
              <w:pStyle w:val="TAC"/>
            </w:pPr>
            <w:r>
              <w:rPr>
                <w:rFonts w:cs="Arial"/>
                <w:color w:val="000000"/>
                <w:szCs w:val="18"/>
              </w:rPr>
              <w:t>-26.2</w:t>
            </w:r>
          </w:p>
        </w:tc>
        <w:tc>
          <w:tcPr>
            <w:tcW w:w="709" w:type="dxa"/>
            <w:tcBorders>
              <w:top w:val="single" w:sz="4" w:space="0" w:color="auto"/>
              <w:left w:val="nil"/>
              <w:bottom w:val="single" w:sz="4" w:space="0" w:color="auto"/>
              <w:right w:val="single" w:sz="4" w:space="0" w:color="auto"/>
            </w:tcBorders>
            <w:noWrap/>
            <w:hideMark/>
          </w:tcPr>
          <w:p w14:paraId="031F0118" w14:textId="77777777" w:rsidR="004A76F1" w:rsidRDefault="004A76F1" w:rsidP="00AC7DAE">
            <w:pPr>
              <w:pStyle w:val="TAC"/>
            </w:pPr>
            <w:r>
              <w:rPr>
                <w:rFonts w:cs="Arial"/>
                <w:color w:val="000000"/>
                <w:szCs w:val="18"/>
              </w:rPr>
              <w:t>6</w:t>
            </w:r>
          </w:p>
        </w:tc>
        <w:tc>
          <w:tcPr>
            <w:tcW w:w="850" w:type="dxa"/>
            <w:tcBorders>
              <w:top w:val="single" w:sz="4" w:space="0" w:color="auto"/>
              <w:left w:val="nil"/>
              <w:bottom w:val="single" w:sz="4" w:space="0" w:color="auto"/>
              <w:right w:val="single" w:sz="4" w:space="0" w:color="auto"/>
            </w:tcBorders>
            <w:noWrap/>
            <w:hideMark/>
          </w:tcPr>
          <w:p w14:paraId="57799783" w14:textId="77777777" w:rsidR="004A76F1" w:rsidRDefault="004A76F1" w:rsidP="00AC7DAE">
            <w:pPr>
              <w:pStyle w:val="TAC"/>
            </w:pPr>
            <w:r>
              <w:rPr>
                <w:rFonts w:cs="Arial"/>
                <w:color w:val="000000"/>
                <w:szCs w:val="18"/>
              </w:rPr>
              <w:t>5</w:t>
            </w:r>
          </w:p>
        </w:tc>
      </w:tr>
      <w:tr w:rsidR="004A76F1" w14:paraId="720D3B3B" w14:textId="77777777" w:rsidTr="00AC7DAE">
        <w:trPr>
          <w:trHeight w:val="188"/>
        </w:trPr>
        <w:tc>
          <w:tcPr>
            <w:tcW w:w="1412" w:type="dxa"/>
            <w:tcBorders>
              <w:top w:val="single" w:sz="4" w:space="0" w:color="auto"/>
              <w:left w:val="single" w:sz="4" w:space="0" w:color="auto"/>
              <w:bottom w:val="nil"/>
              <w:right w:val="single" w:sz="4" w:space="0" w:color="auto"/>
            </w:tcBorders>
            <w:vAlign w:val="center"/>
          </w:tcPr>
          <w:p w14:paraId="153DE349" w14:textId="77777777" w:rsidR="004A76F1" w:rsidRDefault="004A76F1" w:rsidP="00AC7DAE">
            <w:pPr>
              <w:pStyle w:val="TAC"/>
              <w:rPr>
                <w:rFonts w:eastAsia="Malgun Gothic"/>
              </w:rPr>
            </w:pPr>
            <w:r>
              <w:rPr>
                <w:lang w:eastAsia="ja-JP"/>
              </w:rPr>
              <w:t>DC_26_n78</w:t>
            </w:r>
          </w:p>
        </w:tc>
        <w:tc>
          <w:tcPr>
            <w:tcW w:w="992" w:type="dxa"/>
            <w:tcBorders>
              <w:top w:val="single" w:sz="4" w:space="0" w:color="auto"/>
              <w:left w:val="nil"/>
              <w:bottom w:val="nil"/>
              <w:right w:val="single" w:sz="4" w:space="0" w:color="auto"/>
            </w:tcBorders>
          </w:tcPr>
          <w:p w14:paraId="02451801" w14:textId="77777777" w:rsidR="004A76F1" w:rsidRDefault="004A76F1" w:rsidP="00AC7DAE">
            <w:pPr>
              <w:pStyle w:val="TAL"/>
              <w:rPr>
                <w:sz w:val="16"/>
                <w:lang w:eastAsia="ja-JP"/>
              </w:rPr>
            </w:pPr>
            <w:r>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hideMark/>
          </w:tcPr>
          <w:p w14:paraId="2FB67F7C"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07457678"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0EDE897A" w14:textId="77777777" w:rsidR="004A76F1" w:rsidRDefault="004A76F1" w:rsidP="00AC7DAE">
            <w:pPr>
              <w:pStyle w:val="TAC"/>
              <w:rPr>
                <w:rFonts w:eastAsia="Malgun Gothic"/>
              </w:rPr>
            </w:pPr>
            <w:r>
              <w:rPr>
                <w:sz w:val="16"/>
              </w:rPr>
              <w:t>-</w:t>
            </w:r>
          </w:p>
        </w:tc>
        <w:tc>
          <w:tcPr>
            <w:tcW w:w="1134" w:type="dxa"/>
            <w:tcBorders>
              <w:top w:val="single" w:sz="4" w:space="0" w:color="auto"/>
              <w:left w:val="nil"/>
              <w:bottom w:val="single" w:sz="4" w:space="0" w:color="auto"/>
              <w:right w:val="single" w:sz="4" w:space="0" w:color="auto"/>
            </w:tcBorders>
            <w:hideMark/>
          </w:tcPr>
          <w:p w14:paraId="0A4CC36C" w14:textId="77777777" w:rsidR="004A76F1" w:rsidRDefault="004A76F1" w:rsidP="00AC7DAE">
            <w:pPr>
              <w:pStyle w:val="TAC"/>
              <w:rPr>
                <w:rFonts w:eastAsia="Malgun Gothic"/>
              </w:rPr>
            </w:pPr>
            <w:r>
              <w:rPr>
                <w:sz w:val="16"/>
              </w:rPr>
              <w:t>1915.7</w:t>
            </w:r>
          </w:p>
        </w:tc>
        <w:tc>
          <w:tcPr>
            <w:tcW w:w="1134" w:type="dxa"/>
            <w:tcBorders>
              <w:top w:val="single" w:sz="4" w:space="0" w:color="auto"/>
              <w:left w:val="nil"/>
              <w:bottom w:val="single" w:sz="4" w:space="0" w:color="auto"/>
              <w:right w:val="single" w:sz="4" w:space="0" w:color="auto"/>
            </w:tcBorders>
            <w:hideMark/>
          </w:tcPr>
          <w:p w14:paraId="3DF1BF41"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7E430337"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6BDF56AE" w14:textId="77777777" w:rsidR="004A76F1" w:rsidRDefault="004A76F1" w:rsidP="00AC7DAE">
            <w:pPr>
              <w:pStyle w:val="TAC"/>
            </w:pPr>
            <w:r>
              <w:rPr>
                <w:sz w:val="16"/>
                <w:lang w:eastAsia="ja-JP"/>
              </w:rPr>
              <w:t>3</w:t>
            </w:r>
          </w:p>
        </w:tc>
      </w:tr>
      <w:tr w:rsidR="004A76F1" w14:paraId="7760B1C8" w14:textId="77777777" w:rsidTr="00AC7DAE">
        <w:trPr>
          <w:trHeight w:val="188"/>
        </w:trPr>
        <w:tc>
          <w:tcPr>
            <w:tcW w:w="1412" w:type="dxa"/>
            <w:tcBorders>
              <w:top w:val="nil"/>
              <w:left w:val="single" w:sz="4" w:space="0" w:color="auto"/>
              <w:bottom w:val="nil"/>
              <w:right w:val="single" w:sz="4" w:space="0" w:color="auto"/>
            </w:tcBorders>
            <w:vAlign w:val="center"/>
          </w:tcPr>
          <w:p w14:paraId="00A6478A"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tcPr>
          <w:p w14:paraId="06132B6A" w14:textId="77777777" w:rsidR="004A76F1" w:rsidRDefault="004A76F1" w:rsidP="00AC7DAE">
            <w:pPr>
              <w:pStyle w:val="TAL"/>
              <w:rPr>
                <w:rFonts w:eastAsia="Malgun Gothic"/>
              </w:rPr>
            </w:pPr>
            <w:r>
              <w:rPr>
                <w:rFonts w:eastAsia="Malgun Gothic"/>
              </w:rPr>
              <w:t>Rel-17</w:t>
            </w:r>
          </w:p>
          <w:p w14:paraId="2875306A"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32CF2C9B"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50EF058B" w14:textId="77777777" w:rsidR="004A76F1" w:rsidRDefault="004A76F1" w:rsidP="00AC7DAE">
            <w:pPr>
              <w:pStyle w:val="TAC"/>
              <w:rPr>
                <w:rFonts w:eastAsia="Malgun Gothic"/>
              </w:rPr>
            </w:pPr>
            <w:r>
              <w:rPr>
                <w:sz w:val="16"/>
                <w:lang w:eastAsia="ja-JP"/>
              </w:rPr>
              <w:t>2545</w:t>
            </w:r>
          </w:p>
        </w:tc>
        <w:tc>
          <w:tcPr>
            <w:tcW w:w="425" w:type="dxa"/>
            <w:tcBorders>
              <w:top w:val="single" w:sz="4" w:space="0" w:color="auto"/>
              <w:left w:val="nil"/>
              <w:bottom w:val="single" w:sz="4" w:space="0" w:color="auto"/>
              <w:right w:val="single" w:sz="4" w:space="0" w:color="auto"/>
            </w:tcBorders>
            <w:hideMark/>
          </w:tcPr>
          <w:p w14:paraId="7CB495C6"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36E2C138" w14:textId="77777777" w:rsidR="004A76F1" w:rsidRDefault="004A76F1" w:rsidP="00AC7DAE">
            <w:pPr>
              <w:pStyle w:val="TAC"/>
              <w:rPr>
                <w:rFonts w:eastAsia="Malgun Gothic"/>
              </w:rPr>
            </w:pPr>
            <w:r>
              <w:rPr>
                <w:sz w:val="16"/>
                <w:lang w:eastAsia="ja-JP"/>
              </w:rPr>
              <w:t>2575</w:t>
            </w:r>
          </w:p>
        </w:tc>
        <w:tc>
          <w:tcPr>
            <w:tcW w:w="1134" w:type="dxa"/>
            <w:tcBorders>
              <w:top w:val="single" w:sz="4" w:space="0" w:color="auto"/>
              <w:left w:val="nil"/>
              <w:bottom w:val="single" w:sz="4" w:space="0" w:color="auto"/>
              <w:right w:val="single" w:sz="4" w:space="0" w:color="auto"/>
            </w:tcBorders>
            <w:hideMark/>
          </w:tcPr>
          <w:p w14:paraId="341B5796"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17FBF1F5"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hideMark/>
          </w:tcPr>
          <w:p w14:paraId="377DFD06" w14:textId="77777777" w:rsidR="004A76F1" w:rsidRDefault="004A76F1" w:rsidP="00AC7DAE">
            <w:pPr>
              <w:pStyle w:val="TAC"/>
            </w:pPr>
            <w:r>
              <w:rPr>
                <w:sz w:val="16"/>
                <w:lang w:eastAsia="ja-JP"/>
              </w:rPr>
              <w:t>2</w:t>
            </w:r>
          </w:p>
        </w:tc>
      </w:tr>
      <w:tr w:rsidR="004A76F1" w14:paraId="6111C42F"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5391475B"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tcPr>
          <w:p w14:paraId="076B5816" w14:textId="77777777"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3C1EF84B"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0B2826D9" w14:textId="77777777" w:rsidR="004A76F1" w:rsidRDefault="004A76F1" w:rsidP="00AC7DAE">
            <w:pPr>
              <w:pStyle w:val="TAC"/>
              <w:rPr>
                <w:rFonts w:eastAsia="Malgun Gothic"/>
              </w:rPr>
            </w:pPr>
            <w:r>
              <w:rPr>
                <w:sz w:val="16"/>
                <w:lang w:eastAsia="ja-JP"/>
              </w:rPr>
              <w:t>2595</w:t>
            </w:r>
          </w:p>
        </w:tc>
        <w:tc>
          <w:tcPr>
            <w:tcW w:w="425" w:type="dxa"/>
            <w:tcBorders>
              <w:top w:val="single" w:sz="4" w:space="0" w:color="auto"/>
              <w:left w:val="nil"/>
              <w:bottom w:val="single" w:sz="4" w:space="0" w:color="auto"/>
              <w:right w:val="single" w:sz="4" w:space="0" w:color="auto"/>
            </w:tcBorders>
            <w:hideMark/>
          </w:tcPr>
          <w:p w14:paraId="1E66FEE4"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704D432C" w14:textId="77777777" w:rsidR="004A76F1" w:rsidRDefault="004A76F1" w:rsidP="00AC7DAE">
            <w:pPr>
              <w:pStyle w:val="TAC"/>
              <w:rPr>
                <w:rFonts w:eastAsia="Malgun Gothic"/>
              </w:rPr>
            </w:pPr>
            <w:r>
              <w:rPr>
                <w:sz w:val="16"/>
                <w:lang w:eastAsia="ja-JP"/>
              </w:rPr>
              <w:t>2645</w:t>
            </w:r>
          </w:p>
        </w:tc>
        <w:tc>
          <w:tcPr>
            <w:tcW w:w="1134" w:type="dxa"/>
            <w:tcBorders>
              <w:top w:val="single" w:sz="4" w:space="0" w:color="auto"/>
              <w:left w:val="nil"/>
              <w:bottom w:val="single" w:sz="4" w:space="0" w:color="auto"/>
              <w:right w:val="single" w:sz="4" w:space="0" w:color="auto"/>
            </w:tcBorders>
            <w:hideMark/>
          </w:tcPr>
          <w:p w14:paraId="5F16E0B9"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0BB80F39"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2F2CB468" w14:textId="77777777" w:rsidR="004A76F1" w:rsidRDefault="004A76F1" w:rsidP="00AC7DAE">
            <w:pPr>
              <w:pStyle w:val="TAC"/>
            </w:pPr>
          </w:p>
        </w:tc>
      </w:tr>
      <w:tr w:rsidR="004A76F1" w14:paraId="52132C04"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3AF80170" w14:textId="77777777" w:rsidR="004A76F1" w:rsidRDefault="004A76F1" w:rsidP="00AC7DAE">
            <w:pPr>
              <w:pStyle w:val="TAC"/>
              <w:rPr>
                <w:rFonts w:eastAsia="Malgun Gothic"/>
              </w:rPr>
            </w:pPr>
            <w:r>
              <w:rPr>
                <w:lang w:eastAsia="ja-JP"/>
              </w:rPr>
              <w:t>DC_28_n77</w:t>
            </w:r>
          </w:p>
        </w:tc>
        <w:tc>
          <w:tcPr>
            <w:tcW w:w="992" w:type="dxa"/>
            <w:tcBorders>
              <w:top w:val="single" w:sz="4" w:space="0" w:color="auto"/>
              <w:left w:val="nil"/>
              <w:bottom w:val="nil"/>
              <w:right w:val="single" w:sz="4" w:space="0" w:color="auto"/>
            </w:tcBorders>
            <w:hideMark/>
          </w:tcPr>
          <w:p w14:paraId="575C0B10" w14:textId="77777777" w:rsidR="004A76F1" w:rsidRDefault="004A76F1" w:rsidP="00AC7DAE">
            <w:pPr>
              <w:pStyle w:val="TAL"/>
              <w:rPr>
                <w:sz w:val="16"/>
                <w:lang w:eastAsia="ja-JP"/>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1215BCE" w14:textId="77777777" w:rsidR="004A76F1" w:rsidRDefault="004A76F1" w:rsidP="00AC7DAE">
            <w:pPr>
              <w:pStyle w:val="TAL"/>
              <w:rPr>
                <w:rFonts w:eastAsia="Malgun Gothic"/>
              </w:rPr>
            </w:pPr>
            <w:r>
              <w:rPr>
                <w:sz w:val="16"/>
                <w:lang w:eastAsia="ja-JP"/>
              </w:rPr>
              <w:t>E-UTRA Band 3, 7, 34, 39, 40, 41</w:t>
            </w:r>
          </w:p>
        </w:tc>
        <w:tc>
          <w:tcPr>
            <w:tcW w:w="992" w:type="dxa"/>
            <w:tcBorders>
              <w:top w:val="single" w:sz="4" w:space="0" w:color="auto"/>
              <w:left w:val="nil"/>
              <w:bottom w:val="single" w:sz="4" w:space="0" w:color="auto"/>
              <w:right w:val="single" w:sz="4" w:space="0" w:color="auto"/>
            </w:tcBorders>
            <w:hideMark/>
          </w:tcPr>
          <w:p w14:paraId="77CB8C07" w14:textId="77777777" w:rsidR="004A76F1" w:rsidRDefault="004A76F1" w:rsidP="00AC7DAE">
            <w:pPr>
              <w:pStyle w:val="TAC"/>
              <w:rPr>
                <w:rFonts w:eastAsia="Malgun Gothic"/>
              </w:rPr>
            </w:pPr>
            <w:r>
              <w:rPr>
                <w:sz w:val="16"/>
                <w:lang w:eastAsia="ja-JP"/>
              </w:rPr>
              <w:t>FDL_low</w:t>
            </w:r>
          </w:p>
        </w:tc>
        <w:tc>
          <w:tcPr>
            <w:tcW w:w="425" w:type="dxa"/>
            <w:tcBorders>
              <w:top w:val="single" w:sz="4" w:space="0" w:color="auto"/>
              <w:left w:val="nil"/>
              <w:bottom w:val="single" w:sz="4" w:space="0" w:color="auto"/>
              <w:right w:val="single" w:sz="4" w:space="0" w:color="auto"/>
            </w:tcBorders>
            <w:hideMark/>
          </w:tcPr>
          <w:p w14:paraId="56C7F077"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4F60D747" w14:textId="77777777" w:rsidR="004A76F1" w:rsidRDefault="004A76F1" w:rsidP="00AC7DAE">
            <w:pPr>
              <w:pStyle w:val="TAC"/>
              <w:rPr>
                <w:rFonts w:eastAsia="Malgun Gothic"/>
              </w:rPr>
            </w:pPr>
            <w:r>
              <w:rPr>
                <w:sz w:val="16"/>
                <w:lang w:eastAsia="ja-JP"/>
              </w:rPr>
              <w:t>FDL_high</w:t>
            </w:r>
          </w:p>
        </w:tc>
        <w:tc>
          <w:tcPr>
            <w:tcW w:w="1134" w:type="dxa"/>
            <w:tcBorders>
              <w:top w:val="single" w:sz="4" w:space="0" w:color="auto"/>
              <w:left w:val="nil"/>
              <w:bottom w:val="single" w:sz="4" w:space="0" w:color="auto"/>
              <w:right w:val="single" w:sz="4" w:space="0" w:color="auto"/>
            </w:tcBorders>
            <w:hideMark/>
          </w:tcPr>
          <w:p w14:paraId="512F94A9"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2966F761"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tcPr>
          <w:p w14:paraId="6E2D11DD" w14:textId="77777777" w:rsidR="004A76F1" w:rsidRDefault="004A76F1" w:rsidP="00AC7DAE">
            <w:pPr>
              <w:pStyle w:val="TAC"/>
            </w:pPr>
          </w:p>
        </w:tc>
      </w:tr>
      <w:tr w:rsidR="004A76F1" w14:paraId="5EAB855F" w14:textId="77777777" w:rsidTr="00AC7DAE">
        <w:trPr>
          <w:trHeight w:val="188"/>
        </w:trPr>
        <w:tc>
          <w:tcPr>
            <w:tcW w:w="1412" w:type="dxa"/>
            <w:tcBorders>
              <w:top w:val="nil"/>
              <w:left w:val="single" w:sz="4" w:space="0" w:color="auto"/>
              <w:bottom w:val="nil"/>
              <w:right w:val="single" w:sz="4" w:space="0" w:color="auto"/>
            </w:tcBorders>
            <w:vAlign w:val="center"/>
          </w:tcPr>
          <w:p w14:paraId="448C8279" w14:textId="77777777" w:rsidR="004A76F1" w:rsidRDefault="004A76F1" w:rsidP="00AC7DAE">
            <w:pPr>
              <w:pStyle w:val="TAC"/>
              <w:rPr>
                <w:rFonts w:eastAsia="Malgun Gothic"/>
              </w:rPr>
            </w:pPr>
          </w:p>
        </w:tc>
        <w:tc>
          <w:tcPr>
            <w:tcW w:w="992" w:type="dxa"/>
            <w:tcBorders>
              <w:top w:val="nil"/>
              <w:left w:val="nil"/>
              <w:bottom w:val="nil"/>
              <w:right w:val="single" w:sz="4" w:space="0" w:color="auto"/>
            </w:tcBorders>
            <w:hideMark/>
          </w:tcPr>
          <w:p w14:paraId="5D7640CF" w14:textId="50CF959B"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1CA131C6" w14:textId="77777777" w:rsidR="004A76F1" w:rsidRDefault="004A76F1" w:rsidP="00AC7DAE">
            <w:pPr>
              <w:pStyle w:val="TAL"/>
              <w:rPr>
                <w:rFonts w:eastAsia="Malgun Gothic"/>
              </w:rPr>
            </w:pPr>
            <w:r>
              <w:rPr>
                <w:sz w:val="16"/>
                <w:lang w:eastAsia="ja-JP"/>
              </w:rPr>
              <w:t>E-UTRA Band 1, 65</w:t>
            </w:r>
          </w:p>
        </w:tc>
        <w:tc>
          <w:tcPr>
            <w:tcW w:w="992" w:type="dxa"/>
            <w:tcBorders>
              <w:top w:val="single" w:sz="4" w:space="0" w:color="auto"/>
              <w:left w:val="nil"/>
              <w:bottom w:val="single" w:sz="4" w:space="0" w:color="auto"/>
              <w:right w:val="single" w:sz="4" w:space="0" w:color="auto"/>
            </w:tcBorders>
            <w:hideMark/>
          </w:tcPr>
          <w:p w14:paraId="6EFF33F8" w14:textId="77777777" w:rsidR="004A76F1" w:rsidRDefault="004A76F1" w:rsidP="00AC7DAE">
            <w:pPr>
              <w:pStyle w:val="TAC"/>
              <w:rPr>
                <w:rFonts w:eastAsia="Malgun Gothic"/>
              </w:rPr>
            </w:pPr>
            <w:r>
              <w:rPr>
                <w:sz w:val="16"/>
                <w:lang w:eastAsia="ja-JP"/>
              </w:rPr>
              <w:t>FDL_low</w:t>
            </w:r>
          </w:p>
        </w:tc>
        <w:tc>
          <w:tcPr>
            <w:tcW w:w="425" w:type="dxa"/>
            <w:tcBorders>
              <w:top w:val="single" w:sz="4" w:space="0" w:color="auto"/>
              <w:left w:val="nil"/>
              <w:bottom w:val="single" w:sz="4" w:space="0" w:color="auto"/>
              <w:right w:val="single" w:sz="4" w:space="0" w:color="auto"/>
            </w:tcBorders>
            <w:hideMark/>
          </w:tcPr>
          <w:p w14:paraId="4F79B664"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0B56F991" w14:textId="77777777" w:rsidR="004A76F1" w:rsidRDefault="004A76F1" w:rsidP="00AC7DAE">
            <w:pPr>
              <w:pStyle w:val="TAC"/>
              <w:rPr>
                <w:rFonts w:eastAsia="Malgun Gothic"/>
              </w:rPr>
            </w:pPr>
            <w:r>
              <w:rPr>
                <w:sz w:val="16"/>
                <w:lang w:eastAsia="ja-JP"/>
              </w:rPr>
              <w:t>FDL_high</w:t>
            </w:r>
          </w:p>
        </w:tc>
        <w:tc>
          <w:tcPr>
            <w:tcW w:w="1134" w:type="dxa"/>
            <w:tcBorders>
              <w:top w:val="single" w:sz="4" w:space="0" w:color="auto"/>
              <w:left w:val="nil"/>
              <w:bottom w:val="single" w:sz="4" w:space="0" w:color="auto"/>
              <w:right w:val="single" w:sz="4" w:space="0" w:color="auto"/>
            </w:tcBorders>
            <w:hideMark/>
          </w:tcPr>
          <w:p w14:paraId="22B0DDFC"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7640C9C3"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hideMark/>
          </w:tcPr>
          <w:p w14:paraId="2E89270A" w14:textId="77777777" w:rsidR="004A76F1" w:rsidRDefault="004A76F1" w:rsidP="00AC7DAE">
            <w:pPr>
              <w:pStyle w:val="TAC"/>
            </w:pPr>
            <w:r>
              <w:rPr>
                <w:sz w:val="16"/>
                <w:lang w:eastAsia="ja-JP"/>
              </w:rPr>
              <w:t>2</w:t>
            </w:r>
          </w:p>
        </w:tc>
      </w:tr>
      <w:tr w:rsidR="004A76F1" w14:paraId="75B41971" w14:textId="77777777" w:rsidTr="00AC7DAE">
        <w:trPr>
          <w:trHeight w:val="188"/>
        </w:trPr>
        <w:tc>
          <w:tcPr>
            <w:tcW w:w="1412" w:type="dxa"/>
            <w:tcBorders>
              <w:top w:val="nil"/>
              <w:left w:val="single" w:sz="4" w:space="0" w:color="auto"/>
              <w:bottom w:val="nil"/>
              <w:right w:val="single" w:sz="4" w:space="0" w:color="auto"/>
            </w:tcBorders>
            <w:vAlign w:val="center"/>
          </w:tcPr>
          <w:p w14:paraId="75286613" w14:textId="77777777" w:rsidR="004A76F1" w:rsidRDefault="004A76F1" w:rsidP="00AC7DAE">
            <w:pPr>
              <w:pStyle w:val="TAC"/>
              <w:rPr>
                <w:rFonts w:eastAsia="Malgun Gothic"/>
              </w:rPr>
            </w:pPr>
          </w:p>
        </w:tc>
        <w:tc>
          <w:tcPr>
            <w:tcW w:w="992" w:type="dxa"/>
            <w:tcBorders>
              <w:top w:val="nil"/>
              <w:left w:val="nil"/>
              <w:bottom w:val="single" w:sz="4" w:space="0" w:color="auto"/>
              <w:right w:val="single" w:sz="4" w:space="0" w:color="auto"/>
            </w:tcBorders>
            <w:hideMark/>
          </w:tcPr>
          <w:p w14:paraId="32541C79" w14:textId="2FB894C6" w:rsidR="004A76F1" w:rsidRDefault="004A76F1" w:rsidP="00AC7DAE">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5FD51CC8" w14:textId="77777777" w:rsidR="004A76F1" w:rsidRDefault="004A76F1" w:rsidP="00AC7DAE">
            <w:pPr>
              <w:pStyle w:val="TAL"/>
              <w:rPr>
                <w:rFonts w:eastAsia="Malgun Gothic"/>
              </w:rPr>
            </w:pPr>
            <w:r>
              <w:rPr>
                <w:sz w:val="16"/>
                <w:lang w:eastAsia="ja-JP"/>
              </w:rPr>
              <w:t>E-UTRA Band 1</w:t>
            </w:r>
          </w:p>
        </w:tc>
        <w:tc>
          <w:tcPr>
            <w:tcW w:w="992" w:type="dxa"/>
            <w:tcBorders>
              <w:top w:val="single" w:sz="4" w:space="0" w:color="auto"/>
              <w:left w:val="nil"/>
              <w:bottom w:val="single" w:sz="4" w:space="0" w:color="auto"/>
              <w:right w:val="single" w:sz="4" w:space="0" w:color="auto"/>
            </w:tcBorders>
            <w:hideMark/>
          </w:tcPr>
          <w:p w14:paraId="0DBE01CC" w14:textId="77777777" w:rsidR="004A76F1" w:rsidRDefault="004A76F1" w:rsidP="00AC7DAE">
            <w:pPr>
              <w:pStyle w:val="TAC"/>
              <w:rPr>
                <w:rFonts w:eastAsia="Malgun Gothic"/>
              </w:rPr>
            </w:pPr>
            <w:r>
              <w:rPr>
                <w:sz w:val="16"/>
                <w:lang w:eastAsia="ja-JP"/>
              </w:rPr>
              <w:t>FDL_low</w:t>
            </w:r>
          </w:p>
        </w:tc>
        <w:tc>
          <w:tcPr>
            <w:tcW w:w="425" w:type="dxa"/>
            <w:tcBorders>
              <w:top w:val="single" w:sz="4" w:space="0" w:color="auto"/>
              <w:left w:val="nil"/>
              <w:bottom w:val="single" w:sz="4" w:space="0" w:color="auto"/>
              <w:right w:val="single" w:sz="4" w:space="0" w:color="auto"/>
            </w:tcBorders>
            <w:hideMark/>
          </w:tcPr>
          <w:p w14:paraId="4D579A1E"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34C054C7" w14:textId="77777777" w:rsidR="004A76F1" w:rsidRDefault="004A76F1" w:rsidP="00AC7DAE">
            <w:pPr>
              <w:pStyle w:val="TAC"/>
              <w:rPr>
                <w:rFonts w:eastAsia="Malgun Gothic"/>
              </w:rPr>
            </w:pPr>
            <w:r>
              <w:rPr>
                <w:sz w:val="16"/>
                <w:lang w:eastAsia="ja-JP"/>
              </w:rPr>
              <w:t>FDL_high</w:t>
            </w:r>
          </w:p>
        </w:tc>
        <w:tc>
          <w:tcPr>
            <w:tcW w:w="1134" w:type="dxa"/>
            <w:tcBorders>
              <w:top w:val="single" w:sz="4" w:space="0" w:color="auto"/>
              <w:left w:val="nil"/>
              <w:bottom w:val="single" w:sz="4" w:space="0" w:color="auto"/>
              <w:right w:val="single" w:sz="4" w:space="0" w:color="auto"/>
            </w:tcBorders>
            <w:hideMark/>
          </w:tcPr>
          <w:p w14:paraId="51813500" w14:textId="77777777" w:rsidR="004A76F1" w:rsidRDefault="004A76F1" w:rsidP="00AC7DAE">
            <w:pPr>
              <w:pStyle w:val="TAC"/>
            </w:pPr>
            <w:r>
              <w:rPr>
                <w:sz w:val="16"/>
                <w:lang w:eastAsia="ja-JP"/>
              </w:rPr>
              <w:t>-50</w:t>
            </w:r>
          </w:p>
        </w:tc>
        <w:tc>
          <w:tcPr>
            <w:tcW w:w="709" w:type="dxa"/>
            <w:tcBorders>
              <w:top w:val="single" w:sz="4" w:space="0" w:color="auto"/>
              <w:left w:val="nil"/>
              <w:bottom w:val="single" w:sz="4" w:space="0" w:color="auto"/>
              <w:right w:val="single" w:sz="4" w:space="0" w:color="auto"/>
            </w:tcBorders>
            <w:noWrap/>
            <w:hideMark/>
          </w:tcPr>
          <w:p w14:paraId="64DB319E" w14:textId="77777777" w:rsidR="004A76F1" w:rsidRDefault="004A76F1" w:rsidP="00AC7DAE">
            <w:pPr>
              <w:pStyle w:val="TAC"/>
            </w:pPr>
            <w:r>
              <w:rPr>
                <w:sz w:val="16"/>
                <w:lang w:eastAsia="ja-JP"/>
              </w:rPr>
              <w:t>1</w:t>
            </w:r>
          </w:p>
        </w:tc>
        <w:tc>
          <w:tcPr>
            <w:tcW w:w="850" w:type="dxa"/>
            <w:tcBorders>
              <w:top w:val="single" w:sz="4" w:space="0" w:color="auto"/>
              <w:left w:val="nil"/>
              <w:bottom w:val="single" w:sz="4" w:space="0" w:color="auto"/>
              <w:right w:val="single" w:sz="4" w:space="0" w:color="auto"/>
            </w:tcBorders>
            <w:noWrap/>
            <w:hideMark/>
          </w:tcPr>
          <w:p w14:paraId="480B5476" w14:textId="77777777" w:rsidR="004A76F1" w:rsidRDefault="004A76F1" w:rsidP="00AC7DAE">
            <w:pPr>
              <w:pStyle w:val="TAC"/>
            </w:pPr>
            <w:r>
              <w:rPr>
                <w:sz w:val="16"/>
                <w:lang w:eastAsia="ja-JP"/>
              </w:rPr>
              <w:t>9, 11</w:t>
            </w:r>
          </w:p>
        </w:tc>
      </w:tr>
      <w:tr w:rsidR="004A76F1" w14:paraId="3C9F428F" w14:textId="77777777" w:rsidTr="00AC7DAE">
        <w:trPr>
          <w:trHeight w:val="188"/>
        </w:trPr>
        <w:tc>
          <w:tcPr>
            <w:tcW w:w="1412" w:type="dxa"/>
            <w:tcBorders>
              <w:top w:val="nil"/>
              <w:left w:val="single" w:sz="4" w:space="0" w:color="auto"/>
              <w:bottom w:val="single" w:sz="4" w:space="0" w:color="auto"/>
              <w:right w:val="single" w:sz="4" w:space="0" w:color="auto"/>
            </w:tcBorders>
            <w:vAlign w:val="center"/>
          </w:tcPr>
          <w:p w14:paraId="1940F771" w14:textId="77777777" w:rsidR="004A76F1" w:rsidRDefault="004A76F1" w:rsidP="00AC7DAE">
            <w:pPr>
              <w:pStyle w:val="TAC"/>
              <w:rPr>
                <w:rFonts w:eastAsia="Malgun Gothic"/>
              </w:rPr>
            </w:pPr>
          </w:p>
        </w:tc>
        <w:tc>
          <w:tcPr>
            <w:tcW w:w="992" w:type="dxa"/>
            <w:tcBorders>
              <w:top w:val="single" w:sz="4" w:space="0" w:color="auto"/>
              <w:left w:val="nil"/>
              <w:bottom w:val="single" w:sz="4" w:space="0" w:color="auto"/>
              <w:right w:val="single" w:sz="4" w:space="0" w:color="auto"/>
            </w:tcBorders>
          </w:tcPr>
          <w:p w14:paraId="6C617966" w14:textId="77777777" w:rsidR="004A76F1" w:rsidRDefault="004A76F1" w:rsidP="00AC7DAE">
            <w:pPr>
              <w:pStyle w:val="TAL"/>
              <w:rPr>
                <w:rFonts w:eastAsia="Malgun Gothic"/>
              </w:rPr>
            </w:pPr>
            <w:r>
              <w:rPr>
                <w:rFonts w:eastAsia="Malgun Gothic"/>
              </w:rPr>
              <w:t>Rel-15</w:t>
            </w:r>
          </w:p>
          <w:p w14:paraId="727B259A" w14:textId="77777777" w:rsidR="004A76F1" w:rsidRDefault="004A76F1" w:rsidP="00AC7DAE">
            <w:pPr>
              <w:pStyle w:val="TAL"/>
              <w:rPr>
                <w:rFonts w:eastAsia="Malgun Gothic"/>
              </w:rPr>
            </w:pPr>
            <w:r>
              <w:rPr>
                <w:rFonts w:eastAsia="Malgun Gothic"/>
              </w:rPr>
              <w:t>Rel-16</w:t>
            </w:r>
          </w:p>
          <w:p w14:paraId="795E8658" w14:textId="77777777" w:rsidR="004A76F1" w:rsidRDefault="004A76F1" w:rsidP="00AC7DAE">
            <w:pPr>
              <w:pStyle w:val="TAL"/>
              <w:rPr>
                <w:rFonts w:eastAsia="Malgun Gothic"/>
              </w:rPr>
            </w:pPr>
            <w:r>
              <w:rPr>
                <w:rFonts w:eastAsia="Malgun Gothic"/>
              </w:rPr>
              <w:t>Rel-17</w:t>
            </w:r>
          </w:p>
          <w:p w14:paraId="3A54D27C" w14:textId="77777777" w:rsidR="004A76F1" w:rsidRDefault="004A76F1" w:rsidP="00AC7DAE">
            <w:pPr>
              <w:pStyle w:val="TAL"/>
              <w:rPr>
                <w:sz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631BA3E7" w14:textId="77777777" w:rsidR="004A76F1" w:rsidRDefault="004A76F1" w:rsidP="00AC7DAE">
            <w:pPr>
              <w:pStyle w:val="TAL"/>
              <w:rPr>
                <w:rFonts w:eastAsia="Malgun Gothic"/>
              </w:rPr>
            </w:pPr>
            <w:r>
              <w:rPr>
                <w:sz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366BD259" w14:textId="77777777" w:rsidR="004A76F1" w:rsidRDefault="004A76F1" w:rsidP="00AC7DAE">
            <w:pPr>
              <w:pStyle w:val="TAC"/>
              <w:rPr>
                <w:rFonts w:eastAsia="Malgun Gothic"/>
              </w:rPr>
            </w:pPr>
            <w:r>
              <w:rPr>
                <w:sz w:val="16"/>
                <w:lang w:eastAsia="ja-JP"/>
              </w:rPr>
              <w:t>1884.5</w:t>
            </w:r>
          </w:p>
        </w:tc>
        <w:tc>
          <w:tcPr>
            <w:tcW w:w="425" w:type="dxa"/>
            <w:tcBorders>
              <w:top w:val="single" w:sz="4" w:space="0" w:color="auto"/>
              <w:left w:val="nil"/>
              <w:bottom w:val="single" w:sz="4" w:space="0" w:color="auto"/>
              <w:right w:val="single" w:sz="4" w:space="0" w:color="auto"/>
            </w:tcBorders>
            <w:hideMark/>
          </w:tcPr>
          <w:p w14:paraId="61717CB8" w14:textId="77777777" w:rsidR="004A76F1" w:rsidRDefault="004A76F1" w:rsidP="00AC7DAE">
            <w:pPr>
              <w:pStyle w:val="TAC"/>
              <w:rPr>
                <w:rFonts w:eastAsia="Malgun Gothic"/>
              </w:rPr>
            </w:pPr>
            <w:r>
              <w:rPr>
                <w:sz w:val="16"/>
                <w:lang w:eastAsia="ja-JP"/>
              </w:rPr>
              <w:t>-</w:t>
            </w:r>
          </w:p>
        </w:tc>
        <w:tc>
          <w:tcPr>
            <w:tcW w:w="1134" w:type="dxa"/>
            <w:tcBorders>
              <w:top w:val="single" w:sz="4" w:space="0" w:color="auto"/>
              <w:left w:val="nil"/>
              <w:bottom w:val="single" w:sz="4" w:space="0" w:color="auto"/>
              <w:right w:val="single" w:sz="4" w:space="0" w:color="auto"/>
            </w:tcBorders>
            <w:hideMark/>
          </w:tcPr>
          <w:p w14:paraId="59CA7742" w14:textId="77777777" w:rsidR="004A76F1" w:rsidRDefault="004A76F1" w:rsidP="00AC7DAE">
            <w:pPr>
              <w:pStyle w:val="TAC"/>
              <w:rPr>
                <w:rFonts w:eastAsia="Malgun Gothic"/>
              </w:rPr>
            </w:pPr>
            <w:r>
              <w:rPr>
                <w:sz w:val="16"/>
                <w:lang w:eastAsia="ja-JP"/>
              </w:rPr>
              <w:t>1915.7</w:t>
            </w:r>
          </w:p>
        </w:tc>
        <w:tc>
          <w:tcPr>
            <w:tcW w:w="1134" w:type="dxa"/>
            <w:tcBorders>
              <w:top w:val="single" w:sz="4" w:space="0" w:color="auto"/>
              <w:left w:val="nil"/>
              <w:bottom w:val="single" w:sz="4" w:space="0" w:color="auto"/>
              <w:right w:val="single" w:sz="4" w:space="0" w:color="auto"/>
            </w:tcBorders>
            <w:hideMark/>
          </w:tcPr>
          <w:p w14:paraId="474E05B4" w14:textId="77777777" w:rsidR="004A76F1" w:rsidRDefault="004A76F1" w:rsidP="00AC7DAE">
            <w:pPr>
              <w:pStyle w:val="TAC"/>
            </w:pPr>
            <w:r>
              <w:rPr>
                <w:sz w:val="16"/>
                <w:lang w:eastAsia="ja-JP"/>
              </w:rPr>
              <w:t>-41</w:t>
            </w:r>
          </w:p>
        </w:tc>
        <w:tc>
          <w:tcPr>
            <w:tcW w:w="709" w:type="dxa"/>
            <w:tcBorders>
              <w:top w:val="single" w:sz="4" w:space="0" w:color="auto"/>
              <w:left w:val="nil"/>
              <w:bottom w:val="single" w:sz="4" w:space="0" w:color="auto"/>
              <w:right w:val="single" w:sz="4" w:space="0" w:color="auto"/>
            </w:tcBorders>
            <w:noWrap/>
            <w:hideMark/>
          </w:tcPr>
          <w:p w14:paraId="173DA55B" w14:textId="77777777" w:rsidR="004A76F1" w:rsidRDefault="004A76F1" w:rsidP="00AC7DAE">
            <w:pPr>
              <w:pStyle w:val="TAC"/>
            </w:pPr>
            <w:r>
              <w:rPr>
                <w:sz w:val="16"/>
                <w:lang w:eastAsia="ja-JP"/>
              </w:rPr>
              <w:t>0.3</w:t>
            </w:r>
          </w:p>
        </w:tc>
        <w:tc>
          <w:tcPr>
            <w:tcW w:w="850" w:type="dxa"/>
            <w:tcBorders>
              <w:top w:val="single" w:sz="4" w:space="0" w:color="auto"/>
              <w:left w:val="nil"/>
              <w:bottom w:val="single" w:sz="4" w:space="0" w:color="auto"/>
              <w:right w:val="single" w:sz="4" w:space="0" w:color="auto"/>
            </w:tcBorders>
            <w:noWrap/>
            <w:hideMark/>
          </w:tcPr>
          <w:p w14:paraId="32FD5B2B" w14:textId="77777777" w:rsidR="004A76F1" w:rsidRDefault="004A76F1" w:rsidP="00AC7DAE">
            <w:pPr>
              <w:pStyle w:val="TAC"/>
            </w:pPr>
            <w:r>
              <w:rPr>
                <w:sz w:val="16"/>
                <w:lang w:eastAsia="ja-JP"/>
              </w:rPr>
              <w:t>3, 9</w:t>
            </w:r>
          </w:p>
        </w:tc>
      </w:tr>
      <w:tr w:rsidR="004A76F1" w14:paraId="534046C6"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tcPr>
          <w:p w14:paraId="44C93BCB" w14:textId="77777777" w:rsidR="004A76F1" w:rsidRDefault="004A76F1" w:rsidP="00AC7DAE">
            <w:pPr>
              <w:pStyle w:val="TAC"/>
            </w:pPr>
            <w:r>
              <w:t>DC_28_n78</w:t>
            </w:r>
          </w:p>
          <w:p w14:paraId="7707BE66" w14:textId="77777777" w:rsidR="004A76F1" w:rsidRDefault="004A76F1" w:rsidP="00AC7DAE">
            <w:pPr>
              <w:pStyle w:val="TAC"/>
              <w:rPr>
                <w:rFonts w:eastAsia="Malgun Gothic"/>
              </w:rPr>
            </w:pPr>
          </w:p>
        </w:tc>
        <w:tc>
          <w:tcPr>
            <w:tcW w:w="992" w:type="dxa"/>
            <w:tcBorders>
              <w:top w:val="single" w:sz="4" w:space="0" w:color="auto"/>
              <w:left w:val="nil"/>
              <w:bottom w:val="nil"/>
              <w:right w:val="single" w:sz="4" w:space="0" w:color="auto"/>
            </w:tcBorders>
            <w:hideMark/>
          </w:tcPr>
          <w:p w14:paraId="7F203F38" w14:textId="77777777" w:rsidR="004A76F1" w:rsidRDefault="004A76F1" w:rsidP="00AC7DAE">
            <w:pPr>
              <w:pStyle w:val="TAL"/>
              <w:rPr>
                <w:rFonts w:eastAsia="Malgun Gothic"/>
              </w:rPr>
            </w:pPr>
            <w:r>
              <w:rPr>
                <w:rFonts w:eastAsia="Malgun Gothic"/>
              </w:rPr>
              <w:t>Rel-15</w:t>
            </w:r>
          </w:p>
          <w:p w14:paraId="13264467" w14:textId="5730377C"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3E1ADD0A" w14:textId="77777777" w:rsidR="004A76F1" w:rsidRDefault="004A76F1" w:rsidP="00AC7DAE">
            <w:pPr>
              <w:pStyle w:val="TAL"/>
              <w:rPr>
                <w:rFonts w:eastAsia="Malgun Gothic"/>
              </w:rPr>
            </w:pPr>
            <w:r>
              <w:t>E-UTRA Band 3, 7, 34, 39, 40, 41</w:t>
            </w:r>
          </w:p>
        </w:tc>
        <w:tc>
          <w:tcPr>
            <w:tcW w:w="992" w:type="dxa"/>
            <w:tcBorders>
              <w:top w:val="single" w:sz="4" w:space="0" w:color="auto"/>
              <w:left w:val="nil"/>
              <w:bottom w:val="single" w:sz="4" w:space="0" w:color="auto"/>
              <w:right w:val="single" w:sz="4" w:space="0" w:color="auto"/>
            </w:tcBorders>
            <w:hideMark/>
          </w:tcPr>
          <w:p w14:paraId="279E9643"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09F742B6"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6DC706B2"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0758DEEB"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776C8169"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tcPr>
          <w:p w14:paraId="18AD8126" w14:textId="77777777" w:rsidR="004A76F1" w:rsidRDefault="004A76F1" w:rsidP="00AC7DAE">
            <w:pPr>
              <w:pStyle w:val="TAC"/>
            </w:pPr>
          </w:p>
        </w:tc>
      </w:tr>
      <w:tr w:rsidR="004A76F1" w14:paraId="5AE29D8E" w14:textId="77777777" w:rsidTr="00AC7DAE">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63E80E11"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hideMark/>
          </w:tcPr>
          <w:p w14:paraId="7171932B" w14:textId="3912FC3B"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2D27DD9F" w14:textId="77777777" w:rsidR="004A76F1" w:rsidRDefault="004A76F1" w:rsidP="00AC7DAE">
            <w:pPr>
              <w:pStyle w:val="TAL"/>
              <w:rPr>
                <w:rFonts w:eastAsia="Malgun Gothic"/>
              </w:rPr>
            </w:pPr>
            <w:r>
              <w:t>E-UTRA Band 1, 65</w:t>
            </w:r>
          </w:p>
        </w:tc>
        <w:tc>
          <w:tcPr>
            <w:tcW w:w="992" w:type="dxa"/>
            <w:tcBorders>
              <w:top w:val="single" w:sz="4" w:space="0" w:color="auto"/>
              <w:left w:val="nil"/>
              <w:bottom w:val="single" w:sz="4" w:space="0" w:color="auto"/>
              <w:right w:val="single" w:sz="4" w:space="0" w:color="auto"/>
            </w:tcBorders>
            <w:hideMark/>
          </w:tcPr>
          <w:p w14:paraId="6D6DE01F"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2B3BEA6B"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349CC6BD"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7D811F84"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5DA30981"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hideMark/>
          </w:tcPr>
          <w:p w14:paraId="52B0921F" w14:textId="77777777" w:rsidR="004A76F1" w:rsidRDefault="004A76F1" w:rsidP="00AC7DAE">
            <w:pPr>
              <w:pStyle w:val="TAC"/>
            </w:pPr>
            <w:r>
              <w:t>2</w:t>
            </w:r>
          </w:p>
        </w:tc>
      </w:tr>
      <w:tr w:rsidR="004A76F1" w14:paraId="76E31F2D"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42C338D0"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56675070" w14:textId="77777777" w:rsidR="004A76F1" w:rsidRDefault="004A76F1" w:rsidP="00AC7DAE">
            <w:pPr>
              <w:pStyle w:val="TAL"/>
            </w:pPr>
          </w:p>
        </w:tc>
        <w:tc>
          <w:tcPr>
            <w:tcW w:w="2552" w:type="dxa"/>
            <w:tcBorders>
              <w:top w:val="single" w:sz="4" w:space="0" w:color="auto"/>
              <w:left w:val="single" w:sz="4" w:space="0" w:color="auto"/>
              <w:bottom w:val="single" w:sz="4" w:space="0" w:color="auto"/>
              <w:right w:val="single" w:sz="4" w:space="0" w:color="auto"/>
            </w:tcBorders>
            <w:hideMark/>
          </w:tcPr>
          <w:p w14:paraId="5485C076" w14:textId="77777777" w:rsidR="004A76F1" w:rsidRDefault="004A76F1" w:rsidP="00AC7DAE">
            <w:pPr>
              <w:pStyle w:val="TAL"/>
              <w:rPr>
                <w:rFonts w:eastAsia="Malgun Gothic"/>
              </w:rPr>
            </w:pPr>
            <w:r>
              <w:t>E-UTRA Band 1</w:t>
            </w:r>
          </w:p>
        </w:tc>
        <w:tc>
          <w:tcPr>
            <w:tcW w:w="992" w:type="dxa"/>
            <w:tcBorders>
              <w:top w:val="single" w:sz="4" w:space="0" w:color="auto"/>
              <w:left w:val="nil"/>
              <w:bottom w:val="single" w:sz="4" w:space="0" w:color="auto"/>
              <w:right w:val="single" w:sz="4" w:space="0" w:color="auto"/>
            </w:tcBorders>
            <w:hideMark/>
          </w:tcPr>
          <w:p w14:paraId="2A355EA9" w14:textId="77777777" w:rsidR="004A76F1" w:rsidRDefault="004A76F1" w:rsidP="00AC7DAE">
            <w:pPr>
              <w:pStyle w:val="TAC"/>
              <w:rPr>
                <w:rFonts w:eastAsia="Malgun Gothic"/>
              </w:rPr>
            </w:pPr>
            <w:r>
              <w:t>F</w:t>
            </w:r>
            <w:r>
              <w:rPr>
                <w:vertAlign w:val="subscript"/>
              </w:rPr>
              <w:t>DL_low</w:t>
            </w:r>
          </w:p>
        </w:tc>
        <w:tc>
          <w:tcPr>
            <w:tcW w:w="425" w:type="dxa"/>
            <w:tcBorders>
              <w:top w:val="single" w:sz="4" w:space="0" w:color="auto"/>
              <w:left w:val="nil"/>
              <w:bottom w:val="single" w:sz="4" w:space="0" w:color="auto"/>
              <w:right w:val="single" w:sz="4" w:space="0" w:color="auto"/>
            </w:tcBorders>
            <w:hideMark/>
          </w:tcPr>
          <w:p w14:paraId="5C7D5388"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4EFA75F3" w14:textId="77777777" w:rsidR="004A76F1" w:rsidRDefault="004A76F1" w:rsidP="00AC7DAE">
            <w:pPr>
              <w:pStyle w:val="TAC"/>
              <w:rPr>
                <w:rFonts w:eastAsia="Malgun Gothic"/>
              </w:rPr>
            </w:pPr>
            <w:r>
              <w:t>F</w:t>
            </w:r>
            <w:r>
              <w:rPr>
                <w:vertAlign w:val="subscript"/>
              </w:rPr>
              <w:t>DL_high</w:t>
            </w:r>
          </w:p>
        </w:tc>
        <w:tc>
          <w:tcPr>
            <w:tcW w:w="1134" w:type="dxa"/>
            <w:tcBorders>
              <w:top w:val="single" w:sz="4" w:space="0" w:color="auto"/>
              <w:left w:val="nil"/>
              <w:bottom w:val="single" w:sz="4" w:space="0" w:color="auto"/>
              <w:right w:val="single" w:sz="4" w:space="0" w:color="auto"/>
            </w:tcBorders>
            <w:hideMark/>
          </w:tcPr>
          <w:p w14:paraId="798BDA8B" w14:textId="77777777" w:rsidR="004A76F1" w:rsidRDefault="004A76F1" w:rsidP="00AC7DAE">
            <w:pPr>
              <w:pStyle w:val="TAC"/>
            </w:pPr>
            <w:r>
              <w:t>-50</w:t>
            </w:r>
          </w:p>
        </w:tc>
        <w:tc>
          <w:tcPr>
            <w:tcW w:w="709" w:type="dxa"/>
            <w:tcBorders>
              <w:top w:val="single" w:sz="4" w:space="0" w:color="auto"/>
              <w:left w:val="nil"/>
              <w:bottom w:val="single" w:sz="4" w:space="0" w:color="auto"/>
              <w:right w:val="single" w:sz="4" w:space="0" w:color="auto"/>
            </w:tcBorders>
            <w:noWrap/>
            <w:hideMark/>
          </w:tcPr>
          <w:p w14:paraId="054BFC96" w14:textId="77777777" w:rsidR="004A76F1" w:rsidRDefault="004A76F1" w:rsidP="00AC7DAE">
            <w:pPr>
              <w:pStyle w:val="TAC"/>
            </w:pPr>
            <w:r>
              <w:t>1</w:t>
            </w:r>
          </w:p>
        </w:tc>
        <w:tc>
          <w:tcPr>
            <w:tcW w:w="850" w:type="dxa"/>
            <w:tcBorders>
              <w:top w:val="single" w:sz="4" w:space="0" w:color="auto"/>
              <w:left w:val="nil"/>
              <w:bottom w:val="single" w:sz="4" w:space="0" w:color="auto"/>
              <w:right w:val="single" w:sz="4" w:space="0" w:color="auto"/>
            </w:tcBorders>
            <w:noWrap/>
            <w:hideMark/>
          </w:tcPr>
          <w:p w14:paraId="4F25C428" w14:textId="77777777" w:rsidR="004A76F1" w:rsidRDefault="004A76F1" w:rsidP="00AC7DAE">
            <w:pPr>
              <w:pStyle w:val="TAC"/>
            </w:pPr>
            <w:r>
              <w:t>9, 11</w:t>
            </w:r>
          </w:p>
        </w:tc>
      </w:tr>
      <w:tr w:rsidR="004A76F1" w14:paraId="2A5A2367"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022FE9BA"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tcPr>
          <w:p w14:paraId="03263919" w14:textId="77777777" w:rsidR="004A76F1" w:rsidRDefault="004A76F1" w:rsidP="00AC7DAE">
            <w:pPr>
              <w:pStyle w:val="TAL"/>
              <w:rPr>
                <w:rFonts w:eastAsia="Malgun Gothic"/>
              </w:rPr>
            </w:pPr>
            <w:r>
              <w:rPr>
                <w:rFonts w:eastAsia="Malgun Gothic"/>
              </w:rPr>
              <w:t>Rel-15</w:t>
            </w:r>
          </w:p>
          <w:p w14:paraId="6C693438" w14:textId="77777777" w:rsidR="004A76F1" w:rsidRDefault="004A76F1" w:rsidP="00AC7DAE">
            <w:pPr>
              <w:pStyle w:val="TAL"/>
              <w:rPr>
                <w:rFonts w:eastAsia="Malgun Gothic"/>
              </w:rPr>
            </w:pPr>
            <w:r>
              <w:rPr>
                <w:rFonts w:eastAsia="Malgun Gothic"/>
              </w:rPr>
              <w:t>Rel-16</w:t>
            </w:r>
          </w:p>
          <w:p w14:paraId="1B054BC4" w14:textId="77777777" w:rsidR="004A76F1" w:rsidRDefault="004A76F1" w:rsidP="00AC7DAE">
            <w:pPr>
              <w:pStyle w:val="TAL"/>
              <w:rPr>
                <w:rFonts w:eastAsia="Malgun Gothic"/>
              </w:rPr>
            </w:pPr>
            <w:r>
              <w:rPr>
                <w:rFonts w:eastAsia="Malgun Gothic"/>
              </w:rPr>
              <w:t>Rel-17</w:t>
            </w:r>
          </w:p>
          <w:p w14:paraId="3538611D" w14:textId="77777777" w:rsidR="004A76F1" w:rsidRDefault="004A76F1" w:rsidP="00AC7DAE">
            <w:pPr>
              <w:pStyle w:val="TAL"/>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4EF2773E" w14:textId="77777777" w:rsidR="004A76F1" w:rsidRDefault="004A76F1" w:rsidP="00AC7DAE">
            <w:pPr>
              <w:pStyle w:val="TAL"/>
              <w:rPr>
                <w:rFonts w:eastAsia="Malgun Gothic"/>
              </w:rPr>
            </w:pPr>
            <w:r>
              <w:t>Frequency range</w:t>
            </w:r>
          </w:p>
        </w:tc>
        <w:tc>
          <w:tcPr>
            <w:tcW w:w="992" w:type="dxa"/>
            <w:tcBorders>
              <w:top w:val="single" w:sz="4" w:space="0" w:color="auto"/>
              <w:left w:val="nil"/>
              <w:bottom w:val="single" w:sz="4" w:space="0" w:color="auto"/>
              <w:right w:val="single" w:sz="4" w:space="0" w:color="auto"/>
            </w:tcBorders>
            <w:hideMark/>
          </w:tcPr>
          <w:p w14:paraId="46D559F8" w14:textId="77777777" w:rsidR="004A76F1" w:rsidRDefault="004A76F1" w:rsidP="00AC7DAE">
            <w:pPr>
              <w:pStyle w:val="TAC"/>
              <w:rPr>
                <w:rFonts w:eastAsia="Malgun Gothic"/>
              </w:rPr>
            </w:pPr>
            <w:r>
              <w:t>1884.5</w:t>
            </w:r>
          </w:p>
        </w:tc>
        <w:tc>
          <w:tcPr>
            <w:tcW w:w="425" w:type="dxa"/>
            <w:tcBorders>
              <w:top w:val="single" w:sz="4" w:space="0" w:color="auto"/>
              <w:left w:val="nil"/>
              <w:bottom w:val="single" w:sz="4" w:space="0" w:color="auto"/>
              <w:right w:val="single" w:sz="4" w:space="0" w:color="auto"/>
            </w:tcBorders>
            <w:hideMark/>
          </w:tcPr>
          <w:p w14:paraId="01E94DC6" w14:textId="77777777" w:rsidR="004A76F1" w:rsidRDefault="004A76F1" w:rsidP="00AC7DAE">
            <w:pPr>
              <w:pStyle w:val="TAC"/>
              <w:rPr>
                <w:rFonts w:eastAsia="Malgun Gothic"/>
              </w:rPr>
            </w:pPr>
            <w:r>
              <w:t>-</w:t>
            </w:r>
          </w:p>
        </w:tc>
        <w:tc>
          <w:tcPr>
            <w:tcW w:w="1134" w:type="dxa"/>
            <w:tcBorders>
              <w:top w:val="single" w:sz="4" w:space="0" w:color="auto"/>
              <w:left w:val="nil"/>
              <w:bottom w:val="single" w:sz="4" w:space="0" w:color="auto"/>
              <w:right w:val="single" w:sz="4" w:space="0" w:color="auto"/>
            </w:tcBorders>
            <w:hideMark/>
          </w:tcPr>
          <w:p w14:paraId="6E594DC3" w14:textId="77777777" w:rsidR="004A76F1" w:rsidRDefault="004A76F1" w:rsidP="00AC7DAE">
            <w:pPr>
              <w:pStyle w:val="TAC"/>
              <w:rPr>
                <w:rFonts w:eastAsia="Malgun Gothic"/>
              </w:rPr>
            </w:pPr>
            <w:r>
              <w:t>1915.7</w:t>
            </w:r>
          </w:p>
        </w:tc>
        <w:tc>
          <w:tcPr>
            <w:tcW w:w="1134" w:type="dxa"/>
            <w:tcBorders>
              <w:top w:val="single" w:sz="4" w:space="0" w:color="auto"/>
              <w:left w:val="nil"/>
              <w:bottom w:val="single" w:sz="4" w:space="0" w:color="auto"/>
              <w:right w:val="single" w:sz="4" w:space="0" w:color="auto"/>
            </w:tcBorders>
            <w:hideMark/>
          </w:tcPr>
          <w:p w14:paraId="730931D1" w14:textId="77777777" w:rsidR="004A76F1" w:rsidRDefault="004A76F1" w:rsidP="00AC7DAE">
            <w:pPr>
              <w:pStyle w:val="TAC"/>
            </w:pPr>
            <w:r>
              <w:t>-41</w:t>
            </w:r>
          </w:p>
        </w:tc>
        <w:tc>
          <w:tcPr>
            <w:tcW w:w="709" w:type="dxa"/>
            <w:tcBorders>
              <w:top w:val="single" w:sz="4" w:space="0" w:color="auto"/>
              <w:left w:val="nil"/>
              <w:bottom w:val="single" w:sz="4" w:space="0" w:color="auto"/>
              <w:right w:val="single" w:sz="4" w:space="0" w:color="auto"/>
            </w:tcBorders>
            <w:noWrap/>
            <w:hideMark/>
          </w:tcPr>
          <w:p w14:paraId="42C91922" w14:textId="77777777" w:rsidR="004A76F1" w:rsidRDefault="004A76F1" w:rsidP="00AC7DAE">
            <w:pPr>
              <w:pStyle w:val="TAC"/>
            </w:pPr>
            <w:r>
              <w:t>0.3</w:t>
            </w:r>
          </w:p>
        </w:tc>
        <w:tc>
          <w:tcPr>
            <w:tcW w:w="850" w:type="dxa"/>
            <w:tcBorders>
              <w:top w:val="single" w:sz="4" w:space="0" w:color="auto"/>
              <w:left w:val="nil"/>
              <w:bottom w:val="single" w:sz="4" w:space="0" w:color="auto"/>
              <w:right w:val="single" w:sz="4" w:space="0" w:color="auto"/>
            </w:tcBorders>
            <w:noWrap/>
            <w:hideMark/>
          </w:tcPr>
          <w:p w14:paraId="37D61115" w14:textId="77777777" w:rsidR="004A76F1" w:rsidRDefault="004A76F1" w:rsidP="00AC7DAE">
            <w:pPr>
              <w:pStyle w:val="TAC"/>
            </w:pPr>
            <w:r>
              <w:t>3</w:t>
            </w:r>
          </w:p>
        </w:tc>
      </w:tr>
      <w:tr w:rsidR="004A76F1" w14:paraId="4DA7AE5D" w14:textId="77777777" w:rsidTr="000E7EBA">
        <w:trPr>
          <w:trHeight w:val="188"/>
        </w:trPr>
        <w:tc>
          <w:tcPr>
            <w:tcW w:w="1412" w:type="dxa"/>
            <w:tcBorders>
              <w:top w:val="nil"/>
              <w:left w:val="single" w:sz="4" w:space="0" w:color="auto"/>
              <w:bottom w:val="single" w:sz="4" w:space="0" w:color="auto"/>
              <w:right w:val="single" w:sz="4" w:space="0" w:color="auto"/>
            </w:tcBorders>
            <w:hideMark/>
          </w:tcPr>
          <w:p w14:paraId="5F0CF8EA" w14:textId="77777777" w:rsidR="004A76F1" w:rsidRDefault="004A76F1" w:rsidP="00AC7DAE">
            <w:pPr>
              <w:pStyle w:val="TAC"/>
              <w:rPr>
                <w:rFonts w:eastAsia="Calibri Light"/>
              </w:rPr>
            </w:pPr>
            <w:r>
              <w:rPr>
                <w:rFonts w:eastAsia="Calibri Light"/>
              </w:rPr>
              <w:t>DC_28_n79</w:t>
            </w:r>
          </w:p>
        </w:tc>
        <w:tc>
          <w:tcPr>
            <w:tcW w:w="992" w:type="dxa"/>
            <w:tcBorders>
              <w:top w:val="nil"/>
              <w:left w:val="nil"/>
              <w:bottom w:val="single" w:sz="4" w:space="0" w:color="auto"/>
              <w:right w:val="single" w:sz="4" w:space="0" w:color="auto"/>
            </w:tcBorders>
            <w:hideMark/>
          </w:tcPr>
          <w:p w14:paraId="0FB60253" w14:textId="77777777" w:rsidR="004A76F1" w:rsidRDefault="004A76F1" w:rsidP="00AC7DAE">
            <w:pPr>
              <w:pStyle w:val="TAL"/>
              <w:rPr>
                <w:rFonts w:eastAsia="Malgun Gothic"/>
              </w:rPr>
            </w:pPr>
            <w:r>
              <w:rPr>
                <w:rFonts w:eastAsia="Malgun Gothic"/>
              </w:rPr>
              <w:t>Rel-15</w:t>
            </w:r>
          </w:p>
          <w:p w14:paraId="44B9A06B" w14:textId="20F1911B" w:rsidR="004A76F1" w:rsidRDefault="004A76F1" w:rsidP="00AC7DAE">
            <w:pPr>
              <w:pStyle w:val="TAL"/>
              <w:keepNext w:val="0"/>
              <w:rPr>
                <w:sz w:val="16"/>
              </w:rPr>
            </w:pPr>
          </w:p>
        </w:tc>
        <w:tc>
          <w:tcPr>
            <w:tcW w:w="2552" w:type="dxa"/>
            <w:tcBorders>
              <w:top w:val="single" w:sz="4" w:space="0" w:color="auto"/>
              <w:left w:val="single" w:sz="4" w:space="0" w:color="auto"/>
              <w:bottom w:val="single" w:sz="4" w:space="0" w:color="auto"/>
              <w:right w:val="single" w:sz="4" w:space="0" w:color="auto"/>
            </w:tcBorders>
            <w:hideMark/>
          </w:tcPr>
          <w:p w14:paraId="204C0D47" w14:textId="77777777" w:rsidR="004A76F1" w:rsidRDefault="004A76F1" w:rsidP="00AC7DAE">
            <w:pPr>
              <w:pStyle w:val="TAL"/>
              <w:keepNext w:val="0"/>
              <w:rPr>
                <w:sz w:val="16"/>
              </w:rPr>
            </w:pPr>
            <w:r>
              <w:rPr>
                <w:sz w:val="16"/>
              </w:rPr>
              <w:t>E-UTRA Band 42</w:t>
            </w:r>
          </w:p>
        </w:tc>
        <w:tc>
          <w:tcPr>
            <w:tcW w:w="992" w:type="dxa"/>
            <w:tcBorders>
              <w:top w:val="single" w:sz="4" w:space="0" w:color="auto"/>
              <w:left w:val="nil"/>
              <w:bottom w:val="single" w:sz="4" w:space="0" w:color="auto"/>
              <w:right w:val="single" w:sz="4" w:space="0" w:color="auto"/>
            </w:tcBorders>
            <w:hideMark/>
          </w:tcPr>
          <w:p w14:paraId="20A61F8E" w14:textId="77777777" w:rsidR="004A76F1" w:rsidRDefault="004A76F1" w:rsidP="00AC7DAE">
            <w:pPr>
              <w:pStyle w:val="TAC"/>
              <w:keepNext w:val="0"/>
              <w:rPr>
                <w:sz w:val="16"/>
              </w:rPr>
            </w:pPr>
            <w:r>
              <w:rPr>
                <w:sz w:val="16"/>
              </w:rPr>
              <w:t>FDL_low</w:t>
            </w:r>
          </w:p>
        </w:tc>
        <w:tc>
          <w:tcPr>
            <w:tcW w:w="425" w:type="dxa"/>
            <w:tcBorders>
              <w:top w:val="single" w:sz="4" w:space="0" w:color="auto"/>
              <w:left w:val="nil"/>
              <w:bottom w:val="single" w:sz="4" w:space="0" w:color="auto"/>
              <w:right w:val="single" w:sz="4" w:space="0" w:color="auto"/>
            </w:tcBorders>
            <w:hideMark/>
          </w:tcPr>
          <w:p w14:paraId="20155E5C" w14:textId="77777777" w:rsidR="004A76F1" w:rsidRDefault="004A76F1" w:rsidP="00AC7DAE">
            <w:pPr>
              <w:pStyle w:val="TAC"/>
              <w:keepNext w:val="0"/>
              <w:rPr>
                <w:sz w:val="16"/>
              </w:rPr>
            </w:pPr>
            <w:r>
              <w:rPr>
                <w:sz w:val="16"/>
              </w:rPr>
              <w:t>-</w:t>
            </w:r>
          </w:p>
        </w:tc>
        <w:tc>
          <w:tcPr>
            <w:tcW w:w="1134" w:type="dxa"/>
            <w:tcBorders>
              <w:top w:val="single" w:sz="4" w:space="0" w:color="auto"/>
              <w:left w:val="nil"/>
              <w:bottom w:val="single" w:sz="4" w:space="0" w:color="auto"/>
              <w:right w:val="single" w:sz="4" w:space="0" w:color="auto"/>
            </w:tcBorders>
            <w:hideMark/>
          </w:tcPr>
          <w:p w14:paraId="6ED1A5BE" w14:textId="77777777" w:rsidR="004A76F1" w:rsidRDefault="004A76F1" w:rsidP="00AC7DAE">
            <w:pPr>
              <w:pStyle w:val="TAC"/>
              <w:keepNext w:val="0"/>
              <w:rPr>
                <w:sz w:val="16"/>
              </w:rPr>
            </w:pPr>
            <w:r>
              <w:rPr>
                <w:sz w:val="16"/>
              </w:rPr>
              <w:t>FDL_high</w:t>
            </w:r>
          </w:p>
        </w:tc>
        <w:tc>
          <w:tcPr>
            <w:tcW w:w="1134" w:type="dxa"/>
            <w:tcBorders>
              <w:top w:val="single" w:sz="4" w:space="0" w:color="auto"/>
              <w:left w:val="nil"/>
              <w:bottom w:val="single" w:sz="4" w:space="0" w:color="auto"/>
              <w:right w:val="single" w:sz="4" w:space="0" w:color="auto"/>
            </w:tcBorders>
            <w:hideMark/>
          </w:tcPr>
          <w:p w14:paraId="7BD05E4F" w14:textId="77777777" w:rsidR="004A76F1" w:rsidRDefault="004A76F1" w:rsidP="00AC7DAE">
            <w:pPr>
              <w:pStyle w:val="TAC"/>
              <w:keepNext w:val="0"/>
              <w:rPr>
                <w:sz w:val="16"/>
              </w:rPr>
            </w:pPr>
            <w:r>
              <w:rPr>
                <w:sz w:val="16"/>
              </w:rPr>
              <w:t>-50</w:t>
            </w:r>
          </w:p>
        </w:tc>
        <w:tc>
          <w:tcPr>
            <w:tcW w:w="709" w:type="dxa"/>
            <w:tcBorders>
              <w:top w:val="single" w:sz="4" w:space="0" w:color="auto"/>
              <w:left w:val="nil"/>
              <w:bottom w:val="single" w:sz="4" w:space="0" w:color="auto"/>
              <w:right w:val="single" w:sz="4" w:space="0" w:color="auto"/>
            </w:tcBorders>
            <w:noWrap/>
            <w:hideMark/>
          </w:tcPr>
          <w:p w14:paraId="03BEF94F" w14:textId="77777777" w:rsidR="004A76F1" w:rsidRDefault="004A76F1" w:rsidP="00AC7DAE">
            <w:pPr>
              <w:pStyle w:val="TAC"/>
              <w:keepNext w:val="0"/>
              <w:rPr>
                <w:sz w:val="16"/>
              </w:rPr>
            </w:pPr>
            <w:r>
              <w:rPr>
                <w:sz w:val="16"/>
              </w:rPr>
              <w:t>1</w:t>
            </w:r>
          </w:p>
        </w:tc>
        <w:tc>
          <w:tcPr>
            <w:tcW w:w="850" w:type="dxa"/>
            <w:tcBorders>
              <w:top w:val="single" w:sz="4" w:space="0" w:color="auto"/>
              <w:left w:val="nil"/>
              <w:bottom w:val="single" w:sz="4" w:space="0" w:color="auto"/>
              <w:right w:val="single" w:sz="4" w:space="0" w:color="auto"/>
            </w:tcBorders>
            <w:noWrap/>
            <w:hideMark/>
          </w:tcPr>
          <w:p w14:paraId="506F01DF" w14:textId="77777777" w:rsidR="004A76F1" w:rsidRDefault="004A76F1" w:rsidP="00AC7DAE">
            <w:pPr>
              <w:pStyle w:val="TAC"/>
              <w:keepNext w:val="0"/>
              <w:rPr>
                <w:sz w:val="16"/>
              </w:rPr>
            </w:pPr>
            <w:r>
              <w:rPr>
                <w:sz w:val="16"/>
              </w:rPr>
              <w:t>2</w:t>
            </w:r>
          </w:p>
        </w:tc>
      </w:tr>
      <w:tr w:rsidR="004A76F1" w14:paraId="56F5AB46" w14:textId="77777777" w:rsidTr="000E7EBA">
        <w:trPr>
          <w:trHeight w:val="188"/>
        </w:trPr>
        <w:tc>
          <w:tcPr>
            <w:tcW w:w="1412" w:type="dxa"/>
            <w:tcBorders>
              <w:top w:val="single" w:sz="4" w:space="0" w:color="auto"/>
              <w:left w:val="single" w:sz="4" w:space="0" w:color="auto"/>
              <w:bottom w:val="single" w:sz="4" w:space="0" w:color="auto"/>
              <w:right w:val="single" w:sz="4" w:space="0" w:color="auto"/>
            </w:tcBorders>
            <w:hideMark/>
          </w:tcPr>
          <w:p w14:paraId="34D90445" w14:textId="77777777" w:rsidR="004A76F1" w:rsidRDefault="004A76F1" w:rsidP="00AC7DAE">
            <w:pPr>
              <w:pStyle w:val="TAC"/>
              <w:rPr>
                <w:rFonts w:eastAsia="Calibri Light"/>
              </w:rPr>
            </w:pPr>
            <w:r>
              <w:rPr>
                <w:rFonts w:eastAsia="Calibri Light"/>
              </w:rPr>
              <w:t>DC_30_n5</w:t>
            </w:r>
          </w:p>
        </w:tc>
        <w:tc>
          <w:tcPr>
            <w:tcW w:w="992" w:type="dxa"/>
            <w:tcBorders>
              <w:top w:val="nil"/>
              <w:left w:val="nil"/>
              <w:bottom w:val="single" w:sz="4" w:space="0" w:color="auto"/>
              <w:right w:val="single" w:sz="4" w:space="0" w:color="auto"/>
            </w:tcBorders>
            <w:hideMark/>
          </w:tcPr>
          <w:p w14:paraId="0485A6C8"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165C06B9" w14:textId="77777777" w:rsidR="004A76F1" w:rsidRDefault="004A76F1" w:rsidP="00AC7DAE">
            <w:pPr>
              <w:pStyle w:val="TAL"/>
              <w:rPr>
                <w:color w:val="000000"/>
                <w:szCs w:val="18"/>
              </w:rPr>
            </w:pPr>
            <w:r>
              <w:rPr>
                <w:color w:val="000000"/>
                <w:szCs w:val="18"/>
              </w:rPr>
              <w:t>E-UTRA Band 71</w:t>
            </w:r>
          </w:p>
        </w:tc>
        <w:tc>
          <w:tcPr>
            <w:tcW w:w="992" w:type="dxa"/>
            <w:tcBorders>
              <w:top w:val="single" w:sz="4" w:space="0" w:color="auto"/>
              <w:left w:val="nil"/>
              <w:bottom w:val="single" w:sz="4" w:space="0" w:color="auto"/>
              <w:right w:val="single" w:sz="4" w:space="0" w:color="auto"/>
            </w:tcBorders>
            <w:hideMark/>
          </w:tcPr>
          <w:p w14:paraId="637AA64B" w14:textId="77777777" w:rsidR="004A76F1" w:rsidRDefault="004A76F1" w:rsidP="00AC7DAE">
            <w:pPr>
              <w:pStyle w:val="TAC"/>
              <w:rPr>
                <w:color w:val="000000"/>
                <w:szCs w:val="18"/>
              </w:rPr>
            </w:pPr>
            <w:r>
              <w:rPr>
                <w:color w:val="000000"/>
                <w:szCs w:val="18"/>
              </w:rPr>
              <w:t>F</w:t>
            </w:r>
            <w:r>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hideMark/>
          </w:tcPr>
          <w:p w14:paraId="734A8933" w14:textId="77777777" w:rsidR="004A76F1" w:rsidRDefault="004A76F1" w:rsidP="00AC7DAE">
            <w:pPr>
              <w:pStyle w:val="TAC"/>
              <w:rPr>
                <w:color w:val="000000"/>
                <w:szCs w:val="18"/>
              </w:rPr>
            </w:pPr>
            <w:r>
              <w:rPr>
                <w:color w:val="000000"/>
                <w:szCs w:val="18"/>
              </w:rPr>
              <w:t>-</w:t>
            </w:r>
          </w:p>
        </w:tc>
        <w:tc>
          <w:tcPr>
            <w:tcW w:w="1134" w:type="dxa"/>
            <w:tcBorders>
              <w:top w:val="single" w:sz="4" w:space="0" w:color="auto"/>
              <w:left w:val="nil"/>
              <w:bottom w:val="single" w:sz="4" w:space="0" w:color="auto"/>
              <w:right w:val="single" w:sz="4" w:space="0" w:color="auto"/>
            </w:tcBorders>
            <w:hideMark/>
          </w:tcPr>
          <w:p w14:paraId="0D7E5055" w14:textId="77777777" w:rsidR="004A76F1" w:rsidRDefault="004A76F1" w:rsidP="00AC7DAE">
            <w:pPr>
              <w:pStyle w:val="TAC"/>
              <w:rPr>
                <w:color w:val="000000"/>
                <w:szCs w:val="18"/>
              </w:rPr>
            </w:pPr>
            <w:r>
              <w:rPr>
                <w:color w:val="000000"/>
                <w:szCs w:val="18"/>
              </w:rPr>
              <w:t>F</w:t>
            </w:r>
            <w:r>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hideMark/>
          </w:tcPr>
          <w:p w14:paraId="41DC8872" w14:textId="77777777" w:rsidR="004A76F1" w:rsidRDefault="004A76F1" w:rsidP="00AC7DAE">
            <w:pPr>
              <w:pStyle w:val="TAC"/>
              <w:rPr>
                <w:color w:val="000000"/>
                <w:szCs w:val="18"/>
              </w:rPr>
            </w:pPr>
            <w:r>
              <w:rPr>
                <w:color w:val="000000"/>
                <w:szCs w:val="18"/>
              </w:rPr>
              <w:t>-50</w:t>
            </w:r>
          </w:p>
        </w:tc>
        <w:tc>
          <w:tcPr>
            <w:tcW w:w="709" w:type="dxa"/>
            <w:tcBorders>
              <w:top w:val="single" w:sz="4" w:space="0" w:color="auto"/>
              <w:left w:val="nil"/>
              <w:bottom w:val="single" w:sz="4" w:space="0" w:color="auto"/>
              <w:right w:val="single" w:sz="4" w:space="0" w:color="auto"/>
            </w:tcBorders>
            <w:noWrap/>
            <w:hideMark/>
          </w:tcPr>
          <w:p w14:paraId="446B66C3" w14:textId="77777777" w:rsidR="004A76F1" w:rsidRDefault="004A76F1" w:rsidP="00AC7DAE">
            <w:pPr>
              <w:pStyle w:val="TAC"/>
              <w:rPr>
                <w:color w:val="000000"/>
                <w:szCs w:val="18"/>
              </w:rPr>
            </w:pPr>
            <w:r>
              <w:rPr>
                <w:color w:val="000000"/>
                <w:szCs w:val="18"/>
              </w:rPr>
              <w:t>1</w:t>
            </w:r>
          </w:p>
        </w:tc>
        <w:tc>
          <w:tcPr>
            <w:tcW w:w="850" w:type="dxa"/>
            <w:tcBorders>
              <w:top w:val="single" w:sz="4" w:space="0" w:color="auto"/>
              <w:left w:val="nil"/>
              <w:bottom w:val="single" w:sz="4" w:space="0" w:color="auto"/>
              <w:right w:val="single" w:sz="4" w:space="0" w:color="auto"/>
            </w:tcBorders>
            <w:noWrap/>
          </w:tcPr>
          <w:p w14:paraId="67522F83" w14:textId="77777777" w:rsidR="004A76F1" w:rsidRDefault="004A76F1" w:rsidP="00AC7DAE">
            <w:pPr>
              <w:pStyle w:val="TAC"/>
              <w:rPr>
                <w:color w:val="000000"/>
                <w:szCs w:val="18"/>
              </w:rPr>
            </w:pPr>
          </w:p>
        </w:tc>
      </w:tr>
      <w:tr w:rsidR="004A76F1" w14:paraId="421515AE" w14:textId="77777777" w:rsidTr="00AC7DAE">
        <w:trPr>
          <w:trHeight w:val="188"/>
        </w:trPr>
        <w:tc>
          <w:tcPr>
            <w:tcW w:w="1412" w:type="dxa"/>
            <w:vMerge w:val="restart"/>
            <w:tcBorders>
              <w:top w:val="single" w:sz="4" w:space="0" w:color="auto"/>
              <w:left w:val="single" w:sz="4" w:space="0" w:color="auto"/>
              <w:bottom w:val="nil"/>
              <w:right w:val="single" w:sz="4" w:space="0" w:color="auto"/>
            </w:tcBorders>
            <w:hideMark/>
          </w:tcPr>
          <w:p w14:paraId="306513D5" w14:textId="77777777" w:rsidR="004A76F1" w:rsidRDefault="004A76F1" w:rsidP="00AC7DAE">
            <w:pPr>
              <w:pStyle w:val="TAC"/>
              <w:rPr>
                <w:rFonts w:eastAsia="Malgun Gothic"/>
              </w:rPr>
            </w:pPr>
            <w:r>
              <w:rPr>
                <w:rFonts w:eastAsia="Malgun Gothic"/>
              </w:rPr>
              <w:t>DC_</w:t>
            </w:r>
            <w:r>
              <w:rPr>
                <w:rFonts w:eastAsia="MS Mincho"/>
              </w:rPr>
              <w:t>39</w:t>
            </w:r>
            <w:r>
              <w:rPr>
                <w:rFonts w:eastAsia="Malgun Gothic"/>
              </w:rPr>
              <w:t>_n</w:t>
            </w:r>
            <w:r>
              <w:rPr>
                <w:rFonts w:eastAsia="MS Mincho"/>
              </w:rPr>
              <w:t>41</w:t>
            </w:r>
          </w:p>
        </w:tc>
        <w:tc>
          <w:tcPr>
            <w:tcW w:w="992" w:type="dxa"/>
            <w:tcBorders>
              <w:top w:val="single" w:sz="4" w:space="0" w:color="auto"/>
              <w:left w:val="nil"/>
              <w:bottom w:val="nil"/>
              <w:right w:val="single" w:sz="4" w:space="0" w:color="auto"/>
            </w:tcBorders>
            <w:hideMark/>
          </w:tcPr>
          <w:p w14:paraId="30B69D03" w14:textId="77777777" w:rsidR="004A76F1" w:rsidRDefault="004A76F1" w:rsidP="00AC7DAE">
            <w:pPr>
              <w:pStyle w:val="TAL"/>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68B23AA7" w14:textId="77777777" w:rsidR="004A76F1" w:rsidRDefault="004A76F1" w:rsidP="00AC7DAE">
            <w:pPr>
              <w:pStyle w:val="TAL"/>
              <w:rPr>
                <w:rFonts w:eastAsia="Malgun Gothic"/>
              </w:rPr>
            </w:pPr>
            <w:r>
              <w:t>E-UTRA Band 42, 44</w:t>
            </w:r>
          </w:p>
        </w:tc>
        <w:tc>
          <w:tcPr>
            <w:tcW w:w="992" w:type="dxa"/>
            <w:tcBorders>
              <w:top w:val="single" w:sz="4" w:space="0" w:color="auto"/>
              <w:left w:val="nil"/>
              <w:bottom w:val="single" w:sz="4" w:space="0" w:color="auto"/>
              <w:right w:val="single" w:sz="4" w:space="0" w:color="auto"/>
            </w:tcBorders>
            <w:hideMark/>
          </w:tcPr>
          <w:p w14:paraId="18810C36"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9BE2A8B"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7F72CF70"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728CFDAF"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25ED2879"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16367437" w14:textId="77777777" w:rsidR="004A76F1" w:rsidRDefault="004A76F1" w:rsidP="00AC7DAE">
            <w:pPr>
              <w:pStyle w:val="TAC"/>
              <w:rPr>
                <w:rFonts w:eastAsia="Malgun Gothic"/>
              </w:rPr>
            </w:pPr>
          </w:p>
        </w:tc>
      </w:tr>
      <w:tr w:rsidR="004A76F1" w14:paraId="59A7022A" w14:textId="77777777" w:rsidTr="00AC7DAE">
        <w:trPr>
          <w:trHeight w:val="188"/>
        </w:trPr>
        <w:tc>
          <w:tcPr>
            <w:tcW w:w="1412" w:type="dxa"/>
            <w:vMerge/>
            <w:tcBorders>
              <w:top w:val="single" w:sz="4" w:space="0" w:color="auto"/>
              <w:left w:val="single" w:sz="4" w:space="0" w:color="auto"/>
              <w:bottom w:val="nil"/>
              <w:right w:val="single" w:sz="4" w:space="0" w:color="auto"/>
            </w:tcBorders>
            <w:vAlign w:val="center"/>
            <w:hideMark/>
          </w:tcPr>
          <w:p w14:paraId="3DED9ACA" w14:textId="77777777" w:rsidR="004A76F1" w:rsidRDefault="004A76F1" w:rsidP="00AC7DAE">
            <w:pPr>
              <w:spacing w:after="0"/>
              <w:rPr>
                <w:rFonts w:ascii="Arial" w:eastAsia="Malgun Gothic" w:hAnsi="Arial"/>
                <w:sz w:val="18"/>
              </w:rPr>
            </w:pPr>
          </w:p>
        </w:tc>
        <w:tc>
          <w:tcPr>
            <w:tcW w:w="992" w:type="dxa"/>
            <w:tcBorders>
              <w:top w:val="nil"/>
              <w:left w:val="nil"/>
              <w:bottom w:val="nil"/>
              <w:right w:val="single" w:sz="4" w:space="0" w:color="auto"/>
            </w:tcBorders>
            <w:hideMark/>
          </w:tcPr>
          <w:p w14:paraId="042F6C54" w14:textId="0046079A"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2A5B870B" w14:textId="77777777" w:rsidR="004A76F1" w:rsidRDefault="004A76F1" w:rsidP="00AC7DAE">
            <w:pPr>
              <w:pStyle w:val="TAL"/>
              <w:rPr>
                <w:rFonts w:eastAsia="Malgun Gothic"/>
              </w:rPr>
            </w:pPr>
            <w:r>
              <w:rPr>
                <w:rFonts w:eastAsia="Malgun Gothic"/>
              </w:rPr>
              <w:t>NR Band n77, n78, n79</w:t>
            </w:r>
          </w:p>
        </w:tc>
        <w:tc>
          <w:tcPr>
            <w:tcW w:w="992" w:type="dxa"/>
            <w:tcBorders>
              <w:top w:val="single" w:sz="4" w:space="0" w:color="auto"/>
              <w:left w:val="nil"/>
              <w:bottom w:val="single" w:sz="4" w:space="0" w:color="auto"/>
              <w:right w:val="single" w:sz="4" w:space="0" w:color="auto"/>
            </w:tcBorders>
            <w:hideMark/>
          </w:tcPr>
          <w:p w14:paraId="14587123"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FF911C6"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312BAC67"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7381AC3A"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50B931D8"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hideMark/>
          </w:tcPr>
          <w:p w14:paraId="6BBA0036" w14:textId="77777777" w:rsidR="004A76F1" w:rsidRDefault="004A76F1" w:rsidP="00AC7DAE">
            <w:pPr>
              <w:pStyle w:val="TAC"/>
              <w:rPr>
                <w:rFonts w:eastAsia="Malgun Gothic"/>
              </w:rPr>
            </w:pPr>
            <w:r>
              <w:rPr>
                <w:rFonts w:eastAsia="Malgun Gothic"/>
              </w:rPr>
              <w:t>2</w:t>
            </w:r>
          </w:p>
        </w:tc>
      </w:tr>
      <w:tr w:rsidR="004A76F1" w14:paraId="7302870D" w14:textId="77777777" w:rsidTr="00AC7DAE">
        <w:trPr>
          <w:trHeight w:val="188"/>
        </w:trPr>
        <w:tc>
          <w:tcPr>
            <w:tcW w:w="1412" w:type="dxa"/>
            <w:tcBorders>
              <w:top w:val="single" w:sz="4" w:space="0" w:color="auto"/>
              <w:left w:val="single" w:sz="4" w:space="0" w:color="auto"/>
              <w:bottom w:val="nil"/>
              <w:right w:val="single" w:sz="4" w:space="0" w:color="auto"/>
            </w:tcBorders>
            <w:hideMark/>
          </w:tcPr>
          <w:p w14:paraId="770AEA7C" w14:textId="77777777" w:rsidR="004A76F1" w:rsidRDefault="004A76F1" w:rsidP="00AC7DAE">
            <w:pPr>
              <w:pStyle w:val="TAC"/>
              <w:rPr>
                <w:rFonts w:eastAsia="Malgun Gothic" w:cs="Arial"/>
                <w:szCs w:val="18"/>
              </w:rPr>
            </w:pPr>
            <w:r>
              <w:rPr>
                <w:rFonts w:eastAsia="Malgun Gothic"/>
              </w:rPr>
              <w:t>DC_39_n79</w:t>
            </w:r>
          </w:p>
        </w:tc>
        <w:tc>
          <w:tcPr>
            <w:tcW w:w="992" w:type="dxa"/>
            <w:tcBorders>
              <w:top w:val="single" w:sz="4" w:space="0" w:color="auto"/>
              <w:left w:val="nil"/>
              <w:bottom w:val="single" w:sz="4" w:space="0" w:color="auto"/>
              <w:right w:val="single" w:sz="4" w:space="0" w:color="auto"/>
            </w:tcBorders>
            <w:hideMark/>
          </w:tcPr>
          <w:p w14:paraId="78D28018" w14:textId="77777777" w:rsidR="004A76F1" w:rsidRDefault="004A76F1" w:rsidP="00AC7DAE">
            <w:pPr>
              <w:pStyle w:val="TAL"/>
              <w:rPr>
                <w:rFonts w:eastAsia="Malgun Gothic"/>
              </w:rPr>
            </w:pPr>
            <w:r>
              <w:rPr>
                <w:rFonts w:eastAsia="Malgun Gothic"/>
              </w:rPr>
              <w:t>Rel-15</w:t>
            </w:r>
          </w:p>
          <w:p w14:paraId="43A714D9" w14:textId="577A21E3"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7BD79F39" w14:textId="77777777" w:rsidR="004A76F1" w:rsidRDefault="004A76F1" w:rsidP="00AC7DAE">
            <w:pPr>
              <w:pStyle w:val="TAL"/>
              <w:rPr>
                <w:rFonts w:eastAsia="Malgun Gothic"/>
              </w:rPr>
            </w:pPr>
            <w:r>
              <w:rPr>
                <w:rFonts w:eastAsia="Malgun Gothic"/>
              </w:rPr>
              <w:t>E-UTRA Band 8, 28, 41, 44</w:t>
            </w:r>
          </w:p>
        </w:tc>
        <w:tc>
          <w:tcPr>
            <w:tcW w:w="992" w:type="dxa"/>
            <w:tcBorders>
              <w:top w:val="single" w:sz="4" w:space="0" w:color="auto"/>
              <w:left w:val="nil"/>
              <w:bottom w:val="single" w:sz="4" w:space="0" w:color="auto"/>
              <w:right w:val="single" w:sz="4" w:space="0" w:color="auto"/>
            </w:tcBorders>
            <w:hideMark/>
          </w:tcPr>
          <w:p w14:paraId="1A04381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EE93AF4"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4875FA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186C9E26"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19FBD88C"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6DAF23EF" w14:textId="77777777" w:rsidR="004A76F1" w:rsidRDefault="004A76F1" w:rsidP="00AC7DAE">
            <w:pPr>
              <w:pStyle w:val="TAC"/>
              <w:rPr>
                <w:rFonts w:eastAsia="Malgun Gothic"/>
              </w:rPr>
            </w:pPr>
          </w:p>
        </w:tc>
      </w:tr>
      <w:tr w:rsidR="004A76F1" w14:paraId="3E977EFC"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53089B00" w14:textId="77777777" w:rsidR="004A76F1" w:rsidRDefault="004A76F1" w:rsidP="00AC7DAE">
            <w:pPr>
              <w:pStyle w:val="TAC"/>
              <w:rPr>
                <w:rFonts w:eastAsia="Malgun Gothic"/>
              </w:rPr>
            </w:pPr>
            <w:r>
              <w:rPr>
                <w:rFonts w:eastAsia="Malgun Gothic"/>
              </w:rPr>
              <w:t>DC_40_n41</w:t>
            </w:r>
          </w:p>
        </w:tc>
        <w:tc>
          <w:tcPr>
            <w:tcW w:w="992" w:type="dxa"/>
            <w:tcBorders>
              <w:top w:val="single" w:sz="4" w:space="0" w:color="auto"/>
              <w:left w:val="nil"/>
              <w:bottom w:val="nil"/>
              <w:right w:val="single" w:sz="4" w:space="0" w:color="auto"/>
            </w:tcBorders>
            <w:hideMark/>
          </w:tcPr>
          <w:p w14:paraId="0C2F3D5F"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0B522E58" w14:textId="77777777" w:rsidR="004A76F1" w:rsidRDefault="004A76F1" w:rsidP="00AC7DAE">
            <w:pPr>
              <w:pStyle w:val="TAL"/>
              <w:rPr>
                <w:rFonts w:eastAsia="Malgun Gothic"/>
              </w:rPr>
            </w:pPr>
            <w:r>
              <w:rPr>
                <w:rFonts w:eastAsia="Malgun Gothic"/>
              </w:rPr>
              <w:t>Bands 1, 34, 39, 65</w:t>
            </w:r>
          </w:p>
        </w:tc>
        <w:tc>
          <w:tcPr>
            <w:tcW w:w="992" w:type="dxa"/>
            <w:tcBorders>
              <w:top w:val="single" w:sz="4" w:space="0" w:color="auto"/>
              <w:left w:val="nil"/>
              <w:bottom w:val="single" w:sz="4" w:space="0" w:color="auto"/>
              <w:right w:val="single" w:sz="4" w:space="0" w:color="auto"/>
            </w:tcBorders>
            <w:hideMark/>
          </w:tcPr>
          <w:p w14:paraId="6AC8AEB9"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2FE3D75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2C9AA7B"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1D9E0428"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52123358" w14:textId="77777777" w:rsidR="004A76F1" w:rsidRDefault="004A76F1" w:rsidP="00AC7DAE">
            <w:pPr>
              <w:pStyle w:val="TAC"/>
              <w:rPr>
                <w:rFonts w:eastAsia="Malgun Gothic"/>
              </w:rPr>
            </w:pPr>
            <w:r>
              <w:rPr>
                <w:rFonts w:eastAsia="Yu Mincho"/>
              </w:rPr>
              <w:t>1</w:t>
            </w:r>
          </w:p>
        </w:tc>
        <w:tc>
          <w:tcPr>
            <w:tcW w:w="850" w:type="dxa"/>
            <w:tcBorders>
              <w:top w:val="single" w:sz="4" w:space="0" w:color="auto"/>
              <w:left w:val="nil"/>
              <w:bottom w:val="single" w:sz="4" w:space="0" w:color="auto"/>
              <w:right w:val="single" w:sz="4" w:space="0" w:color="auto"/>
            </w:tcBorders>
            <w:noWrap/>
          </w:tcPr>
          <w:p w14:paraId="1F489561" w14:textId="77777777" w:rsidR="004A76F1" w:rsidRDefault="004A76F1" w:rsidP="00AC7DAE">
            <w:pPr>
              <w:pStyle w:val="TAC"/>
              <w:rPr>
                <w:rFonts w:eastAsia="Malgun Gothic"/>
              </w:rPr>
            </w:pPr>
          </w:p>
        </w:tc>
      </w:tr>
      <w:tr w:rsidR="004A76F1" w14:paraId="2963CEA0"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54EF4DBB"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hideMark/>
          </w:tcPr>
          <w:p w14:paraId="7B85E402" w14:textId="0372DF94"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5A892234" w14:textId="77777777" w:rsidR="004A76F1" w:rsidRDefault="004A76F1" w:rsidP="00AC7DAE">
            <w:pPr>
              <w:pStyle w:val="TAL"/>
              <w:rPr>
                <w:rFonts w:eastAsia="Malgun Gothic"/>
              </w:rPr>
            </w:pPr>
            <w:r>
              <w:rPr>
                <w:rFonts w:eastAsia="Malgun Gothic"/>
              </w:rPr>
              <w:t>NR Band n79</w:t>
            </w:r>
          </w:p>
        </w:tc>
        <w:tc>
          <w:tcPr>
            <w:tcW w:w="992" w:type="dxa"/>
            <w:tcBorders>
              <w:top w:val="single" w:sz="4" w:space="0" w:color="auto"/>
              <w:left w:val="nil"/>
              <w:bottom w:val="single" w:sz="4" w:space="0" w:color="auto"/>
              <w:right w:val="single" w:sz="4" w:space="0" w:color="auto"/>
            </w:tcBorders>
            <w:hideMark/>
          </w:tcPr>
          <w:p w14:paraId="59F1F9EF"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30E25E2"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0D023B2"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0BF64047"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010CAAC1" w14:textId="77777777" w:rsidR="004A76F1" w:rsidRDefault="004A76F1" w:rsidP="00AC7DAE">
            <w:pPr>
              <w:pStyle w:val="TAC"/>
              <w:rPr>
                <w:rFonts w:eastAsia="Malgun Gothic"/>
              </w:rPr>
            </w:pPr>
            <w:r>
              <w:rPr>
                <w:rFonts w:eastAsia="Yu Mincho"/>
              </w:rPr>
              <w:t>1</w:t>
            </w:r>
          </w:p>
        </w:tc>
        <w:tc>
          <w:tcPr>
            <w:tcW w:w="850" w:type="dxa"/>
            <w:tcBorders>
              <w:top w:val="single" w:sz="4" w:space="0" w:color="auto"/>
              <w:left w:val="nil"/>
              <w:bottom w:val="single" w:sz="4" w:space="0" w:color="auto"/>
              <w:right w:val="single" w:sz="4" w:space="0" w:color="auto"/>
            </w:tcBorders>
            <w:noWrap/>
            <w:hideMark/>
          </w:tcPr>
          <w:p w14:paraId="5DFF621D" w14:textId="77777777" w:rsidR="004A76F1" w:rsidRDefault="004A76F1" w:rsidP="00AC7DAE">
            <w:pPr>
              <w:pStyle w:val="TAC"/>
              <w:rPr>
                <w:rFonts w:eastAsia="Malgun Gothic"/>
              </w:rPr>
            </w:pPr>
            <w:r>
              <w:rPr>
                <w:rFonts w:eastAsia="Malgun Gothic"/>
              </w:rPr>
              <w:t>2</w:t>
            </w:r>
          </w:p>
        </w:tc>
      </w:tr>
      <w:tr w:rsidR="004A76F1" w14:paraId="26925327" w14:textId="77777777" w:rsidTr="000E7EBA">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4FA9821"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4CAB192E" w14:textId="77777777" w:rsidR="004A76F1" w:rsidRDefault="004A76F1" w:rsidP="00AC7DAE">
            <w:pPr>
              <w:pStyle w:val="TAL"/>
              <w:rPr>
                <w:rFonts w:cs="Arial"/>
                <w:color w:val="000000"/>
                <w:szCs w:val="18"/>
              </w:rPr>
            </w:pPr>
            <w:r>
              <w:rPr>
                <w:rFonts w:cs="Arial"/>
                <w:color w:val="000000"/>
                <w:szCs w:val="18"/>
              </w:rPr>
              <w:t>Rel-15</w:t>
            </w:r>
          </w:p>
          <w:p w14:paraId="5AF1E8D4" w14:textId="77777777" w:rsidR="004A76F1" w:rsidRDefault="004A76F1" w:rsidP="00AC7DAE">
            <w:pPr>
              <w:pStyle w:val="TAL"/>
              <w:rPr>
                <w:rFonts w:cs="Arial"/>
                <w:color w:val="000000"/>
                <w:szCs w:val="18"/>
              </w:rPr>
            </w:pPr>
            <w:r>
              <w:rPr>
                <w:rFonts w:cs="Arial"/>
                <w:color w:val="000000"/>
                <w:szCs w:val="18"/>
              </w:rPr>
              <w:t>Rel-16</w:t>
            </w:r>
          </w:p>
          <w:p w14:paraId="0D7DF52B" w14:textId="77777777" w:rsidR="004A76F1" w:rsidRDefault="004A76F1" w:rsidP="00AC7DAE">
            <w:pPr>
              <w:pStyle w:val="TAL"/>
              <w:rPr>
                <w:rFonts w:eastAsia="Malgun Gothic"/>
              </w:rPr>
            </w:pPr>
            <w:r>
              <w:rPr>
                <w:rFonts w:eastAsia="Malgun Gothic"/>
              </w:rPr>
              <w:t>Rel-17</w:t>
            </w:r>
          </w:p>
          <w:p w14:paraId="34333888"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2C0C7EF1" w14:textId="77777777" w:rsidR="004A76F1" w:rsidRDefault="004A76F1" w:rsidP="00AC7DAE">
            <w:pPr>
              <w:pStyle w:val="TAL"/>
              <w:rPr>
                <w:rFonts w:eastAsia="Malgun Gothic"/>
              </w:rPr>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766EAC9A" w14:textId="77777777" w:rsidR="004A76F1" w:rsidRDefault="004A76F1" w:rsidP="00AC7DAE">
            <w:pPr>
              <w:pStyle w:val="TAC"/>
              <w:rPr>
                <w:rFonts w:eastAsia="Malgun Gothic"/>
              </w:rPr>
            </w:pPr>
            <w:r>
              <w:rPr>
                <w:rFonts w:eastAsia="Malgun Gothic"/>
              </w:rPr>
              <w:t>1884.5</w:t>
            </w:r>
          </w:p>
        </w:tc>
        <w:tc>
          <w:tcPr>
            <w:tcW w:w="425" w:type="dxa"/>
            <w:tcBorders>
              <w:top w:val="single" w:sz="4" w:space="0" w:color="auto"/>
              <w:left w:val="nil"/>
              <w:bottom w:val="single" w:sz="4" w:space="0" w:color="auto"/>
              <w:right w:val="single" w:sz="4" w:space="0" w:color="auto"/>
            </w:tcBorders>
            <w:hideMark/>
          </w:tcPr>
          <w:p w14:paraId="0EE093F9"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8996D08" w14:textId="77777777" w:rsidR="004A76F1" w:rsidRDefault="004A76F1" w:rsidP="00AC7DAE">
            <w:pPr>
              <w:pStyle w:val="TAC"/>
              <w:rPr>
                <w:rFonts w:eastAsia="Malgun Gothic"/>
              </w:rPr>
            </w:pPr>
            <w:r>
              <w:rPr>
                <w:rFonts w:eastAsia="Malgun Gothic"/>
              </w:rPr>
              <w:t>1915.7</w:t>
            </w:r>
          </w:p>
        </w:tc>
        <w:tc>
          <w:tcPr>
            <w:tcW w:w="1134" w:type="dxa"/>
            <w:tcBorders>
              <w:top w:val="single" w:sz="4" w:space="0" w:color="auto"/>
              <w:left w:val="nil"/>
              <w:bottom w:val="single" w:sz="4" w:space="0" w:color="auto"/>
              <w:right w:val="single" w:sz="4" w:space="0" w:color="auto"/>
            </w:tcBorders>
            <w:hideMark/>
          </w:tcPr>
          <w:p w14:paraId="10F8A0E1" w14:textId="77777777" w:rsidR="004A76F1" w:rsidRDefault="004A76F1" w:rsidP="00AC7DAE">
            <w:pPr>
              <w:pStyle w:val="TAC"/>
              <w:rPr>
                <w:rFonts w:eastAsia="Malgun Gothic"/>
              </w:rPr>
            </w:pPr>
            <w:r>
              <w:rPr>
                <w:rFonts w:eastAsia="Malgun Gothic"/>
              </w:rPr>
              <w:t>-41</w:t>
            </w:r>
          </w:p>
        </w:tc>
        <w:tc>
          <w:tcPr>
            <w:tcW w:w="709" w:type="dxa"/>
            <w:tcBorders>
              <w:top w:val="single" w:sz="4" w:space="0" w:color="auto"/>
              <w:left w:val="nil"/>
              <w:bottom w:val="single" w:sz="4" w:space="0" w:color="auto"/>
              <w:right w:val="single" w:sz="4" w:space="0" w:color="auto"/>
            </w:tcBorders>
            <w:noWrap/>
            <w:hideMark/>
          </w:tcPr>
          <w:p w14:paraId="2D408A77" w14:textId="77777777" w:rsidR="004A76F1" w:rsidRDefault="004A76F1" w:rsidP="00AC7DAE">
            <w:pPr>
              <w:pStyle w:val="TAC"/>
              <w:rPr>
                <w:rFonts w:eastAsia="Malgun Gothic"/>
              </w:rPr>
            </w:pPr>
            <w:r>
              <w:rPr>
                <w:rFonts w:eastAsia="Yu Mincho"/>
              </w:rPr>
              <w:t>0.3</w:t>
            </w:r>
          </w:p>
        </w:tc>
        <w:tc>
          <w:tcPr>
            <w:tcW w:w="850" w:type="dxa"/>
            <w:tcBorders>
              <w:top w:val="single" w:sz="4" w:space="0" w:color="auto"/>
              <w:left w:val="nil"/>
              <w:bottom w:val="single" w:sz="4" w:space="0" w:color="auto"/>
              <w:right w:val="single" w:sz="4" w:space="0" w:color="auto"/>
            </w:tcBorders>
            <w:noWrap/>
            <w:hideMark/>
          </w:tcPr>
          <w:p w14:paraId="200CCFF3" w14:textId="77777777" w:rsidR="004A76F1" w:rsidRDefault="004A76F1" w:rsidP="00AC7DAE">
            <w:pPr>
              <w:pStyle w:val="TAC"/>
              <w:rPr>
                <w:rFonts w:eastAsia="Malgun Gothic"/>
              </w:rPr>
            </w:pPr>
            <w:r>
              <w:rPr>
                <w:rFonts w:eastAsia="Malgun Gothic"/>
              </w:rPr>
              <w:t>3, 19</w:t>
            </w:r>
          </w:p>
        </w:tc>
      </w:tr>
      <w:tr w:rsidR="004A76F1" w14:paraId="7FE859F9"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686F5F66" w14:textId="77777777" w:rsidR="004A76F1" w:rsidRDefault="004A76F1" w:rsidP="00AC7DAE">
            <w:pPr>
              <w:pStyle w:val="TAC"/>
              <w:rPr>
                <w:rFonts w:eastAsia="Malgun Gothic"/>
              </w:rPr>
            </w:pPr>
            <w:r>
              <w:rPr>
                <w:rFonts w:eastAsia="Malgun Gothic"/>
              </w:rPr>
              <w:t>DC_41_n28</w:t>
            </w:r>
          </w:p>
        </w:tc>
        <w:tc>
          <w:tcPr>
            <w:tcW w:w="992" w:type="dxa"/>
            <w:tcBorders>
              <w:top w:val="single" w:sz="4" w:space="0" w:color="auto"/>
              <w:left w:val="nil"/>
              <w:bottom w:val="nil"/>
              <w:right w:val="single" w:sz="4" w:space="0" w:color="auto"/>
            </w:tcBorders>
          </w:tcPr>
          <w:p w14:paraId="13ABA9A5" w14:textId="77777777" w:rsidR="004A76F1" w:rsidRDefault="004A76F1" w:rsidP="00AC7DAE">
            <w:pPr>
              <w:pStyle w:val="TAL"/>
              <w:rPr>
                <w:rFonts w:eastAsia="Malgun Gothic"/>
              </w:rPr>
            </w:pPr>
            <w:r>
              <w:rPr>
                <w:rFonts w:eastAsia="Malgun Gothic"/>
              </w:rPr>
              <w:t>Rel-16</w:t>
            </w:r>
          </w:p>
          <w:p w14:paraId="3B97CD66" w14:textId="77777777" w:rsidR="004A76F1" w:rsidRDefault="004A76F1" w:rsidP="00AC7DAE">
            <w:pPr>
              <w:pStyle w:val="TAL"/>
              <w:rPr>
                <w:rFonts w:eastAsia="Malgun Gothic"/>
              </w:rPr>
            </w:pPr>
            <w:r>
              <w:rPr>
                <w:rFonts w:eastAsia="Malgun Gothic"/>
              </w:rPr>
              <w:t>Rel-17</w:t>
            </w:r>
          </w:p>
          <w:p w14:paraId="49AF8D35" w14:textId="77777777" w:rsidR="004A76F1" w:rsidDel="00C46592"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tcPr>
          <w:p w14:paraId="6EC90B35" w14:textId="77777777" w:rsidR="004A76F1" w:rsidDel="00905D9B" w:rsidRDefault="004A76F1" w:rsidP="00AC7DAE">
            <w:pPr>
              <w:pStyle w:val="TAL"/>
              <w:rPr>
                <w:rFonts w:cs="Arial"/>
                <w:color w:val="000000"/>
                <w:szCs w:val="18"/>
              </w:rPr>
            </w:pPr>
            <w:r>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31BFF21B" w14:textId="77777777" w:rsidR="004A76F1" w:rsidDel="00905D9B" w:rsidRDefault="004A76F1" w:rsidP="00AC7DAE">
            <w:pPr>
              <w:pStyle w:val="TAC"/>
              <w:rPr>
                <w:rFonts w:cs="Arial"/>
                <w:color w:val="000000"/>
                <w:szCs w:val="18"/>
              </w:rPr>
            </w:pPr>
            <w:r>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2BB7C768" w14:textId="77777777" w:rsidR="004A76F1" w:rsidDel="00905D9B" w:rsidRDefault="004A76F1" w:rsidP="00AC7DAE">
            <w:pPr>
              <w:pStyle w:val="TAC"/>
              <w:rPr>
                <w:rFonts w:cs="Arial"/>
                <w:color w:val="000000"/>
                <w:szCs w:val="18"/>
              </w:rPr>
            </w:pPr>
            <w:r>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469B334" w14:textId="77777777" w:rsidR="004A76F1" w:rsidDel="00905D9B" w:rsidRDefault="004A76F1" w:rsidP="00AC7DAE">
            <w:pPr>
              <w:pStyle w:val="TAC"/>
              <w:rPr>
                <w:rFonts w:cs="Arial"/>
                <w:color w:val="000000"/>
                <w:szCs w:val="18"/>
              </w:rPr>
            </w:pPr>
            <w:r>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260CA43D" w14:textId="77777777" w:rsidR="004A76F1" w:rsidDel="00905D9B" w:rsidRDefault="004A76F1" w:rsidP="00AC7DAE">
            <w:pPr>
              <w:pStyle w:val="TAC"/>
              <w:rPr>
                <w:rFonts w:cs="Arial"/>
                <w:color w:val="000000"/>
                <w:szCs w:val="18"/>
              </w:rPr>
            </w:pPr>
            <w:r>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4E05838A" w14:textId="77777777" w:rsidR="004A76F1" w:rsidDel="00905D9B" w:rsidRDefault="004A76F1" w:rsidP="00AC7DAE">
            <w:pPr>
              <w:pStyle w:val="TAC"/>
              <w:rPr>
                <w:rFonts w:cs="Arial"/>
                <w:color w:val="000000"/>
                <w:szCs w:val="18"/>
              </w:rPr>
            </w:pPr>
            <w:r>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49414A2" w14:textId="77777777" w:rsidR="004A76F1" w:rsidDel="00905D9B" w:rsidRDefault="004A76F1" w:rsidP="00AC7DAE">
            <w:pPr>
              <w:pStyle w:val="TAC"/>
              <w:rPr>
                <w:rFonts w:cs="Arial"/>
                <w:color w:val="000000"/>
                <w:szCs w:val="18"/>
              </w:rPr>
            </w:pPr>
            <w:r>
              <w:rPr>
                <w:rFonts w:cs="Arial"/>
                <w:color w:val="000000"/>
                <w:szCs w:val="18"/>
              </w:rPr>
              <w:t>3, 9</w:t>
            </w:r>
          </w:p>
        </w:tc>
      </w:tr>
      <w:tr w:rsidR="004A76F1" w14:paraId="17935371" w14:textId="77777777" w:rsidTr="000E7EBA">
        <w:trPr>
          <w:trHeight w:val="188"/>
        </w:trPr>
        <w:tc>
          <w:tcPr>
            <w:tcW w:w="1412" w:type="dxa"/>
            <w:tcBorders>
              <w:top w:val="single" w:sz="4" w:space="0" w:color="auto"/>
              <w:left w:val="single" w:sz="4" w:space="0" w:color="auto"/>
              <w:right w:val="single" w:sz="4" w:space="0" w:color="auto"/>
            </w:tcBorders>
          </w:tcPr>
          <w:p w14:paraId="71D4000C" w14:textId="77777777" w:rsidR="004A76F1" w:rsidRDefault="004A76F1" w:rsidP="00AC7DAE">
            <w:pPr>
              <w:pStyle w:val="TAC"/>
              <w:rPr>
                <w:lang w:eastAsia="ja-JP"/>
              </w:rPr>
            </w:pPr>
            <w:r>
              <w:rPr>
                <w:lang w:eastAsia="ja-JP"/>
              </w:rPr>
              <w:t>DC_41_n77</w:t>
            </w:r>
          </w:p>
        </w:tc>
        <w:tc>
          <w:tcPr>
            <w:tcW w:w="992" w:type="dxa"/>
            <w:tcBorders>
              <w:top w:val="single" w:sz="4" w:space="0" w:color="auto"/>
              <w:left w:val="nil"/>
              <w:bottom w:val="single" w:sz="4" w:space="0" w:color="auto"/>
              <w:right w:val="single" w:sz="4" w:space="0" w:color="auto"/>
            </w:tcBorders>
          </w:tcPr>
          <w:p w14:paraId="6D12C1FF" w14:textId="77777777" w:rsidR="004A76F1" w:rsidRDefault="004A76F1" w:rsidP="00AC7DAE">
            <w:pPr>
              <w:pStyle w:val="TAL"/>
              <w:rPr>
                <w:rFonts w:cs="Arial"/>
                <w:color w:val="000000"/>
                <w:szCs w:val="18"/>
              </w:rPr>
            </w:pPr>
            <w:r>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03A93460" w14:textId="77777777" w:rsidR="004A76F1" w:rsidRDefault="004A76F1" w:rsidP="00AC7DAE">
            <w:pPr>
              <w:pStyle w:val="TAL"/>
              <w:rPr>
                <w:sz w:val="16"/>
                <w:szCs w:val="16"/>
                <w:lang w:eastAsia="ja-JP"/>
              </w:rPr>
            </w:pPr>
            <w:r>
              <w:rPr>
                <w:sz w:val="16"/>
                <w:szCs w:val="16"/>
                <w:lang w:eastAsia="ja-JP"/>
              </w:rPr>
              <w:t>E-UTRA Band 3, 5, 8, 11, 18, 19, 21, 26, 28, 33, 34, 39, 44, 45, 74</w:t>
            </w:r>
          </w:p>
        </w:tc>
        <w:tc>
          <w:tcPr>
            <w:tcW w:w="992" w:type="dxa"/>
            <w:tcBorders>
              <w:top w:val="single" w:sz="4" w:space="0" w:color="auto"/>
              <w:left w:val="nil"/>
              <w:bottom w:val="single" w:sz="4" w:space="0" w:color="auto"/>
              <w:right w:val="single" w:sz="4" w:space="0" w:color="auto"/>
            </w:tcBorders>
          </w:tcPr>
          <w:p w14:paraId="0D4AE72C" w14:textId="77777777" w:rsidR="004A76F1" w:rsidRDefault="004A76F1" w:rsidP="00AC7DAE">
            <w:pPr>
              <w:pStyle w:val="TAC"/>
              <w:rPr>
                <w:sz w:val="16"/>
                <w:szCs w:val="16"/>
              </w:rPr>
            </w:pPr>
            <w:r>
              <w:rPr>
                <w:sz w:val="16"/>
                <w:szCs w:val="16"/>
              </w:rPr>
              <w:t>F</w:t>
            </w:r>
            <w:r>
              <w:rPr>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0D93417A" w14:textId="77777777" w:rsidR="004A76F1" w:rsidRDefault="004A76F1" w:rsidP="00AC7DAE">
            <w:pPr>
              <w:pStyle w:val="TAC"/>
              <w:rPr>
                <w:sz w:val="16"/>
                <w:szCs w:val="16"/>
              </w:rPr>
            </w:pPr>
            <w:r>
              <w:rPr>
                <w:sz w:val="16"/>
                <w:szCs w:val="16"/>
              </w:rPr>
              <w:t>-</w:t>
            </w:r>
          </w:p>
        </w:tc>
        <w:tc>
          <w:tcPr>
            <w:tcW w:w="1134" w:type="dxa"/>
            <w:tcBorders>
              <w:top w:val="single" w:sz="4" w:space="0" w:color="auto"/>
              <w:left w:val="nil"/>
              <w:bottom w:val="single" w:sz="4" w:space="0" w:color="auto"/>
              <w:right w:val="single" w:sz="4" w:space="0" w:color="auto"/>
            </w:tcBorders>
          </w:tcPr>
          <w:p w14:paraId="6543AB87" w14:textId="77777777" w:rsidR="004A76F1" w:rsidRDefault="004A76F1" w:rsidP="00AC7DAE">
            <w:pPr>
              <w:pStyle w:val="TAC"/>
              <w:rPr>
                <w:sz w:val="16"/>
                <w:szCs w:val="16"/>
              </w:rPr>
            </w:pPr>
            <w:r>
              <w:rPr>
                <w:sz w:val="16"/>
                <w:szCs w:val="16"/>
              </w:rPr>
              <w:t>F</w:t>
            </w:r>
            <w:r>
              <w:rPr>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70183B72" w14:textId="77777777" w:rsidR="004A76F1" w:rsidRDefault="004A76F1" w:rsidP="00AC7DAE">
            <w:pPr>
              <w:pStyle w:val="TAC"/>
              <w:rPr>
                <w:sz w:val="16"/>
                <w:szCs w:val="16"/>
              </w:rPr>
            </w:pPr>
            <w:r>
              <w:rPr>
                <w:sz w:val="16"/>
                <w:szCs w:val="16"/>
              </w:rPr>
              <w:t>-50</w:t>
            </w:r>
          </w:p>
        </w:tc>
        <w:tc>
          <w:tcPr>
            <w:tcW w:w="709" w:type="dxa"/>
            <w:tcBorders>
              <w:top w:val="single" w:sz="4" w:space="0" w:color="auto"/>
              <w:left w:val="nil"/>
              <w:bottom w:val="single" w:sz="4" w:space="0" w:color="auto"/>
              <w:right w:val="single" w:sz="4" w:space="0" w:color="auto"/>
            </w:tcBorders>
            <w:noWrap/>
          </w:tcPr>
          <w:p w14:paraId="6CAD89B6" w14:textId="77777777" w:rsidR="004A76F1" w:rsidRDefault="004A76F1" w:rsidP="00AC7DAE">
            <w:pPr>
              <w:pStyle w:val="TAC"/>
              <w:rPr>
                <w:sz w:val="16"/>
                <w:szCs w:val="16"/>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5888EA5A" w14:textId="77777777" w:rsidR="004A76F1" w:rsidRDefault="004A76F1" w:rsidP="00AC7DAE">
            <w:pPr>
              <w:pStyle w:val="TAC"/>
              <w:rPr>
                <w:rFonts w:eastAsia="Malgun Gothic"/>
              </w:rPr>
            </w:pPr>
          </w:p>
        </w:tc>
      </w:tr>
      <w:tr w:rsidR="004A76F1" w14:paraId="5D047C80" w14:textId="77777777" w:rsidTr="000E7EBA">
        <w:trPr>
          <w:trHeight w:val="188"/>
        </w:trPr>
        <w:tc>
          <w:tcPr>
            <w:tcW w:w="1412" w:type="dxa"/>
            <w:tcBorders>
              <w:left w:val="single" w:sz="4" w:space="0" w:color="auto"/>
              <w:bottom w:val="single" w:sz="4" w:space="0" w:color="auto"/>
              <w:right w:val="single" w:sz="4" w:space="0" w:color="auto"/>
            </w:tcBorders>
          </w:tcPr>
          <w:p w14:paraId="09F4DA3D" w14:textId="77777777" w:rsidR="004A76F1" w:rsidRDefault="004A76F1" w:rsidP="00AC7DAE">
            <w:pPr>
              <w:pStyle w:val="TAC"/>
              <w:rPr>
                <w:lang w:eastAsia="ja-JP"/>
              </w:rPr>
            </w:pPr>
          </w:p>
        </w:tc>
        <w:tc>
          <w:tcPr>
            <w:tcW w:w="992" w:type="dxa"/>
            <w:tcBorders>
              <w:top w:val="single" w:sz="4" w:space="0" w:color="auto"/>
              <w:left w:val="nil"/>
              <w:bottom w:val="single" w:sz="4" w:space="0" w:color="auto"/>
              <w:right w:val="single" w:sz="4" w:space="0" w:color="auto"/>
            </w:tcBorders>
          </w:tcPr>
          <w:p w14:paraId="116514E1" w14:textId="77777777" w:rsidR="004A76F1" w:rsidRDefault="004A76F1" w:rsidP="00AC7DAE">
            <w:pPr>
              <w:pStyle w:val="TAL"/>
              <w:rPr>
                <w:rFonts w:cs="Arial"/>
                <w:color w:val="000000"/>
                <w:szCs w:val="18"/>
              </w:rPr>
            </w:pPr>
            <w:r>
              <w:rPr>
                <w:rFonts w:cs="Arial"/>
                <w:color w:val="000000"/>
                <w:szCs w:val="18"/>
              </w:rPr>
              <w:t>Rel-15</w:t>
            </w:r>
          </w:p>
          <w:p w14:paraId="6DDEB07C" w14:textId="77777777" w:rsidR="004A76F1" w:rsidRDefault="004A76F1" w:rsidP="00AC7DAE">
            <w:pPr>
              <w:pStyle w:val="TAL"/>
              <w:rPr>
                <w:rFonts w:cs="Arial"/>
                <w:color w:val="000000"/>
                <w:szCs w:val="18"/>
              </w:rPr>
            </w:pPr>
            <w:r>
              <w:rPr>
                <w:rFonts w:cs="Arial"/>
                <w:color w:val="000000"/>
                <w:szCs w:val="18"/>
              </w:rPr>
              <w:t>Rel-16</w:t>
            </w:r>
          </w:p>
          <w:p w14:paraId="13258075" w14:textId="77777777" w:rsidR="004A76F1" w:rsidRDefault="004A76F1" w:rsidP="00AC7DAE">
            <w:pPr>
              <w:pStyle w:val="TAL"/>
              <w:rPr>
                <w:rFonts w:cs="Arial"/>
                <w:color w:val="000000"/>
                <w:szCs w:val="18"/>
              </w:rPr>
            </w:pPr>
            <w:r>
              <w:rPr>
                <w:rFonts w:cs="Arial"/>
                <w:color w:val="000000"/>
                <w:szCs w:val="18"/>
              </w:rPr>
              <w:t>Rel-17</w:t>
            </w:r>
          </w:p>
          <w:p w14:paraId="20BDC247" w14:textId="77777777" w:rsidR="004A76F1"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2AD2D2FE" w14:textId="77777777" w:rsidR="004A76F1" w:rsidRDefault="004A76F1" w:rsidP="00AC7DAE">
            <w:pPr>
              <w:pStyle w:val="TAL"/>
              <w:rPr>
                <w:sz w:val="16"/>
                <w:szCs w:val="16"/>
                <w:lang w:eastAsia="ja-JP"/>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74F532C3" w14:textId="77777777" w:rsidR="004A76F1" w:rsidRDefault="004A76F1" w:rsidP="00AC7DAE">
            <w:pPr>
              <w:pStyle w:val="TAC"/>
              <w:rPr>
                <w:sz w:val="16"/>
                <w:szCs w:val="16"/>
              </w:rPr>
            </w:pPr>
            <w:r>
              <w:rPr>
                <w:sz w:val="16"/>
                <w:szCs w:val="16"/>
              </w:rPr>
              <w:t>1884.5</w:t>
            </w:r>
          </w:p>
        </w:tc>
        <w:tc>
          <w:tcPr>
            <w:tcW w:w="425" w:type="dxa"/>
            <w:tcBorders>
              <w:top w:val="single" w:sz="4" w:space="0" w:color="auto"/>
              <w:left w:val="nil"/>
              <w:bottom w:val="single" w:sz="4" w:space="0" w:color="auto"/>
              <w:right w:val="single" w:sz="4" w:space="0" w:color="auto"/>
            </w:tcBorders>
          </w:tcPr>
          <w:p w14:paraId="7DA95088" w14:textId="77777777" w:rsidR="004A76F1" w:rsidRDefault="004A76F1" w:rsidP="00AC7DAE">
            <w:pPr>
              <w:pStyle w:val="TAC"/>
              <w:rPr>
                <w:sz w:val="16"/>
                <w:szCs w:val="16"/>
              </w:rPr>
            </w:pPr>
          </w:p>
        </w:tc>
        <w:tc>
          <w:tcPr>
            <w:tcW w:w="1134" w:type="dxa"/>
            <w:tcBorders>
              <w:top w:val="single" w:sz="4" w:space="0" w:color="auto"/>
              <w:left w:val="nil"/>
              <w:bottom w:val="single" w:sz="4" w:space="0" w:color="auto"/>
              <w:right w:val="single" w:sz="4" w:space="0" w:color="auto"/>
            </w:tcBorders>
          </w:tcPr>
          <w:p w14:paraId="63836E9C" w14:textId="77777777" w:rsidR="004A76F1" w:rsidRDefault="004A76F1" w:rsidP="00AC7DAE">
            <w:pPr>
              <w:pStyle w:val="TAC"/>
              <w:rPr>
                <w:sz w:val="16"/>
                <w:szCs w:val="16"/>
              </w:rPr>
            </w:pPr>
            <w:r>
              <w:rPr>
                <w:sz w:val="16"/>
                <w:szCs w:val="16"/>
              </w:rPr>
              <w:t>1915.7</w:t>
            </w:r>
          </w:p>
        </w:tc>
        <w:tc>
          <w:tcPr>
            <w:tcW w:w="1134" w:type="dxa"/>
            <w:tcBorders>
              <w:top w:val="single" w:sz="4" w:space="0" w:color="auto"/>
              <w:left w:val="nil"/>
              <w:bottom w:val="single" w:sz="4" w:space="0" w:color="auto"/>
              <w:right w:val="single" w:sz="4" w:space="0" w:color="auto"/>
            </w:tcBorders>
          </w:tcPr>
          <w:p w14:paraId="44374497" w14:textId="77777777" w:rsidR="004A76F1" w:rsidRDefault="004A76F1" w:rsidP="00AC7DAE">
            <w:pPr>
              <w:pStyle w:val="TAC"/>
              <w:rPr>
                <w:sz w:val="16"/>
                <w:szCs w:val="16"/>
              </w:rPr>
            </w:pPr>
            <w:r>
              <w:rPr>
                <w:sz w:val="16"/>
                <w:szCs w:val="16"/>
              </w:rPr>
              <w:t>-41</w:t>
            </w:r>
          </w:p>
        </w:tc>
        <w:tc>
          <w:tcPr>
            <w:tcW w:w="709" w:type="dxa"/>
            <w:tcBorders>
              <w:top w:val="single" w:sz="4" w:space="0" w:color="auto"/>
              <w:left w:val="nil"/>
              <w:bottom w:val="single" w:sz="4" w:space="0" w:color="auto"/>
              <w:right w:val="single" w:sz="4" w:space="0" w:color="auto"/>
            </w:tcBorders>
            <w:noWrap/>
          </w:tcPr>
          <w:p w14:paraId="174F409B" w14:textId="77777777" w:rsidR="004A76F1" w:rsidRDefault="004A76F1" w:rsidP="00AC7DAE">
            <w:pPr>
              <w:pStyle w:val="TAC"/>
              <w:rPr>
                <w:sz w:val="16"/>
                <w:szCs w:val="16"/>
              </w:rPr>
            </w:pPr>
            <w:r>
              <w:rPr>
                <w:sz w:val="16"/>
                <w:szCs w:val="16"/>
              </w:rPr>
              <w:t>0.3</w:t>
            </w:r>
          </w:p>
        </w:tc>
        <w:tc>
          <w:tcPr>
            <w:tcW w:w="850" w:type="dxa"/>
            <w:tcBorders>
              <w:top w:val="single" w:sz="4" w:space="0" w:color="auto"/>
              <w:left w:val="nil"/>
              <w:bottom w:val="single" w:sz="4" w:space="0" w:color="auto"/>
              <w:right w:val="single" w:sz="4" w:space="0" w:color="auto"/>
            </w:tcBorders>
            <w:noWrap/>
          </w:tcPr>
          <w:p w14:paraId="566E356D" w14:textId="77777777" w:rsidR="004A76F1" w:rsidRDefault="004A76F1" w:rsidP="00AC7DAE">
            <w:pPr>
              <w:pStyle w:val="TAC"/>
              <w:rPr>
                <w:rFonts w:eastAsia="Malgun Gothic"/>
              </w:rPr>
            </w:pPr>
            <w:r>
              <w:rPr>
                <w:sz w:val="16"/>
                <w:szCs w:val="16"/>
              </w:rPr>
              <w:t>3</w:t>
            </w:r>
          </w:p>
        </w:tc>
      </w:tr>
      <w:tr w:rsidR="004A76F1" w14:paraId="0466D261"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33B4E32E" w14:textId="77777777" w:rsidR="004A76F1" w:rsidRDefault="004A76F1" w:rsidP="00AC7DAE">
            <w:pPr>
              <w:pStyle w:val="TAC"/>
              <w:rPr>
                <w:rFonts w:eastAsia="Malgun Gothic"/>
              </w:rPr>
            </w:pPr>
            <w:r>
              <w:rPr>
                <w:lang w:eastAsia="ja-JP"/>
              </w:rPr>
              <w:t>DC_41_n78</w:t>
            </w:r>
          </w:p>
        </w:tc>
        <w:tc>
          <w:tcPr>
            <w:tcW w:w="992" w:type="dxa"/>
            <w:tcBorders>
              <w:top w:val="single" w:sz="4" w:space="0" w:color="auto"/>
              <w:left w:val="nil"/>
              <w:bottom w:val="single" w:sz="4" w:space="0" w:color="auto"/>
              <w:right w:val="single" w:sz="4" w:space="0" w:color="auto"/>
            </w:tcBorders>
            <w:hideMark/>
          </w:tcPr>
          <w:p w14:paraId="3D7C284A" w14:textId="77777777" w:rsidR="004A76F1" w:rsidRDefault="004A76F1" w:rsidP="00AC7DAE">
            <w:pPr>
              <w:pStyle w:val="TAL"/>
              <w:rPr>
                <w:rFonts w:cs="Arial"/>
                <w:color w:val="000000"/>
                <w:szCs w:val="18"/>
              </w:rPr>
            </w:pPr>
            <w:r>
              <w:rPr>
                <w:rFonts w:cs="Arial"/>
                <w:color w:val="000000"/>
                <w:szCs w:val="18"/>
              </w:rPr>
              <w:t>Rel-15</w:t>
            </w:r>
          </w:p>
          <w:p w14:paraId="5F226AC9" w14:textId="68F7E9A2" w:rsidR="004A76F1" w:rsidRDefault="004A76F1" w:rsidP="00AC7DAE">
            <w:pPr>
              <w:pStyle w:val="TAL"/>
              <w:rPr>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hideMark/>
          </w:tcPr>
          <w:p w14:paraId="46677AEF" w14:textId="77777777" w:rsidR="004A76F1" w:rsidRDefault="004A76F1" w:rsidP="00AC7DAE">
            <w:pPr>
              <w:pStyle w:val="TAL"/>
              <w:rPr>
                <w:rFonts w:eastAsia="Malgun Gothic"/>
              </w:rPr>
            </w:pPr>
            <w:r>
              <w:rPr>
                <w:sz w:val="16"/>
                <w:szCs w:val="16"/>
                <w:lang w:eastAsia="ja-JP"/>
              </w:rPr>
              <w:t>E-UTRA Band 3, 5, 8, 11, 18, 19, 21, 26, 28, 34, 39, 44, 45, 74</w:t>
            </w:r>
          </w:p>
        </w:tc>
        <w:tc>
          <w:tcPr>
            <w:tcW w:w="992" w:type="dxa"/>
            <w:tcBorders>
              <w:top w:val="single" w:sz="4" w:space="0" w:color="auto"/>
              <w:left w:val="nil"/>
              <w:bottom w:val="single" w:sz="4" w:space="0" w:color="auto"/>
              <w:right w:val="single" w:sz="4" w:space="0" w:color="auto"/>
            </w:tcBorders>
            <w:hideMark/>
          </w:tcPr>
          <w:p w14:paraId="0AE3FB78" w14:textId="77777777" w:rsidR="004A76F1" w:rsidRDefault="004A76F1" w:rsidP="00AC7DAE">
            <w:pPr>
              <w:pStyle w:val="TAC"/>
              <w:rPr>
                <w:rFonts w:eastAsia="Malgun Gothic"/>
              </w:rPr>
            </w:pPr>
            <w:r>
              <w:rPr>
                <w:rFonts w:eastAsia="Yu Mincho"/>
                <w:sz w:val="16"/>
                <w:szCs w:val="16"/>
              </w:rPr>
              <w:t>F</w:t>
            </w:r>
            <w:r>
              <w:rPr>
                <w:rFonts w:eastAsia="Yu Mincho"/>
                <w:sz w:val="16"/>
                <w:szCs w:val="16"/>
                <w:vertAlign w:val="subscript"/>
              </w:rPr>
              <w:t>DL_low</w:t>
            </w:r>
          </w:p>
        </w:tc>
        <w:tc>
          <w:tcPr>
            <w:tcW w:w="425" w:type="dxa"/>
            <w:tcBorders>
              <w:top w:val="single" w:sz="4" w:space="0" w:color="auto"/>
              <w:left w:val="nil"/>
              <w:bottom w:val="single" w:sz="4" w:space="0" w:color="auto"/>
              <w:right w:val="single" w:sz="4" w:space="0" w:color="auto"/>
            </w:tcBorders>
            <w:hideMark/>
          </w:tcPr>
          <w:p w14:paraId="6732D97F" w14:textId="77777777" w:rsidR="004A76F1" w:rsidRDefault="004A76F1" w:rsidP="00AC7DAE">
            <w:pPr>
              <w:pStyle w:val="TAC"/>
              <w:rPr>
                <w:rFonts w:eastAsia="Malgun Gothic"/>
              </w:rPr>
            </w:pPr>
            <w:r>
              <w:rPr>
                <w:rFonts w:eastAsia="Yu Mincho"/>
                <w:sz w:val="16"/>
                <w:szCs w:val="16"/>
              </w:rPr>
              <w:t>-</w:t>
            </w:r>
          </w:p>
        </w:tc>
        <w:tc>
          <w:tcPr>
            <w:tcW w:w="1134" w:type="dxa"/>
            <w:tcBorders>
              <w:top w:val="single" w:sz="4" w:space="0" w:color="auto"/>
              <w:left w:val="nil"/>
              <w:bottom w:val="single" w:sz="4" w:space="0" w:color="auto"/>
              <w:right w:val="single" w:sz="4" w:space="0" w:color="auto"/>
            </w:tcBorders>
            <w:hideMark/>
          </w:tcPr>
          <w:p w14:paraId="24CED21A" w14:textId="77777777" w:rsidR="004A76F1" w:rsidRDefault="004A76F1" w:rsidP="00AC7DAE">
            <w:pPr>
              <w:pStyle w:val="TAC"/>
              <w:rPr>
                <w:rFonts w:eastAsia="Malgun Gothic"/>
              </w:rPr>
            </w:pPr>
            <w:r>
              <w:rPr>
                <w:rFonts w:eastAsia="Yu Mincho"/>
                <w:sz w:val="16"/>
                <w:szCs w:val="16"/>
              </w:rPr>
              <w:t>F</w:t>
            </w:r>
            <w:r>
              <w:rPr>
                <w:rFonts w:eastAsia="Yu Mincho"/>
                <w:sz w:val="16"/>
                <w:szCs w:val="16"/>
                <w:vertAlign w:val="subscript"/>
              </w:rPr>
              <w:t>DL_high</w:t>
            </w:r>
          </w:p>
        </w:tc>
        <w:tc>
          <w:tcPr>
            <w:tcW w:w="1134" w:type="dxa"/>
            <w:tcBorders>
              <w:top w:val="single" w:sz="4" w:space="0" w:color="auto"/>
              <w:left w:val="nil"/>
              <w:bottom w:val="single" w:sz="4" w:space="0" w:color="auto"/>
              <w:right w:val="single" w:sz="4" w:space="0" w:color="auto"/>
            </w:tcBorders>
            <w:hideMark/>
          </w:tcPr>
          <w:p w14:paraId="2D5EF7AD" w14:textId="77777777" w:rsidR="004A76F1" w:rsidRDefault="004A76F1" w:rsidP="00AC7DAE">
            <w:pPr>
              <w:pStyle w:val="TAC"/>
              <w:rPr>
                <w:rFonts w:eastAsia="Malgun Gothic"/>
              </w:rPr>
            </w:pPr>
            <w:r>
              <w:rPr>
                <w:sz w:val="16"/>
                <w:szCs w:val="16"/>
              </w:rPr>
              <w:t>-50</w:t>
            </w:r>
          </w:p>
        </w:tc>
        <w:tc>
          <w:tcPr>
            <w:tcW w:w="709" w:type="dxa"/>
            <w:tcBorders>
              <w:top w:val="single" w:sz="4" w:space="0" w:color="auto"/>
              <w:left w:val="nil"/>
              <w:bottom w:val="single" w:sz="4" w:space="0" w:color="auto"/>
              <w:right w:val="single" w:sz="4" w:space="0" w:color="auto"/>
            </w:tcBorders>
            <w:noWrap/>
            <w:hideMark/>
          </w:tcPr>
          <w:p w14:paraId="2F508596" w14:textId="77777777" w:rsidR="004A76F1" w:rsidRDefault="004A76F1" w:rsidP="00AC7DAE">
            <w:pPr>
              <w:pStyle w:val="TAC"/>
              <w:rPr>
                <w:rFonts w:eastAsia="Malgun Gothic"/>
              </w:rPr>
            </w:pPr>
            <w:r>
              <w:rPr>
                <w:sz w:val="16"/>
                <w:szCs w:val="16"/>
              </w:rPr>
              <w:t>1</w:t>
            </w:r>
          </w:p>
        </w:tc>
        <w:tc>
          <w:tcPr>
            <w:tcW w:w="850" w:type="dxa"/>
            <w:tcBorders>
              <w:top w:val="single" w:sz="4" w:space="0" w:color="auto"/>
              <w:left w:val="nil"/>
              <w:bottom w:val="single" w:sz="4" w:space="0" w:color="auto"/>
              <w:right w:val="single" w:sz="4" w:space="0" w:color="auto"/>
            </w:tcBorders>
            <w:noWrap/>
          </w:tcPr>
          <w:p w14:paraId="3F2187E3" w14:textId="77777777" w:rsidR="004A76F1" w:rsidRDefault="004A76F1" w:rsidP="00AC7DAE">
            <w:pPr>
              <w:pStyle w:val="TAC"/>
              <w:rPr>
                <w:rFonts w:eastAsia="Malgun Gothic"/>
              </w:rPr>
            </w:pPr>
          </w:p>
        </w:tc>
      </w:tr>
      <w:tr w:rsidR="004A76F1" w14:paraId="362C81EB" w14:textId="77777777" w:rsidTr="00AC7DAE">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77A18E94" w14:textId="77777777" w:rsidR="004A76F1" w:rsidRDefault="004A76F1" w:rsidP="00AC7DAE">
            <w:pPr>
              <w:spacing w:after="0"/>
              <w:rPr>
                <w:rFonts w:ascii="Arial" w:eastAsia="Malgun Gothic" w:hAnsi="Arial"/>
                <w:sz w:val="18"/>
              </w:rPr>
            </w:pPr>
          </w:p>
        </w:tc>
        <w:tc>
          <w:tcPr>
            <w:tcW w:w="992" w:type="dxa"/>
            <w:tcBorders>
              <w:top w:val="single" w:sz="4" w:space="0" w:color="auto"/>
              <w:left w:val="nil"/>
              <w:bottom w:val="single" w:sz="4" w:space="0" w:color="auto"/>
              <w:right w:val="single" w:sz="4" w:space="0" w:color="auto"/>
            </w:tcBorders>
            <w:hideMark/>
          </w:tcPr>
          <w:p w14:paraId="0BE7BE94" w14:textId="77777777" w:rsidR="004A76F1" w:rsidRDefault="004A76F1" w:rsidP="00AC7DAE">
            <w:pPr>
              <w:pStyle w:val="TAL"/>
              <w:rPr>
                <w:rFonts w:cs="Arial"/>
                <w:color w:val="000000"/>
                <w:szCs w:val="18"/>
              </w:rPr>
            </w:pPr>
            <w:r>
              <w:rPr>
                <w:rFonts w:cs="Arial"/>
                <w:color w:val="000000"/>
                <w:szCs w:val="18"/>
              </w:rPr>
              <w:t>Rel-15</w:t>
            </w:r>
          </w:p>
          <w:p w14:paraId="5486DC27" w14:textId="77777777" w:rsidR="004A76F1" w:rsidRDefault="004A76F1" w:rsidP="00AC7DAE">
            <w:pPr>
              <w:pStyle w:val="TAL"/>
              <w:rPr>
                <w:rFonts w:cs="Arial"/>
                <w:color w:val="000000"/>
                <w:szCs w:val="18"/>
              </w:rPr>
            </w:pPr>
            <w:r>
              <w:rPr>
                <w:rFonts w:cs="Arial"/>
                <w:color w:val="000000"/>
                <w:szCs w:val="18"/>
              </w:rPr>
              <w:t>Rel-16</w:t>
            </w:r>
          </w:p>
          <w:p w14:paraId="54B89A56" w14:textId="77777777" w:rsidR="004A76F1" w:rsidRDefault="004A76F1" w:rsidP="00AC7DAE">
            <w:pPr>
              <w:pStyle w:val="TAL"/>
              <w:rPr>
                <w:rFonts w:eastAsia="Malgun Gothic"/>
              </w:rPr>
            </w:pPr>
            <w:r>
              <w:rPr>
                <w:rFonts w:cs="Arial"/>
                <w:color w:val="000000"/>
                <w:szCs w:val="18"/>
              </w:rPr>
              <w:t>Rel-17</w:t>
            </w:r>
          </w:p>
          <w:p w14:paraId="4905AABC" w14:textId="77777777" w:rsidR="004A76F1" w:rsidRDefault="004A76F1" w:rsidP="00AC7DAE">
            <w:pPr>
              <w:pStyle w:val="TAL"/>
              <w:rPr>
                <w:sz w:val="16"/>
                <w:szCs w:val="16"/>
                <w:lang w:eastAsia="ja-JP"/>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7973D1CC" w14:textId="77777777" w:rsidR="004A76F1" w:rsidRDefault="004A76F1" w:rsidP="00AC7DAE">
            <w:pPr>
              <w:pStyle w:val="TAL"/>
              <w:rPr>
                <w:rFonts w:eastAsia="Malgun Gothic"/>
              </w:rPr>
            </w:pPr>
            <w:r>
              <w:rPr>
                <w:sz w:val="16"/>
                <w:szCs w:val="16"/>
                <w:lang w:eastAsia="ja-JP"/>
              </w:rPr>
              <w:t>Frequency range</w:t>
            </w:r>
          </w:p>
        </w:tc>
        <w:tc>
          <w:tcPr>
            <w:tcW w:w="992" w:type="dxa"/>
            <w:tcBorders>
              <w:top w:val="single" w:sz="4" w:space="0" w:color="auto"/>
              <w:left w:val="nil"/>
              <w:bottom w:val="single" w:sz="4" w:space="0" w:color="auto"/>
              <w:right w:val="single" w:sz="4" w:space="0" w:color="auto"/>
            </w:tcBorders>
            <w:hideMark/>
          </w:tcPr>
          <w:p w14:paraId="6B4487B4" w14:textId="77777777" w:rsidR="004A76F1" w:rsidRDefault="004A76F1" w:rsidP="00AC7DAE">
            <w:pPr>
              <w:pStyle w:val="TAC"/>
              <w:rPr>
                <w:rFonts w:eastAsia="Malgun Gothic"/>
              </w:rPr>
            </w:pPr>
            <w:r>
              <w:rPr>
                <w:rFonts w:eastAsia="Yu Mincho"/>
                <w:sz w:val="16"/>
                <w:szCs w:val="16"/>
              </w:rPr>
              <w:t>1884.5</w:t>
            </w:r>
          </w:p>
        </w:tc>
        <w:tc>
          <w:tcPr>
            <w:tcW w:w="425" w:type="dxa"/>
            <w:tcBorders>
              <w:top w:val="single" w:sz="4" w:space="0" w:color="auto"/>
              <w:left w:val="nil"/>
              <w:bottom w:val="single" w:sz="4" w:space="0" w:color="auto"/>
              <w:right w:val="single" w:sz="4" w:space="0" w:color="auto"/>
            </w:tcBorders>
            <w:hideMark/>
          </w:tcPr>
          <w:p w14:paraId="3F16E353" w14:textId="77777777" w:rsidR="004A76F1" w:rsidRDefault="004A76F1" w:rsidP="00AC7DAE">
            <w:pPr>
              <w:pStyle w:val="TAC"/>
              <w:rPr>
                <w:rFonts w:eastAsia="Malgun Gothic"/>
              </w:rPr>
            </w:pPr>
            <w:r>
              <w:rPr>
                <w:rFonts w:eastAsia="Yu Mincho"/>
                <w:sz w:val="16"/>
                <w:szCs w:val="16"/>
              </w:rPr>
              <w:t>-</w:t>
            </w:r>
          </w:p>
        </w:tc>
        <w:tc>
          <w:tcPr>
            <w:tcW w:w="1134" w:type="dxa"/>
            <w:tcBorders>
              <w:top w:val="single" w:sz="4" w:space="0" w:color="auto"/>
              <w:left w:val="nil"/>
              <w:bottom w:val="single" w:sz="4" w:space="0" w:color="auto"/>
              <w:right w:val="single" w:sz="4" w:space="0" w:color="auto"/>
            </w:tcBorders>
            <w:hideMark/>
          </w:tcPr>
          <w:p w14:paraId="6C1BC662" w14:textId="77777777" w:rsidR="004A76F1" w:rsidRDefault="004A76F1" w:rsidP="00AC7DAE">
            <w:pPr>
              <w:pStyle w:val="TAC"/>
              <w:rPr>
                <w:rFonts w:eastAsia="Malgun Gothic"/>
              </w:rPr>
            </w:pPr>
            <w:r>
              <w:rPr>
                <w:rFonts w:eastAsia="Yu Mincho"/>
                <w:sz w:val="16"/>
                <w:szCs w:val="16"/>
              </w:rPr>
              <w:t>1915.7</w:t>
            </w:r>
          </w:p>
        </w:tc>
        <w:tc>
          <w:tcPr>
            <w:tcW w:w="1134" w:type="dxa"/>
            <w:tcBorders>
              <w:top w:val="single" w:sz="4" w:space="0" w:color="auto"/>
              <w:left w:val="nil"/>
              <w:bottom w:val="single" w:sz="4" w:space="0" w:color="auto"/>
              <w:right w:val="single" w:sz="4" w:space="0" w:color="auto"/>
            </w:tcBorders>
            <w:hideMark/>
          </w:tcPr>
          <w:p w14:paraId="009698A3" w14:textId="77777777" w:rsidR="004A76F1" w:rsidRDefault="004A76F1" w:rsidP="00AC7DAE">
            <w:pPr>
              <w:pStyle w:val="TAC"/>
              <w:rPr>
                <w:rFonts w:eastAsia="Malgun Gothic"/>
              </w:rPr>
            </w:pPr>
            <w:r>
              <w:rPr>
                <w:sz w:val="16"/>
                <w:szCs w:val="16"/>
              </w:rPr>
              <w:t>-41</w:t>
            </w:r>
          </w:p>
        </w:tc>
        <w:tc>
          <w:tcPr>
            <w:tcW w:w="709" w:type="dxa"/>
            <w:tcBorders>
              <w:top w:val="single" w:sz="4" w:space="0" w:color="auto"/>
              <w:left w:val="nil"/>
              <w:bottom w:val="single" w:sz="4" w:space="0" w:color="auto"/>
              <w:right w:val="single" w:sz="4" w:space="0" w:color="auto"/>
            </w:tcBorders>
            <w:noWrap/>
            <w:hideMark/>
          </w:tcPr>
          <w:p w14:paraId="2C6A6295" w14:textId="77777777" w:rsidR="004A76F1" w:rsidRDefault="004A76F1" w:rsidP="00AC7DAE">
            <w:pPr>
              <w:pStyle w:val="TAC"/>
              <w:rPr>
                <w:rFonts w:eastAsia="Malgun Gothic"/>
              </w:rPr>
            </w:pPr>
            <w:r>
              <w:rPr>
                <w:sz w:val="16"/>
                <w:szCs w:val="16"/>
              </w:rPr>
              <w:t>0.3</w:t>
            </w:r>
          </w:p>
        </w:tc>
        <w:tc>
          <w:tcPr>
            <w:tcW w:w="850" w:type="dxa"/>
            <w:tcBorders>
              <w:top w:val="single" w:sz="4" w:space="0" w:color="auto"/>
              <w:left w:val="nil"/>
              <w:bottom w:val="single" w:sz="4" w:space="0" w:color="auto"/>
              <w:right w:val="single" w:sz="4" w:space="0" w:color="auto"/>
            </w:tcBorders>
            <w:noWrap/>
            <w:hideMark/>
          </w:tcPr>
          <w:p w14:paraId="0854BEE8" w14:textId="77777777" w:rsidR="004A76F1" w:rsidRDefault="004A76F1" w:rsidP="00AC7DAE">
            <w:pPr>
              <w:pStyle w:val="TAC"/>
              <w:rPr>
                <w:rFonts w:eastAsia="Malgun Gothic"/>
              </w:rPr>
            </w:pPr>
            <w:r>
              <w:rPr>
                <w:sz w:val="16"/>
                <w:szCs w:val="16"/>
                <w:lang w:eastAsia="ja-JP"/>
              </w:rPr>
              <w:t>3</w:t>
            </w:r>
          </w:p>
        </w:tc>
      </w:tr>
      <w:tr w:rsidR="004A76F1" w14:paraId="26616143" w14:textId="77777777" w:rsidTr="00AC7DAE">
        <w:trPr>
          <w:trHeight w:val="188"/>
        </w:trPr>
        <w:tc>
          <w:tcPr>
            <w:tcW w:w="1412" w:type="dxa"/>
            <w:vMerge w:val="restart"/>
            <w:tcBorders>
              <w:top w:val="single" w:sz="4" w:space="0" w:color="auto"/>
              <w:left w:val="single" w:sz="4" w:space="0" w:color="auto"/>
              <w:bottom w:val="single" w:sz="4" w:space="0" w:color="auto"/>
              <w:right w:val="single" w:sz="4" w:space="0" w:color="auto"/>
            </w:tcBorders>
            <w:hideMark/>
          </w:tcPr>
          <w:p w14:paraId="6480D5F8" w14:textId="77777777" w:rsidR="004A76F1" w:rsidRDefault="004A76F1" w:rsidP="00AC7DAE">
            <w:pPr>
              <w:pStyle w:val="TAC"/>
              <w:rPr>
                <w:rFonts w:eastAsia="Malgun Gothic" w:cs="Arial"/>
                <w:szCs w:val="18"/>
              </w:rPr>
            </w:pPr>
            <w:r>
              <w:rPr>
                <w:rFonts w:eastAsia="Malgun Gothic"/>
              </w:rPr>
              <w:t>DC_41_n79</w:t>
            </w:r>
          </w:p>
        </w:tc>
        <w:tc>
          <w:tcPr>
            <w:tcW w:w="992" w:type="dxa"/>
            <w:tcBorders>
              <w:top w:val="single" w:sz="4" w:space="0" w:color="auto"/>
              <w:left w:val="nil"/>
              <w:bottom w:val="single" w:sz="4" w:space="0" w:color="auto"/>
              <w:right w:val="single" w:sz="4" w:space="0" w:color="auto"/>
            </w:tcBorders>
            <w:hideMark/>
          </w:tcPr>
          <w:p w14:paraId="3D9D7917" w14:textId="77777777" w:rsidR="004A76F1" w:rsidRDefault="004A76F1" w:rsidP="00AC7DAE">
            <w:pPr>
              <w:pStyle w:val="TAL"/>
              <w:rPr>
                <w:rFonts w:cs="Arial"/>
                <w:color w:val="000000"/>
                <w:szCs w:val="18"/>
              </w:rPr>
            </w:pPr>
            <w:r>
              <w:rPr>
                <w:rFonts w:cs="Arial"/>
                <w:color w:val="000000"/>
                <w:szCs w:val="18"/>
              </w:rPr>
              <w:t>Rel-15</w:t>
            </w:r>
          </w:p>
          <w:p w14:paraId="5D3B33B5" w14:textId="09CAE6E3"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433B841D" w14:textId="77777777" w:rsidR="004A76F1" w:rsidRDefault="004A76F1" w:rsidP="00AC7DAE">
            <w:pPr>
              <w:pStyle w:val="TAL"/>
              <w:rPr>
                <w:rFonts w:eastAsia="Malgun Gothic"/>
              </w:rPr>
            </w:pPr>
            <w:r>
              <w:rPr>
                <w:rFonts w:eastAsia="Malgun Gothic"/>
              </w:rPr>
              <w:t>E-UTRA Band 1, 3, 5, 8, 18, 19, 26, 28, 34, 40, 44, 65</w:t>
            </w:r>
          </w:p>
        </w:tc>
        <w:tc>
          <w:tcPr>
            <w:tcW w:w="992" w:type="dxa"/>
            <w:tcBorders>
              <w:top w:val="single" w:sz="4" w:space="0" w:color="auto"/>
              <w:left w:val="nil"/>
              <w:bottom w:val="single" w:sz="4" w:space="0" w:color="auto"/>
              <w:right w:val="single" w:sz="4" w:space="0" w:color="auto"/>
            </w:tcBorders>
            <w:hideMark/>
          </w:tcPr>
          <w:p w14:paraId="5D4832D0"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35D22D14"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5B183819"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4B2CFD22"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17F7EA54"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1CE55E5A" w14:textId="77777777" w:rsidR="004A76F1" w:rsidRDefault="004A76F1" w:rsidP="00AC7DAE">
            <w:pPr>
              <w:pStyle w:val="TAC"/>
              <w:rPr>
                <w:rFonts w:eastAsia="Malgun Gothic"/>
              </w:rPr>
            </w:pPr>
          </w:p>
        </w:tc>
      </w:tr>
      <w:tr w:rsidR="004A76F1" w14:paraId="06197962" w14:textId="77777777" w:rsidTr="00AC7DAE">
        <w:trPr>
          <w:trHeight w:val="188"/>
        </w:trPr>
        <w:tc>
          <w:tcPr>
            <w:tcW w:w="1412" w:type="dxa"/>
            <w:vMerge/>
            <w:tcBorders>
              <w:top w:val="single" w:sz="4" w:space="0" w:color="auto"/>
              <w:left w:val="single" w:sz="4" w:space="0" w:color="auto"/>
              <w:bottom w:val="single" w:sz="4" w:space="0" w:color="auto"/>
              <w:right w:val="single" w:sz="4" w:space="0" w:color="auto"/>
            </w:tcBorders>
            <w:vAlign w:val="center"/>
            <w:hideMark/>
          </w:tcPr>
          <w:p w14:paraId="00DD1485" w14:textId="77777777" w:rsidR="004A76F1" w:rsidRDefault="004A76F1" w:rsidP="00AC7DAE">
            <w:pPr>
              <w:spacing w:after="0"/>
              <w:rPr>
                <w:rFonts w:ascii="Arial" w:eastAsia="Malgun Gothic" w:hAnsi="Arial" w:cs="Arial"/>
                <w:sz w:val="18"/>
                <w:szCs w:val="18"/>
              </w:rPr>
            </w:pPr>
          </w:p>
        </w:tc>
        <w:tc>
          <w:tcPr>
            <w:tcW w:w="992" w:type="dxa"/>
            <w:tcBorders>
              <w:top w:val="single" w:sz="4" w:space="0" w:color="auto"/>
              <w:left w:val="nil"/>
              <w:bottom w:val="single" w:sz="4" w:space="0" w:color="auto"/>
              <w:right w:val="single" w:sz="4" w:space="0" w:color="auto"/>
            </w:tcBorders>
            <w:hideMark/>
          </w:tcPr>
          <w:p w14:paraId="3C68E93D" w14:textId="77777777" w:rsidR="004A76F1" w:rsidRDefault="004A76F1" w:rsidP="00AC7DAE">
            <w:pPr>
              <w:pStyle w:val="TAL"/>
              <w:rPr>
                <w:rFonts w:cs="Arial"/>
                <w:color w:val="000000"/>
                <w:szCs w:val="18"/>
              </w:rPr>
            </w:pPr>
            <w:r>
              <w:rPr>
                <w:rFonts w:cs="Arial"/>
                <w:color w:val="000000"/>
                <w:szCs w:val="18"/>
              </w:rPr>
              <w:t>Rel-15</w:t>
            </w:r>
          </w:p>
          <w:p w14:paraId="1FC8A879" w14:textId="77777777" w:rsidR="004A76F1" w:rsidRDefault="004A76F1" w:rsidP="00AC7DAE">
            <w:pPr>
              <w:pStyle w:val="TAL"/>
              <w:rPr>
                <w:rFonts w:cs="Arial"/>
                <w:color w:val="000000"/>
                <w:szCs w:val="18"/>
              </w:rPr>
            </w:pPr>
            <w:r>
              <w:rPr>
                <w:rFonts w:cs="Arial"/>
                <w:color w:val="000000"/>
                <w:szCs w:val="18"/>
              </w:rPr>
              <w:t>Rel-16</w:t>
            </w:r>
          </w:p>
          <w:p w14:paraId="6FF3EAB1" w14:textId="77777777" w:rsidR="004A76F1" w:rsidRDefault="004A76F1" w:rsidP="00AC7DAE">
            <w:pPr>
              <w:pStyle w:val="TAL"/>
              <w:rPr>
                <w:rFonts w:eastAsia="Malgun Gothic"/>
              </w:rPr>
            </w:pPr>
            <w:r>
              <w:rPr>
                <w:rFonts w:cs="Arial"/>
                <w:color w:val="000000"/>
                <w:szCs w:val="18"/>
              </w:rPr>
              <w:t>Rel-17</w:t>
            </w:r>
          </w:p>
          <w:p w14:paraId="7B7F861A" w14:textId="77777777" w:rsidR="004A76F1" w:rsidRDefault="004A76F1" w:rsidP="00AC7DAE">
            <w:pPr>
              <w:pStyle w:val="TAL"/>
              <w:rPr>
                <w:rFonts w:eastAsia="Malgun Gothic"/>
              </w:rPr>
            </w:pPr>
            <w:r>
              <w:rPr>
                <w:rFonts w:eastAsia="Malgun Gothic"/>
              </w:rPr>
              <w:t>Rel-18</w:t>
            </w:r>
          </w:p>
        </w:tc>
        <w:tc>
          <w:tcPr>
            <w:tcW w:w="2552" w:type="dxa"/>
            <w:tcBorders>
              <w:top w:val="single" w:sz="4" w:space="0" w:color="auto"/>
              <w:left w:val="single" w:sz="4" w:space="0" w:color="auto"/>
              <w:bottom w:val="single" w:sz="4" w:space="0" w:color="auto"/>
              <w:right w:val="single" w:sz="4" w:space="0" w:color="auto"/>
            </w:tcBorders>
            <w:hideMark/>
          </w:tcPr>
          <w:p w14:paraId="664892BF" w14:textId="77777777" w:rsidR="004A76F1" w:rsidRDefault="004A76F1" w:rsidP="00AC7DAE">
            <w:pPr>
              <w:pStyle w:val="TAL"/>
              <w:rPr>
                <w:rFonts w:eastAsia="Malgun Gothic"/>
              </w:rPr>
            </w:pPr>
            <w:r>
              <w:rPr>
                <w:rFonts w:eastAsia="Malgun Gothic"/>
              </w:rPr>
              <w:t>Frequency range</w:t>
            </w:r>
          </w:p>
        </w:tc>
        <w:tc>
          <w:tcPr>
            <w:tcW w:w="992" w:type="dxa"/>
            <w:tcBorders>
              <w:top w:val="single" w:sz="4" w:space="0" w:color="auto"/>
              <w:left w:val="nil"/>
              <w:bottom w:val="single" w:sz="4" w:space="0" w:color="auto"/>
              <w:right w:val="single" w:sz="4" w:space="0" w:color="auto"/>
            </w:tcBorders>
            <w:hideMark/>
          </w:tcPr>
          <w:p w14:paraId="09329A9B" w14:textId="77777777" w:rsidR="004A76F1" w:rsidRDefault="004A76F1" w:rsidP="00AC7DAE">
            <w:pPr>
              <w:pStyle w:val="TAC"/>
              <w:rPr>
                <w:rFonts w:eastAsia="Malgun Gothic"/>
              </w:rPr>
            </w:pPr>
            <w:r>
              <w:rPr>
                <w:rFonts w:eastAsia="Malgun Gothic"/>
              </w:rPr>
              <w:t>1884.5</w:t>
            </w:r>
          </w:p>
        </w:tc>
        <w:tc>
          <w:tcPr>
            <w:tcW w:w="425" w:type="dxa"/>
            <w:tcBorders>
              <w:top w:val="single" w:sz="4" w:space="0" w:color="auto"/>
              <w:left w:val="nil"/>
              <w:bottom w:val="single" w:sz="4" w:space="0" w:color="auto"/>
              <w:right w:val="single" w:sz="4" w:space="0" w:color="auto"/>
            </w:tcBorders>
            <w:hideMark/>
          </w:tcPr>
          <w:p w14:paraId="7561F164"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4976754D" w14:textId="77777777" w:rsidR="004A76F1" w:rsidRDefault="004A76F1" w:rsidP="00AC7DAE">
            <w:pPr>
              <w:pStyle w:val="TAC"/>
              <w:rPr>
                <w:rFonts w:eastAsia="Malgun Gothic"/>
              </w:rPr>
            </w:pPr>
            <w:r>
              <w:rPr>
                <w:rFonts w:eastAsia="Malgun Gothic"/>
              </w:rPr>
              <w:t>1915.7</w:t>
            </w:r>
          </w:p>
        </w:tc>
        <w:tc>
          <w:tcPr>
            <w:tcW w:w="1134" w:type="dxa"/>
            <w:tcBorders>
              <w:top w:val="single" w:sz="4" w:space="0" w:color="auto"/>
              <w:left w:val="nil"/>
              <w:bottom w:val="single" w:sz="4" w:space="0" w:color="auto"/>
              <w:right w:val="single" w:sz="4" w:space="0" w:color="auto"/>
            </w:tcBorders>
            <w:hideMark/>
          </w:tcPr>
          <w:p w14:paraId="607EDB12" w14:textId="77777777" w:rsidR="004A76F1" w:rsidRDefault="004A76F1" w:rsidP="00AC7DAE">
            <w:pPr>
              <w:pStyle w:val="TAC"/>
              <w:rPr>
                <w:rFonts w:eastAsia="Malgun Gothic"/>
              </w:rPr>
            </w:pPr>
            <w:r>
              <w:rPr>
                <w:rFonts w:eastAsia="Malgun Gothic"/>
              </w:rPr>
              <w:t>-41</w:t>
            </w:r>
          </w:p>
        </w:tc>
        <w:tc>
          <w:tcPr>
            <w:tcW w:w="709" w:type="dxa"/>
            <w:tcBorders>
              <w:top w:val="single" w:sz="4" w:space="0" w:color="auto"/>
              <w:left w:val="nil"/>
              <w:bottom w:val="single" w:sz="4" w:space="0" w:color="auto"/>
              <w:right w:val="single" w:sz="4" w:space="0" w:color="auto"/>
            </w:tcBorders>
            <w:noWrap/>
            <w:hideMark/>
          </w:tcPr>
          <w:p w14:paraId="7DA7220B" w14:textId="77777777" w:rsidR="004A76F1" w:rsidRDefault="004A76F1" w:rsidP="00AC7DAE">
            <w:pPr>
              <w:pStyle w:val="TAC"/>
              <w:rPr>
                <w:rFonts w:eastAsia="Malgun Gothic"/>
              </w:rPr>
            </w:pPr>
            <w:r>
              <w:rPr>
                <w:rFonts w:eastAsia="Malgun Gothic"/>
              </w:rPr>
              <w:t>0.3</w:t>
            </w:r>
          </w:p>
        </w:tc>
        <w:tc>
          <w:tcPr>
            <w:tcW w:w="850" w:type="dxa"/>
            <w:tcBorders>
              <w:top w:val="single" w:sz="4" w:space="0" w:color="auto"/>
              <w:left w:val="nil"/>
              <w:bottom w:val="single" w:sz="4" w:space="0" w:color="auto"/>
              <w:right w:val="single" w:sz="4" w:space="0" w:color="auto"/>
            </w:tcBorders>
            <w:noWrap/>
            <w:hideMark/>
          </w:tcPr>
          <w:p w14:paraId="0FD1FE67" w14:textId="77777777" w:rsidR="004A76F1" w:rsidRDefault="004A76F1" w:rsidP="00AC7DAE">
            <w:pPr>
              <w:pStyle w:val="TAC"/>
              <w:rPr>
                <w:rFonts w:eastAsia="Malgun Gothic"/>
              </w:rPr>
            </w:pPr>
            <w:r>
              <w:rPr>
                <w:rFonts w:eastAsia="Malgun Gothic"/>
              </w:rPr>
              <w:t>3</w:t>
            </w:r>
          </w:p>
        </w:tc>
      </w:tr>
      <w:tr w:rsidR="004A76F1" w14:paraId="2EAB9051"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tcPr>
          <w:p w14:paraId="1A524E6A" w14:textId="77777777" w:rsidR="004A76F1" w:rsidRDefault="004A76F1" w:rsidP="00AC7DAE">
            <w:pPr>
              <w:pStyle w:val="TAC"/>
              <w:rPr>
                <w:lang w:eastAsia="ja-JP"/>
              </w:rPr>
            </w:pPr>
            <w:r>
              <w:rPr>
                <w:lang w:eastAsia="ja-JP"/>
              </w:rPr>
              <w:t>DC</w:t>
            </w:r>
            <w:r>
              <w:t>_</w:t>
            </w:r>
            <w:r>
              <w:rPr>
                <w:lang w:eastAsia="zh-TW"/>
              </w:rPr>
              <w:t>48_n5</w:t>
            </w:r>
          </w:p>
        </w:tc>
        <w:tc>
          <w:tcPr>
            <w:tcW w:w="992" w:type="dxa"/>
            <w:tcBorders>
              <w:top w:val="single" w:sz="4" w:space="0" w:color="auto"/>
              <w:left w:val="nil"/>
              <w:bottom w:val="nil"/>
              <w:right w:val="single" w:sz="4" w:space="0" w:color="auto"/>
            </w:tcBorders>
          </w:tcPr>
          <w:p w14:paraId="6296F99E" w14:textId="77777777" w:rsidR="004A76F1" w:rsidRDefault="004A76F1" w:rsidP="00AC7DAE">
            <w:pPr>
              <w:pStyle w:val="TAL"/>
              <w:rPr>
                <w:rFonts w:cs="Arial"/>
                <w:color w:val="000000"/>
                <w:szCs w:val="18"/>
              </w:rPr>
            </w:pPr>
            <w:r>
              <w:rPr>
                <w:rFonts w:cs="Arial"/>
                <w:color w:val="000000"/>
                <w:szCs w:val="18"/>
              </w:rPr>
              <w:t>Rel-16</w:t>
            </w:r>
          </w:p>
          <w:p w14:paraId="54F31CAE" w14:textId="77777777" w:rsidR="004A76F1" w:rsidRDefault="004A76F1" w:rsidP="00AC7DAE">
            <w:pPr>
              <w:pStyle w:val="TAL"/>
              <w:rPr>
                <w:rFonts w:cs="Arial"/>
                <w:color w:val="000000"/>
                <w:szCs w:val="18"/>
              </w:rPr>
            </w:pPr>
            <w:r>
              <w:rPr>
                <w:rFonts w:cs="Arial"/>
                <w:color w:val="000000"/>
                <w:szCs w:val="18"/>
              </w:rPr>
              <w:t>Rel-17</w:t>
            </w:r>
          </w:p>
          <w:p w14:paraId="0DA029D6" w14:textId="77777777" w:rsidR="004A76F1" w:rsidRDefault="004A76F1" w:rsidP="00AC7DAE">
            <w:pPr>
              <w:pStyle w:val="TAL"/>
              <w:rPr>
                <w:rFonts w:cs="Arial"/>
                <w:color w:val="000000"/>
                <w:szCs w:val="18"/>
              </w:rPr>
            </w:pPr>
            <w:r>
              <w:rPr>
                <w:rFonts w:cs="Arial"/>
                <w:color w:val="000000"/>
                <w:szCs w:val="18"/>
              </w:rPr>
              <w:t>Rel-18</w:t>
            </w:r>
          </w:p>
        </w:tc>
        <w:tc>
          <w:tcPr>
            <w:tcW w:w="2552" w:type="dxa"/>
            <w:tcBorders>
              <w:top w:val="single" w:sz="4" w:space="0" w:color="auto"/>
              <w:left w:val="single" w:sz="4" w:space="0" w:color="auto"/>
              <w:bottom w:val="single" w:sz="4" w:space="0" w:color="auto"/>
              <w:right w:val="single" w:sz="4" w:space="0" w:color="auto"/>
            </w:tcBorders>
          </w:tcPr>
          <w:p w14:paraId="5471BC6D" w14:textId="77777777" w:rsidR="004A76F1" w:rsidDel="00905D9B" w:rsidRDefault="004A76F1" w:rsidP="00AC7DAE">
            <w:pPr>
              <w:pStyle w:val="TAL"/>
            </w:pPr>
            <w:r>
              <w:t>Frequency range</w:t>
            </w:r>
          </w:p>
        </w:tc>
        <w:tc>
          <w:tcPr>
            <w:tcW w:w="992" w:type="dxa"/>
            <w:tcBorders>
              <w:top w:val="single" w:sz="4" w:space="0" w:color="auto"/>
              <w:left w:val="nil"/>
              <w:bottom w:val="single" w:sz="4" w:space="0" w:color="auto"/>
              <w:right w:val="single" w:sz="4" w:space="0" w:color="auto"/>
            </w:tcBorders>
          </w:tcPr>
          <w:p w14:paraId="2A567897" w14:textId="77777777" w:rsidR="004A76F1" w:rsidDel="00905D9B" w:rsidRDefault="004A76F1" w:rsidP="00AC7DAE">
            <w:pPr>
              <w:pStyle w:val="TAC"/>
            </w:pPr>
            <w:r>
              <w:t>1884.5</w:t>
            </w:r>
          </w:p>
        </w:tc>
        <w:tc>
          <w:tcPr>
            <w:tcW w:w="425" w:type="dxa"/>
            <w:tcBorders>
              <w:top w:val="single" w:sz="4" w:space="0" w:color="auto"/>
              <w:left w:val="nil"/>
              <w:bottom w:val="single" w:sz="4" w:space="0" w:color="auto"/>
              <w:right w:val="single" w:sz="4" w:space="0" w:color="auto"/>
            </w:tcBorders>
          </w:tcPr>
          <w:p w14:paraId="525D0E46" w14:textId="77777777" w:rsidR="004A76F1" w:rsidDel="00905D9B" w:rsidRDefault="004A76F1" w:rsidP="00AC7DAE">
            <w:pPr>
              <w:pStyle w:val="TAC"/>
            </w:pPr>
            <w:r>
              <w:t>-</w:t>
            </w:r>
          </w:p>
        </w:tc>
        <w:tc>
          <w:tcPr>
            <w:tcW w:w="1134" w:type="dxa"/>
            <w:tcBorders>
              <w:top w:val="single" w:sz="4" w:space="0" w:color="auto"/>
              <w:left w:val="nil"/>
              <w:bottom w:val="single" w:sz="4" w:space="0" w:color="auto"/>
              <w:right w:val="single" w:sz="4" w:space="0" w:color="auto"/>
            </w:tcBorders>
          </w:tcPr>
          <w:p w14:paraId="56F96FF7" w14:textId="77777777" w:rsidR="004A76F1" w:rsidDel="00905D9B" w:rsidRDefault="004A76F1" w:rsidP="00AC7DAE">
            <w:pPr>
              <w:pStyle w:val="TAC"/>
            </w:pPr>
            <w:r>
              <w:t>1915.7</w:t>
            </w:r>
          </w:p>
        </w:tc>
        <w:tc>
          <w:tcPr>
            <w:tcW w:w="1134" w:type="dxa"/>
            <w:tcBorders>
              <w:top w:val="single" w:sz="4" w:space="0" w:color="auto"/>
              <w:left w:val="nil"/>
              <w:bottom w:val="single" w:sz="4" w:space="0" w:color="auto"/>
              <w:right w:val="single" w:sz="4" w:space="0" w:color="auto"/>
            </w:tcBorders>
          </w:tcPr>
          <w:p w14:paraId="3A493D15" w14:textId="77777777" w:rsidR="004A76F1" w:rsidDel="00905D9B" w:rsidRDefault="004A76F1" w:rsidP="00AC7DAE">
            <w:pPr>
              <w:pStyle w:val="TAC"/>
            </w:pPr>
            <w:r>
              <w:t>-41</w:t>
            </w:r>
          </w:p>
        </w:tc>
        <w:tc>
          <w:tcPr>
            <w:tcW w:w="709" w:type="dxa"/>
            <w:tcBorders>
              <w:top w:val="single" w:sz="4" w:space="0" w:color="auto"/>
              <w:left w:val="nil"/>
              <w:bottom w:val="single" w:sz="4" w:space="0" w:color="auto"/>
              <w:right w:val="single" w:sz="4" w:space="0" w:color="auto"/>
            </w:tcBorders>
            <w:noWrap/>
          </w:tcPr>
          <w:p w14:paraId="26B92D1E" w14:textId="77777777" w:rsidR="004A76F1" w:rsidDel="00905D9B" w:rsidRDefault="004A76F1" w:rsidP="00AC7DAE">
            <w:pPr>
              <w:pStyle w:val="TAC"/>
            </w:pPr>
            <w:r>
              <w:t>0.3</w:t>
            </w:r>
          </w:p>
        </w:tc>
        <w:tc>
          <w:tcPr>
            <w:tcW w:w="850" w:type="dxa"/>
            <w:tcBorders>
              <w:top w:val="single" w:sz="4" w:space="0" w:color="auto"/>
              <w:left w:val="nil"/>
              <w:bottom w:val="single" w:sz="4" w:space="0" w:color="auto"/>
              <w:right w:val="single" w:sz="4" w:space="0" w:color="auto"/>
            </w:tcBorders>
            <w:noWrap/>
          </w:tcPr>
          <w:p w14:paraId="29048D40" w14:textId="77777777" w:rsidR="004A76F1" w:rsidRDefault="004A76F1" w:rsidP="00AC7DAE">
            <w:pPr>
              <w:pStyle w:val="TAC"/>
              <w:rPr>
                <w:rFonts w:eastAsia="Malgun Gothic"/>
              </w:rPr>
            </w:pPr>
            <w:r>
              <w:t>3</w:t>
            </w:r>
          </w:p>
        </w:tc>
      </w:tr>
      <w:tr w:rsidR="004A76F1" w14:paraId="4F76FAB0" w14:textId="77777777" w:rsidTr="00AC7DAE">
        <w:trPr>
          <w:trHeight w:val="188"/>
        </w:trPr>
        <w:tc>
          <w:tcPr>
            <w:tcW w:w="1412" w:type="dxa"/>
            <w:vMerge w:val="restart"/>
            <w:tcBorders>
              <w:top w:val="single" w:sz="4" w:space="0" w:color="auto"/>
              <w:left w:val="single" w:sz="4" w:space="0" w:color="auto"/>
              <w:bottom w:val="nil"/>
              <w:right w:val="single" w:sz="4" w:space="0" w:color="auto"/>
            </w:tcBorders>
            <w:hideMark/>
          </w:tcPr>
          <w:p w14:paraId="160457CD" w14:textId="77777777" w:rsidR="004A76F1" w:rsidRDefault="004A76F1" w:rsidP="00AC7DAE">
            <w:pPr>
              <w:pStyle w:val="TAC"/>
              <w:rPr>
                <w:rFonts w:eastAsia="Malgun Gothic"/>
              </w:rPr>
            </w:pPr>
            <w:r>
              <w:t>DC_66_n5</w:t>
            </w:r>
          </w:p>
        </w:tc>
        <w:tc>
          <w:tcPr>
            <w:tcW w:w="992" w:type="dxa"/>
            <w:tcBorders>
              <w:top w:val="single" w:sz="4" w:space="0" w:color="auto"/>
              <w:left w:val="nil"/>
              <w:bottom w:val="nil"/>
              <w:right w:val="single" w:sz="4" w:space="0" w:color="auto"/>
            </w:tcBorders>
            <w:hideMark/>
          </w:tcPr>
          <w:p w14:paraId="3FA91D5A" w14:textId="77777777" w:rsidR="004A76F1" w:rsidRDefault="004A76F1" w:rsidP="00AC7DAE">
            <w:pPr>
              <w:pStyle w:val="TAL"/>
              <w:rPr>
                <w:rFonts w:eastAsia="Malgun Gothic"/>
              </w:rPr>
            </w:pPr>
            <w:r>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hideMark/>
          </w:tcPr>
          <w:p w14:paraId="55D7E348" w14:textId="77777777" w:rsidR="004A76F1" w:rsidRDefault="004A76F1" w:rsidP="00AC7DAE">
            <w:pPr>
              <w:pStyle w:val="TAL"/>
              <w:rPr>
                <w:rFonts w:eastAsia="Malgun Gothic"/>
              </w:rPr>
            </w:pPr>
            <w:r>
              <w:rPr>
                <w:rFonts w:eastAsia="Malgun Gothic"/>
              </w:rPr>
              <w:t>E-UTRA Band 5, 6, 7, 8, 26, 38</w:t>
            </w:r>
          </w:p>
        </w:tc>
        <w:tc>
          <w:tcPr>
            <w:tcW w:w="992" w:type="dxa"/>
            <w:tcBorders>
              <w:top w:val="single" w:sz="4" w:space="0" w:color="auto"/>
              <w:left w:val="nil"/>
              <w:bottom w:val="single" w:sz="4" w:space="0" w:color="auto"/>
              <w:right w:val="single" w:sz="4" w:space="0" w:color="auto"/>
            </w:tcBorders>
            <w:hideMark/>
          </w:tcPr>
          <w:p w14:paraId="563715F9"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1A52E2FA"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78DA4B69"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98BFCFE"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3A75943C"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4BC49438" w14:textId="77777777" w:rsidR="004A76F1" w:rsidRDefault="004A76F1" w:rsidP="00AC7DAE">
            <w:pPr>
              <w:pStyle w:val="TAC"/>
              <w:rPr>
                <w:rFonts w:eastAsia="Malgun Gothic"/>
              </w:rPr>
            </w:pPr>
          </w:p>
        </w:tc>
      </w:tr>
      <w:tr w:rsidR="004A76F1" w14:paraId="03AB58B5" w14:textId="77777777" w:rsidTr="00AC7DAE">
        <w:trPr>
          <w:trHeight w:val="188"/>
        </w:trPr>
        <w:tc>
          <w:tcPr>
            <w:tcW w:w="1412" w:type="dxa"/>
            <w:vMerge/>
            <w:tcBorders>
              <w:top w:val="single" w:sz="4" w:space="0" w:color="auto"/>
              <w:left w:val="single" w:sz="4" w:space="0" w:color="auto"/>
              <w:bottom w:val="nil"/>
              <w:right w:val="single" w:sz="4" w:space="0" w:color="auto"/>
            </w:tcBorders>
            <w:vAlign w:val="center"/>
            <w:hideMark/>
          </w:tcPr>
          <w:p w14:paraId="227C23AE" w14:textId="77777777" w:rsidR="004A76F1" w:rsidRDefault="004A76F1" w:rsidP="00AC7DAE">
            <w:pPr>
              <w:spacing w:after="0"/>
              <w:rPr>
                <w:rFonts w:ascii="Arial" w:eastAsia="Malgun Gothic" w:hAnsi="Arial"/>
                <w:sz w:val="18"/>
              </w:rPr>
            </w:pPr>
          </w:p>
        </w:tc>
        <w:tc>
          <w:tcPr>
            <w:tcW w:w="992" w:type="dxa"/>
            <w:tcBorders>
              <w:top w:val="nil"/>
              <w:left w:val="nil"/>
              <w:bottom w:val="single" w:sz="4" w:space="0" w:color="auto"/>
              <w:right w:val="single" w:sz="4" w:space="0" w:color="auto"/>
            </w:tcBorders>
          </w:tcPr>
          <w:p w14:paraId="0F7199B7" w14:textId="77777777"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1422AA3F" w14:textId="77777777" w:rsidR="004A76F1" w:rsidRDefault="004A76F1" w:rsidP="00AC7DAE">
            <w:pPr>
              <w:pStyle w:val="TAL"/>
              <w:rPr>
                <w:rFonts w:eastAsia="Malgun Gothic"/>
              </w:rPr>
            </w:pPr>
            <w:r>
              <w:rPr>
                <w:rFonts w:eastAsia="Malgun Gothic"/>
              </w:rPr>
              <w:t>E-UTRA Band 41, 42, 52</w:t>
            </w:r>
          </w:p>
        </w:tc>
        <w:tc>
          <w:tcPr>
            <w:tcW w:w="992" w:type="dxa"/>
            <w:tcBorders>
              <w:top w:val="single" w:sz="4" w:space="0" w:color="auto"/>
              <w:left w:val="nil"/>
              <w:bottom w:val="single" w:sz="4" w:space="0" w:color="auto"/>
              <w:right w:val="single" w:sz="4" w:space="0" w:color="auto"/>
            </w:tcBorders>
            <w:hideMark/>
          </w:tcPr>
          <w:p w14:paraId="10E9DF2C"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77235BDF"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22885F64"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64C05006"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40CAE812"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hideMark/>
          </w:tcPr>
          <w:p w14:paraId="4335D7FA" w14:textId="77777777" w:rsidR="004A76F1" w:rsidRDefault="004A76F1" w:rsidP="00AC7DAE">
            <w:pPr>
              <w:pStyle w:val="TAC"/>
              <w:rPr>
                <w:rFonts w:eastAsia="Malgun Gothic"/>
              </w:rPr>
            </w:pPr>
            <w:r>
              <w:t>2</w:t>
            </w:r>
          </w:p>
        </w:tc>
      </w:tr>
      <w:tr w:rsidR="004A76F1" w14:paraId="213B3189" w14:textId="77777777" w:rsidTr="00AC7DAE">
        <w:trPr>
          <w:trHeight w:val="188"/>
        </w:trPr>
        <w:tc>
          <w:tcPr>
            <w:tcW w:w="1412" w:type="dxa"/>
            <w:tcBorders>
              <w:top w:val="single" w:sz="4" w:space="0" w:color="auto"/>
              <w:left w:val="single" w:sz="4" w:space="0" w:color="auto"/>
              <w:bottom w:val="single" w:sz="4" w:space="0" w:color="auto"/>
              <w:right w:val="single" w:sz="4" w:space="0" w:color="auto"/>
            </w:tcBorders>
            <w:hideMark/>
          </w:tcPr>
          <w:p w14:paraId="7591BF3B" w14:textId="77777777" w:rsidR="004A76F1" w:rsidRDefault="004A76F1" w:rsidP="00AC7DAE">
            <w:pPr>
              <w:pStyle w:val="TAC"/>
              <w:rPr>
                <w:rFonts w:eastAsia="Malgun Gothic"/>
              </w:rPr>
            </w:pPr>
            <w:r>
              <w:lastRenderedPageBreak/>
              <w:t>DC_66_n78</w:t>
            </w:r>
          </w:p>
        </w:tc>
        <w:tc>
          <w:tcPr>
            <w:tcW w:w="992" w:type="dxa"/>
            <w:tcBorders>
              <w:top w:val="single" w:sz="4" w:space="0" w:color="auto"/>
              <w:left w:val="nil"/>
              <w:bottom w:val="single" w:sz="4" w:space="0" w:color="auto"/>
              <w:right w:val="single" w:sz="4" w:space="0" w:color="auto"/>
            </w:tcBorders>
            <w:hideMark/>
          </w:tcPr>
          <w:p w14:paraId="7362431A" w14:textId="77777777" w:rsidR="004A76F1" w:rsidRDefault="004A76F1" w:rsidP="00AC7DAE">
            <w:pPr>
              <w:pStyle w:val="TAL"/>
              <w:rPr>
                <w:rFonts w:eastAsia="Malgun Gothic"/>
              </w:rPr>
            </w:pPr>
            <w:r>
              <w:rPr>
                <w:rFonts w:eastAsia="Malgun Gothic"/>
              </w:rPr>
              <w:t>Rel-15</w:t>
            </w:r>
          </w:p>
          <w:p w14:paraId="41F2FF91" w14:textId="638729E1" w:rsidR="004A76F1" w:rsidRDefault="004A76F1" w:rsidP="00AC7DAE">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hideMark/>
          </w:tcPr>
          <w:p w14:paraId="22433D5D" w14:textId="77777777" w:rsidR="004A76F1" w:rsidRDefault="004A76F1" w:rsidP="00AC7DAE">
            <w:pPr>
              <w:pStyle w:val="TAL"/>
              <w:rPr>
                <w:rFonts w:eastAsia="Malgun Gothic"/>
              </w:rPr>
            </w:pPr>
            <w:r>
              <w:rPr>
                <w:rFonts w:eastAsia="Malgun Gothic"/>
              </w:rPr>
              <w:t>E-UTRA Band 3, 34, 39</w:t>
            </w:r>
          </w:p>
        </w:tc>
        <w:tc>
          <w:tcPr>
            <w:tcW w:w="992" w:type="dxa"/>
            <w:tcBorders>
              <w:top w:val="single" w:sz="4" w:space="0" w:color="auto"/>
              <w:left w:val="nil"/>
              <w:bottom w:val="single" w:sz="4" w:space="0" w:color="auto"/>
              <w:right w:val="single" w:sz="4" w:space="0" w:color="auto"/>
            </w:tcBorders>
            <w:hideMark/>
          </w:tcPr>
          <w:p w14:paraId="0895CA8B" w14:textId="77777777" w:rsidR="004A76F1" w:rsidRDefault="004A76F1" w:rsidP="00AC7DAE">
            <w:pPr>
              <w:pStyle w:val="TAC"/>
              <w:rPr>
                <w:rFonts w:eastAsia="Malgun Gothic"/>
              </w:rPr>
            </w:pPr>
            <w:r>
              <w:rPr>
                <w:rFonts w:eastAsia="Malgun Gothic"/>
              </w:rPr>
              <w:t>F</w:t>
            </w:r>
            <w:r>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hideMark/>
          </w:tcPr>
          <w:p w14:paraId="7587DAFC" w14:textId="77777777" w:rsidR="004A76F1" w:rsidRDefault="004A76F1" w:rsidP="00AC7DAE">
            <w:pPr>
              <w:pStyle w:val="TAC"/>
              <w:rPr>
                <w:rFonts w:eastAsia="Malgun Gothic"/>
              </w:rPr>
            </w:pPr>
            <w:r>
              <w:rPr>
                <w:rFonts w:eastAsia="Malgun Gothic"/>
              </w:rPr>
              <w:t>-</w:t>
            </w:r>
          </w:p>
        </w:tc>
        <w:tc>
          <w:tcPr>
            <w:tcW w:w="1134" w:type="dxa"/>
            <w:tcBorders>
              <w:top w:val="single" w:sz="4" w:space="0" w:color="auto"/>
              <w:left w:val="nil"/>
              <w:bottom w:val="single" w:sz="4" w:space="0" w:color="auto"/>
              <w:right w:val="single" w:sz="4" w:space="0" w:color="auto"/>
            </w:tcBorders>
            <w:hideMark/>
          </w:tcPr>
          <w:p w14:paraId="77E8E0FE" w14:textId="77777777" w:rsidR="004A76F1" w:rsidRDefault="004A76F1" w:rsidP="00AC7DAE">
            <w:pPr>
              <w:pStyle w:val="TAC"/>
              <w:rPr>
                <w:rFonts w:eastAsia="Malgun Gothic"/>
              </w:rPr>
            </w:pPr>
            <w:r>
              <w:rPr>
                <w:rFonts w:eastAsia="Malgun Gothic"/>
              </w:rPr>
              <w:t>F</w:t>
            </w:r>
            <w:r>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hideMark/>
          </w:tcPr>
          <w:p w14:paraId="3C0C5C65" w14:textId="77777777" w:rsidR="004A76F1" w:rsidRDefault="004A76F1" w:rsidP="00AC7DAE">
            <w:pPr>
              <w:pStyle w:val="TAC"/>
              <w:rPr>
                <w:rFonts w:eastAsia="Malgun Gothic"/>
              </w:rPr>
            </w:pPr>
            <w:r>
              <w:rPr>
                <w:rFonts w:eastAsia="Malgun Gothic"/>
              </w:rPr>
              <w:t>-50</w:t>
            </w:r>
          </w:p>
        </w:tc>
        <w:tc>
          <w:tcPr>
            <w:tcW w:w="709" w:type="dxa"/>
            <w:tcBorders>
              <w:top w:val="single" w:sz="4" w:space="0" w:color="auto"/>
              <w:left w:val="nil"/>
              <w:bottom w:val="single" w:sz="4" w:space="0" w:color="auto"/>
              <w:right w:val="single" w:sz="4" w:space="0" w:color="auto"/>
            </w:tcBorders>
            <w:noWrap/>
            <w:hideMark/>
          </w:tcPr>
          <w:p w14:paraId="41416CBA" w14:textId="77777777" w:rsidR="004A76F1" w:rsidRDefault="004A76F1" w:rsidP="00AC7DAE">
            <w:pPr>
              <w:pStyle w:val="TAC"/>
              <w:rPr>
                <w:rFonts w:eastAsia="Malgun Gothic"/>
              </w:rPr>
            </w:pPr>
            <w:r>
              <w:rPr>
                <w:rFonts w:eastAsia="Malgun Gothic"/>
              </w:rPr>
              <w:t>1</w:t>
            </w:r>
          </w:p>
        </w:tc>
        <w:tc>
          <w:tcPr>
            <w:tcW w:w="850" w:type="dxa"/>
            <w:tcBorders>
              <w:top w:val="single" w:sz="4" w:space="0" w:color="auto"/>
              <w:left w:val="nil"/>
              <w:bottom w:val="single" w:sz="4" w:space="0" w:color="auto"/>
              <w:right w:val="single" w:sz="4" w:space="0" w:color="auto"/>
            </w:tcBorders>
            <w:noWrap/>
          </w:tcPr>
          <w:p w14:paraId="05F4F3D7" w14:textId="77777777" w:rsidR="004A76F1" w:rsidRDefault="004A76F1" w:rsidP="00AC7DAE">
            <w:pPr>
              <w:pStyle w:val="TAC"/>
              <w:rPr>
                <w:rFonts w:eastAsia="Malgun Gothic"/>
              </w:rPr>
            </w:pPr>
          </w:p>
        </w:tc>
      </w:tr>
      <w:tr w:rsidR="004A76F1" w14:paraId="57C7DF8F" w14:textId="77777777" w:rsidTr="00AC7DAE">
        <w:trPr>
          <w:trHeight w:val="188"/>
        </w:trPr>
        <w:tc>
          <w:tcPr>
            <w:tcW w:w="10200" w:type="dxa"/>
            <w:gridSpan w:val="9"/>
            <w:tcBorders>
              <w:top w:val="single" w:sz="4" w:space="0" w:color="auto"/>
              <w:left w:val="single" w:sz="4" w:space="0" w:color="auto"/>
              <w:bottom w:val="single" w:sz="4" w:space="0" w:color="auto"/>
              <w:right w:val="single" w:sz="4" w:space="0" w:color="auto"/>
            </w:tcBorders>
            <w:hideMark/>
          </w:tcPr>
          <w:p w14:paraId="2151EA18" w14:textId="77777777" w:rsidR="004A76F1" w:rsidRDefault="004A76F1" w:rsidP="00AC7DAE">
            <w:pPr>
              <w:pStyle w:val="TAN"/>
            </w:pPr>
            <w:r>
              <w:t>NOTE 1:</w:t>
            </w:r>
            <w:r>
              <w:tab/>
              <w:t>F</w:t>
            </w:r>
            <w:r>
              <w:rPr>
                <w:vertAlign w:val="subscript"/>
              </w:rPr>
              <w:t>DL_low</w:t>
            </w:r>
            <w:r>
              <w:t xml:space="preserve"> and F</w:t>
            </w:r>
            <w:r>
              <w:rPr>
                <w:vertAlign w:val="subscript"/>
              </w:rPr>
              <w:t>DL_high</w:t>
            </w:r>
            <w:r>
              <w:t xml:space="preserve"> refer to each frequency band specified in Table 5.5-1 of TS 36.101 [5] or in Table 5.2-1 in TS 38.101-1 [2].</w:t>
            </w:r>
          </w:p>
          <w:p w14:paraId="5E8E6C77" w14:textId="77777777" w:rsidR="004A76F1" w:rsidRDefault="004A76F1" w:rsidP="00AC7DAE">
            <w:pPr>
              <w:pStyle w:val="TAN"/>
            </w:pPr>
            <w:r>
              <w:t>NOTE 2:</w:t>
            </w:r>
            <w:r>
              <w:tab/>
              <w:t>As exceptions, measurements with a level up to the applicable requirements defined in Table 6.6.3.1-2 in TS 36.101 [5] and Table 6.5.3.1-2 in TS 38.101-1 [2] are permitted for each assigned carrier used in the measurement due to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Pr>
                <w:vertAlign w:val="subscript"/>
              </w:rPr>
              <w:t>CRB</w:t>
            </w:r>
            <w:r>
              <w:t xml:space="preserve"> x 180kHz), where N is 2, 3, 4, 5 for the 2</w:t>
            </w:r>
            <w:r>
              <w:rPr>
                <w:vertAlign w:val="superscript"/>
              </w:rPr>
              <w:t>nd</w:t>
            </w:r>
            <w:r>
              <w:t>, 3</w:t>
            </w:r>
            <w:r>
              <w:rPr>
                <w:vertAlign w:val="superscript"/>
              </w:rPr>
              <w:t>rd</w:t>
            </w:r>
            <w:r>
              <w:t>, 4</w:t>
            </w:r>
            <w:r>
              <w:rPr>
                <w:vertAlign w:val="superscript"/>
              </w:rPr>
              <w:t>th</w:t>
            </w:r>
            <w:r>
              <w:t xml:space="preserve"> or 5</w:t>
            </w:r>
            <w:r>
              <w:rPr>
                <w:vertAlign w:val="superscript"/>
              </w:rPr>
              <w:t>th</w:t>
            </w:r>
            <w:r>
              <w:t xml:space="preserve"> harmonic respectively. The exception is allowed if the measurement bandwidth (MBW) totally or partially overlaps the overall exception interval.</w:t>
            </w:r>
          </w:p>
          <w:p w14:paraId="18E3F197" w14:textId="77777777" w:rsidR="004A76F1" w:rsidRDefault="004A76F1" w:rsidP="00AC7DAE">
            <w:pPr>
              <w:pStyle w:val="TAN"/>
            </w:pPr>
            <w:r>
              <w:rPr>
                <w:kern w:val="2"/>
              </w:rPr>
              <w:t>NOTE 3</w:t>
            </w:r>
            <w:r>
              <w:t>:</w:t>
            </w:r>
            <w:r>
              <w:tab/>
              <w:t>Applicable when co-existence with PHS system operating in 1884.5 -1915.7MHz</w:t>
            </w:r>
          </w:p>
          <w:p w14:paraId="7BB7F7F5" w14:textId="77777777" w:rsidR="004A76F1" w:rsidRDefault="004A76F1" w:rsidP="00AC7DAE">
            <w:pPr>
              <w:pStyle w:val="TAN"/>
            </w:pPr>
            <w:r>
              <w:t>NOTE 4:</w:t>
            </w:r>
            <w:r>
              <w:tab/>
              <w:t>Void.</w:t>
            </w:r>
          </w:p>
          <w:p w14:paraId="5BB0647E" w14:textId="77777777" w:rsidR="004A76F1" w:rsidRDefault="004A76F1" w:rsidP="00AC7DAE">
            <w:pPr>
              <w:pStyle w:val="TAN"/>
            </w:pPr>
            <w:r>
              <w:t>NOTE 5:</w:t>
            </w:r>
            <w:r>
              <w:tab/>
              <w:t>These requirements also apply for the frequency ranges that are less than F</w:t>
            </w:r>
            <w:r>
              <w:rPr>
                <w:vertAlign w:val="subscript"/>
              </w:rPr>
              <w:t>OOB</w:t>
            </w:r>
            <w:r>
              <w:t xml:space="preserve"> (MHz) in Table 6.6.3.1-1, Table 6.6.3.1A-1in TS 36.101 [5] or in Table 6.5.3.1-1 in TS 38.101-1 [2] from the edge of the channel bandwidth.</w:t>
            </w:r>
          </w:p>
          <w:p w14:paraId="190C2498" w14:textId="77777777" w:rsidR="004A76F1" w:rsidRDefault="004A76F1" w:rsidP="00AC7DAE">
            <w:pPr>
              <w:pStyle w:val="TAN"/>
            </w:pPr>
            <w:r>
              <w:t>NOTE 6:</w:t>
            </w:r>
            <w:r>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1E4A780" w14:textId="77777777" w:rsidR="004A76F1" w:rsidRDefault="004A76F1" w:rsidP="00AC7DAE">
            <w:pPr>
              <w:pStyle w:val="TAN"/>
            </w:pPr>
            <w:r>
              <w:t>NOTE 7:</w:t>
            </w:r>
            <w:r>
              <w:tab/>
              <w:t>For these adjacent bands, the emission limit could imply risk of harmful interference to UE(s) operating in the protected operating band.</w:t>
            </w:r>
          </w:p>
          <w:p w14:paraId="3BFA8988" w14:textId="77777777" w:rsidR="004A76F1" w:rsidRDefault="004A76F1" w:rsidP="00AC7DAE">
            <w:pPr>
              <w:pStyle w:val="TAN"/>
            </w:pPr>
            <w:r>
              <w:t>NOTE 8:</w:t>
            </w:r>
            <w: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157AEA72" w14:textId="77777777" w:rsidR="004A76F1" w:rsidRDefault="004A76F1" w:rsidP="00AC7DAE">
            <w:pPr>
              <w:pStyle w:val="TAN"/>
            </w:pPr>
            <w:r>
              <w:t>NOTE 9:</w:t>
            </w:r>
            <w:r>
              <w:tab/>
              <w:t>Applicable when the assigned E-UTRA or NR carrier is confined within 718 MHz and 748 MHz and when the channel bandwidth used is 5 or 10 MHz.</w:t>
            </w:r>
          </w:p>
          <w:p w14:paraId="2780DF32" w14:textId="77777777" w:rsidR="004A76F1" w:rsidRDefault="004A76F1" w:rsidP="00AC7DAE">
            <w:pPr>
              <w:pStyle w:val="TAN"/>
            </w:pPr>
            <w:r>
              <w:t>NOTE 10:</w:t>
            </w:r>
            <w:r>
              <w:tab/>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15FF5B75" w14:textId="77777777" w:rsidR="004A76F1" w:rsidRDefault="004A76F1" w:rsidP="00AC7DAE">
            <w:pPr>
              <w:pStyle w:val="TAN"/>
            </w:pPr>
            <w:r>
              <w:t>NOTE 11:</w:t>
            </w:r>
            <w:r>
              <w:tab/>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00644643" w14:textId="77777777" w:rsidR="004A76F1" w:rsidRDefault="004A76F1" w:rsidP="00AC7DAE">
            <w:pPr>
              <w:pStyle w:val="TAN"/>
            </w:pPr>
            <w:r>
              <w:t>NOTE 12:</w:t>
            </w:r>
            <w:r>
              <w:tab/>
              <w:t>This requirement is applicable only for the following cases:</w:t>
            </w:r>
            <w:r>
              <w:br/>
              <w:t>A: for carriers of 5 MHz channel bandwidth when carrier centre frequency (Fc) is within the range 902.5 MHz ≤ Fc &lt; 907.5 MHz with an uplink transmission bandwidth less than or equal to 20 RB:</w:t>
            </w:r>
            <w:r>
              <w:br/>
              <w:t>B: for carriers of 5 MHz channel bandwidth when carrier centre frequency (Fc) is within the range 907.5 MHz ≤ Fc ≤ 912.5 MHz without any restriction on uplink transmission bandwidth;</w:t>
            </w:r>
            <w:r>
              <w:br/>
              <w:t>C: for carriers of 10 MHz channel bandwidth when carrier centre frequency (Fc) is Fc = 910 MHz with an uplink transmission bandwidth less than or equal to 32 RB with RBstart &gt; 3.</w:t>
            </w:r>
          </w:p>
          <w:p w14:paraId="21E83901" w14:textId="77777777" w:rsidR="004A76F1" w:rsidRDefault="004A76F1" w:rsidP="00AC7DAE">
            <w:pPr>
              <w:pStyle w:val="TAN"/>
              <w:rPr>
                <w:rFonts w:eastAsia="MS Mincho"/>
              </w:rPr>
            </w:pPr>
            <w:r>
              <w:t>NOTE 13:</w:t>
            </w:r>
            <w:r>
              <w:tab/>
              <w:t>Void.</w:t>
            </w:r>
          </w:p>
          <w:p w14:paraId="64DFABD6" w14:textId="77777777" w:rsidR="004A76F1" w:rsidRDefault="004A76F1" w:rsidP="00AC7DAE">
            <w:pPr>
              <w:pStyle w:val="TAN"/>
            </w:pPr>
            <w:r>
              <w:t>NOTE 14:</w:t>
            </w:r>
            <w:r>
              <w:tab/>
              <w:t>This requirement is applicable for 5 and 10 MHz E-UTRA or NR channel bandwidth allocated within 718-728MHz. For carriers of 10 MHz bandwidth, this requirement applies for an uplink transmission bandwidth less than or equal to 30 RB with RBstart &gt; 1 and RBstart &lt; 48.</w:t>
            </w:r>
          </w:p>
          <w:p w14:paraId="73D01C1D" w14:textId="77777777" w:rsidR="004A76F1" w:rsidRDefault="004A76F1" w:rsidP="00AC7DAE">
            <w:pPr>
              <w:pStyle w:val="TAN"/>
              <w:rPr>
                <w:rFonts w:eastAsia="MS Mincho"/>
              </w:rPr>
            </w:pPr>
            <w:r>
              <w:t xml:space="preserve">NOTE </w:t>
            </w:r>
            <w:r>
              <w:rPr>
                <w:rFonts w:eastAsia="MS Mincho"/>
              </w:rPr>
              <w:t>15</w:t>
            </w:r>
            <w:r>
              <w:t>:</w:t>
            </w:r>
            <w:r>
              <w:tab/>
              <w:t>Void.</w:t>
            </w:r>
          </w:p>
          <w:p w14:paraId="11D3698B" w14:textId="77777777" w:rsidR="004A76F1" w:rsidRDefault="004A76F1" w:rsidP="00AC7DAE">
            <w:pPr>
              <w:pStyle w:val="TAN"/>
            </w:pPr>
            <w:r>
              <w:t>NOTE 16:</w:t>
            </w:r>
            <w: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7684A746" w14:textId="77777777" w:rsidR="004A76F1" w:rsidRDefault="004A76F1" w:rsidP="00AC7DAE">
            <w:pPr>
              <w:pStyle w:val="TAN"/>
            </w:pPr>
            <w:r>
              <w:t>NOTE 17:</w:t>
            </w:r>
            <w:r>
              <w:tab/>
              <w:t>This requirement is applicable in the case of a 10 MHz E-UTRA carrier confined within 703 MHz and 733 MHz, otherwise the requirement of -25 dBm with a measurement bandwidth of 8 MHz applies.</w:t>
            </w:r>
          </w:p>
          <w:p w14:paraId="5A1227F5" w14:textId="77777777" w:rsidR="004A76F1" w:rsidRDefault="004A76F1" w:rsidP="00AC7DAE">
            <w:pPr>
              <w:pStyle w:val="TAN"/>
            </w:pPr>
            <w:r>
              <w:t>NOTE 18:</w:t>
            </w:r>
            <w: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0593C1D7" w14:textId="77777777" w:rsidR="004A76F1" w:rsidRDefault="004A76F1" w:rsidP="00AC7DAE">
            <w:pPr>
              <w:pStyle w:val="TAC"/>
              <w:jc w:val="left"/>
            </w:pPr>
            <w:r>
              <w:t>NOTE 19:</w:t>
            </w:r>
            <w:r>
              <w:tab/>
              <w:t>Void.</w:t>
            </w:r>
          </w:p>
          <w:p w14:paraId="108014CC" w14:textId="77777777" w:rsidR="004A76F1" w:rsidRDefault="004A76F1" w:rsidP="00AC7DAE">
            <w:pPr>
              <w:pStyle w:val="TAN"/>
            </w:pPr>
            <w:r>
              <w:t>NOTE 20:</w:t>
            </w:r>
            <w:r>
              <w:tab/>
              <w:t>Void.</w:t>
            </w:r>
          </w:p>
          <w:p w14:paraId="1CAA98B9" w14:textId="77777777" w:rsidR="004A76F1" w:rsidRDefault="004A76F1" w:rsidP="00AC7DAE">
            <w:pPr>
              <w:pStyle w:val="TAC"/>
              <w:jc w:val="left"/>
            </w:pPr>
            <w:r>
              <w:t>NOTE 21:</w:t>
            </w:r>
            <w:r>
              <w:tab/>
              <w:t>Void.</w:t>
            </w:r>
          </w:p>
          <w:p w14:paraId="57B1B70A" w14:textId="77777777" w:rsidR="004A76F1" w:rsidRDefault="004A76F1" w:rsidP="00AC7DAE">
            <w:pPr>
              <w:pStyle w:val="TAN"/>
            </w:pPr>
            <w:r>
              <w:rPr>
                <w:lang w:eastAsia="zh-TW"/>
              </w:rPr>
              <w:t>NOTE 22:</w:t>
            </w:r>
            <w:r>
              <w:rPr>
                <w:rFonts w:ascii="Times New Roman" w:hAnsi="Times New Roman"/>
              </w:rPr>
              <w:tab/>
            </w:r>
            <w: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746B1A3B" w14:textId="77777777" w:rsidR="00AB2B30" w:rsidRPr="00AC4FBC" w:rsidRDefault="00AB2B30"/>
    <w:p w14:paraId="5C44C11F" w14:textId="7FDEFAFF" w:rsidR="00AB2B30" w:rsidRPr="00AC4FBC" w:rsidRDefault="006A7121" w:rsidP="009B053A">
      <w:pPr>
        <w:pStyle w:val="TH"/>
      </w:pPr>
      <w:bookmarkStart w:id="7257" w:name="_Toc27475823"/>
      <w:bookmarkStart w:id="7258" w:name="_Toc29495346"/>
      <w:bookmarkStart w:id="7259" w:name="_Toc36116391"/>
      <w:bookmarkStart w:id="7260" w:name="_Toc36118440"/>
      <w:bookmarkStart w:id="7261" w:name="_Toc36560555"/>
      <w:bookmarkStart w:id="7262" w:name="_Toc43977072"/>
      <w:bookmarkStart w:id="7263" w:name="_CRTable6_5B_3_3_2_52"/>
      <w:r w:rsidRPr="00AC4FBC">
        <w:lastRenderedPageBreak/>
        <w:t xml:space="preserve">Table </w:t>
      </w:r>
      <w:bookmarkEnd w:id="7263"/>
      <w:r w:rsidRPr="00AC4FBC">
        <w:t xml:space="preserve">6.5B.3.3.2.5-2: </w:t>
      </w:r>
      <w:r w:rsidR="00BC1E94" w:rsidRPr="00AC4FBC">
        <w:t>Void</w:t>
      </w:r>
    </w:p>
    <w:p w14:paraId="3072D140" w14:textId="285012A8" w:rsidR="00591396" w:rsidRPr="00AC4FBC" w:rsidRDefault="00591396" w:rsidP="00591396">
      <w:pPr>
        <w:pStyle w:val="TH"/>
      </w:pPr>
      <w:bookmarkStart w:id="7264" w:name="_CRTable6_5B_3_3_2_53"/>
      <w:r w:rsidRPr="00AC4FBC">
        <w:t xml:space="preserve">Table </w:t>
      </w:r>
      <w:bookmarkEnd w:id="7264"/>
      <w:r w:rsidRPr="00AC4FBC">
        <w:t xml:space="preserve">6.5B.3.3.2.5-3: </w:t>
      </w:r>
      <w:r w:rsidR="001C4CDA" w:rsidRPr="00AC4FBC">
        <w:t>Void</w:t>
      </w:r>
    </w:p>
    <w:p w14:paraId="5EF2D7DD" w14:textId="384D3763" w:rsidR="00591396" w:rsidRPr="00AC4FBC" w:rsidRDefault="00591396"/>
    <w:p w14:paraId="0552A75C" w14:textId="7A12B547" w:rsidR="007C79FB" w:rsidRPr="00AC4FBC" w:rsidRDefault="007C79FB" w:rsidP="00A573EF">
      <w:pPr>
        <w:pStyle w:val="Heading4"/>
      </w:pPr>
      <w:bookmarkStart w:id="7265" w:name="_Toc100094235"/>
      <w:bookmarkStart w:id="7266" w:name="_Toc106872910"/>
      <w:bookmarkStart w:id="7267" w:name="_Toc155208865"/>
      <w:bookmarkStart w:id="7268" w:name="_CR6_5B_3_3a"/>
      <w:bookmarkEnd w:id="7268"/>
      <w:r w:rsidRPr="00AC4FBC">
        <w:t>6.5B.3.3a</w:t>
      </w:r>
      <w:r w:rsidRPr="00AC4FBC">
        <w:tab/>
        <w:t>Inter-band NE-DC within FR1</w:t>
      </w:r>
      <w:bookmarkEnd w:id="7265"/>
      <w:bookmarkEnd w:id="7266"/>
      <w:bookmarkEnd w:id="7267"/>
    </w:p>
    <w:p w14:paraId="23D4003A" w14:textId="4F6D0A79" w:rsidR="006C4694" w:rsidRPr="00AC4FBC" w:rsidRDefault="006C4694" w:rsidP="00BF220C">
      <w:pPr>
        <w:pStyle w:val="Heading5"/>
      </w:pPr>
      <w:bookmarkStart w:id="7269" w:name="_Toc85051537"/>
      <w:bookmarkStart w:id="7270" w:name="_Toc90493556"/>
      <w:bookmarkStart w:id="7271" w:name="_Toc90494196"/>
      <w:bookmarkStart w:id="7272" w:name="_Toc100094236"/>
      <w:bookmarkStart w:id="7273" w:name="_Toc106872911"/>
      <w:bookmarkStart w:id="7274" w:name="_Toc155208866"/>
      <w:bookmarkStart w:id="7275" w:name="_Toc52213648"/>
      <w:bookmarkStart w:id="7276" w:name="_Toc60743113"/>
      <w:bookmarkStart w:id="7277" w:name="_Toc68206301"/>
      <w:bookmarkStart w:id="7278" w:name="_Toc75972102"/>
      <w:bookmarkStart w:id="7279" w:name="_CR6_5B_3_3a_1"/>
      <w:bookmarkEnd w:id="7279"/>
      <w:r w:rsidRPr="00AC4FBC">
        <w:rPr>
          <w:lang w:eastAsia="zh-CN"/>
        </w:rPr>
        <w:t>6.5B.3.3</w:t>
      </w:r>
      <w:r w:rsidR="00A96FC5" w:rsidRPr="00AC4FBC">
        <w:rPr>
          <w:lang w:eastAsia="zh-CN"/>
        </w:rPr>
        <w:t>a</w:t>
      </w:r>
      <w:r w:rsidRPr="00AC4FBC">
        <w:rPr>
          <w:lang w:eastAsia="zh-CN"/>
        </w:rPr>
        <w:t>.1</w:t>
      </w:r>
      <w:r w:rsidRPr="00AC4FBC">
        <w:tab/>
      </w:r>
      <w:r w:rsidRPr="00AC4FBC">
        <w:rPr>
          <w:lang w:eastAsia="zh-CN"/>
        </w:rPr>
        <w:t>General Spurious Emissions for Inter-band NE-DC within FR1</w:t>
      </w:r>
      <w:bookmarkEnd w:id="7269"/>
      <w:bookmarkEnd w:id="7270"/>
      <w:bookmarkEnd w:id="7271"/>
      <w:bookmarkEnd w:id="7272"/>
      <w:bookmarkEnd w:id="7273"/>
      <w:bookmarkEnd w:id="7274"/>
    </w:p>
    <w:p w14:paraId="17196659" w14:textId="30BEE60C"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44781D6D" w14:textId="63D9D087" w:rsidR="006C4694" w:rsidRPr="00AC4FBC" w:rsidRDefault="006C4694" w:rsidP="006C4694">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3.1 and 6.5A.3.1 of TS 38.521-1 [8], and the requirements for LTE carrier(s) in this test case are tested in 6</w:t>
      </w:r>
      <w:r w:rsidRPr="00AC4FBC">
        <w:t>.</w:t>
      </w:r>
      <w:r w:rsidRPr="00AC4FBC">
        <w:rPr>
          <w:lang w:eastAsia="zh-CN"/>
        </w:rPr>
        <w:t>6.3.1 and 6.6.3.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3E542133" w14:textId="77777777" w:rsidR="007C79FB" w:rsidRPr="00AC4FBC" w:rsidRDefault="007C79FB">
      <w:pPr>
        <w:pStyle w:val="Heading5"/>
      </w:pPr>
      <w:bookmarkStart w:id="7280" w:name="_Toc91071713"/>
      <w:bookmarkStart w:id="7281" w:name="_Toc45892752"/>
      <w:bookmarkStart w:id="7282" w:name="_Toc29807264"/>
      <w:bookmarkStart w:id="7283" w:name="_Toc68733656"/>
      <w:bookmarkStart w:id="7284" w:name="_Toc37256978"/>
      <w:bookmarkStart w:id="7285" w:name="_Toc45890708"/>
      <w:bookmarkStart w:id="7286" w:name="_Toc52353166"/>
      <w:bookmarkStart w:id="7287" w:name="_Toc53174989"/>
      <w:bookmarkStart w:id="7288" w:name="_Toc45892342"/>
      <w:bookmarkStart w:id="7289" w:name="_Toc67953989"/>
      <w:bookmarkStart w:id="7290" w:name="_Toc37256637"/>
      <w:bookmarkStart w:id="7291" w:name="_Toc77241849"/>
      <w:bookmarkStart w:id="7292" w:name="_Toc61378799"/>
      <w:bookmarkStart w:id="7293" w:name="_Toc36651703"/>
      <w:bookmarkStart w:id="7294" w:name="_Toc77241344"/>
      <w:bookmarkStart w:id="7295" w:name="_Toc21351682"/>
      <w:bookmarkStart w:id="7296" w:name="_Toc68784972"/>
      <w:bookmarkStart w:id="7297" w:name="_Toc36648978"/>
      <w:bookmarkStart w:id="7298" w:name="_Toc61378324"/>
      <w:bookmarkStart w:id="7299" w:name="_Toc45891932"/>
      <w:bookmarkStart w:id="7300" w:name="_Toc76736932"/>
      <w:bookmarkStart w:id="7301" w:name="_Toc83909746"/>
      <w:bookmarkStart w:id="7302" w:name="_Toc83743225"/>
      <w:bookmarkStart w:id="7303" w:name="_Toc100094237"/>
      <w:bookmarkStart w:id="7304" w:name="_Toc106872912"/>
      <w:bookmarkStart w:id="7305" w:name="_Toc155208867"/>
      <w:bookmarkStart w:id="7306" w:name="_CR6_5B_3_3a_2"/>
      <w:bookmarkEnd w:id="7306"/>
      <w:r w:rsidRPr="00AC4FBC">
        <w:t>6.5B.3.3a.2</w:t>
      </w:r>
      <w:r w:rsidRPr="00AC4FBC">
        <w:tab/>
        <w:t>Spurious emission band UE co-existence</w:t>
      </w:r>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bookmarkEnd w:id="7298"/>
      <w:bookmarkEnd w:id="7299"/>
      <w:bookmarkEnd w:id="7300"/>
      <w:bookmarkEnd w:id="7301"/>
      <w:bookmarkEnd w:id="7302"/>
      <w:r w:rsidRPr="00AC4FBC">
        <w:t xml:space="preserve"> for Inter-band NE-DC within FR1</w:t>
      </w:r>
      <w:bookmarkEnd w:id="7303"/>
      <w:bookmarkEnd w:id="7304"/>
      <w:bookmarkEnd w:id="7305"/>
    </w:p>
    <w:p w14:paraId="3621BCB6" w14:textId="38BEA3CB" w:rsidR="007C79FB" w:rsidRPr="00AC4FBC" w:rsidRDefault="007C79FB" w:rsidP="006C4694">
      <w:pPr>
        <w:rPr>
          <w:lang w:eastAsia="zh-CN"/>
        </w:rPr>
      </w:pPr>
      <w:r w:rsidRPr="00AC4FBC">
        <w:t>FFS</w:t>
      </w:r>
    </w:p>
    <w:p w14:paraId="54B1AB89" w14:textId="77777777" w:rsidR="00AB2B30" w:rsidRPr="00AC4FBC" w:rsidRDefault="006A7121">
      <w:pPr>
        <w:pStyle w:val="Heading4"/>
      </w:pPr>
      <w:bookmarkStart w:id="7307" w:name="_Toc85051538"/>
      <w:bookmarkStart w:id="7308" w:name="_Toc90493557"/>
      <w:bookmarkStart w:id="7309" w:name="_Toc90494197"/>
      <w:bookmarkStart w:id="7310" w:name="_Toc100094238"/>
      <w:bookmarkStart w:id="7311" w:name="_Toc106872913"/>
      <w:bookmarkStart w:id="7312" w:name="_Toc155208868"/>
      <w:bookmarkStart w:id="7313" w:name="_CR6_5B_3_4"/>
      <w:bookmarkEnd w:id="7313"/>
      <w:r w:rsidRPr="00AC4FBC">
        <w:t>6.5B.3.4</w:t>
      </w:r>
      <w:r w:rsidRPr="00AC4FBC">
        <w:tab/>
        <w:t>Spurious Emissions for Inter-band including FR2</w:t>
      </w:r>
      <w:bookmarkEnd w:id="7257"/>
      <w:bookmarkEnd w:id="7258"/>
      <w:bookmarkEnd w:id="7259"/>
      <w:bookmarkEnd w:id="7260"/>
      <w:bookmarkEnd w:id="7261"/>
      <w:bookmarkEnd w:id="7262"/>
      <w:bookmarkEnd w:id="7275"/>
      <w:bookmarkEnd w:id="7276"/>
      <w:bookmarkEnd w:id="7277"/>
      <w:bookmarkEnd w:id="7278"/>
      <w:bookmarkEnd w:id="7307"/>
      <w:bookmarkEnd w:id="7308"/>
      <w:bookmarkEnd w:id="7309"/>
      <w:bookmarkEnd w:id="7310"/>
      <w:bookmarkEnd w:id="7311"/>
      <w:bookmarkEnd w:id="7312"/>
    </w:p>
    <w:p w14:paraId="7A4EA713" w14:textId="77777777" w:rsidR="006F5067" w:rsidRPr="00AC4FBC" w:rsidRDefault="006F5067" w:rsidP="006F5067">
      <w:pPr>
        <w:pStyle w:val="EditorsNote"/>
      </w:pPr>
      <w:r w:rsidRPr="00AC4FBC">
        <w:t>Editor's note:</w:t>
      </w:r>
      <w:r w:rsidRPr="00AC4FBC">
        <w:tab/>
        <w:t xml:space="preserve">This clause is complete for Band n257, n258, </w:t>
      </w:r>
      <w:ins w:id="7314" w:author="1861" w:date="2024-03-27T13:57:00Z">
        <w:r>
          <w:t xml:space="preserve">n259, </w:t>
        </w:r>
      </w:ins>
      <w:r w:rsidRPr="00AC4FBC">
        <w:t>n260 and n261. The following aspects are either missing or not yet determined:</w:t>
      </w:r>
    </w:p>
    <w:p w14:paraId="366C7FC2" w14:textId="77777777" w:rsidR="006F5067" w:rsidRPr="00AC4FBC" w:rsidRDefault="006F5067" w:rsidP="006F5067">
      <w:pPr>
        <w:pStyle w:val="EditorsNote"/>
      </w:pPr>
      <w:r w:rsidRPr="00AC4FBC">
        <w:t>-</w:t>
      </w:r>
      <w:r w:rsidRPr="00AC4FBC">
        <w:tab/>
        <w:t xml:space="preserve">The referred test case 6.5.3 in TS 38.521-2 [9] is incomplete for frequency above </w:t>
      </w:r>
      <w:del w:id="7315" w:author="1861" w:date="2024-03-27T13:57:00Z">
        <w:r w:rsidRPr="00AC4FBC" w:rsidDel="006C556B">
          <w:delText xml:space="preserve">80 </w:delText>
        </w:r>
      </w:del>
      <w:ins w:id="7316" w:author="1861" w:date="2024-03-27T13:57:00Z">
        <w:r w:rsidRPr="00AC4FBC">
          <w:t>8</w:t>
        </w:r>
        <w:r>
          <w:t>7</w:t>
        </w:r>
        <w:r w:rsidRPr="00AC4FBC">
          <w:t xml:space="preserve"> </w:t>
        </w:r>
      </w:ins>
      <w:r w:rsidRPr="00AC4FBC">
        <w:t>GHz.</w:t>
      </w:r>
    </w:p>
    <w:p w14:paraId="7B6E190E" w14:textId="77777777" w:rsidR="006F5067" w:rsidRPr="00AC4FBC" w:rsidRDefault="006F5067" w:rsidP="006F5067">
      <w:pPr>
        <w:pStyle w:val="Heading5"/>
      </w:pPr>
      <w:bookmarkStart w:id="7317" w:name="_CR6_5B_3_4_1"/>
      <w:bookmarkEnd w:id="7317"/>
      <w:r w:rsidRPr="00AC4FBC">
        <w:t>6.5B.3.4.1</w:t>
      </w:r>
      <w:r w:rsidRPr="00AC4FBC">
        <w:tab/>
        <w:t>General Spurious Emissions for Inter-band including FR2 (1 NR CC)</w:t>
      </w:r>
    </w:p>
    <w:p w14:paraId="49C41749" w14:textId="77777777" w:rsidR="006F5067" w:rsidRPr="00AC4FBC" w:rsidRDefault="006F5067" w:rsidP="006F5067">
      <w:pPr>
        <w:pStyle w:val="EditorsNote"/>
      </w:pPr>
      <w:r w:rsidRPr="00AC4FBC">
        <w:t>Editor’s Note:</w:t>
      </w:r>
    </w:p>
    <w:p w14:paraId="02BE2643" w14:textId="77777777" w:rsidR="006F5067" w:rsidRPr="00AC4FBC" w:rsidRDefault="006F5067" w:rsidP="006F5067">
      <w:pPr>
        <w:pStyle w:val="EditorsNote"/>
      </w:pPr>
      <w:r w:rsidRPr="00AC4FBC">
        <w:t>-</w:t>
      </w:r>
      <w:r w:rsidRPr="00AC4FBC">
        <w:tab/>
        <w:t xml:space="preserve">This clause is complete for Band n257, n258, </w:t>
      </w:r>
      <w:ins w:id="7318" w:author="1861" w:date="2024-03-27T13:57:00Z">
        <w:r>
          <w:t xml:space="preserve">n259, </w:t>
        </w:r>
      </w:ins>
      <w:r w:rsidRPr="00AC4FBC">
        <w:t>n260 and n261 and for power class</w:t>
      </w:r>
      <w:r>
        <w:t xml:space="preserve"> 1 and</w:t>
      </w:r>
      <w:r w:rsidRPr="00AC4FBC">
        <w:t xml:space="preserve"> 3.</w:t>
      </w:r>
    </w:p>
    <w:p w14:paraId="53CE8A8A" w14:textId="77777777" w:rsidR="006F5067" w:rsidRPr="00AC4FBC" w:rsidRDefault="006F5067" w:rsidP="006F5067">
      <w:pPr>
        <w:pStyle w:val="EditorsNote"/>
      </w:pPr>
      <w:r w:rsidRPr="00AC4FBC">
        <w:t>-</w:t>
      </w:r>
      <w:r w:rsidRPr="00AC4FBC">
        <w:tab/>
      </w:r>
      <w:r>
        <w:tab/>
      </w:r>
      <w:ins w:id="7319" w:author="1861" w:date="2024-03-27T13:57:00Z">
        <w:r>
          <w:t>TRP Measurement uncertainty is TBD for above 87 GHz.</w:t>
        </w:r>
      </w:ins>
      <w:del w:id="7320" w:author="1861" w:date="2024-03-27T13:57:00Z">
        <w:r w:rsidDel="004A15E7">
          <w:delText>For n259, measurement uncertainty is TBD in the range 80 GHz &lt; f &lt;= 87 GHz. Up to 80GHz, for n259 and PC3 this clause is complete.</w:delText>
        </w:r>
      </w:del>
    </w:p>
    <w:p w14:paraId="10D083F1" w14:textId="3872E08B" w:rsidR="00AB2B30" w:rsidRPr="00AC4FBC" w:rsidRDefault="006A7121" w:rsidP="00DE7F5B">
      <w:pPr>
        <w:pStyle w:val="H6"/>
      </w:pPr>
      <w:bookmarkStart w:id="7321" w:name="_CR6_5B_3_4_1_1"/>
      <w:r w:rsidRPr="00AC4FBC">
        <w:t>6.5B.3.4.1.1</w:t>
      </w:r>
      <w:r w:rsidRPr="00AC4FBC">
        <w:tab/>
        <w:t>Test purpose</w:t>
      </w:r>
    </w:p>
    <w:bookmarkEnd w:id="7321"/>
    <w:p w14:paraId="2A6267CE" w14:textId="77777777" w:rsidR="00AB2B30" w:rsidRPr="00AC4FBC" w:rsidRDefault="006A7121">
      <w:r w:rsidRPr="00AC4FBC">
        <w:t>Same test purpose as in clause 6.5.3.1.1 in TS 38.521-2 [9] for the NR carrier.</w:t>
      </w:r>
    </w:p>
    <w:p w14:paraId="1C35069B" w14:textId="77777777" w:rsidR="00AB2B30" w:rsidRPr="00AC4FBC" w:rsidRDefault="006A7121">
      <w:pPr>
        <w:pStyle w:val="H6"/>
      </w:pPr>
      <w:bookmarkStart w:id="7322" w:name="_CR6_5B_3_4_1_2"/>
      <w:r w:rsidRPr="00AC4FBC">
        <w:t>6.5B.3.4.1.2</w:t>
      </w:r>
      <w:r w:rsidRPr="00AC4FBC">
        <w:tab/>
        <w:t>Test applicability</w:t>
      </w:r>
    </w:p>
    <w:bookmarkEnd w:id="7322"/>
    <w:p w14:paraId="394B27B3" w14:textId="65872BBF" w:rsidR="00AB2B30" w:rsidRPr="00AC4FBC" w:rsidRDefault="006A7121">
      <w:r w:rsidRPr="00AC4FBC">
        <w:t>This test case applies to all types of E-UTRA UE release 15 and forward, supporting inter-band EN-DC</w:t>
      </w:r>
      <w:r w:rsidRPr="00AC4FBC">
        <w:rPr>
          <w:rFonts w:eastAsia="SimSun"/>
        </w:rPr>
        <w:t xml:space="preserve"> including FR2 with </w:t>
      </w:r>
      <w:r w:rsidR="00C064F8" w:rsidRPr="00AC4FBC">
        <w:rPr>
          <w:rFonts w:eastAsia="SimSun"/>
        </w:rPr>
        <w:t>1 NR UL CC</w:t>
      </w:r>
      <w:r w:rsidRPr="00AC4FBC">
        <w:t>.</w:t>
      </w:r>
    </w:p>
    <w:p w14:paraId="133ECB22" w14:textId="77777777" w:rsidR="00AB2B30" w:rsidRPr="00AC4FBC" w:rsidRDefault="006A7121">
      <w:pPr>
        <w:pStyle w:val="H6"/>
      </w:pPr>
      <w:bookmarkStart w:id="7323" w:name="_CR6_5B_3_4_1_3"/>
      <w:r w:rsidRPr="00AC4FBC">
        <w:t>6.5B.3.4.1.3</w:t>
      </w:r>
      <w:r w:rsidRPr="00AC4FBC">
        <w:tab/>
        <w:t>Minimum conformance requirements</w:t>
      </w:r>
    </w:p>
    <w:bookmarkEnd w:id="7323"/>
    <w:p w14:paraId="6B03874E" w14:textId="77777777" w:rsidR="00AB2B30" w:rsidRPr="00AC4FBC" w:rsidRDefault="006A7121">
      <w:pPr>
        <w:rPr>
          <w:rFonts w:eastAsia="SimSun"/>
        </w:rPr>
      </w:pPr>
      <w:r w:rsidRPr="00AC4FBC">
        <w:t>Same minimum conformance requirements as in clause 6.5.3.1.3 in TS 38.521-2 [9] for the NR carrier.</w:t>
      </w:r>
    </w:p>
    <w:p w14:paraId="016A9EC5" w14:textId="268C219E" w:rsidR="00AB2B30" w:rsidRPr="00AC4FBC" w:rsidRDefault="006A7121">
      <w:r w:rsidRPr="00AC4FBC">
        <w:t xml:space="preserve">No exception requirements applicable to NR or </w:t>
      </w:r>
      <w:r w:rsidR="00BB6945" w:rsidRPr="00AC4FBC">
        <w:t>E-UTRA</w:t>
      </w:r>
      <w:r w:rsidRPr="00AC4FBC">
        <w:t>. LTE anchor agnostic approach is applied.</w:t>
      </w:r>
    </w:p>
    <w:p w14:paraId="7259A08A" w14:textId="77777777" w:rsidR="00AB2B30" w:rsidRPr="00AC4FBC" w:rsidRDefault="006A7121">
      <w:r w:rsidRPr="00AC4FBC">
        <w:t>The normative reference for this requirement is TS 38.101-3 [4] clause 6.5B.3.4.</w:t>
      </w:r>
    </w:p>
    <w:p w14:paraId="7370B814" w14:textId="77777777" w:rsidR="00AB2B30" w:rsidRPr="00AC4FBC" w:rsidRDefault="006A7121">
      <w:pPr>
        <w:pStyle w:val="H6"/>
      </w:pPr>
      <w:bookmarkStart w:id="7324" w:name="_CR6_5B_3_4_1_4"/>
      <w:r w:rsidRPr="00AC4FBC">
        <w:t>6.5B.3.4.1.4</w:t>
      </w:r>
      <w:r w:rsidRPr="00AC4FBC">
        <w:tab/>
        <w:t>Test description</w:t>
      </w:r>
    </w:p>
    <w:p w14:paraId="4652DCDD" w14:textId="6924438C" w:rsidR="00AB2B30" w:rsidRPr="00AC4FBC" w:rsidRDefault="006A7121">
      <w:pPr>
        <w:pStyle w:val="H6"/>
      </w:pPr>
      <w:bookmarkStart w:id="7325" w:name="_CR6_5B_3_4_1_4_1"/>
      <w:bookmarkEnd w:id="7324"/>
      <w:r w:rsidRPr="00AC4FBC">
        <w:t>6.</w:t>
      </w:r>
      <w:r w:rsidR="003E42DC" w:rsidRPr="00AC4FBC">
        <w:t>5</w:t>
      </w:r>
      <w:r w:rsidRPr="00AC4FBC">
        <w:t>B.3.4.1.4.1</w:t>
      </w:r>
      <w:r w:rsidRPr="00AC4FBC">
        <w:tab/>
        <w:t>Initial conditions</w:t>
      </w:r>
    </w:p>
    <w:bookmarkEnd w:id="7325"/>
    <w:p w14:paraId="73EFDF07" w14:textId="77777777" w:rsidR="00AB2B30" w:rsidRPr="00AC4FBC" w:rsidRDefault="006A7121">
      <w:r w:rsidRPr="00AC4FBC">
        <w:t>Same test description as in clause 6.5.3.1.4 in TS 38.521-2 [9] for the NR carrier with the following exception:</w:t>
      </w:r>
    </w:p>
    <w:p w14:paraId="544BFA17" w14:textId="77777777" w:rsidR="00AB2B30" w:rsidRPr="00AC4FBC" w:rsidRDefault="006A7121">
      <w:r w:rsidRPr="00AC4FBC">
        <w:lastRenderedPageBreak/>
        <w:t>The initial test configurations for E-UTRA band consist of environmental conditions, test frequencies, and channel bandwidths based on E-UTRA bands specified in Table 4.6-1. For Initial conditions as in clause 6.5.3.1.4.1 in TS 38.521-2 [9], the following steps will be added to configure E-UTRA component:</w:t>
      </w:r>
    </w:p>
    <w:p w14:paraId="01C62996" w14:textId="77777777" w:rsidR="00AB2B30" w:rsidRPr="00AC4FBC" w:rsidRDefault="006A7121">
      <w:pPr>
        <w:pStyle w:val="B10"/>
      </w:pPr>
      <w:r w:rsidRPr="00AC4FBC">
        <w:t>2.1</w:t>
      </w:r>
      <w:r w:rsidRPr="00AC4FBC">
        <w:tab/>
        <w:t>The parameter settings for E-UTRA cell are set up according to TS 36.508 [11] clause 4.4.3.</w:t>
      </w:r>
    </w:p>
    <w:p w14:paraId="2A36222E"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9CA0B83" w14:textId="77777777" w:rsidR="00AB2B30" w:rsidRPr="00AC4FBC" w:rsidRDefault="006A7121">
      <w:r w:rsidRPr="00AC4FBC">
        <w:t xml:space="preserve">Step 6 of Initial conditions as in clause 6.5.3.1.4.1 in TS 38.521-2 [9] is replaced by: </w:t>
      </w:r>
    </w:p>
    <w:p w14:paraId="5728986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B6B6BFA" w14:textId="77777777" w:rsidR="00AB2B30" w:rsidRPr="00AC4FBC" w:rsidRDefault="006A7121">
      <w:r w:rsidRPr="00AC4FBC">
        <w:t>Same test procedure as in clause 6.5.3.1.4.1 in TS 38.521-2 [9] with the following steps added for E-UTRA component:</w:t>
      </w:r>
    </w:p>
    <w:p w14:paraId="731A3760"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FCB4ABF" w14:textId="77777777" w:rsidR="00AB2B30" w:rsidRPr="00AC4FBC" w:rsidRDefault="006A7121">
      <w:pPr>
        <w:pStyle w:val="H6"/>
      </w:pPr>
      <w:bookmarkStart w:id="7326" w:name="_CR6_5B_3_4_1_5"/>
      <w:r w:rsidRPr="00AC4FBC">
        <w:rPr>
          <w:snapToGrid w:val="0"/>
        </w:rPr>
        <w:t>6.5B.3.4.1.5</w:t>
      </w:r>
      <w:r w:rsidRPr="00AC4FBC">
        <w:rPr>
          <w:snapToGrid w:val="0"/>
        </w:rPr>
        <w:tab/>
      </w:r>
      <w:r w:rsidRPr="00AC4FBC">
        <w:t>Test requirement</w:t>
      </w:r>
    </w:p>
    <w:bookmarkEnd w:id="7326"/>
    <w:p w14:paraId="44FF5861" w14:textId="77777777" w:rsidR="00AB2B30" w:rsidRPr="00AC4FBC" w:rsidRDefault="006A7121">
      <w:r w:rsidRPr="00AC4FBC">
        <w:t>Same test requirement as in clause 6.5.3.1.5 in TS 38.521-2 [9] for the NR carrier.</w:t>
      </w:r>
    </w:p>
    <w:p w14:paraId="7E8AAB2E" w14:textId="77777777" w:rsidR="006E3D4F" w:rsidRPr="00AC4FBC" w:rsidRDefault="006E3D4F" w:rsidP="006E3D4F">
      <w:pPr>
        <w:pStyle w:val="Heading5"/>
      </w:pPr>
      <w:bookmarkStart w:id="7327" w:name="_Toc155208870"/>
      <w:bookmarkStart w:id="7328" w:name="_Toc27475825"/>
      <w:bookmarkStart w:id="7329" w:name="_Toc29495348"/>
      <w:bookmarkStart w:id="7330" w:name="_Toc36116393"/>
      <w:bookmarkStart w:id="7331" w:name="_Toc36118442"/>
      <w:bookmarkStart w:id="7332" w:name="_Toc36560557"/>
      <w:bookmarkStart w:id="7333" w:name="_Toc43977074"/>
      <w:bookmarkStart w:id="7334" w:name="_Toc52213650"/>
      <w:bookmarkStart w:id="7335" w:name="_Toc60743115"/>
      <w:bookmarkStart w:id="7336" w:name="_Toc68206303"/>
      <w:bookmarkStart w:id="7337" w:name="_Toc75972104"/>
      <w:bookmarkStart w:id="7338" w:name="_Toc85051540"/>
      <w:bookmarkStart w:id="7339" w:name="_Toc90493559"/>
      <w:bookmarkStart w:id="7340" w:name="_Toc90494199"/>
      <w:bookmarkStart w:id="7341" w:name="_Toc100094240"/>
      <w:bookmarkStart w:id="7342" w:name="_Toc106872915"/>
      <w:bookmarkStart w:id="7343" w:name="_CR6_5B_3_4_1a"/>
      <w:bookmarkEnd w:id="7343"/>
      <w:r w:rsidRPr="00AC4FBC">
        <w:t>6.5B.3.4.1a</w:t>
      </w:r>
      <w:r w:rsidRPr="00AC4FBC">
        <w:tab/>
        <w:t>General Spurious Emissions with Power Boost for Inter-band including FR2 (1 NR CC)</w:t>
      </w:r>
      <w:bookmarkEnd w:id="7327"/>
    </w:p>
    <w:p w14:paraId="61A5DCE4" w14:textId="77777777" w:rsidR="006F5067" w:rsidRPr="00AC4FBC" w:rsidRDefault="006F5067" w:rsidP="006F5067">
      <w:pPr>
        <w:pStyle w:val="EditorsNote"/>
      </w:pPr>
      <w:r w:rsidRPr="00AC4FBC">
        <w:t xml:space="preserve">Editor’s note: This clause is complete for Band n257, n258, </w:t>
      </w:r>
      <w:ins w:id="7344" w:author="1861" w:date="2024-03-27T13:57:00Z">
        <w:r>
          <w:t xml:space="preserve">n259, </w:t>
        </w:r>
      </w:ins>
      <w:r w:rsidRPr="00AC4FBC">
        <w:t xml:space="preserve">n260 and n261 </w:t>
      </w:r>
      <w:r>
        <w:t xml:space="preserve">for PC1 </w:t>
      </w:r>
      <w:r w:rsidRPr="00AC4FBC">
        <w:t>and PC3. The following aspects of the clause are for future consideration:</w:t>
      </w:r>
    </w:p>
    <w:p w14:paraId="3318111D" w14:textId="77777777" w:rsidR="006F5067" w:rsidRPr="00AC4FBC" w:rsidRDefault="006F5067" w:rsidP="006F5067">
      <w:pPr>
        <w:pStyle w:val="EditorsNote"/>
      </w:pPr>
      <w:r w:rsidRPr="00AC4FBC">
        <w:t>-</w:t>
      </w:r>
      <w:r w:rsidRPr="00AC4FBC">
        <w:tab/>
      </w:r>
      <w:ins w:id="7345" w:author="1861" w:date="2024-03-27T13:57:00Z">
        <w:r>
          <w:t>TRP Measurement uncertainty is TBD for above 87 GHz.</w:t>
        </w:r>
      </w:ins>
      <w:del w:id="7346" w:author="1861" w:date="2024-03-27T13:57:00Z">
        <w:r w:rsidDel="004A15E7">
          <w:delText>For n259, measurement uncertainty is TBD in the range 80 GHz &lt; f &lt;= 87 GHz. Up to 80GHz, for n259 and PC3 this clause is complete.</w:delText>
        </w:r>
      </w:del>
    </w:p>
    <w:p w14:paraId="28D5FD52" w14:textId="625466AB" w:rsidR="006E3D4F" w:rsidRPr="00AC4FBC" w:rsidRDefault="006E3D4F" w:rsidP="00047510">
      <w:pPr>
        <w:pStyle w:val="H6"/>
      </w:pPr>
      <w:bookmarkStart w:id="7347" w:name="_CR6_5B_3_4_1a_1"/>
      <w:r w:rsidRPr="00AC4FBC">
        <w:t>6.5B.3.4.1a.1</w:t>
      </w:r>
      <w:r w:rsidRPr="00AC4FBC">
        <w:tab/>
        <w:t>Test purpose</w:t>
      </w:r>
    </w:p>
    <w:bookmarkEnd w:id="7347"/>
    <w:p w14:paraId="34640523" w14:textId="77777777" w:rsidR="006E3D4F" w:rsidRPr="00AC4FBC" w:rsidRDefault="006E3D4F" w:rsidP="006E3D4F">
      <w:r w:rsidRPr="00AC4FBC">
        <w:t>Same test purpose as in clause 6.5.3.1_1.1 in TS 38.521-2 [9] for the NR carrier.</w:t>
      </w:r>
    </w:p>
    <w:p w14:paraId="7C25DB17" w14:textId="77777777" w:rsidR="006E3D4F" w:rsidRPr="00AC4FBC" w:rsidRDefault="006E3D4F" w:rsidP="006E3D4F">
      <w:pPr>
        <w:pStyle w:val="H6"/>
      </w:pPr>
      <w:bookmarkStart w:id="7348" w:name="_CR6_5B_3_4_1a_2"/>
      <w:r w:rsidRPr="00AC4FBC">
        <w:t>6.5B.3.4.1a.2</w:t>
      </w:r>
      <w:r w:rsidRPr="00AC4FBC">
        <w:tab/>
        <w:t>Test applicability</w:t>
      </w:r>
    </w:p>
    <w:bookmarkEnd w:id="7348"/>
    <w:p w14:paraId="5352F738" w14:textId="77777777" w:rsidR="006E3D4F" w:rsidRPr="00AC4FBC" w:rsidRDefault="006E3D4F" w:rsidP="006E3D4F">
      <w:r w:rsidRPr="00AC4FBC">
        <w:t xml:space="preserve">This test case applies to all types of NR UE release 16 and forward supporting </w:t>
      </w:r>
      <w:r w:rsidRPr="00AC4FBC">
        <w:rPr>
          <w:i/>
          <w:iCs/>
        </w:rPr>
        <w:t>mpr-PowerBoost-FR2-r16</w:t>
      </w:r>
      <w:r w:rsidRPr="00AC4FBC">
        <w:t xml:space="preserve"> UE capability, supporting inter-band EN-DC</w:t>
      </w:r>
      <w:r w:rsidRPr="00AC4FBC">
        <w:rPr>
          <w:rFonts w:eastAsia="SimSun"/>
        </w:rPr>
        <w:t xml:space="preserve"> including FR2 with 1 NR UL CC</w:t>
      </w:r>
      <w:r w:rsidRPr="00AC4FBC">
        <w:t>.</w:t>
      </w:r>
    </w:p>
    <w:p w14:paraId="30E2EE8B" w14:textId="77777777" w:rsidR="006E3D4F" w:rsidRPr="00AC4FBC" w:rsidRDefault="006E3D4F" w:rsidP="006E3D4F">
      <w:pPr>
        <w:pStyle w:val="H6"/>
      </w:pPr>
      <w:bookmarkStart w:id="7349" w:name="_CR6_5B_3_4_1a_3"/>
      <w:r w:rsidRPr="00AC4FBC">
        <w:t>6.5B.3.4.1a.3</w:t>
      </w:r>
      <w:r w:rsidRPr="00AC4FBC">
        <w:tab/>
        <w:t>Minimum conformance requirements</w:t>
      </w:r>
    </w:p>
    <w:bookmarkEnd w:id="7349"/>
    <w:p w14:paraId="0CE6241D" w14:textId="77777777" w:rsidR="006E3D4F" w:rsidRPr="00AC4FBC" w:rsidRDefault="006E3D4F" w:rsidP="006E3D4F">
      <w:pPr>
        <w:rPr>
          <w:rFonts w:eastAsia="SimSun"/>
        </w:rPr>
      </w:pPr>
      <w:r w:rsidRPr="00AC4FBC">
        <w:t>Same minimum conformance requirements as in clause 6.5.3.1_1.3 in TS 38.521-2 [9] for the NR carrier.</w:t>
      </w:r>
    </w:p>
    <w:p w14:paraId="7404294D" w14:textId="77777777" w:rsidR="006E3D4F" w:rsidRPr="00AC4FBC" w:rsidRDefault="006E3D4F" w:rsidP="006E3D4F">
      <w:r w:rsidRPr="00AC4FBC">
        <w:t>No exception requirements applicable to NR or E-UTRA. LTE anchor agnostic approach is applied.</w:t>
      </w:r>
    </w:p>
    <w:p w14:paraId="5EB154B9" w14:textId="77777777" w:rsidR="006E3D4F" w:rsidRPr="00AC4FBC" w:rsidRDefault="006E3D4F" w:rsidP="006E3D4F">
      <w:r w:rsidRPr="00AC4FBC">
        <w:t>The normative reference for this requirement is TS 38.101-3 [4] clause 6.5B.3.4.</w:t>
      </w:r>
    </w:p>
    <w:p w14:paraId="540C30D2" w14:textId="77777777" w:rsidR="006E3D4F" w:rsidRPr="00AC4FBC" w:rsidRDefault="006E3D4F" w:rsidP="006E3D4F">
      <w:pPr>
        <w:pStyle w:val="H6"/>
      </w:pPr>
      <w:bookmarkStart w:id="7350" w:name="_CR6_5B_3_4_1a_4"/>
      <w:r w:rsidRPr="00AC4FBC">
        <w:t>6.5B.3.4.1a.4</w:t>
      </w:r>
      <w:r w:rsidRPr="00AC4FBC">
        <w:tab/>
        <w:t>Test description</w:t>
      </w:r>
    </w:p>
    <w:bookmarkEnd w:id="7350"/>
    <w:p w14:paraId="72B9CC8A" w14:textId="77777777" w:rsidR="006E3D4F" w:rsidRPr="00AC4FBC" w:rsidRDefault="006E3D4F" w:rsidP="006E3D4F">
      <w:r w:rsidRPr="00AC4FBC">
        <w:t>Same test description as in clause 6.5.3.1_1.4 in TS 38.521-2 [9] for the NR carrier with the following exception:</w:t>
      </w:r>
    </w:p>
    <w:p w14:paraId="5CE8CBAF" w14:textId="77777777" w:rsidR="006E3D4F" w:rsidRPr="00AC4FBC" w:rsidRDefault="006E3D4F" w:rsidP="006E3D4F">
      <w:r w:rsidRPr="00AC4FBC">
        <w:t>The initial test configurations for E-UTRA band consist of environmental conditions, test frequencies, and channel bandwidths based on E-UTRA bands specified in Table 4.6-1. For Initial conditions as in clause 6.5.3.1.4.1 in TS 38.521-2 [9], the following steps will be added to configure E-UTRA component:</w:t>
      </w:r>
    </w:p>
    <w:p w14:paraId="69DAD4A9" w14:textId="77777777" w:rsidR="006E3D4F" w:rsidRPr="00AC4FBC" w:rsidRDefault="006E3D4F" w:rsidP="006E3D4F">
      <w:pPr>
        <w:pStyle w:val="B10"/>
      </w:pPr>
      <w:r w:rsidRPr="00AC4FBC">
        <w:t>2.1</w:t>
      </w:r>
      <w:r w:rsidRPr="00AC4FBC">
        <w:tab/>
        <w:t>The parameter settings for E-UTRA cell are set up according to TS 36.508 [11] clause 4.4.3.</w:t>
      </w:r>
    </w:p>
    <w:p w14:paraId="0B1D3A4E" w14:textId="77777777" w:rsidR="006E3D4F" w:rsidRPr="00AC4FBC" w:rsidRDefault="006E3D4F" w:rsidP="006E3D4F">
      <w:pPr>
        <w:pStyle w:val="B10"/>
      </w:pPr>
      <w:r w:rsidRPr="00AC4FBC">
        <w:t>3.1</w:t>
      </w:r>
      <w:r w:rsidRPr="00AC4FBC">
        <w:tab/>
        <w:t>The E-UTRA downlink signal level, uplink signal level are set according to Table 4.7-1 and propagation conditions are set according to Annex B.0 of TS 36.521-1 [10].</w:t>
      </w:r>
    </w:p>
    <w:p w14:paraId="7B526CD1" w14:textId="4F90F762" w:rsidR="006E3D4F" w:rsidRPr="00AC4FBC" w:rsidRDefault="006E3D4F" w:rsidP="006E3D4F">
      <w:r w:rsidRPr="00AC4FBC">
        <w:t>Step 6 of Initial conditions as in clause 6.2.4_1.4 in TS 38.521-2 [9] is replaced by:</w:t>
      </w:r>
    </w:p>
    <w:p w14:paraId="24258DC1" w14:textId="77777777" w:rsidR="006E3D4F" w:rsidRPr="00AC4FBC" w:rsidRDefault="006E3D4F" w:rsidP="006E3D4F">
      <w:pPr>
        <w:pStyle w:val="B10"/>
      </w:pPr>
      <w:r w:rsidRPr="00AC4FBC">
        <w:lastRenderedPageBreak/>
        <w:t>6.</w:t>
      </w:r>
      <w:r w:rsidRPr="00AC4FBC">
        <w:tab/>
        <w:t>Ensure the UE is in state RRC_CONNECTED with generic procedure parameters Connectivity EN-DC, DC bearer MCG and SCG, Connected without release On according to TS 38.508-1 [6] clause 4.5.</w:t>
      </w:r>
    </w:p>
    <w:p w14:paraId="4FBBFA75" w14:textId="77777777" w:rsidR="006E3D4F" w:rsidRPr="00AC4FBC" w:rsidRDefault="006E3D4F" w:rsidP="006E3D4F">
      <w:r w:rsidRPr="00AC4FBC">
        <w:t>Same test procedure as in clause 6.5.3.1.4.1 in TS 38.521-2 [9] with the following steps added for E-UTRA component:</w:t>
      </w:r>
    </w:p>
    <w:p w14:paraId="79843012"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F350D03" w14:textId="77777777" w:rsidR="006E3D4F" w:rsidRPr="00AC4FBC" w:rsidRDefault="006E3D4F" w:rsidP="006E3D4F">
      <w:pPr>
        <w:pStyle w:val="H6"/>
      </w:pPr>
      <w:bookmarkStart w:id="7351" w:name="_CR6_5B_3_4_1a_5"/>
      <w:r w:rsidRPr="00AC4FBC">
        <w:rPr>
          <w:snapToGrid w:val="0"/>
        </w:rPr>
        <w:t>6.5B.3.4.1a.5</w:t>
      </w:r>
      <w:r w:rsidRPr="00AC4FBC">
        <w:rPr>
          <w:snapToGrid w:val="0"/>
        </w:rPr>
        <w:tab/>
      </w:r>
      <w:r w:rsidRPr="00AC4FBC">
        <w:t>Test requirement</w:t>
      </w:r>
    </w:p>
    <w:bookmarkEnd w:id="7351"/>
    <w:p w14:paraId="11410A47" w14:textId="77777777" w:rsidR="006E3D4F" w:rsidRPr="00AC4FBC" w:rsidRDefault="006E3D4F" w:rsidP="006E3D4F">
      <w:r w:rsidRPr="00AC4FBC">
        <w:t>Same test requirement as in clause 6.5.3.1_1.5 in TS 38.521-2 [9] for the NR carrier.</w:t>
      </w:r>
    </w:p>
    <w:p w14:paraId="12EE56A9" w14:textId="2F404374" w:rsidR="00AB2B30" w:rsidRPr="00AC4FBC" w:rsidRDefault="006A7121">
      <w:pPr>
        <w:pStyle w:val="Heading5"/>
      </w:pPr>
      <w:bookmarkStart w:id="7352" w:name="_Toc155208871"/>
      <w:r w:rsidRPr="00AC4FBC">
        <w:t>6.5B.3.4.1_1</w:t>
      </w:r>
      <w:r w:rsidRPr="00AC4FBC">
        <w:tab/>
      </w:r>
      <w:r w:rsidR="003E42DC" w:rsidRPr="00AC4FBC">
        <w:t>General</w:t>
      </w:r>
      <w:r w:rsidRPr="00AC4FBC">
        <w:t xml:space="preserve"> Spurious emissions for Inter-band EN-DC including FR2 (&gt;</w:t>
      </w:r>
      <w:r w:rsidR="00CE51D1" w:rsidRPr="00AC4FBC">
        <w:t>1 NR</w:t>
      </w:r>
      <w:r w:rsidRPr="00AC4FBC">
        <w:t xml:space="preserve"> CC)</w:t>
      </w:r>
      <w:bookmarkEnd w:id="7328"/>
      <w:bookmarkEnd w:id="7329"/>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52"/>
    </w:p>
    <w:p w14:paraId="19E96C08" w14:textId="4F687AB4" w:rsidR="00AB2B30" w:rsidRPr="00AC4FBC" w:rsidRDefault="006A7121" w:rsidP="00BF220C">
      <w:pPr>
        <w:pStyle w:val="Heading6"/>
      </w:pPr>
      <w:bookmarkStart w:id="7353" w:name="_Toc85051541"/>
      <w:bookmarkStart w:id="7354" w:name="_Toc90493560"/>
      <w:bookmarkStart w:id="7355" w:name="_Toc90494200"/>
      <w:bookmarkStart w:id="7356" w:name="_Toc100094241"/>
      <w:bookmarkStart w:id="7357" w:name="_Toc106872916"/>
      <w:bookmarkStart w:id="7358" w:name="_Toc155208872"/>
      <w:bookmarkStart w:id="7359" w:name="_CR6_5B_3_4_1_1_1"/>
      <w:bookmarkEnd w:id="7359"/>
      <w:r w:rsidRPr="00AC4FBC">
        <w:t>6.5B.3.4.1_1.1</w:t>
      </w:r>
      <w:r w:rsidRPr="00AC4FBC">
        <w:tab/>
      </w:r>
      <w:r w:rsidR="003E42DC" w:rsidRPr="00AC4FBC">
        <w:t xml:space="preserve">General </w:t>
      </w:r>
      <w:r w:rsidRPr="00AC4FBC">
        <w:t>Spurious emissions for Inter-band EN-DC including FR2 (</w:t>
      </w:r>
      <w:r w:rsidR="00CE51D1" w:rsidRPr="00AC4FBC">
        <w:t>2 NR</w:t>
      </w:r>
      <w:r w:rsidRPr="00AC4FBC">
        <w:t xml:space="preserve"> CCs)</w:t>
      </w:r>
      <w:bookmarkEnd w:id="7353"/>
      <w:bookmarkEnd w:id="7354"/>
      <w:bookmarkEnd w:id="7355"/>
      <w:bookmarkEnd w:id="7356"/>
      <w:bookmarkEnd w:id="7357"/>
      <w:bookmarkEnd w:id="7358"/>
    </w:p>
    <w:p w14:paraId="2AE22707" w14:textId="01717E64" w:rsidR="00AB2B30" w:rsidRPr="00AC4FBC" w:rsidRDefault="006A7121">
      <w:pPr>
        <w:pStyle w:val="EditorsNote"/>
      </w:pPr>
      <w:r w:rsidRPr="00AC4FBC">
        <w:t>Editor's note:</w:t>
      </w:r>
      <w:r w:rsidRPr="00AC4FBC">
        <w:tab/>
        <w:t>The following aspects are either missing or not yet determined:</w:t>
      </w:r>
    </w:p>
    <w:p w14:paraId="305ABCC9" w14:textId="5257B0E1" w:rsidR="00AD3A39" w:rsidRPr="00AC4FBC" w:rsidRDefault="006A7121" w:rsidP="00AD3A39">
      <w:pPr>
        <w:pStyle w:val="EditorsNote"/>
      </w:pPr>
      <w:r w:rsidRPr="00AC4FBC">
        <w:t>-</w:t>
      </w:r>
      <w:r w:rsidRPr="00AC4FBC">
        <w:tab/>
        <w:t>The referred test case 6.5A.3.1.1 in TS 38.521-2 [9] is incomplete</w:t>
      </w:r>
      <w:r w:rsidR="00AD3A39" w:rsidRPr="00AC4FBC">
        <w:t xml:space="preserve"> for:</w:t>
      </w:r>
    </w:p>
    <w:p w14:paraId="24092E4F" w14:textId="77777777" w:rsidR="00AD3A39" w:rsidRPr="00AC4FBC" w:rsidRDefault="00AD3A39" w:rsidP="00BF220C">
      <w:pPr>
        <w:pStyle w:val="EditorsNote"/>
        <w:ind w:firstLine="0"/>
      </w:pPr>
      <w:r w:rsidRPr="00AC4FBC">
        <w:rPr>
          <w:rFonts w:ascii="Calibri" w:hAnsi="Calibri" w:cs="Calibri"/>
        </w:rPr>
        <w:t>▪</w:t>
      </w:r>
      <w:r w:rsidRPr="00AC4FBC">
        <w:t xml:space="preserve"> Bands other than n257, n258, n260 and n261</w:t>
      </w:r>
    </w:p>
    <w:p w14:paraId="14206BFC" w14:textId="76607AE1" w:rsidR="003E42DC" w:rsidRPr="00AC4FBC" w:rsidRDefault="00AD3A39" w:rsidP="00414751">
      <w:pPr>
        <w:pStyle w:val="EditorsNote"/>
        <w:ind w:left="1419" w:hanging="283"/>
      </w:pPr>
      <w:r w:rsidRPr="00AC4FBC">
        <w:rPr>
          <w:rFonts w:ascii="Calibri" w:hAnsi="Calibri" w:cs="Calibri"/>
        </w:rPr>
        <w:t>▪</w:t>
      </w:r>
      <w:r w:rsidRPr="00AC4FBC">
        <w:t xml:space="preserve"> Power classes 1, 2 and 4</w:t>
      </w:r>
    </w:p>
    <w:p w14:paraId="12B5E417" w14:textId="77777777" w:rsidR="00AB2B30" w:rsidRPr="00AC4FBC" w:rsidRDefault="006A7121">
      <w:pPr>
        <w:pStyle w:val="H6"/>
      </w:pPr>
      <w:bookmarkStart w:id="7360" w:name="_CR6_5B_3_4_1_1_1_1"/>
      <w:r w:rsidRPr="00AC4FBC">
        <w:t>6.5B.3.4.1_1.1.1</w:t>
      </w:r>
      <w:r w:rsidRPr="00AC4FBC">
        <w:tab/>
        <w:t>Test purpose</w:t>
      </w:r>
    </w:p>
    <w:bookmarkEnd w:id="7360"/>
    <w:p w14:paraId="66FBF795" w14:textId="77777777" w:rsidR="00AB2B30" w:rsidRPr="00AC4FBC" w:rsidRDefault="006A7121">
      <w:r w:rsidRPr="00AC4FBC">
        <w:t>Same test purpose as in clause 6.5.3.1 in TS 38.521-2 [9] for the NR carrier.</w:t>
      </w:r>
    </w:p>
    <w:p w14:paraId="6B55F5EE" w14:textId="77777777" w:rsidR="00AB2B30" w:rsidRPr="00AC4FBC" w:rsidRDefault="006A7121">
      <w:pPr>
        <w:pStyle w:val="H6"/>
      </w:pPr>
      <w:bookmarkStart w:id="7361" w:name="_CR6_5B_3_4_1_1_1_2"/>
      <w:r w:rsidRPr="00AC4FBC">
        <w:t>6.5B.3.4.1_1.1.2</w:t>
      </w:r>
      <w:r w:rsidRPr="00AC4FBC">
        <w:tab/>
        <w:t>Test applicability</w:t>
      </w:r>
    </w:p>
    <w:bookmarkEnd w:id="7361"/>
    <w:p w14:paraId="5BC88D64" w14:textId="2759627F"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CE51D1" w:rsidRPr="00AC4FBC">
        <w:rPr>
          <w:rFonts w:eastAsia="SimSun"/>
        </w:rPr>
        <w:t xml:space="preserve"> </w:t>
      </w:r>
      <w:r w:rsidRPr="00AC4FBC">
        <w:t xml:space="preserve">NR </w:t>
      </w:r>
      <w:r w:rsidRPr="00AC4FBC">
        <w:rPr>
          <w:rFonts w:eastAsia="SimSun"/>
        </w:rPr>
        <w:t xml:space="preserve">UL </w:t>
      </w:r>
      <w:r w:rsidRPr="00AC4FBC">
        <w:t>CCs.</w:t>
      </w:r>
    </w:p>
    <w:p w14:paraId="37E51EC1" w14:textId="77777777" w:rsidR="00AB2B30" w:rsidRPr="00AC4FBC" w:rsidRDefault="006A7121">
      <w:pPr>
        <w:pStyle w:val="H6"/>
      </w:pPr>
      <w:bookmarkStart w:id="7362" w:name="_CR6_5B_3_4_1_1_1_3"/>
      <w:r w:rsidRPr="00AC4FBC">
        <w:t>6.5B.3.4.1_1.1.3</w:t>
      </w:r>
      <w:r w:rsidRPr="00AC4FBC">
        <w:tab/>
        <w:t>Minimum conformance requirements</w:t>
      </w:r>
    </w:p>
    <w:bookmarkEnd w:id="7362"/>
    <w:p w14:paraId="6BD99B64" w14:textId="77777777" w:rsidR="00AB2B30" w:rsidRPr="00AC4FBC" w:rsidRDefault="006A7121">
      <w:r w:rsidRPr="00AC4FBC">
        <w:t xml:space="preserve">Same minimum conformance requirements as in clause 6.5.3.3 in TS 38.521-2 [9] for the NR carrier. </w:t>
      </w:r>
    </w:p>
    <w:p w14:paraId="162B3DE5" w14:textId="68F27A45"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13F249B1" w14:textId="77777777" w:rsidR="00AB2B30" w:rsidRPr="00AC4FBC" w:rsidRDefault="006A7121">
      <w:r w:rsidRPr="00AC4FBC">
        <w:t>The normative reference for this requirement is TS 3</w:t>
      </w:r>
      <w:r w:rsidRPr="00AC4FBC">
        <w:rPr>
          <w:lang w:eastAsia="zh-TW"/>
        </w:rPr>
        <w:t>8.101-3 [4] clause </w:t>
      </w:r>
      <w:r w:rsidRPr="00AC4FBC">
        <w:t>6.4B.3.4.</w:t>
      </w:r>
    </w:p>
    <w:p w14:paraId="5101DA6D" w14:textId="77777777" w:rsidR="00AB2B30" w:rsidRPr="00AC4FBC" w:rsidRDefault="006A7121">
      <w:pPr>
        <w:pStyle w:val="H6"/>
      </w:pPr>
      <w:bookmarkStart w:id="7363" w:name="_CR6_5B_3_4_1_1_1_4"/>
      <w:r w:rsidRPr="00AC4FBC">
        <w:t>6.5B.3.4.1_1.1.4</w:t>
      </w:r>
      <w:r w:rsidRPr="00AC4FBC">
        <w:tab/>
        <w:t>Test description</w:t>
      </w:r>
    </w:p>
    <w:p w14:paraId="4F255A3E" w14:textId="77777777" w:rsidR="00AB2B30" w:rsidRPr="00AC4FBC" w:rsidRDefault="006A7121">
      <w:pPr>
        <w:pStyle w:val="H6"/>
      </w:pPr>
      <w:bookmarkStart w:id="7364" w:name="_CR6_5B_3_4_1_1_1_4_1"/>
      <w:bookmarkEnd w:id="7363"/>
      <w:r w:rsidRPr="00AC4FBC">
        <w:t>6.5B.3.4.1_1.1.4.1</w:t>
      </w:r>
      <w:r w:rsidRPr="00AC4FBC">
        <w:tab/>
        <w:t>Initial condition</w:t>
      </w:r>
    </w:p>
    <w:bookmarkEnd w:id="7364"/>
    <w:p w14:paraId="6703E3C6" w14:textId="77777777" w:rsidR="00AB2B30" w:rsidRPr="00AC4FBC" w:rsidRDefault="006A7121">
      <w:r w:rsidRPr="00AC4FBC">
        <w:t xml:space="preserve">Same test description as in clause 6.5A.3.1.1.4 in TS 38.521-2 [9] for the </w:t>
      </w:r>
      <w:r w:rsidRPr="00AC4FBC">
        <w:rPr>
          <w:i/>
        </w:rPr>
        <w:t>NR</w:t>
      </w:r>
      <w:r w:rsidRPr="00AC4FBC">
        <w:t xml:space="preserve"> carrier with the following exception:</w:t>
      </w:r>
    </w:p>
    <w:p w14:paraId="1B46084F"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68B98F52" w14:textId="77777777" w:rsidR="00AB2B30" w:rsidRPr="00AC4FBC" w:rsidRDefault="006A7121">
      <w:r w:rsidRPr="00AC4FBC">
        <w:t>For Initial conditions as in clause 6.5A.3.1.1.4.1 in TS 38.521-2 [9], the following steps will be added to configure E-UTRA component:</w:t>
      </w:r>
    </w:p>
    <w:p w14:paraId="31BC27B7" w14:textId="77777777" w:rsidR="00AB2B30" w:rsidRPr="00AC4FBC" w:rsidRDefault="006A7121">
      <w:pPr>
        <w:pStyle w:val="B10"/>
      </w:pPr>
      <w:r w:rsidRPr="00AC4FBC">
        <w:t>2.1.</w:t>
      </w:r>
      <w:r w:rsidRPr="00AC4FBC">
        <w:tab/>
        <w:t>The parameter settings for E-UTRA cell are set up according to TS 36.508 [11] clause 4.4.3.</w:t>
      </w:r>
    </w:p>
    <w:p w14:paraId="1A4C52AD"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D0C7D5A" w14:textId="77777777" w:rsidR="00AB2B30" w:rsidRPr="00AC4FBC" w:rsidRDefault="006A7121">
      <w:r w:rsidRPr="00AC4FBC">
        <w:t xml:space="preserve">Step 6 of Initial conditions as in clause 6.5A.3.1.1.4.1 in TS 38.521-2 [9] is replaced by: </w:t>
      </w:r>
    </w:p>
    <w:p w14:paraId="6331E2F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BDD5F46" w14:textId="77777777" w:rsidR="00AB2B30" w:rsidRPr="00AC4FBC" w:rsidRDefault="006A7121">
      <w:r w:rsidRPr="00AC4FBC">
        <w:lastRenderedPageBreak/>
        <w:t>Same test procedure as in clause 6.5A.3.1.1.4.2 in TS 38.521-2 [9] with the following steps added for E-UTRA component:</w:t>
      </w:r>
    </w:p>
    <w:p w14:paraId="469CBAB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5B43130" w14:textId="77777777" w:rsidR="00AB2B30" w:rsidRPr="00AC4FBC" w:rsidRDefault="006A7121">
      <w:pPr>
        <w:pStyle w:val="H6"/>
      </w:pPr>
      <w:bookmarkStart w:id="7365" w:name="_CR6_5B_3_4_1_1_1_5"/>
      <w:r w:rsidRPr="00AC4FBC">
        <w:t>6.5B.3.4.1_1.1.5</w:t>
      </w:r>
      <w:r w:rsidRPr="00AC4FBC">
        <w:tab/>
        <w:t>Test Requirements</w:t>
      </w:r>
    </w:p>
    <w:bookmarkEnd w:id="7365"/>
    <w:p w14:paraId="6CCFBA14" w14:textId="77777777" w:rsidR="00AB2B30" w:rsidRPr="00AC4FBC" w:rsidRDefault="006A7121">
      <w:r w:rsidRPr="00AC4FBC">
        <w:t xml:space="preserve">Same test requirement as in clause 6.5A.3.1.1.5 in TS 38.521-2 [9] for the </w:t>
      </w:r>
      <w:r w:rsidRPr="00AC4FBC">
        <w:rPr>
          <w:i/>
        </w:rPr>
        <w:t>NR</w:t>
      </w:r>
      <w:r w:rsidRPr="00AC4FBC">
        <w:t xml:space="preserve"> carrier.</w:t>
      </w:r>
    </w:p>
    <w:p w14:paraId="78228194" w14:textId="1B901795" w:rsidR="00AB2B30" w:rsidRPr="00AC4FBC" w:rsidRDefault="006A7121" w:rsidP="00513B32">
      <w:pPr>
        <w:pStyle w:val="Heading6"/>
      </w:pPr>
      <w:bookmarkStart w:id="7366" w:name="_Toc106872917"/>
      <w:bookmarkStart w:id="7367" w:name="_Toc155208873"/>
      <w:bookmarkStart w:id="7368" w:name="_CR6_5B_3_4_1_1_2"/>
      <w:bookmarkEnd w:id="7368"/>
      <w:r w:rsidRPr="00AC4FBC">
        <w:t>6.5B.3.4.1_1.2</w:t>
      </w:r>
      <w:r w:rsidRPr="00AC4FBC">
        <w:tab/>
      </w:r>
      <w:r w:rsidR="003E42DC" w:rsidRPr="00AC4FBC">
        <w:t xml:space="preserve">General </w:t>
      </w:r>
      <w:r w:rsidRPr="00AC4FBC">
        <w:t>Spurious emissions for Inter-band EN-DC including FR2 (</w:t>
      </w:r>
      <w:r w:rsidR="00944353" w:rsidRPr="00AC4FBC">
        <w:t>3 NR</w:t>
      </w:r>
      <w:r w:rsidRPr="00AC4FBC">
        <w:t xml:space="preserve"> CCs)</w:t>
      </w:r>
      <w:bookmarkEnd w:id="7366"/>
      <w:bookmarkEnd w:id="7367"/>
    </w:p>
    <w:p w14:paraId="5ED215C2" w14:textId="7A0A7EB5" w:rsidR="00AB2B30" w:rsidRPr="00AC4FBC" w:rsidRDefault="006A7121">
      <w:pPr>
        <w:pStyle w:val="EditorsNote"/>
      </w:pPr>
      <w:r w:rsidRPr="00AC4FBC">
        <w:t>Editor's note:</w:t>
      </w:r>
      <w:r w:rsidRPr="00AC4FBC">
        <w:tab/>
        <w:t>The following aspects are either missing or not yet determined:</w:t>
      </w:r>
    </w:p>
    <w:p w14:paraId="5DBFA4B9" w14:textId="0BE968B2" w:rsidR="00AD3A39" w:rsidRPr="00AC4FBC" w:rsidRDefault="006A7121" w:rsidP="00AD3A39">
      <w:pPr>
        <w:pStyle w:val="EditorsNote"/>
      </w:pPr>
      <w:r w:rsidRPr="00AC4FBC">
        <w:t>-</w:t>
      </w:r>
      <w:r w:rsidRPr="00AC4FBC">
        <w:tab/>
        <w:t>The referred test case 6.5A.3.1.2 in TS 38.521-2 [9] is incomplete</w:t>
      </w:r>
      <w:r w:rsidR="00AD3A39" w:rsidRPr="00AC4FBC">
        <w:t xml:space="preserve"> for:</w:t>
      </w:r>
    </w:p>
    <w:p w14:paraId="1C1F25ED" w14:textId="77777777" w:rsidR="00AD3A39" w:rsidRPr="00AC4FBC" w:rsidRDefault="00AD3A39" w:rsidP="00AD3A39">
      <w:pPr>
        <w:pStyle w:val="EditorsNote"/>
        <w:ind w:firstLine="0"/>
      </w:pPr>
      <w:r w:rsidRPr="00AC4FBC">
        <w:rPr>
          <w:rFonts w:ascii="Calibri" w:hAnsi="Calibri" w:cs="Calibri"/>
        </w:rPr>
        <w:t>▪</w:t>
      </w:r>
      <w:r w:rsidRPr="00AC4FBC">
        <w:t xml:space="preserve"> Bands other than n257, n258, n260 and n261</w:t>
      </w:r>
    </w:p>
    <w:p w14:paraId="6E813A99" w14:textId="191D1738" w:rsidR="003E42DC" w:rsidRPr="00AC4FBC" w:rsidRDefault="00AD3A39" w:rsidP="00414751">
      <w:pPr>
        <w:pStyle w:val="EditorsNote"/>
        <w:ind w:left="1419" w:hanging="283"/>
      </w:pPr>
      <w:r w:rsidRPr="00AC4FBC">
        <w:rPr>
          <w:rFonts w:ascii="Calibri" w:hAnsi="Calibri" w:cs="Calibri"/>
        </w:rPr>
        <w:t>▪</w:t>
      </w:r>
      <w:r w:rsidRPr="00AC4FBC">
        <w:t xml:space="preserve"> Power classes 1, 2 and 4</w:t>
      </w:r>
    </w:p>
    <w:p w14:paraId="3C74B989" w14:textId="77777777" w:rsidR="00AB2B30" w:rsidRPr="00AC4FBC" w:rsidRDefault="006A7121">
      <w:pPr>
        <w:pStyle w:val="H6"/>
      </w:pPr>
      <w:bookmarkStart w:id="7369" w:name="_CR6_5B_3_4_1_1_2_1"/>
      <w:r w:rsidRPr="00AC4FBC">
        <w:t>6.5B.3.4.1_1.2.1</w:t>
      </w:r>
      <w:r w:rsidRPr="00AC4FBC">
        <w:tab/>
        <w:t>Test purpose</w:t>
      </w:r>
    </w:p>
    <w:bookmarkEnd w:id="7369"/>
    <w:p w14:paraId="64FE8081" w14:textId="77777777" w:rsidR="00AB2B30" w:rsidRPr="00AC4FBC" w:rsidRDefault="006A7121">
      <w:r w:rsidRPr="00AC4FBC">
        <w:t>Same test purpose as in clause 6.5.3.1 in TS 38.521-2 [9] for the NR carrier.</w:t>
      </w:r>
    </w:p>
    <w:p w14:paraId="1294B67F" w14:textId="77777777" w:rsidR="00AB2B30" w:rsidRPr="00AC4FBC" w:rsidRDefault="006A7121">
      <w:pPr>
        <w:pStyle w:val="H6"/>
      </w:pPr>
      <w:bookmarkStart w:id="7370" w:name="_CR6_5B_3_4_1_1_2_2"/>
      <w:r w:rsidRPr="00AC4FBC">
        <w:t>6.5B.3.4.1_1.2.2</w:t>
      </w:r>
      <w:r w:rsidRPr="00AC4FBC">
        <w:tab/>
        <w:t>Test applicability</w:t>
      </w:r>
    </w:p>
    <w:bookmarkEnd w:id="7370"/>
    <w:p w14:paraId="6E29F39C" w14:textId="44FA2ECE" w:rsidR="00AB2B30" w:rsidRPr="00AC4FBC" w:rsidRDefault="006A7121">
      <w:r w:rsidRPr="00AC4FBC">
        <w:t>This test case applies to all types of E-UTRA UE release 15 and forward, supporting inter-band EN-DC including FR2 with 3</w:t>
      </w:r>
      <w:r w:rsidR="00944353" w:rsidRPr="00AC4FBC">
        <w:t xml:space="preserve"> </w:t>
      </w:r>
      <w:r w:rsidRPr="00AC4FBC">
        <w:t xml:space="preserve">NR </w:t>
      </w:r>
      <w:r w:rsidRPr="00AC4FBC">
        <w:rPr>
          <w:rFonts w:eastAsia="SimSun"/>
        </w:rPr>
        <w:t xml:space="preserve">UL </w:t>
      </w:r>
      <w:r w:rsidRPr="00AC4FBC">
        <w:t>CCs.</w:t>
      </w:r>
    </w:p>
    <w:p w14:paraId="5A73A0D4" w14:textId="77777777" w:rsidR="00AB2B30" w:rsidRPr="00AC4FBC" w:rsidRDefault="006A7121">
      <w:pPr>
        <w:pStyle w:val="H6"/>
      </w:pPr>
      <w:bookmarkStart w:id="7371" w:name="_CR6_5B_3_4_1_1_2_3"/>
      <w:r w:rsidRPr="00AC4FBC">
        <w:t>6.5B.3.4.1_1.2.3</w:t>
      </w:r>
      <w:r w:rsidRPr="00AC4FBC">
        <w:tab/>
        <w:t>Minimum conformance requirements</w:t>
      </w:r>
    </w:p>
    <w:bookmarkEnd w:id="7371"/>
    <w:p w14:paraId="20EDDA48" w14:textId="77777777" w:rsidR="00AB2B30" w:rsidRPr="00AC4FBC" w:rsidRDefault="006A7121">
      <w:r w:rsidRPr="00AC4FBC">
        <w:t xml:space="preserve">Same minimum conformance requirements as in clause 6.5.3.3 in TS 38.521-2 [9] for the NR carrier. </w:t>
      </w:r>
    </w:p>
    <w:p w14:paraId="5FDBB9E5" w14:textId="39499B08"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0B7779CF" w14:textId="77777777" w:rsidR="00AB2B30" w:rsidRPr="00AC4FBC" w:rsidRDefault="006A7121">
      <w:r w:rsidRPr="00AC4FBC">
        <w:t>The normative reference for this requirement is TS 3</w:t>
      </w:r>
      <w:r w:rsidRPr="00AC4FBC">
        <w:rPr>
          <w:lang w:eastAsia="zh-TW"/>
        </w:rPr>
        <w:t>8.101-3 [4] clause </w:t>
      </w:r>
      <w:r w:rsidRPr="00AC4FBC">
        <w:t>6.4B.3.4.</w:t>
      </w:r>
    </w:p>
    <w:p w14:paraId="0188B818" w14:textId="77777777" w:rsidR="00AB2B30" w:rsidRPr="00AC4FBC" w:rsidRDefault="006A7121">
      <w:pPr>
        <w:pStyle w:val="H6"/>
      </w:pPr>
      <w:bookmarkStart w:id="7372" w:name="_CR6_5B_3_4_1_1_2_4"/>
      <w:r w:rsidRPr="00AC4FBC">
        <w:t>6.5B.3.4.1_1.2.4</w:t>
      </w:r>
      <w:r w:rsidRPr="00AC4FBC">
        <w:tab/>
        <w:t>Test description</w:t>
      </w:r>
    </w:p>
    <w:p w14:paraId="750B258A" w14:textId="77777777" w:rsidR="00AB2B30" w:rsidRPr="00AC4FBC" w:rsidRDefault="006A7121">
      <w:pPr>
        <w:pStyle w:val="H6"/>
      </w:pPr>
      <w:bookmarkStart w:id="7373" w:name="_CR6_5B_3_4_1_1_2_4_1"/>
      <w:bookmarkEnd w:id="7372"/>
      <w:r w:rsidRPr="00AC4FBC">
        <w:t>6.5B.3.4.1_1.2.4.1</w:t>
      </w:r>
      <w:r w:rsidRPr="00AC4FBC">
        <w:tab/>
        <w:t>Initial condition</w:t>
      </w:r>
    </w:p>
    <w:bookmarkEnd w:id="7373"/>
    <w:p w14:paraId="47AC2182" w14:textId="77777777" w:rsidR="00AB2B30" w:rsidRPr="00AC4FBC" w:rsidRDefault="006A7121">
      <w:r w:rsidRPr="00AC4FBC">
        <w:t xml:space="preserve">Same test description as in clause 6.5A.3.1.2.4 in TS 38.521-2 [9] for the </w:t>
      </w:r>
      <w:r w:rsidRPr="00AC4FBC">
        <w:rPr>
          <w:i/>
        </w:rPr>
        <w:t>NR</w:t>
      </w:r>
      <w:r w:rsidRPr="00AC4FBC">
        <w:t xml:space="preserve"> carrier with the following exception:</w:t>
      </w:r>
    </w:p>
    <w:p w14:paraId="318E5FB4"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3DFA5050" w14:textId="77777777" w:rsidR="00AB2B30" w:rsidRPr="00AC4FBC" w:rsidRDefault="006A7121">
      <w:r w:rsidRPr="00AC4FBC">
        <w:t>For Initial conditions as in clause 6.5A.3.1.2.4.1 in TS 38.521-2 [9], the following steps will be added to configure E-UTRA component:</w:t>
      </w:r>
    </w:p>
    <w:p w14:paraId="46E7D152" w14:textId="77777777" w:rsidR="00AB2B30" w:rsidRPr="00AC4FBC" w:rsidRDefault="006A7121">
      <w:pPr>
        <w:pStyle w:val="B10"/>
      </w:pPr>
      <w:r w:rsidRPr="00AC4FBC">
        <w:t>2.1.</w:t>
      </w:r>
      <w:r w:rsidRPr="00AC4FBC">
        <w:tab/>
        <w:t>The parameter settings for E-UTRA cell are set up according to TS 36.508 [11] clause 4.4.3.</w:t>
      </w:r>
    </w:p>
    <w:p w14:paraId="465622D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718342BB" w14:textId="77777777" w:rsidR="00AB2B30" w:rsidRPr="00AC4FBC" w:rsidRDefault="006A7121">
      <w:r w:rsidRPr="00AC4FBC">
        <w:t xml:space="preserve">Step 6 of Initial conditions as in clause 6.5A.3.1.2.4.1 in TS 38.521-2 [9] is replaced by: </w:t>
      </w:r>
    </w:p>
    <w:p w14:paraId="53A3FBB7"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4FC7804" w14:textId="77777777" w:rsidR="00AB2B30" w:rsidRPr="00AC4FBC" w:rsidRDefault="006A7121">
      <w:r w:rsidRPr="00AC4FBC">
        <w:t>Same test procedure as in clause 6.5A.3.1.2.4.2 in TS 38.521-2 [9] with the following steps added for E-UTRA component:</w:t>
      </w:r>
    </w:p>
    <w:p w14:paraId="749517CD" w14:textId="77777777" w:rsidR="00AB2B30" w:rsidRPr="00AC4FBC" w:rsidRDefault="006A7121">
      <w:pPr>
        <w:pStyle w:val="B10"/>
      </w:pPr>
      <w:r w:rsidRPr="00AC4FBC">
        <w:lastRenderedPageBreak/>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6BF1853" w14:textId="77777777" w:rsidR="00AB2B30" w:rsidRPr="00AC4FBC" w:rsidRDefault="006A7121">
      <w:pPr>
        <w:pStyle w:val="H6"/>
      </w:pPr>
      <w:bookmarkStart w:id="7374" w:name="_CR6_5B_3_4_1_1_2_5"/>
      <w:r w:rsidRPr="00AC4FBC">
        <w:t>6.5B.3.4.1_1.2.5</w:t>
      </w:r>
      <w:r w:rsidRPr="00AC4FBC">
        <w:tab/>
        <w:t>Test Requirements</w:t>
      </w:r>
    </w:p>
    <w:bookmarkEnd w:id="7374"/>
    <w:p w14:paraId="3C14DD94" w14:textId="77777777" w:rsidR="00AB2B30" w:rsidRPr="00AC4FBC" w:rsidRDefault="006A7121">
      <w:r w:rsidRPr="00AC4FBC">
        <w:t xml:space="preserve">Same test requirement as in clause 6.5A.3.1.2.5 in TS 38.521-2 [9] for the </w:t>
      </w:r>
      <w:r w:rsidRPr="00AC4FBC">
        <w:rPr>
          <w:i/>
        </w:rPr>
        <w:t>NR</w:t>
      </w:r>
      <w:r w:rsidRPr="00AC4FBC">
        <w:t xml:space="preserve"> carrier.</w:t>
      </w:r>
    </w:p>
    <w:p w14:paraId="07853DCD" w14:textId="15995405" w:rsidR="00AB2B30" w:rsidRPr="00AC4FBC" w:rsidRDefault="006A7121" w:rsidP="00513B32">
      <w:pPr>
        <w:pStyle w:val="Heading6"/>
      </w:pPr>
      <w:bookmarkStart w:id="7375" w:name="_Toc106872918"/>
      <w:bookmarkStart w:id="7376" w:name="_Toc155208874"/>
      <w:bookmarkStart w:id="7377" w:name="_CR6_5B_3_4_1_1_3"/>
      <w:bookmarkEnd w:id="7377"/>
      <w:r w:rsidRPr="00AC4FBC">
        <w:t>6.5B.3.4.1_1.3</w:t>
      </w:r>
      <w:r w:rsidRPr="00AC4FBC">
        <w:tab/>
      </w:r>
      <w:r w:rsidR="003E42DC" w:rsidRPr="00AC4FBC">
        <w:t xml:space="preserve">General </w:t>
      </w:r>
      <w:r w:rsidRPr="00AC4FBC">
        <w:t>Spurious emissions for Inter-band EN-DC including FR2 (</w:t>
      </w:r>
      <w:r w:rsidR="00944353" w:rsidRPr="00AC4FBC">
        <w:t>4 NR</w:t>
      </w:r>
      <w:r w:rsidRPr="00AC4FBC">
        <w:t xml:space="preserve"> CCs)</w:t>
      </w:r>
      <w:bookmarkEnd w:id="7375"/>
      <w:bookmarkEnd w:id="7376"/>
    </w:p>
    <w:p w14:paraId="1DA09C72" w14:textId="7FABE622" w:rsidR="00AB2B30" w:rsidRPr="00AC4FBC" w:rsidRDefault="006A7121">
      <w:pPr>
        <w:pStyle w:val="EditorsNote"/>
      </w:pPr>
      <w:r w:rsidRPr="00AC4FBC">
        <w:t>Editor's note:</w:t>
      </w:r>
      <w:r w:rsidRPr="00AC4FBC">
        <w:tab/>
        <w:t>The following aspects are either missing or not yet determined:</w:t>
      </w:r>
    </w:p>
    <w:p w14:paraId="21D8EDFB" w14:textId="42DE2522" w:rsidR="00AD3A39" w:rsidRPr="00AC4FBC" w:rsidRDefault="006A7121" w:rsidP="00AD3A39">
      <w:pPr>
        <w:pStyle w:val="EditorsNote"/>
      </w:pPr>
      <w:r w:rsidRPr="00AC4FBC">
        <w:t>-</w:t>
      </w:r>
      <w:r w:rsidRPr="00AC4FBC">
        <w:tab/>
        <w:t>The referred test case 6.5A.3.1.3 in TS 38.521-2 [9] is incomplete</w:t>
      </w:r>
      <w:r w:rsidR="00AD3A39" w:rsidRPr="00AC4FBC">
        <w:t xml:space="preserve"> for:</w:t>
      </w:r>
    </w:p>
    <w:p w14:paraId="1A2E8336" w14:textId="77777777" w:rsidR="00AD3A39" w:rsidRPr="00AC4FBC" w:rsidRDefault="00AD3A39" w:rsidP="00AD3A39">
      <w:pPr>
        <w:pStyle w:val="EditorsNote"/>
        <w:ind w:firstLine="0"/>
      </w:pPr>
      <w:r w:rsidRPr="00AC4FBC">
        <w:rPr>
          <w:rFonts w:ascii="Calibri" w:hAnsi="Calibri" w:cs="Calibri"/>
        </w:rPr>
        <w:t>▪</w:t>
      </w:r>
      <w:r w:rsidRPr="00AC4FBC">
        <w:t xml:space="preserve"> Bands other than n257, n258, n260 and n261</w:t>
      </w:r>
    </w:p>
    <w:p w14:paraId="1A7E4716" w14:textId="6F146852" w:rsidR="003E42DC" w:rsidRPr="00AC4FBC" w:rsidRDefault="00AD3A39" w:rsidP="00414751">
      <w:pPr>
        <w:pStyle w:val="EditorsNote"/>
        <w:ind w:left="1419" w:hanging="283"/>
      </w:pPr>
      <w:r w:rsidRPr="00AC4FBC">
        <w:rPr>
          <w:rFonts w:ascii="Calibri" w:hAnsi="Calibri" w:cs="Calibri"/>
        </w:rPr>
        <w:t>▪</w:t>
      </w:r>
      <w:r w:rsidRPr="00AC4FBC">
        <w:t xml:space="preserve"> Power classes 1, 2 and 4</w:t>
      </w:r>
    </w:p>
    <w:p w14:paraId="50C6509F" w14:textId="77777777" w:rsidR="00AB2B30" w:rsidRPr="00AC4FBC" w:rsidRDefault="006A7121">
      <w:pPr>
        <w:pStyle w:val="H6"/>
      </w:pPr>
      <w:bookmarkStart w:id="7378" w:name="_CR6_5B_3_4_1_1_3_1"/>
      <w:r w:rsidRPr="00AC4FBC">
        <w:t>6.5B.3.4.1_1.3.1</w:t>
      </w:r>
      <w:r w:rsidRPr="00AC4FBC">
        <w:tab/>
        <w:t>Test purpose</w:t>
      </w:r>
    </w:p>
    <w:bookmarkEnd w:id="7378"/>
    <w:p w14:paraId="630FCEFB" w14:textId="77777777" w:rsidR="00AB2B30" w:rsidRPr="00AC4FBC" w:rsidRDefault="006A7121">
      <w:r w:rsidRPr="00AC4FBC">
        <w:t>Same test purpose as in clause 6.5.3.1 in TS 38.521-2 [9] for the NR carrier.</w:t>
      </w:r>
    </w:p>
    <w:p w14:paraId="7084709C" w14:textId="77777777" w:rsidR="00AB2B30" w:rsidRPr="00AC4FBC" w:rsidRDefault="006A7121">
      <w:pPr>
        <w:pStyle w:val="H6"/>
      </w:pPr>
      <w:bookmarkStart w:id="7379" w:name="_CR6_5B_3_4_1_1_3_2"/>
      <w:r w:rsidRPr="00AC4FBC">
        <w:t>6.5B.3.4.1_1.3.2</w:t>
      </w:r>
      <w:r w:rsidRPr="00AC4FBC">
        <w:tab/>
        <w:t>Test applicability</w:t>
      </w:r>
    </w:p>
    <w:bookmarkEnd w:id="7379"/>
    <w:p w14:paraId="23E1136C" w14:textId="7E118B2E"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4143E8" w:rsidRPr="00AC4FBC">
        <w:rPr>
          <w:rFonts w:eastAsia="SimSun"/>
        </w:rPr>
        <w:t xml:space="preserve"> </w:t>
      </w:r>
      <w:r w:rsidRPr="00AC4FBC">
        <w:t xml:space="preserve">NR </w:t>
      </w:r>
      <w:r w:rsidRPr="00AC4FBC">
        <w:rPr>
          <w:rFonts w:eastAsia="SimSun"/>
        </w:rPr>
        <w:t xml:space="preserve">UL </w:t>
      </w:r>
      <w:r w:rsidRPr="00AC4FBC">
        <w:t>CCs.</w:t>
      </w:r>
    </w:p>
    <w:p w14:paraId="0CB2EEBA" w14:textId="77777777" w:rsidR="00AB2B30" w:rsidRPr="00AC4FBC" w:rsidRDefault="006A7121">
      <w:pPr>
        <w:pStyle w:val="H6"/>
      </w:pPr>
      <w:bookmarkStart w:id="7380" w:name="_CR6_5B_3_4_1_1_3_3"/>
      <w:r w:rsidRPr="00AC4FBC">
        <w:t>6.5B.3.4.1_1.3.3</w:t>
      </w:r>
      <w:r w:rsidRPr="00AC4FBC">
        <w:tab/>
        <w:t>Minimum conformance requirements</w:t>
      </w:r>
    </w:p>
    <w:bookmarkEnd w:id="7380"/>
    <w:p w14:paraId="477D1CE7" w14:textId="77777777" w:rsidR="00AB2B30" w:rsidRPr="00AC4FBC" w:rsidRDefault="006A7121">
      <w:r w:rsidRPr="00AC4FBC">
        <w:t xml:space="preserve">Same minimum conformance requirements as in clause 6.5.3.3 in TS 38.521-2 [9] for the NR carrier. </w:t>
      </w:r>
    </w:p>
    <w:p w14:paraId="25CAA0C3" w14:textId="57CD664F"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69862052" w14:textId="77777777" w:rsidR="00AB2B30" w:rsidRPr="00AC4FBC" w:rsidRDefault="006A7121">
      <w:r w:rsidRPr="00AC4FBC">
        <w:t>The normative reference for this requirement is TS 3</w:t>
      </w:r>
      <w:r w:rsidRPr="00AC4FBC">
        <w:rPr>
          <w:lang w:eastAsia="zh-TW"/>
        </w:rPr>
        <w:t>8.101-3 [4] clause </w:t>
      </w:r>
      <w:r w:rsidRPr="00AC4FBC">
        <w:t>6.4B.3.4.</w:t>
      </w:r>
    </w:p>
    <w:p w14:paraId="5992CE91" w14:textId="77777777" w:rsidR="00AB2B30" w:rsidRPr="00AC4FBC" w:rsidRDefault="006A7121">
      <w:pPr>
        <w:pStyle w:val="H6"/>
      </w:pPr>
      <w:bookmarkStart w:id="7381" w:name="_CR6_5B_3_4_1_1_3_4"/>
      <w:r w:rsidRPr="00AC4FBC">
        <w:t>6.5B.3.4.1_1.3.4</w:t>
      </w:r>
      <w:r w:rsidRPr="00AC4FBC">
        <w:tab/>
        <w:t>Test description</w:t>
      </w:r>
    </w:p>
    <w:p w14:paraId="700B7647" w14:textId="77777777" w:rsidR="00AB2B30" w:rsidRPr="00AC4FBC" w:rsidRDefault="006A7121">
      <w:pPr>
        <w:pStyle w:val="H6"/>
      </w:pPr>
      <w:bookmarkStart w:id="7382" w:name="_CR6_5B_3_4_1_1_3_4_1"/>
      <w:bookmarkEnd w:id="7381"/>
      <w:r w:rsidRPr="00AC4FBC">
        <w:t>6.5B.3.4.1_1.3.4.1</w:t>
      </w:r>
      <w:r w:rsidRPr="00AC4FBC">
        <w:tab/>
        <w:t>Initial condition</w:t>
      </w:r>
    </w:p>
    <w:bookmarkEnd w:id="7382"/>
    <w:p w14:paraId="02C56753" w14:textId="77777777" w:rsidR="00AB2B30" w:rsidRPr="00AC4FBC" w:rsidRDefault="006A7121">
      <w:r w:rsidRPr="00AC4FBC">
        <w:t xml:space="preserve">Same test description as in clause 6.5A.3.1.3.4 in TS 38.521-2 [9] for the </w:t>
      </w:r>
      <w:r w:rsidRPr="00AC4FBC">
        <w:rPr>
          <w:i/>
        </w:rPr>
        <w:t>NR</w:t>
      </w:r>
      <w:r w:rsidRPr="00AC4FBC">
        <w:t xml:space="preserve"> carrier with the following exception:</w:t>
      </w:r>
    </w:p>
    <w:p w14:paraId="6A19936C" w14:textId="77777777" w:rsidR="00AB2B30" w:rsidRPr="00AC4FBC" w:rsidRDefault="006A7121">
      <w:r w:rsidRPr="00AC4FBC">
        <w:t>The initial test configurations for E-UTRA band consist of environmental conditions, test frequencies, and channel bandwidths based on E-UTRA bands specified in Table 4.7-1.</w:t>
      </w:r>
    </w:p>
    <w:p w14:paraId="72397FE2" w14:textId="77777777" w:rsidR="00AB2B30" w:rsidRPr="00AC4FBC" w:rsidRDefault="006A7121">
      <w:r w:rsidRPr="00AC4FBC">
        <w:t>For Initial conditions as in clause 6.5A.3.1.3.4.1 in TS 38.521-2 [9], the following steps will be added to configure E-UTRA component:</w:t>
      </w:r>
    </w:p>
    <w:p w14:paraId="22EBF64B" w14:textId="77777777" w:rsidR="00AB2B30" w:rsidRPr="00AC4FBC" w:rsidRDefault="006A7121">
      <w:pPr>
        <w:pStyle w:val="B10"/>
      </w:pPr>
      <w:r w:rsidRPr="00AC4FBC">
        <w:t>2.1.</w:t>
      </w:r>
      <w:r w:rsidRPr="00AC4FBC">
        <w:tab/>
        <w:t>The parameter settings for E-UTRA cell are set up according to TS 36.508 [11] clause 4.4.3.</w:t>
      </w:r>
    </w:p>
    <w:p w14:paraId="51545205"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ADB5B31" w14:textId="77777777" w:rsidR="00AB2B30" w:rsidRPr="00AC4FBC" w:rsidRDefault="006A7121">
      <w:r w:rsidRPr="00AC4FBC">
        <w:t xml:space="preserve">Step 6 of Initial conditions as in clause 6.5A.3.1.3.4.1 in TS 38.521-2 [9] is replaced by: </w:t>
      </w:r>
    </w:p>
    <w:p w14:paraId="3C462451"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9EC1622" w14:textId="77777777" w:rsidR="00AB2B30" w:rsidRPr="00AC4FBC" w:rsidRDefault="006A7121">
      <w:r w:rsidRPr="00AC4FBC">
        <w:t>Same test procedure as in clause 6.5A.3.1.3.4.2 in TS 38.521-2 [9] with the following steps added for E-UTRA component:</w:t>
      </w:r>
    </w:p>
    <w:p w14:paraId="211A06F9"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E8A3227" w14:textId="77777777" w:rsidR="00AB2B30" w:rsidRPr="00AC4FBC" w:rsidRDefault="006A7121">
      <w:pPr>
        <w:pStyle w:val="H6"/>
      </w:pPr>
      <w:bookmarkStart w:id="7383" w:name="_CR6_5B_3_4_1_1_3_5"/>
      <w:r w:rsidRPr="00AC4FBC">
        <w:lastRenderedPageBreak/>
        <w:t>6.5B.3.4.1_1.3.5</w:t>
      </w:r>
      <w:r w:rsidRPr="00AC4FBC">
        <w:tab/>
        <w:t>Test Requirements</w:t>
      </w:r>
    </w:p>
    <w:bookmarkEnd w:id="7383"/>
    <w:p w14:paraId="16B30F1C" w14:textId="77777777" w:rsidR="00AB2B30" w:rsidRPr="00AC4FBC" w:rsidRDefault="006A7121">
      <w:r w:rsidRPr="00AC4FBC">
        <w:t xml:space="preserve">Same test requirement as in clause 6.5A.3.1.3.5 in TS 38.521-2 [9] for the </w:t>
      </w:r>
      <w:r w:rsidRPr="00AC4FBC">
        <w:rPr>
          <w:i/>
        </w:rPr>
        <w:t>NR</w:t>
      </w:r>
      <w:r w:rsidRPr="00AC4FBC">
        <w:t xml:space="preserve"> carrier.</w:t>
      </w:r>
    </w:p>
    <w:p w14:paraId="66A27FE6" w14:textId="77777777" w:rsidR="00684E1A" w:rsidRPr="00AC4FBC" w:rsidRDefault="00684E1A" w:rsidP="00684E1A">
      <w:pPr>
        <w:pStyle w:val="Heading6"/>
        <w:rPr>
          <w:rFonts w:eastAsiaTheme="minorEastAsia"/>
        </w:rPr>
      </w:pPr>
      <w:bookmarkStart w:id="7384" w:name="_Toc106872919"/>
      <w:bookmarkStart w:id="7385" w:name="_Toc155208875"/>
      <w:bookmarkStart w:id="7386" w:name="_Toc52213651"/>
      <w:bookmarkStart w:id="7387" w:name="_Toc60743116"/>
      <w:bookmarkStart w:id="7388" w:name="_Toc68206304"/>
      <w:bookmarkStart w:id="7389" w:name="_Toc75972105"/>
      <w:bookmarkStart w:id="7390" w:name="_Toc85051542"/>
      <w:bookmarkStart w:id="7391" w:name="_Toc90493561"/>
      <w:bookmarkStart w:id="7392" w:name="_Toc90494201"/>
      <w:bookmarkStart w:id="7393" w:name="_Toc100094242"/>
      <w:bookmarkStart w:id="7394" w:name="_Toc27475826"/>
      <w:bookmarkStart w:id="7395" w:name="_Toc29495349"/>
      <w:bookmarkStart w:id="7396" w:name="_Toc36116394"/>
      <w:bookmarkStart w:id="7397" w:name="_Toc36118443"/>
      <w:bookmarkStart w:id="7398" w:name="_Toc36560558"/>
      <w:bookmarkStart w:id="7399" w:name="_Toc43977075"/>
      <w:bookmarkStart w:id="7400" w:name="_CR6_5B_3_4_1_1_4"/>
      <w:bookmarkEnd w:id="7400"/>
      <w:r w:rsidRPr="00AC4FBC">
        <w:rPr>
          <w:rFonts w:eastAsiaTheme="minorEastAsia"/>
        </w:rPr>
        <w:t>6.5B.3.4.1_1.</w:t>
      </w:r>
      <w:r w:rsidRPr="00AC4FBC">
        <w:rPr>
          <w:rFonts w:eastAsia="PMingLiU"/>
          <w:lang w:eastAsia="zh-TW"/>
        </w:rPr>
        <w:t>4</w:t>
      </w:r>
      <w:r w:rsidRPr="00AC4FBC">
        <w:rPr>
          <w:rFonts w:eastAsiaTheme="minorEastAsia"/>
        </w:rPr>
        <w:tab/>
        <w:t>General Spurious emissions for Inter-band EN-DC including FR2 (</w:t>
      </w:r>
      <w:r w:rsidRPr="00AC4FBC">
        <w:rPr>
          <w:rFonts w:eastAsia="PMingLiU"/>
          <w:lang w:eastAsia="zh-TW"/>
        </w:rPr>
        <w:t>5</w:t>
      </w:r>
      <w:r w:rsidRPr="00AC4FBC">
        <w:rPr>
          <w:rFonts w:eastAsiaTheme="minorEastAsia"/>
        </w:rPr>
        <w:t xml:space="preserve"> NR CCs)</w:t>
      </w:r>
      <w:bookmarkEnd w:id="7384"/>
      <w:bookmarkEnd w:id="7385"/>
    </w:p>
    <w:p w14:paraId="03117C6B" w14:textId="2253DF95" w:rsidR="00684E1A" w:rsidRPr="00AC4FBC" w:rsidRDefault="005605B8" w:rsidP="00684E1A">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50DEC187" w14:textId="77777777" w:rsidR="00684E1A" w:rsidRPr="00AC4FBC" w:rsidRDefault="00684E1A" w:rsidP="00684E1A">
      <w:pPr>
        <w:pStyle w:val="EditorsNote"/>
      </w:pPr>
      <w:r w:rsidRPr="00AC4FBC">
        <w:t>-</w:t>
      </w:r>
      <w:r w:rsidRPr="00AC4FBC">
        <w:tab/>
        <w:t>The referred test case 6.5A.3.1.</w:t>
      </w:r>
      <w:r w:rsidRPr="00AC4FBC">
        <w:rPr>
          <w:rFonts w:eastAsia="PMingLiU"/>
          <w:lang w:eastAsia="zh-TW"/>
        </w:rPr>
        <w:t>4</w:t>
      </w:r>
      <w:r w:rsidRPr="00AC4FBC">
        <w:t xml:space="preserve"> in TS 38.521-2 [9] is incomplete for:</w:t>
      </w:r>
    </w:p>
    <w:p w14:paraId="0CB33BC7" w14:textId="77777777" w:rsidR="00684E1A" w:rsidRPr="00AC4FBC" w:rsidRDefault="00684E1A" w:rsidP="00684E1A">
      <w:pPr>
        <w:pStyle w:val="EditorsNote"/>
        <w:ind w:firstLine="0"/>
      </w:pPr>
      <w:r w:rsidRPr="00AC4FBC">
        <w:rPr>
          <w:rFonts w:ascii="Calibri" w:hAnsi="Calibri" w:cs="Calibri"/>
        </w:rPr>
        <w:t>▪</w:t>
      </w:r>
      <w:r w:rsidRPr="00AC4FBC">
        <w:t xml:space="preserve"> Bands other than n257, n258, n260 and n261</w:t>
      </w:r>
    </w:p>
    <w:p w14:paraId="530902B4" w14:textId="77777777" w:rsidR="00684E1A" w:rsidRPr="00AC4FBC" w:rsidRDefault="00684E1A" w:rsidP="00684E1A">
      <w:pPr>
        <w:pStyle w:val="EditorsNote"/>
        <w:ind w:left="1419" w:hanging="283"/>
      </w:pPr>
      <w:r w:rsidRPr="00AC4FBC">
        <w:rPr>
          <w:rFonts w:ascii="Calibri" w:hAnsi="Calibri" w:cs="Calibri"/>
        </w:rPr>
        <w:t>▪</w:t>
      </w:r>
      <w:r w:rsidRPr="00AC4FBC">
        <w:t xml:space="preserve"> Power classes 1, 2 and 4</w:t>
      </w:r>
    </w:p>
    <w:p w14:paraId="54653129" w14:textId="77777777" w:rsidR="00684E1A" w:rsidRPr="00AC4FBC" w:rsidRDefault="00684E1A" w:rsidP="006910BE">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491BE12A" w14:textId="77777777" w:rsidR="00684E1A" w:rsidRPr="00AC4FBC" w:rsidRDefault="00684E1A" w:rsidP="00684E1A">
      <w:pPr>
        <w:pStyle w:val="H6"/>
        <w:rPr>
          <w:rFonts w:eastAsiaTheme="minorEastAsia"/>
          <w:lang w:eastAsia="en-US"/>
        </w:rPr>
      </w:pPr>
      <w:bookmarkStart w:id="7401" w:name="_CR6_5B_3_4_1_1_4_1"/>
      <w:r w:rsidRPr="00AC4FBC">
        <w:t>6.5B.3.4.1_1.</w:t>
      </w:r>
      <w:r w:rsidRPr="00AC4FBC">
        <w:rPr>
          <w:rFonts w:eastAsia="PMingLiU"/>
          <w:lang w:eastAsia="zh-TW"/>
        </w:rPr>
        <w:t>4</w:t>
      </w:r>
      <w:r w:rsidRPr="00AC4FBC">
        <w:t>.1</w:t>
      </w:r>
      <w:r w:rsidRPr="00AC4FBC">
        <w:tab/>
        <w:t>Test purpose</w:t>
      </w:r>
    </w:p>
    <w:bookmarkEnd w:id="7401"/>
    <w:p w14:paraId="4D99D7FB" w14:textId="77777777" w:rsidR="00684E1A" w:rsidRPr="00AC4FBC" w:rsidRDefault="00684E1A" w:rsidP="00684E1A">
      <w:r w:rsidRPr="00AC4FBC">
        <w:t>Same test purpose as in clause 6.5.3.1 in TS 38.521-2 [9] for the NR carrier.</w:t>
      </w:r>
    </w:p>
    <w:p w14:paraId="21FF9C37" w14:textId="77777777" w:rsidR="00684E1A" w:rsidRPr="00AC4FBC" w:rsidRDefault="00684E1A" w:rsidP="00684E1A">
      <w:pPr>
        <w:pStyle w:val="H6"/>
      </w:pPr>
      <w:bookmarkStart w:id="7402" w:name="_CR6_5B_3_4_1_1_4_2"/>
      <w:r w:rsidRPr="00AC4FBC">
        <w:t>6.5B.3.4.1_1.</w:t>
      </w:r>
      <w:r w:rsidRPr="00AC4FBC">
        <w:rPr>
          <w:rFonts w:eastAsia="PMingLiU"/>
          <w:lang w:eastAsia="zh-TW"/>
        </w:rPr>
        <w:t>4</w:t>
      </w:r>
      <w:r w:rsidRPr="00AC4FBC">
        <w:t>.2</w:t>
      </w:r>
      <w:r w:rsidRPr="00AC4FBC">
        <w:tab/>
        <w:t>Test applicability</w:t>
      </w:r>
    </w:p>
    <w:bookmarkEnd w:id="7402"/>
    <w:p w14:paraId="6618B043" w14:textId="77777777" w:rsidR="00684E1A" w:rsidRPr="00AC4FBC" w:rsidRDefault="00684E1A" w:rsidP="00684E1A">
      <w:r w:rsidRPr="00AC4FBC">
        <w:t xml:space="preserve">This test case applies to all types of E-UTRA UE release 15 and forward, supporting inter-band EN-DC including FR2 with </w:t>
      </w:r>
      <w:r w:rsidRPr="00AC4FBC">
        <w:rPr>
          <w:rFonts w:eastAsia="PMingLiU"/>
          <w:lang w:eastAsia="zh-TW"/>
        </w:rPr>
        <w:t>5</w:t>
      </w:r>
      <w:r w:rsidRPr="00AC4FBC">
        <w:rPr>
          <w:rFonts w:eastAsia="SimSun"/>
        </w:rPr>
        <w:t xml:space="preserve"> </w:t>
      </w:r>
      <w:r w:rsidRPr="00AC4FBC">
        <w:t xml:space="preserve">NR </w:t>
      </w:r>
      <w:r w:rsidRPr="00AC4FBC">
        <w:rPr>
          <w:rFonts w:eastAsia="SimSun"/>
        </w:rPr>
        <w:t xml:space="preserve">UL </w:t>
      </w:r>
      <w:r w:rsidRPr="00AC4FBC">
        <w:t>CCs.</w:t>
      </w:r>
    </w:p>
    <w:p w14:paraId="5C2EE2B7" w14:textId="77777777" w:rsidR="00684E1A" w:rsidRPr="00AC4FBC" w:rsidRDefault="00684E1A" w:rsidP="00684E1A">
      <w:pPr>
        <w:pStyle w:val="H6"/>
      </w:pPr>
      <w:bookmarkStart w:id="7403" w:name="_CR6_5B_3_4_1_1_4_3"/>
      <w:r w:rsidRPr="00AC4FBC">
        <w:t>6.5B.3.4.1_1.</w:t>
      </w:r>
      <w:r w:rsidRPr="00AC4FBC">
        <w:rPr>
          <w:rFonts w:eastAsia="PMingLiU"/>
          <w:lang w:eastAsia="zh-TW"/>
        </w:rPr>
        <w:t>4</w:t>
      </w:r>
      <w:r w:rsidRPr="00AC4FBC">
        <w:t>.3</w:t>
      </w:r>
      <w:r w:rsidRPr="00AC4FBC">
        <w:tab/>
        <w:t>Minimum conformance requirements</w:t>
      </w:r>
    </w:p>
    <w:bookmarkEnd w:id="7403"/>
    <w:p w14:paraId="0DBC614C" w14:textId="757F862B" w:rsidR="00684E1A" w:rsidRPr="00AC4FBC" w:rsidRDefault="00684E1A" w:rsidP="00684E1A">
      <w:r w:rsidRPr="00AC4FBC">
        <w:t>Same minimum conformance requirements as in clause 6.5.3.3 in TS 38.521-2 [9] for the NR carrier.</w:t>
      </w:r>
    </w:p>
    <w:p w14:paraId="0EED59C8" w14:textId="6E420325" w:rsidR="00684E1A" w:rsidRPr="00AC4FBC" w:rsidRDefault="00684E1A" w:rsidP="00684E1A">
      <w:pPr>
        <w:rPr>
          <w:rFonts w:cs="v5.0.0"/>
        </w:rPr>
      </w:pPr>
      <w:r w:rsidRPr="00AC4FBC">
        <w:t>No exception requirements applicable to NR or LTE. LTE anchor agnostic approach is applied.</w:t>
      </w:r>
    </w:p>
    <w:p w14:paraId="429A17D6" w14:textId="77777777" w:rsidR="00684E1A" w:rsidRPr="00AC4FBC" w:rsidRDefault="00684E1A" w:rsidP="00684E1A">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2C913FD7" w14:textId="77777777" w:rsidR="00684E1A" w:rsidRPr="00AC4FBC" w:rsidRDefault="00684E1A" w:rsidP="00684E1A">
      <w:pPr>
        <w:pStyle w:val="H6"/>
      </w:pPr>
      <w:bookmarkStart w:id="7404" w:name="_CR6_5B_3_4_1_1_4_4"/>
      <w:r w:rsidRPr="00AC4FBC">
        <w:t>6.5B.3.4.1_1.</w:t>
      </w:r>
      <w:r w:rsidRPr="00AC4FBC">
        <w:rPr>
          <w:rFonts w:eastAsia="PMingLiU"/>
          <w:lang w:eastAsia="zh-TW"/>
        </w:rPr>
        <w:t>4</w:t>
      </w:r>
      <w:r w:rsidRPr="00AC4FBC">
        <w:t>.4</w:t>
      </w:r>
      <w:r w:rsidRPr="00AC4FBC">
        <w:tab/>
        <w:t>Test description</w:t>
      </w:r>
    </w:p>
    <w:p w14:paraId="5B4ADF70" w14:textId="77777777" w:rsidR="00684E1A" w:rsidRPr="00AC4FBC" w:rsidRDefault="00684E1A" w:rsidP="00684E1A">
      <w:pPr>
        <w:pStyle w:val="H6"/>
      </w:pPr>
      <w:bookmarkStart w:id="7405" w:name="_CR6_5B_3_4_1_1_4_4_1"/>
      <w:bookmarkEnd w:id="7404"/>
      <w:r w:rsidRPr="00AC4FBC">
        <w:t>6.5B.3.4.1_1.</w:t>
      </w:r>
      <w:r w:rsidRPr="00AC4FBC">
        <w:rPr>
          <w:rFonts w:eastAsia="PMingLiU"/>
          <w:lang w:eastAsia="zh-TW"/>
        </w:rPr>
        <w:t>4</w:t>
      </w:r>
      <w:r w:rsidRPr="00AC4FBC">
        <w:t>.4.1</w:t>
      </w:r>
      <w:r w:rsidRPr="00AC4FBC">
        <w:tab/>
        <w:t>Initial condition</w:t>
      </w:r>
    </w:p>
    <w:bookmarkEnd w:id="7405"/>
    <w:p w14:paraId="626ABEB3" w14:textId="77777777" w:rsidR="00684E1A" w:rsidRPr="00AC4FBC" w:rsidRDefault="00684E1A" w:rsidP="00684E1A">
      <w:r w:rsidRPr="00AC4FBC">
        <w:t>Same test description as in clause 6.5A.3.1.</w:t>
      </w:r>
      <w:r w:rsidRPr="00AC4FBC">
        <w:rPr>
          <w:rFonts w:eastAsia="PMingLiU"/>
          <w:lang w:eastAsia="zh-TW"/>
        </w:rPr>
        <w:t>4</w:t>
      </w:r>
      <w:r w:rsidRPr="00AC4FBC">
        <w:t xml:space="preserve">.4 in TS 38.521-2 [9] for the </w:t>
      </w:r>
      <w:r w:rsidRPr="00AC4FBC">
        <w:rPr>
          <w:i/>
        </w:rPr>
        <w:t>NR</w:t>
      </w:r>
      <w:r w:rsidRPr="00AC4FBC">
        <w:t xml:space="preserve"> carrier with the following exception:</w:t>
      </w:r>
    </w:p>
    <w:p w14:paraId="3422D243" w14:textId="77777777" w:rsidR="00684E1A" w:rsidRPr="00AC4FBC" w:rsidRDefault="00684E1A" w:rsidP="00684E1A">
      <w:r w:rsidRPr="00AC4FBC">
        <w:t>The initial test configurations for E-UTRA band consist of environmental conditions, test frequencies, and channel bandwidths based on E-UTRA bands specified in Table 4.7-1.</w:t>
      </w:r>
    </w:p>
    <w:p w14:paraId="36E92A22" w14:textId="77777777" w:rsidR="00684E1A" w:rsidRPr="00AC4FBC" w:rsidRDefault="00684E1A" w:rsidP="00684E1A">
      <w:r w:rsidRPr="00AC4FBC">
        <w:t>For Initial conditions as in clause 6.5A.3.1.</w:t>
      </w:r>
      <w:r w:rsidRPr="00AC4FBC">
        <w:rPr>
          <w:rFonts w:eastAsia="PMingLiU"/>
          <w:lang w:eastAsia="zh-TW"/>
        </w:rPr>
        <w:t>1</w:t>
      </w:r>
      <w:r w:rsidRPr="00AC4FBC">
        <w:t>.4.1 in TS 38.521-2 [9], the following steps will be added to configure E-UTRA component:</w:t>
      </w:r>
    </w:p>
    <w:p w14:paraId="2A02335E" w14:textId="77777777" w:rsidR="00684E1A" w:rsidRPr="00AC4FBC" w:rsidRDefault="00684E1A" w:rsidP="00684E1A">
      <w:pPr>
        <w:pStyle w:val="B10"/>
      </w:pPr>
      <w:r w:rsidRPr="00AC4FBC">
        <w:t>2.1.</w:t>
      </w:r>
      <w:r w:rsidRPr="00AC4FBC">
        <w:tab/>
        <w:t>The parameter settings for E-UTRA cell are set up according to TS 36.508 [11] clause 4.4.3.</w:t>
      </w:r>
    </w:p>
    <w:p w14:paraId="31796EE5" w14:textId="77777777" w:rsidR="00684E1A" w:rsidRPr="00AC4FBC" w:rsidRDefault="00684E1A" w:rsidP="00684E1A">
      <w:pPr>
        <w:pStyle w:val="B10"/>
      </w:pPr>
      <w:r w:rsidRPr="00AC4FBC">
        <w:t>3.1.</w:t>
      </w:r>
      <w:r w:rsidRPr="00AC4FBC">
        <w:tab/>
        <w:t>The E-UTRA downlink signal level, uplink signal level are set according to Table 4.7-1 and propagation conditions are set according to Annex B.0 of TS 36.521-1 [10].</w:t>
      </w:r>
    </w:p>
    <w:p w14:paraId="1AA0278D" w14:textId="723ECCC1" w:rsidR="00684E1A" w:rsidRPr="00AC4FBC" w:rsidRDefault="00684E1A" w:rsidP="00684E1A">
      <w:r w:rsidRPr="00AC4FBC">
        <w:t>Step 6 of Initial conditions as in clause 6.5A.3.1.</w:t>
      </w:r>
      <w:r w:rsidRPr="00AC4FBC">
        <w:rPr>
          <w:rFonts w:eastAsia="PMingLiU"/>
          <w:lang w:eastAsia="zh-TW"/>
        </w:rPr>
        <w:t>1</w:t>
      </w:r>
      <w:r w:rsidRPr="00AC4FBC">
        <w:t>.4.1 in TS 38.521-2 [9] is replaced by:</w:t>
      </w:r>
    </w:p>
    <w:p w14:paraId="0D1A1655" w14:textId="77777777" w:rsidR="00684E1A" w:rsidRPr="00AC4FBC" w:rsidRDefault="00684E1A" w:rsidP="00684E1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CD760A5" w14:textId="77777777" w:rsidR="00684E1A" w:rsidRPr="00AC4FBC" w:rsidRDefault="00684E1A" w:rsidP="00684E1A">
      <w:r w:rsidRPr="00AC4FBC">
        <w:t>Same test procedure as in clause 6.5A.3.1.</w:t>
      </w:r>
      <w:r w:rsidRPr="00AC4FBC">
        <w:rPr>
          <w:rFonts w:eastAsia="PMingLiU"/>
          <w:lang w:eastAsia="zh-TW"/>
        </w:rPr>
        <w:t>1</w:t>
      </w:r>
      <w:r w:rsidRPr="00AC4FBC">
        <w:t>.4.2 in TS 38.521-2 [9] with the following steps added for E-UTRA component:</w:t>
      </w:r>
    </w:p>
    <w:p w14:paraId="2DA36266" w14:textId="77777777" w:rsidR="00684E1A" w:rsidRPr="00AC4FBC" w:rsidRDefault="00684E1A" w:rsidP="00684E1A">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002AF54" w14:textId="77777777" w:rsidR="00684E1A" w:rsidRPr="00AC4FBC" w:rsidRDefault="00684E1A" w:rsidP="00684E1A">
      <w:pPr>
        <w:pStyle w:val="H6"/>
      </w:pPr>
      <w:bookmarkStart w:id="7406" w:name="_CR6_5B_3_4_1_1_4_5"/>
      <w:r w:rsidRPr="00AC4FBC">
        <w:lastRenderedPageBreak/>
        <w:t>6.5B.3.4.1_1.</w:t>
      </w:r>
      <w:r w:rsidRPr="00AC4FBC">
        <w:rPr>
          <w:rFonts w:eastAsia="PMingLiU"/>
          <w:lang w:eastAsia="zh-TW"/>
        </w:rPr>
        <w:t>4</w:t>
      </w:r>
      <w:r w:rsidRPr="00AC4FBC">
        <w:t>.5</w:t>
      </w:r>
      <w:r w:rsidRPr="00AC4FBC">
        <w:tab/>
        <w:t>Test Requirements</w:t>
      </w:r>
    </w:p>
    <w:bookmarkEnd w:id="7406"/>
    <w:p w14:paraId="320D2646" w14:textId="77777777" w:rsidR="00684E1A" w:rsidRPr="00AC4FBC" w:rsidRDefault="00684E1A" w:rsidP="00684E1A">
      <w:r w:rsidRPr="00AC4FBC">
        <w:t>Same test requirement as in clause 6.5A.3.1.</w:t>
      </w:r>
      <w:r w:rsidRPr="00AC4FBC">
        <w:rPr>
          <w:rFonts w:eastAsia="PMingLiU"/>
          <w:lang w:eastAsia="zh-TW"/>
        </w:rPr>
        <w:t>4</w:t>
      </w:r>
      <w:r w:rsidRPr="00AC4FBC">
        <w:t xml:space="preserve">.5 in TS 38.521-2 [9] for the </w:t>
      </w:r>
      <w:r w:rsidRPr="00AC4FBC">
        <w:rPr>
          <w:i/>
        </w:rPr>
        <w:t>NR</w:t>
      </w:r>
      <w:r w:rsidRPr="00AC4FBC">
        <w:t xml:space="preserve"> carrier.</w:t>
      </w:r>
    </w:p>
    <w:p w14:paraId="11D6640D" w14:textId="77777777" w:rsidR="00EF7AF7" w:rsidRPr="00AC4FBC" w:rsidRDefault="00EF7AF7" w:rsidP="00EF7AF7">
      <w:pPr>
        <w:pStyle w:val="Heading6"/>
        <w:rPr>
          <w:rFonts w:eastAsiaTheme="minorEastAsia"/>
        </w:rPr>
      </w:pPr>
      <w:bookmarkStart w:id="7407" w:name="_Toc106872920"/>
      <w:bookmarkStart w:id="7408" w:name="_Toc155208876"/>
      <w:bookmarkStart w:id="7409" w:name="_CR6_5B_3_4_1_1_5"/>
      <w:bookmarkEnd w:id="7409"/>
      <w:r w:rsidRPr="00AC4FBC">
        <w:rPr>
          <w:rFonts w:eastAsiaTheme="minorEastAsia"/>
        </w:rPr>
        <w:t>6.5B.3.4.1_1.</w:t>
      </w:r>
      <w:r w:rsidRPr="00AC4FBC">
        <w:rPr>
          <w:rFonts w:eastAsia="PMingLiU"/>
          <w:lang w:eastAsia="zh-TW"/>
        </w:rPr>
        <w:t>5</w:t>
      </w:r>
      <w:r w:rsidRPr="00AC4FBC">
        <w:rPr>
          <w:rFonts w:eastAsiaTheme="minorEastAsia"/>
        </w:rPr>
        <w:tab/>
        <w:t>General Spurious emissions for Inter-band EN-DC including FR2 (</w:t>
      </w:r>
      <w:r w:rsidRPr="00AC4FBC">
        <w:rPr>
          <w:rFonts w:eastAsia="PMingLiU"/>
          <w:lang w:eastAsia="zh-TW"/>
        </w:rPr>
        <w:t>6</w:t>
      </w:r>
      <w:r w:rsidRPr="00AC4FBC">
        <w:rPr>
          <w:rFonts w:eastAsiaTheme="minorEastAsia"/>
        </w:rPr>
        <w:t xml:space="preserve"> NR CCs)</w:t>
      </w:r>
      <w:bookmarkEnd w:id="7407"/>
      <w:bookmarkEnd w:id="7408"/>
    </w:p>
    <w:p w14:paraId="68C8F840" w14:textId="06B52B6D" w:rsidR="00EF7AF7" w:rsidRPr="00AC4FBC" w:rsidRDefault="005605B8" w:rsidP="00EF7AF7">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00E88B91" w14:textId="77777777" w:rsidR="00EF7AF7" w:rsidRPr="00AC4FBC" w:rsidRDefault="00EF7AF7" w:rsidP="00EF7AF7">
      <w:pPr>
        <w:pStyle w:val="EditorsNote"/>
      </w:pPr>
      <w:r w:rsidRPr="00AC4FBC">
        <w:t>-</w:t>
      </w:r>
      <w:r w:rsidRPr="00AC4FBC">
        <w:tab/>
        <w:t>The referred test case 6.5A.3.1.</w:t>
      </w:r>
      <w:r w:rsidRPr="00AC4FBC">
        <w:rPr>
          <w:rFonts w:eastAsia="PMingLiU"/>
          <w:lang w:eastAsia="zh-TW"/>
        </w:rPr>
        <w:t>5</w:t>
      </w:r>
      <w:r w:rsidRPr="00AC4FBC">
        <w:t xml:space="preserve"> in TS 38.521-2 [9] is incomplete for:</w:t>
      </w:r>
    </w:p>
    <w:p w14:paraId="743EE4C2" w14:textId="77777777" w:rsidR="00EF7AF7" w:rsidRPr="00AC4FBC" w:rsidRDefault="00EF7AF7" w:rsidP="00EF7AF7">
      <w:pPr>
        <w:pStyle w:val="EditorsNote"/>
        <w:ind w:firstLine="0"/>
      </w:pPr>
      <w:r w:rsidRPr="00AC4FBC">
        <w:rPr>
          <w:rFonts w:ascii="Calibri" w:hAnsi="Calibri" w:cs="Calibri"/>
        </w:rPr>
        <w:t>▪</w:t>
      </w:r>
      <w:r w:rsidRPr="00AC4FBC">
        <w:t xml:space="preserve"> Bands other than n257, n258, n260 and n261</w:t>
      </w:r>
    </w:p>
    <w:p w14:paraId="263F621D" w14:textId="77777777" w:rsidR="00414751" w:rsidRPr="00AC4FBC" w:rsidRDefault="00EF7AF7" w:rsidP="00414751">
      <w:pPr>
        <w:pStyle w:val="EditorsNote"/>
        <w:ind w:left="1419" w:hanging="283"/>
      </w:pPr>
      <w:r w:rsidRPr="00AC4FBC">
        <w:rPr>
          <w:rFonts w:ascii="Calibri" w:hAnsi="Calibri" w:cs="Calibri"/>
        </w:rPr>
        <w:t>▪</w:t>
      </w:r>
      <w:r w:rsidRPr="00AC4FBC">
        <w:t xml:space="preserve"> Power classes 1, 2 and 4</w:t>
      </w:r>
    </w:p>
    <w:p w14:paraId="297C1660" w14:textId="68A3AC4D" w:rsidR="00EF7AF7" w:rsidRPr="00AC4FBC" w:rsidRDefault="00414751" w:rsidP="00A36361">
      <w:pPr>
        <w:pStyle w:val="EditorsNote"/>
        <w:rPr>
          <w:rFonts w:eastAsia="PMingLiU"/>
          <w:lang w:eastAsia="zh-TW"/>
        </w:rPr>
      </w:pPr>
      <w:r w:rsidRPr="000E7EBA">
        <w:rPr>
          <w:lang w:eastAsia="en-US"/>
        </w:rPr>
        <w:t>-</w:t>
      </w:r>
      <w:r w:rsidRPr="000E7EBA">
        <w:rPr>
          <w:lang w:eastAsia="en-US"/>
        </w:rPr>
        <w:tab/>
      </w:r>
      <w:r w:rsidRPr="00AC4FBC">
        <w:t>Measurement Uncertainties and Test Tolerances</w:t>
      </w:r>
      <w:r w:rsidRPr="000E7EBA">
        <w:rPr>
          <w:lang w:eastAsia="en-US"/>
        </w:rPr>
        <w:t xml:space="preserve"> is incomplete.</w:t>
      </w:r>
    </w:p>
    <w:p w14:paraId="18731FD1" w14:textId="77777777" w:rsidR="00EF7AF7" w:rsidRPr="00AC4FBC" w:rsidRDefault="00EF7AF7" w:rsidP="00EF7AF7">
      <w:pPr>
        <w:pStyle w:val="H6"/>
        <w:rPr>
          <w:rFonts w:eastAsiaTheme="minorEastAsia"/>
          <w:lang w:eastAsia="en-US"/>
        </w:rPr>
      </w:pPr>
      <w:bookmarkStart w:id="7410" w:name="_CR6_5B_3_4_1_1_5_1"/>
      <w:r w:rsidRPr="00AC4FBC">
        <w:t>6.5B.3.4.1_1.</w:t>
      </w:r>
      <w:r w:rsidRPr="00AC4FBC">
        <w:rPr>
          <w:rFonts w:eastAsia="PMingLiU"/>
          <w:lang w:eastAsia="zh-TW"/>
        </w:rPr>
        <w:t>5</w:t>
      </w:r>
      <w:r w:rsidRPr="00AC4FBC">
        <w:t>.1</w:t>
      </w:r>
      <w:r w:rsidRPr="00AC4FBC">
        <w:tab/>
        <w:t>Test purpose</w:t>
      </w:r>
    </w:p>
    <w:bookmarkEnd w:id="7410"/>
    <w:p w14:paraId="13985E95" w14:textId="77777777" w:rsidR="00EF7AF7" w:rsidRPr="00AC4FBC" w:rsidRDefault="00EF7AF7" w:rsidP="00EF7AF7">
      <w:r w:rsidRPr="00AC4FBC">
        <w:t>Same test purpose as in clause 6.5.3.1 in TS 38.521-2 [9] for the NR carrier.</w:t>
      </w:r>
    </w:p>
    <w:p w14:paraId="577142CF" w14:textId="77777777" w:rsidR="00EF7AF7" w:rsidRPr="00AC4FBC" w:rsidRDefault="00EF7AF7" w:rsidP="00EF7AF7">
      <w:pPr>
        <w:pStyle w:val="H6"/>
      </w:pPr>
      <w:bookmarkStart w:id="7411" w:name="_CR6_5B_3_4_1_1_5_2"/>
      <w:r w:rsidRPr="00AC4FBC">
        <w:t>6.5B.3.4.1_1.</w:t>
      </w:r>
      <w:r w:rsidRPr="00AC4FBC">
        <w:rPr>
          <w:rFonts w:eastAsia="PMingLiU"/>
          <w:lang w:eastAsia="zh-TW"/>
        </w:rPr>
        <w:t>5</w:t>
      </w:r>
      <w:r w:rsidRPr="00AC4FBC">
        <w:t>.2</w:t>
      </w:r>
      <w:r w:rsidRPr="00AC4FBC">
        <w:tab/>
        <w:t>Test applicability</w:t>
      </w:r>
    </w:p>
    <w:bookmarkEnd w:id="7411"/>
    <w:p w14:paraId="2F1CE062" w14:textId="77777777" w:rsidR="00EF7AF7" w:rsidRPr="00AC4FBC" w:rsidRDefault="00EF7AF7" w:rsidP="00EF7AF7">
      <w:r w:rsidRPr="00AC4FBC">
        <w:t xml:space="preserve">This test case applies to all types of E-UTRA UE release 15 and forward, supporting inter-band EN-DC including FR2 with </w:t>
      </w:r>
      <w:r w:rsidRPr="00AC4FBC">
        <w:rPr>
          <w:rFonts w:eastAsia="PMingLiU"/>
          <w:lang w:eastAsia="zh-TW"/>
        </w:rPr>
        <w:t>6</w:t>
      </w:r>
      <w:r w:rsidRPr="00AC4FBC">
        <w:rPr>
          <w:rFonts w:eastAsia="SimSun"/>
        </w:rPr>
        <w:t xml:space="preserve"> </w:t>
      </w:r>
      <w:r w:rsidRPr="00AC4FBC">
        <w:t xml:space="preserve">NR </w:t>
      </w:r>
      <w:r w:rsidRPr="00AC4FBC">
        <w:rPr>
          <w:rFonts w:eastAsia="SimSun"/>
        </w:rPr>
        <w:t xml:space="preserve">UL </w:t>
      </w:r>
      <w:r w:rsidRPr="00AC4FBC">
        <w:t>CCs.</w:t>
      </w:r>
    </w:p>
    <w:p w14:paraId="01D8D9A3" w14:textId="77777777" w:rsidR="00EF7AF7" w:rsidRPr="00AC4FBC" w:rsidRDefault="00EF7AF7" w:rsidP="00EF7AF7">
      <w:pPr>
        <w:pStyle w:val="H6"/>
      </w:pPr>
      <w:bookmarkStart w:id="7412" w:name="_CR6_5B_3_4_1_1_5_3"/>
      <w:r w:rsidRPr="00AC4FBC">
        <w:t>6.5B.3.4.1_1.</w:t>
      </w:r>
      <w:r w:rsidRPr="00AC4FBC">
        <w:rPr>
          <w:rFonts w:eastAsia="PMingLiU"/>
          <w:lang w:eastAsia="zh-TW"/>
        </w:rPr>
        <w:t>5</w:t>
      </w:r>
      <w:r w:rsidRPr="00AC4FBC">
        <w:t>.3</w:t>
      </w:r>
      <w:r w:rsidRPr="00AC4FBC">
        <w:tab/>
        <w:t>Minimum conformance requirements</w:t>
      </w:r>
    </w:p>
    <w:bookmarkEnd w:id="7412"/>
    <w:p w14:paraId="7721E102" w14:textId="6B33CFBF" w:rsidR="00EF7AF7" w:rsidRPr="00AC4FBC" w:rsidRDefault="00EF7AF7" w:rsidP="00EF7AF7">
      <w:r w:rsidRPr="00AC4FBC">
        <w:t>Same minimum conformance requirements as in clause 6.5.3.3 in TS 38.521-2 [9] for the NR carrier.</w:t>
      </w:r>
    </w:p>
    <w:p w14:paraId="69C1FCAB" w14:textId="28F8C895" w:rsidR="00EF7AF7" w:rsidRPr="00AC4FBC" w:rsidRDefault="00EF7AF7" w:rsidP="00EF7AF7">
      <w:pPr>
        <w:rPr>
          <w:rFonts w:cs="v5.0.0"/>
        </w:rPr>
      </w:pPr>
      <w:r w:rsidRPr="00AC4FBC">
        <w:t>No exception requirements applicable to NR or LTE. LTE anchor agnostic approach is applied.</w:t>
      </w:r>
    </w:p>
    <w:p w14:paraId="52070F1A" w14:textId="77777777" w:rsidR="00EF7AF7" w:rsidRPr="00AC4FBC" w:rsidRDefault="00EF7AF7" w:rsidP="00EF7AF7">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73DB3042" w14:textId="77777777" w:rsidR="00EF7AF7" w:rsidRPr="00AC4FBC" w:rsidRDefault="00EF7AF7" w:rsidP="00EF7AF7">
      <w:pPr>
        <w:pStyle w:val="H6"/>
      </w:pPr>
      <w:bookmarkStart w:id="7413" w:name="_CR6_5B_3_4_1_1_5_4"/>
      <w:r w:rsidRPr="00AC4FBC">
        <w:t>6.5B.3.4.1_1.</w:t>
      </w:r>
      <w:r w:rsidRPr="00AC4FBC">
        <w:rPr>
          <w:rFonts w:eastAsia="PMingLiU"/>
          <w:lang w:eastAsia="zh-TW"/>
        </w:rPr>
        <w:t>5</w:t>
      </w:r>
      <w:r w:rsidRPr="00AC4FBC">
        <w:t>.4</w:t>
      </w:r>
      <w:r w:rsidRPr="00AC4FBC">
        <w:tab/>
        <w:t>Test description</w:t>
      </w:r>
    </w:p>
    <w:p w14:paraId="3AD74FAF" w14:textId="77777777" w:rsidR="00EF7AF7" w:rsidRPr="00AC4FBC" w:rsidRDefault="00EF7AF7" w:rsidP="00EF7AF7">
      <w:pPr>
        <w:pStyle w:val="H6"/>
      </w:pPr>
      <w:bookmarkStart w:id="7414" w:name="_CR6_5B_3_4_1_1_5_4_1"/>
      <w:bookmarkEnd w:id="7413"/>
      <w:r w:rsidRPr="00AC4FBC">
        <w:t>6.5B.3.4.1_1.</w:t>
      </w:r>
      <w:r w:rsidRPr="00AC4FBC">
        <w:rPr>
          <w:rFonts w:eastAsia="PMingLiU"/>
          <w:lang w:eastAsia="zh-TW"/>
        </w:rPr>
        <w:t>5</w:t>
      </w:r>
      <w:r w:rsidRPr="00AC4FBC">
        <w:t>.4.1</w:t>
      </w:r>
      <w:r w:rsidRPr="00AC4FBC">
        <w:tab/>
        <w:t>Initial condition</w:t>
      </w:r>
    </w:p>
    <w:bookmarkEnd w:id="7414"/>
    <w:p w14:paraId="7118C237" w14:textId="77777777" w:rsidR="00EF7AF7" w:rsidRPr="00AC4FBC" w:rsidRDefault="00EF7AF7" w:rsidP="00EF7AF7">
      <w:r w:rsidRPr="00AC4FBC">
        <w:t>Same test description as in clause 6.5A.3.1.</w:t>
      </w:r>
      <w:r w:rsidRPr="00AC4FBC">
        <w:rPr>
          <w:rFonts w:eastAsia="PMingLiU"/>
          <w:lang w:eastAsia="zh-TW"/>
        </w:rPr>
        <w:t>5</w:t>
      </w:r>
      <w:r w:rsidRPr="00AC4FBC">
        <w:t xml:space="preserve">.4 in TS 38.521-2 [9] for the </w:t>
      </w:r>
      <w:r w:rsidRPr="00AC4FBC">
        <w:rPr>
          <w:i/>
        </w:rPr>
        <w:t>NR</w:t>
      </w:r>
      <w:r w:rsidRPr="00AC4FBC">
        <w:t xml:space="preserve"> carrier with the following exception:</w:t>
      </w:r>
    </w:p>
    <w:p w14:paraId="5DDFA96C" w14:textId="77777777" w:rsidR="00EF7AF7" w:rsidRPr="00AC4FBC" w:rsidRDefault="00EF7AF7" w:rsidP="00EF7AF7">
      <w:r w:rsidRPr="00AC4FBC">
        <w:t>The initial test configurations for E-UTRA band consist of environmental conditions, test frequencies, and channel bandwidths based on E-UTRA bands specified in Table 4.7-1.</w:t>
      </w:r>
    </w:p>
    <w:p w14:paraId="68736E5F" w14:textId="77777777" w:rsidR="00EF7AF7" w:rsidRPr="00AC4FBC" w:rsidRDefault="00EF7AF7" w:rsidP="00EF7AF7">
      <w:r w:rsidRPr="00AC4FBC">
        <w:t>For Initial conditions as in clause 6.5A.3.1.</w:t>
      </w:r>
      <w:r w:rsidRPr="00AC4FBC">
        <w:rPr>
          <w:rFonts w:eastAsia="PMingLiU"/>
          <w:lang w:eastAsia="zh-TW"/>
        </w:rPr>
        <w:t>1</w:t>
      </w:r>
      <w:r w:rsidRPr="00AC4FBC">
        <w:t>.4.1 in TS 38.521-2 [9], the following steps will be added to configure E-UTRA component:</w:t>
      </w:r>
    </w:p>
    <w:p w14:paraId="2F5E200F" w14:textId="77777777" w:rsidR="00EF7AF7" w:rsidRPr="00AC4FBC" w:rsidRDefault="00EF7AF7" w:rsidP="00EF7AF7">
      <w:pPr>
        <w:pStyle w:val="B10"/>
      </w:pPr>
      <w:r w:rsidRPr="00AC4FBC">
        <w:t>2.1.</w:t>
      </w:r>
      <w:r w:rsidRPr="00AC4FBC">
        <w:tab/>
        <w:t>The parameter settings for E-UTRA cell are set up according to TS 36.508 [11] clause 4.4.3.</w:t>
      </w:r>
    </w:p>
    <w:p w14:paraId="4900A85B" w14:textId="77777777" w:rsidR="00EF7AF7" w:rsidRPr="00AC4FBC" w:rsidRDefault="00EF7AF7" w:rsidP="00EF7AF7">
      <w:pPr>
        <w:pStyle w:val="B10"/>
      </w:pPr>
      <w:r w:rsidRPr="00AC4FBC">
        <w:t>3.1.</w:t>
      </w:r>
      <w:r w:rsidRPr="00AC4FBC">
        <w:tab/>
        <w:t>The E-UTRA downlink signal level, uplink signal level are set according to Table 4.7-1 and propagation conditions are set according to Annex B.0 of TS 36.521-1 [10].</w:t>
      </w:r>
    </w:p>
    <w:p w14:paraId="39477AC8" w14:textId="0125FA1D" w:rsidR="00EF7AF7" w:rsidRPr="00AC4FBC" w:rsidRDefault="00EF7AF7" w:rsidP="00EF7AF7">
      <w:r w:rsidRPr="00AC4FBC">
        <w:t>Step 6 of Initial conditions as in clause 6.5A.3.1.</w:t>
      </w:r>
      <w:r w:rsidRPr="00AC4FBC">
        <w:rPr>
          <w:rFonts w:eastAsia="PMingLiU"/>
          <w:lang w:eastAsia="zh-TW"/>
        </w:rPr>
        <w:t>1</w:t>
      </w:r>
      <w:r w:rsidRPr="00AC4FBC">
        <w:t>.4.1 in TS 38.521-2 [9] is replaced by:</w:t>
      </w:r>
    </w:p>
    <w:p w14:paraId="063E2EB0" w14:textId="77777777" w:rsidR="00EF7AF7" w:rsidRPr="00AC4FBC" w:rsidRDefault="00EF7AF7" w:rsidP="00EF7AF7">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A91DC39" w14:textId="77777777" w:rsidR="00EF7AF7" w:rsidRPr="00AC4FBC" w:rsidRDefault="00EF7AF7" w:rsidP="00EF7AF7">
      <w:r w:rsidRPr="00AC4FBC">
        <w:t>Same test procedure as in clause 6.5A.3.1.</w:t>
      </w:r>
      <w:r w:rsidRPr="00AC4FBC">
        <w:rPr>
          <w:rFonts w:eastAsia="PMingLiU"/>
          <w:lang w:eastAsia="zh-TW"/>
        </w:rPr>
        <w:t>1</w:t>
      </w:r>
      <w:r w:rsidRPr="00AC4FBC">
        <w:t>.4.2 in TS 38.521-2 [9] with the following steps added for E-UTRA component:</w:t>
      </w:r>
    </w:p>
    <w:p w14:paraId="68BA38B7" w14:textId="77777777" w:rsidR="00EF7AF7" w:rsidRPr="00AC4FBC" w:rsidRDefault="00EF7AF7" w:rsidP="00EF7AF7">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B1EC5A8" w14:textId="77777777" w:rsidR="00EF7AF7" w:rsidRPr="00AC4FBC" w:rsidRDefault="00EF7AF7" w:rsidP="00EF7AF7">
      <w:pPr>
        <w:pStyle w:val="H6"/>
      </w:pPr>
      <w:bookmarkStart w:id="7415" w:name="_CR6_5B_3_4_1_1_5_5"/>
      <w:r w:rsidRPr="00AC4FBC">
        <w:lastRenderedPageBreak/>
        <w:t>6.5B.3.4.1_1.</w:t>
      </w:r>
      <w:r w:rsidRPr="00AC4FBC">
        <w:rPr>
          <w:rFonts w:eastAsia="PMingLiU"/>
          <w:lang w:eastAsia="zh-TW"/>
        </w:rPr>
        <w:t>5</w:t>
      </w:r>
      <w:r w:rsidRPr="00AC4FBC">
        <w:t>.5</w:t>
      </w:r>
      <w:r w:rsidRPr="00AC4FBC">
        <w:tab/>
        <w:t>Test Requirements</w:t>
      </w:r>
    </w:p>
    <w:bookmarkEnd w:id="7415"/>
    <w:p w14:paraId="76919D90" w14:textId="77777777" w:rsidR="00EF7AF7" w:rsidRPr="00AC4FBC" w:rsidRDefault="00EF7AF7" w:rsidP="00EF7AF7">
      <w:r w:rsidRPr="00AC4FBC">
        <w:t>Same test requirement as in clause 6.5A.3.1.</w:t>
      </w:r>
      <w:r w:rsidRPr="00AC4FBC">
        <w:rPr>
          <w:rFonts w:eastAsia="PMingLiU"/>
          <w:lang w:eastAsia="zh-TW"/>
        </w:rPr>
        <w:t>5</w:t>
      </w:r>
      <w:r w:rsidRPr="00AC4FBC">
        <w:t xml:space="preserve">.5 in TS 38.521-2 [9] for the </w:t>
      </w:r>
      <w:r w:rsidRPr="00AC4FBC">
        <w:rPr>
          <w:i/>
        </w:rPr>
        <w:t>NR</w:t>
      </w:r>
      <w:r w:rsidRPr="00AC4FBC">
        <w:t xml:space="preserve"> carrier.</w:t>
      </w:r>
    </w:p>
    <w:p w14:paraId="1DB03CE2" w14:textId="77777777" w:rsidR="000A28CA" w:rsidRPr="00AC4FBC" w:rsidRDefault="000A28CA" w:rsidP="000A28CA">
      <w:pPr>
        <w:pStyle w:val="Heading6"/>
        <w:rPr>
          <w:rFonts w:eastAsiaTheme="minorEastAsia"/>
        </w:rPr>
      </w:pPr>
      <w:bookmarkStart w:id="7416" w:name="_Toc106872921"/>
      <w:bookmarkStart w:id="7417" w:name="_Toc155208877"/>
      <w:bookmarkStart w:id="7418" w:name="_CR6_5B_3_4_1_1_6"/>
      <w:bookmarkEnd w:id="7418"/>
      <w:r w:rsidRPr="00AC4FBC">
        <w:rPr>
          <w:rFonts w:eastAsiaTheme="minorEastAsia"/>
        </w:rPr>
        <w:t>6.5B.3.4.1_1.</w:t>
      </w:r>
      <w:r w:rsidRPr="00AC4FBC">
        <w:rPr>
          <w:rFonts w:eastAsia="PMingLiU"/>
          <w:lang w:eastAsia="zh-TW"/>
        </w:rPr>
        <w:t>6</w:t>
      </w:r>
      <w:r w:rsidRPr="00AC4FBC">
        <w:rPr>
          <w:rFonts w:eastAsiaTheme="minorEastAsia"/>
        </w:rPr>
        <w:tab/>
        <w:t>General Spurious emissions for Inter-band EN-DC including FR2 (</w:t>
      </w:r>
      <w:r w:rsidRPr="00AC4FBC">
        <w:rPr>
          <w:rFonts w:eastAsia="PMingLiU"/>
          <w:lang w:eastAsia="zh-TW"/>
        </w:rPr>
        <w:t>7</w:t>
      </w:r>
      <w:r w:rsidRPr="00AC4FBC">
        <w:rPr>
          <w:rFonts w:eastAsiaTheme="minorEastAsia"/>
        </w:rPr>
        <w:t xml:space="preserve"> NR CCs)</w:t>
      </w:r>
      <w:bookmarkEnd w:id="7416"/>
      <w:bookmarkEnd w:id="7417"/>
    </w:p>
    <w:p w14:paraId="0D1C5A35" w14:textId="5FEC7BAF" w:rsidR="000A28CA" w:rsidRPr="00AC4FBC" w:rsidRDefault="005605B8" w:rsidP="000A28CA">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13BD6E43" w14:textId="77777777" w:rsidR="000A28CA" w:rsidRPr="00AC4FBC" w:rsidRDefault="000A28CA" w:rsidP="000A28CA">
      <w:pPr>
        <w:pStyle w:val="EditorsNote"/>
      </w:pPr>
      <w:r w:rsidRPr="00AC4FBC">
        <w:t>-</w:t>
      </w:r>
      <w:r w:rsidRPr="00AC4FBC">
        <w:tab/>
        <w:t>The referred test case 6.5A.3.1.</w:t>
      </w:r>
      <w:r w:rsidRPr="00AC4FBC">
        <w:rPr>
          <w:rFonts w:eastAsia="PMingLiU"/>
          <w:lang w:eastAsia="zh-TW"/>
        </w:rPr>
        <w:t>6</w:t>
      </w:r>
      <w:r w:rsidRPr="00AC4FBC">
        <w:t xml:space="preserve"> in TS 38.521-2 [9] is incomplete for:</w:t>
      </w:r>
    </w:p>
    <w:p w14:paraId="653BACFF" w14:textId="77777777" w:rsidR="000A28CA" w:rsidRPr="00AC4FBC" w:rsidRDefault="000A28CA" w:rsidP="000A28CA">
      <w:pPr>
        <w:pStyle w:val="EditorsNote"/>
        <w:ind w:firstLine="0"/>
      </w:pPr>
      <w:r w:rsidRPr="00AC4FBC">
        <w:rPr>
          <w:rFonts w:ascii="Calibri" w:hAnsi="Calibri" w:cs="Calibri"/>
        </w:rPr>
        <w:t>▪</w:t>
      </w:r>
      <w:r w:rsidRPr="00AC4FBC">
        <w:t xml:space="preserve"> Bands other than n257, n258, n260 and n261</w:t>
      </w:r>
    </w:p>
    <w:p w14:paraId="3D68965E" w14:textId="77777777" w:rsidR="000A28CA" w:rsidRPr="00AC4FBC" w:rsidRDefault="000A28CA" w:rsidP="000A28CA">
      <w:pPr>
        <w:pStyle w:val="EditorsNote"/>
        <w:ind w:left="1419" w:hanging="283"/>
      </w:pPr>
      <w:r w:rsidRPr="00AC4FBC">
        <w:rPr>
          <w:rFonts w:ascii="Calibri" w:hAnsi="Calibri" w:cs="Calibri"/>
        </w:rPr>
        <w:t>▪</w:t>
      </w:r>
      <w:r w:rsidRPr="00AC4FBC">
        <w:t xml:space="preserve"> Power classes 1, 2 and 4</w:t>
      </w:r>
    </w:p>
    <w:p w14:paraId="6ADEA4D2" w14:textId="77777777" w:rsidR="000A28CA" w:rsidRPr="00AC4FBC" w:rsidRDefault="000A28CA" w:rsidP="006910BE">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7A6600E0" w14:textId="77777777" w:rsidR="000A28CA" w:rsidRPr="00AC4FBC" w:rsidRDefault="000A28CA" w:rsidP="000A28CA">
      <w:pPr>
        <w:pStyle w:val="H6"/>
        <w:rPr>
          <w:rFonts w:eastAsiaTheme="minorEastAsia"/>
          <w:lang w:eastAsia="en-US"/>
        </w:rPr>
      </w:pPr>
      <w:bookmarkStart w:id="7419" w:name="_CR6_5B_3_4_1_1_6_1"/>
      <w:r w:rsidRPr="00AC4FBC">
        <w:t>6.5B.3.4.1_1.</w:t>
      </w:r>
      <w:r w:rsidRPr="00AC4FBC">
        <w:rPr>
          <w:rFonts w:eastAsia="PMingLiU"/>
          <w:lang w:eastAsia="zh-TW"/>
        </w:rPr>
        <w:t>6</w:t>
      </w:r>
      <w:r w:rsidRPr="00AC4FBC">
        <w:t>.1</w:t>
      </w:r>
      <w:r w:rsidRPr="00AC4FBC">
        <w:tab/>
        <w:t>Test purpose</w:t>
      </w:r>
    </w:p>
    <w:bookmarkEnd w:id="7419"/>
    <w:p w14:paraId="363C837E" w14:textId="77777777" w:rsidR="000A28CA" w:rsidRPr="00AC4FBC" w:rsidRDefault="000A28CA" w:rsidP="000A28CA">
      <w:r w:rsidRPr="00AC4FBC">
        <w:t>Same test purpose as in clause 6.5.3.1 in TS 38.521-2 [9] for the NR carrier.</w:t>
      </w:r>
    </w:p>
    <w:p w14:paraId="4A8D44D3" w14:textId="77777777" w:rsidR="000A28CA" w:rsidRPr="00AC4FBC" w:rsidRDefault="000A28CA" w:rsidP="000A28CA">
      <w:pPr>
        <w:pStyle w:val="H6"/>
      </w:pPr>
      <w:bookmarkStart w:id="7420" w:name="_CR6_5B_3_4_1_1_6_2"/>
      <w:r w:rsidRPr="00AC4FBC">
        <w:t>6.5B.3.4.1_1.</w:t>
      </w:r>
      <w:r w:rsidRPr="00AC4FBC">
        <w:rPr>
          <w:rFonts w:eastAsia="PMingLiU"/>
          <w:lang w:eastAsia="zh-TW"/>
        </w:rPr>
        <w:t>6</w:t>
      </w:r>
      <w:r w:rsidRPr="00AC4FBC">
        <w:t>.2</w:t>
      </w:r>
      <w:r w:rsidRPr="00AC4FBC">
        <w:tab/>
        <w:t>Test applicability</w:t>
      </w:r>
    </w:p>
    <w:bookmarkEnd w:id="7420"/>
    <w:p w14:paraId="28963A81" w14:textId="77777777" w:rsidR="000A28CA" w:rsidRPr="00AC4FBC" w:rsidRDefault="000A28CA" w:rsidP="000A28CA">
      <w:r w:rsidRPr="00AC4FBC">
        <w:t xml:space="preserve">This test case applies to all types of E-UTRA UE release 15 and forward, supporting inter-band EN-DC including FR2 with </w:t>
      </w:r>
      <w:r w:rsidRPr="00AC4FBC">
        <w:rPr>
          <w:rFonts w:eastAsia="PMingLiU"/>
          <w:lang w:eastAsia="zh-TW"/>
        </w:rPr>
        <w:t>7</w:t>
      </w:r>
      <w:r w:rsidRPr="00AC4FBC">
        <w:rPr>
          <w:rFonts w:eastAsia="SimSun"/>
        </w:rPr>
        <w:t xml:space="preserve"> </w:t>
      </w:r>
      <w:r w:rsidRPr="00AC4FBC">
        <w:t xml:space="preserve">NR </w:t>
      </w:r>
      <w:r w:rsidRPr="00AC4FBC">
        <w:rPr>
          <w:rFonts w:eastAsia="SimSun"/>
        </w:rPr>
        <w:t xml:space="preserve">UL </w:t>
      </w:r>
      <w:r w:rsidRPr="00AC4FBC">
        <w:t>CCs.</w:t>
      </w:r>
    </w:p>
    <w:p w14:paraId="264F3743" w14:textId="77777777" w:rsidR="000A28CA" w:rsidRPr="00AC4FBC" w:rsidRDefault="000A28CA" w:rsidP="000A28CA">
      <w:pPr>
        <w:pStyle w:val="H6"/>
      </w:pPr>
      <w:bookmarkStart w:id="7421" w:name="_CR6_5B_3_4_1_1_6_3"/>
      <w:r w:rsidRPr="00AC4FBC">
        <w:t>6.5B.3.4.1_1.</w:t>
      </w:r>
      <w:r w:rsidRPr="00AC4FBC">
        <w:rPr>
          <w:rFonts w:eastAsia="PMingLiU"/>
          <w:lang w:eastAsia="zh-TW"/>
        </w:rPr>
        <w:t>6</w:t>
      </w:r>
      <w:r w:rsidRPr="00AC4FBC">
        <w:t>.3</w:t>
      </w:r>
      <w:r w:rsidRPr="00AC4FBC">
        <w:tab/>
        <w:t>Minimum conformance requirements</w:t>
      </w:r>
    </w:p>
    <w:bookmarkEnd w:id="7421"/>
    <w:p w14:paraId="4807DB5B" w14:textId="75ABF428" w:rsidR="000A28CA" w:rsidRPr="00AC4FBC" w:rsidRDefault="000A28CA" w:rsidP="000A28CA">
      <w:r w:rsidRPr="00AC4FBC">
        <w:t>Same minimum conformance requirements as in clause 6.5.3.3 in TS 38.521-2 [9] for the NR carrier.</w:t>
      </w:r>
    </w:p>
    <w:p w14:paraId="70771FFA" w14:textId="720645AD" w:rsidR="000A28CA" w:rsidRPr="00AC4FBC" w:rsidRDefault="000A28CA" w:rsidP="000A28CA">
      <w:pPr>
        <w:rPr>
          <w:rFonts w:cs="v5.0.0"/>
        </w:rPr>
      </w:pPr>
      <w:r w:rsidRPr="00AC4FBC">
        <w:t>No exception requirements applicable to NR or LTE. LTE anchor agnostic approach is applied.</w:t>
      </w:r>
    </w:p>
    <w:p w14:paraId="2512A592" w14:textId="77777777" w:rsidR="000A28CA" w:rsidRPr="00AC4FBC" w:rsidRDefault="000A28CA" w:rsidP="000A28CA">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57668D4E" w14:textId="77777777" w:rsidR="000A28CA" w:rsidRPr="00AC4FBC" w:rsidRDefault="000A28CA" w:rsidP="000A28CA">
      <w:pPr>
        <w:pStyle w:val="H6"/>
      </w:pPr>
      <w:bookmarkStart w:id="7422" w:name="_CR6_5B_3_4_1_1_6_4"/>
      <w:r w:rsidRPr="00AC4FBC">
        <w:t>6.5B.3.4.1_1.</w:t>
      </w:r>
      <w:r w:rsidRPr="00AC4FBC">
        <w:rPr>
          <w:rFonts w:eastAsia="PMingLiU"/>
          <w:lang w:eastAsia="zh-TW"/>
        </w:rPr>
        <w:t>6</w:t>
      </w:r>
      <w:r w:rsidRPr="00AC4FBC">
        <w:t>.4</w:t>
      </w:r>
      <w:r w:rsidRPr="00AC4FBC">
        <w:tab/>
        <w:t>Test description</w:t>
      </w:r>
    </w:p>
    <w:p w14:paraId="1447DD2E" w14:textId="77777777" w:rsidR="000A28CA" w:rsidRPr="00AC4FBC" w:rsidRDefault="000A28CA" w:rsidP="000A28CA">
      <w:pPr>
        <w:pStyle w:val="H6"/>
      </w:pPr>
      <w:bookmarkStart w:id="7423" w:name="_CR6_5B_3_4_1_1_6_4_1"/>
      <w:bookmarkEnd w:id="7422"/>
      <w:r w:rsidRPr="00AC4FBC">
        <w:t>6.5B.3.4.1_1.</w:t>
      </w:r>
      <w:r w:rsidRPr="00AC4FBC">
        <w:rPr>
          <w:rFonts w:eastAsia="PMingLiU"/>
          <w:lang w:eastAsia="zh-TW"/>
        </w:rPr>
        <w:t>6</w:t>
      </w:r>
      <w:r w:rsidRPr="00AC4FBC">
        <w:t>.4.1</w:t>
      </w:r>
      <w:r w:rsidRPr="00AC4FBC">
        <w:tab/>
        <w:t>Initial condition</w:t>
      </w:r>
    </w:p>
    <w:bookmarkEnd w:id="7423"/>
    <w:p w14:paraId="23FCDA25" w14:textId="77777777" w:rsidR="000A28CA" w:rsidRPr="00AC4FBC" w:rsidRDefault="000A28CA" w:rsidP="000A28CA">
      <w:r w:rsidRPr="00AC4FBC">
        <w:t>Same test description as in clause 6.5A.3.1.</w:t>
      </w:r>
      <w:r w:rsidRPr="00AC4FBC">
        <w:rPr>
          <w:rFonts w:eastAsia="PMingLiU"/>
          <w:lang w:eastAsia="zh-TW"/>
        </w:rPr>
        <w:t>6</w:t>
      </w:r>
      <w:r w:rsidRPr="00AC4FBC">
        <w:t xml:space="preserve">.4 in TS 38.521-2 [9] for the </w:t>
      </w:r>
      <w:r w:rsidRPr="00AC4FBC">
        <w:rPr>
          <w:i/>
        </w:rPr>
        <w:t>NR</w:t>
      </w:r>
      <w:r w:rsidRPr="00AC4FBC">
        <w:t xml:space="preserve"> carrier with the following exception:</w:t>
      </w:r>
    </w:p>
    <w:p w14:paraId="36498C44" w14:textId="77777777" w:rsidR="000A28CA" w:rsidRPr="00AC4FBC" w:rsidRDefault="000A28CA" w:rsidP="000A28CA">
      <w:r w:rsidRPr="00AC4FBC">
        <w:t>The initial test configurations for E-UTRA band consist of environmental conditions, test frequencies, and channel bandwidths based on E-UTRA bands specified in Table 4.7-1.</w:t>
      </w:r>
    </w:p>
    <w:p w14:paraId="3E96E9D7" w14:textId="77777777" w:rsidR="000A28CA" w:rsidRPr="00AC4FBC" w:rsidRDefault="000A28CA" w:rsidP="000A28CA">
      <w:r w:rsidRPr="00AC4FBC">
        <w:t>For Initial conditions as in clause 6.5A.3.1.</w:t>
      </w:r>
      <w:r w:rsidRPr="00AC4FBC">
        <w:rPr>
          <w:rFonts w:eastAsia="PMingLiU"/>
          <w:lang w:eastAsia="zh-TW"/>
        </w:rPr>
        <w:t>1</w:t>
      </w:r>
      <w:r w:rsidRPr="00AC4FBC">
        <w:t>.4.1 in TS 38.521-2 [9], the following steps will be added to configure E-UTRA component:</w:t>
      </w:r>
    </w:p>
    <w:p w14:paraId="3E95AE7A" w14:textId="77777777" w:rsidR="000A28CA" w:rsidRPr="00AC4FBC" w:rsidRDefault="000A28CA" w:rsidP="000A28CA">
      <w:pPr>
        <w:pStyle w:val="B10"/>
      </w:pPr>
      <w:r w:rsidRPr="00AC4FBC">
        <w:t>2.1.</w:t>
      </w:r>
      <w:r w:rsidRPr="00AC4FBC">
        <w:tab/>
        <w:t>The parameter settings for E-UTRA cell are set up according to TS 36.508 [11] clause 4.4.3.</w:t>
      </w:r>
    </w:p>
    <w:p w14:paraId="0F536234" w14:textId="77777777" w:rsidR="000A28CA" w:rsidRPr="00AC4FBC" w:rsidRDefault="000A28CA" w:rsidP="000A28CA">
      <w:pPr>
        <w:pStyle w:val="B10"/>
      </w:pPr>
      <w:r w:rsidRPr="00AC4FBC">
        <w:t>3.1.</w:t>
      </w:r>
      <w:r w:rsidRPr="00AC4FBC">
        <w:tab/>
        <w:t>The E-UTRA downlink signal level, uplink signal level are set according to Table 4.7-1 and propagation conditions are set according to Annex B.0 of TS 36.521-1 [10].</w:t>
      </w:r>
    </w:p>
    <w:p w14:paraId="0CEB1D3D" w14:textId="62FF2A4A" w:rsidR="000A28CA" w:rsidRPr="00AC4FBC" w:rsidRDefault="000A28CA" w:rsidP="000A28CA">
      <w:r w:rsidRPr="00AC4FBC">
        <w:t>Step 6 of Initial conditions as in clause 6.5A.3.1.</w:t>
      </w:r>
      <w:r w:rsidRPr="00AC4FBC">
        <w:rPr>
          <w:rFonts w:eastAsia="PMingLiU"/>
          <w:lang w:eastAsia="zh-TW"/>
        </w:rPr>
        <w:t>1</w:t>
      </w:r>
      <w:r w:rsidRPr="00AC4FBC">
        <w:t>.4.1 in TS 38.521-2 [9] is replaced by:</w:t>
      </w:r>
    </w:p>
    <w:p w14:paraId="32CD776A" w14:textId="77777777" w:rsidR="000A28CA" w:rsidRPr="00AC4FBC" w:rsidRDefault="000A28CA" w:rsidP="000A28CA">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F6AF793" w14:textId="77777777" w:rsidR="000A28CA" w:rsidRPr="00AC4FBC" w:rsidRDefault="000A28CA" w:rsidP="000A28CA">
      <w:r w:rsidRPr="00AC4FBC">
        <w:t>Same test procedure as in clause 6.5A.3.1.</w:t>
      </w:r>
      <w:r w:rsidRPr="00AC4FBC">
        <w:rPr>
          <w:rFonts w:eastAsia="PMingLiU"/>
          <w:lang w:eastAsia="zh-TW"/>
        </w:rPr>
        <w:t>1</w:t>
      </w:r>
      <w:r w:rsidRPr="00AC4FBC">
        <w:t>.4.2 in TS 38.521-2 [9] with the following steps added for E-UTRA component:</w:t>
      </w:r>
    </w:p>
    <w:p w14:paraId="15A8829E" w14:textId="77777777" w:rsidR="000A28CA" w:rsidRPr="00AC4FBC" w:rsidRDefault="000A28CA" w:rsidP="000A28CA">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CA7B46C" w14:textId="77777777" w:rsidR="000A28CA" w:rsidRPr="00AC4FBC" w:rsidRDefault="000A28CA" w:rsidP="000A28CA">
      <w:pPr>
        <w:pStyle w:val="H6"/>
      </w:pPr>
      <w:bookmarkStart w:id="7424" w:name="_CR6_5B_3_4_1_1_6_5"/>
      <w:r w:rsidRPr="00AC4FBC">
        <w:lastRenderedPageBreak/>
        <w:t>6.5B.3.4.1_1.</w:t>
      </w:r>
      <w:r w:rsidRPr="00AC4FBC">
        <w:rPr>
          <w:rFonts w:eastAsia="PMingLiU"/>
          <w:lang w:eastAsia="zh-TW"/>
        </w:rPr>
        <w:t>6</w:t>
      </w:r>
      <w:r w:rsidRPr="00AC4FBC">
        <w:t>.5</w:t>
      </w:r>
      <w:r w:rsidRPr="00AC4FBC">
        <w:tab/>
        <w:t>Test Requirements</w:t>
      </w:r>
    </w:p>
    <w:bookmarkEnd w:id="7424"/>
    <w:p w14:paraId="48C188F2" w14:textId="77777777" w:rsidR="000A28CA" w:rsidRPr="00AC4FBC" w:rsidRDefault="000A28CA" w:rsidP="000A28CA">
      <w:r w:rsidRPr="00AC4FBC">
        <w:t>Same test requirement as in clause 6.5A.3.1.</w:t>
      </w:r>
      <w:r w:rsidRPr="00AC4FBC">
        <w:rPr>
          <w:rFonts w:eastAsia="PMingLiU"/>
          <w:lang w:eastAsia="zh-TW"/>
        </w:rPr>
        <w:t>6</w:t>
      </w:r>
      <w:r w:rsidRPr="00AC4FBC">
        <w:t xml:space="preserve">.5 in TS 38.521-2 [9] for the </w:t>
      </w:r>
      <w:r w:rsidRPr="00AC4FBC">
        <w:rPr>
          <w:i/>
        </w:rPr>
        <w:t>NR</w:t>
      </w:r>
      <w:r w:rsidRPr="00AC4FBC">
        <w:t xml:space="preserve"> carrier.</w:t>
      </w:r>
    </w:p>
    <w:p w14:paraId="4E674F23" w14:textId="77777777" w:rsidR="00E803F0" w:rsidRPr="00AC4FBC" w:rsidRDefault="00E803F0" w:rsidP="00E803F0">
      <w:pPr>
        <w:pStyle w:val="Heading6"/>
        <w:rPr>
          <w:rFonts w:eastAsiaTheme="minorEastAsia"/>
        </w:rPr>
      </w:pPr>
      <w:bookmarkStart w:id="7425" w:name="_Toc106872922"/>
      <w:bookmarkStart w:id="7426" w:name="_Toc155208878"/>
      <w:bookmarkStart w:id="7427" w:name="_CR6_5B_3_4_1_1_7"/>
      <w:bookmarkEnd w:id="7427"/>
      <w:r w:rsidRPr="00AC4FBC">
        <w:rPr>
          <w:rFonts w:eastAsiaTheme="minorEastAsia"/>
        </w:rPr>
        <w:t>6.5B.3.4.1_1.</w:t>
      </w:r>
      <w:r w:rsidRPr="00AC4FBC">
        <w:rPr>
          <w:rFonts w:eastAsia="PMingLiU"/>
          <w:lang w:eastAsia="zh-TW"/>
        </w:rPr>
        <w:t>7</w:t>
      </w:r>
      <w:r w:rsidRPr="00AC4FBC">
        <w:rPr>
          <w:rFonts w:eastAsiaTheme="minorEastAsia"/>
        </w:rPr>
        <w:tab/>
        <w:t>General Spurious emissions for Inter-band EN-DC including FR2 (</w:t>
      </w:r>
      <w:r w:rsidRPr="00AC4FBC">
        <w:rPr>
          <w:rFonts w:eastAsia="PMingLiU"/>
          <w:lang w:eastAsia="zh-TW"/>
        </w:rPr>
        <w:t>8</w:t>
      </w:r>
      <w:r w:rsidRPr="00AC4FBC">
        <w:rPr>
          <w:rFonts w:eastAsiaTheme="minorEastAsia"/>
        </w:rPr>
        <w:t xml:space="preserve"> NR CCs)</w:t>
      </w:r>
      <w:bookmarkEnd w:id="7425"/>
      <w:bookmarkEnd w:id="7426"/>
    </w:p>
    <w:p w14:paraId="6C53D165" w14:textId="0E51C184" w:rsidR="00E803F0" w:rsidRPr="00AC4FBC" w:rsidRDefault="005605B8" w:rsidP="00E803F0">
      <w:pPr>
        <w:pStyle w:val="EditorsNote"/>
        <w:rPr>
          <w:rFonts w:eastAsiaTheme="minorEastAsia"/>
        </w:rPr>
      </w:pPr>
      <w:r w:rsidRPr="00AC4FBC">
        <w:t>Editor's note:</w:t>
      </w:r>
      <w:r w:rsidRPr="00AC4FBC">
        <w:rPr>
          <w:rFonts w:eastAsia="PMingLiU"/>
          <w:lang w:eastAsia="zh-TW"/>
        </w:rPr>
        <w:tab/>
      </w:r>
      <w:r w:rsidRPr="00AC4FBC">
        <w:t>The following aspects are either missing or not yet determined:</w:t>
      </w:r>
    </w:p>
    <w:p w14:paraId="66950E2B" w14:textId="77777777" w:rsidR="00E803F0" w:rsidRPr="00AC4FBC" w:rsidRDefault="00E803F0" w:rsidP="00E803F0">
      <w:pPr>
        <w:pStyle w:val="EditorsNote"/>
      </w:pPr>
      <w:r w:rsidRPr="00AC4FBC">
        <w:t>-</w:t>
      </w:r>
      <w:r w:rsidRPr="00AC4FBC">
        <w:tab/>
        <w:t>The referred test case 6.5A.3.1.</w:t>
      </w:r>
      <w:r w:rsidRPr="00AC4FBC">
        <w:rPr>
          <w:rFonts w:eastAsia="PMingLiU"/>
          <w:lang w:eastAsia="zh-TW"/>
        </w:rPr>
        <w:t>7</w:t>
      </w:r>
      <w:r w:rsidRPr="00AC4FBC">
        <w:t xml:space="preserve"> in TS 38.521-2 [9] is incomplete for:</w:t>
      </w:r>
    </w:p>
    <w:p w14:paraId="7F4D78D6" w14:textId="77777777" w:rsidR="00E803F0" w:rsidRPr="00AC4FBC" w:rsidRDefault="00E803F0" w:rsidP="00E803F0">
      <w:pPr>
        <w:pStyle w:val="EditorsNote"/>
        <w:ind w:firstLine="0"/>
      </w:pPr>
      <w:r w:rsidRPr="00AC4FBC">
        <w:rPr>
          <w:rFonts w:ascii="Calibri" w:hAnsi="Calibri" w:cs="Calibri"/>
        </w:rPr>
        <w:t>▪</w:t>
      </w:r>
      <w:r w:rsidRPr="00AC4FBC">
        <w:t xml:space="preserve"> Bands other than n257, n258, n260 and n261</w:t>
      </w:r>
    </w:p>
    <w:p w14:paraId="5A219530" w14:textId="77777777" w:rsidR="00E803F0" w:rsidRPr="00AC4FBC" w:rsidRDefault="00E803F0" w:rsidP="00E803F0">
      <w:pPr>
        <w:pStyle w:val="EditorsNote"/>
        <w:ind w:left="1419" w:hanging="283"/>
      </w:pPr>
      <w:r w:rsidRPr="00AC4FBC">
        <w:rPr>
          <w:rFonts w:ascii="Calibri" w:hAnsi="Calibri" w:cs="Calibri"/>
        </w:rPr>
        <w:t>▪</w:t>
      </w:r>
      <w:r w:rsidRPr="00AC4FBC">
        <w:t xml:space="preserve"> Power classes 1, 2 and 4</w:t>
      </w:r>
    </w:p>
    <w:p w14:paraId="1B0AA8F2" w14:textId="77777777" w:rsidR="00E803F0" w:rsidRPr="00AC4FBC" w:rsidRDefault="00E803F0" w:rsidP="006910BE">
      <w:pPr>
        <w:pStyle w:val="EditorsNote"/>
        <w:rPr>
          <w:rFonts w:eastAsia="PMingLiU"/>
          <w:lang w:eastAsia="zh-TW"/>
        </w:rPr>
      </w:pPr>
      <w:r w:rsidRPr="00AC4FBC">
        <w:rPr>
          <w:rFonts w:eastAsia="PMingLiU"/>
          <w:lang w:eastAsia="zh-TW"/>
        </w:rPr>
        <w:t>-</w:t>
      </w:r>
      <w:r w:rsidRPr="00AC4FBC">
        <w:rPr>
          <w:rFonts w:eastAsia="PMingLiU"/>
          <w:lang w:eastAsia="zh-TW"/>
        </w:rPr>
        <w:tab/>
      </w:r>
      <w:r w:rsidRPr="00AC4FBC">
        <w:t>Measurement Uncertainties and Test Tolerances</w:t>
      </w:r>
      <w:r w:rsidRPr="00AC4FBC">
        <w:rPr>
          <w:rFonts w:eastAsia="PMingLiU"/>
          <w:lang w:eastAsia="zh-TW"/>
        </w:rPr>
        <w:t xml:space="preserve"> is incomplete.</w:t>
      </w:r>
    </w:p>
    <w:p w14:paraId="03000277" w14:textId="77777777" w:rsidR="00E803F0" w:rsidRPr="00AC4FBC" w:rsidRDefault="00E803F0" w:rsidP="00E803F0">
      <w:pPr>
        <w:pStyle w:val="H6"/>
        <w:rPr>
          <w:rFonts w:eastAsiaTheme="minorEastAsia"/>
          <w:lang w:eastAsia="en-US"/>
        </w:rPr>
      </w:pPr>
      <w:bookmarkStart w:id="7428" w:name="_CR6_5B_3_4_1_1_7_1"/>
      <w:r w:rsidRPr="00AC4FBC">
        <w:t>6.5B.3.4.1_1.</w:t>
      </w:r>
      <w:r w:rsidRPr="00AC4FBC">
        <w:rPr>
          <w:rFonts w:eastAsia="PMingLiU"/>
          <w:lang w:eastAsia="zh-TW"/>
        </w:rPr>
        <w:t>7</w:t>
      </w:r>
      <w:r w:rsidRPr="00AC4FBC">
        <w:t>.1</w:t>
      </w:r>
      <w:r w:rsidRPr="00AC4FBC">
        <w:tab/>
        <w:t>Test purpose</w:t>
      </w:r>
    </w:p>
    <w:bookmarkEnd w:id="7428"/>
    <w:p w14:paraId="326B4BB3" w14:textId="77777777" w:rsidR="00E803F0" w:rsidRPr="00AC4FBC" w:rsidRDefault="00E803F0" w:rsidP="00E803F0">
      <w:r w:rsidRPr="00AC4FBC">
        <w:t>Same test purpose as in clause 6.5.3.1 in TS 38.521-2 [9] for the NR carrier.</w:t>
      </w:r>
    </w:p>
    <w:p w14:paraId="5943DBE8" w14:textId="77777777" w:rsidR="00E803F0" w:rsidRPr="00AC4FBC" w:rsidRDefault="00E803F0" w:rsidP="00E803F0">
      <w:pPr>
        <w:pStyle w:val="H6"/>
      </w:pPr>
      <w:bookmarkStart w:id="7429" w:name="_CR6_5B_3_4_1_1_7_2"/>
      <w:r w:rsidRPr="00AC4FBC">
        <w:t>6.5B.3.4.1_1.</w:t>
      </w:r>
      <w:r w:rsidRPr="00AC4FBC">
        <w:rPr>
          <w:rFonts w:eastAsia="PMingLiU"/>
          <w:lang w:eastAsia="zh-TW"/>
        </w:rPr>
        <w:t>7</w:t>
      </w:r>
      <w:r w:rsidRPr="00AC4FBC">
        <w:t>.2</w:t>
      </w:r>
      <w:r w:rsidRPr="00AC4FBC">
        <w:tab/>
        <w:t>Test applicability</w:t>
      </w:r>
    </w:p>
    <w:bookmarkEnd w:id="7429"/>
    <w:p w14:paraId="1B5847DF" w14:textId="77777777" w:rsidR="00E803F0" w:rsidRPr="00AC4FBC" w:rsidRDefault="00E803F0" w:rsidP="00E803F0">
      <w:r w:rsidRPr="00AC4FBC">
        <w:t xml:space="preserve">This test case applies to all types of E-UTRA UE release 15 and forward, supporting inter-band EN-DC including FR2 with </w:t>
      </w:r>
      <w:r w:rsidRPr="00AC4FBC">
        <w:rPr>
          <w:rFonts w:eastAsia="PMingLiU"/>
          <w:lang w:eastAsia="zh-TW"/>
        </w:rPr>
        <w:t>8</w:t>
      </w:r>
      <w:r w:rsidRPr="00AC4FBC">
        <w:rPr>
          <w:rFonts w:eastAsia="SimSun"/>
        </w:rPr>
        <w:t xml:space="preserve"> </w:t>
      </w:r>
      <w:r w:rsidRPr="00AC4FBC">
        <w:t xml:space="preserve">NR </w:t>
      </w:r>
      <w:r w:rsidRPr="00AC4FBC">
        <w:rPr>
          <w:rFonts w:eastAsia="SimSun"/>
        </w:rPr>
        <w:t xml:space="preserve">UL </w:t>
      </w:r>
      <w:r w:rsidRPr="00AC4FBC">
        <w:t>CCs.</w:t>
      </w:r>
    </w:p>
    <w:p w14:paraId="24CA01C4" w14:textId="77777777" w:rsidR="00E803F0" w:rsidRPr="00AC4FBC" w:rsidRDefault="00E803F0" w:rsidP="00E803F0">
      <w:pPr>
        <w:pStyle w:val="H6"/>
      </w:pPr>
      <w:bookmarkStart w:id="7430" w:name="_CR6_5B_3_4_1_1_7_3"/>
      <w:r w:rsidRPr="00AC4FBC">
        <w:t>6.5B.3.4.1_1.</w:t>
      </w:r>
      <w:r w:rsidRPr="00AC4FBC">
        <w:rPr>
          <w:rFonts w:eastAsia="PMingLiU"/>
          <w:lang w:eastAsia="zh-TW"/>
        </w:rPr>
        <w:t>7</w:t>
      </w:r>
      <w:r w:rsidRPr="00AC4FBC">
        <w:t>.3</w:t>
      </w:r>
      <w:r w:rsidRPr="00AC4FBC">
        <w:tab/>
        <w:t>Minimum conformance requirements</w:t>
      </w:r>
    </w:p>
    <w:bookmarkEnd w:id="7430"/>
    <w:p w14:paraId="74B2882D" w14:textId="363AABE2" w:rsidR="00E803F0" w:rsidRPr="00AC4FBC" w:rsidRDefault="00E803F0" w:rsidP="00E803F0">
      <w:r w:rsidRPr="00AC4FBC">
        <w:t>Same minimum conformance requirements as in clause 6.5.3.3 in TS 38.521-2 [9] for the NR carrier.</w:t>
      </w:r>
    </w:p>
    <w:p w14:paraId="001F2D99" w14:textId="4D1EEB6E" w:rsidR="00E803F0" w:rsidRPr="00AC4FBC" w:rsidRDefault="00E803F0" w:rsidP="00E803F0">
      <w:pPr>
        <w:rPr>
          <w:rFonts w:cs="v5.0.0"/>
        </w:rPr>
      </w:pPr>
      <w:r w:rsidRPr="00AC4FBC">
        <w:t>No exception requirements applicable to NR or LTE. LTE anchor agnostic approach is applied.</w:t>
      </w:r>
    </w:p>
    <w:p w14:paraId="4724F4D0" w14:textId="77777777" w:rsidR="00E803F0" w:rsidRPr="00AC4FBC" w:rsidRDefault="00E803F0" w:rsidP="00E803F0">
      <w:r w:rsidRPr="00AC4FBC">
        <w:t>The normative reference for this requirement is TS 3</w:t>
      </w:r>
      <w:r w:rsidRPr="00AC4FBC">
        <w:rPr>
          <w:lang w:eastAsia="zh-TW"/>
        </w:rPr>
        <w:t>8.101-3 [4] clause </w:t>
      </w:r>
      <w:r w:rsidRPr="00AC4FBC">
        <w:t>6.</w:t>
      </w:r>
      <w:r w:rsidRPr="00AC4FBC">
        <w:rPr>
          <w:rFonts w:eastAsia="PMingLiU"/>
          <w:lang w:eastAsia="zh-TW"/>
        </w:rPr>
        <w:t>5</w:t>
      </w:r>
      <w:r w:rsidRPr="00AC4FBC">
        <w:t>B.3.4.</w:t>
      </w:r>
    </w:p>
    <w:p w14:paraId="6FD0AC2C" w14:textId="77777777" w:rsidR="00E803F0" w:rsidRPr="00AC4FBC" w:rsidRDefault="00E803F0" w:rsidP="00E803F0">
      <w:pPr>
        <w:pStyle w:val="H6"/>
      </w:pPr>
      <w:bookmarkStart w:id="7431" w:name="_CR6_5B_3_4_1_1_7_4"/>
      <w:r w:rsidRPr="00AC4FBC">
        <w:t>6.5B.3.4.1_1.</w:t>
      </w:r>
      <w:r w:rsidRPr="00AC4FBC">
        <w:rPr>
          <w:rFonts w:eastAsia="PMingLiU"/>
          <w:lang w:eastAsia="zh-TW"/>
        </w:rPr>
        <w:t>7</w:t>
      </w:r>
      <w:r w:rsidRPr="00AC4FBC">
        <w:t>.4</w:t>
      </w:r>
      <w:r w:rsidRPr="00AC4FBC">
        <w:tab/>
        <w:t>Test description</w:t>
      </w:r>
    </w:p>
    <w:p w14:paraId="336A0FB1" w14:textId="77777777" w:rsidR="00E803F0" w:rsidRPr="00AC4FBC" w:rsidRDefault="00E803F0" w:rsidP="00E803F0">
      <w:pPr>
        <w:pStyle w:val="H6"/>
      </w:pPr>
      <w:bookmarkStart w:id="7432" w:name="_CR6_5B_3_4_1_1_7_4_1"/>
      <w:bookmarkEnd w:id="7431"/>
      <w:r w:rsidRPr="00AC4FBC">
        <w:t>6.5B.3.4.1_1.</w:t>
      </w:r>
      <w:r w:rsidRPr="00AC4FBC">
        <w:rPr>
          <w:rFonts w:eastAsia="PMingLiU"/>
          <w:lang w:eastAsia="zh-TW"/>
        </w:rPr>
        <w:t>7</w:t>
      </w:r>
      <w:r w:rsidRPr="00AC4FBC">
        <w:t>.4.1</w:t>
      </w:r>
      <w:r w:rsidRPr="00AC4FBC">
        <w:tab/>
        <w:t>Initial condition</w:t>
      </w:r>
    </w:p>
    <w:bookmarkEnd w:id="7432"/>
    <w:p w14:paraId="06E8CEF3" w14:textId="77777777" w:rsidR="00E803F0" w:rsidRPr="00AC4FBC" w:rsidRDefault="00E803F0" w:rsidP="00E803F0">
      <w:r w:rsidRPr="00AC4FBC">
        <w:t>Same test description as in clause 6.5A.3.1.</w:t>
      </w:r>
      <w:r w:rsidRPr="00AC4FBC">
        <w:rPr>
          <w:rFonts w:eastAsia="PMingLiU"/>
          <w:lang w:eastAsia="zh-TW"/>
        </w:rPr>
        <w:t>7</w:t>
      </w:r>
      <w:r w:rsidRPr="00AC4FBC">
        <w:t xml:space="preserve">.4 in TS 38.521-2 [9] for the </w:t>
      </w:r>
      <w:r w:rsidRPr="00AC4FBC">
        <w:rPr>
          <w:i/>
        </w:rPr>
        <w:t>NR</w:t>
      </w:r>
      <w:r w:rsidRPr="00AC4FBC">
        <w:t xml:space="preserve"> carrier with the following exception:</w:t>
      </w:r>
    </w:p>
    <w:p w14:paraId="2C57E4FE" w14:textId="77777777" w:rsidR="00E803F0" w:rsidRPr="00AC4FBC" w:rsidRDefault="00E803F0" w:rsidP="00E803F0">
      <w:r w:rsidRPr="00AC4FBC">
        <w:t>The initial test configurations for E-UTRA band consist of environmental conditions, test frequencies, and channel bandwidths based on E-UTRA bands specified in Table 4.7-1.</w:t>
      </w:r>
    </w:p>
    <w:p w14:paraId="42F8BE43" w14:textId="77777777" w:rsidR="00E803F0" w:rsidRPr="00AC4FBC" w:rsidRDefault="00E803F0" w:rsidP="00E803F0">
      <w:r w:rsidRPr="00AC4FBC">
        <w:t>For Initial conditions as in clause 6.5A.3.1.</w:t>
      </w:r>
      <w:r w:rsidRPr="00AC4FBC">
        <w:rPr>
          <w:rFonts w:eastAsia="PMingLiU"/>
          <w:lang w:eastAsia="zh-TW"/>
        </w:rPr>
        <w:t>1</w:t>
      </w:r>
      <w:r w:rsidRPr="00AC4FBC">
        <w:t>.4.1 in TS 38.521-2 [9], the following steps will be added to configure E-UTRA component:</w:t>
      </w:r>
    </w:p>
    <w:p w14:paraId="5BA7EFF2" w14:textId="77777777" w:rsidR="00E803F0" w:rsidRPr="00AC4FBC" w:rsidRDefault="00E803F0" w:rsidP="00E803F0">
      <w:pPr>
        <w:pStyle w:val="B10"/>
      </w:pPr>
      <w:r w:rsidRPr="00AC4FBC">
        <w:t>2.1.</w:t>
      </w:r>
      <w:r w:rsidRPr="00AC4FBC">
        <w:tab/>
        <w:t>The parameter settings for E-UTRA cell are set up according to TS 36.508 [11] clause 4.4.3.</w:t>
      </w:r>
    </w:p>
    <w:p w14:paraId="54AD0E6C" w14:textId="77777777" w:rsidR="00E803F0" w:rsidRPr="00AC4FBC" w:rsidRDefault="00E803F0" w:rsidP="00E803F0">
      <w:pPr>
        <w:pStyle w:val="B10"/>
      </w:pPr>
      <w:r w:rsidRPr="00AC4FBC">
        <w:t>3.1.</w:t>
      </w:r>
      <w:r w:rsidRPr="00AC4FBC">
        <w:tab/>
        <w:t>The E-UTRA downlink signal level, uplink signal level are set according to Table 4.7-1 and propagation conditions are set according to Annex B.0 of TS 36.521-1 [10].</w:t>
      </w:r>
    </w:p>
    <w:p w14:paraId="0E0F3A93" w14:textId="0F8DC72E" w:rsidR="00E803F0" w:rsidRPr="00AC4FBC" w:rsidRDefault="00E803F0" w:rsidP="00E803F0">
      <w:r w:rsidRPr="00AC4FBC">
        <w:t>Step 6 of Initial conditions as in clause 6.5A.3.1.</w:t>
      </w:r>
      <w:r w:rsidRPr="00AC4FBC">
        <w:rPr>
          <w:rFonts w:eastAsia="PMingLiU"/>
          <w:lang w:eastAsia="zh-TW"/>
        </w:rPr>
        <w:t>1</w:t>
      </w:r>
      <w:r w:rsidRPr="00AC4FBC">
        <w:t>.4.1 in TS 38.521-2 [9] is replaced by:</w:t>
      </w:r>
    </w:p>
    <w:p w14:paraId="7946DE1C" w14:textId="77777777" w:rsidR="00E803F0" w:rsidRPr="00AC4FBC" w:rsidRDefault="00E803F0" w:rsidP="00E803F0">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EC3C7AB" w14:textId="77777777" w:rsidR="00E803F0" w:rsidRPr="00AC4FBC" w:rsidRDefault="00E803F0" w:rsidP="00E803F0">
      <w:r w:rsidRPr="00AC4FBC">
        <w:t>Same test procedure as in clause 6.5A.3.1.</w:t>
      </w:r>
      <w:r w:rsidRPr="00AC4FBC">
        <w:rPr>
          <w:rFonts w:eastAsia="PMingLiU"/>
          <w:lang w:eastAsia="zh-TW"/>
        </w:rPr>
        <w:t>1</w:t>
      </w:r>
      <w:r w:rsidRPr="00AC4FBC">
        <w:t>.4.2 in TS 38.521-2 [9] with the following steps added for E-UTRA component:</w:t>
      </w:r>
    </w:p>
    <w:p w14:paraId="27CFA963" w14:textId="77777777" w:rsidR="00E803F0" w:rsidRPr="00AC4FBC" w:rsidRDefault="00E803F0" w:rsidP="00E803F0">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4A212A1" w14:textId="77777777" w:rsidR="00E803F0" w:rsidRPr="00AC4FBC" w:rsidRDefault="00E803F0" w:rsidP="00E803F0">
      <w:pPr>
        <w:pStyle w:val="H6"/>
      </w:pPr>
      <w:bookmarkStart w:id="7433" w:name="_CR6_5B_3_4_1_1_7_5"/>
      <w:r w:rsidRPr="00AC4FBC">
        <w:lastRenderedPageBreak/>
        <w:t>6.5B.3.4.1_1.</w:t>
      </w:r>
      <w:r w:rsidRPr="00AC4FBC">
        <w:rPr>
          <w:rFonts w:eastAsia="PMingLiU"/>
          <w:lang w:eastAsia="zh-TW"/>
        </w:rPr>
        <w:t>7</w:t>
      </w:r>
      <w:r w:rsidRPr="00AC4FBC">
        <w:t>.5</w:t>
      </w:r>
      <w:r w:rsidRPr="00AC4FBC">
        <w:tab/>
        <w:t>Test Requirements</w:t>
      </w:r>
    </w:p>
    <w:bookmarkEnd w:id="7433"/>
    <w:p w14:paraId="38B19842" w14:textId="77777777" w:rsidR="00E803F0" w:rsidRPr="00AC4FBC" w:rsidRDefault="00E803F0" w:rsidP="00E803F0">
      <w:r w:rsidRPr="00AC4FBC">
        <w:t>Same test requirement as in clause 6.5A.3.1.</w:t>
      </w:r>
      <w:r w:rsidRPr="00AC4FBC">
        <w:rPr>
          <w:rFonts w:eastAsia="PMingLiU"/>
          <w:lang w:eastAsia="zh-TW"/>
        </w:rPr>
        <w:t>7</w:t>
      </w:r>
      <w:r w:rsidRPr="00AC4FBC">
        <w:t xml:space="preserve">.5 in TS 38.521-2 [9] for the </w:t>
      </w:r>
      <w:r w:rsidRPr="00AC4FBC">
        <w:rPr>
          <w:i/>
        </w:rPr>
        <w:t>NR</w:t>
      </w:r>
      <w:r w:rsidRPr="00AC4FBC">
        <w:t xml:space="preserve"> carrier.</w:t>
      </w:r>
    </w:p>
    <w:p w14:paraId="6E577245" w14:textId="02156185" w:rsidR="00AB2B30" w:rsidRPr="00AC4FBC" w:rsidRDefault="006A7121">
      <w:pPr>
        <w:pStyle w:val="Heading5"/>
      </w:pPr>
      <w:bookmarkStart w:id="7434" w:name="_Toc106872923"/>
      <w:bookmarkStart w:id="7435" w:name="_Toc155208879"/>
      <w:bookmarkStart w:id="7436" w:name="_CR6_5B_3_4_1D"/>
      <w:bookmarkEnd w:id="7436"/>
      <w:r w:rsidRPr="00AC4FBC">
        <w:t>6.5B.3.4.1D</w:t>
      </w:r>
      <w:bookmarkStart w:id="7437" w:name="_Toc21353776"/>
      <w:bookmarkStart w:id="7438" w:name="_Toc27749394"/>
      <w:r w:rsidRPr="00AC4FBC">
        <w:tab/>
      </w:r>
      <w:bookmarkEnd w:id="7437"/>
      <w:bookmarkEnd w:id="7438"/>
      <w:r w:rsidR="008007B9" w:rsidRPr="00AC4FBC">
        <w:t xml:space="preserve">General </w:t>
      </w:r>
      <w:r w:rsidRPr="00AC4FBC">
        <w:t>Spurious Emissions for inter-band EN-DC including FR2 for UL</w:t>
      </w:r>
      <w:r w:rsidR="008007B9" w:rsidRPr="00AC4FBC">
        <w:t xml:space="preserve"> </w:t>
      </w:r>
      <w:r w:rsidRPr="00AC4FBC">
        <w:t>MIMO</w:t>
      </w:r>
      <w:bookmarkEnd w:id="7386"/>
      <w:bookmarkEnd w:id="7387"/>
      <w:bookmarkEnd w:id="7388"/>
      <w:bookmarkEnd w:id="7389"/>
      <w:bookmarkEnd w:id="7390"/>
      <w:bookmarkEnd w:id="7391"/>
      <w:bookmarkEnd w:id="7392"/>
      <w:bookmarkEnd w:id="7393"/>
      <w:bookmarkEnd w:id="7434"/>
      <w:bookmarkEnd w:id="7435"/>
    </w:p>
    <w:p w14:paraId="2BC7BDC0"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28C72BD1" w14:textId="77777777" w:rsidR="00AB2B30" w:rsidRPr="00AC4FBC" w:rsidRDefault="006A7121">
      <w:pPr>
        <w:pStyle w:val="EditorsNote"/>
      </w:pPr>
      <w:r w:rsidRPr="00AC4FBC">
        <w:t>-</w:t>
      </w:r>
      <w:r w:rsidRPr="00AC4FBC">
        <w:tab/>
        <w:t>The referred test case 6.5D.3 in TS 38.521-2 [9] is incomplete</w:t>
      </w:r>
    </w:p>
    <w:p w14:paraId="7BE8CC2F" w14:textId="77777777" w:rsidR="00AB2B30" w:rsidRPr="00AC4FBC" w:rsidRDefault="006A7121">
      <w:pPr>
        <w:pStyle w:val="H6"/>
      </w:pPr>
      <w:bookmarkStart w:id="7439" w:name="_CR6_5B_3_4_1D_1"/>
      <w:r w:rsidRPr="00AC4FBC">
        <w:t>6.5B.3.4.1D.1</w:t>
      </w:r>
      <w:r w:rsidRPr="00AC4FBC">
        <w:tab/>
        <w:t>Test purpose</w:t>
      </w:r>
    </w:p>
    <w:bookmarkEnd w:id="7439"/>
    <w:p w14:paraId="2CEE306B" w14:textId="77777777" w:rsidR="00AB2B30" w:rsidRPr="00AC4FBC" w:rsidRDefault="006A7121">
      <w:r w:rsidRPr="00AC4FBC">
        <w:t>Same test purpose as in clause 6.5D.3.1 in TS 38.521-2 [9] for the NR carrier.</w:t>
      </w:r>
    </w:p>
    <w:p w14:paraId="48C450C3" w14:textId="77777777" w:rsidR="00AB2B30" w:rsidRPr="00AC4FBC" w:rsidRDefault="006A7121">
      <w:pPr>
        <w:pStyle w:val="H6"/>
      </w:pPr>
      <w:bookmarkStart w:id="7440" w:name="_CR6_5B_3_4_1D_2"/>
      <w:r w:rsidRPr="00AC4FBC">
        <w:t>6.5B.3.4.1D.2</w:t>
      </w:r>
      <w:r w:rsidRPr="00AC4FBC">
        <w:tab/>
        <w:t>Test applicability</w:t>
      </w:r>
    </w:p>
    <w:bookmarkEnd w:id="7440"/>
    <w:p w14:paraId="2E5B2527" w14:textId="77777777" w:rsidR="00AB2B30" w:rsidRPr="00AC4FBC" w:rsidRDefault="006A7121">
      <w:r w:rsidRPr="00AC4FBC">
        <w:t>This test case applies to all types of E-UTRA UE release 15 and forward, supporting inter-band EN-DC FR2.</w:t>
      </w:r>
    </w:p>
    <w:p w14:paraId="79AD1A9D" w14:textId="77777777" w:rsidR="00AB2B30" w:rsidRPr="00AC4FBC" w:rsidRDefault="006A7121">
      <w:pPr>
        <w:pStyle w:val="H6"/>
      </w:pPr>
      <w:bookmarkStart w:id="7441" w:name="_CR6_5B_3_4_1D_3"/>
      <w:r w:rsidRPr="00AC4FBC">
        <w:t>6.5B.3.4.1D.3</w:t>
      </w:r>
      <w:r w:rsidRPr="00AC4FBC">
        <w:tab/>
        <w:t>Minimum conformance requirements</w:t>
      </w:r>
    </w:p>
    <w:bookmarkEnd w:id="7441"/>
    <w:p w14:paraId="00E2E3E3" w14:textId="77777777" w:rsidR="00AB2B30" w:rsidRPr="00AC4FBC" w:rsidRDefault="006A7121">
      <w:r w:rsidRPr="00AC4FBC">
        <w:t xml:space="preserve">Same minimum conformance requirements as in clause 6.5D.3.1 in TS 38.521-2 [9] for the NR carrier. </w:t>
      </w:r>
    </w:p>
    <w:p w14:paraId="1B4D2FD8" w14:textId="7DC398F6" w:rsidR="00AB2B30" w:rsidRPr="00AC4FBC" w:rsidRDefault="006A7121">
      <w:r w:rsidRPr="00AC4FBC">
        <w:t xml:space="preserve">No exception requirements applicable to NR or </w:t>
      </w:r>
      <w:r w:rsidR="00BB6945" w:rsidRPr="00AC4FBC">
        <w:t>E-UTRA</w:t>
      </w:r>
      <w:r w:rsidRPr="00AC4FBC">
        <w:t>. LTE anchor agnostic approach is applied.</w:t>
      </w:r>
    </w:p>
    <w:p w14:paraId="7B3123AB" w14:textId="77777777" w:rsidR="00AB2B30" w:rsidRPr="00AC4FBC" w:rsidRDefault="006A7121">
      <w:r w:rsidRPr="00AC4FBC">
        <w:t>The normative reference for this measurement is TS 38.101-3 [4] clause 6.5B.3.4.</w:t>
      </w:r>
    </w:p>
    <w:p w14:paraId="2732574A" w14:textId="77777777" w:rsidR="00AB2B30" w:rsidRPr="00AC4FBC" w:rsidRDefault="006A7121">
      <w:pPr>
        <w:pStyle w:val="H6"/>
      </w:pPr>
      <w:r w:rsidRPr="00AC4FBC">
        <w:t>6.5B.3.4.1D.4</w:t>
      </w:r>
      <w:r w:rsidRPr="00AC4FBC">
        <w:tab/>
        <w:t>Test Description</w:t>
      </w:r>
    </w:p>
    <w:p w14:paraId="514B6D00" w14:textId="77777777" w:rsidR="00AB2B30" w:rsidRPr="00AC4FBC" w:rsidRDefault="006A7121">
      <w:r w:rsidRPr="00AC4FBC">
        <w:t xml:space="preserve">Same test description as in clause 6.5D.3.1 in TS 38.521-2 [9] for the NR carrier with the following exceptions: </w:t>
      </w:r>
    </w:p>
    <w:p w14:paraId="55A17EE7" w14:textId="22E880FD" w:rsidR="00AB2B30" w:rsidRPr="00AC4FBC" w:rsidRDefault="006A7121">
      <w:r w:rsidRPr="00AC4FBC">
        <w:t>The initial test configurations for E-UTRA consist of test frequency based on E-UTRA operating band and test channel bandwidth as specified in Table 4.</w:t>
      </w:r>
      <w:r w:rsidR="00113F85" w:rsidRPr="00AC4FBC">
        <w:t>7</w:t>
      </w:r>
      <w:r w:rsidRPr="00AC4FBC">
        <w:t>-1.</w:t>
      </w:r>
    </w:p>
    <w:p w14:paraId="2F8E3EF5" w14:textId="77777777" w:rsidR="00AB2B30" w:rsidRPr="00AC4FBC" w:rsidRDefault="006A7121">
      <w:r w:rsidRPr="00AC4FBC">
        <w:t>For Initial conditions as in clause 6.5D.3.1 in TS 38.521-2 [9], the following steps will be added to configure E-UTRA component:</w:t>
      </w:r>
    </w:p>
    <w:p w14:paraId="7F120B13" w14:textId="77777777" w:rsidR="00AB2B30" w:rsidRPr="00AC4FBC" w:rsidRDefault="006A7121">
      <w:pPr>
        <w:pStyle w:val="B10"/>
      </w:pPr>
      <w:r w:rsidRPr="00AC4FBC">
        <w:t>2.1.</w:t>
      </w:r>
      <w:r w:rsidRPr="00AC4FBC">
        <w:tab/>
        <w:t>The parameter settings for the cell are set up according to TS 36.508 [11] subclause 4.4.3.</w:t>
      </w:r>
    </w:p>
    <w:p w14:paraId="723FE271" w14:textId="4CA9281A" w:rsidR="00AB2B30" w:rsidRPr="00AC4FBC" w:rsidRDefault="006A7121">
      <w:pPr>
        <w:pStyle w:val="B10"/>
      </w:pPr>
      <w:r w:rsidRPr="00AC4FBC">
        <w:t>3.1.</w:t>
      </w:r>
      <w:r w:rsidRPr="00AC4FBC">
        <w:tab/>
        <w:t>The E-UTRA downlink signal level, uplink signal level are set according to Table 4.</w:t>
      </w:r>
      <w:r w:rsidR="00113F85" w:rsidRPr="00AC4FBC">
        <w:t>7</w:t>
      </w:r>
      <w:r w:rsidRPr="00AC4FBC">
        <w:t>-1 and propagation conditions are set according to Annex B.0 of TS 36.521-1 [10].</w:t>
      </w:r>
    </w:p>
    <w:p w14:paraId="17DF03B6" w14:textId="77777777" w:rsidR="00AB2B30" w:rsidRPr="00AC4FBC" w:rsidRDefault="006A7121">
      <w:r w:rsidRPr="00AC4FBC">
        <w:t>Step 6 of Initial conditions as in clause 6.5D.3.1 in TS 38.521-2 [9] is replaced by:</w:t>
      </w:r>
    </w:p>
    <w:p w14:paraId="619E1DEE"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9EF11E0" w14:textId="5680DCF8" w:rsidR="00AB2B30" w:rsidRPr="00AC4FBC" w:rsidRDefault="006A7121">
      <w:pPr>
        <w:pStyle w:val="B10"/>
      </w:pPr>
      <w:r w:rsidRPr="00AC4FBC">
        <w:t>7.</w:t>
      </w:r>
      <w:r w:rsidRPr="00AC4FBC">
        <w:tab/>
        <w:t>On the E-UTRA carrier, disable periodic and aperiodic CQI reports, disable SRS, set TimeAlignmentTimerDedicated IE to infinity and disable downlink and uplink scheduling, all as per Table 4.</w:t>
      </w:r>
      <w:r w:rsidR="00807EFE" w:rsidRPr="00AC4FBC">
        <w:t>7</w:t>
      </w:r>
      <w:r w:rsidRPr="00AC4FBC">
        <w:t>-1 under clause 4.</w:t>
      </w:r>
      <w:r w:rsidR="00113F85" w:rsidRPr="00AC4FBC">
        <w:t>7</w:t>
      </w:r>
      <w:r w:rsidRPr="00AC4FBC">
        <w:t>.</w:t>
      </w:r>
    </w:p>
    <w:p w14:paraId="338D6CC2" w14:textId="77777777" w:rsidR="00AB2B30" w:rsidRPr="00AC4FBC" w:rsidRDefault="006A7121">
      <w:pPr>
        <w:pStyle w:val="H6"/>
      </w:pPr>
      <w:r w:rsidRPr="00AC4FBC">
        <w:t>6.5B.3.4.1D.5</w:t>
      </w:r>
      <w:r w:rsidRPr="00AC4FBC">
        <w:tab/>
        <w:t>Test Requirement</w:t>
      </w:r>
    </w:p>
    <w:p w14:paraId="539212A9" w14:textId="2F630574" w:rsidR="00AB2B30" w:rsidRPr="00AC4FBC" w:rsidRDefault="006A7121">
      <w:r w:rsidRPr="00AC4FBC">
        <w:t>Same test requirement as specified in clause 6.5D.3.1</w:t>
      </w:r>
      <w:r w:rsidR="00A63BF4" w:rsidRPr="00AC4FBC">
        <w:t>.5 of TS 38.521-2 [9]</w:t>
      </w:r>
      <w:r w:rsidRPr="00AC4FBC">
        <w:t xml:space="preserve"> for the NR carrier(s). </w:t>
      </w:r>
    </w:p>
    <w:p w14:paraId="25E2C27A" w14:textId="5BC0B21C" w:rsidR="00AB2B30" w:rsidRPr="00AC4FBC" w:rsidRDefault="006A7121">
      <w:pPr>
        <w:pStyle w:val="Heading5"/>
      </w:pPr>
      <w:bookmarkStart w:id="7442" w:name="_Toc52213652"/>
      <w:bookmarkStart w:id="7443" w:name="_Toc60743117"/>
      <w:bookmarkStart w:id="7444" w:name="_Toc68206305"/>
      <w:bookmarkStart w:id="7445" w:name="_Toc75972106"/>
      <w:bookmarkStart w:id="7446" w:name="_Toc85051543"/>
      <w:bookmarkStart w:id="7447" w:name="_Toc90493562"/>
      <w:bookmarkStart w:id="7448" w:name="_Toc90494202"/>
      <w:bookmarkStart w:id="7449" w:name="_Toc100094243"/>
      <w:bookmarkStart w:id="7450" w:name="_Toc106872924"/>
      <w:bookmarkStart w:id="7451" w:name="_Toc155208880"/>
      <w:bookmarkStart w:id="7452" w:name="_CR6_5B_3_4_2"/>
      <w:bookmarkEnd w:id="7452"/>
      <w:r w:rsidRPr="00AC4FBC">
        <w:t>6.5B.3.4.2</w:t>
      </w:r>
      <w:r w:rsidRPr="00AC4FBC">
        <w:tab/>
        <w:t>Spurious emission band UE co-existence for Inter-band including FR2</w:t>
      </w:r>
      <w:bookmarkEnd w:id="7394"/>
      <w:bookmarkEnd w:id="7395"/>
      <w:bookmarkEnd w:id="7396"/>
      <w:bookmarkEnd w:id="7397"/>
      <w:bookmarkEnd w:id="7398"/>
      <w:bookmarkEnd w:id="7399"/>
      <w:bookmarkEnd w:id="7442"/>
      <w:bookmarkEnd w:id="7443"/>
      <w:bookmarkEnd w:id="7444"/>
      <w:r w:rsidR="00F31B3F" w:rsidRPr="00AC4FBC">
        <w:t xml:space="preserve"> (1 NR CC)</w:t>
      </w:r>
      <w:bookmarkEnd w:id="7445"/>
      <w:bookmarkEnd w:id="7446"/>
      <w:bookmarkEnd w:id="7447"/>
      <w:bookmarkEnd w:id="7448"/>
      <w:bookmarkEnd w:id="7449"/>
      <w:bookmarkEnd w:id="7450"/>
      <w:bookmarkEnd w:id="7451"/>
    </w:p>
    <w:p w14:paraId="074B7713" w14:textId="77777777" w:rsidR="00AB2B30" w:rsidRPr="00AC4FBC" w:rsidRDefault="006A7121">
      <w:pPr>
        <w:pStyle w:val="EditorsNote"/>
      </w:pPr>
      <w:r w:rsidRPr="00AC4FBC">
        <w:t>Editor's note:</w:t>
      </w:r>
      <w:r w:rsidRPr="00AC4FBC">
        <w:tab/>
        <w:t>The following aspects are either missing or not yet determined:</w:t>
      </w:r>
    </w:p>
    <w:p w14:paraId="7523C294" w14:textId="7CF2F7EA" w:rsidR="00AB2B30" w:rsidRPr="00AC4FBC" w:rsidRDefault="008F0DDC">
      <w:pPr>
        <w:pStyle w:val="EditorsNote"/>
      </w:pPr>
      <w:r w:rsidRPr="00AC4FBC">
        <w:t>-</w:t>
      </w:r>
      <w:r w:rsidRPr="00AC4FBC">
        <w:tab/>
        <w:t>The referred test case 6.5.3.2 in TS 38.521-2 [9] is incomplete</w:t>
      </w:r>
      <w:r w:rsidRPr="00AC4FBC">
        <w:rPr>
          <w:lang w:eastAsia="ja-JP"/>
        </w:rPr>
        <w:t xml:space="preserve"> </w:t>
      </w:r>
      <w:r w:rsidRPr="00FD63E0">
        <w:rPr>
          <w:lang w:eastAsia="ja-JP"/>
        </w:rPr>
        <w:t>for PC2</w:t>
      </w:r>
      <w:r w:rsidRPr="00AC4FBC">
        <w:rPr>
          <w:lang w:eastAsia="ja-JP"/>
        </w:rPr>
        <w:t xml:space="preserve"> and PC4</w:t>
      </w:r>
      <w:r w:rsidRPr="00AC4FBC">
        <w:t>.</w:t>
      </w:r>
    </w:p>
    <w:p w14:paraId="77ECAE2F" w14:textId="77777777" w:rsidR="00AB2B30" w:rsidRPr="00AC4FBC" w:rsidRDefault="006A7121">
      <w:pPr>
        <w:pStyle w:val="H6"/>
      </w:pPr>
      <w:bookmarkStart w:id="7453" w:name="_CR6_5B_3_4_2_1"/>
      <w:r w:rsidRPr="00AC4FBC">
        <w:t>6.5B.3.4.2.1</w:t>
      </w:r>
      <w:r w:rsidRPr="00AC4FBC">
        <w:tab/>
        <w:t>Test purpose</w:t>
      </w:r>
    </w:p>
    <w:bookmarkEnd w:id="7453"/>
    <w:p w14:paraId="4DE33C2E" w14:textId="77777777" w:rsidR="00AB2B30" w:rsidRPr="00AC4FBC" w:rsidRDefault="006A7121">
      <w:r w:rsidRPr="00AC4FBC">
        <w:t xml:space="preserve">Same test purpose as in clause 6.5.3.2.1 in TS 38.521-2 [9] for the </w:t>
      </w:r>
      <w:r w:rsidRPr="00AC4FBC">
        <w:rPr>
          <w:i/>
        </w:rPr>
        <w:t>NR</w:t>
      </w:r>
      <w:r w:rsidRPr="00AC4FBC">
        <w:t xml:space="preserve"> carrier.</w:t>
      </w:r>
    </w:p>
    <w:p w14:paraId="21889B56" w14:textId="77777777" w:rsidR="00AB2B30" w:rsidRPr="00AC4FBC" w:rsidRDefault="006A7121">
      <w:pPr>
        <w:pStyle w:val="H6"/>
      </w:pPr>
      <w:bookmarkStart w:id="7454" w:name="_CR6_5B_3_4_2_2"/>
      <w:r w:rsidRPr="00AC4FBC">
        <w:lastRenderedPageBreak/>
        <w:t>6.5B.3.4.2.2</w:t>
      </w:r>
      <w:r w:rsidRPr="00AC4FBC">
        <w:tab/>
        <w:t>Test applicability</w:t>
      </w:r>
    </w:p>
    <w:bookmarkEnd w:id="7454"/>
    <w:p w14:paraId="10BBF7EE" w14:textId="0AC46D11" w:rsidR="00AB2B30" w:rsidRPr="00AC4FBC" w:rsidRDefault="006A7121">
      <w:r w:rsidRPr="00AC4FBC">
        <w:t>This test case applies to all types of E-UTRA UE release 15 and forward, supporting int</w:t>
      </w:r>
      <w:r w:rsidRPr="00AC4FBC">
        <w:rPr>
          <w:rFonts w:eastAsia="MS Mincho"/>
        </w:rPr>
        <w:t>er</w:t>
      </w:r>
      <w:r w:rsidRPr="00AC4FBC">
        <w:t>-band EN-DC including FR2</w:t>
      </w:r>
      <w:r w:rsidR="00F31B3F" w:rsidRPr="00AC4FBC">
        <w:t xml:space="preserve"> with 1 NR UL CC</w:t>
      </w:r>
      <w:r w:rsidRPr="00AC4FBC">
        <w:t>.</w:t>
      </w:r>
    </w:p>
    <w:p w14:paraId="16231618" w14:textId="77777777" w:rsidR="00AB2B30" w:rsidRPr="00AC4FBC" w:rsidRDefault="006A7121">
      <w:pPr>
        <w:pStyle w:val="H6"/>
      </w:pPr>
      <w:bookmarkStart w:id="7455" w:name="_CR6_5B_3_4_2_3"/>
      <w:r w:rsidRPr="00AC4FBC">
        <w:t>6.5B.3.4.2.3</w:t>
      </w:r>
      <w:r w:rsidRPr="00AC4FBC">
        <w:tab/>
        <w:t>Minimum conformance requirements</w:t>
      </w:r>
    </w:p>
    <w:bookmarkEnd w:id="7455"/>
    <w:p w14:paraId="5B1345C6" w14:textId="77777777" w:rsidR="00AB2B30" w:rsidRPr="00AC4FBC" w:rsidRDefault="006A7121">
      <w:r w:rsidRPr="00AC4FBC">
        <w:t xml:space="preserve">Same minimum conformance requirements as in clause 6.5.3.2.3 in TS 38.521-2 [9] for the </w:t>
      </w:r>
      <w:r w:rsidRPr="00AC4FBC">
        <w:rPr>
          <w:i/>
        </w:rPr>
        <w:t>NR</w:t>
      </w:r>
      <w:r w:rsidRPr="00AC4FBC">
        <w:t xml:space="preserve"> carrier.</w:t>
      </w:r>
    </w:p>
    <w:p w14:paraId="0D689978" w14:textId="53D0083B" w:rsidR="00AB2B30" w:rsidRPr="00AC4FBC" w:rsidRDefault="006A7121">
      <w:r w:rsidRPr="00AC4FBC">
        <w:t xml:space="preserve">No exception requirements applicable to NR or </w:t>
      </w:r>
      <w:r w:rsidR="00BB6945" w:rsidRPr="00AC4FBC">
        <w:t>E-UTRA</w:t>
      </w:r>
      <w:r w:rsidRPr="00AC4FBC">
        <w:t>. LTE anchor agnostic approach is applied.</w:t>
      </w:r>
    </w:p>
    <w:p w14:paraId="00D45096" w14:textId="77777777" w:rsidR="00AB2B30" w:rsidRPr="00AC4FBC" w:rsidRDefault="006A7121">
      <w:r w:rsidRPr="00AC4FBC">
        <w:t>The normative reference for this requirement is TS 38.101-3 [4] clause 6.5B.3.4.1.</w:t>
      </w:r>
    </w:p>
    <w:p w14:paraId="6C24429C" w14:textId="77777777" w:rsidR="00AB2B30" w:rsidRPr="00AC4FBC" w:rsidRDefault="006A7121">
      <w:pPr>
        <w:pStyle w:val="H6"/>
      </w:pPr>
      <w:bookmarkStart w:id="7456" w:name="_CR6_5B_3_4_2_4"/>
      <w:r w:rsidRPr="00AC4FBC">
        <w:t>6.5B.3.4.2.4</w:t>
      </w:r>
      <w:r w:rsidRPr="00AC4FBC">
        <w:tab/>
        <w:t>Test description</w:t>
      </w:r>
    </w:p>
    <w:bookmarkEnd w:id="7456"/>
    <w:p w14:paraId="461C5CC0" w14:textId="77777777" w:rsidR="00AB2B30" w:rsidRPr="00AC4FBC" w:rsidRDefault="006A7121">
      <w:r w:rsidRPr="00AC4FBC">
        <w:t xml:space="preserve">Same Test description as in clause 6.5.3.2.4 in TS 38.521-2 [9] for the </w:t>
      </w:r>
      <w:r w:rsidRPr="00AC4FBC">
        <w:rPr>
          <w:i/>
        </w:rPr>
        <w:t>NR</w:t>
      </w:r>
      <w:r w:rsidRPr="00AC4FBC">
        <w:t xml:space="preserve"> carrier with the following exception:</w:t>
      </w:r>
    </w:p>
    <w:p w14:paraId="491EFD5A"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44EA4A19" w14:textId="77777777" w:rsidR="00AB2B30" w:rsidRPr="00AC4FBC" w:rsidRDefault="006A7121">
      <w:r w:rsidRPr="00AC4FBC">
        <w:t>For initial conditions as in clause 6.5.3.2.4.1 in TS 38.521-2 [9], the following steps will be added to configure E-UTRA component:</w:t>
      </w:r>
    </w:p>
    <w:p w14:paraId="6B298A34" w14:textId="77777777" w:rsidR="00AB2B30" w:rsidRPr="00AC4FBC" w:rsidRDefault="006A7121">
      <w:pPr>
        <w:pStyle w:val="B10"/>
      </w:pPr>
      <w:r w:rsidRPr="00AC4FBC">
        <w:t>2.1</w:t>
      </w:r>
      <w:r w:rsidRPr="00AC4FBC">
        <w:tab/>
        <w:t>The parameter settings for E-UTRA cell are set up according to TS 36.508 [11] clause 4.4.3.</w:t>
      </w:r>
    </w:p>
    <w:p w14:paraId="33A7E706"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4B56AE04" w14:textId="77777777" w:rsidR="00AB2B30" w:rsidRPr="00AC4FBC" w:rsidRDefault="006A7121">
      <w:r w:rsidRPr="00AC4FBC">
        <w:t xml:space="preserve">Step 6 of Initial conditions as in clause 6.5.3.2.4.1 in TS 38.521-2 [9] is replaced by: </w:t>
      </w:r>
    </w:p>
    <w:p w14:paraId="575EAB50"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5DF106D" w14:textId="77777777" w:rsidR="00AB2B30" w:rsidRPr="00AC4FBC" w:rsidRDefault="006A7121">
      <w:r w:rsidRPr="00AC4FBC">
        <w:t>Same test procedure as in clause 6.5.3.2.4.1 in TS 38.521-2 [9] with the following steps added for E-UTRA component:</w:t>
      </w:r>
    </w:p>
    <w:p w14:paraId="398602CF"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526978A" w14:textId="77777777" w:rsidR="00AB2B30" w:rsidRPr="00AC4FBC" w:rsidRDefault="006A7121">
      <w:pPr>
        <w:pStyle w:val="H6"/>
      </w:pPr>
      <w:bookmarkStart w:id="7457" w:name="_CR6_5B_3_4_2_5"/>
      <w:r w:rsidRPr="00AC4FBC">
        <w:rPr>
          <w:snapToGrid w:val="0"/>
        </w:rPr>
        <w:t>6.5B.3.4.2.5</w:t>
      </w:r>
      <w:r w:rsidRPr="00AC4FBC">
        <w:rPr>
          <w:snapToGrid w:val="0"/>
        </w:rPr>
        <w:tab/>
      </w:r>
      <w:r w:rsidRPr="00AC4FBC">
        <w:t>Test requirement</w:t>
      </w:r>
    </w:p>
    <w:bookmarkEnd w:id="7457"/>
    <w:p w14:paraId="1A454AD8" w14:textId="77777777" w:rsidR="00D47825" w:rsidRPr="00AC4FBC" w:rsidRDefault="006A7121" w:rsidP="00D47825">
      <w:r w:rsidRPr="00AC4FBC">
        <w:t xml:space="preserve">Same Test requirement as in clause 6.5.3.2.5 in TS 38.521-2 [9] for the </w:t>
      </w:r>
      <w:r w:rsidRPr="00AC4FBC">
        <w:rPr>
          <w:i/>
        </w:rPr>
        <w:t>NR</w:t>
      </w:r>
      <w:r w:rsidRPr="00AC4FBC">
        <w:t xml:space="preserve"> carrier.</w:t>
      </w:r>
    </w:p>
    <w:p w14:paraId="3686BDBA" w14:textId="77777777" w:rsidR="006E3D4F" w:rsidRPr="00AC4FBC" w:rsidRDefault="006E3D4F" w:rsidP="006E3D4F">
      <w:pPr>
        <w:pStyle w:val="Heading5"/>
      </w:pPr>
      <w:bookmarkStart w:id="7458" w:name="_Toc155208881"/>
      <w:bookmarkStart w:id="7459" w:name="_Toc90493563"/>
      <w:bookmarkStart w:id="7460" w:name="_Toc90494203"/>
      <w:bookmarkStart w:id="7461" w:name="_Toc100094244"/>
      <w:bookmarkStart w:id="7462" w:name="_Toc106872925"/>
      <w:bookmarkStart w:id="7463" w:name="_CR6_5B_3_4_2a"/>
      <w:bookmarkEnd w:id="7463"/>
      <w:r w:rsidRPr="00AC4FBC">
        <w:t>6.5B.3.4.2a</w:t>
      </w:r>
      <w:r w:rsidRPr="00AC4FBC">
        <w:tab/>
        <w:t>Spurious emission band UE co-existence with Power Boost for Inter-band including FR2 (1 NR CC)</w:t>
      </w:r>
      <w:bookmarkEnd w:id="7458"/>
    </w:p>
    <w:p w14:paraId="6A2953DF" w14:textId="77777777" w:rsidR="006E3D4F" w:rsidRPr="00AC4FBC" w:rsidRDefault="006E3D4F" w:rsidP="006E3D4F">
      <w:pPr>
        <w:pStyle w:val="EditorsNote"/>
      </w:pPr>
      <w:r w:rsidRPr="00AC4FBC">
        <w:t>Editor's note:</w:t>
      </w:r>
      <w:r w:rsidRPr="00AC4FBC">
        <w:tab/>
        <w:t>The following aspects are either missing or not yet determined:</w:t>
      </w:r>
    </w:p>
    <w:p w14:paraId="4E8380E8" w14:textId="101DBC07" w:rsidR="006E3D4F" w:rsidRPr="00AC4FBC" w:rsidRDefault="008F0DDC" w:rsidP="006E3D4F">
      <w:pPr>
        <w:pStyle w:val="EditorsNote"/>
      </w:pPr>
      <w:r w:rsidRPr="00AC4FBC">
        <w:t>-</w:t>
      </w:r>
      <w:r w:rsidRPr="00AC4FBC">
        <w:tab/>
        <w:t>The referred test case 6.5.3.2_1 in TS 38.521-2 [9] is incomplete</w:t>
      </w:r>
      <w:r w:rsidRPr="00AC4FBC">
        <w:rPr>
          <w:lang w:eastAsia="ja-JP"/>
        </w:rPr>
        <w:t xml:space="preserve"> for PC2 and PC4</w:t>
      </w:r>
      <w:r w:rsidRPr="00AC4FBC">
        <w:t>.</w:t>
      </w:r>
    </w:p>
    <w:p w14:paraId="25F51787" w14:textId="77777777" w:rsidR="006E3D4F" w:rsidRPr="00AC4FBC" w:rsidRDefault="006E3D4F" w:rsidP="006E3D4F">
      <w:pPr>
        <w:pStyle w:val="H6"/>
      </w:pPr>
      <w:bookmarkStart w:id="7464" w:name="_CR6_5B_3_4_2a_1"/>
      <w:r w:rsidRPr="00AC4FBC">
        <w:t>6.5B.3.4.2a.1</w:t>
      </w:r>
      <w:r w:rsidRPr="00AC4FBC">
        <w:tab/>
        <w:t>Test purpose</w:t>
      </w:r>
    </w:p>
    <w:bookmarkEnd w:id="7464"/>
    <w:p w14:paraId="46946850" w14:textId="77777777" w:rsidR="006E3D4F" w:rsidRPr="00AC4FBC" w:rsidRDefault="006E3D4F" w:rsidP="006E3D4F">
      <w:r w:rsidRPr="00AC4FBC">
        <w:t xml:space="preserve">Same test purpose as in clause 6.5.3.2_1.1 in TS 38.521-2 [9] for the </w:t>
      </w:r>
      <w:r w:rsidRPr="00AC4FBC">
        <w:rPr>
          <w:i/>
        </w:rPr>
        <w:t>NR</w:t>
      </w:r>
      <w:r w:rsidRPr="00AC4FBC">
        <w:t xml:space="preserve"> carrier.</w:t>
      </w:r>
    </w:p>
    <w:p w14:paraId="4672AFD6" w14:textId="77777777" w:rsidR="006E3D4F" w:rsidRPr="00AC4FBC" w:rsidRDefault="006E3D4F" w:rsidP="006E3D4F">
      <w:pPr>
        <w:pStyle w:val="H6"/>
      </w:pPr>
      <w:bookmarkStart w:id="7465" w:name="_CR6_5B_3_4_2a_2"/>
      <w:r w:rsidRPr="00AC4FBC">
        <w:t>6.5B.3.4.2a.2</w:t>
      </w:r>
      <w:r w:rsidRPr="00AC4FBC">
        <w:tab/>
        <w:t>Test applicability</w:t>
      </w:r>
    </w:p>
    <w:bookmarkEnd w:id="7465"/>
    <w:p w14:paraId="38D0785D" w14:textId="77777777" w:rsidR="006E3D4F" w:rsidRPr="00AC4FBC" w:rsidRDefault="006E3D4F" w:rsidP="006E3D4F">
      <w:r w:rsidRPr="00AC4FBC">
        <w:t xml:space="preserve">This test case applies to all types of NR UE release 16 and forward supporting </w:t>
      </w:r>
      <w:r w:rsidRPr="00AC4FBC">
        <w:rPr>
          <w:i/>
          <w:iCs/>
        </w:rPr>
        <w:t>mpr-PowerBoost-FR2-r16</w:t>
      </w:r>
      <w:r w:rsidRPr="00AC4FBC">
        <w:t xml:space="preserve"> UE capability, supporting int</w:t>
      </w:r>
      <w:r w:rsidRPr="00AC4FBC">
        <w:rPr>
          <w:rFonts w:eastAsia="MS Mincho"/>
        </w:rPr>
        <w:t>er</w:t>
      </w:r>
      <w:r w:rsidRPr="00AC4FBC">
        <w:t>-band EN-DC including FR2 with 1 NR UL CC.</w:t>
      </w:r>
    </w:p>
    <w:p w14:paraId="30A65689" w14:textId="77777777" w:rsidR="006E3D4F" w:rsidRPr="00AC4FBC" w:rsidRDefault="006E3D4F" w:rsidP="006E3D4F">
      <w:pPr>
        <w:pStyle w:val="H6"/>
      </w:pPr>
      <w:bookmarkStart w:id="7466" w:name="_CR6_5B_3_4_2a_3"/>
      <w:r w:rsidRPr="00AC4FBC">
        <w:t>6.5B.3.4.2a.3</w:t>
      </w:r>
      <w:r w:rsidRPr="00AC4FBC">
        <w:tab/>
        <w:t>Minimum conformance requirements</w:t>
      </w:r>
    </w:p>
    <w:bookmarkEnd w:id="7466"/>
    <w:p w14:paraId="78529BEF" w14:textId="77777777" w:rsidR="006E3D4F" w:rsidRPr="00AC4FBC" w:rsidRDefault="006E3D4F" w:rsidP="006E3D4F">
      <w:r w:rsidRPr="00AC4FBC">
        <w:t xml:space="preserve">Same minimum conformance requirements as in clause 6.5.3.2_1.3 in TS 38.521-2 [9] for the </w:t>
      </w:r>
      <w:r w:rsidRPr="00AC4FBC">
        <w:rPr>
          <w:i/>
        </w:rPr>
        <w:t>NR</w:t>
      </w:r>
      <w:r w:rsidRPr="00AC4FBC">
        <w:t xml:space="preserve"> carrier.</w:t>
      </w:r>
    </w:p>
    <w:p w14:paraId="14351BAF" w14:textId="77777777" w:rsidR="006E3D4F" w:rsidRPr="00AC4FBC" w:rsidRDefault="006E3D4F" w:rsidP="006E3D4F">
      <w:r w:rsidRPr="00AC4FBC">
        <w:t>No exception requirements applicable to NR or E-UTRA. LTE anchor agnostic approach is applied.</w:t>
      </w:r>
    </w:p>
    <w:p w14:paraId="5473C5CA" w14:textId="77777777" w:rsidR="006E3D4F" w:rsidRPr="00AC4FBC" w:rsidRDefault="006E3D4F" w:rsidP="006E3D4F">
      <w:r w:rsidRPr="00AC4FBC">
        <w:lastRenderedPageBreak/>
        <w:t>The normative reference for this requirement is TS 38.101-3 [4] clause 6.5B.3.4.1.</w:t>
      </w:r>
    </w:p>
    <w:p w14:paraId="7877BF94" w14:textId="77777777" w:rsidR="006E3D4F" w:rsidRPr="00AC4FBC" w:rsidRDefault="006E3D4F" w:rsidP="006E3D4F">
      <w:pPr>
        <w:pStyle w:val="H6"/>
      </w:pPr>
      <w:bookmarkStart w:id="7467" w:name="_CR6_5B_3_4_2a_4"/>
      <w:r w:rsidRPr="00AC4FBC">
        <w:t>6.5B.3.4.2a.4</w:t>
      </w:r>
      <w:r w:rsidRPr="00AC4FBC">
        <w:tab/>
        <w:t>Test description</w:t>
      </w:r>
    </w:p>
    <w:bookmarkEnd w:id="7467"/>
    <w:p w14:paraId="24FD91DE" w14:textId="77777777" w:rsidR="006E3D4F" w:rsidRPr="00AC4FBC" w:rsidRDefault="006E3D4F" w:rsidP="006E3D4F">
      <w:r w:rsidRPr="00AC4FBC">
        <w:t xml:space="preserve">Same Test description as in clause 6.5.3.2_1.4 in TS 38.521-2 [9] for the </w:t>
      </w:r>
      <w:r w:rsidRPr="00AC4FBC">
        <w:rPr>
          <w:i/>
        </w:rPr>
        <w:t>NR</w:t>
      </w:r>
      <w:r w:rsidRPr="00AC4FBC">
        <w:t xml:space="preserve"> carrier with the following exception:</w:t>
      </w:r>
    </w:p>
    <w:p w14:paraId="2ED1CA4A" w14:textId="77777777" w:rsidR="006E3D4F" w:rsidRPr="00AC4FBC" w:rsidRDefault="006E3D4F" w:rsidP="006E3D4F">
      <w:r w:rsidRPr="00AC4FBC">
        <w:t xml:space="preserve">The initial test configurations for E-UTRA band consist of environmental conditions, test frequencies, and channel bandwidths based on E-UTRA bands specified in Table 4.7-1. </w:t>
      </w:r>
    </w:p>
    <w:p w14:paraId="414A4E27" w14:textId="77777777" w:rsidR="006E3D4F" w:rsidRPr="00AC4FBC" w:rsidRDefault="006E3D4F" w:rsidP="006E3D4F">
      <w:r w:rsidRPr="00AC4FBC">
        <w:t>For initial conditions as in clause 6.5.3.2.4.1 in TS 38.521-2 [9], the following steps will be added to configure E-UTRA component:</w:t>
      </w:r>
    </w:p>
    <w:p w14:paraId="5AA4FCC4" w14:textId="77777777" w:rsidR="006E3D4F" w:rsidRPr="00AC4FBC" w:rsidRDefault="006E3D4F" w:rsidP="006E3D4F">
      <w:pPr>
        <w:pStyle w:val="B10"/>
      </w:pPr>
      <w:r w:rsidRPr="00AC4FBC">
        <w:t>2.1</w:t>
      </w:r>
      <w:r w:rsidRPr="00AC4FBC">
        <w:tab/>
        <w:t>The parameter settings for E-UTRA cell are set up according to TS 36.508 [11] clause 4.4.3.</w:t>
      </w:r>
    </w:p>
    <w:p w14:paraId="0681D9CD" w14:textId="77777777" w:rsidR="006E3D4F" w:rsidRPr="00AC4FBC" w:rsidRDefault="006E3D4F" w:rsidP="006E3D4F">
      <w:pPr>
        <w:pStyle w:val="B10"/>
      </w:pPr>
      <w:r w:rsidRPr="00AC4FBC">
        <w:t>3.1</w:t>
      </w:r>
      <w:r w:rsidRPr="00AC4FBC">
        <w:tab/>
        <w:t>The E-UTRA downlink signal level, uplink signal level are set according to Table 4.7-1 and propagation conditions are set according to Annex B.0 of TS 36.521-1 [10].</w:t>
      </w:r>
    </w:p>
    <w:p w14:paraId="3E8D44D8" w14:textId="77777777" w:rsidR="006E3D4F" w:rsidRPr="00AC4FBC" w:rsidRDefault="006E3D4F" w:rsidP="006E3D4F">
      <w:r w:rsidRPr="00AC4FBC">
        <w:t xml:space="preserve">Step 6 of Initial conditions as in clause 6.2.4_1.4.1 in TS 38.521-2 [9] is replaced by: </w:t>
      </w:r>
    </w:p>
    <w:p w14:paraId="4C96F539" w14:textId="77777777" w:rsidR="006E3D4F" w:rsidRPr="00AC4FBC" w:rsidRDefault="006E3D4F" w:rsidP="006E3D4F">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64A74FB" w14:textId="77777777" w:rsidR="006E3D4F" w:rsidRPr="00AC4FBC" w:rsidRDefault="006E3D4F" w:rsidP="006E3D4F">
      <w:r w:rsidRPr="00AC4FBC">
        <w:t>Same test procedure as in clause 6.5.3.2_1.4.2 in TS 38.521-2 [9] with the following steps added for E-UTRA component:</w:t>
      </w:r>
    </w:p>
    <w:p w14:paraId="0176A2E5" w14:textId="77777777" w:rsidR="006E3D4F" w:rsidRPr="00AC4FBC" w:rsidRDefault="006E3D4F" w:rsidP="006E3D4F">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F53D946" w14:textId="77777777" w:rsidR="006E3D4F" w:rsidRPr="00AC4FBC" w:rsidRDefault="006E3D4F" w:rsidP="006E3D4F">
      <w:pPr>
        <w:pStyle w:val="H6"/>
      </w:pPr>
      <w:bookmarkStart w:id="7468" w:name="_CR6_5B_3_4_2a_5"/>
      <w:r w:rsidRPr="00AC4FBC">
        <w:rPr>
          <w:snapToGrid w:val="0"/>
        </w:rPr>
        <w:t>6.5B.3.4.2a.5</w:t>
      </w:r>
      <w:r w:rsidRPr="00AC4FBC">
        <w:rPr>
          <w:snapToGrid w:val="0"/>
        </w:rPr>
        <w:tab/>
      </w:r>
      <w:r w:rsidRPr="00AC4FBC">
        <w:t>Test requirement</w:t>
      </w:r>
    </w:p>
    <w:bookmarkEnd w:id="7468"/>
    <w:p w14:paraId="0EC3211C" w14:textId="77777777" w:rsidR="006E3D4F" w:rsidRPr="00AC4FBC" w:rsidRDefault="006E3D4F" w:rsidP="006E3D4F">
      <w:r w:rsidRPr="00AC4FBC">
        <w:t xml:space="preserve">Same Test requirement as in clause 6.5.3.2_1.5 in TS 38.521-2 [9] for the </w:t>
      </w:r>
      <w:r w:rsidRPr="00AC4FBC">
        <w:rPr>
          <w:i/>
        </w:rPr>
        <w:t>NR</w:t>
      </w:r>
      <w:r w:rsidRPr="00AC4FBC">
        <w:t xml:space="preserve"> carrier.</w:t>
      </w:r>
    </w:p>
    <w:p w14:paraId="6F54F9DC" w14:textId="77777777" w:rsidR="00D47825" w:rsidRPr="00AC4FBC" w:rsidRDefault="00D47825" w:rsidP="00D47825">
      <w:pPr>
        <w:pStyle w:val="Heading5"/>
      </w:pPr>
      <w:bookmarkStart w:id="7469" w:name="_Toc155208882"/>
      <w:r w:rsidRPr="00AC4FBC">
        <w:t>6.5B.3.4.2_1</w:t>
      </w:r>
      <w:r w:rsidRPr="00AC4FBC">
        <w:tab/>
        <w:t>Spurious emission band UE co-existence for Inter-band EN-DC including FR2 (&gt;1 NR CC)</w:t>
      </w:r>
      <w:bookmarkEnd w:id="7459"/>
      <w:bookmarkEnd w:id="7460"/>
      <w:bookmarkEnd w:id="7461"/>
      <w:bookmarkEnd w:id="7462"/>
      <w:bookmarkEnd w:id="7469"/>
    </w:p>
    <w:p w14:paraId="2A02725F" w14:textId="77777777" w:rsidR="00D47825" w:rsidRPr="00AC4FBC" w:rsidRDefault="00D47825" w:rsidP="00D47825">
      <w:pPr>
        <w:pStyle w:val="Heading6"/>
      </w:pPr>
      <w:bookmarkStart w:id="7470" w:name="_Toc90493564"/>
      <w:bookmarkStart w:id="7471" w:name="_Toc90494204"/>
      <w:bookmarkStart w:id="7472" w:name="_Toc100094245"/>
      <w:bookmarkStart w:id="7473" w:name="_Toc106872926"/>
      <w:bookmarkStart w:id="7474" w:name="_Toc155208883"/>
      <w:bookmarkStart w:id="7475" w:name="_CR6_5B_3_4_2_1_1"/>
      <w:bookmarkEnd w:id="7475"/>
      <w:r w:rsidRPr="00AC4FBC">
        <w:t>6.5B.3.4.2_1.1</w:t>
      </w:r>
      <w:r w:rsidRPr="00AC4FBC">
        <w:tab/>
        <w:t>Spurious emission band UE co-existence for Inter-band EN-DC including FR2 (2 NR CCs)</w:t>
      </w:r>
      <w:bookmarkEnd w:id="7470"/>
      <w:bookmarkEnd w:id="7471"/>
      <w:bookmarkEnd w:id="7472"/>
      <w:bookmarkEnd w:id="7473"/>
      <w:bookmarkEnd w:id="7474"/>
    </w:p>
    <w:p w14:paraId="3AEA6D52" w14:textId="77777777" w:rsidR="00D47825" w:rsidRPr="00AC4FBC" w:rsidRDefault="00D47825" w:rsidP="00D47825">
      <w:pPr>
        <w:pStyle w:val="EditorsNote"/>
      </w:pPr>
      <w:r w:rsidRPr="00AC4FBC">
        <w:t>Editor's note:</w:t>
      </w:r>
      <w:r w:rsidRPr="00AC4FBC">
        <w:tab/>
        <w:t>The following aspects are either missing or not yet determined:</w:t>
      </w:r>
    </w:p>
    <w:p w14:paraId="4E70AF37" w14:textId="77777777" w:rsidR="00D47825" w:rsidRPr="00AC4FBC" w:rsidRDefault="00D47825" w:rsidP="00D47825">
      <w:pPr>
        <w:pStyle w:val="EditorsNote"/>
      </w:pPr>
      <w:r w:rsidRPr="00AC4FBC">
        <w:t>-</w:t>
      </w:r>
      <w:r w:rsidRPr="00AC4FBC">
        <w:tab/>
        <w:t>The referred test case 6.5A.3.2.1 in TS 38.521-2 [9] is incomplete for:</w:t>
      </w:r>
    </w:p>
    <w:p w14:paraId="53FEB54F" w14:textId="7D27C135" w:rsidR="00D47825" w:rsidRPr="00AC4FBC" w:rsidRDefault="00D47825" w:rsidP="00D47825">
      <w:pPr>
        <w:pStyle w:val="EditorsNote"/>
        <w:ind w:firstLine="0"/>
      </w:pPr>
      <w:r w:rsidRPr="00AC4FBC">
        <w:rPr>
          <w:rFonts w:ascii="Calibri" w:hAnsi="Calibri" w:cs="Calibri"/>
        </w:rPr>
        <w:t>▪</w:t>
      </w:r>
      <w:r w:rsidRPr="00AC4FBC">
        <w:t xml:space="preserve"> </w:t>
      </w:r>
      <w:r w:rsidR="00A1754D" w:rsidRPr="00AC4FBC">
        <w:rPr>
          <w:lang w:eastAsia="zh-CN"/>
        </w:rPr>
        <w:t xml:space="preserve">Testability and </w:t>
      </w:r>
      <w:r w:rsidR="00A1754D" w:rsidRPr="00AC4FBC">
        <w:t>relaxation of the requirement</w:t>
      </w:r>
      <w:r w:rsidR="00A1754D" w:rsidRPr="00AC4FBC">
        <w:rPr>
          <w:lang w:eastAsia="zh-CN"/>
        </w:rPr>
        <w:t xml:space="preserve"> for </w:t>
      </w:r>
      <w:r w:rsidRPr="00AC4FBC">
        <w:t>Bands other than n257, n258, n260 and n261</w:t>
      </w:r>
    </w:p>
    <w:p w14:paraId="28159E74" w14:textId="63285948" w:rsidR="00D47825" w:rsidRPr="00AC4FBC" w:rsidRDefault="00D47825" w:rsidP="00A36361">
      <w:pPr>
        <w:pStyle w:val="EditorsNote"/>
        <w:ind w:left="1419" w:hanging="283"/>
      </w:pPr>
      <w:r w:rsidRPr="00AC4FBC">
        <w:rPr>
          <w:rFonts w:ascii="Calibri" w:hAnsi="Calibri" w:cs="Calibri"/>
        </w:rPr>
        <w:t>▪</w:t>
      </w:r>
      <w:r w:rsidRPr="00AC4FBC">
        <w:t xml:space="preserve"> </w:t>
      </w:r>
      <w:r w:rsidR="00A1754D" w:rsidRPr="00AC4FBC">
        <w:rPr>
          <w:lang w:eastAsia="zh-CN"/>
        </w:rPr>
        <w:t xml:space="preserve">MU and TT for </w:t>
      </w:r>
      <w:r w:rsidRPr="00AC4FBC">
        <w:t>Power classes 1, 2 and 4</w:t>
      </w:r>
    </w:p>
    <w:p w14:paraId="606C7E2A" w14:textId="77777777" w:rsidR="00D47825" w:rsidRPr="00AC4FBC" w:rsidRDefault="00D47825" w:rsidP="00D47825">
      <w:pPr>
        <w:pStyle w:val="H6"/>
      </w:pPr>
      <w:bookmarkStart w:id="7476" w:name="_CR6_5B_3_4_2_1_1_1"/>
      <w:r w:rsidRPr="00AC4FBC">
        <w:t>6.5B.3.4.2_1.1.1</w:t>
      </w:r>
      <w:r w:rsidRPr="00AC4FBC">
        <w:tab/>
        <w:t>Test purpose</w:t>
      </w:r>
    </w:p>
    <w:bookmarkEnd w:id="7476"/>
    <w:p w14:paraId="3D30E9AC" w14:textId="77777777" w:rsidR="00D47825" w:rsidRPr="00AC4FBC" w:rsidRDefault="00D47825" w:rsidP="00D47825">
      <w:r w:rsidRPr="00AC4FBC">
        <w:t>Same test purpose as in clause 6.5.3.2 in TS 38.521-2 [9] for the NR carrier.</w:t>
      </w:r>
    </w:p>
    <w:p w14:paraId="18815237" w14:textId="77777777" w:rsidR="00D47825" w:rsidRPr="00AC4FBC" w:rsidRDefault="00D47825" w:rsidP="00D47825">
      <w:pPr>
        <w:pStyle w:val="H6"/>
      </w:pPr>
      <w:bookmarkStart w:id="7477" w:name="_CR6_5B_3_4_2_1_1_2"/>
      <w:r w:rsidRPr="00AC4FBC">
        <w:t>6.5B.3.4.2_1.1.2</w:t>
      </w:r>
      <w:r w:rsidRPr="00AC4FBC">
        <w:tab/>
        <w:t>Test applicability</w:t>
      </w:r>
    </w:p>
    <w:bookmarkEnd w:id="7477"/>
    <w:p w14:paraId="343BBC95" w14:textId="77777777" w:rsidR="00D47825" w:rsidRPr="00AC4FBC" w:rsidRDefault="00D47825" w:rsidP="00D47825">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72BE673C" w14:textId="77777777" w:rsidR="00D47825" w:rsidRPr="00AC4FBC" w:rsidRDefault="00D47825" w:rsidP="00D47825">
      <w:pPr>
        <w:pStyle w:val="H6"/>
      </w:pPr>
      <w:bookmarkStart w:id="7478" w:name="_CR6_5B_3_4_2_1_1_3"/>
      <w:r w:rsidRPr="00AC4FBC">
        <w:t>6.5B.3.4.2_1.1.3</w:t>
      </w:r>
      <w:r w:rsidRPr="00AC4FBC">
        <w:tab/>
        <w:t>Minimum conformance requirements</w:t>
      </w:r>
    </w:p>
    <w:bookmarkEnd w:id="7478"/>
    <w:p w14:paraId="0D8B511A" w14:textId="77777777" w:rsidR="00D47825" w:rsidRPr="00AC4FBC" w:rsidRDefault="00D47825" w:rsidP="00D47825">
      <w:r w:rsidRPr="00AC4FBC">
        <w:t xml:space="preserve">Same minimum conformance requirements as in clause 6.5.3.2 in TS 38.521-2 [9] for the NR carrier. </w:t>
      </w:r>
    </w:p>
    <w:p w14:paraId="34B2FFEE" w14:textId="6ED8AACE" w:rsidR="00D47825" w:rsidRPr="00AC4FBC" w:rsidRDefault="00D47825" w:rsidP="00D47825">
      <w:pPr>
        <w:rPr>
          <w:rFonts w:cs="v5.0.0"/>
        </w:rPr>
      </w:pPr>
      <w:r w:rsidRPr="00AC4FBC">
        <w:t xml:space="preserve">No exception requirements applicable to NR or </w:t>
      </w:r>
      <w:r w:rsidR="00BB6945" w:rsidRPr="00AC4FBC">
        <w:t>E-UTRA</w:t>
      </w:r>
      <w:r w:rsidRPr="00AC4FBC">
        <w:t xml:space="preserve">. LTE anchor agnostic approach is applied. </w:t>
      </w:r>
    </w:p>
    <w:p w14:paraId="52110AC0" w14:textId="77777777" w:rsidR="00D47825" w:rsidRPr="00AC4FBC" w:rsidRDefault="00D47825" w:rsidP="00D47825">
      <w:r w:rsidRPr="00AC4FBC">
        <w:t>The normative reference for this requirement is TS 3</w:t>
      </w:r>
      <w:r w:rsidRPr="00AC4FBC">
        <w:rPr>
          <w:lang w:eastAsia="zh-TW"/>
        </w:rPr>
        <w:t>8.101-3 [4] clause </w:t>
      </w:r>
      <w:r w:rsidRPr="00AC4FBC">
        <w:t>6.4B.3.2.</w:t>
      </w:r>
    </w:p>
    <w:p w14:paraId="72D657EA" w14:textId="77777777" w:rsidR="00D47825" w:rsidRPr="00AC4FBC" w:rsidRDefault="00D47825" w:rsidP="00D47825">
      <w:pPr>
        <w:pStyle w:val="H6"/>
      </w:pPr>
      <w:bookmarkStart w:id="7479" w:name="_CR6_5B_3_4_2_1_1_4"/>
      <w:r w:rsidRPr="00AC4FBC">
        <w:lastRenderedPageBreak/>
        <w:t>6.5B.3.4.2_1.1.4</w:t>
      </w:r>
      <w:r w:rsidRPr="00AC4FBC">
        <w:tab/>
        <w:t>Test description</w:t>
      </w:r>
    </w:p>
    <w:p w14:paraId="23F7A8FE" w14:textId="77777777" w:rsidR="00D47825" w:rsidRPr="00AC4FBC" w:rsidRDefault="00D47825" w:rsidP="00D47825">
      <w:pPr>
        <w:pStyle w:val="H6"/>
      </w:pPr>
      <w:bookmarkStart w:id="7480" w:name="_CR6_5B_3_4_2_1_1_4_1"/>
      <w:bookmarkEnd w:id="7479"/>
      <w:r w:rsidRPr="00AC4FBC">
        <w:t>6.5B.3.4.2_1.1.4.1</w:t>
      </w:r>
      <w:r w:rsidRPr="00AC4FBC">
        <w:tab/>
        <w:t>Initial condition</w:t>
      </w:r>
    </w:p>
    <w:bookmarkEnd w:id="7480"/>
    <w:p w14:paraId="6F1ACAD9" w14:textId="77777777" w:rsidR="00D47825" w:rsidRPr="00AC4FBC" w:rsidRDefault="00D47825" w:rsidP="00D47825">
      <w:r w:rsidRPr="00AC4FBC">
        <w:t xml:space="preserve">Same test description as in clause 6.5A.3.2.1.4 in TS 38.521-2 [9] for the </w:t>
      </w:r>
      <w:r w:rsidRPr="00AC4FBC">
        <w:rPr>
          <w:i/>
        </w:rPr>
        <w:t>NR</w:t>
      </w:r>
      <w:r w:rsidRPr="00AC4FBC">
        <w:t xml:space="preserve"> carrier with the following exception:</w:t>
      </w:r>
    </w:p>
    <w:p w14:paraId="71E4D7F9" w14:textId="77777777" w:rsidR="00D47825" w:rsidRPr="00AC4FBC" w:rsidRDefault="00D47825" w:rsidP="00D47825">
      <w:r w:rsidRPr="00AC4FBC">
        <w:t>The initial test configurations for E-UTRA band consist of environmental conditions, test frequencies, and channel bandwidths based on E-UTRA bands specified in Table 4.7-1.</w:t>
      </w:r>
    </w:p>
    <w:p w14:paraId="733E5015" w14:textId="77777777" w:rsidR="00D47825" w:rsidRPr="00AC4FBC" w:rsidRDefault="00D47825" w:rsidP="00D47825">
      <w:r w:rsidRPr="00AC4FBC">
        <w:t>For Initial conditions as in clause 6.5A.3.2.1.4.1 in TS 38.521-2 [9], the following steps will be added to configure E-UTRA component:</w:t>
      </w:r>
    </w:p>
    <w:p w14:paraId="389333BC" w14:textId="77777777" w:rsidR="00D47825" w:rsidRPr="00AC4FBC" w:rsidRDefault="00D47825" w:rsidP="00D47825">
      <w:pPr>
        <w:pStyle w:val="B10"/>
      </w:pPr>
      <w:r w:rsidRPr="00AC4FBC">
        <w:t>2.1.</w:t>
      </w:r>
      <w:r w:rsidRPr="00AC4FBC">
        <w:tab/>
        <w:t>The parameter settings for E-UTRA cell are set up according to TS 36.508 [11] clause 4.4.3.</w:t>
      </w:r>
    </w:p>
    <w:p w14:paraId="023481C0" w14:textId="77777777" w:rsidR="00D47825" w:rsidRPr="00AC4FBC" w:rsidRDefault="00D47825" w:rsidP="00D47825">
      <w:pPr>
        <w:pStyle w:val="B10"/>
      </w:pPr>
      <w:r w:rsidRPr="00AC4FBC">
        <w:t>3.1.</w:t>
      </w:r>
      <w:r w:rsidRPr="00AC4FBC">
        <w:tab/>
        <w:t>The E-UTRA downlink signal level, uplink signal level are set according to Table 4.7-1 and propagation conditions are set according to Annex B.0 of TS 36.521-1 [10].</w:t>
      </w:r>
    </w:p>
    <w:p w14:paraId="33625D0C" w14:textId="77777777" w:rsidR="00D47825" w:rsidRPr="00AC4FBC" w:rsidRDefault="00D47825" w:rsidP="00D47825">
      <w:r w:rsidRPr="00AC4FBC">
        <w:t xml:space="preserve">Step 6 of Initial conditions as in clause 6.5A.3.2.1.4.1 in TS 38.521-2 [9] is replaced by: </w:t>
      </w:r>
    </w:p>
    <w:p w14:paraId="5F9854F9" w14:textId="77777777" w:rsidR="00D47825" w:rsidRPr="00AC4FBC" w:rsidRDefault="00D47825" w:rsidP="00D4782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200CD77" w14:textId="77777777" w:rsidR="00D47825" w:rsidRPr="00AC4FBC" w:rsidRDefault="00D47825" w:rsidP="00D47825">
      <w:r w:rsidRPr="00AC4FBC">
        <w:t>Same test procedure as in clause 6.5A.3.2.1.4.2 in TS 38.521-2 [9] with the following steps added for E-UTRA component:</w:t>
      </w:r>
    </w:p>
    <w:p w14:paraId="23D7357C" w14:textId="77777777" w:rsidR="00D47825" w:rsidRPr="00AC4FBC" w:rsidRDefault="00D47825" w:rsidP="00D47825">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22B9537" w14:textId="77777777" w:rsidR="00D47825" w:rsidRPr="00AC4FBC" w:rsidRDefault="00D47825" w:rsidP="00D47825">
      <w:pPr>
        <w:pStyle w:val="H6"/>
      </w:pPr>
      <w:bookmarkStart w:id="7481" w:name="_CR6_5B_3_4_2_1_1_5"/>
      <w:r w:rsidRPr="00AC4FBC">
        <w:t>6.5B.3.4.2_1.1.5</w:t>
      </w:r>
      <w:r w:rsidRPr="00AC4FBC">
        <w:tab/>
        <w:t>Test Requirements</w:t>
      </w:r>
    </w:p>
    <w:bookmarkEnd w:id="7481"/>
    <w:p w14:paraId="2D08172E" w14:textId="77777777" w:rsidR="00D47825" w:rsidRPr="00AC4FBC" w:rsidRDefault="00D47825" w:rsidP="00D47825">
      <w:r w:rsidRPr="00AC4FBC">
        <w:t xml:space="preserve">Same test requirement as in clause 6.5A.3.2.1.5 in TS 38.521-2 [9] for the </w:t>
      </w:r>
      <w:r w:rsidRPr="00AC4FBC">
        <w:rPr>
          <w:i/>
        </w:rPr>
        <w:t>NR</w:t>
      </w:r>
      <w:r w:rsidRPr="00AC4FBC">
        <w:t xml:space="preserve"> carrier.</w:t>
      </w:r>
    </w:p>
    <w:p w14:paraId="2A6DFC08" w14:textId="77777777" w:rsidR="00D47825" w:rsidRPr="00AC4FBC" w:rsidRDefault="00D47825" w:rsidP="00513B32">
      <w:pPr>
        <w:pStyle w:val="Heading6"/>
      </w:pPr>
      <w:bookmarkStart w:id="7482" w:name="_Toc106872927"/>
      <w:bookmarkStart w:id="7483" w:name="_Toc155208884"/>
      <w:bookmarkStart w:id="7484" w:name="_CR6_5B_3_4_2_1_2"/>
      <w:bookmarkEnd w:id="7484"/>
      <w:r w:rsidRPr="00AC4FBC">
        <w:t>6.5B.3.4.2_1.2</w:t>
      </w:r>
      <w:r w:rsidRPr="00AC4FBC">
        <w:tab/>
        <w:t>Spurious emission band UE co-existence for Inter-band EN-DC including FR2 (3 NR CCs)</w:t>
      </w:r>
      <w:bookmarkEnd w:id="7482"/>
      <w:bookmarkEnd w:id="7483"/>
    </w:p>
    <w:p w14:paraId="586A7AD9" w14:textId="77777777" w:rsidR="00D47825" w:rsidRPr="00AC4FBC" w:rsidRDefault="00D47825" w:rsidP="00D47825">
      <w:pPr>
        <w:pStyle w:val="EditorsNote"/>
      </w:pPr>
      <w:r w:rsidRPr="00AC4FBC">
        <w:t>Editor's note:</w:t>
      </w:r>
      <w:r w:rsidRPr="00AC4FBC">
        <w:tab/>
        <w:t>The following aspects are either missing or not yet determined:</w:t>
      </w:r>
    </w:p>
    <w:p w14:paraId="07F7BCAA" w14:textId="604BF3B1" w:rsidR="00D47825" w:rsidRPr="00AC4FBC" w:rsidRDefault="00D47825" w:rsidP="00D47825">
      <w:pPr>
        <w:pStyle w:val="EditorsNote"/>
      </w:pPr>
      <w:r w:rsidRPr="00AC4FBC">
        <w:t>-</w:t>
      </w:r>
      <w:r w:rsidRPr="00AC4FBC">
        <w:tab/>
        <w:t>The referred test case 6.5A.3.2.</w:t>
      </w:r>
      <w:r w:rsidR="00A1754D" w:rsidRPr="00AC4FBC">
        <w:t>2</w:t>
      </w:r>
      <w:r w:rsidRPr="00AC4FBC">
        <w:t xml:space="preserve"> in TS 38.521-2 [9] is incomplete for:</w:t>
      </w:r>
    </w:p>
    <w:p w14:paraId="460D7377" w14:textId="1690CF5F" w:rsidR="00D47825" w:rsidRPr="00AC4FBC" w:rsidRDefault="00D47825" w:rsidP="00D47825">
      <w:pPr>
        <w:pStyle w:val="EditorsNote"/>
        <w:ind w:firstLine="0"/>
      </w:pPr>
      <w:r w:rsidRPr="00AC4FBC">
        <w:rPr>
          <w:rFonts w:ascii="Calibri" w:hAnsi="Calibri" w:cs="Calibri"/>
        </w:rPr>
        <w:t>▪</w:t>
      </w:r>
      <w:r w:rsidRPr="00AC4FBC">
        <w:t xml:space="preserve"> </w:t>
      </w:r>
      <w:r w:rsidR="00A1754D" w:rsidRPr="00AC4FBC">
        <w:rPr>
          <w:lang w:eastAsia="zh-CN"/>
        </w:rPr>
        <w:t xml:space="preserve">Testability and </w:t>
      </w:r>
      <w:r w:rsidR="00A1754D" w:rsidRPr="00AC4FBC">
        <w:t>relaxation of the requirement</w:t>
      </w:r>
      <w:r w:rsidR="00A1754D" w:rsidRPr="00AC4FBC">
        <w:rPr>
          <w:lang w:eastAsia="zh-CN"/>
        </w:rPr>
        <w:t xml:space="preserve"> for </w:t>
      </w:r>
      <w:r w:rsidRPr="00AC4FBC">
        <w:t>Bands other than n257, n258, n260 and n261</w:t>
      </w:r>
    </w:p>
    <w:p w14:paraId="3D802F67" w14:textId="4541709A" w:rsidR="00D47825" w:rsidRPr="00AC4FBC" w:rsidRDefault="00D47825" w:rsidP="00A36361">
      <w:pPr>
        <w:pStyle w:val="EditorsNote"/>
        <w:ind w:left="1419" w:hanging="283"/>
      </w:pPr>
      <w:r w:rsidRPr="00AC4FBC">
        <w:rPr>
          <w:rFonts w:ascii="Calibri" w:hAnsi="Calibri" w:cs="Calibri"/>
        </w:rPr>
        <w:t>▪</w:t>
      </w:r>
      <w:r w:rsidRPr="00AC4FBC">
        <w:t xml:space="preserve"> </w:t>
      </w:r>
      <w:r w:rsidR="00A1754D" w:rsidRPr="00AC4FBC">
        <w:rPr>
          <w:lang w:eastAsia="zh-CN"/>
        </w:rPr>
        <w:t xml:space="preserve">MU and TT for </w:t>
      </w:r>
      <w:r w:rsidRPr="00AC4FBC">
        <w:t>Power classes 1, 2 and 4</w:t>
      </w:r>
    </w:p>
    <w:p w14:paraId="79A75A28" w14:textId="77777777" w:rsidR="00D47825" w:rsidRPr="00AC4FBC" w:rsidRDefault="00D47825" w:rsidP="00D47825">
      <w:pPr>
        <w:pStyle w:val="H6"/>
      </w:pPr>
      <w:bookmarkStart w:id="7485" w:name="_CR6_5B_3_4_2_1_2_1"/>
      <w:r w:rsidRPr="00AC4FBC">
        <w:t>6.5B.3.4.2_1.2.1</w:t>
      </w:r>
      <w:r w:rsidRPr="00AC4FBC">
        <w:tab/>
        <w:t>Test purpose</w:t>
      </w:r>
    </w:p>
    <w:bookmarkEnd w:id="7485"/>
    <w:p w14:paraId="243AA546" w14:textId="77777777" w:rsidR="00D47825" w:rsidRPr="00AC4FBC" w:rsidRDefault="00D47825" w:rsidP="00D47825">
      <w:r w:rsidRPr="00AC4FBC">
        <w:t>Same test purpose as in clause 6.5.3.2 in TS 38.521-2 [9] for the NR carrier.</w:t>
      </w:r>
    </w:p>
    <w:p w14:paraId="78E321E7" w14:textId="77777777" w:rsidR="00D47825" w:rsidRPr="00AC4FBC" w:rsidRDefault="00D47825" w:rsidP="00D47825">
      <w:pPr>
        <w:pStyle w:val="H6"/>
      </w:pPr>
      <w:bookmarkStart w:id="7486" w:name="_CR6_5B_3_4_2_1_2_2"/>
      <w:r w:rsidRPr="00AC4FBC">
        <w:t>6.5B.3.4.2_1.2.2</w:t>
      </w:r>
      <w:r w:rsidRPr="00AC4FBC">
        <w:tab/>
        <w:t>Test applicability</w:t>
      </w:r>
    </w:p>
    <w:bookmarkEnd w:id="7486"/>
    <w:p w14:paraId="3C9892F4" w14:textId="77777777" w:rsidR="00D47825" w:rsidRPr="00AC4FBC" w:rsidRDefault="00D47825" w:rsidP="00D47825">
      <w:r w:rsidRPr="00AC4FBC">
        <w:t xml:space="preserve">This test case applies to all types of E-UTRA UE release 15 and forward, supporting inter-band EN-DC including FR2 with 3 NR </w:t>
      </w:r>
      <w:r w:rsidRPr="00AC4FBC">
        <w:rPr>
          <w:rFonts w:eastAsia="SimSun"/>
        </w:rPr>
        <w:t xml:space="preserve">UL </w:t>
      </w:r>
      <w:r w:rsidRPr="00AC4FBC">
        <w:t>CCs.</w:t>
      </w:r>
    </w:p>
    <w:p w14:paraId="444A742E" w14:textId="77777777" w:rsidR="00D47825" w:rsidRPr="00AC4FBC" w:rsidRDefault="00D47825" w:rsidP="00D47825">
      <w:pPr>
        <w:pStyle w:val="H6"/>
      </w:pPr>
      <w:bookmarkStart w:id="7487" w:name="_CR6_5B_3_4_2_1_2_3"/>
      <w:r w:rsidRPr="00AC4FBC">
        <w:t>6.5B.3.4.2_1.2.3</w:t>
      </w:r>
      <w:r w:rsidRPr="00AC4FBC">
        <w:tab/>
        <w:t>Minimum conformance requirements</w:t>
      </w:r>
    </w:p>
    <w:bookmarkEnd w:id="7487"/>
    <w:p w14:paraId="7757E4DF" w14:textId="77777777" w:rsidR="00D47825" w:rsidRPr="00AC4FBC" w:rsidRDefault="00D47825" w:rsidP="00D47825">
      <w:r w:rsidRPr="00AC4FBC">
        <w:t xml:space="preserve">Same minimum conformance requirements as in clause 6.5.3.3 in TS 38.521-2 [9] for the NR carrier. </w:t>
      </w:r>
    </w:p>
    <w:p w14:paraId="01F428E4" w14:textId="091D85D8" w:rsidR="00D47825" w:rsidRPr="00AC4FBC" w:rsidRDefault="00D47825" w:rsidP="00D47825">
      <w:pPr>
        <w:rPr>
          <w:rFonts w:cs="v5.0.0"/>
        </w:rPr>
      </w:pPr>
      <w:r w:rsidRPr="00AC4FBC">
        <w:t xml:space="preserve">No exception requirements applicable to NR or </w:t>
      </w:r>
      <w:r w:rsidR="00BB6945" w:rsidRPr="00AC4FBC">
        <w:t>E-UTRA</w:t>
      </w:r>
      <w:r w:rsidRPr="00AC4FBC">
        <w:t xml:space="preserve">. LTE anchor agnostic approach is applied. </w:t>
      </w:r>
    </w:p>
    <w:p w14:paraId="0ED15945" w14:textId="77777777" w:rsidR="00D47825" w:rsidRPr="00AC4FBC" w:rsidRDefault="00D47825" w:rsidP="00D47825">
      <w:r w:rsidRPr="00AC4FBC">
        <w:t>The normative reference for this requirement is TS 3</w:t>
      </w:r>
      <w:r w:rsidRPr="00AC4FBC">
        <w:rPr>
          <w:lang w:eastAsia="zh-TW"/>
        </w:rPr>
        <w:t>8.101-3 [4] clause </w:t>
      </w:r>
      <w:r w:rsidRPr="00AC4FBC">
        <w:t>6.4B.3.4.</w:t>
      </w:r>
    </w:p>
    <w:p w14:paraId="105A6684" w14:textId="77777777" w:rsidR="00D47825" w:rsidRPr="00AC4FBC" w:rsidRDefault="00D47825" w:rsidP="00D47825">
      <w:pPr>
        <w:pStyle w:val="H6"/>
      </w:pPr>
      <w:bookmarkStart w:id="7488" w:name="_CR6_5B_3_4_2_1_2_4"/>
      <w:r w:rsidRPr="00AC4FBC">
        <w:lastRenderedPageBreak/>
        <w:t>6.5B.3.4.2_1.2.4</w:t>
      </w:r>
      <w:r w:rsidRPr="00AC4FBC">
        <w:tab/>
        <w:t>Test description</w:t>
      </w:r>
    </w:p>
    <w:p w14:paraId="771B9424" w14:textId="77777777" w:rsidR="00D47825" w:rsidRPr="00AC4FBC" w:rsidRDefault="00D47825" w:rsidP="00D47825">
      <w:pPr>
        <w:pStyle w:val="H6"/>
      </w:pPr>
      <w:bookmarkStart w:id="7489" w:name="_CR6_5B_3_4_2_1_2_4_1"/>
      <w:bookmarkEnd w:id="7488"/>
      <w:r w:rsidRPr="00AC4FBC">
        <w:t>6.5B.3.4.2_1.2.4.1</w:t>
      </w:r>
      <w:r w:rsidRPr="00AC4FBC">
        <w:tab/>
        <w:t>Initial condition</w:t>
      </w:r>
    </w:p>
    <w:bookmarkEnd w:id="7489"/>
    <w:p w14:paraId="780F2023" w14:textId="4B752414" w:rsidR="00D47825" w:rsidRPr="00AC4FBC" w:rsidRDefault="00D47825" w:rsidP="00D47825">
      <w:r w:rsidRPr="00AC4FBC">
        <w:t>Same test description as in clause 6.5A.3.</w:t>
      </w:r>
      <w:r w:rsidR="00A1754D" w:rsidRPr="00AC4FBC">
        <w:t>2</w:t>
      </w:r>
      <w:r w:rsidRPr="00AC4FBC">
        <w:t xml:space="preserve">.2.4 in TS 38.521-2 [9] for the </w:t>
      </w:r>
      <w:r w:rsidRPr="00AC4FBC">
        <w:rPr>
          <w:i/>
        </w:rPr>
        <w:t>NR</w:t>
      </w:r>
      <w:r w:rsidRPr="00AC4FBC">
        <w:t xml:space="preserve"> carrier with the following exception:</w:t>
      </w:r>
    </w:p>
    <w:p w14:paraId="7750D0AD" w14:textId="77777777" w:rsidR="00D47825" w:rsidRPr="00AC4FBC" w:rsidRDefault="00D47825" w:rsidP="00D47825">
      <w:r w:rsidRPr="00AC4FBC">
        <w:t>The initial test configurations for E-UTRA band consist of environmental conditions, test frequencies, and channel bandwidths based on E-UTRA bands specified in Table 4.7-1.</w:t>
      </w:r>
    </w:p>
    <w:p w14:paraId="726287B0" w14:textId="67F5EA1B" w:rsidR="00D47825" w:rsidRPr="00AC4FBC" w:rsidRDefault="00D47825" w:rsidP="00D47825">
      <w:r w:rsidRPr="00AC4FBC">
        <w:t>For Initial conditions as in clause 6.5A.3.</w:t>
      </w:r>
      <w:r w:rsidR="00A1754D" w:rsidRPr="00AC4FBC">
        <w:t>2</w:t>
      </w:r>
      <w:r w:rsidRPr="00AC4FBC">
        <w:t>.2.4.1 in TS 38.521-2 [9], the following steps will be added to configure E-UTRA component:</w:t>
      </w:r>
    </w:p>
    <w:p w14:paraId="48FC5B1B" w14:textId="77777777" w:rsidR="00D47825" w:rsidRPr="00AC4FBC" w:rsidRDefault="00D47825" w:rsidP="00D47825">
      <w:pPr>
        <w:pStyle w:val="B10"/>
      </w:pPr>
      <w:r w:rsidRPr="00AC4FBC">
        <w:t>2.1.</w:t>
      </w:r>
      <w:r w:rsidRPr="00AC4FBC">
        <w:tab/>
        <w:t>The parameter settings for E-UTRA cell are set up according to TS 36.508 [11] clause 4.4.3.</w:t>
      </w:r>
    </w:p>
    <w:p w14:paraId="143FF181" w14:textId="77777777" w:rsidR="00D47825" w:rsidRPr="00AC4FBC" w:rsidRDefault="00D47825" w:rsidP="00D47825">
      <w:pPr>
        <w:pStyle w:val="B10"/>
      </w:pPr>
      <w:r w:rsidRPr="00AC4FBC">
        <w:t>3.1.</w:t>
      </w:r>
      <w:r w:rsidRPr="00AC4FBC">
        <w:tab/>
        <w:t>The E-UTRA downlink signal level, uplink signal level are set according to Table 4.7-1 and propagation conditions are set according to Annex B.0 of TS 36.521-1 [10].</w:t>
      </w:r>
    </w:p>
    <w:p w14:paraId="74209B68" w14:textId="6022FBA7" w:rsidR="00D47825" w:rsidRPr="00AC4FBC" w:rsidRDefault="00D47825" w:rsidP="00D47825">
      <w:r w:rsidRPr="00AC4FBC">
        <w:t>Step 6 of Initial conditions as in clause 6.5A.3.</w:t>
      </w:r>
      <w:r w:rsidR="00A1754D" w:rsidRPr="00AC4FBC">
        <w:t>2</w:t>
      </w:r>
      <w:r w:rsidRPr="00AC4FBC">
        <w:t xml:space="preserve">.2.4.1 in TS 38.521-2 [9] is replaced by: </w:t>
      </w:r>
    </w:p>
    <w:p w14:paraId="21F6D1CE" w14:textId="77777777" w:rsidR="00D47825" w:rsidRPr="00AC4FBC" w:rsidRDefault="00D47825" w:rsidP="00D4782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4DB8A67" w14:textId="391D1A73" w:rsidR="00D47825" w:rsidRPr="00AC4FBC" w:rsidRDefault="00D47825" w:rsidP="00D47825">
      <w:r w:rsidRPr="00AC4FBC">
        <w:t>Same test procedure as in clause 6.5A.3.</w:t>
      </w:r>
      <w:r w:rsidR="00A1754D" w:rsidRPr="00AC4FBC">
        <w:t>2</w:t>
      </w:r>
      <w:r w:rsidRPr="00AC4FBC">
        <w:t>.2.4.2 in TS 38.521-2 [9] with the following steps added for E-UTRA component:</w:t>
      </w:r>
    </w:p>
    <w:p w14:paraId="45595E98" w14:textId="77777777" w:rsidR="00D47825" w:rsidRPr="00AC4FBC" w:rsidRDefault="00D47825" w:rsidP="00D47825">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08ECA82" w14:textId="77777777" w:rsidR="00D47825" w:rsidRPr="00AC4FBC" w:rsidRDefault="00D47825" w:rsidP="00D47825">
      <w:pPr>
        <w:pStyle w:val="H6"/>
      </w:pPr>
      <w:bookmarkStart w:id="7490" w:name="_CR6_5B_3_4_2_1_2_5"/>
      <w:r w:rsidRPr="00AC4FBC">
        <w:t>6.5B.3.4.2_1.2.5</w:t>
      </w:r>
      <w:r w:rsidRPr="00AC4FBC">
        <w:tab/>
        <w:t>Test Requirements</w:t>
      </w:r>
    </w:p>
    <w:bookmarkEnd w:id="7490"/>
    <w:p w14:paraId="50FB962C" w14:textId="2C8C6D05" w:rsidR="00D47825" w:rsidRPr="00AC4FBC" w:rsidRDefault="00D47825" w:rsidP="00D47825">
      <w:r w:rsidRPr="00AC4FBC">
        <w:t>Same test requirement as in clause 6.5A.3.</w:t>
      </w:r>
      <w:r w:rsidR="001D7D7A" w:rsidRPr="00AC4FBC">
        <w:t>2</w:t>
      </w:r>
      <w:r w:rsidRPr="00AC4FBC">
        <w:t xml:space="preserve">.2.5 in TS 38.521-2 [9] for the </w:t>
      </w:r>
      <w:r w:rsidRPr="00AC4FBC">
        <w:rPr>
          <w:i/>
        </w:rPr>
        <w:t>NR</w:t>
      </w:r>
      <w:r w:rsidRPr="00AC4FBC">
        <w:t xml:space="preserve"> carrier.</w:t>
      </w:r>
    </w:p>
    <w:p w14:paraId="5EBCF19F" w14:textId="77777777" w:rsidR="00D47825" w:rsidRPr="00AC4FBC" w:rsidRDefault="00D47825" w:rsidP="00513B32">
      <w:pPr>
        <w:pStyle w:val="Heading6"/>
      </w:pPr>
      <w:bookmarkStart w:id="7491" w:name="_Toc106872928"/>
      <w:bookmarkStart w:id="7492" w:name="_Toc155208885"/>
      <w:bookmarkStart w:id="7493" w:name="_CR6_5B_3_4_2_1_3"/>
      <w:bookmarkEnd w:id="7493"/>
      <w:r w:rsidRPr="00AC4FBC">
        <w:t>6.5B.3.4.2_1.3</w:t>
      </w:r>
      <w:r w:rsidRPr="00AC4FBC">
        <w:tab/>
        <w:t>Spurious emission band UE co-existence for Inter-band EN-DC including FR2 (4 NR CCs)</w:t>
      </w:r>
      <w:bookmarkEnd w:id="7491"/>
      <w:bookmarkEnd w:id="7492"/>
    </w:p>
    <w:p w14:paraId="118E4039" w14:textId="77777777" w:rsidR="00D47825" w:rsidRPr="00AC4FBC" w:rsidRDefault="00D47825" w:rsidP="00D47825">
      <w:pPr>
        <w:pStyle w:val="EditorsNote"/>
      </w:pPr>
      <w:r w:rsidRPr="00AC4FBC">
        <w:t>Editor's note:</w:t>
      </w:r>
      <w:r w:rsidRPr="00AC4FBC">
        <w:tab/>
        <w:t>The following aspects are either missing or not yet determined:</w:t>
      </w:r>
    </w:p>
    <w:p w14:paraId="19428DEC" w14:textId="223F17FC" w:rsidR="00D47825" w:rsidRPr="00AC4FBC" w:rsidRDefault="00D47825" w:rsidP="00D47825">
      <w:pPr>
        <w:pStyle w:val="EditorsNote"/>
      </w:pPr>
      <w:r w:rsidRPr="00AC4FBC">
        <w:t>-</w:t>
      </w:r>
      <w:r w:rsidRPr="00AC4FBC">
        <w:tab/>
        <w:t>The referred test case 6.5A.3.</w:t>
      </w:r>
      <w:r w:rsidR="001D7D7A" w:rsidRPr="00AC4FBC">
        <w:t>2</w:t>
      </w:r>
      <w:r w:rsidRPr="00AC4FBC">
        <w:t>.3 in TS 38.521-2 [9] is incomplete for:</w:t>
      </w:r>
    </w:p>
    <w:p w14:paraId="294B4797" w14:textId="39CC0AAD" w:rsidR="00D47825" w:rsidRPr="00AC4FBC" w:rsidRDefault="00D47825" w:rsidP="00D47825">
      <w:pPr>
        <w:pStyle w:val="EditorsNote"/>
        <w:ind w:firstLine="0"/>
      </w:pPr>
      <w:r w:rsidRPr="00AC4FBC">
        <w:rPr>
          <w:rFonts w:ascii="Calibri" w:hAnsi="Calibri" w:cs="Calibri"/>
        </w:rPr>
        <w:t>▪</w:t>
      </w:r>
      <w:r w:rsidRPr="00AC4FBC">
        <w:t xml:space="preserve"> </w:t>
      </w:r>
      <w:r w:rsidR="001D7D7A" w:rsidRPr="00AC4FBC">
        <w:rPr>
          <w:lang w:eastAsia="zh-CN"/>
        </w:rPr>
        <w:t xml:space="preserve">Testability and </w:t>
      </w:r>
      <w:r w:rsidR="001D7D7A" w:rsidRPr="00AC4FBC">
        <w:t>relaxation of the requirement</w:t>
      </w:r>
      <w:r w:rsidR="001D7D7A" w:rsidRPr="00AC4FBC">
        <w:rPr>
          <w:lang w:eastAsia="zh-CN"/>
        </w:rPr>
        <w:t xml:space="preserve"> for </w:t>
      </w:r>
      <w:r w:rsidRPr="00AC4FBC">
        <w:t>Bands other than n257, n258, n260 and n261</w:t>
      </w:r>
    </w:p>
    <w:p w14:paraId="3065351A" w14:textId="2C4C0236" w:rsidR="00D47825" w:rsidRPr="00AC4FBC" w:rsidRDefault="00D47825" w:rsidP="00A36361">
      <w:pPr>
        <w:pStyle w:val="EditorsNote"/>
        <w:ind w:left="1419" w:hanging="283"/>
      </w:pPr>
      <w:r w:rsidRPr="00AC4FBC">
        <w:rPr>
          <w:rFonts w:ascii="Calibri" w:hAnsi="Calibri" w:cs="Calibri"/>
        </w:rPr>
        <w:t>▪</w:t>
      </w:r>
      <w:r w:rsidRPr="00AC4FBC">
        <w:t xml:space="preserve"> </w:t>
      </w:r>
      <w:r w:rsidR="001D7D7A" w:rsidRPr="00AC4FBC">
        <w:rPr>
          <w:lang w:eastAsia="zh-CN"/>
        </w:rPr>
        <w:t>MU and TT for</w:t>
      </w:r>
      <w:r w:rsidR="001D7D7A" w:rsidRPr="00AC4FBC">
        <w:t xml:space="preserve"> </w:t>
      </w:r>
      <w:r w:rsidRPr="00AC4FBC">
        <w:t>Power classes 1, 2 and 4</w:t>
      </w:r>
    </w:p>
    <w:p w14:paraId="35B2E78F" w14:textId="77777777" w:rsidR="00D47825" w:rsidRPr="00AC4FBC" w:rsidRDefault="00D47825" w:rsidP="00D47825">
      <w:pPr>
        <w:pStyle w:val="H6"/>
      </w:pPr>
      <w:bookmarkStart w:id="7494" w:name="_CR6_5B_3_4_2_1_3_1"/>
      <w:r w:rsidRPr="00AC4FBC">
        <w:t>6.5B.3.4.2_1.3.1</w:t>
      </w:r>
      <w:r w:rsidRPr="00AC4FBC">
        <w:tab/>
        <w:t>Test purpose</w:t>
      </w:r>
    </w:p>
    <w:bookmarkEnd w:id="7494"/>
    <w:p w14:paraId="2B6A2CDF" w14:textId="77777777" w:rsidR="00D47825" w:rsidRPr="00AC4FBC" w:rsidRDefault="00D47825" w:rsidP="00D47825">
      <w:r w:rsidRPr="00AC4FBC">
        <w:t>Same test purpose as in clause 6.5.3.1 in TS 38.521-2 [9] for the NR carrier.</w:t>
      </w:r>
    </w:p>
    <w:p w14:paraId="23482B46" w14:textId="77777777" w:rsidR="00D47825" w:rsidRPr="00AC4FBC" w:rsidRDefault="00D47825" w:rsidP="00D47825">
      <w:pPr>
        <w:pStyle w:val="H6"/>
      </w:pPr>
      <w:bookmarkStart w:id="7495" w:name="_CR6_5B_3_4_2_1_3_2"/>
      <w:r w:rsidRPr="00AC4FBC">
        <w:t>6.5B.3.4.2_1.3.2</w:t>
      </w:r>
      <w:r w:rsidRPr="00AC4FBC">
        <w:tab/>
        <w:t>Test applicability</w:t>
      </w:r>
    </w:p>
    <w:bookmarkEnd w:id="7495"/>
    <w:p w14:paraId="22B0E21D" w14:textId="77777777" w:rsidR="00D47825" w:rsidRPr="00AC4FBC" w:rsidRDefault="00D47825" w:rsidP="00D47825">
      <w:r w:rsidRPr="00AC4FBC">
        <w:t xml:space="preserve">This test case applies to all types of E-UTRA UE release 15 and forward, supporting inter-band EN-DC including FR2 with </w:t>
      </w:r>
      <w:r w:rsidRPr="00AC4FBC">
        <w:rPr>
          <w:rFonts w:eastAsia="SimSun"/>
        </w:rPr>
        <w:t xml:space="preserve">4 </w:t>
      </w:r>
      <w:r w:rsidRPr="00AC4FBC">
        <w:t xml:space="preserve">NR </w:t>
      </w:r>
      <w:r w:rsidRPr="00AC4FBC">
        <w:rPr>
          <w:rFonts w:eastAsia="SimSun"/>
        </w:rPr>
        <w:t xml:space="preserve">UL </w:t>
      </w:r>
      <w:r w:rsidRPr="00AC4FBC">
        <w:t>CCs.</w:t>
      </w:r>
    </w:p>
    <w:p w14:paraId="76DF4986" w14:textId="77777777" w:rsidR="00D47825" w:rsidRPr="00AC4FBC" w:rsidRDefault="00D47825" w:rsidP="00D47825">
      <w:pPr>
        <w:pStyle w:val="H6"/>
      </w:pPr>
      <w:bookmarkStart w:id="7496" w:name="_CR6_5B_3_4_2_1_3_3"/>
      <w:r w:rsidRPr="00AC4FBC">
        <w:t>6.5B.3.4.2_1.3.3</w:t>
      </w:r>
      <w:r w:rsidRPr="00AC4FBC">
        <w:tab/>
        <w:t>Minimum conformance requirements</w:t>
      </w:r>
    </w:p>
    <w:bookmarkEnd w:id="7496"/>
    <w:p w14:paraId="6F149575" w14:textId="77777777" w:rsidR="00D47825" w:rsidRPr="00AC4FBC" w:rsidRDefault="00D47825" w:rsidP="00D47825">
      <w:r w:rsidRPr="00AC4FBC">
        <w:t xml:space="preserve">Same minimum conformance requirements as in clause 6.5.3.3 in TS 38.521-2 [9] for the NR carrier. </w:t>
      </w:r>
    </w:p>
    <w:p w14:paraId="03B6AC68" w14:textId="4CA45D40" w:rsidR="00D47825" w:rsidRPr="00AC4FBC" w:rsidRDefault="00D47825" w:rsidP="00D47825">
      <w:pPr>
        <w:rPr>
          <w:rFonts w:cs="v5.0.0"/>
        </w:rPr>
      </w:pPr>
      <w:r w:rsidRPr="00AC4FBC">
        <w:t xml:space="preserve">No exception requirements applicable to NR or </w:t>
      </w:r>
      <w:r w:rsidR="00BB6945" w:rsidRPr="00AC4FBC">
        <w:t>E-UTRA</w:t>
      </w:r>
      <w:r w:rsidRPr="00AC4FBC">
        <w:t xml:space="preserve">. LTE anchor agnostic approach is applied. </w:t>
      </w:r>
    </w:p>
    <w:p w14:paraId="1200D1D9" w14:textId="77777777" w:rsidR="00D47825" w:rsidRPr="00AC4FBC" w:rsidRDefault="00D47825" w:rsidP="00D47825">
      <w:r w:rsidRPr="00AC4FBC">
        <w:t>The normative reference for this requirement is TS 3</w:t>
      </w:r>
      <w:r w:rsidRPr="00AC4FBC">
        <w:rPr>
          <w:lang w:eastAsia="zh-TW"/>
        </w:rPr>
        <w:t>8.101-3 [4] clause </w:t>
      </w:r>
      <w:r w:rsidRPr="00AC4FBC">
        <w:t>6.4B.3.4.</w:t>
      </w:r>
    </w:p>
    <w:p w14:paraId="447F30EC" w14:textId="77777777" w:rsidR="00D47825" w:rsidRPr="00AC4FBC" w:rsidRDefault="00D47825" w:rsidP="00D47825">
      <w:pPr>
        <w:pStyle w:val="H6"/>
      </w:pPr>
      <w:bookmarkStart w:id="7497" w:name="_CR6_5B_3_4_2_1_3_4"/>
      <w:r w:rsidRPr="00AC4FBC">
        <w:lastRenderedPageBreak/>
        <w:t>6.5B.3.4.2_1.3.4</w:t>
      </w:r>
      <w:r w:rsidRPr="00AC4FBC">
        <w:tab/>
        <w:t>Test description</w:t>
      </w:r>
    </w:p>
    <w:p w14:paraId="5E84A553" w14:textId="77777777" w:rsidR="00D47825" w:rsidRPr="00AC4FBC" w:rsidRDefault="00D47825" w:rsidP="00D47825">
      <w:pPr>
        <w:pStyle w:val="H6"/>
      </w:pPr>
      <w:bookmarkStart w:id="7498" w:name="_CR6_5B_3_4_2_1_3_4_1"/>
      <w:bookmarkEnd w:id="7497"/>
      <w:r w:rsidRPr="00AC4FBC">
        <w:t>6.5B.3.4.2_1.3.4.1</w:t>
      </w:r>
      <w:r w:rsidRPr="00AC4FBC">
        <w:tab/>
        <w:t>Initial condition</w:t>
      </w:r>
    </w:p>
    <w:bookmarkEnd w:id="7498"/>
    <w:p w14:paraId="21C747F5" w14:textId="1B4619B5" w:rsidR="00D47825" w:rsidRPr="00AC4FBC" w:rsidRDefault="00D47825" w:rsidP="00D47825">
      <w:r w:rsidRPr="00AC4FBC">
        <w:t>Same test description as in clause 6.5A.3.</w:t>
      </w:r>
      <w:r w:rsidR="001D7D7A" w:rsidRPr="00AC4FBC">
        <w:t>2</w:t>
      </w:r>
      <w:r w:rsidRPr="00AC4FBC">
        <w:t xml:space="preserve">.3.4 in TS 38.521-2 [9] for the </w:t>
      </w:r>
      <w:r w:rsidRPr="00AC4FBC">
        <w:rPr>
          <w:i/>
        </w:rPr>
        <w:t>NR</w:t>
      </w:r>
      <w:r w:rsidRPr="00AC4FBC">
        <w:t xml:space="preserve"> carrier with the following exception:</w:t>
      </w:r>
    </w:p>
    <w:p w14:paraId="75203D92" w14:textId="77777777" w:rsidR="00D47825" w:rsidRPr="00AC4FBC" w:rsidRDefault="00D47825" w:rsidP="00D47825">
      <w:r w:rsidRPr="00AC4FBC">
        <w:t>The initial test configurations for E-UTRA band consist of environmental conditions, test frequencies, and channel bandwidths based on E-UTRA bands specified in Table 4.7-1.</w:t>
      </w:r>
    </w:p>
    <w:p w14:paraId="70E6F363" w14:textId="6B54F0B2" w:rsidR="00D47825" w:rsidRPr="00AC4FBC" w:rsidRDefault="00D47825" w:rsidP="00D47825">
      <w:r w:rsidRPr="00AC4FBC">
        <w:t>For Initial conditions as in clause 6.5A.3.</w:t>
      </w:r>
      <w:r w:rsidR="001D7D7A" w:rsidRPr="00AC4FBC">
        <w:t>2</w:t>
      </w:r>
      <w:r w:rsidRPr="00AC4FBC">
        <w:t>.3.4.1 in TS 38.521-2 [9], the following steps will be added to configure E-UTRA component:</w:t>
      </w:r>
    </w:p>
    <w:p w14:paraId="671405CA" w14:textId="77777777" w:rsidR="00D47825" w:rsidRPr="00AC4FBC" w:rsidRDefault="00D47825" w:rsidP="00D47825">
      <w:pPr>
        <w:pStyle w:val="B10"/>
      </w:pPr>
      <w:r w:rsidRPr="00AC4FBC">
        <w:t>2.1.</w:t>
      </w:r>
      <w:r w:rsidRPr="00AC4FBC">
        <w:tab/>
        <w:t>The parameter settings for E-UTRA cell are set up according to TS 36.508 [11] clause 4.4.3.</w:t>
      </w:r>
    </w:p>
    <w:p w14:paraId="062EF4B9" w14:textId="77777777" w:rsidR="00D47825" w:rsidRPr="00AC4FBC" w:rsidRDefault="00D47825" w:rsidP="00D47825">
      <w:pPr>
        <w:pStyle w:val="B10"/>
      </w:pPr>
      <w:r w:rsidRPr="00AC4FBC">
        <w:t>3.1.</w:t>
      </w:r>
      <w:r w:rsidRPr="00AC4FBC">
        <w:tab/>
        <w:t>The E-UTRA downlink signal level, uplink signal level are set according to Table 4.7-1 and propagation conditions are set according to Annex B.0 of TS 36.521-1 [10].</w:t>
      </w:r>
    </w:p>
    <w:p w14:paraId="526F049E" w14:textId="34A2C27E" w:rsidR="00D47825" w:rsidRPr="00AC4FBC" w:rsidRDefault="00D47825" w:rsidP="00D47825">
      <w:r w:rsidRPr="00AC4FBC">
        <w:t>Step 6 of Initial conditions as in clause 6.5A.3.</w:t>
      </w:r>
      <w:r w:rsidR="001D7D7A" w:rsidRPr="00AC4FBC">
        <w:t>2</w:t>
      </w:r>
      <w:r w:rsidRPr="00AC4FBC">
        <w:t xml:space="preserve">.3.4.1 in TS 38.521-2 [9] is replaced by: </w:t>
      </w:r>
    </w:p>
    <w:p w14:paraId="08111012" w14:textId="77777777" w:rsidR="00D47825" w:rsidRPr="00AC4FBC" w:rsidRDefault="00D47825" w:rsidP="00D47825">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11A240E2" w14:textId="630C2FEB" w:rsidR="00D47825" w:rsidRPr="00AC4FBC" w:rsidRDefault="00D47825" w:rsidP="00D47825">
      <w:r w:rsidRPr="00AC4FBC">
        <w:t>Same test procedure as in clause 6.5A.3.</w:t>
      </w:r>
      <w:r w:rsidR="001D7D7A" w:rsidRPr="00AC4FBC">
        <w:t>2</w:t>
      </w:r>
      <w:r w:rsidRPr="00AC4FBC">
        <w:t>.3.4.2 in TS 38.521-2 [9] with the following steps added for E-UTRA component:</w:t>
      </w:r>
    </w:p>
    <w:p w14:paraId="189FD660" w14:textId="77777777" w:rsidR="00D47825" w:rsidRPr="00AC4FBC" w:rsidRDefault="00D47825" w:rsidP="00D47825">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6EFE429" w14:textId="77777777" w:rsidR="00D47825" w:rsidRPr="00AC4FBC" w:rsidRDefault="00D47825" w:rsidP="00D47825">
      <w:pPr>
        <w:pStyle w:val="H6"/>
      </w:pPr>
      <w:bookmarkStart w:id="7499" w:name="_CR6_5B_3_4_2_1_3_5"/>
      <w:r w:rsidRPr="00AC4FBC">
        <w:t>6.5B.3.4.2_1.3.5</w:t>
      </w:r>
      <w:r w:rsidRPr="00AC4FBC">
        <w:tab/>
        <w:t>Test Requirements</w:t>
      </w:r>
    </w:p>
    <w:bookmarkEnd w:id="7499"/>
    <w:p w14:paraId="149068E5" w14:textId="65972389" w:rsidR="00AB2B30" w:rsidRPr="00AC4FBC" w:rsidRDefault="00D47825">
      <w:r w:rsidRPr="00AC4FBC">
        <w:t>Same test requirement as in clause 6.5A.3.</w:t>
      </w:r>
      <w:r w:rsidR="001D7D7A" w:rsidRPr="00AC4FBC">
        <w:t>2</w:t>
      </w:r>
      <w:r w:rsidRPr="00AC4FBC">
        <w:t xml:space="preserve">.3.5 in TS 38.521-2 [9] for the </w:t>
      </w:r>
      <w:r w:rsidRPr="00AC4FBC">
        <w:rPr>
          <w:i/>
        </w:rPr>
        <w:t>NR</w:t>
      </w:r>
      <w:r w:rsidRPr="00AC4FBC">
        <w:t xml:space="preserve"> carrier.</w:t>
      </w:r>
    </w:p>
    <w:p w14:paraId="2A5E409B" w14:textId="77777777" w:rsidR="003D36F9" w:rsidRPr="00AC4FBC" w:rsidRDefault="003D36F9" w:rsidP="003D36F9">
      <w:pPr>
        <w:pStyle w:val="Heading6"/>
      </w:pPr>
      <w:bookmarkStart w:id="7500" w:name="_Toc155208886"/>
      <w:bookmarkStart w:id="7501" w:name="_Toc27475827"/>
      <w:bookmarkStart w:id="7502" w:name="_Toc29495350"/>
      <w:bookmarkStart w:id="7503" w:name="_Toc36116395"/>
      <w:bookmarkStart w:id="7504" w:name="_Toc36118444"/>
      <w:bookmarkStart w:id="7505" w:name="_Toc36560559"/>
      <w:bookmarkStart w:id="7506" w:name="_Toc43977076"/>
      <w:bookmarkStart w:id="7507" w:name="_Toc52213653"/>
      <w:bookmarkStart w:id="7508" w:name="_Toc60743118"/>
      <w:bookmarkStart w:id="7509" w:name="_Toc68206306"/>
      <w:bookmarkStart w:id="7510" w:name="_Toc75972107"/>
      <w:bookmarkStart w:id="7511" w:name="_Toc85051544"/>
      <w:bookmarkStart w:id="7512" w:name="_Toc90493565"/>
      <w:bookmarkStart w:id="7513" w:name="_Toc90494205"/>
      <w:bookmarkStart w:id="7514" w:name="_Toc100094246"/>
      <w:bookmarkStart w:id="7515" w:name="_Toc106872929"/>
      <w:bookmarkStart w:id="7516" w:name="_CR6_5B_3_4_2_1_4"/>
      <w:bookmarkEnd w:id="7516"/>
      <w:r w:rsidRPr="00AC4FBC">
        <w:t>6.5B.3.4.2_1.4</w:t>
      </w:r>
      <w:r w:rsidRPr="00AC4FBC">
        <w:tab/>
        <w:t>Spurious emission band UE co-existence for Inter-band EN-DC including FR2 (5 NR CCs)</w:t>
      </w:r>
      <w:bookmarkEnd w:id="7500"/>
    </w:p>
    <w:p w14:paraId="7CE1368C" w14:textId="7179AFBB" w:rsidR="003D36F9" w:rsidRPr="00AC4FBC" w:rsidRDefault="005605B8" w:rsidP="003D36F9">
      <w:pPr>
        <w:pStyle w:val="EditorsNote"/>
      </w:pPr>
      <w:r w:rsidRPr="00AC4FBC">
        <w:t>Editor's note:</w:t>
      </w:r>
      <w:r w:rsidRPr="00AC4FBC">
        <w:tab/>
        <w:t>The following aspects are either missing or not yet determined:</w:t>
      </w:r>
    </w:p>
    <w:p w14:paraId="08F5AAD2" w14:textId="77777777" w:rsidR="00A36361" w:rsidRPr="00AC4FBC" w:rsidRDefault="00A36361" w:rsidP="00B97CE6">
      <w:pPr>
        <w:pStyle w:val="EditorsNote"/>
      </w:pPr>
      <w:r w:rsidRPr="00AC4FBC">
        <w:t>-</w:t>
      </w:r>
      <w:r w:rsidRPr="00AC4FBC">
        <w:tab/>
        <w:t>The referred test case 6.5A.3.2.4 in TS 38.521-2 [9] is incomplete for:</w:t>
      </w:r>
    </w:p>
    <w:p w14:paraId="53A6E7C5" w14:textId="77777777" w:rsidR="00A36361" w:rsidRPr="00AC4FBC" w:rsidRDefault="00A36361" w:rsidP="00B97CE6">
      <w:pPr>
        <w:pStyle w:val="EditorsNote"/>
        <w:rPr>
          <w:lang w:eastAsia="zh-CN"/>
        </w:rPr>
      </w:pPr>
      <w:r w:rsidRPr="00AC4FBC">
        <w:rPr>
          <w:lang w:eastAsia="zh-CN"/>
        </w:rPr>
        <w:tab/>
        <w:t>-</w:t>
      </w:r>
      <w:r w:rsidRPr="00AC4FBC">
        <w:rPr>
          <w:lang w:eastAsia="zh-CN"/>
        </w:rPr>
        <w:tab/>
        <w:t>Testability and relaxation of the requirement for Bands other than n257, n258, n260 and n261</w:t>
      </w:r>
    </w:p>
    <w:p w14:paraId="45165439" w14:textId="77777777" w:rsidR="00A36361" w:rsidRPr="00AC4FBC" w:rsidRDefault="00A36361" w:rsidP="00B97CE6">
      <w:pPr>
        <w:pStyle w:val="EditorsNote"/>
        <w:rPr>
          <w:lang w:eastAsia="zh-CN"/>
        </w:rPr>
      </w:pPr>
      <w:r w:rsidRPr="00AC4FBC">
        <w:rPr>
          <w:lang w:eastAsia="zh-CN"/>
        </w:rPr>
        <w:tab/>
        <w:t>-</w:t>
      </w:r>
      <w:r w:rsidRPr="00AC4FBC">
        <w:rPr>
          <w:lang w:eastAsia="zh-CN"/>
        </w:rPr>
        <w:tab/>
        <w:t>MU and TT for Power classes 1, 2 and 4</w:t>
      </w:r>
    </w:p>
    <w:p w14:paraId="04A9D884" w14:textId="77777777" w:rsidR="00A36361" w:rsidRPr="00AC4FBC" w:rsidRDefault="00A36361" w:rsidP="00B97CE6">
      <w:pPr>
        <w:pStyle w:val="EditorsNote"/>
        <w:rPr>
          <w:lang w:eastAsia="zh-CN"/>
        </w:rPr>
      </w:pPr>
      <w:r w:rsidRPr="00AC4FBC">
        <w:rPr>
          <w:lang w:eastAsia="zh-CN"/>
        </w:rPr>
        <w:tab/>
        <w:t>-</w:t>
      </w:r>
      <w:r w:rsidRPr="00AC4FBC">
        <w:rPr>
          <w:lang w:eastAsia="zh-CN"/>
        </w:rPr>
        <w:tab/>
        <w:t>Annex F MU, TT tables need to add new rows to include these test cases</w:t>
      </w:r>
    </w:p>
    <w:p w14:paraId="0F8D7A51" w14:textId="77777777" w:rsidR="003D36F9" w:rsidRPr="00AC4FBC" w:rsidRDefault="003D36F9" w:rsidP="003D36F9">
      <w:pPr>
        <w:pStyle w:val="H6"/>
      </w:pPr>
      <w:bookmarkStart w:id="7517" w:name="_CR6_5B_3_4_2_1_4_1"/>
      <w:r w:rsidRPr="00AC4FBC">
        <w:t>6.5B.3.4.2_1.4.1</w:t>
      </w:r>
      <w:r w:rsidRPr="00AC4FBC">
        <w:tab/>
        <w:t>Test purpose</w:t>
      </w:r>
    </w:p>
    <w:bookmarkEnd w:id="7517"/>
    <w:p w14:paraId="419A40CE" w14:textId="77777777" w:rsidR="003D36F9" w:rsidRPr="00AC4FBC" w:rsidRDefault="003D36F9" w:rsidP="003D36F9">
      <w:r w:rsidRPr="00AC4FBC">
        <w:t>Same test purpose as in clause 6.5.3.2 in TS 38.521-2 [9] for the NR carrier.</w:t>
      </w:r>
    </w:p>
    <w:p w14:paraId="55B4EE55" w14:textId="77777777" w:rsidR="003D36F9" w:rsidRPr="00AC4FBC" w:rsidRDefault="003D36F9" w:rsidP="003D36F9">
      <w:pPr>
        <w:pStyle w:val="H6"/>
      </w:pPr>
      <w:bookmarkStart w:id="7518" w:name="_CR6_5B_3_4_2_1_4_2"/>
      <w:r w:rsidRPr="00AC4FBC">
        <w:t>6.5B.3.4.2_1.4.2</w:t>
      </w:r>
      <w:r w:rsidRPr="00AC4FBC">
        <w:tab/>
        <w:t>Test applicability</w:t>
      </w:r>
    </w:p>
    <w:bookmarkEnd w:id="7518"/>
    <w:p w14:paraId="1928285F" w14:textId="77777777" w:rsidR="003D36F9" w:rsidRPr="00AC4FBC" w:rsidRDefault="003D36F9" w:rsidP="003D36F9">
      <w:r w:rsidRPr="00AC4FBC">
        <w:t>This test case applies to all types of E-UTRA UE release 15 and forward, supporting inter-band EN-DC including FR2 with 5</w:t>
      </w:r>
      <w:r w:rsidRPr="00AC4FBC">
        <w:rPr>
          <w:rFonts w:eastAsia="SimSun"/>
        </w:rPr>
        <w:t xml:space="preserve"> </w:t>
      </w:r>
      <w:r w:rsidRPr="00AC4FBC">
        <w:t xml:space="preserve">NR </w:t>
      </w:r>
      <w:r w:rsidRPr="00AC4FBC">
        <w:rPr>
          <w:rFonts w:eastAsia="SimSun"/>
        </w:rPr>
        <w:t xml:space="preserve">UL </w:t>
      </w:r>
      <w:r w:rsidRPr="00AC4FBC">
        <w:t>CCs.</w:t>
      </w:r>
    </w:p>
    <w:p w14:paraId="34A170CC" w14:textId="77777777" w:rsidR="003D36F9" w:rsidRPr="00AC4FBC" w:rsidRDefault="003D36F9" w:rsidP="003D36F9">
      <w:pPr>
        <w:pStyle w:val="H6"/>
      </w:pPr>
      <w:bookmarkStart w:id="7519" w:name="_CR6_5B_3_4_2_1_4_3"/>
      <w:r w:rsidRPr="00AC4FBC">
        <w:t>6.5B.3.4.2_1.4.3</w:t>
      </w:r>
      <w:r w:rsidRPr="00AC4FBC">
        <w:tab/>
        <w:t>Minimum conformance requirements</w:t>
      </w:r>
    </w:p>
    <w:bookmarkEnd w:id="7519"/>
    <w:p w14:paraId="30710300" w14:textId="77777777" w:rsidR="003D36F9" w:rsidRPr="00AC4FBC" w:rsidRDefault="003D36F9" w:rsidP="003D36F9">
      <w:r w:rsidRPr="00AC4FBC">
        <w:t xml:space="preserve">Same minimum conformance requirements as in clause 6.5A.3.2.0 in TS 38.521-2 [9] for the NR carrier. </w:t>
      </w:r>
    </w:p>
    <w:p w14:paraId="7A8CD603" w14:textId="77777777" w:rsidR="003D36F9" w:rsidRPr="00AC4FBC" w:rsidRDefault="003D36F9" w:rsidP="003D36F9">
      <w:pPr>
        <w:rPr>
          <w:rFonts w:cs="v5.0.0"/>
        </w:rPr>
      </w:pPr>
      <w:r w:rsidRPr="00AC4FBC">
        <w:t xml:space="preserve">No exception requirements applicable to NR or E-UTRA. LTE anchor agnostic approach is applied. </w:t>
      </w:r>
    </w:p>
    <w:p w14:paraId="07FB2814"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493D4BD3" w14:textId="77777777" w:rsidR="003D36F9" w:rsidRPr="00AC4FBC" w:rsidRDefault="003D36F9" w:rsidP="003D36F9">
      <w:pPr>
        <w:pStyle w:val="H6"/>
      </w:pPr>
      <w:bookmarkStart w:id="7520" w:name="_CR6_5B_3_4_2_1_4_4"/>
      <w:r w:rsidRPr="00AC4FBC">
        <w:lastRenderedPageBreak/>
        <w:t>6.5B.3.4.2_1.4.4</w:t>
      </w:r>
      <w:r w:rsidRPr="00AC4FBC">
        <w:tab/>
        <w:t>Test description</w:t>
      </w:r>
    </w:p>
    <w:p w14:paraId="4F92BF35" w14:textId="77777777" w:rsidR="003D36F9" w:rsidRPr="00AC4FBC" w:rsidRDefault="003D36F9" w:rsidP="003D36F9">
      <w:pPr>
        <w:pStyle w:val="H6"/>
      </w:pPr>
      <w:bookmarkStart w:id="7521" w:name="_CR6_5B_3_4_2_1_4_4_1"/>
      <w:bookmarkEnd w:id="7520"/>
      <w:r w:rsidRPr="00AC4FBC">
        <w:t>6.5B.3.4.2_1.4.4.1</w:t>
      </w:r>
      <w:r w:rsidRPr="00AC4FBC">
        <w:tab/>
        <w:t>Initial condition</w:t>
      </w:r>
    </w:p>
    <w:bookmarkEnd w:id="7521"/>
    <w:p w14:paraId="4BBE4120"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5CD53F8A"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7BF385F1" w14:textId="77777777" w:rsidR="003D36F9" w:rsidRPr="00AC4FBC" w:rsidRDefault="003D36F9" w:rsidP="003D36F9">
      <w:r w:rsidRPr="00AC4FBC">
        <w:t>For Initial conditions as in clause 6.5A.3.2.1.4.1 in TS 38.521-2 [9], the following steps will be added to configure E-UTRA component:</w:t>
      </w:r>
    </w:p>
    <w:p w14:paraId="48667592" w14:textId="77777777" w:rsidR="003D36F9" w:rsidRPr="00AC4FBC" w:rsidRDefault="003D36F9" w:rsidP="003D36F9">
      <w:pPr>
        <w:pStyle w:val="B10"/>
      </w:pPr>
      <w:r w:rsidRPr="00AC4FBC">
        <w:t>2.1.</w:t>
      </w:r>
      <w:r w:rsidRPr="00AC4FBC">
        <w:tab/>
        <w:t>The parameter settings for E-UTRA cell are set up according to TS 36.508 [11] clause 4.4.3.</w:t>
      </w:r>
    </w:p>
    <w:p w14:paraId="1DB9482B"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68126333" w14:textId="77777777" w:rsidR="003D36F9" w:rsidRPr="00AC4FBC" w:rsidRDefault="003D36F9" w:rsidP="003D36F9">
      <w:r w:rsidRPr="00AC4FBC">
        <w:t xml:space="preserve">Step 6 of Initial conditions as in clause 6.5A.3.2.1.4.1 in TS 38.521-2 [9] is replaced by: </w:t>
      </w:r>
    </w:p>
    <w:p w14:paraId="2474839B"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4E99040" w14:textId="77777777" w:rsidR="003D36F9" w:rsidRPr="00AC4FBC" w:rsidRDefault="003D36F9" w:rsidP="003D36F9">
      <w:r w:rsidRPr="00AC4FBC">
        <w:t>Same test procedure as in clause 6.5A.3.2.1.4 in TS 38.521-2 [9] with the following steps added for E-UTRA component:</w:t>
      </w:r>
    </w:p>
    <w:p w14:paraId="2F4FB0E8"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F427CF7" w14:textId="77777777" w:rsidR="003D36F9" w:rsidRPr="00AC4FBC" w:rsidRDefault="003D36F9" w:rsidP="003D36F9">
      <w:pPr>
        <w:pStyle w:val="H6"/>
      </w:pPr>
      <w:bookmarkStart w:id="7522" w:name="_CR6_5B_3_4_2_1_4_5"/>
      <w:r w:rsidRPr="00AC4FBC">
        <w:t>6.5B.3.4.2_1.4.5</w:t>
      </w:r>
      <w:r w:rsidRPr="00AC4FBC">
        <w:tab/>
        <w:t>Test Requirements</w:t>
      </w:r>
    </w:p>
    <w:bookmarkEnd w:id="7522"/>
    <w:p w14:paraId="03274D41" w14:textId="2FA6AD6C" w:rsidR="003D36F9" w:rsidRPr="00AC4FBC" w:rsidRDefault="003D36F9" w:rsidP="009B053A">
      <w:r w:rsidRPr="00AC4FBC">
        <w:t xml:space="preserve">Same test requirement as in clause 6.5A.3.2.4.5 in TS 38.521-2 [9] for the </w:t>
      </w:r>
      <w:r w:rsidRPr="00AC4FBC">
        <w:rPr>
          <w:i/>
        </w:rPr>
        <w:t>NR</w:t>
      </w:r>
      <w:r w:rsidRPr="00AC4FBC">
        <w:t xml:space="preserve"> carrier.</w:t>
      </w:r>
    </w:p>
    <w:p w14:paraId="15CB7BC6" w14:textId="77777777" w:rsidR="003D36F9" w:rsidRPr="00AC4FBC" w:rsidRDefault="003D36F9" w:rsidP="003D36F9">
      <w:pPr>
        <w:pStyle w:val="Heading6"/>
      </w:pPr>
      <w:bookmarkStart w:id="7523" w:name="_Toc155208887"/>
      <w:bookmarkStart w:id="7524" w:name="_CR6_5B_3_4_2_1_5"/>
      <w:bookmarkEnd w:id="7524"/>
      <w:r w:rsidRPr="00AC4FBC">
        <w:t>6.5B.3.4.2_1.5</w:t>
      </w:r>
      <w:r w:rsidRPr="00AC4FBC">
        <w:tab/>
        <w:t>Spurious emission band UE co-existence for Inter-band EN-DC including FR2 (6 NR CCs)</w:t>
      </w:r>
      <w:bookmarkEnd w:id="7523"/>
    </w:p>
    <w:p w14:paraId="3A582782" w14:textId="64577D69" w:rsidR="003D36F9" w:rsidRPr="00AC4FBC" w:rsidRDefault="005605B8" w:rsidP="009B053A">
      <w:pPr>
        <w:pStyle w:val="EditorsNote"/>
      </w:pPr>
      <w:r w:rsidRPr="00AC4FBC">
        <w:t>Editor's note:</w:t>
      </w:r>
      <w:r w:rsidRPr="00AC4FBC">
        <w:tab/>
        <w:t>The following aspects are either missing or not yet determined:</w:t>
      </w:r>
    </w:p>
    <w:p w14:paraId="62F08921" w14:textId="6D5D3F11" w:rsidR="003D36F9" w:rsidRPr="00AC4FBC" w:rsidRDefault="009B053A" w:rsidP="009B053A">
      <w:pPr>
        <w:pStyle w:val="EditorsNote"/>
      </w:pPr>
      <w:r w:rsidRPr="00AC4FBC">
        <w:t>-</w:t>
      </w:r>
      <w:r w:rsidRPr="00AC4FBC">
        <w:tab/>
      </w:r>
      <w:r w:rsidR="00A36361" w:rsidRPr="00AC4FBC">
        <w:t>The referred test case 6.5A.3.2.</w:t>
      </w:r>
      <w:r w:rsidR="00A36361">
        <w:t>5</w:t>
      </w:r>
      <w:r w:rsidR="00A36361" w:rsidRPr="00AC4FBC">
        <w:t xml:space="preserve"> in TS 38.521-2 [9] is incomplete for:</w:t>
      </w:r>
    </w:p>
    <w:p w14:paraId="40C9AE33" w14:textId="2A38D645" w:rsidR="003D36F9" w:rsidRPr="00AC4FBC" w:rsidRDefault="009B053A" w:rsidP="009B053A">
      <w:pPr>
        <w:pStyle w:val="EditorsNote"/>
      </w:pPr>
      <w:r w:rsidRPr="00AC4FBC">
        <w:rPr>
          <w:lang w:eastAsia="zh-CN"/>
        </w:rPr>
        <w:tab/>
        <w:t>-</w:t>
      </w:r>
      <w:r w:rsidRPr="00AC4FBC">
        <w:rPr>
          <w:lang w:eastAsia="zh-CN"/>
        </w:rPr>
        <w:tab/>
      </w:r>
      <w:r w:rsidR="003D36F9" w:rsidRPr="00AC4FBC">
        <w:rPr>
          <w:lang w:eastAsia="zh-CN"/>
        </w:rPr>
        <w:t xml:space="preserve">Testability and </w:t>
      </w:r>
      <w:r w:rsidR="003D36F9" w:rsidRPr="00AC4FBC">
        <w:t>relaxation of the requirement</w:t>
      </w:r>
      <w:r w:rsidR="003D36F9" w:rsidRPr="00AC4FBC">
        <w:rPr>
          <w:lang w:eastAsia="zh-CN"/>
        </w:rPr>
        <w:t xml:space="preserve"> for </w:t>
      </w:r>
      <w:r w:rsidR="003D36F9" w:rsidRPr="00AC4FBC">
        <w:t>Bands other than n257, n258, n260 and n261</w:t>
      </w:r>
    </w:p>
    <w:p w14:paraId="142CB3FF" w14:textId="6CA388D6" w:rsidR="003D36F9" w:rsidRPr="00AC4FBC" w:rsidRDefault="009B053A" w:rsidP="009B053A">
      <w:pPr>
        <w:pStyle w:val="EditorsNote"/>
      </w:pPr>
      <w:r w:rsidRPr="00AC4FBC">
        <w:rPr>
          <w:lang w:eastAsia="zh-CN"/>
        </w:rPr>
        <w:tab/>
        <w:t>-</w:t>
      </w:r>
      <w:r w:rsidRPr="00AC4FBC">
        <w:rPr>
          <w:lang w:eastAsia="zh-CN"/>
        </w:rPr>
        <w:tab/>
      </w:r>
      <w:r w:rsidR="003D36F9" w:rsidRPr="00AC4FBC">
        <w:rPr>
          <w:lang w:eastAsia="zh-CN"/>
        </w:rPr>
        <w:t>MU and TT for</w:t>
      </w:r>
      <w:r w:rsidR="003D36F9" w:rsidRPr="00AC4FBC">
        <w:t xml:space="preserve"> Power classes 1, 2 and 4</w:t>
      </w:r>
    </w:p>
    <w:p w14:paraId="6ED97F39" w14:textId="12BC26DE" w:rsidR="003D36F9" w:rsidRPr="00AC4FBC" w:rsidRDefault="009B053A" w:rsidP="00A36361">
      <w:pPr>
        <w:pStyle w:val="EditorsNote"/>
      </w:pPr>
      <w:r w:rsidRPr="00AC4FBC">
        <w:rPr>
          <w:lang w:eastAsia="zh-CN"/>
        </w:rPr>
        <w:tab/>
        <w:t>-</w:t>
      </w:r>
      <w:r w:rsidRPr="00AC4FBC">
        <w:rPr>
          <w:lang w:eastAsia="zh-CN"/>
        </w:rPr>
        <w:tab/>
      </w:r>
      <w:r w:rsidR="003D36F9" w:rsidRPr="00AC4FBC">
        <w:t>Annex F MU, TT tables need to add new rows to include these test cases</w:t>
      </w:r>
    </w:p>
    <w:p w14:paraId="28F2A06D" w14:textId="77777777" w:rsidR="003D36F9" w:rsidRPr="00AC4FBC" w:rsidRDefault="003D36F9" w:rsidP="003D36F9">
      <w:pPr>
        <w:pStyle w:val="H6"/>
      </w:pPr>
      <w:bookmarkStart w:id="7525" w:name="_CR6_5B_3_4_2_1_5_1"/>
      <w:r w:rsidRPr="00AC4FBC">
        <w:t>6.5B.3.4.2_1.5.1</w:t>
      </w:r>
      <w:r w:rsidRPr="00AC4FBC">
        <w:tab/>
        <w:t>Test purpose</w:t>
      </w:r>
    </w:p>
    <w:bookmarkEnd w:id="7525"/>
    <w:p w14:paraId="7F012CAB" w14:textId="77777777" w:rsidR="003D36F9" w:rsidRPr="00AC4FBC" w:rsidRDefault="003D36F9" w:rsidP="003D36F9">
      <w:r w:rsidRPr="00AC4FBC">
        <w:t>Same test purpose as in clause 6.5.3.2 in TS 38.521-2 [9] for the NR carrier.</w:t>
      </w:r>
    </w:p>
    <w:p w14:paraId="6B1B895D" w14:textId="77777777" w:rsidR="003D36F9" w:rsidRPr="00AC4FBC" w:rsidRDefault="003D36F9" w:rsidP="003D36F9">
      <w:pPr>
        <w:pStyle w:val="H6"/>
      </w:pPr>
      <w:bookmarkStart w:id="7526" w:name="_CR6_5B_3_4_2_1_5_2"/>
      <w:r w:rsidRPr="00AC4FBC">
        <w:t>6.5B.3.4.2_1.5.2</w:t>
      </w:r>
      <w:r w:rsidRPr="00AC4FBC">
        <w:tab/>
        <w:t>Test applicability</w:t>
      </w:r>
    </w:p>
    <w:bookmarkEnd w:id="7526"/>
    <w:p w14:paraId="1A71AEB2" w14:textId="77777777" w:rsidR="003D36F9" w:rsidRPr="00AC4FBC" w:rsidRDefault="003D36F9" w:rsidP="003D36F9">
      <w:r w:rsidRPr="00AC4FBC">
        <w:t>This test case applies to all types of E-UTRA UE release 15 and forward, supporting inter-band EN-DC including FR2 with 6</w:t>
      </w:r>
      <w:r w:rsidRPr="00AC4FBC">
        <w:rPr>
          <w:rFonts w:eastAsia="SimSun"/>
        </w:rPr>
        <w:t xml:space="preserve"> </w:t>
      </w:r>
      <w:r w:rsidRPr="00AC4FBC">
        <w:t xml:space="preserve">NR </w:t>
      </w:r>
      <w:r w:rsidRPr="00AC4FBC">
        <w:rPr>
          <w:rFonts w:eastAsia="SimSun"/>
        </w:rPr>
        <w:t xml:space="preserve">UL </w:t>
      </w:r>
      <w:r w:rsidRPr="00AC4FBC">
        <w:t>CCs.</w:t>
      </w:r>
    </w:p>
    <w:p w14:paraId="1647AA86" w14:textId="77777777" w:rsidR="003D36F9" w:rsidRPr="00AC4FBC" w:rsidRDefault="003D36F9" w:rsidP="003D36F9">
      <w:pPr>
        <w:pStyle w:val="H6"/>
      </w:pPr>
      <w:bookmarkStart w:id="7527" w:name="_CR6_5B_3_4_2_1_5_3"/>
      <w:r w:rsidRPr="00AC4FBC">
        <w:t>6.5B.3.4.2_1.5.3</w:t>
      </w:r>
      <w:r w:rsidRPr="00AC4FBC">
        <w:tab/>
        <w:t>Minimum conformance requirements</w:t>
      </w:r>
    </w:p>
    <w:bookmarkEnd w:id="7527"/>
    <w:p w14:paraId="56659193" w14:textId="77777777" w:rsidR="003D36F9" w:rsidRPr="00AC4FBC" w:rsidRDefault="003D36F9" w:rsidP="003D36F9">
      <w:r w:rsidRPr="00AC4FBC">
        <w:t xml:space="preserve">Same minimum conformance requirements as in clause 6.5A.3.2.0 in TS 38.521-2 [9] for the NR carrier. </w:t>
      </w:r>
    </w:p>
    <w:p w14:paraId="118E8567" w14:textId="77777777" w:rsidR="003D36F9" w:rsidRPr="00AC4FBC" w:rsidRDefault="003D36F9" w:rsidP="003D36F9">
      <w:pPr>
        <w:rPr>
          <w:rFonts w:cs="v5.0.0"/>
        </w:rPr>
      </w:pPr>
      <w:r w:rsidRPr="00AC4FBC">
        <w:t xml:space="preserve">No exception requirements applicable to NR or E-UTRA. LTE anchor agnostic approach is applied. </w:t>
      </w:r>
    </w:p>
    <w:p w14:paraId="23A08175"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5F933274" w14:textId="77777777" w:rsidR="003D36F9" w:rsidRPr="00AC4FBC" w:rsidRDefault="003D36F9" w:rsidP="003D36F9">
      <w:pPr>
        <w:pStyle w:val="H6"/>
      </w:pPr>
      <w:bookmarkStart w:id="7528" w:name="_CR6_5B_3_4_2_1_5_4"/>
      <w:r w:rsidRPr="00AC4FBC">
        <w:lastRenderedPageBreak/>
        <w:t>6.5B.3.4.2_1.5.4</w:t>
      </w:r>
      <w:r w:rsidRPr="00AC4FBC">
        <w:tab/>
        <w:t>Test description</w:t>
      </w:r>
    </w:p>
    <w:p w14:paraId="2D037AE3" w14:textId="77777777" w:rsidR="003D36F9" w:rsidRPr="00AC4FBC" w:rsidRDefault="003D36F9" w:rsidP="003D36F9">
      <w:pPr>
        <w:pStyle w:val="H6"/>
      </w:pPr>
      <w:bookmarkStart w:id="7529" w:name="_CR6_5B_3_4_2_1_5_4_1"/>
      <w:bookmarkEnd w:id="7528"/>
      <w:r w:rsidRPr="00AC4FBC">
        <w:t>6.5B.3.4.2_1.5.4.1</w:t>
      </w:r>
      <w:r w:rsidRPr="00AC4FBC">
        <w:tab/>
        <w:t>Initial condition</w:t>
      </w:r>
    </w:p>
    <w:bookmarkEnd w:id="7529"/>
    <w:p w14:paraId="798E1BC5"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5BCC5571"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48F6BA13" w14:textId="77777777" w:rsidR="003D36F9" w:rsidRPr="00AC4FBC" w:rsidRDefault="003D36F9" w:rsidP="003D36F9">
      <w:r w:rsidRPr="00AC4FBC">
        <w:t>For Initial conditions as in clause 6.5A.3.2.1.4.1 in TS 38.521-2 [9], the following steps will be added to configure E-UTRA component:</w:t>
      </w:r>
    </w:p>
    <w:p w14:paraId="3C4D4591" w14:textId="77777777" w:rsidR="003D36F9" w:rsidRPr="00AC4FBC" w:rsidRDefault="003D36F9" w:rsidP="003D36F9">
      <w:pPr>
        <w:pStyle w:val="B10"/>
      </w:pPr>
      <w:r w:rsidRPr="00AC4FBC">
        <w:t>2.1.</w:t>
      </w:r>
      <w:r w:rsidRPr="00AC4FBC">
        <w:tab/>
        <w:t>The parameter settings for E-UTRA cell are set up according to TS 36.508 [11] clause 4.4.3.</w:t>
      </w:r>
    </w:p>
    <w:p w14:paraId="7B729D45"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770858D9" w14:textId="77777777" w:rsidR="003D36F9" w:rsidRPr="00AC4FBC" w:rsidRDefault="003D36F9" w:rsidP="003D36F9">
      <w:r w:rsidRPr="00AC4FBC">
        <w:t xml:space="preserve">Step 6 of Initial conditions as in clause 6.5A.3.2.1.4.1 in TS 38.521-2 [9] is replaced by: </w:t>
      </w:r>
    </w:p>
    <w:p w14:paraId="1645758B"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1BB20F4" w14:textId="77777777" w:rsidR="003D36F9" w:rsidRPr="00AC4FBC" w:rsidRDefault="003D36F9" w:rsidP="003D36F9">
      <w:r w:rsidRPr="00AC4FBC">
        <w:t>Same test procedure as in clause 6.5A.3.2.1.4 in TS 38.521-2 [9] with the following steps added for E-UTRA component:</w:t>
      </w:r>
    </w:p>
    <w:p w14:paraId="02EBE0C0"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2E19CA65" w14:textId="77777777" w:rsidR="003D36F9" w:rsidRPr="00AC4FBC" w:rsidRDefault="003D36F9" w:rsidP="003D36F9">
      <w:pPr>
        <w:pStyle w:val="H6"/>
      </w:pPr>
      <w:bookmarkStart w:id="7530" w:name="_CR6_5B_3_4_2_1_5_5"/>
      <w:r w:rsidRPr="00AC4FBC">
        <w:t>6.5B.3.4.2_1.5.5</w:t>
      </w:r>
      <w:r w:rsidRPr="00AC4FBC">
        <w:tab/>
        <w:t>Test Requirements</w:t>
      </w:r>
    </w:p>
    <w:bookmarkEnd w:id="7530"/>
    <w:p w14:paraId="0AC2515B" w14:textId="4E7BEE70" w:rsidR="003D36F9" w:rsidRPr="00AC4FBC" w:rsidRDefault="003D36F9" w:rsidP="009B053A">
      <w:r w:rsidRPr="00AC4FBC">
        <w:t xml:space="preserve">Same test requirement as in clause 6.5A.3.2.5.5 in TS 38.521-2 [9] for the </w:t>
      </w:r>
      <w:r w:rsidRPr="00AC4FBC">
        <w:rPr>
          <w:i/>
        </w:rPr>
        <w:t>NR</w:t>
      </w:r>
      <w:r w:rsidRPr="00AC4FBC">
        <w:t xml:space="preserve"> carrier.</w:t>
      </w:r>
    </w:p>
    <w:p w14:paraId="5BB7CD6C" w14:textId="77777777" w:rsidR="003D36F9" w:rsidRPr="00AC4FBC" w:rsidRDefault="003D36F9" w:rsidP="003D36F9">
      <w:pPr>
        <w:pStyle w:val="Heading6"/>
      </w:pPr>
      <w:bookmarkStart w:id="7531" w:name="_Toc155208888"/>
      <w:bookmarkStart w:id="7532" w:name="_CR6_5B_3_4_2_1_6"/>
      <w:bookmarkEnd w:id="7532"/>
      <w:r w:rsidRPr="00AC4FBC">
        <w:t>6.5B.3.4.2_1.6</w:t>
      </w:r>
      <w:r w:rsidRPr="00AC4FBC">
        <w:tab/>
        <w:t>Spurious emission band UE co-existence for Inter-band EN-DC including FR2 (6 NR CCs)</w:t>
      </w:r>
      <w:bookmarkEnd w:id="7531"/>
    </w:p>
    <w:p w14:paraId="25CC3516" w14:textId="77777777" w:rsidR="00A36361" w:rsidRPr="00AC4FBC" w:rsidRDefault="005605B8" w:rsidP="00A36361">
      <w:pPr>
        <w:pStyle w:val="EditorsNote"/>
      </w:pPr>
      <w:r w:rsidRPr="00AC4FBC">
        <w:t>Editor's note:</w:t>
      </w:r>
      <w:r w:rsidRPr="00AC4FBC">
        <w:tab/>
      </w:r>
      <w:r w:rsidR="003D36F9" w:rsidRPr="00AC4FBC">
        <w:t>The following aspects are either missing or not yet determined:</w:t>
      </w:r>
    </w:p>
    <w:p w14:paraId="261D4916" w14:textId="572BC2D4" w:rsidR="00A36361" w:rsidRPr="00AC4FBC" w:rsidRDefault="00A36361" w:rsidP="00A36361">
      <w:pPr>
        <w:pStyle w:val="EditorsNote"/>
      </w:pPr>
      <w:r w:rsidRPr="00AC4FBC">
        <w:t>-</w:t>
      </w:r>
      <w:r w:rsidRPr="00AC4FBC">
        <w:tab/>
        <w:t>The referred test case 6.5A.3.2.</w:t>
      </w:r>
      <w:r>
        <w:t>6</w:t>
      </w:r>
      <w:r w:rsidRPr="00AC4FBC">
        <w:t xml:space="preserve"> in TS 38.521-2 [9] is incomplete for:</w:t>
      </w:r>
    </w:p>
    <w:p w14:paraId="4C899E65" w14:textId="77777777" w:rsidR="00A36361" w:rsidRPr="00AC4FBC" w:rsidRDefault="00A36361" w:rsidP="00A36361">
      <w:pPr>
        <w:pStyle w:val="EditorsNote"/>
        <w:ind w:left="0" w:firstLine="0"/>
      </w:pPr>
      <w:r w:rsidRPr="00AC4FBC">
        <w:rPr>
          <w:lang w:eastAsia="zh-CN"/>
        </w:rPr>
        <w:tab/>
        <w:t>-</w:t>
      </w:r>
      <w:r w:rsidRPr="00AC4FBC">
        <w:rPr>
          <w:lang w:eastAsia="zh-CN"/>
        </w:rPr>
        <w:tab/>
        <w:t xml:space="preserve">Testability and </w:t>
      </w:r>
      <w:r w:rsidRPr="00AC4FBC">
        <w:t>relaxation of the requirement</w:t>
      </w:r>
      <w:r w:rsidRPr="00AC4FBC">
        <w:rPr>
          <w:lang w:eastAsia="zh-CN"/>
        </w:rPr>
        <w:t xml:space="preserve"> for </w:t>
      </w:r>
      <w:r w:rsidRPr="00AC4FBC">
        <w:t>Bands other than n257, n258, n260 and n261</w:t>
      </w:r>
    </w:p>
    <w:p w14:paraId="568E5485" w14:textId="77777777" w:rsidR="00A36361" w:rsidRPr="00AC4FBC" w:rsidRDefault="00A36361" w:rsidP="00A36361">
      <w:pPr>
        <w:pStyle w:val="EditorsNote"/>
        <w:ind w:left="0" w:firstLine="0"/>
      </w:pPr>
      <w:r w:rsidRPr="00AC4FBC">
        <w:rPr>
          <w:lang w:eastAsia="zh-CN"/>
        </w:rPr>
        <w:tab/>
        <w:t>-</w:t>
      </w:r>
      <w:r w:rsidRPr="00AC4FBC">
        <w:rPr>
          <w:lang w:eastAsia="zh-CN"/>
        </w:rPr>
        <w:tab/>
        <w:t>MU and TT for</w:t>
      </w:r>
      <w:r w:rsidRPr="00AC4FBC">
        <w:t xml:space="preserve"> Power classes 1, 2 and 4</w:t>
      </w:r>
    </w:p>
    <w:p w14:paraId="288764E3" w14:textId="7813514D" w:rsidR="003D36F9" w:rsidRPr="00AC4FBC" w:rsidRDefault="00A36361" w:rsidP="00A36361">
      <w:pPr>
        <w:pStyle w:val="EditorsNote"/>
      </w:pPr>
      <w:r w:rsidRPr="00AC4FBC">
        <w:rPr>
          <w:lang w:eastAsia="zh-CN"/>
        </w:rPr>
        <w:tab/>
        <w:t>-</w:t>
      </w:r>
      <w:r w:rsidRPr="00AC4FBC">
        <w:rPr>
          <w:lang w:eastAsia="zh-CN"/>
        </w:rPr>
        <w:tab/>
      </w:r>
      <w:r w:rsidRPr="00AC4FBC">
        <w:t>Annex F MU, TT tables need to add new rows to include these test cases</w:t>
      </w:r>
    </w:p>
    <w:p w14:paraId="6D361262" w14:textId="77777777" w:rsidR="003D36F9" w:rsidRPr="00AC4FBC" w:rsidRDefault="003D36F9" w:rsidP="003D36F9">
      <w:pPr>
        <w:pStyle w:val="H6"/>
      </w:pPr>
      <w:bookmarkStart w:id="7533" w:name="_CR6_5B_3_4_2_1_6_1"/>
      <w:r w:rsidRPr="00AC4FBC">
        <w:t>6.5B.3.4.2_1.6.1</w:t>
      </w:r>
      <w:r w:rsidRPr="00AC4FBC">
        <w:tab/>
        <w:t>Test purpose</w:t>
      </w:r>
    </w:p>
    <w:bookmarkEnd w:id="7533"/>
    <w:p w14:paraId="4E6C231A" w14:textId="77777777" w:rsidR="003D36F9" w:rsidRPr="00AC4FBC" w:rsidRDefault="003D36F9" w:rsidP="003D36F9">
      <w:r w:rsidRPr="00AC4FBC">
        <w:t>Same test purpose as in clause 6.5.3.2 in TS 38.521-2 [9] for the NR carrier.</w:t>
      </w:r>
    </w:p>
    <w:p w14:paraId="258B6CB2" w14:textId="77777777" w:rsidR="003D36F9" w:rsidRPr="00AC4FBC" w:rsidRDefault="003D36F9" w:rsidP="003D36F9">
      <w:pPr>
        <w:pStyle w:val="H6"/>
      </w:pPr>
      <w:bookmarkStart w:id="7534" w:name="_CR6_5B_3_4_2_1_6_2"/>
      <w:r w:rsidRPr="00AC4FBC">
        <w:t>6.5B.3.4.2_1.6.2</w:t>
      </w:r>
      <w:r w:rsidRPr="00AC4FBC">
        <w:tab/>
        <w:t>Test applicability</w:t>
      </w:r>
    </w:p>
    <w:bookmarkEnd w:id="7534"/>
    <w:p w14:paraId="70D5B0BE" w14:textId="77777777" w:rsidR="003D36F9" w:rsidRPr="00AC4FBC" w:rsidRDefault="003D36F9" w:rsidP="003D36F9">
      <w:r w:rsidRPr="00AC4FBC">
        <w:t>This test case applies to all types of E-UTRA UE release 15 and forward, supporting inter-band EN-DC including FR2 with 7</w:t>
      </w:r>
      <w:r w:rsidRPr="00AC4FBC">
        <w:rPr>
          <w:rFonts w:eastAsia="SimSun"/>
        </w:rPr>
        <w:t xml:space="preserve"> </w:t>
      </w:r>
      <w:r w:rsidRPr="00AC4FBC">
        <w:t xml:space="preserve">NR </w:t>
      </w:r>
      <w:r w:rsidRPr="00AC4FBC">
        <w:rPr>
          <w:rFonts w:eastAsia="SimSun"/>
        </w:rPr>
        <w:t xml:space="preserve">UL </w:t>
      </w:r>
      <w:r w:rsidRPr="00AC4FBC">
        <w:t>CCs.</w:t>
      </w:r>
    </w:p>
    <w:p w14:paraId="50EA5F2F" w14:textId="77777777" w:rsidR="003D36F9" w:rsidRPr="00AC4FBC" w:rsidRDefault="003D36F9" w:rsidP="003D36F9">
      <w:pPr>
        <w:pStyle w:val="H6"/>
      </w:pPr>
      <w:bookmarkStart w:id="7535" w:name="_CR6_5B_3_4_2_1_6_3"/>
      <w:r w:rsidRPr="00AC4FBC">
        <w:t>6.5B.3.4.2_1.6.3</w:t>
      </w:r>
      <w:r w:rsidRPr="00AC4FBC">
        <w:tab/>
        <w:t>Minimum conformance requirements</w:t>
      </w:r>
    </w:p>
    <w:bookmarkEnd w:id="7535"/>
    <w:p w14:paraId="4A527925" w14:textId="77777777" w:rsidR="003D36F9" w:rsidRPr="00AC4FBC" w:rsidRDefault="003D36F9" w:rsidP="003D36F9">
      <w:r w:rsidRPr="00AC4FBC">
        <w:t xml:space="preserve">Same minimum conformance requirements as in clause 6.5A.3.2.0 in TS 38.521-2 [9] for the NR carrier. </w:t>
      </w:r>
    </w:p>
    <w:p w14:paraId="58FE6FEF" w14:textId="77777777" w:rsidR="003D36F9" w:rsidRPr="00AC4FBC" w:rsidRDefault="003D36F9" w:rsidP="003D36F9">
      <w:pPr>
        <w:rPr>
          <w:rFonts w:cs="v5.0.0"/>
        </w:rPr>
      </w:pPr>
      <w:r w:rsidRPr="00AC4FBC">
        <w:t xml:space="preserve">No exception requirements applicable to NR or E-UTRA. LTE anchor agnostic approach is applied. </w:t>
      </w:r>
    </w:p>
    <w:p w14:paraId="34190874"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3F6621CF" w14:textId="77777777" w:rsidR="003D36F9" w:rsidRPr="00AC4FBC" w:rsidRDefault="003D36F9" w:rsidP="003D36F9">
      <w:pPr>
        <w:pStyle w:val="H6"/>
      </w:pPr>
      <w:bookmarkStart w:id="7536" w:name="_CR6_5B_3_4_2_1_6_4"/>
      <w:r w:rsidRPr="00AC4FBC">
        <w:lastRenderedPageBreak/>
        <w:t>6.5B.3.4.2_1.6.4</w:t>
      </w:r>
      <w:r w:rsidRPr="00AC4FBC">
        <w:tab/>
        <w:t>Test description</w:t>
      </w:r>
    </w:p>
    <w:p w14:paraId="4C2BC99B" w14:textId="77777777" w:rsidR="003D36F9" w:rsidRPr="00AC4FBC" w:rsidRDefault="003D36F9" w:rsidP="003D36F9">
      <w:pPr>
        <w:pStyle w:val="H6"/>
      </w:pPr>
      <w:bookmarkStart w:id="7537" w:name="_CR6_5B_3_4_2_1_6_4_1"/>
      <w:bookmarkEnd w:id="7536"/>
      <w:r w:rsidRPr="00AC4FBC">
        <w:t>6.5B.3.4.2_1.6.4.1</w:t>
      </w:r>
      <w:r w:rsidRPr="00AC4FBC">
        <w:tab/>
        <w:t>Initial condition</w:t>
      </w:r>
    </w:p>
    <w:bookmarkEnd w:id="7537"/>
    <w:p w14:paraId="46E21D1E"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6B83F19F"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3FD945EA" w14:textId="77777777" w:rsidR="003D36F9" w:rsidRPr="00AC4FBC" w:rsidRDefault="003D36F9" w:rsidP="003D36F9">
      <w:r w:rsidRPr="00AC4FBC">
        <w:t>For Initial conditions as in clause 6.5A.3.2.1.4.1 in TS 38.521-2 [9], the following steps will be added to configure E-UTRA component:</w:t>
      </w:r>
    </w:p>
    <w:p w14:paraId="0D5C043E" w14:textId="77777777" w:rsidR="003D36F9" w:rsidRPr="00AC4FBC" w:rsidRDefault="003D36F9" w:rsidP="003D36F9">
      <w:pPr>
        <w:pStyle w:val="B10"/>
      </w:pPr>
      <w:r w:rsidRPr="00AC4FBC">
        <w:t>2.1.</w:t>
      </w:r>
      <w:r w:rsidRPr="00AC4FBC">
        <w:tab/>
        <w:t>The parameter settings for E-UTRA cell are set up according to TS 36.508 [11] clause 4.4.3.</w:t>
      </w:r>
    </w:p>
    <w:p w14:paraId="1E1B7706"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1EB1D302" w14:textId="77777777" w:rsidR="003D36F9" w:rsidRPr="00AC4FBC" w:rsidRDefault="003D36F9" w:rsidP="003D36F9">
      <w:r w:rsidRPr="00AC4FBC">
        <w:t xml:space="preserve">Step 6 of Initial conditions as in clause 6.5A.3.2.1.4.1 in TS 38.521-2 [9] is replaced by: </w:t>
      </w:r>
    </w:p>
    <w:p w14:paraId="26F8C58D"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0BF7330" w14:textId="77777777" w:rsidR="003D36F9" w:rsidRPr="00AC4FBC" w:rsidRDefault="003D36F9" w:rsidP="003D36F9">
      <w:r w:rsidRPr="00AC4FBC">
        <w:t>Same test procedure as in clause 6.5A.3.2.1.4 in TS 38.521-2 [9] with the following steps added for E-UTRA component:</w:t>
      </w:r>
    </w:p>
    <w:p w14:paraId="3BB2BE6C"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34001BC" w14:textId="77777777" w:rsidR="003D36F9" w:rsidRPr="00AC4FBC" w:rsidRDefault="003D36F9" w:rsidP="003D36F9">
      <w:pPr>
        <w:pStyle w:val="H6"/>
      </w:pPr>
      <w:bookmarkStart w:id="7538" w:name="_CR6_5B_3_4_2_1_6_5"/>
      <w:r w:rsidRPr="00AC4FBC">
        <w:t>6.5B.3.4.2_1.6.5</w:t>
      </w:r>
      <w:r w:rsidRPr="00AC4FBC">
        <w:tab/>
        <w:t>Test Requirements</w:t>
      </w:r>
    </w:p>
    <w:bookmarkEnd w:id="7538"/>
    <w:p w14:paraId="6F78C940" w14:textId="6C51BF24" w:rsidR="003D36F9" w:rsidRPr="00AC4FBC" w:rsidRDefault="003D36F9" w:rsidP="009B053A">
      <w:r w:rsidRPr="00AC4FBC">
        <w:t xml:space="preserve">Same test requirement as in clause 6.5A.3.2.6.5 in TS 38.521-2 [9] for the </w:t>
      </w:r>
      <w:r w:rsidRPr="00AC4FBC">
        <w:rPr>
          <w:i/>
        </w:rPr>
        <w:t>NR</w:t>
      </w:r>
      <w:r w:rsidRPr="00AC4FBC">
        <w:t xml:space="preserve"> carrier.</w:t>
      </w:r>
    </w:p>
    <w:p w14:paraId="07CD9AE2" w14:textId="77777777" w:rsidR="003D36F9" w:rsidRPr="00AC4FBC" w:rsidRDefault="003D36F9" w:rsidP="003D36F9">
      <w:pPr>
        <w:pStyle w:val="Heading6"/>
      </w:pPr>
      <w:bookmarkStart w:id="7539" w:name="_Toc155208889"/>
      <w:bookmarkStart w:id="7540" w:name="_CR6_5B_3_4_2_1_7"/>
      <w:bookmarkEnd w:id="7540"/>
      <w:r w:rsidRPr="00AC4FBC">
        <w:t>6.5B.3.4.2_1.7</w:t>
      </w:r>
      <w:r w:rsidRPr="00AC4FBC">
        <w:tab/>
        <w:t>Spurious emission band UE co-existence for Inter-band EN-DC including FR2 (8 NR CCs)</w:t>
      </w:r>
      <w:bookmarkEnd w:id="7539"/>
    </w:p>
    <w:p w14:paraId="75BB82AD" w14:textId="590574AE" w:rsidR="003D36F9" w:rsidRPr="00AC4FBC" w:rsidRDefault="005605B8" w:rsidP="003D36F9">
      <w:pPr>
        <w:pStyle w:val="EditorsNote"/>
      </w:pPr>
      <w:r w:rsidRPr="00AC4FBC">
        <w:t>Editor's note:</w:t>
      </w:r>
      <w:r w:rsidRPr="00AC4FBC">
        <w:tab/>
      </w:r>
      <w:r w:rsidR="003D36F9" w:rsidRPr="00AC4FBC">
        <w:t>The following aspects are either missing or not yet determined:</w:t>
      </w:r>
    </w:p>
    <w:p w14:paraId="5940586F" w14:textId="1822EA97" w:rsidR="00A36361" w:rsidRPr="00AC4FBC" w:rsidRDefault="00A36361" w:rsidP="00B97CE6">
      <w:pPr>
        <w:pStyle w:val="EditorsNote"/>
      </w:pPr>
      <w:r w:rsidRPr="00AC4FBC">
        <w:rPr>
          <w:lang w:eastAsia="zh-CN"/>
        </w:rPr>
        <w:t>-</w:t>
      </w:r>
      <w:r w:rsidRPr="00AC4FBC">
        <w:rPr>
          <w:lang w:eastAsia="zh-CN"/>
        </w:rPr>
        <w:tab/>
      </w:r>
      <w:r w:rsidRPr="00AC4FBC">
        <w:t>The referred test case 6.5A.3.2.</w:t>
      </w:r>
      <w:r>
        <w:t>7</w:t>
      </w:r>
      <w:r w:rsidRPr="00AC4FBC">
        <w:t xml:space="preserve"> in TS 38.521-2 [9] is incomplete for:</w:t>
      </w:r>
    </w:p>
    <w:p w14:paraId="1A52298B" w14:textId="2A14BD5C" w:rsidR="003D36F9" w:rsidRPr="00AC4FBC" w:rsidRDefault="009B053A" w:rsidP="009B053A">
      <w:pPr>
        <w:pStyle w:val="EditorsNote"/>
        <w:overflowPunct/>
        <w:autoSpaceDE/>
        <w:autoSpaceDN/>
        <w:adjustRightInd/>
        <w:ind w:left="0" w:firstLine="0"/>
        <w:textAlignment w:val="auto"/>
      </w:pPr>
      <w:r w:rsidRPr="00AC4FBC">
        <w:rPr>
          <w:lang w:eastAsia="zh-CN"/>
        </w:rPr>
        <w:tab/>
        <w:t>-</w:t>
      </w:r>
      <w:r w:rsidRPr="00AC4FBC">
        <w:rPr>
          <w:lang w:eastAsia="zh-CN"/>
        </w:rPr>
        <w:tab/>
      </w:r>
      <w:r w:rsidR="003D36F9" w:rsidRPr="00AC4FBC">
        <w:rPr>
          <w:lang w:eastAsia="zh-CN"/>
        </w:rPr>
        <w:t xml:space="preserve">Testability and </w:t>
      </w:r>
      <w:r w:rsidR="003D36F9" w:rsidRPr="00AC4FBC">
        <w:t>relaxation of the requirement</w:t>
      </w:r>
      <w:r w:rsidR="003D36F9" w:rsidRPr="00AC4FBC">
        <w:rPr>
          <w:lang w:eastAsia="zh-CN"/>
        </w:rPr>
        <w:t xml:space="preserve"> for </w:t>
      </w:r>
      <w:r w:rsidR="003D36F9" w:rsidRPr="00AC4FBC">
        <w:t>Bands other than n257, n258, n260 and n261</w:t>
      </w:r>
    </w:p>
    <w:p w14:paraId="5D106ACC" w14:textId="6A511CE4" w:rsidR="003D36F9" w:rsidRPr="00AC4FBC" w:rsidRDefault="009B053A" w:rsidP="009B053A">
      <w:pPr>
        <w:pStyle w:val="EditorsNote"/>
        <w:overflowPunct/>
        <w:autoSpaceDE/>
        <w:autoSpaceDN/>
        <w:adjustRightInd/>
        <w:ind w:left="0" w:firstLine="0"/>
        <w:textAlignment w:val="auto"/>
      </w:pPr>
      <w:r w:rsidRPr="00AC4FBC">
        <w:rPr>
          <w:lang w:eastAsia="zh-CN"/>
        </w:rPr>
        <w:tab/>
        <w:t>-</w:t>
      </w:r>
      <w:r w:rsidRPr="00AC4FBC">
        <w:rPr>
          <w:lang w:eastAsia="zh-CN"/>
        </w:rPr>
        <w:tab/>
      </w:r>
      <w:r w:rsidR="003D36F9" w:rsidRPr="00AC4FBC">
        <w:rPr>
          <w:lang w:eastAsia="zh-CN"/>
        </w:rPr>
        <w:t>MU and TT for</w:t>
      </w:r>
      <w:r w:rsidR="003D36F9" w:rsidRPr="00AC4FBC">
        <w:t xml:space="preserve"> Power classes 1, 2 and 4</w:t>
      </w:r>
    </w:p>
    <w:p w14:paraId="59DE01E1" w14:textId="288C5E51" w:rsidR="003D36F9" w:rsidRPr="00AC4FBC" w:rsidRDefault="009B053A" w:rsidP="009B053A">
      <w:pPr>
        <w:pStyle w:val="EditorsNote"/>
        <w:overflowPunct/>
        <w:autoSpaceDE/>
        <w:autoSpaceDN/>
        <w:adjustRightInd/>
        <w:ind w:left="0" w:firstLine="0"/>
        <w:textAlignment w:val="auto"/>
      </w:pPr>
      <w:r w:rsidRPr="00AC4FBC">
        <w:rPr>
          <w:lang w:eastAsia="zh-CN"/>
        </w:rPr>
        <w:tab/>
        <w:t>-</w:t>
      </w:r>
      <w:r w:rsidRPr="00AC4FBC">
        <w:rPr>
          <w:lang w:eastAsia="zh-CN"/>
        </w:rPr>
        <w:tab/>
      </w:r>
      <w:r w:rsidR="003D36F9" w:rsidRPr="00AC4FBC">
        <w:t>Annex F MU, TT tables need to add new rows to include these test cases</w:t>
      </w:r>
    </w:p>
    <w:p w14:paraId="1A37CE96" w14:textId="77777777" w:rsidR="003D36F9" w:rsidRPr="00AC4FBC" w:rsidRDefault="003D36F9" w:rsidP="003D36F9">
      <w:pPr>
        <w:pStyle w:val="H6"/>
      </w:pPr>
      <w:bookmarkStart w:id="7541" w:name="_CR6_5B_3_4_2_1_7_1"/>
      <w:r w:rsidRPr="00AC4FBC">
        <w:t>6.5B.3.4.2_1.7.1</w:t>
      </w:r>
      <w:r w:rsidRPr="00AC4FBC">
        <w:tab/>
        <w:t>Test purpose</w:t>
      </w:r>
    </w:p>
    <w:bookmarkEnd w:id="7541"/>
    <w:p w14:paraId="69FD0F48" w14:textId="77777777" w:rsidR="003D36F9" w:rsidRPr="00AC4FBC" w:rsidRDefault="003D36F9" w:rsidP="003D36F9">
      <w:r w:rsidRPr="00AC4FBC">
        <w:t>Same test purpose as in clause 6.5.3.2 in TS 38.521-2 [9] for the NR carrier.</w:t>
      </w:r>
    </w:p>
    <w:p w14:paraId="2C401F3D" w14:textId="77777777" w:rsidR="003D36F9" w:rsidRPr="00AC4FBC" w:rsidRDefault="003D36F9" w:rsidP="003D36F9">
      <w:pPr>
        <w:pStyle w:val="H6"/>
      </w:pPr>
      <w:bookmarkStart w:id="7542" w:name="_CR6_5B_3_4_2_1_7_2"/>
      <w:r w:rsidRPr="00AC4FBC">
        <w:t>6.5B.3.4.2_1.7.2</w:t>
      </w:r>
      <w:r w:rsidRPr="00AC4FBC">
        <w:tab/>
        <w:t>Test applicability</w:t>
      </w:r>
    </w:p>
    <w:bookmarkEnd w:id="7542"/>
    <w:p w14:paraId="32FB3815" w14:textId="77777777" w:rsidR="003D36F9" w:rsidRPr="00AC4FBC" w:rsidRDefault="003D36F9" w:rsidP="003D36F9">
      <w:r w:rsidRPr="00AC4FBC">
        <w:t>This test case applies to all types of E-UTRA UE release 15 and forward, supporting inter-band EN-DC including FR2 with 8</w:t>
      </w:r>
      <w:r w:rsidRPr="00AC4FBC">
        <w:rPr>
          <w:rFonts w:eastAsia="SimSun"/>
        </w:rPr>
        <w:t xml:space="preserve"> </w:t>
      </w:r>
      <w:r w:rsidRPr="00AC4FBC">
        <w:t xml:space="preserve">NR </w:t>
      </w:r>
      <w:r w:rsidRPr="00AC4FBC">
        <w:rPr>
          <w:rFonts w:eastAsia="SimSun"/>
        </w:rPr>
        <w:t xml:space="preserve">UL </w:t>
      </w:r>
      <w:r w:rsidRPr="00AC4FBC">
        <w:t>CCs.</w:t>
      </w:r>
    </w:p>
    <w:p w14:paraId="6AA35E0F" w14:textId="77777777" w:rsidR="003D36F9" w:rsidRPr="00AC4FBC" w:rsidRDefault="003D36F9" w:rsidP="003D36F9">
      <w:pPr>
        <w:pStyle w:val="H6"/>
      </w:pPr>
      <w:bookmarkStart w:id="7543" w:name="_CR6_5B_3_4_2_1_7_3"/>
      <w:r w:rsidRPr="00AC4FBC">
        <w:t>6.5B.3.4.2_1.7.3</w:t>
      </w:r>
      <w:r w:rsidRPr="00AC4FBC">
        <w:tab/>
        <w:t>Minimum conformance requirements</w:t>
      </w:r>
    </w:p>
    <w:bookmarkEnd w:id="7543"/>
    <w:p w14:paraId="185C5CE3" w14:textId="77777777" w:rsidR="003D36F9" w:rsidRPr="00AC4FBC" w:rsidRDefault="003D36F9" w:rsidP="003D36F9">
      <w:r w:rsidRPr="00AC4FBC">
        <w:t xml:space="preserve">Same minimum conformance requirements as in clause 6.5A.3.2.0 in TS 38.521-2 [9] for the NR carrier. </w:t>
      </w:r>
    </w:p>
    <w:p w14:paraId="2A643879" w14:textId="77777777" w:rsidR="003D36F9" w:rsidRPr="00AC4FBC" w:rsidRDefault="003D36F9" w:rsidP="003D36F9">
      <w:pPr>
        <w:rPr>
          <w:rFonts w:cs="v5.0.0"/>
        </w:rPr>
      </w:pPr>
      <w:r w:rsidRPr="00AC4FBC">
        <w:t xml:space="preserve">No exception requirements applicable to NR or E-UTRA. LTE anchor agnostic approach is applied. </w:t>
      </w:r>
    </w:p>
    <w:p w14:paraId="61D742C9" w14:textId="77777777" w:rsidR="003D36F9" w:rsidRPr="00AC4FBC" w:rsidRDefault="003D36F9" w:rsidP="003D36F9">
      <w:r w:rsidRPr="00AC4FBC">
        <w:t>The normative reference for this requirement is TS 3</w:t>
      </w:r>
      <w:r w:rsidRPr="00AC4FBC">
        <w:rPr>
          <w:lang w:eastAsia="zh-TW"/>
        </w:rPr>
        <w:t>8.101-3 [4] clause </w:t>
      </w:r>
      <w:r w:rsidRPr="00AC4FBC">
        <w:t>6.5B.3.1.</w:t>
      </w:r>
    </w:p>
    <w:p w14:paraId="1A2A0824" w14:textId="77777777" w:rsidR="003D36F9" w:rsidRPr="00AC4FBC" w:rsidRDefault="003D36F9" w:rsidP="003D36F9">
      <w:pPr>
        <w:pStyle w:val="H6"/>
      </w:pPr>
      <w:bookmarkStart w:id="7544" w:name="_CR6_5B_3_4_2_1_7_4"/>
      <w:r w:rsidRPr="00AC4FBC">
        <w:lastRenderedPageBreak/>
        <w:t>6.5B.3.4.2_1.7.4</w:t>
      </w:r>
      <w:r w:rsidRPr="00AC4FBC">
        <w:tab/>
        <w:t>Test description</w:t>
      </w:r>
    </w:p>
    <w:p w14:paraId="59870EDD" w14:textId="77777777" w:rsidR="003D36F9" w:rsidRPr="00AC4FBC" w:rsidRDefault="003D36F9" w:rsidP="003D36F9">
      <w:pPr>
        <w:pStyle w:val="H6"/>
      </w:pPr>
      <w:bookmarkStart w:id="7545" w:name="_CR6_5B_3_4_2_1_7_4_1"/>
      <w:bookmarkEnd w:id="7544"/>
      <w:r w:rsidRPr="00AC4FBC">
        <w:t>6.5B.3.4.2_1.7.4.1</w:t>
      </w:r>
      <w:r w:rsidRPr="00AC4FBC">
        <w:tab/>
        <w:t>Initial condition</w:t>
      </w:r>
    </w:p>
    <w:bookmarkEnd w:id="7545"/>
    <w:p w14:paraId="2D52208F" w14:textId="77777777" w:rsidR="003D36F9" w:rsidRPr="00AC4FBC" w:rsidRDefault="003D36F9" w:rsidP="003D36F9">
      <w:r w:rsidRPr="00AC4FBC">
        <w:t xml:space="preserve">Same test description as in clause 6.5A.3.2.1.4 in TS 38.521-2 [9] for the </w:t>
      </w:r>
      <w:r w:rsidRPr="00AC4FBC">
        <w:rPr>
          <w:i/>
        </w:rPr>
        <w:t>NR</w:t>
      </w:r>
      <w:r w:rsidRPr="00AC4FBC">
        <w:t xml:space="preserve"> carrier with the following exception:</w:t>
      </w:r>
    </w:p>
    <w:p w14:paraId="42B7D37C" w14:textId="77777777" w:rsidR="003D36F9" w:rsidRPr="00AC4FBC" w:rsidRDefault="003D36F9" w:rsidP="003D36F9">
      <w:r w:rsidRPr="00AC4FBC">
        <w:t>The initial test configurations for E-UTRA band consist of environmental conditions, test frequencies, and channel bandwidths based on E-UTRA bands specified in Table 4.7-1.</w:t>
      </w:r>
    </w:p>
    <w:p w14:paraId="2139051B" w14:textId="77777777" w:rsidR="003D36F9" w:rsidRPr="00AC4FBC" w:rsidRDefault="003D36F9" w:rsidP="003D36F9">
      <w:r w:rsidRPr="00AC4FBC">
        <w:t>For Initial conditions as in clause 6.5A.3.2.1.4.1 in TS 38.521-2 [9], the following steps will be added to configure E-UTRA component:</w:t>
      </w:r>
    </w:p>
    <w:p w14:paraId="2385941C" w14:textId="77777777" w:rsidR="003D36F9" w:rsidRPr="00AC4FBC" w:rsidRDefault="003D36F9" w:rsidP="003D36F9">
      <w:pPr>
        <w:pStyle w:val="B10"/>
      </w:pPr>
      <w:r w:rsidRPr="00AC4FBC">
        <w:t>2.1.</w:t>
      </w:r>
      <w:r w:rsidRPr="00AC4FBC">
        <w:tab/>
        <w:t>The parameter settings for E-UTRA cell are set up according to TS 36.508 [11] clause 4.4.3.</w:t>
      </w:r>
    </w:p>
    <w:p w14:paraId="568FAB98" w14:textId="77777777" w:rsidR="003D36F9" w:rsidRPr="00AC4FBC" w:rsidRDefault="003D36F9" w:rsidP="003D36F9">
      <w:pPr>
        <w:pStyle w:val="B10"/>
      </w:pPr>
      <w:r w:rsidRPr="00AC4FBC">
        <w:t>3.1.</w:t>
      </w:r>
      <w:r w:rsidRPr="00AC4FBC">
        <w:tab/>
        <w:t>The E-UTRA downlink signal level, uplink signal level are set according to Table 4.7-1 and propagation conditions are set according to Annex B.0 of TS 36.521-1 [10].</w:t>
      </w:r>
    </w:p>
    <w:p w14:paraId="60B6D39D" w14:textId="77777777" w:rsidR="003D36F9" w:rsidRPr="00AC4FBC" w:rsidRDefault="003D36F9" w:rsidP="003D36F9">
      <w:r w:rsidRPr="00AC4FBC">
        <w:t xml:space="preserve">Step 6 of Initial conditions as in clause 6.5A.3.2.1.4.1 in TS 38.521-2 [9] is replaced by: </w:t>
      </w:r>
    </w:p>
    <w:p w14:paraId="60E10F5E" w14:textId="77777777" w:rsidR="003D36F9" w:rsidRPr="00AC4FBC" w:rsidRDefault="003D36F9" w:rsidP="003D36F9">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17611E" w14:textId="77777777" w:rsidR="003D36F9" w:rsidRPr="00AC4FBC" w:rsidRDefault="003D36F9" w:rsidP="003D36F9">
      <w:r w:rsidRPr="00AC4FBC">
        <w:t>Same test procedure as in clause 6.5A.3.2.1.4 in TS 38.521-2 [9] with the following steps added for E-UTRA component:</w:t>
      </w:r>
    </w:p>
    <w:p w14:paraId="5CF578D0" w14:textId="77777777" w:rsidR="003D36F9" w:rsidRPr="00AC4FBC" w:rsidRDefault="003D36F9" w:rsidP="003D36F9">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028B740" w14:textId="77777777" w:rsidR="003D36F9" w:rsidRPr="00AC4FBC" w:rsidRDefault="003D36F9" w:rsidP="003D36F9">
      <w:pPr>
        <w:pStyle w:val="H6"/>
      </w:pPr>
      <w:bookmarkStart w:id="7546" w:name="_CR6_5B_3_4_2_1_7_5"/>
      <w:r w:rsidRPr="00AC4FBC">
        <w:t>6.5B.3.4.2_1.7.5</w:t>
      </w:r>
      <w:r w:rsidRPr="00AC4FBC">
        <w:tab/>
        <w:t>Test Requirements</w:t>
      </w:r>
    </w:p>
    <w:bookmarkEnd w:id="7546"/>
    <w:p w14:paraId="001C70E8" w14:textId="1D77783D" w:rsidR="003D36F9" w:rsidRPr="00AC4FBC" w:rsidRDefault="003D36F9" w:rsidP="009B053A">
      <w:r w:rsidRPr="00AC4FBC">
        <w:t xml:space="preserve">Same test requirement as in clause 6.5A.3.2.7.5 in TS 38.521-2 [9] for the </w:t>
      </w:r>
      <w:r w:rsidRPr="00AC4FBC">
        <w:rPr>
          <w:i/>
        </w:rPr>
        <w:t>NR</w:t>
      </w:r>
      <w:r w:rsidRPr="00AC4FBC">
        <w:t xml:space="preserve"> carrier.</w:t>
      </w:r>
    </w:p>
    <w:p w14:paraId="580830F5" w14:textId="77777777" w:rsidR="001C3E84" w:rsidRPr="00AC4FBC" w:rsidRDefault="001C3E84" w:rsidP="001C3E84">
      <w:pPr>
        <w:pStyle w:val="Heading5"/>
      </w:pPr>
      <w:bookmarkStart w:id="7547" w:name="_Toc155208890"/>
      <w:bookmarkStart w:id="7548" w:name="_CR6_5B_3_4_2D"/>
      <w:bookmarkEnd w:id="7548"/>
      <w:r w:rsidRPr="00AC4FBC">
        <w:t>6.5B.3.4.2D</w:t>
      </w:r>
      <w:r w:rsidRPr="00AC4FBC">
        <w:tab/>
        <w:t>Spurious emission band UE co-existence for inter-band EN-DC including FR2 for UL MIMO</w:t>
      </w:r>
      <w:bookmarkEnd w:id="7547"/>
    </w:p>
    <w:p w14:paraId="4D4B057D" w14:textId="77777777" w:rsidR="001C3E84" w:rsidRPr="00AC4FBC" w:rsidRDefault="001C3E84" w:rsidP="001C3E84">
      <w:pPr>
        <w:pStyle w:val="EditorsNote"/>
      </w:pPr>
      <w:r w:rsidRPr="00AC4FBC">
        <w:t>Editor's note:</w:t>
      </w:r>
      <w:r w:rsidRPr="00AC4FBC">
        <w:tab/>
        <w:t>This clause is incomplete. The following aspects are either missing or not yet determined:</w:t>
      </w:r>
    </w:p>
    <w:p w14:paraId="521E681F" w14:textId="77777777" w:rsidR="001C3E84" w:rsidRPr="00AC4FBC" w:rsidRDefault="001C3E84" w:rsidP="001C3E84">
      <w:pPr>
        <w:pStyle w:val="EditorsNote"/>
      </w:pPr>
      <w:r w:rsidRPr="00AC4FBC">
        <w:t>-</w:t>
      </w:r>
      <w:r w:rsidRPr="00AC4FBC">
        <w:tab/>
        <w:t>The referred test case 6.5D.3 in TS 38.521-2 [9] is incomplete</w:t>
      </w:r>
    </w:p>
    <w:p w14:paraId="738D53B0" w14:textId="77777777" w:rsidR="001C3E84" w:rsidRPr="00AC4FBC" w:rsidRDefault="001C3E84" w:rsidP="001C3E84">
      <w:pPr>
        <w:pStyle w:val="H6"/>
      </w:pPr>
      <w:bookmarkStart w:id="7549" w:name="_CR6_5B_3_4_2D_1"/>
      <w:r w:rsidRPr="00AC4FBC">
        <w:t>6.5B.3.4.2D.1</w:t>
      </w:r>
      <w:r w:rsidRPr="00AC4FBC">
        <w:tab/>
        <w:t>Test purpose</w:t>
      </w:r>
    </w:p>
    <w:bookmarkEnd w:id="7549"/>
    <w:p w14:paraId="0FD06C65" w14:textId="77777777" w:rsidR="001C3E84" w:rsidRPr="00AC4FBC" w:rsidRDefault="001C3E84" w:rsidP="001C3E84">
      <w:r w:rsidRPr="00AC4FBC">
        <w:t>Same test purpose as in clause 6.5D.3.2 in TS 38.521-2 [9] for the NR carrier.</w:t>
      </w:r>
    </w:p>
    <w:p w14:paraId="49DB1012" w14:textId="77777777" w:rsidR="001C3E84" w:rsidRPr="00AC4FBC" w:rsidRDefault="001C3E84" w:rsidP="001C3E84">
      <w:pPr>
        <w:pStyle w:val="H6"/>
      </w:pPr>
      <w:bookmarkStart w:id="7550" w:name="_CR6_5B_3_4_2D_2"/>
      <w:r w:rsidRPr="00AC4FBC">
        <w:t>6.5B.3.4.2D.2</w:t>
      </w:r>
      <w:r w:rsidRPr="00AC4FBC">
        <w:tab/>
        <w:t>Test applicability</w:t>
      </w:r>
    </w:p>
    <w:bookmarkEnd w:id="7550"/>
    <w:p w14:paraId="740450E9" w14:textId="77777777" w:rsidR="001C3E84" w:rsidRPr="00AC4FBC" w:rsidRDefault="001C3E84" w:rsidP="001C3E84">
      <w:r w:rsidRPr="00AC4FBC">
        <w:t>This test case applies to all types of E-UTRA UE release 15 and forward, supporting inter-band EN-DC FR2.</w:t>
      </w:r>
    </w:p>
    <w:p w14:paraId="64A0FAB2" w14:textId="77777777" w:rsidR="001C3E84" w:rsidRPr="00AC4FBC" w:rsidRDefault="001C3E84" w:rsidP="001C3E84">
      <w:pPr>
        <w:pStyle w:val="H6"/>
      </w:pPr>
      <w:bookmarkStart w:id="7551" w:name="_CR6_5B_3_4_2D_3"/>
      <w:r w:rsidRPr="00AC4FBC">
        <w:t>6.5B.3.4.2D.3</w:t>
      </w:r>
      <w:r w:rsidRPr="00AC4FBC">
        <w:tab/>
        <w:t>Minimum conformance requirements</w:t>
      </w:r>
    </w:p>
    <w:bookmarkEnd w:id="7551"/>
    <w:p w14:paraId="0EBE68D7" w14:textId="77777777" w:rsidR="001C3E84" w:rsidRPr="00AC4FBC" w:rsidRDefault="001C3E84" w:rsidP="001C3E84">
      <w:r w:rsidRPr="00AC4FBC">
        <w:t xml:space="preserve">Same minimum conformance requirements as in clause 6.5D.3.2 in TS 38.521-2 [9] for the NR carrier. </w:t>
      </w:r>
    </w:p>
    <w:p w14:paraId="39C8C258" w14:textId="77777777" w:rsidR="001C3E84" w:rsidRPr="00AC4FBC" w:rsidRDefault="001C3E84" w:rsidP="001C3E84">
      <w:r w:rsidRPr="00AC4FBC">
        <w:t>No exception requirements applicable to NR or E-UTRA. LTE anchor agnostic approach is applied.</w:t>
      </w:r>
    </w:p>
    <w:p w14:paraId="65D47352" w14:textId="77777777" w:rsidR="001C3E84" w:rsidRPr="00AC4FBC" w:rsidRDefault="001C3E84" w:rsidP="001C3E84">
      <w:r w:rsidRPr="00AC4FBC">
        <w:t>The normative reference for this measurement is TS 38.101-3 [4] clause 6.5B.3.4.</w:t>
      </w:r>
    </w:p>
    <w:p w14:paraId="22590A53" w14:textId="77777777" w:rsidR="001C3E84" w:rsidRPr="00AC4FBC" w:rsidRDefault="001C3E84" w:rsidP="001C3E84">
      <w:pPr>
        <w:pStyle w:val="H6"/>
      </w:pPr>
      <w:bookmarkStart w:id="7552" w:name="_CR6_5B_3_4_1D_4"/>
      <w:r w:rsidRPr="00AC4FBC">
        <w:t>6.5B.3.4.1D.4</w:t>
      </w:r>
      <w:r w:rsidRPr="00AC4FBC">
        <w:tab/>
        <w:t>Test Description</w:t>
      </w:r>
    </w:p>
    <w:bookmarkEnd w:id="7552"/>
    <w:p w14:paraId="4CEDDD74" w14:textId="77777777" w:rsidR="001C3E84" w:rsidRPr="00AC4FBC" w:rsidRDefault="001C3E84" w:rsidP="001C3E84">
      <w:r w:rsidRPr="00AC4FBC">
        <w:t xml:space="preserve">Same test description as in clause 6.5D.3.2 in TS 38.521-2 [9] for the NR carrier with the following exceptions: </w:t>
      </w:r>
    </w:p>
    <w:p w14:paraId="5C559A08" w14:textId="77777777" w:rsidR="001C3E84" w:rsidRPr="00AC4FBC" w:rsidRDefault="001C3E84" w:rsidP="001C3E84">
      <w:r w:rsidRPr="00AC4FBC">
        <w:t>The initial test configurations for E-UTRA consist of test frequency based on E-UTRA operating band and test channel bandwidth as specified in Table 4.7-1.</w:t>
      </w:r>
    </w:p>
    <w:p w14:paraId="5B031E83" w14:textId="77777777" w:rsidR="001C3E84" w:rsidRPr="00AC4FBC" w:rsidRDefault="001C3E84" w:rsidP="001C3E84">
      <w:r w:rsidRPr="00AC4FBC">
        <w:lastRenderedPageBreak/>
        <w:t>For Initial conditions as in clause 6.5D.3.2 in TS 38.521-2 [9], the following steps will be added to configure E-UTRA component:</w:t>
      </w:r>
    </w:p>
    <w:p w14:paraId="21B6803A" w14:textId="77777777" w:rsidR="001C3E84" w:rsidRPr="00AC4FBC" w:rsidRDefault="001C3E84" w:rsidP="001C3E84">
      <w:pPr>
        <w:pStyle w:val="B10"/>
      </w:pPr>
      <w:r w:rsidRPr="00AC4FBC">
        <w:t>2.1.</w:t>
      </w:r>
      <w:r w:rsidRPr="00AC4FBC">
        <w:tab/>
        <w:t>The parameter settings for the cell are set up according to TS 36.508 [11] subclause 4.4.3.</w:t>
      </w:r>
    </w:p>
    <w:p w14:paraId="7161F57A" w14:textId="77777777" w:rsidR="001C3E84" w:rsidRPr="00AC4FBC" w:rsidRDefault="001C3E84" w:rsidP="001C3E84">
      <w:pPr>
        <w:pStyle w:val="B10"/>
      </w:pPr>
      <w:r w:rsidRPr="00AC4FBC">
        <w:t>3.1.</w:t>
      </w:r>
      <w:r w:rsidRPr="00AC4FBC">
        <w:tab/>
        <w:t>The E-UTRA downlink signal level, uplink signal level are set according to Table 4.7-1 and propagation conditions are set according to Annex B.0 of TS 36.521-1 [10].</w:t>
      </w:r>
    </w:p>
    <w:p w14:paraId="5613434D" w14:textId="77777777" w:rsidR="001C3E84" w:rsidRPr="00AC4FBC" w:rsidRDefault="001C3E84" w:rsidP="001C3E84">
      <w:r w:rsidRPr="00AC4FBC">
        <w:t>Step 6 of Initial conditions as in clause 6.5D.3.2 in TS 38.521-2 [9] is replaced by:</w:t>
      </w:r>
    </w:p>
    <w:p w14:paraId="3C09D616" w14:textId="77777777" w:rsidR="001C3E84" w:rsidRPr="00AC4FBC" w:rsidRDefault="001C3E84" w:rsidP="001C3E84">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6066E028" w14:textId="77777777" w:rsidR="001C3E84" w:rsidRPr="00AC4FBC" w:rsidRDefault="001C3E84" w:rsidP="001C3E84">
      <w:pPr>
        <w:pStyle w:val="B10"/>
      </w:pPr>
      <w:r w:rsidRPr="00AC4FBC">
        <w:t>7.</w:t>
      </w:r>
      <w:r w:rsidRPr="00AC4FBC">
        <w:tab/>
        <w:t>On the E-UTRA carrier, disable periodic and aperiodic CQI reports, disable SRS, set TimeAlignmentTimerDedicated IE to infinity and disable downlink and uplink scheduling, all as per Table 4.7-1 under clause 4.7.</w:t>
      </w:r>
    </w:p>
    <w:p w14:paraId="65B25A63" w14:textId="77777777" w:rsidR="001C3E84" w:rsidRPr="00AC4FBC" w:rsidRDefault="001C3E84" w:rsidP="001C3E84">
      <w:pPr>
        <w:pStyle w:val="H6"/>
      </w:pPr>
      <w:bookmarkStart w:id="7553" w:name="_CR6_5B_3_4_1D_5"/>
      <w:r w:rsidRPr="00AC4FBC">
        <w:t>6.5B.3.4.1D.5</w:t>
      </w:r>
      <w:r w:rsidRPr="00AC4FBC">
        <w:tab/>
        <w:t>Test Requirement</w:t>
      </w:r>
    </w:p>
    <w:bookmarkEnd w:id="7553"/>
    <w:p w14:paraId="06426B79" w14:textId="77777777" w:rsidR="001C3E84" w:rsidRPr="00AC4FBC" w:rsidRDefault="001C3E84" w:rsidP="001C3E84">
      <w:r w:rsidRPr="00AC4FBC">
        <w:t xml:space="preserve">Same test requirement as specified in clause 6.5D.3.2.5 of TS 38.521-2 [9] for the NR carrier(s). </w:t>
      </w:r>
    </w:p>
    <w:p w14:paraId="0314D1EB" w14:textId="2C2770BB" w:rsidR="00AB2B30" w:rsidRPr="00AC4FBC" w:rsidRDefault="006A7121">
      <w:pPr>
        <w:pStyle w:val="Heading4"/>
      </w:pPr>
      <w:bookmarkStart w:id="7554" w:name="_Toc155208891"/>
      <w:bookmarkStart w:id="7555" w:name="_CR6_5B_3_5"/>
      <w:bookmarkEnd w:id="7555"/>
      <w:r w:rsidRPr="00AC4FBC">
        <w:t>6.5B.3.5</w:t>
      </w:r>
      <w:r w:rsidRPr="00AC4FBC">
        <w:tab/>
        <w:t>Spurious emissions for Inter-band including FR1 and FR2</w:t>
      </w:r>
      <w:bookmarkEnd w:id="7501"/>
      <w:bookmarkEnd w:id="7502"/>
      <w:bookmarkEnd w:id="7503"/>
      <w:bookmarkEnd w:id="7504"/>
      <w:bookmarkEnd w:id="7505"/>
      <w:bookmarkEnd w:id="7506"/>
      <w:bookmarkEnd w:id="7507"/>
      <w:bookmarkEnd w:id="7508"/>
      <w:bookmarkEnd w:id="7509"/>
      <w:bookmarkEnd w:id="7510"/>
      <w:bookmarkEnd w:id="7511"/>
      <w:bookmarkEnd w:id="7512"/>
      <w:bookmarkEnd w:id="7513"/>
      <w:bookmarkEnd w:id="7514"/>
      <w:bookmarkEnd w:id="7515"/>
      <w:bookmarkEnd w:id="7554"/>
    </w:p>
    <w:p w14:paraId="50C5C4BD" w14:textId="77777777" w:rsidR="00AB2B30" w:rsidRPr="00AC4FBC" w:rsidRDefault="006A7121">
      <w:pPr>
        <w:pStyle w:val="Heading5"/>
      </w:pPr>
      <w:bookmarkStart w:id="7556" w:name="_Toc27475828"/>
      <w:bookmarkStart w:id="7557" w:name="_Toc29495351"/>
      <w:bookmarkStart w:id="7558" w:name="_Toc36116396"/>
      <w:bookmarkStart w:id="7559" w:name="_Toc36118445"/>
      <w:bookmarkStart w:id="7560" w:name="_Toc36560560"/>
      <w:bookmarkStart w:id="7561" w:name="_Toc43977077"/>
      <w:bookmarkStart w:id="7562" w:name="_Toc52213654"/>
      <w:bookmarkStart w:id="7563" w:name="_Toc60743119"/>
      <w:bookmarkStart w:id="7564" w:name="_Toc68206307"/>
      <w:bookmarkStart w:id="7565" w:name="_Toc75972108"/>
      <w:bookmarkStart w:id="7566" w:name="_Toc85051545"/>
      <w:bookmarkStart w:id="7567" w:name="_Toc90493566"/>
      <w:bookmarkStart w:id="7568" w:name="_Toc90494206"/>
      <w:bookmarkStart w:id="7569" w:name="_Toc100094247"/>
      <w:bookmarkStart w:id="7570" w:name="_Toc106872930"/>
      <w:bookmarkStart w:id="7571" w:name="_Toc155208892"/>
      <w:bookmarkStart w:id="7572" w:name="_CR6_5B_3_5_1"/>
      <w:bookmarkEnd w:id="7572"/>
      <w:r w:rsidRPr="00AC4FBC">
        <w:t>6.5B.3.5.1</w:t>
      </w:r>
      <w:r w:rsidRPr="00AC4FBC">
        <w:tab/>
        <w:t>General Spurious Emissions for Inter-band including FR1 and FR2</w:t>
      </w:r>
      <w:bookmarkEnd w:id="7556"/>
      <w:bookmarkEnd w:id="7557"/>
      <w:bookmarkEnd w:id="7558"/>
      <w:bookmarkEnd w:id="7559"/>
      <w:bookmarkEnd w:id="7560"/>
      <w:bookmarkEnd w:id="7561"/>
      <w:bookmarkEnd w:id="7562"/>
      <w:bookmarkEnd w:id="7563"/>
      <w:bookmarkEnd w:id="7564"/>
      <w:bookmarkEnd w:id="7565"/>
      <w:bookmarkEnd w:id="7566"/>
      <w:bookmarkEnd w:id="7567"/>
      <w:bookmarkEnd w:id="7568"/>
      <w:bookmarkEnd w:id="7569"/>
      <w:bookmarkEnd w:id="7570"/>
      <w:bookmarkEnd w:id="7571"/>
    </w:p>
    <w:p w14:paraId="4E19727C" w14:textId="77777777" w:rsidR="00AB2B30" w:rsidRPr="00AC4FBC" w:rsidRDefault="006A7121">
      <w:pPr>
        <w:pStyle w:val="H6"/>
      </w:pPr>
      <w:bookmarkStart w:id="7573" w:name="_CR6_5B_3_5_1_1"/>
      <w:r w:rsidRPr="00AC4FBC">
        <w:t>6.5B.3.5.1.1</w:t>
      </w:r>
      <w:r w:rsidRPr="00AC4FBC">
        <w:tab/>
        <w:t>Test purpose</w:t>
      </w:r>
    </w:p>
    <w:bookmarkEnd w:id="7573"/>
    <w:p w14:paraId="4149D823" w14:textId="77777777" w:rsidR="00AB2B30" w:rsidRPr="00AC4FBC" w:rsidRDefault="006A7121">
      <w:r w:rsidRPr="00AC4FBC">
        <w:t>Same test purpose as in clause 6.5.3 in TS 38.521-1 [8] for NR FR1 carrier(s) and clause 6.5.3 in TS 38.521-2 [9] for NR FR2 carrier(s).</w:t>
      </w:r>
    </w:p>
    <w:p w14:paraId="48F58F6E" w14:textId="77777777" w:rsidR="00AB2B30" w:rsidRPr="00AC4FBC" w:rsidRDefault="006A7121">
      <w:pPr>
        <w:pStyle w:val="H6"/>
      </w:pPr>
      <w:bookmarkStart w:id="7574" w:name="_CR6_5B_3_5_1_2"/>
      <w:r w:rsidRPr="00AC4FBC">
        <w:t>6.5B.3.5.1.2</w:t>
      </w:r>
      <w:r w:rsidRPr="00AC4FBC">
        <w:tab/>
        <w:t>Test applicability</w:t>
      </w:r>
    </w:p>
    <w:bookmarkEnd w:id="7574"/>
    <w:p w14:paraId="0F8C4B33"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142DAE02" w14:textId="37553F91" w:rsidR="00AB2B30" w:rsidRPr="00AC4FBC" w:rsidRDefault="006A7121">
      <w:r w:rsidRPr="00AC4FBC">
        <w:t xml:space="preserve">No test case details are specified. The </w:t>
      </w:r>
      <w:r w:rsidR="008A5B6C" w:rsidRPr="00AC4FBC">
        <w:t xml:space="preserve">EN-DC </w:t>
      </w:r>
      <w:r w:rsidRPr="00AC4FBC">
        <w:t>requirements for spurious emissions apply and are tested as part of the EN-DC within FR1 and EN-DC including FR2 test cases in clause 6.5B.3.</w:t>
      </w:r>
    </w:p>
    <w:p w14:paraId="37794B55" w14:textId="77777777" w:rsidR="00AB2B30" w:rsidRPr="00AC4FBC" w:rsidRDefault="006A7121">
      <w:pPr>
        <w:pStyle w:val="Heading5"/>
      </w:pPr>
      <w:bookmarkStart w:id="7575" w:name="_Toc27475829"/>
      <w:bookmarkStart w:id="7576" w:name="_Toc29495352"/>
      <w:bookmarkStart w:id="7577" w:name="_Toc36116397"/>
      <w:bookmarkStart w:id="7578" w:name="_Toc36118446"/>
      <w:bookmarkStart w:id="7579" w:name="_Toc36560561"/>
      <w:bookmarkStart w:id="7580" w:name="_Toc43977078"/>
      <w:bookmarkStart w:id="7581" w:name="_Toc52213655"/>
      <w:bookmarkStart w:id="7582" w:name="_Toc60743120"/>
      <w:bookmarkStart w:id="7583" w:name="_Toc68206308"/>
      <w:bookmarkStart w:id="7584" w:name="_Toc75972109"/>
      <w:bookmarkStart w:id="7585" w:name="_Toc85051546"/>
      <w:bookmarkStart w:id="7586" w:name="_Toc90493567"/>
      <w:bookmarkStart w:id="7587" w:name="_Toc90494207"/>
      <w:bookmarkStart w:id="7588" w:name="_Toc100094248"/>
      <w:bookmarkStart w:id="7589" w:name="_Toc106872931"/>
      <w:bookmarkStart w:id="7590" w:name="_Toc155208893"/>
      <w:bookmarkStart w:id="7591" w:name="_CR6_5B_3_5_2"/>
      <w:bookmarkEnd w:id="7591"/>
      <w:r w:rsidRPr="00AC4FBC">
        <w:t>6.5B.3.5.2</w:t>
      </w:r>
      <w:r w:rsidRPr="00AC4FBC">
        <w:tab/>
        <w:t>Spurious emission band UE co-existence for Inter-band including FR1 and FR2</w:t>
      </w:r>
      <w:bookmarkEnd w:id="7575"/>
      <w:bookmarkEnd w:id="7576"/>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p>
    <w:p w14:paraId="434BD618" w14:textId="77777777" w:rsidR="00AB2B30" w:rsidRPr="00AC4FBC" w:rsidRDefault="006A7121">
      <w:pPr>
        <w:pStyle w:val="H6"/>
      </w:pPr>
      <w:bookmarkStart w:id="7592" w:name="_CR6_5B_3_5_2_1"/>
      <w:r w:rsidRPr="00AC4FBC">
        <w:t>6.5B.3.5.2.1</w:t>
      </w:r>
      <w:r w:rsidRPr="00AC4FBC">
        <w:tab/>
        <w:t>Test purpose</w:t>
      </w:r>
    </w:p>
    <w:bookmarkEnd w:id="7592"/>
    <w:p w14:paraId="4F6124DE" w14:textId="77777777" w:rsidR="00AB2B30" w:rsidRPr="00AC4FBC" w:rsidRDefault="006A7121">
      <w:r w:rsidRPr="00AC4FBC">
        <w:t>Same test purpose as in clause 6.5.3 in TS 38.521-1 [8] for NR FR1 carrier(s) and clause 6.5.3 in TS 38.521-2 [9] for NR FR2 carrier(s).</w:t>
      </w:r>
    </w:p>
    <w:p w14:paraId="5CD043CB" w14:textId="77777777" w:rsidR="00AB2B30" w:rsidRPr="00AC4FBC" w:rsidRDefault="006A7121">
      <w:pPr>
        <w:pStyle w:val="H6"/>
      </w:pPr>
      <w:bookmarkStart w:id="7593" w:name="_CR6_5B_3_5_2_2"/>
      <w:r w:rsidRPr="00AC4FBC">
        <w:t>6.5B.3.5.2.2</w:t>
      </w:r>
      <w:r w:rsidRPr="00AC4FBC">
        <w:tab/>
        <w:t>Test applicability</w:t>
      </w:r>
    </w:p>
    <w:bookmarkEnd w:id="7593"/>
    <w:p w14:paraId="3CC5B935"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085F06C4" w14:textId="7C75A4F9" w:rsidR="00AB2B30" w:rsidRPr="00AC4FBC" w:rsidRDefault="006A7121">
      <w:r w:rsidRPr="00AC4FBC">
        <w:t xml:space="preserve">No test case details are specified. The </w:t>
      </w:r>
      <w:r w:rsidR="008A5B6C" w:rsidRPr="00AC4FBC">
        <w:t xml:space="preserve">EN-DC </w:t>
      </w:r>
      <w:r w:rsidRPr="00AC4FBC">
        <w:t>requirements for spurious emissions apply and are tested as part of the EN-DC within FR1 and EN-DC including FR2 test cases in clause 6.5B.3.</w:t>
      </w:r>
    </w:p>
    <w:p w14:paraId="40933EE2" w14:textId="77777777" w:rsidR="00AB2B30" w:rsidRPr="00AC4FBC" w:rsidRDefault="006A7121" w:rsidP="009341BE">
      <w:pPr>
        <w:pStyle w:val="Heading3"/>
      </w:pPr>
      <w:bookmarkStart w:id="7594" w:name="_Toc27475830"/>
      <w:bookmarkStart w:id="7595" w:name="_Toc29495353"/>
      <w:bookmarkStart w:id="7596" w:name="_Toc36116398"/>
      <w:bookmarkStart w:id="7597" w:name="_Toc36118447"/>
      <w:bookmarkStart w:id="7598" w:name="_Toc36560562"/>
      <w:bookmarkStart w:id="7599" w:name="_Toc43977079"/>
      <w:bookmarkStart w:id="7600" w:name="_Toc52213656"/>
      <w:bookmarkStart w:id="7601" w:name="_Toc60743121"/>
      <w:bookmarkStart w:id="7602" w:name="_Toc68206309"/>
      <w:bookmarkStart w:id="7603" w:name="_Toc75972110"/>
      <w:bookmarkStart w:id="7604" w:name="_Toc85051547"/>
      <w:bookmarkStart w:id="7605" w:name="_Toc90493568"/>
      <w:bookmarkStart w:id="7606" w:name="_Toc90494208"/>
      <w:bookmarkStart w:id="7607" w:name="_Toc100094249"/>
      <w:bookmarkStart w:id="7608" w:name="_Toc106872932"/>
      <w:bookmarkStart w:id="7609" w:name="_Toc155208894"/>
      <w:bookmarkStart w:id="7610" w:name="_CR6_5B_4"/>
      <w:bookmarkEnd w:id="7610"/>
      <w:r w:rsidRPr="00AC4FBC">
        <w:lastRenderedPageBreak/>
        <w:t>6.5B.4</w:t>
      </w:r>
      <w:r w:rsidRPr="00AC4FBC">
        <w:tab/>
      </w:r>
      <w:bookmarkStart w:id="7611" w:name="_Hlk528705051"/>
      <w:r w:rsidRPr="00AC4FBC">
        <w:t>Additional Spurious Emissions for EN-DC</w:t>
      </w:r>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1"/>
    </w:p>
    <w:p w14:paraId="6BE027FC" w14:textId="77777777" w:rsidR="00AB2B30" w:rsidRPr="00AC4FBC" w:rsidRDefault="006A7121" w:rsidP="009341BE">
      <w:pPr>
        <w:pStyle w:val="Heading4"/>
      </w:pPr>
      <w:bookmarkStart w:id="7612" w:name="_Toc27475831"/>
      <w:bookmarkStart w:id="7613" w:name="_Toc29495354"/>
      <w:bookmarkStart w:id="7614" w:name="_Toc36116399"/>
      <w:bookmarkStart w:id="7615" w:name="_Toc36118448"/>
      <w:bookmarkStart w:id="7616" w:name="_Toc36560563"/>
      <w:bookmarkStart w:id="7617" w:name="_Toc43977080"/>
      <w:bookmarkStart w:id="7618" w:name="_Toc52213657"/>
      <w:bookmarkStart w:id="7619" w:name="_Toc60743122"/>
      <w:bookmarkStart w:id="7620" w:name="_Toc68206310"/>
      <w:bookmarkStart w:id="7621" w:name="_Toc75972111"/>
      <w:bookmarkStart w:id="7622" w:name="_Toc85051548"/>
      <w:bookmarkStart w:id="7623" w:name="_Toc90493569"/>
      <w:bookmarkStart w:id="7624" w:name="_Toc90494209"/>
      <w:bookmarkStart w:id="7625" w:name="_Toc100094250"/>
      <w:bookmarkStart w:id="7626" w:name="_Toc106872933"/>
      <w:bookmarkStart w:id="7627" w:name="_Toc155208895"/>
      <w:bookmarkStart w:id="7628" w:name="_CR6_5B_4_1"/>
      <w:bookmarkEnd w:id="7628"/>
      <w:r w:rsidRPr="00AC4FBC">
        <w:t>6.5B.4.1</w:t>
      </w:r>
      <w:r w:rsidRPr="00AC4FBC">
        <w:tab/>
        <w:t>Additional Spurious Emissions for Intra-band contiguous EN-DC</w:t>
      </w:r>
      <w:bookmarkEnd w:id="7612"/>
      <w:bookmarkEnd w:id="7613"/>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p>
    <w:p w14:paraId="116ADE1E" w14:textId="77777777" w:rsidR="00AB2B30" w:rsidRPr="00AC4FBC" w:rsidRDefault="006A7121">
      <w:pPr>
        <w:pStyle w:val="H6"/>
      </w:pPr>
      <w:bookmarkStart w:id="7629" w:name="_Toc27475832"/>
      <w:bookmarkStart w:id="7630" w:name="_CR6_5B_4_1_1"/>
      <w:r w:rsidRPr="00AC4FBC">
        <w:t>6.5B.4.1.1</w:t>
      </w:r>
      <w:r w:rsidRPr="00AC4FBC">
        <w:tab/>
        <w:t>Test purpose</w:t>
      </w:r>
      <w:bookmarkEnd w:id="7629"/>
    </w:p>
    <w:bookmarkEnd w:id="7630"/>
    <w:p w14:paraId="4BD7EA35" w14:textId="77777777" w:rsidR="00AB2B30" w:rsidRPr="00AC4FBC" w:rsidRDefault="006A7121">
      <w:r w:rsidRPr="00AC4FBC">
        <w:t>To verify that UE transmitter does not cause unacceptable interference to other channels or other systems in terms of transmitter spurious emissions under the deployment scenarios where additional requirements are specified.</w:t>
      </w:r>
    </w:p>
    <w:p w14:paraId="3540CDC5" w14:textId="77777777" w:rsidR="00AB2B30" w:rsidRPr="00AC4FBC" w:rsidRDefault="006A7121">
      <w:pPr>
        <w:pStyle w:val="H6"/>
      </w:pPr>
      <w:bookmarkStart w:id="7631" w:name="_Toc27475833"/>
      <w:bookmarkStart w:id="7632" w:name="_CR6_5B_4_1_2"/>
      <w:r w:rsidRPr="00AC4FBC">
        <w:t>6.5B.4.1.2</w:t>
      </w:r>
      <w:r w:rsidRPr="00AC4FBC">
        <w:tab/>
        <w:t>Test applicability</w:t>
      </w:r>
      <w:bookmarkEnd w:id="7631"/>
    </w:p>
    <w:bookmarkEnd w:id="7632"/>
    <w:p w14:paraId="1222C23B" w14:textId="77777777" w:rsidR="00AB2B30" w:rsidRPr="00AC4FBC" w:rsidRDefault="006A7121">
      <w:r w:rsidRPr="00AC4FBC">
        <w:t>This test case applies to all types of E-UTRA UE release 15 and forward supporting intra-band contiguous EN-DC.</w:t>
      </w:r>
    </w:p>
    <w:p w14:paraId="5A8205BB" w14:textId="77777777" w:rsidR="00AB2B30" w:rsidRPr="00AC4FBC" w:rsidRDefault="006A7121">
      <w:pPr>
        <w:pStyle w:val="H6"/>
      </w:pPr>
      <w:bookmarkStart w:id="7633" w:name="_Toc27475834"/>
      <w:bookmarkStart w:id="7634" w:name="_CR6_5B_4_1_3"/>
      <w:r w:rsidRPr="00AC4FBC">
        <w:t>6.5B.4.1.3</w:t>
      </w:r>
      <w:r w:rsidRPr="00AC4FBC">
        <w:tab/>
        <w:t>Minimum conformance requirements</w:t>
      </w:r>
      <w:bookmarkEnd w:id="7633"/>
    </w:p>
    <w:bookmarkEnd w:id="7634"/>
    <w:p w14:paraId="4922CEE5" w14:textId="77777777" w:rsidR="00AB2B30" w:rsidRPr="00AC4FBC" w:rsidRDefault="006A7121">
      <w:r w:rsidRPr="00AC4FBC">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767F99D" w14:textId="77777777" w:rsidR="00AB2B30" w:rsidRPr="00AC4FBC" w:rsidRDefault="006A7121">
      <w:pPr>
        <w:pStyle w:val="NO"/>
      </w:pPr>
      <w:r w:rsidRPr="00AC4FBC">
        <w:t>NOTE:</w:t>
      </w:r>
      <w:r w:rsidRPr="00AC4FBC">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DFCE62" w14:textId="77777777" w:rsidR="00AB2B30" w:rsidRPr="00AC4FBC" w:rsidRDefault="006A7121">
      <w:pPr>
        <w:pStyle w:val="H6"/>
      </w:pPr>
      <w:bookmarkStart w:id="7635" w:name="_CR6_5B_4_1_3_1"/>
      <w:r w:rsidRPr="00AC4FBC">
        <w:t>6.5B.4.1.3.1</w:t>
      </w:r>
      <w:r w:rsidRPr="00AC4FBC">
        <w:tab/>
        <w:t>Minimum requirement (network signalled value "NS_04")</w:t>
      </w:r>
    </w:p>
    <w:bookmarkEnd w:id="7635"/>
    <w:p w14:paraId="06FD50FC" w14:textId="723B1E73" w:rsidR="00AB2B30" w:rsidRPr="00AC4FBC" w:rsidRDefault="006A7121">
      <w:r w:rsidRPr="00AC4FBC">
        <w:t>When "NS 04" is indicated in the cell, the power of any UE emission shall not exceed the levels specified in Table 6.5B.4.1.3.1-1. This requirement</w:t>
      </w:r>
      <w:r w:rsidRPr="00AC4FBC">
        <w:rPr>
          <w:rFonts w:cs="v5.0.0"/>
          <w:snapToGrid w:val="0"/>
        </w:rPr>
        <w:t xml:space="preserve"> also applies for the frequency ranges that are less than </w:t>
      </w:r>
      <w:r w:rsidRPr="00AC4FBC">
        <w:t>F</w:t>
      </w:r>
      <w:r w:rsidRPr="00AC4FBC">
        <w:rPr>
          <w:vertAlign w:val="subscript"/>
        </w:rPr>
        <w:t>OOB</w:t>
      </w:r>
      <w:r w:rsidRPr="00AC4FBC">
        <w:t xml:space="preserve"> (MHz) in </w:t>
      </w:r>
      <w:r w:rsidR="0069391A" w:rsidRPr="00AC4FBC">
        <w:t xml:space="preserve">Table 6.5.3.1.3-1 </w:t>
      </w:r>
      <w:r w:rsidRPr="00AC4FBC">
        <w:t>of TS 38.521-1 [8] from the edge of the channel bandwidth.</w:t>
      </w:r>
    </w:p>
    <w:p w14:paraId="3F187CAF" w14:textId="77777777" w:rsidR="00AB2B30" w:rsidRPr="00AC4FBC" w:rsidRDefault="006A7121">
      <w:pPr>
        <w:pStyle w:val="TH"/>
      </w:pPr>
      <w:bookmarkStart w:id="7636" w:name="_CRTable6_5B_4_1_3_11"/>
      <w:r w:rsidRPr="00AC4FBC">
        <w:t xml:space="preserve">Table </w:t>
      </w:r>
      <w:bookmarkEnd w:id="7636"/>
      <w:r w:rsidRPr="00AC4FBC">
        <w:t>6.5B.4.1.3.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3627"/>
      </w:tblGrid>
      <w:tr w:rsidR="00AB2B30" w:rsidRPr="00AC4FBC" w14:paraId="0F2D4C79" w14:textId="7777777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297414B3" w14:textId="77777777" w:rsidR="00AB2B30" w:rsidRPr="00AC4FBC" w:rsidRDefault="006A7121">
            <w:pPr>
              <w:pStyle w:val="TAH"/>
            </w:pPr>
            <w:r w:rsidRPr="00AC4FBC">
              <w:t>Frequency band</w:t>
            </w:r>
          </w:p>
          <w:p w14:paraId="654AE9AC" w14:textId="77777777" w:rsidR="00AB2B30" w:rsidRPr="00AC4FBC" w:rsidRDefault="006A7121">
            <w:pPr>
              <w:pStyle w:val="TAH"/>
            </w:pPr>
            <w:r w:rsidRPr="00AC4FBC">
              <w:t>(MHz)</w:t>
            </w:r>
          </w:p>
        </w:tc>
        <w:tc>
          <w:tcPr>
            <w:tcW w:w="2967" w:type="dxa"/>
            <w:tcBorders>
              <w:top w:val="single" w:sz="4" w:space="0" w:color="auto"/>
              <w:left w:val="single" w:sz="4" w:space="0" w:color="auto"/>
              <w:right w:val="single" w:sz="4" w:space="0" w:color="auto"/>
            </w:tcBorders>
            <w:hideMark/>
          </w:tcPr>
          <w:p w14:paraId="05F352BD" w14:textId="77777777" w:rsidR="00AB2B30" w:rsidRPr="00AC4FBC" w:rsidRDefault="006A7121">
            <w:pPr>
              <w:pStyle w:val="TAH"/>
            </w:pPr>
            <w:r w:rsidRPr="00AC4FBC">
              <w:t>Channel bandwidth / Spectrum emission limit (dBm)</w:t>
            </w:r>
          </w:p>
        </w:tc>
        <w:tc>
          <w:tcPr>
            <w:tcW w:w="3627" w:type="dxa"/>
            <w:tcBorders>
              <w:top w:val="single" w:sz="4" w:space="0" w:color="auto"/>
              <w:left w:val="single" w:sz="4" w:space="0" w:color="auto"/>
              <w:bottom w:val="single" w:sz="4" w:space="0" w:color="auto"/>
              <w:right w:val="single" w:sz="4" w:space="0" w:color="auto"/>
            </w:tcBorders>
            <w:hideMark/>
          </w:tcPr>
          <w:p w14:paraId="62B9DBAC" w14:textId="77777777" w:rsidR="00AB2B30" w:rsidRPr="00AC4FBC" w:rsidRDefault="006A7121">
            <w:pPr>
              <w:pStyle w:val="TAH"/>
            </w:pPr>
            <w:r w:rsidRPr="00AC4FBC">
              <w:t xml:space="preserve">Measurement bandwidth </w:t>
            </w:r>
          </w:p>
        </w:tc>
      </w:tr>
      <w:tr w:rsidR="00AB2B30" w:rsidRPr="00AC4FBC" w14:paraId="59BF6373" w14:textId="77777777">
        <w:trPr>
          <w:jc w:val="center"/>
        </w:trPr>
        <w:tc>
          <w:tcPr>
            <w:tcW w:w="1720" w:type="dxa"/>
            <w:tcBorders>
              <w:top w:val="single" w:sz="4" w:space="0" w:color="auto"/>
              <w:left w:val="single" w:sz="4" w:space="0" w:color="auto"/>
              <w:right w:val="single" w:sz="4" w:space="0" w:color="auto"/>
            </w:tcBorders>
            <w:hideMark/>
          </w:tcPr>
          <w:p w14:paraId="57DB8284" w14:textId="77777777" w:rsidR="00AB2B30" w:rsidRPr="00AC4FBC" w:rsidRDefault="006A7121">
            <w:pPr>
              <w:pStyle w:val="TAC"/>
            </w:pPr>
            <w:r w:rsidRPr="00AC4FBC">
              <w:t>2495 ≤ f &lt; 2496</w:t>
            </w:r>
          </w:p>
        </w:tc>
        <w:tc>
          <w:tcPr>
            <w:tcW w:w="2967" w:type="dxa"/>
            <w:tcBorders>
              <w:top w:val="single" w:sz="4" w:space="0" w:color="auto"/>
              <w:left w:val="single" w:sz="4" w:space="0" w:color="auto"/>
              <w:bottom w:val="single" w:sz="4" w:space="0" w:color="auto"/>
              <w:right w:val="single" w:sz="4" w:space="0" w:color="auto"/>
            </w:tcBorders>
            <w:hideMark/>
          </w:tcPr>
          <w:p w14:paraId="1B2AE383" w14:textId="77777777" w:rsidR="00AB2B30" w:rsidRPr="00AC4FBC" w:rsidRDefault="006A7121">
            <w:pPr>
              <w:pStyle w:val="TAC"/>
            </w:pPr>
            <w:r w:rsidRPr="00AC4FBC">
              <w:t>-13</w:t>
            </w:r>
          </w:p>
        </w:tc>
        <w:tc>
          <w:tcPr>
            <w:tcW w:w="3627" w:type="dxa"/>
            <w:tcBorders>
              <w:top w:val="single" w:sz="4" w:space="0" w:color="auto"/>
              <w:left w:val="single" w:sz="4" w:space="0" w:color="auto"/>
              <w:bottom w:val="single" w:sz="4" w:space="0" w:color="auto"/>
              <w:right w:val="single" w:sz="4" w:space="0" w:color="auto"/>
            </w:tcBorders>
            <w:hideMark/>
          </w:tcPr>
          <w:p w14:paraId="5766DF19" w14:textId="77777777" w:rsidR="00AB2B30" w:rsidRPr="00AC4FBC" w:rsidRDefault="006A7121">
            <w:pPr>
              <w:pStyle w:val="TAC"/>
            </w:pPr>
            <w:r w:rsidRPr="00AC4FBC">
              <w:t>1% of Channel BW for contiguous BW up to 100 MHz,</w:t>
            </w:r>
          </w:p>
          <w:p w14:paraId="20899900" w14:textId="77777777" w:rsidR="00AB2B30" w:rsidRPr="00AC4FBC" w:rsidRDefault="006A7121">
            <w:pPr>
              <w:pStyle w:val="TAC"/>
            </w:pPr>
            <w:r w:rsidRPr="00AC4FBC">
              <w:t>1 MHz for contiguous BW &gt; 100 MHz</w:t>
            </w:r>
          </w:p>
        </w:tc>
      </w:tr>
      <w:tr w:rsidR="00AB2B30" w:rsidRPr="00AC4FBC" w14:paraId="6A166D23" w14:textId="77777777">
        <w:trPr>
          <w:jc w:val="center"/>
        </w:trPr>
        <w:tc>
          <w:tcPr>
            <w:tcW w:w="1720" w:type="dxa"/>
            <w:tcBorders>
              <w:top w:val="single" w:sz="4" w:space="0" w:color="auto"/>
              <w:left w:val="single" w:sz="4" w:space="0" w:color="auto"/>
              <w:bottom w:val="single" w:sz="4" w:space="0" w:color="auto"/>
              <w:right w:val="single" w:sz="4" w:space="0" w:color="auto"/>
            </w:tcBorders>
            <w:hideMark/>
          </w:tcPr>
          <w:p w14:paraId="1E571370" w14:textId="77777777" w:rsidR="00AB2B30" w:rsidRPr="00AC4FBC" w:rsidRDefault="006A7121">
            <w:pPr>
              <w:pStyle w:val="TAC"/>
            </w:pPr>
            <w:r w:rsidRPr="00AC4FBC">
              <w:t>2490.5 ≤ f &lt; 2495</w:t>
            </w:r>
          </w:p>
        </w:tc>
        <w:tc>
          <w:tcPr>
            <w:tcW w:w="2967" w:type="dxa"/>
            <w:tcBorders>
              <w:top w:val="single" w:sz="4" w:space="0" w:color="auto"/>
              <w:left w:val="single" w:sz="4" w:space="0" w:color="auto"/>
              <w:bottom w:val="single" w:sz="4" w:space="0" w:color="auto"/>
              <w:right w:val="single" w:sz="4" w:space="0" w:color="auto"/>
            </w:tcBorders>
            <w:hideMark/>
          </w:tcPr>
          <w:p w14:paraId="0D916F4E" w14:textId="77777777" w:rsidR="00AB2B30" w:rsidRPr="00AC4FBC" w:rsidRDefault="006A7121">
            <w:pPr>
              <w:pStyle w:val="TAC"/>
            </w:pPr>
            <w:r w:rsidRPr="00AC4FBC">
              <w:t>-13</w:t>
            </w:r>
          </w:p>
        </w:tc>
        <w:tc>
          <w:tcPr>
            <w:tcW w:w="3627" w:type="dxa"/>
            <w:tcBorders>
              <w:top w:val="single" w:sz="4" w:space="0" w:color="auto"/>
              <w:left w:val="single" w:sz="4" w:space="0" w:color="auto"/>
              <w:bottom w:val="single" w:sz="4" w:space="0" w:color="auto"/>
              <w:right w:val="single" w:sz="4" w:space="0" w:color="auto"/>
            </w:tcBorders>
            <w:hideMark/>
          </w:tcPr>
          <w:p w14:paraId="1F67BEFB" w14:textId="77777777" w:rsidR="00AB2B30" w:rsidRPr="00AC4FBC" w:rsidRDefault="006A7121">
            <w:pPr>
              <w:pStyle w:val="TAC"/>
            </w:pPr>
            <w:r w:rsidRPr="00AC4FBC">
              <w:t>1 MHz</w:t>
            </w:r>
          </w:p>
        </w:tc>
      </w:tr>
      <w:tr w:rsidR="00AB2B30" w:rsidRPr="00AC4FBC" w14:paraId="7F8E503C" w14:textId="77777777">
        <w:trPr>
          <w:jc w:val="center"/>
        </w:trPr>
        <w:tc>
          <w:tcPr>
            <w:tcW w:w="1720" w:type="dxa"/>
            <w:tcBorders>
              <w:top w:val="single" w:sz="4" w:space="0" w:color="auto"/>
              <w:left w:val="single" w:sz="4" w:space="0" w:color="auto"/>
              <w:bottom w:val="single" w:sz="4" w:space="0" w:color="auto"/>
              <w:right w:val="single" w:sz="4" w:space="0" w:color="auto"/>
            </w:tcBorders>
            <w:hideMark/>
          </w:tcPr>
          <w:p w14:paraId="7965BC44" w14:textId="77777777" w:rsidR="00AB2B30" w:rsidRPr="00AC4FBC" w:rsidRDefault="006A7121">
            <w:pPr>
              <w:pStyle w:val="TAC"/>
            </w:pPr>
            <w:r w:rsidRPr="00AC4FBC">
              <w:t>0 &lt; f &lt; 2490.5</w:t>
            </w:r>
          </w:p>
        </w:tc>
        <w:tc>
          <w:tcPr>
            <w:tcW w:w="2967" w:type="dxa"/>
            <w:tcBorders>
              <w:top w:val="single" w:sz="4" w:space="0" w:color="auto"/>
              <w:left w:val="single" w:sz="4" w:space="0" w:color="auto"/>
              <w:bottom w:val="single" w:sz="4" w:space="0" w:color="auto"/>
              <w:right w:val="single" w:sz="4" w:space="0" w:color="auto"/>
            </w:tcBorders>
            <w:hideMark/>
          </w:tcPr>
          <w:p w14:paraId="4EF473C3" w14:textId="77777777" w:rsidR="00AB2B30" w:rsidRPr="00AC4FBC" w:rsidRDefault="006A7121">
            <w:pPr>
              <w:pStyle w:val="TAC"/>
            </w:pPr>
            <w:r w:rsidRPr="00AC4FBC">
              <w:t>-25</w:t>
            </w:r>
          </w:p>
        </w:tc>
        <w:tc>
          <w:tcPr>
            <w:tcW w:w="3627" w:type="dxa"/>
            <w:tcBorders>
              <w:top w:val="single" w:sz="4" w:space="0" w:color="auto"/>
              <w:left w:val="single" w:sz="4" w:space="0" w:color="auto"/>
              <w:bottom w:val="single" w:sz="4" w:space="0" w:color="auto"/>
              <w:right w:val="single" w:sz="4" w:space="0" w:color="auto"/>
            </w:tcBorders>
            <w:hideMark/>
          </w:tcPr>
          <w:p w14:paraId="1309F1CF" w14:textId="77777777" w:rsidR="00AB2B30" w:rsidRPr="00AC4FBC" w:rsidRDefault="006A7121">
            <w:pPr>
              <w:pStyle w:val="TAC"/>
            </w:pPr>
            <w:r w:rsidRPr="00AC4FBC">
              <w:t>1 MHz</w:t>
            </w:r>
          </w:p>
        </w:tc>
      </w:tr>
    </w:tbl>
    <w:p w14:paraId="11A91D4A" w14:textId="77777777" w:rsidR="00AB2B30" w:rsidRPr="00AC4FBC" w:rsidRDefault="00AB2B30"/>
    <w:p w14:paraId="1FD54D5E" w14:textId="77777777" w:rsidR="00AB2B30" w:rsidRPr="00AC4FBC" w:rsidRDefault="006A7121">
      <w:r w:rsidRPr="00AC4FBC">
        <w:t xml:space="preserve">The normative reference for this requirement is TS 38.101-3 [4] clause 6.5B.4.1.1. </w:t>
      </w:r>
    </w:p>
    <w:p w14:paraId="5505CC70" w14:textId="04D4EDAA" w:rsidR="00AB2B30" w:rsidRPr="00AC4FBC" w:rsidRDefault="006A7121">
      <w:r w:rsidRPr="00AC4FBC">
        <w:t xml:space="preserve">Exception requirements for both NR and E-UTRA are defined for this test. LTE anchor agnostic approach is not applied. E-UTRA test point analysis is </w:t>
      </w:r>
      <w:r w:rsidR="0069391A" w:rsidRPr="00AC4FBC">
        <w:t>included,</w:t>
      </w:r>
      <w:r w:rsidRPr="00AC4FBC">
        <w:t xml:space="preserve"> and E-UTRA measurements are performed.</w:t>
      </w:r>
    </w:p>
    <w:p w14:paraId="5A80D4DB" w14:textId="77777777" w:rsidR="00AB2B30" w:rsidRPr="00AC4FBC" w:rsidRDefault="006A7121">
      <w:pPr>
        <w:pStyle w:val="H6"/>
      </w:pPr>
      <w:bookmarkStart w:id="7637" w:name="_Toc27475835"/>
      <w:bookmarkStart w:id="7638" w:name="_CR6_5B_4_1_4"/>
      <w:r w:rsidRPr="00AC4FBC">
        <w:t>6.5B.4.1.4</w:t>
      </w:r>
      <w:r w:rsidRPr="00AC4FBC">
        <w:tab/>
        <w:t>Test description</w:t>
      </w:r>
      <w:bookmarkEnd w:id="7637"/>
    </w:p>
    <w:p w14:paraId="1B72AC2E" w14:textId="77777777" w:rsidR="00AB2B30" w:rsidRPr="00AC4FBC" w:rsidRDefault="006A7121">
      <w:pPr>
        <w:pStyle w:val="H6"/>
      </w:pPr>
      <w:bookmarkStart w:id="7639" w:name="_Hlk528853728"/>
      <w:bookmarkStart w:id="7640" w:name="_CR6_5B_4_1_4_1"/>
      <w:bookmarkEnd w:id="7638"/>
      <w:r w:rsidRPr="00AC4FBC">
        <w:t>6.5B.4.1.4.1</w:t>
      </w:r>
      <w:bookmarkEnd w:id="7639"/>
      <w:r w:rsidRPr="00AC4FBC">
        <w:tab/>
        <w:t>Initial conditions</w:t>
      </w:r>
    </w:p>
    <w:p w14:paraId="1944134A" w14:textId="77777777" w:rsidR="00AB2B30" w:rsidRPr="00AC4FBC" w:rsidRDefault="006A7121">
      <w:bookmarkStart w:id="7641" w:name="_Hlk528859224"/>
      <w:bookmarkEnd w:id="7640"/>
      <w:r w:rsidRPr="00AC4FBC">
        <w:t>Initial conditions are a set of test configurations the UE needs to be tested in and the steps for the SS to take with the UE to reach the correct measurement state.</w:t>
      </w:r>
    </w:p>
    <w:p w14:paraId="63A4C8A9" w14:textId="355F7E0B" w:rsidR="00AB2B30" w:rsidRPr="00AC4FBC" w:rsidRDefault="006A7121">
      <w:r w:rsidRPr="00AC4FBC">
        <w:t xml:space="preserve">The initial test configurations consist of environmental conditions, test frequencies, test channel bandwidths and sub-carrier spacing based on </w:t>
      </w:r>
      <w:r w:rsidR="0066227D" w:rsidRPr="00AC4FBC">
        <w:t xml:space="preserve">EN-DC </w:t>
      </w:r>
      <w:r w:rsidRPr="00AC4FBC">
        <w:t xml:space="preserve">operating bands specified in </w:t>
      </w:r>
      <w:r w:rsidR="0066227D" w:rsidRPr="00AC4FBC">
        <w:t>5.3B.1.2</w:t>
      </w:r>
      <w:r w:rsidRPr="00AC4FBC">
        <w:t xml:space="preserve">. All of these configurations shall be tested with applicable test parameters for each combination of test channel bandwidth and sub-carrier spacing are shown in Table 6.5B.4.1.4.1-1 for </w:t>
      </w:r>
      <w:r w:rsidR="0066227D" w:rsidRPr="00AC4FBC">
        <w:t xml:space="preserve">both </w:t>
      </w:r>
      <w:r w:rsidRPr="00AC4FBC">
        <w:t>E-UTRA and NR. The details of the uplink reference measurement channels (RMCs) are specified in Annex A.2</w:t>
      </w:r>
      <w:r w:rsidR="0066227D" w:rsidRPr="00AC4FBC">
        <w:t xml:space="preserve"> for NR</w:t>
      </w:r>
      <w:r w:rsidRPr="00AC4FBC">
        <w:t>. Configurations of PDSCH and PDCCH before measurement are specified in TS 36.521-1 [10] Annex C and in TS 38.521-1 [8] Annex C2 for LTE link and NR link respectively.</w:t>
      </w:r>
    </w:p>
    <w:p w14:paraId="43B2DFE0" w14:textId="77777777" w:rsidR="00AB2B30" w:rsidRPr="00AC4FBC" w:rsidRDefault="006A7121">
      <w:pPr>
        <w:pStyle w:val="TH"/>
      </w:pPr>
      <w:r w:rsidRPr="00AC4FBC">
        <w:lastRenderedPageBreak/>
        <w:t xml:space="preserve">Table 6.5B.4.1.4.1-1: EN-DC test configuration </w:t>
      </w:r>
      <w:bookmarkStart w:id="7642" w:name="_CRTable6_5B_4_1_4_11"/>
      <w:r w:rsidRPr="00AC4FBC">
        <w:t xml:space="preserve">table </w:t>
      </w:r>
      <w:bookmarkEnd w:id="7642"/>
      <w:r w:rsidRPr="00AC4FBC">
        <w:t>for NS_04</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061"/>
      </w:tblGrid>
      <w:tr w:rsidR="00AB2B30" w:rsidRPr="00AC4FBC" w14:paraId="737E0174"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40435E1B" w14:textId="77777777" w:rsidR="00AB2B30" w:rsidRPr="00AC4FBC" w:rsidRDefault="006A7121">
            <w:pPr>
              <w:pStyle w:val="TAH"/>
            </w:pPr>
            <w:r w:rsidRPr="00AC4FBC">
              <w:t>Initial Conditions</w:t>
            </w:r>
          </w:p>
        </w:tc>
      </w:tr>
      <w:tr w:rsidR="00AB2B30" w:rsidRPr="00AC4FBC" w14:paraId="4FC604F8"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40AC291" w14:textId="77777777" w:rsidR="00AB2B30" w:rsidRPr="00AC4FBC" w:rsidRDefault="006A7121">
            <w:pPr>
              <w:pStyle w:val="TAL"/>
            </w:pPr>
            <w:r w:rsidRPr="00AC4FBC">
              <w:t>Test Environment</w:t>
            </w:r>
          </w:p>
          <w:p w14:paraId="6BD6FF3A" w14:textId="77777777" w:rsidR="00AB2B30" w:rsidRPr="00AC4FBC" w:rsidRDefault="006A7121">
            <w:pPr>
              <w:pStyle w:val="TAL"/>
              <w:rPr>
                <w:bCs/>
              </w:rPr>
            </w:pPr>
            <w:r w:rsidRPr="00AC4FBC">
              <w:t>as specified in TS 38.508-1 [6] clause 4.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320A4A02" w14:textId="7ECA016F" w:rsidR="00AB2B30" w:rsidRPr="00AC4FBC" w:rsidRDefault="006A7121">
            <w:pPr>
              <w:pStyle w:val="TAL"/>
            </w:pPr>
            <w:r w:rsidRPr="00AC4FBC">
              <w:t>Normal</w:t>
            </w:r>
          </w:p>
        </w:tc>
      </w:tr>
      <w:tr w:rsidR="00AB2B30" w:rsidRPr="00AC4FBC" w14:paraId="22EE223D"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AB97A8D" w14:textId="77777777" w:rsidR="00AB2B30" w:rsidRPr="00AC4FBC" w:rsidRDefault="006A7121">
            <w:pPr>
              <w:pStyle w:val="TAL"/>
            </w:pPr>
            <w:r w:rsidRPr="00AC4FBC">
              <w:t>Test Frequencies</w:t>
            </w:r>
          </w:p>
          <w:p w14:paraId="389F78F8" w14:textId="77777777" w:rsidR="00AB2B30" w:rsidRPr="00AC4FBC" w:rsidRDefault="006A7121">
            <w:pPr>
              <w:pStyle w:val="TAL"/>
            </w:pPr>
            <w:r w:rsidRPr="00AC4FBC">
              <w:t>as specified in TS 38.508-1 [6] clause 4.3.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58F0A4C6" w14:textId="77777777" w:rsidR="00AB2B30" w:rsidRPr="00AC4FBC" w:rsidRDefault="006A7121">
            <w:pPr>
              <w:pStyle w:val="TAL"/>
            </w:pPr>
            <w:r w:rsidRPr="00AC4FBC">
              <w:t>Low range, High range</w:t>
            </w:r>
          </w:p>
        </w:tc>
      </w:tr>
      <w:tr w:rsidR="00AB2B30" w:rsidRPr="00AC4FBC" w14:paraId="7134AC39"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24A43DA0" w14:textId="77777777" w:rsidR="00AB2B30" w:rsidRPr="00AC4FBC" w:rsidRDefault="006A7121">
            <w:pPr>
              <w:pStyle w:val="TAL"/>
            </w:pPr>
            <w:r w:rsidRPr="00AC4FBC">
              <w:rPr>
                <w:bCs/>
              </w:rPr>
              <w:t>Test EN-DC bandwidth combination</w:t>
            </w:r>
            <w:r w:rsidRPr="00AC4FBC">
              <w:t xml:space="preserve"> as specified in Table 5.3B.1.2-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4BDCF732" w14:textId="77777777" w:rsidR="00AB2B30" w:rsidRPr="00AC4FBC" w:rsidRDefault="006A7121">
            <w:pPr>
              <w:pStyle w:val="TAL"/>
              <w:rPr>
                <w:vertAlign w:val="subscript"/>
              </w:rPr>
            </w:pPr>
            <w:r w:rsidRPr="00AC4FBC">
              <w:t>Lowest N</w:t>
            </w:r>
            <w:r w:rsidRPr="00AC4FBC">
              <w:rPr>
                <w:vertAlign w:val="subscript"/>
              </w:rPr>
              <w:t>RB_agg</w:t>
            </w:r>
            <w:r w:rsidRPr="00AC4FBC">
              <w:t>, Highest N</w:t>
            </w:r>
            <w:r w:rsidRPr="00AC4FBC">
              <w:rPr>
                <w:vertAlign w:val="subscript"/>
              </w:rPr>
              <w:t>RB_agg</w:t>
            </w:r>
          </w:p>
          <w:p w14:paraId="77040B5B" w14:textId="77777777" w:rsidR="00AB2B30" w:rsidRPr="00AC4FBC" w:rsidRDefault="006A7121">
            <w:pPr>
              <w:pStyle w:val="TAL"/>
            </w:pPr>
            <w:r w:rsidRPr="00AC4FBC">
              <w:t>(Note 2)</w:t>
            </w:r>
          </w:p>
        </w:tc>
      </w:tr>
      <w:tr w:rsidR="00AB2B30" w:rsidRPr="00AC4FBC" w14:paraId="42DA49BF"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0CC004D1" w14:textId="77777777" w:rsidR="00AB2B30" w:rsidRPr="00AC4FBC" w:rsidRDefault="006A7121">
            <w:pPr>
              <w:pStyle w:val="TAL"/>
              <w:rPr>
                <w:bCs/>
              </w:rPr>
            </w:pPr>
            <w:r w:rsidRPr="00AC4FBC">
              <w:t>Test SCS for the NR cell as specified in TS 38.521-1 [8] Table 5.3.5-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3D856E03" w14:textId="77777777" w:rsidR="00AB2B30" w:rsidRPr="00AC4FBC" w:rsidRDefault="006A7121">
            <w:pPr>
              <w:pStyle w:val="TAL"/>
            </w:pPr>
            <w:r w:rsidRPr="00AC4FBC">
              <w:t>Lowest SCS per Channel Bandwidth</w:t>
            </w:r>
          </w:p>
        </w:tc>
      </w:tr>
      <w:tr w:rsidR="00AB2B30" w:rsidRPr="00AC4FBC" w14:paraId="3F3673CB"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4B4C0A5D" w14:textId="77777777" w:rsidR="00AB2B30" w:rsidRPr="00AC4FBC" w:rsidRDefault="006A7121">
            <w:pPr>
              <w:pStyle w:val="TAH"/>
            </w:pPr>
            <w:r w:rsidRPr="00AC4FBC">
              <w:t>Test Parameters</w:t>
            </w:r>
          </w:p>
        </w:tc>
      </w:tr>
      <w:tr w:rsidR="00AB2B30" w:rsidRPr="00AC4FBC" w14:paraId="741194EE" w14:textId="77777777">
        <w:trPr>
          <w:jc w:val="center"/>
        </w:trPr>
        <w:tc>
          <w:tcPr>
            <w:tcW w:w="1160" w:type="dxa"/>
            <w:vMerge w:val="restart"/>
            <w:tcBorders>
              <w:top w:val="single" w:sz="4" w:space="0" w:color="auto"/>
              <w:left w:val="single" w:sz="4" w:space="0" w:color="auto"/>
              <w:right w:val="single" w:sz="4" w:space="0" w:color="auto"/>
            </w:tcBorders>
            <w:vAlign w:val="center"/>
          </w:tcPr>
          <w:p w14:paraId="2704FCB4" w14:textId="77777777" w:rsidR="00AB2B30" w:rsidRPr="00AC4FBC" w:rsidRDefault="006A7121">
            <w:pPr>
              <w:pStyle w:val="TAH"/>
            </w:pPr>
            <w:r w:rsidRPr="00AC4FBC">
              <w:t>Test ID</w:t>
            </w:r>
          </w:p>
        </w:tc>
        <w:tc>
          <w:tcPr>
            <w:tcW w:w="854" w:type="dxa"/>
            <w:vMerge w:val="restart"/>
            <w:tcBorders>
              <w:left w:val="single" w:sz="4" w:space="0" w:color="auto"/>
              <w:right w:val="single" w:sz="4" w:space="0" w:color="auto"/>
            </w:tcBorders>
            <w:vAlign w:val="center"/>
          </w:tcPr>
          <w:p w14:paraId="055F4396" w14:textId="77777777" w:rsidR="00AB2B30" w:rsidRPr="00AC4FBC" w:rsidRDefault="006A7121">
            <w:pPr>
              <w:pStyle w:val="TAH"/>
            </w:pPr>
            <w:r w:rsidRPr="00AC4FBC">
              <w:t>Freq</w:t>
            </w:r>
          </w:p>
        </w:tc>
        <w:tc>
          <w:tcPr>
            <w:tcW w:w="1480" w:type="dxa"/>
            <w:vMerge w:val="restart"/>
            <w:tcBorders>
              <w:left w:val="single" w:sz="4" w:space="0" w:color="auto"/>
              <w:right w:val="single" w:sz="4" w:space="0" w:color="auto"/>
            </w:tcBorders>
            <w:vAlign w:val="center"/>
          </w:tcPr>
          <w:p w14:paraId="32B07BD4" w14:textId="77777777" w:rsidR="00AB2B30" w:rsidRPr="00AC4FBC" w:rsidRDefault="006A7121">
            <w:pPr>
              <w:pStyle w:val="TAH"/>
            </w:pPr>
            <w:r w:rsidRPr="00AC4FBC">
              <w:t>Downlink Configuration</w:t>
            </w:r>
          </w:p>
        </w:tc>
        <w:tc>
          <w:tcPr>
            <w:tcW w:w="6991" w:type="dxa"/>
            <w:gridSpan w:val="5"/>
            <w:tcBorders>
              <w:top w:val="single" w:sz="4" w:space="0" w:color="auto"/>
              <w:left w:val="single" w:sz="4" w:space="0" w:color="auto"/>
              <w:bottom w:val="single" w:sz="4" w:space="0" w:color="auto"/>
              <w:right w:val="single" w:sz="4" w:space="0" w:color="auto"/>
            </w:tcBorders>
            <w:vAlign w:val="center"/>
          </w:tcPr>
          <w:p w14:paraId="378B3F8B" w14:textId="77777777" w:rsidR="00AB2B30" w:rsidRPr="00AC4FBC" w:rsidRDefault="006A7121">
            <w:pPr>
              <w:pStyle w:val="TAH"/>
            </w:pPr>
            <w:r w:rsidRPr="00AC4FBC">
              <w:t>EN-DC Uplink Configuration</w:t>
            </w:r>
          </w:p>
        </w:tc>
      </w:tr>
      <w:tr w:rsidR="00AB2B30" w:rsidRPr="00AC4FBC" w14:paraId="5FF795A8" w14:textId="77777777">
        <w:trPr>
          <w:jc w:val="center"/>
        </w:trPr>
        <w:tc>
          <w:tcPr>
            <w:tcW w:w="1160" w:type="dxa"/>
            <w:vMerge/>
            <w:tcBorders>
              <w:left w:val="single" w:sz="4" w:space="0" w:color="auto"/>
              <w:right w:val="single" w:sz="4" w:space="0" w:color="auto"/>
            </w:tcBorders>
            <w:vAlign w:val="center"/>
          </w:tcPr>
          <w:p w14:paraId="618B5BB4" w14:textId="77777777" w:rsidR="00AB2B30" w:rsidRPr="00AC4FBC" w:rsidRDefault="00AB2B30">
            <w:pPr>
              <w:pStyle w:val="TAH"/>
            </w:pPr>
          </w:p>
        </w:tc>
        <w:tc>
          <w:tcPr>
            <w:tcW w:w="854" w:type="dxa"/>
            <w:vMerge/>
            <w:tcBorders>
              <w:left w:val="single" w:sz="4" w:space="0" w:color="auto"/>
              <w:right w:val="single" w:sz="4" w:space="0" w:color="auto"/>
            </w:tcBorders>
            <w:vAlign w:val="center"/>
          </w:tcPr>
          <w:p w14:paraId="3A4A024D" w14:textId="77777777" w:rsidR="00AB2B30" w:rsidRPr="00AC4FBC" w:rsidRDefault="00AB2B30">
            <w:pPr>
              <w:pStyle w:val="TAH"/>
            </w:pPr>
          </w:p>
        </w:tc>
        <w:tc>
          <w:tcPr>
            <w:tcW w:w="1480" w:type="dxa"/>
            <w:vMerge/>
            <w:tcBorders>
              <w:left w:val="single" w:sz="4" w:space="0" w:color="auto"/>
              <w:right w:val="single" w:sz="4" w:space="0" w:color="auto"/>
            </w:tcBorders>
            <w:vAlign w:val="center"/>
          </w:tcPr>
          <w:p w14:paraId="44470BC1" w14:textId="77777777" w:rsidR="00AB2B30" w:rsidRPr="00AC4FBC"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749AC566" w14:textId="77777777" w:rsidR="00AB2B30" w:rsidRPr="00AC4FBC" w:rsidRDefault="006A7121">
            <w:pPr>
              <w:pStyle w:val="TAH"/>
            </w:pPr>
            <w:r w:rsidRPr="00AC4FBC">
              <w:t>E-UTRA Cell</w:t>
            </w:r>
          </w:p>
        </w:tc>
        <w:tc>
          <w:tcPr>
            <w:tcW w:w="3342" w:type="dxa"/>
            <w:gridSpan w:val="2"/>
            <w:tcBorders>
              <w:top w:val="single" w:sz="4" w:space="0" w:color="auto"/>
              <w:left w:val="single" w:sz="4" w:space="0" w:color="auto"/>
              <w:bottom w:val="single" w:sz="4" w:space="0" w:color="auto"/>
              <w:right w:val="single" w:sz="4" w:space="0" w:color="auto"/>
            </w:tcBorders>
          </w:tcPr>
          <w:p w14:paraId="7093D589" w14:textId="77777777" w:rsidR="00AB2B30" w:rsidRPr="00AC4FBC" w:rsidRDefault="006A7121">
            <w:pPr>
              <w:pStyle w:val="TAH"/>
            </w:pPr>
            <w:r w:rsidRPr="00AC4FBC">
              <w:t>NR Cell</w:t>
            </w:r>
          </w:p>
        </w:tc>
        <w:tc>
          <w:tcPr>
            <w:tcW w:w="1061" w:type="dxa"/>
            <w:tcBorders>
              <w:top w:val="single" w:sz="4" w:space="0" w:color="auto"/>
              <w:left w:val="single" w:sz="4" w:space="0" w:color="auto"/>
              <w:bottom w:val="single" w:sz="4" w:space="0" w:color="auto"/>
              <w:right w:val="single" w:sz="4" w:space="0" w:color="auto"/>
            </w:tcBorders>
          </w:tcPr>
          <w:p w14:paraId="7273CFCB" w14:textId="77777777" w:rsidR="00AB2B30" w:rsidRPr="00AC4FBC" w:rsidRDefault="006A7121">
            <w:pPr>
              <w:pStyle w:val="TAH"/>
            </w:pPr>
            <w:r w:rsidRPr="00AC4FBC">
              <w:t>Common</w:t>
            </w:r>
          </w:p>
        </w:tc>
      </w:tr>
      <w:tr w:rsidR="00AB2B30" w:rsidRPr="00AC4FBC" w14:paraId="38645715" w14:textId="77777777">
        <w:trPr>
          <w:jc w:val="center"/>
        </w:trPr>
        <w:tc>
          <w:tcPr>
            <w:tcW w:w="1160" w:type="dxa"/>
            <w:vMerge/>
            <w:tcBorders>
              <w:left w:val="single" w:sz="4" w:space="0" w:color="auto"/>
              <w:bottom w:val="single" w:sz="4" w:space="0" w:color="auto"/>
              <w:right w:val="single" w:sz="4" w:space="0" w:color="auto"/>
            </w:tcBorders>
          </w:tcPr>
          <w:p w14:paraId="38353210" w14:textId="77777777" w:rsidR="00AB2B30" w:rsidRPr="00AC4FBC" w:rsidRDefault="00AB2B30">
            <w:pPr>
              <w:pStyle w:val="TAH"/>
            </w:pPr>
          </w:p>
        </w:tc>
        <w:tc>
          <w:tcPr>
            <w:tcW w:w="854" w:type="dxa"/>
            <w:vMerge/>
            <w:tcBorders>
              <w:left w:val="single" w:sz="4" w:space="0" w:color="auto"/>
              <w:right w:val="single" w:sz="4" w:space="0" w:color="auto"/>
            </w:tcBorders>
          </w:tcPr>
          <w:p w14:paraId="6BCE5618" w14:textId="77777777" w:rsidR="00AB2B30" w:rsidRPr="00AC4FBC" w:rsidRDefault="00AB2B30">
            <w:pPr>
              <w:pStyle w:val="TAH"/>
            </w:pPr>
          </w:p>
        </w:tc>
        <w:tc>
          <w:tcPr>
            <w:tcW w:w="1480" w:type="dxa"/>
            <w:vMerge/>
            <w:tcBorders>
              <w:left w:val="single" w:sz="4" w:space="0" w:color="auto"/>
              <w:right w:val="single" w:sz="4" w:space="0" w:color="auto"/>
            </w:tcBorders>
          </w:tcPr>
          <w:p w14:paraId="65C9BF18" w14:textId="77777777" w:rsidR="00AB2B30" w:rsidRPr="00AC4FBC"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07B4D69C" w14:textId="77777777" w:rsidR="00AB2B30" w:rsidRPr="00AC4FBC" w:rsidRDefault="006A7121">
            <w:pPr>
              <w:pStyle w:val="TAH"/>
            </w:pPr>
            <w:r w:rsidRPr="00AC4FBC">
              <w:t>Modulation</w:t>
            </w:r>
          </w:p>
        </w:tc>
        <w:tc>
          <w:tcPr>
            <w:tcW w:w="1735" w:type="dxa"/>
            <w:tcBorders>
              <w:top w:val="single" w:sz="4" w:space="0" w:color="auto"/>
              <w:left w:val="single" w:sz="4" w:space="0" w:color="auto"/>
              <w:bottom w:val="single" w:sz="4" w:space="0" w:color="auto"/>
              <w:right w:val="single" w:sz="4" w:space="0" w:color="auto"/>
            </w:tcBorders>
          </w:tcPr>
          <w:p w14:paraId="3F99DED0" w14:textId="77777777" w:rsidR="00AB2B30" w:rsidRPr="00AC4FBC" w:rsidRDefault="006A7121">
            <w:pPr>
              <w:pStyle w:val="TAH"/>
            </w:pPr>
            <w:r w:rsidRPr="00AC4FBC">
              <w:t>RB allocation</w:t>
            </w:r>
            <w:r w:rsidRPr="00AC4FBC">
              <w:br/>
              <w:t>(Note 5)</w:t>
            </w:r>
          </w:p>
        </w:tc>
        <w:tc>
          <w:tcPr>
            <w:tcW w:w="1652" w:type="dxa"/>
            <w:tcBorders>
              <w:top w:val="single" w:sz="4" w:space="0" w:color="auto"/>
              <w:left w:val="single" w:sz="4" w:space="0" w:color="auto"/>
              <w:bottom w:val="single" w:sz="4" w:space="0" w:color="auto"/>
              <w:right w:val="single" w:sz="4" w:space="0" w:color="auto"/>
            </w:tcBorders>
          </w:tcPr>
          <w:p w14:paraId="0D0597A0" w14:textId="77777777" w:rsidR="00AB2B30" w:rsidRPr="00AC4FBC" w:rsidRDefault="006A7121">
            <w:pPr>
              <w:pStyle w:val="TAH"/>
            </w:pPr>
            <w:r w:rsidRPr="00AC4FBC">
              <w:t>Modulation</w:t>
            </w:r>
          </w:p>
        </w:tc>
        <w:tc>
          <w:tcPr>
            <w:tcW w:w="1690" w:type="dxa"/>
            <w:tcBorders>
              <w:top w:val="single" w:sz="4" w:space="0" w:color="auto"/>
              <w:left w:val="single" w:sz="4" w:space="0" w:color="auto"/>
              <w:bottom w:val="single" w:sz="4" w:space="0" w:color="auto"/>
              <w:right w:val="single" w:sz="4" w:space="0" w:color="auto"/>
            </w:tcBorders>
          </w:tcPr>
          <w:p w14:paraId="2A96823C" w14:textId="77777777" w:rsidR="00AB2B30" w:rsidRPr="00AC4FBC" w:rsidRDefault="006A7121">
            <w:pPr>
              <w:pStyle w:val="TAH"/>
            </w:pPr>
            <w:r w:rsidRPr="00AC4FBC">
              <w:t>RB allocation (Note 1)</w:t>
            </w:r>
          </w:p>
        </w:tc>
        <w:tc>
          <w:tcPr>
            <w:tcW w:w="1061" w:type="dxa"/>
            <w:tcBorders>
              <w:top w:val="single" w:sz="4" w:space="0" w:color="auto"/>
              <w:left w:val="single" w:sz="4" w:space="0" w:color="auto"/>
              <w:bottom w:val="single" w:sz="4" w:space="0" w:color="auto"/>
              <w:right w:val="single" w:sz="4" w:space="0" w:color="auto"/>
            </w:tcBorders>
          </w:tcPr>
          <w:p w14:paraId="6B0EF89C" w14:textId="77777777" w:rsidR="00AB2B30" w:rsidRPr="00AC4FBC" w:rsidRDefault="006A7121">
            <w:pPr>
              <w:pStyle w:val="TAH"/>
            </w:pPr>
            <w:r w:rsidRPr="00AC4FBC">
              <w:t>Power config (Note 6)</w:t>
            </w:r>
          </w:p>
        </w:tc>
      </w:tr>
      <w:tr w:rsidR="00AB2B30" w:rsidRPr="00AC4FBC" w14:paraId="65CEF02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C6D955F" w14:textId="77777777" w:rsidR="00AB2B30" w:rsidRPr="00AC4FBC" w:rsidRDefault="006A7121">
            <w:pPr>
              <w:pStyle w:val="TAC"/>
            </w:pPr>
            <w:r w:rsidRPr="00AC4FBC">
              <w:t>1</w:t>
            </w:r>
          </w:p>
        </w:tc>
        <w:tc>
          <w:tcPr>
            <w:tcW w:w="854" w:type="dxa"/>
            <w:tcBorders>
              <w:left w:val="single" w:sz="4" w:space="0" w:color="auto"/>
              <w:right w:val="single" w:sz="4" w:space="0" w:color="auto"/>
            </w:tcBorders>
            <w:vAlign w:val="center"/>
          </w:tcPr>
          <w:p w14:paraId="13084810"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3FC14CA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5A771E5"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3C9515B"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4D42F0F1"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C222213"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481E22E" w14:textId="293E4ED5" w:rsidR="00AB2B30" w:rsidRPr="00AC4FBC" w:rsidRDefault="006A7121">
            <w:pPr>
              <w:pStyle w:val="TAC"/>
            </w:pPr>
            <w:r w:rsidRPr="00AC4FBC">
              <w:t>B</w:t>
            </w:r>
          </w:p>
        </w:tc>
      </w:tr>
      <w:tr w:rsidR="00AB2B30" w:rsidRPr="00AC4FBC" w14:paraId="395BA62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EDFE228" w14:textId="77777777" w:rsidR="00AB2B30" w:rsidRPr="00AC4FBC" w:rsidRDefault="006A7121">
            <w:pPr>
              <w:pStyle w:val="TAC"/>
            </w:pPr>
            <w:r w:rsidRPr="00AC4FBC">
              <w:t>2 (Note 3)</w:t>
            </w:r>
          </w:p>
        </w:tc>
        <w:tc>
          <w:tcPr>
            <w:tcW w:w="854" w:type="dxa"/>
            <w:tcBorders>
              <w:left w:val="single" w:sz="4" w:space="0" w:color="auto"/>
              <w:right w:val="single" w:sz="4" w:space="0" w:color="auto"/>
            </w:tcBorders>
            <w:vAlign w:val="center"/>
          </w:tcPr>
          <w:p w14:paraId="7DF3F823"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13834E3A"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5CD61F"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78F2EF1"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B08988F"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3D18AF4"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58CC86C9" w14:textId="56630676" w:rsidR="00AB2B30" w:rsidRPr="00AC4FBC" w:rsidRDefault="006A7121">
            <w:pPr>
              <w:pStyle w:val="TAC"/>
            </w:pPr>
            <w:r w:rsidRPr="00AC4FBC">
              <w:t>B</w:t>
            </w:r>
          </w:p>
        </w:tc>
      </w:tr>
      <w:tr w:rsidR="00AB2B30" w:rsidRPr="00AC4FBC" w14:paraId="2B827D2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C0338C3" w14:textId="77777777" w:rsidR="00AB2B30" w:rsidRPr="00AC4FBC" w:rsidRDefault="006A7121">
            <w:pPr>
              <w:pStyle w:val="TAC"/>
            </w:pPr>
            <w:r w:rsidRPr="00AC4FBC">
              <w:t>3 (Note 3)</w:t>
            </w:r>
          </w:p>
        </w:tc>
        <w:tc>
          <w:tcPr>
            <w:tcW w:w="854" w:type="dxa"/>
            <w:tcBorders>
              <w:left w:val="single" w:sz="4" w:space="0" w:color="auto"/>
              <w:right w:val="single" w:sz="4" w:space="0" w:color="auto"/>
            </w:tcBorders>
            <w:vAlign w:val="center"/>
          </w:tcPr>
          <w:p w14:paraId="72A54297"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8F88C12"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2227A11"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FB18463"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830BC3B"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60B21459"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2AC39045" w14:textId="77777777" w:rsidR="00AB2B30" w:rsidRPr="00AC4FBC" w:rsidRDefault="006A7121">
            <w:pPr>
              <w:pStyle w:val="TAC"/>
            </w:pPr>
            <w:r w:rsidRPr="00AC4FBC">
              <w:t>A</w:t>
            </w:r>
          </w:p>
        </w:tc>
      </w:tr>
      <w:tr w:rsidR="00AB2B30" w:rsidRPr="00AC4FBC" w14:paraId="486B16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085C6B" w14:textId="77777777" w:rsidR="00AB2B30" w:rsidRPr="00AC4FBC" w:rsidRDefault="006A7121">
            <w:pPr>
              <w:pStyle w:val="TAC"/>
            </w:pPr>
            <w:r w:rsidRPr="00AC4FBC">
              <w:t>4 (Note 3)</w:t>
            </w:r>
          </w:p>
        </w:tc>
        <w:tc>
          <w:tcPr>
            <w:tcW w:w="854" w:type="dxa"/>
            <w:tcBorders>
              <w:left w:val="single" w:sz="4" w:space="0" w:color="auto"/>
              <w:right w:val="single" w:sz="4" w:space="0" w:color="auto"/>
            </w:tcBorders>
            <w:vAlign w:val="center"/>
          </w:tcPr>
          <w:p w14:paraId="03CE5C80"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1EBF55FF"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D52D3A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D8E9A76"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42C8972E"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245C9249"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E64B471" w14:textId="77777777" w:rsidR="00AB2B30" w:rsidRPr="00AC4FBC" w:rsidRDefault="006A7121">
            <w:pPr>
              <w:pStyle w:val="TAC"/>
            </w:pPr>
            <w:r w:rsidRPr="00AC4FBC">
              <w:t>A</w:t>
            </w:r>
          </w:p>
        </w:tc>
      </w:tr>
      <w:tr w:rsidR="00AB2B30" w:rsidRPr="00AC4FBC" w14:paraId="1C0BEC3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F3EFFAF" w14:textId="77777777" w:rsidR="00AB2B30" w:rsidRPr="00AC4FBC" w:rsidRDefault="006A7121">
            <w:pPr>
              <w:pStyle w:val="TAC"/>
            </w:pPr>
            <w:r w:rsidRPr="00AC4FBC">
              <w:t>5 (Note 4)</w:t>
            </w:r>
          </w:p>
        </w:tc>
        <w:tc>
          <w:tcPr>
            <w:tcW w:w="854" w:type="dxa"/>
            <w:tcBorders>
              <w:left w:val="single" w:sz="4" w:space="0" w:color="auto"/>
              <w:right w:val="single" w:sz="4" w:space="0" w:color="auto"/>
            </w:tcBorders>
            <w:vAlign w:val="center"/>
          </w:tcPr>
          <w:p w14:paraId="3EE3CB05"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43F04E9D"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504C80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37AC36E"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27A83BCA"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7C0A6C47"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6E8CCF7" w14:textId="2FFBC8D7" w:rsidR="00AB2B30" w:rsidRPr="00AC4FBC" w:rsidRDefault="006A7121">
            <w:pPr>
              <w:pStyle w:val="TAC"/>
            </w:pPr>
            <w:r w:rsidRPr="00AC4FBC">
              <w:t>B</w:t>
            </w:r>
          </w:p>
        </w:tc>
      </w:tr>
      <w:tr w:rsidR="00AB2B30" w:rsidRPr="00AC4FBC" w14:paraId="7CB88BB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727EBC" w14:textId="77777777" w:rsidR="00AB2B30" w:rsidRPr="00AC4FBC" w:rsidRDefault="006A7121">
            <w:pPr>
              <w:pStyle w:val="TAC"/>
            </w:pPr>
            <w:r w:rsidRPr="00AC4FBC">
              <w:t>6 (Note 4)</w:t>
            </w:r>
          </w:p>
        </w:tc>
        <w:tc>
          <w:tcPr>
            <w:tcW w:w="854" w:type="dxa"/>
            <w:tcBorders>
              <w:left w:val="single" w:sz="4" w:space="0" w:color="auto"/>
              <w:right w:val="single" w:sz="4" w:space="0" w:color="auto"/>
            </w:tcBorders>
            <w:vAlign w:val="center"/>
          </w:tcPr>
          <w:p w14:paraId="1374A9F9"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7DA9675B"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EF0D3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7BDAB3E5" w14:textId="77777777" w:rsidR="00AB2B30" w:rsidRPr="00AC4FBC" w:rsidRDefault="006A7121">
            <w:pPr>
              <w:pStyle w:val="TAC"/>
            </w:pPr>
            <w:r w:rsidRPr="00AC4FBC">
              <w:t>N/A</w:t>
            </w:r>
          </w:p>
        </w:tc>
        <w:tc>
          <w:tcPr>
            <w:tcW w:w="1652" w:type="dxa"/>
            <w:tcBorders>
              <w:top w:val="single" w:sz="4" w:space="0" w:color="auto"/>
              <w:left w:val="single" w:sz="4" w:space="0" w:color="auto"/>
              <w:bottom w:val="single" w:sz="4" w:space="0" w:color="auto"/>
              <w:right w:val="single" w:sz="4" w:space="0" w:color="auto"/>
            </w:tcBorders>
            <w:vAlign w:val="center"/>
          </w:tcPr>
          <w:p w14:paraId="10344BE2"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14FE1F6"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09C716F" w14:textId="77777777" w:rsidR="00AB2B30" w:rsidRPr="00AC4FBC" w:rsidRDefault="006A7121">
            <w:pPr>
              <w:pStyle w:val="TAC"/>
            </w:pPr>
            <w:r w:rsidRPr="00AC4FBC">
              <w:t>A</w:t>
            </w:r>
          </w:p>
        </w:tc>
      </w:tr>
      <w:tr w:rsidR="00AB2B30" w:rsidRPr="00AC4FBC" w14:paraId="0729665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ED49D88" w14:textId="77777777" w:rsidR="00AB2B30" w:rsidRPr="00AC4FBC" w:rsidRDefault="006A7121">
            <w:pPr>
              <w:pStyle w:val="TAC"/>
            </w:pPr>
            <w:r w:rsidRPr="00AC4FBC">
              <w:t>7 (Note 4)</w:t>
            </w:r>
          </w:p>
        </w:tc>
        <w:tc>
          <w:tcPr>
            <w:tcW w:w="854" w:type="dxa"/>
            <w:tcBorders>
              <w:left w:val="single" w:sz="4" w:space="0" w:color="auto"/>
              <w:right w:val="single" w:sz="4" w:space="0" w:color="auto"/>
            </w:tcBorders>
            <w:vAlign w:val="center"/>
          </w:tcPr>
          <w:p w14:paraId="4DAC5122"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66B16050"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DC8CA88"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5B0EABB5"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5CDE1299" w14:textId="77777777" w:rsidR="00AB2B30" w:rsidRPr="00AC4FBC" w:rsidRDefault="006A7121">
            <w:pPr>
              <w:pStyle w:val="TAC"/>
            </w:pPr>
            <w:r w:rsidRPr="00AC4FBC">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E7C5B3C" w14:textId="77777777" w:rsidR="00AB2B30" w:rsidRPr="00AC4FBC" w:rsidRDefault="006A7121">
            <w:pPr>
              <w:pStyle w:val="TAC"/>
            </w:pPr>
            <w:r w:rsidRPr="00AC4FBC">
              <w:t>N/A</w:t>
            </w:r>
          </w:p>
        </w:tc>
        <w:tc>
          <w:tcPr>
            <w:tcW w:w="1061" w:type="dxa"/>
            <w:tcBorders>
              <w:top w:val="single" w:sz="4" w:space="0" w:color="auto"/>
              <w:left w:val="single" w:sz="4" w:space="0" w:color="auto"/>
              <w:bottom w:val="single" w:sz="4" w:space="0" w:color="auto"/>
              <w:right w:val="single" w:sz="4" w:space="0" w:color="auto"/>
            </w:tcBorders>
            <w:vAlign w:val="center"/>
          </w:tcPr>
          <w:p w14:paraId="13C4FCF8" w14:textId="77777777" w:rsidR="00AB2B30" w:rsidRPr="00AC4FBC" w:rsidRDefault="006A7121">
            <w:pPr>
              <w:pStyle w:val="TAC"/>
            </w:pPr>
            <w:r w:rsidRPr="00AC4FBC">
              <w:t>A</w:t>
            </w:r>
          </w:p>
        </w:tc>
      </w:tr>
      <w:tr w:rsidR="00AB2B30" w:rsidRPr="00AC4FBC" w14:paraId="76E0388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A483D45" w14:textId="77777777" w:rsidR="00AB2B30" w:rsidRPr="00AC4FBC" w:rsidRDefault="006A7121">
            <w:pPr>
              <w:pStyle w:val="TAC"/>
            </w:pPr>
            <w:r w:rsidRPr="00AC4FBC">
              <w:t>8</w:t>
            </w:r>
          </w:p>
        </w:tc>
        <w:tc>
          <w:tcPr>
            <w:tcW w:w="854" w:type="dxa"/>
            <w:tcBorders>
              <w:left w:val="single" w:sz="4" w:space="0" w:color="auto"/>
              <w:right w:val="single" w:sz="4" w:space="0" w:color="auto"/>
            </w:tcBorders>
            <w:vAlign w:val="center"/>
          </w:tcPr>
          <w:p w14:paraId="20637136"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21FAE2BC"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0D9100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1248AC32" w14:textId="77777777" w:rsidR="00AB2B30" w:rsidRPr="00AC4FBC" w:rsidRDefault="006A7121">
            <w:pPr>
              <w:pStyle w:val="TAC"/>
            </w:pPr>
            <w:r w:rsidRPr="00AC4FBC">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0902B0DE"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4747D8B0" w14:textId="77777777" w:rsidR="00AB2B30" w:rsidRPr="00AC4FBC" w:rsidRDefault="006A7121">
            <w:pPr>
              <w:pStyle w:val="TAC"/>
            </w:pPr>
            <w:r w:rsidRPr="00AC4FBC">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2A50BFF1" w14:textId="6954B020" w:rsidR="00AB2B30" w:rsidRPr="00AC4FBC" w:rsidRDefault="006A7121">
            <w:pPr>
              <w:pStyle w:val="TAC"/>
            </w:pPr>
            <w:r w:rsidRPr="00AC4FBC">
              <w:t>B</w:t>
            </w:r>
          </w:p>
        </w:tc>
      </w:tr>
      <w:tr w:rsidR="00AB2B30" w:rsidRPr="00AC4FBC" w14:paraId="3E1150A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2E53A75" w14:textId="77777777" w:rsidR="00AB2B30" w:rsidRPr="00AC4FBC" w:rsidRDefault="006A7121">
            <w:pPr>
              <w:pStyle w:val="TAC"/>
            </w:pPr>
            <w:r w:rsidRPr="00AC4FBC">
              <w:t>9 (Note 3)</w:t>
            </w:r>
          </w:p>
        </w:tc>
        <w:tc>
          <w:tcPr>
            <w:tcW w:w="854" w:type="dxa"/>
            <w:tcBorders>
              <w:left w:val="single" w:sz="4" w:space="0" w:color="auto"/>
              <w:right w:val="single" w:sz="4" w:space="0" w:color="auto"/>
            </w:tcBorders>
            <w:vAlign w:val="center"/>
          </w:tcPr>
          <w:p w14:paraId="7F0062F5" w14:textId="77777777" w:rsidR="00AB2B30" w:rsidRPr="00AC4FBC" w:rsidRDefault="006A7121">
            <w:pPr>
              <w:pStyle w:val="TAC"/>
            </w:pPr>
            <w:r w:rsidRPr="00AC4FBC">
              <w:t>Low</w:t>
            </w:r>
          </w:p>
        </w:tc>
        <w:tc>
          <w:tcPr>
            <w:tcW w:w="1480" w:type="dxa"/>
            <w:vMerge/>
            <w:tcBorders>
              <w:left w:val="single" w:sz="4" w:space="0" w:color="auto"/>
              <w:right w:val="single" w:sz="4" w:space="0" w:color="auto"/>
            </w:tcBorders>
            <w:vAlign w:val="center"/>
          </w:tcPr>
          <w:p w14:paraId="4CE143A5"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8ECE77B"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33795205" w14:textId="77777777" w:rsidR="00AB2B30" w:rsidRPr="00AC4FBC" w:rsidRDefault="006A7121">
            <w:pPr>
              <w:pStyle w:val="TAC"/>
            </w:pPr>
            <w:r w:rsidRPr="00AC4FBC">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04C58DD"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1BFA0854" w14:textId="77777777" w:rsidR="00AB2B30" w:rsidRPr="00AC4FBC" w:rsidRDefault="006A7121">
            <w:pPr>
              <w:pStyle w:val="TAC"/>
            </w:pPr>
            <w:r w:rsidRPr="00AC4FBC">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621E4386" w14:textId="70F5BB86" w:rsidR="00AB2B30" w:rsidRPr="00AC4FBC" w:rsidRDefault="006A7121">
            <w:pPr>
              <w:pStyle w:val="TAC"/>
            </w:pPr>
            <w:r w:rsidRPr="00AC4FBC">
              <w:t>B</w:t>
            </w:r>
          </w:p>
        </w:tc>
      </w:tr>
      <w:tr w:rsidR="00AB2B30" w:rsidRPr="00AC4FBC" w14:paraId="29433BA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9511DB8" w14:textId="77777777" w:rsidR="00AB2B30" w:rsidRPr="00AC4FBC" w:rsidRDefault="006A7121">
            <w:pPr>
              <w:pStyle w:val="TAC"/>
            </w:pPr>
            <w:r w:rsidRPr="00AC4FBC">
              <w:t>10 (Note 4)</w:t>
            </w:r>
          </w:p>
        </w:tc>
        <w:tc>
          <w:tcPr>
            <w:tcW w:w="854" w:type="dxa"/>
            <w:tcBorders>
              <w:left w:val="single" w:sz="4" w:space="0" w:color="auto"/>
              <w:right w:val="single" w:sz="4" w:space="0" w:color="auto"/>
            </w:tcBorders>
            <w:vAlign w:val="center"/>
          </w:tcPr>
          <w:p w14:paraId="77EDF501" w14:textId="77777777" w:rsidR="00AB2B30" w:rsidRPr="00AC4FBC" w:rsidRDefault="006A7121">
            <w:pPr>
              <w:pStyle w:val="TAC"/>
            </w:pPr>
            <w:r w:rsidRPr="00AC4FBC">
              <w:t>High</w:t>
            </w:r>
          </w:p>
        </w:tc>
        <w:tc>
          <w:tcPr>
            <w:tcW w:w="1480" w:type="dxa"/>
            <w:vMerge/>
            <w:tcBorders>
              <w:left w:val="single" w:sz="4" w:space="0" w:color="auto"/>
              <w:right w:val="single" w:sz="4" w:space="0" w:color="auto"/>
            </w:tcBorders>
            <w:vAlign w:val="center"/>
          </w:tcPr>
          <w:p w14:paraId="7EDD2D68"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623ED57"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2B54CE24" w14:textId="77777777" w:rsidR="00AB2B30" w:rsidRPr="00AC4FBC" w:rsidRDefault="006A7121">
            <w:pPr>
              <w:pStyle w:val="TAC"/>
            </w:pPr>
            <w:r w:rsidRPr="00AC4FBC">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F750302"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7014BF3" w14:textId="77777777" w:rsidR="00AB2B30" w:rsidRPr="00AC4FBC" w:rsidRDefault="006A7121">
            <w:pPr>
              <w:pStyle w:val="TAC"/>
            </w:pPr>
            <w:r w:rsidRPr="00AC4FBC">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7CB9C99" w14:textId="1E280635" w:rsidR="00AB2B30" w:rsidRPr="00AC4FBC" w:rsidRDefault="006A7121">
            <w:pPr>
              <w:pStyle w:val="TAC"/>
            </w:pPr>
            <w:r w:rsidRPr="00AC4FBC">
              <w:t>B</w:t>
            </w:r>
          </w:p>
        </w:tc>
      </w:tr>
      <w:tr w:rsidR="00AB2B30" w:rsidRPr="00AC4FBC" w14:paraId="465CB64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3552821" w14:textId="77777777" w:rsidR="00AB2B30" w:rsidRPr="00AC4FBC" w:rsidRDefault="006A7121">
            <w:pPr>
              <w:pStyle w:val="TAC"/>
            </w:pPr>
            <w:r w:rsidRPr="00AC4FBC">
              <w:t>11 (Note 4)</w:t>
            </w:r>
          </w:p>
        </w:tc>
        <w:tc>
          <w:tcPr>
            <w:tcW w:w="854" w:type="dxa"/>
            <w:tcBorders>
              <w:left w:val="single" w:sz="4" w:space="0" w:color="auto"/>
              <w:right w:val="single" w:sz="4" w:space="0" w:color="auto"/>
            </w:tcBorders>
            <w:vAlign w:val="center"/>
          </w:tcPr>
          <w:p w14:paraId="44F12A04" w14:textId="77777777" w:rsidR="00AB2B30" w:rsidRPr="00AC4FBC" w:rsidRDefault="006A7121">
            <w:pPr>
              <w:pStyle w:val="TAC"/>
            </w:pPr>
            <w:r w:rsidRPr="00AC4FBC">
              <w:t>Default</w:t>
            </w:r>
          </w:p>
        </w:tc>
        <w:tc>
          <w:tcPr>
            <w:tcW w:w="1480" w:type="dxa"/>
            <w:vMerge/>
            <w:tcBorders>
              <w:left w:val="single" w:sz="4" w:space="0" w:color="auto"/>
              <w:right w:val="single" w:sz="4" w:space="0" w:color="auto"/>
            </w:tcBorders>
            <w:vAlign w:val="center"/>
          </w:tcPr>
          <w:p w14:paraId="72E5C5D9" w14:textId="77777777" w:rsidR="00AB2B30" w:rsidRPr="00AC4FBC"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3E41356" w14:textId="77777777" w:rsidR="00AB2B30" w:rsidRPr="00AC4FBC" w:rsidRDefault="006A7121">
            <w:pPr>
              <w:pStyle w:val="TAC"/>
            </w:pPr>
            <w:r w:rsidRPr="00AC4FBC">
              <w:t>16QAM</w:t>
            </w:r>
          </w:p>
        </w:tc>
        <w:tc>
          <w:tcPr>
            <w:tcW w:w="1735" w:type="dxa"/>
            <w:tcBorders>
              <w:top w:val="single" w:sz="4" w:space="0" w:color="auto"/>
              <w:left w:val="single" w:sz="4" w:space="0" w:color="auto"/>
              <w:bottom w:val="single" w:sz="4" w:space="0" w:color="auto"/>
              <w:right w:val="single" w:sz="4" w:space="0" w:color="auto"/>
            </w:tcBorders>
            <w:vAlign w:val="center"/>
          </w:tcPr>
          <w:p w14:paraId="0FC6ADAD" w14:textId="77777777" w:rsidR="00AB2B30" w:rsidRPr="00AC4FBC" w:rsidRDefault="006A7121">
            <w:pPr>
              <w:pStyle w:val="TAC"/>
            </w:pPr>
            <w:r w:rsidRPr="00AC4FBC">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54017AD2" w14:textId="77777777" w:rsidR="00AB2B30" w:rsidRPr="00AC4FBC" w:rsidRDefault="006A7121">
            <w:pPr>
              <w:pStyle w:val="TAC"/>
            </w:pPr>
            <w:r w:rsidRPr="00AC4FBC">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7D1B43D" w14:textId="77777777" w:rsidR="00AB2B30" w:rsidRPr="00AC4FBC" w:rsidRDefault="006A7121">
            <w:pPr>
              <w:pStyle w:val="TAC"/>
            </w:pPr>
            <w:r w:rsidRPr="00AC4FBC">
              <w:t>Edge_Full_Left</w:t>
            </w:r>
          </w:p>
        </w:tc>
        <w:tc>
          <w:tcPr>
            <w:tcW w:w="1061" w:type="dxa"/>
            <w:tcBorders>
              <w:top w:val="single" w:sz="4" w:space="0" w:color="auto"/>
              <w:left w:val="single" w:sz="4" w:space="0" w:color="auto"/>
              <w:bottom w:val="single" w:sz="4" w:space="0" w:color="auto"/>
              <w:right w:val="single" w:sz="4" w:space="0" w:color="auto"/>
            </w:tcBorders>
            <w:vAlign w:val="center"/>
          </w:tcPr>
          <w:p w14:paraId="22FC5BDB" w14:textId="0082E2EB" w:rsidR="00AB2B30" w:rsidRPr="00AC4FBC" w:rsidRDefault="006A7121">
            <w:pPr>
              <w:pStyle w:val="TAC"/>
            </w:pPr>
            <w:r w:rsidRPr="00AC4FBC">
              <w:t>B</w:t>
            </w:r>
          </w:p>
        </w:tc>
      </w:tr>
      <w:tr w:rsidR="00AB2B30" w:rsidRPr="00AC4FBC" w14:paraId="7E41CB2D"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6DC993D6" w14:textId="77777777" w:rsidR="00AB2B30" w:rsidRPr="00AC4FBC" w:rsidRDefault="006A7121">
            <w:pPr>
              <w:pStyle w:val="TAN"/>
            </w:pPr>
            <w:r w:rsidRPr="00AC4FBC">
              <w:t>NOTE 1:</w:t>
            </w:r>
            <w:r w:rsidRPr="00AC4FBC">
              <w:tab/>
              <w:t>The specific configuration of each RB allocation is defined in Table 6.1-1 in TS 38.521-1 [8].</w:t>
            </w:r>
          </w:p>
          <w:p w14:paraId="693974F9" w14:textId="77777777" w:rsidR="00AB2B30" w:rsidRPr="00AC4FBC" w:rsidRDefault="006A7121">
            <w:pPr>
              <w:pStyle w:val="TAN"/>
            </w:pPr>
            <w:r w:rsidRPr="00AC4FBC">
              <w:t>NOTE 2:</w:t>
            </w:r>
            <w:r w:rsidRPr="00AC4FBC">
              <w:tab/>
              <w:t>If the UE supports multiple CC combinations in the EN-DC configuration with the same N</w:t>
            </w:r>
            <w:r w:rsidRPr="00AC4FBC">
              <w:rPr>
                <w:vertAlign w:val="subscript"/>
              </w:rPr>
              <w:t>RB_agg</w:t>
            </w:r>
            <w:r w:rsidRPr="00AC4FBC">
              <w:t>, select the combination to test as follows:</w:t>
            </w:r>
          </w:p>
          <w:p w14:paraId="5C495497" w14:textId="77777777" w:rsidR="00AB2B30" w:rsidRPr="00AC4FBC" w:rsidRDefault="006A7121">
            <w:pPr>
              <w:pStyle w:val="TAN"/>
            </w:pPr>
            <w:r w:rsidRPr="00AC4FBC">
              <w:t>-</w:t>
            </w:r>
            <w:r w:rsidRPr="00AC4FBC">
              <w:tab/>
              <w:t>Lowest ENBW: NR component with lowest N</w:t>
            </w:r>
            <w:r w:rsidRPr="00AC4FBC">
              <w:rPr>
                <w:vertAlign w:val="subscript"/>
              </w:rPr>
              <w:t>RB</w:t>
            </w:r>
            <w:r w:rsidRPr="00AC4FBC">
              <w:t xml:space="preserve"> is tested.</w:t>
            </w:r>
          </w:p>
          <w:p w14:paraId="043F006C" w14:textId="77777777" w:rsidR="00AB2B30" w:rsidRPr="00AC4FBC" w:rsidRDefault="006A7121">
            <w:pPr>
              <w:pStyle w:val="TAN"/>
            </w:pPr>
            <w:r w:rsidRPr="00AC4FBC">
              <w:t>-</w:t>
            </w:r>
            <w:r w:rsidRPr="00AC4FBC">
              <w:tab/>
              <w:t>Highest ENBW: NR component with highest N</w:t>
            </w:r>
            <w:r w:rsidRPr="00AC4FBC">
              <w:rPr>
                <w:vertAlign w:val="subscript"/>
              </w:rPr>
              <w:t>RB</w:t>
            </w:r>
            <w:r w:rsidRPr="00AC4FBC">
              <w:t xml:space="preserve"> is tested.</w:t>
            </w:r>
          </w:p>
          <w:p w14:paraId="7FFFE15C" w14:textId="77777777" w:rsidR="00AB2B30" w:rsidRPr="00AC4FBC" w:rsidRDefault="006A7121">
            <w:pPr>
              <w:pStyle w:val="TAN"/>
            </w:pPr>
            <w:r w:rsidRPr="00AC4FBC">
              <w:t>NOTE 3:</w:t>
            </w:r>
            <w:r w:rsidRPr="00AC4FBC">
              <w:tab/>
              <w:t>Applicable when E-UTRA cell carrier frequency is lower than NR cell carrier.</w:t>
            </w:r>
          </w:p>
          <w:p w14:paraId="1675741F" w14:textId="77777777" w:rsidR="00AB2B30" w:rsidRPr="00AC4FBC" w:rsidRDefault="006A7121">
            <w:pPr>
              <w:pStyle w:val="TAN"/>
            </w:pPr>
            <w:r w:rsidRPr="00AC4FBC">
              <w:t>NOTE 4:</w:t>
            </w:r>
            <w:r w:rsidRPr="00AC4FBC">
              <w:tab/>
              <w:t>Applicable when NR cell carrier frequency is lower than E-UTRA cell carrier.</w:t>
            </w:r>
          </w:p>
          <w:p w14:paraId="32F479BE" w14:textId="1DE0A21A" w:rsidR="00AB2B30" w:rsidRPr="00AC4FBC" w:rsidRDefault="006A7121">
            <w:pPr>
              <w:pStyle w:val="TAN"/>
            </w:pPr>
            <w:r w:rsidRPr="00AC4FBC">
              <w:t>NOTE 5:</w:t>
            </w:r>
            <w:r w:rsidRPr="00AC4FBC">
              <w:tab/>
              <w:t>Outer_Full defined as the transmission bandwidth configuration N</w:t>
            </w:r>
            <w:r w:rsidRPr="00AC4FBC">
              <w:rPr>
                <w:vertAlign w:val="subscript"/>
              </w:rPr>
              <w:t>RB</w:t>
            </w:r>
            <w:r w:rsidRPr="00AC4FBC">
              <w:t xml:space="preserve"> per channel bandwidth for the E-UTRA component as indicated in TS 36.521</w:t>
            </w:r>
            <w:r w:rsidR="0066227D" w:rsidRPr="00AC4FBC">
              <w:t>-1</w:t>
            </w:r>
            <w:r w:rsidRPr="00AC4FBC">
              <w:t> [10] Table 5.4.2-1. Outer_1RB_Left defined as 1 RB allocated at the left edge of the E-UTRA component. Outer_1RB_Right defined as 1 RB allocated at the right edge of the E-UTRA component.</w:t>
            </w:r>
          </w:p>
          <w:p w14:paraId="67EF3581" w14:textId="384805AC" w:rsidR="00AB2B30" w:rsidRPr="00AC4FBC" w:rsidRDefault="006A7121">
            <w:pPr>
              <w:pStyle w:val="TAN"/>
            </w:pPr>
            <w:r w:rsidRPr="00AC4FBC">
              <w:t>NOTE 6:</w:t>
            </w:r>
            <w:r w:rsidRPr="00AC4FBC">
              <w:tab/>
            </w:r>
            <w:r w:rsidR="0069391A" w:rsidRPr="00AC4FBC">
              <w:t>Power config as specified in Table 6.2B.3.1.4.3-1 to 6.2B.3.1.4.3-2 (PC3) or Table 6.2B.3.1.4.3-3 to 6.2B.3.1.4.3-4 (PC2)</w:t>
            </w:r>
            <w:r w:rsidRPr="00AC4FBC">
              <w:t>.</w:t>
            </w:r>
          </w:p>
          <w:p w14:paraId="5EE47AA4" w14:textId="77777777" w:rsidR="00AB2B30" w:rsidRPr="00AC4FBC" w:rsidRDefault="006A7121">
            <w:pPr>
              <w:pStyle w:val="TAN"/>
            </w:pPr>
            <w:r w:rsidRPr="00AC4FBC">
              <w:t>NOTE 7:</w:t>
            </w:r>
            <w:r w:rsidRPr="00AC4FBC">
              <w:tab/>
              <w:t>Test IDs with simultaneous E-UTRA and NR UL transmission only apply for UEs indicating dualPA-Architecture.</w:t>
            </w:r>
          </w:p>
        </w:tc>
      </w:tr>
    </w:tbl>
    <w:p w14:paraId="3D1C893D" w14:textId="77777777" w:rsidR="00AB2B30" w:rsidRPr="00AC4FBC" w:rsidRDefault="00AB2B30"/>
    <w:p w14:paraId="0AC9C7CC" w14:textId="77777777" w:rsidR="00AB2B30" w:rsidRPr="00AC4FBC" w:rsidRDefault="006A7121">
      <w:pPr>
        <w:pStyle w:val="B10"/>
      </w:pPr>
      <w:r w:rsidRPr="00AC4FBC">
        <w:t>1.</w:t>
      </w:r>
      <w:r w:rsidRPr="00AC4FBC">
        <w:tab/>
        <w:t>Connect the SS to the UE antenna connectors as shown in TS 38.508-1 [6] Annex A, Figure A.3.1.1.1 for SS diagram and clause A.3.2.1 for UE diagram.</w:t>
      </w:r>
    </w:p>
    <w:p w14:paraId="7A02A064" w14:textId="77777777" w:rsidR="00AB2B30" w:rsidRPr="00AC4FBC" w:rsidRDefault="006A7121">
      <w:pPr>
        <w:pStyle w:val="B10"/>
      </w:pPr>
      <w:r w:rsidRPr="00AC4FBC">
        <w:t>2.</w:t>
      </w:r>
      <w:r w:rsidRPr="00AC4FBC">
        <w:tab/>
        <w:t>The parameter settings for NR cell are set up according to TS 38.508-1 [6] clause 4.4.3.</w:t>
      </w:r>
    </w:p>
    <w:p w14:paraId="51D020E0" w14:textId="77777777" w:rsidR="00AB2B30" w:rsidRPr="00AC4FBC" w:rsidRDefault="006A7121">
      <w:pPr>
        <w:pStyle w:val="B10"/>
      </w:pPr>
      <w:r w:rsidRPr="00AC4FBC">
        <w:t>3.</w:t>
      </w:r>
      <w:r w:rsidRPr="00AC4FBC">
        <w:tab/>
        <w:t>The parameter settings for E-UTRA cell are set up according to TS 36.508 [11] clause 4.4.3.</w:t>
      </w:r>
    </w:p>
    <w:p w14:paraId="388A17A7" w14:textId="77777777" w:rsidR="00AB2B30" w:rsidRPr="00AC4FBC" w:rsidRDefault="006A7121">
      <w:pPr>
        <w:pStyle w:val="B10"/>
      </w:pPr>
      <w:r w:rsidRPr="00AC4FBC">
        <w:t>4.</w:t>
      </w:r>
      <w:r w:rsidRPr="00AC4FBC">
        <w:tab/>
        <w:t>E-UTRA downlink signals are initially set up according to Annex C0, C.1 and C.3.0, and uplink signals according to Annex H.1 and H.3.0 of TS 36.521-1 [10].</w:t>
      </w:r>
    </w:p>
    <w:p w14:paraId="24BA3930" w14:textId="77777777" w:rsidR="00AB2B30" w:rsidRPr="00AC4FBC" w:rsidRDefault="006A7121">
      <w:pPr>
        <w:pStyle w:val="B10"/>
      </w:pPr>
      <w:r w:rsidRPr="00AC4FBC">
        <w:t>5.</w:t>
      </w:r>
      <w:r w:rsidRPr="00AC4FBC">
        <w:tab/>
        <w:t>NR downlink signals are initially set up according to Annex C.0, C.1 and C.2, and uplink signals according to Annex G.0, G.1, G.2, G.3.0 of TS 38.521-1 [8].</w:t>
      </w:r>
    </w:p>
    <w:p w14:paraId="17309FE9" w14:textId="77777777" w:rsidR="00AB2B30" w:rsidRPr="00AC4FBC" w:rsidRDefault="006A7121">
      <w:pPr>
        <w:pStyle w:val="B10"/>
      </w:pPr>
      <w:r w:rsidRPr="00AC4FBC">
        <w:lastRenderedPageBreak/>
        <w:t>6.</w:t>
      </w:r>
      <w:r w:rsidRPr="00AC4FBC">
        <w:tab/>
        <w:t>The UL Reference Measurement channels are set according to Table 6.5B.4.1.4.1-1.</w:t>
      </w:r>
    </w:p>
    <w:p w14:paraId="3F736D55" w14:textId="77777777" w:rsidR="00AB2B30" w:rsidRPr="00AC4FBC" w:rsidRDefault="006A7121">
      <w:pPr>
        <w:pStyle w:val="B10"/>
      </w:pPr>
      <w:r w:rsidRPr="00AC4FBC">
        <w:t>7.</w:t>
      </w:r>
      <w:r w:rsidRPr="00AC4FBC">
        <w:tab/>
        <w:t>NR propagation conditions are set according to B.0 of TS 38.521-1 [8]. E-UTRA propagation conditions are set according to B.0 of TS 36.521-1 [10].</w:t>
      </w:r>
    </w:p>
    <w:p w14:paraId="63797177" w14:textId="77777777" w:rsidR="00123124" w:rsidRPr="00AC4FBC" w:rsidRDefault="00123124" w:rsidP="00123124">
      <w:pPr>
        <w:pStyle w:val="B10"/>
      </w:pPr>
      <w:r w:rsidRPr="00AC4FBC">
        <w:t>8.</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w:t>
      </w:r>
      <w:bookmarkStart w:id="7643" w:name="_Hlk530003098"/>
      <w:r w:rsidRPr="00AC4FBC">
        <w:t xml:space="preserve">Connected without release </w:t>
      </w:r>
      <w:r w:rsidRPr="00AC4FBC">
        <w:rPr>
          <w:i/>
        </w:rPr>
        <w:t>On</w:t>
      </w:r>
      <w:r w:rsidRPr="00AC4FBC">
        <w:t xml:space="preserve"> </w:t>
      </w:r>
      <w:bookmarkEnd w:id="7643"/>
      <w:r w:rsidRPr="00AC4FBC">
        <w:t>according to TS 38.508-1 [6] clause 4.5. Message contents are defined in clause 6.5B.4.1.4.3.</w:t>
      </w:r>
    </w:p>
    <w:p w14:paraId="4A363EDA" w14:textId="4502C8E2" w:rsidR="00AB2B30" w:rsidRPr="00AC4FBC" w:rsidRDefault="00123124" w:rsidP="00123124">
      <w:pPr>
        <w:pStyle w:val="B10"/>
      </w:pPr>
      <w:r w:rsidRPr="00AC4FBC">
        <w:t>9.</w:t>
      </w:r>
      <w:r w:rsidRPr="00AC4FBC">
        <w:tab/>
        <w:t>When E-UTRA and NR bands are TDD, ensure the same uplink-downlink configuration by giving SCG a delay of 3 E-UTRA subframes, or by giving MCG a delay of 2 subframes.</w:t>
      </w:r>
    </w:p>
    <w:p w14:paraId="1E161D65" w14:textId="77777777" w:rsidR="00AB2B30" w:rsidRPr="00AC4FBC" w:rsidRDefault="006A7121">
      <w:pPr>
        <w:pStyle w:val="H6"/>
        <w:rPr>
          <w:rFonts w:eastAsia="Malgun Gothic"/>
          <w:lang w:eastAsia="ko-KR"/>
        </w:rPr>
      </w:pPr>
      <w:bookmarkStart w:id="7644" w:name="_Hlk528853919"/>
      <w:bookmarkStart w:id="7645" w:name="_CR6_5B_4_1_4_2"/>
      <w:bookmarkEnd w:id="7641"/>
      <w:r w:rsidRPr="00AC4FBC">
        <w:t>6.5B.4.1.4.2</w:t>
      </w:r>
      <w:bookmarkEnd w:id="7644"/>
      <w:r w:rsidRPr="00AC4FBC">
        <w:tab/>
        <w:t>Test Procedure</w:t>
      </w:r>
    </w:p>
    <w:p w14:paraId="51726A41" w14:textId="77777777" w:rsidR="00AB2B30" w:rsidRPr="00AC4FBC" w:rsidRDefault="006A7121">
      <w:pPr>
        <w:pStyle w:val="B10"/>
      </w:pPr>
      <w:bookmarkStart w:id="7646" w:name="_Hlk528859256"/>
      <w:bookmarkEnd w:id="7645"/>
      <w:r w:rsidRPr="00AC4FBC">
        <w:t>1.</w:t>
      </w:r>
      <w:r w:rsidRPr="00AC4FBC">
        <w:tab/>
        <w:t>E-UTRA SS sends uplink scheduling information for each UL HARQ process via PDCCH DCI format 0 for C_RNTI to schedule the UL RMC according to Table 6.5B.4.1.4.1-1. Since the UE has no payload data</w:t>
      </w:r>
      <w:r w:rsidRPr="00AC4FBC">
        <w:rPr>
          <w:color w:val="FFFF00"/>
        </w:rPr>
        <w:t xml:space="preserve"> </w:t>
      </w:r>
      <w:r w:rsidRPr="00AC4FBC">
        <w:t>to send, the UE transmits uplink MAC padding bits on the UL RMC.</w:t>
      </w:r>
    </w:p>
    <w:p w14:paraId="2D633327" w14:textId="2F997731" w:rsidR="00AB2B30" w:rsidRPr="00AC4FBC" w:rsidRDefault="006A7121">
      <w:pPr>
        <w:pStyle w:val="B10"/>
      </w:pPr>
      <w:r w:rsidRPr="00AC4FBC">
        <w:t>2.</w:t>
      </w:r>
      <w:r w:rsidRPr="00AC4FBC">
        <w:tab/>
        <w:t>NR SS sends uplink scheduling information for each UL HARQ process via PDCCH DCI format 0_1 for C_RNTI to schedule the UL RMC according to Table 6.5B.4.1.4.1-1. Since the UE has no payload data to send, the UE transmits uplink MAC padding bits on the UL RMC.</w:t>
      </w:r>
    </w:p>
    <w:p w14:paraId="51AE3C74" w14:textId="77777777" w:rsidR="00AB2B30" w:rsidRPr="00AC4FBC" w:rsidRDefault="006A7121">
      <w:pPr>
        <w:pStyle w:val="B10"/>
      </w:pPr>
      <w:r w:rsidRPr="00AC4FBC">
        <w:t>3.</w:t>
      </w:r>
      <w:r w:rsidRPr="00AC4FBC">
        <w:tab/>
        <w:t>Send continuously uplink power control "up" commands to the UE for both NR and E-UTRA carriers until the UE transmits at its P</w:t>
      </w:r>
      <w:r w:rsidRPr="00AC4FBC">
        <w:rPr>
          <w:vertAlign w:val="subscript"/>
        </w:rPr>
        <w:t>UMAX</w:t>
      </w:r>
      <w:r w:rsidRPr="00AC4FBC">
        <w:t xml:space="preserve"> level; allow at least 200 ms starting from the first TPC command in this step for the UE to reach P</w:t>
      </w:r>
      <w:r w:rsidRPr="00AC4FBC">
        <w:rPr>
          <w:vertAlign w:val="subscript"/>
        </w:rPr>
        <w:t>UMAX</w:t>
      </w:r>
      <w:r w:rsidRPr="00AC4FBC">
        <w:t xml:space="preserve"> level.</w:t>
      </w:r>
    </w:p>
    <w:p w14:paraId="24520D74" w14:textId="6A286BF4" w:rsidR="00AB2B30" w:rsidRPr="00AC4FBC" w:rsidRDefault="006A7121">
      <w:pPr>
        <w:pStyle w:val="B10"/>
      </w:pPr>
      <w:r w:rsidRPr="00AC4FBC">
        <w:t>4.</w:t>
      </w:r>
      <w:r w:rsidRPr="00AC4FBC">
        <w:tab/>
        <w:t xml:space="preserve">Measure the mean power of each component carriers for the EN-DC configuration, which shall meet the requirements described in 6.2B.3.1.5.2 depending </w:t>
      </w:r>
      <w:r w:rsidR="0069391A" w:rsidRPr="00AC4FBC">
        <w:t xml:space="preserve">on </w:t>
      </w:r>
      <w:r w:rsidRPr="00AC4FBC">
        <w:t xml:space="preserve">NS-values. The period of the measurement shall be at least the continuous duration of one sub-frame. </w:t>
      </w:r>
    </w:p>
    <w:p w14:paraId="240D2265" w14:textId="65C686DC" w:rsidR="00D65F24" w:rsidRPr="00AC4FBC" w:rsidRDefault="006A7121" w:rsidP="00D65F24">
      <w:pPr>
        <w:pStyle w:val="B10"/>
      </w:pPr>
      <w:r w:rsidRPr="00AC4FBC">
        <w:t>5.</w:t>
      </w:r>
      <w:r w:rsidRPr="00AC4FBC">
        <w:tab/>
        <w:t xml:space="preserve">Measure the power of the transmitted signal with a measurement filter of bandwidths according to </w:t>
      </w:r>
      <w:r w:rsidR="0066227D" w:rsidRPr="00AC4FBC">
        <w:t xml:space="preserve">Table </w:t>
      </w:r>
      <w:r w:rsidRPr="00AC4FBC">
        <w:t xml:space="preserve">6.5B.4.1.3.1-1. The centre frequency of the filter shall be stepped in contiguous steps according to the same table. The measured power shall be recorded for each step. The measurement period shall capture the active time </w:t>
      </w:r>
      <w:bookmarkEnd w:id="7646"/>
      <w:r w:rsidR="00D65F24" w:rsidRPr="00AC4FBC">
        <w:t>slots. During measurement the spectrum analyser shall be set to 'Detector' = RMS.</w:t>
      </w:r>
      <w:ins w:id="7647" w:author="1784" w:date="2024-03-27T13:57:00Z">
        <w:r w:rsidR="00181979" w:rsidRPr="00980CFA">
          <w:t xml:space="preserve"> </w:t>
        </w:r>
        <w:r w:rsidR="00181979" w:rsidRPr="00980CFA">
          <w:rPr>
            <w:rFonts w:hint="eastAsia"/>
            <w:lang w:eastAsia="zh-CN"/>
          </w:rPr>
          <w:t>If</w:t>
        </w:r>
        <w:r w:rsidR="00181979" w:rsidRPr="00980CFA">
          <w:t xml:space="preserve"> </w:t>
        </w:r>
        <w:r w:rsidR="00181979" w:rsidRPr="00980CFA">
          <w:rPr>
            <w:lang w:eastAsia="zh-CN"/>
          </w:rPr>
          <w:t>the sweep count is higher than one, the trace mode shall be average.</w:t>
        </w:r>
      </w:ins>
    </w:p>
    <w:p w14:paraId="377A51F8" w14:textId="26ED4FDD" w:rsidR="00AB2B30" w:rsidRPr="00AC4FBC" w:rsidRDefault="006A7121" w:rsidP="00D65F24">
      <w:pPr>
        <w:pStyle w:val="B10"/>
      </w:pPr>
      <w:r w:rsidRPr="00AC4FBC">
        <w:t>6.5B.4.1.4.3</w:t>
      </w:r>
      <w:r w:rsidRPr="00AC4FBC">
        <w:tab/>
        <w:t>Message Contents</w:t>
      </w:r>
    </w:p>
    <w:p w14:paraId="6AA75A74" w14:textId="354151F5" w:rsidR="00AB2B30" w:rsidRPr="00AC4FBC" w:rsidRDefault="006A7121">
      <w:r w:rsidRPr="00AC4FBC">
        <w:t>Message contents are according to TS 38.508-1 [</w:t>
      </w:r>
      <w:r w:rsidR="0066227D" w:rsidRPr="00AC4FBC">
        <w:t>6</w:t>
      </w:r>
      <w:r w:rsidRPr="00AC4FBC">
        <w:t xml:space="preserve">] clause 4.6 </w:t>
      </w:r>
      <w:bookmarkStart w:id="7648" w:name="_Hlk528853950"/>
      <w:r w:rsidRPr="00AC4FBC">
        <w:t>with the following exceptions for each network signalled value.</w:t>
      </w:r>
      <w:bookmarkEnd w:id="7648"/>
    </w:p>
    <w:p w14:paraId="3145F94C" w14:textId="77777777" w:rsidR="00AB2B30" w:rsidRPr="00AC4FBC" w:rsidRDefault="006A7121">
      <w:pPr>
        <w:pStyle w:val="H6"/>
      </w:pPr>
      <w:bookmarkStart w:id="7649" w:name="_Hlk528853965"/>
      <w:bookmarkStart w:id="7650" w:name="_CR6_5B_4_1_4_3_1"/>
      <w:r w:rsidRPr="00AC4FBC">
        <w:t>6.5B.4.1.4.3.1</w:t>
      </w:r>
      <w:r w:rsidRPr="00AC4FBC">
        <w:tab/>
        <w:t>Message contents exceptions for network signalled value "NS_04"</w:t>
      </w:r>
    </w:p>
    <w:bookmarkEnd w:id="7650"/>
    <w:p w14:paraId="64799453" w14:textId="77777777" w:rsidR="00AB2B30" w:rsidRPr="00AC4FBC" w:rsidRDefault="006A7121">
      <w:pPr>
        <w:pStyle w:val="B10"/>
      </w:pPr>
      <w:r w:rsidRPr="00AC4FBC">
        <w:t>1.</w:t>
      </w:r>
      <w:r w:rsidRPr="00AC4FBC">
        <w:tab/>
        <w:t xml:space="preserve">Information element additionalSpectrumEmission is set to NS_04. This can be set in </w:t>
      </w:r>
      <w:r w:rsidRPr="00AC4FBC">
        <w:rPr>
          <w:i/>
        </w:rPr>
        <w:t>SIB1</w:t>
      </w:r>
      <w:r w:rsidRPr="00AC4FBC">
        <w:t xml:space="preserve"> as part of the cell broadcast message. This exception indicates that the UE shall meet the additional spurious emission requirement for a specific deployment scenario. </w:t>
      </w:r>
    </w:p>
    <w:p w14:paraId="273C2B71" w14:textId="77777777" w:rsidR="00AB2B30" w:rsidRPr="00AC4FBC" w:rsidRDefault="006A7121">
      <w:pPr>
        <w:pStyle w:val="TH"/>
      </w:pPr>
      <w:bookmarkStart w:id="7651" w:name="_CRTable6_5B_4_1_4_3_11"/>
      <w:r w:rsidRPr="00AC4FBC">
        <w:t xml:space="preserve">Table </w:t>
      </w:r>
      <w:bookmarkEnd w:id="7651"/>
      <w:r w:rsidRPr="00AC4FBC">
        <w:rPr>
          <w:snapToGrid w:val="0"/>
        </w:rPr>
        <w:t>6.5B.4.1.4.3.1-1</w:t>
      </w:r>
      <w:r w:rsidRPr="00AC4FBC">
        <w:t xml:space="preserve">: </w:t>
      </w:r>
      <w:r w:rsidRPr="00AC4FBC">
        <w:rPr>
          <w:i/>
        </w:rPr>
        <w:t>AdditionalSpectrumEmission: A</w:t>
      </w:r>
      <w:r w:rsidRPr="00AC4FBC">
        <w:t>dditional spurious emissions test requirement for "NS_04"</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AC4FBC" w14:paraId="2AEA9E56" w14:textId="77777777">
        <w:tc>
          <w:tcPr>
            <w:tcW w:w="9525" w:type="dxa"/>
            <w:gridSpan w:val="4"/>
            <w:tcBorders>
              <w:top w:val="single" w:sz="4" w:space="0" w:color="auto"/>
              <w:left w:val="single" w:sz="4" w:space="0" w:color="auto"/>
              <w:bottom w:val="single" w:sz="4" w:space="0" w:color="auto"/>
              <w:right w:val="single" w:sz="4" w:space="0" w:color="auto"/>
            </w:tcBorders>
            <w:hideMark/>
          </w:tcPr>
          <w:p w14:paraId="4A5B481F" w14:textId="25F1F634" w:rsidR="00AB2B30" w:rsidRPr="00AC4FBC" w:rsidRDefault="006A7121">
            <w:pPr>
              <w:pStyle w:val="TAL"/>
            </w:pPr>
            <w:r w:rsidRPr="00AC4FBC">
              <w:t>Derivation Path: TS 38.508-1 [</w:t>
            </w:r>
            <w:r w:rsidR="0066227D" w:rsidRPr="00AC4FBC">
              <w:t>6</w:t>
            </w:r>
            <w:r w:rsidRPr="00AC4FBC">
              <w:t>] clause 4.6.3, Table 4.6.3-1</w:t>
            </w:r>
          </w:p>
        </w:tc>
      </w:tr>
      <w:tr w:rsidR="00AB2B30" w:rsidRPr="00AC4FBC" w14:paraId="023F2C2D" w14:textId="77777777">
        <w:tc>
          <w:tcPr>
            <w:tcW w:w="4425" w:type="dxa"/>
            <w:tcBorders>
              <w:top w:val="single" w:sz="4" w:space="0" w:color="auto"/>
              <w:left w:val="single" w:sz="4" w:space="0" w:color="auto"/>
              <w:bottom w:val="single" w:sz="4" w:space="0" w:color="auto"/>
              <w:right w:val="single" w:sz="4" w:space="0" w:color="auto"/>
            </w:tcBorders>
            <w:hideMark/>
          </w:tcPr>
          <w:p w14:paraId="05C91141" w14:textId="77777777" w:rsidR="00AB2B30" w:rsidRPr="00AC4FBC" w:rsidRDefault="006A7121">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A78D15" w14:textId="77777777" w:rsidR="00AB2B30" w:rsidRPr="00AC4FBC" w:rsidRDefault="006A7121">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6FDC2762" w14:textId="77777777" w:rsidR="00AB2B30" w:rsidRPr="00AC4FBC" w:rsidRDefault="006A7121">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6BDFC2C0" w14:textId="77777777" w:rsidR="00AB2B30" w:rsidRPr="00AC4FBC" w:rsidRDefault="006A7121">
            <w:pPr>
              <w:pStyle w:val="TAH"/>
            </w:pPr>
            <w:r w:rsidRPr="00AC4FBC">
              <w:t>Condition</w:t>
            </w:r>
          </w:p>
        </w:tc>
      </w:tr>
      <w:tr w:rsidR="00AB2B30" w:rsidRPr="00AC4FBC" w14:paraId="6C562E78" w14:textId="77777777">
        <w:tc>
          <w:tcPr>
            <w:tcW w:w="4425" w:type="dxa"/>
            <w:tcBorders>
              <w:top w:val="single" w:sz="4" w:space="0" w:color="auto"/>
              <w:left w:val="single" w:sz="4" w:space="0" w:color="auto"/>
              <w:bottom w:val="single" w:sz="4" w:space="0" w:color="auto"/>
              <w:right w:val="single" w:sz="4" w:space="0" w:color="auto"/>
            </w:tcBorders>
            <w:hideMark/>
          </w:tcPr>
          <w:p w14:paraId="4C8E6787" w14:textId="77777777" w:rsidR="00AB2B30" w:rsidRPr="00AC4FBC" w:rsidRDefault="006A7121">
            <w:pPr>
              <w:pStyle w:val="TAC"/>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E269431" w14:textId="77777777" w:rsidR="00AB2B30" w:rsidRPr="00AC4FBC" w:rsidRDefault="006A7121">
            <w:pPr>
              <w:pStyle w:val="TAC"/>
            </w:pPr>
            <w:r w:rsidRPr="00AC4FBC">
              <w:t>1 (NS_04)</w:t>
            </w:r>
          </w:p>
        </w:tc>
        <w:tc>
          <w:tcPr>
            <w:tcW w:w="1700" w:type="dxa"/>
            <w:tcBorders>
              <w:top w:val="single" w:sz="4" w:space="0" w:color="auto"/>
              <w:left w:val="single" w:sz="4" w:space="0" w:color="auto"/>
              <w:bottom w:val="single" w:sz="4" w:space="0" w:color="auto"/>
              <w:right w:val="single" w:sz="4" w:space="0" w:color="auto"/>
            </w:tcBorders>
          </w:tcPr>
          <w:p w14:paraId="790FE6BA" w14:textId="77777777" w:rsidR="00AB2B30" w:rsidRPr="00AC4FBC" w:rsidRDefault="00AB2B30">
            <w:pPr>
              <w:pStyle w:val="TAL"/>
            </w:pPr>
          </w:p>
        </w:tc>
        <w:tc>
          <w:tcPr>
            <w:tcW w:w="1133" w:type="dxa"/>
            <w:tcBorders>
              <w:top w:val="single" w:sz="4" w:space="0" w:color="auto"/>
              <w:left w:val="single" w:sz="4" w:space="0" w:color="auto"/>
              <w:bottom w:val="single" w:sz="4" w:space="0" w:color="auto"/>
              <w:right w:val="single" w:sz="4" w:space="0" w:color="auto"/>
            </w:tcBorders>
          </w:tcPr>
          <w:p w14:paraId="72135FFC" w14:textId="77777777" w:rsidR="00AB2B30" w:rsidRPr="00AC4FBC" w:rsidRDefault="00AB2B30">
            <w:pPr>
              <w:pStyle w:val="TAL"/>
            </w:pPr>
          </w:p>
        </w:tc>
      </w:tr>
      <w:bookmarkEnd w:id="7649"/>
    </w:tbl>
    <w:p w14:paraId="4141AF66" w14:textId="77777777" w:rsidR="00AB2B30" w:rsidRPr="00AC4FBC" w:rsidRDefault="00AB2B30">
      <w:pPr>
        <w:rPr>
          <w:lang w:eastAsia="ja-JP"/>
        </w:rPr>
      </w:pPr>
    </w:p>
    <w:p w14:paraId="0FF2B4FF" w14:textId="77777777" w:rsidR="00AB2B30" w:rsidRPr="00AC4FBC" w:rsidRDefault="006A7121">
      <w:pPr>
        <w:pStyle w:val="TH"/>
      </w:pPr>
      <w:bookmarkStart w:id="7652" w:name="_CRTable6_5B_4_1_4_3_12"/>
      <w:r w:rsidRPr="00AC4FBC">
        <w:t xml:space="preserve">Table </w:t>
      </w:r>
      <w:bookmarkEnd w:id="7652"/>
      <w:r w:rsidRPr="00AC4FBC">
        <w:rPr>
          <w:snapToGrid w:val="0"/>
        </w:rPr>
        <w:t>6.5B.4.1.4.3.1</w:t>
      </w:r>
      <w:r w:rsidRPr="00AC4FBC">
        <w:t>-</w:t>
      </w:r>
      <w:r w:rsidRPr="00AC4FBC">
        <w:rPr>
          <w:lang w:eastAsia="ja-JP"/>
        </w:rPr>
        <w:t>2</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AC4FBC" w14:paraId="0F3D77FD"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6D16656A" w14:textId="77777777" w:rsidR="00AB2B30" w:rsidRPr="00AC4FBC" w:rsidRDefault="006A7121">
            <w:pPr>
              <w:pStyle w:val="TAL"/>
            </w:pPr>
            <w:r w:rsidRPr="00AC4FBC">
              <w:t>Derivation Path: TS 36.508 [11], Table 4.6.1-8</w:t>
            </w:r>
          </w:p>
        </w:tc>
      </w:tr>
      <w:tr w:rsidR="00AB2B30" w:rsidRPr="00AC4FBC" w14:paraId="305F807C"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30EEB7" w14:textId="77777777" w:rsidR="00AB2B30" w:rsidRPr="00AC4FBC" w:rsidRDefault="006A7121">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2B919" w14:textId="77777777" w:rsidR="00AB2B30" w:rsidRPr="00AC4FBC" w:rsidRDefault="006A7121">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3CD06" w14:textId="77777777" w:rsidR="00AB2B30" w:rsidRPr="00AC4FBC" w:rsidRDefault="006A7121">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D29F6" w14:textId="77777777" w:rsidR="00AB2B30" w:rsidRPr="00AC4FBC" w:rsidRDefault="006A7121">
            <w:pPr>
              <w:pStyle w:val="TAH"/>
            </w:pPr>
            <w:r w:rsidRPr="00AC4FBC">
              <w:t>Condition</w:t>
            </w:r>
          </w:p>
        </w:tc>
      </w:tr>
      <w:tr w:rsidR="00AB2B30" w:rsidRPr="00AC4FBC" w14:paraId="59CFCAC3"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AD0DEC6" w14:textId="77777777" w:rsidR="00AB2B30" w:rsidRPr="00AC4FBC" w:rsidRDefault="006A7121">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FF47F2" w14:textId="77777777" w:rsidR="00AB2B30" w:rsidRPr="00AC4FBC" w:rsidRDefault="006A7121">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77C59C"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E4E271" w14:textId="77777777" w:rsidR="00AB2B30" w:rsidRPr="00AC4FBC" w:rsidRDefault="006A7121">
            <w:pPr>
              <w:pStyle w:val="TAL"/>
            </w:pPr>
            <w:r w:rsidRPr="00AC4FBC">
              <w:t>Power Class 2 UE AND simultaneous E-UTRA and NR transmission</w:t>
            </w:r>
          </w:p>
        </w:tc>
      </w:tr>
      <w:tr w:rsidR="00AB2B30" w:rsidRPr="00AC4FBC" w14:paraId="37C84A36"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3A28025" w14:textId="77777777" w:rsidR="00AB2B30" w:rsidRPr="00AC4FBC"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C1AD518" w14:textId="77777777" w:rsidR="00AB2B30" w:rsidRPr="00AC4FBC" w:rsidRDefault="006A7121">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6DE8C4" w14:textId="77777777" w:rsidR="00AB2B30" w:rsidRPr="00AC4FBC"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876205" w14:textId="77777777" w:rsidR="00AB2B30" w:rsidRPr="00AC4FBC" w:rsidRDefault="006A7121">
            <w:pPr>
              <w:pStyle w:val="TAL"/>
            </w:pPr>
            <w:r w:rsidRPr="00AC4FBC">
              <w:t>Power Class 3 UE AND simultaneous E-UTRA and NR transmission</w:t>
            </w:r>
          </w:p>
        </w:tc>
      </w:tr>
    </w:tbl>
    <w:p w14:paraId="19D3BEC7" w14:textId="77777777" w:rsidR="00AB2B30" w:rsidRPr="00AC4FBC" w:rsidRDefault="00AB2B30"/>
    <w:p w14:paraId="6B4AA4DE" w14:textId="77777777" w:rsidR="00AB2B30" w:rsidRPr="00AC4FBC" w:rsidRDefault="006A7121">
      <w:pPr>
        <w:pStyle w:val="TH"/>
      </w:pPr>
      <w:bookmarkStart w:id="7653" w:name="_CRTable6_5B_4_1_4_3_13"/>
      <w:r w:rsidRPr="00AC4FBC">
        <w:lastRenderedPageBreak/>
        <w:t xml:space="preserve">Table </w:t>
      </w:r>
      <w:bookmarkEnd w:id="7653"/>
      <w:r w:rsidRPr="00AC4FBC">
        <w:rPr>
          <w:snapToGrid w:val="0"/>
        </w:rPr>
        <w:t>6.5B.4.1.4.3.1</w:t>
      </w:r>
      <w:r w:rsidRPr="00AC4FBC">
        <w:t xml:space="preserve">-3: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AC4FBC" w14:paraId="0BAC4D00" w14:textId="77777777">
        <w:tc>
          <w:tcPr>
            <w:tcW w:w="9635" w:type="dxa"/>
            <w:gridSpan w:val="4"/>
          </w:tcPr>
          <w:p w14:paraId="29A3CAEA" w14:textId="77777777" w:rsidR="00AB2B30" w:rsidRPr="00AC4FBC" w:rsidRDefault="006A7121">
            <w:pPr>
              <w:pStyle w:val="TAL"/>
            </w:pPr>
            <w:r w:rsidRPr="00AC4FBC">
              <w:t xml:space="preserve">Derivation Path: TS 38.508-1 [6] Table 4.6.3-106 </w:t>
            </w:r>
          </w:p>
        </w:tc>
      </w:tr>
      <w:tr w:rsidR="00AB2B30" w:rsidRPr="00AC4FBC" w14:paraId="07DF659B" w14:textId="77777777">
        <w:tc>
          <w:tcPr>
            <w:tcW w:w="3348" w:type="dxa"/>
          </w:tcPr>
          <w:p w14:paraId="6C12B23E" w14:textId="77777777" w:rsidR="00AB2B30" w:rsidRPr="00AC4FBC" w:rsidRDefault="006A7121">
            <w:pPr>
              <w:pStyle w:val="TAH"/>
            </w:pPr>
            <w:r w:rsidRPr="00AC4FBC">
              <w:t>Information Element</w:t>
            </w:r>
          </w:p>
        </w:tc>
        <w:tc>
          <w:tcPr>
            <w:tcW w:w="1530" w:type="dxa"/>
          </w:tcPr>
          <w:p w14:paraId="244CEC09" w14:textId="77777777" w:rsidR="00AB2B30" w:rsidRPr="00AC4FBC" w:rsidRDefault="006A7121">
            <w:pPr>
              <w:pStyle w:val="TAH"/>
            </w:pPr>
            <w:r w:rsidRPr="00AC4FBC">
              <w:t>Value/remark</w:t>
            </w:r>
          </w:p>
        </w:tc>
        <w:tc>
          <w:tcPr>
            <w:tcW w:w="1170" w:type="dxa"/>
          </w:tcPr>
          <w:p w14:paraId="3607E452" w14:textId="77777777" w:rsidR="00AB2B30" w:rsidRPr="00AC4FBC" w:rsidRDefault="006A7121">
            <w:pPr>
              <w:pStyle w:val="TAH"/>
            </w:pPr>
            <w:r w:rsidRPr="00AC4FBC">
              <w:t>Comment</w:t>
            </w:r>
          </w:p>
        </w:tc>
        <w:tc>
          <w:tcPr>
            <w:tcW w:w="3587" w:type="dxa"/>
          </w:tcPr>
          <w:p w14:paraId="67CEE977" w14:textId="77777777" w:rsidR="00AB2B30" w:rsidRPr="00AC4FBC" w:rsidRDefault="006A7121">
            <w:pPr>
              <w:pStyle w:val="TAH"/>
            </w:pPr>
            <w:r w:rsidRPr="00AC4FBC">
              <w:t>Condition</w:t>
            </w:r>
          </w:p>
        </w:tc>
      </w:tr>
      <w:tr w:rsidR="00AB2B30" w:rsidRPr="00AC4FBC" w14:paraId="0C8F29C7" w14:textId="77777777">
        <w:tc>
          <w:tcPr>
            <w:tcW w:w="3348" w:type="dxa"/>
            <w:vMerge w:val="restart"/>
            <w:vAlign w:val="center"/>
          </w:tcPr>
          <w:p w14:paraId="2049A9F3" w14:textId="77777777" w:rsidR="00AB2B30" w:rsidRPr="00AC4FBC" w:rsidRDefault="006A7121">
            <w:pPr>
              <w:pStyle w:val="TAL"/>
            </w:pPr>
            <w:r w:rsidRPr="00AC4FBC">
              <w:t>p-NR-FR1</w:t>
            </w:r>
          </w:p>
        </w:tc>
        <w:tc>
          <w:tcPr>
            <w:tcW w:w="1530" w:type="dxa"/>
            <w:vAlign w:val="center"/>
          </w:tcPr>
          <w:p w14:paraId="4509A36C" w14:textId="77777777" w:rsidR="00AB2B30" w:rsidRPr="00AC4FBC" w:rsidRDefault="006A7121">
            <w:pPr>
              <w:pStyle w:val="TAL"/>
              <w:jc w:val="center"/>
            </w:pPr>
            <w:r w:rsidRPr="00AC4FBC">
              <w:t>23</w:t>
            </w:r>
          </w:p>
        </w:tc>
        <w:tc>
          <w:tcPr>
            <w:tcW w:w="1170" w:type="dxa"/>
            <w:vAlign w:val="center"/>
          </w:tcPr>
          <w:p w14:paraId="1DCF3F67" w14:textId="77777777" w:rsidR="00AB2B30" w:rsidRPr="00AC4FBC" w:rsidRDefault="00AB2B30">
            <w:pPr>
              <w:pStyle w:val="TAC"/>
            </w:pPr>
          </w:p>
        </w:tc>
        <w:tc>
          <w:tcPr>
            <w:tcW w:w="3587" w:type="dxa"/>
            <w:vAlign w:val="center"/>
          </w:tcPr>
          <w:p w14:paraId="32C00BBD" w14:textId="77777777" w:rsidR="00AB2B30" w:rsidRPr="00AC4FBC" w:rsidRDefault="006A7121">
            <w:pPr>
              <w:pStyle w:val="TAL"/>
            </w:pPr>
            <w:r w:rsidRPr="00AC4FBC">
              <w:t>Power Class 2 UE AND simultaneous E-UTRA and NR transmission</w:t>
            </w:r>
          </w:p>
        </w:tc>
      </w:tr>
      <w:tr w:rsidR="00AB2B30" w:rsidRPr="00AC4FBC" w14:paraId="0E38EB63" w14:textId="77777777">
        <w:tc>
          <w:tcPr>
            <w:tcW w:w="3348" w:type="dxa"/>
            <w:vMerge/>
          </w:tcPr>
          <w:p w14:paraId="6B428225" w14:textId="77777777" w:rsidR="00AB2B30" w:rsidRPr="00AC4FBC" w:rsidRDefault="00AB2B30">
            <w:pPr>
              <w:pStyle w:val="TAL"/>
            </w:pPr>
          </w:p>
        </w:tc>
        <w:tc>
          <w:tcPr>
            <w:tcW w:w="1530" w:type="dxa"/>
            <w:vAlign w:val="center"/>
          </w:tcPr>
          <w:p w14:paraId="7187B0E3" w14:textId="77777777" w:rsidR="00AB2B30" w:rsidRPr="00AC4FBC" w:rsidRDefault="006A7121">
            <w:pPr>
              <w:pStyle w:val="TAL"/>
              <w:jc w:val="center"/>
            </w:pPr>
            <w:r w:rsidRPr="00AC4FBC">
              <w:t>20</w:t>
            </w:r>
          </w:p>
        </w:tc>
        <w:tc>
          <w:tcPr>
            <w:tcW w:w="1170" w:type="dxa"/>
            <w:vAlign w:val="center"/>
          </w:tcPr>
          <w:p w14:paraId="7D99E095" w14:textId="77777777" w:rsidR="00AB2B30" w:rsidRPr="00AC4FBC" w:rsidRDefault="00AB2B30">
            <w:pPr>
              <w:pStyle w:val="TAC"/>
            </w:pPr>
          </w:p>
        </w:tc>
        <w:tc>
          <w:tcPr>
            <w:tcW w:w="3587" w:type="dxa"/>
            <w:vAlign w:val="center"/>
          </w:tcPr>
          <w:p w14:paraId="1349B888" w14:textId="77777777" w:rsidR="00AB2B30" w:rsidRPr="00AC4FBC" w:rsidRDefault="006A7121">
            <w:pPr>
              <w:pStyle w:val="TAL"/>
            </w:pPr>
            <w:r w:rsidRPr="00AC4FBC">
              <w:t>Power Class 3 UE AND simultaneous E-UTRA and NR transmission</w:t>
            </w:r>
          </w:p>
        </w:tc>
      </w:tr>
    </w:tbl>
    <w:p w14:paraId="38AAEE5C" w14:textId="77777777" w:rsidR="00AB2B30" w:rsidRPr="00AC4FBC" w:rsidRDefault="00AB2B30"/>
    <w:p w14:paraId="10871E82" w14:textId="77777777" w:rsidR="00AB2B30" w:rsidRPr="00AC4FBC" w:rsidRDefault="006A7121">
      <w:pPr>
        <w:pStyle w:val="H6"/>
      </w:pPr>
      <w:bookmarkStart w:id="7654" w:name="_Toc27475836"/>
      <w:bookmarkStart w:id="7655" w:name="_CR6_5B_4_1_5"/>
      <w:r w:rsidRPr="00AC4FBC">
        <w:t>6.5B.4.1.5</w:t>
      </w:r>
      <w:r w:rsidRPr="00AC4FBC">
        <w:tab/>
        <w:t>Test Requirement</w:t>
      </w:r>
      <w:bookmarkEnd w:id="7654"/>
    </w:p>
    <w:p w14:paraId="2AAA27F6" w14:textId="77777777" w:rsidR="00AB2B30" w:rsidRPr="00AC4FBC" w:rsidRDefault="006A7121">
      <w:bookmarkStart w:id="7656" w:name="_Hlk528857453"/>
      <w:bookmarkEnd w:id="7655"/>
      <w:r w:rsidRPr="00AC4FBC">
        <w:t xml:space="preserve">Test requirements for additional spurious emissions for intra-band contiguous EN-DC are the same as the minimum requirements described in clause 6.5B.4.1.3 and are not repeated in this </w:t>
      </w:r>
      <w:bookmarkEnd w:id="7656"/>
      <w:r w:rsidRPr="00AC4FBC">
        <w:t>clause.</w:t>
      </w:r>
    </w:p>
    <w:p w14:paraId="5CCBCDD3" w14:textId="77777777" w:rsidR="00AB2B30" w:rsidRPr="00AC4FBC" w:rsidRDefault="006A7121">
      <w:pPr>
        <w:pStyle w:val="Heading4"/>
      </w:pPr>
      <w:bookmarkStart w:id="7657" w:name="_Toc27475837"/>
      <w:bookmarkStart w:id="7658" w:name="_Toc29495355"/>
      <w:bookmarkStart w:id="7659" w:name="_Toc36116400"/>
      <w:bookmarkStart w:id="7660" w:name="_Toc36118449"/>
      <w:bookmarkStart w:id="7661" w:name="_Toc36560564"/>
      <w:bookmarkStart w:id="7662" w:name="_Toc43977081"/>
      <w:bookmarkStart w:id="7663" w:name="_Toc52213658"/>
      <w:bookmarkStart w:id="7664" w:name="_Toc60743123"/>
      <w:bookmarkStart w:id="7665" w:name="_Toc68206311"/>
      <w:bookmarkStart w:id="7666" w:name="_Toc75972112"/>
      <w:bookmarkStart w:id="7667" w:name="_Toc85051549"/>
      <w:bookmarkStart w:id="7668" w:name="_Toc90493570"/>
      <w:bookmarkStart w:id="7669" w:name="_Toc90494210"/>
      <w:bookmarkStart w:id="7670" w:name="_Toc100094251"/>
      <w:bookmarkStart w:id="7671" w:name="_Toc106872934"/>
      <w:bookmarkStart w:id="7672" w:name="_Toc155208896"/>
      <w:bookmarkStart w:id="7673" w:name="_CR6_5B_4_2"/>
      <w:bookmarkEnd w:id="7673"/>
      <w:r w:rsidRPr="00AC4FBC">
        <w:t>6.5B.4.2</w:t>
      </w:r>
      <w:r w:rsidRPr="00AC4FBC">
        <w:tab/>
        <w:t>Additional Spurious Emissions for Intra-band non-contiguous EN-DC</w:t>
      </w:r>
      <w:bookmarkEnd w:id="7657"/>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p>
    <w:p w14:paraId="5BA4C73A" w14:textId="77777777" w:rsidR="00AB2B30" w:rsidRPr="00AC4FBC" w:rsidRDefault="006A7121">
      <w:pPr>
        <w:pStyle w:val="H6"/>
      </w:pPr>
      <w:bookmarkStart w:id="7674" w:name="_Toc27475838"/>
      <w:bookmarkStart w:id="7675" w:name="_CR6_5B_4_2_1"/>
      <w:r w:rsidRPr="00AC4FBC">
        <w:t>6.5B.4.2.1</w:t>
      </w:r>
      <w:r w:rsidRPr="00AC4FBC">
        <w:tab/>
        <w:t>Test purpose</w:t>
      </w:r>
      <w:bookmarkEnd w:id="7674"/>
    </w:p>
    <w:bookmarkEnd w:id="7675"/>
    <w:p w14:paraId="5B7BD77B" w14:textId="77777777" w:rsidR="00AB2B30" w:rsidRPr="00AC4FBC" w:rsidRDefault="006A7121">
      <w:r w:rsidRPr="00AC4FBC">
        <w:t>Same minimum conformance requirements as in clause 6.5B.4.1.1.</w:t>
      </w:r>
    </w:p>
    <w:p w14:paraId="39067A9A" w14:textId="77777777" w:rsidR="00AB2B30" w:rsidRPr="00AC4FBC" w:rsidRDefault="006A7121">
      <w:pPr>
        <w:pStyle w:val="H6"/>
      </w:pPr>
      <w:bookmarkStart w:id="7676" w:name="_Toc27475839"/>
      <w:bookmarkStart w:id="7677" w:name="_CR6_5B_4_2_2"/>
      <w:r w:rsidRPr="00AC4FBC">
        <w:t>6.5B.4.2.2</w:t>
      </w:r>
      <w:r w:rsidRPr="00AC4FBC">
        <w:tab/>
        <w:t>Test applicability</w:t>
      </w:r>
      <w:bookmarkEnd w:id="7676"/>
    </w:p>
    <w:bookmarkEnd w:id="7677"/>
    <w:p w14:paraId="489A3585" w14:textId="77777777" w:rsidR="00AB2B30" w:rsidRPr="00AC4FBC" w:rsidRDefault="006A7121">
      <w:r w:rsidRPr="00AC4FBC">
        <w:t>This test case applies to all types of E-UTRA UE release 15 and forward, supporting intra-band non-contiguous EN-DC.</w:t>
      </w:r>
    </w:p>
    <w:p w14:paraId="5F040568" w14:textId="77777777" w:rsidR="00AB2B30" w:rsidRPr="00AC4FBC" w:rsidRDefault="006A7121">
      <w:pPr>
        <w:pStyle w:val="H6"/>
      </w:pPr>
      <w:bookmarkStart w:id="7678" w:name="_Toc27475840"/>
      <w:bookmarkStart w:id="7679" w:name="_CR6_5B_4_2_3"/>
      <w:r w:rsidRPr="00AC4FBC">
        <w:t>6.5B.4.2.3</w:t>
      </w:r>
      <w:r w:rsidRPr="00AC4FBC">
        <w:tab/>
        <w:t>Minimum conformance requirements</w:t>
      </w:r>
      <w:bookmarkEnd w:id="7678"/>
    </w:p>
    <w:bookmarkEnd w:id="7679"/>
    <w:p w14:paraId="38505BAC" w14:textId="77777777" w:rsidR="00AB2B30" w:rsidRPr="00AC4FBC" w:rsidRDefault="006A7121">
      <w:r w:rsidRPr="00AC4FBC">
        <w:t>Same minimum conformance requirements as in clause 6.5B.4.1.3.</w:t>
      </w:r>
    </w:p>
    <w:p w14:paraId="7DD996BE" w14:textId="77777777" w:rsidR="00AB2B30" w:rsidRPr="00AC4FBC" w:rsidRDefault="006A7121">
      <w:pPr>
        <w:pStyle w:val="H6"/>
      </w:pPr>
      <w:bookmarkStart w:id="7680" w:name="_Toc27475841"/>
      <w:bookmarkStart w:id="7681" w:name="_CR6_5B_4_2_4"/>
      <w:r w:rsidRPr="00AC4FBC">
        <w:t>6.5B.4.2.4</w:t>
      </w:r>
      <w:r w:rsidRPr="00AC4FBC">
        <w:tab/>
        <w:t>Test description</w:t>
      </w:r>
      <w:bookmarkEnd w:id="7680"/>
    </w:p>
    <w:p w14:paraId="1F78FF3F" w14:textId="77777777" w:rsidR="00AB2B30" w:rsidRPr="00AC4FBC" w:rsidRDefault="006A7121">
      <w:pPr>
        <w:pStyle w:val="H6"/>
      </w:pPr>
      <w:bookmarkStart w:id="7682" w:name="_CR6_5B_4_2_4_1"/>
      <w:bookmarkEnd w:id="7681"/>
      <w:r w:rsidRPr="00AC4FBC">
        <w:t>6.5B.4.2.4.1</w:t>
      </w:r>
      <w:r w:rsidRPr="00AC4FBC">
        <w:tab/>
        <w:t>Initial conditions</w:t>
      </w:r>
    </w:p>
    <w:bookmarkEnd w:id="7682"/>
    <w:p w14:paraId="7FE4D00D" w14:textId="77777777" w:rsidR="00AB2B30" w:rsidRPr="00AC4FBC" w:rsidRDefault="006A7121">
      <w:r w:rsidRPr="00AC4FBC">
        <w:t>Same initial conditions as described in clause 6.5B.4.1.4.1 for both E-UTRA and NR carriers with the following exception:</w:t>
      </w:r>
    </w:p>
    <w:p w14:paraId="080E7D75" w14:textId="77777777" w:rsidR="00AB2B30" w:rsidRPr="00AC4FBC" w:rsidRDefault="006A7121">
      <w:pPr>
        <w:pStyle w:val="B10"/>
      </w:pPr>
      <w:r w:rsidRPr="00AC4FBC">
        <w:t>1.</w:t>
      </w:r>
      <w:r w:rsidRPr="00AC4FBC">
        <w:tab/>
        <w:t>For each EN-DC combination specified in Table 5.3B.1.3-1, channel spacing between NR and E-UTRA is specified according to clause 5.4B.1.</w:t>
      </w:r>
    </w:p>
    <w:p w14:paraId="28F6C601" w14:textId="77777777" w:rsidR="006C59CC" w:rsidRPr="00AC4FBC" w:rsidRDefault="006C59CC" w:rsidP="006C59CC">
      <w:pPr>
        <w:pStyle w:val="B10"/>
      </w:pPr>
      <w:r w:rsidRPr="00AC4FBC">
        <w:t>2.</w:t>
      </w:r>
      <w:r w:rsidRPr="00AC4FBC">
        <w:tab/>
        <w:t>Set up the NR and E-UTRA test frequencies so that NR carrier is located at the lower frequency side as specified in Table 5.3B.1.3-1. Repeat each testing with E-UTRA carrier frequency is located at the lower side as specified in Table 5.3B.1.3-1.</w:t>
      </w:r>
    </w:p>
    <w:p w14:paraId="1E16E07E" w14:textId="77777777" w:rsidR="006C59CC" w:rsidRPr="00AC4FBC" w:rsidRDefault="006C59CC" w:rsidP="006C59CC">
      <w:pPr>
        <w:pStyle w:val="B10"/>
      </w:pPr>
      <w:r w:rsidRPr="00AC4FBC">
        <w:t>3.</w:t>
      </w:r>
      <w:r w:rsidRPr="00AC4FBC">
        <w:tab/>
        <w:t>When E-UTRA and NR bands are TDD, ensure the same uplink-downlink configuration by giving SCG a delay of 3 E-UTRA subframes, or by giving MCG a delay of 2 subframes.</w:t>
      </w:r>
    </w:p>
    <w:p w14:paraId="3DA6DFAE" w14:textId="77777777" w:rsidR="00AB2B30" w:rsidRPr="00AC4FBC" w:rsidRDefault="006A7121">
      <w:pPr>
        <w:pStyle w:val="H6"/>
      </w:pPr>
      <w:bookmarkStart w:id="7683" w:name="_CR6_5B_4_2_4_2"/>
      <w:r w:rsidRPr="00AC4FBC">
        <w:t>6.5B.4.2.4.2</w:t>
      </w:r>
      <w:r w:rsidRPr="00AC4FBC">
        <w:tab/>
        <w:t>Test Procedure</w:t>
      </w:r>
    </w:p>
    <w:bookmarkEnd w:id="7683"/>
    <w:p w14:paraId="45DFE735" w14:textId="77777777" w:rsidR="00AB2B30" w:rsidRPr="00AC4FBC" w:rsidRDefault="006A7121">
      <w:r w:rsidRPr="00AC4FBC">
        <w:t>Same test procedure as described in clause </w:t>
      </w:r>
      <w:r w:rsidRPr="00AC4FBC">
        <w:rPr>
          <w:lang w:eastAsia="x-none"/>
        </w:rPr>
        <w:t>6.5B.4.1.4.2</w:t>
      </w:r>
      <w:r w:rsidRPr="00AC4FBC">
        <w:t>.</w:t>
      </w:r>
    </w:p>
    <w:p w14:paraId="39B5C3A8" w14:textId="77777777" w:rsidR="00AB2B30" w:rsidRPr="00AC4FBC" w:rsidRDefault="006A7121">
      <w:pPr>
        <w:pStyle w:val="H6"/>
      </w:pPr>
      <w:bookmarkStart w:id="7684" w:name="_CR6_5B_4_2_4_3"/>
      <w:r w:rsidRPr="00AC4FBC">
        <w:t>6.5B.4.2.4.3</w:t>
      </w:r>
      <w:r w:rsidRPr="00AC4FBC">
        <w:tab/>
        <w:t>Message Contents</w:t>
      </w:r>
    </w:p>
    <w:bookmarkEnd w:id="7684"/>
    <w:p w14:paraId="0D1FD0FC" w14:textId="4E7EE655" w:rsidR="00AB2B30" w:rsidRPr="00AC4FBC" w:rsidRDefault="006A7121">
      <w:r w:rsidRPr="00AC4FBC">
        <w:t>Message contents are according to TS 38.508-1 [</w:t>
      </w:r>
      <w:r w:rsidR="0066227D" w:rsidRPr="00AC4FBC">
        <w:t>6</w:t>
      </w:r>
      <w:r w:rsidRPr="00AC4FBC">
        <w:t>] clause 4.6 with the following exceptions for each network signalled value.</w:t>
      </w:r>
    </w:p>
    <w:p w14:paraId="18A11BEE" w14:textId="77777777" w:rsidR="00AB2B30" w:rsidRPr="00AC4FBC" w:rsidRDefault="006A7121">
      <w:pPr>
        <w:pStyle w:val="H6"/>
      </w:pPr>
      <w:bookmarkStart w:id="7685" w:name="_CR6_5B_4_2_4_3_1"/>
      <w:r w:rsidRPr="00AC4FBC">
        <w:t xml:space="preserve">6.5B.4.2.4.3.1 </w:t>
      </w:r>
      <w:r w:rsidRPr="00AC4FBC">
        <w:tab/>
        <w:t>Message contents exceptions for network signalled value "NS_04"</w:t>
      </w:r>
    </w:p>
    <w:bookmarkEnd w:id="7685"/>
    <w:p w14:paraId="77B93EC4" w14:textId="77777777" w:rsidR="00AB2B30" w:rsidRPr="00AC4FBC" w:rsidRDefault="006A7121">
      <w:pPr>
        <w:pStyle w:val="B10"/>
      </w:pPr>
      <w:r w:rsidRPr="00AC4FBC">
        <w:t>1.</w:t>
      </w:r>
      <w:r w:rsidRPr="00AC4FBC">
        <w:tab/>
        <w:t xml:space="preserve">Information element additionalSpectrumEmission is set to NS_04. This can be set in </w:t>
      </w:r>
      <w:r w:rsidRPr="00AC4FBC">
        <w:rPr>
          <w:i/>
        </w:rPr>
        <w:t>SIB1</w:t>
      </w:r>
      <w:r w:rsidRPr="00AC4FBC">
        <w:t xml:space="preserve"> as part of the cell broadcast message. This exception indicates that the UE shall meet the additional spurious emission requirement for a specific deployment scenario. </w:t>
      </w:r>
    </w:p>
    <w:p w14:paraId="18A9E615" w14:textId="77777777" w:rsidR="00AB2B30" w:rsidRPr="00AC4FBC" w:rsidRDefault="006A7121">
      <w:pPr>
        <w:pStyle w:val="TH"/>
      </w:pPr>
      <w:bookmarkStart w:id="7686" w:name="_CRTable6_5B_4_2_4_3_11"/>
      <w:r w:rsidRPr="00AC4FBC">
        <w:lastRenderedPageBreak/>
        <w:t xml:space="preserve">Table </w:t>
      </w:r>
      <w:bookmarkEnd w:id="7686"/>
      <w:r w:rsidRPr="00AC4FBC">
        <w:rPr>
          <w:snapToGrid w:val="0"/>
        </w:rPr>
        <w:t>6.5B.4.2.4.3.1-1</w:t>
      </w:r>
      <w:r w:rsidRPr="00AC4FBC">
        <w:t xml:space="preserve">: </w:t>
      </w:r>
      <w:r w:rsidRPr="00AC4FBC">
        <w:rPr>
          <w:i/>
        </w:rPr>
        <w:t>AdditionalSpectrumEmission: A</w:t>
      </w:r>
      <w:r w:rsidRPr="00AC4FBC">
        <w:t>dditional spurious emissions test requirement for "NS_04"</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AC4FBC" w14:paraId="32A92C8C" w14:textId="77777777">
        <w:tc>
          <w:tcPr>
            <w:tcW w:w="9527" w:type="dxa"/>
            <w:gridSpan w:val="4"/>
            <w:tcBorders>
              <w:top w:val="single" w:sz="4" w:space="0" w:color="auto"/>
              <w:left w:val="single" w:sz="4" w:space="0" w:color="auto"/>
              <w:bottom w:val="single" w:sz="4" w:space="0" w:color="auto"/>
              <w:right w:val="single" w:sz="4" w:space="0" w:color="auto"/>
            </w:tcBorders>
            <w:hideMark/>
          </w:tcPr>
          <w:p w14:paraId="48EC774A" w14:textId="7557229E" w:rsidR="00AB2B30" w:rsidRPr="00AC4FBC" w:rsidRDefault="006A7121">
            <w:pPr>
              <w:pStyle w:val="TAL"/>
            </w:pPr>
            <w:r w:rsidRPr="00AC4FBC">
              <w:t>Derivation Path: TS 38.508-1 [</w:t>
            </w:r>
            <w:r w:rsidR="0066227D" w:rsidRPr="00AC4FBC">
              <w:t>6</w:t>
            </w:r>
            <w:r w:rsidRPr="00AC4FBC">
              <w:t>] clause 4.6.3, Table 4.6.3-1</w:t>
            </w:r>
          </w:p>
        </w:tc>
      </w:tr>
      <w:tr w:rsidR="00AB2B30" w:rsidRPr="00AC4FBC" w14:paraId="4D3B0B1D" w14:textId="77777777">
        <w:tc>
          <w:tcPr>
            <w:tcW w:w="4427" w:type="dxa"/>
            <w:tcBorders>
              <w:top w:val="single" w:sz="4" w:space="0" w:color="auto"/>
              <w:left w:val="single" w:sz="4" w:space="0" w:color="auto"/>
              <w:bottom w:val="single" w:sz="4" w:space="0" w:color="auto"/>
              <w:right w:val="single" w:sz="4" w:space="0" w:color="auto"/>
            </w:tcBorders>
            <w:hideMark/>
          </w:tcPr>
          <w:p w14:paraId="1F1EC875" w14:textId="77777777" w:rsidR="00AB2B30" w:rsidRPr="00AC4FBC" w:rsidRDefault="006A7121">
            <w:pPr>
              <w:pStyle w:val="TAH"/>
            </w:pPr>
            <w:r w:rsidRPr="00AC4FB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FD02EC" w14:textId="77777777" w:rsidR="00AB2B30" w:rsidRPr="00AC4FBC" w:rsidRDefault="006A7121">
            <w:pPr>
              <w:pStyle w:val="TAH"/>
            </w:pPr>
            <w:r w:rsidRPr="00AC4FBC">
              <w:t>Value/remark</w:t>
            </w:r>
          </w:p>
        </w:tc>
        <w:tc>
          <w:tcPr>
            <w:tcW w:w="1700" w:type="dxa"/>
            <w:tcBorders>
              <w:top w:val="single" w:sz="4" w:space="0" w:color="auto"/>
              <w:left w:val="single" w:sz="4" w:space="0" w:color="auto"/>
              <w:bottom w:val="single" w:sz="4" w:space="0" w:color="auto"/>
              <w:right w:val="single" w:sz="4" w:space="0" w:color="auto"/>
            </w:tcBorders>
            <w:hideMark/>
          </w:tcPr>
          <w:p w14:paraId="57661071" w14:textId="77777777" w:rsidR="00AB2B30" w:rsidRPr="00AC4FBC" w:rsidRDefault="006A7121">
            <w:pPr>
              <w:pStyle w:val="TAH"/>
            </w:pPr>
            <w:r w:rsidRPr="00AC4FBC">
              <w:t>Comment</w:t>
            </w:r>
          </w:p>
        </w:tc>
        <w:tc>
          <w:tcPr>
            <w:tcW w:w="1133" w:type="dxa"/>
            <w:tcBorders>
              <w:top w:val="single" w:sz="4" w:space="0" w:color="auto"/>
              <w:left w:val="single" w:sz="4" w:space="0" w:color="auto"/>
              <w:bottom w:val="single" w:sz="4" w:space="0" w:color="auto"/>
              <w:right w:val="single" w:sz="4" w:space="0" w:color="auto"/>
            </w:tcBorders>
            <w:hideMark/>
          </w:tcPr>
          <w:p w14:paraId="0191B0DF" w14:textId="77777777" w:rsidR="00AB2B30" w:rsidRPr="00AC4FBC" w:rsidRDefault="006A7121">
            <w:pPr>
              <w:pStyle w:val="TAH"/>
            </w:pPr>
            <w:r w:rsidRPr="00AC4FBC">
              <w:t>Condition</w:t>
            </w:r>
          </w:p>
        </w:tc>
      </w:tr>
      <w:tr w:rsidR="00AB2B30" w:rsidRPr="00AC4FBC" w14:paraId="7E8DA0B8" w14:textId="77777777">
        <w:tc>
          <w:tcPr>
            <w:tcW w:w="4427" w:type="dxa"/>
            <w:tcBorders>
              <w:top w:val="single" w:sz="4" w:space="0" w:color="auto"/>
              <w:left w:val="single" w:sz="4" w:space="0" w:color="auto"/>
              <w:bottom w:val="single" w:sz="4" w:space="0" w:color="auto"/>
              <w:right w:val="single" w:sz="4" w:space="0" w:color="auto"/>
            </w:tcBorders>
            <w:hideMark/>
          </w:tcPr>
          <w:p w14:paraId="6D2648E7" w14:textId="77777777" w:rsidR="00AB2B30" w:rsidRPr="00AC4FBC" w:rsidRDefault="006A7121">
            <w:pPr>
              <w:pStyle w:val="TAL"/>
            </w:pPr>
            <w:r w:rsidRPr="00AC4FBC">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70C7A466" w14:textId="77777777" w:rsidR="00AB2B30" w:rsidRPr="00AC4FBC" w:rsidRDefault="006A7121">
            <w:pPr>
              <w:pStyle w:val="TAC"/>
            </w:pPr>
            <w:r w:rsidRPr="00AC4FBC">
              <w:t>1 (NS_04)</w:t>
            </w:r>
          </w:p>
        </w:tc>
        <w:tc>
          <w:tcPr>
            <w:tcW w:w="1700" w:type="dxa"/>
            <w:tcBorders>
              <w:top w:val="single" w:sz="4" w:space="0" w:color="auto"/>
              <w:left w:val="single" w:sz="4" w:space="0" w:color="auto"/>
              <w:bottom w:val="single" w:sz="4" w:space="0" w:color="auto"/>
              <w:right w:val="single" w:sz="4" w:space="0" w:color="auto"/>
            </w:tcBorders>
          </w:tcPr>
          <w:p w14:paraId="35FADF35" w14:textId="77777777" w:rsidR="00AB2B30" w:rsidRPr="00AC4FBC" w:rsidRDefault="00AB2B30">
            <w:pPr>
              <w:pStyle w:val="TAL"/>
            </w:pPr>
          </w:p>
        </w:tc>
        <w:tc>
          <w:tcPr>
            <w:tcW w:w="1133" w:type="dxa"/>
            <w:tcBorders>
              <w:top w:val="single" w:sz="4" w:space="0" w:color="auto"/>
              <w:left w:val="single" w:sz="4" w:space="0" w:color="auto"/>
              <w:bottom w:val="single" w:sz="4" w:space="0" w:color="auto"/>
              <w:right w:val="single" w:sz="4" w:space="0" w:color="auto"/>
            </w:tcBorders>
          </w:tcPr>
          <w:p w14:paraId="7451BB5C" w14:textId="77777777" w:rsidR="00AB2B30" w:rsidRPr="00AC4FBC" w:rsidRDefault="00AB2B30">
            <w:pPr>
              <w:pStyle w:val="TAL"/>
            </w:pPr>
          </w:p>
        </w:tc>
      </w:tr>
    </w:tbl>
    <w:p w14:paraId="1A5BAD0E" w14:textId="77777777" w:rsidR="00AB2B30" w:rsidRPr="00AC4FBC" w:rsidRDefault="00AB2B30"/>
    <w:p w14:paraId="4A0AAF74" w14:textId="77777777" w:rsidR="00AB2B30" w:rsidRPr="00AC4FBC" w:rsidRDefault="006A7121">
      <w:pPr>
        <w:pStyle w:val="H6"/>
      </w:pPr>
      <w:bookmarkStart w:id="7687" w:name="_Toc27475842"/>
      <w:bookmarkStart w:id="7688" w:name="_CR6_5B_4_2_5"/>
      <w:r w:rsidRPr="00AC4FBC">
        <w:t>6.5B.4.2.5</w:t>
      </w:r>
      <w:r w:rsidRPr="00AC4FBC">
        <w:tab/>
        <w:t>Test Requirement</w:t>
      </w:r>
      <w:bookmarkEnd w:id="7687"/>
    </w:p>
    <w:bookmarkEnd w:id="7688"/>
    <w:p w14:paraId="16F9C5EB" w14:textId="77777777" w:rsidR="00AB2B30" w:rsidRPr="00AC4FBC" w:rsidRDefault="006A7121">
      <w:r w:rsidRPr="00AC4FBC">
        <w:t>Test requirements for Spurious Emissions for intra-band non-contiguous EN-DC are the same as the minimum requirements described in 6.5B.4.2.3 and are not repeated in this clause.</w:t>
      </w:r>
    </w:p>
    <w:p w14:paraId="072A7482" w14:textId="7BD5D999" w:rsidR="00AB2B30" w:rsidRPr="00AC4FBC" w:rsidRDefault="006A7121">
      <w:pPr>
        <w:pStyle w:val="Heading4"/>
      </w:pPr>
      <w:bookmarkStart w:id="7689" w:name="_Toc27475843"/>
      <w:bookmarkStart w:id="7690" w:name="_Toc29495356"/>
      <w:bookmarkStart w:id="7691" w:name="_Toc36116401"/>
      <w:bookmarkStart w:id="7692" w:name="_Toc36118450"/>
      <w:bookmarkStart w:id="7693" w:name="_Toc36560565"/>
      <w:bookmarkStart w:id="7694" w:name="_Toc43977082"/>
      <w:bookmarkStart w:id="7695" w:name="_Toc52213659"/>
      <w:bookmarkStart w:id="7696" w:name="_Toc60743124"/>
      <w:bookmarkStart w:id="7697" w:name="_Toc68206312"/>
      <w:bookmarkStart w:id="7698" w:name="_Toc75972113"/>
      <w:bookmarkStart w:id="7699" w:name="_Toc85051550"/>
      <w:bookmarkStart w:id="7700" w:name="_Toc90493571"/>
      <w:bookmarkStart w:id="7701" w:name="_Toc90494211"/>
      <w:bookmarkStart w:id="7702" w:name="_Toc100094252"/>
      <w:bookmarkStart w:id="7703" w:name="_Toc106872935"/>
      <w:bookmarkStart w:id="7704" w:name="_Toc155208897"/>
      <w:bookmarkStart w:id="7705" w:name="_CR6_5B_4_3"/>
      <w:bookmarkEnd w:id="7705"/>
      <w:r w:rsidRPr="00AC4FBC">
        <w:t>6.5B.4.3</w:t>
      </w:r>
      <w:r w:rsidRPr="00AC4FBC">
        <w:tab/>
        <w:t>Additional Spurious Emissions for Inter-band EN-DC within FR1</w:t>
      </w:r>
      <w:bookmarkEnd w:id="7689"/>
      <w:bookmarkEnd w:id="7690"/>
      <w:bookmarkEnd w:id="7691"/>
      <w:bookmarkEnd w:id="7692"/>
      <w:bookmarkEnd w:id="7693"/>
      <w:bookmarkEnd w:id="7694"/>
      <w:bookmarkEnd w:id="7695"/>
      <w:bookmarkEnd w:id="7696"/>
      <w:bookmarkEnd w:id="7697"/>
      <w:r w:rsidR="004A2468" w:rsidRPr="00AC4FBC">
        <w:t xml:space="preserve"> (1 NR CC)</w:t>
      </w:r>
      <w:bookmarkEnd w:id="7698"/>
      <w:bookmarkEnd w:id="7699"/>
      <w:bookmarkEnd w:id="7700"/>
      <w:bookmarkEnd w:id="7701"/>
      <w:bookmarkEnd w:id="7702"/>
      <w:bookmarkEnd w:id="7703"/>
      <w:bookmarkEnd w:id="7704"/>
    </w:p>
    <w:p w14:paraId="02C4522F" w14:textId="77777777" w:rsidR="00AB2B30" w:rsidRPr="00AC4FBC" w:rsidRDefault="006A7121">
      <w:pPr>
        <w:pStyle w:val="H6"/>
      </w:pPr>
      <w:bookmarkStart w:id="7706" w:name="_CR6_5B_4_3_1"/>
      <w:r w:rsidRPr="00AC4FBC">
        <w:t>6.5B.4.3.1</w:t>
      </w:r>
      <w:r w:rsidRPr="00AC4FBC">
        <w:tab/>
        <w:t>Test purpose</w:t>
      </w:r>
    </w:p>
    <w:bookmarkEnd w:id="7706"/>
    <w:p w14:paraId="409175F8" w14:textId="77777777" w:rsidR="00AB2B30" w:rsidRPr="00AC4FBC" w:rsidRDefault="006A7121">
      <w:r w:rsidRPr="00AC4FBC">
        <w:t>Same test purpose as in clause 6.</w:t>
      </w:r>
      <w:r w:rsidRPr="00AC4FBC">
        <w:rPr>
          <w:lang w:eastAsia="ja-JP"/>
        </w:rPr>
        <w:t>5.3.3</w:t>
      </w:r>
      <w:r w:rsidRPr="00AC4FBC">
        <w:t>.1 in TS 38.521-1 [8] for the NR carrier.</w:t>
      </w:r>
    </w:p>
    <w:p w14:paraId="27677AF9" w14:textId="77777777" w:rsidR="00AB2B30" w:rsidRPr="00AC4FBC" w:rsidRDefault="006A7121">
      <w:pPr>
        <w:pStyle w:val="H6"/>
      </w:pPr>
      <w:bookmarkStart w:id="7707" w:name="_CR6_5B_4_3_2"/>
      <w:r w:rsidRPr="00AC4FBC">
        <w:t>6.5B.4.3.2</w:t>
      </w:r>
      <w:r w:rsidRPr="00AC4FBC">
        <w:tab/>
        <w:t xml:space="preserve">Test </w:t>
      </w:r>
      <w:bookmarkStart w:id="7708" w:name="_Hlk29491980"/>
      <w:r w:rsidRPr="00AC4FBC">
        <w:t>applicability</w:t>
      </w:r>
      <w:bookmarkEnd w:id="7708"/>
    </w:p>
    <w:bookmarkEnd w:id="7707"/>
    <w:p w14:paraId="47E55EB3" w14:textId="1A850D30" w:rsidR="00AB2B30" w:rsidRPr="00AC4FBC" w:rsidRDefault="006A7121">
      <w:r w:rsidRPr="00AC4FBC">
        <w:t>This test case applies to all types of E-UTRA UE release 15 and forward supporting inter-band EN-DC</w:t>
      </w:r>
      <w:r w:rsidR="004A2468" w:rsidRPr="00AC4FBC">
        <w:t xml:space="preserve"> within FR1 with 1 NR UL.</w:t>
      </w:r>
    </w:p>
    <w:p w14:paraId="456ED45D" w14:textId="77777777" w:rsidR="00AB2B30" w:rsidRPr="00AC4FBC" w:rsidRDefault="006A7121">
      <w:pPr>
        <w:pStyle w:val="H6"/>
      </w:pPr>
      <w:bookmarkStart w:id="7709" w:name="_CR6_5B_4_3_3"/>
      <w:r w:rsidRPr="00AC4FBC">
        <w:t>6.5B.4.3.3</w:t>
      </w:r>
      <w:r w:rsidRPr="00AC4FBC">
        <w:tab/>
        <w:t>Minimum conformance requirements</w:t>
      </w:r>
    </w:p>
    <w:bookmarkEnd w:id="7709"/>
    <w:p w14:paraId="47D5DDBC" w14:textId="77777777" w:rsidR="00AB2B30" w:rsidRPr="00AC4FBC" w:rsidRDefault="006A7121">
      <w:r w:rsidRPr="00AC4FBC">
        <w:t>Same minimum conformance requirements as in clause 6.</w:t>
      </w:r>
      <w:r w:rsidRPr="00AC4FBC">
        <w:rPr>
          <w:lang w:eastAsia="ja-JP"/>
        </w:rPr>
        <w:t>5.3.3</w:t>
      </w:r>
      <w:r w:rsidRPr="00AC4FBC">
        <w:t>.3 in TS 38.521-1 [8] for the NR carrier.</w:t>
      </w:r>
    </w:p>
    <w:p w14:paraId="72A848FD" w14:textId="77777777" w:rsidR="00AB2B30" w:rsidRPr="00AC4FBC" w:rsidRDefault="006A7121">
      <w:r w:rsidRPr="00AC4FBC">
        <w:t>The normative reference for this requirement is TS 38.101-3 [4] clause 6.</w:t>
      </w:r>
      <w:r w:rsidRPr="00AC4FBC">
        <w:rPr>
          <w:lang w:eastAsia="ja-JP"/>
        </w:rPr>
        <w:t>5</w:t>
      </w:r>
      <w:r w:rsidRPr="00AC4FBC">
        <w:t>B.</w:t>
      </w:r>
      <w:r w:rsidRPr="00AC4FBC">
        <w:rPr>
          <w:lang w:eastAsia="ja-JP"/>
        </w:rPr>
        <w:t>4</w:t>
      </w:r>
      <w:r w:rsidRPr="00AC4FBC">
        <w:t>.</w:t>
      </w:r>
    </w:p>
    <w:p w14:paraId="3D050DFE" w14:textId="2D7E6AEB" w:rsidR="00AB2B30" w:rsidRPr="00AC4FBC" w:rsidRDefault="006A7121">
      <w:r w:rsidRPr="00AC4FBC">
        <w:t xml:space="preserve">No exception requirements applicable to NR or </w:t>
      </w:r>
      <w:r w:rsidR="00BB6945" w:rsidRPr="00AC4FBC">
        <w:t>E-UTRA</w:t>
      </w:r>
      <w:r w:rsidRPr="00AC4FBC">
        <w:t>. LTE anchor agnostic approach is applied.</w:t>
      </w:r>
    </w:p>
    <w:p w14:paraId="05F69B53" w14:textId="77777777" w:rsidR="00AB2B30" w:rsidRPr="00AC4FBC" w:rsidRDefault="006A7121">
      <w:pPr>
        <w:pStyle w:val="H6"/>
      </w:pPr>
      <w:bookmarkStart w:id="7710" w:name="_CR6_5B_4_3_4"/>
      <w:r w:rsidRPr="00AC4FBC">
        <w:t>6.5B.4.3.4</w:t>
      </w:r>
      <w:r w:rsidRPr="00AC4FBC">
        <w:tab/>
        <w:t>Test description</w:t>
      </w:r>
    </w:p>
    <w:bookmarkEnd w:id="7710"/>
    <w:p w14:paraId="60B16EA8" w14:textId="77777777" w:rsidR="00AB2B30" w:rsidRPr="00AC4FBC" w:rsidRDefault="006A7121">
      <w:r w:rsidRPr="00AC4FBC">
        <w:t>Same test description as in clause 6.</w:t>
      </w:r>
      <w:r w:rsidRPr="00AC4FBC">
        <w:rPr>
          <w:lang w:eastAsia="ja-JP"/>
        </w:rPr>
        <w:t>5.3.3</w:t>
      </w:r>
      <w:r w:rsidRPr="00AC4FBC">
        <w:t>.4 in TS 38.521-1 [8] for the NR carrier with the following exception:</w:t>
      </w:r>
    </w:p>
    <w:p w14:paraId="11EF0304" w14:textId="23B4FFF2" w:rsidR="00AB2B30" w:rsidRPr="00AC4FBC" w:rsidRDefault="006A7121">
      <w:r w:rsidRPr="00AC4FBC">
        <w:t>The initial test configurations for E-UTRA band consist of environmental conditions, test frequencies, and channel bandwidths based on E-UTRA bands specified in Table 4.6-1.</w:t>
      </w:r>
      <w:r w:rsidR="0069391A" w:rsidRPr="00AC4FBC">
        <w:t xml:space="preserve"> </w:t>
      </w:r>
      <w:r w:rsidRPr="00AC4FBC">
        <w:t>For Initial conditions as in clause 6.</w:t>
      </w:r>
      <w:r w:rsidRPr="00AC4FBC">
        <w:rPr>
          <w:lang w:eastAsia="ja-JP"/>
        </w:rPr>
        <w:t>5.3.3.4</w:t>
      </w:r>
      <w:r w:rsidRPr="00AC4FBC">
        <w:t>.1 in TS 38.521-1 [8], the following steps will be added to configure E-UTRA component:</w:t>
      </w:r>
    </w:p>
    <w:p w14:paraId="19537E15" w14:textId="77777777" w:rsidR="00AB2B30" w:rsidRPr="00AC4FBC" w:rsidRDefault="006A7121">
      <w:pPr>
        <w:pStyle w:val="B10"/>
      </w:pPr>
      <w:r w:rsidRPr="00AC4FBC">
        <w:t>2.1.</w:t>
      </w:r>
      <w:r w:rsidRPr="00AC4FBC">
        <w:tab/>
        <w:t>The parameter settings for E-UTRA cell are set up according to TS 36.508 [11] clause 4.4.3.</w:t>
      </w:r>
    </w:p>
    <w:p w14:paraId="3318A600" w14:textId="17C73B1F" w:rsidR="00AB2B30" w:rsidRPr="00AC4FBC" w:rsidRDefault="006A7121" w:rsidP="0069391A">
      <w:pPr>
        <w:pStyle w:val="B10"/>
      </w:pPr>
      <w:r w:rsidRPr="00AC4FBC">
        <w:t>3.1.</w:t>
      </w:r>
      <w:r w:rsidRPr="00AC4FBC">
        <w:tab/>
        <w:t xml:space="preserve">The E-UTRA downlink signal level, uplink signal level are set according to Table 4.6-1 and </w:t>
      </w:r>
      <w:r w:rsidR="0069391A" w:rsidRPr="00AC4FBC">
        <w:tab/>
      </w:r>
      <w:r w:rsidRPr="00AC4FBC">
        <w:t>propagation conditions are set according to Annex B.0 of TS 36.521-1 [10].</w:t>
      </w:r>
    </w:p>
    <w:p w14:paraId="53A51495" w14:textId="77777777" w:rsidR="00AB2B30" w:rsidRPr="00AC4FBC" w:rsidRDefault="006A7121">
      <w:r w:rsidRPr="00AC4FBC">
        <w:t>Step 6 of Initial conditions as in clause 6.</w:t>
      </w:r>
      <w:r w:rsidRPr="00AC4FBC">
        <w:rPr>
          <w:lang w:eastAsia="ja-JP"/>
        </w:rPr>
        <w:t>5.3.3.4</w:t>
      </w:r>
      <w:r w:rsidRPr="00AC4FBC">
        <w:t xml:space="preserve">.1 in TS 38.521-1 [8] is replaced by the following two steps: </w:t>
      </w:r>
    </w:p>
    <w:p w14:paraId="7F137603" w14:textId="7DA7CF38"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w:t>
      </w:r>
      <w:r w:rsidR="0066227D" w:rsidRPr="00AC4FBC">
        <w:t>-1</w:t>
      </w:r>
      <w:r w:rsidRPr="00AC4FBC">
        <w:t xml:space="preserve"> [6] clause 4.5. </w:t>
      </w:r>
    </w:p>
    <w:p w14:paraId="28A341C9"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A1F76B1" w14:textId="77777777" w:rsidR="00AB2B30" w:rsidRPr="00AC4FBC" w:rsidRDefault="006A7121">
      <w:r w:rsidRPr="00AC4FBC">
        <w:t>Same test procedure as in clause 6.</w:t>
      </w:r>
      <w:r w:rsidRPr="00AC4FBC">
        <w:rPr>
          <w:lang w:eastAsia="ja-JP"/>
        </w:rPr>
        <w:t>5.3.3.4</w:t>
      </w:r>
      <w:r w:rsidRPr="00AC4FBC">
        <w:t>.2 in TS 38.521-1 [8].</w:t>
      </w:r>
    </w:p>
    <w:p w14:paraId="44192065" w14:textId="77777777" w:rsidR="00AB2B30" w:rsidRPr="00AC4FBC" w:rsidRDefault="006A7121">
      <w:pPr>
        <w:pStyle w:val="H6"/>
      </w:pPr>
      <w:bookmarkStart w:id="7711" w:name="_CR6_5B_4_3_5"/>
      <w:r w:rsidRPr="00AC4FBC">
        <w:t>6.5B.4.3.5</w:t>
      </w:r>
      <w:r w:rsidRPr="00AC4FBC">
        <w:tab/>
        <w:t>Test Requirement</w:t>
      </w:r>
    </w:p>
    <w:bookmarkEnd w:id="7711"/>
    <w:p w14:paraId="12FC9018" w14:textId="0CDED483" w:rsidR="00AB2B30" w:rsidRPr="00AC4FBC" w:rsidRDefault="006A7121">
      <w:r w:rsidRPr="00AC4FBC">
        <w:t>Same test requirement as in clause 6.5.3.3.5 in TS 38.521-1 [8] for the NR carrier.</w:t>
      </w:r>
    </w:p>
    <w:p w14:paraId="3F0C38FD" w14:textId="77777777" w:rsidR="004315A1" w:rsidRPr="00AC4FBC" w:rsidRDefault="004315A1" w:rsidP="004315A1">
      <w:pPr>
        <w:pStyle w:val="Heading4"/>
      </w:pPr>
      <w:bookmarkStart w:id="7712" w:name="_Toc155208898"/>
      <w:bookmarkStart w:id="7713" w:name="_CR6_5B_4_4"/>
      <w:bookmarkEnd w:id="7713"/>
      <w:r w:rsidRPr="00AC4FBC">
        <w:lastRenderedPageBreak/>
        <w:t>6.5B.4.4</w:t>
      </w:r>
      <w:r w:rsidRPr="00AC4FBC">
        <w:tab/>
        <w:t>Additional Spurious Emissions for Inter-band including FR2 (1 NR CC)</w:t>
      </w:r>
      <w:bookmarkEnd w:id="7712"/>
    </w:p>
    <w:p w14:paraId="620FD01A" w14:textId="77777777" w:rsidR="006F5067" w:rsidRPr="00AC4FBC" w:rsidRDefault="006F5067" w:rsidP="006F5067">
      <w:pPr>
        <w:keepLines/>
        <w:ind w:left="1135" w:hanging="851"/>
        <w:rPr>
          <w:color w:val="FF0000"/>
        </w:rPr>
      </w:pPr>
      <w:r w:rsidRPr="00AC4FBC">
        <w:rPr>
          <w:color w:val="FF0000"/>
        </w:rPr>
        <w:t>Editor's note:</w:t>
      </w:r>
      <w:r w:rsidRPr="00AC4FBC">
        <w:rPr>
          <w:color w:val="FF0000"/>
        </w:rPr>
        <w:tab/>
        <w:t xml:space="preserve">This clause is complete for Band n257 and n258 and </w:t>
      </w:r>
      <w:r w:rsidRPr="00FD63E0">
        <w:rPr>
          <w:color w:val="FF0000"/>
        </w:rPr>
        <w:t xml:space="preserve">power class </w:t>
      </w:r>
      <w:r w:rsidRPr="00AC4FBC">
        <w:rPr>
          <w:color w:val="FF0000"/>
        </w:rPr>
        <w:t>3. The following aspects are either missing or not yet determined:</w:t>
      </w:r>
    </w:p>
    <w:p w14:paraId="13AF5B93" w14:textId="77777777" w:rsidR="006F5067" w:rsidRPr="00AC4FBC" w:rsidRDefault="006F5067" w:rsidP="006F5067">
      <w:pPr>
        <w:keepLines/>
        <w:ind w:left="1135" w:hanging="851"/>
        <w:rPr>
          <w:color w:val="FF0000"/>
        </w:rPr>
      </w:pPr>
      <w:r w:rsidRPr="00AC4FBC">
        <w:rPr>
          <w:color w:val="FF0000"/>
        </w:rPr>
        <w:t>-</w:t>
      </w:r>
      <w:r w:rsidRPr="00AC4FBC">
        <w:rPr>
          <w:color w:val="FF0000"/>
        </w:rPr>
        <w:tab/>
        <w:t xml:space="preserve">The referred test case 6.5.3.3 in TS 38.521-2 [9] is incomplete for frequency above </w:t>
      </w:r>
      <w:del w:id="7714" w:author="1861" w:date="2024-03-27T13:57:00Z">
        <w:r w:rsidRPr="00AC4FBC" w:rsidDel="006C556B">
          <w:rPr>
            <w:color w:val="FF0000"/>
          </w:rPr>
          <w:delText xml:space="preserve">80 </w:delText>
        </w:r>
      </w:del>
      <w:ins w:id="7715" w:author="1861" w:date="2024-03-27T13:57:00Z">
        <w:r w:rsidRPr="00AC4FBC">
          <w:rPr>
            <w:color w:val="FF0000"/>
          </w:rPr>
          <w:t>8</w:t>
        </w:r>
        <w:r>
          <w:rPr>
            <w:color w:val="FF0000"/>
          </w:rPr>
          <w:t>7</w:t>
        </w:r>
        <w:r w:rsidRPr="00AC4FBC">
          <w:rPr>
            <w:color w:val="FF0000"/>
          </w:rPr>
          <w:t xml:space="preserve"> </w:t>
        </w:r>
      </w:ins>
      <w:r w:rsidRPr="00AC4FBC">
        <w:rPr>
          <w:color w:val="FF0000"/>
        </w:rPr>
        <w:t>GHz.</w:t>
      </w:r>
    </w:p>
    <w:p w14:paraId="29E7FE41" w14:textId="77777777" w:rsidR="004315A1" w:rsidRPr="00AC4FBC" w:rsidRDefault="004315A1" w:rsidP="004315A1">
      <w:pPr>
        <w:pStyle w:val="H6"/>
      </w:pPr>
      <w:bookmarkStart w:id="7716" w:name="_CR6_5B_4_4_1"/>
      <w:r w:rsidRPr="00AC4FBC">
        <w:t>6.5B.4.4.1</w:t>
      </w:r>
      <w:r w:rsidRPr="00AC4FBC">
        <w:tab/>
        <w:t>Test purpose</w:t>
      </w:r>
    </w:p>
    <w:bookmarkEnd w:id="7716"/>
    <w:p w14:paraId="4411DF67" w14:textId="77777777" w:rsidR="004315A1" w:rsidRPr="00AC4FBC" w:rsidRDefault="004315A1" w:rsidP="004315A1">
      <w:r w:rsidRPr="00AC4FBC">
        <w:t>Same test purpose as in clause 6.5.3.3.1 in TS 38.521-2 [9] for the NR carrier.</w:t>
      </w:r>
    </w:p>
    <w:p w14:paraId="7CB43972" w14:textId="77777777" w:rsidR="004315A1" w:rsidRPr="00AC4FBC" w:rsidRDefault="004315A1" w:rsidP="004315A1">
      <w:pPr>
        <w:pStyle w:val="H6"/>
      </w:pPr>
      <w:bookmarkStart w:id="7717" w:name="_CR6_5B_4_4_2"/>
      <w:r w:rsidRPr="00AC4FBC">
        <w:t>6.5B.4.4.2</w:t>
      </w:r>
      <w:r w:rsidRPr="00AC4FBC">
        <w:tab/>
        <w:t>Test applicability</w:t>
      </w:r>
    </w:p>
    <w:bookmarkEnd w:id="7717"/>
    <w:p w14:paraId="290CD21C" w14:textId="77777777" w:rsidR="004315A1" w:rsidRPr="00AC4FBC" w:rsidRDefault="004315A1" w:rsidP="004315A1">
      <w:r w:rsidRPr="00AC4FBC">
        <w:t>This test case applies to all types of E-UTRA UE release 15 and forward, supporting inter-band EN-DC including FR2 with 1 NR UL CC.</w:t>
      </w:r>
    </w:p>
    <w:p w14:paraId="6BE55436" w14:textId="77777777" w:rsidR="004315A1" w:rsidRPr="00AC4FBC" w:rsidRDefault="004315A1" w:rsidP="004315A1">
      <w:pPr>
        <w:pStyle w:val="H6"/>
      </w:pPr>
      <w:bookmarkStart w:id="7718" w:name="_CR6_5B_4_4_3"/>
      <w:r w:rsidRPr="00AC4FBC">
        <w:t>6.5B.4.4.3</w:t>
      </w:r>
      <w:r w:rsidRPr="00AC4FBC">
        <w:tab/>
        <w:t>Minimum conformance requirements</w:t>
      </w:r>
    </w:p>
    <w:bookmarkEnd w:id="7718"/>
    <w:p w14:paraId="57DC85DD" w14:textId="77777777" w:rsidR="004315A1" w:rsidRPr="00AC4FBC" w:rsidRDefault="004315A1" w:rsidP="004315A1">
      <w:r w:rsidRPr="00AC4FBC">
        <w:t>Same minimum conformance requirements as in clause 6.5.3.3.3 in TS 38.521-2 [9] for the NR carrier.</w:t>
      </w:r>
    </w:p>
    <w:p w14:paraId="42085F01" w14:textId="77777777" w:rsidR="004315A1" w:rsidRPr="00AC4FBC" w:rsidRDefault="004315A1" w:rsidP="004315A1">
      <w:r w:rsidRPr="00AC4FBC">
        <w:t>No exception requirements applicable to NR or LTE. LTE anchor agnostic approach is applied.</w:t>
      </w:r>
    </w:p>
    <w:p w14:paraId="56317C88" w14:textId="77777777" w:rsidR="004315A1" w:rsidRPr="00AC4FBC" w:rsidRDefault="004315A1" w:rsidP="004315A1">
      <w:r w:rsidRPr="00AC4FBC">
        <w:t>The normative reference for this requirement is TS 38.101-3 [4] clause 6.5B.4.5.</w:t>
      </w:r>
    </w:p>
    <w:p w14:paraId="43835F13" w14:textId="77777777" w:rsidR="004315A1" w:rsidRPr="00AC4FBC" w:rsidRDefault="004315A1" w:rsidP="004315A1">
      <w:pPr>
        <w:pStyle w:val="H6"/>
      </w:pPr>
      <w:bookmarkStart w:id="7719" w:name="_CR6_5B_4_4_4"/>
      <w:r w:rsidRPr="00AC4FBC">
        <w:t>6.5B.4.4.4</w:t>
      </w:r>
      <w:r w:rsidRPr="00AC4FBC">
        <w:tab/>
        <w:t>Test description</w:t>
      </w:r>
    </w:p>
    <w:bookmarkEnd w:id="7719"/>
    <w:p w14:paraId="21E3246F" w14:textId="77777777" w:rsidR="004315A1" w:rsidRPr="00AC4FBC" w:rsidRDefault="004315A1" w:rsidP="004315A1">
      <w:r w:rsidRPr="00AC4FBC">
        <w:t>Same test description as in clause 6.5.3.3.4 in TS 38.521-2 [9] for the NR carrier with the following exception:</w:t>
      </w:r>
    </w:p>
    <w:p w14:paraId="21F98992" w14:textId="77777777" w:rsidR="004315A1" w:rsidRPr="00AC4FBC" w:rsidRDefault="004315A1" w:rsidP="004315A1">
      <w:r w:rsidRPr="00AC4FBC">
        <w:t xml:space="preserve">The initial test configurations for E-UTRA band consist of environmental conditions, test frequencies, and channel bandwidths based on E-UTRA bands specified in Table 4.6-1. </w:t>
      </w:r>
    </w:p>
    <w:p w14:paraId="7D1F784F" w14:textId="77777777" w:rsidR="004315A1" w:rsidRPr="00AC4FBC" w:rsidRDefault="004315A1" w:rsidP="004315A1">
      <w:r w:rsidRPr="00AC4FBC">
        <w:t>For Initial conditions as in clause 6.5.3.3.4.1 in TS 38.521-2 [9], the following steps will be added to configure E-UTRA component:</w:t>
      </w:r>
    </w:p>
    <w:p w14:paraId="3B575979" w14:textId="77777777" w:rsidR="004315A1" w:rsidRPr="00AC4FBC" w:rsidRDefault="004315A1" w:rsidP="004315A1">
      <w:pPr>
        <w:ind w:left="568" w:hanging="284"/>
      </w:pPr>
      <w:r w:rsidRPr="00AC4FBC">
        <w:t>2.1</w:t>
      </w:r>
      <w:r w:rsidRPr="00AC4FBC">
        <w:tab/>
        <w:t>The parameter settings for E-UTRA cell are set up according to TS 36.508 [11] clause 4.4.3.</w:t>
      </w:r>
    </w:p>
    <w:p w14:paraId="21104AA7" w14:textId="77777777" w:rsidR="004315A1" w:rsidRPr="00AC4FBC" w:rsidRDefault="004315A1" w:rsidP="004315A1">
      <w:pPr>
        <w:ind w:left="568" w:hanging="284"/>
      </w:pPr>
      <w:r w:rsidRPr="00AC4FBC">
        <w:t>3.1</w:t>
      </w:r>
      <w:r w:rsidRPr="00AC4FBC">
        <w:tab/>
        <w:t>The E-UTRA downlink signal level, uplink signal level are set according to Table 4.7-1 and propagation conditions are set according to Annex B.0 of TS 36.521-1 [10].</w:t>
      </w:r>
    </w:p>
    <w:p w14:paraId="090CBE64" w14:textId="77777777" w:rsidR="004315A1" w:rsidRPr="00AC4FBC" w:rsidRDefault="004315A1" w:rsidP="004315A1">
      <w:r w:rsidRPr="00AC4FBC">
        <w:t xml:space="preserve">Step 6 of Initial conditions as in clause 6.5.3.3.4.1 in TS 38.521-2 [9] is replaced by: </w:t>
      </w:r>
    </w:p>
    <w:p w14:paraId="48F0AE03" w14:textId="77777777" w:rsidR="004315A1" w:rsidRPr="00AC4FBC" w:rsidRDefault="004315A1" w:rsidP="004315A1">
      <w:pPr>
        <w:ind w:left="568" w:hanging="284"/>
      </w:pPr>
      <w:r w:rsidRPr="00AC4FBC">
        <w:t>6.</w:t>
      </w:r>
      <w:r w:rsidRPr="00AC4FBC">
        <w:tab/>
        <w:t>Ensure the UE is in state RRC_CONNECTED with generic procedure parameters Connectivity EN-DC, DC bearer MCG and SCG, Connected without release On according to TS 38.508-1 [6] clause 4.5.</w:t>
      </w:r>
    </w:p>
    <w:p w14:paraId="54507EF5" w14:textId="77777777" w:rsidR="004315A1" w:rsidRPr="00AC4FBC" w:rsidRDefault="004315A1" w:rsidP="004315A1">
      <w:r w:rsidRPr="00AC4FBC">
        <w:t>Same test procedure as in clause 6.5.3.3.4.2 in TS 38.521-2 [9] with the following steps added for E-UTRA component:</w:t>
      </w:r>
    </w:p>
    <w:p w14:paraId="2F235CFD" w14:textId="77777777" w:rsidR="004315A1" w:rsidRPr="00AC4FBC" w:rsidRDefault="004315A1" w:rsidP="004315A1">
      <w:pPr>
        <w:ind w:left="568" w:hanging="284"/>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AB32388" w14:textId="77777777" w:rsidR="004315A1" w:rsidRPr="00AC4FBC" w:rsidRDefault="004315A1" w:rsidP="004315A1">
      <w:pPr>
        <w:pStyle w:val="H6"/>
      </w:pPr>
      <w:bookmarkStart w:id="7720" w:name="_CR6_5B_4_4_5"/>
      <w:r w:rsidRPr="00AC4FBC">
        <w:t>6.5B.4.4.5</w:t>
      </w:r>
      <w:r w:rsidRPr="00AC4FBC">
        <w:tab/>
        <w:t>Test requirement</w:t>
      </w:r>
    </w:p>
    <w:bookmarkEnd w:id="7720"/>
    <w:p w14:paraId="624F1BC1" w14:textId="28A2A03F" w:rsidR="00417B91" w:rsidRPr="00AC4FBC" w:rsidRDefault="00417B91" w:rsidP="00417B91">
      <w:r w:rsidRPr="00AC4FBC">
        <w:t>Same test requirement as in clause 6.5.3.3.5 in TS 38.521-2 [9] for the NR carrier.</w:t>
      </w:r>
    </w:p>
    <w:p w14:paraId="08C95C74" w14:textId="77777777" w:rsidR="000660FE" w:rsidRPr="00AC4FBC" w:rsidRDefault="000660FE" w:rsidP="000660FE">
      <w:pPr>
        <w:pStyle w:val="Heading5"/>
      </w:pPr>
      <w:bookmarkStart w:id="7721" w:name="_Toc155208899"/>
      <w:bookmarkStart w:id="7722" w:name="_CR6_5B_4_4a"/>
      <w:bookmarkEnd w:id="7722"/>
      <w:r w:rsidRPr="00AC4FBC">
        <w:t>6.5B.4.4a</w:t>
      </w:r>
      <w:r w:rsidRPr="00AC4FBC">
        <w:tab/>
        <w:t>Additional Spurious Emissions with Power Boost for Inter-band including FR2 (1 NR CC)</w:t>
      </w:r>
      <w:bookmarkEnd w:id="7721"/>
    </w:p>
    <w:p w14:paraId="2FEC849D" w14:textId="77777777" w:rsidR="000660FE" w:rsidRPr="00AC4FBC" w:rsidRDefault="000660FE" w:rsidP="009B053A">
      <w:pPr>
        <w:pStyle w:val="EditorsNote"/>
      </w:pPr>
      <w:r w:rsidRPr="00AC4FBC">
        <w:t>Editor's note:</w:t>
      </w:r>
      <w:r w:rsidRPr="00AC4FBC">
        <w:tab/>
        <w:t>This clause is complete for Band n257 and n258 and PC3. The following aspects are either missing or not yet determined:</w:t>
      </w:r>
    </w:p>
    <w:p w14:paraId="1FA856E6" w14:textId="449A2981" w:rsidR="000660FE" w:rsidRPr="00AC4FBC" w:rsidRDefault="000660FE" w:rsidP="009B053A">
      <w:pPr>
        <w:pStyle w:val="EditorsNote"/>
      </w:pPr>
      <w:r w:rsidRPr="00AC4FBC">
        <w:t>-</w:t>
      </w:r>
      <w:r w:rsidRPr="00AC4FBC">
        <w:tab/>
      </w:r>
      <w:r w:rsidR="006F5067" w:rsidRPr="00AC4FBC">
        <w:t xml:space="preserve">The referred test case 6.5.3.3_1 in TS 38.521-2 [9] is incomplete for frequency above </w:t>
      </w:r>
      <w:del w:id="7723" w:author="1861" w:date="2024-03-27T13:57:00Z">
        <w:r w:rsidR="006F5067" w:rsidRPr="00AC4FBC" w:rsidDel="006C556B">
          <w:delText xml:space="preserve">80 </w:delText>
        </w:r>
      </w:del>
      <w:ins w:id="7724" w:author="1861" w:date="2024-03-27T13:57:00Z">
        <w:r w:rsidR="006F5067" w:rsidRPr="00AC4FBC">
          <w:t>8</w:t>
        </w:r>
        <w:r w:rsidR="006F5067">
          <w:t>7</w:t>
        </w:r>
        <w:r w:rsidR="006F5067" w:rsidRPr="00AC4FBC">
          <w:t xml:space="preserve"> </w:t>
        </w:r>
      </w:ins>
      <w:r w:rsidR="006F5067" w:rsidRPr="00AC4FBC">
        <w:t>GHz.</w:t>
      </w:r>
    </w:p>
    <w:p w14:paraId="181A838F" w14:textId="77777777" w:rsidR="000660FE" w:rsidRPr="00AC4FBC" w:rsidRDefault="000660FE" w:rsidP="000660FE">
      <w:pPr>
        <w:pStyle w:val="H6"/>
      </w:pPr>
      <w:bookmarkStart w:id="7725" w:name="_CR6_5B_4_4a_1"/>
      <w:r w:rsidRPr="00AC4FBC">
        <w:lastRenderedPageBreak/>
        <w:t>6.5B.4.4a.1</w:t>
      </w:r>
      <w:r w:rsidRPr="00AC4FBC">
        <w:tab/>
        <w:t>Test purpose</w:t>
      </w:r>
    </w:p>
    <w:bookmarkEnd w:id="7725"/>
    <w:p w14:paraId="4C35BBCC" w14:textId="77777777" w:rsidR="000660FE" w:rsidRPr="00AC4FBC" w:rsidRDefault="000660FE" w:rsidP="000660FE">
      <w:r w:rsidRPr="00AC4FBC">
        <w:t>Same test purpose as in clause 6.5.3.3_1.1 in TS 38.521-2 [9] for the NR carrier.</w:t>
      </w:r>
    </w:p>
    <w:p w14:paraId="44725973" w14:textId="77777777" w:rsidR="000660FE" w:rsidRPr="00AC4FBC" w:rsidRDefault="000660FE" w:rsidP="000660FE">
      <w:pPr>
        <w:pStyle w:val="H6"/>
      </w:pPr>
      <w:bookmarkStart w:id="7726" w:name="_CR6_5B_4_4a_2"/>
      <w:r w:rsidRPr="00AC4FBC">
        <w:t>6.5B.4.4a.2</w:t>
      </w:r>
      <w:r w:rsidRPr="00AC4FBC">
        <w:tab/>
        <w:t>Test applicability</w:t>
      </w:r>
    </w:p>
    <w:bookmarkEnd w:id="7726"/>
    <w:p w14:paraId="71DE7088" w14:textId="77777777" w:rsidR="000660FE" w:rsidRPr="00AC4FBC" w:rsidRDefault="000660FE" w:rsidP="000660FE">
      <w:r w:rsidRPr="00AC4FBC">
        <w:t xml:space="preserve">This test case applies to all types of NR UE release 16 and forward supporting </w:t>
      </w:r>
      <w:r w:rsidRPr="00AC4FBC">
        <w:rPr>
          <w:i/>
          <w:iCs/>
        </w:rPr>
        <w:t>mpr-PowerBoost-FR2-r16</w:t>
      </w:r>
      <w:r w:rsidRPr="00AC4FBC">
        <w:t xml:space="preserve"> UE capability, supporting inter-band EN-DC including FR2 with 1 NR UL CC.</w:t>
      </w:r>
    </w:p>
    <w:p w14:paraId="7D9016DA" w14:textId="77777777" w:rsidR="000660FE" w:rsidRPr="00AC4FBC" w:rsidRDefault="000660FE" w:rsidP="000660FE">
      <w:pPr>
        <w:pStyle w:val="H6"/>
      </w:pPr>
      <w:bookmarkStart w:id="7727" w:name="_CR6_5B_4_4a_3"/>
      <w:r w:rsidRPr="00AC4FBC">
        <w:t>6.5B.4.4a.3</w:t>
      </w:r>
      <w:r w:rsidRPr="00AC4FBC">
        <w:tab/>
        <w:t>Minimum conformance requirements</w:t>
      </w:r>
    </w:p>
    <w:bookmarkEnd w:id="7727"/>
    <w:p w14:paraId="1BC9965E" w14:textId="77777777" w:rsidR="000660FE" w:rsidRPr="00AC4FBC" w:rsidRDefault="000660FE" w:rsidP="000660FE">
      <w:r w:rsidRPr="00AC4FBC">
        <w:t>Same minimum conformance requirements as in clause 6.5.3.3_1.3 in TS 38.521-2 [9] for the NR carrier.</w:t>
      </w:r>
    </w:p>
    <w:p w14:paraId="1F9A60A7" w14:textId="77777777" w:rsidR="000660FE" w:rsidRPr="00AC4FBC" w:rsidRDefault="000660FE" w:rsidP="000660FE">
      <w:r w:rsidRPr="00AC4FBC">
        <w:t>No exception requirements applicable to NR or LTE. LTE anchor agnostic approach is applied.</w:t>
      </w:r>
    </w:p>
    <w:p w14:paraId="007AAB9B" w14:textId="77777777" w:rsidR="000660FE" w:rsidRPr="00AC4FBC" w:rsidRDefault="000660FE" w:rsidP="000660FE">
      <w:r w:rsidRPr="00AC4FBC">
        <w:t>The normative reference for this requirement is TS 38.101-3 [4] clause 6.5B.4.5.</w:t>
      </w:r>
    </w:p>
    <w:p w14:paraId="7D1610FA" w14:textId="77777777" w:rsidR="000660FE" w:rsidRPr="00AC4FBC" w:rsidRDefault="000660FE" w:rsidP="000660FE">
      <w:pPr>
        <w:pStyle w:val="H6"/>
      </w:pPr>
      <w:bookmarkStart w:id="7728" w:name="_CR6_5B_4_4a_4"/>
      <w:r w:rsidRPr="00AC4FBC">
        <w:t>6.5B.4.4a.4</w:t>
      </w:r>
      <w:r w:rsidRPr="00AC4FBC">
        <w:tab/>
        <w:t>Test description</w:t>
      </w:r>
    </w:p>
    <w:bookmarkEnd w:id="7728"/>
    <w:p w14:paraId="52964573" w14:textId="77777777" w:rsidR="000660FE" w:rsidRPr="00AC4FBC" w:rsidRDefault="000660FE" w:rsidP="000660FE">
      <w:r w:rsidRPr="00AC4FBC">
        <w:t>Same test description as in clause 6.5.3.3_1.4 in TS 38.521-2 [9] for the NR carrier with the following exception:</w:t>
      </w:r>
    </w:p>
    <w:p w14:paraId="69F3311B" w14:textId="77777777" w:rsidR="000660FE" w:rsidRPr="00AC4FBC" w:rsidRDefault="000660FE" w:rsidP="000660FE">
      <w:r w:rsidRPr="00AC4FBC">
        <w:t xml:space="preserve">The initial test configurations for E-UTRA band consist of environmental conditions, test frequencies, and channel bandwidths based on E-UTRA bands specified in Table 4.6-1. </w:t>
      </w:r>
    </w:p>
    <w:p w14:paraId="31AFBAF7" w14:textId="77777777" w:rsidR="000660FE" w:rsidRPr="00AC4FBC" w:rsidRDefault="000660FE" w:rsidP="000660FE">
      <w:r w:rsidRPr="00AC4FBC">
        <w:t>For Initial conditions as in clause 6.5.3.3_1.4.1 in TS 38.521-2 [9], the following steps will be added to configure E-UTRA component:</w:t>
      </w:r>
    </w:p>
    <w:p w14:paraId="3DA46D9F" w14:textId="77777777" w:rsidR="000660FE" w:rsidRPr="00AC4FBC" w:rsidRDefault="000660FE" w:rsidP="000660FE">
      <w:pPr>
        <w:ind w:left="568" w:hanging="284"/>
      </w:pPr>
      <w:r w:rsidRPr="00AC4FBC">
        <w:t>2.1</w:t>
      </w:r>
      <w:r w:rsidRPr="00AC4FBC">
        <w:tab/>
        <w:t>The parameter settings for E-UTRA cell are set up according to TS 36.508 [11] clause 4.4.3.</w:t>
      </w:r>
    </w:p>
    <w:p w14:paraId="680E4912" w14:textId="77777777" w:rsidR="000660FE" w:rsidRPr="00AC4FBC" w:rsidRDefault="000660FE" w:rsidP="000660FE">
      <w:pPr>
        <w:ind w:left="568" w:hanging="284"/>
      </w:pPr>
      <w:r w:rsidRPr="00AC4FBC">
        <w:t>3.1</w:t>
      </w:r>
      <w:r w:rsidRPr="00AC4FBC">
        <w:tab/>
        <w:t>The E-UTRA downlink signal level, uplink signal level are set according to Table 4.7-1 and propagation conditions are set according to Annex B.0 of TS 36.521-1 [10].</w:t>
      </w:r>
    </w:p>
    <w:p w14:paraId="07162F5A" w14:textId="77777777" w:rsidR="000660FE" w:rsidRPr="00AC4FBC" w:rsidRDefault="000660FE" w:rsidP="000660FE">
      <w:r w:rsidRPr="00AC4FBC">
        <w:t>Step 6 of Initial conditions as in clause 6.2.4_1.4.1 in TS 38.521-2 [9] is replaced by:</w:t>
      </w:r>
    </w:p>
    <w:p w14:paraId="7923542D" w14:textId="77777777" w:rsidR="000660FE" w:rsidRPr="00AC4FBC" w:rsidRDefault="000660FE" w:rsidP="000660FE">
      <w:pPr>
        <w:ind w:left="568" w:hanging="284"/>
      </w:pPr>
      <w:r w:rsidRPr="00AC4FBC">
        <w:t>6.</w:t>
      </w:r>
      <w:r w:rsidRPr="00AC4FBC">
        <w:tab/>
        <w:t>Ensure the UE is in state RRC_CONNECTED with generic procedure parameters Connectivity EN-DC, DC bearer MCG and SCG, Connected without release On according to TS 38.508-1 [6] clause 4.5.</w:t>
      </w:r>
    </w:p>
    <w:p w14:paraId="5B61434C" w14:textId="77777777" w:rsidR="000660FE" w:rsidRPr="00AC4FBC" w:rsidRDefault="000660FE" w:rsidP="000660FE">
      <w:r w:rsidRPr="00AC4FBC">
        <w:t>Same test procedure as in clause 6.5.3.3_1.4.2 in TS 38.521-2 [9] with the following steps added for E-UTRA component:</w:t>
      </w:r>
    </w:p>
    <w:p w14:paraId="3D5FABAD" w14:textId="77777777" w:rsidR="000660FE" w:rsidRPr="00AC4FBC" w:rsidRDefault="000660FE" w:rsidP="000660FE">
      <w:pPr>
        <w:ind w:left="568" w:hanging="284"/>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A49E95C" w14:textId="77777777" w:rsidR="000660FE" w:rsidRPr="00AC4FBC" w:rsidRDefault="000660FE" w:rsidP="000660FE">
      <w:pPr>
        <w:pStyle w:val="H6"/>
      </w:pPr>
      <w:bookmarkStart w:id="7729" w:name="_CR6_5B_4_4a_5"/>
      <w:r w:rsidRPr="00AC4FBC">
        <w:t>6.5B.4.4a.5</w:t>
      </w:r>
      <w:r w:rsidRPr="00AC4FBC">
        <w:tab/>
        <w:t>Test requirement</w:t>
      </w:r>
    </w:p>
    <w:bookmarkEnd w:id="7729"/>
    <w:p w14:paraId="208A3C46" w14:textId="77777777" w:rsidR="000660FE" w:rsidRPr="00AC4FBC" w:rsidRDefault="000660FE" w:rsidP="000660FE">
      <w:r w:rsidRPr="00AC4FBC">
        <w:t>Same test requirement as in clause 6.5.3.3_1.5 in TS 38.521-2 [9] for the NR carrier.</w:t>
      </w:r>
    </w:p>
    <w:p w14:paraId="3EB064F0" w14:textId="77777777" w:rsidR="00267786" w:rsidRPr="00FD63E0" w:rsidRDefault="00267786" w:rsidP="00FD63E0">
      <w:pPr>
        <w:pStyle w:val="Heading4"/>
      </w:pPr>
      <w:bookmarkStart w:id="7730" w:name="_Toc155208900"/>
      <w:bookmarkStart w:id="7731" w:name="_Toc27475845"/>
      <w:bookmarkStart w:id="7732" w:name="_Toc29495358"/>
      <w:bookmarkStart w:id="7733" w:name="_Toc36116403"/>
      <w:bookmarkStart w:id="7734" w:name="_Toc36118452"/>
      <w:bookmarkStart w:id="7735" w:name="_Toc36560567"/>
      <w:bookmarkStart w:id="7736" w:name="_Toc43977084"/>
      <w:bookmarkStart w:id="7737" w:name="_Toc52213661"/>
      <w:bookmarkStart w:id="7738" w:name="_Toc60743126"/>
      <w:bookmarkStart w:id="7739" w:name="_Toc68206314"/>
      <w:bookmarkStart w:id="7740" w:name="_Toc75972115"/>
      <w:bookmarkStart w:id="7741" w:name="_Toc85051552"/>
      <w:bookmarkStart w:id="7742" w:name="_Toc90493573"/>
      <w:bookmarkStart w:id="7743" w:name="_Toc90494213"/>
      <w:bookmarkStart w:id="7744" w:name="_Toc100094254"/>
      <w:bookmarkStart w:id="7745" w:name="_Toc106872937"/>
      <w:r w:rsidRPr="00FD63E0">
        <w:t>6.5B.4.4_1</w:t>
      </w:r>
      <w:r w:rsidRPr="00FD63E0">
        <w:tab/>
        <w:t>Additional Spurious Emissions for Inter-band including FR2 (&gt;1 NR CC)</w:t>
      </w:r>
      <w:bookmarkEnd w:id="7730"/>
    </w:p>
    <w:p w14:paraId="101D25C7" w14:textId="77777777" w:rsidR="00267786" w:rsidRPr="00AC4FBC" w:rsidRDefault="00267786" w:rsidP="00267786">
      <w:pPr>
        <w:pStyle w:val="Heading5"/>
      </w:pPr>
      <w:bookmarkStart w:id="7746" w:name="_Toc155208901"/>
      <w:bookmarkStart w:id="7747" w:name="_CR6_5B_4_4_1_1"/>
      <w:bookmarkEnd w:id="7747"/>
      <w:r w:rsidRPr="00FD63E0">
        <w:t>6.5B.4.4_1.1</w:t>
      </w:r>
      <w:r w:rsidRPr="00FD63E0">
        <w:tab/>
        <w:t>Additional Spurious Emissions for Inter-band including FR2 (2 NR CC)</w:t>
      </w:r>
      <w:bookmarkEnd w:id="7746"/>
    </w:p>
    <w:p w14:paraId="493F0DEC" w14:textId="77777777" w:rsidR="00267786" w:rsidRPr="00AC4FBC" w:rsidRDefault="00267786" w:rsidP="00267786">
      <w:pPr>
        <w:pStyle w:val="EditorsNote"/>
      </w:pPr>
      <w:r w:rsidRPr="00AC4FBC">
        <w:t>Editor's note:</w:t>
      </w:r>
      <w:r w:rsidRPr="00AC4FBC">
        <w:tab/>
        <w:t>The following aspects are either missing or not yet determined:</w:t>
      </w:r>
    </w:p>
    <w:p w14:paraId="1305ED48" w14:textId="77777777" w:rsidR="00267786" w:rsidRPr="00AC4FBC" w:rsidRDefault="00267786" w:rsidP="00267786">
      <w:pPr>
        <w:pStyle w:val="EditorsNote"/>
      </w:pPr>
      <w:r w:rsidRPr="00AC4FBC">
        <w:t>-</w:t>
      </w:r>
      <w:r w:rsidRPr="00AC4FBC">
        <w:tab/>
        <w:t>The testability of this test case is pending further analysis on relaxation of the requirement for band other than n257, n258, n260 and n261.</w:t>
      </w:r>
    </w:p>
    <w:p w14:paraId="656C8EC3" w14:textId="77777777" w:rsidR="00267786" w:rsidRPr="00AC4FBC" w:rsidRDefault="00267786" w:rsidP="00267786">
      <w:pPr>
        <w:pStyle w:val="EditorsNote"/>
      </w:pPr>
      <w:r w:rsidRPr="00AC4FBC">
        <w:t>-</w:t>
      </w:r>
      <w:r w:rsidRPr="00AC4FBC">
        <w:tab/>
        <w:t>Test procedure only includes the testing of smartphone and is FFS for laptop and FWA.</w:t>
      </w:r>
    </w:p>
    <w:p w14:paraId="10ADC41B" w14:textId="77777777" w:rsidR="00267786" w:rsidRPr="00AC4FBC" w:rsidRDefault="00267786" w:rsidP="00267786">
      <w:pPr>
        <w:pStyle w:val="EditorsNote"/>
      </w:pPr>
      <w:r w:rsidRPr="00AC4FBC">
        <w:t>-</w:t>
      </w:r>
      <w:r w:rsidRPr="00AC4FBC">
        <w:tab/>
        <w:t>For a transition period until RAN#99, the stability and repeatability of test procedure with PHR (variant b) for Rel-15 UEs is under evaluation.</w:t>
      </w:r>
    </w:p>
    <w:p w14:paraId="7548FD8C" w14:textId="77777777" w:rsidR="00267786" w:rsidRPr="00AC4FBC" w:rsidRDefault="00267786" w:rsidP="00FD63E0">
      <w:pPr>
        <w:pStyle w:val="H6"/>
      </w:pPr>
      <w:bookmarkStart w:id="7748" w:name="_CR6_5B_4_4_1_1_1"/>
      <w:r w:rsidRPr="00AC4FBC">
        <w:lastRenderedPageBreak/>
        <w:t>6.5B.4.4_1.1.1</w:t>
      </w:r>
      <w:r w:rsidRPr="00AC4FBC">
        <w:tab/>
        <w:t>Test purpose</w:t>
      </w:r>
    </w:p>
    <w:bookmarkEnd w:id="7748"/>
    <w:p w14:paraId="0C33D77A" w14:textId="77777777" w:rsidR="00267786" w:rsidRPr="00AC4FBC" w:rsidRDefault="00267786" w:rsidP="00267786">
      <w:r w:rsidRPr="00AC4FBC">
        <w:t>Same test purpose as in clause 6.5A.3.3.1.1 in TS 38.521-2 [9] for the NR carrier.</w:t>
      </w:r>
    </w:p>
    <w:p w14:paraId="3BDE2149" w14:textId="77777777" w:rsidR="00267786" w:rsidRPr="00AC4FBC" w:rsidRDefault="00267786" w:rsidP="00267786">
      <w:pPr>
        <w:pStyle w:val="H6"/>
      </w:pPr>
      <w:bookmarkStart w:id="7749" w:name="_CR6_5B_4_4_1_1_2"/>
      <w:r w:rsidRPr="00AC4FBC">
        <w:t>6.5B.4.4_1.1.2</w:t>
      </w:r>
      <w:r w:rsidRPr="00AC4FBC">
        <w:tab/>
        <w:t>Test applicability</w:t>
      </w:r>
    </w:p>
    <w:bookmarkEnd w:id="7749"/>
    <w:p w14:paraId="53AFCFAD" w14:textId="77777777" w:rsidR="00267786" w:rsidRPr="00AC4FBC" w:rsidRDefault="00267786" w:rsidP="00267786">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1ABEF7BE" w14:textId="77777777" w:rsidR="00267786" w:rsidRPr="00AC4FBC" w:rsidRDefault="00267786" w:rsidP="00267786">
      <w:pPr>
        <w:pStyle w:val="H6"/>
      </w:pPr>
      <w:bookmarkStart w:id="7750" w:name="_CR6_5B_4_4_1_1_3"/>
      <w:r w:rsidRPr="00AC4FBC">
        <w:t>6.5B.4.4_1.1.3</w:t>
      </w:r>
      <w:r w:rsidRPr="00AC4FBC">
        <w:tab/>
        <w:t>Minimum conformance requirements</w:t>
      </w:r>
    </w:p>
    <w:bookmarkEnd w:id="7750"/>
    <w:p w14:paraId="2B32E9F9" w14:textId="77777777" w:rsidR="00267786" w:rsidRPr="00AC4FBC" w:rsidRDefault="00267786" w:rsidP="00267786">
      <w:r w:rsidRPr="00AC4FBC">
        <w:t xml:space="preserve">Same minimum conformance requirements as in clause 6.5A.3.3.0 in TS 38.521-2 [9] for the NR carrier. </w:t>
      </w:r>
    </w:p>
    <w:p w14:paraId="5B46C6E7" w14:textId="77777777" w:rsidR="00267786" w:rsidRPr="00AC4FBC" w:rsidRDefault="00267786" w:rsidP="00267786">
      <w:pPr>
        <w:rPr>
          <w:rFonts w:cs="v5.0.0"/>
        </w:rPr>
      </w:pPr>
      <w:r w:rsidRPr="00AC4FBC">
        <w:t xml:space="preserve">No exception requirements applicable to NR or E-UTRA. LTE anchor agnostic approach is applied. </w:t>
      </w:r>
    </w:p>
    <w:p w14:paraId="454976C4" w14:textId="77777777" w:rsidR="00267786" w:rsidRPr="00AC4FBC" w:rsidRDefault="00267786" w:rsidP="00267786">
      <w:r w:rsidRPr="00AC4FBC">
        <w:t>The normative reference for this requirement is TS 3</w:t>
      </w:r>
      <w:r w:rsidRPr="00AC4FBC">
        <w:rPr>
          <w:lang w:eastAsia="zh-TW"/>
        </w:rPr>
        <w:t>8.101-3 [4] clause </w:t>
      </w:r>
      <w:r w:rsidRPr="00AC4FBC">
        <w:t>6.5B.4.5.</w:t>
      </w:r>
    </w:p>
    <w:p w14:paraId="2E5E17CB" w14:textId="77777777" w:rsidR="00267786" w:rsidRPr="00AC4FBC" w:rsidRDefault="00267786" w:rsidP="00267786">
      <w:pPr>
        <w:pStyle w:val="H6"/>
      </w:pPr>
      <w:bookmarkStart w:id="7751" w:name="_CR6_5B_4_4_1_1_4"/>
      <w:r w:rsidRPr="00AC4FBC">
        <w:t>6.5B.4.4_1.1.4</w:t>
      </w:r>
      <w:r w:rsidRPr="00AC4FBC">
        <w:tab/>
        <w:t>Test description</w:t>
      </w:r>
    </w:p>
    <w:p w14:paraId="6AC3915F" w14:textId="77777777" w:rsidR="00267786" w:rsidRPr="00AC4FBC" w:rsidRDefault="00267786" w:rsidP="00267786">
      <w:pPr>
        <w:pStyle w:val="H6"/>
      </w:pPr>
      <w:bookmarkStart w:id="7752" w:name="_CR6_5B_4_4_1_1_4_1"/>
      <w:bookmarkEnd w:id="7751"/>
      <w:r w:rsidRPr="00AC4FBC">
        <w:t>6.5B.4.4_1.1.4.1</w:t>
      </w:r>
      <w:r w:rsidRPr="00AC4FBC">
        <w:tab/>
        <w:t>Initial condition</w:t>
      </w:r>
    </w:p>
    <w:bookmarkEnd w:id="7752"/>
    <w:p w14:paraId="6BACE66A" w14:textId="77777777" w:rsidR="00267786" w:rsidRPr="00AC4FBC" w:rsidRDefault="00267786" w:rsidP="00267786">
      <w:r w:rsidRPr="00AC4FBC">
        <w:t xml:space="preserve">Same test description as in clause 6.5A.3.3.1.4 in TS 38.521-2 [9] for the </w:t>
      </w:r>
      <w:r w:rsidRPr="00AC4FBC">
        <w:rPr>
          <w:i/>
        </w:rPr>
        <w:t>NR</w:t>
      </w:r>
      <w:r w:rsidRPr="00AC4FBC">
        <w:t xml:space="preserve"> carrier with the following exception:</w:t>
      </w:r>
    </w:p>
    <w:p w14:paraId="631068D7" w14:textId="77777777" w:rsidR="00267786" w:rsidRPr="00AC4FBC" w:rsidRDefault="00267786" w:rsidP="00267786">
      <w:r w:rsidRPr="00AC4FBC">
        <w:t>The initial test configurations for E-UTRA band consist of environmental conditions, test frequencies, and channel bandwidths based on E-UTRA bands specified in Table 4.7-1.</w:t>
      </w:r>
    </w:p>
    <w:p w14:paraId="0792F586" w14:textId="77777777" w:rsidR="00267786" w:rsidRPr="00AC4FBC" w:rsidRDefault="00267786" w:rsidP="00267786">
      <w:r w:rsidRPr="00AC4FBC">
        <w:t>For Initial conditions as in clause 6.5A.3.3.1.4.1 in TS 38.521-2 [9], the following steps will be added to configure E-UTRA component:</w:t>
      </w:r>
    </w:p>
    <w:p w14:paraId="2BE1BAFF" w14:textId="77777777" w:rsidR="00267786" w:rsidRPr="00AC4FBC" w:rsidRDefault="00267786" w:rsidP="00267786">
      <w:pPr>
        <w:pStyle w:val="B10"/>
      </w:pPr>
      <w:r w:rsidRPr="00AC4FBC">
        <w:t>2.1.</w:t>
      </w:r>
      <w:r w:rsidRPr="00AC4FBC">
        <w:tab/>
        <w:t>The parameter settings for E-UTRA cell are set up according to TS 36.508 [11] clause 4.4.3.</w:t>
      </w:r>
    </w:p>
    <w:p w14:paraId="0DCF8DA6" w14:textId="77777777" w:rsidR="00267786" w:rsidRPr="00AC4FBC" w:rsidRDefault="00267786" w:rsidP="00267786">
      <w:pPr>
        <w:pStyle w:val="B10"/>
      </w:pPr>
      <w:r w:rsidRPr="00AC4FBC">
        <w:t>3.1.</w:t>
      </w:r>
      <w:r w:rsidRPr="00AC4FBC">
        <w:tab/>
        <w:t>The E-UTRA downlink signal level, uplink signal level are set according to Table 4.7-1 and propagation conditions are set according to Annex B.0 of TS 36.521-1 [10].</w:t>
      </w:r>
    </w:p>
    <w:p w14:paraId="6E79D7F1" w14:textId="77777777" w:rsidR="00267786" w:rsidRPr="00AC4FBC" w:rsidRDefault="00267786" w:rsidP="00267786">
      <w:r w:rsidRPr="00AC4FBC">
        <w:t xml:space="preserve">Step 6 of Initial conditions as in clause 6.5A.3.3.1.4.1 in TS 38.521-2 [9] is replaced by: </w:t>
      </w:r>
    </w:p>
    <w:p w14:paraId="535E330F" w14:textId="77777777" w:rsidR="00267786" w:rsidRPr="00AC4FBC" w:rsidRDefault="00267786" w:rsidP="002677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5FD99FB0" w14:textId="77777777" w:rsidR="00267786" w:rsidRPr="00AC4FBC" w:rsidRDefault="00267786" w:rsidP="00267786">
      <w:r w:rsidRPr="00AC4FBC">
        <w:t>Same test procedure as in clause 6.5A.3.3.1.4.2 in TS 38.521-2 [9] with the following steps added for E-UTRA component:</w:t>
      </w:r>
    </w:p>
    <w:p w14:paraId="3AD00997" w14:textId="77777777" w:rsidR="00267786" w:rsidRPr="00AC4FBC" w:rsidRDefault="00267786" w:rsidP="002677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5A0CB9D9" w14:textId="77777777" w:rsidR="00267786" w:rsidRPr="00AC4FBC" w:rsidRDefault="00267786" w:rsidP="00267786">
      <w:pPr>
        <w:pStyle w:val="H6"/>
      </w:pPr>
      <w:bookmarkStart w:id="7753" w:name="_CR6_5B_4_4_1_1_5"/>
      <w:r w:rsidRPr="00AC4FBC">
        <w:t>6.5B.4.4_1.1.5</w:t>
      </w:r>
      <w:r w:rsidRPr="00AC4FBC">
        <w:tab/>
        <w:t>Test Requirements</w:t>
      </w:r>
    </w:p>
    <w:bookmarkEnd w:id="7753"/>
    <w:p w14:paraId="3542AB6D" w14:textId="77777777" w:rsidR="00267786" w:rsidRPr="00AC4FBC" w:rsidRDefault="00267786" w:rsidP="00267786">
      <w:r w:rsidRPr="00AC4FBC">
        <w:t xml:space="preserve">Same test requirement as in clause 6.5A.3.3.1.5 in TS 38.521-2 [9] for the </w:t>
      </w:r>
      <w:r w:rsidRPr="00AC4FBC">
        <w:rPr>
          <w:i/>
        </w:rPr>
        <w:t>NR</w:t>
      </w:r>
      <w:r w:rsidRPr="00AC4FBC">
        <w:t xml:space="preserve"> carrier.</w:t>
      </w:r>
    </w:p>
    <w:p w14:paraId="59B73629" w14:textId="77777777" w:rsidR="00267786" w:rsidRPr="00AC4FBC" w:rsidRDefault="00267786" w:rsidP="00267786">
      <w:pPr>
        <w:pStyle w:val="Heading5"/>
      </w:pPr>
      <w:bookmarkStart w:id="7754" w:name="_Toc155208902"/>
      <w:bookmarkStart w:id="7755" w:name="_CR6_5B_4_4_1_2"/>
      <w:bookmarkEnd w:id="7755"/>
      <w:r w:rsidRPr="00FD63E0">
        <w:t>6.5B.4.4_1.2</w:t>
      </w:r>
      <w:r w:rsidRPr="00FD63E0">
        <w:tab/>
        <w:t>Additional Spurious Emissions for Inter-band including FR2 (3 NR CC)</w:t>
      </w:r>
      <w:bookmarkEnd w:id="7754"/>
    </w:p>
    <w:p w14:paraId="64A59A42" w14:textId="77777777" w:rsidR="00267786" w:rsidRPr="00AC4FBC" w:rsidRDefault="00267786" w:rsidP="00267786">
      <w:pPr>
        <w:pStyle w:val="EditorsNote"/>
      </w:pPr>
      <w:r w:rsidRPr="00AC4FBC">
        <w:t>Editor's note:</w:t>
      </w:r>
      <w:r w:rsidRPr="00AC4FBC">
        <w:tab/>
        <w:t>The following aspects are either missing or not yet determined:</w:t>
      </w:r>
    </w:p>
    <w:p w14:paraId="401BCE3D" w14:textId="77777777" w:rsidR="00267786" w:rsidRPr="00AC4FBC" w:rsidRDefault="00267786" w:rsidP="00267786">
      <w:pPr>
        <w:pStyle w:val="EditorsNote"/>
      </w:pPr>
      <w:r w:rsidRPr="00AC4FBC">
        <w:t>-</w:t>
      </w:r>
      <w:r w:rsidRPr="00AC4FBC">
        <w:tab/>
        <w:t>The testability of this test case is pending further analysis on relaxation of the requirement for band other than n257, n258, n260 and n261.</w:t>
      </w:r>
    </w:p>
    <w:p w14:paraId="05C3C218" w14:textId="77777777" w:rsidR="00267786" w:rsidRPr="00AC4FBC" w:rsidRDefault="00267786" w:rsidP="00267786">
      <w:pPr>
        <w:pStyle w:val="EditorsNote"/>
      </w:pPr>
      <w:r w:rsidRPr="00AC4FBC">
        <w:t>-</w:t>
      </w:r>
      <w:r w:rsidRPr="00AC4FBC">
        <w:tab/>
        <w:t>Test procedure only includes the testing of smartphone and is FFS for laptop and FWA.</w:t>
      </w:r>
    </w:p>
    <w:p w14:paraId="41F9D495" w14:textId="77777777" w:rsidR="00267786" w:rsidRPr="00AC4FBC" w:rsidRDefault="00267786" w:rsidP="00267786">
      <w:pPr>
        <w:pStyle w:val="EditorsNote"/>
      </w:pPr>
      <w:r w:rsidRPr="00AC4FBC">
        <w:t>-</w:t>
      </w:r>
      <w:r w:rsidRPr="00AC4FBC">
        <w:tab/>
        <w:t>For a transition period until RAN#99, the stability and repeatability of test procedure with PHR (variant b) for Rel-15 UEs is under evaluation.</w:t>
      </w:r>
    </w:p>
    <w:p w14:paraId="285D2502" w14:textId="77777777" w:rsidR="00267786" w:rsidRPr="00AC4FBC" w:rsidRDefault="00267786" w:rsidP="00267786">
      <w:pPr>
        <w:pStyle w:val="H6"/>
      </w:pPr>
      <w:bookmarkStart w:id="7756" w:name="_CR6_5B_4_4_1_2_1"/>
      <w:r w:rsidRPr="00AC4FBC">
        <w:lastRenderedPageBreak/>
        <w:t>6.5B.4.4_1.2.1</w:t>
      </w:r>
      <w:r w:rsidRPr="00AC4FBC">
        <w:tab/>
        <w:t>Test purpose</w:t>
      </w:r>
    </w:p>
    <w:bookmarkEnd w:id="7756"/>
    <w:p w14:paraId="18617F24" w14:textId="77777777" w:rsidR="00267786" w:rsidRPr="00AC4FBC" w:rsidRDefault="00267786" w:rsidP="00267786">
      <w:r w:rsidRPr="00AC4FBC">
        <w:t>Same test purpose as in clause 6.5A.3.3.2.1 in TS 38.521-2 [9] for the NR carrier.</w:t>
      </w:r>
    </w:p>
    <w:p w14:paraId="6F575181" w14:textId="77777777" w:rsidR="00267786" w:rsidRPr="00AC4FBC" w:rsidRDefault="00267786" w:rsidP="00267786">
      <w:pPr>
        <w:pStyle w:val="H6"/>
      </w:pPr>
      <w:bookmarkStart w:id="7757" w:name="_CR6_5B_4_4_1_2_2"/>
      <w:r w:rsidRPr="00AC4FBC">
        <w:t>6.5B.4.4_1.2.2</w:t>
      </w:r>
      <w:r w:rsidRPr="00AC4FBC">
        <w:tab/>
        <w:t>Test applicability</w:t>
      </w:r>
    </w:p>
    <w:bookmarkEnd w:id="7757"/>
    <w:p w14:paraId="03DEC25F" w14:textId="77777777" w:rsidR="00267786" w:rsidRPr="00AC4FBC" w:rsidRDefault="00267786" w:rsidP="00267786">
      <w:r w:rsidRPr="00AC4FBC">
        <w:t xml:space="preserve">This test case applies to all types of E-UTRA UE release 15 and forward, supporting inter-band EN-DC including FR2 with </w:t>
      </w:r>
      <w:r w:rsidRPr="00AC4FBC">
        <w:rPr>
          <w:rFonts w:eastAsia="SimSun"/>
        </w:rPr>
        <w:t xml:space="preserve">3 </w:t>
      </w:r>
      <w:r w:rsidRPr="00AC4FBC">
        <w:t xml:space="preserve">NR </w:t>
      </w:r>
      <w:r w:rsidRPr="00AC4FBC">
        <w:rPr>
          <w:rFonts w:eastAsia="SimSun"/>
        </w:rPr>
        <w:t xml:space="preserve">UL </w:t>
      </w:r>
      <w:r w:rsidRPr="00AC4FBC">
        <w:t>CCs.</w:t>
      </w:r>
    </w:p>
    <w:p w14:paraId="13D35769" w14:textId="77777777" w:rsidR="00267786" w:rsidRPr="00AC4FBC" w:rsidRDefault="00267786" w:rsidP="00267786">
      <w:pPr>
        <w:pStyle w:val="H6"/>
      </w:pPr>
      <w:bookmarkStart w:id="7758" w:name="_CR6_5B_4_4_1_2_3"/>
      <w:r w:rsidRPr="00AC4FBC">
        <w:t>6.5B.4.4_1.2.3</w:t>
      </w:r>
      <w:r w:rsidRPr="00AC4FBC">
        <w:tab/>
        <w:t>Minimum conformance requirements</w:t>
      </w:r>
    </w:p>
    <w:bookmarkEnd w:id="7758"/>
    <w:p w14:paraId="2DCD00A8" w14:textId="77777777" w:rsidR="00267786" w:rsidRPr="00AC4FBC" w:rsidRDefault="00267786" w:rsidP="00267786">
      <w:r w:rsidRPr="00AC4FBC">
        <w:t xml:space="preserve">Same minimum conformance requirements as in clause 6.5A.3.3.0 in TS 38.521-2 [9] for the NR carrier. </w:t>
      </w:r>
    </w:p>
    <w:p w14:paraId="2C9EF8A3" w14:textId="77777777" w:rsidR="00267786" w:rsidRPr="00AC4FBC" w:rsidRDefault="00267786" w:rsidP="00267786">
      <w:pPr>
        <w:rPr>
          <w:rFonts w:cs="v5.0.0"/>
        </w:rPr>
      </w:pPr>
      <w:r w:rsidRPr="00AC4FBC">
        <w:t xml:space="preserve">No exception requirements applicable to NR or E-UTRA. LTE anchor agnostic approach is applied. </w:t>
      </w:r>
    </w:p>
    <w:p w14:paraId="69B54341" w14:textId="77777777" w:rsidR="00267786" w:rsidRPr="00AC4FBC" w:rsidRDefault="00267786" w:rsidP="00267786">
      <w:r w:rsidRPr="00AC4FBC">
        <w:t>The normative reference for this requirement is TS 3</w:t>
      </w:r>
      <w:r w:rsidRPr="00AC4FBC">
        <w:rPr>
          <w:lang w:eastAsia="zh-TW"/>
        </w:rPr>
        <w:t>8.101-3 [4] clause </w:t>
      </w:r>
      <w:r w:rsidRPr="00AC4FBC">
        <w:t>6.5B.4.5.</w:t>
      </w:r>
    </w:p>
    <w:p w14:paraId="69E1FDBC" w14:textId="77777777" w:rsidR="00267786" w:rsidRPr="00AC4FBC" w:rsidRDefault="00267786" w:rsidP="00267786">
      <w:pPr>
        <w:pStyle w:val="H6"/>
      </w:pPr>
      <w:bookmarkStart w:id="7759" w:name="_CR6_5B_4_4_1_2_4"/>
      <w:r w:rsidRPr="00AC4FBC">
        <w:t>6.5B.4.4_1.2.4</w:t>
      </w:r>
      <w:r w:rsidRPr="00AC4FBC">
        <w:tab/>
        <w:t>Test description</w:t>
      </w:r>
    </w:p>
    <w:p w14:paraId="1DD00F6F" w14:textId="77777777" w:rsidR="00267786" w:rsidRPr="00AC4FBC" w:rsidRDefault="00267786" w:rsidP="00267786">
      <w:pPr>
        <w:pStyle w:val="H6"/>
      </w:pPr>
      <w:bookmarkStart w:id="7760" w:name="_CR6_5B_4_4_1_2_4_1"/>
      <w:bookmarkEnd w:id="7759"/>
      <w:r w:rsidRPr="00AC4FBC">
        <w:t>6.5B.4.4_1.2.4.1</w:t>
      </w:r>
      <w:r w:rsidRPr="00AC4FBC">
        <w:tab/>
        <w:t>Initial condition</w:t>
      </w:r>
    </w:p>
    <w:bookmarkEnd w:id="7760"/>
    <w:p w14:paraId="51ECCBA5" w14:textId="77777777" w:rsidR="00267786" w:rsidRPr="00AC4FBC" w:rsidRDefault="00267786" w:rsidP="00267786">
      <w:r w:rsidRPr="00AC4FBC">
        <w:t xml:space="preserve">Same test description as in clause 6.5A.3.3.2.4 in TS 38.521-2 [9] for the </w:t>
      </w:r>
      <w:r w:rsidRPr="00AC4FBC">
        <w:rPr>
          <w:i/>
        </w:rPr>
        <w:t>NR</w:t>
      </w:r>
      <w:r w:rsidRPr="00AC4FBC">
        <w:t xml:space="preserve"> carrier with the following exception:</w:t>
      </w:r>
    </w:p>
    <w:p w14:paraId="044D6D3C" w14:textId="77777777" w:rsidR="00267786" w:rsidRPr="00AC4FBC" w:rsidRDefault="00267786" w:rsidP="00267786">
      <w:r w:rsidRPr="00AC4FBC">
        <w:t>The initial test configurations for E-UTRA band consist of environmental conditions, test frequencies, and channel bandwidths based on E-UTRA bands specified in Table 4.7-1.</w:t>
      </w:r>
    </w:p>
    <w:p w14:paraId="296446AE" w14:textId="77777777" w:rsidR="00267786" w:rsidRPr="00AC4FBC" w:rsidRDefault="00267786" w:rsidP="00267786">
      <w:r w:rsidRPr="00AC4FBC">
        <w:t>For Initial conditions as in clause 6.5A.3.3.2.4.1 in TS 38.521-2 [9], the following steps will be added to configure E-UTRA component:</w:t>
      </w:r>
    </w:p>
    <w:p w14:paraId="06F83750" w14:textId="77777777" w:rsidR="00267786" w:rsidRPr="00AC4FBC" w:rsidRDefault="00267786" w:rsidP="00267786">
      <w:pPr>
        <w:pStyle w:val="B10"/>
      </w:pPr>
      <w:r w:rsidRPr="00AC4FBC">
        <w:t>2.1.</w:t>
      </w:r>
      <w:r w:rsidRPr="00AC4FBC">
        <w:tab/>
        <w:t>The parameter settings for E-UTRA cell are set up according to TS 36.508 [11] clause 4.4.3.</w:t>
      </w:r>
    </w:p>
    <w:p w14:paraId="7B6EB114" w14:textId="77777777" w:rsidR="00267786" w:rsidRPr="00AC4FBC" w:rsidRDefault="00267786" w:rsidP="00267786">
      <w:pPr>
        <w:pStyle w:val="B10"/>
      </w:pPr>
      <w:r w:rsidRPr="00AC4FBC">
        <w:t>3.1.</w:t>
      </w:r>
      <w:r w:rsidRPr="00AC4FBC">
        <w:tab/>
        <w:t>The E-UTRA downlink signal level, uplink signal level are set according to Table 4.7-1 and propagation conditions are set according to Annex B.0 of TS 36.521-1 [10].</w:t>
      </w:r>
    </w:p>
    <w:p w14:paraId="608C553C" w14:textId="77777777" w:rsidR="00267786" w:rsidRPr="00AC4FBC" w:rsidRDefault="00267786" w:rsidP="00267786">
      <w:r w:rsidRPr="00AC4FBC">
        <w:t xml:space="preserve">Step 6 of Initial conditions as in clause 6.5A.3.3.2.4.1 in TS 38.521-2 [9] is replaced by: </w:t>
      </w:r>
    </w:p>
    <w:p w14:paraId="02AEBA23" w14:textId="77777777" w:rsidR="00267786" w:rsidRPr="00AC4FBC" w:rsidRDefault="00267786" w:rsidP="002677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427944E" w14:textId="77777777" w:rsidR="00267786" w:rsidRPr="00AC4FBC" w:rsidRDefault="00267786" w:rsidP="00267786">
      <w:r w:rsidRPr="00AC4FBC">
        <w:t>Same test procedure as in clause 6.5A.3.3.2.4.2 in TS 38.521-2 [9] with the following steps added for E-UTRA component:</w:t>
      </w:r>
    </w:p>
    <w:p w14:paraId="7D7121AB" w14:textId="77777777" w:rsidR="00267786" w:rsidRPr="00AC4FBC" w:rsidRDefault="00267786" w:rsidP="002677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82589D4" w14:textId="77777777" w:rsidR="00267786" w:rsidRPr="00AC4FBC" w:rsidRDefault="00267786" w:rsidP="00267786">
      <w:pPr>
        <w:pStyle w:val="H6"/>
      </w:pPr>
      <w:bookmarkStart w:id="7761" w:name="_CR6_5B_4_4_1_2_5"/>
      <w:r w:rsidRPr="00AC4FBC">
        <w:t>6.5B.4.4_1.2.5</w:t>
      </w:r>
      <w:r w:rsidRPr="00AC4FBC">
        <w:tab/>
        <w:t>Test Requirements</w:t>
      </w:r>
    </w:p>
    <w:bookmarkEnd w:id="7761"/>
    <w:p w14:paraId="53259083" w14:textId="77777777" w:rsidR="00267786" w:rsidRPr="00AC4FBC" w:rsidRDefault="00267786" w:rsidP="00267786">
      <w:r w:rsidRPr="00AC4FBC">
        <w:t xml:space="preserve">Same test requirement as in clause 6.5A.3.3.2.5 in TS 38.521-2 [9] for the </w:t>
      </w:r>
      <w:r w:rsidRPr="00AC4FBC">
        <w:rPr>
          <w:i/>
        </w:rPr>
        <w:t>NR</w:t>
      </w:r>
      <w:r w:rsidRPr="00AC4FBC">
        <w:t xml:space="preserve"> carrier.</w:t>
      </w:r>
    </w:p>
    <w:p w14:paraId="6325CD3A" w14:textId="77777777" w:rsidR="00267786" w:rsidRPr="00AC4FBC" w:rsidRDefault="00267786" w:rsidP="00267786">
      <w:pPr>
        <w:pStyle w:val="Heading5"/>
      </w:pPr>
      <w:bookmarkStart w:id="7762" w:name="_Toc155208903"/>
      <w:bookmarkStart w:id="7763" w:name="_CR6_5B_4_4_1_3"/>
      <w:bookmarkEnd w:id="7763"/>
      <w:r w:rsidRPr="00FD63E0">
        <w:t>6.5B.4.4_1.3</w:t>
      </w:r>
      <w:r w:rsidRPr="00FD63E0">
        <w:tab/>
        <w:t>Additional Spurious Emissions for Inter-band including FR2 (4 NR CC)</w:t>
      </w:r>
      <w:bookmarkEnd w:id="7762"/>
    </w:p>
    <w:p w14:paraId="3C3F0988" w14:textId="77777777" w:rsidR="00267786" w:rsidRPr="00AC4FBC" w:rsidRDefault="00267786" w:rsidP="00267786">
      <w:pPr>
        <w:pStyle w:val="EditorsNote"/>
      </w:pPr>
      <w:r w:rsidRPr="00AC4FBC">
        <w:t>Editor's note:</w:t>
      </w:r>
      <w:r w:rsidRPr="00AC4FBC">
        <w:tab/>
        <w:t>The following aspects are either missing or not yet determined:</w:t>
      </w:r>
    </w:p>
    <w:p w14:paraId="595D699E" w14:textId="77777777" w:rsidR="00267786" w:rsidRPr="00AC4FBC" w:rsidRDefault="00267786" w:rsidP="00267786">
      <w:pPr>
        <w:pStyle w:val="EditorsNote"/>
      </w:pPr>
      <w:r w:rsidRPr="00AC4FBC">
        <w:t>-</w:t>
      </w:r>
      <w:r w:rsidRPr="00AC4FBC">
        <w:tab/>
        <w:t>The testability of this test case is pending further analysis on relaxation of the requirement for band other than n257, n258, n260 and n261.</w:t>
      </w:r>
    </w:p>
    <w:p w14:paraId="6FA9A99D" w14:textId="77777777" w:rsidR="00267786" w:rsidRPr="00AC4FBC" w:rsidRDefault="00267786" w:rsidP="00FD63E0">
      <w:pPr>
        <w:pStyle w:val="EditorsNote"/>
      </w:pPr>
      <w:r w:rsidRPr="00AC4FBC">
        <w:t>-</w:t>
      </w:r>
      <w:r w:rsidRPr="00AC4FBC">
        <w:tab/>
        <w:t>Test procedure only includes the testing of smartphone and is FFS for laptop and FWA.</w:t>
      </w:r>
    </w:p>
    <w:p w14:paraId="5ADCD65B" w14:textId="77777777" w:rsidR="00267786" w:rsidRPr="00AC4FBC" w:rsidRDefault="00267786" w:rsidP="00FD63E0">
      <w:pPr>
        <w:pStyle w:val="EditorsNote"/>
      </w:pPr>
      <w:r w:rsidRPr="00AC4FBC">
        <w:t>-</w:t>
      </w:r>
      <w:r w:rsidRPr="00AC4FBC">
        <w:tab/>
        <w:t>For a transition period until RAN#99, the stability and repeatability of test procedure with PHR (variant b) for Rel-15 UEs is under evaluation.</w:t>
      </w:r>
    </w:p>
    <w:p w14:paraId="651857AB" w14:textId="77777777" w:rsidR="00267786" w:rsidRPr="00AC4FBC" w:rsidRDefault="00267786" w:rsidP="00267786">
      <w:pPr>
        <w:pStyle w:val="H6"/>
      </w:pPr>
      <w:bookmarkStart w:id="7764" w:name="_CR6_5B_4_4_1_3_1"/>
      <w:r w:rsidRPr="00AC4FBC">
        <w:lastRenderedPageBreak/>
        <w:t>6.5B.4.4_1.3.1</w:t>
      </w:r>
      <w:r w:rsidRPr="00AC4FBC">
        <w:tab/>
        <w:t>Test purpose</w:t>
      </w:r>
    </w:p>
    <w:bookmarkEnd w:id="7764"/>
    <w:p w14:paraId="71E82990" w14:textId="77777777" w:rsidR="00267786" w:rsidRPr="00AC4FBC" w:rsidRDefault="00267786" w:rsidP="00267786">
      <w:r w:rsidRPr="00AC4FBC">
        <w:t>Same test purpose as in clause 6.5A.3.3.3.1 in TS 38.521-2 [9] for the NR carrier.</w:t>
      </w:r>
    </w:p>
    <w:p w14:paraId="728F6F79" w14:textId="77777777" w:rsidR="00267786" w:rsidRPr="00AC4FBC" w:rsidRDefault="00267786" w:rsidP="00267786">
      <w:pPr>
        <w:pStyle w:val="H6"/>
      </w:pPr>
      <w:bookmarkStart w:id="7765" w:name="_CR6_5B_4_4_1_3_2"/>
      <w:r w:rsidRPr="00AC4FBC">
        <w:t>6.5B.4.4_1.3.2</w:t>
      </w:r>
      <w:r w:rsidRPr="00AC4FBC">
        <w:tab/>
        <w:t>Test applicability</w:t>
      </w:r>
    </w:p>
    <w:bookmarkEnd w:id="7765"/>
    <w:p w14:paraId="03B46009" w14:textId="77777777" w:rsidR="00267786" w:rsidRPr="00AC4FBC" w:rsidRDefault="00267786" w:rsidP="00267786">
      <w:r w:rsidRPr="00AC4FBC">
        <w:t xml:space="preserve">This test case applies to all types of E-UTRA UE release 15 and forward, supporting inter-band EN-DC including FR2 with </w:t>
      </w:r>
      <w:r w:rsidRPr="00AC4FBC">
        <w:rPr>
          <w:rFonts w:eastAsia="SimSun"/>
        </w:rPr>
        <w:t xml:space="preserve">2 </w:t>
      </w:r>
      <w:r w:rsidRPr="00AC4FBC">
        <w:t xml:space="preserve">NR </w:t>
      </w:r>
      <w:r w:rsidRPr="00AC4FBC">
        <w:rPr>
          <w:rFonts w:eastAsia="SimSun"/>
        </w:rPr>
        <w:t xml:space="preserve">UL </w:t>
      </w:r>
      <w:r w:rsidRPr="00AC4FBC">
        <w:t>CCs.</w:t>
      </w:r>
    </w:p>
    <w:p w14:paraId="39D4DC1D" w14:textId="77777777" w:rsidR="00267786" w:rsidRPr="00AC4FBC" w:rsidRDefault="00267786" w:rsidP="00267786">
      <w:pPr>
        <w:pStyle w:val="H6"/>
      </w:pPr>
      <w:bookmarkStart w:id="7766" w:name="_CR6_5B_4_4_1_3_3"/>
      <w:r w:rsidRPr="00AC4FBC">
        <w:t>6.5B.4.4_1.3.3</w:t>
      </w:r>
      <w:r w:rsidRPr="00AC4FBC">
        <w:tab/>
        <w:t>Minimum conformance requirements</w:t>
      </w:r>
    </w:p>
    <w:bookmarkEnd w:id="7766"/>
    <w:p w14:paraId="360D09C5" w14:textId="77777777" w:rsidR="00267786" w:rsidRPr="00AC4FBC" w:rsidRDefault="00267786" w:rsidP="00267786">
      <w:r w:rsidRPr="00AC4FBC">
        <w:t xml:space="preserve">Same minimum conformance requirements as in clause 6.5A.3.3.0 in TS 38.521-2 [9] for the NR carrier. </w:t>
      </w:r>
    </w:p>
    <w:p w14:paraId="2D3C9E1D" w14:textId="77777777" w:rsidR="00267786" w:rsidRPr="00AC4FBC" w:rsidRDefault="00267786" w:rsidP="00267786">
      <w:pPr>
        <w:rPr>
          <w:rFonts w:cs="v5.0.0"/>
        </w:rPr>
      </w:pPr>
      <w:r w:rsidRPr="00AC4FBC">
        <w:t xml:space="preserve">No exception requirements applicable to NR or E-UTRA. LTE anchor agnostic approach is applied. </w:t>
      </w:r>
    </w:p>
    <w:p w14:paraId="098A8652" w14:textId="77777777" w:rsidR="00267786" w:rsidRPr="00AC4FBC" w:rsidRDefault="00267786" w:rsidP="00267786">
      <w:r w:rsidRPr="00AC4FBC">
        <w:t>The normative reference for this requirement is TS 3</w:t>
      </w:r>
      <w:r w:rsidRPr="00AC4FBC">
        <w:rPr>
          <w:lang w:eastAsia="zh-TW"/>
        </w:rPr>
        <w:t>8.101-3 [4] clause </w:t>
      </w:r>
      <w:r w:rsidRPr="00AC4FBC">
        <w:t>6.5B.4.5.</w:t>
      </w:r>
    </w:p>
    <w:p w14:paraId="224FABB7" w14:textId="77777777" w:rsidR="00267786" w:rsidRPr="00AC4FBC" w:rsidRDefault="00267786" w:rsidP="00267786">
      <w:pPr>
        <w:pStyle w:val="H6"/>
      </w:pPr>
      <w:bookmarkStart w:id="7767" w:name="_CR6_5B_4_4_1_3_4"/>
      <w:r w:rsidRPr="00AC4FBC">
        <w:t>6.5B.4.4_1.3.4</w:t>
      </w:r>
      <w:r w:rsidRPr="00AC4FBC">
        <w:tab/>
        <w:t>Test description</w:t>
      </w:r>
    </w:p>
    <w:p w14:paraId="657B6099" w14:textId="77777777" w:rsidR="00267786" w:rsidRPr="00AC4FBC" w:rsidRDefault="00267786" w:rsidP="00267786">
      <w:pPr>
        <w:pStyle w:val="H6"/>
      </w:pPr>
      <w:bookmarkStart w:id="7768" w:name="_CR6_5B_4_4_1_3_4_1"/>
      <w:bookmarkEnd w:id="7767"/>
      <w:r w:rsidRPr="00AC4FBC">
        <w:t>6.5B.4.4_1.3.4.1</w:t>
      </w:r>
      <w:r w:rsidRPr="00AC4FBC">
        <w:tab/>
        <w:t>Initial condition</w:t>
      </w:r>
    </w:p>
    <w:bookmarkEnd w:id="7768"/>
    <w:p w14:paraId="4935B49C" w14:textId="77777777" w:rsidR="00267786" w:rsidRPr="00AC4FBC" w:rsidRDefault="00267786" w:rsidP="00267786">
      <w:r w:rsidRPr="00AC4FBC">
        <w:t xml:space="preserve">Same test description as in clause 6.5A.3.3.3.4 in TS 38.521-2 [9] for the </w:t>
      </w:r>
      <w:r w:rsidRPr="00AC4FBC">
        <w:rPr>
          <w:i/>
        </w:rPr>
        <w:t>NR</w:t>
      </w:r>
      <w:r w:rsidRPr="00AC4FBC">
        <w:t xml:space="preserve"> carrier with the following exception:</w:t>
      </w:r>
    </w:p>
    <w:p w14:paraId="2C5E9525" w14:textId="77777777" w:rsidR="00267786" w:rsidRPr="00AC4FBC" w:rsidRDefault="00267786" w:rsidP="00267786">
      <w:r w:rsidRPr="00AC4FBC">
        <w:t>The initial test configurations for E-UTRA band consist of environmental conditions, test frequencies, and channel bandwidths based on E-UTRA bands specified in Table 4.7-1.</w:t>
      </w:r>
    </w:p>
    <w:p w14:paraId="438C896D" w14:textId="77777777" w:rsidR="00267786" w:rsidRPr="00AC4FBC" w:rsidRDefault="00267786" w:rsidP="00267786">
      <w:r w:rsidRPr="00AC4FBC">
        <w:t>For Initial conditions as in clause 6.5A.3.3.3.4.1 in TS 38.521-2 [9], the following steps will be added to configure E-UTRA component:</w:t>
      </w:r>
    </w:p>
    <w:p w14:paraId="01810467" w14:textId="77777777" w:rsidR="00267786" w:rsidRPr="00AC4FBC" w:rsidRDefault="00267786" w:rsidP="00267786">
      <w:pPr>
        <w:pStyle w:val="B10"/>
      </w:pPr>
      <w:r w:rsidRPr="00AC4FBC">
        <w:t>2.1.</w:t>
      </w:r>
      <w:r w:rsidRPr="00AC4FBC">
        <w:tab/>
        <w:t>The parameter settings for E-UTRA cell are set up according to TS 36.508 [11] clause 4.4.3.</w:t>
      </w:r>
    </w:p>
    <w:p w14:paraId="4D9282D0" w14:textId="77777777" w:rsidR="00267786" w:rsidRPr="00AC4FBC" w:rsidRDefault="00267786" w:rsidP="00267786">
      <w:pPr>
        <w:pStyle w:val="B10"/>
      </w:pPr>
      <w:r w:rsidRPr="00AC4FBC">
        <w:t>3.1.</w:t>
      </w:r>
      <w:r w:rsidRPr="00AC4FBC">
        <w:tab/>
        <w:t>The E-UTRA downlink signal level, uplink signal level are set according to Table 4.7-1 and propagation conditions are set according to Annex B.0 of TS 36.521-1 [10].</w:t>
      </w:r>
    </w:p>
    <w:p w14:paraId="08B14387" w14:textId="77777777" w:rsidR="00267786" w:rsidRPr="00AC4FBC" w:rsidRDefault="00267786" w:rsidP="00267786">
      <w:r w:rsidRPr="00AC4FBC">
        <w:t xml:space="preserve">Step 6 of Initial conditions as in clause 6.5A.3.3.3.4.1 in TS 38.521-2 [9] is replaced by: </w:t>
      </w:r>
    </w:p>
    <w:p w14:paraId="13784872" w14:textId="77777777" w:rsidR="00267786" w:rsidRPr="00AC4FBC" w:rsidRDefault="00267786" w:rsidP="002677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087FEBF3" w14:textId="77777777" w:rsidR="00267786" w:rsidRPr="00AC4FBC" w:rsidRDefault="00267786" w:rsidP="00267786">
      <w:r w:rsidRPr="00AC4FBC">
        <w:t>Same test procedure as in clause 6.5A.3.3.3.4.2 in TS 38.521-2 [9] with the following steps added for E-UTRA component:</w:t>
      </w:r>
    </w:p>
    <w:p w14:paraId="2E8B7509" w14:textId="77777777" w:rsidR="00267786" w:rsidRPr="00AC4FBC" w:rsidRDefault="00267786" w:rsidP="002677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3715B71B" w14:textId="77777777" w:rsidR="00267786" w:rsidRPr="00AC4FBC" w:rsidRDefault="00267786" w:rsidP="00267786">
      <w:pPr>
        <w:pStyle w:val="H6"/>
      </w:pPr>
      <w:bookmarkStart w:id="7769" w:name="_CR6_5B_4_4_1_3_5"/>
      <w:r w:rsidRPr="00AC4FBC">
        <w:t>6.5B.4.4_1.3.5</w:t>
      </w:r>
      <w:r w:rsidRPr="00AC4FBC">
        <w:tab/>
        <w:t>Test Requirements</w:t>
      </w:r>
    </w:p>
    <w:bookmarkEnd w:id="7769"/>
    <w:p w14:paraId="571E62AB" w14:textId="77777777" w:rsidR="00267786" w:rsidRPr="00AC4FBC" w:rsidRDefault="00267786" w:rsidP="00267786">
      <w:r w:rsidRPr="00AC4FBC">
        <w:t xml:space="preserve">Same test requirement as in clause 6.5A.3.3.3.5 in TS 38.521-2 [9] for the </w:t>
      </w:r>
      <w:r w:rsidRPr="00AC4FBC">
        <w:rPr>
          <w:i/>
        </w:rPr>
        <w:t>NR</w:t>
      </w:r>
      <w:r w:rsidRPr="00AC4FBC">
        <w:t xml:space="preserve"> carrier.</w:t>
      </w:r>
    </w:p>
    <w:p w14:paraId="75A47DDF" w14:textId="4FF16735" w:rsidR="00417B91" w:rsidRPr="00AC4FBC" w:rsidRDefault="00417B91" w:rsidP="00417B91">
      <w:pPr>
        <w:pStyle w:val="Heading3"/>
      </w:pPr>
      <w:bookmarkStart w:id="7770" w:name="_Toc155208904"/>
      <w:bookmarkStart w:id="7771" w:name="_CR6_5B_5"/>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71"/>
      <w:r w:rsidRPr="00AC4FBC">
        <w:t>6.5B.5</w:t>
      </w:r>
      <w:r w:rsidRPr="00AC4FBC">
        <w:tab/>
        <w:t>Transmit intermodulation</w:t>
      </w:r>
      <w:bookmarkEnd w:id="7770"/>
      <w:ins w:id="7772" w:author="0339" w:date="2024-03-27T13:57:00Z">
        <w:r w:rsidR="00C902FE">
          <w:t xml:space="preserve"> for DC</w:t>
        </w:r>
      </w:ins>
    </w:p>
    <w:p w14:paraId="5C87D69B" w14:textId="77777777" w:rsidR="00C902FE" w:rsidRPr="00AC4FBC" w:rsidRDefault="00C902FE">
      <w:pPr>
        <w:pStyle w:val="Heading4"/>
        <w:pPrChange w:id="7773" w:author="0339" w:date="2024-03-27T13:57:00Z">
          <w:pPr>
            <w:pStyle w:val="Heading3"/>
          </w:pPr>
        </w:pPrChange>
      </w:pPr>
      <w:bookmarkStart w:id="7774" w:name="_Toc155208905"/>
      <w:bookmarkStart w:id="7775" w:name="_CR6_5B_5_1"/>
      <w:bookmarkEnd w:id="7775"/>
      <w:r w:rsidRPr="00AC4FBC">
        <w:t>6.5B.5.1</w:t>
      </w:r>
      <w:r w:rsidRPr="00AC4FBC">
        <w:tab/>
        <w:t>Transmit intermodulation for Intra-band contiguous EN-DC</w:t>
      </w:r>
      <w:bookmarkEnd w:id="7774"/>
    </w:p>
    <w:p w14:paraId="2D8B31CE" w14:textId="65BD26D6" w:rsidR="00AB2B30" w:rsidRPr="00AC4FBC" w:rsidRDefault="00AD3A39" w:rsidP="00BF220C">
      <w:pPr>
        <w:rPr>
          <w:rFonts w:eastAsiaTheme="minorEastAsia"/>
        </w:rPr>
      </w:pPr>
      <w:r w:rsidRPr="00AC4FBC">
        <w:t>No test case details are specified. No transmit intermodulation requirements are applied for intra band contiguous EN DC unless otherwise stated as in clause TS 38.101-3 [4] clause 6.5B.5.1.</w:t>
      </w:r>
    </w:p>
    <w:p w14:paraId="0770AE41" w14:textId="04B19791" w:rsidR="00AD3A39" w:rsidRPr="00AC4FBC" w:rsidRDefault="006A7121" w:rsidP="009341BE">
      <w:pPr>
        <w:pStyle w:val="Heading4"/>
        <w:rPr>
          <w:rFonts w:eastAsiaTheme="minorEastAsia"/>
        </w:rPr>
      </w:pPr>
      <w:bookmarkStart w:id="7776" w:name="_Toc27475846"/>
      <w:bookmarkStart w:id="7777" w:name="_Toc29495359"/>
      <w:bookmarkStart w:id="7778" w:name="_Toc36116404"/>
      <w:bookmarkStart w:id="7779" w:name="_Toc36118453"/>
      <w:bookmarkStart w:id="7780" w:name="_Toc36560568"/>
      <w:bookmarkStart w:id="7781" w:name="_Toc43977085"/>
      <w:bookmarkStart w:id="7782" w:name="_Toc52213662"/>
      <w:bookmarkStart w:id="7783" w:name="_Toc60743127"/>
      <w:bookmarkStart w:id="7784" w:name="_Toc68206315"/>
      <w:bookmarkStart w:id="7785" w:name="_Toc75972116"/>
      <w:bookmarkStart w:id="7786" w:name="_Toc85051553"/>
      <w:bookmarkStart w:id="7787" w:name="_Toc90493574"/>
      <w:bookmarkStart w:id="7788" w:name="_Toc90494214"/>
      <w:bookmarkStart w:id="7789" w:name="_Toc100094255"/>
      <w:bookmarkStart w:id="7790" w:name="_Toc106872938"/>
      <w:bookmarkStart w:id="7791" w:name="_Toc155208906"/>
      <w:bookmarkStart w:id="7792" w:name="_CR6_5B_5_2"/>
      <w:bookmarkEnd w:id="7792"/>
      <w:r w:rsidRPr="00AC4FBC">
        <w:t>6.5B.5.2</w:t>
      </w:r>
      <w:r w:rsidRPr="00AC4FBC">
        <w:tab/>
      </w:r>
      <w:r w:rsidR="009341BE" w:rsidRPr="00AC4FBC">
        <w:t xml:space="preserve">Transmit intermodulation for </w:t>
      </w:r>
      <w:r w:rsidRPr="00AC4FBC">
        <w:t>Intra-band non-contiguous EN-DC</w:t>
      </w:r>
      <w:bookmarkEnd w:id="7776"/>
      <w:bookmarkEnd w:id="7777"/>
      <w:bookmarkEnd w:id="7778"/>
      <w:bookmarkEnd w:id="7779"/>
      <w:bookmarkEnd w:id="7780"/>
      <w:bookmarkEnd w:id="7781"/>
      <w:bookmarkEnd w:id="7782"/>
      <w:bookmarkEnd w:id="7783"/>
      <w:bookmarkEnd w:id="7784"/>
      <w:bookmarkEnd w:id="7785"/>
      <w:bookmarkEnd w:id="7786"/>
      <w:bookmarkEnd w:id="7787"/>
      <w:bookmarkEnd w:id="7788"/>
      <w:bookmarkEnd w:id="7789"/>
      <w:bookmarkEnd w:id="7790"/>
      <w:bookmarkEnd w:id="7791"/>
    </w:p>
    <w:p w14:paraId="500288AC" w14:textId="0310C4E2" w:rsidR="00AB2B30" w:rsidRPr="00AC4FBC" w:rsidRDefault="00AD3A39" w:rsidP="00BF220C">
      <w:pPr>
        <w:rPr>
          <w:rFonts w:eastAsiaTheme="minorEastAsia"/>
        </w:rPr>
      </w:pPr>
      <w:r w:rsidRPr="00AC4FBC">
        <w:t>No test case details are specified. No transmit intermodulation requirements are applied for intra band contiguous EN DC unless otherwise stated as in clause TS 38.101-3 [4] clause 6.5B.5.2.</w:t>
      </w:r>
    </w:p>
    <w:p w14:paraId="0C420A5A" w14:textId="24F6DCB8" w:rsidR="00AB2B30" w:rsidRPr="00AC4FBC" w:rsidRDefault="006A7121" w:rsidP="009341BE">
      <w:pPr>
        <w:pStyle w:val="Heading4"/>
      </w:pPr>
      <w:bookmarkStart w:id="7793" w:name="_Toc27475847"/>
      <w:bookmarkStart w:id="7794" w:name="_Toc29495360"/>
      <w:bookmarkStart w:id="7795" w:name="_Toc36116405"/>
      <w:bookmarkStart w:id="7796" w:name="_Toc36118454"/>
      <w:bookmarkStart w:id="7797" w:name="_Toc36560569"/>
      <w:bookmarkStart w:id="7798" w:name="_Toc43977086"/>
      <w:bookmarkStart w:id="7799" w:name="_Toc52213663"/>
      <w:bookmarkStart w:id="7800" w:name="_Toc60743128"/>
      <w:bookmarkStart w:id="7801" w:name="_Toc68206316"/>
      <w:bookmarkStart w:id="7802" w:name="_Toc75972117"/>
      <w:bookmarkStart w:id="7803" w:name="_Toc85051554"/>
      <w:bookmarkStart w:id="7804" w:name="_Toc90493575"/>
      <w:bookmarkStart w:id="7805" w:name="_Toc90494215"/>
      <w:bookmarkStart w:id="7806" w:name="_Toc100094256"/>
      <w:bookmarkStart w:id="7807" w:name="_Toc106872939"/>
      <w:bookmarkStart w:id="7808" w:name="_Toc155208907"/>
      <w:bookmarkStart w:id="7809" w:name="_CR6_5B_5_3"/>
      <w:bookmarkEnd w:id="7809"/>
      <w:r w:rsidRPr="00AC4FBC">
        <w:lastRenderedPageBreak/>
        <w:t>6.5B.5.3</w:t>
      </w:r>
      <w:r w:rsidRPr="00AC4FBC">
        <w:tab/>
      </w:r>
      <w:r w:rsidR="009341BE" w:rsidRPr="00AC4FBC">
        <w:t xml:space="preserve">Transmit intermodulation for </w:t>
      </w:r>
      <w:r w:rsidRPr="00AC4FBC">
        <w:t>Inter-band EN-DC within FR1</w:t>
      </w:r>
      <w:bookmarkEnd w:id="7793"/>
      <w:bookmarkEnd w:id="7794"/>
      <w:bookmarkEnd w:id="7795"/>
      <w:bookmarkEnd w:id="7796"/>
      <w:bookmarkEnd w:id="7797"/>
      <w:bookmarkEnd w:id="7798"/>
      <w:bookmarkEnd w:id="7799"/>
      <w:bookmarkEnd w:id="7800"/>
      <w:bookmarkEnd w:id="7801"/>
      <w:r w:rsidR="008A186C" w:rsidRPr="00AC4FBC">
        <w:t xml:space="preserve"> (1 NR CC)</w:t>
      </w:r>
      <w:bookmarkEnd w:id="7802"/>
      <w:bookmarkEnd w:id="7803"/>
      <w:bookmarkEnd w:id="7804"/>
      <w:bookmarkEnd w:id="7805"/>
      <w:bookmarkEnd w:id="7806"/>
      <w:bookmarkEnd w:id="7807"/>
      <w:bookmarkEnd w:id="7808"/>
    </w:p>
    <w:p w14:paraId="5C93C655" w14:textId="77777777" w:rsidR="00AB2B30" w:rsidRPr="00AC4FBC" w:rsidRDefault="006A7121">
      <w:pPr>
        <w:pStyle w:val="H6"/>
      </w:pPr>
      <w:bookmarkStart w:id="7810" w:name="_CR6_5B_5_3_1"/>
      <w:r w:rsidRPr="00AC4FBC">
        <w:t>6.5B.5.3.1</w:t>
      </w:r>
      <w:r w:rsidRPr="00AC4FBC">
        <w:tab/>
        <w:t>Test purpose</w:t>
      </w:r>
    </w:p>
    <w:bookmarkEnd w:id="7810"/>
    <w:p w14:paraId="2C2C8817" w14:textId="77777777" w:rsidR="00AB2B30" w:rsidRPr="00AC4FBC" w:rsidRDefault="006A7121">
      <w:r w:rsidRPr="00AC4FBC">
        <w:t>Same test purpose as in clause 6.5.4 in TS 38.521-1 [8] for the NR carrier.</w:t>
      </w:r>
    </w:p>
    <w:p w14:paraId="436DB2B2" w14:textId="77777777" w:rsidR="00AB2B30" w:rsidRPr="00AC4FBC" w:rsidRDefault="006A7121">
      <w:pPr>
        <w:pStyle w:val="H6"/>
      </w:pPr>
      <w:bookmarkStart w:id="7811" w:name="_CR6_5B_5_3_2"/>
      <w:r w:rsidRPr="00AC4FBC">
        <w:t>6.5B.5.3.2</w:t>
      </w:r>
      <w:r w:rsidRPr="00AC4FBC">
        <w:tab/>
        <w:t>Test applicability</w:t>
      </w:r>
    </w:p>
    <w:bookmarkEnd w:id="7811"/>
    <w:p w14:paraId="626D366C" w14:textId="21B5A8BB" w:rsidR="00AB2B30" w:rsidRPr="00AC4FBC" w:rsidRDefault="006A7121">
      <w:r w:rsidRPr="00AC4FBC">
        <w:t>This test applies to all types of E-UTRA UE release 15 and forward, supporting inter-band EN-DC within FR1</w:t>
      </w:r>
      <w:r w:rsidR="008A186C" w:rsidRPr="00AC4FBC">
        <w:t xml:space="preserve"> with 1 NR UL</w:t>
      </w:r>
      <w:r w:rsidRPr="00AC4FBC">
        <w:t>.</w:t>
      </w:r>
    </w:p>
    <w:p w14:paraId="77588C85" w14:textId="77777777" w:rsidR="00AB2B30" w:rsidRPr="00AC4FBC" w:rsidRDefault="006A7121">
      <w:pPr>
        <w:pStyle w:val="H6"/>
      </w:pPr>
      <w:bookmarkStart w:id="7812" w:name="_Toc27475848"/>
      <w:bookmarkStart w:id="7813" w:name="_CR6_5B_5_3_3"/>
      <w:r w:rsidRPr="00AC4FBC">
        <w:t>6.5B.5.3.3</w:t>
      </w:r>
      <w:r w:rsidRPr="00AC4FBC">
        <w:tab/>
        <w:t>Minimum conformance requirements</w:t>
      </w:r>
      <w:bookmarkEnd w:id="7812"/>
    </w:p>
    <w:bookmarkEnd w:id="7813"/>
    <w:p w14:paraId="1B13B624" w14:textId="77777777" w:rsidR="00AB2B30" w:rsidRPr="00AC4FBC" w:rsidRDefault="006A7121">
      <w:r w:rsidRPr="00AC4FBC">
        <w:t xml:space="preserve">The transmit intermodulation requirement specified in clauses 6.7.1 and 6.7.1A of </w:t>
      </w:r>
      <w:r w:rsidRPr="00AC4FBC">
        <w:rPr>
          <w:lang w:eastAsia="zh-TW"/>
        </w:rPr>
        <w:t>TS 36.101</w:t>
      </w:r>
      <w:r w:rsidRPr="00AC4FBC">
        <w:t> [5] and clauses 6.5.4 and 6.5A.4 of TS 38.101-1 [2] apply for each component carrier in E-UTRA bands and NR bands, respectively.</w:t>
      </w:r>
    </w:p>
    <w:p w14:paraId="5E3F453D" w14:textId="65D88439" w:rsidR="00AB2B30" w:rsidRPr="00AC4FBC" w:rsidRDefault="006A7121">
      <w:r w:rsidRPr="00AC4FBC">
        <w:t xml:space="preserve">No exception requirements applicable to NR or </w:t>
      </w:r>
      <w:r w:rsidR="00BB6945" w:rsidRPr="00AC4FBC">
        <w:t>E-UTRA</w:t>
      </w:r>
      <w:r w:rsidRPr="00AC4FBC">
        <w:t>. LTE anchor agnostic approach is applied.</w:t>
      </w:r>
    </w:p>
    <w:p w14:paraId="3C501DE9" w14:textId="77777777" w:rsidR="00AB2B30" w:rsidRPr="00AC4FBC" w:rsidRDefault="006A7121">
      <w:r w:rsidRPr="00AC4FBC">
        <w:t>The normative reference for this measurement is TS 38.101-3 [4] clause 6.5B.5.3.</w:t>
      </w:r>
    </w:p>
    <w:p w14:paraId="68984AEF" w14:textId="77777777" w:rsidR="00AB2B30" w:rsidRPr="00AC4FBC" w:rsidRDefault="006A7121">
      <w:pPr>
        <w:pStyle w:val="H6"/>
      </w:pPr>
      <w:bookmarkStart w:id="7814" w:name="_Toc27475849"/>
      <w:bookmarkStart w:id="7815" w:name="_CR6_5B_5_3_4"/>
      <w:r w:rsidRPr="00AC4FBC">
        <w:t>6.5B.5.3.4</w:t>
      </w:r>
      <w:r w:rsidRPr="00AC4FBC">
        <w:tab/>
        <w:t>Test description</w:t>
      </w:r>
      <w:bookmarkEnd w:id="7814"/>
    </w:p>
    <w:bookmarkEnd w:id="7815"/>
    <w:p w14:paraId="7B9E795D" w14:textId="77777777" w:rsidR="00827B5E" w:rsidRDefault="006A7121" w:rsidP="00827B5E">
      <w:r w:rsidRPr="00AC4FBC">
        <w:t>Same test description as in clause 6.5.4.4 in TS 38.521-1 [8] for the NR carrier with the following exception:</w:t>
      </w:r>
    </w:p>
    <w:p w14:paraId="357FA41E" w14:textId="09A2D10F"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7CC7DEF3"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6.5.4.4.1 in TS 38.521-1 [8], the following steps will be added to configure E-UTRA component:</w:t>
      </w:r>
    </w:p>
    <w:p w14:paraId="1AC0F821" w14:textId="77777777" w:rsidR="00AB2B30" w:rsidRPr="00AC4FBC" w:rsidRDefault="006A7121">
      <w:pPr>
        <w:pStyle w:val="B10"/>
      </w:pPr>
      <w:r w:rsidRPr="00AC4FBC">
        <w:t>2.1.</w:t>
      </w:r>
      <w:r w:rsidRPr="00AC4FBC">
        <w:tab/>
        <w:t>The parameter settings for E-UTRA cell are set up according to TS 36.508 [11] clause 4.4.3.</w:t>
      </w:r>
    </w:p>
    <w:p w14:paraId="77FBDA88"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3FB9DBA" w14:textId="4B35BCFF" w:rsidR="00AB2B30" w:rsidRPr="00AC4FBC" w:rsidRDefault="006A7121">
      <w:r w:rsidRPr="00AC4FBC">
        <w:t>Step 6 of Initial conditions as in clause 6.5.4.4.1 in TS 38.521-1 [8] is replaced by</w:t>
      </w:r>
      <w:r w:rsidR="0018629D" w:rsidRPr="00AC4FBC">
        <w:t xml:space="preserve"> the following two steps</w:t>
      </w:r>
      <w:r w:rsidRPr="00AC4FBC">
        <w:t xml:space="preserve">: </w:t>
      </w:r>
    </w:p>
    <w:p w14:paraId="36DEA809" w14:textId="766107CD" w:rsidR="00AB2B30" w:rsidRPr="00AC4FBC" w:rsidRDefault="006A7121">
      <w:pPr>
        <w:pStyle w:val="B10"/>
      </w:pPr>
      <w:r w:rsidRPr="00AC4FBC">
        <w:t>6.</w:t>
      </w:r>
      <w:r w:rsidRPr="00AC4FBC">
        <w:tab/>
        <w:t>Ensure the UE is in state RRC_CONNECTED with generic procedure parameters Connectivity EN-DC, DC bearer MCG and SCG</w:t>
      </w:r>
      <w:r w:rsidR="00BA35BE" w:rsidRPr="00AC4FBC">
        <w:t xml:space="preserve">, Connected without release </w:t>
      </w:r>
      <w:r w:rsidR="00BA35BE" w:rsidRPr="00AC4FBC">
        <w:rPr>
          <w:i/>
        </w:rPr>
        <w:t>On</w:t>
      </w:r>
      <w:r w:rsidRPr="00AC4FBC">
        <w:t xml:space="preserve"> according to TS 38.508</w:t>
      </w:r>
      <w:r w:rsidR="0018629D" w:rsidRPr="00AC4FBC">
        <w:t>-1</w:t>
      </w:r>
      <w:r w:rsidRPr="00AC4FBC">
        <w:t> [6] clause 4.5.</w:t>
      </w:r>
    </w:p>
    <w:p w14:paraId="47F69AFF" w14:textId="77777777" w:rsidR="00C37599" w:rsidRPr="00AC4FBC" w:rsidRDefault="00C37599" w:rsidP="00C37599">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6E13558" w14:textId="77777777" w:rsidR="00AB2B30" w:rsidRPr="00AC4FBC" w:rsidRDefault="006A7121">
      <w:r w:rsidRPr="00AC4FBC">
        <w:t>Same test procedure as in clause 6.5.4.4.2 in TS 38.521-1 [8].</w:t>
      </w:r>
    </w:p>
    <w:p w14:paraId="58C81CCD" w14:textId="77777777" w:rsidR="00AB2B30" w:rsidRPr="00AC4FBC" w:rsidRDefault="006A7121">
      <w:pPr>
        <w:pStyle w:val="H6"/>
      </w:pPr>
      <w:bookmarkStart w:id="7816" w:name="_Toc27475850"/>
      <w:bookmarkStart w:id="7817" w:name="_CR6_5B_5_3_5"/>
      <w:r w:rsidRPr="00AC4FBC">
        <w:t>6.5B.5.3.5</w:t>
      </w:r>
      <w:r w:rsidRPr="00AC4FBC">
        <w:tab/>
        <w:t>Test Requirement</w:t>
      </w:r>
      <w:bookmarkEnd w:id="7816"/>
    </w:p>
    <w:bookmarkEnd w:id="7817"/>
    <w:p w14:paraId="1005C848" w14:textId="77777777" w:rsidR="00AB2B30" w:rsidRPr="00AC4FBC" w:rsidRDefault="006A7121">
      <w:r w:rsidRPr="00AC4FBC">
        <w:t>The ratio derived in step 6 and 8, shall not exceed the described value in Table 6.5.4.5-1 defined in TS 38.521-1 [8].</w:t>
      </w:r>
    </w:p>
    <w:p w14:paraId="08719F34" w14:textId="04391A49" w:rsidR="006C4694" w:rsidRPr="00AC4FBC" w:rsidRDefault="006C4694" w:rsidP="00BF220C">
      <w:pPr>
        <w:pStyle w:val="Heading4"/>
      </w:pPr>
      <w:bookmarkStart w:id="7818" w:name="_Toc85051555"/>
      <w:bookmarkStart w:id="7819" w:name="_Toc90493576"/>
      <w:bookmarkStart w:id="7820" w:name="_Toc90494216"/>
      <w:bookmarkStart w:id="7821" w:name="_Toc100094257"/>
      <w:bookmarkStart w:id="7822" w:name="_Toc106872940"/>
      <w:bookmarkStart w:id="7823" w:name="_Toc155208908"/>
      <w:bookmarkStart w:id="7824" w:name="_Toc27475851"/>
      <w:bookmarkStart w:id="7825" w:name="_Toc29495361"/>
      <w:bookmarkStart w:id="7826" w:name="_Toc36116406"/>
      <w:bookmarkStart w:id="7827" w:name="_Toc36118455"/>
      <w:bookmarkStart w:id="7828" w:name="_Toc36560570"/>
      <w:bookmarkStart w:id="7829" w:name="_Toc43977087"/>
      <w:bookmarkStart w:id="7830" w:name="_Toc52213664"/>
      <w:bookmarkStart w:id="7831" w:name="_Toc60743129"/>
      <w:bookmarkStart w:id="7832" w:name="_Toc68206317"/>
      <w:bookmarkStart w:id="7833" w:name="_Toc75972118"/>
      <w:bookmarkStart w:id="7834" w:name="_CR6_5B_5_3a"/>
      <w:bookmarkEnd w:id="7834"/>
      <w:r w:rsidRPr="00AC4FBC">
        <w:rPr>
          <w:lang w:eastAsia="zh-CN"/>
        </w:rPr>
        <w:t>6.5B.5.3</w:t>
      </w:r>
      <w:r w:rsidR="00A96FC5" w:rsidRPr="00AC4FBC">
        <w:rPr>
          <w:lang w:eastAsia="zh-CN"/>
        </w:rPr>
        <w:t>a</w:t>
      </w:r>
      <w:r w:rsidRPr="00AC4FBC">
        <w:tab/>
      </w:r>
      <w:r w:rsidRPr="00AC4FBC">
        <w:rPr>
          <w:lang w:eastAsia="zh-CN"/>
        </w:rPr>
        <w:t>Transmit Intermodulation for Inter-band NE-DC within FR1</w:t>
      </w:r>
      <w:bookmarkEnd w:id="7818"/>
      <w:bookmarkEnd w:id="7819"/>
      <w:bookmarkEnd w:id="7820"/>
      <w:bookmarkEnd w:id="7821"/>
      <w:bookmarkEnd w:id="7822"/>
      <w:bookmarkEnd w:id="7823"/>
    </w:p>
    <w:p w14:paraId="09F54411" w14:textId="3E556A28" w:rsidR="006C4694" w:rsidRPr="00AC4FBC" w:rsidRDefault="006C4694" w:rsidP="006C4694">
      <w:pPr>
        <w:rPr>
          <w:lang w:eastAsia="zh-CN"/>
        </w:rPr>
      </w:pPr>
      <w:r w:rsidRPr="00AC4FBC">
        <w:t xml:space="preserve">No exception requirements applicable to NR or </w:t>
      </w:r>
      <w:r w:rsidR="00BB6945" w:rsidRPr="00AC4FBC">
        <w:t>E-UTRA</w:t>
      </w:r>
      <w:r w:rsidRPr="00AC4FBC">
        <w:t>.</w:t>
      </w:r>
    </w:p>
    <w:p w14:paraId="2141002B" w14:textId="77777777" w:rsidR="006C4694" w:rsidRPr="00AC4FBC" w:rsidRDefault="006C4694" w:rsidP="006C469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w:t>
      </w:r>
      <w:r w:rsidRPr="00AC4FBC">
        <w:rPr>
          <w:lang w:eastAsia="zh-CN"/>
        </w:rPr>
        <w:t>6</w:t>
      </w:r>
      <w:r w:rsidRPr="00AC4FBC">
        <w:t>.</w:t>
      </w:r>
      <w:r w:rsidRPr="00AC4FBC">
        <w:rPr>
          <w:lang w:eastAsia="zh-CN"/>
        </w:rPr>
        <w:t>5.4 and 6.5A.4 of TS 38.521-1 [8], and the requirements for LTE carrier(s) in this test case are tested in 6</w:t>
      </w:r>
      <w:r w:rsidRPr="00AC4FBC">
        <w:t>.</w:t>
      </w:r>
      <w:r w:rsidRPr="00AC4FBC">
        <w:rPr>
          <w:lang w:eastAsia="zh-CN"/>
        </w:rPr>
        <w:t>7 and 6.7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48E12389" w14:textId="0A3AC51F" w:rsidR="00AB2B30" w:rsidRPr="00AC4FBC" w:rsidRDefault="006A7121">
      <w:pPr>
        <w:pStyle w:val="Heading4"/>
      </w:pPr>
      <w:bookmarkStart w:id="7835" w:name="_Toc85051556"/>
      <w:bookmarkStart w:id="7836" w:name="_Toc90493577"/>
      <w:bookmarkStart w:id="7837" w:name="_Toc90494217"/>
      <w:bookmarkStart w:id="7838" w:name="_Toc100094258"/>
      <w:bookmarkStart w:id="7839" w:name="_Toc106872941"/>
      <w:bookmarkStart w:id="7840" w:name="_Toc155208909"/>
      <w:bookmarkStart w:id="7841" w:name="_CR6_5B_5_4"/>
      <w:bookmarkEnd w:id="7841"/>
      <w:r w:rsidRPr="00AC4FBC">
        <w:lastRenderedPageBreak/>
        <w:t>6.5B.5.4</w:t>
      </w:r>
      <w:r w:rsidRPr="00AC4FBC">
        <w:tab/>
      </w:r>
      <w:r w:rsidR="009341BE" w:rsidRPr="00AC4FBC">
        <w:t xml:space="preserve">Transmit intermodulation for </w:t>
      </w:r>
      <w:r w:rsidRPr="00AC4FBC">
        <w:t>Inter-band EN-DC including FR2</w:t>
      </w:r>
      <w:bookmarkEnd w:id="7824"/>
      <w:bookmarkEnd w:id="7825"/>
      <w:bookmarkEnd w:id="7826"/>
      <w:bookmarkEnd w:id="7827"/>
      <w:bookmarkEnd w:id="7828"/>
      <w:bookmarkEnd w:id="7829"/>
      <w:bookmarkEnd w:id="7830"/>
      <w:bookmarkEnd w:id="7831"/>
      <w:bookmarkEnd w:id="7832"/>
      <w:bookmarkEnd w:id="7833"/>
      <w:bookmarkEnd w:id="7835"/>
      <w:bookmarkEnd w:id="7836"/>
      <w:bookmarkEnd w:id="7837"/>
      <w:bookmarkEnd w:id="7838"/>
      <w:bookmarkEnd w:id="7839"/>
      <w:bookmarkEnd w:id="7840"/>
    </w:p>
    <w:p w14:paraId="001D0D26" w14:textId="5EF13D21" w:rsidR="00AB2B30" w:rsidRPr="00AC4FBC" w:rsidRDefault="006A7121">
      <w:pPr>
        <w:pStyle w:val="Heading4"/>
      </w:pPr>
      <w:bookmarkStart w:id="7842" w:name="_Toc27475852"/>
      <w:bookmarkStart w:id="7843" w:name="_Toc29495362"/>
      <w:bookmarkStart w:id="7844" w:name="_Toc36116407"/>
      <w:bookmarkStart w:id="7845" w:name="_Toc36118456"/>
      <w:bookmarkStart w:id="7846" w:name="_Toc36560571"/>
      <w:bookmarkStart w:id="7847" w:name="_Toc43977088"/>
      <w:bookmarkStart w:id="7848" w:name="_Toc52213665"/>
      <w:bookmarkStart w:id="7849" w:name="_Toc60743130"/>
      <w:bookmarkStart w:id="7850" w:name="_Toc68206318"/>
      <w:bookmarkStart w:id="7851" w:name="_Toc75972119"/>
      <w:bookmarkStart w:id="7852" w:name="_Toc85051557"/>
      <w:bookmarkStart w:id="7853" w:name="_Toc90493578"/>
      <w:bookmarkStart w:id="7854" w:name="_Toc90494218"/>
      <w:bookmarkStart w:id="7855" w:name="_Toc100094259"/>
      <w:bookmarkStart w:id="7856" w:name="_Toc106872942"/>
      <w:bookmarkStart w:id="7857" w:name="_Toc155208910"/>
      <w:bookmarkStart w:id="7858" w:name="_CR6_5B_5_5"/>
      <w:bookmarkEnd w:id="7858"/>
      <w:r w:rsidRPr="00AC4FBC">
        <w:t>6.5B.5.5</w:t>
      </w:r>
      <w:r w:rsidRPr="00AC4FBC">
        <w:tab/>
      </w:r>
      <w:r w:rsidR="009341BE" w:rsidRPr="00AC4FBC">
        <w:t xml:space="preserve">Transmit intermodulation for </w:t>
      </w:r>
      <w:r w:rsidRPr="00AC4FBC">
        <w:t>Inter-band EN-DC including both FR1 and FR2</w:t>
      </w:r>
      <w:bookmarkEnd w:id="7842"/>
      <w:bookmarkEnd w:id="7843"/>
      <w:bookmarkEnd w:id="7844"/>
      <w:bookmarkEnd w:id="7845"/>
      <w:bookmarkEnd w:id="7846"/>
      <w:bookmarkEnd w:id="7847"/>
      <w:bookmarkEnd w:id="7848"/>
      <w:bookmarkEnd w:id="7849"/>
      <w:bookmarkEnd w:id="7850"/>
      <w:bookmarkEnd w:id="7851"/>
      <w:bookmarkEnd w:id="7852"/>
      <w:bookmarkEnd w:id="7853"/>
      <w:bookmarkEnd w:id="7854"/>
      <w:bookmarkEnd w:id="7855"/>
      <w:bookmarkEnd w:id="7856"/>
      <w:bookmarkEnd w:id="7857"/>
    </w:p>
    <w:p w14:paraId="07806B4D" w14:textId="77777777" w:rsidR="00E328C7" w:rsidRPr="00AC4FBC" w:rsidRDefault="00E328C7" w:rsidP="00E328C7">
      <w:pPr>
        <w:pStyle w:val="Heading2"/>
      </w:pPr>
      <w:bookmarkStart w:id="7859" w:name="_Toc106872943"/>
      <w:bookmarkStart w:id="7860" w:name="_Toc155208911"/>
      <w:bookmarkStart w:id="7861" w:name="_Toc75972120"/>
      <w:bookmarkStart w:id="7862" w:name="_Toc85051558"/>
      <w:bookmarkStart w:id="7863" w:name="_Toc90493579"/>
      <w:bookmarkStart w:id="7864" w:name="_Toc90494219"/>
      <w:bookmarkStart w:id="7865" w:name="_Toc100094260"/>
      <w:bookmarkStart w:id="7866" w:name="_Toc27475853"/>
      <w:bookmarkStart w:id="7867" w:name="_Toc29495363"/>
      <w:bookmarkStart w:id="7868" w:name="_Toc36116408"/>
      <w:bookmarkStart w:id="7869" w:name="_Toc36118457"/>
      <w:bookmarkStart w:id="7870" w:name="_Toc36560572"/>
      <w:bookmarkStart w:id="7871" w:name="_Toc43977089"/>
      <w:bookmarkStart w:id="7872" w:name="_Toc52213666"/>
      <w:bookmarkStart w:id="7873" w:name="_Toc60743131"/>
      <w:bookmarkStart w:id="7874" w:name="_Toc68206319"/>
      <w:bookmarkStart w:id="7875" w:name="_CR6_5E"/>
      <w:bookmarkEnd w:id="7875"/>
      <w:r w:rsidRPr="00AC4FBC">
        <w:t>6.</w:t>
      </w:r>
      <w:r w:rsidRPr="00AC4FBC">
        <w:rPr>
          <w:lang w:eastAsia="ko-KR"/>
        </w:rPr>
        <w:t>5</w:t>
      </w:r>
      <w:r w:rsidRPr="00AC4FBC">
        <w:t>E</w:t>
      </w:r>
      <w:r w:rsidRPr="00AC4FBC">
        <w:tab/>
      </w:r>
      <w:r w:rsidRPr="00AC4FBC">
        <w:rPr>
          <w:lang w:eastAsia="ko-KR"/>
        </w:rPr>
        <w:t xml:space="preserve">Output RF spectrum emissions for </w:t>
      </w:r>
      <w:r w:rsidRPr="00AC4FBC">
        <w:t>V2X operation in FR1</w:t>
      </w:r>
      <w:bookmarkEnd w:id="7859"/>
      <w:bookmarkEnd w:id="7860"/>
    </w:p>
    <w:p w14:paraId="64A117CD" w14:textId="77777777" w:rsidR="00E328C7" w:rsidRPr="00AC4FBC" w:rsidRDefault="00E328C7" w:rsidP="00E328C7">
      <w:pPr>
        <w:pStyle w:val="Heading3"/>
      </w:pPr>
      <w:bookmarkStart w:id="7876" w:name="_Toc106872944"/>
      <w:bookmarkStart w:id="7877" w:name="_Toc155208912"/>
      <w:bookmarkStart w:id="7878" w:name="_CR6_5E_1"/>
      <w:bookmarkEnd w:id="7878"/>
      <w:r w:rsidRPr="00AC4FBC">
        <w:t>6.</w:t>
      </w:r>
      <w:r w:rsidRPr="00AC4FBC">
        <w:rPr>
          <w:lang w:eastAsia="ko-KR"/>
        </w:rPr>
        <w:t>5</w:t>
      </w:r>
      <w:r w:rsidRPr="00AC4FBC">
        <w:t>E.1</w:t>
      </w:r>
      <w:r w:rsidRPr="00AC4FBC">
        <w:tab/>
      </w:r>
      <w:r w:rsidRPr="00AC4FBC">
        <w:rPr>
          <w:lang w:eastAsia="ko-KR"/>
        </w:rPr>
        <w:t>Occupied</w:t>
      </w:r>
      <w:r w:rsidRPr="00AC4FBC">
        <w:t xml:space="preserve"> </w:t>
      </w:r>
      <w:r w:rsidRPr="00AC4FBC">
        <w:rPr>
          <w:lang w:eastAsia="ko-KR"/>
        </w:rPr>
        <w:t>bandwidth</w:t>
      </w:r>
      <w:r w:rsidRPr="00AC4FBC">
        <w:t xml:space="preserve"> for V2X</w:t>
      </w:r>
      <w:bookmarkEnd w:id="7876"/>
      <w:bookmarkEnd w:id="7877"/>
    </w:p>
    <w:p w14:paraId="131B0178" w14:textId="77777777" w:rsidR="00E328C7" w:rsidRPr="00AC4FBC" w:rsidRDefault="00E328C7" w:rsidP="00E328C7">
      <w:pPr>
        <w:pStyle w:val="Heading4"/>
      </w:pPr>
      <w:bookmarkStart w:id="7879" w:name="_Toc106872945"/>
      <w:bookmarkStart w:id="7880" w:name="_Toc155208913"/>
      <w:bookmarkStart w:id="7881" w:name="_CR6_5E_1_0"/>
      <w:bookmarkEnd w:id="7881"/>
      <w:r w:rsidRPr="00AC4FBC">
        <w:t>6.</w:t>
      </w:r>
      <w:r w:rsidRPr="00AC4FBC">
        <w:rPr>
          <w:lang w:eastAsia="ko-KR"/>
        </w:rPr>
        <w:t>5</w:t>
      </w:r>
      <w:r w:rsidRPr="00AC4FBC">
        <w:t>E.1.0</w:t>
      </w:r>
      <w:r w:rsidRPr="00AC4FBC">
        <w:tab/>
        <w:t>Minimum conformance requirements</w:t>
      </w:r>
      <w:bookmarkEnd w:id="7879"/>
      <w:bookmarkEnd w:id="7880"/>
    </w:p>
    <w:p w14:paraId="0E1424F3" w14:textId="77777777" w:rsidR="00E328C7" w:rsidRPr="00AC4FBC" w:rsidRDefault="00E328C7" w:rsidP="00E328C7">
      <w:r w:rsidRPr="00AC4FBC">
        <w:t>For intra-band V2X</w:t>
      </w:r>
      <w:r w:rsidRPr="00AC4FBC">
        <w:rPr>
          <w:lang w:eastAsia="ko-KR"/>
        </w:rPr>
        <w:t>,</w:t>
      </w:r>
      <w:r w:rsidRPr="00AC4FBC">
        <w:t xml:space="preserve"> the </w:t>
      </w:r>
      <w:r w:rsidRPr="00AC4FBC">
        <w:rPr>
          <w:lang w:eastAsia="ko-KR"/>
        </w:rPr>
        <w:t>occupied</w:t>
      </w:r>
      <w:r w:rsidRPr="00AC4FBC">
        <w:t xml:space="preserve"> </w:t>
      </w:r>
      <w:r w:rsidRPr="00AC4FBC">
        <w:rPr>
          <w:lang w:eastAsia="ko-KR"/>
        </w:rPr>
        <w:t>bandwidth</w:t>
      </w:r>
      <w:r w:rsidRPr="00AC4FBC">
        <w:t xml:space="preserve"> </w:t>
      </w:r>
      <w:r w:rsidRPr="00AC4FBC">
        <w:rPr>
          <w:lang w:eastAsia="ko-KR"/>
        </w:rPr>
        <w:t>specified</w:t>
      </w:r>
      <w:r w:rsidRPr="00AC4FBC">
        <w:t xml:space="preserve"> </w:t>
      </w:r>
      <w:r w:rsidRPr="00AC4FBC">
        <w:rPr>
          <w:lang w:eastAsia="ko-KR"/>
        </w:rPr>
        <w:t>in</w:t>
      </w:r>
      <w:r w:rsidRPr="00AC4FBC">
        <w:t xml:space="preserve"> clause 6.</w:t>
      </w:r>
      <w:r w:rsidRPr="00AC4FBC">
        <w:rPr>
          <w:lang w:eastAsia="ko-KR"/>
        </w:rPr>
        <w:t>6</w:t>
      </w:r>
      <w:r w:rsidRPr="00AC4FBC">
        <w:t xml:space="preserve">.1G in TS 36.101 [5] and </w:t>
      </w:r>
      <w:r w:rsidRPr="00AC4FBC">
        <w:rPr>
          <w:lang w:eastAsia="ko-KR"/>
        </w:rPr>
        <w:t>specified</w:t>
      </w:r>
      <w:r w:rsidRPr="00AC4FBC">
        <w:t xml:space="preserve"> in clause 6.</w:t>
      </w:r>
      <w:r w:rsidRPr="00AC4FBC">
        <w:rPr>
          <w:lang w:eastAsia="ko-KR"/>
        </w:rPr>
        <w:t>5</w:t>
      </w:r>
      <w:r w:rsidRPr="00AC4FBC">
        <w:t xml:space="preserve">E.1 in TS 38.101-1 [2] </w:t>
      </w:r>
      <w:r w:rsidRPr="00AC4FBC">
        <w:rPr>
          <w:lang w:eastAsia="ko-KR"/>
        </w:rPr>
        <w:t>apply</w:t>
      </w:r>
      <w:r w:rsidRPr="00AC4FBC">
        <w:t xml:space="preserve"> </w:t>
      </w:r>
      <w:r w:rsidRPr="00AC4FBC">
        <w:rPr>
          <w:lang w:eastAsia="ko-KR"/>
        </w:rPr>
        <w:t>for</w:t>
      </w:r>
      <w:r w:rsidRPr="00AC4FBC">
        <w:t xml:space="preserve"> </w:t>
      </w:r>
      <w:r w:rsidRPr="00AC4FBC">
        <w:rPr>
          <w:lang w:eastAsia="ko-KR"/>
        </w:rPr>
        <w:t>each</w:t>
      </w:r>
      <w:r w:rsidRPr="00AC4FBC">
        <w:t xml:space="preserve"> </w:t>
      </w:r>
      <w:r w:rsidRPr="00AC4FBC">
        <w:rPr>
          <w:lang w:eastAsia="ko-KR"/>
        </w:rPr>
        <w:t>frequency range</w:t>
      </w:r>
      <w:r w:rsidRPr="00AC4FBC">
        <w:t xml:space="preserve"> respectively.</w:t>
      </w:r>
    </w:p>
    <w:p w14:paraId="35DA3547" w14:textId="77777777" w:rsidR="00E328C7" w:rsidRPr="00AC4FBC" w:rsidRDefault="00E328C7" w:rsidP="00E328C7">
      <w:r w:rsidRPr="00AC4FBC">
        <w:t>For the inter-band con-current NR V2X operation, the requirements specified in subclause 6.</w:t>
      </w:r>
      <w:r w:rsidRPr="00AC4FBC">
        <w:rPr>
          <w:lang w:eastAsia="ko-KR"/>
        </w:rPr>
        <w:t>6</w:t>
      </w:r>
      <w:r w:rsidRPr="00AC4FBC">
        <w:t>.1 of TS 36.101 [5] shall apply for the E-UTRA uplink in licensed band and the requirements specified in subclause 6.</w:t>
      </w:r>
      <w:r w:rsidRPr="00AC4FBC">
        <w:rPr>
          <w:lang w:eastAsia="ko-KR"/>
        </w:rPr>
        <w:t>5</w:t>
      </w:r>
      <w:r w:rsidRPr="00AC4FBC">
        <w:t>E.1 of TS 38.101-1 [2] shall apply for the sidelink in NR Band n47.</w:t>
      </w:r>
    </w:p>
    <w:p w14:paraId="0F3AA4B6" w14:textId="77777777" w:rsidR="00E328C7" w:rsidRPr="00AC4FBC" w:rsidRDefault="00E328C7" w:rsidP="00E328C7">
      <w:r w:rsidRPr="00AC4FBC">
        <w:t>The normative reference for this requirement is TS 38.101-3 [4] clause 6.</w:t>
      </w:r>
      <w:r w:rsidRPr="00AC4FBC">
        <w:rPr>
          <w:lang w:eastAsia="ko-KR"/>
        </w:rPr>
        <w:t>5</w:t>
      </w:r>
      <w:r w:rsidRPr="00AC4FBC">
        <w:t>E.1.</w:t>
      </w:r>
    </w:p>
    <w:p w14:paraId="57CD8B45" w14:textId="77777777" w:rsidR="00E328C7" w:rsidRPr="00AC4FBC" w:rsidRDefault="00E328C7" w:rsidP="00E328C7">
      <w:pPr>
        <w:pStyle w:val="Heading4"/>
      </w:pPr>
      <w:bookmarkStart w:id="7882" w:name="_Toc106872946"/>
      <w:bookmarkStart w:id="7883" w:name="_Toc155208914"/>
      <w:bookmarkStart w:id="7884" w:name="_CR6_5E_1_1"/>
      <w:bookmarkEnd w:id="7884"/>
      <w:r w:rsidRPr="00AC4FBC">
        <w:t>6.</w:t>
      </w:r>
      <w:r w:rsidRPr="00AC4FBC">
        <w:rPr>
          <w:lang w:eastAsia="ko-KR"/>
        </w:rPr>
        <w:t>5</w:t>
      </w:r>
      <w:r w:rsidRPr="00AC4FBC">
        <w:t>E.1.1</w:t>
      </w:r>
      <w:r w:rsidRPr="00AC4FBC">
        <w:tab/>
      </w:r>
      <w:r w:rsidRPr="00AC4FBC">
        <w:rPr>
          <w:lang w:eastAsia="ko-KR"/>
        </w:rPr>
        <w:t>Occupied</w:t>
      </w:r>
      <w:r w:rsidRPr="00AC4FBC">
        <w:t xml:space="preserve"> </w:t>
      </w:r>
      <w:r w:rsidRPr="00AC4FBC">
        <w:rPr>
          <w:lang w:eastAsia="ko-KR"/>
        </w:rPr>
        <w:t>bandwidth</w:t>
      </w:r>
      <w:r w:rsidRPr="00AC4FBC">
        <w:t xml:space="preserve"> for </w:t>
      </w:r>
      <w:r w:rsidRPr="00AC4FBC">
        <w:rPr>
          <w:lang w:eastAsia="ko-KR"/>
        </w:rPr>
        <w:t>i</w:t>
      </w:r>
      <w:r w:rsidRPr="00AC4FBC">
        <w:t>ntra-band V2X</w:t>
      </w:r>
      <w:bookmarkEnd w:id="7882"/>
      <w:bookmarkEnd w:id="7883"/>
    </w:p>
    <w:p w14:paraId="0364B5E7" w14:textId="77777777" w:rsidR="00E328C7" w:rsidRPr="00AC4FBC" w:rsidRDefault="00E328C7" w:rsidP="00E328C7">
      <w:pPr>
        <w:pStyle w:val="H6"/>
      </w:pPr>
      <w:bookmarkStart w:id="7885" w:name="_CR6_5E_1_1_1"/>
      <w:r w:rsidRPr="00AC4FBC">
        <w:t>6.</w:t>
      </w:r>
      <w:r w:rsidRPr="00AC4FBC">
        <w:rPr>
          <w:lang w:eastAsia="ko-KR"/>
        </w:rPr>
        <w:t>5</w:t>
      </w:r>
      <w:r w:rsidRPr="00AC4FBC">
        <w:t>E.1.1.1</w:t>
      </w:r>
      <w:r w:rsidRPr="00AC4FBC">
        <w:tab/>
        <w:t>Test purpose</w:t>
      </w:r>
    </w:p>
    <w:bookmarkEnd w:id="7885"/>
    <w:p w14:paraId="49A31E9B" w14:textId="77777777" w:rsidR="00E328C7" w:rsidRPr="00AC4FBC" w:rsidRDefault="00E328C7" w:rsidP="00E328C7">
      <w:pPr>
        <w:rPr>
          <w:lang w:eastAsia="ko-KR"/>
        </w:rPr>
      </w:pPr>
      <w:r w:rsidRPr="00AC4FBC">
        <w:rPr>
          <w:lang w:eastAsia="ko-KR"/>
        </w:rPr>
        <w:t>Same test purpose as in clause 6.5E.1 in TS 38.521-1 [8].</w:t>
      </w:r>
    </w:p>
    <w:p w14:paraId="11DA0949" w14:textId="77777777" w:rsidR="00E328C7" w:rsidRPr="00AC4FBC" w:rsidRDefault="00E328C7" w:rsidP="00E328C7">
      <w:pPr>
        <w:pStyle w:val="H6"/>
      </w:pPr>
      <w:bookmarkStart w:id="7886" w:name="_CR6_5E_1_1_2"/>
      <w:r w:rsidRPr="00AC4FBC">
        <w:t>6.</w:t>
      </w:r>
      <w:r w:rsidRPr="00AC4FBC">
        <w:rPr>
          <w:lang w:eastAsia="ko-KR"/>
        </w:rPr>
        <w:t>5</w:t>
      </w:r>
      <w:r w:rsidRPr="00AC4FBC">
        <w:t>E.1.1.2</w:t>
      </w:r>
      <w:r w:rsidRPr="00AC4FBC">
        <w:tab/>
        <w:t>Test applicability</w:t>
      </w:r>
    </w:p>
    <w:bookmarkEnd w:id="7886"/>
    <w:p w14:paraId="74A2FB5A" w14:textId="77777777" w:rsidR="00E328C7" w:rsidRPr="00AC4FBC" w:rsidRDefault="00E328C7" w:rsidP="00E328C7">
      <w:r w:rsidRPr="00AC4FBC">
        <w:t>No exception requirements applicable to NR V2X operation or E-UTRA V2X operation. Given only single switched SL is supported as per clause 6.</w:t>
      </w:r>
      <w:r w:rsidRPr="00AC4FBC">
        <w:rPr>
          <w:lang w:eastAsia="ko-KR"/>
        </w:rPr>
        <w:t>5</w:t>
      </w:r>
      <w:r w:rsidRPr="00AC4FBC">
        <w:t>E.1.0. The requirements in this test case can be well covered in clause 6.</w:t>
      </w:r>
      <w:r w:rsidRPr="00AC4FBC">
        <w:rPr>
          <w:lang w:eastAsia="ko-KR"/>
        </w:rPr>
        <w:t>6</w:t>
      </w:r>
      <w:r w:rsidRPr="00AC4FBC">
        <w:t>.1G of TS 36.521-1 [10] and clause 6.</w:t>
      </w:r>
      <w:r w:rsidRPr="00AC4FBC">
        <w:rPr>
          <w:lang w:eastAsia="ko-KR"/>
        </w:rPr>
        <w:t>5</w:t>
      </w:r>
      <w:r w:rsidRPr="00AC4FBC">
        <w:t>E.1 of TS 38.521-1 [8] and don’t need to be tested again.</w:t>
      </w:r>
    </w:p>
    <w:p w14:paraId="2B9190A0" w14:textId="77777777" w:rsidR="00E328C7" w:rsidRPr="00AC4FBC" w:rsidRDefault="00E328C7" w:rsidP="00E328C7">
      <w:pPr>
        <w:pStyle w:val="Heading4"/>
      </w:pPr>
      <w:bookmarkStart w:id="7887" w:name="_Toc106872947"/>
      <w:bookmarkStart w:id="7888" w:name="_Toc155208915"/>
      <w:bookmarkStart w:id="7889" w:name="_CR6_5E_1_2"/>
      <w:bookmarkEnd w:id="7889"/>
      <w:r w:rsidRPr="00AC4FBC">
        <w:t>6.</w:t>
      </w:r>
      <w:r w:rsidRPr="00AC4FBC">
        <w:rPr>
          <w:lang w:eastAsia="ko-KR"/>
        </w:rPr>
        <w:t>5</w:t>
      </w:r>
      <w:r w:rsidRPr="00AC4FBC">
        <w:t>E.1.2</w:t>
      </w:r>
      <w:r w:rsidRPr="00AC4FBC">
        <w:tab/>
      </w:r>
      <w:r w:rsidRPr="00AC4FBC">
        <w:rPr>
          <w:lang w:eastAsia="ko-KR"/>
        </w:rPr>
        <w:t>Occupied</w:t>
      </w:r>
      <w:r w:rsidRPr="00AC4FBC">
        <w:t xml:space="preserve"> </w:t>
      </w:r>
      <w:r w:rsidRPr="00AC4FBC">
        <w:rPr>
          <w:lang w:eastAsia="ko-KR"/>
        </w:rPr>
        <w:t>bandwidth</w:t>
      </w:r>
      <w:r w:rsidRPr="00AC4FBC">
        <w:t xml:space="preserve"> for </w:t>
      </w:r>
      <w:r w:rsidRPr="00AC4FBC">
        <w:rPr>
          <w:lang w:eastAsia="ko-KR"/>
        </w:rPr>
        <w:t>i</w:t>
      </w:r>
      <w:r w:rsidRPr="00AC4FBC">
        <w:t>nter-band V2X</w:t>
      </w:r>
      <w:bookmarkEnd w:id="7887"/>
      <w:bookmarkEnd w:id="7888"/>
    </w:p>
    <w:p w14:paraId="0A661761" w14:textId="77777777" w:rsidR="00E328C7" w:rsidRPr="00AC4FBC" w:rsidRDefault="00E328C7" w:rsidP="00E328C7">
      <w:pPr>
        <w:pStyle w:val="H6"/>
      </w:pPr>
      <w:bookmarkStart w:id="7890" w:name="_CR6_5E_1_2_1"/>
      <w:r w:rsidRPr="00AC4FBC">
        <w:t>6.</w:t>
      </w:r>
      <w:r w:rsidRPr="00AC4FBC">
        <w:rPr>
          <w:lang w:eastAsia="ko-KR"/>
        </w:rPr>
        <w:t>5</w:t>
      </w:r>
      <w:r w:rsidRPr="00AC4FBC">
        <w:t>E.1.2.1</w:t>
      </w:r>
      <w:r w:rsidRPr="00AC4FBC">
        <w:tab/>
        <w:t>Test purpose</w:t>
      </w:r>
    </w:p>
    <w:bookmarkEnd w:id="7890"/>
    <w:p w14:paraId="099BA222" w14:textId="77777777" w:rsidR="00E328C7" w:rsidRPr="00AC4FBC" w:rsidRDefault="00E328C7" w:rsidP="00E328C7">
      <w:pPr>
        <w:rPr>
          <w:lang w:eastAsia="ko-KR"/>
        </w:rPr>
      </w:pPr>
      <w:r w:rsidRPr="00AC4FBC">
        <w:rPr>
          <w:lang w:eastAsia="ko-KR"/>
        </w:rPr>
        <w:t>Same test purpose as in clause 6.5E.1 in TS 38.521-1 [8].</w:t>
      </w:r>
    </w:p>
    <w:p w14:paraId="32A7A72D" w14:textId="77777777" w:rsidR="00E328C7" w:rsidRPr="00AC4FBC" w:rsidRDefault="00E328C7" w:rsidP="00E328C7">
      <w:pPr>
        <w:pStyle w:val="H6"/>
      </w:pPr>
      <w:bookmarkStart w:id="7891" w:name="_CR6_5E_1_2_2"/>
      <w:r w:rsidRPr="00AC4FBC">
        <w:t>6.</w:t>
      </w:r>
      <w:r w:rsidRPr="00AC4FBC">
        <w:rPr>
          <w:lang w:eastAsia="ko-KR"/>
        </w:rPr>
        <w:t>5</w:t>
      </w:r>
      <w:r w:rsidRPr="00AC4FBC">
        <w:t>E.1.2.2</w:t>
      </w:r>
      <w:r w:rsidRPr="00AC4FBC">
        <w:tab/>
        <w:t>Test applicability</w:t>
      </w:r>
    </w:p>
    <w:bookmarkEnd w:id="7891"/>
    <w:p w14:paraId="64C5455C" w14:textId="77777777" w:rsidR="00E328C7" w:rsidRPr="00AC4FBC" w:rsidRDefault="00E328C7" w:rsidP="00E328C7">
      <w:r w:rsidRPr="00AC4FBC">
        <w:t>For inter-band V2X operation, no exception requirements are specified for the E-UTRA/NR Uu carrier and E-UTRA/NR SL carrier.</w:t>
      </w:r>
    </w:p>
    <w:p w14:paraId="7F02B65B" w14:textId="77777777" w:rsidR="00E328C7" w:rsidRPr="00AC4FBC" w:rsidRDefault="00E328C7" w:rsidP="00E328C7">
      <w:r w:rsidRPr="00AC4FBC">
        <w:t>For inter-band V2X configuration with E-UTRA Uu and NR sidelink, the requirements in this test case can be well covered in clause 6.</w:t>
      </w:r>
      <w:r w:rsidRPr="00AC4FBC">
        <w:rPr>
          <w:lang w:eastAsia="ko-KR"/>
        </w:rPr>
        <w:t>6</w:t>
      </w:r>
      <w:r w:rsidRPr="00AC4FBC">
        <w:t>.1 of TS 36.521-1 [10] for E-UTRA Uu carrier and clause 6.</w:t>
      </w:r>
      <w:r w:rsidRPr="00AC4FBC">
        <w:rPr>
          <w:lang w:eastAsia="ko-KR"/>
        </w:rPr>
        <w:t>5</w:t>
      </w:r>
      <w:r w:rsidRPr="00AC4FBC">
        <w:t>E.1 of TS 38.521-1 [8] and don’t need to be tested again.</w:t>
      </w:r>
    </w:p>
    <w:p w14:paraId="1F65D476" w14:textId="77777777" w:rsidR="00E328C7" w:rsidRPr="00AC4FBC" w:rsidRDefault="00E328C7" w:rsidP="00E328C7">
      <w:pPr>
        <w:pStyle w:val="Heading3"/>
      </w:pPr>
      <w:bookmarkStart w:id="7892" w:name="_Toc106872948"/>
      <w:bookmarkStart w:id="7893" w:name="_Toc155208916"/>
      <w:bookmarkStart w:id="7894" w:name="_CR6_5E_2"/>
      <w:bookmarkEnd w:id="7894"/>
      <w:r w:rsidRPr="00AC4FBC">
        <w:t>6.</w:t>
      </w:r>
      <w:r w:rsidRPr="00AC4FBC">
        <w:rPr>
          <w:lang w:eastAsia="ko-KR"/>
        </w:rPr>
        <w:t>5</w:t>
      </w:r>
      <w:r w:rsidRPr="00AC4FBC">
        <w:t>E.</w:t>
      </w:r>
      <w:r w:rsidRPr="00AC4FBC">
        <w:rPr>
          <w:lang w:eastAsia="ko-KR"/>
        </w:rPr>
        <w:t>2</w:t>
      </w:r>
      <w:r w:rsidRPr="00AC4FBC">
        <w:tab/>
      </w:r>
      <w:r w:rsidRPr="00AC4FBC">
        <w:rPr>
          <w:lang w:eastAsia="ko-KR"/>
        </w:rPr>
        <w:t>Out of band emission</w:t>
      </w:r>
      <w:r w:rsidRPr="00AC4FBC">
        <w:t xml:space="preserve"> for V2X</w:t>
      </w:r>
      <w:bookmarkEnd w:id="7892"/>
      <w:bookmarkEnd w:id="7893"/>
    </w:p>
    <w:p w14:paraId="2094678B" w14:textId="77777777" w:rsidR="00E328C7" w:rsidRPr="00AC4FBC" w:rsidRDefault="00E328C7" w:rsidP="00E328C7">
      <w:pPr>
        <w:pStyle w:val="Heading4"/>
      </w:pPr>
      <w:bookmarkStart w:id="7895" w:name="_Toc106872949"/>
      <w:bookmarkStart w:id="7896" w:name="_Toc155208917"/>
      <w:bookmarkStart w:id="7897" w:name="_CR6_5E_2_0"/>
      <w:bookmarkEnd w:id="7897"/>
      <w:r w:rsidRPr="00AC4FBC">
        <w:t>6.5E.</w:t>
      </w:r>
      <w:r w:rsidRPr="00AC4FBC">
        <w:rPr>
          <w:lang w:eastAsia="ko-KR"/>
        </w:rPr>
        <w:t>2</w:t>
      </w:r>
      <w:r w:rsidRPr="00AC4FBC">
        <w:t>.0</w:t>
      </w:r>
      <w:r w:rsidRPr="00AC4FBC">
        <w:tab/>
        <w:t>Minimum conformance requirements</w:t>
      </w:r>
      <w:bookmarkEnd w:id="7895"/>
      <w:bookmarkEnd w:id="7896"/>
    </w:p>
    <w:p w14:paraId="78550D91" w14:textId="77777777" w:rsidR="00E328C7" w:rsidRPr="00AC4FBC" w:rsidRDefault="00E328C7" w:rsidP="00E328C7">
      <w:r w:rsidRPr="00AC4FBC">
        <w:t>For intra-band V2X</w:t>
      </w:r>
      <w:r w:rsidRPr="00AC4FBC">
        <w:rPr>
          <w:lang w:eastAsia="ko-KR"/>
        </w:rPr>
        <w:t>,</w:t>
      </w:r>
      <w:r w:rsidRPr="00AC4FBC">
        <w:t xml:space="preserve"> </w:t>
      </w:r>
      <w:r w:rsidRPr="00AC4FBC">
        <w:rPr>
          <w:lang w:eastAsia="ko-KR"/>
        </w:rPr>
        <w:t>out-of-band</w:t>
      </w:r>
      <w:r w:rsidRPr="00AC4FBC">
        <w:t xml:space="preserve"> </w:t>
      </w:r>
      <w:r w:rsidRPr="00AC4FBC">
        <w:rPr>
          <w:lang w:eastAsia="ko-KR"/>
        </w:rPr>
        <w:t>emissions</w:t>
      </w:r>
      <w:r w:rsidRPr="00AC4FBC">
        <w:t xml:space="preserve"> </w:t>
      </w:r>
      <w:r w:rsidRPr="00AC4FBC">
        <w:rPr>
          <w:lang w:eastAsia="ko-KR"/>
        </w:rPr>
        <w:t>specified</w:t>
      </w:r>
      <w:r w:rsidRPr="00AC4FBC">
        <w:t xml:space="preserve"> </w:t>
      </w:r>
      <w:r w:rsidRPr="00AC4FBC">
        <w:rPr>
          <w:lang w:eastAsia="ko-KR"/>
        </w:rPr>
        <w:t>in</w:t>
      </w:r>
      <w:r w:rsidRPr="00AC4FBC">
        <w:t xml:space="preserve"> clause 6.</w:t>
      </w:r>
      <w:r w:rsidRPr="00AC4FBC">
        <w:rPr>
          <w:lang w:eastAsia="ko-KR"/>
        </w:rPr>
        <w:t>6</w:t>
      </w:r>
      <w:r w:rsidRPr="00AC4FBC">
        <w:t>.</w:t>
      </w:r>
      <w:r w:rsidRPr="00AC4FBC">
        <w:rPr>
          <w:lang w:eastAsia="ko-KR"/>
        </w:rPr>
        <w:t>2</w:t>
      </w:r>
      <w:r w:rsidRPr="00AC4FBC">
        <w:t xml:space="preserve">G in TS 36.101 [5] and </w:t>
      </w:r>
      <w:r w:rsidRPr="00AC4FBC">
        <w:rPr>
          <w:lang w:eastAsia="ko-KR"/>
        </w:rPr>
        <w:t>specified</w:t>
      </w:r>
      <w:r w:rsidRPr="00AC4FBC">
        <w:t xml:space="preserve"> in clause 6.</w:t>
      </w:r>
      <w:r w:rsidRPr="00AC4FBC">
        <w:rPr>
          <w:lang w:eastAsia="ko-KR"/>
        </w:rPr>
        <w:t>5</w:t>
      </w:r>
      <w:r w:rsidRPr="00AC4FBC">
        <w:t>E.</w:t>
      </w:r>
      <w:r w:rsidRPr="00AC4FBC">
        <w:rPr>
          <w:lang w:eastAsia="ko-KR"/>
        </w:rPr>
        <w:t>2</w:t>
      </w:r>
      <w:r w:rsidRPr="00AC4FBC">
        <w:t xml:space="preserve"> in TS 38.101-1 [2] </w:t>
      </w:r>
      <w:r w:rsidRPr="00AC4FBC">
        <w:rPr>
          <w:lang w:eastAsia="ko-KR"/>
        </w:rPr>
        <w:t>apply</w:t>
      </w:r>
      <w:r w:rsidRPr="00AC4FBC">
        <w:t xml:space="preserve"> </w:t>
      </w:r>
      <w:r w:rsidRPr="00AC4FBC">
        <w:rPr>
          <w:lang w:eastAsia="ko-KR"/>
        </w:rPr>
        <w:t>for</w:t>
      </w:r>
      <w:r w:rsidRPr="00AC4FBC">
        <w:t xml:space="preserve"> </w:t>
      </w:r>
      <w:r w:rsidRPr="00AC4FBC">
        <w:rPr>
          <w:lang w:eastAsia="ko-KR"/>
        </w:rPr>
        <w:t>each</w:t>
      </w:r>
      <w:r w:rsidRPr="00AC4FBC">
        <w:t xml:space="preserve"> </w:t>
      </w:r>
      <w:r w:rsidRPr="00AC4FBC">
        <w:rPr>
          <w:lang w:eastAsia="ko-KR"/>
        </w:rPr>
        <w:t>frequency range</w:t>
      </w:r>
      <w:r w:rsidRPr="00AC4FBC">
        <w:t xml:space="preserve"> respectively.</w:t>
      </w:r>
    </w:p>
    <w:p w14:paraId="71F67E37" w14:textId="77777777" w:rsidR="00E328C7" w:rsidRPr="00AC4FBC" w:rsidRDefault="00E328C7" w:rsidP="00E328C7">
      <w:r w:rsidRPr="00AC4FBC">
        <w:t xml:space="preserve">For the inter-band con-current NR V2X operation, the </w:t>
      </w:r>
      <w:r w:rsidRPr="00AC4FBC">
        <w:rPr>
          <w:lang w:eastAsia="ko-KR"/>
        </w:rPr>
        <w:t>general</w:t>
      </w:r>
      <w:r w:rsidRPr="00AC4FBC">
        <w:t xml:space="preserve"> </w:t>
      </w:r>
      <w:r w:rsidRPr="00AC4FBC">
        <w:rPr>
          <w:lang w:eastAsia="ko-KR"/>
        </w:rPr>
        <w:t>SEM/additional</w:t>
      </w:r>
      <w:r w:rsidRPr="00AC4FBC">
        <w:t xml:space="preserve"> </w:t>
      </w:r>
      <w:r w:rsidRPr="00AC4FBC">
        <w:rPr>
          <w:lang w:eastAsia="ko-KR"/>
        </w:rPr>
        <w:t>SEM</w:t>
      </w:r>
      <w:r w:rsidRPr="00AC4FBC">
        <w:t xml:space="preserve"> requirements </w:t>
      </w:r>
      <w:r w:rsidRPr="00AC4FBC">
        <w:rPr>
          <w:lang w:eastAsia="ko-KR"/>
        </w:rPr>
        <w:t>and</w:t>
      </w:r>
      <w:r w:rsidRPr="00AC4FBC">
        <w:t xml:space="preserve"> </w:t>
      </w:r>
      <w:r w:rsidRPr="00AC4FBC">
        <w:rPr>
          <w:lang w:eastAsia="ko-KR"/>
        </w:rPr>
        <w:t>ACLR</w:t>
      </w:r>
      <w:r w:rsidRPr="00AC4FBC">
        <w:t xml:space="preserve"> specified in subclause 6.</w:t>
      </w:r>
      <w:r w:rsidRPr="00AC4FBC">
        <w:rPr>
          <w:lang w:eastAsia="ko-KR"/>
        </w:rPr>
        <w:t>6</w:t>
      </w:r>
      <w:r w:rsidRPr="00AC4FBC">
        <w:t>.</w:t>
      </w:r>
      <w:r w:rsidRPr="00AC4FBC">
        <w:rPr>
          <w:lang w:eastAsia="ko-KR"/>
        </w:rPr>
        <w:t>2</w:t>
      </w:r>
      <w:r w:rsidRPr="00AC4FBC">
        <w:t xml:space="preserve"> of TS 36.101 [5] shall apply for the E-UTRA uplink in licensed band and the </w:t>
      </w:r>
      <w:r w:rsidRPr="00AC4FBC">
        <w:rPr>
          <w:lang w:eastAsia="ko-KR"/>
        </w:rPr>
        <w:t>general</w:t>
      </w:r>
      <w:r w:rsidRPr="00AC4FBC">
        <w:t xml:space="preserve"> </w:t>
      </w:r>
      <w:r w:rsidRPr="00AC4FBC">
        <w:rPr>
          <w:lang w:eastAsia="ko-KR"/>
        </w:rPr>
        <w:t>SEM/additional</w:t>
      </w:r>
      <w:r w:rsidRPr="00AC4FBC">
        <w:t xml:space="preserve"> </w:t>
      </w:r>
      <w:r w:rsidRPr="00AC4FBC">
        <w:rPr>
          <w:lang w:eastAsia="ko-KR"/>
        </w:rPr>
        <w:t>SEM</w:t>
      </w:r>
      <w:r w:rsidRPr="00AC4FBC">
        <w:t xml:space="preserve"> </w:t>
      </w:r>
      <w:r w:rsidRPr="00AC4FBC">
        <w:rPr>
          <w:lang w:eastAsia="ko-KR"/>
        </w:rPr>
        <w:t>and</w:t>
      </w:r>
      <w:r w:rsidRPr="00AC4FBC">
        <w:t xml:space="preserve"> </w:t>
      </w:r>
      <w:r w:rsidRPr="00AC4FBC">
        <w:rPr>
          <w:lang w:eastAsia="ko-KR"/>
        </w:rPr>
        <w:t>ACLR</w:t>
      </w:r>
      <w:r w:rsidRPr="00AC4FBC">
        <w:t xml:space="preserve"> requirements specified in subclause 6.</w:t>
      </w:r>
      <w:r w:rsidRPr="00AC4FBC">
        <w:rPr>
          <w:lang w:eastAsia="ko-KR"/>
        </w:rPr>
        <w:t>5</w:t>
      </w:r>
      <w:r w:rsidRPr="00AC4FBC">
        <w:t>E.</w:t>
      </w:r>
      <w:r w:rsidRPr="00AC4FBC">
        <w:rPr>
          <w:lang w:eastAsia="ko-KR"/>
        </w:rPr>
        <w:t>2</w:t>
      </w:r>
      <w:r w:rsidRPr="00AC4FBC">
        <w:t xml:space="preserve"> of TS 38.101-1 [2] shall apply for the sidelink in NR Band n47.</w:t>
      </w:r>
    </w:p>
    <w:p w14:paraId="1854FEA4" w14:textId="77777777" w:rsidR="00E328C7" w:rsidRPr="00AC4FBC" w:rsidRDefault="00E328C7" w:rsidP="00E328C7">
      <w:r w:rsidRPr="00AC4FBC">
        <w:lastRenderedPageBreak/>
        <w:t>The normative reference for this requirement is TS 38.101-3 [4] clause 6.</w:t>
      </w:r>
      <w:r w:rsidRPr="00AC4FBC">
        <w:rPr>
          <w:lang w:eastAsia="ko-KR"/>
        </w:rPr>
        <w:t>5</w:t>
      </w:r>
      <w:r w:rsidRPr="00AC4FBC">
        <w:t>E.</w:t>
      </w:r>
      <w:r w:rsidRPr="00AC4FBC">
        <w:rPr>
          <w:lang w:eastAsia="ko-KR"/>
        </w:rPr>
        <w:t>2</w:t>
      </w:r>
      <w:r w:rsidRPr="00AC4FBC">
        <w:t>.</w:t>
      </w:r>
    </w:p>
    <w:p w14:paraId="0FB99A65" w14:textId="77777777" w:rsidR="00E328C7" w:rsidRPr="00AC4FBC" w:rsidRDefault="00E328C7" w:rsidP="00E328C7">
      <w:pPr>
        <w:pStyle w:val="Heading4"/>
      </w:pPr>
      <w:bookmarkStart w:id="7898" w:name="_Toc106872950"/>
      <w:bookmarkStart w:id="7899" w:name="_Toc155208918"/>
      <w:bookmarkStart w:id="7900" w:name="_CR6_5E_2_1"/>
      <w:bookmarkEnd w:id="7900"/>
      <w:r w:rsidRPr="00AC4FBC">
        <w:t>6.5E.</w:t>
      </w:r>
      <w:r w:rsidRPr="00AC4FBC">
        <w:rPr>
          <w:lang w:eastAsia="ko-KR"/>
        </w:rPr>
        <w:t>2</w:t>
      </w:r>
      <w:r w:rsidRPr="00AC4FBC">
        <w:t>.1</w:t>
      </w:r>
      <w:r w:rsidRPr="00AC4FBC">
        <w:tab/>
        <w:t>O</w:t>
      </w:r>
      <w:r w:rsidRPr="00AC4FBC">
        <w:rPr>
          <w:lang w:eastAsia="ko-KR"/>
        </w:rPr>
        <w:t>ut</w:t>
      </w:r>
      <w:r w:rsidRPr="00AC4FBC">
        <w:t xml:space="preserve"> </w:t>
      </w:r>
      <w:r w:rsidRPr="00AC4FBC">
        <w:rPr>
          <w:lang w:eastAsia="ko-KR"/>
        </w:rPr>
        <w:t>of</w:t>
      </w:r>
      <w:r w:rsidRPr="00AC4FBC">
        <w:t xml:space="preserve"> </w:t>
      </w:r>
      <w:r w:rsidRPr="00AC4FBC">
        <w:rPr>
          <w:lang w:eastAsia="ko-KR"/>
        </w:rPr>
        <w:t>band</w:t>
      </w:r>
      <w:r w:rsidRPr="00AC4FBC">
        <w:t xml:space="preserve"> </w:t>
      </w:r>
      <w:r w:rsidRPr="00AC4FBC">
        <w:rPr>
          <w:lang w:eastAsia="ko-KR"/>
        </w:rPr>
        <w:t>emission</w:t>
      </w:r>
      <w:r w:rsidRPr="00AC4FBC">
        <w:t xml:space="preserve"> for intra-band V2X</w:t>
      </w:r>
      <w:bookmarkEnd w:id="7898"/>
      <w:bookmarkEnd w:id="7899"/>
    </w:p>
    <w:p w14:paraId="5E64CCBC" w14:textId="77777777" w:rsidR="00E328C7" w:rsidRPr="00AC4FBC" w:rsidRDefault="00E328C7" w:rsidP="00E328C7">
      <w:pPr>
        <w:pStyle w:val="H6"/>
      </w:pPr>
      <w:bookmarkStart w:id="7901" w:name="_CR6_5E_2_1_1"/>
      <w:r w:rsidRPr="00AC4FBC">
        <w:t>6.</w:t>
      </w:r>
      <w:r w:rsidRPr="00AC4FBC">
        <w:rPr>
          <w:lang w:eastAsia="ko-KR"/>
        </w:rPr>
        <w:t>5</w:t>
      </w:r>
      <w:r w:rsidRPr="00AC4FBC">
        <w:t>E.</w:t>
      </w:r>
      <w:r w:rsidRPr="00AC4FBC">
        <w:rPr>
          <w:lang w:eastAsia="ko-KR"/>
        </w:rPr>
        <w:t>2</w:t>
      </w:r>
      <w:r w:rsidRPr="00AC4FBC">
        <w:t>.1.1</w:t>
      </w:r>
      <w:r w:rsidRPr="00AC4FBC">
        <w:tab/>
        <w:t>Test purpose</w:t>
      </w:r>
    </w:p>
    <w:bookmarkEnd w:id="7901"/>
    <w:p w14:paraId="5C0F4367" w14:textId="77777777" w:rsidR="00E328C7" w:rsidRPr="00AC4FBC" w:rsidRDefault="00E328C7" w:rsidP="00E328C7">
      <w:pPr>
        <w:rPr>
          <w:lang w:eastAsia="ko-KR"/>
        </w:rPr>
      </w:pPr>
      <w:r w:rsidRPr="00AC4FBC">
        <w:rPr>
          <w:lang w:eastAsia="ko-KR"/>
        </w:rPr>
        <w:t>Same test purpose as in clause 6.5E.2 in TS 38.521-1 [8].</w:t>
      </w:r>
    </w:p>
    <w:p w14:paraId="5099B0F7" w14:textId="77777777" w:rsidR="00E328C7" w:rsidRPr="00AC4FBC" w:rsidRDefault="00E328C7" w:rsidP="00E328C7">
      <w:pPr>
        <w:pStyle w:val="H6"/>
      </w:pPr>
      <w:bookmarkStart w:id="7902" w:name="_CR6_5E_2_1_2"/>
      <w:r w:rsidRPr="00AC4FBC">
        <w:t>6.</w:t>
      </w:r>
      <w:r w:rsidRPr="00AC4FBC">
        <w:rPr>
          <w:lang w:eastAsia="ko-KR"/>
        </w:rPr>
        <w:t>5</w:t>
      </w:r>
      <w:r w:rsidRPr="00AC4FBC">
        <w:t>E.</w:t>
      </w:r>
      <w:r w:rsidRPr="00AC4FBC">
        <w:rPr>
          <w:lang w:eastAsia="ko-KR"/>
        </w:rPr>
        <w:t>2</w:t>
      </w:r>
      <w:r w:rsidRPr="00AC4FBC">
        <w:t>.1.2</w:t>
      </w:r>
      <w:r w:rsidRPr="00AC4FBC">
        <w:tab/>
        <w:t>Test applicability</w:t>
      </w:r>
    </w:p>
    <w:bookmarkEnd w:id="7902"/>
    <w:p w14:paraId="3326D8CF" w14:textId="77777777" w:rsidR="00E328C7" w:rsidRPr="00AC4FBC" w:rsidRDefault="00E328C7" w:rsidP="00E328C7">
      <w:r w:rsidRPr="00AC4FBC">
        <w:t>No exception requirements applicable to NR V2X operation or E-UTRA V2X operation. Given only single switched SL is supported as per clause 6.</w:t>
      </w:r>
      <w:r w:rsidRPr="00AC4FBC">
        <w:rPr>
          <w:lang w:eastAsia="ko-KR"/>
        </w:rPr>
        <w:t>5</w:t>
      </w:r>
      <w:r w:rsidRPr="00AC4FBC">
        <w:t>E.</w:t>
      </w:r>
      <w:r w:rsidRPr="00AC4FBC">
        <w:rPr>
          <w:lang w:eastAsia="ko-KR"/>
        </w:rPr>
        <w:t>2</w:t>
      </w:r>
      <w:r w:rsidRPr="00AC4FBC">
        <w:t>.0. The requirements in this test case can be well covered in clause 6.</w:t>
      </w:r>
      <w:r w:rsidRPr="00AC4FBC">
        <w:rPr>
          <w:lang w:eastAsia="ko-KR"/>
        </w:rPr>
        <w:t>6</w:t>
      </w:r>
      <w:r w:rsidRPr="00AC4FBC">
        <w:t>.</w:t>
      </w:r>
      <w:r w:rsidRPr="00AC4FBC">
        <w:rPr>
          <w:lang w:eastAsia="ko-KR"/>
        </w:rPr>
        <w:t>2</w:t>
      </w:r>
      <w:r w:rsidRPr="00AC4FBC">
        <w:t>G of TS 36.521-1 [10] and clause 6.</w:t>
      </w:r>
      <w:r w:rsidRPr="00AC4FBC">
        <w:rPr>
          <w:lang w:eastAsia="ko-KR"/>
        </w:rPr>
        <w:t>5</w:t>
      </w:r>
      <w:r w:rsidRPr="00AC4FBC">
        <w:t>E.</w:t>
      </w:r>
      <w:r w:rsidRPr="00AC4FBC">
        <w:rPr>
          <w:lang w:eastAsia="ko-KR"/>
        </w:rPr>
        <w:t>2</w:t>
      </w:r>
      <w:r w:rsidRPr="00AC4FBC">
        <w:t xml:space="preserve"> of TS 38.521-1 [8] and don’t need to be tested again.</w:t>
      </w:r>
    </w:p>
    <w:p w14:paraId="7458584F" w14:textId="77777777" w:rsidR="00E328C7" w:rsidRPr="00AC4FBC" w:rsidRDefault="00E328C7" w:rsidP="00E328C7">
      <w:pPr>
        <w:pStyle w:val="Heading4"/>
      </w:pPr>
      <w:bookmarkStart w:id="7903" w:name="_Toc106872951"/>
      <w:bookmarkStart w:id="7904" w:name="_Toc155208919"/>
      <w:bookmarkStart w:id="7905" w:name="_CR6_5E_2_2"/>
      <w:bookmarkEnd w:id="7905"/>
      <w:r w:rsidRPr="00AC4FBC">
        <w:t>6.5E.</w:t>
      </w:r>
      <w:r w:rsidRPr="00AC4FBC">
        <w:rPr>
          <w:lang w:eastAsia="ko-KR"/>
        </w:rPr>
        <w:t>2</w:t>
      </w:r>
      <w:r w:rsidRPr="00AC4FBC">
        <w:t>.2</w:t>
      </w:r>
      <w:r w:rsidRPr="00AC4FBC">
        <w:tab/>
        <w:t>O</w:t>
      </w:r>
      <w:r w:rsidRPr="00AC4FBC">
        <w:rPr>
          <w:lang w:eastAsia="ko-KR"/>
        </w:rPr>
        <w:t>ut</w:t>
      </w:r>
      <w:r w:rsidRPr="00AC4FBC">
        <w:t xml:space="preserve"> </w:t>
      </w:r>
      <w:r w:rsidRPr="00AC4FBC">
        <w:rPr>
          <w:lang w:eastAsia="ko-KR"/>
        </w:rPr>
        <w:t>of</w:t>
      </w:r>
      <w:r w:rsidRPr="00AC4FBC">
        <w:t xml:space="preserve"> </w:t>
      </w:r>
      <w:r w:rsidRPr="00AC4FBC">
        <w:rPr>
          <w:lang w:eastAsia="ko-KR"/>
        </w:rPr>
        <w:t>band</w:t>
      </w:r>
      <w:r w:rsidRPr="00AC4FBC">
        <w:t xml:space="preserve"> </w:t>
      </w:r>
      <w:r w:rsidRPr="00AC4FBC">
        <w:rPr>
          <w:lang w:eastAsia="ko-KR"/>
        </w:rPr>
        <w:t>emission</w:t>
      </w:r>
      <w:r w:rsidRPr="00AC4FBC">
        <w:t xml:space="preserve"> </w:t>
      </w:r>
      <w:r w:rsidRPr="00AC4FBC">
        <w:rPr>
          <w:lang w:eastAsia="ko-KR"/>
        </w:rPr>
        <w:t>for</w:t>
      </w:r>
      <w:r w:rsidRPr="00AC4FBC">
        <w:t xml:space="preserve"> inter-band V2X</w:t>
      </w:r>
      <w:bookmarkEnd w:id="7903"/>
      <w:bookmarkEnd w:id="7904"/>
    </w:p>
    <w:p w14:paraId="7C40CA1A" w14:textId="77777777" w:rsidR="00E328C7" w:rsidRPr="00AC4FBC" w:rsidRDefault="00E328C7" w:rsidP="00E328C7">
      <w:pPr>
        <w:pStyle w:val="H6"/>
      </w:pPr>
      <w:bookmarkStart w:id="7906" w:name="_CR6_5E_2_2_1"/>
      <w:r w:rsidRPr="00AC4FBC">
        <w:t>6.</w:t>
      </w:r>
      <w:r w:rsidRPr="00AC4FBC">
        <w:rPr>
          <w:lang w:eastAsia="ko-KR"/>
        </w:rPr>
        <w:t>5</w:t>
      </w:r>
      <w:r w:rsidRPr="00AC4FBC">
        <w:t>E.</w:t>
      </w:r>
      <w:r w:rsidRPr="00AC4FBC">
        <w:rPr>
          <w:lang w:eastAsia="ko-KR"/>
        </w:rPr>
        <w:t>2</w:t>
      </w:r>
      <w:r w:rsidRPr="00AC4FBC">
        <w:t>.2.1</w:t>
      </w:r>
      <w:r w:rsidRPr="00AC4FBC">
        <w:tab/>
        <w:t>Test purpose</w:t>
      </w:r>
    </w:p>
    <w:bookmarkEnd w:id="7906"/>
    <w:p w14:paraId="5C964DF1" w14:textId="77777777" w:rsidR="00E328C7" w:rsidRPr="00AC4FBC" w:rsidRDefault="00E328C7" w:rsidP="00E328C7">
      <w:pPr>
        <w:rPr>
          <w:lang w:eastAsia="ko-KR"/>
        </w:rPr>
      </w:pPr>
      <w:r w:rsidRPr="00AC4FBC">
        <w:rPr>
          <w:lang w:eastAsia="ko-KR"/>
        </w:rPr>
        <w:t>Same test purpose as in clause 6.5E.2 in TS 38.521-1 [8].</w:t>
      </w:r>
    </w:p>
    <w:p w14:paraId="0D38F231" w14:textId="77777777" w:rsidR="00E328C7" w:rsidRPr="00AC4FBC" w:rsidRDefault="00E328C7" w:rsidP="00E328C7">
      <w:pPr>
        <w:pStyle w:val="H6"/>
      </w:pPr>
      <w:bookmarkStart w:id="7907" w:name="_CR6_5E_2_2_2"/>
      <w:r w:rsidRPr="00AC4FBC">
        <w:t>6.</w:t>
      </w:r>
      <w:r w:rsidRPr="00AC4FBC">
        <w:rPr>
          <w:lang w:eastAsia="ko-KR"/>
        </w:rPr>
        <w:t>5</w:t>
      </w:r>
      <w:r w:rsidRPr="00AC4FBC">
        <w:t>E.</w:t>
      </w:r>
      <w:r w:rsidRPr="00AC4FBC">
        <w:rPr>
          <w:lang w:eastAsia="ko-KR"/>
        </w:rPr>
        <w:t>2</w:t>
      </w:r>
      <w:r w:rsidRPr="00AC4FBC">
        <w:t>.2.2</w:t>
      </w:r>
      <w:r w:rsidRPr="00AC4FBC">
        <w:tab/>
        <w:t>Test applicability</w:t>
      </w:r>
    </w:p>
    <w:bookmarkEnd w:id="7907"/>
    <w:p w14:paraId="5CAFFAE5" w14:textId="77777777" w:rsidR="00E328C7" w:rsidRPr="00AC4FBC" w:rsidRDefault="00E328C7" w:rsidP="00E328C7">
      <w:r w:rsidRPr="00AC4FBC">
        <w:t>For inter-band V2X operation, no exception requirements are specified for the E-UTRA/NR Uu carrier and E-UTRA/NR SL carrier.</w:t>
      </w:r>
    </w:p>
    <w:p w14:paraId="66390CC3" w14:textId="77777777" w:rsidR="00E328C7" w:rsidRPr="00AC4FBC" w:rsidRDefault="00E328C7" w:rsidP="00E328C7">
      <w:r w:rsidRPr="00AC4FBC">
        <w:t>For inter-band V2X configuration with E-UTRA Uu and NR sidelink, the requirements in this test case can be well covered in clause 6.</w:t>
      </w:r>
      <w:r w:rsidRPr="00AC4FBC">
        <w:rPr>
          <w:lang w:eastAsia="ko-KR"/>
        </w:rPr>
        <w:t>6</w:t>
      </w:r>
      <w:r w:rsidRPr="00AC4FBC">
        <w:t>.</w:t>
      </w:r>
      <w:r w:rsidRPr="00AC4FBC">
        <w:rPr>
          <w:lang w:eastAsia="ko-KR"/>
        </w:rPr>
        <w:t>2</w:t>
      </w:r>
      <w:r w:rsidRPr="00AC4FBC">
        <w:t xml:space="preserve"> of TS 36.521-1 [10] for E-UTRA Uu carrier and clause 6.</w:t>
      </w:r>
      <w:r w:rsidRPr="00AC4FBC">
        <w:rPr>
          <w:lang w:eastAsia="ko-KR"/>
        </w:rPr>
        <w:t>5</w:t>
      </w:r>
      <w:r w:rsidRPr="00AC4FBC">
        <w:t>E.</w:t>
      </w:r>
      <w:r w:rsidRPr="00AC4FBC">
        <w:rPr>
          <w:lang w:eastAsia="ko-KR"/>
        </w:rPr>
        <w:t>2</w:t>
      </w:r>
      <w:r w:rsidRPr="00AC4FBC">
        <w:t xml:space="preserve"> of TS 38.521-1 [8] and don’t need to be tested again.</w:t>
      </w:r>
    </w:p>
    <w:p w14:paraId="7D667047" w14:textId="77777777" w:rsidR="00DD1B5D" w:rsidRPr="00AC4FBC" w:rsidRDefault="00DD1B5D" w:rsidP="00DD1B5D">
      <w:pPr>
        <w:pStyle w:val="Heading3"/>
      </w:pPr>
      <w:bookmarkStart w:id="7908" w:name="_Toc155208920"/>
      <w:bookmarkStart w:id="7909" w:name="_Toc106872952"/>
      <w:bookmarkStart w:id="7910" w:name="_CR6_5E_3"/>
      <w:bookmarkEnd w:id="7910"/>
      <w:r w:rsidRPr="00AC4FBC">
        <w:t>6.5E.3</w:t>
      </w:r>
      <w:r w:rsidRPr="00AC4FBC">
        <w:tab/>
        <w:t>Spurious emissions for V2X</w:t>
      </w:r>
      <w:bookmarkEnd w:id="7908"/>
    </w:p>
    <w:p w14:paraId="5DEE5318" w14:textId="77777777" w:rsidR="00DD1B5D" w:rsidRPr="00AC4FBC" w:rsidRDefault="00DD1B5D" w:rsidP="00DD1B5D">
      <w:pPr>
        <w:pStyle w:val="Heading4"/>
      </w:pPr>
      <w:bookmarkStart w:id="7911" w:name="_Toc155208921"/>
      <w:bookmarkStart w:id="7912" w:name="_CR6_5E_3_1"/>
      <w:bookmarkEnd w:id="7912"/>
      <w:r w:rsidRPr="00AC4FBC">
        <w:t>6.5E.3.1</w:t>
      </w:r>
      <w:r w:rsidRPr="00AC4FBC">
        <w:tab/>
        <w:t>General spurious emissions for V2X</w:t>
      </w:r>
      <w:bookmarkEnd w:id="7911"/>
      <w:r w:rsidRPr="00AC4FBC">
        <w:t xml:space="preserve"> </w:t>
      </w:r>
    </w:p>
    <w:p w14:paraId="1AF6B0F0" w14:textId="77777777" w:rsidR="00DD1B5D" w:rsidRPr="00AC4FBC" w:rsidRDefault="00DD1B5D" w:rsidP="00DD1B5D">
      <w:pPr>
        <w:pStyle w:val="H6"/>
      </w:pPr>
      <w:bookmarkStart w:id="7913" w:name="_CR6_5E_3_1_0"/>
      <w:r w:rsidRPr="00AC4FBC">
        <w:t>6.5E.3.1.0</w:t>
      </w:r>
      <w:r w:rsidRPr="00AC4FBC">
        <w:tab/>
        <w:t>Minimum conformance requirements</w:t>
      </w:r>
    </w:p>
    <w:bookmarkEnd w:id="7913"/>
    <w:p w14:paraId="04EEAC46" w14:textId="7C7EB5D8" w:rsidR="00DD1B5D" w:rsidRPr="00AC4FBC" w:rsidRDefault="00DD1B5D" w:rsidP="00DD1B5D">
      <w:r w:rsidRPr="00AC4FBC">
        <w:t xml:space="preserve">For intra-band V2X, the </w:t>
      </w:r>
      <w:r w:rsidR="009B053A" w:rsidRPr="00AC4FBC">
        <w:t>general</w:t>
      </w:r>
      <w:r w:rsidRPr="00AC4FBC">
        <w:t xml:space="preserve"> spurious emissions requirements specified in clause 6.6.3.1 of TS 36.101 [5] and clause 6.5E.3.1 of TS 38.101-1 [2] apply for each frequency range respectively.</w:t>
      </w:r>
    </w:p>
    <w:p w14:paraId="5353BF0A" w14:textId="0F83A193" w:rsidR="00DD1B5D" w:rsidRPr="00AC4FBC" w:rsidRDefault="00DD1B5D" w:rsidP="00DD1B5D">
      <w:r w:rsidRPr="00AC4FBC">
        <w:t xml:space="preserve">For inter-band V2X, the </w:t>
      </w:r>
      <w:r w:rsidR="009B053A" w:rsidRPr="00AC4FBC">
        <w:t>general</w:t>
      </w:r>
      <w:r w:rsidRPr="00AC4FBC">
        <w:t xml:space="preserve"> spurious emissions requirements specified in clause 6.6.3.1 of TS 36.101 [5] and clause 6.5E.3.1 of TS 38.101-1 [2] apply for each frequency range respectively.</w:t>
      </w:r>
    </w:p>
    <w:p w14:paraId="4ED4B2A8" w14:textId="77777777" w:rsidR="00DD1B5D" w:rsidRPr="00AC4FBC" w:rsidRDefault="00DD1B5D" w:rsidP="00DD1B5D">
      <w:r w:rsidRPr="00AC4FBC">
        <w:t>The normative reference for this requirement is TS 38.101-3 [4] clause 6.5E.3.</w:t>
      </w:r>
    </w:p>
    <w:p w14:paraId="50D6B092" w14:textId="77777777" w:rsidR="00DD1B5D" w:rsidRPr="00AC4FBC" w:rsidRDefault="00DD1B5D" w:rsidP="00DD1B5D">
      <w:pPr>
        <w:pStyle w:val="Heading5"/>
      </w:pPr>
      <w:bookmarkStart w:id="7914" w:name="_Toc155208922"/>
      <w:bookmarkStart w:id="7915" w:name="_CR6_5E_3_1_1"/>
      <w:bookmarkEnd w:id="7915"/>
      <w:r w:rsidRPr="00AC4FBC">
        <w:t>6.5E.3.1.1</w:t>
      </w:r>
      <w:r w:rsidRPr="00AC4FBC">
        <w:tab/>
        <w:t>General spurious emissions for intra-band V2X</w:t>
      </w:r>
      <w:bookmarkEnd w:id="7914"/>
    </w:p>
    <w:p w14:paraId="5740AD33" w14:textId="77777777" w:rsidR="00DD1B5D" w:rsidRPr="00AC4FBC" w:rsidRDefault="00DD1B5D" w:rsidP="00DD1B5D">
      <w:pPr>
        <w:pStyle w:val="H6"/>
      </w:pPr>
      <w:bookmarkStart w:id="7916" w:name="_CR6_5E_3_1_1_1"/>
      <w:r w:rsidRPr="00AC4FBC">
        <w:t>6.5E.3.1.1.1</w:t>
      </w:r>
      <w:r w:rsidRPr="00AC4FBC">
        <w:tab/>
        <w:t>Test purpose</w:t>
      </w:r>
    </w:p>
    <w:bookmarkEnd w:id="7916"/>
    <w:p w14:paraId="67416766" w14:textId="77777777" w:rsidR="00DD1B5D" w:rsidRPr="00AC4FBC" w:rsidRDefault="00DD1B5D" w:rsidP="00DD1B5D">
      <w:pPr>
        <w:rPr>
          <w:lang w:eastAsia="ko-KR"/>
        </w:rPr>
      </w:pPr>
      <w:r w:rsidRPr="00AC4FBC">
        <w:rPr>
          <w:lang w:eastAsia="ko-KR"/>
        </w:rPr>
        <w:t>Same test purpose as in clause 6.5E.3.1 in TS 38.521-1 [8].</w:t>
      </w:r>
    </w:p>
    <w:p w14:paraId="5328A725" w14:textId="77777777" w:rsidR="00DD1B5D" w:rsidRPr="00AC4FBC" w:rsidRDefault="00DD1B5D" w:rsidP="00DD1B5D">
      <w:pPr>
        <w:pStyle w:val="H6"/>
      </w:pPr>
      <w:bookmarkStart w:id="7917" w:name="_CR6_5E_3_1_1_2"/>
      <w:r w:rsidRPr="00AC4FBC">
        <w:t>6.5E.3.1.1.2</w:t>
      </w:r>
      <w:r w:rsidRPr="00AC4FBC">
        <w:tab/>
        <w:t>Test applicability</w:t>
      </w:r>
    </w:p>
    <w:bookmarkEnd w:id="7917"/>
    <w:p w14:paraId="59A11047" w14:textId="77777777" w:rsidR="00DD1B5D" w:rsidRPr="00AC4FBC" w:rsidRDefault="00DD1B5D" w:rsidP="00DD1B5D">
      <w:r w:rsidRPr="00AC4FBC">
        <w:t>No exception requirements applicable to NR V2X operation or E-UTRA V2X operation. Given only single switched SL is supported as per clause 6.5E.3.1.0. The requirements in this test case can be well covered in clause 6.6.3.1 of TS 36.521-1 [10] and clause 6.5E.3.1 of TS 38.521-1 [8] and don’t need to be tested again.</w:t>
      </w:r>
    </w:p>
    <w:p w14:paraId="12FA6BD5" w14:textId="77777777" w:rsidR="00DD1B5D" w:rsidRPr="00AC4FBC" w:rsidRDefault="00DD1B5D" w:rsidP="00DD1B5D">
      <w:pPr>
        <w:pStyle w:val="Heading5"/>
      </w:pPr>
      <w:bookmarkStart w:id="7918" w:name="_Toc155208923"/>
      <w:bookmarkStart w:id="7919" w:name="_CR6_5E_3_1_2"/>
      <w:bookmarkEnd w:id="7919"/>
      <w:r w:rsidRPr="00AC4FBC">
        <w:lastRenderedPageBreak/>
        <w:t>6.5E.3.1.2</w:t>
      </w:r>
      <w:r w:rsidRPr="00AC4FBC">
        <w:tab/>
        <w:t>General spurious emissions for inter-band V2X</w:t>
      </w:r>
      <w:bookmarkEnd w:id="7918"/>
    </w:p>
    <w:p w14:paraId="2C077D68" w14:textId="77777777" w:rsidR="00DD1B5D" w:rsidRPr="00AC4FBC" w:rsidRDefault="00DD1B5D" w:rsidP="00DD1B5D">
      <w:pPr>
        <w:pStyle w:val="H6"/>
      </w:pPr>
      <w:bookmarkStart w:id="7920" w:name="_CR6_5E_3_1_2_1"/>
      <w:r w:rsidRPr="00AC4FBC">
        <w:t>6.5E.3.1.2.1</w:t>
      </w:r>
      <w:r w:rsidRPr="00AC4FBC">
        <w:tab/>
        <w:t>Test purpose</w:t>
      </w:r>
    </w:p>
    <w:bookmarkEnd w:id="7920"/>
    <w:p w14:paraId="3662CD02" w14:textId="77777777" w:rsidR="00DD1B5D" w:rsidRPr="00AC4FBC" w:rsidRDefault="00DD1B5D" w:rsidP="00DD1B5D">
      <w:pPr>
        <w:rPr>
          <w:lang w:eastAsia="ko-KR"/>
        </w:rPr>
      </w:pPr>
      <w:r w:rsidRPr="00AC4FBC">
        <w:rPr>
          <w:lang w:eastAsia="ko-KR"/>
        </w:rPr>
        <w:t>Same test purpose as in clause 6.5E.3.1 in TS 38.521-1 [8].</w:t>
      </w:r>
    </w:p>
    <w:p w14:paraId="075F917C" w14:textId="77777777" w:rsidR="00DD1B5D" w:rsidRPr="00AC4FBC" w:rsidRDefault="00DD1B5D" w:rsidP="00DD1B5D">
      <w:pPr>
        <w:pStyle w:val="H6"/>
      </w:pPr>
      <w:bookmarkStart w:id="7921" w:name="_CR6_5E_3_1_2_2"/>
      <w:r w:rsidRPr="00AC4FBC">
        <w:t>6.5E.3.1.2.2</w:t>
      </w:r>
      <w:r w:rsidRPr="00AC4FBC">
        <w:tab/>
        <w:t>Test applicability</w:t>
      </w:r>
    </w:p>
    <w:bookmarkEnd w:id="7921"/>
    <w:p w14:paraId="785CE7A8" w14:textId="77777777" w:rsidR="00DD1B5D" w:rsidRPr="00AC4FBC" w:rsidRDefault="00DD1B5D" w:rsidP="00DD1B5D">
      <w:r w:rsidRPr="00AC4FBC">
        <w:t>For inter-band V2X operation, no exception requirements are specified for the E-UTRA/NR Uu carrier and E-UTRA/NR SL carrier.</w:t>
      </w:r>
    </w:p>
    <w:p w14:paraId="1F301F47" w14:textId="77777777" w:rsidR="00DD1B5D" w:rsidRPr="00AC4FBC" w:rsidRDefault="00DD1B5D" w:rsidP="00DD1B5D">
      <w:r w:rsidRPr="00AC4FBC">
        <w:t>For inter-band V2X configuration with E-UTRA Uu and NR sidelink, the requirements in this test case can be well covered in clause 6.6.3.1 of TS 36.521-1 [10] for E-UTRA Uu carrier and clause 6.5E.3.1 of TS 38.521-1 [8] and don’t need to be tested again.</w:t>
      </w:r>
    </w:p>
    <w:p w14:paraId="3B627563" w14:textId="77777777" w:rsidR="001C3E84" w:rsidRPr="00AC4FBC" w:rsidRDefault="001C3E84" w:rsidP="001C3E84">
      <w:pPr>
        <w:pStyle w:val="Heading3"/>
      </w:pPr>
      <w:bookmarkStart w:id="7922" w:name="_Toc114908473"/>
      <w:bookmarkStart w:id="7923" w:name="_Toc155208924"/>
      <w:bookmarkStart w:id="7924" w:name="_CR6_5E_4"/>
      <w:bookmarkEnd w:id="7924"/>
      <w:r w:rsidRPr="00AC4FBC">
        <w:t>6.5E.</w:t>
      </w:r>
      <w:r w:rsidRPr="00AC4FBC">
        <w:rPr>
          <w:lang w:eastAsia="ko-KR"/>
        </w:rPr>
        <w:t>4</w:t>
      </w:r>
      <w:r w:rsidRPr="00AC4FBC">
        <w:tab/>
      </w:r>
      <w:r w:rsidRPr="00AC4FBC">
        <w:rPr>
          <w:lang w:eastAsia="ko-KR"/>
        </w:rPr>
        <w:t>Transmit</w:t>
      </w:r>
      <w:r w:rsidRPr="00AC4FBC">
        <w:t xml:space="preserve"> </w:t>
      </w:r>
      <w:r w:rsidRPr="00AC4FBC">
        <w:rPr>
          <w:lang w:eastAsia="ko-KR"/>
        </w:rPr>
        <w:t>intermodulation</w:t>
      </w:r>
      <w:r w:rsidRPr="00AC4FBC">
        <w:t xml:space="preserve"> for V2X</w:t>
      </w:r>
      <w:bookmarkEnd w:id="7922"/>
      <w:bookmarkEnd w:id="7923"/>
    </w:p>
    <w:p w14:paraId="4B3E3095" w14:textId="559BCACE" w:rsidR="001C3E84" w:rsidRPr="00AC4FBC" w:rsidRDefault="001C3E84" w:rsidP="001C3E84">
      <w:pPr>
        <w:pStyle w:val="Heading4"/>
      </w:pPr>
      <w:bookmarkStart w:id="7925" w:name="_Toc114908474"/>
      <w:bookmarkStart w:id="7926" w:name="_Toc155208925"/>
      <w:bookmarkStart w:id="7927" w:name="_CR6_5E_4_0"/>
      <w:bookmarkEnd w:id="7927"/>
      <w:r w:rsidRPr="00AC4FBC">
        <w:t>6.5E.</w:t>
      </w:r>
      <w:r w:rsidRPr="00AC4FBC">
        <w:rPr>
          <w:lang w:eastAsia="ko-KR"/>
        </w:rPr>
        <w:t>4</w:t>
      </w:r>
      <w:r w:rsidRPr="00AC4FBC">
        <w:t>.</w:t>
      </w:r>
      <w:r w:rsidRPr="00AC4FBC">
        <w:rPr>
          <w:lang w:eastAsia="ko-KR"/>
        </w:rPr>
        <w:t>0</w:t>
      </w:r>
      <w:r w:rsidRPr="00AC4FBC">
        <w:tab/>
      </w:r>
      <w:r w:rsidRPr="00AC4FBC">
        <w:rPr>
          <w:lang w:eastAsia="ko-KR"/>
        </w:rPr>
        <w:t>Minimum</w:t>
      </w:r>
      <w:r w:rsidRPr="00AC4FBC">
        <w:t xml:space="preserve"> </w:t>
      </w:r>
      <w:r w:rsidRPr="00AC4FBC">
        <w:rPr>
          <w:lang w:eastAsia="ko-KR"/>
        </w:rPr>
        <w:t>conformance</w:t>
      </w:r>
      <w:r w:rsidRPr="00AC4FBC">
        <w:t xml:space="preserve"> </w:t>
      </w:r>
      <w:r w:rsidRPr="00AC4FBC">
        <w:rPr>
          <w:lang w:eastAsia="ko-KR"/>
        </w:rPr>
        <w:t>requirements</w:t>
      </w:r>
      <w:bookmarkEnd w:id="7925"/>
      <w:bookmarkEnd w:id="7926"/>
    </w:p>
    <w:p w14:paraId="2BDA97E6" w14:textId="77777777" w:rsidR="001C3E84" w:rsidRPr="00AC4FBC" w:rsidRDefault="001C3E84" w:rsidP="001C3E84">
      <w:r w:rsidRPr="00AC4FBC">
        <w:t>For intra-band V2X, t</w:t>
      </w:r>
      <w:r w:rsidRPr="00AC4FBC">
        <w:rPr>
          <w:lang w:eastAsia="ko-KR"/>
        </w:rPr>
        <w:t>ransmit</w:t>
      </w:r>
      <w:r w:rsidRPr="00AC4FBC">
        <w:t xml:space="preserve"> </w:t>
      </w:r>
      <w:r w:rsidRPr="00AC4FBC">
        <w:rPr>
          <w:lang w:eastAsia="ko-KR"/>
        </w:rPr>
        <w:t>intermodulation</w:t>
      </w:r>
      <w:r w:rsidRPr="00AC4FBC">
        <w:t xml:space="preserve"> requirements specified in clause 6.</w:t>
      </w:r>
      <w:r w:rsidRPr="00AC4FBC">
        <w:rPr>
          <w:lang w:eastAsia="ko-KR"/>
        </w:rPr>
        <w:t>7G</w:t>
      </w:r>
      <w:r w:rsidRPr="00AC4FBC">
        <w:t>.1 of TS 36.101 [5] and clause 6.5E.</w:t>
      </w:r>
      <w:r w:rsidRPr="00AC4FBC">
        <w:rPr>
          <w:lang w:eastAsia="ko-KR"/>
        </w:rPr>
        <w:t>4</w:t>
      </w:r>
      <w:r w:rsidRPr="00AC4FBC">
        <w:t xml:space="preserve"> of TS 38.101-1 [2] apply for each frequency range respectively.</w:t>
      </w:r>
    </w:p>
    <w:p w14:paraId="7C022F3D" w14:textId="77777777" w:rsidR="001C3E84" w:rsidRPr="00AC4FBC" w:rsidRDefault="001C3E84" w:rsidP="001C3E84">
      <w:r w:rsidRPr="00AC4FBC">
        <w:t xml:space="preserve">For inter-band </w:t>
      </w:r>
      <w:r w:rsidRPr="00AC4FBC">
        <w:rPr>
          <w:lang w:eastAsia="ko-KR"/>
        </w:rPr>
        <w:t>con-current</w:t>
      </w:r>
      <w:r w:rsidRPr="00AC4FBC">
        <w:t xml:space="preserve"> </w:t>
      </w:r>
      <w:r w:rsidRPr="00AC4FBC">
        <w:rPr>
          <w:lang w:eastAsia="ko-KR"/>
        </w:rPr>
        <w:t>NR</w:t>
      </w:r>
      <w:r w:rsidRPr="00AC4FBC">
        <w:t xml:space="preserve"> V2X </w:t>
      </w:r>
      <w:r w:rsidRPr="00AC4FBC">
        <w:rPr>
          <w:lang w:eastAsia="ko-KR"/>
        </w:rPr>
        <w:t>operation</w:t>
      </w:r>
      <w:r w:rsidRPr="00AC4FBC">
        <w:t xml:space="preserve">, </w:t>
      </w:r>
      <w:r w:rsidRPr="00AC4FBC">
        <w:rPr>
          <w:lang w:eastAsia="ko-KR"/>
        </w:rPr>
        <w:t>the</w:t>
      </w:r>
      <w:r w:rsidRPr="00AC4FBC">
        <w:t xml:space="preserve"> requirements specified in </w:t>
      </w:r>
      <w:r w:rsidRPr="00AC4FBC">
        <w:rPr>
          <w:lang w:eastAsia="ko-KR"/>
        </w:rPr>
        <w:t>sub</w:t>
      </w:r>
      <w:r w:rsidRPr="00AC4FBC">
        <w:t>clause 6.</w:t>
      </w:r>
      <w:r w:rsidRPr="00AC4FBC">
        <w:rPr>
          <w:lang w:eastAsia="ko-KR"/>
        </w:rPr>
        <w:t>7</w:t>
      </w:r>
      <w:r w:rsidRPr="00AC4FBC">
        <w:t xml:space="preserve">.1 of TS 36.101 [5] </w:t>
      </w:r>
      <w:r w:rsidRPr="00AC4FBC">
        <w:rPr>
          <w:lang w:eastAsia="ko-KR"/>
        </w:rPr>
        <w:t>shall</w:t>
      </w:r>
      <w:r w:rsidRPr="00AC4FBC">
        <w:t xml:space="preserve"> </w:t>
      </w:r>
      <w:r w:rsidRPr="00AC4FBC">
        <w:rPr>
          <w:lang w:eastAsia="ko-KR"/>
        </w:rPr>
        <w:t>apply</w:t>
      </w:r>
      <w:r w:rsidRPr="00AC4FBC">
        <w:t xml:space="preserve"> </w:t>
      </w:r>
      <w:r w:rsidRPr="00AC4FBC">
        <w:rPr>
          <w:lang w:eastAsia="ko-KR"/>
        </w:rPr>
        <w:t>for</w:t>
      </w:r>
      <w:r w:rsidRPr="00AC4FBC">
        <w:t xml:space="preserve"> </w:t>
      </w:r>
      <w:r w:rsidRPr="00AC4FBC">
        <w:rPr>
          <w:lang w:eastAsia="ko-KR"/>
        </w:rPr>
        <w:t>the</w:t>
      </w:r>
      <w:r w:rsidRPr="00AC4FBC">
        <w:t xml:space="preserve"> </w:t>
      </w:r>
      <w:r w:rsidRPr="00AC4FBC">
        <w:rPr>
          <w:lang w:eastAsia="ko-KR"/>
        </w:rPr>
        <w:t>E-UTRA</w:t>
      </w:r>
      <w:r w:rsidRPr="00AC4FBC">
        <w:t xml:space="preserve"> </w:t>
      </w:r>
      <w:r w:rsidRPr="00AC4FBC">
        <w:rPr>
          <w:lang w:eastAsia="ko-KR"/>
        </w:rPr>
        <w:t>uplink</w:t>
      </w:r>
      <w:r w:rsidRPr="00AC4FBC">
        <w:t xml:space="preserve"> </w:t>
      </w:r>
      <w:r w:rsidRPr="00AC4FBC">
        <w:rPr>
          <w:lang w:eastAsia="ko-KR"/>
        </w:rPr>
        <w:t>in</w:t>
      </w:r>
      <w:r w:rsidRPr="00AC4FBC">
        <w:t xml:space="preserve"> </w:t>
      </w:r>
      <w:r w:rsidRPr="00AC4FBC">
        <w:rPr>
          <w:lang w:eastAsia="ko-KR"/>
        </w:rPr>
        <w:t>licensed</w:t>
      </w:r>
      <w:r w:rsidRPr="00AC4FBC">
        <w:t xml:space="preserve"> </w:t>
      </w:r>
      <w:r w:rsidRPr="00AC4FBC">
        <w:rPr>
          <w:lang w:eastAsia="ko-KR"/>
        </w:rPr>
        <w:t>band</w:t>
      </w:r>
      <w:r w:rsidRPr="00AC4FBC">
        <w:t xml:space="preserve"> </w:t>
      </w:r>
      <w:r w:rsidRPr="00AC4FBC">
        <w:rPr>
          <w:lang w:eastAsia="ko-KR"/>
        </w:rPr>
        <w:t>and</w:t>
      </w:r>
      <w:r w:rsidRPr="00AC4FBC">
        <w:t xml:space="preserve"> </w:t>
      </w:r>
      <w:r w:rsidRPr="00AC4FBC">
        <w:rPr>
          <w:lang w:eastAsia="ko-KR"/>
        </w:rPr>
        <w:t>the</w:t>
      </w:r>
      <w:r w:rsidRPr="00AC4FBC">
        <w:t xml:space="preserve"> </w:t>
      </w:r>
      <w:r w:rsidRPr="00AC4FBC">
        <w:rPr>
          <w:lang w:eastAsia="ko-KR"/>
        </w:rPr>
        <w:t>requirements</w:t>
      </w:r>
      <w:r w:rsidRPr="00AC4FBC">
        <w:t xml:space="preserve"> </w:t>
      </w:r>
      <w:r w:rsidRPr="00AC4FBC">
        <w:rPr>
          <w:lang w:eastAsia="ko-KR"/>
        </w:rPr>
        <w:t>specified</w:t>
      </w:r>
      <w:r w:rsidRPr="00AC4FBC">
        <w:t xml:space="preserve"> </w:t>
      </w:r>
      <w:r w:rsidRPr="00AC4FBC">
        <w:rPr>
          <w:lang w:eastAsia="ko-KR"/>
        </w:rPr>
        <w:t>in sub</w:t>
      </w:r>
      <w:r w:rsidRPr="00AC4FBC">
        <w:t>clause 6.5E.</w:t>
      </w:r>
      <w:r w:rsidRPr="00AC4FBC">
        <w:rPr>
          <w:lang w:eastAsia="ko-KR"/>
        </w:rPr>
        <w:t>4</w:t>
      </w:r>
      <w:r w:rsidRPr="00AC4FBC">
        <w:t xml:space="preserve"> of TS 38.101-1 [2] </w:t>
      </w:r>
      <w:r w:rsidRPr="00AC4FBC">
        <w:rPr>
          <w:lang w:eastAsia="ko-KR"/>
        </w:rPr>
        <w:t>shall</w:t>
      </w:r>
      <w:r w:rsidRPr="00AC4FBC">
        <w:t xml:space="preserve"> apply for </w:t>
      </w:r>
      <w:r w:rsidRPr="00AC4FBC">
        <w:rPr>
          <w:lang w:eastAsia="ko-KR"/>
        </w:rPr>
        <w:t>the</w:t>
      </w:r>
      <w:r w:rsidRPr="00AC4FBC">
        <w:t xml:space="preserve"> </w:t>
      </w:r>
      <w:r w:rsidRPr="00AC4FBC">
        <w:rPr>
          <w:lang w:eastAsia="ko-KR"/>
        </w:rPr>
        <w:t>sidelink</w:t>
      </w:r>
      <w:r w:rsidRPr="00AC4FBC">
        <w:t xml:space="preserve"> </w:t>
      </w:r>
      <w:r w:rsidRPr="00AC4FBC">
        <w:rPr>
          <w:lang w:eastAsia="ko-KR"/>
        </w:rPr>
        <w:t>in</w:t>
      </w:r>
      <w:r w:rsidRPr="00AC4FBC">
        <w:t xml:space="preserve"> </w:t>
      </w:r>
      <w:r w:rsidRPr="00AC4FBC">
        <w:rPr>
          <w:lang w:eastAsia="ko-KR"/>
        </w:rPr>
        <w:t>NR</w:t>
      </w:r>
      <w:r w:rsidRPr="00AC4FBC">
        <w:t xml:space="preserve"> </w:t>
      </w:r>
      <w:r w:rsidRPr="00AC4FBC">
        <w:rPr>
          <w:lang w:eastAsia="ko-KR"/>
        </w:rPr>
        <w:t>Band</w:t>
      </w:r>
      <w:r w:rsidRPr="00AC4FBC">
        <w:t xml:space="preserve"> </w:t>
      </w:r>
      <w:r w:rsidRPr="00AC4FBC">
        <w:rPr>
          <w:lang w:eastAsia="ko-KR"/>
        </w:rPr>
        <w:t>n47</w:t>
      </w:r>
      <w:r w:rsidRPr="00AC4FBC">
        <w:t>.</w:t>
      </w:r>
    </w:p>
    <w:p w14:paraId="7ADB2B72" w14:textId="77777777" w:rsidR="001C3E84" w:rsidRPr="00AC4FBC" w:rsidRDefault="001C3E84" w:rsidP="001C3E84">
      <w:r w:rsidRPr="00AC4FBC">
        <w:t>The normative reference for this requirement is TS 38.101-3 [4] clause 6.5E.</w:t>
      </w:r>
      <w:r w:rsidRPr="00AC4FBC">
        <w:rPr>
          <w:lang w:eastAsia="ko-KR"/>
        </w:rPr>
        <w:t>4</w:t>
      </w:r>
      <w:r w:rsidRPr="00AC4FBC">
        <w:t>.</w:t>
      </w:r>
    </w:p>
    <w:p w14:paraId="451EB105" w14:textId="77777777" w:rsidR="001C3E84" w:rsidRPr="00AC4FBC" w:rsidRDefault="001C3E84" w:rsidP="001C3E84">
      <w:pPr>
        <w:pStyle w:val="Heading4"/>
      </w:pPr>
      <w:bookmarkStart w:id="7928" w:name="_Toc114908475"/>
      <w:bookmarkStart w:id="7929" w:name="_Toc155208926"/>
      <w:bookmarkStart w:id="7930" w:name="_CR6_5E_4_1"/>
      <w:bookmarkEnd w:id="7930"/>
      <w:r w:rsidRPr="00AC4FBC">
        <w:t>6.5E.4.1</w:t>
      </w:r>
      <w:r w:rsidRPr="00AC4FBC">
        <w:tab/>
        <w:t>Transmit intermodulation for intra-band V2X</w:t>
      </w:r>
      <w:bookmarkEnd w:id="7928"/>
      <w:bookmarkEnd w:id="7929"/>
    </w:p>
    <w:p w14:paraId="4579E95A" w14:textId="77777777" w:rsidR="001C3E84" w:rsidRPr="00AC4FBC" w:rsidRDefault="001C3E84" w:rsidP="001C3E84">
      <w:pPr>
        <w:pStyle w:val="H6"/>
      </w:pPr>
      <w:bookmarkStart w:id="7931" w:name="_CR6_5E_4_1_1"/>
      <w:r w:rsidRPr="00AC4FBC">
        <w:t>6.5E.</w:t>
      </w:r>
      <w:r w:rsidRPr="00AC4FBC">
        <w:rPr>
          <w:lang w:eastAsia="ko-KR"/>
        </w:rPr>
        <w:t>4</w:t>
      </w:r>
      <w:r w:rsidRPr="00AC4FBC">
        <w:t>.1.1</w:t>
      </w:r>
      <w:r w:rsidRPr="00AC4FBC">
        <w:tab/>
        <w:t>Test purpose</w:t>
      </w:r>
    </w:p>
    <w:bookmarkEnd w:id="7931"/>
    <w:p w14:paraId="70FA080B" w14:textId="77777777" w:rsidR="001C3E84" w:rsidRPr="00AC4FBC" w:rsidRDefault="001C3E84" w:rsidP="001C3E84">
      <w:pPr>
        <w:rPr>
          <w:lang w:eastAsia="ko-KR"/>
        </w:rPr>
      </w:pPr>
      <w:r w:rsidRPr="00AC4FBC">
        <w:rPr>
          <w:lang w:eastAsia="ko-KR"/>
        </w:rPr>
        <w:t>Same test purpose as in clause 6.5E.4.1 in TS 38.521-1 [8].</w:t>
      </w:r>
    </w:p>
    <w:p w14:paraId="431392D8" w14:textId="77777777" w:rsidR="001C3E84" w:rsidRPr="00AC4FBC" w:rsidRDefault="001C3E84" w:rsidP="001C3E84">
      <w:pPr>
        <w:pStyle w:val="H6"/>
      </w:pPr>
      <w:bookmarkStart w:id="7932" w:name="_CR6_5E_4_1_2"/>
      <w:r w:rsidRPr="00AC4FBC">
        <w:t>6.5E.</w:t>
      </w:r>
      <w:r w:rsidRPr="00AC4FBC">
        <w:rPr>
          <w:lang w:eastAsia="ko-KR"/>
        </w:rPr>
        <w:t>4</w:t>
      </w:r>
      <w:r w:rsidRPr="00AC4FBC">
        <w:t>.1.2</w:t>
      </w:r>
      <w:r w:rsidRPr="00AC4FBC">
        <w:tab/>
        <w:t>Test applicability</w:t>
      </w:r>
    </w:p>
    <w:bookmarkEnd w:id="7932"/>
    <w:p w14:paraId="60F54441" w14:textId="77777777" w:rsidR="001C3E84" w:rsidRPr="00AC4FBC" w:rsidRDefault="001C3E84" w:rsidP="001C3E84">
      <w:r w:rsidRPr="00AC4FBC">
        <w:t>No exception requirements applicable to NR V2X operation or E-UTRA V2X operation. Given only single switched SL is supported as per clause 6.5E.</w:t>
      </w:r>
      <w:r w:rsidRPr="00AC4FBC">
        <w:rPr>
          <w:lang w:eastAsia="ko-KR"/>
        </w:rPr>
        <w:t>4</w:t>
      </w:r>
      <w:r w:rsidRPr="00AC4FBC">
        <w:t>.1. The requirements in this test case can be well covered in clause 6.</w:t>
      </w:r>
      <w:r w:rsidRPr="00AC4FBC">
        <w:rPr>
          <w:lang w:eastAsia="ko-KR"/>
        </w:rPr>
        <w:t>7G</w:t>
      </w:r>
      <w:r w:rsidRPr="00AC4FBC">
        <w:t>.1 of TS 36.521-1 [10] and clause 6.5E.</w:t>
      </w:r>
      <w:r w:rsidRPr="00AC4FBC">
        <w:rPr>
          <w:lang w:eastAsia="ko-KR"/>
        </w:rPr>
        <w:t>4</w:t>
      </w:r>
      <w:r w:rsidRPr="00AC4FBC">
        <w:t>.1 of TS 38.521-1 [8] and don’t need to be tested again.</w:t>
      </w:r>
    </w:p>
    <w:p w14:paraId="3C485F02" w14:textId="77777777" w:rsidR="001C3E84" w:rsidRPr="00AC4FBC" w:rsidRDefault="001C3E84" w:rsidP="001C3E84">
      <w:pPr>
        <w:pStyle w:val="Heading4"/>
      </w:pPr>
      <w:bookmarkStart w:id="7933" w:name="_Toc114908476"/>
      <w:bookmarkStart w:id="7934" w:name="_Toc155208927"/>
      <w:bookmarkStart w:id="7935" w:name="_CR6_5E_4_2"/>
      <w:bookmarkEnd w:id="7935"/>
      <w:r w:rsidRPr="00AC4FBC">
        <w:t>6.5E.4.2</w:t>
      </w:r>
      <w:r w:rsidRPr="00AC4FBC">
        <w:tab/>
        <w:t>Transmit intermodulation for inter-band V2X</w:t>
      </w:r>
      <w:bookmarkEnd w:id="7933"/>
      <w:bookmarkEnd w:id="7934"/>
    </w:p>
    <w:p w14:paraId="3F71B10F" w14:textId="77777777" w:rsidR="001C3E84" w:rsidRPr="00AC4FBC" w:rsidRDefault="001C3E84" w:rsidP="001C3E84">
      <w:pPr>
        <w:pStyle w:val="H6"/>
      </w:pPr>
      <w:bookmarkStart w:id="7936" w:name="_CR6_5E_4_2_1"/>
      <w:r w:rsidRPr="00AC4FBC">
        <w:t>6.5E.</w:t>
      </w:r>
      <w:r w:rsidRPr="00AC4FBC">
        <w:rPr>
          <w:lang w:eastAsia="ko-KR"/>
        </w:rPr>
        <w:t>4</w:t>
      </w:r>
      <w:r w:rsidRPr="00AC4FBC">
        <w:t>.2.1</w:t>
      </w:r>
      <w:r w:rsidRPr="00AC4FBC">
        <w:tab/>
        <w:t>Test purpose</w:t>
      </w:r>
    </w:p>
    <w:bookmarkEnd w:id="7936"/>
    <w:p w14:paraId="07A2646B" w14:textId="77777777" w:rsidR="001C3E84" w:rsidRPr="00AC4FBC" w:rsidRDefault="001C3E84" w:rsidP="001C3E84">
      <w:pPr>
        <w:rPr>
          <w:lang w:eastAsia="ko-KR"/>
        </w:rPr>
      </w:pPr>
      <w:r w:rsidRPr="00AC4FBC">
        <w:rPr>
          <w:lang w:eastAsia="ko-KR"/>
        </w:rPr>
        <w:t>Same test purpose as in clause 6.5E.4.2 in TS 38.521-1 [8].</w:t>
      </w:r>
    </w:p>
    <w:p w14:paraId="7BF319C9" w14:textId="77777777" w:rsidR="001C3E84" w:rsidRPr="00AC4FBC" w:rsidRDefault="001C3E84" w:rsidP="001C3E84">
      <w:pPr>
        <w:pStyle w:val="H6"/>
      </w:pPr>
      <w:bookmarkStart w:id="7937" w:name="_CR6_5E_4_2_2"/>
      <w:r w:rsidRPr="00AC4FBC">
        <w:t>6.5E.</w:t>
      </w:r>
      <w:r w:rsidRPr="00AC4FBC">
        <w:rPr>
          <w:lang w:eastAsia="ko-KR"/>
        </w:rPr>
        <w:t>4</w:t>
      </w:r>
      <w:r w:rsidRPr="00AC4FBC">
        <w:t>.2.2</w:t>
      </w:r>
      <w:r w:rsidRPr="00AC4FBC">
        <w:tab/>
        <w:t>Test applicability</w:t>
      </w:r>
    </w:p>
    <w:bookmarkEnd w:id="7937"/>
    <w:p w14:paraId="383127B6" w14:textId="77777777" w:rsidR="001C3E84" w:rsidRPr="00AC4FBC" w:rsidRDefault="001C3E84" w:rsidP="001C3E84">
      <w:r w:rsidRPr="00AC4FBC">
        <w:t>For inter-band V2X operation, no exception requirements are specified for the E-UTRA/NR Uu carrier and E-UTRA/NR SL carrier.</w:t>
      </w:r>
    </w:p>
    <w:p w14:paraId="50CD35FA" w14:textId="77777777" w:rsidR="001C3E84" w:rsidRPr="00AC4FBC" w:rsidRDefault="001C3E84" w:rsidP="001C3E84">
      <w:r w:rsidRPr="00AC4FBC">
        <w:t>For inter-band V2X configuration with E-UTRA Uu and NR sidelink, the requirements in this test case can be well covered in clause 6.</w:t>
      </w:r>
      <w:r w:rsidRPr="00AC4FBC">
        <w:rPr>
          <w:lang w:eastAsia="ko-KR"/>
        </w:rPr>
        <w:t>7</w:t>
      </w:r>
      <w:r w:rsidRPr="00AC4FBC">
        <w:t>.1 of TS 36.521-1 [10] for E-UTRA Uu carrier and clause 6.5E.</w:t>
      </w:r>
      <w:r w:rsidRPr="00AC4FBC">
        <w:rPr>
          <w:lang w:eastAsia="ko-KR"/>
        </w:rPr>
        <w:t>4</w:t>
      </w:r>
      <w:r w:rsidRPr="00AC4FBC">
        <w:t>.</w:t>
      </w:r>
      <w:r w:rsidRPr="00AC4FBC">
        <w:rPr>
          <w:lang w:eastAsia="ko-KR"/>
        </w:rPr>
        <w:t>2</w:t>
      </w:r>
      <w:r w:rsidRPr="00AC4FBC">
        <w:t xml:space="preserve"> of TS 38.521-1 [8] and don’t need to be tested again.</w:t>
      </w:r>
    </w:p>
    <w:p w14:paraId="125E8C5E" w14:textId="77777777" w:rsidR="004F4C86" w:rsidRPr="00AC4FBC" w:rsidRDefault="004F4C86" w:rsidP="009341BE">
      <w:pPr>
        <w:pStyle w:val="Heading2"/>
      </w:pPr>
      <w:bookmarkStart w:id="7938" w:name="_Toc155208928"/>
      <w:bookmarkStart w:id="7939" w:name="_CR6_6B"/>
      <w:bookmarkEnd w:id="7939"/>
      <w:r w:rsidRPr="00AC4FBC">
        <w:lastRenderedPageBreak/>
        <w:t>6.6B</w:t>
      </w:r>
      <w:r w:rsidRPr="00AC4FBC">
        <w:tab/>
        <w:t>Beam Correspondence for EN-DC</w:t>
      </w:r>
      <w:bookmarkEnd w:id="7861"/>
      <w:bookmarkEnd w:id="7862"/>
      <w:bookmarkEnd w:id="7863"/>
      <w:bookmarkEnd w:id="7864"/>
      <w:bookmarkEnd w:id="7865"/>
      <w:bookmarkEnd w:id="7909"/>
      <w:bookmarkEnd w:id="7938"/>
    </w:p>
    <w:p w14:paraId="503BA88C" w14:textId="62B099DC" w:rsidR="004F4C86" w:rsidRPr="00AC4FBC" w:rsidRDefault="004F4C86" w:rsidP="00BF220C">
      <w:pPr>
        <w:pStyle w:val="Heading3"/>
      </w:pPr>
      <w:bookmarkStart w:id="7940" w:name="_Toc75972121"/>
      <w:bookmarkStart w:id="7941" w:name="_Toc85051559"/>
      <w:bookmarkStart w:id="7942" w:name="_Toc90493580"/>
      <w:bookmarkStart w:id="7943" w:name="_Toc90494220"/>
      <w:bookmarkStart w:id="7944" w:name="_Toc100094261"/>
      <w:bookmarkStart w:id="7945" w:name="_Toc106872953"/>
      <w:bookmarkStart w:id="7946" w:name="_Toc155208929"/>
      <w:bookmarkStart w:id="7947" w:name="_CR6_6B_4"/>
      <w:bookmarkEnd w:id="7947"/>
      <w:r w:rsidRPr="00AC4FBC">
        <w:t>6.6B.4</w:t>
      </w:r>
      <w:r w:rsidRPr="00AC4FBC">
        <w:tab/>
        <w:t>Beam Correspondence for inter-band EN-DC including FR2 (</w:t>
      </w:r>
      <w:r w:rsidR="00004D7E" w:rsidRPr="00AC4FBC">
        <w:t>1</w:t>
      </w:r>
      <w:r w:rsidRPr="00AC4FBC">
        <w:t xml:space="preserve"> </w:t>
      </w:r>
      <w:r w:rsidR="00004D7E" w:rsidRPr="00AC4FBC">
        <w:t>NR</w:t>
      </w:r>
      <w:r w:rsidR="00004D7E" w:rsidRPr="00AC4FBC">
        <w:rPr>
          <w:sz w:val="24"/>
          <w:szCs w:val="24"/>
        </w:rPr>
        <w:t xml:space="preserve"> </w:t>
      </w:r>
      <w:r w:rsidRPr="00AC4FBC">
        <w:t>CC) - EIRP</w:t>
      </w:r>
      <w:bookmarkEnd w:id="7940"/>
      <w:bookmarkEnd w:id="7941"/>
      <w:bookmarkEnd w:id="7942"/>
      <w:bookmarkEnd w:id="7943"/>
      <w:bookmarkEnd w:id="7944"/>
      <w:bookmarkEnd w:id="7945"/>
      <w:bookmarkEnd w:id="7946"/>
    </w:p>
    <w:p w14:paraId="1BBDD7C1" w14:textId="77AE40E9" w:rsidR="004F4C86" w:rsidRPr="00AC4FBC" w:rsidRDefault="004F4C86" w:rsidP="004F4C86">
      <w:pPr>
        <w:pStyle w:val="EditorsNote"/>
      </w:pPr>
      <w:r w:rsidRPr="00AC4FBC">
        <w:t>Editor's note:</w:t>
      </w:r>
      <w:r w:rsidRPr="00AC4FBC">
        <w:tab/>
        <w:t>The following aspects are either missing of not yet determined:</w:t>
      </w:r>
    </w:p>
    <w:p w14:paraId="5D0AD93C" w14:textId="56EB3883" w:rsidR="004F4C86" w:rsidRPr="00AC4FBC" w:rsidRDefault="004F4C86" w:rsidP="004F4C86">
      <w:pPr>
        <w:pStyle w:val="EditorsNote"/>
      </w:pPr>
      <w:r w:rsidRPr="00AC4FBC">
        <w:t>-</w:t>
      </w:r>
      <w:r w:rsidRPr="00AC4FBC">
        <w:tab/>
        <w:t>The associated standalone test 6.6.1 in TS 38.521-2 [9] is incomplete</w:t>
      </w:r>
      <w:r w:rsidR="00B97A10" w:rsidRPr="00AC4FBC">
        <w:t xml:space="preserve"> for band n259</w:t>
      </w:r>
      <w:r w:rsidRPr="00AC4FBC">
        <w:t>.</w:t>
      </w:r>
    </w:p>
    <w:p w14:paraId="043CAFA3" w14:textId="72FD26A6" w:rsidR="004F4C86" w:rsidRPr="00AC4FBC" w:rsidRDefault="004F4C86" w:rsidP="004F4C86">
      <w:pPr>
        <w:pStyle w:val="H6"/>
      </w:pPr>
      <w:bookmarkStart w:id="7948" w:name="_CR6_6B_4_1"/>
      <w:r w:rsidRPr="00AC4FBC">
        <w:t>6.6B.4.1</w:t>
      </w:r>
      <w:r w:rsidRPr="00AC4FBC">
        <w:tab/>
        <w:t>Test purpose</w:t>
      </w:r>
    </w:p>
    <w:bookmarkEnd w:id="7948"/>
    <w:p w14:paraId="272AB5B7" w14:textId="77777777" w:rsidR="004F4C86" w:rsidRPr="00AC4FBC" w:rsidRDefault="004F4C86" w:rsidP="004F4C86">
      <w:r w:rsidRPr="00AC4FBC">
        <w:t xml:space="preserve">Same test purpose as in clause 6.6.1.1 in TS 38.521-2 [9] for the </w:t>
      </w:r>
      <w:r w:rsidRPr="00AC4FBC">
        <w:rPr>
          <w:i/>
        </w:rPr>
        <w:t>NR</w:t>
      </w:r>
      <w:r w:rsidRPr="00AC4FBC">
        <w:t xml:space="preserve"> carrier.</w:t>
      </w:r>
    </w:p>
    <w:p w14:paraId="2C89FB7B" w14:textId="74C09FD1" w:rsidR="004F4C86" w:rsidRPr="00AC4FBC" w:rsidRDefault="004F4C86" w:rsidP="004F4C86">
      <w:pPr>
        <w:pStyle w:val="H6"/>
      </w:pPr>
      <w:bookmarkStart w:id="7949" w:name="_CR6_6B_4_2"/>
      <w:r w:rsidRPr="00AC4FBC">
        <w:t>6.6B.4.2</w:t>
      </w:r>
      <w:r w:rsidRPr="00AC4FBC">
        <w:tab/>
        <w:t>Test applicability</w:t>
      </w:r>
    </w:p>
    <w:bookmarkEnd w:id="7949"/>
    <w:p w14:paraId="7E18854D" w14:textId="01EA626A" w:rsidR="00555802" w:rsidRPr="00AC4FBC" w:rsidRDefault="004F4C86" w:rsidP="00555802">
      <w:r w:rsidRPr="00AC4FBC">
        <w:t>This test case applies to all types of E-UTRA</w:t>
      </w:r>
      <w:r w:rsidR="00555802" w:rsidRPr="00AC4FBC">
        <w:t>-NR Power Class 3</w:t>
      </w:r>
      <w:r w:rsidRPr="00AC4FBC">
        <w:t xml:space="preserve"> UE release 15, supporting int</w:t>
      </w:r>
      <w:r w:rsidRPr="00AC4FBC">
        <w:rPr>
          <w:rFonts w:eastAsia="MS Mincho"/>
        </w:rPr>
        <w:t>er</w:t>
      </w:r>
      <w:r w:rsidRPr="00AC4FBC">
        <w:t>-band EN-DC including FR2</w:t>
      </w:r>
      <w:r w:rsidR="00004D7E" w:rsidRPr="00AC4FBC">
        <w:t xml:space="preserve"> with 1 NR UL CC</w:t>
      </w:r>
      <w:r w:rsidR="00555802" w:rsidRPr="00AC4FBC">
        <w:t xml:space="preserve"> that do not support beam correspondence without UL beam sweeping</w:t>
      </w:r>
      <w:r w:rsidRPr="00AC4FBC">
        <w:t>.</w:t>
      </w:r>
    </w:p>
    <w:p w14:paraId="3E749485" w14:textId="1B254C64" w:rsidR="00555802" w:rsidRPr="00AC4FBC" w:rsidRDefault="00555802" w:rsidP="004F4C86">
      <w:r w:rsidRPr="00AC4FBC">
        <w:t>This test case applies to all types of E-UTRA-NR Power Class 3 UE release 16 and forward, supporting int</w:t>
      </w:r>
      <w:r w:rsidRPr="00AC4FBC">
        <w:rPr>
          <w:rFonts w:eastAsia="MS Mincho"/>
        </w:rPr>
        <w:t>er</w:t>
      </w:r>
      <w:r w:rsidRPr="00AC4FBC">
        <w:t>-band EN-DC including FR2 with 1 NR UL CC that do not support SSB-based or CSI-RS based enhanced beam correspondence and do not support beam correspondence without UL beam sweeping.</w:t>
      </w:r>
    </w:p>
    <w:p w14:paraId="36547B88" w14:textId="1CC01C53" w:rsidR="004F4C86" w:rsidRPr="00AC4FBC" w:rsidRDefault="004F4C86" w:rsidP="004F4C86">
      <w:pPr>
        <w:pStyle w:val="H6"/>
      </w:pPr>
      <w:bookmarkStart w:id="7950" w:name="_CR6_6B_4_3"/>
      <w:r w:rsidRPr="00AC4FBC">
        <w:t>6.6B.4.3</w:t>
      </w:r>
      <w:r w:rsidRPr="00AC4FBC">
        <w:tab/>
        <w:t>Minimum conformance requirements</w:t>
      </w:r>
    </w:p>
    <w:bookmarkEnd w:id="7950"/>
    <w:p w14:paraId="6213F02A" w14:textId="77777777" w:rsidR="004F4C86" w:rsidRPr="00AC4FBC" w:rsidRDefault="004F4C86" w:rsidP="004F4C86">
      <w:r w:rsidRPr="00AC4FBC">
        <w:t xml:space="preserve">Same minimum conformance requirements as in clause 6.6.1.3 in TS 38.521-2 [9] for the </w:t>
      </w:r>
      <w:r w:rsidRPr="00AC4FBC">
        <w:rPr>
          <w:i/>
        </w:rPr>
        <w:t>NR</w:t>
      </w:r>
      <w:r w:rsidRPr="00AC4FBC">
        <w:t xml:space="preserve"> carrier.</w:t>
      </w:r>
    </w:p>
    <w:p w14:paraId="31F15A58" w14:textId="77777777" w:rsidR="004F4C86" w:rsidRPr="00AC4FBC" w:rsidRDefault="004F4C86" w:rsidP="004F4C86">
      <w:pPr>
        <w:rPr>
          <w:rFonts w:cs="v5.0.0"/>
        </w:rPr>
      </w:pPr>
      <w:r w:rsidRPr="00AC4FBC">
        <w:t xml:space="preserve">No exception requirements applicable to NR or LTE. LTE anchor agnostic approach is applied. </w:t>
      </w:r>
    </w:p>
    <w:p w14:paraId="1323A8B4" w14:textId="518DFDAB" w:rsidR="004F4C86" w:rsidRPr="00AC4FBC" w:rsidRDefault="004F4C86" w:rsidP="004F4C86">
      <w:r w:rsidRPr="00AC4FBC">
        <w:t>The normative reference for this requirement is TS 38.101-3 [4] clause 6.6B.</w:t>
      </w:r>
      <w:r w:rsidR="00004D7E" w:rsidRPr="00AC4FBC">
        <w:t>4</w:t>
      </w:r>
      <w:r w:rsidRPr="00AC4FBC">
        <w:t>.</w:t>
      </w:r>
    </w:p>
    <w:p w14:paraId="5A0BC6D9" w14:textId="110B5853" w:rsidR="004F4C86" w:rsidRPr="00AC4FBC" w:rsidRDefault="004F4C86" w:rsidP="004F4C86">
      <w:pPr>
        <w:pStyle w:val="H6"/>
      </w:pPr>
      <w:bookmarkStart w:id="7951" w:name="_CR6_6B_4_4"/>
      <w:r w:rsidRPr="00AC4FBC">
        <w:t>6.6B.4.4</w:t>
      </w:r>
      <w:r w:rsidRPr="00AC4FBC">
        <w:tab/>
        <w:t>Test description</w:t>
      </w:r>
    </w:p>
    <w:bookmarkEnd w:id="7951"/>
    <w:p w14:paraId="10D85B49" w14:textId="77777777" w:rsidR="004F4C86" w:rsidRPr="00AC4FBC" w:rsidRDefault="004F4C86" w:rsidP="004F4C86">
      <w:r w:rsidRPr="00AC4FBC">
        <w:t xml:space="preserve">Same test description as in clause 6.6.1.4 in TS 38.521-2 [9] for the </w:t>
      </w:r>
      <w:r w:rsidRPr="00AC4FBC">
        <w:rPr>
          <w:i/>
        </w:rPr>
        <w:t>NR</w:t>
      </w:r>
      <w:r w:rsidRPr="00AC4FBC">
        <w:t xml:space="preserve"> carrier with the following exception:</w:t>
      </w:r>
    </w:p>
    <w:p w14:paraId="5732BAF0" w14:textId="77777777" w:rsidR="004F4C86" w:rsidRPr="00AC4FBC" w:rsidRDefault="004F4C86" w:rsidP="004F4C86">
      <w:r w:rsidRPr="00AC4FBC">
        <w:t xml:space="preserve">The initial test configurations for E-UTRA band consist of environmental conditions, test frequencies, and channel bandwidths based on E-UTRA bands specified in Table 4.7-1. </w:t>
      </w:r>
    </w:p>
    <w:p w14:paraId="503A6499" w14:textId="77777777" w:rsidR="004F4C86" w:rsidRPr="00AC4FBC" w:rsidRDefault="004F4C86" w:rsidP="004F4C86">
      <w:r w:rsidRPr="00AC4FBC">
        <w:t>For initial conditions as in clause 6.6.1.4.1 in TS 38.521-2 [9], the following steps will be added to configure E-UTRA component:</w:t>
      </w:r>
    </w:p>
    <w:p w14:paraId="6B32327F" w14:textId="77777777" w:rsidR="004F4C86" w:rsidRPr="00AC4FBC" w:rsidRDefault="004F4C86" w:rsidP="004F4C86">
      <w:pPr>
        <w:pStyle w:val="B10"/>
      </w:pPr>
      <w:r w:rsidRPr="00AC4FBC">
        <w:t>2.1.</w:t>
      </w:r>
      <w:r w:rsidRPr="00AC4FBC">
        <w:tab/>
        <w:t>The parameter settings for E-UTRA cell are set up according to TS 36.508 [11] clause 4.4.3.</w:t>
      </w:r>
    </w:p>
    <w:p w14:paraId="7FC82812" w14:textId="77777777" w:rsidR="004F4C86" w:rsidRPr="00AC4FBC" w:rsidRDefault="004F4C86" w:rsidP="004F4C86">
      <w:pPr>
        <w:pStyle w:val="B10"/>
      </w:pPr>
      <w:r w:rsidRPr="00AC4FBC">
        <w:t>3.1.</w:t>
      </w:r>
      <w:r w:rsidRPr="00AC4FBC">
        <w:tab/>
        <w:t>The E-UTRA downlink signal level, uplink signal level are set according to Table 4.7-1 and propagation conditions are set according to Annex B.0 of TS 36.521-1 [10].</w:t>
      </w:r>
    </w:p>
    <w:p w14:paraId="3CB63725" w14:textId="77777777" w:rsidR="004F4C86" w:rsidRPr="00AC4FBC" w:rsidRDefault="004F4C86" w:rsidP="004F4C86">
      <w:r w:rsidRPr="00AC4FBC">
        <w:t xml:space="preserve">Step 6 of initial conditions as in clause 6.3.1.4.1 in TS 38.521-2 [9] is replaced by: </w:t>
      </w:r>
    </w:p>
    <w:p w14:paraId="356E62FB" w14:textId="77777777" w:rsidR="004F4C86" w:rsidRPr="00AC4FBC" w:rsidRDefault="004F4C86" w:rsidP="004F4C86">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6D7F72C" w14:textId="77777777" w:rsidR="004F4C86" w:rsidRPr="00AC4FBC" w:rsidRDefault="004F4C86" w:rsidP="004F4C86">
      <w:r w:rsidRPr="00AC4FBC">
        <w:t>Same test procedure as in clause 6.3.1.4.2 in TS 38.521-2 [9] with the following steps added for E-UTRA component:</w:t>
      </w:r>
    </w:p>
    <w:p w14:paraId="06323179" w14:textId="77777777" w:rsidR="004F4C86" w:rsidRPr="00AC4FBC" w:rsidRDefault="004F4C86" w:rsidP="004F4C86">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4EA0A44E" w14:textId="7B481628" w:rsidR="004F4C86" w:rsidRPr="00AC4FBC" w:rsidRDefault="004F4C86" w:rsidP="004F4C86">
      <w:pPr>
        <w:pStyle w:val="H6"/>
      </w:pPr>
      <w:bookmarkStart w:id="7952" w:name="_CR6_6B_4_5"/>
      <w:r w:rsidRPr="00AC4FBC">
        <w:t>6.6B.4.5</w:t>
      </w:r>
      <w:r w:rsidRPr="00AC4FBC">
        <w:tab/>
        <w:t>Test requirements</w:t>
      </w:r>
    </w:p>
    <w:bookmarkEnd w:id="7952"/>
    <w:p w14:paraId="03CC2AC4" w14:textId="77777777" w:rsidR="004F4C86" w:rsidRPr="00AC4FBC" w:rsidRDefault="004F4C86" w:rsidP="004F4C86">
      <w:r w:rsidRPr="00AC4FBC">
        <w:t xml:space="preserve">Same test requirement as in clause 6.6.1.5 in TS 38.521-2 [9] for the </w:t>
      </w:r>
      <w:r w:rsidRPr="00AC4FBC">
        <w:rPr>
          <w:iCs/>
        </w:rPr>
        <w:t>NR c</w:t>
      </w:r>
      <w:r w:rsidRPr="00AC4FBC">
        <w:t>arrier.</w:t>
      </w:r>
    </w:p>
    <w:p w14:paraId="5237C106" w14:textId="77777777" w:rsidR="00D47825" w:rsidRPr="00AC4FBC" w:rsidRDefault="00D47825" w:rsidP="00D47825">
      <w:pPr>
        <w:pStyle w:val="Heading3"/>
      </w:pPr>
      <w:bookmarkStart w:id="7953" w:name="_Toc90493581"/>
      <w:bookmarkStart w:id="7954" w:name="_Toc90494221"/>
      <w:bookmarkStart w:id="7955" w:name="_Toc100094262"/>
      <w:bookmarkStart w:id="7956" w:name="_Toc106872954"/>
      <w:bookmarkStart w:id="7957" w:name="_Toc155208930"/>
      <w:bookmarkStart w:id="7958" w:name="_Toc75972122"/>
      <w:bookmarkStart w:id="7959" w:name="_Toc85051560"/>
      <w:bookmarkStart w:id="7960" w:name="_CR6_6B_5"/>
      <w:bookmarkEnd w:id="7960"/>
      <w:r w:rsidRPr="00AC4FBC">
        <w:lastRenderedPageBreak/>
        <w:t>6.6B.5</w:t>
      </w:r>
      <w:r w:rsidRPr="00AC4FBC">
        <w:tab/>
        <w:t>Enhanced Beam Correspondence for inter-band EN-DC including FR2 (1 NR</w:t>
      </w:r>
      <w:r w:rsidRPr="00AC4FBC">
        <w:rPr>
          <w:sz w:val="24"/>
          <w:szCs w:val="24"/>
        </w:rPr>
        <w:t xml:space="preserve"> </w:t>
      </w:r>
      <w:r w:rsidRPr="00AC4FBC">
        <w:t>CC) - EIRP</w:t>
      </w:r>
      <w:bookmarkEnd w:id="7953"/>
      <w:bookmarkEnd w:id="7954"/>
      <w:bookmarkEnd w:id="7955"/>
      <w:bookmarkEnd w:id="7956"/>
      <w:bookmarkEnd w:id="7957"/>
    </w:p>
    <w:p w14:paraId="3FF4D407" w14:textId="77777777" w:rsidR="00D47825" w:rsidRPr="00AC4FBC" w:rsidRDefault="00D47825" w:rsidP="00D47825">
      <w:pPr>
        <w:pStyle w:val="EditorsNote"/>
      </w:pPr>
      <w:r w:rsidRPr="00AC4FBC">
        <w:t>Editor's note:</w:t>
      </w:r>
      <w:r w:rsidRPr="00AC4FBC">
        <w:tab/>
        <w:t>This clause is incomplete. The following aspects are either missing of not yet determined:</w:t>
      </w:r>
    </w:p>
    <w:p w14:paraId="2E76EA02" w14:textId="77777777" w:rsidR="00D47825" w:rsidRPr="00AC4FBC" w:rsidRDefault="00D47825" w:rsidP="00D47825">
      <w:pPr>
        <w:pStyle w:val="EditorsNote"/>
      </w:pPr>
      <w:r w:rsidRPr="00AC4FBC">
        <w:t>-</w:t>
      </w:r>
      <w:r w:rsidRPr="00AC4FBC">
        <w:tab/>
        <w:t>The associated standalone test 6.6.2 in TS 38.521-2 [9] is incomplete.</w:t>
      </w:r>
    </w:p>
    <w:p w14:paraId="22FC23EC" w14:textId="77777777" w:rsidR="00D47825" w:rsidRPr="00AC4FBC" w:rsidRDefault="00D47825" w:rsidP="00D47825">
      <w:pPr>
        <w:pStyle w:val="H6"/>
      </w:pPr>
      <w:bookmarkStart w:id="7961" w:name="_CR6_6B_5_1"/>
      <w:r w:rsidRPr="00AC4FBC">
        <w:t>6.6B.5.1</w:t>
      </w:r>
      <w:r w:rsidRPr="00AC4FBC">
        <w:tab/>
        <w:t>Test purpose</w:t>
      </w:r>
    </w:p>
    <w:bookmarkEnd w:id="7961"/>
    <w:p w14:paraId="3DFADC5E" w14:textId="77777777" w:rsidR="00D47825" w:rsidRPr="00AC4FBC" w:rsidRDefault="00D47825" w:rsidP="00D47825">
      <w:r w:rsidRPr="00AC4FBC">
        <w:t>Same test purpose as in clause 6.6.2.1 in TS 38.521-2 [9] for the NR carrier.</w:t>
      </w:r>
    </w:p>
    <w:p w14:paraId="5BE4CE80" w14:textId="77777777" w:rsidR="00D47825" w:rsidRPr="00AC4FBC" w:rsidRDefault="00D47825" w:rsidP="00D47825">
      <w:pPr>
        <w:pStyle w:val="H6"/>
      </w:pPr>
      <w:bookmarkStart w:id="7962" w:name="_CR6_6B_5_2"/>
      <w:r w:rsidRPr="00AC4FBC">
        <w:t>6.6B.5.2</w:t>
      </w:r>
      <w:r w:rsidRPr="00AC4FBC">
        <w:tab/>
        <w:t>Test applicability</w:t>
      </w:r>
    </w:p>
    <w:bookmarkEnd w:id="7962"/>
    <w:p w14:paraId="73D2E1DC" w14:textId="5250F302" w:rsidR="00D47825" w:rsidRPr="00AC4FBC" w:rsidRDefault="00D47825" w:rsidP="00D47825">
      <w:r w:rsidRPr="00AC4FBC">
        <w:t>This test case applies to all types of E-UTRA</w:t>
      </w:r>
      <w:r w:rsidR="00555802" w:rsidRPr="00AC4FBC">
        <w:t>-NR Power Class 3</w:t>
      </w:r>
      <w:r w:rsidRPr="00AC4FBC">
        <w:t xml:space="preserve"> UE release 16 and forward, supporting int</w:t>
      </w:r>
      <w:r w:rsidRPr="00AC4FBC">
        <w:rPr>
          <w:rFonts w:eastAsia="MS Mincho"/>
        </w:rPr>
        <w:t>er</w:t>
      </w:r>
      <w:r w:rsidRPr="00AC4FBC">
        <w:t>-band EN-DC including FR2 with 1 NR UL CC</w:t>
      </w:r>
      <w:r w:rsidR="004165BC" w:rsidRPr="00AC4FBC">
        <w:t xml:space="preserve"> and support either CSI-RS or SSB based beam correspondence and do not support beam correspondence without UL beam sweeping</w:t>
      </w:r>
      <w:r w:rsidRPr="00AC4FBC">
        <w:t>.</w:t>
      </w:r>
    </w:p>
    <w:p w14:paraId="2C5F1576" w14:textId="77777777" w:rsidR="00AA5FB6" w:rsidRPr="00AC4FBC" w:rsidRDefault="00AA5FB6" w:rsidP="004315A1">
      <w:pPr>
        <w:pStyle w:val="H6"/>
      </w:pPr>
      <w:bookmarkStart w:id="7963" w:name="_CR6_6B_5_3"/>
      <w:r w:rsidRPr="00AC4FBC">
        <w:t>6.6B.5.3</w:t>
      </w:r>
      <w:r w:rsidRPr="00AC4FBC">
        <w:tab/>
        <w:t>Minimum conformance requirements</w:t>
      </w:r>
    </w:p>
    <w:bookmarkEnd w:id="7963"/>
    <w:p w14:paraId="6FF9176B" w14:textId="5E1877BD" w:rsidR="004165BC" w:rsidRPr="00AC4FBC" w:rsidRDefault="004165BC" w:rsidP="004165BC"/>
    <w:p w14:paraId="42045982" w14:textId="77777777" w:rsidR="004165BC" w:rsidRPr="00AC4FBC" w:rsidRDefault="004165BC" w:rsidP="004165BC">
      <w:r w:rsidRPr="00AC4FBC">
        <w:t>Same minimum conformance requirements as in clause 6.6.2.3 in TS 38.521-2 [9] for the NR carrier.</w:t>
      </w:r>
    </w:p>
    <w:p w14:paraId="3BEAB0F6" w14:textId="77777777" w:rsidR="004165BC" w:rsidRPr="00AC4FBC" w:rsidRDefault="004165BC" w:rsidP="004165BC">
      <w:r w:rsidRPr="00AC4FBC">
        <w:t xml:space="preserve">No exception requirements applicable to NR or LTE. LTE anchor agnostic approach is applied. </w:t>
      </w:r>
    </w:p>
    <w:p w14:paraId="56C71A32" w14:textId="359393F3" w:rsidR="00AA5FB6" w:rsidRPr="00AC4FBC" w:rsidRDefault="004165BC" w:rsidP="004165BC">
      <w:r w:rsidRPr="00AC4FBC">
        <w:t>The normative reference for this requirement is TS 38.101-3 [4] clause 6.6B.5.</w:t>
      </w:r>
    </w:p>
    <w:p w14:paraId="2F44D133" w14:textId="77777777" w:rsidR="00AA5FB6" w:rsidRPr="00AC4FBC" w:rsidRDefault="00AA5FB6" w:rsidP="004315A1">
      <w:pPr>
        <w:pStyle w:val="H6"/>
      </w:pPr>
      <w:bookmarkStart w:id="7964" w:name="_CR6_6B_5_4"/>
      <w:r w:rsidRPr="00AC4FBC">
        <w:t>6.6B.5.4</w:t>
      </w:r>
      <w:r w:rsidRPr="00AC4FBC">
        <w:tab/>
        <w:t>Test Procedure</w:t>
      </w:r>
    </w:p>
    <w:bookmarkEnd w:id="7964"/>
    <w:p w14:paraId="70F758E9" w14:textId="6BB68073" w:rsidR="004165BC" w:rsidRPr="00AC4FBC" w:rsidRDefault="004165BC" w:rsidP="004165BC">
      <w:r w:rsidRPr="00AC4FBC">
        <w:t xml:space="preserve"> Same test description as in clause 6.6.2.5 in TS 38.521-2 [9] for the </w:t>
      </w:r>
      <w:r w:rsidRPr="00AC4FBC">
        <w:rPr>
          <w:i/>
        </w:rPr>
        <w:t>NR</w:t>
      </w:r>
      <w:r w:rsidRPr="00AC4FBC">
        <w:t xml:space="preserve"> carrier with the following exception:</w:t>
      </w:r>
    </w:p>
    <w:p w14:paraId="5C1AE073" w14:textId="77777777" w:rsidR="004165BC" w:rsidRPr="00AC4FBC" w:rsidRDefault="004165BC" w:rsidP="004165BC">
      <w:r w:rsidRPr="00AC4FBC">
        <w:t xml:space="preserve">The initial test configurations for E-UTRA band consist of environmental conditions, test frequencies, and channel bandwidths based on E-UTRA bands specified in Table 4.7-1. </w:t>
      </w:r>
    </w:p>
    <w:p w14:paraId="0E2174B8" w14:textId="77777777" w:rsidR="004165BC" w:rsidRPr="00AC4FBC" w:rsidRDefault="004165BC" w:rsidP="004165BC">
      <w:r w:rsidRPr="00AC4FBC">
        <w:t>For initial conditions as in clause 6.6.2.4.1 in TS 38.521-2 [9], the following steps will be added to configure E-UTRA component:</w:t>
      </w:r>
    </w:p>
    <w:p w14:paraId="348781A0" w14:textId="77777777" w:rsidR="004165BC" w:rsidRPr="00AC4FBC" w:rsidRDefault="004165BC" w:rsidP="004165BC">
      <w:pPr>
        <w:pStyle w:val="B10"/>
      </w:pPr>
      <w:r w:rsidRPr="00AC4FBC">
        <w:t>2.1.</w:t>
      </w:r>
      <w:r w:rsidRPr="00AC4FBC">
        <w:tab/>
        <w:t>The parameter settings for E-UTRA cell are set up according to TS 36.508 [11] clause 4.4.3.</w:t>
      </w:r>
    </w:p>
    <w:p w14:paraId="4D84953D" w14:textId="77777777" w:rsidR="004165BC" w:rsidRPr="00AC4FBC" w:rsidRDefault="004165BC" w:rsidP="004165BC">
      <w:pPr>
        <w:pStyle w:val="B10"/>
      </w:pPr>
      <w:r w:rsidRPr="00AC4FBC">
        <w:t>3.1.</w:t>
      </w:r>
      <w:r w:rsidRPr="00AC4FBC">
        <w:tab/>
        <w:t>The E-UTRA downlink signal level, uplink signal level are set according to Table 4.7-1 and propagation conditions are set according to Annex B.0 of TS 36.521-1 [10].</w:t>
      </w:r>
    </w:p>
    <w:p w14:paraId="725E3540" w14:textId="77777777" w:rsidR="004165BC" w:rsidRPr="00AC4FBC" w:rsidRDefault="004165BC" w:rsidP="004165BC">
      <w:r w:rsidRPr="00AC4FBC">
        <w:t xml:space="preserve">Step 6 of initial conditions as in clause 6.3.1.4.1 in TS 38.521-2 [9] is replaced by: </w:t>
      </w:r>
    </w:p>
    <w:p w14:paraId="232DCE44" w14:textId="77777777" w:rsidR="004165BC" w:rsidRPr="00AC4FBC" w:rsidRDefault="004165BC" w:rsidP="004165BC">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F4EBD7A" w14:textId="77777777" w:rsidR="004165BC" w:rsidRPr="00AC4FBC" w:rsidRDefault="004165BC" w:rsidP="004165BC">
      <w:r w:rsidRPr="00AC4FBC">
        <w:t>Same test procedure as in clause 6.3.1.4.2 in TS 38.521-2 [9] with the following steps added for E-UTRA component:</w:t>
      </w:r>
    </w:p>
    <w:p w14:paraId="7E1A4D9E" w14:textId="375517CC" w:rsidR="00AA5FB6" w:rsidRPr="00AC4FBC" w:rsidRDefault="004165BC" w:rsidP="004165BC">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67A94B9F" w14:textId="77777777" w:rsidR="00060301" w:rsidRPr="00AC4FBC" w:rsidRDefault="00AA5FB6" w:rsidP="00060301">
      <w:pPr>
        <w:pStyle w:val="H6"/>
      </w:pPr>
      <w:bookmarkStart w:id="7965" w:name="_CR6_6B_5_5"/>
      <w:r w:rsidRPr="00AC4FBC">
        <w:t>6.6B.5.</w:t>
      </w:r>
      <w:r w:rsidR="004315A1" w:rsidRPr="00AC4FBC">
        <w:t>5</w:t>
      </w:r>
      <w:r w:rsidRPr="00AC4FBC">
        <w:tab/>
        <w:t>Test Requirements</w:t>
      </w:r>
    </w:p>
    <w:bookmarkEnd w:id="7965"/>
    <w:p w14:paraId="64C709E5" w14:textId="77777777" w:rsidR="00060301" w:rsidRPr="00AC4FBC" w:rsidRDefault="00060301" w:rsidP="00EE35F1">
      <w:r w:rsidRPr="00AC4FBC">
        <w:t>Same test requirement as in clause 6.6.2.5 in TS 38.521-2 [9] for the NR carrier.</w:t>
      </w:r>
    </w:p>
    <w:p w14:paraId="758E1E21" w14:textId="52F866BB" w:rsidR="00AB2B30" w:rsidRPr="00AC4FBC" w:rsidRDefault="006A7121">
      <w:pPr>
        <w:pStyle w:val="Heading1"/>
      </w:pPr>
      <w:bookmarkStart w:id="7966" w:name="_Toc90493582"/>
      <w:bookmarkStart w:id="7967" w:name="_Toc90494222"/>
      <w:bookmarkStart w:id="7968" w:name="_Toc100094263"/>
      <w:bookmarkStart w:id="7969" w:name="_Toc106872955"/>
      <w:bookmarkStart w:id="7970" w:name="_Toc155208931"/>
      <w:bookmarkStart w:id="7971" w:name="_CR7"/>
      <w:bookmarkEnd w:id="7971"/>
      <w:r w:rsidRPr="00AC4FBC">
        <w:lastRenderedPageBreak/>
        <w:t>7</w:t>
      </w:r>
      <w:r w:rsidRPr="00AC4FBC">
        <w:tab/>
        <w:t>Receiver characteristics</w:t>
      </w:r>
      <w:bookmarkEnd w:id="7866"/>
      <w:bookmarkEnd w:id="7867"/>
      <w:bookmarkEnd w:id="7868"/>
      <w:bookmarkEnd w:id="7869"/>
      <w:bookmarkEnd w:id="7870"/>
      <w:bookmarkEnd w:id="7871"/>
      <w:bookmarkEnd w:id="7872"/>
      <w:bookmarkEnd w:id="7873"/>
      <w:bookmarkEnd w:id="7874"/>
      <w:bookmarkEnd w:id="7958"/>
      <w:bookmarkEnd w:id="7959"/>
      <w:bookmarkEnd w:id="7966"/>
      <w:bookmarkEnd w:id="7967"/>
      <w:bookmarkEnd w:id="7968"/>
      <w:bookmarkEnd w:id="7969"/>
      <w:bookmarkEnd w:id="7970"/>
    </w:p>
    <w:p w14:paraId="6826C216" w14:textId="77777777" w:rsidR="00AB2B30" w:rsidRPr="00AC4FBC" w:rsidRDefault="006A7121">
      <w:pPr>
        <w:pStyle w:val="Heading2"/>
      </w:pPr>
      <w:bookmarkStart w:id="7972" w:name="_Toc27475854"/>
      <w:bookmarkStart w:id="7973" w:name="_Toc29495364"/>
      <w:bookmarkStart w:id="7974" w:name="_Toc36116409"/>
      <w:bookmarkStart w:id="7975" w:name="_Toc36118458"/>
      <w:bookmarkStart w:id="7976" w:name="_Toc36560573"/>
      <w:bookmarkStart w:id="7977" w:name="_Toc43977090"/>
      <w:bookmarkStart w:id="7978" w:name="_Toc52213667"/>
      <w:bookmarkStart w:id="7979" w:name="_Toc60743132"/>
      <w:bookmarkStart w:id="7980" w:name="_Toc68206320"/>
      <w:bookmarkStart w:id="7981" w:name="_Toc75972123"/>
      <w:bookmarkStart w:id="7982" w:name="_Toc85051561"/>
      <w:bookmarkStart w:id="7983" w:name="_Toc90493583"/>
      <w:bookmarkStart w:id="7984" w:name="_Toc90494223"/>
      <w:bookmarkStart w:id="7985" w:name="_Toc100094264"/>
      <w:bookmarkStart w:id="7986" w:name="_Toc106872956"/>
      <w:bookmarkStart w:id="7987" w:name="_Toc155208932"/>
      <w:bookmarkStart w:id="7988" w:name="_CR7_1"/>
      <w:bookmarkEnd w:id="7988"/>
      <w:r w:rsidRPr="00AC4FBC">
        <w:t>7.1</w:t>
      </w:r>
      <w:r w:rsidRPr="00AC4FBC">
        <w:tab/>
        <w:t>General</w:t>
      </w:r>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p>
    <w:p w14:paraId="31F0B603" w14:textId="77777777" w:rsidR="00AB2B30" w:rsidRPr="00AC4FBC" w:rsidRDefault="006A7121">
      <w:pPr>
        <w:pStyle w:val="EditorsNote"/>
      </w:pPr>
      <w:r w:rsidRPr="00AC4FBC">
        <w:t>Editor's note:</w:t>
      </w:r>
      <w:r w:rsidRPr="00AC4FBC">
        <w:tab/>
        <w:t>Test configurations/environments that require new spherical scan shall be included in test procedure clause and identifying such scenarios is currently FFS and owned by RAN5.</w:t>
      </w:r>
    </w:p>
    <w:p w14:paraId="7A8359C4" w14:textId="77777777" w:rsidR="00AB2B30" w:rsidRPr="00AC4FBC" w:rsidRDefault="006A7121">
      <w:pPr>
        <w:rPr>
          <w:rFonts w:eastAsia="SimSun"/>
        </w:rPr>
      </w:pPr>
      <w:r w:rsidRPr="00AC4FBC">
        <w:t>Unless otherwise stated the receiv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E-UTRA connecting to the network by OTA without calibration.</w:t>
      </w:r>
    </w:p>
    <w:p w14:paraId="1C17BBC0" w14:textId="77777777" w:rsidR="00AB2B30" w:rsidRPr="00AC4FBC" w:rsidRDefault="006A7121">
      <w:r w:rsidRPr="00AC4FBC">
        <w:t>For NR FR2 Rx test cases the identified beam peak direction can be stored and reused for a device under test in various configurations/environments for the full duration of device testing as long as beam peak direction is the same.</w:t>
      </w:r>
    </w:p>
    <w:p w14:paraId="558A7EDA" w14:textId="77777777" w:rsidR="00AB2B30" w:rsidRPr="00AC4FBC" w:rsidRDefault="006A7121">
      <w:r w:rsidRPr="00AC4FBC">
        <w:t>The requirements defined in this clause are the extra requirements compared with the single carrier requirements defined in TS 38.</w:t>
      </w:r>
      <w:r w:rsidRPr="00AC4FBC">
        <w:rPr>
          <w:rFonts w:eastAsia="SimSun"/>
        </w:rPr>
        <w:t>521</w:t>
      </w:r>
      <w:r w:rsidRPr="00AC4FBC">
        <w:t>-1 [8] and TS 38.</w:t>
      </w:r>
      <w:r w:rsidRPr="00AC4FBC">
        <w:rPr>
          <w:rFonts w:eastAsia="SimSun"/>
        </w:rPr>
        <w:t>52</w:t>
      </w:r>
      <w:r w:rsidRPr="00AC4FBC">
        <w:t>1-2 [9].</w:t>
      </w:r>
    </w:p>
    <w:p w14:paraId="3D3163B0" w14:textId="77777777" w:rsidR="00AB2B30" w:rsidRPr="00AC4FBC" w:rsidRDefault="006A7121">
      <w:pPr>
        <w:rPr>
          <w:rFonts w:cs="v5.0.0"/>
        </w:rPr>
      </w:pPr>
      <w:r w:rsidRPr="00AC4FBC">
        <w:t xml:space="preserve">Unless otherwise stated, the </w:t>
      </w:r>
      <w:r w:rsidRPr="00AC4FBC">
        <w:rPr>
          <w:rFonts w:cs="v5.0.0"/>
        </w:rPr>
        <w:t xml:space="preserve">UL and DL reference measurement channels are the same with the configurations specified in </w:t>
      </w:r>
      <w:r w:rsidRPr="00AC4FBC">
        <w:t>TS 38.</w:t>
      </w:r>
      <w:r w:rsidRPr="00AC4FBC">
        <w:rPr>
          <w:rFonts w:eastAsia="SimSun"/>
        </w:rPr>
        <w:t>521</w:t>
      </w:r>
      <w:r w:rsidRPr="00AC4FBC">
        <w:t>-1 [8] and TS 38.</w:t>
      </w:r>
      <w:r w:rsidRPr="00AC4FBC">
        <w:rPr>
          <w:rFonts w:eastAsia="SimSun"/>
        </w:rPr>
        <w:t>52</w:t>
      </w:r>
      <w:r w:rsidRPr="00AC4FBC">
        <w:t>1-2 [9]</w:t>
      </w:r>
      <w:r w:rsidRPr="00AC4FBC">
        <w:rPr>
          <w:rFonts w:cs="v5.0.0"/>
        </w:rPr>
        <w:t>.</w:t>
      </w:r>
    </w:p>
    <w:p w14:paraId="2ACA1F65" w14:textId="77777777" w:rsidR="00AB2B30" w:rsidRPr="00AC4FBC" w:rsidRDefault="006A7121">
      <w:pPr>
        <w:rPr>
          <w:rFonts w:eastAsia="SimSun"/>
        </w:rPr>
      </w:pPr>
      <w:r w:rsidRPr="00AC4FBC">
        <w:rPr>
          <w:rFonts w:cs="v5.0.0"/>
        </w:rPr>
        <w:t>Unless otherwise stated, requirements for NR receiver written in</w:t>
      </w:r>
      <w:r w:rsidRPr="00AC4FBC">
        <w:t xml:space="preserve"> TS 38.</w:t>
      </w:r>
      <w:r w:rsidRPr="00AC4FBC">
        <w:rPr>
          <w:rFonts w:eastAsia="SimSun"/>
        </w:rPr>
        <w:t>521</w:t>
      </w:r>
      <w:r w:rsidRPr="00AC4FBC">
        <w:t>-1 [8] and TS 38.</w:t>
      </w:r>
      <w:r w:rsidRPr="00AC4FBC">
        <w:rPr>
          <w:rFonts w:eastAsia="SimSun"/>
        </w:rPr>
        <w:t>52</w:t>
      </w:r>
      <w:r w:rsidRPr="00AC4FBC">
        <w:t>1-2 [9]</w:t>
      </w:r>
      <w:r w:rsidRPr="00AC4FBC">
        <w:rPr>
          <w:rFonts w:cs="v5.0.0"/>
        </w:rPr>
        <w:t xml:space="preserve"> apply and are assumed anchor agnostic. Requirements are verified under conditions where anchor resources do not interfere NR operation.</w:t>
      </w:r>
    </w:p>
    <w:p w14:paraId="272331F8" w14:textId="504DA31A" w:rsidR="00AB2B30" w:rsidRPr="00AC4FBC" w:rsidRDefault="006A7121">
      <w:r w:rsidRPr="00AC4FBC">
        <w:t>For intra-band EN-DC, the output power is configured as follows:</w:t>
      </w:r>
    </w:p>
    <w:p w14:paraId="0C40CD7D" w14:textId="77777777" w:rsidR="00AB2B30" w:rsidRPr="00AC4FBC" w:rsidRDefault="006A7121">
      <w:pPr>
        <w:pStyle w:val="B10"/>
      </w:pPr>
      <w:r w:rsidRPr="00AC4FBC">
        <w:t>-</w:t>
      </w:r>
      <w:r w:rsidRPr="00AC4FBC">
        <w:tab/>
        <w:t>One E-UTRA uplink carrier with the output power set to 29dB below P</w:t>
      </w:r>
      <w:r w:rsidRPr="00AC4FBC">
        <w:rPr>
          <w:vertAlign w:val="subscript"/>
        </w:rPr>
        <w:t>CMAX_L,c</w:t>
      </w:r>
      <w:r w:rsidRPr="00AC4FBC">
        <w:t xml:space="preserve"> and the NR band whose downlink is being tested has its uplink carrier output power set to 4dB below P</w:t>
      </w:r>
      <w:r w:rsidRPr="00AC4FBC">
        <w:rPr>
          <w:vertAlign w:val="subscript"/>
        </w:rPr>
        <w:t>CMAX_L</w:t>
      </w:r>
      <w:r w:rsidRPr="00AC4FBC">
        <w:rPr>
          <w:rFonts w:eastAsia="MS Mincho"/>
          <w:vertAlign w:val="subscript"/>
          <w:lang w:eastAsia="ja-JP"/>
        </w:rPr>
        <w:t>,f,c</w:t>
      </w:r>
      <w:r w:rsidRPr="00AC4FBC">
        <w:t>.</w:t>
      </w:r>
    </w:p>
    <w:p w14:paraId="2D17F872" w14:textId="77777777" w:rsidR="00AB2B30" w:rsidRPr="00AC4FBC" w:rsidRDefault="006A7121">
      <w:pPr>
        <w:pStyle w:val="B10"/>
      </w:pPr>
      <w:r w:rsidRPr="00AC4FBC">
        <w:t>-</w:t>
      </w:r>
      <w:r w:rsidRPr="00AC4FBC">
        <w:tab/>
        <w:t>One NR uplink carrier with the output power set to  29dB below P</w:t>
      </w:r>
      <w:r w:rsidRPr="00AC4FBC">
        <w:rPr>
          <w:vertAlign w:val="subscript"/>
        </w:rPr>
        <w:t>CMAX_L</w:t>
      </w:r>
      <w:r w:rsidRPr="00AC4FBC">
        <w:rPr>
          <w:rFonts w:eastAsia="MS Mincho"/>
          <w:vertAlign w:val="subscript"/>
          <w:lang w:eastAsia="ja-JP"/>
        </w:rPr>
        <w:t>,f,c</w:t>
      </w:r>
      <w:r w:rsidRPr="00AC4FBC">
        <w:t xml:space="preserve"> and the E-UTRA band whose downlink is being tested has its uplink carrier output power set to4 dB below P</w:t>
      </w:r>
      <w:r w:rsidRPr="00AC4FBC">
        <w:rPr>
          <w:vertAlign w:val="subscript"/>
        </w:rPr>
        <w:t>CMAX_L</w:t>
      </w:r>
      <w:r w:rsidRPr="00AC4FBC">
        <w:rPr>
          <w:rFonts w:eastAsia="MS Mincho"/>
          <w:vertAlign w:val="subscript"/>
          <w:lang w:eastAsia="ja-JP"/>
        </w:rPr>
        <w:t>,c</w:t>
      </w:r>
      <w:r w:rsidRPr="00AC4FBC">
        <w:t>.</w:t>
      </w:r>
    </w:p>
    <w:p w14:paraId="0BA3048F" w14:textId="77777777" w:rsidR="00AB2B30" w:rsidRPr="00AC4FBC" w:rsidRDefault="006A7121">
      <w:r w:rsidRPr="00AC4FBC">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07F29EF2" w14:textId="77777777" w:rsidR="00AB2B30" w:rsidRPr="00AC4FBC" w:rsidRDefault="006A7121">
      <w:r w:rsidRPr="00AC4FBC">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01C857D9" w14:textId="77777777" w:rsidR="00AB2B30" w:rsidRPr="00AC4FBC" w:rsidRDefault="006A7121">
      <w:r w:rsidRPr="00AC4FBC">
        <w:t>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w:t>
      </w:r>
      <w:r w:rsidRPr="00AC4FBC">
        <w:rPr>
          <w:vertAlign w:val="subscript"/>
        </w:rPr>
        <w:t>gap</w:t>
      </w:r>
      <w:r w:rsidRPr="00AC4FBC">
        <w:t xml:space="preserve"> for at least one of the E-UTRA or NR sub-blocks, so that the interferer frequency position does not change the nature of the core requirement tested:</w:t>
      </w:r>
    </w:p>
    <w:p w14:paraId="7DDEE091" w14:textId="77777777" w:rsidR="00AB2B30" w:rsidRPr="00AC4FBC" w:rsidRDefault="006A7121">
      <w:pPr>
        <w:pStyle w:val="EQ"/>
        <w:rPr>
          <w:noProof w:val="0"/>
        </w:rPr>
      </w:pPr>
      <w:r w:rsidRPr="00AC4FBC">
        <w:rPr>
          <w:noProof w:val="0"/>
        </w:rPr>
        <w:t>Wgap ≥ 2∙|FInterferer (offset)| – BWChannel</w:t>
      </w:r>
    </w:p>
    <w:p w14:paraId="6A5A187B" w14:textId="77777777" w:rsidR="00AB2B30" w:rsidRPr="00AC4FBC" w:rsidRDefault="006A7121">
      <w:r w:rsidRPr="00AC4FBC">
        <w:t>For the E-UTRA sub-block, the F</w:t>
      </w:r>
      <w:r w:rsidRPr="00AC4FBC">
        <w:rPr>
          <w:vertAlign w:val="subscript"/>
        </w:rPr>
        <w:t xml:space="preserve">Interferer (offset), </w:t>
      </w:r>
      <w:r w:rsidRPr="00AC4FBC">
        <w:t>for a sub-block with a single component carrier is the interferer frequency offset with respect to carrier as specified in clause 7.5.1, clause 7.6.1 and clause 7.6.3 for the respective requirement in TS 36.521 [10] and BW</w:t>
      </w:r>
      <w:r w:rsidRPr="00AC4FBC">
        <w:rPr>
          <w:vertAlign w:val="subscript"/>
        </w:rPr>
        <w:t>Channel.</w:t>
      </w:r>
      <w:r w:rsidRPr="00AC4FBC">
        <w:t xml:space="preserve"> F</w:t>
      </w:r>
      <w:r w:rsidRPr="00AC4FBC">
        <w:rPr>
          <w:vertAlign w:val="subscript"/>
        </w:rPr>
        <w:t>Interferer (offset)</w:t>
      </w:r>
      <w:r w:rsidRPr="00AC4FBC">
        <w:t xml:space="preserve"> for the E-UTRA sub-block with two or more contiguous component carriers is the interference frequency offset with respect to the carrier adjacent to the gap is specified in clause 7.5.1A, 7.6.1A and 7.6.3A in TS 36.521 [10].</w:t>
      </w:r>
    </w:p>
    <w:p w14:paraId="1D6A168E" w14:textId="77777777" w:rsidR="00AB2B30" w:rsidRPr="00AC4FBC" w:rsidRDefault="006A7121">
      <w:r w:rsidRPr="00AC4FBC">
        <w:t>For the NR sub-block, the F</w:t>
      </w:r>
      <w:r w:rsidRPr="00AC4FBC">
        <w:rPr>
          <w:vertAlign w:val="subscript"/>
        </w:rPr>
        <w:t xml:space="preserve">Interferer (offset), </w:t>
      </w:r>
      <w:r w:rsidRPr="00AC4FBC">
        <w:t>for a sub-block with a single component carrier is the interferer frequency offset with respect to carrier as specified in clause 7.5, clause 7.6.2 and clause 7.6.4 for the respective requirement in TS 38.521-1 [8] and BW</w:t>
      </w:r>
      <w:r w:rsidRPr="00AC4FBC">
        <w:rPr>
          <w:vertAlign w:val="subscript"/>
        </w:rPr>
        <w:t>Channel..</w:t>
      </w:r>
    </w:p>
    <w:p w14:paraId="09F00055" w14:textId="77777777" w:rsidR="00AB2B30" w:rsidRPr="00AC4FBC" w:rsidRDefault="006A7121">
      <w:r w:rsidRPr="00AC4FBC">
        <w:lastRenderedPageBreak/>
        <w:t>The interferer frequency offsets for adjacent channel selectivity, each in-band blocking case and narrow- band blocking shall be tested separately with a single in-gap interferer at a time.</w:t>
      </w:r>
    </w:p>
    <w:p w14:paraId="57497FF0" w14:textId="77777777" w:rsidR="00AB2B30" w:rsidRPr="00AC4FBC" w:rsidRDefault="006A7121">
      <w:bookmarkStart w:id="7989" w:name="_Hlk526279722"/>
      <w:r w:rsidRPr="00AC4FBC">
        <w:t>Unless otherwise stated, Channel Bandwidth shall be prioritized in the selecting of test points. Subcarrier spacing shall be selected after Test Channel Bandwidth is selected.</w:t>
      </w:r>
    </w:p>
    <w:p w14:paraId="39BE09D5" w14:textId="77777777" w:rsidR="00AB2B30" w:rsidRPr="00AC4FBC" w:rsidRDefault="006A7121">
      <w:r w:rsidRPr="00AC4FBC">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4A8BFC95" w14:textId="77777777" w:rsidR="00AB2B30" w:rsidRPr="00AC4FBC" w:rsidRDefault="006A7121">
      <w:pPr>
        <w:pStyle w:val="Heading2"/>
      </w:pPr>
      <w:bookmarkStart w:id="7990" w:name="_Toc27475855"/>
      <w:bookmarkStart w:id="7991" w:name="_Toc29495365"/>
      <w:bookmarkStart w:id="7992" w:name="_Toc36116410"/>
      <w:bookmarkStart w:id="7993" w:name="_Toc36118459"/>
      <w:bookmarkStart w:id="7994" w:name="_Toc36560574"/>
      <w:bookmarkStart w:id="7995" w:name="_Toc43977091"/>
      <w:bookmarkStart w:id="7996" w:name="_Toc52213668"/>
      <w:bookmarkStart w:id="7997" w:name="_Toc60743133"/>
      <w:bookmarkStart w:id="7998" w:name="_Toc68206321"/>
      <w:bookmarkStart w:id="7999" w:name="_Toc75972124"/>
      <w:bookmarkStart w:id="8000" w:name="_Toc85051562"/>
      <w:bookmarkStart w:id="8001" w:name="_Toc90493584"/>
      <w:bookmarkStart w:id="8002" w:name="_Toc90494224"/>
      <w:bookmarkStart w:id="8003" w:name="_Toc100094265"/>
      <w:bookmarkStart w:id="8004" w:name="_Toc106872957"/>
      <w:bookmarkStart w:id="8005" w:name="_Toc155208933"/>
      <w:bookmarkStart w:id="8006" w:name="_CR7_2"/>
      <w:bookmarkEnd w:id="7989"/>
      <w:bookmarkEnd w:id="8006"/>
      <w:r w:rsidRPr="00AC4FBC">
        <w:t>7.2</w:t>
      </w:r>
      <w:r w:rsidRPr="00AC4FBC">
        <w:tab/>
        <w:t>Void</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p>
    <w:p w14:paraId="7765AF8D" w14:textId="77777777" w:rsidR="00AB2B30" w:rsidRPr="00AC4FBC" w:rsidRDefault="006A7121">
      <w:pPr>
        <w:pStyle w:val="Heading2"/>
      </w:pPr>
      <w:bookmarkStart w:id="8007" w:name="_Toc27475856"/>
      <w:bookmarkStart w:id="8008" w:name="_Toc29495366"/>
      <w:bookmarkStart w:id="8009" w:name="_Toc36116411"/>
      <w:bookmarkStart w:id="8010" w:name="_Toc36118460"/>
      <w:bookmarkStart w:id="8011" w:name="_Toc36560575"/>
      <w:bookmarkStart w:id="8012" w:name="_Toc43977092"/>
      <w:bookmarkStart w:id="8013" w:name="_Toc52213669"/>
      <w:bookmarkStart w:id="8014" w:name="_Toc60743134"/>
      <w:bookmarkStart w:id="8015" w:name="_Toc68206322"/>
      <w:bookmarkStart w:id="8016" w:name="_Toc75972125"/>
      <w:bookmarkStart w:id="8017" w:name="_Toc85051563"/>
      <w:bookmarkStart w:id="8018" w:name="_Toc90493585"/>
      <w:bookmarkStart w:id="8019" w:name="_Toc90494225"/>
      <w:bookmarkStart w:id="8020" w:name="_Toc100094266"/>
      <w:bookmarkStart w:id="8021" w:name="_Toc106872958"/>
      <w:bookmarkStart w:id="8022" w:name="_Toc155208934"/>
      <w:bookmarkStart w:id="8023" w:name="_CR7_3"/>
      <w:bookmarkEnd w:id="8023"/>
      <w:r w:rsidRPr="00AC4FBC">
        <w:t>7.3</w:t>
      </w:r>
      <w:r w:rsidRPr="00AC4FBC">
        <w:tab/>
        <w:t>Void</w:t>
      </w:r>
      <w:bookmarkEnd w:id="8007"/>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130CA2BF" w14:textId="77777777" w:rsidR="00AB2B30" w:rsidRPr="00AC4FBC" w:rsidRDefault="006A7121">
      <w:pPr>
        <w:pStyle w:val="Heading2"/>
      </w:pPr>
      <w:bookmarkStart w:id="8024" w:name="_Toc27475857"/>
      <w:bookmarkStart w:id="8025" w:name="_Toc29495367"/>
      <w:bookmarkStart w:id="8026" w:name="_Toc36116412"/>
      <w:bookmarkStart w:id="8027" w:name="_Toc36118461"/>
      <w:bookmarkStart w:id="8028" w:name="_Toc36560576"/>
      <w:bookmarkStart w:id="8029" w:name="_Toc43977093"/>
      <w:bookmarkStart w:id="8030" w:name="_Toc52213670"/>
      <w:bookmarkStart w:id="8031" w:name="_Toc60743135"/>
      <w:bookmarkStart w:id="8032" w:name="_Toc68206323"/>
      <w:bookmarkStart w:id="8033" w:name="_Toc75972126"/>
      <w:bookmarkStart w:id="8034" w:name="_Toc85051564"/>
      <w:bookmarkStart w:id="8035" w:name="_Toc90493586"/>
      <w:bookmarkStart w:id="8036" w:name="_Toc90494226"/>
      <w:bookmarkStart w:id="8037" w:name="_Toc100094267"/>
      <w:bookmarkStart w:id="8038" w:name="_Toc106872959"/>
      <w:bookmarkStart w:id="8039" w:name="_Toc155208935"/>
      <w:bookmarkStart w:id="8040" w:name="_CR7_3A"/>
      <w:bookmarkEnd w:id="8040"/>
      <w:r w:rsidRPr="00AC4FBC">
        <w:t>7.3A</w:t>
      </w:r>
      <w:r w:rsidRPr="00AC4FBC">
        <w:tab/>
        <w:t>Reference sensitivity for CA without EN-DC</w:t>
      </w:r>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p>
    <w:p w14:paraId="66CC29DD" w14:textId="77777777" w:rsidR="00AB2B30" w:rsidRPr="00AC4FBC" w:rsidRDefault="006A7121">
      <w:pPr>
        <w:pStyle w:val="Heading3"/>
      </w:pPr>
      <w:bookmarkStart w:id="8041" w:name="_Toc27475858"/>
      <w:bookmarkStart w:id="8042" w:name="_Toc29495368"/>
      <w:bookmarkStart w:id="8043" w:name="_Toc36116413"/>
      <w:bookmarkStart w:id="8044" w:name="_Toc36118462"/>
      <w:bookmarkStart w:id="8045" w:name="_Toc36560577"/>
      <w:bookmarkStart w:id="8046" w:name="_Toc43977094"/>
      <w:bookmarkStart w:id="8047" w:name="_Toc52213671"/>
      <w:bookmarkStart w:id="8048" w:name="_Toc60743136"/>
      <w:bookmarkStart w:id="8049" w:name="_Toc68206324"/>
      <w:bookmarkStart w:id="8050" w:name="_Toc75972127"/>
      <w:bookmarkStart w:id="8051" w:name="_Toc85051565"/>
      <w:bookmarkStart w:id="8052" w:name="_Toc90493587"/>
      <w:bookmarkStart w:id="8053" w:name="_Toc90494227"/>
      <w:bookmarkStart w:id="8054" w:name="_Toc100094268"/>
      <w:bookmarkStart w:id="8055" w:name="_Toc106872960"/>
      <w:bookmarkStart w:id="8056" w:name="_Toc155208936"/>
      <w:bookmarkStart w:id="8057" w:name="_CR7_3A_1"/>
      <w:bookmarkEnd w:id="8057"/>
      <w:r w:rsidRPr="00AC4FBC">
        <w:t>7.3A.1</w:t>
      </w:r>
      <w:r w:rsidRPr="00AC4FBC">
        <w:tab/>
        <w:t>General</w:t>
      </w:r>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bookmarkEnd w:id="8055"/>
      <w:bookmarkEnd w:id="8056"/>
    </w:p>
    <w:p w14:paraId="2B792E52" w14:textId="77777777" w:rsidR="003124FB" w:rsidRPr="00AC4FBC" w:rsidRDefault="006A7121" w:rsidP="003124FB">
      <w:r w:rsidRPr="00AC4FBC">
        <w:t xml:space="preserve">For NR CA operation NR single carrier </w:t>
      </w:r>
      <w:r w:rsidR="003124FB" w:rsidRPr="00AC4FBC">
        <w:t xml:space="preserve">and CA operation of </w:t>
      </w:r>
      <w:r w:rsidRPr="00AC4FBC">
        <w:t>REFSENS requirements defined in TS 3</w:t>
      </w:r>
      <w:r w:rsidRPr="00AC4FBC">
        <w:rPr>
          <w:rFonts w:eastAsia="MS Mincho"/>
        </w:rPr>
        <w:t>8.101-1 </w:t>
      </w:r>
      <w:r w:rsidRPr="00AC4FBC">
        <w:t>[2] and TS 3</w:t>
      </w:r>
      <w:r w:rsidRPr="00AC4FBC">
        <w:rPr>
          <w:rFonts w:eastAsia="MS Mincho"/>
        </w:rPr>
        <w:t>8.101-2 </w:t>
      </w:r>
      <w:r w:rsidRPr="00AC4FBC">
        <w:t>[3] apply to all downlink bands part of NR CA configurations listed in Table 5.2A.1-1 unless sensitivity degradation is allowed as defined in clause 7.3A in TS 38.101-3 [4].</w:t>
      </w:r>
    </w:p>
    <w:p w14:paraId="416EF121" w14:textId="62F2C219" w:rsidR="00AB2B30" w:rsidRPr="00AC4FBC" w:rsidRDefault="003124FB" w:rsidP="003124FB">
      <w:r w:rsidRPr="00AC4FBC">
        <w:t>A UE which supports inter-band NR CA configuration is allowed to apply each sensitivity degradation for FR1 specified in clause 7.3A.2 TS 38.101-1 [2] and for FR2 specified in clause 7.3A.2 of TS 38.101-2 [3] independently.</w:t>
      </w:r>
    </w:p>
    <w:p w14:paraId="582563C4" w14:textId="77777777" w:rsidR="00AB2B30" w:rsidRPr="00AC4FBC" w:rsidRDefault="006A7121">
      <w:pPr>
        <w:pStyle w:val="Heading3"/>
      </w:pPr>
      <w:bookmarkStart w:id="8058" w:name="_Toc27475859"/>
      <w:bookmarkStart w:id="8059" w:name="_Toc29495369"/>
      <w:bookmarkStart w:id="8060" w:name="_Toc36116414"/>
      <w:bookmarkStart w:id="8061" w:name="_Toc36118463"/>
      <w:bookmarkStart w:id="8062" w:name="_Toc36560578"/>
      <w:bookmarkStart w:id="8063" w:name="_Toc43977095"/>
      <w:bookmarkStart w:id="8064" w:name="_Toc52213672"/>
      <w:bookmarkStart w:id="8065" w:name="_Toc60743137"/>
      <w:bookmarkStart w:id="8066" w:name="_Toc68206325"/>
      <w:bookmarkStart w:id="8067" w:name="_Toc75972128"/>
      <w:bookmarkStart w:id="8068" w:name="_Toc85051566"/>
      <w:bookmarkStart w:id="8069" w:name="_Toc90493588"/>
      <w:bookmarkStart w:id="8070" w:name="_Toc90494228"/>
      <w:bookmarkStart w:id="8071" w:name="_Toc100094269"/>
      <w:bookmarkStart w:id="8072" w:name="_Toc106872961"/>
      <w:bookmarkStart w:id="8073" w:name="_Toc155208937"/>
      <w:bookmarkStart w:id="8074" w:name="_CR7_3A_2"/>
      <w:bookmarkEnd w:id="8074"/>
      <w:r w:rsidRPr="00AC4FBC">
        <w:t>7.3A.2</w:t>
      </w:r>
      <w:r w:rsidRPr="00AC4FBC">
        <w:tab/>
        <w:t>Reference sensitivity power level for CA without EN-DC</w:t>
      </w:r>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bookmarkEnd w:id="8072"/>
      <w:bookmarkEnd w:id="8073"/>
    </w:p>
    <w:p w14:paraId="2D713BCF" w14:textId="77777777" w:rsidR="00AB2B30" w:rsidRPr="00AC4FBC" w:rsidRDefault="006A7121">
      <w:pPr>
        <w:pStyle w:val="H6"/>
      </w:pPr>
      <w:bookmarkStart w:id="8075" w:name="_Toc27475860"/>
      <w:bookmarkStart w:id="8076" w:name="_CR7_3A_2_1"/>
      <w:r w:rsidRPr="00AC4FBC">
        <w:t>7.3A.2.1</w:t>
      </w:r>
      <w:r w:rsidRPr="00AC4FBC">
        <w:tab/>
        <w:t>Test purpose</w:t>
      </w:r>
      <w:bookmarkEnd w:id="8075"/>
    </w:p>
    <w:bookmarkEnd w:id="8076"/>
    <w:p w14:paraId="6C10335D" w14:textId="77777777" w:rsidR="00AB2B30" w:rsidRPr="00AC4FBC" w:rsidRDefault="006A7121">
      <w:r w:rsidRPr="00AC4FBC">
        <w:t>Same test purpose as in clause 7.3.2 in TS 38.521-1 [8] for NR FR1 carrier(s) and clause 7.3.2 in TS 38.521-2 [9] for NR FR2 carrier(s).</w:t>
      </w:r>
    </w:p>
    <w:p w14:paraId="448F5558" w14:textId="77777777" w:rsidR="00AB2B30" w:rsidRPr="00AC4FBC" w:rsidRDefault="006A7121">
      <w:pPr>
        <w:pStyle w:val="H6"/>
      </w:pPr>
      <w:bookmarkStart w:id="8077" w:name="_Toc27475861"/>
      <w:bookmarkStart w:id="8078" w:name="_CR7_3A_2_2"/>
      <w:r w:rsidRPr="00AC4FBC">
        <w:t>7.3A.2.2</w:t>
      </w:r>
      <w:r w:rsidRPr="00AC4FBC">
        <w:tab/>
        <w:t>Test applicability</w:t>
      </w:r>
      <w:bookmarkEnd w:id="8077"/>
    </w:p>
    <w:bookmarkEnd w:id="8078"/>
    <w:p w14:paraId="49C9F3CD"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639AC95A" w14:textId="1DB21D31" w:rsidR="00AB2B30" w:rsidRPr="00AC4FBC" w:rsidRDefault="006A7121">
      <w:r w:rsidRPr="00AC4FBC">
        <w:t xml:space="preserve">No test case details are specified. The </w:t>
      </w:r>
      <w:r w:rsidR="00FB40A9" w:rsidRPr="00AC4FBC">
        <w:t>NR/5GC</w:t>
      </w:r>
      <w:r w:rsidRPr="00AC4FBC">
        <w:t xml:space="preserve"> requirements for receiver sensitivity power level apply and are tested in TS 38.521-1 [8] clauses 7.3 and 7.3A and TS 38.521-2 [9] clauses 7.3 and 7.3A.</w:t>
      </w:r>
    </w:p>
    <w:p w14:paraId="442B5F48" w14:textId="77777777" w:rsidR="00AB2B30" w:rsidRPr="00AC4FBC" w:rsidRDefault="006A7121">
      <w:pPr>
        <w:pStyle w:val="Heading3"/>
      </w:pPr>
      <w:bookmarkStart w:id="8079" w:name="_Toc27475862"/>
      <w:bookmarkStart w:id="8080" w:name="_Toc29495370"/>
      <w:bookmarkStart w:id="8081" w:name="_Toc36116415"/>
      <w:bookmarkStart w:id="8082" w:name="_Toc36118464"/>
      <w:bookmarkStart w:id="8083" w:name="_Toc36560579"/>
      <w:bookmarkStart w:id="8084" w:name="_Toc43977096"/>
      <w:bookmarkStart w:id="8085" w:name="_Toc52213673"/>
      <w:bookmarkStart w:id="8086" w:name="_Toc60743138"/>
      <w:bookmarkStart w:id="8087" w:name="_Toc68206326"/>
      <w:bookmarkStart w:id="8088" w:name="_Toc75972129"/>
      <w:bookmarkStart w:id="8089" w:name="_Toc85051567"/>
      <w:bookmarkStart w:id="8090" w:name="_Toc90493589"/>
      <w:bookmarkStart w:id="8091" w:name="_Toc90494229"/>
      <w:bookmarkStart w:id="8092" w:name="_Toc100094270"/>
      <w:bookmarkStart w:id="8093" w:name="_Toc106872962"/>
      <w:bookmarkStart w:id="8094" w:name="_Toc155208938"/>
      <w:bookmarkStart w:id="8095" w:name="_CR7_3A_3"/>
      <w:bookmarkEnd w:id="8095"/>
      <w:r w:rsidRPr="00AC4FBC">
        <w:t>7.3A.3</w:t>
      </w:r>
      <w:r w:rsidRPr="00AC4FBC">
        <w:tab/>
        <w:t>ΔR</w:t>
      </w:r>
      <w:r w:rsidRPr="00AC4FBC">
        <w:rPr>
          <w:vertAlign w:val="subscript"/>
        </w:rPr>
        <w:t>IB,c</w:t>
      </w:r>
      <w:r w:rsidRPr="00AC4FBC">
        <w:t xml:space="preserve"> for CA without EN-DC</w:t>
      </w:r>
      <w:bookmarkEnd w:id="8079"/>
      <w:bookmarkEnd w:id="8080"/>
      <w:bookmarkEnd w:id="8081"/>
      <w:bookmarkEnd w:id="8082"/>
      <w:bookmarkEnd w:id="8083"/>
      <w:bookmarkEnd w:id="8084"/>
      <w:bookmarkEnd w:id="8085"/>
      <w:bookmarkEnd w:id="8086"/>
      <w:bookmarkEnd w:id="8087"/>
      <w:bookmarkEnd w:id="8088"/>
      <w:bookmarkEnd w:id="8089"/>
      <w:bookmarkEnd w:id="8090"/>
      <w:bookmarkEnd w:id="8091"/>
      <w:bookmarkEnd w:id="8092"/>
      <w:bookmarkEnd w:id="8093"/>
      <w:bookmarkEnd w:id="8094"/>
    </w:p>
    <w:p w14:paraId="4EF321F9" w14:textId="77777777" w:rsidR="00AB2B30" w:rsidRPr="00AC4FBC" w:rsidRDefault="006A7121">
      <w:pPr>
        <w:rPr>
          <w:rFonts w:eastAsia="MS Mincho"/>
        </w:rPr>
      </w:pPr>
      <w:r w:rsidRPr="00AC4FBC">
        <w:rPr>
          <w:rFonts w:eastAsia="MS Mincho"/>
        </w:rPr>
        <w:t>For the UE which supports inter-band NR CA configuration, the minimum requirement for reference sensitivity in clause 7.3.2 in TS 38.101-1 [2] and clause 7.3.2, 7.3A.2in TS 38.101-2 [3] shall be increased by the amount given in ΔR</w:t>
      </w:r>
      <w:r w:rsidRPr="00AC4FBC">
        <w:rPr>
          <w:rFonts w:eastAsia="MS Mincho"/>
          <w:vertAlign w:val="subscript"/>
        </w:rPr>
        <w:t>IB,c</w:t>
      </w:r>
      <w:r w:rsidRPr="00AC4FBC">
        <w:rPr>
          <w:rFonts w:eastAsia="MS Mincho"/>
        </w:rPr>
        <w:t xml:space="preserve"> in Tables below. Unless otherwise stated, ΔR</w:t>
      </w:r>
      <w:r w:rsidRPr="00AC4FBC">
        <w:rPr>
          <w:rFonts w:eastAsia="MS Mincho"/>
          <w:vertAlign w:val="subscript"/>
        </w:rPr>
        <w:t>IB,c</w:t>
      </w:r>
      <w:r w:rsidRPr="00AC4FBC">
        <w:rPr>
          <w:rFonts w:eastAsia="MS Mincho"/>
        </w:rPr>
        <w:t xml:space="preserve"> is set to zero.</w:t>
      </w:r>
    </w:p>
    <w:p w14:paraId="606B3EF9" w14:textId="77777777" w:rsidR="00AB2B30" w:rsidRPr="00AC4FBC" w:rsidRDefault="006A7121">
      <w:pPr>
        <w:rPr>
          <w:rFonts w:eastAsia="MS Mincho"/>
        </w:rPr>
      </w:pPr>
      <w:r w:rsidRPr="00AC4FBC">
        <w:rPr>
          <w:rFonts w:eastAsia="MS Mincho"/>
        </w:rPr>
        <w:t>In case the UE supports more than one of band combinations for CA, SUL or DC, and an operating band belongs to more than one band combinations then</w:t>
      </w:r>
    </w:p>
    <w:p w14:paraId="0D5BB76B" w14:textId="3A3FFF4E" w:rsidR="00AB2B30" w:rsidRPr="00AC4FBC" w:rsidRDefault="006A7121">
      <w:pPr>
        <w:pStyle w:val="B10"/>
      </w:pPr>
      <w:r w:rsidRPr="00AC4FBC">
        <w:t>-</w:t>
      </w:r>
      <w:r w:rsidRPr="00AC4FBC">
        <w:tab/>
        <w:t xml:space="preserve">When the operating band frequency range is ≤ 1GHz, the applicable additional </w:t>
      </w:r>
      <w:r w:rsidRPr="00AC4FBC">
        <w:rPr>
          <w:rFonts w:ascii="Microsoft Sans Serif" w:hAnsi="Microsoft Sans Serif" w:cs="Microsoft Sans Serif"/>
        </w:rPr>
        <w:t>∆</w:t>
      </w:r>
      <w:r w:rsidRPr="00AC4FBC">
        <w:t>R</w:t>
      </w:r>
      <w:r w:rsidRPr="00AC4FBC">
        <w:rPr>
          <w:vertAlign w:val="subscript"/>
        </w:rPr>
        <w:t>IB,c</w:t>
      </w:r>
      <w:r w:rsidRPr="00AC4FBC">
        <w:t xml:space="preserve"> shall be the average value for all band combinations defined in clause 7.3A, 7.3B, 7.3C </w:t>
      </w:r>
      <w:r w:rsidR="00827B5E" w:rsidRPr="00AC4FBC">
        <w:t xml:space="preserve">in </w:t>
      </w:r>
      <w:r w:rsidR="00827B5E">
        <w:t>TS 38.101-1 [2]</w:t>
      </w:r>
      <w:r w:rsidR="00827B5E" w:rsidRPr="00AC4FBC">
        <w:t xml:space="preserve"> and </w:t>
      </w:r>
      <w:r w:rsidRPr="00AC4FBC">
        <w:t>7.3A, 7.3B in TS 38.101-3 [4], truncated to one decimal place that apply for that operating band among the supported band combinations. In case there is a harmonic relation between low band UL and high band DL, then the maximum ΔR</w:t>
      </w:r>
      <w:r w:rsidRPr="00AC4FBC">
        <w:rPr>
          <w:vertAlign w:val="subscript"/>
        </w:rPr>
        <w:t>IB,c</w:t>
      </w:r>
      <w:r w:rsidRPr="00AC4FBC">
        <w:t xml:space="preserve"> among the different supported band combinations involving such band shall be applied</w:t>
      </w:r>
    </w:p>
    <w:p w14:paraId="12983900" w14:textId="44322FA6" w:rsidR="00AB2B30" w:rsidRPr="00AC4FBC" w:rsidRDefault="006A7121">
      <w:pPr>
        <w:pStyle w:val="B10"/>
      </w:pPr>
      <w:r w:rsidRPr="00AC4FBC">
        <w:t>-</w:t>
      </w:r>
      <w:r w:rsidRPr="00AC4FBC">
        <w:tab/>
        <w:t>When the operating band frequency range is &gt; 1 GHz, the applicable additional ΔR</w:t>
      </w:r>
      <w:r w:rsidRPr="00AC4FBC">
        <w:rPr>
          <w:vertAlign w:val="subscript"/>
        </w:rPr>
        <w:t>IB,c</w:t>
      </w:r>
      <w:r w:rsidRPr="00AC4FBC">
        <w:t xml:space="preserve"> shall be the maximum value for all band combinations defined in clause 7.3A, 7.3B, 7.3C </w:t>
      </w:r>
      <w:r w:rsidR="00827B5E" w:rsidRPr="00AC4FBC">
        <w:t xml:space="preserve">in </w:t>
      </w:r>
      <w:r w:rsidR="00827B5E">
        <w:t>TS 38.101-1 [2]</w:t>
      </w:r>
      <w:r w:rsidR="00827B5E" w:rsidRPr="00AC4FBC">
        <w:t xml:space="preserve"> and</w:t>
      </w:r>
      <w:r w:rsidRPr="00AC4FBC">
        <w:t xml:space="preserve"> 7.3A, 7.3B in TS 38.101-3 [4] for the applicable operating bands.</w:t>
      </w:r>
    </w:p>
    <w:p w14:paraId="74CF6028" w14:textId="77777777" w:rsidR="00AB2B30" w:rsidRPr="00AC4FBC" w:rsidRDefault="006A7121">
      <w:pPr>
        <w:pStyle w:val="Heading4"/>
      </w:pPr>
      <w:bookmarkStart w:id="8096" w:name="_Toc27475863"/>
      <w:bookmarkStart w:id="8097" w:name="_Toc29495371"/>
      <w:bookmarkStart w:id="8098" w:name="_Toc36116416"/>
      <w:bookmarkStart w:id="8099" w:name="_Toc36118465"/>
      <w:bookmarkStart w:id="8100" w:name="_Toc36560580"/>
      <w:bookmarkStart w:id="8101" w:name="_Toc43977097"/>
      <w:bookmarkStart w:id="8102" w:name="_Toc52213674"/>
      <w:bookmarkStart w:id="8103" w:name="_Toc60743139"/>
      <w:bookmarkStart w:id="8104" w:name="_Toc68206327"/>
      <w:bookmarkStart w:id="8105" w:name="_Toc75972130"/>
      <w:bookmarkStart w:id="8106" w:name="_Toc85051568"/>
      <w:bookmarkStart w:id="8107" w:name="_Toc90493590"/>
      <w:bookmarkStart w:id="8108" w:name="_Toc90494230"/>
      <w:bookmarkStart w:id="8109" w:name="_Toc100094271"/>
      <w:bookmarkStart w:id="8110" w:name="_Toc106872963"/>
      <w:bookmarkStart w:id="8111" w:name="_Toc155208939"/>
      <w:bookmarkStart w:id="8112" w:name="_CR7_3A_3_1"/>
      <w:bookmarkEnd w:id="8112"/>
      <w:r w:rsidRPr="00AC4FBC">
        <w:lastRenderedPageBreak/>
        <w:t>7.3A.3.1</w:t>
      </w:r>
      <w:r w:rsidRPr="00AC4FBC">
        <w:tab/>
        <w:t>ΔR</w:t>
      </w:r>
      <w:r w:rsidRPr="00AC4FBC">
        <w:rPr>
          <w:vertAlign w:val="subscript"/>
        </w:rPr>
        <w:t>IB,c</w:t>
      </w:r>
      <w:r w:rsidRPr="00AC4FBC">
        <w:t xml:space="preserve"> for Inter-band CA between FR1 and FR2 without EN-DC</w:t>
      </w:r>
      <w:bookmarkEnd w:id="8096"/>
      <w:bookmarkEnd w:id="8097"/>
      <w:bookmarkEnd w:id="8098"/>
      <w:bookmarkEnd w:id="8099"/>
      <w:bookmarkEnd w:id="8100"/>
      <w:bookmarkEnd w:id="8101"/>
      <w:bookmarkEnd w:id="8102"/>
      <w:bookmarkEnd w:id="8103"/>
      <w:bookmarkEnd w:id="8104"/>
      <w:bookmarkEnd w:id="8105"/>
      <w:bookmarkEnd w:id="8106"/>
      <w:bookmarkEnd w:id="8107"/>
      <w:bookmarkEnd w:id="8108"/>
      <w:bookmarkEnd w:id="8109"/>
      <w:bookmarkEnd w:id="8110"/>
      <w:bookmarkEnd w:id="8111"/>
    </w:p>
    <w:p w14:paraId="52A8D059" w14:textId="77777777" w:rsidR="00AB2B30" w:rsidRPr="00AC4FBC" w:rsidRDefault="006A7121">
      <w:r w:rsidRPr="00AC4FBC">
        <w:t>Unless otherwise stated, ΔR</w:t>
      </w:r>
      <w:r w:rsidRPr="00AC4FBC">
        <w:rPr>
          <w:vertAlign w:val="subscript"/>
        </w:rPr>
        <w:t>IB,c</w:t>
      </w:r>
      <w:r w:rsidRPr="00AC4FBC">
        <w:t xml:space="preserve"> for NR FR1 band and FR2 band of inter-band CA defined in table 5.5A.1-1 is set to zero.</w:t>
      </w:r>
    </w:p>
    <w:p w14:paraId="314DBCE0" w14:textId="77777777" w:rsidR="00AB2B30" w:rsidRPr="00AC4FBC" w:rsidRDefault="006A7121">
      <w:pPr>
        <w:pStyle w:val="Heading3"/>
        <w:rPr>
          <w:rFonts w:eastAsia="MS Mincho"/>
        </w:rPr>
      </w:pPr>
      <w:bookmarkStart w:id="8113" w:name="_Toc27475864"/>
      <w:bookmarkStart w:id="8114" w:name="_Toc29495372"/>
      <w:bookmarkStart w:id="8115" w:name="_Toc36116417"/>
      <w:bookmarkStart w:id="8116" w:name="_Toc36118466"/>
      <w:bookmarkStart w:id="8117" w:name="_Toc36560581"/>
      <w:bookmarkStart w:id="8118" w:name="_Toc43977098"/>
      <w:bookmarkStart w:id="8119" w:name="_Toc52213675"/>
      <w:bookmarkStart w:id="8120" w:name="_Toc60743140"/>
      <w:bookmarkStart w:id="8121" w:name="_Toc68206328"/>
      <w:bookmarkStart w:id="8122" w:name="_Toc75972131"/>
      <w:bookmarkStart w:id="8123" w:name="_Toc85051569"/>
      <w:bookmarkStart w:id="8124" w:name="_Toc90493591"/>
      <w:bookmarkStart w:id="8125" w:name="_Toc90494231"/>
      <w:bookmarkStart w:id="8126" w:name="_Toc100094272"/>
      <w:bookmarkStart w:id="8127" w:name="_Toc106872964"/>
      <w:bookmarkStart w:id="8128" w:name="_Toc155208940"/>
      <w:bookmarkStart w:id="8129" w:name="_CR7_3A_4"/>
      <w:bookmarkEnd w:id="8129"/>
      <w:r w:rsidRPr="00AC4FBC">
        <w:rPr>
          <w:rFonts w:eastAsia="MS Mincho"/>
        </w:rPr>
        <w:t>7.3A.4</w:t>
      </w:r>
      <w:r w:rsidRPr="00AC4FBC">
        <w:rPr>
          <w:rFonts w:eastAsia="MS Mincho"/>
        </w:rPr>
        <w:tab/>
        <w:t>Void</w:t>
      </w:r>
      <w:bookmarkEnd w:id="8113"/>
      <w:bookmarkEnd w:id="8114"/>
      <w:bookmarkEnd w:id="8115"/>
      <w:bookmarkEnd w:id="8116"/>
      <w:bookmarkEnd w:id="8117"/>
      <w:bookmarkEnd w:id="8118"/>
      <w:bookmarkEnd w:id="8119"/>
      <w:bookmarkEnd w:id="8120"/>
      <w:bookmarkEnd w:id="8121"/>
      <w:bookmarkEnd w:id="8122"/>
      <w:bookmarkEnd w:id="8123"/>
      <w:bookmarkEnd w:id="8124"/>
      <w:bookmarkEnd w:id="8125"/>
      <w:bookmarkEnd w:id="8126"/>
      <w:bookmarkEnd w:id="8127"/>
      <w:bookmarkEnd w:id="8128"/>
    </w:p>
    <w:p w14:paraId="0E53AF5A" w14:textId="77777777" w:rsidR="00AB2B30" w:rsidRPr="00AC4FBC" w:rsidRDefault="006A7121">
      <w:pPr>
        <w:pStyle w:val="Heading2"/>
      </w:pPr>
      <w:bookmarkStart w:id="8130" w:name="_Toc27475865"/>
      <w:bookmarkStart w:id="8131" w:name="_Toc29495373"/>
      <w:bookmarkStart w:id="8132" w:name="_Toc36116418"/>
      <w:bookmarkStart w:id="8133" w:name="_Toc36118467"/>
      <w:bookmarkStart w:id="8134" w:name="_Toc36560582"/>
      <w:bookmarkStart w:id="8135" w:name="_Toc43977099"/>
      <w:bookmarkStart w:id="8136" w:name="_Toc52213676"/>
      <w:bookmarkStart w:id="8137" w:name="_Toc60743141"/>
      <w:bookmarkStart w:id="8138" w:name="_Toc68206329"/>
      <w:bookmarkStart w:id="8139" w:name="_Toc75972132"/>
      <w:bookmarkStart w:id="8140" w:name="_Toc85051570"/>
      <w:bookmarkStart w:id="8141" w:name="_Toc90493592"/>
      <w:bookmarkStart w:id="8142" w:name="_Toc90494232"/>
      <w:bookmarkStart w:id="8143" w:name="_Toc100094273"/>
      <w:bookmarkStart w:id="8144" w:name="_Toc106872965"/>
      <w:bookmarkStart w:id="8145" w:name="_Toc155208941"/>
      <w:bookmarkStart w:id="8146" w:name="_CR7_3B"/>
      <w:bookmarkEnd w:id="8146"/>
      <w:r w:rsidRPr="00AC4FBC">
        <w:t>7.3B</w:t>
      </w:r>
      <w:r w:rsidRPr="00AC4FBC">
        <w:tab/>
        <w:t>Reference sensitivity level for DC</w:t>
      </w:r>
      <w:bookmarkEnd w:id="8130"/>
      <w:bookmarkEnd w:id="8131"/>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p>
    <w:p w14:paraId="3B7AB83B" w14:textId="77777777" w:rsidR="00AB2B30" w:rsidRPr="00AC4FBC" w:rsidRDefault="006A7121">
      <w:pPr>
        <w:pStyle w:val="Heading3"/>
      </w:pPr>
      <w:bookmarkStart w:id="8147" w:name="_Toc27475866"/>
      <w:bookmarkStart w:id="8148" w:name="_Toc29495374"/>
      <w:bookmarkStart w:id="8149" w:name="_Toc36116419"/>
      <w:bookmarkStart w:id="8150" w:name="_Toc36118468"/>
      <w:bookmarkStart w:id="8151" w:name="_Toc36560583"/>
      <w:bookmarkStart w:id="8152" w:name="_Toc43977100"/>
      <w:bookmarkStart w:id="8153" w:name="_Toc52213677"/>
      <w:bookmarkStart w:id="8154" w:name="_Toc60743142"/>
      <w:bookmarkStart w:id="8155" w:name="_Toc68206330"/>
      <w:bookmarkStart w:id="8156" w:name="_Toc75972133"/>
      <w:bookmarkStart w:id="8157" w:name="_Toc85051571"/>
      <w:bookmarkStart w:id="8158" w:name="_Toc90493593"/>
      <w:bookmarkStart w:id="8159" w:name="_Toc90494233"/>
      <w:bookmarkStart w:id="8160" w:name="_Toc100094274"/>
      <w:bookmarkStart w:id="8161" w:name="_Toc106872966"/>
      <w:bookmarkStart w:id="8162" w:name="_Toc155208942"/>
      <w:bookmarkStart w:id="8163" w:name="_CR7_3B_1"/>
      <w:bookmarkEnd w:id="8163"/>
      <w:r w:rsidRPr="00AC4FBC">
        <w:t>7.3B.1</w:t>
      </w:r>
      <w:r w:rsidRPr="00AC4FBC">
        <w:tab/>
        <w:t>General</w:t>
      </w:r>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p>
    <w:p w14:paraId="6DFA9389" w14:textId="257ADF6D" w:rsidR="00AB2B30" w:rsidRPr="00AC4FBC" w:rsidRDefault="006A7121">
      <w:r w:rsidRPr="00AC4FBC">
        <w:t>For EN-DC, E-UTRA and NR single carrier, CA, and MIMO operation of REFSENS requirements defined in TS 38.101-1 [2], TS 38.101-2 [3] and TS 36.101 [5] apply to all downlink bands of EN-DC configurations listed in clause 5.5B, unless sensitivity degradation exception is allowed in this clause of this specification, clause 7.3 in TS 38.101-1 [2], clause 7.3 in TS 38.101-2 [3] or c</w:t>
      </w:r>
      <w:r w:rsidR="000A751A" w:rsidRPr="00AC4FBC">
        <w:t>l</w:t>
      </w:r>
      <w:r w:rsidRPr="00AC4FBC">
        <w:t xml:space="preserve">ause 7.3 in TS 36.101 [5]. Allowed exceptions specified in this clause </w:t>
      </w:r>
      <w:r w:rsidR="005605B8">
        <w:t xml:space="preserve">of the specification, clause 7.3 in TS 38.101-1 [2], clause 7.3 in TS 38.101-2 [3] or clause 7.3 in TS 36.101 [4] </w:t>
      </w:r>
      <w:r w:rsidRPr="00AC4FBC">
        <w:t>also apply to any higher order EN-DC configuration combination containing one of the band combinations that exception is allowed for. Reference sensitivity exceptions are specified by applying maximum sensitivity degradation (MSD) into applicable REFSENS requirement. EN-DC REFSENS requirements shall be met for NR uplink transmissions using QPSK DFT-s-OFDM waveforms as defined in clause 7.3.2 in TS 38.101-1 [2].</w:t>
      </w:r>
      <w:r w:rsidRPr="00AC4FBC">
        <w:rPr>
          <w:color w:val="1F497D"/>
        </w:rPr>
        <w:t xml:space="preserve"> </w:t>
      </w:r>
      <w:r w:rsidRPr="00AC4FBC">
        <w:t>Unless otherwise specified UL allocation uses the lowest SCS allowable for a given channel BW. Limits on configured maximum output power for the uplink according to subclause 6.2B.4 shall apply.</w:t>
      </w:r>
    </w:p>
    <w:p w14:paraId="61E38D2F" w14:textId="77777777" w:rsidR="003124FB" w:rsidRPr="00AC4FBC" w:rsidRDefault="006A7121" w:rsidP="003124FB">
      <w:r w:rsidRPr="00AC4FBC">
        <w:t>In case of interband EN-DC the receiver REFSENS requirements in this clause do not apply for 1.4 and 3 MHz E-UTRA carriers. For the case of inter-band EN-DC with a single carrier per cell group and multi</w:t>
      </w:r>
      <w:r w:rsidRPr="00AC4FBC">
        <w:noBreakHyphen/>
        <w:t>carrier per cell group, in addition to the E-UTRA and NR single carrier, CA, and MIMO operation of REFSENS requirements defined in TS 38.101-1 [2], TS 38.101-2 [3], and TS 36.101 [5], the REFSENS requirements specified therein also apply with both downlink carriers and both uplink carriers active unless sensitivity exceptions are allowed in this clause of this specification, clause 7.3 in TS 38.101-1 [2] or clause 7.3 in TS 36.101 [5].</w:t>
      </w:r>
    </w:p>
    <w:p w14:paraId="6819E99E" w14:textId="5E5E97F9" w:rsidR="00E37358" w:rsidRPr="00AC4FBC" w:rsidRDefault="003124FB" w:rsidP="00E37358">
      <w:r w:rsidRPr="00AC4FBC">
        <w:t xml:space="preserve">For reference sensitivity exception test points where the specified carrier frequency does not correspond to a valid NR-ARFCN, the closest NR-ARFCN as specified in </w:t>
      </w:r>
      <w:r w:rsidR="00B86F84" w:rsidRPr="00AC4FBC">
        <w:t xml:space="preserve">TS 38.101-1 [2] </w:t>
      </w:r>
      <w:r w:rsidRPr="00AC4FBC">
        <w:t>clause 5.4.2 applies.</w:t>
      </w:r>
    </w:p>
    <w:p w14:paraId="40FAE262" w14:textId="452432C2" w:rsidR="00AB2B30" w:rsidRPr="00AC4FBC" w:rsidRDefault="00E37358" w:rsidP="00E37358">
      <w:r w:rsidRPr="00AC4FBC">
        <w:rPr>
          <w:shd w:val="clear" w:color="auto" w:fill="FFFFFF"/>
        </w:rPr>
        <w:t>For operations with 4 Rx antenna ports in an E-UTRA band or an NR band, the MSD in the applicable bands shall be increased by the absolute value of ΔR</w:t>
      </w:r>
      <w:r w:rsidRPr="00AC4FBC">
        <w:rPr>
          <w:shd w:val="clear" w:color="auto" w:fill="FFFFFF"/>
          <w:vertAlign w:val="subscript"/>
        </w:rPr>
        <w:t>IB,4R</w:t>
      </w:r>
      <w:r w:rsidRPr="00AC4FBC">
        <w:rPr>
          <w:shd w:val="clear" w:color="auto" w:fill="FFFFFF"/>
        </w:rPr>
        <w:t> in Table 7.3.1-1a </w:t>
      </w:r>
      <w:r w:rsidRPr="00AC4FBC">
        <w:rPr>
          <w:shd w:val="clear" w:color="auto" w:fill="FFFFFF"/>
          <w:lang w:eastAsia="zh-CN"/>
        </w:rPr>
        <w:t xml:space="preserve">of </w:t>
      </w:r>
      <w:r w:rsidRPr="00AC4FBC">
        <w:rPr>
          <w:shd w:val="clear" w:color="auto" w:fill="FFFFFF"/>
        </w:rPr>
        <w:t>TS</w:t>
      </w:r>
      <w:r w:rsidRPr="00AC4FBC">
        <w:rPr>
          <w:shd w:val="clear" w:color="auto" w:fill="FFFFFF"/>
          <w:lang w:eastAsia="zh-CN"/>
        </w:rPr>
        <w:t xml:space="preserve"> </w:t>
      </w:r>
      <w:r w:rsidRPr="00AC4FBC">
        <w:rPr>
          <w:shd w:val="clear" w:color="auto" w:fill="FFFFFF"/>
        </w:rPr>
        <w:t>36.101[5] for the E-UTRA band or in Table 7.3.2-2 </w:t>
      </w:r>
      <w:r w:rsidRPr="00AC4FBC">
        <w:rPr>
          <w:shd w:val="clear" w:color="auto" w:fill="FFFFFF"/>
          <w:lang w:eastAsia="zh-CN"/>
        </w:rPr>
        <w:t xml:space="preserve">of </w:t>
      </w:r>
      <w:r w:rsidRPr="00AC4FBC">
        <w:rPr>
          <w:shd w:val="clear" w:color="auto" w:fill="FFFFFF"/>
        </w:rPr>
        <w:t>TS</w:t>
      </w:r>
      <w:r w:rsidRPr="00AC4FBC">
        <w:rPr>
          <w:shd w:val="clear" w:color="auto" w:fill="FFFFFF"/>
          <w:lang w:eastAsia="zh-CN"/>
        </w:rPr>
        <w:t xml:space="preserve"> </w:t>
      </w:r>
      <w:r w:rsidRPr="00AC4FBC">
        <w:rPr>
          <w:shd w:val="clear" w:color="auto" w:fill="FFFFFF"/>
        </w:rPr>
        <w:t>38.101-1 [2] for the NR band when MSD &gt; 0.</w:t>
      </w:r>
    </w:p>
    <w:p w14:paraId="73CBADED" w14:textId="77777777" w:rsidR="00AB2B30" w:rsidRPr="00AC4FBC" w:rsidRDefault="006A7121">
      <w:pPr>
        <w:pStyle w:val="NO"/>
      </w:pPr>
      <w:r w:rsidRPr="00AC4FBC">
        <w:t>NOTE:</w:t>
      </w:r>
      <w:r w:rsidRPr="00AC4FBC">
        <w:tab/>
        <w:t>For inter-band EN-DC, the reference sensitivity requirement with both uplink carriers active is allowed to be verified for only a single inter-band EN-DC configuration per NR band.</w:t>
      </w:r>
    </w:p>
    <w:p w14:paraId="67DC659D" w14:textId="5407E55A" w:rsidR="00AB2B30" w:rsidRPr="00AC4FBC" w:rsidRDefault="006A7121">
      <w:pPr>
        <w:pStyle w:val="Heading3"/>
      </w:pPr>
      <w:bookmarkStart w:id="8164" w:name="_Toc27475867"/>
      <w:bookmarkStart w:id="8165" w:name="_Toc29495375"/>
      <w:bookmarkStart w:id="8166" w:name="_Toc36116420"/>
      <w:bookmarkStart w:id="8167" w:name="_Toc36118469"/>
      <w:bookmarkStart w:id="8168" w:name="_Toc36560584"/>
      <w:bookmarkStart w:id="8169" w:name="_Toc43977101"/>
      <w:bookmarkStart w:id="8170" w:name="_Toc52213678"/>
      <w:bookmarkStart w:id="8171" w:name="_Toc60743143"/>
      <w:bookmarkStart w:id="8172" w:name="_Toc68206331"/>
      <w:bookmarkStart w:id="8173" w:name="_Toc75972134"/>
      <w:bookmarkStart w:id="8174" w:name="_Toc85051572"/>
      <w:bookmarkStart w:id="8175" w:name="_Toc90493594"/>
      <w:bookmarkStart w:id="8176" w:name="_Toc90494234"/>
      <w:bookmarkStart w:id="8177" w:name="_Toc100094275"/>
      <w:bookmarkStart w:id="8178" w:name="_Toc106872967"/>
      <w:bookmarkStart w:id="8179" w:name="_Toc155208943"/>
      <w:bookmarkStart w:id="8180" w:name="_CR7_3B_2"/>
      <w:bookmarkEnd w:id="8180"/>
      <w:r w:rsidRPr="00AC4FBC">
        <w:t>7.3B.2</w:t>
      </w:r>
      <w:r w:rsidRPr="00AC4FBC">
        <w:tab/>
        <w:t>Reference sensitivity for</w:t>
      </w:r>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r w:rsidR="00C902FE" w:rsidRPr="00AC4FBC">
        <w:t xml:space="preserve"> </w:t>
      </w:r>
      <w:del w:id="8181" w:author="0339" w:date="2024-03-27T13:57:00Z">
        <w:r w:rsidR="00C902FE" w:rsidRPr="00AC4FBC" w:rsidDel="00584EC3">
          <w:delText>EN-</w:delText>
        </w:r>
      </w:del>
      <w:r w:rsidR="00C902FE" w:rsidRPr="00AC4FBC">
        <w:t>DC</w:t>
      </w:r>
    </w:p>
    <w:p w14:paraId="0D333671" w14:textId="360AD97D" w:rsidR="00AB2B30" w:rsidRPr="00AC4FBC" w:rsidRDefault="006A7121">
      <w:pPr>
        <w:pStyle w:val="Heading4"/>
      </w:pPr>
      <w:bookmarkStart w:id="8182" w:name="_Toc27475868"/>
      <w:bookmarkStart w:id="8183" w:name="_Toc29495376"/>
      <w:bookmarkStart w:id="8184" w:name="_Toc36116421"/>
      <w:bookmarkStart w:id="8185" w:name="_Toc36118470"/>
      <w:bookmarkStart w:id="8186" w:name="_Toc36560585"/>
      <w:bookmarkStart w:id="8187" w:name="_Toc43977102"/>
      <w:bookmarkStart w:id="8188" w:name="_Toc52213679"/>
      <w:bookmarkStart w:id="8189" w:name="_Toc60743144"/>
      <w:bookmarkStart w:id="8190" w:name="_Toc68206332"/>
      <w:bookmarkStart w:id="8191" w:name="_Toc75972135"/>
      <w:bookmarkStart w:id="8192" w:name="_Toc85051573"/>
      <w:bookmarkStart w:id="8193" w:name="_Toc90493595"/>
      <w:bookmarkStart w:id="8194" w:name="_Toc90494235"/>
      <w:bookmarkStart w:id="8195" w:name="_Toc100094276"/>
      <w:bookmarkStart w:id="8196" w:name="_Toc106872968"/>
      <w:bookmarkStart w:id="8197" w:name="_Toc155208944"/>
      <w:bookmarkStart w:id="8198" w:name="_CR7_3B_2_0"/>
      <w:bookmarkEnd w:id="8198"/>
      <w:r w:rsidRPr="00AC4FBC">
        <w:t>7.3B.2.0</w:t>
      </w:r>
      <w:r w:rsidRPr="00AC4FBC">
        <w:tab/>
        <w:t xml:space="preserve">Minimum Conformance Requirements of Reference sensitivity for </w:t>
      </w:r>
      <w:del w:id="8199" w:author="0339" w:date="2024-03-27T13:57:00Z">
        <w:r w:rsidR="00C902FE" w:rsidRPr="00AC4FBC" w:rsidDel="00584EC3">
          <w:delText>EN-</w:delText>
        </w:r>
      </w:del>
      <w:r w:rsidRPr="00AC4FBC">
        <w:t>DC</w:t>
      </w:r>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p>
    <w:p w14:paraId="00BC50F1" w14:textId="77777777" w:rsidR="00AB2B30" w:rsidRPr="00AC4FBC" w:rsidRDefault="006A7121">
      <w:pPr>
        <w:pStyle w:val="Heading5"/>
      </w:pPr>
      <w:bookmarkStart w:id="8200" w:name="_Hlk1044134"/>
      <w:bookmarkStart w:id="8201" w:name="_Toc27475869"/>
      <w:bookmarkStart w:id="8202" w:name="_Toc29495377"/>
      <w:bookmarkStart w:id="8203" w:name="_Toc36116422"/>
      <w:bookmarkStart w:id="8204" w:name="_Toc36118471"/>
      <w:bookmarkStart w:id="8205" w:name="_Toc36560586"/>
      <w:bookmarkStart w:id="8206" w:name="_Toc43977103"/>
      <w:bookmarkStart w:id="8207" w:name="_Toc52213680"/>
      <w:bookmarkStart w:id="8208" w:name="_Toc60743145"/>
      <w:bookmarkStart w:id="8209" w:name="_Toc68206333"/>
      <w:bookmarkStart w:id="8210" w:name="_Toc75972136"/>
      <w:bookmarkStart w:id="8211" w:name="_Toc85051574"/>
      <w:bookmarkStart w:id="8212" w:name="_Toc90493596"/>
      <w:bookmarkStart w:id="8213" w:name="_Toc90494236"/>
      <w:bookmarkStart w:id="8214" w:name="_Toc100094277"/>
      <w:bookmarkStart w:id="8215" w:name="_Toc106872969"/>
      <w:bookmarkStart w:id="8216" w:name="_Toc155208945"/>
      <w:bookmarkStart w:id="8217" w:name="_CR7_3B_2_0_1"/>
      <w:bookmarkEnd w:id="8217"/>
      <w:r w:rsidRPr="00AC4FBC">
        <w:t>7.3B.2.0.1</w:t>
      </w:r>
      <w:bookmarkEnd w:id="8200"/>
      <w:r w:rsidRPr="00AC4FBC">
        <w:tab/>
        <w:t>Intra-band contiguous EN-DC</w:t>
      </w:r>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bookmarkEnd w:id="8216"/>
    </w:p>
    <w:p w14:paraId="5379D064" w14:textId="77777777" w:rsidR="00AB2B30" w:rsidRPr="00AC4FBC" w:rsidRDefault="006A7121">
      <w:r w:rsidRPr="00AC4FBC">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033C77EE" w14:textId="77777777" w:rsidR="00AB2B30" w:rsidRPr="00AC4FBC" w:rsidRDefault="006A7121">
      <w:r w:rsidRPr="00AC4FBC">
        <w:t>Sensitivity degradation is allowed for Intra-band contiguous EN-DC configurations listed in Table 7.3B.2.0.1-1, the reference sensitivity is defined only for the specific uplink and downlink test points which are specified in Table 7.3B.2.0.1-1 and E-UTRA and NR single carrier requirements do not apply.</w:t>
      </w:r>
    </w:p>
    <w:p w14:paraId="41D19E1B" w14:textId="77777777" w:rsidR="00AB2B30" w:rsidRPr="00AC4FBC" w:rsidRDefault="006A7121">
      <w:pPr>
        <w:pStyle w:val="TH"/>
      </w:pPr>
      <w:bookmarkStart w:id="8218" w:name="_CRTable7_3B_2_0_11"/>
      <w:r w:rsidRPr="00AC4FBC">
        <w:lastRenderedPageBreak/>
        <w:t xml:space="preserve">Table </w:t>
      </w:r>
      <w:bookmarkEnd w:id="8218"/>
      <w:r w:rsidRPr="00AC4FBC">
        <w:rPr>
          <w:rFonts w:eastAsia="MS Mincho"/>
        </w:rPr>
        <w:t>7.3B.2.0.1</w:t>
      </w:r>
      <w:r w:rsidRPr="00AC4FBC">
        <w:t>-1: Reference sensitivity (MSD) for intra-band 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AB2B30" w:rsidRPr="00414751" w14:paraId="455972C5" w14:textId="77777777">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14:paraId="21AB57F1" w14:textId="77777777" w:rsidR="00AB2B30" w:rsidRPr="00414751" w:rsidRDefault="006A7121">
            <w:pPr>
              <w:pStyle w:val="TAH"/>
              <w:rPr>
                <w:rFonts w:eastAsia="MS Mincho"/>
                <w:lang w:val="fr-FR"/>
              </w:rPr>
            </w:pPr>
            <w:r w:rsidRPr="00414751">
              <w:rPr>
                <w:rFonts w:eastAsia="MS Mincho"/>
                <w:lang w:val="fr-FR"/>
              </w:rPr>
              <w:t>EN-DC configuration/channel allocations/MSD</w:t>
            </w:r>
          </w:p>
        </w:tc>
      </w:tr>
      <w:tr w:rsidR="00AB2B30" w:rsidRPr="00AC4FBC" w14:paraId="36F555D0" w14:textId="77777777">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14:paraId="1394CE94" w14:textId="77777777" w:rsidR="00AB2B30" w:rsidRPr="00AC4FBC" w:rsidRDefault="006A7121">
            <w:pPr>
              <w:pStyle w:val="TAH"/>
              <w:rPr>
                <w:rFonts w:eastAsia="MS Mincho"/>
              </w:rPr>
            </w:pPr>
            <w:r w:rsidRPr="00AC4FBC">
              <w:rPr>
                <w:rFonts w:eastAsia="MS Mincho"/>
              </w:rPr>
              <w:t>EN-DC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4EC5C387" w14:textId="77777777" w:rsidR="00AB2B30" w:rsidRPr="00AC4FBC" w:rsidRDefault="006A7121">
            <w:pPr>
              <w:pStyle w:val="TAH"/>
              <w:rPr>
                <w:rFonts w:eastAsia="MS Mincho"/>
              </w:rPr>
            </w:pPr>
            <w:r w:rsidRPr="00AC4FBC">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14:paraId="13EB01FD"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UL)</w:t>
            </w:r>
          </w:p>
          <w:p w14:paraId="39B8089F" w14:textId="77777777" w:rsidR="00AB2B30" w:rsidRPr="00AC4FBC" w:rsidRDefault="006A7121">
            <w:pPr>
              <w:pStyle w:val="TAH"/>
              <w:rPr>
                <w:rFonts w:eastAsia="MS Mincho"/>
              </w:rPr>
            </w:pPr>
            <w:r w:rsidRPr="00AC4FBC">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642FA110" w14:textId="77777777" w:rsidR="00AB2B30" w:rsidRPr="00AC4FBC" w:rsidRDefault="006A7121">
            <w:pPr>
              <w:pStyle w:val="TAH"/>
              <w:rPr>
                <w:rFonts w:eastAsia="MS Mincho"/>
              </w:rPr>
            </w:pPr>
            <w:r w:rsidRPr="00AC4FBC">
              <w:rPr>
                <w:rFonts w:eastAsia="MS Mincho"/>
              </w:rPr>
              <w:t>Channel bandwidth</w:t>
            </w:r>
          </w:p>
          <w:p w14:paraId="1242D2D5" w14:textId="77777777" w:rsidR="00AB2B30" w:rsidRPr="00AC4FBC" w:rsidRDefault="006A7121">
            <w:pPr>
              <w:pStyle w:val="TAH"/>
              <w:rPr>
                <w:rFonts w:eastAsia="MS Mincho"/>
              </w:rPr>
            </w:pPr>
            <w:r w:rsidRPr="00AC4FBC">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14:paraId="289EFE10" w14:textId="77777777" w:rsidR="00AB2B30" w:rsidRPr="00AC4FBC" w:rsidRDefault="006A7121">
            <w:pPr>
              <w:pStyle w:val="TAH"/>
              <w:rPr>
                <w:rFonts w:eastAsia="MS Mincho"/>
              </w:rPr>
            </w:pPr>
            <w:r w:rsidRPr="00AC4FBC">
              <w:rPr>
                <w:rFonts w:eastAsia="MS Mincho"/>
              </w:rPr>
              <w:t>UL</w:t>
            </w:r>
          </w:p>
          <w:p w14:paraId="768566A1" w14:textId="77777777" w:rsidR="00AB2B30" w:rsidRPr="00AC4FBC" w:rsidRDefault="006A7121">
            <w:pPr>
              <w:pStyle w:val="TAH"/>
              <w:rPr>
                <w:rFonts w:eastAsia="MS Mincho"/>
              </w:rPr>
            </w:pPr>
            <w:r w:rsidRPr="00AC4FBC">
              <w:rPr>
                <w:rFonts w:eastAsia="MS Mincho"/>
              </w:rPr>
              <w:t>allocation (L</w:t>
            </w:r>
            <w:r w:rsidRPr="00AC4FBC">
              <w:rPr>
                <w:rFonts w:ascii="Arial Bold" w:eastAsia="MS Mincho" w:hAnsi="Arial Bold"/>
                <w:vertAlign w:val="subscript"/>
              </w:rPr>
              <w:t>CRB</w:t>
            </w:r>
            <w:r w:rsidRPr="00AC4FBC">
              <w:rPr>
                <w:rFonts w:eastAsia="MS Mincho"/>
              </w:rPr>
              <w:t>)</w:t>
            </w:r>
          </w:p>
        </w:tc>
        <w:tc>
          <w:tcPr>
            <w:tcW w:w="993" w:type="dxa"/>
            <w:tcBorders>
              <w:top w:val="single" w:sz="4" w:space="0" w:color="auto"/>
              <w:left w:val="single" w:sz="4" w:space="0" w:color="auto"/>
              <w:bottom w:val="single" w:sz="4" w:space="0" w:color="auto"/>
              <w:right w:val="single" w:sz="4" w:space="0" w:color="auto"/>
            </w:tcBorders>
            <w:vAlign w:val="center"/>
          </w:tcPr>
          <w:p w14:paraId="76BF1EE1"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DL)</w:t>
            </w:r>
          </w:p>
          <w:p w14:paraId="1D108943" w14:textId="77777777" w:rsidR="00AB2B30" w:rsidRPr="00AC4FBC" w:rsidRDefault="006A7121">
            <w:pPr>
              <w:pStyle w:val="TAH"/>
              <w:rPr>
                <w:rFonts w:eastAsia="MS Mincho"/>
              </w:rPr>
            </w:pPr>
            <w:r w:rsidRPr="00AC4FBC">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E6E9BFE" w14:textId="77777777" w:rsidR="00AB2B30" w:rsidRPr="00AC4FBC" w:rsidRDefault="006A7121">
            <w:pPr>
              <w:pStyle w:val="TAH"/>
              <w:rPr>
                <w:rFonts w:eastAsia="MS Mincho"/>
              </w:rPr>
            </w:pPr>
            <w:r w:rsidRPr="00AC4FBC">
              <w:rPr>
                <w:rFonts w:eastAsia="MS Mincho"/>
              </w:rPr>
              <w:t>MSD</w:t>
            </w:r>
          </w:p>
          <w:p w14:paraId="14633226" w14:textId="77777777" w:rsidR="00AB2B30" w:rsidRPr="00AC4FBC" w:rsidRDefault="006A7121">
            <w:pPr>
              <w:pStyle w:val="TAH"/>
              <w:rPr>
                <w:rFonts w:eastAsia="MS Mincho"/>
              </w:rPr>
            </w:pPr>
            <w:r w:rsidRPr="00AC4FBC">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14:paraId="3C878B3C" w14:textId="77777777" w:rsidR="00AB2B30" w:rsidRPr="00AC4FBC" w:rsidRDefault="006A7121">
            <w:pPr>
              <w:pStyle w:val="TAH"/>
              <w:rPr>
                <w:rFonts w:eastAsia="MS Mincho"/>
              </w:rPr>
            </w:pPr>
            <w:r w:rsidRPr="00AC4FBC">
              <w:rPr>
                <w:rFonts w:eastAsia="MS Mincho"/>
              </w:rPr>
              <w:t>Duplex mode</w:t>
            </w:r>
          </w:p>
        </w:tc>
      </w:tr>
      <w:tr w:rsidR="00AB2B30" w:rsidRPr="00AC4FBC" w14:paraId="0321A3DE"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7CE9DE4E"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33025D0F" w14:textId="77777777" w:rsidR="00AB2B30" w:rsidRPr="00AC4FBC" w:rsidRDefault="006A7121">
            <w:pPr>
              <w:pStyle w:val="TAC"/>
              <w:rPr>
                <w:rFonts w:eastAsia="MS Mincho"/>
              </w:rPr>
            </w:pPr>
            <w:r w:rsidRPr="00AC4FBC">
              <w:rPr>
                <w:rFonts w:eastAsia="MS Mincho"/>
              </w:rPr>
              <w:t>71</w:t>
            </w:r>
          </w:p>
        </w:tc>
        <w:tc>
          <w:tcPr>
            <w:tcW w:w="992" w:type="dxa"/>
            <w:tcBorders>
              <w:top w:val="single" w:sz="4" w:space="0" w:color="auto"/>
              <w:left w:val="single" w:sz="4" w:space="0" w:color="auto"/>
              <w:bottom w:val="single" w:sz="4" w:space="0" w:color="auto"/>
              <w:right w:val="single" w:sz="4" w:space="0" w:color="auto"/>
            </w:tcBorders>
            <w:vAlign w:val="center"/>
          </w:tcPr>
          <w:p w14:paraId="7CB8D2B3" w14:textId="77777777" w:rsidR="00AB2B30" w:rsidRPr="00AC4FBC" w:rsidRDefault="006A7121">
            <w:pPr>
              <w:pStyle w:val="TAC"/>
              <w:rPr>
                <w:rFonts w:eastAsia="MS Mincho"/>
              </w:rPr>
            </w:pPr>
            <w:r w:rsidRPr="00AC4FBC">
              <w:t>665.5</w:t>
            </w:r>
          </w:p>
        </w:tc>
        <w:tc>
          <w:tcPr>
            <w:tcW w:w="1134" w:type="dxa"/>
            <w:tcBorders>
              <w:top w:val="single" w:sz="4" w:space="0" w:color="auto"/>
              <w:left w:val="single" w:sz="4" w:space="0" w:color="auto"/>
              <w:bottom w:val="single" w:sz="4" w:space="0" w:color="auto"/>
              <w:right w:val="single" w:sz="4" w:space="0" w:color="auto"/>
            </w:tcBorders>
            <w:vAlign w:val="center"/>
          </w:tcPr>
          <w:p w14:paraId="59781D74" w14:textId="77777777" w:rsidR="00AB2B30" w:rsidRPr="00AC4FBC" w:rsidRDefault="006A7121">
            <w:pPr>
              <w:pStyle w:val="TAC"/>
              <w:rPr>
                <w:rFonts w:eastAsia="MS Mincho"/>
              </w:rPr>
            </w:pPr>
            <w:r w:rsidRPr="00AC4FBC">
              <w:rPr>
                <w:rFonts w:eastAsia="MS Mincho"/>
              </w:rPr>
              <w:t>5</w:t>
            </w:r>
          </w:p>
        </w:tc>
        <w:tc>
          <w:tcPr>
            <w:tcW w:w="1701" w:type="dxa"/>
            <w:tcBorders>
              <w:top w:val="single" w:sz="4" w:space="0" w:color="auto"/>
              <w:left w:val="single" w:sz="4" w:space="0" w:color="auto"/>
              <w:bottom w:val="single" w:sz="4" w:space="0" w:color="auto"/>
              <w:right w:val="single" w:sz="4" w:space="0" w:color="auto"/>
            </w:tcBorders>
            <w:vAlign w:val="center"/>
          </w:tcPr>
          <w:p w14:paraId="700ED1DD" w14:textId="77777777" w:rsidR="00AB2B30" w:rsidRPr="00AC4FBC" w:rsidRDefault="006A7121">
            <w:pPr>
              <w:pStyle w:val="TAC"/>
              <w:rPr>
                <w:rFonts w:eastAsia="MS Mincho"/>
              </w:rPr>
            </w:pPr>
            <w:r w:rsidRPr="00AC4FBC">
              <w:rPr>
                <w:rFonts w:eastAsia="MS Mincho"/>
              </w:rPr>
              <w:t>5 (RB</w:t>
            </w:r>
            <w:r w:rsidRPr="00AC4FBC">
              <w:rPr>
                <w:rFonts w:eastAsia="MS Mincho"/>
                <w:vertAlign w:val="subscript"/>
              </w:rPr>
              <w:t xml:space="preserve">end </w:t>
            </w:r>
            <w:r w:rsidRPr="00AC4FBC">
              <w:rPr>
                <w:rFonts w:eastAsia="MS Mincho"/>
              </w:rPr>
              <w:t>=24)</w:t>
            </w:r>
          </w:p>
        </w:tc>
        <w:tc>
          <w:tcPr>
            <w:tcW w:w="993" w:type="dxa"/>
            <w:tcBorders>
              <w:top w:val="single" w:sz="4" w:space="0" w:color="auto"/>
              <w:left w:val="single" w:sz="4" w:space="0" w:color="auto"/>
              <w:bottom w:val="single" w:sz="4" w:space="0" w:color="auto"/>
              <w:right w:val="single" w:sz="4" w:space="0" w:color="auto"/>
            </w:tcBorders>
            <w:vAlign w:val="center"/>
          </w:tcPr>
          <w:p w14:paraId="03960C9E" w14:textId="77777777" w:rsidR="00AB2B30" w:rsidRPr="00AC4FBC" w:rsidRDefault="006A7121">
            <w:pPr>
              <w:pStyle w:val="TAC"/>
              <w:rPr>
                <w:rFonts w:eastAsia="MS Mincho"/>
              </w:rPr>
            </w:pPr>
            <w:r w:rsidRPr="00AC4FBC">
              <w:t>619.5</w:t>
            </w:r>
          </w:p>
        </w:tc>
        <w:tc>
          <w:tcPr>
            <w:tcW w:w="708" w:type="dxa"/>
            <w:tcBorders>
              <w:top w:val="single" w:sz="4" w:space="0" w:color="auto"/>
              <w:left w:val="single" w:sz="4" w:space="0" w:color="auto"/>
              <w:bottom w:val="single" w:sz="4" w:space="0" w:color="auto"/>
              <w:right w:val="single" w:sz="4" w:space="0" w:color="auto"/>
            </w:tcBorders>
            <w:vAlign w:val="center"/>
          </w:tcPr>
          <w:p w14:paraId="2E6EAA4B" w14:textId="77777777" w:rsidR="00AB2B30" w:rsidRPr="00AC4FBC" w:rsidRDefault="006A7121">
            <w:pPr>
              <w:pStyle w:val="TAC"/>
              <w:rPr>
                <w:rFonts w:eastAsia="MS Mincho"/>
              </w:rPr>
            </w:pPr>
            <w:r w:rsidRPr="00AC4FBC">
              <w:rPr>
                <w:rFonts w:eastAsia="MS Mincho"/>
              </w:rPr>
              <w:t>0</w:t>
            </w:r>
          </w:p>
        </w:tc>
        <w:tc>
          <w:tcPr>
            <w:tcW w:w="851" w:type="dxa"/>
            <w:tcBorders>
              <w:top w:val="single" w:sz="4" w:space="0" w:color="auto"/>
              <w:left w:val="single" w:sz="4" w:space="0" w:color="auto"/>
              <w:bottom w:val="nil"/>
              <w:right w:val="single" w:sz="4" w:space="0" w:color="auto"/>
            </w:tcBorders>
            <w:vAlign w:val="center"/>
          </w:tcPr>
          <w:p w14:paraId="6687CF1E" w14:textId="77777777" w:rsidR="00AB2B30" w:rsidRPr="00AC4FBC" w:rsidRDefault="00AB2B30">
            <w:pPr>
              <w:pStyle w:val="TAC"/>
              <w:rPr>
                <w:rFonts w:eastAsia="MS Mincho"/>
              </w:rPr>
            </w:pPr>
          </w:p>
        </w:tc>
      </w:tr>
      <w:tr w:rsidR="00AB2B30" w:rsidRPr="00AC4FBC" w14:paraId="38B06876"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3C9839B1"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6E9FE11" w14:textId="77777777" w:rsidR="00AB2B30" w:rsidRPr="00AC4FBC" w:rsidRDefault="006A7121">
            <w:pPr>
              <w:pStyle w:val="TAC"/>
              <w:rPr>
                <w:rFonts w:eastAsia="MS Mincho"/>
              </w:rPr>
            </w:pPr>
            <w:r w:rsidRPr="00AC4FBC">
              <w:t>n71</w:t>
            </w:r>
          </w:p>
        </w:tc>
        <w:tc>
          <w:tcPr>
            <w:tcW w:w="992" w:type="dxa"/>
            <w:tcBorders>
              <w:top w:val="single" w:sz="4" w:space="0" w:color="auto"/>
              <w:left w:val="single" w:sz="4" w:space="0" w:color="auto"/>
              <w:bottom w:val="single" w:sz="4" w:space="0" w:color="auto"/>
              <w:right w:val="single" w:sz="4" w:space="0" w:color="auto"/>
            </w:tcBorders>
            <w:vAlign w:val="center"/>
          </w:tcPr>
          <w:p w14:paraId="49C49696" w14:textId="77777777" w:rsidR="00AB2B30" w:rsidRPr="00AC4FBC" w:rsidRDefault="006A7121">
            <w:pPr>
              <w:pStyle w:val="TAC"/>
              <w:rPr>
                <w:rFonts w:eastAsia="MS Mincho"/>
              </w:rPr>
            </w:pPr>
            <w:r w:rsidRPr="00AC4FBC">
              <w:t>675.5</w:t>
            </w:r>
          </w:p>
        </w:tc>
        <w:tc>
          <w:tcPr>
            <w:tcW w:w="1134" w:type="dxa"/>
            <w:tcBorders>
              <w:top w:val="single" w:sz="4" w:space="0" w:color="auto"/>
              <w:left w:val="single" w:sz="4" w:space="0" w:color="auto"/>
              <w:bottom w:val="single" w:sz="4" w:space="0" w:color="auto"/>
              <w:right w:val="single" w:sz="4" w:space="0" w:color="auto"/>
            </w:tcBorders>
            <w:vAlign w:val="center"/>
          </w:tcPr>
          <w:p w14:paraId="15D1CC1D" w14:textId="77777777" w:rsidR="00AB2B30" w:rsidRPr="00AC4FBC" w:rsidRDefault="006A7121">
            <w:pPr>
              <w:pStyle w:val="TAC"/>
              <w:rPr>
                <w:rFonts w:eastAsia="MS Mincho"/>
              </w:rPr>
            </w:pPr>
            <w:r w:rsidRPr="00AC4FBC">
              <w:t>15</w:t>
            </w:r>
          </w:p>
        </w:tc>
        <w:tc>
          <w:tcPr>
            <w:tcW w:w="1701" w:type="dxa"/>
            <w:tcBorders>
              <w:top w:val="single" w:sz="4" w:space="0" w:color="auto"/>
              <w:left w:val="single" w:sz="4" w:space="0" w:color="auto"/>
              <w:bottom w:val="single" w:sz="4" w:space="0" w:color="auto"/>
              <w:right w:val="single" w:sz="4" w:space="0" w:color="auto"/>
            </w:tcBorders>
            <w:vAlign w:val="center"/>
          </w:tcPr>
          <w:p w14:paraId="2C904349" w14:textId="77777777" w:rsidR="00AB2B30" w:rsidRPr="00AC4FBC" w:rsidRDefault="006A7121">
            <w:pPr>
              <w:pStyle w:val="TAC"/>
            </w:pPr>
            <w:r w:rsidRPr="00AC4FBC">
              <w:t>15 (RB</w:t>
            </w:r>
            <w:r w:rsidRPr="00AC4FBC">
              <w:rPr>
                <w:vertAlign w:val="subscript"/>
              </w:rPr>
              <w:t xml:space="preserve">start </w:t>
            </w:r>
            <w:r w:rsidRPr="00AC4FBC">
              <w:t>= 0)</w:t>
            </w:r>
          </w:p>
        </w:tc>
        <w:tc>
          <w:tcPr>
            <w:tcW w:w="993" w:type="dxa"/>
            <w:tcBorders>
              <w:top w:val="single" w:sz="4" w:space="0" w:color="auto"/>
              <w:left w:val="single" w:sz="4" w:space="0" w:color="auto"/>
              <w:bottom w:val="single" w:sz="4" w:space="0" w:color="auto"/>
              <w:right w:val="single" w:sz="4" w:space="0" w:color="auto"/>
            </w:tcBorders>
            <w:vAlign w:val="center"/>
          </w:tcPr>
          <w:p w14:paraId="35721DB0" w14:textId="77777777" w:rsidR="00AB2B30" w:rsidRPr="00AC4FBC" w:rsidRDefault="006A7121">
            <w:pPr>
              <w:pStyle w:val="TAC"/>
              <w:rPr>
                <w:rFonts w:eastAsia="MS Mincho"/>
              </w:rPr>
            </w:pPr>
            <w:r w:rsidRPr="00AC4FBC">
              <w:t>629.5</w:t>
            </w:r>
          </w:p>
        </w:tc>
        <w:tc>
          <w:tcPr>
            <w:tcW w:w="708" w:type="dxa"/>
            <w:tcBorders>
              <w:top w:val="single" w:sz="4" w:space="0" w:color="auto"/>
              <w:left w:val="single" w:sz="4" w:space="0" w:color="auto"/>
              <w:bottom w:val="single" w:sz="4" w:space="0" w:color="auto"/>
              <w:right w:val="single" w:sz="4" w:space="0" w:color="auto"/>
            </w:tcBorders>
            <w:vAlign w:val="center"/>
          </w:tcPr>
          <w:p w14:paraId="75E9BE6D" w14:textId="77777777" w:rsidR="00AB2B30" w:rsidRPr="00AC4FBC" w:rsidRDefault="006A7121">
            <w:pPr>
              <w:pStyle w:val="TAC"/>
              <w:rPr>
                <w:rFonts w:eastAsia="MS Mincho"/>
              </w:rPr>
            </w:pPr>
            <w:r w:rsidRPr="00AC4FBC">
              <w:t>1.8</w:t>
            </w:r>
          </w:p>
        </w:tc>
        <w:tc>
          <w:tcPr>
            <w:tcW w:w="851" w:type="dxa"/>
            <w:tcBorders>
              <w:top w:val="nil"/>
              <w:left w:val="single" w:sz="4" w:space="0" w:color="auto"/>
              <w:bottom w:val="nil"/>
              <w:right w:val="single" w:sz="4" w:space="0" w:color="auto"/>
            </w:tcBorders>
            <w:vAlign w:val="center"/>
          </w:tcPr>
          <w:p w14:paraId="233B6578" w14:textId="77777777" w:rsidR="00AB2B30" w:rsidRPr="00AC4FBC" w:rsidRDefault="00AB2B30">
            <w:pPr>
              <w:pStyle w:val="TAC"/>
              <w:rPr>
                <w:rFonts w:eastAsia="MS Mincho"/>
              </w:rPr>
            </w:pPr>
          </w:p>
        </w:tc>
      </w:tr>
      <w:tr w:rsidR="00AB2B30" w:rsidRPr="00AC4FBC" w14:paraId="0FEEA7EF"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62A455BA"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557998C3"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4E642AA" w14:textId="77777777" w:rsidR="00AB2B30" w:rsidRPr="00AC4FBC" w:rsidRDefault="006A7121">
            <w:pPr>
              <w:pStyle w:val="TAC"/>
              <w:rPr>
                <w:rFonts w:eastAsia="MS Mincho"/>
              </w:rPr>
            </w:pPr>
            <w:r w:rsidRPr="00AC4FBC">
              <w:t>670.5</w:t>
            </w:r>
          </w:p>
        </w:tc>
        <w:tc>
          <w:tcPr>
            <w:tcW w:w="1134" w:type="dxa"/>
            <w:tcBorders>
              <w:top w:val="single" w:sz="4" w:space="0" w:color="auto"/>
              <w:left w:val="single" w:sz="4" w:space="0" w:color="auto"/>
              <w:bottom w:val="single" w:sz="4" w:space="0" w:color="auto"/>
              <w:right w:val="single" w:sz="4" w:space="0" w:color="auto"/>
            </w:tcBorders>
            <w:vAlign w:val="center"/>
          </w:tcPr>
          <w:p w14:paraId="009834BA" w14:textId="77777777" w:rsidR="00AB2B30" w:rsidRPr="00AC4FBC" w:rsidRDefault="006A7121">
            <w:pPr>
              <w:pStyle w:val="TAC"/>
              <w:rPr>
                <w:rFonts w:eastAsia="MS Mincho"/>
              </w:rPr>
            </w:pPr>
            <w:r w:rsidRPr="00AC4FBC">
              <w:rPr>
                <w:rFonts w:eastAsia="MS Mincho"/>
              </w:rPr>
              <w:t>15</w:t>
            </w:r>
          </w:p>
        </w:tc>
        <w:tc>
          <w:tcPr>
            <w:tcW w:w="1701" w:type="dxa"/>
            <w:tcBorders>
              <w:top w:val="single" w:sz="4" w:space="0" w:color="auto"/>
              <w:left w:val="single" w:sz="4" w:space="0" w:color="auto"/>
              <w:bottom w:val="single" w:sz="4" w:space="0" w:color="auto"/>
              <w:right w:val="single" w:sz="4" w:space="0" w:color="auto"/>
            </w:tcBorders>
            <w:vAlign w:val="center"/>
          </w:tcPr>
          <w:p w14:paraId="6A2B6330" w14:textId="77777777" w:rsidR="00AB2B30" w:rsidRPr="00AC4FBC" w:rsidRDefault="006A7121">
            <w:pPr>
              <w:pStyle w:val="TAC"/>
              <w:rPr>
                <w:rFonts w:eastAsia="MS Mincho"/>
              </w:rPr>
            </w:pPr>
            <w:r w:rsidRPr="00AC4FBC">
              <w:rPr>
                <w:rFonts w:eastAsia="MS Mincho"/>
              </w:rPr>
              <w:t>15 (RB</w:t>
            </w:r>
            <w:r w:rsidRPr="00AC4FBC">
              <w:rPr>
                <w:rFonts w:eastAsia="MS Mincho"/>
                <w:vertAlign w:val="subscript"/>
              </w:rPr>
              <w:t>end</w:t>
            </w:r>
            <w:r w:rsidRPr="00AC4FBC">
              <w:rPr>
                <w:rFonts w:eastAsia="MS Mincho"/>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14:paraId="2FE94FBC" w14:textId="77777777" w:rsidR="00AB2B30" w:rsidRPr="00AC4FBC" w:rsidRDefault="006A7121">
            <w:pPr>
              <w:pStyle w:val="TAC"/>
              <w:rPr>
                <w:rFonts w:eastAsia="MS Mincho"/>
              </w:rPr>
            </w:pPr>
            <w:r w:rsidRPr="00AC4FBC">
              <w:t>624.5</w:t>
            </w:r>
          </w:p>
        </w:tc>
        <w:tc>
          <w:tcPr>
            <w:tcW w:w="708" w:type="dxa"/>
            <w:tcBorders>
              <w:top w:val="single" w:sz="4" w:space="0" w:color="auto"/>
              <w:left w:val="single" w:sz="4" w:space="0" w:color="auto"/>
              <w:bottom w:val="single" w:sz="4" w:space="0" w:color="auto"/>
              <w:right w:val="single" w:sz="4" w:space="0" w:color="auto"/>
            </w:tcBorders>
            <w:vAlign w:val="center"/>
          </w:tcPr>
          <w:p w14:paraId="24A4B551" w14:textId="77777777" w:rsidR="00AB2B30" w:rsidRPr="00AC4FBC" w:rsidRDefault="006A7121">
            <w:pPr>
              <w:pStyle w:val="TAC"/>
              <w:rPr>
                <w:rFonts w:eastAsia="MS Mincho"/>
              </w:rPr>
            </w:pPr>
            <w:r w:rsidRPr="00AC4FBC">
              <w:rPr>
                <w:rFonts w:eastAsia="MS Mincho"/>
              </w:rPr>
              <w:t>0</w:t>
            </w:r>
          </w:p>
        </w:tc>
        <w:tc>
          <w:tcPr>
            <w:tcW w:w="851" w:type="dxa"/>
            <w:tcBorders>
              <w:top w:val="nil"/>
              <w:left w:val="single" w:sz="4" w:space="0" w:color="auto"/>
              <w:bottom w:val="nil"/>
              <w:right w:val="single" w:sz="4" w:space="0" w:color="auto"/>
            </w:tcBorders>
            <w:vAlign w:val="center"/>
          </w:tcPr>
          <w:p w14:paraId="5DCCABFB" w14:textId="77777777" w:rsidR="00AB2B30" w:rsidRPr="00AC4FBC" w:rsidRDefault="00AB2B30">
            <w:pPr>
              <w:pStyle w:val="TAC"/>
              <w:rPr>
                <w:rFonts w:eastAsia="MS Mincho"/>
              </w:rPr>
            </w:pPr>
          </w:p>
        </w:tc>
      </w:tr>
      <w:tr w:rsidR="00AB2B30" w:rsidRPr="00AC4FBC" w14:paraId="2E0D4E23"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51AD36F1"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D21A173"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0E3BBA2F" w14:textId="77777777" w:rsidR="00AB2B30" w:rsidRPr="00AC4FBC" w:rsidRDefault="006A7121">
            <w:pPr>
              <w:pStyle w:val="TAC"/>
              <w:rPr>
                <w:rFonts w:eastAsia="MS Mincho"/>
              </w:rPr>
            </w:pPr>
            <w:r w:rsidRPr="00AC4FBC">
              <w:t>680.5</w:t>
            </w:r>
          </w:p>
        </w:tc>
        <w:tc>
          <w:tcPr>
            <w:tcW w:w="1134" w:type="dxa"/>
            <w:tcBorders>
              <w:top w:val="single" w:sz="4" w:space="0" w:color="auto"/>
              <w:left w:val="single" w:sz="4" w:space="0" w:color="auto"/>
              <w:bottom w:val="single" w:sz="4" w:space="0" w:color="auto"/>
              <w:right w:val="single" w:sz="4" w:space="0" w:color="auto"/>
            </w:tcBorders>
            <w:vAlign w:val="center"/>
          </w:tcPr>
          <w:p w14:paraId="246244DD" w14:textId="77777777" w:rsidR="00AB2B30" w:rsidRPr="00AC4FBC" w:rsidRDefault="006A7121">
            <w:pPr>
              <w:pStyle w:val="TAC"/>
              <w:rPr>
                <w:rFonts w:eastAsia="MS Mincho"/>
              </w:rPr>
            </w:pPr>
            <w:r w:rsidRPr="00AC4FBC">
              <w:rPr>
                <w:rFonts w:eastAsia="MS Mincho"/>
              </w:rPr>
              <w:t>5</w:t>
            </w:r>
          </w:p>
        </w:tc>
        <w:tc>
          <w:tcPr>
            <w:tcW w:w="1701" w:type="dxa"/>
            <w:tcBorders>
              <w:top w:val="single" w:sz="4" w:space="0" w:color="auto"/>
              <w:left w:val="single" w:sz="4" w:space="0" w:color="auto"/>
              <w:bottom w:val="single" w:sz="4" w:space="0" w:color="auto"/>
              <w:right w:val="single" w:sz="4" w:space="0" w:color="auto"/>
            </w:tcBorders>
            <w:vAlign w:val="center"/>
          </w:tcPr>
          <w:p w14:paraId="68F89711" w14:textId="77777777" w:rsidR="00AB2B30" w:rsidRPr="00AC4FBC" w:rsidRDefault="006A7121">
            <w:pPr>
              <w:pStyle w:val="TAC"/>
              <w:rPr>
                <w:rFonts w:eastAsia="MS Mincho"/>
              </w:rPr>
            </w:pPr>
            <w:r w:rsidRPr="00AC4FBC">
              <w:rPr>
                <w:rFonts w:eastAsia="MS Mincho"/>
              </w:rPr>
              <w:t>5 (RB</w:t>
            </w:r>
            <w:r w:rsidRPr="00AC4FBC">
              <w:rPr>
                <w:rFonts w:eastAsia="MS Mincho"/>
                <w:vertAlign w:val="subscript"/>
              </w:rPr>
              <w:t>start</w:t>
            </w:r>
            <w:r w:rsidRPr="00AC4FBC">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23C85DA4" w14:textId="77777777" w:rsidR="00AB2B30" w:rsidRPr="00AC4FBC" w:rsidRDefault="006A7121">
            <w:pPr>
              <w:pStyle w:val="TAC"/>
              <w:rPr>
                <w:rFonts w:eastAsia="MS Mincho"/>
              </w:rPr>
            </w:pPr>
            <w:r w:rsidRPr="00AC4FBC">
              <w:t>634.5</w:t>
            </w:r>
          </w:p>
        </w:tc>
        <w:tc>
          <w:tcPr>
            <w:tcW w:w="708" w:type="dxa"/>
            <w:tcBorders>
              <w:top w:val="single" w:sz="4" w:space="0" w:color="auto"/>
              <w:left w:val="single" w:sz="4" w:space="0" w:color="auto"/>
              <w:bottom w:val="single" w:sz="4" w:space="0" w:color="auto"/>
              <w:right w:val="single" w:sz="4" w:space="0" w:color="auto"/>
            </w:tcBorders>
            <w:vAlign w:val="center"/>
          </w:tcPr>
          <w:p w14:paraId="58BD16B9" w14:textId="77777777" w:rsidR="00AB2B30" w:rsidRPr="00AC4FBC" w:rsidRDefault="006A7121">
            <w:pPr>
              <w:pStyle w:val="TAC"/>
              <w:rPr>
                <w:rFonts w:eastAsia="MS Mincho"/>
              </w:rPr>
            </w:pPr>
            <w:r w:rsidRPr="00AC4FBC">
              <w:rPr>
                <w:rFonts w:eastAsia="MS Mincho"/>
              </w:rPr>
              <w:t>1.6</w:t>
            </w:r>
          </w:p>
        </w:tc>
        <w:tc>
          <w:tcPr>
            <w:tcW w:w="851" w:type="dxa"/>
            <w:tcBorders>
              <w:top w:val="nil"/>
              <w:left w:val="single" w:sz="4" w:space="0" w:color="auto"/>
              <w:bottom w:val="nil"/>
              <w:right w:val="single" w:sz="4" w:space="0" w:color="auto"/>
            </w:tcBorders>
            <w:vAlign w:val="center"/>
          </w:tcPr>
          <w:p w14:paraId="691D8F3F" w14:textId="77777777" w:rsidR="00AB2B30" w:rsidRPr="00AC4FBC" w:rsidRDefault="006A7121">
            <w:pPr>
              <w:pStyle w:val="TAC"/>
              <w:rPr>
                <w:rFonts w:eastAsia="MS Mincho"/>
              </w:rPr>
            </w:pPr>
            <w:r w:rsidRPr="00AC4FBC">
              <w:rPr>
                <w:rFonts w:eastAsia="MS Mincho"/>
              </w:rPr>
              <w:t>FDD</w:t>
            </w:r>
          </w:p>
        </w:tc>
      </w:tr>
      <w:tr w:rsidR="00AB2B30" w:rsidRPr="00AC4FBC" w14:paraId="1E039A6E"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4F7B5DEB"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4ACEEBF8"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7F3F5CA3" w14:textId="77777777" w:rsidR="00AB2B30" w:rsidRPr="00AC4FBC" w:rsidRDefault="006A7121">
            <w:pPr>
              <w:pStyle w:val="TAC"/>
              <w:rPr>
                <w:rFonts w:eastAsia="MS Mincho"/>
              </w:rPr>
            </w:pPr>
            <w:r w:rsidRPr="00AC4FBC">
              <w:rPr>
                <w:rFonts w:eastAsia="MS Mincho"/>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3CD1C75C"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56D9EEDC"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end</w:t>
            </w:r>
            <w:r w:rsidRPr="00AC4FBC">
              <w:rPr>
                <w:rFonts w:eastAsia="MS Mincho"/>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14:paraId="01AD50FB" w14:textId="77777777" w:rsidR="00AB2B30" w:rsidRPr="00AC4FBC" w:rsidRDefault="006A7121">
            <w:pPr>
              <w:pStyle w:val="TAC"/>
              <w:rPr>
                <w:rFonts w:eastAsia="MS Mincho"/>
              </w:rPr>
            </w:pPr>
            <w:r w:rsidRPr="00AC4FBC">
              <w:rPr>
                <w:rFonts w:eastAsia="MS Mincho"/>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108659A" w14:textId="77777777" w:rsidR="00AB2B30" w:rsidRPr="00AC4FBC" w:rsidRDefault="006A7121">
            <w:pPr>
              <w:pStyle w:val="TAC"/>
              <w:rPr>
                <w:rFonts w:eastAsia="MS Mincho"/>
              </w:rPr>
            </w:pPr>
            <w:r w:rsidRPr="00AC4FBC">
              <w:rPr>
                <w:rFonts w:eastAsia="MS Mincho"/>
              </w:rPr>
              <w:t>0</w:t>
            </w:r>
          </w:p>
        </w:tc>
        <w:tc>
          <w:tcPr>
            <w:tcW w:w="851" w:type="dxa"/>
            <w:tcBorders>
              <w:top w:val="nil"/>
              <w:left w:val="single" w:sz="4" w:space="0" w:color="auto"/>
              <w:bottom w:val="nil"/>
              <w:right w:val="single" w:sz="4" w:space="0" w:color="auto"/>
            </w:tcBorders>
            <w:vAlign w:val="center"/>
          </w:tcPr>
          <w:p w14:paraId="6A2EBC88" w14:textId="77777777" w:rsidR="00AB2B30" w:rsidRPr="00AC4FBC" w:rsidRDefault="00AB2B30">
            <w:pPr>
              <w:pStyle w:val="TAC"/>
              <w:rPr>
                <w:rFonts w:eastAsia="MS Mincho"/>
              </w:rPr>
            </w:pPr>
          </w:p>
        </w:tc>
      </w:tr>
      <w:tr w:rsidR="00AB2B30" w:rsidRPr="00AC4FBC" w14:paraId="0FE64025"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0B482C74"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ADE2459"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67254BBD" w14:textId="77777777" w:rsidR="00AB2B30" w:rsidRPr="00AC4FBC" w:rsidRDefault="006A7121">
            <w:pPr>
              <w:pStyle w:val="TAC"/>
              <w:rPr>
                <w:rFonts w:eastAsia="MS Mincho"/>
              </w:rPr>
            </w:pPr>
            <w:r w:rsidRPr="00AC4FBC">
              <w:rPr>
                <w:rFonts w:eastAsia="MS Mincho"/>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1CD77099"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10075662"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start</w:t>
            </w:r>
            <w:r w:rsidRPr="00AC4FBC">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048994F1" w14:textId="77777777" w:rsidR="00AB2B30" w:rsidRPr="00AC4FBC" w:rsidRDefault="006A7121">
            <w:pPr>
              <w:pStyle w:val="TAC"/>
              <w:rPr>
                <w:rFonts w:eastAsia="MS Mincho"/>
              </w:rPr>
            </w:pPr>
            <w:r w:rsidRPr="00AC4FBC">
              <w:rPr>
                <w:rFonts w:eastAsia="MS Mincho"/>
              </w:rPr>
              <w:t>632</w:t>
            </w:r>
          </w:p>
        </w:tc>
        <w:tc>
          <w:tcPr>
            <w:tcW w:w="708" w:type="dxa"/>
            <w:tcBorders>
              <w:top w:val="single" w:sz="4" w:space="0" w:color="auto"/>
              <w:left w:val="single" w:sz="4" w:space="0" w:color="auto"/>
              <w:bottom w:val="single" w:sz="4" w:space="0" w:color="auto"/>
              <w:right w:val="single" w:sz="4" w:space="0" w:color="auto"/>
            </w:tcBorders>
            <w:vAlign w:val="center"/>
          </w:tcPr>
          <w:p w14:paraId="2D23A2E4" w14:textId="77777777" w:rsidR="00AB2B30" w:rsidRPr="00AC4FBC" w:rsidRDefault="006A7121">
            <w:pPr>
              <w:pStyle w:val="TAC"/>
              <w:rPr>
                <w:rFonts w:eastAsia="MS Mincho"/>
              </w:rPr>
            </w:pPr>
            <w:r w:rsidRPr="00AC4FBC">
              <w:rPr>
                <w:rFonts w:eastAsia="MS Mincho"/>
              </w:rPr>
              <w:t>1.7</w:t>
            </w:r>
          </w:p>
        </w:tc>
        <w:tc>
          <w:tcPr>
            <w:tcW w:w="851" w:type="dxa"/>
            <w:tcBorders>
              <w:top w:val="nil"/>
              <w:left w:val="single" w:sz="4" w:space="0" w:color="auto"/>
              <w:bottom w:val="nil"/>
              <w:right w:val="single" w:sz="4" w:space="0" w:color="auto"/>
            </w:tcBorders>
            <w:vAlign w:val="center"/>
          </w:tcPr>
          <w:p w14:paraId="4B2CC74A" w14:textId="77777777" w:rsidR="00AB2B30" w:rsidRPr="00AC4FBC" w:rsidRDefault="00AB2B30">
            <w:pPr>
              <w:pStyle w:val="TAC"/>
              <w:rPr>
                <w:rFonts w:eastAsia="MS Mincho"/>
              </w:rPr>
            </w:pPr>
          </w:p>
        </w:tc>
      </w:tr>
      <w:tr w:rsidR="00AB2B30" w:rsidRPr="00AC4FBC" w14:paraId="78A6C655"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0F379240"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61F26DAD" w14:textId="77777777" w:rsidR="00AB2B30" w:rsidRPr="00AC4FBC" w:rsidRDefault="006A7121">
            <w:pPr>
              <w:pStyle w:val="TAC"/>
              <w:rPr>
                <w:lang w:eastAsia="fi-FI"/>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2C666A2E" w14:textId="77777777" w:rsidR="00AB2B30" w:rsidRPr="00AC4FBC" w:rsidRDefault="006A7121">
            <w:pPr>
              <w:pStyle w:val="TAC"/>
              <w:rPr>
                <w:rFonts w:eastAsia="MS Mincho"/>
              </w:rPr>
            </w:pPr>
            <w:r w:rsidRPr="00AC4FBC">
              <w:rPr>
                <w:rFonts w:eastAsia="MS Mincho"/>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70042280"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69AC86C1"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start</w:t>
            </w:r>
            <w:r w:rsidRPr="00AC4FBC">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1ABA7681" w14:textId="77777777" w:rsidR="00AB2B30" w:rsidRPr="00AC4FBC" w:rsidRDefault="006A7121">
            <w:pPr>
              <w:pStyle w:val="TAC"/>
              <w:rPr>
                <w:rFonts w:eastAsia="MS Mincho"/>
              </w:rPr>
            </w:pPr>
            <w:r w:rsidRPr="00AC4FBC">
              <w:rPr>
                <w:rFonts w:eastAsia="MS Mincho"/>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E60E4E9" w14:textId="77777777" w:rsidR="00AB2B30" w:rsidRPr="00AC4FBC" w:rsidRDefault="006A7121">
            <w:pPr>
              <w:pStyle w:val="TAC"/>
              <w:rPr>
                <w:rFonts w:eastAsia="MS Mincho"/>
              </w:rPr>
            </w:pPr>
            <w:r w:rsidRPr="00AC4FBC">
              <w:rPr>
                <w:rFonts w:eastAsia="MS Mincho"/>
              </w:rPr>
              <w:t>17.2</w:t>
            </w:r>
          </w:p>
        </w:tc>
        <w:tc>
          <w:tcPr>
            <w:tcW w:w="851" w:type="dxa"/>
            <w:tcBorders>
              <w:top w:val="nil"/>
              <w:left w:val="single" w:sz="4" w:space="0" w:color="auto"/>
              <w:bottom w:val="nil"/>
              <w:right w:val="single" w:sz="4" w:space="0" w:color="auto"/>
            </w:tcBorders>
            <w:vAlign w:val="center"/>
          </w:tcPr>
          <w:p w14:paraId="663ACBBC" w14:textId="77777777" w:rsidR="00AB2B30" w:rsidRPr="00AC4FBC" w:rsidRDefault="00AB2B30">
            <w:pPr>
              <w:pStyle w:val="TAC"/>
              <w:rPr>
                <w:rFonts w:eastAsia="MS Mincho"/>
              </w:rPr>
            </w:pPr>
          </w:p>
        </w:tc>
      </w:tr>
      <w:tr w:rsidR="00AB2B30" w:rsidRPr="00AC4FBC" w14:paraId="7C7D011C"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31139F52"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58D3CAC1" w14:textId="77777777" w:rsidR="00AB2B30" w:rsidRPr="00AC4FBC" w:rsidRDefault="006A7121">
            <w:pPr>
              <w:pStyle w:val="TAC"/>
              <w:rPr>
                <w:lang w:eastAsia="fi-FI"/>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50163045" w14:textId="77777777" w:rsidR="00AB2B30" w:rsidRPr="00AC4FBC" w:rsidRDefault="006A7121">
            <w:pPr>
              <w:pStyle w:val="TAC"/>
              <w:rPr>
                <w:rFonts w:eastAsia="MS Mincho"/>
              </w:rPr>
            </w:pPr>
            <w:r w:rsidRPr="00AC4FBC">
              <w:rPr>
                <w:rFonts w:eastAsia="MS Mincho"/>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7E469EF4" w14:textId="77777777" w:rsidR="00AB2B30" w:rsidRPr="00AC4FBC" w:rsidRDefault="006A7121">
            <w:pPr>
              <w:pStyle w:val="TAC"/>
              <w:rPr>
                <w:rFonts w:eastAsia="MS Mincho"/>
              </w:rPr>
            </w:pPr>
            <w:r w:rsidRPr="00AC4FBC">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64CF950" w14:textId="77777777" w:rsidR="00AB2B30" w:rsidRPr="00AC4FBC" w:rsidRDefault="006A7121">
            <w:pPr>
              <w:pStyle w:val="TAC"/>
              <w:rPr>
                <w:rFonts w:eastAsia="MS Mincho"/>
              </w:rPr>
            </w:pPr>
            <w:r w:rsidRPr="00AC4FBC">
              <w:rPr>
                <w:rFonts w:eastAsia="MS Mincho"/>
              </w:rPr>
              <w:t>10 (RB</w:t>
            </w:r>
            <w:r w:rsidRPr="00AC4FBC">
              <w:rPr>
                <w:rFonts w:eastAsia="MS Mincho"/>
                <w:vertAlign w:val="subscript"/>
              </w:rPr>
              <w:t>end</w:t>
            </w:r>
            <w:r w:rsidRPr="00AC4FBC">
              <w:rPr>
                <w:rFonts w:eastAsia="MS Mincho"/>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14:paraId="020569E0" w14:textId="77777777" w:rsidR="00AB2B30" w:rsidRPr="00AC4FBC" w:rsidRDefault="006A7121">
            <w:pPr>
              <w:pStyle w:val="TAC"/>
              <w:rPr>
                <w:rFonts w:eastAsia="MS Mincho"/>
              </w:rPr>
            </w:pPr>
            <w:r w:rsidRPr="00AC4FBC">
              <w:rPr>
                <w:rFonts w:eastAsia="MS Mincho"/>
              </w:rPr>
              <w:t>632</w:t>
            </w:r>
          </w:p>
        </w:tc>
        <w:tc>
          <w:tcPr>
            <w:tcW w:w="708" w:type="dxa"/>
            <w:tcBorders>
              <w:top w:val="single" w:sz="4" w:space="0" w:color="auto"/>
              <w:left w:val="single" w:sz="4" w:space="0" w:color="auto"/>
              <w:bottom w:val="single" w:sz="4" w:space="0" w:color="auto"/>
              <w:right w:val="single" w:sz="4" w:space="0" w:color="auto"/>
            </w:tcBorders>
            <w:vAlign w:val="center"/>
          </w:tcPr>
          <w:p w14:paraId="24BB7AF0" w14:textId="77777777" w:rsidR="00AB2B30" w:rsidRPr="00AC4FBC" w:rsidRDefault="006A7121">
            <w:pPr>
              <w:pStyle w:val="TAC"/>
              <w:rPr>
                <w:rFonts w:eastAsia="MS Mincho"/>
              </w:rPr>
            </w:pPr>
            <w:r w:rsidRPr="00AC4FBC">
              <w:rPr>
                <w:rFonts w:eastAsia="MS Mincho"/>
              </w:rPr>
              <w:t>29.4</w:t>
            </w:r>
          </w:p>
        </w:tc>
        <w:tc>
          <w:tcPr>
            <w:tcW w:w="851" w:type="dxa"/>
            <w:tcBorders>
              <w:top w:val="nil"/>
              <w:left w:val="single" w:sz="4" w:space="0" w:color="auto"/>
              <w:bottom w:val="single" w:sz="4" w:space="0" w:color="auto"/>
              <w:right w:val="single" w:sz="4" w:space="0" w:color="auto"/>
            </w:tcBorders>
            <w:vAlign w:val="center"/>
          </w:tcPr>
          <w:p w14:paraId="47680462" w14:textId="77777777" w:rsidR="00AB2B30" w:rsidRPr="00AC4FBC" w:rsidRDefault="00AB2B30">
            <w:pPr>
              <w:pStyle w:val="TAC"/>
              <w:rPr>
                <w:rFonts w:eastAsia="MS Mincho"/>
              </w:rPr>
            </w:pPr>
          </w:p>
        </w:tc>
      </w:tr>
      <w:tr w:rsidR="00AB2B30" w:rsidRPr="00AC4FBC" w14:paraId="775DFD11"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62A08362"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42DD3C50"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C5FB09D" w14:textId="77777777" w:rsidR="00AB2B30" w:rsidRPr="00AC4FBC" w:rsidRDefault="006A7121">
            <w:pPr>
              <w:pStyle w:val="TAC"/>
              <w:rPr>
                <w:rFonts w:eastAsia="MS Mincho"/>
              </w:rPr>
            </w:pPr>
            <w:r w:rsidRPr="00AC4FBC">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vAlign w:val="center"/>
          </w:tcPr>
          <w:p w14:paraId="3E0751EC" w14:textId="77777777" w:rsidR="00AB2B30" w:rsidRPr="00AC4FBC" w:rsidRDefault="006A7121">
            <w:pPr>
              <w:pStyle w:val="TAC"/>
              <w:rPr>
                <w:rFonts w:eastAsia="MS Mincho"/>
              </w:rPr>
            </w:pPr>
            <w:r w:rsidRPr="00AC4FBC">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14:paraId="39DEB13D" w14:textId="77777777" w:rsidR="00AB2B30" w:rsidRPr="00AC4FBC" w:rsidRDefault="006A7121">
            <w:pPr>
              <w:pStyle w:val="TAC"/>
              <w:rPr>
                <w:rFonts w:eastAsia="MS Mincho"/>
              </w:rPr>
            </w:pPr>
            <w:r w:rsidRPr="00AC4FBC">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vAlign w:val="center"/>
          </w:tcPr>
          <w:p w14:paraId="2F423738" w14:textId="77777777" w:rsidR="00AB2B30" w:rsidRPr="00AC4FBC" w:rsidRDefault="006A7121">
            <w:pPr>
              <w:pStyle w:val="TAC"/>
              <w:rPr>
                <w:rFonts w:eastAsia="MS Mincho"/>
              </w:rPr>
            </w:pPr>
            <w:r w:rsidRPr="00AC4FBC">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vAlign w:val="center"/>
          </w:tcPr>
          <w:p w14:paraId="1A4D32D1" w14:textId="77777777" w:rsidR="00AB2B30" w:rsidRPr="00AC4FBC" w:rsidRDefault="006A7121">
            <w:pPr>
              <w:pStyle w:val="TAC"/>
              <w:rPr>
                <w:rFonts w:eastAsia="MS Mincho"/>
              </w:rPr>
            </w:pPr>
            <w:r w:rsidRPr="00AC4FBC">
              <w:rPr>
                <w:rFonts w:eastAsia="MS Mincho"/>
                <w:lang w:eastAsia="ja-JP"/>
              </w:rPr>
              <w:t>0</w:t>
            </w:r>
          </w:p>
        </w:tc>
        <w:tc>
          <w:tcPr>
            <w:tcW w:w="851" w:type="dxa"/>
            <w:tcBorders>
              <w:top w:val="single" w:sz="4" w:space="0" w:color="auto"/>
              <w:left w:val="single" w:sz="4" w:space="0" w:color="auto"/>
              <w:bottom w:val="nil"/>
              <w:right w:val="single" w:sz="4" w:space="0" w:color="auto"/>
            </w:tcBorders>
            <w:vAlign w:val="center"/>
          </w:tcPr>
          <w:p w14:paraId="1EA33CBE" w14:textId="77777777" w:rsidR="00AB2B30" w:rsidRPr="00AC4FBC" w:rsidRDefault="00AB2B30">
            <w:pPr>
              <w:pStyle w:val="TAC"/>
              <w:rPr>
                <w:rFonts w:eastAsia="MS Mincho"/>
              </w:rPr>
            </w:pPr>
          </w:p>
        </w:tc>
      </w:tr>
      <w:tr w:rsidR="00AB2B30" w:rsidRPr="00AC4FBC" w14:paraId="2190D141"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6BC27048"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1D5A64C8"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2FD9126A" w14:textId="77777777" w:rsidR="00AB2B30" w:rsidRPr="00AC4FBC" w:rsidRDefault="006A7121">
            <w:pPr>
              <w:pStyle w:val="TAC"/>
              <w:rPr>
                <w:rFonts w:eastAsia="MS Mincho"/>
              </w:rPr>
            </w:pPr>
            <w:r w:rsidRPr="00AC4FBC">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vAlign w:val="center"/>
          </w:tcPr>
          <w:p w14:paraId="35A44A78" w14:textId="77777777" w:rsidR="00AB2B30" w:rsidRPr="00AC4FBC" w:rsidRDefault="006A7121">
            <w:pPr>
              <w:pStyle w:val="TAC"/>
              <w:rPr>
                <w:rFonts w:eastAsia="MS Mincho"/>
              </w:rPr>
            </w:pPr>
            <w:r w:rsidRPr="00AC4FBC">
              <w:rPr>
                <w:rFonts w:eastAsia="MS Mincho"/>
                <w:lang w:eastAsia="ja-JP"/>
              </w:rPr>
              <w:t>151</w:t>
            </w:r>
          </w:p>
        </w:tc>
        <w:tc>
          <w:tcPr>
            <w:tcW w:w="1701" w:type="dxa"/>
            <w:tcBorders>
              <w:top w:val="single" w:sz="4" w:space="0" w:color="auto"/>
              <w:left w:val="single" w:sz="4" w:space="0" w:color="auto"/>
              <w:bottom w:val="single" w:sz="4" w:space="0" w:color="auto"/>
              <w:right w:val="single" w:sz="4" w:space="0" w:color="auto"/>
            </w:tcBorders>
            <w:vAlign w:val="center"/>
          </w:tcPr>
          <w:p w14:paraId="7AC9AEE3" w14:textId="77777777" w:rsidR="00AB2B30" w:rsidRPr="00AC4FBC" w:rsidRDefault="006A7121">
            <w:pPr>
              <w:pStyle w:val="TAC"/>
            </w:pPr>
            <w:r w:rsidRPr="00AC4FBC">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26473DBE" w14:textId="77777777" w:rsidR="00AB2B30" w:rsidRPr="00AC4FBC" w:rsidRDefault="006A7121">
            <w:pPr>
              <w:pStyle w:val="TAC"/>
              <w:rPr>
                <w:rFonts w:eastAsia="MS Mincho"/>
              </w:rPr>
            </w:pPr>
            <w:r w:rsidRPr="00AC4FBC">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vAlign w:val="center"/>
          </w:tcPr>
          <w:p w14:paraId="16185E7E" w14:textId="77777777" w:rsidR="00AB2B30" w:rsidRPr="00AC4FBC" w:rsidRDefault="006A7121">
            <w:pPr>
              <w:pStyle w:val="TAC"/>
              <w:rPr>
                <w:rFonts w:eastAsia="MS Mincho"/>
              </w:rPr>
            </w:pPr>
            <w:r w:rsidRPr="00AC4FBC">
              <w:rPr>
                <w:rFonts w:eastAsia="MS Mincho"/>
                <w:lang w:eastAsia="ja-JP"/>
              </w:rPr>
              <w:t>2.5</w:t>
            </w:r>
          </w:p>
        </w:tc>
        <w:tc>
          <w:tcPr>
            <w:tcW w:w="851" w:type="dxa"/>
            <w:tcBorders>
              <w:top w:val="nil"/>
              <w:left w:val="single" w:sz="4" w:space="0" w:color="auto"/>
              <w:bottom w:val="nil"/>
              <w:right w:val="single" w:sz="4" w:space="0" w:color="auto"/>
            </w:tcBorders>
            <w:vAlign w:val="center"/>
          </w:tcPr>
          <w:p w14:paraId="3FEDD1A7" w14:textId="77777777" w:rsidR="00AB2B30" w:rsidRPr="00AC4FBC" w:rsidRDefault="00AB2B30">
            <w:pPr>
              <w:pStyle w:val="TAC"/>
              <w:rPr>
                <w:rFonts w:eastAsia="MS Mincho"/>
              </w:rPr>
            </w:pPr>
          </w:p>
        </w:tc>
      </w:tr>
      <w:tr w:rsidR="00AB2B30" w:rsidRPr="00AC4FBC" w14:paraId="05A852BD"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4BB87F6F"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7FFD9079"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D9C7947" w14:textId="77777777" w:rsidR="00AB2B30" w:rsidRPr="00AC4FBC" w:rsidRDefault="006A7121">
            <w:pPr>
              <w:pStyle w:val="TAC"/>
              <w:rPr>
                <w:rFonts w:eastAsia="MS Mincho"/>
              </w:rPr>
            </w:pPr>
            <w:r w:rsidRPr="00AC4FBC">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vAlign w:val="center"/>
          </w:tcPr>
          <w:p w14:paraId="36E5746E" w14:textId="77777777" w:rsidR="00AB2B30" w:rsidRPr="00AC4FBC" w:rsidRDefault="006A7121">
            <w:pPr>
              <w:pStyle w:val="TAC"/>
              <w:rPr>
                <w:rFonts w:eastAsia="MS Mincho"/>
              </w:rPr>
            </w:pPr>
            <w:r w:rsidRPr="00AC4FBC">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14:paraId="1BB07F6C" w14:textId="77777777" w:rsidR="00AB2B30" w:rsidRPr="00AC4FBC" w:rsidRDefault="006A7121">
            <w:pPr>
              <w:pStyle w:val="TAC"/>
              <w:rPr>
                <w:rFonts w:eastAsia="MS Mincho"/>
              </w:rPr>
            </w:pPr>
            <w:r w:rsidRPr="00AC4FBC">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vAlign w:val="center"/>
          </w:tcPr>
          <w:p w14:paraId="5D151572" w14:textId="77777777" w:rsidR="00AB2B30" w:rsidRPr="00AC4FBC" w:rsidRDefault="006A7121">
            <w:pPr>
              <w:pStyle w:val="TAC"/>
              <w:rPr>
                <w:rFonts w:eastAsia="MS Mincho"/>
              </w:rPr>
            </w:pPr>
            <w:r w:rsidRPr="00AC4FBC">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vAlign w:val="center"/>
          </w:tcPr>
          <w:p w14:paraId="0CE48DA2" w14:textId="77777777" w:rsidR="00AB2B30" w:rsidRPr="00AC4FBC" w:rsidRDefault="006A7121">
            <w:pPr>
              <w:pStyle w:val="TAC"/>
              <w:rPr>
                <w:rFonts w:eastAsia="MS Mincho"/>
              </w:rPr>
            </w:pPr>
            <w:r w:rsidRPr="00AC4FBC">
              <w:rPr>
                <w:rFonts w:eastAsia="MS Mincho"/>
                <w:lang w:eastAsia="ja-JP"/>
              </w:rPr>
              <w:t>0</w:t>
            </w:r>
          </w:p>
        </w:tc>
        <w:tc>
          <w:tcPr>
            <w:tcW w:w="851" w:type="dxa"/>
            <w:tcBorders>
              <w:top w:val="nil"/>
              <w:left w:val="single" w:sz="4" w:space="0" w:color="auto"/>
              <w:bottom w:val="nil"/>
              <w:right w:val="single" w:sz="4" w:space="0" w:color="auto"/>
            </w:tcBorders>
            <w:vAlign w:val="center"/>
          </w:tcPr>
          <w:p w14:paraId="371A43D0" w14:textId="77777777" w:rsidR="00AB2B30" w:rsidRPr="00AC4FBC" w:rsidRDefault="00AB2B30">
            <w:pPr>
              <w:pStyle w:val="TAC"/>
              <w:rPr>
                <w:rFonts w:eastAsia="MS Mincho"/>
              </w:rPr>
            </w:pPr>
          </w:p>
        </w:tc>
      </w:tr>
      <w:tr w:rsidR="00AB2B30" w:rsidRPr="00AC4FBC" w14:paraId="5381EB8D"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257ADDC6"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59AC8D9"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4E181774" w14:textId="77777777" w:rsidR="00AB2B30" w:rsidRPr="00AC4FBC" w:rsidRDefault="006A7121">
            <w:pPr>
              <w:pStyle w:val="TAC"/>
              <w:rPr>
                <w:rFonts w:eastAsia="MS Mincho"/>
              </w:rPr>
            </w:pPr>
            <w:r w:rsidRPr="00AC4FBC">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vAlign w:val="center"/>
          </w:tcPr>
          <w:p w14:paraId="0D48A944" w14:textId="77777777" w:rsidR="00AB2B30" w:rsidRPr="00AC4FBC" w:rsidRDefault="006A7121">
            <w:pPr>
              <w:pStyle w:val="TAC"/>
              <w:rPr>
                <w:rFonts w:eastAsia="MS Mincho"/>
              </w:rPr>
            </w:pPr>
            <w:r w:rsidRPr="00AC4FBC">
              <w:rPr>
                <w:rFonts w:eastAsia="MS Mincho"/>
                <w:lang w:eastAsia="ja-JP"/>
              </w:rPr>
              <w:t>51</w:t>
            </w:r>
          </w:p>
        </w:tc>
        <w:tc>
          <w:tcPr>
            <w:tcW w:w="1701" w:type="dxa"/>
            <w:tcBorders>
              <w:top w:val="single" w:sz="4" w:space="0" w:color="auto"/>
              <w:left w:val="single" w:sz="4" w:space="0" w:color="auto"/>
              <w:bottom w:val="single" w:sz="4" w:space="0" w:color="auto"/>
              <w:right w:val="single" w:sz="4" w:space="0" w:color="auto"/>
            </w:tcBorders>
            <w:vAlign w:val="center"/>
          </w:tcPr>
          <w:p w14:paraId="37924D4D" w14:textId="77777777" w:rsidR="00AB2B30" w:rsidRPr="00AC4FBC" w:rsidRDefault="006A7121">
            <w:pPr>
              <w:pStyle w:val="TAC"/>
              <w:rPr>
                <w:rFonts w:eastAsia="MS Mincho"/>
              </w:rPr>
            </w:pPr>
            <w:r w:rsidRPr="00AC4FBC">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02AC5446" w14:textId="77777777" w:rsidR="00AB2B30" w:rsidRPr="00AC4FBC" w:rsidRDefault="006A7121">
            <w:pPr>
              <w:pStyle w:val="TAC"/>
              <w:rPr>
                <w:rFonts w:eastAsia="MS Mincho"/>
              </w:rPr>
            </w:pPr>
            <w:r w:rsidRPr="00AC4FBC">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vAlign w:val="center"/>
          </w:tcPr>
          <w:p w14:paraId="2829B7FB" w14:textId="77777777" w:rsidR="00AB2B30" w:rsidRPr="00AC4FBC" w:rsidRDefault="006A7121">
            <w:pPr>
              <w:pStyle w:val="TAC"/>
              <w:rPr>
                <w:rFonts w:eastAsia="MS Mincho"/>
              </w:rPr>
            </w:pPr>
            <w:r w:rsidRPr="00AC4FBC">
              <w:rPr>
                <w:rFonts w:eastAsia="MS Mincho"/>
                <w:lang w:eastAsia="ja-JP"/>
              </w:rPr>
              <w:t>2.2</w:t>
            </w:r>
          </w:p>
        </w:tc>
        <w:tc>
          <w:tcPr>
            <w:tcW w:w="851" w:type="dxa"/>
            <w:tcBorders>
              <w:top w:val="nil"/>
              <w:left w:val="single" w:sz="4" w:space="0" w:color="auto"/>
              <w:bottom w:val="nil"/>
              <w:right w:val="single" w:sz="4" w:space="0" w:color="auto"/>
            </w:tcBorders>
            <w:vAlign w:val="center"/>
          </w:tcPr>
          <w:p w14:paraId="6383D4A7" w14:textId="77777777" w:rsidR="00AB2B30" w:rsidRPr="00AC4FBC" w:rsidRDefault="006A7121">
            <w:pPr>
              <w:pStyle w:val="TAC"/>
              <w:rPr>
                <w:rFonts w:eastAsia="MS Mincho"/>
              </w:rPr>
            </w:pPr>
            <w:r w:rsidRPr="00AC4FBC">
              <w:rPr>
                <w:rFonts w:eastAsia="MS Mincho"/>
              </w:rPr>
              <w:t>FDD</w:t>
            </w:r>
          </w:p>
        </w:tc>
      </w:tr>
      <w:tr w:rsidR="00AB2B30" w:rsidRPr="00AC4FBC" w14:paraId="28A549E5"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3A3654BE"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515DD2AA" w14:textId="77777777" w:rsidR="00AB2B30" w:rsidRPr="00AC4FBC" w:rsidRDefault="006A7121">
            <w:pPr>
              <w:pStyle w:val="TAC"/>
              <w:rPr>
                <w:rFonts w:eastAsia="MS Mincho"/>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1767B534" w14:textId="77777777" w:rsidR="00AB2B30" w:rsidRPr="00AC4FBC" w:rsidRDefault="006A7121">
            <w:pPr>
              <w:pStyle w:val="TAC"/>
              <w:rPr>
                <w:rFonts w:eastAsia="MS Mincho"/>
              </w:rPr>
            </w:pPr>
            <w:r w:rsidRPr="00AC4FBC">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009F3F85" w14:textId="77777777" w:rsidR="00AB2B30" w:rsidRPr="00AC4FBC" w:rsidRDefault="006A7121">
            <w:pPr>
              <w:pStyle w:val="TAC"/>
              <w:rPr>
                <w:rFonts w:eastAsia="MS Mincho"/>
              </w:rPr>
            </w:pPr>
            <w:r w:rsidRPr="00AC4FBC">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8548A8F" w14:textId="77777777" w:rsidR="00AB2B30" w:rsidRPr="00AC4FBC" w:rsidRDefault="006A7121">
            <w:pPr>
              <w:pStyle w:val="TAC"/>
              <w:rPr>
                <w:rFonts w:eastAsia="MS Mincho"/>
              </w:rPr>
            </w:pPr>
            <w:r w:rsidRPr="00AC4FBC">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vAlign w:val="center"/>
          </w:tcPr>
          <w:p w14:paraId="5E548776" w14:textId="77777777" w:rsidR="00AB2B30" w:rsidRPr="00AC4FBC" w:rsidRDefault="006A7121">
            <w:pPr>
              <w:pStyle w:val="TAC"/>
              <w:rPr>
                <w:rFonts w:eastAsia="MS Mincho"/>
              </w:rPr>
            </w:pPr>
            <w:r w:rsidRPr="00AC4FBC">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6BDD9474" w14:textId="77777777" w:rsidR="00AB2B30" w:rsidRPr="00AC4FBC" w:rsidRDefault="006A7121">
            <w:pPr>
              <w:pStyle w:val="TAC"/>
              <w:rPr>
                <w:rFonts w:eastAsia="MS Mincho"/>
              </w:rPr>
            </w:pPr>
            <w:r w:rsidRPr="00AC4FBC">
              <w:rPr>
                <w:rFonts w:eastAsia="MS Mincho"/>
                <w:lang w:eastAsia="ja-JP"/>
              </w:rPr>
              <w:t>0</w:t>
            </w:r>
          </w:p>
        </w:tc>
        <w:tc>
          <w:tcPr>
            <w:tcW w:w="851" w:type="dxa"/>
            <w:tcBorders>
              <w:top w:val="nil"/>
              <w:left w:val="single" w:sz="4" w:space="0" w:color="auto"/>
              <w:bottom w:val="nil"/>
              <w:right w:val="single" w:sz="4" w:space="0" w:color="auto"/>
            </w:tcBorders>
            <w:vAlign w:val="center"/>
          </w:tcPr>
          <w:p w14:paraId="2E951722" w14:textId="77777777" w:rsidR="00AB2B30" w:rsidRPr="00AC4FBC" w:rsidRDefault="00AB2B30">
            <w:pPr>
              <w:pStyle w:val="TAC"/>
              <w:rPr>
                <w:rFonts w:eastAsia="MS Mincho"/>
              </w:rPr>
            </w:pPr>
          </w:p>
        </w:tc>
      </w:tr>
      <w:tr w:rsidR="00AB2B30" w:rsidRPr="00AC4FBC" w14:paraId="21BDF8B0"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6810A829"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2102228" w14:textId="77777777" w:rsidR="00AB2B30" w:rsidRPr="00AC4FBC" w:rsidRDefault="006A7121">
            <w:pPr>
              <w:pStyle w:val="TAC"/>
              <w:rPr>
                <w:rFonts w:eastAsia="MS Mincho"/>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1FFB3CA3" w14:textId="77777777" w:rsidR="00AB2B30" w:rsidRPr="00AC4FBC" w:rsidRDefault="006A7121">
            <w:pPr>
              <w:pStyle w:val="TAC"/>
              <w:rPr>
                <w:rFonts w:eastAsia="MS Mincho"/>
              </w:rPr>
            </w:pPr>
            <w:r w:rsidRPr="00AC4FBC">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04520678" w14:textId="77777777" w:rsidR="00AB2B30" w:rsidRPr="00AC4FBC" w:rsidRDefault="006A7121">
            <w:pPr>
              <w:pStyle w:val="TAC"/>
              <w:rPr>
                <w:rFonts w:eastAsia="MS Mincho"/>
              </w:rPr>
            </w:pPr>
            <w:r w:rsidRPr="00AC4FBC">
              <w:rPr>
                <w:rFonts w:eastAsia="MS Mincho"/>
                <w:lang w:eastAsia="ja-JP"/>
              </w:rPr>
              <w:t>101</w:t>
            </w:r>
          </w:p>
        </w:tc>
        <w:tc>
          <w:tcPr>
            <w:tcW w:w="1701" w:type="dxa"/>
            <w:tcBorders>
              <w:top w:val="single" w:sz="4" w:space="0" w:color="auto"/>
              <w:left w:val="single" w:sz="4" w:space="0" w:color="auto"/>
              <w:bottom w:val="single" w:sz="4" w:space="0" w:color="auto"/>
              <w:right w:val="single" w:sz="4" w:space="0" w:color="auto"/>
            </w:tcBorders>
            <w:vAlign w:val="center"/>
          </w:tcPr>
          <w:p w14:paraId="59CEE77C" w14:textId="77777777" w:rsidR="00AB2B30" w:rsidRPr="00AC4FBC" w:rsidRDefault="006A7121">
            <w:pPr>
              <w:pStyle w:val="TAC"/>
              <w:rPr>
                <w:rFonts w:eastAsia="MS Mincho"/>
              </w:rPr>
            </w:pPr>
            <w:r w:rsidRPr="00AC4FBC">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14:paraId="71935B3B" w14:textId="77777777" w:rsidR="00AB2B30" w:rsidRPr="00AC4FBC" w:rsidRDefault="006A7121">
            <w:pPr>
              <w:pStyle w:val="TAC"/>
              <w:rPr>
                <w:rFonts w:eastAsia="MS Mincho"/>
              </w:rPr>
            </w:pPr>
            <w:r w:rsidRPr="00AC4FBC">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14:paraId="3D1FE8CF" w14:textId="77777777" w:rsidR="00AB2B30" w:rsidRPr="00AC4FBC" w:rsidRDefault="006A7121">
            <w:pPr>
              <w:pStyle w:val="TAC"/>
              <w:rPr>
                <w:rFonts w:eastAsia="MS Mincho"/>
              </w:rPr>
            </w:pPr>
            <w:r w:rsidRPr="00AC4FBC">
              <w:rPr>
                <w:rFonts w:eastAsia="MS Mincho"/>
                <w:lang w:eastAsia="ja-JP"/>
              </w:rPr>
              <w:t>2.5</w:t>
            </w:r>
          </w:p>
        </w:tc>
        <w:tc>
          <w:tcPr>
            <w:tcW w:w="851" w:type="dxa"/>
            <w:tcBorders>
              <w:top w:val="nil"/>
              <w:left w:val="single" w:sz="4" w:space="0" w:color="auto"/>
              <w:bottom w:val="nil"/>
              <w:right w:val="single" w:sz="4" w:space="0" w:color="auto"/>
            </w:tcBorders>
            <w:vAlign w:val="center"/>
          </w:tcPr>
          <w:p w14:paraId="0C332924" w14:textId="77777777" w:rsidR="00AB2B30" w:rsidRPr="00AC4FBC" w:rsidRDefault="00AB2B30">
            <w:pPr>
              <w:pStyle w:val="TAC"/>
              <w:rPr>
                <w:rFonts w:eastAsia="MS Mincho"/>
              </w:rPr>
            </w:pPr>
          </w:p>
        </w:tc>
      </w:tr>
      <w:tr w:rsidR="00AB2B30" w:rsidRPr="00AC4FBC" w14:paraId="093D67FC"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0FFA2AAB" w14:textId="77777777" w:rsidR="00AB2B30" w:rsidRPr="00AC4FBC" w:rsidRDefault="006A7121">
            <w:pPr>
              <w:pStyle w:val="TAH"/>
              <w:rPr>
                <w:rFonts w:eastAsia="MS Mincho"/>
              </w:rPr>
            </w:pPr>
            <w:r w:rsidRPr="00AC4FBC">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0B43947A" w14:textId="77777777" w:rsidR="00AB2B30" w:rsidRPr="00AC4FBC" w:rsidRDefault="006A7121">
            <w:pPr>
              <w:pStyle w:val="TAC"/>
              <w:rPr>
                <w:lang w:eastAsia="fi-FI"/>
              </w:rPr>
            </w:pPr>
            <w:r w:rsidRPr="00AC4FBC">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AA3C232" w14:textId="77777777" w:rsidR="00AB2B30" w:rsidRPr="00AC4FBC" w:rsidRDefault="006A7121">
            <w:pPr>
              <w:pStyle w:val="TAC"/>
              <w:rPr>
                <w:rFonts w:eastAsia="MS Mincho"/>
              </w:rPr>
            </w:pPr>
            <w:r w:rsidRPr="00AC4FBC">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375DC2A5" w14:textId="77777777" w:rsidR="00AB2B30" w:rsidRPr="00AC4FBC" w:rsidRDefault="006A7121">
            <w:pPr>
              <w:pStyle w:val="TAC"/>
              <w:rPr>
                <w:rFonts w:eastAsia="MS Mincho"/>
              </w:rPr>
            </w:pPr>
            <w:r w:rsidRPr="00AC4FBC">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2300FC8D" w14:textId="77777777" w:rsidR="00AB2B30" w:rsidRPr="00AC4FBC" w:rsidRDefault="006A7121">
            <w:pPr>
              <w:pStyle w:val="TAC"/>
              <w:rPr>
                <w:rFonts w:eastAsia="MS Mincho"/>
              </w:rPr>
            </w:pPr>
            <w:r w:rsidRPr="00AC4FBC">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14:paraId="77E56112" w14:textId="77777777" w:rsidR="00AB2B30" w:rsidRPr="00AC4FBC" w:rsidRDefault="006A7121">
            <w:pPr>
              <w:pStyle w:val="TAC"/>
              <w:rPr>
                <w:rFonts w:eastAsia="MS Mincho"/>
              </w:rPr>
            </w:pPr>
            <w:r w:rsidRPr="00AC4FBC">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35C9E40E" w14:textId="77777777" w:rsidR="00AB2B30" w:rsidRPr="00AC4FBC" w:rsidRDefault="006A7121">
            <w:pPr>
              <w:pStyle w:val="TAC"/>
              <w:rPr>
                <w:rFonts w:eastAsia="MS Mincho"/>
              </w:rPr>
            </w:pPr>
            <w:r w:rsidRPr="00AC4FBC">
              <w:rPr>
                <w:rFonts w:eastAsia="MS Mincho"/>
                <w:lang w:eastAsia="ja-JP"/>
              </w:rPr>
              <w:t>17.2</w:t>
            </w:r>
          </w:p>
        </w:tc>
        <w:tc>
          <w:tcPr>
            <w:tcW w:w="851" w:type="dxa"/>
            <w:tcBorders>
              <w:top w:val="nil"/>
              <w:left w:val="single" w:sz="4" w:space="0" w:color="auto"/>
              <w:bottom w:val="nil"/>
              <w:right w:val="single" w:sz="4" w:space="0" w:color="auto"/>
            </w:tcBorders>
            <w:vAlign w:val="center"/>
          </w:tcPr>
          <w:p w14:paraId="1D3EB1F3" w14:textId="77777777" w:rsidR="00AB2B30" w:rsidRPr="00AC4FBC" w:rsidRDefault="00AB2B30">
            <w:pPr>
              <w:pStyle w:val="TAC"/>
              <w:rPr>
                <w:rFonts w:eastAsia="MS Mincho"/>
              </w:rPr>
            </w:pPr>
          </w:p>
        </w:tc>
      </w:tr>
      <w:tr w:rsidR="00AB2B30" w:rsidRPr="00AC4FBC" w14:paraId="19C75F33"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13CAE493" w14:textId="77777777" w:rsidR="00AB2B30" w:rsidRPr="00AC4FBC"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9AF8D74" w14:textId="77777777" w:rsidR="00AB2B30" w:rsidRPr="00AC4FBC" w:rsidRDefault="006A7121">
            <w:pPr>
              <w:pStyle w:val="TAC"/>
              <w:rPr>
                <w:lang w:eastAsia="fi-FI"/>
              </w:rPr>
            </w:pPr>
            <w:r w:rsidRPr="00AC4FBC">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0ED281DF" w14:textId="77777777" w:rsidR="00AB2B30" w:rsidRPr="00AC4FBC" w:rsidRDefault="006A7121">
            <w:pPr>
              <w:pStyle w:val="TAC"/>
              <w:rPr>
                <w:rFonts w:eastAsia="MS Mincho"/>
              </w:rPr>
            </w:pPr>
            <w:r w:rsidRPr="00AC4FBC">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3CCCFC9D" w14:textId="77777777" w:rsidR="00AB2B30" w:rsidRPr="00AC4FBC" w:rsidRDefault="006A7121">
            <w:pPr>
              <w:pStyle w:val="TAC"/>
              <w:rPr>
                <w:rFonts w:eastAsia="MS Mincho"/>
              </w:rPr>
            </w:pPr>
            <w:r w:rsidRPr="00AC4FBC">
              <w:rPr>
                <w:rFonts w:eastAsia="MS Mincho"/>
                <w:lang w:eastAsia="ja-JP"/>
              </w:rPr>
              <w:t>101</w:t>
            </w:r>
          </w:p>
        </w:tc>
        <w:tc>
          <w:tcPr>
            <w:tcW w:w="1701" w:type="dxa"/>
            <w:tcBorders>
              <w:top w:val="single" w:sz="4" w:space="0" w:color="auto"/>
              <w:left w:val="single" w:sz="4" w:space="0" w:color="auto"/>
              <w:bottom w:val="single" w:sz="4" w:space="0" w:color="auto"/>
              <w:right w:val="single" w:sz="4" w:space="0" w:color="auto"/>
            </w:tcBorders>
            <w:vAlign w:val="center"/>
          </w:tcPr>
          <w:p w14:paraId="1F03DA25" w14:textId="77777777" w:rsidR="00AB2B30" w:rsidRPr="00AC4FBC" w:rsidRDefault="006A7121">
            <w:pPr>
              <w:pStyle w:val="TAC"/>
              <w:rPr>
                <w:rFonts w:eastAsia="MS Mincho"/>
              </w:rPr>
            </w:pPr>
            <w:r w:rsidRPr="00AC4FBC">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vAlign w:val="center"/>
          </w:tcPr>
          <w:p w14:paraId="71D47F60" w14:textId="77777777" w:rsidR="00AB2B30" w:rsidRPr="00AC4FBC" w:rsidRDefault="006A7121">
            <w:pPr>
              <w:pStyle w:val="TAC"/>
              <w:rPr>
                <w:rFonts w:eastAsia="MS Mincho"/>
              </w:rPr>
            </w:pPr>
            <w:r w:rsidRPr="00AC4FBC">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14:paraId="00278016" w14:textId="77777777" w:rsidR="00AB2B30" w:rsidRPr="00AC4FBC" w:rsidRDefault="006A7121">
            <w:pPr>
              <w:pStyle w:val="TAC"/>
              <w:rPr>
                <w:rFonts w:eastAsia="MS Mincho"/>
              </w:rPr>
            </w:pPr>
            <w:r w:rsidRPr="00AC4FBC">
              <w:rPr>
                <w:rFonts w:eastAsia="MS Mincho"/>
                <w:lang w:eastAsia="ja-JP"/>
              </w:rPr>
              <w:t>29.1</w:t>
            </w:r>
          </w:p>
        </w:tc>
        <w:tc>
          <w:tcPr>
            <w:tcW w:w="851" w:type="dxa"/>
            <w:tcBorders>
              <w:top w:val="nil"/>
              <w:left w:val="single" w:sz="4" w:space="0" w:color="auto"/>
              <w:bottom w:val="single" w:sz="4" w:space="0" w:color="auto"/>
              <w:right w:val="single" w:sz="4" w:space="0" w:color="auto"/>
            </w:tcBorders>
            <w:vAlign w:val="center"/>
          </w:tcPr>
          <w:p w14:paraId="0669895D" w14:textId="77777777" w:rsidR="00AB2B30" w:rsidRPr="00AC4FBC" w:rsidRDefault="00AB2B30">
            <w:pPr>
              <w:pStyle w:val="TAC"/>
              <w:rPr>
                <w:rFonts w:eastAsia="MS Mincho"/>
              </w:rPr>
            </w:pPr>
          </w:p>
        </w:tc>
      </w:tr>
      <w:tr w:rsidR="00AB2B30" w:rsidRPr="00AC4FBC" w14:paraId="44CFBD89" w14:textId="77777777">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14:paraId="109BE209" w14:textId="77777777" w:rsidR="00AB2B30" w:rsidRPr="00AC4FBC" w:rsidRDefault="006A7121">
            <w:pPr>
              <w:pStyle w:val="TAN"/>
              <w:rPr>
                <w:rFonts w:eastAsia="MS Mincho"/>
              </w:rPr>
            </w:pPr>
            <w:r w:rsidRPr="00AC4FBC">
              <w:rPr>
                <w:rFonts w:eastAsia="MS Mincho"/>
              </w:rPr>
              <w:t>NOTE 1:</w:t>
            </w:r>
            <w:r w:rsidRPr="00AC4FBC">
              <w:rPr>
                <w:rFonts w:eastAsia="MS Mincho"/>
              </w:rPr>
              <w:tab/>
              <w:t>In accordance to BCS1, the NR uplink bandwidth is specified as in this table, but the corresponding NR downlink bandwidth is 5 MHz larger.</w:t>
            </w:r>
          </w:p>
          <w:p w14:paraId="473B30E6" w14:textId="77777777" w:rsidR="00AB2B30" w:rsidRPr="00AC4FBC" w:rsidRDefault="006A7121">
            <w:pPr>
              <w:pStyle w:val="TAN"/>
              <w:rPr>
                <w:rFonts w:eastAsia="MS Mincho"/>
              </w:rPr>
            </w:pPr>
            <w:r w:rsidRPr="00AC4FBC">
              <w:t>NOTE 2:</w:t>
            </w:r>
            <w:r w:rsidRPr="00AC4FBC">
              <w:tab/>
              <w:t>The transmitters powers shall be set to P</w:t>
            </w:r>
            <w:r w:rsidRPr="00AC4FBC">
              <w:rPr>
                <w:vertAlign w:val="subscript"/>
              </w:rPr>
              <w:t>UMAX</w:t>
            </w:r>
            <w:r w:rsidRPr="00AC4FBC">
              <w:t>, as defined in TS 38.101-1 [2], TS 38.101-2 [3], and TS 36.101 [5], with additional limits on configured maximum output power for the uplink according to subclause 6.2B.4.</w:t>
            </w:r>
          </w:p>
        </w:tc>
      </w:tr>
    </w:tbl>
    <w:p w14:paraId="70A707FC" w14:textId="77777777" w:rsidR="00AB2B30" w:rsidRPr="00AC4FBC" w:rsidRDefault="00AB2B30">
      <w:pPr>
        <w:rPr>
          <w:rFonts w:eastAsia="MS Mincho"/>
        </w:rPr>
      </w:pPr>
    </w:p>
    <w:p w14:paraId="52EA38DF" w14:textId="77777777" w:rsidR="00AB2B30" w:rsidRPr="00AC4FBC" w:rsidRDefault="006A7121">
      <w:pPr>
        <w:pStyle w:val="Heading5"/>
      </w:pPr>
      <w:bookmarkStart w:id="8219" w:name="_Toc27475870"/>
      <w:bookmarkStart w:id="8220" w:name="_Toc29495378"/>
      <w:bookmarkStart w:id="8221" w:name="_Toc36116423"/>
      <w:bookmarkStart w:id="8222" w:name="_Toc36118472"/>
      <w:bookmarkStart w:id="8223" w:name="_Toc36560587"/>
      <w:bookmarkStart w:id="8224" w:name="_Toc43977104"/>
      <w:bookmarkStart w:id="8225" w:name="_Toc52213681"/>
      <w:bookmarkStart w:id="8226" w:name="_Toc60743146"/>
      <w:bookmarkStart w:id="8227" w:name="_Toc68206334"/>
      <w:bookmarkStart w:id="8228" w:name="_Toc75972137"/>
      <w:bookmarkStart w:id="8229" w:name="_Toc85051575"/>
      <w:bookmarkStart w:id="8230" w:name="_Toc90493597"/>
      <w:bookmarkStart w:id="8231" w:name="_Toc90494237"/>
      <w:bookmarkStart w:id="8232" w:name="_Toc100094278"/>
      <w:bookmarkStart w:id="8233" w:name="_Toc106872970"/>
      <w:bookmarkStart w:id="8234" w:name="_Toc155208946"/>
      <w:bookmarkStart w:id="8235" w:name="_CR7_3B_2_0_2"/>
      <w:bookmarkEnd w:id="8235"/>
      <w:r w:rsidRPr="00AC4FBC">
        <w:t>7.3B.2.0.2</w:t>
      </w:r>
      <w:r w:rsidRPr="00AC4FBC">
        <w:tab/>
        <w:t>Intra-band non-contiguous EN-DC</w:t>
      </w:r>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bookmarkEnd w:id="8233"/>
      <w:bookmarkEnd w:id="8234"/>
    </w:p>
    <w:p w14:paraId="7E949342" w14:textId="77777777" w:rsidR="00AB2B30" w:rsidRPr="00AC4FBC" w:rsidRDefault="006A7121">
      <w:pPr>
        <w:rPr>
          <w:lang w:eastAsia="zh-TW"/>
        </w:rPr>
      </w:pPr>
      <w:r w:rsidRPr="00AC4FBC">
        <w:rPr>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14:paraId="24E2396C" w14:textId="77777777" w:rsidR="00AB2B30" w:rsidRPr="00AC4FBC" w:rsidRDefault="006A7121">
      <w:pPr>
        <w:rPr>
          <w:rFonts w:eastAsia="PMingLiU"/>
          <w:lang w:eastAsia="zh-TW"/>
        </w:rPr>
      </w:pPr>
      <w:r w:rsidRPr="00AC4FBC">
        <w:rPr>
          <w:lang w:eastAsia="zh-TW"/>
        </w:rPr>
        <w:t xml:space="preserve">For DC_3A_n3A intra-band non-contiguous </w:t>
      </w:r>
      <w:r w:rsidRPr="00AC4FBC">
        <w:rPr>
          <w:rFonts w:eastAsia="PMingLiU"/>
          <w:lang w:eastAsia="zh-TW"/>
        </w:rPr>
        <w:t>EN</w:t>
      </w:r>
      <w:r w:rsidRPr="00AC4FBC">
        <w:rPr>
          <w:lang w:eastAsia="zh-TW"/>
        </w:rPr>
        <w:t>-</w:t>
      </w:r>
      <w:r w:rsidRPr="00AC4FBC">
        <w:rPr>
          <w:rFonts w:eastAsia="PMingLiU"/>
          <w:lang w:eastAsia="zh-TW"/>
        </w:rPr>
        <w:t>DC</w:t>
      </w:r>
      <w:r w:rsidRPr="00AC4FBC">
        <w:rPr>
          <w:lang w:eastAsia="zh-TW"/>
        </w:rPr>
        <w:t xml:space="preserve"> combination, only single switched UL is supported in </w:t>
      </w:r>
      <w:r w:rsidRPr="00AC4FBC">
        <w:rPr>
          <w:rFonts w:eastAsia="PMingLiU"/>
          <w:lang w:eastAsia="zh-TW"/>
        </w:rPr>
        <w:t>rel.15, therefore, no MSD is specified and E-UTRA and NR single carrier requirements apply.</w:t>
      </w:r>
    </w:p>
    <w:p w14:paraId="15C1B430" w14:textId="77777777" w:rsidR="00AB2B30" w:rsidRPr="00AC4FBC" w:rsidRDefault="006A7121">
      <w:pPr>
        <w:pStyle w:val="Heading5"/>
      </w:pPr>
      <w:bookmarkStart w:id="8236" w:name="_Toc27475871"/>
      <w:bookmarkStart w:id="8237" w:name="_Toc29495379"/>
      <w:bookmarkStart w:id="8238" w:name="_Toc36116424"/>
      <w:bookmarkStart w:id="8239" w:name="_Toc36118473"/>
      <w:bookmarkStart w:id="8240" w:name="_Toc36560588"/>
      <w:bookmarkStart w:id="8241" w:name="_Toc43977105"/>
      <w:bookmarkStart w:id="8242" w:name="_Toc52213682"/>
      <w:bookmarkStart w:id="8243" w:name="_Toc60743147"/>
      <w:bookmarkStart w:id="8244" w:name="_Toc68206335"/>
      <w:bookmarkStart w:id="8245" w:name="_Toc75972138"/>
      <w:bookmarkStart w:id="8246" w:name="_Toc85051576"/>
      <w:bookmarkStart w:id="8247" w:name="_Toc90493598"/>
      <w:bookmarkStart w:id="8248" w:name="_Toc90494238"/>
      <w:bookmarkStart w:id="8249" w:name="_Toc100094279"/>
      <w:bookmarkStart w:id="8250" w:name="_Toc106872971"/>
      <w:bookmarkStart w:id="8251" w:name="_Toc155208947"/>
      <w:bookmarkStart w:id="8252" w:name="_CR7_3B_2_0_3"/>
      <w:bookmarkEnd w:id="8252"/>
      <w:r w:rsidRPr="00AC4FBC">
        <w:t>7.3B.2.0.3</w:t>
      </w:r>
      <w:r w:rsidRPr="00AC4FBC">
        <w:tab/>
        <w:t>Inter-band EN-DC within FR1</w:t>
      </w:r>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p>
    <w:p w14:paraId="432A41A5" w14:textId="77777777" w:rsidR="00AB2B30" w:rsidRPr="00AC4FBC" w:rsidRDefault="006A7121">
      <w:r w:rsidRPr="00AC4FBC">
        <w:t>Reference sensitivity exceptions are specified for the condition when there is uplink transmission only in the aggressor band.</w:t>
      </w:r>
    </w:p>
    <w:p w14:paraId="47253739" w14:textId="77777777" w:rsidR="00AB2B30" w:rsidRPr="00AC4FBC" w:rsidRDefault="006A7121">
      <w:pPr>
        <w:pStyle w:val="H6"/>
      </w:pPr>
      <w:bookmarkStart w:id="8253" w:name="_Toc27475872"/>
      <w:bookmarkStart w:id="8254" w:name="_Toc29495380"/>
      <w:bookmarkStart w:id="8255" w:name="_CR7_3B_2_0_3_1"/>
      <w:r w:rsidRPr="00AC4FBC">
        <w:t>7.3B.2.0.3.1</w:t>
      </w:r>
      <w:r w:rsidRPr="00AC4FBC">
        <w:tab/>
        <w:t>Reference sensitivity exceptions due to UL harmonic interference for EN-DC in NR FR1</w:t>
      </w:r>
      <w:bookmarkEnd w:id="8253"/>
      <w:bookmarkEnd w:id="8254"/>
    </w:p>
    <w:bookmarkEnd w:id="8255"/>
    <w:p w14:paraId="79C46F34" w14:textId="094D5A86" w:rsidR="00AB2B30" w:rsidRPr="00AC4FBC" w:rsidRDefault="006A7121">
      <w:r w:rsidRPr="00AC4FBC">
        <w:t xml:space="preserve">Sensitivity degradation is allowed for a band if it is impacted by UL harmonic interference from another band part of the same EN-DC configuration. Reference sensitivity exceptions for the victim band (high) are specified in Table 7.3B.2.0.3.1-1 with uplink configuration of the </w:t>
      </w:r>
      <w:r w:rsidR="00185D97" w:rsidRPr="00AC4FBC">
        <w:t>aggressor</w:t>
      </w:r>
      <w:r w:rsidRPr="00AC4FBC">
        <w:t xml:space="preserve"> band (low) specified in Table 7.3B.2.0.3.1-2.</w:t>
      </w:r>
    </w:p>
    <w:p w14:paraId="7FEB1480" w14:textId="77777777" w:rsidR="00AB2B30" w:rsidRPr="00AC4FBC" w:rsidRDefault="006A7121">
      <w:pPr>
        <w:pStyle w:val="TH"/>
      </w:pPr>
      <w:bookmarkStart w:id="8256" w:name="_CRTable7_3B_2_0_3_11"/>
      <w:r w:rsidRPr="00AC4FBC">
        <w:lastRenderedPageBreak/>
        <w:t xml:space="preserve">Table </w:t>
      </w:r>
      <w:bookmarkEnd w:id="8256"/>
      <w:r w:rsidRPr="00AC4FBC">
        <w:t>7.3B.2.0.3.1-1: Reference sensitivity exceptions (MSD) due to UL harmonic for EN-DC in NR FR1</w:t>
      </w:r>
    </w:p>
    <w:tbl>
      <w:tblPr>
        <w:tblW w:w="10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1201"/>
        <w:gridCol w:w="652"/>
        <w:gridCol w:w="651"/>
        <w:gridCol w:w="586"/>
        <w:gridCol w:w="586"/>
        <w:gridCol w:w="586"/>
        <w:gridCol w:w="586"/>
        <w:gridCol w:w="707"/>
        <w:gridCol w:w="707"/>
        <w:gridCol w:w="707"/>
        <w:gridCol w:w="703"/>
        <w:gridCol w:w="707"/>
        <w:gridCol w:w="707"/>
        <w:gridCol w:w="707"/>
      </w:tblGrid>
      <w:tr w:rsidR="00733DB8" w:rsidRPr="00AC4FBC" w14:paraId="41E2C5F0" w14:textId="77777777" w:rsidTr="00931ECD">
        <w:trPr>
          <w:trHeight w:val="285"/>
          <w:jc w:val="center"/>
        </w:trPr>
        <w:tc>
          <w:tcPr>
            <w:tcW w:w="10628" w:type="dxa"/>
            <w:gridSpan w:val="15"/>
            <w:shd w:val="clear" w:color="auto" w:fill="auto"/>
          </w:tcPr>
          <w:p w14:paraId="666B6A88" w14:textId="1FDCC551" w:rsidR="00733DB8" w:rsidRPr="00AC4FBC" w:rsidRDefault="00733DB8" w:rsidP="00733DB8">
            <w:pPr>
              <w:pStyle w:val="TAH"/>
            </w:pPr>
            <w:r w:rsidRPr="00AC4FBC">
              <w:lastRenderedPageBreak/>
              <w:t>E-UTRA or NR Band / Channel bandwidth of the affected DL band / MSD</w:t>
            </w:r>
          </w:p>
        </w:tc>
      </w:tr>
      <w:tr w:rsidR="00733DB8" w:rsidRPr="00AC4FBC" w14:paraId="00A17E80" w14:textId="77777777" w:rsidTr="00A573EF">
        <w:trPr>
          <w:trHeight w:val="285"/>
          <w:jc w:val="center"/>
        </w:trPr>
        <w:tc>
          <w:tcPr>
            <w:tcW w:w="0" w:type="auto"/>
            <w:shd w:val="clear" w:color="auto" w:fill="auto"/>
          </w:tcPr>
          <w:p w14:paraId="3B30C1F4" w14:textId="77777777" w:rsidR="00733DB8" w:rsidRPr="00AC4FBC" w:rsidRDefault="00733DB8" w:rsidP="00733DB8">
            <w:pPr>
              <w:pStyle w:val="TAH"/>
            </w:pPr>
            <w:r w:rsidRPr="00AC4FBC">
              <w:t>UL band</w:t>
            </w:r>
          </w:p>
        </w:tc>
        <w:tc>
          <w:tcPr>
            <w:tcW w:w="0" w:type="auto"/>
            <w:shd w:val="clear" w:color="auto" w:fill="auto"/>
          </w:tcPr>
          <w:p w14:paraId="588D7306" w14:textId="77777777" w:rsidR="00733DB8" w:rsidRPr="00AC4FBC" w:rsidRDefault="00733DB8" w:rsidP="00733DB8">
            <w:pPr>
              <w:pStyle w:val="TAH"/>
            </w:pPr>
            <w:r w:rsidRPr="00AC4FBC">
              <w:t>DL band</w:t>
            </w:r>
          </w:p>
        </w:tc>
        <w:tc>
          <w:tcPr>
            <w:tcW w:w="652" w:type="dxa"/>
            <w:shd w:val="clear" w:color="auto" w:fill="auto"/>
            <w:vAlign w:val="center"/>
          </w:tcPr>
          <w:p w14:paraId="45828EA9" w14:textId="77777777" w:rsidR="00733DB8" w:rsidRPr="00AC4FBC" w:rsidRDefault="00733DB8" w:rsidP="00733DB8">
            <w:pPr>
              <w:pStyle w:val="TAH"/>
            </w:pPr>
            <w:r w:rsidRPr="00AC4FBC">
              <w:t>5 MHz</w:t>
            </w:r>
          </w:p>
          <w:p w14:paraId="3CA7CF4C" w14:textId="77777777" w:rsidR="00733DB8" w:rsidRPr="00AC4FBC" w:rsidRDefault="00733DB8" w:rsidP="00733DB8">
            <w:pPr>
              <w:pStyle w:val="TAH"/>
            </w:pPr>
            <w:r w:rsidRPr="00AC4FBC">
              <w:t>(dB)</w:t>
            </w:r>
          </w:p>
        </w:tc>
        <w:tc>
          <w:tcPr>
            <w:tcW w:w="651" w:type="dxa"/>
            <w:shd w:val="clear" w:color="auto" w:fill="auto"/>
            <w:vAlign w:val="center"/>
          </w:tcPr>
          <w:p w14:paraId="0CC871A7" w14:textId="77777777" w:rsidR="00733DB8" w:rsidRPr="00AC4FBC" w:rsidRDefault="00733DB8" w:rsidP="00733DB8">
            <w:pPr>
              <w:pStyle w:val="TAH"/>
            </w:pPr>
            <w:r w:rsidRPr="00AC4FBC">
              <w:t>10 MHz</w:t>
            </w:r>
          </w:p>
          <w:p w14:paraId="00BCBB62" w14:textId="77777777" w:rsidR="00733DB8" w:rsidRPr="00AC4FBC" w:rsidRDefault="00733DB8" w:rsidP="00733DB8">
            <w:pPr>
              <w:pStyle w:val="TAH"/>
            </w:pPr>
            <w:r w:rsidRPr="00AC4FBC">
              <w:t>(dB)</w:t>
            </w:r>
          </w:p>
        </w:tc>
        <w:tc>
          <w:tcPr>
            <w:tcW w:w="586" w:type="dxa"/>
            <w:shd w:val="clear" w:color="auto" w:fill="auto"/>
            <w:vAlign w:val="center"/>
          </w:tcPr>
          <w:p w14:paraId="636D5C6A" w14:textId="77777777" w:rsidR="00733DB8" w:rsidRPr="00AC4FBC" w:rsidRDefault="00733DB8" w:rsidP="00733DB8">
            <w:pPr>
              <w:pStyle w:val="TAH"/>
            </w:pPr>
            <w:r w:rsidRPr="00AC4FBC">
              <w:t>15 MHz</w:t>
            </w:r>
          </w:p>
          <w:p w14:paraId="757F4917" w14:textId="77777777" w:rsidR="00733DB8" w:rsidRPr="00AC4FBC" w:rsidRDefault="00733DB8" w:rsidP="00733DB8">
            <w:pPr>
              <w:pStyle w:val="TAH"/>
            </w:pPr>
            <w:r w:rsidRPr="00AC4FBC">
              <w:t>(dB)</w:t>
            </w:r>
          </w:p>
        </w:tc>
        <w:tc>
          <w:tcPr>
            <w:tcW w:w="586" w:type="dxa"/>
            <w:shd w:val="clear" w:color="auto" w:fill="auto"/>
            <w:vAlign w:val="center"/>
          </w:tcPr>
          <w:p w14:paraId="2F23E2F4" w14:textId="77777777" w:rsidR="00733DB8" w:rsidRPr="00AC4FBC" w:rsidRDefault="00733DB8" w:rsidP="00733DB8">
            <w:pPr>
              <w:pStyle w:val="TAH"/>
            </w:pPr>
            <w:r w:rsidRPr="00AC4FBC">
              <w:t>20 MHz</w:t>
            </w:r>
          </w:p>
          <w:p w14:paraId="0EC67E30" w14:textId="77777777" w:rsidR="00733DB8" w:rsidRPr="00AC4FBC" w:rsidRDefault="00733DB8" w:rsidP="00733DB8">
            <w:pPr>
              <w:pStyle w:val="TAH"/>
            </w:pPr>
            <w:r w:rsidRPr="00AC4FBC">
              <w:t>(dB)</w:t>
            </w:r>
          </w:p>
        </w:tc>
        <w:tc>
          <w:tcPr>
            <w:tcW w:w="586" w:type="dxa"/>
            <w:shd w:val="clear" w:color="auto" w:fill="auto"/>
            <w:vAlign w:val="center"/>
          </w:tcPr>
          <w:p w14:paraId="6FE3BF37" w14:textId="77777777" w:rsidR="00733DB8" w:rsidRPr="00AC4FBC" w:rsidRDefault="00733DB8" w:rsidP="00733DB8">
            <w:pPr>
              <w:pStyle w:val="TAH"/>
            </w:pPr>
            <w:r w:rsidRPr="00AC4FBC">
              <w:t>25 MHz</w:t>
            </w:r>
          </w:p>
          <w:p w14:paraId="0F2BA1A3" w14:textId="77777777" w:rsidR="00733DB8" w:rsidRPr="00AC4FBC" w:rsidRDefault="00733DB8" w:rsidP="00733DB8">
            <w:pPr>
              <w:pStyle w:val="TAH"/>
            </w:pPr>
            <w:r w:rsidRPr="00AC4FBC">
              <w:t>(dB)</w:t>
            </w:r>
          </w:p>
        </w:tc>
        <w:tc>
          <w:tcPr>
            <w:tcW w:w="586" w:type="dxa"/>
            <w:vAlign w:val="center"/>
          </w:tcPr>
          <w:p w14:paraId="17E4990C" w14:textId="77777777" w:rsidR="00733DB8" w:rsidRPr="00AC4FBC" w:rsidRDefault="00733DB8" w:rsidP="00733DB8">
            <w:pPr>
              <w:pStyle w:val="TAH"/>
            </w:pPr>
            <w:r w:rsidRPr="00AC4FBC">
              <w:t>30 MHz (dB)</w:t>
            </w:r>
          </w:p>
        </w:tc>
        <w:tc>
          <w:tcPr>
            <w:tcW w:w="707" w:type="dxa"/>
            <w:shd w:val="clear" w:color="auto" w:fill="auto"/>
            <w:vAlign w:val="center"/>
          </w:tcPr>
          <w:p w14:paraId="37D028FE" w14:textId="77777777" w:rsidR="00733DB8" w:rsidRPr="00AC4FBC" w:rsidRDefault="00733DB8" w:rsidP="00733DB8">
            <w:pPr>
              <w:pStyle w:val="TAH"/>
            </w:pPr>
            <w:r w:rsidRPr="00AC4FBC">
              <w:t>40 MHz</w:t>
            </w:r>
          </w:p>
          <w:p w14:paraId="47C164A0" w14:textId="77777777" w:rsidR="00733DB8" w:rsidRPr="00AC4FBC" w:rsidRDefault="00733DB8" w:rsidP="00733DB8">
            <w:pPr>
              <w:pStyle w:val="TAH"/>
            </w:pPr>
            <w:r w:rsidRPr="00AC4FBC">
              <w:t>(dB)</w:t>
            </w:r>
          </w:p>
        </w:tc>
        <w:tc>
          <w:tcPr>
            <w:tcW w:w="707" w:type="dxa"/>
            <w:shd w:val="clear" w:color="auto" w:fill="auto"/>
            <w:vAlign w:val="center"/>
          </w:tcPr>
          <w:p w14:paraId="613E2B7C" w14:textId="77777777" w:rsidR="00733DB8" w:rsidRPr="00AC4FBC" w:rsidRDefault="00733DB8" w:rsidP="00733DB8">
            <w:pPr>
              <w:pStyle w:val="TAH"/>
            </w:pPr>
            <w:r w:rsidRPr="00AC4FBC">
              <w:t>50 MHz</w:t>
            </w:r>
          </w:p>
          <w:p w14:paraId="29171A53" w14:textId="77777777" w:rsidR="00733DB8" w:rsidRPr="00AC4FBC" w:rsidRDefault="00733DB8" w:rsidP="00733DB8">
            <w:pPr>
              <w:pStyle w:val="TAH"/>
            </w:pPr>
            <w:r w:rsidRPr="00AC4FBC">
              <w:t>(dB)</w:t>
            </w:r>
          </w:p>
        </w:tc>
        <w:tc>
          <w:tcPr>
            <w:tcW w:w="707" w:type="dxa"/>
            <w:shd w:val="clear" w:color="auto" w:fill="auto"/>
            <w:vAlign w:val="center"/>
          </w:tcPr>
          <w:p w14:paraId="7659B9AA" w14:textId="77777777" w:rsidR="00733DB8" w:rsidRPr="00AC4FBC" w:rsidRDefault="00733DB8" w:rsidP="00733DB8">
            <w:pPr>
              <w:pStyle w:val="TAH"/>
            </w:pPr>
            <w:r w:rsidRPr="00AC4FBC">
              <w:t>60 MHz</w:t>
            </w:r>
          </w:p>
          <w:p w14:paraId="6B34B4F4" w14:textId="77777777" w:rsidR="00733DB8" w:rsidRPr="00AC4FBC" w:rsidRDefault="00733DB8" w:rsidP="00733DB8">
            <w:pPr>
              <w:pStyle w:val="TAH"/>
            </w:pPr>
            <w:r w:rsidRPr="00AC4FBC">
              <w:t>(dB)</w:t>
            </w:r>
          </w:p>
        </w:tc>
        <w:tc>
          <w:tcPr>
            <w:tcW w:w="703" w:type="dxa"/>
          </w:tcPr>
          <w:p w14:paraId="5EB7E5C6" w14:textId="77777777" w:rsidR="00733DB8" w:rsidRPr="00AC4FBC" w:rsidRDefault="00733DB8" w:rsidP="00733DB8">
            <w:pPr>
              <w:pStyle w:val="TAH"/>
            </w:pPr>
            <w:r w:rsidRPr="00AC4FBC">
              <w:t>70 MHz</w:t>
            </w:r>
          </w:p>
          <w:p w14:paraId="27DAFAF6" w14:textId="4FF6C2C2" w:rsidR="00733DB8" w:rsidRPr="00AC4FBC" w:rsidRDefault="00733DB8" w:rsidP="00733DB8">
            <w:pPr>
              <w:pStyle w:val="TAH"/>
            </w:pPr>
            <w:r w:rsidRPr="00AC4FBC">
              <w:t>(dB)</w:t>
            </w:r>
          </w:p>
        </w:tc>
        <w:tc>
          <w:tcPr>
            <w:tcW w:w="707" w:type="dxa"/>
            <w:shd w:val="clear" w:color="auto" w:fill="auto"/>
            <w:vAlign w:val="center"/>
          </w:tcPr>
          <w:p w14:paraId="600EDAC4" w14:textId="53881D5A" w:rsidR="00733DB8" w:rsidRPr="00AC4FBC" w:rsidRDefault="00733DB8" w:rsidP="00733DB8">
            <w:pPr>
              <w:pStyle w:val="TAH"/>
            </w:pPr>
            <w:r w:rsidRPr="00AC4FBC">
              <w:t>80 MHz</w:t>
            </w:r>
          </w:p>
          <w:p w14:paraId="34EB8139" w14:textId="77777777" w:rsidR="00733DB8" w:rsidRPr="00AC4FBC" w:rsidRDefault="00733DB8" w:rsidP="00733DB8">
            <w:pPr>
              <w:pStyle w:val="TAH"/>
            </w:pPr>
            <w:r w:rsidRPr="00AC4FBC">
              <w:t>(dB)</w:t>
            </w:r>
          </w:p>
        </w:tc>
        <w:tc>
          <w:tcPr>
            <w:tcW w:w="707" w:type="dxa"/>
            <w:vAlign w:val="center"/>
          </w:tcPr>
          <w:p w14:paraId="49C93063" w14:textId="77777777" w:rsidR="00733DB8" w:rsidRPr="00AC4FBC" w:rsidRDefault="00733DB8" w:rsidP="00733DB8">
            <w:pPr>
              <w:pStyle w:val="TAH"/>
            </w:pPr>
            <w:r w:rsidRPr="00AC4FBC">
              <w:t>90 MHz</w:t>
            </w:r>
          </w:p>
          <w:p w14:paraId="46522726" w14:textId="77777777" w:rsidR="00733DB8" w:rsidRPr="00AC4FBC" w:rsidRDefault="00733DB8" w:rsidP="00733DB8">
            <w:pPr>
              <w:pStyle w:val="TAH"/>
            </w:pPr>
            <w:r w:rsidRPr="00AC4FBC">
              <w:t>(dB)</w:t>
            </w:r>
          </w:p>
        </w:tc>
        <w:tc>
          <w:tcPr>
            <w:tcW w:w="707" w:type="dxa"/>
            <w:shd w:val="clear" w:color="auto" w:fill="auto"/>
            <w:vAlign w:val="center"/>
          </w:tcPr>
          <w:p w14:paraId="58B4A6D5" w14:textId="77777777" w:rsidR="00733DB8" w:rsidRPr="00AC4FBC" w:rsidRDefault="00733DB8" w:rsidP="00733DB8">
            <w:pPr>
              <w:pStyle w:val="TAH"/>
            </w:pPr>
            <w:r w:rsidRPr="00AC4FBC">
              <w:t>100 MHz</w:t>
            </w:r>
          </w:p>
          <w:p w14:paraId="257124E7" w14:textId="77777777" w:rsidR="00733DB8" w:rsidRPr="00AC4FBC" w:rsidRDefault="00733DB8" w:rsidP="00733DB8">
            <w:pPr>
              <w:pStyle w:val="TAH"/>
            </w:pPr>
            <w:r w:rsidRPr="00AC4FBC">
              <w:t>(dB)</w:t>
            </w:r>
          </w:p>
        </w:tc>
      </w:tr>
      <w:tr w:rsidR="00733DB8" w:rsidRPr="00AC4FBC" w14:paraId="5082FF27" w14:textId="77777777" w:rsidTr="00A573EF">
        <w:trPr>
          <w:trHeight w:val="285"/>
          <w:jc w:val="center"/>
        </w:trPr>
        <w:tc>
          <w:tcPr>
            <w:tcW w:w="0" w:type="auto"/>
            <w:vMerge w:val="restart"/>
            <w:shd w:val="clear" w:color="auto" w:fill="auto"/>
            <w:vAlign w:val="center"/>
          </w:tcPr>
          <w:p w14:paraId="4E7E9A0A" w14:textId="77777777" w:rsidR="00733DB8" w:rsidRPr="00AC4FBC" w:rsidRDefault="00733DB8" w:rsidP="00733DB8">
            <w:pPr>
              <w:pStyle w:val="TAC"/>
            </w:pPr>
            <w:r w:rsidRPr="00AC4FBC">
              <w:t>1, 3</w:t>
            </w:r>
          </w:p>
        </w:tc>
        <w:tc>
          <w:tcPr>
            <w:tcW w:w="0" w:type="auto"/>
            <w:shd w:val="clear" w:color="auto" w:fill="auto"/>
            <w:vAlign w:val="center"/>
          </w:tcPr>
          <w:p w14:paraId="69E84B8C" w14:textId="77777777" w:rsidR="00733DB8" w:rsidRPr="00AC4FBC" w:rsidRDefault="00733DB8" w:rsidP="00733DB8">
            <w:pPr>
              <w:pStyle w:val="TAC"/>
            </w:pPr>
            <w:r w:rsidRPr="00AC4FBC">
              <w:t>n77</w:t>
            </w:r>
            <w:r w:rsidRPr="00AC4FBC">
              <w:rPr>
                <w:rFonts w:cs="Arial"/>
                <w:vertAlign w:val="superscript"/>
              </w:rPr>
              <w:t>2, 13</w:t>
            </w:r>
          </w:p>
        </w:tc>
        <w:tc>
          <w:tcPr>
            <w:tcW w:w="652" w:type="dxa"/>
            <w:shd w:val="clear" w:color="auto" w:fill="auto"/>
            <w:vAlign w:val="center"/>
          </w:tcPr>
          <w:p w14:paraId="0FA71DF8" w14:textId="77777777" w:rsidR="00733DB8" w:rsidRPr="00AC4FBC" w:rsidRDefault="00733DB8" w:rsidP="00733DB8">
            <w:pPr>
              <w:pStyle w:val="TAC"/>
            </w:pPr>
          </w:p>
        </w:tc>
        <w:tc>
          <w:tcPr>
            <w:tcW w:w="651" w:type="dxa"/>
            <w:shd w:val="clear" w:color="auto" w:fill="auto"/>
            <w:vAlign w:val="center"/>
          </w:tcPr>
          <w:p w14:paraId="193559FC" w14:textId="77777777" w:rsidR="00733DB8" w:rsidRPr="00AC4FBC" w:rsidRDefault="00733DB8" w:rsidP="00733DB8">
            <w:pPr>
              <w:pStyle w:val="TAC"/>
            </w:pPr>
            <w:r w:rsidRPr="00AC4FBC">
              <w:t>23.9</w:t>
            </w:r>
          </w:p>
        </w:tc>
        <w:tc>
          <w:tcPr>
            <w:tcW w:w="586" w:type="dxa"/>
            <w:shd w:val="clear" w:color="auto" w:fill="auto"/>
            <w:vAlign w:val="center"/>
          </w:tcPr>
          <w:p w14:paraId="2EC9D670" w14:textId="77777777" w:rsidR="00733DB8" w:rsidRPr="00AC4FBC" w:rsidRDefault="00733DB8" w:rsidP="00733DB8">
            <w:pPr>
              <w:pStyle w:val="TAC"/>
            </w:pPr>
            <w:r w:rsidRPr="00AC4FBC">
              <w:t>22.1</w:t>
            </w:r>
          </w:p>
        </w:tc>
        <w:tc>
          <w:tcPr>
            <w:tcW w:w="586" w:type="dxa"/>
            <w:shd w:val="clear" w:color="auto" w:fill="auto"/>
            <w:vAlign w:val="center"/>
          </w:tcPr>
          <w:p w14:paraId="103461E1" w14:textId="77777777" w:rsidR="00733DB8" w:rsidRPr="00AC4FBC" w:rsidRDefault="00733DB8" w:rsidP="00733DB8">
            <w:pPr>
              <w:pStyle w:val="TAC"/>
            </w:pPr>
            <w:r w:rsidRPr="00AC4FBC">
              <w:t>20.9</w:t>
            </w:r>
          </w:p>
        </w:tc>
        <w:tc>
          <w:tcPr>
            <w:tcW w:w="586" w:type="dxa"/>
            <w:shd w:val="clear" w:color="auto" w:fill="auto"/>
            <w:vAlign w:val="center"/>
          </w:tcPr>
          <w:p w14:paraId="449BAA63" w14:textId="77777777" w:rsidR="00733DB8" w:rsidRPr="00AC4FBC" w:rsidRDefault="00733DB8" w:rsidP="00733DB8">
            <w:pPr>
              <w:pStyle w:val="TAC"/>
            </w:pPr>
          </w:p>
        </w:tc>
        <w:tc>
          <w:tcPr>
            <w:tcW w:w="586" w:type="dxa"/>
            <w:vAlign w:val="center"/>
          </w:tcPr>
          <w:p w14:paraId="22E473E7" w14:textId="77777777" w:rsidR="00733DB8" w:rsidRPr="00AC4FBC" w:rsidRDefault="00733DB8" w:rsidP="00733DB8">
            <w:pPr>
              <w:pStyle w:val="TAC"/>
            </w:pPr>
          </w:p>
        </w:tc>
        <w:tc>
          <w:tcPr>
            <w:tcW w:w="707" w:type="dxa"/>
            <w:shd w:val="clear" w:color="auto" w:fill="auto"/>
            <w:vAlign w:val="center"/>
          </w:tcPr>
          <w:p w14:paraId="313F39E3" w14:textId="77777777" w:rsidR="00733DB8" w:rsidRPr="00AC4FBC" w:rsidRDefault="00733DB8" w:rsidP="00733DB8">
            <w:pPr>
              <w:pStyle w:val="TAC"/>
            </w:pPr>
            <w:r w:rsidRPr="00AC4FBC">
              <w:t>17.9</w:t>
            </w:r>
          </w:p>
        </w:tc>
        <w:tc>
          <w:tcPr>
            <w:tcW w:w="707" w:type="dxa"/>
            <w:shd w:val="clear" w:color="auto" w:fill="auto"/>
            <w:vAlign w:val="center"/>
          </w:tcPr>
          <w:p w14:paraId="619C928E" w14:textId="77777777" w:rsidR="00733DB8" w:rsidRPr="00AC4FBC" w:rsidRDefault="00733DB8" w:rsidP="00733DB8">
            <w:pPr>
              <w:pStyle w:val="TAC"/>
            </w:pPr>
            <w:r w:rsidRPr="00AC4FBC">
              <w:t>16.8</w:t>
            </w:r>
          </w:p>
        </w:tc>
        <w:tc>
          <w:tcPr>
            <w:tcW w:w="707" w:type="dxa"/>
            <w:shd w:val="clear" w:color="auto" w:fill="auto"/>
            <w:vAlign w:val="center"/>
          </w:tcPr>
          <w:p w14:paraId="4EAF2A4D" w14:textId="77777777" w:rsidR="00733DB8" w:rsidRPr="00AC4FBC" w:rsidRDefault="00733DB8" w:rsidP="00733DB8">
            <w:pPr>
              <w:pStyle w:val="TAC"/>
            </w:pPr>
            <w:r w:rsidRPr="00AC4FBC">
              <w:t>16.0</w:t>
            </w:r>
          </w:p>
        </w:tc>
        <w:tc>
          <w:tcPr>
            <w:tcW w:w="703" w:type="dxa"/>
          </w:tcPr>
          <w:p w14:paraId="5498986C" w14:textId="77777777" w:rsidR="00733DB8" w:rsidRPr="00AC4FBC" w:rsidRDefault="00733DB8" w:rsidP="00733DB8">
            <w:pPr>
              <w:pStyle w:val="TAC"/>
            </w:pPr>
          </w:p>
        </w:tc>
        <w:tc>
          <w:tcPr>
            <w:tcW w:w="707" w:type="dxa"/>
            <w:shd w:val="clear" w:color="auto" w:fill="auto"/>
            <w:vAlign w:val="center"/>
          </w:tcPr>
          <w:p w14:paraId="30F6A836" w14:textId="16DA6D1C" w:rsidR="00733DB8" w:rsidRPr="00AC4FBC" w:rsidRDefault="00733DB8" w:rsidP="00733DB8">
            <w:pPr>
              <w:pStyle w:val="TAC"/>
            </w:pPr>
            <w:r w:rsidRPr="00AC4FBC">
              <w:t>14.8</w:t>
            </w:r>
          </w:p>
        </w:tc>
        <w:tc>
          <w:tcPr>
            <w:tcW w:w="707" w:type="dxa"/>
            <w:vAlign w:val="center"/>
          </w:tcPr>
          <w:p w14:paraId="019FEA1A" w14:textId="77777777" w:rsidR="00733DB8" w:rsidRPr="00AC4FBC" w:rsidRDefault="00733DB8" w:rsidP="00733DB8">
            <w:pPr>
              <w:pStyle w:val="TAC"/>
            </w:pPr>
            <w:r w:rsidRPr="00AC4FBC">
              <w:t>14.3</w:t>
            </w:r>
          </w:p>
        </w:tc>
        <w:tc>
          <w:tcPr>
            <w:tcW w:w="707" w:type="dxa"/>
            <w:shd w:val="clear" w:color="auto" w:fill="auto"/>
            <w:vAlign w:val="center"/>
          </w:tcPr>
          <w:p w14:paraId="6EE489AF" w14:textId="77777777" w:rsidR="00733DB8" w:rsidRPr="00AC4FBC" w:rsidRDefault="00733DB8" w:rsidP="00733DB8">
            <w:pPr>
              <w:pStyle w:val="TAC"/>
            </w:pPr>
            <w:r w:rsidRPr="00AC4FBC">
              <w:t>13.8</w:t>
            </w:r>
          </w:p>
        </w:tc>
      </w:tr>
      <w:tr w:rsidR="00733DB8" w:rsidRPr="00AC4FBC" w14:paraId="6FA3C34B" w14:textId="77777777" w:rsidTr="00A573EF">
        <w:trPr>
          <w:trHeight w:val="285"/>
          <w:jc w:val="center"/>
        </w:trPr>
        <w:tc>
          <w:tcPr>
            <w:tcW w:w="0" w:type="auto"/>
            <w:vMerge/>
            <w:shd w:val="clear" w:color="auto" w:fill="auto"/>
            <w:vAlign w:val="center"/>
          </w:tcPr>
          <w:p w14:paraId="4C8354DB" w14:textId="77777777" w:rsidR="00733DB8" w:rsidRPr="00AC4FBC" w:rsidRDefault="00733DB8" w:rsidP="00733DB8">
            <w:pPr>
              <w:pStyle w:val="TAC"/>
            </w:pPr>
          </w:p>
        </w:tc>
        <w:tc>
          <w:tcPr>
            <w:tcW w:w="0" w:type="auto"/>
            <w:shd w:val="clear" w:color="auto" w:fill="auto"/>
            <w:vAlign w:val="center"/>
          </w:tcPr>
          <w:p w14:paraId="655B3FA8" w14:textId="77777777" w:rsidR="00733DB8" w:rsidRPr="00AC4FBC" w:rsidRDefault="00733DB8" w:rsidP="00733DB8">
            <w:pPr>
              <w:pStyle w:val="TAC"/>
            </w:pPr>
            <w:r w:rsidRPr="00AC4FBC">
              <w:t>n77</w:t>
            </w:r>
            <w:r w:rsidRPr="00AC4FBC">
              <w:rPr>
                <w:rFonts w:cs="Arial"/>
                <w:vertAlign w:val="superscript"/>
              </w:rPr>
              <w:t>3</w:t>
            </w:r>
          </w:p>
        </w:tc>
        <w:tc>
          <w:tcPr>
            <w:tcW w:w="652" w:type="dxa"/>
            <w:shd w:val="clear" w:color="auto" w:fill="auto"/>
            <w:vAlign w:val="center"/>
          </w:tcPr>
          <w:p w14:paraId="78A5F1A9" w14:textId="77777777" w:rsidR="00733DB8" w:rsidRPr="00AC4FBC" w:rsidRDefault="00733DB8" w:rsidP="00733DB8">
            <w:pPr>
              <w:pStyle w:val="TAC"/>
            </w:pPr>
          </w:p>
        </w:tc>
        <w:tc>
          <w:tcPr>
            <w:tcW w:w="651" w:type="dxa"/>
            <w:shd w:val="clear" w:color="auto" w:fill="auto"/>
            <w:vAlign w:val="center"/>
          </w:tcPr>
          <w:p w14:paraId="1134D43D" w14:textId="77777777" w:rsidR="00733DB8" w:rsidRPr="00AC4FBC" w:rsidRDefault="00733DB8" w:rsidP="00733DB8">
            <w:pPr>
              <w:pStyle w:val="TAC"/>
            </w:pPr>
            <w:r w:rsidRPr="00AC4FBC">
              <w:t>1.1</w:t>
            </w:r>
          </w:p>
        </w:tc>
        <w:tc>
          <w:tcPr>
            <w:tcW w:w="586" w:type="dxa"/>
            <w:shd w:val="clear" w:color="auto" w:fill="auto"/>
            <w:vAlign w:val="center"/>
          </w:tcPr>
          <w:p w14:paraId="32BED4BE" w14:textId="77777777" w:rsidR="00733DB8" w:rsidRPr="00AC4FBC" w:rsidRDefault="00733DB8" w:rsidP="00733DB8">
            <w:pPr>
              <w:pStyle w:val="TAC"/>
            </w:pPr>
            <w:r w:rsidRPr="00AC4FBC">
              <w:t>0.8</w:t>
            </w:r>
          </w:p>
        </w:tc>
        <w:tc>
          <w:tcPr>
            <w:tcW w:w="586" w:type="dxa"/>
            <w:shd w:val="clear" w:color="auto" w:fill="auto"/>
            <w:vAlign w:val="center"/>
          </w:tcPr>
          <w:p w14:paraId="5DF459C8" w14:textId="77777777" w:rsidR="00733DB8" w:rsidRPr="00AC4FBC" w:rsidRDefault="00733DB8" w:rsidP="00733DB8">
            <w:pPr>
              <w:pStyle w:val="TAC"/>
            </w:pPr>
            <w:r w:rsidRPr="00AC4FBC">
              <w:t>0.3</w:t>
            </w:r>
          </w:p>
        </w:tc>
        <w:tc>
          <w:tcPr>
            <w:tcW w:w="586" w:type="dxa"/>
            <w:shd w:val="clear" w:color="auto" w:fill="auto"/>
            <w:vAlign w:val="center"/>
          </w:tcPr>
          <w:p w14:paraId="022548EB" w14:textId="77777777" w:rsidR="00733DB8" w:rsidRPr="00AC4FBC" w:rsidRDefault="00733DB8" w:rsidP="00733DB8">
            <w:pPr>
              <w:pStyle w:val="TAC"/>
            </w:pPr>
          </w:p>
        </w:tc>
        <w:tc>
          <w:tcPr>
            <w:tcW w:w="586" w:type="dxa"/>
            <w:vAlign w:val="center"/>
          </w:tcPr>
          <w:p w14:paraId="6B6B0B20" w14:textId="77777777" w:rsidR="00733DB8" w:rsidRPr="00AC4FBC" w:rsidRDefault="00733DB8" w:rsidP="00733DB8">
            <w:pPr>
              <w:pStyle w:val="TAC"/>
            </w:pPr>
          </w:p>
        </w:tc>
        <w:tc>
          <w:tcPr>
            <w:tcW w:w="707" w:type="dxa"/>
            <w:shd w:val="clear" w:color="auto" w:fill="auto"/>
            <w:vAlign w:val="center"/>
          </w:tcPr>
          <w:p w14:paraId="0496CDD5" w14:textId="77777777" w:rsidR="00733DB8" w:rsidRPr="00AC4FBC" w:rsidRDefault="00733DB8" w:rsidP="00733DB8">
            <w:pPr>
              <w:pStyle w:val="TAC"/>
            </w:pPr>
          </w:p>
        </w:tc>
        <w:tc>
          <w:tcPr>
            <w:tcW w:w="707" w:type="dxa"/>
            <w:shd w:val="clear" w:color="auto" w:fill="auto"/>
          </w:tcPr>
          <w:p w14:paraId="28630A85" w14:textId="77777777" w:rsidR="00733DB8" w:rsidRPr="00AC4FBC" w:rsidRDefault="00733DB8" w:rsidP="00733DB8">
            <w:pPr>
              <w:pStyle w:val="TAC"/>
            </w:pPr>
          </w:p>
        </w:tc>
        <w:tc>
          <w:tcPr>
            <w:tcW w:w="707" w:type="dxa"/>
            <w:shd w:val="clear" w:color="auto" w:fill="auto"/>
          </w:tcPr>
          <w:p w14:paraId="7A97553F" w14:textId="77777777" w:rsidR="00733DB8" w:rsidRPr="00AC4FBC" w:rsidRDefault="00733DB8" w:rsidP="00733DB8">
            <w:pPr>
              <w:pStyle w:val="TAC"/>
            </w:pPr>
          </w:p>
        </w:tc>
        <w:tc>
          <w:tcPr>
            <w:tcW w:w="703" w:type="dxa"/>
          </w:tcPr>
          <w:p w14:paraId="4188D599" w14:textId="77777777" w:rsidR="00733DB8" w:rsidRPr="00AC4FBC" w:rsidRDefault="00733DB8" w:rsidP="00733DB8">
            <w:pPr>
              <w:pStyle w:val="TAC"/>
            </w:pPr>
          </w:p>
        </w:tc>
        <w:tc>
          <w:tcPr>
            <w:tcW w:w="707" w:type="dxa"/>
            <w:shd w:val="clear" w:color="auto" w:fill="auto"/>
          </w:tcPr>
          <w:p w14:paraId="1AAE564A" w14:textId="7D1C4B7C" w:rsidR="00733DB8" w:rsidRPr="00AC4FBC" w:rsidRDefault="00733DB8" w:rsidP="00733DB8">
            <w:pPr>
              <w:pStyle w:val="TAC"/>
            </w:pPr>
          </w:p>
        </w:tc>
        <w:tc>
          <w:tcPr>
            <w:tcW w:w="707" w:type="dxa"/>
          </w:tcPr>
          <w:p w14:paraId="2D3106DD" w14:textId="77777777" w:rsidR="00733DB8" w:rsidRPr="00AC4FBC" w:rsidRDefault="00733DB8" w:rsidP="00733DB8">
            <w:pPr>
              <w:pStyle w:val="TAC"/>
            </w:pPr>
          </w:p>
        </w:tc>
        <w:tc>
          <w:tcPr>
            <w:tcW w:w="707" w:type="dxa"/>
            <w:shd w:val="clear" w:color="auto" w:fill="auto"/>
          </w:tcPr>
          <w:p w14:paraId="4CE105AE" w14:textId="77777777" w:rsidR="00733DB8" w:rsidRPr="00AC4FBC" w:rsidRDefault="00733DB8" w:rsidP="00733DB8">
            <w:pPr>
              <w:pStyle w:val="TAC"/>
            </w:pPr>
          </w:p>
        </w:tc>
      </w:tr>
      <w:tr w:rsidR="00733DB8" w:rsidRPr="00AC4FBC" w14:paraId="56A571B7" w14:textId="77777777" w:rsidTr="00733DB8">
        <w:trPr>
          <w:trHeight w:val="285"/>
          <w:jc w:val="center"/>
        </w:trPr>
        <w:tc>
          <w:tcPr>
            <w:tcW w:w="835" w:type="dxa"/>
            <w:vMerge w:val="restart"/>
            <w:shd w:val="clear" w:color="auto" w:fill="auto"/>
          </w:tcPr>
          <w:p w14:paraId="7BA61622" w14:textId="77777777" w:rsidR="00733DB8" w:rsidRPr="00AC4FBC" w:rsidRDefault="00733DB8" w:rsidP="00733DB8">
            <w:pPr>
              <w:pStyle w:val="TAC"/>
            </w:pPr>
            <w:r w:rsidRPr="00AC4FBC">
              <w:t>2</w:t>
            </w:r>
          </w:p>
        </w:tc>
        <w:tc>
          <w:tcPr>
            <w:tcW w:w="1201" w:type="dxa"/>
            <w:shd w:val="clear" w:color="auto" w:fill="auto"/>
          </w:tcPr>
          <w:p w14:paraId="2DAC0579" w14:textId="77777777" w:rsidR="00733DB8" w:rsidRPr="00AC4FBC" w:rsidRDefault="00733DB8" w:rsidP="00733DB8">
            <w:pPr>
              <w:pStyle w:val="TAC"/>
            </w:pPr>
            <w:r w:rsidRPr="00AC4FBC">
              <w:t>n77</w:t>
            </w:r>
            <w:r w:rsidRPr="00AC4FBC">
              <w:rPr>
                <w:vertAlign w:val="superscript"/>
              </w:rPr>
              <w:t xml:space="preserve">2, </w:t>
            </w:r>
            <w:r w:rsidRPr="00AC4FBC">
              <w:rPr>
                <w:vertAlign w:val="superscript"/>
                <w:lang w:eastAsia="zh-TW"/>
              </w:rPr>
              <w:t>13</w:t>
            </w:r>
          </w:p>
        </w:tc>
        <w:tc>
          <w:tcPr>
            <w:tcW w:w="652" w:type="dxa"/>
            <w:shd w:val="clear" w:color="auto" w:fill="auto"/>
          </w:tcPr>
          <w:p w14:paraId="3B5AB4D2" w14:textId="77777777" w:rsidR="00733DB8" w:rsidRPr="00AC4FBC" w:rsidRDefault="00733DB8" w:rsidP="00733DB8">
            <w:pPr>
              <w:pStyle w:val="TAC"/>
            </w:pPr>
          </w:p>
        </w:tc>
        <w:tc>
          <w:tcPr>
            <w:tcW w:w="651" w:type="dxa"/>
            <w:shd w:val="clear" w:color="auto" w:fill="auto"/>
          </w:tcPr>
          <w:p w14:paraId="21D7A92B" w14:textId="77777777" w:rsidR="00733DB8" w:rsidRPr="00AC4FBC" w:rsidRDefault="00733DB8" w:rsidP="00733DB8">
            <w:pPr>
              <w:pStyle w:val="TAC"/>
            </w:pPr>
            <w:r w:rsidRPr="00AC4FBC">
              <w:t>23.9</w:t>
            </w:r>
          </w:p>
        </w:tc>
        <w:tc>
          <w:tcPr>
            <w:tcW w:w="586" w:type="dxa"/>
            <w:shd w:val="clear" w:color="auto" w:fill="auto"/>
          </w:tcPr>
          <w:p w14:paraId="69819808" w14:textId="77777777" w:rsidR="00733DB8" w:rsidRPr="00AC4FBC" w:rsidRDefault="00733DB8" w:rsidP="00733DB8">
            <w:pPr>
              <w:pStyle w:val="TAC"/>
            </w:pPr>
            <w:r w:rsidRPr="00AC4FBC">
              <w:t>22.1</w:t>
            </w:r>
          </w:p>
        </w:tc>
        <w:tc>
          <w:tcPr>
            <w:tcW w:w="586" w:type="dxa"/>
            <w:shd w:val="clear" w:color="auto" w:fill="auto"/>
          </w:tcPr>
          <w:p w14:paraId="2BB25AB3" w14:textId="77777777" w:rsidR="00733DB8" w:rsidRPr="00AC4FBC" w:rsidRDefault="00733DB8" w:rsidP="00733DB8">
            <w:pPr>
              <w:pStyle w:val="TAC"/>
            </w:pPr>
            <w:r w:rsidRPr="00AC4FBC">
              <w:t>20.9</w:t>
            </w:r>
          </w:p>
        </w:tc>
        <w:tc>
          <w:tcPr>
            <w:tcW w:w="586" w:type="dxa"/>
            <w:shd w:val="clear" w:color="auto" w:fill="auto"/>
          </w:tcPr>
          <w:p w14:paraId="744E5F2A" w14:textId="77777777" w:rsidR="00733DB8" w:rsidRPr="00AC4FBC" w:rsidRDefault="00733DB8" w:rsidP="00733DB8">
            <w:pPr>
              <w:pStyle w:val="TAC"/>
            </w:pPr>
            <w:r w:rsidRPr="00AC4FBC">
              <w:rPr>
                <w:lang w:eastAsia="zh-CN"/>
              </w:rPr>
              <w:t>19.8</w:t>
            </w:r>
          </w:p>
        </w:tc>
        <w:tc>
          <w:tcPr>
            <w:tcW w:w="586" w:type="dxa"/>
          </w:tcPr>
          <w:p w14:paraId="7DA5BBCD" w14:textId="77777777" w:rsidR="00733DB8" w:rsidRPr="00AC4FBC" w:rsidRDefault="00733DB8" w:rsidP="00733DB8">
            <w:pPr>
              <w:pStyle w:val="TAC"/>
            </w:pPr>
            <w:r w:rsidRPr="00AC4FBC">
              <w:rPr>
                <w:lang w:eastAsia="zh-CN"/>
              </w:rPr>
              <w:t>19.0</w:t>
            </w:r>
          </w:p>
        </w:tc>
        <w:tc>
          <w:tcPr>
            <w:tcW w:w="707" w:type="dxa"/>
            <w:shd w:val="clear" w:color="auto" w:fill="auto"/>
          </w:tcPr>
          <w:p w14:paraId="5A2296E4" w14:textId="77777777" w:rsidR="00733DB8" w:rsidRPr="00AC4FBC" w:rsidRDefault="00733DB8" w:rsidP="00733DB8">
            <w:pPr>
              <w:pStyle w:val="TAC"/>
            </w:pPr>
            <w:r w:rsidRPr="00AC4FBC">
              <w:t>17.9</w:t>
            </w:r>
          </w:p>
        </w:tc>
        <w:tc>
          <w:tcPr>
            <w:tcW w:w="707" w:type="dxa"/>
            <w:shd w:val="clear" w:color="auto" w:fill="auto"/>
          </w:tcPr>
          <w:p w14:paraId="7C03868F" w14:textId="77777777" w:rsidR="00733DB8" w:rsidRPr="00AC4FBC" w:rsidRDefault="00733DB8" w:rsidP="00733DB8">
            <w:pPr>
              <w:pStyle w:val="TAC"/>
            </w:pPr>
            <w:r w:rsidRPr="00AC4FBC">
              <w:t>16.8</w:t>
            </w:r>
          </w:p>
        </w:tc>
        <w:tc>
          <w:tcPr>
            <w:tcW w:w="707" w:type="dxa"/>
            <w:shd w:val="clear" w:color="auto" w:fill="auto"/>
          </w:tcPr>
          <w:p w14:paraId="2E4E2512" w14:textId="77777777" w:rsidR="00733DB8" w:rsidRPr="00AC4FBC" w:rsidRDefault="00733DB8" w:rsidP="00733DB8">
            <w:pPr>
              <w:pStyle w:val="TAC"/>
            </w:pPr>
            <w:r w:rsidRPr="00AC4FBC">
              <w:t>16.0</w:t>
            </w:r>
          </w:p>
        </w:tc>
        <w:tc>
          <w:tcPr>
            <w:tcW w:w="703" w:type="dxa"/>
          </w:tcPr>
          <w:p w14:paraId="06F0E69B" w14:textId="77777777" w:rsidR="00733DB8" w:rsidRPr="00AC4FBC" w:rsidRDefault="00733DB8" w:rsidP="00733DB8">
            <w:pPr>
              <w:pStyle w:val="TAC"/>
            </w:pPr>
            <w:r w:rsidRPr="00AC4FBC">
              <w:t>15.5</w:t>
            </w:r>
          </w:p>
        </w:tc>
        <w:tc>
          <w:tcPr>
            <w:tcW w:w="707" w:type="dxa"/>
            <w:shd w:val="clear" w:color="auto" w:fill="auto"/>
          </w:tcPr>
          <w:p w14:paraId="62CB6B39" w14:textId="77777777" w:rsidR="00733DB8" w:rsidRPr="00AC4FBC" w:rsidRDefault="00733DB8" w:rsidP="00733DB8">
            <w:pPr>
              <w:pStyle w:val="TAC"/>
            </w:pPr>
            <w:r w:rsidRPr="00AC4FBC">
              <w:t>14.8</w:t>
            </w:r>
          </w:p>
        </w:tc>
        <w:tc>
          <w:tcPr>
            <w:tcW w:w="707" w:type="dxa"/>
          </w:tcPr>
          <w:p w14:paraId="30DD5C46" w14:textId="77777777" w:rsidR="00733DB8" w:rsidRPr="00AC4FBC" w:rsidRDefault="00733DB8" w:rsidP="00733DB8">
            <w:pPr>
              <w:pStyle w:val="TAC"/>
            </w:pPr>
            <w:r w:rsidRPr="00AC4FBC">
              <w:t>14.3</w:t>
            </w:r>
          </w:p>
        </w:tc>
        <w:tc>
          <w:tcPr>
            <w:tcW w:w="707" w:type="dxa"/>
            <w:shd w:val="clear" w:color="auto" w:fill="auto"/>
          </w:tcPr>
          <w:p w14:paraId="3729B8DB" w14:textId="77777777" w:rsidR="00733DB8" w:rsidRPr="00AC4FBC" w:rsidRDefault="00733DB8" w:rsidP="00733DB8">
            <w:pPr>
              <w:pStyle w:val="TAC"/>
            </w:pPr>
            <w:r w:rsidRPr="00AC4FBC">
              <w:t>13.8</w:t>
            </w:r>
          </w:p>
        </w:tc>
      </w:tr>
      <w:tr w:rsidR="00733DB8" w:rsidRPr="00AC4FBC" w14:paraId="4FE47D07" w14:textId="77777777" w:rsidTr="00733DB8">
        <w:trPr>
          <w:trHeight w:val="285"/>
          <w:jc w:val="center"/>
        </w:trPr>
        <w:tc>
          <w:tcPr>
            <w:tcW w:w="835" w:type="dxa"/>
            <w:vMerge/>
            <w:shd w:val="clear" w:color="auto" w:fill="auto"/>
          </w:tcPr>
          <w:p w14:paraId="24085040" w14:textId="77777777" w:rsidR="00733DB8" w:rsidRPr="00AC4FBC" w:rsidRDefault="00733DB8" w:rsidP="00733DB8">
            <w:pPr>
              <w:pStyle w:val="TAC"/>
            </w:pPr>
          </w:p>
        </w:tc>
        <w:tc>
          <w:tcPr>
            <w:tcW w:w="1201" w:type="dxa"/>
            <w:shd w:val="clear" w:color="auto" w:fill="auto"/>
          </w:tcPr>
          <w:p w14:paraId="6DFB67C3" w14:textId="77777777" w:rsidR="00733DB8" w:rsidRPr="00AC4FBC" w:rsidRDefault="00733DB8" w:rsidP="00733DB8">
            <w:pPr>
              <w:pStyle w:val="TAC"/>
            </w:pPr>
            <w:r w:rsidRPr="00AC4FBC">
              <w:t>n77</w:t>
            </w:r>
            <w:r w:rsidRPr="00AC4FBC">
              <w:rPr>
                <w:vertAlign w:val="superscript"/>
              </w:rPr>
              <w:t>3</w:t>
            </w:r>
          </w:p>
        </w:tc>
        <w:tc>
          <w:tcPr>
            <w:tcW w:w="652" w:type="dxa"/>
            <w:shd w:val="clear" w:color="auto" w:fill="auto"/>
          </w:tcPr>
          <w:p w14:paraId="60C88CBD" w14:textId="77777777" w:rsidR="00733DB8" w:rsidRPr="00AC4FBC" w:rsidRDefault="00733DB8" w:rsidP="00733DB8">
            <w:pPr>
              <w:pStyle w:val="TAC"/>
            </w:pPr>
          </w:p>
        </w:tc>
        <w:tc>
          <w:tcPr>
            <w:tcW w:w="651" w:type="dxa"/>
            <w:shd w:val="clear" w:color="auto" w:fill="auto"/>
          </w:tcPr>
          <w:p w14:paraId="08CC13E4" w14:textId="77777777" w:rsidR="00733DB8" w:rsidRPr="00AC4FBC" w:rsidRDefault="00733DB8" w:rsidP="00733DB8">
            <w:pPr>
              <w:pStyle w:val="TAC"/>
            </w:pPr>
            <w:r w:rsidRPr="00AC4FBC">
              <w:t>1.1</w:t>
            </w:r>
          </w:p>
        </w:tc>
        <w:tc>
          <w:tcPr>
            <w:tcW w:w="586" w:type="dxa"/>
            <w:shd w:val="clear" w:color="auto" w:fill="auto"/>
          </w:tcPr>
          <w:p w14:paraId="1823D484" w14:textId="77777777" w:rsidR="00733DB8" w:rsidRPr="00AC4FBC" w:rsidRDefault="00733DB8" w:rsidP="00733DB8">
            <w:pPr>
              <w:pStyle w:val="TAC"/>
            </w:pPr>
            <w:r w:rsidRPr="00AC4FBC">
              <w:t>0.8</w:t>
            </w:r>
          </w:p>
        </w:tc>
        <w:tc>
          <w:tcPr>
            <w:tcW w:w="586" w:type="dxa"/>
            <w:shd w:val="clear" w:color="auto" w:fill="auto"/>
          </w:tcPr>
          <w:p w14:paraId="319C98C1" w14:textId="77777777" w:rsidR="00733DB8" w:rsidRPr="00AC4FBC" w:rsidRDefault="00733DB8" w:rsidP="00733DB8">
            <w:pPr>
              <w:pStyle w:val="TAC"/>
            </w:pPr>
            <w:r w:rsidRPr="00AC4FBC">
              <w:t>0.3</w:t>
            </w:r>
          </w:p>
        </w:tc>
        <w:tc>
          <w:tcPr>
            <w:tcW w:w="586" w:type="dxa"/>
            <w:shd w:val="clear" w:color="auto" w:fill="auto"/>
          </w:tcPr>
          <w:p w14:paraId="5F9D04EB" w14:textId="77777777" w:rsidR="00733DB8" w:rsidRPr="00AC4FBC" w:rsidRDefault="00733DB8" w:rsidP="00733DB8">
            <w:pPr>
              <w:pStyle w:val="TAC"/>
            </w:pPr>
            <w:r w:rsidRPr="00AC4FBC">
              <w:t>0.1</w:t>
            </w:r>
          </w:p>
        </w:tc>
        <w:tc>
          <w:tcPr>
            <w:tcW w:w="586" w:type="dxa"/>
          </w:tcPr>
          <w:p w14:paraId="25D29F49" w14:textId="77777777" w:rsidR="00733DB8" w:rsidRPr="00AC4FBC" w:rsidRDefault="00733DB8" w:rsidP="00733DB8">
            <w:pPr>
              <w:pStyle w:val="TAC"/>
            </w:pPr>
            <w:r w:rsidRPr="00AC4FBC">
              <w:t>0</w:t>
            </w:r>
          </w:p>
        </w:tc>
        <w:tc>
          <w:tcPr>
            <w:tcW w:w="707" w:type="dxa"/>
            <w:shd w:val="clear" w:color="auto" w:fill="auto"/>
          </w:tcPr>
          <w:p w14:paraId="1C358D49" w14:textId="77777777" w:rsidR="00733DB8" w:rsidRPr="00AC4FBC" w:rsidRDefault="00733DB8" w:rsidP="00733DB8">
            <w:pPr>
              <w:pStyle w:val="TAC"/>
            </w:pPr>
            <w:r w:rsidRPr="00AC4FBC">
              <w:t>0</w:t>
            </w:r>
          </w:p>
        </w:tc>
        <w:tc>
          <w:tcPr>
            <w:tcW w:w="707" w:type="dxa"/>
            <w:shd w:val="clear" w:color="auto" w:fill="auto"/>
          </w:tcPr>
          <w:p w14:paraId="4D79F439" w14:textId="77777777" w:rsidR="00733DB8" w:rsidRPr="00AC4FBC" w:rsidRDefault="00733DB8" w:rsidP="00733DB8">
            <w:pPr>
              <w:pStyle w:val="TAC"/>
            </w:pPr>
            <w:r w:rsidRPr="00AC4FBC">
              <w:t>0</w:t>
            </w:r>
          </w:p>
        </w:tc>
        <w:tc>
          <w:tcPr>
            <w:tcW w:w="707" w:type="dxa"/>
            <w:shd w:val="clear" w:color="auto" w:fill="auto"/>
          </w:tcPr>
          <w:p w14:paraId="5A9B0C37" w14:textId="77777777" w:rsidR="00733DB8" w:rsidRPr="00AC4FBC" w:rsidRDefault="00733DB8" w:rsidP="00733DB8">
            <w:pPr>
              <w:pStyle w:val="TAC"/>
            </w:pPr>
            <w:r w:rsidRPr="00AC4FBC">
              <w:t>0</w:t>
            </w:r>
          </w:p>
        </w:tc>
        <w:tc>
          <w:tcPr>
            <w:tcW w:w="703" w:type="dxa"/>
          </w:tcPr>
          <w:p w14:paraId="09308E33" w14:textId="77777777" w:rsidR="00733DB8" w:rsidRPr="00AC4FBC" w:rsidRDefault="00733DB8" w:rsidP="00733DB8">
            <w:pPr>
              <w:pStyle w:val="TAC"/>
            </w:pPr>
            <w:r w:rsidRPr="00AC4FBC">
              <w:t>0</w:t>
            </w:r>
          </w:p>
        </w:tc>
        <w:tc>
          <w:tcPr>
            <w:tcW w:w="707" w:type="dxa"/>
            <w:shd w:val="clear" w:color="auto" w:fill="auto"/>
          </w:tcPr>
          <w:p w14:paraId="26CBE371" w14:textId="77777777" w:rsidR="00733DB8" w:rsidRPr="00AC4FBC" w:rsidRDefault="00733DB8" w:rsidP="00733DB8">
            <w:pPr>
              <w:pStyle w:val="TAC"/>
            </w:pPr>
            <w:r w:rsidRPr="00AC4FBC">
              <w:t>0</w:t>
            </w:r>
          </w:p>
        </w:tc>
        <w:tc>
          <w:tcPr>
            <w:tcW w:w="707" w:type="dxa"/>
          </w:tcPr>
          <w:p w14:paraId="76E12044" w14:textId="77777777" w:rsidR="00733DB8" w:rsidRPr="00AC4FBC" w:rsidRDefault="00733DB8" w:rsidP="00733DB8">
            <w:pPr>
              <w:pStyle w:val="TAC"/>
            </w:pPr>
            <w:r w:rsidRPr="00AC4FBC">
              <w:t>0</w:t>
            </w:r>
          </w:p>
        </w:tc>
        <w:tc>
          <w:tcPr>
            <w:tcW w:w="707" w:type="dxa"/>
            <w:shd w:val="clear" w:color="auto" w:fill="auto"/>
          </w:tcPr>
          <w:p w14:paraId="359FD614" w14:textId="77777777" w:rsidR="00733DB8" w:rsidRPr="00AC4FBC" w:rsidRDefault="00733DB8" w:rsidP="00733DB8">
            <w:pPr>
              <w:pStyle w:val="TAC"/>
            </w:pPr>
            <w:r w:rsidRPr="00AC4FBC">
              <w:t>0</w:t>
            </w:r>
          </w:p>
        </w:tc>
      </w:tr>
      <w:tr w:rsidR="00733DB8" w:rsidRPr="00AC4FBC" w14:paraId="49BDCAB8" w14:textId="77777777" w:rsidTr="00A573EF">
        <w:trPr>
          <w:trHeight w:val="285"/>
          <w:jc w:val="center"/>
        </w:trPr>
        <w:tc>
          <w:tcPr>
            <w:tcW w:w="0" w:type="auto"/>
            <w:vMerge w:val="restart"/>
            <w:shd w:val="clear" w:color="auto" w:fill="auto"/>
            <w:vAlign w:val="center"/>
          </w:tcPr>
          <w:p w14:paraId="78880157" w14:textId="77777777" w:rsidR="00733DB8" w:rsidRPr="00AC4FBC" w:rsidRDefault="00733DB8" w:rsidP="00733DB8">
            <w:pPr>
              <w:pStyle w:val="TAC"/>
            </w:pPr>
            <w:r w:rsidRPr="00AC4FBC">
              <w:t>2</w:t>
            </w:r>
          </w:p>
        </w:tc>
        <w:tc>
          <w:tcPr>
            <w:tcW w:w="0" w:type="auto"/>
            <w:shd w:val="clear" w:color="auto" w:fill="auto"/>
            <w:vAlign w:val="center"/>
          </w:tcPr>
          <w:p w14:paraId="14A8526E" w14:textId="77777777" w:rsidR="00733DB8" w:rsidRPr="00AC4FBC" w:rsidRDefault="00733DB8" w:rsidP="00733DB8">
            <w:pPr>
              <w:pStyle w:val="TAC"/>
            </w:pPr>
            <w:r w:rsidRPr="00AC4FBC">
              <w:t>n78</w:t>
            </w:r>
            <w:r w:rsidRPr="00AC4FBC">
              <w:rPr>
                <w:rFonts w:cs="Arial"/>
                <w:vertAlign w:val="superscript"/>
              </w:rPr>
              <w:t>2, 13</w:t>
            </w:r>
          </w:p>
        </w:tc>
        <w:tc>
          <w:tcPr>
            <w:tcW w:w="652" w:type="dxa"/>
            <w:shd w:val="clear" w:color="auto" w:fill="auto"/>
            <w:vAlign w:val="center"/>
          </w:tcPr>
          <w:p w14:paraId="186F0820" w14:textId="77777777" w:rsidR="00733DB8" w:rsidRPr="00AC4FBC" w:rsidRDefault="00733DB8" w:rsidP="00733DB8">
            <w:pPr>
              <w:pStyle w:val="TAC"/>
            </w:pPr>
          </w:p>
        </w:tc>
        <w:tc>
          <w:tcPr>
            <w:tcW w:w="651" w:type="dxa"/>
            <w:shd w:val="clear" w:color="auto" w:fill="auto"/>
            <w:vAlign w:val="center"/>
          </w:tcPr>
          <w:p w14:paraId="76977602" w14:textId="77777777" w:rsidR="00733DB8" w:rsidRPr="00AC4FBC" w:rsidRDefault="00733DB8" w:rsidP="00733DB8">
            <w:pPr>
              <w:pStyle w:val="TAC"/>
            </w:pPr>
            <w:r w:rsidRPr="00AC4FBC">
              <w:t xml:space="preserve">23.9 </w:t>
            </w:r>
          </w:p>
        </w:tc>
        <w:tc>
          <w:tcPr>
            <w:tcW w:w="586" w:type="dxa"/>
            <w:shd w:val="clear" w:color="auto" w:fill="auto"/>
            <w:vAlign w:val="center"/>
          </w:tcPr>
          <w:p w14:paraId="2B972862" w14:textId="77777777" w:rsidR="00733DB8" w:rsidRPr="00AC4FBC" w:rsidRDefault="00733DB8" w:rsidP="00733DB8">
            <w:pPr>
              <w:pStyle w:val="TAC"/>
            </w:pPr>
            <w:r w:rsidRPr="00AC4FBC">
              <w:t xml:space="preserve">22.1 </w:t>
            </w:r>
          </w:p>
        </w:tc>
        <w:tc>
          <w:tcPr>
            <w:tcW w:w="586" w:type="dxa"/>
            <w:shd w:val="clear" w:color="auto" w:fill="auto"/>
            <w:vAlign w:val="center"/>
          </w:tcPr>
          <w:p w14:paraId="60F5029A" w14:textId="77777777" w:rsidR="00733DB8" w:rsidRPr="00AC4FBC" w:rsidRDefault="00733DB8" w:rsidP="00733DB8">
            <w:pPr>
              <w:pStyle w:val="TAC"/>
            </w:pPr>
            <w:r w:rsidRPr="00AC4FBC">
              <w:t xml:space="preserve">20.9 </w:t>
            </w:r>
          </w:p>
        </w:tc>
        <w:tc>
          <w:tcPr>
            <w:tcW w:w="586" w:type="dxa"/>
            <w:shd w:val="clear" w:color="auto" w:fill="auto"/>
            <w:vAlign w:val="center"/>
          </w:tcPr>
          <w:p w14:paraId="3271C755" w14:textId="77777777" w:rsidR="00733DB8" w:rsidRPr="00AC4FBC" w:rsidRDefault="00733DB8" w:rsidP="00733DB8">
            <w:pPr>
              <w:pStyle w:val="TAC"/>
            </w:pPr>
          </w:p>
        </w:tc>
        <w:tc>
          <w:tcPr>
            <w:tcW w:w="586" w:type="dxa"/>
          </w:tcPr>
          <w:p w14:paraId="51F8C53F" w14:textId="77777777" w:rsidR="00733DB8" w:rsidRPr="00AC4FBC" w:rsidRDefault="00733DB8" w:rsidP="00733DB8">
            <w:pPr>
              <w:pStyle w:val="TAC"/>
            </w:pPr>
          </w:p>
        </w:tc>
        <w:tc>
          <w:tcPr>
            <w:tcW w:w="707" w:type="dxa"/>
            <w:shd w:val="clear" w:color="auto" w:fill="auto"/>
            <w:vAlign w:val="center"/>
          </w:tcPr>
          <w:p w14:paraId="4FB3D2A9" w14:textId="77777777" w:rsidR="00733DB8" w:rsidRPr="00AC4FBC" w:rsidRDefault="00733DB8" w:rsidP="00733DB8">
            <w:pPr>
              <w:pStyle w:val="TAC"/>
            </w:pPr>
            <w:r w:rsidRPr="00AC4FBC">
              <w:t>17.9</w:t>
            </w:r>
          </w:p>
        </w:tc>
        <w:tc>
          <w:tcPr>
            <w:tcW w:w="707" w:type="dxa"/>
            <w:shd w:val="clear" w:color="auto" w:fill="auto"/>
            <w:vAlign w:val="center"/>
          </w:tcPr>
          <w:p w14:paraId="40A56FE4" w14:textId="77777777" w:rsidR="00733DB8" w:rsidRPr="00AC4FBC" w:rsidRDefault="00733DB8" w:rsidP="00733DB8">
            <w:pPr>
              <w:pStyle w:val="TAC"/>
            </w:pPr>
            <w:r w:rsidRPr="00AC4FBC">
              <w:t>16.8</w:t>
            </w:r>
          </w:p>
        </w:tc>
        <w:tc>
          <w:tcPr>
            <w:tcW w:w="707" w:type="dxa"/>
            <w:shd w:val="clear" w:color="auto" w:fill="auto"/>
            <w:vAlign w:val="center"/>
          </w:tcPr>
          <w:p w14:paraId="25C25725" w14:textId="77777777" w:rsidR="00733DB8" w:rsidRPr="00AC4FBC" w:rsidRDefault="00733DB8" w:rsidP="00733DB8">
            <w:pPr>
              <w:pStyle w:val="TAC"/>
            </w:pPr>
            <w:r w:rsidRPr="00AC4FBC">
              <w:t>16.0</w:t>
            </w:r>
          </w:p>
        </w:tc>
        <w:tc>
          <w:tcPr>
            <w:tcW w:w="703" w:type="dxa"/>
          </w:tcPr>
          <w:p w14:paraId="2BACC507" w14:textId="77777777" w:rsidR="00733DB8" w:rsidRPr="00AC4FBC" w:rsidRDefault="00733DB8" w:rsidP="00733DB8">
            <w:pPr>
              <w:pStyle w:val="TAC"/>
            </w:pPr>
          </w:p>
        </w:tc>
        <w:tc>
          <w:tcPr>
            <w:tcW w:w="707" w:type="dxa"/>
            <w:shd w:val="clear" w:color="auto" w:fill="auto"/>
            <w:vAlign w:val="center"/>
          </w:tcPr>
          <w:p w14:paraId="2B95EDB3" w14:textId="39772AAB" w:rsidR="00733DB8" w:rsidRPr="00AC4FBC" w:rsidRDefault="00733DB8" w:rsidP="00733DB8">
            <w:pPr>
              <w:pStyle w:val="TAC"/>
            </w:pPr>
            <w:r w:rsidRPr="00AC4FBC">
              <w:t>14.8</w:t>
            </w:r>
          </w:p>
        </w:tc>
        <w:tc>
          <w:tcPr>
            <w:tcW w:w="707" w:type="dxa"/>
            <w:vAlign w:val="center"/>
          </w:tcPr>
          <w:p w14:paraId="31CCBBE7" w14:textId="77777777" w:rsidR="00733DB8" w:rsidRPr="00AC4FBC" w:rsidRDefault="00733DB8" w:rsidP="00733DB8">
            <w:pPr>
              <w:pStyle w:val="TAC"/>
            </w:pPr>
            <w:r w:rsidRPr="00AC4FBC">
              <w:t>14.3</w:t>
            </w:r>
          </w:p>
        </w:tc>
        <w:tc>
          <w:tcPr>
            <w:tcW w:w="707" w:type="dxa"/>
            <w:shd w:val="clear" w:color="auto" w:fill="auto"/>
            <w:vAlign w:val="center"/>
          </w:tcPr>
          <w:p w14:paraId="16515886" w14:textId="77777777" w:rsidR="00733DB8" w:rsidRPr="00AC4FBC" w:rsidRDefault="00733DB8" w:rsidP="00733DB8">
            <w:pPr>
              <w:pStyle w:val="TAC"/>
            </w:pPr>
            <w:r w:rsidRPr="00AC4FBC">
              <w:t>13.8</w:t>
            </w:r>
          </w:p>
        </w:tc>
      </w:tr>
      <w:tr w:rsidR="00733DB8" w:rsidRPr="00AC4FBC" w14:paraId="31E25E47" w14:textId="77777777" w:rsidTr="00A573EF">
        <w:trPr>
          <w:trHeight w:val="285"/>
          <w:jc w:val="center"/>
        </w:trPr>
        <w:tc>
          <w:tcPr>
            <w:tcW w:w="0" w:type="auto"/>
            <w:vMerge/>
            <w:shd w:val="clear" w:color="auto" w:fill="auto"/>
            <w:vAlign w:val="center"/>
          </w:tcPr>
          <w:p w14:paraId="1116DDF9" w14:textId="77777777" w:rsidR="00733DB8" w:rsidRPr="00AC4FBC" w:rsidRDefault="00733DB8" w:rsidP="00733DB8">
            <w:pPr>
              <w:pStyle w:val="TAC"/>
            </w:pPr>
          </w:p>
        </w:tc>
        <w:tc>
          <w:tcPr>
            <w:tcW w:w="0" w:type="auto"/>
            <w:shd w:val="clear" w:color="auto" w:fill="auto"/>
            <w:vAlign w:val="center"/>
          </w:tcPr>
          <w:p w14:paraId="354E46DD" w14:textId="77777777" w:rsidR="00733DB8" w:rsidRPr="00AC4FBC" w:rsidRDefault="00733DB8" w:rsidP="00733DB8">
            <w:pPr>
              <w:pStyle w:val="TAC"/>
            </w:pPr>
            <w:r w:rsidRPr="00AC4FBC">
              <w:t>n78</w:t>
            </w:r>
            <w:r w:rsidRPr="00AC4FBC">
              <w:rPr>
                <w:rFonts w:cs="Arial"/>
                <w:vertAlign w:val="superscript"/>
              </w:rPr>
              <w:t>3</w:t>
            </w:r>
          </w:p>
        </w:tc>
        <w:tc>
          <w:tcPr>
            <w:tcW w:w="652" w:type="dxa"/>
            <w:shd w:val="clear" w:color="auto" w:fill="auto"/>
            <w:vAlign w:val="center"/>
          </w:tcPr>
          <w:p w14:paraId="170168F9" w14:textId="77777777" w:rsidR="00733DB8" w:rsidRPr="00AC4FBC" w:rsidRDefault="00733DB8" w:rsidP="00733DB8">
            <w:pPr>
              <w:pStyle w:val="TAC"/>
            </w:pPr>
          </w:p>
        </w:tc>
        <w:tc>
          <w:tcPr>
            <w:tcW w:w="651" w:type="dxa"/>
            <w:shd w:val="clear" w:color="auto" w:fill="auto"/>
            <w:vAlign w:val="center"/>
          </w:tcPr>
          <w:p w14:paraId="2C24E662" w14:textId="77777777" w:rsidR="00733DB8" w:rsidRPr="00AC4FBC" w:rsidRDefault="00733DB8" w:rsidP="00733DB8">
            <w:pPr>
              <w:pStyle w:val="TAC"/>
            </w:pPr>
            <w:r w:rsidRPr="00AC4FBC">
              <w:t>1.1</w:t>
            </w:r>
          </w:p>
        </w:tc>
        <w:tc>
          <w:tcPr>
            <w:tcW w:w="586" w:type="dxa"/>
            <w:shd w:val="clear" w:color="auto" w:fill="auto"/>
            <w:vAlign w:val="center"/>
          </w:tcPr>
          <w:p w14:paraId="1EA713D9" w14:textId="77777777" w:rsidR="00733DB8" w:rsidRPr="00AC4FBC" w:rsidRDefault="00733DB8" w:rsidP="00733DB8">
            <w:pPr>
              <w:pStyle w:val="TAC"/>
            </w:pPr>
            <w:r w:rsidRPr="00AC4FBC">
              <w:t>0.8</w:t>
            </w:r>
          </w:p>
        </w:tc>
        <w:tc>
          <w:tcPr>
            <w:tcW w:w="586" w:type="dxa"/>
            <w:shd w:val="clear" w:color="auto" w:fill="auto"/>
            <w:vAlign w:val="center"/>
          </w:tcPr>
          <w:p w14:paraId="0AB121EF" w14:textId="77777777" w:rsidR="00733DB8" w:rsidRPr="00AC4FBC" w:rsidRDefault="00733DB8" w:rsidP="00733DB8">
            <w:pPr>
              <w:pStyle w:val="TAC"/>
            </w:pPr>
            <w:r w:rsidRPr="00AC4FBC">
              <w:t>0.3</w:t>
            </w:r>
          </w:p>
        </w:tc>
        <w:tc>
          <w:tcPr>
            <w:tcW w:w="586" w:type="dxa"/>
            <w:shd w:val="clear" w:color="auto" w:fill="auto"/>
          </w:tcPr>
          <w:p w14:paraId="486F86D8" w14:textId="77777777" w:rsidR="00733DB8" w:rsidRPr="00AC4FBC" w:rsidRDefault="00733DB8" w:rsidP="00733DB8">
            <w:pPr>
              <w:pStyle w:val="TAC"/>
            </w:pPr>
          </w:p>
        </w:tc>
        <w:tc>
          <w:tcPr>
            <w:tcW w:w="586" w:type="dxa"/>
          </w:tcPr>
          <w:p w14:paraId="7994EF12" w14:textId="77777777" w:rsidR="00733DB8" w:rsidRPr="00AC4FBC" w:rsidRDefault="00733DB8" w:rsidP="00733DB8">
            <w:pPr>
              <w:pStyle w:val="TAC"/>
            </w:pPr>
          </w:p>
        </w:tc>
        <w:tc>
          <w:tcPr>
            <w:tcW w:w="707" w:type="dxa"/>
            <w:shd w:val="clear" w:color="auto" w:fill="auto"/>
          </w:tcPr>
          <w:p w14:paraId="61A4873D" w14:textId="77777777" w:rsidR="00733DB8" w:rsidRPr="00AC4FBC" w:rsidRDefault="00733DB8" w:rsidP="00733DB8">
            <w:pPr>
              <w:pStyle w:val="TAC"/>
            </w:pPr>
          </w:p>
        </w:tc>
        <w:tc>
          <w:tcPr>
            <w:tcW w:w="707" w:type="dxa"/>
            <w:shd w:val="clear" w:color="auto" w:fill="auto"/>
            <w:vAlign w:val="center"/>
          </w:tcPr>
          <w:p w14:paraId="7FE5192E" w14:textId="77777777" w:rsidR="00733DB8" w:rsidRPr="00AC4FBC" w:rsidRDefault="00733DB8" w:rsidP="00733DB8">
            <w:pPr>
              <w:pStyle w:val="TAC"/>
            </w:pPr>
          </w:p>
        </w:tc>
        <w:tc>
          <w:tcPr>
            <w:tcW w:w="707" w:type="dxa"/>
            <w:shd w:val="clear" w:color="auto" w:fill="auto"/>
            <w:vAlign w:val="center"/>
          </w:tcPr>
          <w:p w14:paraId="1303FABE" w14:textId="77777777" w:rsidR="00733DB8" w:rsidRPr="00AC4FBC" w:rsidRDefault="00733DB8" w:rsidP="00733DB8">
            <w:pPr>
              <w:pStyle w:val="TAC"/>
            </w:pPr>
          </w:p>
        </w:tc>
        <w:tc>
          <w:tcPr>
            <w:tcW w:w="703" w:type="dxa"/>
          </w:tcPr>
          <w:p w14:paraId="510ACBCB" w14:textId="77777777" w:rsidR="00733DB8" w:rsidRPr="00AC4FBC" w:rsidRDefault="00733DB8" w:rsidP="00733DB8">
            <w:pPr>
              <w:pStyle w:val="TAC"/>
            </w:pPr>
          </w:p>
        </w:tc>
        <w:tc>
          <w:tcPr>
            <w:tcW w:w="707" w:type="dxa"/>
            <w:shd w:val="clear" w:color="auto" w:fill="auto"/>
            <w:vAlign w:val="center"/>
          </w:tcPr>
          <w:p w14:paraId="1AB6F669" w14:textId="1E0F6E65" w:rsidR="00733DB8" w:rsidRPr="00AC4FBC" w:rsidRDefault="00733DB8" w:rsidP="00733DB8">
            <w:pPr>
              <w:pStyle w:val="TAC"/>
            </w:pPr>
          </w:p>
        </w:tc>
        <w:tc>
          <w:tcPr>
            <w:tcW w:w="707" w:type="dxa"/>
            <w:vAlign w:val="center"/>
          </w:tcPr>
          <w:p w14:paraId="7817D423" w14:textId="77777777" w:rsidR="00733DB8" w:rsidRPr="00AC4FBC" w:rsidRDefault="00733DB8" w:rsidP="00733DB8">
            <w:pPr>
              <w:pStyle w:val="TAC"/>
            </w:pPr>
          </w:p>
        </w:tc>
        <w:tc>
          <w:tcPr>
            <w:tcW w:w="707" w:type="dxa"/>
            <w:shd w:val="clear" w:color="auto" w:fill="auto"/>
            <w:vAlign w:val="center"/>
          </w:tcPr>
          <w:p w14:paraId="4532332F" w14:textId="77777777" w:rsidR="00733DB8" w:rsidRPr="00AC4FBC" w:rsidRDefault="00733DB8" w:rsidP="00733DB8">
            <w:pPr>
              <w:pStyle w:val="TAC"/>
            </w:pPr>
          </w:p>
        </w:tc>
      </w:tr>
      <w:tr w:rsidR="00733DB8" w:rsidRPr="00AC4FBC" w14:paraId="7775C1A4" w14:textId="77777777" w:rsidTr="00A573EF">
        <w:trPr>
          <w:trHeight w:val="285"/>
          <w:jc w:val="center"/>
        </w:trPr>
        <w:tc>
          <w:tcPr>
            <w:tcW w:w="0" w:type="auto"/>
            <w:vMerge w:val="restart"/>
            <w:shd w:val="clear" w:color="auto" w:fill="auto"/>
            <w:vAlign w:val="center"/>
            <w:hideMark/>
          </w:tcPr>
          <w:p w14:paraId="54479937" w14:textId="77777777" w:rsidR="00733DB8" w:rsidRPr="00AC4FBC" w:rsidRDefault="00733DB8" w:rsidP="00733DB8">
            <w:pPr>
              <w:pStyle w:val="TAC"/>
            </w:pPr>
            <w:r w:rsidRPr="00AC4FBC">
              <w:t>3</w:t>
            </w:r>
          </w:p>
        </w:tc>
        <w:tc>
          <w:tcPr>
            <w:tcW w:w="0" w:type="auto"/>
            <w:shd w:val="clear" w:color="auto" w:fill="auto"/>
            <w:vAlign w:val="center"/>
            <w:hideMark/>
          </w:tcPr>
          <w:p w14:paraId="59CDC180" w14:textId="77777777" w:rsidR="00733DB8" w:rsidRPr="00AC4FBC" w:rsidRDefault="00733DB8" w:rsidP="00733DB8">
            <w:pPr>
              <w:pStyle w:val="TAC"/>
            </w:pPr>
            <w:r w:rsidRPr="00AC4FBC">
              <w:t>n78</w:t>
            </w:r>
            <w:r w:rsidRPr="00AC4FBC">
              <w:rPr>
                <w:rFonts w:cs="Arial"/>
                <w:vertAlign w:val="superscript"/>
              </w:rPr>
              <w:t>2, 13</w:t>
            </w:r>
          </w:p>
        </w:tc>
        <w:tc>
          <w:tcPr>
            <w:tcW w:w="652" w:type="dxa"/>
            <w:shd w:val="clear" w:color="auto" w:fill="auto"/>
            <w:vAlign w:val="center"/>
          </w:tcPr>
          <w:p w14:paraId="45852244" w14:textId="77777777" w:rsidR="00733DB8" w:rsidRPr="00AC4FBC" w:rsidRDefault="00733DB8" w:rsidP="00733DB8">
            <w:pPr>
              <w:pStyle w:val="TAC"/>
            </w:pPr>
          </w:p>
        </w:tc>
        <w:tc>
          <w:tcPr>
            <w:tcW w:w="651" w:type="dxa"/>
            <w:shd w:val="clear" w:color="auto" w:fill="auto"/>
            <w:vAlign w:val="center"/>
          </w:tcPr>
          <w:p w14:paraId="1F807195" w14:textId="77777777" w:rsidR="00733DB8" w:rsidRPr="00AC4FBC" w:rsidRDefault="00733DB8" w:rsidP="00733DB8">
            <w:pPr>
              <w:pStyle w:val="TAC"/>
            </w:pPr>
            <w:r w:rsidRPr="00AC4FBC">
              <w:t>23.9</w:t>
            </w:r>
          </w:p>
        </w:tc>
        <w:tc>
          <w:tcPr>
            <w:tcW w:w="586" w:type="dxa"/>
            <w:shd w:val="clear" w:color="auto" w:fill="auto"/>
            <w:vAlign w:val="center"/>
          </w:tcPr>
          <w:p w14:paraId="1D9223AB" w14:textId="77777777" w:rsidR="00733DB8" w:rsidRPr="00AC4FBC" w:rsidRDefault="00733DB8" w:rsidP="00733DB8">
            <w:pPr>
              <w:pStyle w:val="TAC"/>
            </w:pPr>
            <w:r w:rsidRPr="00AC4FBC">
              <w:t>22.1</w:t>
            </w:r>
          </w:p>
        </w:tc>
        <w:tc>
          <w:tcPr>
            <w:tcW w:w="586" w:type="dxa"/>
            <w:shd w:val="clear" w:color="auto" w:fill="auto"/>
            <w:vAlign w:val="center"/>
          </w:tcPr>
          <w:p w14:paraId="0A6F15FD" w14:textId="77777777" w:rsidR="00733DB8" w:rsidRPr="00AC4FBC" w:rsidRDefault="00733DB8" w:rsidP="00733DB8">
            <w:pPr>
              <w:pStyle w:val="TAC"/>
            </w:pPr>
            <w:r w:rsidRPr="00AC4FBC">
              <w:t>20.9</w:t>
            </w:r>
          </w:p>
        </w:tc>
        <w:tc>
          <w:tcPr>
            <w:tcW w:w="586" w:type="dxa"/>
            <w:shd w:val="clear" w:color="auto" w:fill="auto"/>
            <w:vAlign w:val="center"/>
          </w:tcPr>
          <w:p w14:paraId="62AB4D98" w14:textId="77777777" w:rsidR="00733DB8" w:rsidRPr="00AC4FBC" w:rsidRDefault="00733DB8" w:rsidP="00733DB8">
            <w:pPr>
              <w:pStyle w:val="TAC"/>
            </w:pPr>
          </w:p>
        </w:tc>
        <w:tc>
          <w:tcPr>
            <w:tcW w:w="586" w:type="dxa"/>
            <w:vAlign w:val="center"/>
          </w:tcPr>
          <w:p w14:paraId="60CCB362" w14:textId="77777777" w:rsidR="00733DB8" w:rsidRPr="00AC4FBC" w:rsidRDefault="00733DB8" w:rsidP="00733DB8">
            <w:pPr>
              <w:pStyle w:val="TAC"/>
            </w:pPr>
          </w:p>
        </w:tc>
        <w:tc>
          <w:tcPr>
            <w:tcW w:w="707" w:type="dxa"/>
            <w:shd w:val="clear" w:color="auto" w:fill="auto"/>
            <w:vAlign w:val="center"/>
          </w:tcPr>
          <w:p w14:paraId="280A9769" w14:textId="77777777" w:rsidR="00733DB8" w:rsidRPr="00AC4FBC" w:rsidRDefault="00733DB8" w:rsidP="00733DB8">
            <w:pPr>
              <w:pStyle w:val="TAC"/>
            </w:pPr>
            <w:r w:rsidRPr="00AC4FBC">
              <w:t>17.9</w:t>
            </w:r>
          </w:p>
        </w:tc>
        <w:tc>
          <w:tcPr>
            <w:tcW w:w="707" w:type="dxa"/>
            <w:shd w:val="clear" w:color="auto" w:fill="auto"/>
            <w:vAlign w:val="center"/>
          </w:tcPr>
          <w:p w14:paraId="395F64B2" w14:textId="77777777" w:rsidR="00733DB8" w:rsidRPr="00AC4FBC" w:rsidRDefault="00733DB8" w:rsidP="00733DB8">
            <w:pPr>
              <w:pStyle w:val="TAC"/>
            </w:pPr>
            <w:r w:rsidRPr="00AC4FBC">
              <w:t>16.8</w:t>
            </w:r>
          </w:p>
        </w:tc>
        <w:tc>
          <w:tcPr>
            <w:tcW w:w="707" w:type="dxa"/>
            <w:shd w:val="clear" w:color="auto" w:fill="auto"/>
            <w:vAlign w:val="center"/>
          </w:tcPr>
          <w:p w14:paraId="1BA6DA6E" w14:textId="77777777" w:rsidR="00733DB8" w:rsidRPr="00AC4FBC" w:rsidRDefault="00733DB8" w:rsidP="00733DB8">
            <w:pPr>
              <w:pStyle w:val="TAC"/>
            </w:pPr>
            <w:r w:rsidRPr="00AC4FBC">
              <w:t>16.0</w:t>
            </w:r>
          </w:p>
        </w:tc>
        <w:tc>
          <w:tcPr>
            <w:tcW w:w="703" w:type="dxa"/>
          </w:tcPr>
          <w:p w14:paraId="73BF882E" w14:textId="77777777" w:rsidR="00733DB8" w:rsidRPr="00AC4FBC" w:rsidRDefault="00733DB8" w:rsidP="00733DB8">
            <w:pPr>
              <w:pStyle w:val="TAC"/>
            </w:pPr>
          </w:p>
        </w:tc>
        <w:tc>
          <w:tcPr>
            <w:tcW w:w="707" w:type="dxa"/>
            <w:shd w:val="clear" w:color="auto" w:fill="auto"/>
            <w:vAlign w:val="center"/>
          </w:tcPr>
          <w:p w14:paraId="6B1678AA" w14:textId="2638FFF1" w:rsidR="00733DB8" w:rsidRPr="00AC4FBC" w:rsidRDefault="00733DB8" w:rsidP="00733DB8">
            <w:pPr>
              <w:pStyle w:val="TAC"/>
            </w:pPr>
            <w:r w:rsidRPr="00AC4FBC">
              <w:t>14.8</w:t>
            </w:r>
          </w:p>
        </w:tc>
        <w:tc>
          <w:tcPr>
            <w:tcW w:w="707" w:type="dxa"/>
            <w:vAlign w:val="center"/>
          </w:tcPr>
          <w:p w14:paraId="581FEF44" w14:textId="77777777" w:rsidR="00733DB8" w:rsidRPr="00AC4FBC" w:rsidRDefault="00733DB8" w:rsidP="00733DB8">
            <w:pPr>
              <w:pStyle w:val="TAC"/>
            </w:pPr>
            <w:r w:rsidRPr="00AC4FBC">
              <w:t>14.3</w:t>
            </w:r>
          </w:p>
        </w:tc>
        <w:tc>
          <w:tcPr>
            <w:tcW w:w="707" w:type="dxa"/>
            <w:shd w:val="clear" w:color="auto" w:fill="auto"/>
            <w:vAlign w:val="center"/>
          </w:tcPr>
          <w:p w14:paraId="5C2AF7EA" w14:textId="77777777" w:rsidR="00733DB8" w:rsidRPr="00AC4FBC" w:rsidRDefault="00733DB8" w:rsidP="00733DB8">
            <w:pPr>
              <w:pStyle w:val="TAC"/>
            </w:pPr>
            <w:r w:rsidRPr="00AC4FBC">
              <w:t>13.8</w:t>
            </w:r>
          </w:p>
        </w:tc>
      </w:tr>
      <w:tr w:rsidR="00733DB8" w:rsidRPr="00AC4FBC" w14:paraId="03430041" w14:textId="77777777" w:rsidTr="00A573EF">
        <w:trPr>
          <w:trHeight w:val="285"/>
          <w:jc w:val="center"/>
        </w:trPr>
        <w:tc>
          <w:tcPr>
            <w:tcW w:w="0" w:type="auto"/>
            <w:vMerge/>
            <w:shd w:val="clear" w:color="auto" w:fill="auto"/>
            <w:vAlign w:val="center"/>
          </w:tcPr>
          <w:p w14:paraId="7B92B785" w14:textId="77777777" w:rsidR="00733DB8" w:rsidRPr="00AC4FBC" w:rsidRDefault="00733DB8" w:rsidP="00733DB8">
            <w:pPr>
              <w:pStyle w:val="TAC"/>
            </w:pPr>
          </w:p>
        </w:tc>
        <w:tc>
          <w:tcPr>
            <w:tcW w:w="0" w:type="auto"/>
            <w:shd w:val="clear" w:color="auto" w:fill="auto"/>
          </w:tcPr>
          <w:p w14:paraId="46976EC3" w14:textId="77777777" w:rsidR="00733DB8" w:rsidRPr="00AC4FBC" w:rsidRDefault="00733DB8" w:rsidP="00733DB8">
            <w:pPr>
              <w:pStyle w:val="TAC"/>
            </w:pPr>
            <w:r w:rsidRPr="00AC4FBC">
              <w:t>n78</w:t>
            </w:r>
            <w:r w:rsidRPr="00AC4FBC">
              <w:rPr>
                <w:vertAlign w:val="superscript"/>
              </w:rPr>
              <w:t>3</w:t>
            </w:r>
          </w:p>
        </w:tc>
        <w:tc>
          <w:tcPr>
            <w:tcW w:w="652" w:type="dxa"/>
            <w:shd w:val="clear" w:color="auto" w:fill="auto"/>
            <w:vAlign w:val="center"/>
          </w:tcPr>
          <w:p w14:paraId="3A811C03" w14:textId="77777777" w:rsidR="00733DB8" w:rsidRPr="00AC4FBC" w:rsidRDefault="00733DB8" w:rsidP="00733DB8">
            <w:pPr>
              <w:pStyle w:val="TAC"/>
            </w:pPr>
          </w:p>
        </w:tc>
        <w:tc>
          <w:tcPr>
            <w:tcW w:w="651" w:type="dxa"/>
            <w:shd w:val="clear" w:color="auto" w:fill="auto"/>
            <w:vAlign w:val="center"/>
          </w:tcPr>
          <w:p w14:paraId="061C6B85" w14:textId="77777777" w:rsidR="00733DB8" w:rsidRPr="00AC4FBC" w:rsidRDefault="00733DB8" w:rsidP="00733DB8">
            <w:pPr>
              <w:pStyle w:val="TAC"/>
            </w:pPr>
            <w:r w:rsidRPr="00AC4FBC">
              <w:t>1.1</w:t>
            </w:r>
          </w:p>
        </w:tc>
        <w:tc>
          <w:tcPr>
            <w:tcW w:w="586" w:type="dxa"/>
            <w:shd w:val="clear" w:color="auto" w:fill="auto"/>
            <w:vAlign w:val="center"/>
          </w:tcPr>
          <w:p w14:paraId="0B558B49" w14:textId="77777777" w:rsidR="00733DB8" w:rsidRPr="00AC4FBC" w:rsidRDefault="00733DB8" w:rsidP="00733DB8">
            <w:pPr>
              <w:pStyle w:val="TAC"/>
            </w:pPr>
            <w:r w:rsidRPr="00AC4FBC">
              <w:t>0.8</w:t>
            </w:r>
          </w:p>
        </w:tc>
        <w:tc>
          <w:tcPr>
            <w:tcW w:w="586" w:type="dxa"/>
            <w:shd w:val="clear" w:color="auto" w:fill="auto"/>
            <w:vAlign w:val="center"/>
          </w:tcPr>
          <w:p w14:paraId="6BCD2B4F" w14:textId="77777777" w:rsidR="00733DB8" w:rsidRPr="00AC4FBC" w:rsidRDefault="00733DB8" w:rsidP="00733DB8">
            <w:pPr>
              <w:pStyle w:val="TAC"/>
            </w:pPr>
            <w:r w:rsidRPr="00AC4FBC">
              <w:t>0.3</w:t>
            </w:r>
          </w:p>
        </w:tc>
        <w:tc>
          <w:tcPr>
            <w:tcW w:w="586" w:type="dxa"/>
            <w:shd w:val="clear" w:color="auto" w:fill="auto"/>
            <w:vAlign w:val="center"/>
          </w:tcPr>
          <w:p w14:paraId="390373F4" w14:textId="77777777" w:rsidR="00733DB8" w:rsidRPr="00AC4FBC" w:rsidRDefault="00733DB8" w:rsidP="00733DB8">
            <w:pPr>
              <w:pStyle w:val="TAC"/>
            </w:pPr>
          </w:p>
        </w:tc>
        <w:tc>
          <w:tcPr>
            <w:tcW w:w="586" w:type="dxa"/>
            <w:vAlign w:val="center"/>
          </w:tcPr>
          <w:p w14:paraId="54843407" w14:textId="77777777" w:rsidR="00733DB8" w:rsidRPr="00AC4FBC" w:rsidRDefault="00733DB8" w:rsidP="00733DB8">
            <w:pPr>
              <w:pStyle w:val="TAC"/>
            </w:pPr>
          </w:p>
        </w:tc>
        <w:tc>
          <w:tcPr>
            <w:tcW w:w="707" w:type="dxa"/>
            <w:shd w:val="clear" w:color="auto" w:fill="auto"/>
            <w:vAlign w:val="center"/>
          </w:tcPr>
          <w:p w14:paraId="6ECCC8F5" w14:textId="77777777" w:rsidR="00733DB8" w:rsidRPr="00AC4FBC" w:rsidRDefault="00733DB8" w:rsidP="00733DB8">
            <w:pPr>
              <w:pStyle w:val="TAC"/>
            </w:pPr>
          </w:p>
        </w:tc>
        <w:tc>
          <w:tcPr>
            <w:tcW w:w="707" w:type="dxa"/>
            <w:shd w:val="clear" w:color="auto" w:fill="auto"/>
            <w:vAlign w:val="center"/>
          </w:tcPr>
          <w:p w14:paraId="414645BB" w14:textId="77777777" w:rsidR="00733DB8" w:rsidRPr="00AC4FBC" w:rsidRDefault="00733DB8" w:rsidP="00733DB8">
            <w:pPr>
              <w:pStyle w:val="TAC"/>
            </w:pPr>
          </w:p>
        </w:tc>
        <w:tc>
          <w:tcPr>
            <w:tcW w:w="707" w:type="dxa"/>
            <w:shd w:val="clear" w:color="auto" w:fill="auto"/>
            <w:vAlign w:val="center"/>
          </w:tcPr>
          <w:p w14:paraId="3FEDF1F9" w14:textId="77777777" w:rsidR="00733DB8" w:rsidRPr="00AC4FBC" w:rsidRDefault="00733DB8" w:rsidP="00733DB8">
            <w:pPr>
              <w:pStyle w:val="TAC"/>
            </w:pPr>
          </w:p>
        </w:tc>
        <w:tc>
          <w:tcPr>
            <w:tcW w:w="703" w:type="dxa"/>
          </w:tcPr>
          <w:p w14:paraId="24061609" w14:textId="77777777" w:rsidR="00733DB8" w:rsidRPr="00AC4FBC" w:rsidRDefault="00733DB8" w:rsidP="00733DB8">
            <w:pPr>
              <w:pStyle w:val="TAC"/>
            </w:pPr>
          </w:p>
        </w:tc>
        <w:tc>
          <w:tcPr>
            <w:tcW w:w="707" w:type="dxa"/>
            <w:shd w:val="clear" w:color="auto" w:fill="auto"/>
            <w:vAlign w:val="center"/>
          </w:tcPr>
          <w:p w14:paraId="2668AB89" w14:textId="15D83F6E" w:rsidR="00733DB8" w:rsidRPr="00AC4FBC" w:rsidRDefault="00733DB8" w:rsidP="00733DB8">
            <w:pPr>
              <w:pStyle w:val="TAC"/>
            </w:pPr>
          </w:p>
        </w:tc>
        <w:tc>
          <w:tcPr>
            <w:tcW w:w="707" w:type="dxa"/>
            <w:vAlign w:val="center"/>
          </w:tcPr>
          <w:p w14:paraId="18896497" w14:textId="77777777" w:rsidR="00733DB8" w:rsidRPr="00AC4FBC" w:rsidRDefault="00733DB8" w:rsidP="00733DB8">
            <w:pPr>
              <w:pStyle w:val="TAC"/>
            </w:pPr>
          </w:p>
        </w:tc>
        <w:tc>
          <w:tcPr>
            <w:tcW w:w="707" w:type="dxa"/>
            <w:shd w:val="clear" w:color="auto" w:fill="auto"/>
            <w:vAlign w:val="center"/>
          </w:tcPr>
          <w:p w14:paraId="69E4A2B6" w14:textId="77777777" w:rsidR="00733DB8" w:rsidRPr="00AC4FBC" w:rsidRDefault="00733DB8" w:rsidP="00733DB8">
            <w:pPr>
              <w:pStyle w:val="TAC"/>
            </w:pPr>
          </w:p>
        </w:tc>
      </w:tr>
      <w:tr w:rsidR="00733DB8" w:rsidRPr="00AC4FBC" w14:paraId="76049503" w14:textId="77777777" w:rsidTr="00A573EF">
        <w:trPr>
          <w:trHeight w:val="285"/>
          <w:jc w:val="center"/>
        </w:trPr>
        <w:tc>
          <w:tcPr>
            <w:tcW w:w="0" w:type="auto"/>
            <w:shd w:val="clear" w:color="auto" w:fill="auto"/>
            <w:vAlign w:val="center"/>
          </w:tcPr>
          <w:p w14:paraId="3C6D72D0" w14:textId="77777777" w:rsidR="00733DB8" w:rsidRPr="00AC4FBC" w:rsidRDefault="00733DB8" w:rsidP="00733DB8">
            <w:pPr>
              <w:pStyle w:val="TAC"/>
            </w:pPr>
            <w:r w:rsidRPr="00AC4FBC">
              <w:t>5</w:t>
            </w:r>
          </w:p>
        </w:tc>
        <w:tc>
          <w:tcPr>
            <w:tcW w:w="0" w:type="auto"/>
            <w:shd w:val="clear" w:color="auto" w:fill="auto"/>
            <w:vAlign w:val="center"/>
          </w:tcPr>
          <w:p w14:paraId="4DDA6E0E" w14:textId="77777777" w:rsidR="00733DB8" w:rsidRPr="00AC4FBC" w:rsidRDefault="00733DB8" w:rsidP="00733DB8">
            <w:pPr>
              <w:pStyle w:val="TAC"/>
            </w:pPr>
            <w:r w:rsidRPr="00AC4FBC">
              <w:t>n78</w:t>
            </w:r>
            <w:r w:rsidRPr="00AC4FBC">
              <w:rPr>
                <w:rFonts w:cs="Arial"/>
                <w:vertAlign w:val="superscript"/>
              </w:rPr>
              <w:t>6,7</w:t>
            </w:r>
          </w:p>
        </w:tc>
        <w:tc>
          <w:tcPr>
            <w:tcW w:w="652" w:type="dxa"/>
            <w:shd w:val="clear" w:color="auto" w:fill="auto"/>
            <w:vAlign w:val="center"/>
          </w:tcPr>
          <w:p w14:paraId="4FBCED6C" w14:textId="77777777" w:rsidR="00733DB8" w:rsidRPr="00AC4FBC" w:rsidRDefault="00733DB8" w:rsidP="00733DB8">
            <w:pPr>
              <w:pStyle w:val="TAC"/>
            </w:pPr>
          </w:p>
        </w:tc>
        <w:tc>
          <w:tcPr>
            <w:tcW w:w="651" w:type="dxa"/>
            <w:shd w:val="clear" w:color="auto" w:fill="auto"/>
            <w:vAlign w:val="center"/>
          </w:tcPr>
          <w:p w14:paraId="1DED1603" w14:textId="77777777" w:rsidR="00733DB8" w:rsidRPr="00AC4FBC" w:rsidRDefault="00733DB8" w:rsidP="00733DB8">
            <w:pPr>
              <w:pStyle w:val="TAC"/>
            </w:pPr>
            <w:r w:rsidRPr="00AC4FBC">
              <w:t>10.5</w:t>
            </w:r>
          </w:p>
        </w:tc>
        <w:tc>
          <w:tcPr>
            <w:tcW w:w="586" w:type="dxa"/>
            <w:shd w:val="clear" w:color="auto" w:fill="auto"/>
            <w:vAlign w:val="center"/>
          </w:tcPr>
          <w:p w14:paraId="2B723966" w14:textId="77777777" w:rsidR="00733DB8" w:rsidRPr="00AC4FBC" w:rsidRDefault="00733DB8" w:rsidP="00733DB8">
            <w:pPr>
              <w:pStyle w:val="TAC"/>
            </w:pPr>
            <w:r w:rsidRPr="00AC4FBC">
              <w:t>8.9</w:t>
            </w:r>
          </w:p>
        </w:tc>
        <w:tc>
          <w:tcPr>
            <w:tcW w:w="586" w:type="dxa"/>
            <w:shd w:val="clear" w:color="auto" w:fill="auto"/>
            <w:vAlign w:val="center"/>
          </w:tcPr>
          <w:p w14:paraId="5810BC65" w14:textId="77777777" w:rsidR="00733DB8" w:rsidRPr="00AC4FBC" w:rsidRDefault="00733DB8" w:rsidP="00733DB8">
            <w:pPr>
              <w:pStyle w:val="TAC"/>
            </w:pPr>
            <w:r w:rsidRPr="00AC4FBC">
              <w:t>7.8</w:t>
            </w:r>
          </w:p>
        </w:tc>
        <w:tc>
          <w:tcPr>
            <w:tcW w:w="586" w:type="dxa"/>
            <w:shd w:val="clear" w:color="auto" w:fill="auto"/>
            <w:vAlign w:val="center"/>
          </w:tcPr>
          <w:p w14:paraId="15184D54" w14:textId="77777777" w:rsidR="00733DB8" w:rsidRPr="00AC4FBC" w:rsidRDefault="00733DB8" w:rsidP="00733DB8">
            <w:pPr>
              <w:pStyle w:val="TAC"/>
            </w:pPr>
          </w:p>
        </w:tc>
        <w:tc>
          <w:tcPr>
            <w:tcW w:w="586" w:type="dxa"/>
            <w:vAlign w:val="center"/>
          </w:tcPr>
          <w:p w14:paraId="605B52CD" w14:textId="77777777" w:rsidR="00733DB8" w:rsidRPr="00AC4FBC" w:rsidRDefault="00733DB8" w:rsidP="00733DB8">
            <w:pPr>
              <w:pStyle w:val="TAC"/>
            </w:pPr>
          </w:p>
        </w:tc>
        <w:tc>
          <w:tcPr>
            <w:tcW w:w="707" w:type="dxa"/>
            <w:shd w:val="clear" w:color="auto" w:fill="auto"/>
            <w:vAlign w:val="center"/>
          </w:tcPr>
          <w:p w14:paraId="2A8460A9" w14:textId="77777777" w:rsidR="00733DB8" w:rsidRPr="00AC4FBC" w:rsidRDefault="00733DB8" w:rsidP="00733DB8">
            <w:pPr>
              <w:pStyle w:val="TAC"/>
            </w:pPr>
            <w:r w:rsidRPr="00AC4FBC">
              <w:t>5.4</w:t>
            </w:r>
          </w:p>
        </w:tc>
        <w:tc>
          <w:tcPr>
            <w:tcW w:w="707" w:type="dxa"/>
            <w:shd w:val="clear" w:color="auto" w:fill="auto"/>
            <w:vAlign w:val="center"/>
          </w:tcPr>
          <w:p w14:paraId="337CF33C" w14:textId="77777777" w:rsidR="00733DB8" w:rsidRPr="00AC4FBC" w:rsidRDefault="00733DB8" w:rsidP="00733DB8">
            <w:pPr>
              <w:pStyle w:val="TAC"/>
            </w:pPr>
            <w:r w:rsidRPr="00AC4FBC">
              <w:t>4.2</w:t>
            </w:r>
          </w:p>
        </w:tc>
        <w:tc>
          <w:tcPr>
            <w:tcW w:w="707" w:type="dxa"/>
            <w:shd w:val="clear" w:color="auto" w:fill="auto"/>
            <w:vAlign w:val="center"/>
          </w:tcPr>
          <w:p w14:paraId="5B8C1558" w14:textId="77777777" w:rsidR="00733DB8" w:rsidRPr="00AC4FBC" w:rsidRDefault="00733DB8" w:rsidP="00733DB8">
            <w:pPr>
              <w:pStyle w:val="TAC"/>
            </w:pPr>
            <w:r w:rsidRPr="00AC4FBC">
              <w:t>3.5</w:t>
            </w:r>
          </w:p>
        </w:tc>
        <w:tc>
          <w:tcPr>
            <w:tcW w:w="703" w:type="dxa"/>
          </w:tcPr>
          <w:p w14:paraId="38F99190" w14:textId="77777777" w:rsidR="00733DB8" w:rsidRPr="00AC4FBC" w:rsidRDefault="00733DB8" w:rsidP="00733DB8">
            <w:pPr>
              <w:pStyle w:val="TAC"/>
            </w:pPr>
          </w:p>
        </w:tc>
        <w:tc>
          <w:tcPr>
            <w:tcW w:w="707" w:type="dxa"/>
            <w:shd w:val="clear" w:color="auto" w:fill="auto"/>
            <w:vAlign w:val="center"/>
          </w:tcPr>
          <w:p w14:paraId="281BB4ED" w14:textId="18881E28" w:rsidR="00733DB8" w:rsidRPr="00AC4FBC" w:rsidRDefault="00733DB8" w:rsidP="00733DB8">
            <w:pPr>
              <w:pStyle w:val="TAC"/>
            </w:pPr>
            <w:r w:rsidRPr="00AC4FBC">
              <w:t>2.3</w:t>
            </w:r>
          </w:p>
        </w:tc>
        <w:tc>
          <w:tcPr>
            <w:tcW w:w="707" w:type="dxa"/>
            <w:vAlign w:val="center"/>
          </w:tcPr>
          <w:p w14:paraId="49F8A769" w14:textId="77777777" w:rsidR="00733DB8" w:rsidRPr="00AC4FBC" w:rsidRDefault="00733DB8" w:rsidP="00733DB8">
            <w:pPr>
              <w:pStyle w:val="TAC"/>
            </w:pPr>
            <w:r w:rsidRPr="00AC4FBC">
              <w:t>2.1</w:t>
            </w:r>
          </w:p>
        </w:tc>
        <w:tc>
          <w:tcPr>
            <w:tcW w:w="707" w:type="dxa"/>
            <w:shd w:val="clear" w:color="auto" w:fill="auto"/>
            <w:vAlign w:val="center"/>
          </w:tcPr>
          <w:p w14:paraId="633B53A4" w14:textId="77777777" w:rsidR="00733DB8" w:rsidRPr="00AC4FBC" w:rsidRDefault="00733DB8" w:rsidP="00733DB8">
            <w:pPr>
              <w:pStyle w:val="TAC"/>
            </w:pPr>
            <w:r w:rsidRPr="00AC4FBC">
              <w:t>1.4</w:t>
            </w:r>
          </w:p>
        </w:tc>
      </w:tr>
      <w:tr w:rsidR="00733DB8" w:rsidRPr="00AC4FBC" w14:paraId="7983A6FD" w14:textId="77777777" w:rsidTr="00A573EF">
        <w:trPr>
          <w:trHeight w:val="285"/>
          <w:jc w:val="center"/>
        </w:trPr>
        <w:tc>
          <w:tcPr>
            <w:tcW w:w="0" w:type="auto"/>
            <w:vMerge w:val="restart"/>
            <w:shd w:val="clear" w:color="auto" w:fill="auto"/>
          </w:tcPr>
          <w:p w14:paraId="4D48AC4F" w14:textId="1628AAB2" w:rsidR="00733DB8" w:rsidRPr="00AC4FBC" w:rsidRDefault="00733DB8" w:rsidP="00733DB8">
            <w:pPr>
              <w:pStyle w:val="TAC"/>
            </w:pPr>
            <w:r w:rsidRPr="00AC4FBC">
              <w:rPr>
                <w:szCs w:val="16"/>
                <w:lang w:eastAsia="zh-CN"/>
              </w:rPr>
              <w:t>5</w:t>
            </w:r>
          </w:p>
        </w:tc>
        <w:tc>
          <w:tcPr>
            <w:tcW w:w="0" w:type="auto"/>
            <w:shd w:val="clear" w:color="auto" w:fill="auto"/>
          </w:tcPr>
          <w:p w14:paraId="780736A7" w14:textId="312939D2" w:rsidR="00733DB8" w:rsidRPr="00AC4FBC" w:rsidRDefault="00733DB8" w:rsidP="00733DB8">
            <w:pPr>
              <w:pStyle w:val="TAC"/>
            </w:pPr>
            <w:r w:rsidRPr="00AC4FBC">
              <w:rPr>
                <w:szCs w:val="16"/>
                <w:lang w:eastAsia="ja-JP"/>
              </w:rPr>
              <w:t>n77</w:t>
            </w:r>
            <w:r w:rsidRPr="00AC4FBC">
              <w:rPr>
                <w:rFonts w:cs="Arial"/>
                <w:szCs w:val="16"/>
                <w:vertAlign w:val="superscript"/>
              </w:rPr>
              <w:t>6, 7, 17</w:t>
            </w:r>
          </w:p>
        </w:tc>
        <w:tc>
          <w:tcPr>
            <w:tcW w:w="652" w:type="dxa"/>
            <w:shd w:val="clear" w:color="auto" w:fill="auto"/>
          </w:tcPr>
          <w:p w14:paraId="47C88A58" w14:textId="77777777" w:rsidR="00733DB8" w:rsidRPr="00AC4FBC" w:rsidRDefault="00733DB8" w:rsidP="00733DB8">
            <w:pPr>
              <w:pStyle w:val="TAC"/>
            </w:pPr>
          </w:p>
        </w:tc>
        <w:tc>
          <w:tcPr>
            <w:tcW w:w="651" w:type="dxa"/>
            <w:shd w:val="clear" w:color="auto" w:fill="auto"/>
          </w:tcPr>
          <w:p w14:paraId="73703E89" w14:textId="159BE7E3" w:rsidR="00733DB8" w:rsidRPr="00AC4FBC" w:rsidRDefault="00733DB8" w:rsidP="00733DB8">
            <w:pPr>
              <w:pStyle w:val="TAC"/>
            </w:pPr>
            <w:r w:rsidRPr="00AC4FBC">
              <w:rPr>
                <w:rFonts w:cs="Arial"/>
                <w:szCs w:val="16"/>
              </w:rPr>
              <w:t>10.</w:t>
            </w:r>
            <w:r w:rsidRPr="00AC4FBC">
              <w:rPr>
                <w:rFonts w:cs="Arial"/>
                <w:szCs w:val="16"/>
                <w:lang w:eastAsia="zh-CN"/>
              </w:rPr>
              <w:t>5</w:t>
            </w:r>
          </w:p>
        </w:tc>
        <w:tc>
          <w:tcPr>
            <w:tcW w:w="586" w:type="dxa"/>
            <w:shd w:val="clear" w:color="auto" w:fill="auto"/>
          </w:tcPr>
          <w:p w14:paraId="341C158A" w14:textId="191BA497" w:rsidR="00733DB8" w:rsidRPr="00AC4FBC" w:rsidRDefault="00733DB8" w:rsidP="00733DB8">
            <w:pPr>
              <w:pStyle w:val="TAC"/>
            </w:pPr>
            <w:r w:rsidRPr="00AC4FBC">
              <w:rPr>
                <w:rFonts w:cs="Arial"/>
                <w:szCs w:val="16"/>
                <w:lang w:eastAsia="zh-CN"/>
              </w:rPr>
              <w:t>8.9</w:t>
            </w:r>
          </w:p>
        </w:tc>
        <w:tc>
          <w:tcPr>
            <w:tcW w:w="586" w:type="dxa"/>
            <w:shd w:val="clear" w:color="auto" w:fill="auto"/>
          </w:tcPr>
          <w:p w14:paraId="34732E11" w14:textId="54860660" w:rsidR="00733DB8" w:rsidRPr="00AC4FBC" w:rsidRDefault="00733DB8" w:rsidP="00733DB8">
            <w:pPr>
              <w:pStyle w:val="TAC"/>
            </w:pPr>
            <w:r w:rsidRPr="00AC4FBC">
              <w:rPr>
                <w:rFonts w:cs="Arial"/>
                <w:szCs w:val="16"/>
                <w:lang w:eastAsia="zh-CN"/>
              </w:rPr>
              <w:t>7.8</w:t>
            </w:r>
          </w:p>
        </w:tc>
        <w:tc>
          <w:tcPr>
            <w:tcW w:w="586" w:type="dxa"/>
            <w:shd w:val="clear" w:color="auto" w:fill="auto"/>
          </w:tcPr>
          <w:p w14:paraId="41BB2156" w14:textId="34AF82B1" w:rsidR="00733DB8" w:rsidRPr="00AC4FBC" w:rsidRDefault="00733DB8" w:rsidP="00733DB8">
            <w:pPr>
              <w:pStyle w:val="TAC"/>
            </w:pPr>
            <w:r w:rsidRPr="00AC4FBC">
              <w:rPr>
                <w:szCs w:val="16"/>
                <w:lang w:eastAsia="zh-CN"/>
              </w:rPr>
              <w:t>7.2</w:t>
            </w:r>
          </w:p>
        </w:tc>
        <w:tc>
          <w:tcPr>
            <w:tcW w:w="586" w:type="dxa"/>
          </w:tcPr>
          <w:p w14:paraId="42FAADF1" w14:textId="4C3596C5" w:rsidR="00733DB8" w:rsidRPr="00AC4FBC" w:rsidRDefault="00733DB8" w:rsidP="00733DB8">
            <w:pPr>
              <w:pStyle w:val="TAC"/>
            </w:pPr>
            <w:r w:rsidRPr="00AC4FBC">
              <w:rPr>
                <w:szCs w:val="16"/>
                <w:lang w:eastAsia="zh-CN"/>
              </w:rPr>
              <w:t>6.5</w:t>
            </w:r>
          </w:p>
        </w:tc>
        <w:tc>
          <w:tcPr>
            <w:tcW w:w="707" w:type="dxa"/>
            <w:shd w:val="clear" w:color="auto" w:fill="auto"/>
          </w:tcPr>
          <w:p w14:paraId="25EFDE41" w14:textId="3EE5CE92" w:rsidR="00733DB8" w:rsidRPr="00AC4FBC" w:rsidRDefault="00733DB8" w:rsidP="00733DB8">
            <w:pPr>
              <w:pStyle w:val="TAC"/>
            </w:pPr>
            <w:r w:rsidRPr="00AC4FBC">
              <w:rPr>
                <w:szCs w:val="16"/>
              </w:rPr>
              <w:t>5.1</w:t>
            </w:r>
          </w:p>
        </w:tc>
        <w:tc>
          <w:tcPr>
            <w:tcW w:w="707" w:type="dxa"/>
            <w:shd w:val="clear" w:color="auto" w:fill="auto"/>
          </w:tcPr>
          <w:p w14:paraId="7E2E2612" w14:textId="11328A10" w:rsidR="00733DB8" w:rsidRPr="00AC4FBC" w:rsidRDefault="00733DB8" w:rsidP="00733DB8">
            <w:pPr>
              <w:pStyle w:val="TAC"/>
            </w:pPr>
            <w:r w:rsidRPr="00AC4FBC">
              <w:rPr>
                <w:szCs w:val="16"/>
              </w:rPr>
              <w:t>4.2</w:t>
            </w:r>
          </w:p>
        </w:tc>
        <w:tc>
          <w:tcPr>
            <w:tcW w:w="707" w:type="dxa"/>
            <w:shd w:val="clear" w:color="auto" w:fill="auto"/>
          </w:tcPr>
          <w:p w14:paraId="4B778529" w14:textId="5AE7452D" w:rsidR="00733DB8" w:rsidRPr="00AC4FBC" w:rsidRDefault="00733DB8" w:rsidP="00733DB8">
            <w:pPr>
              <w:pStyle w:val="TAC"/>
            </w:pPr>
            <w:r w:rsidRPr="00AC4FBC">
              <w:rPr>
                <w:szCs w:val="16"/>
              </w:rPr>
              <w:t>3.5</w:t>
            </w:r>
          </w:p>
        </w:tc>
        <w:tc>
          <w:tcPr>
            <w:tcW w:w="703" w:type="dxa"/>
          </w:tcPr>
          <w:p w14:paraId="433C6337" w14:textId="7555C67B" w:rsidR="00733DB8" w:rsidRPr="00AC4FBC" w:rsidRDefault="00733DB8" w:rsidP="00733DB8">
            <w:pPr>
              <w:pStyle w:val="TAC"/>
            </w:pPr>
            <w:r w:rsidRPr="00AC4FBC">
              <w:rPr>
                <w:szCs w:val="16"/>
              </w:rPr>
              <w:t>2.8</w:t>
            </w:r>
          </w:p>
        </w:tc>
        <w:tc>
          <w:tcPr>
            <w:tcW w:w="707" w:type="dxa"/>
            <w:shd w:val="clear" w:color="auto" w:fill="auto"/>
          </w:tcPr>
          <w:p w14:paraId="7EB70F57" w14:textId="76AC558A" w:rsidR="00733DB8" w:rsidRPr="00AC4FBC" w:rsidRDefault="00733DB8" w:rsidP="00733DB8">
            <w:pPr>
              <w:pStyle w:val="TAC"/>
            </w:pPr>
            <w:r w:rsidRPr="00AC4FBC">
              <w:rPr>
                <w:szCs w:val="16"/>
              </w:rPr>
              <w:t>2.3</w:t>
            </w:r>
          </w:p>
        </w:tc>
        <w:tc>
          <w:tcPr>
            <w:tcW w:w="707" w:type="dxa"/>
          </w:tcPr>
          <w:p w14:paraId="4FD47F0E" w14:textId="4C5A8EE3" w:rsidR="00733DB8" w:rsidRPr="00AC4FBC" w:rsidRDefault="00733DB8" w:rsidP="00733DB8">
            <w:pPr>
              <w:pStyle w:val="TAC"/>
            </w:pPr>
            <w:r w:rsidRPr="00AC4FBC">
              <w:rPr>
                <w:szCs w:val="16"/>
              </w:rPr>
              <w:t>2.1</w:t>
            </w:r>
          </w:p>
        </w:tc>
        <w:tc>
          <w:tcPr>
            <w:tcW w:w="707" w:type="dxa"/>
            <w:shd w:val="clear" w:color="auto" w:fill="auto"/>
          </w:tcPr>
          <w:p w14:paraId="261B1F11" w14:textId="492868C4" w:rsidR="00733DB8" w:rsidRPr="00AC4FBC" w:rsidRDefault="00733DB8" w:rsidP="00733DB8">
            <w:pPr>
              <w:pStyle w:val="TAC"/>
            </w:pPr>
            <w:r w:rsidRPr="00AC4FBC">
              <w:rPr>
                <w:szCs w:val="16"/>
              </w:rPr>
              <w:t>1.4</w:t>
            </w:r>
          </w:p>
        </w:tc>
      </w:tr>
      <w:tr w:rsidR="00733DB8" w:rsidRPr="00AC4FBC" w14:paraId="7D7596B2" w14:textId="77777777" w:rsidTr="00A573EF">
        <w:trPr>
          <w:trHeight w:val="285"/>
          <w:jc w:val="center"/>
        </w:trPr>
        <w:tc>
          <w:tcPr>
            <w:tcW w:w="0" w:type="auto"/>
            <w:vMerge/>
            <w:shd w:val="clear" w:color="auto" w:fill="auto"/>
          </w:tcPr>
          <w:p w14:paraId="6B4F1E77" w14:textId="77777777" w:rsidR="00733DB8" w:rsidRPr="00AC4FBC" w:rsidRDefault="00733DB8" w:rsidP="00733DB8">
            <w:pPr>
              <w:pStyle w:val="TAC"/>
            </w:pPr>
          </w:p>
        </w:tc>
        <w:tc>
          <w:tcPr>
            <w:tcW w:w="0" w:type="auto"/>
            <w:shd w:val="clear" w:color="auto" w:fill="auto"/>
          </w:tcPr>
          <w:p w14:paraId="5550B30A" w14:textId="2E47F9ED" w:rsidR="00733DB8" w:rsidRPr="00AC4FBC" w:rsidRDefault="00733DB8" w:rsidP="00733DB8">
            <w:pPr>
              <w:pStyle w:val="TAC"/>
            </w:pPr>
            <w:r w:rsidRPr="00AC4FBC">
              <w:rPr>
                <w:szCs w:val="16"/>
                <w:lang w:eastAsia="ja-JP"/>
              </w:rPr>
              <w:t>n77</w:t>
            </w:r>
            <w:r w:rsidRPr="00AC4FBC">
              <w:rPr>
                <w:szCs w:val="16"/>
                <w:vertAlign w:val="superscript"/>
                <w:lang w:eastAsia="ja-JP"/>
              </w:rPr>
              <w:t>4, 5, 17</w:t>
            </w:r>
          </w:p>
        </w:tc>
        <w:tc>
          <w:tcPr>
            <w:tcW w:w="652" w:type="dxa"/>
            <w:shd w:val="clear" w:color="auto" w:fill="auto"/>
          </w:tcPr>
          <w:p w14:paraId="13F1718F" w14:textId="77777777" w:rsidR="00733DB8" w:rsidRPr="00AC4FBC" w:rsidRDefault="00733DB8" w:rsidP="00733DB8">
            <w:pPr>
              <w:pStyle w:val="TAC"/>
            </w:pPr>
          </w:p>
        </w:tc>
        <w:tc>
          <w:tcPr>
            <w:tcW w:w="651" w:type="dxa"/>
            <w:shd w:val="clear" w:color="auto" w:fill="auto"/>
          </w:tcPr>
          <w:p w14:paraId="309E3625" w14:textId="1A4BC0F5" w:rsidR="00733DB8" w:rsidRPr="00AC4FBC" w:rsidRDefault="00733DB8" w:rsidP="00733DB8">
            <w:pPr>
              <w:pStyle w:val="TAC"/>
            </w:pPr>
            <w:r w:rsidRPr="00AC4FBC">
              <w:rPr>
                <w:rFonts w:cs="Arial"/>
                <w:szCs w:val="16"/>
              </w:rPr>
              <w:t>10.4</w:t>
            </w:r>
          </w:p>
        </w:tc>
        <w:tc>
          <w:tcPr>
            <w:tcW w:w="586" w:type="dxa"/>
            <w:shd w:val="clear" w:color="auto" w:fill="auto"/>
          </w:tcPr>
          <w:p w14:paraId="408FEFF3" w14:textId="673631E5" w:rsidR="00733DB8" w:rsidRPr="00AC4FBC" w:rsidRDefault="00733DB8" w:rsidP="00733DB8">
            <w:pPr>
              <w:pStyle w:val="TAC"/>
            </w:pPr>
            <w:r w:rsidRPr="00AC4FBC">
              <w:rPr>
                <w:rFonts w:cs="Arial"/>
                <w:szCs w:val="16"/>
                <w:lang w:eastAsia="zh-CN"/>
              </w:rPr>
              <w:t>8.9</w:t>
            </w:r>
          </w:p>
        </w:tc>
        <w:tc>
          <w:tcPr>
            <w:tcW w:w="586" w:type="dxa"/>
            <w:shd w:val="clear" w:color="auto" w:fill="auto"/>
          </w:tcPr>
          <w:p w14:paraId="6CF51431" w14:textId="2525158E" w:rsidR="00733DB8" w:rsidRPr="00AC4FBC" w:rsidRDefault="00733DB8" w:rsidP="00733DB8">
            <w:pPr>
              <w:pStyle w:val="TAC"/>
            </w:pPr>
            <w:r w:rsidRPr="00AC4FBC">
              <w:rPr>
                <w:rFonts w:cs="Arial"/>
                <w:szCs w:val="16"/>
                <w:lang w:eastAsia="zh-CN"/>
              </w:rPr>
              <w:t>7.8</w:t>
            </w:r>
          </w:p>
        </w:tc>
        <w:tc>
          <w:tcPr>
            <w:tcW w:w="586" w:type="dxa"/>
            <w:shd w:val="clear" w:color="auto" w:fill="auto"/>
          </w:tcPr>
          <w:p w14:paraId="1114909E" w14:textId="1AB8A9A0" w:rsidR="00733DB8" w:rsidRPr="00AC4FBC" w:rsidRDefault="00733DB8" w:rsidP="00733DB8">
            <w:pPr>
              <w:pStyle w:val="TAC"/>
            </w:pPr>
            <w:r w:rsidRPr="00AC4FBC">
              <w:rPr>
                <w:szCs w:val="16"/>
                <w:lang w:eastAsia="zh-CN"/>
              </w:rPr>
              <w:t>6.7</w:t>
            </w:r>
          </w:p>
        </w:tc>
        <w:tc>
          <w:tcPr>
            <w:tcW w:w="586" w:type="dxa"/>
          </w:tcPr>
          <w:p w14:paraId="5CFCB7C4" w14:textId="39502C14" w:rsidR="00733DB8" w:rsidRPr="00AC4FBC" w:rsidRDefault="00733DB8" w:rsidP="00733DB8">
            <w:pPr>
              <w:pStyle w:val="TAC"/>
            </w:pPr>
            <w:r w:rsidRPr="00AC4FBC">
              <w:rPr>
                <w:szCs w:val="16"/>
                <w:lang w:eastAsia="zh-CN"/>
              </w:rPr>
              <w:t>6</w:t>
            </w:r>
          </w:p>
        </w:tc>
        <w:tc>
          <w:tcPr>
            <w:tcW w:w="707" w:type="dxa"/>
            <w:shd w:val="clear" w:color="auto" w:fill="auto"/>
          </w:tcPr>
          <w:p w14:paraId="6622C726" w14:textId="53B7C3A5" w:rsidR="00733DB8" w:rsidRPr="00AC4FBC" w:rsidRDefault="00733DB8" w:rsidP="00733DB8">
            <w:pPr>
              <w:pStyle w:val="TAC"/>
            </w:pPr>
            <w:r w:rsidRPr="00AC4FBC">
              <w:rPr>
                <w:szCs w:val="16"/>
              </w:rPr>
              <w:t>4.7</w:t>
            </w:r>
          </w:p>
        </w:tc>
        <w:tc>
          <w:tcPr>
            <w:tcW w:w="707" w:type="dxa"/>
            <w:shd w:val="clear" w:color="auto" w:fill="auto"/>
          </w:tcPr>
          <w:p w14:paraId="5F3EDAB0" w14:textId="4BD97C9D" w:rsidR="00733DB8" w:rsidRPr="00AC4FBC" w:rsidRDefault="00733DB8" w:rsidP="00733DB8">
            <w:pPr>
              <w:pStyle w:val="TAC"/>
            </w:pPr>
            <w:r w:rsidRPr="00AC4FBC">
              <w:rPr>
                <w:szCs w:val="16"/>
              </w:rPr>
              <w:t>3.7</w:t>
            </w:r>
          </w:p>
        </w:tc>
        <w:tc>
          <w:tcPr>
            <w:tcW w:w="707" w:type="dxa"/>
            <w:shd w:val="clear" w:color="auto" w:fill="auto"/>
          </w:tcPr>
          <w:p w14:paraId="095882A2" w14:textId="718E6D8C" w:rsidR="00733DB8" w:rsidRPr="00AC4FBC" w:rsidRDefault="00733DB8" w:rsidP="00733DB8">
            <w:pPr>
              <w:pStyle w:val="TAC"/>
            </w:pPr>
            <w:r w:rsidRPr="00AC4FBC">
              <w:rPr>
                <w:szCs w:val="16"/>
              </w:rPr>
              <w:t>3</w:t>
            </w:r>
          </w:p>
        </w:tc>
        <w:tc>
          <w:tcPr>
            <w:tcW w:w="703" w:type="dxa"/>
          </w:tcPr>
          <w:p w14:paraId="23983B86" w14:textId="000D7DE3" w:rsidR="00733DB8" w:rsidRPr="00AC4FBC" w:rsidRDefault="00733DB8" w:rsidP="00733DB8">
            <w:pPr>
              <w:pStyle w:val="TAC"/>
            </w:pPr>
            <w:r w:rsidRPr="00AC4FBC">
              <w:rPr>
                <w:szCs w:val="16"/>
              </w:rPr>
              <w:t>2.3</w:t>
            </w:r>
          </w:p>
        </w:tc>
        <w:tc>
          <w:tcPr>
            <w:tcW w:w="707" w:type="dxa"/>
            <w:shd w:val="clear" w:color="auto" w:fill="auto"/>
          </w:tcPr>
          <w:p w14:paraId="22303FC6" w14:textId="20A321D8" w:rsidR="00733DB8" w:rsidRPr="00AC4FBC" w:rsidRDefault="00733DB8" w:rsidP="00733DB8">
            <w:pPr>
              <w:pStyle w:val="TAC"/>
            </w:pPr>
            <w:r w:rsidRPr="00AC4FBC">
              <w:rPr>
                <w:szCs w:val="16"/>
              </w:rPr>
              <w:t>1.7</w:t>
            </w:r>
          </w:p>
        </w:tc>
        <w:tc>
          <w:tcPr>
            <w:tcW w:w="707" w:type="dxa"/>
          </w:tcPr>
          <w:p w14:paraId="300B5C55" w14:textId="2D560DAC" w:rsidR="00733DB8" w:rsidRPr="00AC4FBC" w:rsidRDefault="00733DB8" w:rsidP="00733DB8">
            <w:pPr>
              <w:pStyle w:val="TAC"/>
            </w:pPr>
            <w:r w:rsidRPr="00AC4FBC">
              <w:rPr>
                <w:szCs w:val="16"/>
              </w:rPr>
              <w:t>1.2</w:t>
            </w:r>
          </w:p>
        </w:tc>
        <w:tc>
          <w:tcPr>
            <w:tcW w:w="707" w:type="dxa"/>
            <w:shd w:val="clear" w:color="auto" w:fill="auto"/>
          </w:tcPr>
          <w:p w14:paraId="3EE1F4B5" w14:textId="59575B6C" w:rsidR="00733DB8" w:rsidRPr="00AC4FBC" w:rsidRDefault="00733DB8" w:rsidP="00733DB8">
            <w:pPr>
              <w:pStyle w:val="TAC"/>
            </w:pPr>
            <w:r w:rsidRPr="00AC4FBC">
              <w:rPr>
                <w:szCs w:val="16"/>
              </w:rPr>
              <w:t>0.7</w:t>
            </w:r>
          </w:p>
        </w:tc>
      </w:tr>
      <w:tr w:rsidR="00733DB8" w:rsidRPr="00AC4FBC" w14:paraId="23258C49" w14:textId="77777777" w:rsidTr="00A573EF">
        <w:trPr>
          <w:trHeight w:val="285"/>
          <w:jc w:val="center"/>
        </w:trPr>
        <w:tc>
          <w:tcPr>
            <w:tcW w:w="0" w:type="auto"/>
            <w:shd w:val="clear" w:color="auto" w:fill="auto"/>
            <w:vAlign w:val="center"/>
          </w:tcPr>
          <w:p w14:paraId="28D59D83" w14:textId="77777777" w:rsidR="00733DB8" w:rsidRPr="00AC4FBC" w:rsidRDefault="00733DB8" w:rsidP="00733DB8">
            <w:pPr>
              <w:pStyle w:val="TAC"/>
            </w:pPr>
            <w:r w:rsidRPr="00AC4FBC">
              <w:t>8</w:t>
            </w:r>
          </w:p>
        </w:tc>
        <w:tc>
          <w:tcPr>
            <w:tcW w:w="0" w:type="auto"/>
            <w:shd w:val="clear" w:color="auto" w:fill="auto"/>
            <w:vAlign w:val="center"/>
          </w:tcPr>
          <w:p w14:paraId="2608632A" w14:textId="77777777" w:rsidR="00733DB8" w:rsidRPr="00AC4FBC" w:rsidRDefault="00733DB8" w:rsidP="00733DB8">
            <w:pPr>
              <w:pStyle w:val="TAC"/>
            </w:pPr>
            <w:r w:rsidRPr="00AC4FBC">
              <w:t>n41</w:t>
            </w:r>
            <w:r w:rsidRPr="00AC4FBC">
              <w:rPr>
                <w:rFonts w:cs="Arial"/>
                <w:vertAlign w:val="superscript"/>
              </w:rPr>
              <w:t>8,9</w:t>
            </w:r>
          </w:p>
        </w:tc>
        <w:tc>
          <w:tcPr>
            <w:tcW w:w="652" w:type="dxa"/>
            <w:shd w:val="clear" w:color="auto" w:fill="auto"/>
            <w:vAlign w:val="center"/>
          </w:tcPr>
          <w:p w14:paraId="2AD0FB0E" w14:textId="77777777" w:rsidR="00733DB8" w:rsidRPr="00AC4FBC" w:rsidRDefault="00733DB8" w:rsidP="00733DB8">
            <w:pPr>
              <w:pStyle w:val="TAC"/>
            </w:pPr>
          </w:p>
        </w:tc>
        <w:tc>
          <w:tcPr>
            <w:tcW w:w="651" w:type="dxa"/>
            <w:shd w:val="clear" w:color="auto" w:fill="auto"/>
            <w:vAlign w:val="center"/>
          </w:tcPr>
          <w:p w14:paraId="2E3C15CA" w14:textId="77777777" w:rsidR="00733DB8" w:rsidRPr="00AC4FBC" w:rsidRDefault="00733DB8" w:rsidP="00733DB8">
            <w:pPr>
              <w:pStyle w:val="TAC"/>
            </w:pPr>
            <w:r w:rsidRPr="00AC4FBC">
              <w:t>13</w:t>
            </w:r>
          </w:p>
        </w:tc>
        <w:tc>
          <w:tcPr>
            <w:tcW w:w="586" w:type="dxa"/>
            <w:shd w:val="clear" w:color="auto" w:fill="auto"/>
            <w:vAlign w:val="center"/>
          </w:tcPr>
          <w:p w14:paraId="521CA7B8" w14:textId="77777777" w:rsidR="00733DB8" w:rsidRPr="00AC4FBC" w:rsidRDefault="00733DB8" w:rsidP="00733DB8">
            <w:pPr>
              <w:pStyle w:val="TAC"/>
            </w:pPr>
            <w:r w:rsidRPr="00AC4FBC">
              <w:t>11.3</w:t>
            </w:r>
          </w:p>
        </w:tc>
        <w:tc>
          <w:tcPr>
            <w:tcW w:w="586" w:type="dxa"/>
            <w:shd w:val="clear" w:color="auto" w:fill="auto"/>
            <w:vAlign w:val="center"/>
          </w:tcPr>
          <w:p w14:paraId="305B26AB" w14:textId="77777777" w:rsidR="00733DB8" w:rsidRPr="00AC4FBC" w:rsidRDefault="00733DB8" w:rsidP="00733DB8">
            <w:pPr>
              <w:pStyle w:val="TAC"/>
            </w:pPr>
            <w:r w:rsidRPr="00AC4FBC">
              <w:t>10.1</w:t>
            </w:r>
          </w:p>
        </w:tc>
        <w:tc>
          <w:tcPr>
            <w:tcW w:w="586" w:type="dxa"/>
            <w:shd w:val="clear" w:color="auto" w:fill="auto"/>
            <w:vAlign w:val="center"/>
          </w:tcPr>
          <w:p w14:paraId="33E74C62" w14:textId="77777777" w:rsidR="00733DB8" w:rsidRPr="00AC4FBC" w:rsidRDefault="00733DB8" w:rsidP="00733DB8">
            <w:pPr>
              <w:pStyle w:val="TAC"/>
            </w:pPr>
          </w:p>
        </w:tc>
        <w:tc>
          <w:tcPr>
            <w:tcW w:w="586" w:type="dxa"/>
            <w:vAlign w:val="center"/>
          </w:tcPr>
          <w:p w14:paraId="4B6A1269" w14:textId="0C2D25A1" w:rsidR="00733DB8" w:rsidRPr="00AC4FBC" w:rsidRDefault="004F4D29" w:rsidP="00733DB8">
            <w:pPr>
              <w:pStyle w:val="TAC"/>
            </w:pPr>
            <w:r w:rsidRPr="00AC4FBC">
              <w:rPr>
                <w:lang w:eastAsia="zh-CN"/>
              </w:rPr>
              <w:t>8.3</w:t>
            </w:r>
          </w:p>
        </w:tc>
        <w:tc>
          <w:tcPr>
            <w:tcW w:w="707" w:type="dxa"/>
            <w:shd w:val="clear" w:color="auto" w:fill="auto"/>
            <w:vAlign w:val="center"/>
          </w:tcPr>
          <w:p w14:paraId="3F511292" w14:textId="77777777" w:rsidR="00733DB8" w:rsidRPr="00AC4FBC" w:rsidRDefault="00733DB8" w:rsidP="00733DB8">
            <w:pPr>
              <w:pStyle w:val="TAC"/>
            </w:pPr>
            <w:r w:rsidRPr="00AC4FBC">
              <w:t>7.0</w:t>
            </w:r>
          </w:p>
        </w:tc>
        <w:tc>
          <w:tcPr>
            <w:tcW w:w="707" w:type="dxa"/>
            <w:shd w:val="clear" w:color="auto" w:fill="auto"/>
            <w:vAlign w:val="center"/>
          </w:tcPr>
          <w:p w14:paraId="24424F5F" w14:textId="77777777" w:rsidR="00733DB8" w:rsidRPr="00AC4FBC" w:rsidRDefault="00733DB8" w:rsidP="00733DB8">
            <w:pPr>
              <w:pStyle w:val="TAC"/>
            </w:pPr>
            <w:r w:rsidRPr="00AC4FBC">
              <w:t>6.1</w:t>
            </w:r>
          </w:p>
        </w:tc>
        <w:tc>
          <w:tcPr>
            <w:tcW w:w="707" w:type="dxa"/>
            <w:shd w:val="clear" w:color="auto" w:fill="auto"/>
            <w:vAlign w:val="center"/>
          </w:tcPr>
          <w:p w14:paraId="1EEBAB4F" w14:textId="77777777" w:rsidR="00733DB8" w:rsidRPr="00AC4FBC" w:rsidRDefault="00733DB8" w:rsidP="00733DB8">
            <w:pPr>
              <w:pStyle w:val="TAC"/>
            </w:pPr>
            <w:r w:rsidRPr="00AC4FBC">
              <w:t>5.5</w:t>
            </w:r>
          </w:p>
        </w:tc>
        <w:tc>
          <w:tcPr>
            <w:tcW w:w="703" w:type="dxa"/>
          </w:tcPr>
          <w:p w14:paraId="3EDCCDD9" w14:textId="77777777" w:rsidR="00733DB8" w:rsidRPr="00AC4FBC" w:rsidRDefault="00733DB8" w:rsidP="00733DB8">
            <w:pPr>
              <w:pStyle w:val="TAC"/>
            </w:pPr>
          </w:p>
        </w:tc>
        <w:tc>
          <w:tcPr>
            <w:tcW w:w="707" w:type="dxa"/>
            <w:shd w:val="clear" w:color="auto" w:fill="auto"/>
            <w:vAlign w:val="center"/>
          </w:tcPr>
          <w:p w14:paraId="5217A73A" w14:textId="59522185" w:rsidR="00733DB8" w:rsidRPr="00AC4FBC" w:rsidRDefault="00733DB8" w:rsidP="00733DB8">
            <w:pPr>
              <w:pStyle w:val="TAC"/>
            </w:pPr>
            <w:r w:rsidRPr="00AC4FBC">
              <w:t>4.3</w:t>
            </w:r>
          </w:p>
        </w:tc>
        <w:tc>
          <w:tcPr>
            <w:tcW w:w="707" w:type="dxa"/>
            <w:vAlign w:val="center"/>
          </w:tcPr>
          <w:p w14:paraId="70773861" w14:textId="77777777" w:rsidR="00733DB8" w:rsidRPr="00AC4FBC" w:rsidRDefault="00733DB8" w:rsidP="00733DB8">
            <w:pPr>
              <w:pStyle w:val="TAC"/>
            </w:pPr>
            <w:r w:rsidRPr="00AC4FBC">
              <w:t>3.9</w:t>
            </w:r>
          </w:p>
        </w:tc>
        <w:tc>
          <w:tcPr>
            <w:tcW w:w="707" w:type="dxa"/>
            <w:shd w:val="clear" w:color="auto" w:fill="auto"/>
            <w:vAlign w:val="center"/>
          </w:tcPr>
          <w:p w14:paraId="28BAD90D" w14:textId="77777777" w:rsidR="00733DB8" w:rsidRPr="00AC4FBC" w:rsidRDefault="00733DB8" w:rsidP="00733DB8">
            <w:pPr>
              <w:pStyle w:val="TAC"/>
            </w:pPr>
            <w:r w:rsidRPr="00AC4FBC">
              <w:t>3.5</w:t>
            </w:r>
          </w:p>
        </w:tc>
      </w:tr>
      <w:tr w:rsidR="00733DB8" w:rsidRPr="00AC4FBC" w14:paraId="6CE96DCE" w14:textId="77777777" w:rsidTr="00A573EF">
        <w:trPr>
          <w:trHeight w:val="285"/>
          <w:jc w:val="center"/>
        </w:trPr>
        <w:tc>
          <w:tcPr>
            <w:tcW w:w="0" w:type="auto"/>
            <w:shd w:val="clear" w:color="auto" w:fill="auto"/>
            <w:vAlign w:val="center"/>
          </w:tcPr>
          <w:p w14:paraId="728387B6" w14:textId="77777777" w:rsidR="00733DB8" w:rsidRPr="00AC4FBC" w:rsidRDefault="00733DB8" w:rsidP="00733DB8">
            <w:pPr>
              <w:pStyle w:val="TAC"/>
            </w:pPr>
            <w:r w:rsidRPr="00AC4FBC">
              <w:t>8</w:t>
            </w:r>
          </w:p>
        </w:tc>
        <w:tc>
          <w:tcPr>
            <w:tcW w:w="0" w:type="auto"/>
            <w:shd w:val="clear" w:color="auto" w:fill="auto"/>
            <w:vAlign w:val="center"/>
          </w:tcPr>
          <w:p w14:paraId="3AFA3DFD" w14:textId="77777777" w:rsidR="00733DB8" w:rsidRPr="00AC4FBC" w:rsidRDefault="00733DB8" w:rsidP="00733DB8">
            <w:pPr>
              <w:pStyle w:val="TAC"/>
              <w:rPr>
                <w:vertAlign w:val="superscript"/>
              </w:rPr>
            </w:pPr>
            <w:r w:rsidRPr="00AC4FBC">
              <w:t>n77</w:t>
            </w:r>
            <w:r w:rsidRPr="00AC4FBC">
              <w:rPr>
                <w:vertAlign w:val="superscript"/>
              </w:rPr>
              <w:t>6,7</w:t>
            </w:r>
          </w:p>
          <w:p w14:paraId="2D28E9E7" w14:textId="77777777" w:rsidR="00733DB8" w:rsidRPr="00AC4FBC" w:rsidRDefault="00733DB8" w:rsidP="00733DB8">
            <w:pPr>
              <w:pStyle w:val="TAC"/>
            </w:pPr>
            <w:r w:rsidRPr="00AC4FBC">
              <w:t>n78</w:t>
            </w:r>
            <w:r w:rsidRPr="00AC4FBC">
              <w:rPr>
                <w:rFonts w:cs="Arial"/>
                <w:vertAlign w:val="superscript"/>
              </w:rPr>
              <w:t>6,7</w:t>
            </w:r>
          </w:p>
        </w:tc>
        <w:tc>
          <w:tcPr>
            <w:tcW w:w="652" w:type="dxa"/>
            <w:shd w:val="clear" w:color="auto" w:fill="auto"/>
            <w:vAlign w:val="center"/>
          </w:tcPr>
          <w:p w14:paraId="15A21857" w14:textId="77777777" w:rsidR="00733DB8" w:rsidRPr="00AC4FBC" w:rsidRDefault="00733DB8" w:rsidP="00733DB8">
            <w:pPr>
              <w:pStyle w:val="TAC"/>
            </w:pPr>
          </w:p>
        </w:tc>
        <w:tc>
          <w:tcPr>
            <w:tcW w:w="651" w:type="dxa"/>
            <w:shd w:val="clear" w:color="auto" w:fill="auto"/>
            <w:vAlign w:val="center"/>
          </w:tcPr>
          <w:p w14:paraId="068C77C8" w14:textId="77777777" w:rsidR="00733DB8" w:rsidRPr="00AC4FBC" w:rsidRDefault="00733DB8" w:rsidP="00733DB8">
            <w:pPr>
              <w:pStyle w:val="TAC"/>
            </w:pPr>
            <w:r w:rsidRPr="00AC4FBC">
              <w:t>10.8</w:t>
            </w:r>
          </w:p>
        </w:tc>
        <w:tc>
          <w:tcPr>
            <w:tcW w:w="586" w:type="dxa"/>
            <w:shd w:val="clear" w:color="auto" w:fill="auto"/>
            <w:vAlign w:val="center"/>
          </w:tcPr>
          <w:p w14:paraId="55DBF3A5" w14:textId="77777777" w:rsidR="00733DB8" w:rsidRPr="00AC4FBC" w:rsidRDefault="00733DB8" w:rsidP="00733DB8">
            <w:pPr>
              <w:pStyle w:val="TAC"/>
            </w:pPr>
            <w:r w:rsidRPr="00AC4FBC">
              <w:t>9.1</w:t>
            </w:r>
          </w:p>
        </w:tc>
        <w:tc>
          <w:tcPr>
            <w:tcW w:w="586" w:type="dxa"/>
            <w:shd w:val="clear" w:color="auto" w:fill="auto"/>
            <w:vAlign w:val="center"/>
          </w:tcPr>
          <w:p w14:paraId="721EDF6C" w14:textId="77777777" w:rsidR="00733DB8" w:rsidRPr="00AC4FBC" w:rsidRDefault="00733DB8" w:rsidP="00733DB8">
            <w:pPr>
              <w:pStyle w:val="TAC"/>
            </w:pPr>
            <w:r w:rsidRPr="00AC4FBC">
              <w:t>8</w:t>
            </w:r>
          </w:p>
        </w:tc>
        <w:tc>
          <w:tcPr>
            <w:tcW w:w="586" w:type="dxa"/>
            <w:shd w:val="clear" w:color="auto" w:fill="auto"/>
            <w:vAlign w:val="center"/>
          </w:tcPr>
          <w:p w14:paraId="256E3450" w14:textId="77777777" w:rsidR="00733DB8" w:rsidRPr="00AC4FBC" w:rsidRDefault="00733DB8" w:rsidP="00733DB8">
            <w:pPr>
              <w:pStyle w:val="TAC"/>
            </w:pPr>
          </w:p>
        </w:tc>
        <w:tc>
          <w:tcPr>
            <w:tcW w:w="586" w:type="dxa"/>
            <w:vAlign w:val="center"/>
          </w:tcPr>
          <w:p w14:paraId="0FD9A121" w14:textId="77777777" w:rsidR="00733DB8" w:rsidRPr="00AC4FBC" w:rsidRDefault="00733DB8" w:rsidP="00733DB8">
            <w:pPr>
              <w:pStyle w:val="TAC"/>
            </w:pPr>
          </w:p>
        </w:tc>
        <w:tc>
          <w:tcPr>
            <w:tcW w:w="707" w:type="dxa"/>
            <w:shd w:val="clear" w:color="auto" w:fill="auto"/>
            <w:vAlign w:val="center"/>
          </w:tcPr>
          <w:p w14:paraId="2B072E14" w14:textId="77777777" w:rsidR="00733DB8" w:rsidRPr="00AC4FBC" w:rsidRDefault="00733DB8" w:rsidP="00733DB8">
            <w:pPr>
              <w:pStyle w:val="TAC"/>
            </w:pPr>
            <w:r w:rsidRPr="00AC4FBC">
              <w:t>5.1</w:t>
            </w:r>
          </w:p>
        </w:tc>
        <w:tc>
          <w:tcPr>
            <w:tcW w:w="707" w:type="dxa"/>
            <w:shd w:val="clear" w:color="auto" w:fill="auto"/>
            <w:vAlign w:val="center"/>
          </w:tcPr>
          <w:p w14:paraId="4D7F8CDB" w14:textId="77777777" w:rsidR="00733DB8" w:rsidRPr="00AC4FBC" w:rsidRDefault="00733DB8" w:rsidP="00733DB8">
            <w:pPr>
              <w:pStyle w:val="TAC"/>
            </w:pPr>
            <w:r w:rsidRPr="00AC4FBC">
              <w:t>4.2</w:t>
            </w:r>
          </w:p>
        </w:tc>
        <w:tc>
          <w:tcPr>
            <w:tcW w:w="707" w:type="dxa"/>
            <w:shd w:val="clear" w:color="auto" w:fill="auto"/>
            <w:vAlign w:val="center"/>
          </w:tcPr>
          <w:p w14:paraId="314B945D" w14:textId="77777777" w:rsidR="00733DB8" w:rsidRPr="00AC4FBC" w:rsidRDefault="00733DB8" w:rsidP="00733DB8">
            <w:pPr>
              <w:pStyle w:val="TAC"/>
            </w:pPr>
            <w:r w:rsidRPr="00AC4FBC">
              <w:t>3.5</w:t>
            </w:r>
          </w:p>
        </w:tc>
        <w:tc>
          <w:tcPr>
            <w:tcW w:w="703" w:type="dxa"/>
          </w:tcPr>
          <w:p w14:paraId="0779DC9A" w14:textId="77777777" w:rsidR="00733DB8" w:rsidRPr="00AC4FBC" w:rsidRDefault="00733DB8" w:rsidP="00733DB8">
            <w:pPr>
              <w:pStyle w:val="TAC"/>
            </w:pPr>
          </w:p>
        </w:tc>
        <w:tc>
          <w:tcPr>
            <w:tcW w:w="707" w:type="dxa"/>
            <w:shd w:val="clear" w:color="auto" w:fill="auto"/>
            <w:vAlign w:val="center"/>
          </w:tcPr>
          <w:p w14:paraId="3B876F5B" w14:textId="37D1D234" w:rsidR="00733DB8" w:rsidRPr="00AC4FBC" w:rsidRDefault="00733DB8" w:rsidP="00733DB8">
            <w:pPr>
              <w:pStyle w:val="TAC"/>
            </w:pPr>
            <w:r w:rsidRPr="00AC4FBC">
              <w:t>2.3</w:t>
            </w:r>
          </w:p>
        </w:tc>
        <w:tc>
          <w:tcPr>
            <w:tcW w:w="707" w:type="dxa"/>
            <w:vAlign w:val="center"/>
          </w:tcPr>
          <w:p w14:paraId="55C7B90B" w14:textId="77777777" w:rsidR="00733DB8" w:rsidRPr="00AC4FBC" w:rsidRDefault="00733DB8" w:rsidP="00733DB8">
            <w:pPr>
              <w:pStyle w:val="TAC"/>
            </w:pPr>
            <w:r w:rsidRPr="00AC4FBC">
              <w:t>2.1</w:t>
            </w:r>
          </w:p>
        </w:tc>
        <w:tc>
          <w:tcPr>
            <w:tcW w:w="707" w:type="dxa"/>
            <w:shd w:val="clear" w:color="auto" w:fill="auto"/>
            <w:vAlign w:val="center"/>
          </w:tcPr>
          <w:p w14:paraId="6A12C3AB" w14:textId="77777777" w:rsidR="00733DB8" w:rsidRPr="00AC4FBC" w:rsidRDefault="00733DB8" w:rsidP="00733DB8">
            <w:pPr>
              <w:pStyle w:val="TAC"/>
            </w:pPr>
            <w:r w:rsidRPr="00AC4FBC">
              <w:t>1.4</w:t>
            </w:r>
          </w:p>
        </w:tc>
      </w:tr>
      <w:tr w:rsidR="00733DB8" w:rsidRPr="00AC4FBC" w14:paraId="4C970DEE" w14:textId="77777777" w:rsidTr="00A573EF">
        <w:trPr>
          <w:trHeight w:val="285"/>
          <w:jc w:val="center"/>
        </w:trPr>
        <w:tc>
          <w:tcPr>
            <w:tcW w:w="0" w:type="auto"/>
            <w:shd w:val="clear" w:color="auto" w:fill="auto"/>
            <w:vAlign w:val="center"/>
          </w:tcPr>
          <w:p w14:paraId="52266D3F" w14:textId="77777777" w:rsidR="00733DB8" w:rsidRPr="00AC4FBC" w:rsidRDefault="00733DB8" w:rsidP="00733DB8">
            <w:pPr>
              <w:pStyle w:val="TAC"/>
            </w:pPr>
            <w:r w:rsidRPr="00AC4FBC">
              <w:t>8</w:t>
            </w:r>
          </w:p>
        </w:tc>
        <w:tc>
          <w:tcPr>
            <w:tcW w:w="0" w:type="auto"/>
            <w:shd w:val="clear" w:color="auto" w:fill="auto"/>
            <w:vAlign w:val="center"/>
          </w:tcPr>
          <w:p w14:paraId="2739FC01" w14:textId="77777777" w:rsidR="00733DB8" w:rsidRPr="00AC4FBC" w:rsidRDefault="00733DB8" w:rsidP="00733DB8">
            <w:pPr>
              <w:pStyle w:val="TAC"/>
            </w:pPr>
            <w:r w:rsidRPr="00AC4FBC">
              <w:t>n79</w:t>
            </w:r>
            <w:r w:rsidRPr="00AC4FBC">
              <w:rPr>
                <w:rFonts w:cs="Arial"/>
                <w:vertAlign w:val="superscript"/>
              </w:rPr>
              <w:t>4,5</w:t>
            </w:r>
          </w:p>
        </w:tc>
        <w:tc>
          <w:tcPr>
            <w:tcW w:w="652" w:type="dxa"/>
            <w:shd w:val="clear" w:color="auto" w:fill="auto"/>
            <w:vAlign w:val="center"/>
          </w:tcPr>
          <w:p w14:paraId="76857E56" w14:textId="77777777" w:rsidR="00733DB8" w:rsidRPr="00AC4FBC" w:rsidRDefault="00733DB8" w:rsidP="00733DB8">
            <w:pPr>
              <w:pStyle w:val="TAC"/>
            </w:pPr>
          </w:p>
        </w:tc>
        <w:tc>
          <w:tcPr>
            <w:tcW w:w="651" w:type="dxa"/>
            <w:shd w:val="clear" w:color="auto" w:fill="auto"/>
            <w:vAlign w:val="center"/>
          </w:tcPr>
          <w:p w14:paraId="7A4CB07C" w14:textId="77777777" w:rsidR="00733DB8" w:rsidRPr="00AC4FBC" w:rsidRDefault="00733DB8" w:rsidP="00733DB8">
            <w:pPr>
              <w:pStyle w:val="TAC"/>
            </w:pPr>
          </w:p>
        </w:tc>
        <w:tc>
          <w:tcPr>
            <w:tcW w:w="586" w:type="dxa"/>
            <w:shd w:val="clear" w:color="auto" w:fill="auto"/>
            <w:vAlign w:val="center"/>
          </w:tcPr>
          <w:p w14:paraId="6B1B8000" w14:textId="77777777" w:rsidR="00733DB8" w:rsidRPr="00AC4FBC" w:rsidRDefault="00733DB8" w:rsidP="00733DB8">
            <w:pPr>
              <w:pStyle w:val="TAC"/>
            </w:pPr>
          </w:p>
        </w:tc>
        <w:tc>
          <w:tcPr>
            <w:tcW w:w="586" w:type="dxa"/>
            <w:shd w:val="clear" w:color="auto" w:fill="auto"/>
            <w:vAlign w:val="center"/>
          </w:tcPr>
          <w:p w14:paraId="190A830D" w14:textId="77777777" w:rsidR="00733DB8" w:rsidRPr="00AC4FBC" w:rsidRDefault="00733DB8" w:rsidP="00733DB8">
            <w:pPr>
              <w:pStyle w:val="TAC"/>
            </w:pPr>
          </w:p>
        </w:tc>
        <w:tc>
          <w:tcPr>
            <w:tcW w:w="586" w:type="dxa"/>
            <w:shd w:val="clear" w:color="auto" w:fill="auto"/>
            <w:vAlign w:val="center"/>
          </w:tcPr>
          <w:p w14:paraId="435257B9" w14:textId="77777777" w:rsidR="00733DB8" w:rsidRPr="00AC4FBC" w:rsidRDefault="00733DB8" w:rsidP="00733DB8">
            <w:pPr>
              <w:pStyle w:val="TAC"/>
            </w:pPr>
          </w:p>
        </w:tc>
        <w:tc>
          <w:tcPr>
            <w:tcW w:w="586" w:type="dxa"/>
            <w:vAlign w:val="center"/>
          </w:tcPr>
          <w:p w14:paraId="48FC316B" w14:textId="77777777" w:rsidR="00733DB8" w:rsidRPr="00AC4FBC" w:rsidRDefault="00733DB8" w:rsidP="00733DB8">
            <w:pPr>
              <w:pStyle w:val="TAC"/>
            </w:pPr>
          </w:p>
        </w:tc>
        <w:tc>
          <w:tcPr>
            <w:tcW w:w="707" w:type="dxa"/>
            <w:shd w:val="clear" w:color="auto" w:fill="auto"/>
            <w:vAlign w:val="center"/>
          </w:tcPr>
          <w:p w14:paraId="0E00AE37" w14:textId="77777777" w:rsidR="00733DB8" w:rsidRPr="00AC4FBC" w:rsidRDefault="00733DB8" w:rsidP="00733DB8">
            <w:pPr>
              <w:pStyle w:val="TAC"/>
            </w:pPr>
            <w:r w:rsidRPr="00AC4FBC">
              <w:t>6.8</w:t>
            </w:r>
          </w:p>
        </w:tc>
        <w:tc>
          <w:tcPr>
            <w:tcW w:w="707" w:type="dxa"/>
            <w:shd w:val="clear" w:color="auto" w:fill="auto"/>
            <w:vAlign w:val="center"/>
          </w:tcPr>
          <w:p w14:paraId="4B282D60" w14:textId="77777777" w:rsidR="00733DB8" w:rsidRPr="00AC4FBC" w:rsidRDefault="00733DB8" w:rsidP="00733DB8">
            <w:pPr>
              <w:pStyle w:val="TAC"/>
            </w:pPr>
            <w:r w:rsidRPr="00AC4FBC">
              <w:t>6.2</w:t>
            </w:r>
          </w:p>
        </w:tc>
        <w:tc>
          <w:tcPr>
            <w:tcW w:w="707" w:type="dxa"/>
            <w:shd w:val="clear" w:color="auto" w:fill="auto"/>
            <w:vAlign w:val="center"/>
          </w:tcPr>
          <w:p w14:paraId="5F619AF5" w14:textId="77777777" w:rsidR="00733DB8" w:rsidRPr="00AC4FBC" w:rsidRDefault="00733DB8" w:rsidP="00733DB8">
            <w:pPr>
              <w:pStyle w:val="TAC"/>
            </w:pPr>
            <w:r w:rsidRPr="00AC4FBC">
              <w:t>5.6</w:t>
            </w:r>
          </w:p>
        </w:tc>
        <w:tc>
          <w:tcPr>
            <w:tcW w:w="703" w:type="dxa"/>
          </w:tcPr>
          <w:p w14:paraId="3FC5F328" w14:textId="77777777" w:rsidR="00733DB8" w:rsidRPr="00AC4FBC" w:rsidRDefault="00733DB8" w:rsidP="00733DB8">
            <w:pPr>
              <w:pStyle w:val="TAC"/>
            </w:pPr>
          </w:p>
        </w:tc>
        <w:tc>
          <w:tcPr>
            <w:tcW w:w="707" w:type="dxa"/>
            <w:shd w:val="clear" w:color="auto" w:fill="auto"/>
            <w:vAlign w:val="center"/>
          </w:tcPr>
          <w:p w14:paraId="3E82961A" w14:textId="6910ACE6" w:rsidR="00733DB8" w:rsidRPr="00AC4FBC" w:rsidRDefault="00733DB8" w:rsidP="00733DB8">
            <w:pPr>
              <w:pStyle w:val="TAC"/>
            </w:pPr>
            <w:r w:rsidRPr="00AC4FBC">
              <w:t>4.9</w:t>
            </w:r>
          </w:p>
        </w:tc>
        <w:tc>
          <w:tcPr>
            <w:tcW w:w="707" w:type="dxa"/>
            <w:vAlign w:val="center"/>
          </w:tcPr>
          <w:p w14:paraId="32C528E8" w14:textId="77777777" w:rsidR="00733DB8" w:rsidRPr="00AC4FBC" w:rsidRDefault="00733DB8" w:rsidP="00733DB8">
            <w:pPr>
              <w:pStyle w:val="TAC"/>
            </w:pPr>
          </w:p>
        </w:tc>
        <w:tc>
          <w:tcPr>
            <w:tcW w:w="707" w:type="dxa"/>
            <w:shd w:val="clear" w:color="auto" w:fill="auto"/>
            <w:vAlign w:val="center"/>
          </w:tcPr>
          <w:p w14:paraId="50BF0E5E" w14:textId="77777777" w:rsidR="00733DB8" w:rsidRPr="00AC4FBC" w:rsidRDefault="00733DB8" w:rsidP="00733DB8">
            <w:pPr>
              <w:pStyle w:val="TAC"/>
            </w:pPr>
            <w:r w:rsidRPr="00AC4FBC">
              <w:t>4.4</w:t>
            </w:r>
          </w:p>
        </w:tc>
      </w:tr>
      <w:tr w:rsidR="00733DB8" w:rsidRPr="00AC4FBC" w14:paraId="187AC88B" w14:textId="77777777" w:rsidTr="00A573EF">
        <w:trPr>
          <w:trHeight w:val="285"/>
          <w:jc w:val="center"/>
        </w:trPr>
        <w:tc>
          <w:tcPr>
            <w:tcW w:w="0" w:type="auto"/>
            <w:shd w:val="clear" w:color="auto" w:fill="auto"/>
            <w:vAlign w:val="center"/>
          </w:tcPr>
          <w:p w14:paraId="59FE3EDF" w14:textId="77777777" w:rsidR="00733DB8" w:rsidRPr="00AC4FBC" w:rsidRDefault="00733DB8" w:rsidP="00733DB8">
            <w:pPr>
              <w:pStyle w:val="TAC"/>
            </w:pPr>
            <w:r w:rsidRPr="00AC4FBC">
              <w:t>12</w:t>
            </w:r>
          </w:p>
        </w:tc>
        <w:tc>
          <w:tcPr>
            <w:tcW w:w="0" w:type="auto"/>
            <w:shd w:val="clear" w:color="auto" w:fill="auto"/>
            <w:vAlign w:val="center"/>
          </w:tcPr>
          <w:p w14:paraId="09BEE1EF" w14:textId="77777777" w:rsidR="00733DB8" w:rsidRPr="00AC4FBC" w:rsidRDefault="00733DB8" w:rsidP="00733DB8">
            <w:pPr>
              <w:pStyle w:val="TAC"/>
            </w:pPr>
            <w:r w:rsidRPr="00AC4FBC">
              <w:rPr>
                <w:lang w:eastAsia="ja-JP"/>
              </w:rPr>
              <w:t>n66</w:t>
            </w:r>
            <w:r w:rsidRPr="00AC4FBC">
              <w:rPr>
                <w:vertAlign w:val="superscript"/>
                <w:lang w:eastAsia="ja-JP"/>
              </w:rPr>
              <w:t>8,9,10</w:t>
            </w:r>
          </w:p>
        </w:tc>
        <w:tc>
          <w:tcPr>
            <w:tcW w:w="652" w:type="dxa"/>
            <w:shd w:val="clear" w:color="auto" w:fill="auto"/>
            <w:vAlign w:val="center"/>
          </w:tcPr>
          <w:p w14:paraId="7AEE3708" w14:textId="77777777" w:rsidR="00733DB8" w:rsidRPr="00AC4FBC" w:rsidRDefault="00733DB8" w:rsidP="00733DB8">
            <w:pPr>
              <w:pStyle w:val="TAC"/>
            </w:pPr>
            <w:r w:rsidRPr="00AC4FBC">
              <w:t>10</w:t>
            </w:r>
          </w:p>
        </w:tc>
        <w:tc>
          <w:tcPr>
            <w:tcW w:w="651" w:type="dxa"/>
            <w:shd w:val="clear" w:color="auto" w:fill="auto"/>
            <w:vAlign w:val="center"/>
          </w:tcPr>
          <w:p w14:paraId="1FC22A5D" w14:textId="77777777" w:rsidR="00733DB8" w:rsidRPr="00AC4FBC" w:rsidRDefault="00733DB8" w:rsidP="00733DB8">
            <w:pPr>
              <w:pStyle w:val="TAC"/>
            </w:pPr>
            <w:r w:rsidRPr="00AC4FBC">
              <w:rPr>
                <w:rFonts w:cs="Arial"/>
              </w:rPr>
              <w:t>7.5</w:t>
            </w:r>
          </w:p>
        </w:tc>
        <w:tc>
          <w:tcPr>
            <w:tcW w:w="586" w:type="dxa"/>
            <w:shd w:val="clear" w:color="auto" w:fill="auto"/>
            <w:vAlign w:val="center"/>
          </w:tcPr>
          <w:p w14:paraId="76E00062" w14:textId="77777777" w:rsidR="00733DB8" w:rsidRPr="00AC4FBC" w:rsidRDefault="00733DB8" w:rsidP="00733DB8">
            <w:pPr>
              <w:pStyle w:val="TAC"/>
            </w:pPr>
            <w:r w:rsidRPr="00AC4FBC">
              <w:rPr>
                <w:rFonts w:cs="Arial"/>
              </w:rPr>
              <w:t>6.2</w:t>
            </w:r>
          </w:p>
        </w:tc>
        <w:tc>
          <w:tcPr>
            <w:tcW w:w="586" w:type="dxa"/>
            <w:shd w:val="clear" w:color="auto" w:fill="auto"/>
            <w:vAlign w:val="center"/>
          </w:tcPr>
          <w:p w14:paraId="0A7B9E33" w14:textId="77777777" w:rsidR="00733DB8" w:rsidRPr="00AC4FBC" w:rsidRDefault="00733DB8" w:rsidP="00733DB8">
            <w:pPr>
              <w:pStyle w:val="TAC"/>
            </w:pPr>
            <w:r w:rsidRPr="00AC4FBC">
              <w:rPr>
                <w:rFonts w:cs="Arial"/>
              </w:rPr>
              <w:t>5.5</w:t>
            </w:r>
          </w:p>
        </w:tc>
        <w:tc>
          <w:tcPr>
            <w:tcW w:w="586" w:type="dxa"/>
            <w:shd w:val="clear" w:color="auto" w:fill="auto"/>
            <w:vAlign w:val="center"/>
          </w:tcPr>
          <w:p w14:paraId="4370C1E6" w14:textId="77777777" w:rsidR="00733DB8" w:rsidRPr="00AC4FBC" w:rsidRDefault="00733DB8" w:rsidP="00733DB8">
            <w:pPr>
              <w:pStyle w:val="TAC"/>
            </w:pPr>
          </w:p>
        </w:tc>
        <w:tc>
          <w:tcPr>
            <w:tcW w:w="586" w:type="dxa"/>
            <w:vAlign w:val="center"/>
          </w:tcPr>
          <w:p w14:paraId="57CB774F" w14:textId="77777777" w:rsidR="00733DB8" w:rsidRPr="00AC4FBC" w:rsidRDefault="00733DB8" w:rsidP="00733DB8">
            <w:pPr>
              <w:pStyle w:val="TAC"/>
            </w:pPr>
          </w:p>
        </w:tc>
        <w:tc>
          <w:tcPr>
            <w:tcW w:w="707" w:type="dxa"/>
            <w:shd w:val="clear" w:color="auto" w:fill="auto"/>
            <w:vAlign w:val="center"/>
          </w:tcPr>
          <w:p w14:paraId="33ACFAF9" w14:textId="77777777" w:rsidR="00733DB8" w:rsidRPr="00AC4FBC" w:rsidRDefault="00733DB8" w:rsidP="00733DB8">
            <w:pPr>
              <w:pStyle w:val="TAC"/>
            </w:pPr>
            <w:r w:rsidRPr="00AC4FBC">
              <w:t>2.4</w:t>
            </w:r>
          </w:p>
        </w:tc>
        <w:tc>
          <w:tcPr>
            <w:tcW w:w="707" w:type="dxa"/>
            <w:shd w:val="clear" w:color="auto" w:fill="auto"/>
            <w:vAlign w:val="center"/>
          </w:tcPr>
          <w:p w14:paraId="0E25042B" w14:textId="77777777" w:rsidR="00733DB8" w:rsidRPr="00AC4FBC" w:rsidRDefault="00733DB8" w:rsidP="00733DB8">
            <w:pPr>
              <w:pStyle w:val="TAC"/>
            </w:pPr>
          </w:p>
        </w:tc>
        <w:tc>
          <w:tcPr>
            <w:tcW w:w="707" w:type="dxa"/>
            <w:shd w:val="clear" w:color="auto" w:fill="auto"/>
            <w:vAlign w:val="center"/>
          </w:tcPr>
          <w:p w14:paraId="3D1D93B4" w14:textId="77777777" w:rsidR="00733DB8" w:rsidRPr="00AC4FBC" w:rsidRDefault="00733DB8" w:rsidP="00733DB8">
            <w:pPr>
              <w:pStyle w:val="TAC"/>
            </w:pPr>
          </w:p>
        </w:tc>
        <w:tc>
          <w:tcPr>
            <w:tcW w:w="703" w:type="dxa"/>
          </w:tcPr>
          <w:p w14:paraId="42C1DB12" w14:textId="77777777" w:rsidR="00733DB8" w:rsidRPr="00AC4FBC" w:rsidRDefault="00733DB8" w:rsidP="00733DB8">
            <w:pPr>
              <w:pStyle w:val="TAC"/>
            </w:pPr>
          </w:p>
        </w:tc>
        <w:tc>
          <w:tcPr>
            <w:tcW w:w="707" w:type="dxa"/>
            <w:shd w:val="clear" w:color="auto" w:fill="auto"/>
            <w:vAlign w:val="center"/>
          </w:tcPr>
          <w:p w14:paraId="32B82F11" w14:textId="280E2C2F" w:rsidR="00733DB8" w:rsidRPr="00AC4FBC" w:rsidRDefault="00733DB8" w:rsidP="00733DB8">
            <w:pPr>
              <w:pStyle w:val="TAC"/>
            </w:pPr>
          </w:p>
        </w:tc>
        <w:tc>
          <w:tcPr>
            <w:tcW w:w="707" w:type="dxa"/>
            <w:vAlign w:val="center"/>
          </w:tcPr>
          <w:p w14:paraId="5EF26E60" w14:textId="77777777" w:rsidR="00733DB8" w:rsidRPr="00AC4FBC" w:rsidRDefault="00733DB8" w:rsidP="00733DB8">
            <w:pPr>
              <w:pStyle w:val="TAC"/>
            </w:pPr>
          </w:p>
        </w:tc>
        <w:tc>
          <w:tcPr>
            <w:tcW w:w="707" w:type="dxa"/>
            <w:shd w:val="clear" w:color="auto" w:fill="auto"/>
            <w:vAlign w:val="center"/>
          </w:tcPr>
          <w:p w14:paraId="1581327E" w14:textId="77777777" w:rsidR="00733DB8" w:rsidRPr="00AC4FBC" w:rsidRDefault="00733DB8" w:rsidP="00733DB8">
            <w:pPr>
              <w:pStyle w:val="TAC"/>
            </w:pPr>
          </w:p>
        </w:tc>
      </w:tr>
      <w:tr w:rsidR="00014073" w:rsidRPr="00AC4FBC" w14:paraId="4BD6B02F" w14:textId="77777777" w:rsidTr="000E7EBA">
        <w:trPr>
          <w:trHeight w:val="285"/>
          <w:jc w:val="center"/>
        </w:trPr>
        <w:tc>
          <w:tcPr>
            <w:tcW w:w="0" w:type="auto"/>
            <w:shd w:val="clear" w:color="auto" w:fill="auto"/>
            <w:vAlign w:val="center"/>
          </w:tcPr>
          <w:p w14:paraId="24FAD0FE" w14:textId="4E6508AB" w:rsidR="00014073" w:rsidRPr="00AC4FBC" w:rsidRDefault="00014073" w:rsidP="00014073">
            <w:pPr>
              <w:pStyle w:val="TAC"/>
            </w:pPr>
            <w:r w:rsidRPr="00AC4FBC">
              <w:rPr>
                <w:lang w:eastAsia="ja-JP"/>
              </w:rPr>
              <w:t>12</w:t>
            </w:r>
          </w:p>
        </w:tc>
        <w:tc>
          <w:tcPr>
            <w:tcW w:w="0" w:type="auto"/>
            <w:shd w:val="clear" w:color="auto" w:fill="auto"/>
            <w:vAlign w:val="center"/>
          </w:tcPr>
          <w:p w14:paraId="45306A4D" w14:textId="150A6110" w:rsidR="00014073" w:rsidRPr="00AC4FBC" w:rsidRDefault="00014073" w:rsidP="00014073">
            <w:pPr>
              <w:pStyle w:val="TAC"/>
              <w:rPr>
                <w:lang w:eastAsia="ja-JP"/>
              </w:rPr>
            </w:pPr>
            <w:r w:rsidRPr="00AC4FBC">
              <w:rPr>
                <w:lang w:eastAsia="ja-JP"/>
              </w:rPr>
              <w:t xml:space="preserve"> n7</w:t>
            </w:r>
            <w:r>
              <w:rPr>
                <w:lang w:eastAsia="ja-JP"/>
              </w:rPr>
              <w:t>7</w:t>
            </w:r>
            <w:r w:rsidRPr="00AC4FBC">
              <w:rPr>
                <w:rFonts w:cs="Arial"/>
                <w:vertAlign w:val="superscript"/>
              </w:rPr>
              <w:t>5</w:t>
            </w:r>
          </w:p>
        </w:tc>
        <w:tc>
          <w:tcPr>
            <w:tcW w:w="652" w:type="dxa"/>
            <w:shd w:val="clear" w:color="auto" w:fill="auto"/>
            <w:vAlign w:val="center"/>
          </w:tcPr>
          <w:p w14:paraId="6D6AF77E" w14:textId="77777777" w:rsidR="00014073" w:rsidRPr="00AC4FBC" w:rsidRDefault="00014073" w:rsidP="00014073">
            <w:pPr>
              <w:pStyle w:val="TAC"/>
            </w:pPr>
          </w:p>
        </w:tc>
        <w:tc>
          <w:tcPr>
            <w:tcW w:w="651" w:type="dxa"/>
            <w:shd w:val="clear" w:color="auto" w:fill="auto"/>
          </w:tcPr>
          <w:p w14:paraId="3BA58FB7" w14:textId="4A3A6D97" w:rsidR="00014073" w:rsidRPr="00AC4FBC" w:rsidRDefault="00014073" w:rsidP="00014073">
            <w:pPr>
              <w:pStyle w:val="TAC"/>
              <w:rPr>
                <w:rFonts w:cs="Arial"/>
              </w:rPr>
            </w:pPr>
            <w:r>
              <w:t>10.4</w:t>
            </w:r>
          </w:p>
        </w:tc>
        <w:tc>
          <w:tcPr>
            <w:tcW w:w="586" w:type="dxa"/>
            <w:shd w:val="clear" w:color="auto" w:fill="auto"/>
          </w:tcPr>
          <w:p w14:paraId="59872B88" w14:textId="3E8B1E56" w:rsidR="00014073" w:rsidRPr="00AC4FBC" w:rsidRDefault="00014073" w:rsidP="00014073">
            <w:pPr>
              <w:pStyle w:val="TAC"/>
              <w:rPr>
                <w:rFonts w:cs="Arial"/>
              </w:rPr>
            </w:pPr>
            <w:r>
              <w:t>8.9</w:t>
            </w:r>
          </w:p>
        </w:tc>
        <w:tc>
          <w:tcPr>
            <w:tcW w:w="586" w:type="dxa"/>
            <w:shd w:val="clear" w:color="auto" w:fill="auto"/>
          </w:tcPr>
          <w:p w14:paraId="319DE842" w14:textId="7A1792F8" w:rsidR="00014073" w:rsidRPr="00AC4FBC" w:rsidRDefault="00014073" w:rsidP="00014073">
            <w:pPr>
              <w:pStyle w:val="TAC"/>
              <w:rPr>
                <w:rFonts w:cs="Arial"/>
              </w:rPr>
            </w:pPr>
            <w:r>
              <w:t>7.8</w:t>
            </w:r>
          </w:p>
        </w:tc>
        <w:tc>
          <w:tcPr>
            <w:tcW w:w="586" w:type="dxa"/>
            <w:shd w:val="clear" w:color="auto" w:fill="auto"/>
          </w:tcPr>
          <w:p w14:paraId="11E3FC61" w14:textId="756E2A1A" w:rsidR="00014073" w:rsidRPr="00AC4FBC" w:rsidRDefault="00014073" w:rsidP="00014073">
            <w:pPr>
              <w:pStyle w:val="TAC"/>
            </w:pPr>
            <w:r>
              <w:t>6.7</w:t>
            </w:r>
          </w:p>
        </w:tc>
        <w:tc>
          <w:tcPr>
            <w:tcW w:w="586" w:type="dxa"/>
          </w:tcPr>
          <w:p w14:paraId="7255C4E4" w14:textId="1E522AF2" w:rsidR="00014073" w:rsidRPr="00AC4FBC" w:rsidRDefault="00014073" w:rsidP="00014073">
            <w:pPr>
              <w:pStyle w:val="TAC"/>
            </w:pPr>
            <w:r>
              <w:t>5.7</w:t>
            </w:r>
          </w:p>
        </w:tc>
        <w:tc>
          <w:tcPr>
            <w:tcW w:w="707" w:type="dxa"/>
            <w:shd w:val="clear" w:color="auto" w:fill="auto"/>
          </w:tcPr>
          <w:p w14:paraId="5F6F4CBF" w14:textId="5146575C" w:rsidR="00014073" w:rsidRPr="00AC4FBC" w:rsidRDefault="00014073" w:rsidP="00014073">
            <w:pPr>
              <w:pStyle w:val="TAC"/>
            </w:pPr>
            <w:r>
              <w:t>4.7</w:t>
            </w:r>
          </w:p>
        </w:tc>
        <w:tc>
          <w:tcPr>
            <w:tcW w:w="707" w:type="dxa"/>
            <w:shd w:val="clear" w:color="auto" w:fill="auto"/>
          </w:tcPr>
          <w:p w14:paraId="4BE02735" w14:textId="12924F46" w:rsidR="00014073" w:rsidRPr="00AC4FBC" w:rsidRDefault="00014073" w:rsidP="00014073">
            <w:pPr>
              <w:pStyle w:val="TAC"/>
            </w:pPr>
            <w:r>
              <w:t>3.7</w:t>
            </w:r>
          </w:p>
        </w:tc>
        <w:tc>
          <w:tcPr>
            <w:tcW w:w="707" w:type="dxa"/>
            <w:shd w:val="clear" w:color="auto" w:fill="auto"/>
          </w:tcPr>
          <w:p w14:paraId="714D04B4" w14:textId="11F7E4A8" w:rsidR="00014073" w:rsidRPr="00AC4FBC" w:rsidRDefault="00014073" w:rsidP="00014073">
            <w:pPr>
              <w:pStyle w:val="TAC"/>
            </w:pPr>
            <w:r>
              <w:t>3</w:t>
            </w:r>
          </w:p>
        </w:tc>
        <w:tc>
          <w:tcPr>
            <w:tcW w:w="703" w:type="dxa"/>
          </w:tcPr>
          <w:p w14:paraId="32BA4F2C" w14:textId="6E0BCBA8" w:rsidR="00014073" w:rsidRPr="00AC4FBC" w:rsidRDefault="00014073" w:rsidP="00014073">
            <w:pPr>
              <w:pStyle w:val="TAC"/>
            </w:pPr>
            <w:r>
              <w:t>2.3</w:t>
            </w:r>
          </w:p>
        </w:tc>
        <w:tc>
          <w:tcPr>
            <w:tcW w:w="707" w:type="dxa"/>
            <w:shd w:val="clear" w:color="auto" w:fill="auto"/>
          </w:tcPr>
          <w:p w14:paraId="307C2679" w14:textId="5590E8F0" w:rsidR="00014073" w:rsidRPr="00AC4FBC" w:rsidRDefault="00014073" w:rsidP="00014073">
            <w:pPr>
              <w:pStyle w:val="TAC"/>
            </w:pPr>
            <w:r>
              <w:t>1.7</w:t>
            </w:r>
          </w:p>
        </w:tc>
        <w:tc>
          <w:tcPr>
            <w:tcW w:w="707" w:type="dxa"/>
          </w:tcPr>
          <w:p w14:paraId="25DCC17B" w14:textId="3345113C" w:rsidR="00014073" w:rsidRPr="00AC4FBC" w:rsidRDefault="00014073" w:rsidP="00014073">
            <w:pPr>
              <w:pStyle w:val="TAC"/>
            </w:pPr>
            <w:r>
              <w:t>1.2</w:t>
            </w:r>
          </w:p>
        </w:tc>
        <w:tc>
          <w:tcPr>
            <w:tcW w:w="707" w:type="dxa"/>
            <w:shd w:val="clear" w:color="auto" w:fill="auto"/>
          </w:tcPr>
          <w:p w14:paraId="20F75723" w14:textId="7BB300A9" w:rsidR="00014073" w:rsidRPr="00AC4FBC" w:rsidRDefault="00014073" w:rsidP="00014073">
            <w:pPr>
              <w:pStyle w:val="TAC"/>
            </w:pPr>
            <w:r>
              <w:t>0.7</w:t>
            </w:r>
          </w:p>
        </w:tc>
      </w:tr>
      <w:tr w:rsidR="00014073" w:rsidRPr="00AC4FBC" w14:paraId="03204A8E" w14:textId="77777777" w:rsidTr="00A573EF">
        <w:trPr>
          <w:trHeight w:val="285"/>
          <w:jc w:val="center"/>
        </w:trPr>
        <w:tc>
          <w:tcPr>
            <w:tcW w:w="0" w:type="auto"/>
            <w:shd w:val="clear" w:color="auto" w:fill="auto"/>
            <w:vAlign w:val="center"/>
          </w:tcPr>
          <w:p w14:paraId="396C3BE3" w14:textId="77777777" w:rsidR="00014073" w:rsidRPr="00AC4FBC" w:rsidRDefault="00014073" w:rsidP="00014073">
            <w:pPr>
              <w:pStyle w:val="TAC"/>
            </w:pPr>
            <w:r w:rsidRPr="00AC4FBC">
              <w:rPr>
                <w:lang w:eastAsia="ja-JP"/>
              </w:rPr>
              <w:t>12</w:t>
            </w:r>
          </w:p>
        </w:tc>
        <w:tc>
          <w:tcPr>
            <w:tcW w:w="0" w:type="auto"/>
            <w:shd w:val="clear" w:color="auto" w:fill="auto"/>
            <w:vAlign w:val="center"/>
          </w:tcPr>
          <w:p w14:paraId="08424092" w14:textId="77777777" w:rsidR="00014073" w:rsidRPr="00AC4FBC" w:rsidRDefault="00014073" w:rsidP="00014073">
            <w:pPr>
              <w:pStyle w:val="TAC"/>
            </w:pPr>
            <w:r w:rsidRPr="00AC4FBC">
              <w:rPr>
                <w:lang w:eastAsia="ja-JP"/>
              </w:rPr>
              <w:t xml:space="preserve"> n78</w:t>
            </w:r>
            <w:r w:rsidRPr="00AC4FBC">
              <w:rPr>
                <w:rFonts w:cs="Arial"/>
                <w:vertAlign w:val="superscript"/>
              </w:rPr>
              <w:t>4,5</w:t>
            </w:r>
          </w:p>
        </w:tc>
        <w:tc>
          <w:tcPr>
            <w:tcW w:w="652" w:type="dxa"/>
            <w:shd w:val="clear" w:color="auto" w:fill="auto"/>
            <w:vAlign w:val="center"/>
          </w:tcPr>
          <w:p w14:paraId="70B3D0FE" w14:textId="77777777" w:rsidR="00014073" w:rsidRPr="00AC4FBC" w:rsidRDefault="00014073" w:rsidP="00014073">
            <w:pPr>
              <w:pStyle w:val="TAC"/>
            </w:pPr>
          </w:p>
        </w:tc>
        <w:tc>
          <w:tcPr>
            <w:tcW w:w="651" w:type="dxa"/>
            <w:shd w:val="clear" w:color="auto" w:fill="auto"/>
            <w:vAlign w:val="center"/>
          </w:tcPr>
          <w:p w14:paraId="3D6583B4" w14:textId="77777777" w:rsidR="00014073" w:rsidRPr="00AC4FBC" w:rsidRDefault="00014073" w:rsidP="00014073">
            <w:pPr>
              <w:pStyle w:val="TAC"/>
            </w:pPr>
            <w:r w:rsidRPr="00AC4FBC">
              <w:t>10.4</w:t>
            </w:r>
          </w:p>
        </w:tc>
        <w:tc>
          <w:tcPr>
            <w:tcW w:w="586" w:type="dxa"/>
            <w:shd w:val="clear" w:color="auto" w:fill="auto"/>
            <w:vAlign w:val="center"/>
          </w:tcPr>
          <w:p w14:paraId="7A7A6BBA" w14:textId="77777777" w:rsidR="00014073" w:rsidRPr="00AC4FBC" w:rsidRDefault="00014073" w:rsidP="00014073">
            <w:pPr>
              <w:pStyle w:val="TAC"/>
            </w:pPr>
            <w:r w:rsidRPr="00AC4FBC">
              <w:t>8.9</w:t>
            </w:r>
          </w:p>
        </w:tc>
        <w:tc>
          <w:tcPr>
            <w:tcW w:w="586" w:type="dxa"/>
            <w:shd w:val="clear" w:color="auto" w:fill="auto"/>
            <w:vAlign w:val="center"/>
          </w:tcPr>
          <w:p w14:paraId="4583A885" w14:textId="77777777" w:rsidR="00014073" w:rsidRPr="00AC4FBC" w:rsidRDefault="00014073" w:rsidP="00014073">
            <w:pPr>
              <w:pStyle w:val="TAC"/>
            </w:pPr>
            <w:r w:rsidRPr="00AC4FBC">
              <w:t>7.8</w:t>
            </w:r>
          </w:p>
        </w:tc>
        <w:tc>
          <w:tcPr>
            <w:tcW w:w="586" w:type="dxa"/>
            <w:shd w:val="clear" w:color="auto" w:fill="auto"/>
            <w:vAlign w:val="center"/>
          </w:tcPr>
          <w:p w14:paraId="66E4CA29" w14:textId="742A4805" w:rsidR="00014073" w:rsidRPr="00AC4FBC" w:rsidRDefault="00014073" w:rsidP="00014073">
            <w:pPr>
              <w:pStyle w:val="TAC"/>
            </w:pPr>
            <w:r w:rsidRPr="00AC4FBC">
              <w:rPr>
                <w:lang w:eastAsia="zh-CN"/>
              </w:rPr>
              <w:t>7.1</w:t>
            </w:r>
          </w:p>
        </w:tc>
        <w:tc>
          <w:tcPr>
            <w:tcW w:w="586" w:type="dxa"/>
            <w:vAlign w:val="center"/>
          </w:tcPr>
          <w:p w14:paraId="722C6A8C" w14:textId="6BE9E6A5" w:rsidR="00014073" w:rsidRPr="00AC4FBC" w:rsidRDefault="00014073" w:rsidP="00014073">
            <w:pPr>
              <w:pStyle w:val="TAC"/>
            </w:pPr>
            <w:r w:rsidRPr="00AC4FBC">
              <w:rPr>
                <w:lang w:eastAsia="zh-CN"/>
              </w:rPr>
              <w:t>6.5</w:t>
            </w:r>
          </w:p>
        </w:tc>
        <w:tc>
          <w:tcPr>
            <w:tcW w:w="707" w:type="dxa"/>
            <w:shd w:val="clear" w:color="auto" w:fill="auto"/>
            <w:vAlign w:val="center"/>
          </w:tcPr>
          <w:p w14:paraId="2D006D07" w14:textId="77777777" w:rsidR="00014073" w:rsidRPr="00AC4FBC" w:rsidRDefault="00014073" w:rsidP="00014073">
            <w:pPr>
              <w:pStyle w:val="TAC"/>
            </w:pPr>
            <w:r w:rsidRPr="00AC4FBC">
              <w:t>4.7</w:t>
            </w:r>
          </w:p>
        </w:tc>
        <w:tc>
          <w:tcPr>
            <w:tcW w:w="707" w:type="dxa"/>
            <w:shd w:val="clear" w:color="auto" w:fill="auto"/>
            <w:vAlign w:val="center"/>
          </w:tcPr>
          <w:p w14:paraId="04637C3D" w14:textId="77777777" w:rsidR="00014073" w:rsidRPr="00AC4FBC" w:rsidRDefault="00014073" w:rsidP="00014073">
            <w:pPr>
              <w:pStyle w:val="TAC"/>
            </w:pPr>
            <w:r w:rsidRPr="00AC4FBC">
              <w:t>3.7</w:t>
            </w:r>
          </w:p>
        </w:tc>
        <w:tc>
          <w:tcPr>
            <w:tcW w:w="707" w:type="dxa"/>
            <w:shd w:val="clear" w:color="auto" w:fill="auto"/>
            <w:vAlign w:val="center"/>
          </w:tcPr>
          <w:p w14:paraId="77A1E9B4" w14:textId="77777777" w:rsidR="00014073" w:rsidRPr="00AC4FBC" w:rsidRDefault="00014073" w:rsidP="00014073">
            <w:pPr>
              <w:pStyle w:val="TAC"/>
            </w:pPr>
            <w:r w:rsidRPr="00AC4FBC">
              <w:t>3</w:t>
            </w:r>
          </w:p>
        </w:tc>
        <w:tc>
          <w:tcPr>
            <w:tcW w:w="703" w:type="dxa"/>
          </w:tcPr>
          <w:p w14:paraId="2A3CA321" w14:textId="742E205E" w:rsidR="00014073" w:rsidRPr="00AC4FBC" w:rsidRDefault="00014073" w:rsidP="00014073">
            <w:pPr>
              <w:pStyle w:val="TAC"/>
            </w:pPr>
            <w:r w:rsidRPr="00AC4FBC">
              <w:rPr>
                <w:lang w:eastAsia="zh-CN"/>
              </w:rPr>
              <w:t>2.3</w:t>
            </w:r>
          </w:p>
        </w:tc>
        <w:tc>
          <w:tcPr>
            <w:tcW w:w="707" w:type="dxa"/>
            <w:shd w:val="clear" w:color="auto" w:fill="auto"/>
            <w:vAlign w:val="center"/>
          </w:tcPr>
          <w:p w14:paraId="198F8B6A" w14:textId="21FE0CC5" w:rsidR="00014073" w:rsidRPr="00AC4FBC" w:rsidRDefault="00014073" w:rsidP="00014073">
            <w:pPr>
              <w:pStyle w:val="TAC"/>
            </w:pPr>
            <w:r w:rsidRPr="00AC4FBC">
              <w:t>1.7</w:t>
            </w:r>
          </w:p>
        </w:tc>
        <w:tc>
          <w:tcPr>
            <w:tcW w:w="707" w:type="dxa"/>
            <w:vAlign w:val="center"/>
          </w:tcPr>
          <w:p w14:paraId="32E42013" w14:textId="77777777" w:rsidR="00014073" w:rsidRPr="00AC4FBC" w:rsidRDefault="00014073" w:rsidP="00014073">
            <w:pPr>
              <w:pStyle w:val="TAC"/>
            </w:pPr>
            <w:r w:rsidRPr="00AC4FBC">
              <w:t>1.2</w:t>
            </w:r>
          </w:p>
        </w:tc>
        <w:tc>
          <w:tcPr>
            <w:tcW w:w="707" w:type="dxa"/>
            <w:shd w:val="clear" w:color="auto" w:fill="auto"/>
            <w:vAlign w:val="center"/>
          </w:tcPr>
          <w:p w14:paraId="74AF4613" w14:textId="77777777" w:rsidR="00014073" w:rsidRPr="00AC4FBC" w:rsidRDefault="00014073" w:rsidP="00014073">
            <w:pPr>
              <w:pStyle w:val="TAC"/>
            </w:pPr>
            <w:r w:rsidRPr="00AC4FBC">
              <w:t>0.7</w:t>
            </w:r>
          </w:p>
        </w:tc>
      </w:tr>
      <w:tr w:rsidR="00014073" w:rsidRPr="00AC4FBC" w14:paraId="7B3ADE8D" w14:textId="77777777" w:rsidTr="00A573EF">
        <w:trPr>
          <w:trHeight w:val="285"/>
          <w:jc w:val="center"/>
        </w:trPr>
        <w:tc>
          <w:tcPr>
            <w:tcW w:w="0" w:type="auto"/>
            <w:shd w:val="clear" w:color="auto" w:fill="auto"/>
          </w:tcPr>
          <w:p w14:paraId="6AB72C62" w14:textId="42BB4251" w:rsidR="00014073" w:rsidRPr="00AC4FBC" w:rsidRDefault="00014073" w:rsidP="00014073">
            <w:pPr>
              <w:pStyle w:val="TAC"/>
              <w:rPr>
                <w:lang w:eastAsia="ja-JP"/>
              </w:rPr>
            </w:pPr>
            <w:r w:rsidRPr="00AC4FBC">
              <w:rPr>
                <w:szCs w:val="18"/>
                <w:lang w:eastAsia="zh-CN"/>
              </w:rPr>
              <w:t>13</w:t>
            </w:r>
          </w:p>
        </w:tc>
        <w:tc>
          <w:tcPr>
            <w:tcW w:w="0" w:type="auto"/>
            <w:shd w:val="clear" w:color="auto" w:fill="auto"/>
          </w:tcPr>
          <w:p w14:paraId="102EA4EA" w14:textId="24EBE2BD" w:rsidR="00014073" w:rsidRPr="00AC4FBC" w:rsidRDefault="00014073" w:rsidP="00014073">
            <w:pPr>
              <w:pStyle w:val="TAC"/>
              <w:rPr>
                <w:lang w:eastAsia="ja-JP"/>
              </w:rPr>
            </w:pPr>
            <w:r w:rsidRPr="00AC4FBC">
              <w:rPr>
                <w:szCs w:val="18"/>
                <w:lang w:eastAsia="ja-JP"/>
              </w:rPr>
              <w:t>n77</w:t>
            </w:r>
            <w:r w:rsidRPr="00AC4FBC">
              <w:rPr>
                <w:rFonts w:cs="Arial"/>
                <w:szCs w:val="18"/>
                <w:vertAlign w:val="superscript"/>
              </w:rPr>
              <w:t>4, 5</w:t>
            </w:r>
          </w:p>
        </w:tc>
        <w:tc>
          <w:tcPr>
            <w:tcW w:w="652" w:type="dxa"/>
            <w:shd w:val="clear" w:color="auto" w:fill="auto"/>
          </w:tcPr>
          <w:p w14:paraId="68795B67" w14:textId="77777777" w:rsidR="00014073" w:rsidRPr="00AC4FBC" w:rsidRDefault="00014073" w:rsidP="00014073">
            <w:pPr>
              <w:pStyle w:val="TAC"/>
            </w:pPr>
          </w:p>
        </w:tc>
        <w:tc>
          <w:tcPr>
            <w:tcW w:w="651" w:type="dxa"/>
            <w:shd w:val="clear" w:color="auto" w:fill="auto"/>
          </w:tcPr>
          <w:p w14:paraId="12B479AE" w14:textId="086620D0" w:rsidR="00014073" w:rsidRPr="00AC4FBC" w:rsidRDefault="00014073" w:rsidP="00014073">
            <w:pPr>
              <w:pStyle w:val="TAC"/>
            </w:pPr>
            <w:r w:rsidRPr="00AC4FBC">
              <w:rPr>
                <w:szCs w:val="18"/>
              </w:rPr>
              <w:t>10.4</w:t>
            </w:r>
          </w:p>
        </w:tc>
        <w:tc>
          <w:tcPr>
            <w:tcW w:w="586" w:type="dxa"/>
            <w:shd w:val="clear" w:color="auto" w:fill="auto"/>
          </w:tcPr>
          <w:p w14:paraId="30ACB3F8" w14:textId="51058F39" w:rsidR="00014073" w:rsidRPr="00AC4FBC" w:rsidRDefault="00014073" w:rsidP="00014073">
            <w:pPr>
              <w:pStyle w:val="TAC"/>
            </w:pPr>
            <w:r w:rsidRPr="00AC4FBC">
              <w:rPr>
                <w:szCs w:val="18"/>
              </w:rPr>
              <w:t>8.9</w:t>
            </w:r>
          </w:p>
        </w:tc>
        <w:tc>
          <w:tcPr>
            <w:tcW w:w="586" w:type="dxa"/>
            <w:shd w:val="clear" w:color="auto" w:fill="auto"/>
          </w:tcPr>
          <w:p w14:paraId="6C810DED" w14:textId="5D54585E" w:rsidR="00014073" w:rsidRPr="00AC4FBC" w:rsidRDefault="00014073" w:rsidP="00014073">
            <w:pPr>
              <w:pStyle w:val="TAC"/>
            </w:pPr>
            <w:r w:rsidRPr="00AC4FBC">
              <w:rPr>
                <w:szCs w:val="18"/>
              </w:rPr>
              <w:t>7.8</w:t>
            </w:r>
          </w:p>
        </w:tc>
        <w:tc>
          <w:tcPr>
            <w:tcW w:w="586" w:type="dxa"/>
            <w:shd w:val="clear" w:color="auto" w:fill="auto"/>
          </w:tcPr>
          <w:p w14:paraId="2E003F53" w14:textId="07CF061D" w:rsidR="00014073" w:rsidRPr="00AC4FBC" w:rsidRDefault="00014073" w:rsidP="00014073">
            <w:pPr>
              <w:pStyle w:val="TAC"/>
            </w:pPr>
            <w:r w:rsidRPr="00AC4FBC">
              <w:rPr>
                <w:szCs w:val="18"/>
                <w:lang w:eastAsia="zh-CN"/>
              </w:rPr>
              <w:t>6.7</w:t>
            </w:r>
          </w:p>
        </w:tc>
        <w:tc>
          <w:tcPr>
            <w:tcW w:w="586" w:type="dxa"/>
          </w:tcPr>
          <w:p w14:paraId="5A8A214D" w14:textId="2C2A3298" w:rsidR="00014073" w:rsidRPr="00AC4FBC" w:rsidRDefault="00014073" w:rsidP="00014073">
            <w:pPr>
              <w:pStyle w:val="TAC"/>
            </w:pPr>
            <w:r w:rsidRPr="00AC4FBC">
              <w:rPr>
                <w:szCs w:val="18"/>
                <w:lang w:eastAsia="zh-CN"/>
              </w:rPr>
              <w:t>5.7</w:t>
            </w:r>
          </w:p>
        </w:tc>
        <w:tc>
          <w:tcPr>
            <w:tcW w:w="707" w:type="dxa"/>
            <w:shd w:val="clear" w:color="auto" w:fill="auto"/>
          </w:tcPr>
          <w:p w14:paraId="002C7220" w14:textId="69E3C390" w:rsidR="00014073" w:rsidRPr="00AC4FBC" w:rsidRDefault="00014073" w:rsidP="00014073">
            <w:pPr>
              <w:pStyle w:val="TAC"/>
            </w:pPr>
            <w:r w:rsidRPr="00AC4FBC">
              <w:rPr>
                <w:szCs w:val="18"/>
              </w:rPr>
              <w:t>4.7</w:t>
            </w:r>
          </w:p>
        </w:tc>
        <w:tc>
          <w:tcPr>
            <w:tcW w:w="707" w:type="dxa"/>
            <w:shd w:val="clear" w:color="auto" w:fill="auto"/>
          </w:tcPr>
          <w:p w14:paraId="4422DF5C" w14:textId="61D25D0D" w:rsidR="00014073" w:rsidRPr="00AC4FBC" w:rsidRDefault="00014073" w:rsidP="00014073">
            <w:pPr>
              <w:pStyle w:val="TAC"/>
            </w:pPr>
            <w:r w:rsidRPr="00AC4FBC">
              <w:rPr>
                <w:szCs w:val="18"/>
              </w:rPr>
              <w:t>3.7</w:t>
            </w:r>
          </w:p>
        </w:tc>
        <w:tc>
          <w:tcPr>
            <w:tcW w:w="707" w:type="dxa"/>
            <w:shd w:val="clear" w:color="auto" w:fill="auto"/>
          </w:tcPr>
          <w:p w14:paraId="08DFACEF" w14:textId="5E48B195" w:rsidR="00014073" w:rsidRPr="00AC4FBC" w:rsidRDefault="00014073" w:rsidP="00014073">
            <w:pPr>
              <w:pStyle w:val="TAC"/>
            </w:pPr>
            <w:r w:rsidRPr="00AC4FBC">
              <w:rPr>
                <w:szCs w:val="18"/>
              </w:rPr>
              <w:t>3</w:t>
            </w:r>
          </w:p>
        </w:tc>
        <w:tc>
          <w:tcPr>
            <w:tcW w:w="703" w:type="dxa"/>
          </w:tcPr>
          <w:p w14:paraId="07FA0CE4" w14:textId="25D1969E" w:rsidR="00014073" w:rsidRPr="00AC4FBC" w:rsidRDefault="00014073" w:rsidP="00014073">
            <w:pPr>
              <w:pStyle w:val="TAC"/>
            </w:pPr>
            <w:r w:rsidRPr="00AC4FBC">
              <w:rPr>
                <w:szCs w:val="18"/>
              </w:rPr>
              <w:t>2.3</w:t>
            </w:r>
          </w:p>
        </w:tc>
        <w:tc>
          <w:tcPr>
            <w:tcW w:w="707" w:type="dxa"/>
            <w:shd w:val="clear" w:color="auto" w:fill="auto"/>
          </w:tcPr>
          <w:p w14:paraId="1ECD45EC" w14:textId="748BFE0B" w:rsidR="00014073" w:rsidRPr="00AC4FBC" w:rsidRDefault="00014073" w:rsidP="00014073">
            <w:pPr>
              <w:pStyle w:val="TAC"/>
            </w:pPr>
            <w:r w:rsidRPr="00AC4FBC">
              <w:rPr>
                <w:szCs w:val="18"/>
              </w:rPr>
              <w:t>1.7</w:t>
            </w:r>
          </w:p>
        </w:tc>
        <w:tc>
          <w:tcPr>
            <w:tcW w:w="707" w:type="dxa"/>
          </w:tcPr>
          <w:p w14:paraId="44001FF6" w14:textId="399DD33F" w:rsidR="00014073" w:rsidRPr="00AC4FBC" w:rsidRDefault="00014073" w:rsidP="00014073">
            <w:pPr>
              <w:pStyle w:val="TAC"/>
            </w:pPr>
            <w:r w:rsidRPr="00AC4FBC">
              <w:rPr>
                <w:szCs w:val="18"/>
                <w:lang w:eastAsia="zh-CN"/>
              </w:rPr>
              <w:t>1.2</w:t>
            </w:r>
          </w:p>
        </w:tc>
        <w:tc>
          <w:tcPr>
            <w:tcW w:w="707" w:type="dxa"/>
            <w:shd w:val="clear" w:color="auto" w:fill="auto"/>
          </w:tcPr>
          <w:p w14:paraId="53D7072B" w14:textId="76BDFD69" w:rsidR="00014073" w:rsidRPr="00AC4FBC" w:rsidRDefault="00014073" w:rsidP="00014073">
            <w:pPr>
              <w:pStyle w:val="TAC"/>
            </w:pPr>
            <w:r w:rsidRPr="00AC4FBC">
              <w:rPr>
                <w:szCs w:val="18"/>
              </w:rPr>
              <w:t>0.7</w:t>
            </w:r>
          </w:p>
        </w:tc>
      </w:tr>
      <w:tr w:rsidR="00014073" w:rsidRPr="00AC4FBC" w14:paraId="231DB62C" w14:textId="77777777" w:rsidTr="00A573EF">
        <w:trPr>
          <w:trHeight w:val="285"/>
          <w:jc w:val="center"/>
        </w:trPr>
        <w:tc>
          <w:tcPr>
            <w:tcW w:w="0" w:type="auto"/>
            <w:shd w:val="clear" w:color="auto" w:fill="auto"/>
          </w:tcPr>
          <w:p w14:paraId="65A72E0B" w14:textId="4E9E00E8" w:rsidR="00014073" w:rsidRPr="00AC4FBC" w:rsidRDefault="00014073" w:rsidP="00014073">
            <w:pPr>
              <w:pStyle w:val="TAC"/>
              <w:rPr>
                <w:szCs w:val="18"/>
                <w:lang w:eastAsia="zh-CN"/>
              </w:rPr>
            </w:pPr>
            <w:r w:rsidRPr="00C836F7">
              <w:rPr>
                <w:szCs w:val="18"/>
                <w:lang w:eastAsia="zh-CN"/>
              </w:rPr>
              <w:t>14</w:t>
            </w:r>
          </w:p>
        </w:tc>
        <w:tc>
          <w:tcPr>
            <w:tcW w:w="0" w:type="auto"/>
            <w:shd w:val="clear" w:color="auto" w:fill="auto"/>
          </w:tcPr>
          <w:p w14:paraId="599E4412" w14:textId="1E959761" w:rsidR="00014073" w:rsidRPr="00AC4FBC" w:rsidRDefault="00014073" w:rsidP="00014073">
            <w:pPr>
              <w:pStyle w:val="TAC"/>
              <w:rPr>
                <w:szCs w:val="18"/>
                <w:lang w:eastAsia="ja-JP"/>
              </w:rPr>
            </w:pPr>
            <w:r w:rsidRPr="00C836F7">
              <w:rPr>
                <w:szCs w:val="18"/>
                <w:lang w:eastAsia="ja-JP"/>
              </w:rPr>
              <w:t>n77</w:t>
            </w:r>
            <w:r w:rsidRPr="00C836F7">
              <w:rPr>
                <w:rFonts w:cs="Arial"/>
                <w:szCs w:val="18"/>
                <w:vertAlign w:val="superscript"/>
              </w:rPr>
              <w:t>4, 5</w:t>
            </w:r>
          </w:p>
        </w:tc>
        <w:tc>
          <w:tcPr>
            <w:tcW w:w="652" w:type="dxa"/>
            <w:shd w:val="clear" w:color="auto" w:fill="auto"/>
          </w:tcPr>
          <w:p w14:paraId="27A64BD8" w14:textId="77777777" w:rsidR="00014073" w:rsidRPr="00AC4FBC" w:rsidRDefault="00014073" w:rsidP="00014073">
            <w:pPr>
              <w:pStyle w:val="TAC"/>
            </w:pPr>
          </w:p>
        </w:tc>
        <w:tc>
          <w:tcPr>
            <w:tcW w:w="651" w:type="dxa"/>
            <w:shd w:val="clear" w:color="auto" w:fill="auto"/>
          </w:tcPr>
          <w:p w14:paraId="31B86720" w14:textId="6BDD2892" w:rsidR="00014073" w:rsidRPr="00AC4FBC" w:rsidRDefault="00014073" w:rsidP="00014073">
            <w:pPr>
              <w:pStyle w:val="TAC"/>
              <w:rPr>
                <w:szCs w:val="18"/>
              </w:rPr>
            </w:pPr>
            <w:r w:rsidRPr="00C836F7">
              <w:rPr>
                <w:szCs w:val="18"/>
              </w:rPr>
              <w:t>10.4</w:t>
            </w:r>
          </w:p>
        </w:tc>
        <w:tc>
          <w:tcPr>
            <w:tcW w:w="586" w:type="dxa"/>
            <w:shd w:val="clear" w:color="auto" w:fill="auto"/>
          </w:tcPr>
          <w:p w14:paraId="0A58FF4F" w14:textId="1E6A5C0E" w:rsidR="00014073" w:rsidRPr="00AC4FBC" w:rsidRDefault="00014073" w:rsidP="00014073">
            <w:pPr>
              <w:pStyle w:val="TAC"/>
              <w:rPr>
                <w:szCs w:val="18"/>
              </w:rPr>
            </w:pPr>
            <w:r w:rsidRPr="00C836F7">
              <w:rPr>
                <w:szCs w:val="18"/>
              </w:rPr>
              <w:t>8.9</w:t>
            </w:r>
          </w:p>
        </w:tc>
        <w:tc>
          <w:tcPr>
            <w:tcW w:w="586" w:type="dxa"/>
            <w:shd w:val="clear" w:color="auto" w:fill="auto"/>
          </w:tcPr>
          <w:p w14:paraId="13473485" w14:textId="715A5807" w:rsidR="00014073" w:rsidRPr="00AC4FBC" w:rsidRDefault="00014073" w:rsidP="00014073">
            <w:pPr>
              <w:pStyle w:val="TAC"/>
              <w:rPr>
                <w:szCs w:val="18"/>
              </w:rPr>
            </w:pPr>
            <w:r w:rsidRPr="00C836F7">
              <w:rPr>
                <w:szCs w:val="18"/>
              </w:rPr>
              <w:t>7.8</w:t>
            </w:r>
          </w:p>
        </w:tc>
        <w:tc>
          <w:tcPr>
            <w:tcW w:w="586" w:type="dxa"/>
            <w:shd w:val="clear" w:color="auto" w:fill="auto"/>
          </w:tcPr>
          <w:p w14:paraId="2DB69C59" w14:textId="31F007AB" w:rsidR="00014073" w:rsidRPr="00AC4FBC" w:rsidRDefault="00014073" w:rsidP="00014073">
            <w:pPr>
              <w:pStyle w:val="TAC"/>
              <w:rPr>
                <w:szCs w:val="18"/>
                <w:lang w:eastAsia="zh-CN"/>
              </w:rPr>
            </w:pPr>
            <w:r w:rsidRPr="00C836F7">
              <w:rPr>
                <w:szCs w:val="18"/>
                <w:lang w:eastAsia="zh-CN"/>
              </w:rPr>
              <w:t>6.7</w:t>
            </w:r>
          </w:p>
        </w:tc>
        <w:tc>
          <w:tcPr>
            <w:tcW w:w="586" w:type="dxa"/>
          </w:tcPr>
          <w:p w14:paraId="5198C77D" w14:textId="6063002A" w:rsidR="00014073" w:rsidRPr="00AC4FBC" w:rsidRDefault="00014073" w:rsidP="00014073">
            <w:pPr>
              <w:pStyle w:val="TAC"/>
              <w:rPr>
                <w:szCs w:val="18"/>
                <w:lang w:eastAsia="zh-CN"/>
              </w:rPr>
            </w:pPr>
            <w:r w:rsidRPr="00C836F7">
              <w:rPr>
                <w:szCs w:val="18"/>
                <w:lang w:eastAsia="zh-CN"/>
              </w:rPr>
              <w:t>5.7</w:t>
            </w:r>
          </w:p>
        </w:tc>
        <w:tc>
          <w:tcPr>
            <w:tcW w:w="707" w:type="dxa"/>
            <w:shd w:val="clear" w:color="auto" w:fill="auto"/>
          </w:tcPr>
          <w:p w14:paraId="6D29F959" w14:textId="510A2B51" w:rsidR="00014073" w:rsidRPr="00AC4FBC" w:rsidRDefault="00014073" w:rsidP="00014073">
            <w:pPr>
              <w:pStyle w:val="TAC"/>
              <w:rPr>
                <w:szCs w:val="18"/>
              </w:rPr>
            </w:pPr>
            <w:r w:rsidRPr="00C836F7">
              <w:rPr>
                <w:szCs w:val="18"/>
              </w:rPr>
              <w:t>4.7</w:t>
            </w:r>
          </w:p>
        </w:tc>
        <w:tc>
          <w:tcPr>
            <w:tcW w:w="707" w:type="dxa"/>
            <w:shd w:val="clear" w:color="auto" w:fill="auto"/>
          </w:tcPr>
          <w:p w14:paraId="7E4FBD98" w14:textId="0E2C9706" w:rsidR="00014073" w:rsidRPr="00AC4FBC" w:rsidRDefault="00014073" w:rsidP="00014073">
            <w:pPr>
              <w:pStyle w:val="TAC"/>
              <w:rPr>
                <w:szCs w:val="18"/>
              </w:rPr>
            </w:pPr>
            <w:r w:rsidRPr="00C836F7">
              <w:rPr>
                <w:szCs w:val="18"/>
              </w:rPr>
              <w:t>3.7</w:t>
            </w:r>
          </w:p>
        </w:tc>
        <w:tc>
          <w:tcPr>
            <w:tcW w:w="707" w:type="dxa"/>
            <w:shd w:val="clear" w:color="auto" w:fill="auto"/>
          </w:tcPr>
          <w:p w14:paraId="54297092" w14:textId="5FAA776D" w:rsidR="00014073" w:rsidRPr="00AC4FBC" w:rsidRDefault="00014073" w:rsidP="00014073">
            <w:pPr>
              <w:pStyle w:val="TAC"/>
              <w:rPr>
                <w:szCs w:val="18"/>
              </w:rPr>
            </w:pPr>
            <w:r w:rsidRPr="00C836F7">
              <w:rPr>
                <w:szCs w:val="18"/>
              </w:rPr>
              <w:t>3</w:t>
            </w:r>
          </w:p>
        </w:tc>
        <w:tc>
          <w:tcPr>
            <w:tcW w:w="703" w:type="dxa"/>
          </w:tcPr>
          <w:p w14:paraId="54D070B9" w14:textId="29B47DEB" w:rsidR="00014073" w:rsidRPr="00AC4FBC" w:rsidRDefault="00014073" w:rsidP="00014073">
            <w:pPr>
              <w:pStyle w:val="TAC"/>
              <w:rPr>
                <w:szCs w:val="18"/>
              </w:rPr>
            </w:pPr>
            <w:r w:rsidRPr="00C836F7">
              <w:rPr>
                <w:szCs w:val="18"/>
              </w:rPr>
              <w:t>2.3</w:t>
            </w:r>
          </w:p>
        </w:tc>
        <w:tc>
          <w:tcPr>
            <w:tcW w:w="707" w:type="dxa"/>
            <w:shd w:val="clear" w:color="auto" w:fill="auto"/>
          </w:tcPr>
          <w:p w14:paraId="5B814152" w14:textId="0C4F7ABD" w:rsidR="00014073" w:rsidRPr="00AC4FBC" w:rsidRDefault="00014073" w:rsidP="00014073">
            <w:pPr>
              <w:pStyle w:val="TAC"/>
              <w:rPr>
                <w:szCs w:val="18"/>
              </w:rPr>
            </w:pPr>
            <w:r w:rsidRPr="00C836F7">
              <w:rPr>
                <w:szCs w:val="18"/>
              </w:rPr>
              <w:t>1.7</w:t>
            </w:r>
          </w:p>
        </w:tc>
        <w:tc>
          <w:tcPr>
            <w:tcW w:w="707" w:type="dxa"/>
          </w:tcPr>
          <w:p w14:paraId="08B3D802" w14:textId="60245A62" w:rsidR="00014073" w:rsidRPr="00AC4FBC" w:rsidRDefault="00014073" w:rsidP="00014073">
            <w:pPr>
              <w:pStyle w:val="TAC"/>
              <w:rPr>
                <w:szCs w:val="18"/>
                <w:lang w:eastAsia="zh-CN"/>
              </w:rPr>
            </w:pPr>
            <w:r w:rsidRPr="00C836F7">
              <w:rPr>
                <w:szCs w:val="18"/>
                <w:lang w:eastAsia="zh-CN"/>
              </w:rPr>
              <w:t>1.2</w:t>
            </w:r>
          </w:p>
        </w:tc>
        <w:tc>
          <w:tcPr>
            <w:tcW w:w="707" w:type="dxa"/>
            <w:shd w:val="clear" w:color="auto" w:fill="auto"/>
          </w:tcPr>
          <w:p w14:paraId="767289CF" w14:textId="6DAC4481" w:rsidR="00014073" w:rsidRPr="00AC4FBC" w:rsidRDefault="00014073" w:rsidP="00014073">
            <w:pPr>
              <w:pStyle w:val="TAC"/>
              <w:rPr>
                <w:szCs w:val="18"/>
              </w:rPr>
            </w:pPr>
            <w:r w:rsidRPr="00C836F7">
              <w:rPr>
                <w:szCs w:val="18"/>
              </w:rPr>
              <w:t>0.7</w:t>
            </w:r>
          </w:p>
        </w:tc>
      </w:tr>
      <w:tr w:rsidR="00014073" w:rsidRPr="00AC4FBC" w14:paraId="7E2DFC9F" w14:textId="77777777" w:rsidTr="00A573EF">
        <w:trPr>
          <w:trHeight w:val="285"/>
          <w:jc w:val="center"/>
        </w:trPr>
        <w:tc>
          <w:tcPr>
            <w:tcW w:w="0" w:type="auto"/>
            <w:shd w:val="clear" w:color="auto" w:fill="auto"/>
            <w:vAlign w:val="center"/>
          </w:tcPr>
          <w:p w14:paraId="08D8E29C" w14:textId="15B55AB4" w:rsidR="00014073" w:rsidRPr="00AC4FBC" w:rsidRDefault="00014073" w:rsidP="00014073">
            <w:pPr>
              <w:pStyle w:val="TAC"/>
            </w:pPr>
            <w:r w:rsidRPr="00AC4FBC">
              <w:t>18</w:t>
            </w:r>
            <w:del w:id="8257" w:author="1992" w:date="2024-03-27T21:02:00Z">
              <w:r w:rsidRPr="00AC4FBC" w:rsidDel="00616612">
                <w:delText>, 19</w:delText>
              </w:r>
            </w:del>
          </w:p>
        </w:tc>
        <w:tc>
          <w:tcPr>
            <w:tcW w:w="0" w:type="auto"/>
            <w:shd w:val="clear" w:color="auto" w:fill="auto"/>
            <w:vAlign w:val="center"/>
          </w:tcPr>
          <w:p w14:paraId="037A36EC" w14:textId="77777777" w:rsidR="00014073" w:rsidRPr="00AC4FBC" w:rsidRDefault="00014073" w:rsidP="00014073">
            <w:pPr>
              <w:pStyle w:val="TAC"/>
            </w:pPr>
            <w:r w:rsidRPr="00AC4FBC">
              <w:t>n77</w:t>
            </w:r>
            <w:r w:rsidRPr="00AC4FBC">
              <w:rPr>
                <w:rFonts w:cs="Arial"/>
                <w:vertAlign w:val="superscript"/>
              </w:rPr>
              <w:t>4,5</w:t>
            </w:r>
            <w:r w:rsidRPr="00AC4FBC">
              <w:t xml:space="preserve"> </w:t>
            </w:r>
          </w:p>
          <w:p w14:paraId="0299A158" w14:textId="77777777" w:rsidR="00014073" w:rsidRPr="00AC4FBC" w:rsidRDefault="00014073" w:rsidP="00014073">
            <w:pPr>
              <w:pStyle w:val="TAC"/>
            </w:pPr>
            <w:r w:rsidRPr="00AC4FBC">
              <w:rPr>
                <w:lang w:eastAsia="ja-JP"/>
              </w:rPr>
              <w:t>n78</w:t>
            </w:r>
            <w:r w:rsidRPr="00AC4FBC">
              <w:rPr>
                <w:rFonts w:cs="Arial"/>
                <w:vertAlign w:val="superscript"/>
              </w:rPr>
              <w:t>4,5</w:t>
            </w:r>
          </w:p>
        </w:tc>
        <w:tc>
          <w:tcPr>
            <w:tcW w:w="652" w:type="dxa"/>
            <w:shd w:val="clear" w:color="auto" w:fill="auto"/>
            <w:vAlign w:val="center"/>
          </w:tcPr>
          <w:p w14:paraId="5ACF583B" w14:textId="77777777" w:rsidR="00014073" w:rsidRPr="00AC4FBC" w:rsidRDefault="00014073" w:rsidP="00014073">
            <w:pPr>
              <w:pStyle w:val="TAC"/>
            </w:pPr>
          </w:p>
        </w:tc>
        <w:tc>
          <w:tcPr>
            <w:tcW w:w="651" w:type="dxa"/>
            <w:shd w:val="clear" w:color="auto" w:fill="auto"/>
            <w:vAlign w:val="center"/>
          </w:tcPr>
          <w:p w14:paraId="5F78A944" w14:textId="77777777" w:rsidR="00014073" w:rsidRPr="00AC4FBC" w:rsidRDefault="00014073" w:rsidP="00014073">
            <w:pPr>
              <w:pStyle w:val="TAC"/>
            </w:pPr>
            <w:r w:rsidRPr="00AC4FBC">
              <w:t>10.4</w:t>
            </w:r>
          </w:p>
        </w:tc>
        <w:tc>
          <w:tcPr>
            <w:tcW w:w="586" w:type="dxa"/>
            <w:shd w:val="clear" w:color="auto" w:fill="auto"/>
            <w:vAlign w:val="center"/>
          </w:tcPr>
          <w:p w14:paraId="33026F18" w14:textId="77777777" w:rsidR="00014073" w:rsidRPr="00AC4FBC" w:rsidRDefault="00014073" w:rsidP="00014073">
            <w:pPr>
              <w:pStyle w:val="TAC"/>
            </w:pPr>
            <w:r w:rsidRPr="00AC4FBC">
              <w:t>8.9</w:t>
            </w:r>
          </w:p>
        </w:tc>
        <w:tc>
          <w:tcPr>
            <w:tcW w:w="586" w:type="dxa"/>
            <w:shd w:val="clear" w:color="auto" w:fill="auto"/>
            <w:vAlign w:val="center"/>
          </w:tcPr>
          <w:p w14:paraId="7F6CB9F1" w14:textId="77777777" w:rsidR="00014073" w:rsidRPr="00AC4FBC" w:rsidRDefault="00014073" w:rsidP="00014073">
            <w:pPr>
              <w:pStyle w:val="TAC"/>
            </w:pPr>
            <w:r w:rsidRPr="00AC4FBC">
              <w:t>7.8</w:t>
            </w:r>
          </w:p>
        </w:tc>
        <w:tc>
          <w:tcPr>
            <w:tcW w:w="586" w:type="dxa"/>
            <w:shd w:val="clear" w:color="auto" w:fill="auto"/>
            <w:vAlign w:val="center"/>
          </w:tcPr>
          <w:p w14:paraId="092644AC" w14:textId="77777777" w:rsidR="00014073" w:rsidRPr="00AC4FBC" w:rsidRDefault="00014073" w:rsidP="00014073">
            <w:pPr>
              <w:pStyle w:val="TAC"/>
            </w:pPr>
          </w:p>
        </w:tc>
        <w:tc>
          <w:tcPr>
            <w:tcW w:w="586" w:type="dxa"/>
            <w:vAlign w:val="center"/>
          </w:tcPr>
          <w:p w14:paraId="1C25202D" w14:textId="77777777" w:rsidR="00014073" w:rsidRPr="00AC4FBC" w:rsidRDefault="00014073" w:rsidP="00014073">
            <w:pPr>
              <w:pStyle w:val="TAC"/>
            </w:pPr>
          </w:p>
        </w:tc>
        <w:tc>
          <w:tcPr>
            <w:tcW w:w="707" w:type="dxa"/>
            <w:shd w:val="clear" w:color="auto" w:fill="auto"/>
            <w:vAlign w:val="center"/>
          </w:tcPr>
          <w:p w14:paraId="57501FD5" w14:textId="77777777" w:rsidR="00014073" w:rsidRPr="00AC4FBC" w:rsidRDefault="00014073" w:rsidP="00014073">
            <w:pPr>
              <w:pStyle w:val="TAC"/>
            </w:pPr>
            <w:r w:rsidRPr="00AC4FBC">
              <w:t>4.7</w:t>
            </w:r>
          </w:p>
        </w:tc>
        <w:tc>
          <w:tcPr>
            <w:tcW w:w="707" w:type="dxa"/>
            <w:shd w:val="clear" w:color="auto" w:fill="auto"/>
            <w:vAlign w:val="center"/>
          </w:tcPr>
          <w:p w14:paraId="37E22524" w14:textId="77777777" w:rsidR="00014073" w:rsidRPr="00AC4FBC" w:rsidRDefault="00014073" w:rsidP="00014073">
            <w:pPr>
              <w:pStyle w:val="TAC"/>
            </w:pPr>
            <w:r w:rsidRPr="00AC4FBC">
              <w:t>3.7</w:t>
            </w:r>
          </w:p>
        </w:tc>
        <w:tc>
          <w:tcPr>
            <w:tcW w:w="707" w:type="dxa"/>
            <w:shd w:val="clear" w:color="auto" w:fill="auto"/>
            <w:vAlign w:val="center"/>
          </w:tcPr>
          <w:p w14:paraId="79B7AC18" w14:textId="77777777" w:rsidR="00014073" w:rsidRPr="00AC4FBC" w:rsidRDefault="00014073" w:rsidP="00014073">
            <w:pPr>
              <w:pStyle w:val="TAC"/>
            </w:pPr>
            <w:r w:rsidRPr="00AC4FBC">
              <w:t>3</w:t>
            </w:r>
          </w:p>
        </w:tc>
        <w:tc>
          <w:tcPr>
            <w:tcW w:w="703" w:type="dxa"/>
          </w:tcPr>
          <w:p w14:paraId="1F5974F5" w14:textId="77777777" w:rsidR="00014073" w:rsidRPr="00AC4FBC" w:rsidRDefault="00014073" w:rsidP="00014073">
            <w:pPr>
              <w:pStyle w:val="TAC"/>
            </w:pPr>
          </w:p>
        </w:tc>
        <w:tc>
          <w:tcPr>
            <w:tcW w:w="707" w:type="dxa"/>
            <w:shd w:val="clear" w:color="auto" w:fill="auto"/>
            <w:vAlign w:val="center"/>
          </w:tcPr>
          <w:p w14:paraId="165202A4" w14:textId="734B005A" w:rsidR="00014073" w:rsidRPr="00AC4FBC" w:rsidRDefault="00014073" w:rsidP="00014073">
            <w:pPr>
              <w:pStyle w:val="TAC"/>
            </w:pPr>
            <w:r w:rsidRPr="00AC4FBC">
              <w:t>1.7</w:t>
            </w:r>
          </w:p>
        </w:tc>
        <w:tc>
          <w:tcPr>
            <w:tcW w:w="707" w:type="dxa"/>
            <w:vAlign w:val="center"/>
          </w:tcPr>
          <w:p w14:paraId="633C1309" w14:textId="77777777" w:rsidR="00014073" w:rsidRPr="00AC4FBC" w:rsidRDefault="00014073" w:rsidP="00014073">
            <w:pPr>
              <w:pStyle w:val="TAC"/>
            </w:pPr>
            <w:r w:rsidRPr="00AC4FBC">
              <w:t>1.2</w:t>
            </w:r>
          </w:p>
        </w:tc>
        <w:tc>
          <w:tcPr>
            <w:tcW w:w="707" w:type="dxa"/>
            <w:shd w:val="clear" w:color="auto" w:fill="auto"/>
            <w:vAlign w:val="center"/>
          </w:tcPr>
          <w:p w14:paraId="12B328B9" w14:textId="77777777" w:rsidR="00014073" w:rsidRPr="00AC4FBC" w:rsidRDefault="00014073" w:rsidP="00014073">
            <w:pPr>
              <w:pStyle w:val="TAC"/>
            </w:pPr>
            <w:r w:rsidRPr="00AC4FBC">
              <w:t>0.7</w:t>
            </w:r>
          </w:p>
        </w:tc>
      </w:tr>
      <w:tr w:rsidR="00616612" w:rsidRPr="00AC4FBC" w14:paraId="610E0582" w14:textId="77777777" w:rsidTr="00A573EF">
        <w:trPr>
          <w:trHeight w:val="285"/>
          <w:jc w:val="center"/>
          <w:ins w:id="8258" w:author="1992" w:date="2024-03-27T21:03:00Z"/>
        </w:trPr>
        <w:tc>
          <w:tcPr>
            <w:tcW w:w="0" w:type="auto"/>
            <w:vMerge w:val="restart"/>
            <w:shd w:val="clear" w:color="auto" w:fill="auto"/>
            <w:vAlign w:val="center"/>
          </w:tcPr>
          <w:p w14:paraId="2B1D2C80" w14:textId="4AE15388" w:rsidR="00616612" w:rsidRPr="00AC4FBC" w:rsidRDefault="00616612" w:rsidP="00616612">
            <w:pPr>
              <w:pStyle w:val="TAC"/>
              <w:rPr>
                <w:ins w:id="8259" w:author="1992" w:date="2024-03-27T21:03:00Z"/>
              </w:rPr>
            </w:pPr>
            <w:ins w:id="8260" w:author="1992" w:date="2024-03-27T21:05:00Z">
              <w:r>
                <w:rPr>
                  <w:rFonts w:hint="eastAsia"/>
                  <w:lang w:eastAsia="ja-JP"/>
                </w:rPr>
                <w:t>1</w:t>
              </w:r>
              <w:r>
                <w:rPr>
                  <w:lang w:eastAsia="ja-JP"/>
                </w:rPr>
                <w:t>9</w:t>
              </w:r>
            </w:ins>
          </w:p>
        </w:tc>
        <w:tc>
          <w:tcPr>
            <w:tcW w:w="0" w:type="auto"/>
            <w:shd w:val="clear" w:color="auto" w:fill="auto"/>
            <w:vAlign w:val="center"/>
          </w:tcPr>
          <w:p w14:paraId="19410145" w14:textId="57843994" w:rsidR="00616612" w:rsidRPr="00AC4FBC" w:rsidRDefault="00616612" w:rsidP="00616612">
            <w:pPr>
              <w:pStyle w:val="TAC"/>
              <w:rPr>
                <w:ins w:id="8261" w:author="1992" w:date="2024-03-27T21:03:00Z"/>
              </w:rPr>
            </w:pPr>
            <w:ins w:id="8262" w:author="1992" w:date="2024-03-27T21:06:00Z">
              <w:r w:rsidRPr="00AC4FBC">
                <w:t>n77</w:t>
              </w:r>
              <w:r w:rsidRPr="00AC4FBC">
                <w:rPr>
                  <w:rFonts w:cs="Arial"/>
                  <w:vertAlign w:val="superscript"/>
                </w:rPr>
                <w:t>4,5</w:t>
              </w:r>
            </w:ins>
          </w:p>
        </w:tc>
        <w:tc>
          <w:tcPr>
            <w:tcW w:w="652" w:type="dxa"/>
            <w:shd w:val="clear" w:color="auto" w:fill="auto"/>
            <w:vAlign w:val="center"/>
          </w:tcPr>
          <w:p w14:paraId="6DDA7494" w14:textId="77777777" w:rsidR="00616612" w:rsidRPr="00AC4FBC" w:rsidRDefault="00616612" w:rsidP="00616612">
            <w:pPr>
              <w:pStyle w:val="TAC"/>
              <w:rPr>
                <w:ins w:id="8263" w:author="1992" w:date="2024-03-27T21:03:00Z"/>
              </w:rPr>
            </w:pPr>
          </w:p>
        </w:tc>
        <w:tc>
          <w:tcPr>
            <w:tcW w:w="651" w:type="dxa"/>
            <w:shd w:val="clear" w:color="auto" w:fill="auto"/>
            <w:vAlign w:val="center"/>
          </w:tcPr>
          <w:p w14:paraId="70B73AAA" w14:textId="06A1C06E" w:rsidR="00616612" w:rsidRPr="00AC4FBC" w:rsidRDefault="00616612" w:rsidP="00616612">
            <w:pPr>
              <w:pStyle w:val="TAC"/>
              <w:rPr>
                <w:ins w:id="8264" w:author="1992" w:date="2024-03-27T21:03:00Z"/>
              </w:rPr>
            </w:pPr>
            <w:ins w:id="8265" w:author="1992" w:date="2024-03-27T21:06:00Z">
              <w:r w:rsidRPr="00AC4FBC">
                <w:t>10.4</w:t>
              </w:r>
            </w:ins>
          </w:p>
        </w:tc>
        <w:tc>
          <w:tcPr>
            <w:tcW w:w="586" w:type="dxa"/>
            <w:shd w:val="clear" w:color="auto" w:fill="auto"/>
            <w:vAlign w:val="center"/>
          </w:tcPr>
          <w:p w14:paraId="405270FC" w14:textId="065FF163" w:rsidR="00616612" w:rsidRPr="00AC4FBC" w:rsidRDefault="00616612" w:rsidP="00616612">
            <w:pPr>
              <w:pStyle w:val="TAC"/>
              <w:rPr>
                <w:ins w:id="8266" w:author="1992" w:date="2024-03-27T21:03:00Z"/>
              </w:rPr>
            </w:pPr>
            <w:ins w:id="8267" w:author="1992" w:date="2024-03-27T21:06:00Z">
              <w:r w:rsidRPr="00AC4FBC">
                <w:t>8.9</w:t>
              </w:r>
            </w:ins>
          </w:p>
        </w:tc>
        <w:tc>
          <w:tcPr>
            <w:tcW w:w="586" w:type="dxa"/>
            <w:shd w:val="clear" w:color="auto" w:fill="auto"/>
            <w:vAlign w:val="center"/>
          </w:tcPr>
          <w:p w14:paraId="35C55CAC" w14:textId="29BC2A00" w:rsidR="00616612" w:rsidRPr="00AC4FBC" w:rsidRDefault="00616612" w:rsidP="00616612">
            <w:pPr>
              <w:pStyle w:val="TAC"/>
              <w:rPr>
                <w:ins w:id="8268" w:author="1992" w:date="2024-03-27T21:03:00Z"/>
              </w:rPr>
            </w:pPr>
            <w:ins w:id="8269" w:author="1992" w:date="2024-03-27T21:06:00Z">
              <w:r w:rsidRPr="00AC4FBC">
                <w:t>7.8</w:t>
              </w:r>
            </w:ins>
          </w:p>
        </w:tc>
        <w:tc>
          <w:tcPr>
            <w:tcW w:w="586" w:type="dxa"/>
            <w:shd w:val="clear" w:color="auto" w:fill="auto"/>
            <w:vAlign w:val="center"/>
          </w:tcPr>
          <w:p w14:paraId="6F810640" w14:textId="77777777" w:rsidR="00616612" w:rsidRPr="00AC4FBC" w:rsidRDefault="00616612" w:rsidP="00616612">
            <w:pPr>
              <w:pStyle w:val="TAC"/>
              <w:rPr>
                <w:ins w:id="8270" w:author="1992" w:date="2024-03-27T21:03:00Z"/>
              </w:rPr>
            </w:pPr>
          </w:p>
        </w:tc>
        <w:tc>
          <w:tcPr>
            <w:tcW w:w="586" w:type="dxa"/>
            <w:vAlign w:val="center"/>
          </w:tcPr>
          <w:p w14:paraId="43D9C84D" w14:textId="77777777" w:rsidR="00616612" w:rsidRPr="00AC4FBC" w:rsidRDefault="00616612" w:rsidP="00616612">
            <w:pPr>
              <w:pStyle w:val="TAC"/>
              <w:rPr>
                <w:ins w:id="8271" w:author="1992" w:date="2024-03-27T21:03:00Z"/>
              </w:rPr>
            </w:pPr>
          </w:p>
        </w:tc>
        <w:tc>
          <w:tcPr>
            <w:tcW w:w="707" w:type="dxa"/>
            <w:shd w:val="clear" w:color="auto" w:fill="auto"/>
            <w:vAlign w:val="center"/>
          </w:tcPr>
          <w:p w14:paraId="14E5FFFA" w14:textId="32A3FCF8" w:rsidR="00616612" w:rsidRPr="00AC4FBC" w:rsidRDefault="00616612" w:rsidP="00616612">
            <w:pPr>
              <w:pStyle w:val="TAC"/>
              <w:rPr>
                <w:ins w:id="8272" w:author="1992" w:date="2024-03-27T21:03:00Z"/>
              </w:rPr>
            </w:pPr>
            <w:ins w:id="8273" w:author="1992" w:date="2024-03-27T21:06:00Z">
              <w:r w:rsidRPr="00AC4FBC">
                <w:t>4.7</w:t>
              </w:r>
            </w:ins>
          </w:p>
        </w:tc>
        <w:tc>
          <w:tcPr>
            <w:tcW w:w="707" w:type="dxa"/>
            <w:shd w:val="clear" w:color="auto" w:fill="auto"/>
            <w:vAlign w:val="center"/>
          </w:tcPr>
          <w:p w14:paraId="5699D0AB" w14:textId="582C8E0F" w:rsidR="00616612" w:rsidRPr="00AC4FBC" w:rsidRDefault="00616612" w:rsidP="00616612">
            <w:pPr>
              <w:pStyle w:val="TAC"/>
              <w:rPr>
                <w:ins w:id="8274" w:author="1992" w:date="2024-03-27T21:03:00Z"/>
              </w:rPr>
            </w:pPr>
            <w:ins w:id="8275" w:author="1992" w:date="2024-03-27T21:06:00Z">
              <w:r w:rsidRPr="00AC4FBC">
                <w:t>3.7</w:t>
              </w:r>
            </w:ins>
          </w:p>
        </w:tc>
        <w:tc>
          <w:tcPr>
            <w:tcW w:w="707" w:type="dxa"/>
            <w:shd w:val="clear" w:color="auto" w:fill="auto"/>
            <w:vAlign w:val="center"/>
          </w:tcPr>
          <w:p w14:paraId="65E70876" w14:textId="4052B8BB" w:rsidR="00616612" w:rsidRPr="00AC4FBC" w:rsidRDefault="00616612" w:rsidP="00616612">
            <w:pPr>
              <w:pStyle w:val="TAC"/>
              <w:rPr>
                <w:ins w:id="8276" w:author="1992" w:date="2024-03-27T21:03:00Z"/>
              </w:rPr>
            </w:pPr>
            <w:ins w:id="8277" w:author="1992" w:date="2024-03-27T21:06:00Z">
              <w:r w:rsidRPr="00AC4FBC">
                <w:t>3</w:t>
              </w:r>
            </w:ins>
          </w:p>
        </w:tc>
        <w:tc>
          <w:tcPr>
            <w:tcW w:w="703" w:type="dxa"/>
          </w:tcPr>
          <w:p w14:paraId="6B3C76A0" w14:textId="77777777" w:rsidR="00616612" w:rsidRPr="00AC4FBC" w:rsidRDefault="00616612" w:rsidP="00616612">
            <w:pPr>
              <w:pStyle w:val="TAC"/>
              <w:rPr>
                <w:ins w:id="8278" w:author="1992" w:date="2024-03-27T21:03:00Z"/>
              </w:rPr>
            </w:pPr>
          </w:p>
        </w:tc>
        <w:tc>
          <w:tcPr>
            <w:tcW w:w="707" w:type="dxa"/>
            <w:shd w:val="clear" w:color="auto" w:fill="auto"/>
            <w:vAlign w:val="center"/>
          </w:tcPr>
          <w:p w14:paraId="099FB736" w14:textId="4085AB43" w:rsidR="00616612" w:rsidRPr="00AC4FBC" w:rsidRDefault="00616612" w:rsidP="00616612">
            <w:pPr>
              <w:pStyle w:val="TAC"/>
              <w:rPr>
                <w:ins w:id="8279" w:author="1992" w:date="2024-03-27T21:03:00Z"/>
              </w:rPr>
            </w:pPr>
            <w:ins w:id="8280" w:author="1992" w:date="2024-03-27T21:06:00Z">
              <w:r w:rsidRPr="00AC4FBC">
                <w:t>1.7</w:t>
              </w:r>
            </w:ins>
          </w:p>
        </w:tc>
        <w:tc>
          <w:tcPr>
            <w:tcW w:w="707" w:type="dxa"/>
            <w:vAlign w:val="center"/>
          </w:tcPr>
          <w:p w14:paraId="4F44596C" w14:textId="6307EE32" w:rsidR="00616612" w:rsidRPr="00AC4FBC" w:rsidRDefault="00616612" w:rsidP="00616612">
            <w:pPr>
              <w:pStyle w:val="TAC"/>
              <w:rPr>
                <w:ins w:id="8281" w:author="1992" w:date="2024-03-27T21:03:00Z"/>
              </w:rPr>
            </w:pPr>
            <w:ins w:id="8282" w:author="1992" w:date="2024-03-27T21:06:00Z">
              <w:r w:rsidRPr="00AC4FBC">
                <w:t>1.2</w:t>
              </w:r>
            </w:ins>
          </w:p>
        </w:tc>
        <w:tc>
          <w:tcPr>
            <w:tcW w:w="707" w:type="dxa"/>
            <w:shd w:val="clear" w:color="auto" w:fill="auto"/>
            <w:vAlign w:val="center"/>
          </w:tcPr>
          <w:p w14:paraId="0C277707" w14:textId="4249F198" w:rsidR="00616612" w:rsidRPr="00AC4FBC" w:rsidRDefault="00616612" w:rsidP="00616612">
            <w:pPr>
              <w:pStyle w:val="TAC"/>
              <w:rPr>
                <w:ins w:id="8283" w:author="1992" w:date="2024-03-27T21:03:00Z"/>
              </w:rPr>
            </w:pPr>
            <w:ins w:id="8284" w:author="1992" w:date="2024-03-27T21:06:00Z">
              <w:r w:rsidRPr="00AC4FBC">
                <w:t>0.7</w:t>
              </w:r>
            </w:ins>
          </w:p>
        </w:tc>
      </w:tr>
      <w:tr w:rsidR="00616612" w:rsidRPr="00AC4FBC" w14:paraId="031545D7" w14:textId="77777777" w:rsidTr="00A573EF">
        <w:trPr>
          <w:trHeight w:val="285"/>
          <w:jc w:val="center"/>
          <w:ins w:id="8285" w:author="1992" w:date="2024-03-27T21:05:00Z"/>
        </w:trPr>
        <w:tc>
          <w:tcPr>
            <w:tcW w:w="0" w:type="auto"/>
            <w:vMerge/>
            <w:shd w:val="clear" w:color="auto" w:fill="auto"/>
            <w:vAlign w:val="center"/>
          </w:tcPr>
          <w:p w14:paraId="2320D6E7" w14:textId="77777777" w:rsidR="00616612" w:rsidRPr="00AC4FBC" w:rsidRDefault="00616612" w:rsidP="00616612">
            <w:pPr>
              <w:pStyle w:val="TAC"/>
              <w:rPr>
                <w:ins w:id="8286" w:author="1992" w:date="2024-03-27T21:05:00Z"/>
              </w:rPr>
            </w:pPr>
          </w:p>
        </w:tc>
        <w:tc>
          <w:tcPr>
            <w:tcW w:w="0" w:type="auto"/>
            <w:shd w:val="clear" w:color="auto" w:fill="auto"/>
            <w:vAlign w:val="center"/>
          </w:tcPr>
          <w:p w14:paraId="29C6309B" w14:textId="77777777" w:rsidR="00616612" w:rsidRPr="00AC4FBC" w:rsidRDefault="00616612" w:rsidP="00616612">
            <w:pPr>
              <w:pStyle w:val="TAC"/>
              <w:rPr>
                <w:ins w:id="8287" w:author="1992" w:date="2024-03-27T21:06:00Z"/>
              </w:rPr>
            </w:pPr>
            <w:ins w:id="8288" w:author="1992" w:date="2024-03-27T21:06:00Z">
              <w:r w:rsidRPr="00AC4FBC">
                <w:t>n77</w:t>
              </w:r>
              <w:r>
                <w:rPr>
                  <w:rFonts w:cs="Arial"/>
                  <w:vertAlign w:val="superscript"/>
                </w:rPr>
                <w:t>6,7</w:t>
              </w:r>
              <w:r w:rsidRPr="00AC4FBC">
                <w:t xml:space="preserve"> </w:t>
              </w:r>
            </w:ins>
          </w:p>
          <w:p w14:paraId="3DE113AA" w14:textId="334382BA" w:rsidR="00616612" w:rsidRPr="00AC4FBC" w:rsidRDefault="00616612" w:rsidP="00616612">
            <w:pPr>
              <w:pStyle w:val="TAC"/>
              <w:rPr>
                <w:ins w:id="8289" w:author="1992" w:date="2024-03-27T21:05:00Z"/>
              </w:rPr>
            </w:pPr>
            <w:ins w:id="8290" w:author="1992" w:date="2024-03-27T21:06:00Z">
              <w:r w:rsidRPr="00AC4FBC">
                <w:rPr>
                  <w:lang w:eastAsia="ja-JP"/>
                </w:rPr>
                <w:t>n78</w:t>
              </w:r>
              <w:r>
                <w:rPr>
                  <w:rFonts w:cs="Arial"/>
                  <w:vertAlign w:val="superscript"/>
                </w:rPr>
                <w:t>6,7</w:t>
              </w:r>
            </w:ins>
          </w:p>
        </w:tc>
        <w:tc>
          <w:tcPr>
            <w:tcW w:w="652" w:type="dxa"/>
            <w:shd w:val="clear" w:color="auto" w:fill="auto"/>
            <w:vAlign w:val="center"/>
          </w:tcPr>
          <w:p w14:paraId="7EBC3FFD" w14:textId="77777777" w:rsidR="00616612" w:rsidRPr="00AC4FBC" w:rsidRDefault="00616612" w:rsidP="00616612">
            <w:pPr>
              <w:pStyle w:val="TAC"/>
              <w:rPr>
                <w:ins w:id="8291" w:author="1992" w:date="2024-03-27T21:05:00Z"/>
              </w:rPr>
            </w:pPr>
          </w:p>
        </w:tc>
        <w:tc>
          <w:tcPr>
            <w:tcW w:w="651" w:type="dxa"/>
            <w:shd w:val="clear" w:color="auto" w:fill="auto"/>
            <w:vAlign w:val="center"/>
          </w:tcPr>
          <w:p w14:paraId="16EFC7F2" w14:textId="3FFAD9EF" w:rsidR="00616612" w:rsidRPr="00AC4FBC" w:rsidRDefault="00616612" w:rsidP="00616612">
            <w:pPr>
              <w:pStyle w:val="TAC"/>
              <w:rPr>
                <w:ins w:id="8292" w:author="1992" w:date="2024-03-27T21:05:00Z"/>
              </w:rPr>
            </w:pPr>
            <w:ins w:id="8293" w:author="1992" w:date="2024-03-27T21:06:00Z">
              <w:r>
                <w:rPr>
                  <w:rFonts w:hint="eastAsia"/>
                  <w:lang w:eastAsia="ja-JP"/>
                </w:rPr>
                <w:t>1</w:t>
              </w:r>
              <w:r>
                <w:rPr>
                  <w:lang w:eastAsia="ja-JP"/>
                </w:rPr>
                <w:t>0.5</w:t>
              </w:r>
            </w:ins>
          </w:p>
        </w:tc>
        <w:tc>
          <w:tcPr>
            <w:tcW w:w="586" w:type="dxa"/>
            <w:shd w:val="clear" w:color="auto" w:fill="auto"/>
            <w:vAlign w:val="center"/>
          </w:tcPr>
          <w:p w14:paraId="07D64C49" w14:textId="158780CA" w:rsidR="00616612" w:rsidRPr="00AC4FBC" w:rsidRDefault="00616612" w:rsidP="00616612">
            <w:pPr>
              <w:pStyle w:val="TAC"/>
              <w:rPr>
                <w:ins w:id="8294" w:author="1992" w:date="2024-03-27T21:05:00Z"/>
              </w:rPr>
            </w:pPr>
            <w:ins w:id="8295" w:author="1992" w:date="2024-03-27T21:06:00Z">
              <w:r w:rsidRPr="00AC4FBC">
                <w:rPr>
                  <w:rFonts w:cs="Arial"/>
                  <w:szCs w:val="16"/>
                  <w:lang w:eastAsia="zh-CN"/>
                </w:rPr>
                <w:t>8.9</w:t>
              </w:r>
            </w:ins>
          </w:p>
        </w:tc>
        <w:tc>
          <w:tcPr>
            <w:tcW w:w="586" w:type="dxa"/>
            <w:shd w:val="clear" w:color="auto" w:fill="auto"/>
            <w:vAlign w:val="center"/>
          </w:tcPr>
          <w:p w14:paraId="433936EE" w14:textId="0A648C7E" w:rsidR="00616612" w:rsidRPr="00AC4FBC" w:rsidRDefault="00616612" w:rsidP="00616612">
            <w:pPr>
              <w:pStyle w:val="TAC"/>
              <w:rPr>
                <w:ins w:id="8296" w:author="1992" w:date="2024-03-27T21:05:00Z"/>
              </w:rPr>
            </w:pPr>
            <w:ins w:id="8297" w:author="1992" w:date="2024-03-27T21:06:00Z">
              <w:r w:rsidRPr="00AC4FBC">
                <w:rPr>
                  <w:rFonts w:cs="Arial"/>
                  <w:szCs w:val="16"/>
                  <w:lang w:eastAsia="zh-CN"/>
                </w:rPr>
                <w:t>7.8</w:t>
              </w:r>
            </w:ins>
          </w:p>
        </w:tc>
        <w:tc>
          <w:tcPr>
            <w:tcW w:w="586" w:type="dxa"/>
            <w:shd w:val="clear" w:color="auto" w:fill="auto"/>
            <w:vAlign w:val="center"/>
          </w:tcPr>
          <w:p w14:paraId="04FD1AF6" w14:textId="77777777" w:rsidR="00616612" w:rsidRPr="00AC4FBC" w:rsidRDefault="00616612" w:rsidP="00616612">
            <w:pPr>
              <w:pStyle w:val="TAC"/>
              <w:rPr>
                <w:ins w:id="8298" w:author="1992" w:date="2024-03-27T21:05:00Z"/>
              </w:rPr>
            </w:pPr>
          </w:p>
        </w:tc>
        <w:tc>
          <w:tcPr>
            <w:tcW w:w="586" w:type="dxa"/>
            <w:vAlign w:val="center"/>
          </w:tcPr>
          <w:p w14:paraId="7D000251" w14:textId="77777777" w:rsidR="00616612" w:rsidRPr="00AC4FBC" w:rsidRDefault="00616612" w:rsidP="00616612">
            <w:pPr>
              <w:pStyle w:val="TAC"/>
              <w:rPr>
                <w:ins w:id="8299" w:author="1992" w:date="2024-03-27T21:05:00Z"/>
              </w:rPr>
            </w:pPr>
          </w:p>
        </w:tc>
        <w:tc>
          <w:tcPr>
            <w:tcW w:w="707" w:type="dxa"/>
            <w:shd w:val="clear" w:color="auto" w:fill="auto"/>
            <w:vAlign w:val="center"/>
          </w:tcPr>
          <w:p w14:paraId="0465CB0D" w14:textId="4E6E7FB6" w:rsidR="00616612" w:rsidRPr="00AC4FBC" w:rsidRDefault="00616612" w:rsidP="00616612">
            <w:pPr>
              <w:pStyle w:val="TAC"/>
              <w:rPr>
                <w:ins w:id="8300" w:author="1992" w:date="2024-03-27T21:05:00Z"/>
              </w:rPr>
            </w:pPr>
            <w:ins w:id="8301" w:author="1992" w:date="2024-03-27T21:06:00Z">
              <w:r w:rsidRPr="00AC4FBC">
                <w:rPr>
                  <w:szCs w:val="16"/>
                </w:rPr>
                <w:t>5.</w:t>
              </w:r>
              <w:r w:rsidRPr="00AC4FBC">
                <w:t>4</w:t>
              </w:r>
            </w:ins>
          </w:p>
        </w:tc>
        <w:tc>
          <w:tcPr>
            <w:tcW w:w="707" w:type="dxa"/>
            <w:shd w:val="clear" w:color="auto" w:fill="auto"/>
            <w:vAlign w:val="center"/>
          </w:tcPr>
          <w:p w14:paraId="502B5B4F" w14:textId="00263CF7" w:rsidR="00616612" w:rsidRPr="00AC4FBC" w:rsidRDefault="00616612" w:rsidP="00616612">
            <w:pPr>
              <w:pStyle w:val="TAC"/>
              <w:rPr>
                <w:ins w:id="8302" w:author="1992" w:date="2024-03-27T21:05:00Z"/>
              </w:rPr>
            </w:pPr>
            <w:ins w:id="8303" w:author="1992" w:date="2024-03-27T21:06:00Z">
              <w:r w:rsidRPr="00AC4FBC">
                <w:rPr>
                  <w:szCs w:val="16"/>
                </w:rPr>
                <w:t>4.2</w:t>
              </w:r>
            </w:ins>
          </w:p>
        </w:tc>
        <w:tc>
          <w:tcPr>
            <w:tcW w:w="707" w:type="dxa"/>
            <w:shd w:val="clear" w:color="auto" w:fill="auto"/>
            <w:vAlign w:val="center"/>
          </w:tcPr>
          <w:p w14:paraId="2A5AB846" w14:textId="55FD8D05" w:rsidR="00616612" w:rsidRPr="00AC4FBC" w:rsidRDefault="00616612" w:rsidP="00616612">
            <w:pPr>
              <w:pStyle w:val="TAC"/>
              <w:rPr>
                <w:ins w:id="8304" w:author="1992" w:date="2024-03-27T21:05:00Z"/>
              </w:rPr>
            </w:pPr>
            <w:ins w:id="8305" w:author="1992" w:date="2024-03-27T21:06:00Z">
              <w:r w:rsidRPr="00AC4FBC">
                <w:rPr>
                  <w:szCs w:val="16"/>
                </w:rPr>
                <w:t>3.5</w:t>
              </w:r>
            </w:ins>
          </w:p>
        </w:tc>
        <w:tc>
          <w:tcPr>
            <w:tcW w:w="703" w:type="dxa"/>
          </w:tcPr>
          <w:p w14:paraId="755C0F59" w14:textId="77777777" w:rsidR="00616612" w:rsidRPr="00AC4FBC" w:rsidRDefault="00616612" w:rsidP="00616612">
            <w:pPr>
              <w:pStyle w:val="TAC"/>
              <w:rPr>
                <w:ins w:id="8306" w:author="1992" w:date="2024-03-27T21:05:00Z"/>
              </w:rPr>
            </w:pPr>
          </w:p>
        </w:tc>
        <w:tc>
          <w:tcPr>
            <w:tcW w:w="707" w:type="dxa"/>
            <w:shd w:val="clear" w:color="auto" w:fill="auto"/>
            <w:vAlign w:val="center"/>
          </w:tcPr>
          <w:p w14:paraId="67C5B2D4" w14:textId="7B17E8FB" w:rsidR="00616612" w:rsidRPr="00AC4FBC" w:rsidRDefault="00616612" w:rsidP="00616612">
            <w:pPr>
              <w:pStyle w:val="TAC"/>
              <w:rPr>
                <w:ins w:id="8307" w:author="1992" w:date="2024-03-27T21:05:00Z"/>
              </w:rPr>
            </w:pPr>
            <w:ins w:id="8308" w:author="1992" w:date="2024-03-27T21:06:00Z">
              <w:r w:rsidRPr="00AC4FBC">
                <w:rPr>
                  <w:szCs w:val="16"/>
                </w:rPr>
                <w:t>2.3</w:t>
              </w:r>
            </w:ins>
          </w:p>
        </w:tc>
        <w:tc>
          <w:tcPr>
            <w:tcW w:w="707" w:type="dxa"/>
            <w:vAlign w:val="center"/>
          </w:tcPr>
          <w:p w14:paraId="266A65A1" w14:textId="5F51F08C" w:rsidR="00616612" w:rsidRPr="00AC4FBC" w:rsidRDefault="00616612" w:rsidP="00616612">
            <w:pPr>
              <w:pStyle w:val="TAC"/>
              <w:rPr>
                <w:ins w:id="8309" w:author="1992" w:date="2024-03-27T21:05:00Z"/>
              </w:rPr>
            </w:pPr>
            <w:ins w:id="8310" w:author="1992" w:date="2024-03-27T21:06:00Z">
              <w:r w:rsidRPr="00AC4FBC">
                <w:rPr>
                  <w:szCs w:val="16"/>
                </w:rPr>
                <w:t>2.1</w:t>
              </w:r>
            </w:ins>
          </w:p>
        </w:tc>
        <w:tc>
          <w:tcPr>
            <w:tcW w:w="707" w:type="dxa"/>
            <w:shd w:val="clear" w:color="auto" w:fill="auto"/>
            <w:vAlign w:val="center"/>
          </w:tcPr>
          <w:p w14:paraId="5AC99991" w14:textId="6586255D" w:rsidR="00616612" w:rsidRPr="00AC4FBC" w:rsidRDefault="00616612" w:rsidP="00616612">
            <w:pPr>
              <w:pStyle w:val="TAC"/>
              <w:rPr>
                <w:ins w:id="8311" w:author="1992" w:date="2024-03-27T21:05:00Z"/>
              </w:rPr>
            </w:pPr>
            <w:ins w:id="8312" w:author="1992" w:date="2024-03-27T21:06:00Z">
              <w:r>
                <w:rPr>
                  <w:rFonts w:hint="eastAsia"/>
                  <w:lang w:eastAsia="ja-JP"/>
                </w:rPr>
                <w:t>1</w:t>
              </w:r>
              <w:r>
                <w:rPr>
                  <w:lang w:eastAsia="ja-JP"/>
                </w:rPr>
                <w:t>.4</w:t>
              </w:r>
            </w:ins>
          </w:p>
        </w:tc>
      </w:tr>
      <w:tr w:rsidR="00616612" w:rsidRPr="00AC4FBC" w14:paraId="017B4F0F" w14:textId="77777777" w:rsidTr="00A573EF">
        <w:trPr>
          <w:trHeight w:val="285"/>
          <w:jc w:val="center"/>
        </w:trPr>
        <w:tc>
          <w:tcPr>
            <w:tcW w:w="0" w:type="auto"/>
            <w:vMerge w:val="restart"/>
            <w:shd w:val="clear" w:color="auto" w:fill="auto"/>
            <w:vAlign w:val="center"/>
          </w:tcPr>
          <w:p w14:paraId="4541618A" w14:textId="77777777" w:rsidR="00616612" w:rsidRPr="00AC4FBC" w:rsidRDefault="00616612" w:rsidP="00616612">
            <w:pPr>
              <w:pStyle w:val="TAC"/>
            </w:pPr>
            <w:r w:rsidRPr="00AC4FBC">
              <w:rPr>
                <w:lang w:eastAsia="ja-JP"/>
              </w:rPr>
              <w:t>28</w:t>
            </w:r>
          </w:p>
        </w:tc>
        <w:tc>
          <w:tcPr>
            <w:tcW w:w="0" w:type="auto"/>
            <w:shd w:val="clear" w:color="auto" w:fill="auto"/>
            <w:vAlign w:val="center"/>
          </w:tcPr>
          <w:p w14:paraId="7847B5AF" w14:textId="77777777" w:rsidR="00616612" w:rsidRPr="00AC4FBC" w:rsidRDefault="00616612" w:rsidP="00616612">
            <w:pPr>
              <w:pStyle w:val="TAC"/>
            </w:pPr>
            <w:r w:rsidRPr="00AC4FBC">
              <w:rPr>
                <w:lang w:eastAsia="ja-JP"/>
              </w:rPr>
              <w:t>n51</w:t>
            </w:r>
            <w:r w:rsidRPr="00AC4FBC">
              <w:rPr>
                <w:vertAlign w:val="superscript"/>
                <w:lang w:eastAsia="ja-JP"/>
              </w:rPr>
              <w:t>2,13</w:t>
            </w:r>
          </w:p>
        </w:tc>
        <w:tc>
          <w:tcPr>
            <w:tcW w:w="652" w:type="dxa"/>
            <w:shd w:val="clear" w:color="auto" w:fill="auto"/>
            <w:vAlign w:val="center"/>
          </w:tcPr>
          <w:p w14:paraId="7211F082" w14:textId="77777777" w:rsidR="00616612" w:rsidRPr="00AC4FBC" w:rsidRDefault="00616612" w:rsidP="00616612">
            <w:pPr>
              <w:pStyle w:val="TAC"/>
            </w:pPr>
            <w:r w:rsidRPr="00AC4FBC">
              <w:t>27.8</w:t>
            </w:r>
          </w:p>
        </w:tc>
        <w:tc>
          <w:tcPr>
            <w:tcW w:w="651" w:type="dxa"/>
            <w:shd w:val="clear" w:color="auto" w:fill="auto"/>
            <w:vAlign w:val="center"/>
          </w:tcPr>
          <w:p w14:paraId="3544A7D5" w14:textId="77777777" w:rsidR="00616612" w:rsidRPr="00AC4FBC" w:rsidRDefault="00616612" w:rsidP="00616612">
            <w:pPr>
              <w:pStyle w:val="TAC"/>
            </w:pPr>
          </w:p>
        </w:tc>
        <w:tc>
          <w:tcPr>
            <w:tcW w:w="586" w:type="dxa"/>
            <w:shd w:val="clear" w:color="auto" w:fill="auto"/>
            <w:vAlign w:val="center"/>
          </w:tcPr>
          <w:p w14:paraId="25E772EB" w14:textId="77777777" w:rsidR="00616612" w:rsidRPr="00AC4FBC" w:rsidRDefault="00616612" w:rsidP="00616612">
            <w:pPr>
              <w:pStyle w:val="TAC"/>
            </w:pPr>
          </w:p>
        </w:tc>
        <w:tc>
          <w:tcPr>
            <w:tcW w:w="586" w:type="dxa"/>
            <w:shd w:val="clear" w:color="auto" w:fill="auto"/>
            <w:vAlign w:val="center"/>
          </w:tcPr>
          <w:p w14:paraId="3B30615C" w14:textId="77777777" w:rsidR="00616612" w:rsidRPr="00AC4FBC" w:rsidRDefault="00616612" w:rsidP="00616612">
            <w:pPr>
              <w:pStyle w:val="TAC"/>
            </w:pPr>
          </w:p>
        </w:tc>
        <w:tc>
          <w:tcPr>
            <w:tcW w:w="586" w:type="dxa"/>
            <w:shd w:val="clear" w:color="auto" w:fill="auto"/>
            <w:vAlign w:val="center"/>
          </w:tcPr>
          <w:p w14:paraId="4A13E4E8" w14:textId="77777777" w:rsidR="00616612" w:rsidRPr="00AC4FBC" w:rsidRDefault="00616612" w:rsidP="00616612">
            <w:pPr>
              <w:pStyle w:val="TAC"/>
            </w:pPr>
          </w:p>
        </w:tc>
        <w:tc>
          <w:tcPr>
            <w:tcW w:w="586" w:type="dxa"/>
            <w:vAlign w:val="center"/>
          </w:tcPr>
          <w:p w14:paraId="784173FE" w14:textId="77777777" w:rsidR="00616612" w:rsidRPr="00AC4FBC" w:rsidRDefault="00616612" w:rsidP="00616612">
            <w:pPr>
              <w:pStyle w:val="TAC"/>
            </w:pPr>
          </w:p>
        </w:tc>
        <w:tc>
          <w:tcPr>
            <w:tcW w:w="707" w:type="dxa"/>
            <w:shd w:val="clear" w:color="auto" w:fill="auto"/>
            <w:vAlign w:val="center"/>
          </w:tcPr>
          <w:p w14:paraId="020BBDB4" w14:textId="77777777" w:rsidR="00616612" w:rsidRPr="00AC4FBC" w:rsidRDefault="00616612" w:rsidP="00616612">
            <w:pPr>
              <w:pStyle w:val="TAC"/>
            </w:pPr>
          </w:p>
        </w:tc>
        <w:tc>
          <w:tcPr>
            <w:tcW w:w="707" w:type="dxa"/>
            <w:shd w:val="clear" w:color="auto" w:fill="auto"/>
            <w:vAlign w:val="center"/>
          </w:tcPr>
          <w:p w14:paraId="1779618F" w14:textId="77777777" w:rsidR="00616612" w:rsidRPr="00AC4FBC" w:rsidRDefault="00616612" w:rsidP="00616612">
            <w:pPr>
              <w:pStyle w:val="TAC"/>
            </w:pPr>
          </w:p>
        </w:tc>
        <w:tc>
          <w:tcPr>
            <w:tcW w:w="707" w:type="dxa"/>
            <w:shd w:val="clear" w:color="auto" w:fill="auto"/>
            <w:vAlign w:val="center"/>
          </w:tcPr>
          <w:p w14:paraId="26A06326" w14:textId="77777777" w:rsidR="00616612" w:rsidRPr="00AC4FBC" w:rsidRDefault="00616612" w:rsidP="00616612">
            <w:pPr>
              <w:pStyle w:val="TAC"/>
            </w:pPr>
          </w:p>
        </w:tc>
        <w:tc>
          <w:tcPr>
            <w:tcW w:w="703" w:type="dxa"/>
          </w:tcPr>
          <w:p w14:paraId="08C272ED" w14:textId="77777777" w:rsidR="00616612" w:rsidRPr="00AC4FBC" w:rsidRDefault="00616612" w:rsidP="00616612">
            <w:pPr>
              <w:pStyle w:val="TAC"/>
            </w:pPr>
          </w:p>
        </w:tc>
        <w:tc>
          <w:tcPr>
            <w:tcW w:w="707" w:type="dxa"/>
            <w:shd w:val="clear" w:color="auto" w:fill="auto"/>
            <w:vAlign w:val="center"/>
          </w:tcPr>
          <w:p w14:paraId="72087C1F" w14:textId="45E8A303" w:rsidR="00616612" w:rsidRPr="00AC4FBC" w:rsidRDefault="00616612" w:rsidP="00616612">
            <w:pPr>
              <w:pStyle w:val="TAC"/>
            </w:pPr>
          </w:p>
        </w:tc>
        <w:tc>
          <w:tcPr>
            <w:tcW w:w="707" w:type="dxa"/>
            <w:vAlign w:val="center"/>
          </w:tcPr>
          <w:p w14:paraId="4A8EB0DD" w14:textId="77777777" w:rsidR="00616612" w:rsidRPr="00AC4FBC" w:rsidRDefault="00616612" w:rsidP="00616612">
            <w:pPr>
              <w:pStyle w:val="TAC"/>
            </w:pPr>
          </w:p>
        </w:tc>
        <w:tc>
          <w:tcPr>
            <w:tcW w:w="707" w:type="dxa"/>
            <w:shd w:val="clear" w:color="auto" w:fill="auto"/>
            <w:vAlign w:val="center"/>
          </w:tcPr>
          <w:p w14:paraId="5F23F503" w14:textId="77777777" w:rsidR="00616612" w:rsidRPr="00AC4FBC" w:rsidRDefault="00616612" w:rsidP="00616612">
            <w:pPr>
              <w:pStyle w:val="TAC"/>
            </w:pPr>
          </w:p>
        </w:tc>
      </w:tr>
      <w:tr w:rsidR="00616612" w:rsidRPr="00AC4FBC" w14:paraId="753FA2FE" w14:textId="77777777" w:rsidTr="00A573EF">
        <w:trPr>
          <w:trHeight w:val="285"/>
          <w:jc w:val="center"/>
        </w:trPr>
        <w:tc>
          <w:tcPr>
            <w:tcW w:w="0" w:type="auto"/>
            <w:vMerge/>
            <w:shd w:val="clear" w:color="auto" w:fill="auto"/>
            <w:vAlign w:val="center"/>
          </w:tcPr>
          <w:p w14:paraId="72949331" w14:textId="77777777" w:rsidR="00616612" w:rsidRPr="00AC4FBC" w:rsidRDefault="00616612" w:rsidP="00616612">
            <w:pPr>
              <w:pStyle w:val="TAC"/>
            </w:pPr>
          </w:p>
        </w:tc>
        <w:tc>
          <w:tcPr>
            <w:tcW w:w="0" w:type="auto"/>
            <w:shd w:val="clear" w:color="auto" w:fill="auto"/>
            <w:vAlign w:val="center"/>
          </w:tcPr>
          <w:p w14:paraId="48DFA71A" w14:textId="77777777" w:rsidR="00616612" w:rsidRPr="00AC4FBC" w:rsidRDefault="00616612" w:rsidP="00616612">
            <w:pPr>
              <w:pStyle w:val="TAC"/>
            </w:pPr>
            <w:r w:rsidRPr="00AC4FBC">
              <w:rPr>
                <w:lang w:eastAsia="ja-JP"/>
              </w:rPr>
              <w:t>n51</w:t>
            </w:r>
            <w:r w:rsidRPr="00AC4FBC">
              <w:rPr>
                <w:vertAlign w:val="superscript"/>
                <w:lang w:eastAsia="ja-JP"/>
              </w:rPr>
              <w:t>3</w:t>
            </w:r>
          </w:p>
        </w:tc>
        <w:tc>
          <w:tcPr>
            <w:tcW w:w="652" w:type="dxa"/>
            <w:shd w:val="clear" w:color="auto" w:fill="auto"/>
            <w:vAlign w:val="center"/>
          </w:tcPr>
          <w:p w14:paraId="471A6FD4" w14:textId="77777777" w:rsidR="00616612" w:rsidRPr="00AC4FBC" w:rsidRDefault="00616612" w:rsidP="00616612">
            <w:pPr>
              <w:pStyle w:val="TAC"/>
            </w:pPr>
            <w:r w:rsidRPr="00AC4FBC">
              <w:t>1.9</w:t>
            </w:r>
          </w:p>
        </w:tc>
        <w:tc>
          <w:tcPr>
            <w:tcW w:w="651" w:type="dxa"/>
            <w:shd w:val="clear" w:color="auto" w:fill="auto"/>
            <w:vAlign w:val="center"/>
          </w:tcPr>
          <w:p w14:paraId="5C40FA9F" w14:textId="77777777" w:rsidR="00616612" w:rsidRPr="00AC4FBC" w:rsidRDefault="00616612" w:rsidP="00616612">
            <w:pPr>
              <w:pStyle w:val="TAC"/>
            </w:pPr>
          </w:p>
        </w:tc>
        <w:tc>
          <w:tcPr>
            <w:tcW w:w="586" w:type="dxa"/>
            <w:shd w:val="clear" w:color="auto" w:fill="auto"/>
            <w:vAlign w:val="center"/>
          </w:tcPr>
          <w:p w14:paraId="43DB8119" w14:textId="77777777" w:rsidR="00616612" w:rsidRPr="00AC4FBC" w:rsidRDefault="00616612" w:rsidP="00616612">
            <w:pPr>
              <w:pStyle w:val="TAC"/>
            </w:pPr>
          </w:p>
        </w:tc>
        <w:tc>
          <w:tcPr>
            <w:tcW w:w="586" w:type="dxa"/>
            <w:shd w:val="clear" w:color="auto" w:fill="auto"/>
            <w:vAlign w:val="center"/>
          </w:tcPr>
          <w:p w14:paraId="56F48608" w14:textId="77777777" w:rsidR="00616612" w:rsidRPr="00AC4FBC" w:rsidRDefault="00616612" w:rsidP="00616612">
            <w:pPr>
              <w:pStyle w:val="TAC"/>
            </w:pPr>
          </w:p>
        </w:tc>
        <w:tc>
          <w:tcPr>
            <w:tcW w:w="586" w:type="dxa"/>
            <w:shd w:val="clear" w:color="auto" w:fill="auto"/>
            <w:vAlign w:val="center"/>
          </w:tcPr>
          <w:p w14:paraId="7DC6B499" w14:textId="77777777" w:rsidR="00616612" w:rsidRPr="00AC4FBC" w:rsidRDefault="00616612" w:rsidP="00616612">
            <w:pPr>
              <w:pStyle w:val="TAC"/>
            </w:pPr>
          </w:p>
        </w:tc>
        <w:tc>
          <w:tcPr>
            <w:tcW w:w="586" w:type="dxa"/>
            <w:vAlign w:val="center"/>
          </w:tcPr>
          <w:p w14:paraId="4B0B4DAA" w14:textId="77777777" w:rsidR="00616612" w:rsidRPr="00AC4FBC" w:rsidRDefault="00616612" w:rsidP="00616612">
            <w:pPr>
              <w:pStyle w:val="TAC"/>
            </w:pPr>
          </w:p>
        </w:tc>
        <w:tc>
          <w:tcPr>
            <w:tcW w:w="707" w:type="dxa"/>
            <w:shd w:val="clear" w:color="auto" w:fill="auto"/>
            <w:vAlign w:val="center"/>
          </w:tcPr>
          <w:p w14:paraId="0BAF44CF" w14:textId="77777777" w:rsidR="00616612" w:rsidRPr="00AC4FBC" w:rsidRDefault="00616612" w:rsidP="00616612">
            <w:pPr>
              <w:pStyle w:val="TAC"/>
            </w:pPr>
          </w:p>
        </w:tc>
        <w:tc>
          <w:tcPr>
            <w:tcW w:w="707" w:type="dxa"/>
            <w:shd w:val="clear" w:color="auto" w:fill="auto"/>
            <w:vAlign w:val="center"/>
          </w:tcPr>
          <w:p w14:paraId="5DEF68B4" w14:textId="77777777" w:rsidR="00616612" w:rsidRPr="00AC4FBC" w:rsidRDefault="00616612" w:rsidP="00616612">
            <w:pPr>
              <w:pStyle w:val="TAC"/>
            </w:pPr>
          </w:p>
        </w:tc>
        <w:tc>
          <w:tcPr>
            <w:tcW w:w="707" w:type="dxa"/>
            <w:shd w:val="clear" w:color="auto" w:fill="auto"/>
            <w:vAlign w:val="center"/>
          </w:tcPr>
          <w:p w14:paraId="4490A160" w14:textId="77777777" w:rsidR="00616612" w:rsidRPr="00AC4FBC" w:rsidRDefault="00616612" w:rsidP="00616612">
            <w:pPr>
              <w:pStyle w:val="TAC"/>
            </w:pPr>
          </w:p>
        </w:tc>
        <w:tc>
          <w:tcPr>
            <w:tcW w:w="703" w:type="dxa"/>
          </w:tcPr>
          <w:p w14:paraId="1E16F390" w14:textId="77777777" w:rsidR="00616612" w:rsidRPr="00AC4FBC" w:rsidRDefault="00616612" w:rsidP="00616612">
            <w:pPr>
              <w:pStyle w:val="TAC"/>
            </w:pPr>
          </w:p>
        </w:tc>
        <w:tc>
          <w:tcPr>
            <w:tcW w:w="707" w:type="dxa"/>
            <w:shd w:val="clear" w:color="auto" w:fill="auto"/>
            <w:vAlign w:val="center"/>
          </w:tcPr>
          <w:p w14:paraId="7B8BAD7F" w14:textId="26BF907E" w:rsidR="00616612" w:rsidRPr="00AC4FBC" w:rsidRDefault="00616612" w:rsidP="00616612">
            <w:pPr>
              <w:pStyle w:val="TAC"/>
            </w:pPr>
          </w:p>
        </w:tc>
        <w:tc>
          <w:tcPr>
            <w:tcW w:w="707" w:type="dxa"/>
            <w:vAlign w:val="center"/>
          </w:tcPr>
          <w:p w14:paraId="388BE83C" w14:textId="77777777" w:rsidR="00616612" w:rsidRPr="00AC4FBC" w:rsidRDefault="00616612" w:rsidP="00616612">
            <w:pPr>
              <w:pStyle w:val="TAC"/>
            </w:pPr>
          </w:p>
        </w:tc>
        <w:tc>
          <w:tcPr>
            <w:tcW w:w="707" w:type="dxa"/>
            <w:shd w:val="clear" w:color="auto" w:fill="auto"/>
            <w:vAlign w:val="center"/>
          </w:tcPr>
          <w:p w14:paraId="6A590C74" w14:textId="77777777" w:rsidR="00616612" w:rsidRPr="00AC4FBC" w:rsidRDefault="00616612" w:rsidP="00616612">
            <w:pPr>
              <w:pStyle w:val="TAC"/>
            </w:pPr>
          </w:p>
        </w:tc>
      </w:tr>
      <w:tr w:rsidR="00616612" w:rsidRPr="00AC4FBC" w14:paraId="21CD1A2D" w14:textId="77777777" w:rsidTr="00A573EF">
        <w:trPr>
          <w:trHeight w:val="285"/>
          <w:jc w:val="center"/>
        </w:trPr>
        <w:tc>
          <w:tcPr>
            <w:tcW w:w="0" w:type="auto"/>
            <w:shd w:val="clear" w:color="auto" w:fill="auto"/>
            <w:vAlign w:val="center"/>
          </w:tcPr>
          <w:p w14:paraId="255CD6D9" w14:textId="77777777" w:rsidR="00616612" w:rsidRPr="00AC4FBC" w:rsidRDefault="00616612" w:rsidP="00616612">
            <w:pPr>
              <w:pStyle w:val="TAC"/>
            </w:pPr>
            <w:r w:rsidRPr="00AC4FBC">
              <w:t>28</w:t>
            </w:r>
          </w:p>
        </w:tc>
        <w:tc>
          <w:tcPr>
            <w:tcW w:w="0" w:type="auto"/>
            <w:shd w:val="clear" w:color="auto" w:fill="auto"/>
            <w:vAlign w:val="center"/>
          </w:tcPr>
          <w:p w14:paraId="75AAFDF3" w14:textId="77777777" w:rsidR="00616612" w:rsidRPr="00AC4FBC" w:rsidRDefault="00616612" w:rsidP="00616612">
            <w:pPr>
              <w:pStyle w:val="TAC"/>
            </w:pPr>
            <w:r w:rsidRPr="00AC4FBC">
              <w:t>n77</w:t>
            </w:r>
            <w:r w:rsidRPr="00AC4FBC">
              <w:rPr>
                <w:rFonts w:cs="Arial"/>
                <w:vertAlign w:val="superscript"/>
              </w:rPr>
              <w:t>4,5</w:t>
            </w:r>
            <w:r w:rsidRPr="00AC4FBC">
              <w:t xml:space="preserve"> n78</w:t>
            </w:r>
            <w:r w:rsidRPr="00AC4FBC">
              <w:rPr>
                <w:rFonts w:cs="Arial"/>
                <w:vertAlign w:val="superscript"/>
              </w:rPr>
              <w:t>4,5</w:t>
            </w:r>
          </w:p>
        </w:tc>
        <w:tc>
          <w:tcPr>
            <w:tcW w:w="652" w:type="dxa"/>
            <w:shd w:val="clear" w:color="auto" w:fill="auto"/>
            <w:vAlign w:val="center"/>
          </w:tcPr>
          <w:p w14:paraId="3BDD392E" w14:textId="77777777" w:rsidR="00616612" w:rsidRPr="00AC4FBC" w:rsidRDefault="00616612" w:rsidP="00616612">
            <w:pPr>
              <w:pStyle w:val="TAC"/>
            </w:pPr>
          </w:p>
        </w:tc>
        <w:tc>
          <w:tcPr>
            <w:tcW w:w="651" w:type="dxa"/>
            <w:shd w:val="clear" w:color="auto" w:fill="auto"/>
            <w:vAlign w:val="center"/>
          </w:tcPr>
          <w:p w14:paraId="30E774C0" w14:textId="77777777" w:rsidR="00616612" w:rsidRPr="00AC4FBC" w:rsidRDefault="00616612" w:rsidP="00616612">
            <w:pPr>
              <w:pStyle w:val="TAC"/>
            </w:pPr>
            <w:r w:rsidRPr="00AC4FBC">
              <w:t>10.4</w:t>
            </w:r>
          </w:p>
        </w:tc>
        <w:tc>
          <w:tcPr>
            <w:tcW w:w="586" w:type="dxa"/>
            <w:shd w:val="clear" w:color="auto" w:fill="auto"/>
            <w:vAlign w:val="center"/>
          </w:tcPr>
          <w:p w14:paraId="3A76B7D3" w14:textId="77777777" w:rsidR="00616612" w:rsidRPr="00AC4FBC" w:rsidRDefault="00616612" w:rsidP="00616612">
            <w:pPr>
              <w:pStyle w:val="TAC"/>
            </w:pPr>
            <w:r w:rsidRPr="00AC4FBC">
              <w:t>8.9</w:t>
            </w:r>
          </w:p>
        </w:tc>
        <w:tc>
          <w:tcPr>
            <w:tcW w:w="586" w:type="dxa"/>
            <w:shd w:val="clear" w:color="auto" w:fill="auto"/>
            <w:vAlign w:val="center"/>
          </w:tcPr>
          <w:p w14:paraId="7776FDD4" w14:textId="77777777" w:rsidR="00616612" w:rsidRPr="00AC4FBC" w:rsidRDefault="00616612" w:rsidP="00616612">
            <w:pPr>
              <w:pStyle w:val="TAC"/>
            </w:pPr>
            <w:r w:rsidRPr="00AC4FBC">
              <w:t>7.8</w:t>
            </w:r>
          </w:p>
        </w:tc>
        <w:tc>
          <w:tcPr>
            <w:tcW w:w="586" w:type="dxa"/>
            <w:shd w:val="clear" w:color="auto" w:fill="auto"/>
            <w:vAlign w:val="center"/>
          </w:tcPr>
          <w:p w14:paraId="2AF4A89A" w14:textId="77777777" w:rsidR="00616612" w:rsidRPr="00AC4FBC" w:rsidRDefault="00616612" w:rsidP="00616612">
            <w:pPr>
              <w:pStyle w:val="TAC"/>
            </w:pPr>
          </w:p>
        </w:tc>
        <w:tc>
          <w:tcPr>
            <w:tcW w:w="586" w:type="dxa"/>
            <w:vAlign w:val="center"/>
          </w:tcPr>
          <w:p w14:paraId="06F4D5B8" w14:textId="77777777" w:rsidR="00616612" w:rsidRPr="00AC4FBC" w:rsidRDefault="00616612" w:rsidP="00616612">
            <w:pPr>
              <w:pStyle w:val="TAC"/>
            </w:pPr>
          </w:p>
        </w:tc>
        <w:tc>
          <w:tcPr>
            <w:tcW w:w="707" w:type="dxa"/>
            <w:shd w:val="clear" w:color="auto" w:fill="auto"/>
            <w:vAlign w:val="center"/>
          </w:tcPr>
          <w:p w14:paraId="79B7A90A" w14:textId="77777777" w:rsidR="00616612" w:rsidRPr="00AC4FBC" w:rsidRDefault="00616612" w:rsidP="00616612">
            <w:pPr>
              <w:pStyle w:val="TAC"/>
            </w:pPr>
            <w:r w:rsidRPr="00AC4FBC">
              <w:t>4.7</w:t>
            </w:r>
          </w:p>
        </w:tc>
        <w:tc>
          <w:tcPr>
            <w:tcW w:w="707" w:type="dxa"/>
            <w:shd w:val="clear" w:color="auto" w:fill="auto"/>
            <w:vAlign w:val="center"/>
          </w:tcPr>
          <w:p w14:paraId="15DCE37D" w14:textId="77777777" w:rsidR="00616612" w:rsidRPr="00AC4FBC" w:rsidRDefault="00616612" w:rsidP="00616612">
            <w:pPr>
              <w:pStyle w:val="TAC"/>
            </w:pPr>
            <w:r w:rsidRPr="00AC4FBC">
              <w:t>3.7</w:t>
            </w:r>
          </w:p>
        </w:tc>
        <w:tc>
          <w:tcPr>
            <w:tcW w:w="707" w:type="dxa"/>
            <w:shd w:val="clear" w:color="auto" w:fill="auto"/>
            <w:vAlign w:val="center"/>
          </w:tcPr>
          <w:p w14:paraId="560FF9D1" w14:textId="77777777" w:rsidR="00616612" w:rsidRPr="00AC4FBC" w:rsidRDefault="00616612" w:rsidP="00616612">
            <w:pPr>
              <w:pStyle w:val="TAC"/>
            </w:pPr>
            <w:r w:rsidRPr="00AC4FBC">
              <w:t>3</w:t>
            </w:r>
          </w:p>
        </w:tc>
        <w:tc>
          <w:tcPr>
            <w:tcW w:w="703" w:type="dxa"/>
          </w:tcPr>
          <w:p w14:paraId="6E57CD3D" w14:textId="77777777" w:rsidR="00616612" w:rsidRPr="00AC4FBC" w:rsidRDefault="00616612" w:rsidP="00616612">
            <w:pPr>
              <w:pStyle w:val="TAC"/>
            </w:pPr>
          </w:p>
        </w:tc>
        <w:tc>
          <w:tcPr>
            <w:tcW w:w="707" w:type="dxa"/>
            <w:shd w:val="clear" w:color="auto" w:fill="auto"/>
            <w:vAlign w:val="center"/>
          </w:tcPr>
          <w:p w14:paraId="3DEFA4BD" w14:textId="718AA138" w:rsidR="00616612" w:rsidRPr="00AC4FBC" w:rsidRDefault="00616612" w:rsidP="00616612">
            <w:pPr>
              <w:pStyle w:val="TAC"/>
            </w:pPr>
            <w:r w:rsidRPr="00AC4FBC">
              <w:t>1.7</w:t>
            </w:r>
          </w:p>
        </w:tc>
        <w:tc>
          <w:tcPr>
            <w:tcW w:w="707" w:type="dxa"/>
            <w:vAlign w:val="center"/>
          </w:tcPr>
          <w:p w14:paraId="2D8FAA06" w14:textId="77777777" w:rsidR="00616612" w:rsidRPr="00AC4FBC" w:rsidRDefault="00616612" w:rsidP="00616612">
            <w:pPr>
              <w:pStyle w:val="TAC"/>
            </w:pPr>
            <w:r w:rsidRPr="00AC4FBC">
              <w:t>1.2</w:t>
            </w:r>
          </w:p>
        </w:tc>
        <w:tc>
          <w:tcPr>
            <w:tcW w:w="707" w:type="dxa"/>
            <w:shd w:val="clear" w:color="auto" w:fill="auto"/>
            <w:vAlign w:val="center"/>
          </w:tcPr>
          <w:p w14:paraId="7B7A66F7" w14:textId="77777777" w:rsidR="00616612" w:rsidRPr="00AC4FBC" w:rsidRDefault="00616612" w:rsidP="00616612">
            <w:pPr>
              <w:pStyle w:val="TAC"/>
            </w:pPr>
            <w:r w:rsidRPr="00AC4FBC">
              <w:t>0.7</w:t>
            </w:r>
          </w:p>
        </w:tc>
      </w:tr>
      <w:tr w:rsidR="00616612" w:rsidRPr="00AC4FBC" w14:paraId="6C27EAAF" w14:textId="77777777" w:rsidTr="00A573EF">
        <w:trPr>
          <w:trHeight w:val="285"/>
          <w:jc w:val="center"/>
        </w:trPr>
        <w:tc>
          <w:tcPr>
            <w:tcW w:w="0" w:type="auto"/>
            <w:shd w:val="clear" w:color="auto" w:fill="auto"/>
            <w:vAlign w:val="center"/>
          </w:tcPr>
          <w:p w14:paraId="54720158" w14:textId="77777777" w:rsidR="00616612" w:rsidRPr="00AC4FBC" w:rsidRDefault="00616612" w:rsidP="00616612">
            <w:pPr>
              <w:pStyle w:val="TAC"/>
            </w:pPr>
            <w:r w:rsidRPr="00AC4FBC">
              <w:t>20</w:t>
            </w:r>
          </w:p>
        </w:tc>
        <w:tc>
          <w:tcPr>
            <w:tcW w:w="0" w:type="auto"/>
            <w:shd w:val="clear" w:color="auto" w:fill="auto"/>
            <w:vAlign w:val="center"/>
          </w:tcPr>
          <w:p w14:paraId="34AA745F" w14:textId="77777777" w:rsidR="00616612" w:rsidRPr="00AC4FBC" w:rsidRDefault="00616612" w:rsidP="00616612">
            <w:pPr>
              <w:pStyle w:val="TAC"/>
              <w:rPr>
                <w:vertAlign w:val="superscript"/>
              </w:rPr>
            </w:pPr>
            <w:r w:rsidRPr="00AC4FBC">
              <w:t>n77</w:t>
            </w:r>
            <w:r w:rsidRPr="00AC4FBC">
              <w:rPr>
                <w:vertAlign w:val="superscript"/>
              </w:rPr>
              <w:t>6,7</w:t>
            </w:r>
          </w:p>
          <w:p w14:paraId="0A3F2D77" w14:textId="77777777" w:rsidR="00616612" w:rsidRPr="00AC4FBC" w:rsidRDefault="00616612" w:rsidP="00616612">
            <w:pPr>
              <w:pStyle w:val="TAC"/>
            </w:pPr>
            <w:r w:rsidRPr="00AC4FBC">
              <w:t>n78</w:t>
            </w:r>
            <w:r w:rsidRPr="00AC4FBC">
              <w:rPr>
                <w:rFonts w:cs="Arial"/>
                <w:vertAlign w:val="superscript"/>
              </w:rPr>
              <w:t>6,7</w:t>
            </w:r>
          </w:p>
        </w:tc>
        <w:tc>
          <w:tcPr>
            <w:tcW w:w="652" w:type="dxa"/>
            <w:shd w:val="clear" w:color="auto" w:fill="auto"/>
            <w:vAlign w:val="center"/>
          </w:tcPr>
          <w:p w14:paraId="34BFF69D" w14:textId="77777777" w:rsidR="00616612" w:rsidRPr="00AC4FBC" w:rsidRDefault="00616612" w:rsidP="00616612">
            <w:pPr>
              <w:pStyle w:val="TAC"/>
            </w:pPr>
          </w:p>
        </w:tc>
        <w:tc>
          <w:tcPr>
            <w:tcW w:w="651" w:type="dxa"/>
            <w:shd w:val="clear" w:color="auto" w:fill="auto"/>
            <w:vAlign w:val="center"/>
          </w:tcPr>
          <w:p w14:paraId="4364AA58" w14:textId="77777777" w:rsidR="00616612" w:rsidRPr="00AC4FBC" w:rsidRDefault="00616612" w:rsidP="00616612">
            <w:pPr>
              <w:pStyle w:val="TAC"/>
            </w:pPr>
            <w:r w:rsidRPr="00AC4FBC">
              <w:t>10.8</w:t>
            </w:r>
          </w:p>
        </w:tc>
        <w:tc>
          <w:tcPr>
            <w:tcW w:w="586" w:type="dxa"/>
            <w:shd w:val="clear" w:color="auto" w:fill="auto"/>
            <w:vAlign w:val="center"/>
          </w:tcPr>
          <w:p w14:paraId="07E7CC7C" w14:textId="77777777" w:rsidR="00616612" w:rsidRPr="00AC4FBC" w:rsidRDefault="00616612" w:rsidP="00616612">
            <w:pPr>
              <w:pStyle w:val="TAC"/>
            </w:pPr>
            <w:r w:rsidRPr="00AC4FBC">
              <w:t>9.1</w:t>
            </w:r>
          </w:p>
        </w:tc>
        <w:tc>
          <w:tcPr>
            <w:tcW w:w="586" w:type="dxa"/>
            <w:shd w:val="clear" w:color="auto" w:fill="auto"/>
            <w:vAlign w:val="center"/>
          </w:tcPr>
          <w:p w14:paraId="629C74B5" w14:textId="77777777" w:rsidR="00616612" w:rsidRPr="00AC4FBC" w:rsidRDefault="00616612" w:rsidP="00616612">
            <w:pPr>
              <w:pStyle w:val="TAC"/>
            </w:pPr>
            <w:r w:rsidRPr="00AC4FBC">
              <w:t>8</w:t>
            </w:r>
          </w:p>
        </w:tc>
        <w:tc>
          <w:tcPr>
            <w:tcW w:w="586" w:type="dxa"/>
            <w:shd w:val="clear" w:color="auto" w:fill="auto"/>
            <w:vAlign w:val="center"/>
          </w:tcPr>
          <w:p w14:paraId="27361E6B" w14:textId="77777777" w:rsidR="00616612" w:rsidRPr="00AC4FBC" w:rsidRDefault="00616612" w:rsidP="00616612">
            <w:pPr>
              <w:pStyle w:val="TAC"/>
            </w:pPr>
          </w:p>
        </w:tc>
        <w:tc>
          <w:tcPr>
            <w:tcW w:w="586" w:type="dxa"/>
            <w:vAlign w:val="center"/>
          </w:tcPr>
          <w:p w14:paraId="6239C077" w14:textId="77777777" w:rsidR="00616612" w:rsidRPr="00AC4FBC" w:rsidRDefault="00616612" w:rsidP="00616612">
            <w:pPr>
              <w:pStyle w:val="TAC"/>
            </w:pPr>
          </w:p>
        </w:tc>
        <w:tc>
          <w:tcPr>
            <w:tcW w:w="707" w:type="dxa"/>
            <w:shd w:val="clear" w:color="auto" w:fill="auto"/>
            <w:vAlign w:val="center"/>
          </w:tcPr>
          <w:p w14:paraId="5C998E03" w14:textId="77777777" w:rsidR="00616612" w:rsidRPr="00AC4FBC" w:rsidRDefault="00616612" w:rsidP="00616612">
            <w:pPr>
              <w:pStyle w:val="TAC"/>
            </w:pPr>
            <w:r w:rsidRPr="00AC4FBC">
              <w:t>6</w:t>
            </w:r>
          </w:p>
        </w:tc>
        <w:tc>
          <w:tcPr>
            <w:tcW w:w="707" w:type="dxa"/>
            <w:shd w:val="clear" w:color="auto" w:fill="auto"/>
            <w:vAlign w:val="center"/>
          </w:tcPr>
          <w:p w14:paraId="09EA01CE" w14:textId="77777777" w:rsidR="00616612" w:rsidRPr="00AC4FBC" w:rsidRDefault="00616612" w:rsidP="00616612">
            <w:pPr>
              <w:pStyle w:val="TAC"/>
            </w:pPr>
            <w:r w:rsidRPr="00AC4FBC">
              <w:t>4.0</w:t>
            </w:r>
          </w:p>
        </w:tc>
        <w:tc>
          <w:tcPr>
            <w:tcW w:w="707" w:type="dxa"/>
            <w:shd w:val="clear" w:color="auto" w:fill="auto"/>
            <w:vAlign w:val="center"/>
          </w:tcPr>
          <w:p w14:paraId="7153E0D9" w14:textId="77777777" w:rsidR="00616612" w:rsidRPr="00AC4FBC" w:rsidRDefault="00616612" w:rsidP="00616612">
            <w:pPr>
              <w:pStyle w:val="TAC"/>
            </w:pPr>
            <w:r w:rsidRPr="00AC4FBC">
              <w:t>3.2</w:t>
            </w:r>
          </w:p>
        </w:tc>
        <w:tc>
          <w:tcPr>
            <w:tcW w:w="703" w:type="dxa"/>
          </w:tcPr>
          <w:p w14:paraId="2142E781" w14:textId="77777777" w:rsidR="00616612" w:rsidRPr="00AC4FBC" w:rsidRDefault="00616612" w:rsidP="00616612">
            <w:pPr>
              <w:pStyle w:val="TAC"/>
            </w:pPr>
          </w:p>
        </w:tc>
        <w:tc>
          <w:tcPr>
            <w:tcW w:w="707" w:type="dxa"/>
            <w:shd w:val="clear" w:color="auto" w:fill="auto"/>
            <w:vAlign w:val="center"/>
          </w:tcPr>
          <w:p w14:paraId="39E5DAB2" w14:textId="39698C94" w:rsidR="00616612" w:rsidRPr="00AC4FBC" w:rsidRDefault="00616612" w:rsidP="00616612">
            <w:pPr>
              <w:pStyle w:val="TAC"/>
            </w:pPr>
            <w:r w:rsidRPr="00AC4FBC">
              <w:t>2.0</w:t>
            </w:r>
          </w:p>
        </w:tc>
        <w:tc>
          <w:tcPr>
            <w:tcW w:w="707" w:type="dxa"/>
            <w:vAlign w:val="center"/>
          </w:tcPr>
          <w:p w14:paraId="4203ADDD" w14:textId="77777777" w:rsidR="00616612" w:rsidRPr="00AC4FBC" w:rsidRDefault="00616612" w:rsidP="00616612">
            <w:pPr>
              <w:pStyle w:val="TAC"/>
            </w:pPr>
            <w:r w:rsidRPr="00AC4FBC">
              <w:t>1.5</w:t>
            </w:r>
          </w:p>
        </w:tc>
        <w:tc>
          <w:tcPr>
            <w:tcW w:w="707" w:type="dxa"/>
            <w:shd w:val="clear" w:color="auto" w:fill="auto"/>
            <w:vAlign w:val="center"/>
          </w:tcPr>
          <w:p w14:paraId="2231D0E7" w14:textId="77777777" w:rsidR="00616612" w:rsidRPr="00AC4FBC" w:rsidRDefault="00616612" w:rsidP="00616612">
            <w:pPr>
              <w:pStyle w:val="TAC"/>
            </w:pPr>
            <w:r w:rsidRPr="00AC4FBC">
              <w:t>1.0</w:t>
            </w:r>
          </w:p>
        </w:tc>
      </w:tr>
      <w:tr w:rsidR="00616612" w:rsidRPr="00AC4FBC" w14:paraId="6B64227A" w14:textId="77777777" w:rsidTr="00EE35F1">
        <w:trPr>
          <w:trHeight w:val="285"/>
          <w:jc w:val="center"/>
        </w:trPr>
        <w:tc>
          <w:tcPr>
            <w:tcW w:w="0" w:type="auto"/>
            <w:shd w:val="clear" w:color="auto" w:fill="auto"/>
          </w:tcPr>
          <w:p w14:paraId="757ED15F" w14:textId="224C34F4" w:rsidR="00616612" w:rsidRPr="00AC4FBC" w:rsidRDefault="00616612" w:rsidP="00616612">
            <w:pPr>
              <w:pStyle w:val="TAC"/>
            </w:pPr>
            <w:r w:rsidRPr="00AC4FBC">
              <w:rPr>
                <w:lang w:eastAsia="ja-JP"/>
              </w:rPr>
              <w:t>n28</w:t>
            </w:r>
          </w:p>
        </w:tc>
        <w:tc>
          <w:tcPr>
            <w:tcW w:w="0" w:type="auto"/>
            <w:shd w:val="clear" w:color="auto" w:fill="auto"/>
          </w:tcPr>
          <w:p w14:paraId="1D33212D" w14:textId="60982D36" w:rsidR="00616612" w:rsidRPr="00AC4FBC" w:rsidRDefault="00616612" w:rsidP="00616612">
            <w:pPr>
              <w:pStyle w:val="TAC"/>
            </w:pPr>
            <w:r w:rsidRPr="00AC4FBC">
              <w:t>21</w:t>
            </w:r>
            <w:r w:rsidRPr="00AC4FBC">
              <w:rPr>
                <w:vertAlign w:val="superscript"/>
              </w:rPr>
              <w:t>1</w:t>
            </w:r>
            <w:r w:rsidRPr="00AC4FBC">
              <w:rPr>
                <w:vertAlign w:val="superscript"/>
                <w:lang w:eastAsia="zh-TW"/>
              </w:rPr>
              <w:t>6</w:t>
            </w:r>
          </w:p>
        </w:tc>
        <w:tc>
          <w:tcPr>
            <w:tcW w:w="652" w:type="dxa"/>
            <w:shd w:val="clear" w:color="auto" w:fill="auto"/>
          </w:tcPr>
          <w:p w14:paraId="4D8C71F8" w14:textId="490B4FC7" w:rsidR="00616612" w:rsidRPr="00AC4FBC" w:rsidRDefault="00616612" w:rsidP="00616612">
            <w:pPr>
              <w:pStyle w:val="TAC"/>
            </w:pPr>
            <w:r w:rsidRPr="00AC4FBC">
              <w:rPr>
                <w:rFonts w:eastAsia="MS Mincho" w:cs="Arial"/>
              </w:rPr>
              <w:t>N/A</w:t>
            </w:r>
          </w:p>
        </w:tc>
        <w:tc>
          <w:tcPr>
            <w:tcW w:w="651" w:type="dxa"/>
            <w:shd w:val="clear" w:color="auto" w:fill="auto"/>
          </w:tcPr>
          <w:p w14:paraId="1FFD20E5" w14:textId="520052FE" w:rsidR="00616612" w:rsidRPr="00AC4FBC" w:rsidRDefault="00616612" w:rsidP="00616612">
            <w:pPr>
              <w:pStyle w:val="TAC"/>
            </w:pPr>
            <w:r w:rsidRPr="00AC4FBC">
              <w:rPr>
                <w:rFonts w:eastAsia="MS Mincho" w:cs="Arial"/>
              </w:rPr>
              <w:t>N/A</w:t>
            </w:r>
          </w:p>
        </w:tc>
        <w:tc>
          <w:tcPr>
            <w:tcW w:w="586" w:type="dxa"/>
            <w:shd w:val="clear" w:color="auto" w:fill="auto"/>
          </w:tcPr>
          <w:p w14:paraId="4CE3B6F3" w14:textId="717CC1F9" w:rsidR="00616612" w:rsidRPr="00AC4FBC" w:rsidRDefault="00616612" w:rsidP="00616612">
            <w:pPr>
              <w:pStyle w:val="TAC"/>
            </w:pPr>
            <w:r w:rsidRPr="00AC4FBC">
              <w:rPr>
                <w:rFonts w:eastAsia="MS Mincho" w:cs="Arial"/>
              </w:rPr>
              <w:t>N/A</w:t>
            </w:r>
          </w:p>
        </w:tc>
        <w:tc>
          <w:tcPr>
            <w:tcW w:w="586" w:type="dxa"/>
            <w:shd w:val="clear" w:color="auto" w:fill="auto"/>
            <w:vAlign w:val="center"/>
          </w:tcPr>
          <w:p w14:paraId="56EE663D" w14:textId="77777777" w:rsidR="00616612" w:rsidRPr="00AC4FBC" w:rsidRDefault="00616612" w:rsidP="00616612">
            <w:pPr>
              <w:pStyle w:val="TAC"/>
            </w:pPr>
          </w:p>
        </w:tc>
        <w:tc>
          <w:tcPr>
            <w:tcW w:w="586" w:type="dxa"/>
            <w:shd w:val="clear" w:color="auto" w:fill="auto"/>
            <w:vAlign w:val="center"/>
          </w:tcPr>
          <w:p w14:paraId="12D50376" w14:textId="77777777" w:rsidR="00616612" w:rsidRPr="00AC4FBC" w:rsidRDefault="00616612" w:rsidP="00616612">
            <w:pPr>
              <w:pStyle w:val="TAC"/>
            </w:pPr>
          </w:p>
        </w:tc>
        <w:tc>
          <w:tcPr>
            <w:tcW w:w="586" w:type="dxa"/>
            <w:vAlign w:val="center"/>
          </w:tcPr>
          <w:p w14:paraId="10F27C6B" w14:textId="77777777" w:rsidR="00616612" w:rsidRPr="00AC4FBC" w:rsidRDefault="00616612" w:rsidP="00616612">
            <w:pPr>
              <w:pStyle w:val="TAC"/>
            </w:pPr>
          </w:p>
        </w:tc>
        <w:tc>
          <w:tcPr>
            <w:tcW w:w="707" w:type="dxa"/>
            <w:shd w:val="clear" w:color="auto" w:fill="auto"/>
            <w:vAlign w:val="center"/>
          </w:tcPr>
          <w:p w14:paraId="419BD157" w14:textId="77777777" w:rsidR="00616612" w:rsidRPr="00AC4FBC" w:rsidRDefault="00616612" w:rsidP="00616612">
            <w:pPr>
              <w:pStyle w:val="TAC"/>
            </w:pPr>
          </w:p>
        </w:tc>
        <w:tc>
          <w:tcPr>
            <w:tcW w:w="707" w:type="dxa"/>
            <w:shd w:val="clear" w:color="auto" w:fill="auto"/>
            <w:vAlign w:val="center"/>
          </w:tcPr>
          <w:p w14:paraId="11BAC07D" w14:textId="77777777" w:rsidR="00616612" w:rsidRPr="00AC4FBC" w:rsidRDefault="00616612" w:rsidP="00616612">
            <w:pPr>
              <w:pStyle w:val="TAC"/>
            </w:pPr>
          </w:p>
        </w:tc>
        <w:tc>
          <w:tcPr>
            <w:tcW w:w="707" w:type="dxa"/>
            <w:shd w:val="clear" w:color="auto" w:fill="auto"/>
            <w:vAlign w:val="center"/>
          </w:tcPr>
          <w:p w14:paraId="447732A2" w14:textId="77777777" w:rsidR="00616612" w:rsidRPr="00AC4FBC" w:rsidRDefault="00616612" w:rsidP="00616612">
            <w:pPr>
              <w:pStyle w:val="TAC"/>
            </w:pPr>
          </w:p>
        </w:tc>
        <w:tc>
          <w:tcPr>
            <w:tcW w:w="703" w:type="dxa"/>
          </w:tcPr>
          <w:p w14:paraId="2BDE45AC" w14:textId="77777777" w:rsidR="00616612" w:rsidRPr="00AC4FBC" w:rsidRDefault="00616612" w:rsidP="00616612">
            <w:pPr>
              <w:pStyle w:val="TAC"/>
            </w:pPr>
          </w:p>
        </w:tc>
        <w:tc>
          <w:tcPr>
            <w:tcW w:w="707" w:type="dxa"/>
            <w:shd w:val="clear" w:color="auto" w:fill="auto"/>
            <w:vAlign w:val="center"/>
          </w:tcPr>
          <w:p w14:paraId="0923A2A4" w14:textId="77777777" w:rsidR="00616612" w:rsidRPr="00AC4FBC" w:rsidRDefault="00616612" w:rsidP="00616612">
            <w:pPr>
              <w:pStyle w:val="TAC"/>
            </w:pPr>
          </w:p>
        </w:tc>
        <w:tc>
          <w:tcPr>
            <w:tcW w:w="707" w:type="dxa"/>
            <w:vAlign w:val="center"/>
          </w:tcPr>
          <w:p w14:paraId="3723282C" w14:textId="77777777" w:rsidR="00616612" w:rsidRPr="00AC4FBC" w:rsidRDefault="00616612" w:rsidP="00616612">
            <w:pPr>
              <w:pStyle w:val="TAC"/>
            </w:pPr>
          </w:p>
        </w:tc>
        <w:tc>
          <w:tcPr>
            <w:tcW w:w="707" w:type="dxa"/>
            <w:shd w:val="clear" w:color="auto" w:fill="auto"/>
            <w:vAlign w:val="center"/>
          </w:tcPr>
          <w:p w14:paraId="5AC8FB78" w14:textId="77777777" w:rsidR="00616612" w:rsidRPr="00AC4FBC" w:rsidRDefault="00616612" w:rsidP="00616612">
            <w:pPr>
              <w:pStyle w:val="TAC"/>
            </w:pPr>
          </w:p>
        </w:tc>
      </w:tr>
      <w:tr w:rsidR="00616612" w:rsidRPr="00AC4FBC" w14:paraId="5E56BCC7" w14:textId="77777777" w:rsidTr="00A573EF">
        <w:trPr>
          <w:trHeight w:val="285"/>
          <w:jc w:val="center"/>
        </w:trPr>
        <w:tc>
          <w:tcPr>
            <w:tcW w:w="0" w:type="auto"/>
            <w:shd w:val="clear" w:color="auto" w:fill="auto"/>
            <w:vAlign w:val="center"/>
          </w:tcPr>
          <w:p w14:paraId="52632153" w14:textId="77777777" w:rsidR="00616612" w:rsidRPr="00AC4FBC" w:rsidRDefault="00616612" w:rsidP="00616612">
            <w:pPr>
              <w:pStyle w:val="TAC"/>
            </w:pPr>
            <w:r w:rsidRPr="00AC4FBC">
              <w:t>26</w:t>
            </w:r>
          </w:p>
        </w:tc>
        <w:tc>
          <w:tcPr>
            <w:tcW w:w="0" w:type="auto"/>
            <w:shd w:val="clear" w:color="auto" w:fill="auto"/>
            <w:vAlign w:val="center"/>
          </w:tcPr>
          <w:p w14:paraId="400260C4" w14:textId="77777777" w:rsidR="00616612" w:rsidRPr="00AC4FBC" w:rsidRDefault="00616612" w:rsidP="00616612">
            <w:pPr>
              <w:pStyle w:val="TAC"/>
            </w:pPr>
            <w:r w:rsidRPr="00AC4FBC">
              <w:t>n41</w:t>
            </w:r>
            <w:r w:rsidRPr="00AC4FBC">
              <w:rPr>
                <w:rFonts w:cs="Arial"/>
                <w:vertAlign w:val="superscript"/>
              </w:rPr>
              <w:t>8,9</w:t>
            </w:r>
          </w:p>
        </w:tc>
        <w:tc>
          <w:tcPr>
            <w:tcW w:w="652" w:type="dxa"/>
            <w:shd w:val="clear" w:color="auto" w:fill="auto"/>
            <w:vAlign w:val="center"/>
          </w:tcPr>
          <w:p w14:paraId="36472375" w14:textId="77777777" w:rsidR="00616612" w:rsidRPr="00AC4FBC" w:rsidRDefault="00616612" w:rsidP="00616612">
            <w:pPr>
              <w:pStyle w:val="TAC"/>
            </w:pPr>
          </w:p>
        </w:tc>
        <w:tc>
          <w:tcPr>
            <w:tcW w:w="651" w:type="dxa"/>
            <w:shd w:val="clear" w:color="auto" w:fill="auto"/>
            <w:vAlign w:val="center"/>
          </w:tcPr>
          <w:p w14:paraId="62281AB1" w14:textId="77777777" w:rsidR="00616612" w:rsidRPr="00AC4FBC" w:rsidRDefault="00616612" w:rsidP="00616612">
            <w:pPr>
              <w:pStyle w:val="TAC"/>
              <w:rPr>
                <w:rFonts w:cs="Arial"/>
              </w:rPr>
            </w:pPr>
            <w:r w:rsidRPr="00AC4FBC">
              <w:t>10.3</w:t>
            </w:r>
          </w:p>
        </w:tc>
        <w:tc>
          <w:tcPr>
            <w:tcW w:w="586" w:type="dxa"/>
            <w:shd w:val="clear" w:color="auto" w:fill="auto"/>
            <w:vAlign w:val="center"/>
          </w:tcPr>
          <w:p w14:paraId="3794D450" w14:textId="77777777" w:rsidR="00616612" w:rsidRPr="00AC4FBC" w:rsidRDefault="00616612" w:rsidP="00616612">
            <w:pPr>
              <w:pStyle w:val="TAC"/>
              <w:rPr>
                <w:rFonts w:cs="Arial"/>
              </w:rPr>
            </w:pPr>
            <w:r w:rsidRPr="00AC4FBC">
              <w:t>8.4</w:t>
            </w:r>
          </w:p>
        </w:tc>
        <w:tc>
          <w:tcPr>
            <w:tcW w:w="586" w:type="dxa"/>
            <w:shd w:val="clear" w:color="auto" w:fill="auto"/>
            <w:vAlign w:val="center"/>
          </w:tcPr>
          <w:p w14:paraId="63A1DCFF" w14:textId="77777777" w:rsidR="00616612" w:rsidRPr="00AC4FBC" w:rsidRDefault="00616612" w:rsidP="00616612">
            <w:pPr>
              <w:pStyle w:val="TAC"/>
              <w:rPr>
                <w:rFonts w:cs="Arial"/>
              </w:rPr>
            </w:pPr>
            <w:r w:rsidRPr="00AC4FBC">
              <w:t>7.4</w:t>
            </w:r>
          </w:p>
        </w:tc>
        <w:tc>
          <w:tcPr>
            <w:tcW w:w="586" w:type="dxa"/>
            <w:shd w:val="clear" w:color="auto" w:fill="auto"/>
            <w:vAlign w:val="center"/>
          </w:tcPr>
          <w:p w14:paraId="53A81DF8" w14:textId="77777777" w:rsidR="00616612" w:rsidRPr="00AC4FBC" w:rsidRDefault="00616612" w:rsidP="00616612">
            <w:pPr>
              <w:pStyle w:val="TAC"/>
            </w:pPr>
          </w:p>
        </w:tc>
        <w:tc>
          <w:tcPr>
            <w:tcW w:w="586" w:type="dxa"/>
            <w:vAlign w:val="center"/>
          </w:tcPr>
          <w:p w14:paraId="73928C2E" w14:textId="77777777" w:rsidR="00616612" w:rsidRPr="00AC4FBC" w:rsidRDefault="00616612" w:rsidP="00616612">
            <w:pPr>
              <w:pStyle w:val="TAC"/>
            </w:pPr>
          </w:p>
        </w:tc>
        <w:tc>
          <w:tcPr>
            <w:tcW w:w="707" w:type="dxa"/>
            <w:shd w:val="clear" w:color="auto" w:fill="auto"/>
            <w:vAlign w:val="center"/>
          </w:tcPr>
          <w:p w14:paraId="5818BFCA" w14:textId="77777777" w:rsidR="00616612" w:rsidRPr="00AC4FBC" w:rsidRDefault="00616612" w:rsidP="00616612">
            <w:pPr>
              <w:pStyle w:val="TAC"/>
            </w:pPr>
            <w:r w:rsidRPr="00AC4FBC">
              <w:t>5</w:t>
            </w:r>
          </w:p>
        </w:tc>
        <w:tc>
          <w:tcPr>
            <w:tcW w:w="707" w:type="dxa"/>
            <w:shd w:val="clear" w:color="auto" w:fill="auto"/>
            <w:vAlign w:val="center"/>
          </w:tcPr>
          <w:p w14:paraId="4882849F" w14:textId="77777777" w:rsidR="00616612" w:rsidRPr="00AC4FBC" w:rsidRDefault="00616612" w:rsidP="00616612">
            <w:pPr>
              <w:pStyle w:val="TAC"/>
            </w:pPr>
            <w:r w:rsidRPr="00AC4FBC">
              <w:t>4.3</w:t>
            </w:r>
          </w:p>
        </w:tc>
        <w:tc>
          <w:tcPr>
            <w:tcW w:w="707" w:type="dxa"/>
            <w:shd w:val="clear" w:color="auto" w:fill="auto"/>
            <w:vAlign w:val="center"/>
          </w:tcPr>
          <w:p w14:paraId="5226923D" w14:textId="77777777" w:rsidR="00616612" w:rsidRPr="00AC4FBC" w:rsidRDefault="00616612" w:rsidP="00616612">
            <w:pPr>
              <w:pStyle w:val="TAC"/>
            </w:pPr>
            <w:r w:rsidRPr="00AC4FBC">
              <w:t>3.9</w:t>
            </w:r>
          </w:p>
        </w:tc>
        <w:tc>
          <w:tcPr>
            <w:tcW w:w="703" w:type="dxa"/>
          </w:tcPr>
          <w:p w14:paraId="135532E4" w14:textId="77777777" w:rsidR="00616612" w:rsidRPr="00AC4FBC" w:rsidRDefault="00616612" w:rsidP="00616612">
            <w:pPr>
              <w:pStyle w:val="TAC"/>
            </w:pPr>
          </w:p>
        </w:tc>
        <w:tc>
          <w:tcPr>
            <w:tcW w:w="707" w:type="dxa"/>
            <w:shd w:val="clear" w:color="auto" w:fill="auto"/>
            <w:vAlign w:val="center"/>
          </w:tcPr>
          <w:p w14:paraId="2CC51D21" w14:textId="1EB7FC42" w:rsidR="00616612" w:rsidRPr="00AC4FBC" w:rsidRDefault="00616612" w:rsidP="00616612">
            <w:pPr>
              <w:pStyle w:val="TAC"/>
            </w:pPr>
            <w:r w:rsidRPr="00AC4FBC">
              <w:t>3.1</w:t>
            </w:r>
          </w:p>
        </w:tc>
        <w:tc>
          <w:tcPr>
            <w:tcW w:w="707" w:type="dxa"/>
            <w:vAlign w:val="center"/>
          </w:tcPr>
          <w:p w14:paraId="20FB5534" w14:textId="77777777" w:rsidR="00616612" w:rsidRPr="00AC4FBC" w:rsidRDefault="00616612" w:rsidP="00616612">
            <w:pPr>
              <w:pStyle w:val="TAC"/>
            </w:pPr>
            <w:r w:rsidRPr="00AC4FBC">
              <w:t>2.7</w:t>
            </w:r>
          </w:p>
        </w:tc>
        <w:tc>
          <w:tcPr>
            <w:tcW w:w="707" w:type="dxa"/>
            <w:shd w:val="clear" w:color="auto" w:fill="auto"/>
            <w:vAlign w:val="center"/>
          </w:tcPr>
          <w:p w14:paraId="65007A0A" w14:textId="77777777" w:rsidR="00616612" w:rsidRPr="00AC4FBC" w:rsidRDefault="00616612" w:rsidP="00616612">
            <w:pPr>
              <w:pStyle w:val="TAC"/>
            </w:pPr>
          </w:p>
        </w:tc>
      </w:tr>
      <w:tr w:rsidR="00616612" w:rsidRPr="00AC4FBC" w14:paraId="3133CE73" w14:textId="77777777" w:rsidTr="00A573EF">
        <w:trPr>
          <w:trHeight w:val="285"/>
          <w:jc w:val="center"/>
        </w:trPr>
        <w:tc>
          <w:tcPr>
            <w:tcW w:w="0" w:type="auto"/>
            <w:shd w:val="clear" w:color="auto" w:fill="auto"/>
            <w:vAlign w:val="center"/>
          </w:tcPr>
          <w:p w14:paraId="409514C1" w14:textId="77777777" w:rsidR="00616612" w:rsidRPr="00AC4FBC" w:rsidRDefault="00616612" w:rsidP="00616612">
            <w:pPr>
              <w:pStyle w:val="TAC"/>
            </w:pPr>
            <w:r w:rsidRPr="00AC4FBC">
              <w:t>26</w:t>
            </w:r>
          </w:p>
        </w:tc>
        <w:tc>
          <w:tcPr>
            <w:tcW w:w="0" w:type="auto"/>
            <w:shd w:val="clear" w:color="auto" w:fill="auto"/>
            <w:vAlign w:val="center"/>
          </w:tcPr>
          <w:p w14:paraId="324A109F" w14:textId="77777777" w:rsidR="00616612" w:rsidRPr="00AC4FBC" w:rsidRDefault="00616612" w:rsidP="00616612">
            <w:pPr>
              <w:pStyle w:val="TAC"/>
              <w:rPr>
                <w:vertAlign w:val="superscript"/>
              </w:rPr>
            </w:pPr>
            <w:r w:rsidRPr="00AC4FBC">
              <w:t>n77</w:t>
            </w:r>
            <w:r w:rsidRPr="00AC4FBC">
              <w:rPr>
                <w:vertAlign w:val="superscript"/>
              </w:rPr>
              <w:t>6,7</w:t>
            </w:r>
          </w:p>
          <w:p w14:paraId="5E6C7BCD" w14:textId="77777777" w:rsidR="00616612" w:rsidRPr="00AC4FBC" w:rsidRDefault="00616612" w:rsidP="00616612">
            <w:pPr>
              <w:pStyle w:val="TAC"/>
            </w:pPr>
            <w:r w:rsidRPr="00AC4FBC">
              <w:t>n78</w:t>
            </w:r>
            <w:r w:rsidRPr="00AC4FBC">
              <w:rPr>
                <w:rFonts w:cs="Arial"/>
                <w:vertAlign w:val="superscript"/>
              </w:rPr>
              <w:t>6,7</w:t>
            </w:r>
          </w:p>
        </w:tc>
        <w:tc>
          <w:tcPr>
            <w:tcW w:w="652" w:type="dxa"/>
            <w:shd w:val="clear" w:color="auto" w:fill="auto"/>
            <w:vAlign w:val="center"/>
          </w:tcPr>
          <w:p w14:paraId="02D651BA" w14:textId="77777777" w:rsidR="00616612" w:rsidRPr="00AC4FBC" w:rsidRDefault="00616612" w:rsidP="00616612">
            <w:pPr>
              <w:pStyle w:val="TAC"/>
            </w:pPr>
          </w:p>
        </w:tc>
        <w:tc>
          <w:tcPr>
            <w:tcW w:w="651" w:type="dxa"/>
            <w:shd w:val="clear" w:color="auto" w:fill="auto"/>
            <w:vAlign w:val="center"/>
          </w:tcPr>
          <w:p w14:paraId="7309EF69" w14:textId="77777777" w:rsidR="00616612" w:rsidRPr="00AC4FBC" w:rsidRDefault="00616612" w:rsidP="00616612">
            <w:pPr>
              <w:pStyle w:val="TAC"/>
            </w:pPr>
            <w:r w:rsidRPr="00AC4FBC">
              <w:t>10.8</w:t>
            </w:r>
          </w:p>
        </w:tc>
        <w:tc>
          <w:tcPr>
            <w:tcW w:w="586" w:type="dxa"/>
            <w:shd w:val="clear" w:color="auto" w:fill="auto"/>
            <w:vAlign w:val="center"/>
          </w:tcPr>
          <w:p w14:paraId="5F327ABE" w14:textId="77777777" w:rsidR="00616612" w:rsidRPr="00AC4FBC" w:rsidRDefault="00616612" w:rsidP="00616612">
            <w:pPr>
              <w:pStyle w:val="TAC"/>
            </w:pPr>
            <w:r w:rsidRPr="00AC4FBC">
              <w:t>9.1</w:t>
            </w:r>
          </w:p>
        </w:tc>
        <w:tc>
          <w:tcPr>
            <w:tcW w:w="586" w:type="dxa"/>
            <w:shd w:val="clear" w:color="auto" w:fill="auto"/>
            <w:vAlign w:val="center"/>
          </w:tcPr>
          <w:p w14:paraId="2E9BB5A6" w14:textId="77777777" w:rsidR="00616612" w:rsidRPr="00AC4FBC" w:rsidRDefault="00616612" w:rsidP="00616612">
            <w:pPr>
              <w:pStyle w:val="TAC"/>
            </w:pPr>
            <w:r w:rsidRPr="00AC4FBC">
              <w:t>8</w:t>
            </w:r>
          </w:p>
        </w:tc>
        <w:tc>
          <w:tcPr>
            <w:tcW w:w="586" w:type="dxa"/>
            <w:shd w:val="clear" w:color="auto" w:fill="auto"/>
            <w:vAlign w:val="center"/>
          </w:tcPr>
          <w:p w14:paraId="269466FD" w14:textId="77777777" w:rsidR="00616612" w:rsidRPr="00AC4FBC" w:rsidRDefault="00616612" w:rsidP="00616612">
            <w:pPr>
              <w:pStyle w:val="TAC"/>
            </w:pPr>
          </w:p>
        </w:tc>
        <w:tc>
          <w:tcPr>
            <w:tcW w:w="586" w:type="dxa"/>
            <w:vAlign w:val="center"/>
          </w:tcPr>
          <w:p w14:paraId="263FCEE7" w14:textId="77777777" w:rsidR="00616612" w:rsidRPr="00AC4FBC" w:rsidRDefault="00616612" w:rsidP="00616612">
            <w:pPr>
              <w:pStyle w:val="TAC"/>
            </w:pPr>
          </w:p>
        </w:tc>
        <w:tc>
          <w:tcPr>
            <w:tcW w:w="707" w:type="dxa"/>
            <w:shd w:val="clear" w:color="auto" w:fill="auto"/>
            <w:vAlign w:val="center"/>
          </w:tcPr>
          <w:p w14:paraId="78F14955" w14:textId="77777777" w:rsidR="00616612" w:rsidRPr="00AC4FBC" w:rsidRDefault="00616612" w:rsidP="00616612">
            <w:pPr>
              <w:pStyle w:val="TAC"/>
            </w:pPr>
            <w:r w:rsidRPr="00AC4FBC">
              <w:t>6</w:t>
            </w:r>
          </w:p>
        </w:tc>
        <w:tc>
          <w:tcPr>
            <w:tcW w:w="707" w:type="dxa"/>
            <w:shd w:val="clear" w:color="auto" w:fill="auto"/>
            <w:vAlign w:val="center"/>
          </w:tcPr>
          <w:p w14:paraId="5B9744C7" w14:textId="77777777" w:rsidR="00616612" w:rsidRPr="00AC4FBC" w:rsidRDefault="00616612" w:rsidP="00616612">
            <w:pPr>
              <w:pStyle w:val="TAC"/>
            </w:pPr>
            <w:r w:rsidRPr="00AC4FBC">
              <w:t>4.0</w:t>
            </w:r>
          </w:p>
        </w:tc>
        <w:tc>
          <w:tcPr>
            <w:tcW w:w="707" w:type="dxa"/>
            <w:shd w:val="clear" w:color="auto" w:fill="auto"/>
            <w:vAlign w:val="center"/>
          </w:tcPr>
          <w:p w14:paraId="55366CB8" w14:textId="77777777" w:rsidR="00616612" w:rsidRPr="00AC4FBC" w:rsidRDefault="00616612" w:rsidP="00616612">
            <w:pPr>
              <w:pStyle w:val="TAC"/>
            </w:pPr>
            <w:r w:rsidRPr="00AC4FBC">
              <w:t>3.2</w:t>
            </w:r>
          </w:p>
        </w:tc>
        <w:tc>
          <w:tcPr>
            <w:tcW w:w="703" w:type="dxa"/>
          </w:tcPr>
          <w:p w14:paraId="530F3C6D" w14:textId="77777777" w:rsidR="00616612" w:rsidRPr="00AC4FBC" w:rsidRDefault="00616612" w:rsidP="00616612">
            <w:pPr>
              <w:pStyle w:val="TAC"/>
            </w:pPr>
          </w:p>
        </w:tc>
        <w:tc>
          <w:tcPr>
            <w:tcW w:w="707" w:type="dxa"/>
            <w:shd w:val="clear" w:color="auto" w:fill="auto"/>
            <w:vAlign w:val="center"/>
          </w:tcPr>
          <w:p w14:paraId="23F5B44C" w14:textId="468E102C" w:rsidR="00616612" w:rsidRPr="00AC4FBC" w:rsidRDefault="00616612" w:rsidP="00616612">
            <w:pPr>
              <w:pStyle w:val="TAC"/>
            </w:pPr>
            <w:r w:rsidRPr="00AC4FBC">
              <w:t>2.0</w:t>
            </w:r>
          </w:p>
        </w:tc>
        <w:tc>
          <w:tcPr>
            <w:tcW w:w="707" w:type="dxa"/>
            <w:vAlign w:val="center"/>
          </w:tcPr>
          <w:p w14:paraId="24129F34" w14:textId="77777777" w:rsidR="00616612" w:rsidRPr="00AC4FBC" w:rsidRDefault="00616612" w:rsidP="00616612">
            <w:pPr>
              <w:pStyle w:val="TAC"/>
            </w:pPr>
            <w:r w:rsidRPr="00AC4FBC">
              <w:t>1.5</w:t>
            </w:r>
          </w:p>
        </w:tc>
        <w:tc>
          <w:tcPr>
            <w:tcW w:w="707" w:type="dxa"/>
            <w:shd w:val="clear" w:color="auto" w:fill="auto"/>
            <w:vAlign w:val="center"/>
          </w:tcPr>
          <w:p w14:paraId="79724E53" w14:textId="77777777" w:rsidR="00616612" w:rsidRPr="00AC4FBC" w:rsidRDefault="00616612" w:rsidP="00616612">
            <w:pPr>
              <w:pStyle w:val="TAC"/>
            </w:pPr>
            <w:r w:rsidRPr="00AC4FBC">
              <w:t>1.0</w:t>
            </w:r>
          </w:p>
        </w:tc>
      </w:tr>
      <w:tr w:rsidR="00616612" w:rsidRPr="00AC4FBC" w14:paraId="6FB8706B" w14:textId="77777777" w:rsidTr="00A573EF">
        <w:trPr>
          <w:trHeight w:val="285"/>
          <w:jc w:val="center"/>
        </w:trPr>
        <w:tc>
          <w:tcPr>
            <w:tcW w:w="0" w:type="auto"/>
            <w:shd w:val="clear" w:color="auto" w:fill="auto"/>
            <w:vAlign w:val="center"/>
          </w:tcPr>
          <w:p w14:paraId="2B83D4D7" w14:textId="77777777" w:rsidR="00616612" w:rsidRPr="00AC4FBC" w:rsidRDefault="00616612" w:rsidP="00616612">
            <w:pPr>
              <w:pStyle w:val="TAC"/>
            </w:pPr>
            <w:r w:rsidRPr="00AC4FBC">
              <w:t>n28</w:t>
            </w:r>
          </w:p>
        </w:tc>
        <w:tc>
          <w:tcPr>
            <w:tcW w:w="0" w:type="auto"/>
            <w:shd w:val="clear" w:color="auto" w:fill="auto"/>
            <w:vAlign w:val="center"/>
          </w:tcPr>
          <w:p w14:paraId="7B890562" w14:textId="77777777" w:rsidR="00616612" w:rsidRPr="00AC4FBC" w:rsidRDefault="00616612" w:rsidP="00616612">
            <w:pPr>
              <w:pStyle w:val="TAC"/>
            </w:pPr>
            <w:r w:rsidRPr="00AC4FBC">
              <w:t>1</w:t>
            </w:r>
            <w:r w:rsidRPr="00AC4FBC">
              <w:rPr>
                <w:vertAlign w:val="superscript"/>
              </w:rPr>
              <w:t>8,9,10</w:t>
            </w:r>
          </w:p>
        </w:tc>
        <w:tc>
          <w:tcPr>
            <w:tcW w:w="652" w:type="dxa"/>
            <w:shd w:val="clear" w:color="auto" w:fill="auto"/>
            <w:vAlign w:val="center"/>
          </w:tcPr>
          <w:p w14:paraId="52A0732B" w14:textId="77777777" w:rsidR="00616612" w:rsidRPr="00AC4FBC" w:rsidRDefault="00616612" w:rsidP="00616612">
            <w:pPr>
              <w:pStyle w:val="TAC"/>
            </w:pPr>
            <w:r w:rsidRPr="00AC4FBC">
              <w:t>10.2</w:t>
            </w:r>
          </w:p>
        </w:tc>
        <w:tc>
          <w:tcPr>
            <w:tcW w:w="651" w:type="dxa"/>
            <w:shd w:val="clear" w:color="auto" w:fill="auto"/>
            <w:vAlign w:val="center"/>
          </w:tcPr>
          <w:p w14:paraId="706F081E" w14:textId="77777777" w:rsidR="00616612" w:rsidRPr="00AC4FBC" w:rsidRDefault="00616612" w:rsidP="00616612">
            <w:pPr>
              <w:pStyle w:val="TAC"/>
            </w:pPr>
            <w:r w:rsidRPr="00AC4FBC">
              <w:t>7.6</w:t>
            </w:r>
          </w:p>
        </w:tc>
        <w:tc>
          <w:tcPr>
            <w:tcW w:w="586" w:type="dxa"/>
            <w:shd w:val="clear" w:color="auto" w:fill="auto"/>
            <w:vAlign w:val="center"/>
          </w:tcPr>
          <w:p w14:paraId="6E975C62" w14:textId="77777777" w:rsidR="00616612" w:rsidRPr="00AC4FBC" w:rsidRDefault="00616612" w:rsidP="00616612">
            <w:pPr>
              <w:pStyle w:val="TAC"/>
            </w:pPr>
            <w:r w:rsidRPr="00AC4FBC">
              <w:t>6.2</w:t>
            </w:r>
          </w:p>
        </w:tc>
        <w:tc>
          <w:tcPr>
            <w:tcW w:w="586" w:type="dxa"/>
            <w:shd w:val="clear" w:color="auto" w:fill="auto"/>
            <w:vAlign w:val="center"/>
          </w:tcPr>
          <w:p w14:paraId="3FC0149C" w14:textId="77777777" w:rsidR="00616612" w:rsidRPr="00AC4FBC" w:rsidRDefault="00616612" w:rsidP="00616612">
            <w:pPr>
              <w:pStyle w:val="TAC"/>
            </w:pPr>
            <w:r w:rsidRPr="00AC4FBC">
              <w:t>5.3</w:t>
            </w:r>
          </w:p>
        </w:tc>
        <w:tc>
          <w:tcPr>
            <w:tcW w:w="586" w:type="dxa"/>
            <w:shd w:val="clear" w:color="auto" w:fill="auto"/>
            <w:vAlign w:val="center"/>
          </w:tcPr>
          <w:p w14:paraId="46E38BFF" w14:textId="77777777" w:rsidR="00616612" w:rsidRPr="00AC4FBC" w:rsidRDefault="00616612" w:rsidP="00616612">
            <w:pPr>
              <w:pStyle w:val="TAC"/>
            </w:pPr>
          </w:p>
        </w:tc>
        <w:tc>
          <w:tcPr>
            <w:tcW w:w="586" w:type="dxa"/>
            <w:vAlign w:val="center"/>
          </w:tcPr>
          <w:p w14:paraId="227EA1FC" w14:textId="77777777" w:rsidR="00616612" w:rsidRPr="00AC4FBC" w:rsidRDefault="00616612" w:rsidP="00616612">
            <w:pPr>
              <w:pStyle w:val="TAC"/>
            </w:pPr>
          </w:p>
        </w:tc>
        <w:tc>
          <w:tcPr>
            <w:tcW w:w="707" w:type="dxa"/>
            <w:shd w:val="clear" w:color="auto" w:fill="auto"/>
            <w:vAlign w:val="center"/>
          </w:tcPr>
          <w:p w14:paraId="6F190D0C" w14:textId="77777777" w:rsidR="00616612" w:rsidRPr="00AC4FBC" w:rsidRDefault="00616612" w:rsidP="00616612">
            <w:pPr>
              <w:pStyle w:val="TAC"/>
            </w:pPr>
          </w:p>
        </w:tc>
        <w:tc>
          <w:tcPr>
            <w:tcW w:w="707" w:type="dxa"/>
            <w:shd w:val="clear" w:color="auto" w:fill="auto"/>
            <w:vAlign w:val="center"/>
          </w:tcPr>
          <w:p w14:paraId="2F1670A8" w14:textId="77777777" w:rsidR="00616612" w:rsidRPr="00AC4FBC" w:rsidRDefault="00616612" w:rsidP="00616612">
            <w:pPr>
              <w:pStyle w:val="TAC"/>
            </w:pPr>
          </w:p>
        </w:tc>
        <w:tc>
          <w:tcPr>
            <w:tcW w:w="707" w:type="dxa"/>
            <w:shd w:val="clear" w:color="auto" w:fill="auto"/>
            <w:vAlign w:val="center"/>
          </w:tcPr>
          <w:p w14:paraId="0AECBB12" w14:textId="77777777" w:rsidR="00616612" w:rsidRPr="00AC4FBC" w:rsidRDefault="00616612" w:rsidP="00616612">
            <w:pPr>
              <w:pStyle w:val="TAC"/>
            </w:pPr>
          </w:p>
        </w:tc>
        <w:tc>
          <w:tcPr>
            <w:tcW w:w="703" w:type="dxa"/>
          </w:tcPr>
          <w:p w14:paraId="08073A6B" w14:textId="77777777" w:rsidR="00616612" w:rsidRPr="00AC4FBC" w:rsidRDefault="00616612" w:rsidP="00616612">
            <w:pPr>
              <w:pStyle w:val="TAC"/>
            </w:pPr>
          </w:p>
        </w:tc>
        <w:tc>
          <w:tcPr>
            <w:tcW w:w="707" w:type="dxa"/>
            <w:shd w:val="clear" w:color="auto" w:fill="auto"/>
            <w:vAlign w:val="center"/>
          </w:tcPr>
          <w:p w14:paraId="36D15371" w14:textId="0A8E16A4" w:rsidR="00616612" w:rsidRPr="00AC4FBC" w:rsidRDefault="00616612" w:rsidP="00616612">
            <w:pPr>
              <w:pStyle w:val="TAC"/>
            </w:pPr>
          </w:p>
        </w:tc>
        <w:tc>
          <w:tcPr>
            <w:tcW w:w="707" w:type="dxa"/>
            <w:vAlign w:val="center"/>
          </w:tcPr>
          <w:p w14:paraId="177AEED8" w14:textId="77777777" w:rsidR="00616612" w:rsidRPr="00AC4FBC" w:rsidRDefault="00616612" w:rsidP="00616612">
            <w:pPr>
              <w:pStyle w:val="TAC"/>
            </w:pPr>
          </w:p>
        </w:tc>
        <w:tc>
          <w:tcPr>
            <w:tcW w:w="707" w:type="dxa"/>
            <w:shd w:val="clear" w:color="auto" w:fill="auto"/>
            <w:vAlign w:val="center"/>
          </w:tcPr>
          <w:p w14:paraId="6229914F" w14:textId="77777777" w:rsidR="00616612" w:rsidRPr="00AC4FBC" w:rsidRDefault="00616612" w:rsidP="00616612">
            <w:pPr>
              <w:pStyle w:val="TAC"/>
            </w:pPr>
          </w:p>
        </w:tc>
      </w:tr>
      <w:tr w:rsidR="00616612" w:rsidRPr="00AC4FBC" w14:paraId="312BFAE4" w14:textId="77777777" w:rsidTr="009B053A">
        <w:trPr>
          <w:trHeight w:val="285"/>
          <w:jc w:val="center"/>
        </w:trPr>
        <w:tc>
          <w:tcPr>
            <w:tcW w:w="0" w:type="auto"/>
            <w:tcBorders>
              <w:bottom w:val="nil"/>
            </w:tcBorders>
            <w:shd w:val="clear" w:color="auto" w:fill="auto"/>
            <w:vAlign w:val="center"/>
          </w:tcPr>
          <w:p w14:paraId="52A74E65" w14:textId="77777777" w:rsidR="00616612" w:rsidRPr="00AC4FBC" w:rsidRDefault="00616612" w:rsidP="00616612">
            <w:pPr>
              <w:pStyle w:val="TAC"/>
            </w:pPr>
            <w:r w:rsidRPr="00AC4FBC">
              <w:t>71</w:t>
            </w:r>
          </w:p>
        </w:tc>
        <w:tc>
          <w:tcPr>
            <w:tcW w:w="0" w:type="auto"/>
            <w:shd w:val="clear" w:color="auto" w:fill="auto"/>
            <w:vAlign w:val="center"/>
          </w:tcPr>
          <w:p w14:paraId="7777611A" w14:textId="77777777" w:rsidR="00616612" w:rsidRPr="00AC4FBC" w:rsidRDefault="00616612" w:rsidP="00616612">
            <w:pPr>
              <w:pStyle w:val="TAC"/>
            </w:pPr>
            <w:r w:rsidRPr="00AC4FBC">
              <w:t>n2</w:t>
            </w:r>
            <w:r w:rsidRPr="00AC4FBC">
              <w:rPr>
                <w:vertAlign w:val="superscript"/>
              </w:rPr>
              <w:t>11</w:t>
            </w:r>
          </w:p>
        </w:tc>
        <w:tc>
          <w:tcPr>
            <w:tcW w:w="652" w:type="dxa"/>
            <w:shd w:val="clear" w:color="auto" w:fill="auto"/>
            <w:vAlign w:val="center"/>
          </w:tcPr>
          <w:p w14:paraId="39D513E3" w14:textId="77777777" w:rsidR="00616612" w:rsidRPr="00AC4FBC" w:rsidRDefault="00616612" w:rsidP="00616612">
            <w:pPr>
              <w:pStyle w:val="TAC"/>
            </w:pPr>
            <w:r w:rsidRPr="00AC4FBC">
              <w:rPr>
                <w:rFonts w:cs="Arial"/>
                <w:szCs w:val="18"/>
              </w:rPr>
              <w:t>4.6</w:t>
            </w:r>
          </w:p>
        </w:tc>
        <w:tc>
          <w:tcPr>
            <w:tcW w:w="651" w:type="dxa"/>
            <w:shd w:val="clear" w:color="auto" w:fill="auto"/>
            <w:vAlign w:val="center"/>
          </w:tcPr>
          <w:p w14:paraId="3E68C59B" w14:textId="77777777" w:rsidR="00616612" w:rsidRPr="00AC4FBC" w:rsidRDefault="00616612" w:rsidP="00616612">
            <w:pPr>
              <w:pStyle w:val="TAC"/>
            </w:pPr>
            <w:r w:rsidRPr="00AC4FBC">
              <w:t>1.0</w:t>
            </w:r>
          </w:p>
        </w:tc>
        <w:tc>
          <w:tcPr>
            <w:tcW w:w="586" w:type="dxa"/>
            <w:shd w:val="clear" w:color="auto" w:fill="auto"/>
            <w:vAlign w:val="center"/>
          </w:tcPr>
          <w:p w14:paraId="5471927D" w14:textId="77777777" w:rsidR="00616612" w:rsidRPr="00AC4FBC" w:rsidRDefault="00616612" w:rsidP="00616612">
            <w:pPr>
              <w:pStyle w:val="TAC"/>
            </w:pPr>
            <w:r w:rsidRPr="00AC4FBC">
              <w:t>0.7</w:t>
            </w:r>
          </w:p>
        </w:tc>
        <w:tc>
          <w:tcPr>
            <w:tcW w:w="586" w:type="dxa"/>
            <w:shd w:val="clear" w:color="auto" w:fill="auto"/>
            <w:vAlign w:val="center"/>
          </w:tcPr>
          <w:p w14:paraId="240DB4AE" w14:textId="77777777" w:rsidR="00616612" w:rsidRPr="00AC4FBC" w:rsidRDefault="00616612" w:rsidP="00616612">
            <w:pPr>
              <w:pStyle w:val="TAC"/>
            </w:pPr>
            <w:r w:rsidRPr="00AC4FBC">
              <w:t>0.6</w:t>
            </w:r>
          </w:p>
        </w:tc>
        <w:tc>
          <w:tcPr>
            <w:tcW w:w="586" w:type="dxa"/>
            <w:shd w:val="clear" w:color="auto" w:fill="auto"/>
            <w:vAlign w:val="center"/>
          </w:tcPr>
          <w:p w14:paraId="3CD946EF" w14:textId="77777777" w:rsidR="00616612" w:rsidRPr="00AC4FBC" w:rsidRDefault="00616612" w:rsidP="00616612">
            <w:pPr>
              <w:pStyle w:val="TAC"/>
            </w:pPr>
          </w:p>
        </w:tc>
        <w:tc>
          <w:tcPr>
            <w:tcW w:w="586" w:type="dxa"/>
            <w:vAlign w:val="center"/>
          </w:tcPr>
          <w:p w14:paraId="768322DA" w14:textId="77777777" w:rsidR="00616612" w:rsidRPr="00AC4FBC" w:rsidRDefault="00616612" w:rsidP="00616612">
            <w:pPr>
              <w:pStyle w:val="TAC"/>
            </w:pPr>
          </w:p>
        </w:tc>
        <w:tc>
          <w:tcPr>
            <w:tcW w:w="707" w:type="dxa"/>
            <w:shd w:val="clear" w:color="auto" w:fill="auto"/>
            <w:vAlign w:val="center"/>
          </w:tcPr>
          <w:p w14:paraId="1FDCF1D8" w14:textId="77777777" w:rsidR="00616612" w:rsidRPr="00AC4FBC" w:rsidRDefault="00616612" w:rsidP="00616612">
            <w:pPr>
              <w:pStyle w:val="TAC"/>
            </w:pPr>
          </w:p>
        </w:tc>
        <w:tc>
          <w:tcPr>
            <w:tcW w:w="707" w:type="dxa"/>
            <w:shd w:val="clear" w:color="auto" w:fill="auto"/>
            <w:vAlign w:val="center"/>
          </w:tcPr>
          <w:p w14:paraId="7A36ADA1" w14:textId="77777777" w:rsidR="00616612" w:rsidRPr="00AC4FBC" w:rsidRDefault="00616612" w:rsidP="00616612">
            <w:pPr>
              <w:pStyle w:val="TAC"/>
            </w:pPr>
          </w:p>
        </w:tc>
        <w:tc>
          <w:tcPr>
            <w:tcW w:w="707" w:type="dxa"/>
            <w:shd w:val="clear" w:color="auto" w:fill="auto"/>
            <w:vAlign w:val="center"/>
          </w:tcPr>
          <w:p w14:paraId="1EAFE23E" w14:textId="77777777" w:rsidR="00616612" w:rsidRPr="00AC4FBC" w:rsidRDefault="00616612" w:rsidP="00616612">
            <w:pPr>
              <w:pStyle w:val="TAC"/>
            </w:pPr>
          </w:p>
        </w:tc>
        <w:tc>
          <w:tcPr>
            <w:tcW w:w="703" w:type="dxa"/>
          </w:tcPr>
          <w:p w14:paraId="5C87159A" w14:textId="77777777" w:rsidR="00616612" w:rsidRPr="00AC4FBC" w:rsidRDefault="00616612" w:rsidP="00616612">
            <w:pPr>
              <w:pStyle w:val="TAC"/>
            </w:pPr>
          </w:p>
        </w:tc>
        <w:tc>
          <w:tcPr>
            <w:tcW w:w="707" w:type="dxa"/>
            <w:shd w:val="clear" w:color="auto" w:fill="auto"/>
            <w:vAlign w:val="center"/>
          </w:tcPr>
          <w:p w14:paraId="45548DCF" w14:textId="77777777" w:rsidR="00616612" w:rsidRPr="00AC4FBC" w:rsidRDefault="00616612" w:rsidP="00616612">
            <w:pPr>
              <w:pStyle w:val="TAC"/>
            </w:pPr>
          </w:p>
        </w:tc>
        <w:tc>
          <w:tcPr>
            <w:tcW w:w="707" w:type="dxa"/>
            <w:vAlign w:val="center"/>
          </w:tcPr>
          <w:p w14:paraId="57D1285F" w14:textId="77777777" w:rsidR="00616612" w:rsidRPr="00AC4FBC" w:rsidRDefault="00616612" w:rsidP="00616612">
            <w:pPr>
              <w:pStyle w:val="TAC"/>
            </w:pPr>
          </w:p>
        </w:tc>
        <w:tc>
          <w:tcPr>
            <w:tcW w:w="707" w:type="dxa"/>
            <w:shd w:val="clear" w:color="auto" w:fill="auto"/>
            <w:vAlign w:val="center"/>
          </w:tcPr>
          <w:p w14:paraId="0E06AD1D" w14:textId="77777777" w:rsidR="00616612" w:rsidRPr="00AC4FBC" w:rsidRDefault="00616612" w:rsidP="00616612">
            <w:pPr>
              <w:pStyle w:val="TAC"/>
            </w:pPr>
          </w:p>
        </w:tc>
      </w:tr>
      <w:tr w:rsidR="00616612" w:rsidRPr="00AC4FBC" w14:paraId="0EF2479B" w14:textId="77777777" w:rsidTr="009B053A">
        <w:trPr>
          <w:trHeight w:val="285"/>
          <w:jc w:val="center"/>
        </w:trPr>
        <w:tc>
          <w:tcPr>
            <w:tcW w:w="0" w:type="auto"/>
            <w:tcBorders>
              <w:top w:val="nil"/>
            </w:tcBorders>
            <w:shd w:val="clear" w:color="auto" w:fill="auto"/>
            <w:vAlign w:val="center"/>
          </w:tcPr>
          <w:p w14:paraId="7F44CFFF" w14:textId="77777777" w:rsidR="00616612" w:rsidRPr="00AC4FBC" w:rsidRDefault="00616612" w:rsidP="00616612">
            <w:pPr>
              <w:pStyle w:val="TAC"/>
            </w:pPr>
          </w:p>
        </w:tc>
        <w:tc>
          <w:tcPr>
            <w:tcW w:w="0" w:type="auto"/>
            <w:shd w:val="clear" w:color="auto" w:fill="auto"/>
            <w:vAlign w:val="center"/>
          </w:tcPr>
          <w:p w14:paraId="0DEC5B4E" w14:textId="77777777" w:rsidR="00616612" w:rsidRPr="00AC4FBC" w:rsidRDefault="00616612" w:rsidP="00616612">
            <w:pPr>
              <w:pStyle w:val="TAC"/>
            </w:pPr>
            <w:r w:rsidRPr="00AC4FBC">
              <w:t>n2</w:t>
            </w:r>
            <w:r w:rsidRPr="00AC4FBC">
              <w:rPr>
                <w:vertAlign w:val="superscript"/>
              </w:rPr>
              <w:t>12</w:t>
            </w:r>
          </w:p>
        </w:tc>
        <w:tc>
          <w:tcPr>
            <w:tcW w:w="652" w:type="dxa"/>
            <w:shd w:val="clear" w:color="auto" w:fill="auto"/>
            <w:vAlign w:val="center"/>
          </w:tcPr>
          <w:p w14:paraId="3F7787F1" w14:textId="77777777" w:rsidR="00616612" w:rsidRPr="00AC4FBC" w:rsidRDefault="00616612" w:rsidP="00616612">
            <w:pPr>
              <w:pStyle w:val="TAC"/>
            </w:pPr>
            <w:r w:rsidRPr="00AC4FBC">
              <w:t>1.7</w:t>
            </w:r>
          </w:p>
        </w:tc>
        <w:tc>
          <w:tcPr>
            <w:tcW w:w="651" w:type="dxa"/>
            <w:shd w:val="clear" w:color="auto" w:fill="auto"/>
            <w:vAlign w:val="center"/>
          </w:tcPr>
          <w:p w14:paraId="67A702C3" w14:textId="77777777" w:rsidR="00616612" w:rsidRPr="00AC4FBC" w:rsidRDefault="00616612" w:rsidP="00616612">
            <w:pPr>
              <w:pStyle w:val="TAC"/>
            </w:pPr>
            <w:r w:rsidRPr="00AC4FBC">
              <w:t>1.0</w:t>
            </w:r>
          </w:p>
        </w:tc>
        <w:tc>
          <w:tcPr>
            <w:tcW w:w="586" w:type="dxa"/>
            <w:shd w:val="clear" w:color="auto" w:fill="auto"/>
            <w:vAlign w:val="center"/>
          </w:tcPr>
          <w:p w14:paraId="0D21E75B" w14:textId="77777777" w:rsidR="00616612" w:rsidRPr="00AC4FBC" w:rsidRDefault="00616612" w:rsidP="00616612">
            <w:pPr>
              <w:pStyle w:val="TAC"/>
            </w:pPr>
            <w:r w:rsidRPr="00AC4FBC">
              <w:t>0.7</w:t>
            </w:r>
          </w:p>
        </w:tc>
        <w:tc>
          <w:tcPr>
            <w:tcW w:w="586" w:type="dxa"/>
            <w:shd w:val="clear" w:color="auto" w:fill="auto"/>
            <w:vAlign w:val="center"/>
          </w:tcPr>
          <w:p w14:paraId="68B552D7" w14:textId="77777777" w:rsidR="00616612" w:rsidRPr="00AC4FBC" w:rsidRDefault="00616612" w:rsidP="00616612">
            <w:pPr>
              <w:pStyle w:val="TAC"/>
            </w:pPr>
            <w:r w:rsidRPr="00AC4FBC">
              <w:t>0.6</w:t>
            </w:r>
          </w:p>
        </w:tc>
        <w:tc>
          <w:tcPr>
            <w:tcW w:w="586" w:type="dxa"/>
            <w:shd w:val="clear" w:color="auto" w:fill="auto"/>
            <w:vAlign w:val="center"/>
          </w:tcPr>
          <w:p w14:paraId="0F37F892" w14:textId="77777777" w:rsidR="00616612" w:rsidRPr="00AC4FBC" w:rsidRDefault="00616612" w:rsidP="00616612">
            <w:pPr>
              <w:pStyle w:val="TAC"/>
            </w:pPr>
          </w:p>
        </w:tc>
        <w:tc>
          <w:tcPr>
            <w:tcW w:w="586" w:type="dxa"/>
            <w:vAlign w:val="center"/>
          </w:tcPr>
          <w:p w14:paraId="7147B32E" w14:textId="77777777" w:rsidR="00616612" w:rsidRPr="00AC4FBC" w:rsidRDefault="00616612" w:rsidP="00616612">
            <w:pPr>
              <w:pStyle w:val="TAC"/>
            </w:pPr>
          </w:p>
        </w:tc>
        <w:tc>
          <w:tcPr>
            <w:tcW w:w="707" w:type="dxa"/>
            <w:shd w:val="clear" w:color="auto" w:fill="auto"/>
            <w:vAlign w:val="center"/>
          </w:tcPr>
          <w:p w14:paraId="66B1EA1D" w14:textId="77777777" w:rsidR="00616612" w:rsidRPr="00AC4FBC" w:rsidRDefault="00616612" w:rsidP="00616612">
            <w:pPr>
              <w:pStyle w:val="TAC"/>
            </w:pPr>
          </w:p>
        </w:tc>
        <w:tc>
          <w:tcPr>
            <w:tcW w:w="707" w:type="dxa"/>
            <w:shd w:val="clear" w:color="auto" w:fill="auto"/>
            <w:vAlign w:val="center"/>
          </w:tcPr>
          <w:p w14:paraId="526F44DC" w14:textId="77777777" w:rsidR="00616612" w:rsidRPr="00AC4FBC" w:rsidRDefault="00616612" w:rsidP="00616612">
            <w:pPr>
              <w:pStyle w:val="TAC"/>
            </w:pPr>
          </w:p>
        </w:tc>
        <w:tc>
          <w:tcPr>
            <w:tcW w:w="707" w:type="dxa"/>
            <w:shd w:val="clear" w:color="auto" w:fill="auto"/>
            <w:vAlign w:val="center"/>
          </w:tcPr>
          <w:p w14:paraId="11B17C19" w14:textId="77777777" w:rsidR="00616612" w:rsidRPr="00AC4FBC" w:rsidRDefault="00616612" w:rsidP="00616612">
            <w:pPr>
              <w:pStyle w:val="TAC"/>
            </w:pPr>
          </w:p>
        </w:tc>
        <w:tc>
          <w:tcPr>
            <w:tcW w:w="703" w:type="dxa"/>
          </w:tcPr>
          <w:p w14:paraId="60F28C31" w14:textId="77777777" w:rsidR="00616612" w:rsidRPr="00AC4FBC" w:rsidRDefault="00616612" w:rsidP="00616612">
            <w:pPr>
              <w:pStyle w:val="TAC"/>
            </w:pPr>
          </w:p>
        </w:tc>
        <w:tc>
          <w:tcPr>
            <w:tcW w:w="707" w:type="dxa"/>
            <w:shd w:val="clear" w:color="auto" w:fill="auto"/>
            <w:vAlign w:val="center"/>
          </w:tcPr>
          <w:p w14:paraId="53F92E15" w14:textId="77777777" w:rsidR="00616612" w:rsidRPr="00AC4FBC" w:rsidRDefault="00616612" w:rsidP="00616612">
            <w:pPr>
              <w:pStyle w:val="TAC"/>
            </w:pPr>
          </w:p>
        </w:tc>
        <w:tc>
          <w:tcPr>
            <w:tcW w:w="707" w:type="dxa"/>
            <w:vAlign w:val="center"/>
          </w:tcPr>
          <w:p w14:paraId="1969C641" w14:textId="77777777" w:rsidR="00616612" w:rsidRPr="00AC4FBC" w:rsidRDefault="00616612" w:rsidP="00616612">
            <w:pPr>
              <w:pStyle w:val="TAC"/>
            </w:pPr>
          </w:p>
        </w:tc>
        <w:tc>
          <w:tcPr>
            <w:tcW w:w="707" w:type="dxa"/>
            <w:shd w:val="clear" w:color="auto" w:fill="auto"/>
            <w:vAlign w:val="center"/>
          </w:tcPr>
          <w:p w14:paraId="09E7714D" w14:textId="77777777" w:rsidR="00616612" w:rsidRPr="00AC4FBC" w:rsidRDefault="00616612" w:rsidP="00616612">
            <w:pPr>
              <w:pStyle w:val="TAC"/>
            </w:pPr>
          </w:p>
        </w:tc>
      </w:tr>
      <w:tr w:rsidR="00616612" w:rsidRPr="00AC4FBC" w14:paraId="430A911F" w14:textId="77777777" w:rsidTr="00A573EF">
        <w:trPr>
          <w:trHeight w:val="285"/>
          <w:jc w:val="center"/>
        </w:trPr>
        <w:tc>
          <w:tcPr>
            <w:tcW w:w="0" w:type="auto"/>
            <w:vMerge w:val="restart"/>
            <w:shd w:val="clear" w:color="auto" w:fill="auto"/>
            <w:vAlign w:val="center"/>
          </w:tcPr>
          <w:p w14:paraId="11BDA838" w14:textId="77777777" w:rsidR="00616612" w:rsidRPr="00AC4FBC" w:rsidRDefault="00616612" w:rsidP="00616612">
            <w:pPr>
              <w:pStyle w:val="TAC"/>
            </w:pPr>
            <w:r w:rsidRPr="00AC4FBC">
              <w:t>n71</w:t>
            </w:r>
          </w:p>
        </w:tc>
        <w:tc>
          <w:tcPr>
            <w:tcW w:w="0" w:type="auto"/>
            <w:shd w:val="clear" w:color="auto" w:fill="auto"/>
            <w:vAlign w:val="center"/>
          </w:tcPr>
          <w:p w14:paraId="33EB1CD3" w14:textId="77777777" w:rsidR="00616612" w:rsidRPr="00AC4FBC" w:rsidRDefault="00616612" w:rsidP="00616612">
            <w:pPr>
              <w:pStyle w:val="TAC"/>
            </w:pPr>
            <w:r w:rsidRPr="00AC4FBC">
              <w:t>2</w:t>
            </w:r>
            <w:r w:rsidRPr="00AC4FBC">
              <w:rPr>
                <w:vertAlign w:val="superscript"/>
              </w:rPr>
              <w:t>11</w:t>
            </w:r>
          </w:p>
        </w:tc>
        <w:tc>
          <w:tcPr>
            <w:tcW w:w="652" w:type="dxa"/>
            <w:shd w:val="clear" w:color="auto" w:fill="auto"/>
            <w:vAlign w:val="center"/>
          </w:tcPr>
          <w:p w14:paraId="5DBD9222" w14:textId="77777777" w:rsidR="00616612" w:rsidRPr="00AC4FBC" w:rsidRDefault="00616612" w:rsidP="00616612">
            <w:pPr>
              <w:pStyle w:val="TAC"/>
            </w:pPr>
            <w:r w:rsidRPr="00AC4FBC">
              <w:t>4.6</w:t>
            </w:r>
          </w:p>
        </w:tc>
        <w:tc>
          <w:tcPr>
            <w:tcW w:w="651" w:type="dxa"/>
            <w:shd w:val="clear" w:color="auto" w:fill="auto"/>
            <w:vAlign w:val="center"/>
          </w:tcPr>
          <w:p w14:paraId="4C9C0721" w14:textId="77777777" w:rsidR="00616612" w:rsidRPr="00AC4FBC" w:rsidRDefault="00616612" w:rsidP="00616612">
            <w:pPr>
              <w:pStyle w:val="TAC"/>
            </w:pPr>
            <w:r w:rsidRPr="00AC4FBC">
              <w:t>1.0</w:t>
            </w:r>
          </w:p>
        </w:tc>
        <w:tc>
          <w:tcPr>
            <w:tcW w:w="586" w:type="dxa"/>
            <w:shd w:val="clear" w:color="auto" w:fill="auto"/>
            <w:vAlign w:val="center"/>
          </w:tcPr>
          <w:p w14:paraId="18CA6298" w14:textId="77777777" w:rsidR="00616612" w:rsidRPr="00AC4FBC" w:rsidRDefault="00616612" w:rsidP="00616612">
            <w:pPr>
              <w:pStyle w:val="TAC"/>
            </w:pPr>
            <w:r w:rsidRPr="00AC4FBC">
              <w:t>0.7</w:t>
            </w:r>
          </w:p>
        </w:tc>
        <w:tc>
          <w:tcPr>
            <w:tcW w:w="586" w:type="dxa"/>
            <w:shd w:val="clear" w:color="auto" w:fill="auto"/>
            <w:vAlign w:val="center"/>
          </w:tcPr>
          <w:p w14:paraId="27352063" w14:textId="77777777" w:rsidR="00616612" w:rsidRPr="00AC4FBC" w:rsidRDefault="00616612" w:rsidP="00616612">
            <w:pPr>
              <w:pStyle w:val="TAC"/>
            </w:pPr>
            <w:r w:rsidRPr="00AC4FBC">
              <w:t>0.6</w:t>
            </w:r>
          </w:p>
        </w:tc>
        <w:tc>
          <w:tcPr>
            <w:tcW w:w="586" w:type="dxa"/>
            <w:shd w:val="clear" w:color="auto" w:fill="auto"/>
            <w:vAlign w:val="center"/>
          </w:tcPr>
          <w:p w14:paraId="3C282E29" w14:textId="77777777" w:rsidR="00616612" w:rsidRPr="00AC4FBC" w:rsidRDefault="00616612" w:rsidP="00616612">
            <w:pPr>
              <w:pStyle w:val="TAC"/>
            </w:pPr>
          </w:p>
        </w:tc>
        <w:tc>
          <w:tcPr>
            <w:tcW w:w="586" w:type="dxa"/>
            <w:vAlign w:val="center"/>
          </w:tcPr>
          <w:p w14:paraId="6C7FBD93" w14:textId="77777777" w:rsidR="00616612" w:rsidRPr="00AC4FBC" w:rsidRDefault="00616612" w:rsidP="00616612">
            <w:pPr>
              <w:pStyle w:val="TAC"/>
            </w:pPr>
          </w:p>
        </w:tc>
        <w:tc>
          <w:tcPr>
            <w:tcW w:w="707" w:type="dxa"/>
            <w:shd w:val="clear" w:color="auto" w:fill="auto"/>
            <w:vAlign w:val="center"/>
          </w:tcPr>
          <w:p w14:paraId="7B9892B4" w14:textId="77777777" w:rsidR="00616612" w:rsidRPr="00AC4FBC" w:rsidRDefault="00616612" w:rsidP="00616612">
            <w:pPr>
              <w:pStyle w:val="TAC"/>
            </w:pPr>
          </w:p>
        </w:tc>
        <w:tc>
          <w:tcPr>
            <w:tcW w:w="707" w:type="dxa"/>
            <w:shd w:val="clear" w:color="auto" w:fill="auto"/>
            <w:vAlign w:val="center"/>
          </w:tcPr>
          <w:p w14:paraId="27410F95" w14:textId="77777777" w:rsidR="00616612" w:rsidRPr="00AC4FBC" w:rsidRDefault="00616612" w:rsidP="00616612">
            <w:pPr>
              <w:pStyle w:val="TAC"/>
            </w:pPr>
          </w:p>
        </w:tc>
        <w:tc>
          <w:tcPr>
            <w:tcW w:w="707" w:type="dxa"/>
            <w:shd w:val="clear" w:color="auto" w:fill="auto"/>
            <w:vAlign w:val="center"/>
          </w:tcPr>
          <w:p w14:paraId="05FF9B47" w14:textId="77777777" w:rsidR="00616612" w:rsidRPr="00AC4FBC" w:rsidRDefault="00616612" w:rsidP="00616612">
            <w:pPr>
              <w:pStyle w:val="TAC"/>
            </w:pPr>
          </w:p>
        </w:tc>
        <w:tc>
          <w:tcPr>
            <w:tcW w:w="703" w:type="dxa"/>
          </w:tcPr>
          <w:p w14:paraId="21E85E65" w14:textId="77777777" w:rsidR="00616612" w:rsidRPr="00AC4FBC" w:rsidRDefault="00616612" w:rsidP="00616612">
            <w:pPr>
              <w:pStyle w:val="TAC"/>
            </w:pPr>
          </w:p>
        </w:tc>
        <w:tc>
          <w:tcPr>
            <w:tcW w:w="707" w:type="dxa"/>
            <w:shd w:val="clear" w:color="auto" w:fill="auto"/>
            <w:vAlign w:val="center"/>
          </w:tcPr>
          <w:p w14:paraId="39F4A598" w14:textId="1858CE20" w:rsidR="00616612" w:rsidRPr="00AC4FBC" w:rsidRDefault="00616612" w:rsidP="00616612">
            <w:pPr>
              <w:pStyle w:val="TAC"/>
            </w:pPr>
          </w:p>
        </w:tc>
        <w:tc>
          <w:tcPr>
            <w:tcW w:w="707" w:type="dxa"/>
            <w:vAlign w:val="center"/>
          </w:tcPr>
          <w:p w14:paraId="798197E6" w14:textId="77777777" w:rsidR="00616612" w:rsidRPr="00AC4FBC" w:rsidRDefault="00616612" w:rsidP="00616612">
            <w:pPr>
              <w:pStyle w:val="TAC"/>
            </w:pPr>
          </w:p>
        </w:tc>
        <w:tc>
          <w:tcPr>
            <w:tcW w:w="707" w:type="dxa"/>
            <w:shd w:val="clear" w:color="auto" w:fill="auto"/>
            <w:vAlign w:val="center"/>
          </w:tcPr>
          <w:p w14:paraId="7BAD5108" w14:textId="77777777" w:rsidR="00616612" w:rsidRPr="00AC4FBC" w:rsidRDefault="00616612" w:rsidP="00616612">
            <w:pPr>
              <w:pStyle w:val="TAC"/>
            </w:pPr>
          </w:p>
        </w:tc>
      </w:tr>
      <w:tr w:rsidR="00616612" w:rsidRPr="00AC4FBC" w14:paraId="25938BB4" w14:textId="77777777" w:rsidTr="00A573EF">
        <w:trPr>
          <w:trHeight w:val="285"/>
          <w:jc w:val="center"/>
        </w:trPr>
        <w:tc>
          <w:tcPr>
            <w:tcW w:w="0" w:type="auto"/>
            <w:vMerge/>
            <w:shd w:val="clear" w:color="auto" w:fill="auto"/>
            <w:vAlign w:val="center"/>
          </w:tcPr>
          <w:p w14:paraId="076E3DCA" w14:textId="77777777" w:rsidR="00616612" w:rsidRPr="00AC4FBC" w:rsidRDefault="00616612" w:rsidP="00616612">
            <w:pPr>
              <w:pStyle w:val="TAC"/>
            </w:pPr>
          </w:p>
        </w:tc>
        <w:tc>
          <w:tcPr>
            <w:tcW w:w="0" w:type="auto"/>
            <w:shd w:val="clear" w:color="auto" w:fill="auto"/>
            <w:vAlign w:val="center"/>
          </w:tcPr>
          <w:p w14:paraId="2B451499" w14:textId="77777777" w:rsidR="00616612" w:rsidRPr="00AC4FBC" w:rsidRDefault="00616612" w:rsidP="00616612">
            <w:pPr>
              <w:pStyle w:val="TAC"/>
            </w:pPr>
            <w:r w:rsidRPr="00AC4FBC">
              <w:t>2</w:t>
            </w:r>
            <w:r w:rsidRPr="00AC4FBC">
              <w:rPr>
                <w:vertAlign w:val="superscript"/>
              </w:rPr>
              <w:t>12</w:t>
            </w:r>
          </w:p>
        </w:tc>
        <w:tc>
          <w:tcPr>
            <w:tcW w:w="652" w:type="dxa"/>
            <w:shd w:val="clear" w:color="auto" w:fill="auto"/>
            <w:vAlign w:val="center"/>
          </w:tcPr>
          <w:p w14:paraId="1433FD7D" w14:textId="77777777" w:rsidR="00616612" w:rsidRPr="00AC4FBC" w:rsidRDefault="00616612" w:rsidP="00616612">
            <w:pPr>
              <w:pStyle w:val="TAC"/>
            </w:pPr>
            <w:r w:rsidRPr="00AC4FBC">
              <w:t>1.7</w:t>
            </w:r>
          </w:p>
        </w:tc>
        <w:tc>
          <w:tcPr>
            <w:tcW w:w="651" w:type="dxa"/>
            <w:shd w:val="clear" w:color="auto" w:fill="auto"/>
            <w:vAlign w:val="center"/>
          </w:tcPr>
          <w:p w14:paraId="299057F6" w14:textId="77777777" w:rsidR="00616612" w:rsidRPr="00AC4FBC" w:rsidRDefault="00616612" w:rsidP="00616612">
            <w:pPr>
              <w:pStyle w:val="TAC"/>
            </w:pPr>
            <w:r w:rsidRPr="00AC4FBC">
              <w:t>1.0</w:t>
            </w:r>
          </w:p>
        </w:tc>
        <w:tc>
          <w:tcPr>
            <w:tcW w:w="586" w:type="dxa"/>
            <w:shd w:val="clear" w:color="auto" w:fill="auto"/>
            <w:vAlign w:val="center"/>
          </w:tcPr>
          <w:p w14:paraId="218B5102" w14:textId="77777777" w:rsidR="00616612" w:rsidRPr="00AC4FBC" w:rsidRDefault="00616612" w:rsidP="00616612">
            <w:pPr>
              <w:pStyle w:val="TAC"/>
            </w:pPr>
            <w:r w:rsidRPr="00AC4FBC">
              <w:t>0.7</w:t>
            </w:r>
          </w:p>
        </w:tc>
        <w:tc>
          <w:tcPr>
            <w:tcW w:w="586" w:type="dxa"/>
            <w:shd w:val="clear" w:color="auto" w:fill="auto"/>
            <w:vAlign w:val="center"/>
          </w:tcPr>
          <w:p w14:paraId="78AF8EFE" w14:textId="77777777" w:rsidR="00616612" w:rsidRPr="00AC4FBC" w:rsidRDefault="00616612" w:rsidP="00616612">
            <w:pPr>
              <w:pStyle w:val="TAC"/>
            </w:pPr>
            <w:r w:rsidRPr="00AC4FBC">
              <w:t>0.6</w:t>
            </w:r>
          </w:p>
        </w:tc>
        <w:tc>
          <w:tcPr>
            <w:tcW w:w="586" w:type="dxa"/>
            <w:shd w:val="clear" w:color="auto" w:fill="auto"/>
            <w:vAlign w:val="center"/>
          </w:tcPr>
          <w:p w14:paraId="020D9B3E" w14:textId="77777777" w:rsidR="00616612" w:rsidRPr="00AC4FBC" w:rsidRDefault="00616612" w:rsidP="00616612">
            <w:pPr>
              <w:pStyle w:val="TAC"/>
            </w:pPr>
          </w:p>
        </w:tc>
        <w:tc>
          <w:tcPr>
            <w:tcW w:w="586" w:type="dxa"/>
            <w:vAlign w:val="center"/>
          </w:tcPr>
          <w:p w14:paraId="5F093B77" w14:textId="77777777" w:rsidR="00616612" w:rsidRPr="00AC4FBC" w:rsidRDefault="00616612" w:rsidP="00616612">
            <w:pPr>
              <w:pStyle w:val="TAC"/>
            </w:pPr>
          </w:p>
        </w:tc>
        <w:tc>
          <w:tcPr>
            <w:tcW w:w="707" w:type="dxa"/>
            <w:shd w:val="clear" w:color="auto" w:fill="auto"/>
            <w:vAlign w:val="center"/>
          </w:tcPr>
          <w:p w14:paraId="003B28F1" w14:textId="77777777" w:rsidR="00616612" w:rsidRPr="00AC4FBC" w:rsidRDefault="00616612" w:rsidP="00616612">
            <w:pPr>
              <w:pStyle w:val="TAC"/>
            </w:pPr>
          </w:p>
        </w:tc>
        <w:tc>
          <w:tcPr>
            <w:tcW w:w="707" w:type="dxa"/>
            <w:shd w:val="clear" w:color="auto" w:fill="auto"/>
            <w:vAlign w:val="center"/>
          </w:tcPr>
          <w:p w14:paraId="789E4E75" w14:textId="77777777" w:rsidR="00616612" w:rsidRPr="00AC4FBC" w:rsidRDefault="00616612" w:rsidP="00616612">
            <w:pPr>
              <w:pStyle w:val="TAC"/>
            </w:pPr>
          </w:p>
        </w:tc>
        <w:tc>
          <w:tcPr>
            <w:tcW w:w="707" w:type="dxa"/>
            <w:shd w:val="clear" w:color="auto" w:fill="auto"/>
            <w:vAlign w:val="center"/>
          </w:tcPr>
          <w:p w14:paraId="6C34E573" w14:textId="77777777" w:rsidR="00616612" w:rsidRPr="00AC4FBC" w:rsidRDefault="00616612" w:rsidP="00616612">
            <w:pPr>
              <w:pStyle w:val="TAC"/>
            </w:pPr>
          </w:p>
        </w:tc>
        <w:tc>
          <w:tcPr>
            <w:tcW w:w="703" w:type="dxa"/>
          </w:tcPr>
          <w:p w14:paraId="6694DABA" w14:textId="77777777" w:rsidR="00616612" w:rsidRPr="00AC4FBC" w:rsidRDefault="00616612" w:rsidP="00616612">
            <w:pPr>
              <w:pStyle w:val="TAC"/>
            </w:pPr>
          </w:p>
        </w:tc>
        <w:tc>
          <w:tcPr>
            <w:tcW w:w="707" w:type="dxa"/>
            <w:shd w:val="clear" w:color="auto" w:fill="auto"/>
            <w:vAlign w:val="center"/>
          </w:tcPr>
          <w:p w14:paraId="44535A3F" w14:textId="6A7A0814" w:rsidR="00616612" w:rsidRPr="00AC4FBC" w:rsidRDefault="00616612" w:rsidP="00616612">
            <w:pPr>
              <w:pStyle w:val="TAC"/>
            </w:pPr>
          </w:p>
        </w:tc>
        <w:tc>
          <w:tcPr>
            <w:tcW w:w="707" w:type="dxa"/>
            <w:vAlign w:val="center"/>
          </w:tcPr>
          <w:p w14:paraId="4CBA0B43" w14:textId="77777777" w:rsidR="00616612" w:rsidRPr="00AC4FBC" w:rsidRDefault="00616612" w:rsidP="00616612">
            <w:pPr>
              <w:pStyle w:val="TAC"/>
            </w:pPr>
          </w:p>
        </w:tc>
        <w:tc>
          <w:tcPr>
            <w:tcW w:w="707" w:type="dxa"/>
            <w:shd w:val="clear" w:color="auto" w:fill="auto"/>
            <w:vAlign w:val="center"/>
          </w:tcPr>
          <w:p w14:paraId="184EE428" w14:textId="77777777" w:rsidR="00616612" w:rsidRPr="00AC4FBC" w:rsidRDefault="00616612" w:rsidP="00616612">
            <w:pPr>
              <w:pStyle w:val="TAC"/>
            </w:pPr>
          </w:p>
        </w:tc>
      </w:tr>
      <w:tr w:rsidR="00616612" w:rsidRPr="00AC4FBC" w14:paraId="0E6D9681" w14:textId="77777777" w:rsidTr="00A573EF">
        <w:trPr>
          <w:trHeight w:val="285"/>
          <w:jc w:val="center"/>
        </w:trPr>
        <w:tc>
          <w:tcPr>
            <w:tcW w:w="0" w:type="auto"/>
            <w:shd w:val="clear" w:color="auto" w:fill="auto"/>
            <w:vAlign w:val="center"/>
          </w:tcPr>
          <w:p w14:paraId="28634292" w14:textId="77777777" w:rsidR="00616612" w:rsidRPr="00AC4FBC" w:rsidRDefault="00616612" w:rsidP="00616612">
            <w:pPr>
              <w:pStyle w:val="TAC"/>
            </w:pPr>
            <w:r w:rsidRPr="00AC4FBC">
              <w:rPr>
                <w:lang w:eastAsia="ja-JP"/>
              </w:rPr>
              <w:t>n71</w:t>
            </w:r>
          </w:p>
        </w:tc>
        <w:tc>
          <w:tcPr>
            <w:tcW w:w="0" w:type="auto"/>
            <w:shd w:val="clear" w:color="auto" w:fill="auto"/>
            <w:vAlign w:val="center"/>
          </w:tcPr>
          <w:p w14:paraId="02FDAE23" w14:textId="77777777" w:rsidR="00616612" w:rsidRPr="00AC4FBC" w:rsidRDefault="00616612" w:rsidP="00616612">
            <w:pPr>
              <w:pStyle w:val="TAC"/>
            </w:pPr>
            <w:r w:rsidRPr="00AC4FBC">
              <w:t>7</w:t>
            </w:r>
            <w:r w:rsidRPr="00AC4FBC">
              <w:rPr>
                <w:rFonts w:cs="Arial"/>
                <w:vertAlign w:val="superscript"/>
              </w:rPr>
              <w:t>6</w:t>
            </w:r>
            <w:r w:rsidRPr="00AC4FBC">
              <w:rPr>
                <w:rFonts w:cs="Arial"/>
                <w:vertAlign w:val="superscript"/>
                <w:lang w:eastAsia="ja-JP"/>
              </w:rPr>
              <w:t>,7</w:t>
            </w:r>
          </w:p>
        </w:tc>
        <w:tc>
          <w:tcPr>
            <w:tcW w:w="652" w:type="dxa"/>
            <w:shd w:val="clear" w:color="auto" w:fill="auto"/>
            <w:vAlign w:val="center"/>
          </w:tcPr>
          <w:p w14:paraId="590E390C" w14:textId="77777777" w:rsidR="00616612" w:rsidRPr="00AC4FBC" w:rsidRDefault="00616612" w:rsidP="00616612">
            <w:pPr>
              <w:pStyle w:val="TAC"/>
            </w:pPr>
            <w:r w:rsidRPr="00AC4FBC">
              <w:t>14.6</w:t>
            </w:r>
          </w:p>
        </w:tc>
        <w:tc>
          <w:tcPr>
            <w:tcW w:w="651" w:type="dxa"/>
            <w:shd w:val="clear" w:color="auto" w:fill="auto"/>
            <w:vAlign w:val="center"/>
          </w:tcPr>
          <w:p w14:paraId="11AF7461" w14:textId="77777777" w:rsidR="00616612" w:rsidRPr="00AC4FBC" w:rsidRDefault="00616612" w:rsidP="00616612">
            <w:pPr>
              <w:pStyle w:val="TAC"/>
            </w:pPr>
            <w:r w:rsidRPr="00AC4FBC">
              <w:rPr>
                <w:rFonts w:cs="Arial"/>
              </w:rPr>
              <w:t>11.7</w:t>
            </w:r>
          </w:p>
        </w:tc>
        <w:tc>
          <w:tcPr>
            <w:tcW w:w="586" w:type="dxa"/>
            <w:shd w:val="clear" w:color="auto" w:fill="auto"/>
            <w:vAlign w:val="center"/>
          </w:tcPr>
          <w:p w14:paraId="131070C0" w14:textId="77777777" w:rsidR="00616612" w:rsidRPr="00AC4FBC" w:rsidRDefault="00616612" w:rsidP="00616612">
            <w:pPr>
              <w:pStyle w:val="TAC"/>
            </w:pPr>
            <w:r w:rsidRPr="00AC4FBC">
              <w:rPr>
                <w:rFonts w:cs="Arial"/>
              </w:rPr>
              <w:t>10.1</w:t>
            </w:r>
          </w:p>
        </w:tc>
        <w:tc>
          <w:tcPr>
            <w:tcW w:w="586" w:type="dxa"/>
            <w:shd w:val="clear" w:color="auto" w:fill="auto"/>
            <w:vAlign w:val="center"/>
          </w:tcPr>
          <w:p w14:paraId="78C24279" w14:textId="77777777" w:rsidR="00616612" w:rsidRPr="00AC4FBC" w:rsidRDefault="00616612" w:rsidP="00616612">
            <w:pPr>
              <w:pStyle w:val="TAC"/>
            </w:pPr>
            <w:r w:rsidRPr="00AC4FBC">
              <w:rPr>
                <w:rFonts w:cs="Arial"/>
              </w:rPr>
              <w:t>9</w:t>
            </w:r>
          </w:p>
        </w:tc>
        <w:tc>
          <w:tcPr>
            <w:tcW w:w="586" w:type="dxa"/>
            <w:shd w:val="clear" w:color="auto" w:fill="auto"/>
            <w:vAlign w:val="center"/>
          </w:tcPr>
          <w:p w14:paraId="4F7D1C29" w14:textId="77777777" w:rsidR="00616612" w:rsidRPr="00AC4FBC" w:rsidRDefault="00616612" w:rsidP="00616612">
            <w:pPr>
              <w:pStyle w:val="TAC"/>
            </w:pPr>
          </w:p>
        </w:tc>
        <w:tc>
          <w:tcPr>
            <w:tcW w:w="586" w:type="dxa"/>
            <w:vAlign w:val="center"/>
          </w:tcPr>
          <w:p w14:paraId="0DAE22A5" w14:textId="77777777" w:rsidR="00616612" w:rsidRPr="00AC4FBC" w:rsidRDefault="00616612" w:rsidP="00616612">
            <w:pPr>
              <w:pStyle w:val="TAC"/>
            </w:pPr>
          </w:p>
        </w:tc>
        <w:tc>
          <w:tcPr>
            <w:tcW w:w="707" w:type="dxa"/>
            <w:shd w:val="clear" w:color="auto" w:fill="auto"/>
            <w:vAlign w:val="center"/>
          </w:tcPr>
          <w:p w14:paraId="6C73CDEF" w14:textId="77777777" w:rsidR="00616612" w:rsidRPr="00AC4FBC" w:rsidRDefault="00616612" w:rsidP="00616612">
            <w:pPr>
              <w:pStyle w:val="TAC"/>
            </w:pPr>
          </w:p>
        </w:tc>
        <w:tc>
          <w:tcPr>
            <w:tcW w:w="707" w:type="dxa"/>
            <w:shd w:val="clear" w:color="auto" w:fill="auto"/>
            <w:vAlign w:val="center"/>
          </w:tcPr>
          <w:p w14:paraId="31B03A4B" w14:textId="77777777" w:rsidR="00616612" w:rsidRPr="00AC4FBC" w:rsidRDefault="00616612" w:rsidP="00616612">
            <w:pPr>
              <w:pStyle w:val="TAC"/>
            </w:pPr>
          </w:p>
        </w:tc>
        <w:tc>
          <w:tcPr>
            <w:tcW w:w="707" w:type="dxa"/>
            <w:shd w:val="clear" w:color="auto" w:fill="auto"/>
            <w:vAlign w:val="center"/>
          </w:tcPr>
          <w:p w14:paraId="50B91B73" w14:textId="77777777" w:rsidR="00616612" w:rsidRPr="00AC4FBC" w:rsidRDefault="00616612" w:rsidP="00616612">
            <w:pPr>
              <w:pStyle w:val="TAC"/>
            </w:pPr>
          </w:p>
        </w:tc>
        <w:tc>
          <w:tcPr>
            <w:tcW w:w="703" w:type="dxa"/>
          </w:tcPr>
          <w:p w14:paraId="1F6790AF" w14:textId="77777777" w:rsidR="00616612" w:rsidRPr="00AC4FBC" w:rsidRDefault="00616612" w:rsidP="00616612">
            <w:pPr>
              <w:pStyle w:val="TAC"/>
            </w:pPr>
          </w:p>
        </w:tc>
        <w:tc>
          <w:tcPr>
            <w:tcW w:w="707" w:type="dxa"/>
            <w:shd w:val="clear" w:color="auto" w:fill="auto"/>
            <w:vAlign w:val="center"/>
          </w:tcPr>
          <w:p w14:paraId="685EDA33" w14:textId="77980E3F" w:rsidR="00616612" w:rsidRPr="00AC4FBC" w:rsidRDefault="00616612" w:rsidP="00616612">
            <w:pPr>
              <w:pStyle w:val="TAC"/>
            </w:pPr>
          </w:p>
        </w:tc>
        <w:tc>
          <w:tcPr>
            <w:tcW w:w="707" w:type="dxa"/>
            <w:vAlign w:val="center"/>
          </w:tcPr>
          <w:p w14:paraId="19E5C50D" w14:textId="77777777" w:rsidR="00616612" w:rsidRPr="00AC4FBC" w:rsidRDefault="00616612" w:rsidP="00616612">
            <w:pPr>
              <w:pStyle w:val="TAC"/>
            </w:pPr>
          </w:p>
        </w:tc>
        <w:tc>
          <w:tcPr>
            <w:tcW w:w="707" w:type="dxa"/>
            <w:shd w:val="clear" w:color="auto" w:fill="auto"/>
            <w:vAlign w:val="center"/>
          </w:tcPr>
          <w:p w14:paraId="1EC53421" w14:textId="77777777" w:rsidR="00616612" w:rsidRPr="00AC4FBC" w:rsidRDefault="00616612" w:rsidP="00616612">
            <w:pPr>
              <w:pStyle w:val="TAC"/>
            </w:pPr>
          </w:p>
        </w:tc>
      </w:tr>
      <w:tr w:rsidR="00616612" w:rsidRPr="00AC4FBC" w14:paraId="3821DC7C" w14:textId="77777777" w:rsidTr="00A573EF">
        <w:trPr>
          <w:trHeight w:val="285"/>
          <w:jc w:val="center"/>
        </w:trPr>
        <w:tc>
          <w:tcPr>
            <w:tcW w:w="0" w:type="auto"/>
            <w:vMerge w:val="restart"/>
            <w:shd w:val="clear" w:color="auto" w:fill="auto"/>
          </w:tcPr>
          <w:p w14:paraId="4C1313C8" w14:textId="6EAAD655" w:rsidR="00616612" w:rsidRPr="00AC4FBC" w:rsidRDefault="00616612" w:rsidP="00616612">
            <w:pPr>
              <w:pStyle w:val="TAC"/>
            </w:pPr>
            <w:r w:rsidRPr="00AC4FBC">
              <w:rPr>
                <w:rFonts w:cs="Arial"/>
                <w:szCs w:val="18"/>
                <w:lang w:eastAsia="zh-CN"/>
              </w:rPr>
              <w:t>66</w:t>
            </w:r>
          </w:p>
        </w:tc>
        <w:tc>
          <w:tcPr>
            <w:tcW w:w="0" w:type="auto"/>
            <w:shd w:val="clear" w:color="auto" w:fill="auto"/>
          </w:tcPr>
          <w:p w14:paraId="12EABE98" w14:textId="2AED7AEF" w:rsidR="00616612" w:rsidRPr="00AC4FBC" w:rsidRDefault="00616612" w:rsidP="00616612">
            <w:pPr>
              <w:pStyle w:val="TAC"/>
            </w:pPr>
            <w:r w:rsidRPr="00AC4FBC">
              <w:rPr>
                <w:rFonts w:cs="Arial"/>
                <w:szCs w:val="18"/>
              </w:rPr>
              <w:t>n77</w:t>
            </w:r>
            <w:r w:rsidRPr="00AC4FBC">
              <w:rPr>
                <w:rFonts w:cs="Arial"/>
                <w:szCs w:val="18"/>
                <w:vertAlign w:val="superscript"/>
              </w:rPr>
              <w:t xml:space="preserve">2, </w:t>
            </w:r>
            <w:r w:rsidRPr="00AC4FBC">
              <w:rPr>
                <w:rFonts w:cs="Arial"/>
                <w:szCs w:val="18"/>
                <w:vertAlign w:val="superscript"/>
                <w:lang w:eastAsia="zh-TW"/>
              </w:rPr>
              <w:t>13</w:t>
            </w:r>
          </w:p>
        </w:tc>
        <w:tc>
          <w:tcPr>
            <w:tcW w:w="652" w:type="dxa"/>
            <w:shd w:val="clear" w:color="auto" w:fill="auto"/>
          </w:tcPr>
          <w:p w14:paraId="529E8603" w14:textId="77777777" w:rsidR="00616612" w:rsidRPr="00AC4FBC" w:rsidRDefault="00616612" w:rsidP="00616612">
            <w:pPr>
              <w:pStyle w:val="TAC"/>
            </w:pPr>
          </w:p>
        </w:tc>
        <w:tc>
          <w:tcPr>
            <w:tcW w:w="651" w:type="dxa"/>
            <w:shd w:val="clear" w:color="auto" w:fill="auto"/>
          </w:tcPr>
          <w:p w14:paraId="26881528" w14:textId="7391E6A2" w:rsidR="00616612" w:rsidRPr="00AC4FBC" w:rsidRDefault="00616612" w:rsidP="00616612">
            <w:pPr>
              <w:pStyle w:val="TAC"/>
            </w:pPr>
            <w:r w:rsidRPr="00AC4FBC">
              <w:rPr>
                <w:rFonts w:cs="Arial"/>
                <w:szCs w:val="18"/>
              </w:rPr>
              <w:t>23.9</w:t>
            </w:r>
          </w:p>
        </w:tc>
        <w:tc>
          <w:tcPr>
            <w:tcW w:w="586" w:type="dxa"/>
            <w:shd w:val="clear" w:color="auto" w:fill="auto"/>
          </w:tcPr>
          <w:p w14:paraId="4DA060DE" w14:textId="3F49BD74" w:rsidR="00616612" w:rsidRPr="00AC4FBC" w:rsidRDefault="00616612" w:rsidP="00616612">
            <w:pPr>
              <w:pStyle w:val="TAC"/>
            </w:pPr>
            <w:r w:rsidRPr="00AC4FBC">
              <w:rPr>
                <w:rFonts w:cs="Arial"/>
                <w:szCs w:val="18"/>
              </w:rPr>
              <w:t>22.1</w:t>
            </w:r>
          </w:p>
        </w:tc>
        <w:tc>
          <w:tcPr>
            <w:tcW w:w="586" w:type="dxa"/>
            <w:shd w:val="clear" w:color="auto" w:fill="auto"/>
          </w:tcPr>
          <w:p w14:paraId="1CB10D7A" w14:textId="0AF5D480" w:rsidR="00616612" w:rsidRPr="00AC4FBC" w:rsidRDefault="00616612" w:rsidP="00616612">
            <w:pPr>
              <w:pStyle w:val="TAC"/>
            </w:pPr>
            <w:r w:rsidRPr="00AC4FBC">
              <w:rPr>
                <w:rFonts w:cs="Arial"/>
                <w:szCs w:val="18"/>
              </w:rPr>
              <w:t>20.9</w:t>
            </w:r>
          </w:p>
        </w:tc>
        <w:tc>
          <w:tcPr>
            <w:tcW w:w="586" w:type="dxa"/>
            <w:shd w:val="clear" w:color="auto" w:fill="auto"/>
          </w:tcPr>
          <w:p w14:paraId="4F5EB937" w14:textId="13E5DF4F" w:rsidR="00616612" w:rsidRPr="00AC4FBC" w:rsidRDefault="00616612" w:rsidP="00616612">
            <w:pPr>
              <w:pStyle w:val="TAC"/>
            </w:pPr>
            <w:r w:rsidRPr="00AC4FBC">
              <w:rPr>
                <w:rFonts w:cs="Arial"/>
                <w:szCs w:val="18"/>
                <w:lang w:eastAsia="zh-CN"/>
              </w:rPr>
              <w:t>19.8</w:t>
            </w:r>
          </w:p>
        </w:tc>
        <w:tc>
          <w:tcPr>
            <w:tcW w:w="586" w:type="dxa"/>
          </w:tcPr>
          <w:p w14:paraId="7FF46026" w14:textId="74B4A500" w:rsidR="00616612" w:rsidRPr="00AC4FBC" w:rsidRDefault="00616612" w:rsidP="00616612">
            <w:pPr>
              <w:pStyle w:val="TAC"/>
            </w:pPr>
            <w:r w:rsidRPr="00AC4FBC">
              <w:rPr>
                <w:rFonts w:cs="Arial"/>
                <w:szCs w:val="18"/>
                <w:lang w:eastAsia="zh-CN"/>
              </w:rPr>
              <w:t>19.0</w:t>
            </w:r>
          </w:p>
        </w:tc>
        <w:tc>
          <w:tcPr>
            <w:tcW w:w="707" w:type="dxa"/>
            <w:shd w:val="clear" w:color="auto" w:fill="auto"/>
          </w:tcPr>
          <w:p w14:paraId="5D198498" w14:textId="512ADFE5" w:rsidR="00616612" w:rsidRPr="00AC4FBC" w:rsidRDefault="00616612" w:rsidP="00616612">
            <w:pPr>
              <w:pStyle w:val="TAC"/>
            </w:pPr>
            <w:r w:rsidRPr="00AC4FBC">
              <w:rPr>
                <w:rFonts w:cs="Arial"/>
                <w:szCs w:val="18"/>
              </w:rPr>
              <w:t>17.9</w:t>
            </w:r>
          </w:p>
        </w:tc>
        <w:tc>
          <w:tcPr>
            <w:tcW w:w="707" w:type="dxa"/>
            <w:shd w:val="clear" w:color="auto" w:fill="auto"/>
          </w:tcPr>
          <w:p w14:paraId="37009F8C" w14:textId="74DC276F" w:rsidR="00616612" w:rsidRPr="00AC4FBC" w:rsidRDefault="00616612" w:rsidP="00616612">
            <w:pPr>
              <w:pStyle w:val="TAC"/>
            </w:pPr>
            <w:r w:rsidRPr="00AC4FBC">
              <w:rPr>
                <w:rFonts w:cs="Arial"/>
                <w:szCs w:val="18"/>
              </w:rPr>
              <w:t>16.8</w:t>
            </w:r>
          </w:p>
        </w:tc>
        <w:tc>
          <w:tcPr>
            <w:tcW w:w="707" w:type="dxa"/>
            <w:shd w:val="clear" w:color="auto" w:fill="auto"/>
          </w:tcPr>
          <w:p w14:paraId="2DF5A004" w14:textId="3CE1C5F6" w:rsidR="00616612" w:rsidRPr="00AC4FBC" w:rsidRDefault="00616612" w:rsidP="00616612">
            <w:pPr>
              <w:pStyle w:val="TAC"/>
            </w:pPr>
            <w:r w:rsidRPr="00AC4FBC">
              <w:rPr>
                <w:rFonts w:cs="Arial"/>
                <w:szCs w:val="18"/>
              </w:rPr>
              <w:t>16.0</w:t>
            </w:r>
          </w:p>
        </w:tc>
        <w:tc>
          <w:tcPr>
            <w:tcW w:w="703" w:type="dxa"/>
          </w:tcPr>
          <w:p w14:paraId="43089158" w14:textId="3C7432ED" w:rsidR="00616612" w:rsidRPr="00AC4FBC" w:rsidRDefault="00616612" w:rsidP="00616612">
            <w:pPr>
              <w:pStyle w:val="TAC"/>
            </w:pPr>
            <w:r w:rsidRPr="00AC4FBC">
              <w:rPr>
                <w:rFonts w:cs="Arial"/>
                <w:szCs w:val="18"/>
              </w:rPr>
              <w:t>15.3</w:t>
            </w:r>
          </w:p>
        </w:tc>
        <w:tc>
          <w:tcPr>
            <w:tcW w:w="707" w:type="dxa"/>
            <w:shd w:val="clear" w:color="auto" w:fill="auto"/>
          </w:tcPr>
          <w:p w14:paraId="3ABCB948" w14:textId="50D28FA7" w:rsidR="00616612" w:rsidRPr="00AC4FBC" w:rsidRDefault="00616612" w:rsidP="00616612">
            <w:pPr>
              <w:pStyle w:val="TAC"/>
            </w:pPr>
            <w:r w:rsidRPr="00AC4FBC">
              <w:rPr>
                <w:rFonts w:cs="Arial"/>
                <w:szCs w:val="18"/>
              </w:rPr>
              <w:t>14.8</w:t>
            </w:r>
          </w:p>
        </w:tc>
        <w:tc>
          <w:tcPr>
            <w:tcW w:w="707" w:type="dxa"/>
          </w:tcPr>
          <w:p w14:paraId="751CD09A" w14:textId="38DDE68A" w:rsidR="00616612" w:rsidRPr="00AC4FBC" w:rsidRDefault="00616612" w:rsidP="00616612">
            <w:pPr>
              <w:pStyle w:val="TAC"/>
            </w:pPr>
            <w:r w:rsidRPr="00AC4FBC">
              <w:rPr>
                <w:rFonts w:cs="Arial"/>
                <w:szCs w:val="18"/>
              </w:rPr>
              <w:t>14.3</w:t>
            </w:r>
          </w:p>
        </w:tc>
        <w:tc>
          <w:tcPr>
            <w:tcW w:w="707" w:type="dxa"/>
            <w:shd w:val="clear" w:color="auto" w:fill="auto"/>
          </w:tcPr>
          <w:p w14:paraId="6D7B8ECA" w14:textId="33E2130D" w:rsidR="00616612" w:rsidRPr="00AC4FBC" w:rsidRDefault="00616612" w:rsidP="00616612">
            <w:pPr>
              <w:pStyle w:val="TAC"/>
            </w:pPr>
            <w:r w:rsidRPr="00AC4FBC">
              <w:rPr>
                <w:rFonts w:cs="Arial"/>
                <w:szCs w:val="18"/>
              </w:rPr>
              <w:t>13.8</w:t>
            </w:r>
          </w:p>
        </w:tc>
      </w:tr>
      <w:tr w:rsidR="00616612" w:rsidRPr="00AC4FBC" w14:paraId="0D3851AF" w14:textId="77777777" w:rsidTr="00A573EF">
        <w:trPr>
          <w:trHeight w:val="285"/>
          <w:jc w:val="center"/>
        </w:trPr>
        <w:tc>
          <w:tcPr>
            <w:tcW w:w="0" w:type="auto"/>
            <w:vMerge/>
            <w:shd w:val="clear" w:color="auto" w:fill="auto"/>
          </w:tcPr>
          <w:p w14:paraId="2B765921" w14:textId="77777777" w:rsidR="00616612" w:rsidRPr="00AC4FBC" w:rsidRDefault="00616612" w:rsidP="00616612">
            <w:pPr>
              <w:pStyle w:val="TAC"/>
            </w:pPr>
          </w:p>
        </w:tc>
        <w:tc>
          <w:tcPr>
            <w:tcW w:w="0" w:type="auto"/>
            <w:shd w:val="clear" w:color="auto" w:fill="auto"/>
          </w:tcPr>
          <w:p w14:paraId="764608C6" w14:textId="0301A82D" w:rsidR="00616612" w:rsidRPr="00AC4FBC" w:rsidRDefault="00616612" w:rsidP="00616612">
            <w:pPr>
              <w:pStyle w:val="TAC"/>
            </w:pPr>
            <w:r w:rsidRPr="00AC4FBC">
              <w:rPr>
                <w:rFonts w:cs="Arial"/>
                <w:szCs w:val="18"/>
              </w:rPr>
              <w:t>n77</w:t>
            </w:r>
            <w:r w:rsidRPr="00AC4FBC">
              <w:rPr>
                <w:rFonts w:cs="Arial"/>
                <w:szCs w:val="18"/>
                <w:vertAlign w:val="superscript"/>
              </w:rPr>
              <w:t>3</w:t>
            </w:r>
          </w:p>
        </w:tc>
        <w:tc>
          <w:tcPr>
            <w:tcW w:w="652" w:type="dxa"/>
            <w:shd w:val="clear" w:color="auto" w:fill="auto"/>
          </w:tcPr>
          <w:p w14:paraId="77CB8033" w14:textId="77777777" w:rsidR="00616612" w:rsidRPr="00AC4FBC" w:rsidRDefault="00616612" w:rsidP="00616612">
            <w:pPr>
              <w:pStyle w:val="TAC"/>
            </w:pPr>
          </w:p>
        </w:tc>
        <w:tc>
          <w:tcPr>
            <w:tcW w:w="651" w:type="dxa"/>
            <w:shd w:val="clear" w:color="auto" w:fill="auto"/>
          </w:tcPr>
          <w:p w14:paraId="55021080" w14:textId="719D80A4" w:rsidR="00616612" w:rsidRPr="00AC4FBC" w:rsidRDefault="00616612" w:rsidP="00616612">
            <w:pPr>
              <w:pStyle w:val="TAC"/>
            </w:pPr>
            <w:r w:rsidRPr="00AC4FBC">
              <w:rPr>
                <w:rFonts w:cs="Arial"/>
                <w:szCs w:val="18"/>
              </w:rPr>
              <w:t>1.1</w:t>
            </w:r>
          </w:p>
        </w:tc>
        <w:tc>
          <w:tcPr>
            <w:tcW w:w="586" w:type="dxa"/>
            <w:shd w:val="clear" w:color="auto" w:fill="auto"/>
          </w:tcPr>
          <w:p w14:paraId="4B3FCE99" w14:textId="425CF98F" w:rsidR="00616612" w:rsidRPr="00AC4FBC" w:rsidRDefault="00616612" w:rsidP="00616612">
            <w:pPr>
              <w:pStyle w:val="TAC"/>
            </w:pPr>
            <w:r w:rsidRPr="00AC4FBC">
              <w:rPr>
                <w:rFonts w:cs="Arial"/>
                <w:szCs w:val="18"/>
              </w:rPr>
              <w:t>0.8</w:t>
            </w:r>
          </w:p>
        </w:tc>
        <w:tc>
          <w:tcPr>
            <w:tcW w:w="586" w:type="dxa"/>
            <w:shd w:val="clear" w:color="auto" w:fill="auto"/>
          </w:tcPr>
          <w:p w14:paraId="69E5A416" w14:textId="03DEB599" w:rsidR="00616612" w:rsidRPr="00AC4FBC" w:rsidRDefault="00616612" w:rsidP="00616612">
            <w:pPr>
              <w:pStyle w:val="TAC"/>
            </w:pPr>
            <w:r w:rsidRPr="00AC4FBC">
              <w:rPr>
                <w:rFonts w:cs="Arial"/>
                <w:szCs w:val="18"/>
              </w:rPr>
              <w:t>0.3</w:t>
            </w:r>
          </w:p>
        </w:tc>
        <w:tc>
          <w:tcPr>
            <w:tcW w:w="586" w:type="dxa"/>
            <w:shd w:val="clear" w:color="auto" w:fill="auto"/>
          </w:tcPr>
          <w:p w14:paraId="29D4DE66" w14:textId="11E96F79" w:rsidR="00616612" w:rsidRPr="00AC4FBC" w:rsidRDefault="00616612" w:rsidP="00616612">
            <w:pPr>
              <w:pStyle w:val="TAC"/>
            </w:pPr>
            <w:r w:rsidRPr="00AC4FBC">
              <w:rPr>
                <w:rFonts w:cs="Arial"/>
                <w:szCs w:val="18"/>
              </w:rPr>
              <w:t>0.1</w:t>
            </w:r>
          </w:p>
        </w:tc>
        <w:tc>
          <w:tcPr>
            <w:tcW w:w="586" w:type="dxa"/>
          </w:tcPr>
          <w:p w14:paraId="6664B2F0" w14:textId="436633F9" w:rsidR="00616612" w:rsidRPr="00AC4FBC" w:rsidRDefault="00616612" w:rsidP="00616612">
            <w:pPr>
              <w:pStyle w:val="TAC"/>
            </w:pPr>
            <w:r w:rsidRPr="00AC4FBC">
              <w:rPr>
                <w:rFonts w:cs="Arial"/>
                <w:szCs w:val="18"/>
              </w:rPr>
              <w:t>0</w:t>
            </w:r>
          </w:p>
        </w:tc>
        <w:tc>
          <w:tcPr>
            <w:tcW w:w="707" w:type="dxa"/>
            <w:shd w:val="clear" w:color="auto" w:fill="auto"/>
          </w:tcPr>
          <w:p w14:paraId="403190C2" w14:textId="42E4A814" w:rsidR="00616612" w:rsidRPr="00AC4FBC" w:rsidRDefault="00616612" w:rsidP="00616612">
            <w:pPr>
              <w:pStyle w:val="TAC"/>
            </w:pPr>
            <w:r w:rsidRPr="00AC4FBC">
              <w:rPr>
                <w:rFonts w:cs="Arial"/>
                <w:szCs w:val="18"/>
                <w:lang w:eastAsia="zh-CN"/>
              </w:rPr>
              <w:t>0</w:t>
            </w:r>
          </w:p>
        </w:tc>
        <w:tc>
          <w:tcPr>
            <w:tcW w:w="707" w:type="dxa"/>
            <w:shd w:val="clear" w:color="auto" w:fill="auto"/>
          </w:tcPr>
          <w:p w14:paraId="488B27B6" w14:textId="5910F230" w:rsidR="00616612" w:rsidRPr="00AC4FBC" w:rsidRDefault="00616612" w:rsidP="00616612">
            <w:pPr>
              <w:pStyle w:val="TAC"/>
            </w:pPr>
            <w:r w:rsidRPr="00AC4FBC">
              <w:rPr>
                <w:rFonts w:cs="Arial"/>
                <w:szCs w:val="18"/>
              </w:rPr>
              <w:t>0</w:t>
            </w:r>
          </w:p>
        </w:tc>
        <w:tc>
          <w:tcPr>
            <w:tcW w:w="707" w:type="dxa"/>
            <w:shd w:val="clear" w:color="auto" w:fill="auto"/>
          </w:tcPr>
          <w:p w14:paraId="1D7F44AA" w14:textId="7A27FCFE" w:rsidR="00616612" w:rsidRPr="00AC4FBC" w:rsidRDefault="00616612" w:rsidP="00616612">
            <w:pPr>
              <w:pStyle w:val="TAC"/>
            </w:pPr>
            <w:r w:rsidRPr="00AC4FBC">
              <w:rPr>
                <w:rFonts w:cs="Arial"/>
                <w:szCs w:val="18"/>
              </w:rPr>
              <w:t>0</w:t>
            </w:r>
          </w:p>
        </w:tc>
        <w:tc>
          <w:tcPr>
            <w:tcW w:w="703" w:type="dxa"/>
          </w:tcPr>
          <w:p w14:paraId="3679F58A" w14:textId="6B218924" w:rsidR="00616612" w:rsidRPr="00AC4FBC" w:rsidRDefault="00616612" w:rsidP="00616612">
            <w:pPr>
              <w:pStyle w:val="TAC"/>
            </w:pPr>
            <w:r w:rsidRPr="00AC4FBC">
              <w:rPr>
                <w:rFonts w:cs="Arial"/>
                <w:szCs w:val="18"/>
              </w:rPr>
              <w:t>0</w:t>
            </w:r>
          </w:p>
        </w:tc>
        <w:tc>
          <w:tcPr>
            <w:tcW w:w="707" w:type="dxa"/>
            <w:shd w:val="clear" w:color="auto" w:fill="auto"/>
          </w:tcPr>
          <w:p w14:paraId="7FCD896B" w14:textId="00972770" w:rsidR="00616612" w:rsidRPr="00AC4FBC" w:rsidRDefault="00616612" w:rsidP="00616612">
            <w:pPr>
              <w:pStyle w:val="TAC"/>
            </w:pPr>
            <w:r w:rsidRPr="00AC4FBC">
              <w:rPr>
                <w:rFonts w:cs="Arial"/>
                <w:szCs w:val="18"/>
              </w:rPr>
              <w:t>0</w:t>
            </w:r>
          </w:p>
        </w:tc>
        <w:tc>
          <w:tcPr>
            <w:tcW w:w="707" w:type="dxa"/>
          </w:tcPr>
          <w:p w14:paraId="0B1DC95B" w14:textId="41D0A2D1" w:rsidR="00616612" w:rsidRPr="00AC4FBC" w:rsidRDefault="00616612" w:rsidP="00616612">
            <w:pPr>
              <w:pStyle w:val="TAC"/>
            </w:pPr>
            <w:r w:rsidRPr="00AC4FBC">
              <w:rPr>
                <w:rFonts w:cs="Arial"/>
                <w:szCs w:val="18"/>
              </w:rPr>
              <w:t>0</w:t>
            </w:r>
          </w:p>
        </w:tc>
        <w:tc>
          <w:tcPr>
            <w:tcW w:w="707" w:type="dxa"/>
            <w:shd w:val="clear" w:color="auto" w:fill="auto"/>
          </w:tcPr>
          <w:p w14:paraId="10C268BA" w14:textId="7C030F6E" w:rsidR="00616612" w:rsidRPr="00AC4FBC" w:rsidRDefault="00616612" w:rsidP="00616612">
            <w:pPr>
              <w:pStyle w:val="TAC"/>
            </w:pPr>
            <w:r w:rsidRPr="00AC4FBC">
              <w:rPr>
                <w:rFonts w:cs="Arial"/>
                <w:szCs w:val="18"/>
              </w:rPr>
              <w:t>0</w:t>
            </w:r>
          </w:p>
        </w:tc>
      </w:tr>
      <w:tr w:rsidR="00616612" w:rsidRPr="00AC4FBC" w14:paraId="42D888C2" w14:textId="77777777" w:rsidTr="00A573EF">
        <w:trPr>
          <w:trHeight w:val="285"/>
          <w:jc w:val="center"/>
        </w:trPr>
        <w:tc>
          <w:tcPr>
            <w:tcW w:w="0" w:type="auto"/>
            <w:vMerge w:val="restart"/>
            <w:shd w:val="clear" w:color="auto" w:fill="auto"/>
            <w:vAlign w:val="center"/>
          </w:tcPr>
          <w:p w14:paraId="1D339567" w14:textId="77777777" w:rsidR="00616612" w:rsidRPr="00AC4FBC" w:rsidRDefault="00616612" w:rsidP="00616612">
            <w:pPr>
              <w:pStyle w:val="TAC"/>
            </w:pPr>
            <w:r w:rsidRPr="00AC4FBC">
              <w:t>66</w:t>
            </w:r>
          </w:p>
        </w:tc>
        <w:tc>
          <w:tcPr>
            <w:tcW w:w="0" w:type="auto"/>
            <w:shd w:val="clear" w:color="auto" w:fill="auto"/>
            <w:vAlign w:val="center"/>
          </w:tcPr>
          <w:p w14:paraId="5EF74F48" w14:textId="77777777" w:rsidR="00616612" w:rsidRPr="00AC4FBC" w:rsidRDefault="00616612" w:rsidP="00616612">
            <w:pPr>
              <w:pStyle w:val="TAC"/>
            </w:pPr>
            <w:r w:rsidRPr="00AC4FBC">
              <w:t>n78</w:t>
            </w:r>
            <w:r w:rsidRPr="00AC4FBC">
              <w:rPr>
                <w:rFonts w:cs="Arial"/>
                <w:vertAlign w:val="superscript"/>
              </w:rPr>
              <w:t>2, 13</w:t>
            </w:r>
          </w:p>
        </w:tc>
        <w:tc>
          <w:tcPr>
            <w:tcW w:w="652" w:type="dxa"/>
            <w:shd w:val="clear" w:color="auto" w:fill="auto"/>
            <w:vAlign w:val="center"/>
          </w:tcPr>
          <w:p w14:paraId="50A96634" w14:textId="77777777" w:rsidR="00616612" w:rsidRPr="00AC4FBC" w:rsidRDefault="00616612" w:rsidP="00616612">
            <w:pPr>
              <w:pStyle w:val="TAC"/>
            </w:pPr>
          </w:p>
        </w:tc>
        <w:tc>
          <w:tcPr>
            <w:tcW w:w="651" w:type="dxa"/>
            <w:shd w:val="clear" w:color="auto" w:fill="auto"/>
            <w:vAlign w:val="center"/>
          </w:tcPr>
          <w:p w14:paraId="0DC2CC0F" w14:textId="77777777" w:rsidR="00616612" w:rsidRPr="00AC4FBC" w:rsidRDefault="00616612" w:rsidP="00616612">
            <w:pPr>
              <w:pStyle w:val="TAC"/>
            </w:pPr>
            <w:r w:rsidRPr="00AC4FBC">
              <w:t>23.9</w:t>
            </w:r>
          </w:p>
        </w:tc>
        <w:tc>
          <w:tcPr>
            <w:tcW w:w="586" w:type="dxa"/>
            <w:shd w:val="clear" w:color="auto" w:fill="auto"/>
            <w:vAlign w:val="center"/>
          </w:tcPr>
          <w:p w14:paraId="051B15E6" w14:textId="77777777" w:rsidR="00616612" w:rsidRPr="00AC4FBC" w:rsidRDefault="00616612" w:rsidP="00616612">
            <w:pPr>
              <w:pStyle w:val="TAC"/>
            </w:pPr>
            <w:r w:rsidRPr="00AC4FBC">
              <w:t>22.1</w:t>
            </w:r>
          </w:p>
        </w:tc>
        <w:tc>
          <w:tcPr>
            <w:tcW w:w="586" w:type="dxa"/>
            <w:shd w:val="clear" w:color="auto" w:fill="auto"/>
            <w:vAlign w:val="center"/>
          </w:tcPr>
          <w:p w14:paraId="7B23BFBD" w14:textId="77777777" w:rsidR="00616612" w:rsidRPr="00AC4FBC" w:rsidRDefault="00616612" w:rsidP="00616612">
            <w:pPr>
              <w:pStyle w:val="TAC"/>
            </w:pPr>
            <w:r w:rsidRPr="00AC4FBC">
              <w:t>20.9</w:t>
            </w:r>
          </w:p>
        </w:tc>
        <w:tc>
          <w:tcPr>
            <w:tcW w:w="586" w:type="dxa"/>
            <w:shd w:val="clear" w:color="auto" w:fill="auto"/>
            <w:vAlign w:val="center"/>
          </w:tcPr>
          <w:p w14:paraId="257FB5CA" w14:textId="77777777" w:rsidR="00616612" w:rsidRPr="00AC4FBC" w:rsidRDefault="00616612" w:rsidP="00616612">
            <w:pPr>
              <w:pStyle w:val="TAC"/>
            </w:pPr>
          </w:p>
        </w:tc>
        <w:tc>
          <w:tcPr>
            <w:tcW w:w="586" w:type="dxa"/>
            <w:vAlign w:val="center"/>
          </w:tcPr>
          <w:p w14:paraId="2F6DD13D" w14:textId="77777777" w:rsidR="00616612" w:rsidRPr="00AC4FBC" w:rsidRDefault="00616612" w:rsidP="00616612">
            <w:pPr>
              <w:pStyle w:val="TAC"/>
            </w:pPr>
          </w:p>
        </w:tc>
        <w:tc>
          <w:tcPr>
            <w:tcW w:w="707" w:type="dxa"/>
            <w:shd w:val="clear" w:color="auto" w:fill="auto"/>
            <w:vAlign w:val="center"/>
          </w:tcPr>
          <w:p w14:paraId="2300D63F" w14:textId="77777777" w:rsidR="00616612" w:rsidRPr="00AC4FBC" w:rsidRDefault="00616612" w:rsidP="00616612">
            <w:pPr>
              <w:pStyle w:val="TAC"/>
            </w:pPr>
            <w:r w:rsidRPr="00AC4FBC">
              <w:t>17.9</w:t>
            </w:r>
          </w:p>
        </w:tc>
        <w:tc>
          <w:tcPr>
            <w:tcW w:w="707" w:type="dxa"/>
            <w:shd w:val="clear" w:color="auto" w:fill="auto"/>
            <w:vAlign w:val="center"/>
          </w:tcPr>
          <w:p w14:paraId="7227F47E" w14:textId="77777777" w:rsidR="00616612" w:rsidRPr="00AC4FBC" w:rsidRDefault="00616612" w:rsidP="00616612">
            <w:pPr>
              <w:pStyle w:val="TAC"/>
            </w:pPr>
            <w:r w:rsidRPr="00AC4FBC">
              <w:t>16.8</w:t>
            </w:r>
          </w:p>
        </w:tc>
        <w:tc>
          <w:tcPr>
            <w:tcW w:w="707" w:type="dxa"/>
            <w:shd w:val="clear" w:color="auto" w:fill="auto"/>
            <w:vAlign w:val="center"/>
          </w:tcPr>
          <w:p w14:paraId="01DB7C2A" w14:textId="77777777" w:rsidR="00616612" w:rsidRPr="00AC4FBC" w:rsidRDefault="00616612" w:rsidP="00616612">
            <w:pPr>
              <w:pStyle w:val="TAC"/>
            </w:pPr>
            <w:r w:rsidRPr="00AC4FBC">
              <w:t>16.0</w:t>
            </w:r>
          </w:p>
        </w:tc>
        <w:tc>
          <w:tcPr>
            <w:tcW w:w="703" w:type="dxa"/>
          </w:tcPr>
          <w:p w14:paraId="4D3A6ACF" w14:textId="77777777" w:rsidR="00616612" w:rsidRPr="00AC4FBC" w:rsidRDefault="00616612" w:rsidP="00616612">
            <w:pPr>
              <w:pStyle w:val="TAC"/>
            </w:pPr>
          </w:p>
        </w:tc>
        <w:tc>
          <w:tcPr>
            <w:tcW w:w="707" w:type="dxa"/>
            <w:shd w:val="clear" w:color="auto" w:fill="auto"/>
            <w:vAlign w:val="center"/>
          </w:tcPr>
          <w:p w14:paraId="5C370A6F" w14:textId="63263E8C" w:rsidR="00616612" w:rsidRPr="00AC4FBC" w:rsidRDefault="00616612" w:rsidP="00616612">
            <w:pPr>
              <w:pStyle w:val="TAC"/>
            </w:pPr>
            <w:r w:rsidRPr="00AC4FBC">
              <w:t>14.8</w:t>
            </w:r>
          </w:p>
        </w:tc>
        <w:tc>
          <w:tcPr>
            <w:tcW w:w="707" w:type="dxa"/>
            <w:vAlign w:val="center"/>
          </w:tcPr>
          <w:p w14:paraId="4698207D" w14:textId="77777777" w:rsidR="00616612" w:rsidRPr="00AC4FBC" w:rsidRDefault="00616612" w:rsidP="00616612">
            <w:pPr>
              <w:pStyle w:val="TAC"/>
            </w:pPr>
            <w:r w:rsidRPr="00AC4FBC">
              <w:t>14.3</w:t>
            </w:r>
          </w:p>
        </w:tc>
        <w:tc>
          <w:tcPr>
            <w:tcW w:w="707" w:type="dxa"/>
            <w:shd w:val="clear" w:color="auto" w:fill="auto"/>
            <w:vAlign w:val="center"/>
          </w:tcPr>
          <w:p w14:paraId="552335EC" w14:textId="77777777" w:rsidR="00616612" w:rsidRPr="00AC4FBC" w:rsidRDefault="00616612" w:rsidP="00616612">
            <w:pPr>
              <w:pStyle w:val="TAC"/>
            </w:pPr>
            <w:r w:rsidRPr="00AC4FBC">
              <w:t>13.8</w:t>
            </w:r>
          </w:p>
        </w:tc>
      </w:tr>
      <w:tr w:rsidR="00616612" w:rsidRPr="00AC4FBC" w14:paraId="7075100A" w14:textId="77777777" w:rsidTr="00A573EF">
        <w:trPr>
          <w:trHeight w:val="285"/>
          <w:jc w:val="center"/>
        </w:trPr>
        <w:tc>
          <w:tcPr>
            <w:tcW w:w="0" w:type="auto"/>
            <w:vMerge/>
            <w:shd w:val="clear" w:color="auto" w:fill="auto"/>
            <w:vAlign w:val="center"/>
          </w:tcPr>
          <w:p w14:paraId="08035525" w14:textId="77777777" w:rsidR="00616612" w:rsidRPr="00AC4FBC" w:rsidRDefault="00616612" w:rsidP="00616612">
            <w:pPr>
              <w:pStyle w:val="TAC"/>
            </w:pPr>
          </w:p>
        </w:tc>
        <w:tc>
          <w:tcPr>
            <w:tcW w:w="0" w:type="auto"/>
            <w:shd w:val="clear" w:color="auto" w:fill="auto"/>
            <w:vAlign w:val="center"/>
          </w:tcPr>
          <w:p w14:paraId="02E617AE" w14:textId="77777777" w:rsidR="00616612" w:rsidRPr="00AC4FBC" w:rsidRDefault="00616612" w:rsidP="00616612">
            <w:pPr>
              <w:pStyle w:val="TAC"/>
            </w:pPr>
            <w:r w:rsidRPr="00AC4FBC">
              <w:t>n78</w:t>
            </w:r>
            <w:r w:rsidRPr="00AC4FBC">
              <w:rPr>
                <w:rFonts w:cs="Arial"/>
                <w:vertAlign w:val="superscript"/>
              </w:rPr>
              <w:t>3</w:t>
            </w:r>
          </w:p>
        </w:tc>
        <w:tc>
          <w:tcPr>
            <w:tcW w:w="652" w:type="dxa"/>
            <w:shd w:val="clear" w:color="auto" w:fill="auto"/>
            <w:vAlign w:val="center"/>
          </w:tcPr>
          <w:p w14:paraId="50271A45" w14:textId="77777777" w:rsidR="00616612" w:rsidRPr="00AC4FBC" w:rsidRDefault="00616612" w:rsidP="00616612">
            <w:pPr>
              <w:pStyle w:val="TAC"/>
            </w:pPr>
          </w:p>
        </w:tc>
        <w:tc>
          <w:tcPr>
            <w:tcW w:w="651" w:type="dxa"/>
            <w:shd w:val="clear" w:color="auto" w:fill="auto"/>
            <w:vAlign w:val="center"/>
          </w:tcPr>
          <w:p w14:paraId="07279B6B" w14:textId="77777777" w:rsidR="00616612" w:rsidRPr="00AC4FBC" w:rsidRDefault="00616612" w:rsidP="00616612">
            <w:pPr>
              <w:pStyle w:val="TAC"/>
            </w:pPr>
            <w:r w:rsidRPr="00AC4FBC">
              <w:t>1.1</w:t>
            </w:r>
          </w:p>
        </w:tc>
        <w:tc>
          <w:tcPr>
            <w:tcW w:w="586" w:type="dxa"/>
            <w:shd w:val="clear" w:color="auto" w:fill="auto"/>
            <w:vAlign w:val="center"/>
          </w:tcPr>
          <w:p w14:paraId="158213E4" w14:textId="77777777" w:rsidR="00616612" w:rsidRPr="00AC4FBC" w:rsidRDefault="00616612" w:rsidP="00616612">
            <w:pPr>
              <w:pStyle w:val="TAC"/>
            </w:pPr>
            <w:r w:rsidRPr="00AC4FBC">
              <w:t>0.8</w:t>
            </w:r>
          </w:p>
        </w:tc>
        <w:tc>
          <w:tcPr>
            <w:tcW w:w="586" w:type="dxa"/>
            <w:shd w:val="clear" w:color="auto" w:fill="auto"/>
            <w:vAlign w:val="center"/>
          </w:tcPr>
          <w:p w14:paraId="3A41D843" w14:textId="77777777" w:rsidR="00616612" w:rsidRPr="00AC4FBC" w:rsidRDefault="00616612" w:rsidP="00616612">
            <w:pPr>
              <w:pStyle w:val="TAC"/>
            </w:pPr>
            <w:r w:rsidRPr="00AC4FBC">
              <w:t>0.3</w:t>
            </w:r>
          </w:p>
        </w:tc>
        <w:tc>
          <w:tcPr>
            <w:tcW w:w="586" w:type="dxa"/>
            <w:shd w:val="clear" w:color="auto" w:fill="auto"/>
            <w:vAlign w:val="center"/>
          </w:tcPr>
          <w:p w14:paraId="0B12524B" w14:textId="77777777" w:rsidR="00616612" w:rsidRPr="00AC4FBC" w:rsidRDefault="00616612" w:rsidP="00616612">
            <w:pPr>
              <w:pStyle w:val="TAC"/>
            </w:pPr>
          </w:p>
        </w:tc>
        <w:tc>
          <w:tcPr>
            <w:tcW w:w="586" w:type="dxa"/>
            <w:vAlign w:val="center"/>
          </w:tcPr>
          <w:p w14:paraId="58EBB374" w14:textId="77777777" w:rsidR="00616612" w:rsidRPr="00AC4FBC" w:rsidRDefault="00616612" w:rsidP="00616612">
            <w:pPr>
              <w:pStyle w:val="TAC"/>
            </w:pPr>
          </w:p>
        </w:tc>
        <w:tc>
          <w:tcPr>
            <w:tcW w:w="707" w:type="dxa"/>
            <w:shd w:val="clear" w:color="auto" w:fill="auto"/>
            <w:vAlign w:val="center"/>
          </w:tcPr>
          <w:p w14:paraId="6550496C" w14:textId="77777777" w:rsidR="00616612" w:rsidRPr="00AC4FBC" w:rsidRDefault="00616612" w:rsidP="00616612">
            <w:pPr>
              <w:pStyle w:val="TAC"/>
            </w:pPr>
          </w:p>
        </w:tc>
        <w:tc>
          <w:tcPr>
            <w:tcW w:w="707" w:type="dxa"/>
            <w:shd w:val="clear" w:color="auto" w:fill="auto"/>
            <w:vAlign w:val="center"/>
          </w:tcPr>
          <w:p w14:paraId="541D9DBC" w14:textId="77777777" w:rsidR="00616612" w:rsidRPr="00AC4FBC" w:rsidRDefault="00616612" w:rsidP="00616612">
            <w:pPr>
              <w:pStyle w:val="TAC"/>
            </w:pPr>
          </w:p>
        </w:tc>
        <w:tc>
          <w:tcPr>
            <w:tcW w:w="707" w:type="dxa"/>
            <w:shd w:val="clear" w:color="auto" w:fill="auto"/>
            <w:vAlign w:val="center"/>
          </w:tcPr>
          <w:p w14:paraId="0F39058C" w14:textId="77777777" w:rsidR="00616612" w:rsidRPr="00AC4FBC" w:rsidRDefault="00616612" w:rsidP="00616612">
            <w:pPr>
              <w:pStyle w:val="TAC"/>
            </w:pPr>
          </w:p>
        </w:tc>
        <w:tc>
          <w:tcPr>
            <w:tcW w:w="703" w:type="dxa"/>
          </w:tcPr>
          <w:p w14:paraId="554BD8E9" w14:textId="77777777" w:rsidR="00616612" w:rsidRPr="00AC4FBC" w:rsidRDefault="00616612" w:rsidP="00616612">
            <w:pPr>
              <w:pStyle w:val="TAC"/>
            </w:pPr>
          </w:p>
        </w:tc>
        <w:tc>
          <w:tcPr>
            <w:tcW w:w="707" w:type="dxa"/>
            <w:shd w:val="clear" w:color="auto" w:fill="auto"/>
            <w:vAlign w:val="center"/>
          </w:tcPr>
          <w:p w14:paraId="199693F1" w14:textId="55205AE5" w:rsidR="00616612" w:rsidRPr="00AC4FBC" w:rsidRDefault="00616612" w:rsidP="00616612">
            <w:pPr>
              <w:pStyle w:val="TAC"/>
            </w:pPr>
          </w:p>
        </w:tc>
        <w:tc>
          <w:tcPr>
            <w:tcW w:w="707" w:type="dxa"/>
            <w:vAlign w:val="center"/>
          </w:tcPr>
          <w:p w14:paraId="40B6545A" w14:textId="77777777" w:rsidR="00616612" w:rsidRPr="00AC4FBC" w:rsidRDefault="00616612" w:rsidP="00616612">
            <w:pPr>
              <w:pStyle w:val="TAC"/>
            </w:pPr>
          </w:p>
        </w:tc>
        <w:tc>
          <w:tcPr>
            <w:tcW w:w="707" w:type="dxa"/>
            <w:shd w:val="clear" w:color="auto" w:fill="auto"/>
            <w:vAlign w:val="center"/>
          </w:tcPr>
          <w:p w14:paraId="2DCEC555" w14:textId="77777777" w:rsidR="00616612" w:rsidRPr="00AC4FBC" w:rsidRDefault="00616612" w:rsidP="00616612">
            <w:pPr>
              <w:pStyle w:val="TAC"/>
            </w:pPr>
          </w:p>
        </w:tc>
      </w:tr>
      <w:tr w:rsidR="00616612" w:rsidRPr="00AC4FBC" w14:paraId="1DB2F822" w14:textId="77777777" w:rsidTr="00931ECD">
        <w:trPr>
          <w:trHeight w:val="285"/>
          <w:jc w:val="center"/>
        </w:trPr>
        <w:tc>
          <w:tcPr>
            <w:tcW w:w="0" w:type="auto"/>
            <w:vMerge w:val="restart"/>
            <w:shd w:val="clear" w:color="auto" w:fill="auto"/>
            <w:vAlign w:val="center"/>
          </w:tcPr>
          <w:p w14:paraId="55F53862" w14:textId="77777777" w:rsidR="00616612" w:rsidRPr="00AC4FBC" w:rsidRDefault="00616612" w:rsidP="00616612">
            <w:pPr>
              <w:pStyle w:val="TAC"/>
            </w:pPr>
            <w:r w:rsidRPr="00AC4FBC">
              <w:t>n66</w:t>
            </w:r>
          </w:p>
        </w:tc>
        <w:tc>
          <w:tcPr>
            <w:tcW w:w="0" w:type="auto"/>
            <w:shd w:val="clear" w:color="auto" w:fill="auto"/>
            <w:vAlign w:val="center"/>
          </w:tcPr>
          <w:p w14:paraId="3B80DF0B" w14:textId="77777777" w:rsidR="00616612" w:rsidRPr="00AC4FBC" w:rsidRDefault="00616612" w:rsidP="00616612">
            <w:pPr>
              <w:pStyle w:val="TAC"/>
            </w:pPr>
            <w:r w:rsidRPr="00AC4FBC">
              <w:t>48</w:t>
            </w:r>
            <w:r w:rsidRPr="00AC4FBC">
              <w:rPr>
                <w:rFonts w:cs="Arial"/>
                <w:vertAlign w:val="superscript"/>
              </w:rPr>
              <w:t>2,13</w:t>
            </w:r>
          </w:p>
        </w:tc>
        <w:tc>
          <w:tcPr>
            <w:tcW w:w="652" w:type="dxa"/>
            <w:shd w:val="clear" w:color="auto" w:fill="auto"/>
            <w:vAlign w:val="center"/>
          </w:tcPr>
          <w:p w14:paraId="59F981DC" w14:textId="77777777" w:rsidR="00616612" w:rsidRPr="00AC4FBC" w:rsidRDefault="00616612" w:rsidP="00616612">
            <w:pPr>
              <w:pStyle w:val="TAC"/>
            </w:pPr>
            <w:r w:rsidRPr="00AC4FBC">
              <w:rPr>
                <w:rFonts w:cs="Arial"/>
              </w:rPr>
              <w:t>27.3</w:t>
            </w:r>
          </w:p>
        </w:tc>
        <w:tc>
          <w:tcPr>
            <w:tcW w:w="651" w:type="dxa"/>
            <w:shd w:val="clear" w:color="auto" w:fill="auto"/>
            <w:vAlign w:val="center"/>
          </w:tcPr>
          <w:p w14:paraId="53F7BF18" w14:textId="77777777" w:rsidR="00616612" w:rsidRPr="00AC4FBC" w:rsidRDefault="00616612" w:rsidP="00616612">
            <w:pPr>
              <w:pStyle w:val="TAC"/>
            </w:pPr>
            <w:r w:rsidRPr="00AC4FBC">
              <w:t>24.4</w:t>
            </w:r>
          </w:p>
        </w:tc>
        <w:tc>
          <w:tcPr>
            <w:tcW w:w="586" w:type="dxa"/>
            <w:shd w:val="clear" w:color="auto" w:fill="auto"/>
            <w:vAlign w:val="center"/>
          </w:tcPr>
          <w:p w14:paraId="626AE451" w14:textId="77777777" w:rsidR="00616612" w:rsidRPr="00AC4FBC" w:rsidRDefault="00616612" w:rsidP="00616612">
            <w:pPr>
              <w:pStyle w:val="TAC"/>
            </w:pPr>
            <w:r w:rsidRPr="00AC4FBC">
              <w:t>22.4</w:t>
            </w:r>
          </w:p>
        </w:tc>
        <w:tc>
          <w:tcPr>
            <w:tcW w:w="586" w:type="dxa"/>
            <w:shd w:val="clear" w:color="auto" w:fill="auto"/>
            <w:vAlign w:val="center"/>
          </w:tcPr>
          <w:p w14:paraId="39C5E725" w14:textId="77777777" w:rsidR="00616612" w:rsidRPr="00AC4FBC" w:rsidRDefault="00616612" w:rsidP="00616612">
            <w:pPr>
              <w:pStyle w:val="TAC"/>
            </w:pPr>
            <w:r w:rsidRPr="00AC4FBC">
              <w:t>21.2</w:t>
            </w:r>
          </w:p>
        </w:tc>
        <w:tc>
          <w:tcPr>
            <w:tcW w:w="586" w:type="dxa"/>
            <w:shd w:val="clear" w:color="auto" w:fill="auto"/>
            <w:vAlign w:val="center"/>
          </w:tcPr>
          <w:p w14:paraId="7841499C" w14:textId="77777777" w:rsidR="00616612" w:rsidRPr="00AC4FBC" w:rsidRDefault="00616612" w:rsidP="00616612">
            <w:pPr>
              <w:pStyle w:val="TAC"/>
            </w:pPr>
          </w:p>
        </w:tc>
        <w:tc>
          <w:tcPr>
            <w:tcW w:w="586" w:type="dxa"/>
            <w:vAlign w:val="center"/>
          </w:tcPr>
          <w:p w14:paraId="7BB1D756" w14:textId="77777777" w:rsidR="00616612" w:rsidRPr="00AC4FBC" w:rsidRDefault="00616612" w:rsidP="00616612">
            <w:pPr>
              <w:pStyle w:val="TAC"/>
            </w:pPr>
          </w:p>
        </w:tc>
        <w:tc>
          <w:tcPr>
            <w:tcW w:w="707" w:type="dxa"/>
            <w:shd w:val="clear" w:color="auto" w:fill="auto"/>
            <w:vAlign w:val="center"/>
          </w:tcPr>
          <w:p w14:paraId="709EED35" w14:textId="77777777" w:rsidR="00616612" w:rsidRPr="00AC4FBC" w:rsidRDefault="00616612" w:rsidP="00616612">
            <w:pPr>
              <w:pStyle w:val="TAC"/>
            </w:pPr>
          </w:p>
        </w:tc>
        <w:tc>
          <w:tcPr>
            <w:tcW w:w="707" w:type="dxa"/>
            <w:shd w:val="clear" w:color="auto" w:fill="auto"/>
            <w:vAlign w:val="center"/>
          </w:tcPr>
          <w:p w14:paraId="1BFF0AE9" w14:textId="77777777" w:rsidR="00616612" w:rsidRPr="00AC4FBC" w:rsidRDefault="00616612" w:rsidP="00616612">
            <w:pPr>
              <w:pStyle w:val="TAC"/>
            </w:pPr>
          </w:p>
        </w:tc>
        <w:tc>
          <w:tcPr>
            <w:tcW w:w="707" w:type="dxa"/>
            <w:shd w:val="clear" w:color="auto" w:fill="auto"/>
            <w:vAlign w:val="center"/>
          </w:tcPr>
          <w:p w14:paraId="22523B7A" w14:textId="77777777" w:rsidR="00616612" w:rsidRPr="00AC4FBC" w:rsidRDefault="00616612" w:rsidP="00616612">
            <w:pPr>
              <w:pStyle w:val="TAC"/>
            </w:pPr>
          </w:p>
        </w:tc>
        <w:tc>
          <w:tcPr>
            <w:tcW w:w="703" w:type="dxa"/>
          </w:tcPr>
          <w:p w14:paraId="306B402B" w14:textId="77777777" w:rsidR="00616612" w:rsidRPr="00AC4FBC" w:rsidRDefault="00616612" w:rsidP="00616612">
            <w:pPr>
              <w:pStyle w:val="TAC"/>
            </w:pPr>
          </w:p>
        </w:tc>
        <w:tc>
          <w:tcPr>
            <w:tcW w:w="707" w:type="dxa"/>
            <w:shd w:val="clear" w:color="auto" w:fill="auto"/>
            <w:vAlign w:val="center"/>
          </w:tcPr>
          <w:p w14:paraId="47C07EF4" w14:textId="59CD34B1" w:rsidR="00616612" w:rsidRPr="00AC4FBC" w:rsidRDefault="00616612" w:rsidP="00616612">
            <w:pPr>
              <w:pStyle w:val="TAC"/>
            </w:pPr>
          </w:p>
        </w:tc>
        <w:tc>
          <w:tcPr>
            <w:tcW w:w="707" w:type="dxa"/>
            <w:vAlign w:val="center"/>
          </w:tcPr>
          <w:p w14:paraId="3ED322FE" w14:textId="77777777" w:rsidR="00616612" w:rsidRPr="00AC4FBC" w:rsidRDefault="00616612" w:rsidP="00616612">
            <w:pPr>
              <w:pStyle w:val="TAC"/>
            </w:pPr>
          </w:p>
        </w:tc>
        <w:tc>
          <w:tcPr>
            <w:tcW w:w="707" w:type="dxa"/>
            <w:shd w:val="clear" w:color="auto" w:fill="auto"/>
            <w:vAlign w:val="center"/>
          </w:tcPr>
          <w:p w14:paraId="44F247A2" w14:textId="77777777" w:rsidR="00616612" w:rsidRPr="00AC4FBC" w:rsidRDefault="00616612" w:rsidP="00616612">
            <w:pPr>
              <w:pStyle w:val="TAC"/>
            </w:pPr>
          </w:p>
        </w:tc>
      </w:tr>
      <w:tr w:rsidR="00616612" w:rsidRPr="00AC4FBC" w14:paraId="31913C30" w14:textId="77777777" w:rsidTr="00931ECD">
        <w:trPr>
          <w:trHeight w:val="285"/>
          <w:jc w:val="center"/>
        </w:trPr>
        <w:tc>
          <w:tcPr>
            <w:tcW w:w="0" w:type="auto"/>
            <w:vMerge/>
            <w:shd w:val="clear" w:color="auto" w:fill="auto"/>
            <w:vAlign w:val="center"/>
          </w:tcPr>
          <w:p w14:paraId="75E5E180" w14:textId="77777777" w:rsidR="00616612" w:rsidRPr="00AC4FBC" w:rsidRDefault="00616612" w:rsidP="00616612">
            <w:pPr>
              <w:pStyle w:val="TAC"/>
            </w:pPr>
          </w:p>
        </w:tc>
        <w:tc>
          <w:tcPr>
            <w:tcW w:w="0" w:type="auto"/>
            <w:shd w:val="clear" w:color="auto" w:fill="auto"/>
            <w:vAlign w:val="center"/>
          </w:tcPr>
          <w:p w14:paraId="0F08F1B3" w14:textId="77777777" w:rsidR="00616612" w:rsidRPr="00AC4FBC" w:rsidRDefault="00616612" w:rsidP="00616612">
            <w:pPr>
              <w:pStyle w:val="TAC"/>
            </w:pPr>
            <w:r w:rsidRPr="00AC4FBC">
              <w:t>48</w:t>
            </w:r>
            <w:r w:rsidRPr="00AC4FBC">
              <w:rPr>
                <w:rFonts w:cs="Arial"/>
                <w:vertAlign w:val="superscript"/>
              </w:rPr>
              <w:t>3</w:t>
            </w:r>
          </w:p>
        </w:tc>
        <w:tc>
          <w:tcPr>
            <w:tcW w:w="652" w:type="dxa"/>
            <w:shd w:val="clear" w:color="auto" w:fill="auto"/>
            <w:vAlign w:val="center"/>
          </w:tcPr>
          <w:p w14:paraId="652D1FCA" w14:textId="77777777" w:rsidR="00616612" w:rsidRPr="00AC4FBC" w:rsidRDefault="00616612" w:rsidP="00616612">
            <w:pPr>
              <w:pStyle w:val="TAC"/>
            </w:pPr>
            <w:r w:rsidRPr="00AC4FBC">
              <w:rPr>
                <w:rFonts w:cs="Arial"/>
              </w:rPr>
              <w:t>1.9</w:t>
            </w:r>
          </w:p>
        </w:tc>
        <w:tc>
          <w:tcPr>
            <w:tcW w:w="651" w:type="dxa"/>
            <w:shd w:val="clear" w:color="auto" w:fill="auto"/>
            <w:vAlign w:val="center"/>
          </w:tcPr>
          <w:p w14:paraId="0F297854" w14:textId="77777777" w:rsidR="00616612" w:rsidRPr="00AC4FBC" w:rsidRDefault="00616612" w:rsidP="00616612">
            <w:pPr>
              <w:pStyle w:val="TAC"/>
            </w:pPr>
            <w:r w:rsidRPr="00AC4FBC">
              <w:rPr>
                <w:rFonts w:cs="Arial"/>
              </w:rPr>
              <w:t>1.4</w:t>
            </w:r>
          </w:p>
        </w:tc>
        <w:tc>
          <w:tcPr>
            <w:tcW w:w="586" w:type="dxa"/>
            <w:shd w:val="clear" w:color="auto" w:fill="auto"/>
            <w:vAlign w:val="center"/>
          </w:tcPr>
          <w:p w14:paraId="44F9F03A" w14:textId="77777777" w:rsidR="00616612" w:rsidRPr="00AC4FBC" w:rsidRDefault="00616612" w:rsidP="00616612">
            <w:pPr>
              <w:pStyle w:val="TAC"/>
            </w:pPr>
            <w:r w:rsidRPr="00AC4FBC">
              <w:rPr>
                <w:rFonts w:cs="Arial"/>
              </w:rPr>
              <w:t>0.9</w:t>
            </w:r>
          </w:p>
        </w:tc>
        <w:tc>
          <w:tcPr>
            <w:tcW w:w="586" w:type="dxa"/>
            <w:shd w:val="clear" w:color="auto" w:fill="auto"/>
            <w:vAlign w:val="center"/>
          </w:tcPr>
          <w:p w14:paraId="4381C660" w14:textId="77777777" w:rsidR="00616612" w:rsidRPr="00AC4FBC" w:rsidRDefault="00616612" w:rsidP="00616612">
            <w:pPr>
              <w:pStyle w:val="TAC"/>
            </w:pPr>
            <w:r w:rsidRPr="00AC4FBC">
              <w:rPr>
                <w:rFonts w:cs="Arial"/>
              </w:rPr>
              <w:t>0.4</w:t>
            </w:r>
          </w:p>
        </w:tc>
        <w:tc>
          <w:tcPr>
            <w:tcW w:w="586" w:type="dxa"/>
            <w:shd w:val="clear" w:color="auto" w:fill="auto"/>
            <w:vAlign w:val="center"/>
          </w:tcPr>
          <w:p w14:paraId="64A41A87" w14:textId="77777777" w:rsidR="00616612" w:rsidRPr="00AC4FBC" w:rsidRDefault="00616612" w:rsidP="00616612">
            <w:pPr>
              <w:pStyle w:val="TAC"/>
            </w:pPr>
          </w:p>
        </w:tc>
        <w:tc>
          <w:tcPr>
            <w:tcW w:w="586" w:type="dxa"/>
            <w:vAlign w:val="center"/>
          </w:tcPr>
          <w:p w14:paraId="069A9C17" w14:textId="77777777" w:rsidR="00616612" w:rsidRPr="00AC4FBC" w:rsidRDefault="00616612" w:rsidP="00616612">
            <w:pPr>
              <w:pStyle w:val="TAC"/>
            </w:pPr>
          </w:p>
        </w:tc>
        <w:tc>
          <w:tcPr>
            <w:tcW w:w="707" w:type="dxa"/>
            <w:shd w:val="clear" w:color="auto" w:fill="auto"/>
            <w:vAlign w:val="center"/>
          </w:tcPr>
          <w:p w14:paraId="7462D92C" w14:textId="77777777" w:rsidR="00616612" w:rsidRPr="00AC4FBC" w:rsidRDefault="00616612" w:rsidP="00616612">
            <w:pPr>
              <w:pStyle w:val="TAC"/>
            </w:pPr>
          </w:p>
        </w:tc>
        <w:tc>
          <w:tcPr>
            <w:tcW w:w="707" w:type="dxa"/>
            <w:shd w:val="clear" w:color="auto" w:fill="auto"/>
            <w:vAlign w:val="center"/>
          </w:tcPr>
          <w:p w14:paraId="0F325D61" w14:textId="77777777" w:rsidR="00616612" w:rsidRPr="00AC4FBC" w:rsidRDefault="00616612" w:rsidP="00616612">
            <w:pPr>
              <w:pStyle w:val="TAC"/>
            </w:pPr>
          </w:p>
        </w:tc>
        <w:tc>
          <w:tcPr>
            <w:tcW w:w="707" w:type="dxa"/>
            <w:shd w:val="clear" w:color="auto" w:fill="auto"/>
            <w:vAlign w:val="center"/>
          </w:tcPr>
          <w:p w14:paraId="1A351766" w14:textId="77777777" w:rsidR="00616612" w:rsidRPr="00AC4FBC" w:rsidRDefault="00616612" w:rsidP="00616612">
            <w:pPr>
              <w:pStyle w:val="TAC"/>
            </w:pPr>
          </w:p>
        </w:tc>
        <w:tc>
          <w:tcPr>
            <w:tcW w:w="703" w:type="dxa"/>
          </w:tcPr>
          <w:p w14:paraId="41A3B4EF" w14:textId="77777777" w:rsidR="00616612" w:rsidRPr="00AC4FBC" w:rsidRDefault="00616612" w:rsidP="00616612">
            <w:pPr>
              <w:pStyle w:val="TAC"/>
            </w:pPr>
          </w:p>
        </w:tc>
        <w:tc>
          <w:tcPr>
            <w:tcW w:w="707" w:type="dxa"/>
            <w:shd w:val="clear" w:color="auto" w:fill="auto"/>
            <w:vAlign w:val="center"/>
          </w:tcPr>
          <w:p w14:paraId="01CF70A3" w14:textId="1D89919B" w:rsidR="00616612" w:rsidRPr="00AC4FBC" w:rsidRDefault="00616612" w:rsidP="00616612">
            <w:pPr>
              <w:pStyle w:val="TAC"/>
            </w:pPr>
          </w:p>
        </w:tc>
        <w:tc>
          <w:tcPr>
            <w:tcW w:w="707" w:type="dxa"/>
            <w:vAlign w:val="center"/>
          </w:tcPr>
          <w:p w14:paraId="0E20C2C2" w14:textId="77777777" w:rsidR="00616612" w:rsidRPr="00AC4FBC" w:rsidRDefault="00616612" w:rsidP="00616612">
            <w:pPr>
              <w:pStyle w:val="TAC"/>
            </w:pPr>
          </w:p>
        </w:tc>
        <w:tc>
          <w:tcPr>
            <w:tcW w:w="707" w:type="dxa"/>
            <w:shd w:val="clear" w:color="auto" w:fill="auto"/>
            <w:vAlign w:val="center"/>
          </w:tcPr>
          <w:p w14:paraId="19DC4008" w14:textId="77777777" w:rsidR="00616612" w:rsidRPr="00AC4FBC" w:rsidRDefault="00616612" w:rsidP="00616612">
            <w:pPr>
              <w:pStyle w:val="TAC"/>
            </w:pPr>
          </w:p>
        </w:tc>
      </w:tr>
      <w:tr w:rsidR="00616612" w:rsidRPr="00AC4FBC" w14:paraId="1AAB506D" w14:textId="77777777" w:rsidTr="00931ECD">
        <w:trPr>
          <w:trHeight w:val="285"/>
          <w:jc w:val="center"/>
        </w:trPr>
        <w:tc>
          <w:tcPr>
            <w:tcW w:w="10628" w:type="dxa"/>
            <w:gridSpan w:val="15"/>
            <w:shd w:val="clear" w:color="auto" w:fill="auto"/>
            <w:vAlign w:val="center"/>
          </w:tcPr>
          <w:p w14:paraId="5564ACBF" w14:textId="77777777" w:rsidR="00616612" w:rsidRPr="00AC4FBC" w:rsidRDefault="00616612" w:rsidP="00616612">
            <w:pPr>
              <w:pStyle w:val="TAN"/>
            </w:pPr>
            <w:r w:rsidRPr="00AC4FBC">
              <w:lastRenderedPageBreak/>
              <w:t>NOTE 1:</w:t>
            </w:r>
            <w:r w:rsidRPr="00AC4FBC">
              <w:tab/>
              <w:t>Void.</w:t>
            </w:r>
          </w:p>
          <w:p w14:paraId="1243FBF9" w14:textId="77777777" w:rsidR="00616612" w:rsidRPr="00AC4FBC" w:rsidRDefault="00616612" w:rsidP="00616612">
            <w:pPr>
              <w:pStyle w:val="TAN"/>
              <w:rPr>
                <w:snapToGrid w:val="0"/>
              </w:rPr>
            </w:pPr>
            <w:r w:rsidRPr="00AC4FBC">
              <w:t>NOTE 2:</w:t>
            </w:r>
            <w:r w:rsidRPr="00AC4FBC">
              <w:tab/>
              <w:t xml:space="preserve">The requirements should be verified for UL EARFCN or NR ARFCN of the aggressor (lower) band (superscript LB) such that </w:t>
            </w:r>
            <w:r w:rsidRPr="00AC4FBC">
              <w:rPr>
                <w:snapToGrid w:val="0"/>
                <w:position w:val="-12"/>
              </w:rPr>
              <w:object w:dxaOrig="1960" w:dyaOrig="380" w14:anchorId="40691016">
                <v:shape id="_x0000_i1038" type="#_x0000_t75" style="width:77.85pt;height:12.55pt" o:ole="">
                  <v:imagedata r:id="rId81" o:title=""/>
                </v:shape>
                <o:OLEObject Type="Embed" ProgID="Equation.3" ShapeID="_x0000_i1038" DrawAspect="Content" ObjectID="_1773139893" r:id="rId82"/>
              </w:object>
            </w:r>
            <w:r w:rsidRPr="00AC4FBC">
              <w:rPr>
                <w:snapToGrid w:val="0"/>
              </w:rPr>
              <w:t xml:space="preserve">in MHz and </w:t>
            </w:r>
            <w:r w:rsidRPr="00AC4FBC">
              <w:rPr>
                <w:position w:val="-14"/>
              </w:rPr>
              <w:object w:dxaOrig="4900" w:dyaOrig="400" w14:anchorId="199AFBFA">
                <v:shape id="_x0000_i1039" type="#_x0000_t75" style="width:197.6pt;height:12.55pt" o:ole="">
                  <v:imagedata r:id="rId83" o:title=""/>
                </v:shape>
                <o:OLEObject Type="Embed" ProgID="Equation.DSMT4" ShapeID="_x0000_i1039" DrawAspect="Content" ObjectID="_1773139894" r:id="rId84"/>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5526381A" w14:textId="77777777" w:rsidR="00616612" w:rsidRPr="00AC4FBC" w:rsidRDefault="00616612" w:rsidP="00616612">
            <w:pPr>
              <w:pStyle w:val="TAN"/>
            </w:pPr>
            <w:r w:rsidRPr="00AC4FBC">
              <w:t>NOTE 3:</w:t>
            </w:r>
            <w:r w:rsidRPr="00AC4FBC">
              <w:tab/>
              <w:t xml:space="preserve">The requirements are only applicable to channel bandwidths no larger than 20 MHz and with a carrier frequency at </w:t>
            </w:r>
            <w:r w:rsidRPr="00AC4FBC">
              <w:object w:dxaOrig="1939" w:dyaOrig="380" w14:anchorId="69C17372">
                <v:shape id="_x0000_i1040" type="#_x0000_t75" style="width:78.7pt;height:12.55pt" o:ole="">
                  <v:imagedata r:id="rId85" o:title=""/>
                </v:shape>
                <o:OLEObject Type="Embed" ProgID="Equation.3" ShapeID="_x0000_i1040" DrawAspect="Content" ObjectID="_1773139895" r:id="rId86"/>
              </w:object>
            </w:r>
            <w:r w:rsidRPr="00AC4FBC">
              <w:t xml:space="preserve"> MHz offset from </w:t>
            </w:r>
            <w:r w:rsidRPr="00AC4FBC">
              <w:object w:dxaOrig="560" w:dyaOrig="380" w14:anchorId="3D76BD26">
                <v:shape id="_x0000_i1041" type="#_x0000_t75" style="width:23.45pt;height:12.55pt" o:ole="">
                  <v:imagedata r:id="rId87" o:title=""/>
                </v:shape>
                <o:OLEObject Type="Embed" ProgID="Equation.3" ShapeID="_x0000_i1041" DrawAspect="Content" ObjectID="_1773139896" r:id="rId88"/>
              </w:object>
            </w:r>
            <w:r w:rsidRPr="00AC4FBC">
              <w:t xml:space="preserve"> in the victim (higher band) with </w:t>
            </w:r>
            <w:r w:rsidRPr="00AC4FBC">
              <w:object w:dxaOrig="4900" w:dyaOrig="400" w14:anchorId="0F432164">
                <v:shape id="_x0000_i1042" type="#_x0000_t75" style="width:197.6pt;height:12.55pt" o:ole="">
                  <v:imagedata r:id="rId83" o:title=""/>
                </v:shape>
                <o:OLEObject Type="Embed" ProgID="Equation.DSMT4" ShapeID="_x0000_i1042" DrawAspect="Content" ObjectID="_1773139897" r:id="rId89"/>
              </w:object>
            </w:r>
            <w:r w:rsidRPr="00AC4FBC">
              <w:t xml:space="preserve">, where </w:t>
            </w:r>
            <w:r w:rsidRPr="00AC4FBC">
              <w:object w:dxaOrig="900" w:dyaOrig="480" w14:anchorId="1D64B0DA">
                <v:shape id="_x0000_i1043" type="#_x0000_t75" style="width:36.85pt;height:17.6pt" o:ole="">
                  <v:imagedata r:id="rId90" o:title=""/>
                </v:shape>
                <o:OLEObject Type="Embed" ProgID="Equation.3" ShapeID="_x0000_i1043" DrawAspect="Content" ObjectID="_1773139898" r:id="rId91"/>
              </w:object>
            </w:r>
            <w:r w:rsidRPr="00AC4FBC">
              <w:t xml:space="preserve"> and</w:t>
            </w:r>
            <w:r w:rsidRPr="00AC4FBC">
              <w:object w:dxaOrig="900" w:dyaOrig="380" w14:anchorId="3AE16586">
                <v:shape id="_x0000_i1044" type="#_x0000_t75" style="width:36.85pt;height:12.55pt" o:ole="">
                  <v:imagedata r:id="rId92" o:title=""/>
                </v:shape>
                <o:OLEObject Type="Embed" ProgID="Equation.3" ShapeID="_x0000_i1044" DrawAspect="Content" ObjectID="_1773139899" r:id="rId93"/>
              </w:object>
            </w:r>
            <w:r w:rsidRPr="00AC4FBC">
              <w:t>are the channel bandwidths configured in the aggressor (lower) and victim (higher) bands in MHz, respectively.</w:t>
            </w:r>
          </w:p>
          <w:p w14:paraId="36432393" w14:textId="77777777" w:rsidR="00616612" w:rsidRPr="00AC4FBC" w:rsidRDefault="00616612" w:rsidP="00616612">
            <w:pPr>
              <w:pStyle w:val="TAN"/>
            </w:pPr>
            <w:r w:rsidRPr="00AC4FBC">
              <w:t>NOTE 4:</w:t>
            </w:r>
            <w:r w:rsidRPr="00AC4FBC">
              <w:tab/>
              <w:t>These requirements apply when there is at least one individual RE within the uplink transmission bandwidth of the aggressor (lower) band for which the 5</w:t>
            </w:r>
            <w:r w:rsidRPr="00AC4FBC">
              <w:rPr>
                <w:vertAlign w:val="superscript"/>
              </w:rPr>
              <w:t>th</w:t>
            </w:r>
            <w:r w:rsidRPr="00AC4FBC">
              <w:t xml:space="preserve"> transmitter harmonic is within the downlink transmission bandwidth of a victim (higher) band.</w:t>
            </w:r>
          </w:p>
          <w:p w14:paraId="48B887FB" w14:textId="77777777" w:rsidR="00616612" w:rsidRPr="00AC4FBC" w:rsidRDefault="00616612" w:rsidP="00616612">
            <w:pPr>
              <w:pStyle w:val="TAN"/>
              <w:rPr>
                <w:snapToGrid w:val="0"/>
              </w:rPr>
            </w:pPr>
            <w:r w:rsidRPr="00AC4FBC">
              <w:t>NOTE 5:</w:t>
            </w:r>
            <w:r w:rsidRPr="00AC4FBC">
              <w:tab/>
              <w:t xml:space="preserve">The requirements should be verified for UL EARFCN of the aggressor (lower) band (superscript LB) such that </w:t>
            </w:r>
            <w:r w:rsidRPr="00AC4FBC">
              <w:rPr>
                <w:snapToGrid w:val="0"/>
                <w:position w:val="-12"/>
              </w:rPr>
              <w:object w:dxaOrig="1980" w:dyaOrig="380" w14:anchorId="7400A6B5">
                <v:shape id="_x0000_i1045" type="#_x0000_t75" style="width:77.85pt;height:12.55pt" o:ole="">
                  <v:imagedata r:id="rId94" o:title=""/>
                </v:shape>
                <o:OLEObject Type="Embed" ProgID="Equation.3" ShapeID="_x0000_i1045" DrawAspect="Content" ObjectID="_1773139900" r:id="rId95"/>
              </w:object>
            </w:r>
            <w:r w:rsidRPr="00AC4FBC">
              <w:rPr>
                <w:snapToGrid w:val="0"/>
              </w:rPr>
              <w:t xml:space="preserve">in MHz and </w:t>
            </w:r>
            <w:r w:rsidRPr="00AC4FBC">
              <w:rPr>
                <w:position w:val="-14"/>
              </w:rPr>
              <w:object w:dxaOrig="4900" w:dyaOrig="400" w14:anchorId="58087692">
                <v:shape id="_x0000_i1046" type="#_x0000_t75" style="width:197.6pt;height:12.55pt" o:ole="">
                  <v:imagedata r:id="rId83" o:title=""/>
                </v:shape>
                <o:OLEObject Type="Embed" ProgID="Equation.DSMT4" ShapeID="_x0000_i1046" DrawAspect="Content" ObjectID="_1773139901" r:id="rId96"/>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6A459042" w14:textId="77777777" w:rsidR="00616612" w:rsidRPr="00AC4FBC" w:rsidRDefault="00616612" w:rsidP="00616612">
            <w:pPr>
              <w:pStyle w:val="TAN"/>
            </w:pPr>
            <w:r w:rsidRPr="00AC4FBC">
              <w:t>NOTE 6:</w:t>
            </w:r>
            <w:r w:rsidRPr="00AC4FBC">
              <w:tab/>
              <w:t>These requirements apply when there is at least one individual RE within the uplink transmission bandwidth of the aggressor (lower) band for which the 4</w:t>
            </w:r>
            <w:r w:rsidRPr="00AC4FBC">
              <w:rPr>
                <w:vertAlign w:val="superscript"/>
              </w:rPr>
              <w:t>th</w:t>
            </w:r>
            <w:r w:rsidRPr="00AC4FBC">
              <w:t xml:space="preserve"> transmitter harmonic is within the downlink transmission bandwidth of a victim (higher) band.</w:t>
            </w:r>
          </w:p>
          <w:p w14:paraId="09BC1949" w14:textId="77777777" w:rsidR="00616612" w:rsidRPr="00AC4FBC" w:rsidRDefault="00616612" w:rsidP="00616612">
            <w:pPr>
              <w:pStyle w:val="TAN"/>
              <w:rPr>
                <w:snapToGrid w:val="0"/>
              </w:rPr>
            </w:pPr>
            <w:r w:rsidRPr="00AC4FBC">
              <w:t>NOTE 7:</w:t>
            </w:r>
            <w:r w:rsidRPr="00AC4FBC">
              <w:tab/>
              <w:t xml:space="preserve">The requirements should be verified for UL EARFCN of the aggressor (lower) band (superscript LB) such that </w:t>
            </w:r>
            <w:r w:rsidRPr="00AC4FBC">
              <w:rPr>
                <w:snapToGrid w:val="0"/>
                <w:position w:val="-12"/>
              </w:rPr>
              <w:object w:dxaOrig="1980" w:dyaOrig="380" w14:anchorId="57B9B2F4">
                <v:shape id="_x0000_i1047" type="#_x0000_t75" style="width:77.85pt;height:12.55pt" o:ole="">
                  <v:imagedata r:id="rId97" o:title=""/>
                </v:shape>
                <o:OLEObject Type="Embed" ProgID="Equation.3" ShapeID="_x0000_i1047" DrawAspect="Content" ObjectID="_1773139902" r:id="rId98"/>
              </w:object>
            </w:r>
            <w:r w:rsidRPr="00AC4FBC">
              <w:rPr>
                <w:snapToGrid w:val="0"/>
              </w:rPr>
              <w:t xml:space="preserve">in MHz and </w:t>
            </w:r>
            <w:r w:rsidRPr="00AC4FBC">
              <w:rPr>
                <w:position w:val="-14"/>
              </w:rPr>
              <w:object w:dxaOrig="4900" w:dyaOrig="400" w14:anchorId="0A131469">
                <v:shape id="_x0000_i1048" type="#_x0000_t75" style="width:197.6pt;height:12.55pt" o:ole="">
                  <v:imagedata r:id="rId83" o:title=""/>
                </v:shape>
                <o:OLEObject Type="Embed" ProgID="Equation.DSMT4" ShapeID="_x0000_i1048" DrawAspect="Content" ObjectID="_1773139903" r:id="rId99"/>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1022A8D0" w14:textId="77777777" w:rsidR="00616612" w:rsidRPr="00AC4FBC" w:rsidRDefault="00616612" w:rsidP="00616612">
            <w:pPr>
              <w:pStyle w:val="TAN"/>
            </w:pPr>
            <w:r w:rsidRPr="00AC4FBC">
              <w:t>NOTE 8:</w:t>
            </w:r>
            <w:r w:rsidRPr="00AC4FBC">
              <w:tab/>
              <w:t>These requirements apply when there is at least one individual RE within the uplink transmission bandwidth of a low band for which the 3rd transmitter harmonic is within the downlink transmission bandwidth of a high band.</w:t>
            </w:r>
          </w:p>
          <w:p w14:paraId="1CB2FC3F" w14:textId="77777777" w:rsidR="00616612" w:rsidRPr="00AC4FBC" w:rsidRDefault="00616612" w:rsidP="00616612">
            <w:pPr>
              <w:pStyle w:val="TAN"/>
              <w:rPr>
                <w:snapToGrid w:val="0"/>
              </w:rPr>
            </w:pPr>
            <w:r w:rsidRPr="00AC4FBC">
              <w:t>NOTE 9</w:t>
            </w:r>
            <w:r w:rsidRPr="00AC4FBC">
              <w:tab/>
              <w:t xml:space="preserve">The requirements should be verified for UL EARFCN of the aggressor (lower) band (superscript LB such that </w:t>
            </w:r>
            <w:r w:rsidRPr="00AC4FBC">
              <w:rPr>
                <w:rFonts w:cs="Arial"/>
                <w:snapToGrid w:val="0"/>
                <w:position w:val="-16"/>
                <w:szCs w:val="18"/>
                <w:lang w:eastAsia="ja-JP"/>
              </w:rPr>
              <w:object w:dxaOrig="2040" w:dyaOrig="440" w14:anchorId="1902A47D">
                <v:shape id="_x0000_i1049" type="#_x0000_t75" style="width:77.85pt;height:17.6pt" o:ole="">
                  <v:imagedata r:id="rId100" o:title=""/>
                </v:shape>
                <o:OLEObject Type="Embed" ProgID="Equation.DSMT4" ShapeID="_x0000_i1049" DrawAspect="Content" ObjectID="_1773139904" r:id="rId101"/>
              </w:object>
            </w:r>
            <w:r w:rsidRPr="00AC4FBC">
              <w:rPr>
                <w:rFonts w:cs="Arial"/>
                <w:snapToGrid w:val="0"/>
                <w:szCs w:val="18"/>
                <w:lang w:eastAsia="ja-JP"/>
              </w:rPr>
              <w:t xml:space="preserve"> </w:t>
            </w:r>
            <w:r w:rsidRPr="00AC4FBC">
              <w:rPr>
                <w:snapToGrid w:val="0"/>
              </w:rPr>
              <w:t xml:space="preserve">in MHz and </w:t>
            </w:r>
            <w:r w:rsidRPr="00AC4FBC">
              <w:rPr>
                <w:position w:val="-14"/>
              </w:rPr>
              <w:object w:dxaOrig="4080" w:dyaOrig="330" w14:anchorId="156D068F">
                <v:shape id="_x0000_i1050" type="#_x0000_t75" style="width:197.6pt;height:12.55pt" o:ole="">
                  <v:imagedata r:id="rId83" o:title=""/>
                </v:shape>
                <o:OLEObject Type="Embed" ProgID="Equation.DSMT4" ShapeID="_x0000_i1050" DrawAspect="Content" ObjectID="_1773139905" r:id="rId102"/>
              </w:object>
            </w:r>
            <w:r w:rsidRPr="00AC4FBC">
              <w:rPr>
                <w:snapToGrid w:val="0"/>
              </w:rPr>
              <w:t xml:space="preserve"> with </w:t>
            </w:r>
            <w:r w:rsidRPr="00AC4FBC">
              <w:rPr>
                <w:snapToGrid w:val="0"/>
              </w:rPr>
              <w:object w:dxaOrig="440" w:dyaOrig="380" w14:anchorId="12A169CE">
                <v:shape id="_x0000_i1051" type="#_x0000_t75" style="width:17.6pt;height:17.6pt" o:ole="">
                  <v:imagedata r:id="rId103" o:title=""/>
                </v:shape>
                <o:OLEObject Type="Embed" ProgID="Equation.DSMT4" ShapeID="_x0000_i1051" DrawAspect="Content" ObjectID="_1773139906" r:id="rId104"/>
              </w:object>
            </w:r>
            <w:r w:rsidRPr="00AC4FBC">
              <w:rPr>
                <w:snapToGrid w:val="0"/>
              </w:rPr>
              <w:t>the carrier frequency in the victim (higher) band in MHz and the channel bandwidth configured in the low band</w:t>
            </w:r>
            <w:r w:rsidRPr="00AC4FBC">
              <w:t>.</w:t>
            </w:r>
          </w:p>
          <w:p w14:paraId="1983B7B5" w14:textId="77777777" w:rsidR="00616612" w:rsidRPr="00AC4FBC" w:rsidRDefault="00616612" w:rsidP="00616612">
            <w:pPr>
              <w:pStyle w:val="TAN"/>
            </w:pPr>
            <w:r w:rsidRPr="00AC4FBC">
              <w:t>NOTE 10:</w:t>
            </w:r>
            <w:r w:rsidRPr="00AC4FBC">
              <w:tab/>
              <w:t>Applicable for the operations with 2 or 4 antenna ports supported in the band with carrier aggregation configured.</w:t>
            </w:r>
          </w:p>
          <w:p w14:paraId="6D2B64C8" w14:textId="77777777" w:rsidR="00616612" w:rsidRPr="00AC4FBC" w:rsidRDefault="00616612" w:rsidP="00616612">
            <w:pPr>
              <w:pStyle w:val="TAN"/>
            </w:pPr>
            <w:r w:rsidRPr="00AC4FBC">
              <w:t>NOTE 11:</w:t>
            </w:r>
            <w:r w:rsidRPr="00AC4FBC">
              <w:tab/>
              <w:t>These requirements apply when the lower edge frequency of the 5 MHz uplink channel in Band 71 is located at or below 668 MHz and the downlink channel in Band 2 is located with its upper edge at 1990 MHz.</w:t>
            </w:r>
          </w:p>
          <w:p w14:paraId="34C6382E" w14:textId="77777777" w:rsidR="00616612" w:rsidRPr="00AC4FBC" w:rsidRDefault="00616612" w:rsidP="00616612">
            <w:pPr>
              <w:pStyle w:val="TAN"/>
            </w:pPr>
            <w:r w:rsidRPr="00AC4FBC">
              <w:t>NOTE 12:</w:t>
            </w:r>
            <w:r w:rsidRPr="00AC4FBC">
              <w:tab/>
              <w:t>These requirements apply when the lower edge frequency of the 10 MHz, 15 MHz, or 20 MHz uplink channel in Band 71 is located at or below 668 MHz and the downlink channel in Band 2 is located with its upper edge at 1990 MHz.</w:t>
            </w:r>
          </w:p>
          <w:p w14:paraId="3366095D" w14:textId="66F673A8" w:rsidR="00616612" w:rsidRPr="00AC4FBC" w:rsidRDefault="00616612" w:rsidP="00616612">
            <w:pPr>
              <w:pStyle w:val="TAN"/>
            </w:pPr>
            <w:r w:rsidRPr="00AC4FBC">
              <w:t>NOTE 13:</w:t>
            </w:r>
            <w:r w:rsidRPr="00AC4FBC">
              <w:tab/>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AC4FBC">
              <w:rPr>
                <w:rFonts w:ascii="Microsoft Sans Serif" w:hAnsi="Microsoft Sans Serif" w:cs="Microsoft Sans Serif"/>
              </w:rPr>
              <w:t>∆</w:t>
            </w:r>
            <w:r w:rsidRPr="00AC4FBC">
              <w:t>F</w:t>
            </w:r>
            <w:r w:rsidRPr="00AC4FBC">
              <w:rPr>
                <w:vertAlign w:val="subscript"/>
              </w:rPr>
              <w:t>HD</w:t>
            </w:r>
            <w:r w:rsidRPr="00AC4FBC">
              <w:t xml:space="preserve"> above and below the edge of this downlink transmission bandwidth. The value </w:t>
            </w:r>
            <w:r w:rsidRPr="00AC4FBC">
              <w:rPr>
                <w:rFonts w:ascii="Microsoft Sans Serif" w:hAnsi="Microsoft Sans Serif" w:cs="Microsoft Sans Serif"/>
              </w:rPr>
              <w:t>∆</w:t>
            </w:r>
            <w:r w:rsidRPr="00AC4FBC">
              <w:t>F</w:t>
            </w:r>
            <w:r w:rsidRPr="00AC4FBC">
              <w:rPr>
                <w:vertAlign w:val="subscript"/>
              </w:rPr>
              <w:t>HD</w:t>
            </w:r>
            <w:r w:rsidRPr="00AC4FBC">
              <w:t xml:space="preserve"> depends on the EN-DC band combination: </w:t>
            </w:r>
            <w:r w:rsidRPr="00AC4FBC">
              <w:rPr>
                <w:rFonts w:ascii="Microsoft Sans Serif" w:hAnsi="Microsoft Sans Serif" w:cs="Microsoft Sans Serif"/>
              </w:rPr>
              <w:t>∆</w:t>
            </w:r>
            <w:r w:rsidRPr="00AC4FBC">
              <w:t>F</w:t>
            </w:r>
            <w:r w:rsidRPr="00AC4FBC">
              <w:rPr>
                <w:vertAlign w:val="subscript"/>
              </w:rPr>
              <w:t>HD</w:t>
            </w:r>
            <w:r w:rsidRPr="00AC4FBC">
              <w:t xml:space="preserve"> = 10 MHz for DC_1_n77, </w:t>
            </w:r>
            <w:r w:rsidRPr="00AC4FBC">
              <w:rPr>
                <w:lang w:eastAsia="zh-TW"/>
              </w:rPr>
              <w:t xml:space="preserve">DC_2_n48, </w:t>
            </w:r>
            <w:r w:rsidRPr="00AC4FBC">
              <w:t xml:space="preserve">DC_2_n77, </w:t>
            </w:r>
            <w:r w:rsidRPr="00AC4FBC">
              <w:rPr>
                <w:lang w:eastAsia="zh-TW"/>
              </w:rPr>
              <w:t xml:space="preserve">DC_48_n66, DC_66_n48, </w:t>
            </w:r>
            <w:r w:rsidRPr="00AC4FBC">
              <w:t>DC_66_n77, DC_3_n77</w:t>
            </w:r>
            <w:r w:rsidRPr="00AC4FBC">
              <w:rPr>
                <w:lang w:eastAsia="zh-TW"/>
              </w:rPr>
              <w:t xml:space="preserve">, </w:t>
            </w:r>
            <w:r w:rsidRPr="00AC4FBC">
              <w:t>DC_3_n78</w:t>
            </w:r>
            <w:r w:rsidRPr="00AC4FBC">
              <w:rPr>
                <w:lang w:eastAsia="zh-TW"/>
              </w:rPr>
              <w:t xml:space="preserve">, </w:t>
            </w:r>
            <w:r w:rsidRPr="00AC4FBC">
              <w:t>DC_66_n78</w:t>
            </w:r>
            <w:r w:rsidRPr="00AC4FBC">
              <w:rPr>
                <w:lang w:eastAsia="zh-TW"/>
              </w:rPr>
              <w:t>, and DC_25_n77.</w:t>
            </w:r>
          </w:p>
          <w:p w14:paraId="6C8207A7" w14:textId="77777777" w:rsidR="00616612" w:rsidRPr="00AC4FBC" w:rsidRDefault="00616612" w:rsidP="00616612">
            <w:pPr>
              <w:pStyle w:val="TAN"/>
              <w:rPr>
                <w:lang w:eastAsia="ja-JP"/>
              </w:rPr>
            </w:pPr>
            <w:r w:rsidRPr="00AC4FBC">
              <w:rPr>
                <w:lang w:eastAsia="ja-JP"/>
              </w:rPr>
              <w:t>NOTE 14:</w:t>
            </w:r>
            <w:r w:rsidRPr="00AC4FBC">
              <w:rPr>
                <w:lang w:eastAsia="ja-JP"/>
              </w:rPr>
              <w:tab/>
            </w:r>
            <w:r w:rsidRPr="00AC4FBC">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536C8DD3" w14:textId="77777777" w:rsidR="00616612" w:rsidRPr="00AC4FBC" w:rsidRDefault="00616612" w:rsidP="00616612">
            <w:pPr>
              <w:pStyle w:val="TAN"/>
            </w:pPr>
            <w:r w:rsidRPr="00AC4FBC">
              <w:rPr>
                <w:lang w:eastAsia="ja-JP"/>
              </w:rPr>
              <w:t>NOTE 15:</w:t>
            </w:r>
            <w:r w:rsidRPr="00AC4FBC">
              <w:rPr>
                <w:lang w:eastAsia="ja-JP"/>
              </w:rPr>
              <w:tab/>
              <w:t>MSD test point can be chosen according to supported BW and lowest SCS</w:t>
            </w:r>
            <w:r w:rsidRPr="00AC4FBC">
              <w:t xml:space="preserve"> supported by the UE.</w:t>
            </w:r>
          </w:p>
          <w:p w14:paraId="0689B0BF" w14:textId="77777777" w:rsidR="00616612" w:rsidRPr="00AC4FBC" w:rsidRDefault="00616612" w:rsidP="00616612">
            <w:pPr>
              <w:pStyle w:val="TAN"/>
              <w:rPr>
                <w:rFonts w:cs="Arial"/>
                <w:color w:val="000000"/>
                <w:szCs w:val="18"/>
              </w:rPr>
            </w:pPr>
            <w:r w:rsidRPr="00AC4FBC">
              <w:rPr>
                <w:lang w:eastAsia="zh-TW"/>
              </w:rPr>
              <w:t>NOTE 16:</w:t>
            </w:r>
            <w:r w:rsidRPr="00AC4FBC">
              <w:rPr>
                <w:lang w:eastAsia="zh-TW"/>
              </w:rPr>
              <w:tab/>
            </w:r>
            <w:r w:rsidRPr="00AC4FBC">
              <w:rPr>
                <w:rFonts w:cs="Arial"/>
                <w:szCs w:val="18"/>
                <w:lang w:eastAsia="fi-FI"/>
              </w:rPr>
              <w:t xml:space="preserve">The frequency range in band n28 is restricted for this band combination to 728 - 738 MHz for the UL. </w:t>
            </w:r>
            <w:r w:rsidRPr="00AC4FBC">
              <w:rPr>
                <w:rFonts w:cs="Arial"/>
                <w:color w:val="000000"/>
                <w:szCs w:val="18"/>
              </w:rPr>
              <w:t>This band is subject to 2</w:t>
            </w:r>
            <w:r w:rsidRPr="00AC4FBC">
              <w:rPr>
                <w:rFonts w:cs="Arial"/>
                <w:color w:val="000000"/>
                <w:szCs w:val="18"/>
                <w:vertAlign w:val="superscript"/>
              </w:rPr>
              <w:t>nd</w:t>
            </w:r>
            <w:r w:rsidRPr="00AC4FBC">
              <w:rPr>
                <w:rFonts w:cs="Arial"/>
                <w:color w:val="000000"/>
                <w:szCs w:val="18"/>
              </w:rPr>
              <w:t xml:space="preserve"> harmonic fall in B21 also which MSD is not specified.</w:t>
            </w:r>
          </w:p>
          <w:p w14:paraId="4B3A67C2" w14:textId="6B4E41BC" w:rsidR="00616612" w:rsidRPr="00AC4FBC" w:rsidRDefault="00616612" w:rsidP="00616612">
            <w:pPr>
              <w:pStyle w:val="TAN"/>
            </w:pPr>
            <w:r w:rsidRPr="00AC4FBC">
              <w:rPr>
                <w:lang w:eastAsia="zh-TW"/>
              </w:rPr>
              <w:t>NOTE 17:</w:t>
            </w:r>
            <w:r w:rsidRPr="00AC4FBC">
              <w:rPr>
                <w:lang w:eastAsia="zh-TW"/>
              </w:rPr>
              <w:tab/>
            </w:r>
            <w:r w:rsidRPr="00AC4FBC">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7FCD19C4" w14:textId="77777777" w:rsidR="00AB2B30" w:rsidRPr="00AC4FBC" w:rsidRDefault="00AB2B30"/>
    <w:p w14:paraId="7A627DB1" w14:textId="77777777" w:rsidR="00AB2B30" w:rsidRPr="00AC4FBC" w:rsidRDefault="006A7121">
      <w:pPr>
        <w:pStyle w:val="TH"/>
      </w:pPr>
      <w:bookmarkStart w:id="8313" w:name="_CRTable7_3B_2_0_3_12"/>
      <w:r w:rsidRPr="00AC4FBC">
        <w:lastRenderedPageBreak/>
        <w:t xml:space="preserve">Table </w:t>
      </w:r>
      <w:bookmarkEnd w:id="8313"/>
      <w:r w:rsidRPr="00AC4FBC">
        <w:t>7.3B.2.0.3.1-2: Uplink configuration for reference sensitivity exceptions due to UL harmonic interference for EN-DC in NR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71"/>
        <w:gridCol w:w="611"/>
        <w:gridCol w:w="611"/>
        <w:gridCol w:w="611"/>
        <w:gridCol w:w="611"/>
        <w:gridCol w:w="610"/>
        <w:gridCol w:w="610"/>
        <w:gridCol w:w="610"/>
        <w:gridCol w:w="610"/>
        <w:gridCol w:w="610"/>
        <w:gridCol w:w="610"/>
        <w:gridCol w:w="610"/>
        <w:gridCol w:w="610"/>
        <w:gridCol w:w="610"/>
      </w:tblGrid>
      <w:tr w:rsidR="00C14693" w:rsidRPr="00AC4FBC" w14:paraId="4A5B298F" w14:textId="77777777" w:rsidTr="00931ECD">
        <w:trPr>
          <w:trHeight w:val="285"/>
        </w:trPr>
        <w:tc>
          <w:tcPr>
            <w:tcW w:w="0" w:type="auto"/>
            <w:gridSpan w:val="16"/>
            <w:shd w:val="clear" w:color="auto" w:fill="auto"/>
            <w:vAlign w:val="center"/>
          </w:tcPr>
          <w:p w14:paraId="45257DE2" w14:textId="6D04618A" w:rsidR="00C14693" w:rsidRPr="00AC4FBC" w:rsidRDefault="00C14693" w:rsidP="00C14693">
            <w:pPr>
              <w:pStyle w:val="TAH"/>
            </w:pPr>
            <w:r w:rsidRPr="00AC4FBC">
              <w:lastRenderedPageBreak/>
              <w:t>E-UTRA or NR Band / Channel bandwidth of the affected DL band / UL RB allocation of the aggressor band</w:t>
            </w:r>
          </w:p>
        </w:tc>
      </w:tr>
      <w:tr w:rsidR="00C14693" w:rsidRPr="00AC4FBC" w14:paraId="7D4E0316" w14:textId="77777777" w:rsidTr="00A573EF">
        <w:trPr>
          <w:trHeight w:val="285"/>
        </w:trPr>
        <w:tc>
          <w:tcPr>
            <w:tcW w:w="0" w:type="auto"/>
            <w:shd w:val="clear" w:color="auto" w:fill="auto"/>
            <w:vAlign w:val="center"/>
          </w:tcPr>
          <w:p w14:paraId="7E02E488" w14:textId="77777777" w:rsidR="00C14693" w:rsidRPr="00AC4FBC" w:rsidRDefault="00C14693" w:rsidP="00C14693">
            <w:pPr>
              <w:pStyle w:val="TAH"/>
            </w:pPr>
            <w:r w:rsidRPr="00AC4FBC">
              <w:t>UL band</w:t>
            </w:r>
          </w:p>
        </w:tc>
        <w:tc>
          <w:tcPr>
            <w:tcW w:w="0" w:type="auto"/>
            <w:shd w:val="clear" w:color="auto" w:fill="auto"/>
            <w:vAlign w:val="center"/>
          </w:tcPr>
          <w:p w14:paraId="50063B74" w14:textId="77777777" w:rsidR="00C14693" w:rsidRPr="00AC4FBC" w:rsidRDefault="00C14693" w:rsidP="00C14693">
            <w:pPr>
              <w:pStyle w:val="TAH"/>
            </w:pPr>
            <w:r w:rsidRPr="00AC4FBC">
              <w:t>DL band</w:t>
            </w:r>
          </w:p>
        </w:tc>
        <w:tc>
          <w:tcPr>
            <w:tcW w:w="0" w:type="auto"/>
          </w:tcPr>
          <w:p w14:paraId="1A23A955" w14:textId="77777777" w:rsidR="00C14693" w:rsidRPr="00AC4FBC" w:rsidRDefault="00C14693" w:rsidP="00C14693">
            <w:pPr>
              <w:pStyle w:val="TAH"/>
            </w:pPr>
            <w:r w:rsidRPr="00AC4FBC">
              <w:t>SCS of UL band</w:t>
            </w:r>
          </w:p>
          <w:p w14:paraId="6523F3B3" w14:textId="77777777" w:rsidR="00C14693" w:rsidRPr="00AC4FBC" w:rsidRDefault="00C14693" w:rsidP="00C14693">
            <w:pPr>
              <w:pStyle w:val="TAH"/>
            </w:pPr>
            <w:r w:rsidRPr="00AC4FBC">
              <w:t>(kHz)</w:t>
            </w:r>
          </w:p>
        </w:tc>
        <w:tc>
          <w:tcPr>
            <w:tcW w:w="0" w:type="auto"/>
            <w:shd w:val="clear" w:color="auto" w:fill="auto"/>
            <w:vAlign w:val="center"/>
          </w:tcPr>
          <w:p w14:paraId="2F49015B" w14:textId="77777777" w:rsidR="00C14693" w:rsidRPr="00AC4FBC" w:rsidRDefault="00C14693" w:rsidP="00C14693">
            <w:pPr>
              <w:pStyle w:val="TAH"/>
            </w:pPr>
            <w:r w:rsidRPr="00AC4FBC">
              <w:t>5</w:t>
            </w:r>
          </w:p>
          <w:p w14:paraId="1EC5C60B" w14:textId="77777777" w:rsidR="00C14693" w:rsidRPr="00AC4FBC" w:rsidRDefault="00C14693" w:rsidP="00C14693">
            <w:pPr>
              <w:pStyle w:val="TAH"/>
            </w:pPr>
            <w:r w:rsidRPr="00AC4FBC">
              <w:t>MHz</w:t>
            </w:r>
          </w:p>
          <w:p w14:paraId="244B6080"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AC1D36E" w14:textId="77777777" w:rsidR="00C14693" w:rsidRPr="00AC4FBC" w:rsidRDefault="00C14693" w:rsidP="00C14693">
            <w:pPr>
              <w:pStyle w:val="TAH"/>
            </w:pPr>
            <w:r w:rsidRPr="00AC4FBC">
              <w:t>10 MHz</w:t>
            </w:r>
          </w:p>
          <w:p w14:paraId="78D9275B"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3DC7CCC3" w14:textId="77777777" w:rsidR="00C14693" w:rsidRPr="00AC4FBC" w:rsidRDefault="00C14693" w:rsidP="00C14693">
            <w:pPr>
              <w:pStyle w:val="TAH"/>
            </w:pPr>
            <w:r w:rsidRPr="00AC4FBC">
              <w:t>15 MHz</w:t>
            </w:r>
          </w:p>
          <w:p w14:paraId="350734AD"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07C9089" w14:textId="77777777" w:rsidR="00C14693" w:rsidRPr="00AC4FBC" w:rsidRDefault="00C14693" w:rsidP="00C14693">
            <w:pPr>
              <w:pStyle w:val="TAH"/>
            </w:pPr>
            <w:r w:rsidRPr="00AC4FBC">
              <w:t>20 MHz</w:t>
            </w:r>
          </w:p>
          <w:p w14:paraId="75C1C0BE"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250C254C" w14:textId="77777777" w:rsidR="00C14693" w:rsidRPr="00AC4FBC" w:rsidRDefault="00C14693" w:rsidP="00C14693">
            <w:pPr>
              <w:pStyle w:val="TAH"/>
            </w:pPr>
            <w:r w:rsidRPr="00AC4FBC">
              <w:t>25 MHz</w:t>
            </w:r>
          </w:p>
          <w:p w14:paraId="5DFF9A37" w14:textId="77777777" w:rsidR="00C14693" w:rsidRPr="00AC4FBC" w:rsidRDefault="00C14693" w:rsidP="00C14693">
            <w:pPr>
              <w:pStyle w:val="TAH"/>
            </w:pPr>
            <w:r w:rsidRPr="00AC4FBC">
              <w:t>(L</w:t>
            </w:r>
            <w:r w:rsidRPr="00AC4FBC">
              <w:rPr>
                <w:vertAlign w:val="subscript"/>
              </w:rPr>
              <w:t>CRB</w:t>
            </w:r>
            <w:r w:rsidRPr="00AC4FBC">
              <w:t>)</w:t>
            </w:r>
          </w:p>
        </w:tc>
        <w:tc>
          <w:tcPr>
            <w:tcW w:w="0" w:type="auto"/>
            <w:vAlign w:val="center"/>
          </w:tcPr>
          <w:p w14:paraId="31CC265E" w14:textId="77777777" w:rsidR="00C14693" w:rsidRPr="00AC4FBC" w:rsidRDefault="00C14693" w:rsidP="00C14693">
            <w:pPr>
              <w:pStyle w:val="TAH"/>
            </w:pPr>
            <w:r w:rsidRPr="00AC4FBC">
              <w:t>30 MHz</w:t>
            </w:r>
          </w:p>
          <w:p w14:paraId="7FE8BDAF"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1EC1E51A" w14:textId="77777777" w:rsidR="00C14693" w:rsidRPr="00AC4FBC" w:rsidRDefault="00C14693" w:rsidP="00C14693">
            <w:pPr>
              <w:pStyle w:val="TAH"/>
            </w:pPr>
            <w:r w:rsidRPr="00AC4FBC">
              <w:t>40 MHz</w:t>
            </w:r>
          </w:p>
          <w:p w14:paraId="0F7EDA1C"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1082187A" w14:textId="77777777" w:rsidR="00C14693" w:rsidRPr="00AC4FBC" w:rsidRDefault="00C14693" w:rsidP="00C14693">
            <w:pPr>
              <w:pStyle w:val="TAH"/>
            </w:pPr>
            <w:r w:rsidRPr="00AC4FBC">
              <w:t>50 MHz</w:t>
            </w:r>
          </w:p>
          <w:p w14:paraId="69F1AB8D"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74F3901" w14:textId="77777777" w:rsidR="00C14693" w:rsidRPr="00AC4FBC" w:rsidRDefault="00C14693" w:rsidP="00C14693">
            <w:pPr>
              <w:pStyle w:val="TAH"/>
            </w:pPr>
            <w:r w:rsidRPr="00AC4FBC">
              <w:t>60 MHz</w:t>
            </w:r>
          </w:p>
          <w:p w14:paraId="354AD413" w14:textId="77777777" w:rsidR="00C14693" w:rsidRPr="00AC4FBC" w:rsidRDefault="00C14693" w:rsidP="00C14693">
            <w:pPr>
              <w:pStyle w:val="TAH"/>
            </w:pPr>
            <w:r w:rsidRPr="00AC4FBC">
              <w:t>(L</w:t>
            </w:r>
            <w:r w:rsidRPr="00AC4FBC">
              <w:rPr>
                <w:vertAlign w:val="subscript"/>
              </w:rPr>
              <w:t>CRB</w:t>
            </w:r>
            <w:r w:rsidRPr="00AC4FBC">
              <w:t>)</w:t>
            </w:r>
          </w:p>
        </w:tc>
        <w:tc>
          <w:tcPr>
            <w:tcW w:w="0" w:type="auto"/>
            <w:vAlign w:val="center"/>
          </w:tcPr>
          <w:p w14:paraId="7C2409DD" w14:textId="77777777" w:rsidR="00C14693" w:rsidRPr="00AC4FBC" w:rsidRDefault="00C14693" w:rsidP="00C14693">
            <w:pPr>
              <w:pStyle w:val="TAH"/>
            </w:pPr>
            <w:r w:rsidRPr="00AC4FBC">
              <w:rPr>
                <w:lang w:eastAsia="zh-TW"/>
              </w:rPr>
              <w:t>7</w:t>
            </w:r>
            <w:r w:rsidRPr="00AC4FBC">
              <w:t>0 MHz</w:t>
            </w:r>
          </w:p>
          <w:p w14:paraId="447413AB" w14:textId="0D9B704E"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12B6A85C" w14:textId="586C0E79" w:rsidR="00C14693" w:rsidRPr="00AC4FBC" w:rsidRDefault="00C14693" w:rsidP="00C14693">
            <w:pPr>
              <w:pStyle w:val="TAH"/>
            </w:pPr>
            <w:r w:rsidRPr="00AC4FBC">
              <w:t>80 MHz</w:t>
            </w:r>
          </w:p>
          <w:p w14:paraId="04658188" w14:textId="77777777" w:rsidR="00C14693" w:rsidRPr="00AC4FBC" w:rsidRDefault="00C14693" w:rsidP="00C14693">
            <w:pPr>
              <w:pStyle w:val="TAH"/>
            </w:pPr>
            <w:r w:rsidRPr="00AC4FBC">
              <w:t>(L</w:t>
            </w:r>
            <w:r w:rsidRPr="00AC4FBC">
              <w:rPr>
                <w:vertAlign w:val="subscript"/>
              </w:rPr>
              <w:t>CRB</w:t>
            </w:r>
            <w:r w:rsidRPr="00AC4FBC">
              <w:t>)</w:t>
            </w:r>
          </w:p>
        </w:tc>
        <w:tc>
          <w:tcPr>
            <w:tcW w:w="0" w:type="auto"/>
            <w:vAlign w:val="center"/>
          </w:tcPr>
          <w:p w14:paraId="4526E30C" w14:textId="77777777" w:rsidR="00C14693" w:rsidRPr="00AC4FBC" w:rsidRDefault="00C14693" w:rsidP="00C14693">
            <w:pPr>
              <w:pStyle w:val="TAH"/>
            </w:pPr>
            <w:r w:rsidRPr="00AC4FBC">
              <w:t>90 MHz</w:t>
            </w:r>
          </w:p>
          <w:p w14:paraId="7FE11660" w14:textId="77777777" w:rsidR="00C14693" w:rsidRPr="00AC4FBC" w:rsidRDefault="00C14693" w:rsidP="00C14693">
            <w:pPr>
              <w:pStyle w:val="TAH"/>
            </w:pPr>
            <w:r w:rsidRPr="00AC4FBC">
              <w:t>(L</w:t>
            </w:r>
            <w:r w:rsidRPr="00AC4FBC">
              <w:rPr>
                <w:vertAlign w:val="subscript"/>
              </w:rPr>
              <w:t>CRB</w:t>
            </w:r>
            <w:r w:rsidRPr="00AC4FBC">
              <w:t>)</w:t>
            </w:r>
          </w:p>
        </w:tc>
        <w:tc>
          <w:tcPr>
            <w:tcW w:w="0" w:type="auto"/>
            <w:shd w:val="clear" w:color="auto" w:fill="auto"/>
            <w:vAlign w:val="center"/>
          </w:tcPr>
          <w:p w14:paraId="79246AF7" w14:textId="77777777" w:rsidR="00C14693" w:rsidRPr="00AC4FBC" w:rsidRDefault="00C14693" w:rsidP="00C14693">
            <w:pPr>
              <w:pStyle w:val="TAH"/>
            </w:pPr>
            <w:r w:rsidRPr="00AC4FBC">
              <w:t>100 MHz</w:t>
            </w:r>
          </w:p>
          <w:p w14:paraId="05287CF2" w14:textId="77777777" w:rsidR="00C14693" w:rsidRPr="00AC4FBC" w:rsidRDefault="00C14693" w:rsidP="00C14693">
            <w:pPr>
              <w:pStyle w:val="TAH"/>
            </w:pPr>
            <w:r w:rsidRPr="00AC4FBC">
              <w:t>(L</w:t>
            </w:r>
            <w:r w:rsidRPr="00AC4FBC">
              <w:rPr>
                <w:vertAlign w:val="subscript"/>
              </w:rPr>
              <w:t>CRB</w:t>
            </w:r>
            <w:r w:rsidRPr="00AC4FBC">
              <w:t>)</w:t>
            </w:r>
          </w:p>
        </w:tc>
      </w:tr>
      <w:tr w:rsidR="00C14693" w:rsidRPr="00AC4FBC" w14:paraId="38C149D9" w14:textId="77777777" w:rsidTr="00C14693">
        <w:trPr>
          <w:trHeight w:val="285"/>
        </w:trPr>
        <w:tc>
          <w:tcPr>
            <w:tcW w:w="0" w:type="auto"/>
            <w:shd w:val="clear" w:color="auto" w:fill="auto"/>
            <w:vAlign w:val="center"/>
          </w:tcPr>
          <w:p w14:paraId="34D96585" w14:textId="77777777" w:rsidR="00C14693" w:rsidRPr="00AC4FBC" w:rsidRDefault="00C14693" w:rsidP="00C14693">
            <w:pPr>
              <w:pStyle w:val="TAC"/>
              <w:rPr>
                <w:rFonts w:eastAsia="MS Mincho"/>
              </w:rPr>
            </w:pPr>
            <w:r w:rsidRPr="00AC4FBC">
              <w:t>1</w:t>
            </w:r>
          </w:p>
        </w:tc>
        <w:tc>
          <w:tcPr>
            <w:tcW w:w="0" w:type="auto"/>
            <w:shd w:val="clear" w:color="auto" w:fill="auto"/>
            <w:vAlign w:val="center"/>
          </w:tcPr>
          <w:p w14:paraId="131862FB" w14:textId="77777777" w:rsidR="00C14693" w:rsidRPr="00AC4FBC" w:rsidRDefault="00C14693" w:rsidP="00C14693">
            <w:pPr>
              <w:pStyle w:val="TAC"/>
              <w:rPr>
                <w:rFonts w:cs="Arial"/>
              </w:rPr>
            </w:pPr>
            <w:r w:rsidRPr="00AC4FBC">
              <w:t>n77</w:t>
            </w:r>
          </w:p>
        </w:tc>
        <w:tc>
          <w:tcPr>
            <w:tcW w:w="0" w:type="auto"/>
            <w:vAlign w:val="center"/>
          </w:tcPr>
          <w:p w14:paraId="2999EB7C" w14:textId="77777777" w:rsidR="00C14693" w:rsidRPr="00AC4FBC" w:rsidRDefault="00C14693" w:rsidP="00C14693">
            <w:pPr>
              <w:pStyle w:val="TAC"/>
            </w:pPr>
            <w:r w:rsidRPr="00AC4FBC">
              <w:t>15</w:t>
            </w:r>
          </w:p>
        </w:tc>
        <w:tc>
          <w:tcPr>
            <w:tcW w:w="0" w:type="auto"/>
            <w:shd w:val="clear" w:color="auto" w:fill="auto"/>
            <w:vAlign w:val="center"/>
          </w:tcPr>
          <w:p w14:paraId="10EBC5A6" w14:textId="77777777" w:rsidR="00C14693" w:rsidRPr="00AC4FBC" w:rsidRDefault="00C14693" w:rsidP="00C14693">
            <w:pPr>
              <w:pStyle w:val="TAC"/>
            </w:pPr>
          </w:p>
        </w:tc>
        <w:tc>
          <w:tcPr>
            <w:tcW w:w="0" w:type="auto"/>
            <w:shd w:val="clear" w:color="auto" w:fill="auto"/>
            <w:vAlign w:val="center"/>
          </w:tcPr>
          <w:p w14:paraId="400A1D5D" w14:textId="77777777" w:rsidR="00C14693" w:rsidRPr="00AC4FBC" w:rsidRDefault="00C14693" w:rsidP="00C14693">
            <w:pPr>
              <w:pStyle w:val="TAC"/>
            </w:pPr>
            <w:r w:rsidRPr="00AC4FBC">
              <w:t>25</w:t>
            </w:r>
          </w:p>
        </w:tc>
        <w:tc>
          <w:tcPr>
            <w:tcW w:w="0" w:type="auto"/>
            <w:shd w:val="clear" w:color="auto" w:fill="auto"/>
            <w:vAlign w:val="center"/>
          </w:tcPr>
          <w:p w14:paraId="5F154B21" w14:textId="77777777" w:rsidR="00C14693" w:rsidRPr="00AC4FBC" w:rsidRDefault="00C14693" w:rsidP="00C14693">
            <w:pPr>
              <w:pStyle w:val="TAC"/>
            </w:pPr>
            <w:r w:rsidRPr="00AC4FBC">
              <w:t>36</w:t>
            </w:r>
          </w:p>
        </w:tc>
        <w:tc>
          <w:tcPr>
            <w:tcW w:w="0" w:type="auto"/>
            <w:shd w:val="clear" w:color="auto" w:fill="auto"/>
            <w:vAlign w:val="center"/>
          </w:tcPr>
          <w:p w14:paraId="4EF022BB" w14:textId="77777777" w:rsidR="00C14693" w:rsidRPr="00AC4FBC" w:rsidRDefault="00C14693" w:rsidP="00C14693">
            <w:pPr>
              <w:pStyle w:val="TAC"/>
            </w:pPr>
            <w:r w:rsidRPr="00AC4FBC">
              <w:t>50</w:t>
            </w:r>
          </w:p>
        </w:tc>
        <w:tc>
          <w:tcPr>
            <w:tcW w:w="0" w:type="auto"/>
            <w:shd w:val="clear" w:color="auto" w:fill="auto"/>
            <w:vAlign w:val="center"/>
          </w:tcPr>
          <w:p w14:paraId="6D712F6E" w14:textId="77777777" w:rsidR="00C14693" w:rsidRPr="00AC4FBC" w:rsidRDefault="00C14693" w:rsidP="00C14693">
            <w:pPr>
              <w:pStyle w:val="TAC"/>
            </w:pPr>
          </w:p>
        </w:tc>
        <w:tc>
          <w:tcPr>
            <w:tcW w:w="0" w:type="auto"/>
            <w:vAlign w:val="center"/>
          </w:tcPr>
          <w:p w14:paraId="2A358473" w14:textId="77777777" w:rsidR="00C14693" w:rsidRPr="00AC4FBC" w:rsidRDefault="00C14693" w:rsidP="00C14693">
            <w:pPr>
              <w:pStyle w:val="TAC"/>
            </w:pPr>
          </w:p>
        </w:tc>
        <w:tc>
          <w:tcPr>
            <w:tcW w:w="0" w:type="auto"/>
            <w:shd w:val="clear" w:color="auto" w:fill="auto"/>
            <w:vAlign w:val="center"/>
          </w:tcPr>
          <w:p w14:paraId="6227026C" w14:textId="77777777" w:rsidR="00C14693" w:rsidRPr="00AC4FBC" w:rsidRDefault="00C14693" w:rsidP="00C14693">
            <w:pPr>
              <w:pStyle w:val="TAC"/>
            </w:pPr>
            <w:r w:rsidRPr="00AC4FBC">
              <w:t>100</w:t>
            </w:r>
          </w:p>
        </w:tc>
        <w:tc>
          <w:tcPr>
            <w:tcW w:w="0" w:type="auto"/>
            <w:shd w:val="clear" w:color="auto" w:fill="auto"/>
            <w:vAlign w:val="center"/>
          </w:tcPr>
          <w:p w14:paraId="0D94D07D" w14:textId="77777777" w:rsidR="00C14693" w:rsidRPr="00AC4FBC" w:rsidRDefault="00C14693" w:rsidP="00C14693">
            <w:pPr>
              <w:pStyle w:val="TAC"/>
            </w:pPr>
            <w:r w:rsidRPr="00AC4FBC">
              <w:t>100</w:t>
            </w:r>
          </w:p>
        </w:tc>
        <w:tc>
          <w:tcPr>
            <w:tcW w:w="0" w:type="auto"/>
            <w:shd w:val="clear" w:color="auto" w:fill="auto"/>
            <w:vAlign w:val="center"/>
          </w:tcPr>
          <w:p w14:paraId="210F0A6D" w14:textId="77777777" w:rsidR="00C14693" w:rsidRPr="00AC4FBC" w:rsidRDefault="00C14693" w:rsidP="00C14693">
            <w:pPr>
              <w:pStyle w:val="TAC"/>
            </w:pPr>
            <w:r w:rsidRPr="00AC4FBC">
              <w:t>100</w:t>
            </w:r>
          </w:p>
        </w:tc>
        <w:tc>
          <w:tcPr>
            <w:tcW w:w="0" w:type="auto"/>
          </w:tcPr>
          <w:p w14:paraId="4E2E7950" w14:textId="77777777" w:rsidR="00C14693" w:rsidRPr="00AC4FBC" w:rsidRDefault="00C14693" w:rsidP="00C14693">
            <w:pPr>
              <w:pStyle w:val="TAC"/>
            </w:pPr>
          </w:p>
        </w:tc>
        <w:tc>
          <w:tcPr>
            <w:tcW w:w="0" w:type="auto"/>
            <w:shd w:val="clear" w:color="auto" w:fill="auto"/>
            <w:vAlign w:val="center"/>
          </w:tcPr>
          <w:p w14:paraId="590FC838" w14:textId="34236D8D" w:rsidR="00C14693" w:rsidRPr="00AC4FBC" w:rsidRDefault="00C14693" w:rsidP="00C14693">
            <w:pPr>
              <w:pStyle w:val="TAC"/>
            </w:pPr>
            <w:r w:rsidRPr="00AC4FBC">
              <w:t>100</w:t>
            </w:r>
          </w:p>
        </w:tc>
        <w:tc>
          <w:tcPr>
            <w:tcW w:w="0" w:type="auto"/>
            <w:vAlign w:val="center"/>
          </w:tcPr>
          <w:p w14:paraId="4D80F744" w14:textId="77777777" w:rsidR="00C14693" w:rsidRPr="00AC4FBC" w:rsidRDefault="00C14693" w:rsidP="00C14693">
            <w:pPr>
              <w:pStyle w:val="TAC"/>
            </w:pPr>
            <w:r w:rsidRPr="00AC4FBC">
              <w:t>100</w:t>
            </w:r>
          </w:p>
        </w:tc>
        <w:tc>
          <w:tcPr>
            <w:tcW w:w="0" w:type="auto"/>
            <w:shd w:val="clear" w:color="auto" w:fill="auto"/>
            <w:vAlign w:val="center"/>
          </w:tcPr>
          <w:p w14:paraId="679ACD42" w14:textId="77777777" w:rsidR="00C14693" w:rsidRPr="00AC4FBC" w:rsidRDefault="00C14693" w:rsidP="00C14693">
            <w:pPr>
              <w:pStyle w:val="TAC"/>
            </w:pPr>
            <w:r w:rsidRPr="00AC4FBC">
              <w:t>100</w:t>
            </w:r>
          </w:p>
        </w:tc>
      </w:tr>
      <w:tr w:rsidR="00C14693" w:rsidRPr="00AC4FBC" w14:paraId="739793AF" w14:textId="77777777" w:rsidTr="00A573EF">
        <w:trPr>
          <w:trHeight w:val="285"/>
        </w:trPr>
        <w:tc>
          <w:tcPr>
            <w:tcW w:w="0" w:type="auto"/>
            <w:shd w:val="clear" w:color="auto" w:fill="auto"/>
          </w:tcPr>
          <w:p w14:paraId="6BC307A4" w14:textId="7C452324" w:rsidR="00C14693" w:rsidRPr="00AC4FBC" w:rsidRDefault="00C14693" w:rsidP="00C14693">
            <w:pPr>
              <w:pStyle w:val="TAC"/>
              <w:rPr>
                <w:rFonts w:eastAsia="Yu Mincho"/>
              </w:rPr>
            </w:pPr>
            <w:r w:rsidRPr="00AC4FBC">
              <w:rPr>
                <w:rFonts w:eastAsia="Yu Mincho" w:cs="Arial"/>
                <w:szCs w:val="18"/>
                <w:lang w:eastAsia="ja-JP"/>
              </w:rPr>
              <w:t>2</w:t>
            </w:r>
          </w:p>
        </w:tc>
        <w:tc>
          <w:tcPr>
            <w:tcW w:w="0" w:type="auto"/>
            <w:shd w:val="clear" w:color="auto" w:fill="auto"/>
          </w:tcPr>
          <w:p w14:paraId="34091664" w14:textId="03622739" w:rsidR="00C14693" w:rsidRPr="00AC4FBC" w:rsidRDefault="00C14693" w:rsidP="00C14693">
            <w:pPr>
              <w:pStyle w:val="TAC"/>
              <w:rPr>
                <w:rFonts w:eastAsia="Yu Mincho"/>
              </w:rPr>
            </w:pPr>
            <w:r w:rsidRPr="00AC4FBC">
              <w:rPr>
                <w:rFonts w:eastAsia="Yu Mincho" w:cs="Arial"/>
                <w:szCs w:val="18"/>
                <w:lang w:eastAsia="ja-JP"/>
              </w:rPr>
              <w:t>n77</w:t>
            </w:r>
          </w:p>
        </w:tc>
        <w:tc>
          <w:tcPr>
            <w:tcW w:w="0" w:type="auto"/>
          </w:tcPr>
          <w:p w14:paraId="5BACBEE3" w14:textId="67877505" w:rsidR="00C14693" w:rsidRPr="00AC4FBC" w:rsidRDefault="00C14693" w:rsidP="00C14693">
            <w:pPr>
              <w:pStyle w:val="TAC"/>
            </w:pPr>
            <w:r w:rsidRPr="00AC4FBC">
              <w:rPr>
                <w:rFonts w:cs="Arial"/>
                <w:lang w:eastAsia="zh-TW"/>
              </w:rPr>
              <w:t>15</w:t>
            </w:r>
          </w:p>
        </w:tc>
        <w:tc>
          <w:tcPr>
            <w:tcW w:w="0" w:type="auto"/>
            <w:shd w:val="clear" w:color="auto" w:fill="auto"/>
          </w:tcPr>
          <w:p w14:paraId="0D23EC06" w14:textId="77777777" w:rsidR="00C14693" w:rsidRPr="00AC4FBC" w:rsidRDefault="00C14693" w:rsidP="00C14693">
            <w:pPr>
              <w:pStyle w:val="TAC"/>
            </w:pPr>
          </w:p>
        </w:tc>
        <w:tc>
          <w:tcPr>
            <w:tcW w:w="0" w:type="auto"/>
            <w:shd w:val="clear" w:color="auto" w:fill="auto"/>
          </w:tcPr>
          <w:p w14:paraId="362268B0" w14:textId="52A12D50" w:rsidR="00C14693" w:rsidRPr="00AC4FBC" w:rsidRDefault="00C14693" w:rsidP="00C14693">
            <w:pPr>
              <w:pStyle w:val="TAC"/>
            </w:pPr>
            <w:r w:rsidRPr="00AC4FBC">
              <w:rPr>
                <w:rFonts w:cs="Arial"/>
                <w:szCs w:val="18"/>
                <w:lang w:eastAsia="ja-JP"/>
              </w:rPr>
              <w:t>2</w:t>
            </w:r>
            <w:r w:rsidRPr="00AC4FBC">
              <w:rPr>
                <w:rFonts w:cs="Arial"/>
                <w:szCs w:val="18"/>
              </w:rPr>
              <w:t>5</w:t>
            </w:r>
          </w:p>
        </w:tc>
        <w:tc>
          <w:tcPr>
            <w:tcW w:w="0" w:type="auto"/>
            <w:shd w:val="clear" w:color="auto" w:fill="auto"/>
          </w:tcPr>
          <w:p w14:paraId="6116FEDA" w14:textId="0C543081" w:rsidR="00C14693" w:rsidRPr="00AC4FBC" w:rsidRDefault="00C14693" w:rsidP="00C14693">
            <w:pPr>
              <w:pStyle w:val="TAC"/>
            </w:pPr>
            <w:r w:rsidRPr="00AC4FBC">
              <w:rPr>
                <w:rFonts w:cs="Arial"/>
                <w:szCs w:val="18"/>
                <w:lang w:eastAsia="ja-JP"/>
              </w:rPr>
              <w:t>3</w:t>
            </w:r>
            <w:r w:rsidRPr="00AC4FBC">
              <w:rPr>
                <w:rFonts w:cs="Arial"/>
                <w:szCs w:val="18"/>
              </w:rPr>
              <w:t>6</w:t>
            </w:r>
          </w:p>
        </w:tc>
        <w:tc>
          <w:tcPr>
            <w:tcW w:w="0" w:type="auto"/>
            <w:shd w:val="clear" w:color="auto" w:fill="auto"/>
          </w:tcPr>
          <w:p w14:paraId="4A3BE602" w14:textId="14D5818F" w:rsidR="00C14693" w:rsidRPr="00AC4FBC" w:rsidRDefault="00C14693" w:rsidP="00C14693">
            <w:pPr>
              <w:pStyle w:val="TAC"/>
            </w:pPr>
            <w:r w:rsidRPr="00AC4FBC">
              <w:rPr>
                <w:rFonts w:cs="Arial"/>
                <w:szCs w:val="18"/>
                <w:lang w:eastAsia="ja-JP"/>
              </w:rPr>
              <w:t>5</w:t>
            </w:r>
            <w:r w:rsidRPr="00AC4FBC">
              <w:rPr>
                <w:rFonts w:cs="Arial"/>
                <w:szCs w:val="18"/>
              </w:rPr>
              <w:t>0</w:t>
            </w:r>
          </w:p>
        </w:tc>
        <w:tc>
          <w:tcPr>
            <w:tcW w:w="0" w:type="auto"/>
            <w:shd w:val="clear" w:color="auto" w:fill="auto"/>
          </w:tcPr>
          <w:p w14:paraId="76F3BB62" w14:textId="5DD8035E" w:rsidR="00C14693" w:rsidRPr="00AC4FBC" w:rsidRDefault="00C14693" w:rsidP="00C14693">
            <w:pPr>
              <w:pStyle w:val="TAC"/>
            </w:pPr>
            <w:r w:rsidRPr="00AC4FBC">
              <w:rPr>
                <w:rFonts w:cs="Arial"/>
                <w:szCs w:val="18"/>
                <w:lang w:eastAsia="zh-CN"/>
              </w:rPr>
              <w:t>50</w:t>
            </w:r>
          </w:p>
        </w:tc>
        <w:tc>
          <w:tcPr>
            <w:tcW w:w="0" w:type="auto"/>
          </w:tcPr>
          <w:p w14:paraId="7F688493" w14:textId="430624BC" w:rsidR="00C14693" w:rsidRPr="00AC4FBC" w:rsidRDefault="00C14693" w:rsidP="00C14693">
            <w:pPr>
              <w:pStyle w:val="TAC"/>
            </w:pPr>
            <w:r w:rsidRPr="00AC4FBC">
              <w:rPr>
                <w:rFonts w:cs="Arial"/>
                <w:szCs w:val="18"/>
                <w:lang w:eastAsia="zh-CN"/>
              </w:rPr>
              <w:t>50</w:t>
            </w:r>
          </w:p>
        </w:tc>
        <w:tc>
          <w:tcPr>
            <w:tcW w:w="0" w:type="auto"/>
            <w:shd w:val="clear" w:color="auto" w:fill="auto"/>
          </w:tcPr>
          <w:p w14:paraId="67B303D8" w14:textId="5DBC163D" w:rsidR="00C14693" w:rsidRPr="00AC4FBC" w:rsidRDefault="00C14693" w:rsidP="00C14693">
            <w:pPr>
              <w:pStyle w:val="TAC"/>
            </w:pPr>
            <w:r w:rsidRPr="00AC4FBC">
              <w:rPr>
                <w:rFonts w:cs="Arial"/>
                <w:szCs w:val="18"/>
              </w:rPr>
              <w:t>50</w:t>
            </w:r>
          </w:p>
        </w:tc>
        <w:tc>
          <w:tcPr>
            <w:tcW w:w="0" w:type="auto"/>
            <w:shd w:val="clear" w:color="auto" w:fill="auto"/>
          </w:tcPr>
          <w:p w14:paraId="59A76CD4" w14:textId="13AE091D" w:rsidR="00C14693" w:rsidRPr="00AC4FBC" w:rsidRDefault="00C14693" w:rsidP="00C14693">
            <w:pPr>
              <w:pStyle w:val="TAC"/>
            </w:pPr>
            <w:r w:rsidRPr="00AC4FBC">
              <w:rPr>
                <w:rFonts w:cs="Arial"/>
                <w:szCs w:val="18"/>
              </w:rPr>
              <w:t>50</w:t>
            </w:r>
          </w:p>
        </w:tc>
        <w:tc>
          <w:tcPr>
            <w:tcW w:w="0" w:type="auto"/>
            <w:shd w:val="clear" w:color="auto" w:fill="auto"/>
          </w:tcPr>
          <w:p w14:paraId="0706E86C" w14:textId="16A0670B" w:rsidR="00C14693" w:rsidRPr="00AC4FBC" w:rsidRDefault="00C14693" w:rsidP="00C14693">
            <w:pPr>
              <w:pStyle w:val="TAC"/>
            </w:pPr>
            <w:r w:rsidRPr="00AC4FBC">
              <w:rPr>
                <w:rFonts w:cs="Arial"/>
                <w:szCs w:val="18"/>
              </w:rPr>
              <w:t>50</w:t>
            </w:r>
          </w:p>
        </w:tc>
        <w:tc>
          <w:tcPr>
            <w:tcW w:w="0" w:type="auto"/>
          </w:tcPr>
          <w:p w14:paraId="2F0F1DD3" w14:textId="229DCBBE" w:rsidR="00C14693" w:rsidRPr="00AC4FBC" w:rsidRDefault="00C14693" w:rsidP="00C14693">
            <w:pPr>
              <w:pStyle w:val="TAC"/>
            </w:pPr>
            <w:r w:rsidRPr="00AC4FBC">
              <w:rPr>
                <w:rFonts w:cs="Arial"/>
                <w:szCs w:val="18"/>
              </w:rPr>
              <w:t>50</w:t>
            </w:r>
          </w:p>
        </w:tc>
        <w:tc>
          <w:tcPr>
            <w:tcW w:w="0" w:type="auto"/>
            <w:shd w:val="clear" w:color="auto" w:fill="auto"/>
          </w:tcPr>
          <w:p w14:paraId="71F7F008" w14:textId="1A9DFB16" w:rsidR="00C14693" w:rsidRPr="00AC4FBC" w:rsidRDefault="00C14693" w:rsidP="00C14693">
            <w:pPr>
              <w:pStyle w:val="TAC"/>
            </w:pPr>
            <w:r w:rsidRPr="00AC4FBC">
              <w:rPr>
                <w:rFonts w:cs="Arial"/>
                <w:szCs w:val="18"/>
              </w:rPr>
              <w:t>50</w:t>
            </w:r>
          </w:p>
        </w:tc>
        <w:tc>
          <w:tcPr>
            <w:tcW w:w="0" w:type="auto"/>
          </w:tcPr>
          <w:p w14:paraId="4FC04E94" w14:textId="39B64446" w:rsidR="00C14693" w:rsidRPr="00AC4FBC" w:rsidRDefault="00C14693" w:rsidP="00C14693">
            <w:pPr>
              <w:pStyle w:val="TAC"/>
            </w:pPr>
            <w:r w:rsidRPr="00AC4FBC">
              <w:rPr>
                <w:rFonts w:cs="Arial"/>
                <w:szCs w:val="18"/>
              </w:rPr>
              <w:t>50</w:t>
            </w:r>
          </w:p>
        </w:tc>
        <w:tc>
          <w:tcPr>
            <w:tcW w:w="0" w:type="auto"/>
            <w:shd w:val="clear" w:color="auto" w:fill="auto"/>
          </w:tcPr>
          <w:p w14:paraId="1F935E5B" w14:textId="2065FDA2" w:rsidR="00C14693" w:rsidRPr="00AC4FBC" w:rsidRDefault="00C14693" w:rsidP="00C14693">
            <w:pPr>
              <w:pStyle w:val="TAC"/>
            </w:pPr>
            <w:r w:rsidRPr="00AC4FBC">
              <w:rPr>
                <w:rFonts w:cs="Arial"/>
                <w:szCs w:val="18"/>
              </w:rPr>
              <w:t>50</w:t>
            </w:r>
          </w:p>
        </w:tc>
      </w:tr>
      <w:tr w:rsidR="00C14693" w:rsidRPr="00AC4FBC" w14:paraId="13C5E802" w14:textId="77777777" w:rsidTr="00C14693">
        <w:trPr>
          <w:trHeight w:val="285"/>
        </w:trPr>
        <w:tc>
          <w:tcPr>
            <w:tcW w:w="0" w:type="auto"/>
            <w:shd w:val="clear" w:color="auto" w:fill="auto"/>
            <w:vAlign w:val="center"/>
          </w:tcPr>
          <w:p w14:paraId="6A3AE0BF" w14:textId="77777777" w:rsidR="00C14693" w:rsidRPr="00AC4FBC" w:rsidRDefault="00C14693" w:rsidP="00C14693">
            <w:pPr>
              <w:pStyle w:val="TAC"/>
            </w:pPr>
            <w:r w:rsidRPr="00AC4FBC">
              <w:rPr>
                <w:rFonts w:eastAsia="Yu Mincho"/>
              </w:rPr>
              <w:t>2</w:t>
            </w:r>
          </w:p>
        </w:tc>
        <w:tc>
          <w:tcPr>
            <w:tcW w:w="0" w:type="auto"/>
            <w:shd w:val="clear" w:color="auto" w:fill="auto"/>
            <w:vAlign w:val="center"/>
          </w:tcPr>
          <w:p w14:paraId="6FCCF433" w14:textId="77777777" w:rsidR="00C14693" w:rsidRPr="00AC4FBC" w:rsidRDefault="00C14693" w:rsidP="00C14693">
            <w:pPr>
              <w:pStyle w:val="TAC"/>
            </w:pPr>
            <w:r w:rsidRPr="00AC4FBC">
              <w:rPr>
                <w:rFonts w:eastAsia="Yu Mincho"/>
              </w:rPr>
              <w:t>n78</w:t>
            </w:r>
          </w:p>
        </w:tc>
        <w:tc>
          <w:tcPr>
            <w:tcW w:w="0" w:type="auto"/>
            <w:vAlign w:val="center"/>
          </w:tcPr>
          <w:p w14:paraId="24C12930" w14:textId="77777777" w:rsidR="00C14693" w:rsidRPr="00AC4FBC" w:rsidRDefault="00C14693" w:rsidP="00C14693">
            <w:pPr>
              <w:pStyle w:val="TAC"/>
            </w:pPr>
            <w:r w:rsidRPr="00AC4FBC">
              <w:t>15</w:t>
            </w:r>
          </w:p>
        </w:tc>
        <w:tc>
          <w:tcPr>
            <w:tcW w:w="0" w:type="auto"/>
            <w:shd w:val="clear" w:color="auto" w:fill="auto"/>
            <w:vAlign w:val="center"/>
          </w:tcPr>
          <w:p w14:paraId="2155D634" w14:textId="77777777" w:rsidR="00C14693" w:rsidRPr="00AC4FBC" w:rsidRDefault="00C14693" w:rsidP="00C14693">
            <w:pPr>
              <w:pStyle w:val="TAC"/>
            </w:pPr>
          </w:p>
        </w:tc>
        <w:tc>
          <w:tcPr>
            <w:tcW w:w="0" w:type="auto"/>
            <w:shd w:val="clear" w:color="auto" w:fill="auto"/>
            <w:vAlign w:val="center"/>
          </w:tcPr>
          <w:p w14:paraId="75075278" w14:textId="77777777" w:rsidR="00C14693" w:rsidRPr="00AC4FBC" w:rsidRDefault="00C14693" w:rsidP="00C14693">
            <w:pPr>
              <w:pStyle w:val="TAC"/>
            </w:pPr>
            <w:r w:rsidRPr="00AC4FBC">
              <w:t>25</w:t>
            </w:r>
          </w:p>
        </w:tc>
        <w:tc>
          <w:tcPr>
            <w:tcW w:w="0" w:type="auto"/>
            <w:shd w:val="clear" w:color="auto" w:fill="auto"/>
            <w:vAlign w:val="center"/>
          </w:tcPr>
          <w:p w14:paraId="34F3ADAC" w14:textId="77777777" w:rsidR="00C14693" w:rsidRPr="00AC4FBC" w:rsidRDefault="00C14693" w:rsidP="00C14693">
            <w:pPr>
              <w:pStyle w:val="TAC"/>
            </w:pPr>
            <w:r w:rsidRPr="00AC4FBC">
              <w:t>36</w:t>
            </w:r>
          </w:p>
        </w:tc>
        <w:tc>
          <w:tcPr>
            <w:tcW w:w="0" w:type="auto"/>
            <w:shd w:val="clear" w:color="auto" w:fill="auto"/>
            <w:vAlign w:val="center"/>
          </w:tcPr>
          <w:p w14:paraId="035A5E81" w14:textId="77777777" w:rsidR="00C14693" w:rsidRPr="00AC4FBC" w:rsidRDefault="00C14693" w:rsidP="00C14693">
            <w:pPr>
              <w:pStyle w:val="TAC"/>
            </w:pPr>
            <w:r w:rsidRPr="00AC4FBC">
              <w:t>50</w:t>
            </w:r>
          </w:p>
        </w:tc>
        <w:tc>
          <w:tcPr>
            <w:tcW w:w="0" w:type="auto"/>
            <w:shd w:val="clear" w:color="auto" w:fill="auto"/>
            <w:vAlign w:val="center"/>
          </w:tcPr>
          <w:p w14:paraId="3CE82520" w14:textId="77777777" w:rsidR="00C14693" w:rsidRPr="00AC4FBC" w:rsidRDefault="00C14693" w:rsidP="00C14693">
            <w:pPr>
              <w:pStyle w:val="TAC"/>
            </w:pPr>
          </w:p>
        </w:tc>
        <w:tc>
          <w:tcPr>
            <w:tcW w:w="0" w:type="auto"/>
            <w:vAlign w:val="center"/>
          </w:tcPr>
          <w:p w14:paraId="30E50130" w14:textId="77777777" w:rsidR="00C14693" w:rsidRPr="00AC4FBC" w:rsidRDefault="00C14693" w:rsidP="00C14693">
            <w:pPr>
              <w:pStyle w:val="TAC"/>
            </w:pPr>
          </w:p>
        </w:tc>
        <w:tc>
          <w:tcPr>
            <w:tcW w:w="0" w:type="auto"/>
            <w:shd w:val="clear" w:color="auto" w:fill="auto"/>
            <w:vAlign w:val="center"/>
          </w:tcPr>
          <w:p w14:paraId="5C6B49A1" w14:textId="77777777" w:rsidR="00C14693" w:rsidRPr="00AC4FBC" w:rsidRDefault="00C14693" w:rsidP="00C14693">
            <w:pPr>
              <w:pStyle w:val="TAC"/>
            </w:pPr>
            <w:r w:rsidRPr="00AC4FBC">
              <w:t>50</w:t>
            </w:r>
          </w:p>
        </w:tc>
        <w:tc>
          <w:tcPr>
            <w:tcW w:w="0" w:type="auto"/>
            <w:shd w:val="clear" w:color="auto" w:fill="auto"/>
            <w:vAlign w:val="center"/>
          </w:tcPr>
          <w:p w14:paraId="1AF4925D" w14:textId="77777777" w:rsidR="00C14693" w:rsidRPr="00AC4FBC" w:rsidRDefault="00C14693" w:rsidP="00C14693">
            <w:pPr>
              <w:pStyle w:val="TAC"/>
            </w:pPr>
            <w:r w:rsidRPr="00AC4FBC">
              <w:t>50</w:t>
            </w:r>
          </w:p>
        </w:tc>
        <w:tc>
          <w:tcPr>
            <w:tcW w:w="0" w:type="auto"/>
            <w:shd w:val="clear" w:color="auto" w:fill="auto"/>
            <w:vAlign w:val="center"/>
          </w:tcPr>
          <w:p w14:paraId="339FAA57" w14:textId="77777777" w:rsidR="00C14693" w:rsidRPr="00AC4FBC" w:rsidRDefault="00C14693" w:rsidP="00C14693">
            <w:pPr>
              <w:pStyle w:val="TAC"/>
            </w:pPr>
            <w:r w:rsidRPr="00AC4FBC">
              <w:t>50</w:t>
            </w:r>
          </w:p>
        </w:tc>
        <w:tc>
          <w:tcPr>
            <w:tcW w:w="0" w:type="auto"/>
          </w:tcPr>
          <w:p w14:paraId="1B74F279" w14:textId="77777777" w:rsidR="00C14693" w:rsidRPr="00AC4FBC" w:rsidRDefault="00C14693" w:rsidP="00C14693">
            <w:pPr>
              <w:pStyle w:val="TAC"/>
            </w:pPr>
          </w:p>
        </w:tc>
        <w:tc>
          <w:tcPr>
            <w:tcW w:w="0" w:type="auto"/>
            <w:shd w:val="clear" w:color="auto" w:fill="auto"/>
            <w:vAlign w:val="center"/>
          </w:tcPr>
          <w:p w14:paraId="0F569A0F" w14:textId="67F0C9A7" w:rsidR="00C14693" w:rsidRPr="00AC4FBC" w:rsidRDefault="00C14693" w:rsidP="00C14693">
            <w:pPr>
              <w:pStyle w:val="TAC"/>
            </w:pPr>
            <w:r w:rsidRPr="00AC4FBC">
              <w:t>50</w:t>
            </w:r>
          </w:p>
        </w:tc>
        <w:tc>
          <w:tcPr>
            <w:tcW w:w="0" w:type="auto"/>
            <w:vAlign w:val="center"/>
          </w:tcPr>
          <w:p w14:paraId="0860EBBF" w14:textId="77777777" w:rsidR="00C14693" w:rsidRPr="00AC4FBC" w:rsidRDefault="00C14693" w:rsidP="00C14693">
            <w:pPr>
              <w:pStyle w:val="TAC"/>
            </w:pPr>
            <w:r w:rsidRPr="00AC4FBC">
              <w:t>50</w:t>
            </w:r>
          </w:p>
        </w:tc>
        <w:tc>
          <w:tcPr>
            <w:tcW w:w="0" w:type="auto"/>
            <w:shd w:val="clear" w:color="auto" w:fill="auto"/>
            <w:vAlign w:val="center"/>
          </w:tcPr>
          <w:p w14:paraId="0940BE01" w14:textId="77777777" w:rsidR="00C14693" w:rsidRPr="00AC4FBC" w:rsidRDefault="00C14693" w:rsidP="00C14693">
            <w:pPr>
              <w:pStyle w:val="TAC"/>
            </w:pPr>
            <w:r w:rsidRPr="00AC4FBC">
              <w:t>50</w:t>
            </w:r>
          </w:p>
        </w:tc>
      </w:tr>
      <w:tr w:rsidR="00C14693" w:rsidRPr="00AC4FBC" w14:paraId="3CFFA0CA" w14:textId="77777777" w:rsidTr="00C14693">
        <w:trPr>
          <w:trHeight w:val="285"/>
        </w:trPr>
        <w:tc>
          <w:tcPr>
            <w:tcW w:w="0" w:type="auto"/>
            <w:shd w:val="clear" w:color="auto" w:fill="auto"/>
            <w:vAlign w:val="center"/>
          </w:tcPr>
          <w:p w14:paraId="2A625EAF" w14:textId="77777777" w:rsidR="00C14693" w:rsidRPr="00AC4FBC" w:rsidRDefault="00C14693" w:rsidP="00C14693">
            <w:pPr>
              <w:pStyle w:val="TAC"/>
            </w:pPr>
            <w:r w:rsidRPr="00AC4FBC">
              <w:t>3</w:t>
            </w:r>
          </w:p>
        </w:tc>
        <w:tc>
          <w:tcPr>
            <w:tcW w:w="0" w:type="auto"/>
            <w:shd w:val="clear" w:color="auto" w:fill="auto"/>
            <w:vAlign w:val="center"/>
          </w:tcPr>
          <w:p w14:paraId="1AD71DC4" w14:textId="77777777" w:rsidR="00C14693" w:rsidRPr="00AC4FBC" w:rsidRDefault="00C14693" w:rsidP="00C14693">
            <w:pPr>
              <w:pStyle w:val="TAC"/>
            </w:pPr>
            <w:r w:rsidRPr="00AC4FBC">
              <w:t>n77</w:t>
            </w:r>
          </w:p>
        </w:tc>
        <w:tc>
          <w:tcPr>
            <w:tcW w:w="0" w:type="auto"/>
            <w:vAlign w:val="center"/>
          </w:tcPr>
          <w:p w14:paraId="499DB8E7" w14:textId="77777777" w:rsidR="00C14693" w:rsidRPr="00AC4FBC" w:rsidRDefault="00C14693" w:rsidP="00C14693">
            <w:pPr>
              <w:pStyle w:val="TAC"/>
            </w:pPr>
            <w:r w:rsidRPr="00AC4FBC">
              <w:t>15</w:t>
            </w:r>
          </w:p>
        </w:tc>
        <w:tc>
          <w:tcPr>
            <w:tcW w:w="0" w:type="auto"/>
            <w:shd w:val="clear" w:color="auto" w:fill="auto"/>
            <w:vAlign w:val="center"/>
          </w:tcPr>
          <w:p w14:paraId="42CB4172" w14:textId="77777777" w:rsidR="00C14693" w:rsidRPr="00AC4FBC" w:rsidRDefault="00C14693" w:rsidP="00C14693">
            <w:pPr>
              <w:pStyle w:val="TAC"/>
            </w:pPr>
          </w:p>
        </w:tc>
        <w:tc>
          <w:tcPr>
            <w:tcW w:w="0" w:type="auto"/>
            <w:shd w:val="clear" w:color="auto" w:fill="auto"/>
            <w:vAlign w:val="center"/>
          </w:tcPr>
          <w:p w14:paraId="0A9A8FDA" w14:textId="77777777" w:rsidR="00C14693" w:rsidRPr="00AC4FBC" w:rsidRDefault="00C14693" w:rsidP="00C14693">
            <w:pPr>
              <w:pStyle w:val="TAC"/>
            </w:pPr>
            <w:r w:rsidRPr="00AC4FBC">
              <w:t>25</w:t>
            </w:r>
          </w:p>
        </w:tc>
        <w:tc>
          <w:tcPr>
            <w:tcW w:w="0" w:type="auto"/>
            <w:shd w:val="clear" w:color="auto" w:fill="auto"/>
            <w:vAlign w:val="center"/>
          </w:tcPr>
          <w:p w14:paraId="668D6513" w14:textId="77777777" w:rsidR="00C14693" w:rsidRPr="00AC4FBC" w:rsidRDefault="00C14693" w:rsidP="00C14693">
            <w:pPr>
              <w:pStyle w:val="TAC"/>
            </w:pPr>
            <w:r w:rsidRPr="00AC4FBC">
              <w:t>36</w:t>
            </w:r>
          </w:p>
        </w:tc>
        <w:tc>
          <w:tcPr>
            <w:tcW w:w="0" w:type="auto"/>
            <w:shd w:val="clear" w:color="auto" w:fill="auto"/>
            <w:vAlign w:val="center"/>
          </w:tcPr>
          <w:p w14:paraId="596B83A9" w14:textId="77777777" w:rsidR="00C14693" w:rsidRPr="00AC4FBC" w:rsidRDefault="00C14693" w:rsidP="00C14693">
            <w:pPr>
              <w:pStyle w:val="TAC"/>
            </w:pPr>
            <w:r w:rsidRPr="00AC4FBC">
              <w:t>50</w:t>
            </w:r>
          </w:p>
        </w:tc>
        <w:tc>
          <w:tcPr>
            <w:tcW w:w="0" w:type="auto"/>
            <w:shd w:val="clear" w:color="auto" w:fill="auto"/>
            <w:vAlign w:val="center"/>
          </w:tcPr>
          <w:p w14:paraId="0CA6CA9B" w14:textId="77777777" w:rsidR="00C14693" w:rsidRPr="00AC4FBC" w:rsidRDefault="00C14693" w:rsidP="00C14693">
            <w:pPr>
              <w:pStyle w:val="TAC"/>
            </w:pPr>
          </w:p>
        </w:tc>
        <w:tc>
          <w:tcPr>
            <w:tcW w:w="0" w:type="auto"/>
            <w:vAlign w:val="center"/>
          </w:tcPr>
          <w:p w14:paraId="75B75879" w14:textId="77777777" w:rsidR="00C14693" w:rsidRPr="00AC4FBC" w:rsidRDefault="00C14693" w:rsidP="00C14693">
            <w:pPr>
              <w:pStyle w:val="TAC"/>
            </w:pPr>
          </w:p>
        </w:tc>
        <w:tc>
          <w:tcPr>
            <w:tcW w:w="0" w:type="auto"/>
            <w:shd w:val="clear" w:color="auto" w:fill="auto"/>
            <w:vAlign w:val="center"/>
          </w:tcPr>
          <w:p w14:paraId="15CA14B1" w14:textId="77777777" w:rsidR="00C14693" w:rsidRPr="00AC4FBC" w:rsidRDefault="00C14693" w:rsidP="00C14693">
            <w:pPr>
              <w:pStyle w:val="TAC"/>
            </w:pPr>
            <w:r w:rsidRPr="00AC4FBC">
              <w:t>50</w:t>
            </w:r>
          </w:p>
        </w:tc>
        <w:tc>
          <w:tcPr>
            <w:tcW w:w="0" w:type="auto"/>
            <w:shd w:val="clear" w:color="auto" w:fill="auto"/>
            <w:vAlign w:val="center"/>
          </w:tcPr>
          <w:p w14:paraId="04889229" w14:textId="77777777" w:rsidR="00C14693" w:rsidRPr="00AC4FBC" w:rsidRDefault="00C14693" w:rsidP="00C14693">
            <w:pPr>
              <w:pStyle w:val="TAC"/>
            </w:pPr>
            <w:r w:rsidRPr="00AC4FBC">
              <w:t>50</w:t>
            </w:r>
          </w:p>
        </w:tc>
        <w:tc>
          <w:tcPr>
            <w:tcW w:w="0" w:type="auto"/>
            <w:shd w:val="clear" w:color="auto" w:fill="auto"/>
            <w:vAlign w:val="center"/>
          </w:tcPr>
          <w:p w14:paraId="065BE9CB" w14:textId="77777777" w:rsidR="00C14693" w:rsidRPr="00AC4FBC" w:rsidRDefault="00C14693" w:rsidP="00C14693">
            <w:pPr>
              <w:pStyle w:val="TAC"/>
            </w:pPr>
            <w:r w:rsidRPr="00AC4FBC">
              <w:t>50</w:t>
            </w:r>
          </w:p>
        </w:tc>
        <w:tc>
          <w:tcPr>
            <w:tcW w:w="0" w:type="auto"/>
          </w:tcPr>
          <w:p w14:paraId="7DA14907" w14:textId="77777777" w:rsidR="00C14693" w:rsidRPr="00AC4FBC" w:rsidRDefault="00C14693" w:rsidP="00C14693">
            <w:pPr>
              <w:pStyle w:val="TAC"/>
            </w:pPr>
          </w:p>
        </w:tc>
        <w:tc>
          <w:tcPr>
            <w:tcW w:w="0" w:type="auto"/>
            <w:shd w:val="clear" w:color="auto" w:fill="auto"/>
            <w:vAlign w:val="center"/>
          </w:tcPr>
          <w:p w14:paraId="0F24BB62" w14:textId="7086C786" w:rsidR="00C14693" w:rsidRPr="00AC4FBC" w:rsidRDefault="00C14693" w:rsidP="00C14693">
            <w:pPr>
              <w:pStyle w:val="TAC"/>
            </w:pPr>
            <w:r w:rsidRPr="00AC4FBC">
              <w:t>50</w:t>
            </w:r>
          </w:p>
        </w:tc>
        <w:tc>
          <w:tcPr>
            <w:tcW w:w="0" w:type="auto"/>
            <w:vAlign w:val="center"/>
          </w:tcPr>
          <w:p w14:paraId="0F355FA5" w14:textId="77777777" w:rsidR="00C14693" w:rsidRPr="00AC4FBC" w:rsidRDefault="00C14693" w:rsidP="00C14693">
            <w:pPr>
              <w:pStyle w:val="TAC"/>
            </w:pPr>
            <w:r w:rsidRPr="00AC4FBC">
              <w:t>50</w:t>
            </w:r>
          </w:p>
        </w:tc>
        <w:tc>
          <w:tcPr>
            <w:tcW w:w="0" w:type="auto"/>
            <w:shd w:val="clear" w:color="auto" w:fill="auto"/>
            <w:vAlign w:val="center"/>
          </w:tcPr>
          <w:p w14:paraId="0DA2E388" w14:textId="77777777" w:rsidR="00C14693" w:rsidRPr="00AC4FBC" w:rsidRDefault="00C14693" w:rsidP="00C14693">
            <w:pPr>
              <w:pStyle w:val="TAC"/>
            </w:pPr>
            <w:r w:rsidRPr="00AC4FBC">
              <w:t>50</w:t>
            </w:r>
          </w:p>
        </w:tc>
      </w:tr>
      <w:tr w:rsidR="00C14693" w:rsidRPr="00AC4FBC" w14:paraId="27552D57" w14:textId="77777777" w:rsidTr="00C14693">
        <w:trPr>
          <w:trHeight w:val="285"/>
        </w:trPr>
        <w:tc>
          <w:tcPr>
            <w:tcW w:w="0" w:type="auto"/>
            <w:shd w:val="clear" w:color="auto" w:fill="auto"/>
            <w:vAlign w:val="center"/>
            <w:hideMark/>
          </w:tcPr>
          <w:p w14:paraId="35C82AB1" w14:textId="77777777" w:rsidR="00C14693" w:rsidRPr="00AC4FBC" w:rsidRDefault="00C14693" w:rsidP="00C14693">
            <w:pPr>
              <w:pStyle w:val="TAC"/>
            </w:pPr>
            <w:r w:rsidRPr="00AC4FBC">
              <w:t>3</w:t>
            </w:r>
          </w:p>
        </w:tc>
        <w:tc>
          <w:tcPr>
            <w:tcW w:w="0" w:type="auto"/>
            <w:shd w:val="clear" w:color="auto" w:fill="auto"/>
            <w:vAlign w:val="center"/>
            <w:hideMark/>
          </w:tcPr>
          <w:p w14:paraId="5B1AA2D0" w14:textId="77777777" w:rsidR="00C14693" w:rsidRPr="00AC4FBC" w:rsidRDefault="00C14693" w:rsidP="00C14693">
            <w:pPr>
              <w:pStyle w:val="TAC"/>
            </w:pPr>
            <w:r w:rsidRPr="00AC4FBC">
              <w:t>n78</w:t>
            </w:r>
          </w:p>
        </w:tc>
        <w:tc>
          <w:tcPr>
            <w:tcW w:w="0" w:type="auto"/>
            <w:vAlign w:val="center"/>
          </w:tcPr>
          <w:p w14:paraId="27E4EF96" w14:textId="77777777" w:rsidR="00C14693" w:rsidRPr="00AC4FBC" w:rsidRDefault="00C14693" w:rsidP="00C14693">
            <w:pPr>
              <w:pStyle w:val="TAC"/>
            </w:pPr>
            <w:r w:rsidRPr="00AC4FBC">
              <w:t>15</w:t>
            </w:r>
          </w:p>
        </w:tc>
        <w:tc>
          <w:tcPr>
            <w:tcW w:w="0" w:type="auto"/>
            <w:shd w:val="clear" w:color="auto" w:fill="auto"/>
            <w:vAlign w:val="center"/>
          </w:tcPr>
          <w:p w14:paraId="14C82829" w14:textId="77777777" w:rsidR="00C14693" w:rsidRPr="00AC4FBC" w:rsidRDefault="00C14693" w:rsidP="00C14693">
            <w:pPr>
              <w:pStyle w:val="TAC"/>
            </w:pPr>
          </w:p>
        </w:tc>
        <w:tc>
          <w:tcPr>
            <w:tcW w:w="0" w:type="auto"/>
            <w:shd w:val="clear" w:color="auto" w:fill="auto"/>
            <w:vAlign w:val="center"/>
          </w:tcPr>
          <w:p w14:paraId="5DB95820" w14:textId="77777777" w:rsidR="00C14693" w:rsidRPr="00AC4FBC" w:rsidRDefault="00C14693" w:rsidP="00C14693">
            <w:pPr>
              <w:pStyle w:val="TAC"/>
            </w:pPr>
            <w:r w:rsidRPr="00AC4FBC">
              <w:t>25</w:t>
            </w:r>
          </w:p>
        </w:tc>
        <w:tc>
          <w:tcPr>
            <w:tcW w:w="0" w:type="auto"/>
            <w:shd w:val="clear" w:color="auto" w:fill="auto"/>
            <w:vAlign w:val="center"/>
          </w:tcPr>
          <w:p w14:paraId="2A76BC69" w14:textId="77777777" w:rsidR="00C14693" w:rsidRPr="00AC4FBC" w:rsidRDefault="00C14693" w:rsidP="00C14693">
            <w:pPr>
              <w:pStyle w:val="TAC"/>
            </w:pPr>
            <w:r w:rsidRPr="00AC4FBC">
              <w:t>36</w:t>
            </w:r>
          </w:p>
        </w:tc>
        <w:tc>
          <w:tcPr>
            <w:tcW w:w="0" w:type="auto"/>
            <w:shd w:val="clear" w:color="auto" w:fill="auto"/>
            <w:vAlign w:val="center"/>
          </w:tcPr>
          <w:p w14:paraId="2826DA7E" w14:textId="77777777" w:rsidR="00C14693" w:rsidRPr="00AC4FBC" w:rsidRDefault="00C14693" w:rsidP="00C14693">
            <w:pPr>
              <w:pStyle w:val="TAC"/>
            </w:pPr>
            <w:r w:rsidRPr="00AC4FBC">
              <w:t>50</w:t>
            </w:r>
          </w:p>
        </w:tc>
        <w:tc>
          <w:tcPr>
            <w:tcW w:w="0" w:type="auto"/>
            <w:shd w:val="clear" w:color="auto" w:fill="auto"/>
            <w:vAlign w:val="center"/>
          </w:tcPr>
          <w:p w14:paraId="7598DF26" w14:textId="77777777" w:rsidR="00C14693" w:rsidRPr="00AC4FBC" w:rsidRDefault="00C14693" w:rsidP="00C14693">
            <w:pPr>
              <w:pStyle w:val="TAC"/>
            </w:pPr>
          </w:p>
        </w:tc>
        <w:tc>
          <w:tcPr>
            <w:tcW w:w="0" w:type="auto"/>
            <w:vAlign w:val="center"/>
          </w:tcPr>
          <w:p w14:paraId="04B5AAAC" w14:textId="77777777" w:rsidR="00C14693" w:rsidRPr="00AC4FBC" w:rsidRDefault="00C14693" w:rsidP="00C14693">
            <w:pPr>
              <w:pStyle w:val="TAC"/>
            </w:pPr>
          </w:p>
        </w:tc>
        <w:tc>
          <w:tcPr>
            <w:tcW w:w="0" w:type="auto"/>
            <w:shd w:val="clear" w:color="auto" w:fill="auto"/>
            <w:vAlign w:val="center"/>
          </w:tcPr>
          <w:p w14:paraId="48613152" w14:textId="77777777" w:rsidR="00C14693" w:rsidRPr="00AC4FBC" w:rsidRDefault="00C14693" w:rsidP="00C14693">
            <w:pPr>
              <w:pStyle w:val="TAC"/>
            </w:pPr>
            <w:r w:rsidRPr="00AC4FBC">
              <w:t>50</w:t>
            </w:r>
          </w:p>
        </w:tc>
        <w:tc>
          <w:tcPr>
            <w:tcW w:w="0" w:type="auto"/>
            <w:shd w:val="clear" w:color="auto" w:fill="auto"/>
            <w:vAlign w:val="center"/>
          </w:tcPr>
          <w:p w14:paraId="53ADF067" w14:textId="77777777" w:rsidR="00C14693" w:rsidRPr="00AC4FBC" w:rsidRDefault="00C14693" w:rsidP="00C14693">
            <w:pPr>
              <w:pStyle w:val="TAC"/>
            </w:pPr>
            <w:r w:rsidRPr="00AC4FBC">
              <w:t>50</w:t>
            </w:r>
          </w:p>
        </w:tc>
        <w:tc>
          <w:tcPr>
            <w:tcW w:w="0" w:type="auto"/>
            <w:shd w:val="clear" w:color="auto" w:fill="auto"/>
            <w:vAlign w:val="center"/>
          </w:tcPr>
          <w:p w14:paraId="52EC828C" w14:textId="77777777" w:rsidR="00C14693" w:rsidRPr="00AC4FBC" w:rsidRDefault="00C14693" w:rsidP="00C14693">
            <w:pPr>
              <w:pStyle w:val="TAC"/>
            </w:pPr>
            <w:r w:rsidRPr="00AC4FBC">
              <w:t>50</w:t>
            </w:r>
          </w:p>
        </w:tc>
        <w:tc>
          <w:tcPr>
            <w:tcW w:w="0" w:type="auto"/>
          </w:tcPr>
          <w:p w14:paraId="2F12467C" w14:textId="77777777" w:rsidR="00C14693" w:rsidRPr="00AC4FBC" w:rsidRDefault="00C14693" w:rsidP="00C14693">
            <w:pPr>
              <w:pStyle w:val="TAC"/>
            </w:pPr>
          </w:p>
        </w:tc>
        <w:tc>
          <w:tcPr>
            <w:tcW w:w="0" w:type="auto"/>
            <w:shd w:val="clear" w:color="auto" w:fill="auto"/>
            <w:vAlign w:val="center"/>
          </w:tcPr>
          <w:p w14:paraId="56591A9C" w14:textId="2F7B7A5E" w:rsidR="00C14693" w:rsidRPr="00AC4FBC" w:rsidRDefault="00C14693" w:rsidP="00C14693">
            <w:pPr>
              <w:pStyle w:val="TAC"/>
            </w:pPr>
            <w:r w:rsidRPr="00AC4FBC">
              <w:t>50</w:t>
            </w:r>
          </w:p>
        </w:tc>
        <w:tc>
          <w:tcPr>
            <w:tcW w:w="0" w:type="auto"/>
            <w:vAlign w:val="center"/>
          </w:tcPr>
          <w:p w14:paraId="335EC623" w14:textId="77777777" w:rsidR="00C14693" w:rsidRPr="00AC4FBC" w:rsidRDefault="00C14693" w:rsidP="00C14693">
            <w:pPr>
              <w:pStyle w:val="TAC"/>
            </w:pPr>
            <w:r w:rsidRPr="00AC4FBC">
              <w:t>50</w:t>
            </w:r>
          </w:p>
        </w:tc>
        <w:tc>
          <w:tcPr>
            <w:tcW w:w="0" w:type="auto"/>
            <w:shd w:val="clear" w:color="auto" w:fill="auto"/>
            <w:vAlign w:val="center"/>
          </w:tcPr>
          <w:p w14:paraId="55E40308" w14:textId="77777777" w:rsidR="00C14693" w:rsidRPr="00AC4FBC" w:rsidRDefault="00C14693" w:rsidP="00C14693">
            <w:pPr>
              <w:pStyle w:val="TAC"/>
            </w:pPr>
            <w:r w:rsidRPr="00AC4FBC">
              <w:t>50</w:t>
            </w:r>
          </w:p>
        </w:tc>
      </w:tr>
      <w:tr w:rsidR="00C14693" w:rsidRPr="00AC4FBC" w14:paraId="26C85167" w14:textId="77777777" w:rsidTr="00A573EF">
        <w:trPr>
          <w:trHeight w:val="285"/>
        </w:trPr>
        <w:tc>
          <w:tcPr>
            <w:tcW w:w="0" w:type="auto"/>
            <w:shd w:val="clear" w:color="auto" w:fill="auto"/>
          </w:tcPr>
          <w:p w14:paraId="39392BC0" w14:textId="6F2B6DA8" w:rsidR="00C14693" w:rsidRPr="00AC4FBC" w:rsidRDefault="00C14693" w:rsidP="00C14693">
            <w:pPr>
              <w:pStyle w:val="TAC"/>
            </w:pPr>
            <w:r w:rsidRPr="00AC4FBC">
              <w:rPr>
                <w:szCs w:val="18"/>
                <w:lang w:eastAsia="zh-CN"/>
              </w:rPr>
              <w:t>5</w:t>
            </w:r>
          </w:p>
        </w:tc>
        <w:tc>
          <w:tcPr>
            <w:tcW w:w="0" w:type="auto"/>
            <w:shd w:val="clear" w:color="auto" w:fill="auto"/>
          </w:tcPr>
          <w:p w14:paraId="615033A6" w14:textId="701AAB68" w:rsidR="00C14693" w:rsidRPr="00AC4FBC" w:rsidRDefault="00C14693" w:rsidP="00C14693">
            <w:pPr>
              <w:pStyle w:val="TAC"/>
            </w:pPr>
            <w:r w:rsidRPr="00AC4FBC">
              <w:rPr>
                <w:rFonts w:cs="Arial"/>
                <w:szCs w:val="18"/>
                <w:lang w:eastAsia="ja-JP"/>
              </w:rPr>
              <w:t>n7</w:t>
            </w:r>
            <w:r w:rsidRPr="00AC4FBC">
              <w:rPr>
                <w:rFonts w:cs="Arial"/>
                <w:szCs w:val="18"/>
                <w:lang w:eastAsia="zh-CN"/>
              </w:rPr>
              <w:t>7</w:t>
            </w:r>
          </w:p>
        </w:tc>
        <w:tc>
          <w:tcPr>
            <w:tcW w:w="0" w:type="auto"/>
          </w:tcPr>
          <w:p w14:paraId="5CDA4B68" w14:textId="4A2EABD8" w:rsidR="00C14693" w:rsidRPr="00AC4FBC" w:rsidRDefault="00C14693" w:rsidP="00C14693">
            <w:pPr>
              <w:pStyle w:val="TAC"/>
            </w:pPr>
            <w:r w:rsidRPr="00AC4FBC">
              <w:rPr>
                <w:rFonts w:cs="Arial"/>
                <w:szCs w:val="18"/>
                <w:lang w:eastAsia="zh-TW"/>
              </w:rPr>
              <w:t>15</w:t>
            </w:r>
          </w:p>
        </w:tc>
        <w:tc>
          <w:tcPr>
            <w:tcW w:w="0" w:type="auto"/>
            <w:shd w:val="clear" w:color="auto" w:fill="auto"/>
          </w:tcPr>
          <w:p w14:paraId="3D8BC865" w14:textId="77777777" w:rsidR="00C14693" w:rsidRPr="00AC4FBC" w:rsidRDefault="00C14693" w:rsidP="00C14693">
            <w:pPr>
              <w:pStyle w:val="TAC"/>
            </w:pPr>
          </w:p>
        </w:tc>
        <w:tc>
          <w:tcPr>
            <w:tcW w:w="0" w:type="auto"/>
            <w:shd w:val="clear" w:color="auto" w:fill="auto"/>
          </w:tcPr>
          <w:p w14:paraId="3693AEF2" w14:textId="7B834911" w:rsidR="00C14693" w:rsidRPr="00AC4FBC" w:rsidRDefault="00C14693" w:rsidP="00C14693">
            <w:pPr>
              <w:pStyle w:val="TAC"/>
              <w:rPr>
                <w:rFonts w:eastAsia="Calibri"/>
              </w:rPr>
            </w:pPr>
            <w:r w:rsidRPr="00AC4FBC">
              <w:rPr>
                <w:rFonts w:eastAsia="Calibri" w:cs="Arial"/>
                <w:szCs w:val="18"/>
                <w:lang w:eastAsia="ja-JP"/>
              </w:rPr>
              <w:t>16</w:t>
            </w:r>
          </w:p>
        </w:tc>
        <w:tc>
          <w:tcPr>
            <w:tcW w:w="0" w:type="auto"/>
            <w:shd w:val="clear" w:color="auto" w:fill="auto"/>
          </w:tcPr>
          <w:p w14:paraId="5AAB551A" w14:textId="76971BF1" w:rsidR="00C14693" w:rsidRPr="00AC4FBC" w:rsidRDefault="00C14693" w:rsidP="00C14693">
            <w:pPr>
              <w:pStyle w:val="TAC"/>
              <w:rPr>
                <w:rFonts w:eastAsia="Calibri"/>
              </w:rPr>
            </w:pPr>
            <w:r w:rsidRPr="00AC4FBC">
              <w:rPr>
                <w:rFonts w:eastAsia="Calibri" w:cs="Arial"/>
                <w:szCs w:val="18"/>
                <w:lang w:eastAsia="ja-JP"/>
              </w:rPr>
              <w:t>25</w:t>
            </w:r>
          </w:p>
        </w:tc>
        <w:tc>
          <w:tcPr>
            <w:tcW w:w="0" w:type="auto"/>
            <w:shd w:val="clear" w:color="auto" w:fill="auto"/>
          </w:tcPr>
          <w:p w14:paraId="79ECA274" w14:textId="1E17D5AD" w:rsidR="00C14693" w:rsidRPr="00AC4FBC" w:rsidRDefault="00C14693" w:rsidP="00C14693">
            <w:pPr>
              <w:pStyle w:val="TAC"/>
              <w:rPr>
                <w:rFonts w:eastAsia="Calibri"/>
              </w:rPr>
            </w:pPr>
            <w:r w:rsidRPr="00AC4FBC">
              <w:rPr>
                <w:rFonts w:eastAsia="Calibri" w:cs="Arial"/>
                <w:szCs w:val="18"/>
                <w:lang w:eastAsia="ja-JP"/>
              </w:rPr>
              <w:t>25</w:t>
            </w:r>
          </w:p>
        </w:tc>
        <w:tc>
          <w:tcPr>
            <w:tcW w:w="0" w:type="auto"/>
            <w:shd w:val="clear" w:color="auto" w:fill="auto"/>
          </w:tcPr>
          <w:p w14:paraId="06213E72" w14:textId="136D21B2" w:rsidR="00C14693" w:rsidRPr="00AC4FBC" w:rsidRDefault="00C14693" w:rsidP="00C14693">
            <w:pPr>
              <w:pStyle w:val="TAC"/>
            </w:pPr>
            <w:r w:rsidRPr="00AC4FBC">
              <w:rPr>
                <w:szCs w:val="18"/>
                <w:lang w:eastAsia="zh-CN"/>
              </w:rPr>
              <w:t>25</w:t>
            </w:r>
          </w:p>
        </w:tc>
        <w:tc>
          <w:tcPr>
            <w:tcW w:w="0" w:type="auto"/>
          </w:tcPr>
          <w:p w14:paraId="44654A18" w14:textId="5CB266F4" w:rsidR="00C14693" w:rsidRPr="00AC4FBC" w:rsidRDefault="00C14693" w:rsidP="00C14693">
            <w:pPr>
              <w:pStyle w:val="TAC"/>
            </w:pPr>
            <w:r w:rsidRPr="00AC4FBC">
              <w:rPr>
                <w:szCs w:val="18"/>
                <w:lang w:eastAsia="zh-CN"/>
              </w:rPr>
              <w:t>25</w:t>
            </w:r>
          </w:p>
        </w:tc>
        <w:tc>
          <w:tcPr>
            <w:tcW w:w="0" w:type="auto"/>
            <w:shd w:val="clear" w:color="auto" w:fill="auto"/>
          </w:tcPr>
          <w:p w14:paraId="7CD85AC6" w14:textId="43248ECF" w:rsidR="00C14693" w:rsidRPr="00AC4FBC" w:rsidRDefault="00C14693" w:rsidP="00C14693">
            <w:pPr>
              <w:pStyle w:val="TAC"/>
            </w:pPr>
            <w:r w:rsidRPr="00AC4FBC">
              <w:rPr>
                <w:rFonts w:cs="Arial"/>
                <w:szCs w:val="18"/>
                <w:lang w:eastAsia="zh-CN"/>
              </w:rPr>
              <w:t>25</w:t>
            </w:r>
          </w:p>
        </w:tc>
        <w:tc>
          <w:tcPr>
            <w:tcW w:w="0" w:type="auto"/>
            <w:shd w:val="clear" w:color="auto" w:fill="auto"/>
          </w:tcPr>
          <w:p w14:paraId="131F58E4" w14:textId="6C8771D0" w:rsidR="00C14693" w:rsidRPr="00AC4FBC" w:rsidRDefault="00C14693" w:rsidP="00C14693">
            <w:pPr>
              <w:pStyle w:val="TAC"/>
              <w:rPr>
                <w:rFonts w:eastAsia="Calibri"/>
              </w:rPr>
            </w:pPr>
            <w:r w:rsidRPr="00AC4FBC">
              <w:rPr>
                <w:rFonts w:cs="Arial"/>
                <w:szCs w:val="18"/>
                <w:lang w:eastAsia="zh-CN"/>
              </w:rPr>
              <w:t>25</w:t>
            </w:r>
          </w:p>
        </w:tc>
        <w:tc>
          <w:tcPr>
            <w:tcW w:w="0" w:type="auto"/>
            <w:shd w:val="clear" w:color="auto" w:fill="auto"/>
          </w:tcPr>
          <w:p w14:paraId="34A1D927" w14:textId="232637DE" w:rsidR="00C14693" w:rsidRPr="00AC4FBC" w:rsidRDefault="00C14693" w:rsidP="00C14693">
            <w:pPr>
              <w:pStyle w:val="TAC"/>
              <w:rPr>
                <w:rFonts w:eastAsia="Calibri"/>
              </w:rPr>
            </w:pPr>
            <w:r w:rsidRPr="00AC4FBC">
              <w:rPr>
                <w:rFonts w:cs="Arial"/>
                <w:szCs w:val="18"/>
                <w:lang w:eastAsia="zh-CN"/>
              </w:rPr>
              <w:t>25</w:t>
            </w:r>
          </w:p>
        </w:tc>
        <w:tc>
          <w:tcPr>
            <w:tcW w:w="0" w:type="auto"/>
          </w:tcPr>
          <w:p w14:paraId="40147B18" w14:textId="0C3A0A81" w:rsidR="00C14693" w:rsidRPr="00AC4FBC" w:rsidRDefault="00C14693" w:rsidP="00C14693">
            <w:pPr>
              <w:pStyle w:val="TAC"/>
              <w:rPr>
                <w:rFonts w:eastAsia="Calibri"/>
              </w:rPr>
            </w:pPr>
            <w:r w:rsidRPr="00AC4FBC">
              <w:rPr>
                <w:rFonts w:cs="Arial"/>
                <w:szCs w:val="18"/>
                <w:lang w:eastAsia="zh-CN"/>
              </w:rPr>
              <w:t>25</w:t>
            </w:r>
          </w:p>
        </w:tc>
        <w:tc>
          <w:tcPr>
            <w:tcW w:w="0" w:type="auto"/>
            <w:shd w:val="clear" w:color="auto" w:fill="auto"/>
          </w:tcPr>
          <w:p w14:paraId="6CC31DF5" w14:textId="29B1BBF3" w:rsidR="00C14693" w:rsidRPr="00AC4FBC" w:rsidRDefault="00C14693" w:rsidP="00C14693">
            <w:pPr>
              <w:pStyle w:val="TAC"/>
              <w:rPr>
                <w:rFonts w:eastAsia="Calibri"/>
              </w:rPr>
            </w:pPr>
            <w:r w:rsidRPr="00AC4FBC">
              <w:rPr>
                <w:rFonts w:cs="Arial"/>
                <w:szCs w:val="18"/>
                <w:lang w:eastAsia="zh-CN"/>
              </w:rPr>
              <w:t>25</w:t>
            </w:r>
          </w:p>
        </w:tc>
        <w:tc>
          <w:tcPr>
            <w:tcW w:w="0" w:type="auto"/>
          </w:tcPr>
          <w:p w14:paraId="146142D5" w14:textId="22841EE3" w:rsidR="00C14693" w:rsidRPr="00AC4FBC" w:rsidRDefault="00C14693" w:rsidP="00C14693">
            <w:pPr>
              <w:pStyle w:val="TAC"/>
              <w:rPr>
                <w:rFonts w:eastAsia="Malgun Gothic"/>
              </w:rPr>
            </w:pPr>
            <w:r w:rsidRPr="00AC4FBC">
              <w:rPr>
                <w:rFonts w:cs="Arial"/>
                <w:szCs w:val="18"/>
                <w:lang w:eastAsia="zh-CN"/>
              </w:rPr>
              <w:t>25</w:t>
            </w:r>
          </w:p>
        </w:tc>
        <w:tc>
          <w:tcPr>
            <w:tcW w:w="0" w:type="auto"/>
            <w:shd w:val="clear" w:color="auto" w:fill="auto"/>
          </w:tcPr>
          <w:p w14:paraId="724D9E8C" w14:textId="41A1BA7D" w:rsidR="00C14693" w:rsidRPr="00AC4FBC" w:rsidRDefault="00C14693" w:rsidP="00C14693">
            <w:pPr>
              <w:pStyle w:val="TAC"/>
              <w:rPr>
                <w:rFonts w:eastAsia="Calibri"/>
              </w:rPr>
            </w:pPr>
            <w:r w:rsidRPr="00AC4FBC">
              <w:rPr>
                <w:rFonts w:cs="Arial"/>
                <w:szCs w:val="18"/>
                <w:lang w:eastAsia="zh-CN"/>
              </w:rPr>
              <w:t>25</w:t>
            </w:r>
          </w:p>
        </w:tc>
      </w:tr>
      <w:tr w:rsidR="00C902FE" w:rsidRPr="00AC4FBC" w14:paraId="51414333" w14:textId="77777777" w:rsidTr="00B76382">
        <w:trPr>
          <w:trHeight w:val="285"/>
        </w:trPr>
        <w:tc>
          <w:tcPr>
            <w:tcW w:w="0" w:type="auto"/>
            <w:shd w:val="clear" w:color="auto" w:fill="auto"/>
            <w:vAlign w:val="center"/>
          </w:tcPr>
          <w:p w14:paraId="09B91782" w14:textId="77777777" w:rsidR="00C902FE" w:rsidRPr="00AC4FBC" w:rsidRDefault="00C902FE" w:rsidP="00C902FE">
            <w:pPr>
              <w:pStyle w:val="TAC"/>
            </w:pPr>
            <w:r w:rsidRPr="00AC4FBC">
              <w:t>5</w:t>
            </w:r>
          </w:p>
        </w:tc>
        <w:tc>
          <w:tcPr>
            <w:tcW w:w="0" w:type="auto"/>
            <w:shd w:val="clear" w:color="auto" w:fill="auto"/>
            <w:vAlign w:val="center"/>
          </w:tcPr>
          <w:p w14:paraId="1CC792D9" w14:textId="77777777" w:rsidR="00C902FE" w:rsidRPr="00AC4FBC" w:rsidRDefault="00C902FE" w:rsidP="00C902FE">
            <w:pPr>
              <w:pStyle w:val="TAC"/>
            </w:pPr>
            <w:r w:rsidRPr="00AC4FBC">
              <w:t>n78</w:t>
            </w:r>
          </w:p>
        </w:tc>
        <w:tc>
          <w:tcPr>
            <w:tcW w:w="0" w:type="auto"/>
            <w:vAlign w:val="center"/>
          </w:tcPr>
          <w:p w14:paraId="2F594049" w14:textId="62D1A4AA" w:rsidR="00C902FE" w:rsidRPr="00AC4FBC" w:rsidRDefault="00C902FE" w:rsidP="00C902FE">
            <w:pPr>
              <w:pStyle w:val="TAC"/>
            </w:pPr>
            <w:r w:rsidRPr="00AC4FBC">
              <w:t>15</w:t>
            </w:r>
          </w:p>
        </w:tc>
        <w:tc>
          <w:tcPr>
            <w:tcW w:w="0" w:type="auto"/>
            <w:shd w:val="clear" w:color="auto" w:fill="auto"/>
            <w:vAlign w:val="center"/>
          </w:tcPr>
          <w:p w14:paraId="0E0405DE" w14:textId="6454249E" w:rsidR="00C902FE" w:rsidRPr="00AC4FBC" w:rsidRDefault="00C902FE" w:rsidP="00C902FE">
            <w:pPr>
              <w:pStyle w:val="TAC"/>
            </w:pPr>
            <w:r w:rsidRPr="00AC4FBC">
              <w:t>8</w:t>
            </w:r>
          </w:p>
        </w:tc>
        <w:tc>
          <w:tcPr>
            <w:tcW w:w="0" w:type="auto"/>
            <w:shd w:val="clear" w:color="auto" w:fill="auto"/>
            <w:vAlign w:val="center"/>
          </w:tcPr>
          <w:p w14:paraId="4B61C4DA" w14:textId="28397498" w:rsidR="00C902FE" w:rsidRPr="00AC4FBC" w:rsidRDefault="00C902FE" w:rsidP="00C902FE">
            <w:pPr>
              <w:pStyle w:val="TAC"/>
              <w:rPr>
                <w:rFonts w:eastAsia="Calibri"/>
              </w:rPr>
            </w:pPr>
            <w:r w:rsidRPr="00AC4FBC">
              <w:rPr>
                <w:rFonts w:eastAsia="Calibri"/>
              </w:rPr>
              <w:t>16</w:t>
            </w:r>
          </w:p>
        </w:tc>
        <w:tc>
          <w:tcPr>
            <w:tcW w:w="0" w:type="auto"/>
            <w:shd w:val="clear" w:color="auto" w:fill="auto"/>
            <w:vAlign w:val="center"/>
          </w:tcPr>
          <w:p w14:paraId="00C9C9AC" w14:textId="4C30C76C"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584A833B" w14:textId="146AF495"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3D994DAB" w14:textId="77777777" w:rsidR="00C902FE" w:rsidRPr="00AC4FBC" w:rsidRDefault="00C902FE" w:rsidP="00C902FE">
            <w:pPr>
              <w:pStyle w:val="TAC"/>
            </w:pPr>
          </w:p>
        </w:tc>
        <w:tc>
          <w:tcPr>
            <w:tcW w:w="0" w:type="auto"/>
            <w:vAlign w:val="center"/>
          </w:tcPr>
          <w:p w14:paraId="3D457941" w14:textId="77777777" w:rsidR="00C902FE" w:rsidRPr="00AC4FBC" w:rsidRDefault="00C902FE" w:rsidP="00C902FE">
            <w:pPr>
              <w:pStyle w:val="TAC"/>
            </w:pPr>
          </w:p>
        </w:tc>
        <w:tc>
          <w:tcPr>
            <w:tcW w:w="0" w:type="auto"/>
            <w:shd w:val="clear" w:color="auto" w:fill="auto"/>
            <w:vAlign w:val="center"/>
          </w:tcPr>
          <w:p w14:paraId="2D498E2D" w14:textId="364CB0BA" w:rsidR="00C902FE" w:rsidRPr="00AC4FBC" w:rsidRDefault="00C902FE" w:rsidP="00C902FE">
            <w:pPr>
              <w:pStyle w:val="TAC"/>
              <w:rPr>
                <w:rFonts w:eastAsia="Calibri"/>
              </w:rPr>
            </w:pPr>
            <w:r w:rsidRPr="00AC4FBC">
              <w:t>25</w:t>
            </w:r>
          </w:p>
        </w:tc>
        <w:tc>
          <w:tcPr>
            <w:tcW w:w="0" w:type="auto"/>
            <w:shd w:val="clear" w:color="auto" w:fill="auto"/>
            <w:vAlign w:val="center"/>
          </w:tcPr>
          <w:p w14:paraId="79E02CD6" w14:textId="3724B061" w:rsidR="00C902FE" w:rsidRPr="00AC4FBC" w:rsidRDefault="00C902FE" w:rsidP="00C902FE">
            <w:pPr>
              <w:pStyle w:val="TAC"/>
              <w:rPr>
                <w:rFonts w:eastAsia="Calibri"/>
              </w:rPr>
            </w:pPr>
            <w:ins w:id="8314" w:author="0627" w:date="2024-03-27T13:58:00Z">
              <w:r w:rsidRPr="00A67093">
                <w:t>25</w:t>
              </w:r>
            </w:ins>
          </w:p>
        </w:tc>
        <w:tc>
          <w:tcPr>
            <w:tcW w:w="0" w:type="auto"/>
            <w:shd w:val="clear" w:color="auto" w:fill="auto"/>
            <w:vAlign w:val="center"/>
          </w:tcPr>
          <w:p w14:paraId="2824FB70" w14:textId="158F46CB" w:rsidR="00C902FE" w:rsidRPr="00AC4FBC" w:rsidRDefault="00C902FE" w:rsidP="00C902FE">
            <w:pPr>
              <w:pStyle w:val="TAC"/>
              <w:rPr>
                <w:rFonts w:eastAsia="Calibri"/>
              </w:rPr>
            </w:pPr>
            <w:ins w:id="8315" w:author="0627" w:date="2024-03-27T13:58:00Z">
              <w:r w:rsidRPr="00A67093">
                <w:t>25</w:t>
              </w:r>
            </w:ins>
          </w:p>
        </w:tc>
        <w:tc>
          <w:tcPr>
            <w:tcW w:w="0" w:type="auto"/>
            <w:vAlign w:val="center"/>
          </w:tcPr>
          <w:p w14:paraId="4B25F6F5" w14:textId="349B8D26" w:rsidR="00C902FE" w:rsidRPr="00AC4FBC" w:rsidRDefault="00C902FE" w:rsidP="00C902FE">
            <w:pPr>
              <w:pStyle w:val="TAC"/>
              <w:rPr>
                <w:rFonts w:eastAsia="Calibri"/>
              </w:rPr>
            </w:pPr>
            <w:ins w:id="8316" w:author="0627" w:date="2024-03-27T13:58:00Z">
              <w:r w:rsidRPr="00A67093">
                <w:t>25</w:t>
              </w:r>
            </w:ins>
          </w:p>
        </w:tc>
        <w:tc>
          <w:tcPr>
            <w:tcW w:w="0" w:type="auto"/>
            <w:shd w:val="clear" w:color="auto" w:fill="auto"/>
            <w:vAlign w:val="center"/>
          </w:tcPr>
          <w:p w14:paraId="2DCECE88" w14:textId="4E82B582" w:rsidR="00C902FE" w:rsidRPr="00AC4FBC" w:rsidRDefault="00C902FE" w:rsidP="00C902FE">
            <w:pPr>
              <w:pStyle w:val="TAC"/>
              <w:rPr>
                <w:rFonts w:eastAsia="Calibri"/>
              </w:rPr>
            </w:pPr>
            <w:ins w:id="8317" w:author="0627" w:date="2024-03-27T13:58:00Z">
              <w:r w:rsidRPr="00A67093">
                <w:t>25</w:t>
              </w:r>
            </w:ins>
          </w:p>
        </w:tc>
        <w:tc>
          <w:tcPr>
            <w:tcW w:w="0" w:type="auto"/>
            <w:vAlign w:val="center"/>
          </w:tcPr>
          <w:p w14:paraId="71D5FEE3" w14:textId="077A19BE" w:rsidR="00C902FE" w:rsidRPr="00AC4FBC" w:rsidRDefault="00C902FE" w:rsidP="00C902FE">
            <w:pPr>
              <w:pStyle w:val="TAC"/>
              <w:rPr>
                <w:rFonts w:eastAsia="Malgun Gothic"/>
              </w:rPr>
            </w:pPr>
            <w:ins w:id="8318" w:author="0627" w:date="2024-03-27T13:58:00Z">
              <w:r w:rsidRPr="00A67093">
                <w:t>25</w:t>
              </w:r>
            </w:ins>
          </w:p>
        </w:tc>
        <w:tc>
          <w:tcPr>
            <w:tcW w:w="0" w:type="auto"/>
            <w:shd w:val="clear" w:color="auto" w:fill="auto"/>
            <w:vAlign w:val="center"/>
          </w:tcPr>
          <w:p w14:paraId="39A02F3E" w14:textId="723A3582" w:rsidR="00C902FE" w:rsidRPr="00AC4FBC" w:rsidRDefault="00C902FE" w:rsidP="00C902FE">
            <w:pPr>
              <w:pStyle w:val="TAC"/>
              <w:rPr>
                <w:rFonts w:eastAsia="Calibri"/>
              </w:rPr>
            </w:pPr>
            <w:ins w:id="8319" w:author="0627" w:date="2024-03-27T13:58:00Z">
              <w:r w:rsidRPr="00A67093">
                <w:t>25</w:t>
              </w:r>
            </w:ins>
          </w:p>
        </w:tc>
      </w:tr>
      <w:tr w:rsidR="00C902FE" w:rsidRPr="00AC4FBC" w14:paraId="3652498B" w14:textId="77777777" w:rsidTr="00C14693">
        <w:trPr>
          <w:trHeight w:val="285"/>
        </w:trPr>
        <w:tc>
          <w:tcPr>
            <w:tcW w:w="0" w:type="auto"/>
            <w:shd w:val="clear" w:color="auto" w:fill="auto"/>
            <w:vAlign w:val="center"/>
          </w:tcPr>
          <w:p w14:paraId="4FBBE806" w14:textId="77777777" w:rsidR="00C902FE" w:rsidRPr="00AC4FBC" w:rsidRDefault="00C902FE" w:rsidP="00C902FE">
            <w:pPr>
              <w:pStyle w:val="TAC"/>
            </w:pPr>
            <w:r w:rsidRPr="00AC4FBC">
              <w:rPr>
                <w:rFonts w:eastAsia="MS Mincho"/>
                <w:lang w:eastAsia="ja-JP"/>
              </w:rPr>
              <w:t>8</w:t>
            </w:r>
          </w:p>
        </w:tc>
        <w:tc>
          <w:tcPr>
            <w:tcW w:w="0" w:type="auto"/>
            <w:shd w:val="clear" w:color="auto" w:fill="auto"/>
            <w:vAlign w:val="center"/>
          </w:tcPr>
          <w:p w14:paraId="76C1089D" w14:textId="77777777" w:rsidR="00C902FE" w:rsidRPr="00AC4FBC" w:rsidRDefault="00C902FE" w:rsidP="00C902FE">
            <w:pPr>
              <w:pStyle w:val="TAC"/>
            </w:pPr>
            <w:r w:rsidRPr="00AC4FBC">
              <w:rPr>
                <w:rFonts w:cs="Arial"/>
                <w:lang w:eastAsia="ja-JP"/>
              </w:rPr>
              <w:t>n41</w:t>
            </w:r>
          </w:p>
        </w:tc>
        <w:tc>
          <w:tcPr>
            <w:tcW w:w="0" w:type="auto"/>
            <w:vAlign w:val="center"/>
          </w:tcPr>
          <w:p w14:paraId="66747874" w14:textId="77777777" w:rsidR="00C902FE" w:rsidRPr="00AC4FBC" w:rsidRDefault="00C902FE" w:rsidP="00C902FE">
            <w:pPr>
              <w:pStyle w:val="TAC"/>
            </w:pPr>
            <w:r w:rsidRPr="00AC4FBC">
              <w:t>15</w:t>
            </w:r>
          </w:p>
        </w:tc>
        <w:tc>
          <w:tcPr>
            <w:tcW w:w="0" w:type="auto"/>
            <w:shd w:val="clear" w:color="auto" w:fill="auto"/>
            <w:vAlign w:val="center"/>
          </w:tcPr>
          <w:p w14:paraId="1D3DD914" w14:textId="77777777" w:rsidR="00C902FE" w:rsidRPr="00AC4FBC" w:rsidRDefault="00C902FE" w:rsidP="00C902FE">
            <w:pPr>
              <w:pStyle w:val="TAC"/>
            </w:pPr>
          </w:p>
        </w:tc>
        <w:tc>
          <w:tcPr>
            <w:tcW w:w="0" w:type="auto"/>
            <w:shd w:val="clear" w:color="auto" w:fill="auto"/>
            <w:vAlign w:val="center"/>
          </w:tcPr>
          <w:p w14:paraId="68BD8D0F" w14:textId="77777777" w:rsidR="00C902FE" w:rsidRPr="00AC4FBC" w:rsidRDefault="00C902FE" w:rsidP="00C902FE">
            <w:pPr>
              <w:pStyle w:val="TAC"/>
              <w:rPr>
                <w:rFonts w:eastAsia="Calibri"/>
              </w:rPr>
            </w:pPr>
            <w:r w:rsidRPr="00AC4FBC">
              <w:rPr>
                <w:rFonts w:eastAsia="Calibri" w:cs="Arial"/>
                <w:lang w:eastAsia="ja-JP"/>
              </w:rPr>
              <w:t>16</w:t>
            </w:r>
          </w:p>
        </w:tc>
        <w:tc>
          <w:tcPr>
            <w:tcW w:w="0" w:type="auto"/>
            <w:shd w:val="clear" w:color="auto" w:fill="auto"/>
            <w:vAlign w:val="center"/>
          </w:tcPr>
          <w:p w14:paraId="4AD96C83" w14:textId="77777777" w:rsidR="00C902FE" w:rsidRPr="00AC4FBC" w:rsidRDefault="00C902FE" w:rsidP="00C902FE">
            <w:pPr>
              <w:pStyle w:val="TAC"/>
              <w:rPr>
                <w:rFonts w:eastAsia="Calibri"/>
              </w:rPr>
            </w:pPr>
            <w:r w:rsidRPr="00AC4FBC">
              <w:rPr>
                <w:rFonts w:eastAsia="Calibri" w:cs="Arial"/>
                <w:lang w:eastAsia="ja-JP"/>
              </w:rPr>
              <w:t>25</w:t>
            </w:r>
          </w:p>
        </w:tc>
        <w:tc>
          <w:tcPr>
            <w:tcW w:w="0" w:type="auto"/>
            <w:shd w:val="clear" w:color="auto" w:fill="auto"/>
            <w:vAlign w:val="center"/>
          </w:tcPr>
          <w:p w14:paraId="1224C54B" w14:textId="77777777" w:rsidR="00C902FE" w:rsidRPr="00AC4FBC" w:rsidRDefault="00C902FE" w:rsidP="00C902FE">
            <w:pPr>
              <w:pStyle w:val="TAC"/>
              <w:rPr>
                <w:rFonts w:eastAsia="Calibri"/>
              </w:rPr>
            </w:pPr>
            <w:r w:rsidRPr="00AC4FBC">
              <w:rPr>
                <w:rFonts w:eastAsia="Calibri" w:cs="Arial"/>
                <w:lang w:eastAsia="ja-JP"/>
              </w:rPr>
              <w:t>25</w:t>
            </w:r>
          </w:p>
        </w:tc>
        <w:tc>
          <w:tcPr>
            <w:tcW w:w="0" w:type="auto"/>
            <w:shd w:val="clear" w:color="auto" w:fill="auto"/>
            <w:vAlign w:val="center"/>
          </w:tcPr>
          <w:p w14:paraId="27B190B6" w14:textId="77777777" w:rsidR="00C902FE" w:rsidRPr="00AC4FBC" w:rsidRDefault="00C902FE" w:rsidP="00C902FE">
            <w:pPr>
              <w:pStyle w:val="TAC"/>
            </w:pPr>
          </w:p>
        </w:tc>
        <w:tc>
          <w:tcPr>
            <w:tcW w:w="0" w:type="auto"/>
            <w:vAlign w:val="center"/>
          </w:tcPr>
          <w:p w14:paraId="62094E03" w14:textId="6D4710D5" w:rsidR="00C902FE" w:rsidRPr="00AC4FBC" w:rsidRDefault="00C902FE" w:rsidP="00C902FE">
            <w:pPr>
              <w:pStyle w:val="TAC"/>
            </w:pPr>
            <w:r w:rsidRPr="00AC4FBC">
              <w:rPr>
                <w:lang w:eastAsia="zh-CN"/>
              </w:rPr>
              <w:t>25</w:t>
            </w:r>
          </w:p>
        </w:tc>
        <w:tc>
          <w:tcPr>
            <w:tcW w:w="0" w:type="auto"/>
            <w:shd w:val="clear" w:color="auto" w:fill="auto"/>
            <w:vAlign w:val="center"/>
          </w:tcPr>
          <w:p w14:paraId="1A02B643" w14:textId="77777777" w:rsidR="00C902FE" w:rsidRPr="00AC4FBC" w:rsidRDefault="00C902FE" w:rsidP="00C902FE">
            <w:pPr>
              <w:pStyle w:val="TAC"/>
              <w:rPr>
                <w:rFonts w:eastAsia="Calibri"/>
              </w:rPr>
            </w:pPr>
            <w:r w:rsidRPr="00AC4FBC">
              <w:rPr>
                <w:rFonts w:cs="Arial"/>
              </w:rPr>
              <w:t>25</w:t>
            </w:r>
          </w:p>
        </w:tc>
        <w:tc>
          <w:tcPr>
            <w:tcW w:w="0" w:type="auto"/>
            <w:shd w:val="clear" w:color="auto" w:fill="auto"/>
            <w:vAlign w:val="center"/>
          </w:tcPr>
          <w:p w14:paraId="7516F4C4" w14:textId="77777777" w:rsidR="00C902FE" w:rsidRPr="00AC4FBC" w:rsidRDefault="00C902FE" w:rsidP="00C902FE">
            <w:pPr>
              <w:pStyle w:val="TAC"/>
              <w:rPr>
                <w:rFonts w:eastAsia="Calibri"/>
              </w:rPr>
            </w:pPr>
            <w:r w:rsidRPr="00AC4FBC">
              <w:rPr>
                <w:rFonts w:cs="Arial"/>
              </w:rPr>
              <w:t>25</w:t>
            </w:r>
          </w:p>
        </w:tc>
        <w:tc>
          <w:tcPr>
            <w:tcW w:w="0" w:type="auto"/>
            <w:shd w:val="clear" w:color="auto" w:fill="auto"/>
            <w:vAlign w:val="center"/>
          </w:tcPr>
          <w:p w14:paraId="0CB8E789" w14:textId="77777777" w:rsidR="00C902FE" w:rsidRPr="00AC4FBC" w:rsidRDefault="00C902FE" w:rsidP="00C902FE">
            <w:pPr>
              <w:pStyle w:val="TAC"/>
              <w:rPr>
                <w:rFonts w:eastAsia="Calibri"/>
              </w:rPr>
            </w:pPr>
            <w:r w:rsidRPr="00AC4FBC">
              <w:rPr>
                <w:rFonts w:cs="Arial"/>
              </w:rPr>
              <w:t>25</w:t>
            </w:r>
          </w:p>
        </w:tc>
        <w:tc>
          <w:tcPr>
            <w:tcW w:w="0" w:type="auto"/>
          </w:tcPr>
          <w:p w14:paraId="6A9E5342" w14:textId="77777777" w:rsidR="00C902FE" w:rsidRPr="00AC4FBC" w:rsidRDefault="00C902FE" w:rsidP="00C902FE">
            <w:pPr>
              <w:pStyle w:val="TAC"/>
              <w:rPr>
                <w:rFonts w:cs="Arial"/>
              </w:rPr>
            </w:pPr>
          </w:p>
        </w:tc>
        <w:tc>
          <w:tcPr>
            <w:tcW w:w="0" w:type="auto"/>
            <w:shd w:val="clear" w:color="auto" w:fill="auto"/>
            <w:vAlign w:val="center"/>
          </w:tcPr>
          <w:p w14:paraId="2C972EA4" w14:textId="0A7FF9C9" w:rsidR="00C902FE" w:rsidRPr="00AC4FBC" w:rsidRDefault="00C902FE" w:rsidP="00C902FE">
            <w:pPr>
              <w:pStyle w:val="TAC"/>
              <w:rPr>
                <w:rFonts w:eastAsia="Calibri"/>
              </w:rPr>
            </w:pPr>
            <w:r w:rsidRPr="00AC4FBC">
              <w:rPr>
                <w:rFonts w:cs="Arial"/>
              </w:rPr>
              <w:t>25</w:t>
            </w:r>
          </w:p>
        </w:tc>
        <w:tc>
          <w:tcPr>
            <w:tcW w:w="0" w:type="auto"/>
            <w:vAlign w:val="center"/>
          </w:tcPr>
          <w:p w14:paraId="3EE50213" w14:textId="77777777" w:rsidR="00C902FE" w:rsidRPr="00AC4FBC" w:rsidRDefault="00C902FE" w:rsidP="00C902FE">
            <w:pPr>
              <w:pStyle w:val="TAC"/>
              <w:rPr>
                <w:rFonts w:eastAsia="Malgun Gothic"/>
              </w:rPr>
            </w:pPr>
            <w:r w:rsidRPr="00AC4FBC">
              <w:rPr>
                <w:rFonts w:cs="Arial"/>
              </w:rPr>
              <w:t>25</w:t>
            </w:r>
          </w:p>
        </w:tc>
        <w:tc>
          <w:tcPr>
            <w:tcW w:w="0" w:type="auto"/>
            <w:shd w:val="clear" w:color="auto" w:fill="auto"/>
            <w:vAlign w:val="center"/>
          </w:tcPr>
          <w:p w14:paraId="728D6B17" w14:textId="77777777" w:rsidR="00C902FE" w:rsidRPr="00AC4FBC" w:rsidRDefault="00C902FE" w:rsidP="00C902FE">
            <w:pPr>
              <w:pStyle w:val="TAC"/>
              <w:rPr>
                <w:rFonts w:eastAsia="Calibri"/>
              </w:rPr>
            </w:pPr>
            <w:r w:rsidRPr="00AC4FBC">
              <w:rPr>
                <w:rFonts w:cs="Arial"/>
              </w:rPr>
              <w:t>25</w:t>
            </w:r>
          </w:p>
        </w:tc>
      </w:tr>
      <w:tr w:rsidR="00C902FE" w:rsidRPr="00AC4FBC" w14:paraId="478E173A" w14:textId="77777777" w:rsidTr="00C14693">
        <w:trPr>
          <w:trHeight w:val="285"/>
        </w:trPr>
        <w:tc>
          <w:tcPr>
            <w:tcW w:w="0" w:type="auto"/>
            <w:shd w:val="clear" w:color="auto" w:fill="auto"/>
            <w:vAlign w:val="center"/>
          </w:tcPr>
          <w:p w14:paraId="0DDC1A76" w14:textId="77777777" w:rsidR="00C902FE" w:rsidRPr="00AC4FBC" w:rsidRDefault="00C902FE" w:rsidP="00C902FE">
            <w:pPr>
              <w:pStyle w:val="TAC"/>
              <w:rPr>
                <w:rFonts w:eastAsia="MS Mincho"/>
              </w:rPr>
            </w:pPr>
            <w:r w:rsidRPr="00AC4FBC">
              <w:t>8</w:t>
            </w:r>
          </w:p>
        </w:tc>
        <w:tc>
          <w:tcPr>
            <w:tcW w:w="0" w:type="auto"/>
            <w:shd w:val="clear" w:color="auto" w:fill="auto"/>
            <w:vAlign w:val="center"/>
          </w:tcPr>
          <w:p w14:paraId="4FEFE6D9" w14:textId="77777777" w:rsidR="00C902FE" w:rsidRPr="00AC4FBC" w:rsidRDefault="00C902FE" w:rsidP="00C902FE">
            <w:pPr>
              <w:pStyle w:val="TAC"/>
            </w:pPr>
            <w:r w:rsidRPr="00AC4FBC">
              <w:t>n77</w:t>
            </w:r>
          </w:p>
          <w:p w14:paraId="417805B3" w14:textId="77777777" w:rsidR="00C902FE" w:rsidRPr="00AC4FBC" w:rsidRDefault="00C902FE" w:rsidP="00C902FE">
            <w:pPr>
              <w:pStyle w:val="TAC"/>
            </w:pPr>
            <w:r w:rsidRPr="00AC4FBC">
              <w:t>n78</w:t>
            </w:r>
          </w:p>
        </w:tc>
        <w:tc>
          <w:tcPr>
            <w:tcW w:w="0" w:type="auto"/>
            <w:vAlign w:val="center"/>
          </w:tcPr>
          <w:p w14:paraId="347F68F6" w14:textId="77777777" w:rsidR="00C902FE" w:rsidRPr="00AC4FBC" w:rsidRDefault="00C902FE" w:rsidP="00C902FE">
            <w:pPr>
              <w:pStyle w:val="TAC"/>
            </w:pPr>
            <w:r w:rsidRPr="00AC4FBC">
              <w:t>15</w:t>
            </w:r>
          </w:p>
        </w:tc>
        <w:tc>
          <w:tcPr>
            <w:tcW w:w="0" w:type="auto"/>
            <w:shd w:val="clear" w:color="auto" w:fill="auto"/>
            <w:vAlign w:val="center"/>
          </w:tcPr>
          <w:p w14:paraId="16EA8368" w14:textId="77777777" w:rsidR="00C902FE" w:rsidRPr="00AC4FBC" w:rsidRDefault="00C902FE" w:rsidP="00C902FE">
            <w:pPr>
              <w:pStyle w:val="TAC"/>
            </w:pPr>
          </w:p>
        </w:tc>
        <w:tc>
          <w:tcPr>
            <w:tcW w:w="0" w:type="auto"/>
            <w:shd w:val="clear" w:color="auto" w:fill="auto"/>
            <w:vAlign w:val="center"/>
          </w:tcPr>
          <w:p w14:paraId="3DBFDEAF" w14:textId="77777777" w:rsidR="00C902FE" w:rsidRPr="00AC4FBC" w:rsidRDefault="00C902FE" w:rsidP="00C902FE">
            <w:pPr>
              <w:pStyle w:val="TAC"/>
            </w:pPr>
            <w:r w:rsidRPr="00AC4FBC">
              <w:rPr>
                <w:rFonts w:eastAsia="Calibri"/>
              </w:rPr>
              <w:t>16</w:t>
            </w:r>
          </w:p>
        </w:tc>
        <w:tc>
          <w:tcPr>
            <w:tcW w:w="0" w:type="auto"/>
            <w:shd w:val="clear" w:color="auto" w:fill="auto"/>
            <w:vAlign w:val="center"/>
          </w:tcPr>
          <w:p w14:paraId="04CEB85E"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0983AAFE"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1B4398A2" w14:textId="77777777" w:rsidR="00C902FE" w:rsidRPr="00AC4FBC" w:rsidRDefault="00C902FE" w:rsidP="00C902FE">
            <w:pPr>
              <w:pStyle w:val="TAC"/>
            </w:pPr>
          </w:p>
        </w:tc>
        <w:tc>
          <w:tcPr>
            <w:tcW w:w="0" w:type="auto"/>
            <w:vAlign w:val="center"/>
          </w:tcPr>
          <w:p w14:paraId="0B4347D6" w14:textId="77777777" w:rsidR="00C902FE" w:rsidRPr="00AC4FBC" w:rsidRDefault="00C902FE" w:rsidP="00C902FE">
            <w:pPr>
              <w:pStyle w:val="TAC"/>
            </w:pPr>
          </w:p>
        </w:tc>
        <w:tc>
          <w:tcPr>
            <w:tcW w:w="0" w:type="auto"/>
            <w:shd w:val="clear" w:color="auto" w:fill="auto"/>
            <w:vAlign w:val="center"/>
          </w:tcPr>
          <w:p w14:paraId="2F278D13"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1B5BCB73"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2B98C170" w14:textId="77777777" w:rsidR="00C902FE" w:rsidRPr="00AC4FBC" w:rsidRDefault="00C902FE" w:rsidP="00C902FE">
            <w:pPr>
              <w:pStyle w:val="TAC"/>
            </w:pPr>
            <w:r w:rsidRPr="00AC4FBC">
              <w:rPr>
                <w:rFonts w:eastAsia="Calibri"/>
              </w:rPr>
              <w:t>25</w:t>
            </w:r>
          </w:p>
        </w:tc>
        <w:tc>
          <w:tcPr>
            <w:tcW w:w="0" w:type="auto"/>
          </w:tcPr>
          <w:p w14:paraId="5AD3636C" w14:textId="77777777" w:rsidR="00C902FE" w:rsidRPr="00AC4FBC" w:rsidRDefault="00C902FE" w:rsidP="00C902FE">
            <w:pPr>
              <w:pStyle w:val="TAC"/>
              <w:rPr>
                <w:rFonts w:eastAsia="Calibri"/>
              </w:rPr>
            </w:pPr>
          </w:p>
        </w:tc>
        <w:tc>
          <w:tcPr>
            <w:tcW w:w="0" w:type="auto"/>
            <w:shd w:val="clear" w:color="auto" w:fill="auto"/>
            <w:vAlign w:val="center"/>
          </w:tcPr>
          <w:p w14:paraId="1E41A42E" w14:textId="56ECF081" w:rsidR="00C902FE" w:rsidRPr="00AC4FBC" w:rsidRDefault="00C902FE" w:rsidP="00C902FE">
            <w:pPr>
              <w:pStyle w:val="TAC"/>
            </w:pPr>
            <w:r w:rsidRPr="00AC4FBC">
              <w:rPr>
                <w:rFonts w:eastAsia="Calibri"/>
              </w:rPr>
              <w:t>25</w:t>
            </w:r>
          </w:p>
        </w:tc>
        <w:tc>
          <w:tcPr>
            <w:tcW w:w="0" w:type="auto"/>
            <w:vAlign w:val="center"/>
          </w:tcPr>
          <w:p w14:paraId="57443EEB" w14:textId="77777777" w:rsidR="00C902FE" w:rsidRPr="00AC4FBC" w:rsidRDefault="00C902FE" w:rsidP="00C902FE">
            <w:pPr>
              <w:pStyle w:val="TAC"/>
              <w:rPr>
                <w:rFonts w:eastAsia="Calibri"/>
              </w:rPr>
            </w:pPr>
            <w:r w:rsidRPr="00AC4FBC">
              <w:rPr>
                <w:rFonts w:eastAsia="Malgun Gothic"/>
              </w:rPr>
              <w:t>25</w:t>
            </w:r>
          </w:p>
        </w:tc>
        <w:tc>
          <w:tcPr>
            <w:tcW w:w="0" w:type="auto"/>
            <w:shd w:val="clear" w:color="auto" w:fill="auto"/>
            <w:vAlign w:val="center"/>
          </w:tcPr>
          <w:p w14:paraId="702E9EC6" w14:textId="77777777" w:rsidR="00C902FE" w:rsidRPr="00AC4FBC" w:rsidRDefault="00C902FE" w:rsidP="00C902FE">
            <w:pPr>
              <w:pStyle w:val="TAC"/>
            </w:pPr>
            <w:r w:rsidRPr="00AC4FBC">
              <w:rPr>
                <w:rFonts w:eastAsia="Calibri"/>
              </w:rPr>
              <w:t>25</w:t>
            </w:r>
          </w:p>
        </w:tc>
      </w:tr>
      <w:tr w:rsidR="00C902FE" w:rsidRPr="00AC4FBC" w14:paraId="78F91E10" w14:textId="77777777" w:rsidTr="00C14693">
        <w:trPr>
          <w:trHeight w:val="285"/>
        </w:trPr>
        <w:tc>
          <w:tcPr>
            <w:tcW w:w="0" w:type="auto"/>
            <w:shd w:val="clear" w:color="auto" w:fill="auto"/>
            <w:vAlign w:val="center"/>
          </w:tcPr>
          <w:p w14:paraId="311DEB4E" w14:textId="77777777" w:rsidR="00C902FE" w:rsidRPr="00AC4FBC" w:rsidRDefault="00C902FE" w:rsidP="00C902FE">
            <w:pPr>
              <w:pStyle w:val="TAC"/>
            </w:pPr>
            <w:r w:rsidRPr="00AC4FBC">
              <w:t>8</w:t>
            </w:r>
          </w:p>
        </w:tc>
        <w:tc>
          <w:tcPr>
            <w:tcW w:w="0" w:type="auto"/>
            <w:shd w:val="clear" w:color="auto" w:fill="auto"/>
            <w:vAlign w:val="center"/>
          </w:tcPr>
          <w:p w14:paraId="63D8E401" w14:textId="77777777" w:rsidR="00C902FE" w:rsidRPr="00AC4FBC" w:rsidRDefault="00C902FE" w:rsidP="00C902FE">
            <w:pPr>
              <w:pStyle w:val="TAC"/>
              <w:rPr>
                <w:rFonts w:cs="Arial"/>
              </w:rPr>
            </w:pPr>
            <w:r w:rsidRPr="00AC4FBC">
              <w:t>n79</w:t>
            </w:r>
          </w:p>
        </w:tc>
        <w:tc>
          <w:tcPr>
            <w:tcW w:w="0" w:type="auto"/>
            <w:vAlign w:val="center"/>
          </w:tcPr>
          <w:p w14:paraId="12AFDDF2" w14:textId="77777777" w:rsidR="00C902FE" w:rsidRPr="00AC4FBC" w:rsidRDefault="00C902FE" w:rsidP="00C902FE">
            <w:pPr>
              <w:pStyle w:val="TAC"/>
            </w:pPr>
            <w:r w:rsidRPr="00AC4FBC">
              <w:t>15</w:t>
            </w:r>
          </w:p>
        </w:tc>
        <w:tc>
          <w:tcPr>
            <w:tcW w:w="0" w:type="auto"/>
            <w:shd w:val="clear" w:color="auto" w:fill="auto"/>
            <w:vAlign w:val="center"/>
          </w:tcPr>
          <w:p w14:paraId="7FE24FBF" w14:textId="77777777" w:rsidR="00C902FE" w:rsidRPr="00AC4FBC" w:rsidRDefault="00C902FE" w:rsidP="00C902FE">
            <w:pPr>
              <w:pStyle w:val="TAC"/>
            </w:pPr>
          </w:p>
        </w:tc>
        <w:tc>
          <w:tcPr>
            <w:tcW w:w="0" w:type="auto"/>
            <w:shd w:val="clear" w:color="auto" w:fill="auto"/>
            <w:vAlign w:val="center"/>
          </w:tcPr>
          <w:p w14:paraId="281A537D" w14:textId="77777777" w:rsidR="00C902FE" w:rsidRPr="00AC4FBC" w:rsidRDefault="00C902FE" w:rsidP="00C902FE">
            <w:pPr>
              <w:pStyle w:val="TAC"/>
              <w:rPr>
                <w:rFonts w:eastAsia="Calibri"/>
              </w:rPr>
            </w:pPr>
          </w:p>
        </w:tc>
        <w:tc>
          <w:tcPr>
            <w:tcW w:w="0" w:type="auto"/>
            <w:shd w:val="clear" w:color="auto" w:fill="auto"/>
            <w:vAlign w:val="center"/>
          </w:tcPr>
          <w:p w14:paraId="1501BB0E" w14:textId="77777777" w:rsidR="00C902FE" w:rsidRPr="00AC4FBC" w:rsidRDefault="00C902FE" w:rsidP="00C902FE">
            <w:pPr>
              <w:pStyle w:val="TAC"/>
              <w:rPr>
                <w:rFonts w:eastAsia="Calibri"/>
              </w:rPr>
            </w:pPr>
          </w:p>
        </w:tc>
        <w:tc>
          <w:tcPr>
            <w:tcW w:w="0" w:type="auto"/>
            <w:shd w:val="clear" w:color="auto" w:fill="auto"/>
            <w:vAlign w:val="center"/>
          </w:tcPr>
          <w:p w14:paraId="7E71B6FD" w14:textId="77777777" w:rsidR="00C902FE" w:rsidRPr="00AC4FBC" w:rsidRDefault="00C902FE" w:rsidP="00C902FE">
            <w:pPr>
              <w:pStyle w:val="TAC"/>
              <w:rPr>
                <w:rFonts w:eastAsia="Calibri"/>
              </w:rPr>
            </w:pPr>
          </w:p>
        </w:tc>
        <w:tc>
          <w:tcPr>
            <w:tcW w:w="0" w:type="auto"/>
            <w:shd w:val="clear" w:color="auto" w:fill="auto"/>
            <w:vAlign w:val="center"/>
          </w:tcPr>
          <w:p w14:paraId="6B85FCDF" w14:textId="77777777" w:rsidR="00C902FE" w:rsidRPr="00AC4FBC" w:rsidRDefault="00C902FE" w:rsidP="00C902FE">
            <w:pPr>
              <w:pStyle w:val="TAC"/>
            </w:pPr>
          </w:p>
        </w:tc>
        <w:tc>
          <w:tcPr>
            <w:tcW w:w="0" w:type="auto"/>
            <w:vAlign w:val="center"/>
          </w:tcPr>
          <w:p w14:paraId="0E42E5AF" w14:textId="77777777" w:rsidR="00C902FE" w:rsidRPr="00AC4FBC" w:rsidRDefault="00C902FE" w:rsidP="00C902FE">
            <w:pPr>
              <w:pStyle w:val="TAC"/>
            </w:pPr>
          </w:p>
        </w:tc>
        <w:tc>
          <w:tcPr>
            <w:tcW w:w="0" w:type="auto"/>
            <w:shd w:val="clear" w:color="auto" w:fill="auto"/>
            <w:vAlign w:val="center"/>
          </w:tcPr>
          <w:p w14:paraId="377228FE"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319B5784"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2F79221E" w14:textId="77777777" w:rsidR="00C902FE" w:rsidRPr="00AC4FBC" w:rsidRDefault="00C902FE" w:rsidP="00C902FE">
            <w:pPr>
              <w:pStyle w:val="TAC"/>
              <w:rPr>
                <w:rFonts w:eastAsia="Calibri"/>
              </w:rPr>
            </w:pPr>
            <w:r w:rsidRPr="00AC4FBC">
              <w:rPr>
                <w:rFonts w:eastAsia="Calibri"/>
              </w:rPr>
              <w:t>25</w:t>
            </w:r>
          </w:p>
        </w:tc>
        <w:tc>
          <w:tcPr>
            <w:tcW w:w="0" w:type="auto"/>
          </w:tcPr>
          <w:p w14:paraId="0254DB51" w14:textId="77777777" w:rsidR="00C902FE" w:rsidRPr="00AC4FBC" w:rsidRDefault="00C902FE" w:rsidP="00C902FE">
            <w:pPr>
              <w:pStyle w:val="TAC"/>
              <w:rPr>
                <w:rFonts w:eastAsia="Calibri"/>
              </w:rPr>
            </w:pPr>
          </w:p>
        </w:tc>
        <w:tc>
          <w:tcPr>
            <w:tcW w:w="0" w:type="auto"/>
            <w:shd w:val="clear" w:color="auto" w:fill="auto"/>
            <w:vAlign w:val="center"/>
          </w:tcPr>
          <w:p w14:paraId="551EB775" w14:textId="7A9A08E9" w:rsidR="00C902FE" w:rsidRPr="00AC4FBC" w:rsidRDefault="00C902FE" w:rsidP="00C902FE">
            <w:pPr>
              <w:pStyle w:val="TAC"/>
              <w:rPr>
                <w:rFonts w:eastAsia="Calibri"/>
              </w:rPr>
            </w:pPr>
            <w:r w:rsidRPr="00AC4FBC">
              <w:rPr>
                <w:rFonts w:eastAsia="Calibri"/>
              </w:rPr>
              <w:t>25</w:t>
            </w:r>
          </w:p>
        </w:tc>
        <w:tc>
          <w:tcPr>
            <w:tcW w:w="0" w:type="auto"/>
            <w:vAlign w:val="center"/>
          </w:tcPr>
          <w:p w14:paraId="1670E630" w14:textId="77777777" w:rsidR="00C902FE" w:rsidRPr="00AC4FBC" w:rsidRDefault="00C902FE" w:rsidP="00C902FE">
            <w:pPr>
              <w:pStyle w:val="TAC"/>
              <w:rPr>
                <w:rFonts w:eastAsia="Calibri"/>
              </w:rPr>
            </w:pPr>
          </w:p>
        </w:tc>
        <w:tc>
          <w:tcPr>
            <w:tcW w:w="0" w:type="auto"/>
            <w:shd w:val="clear" w:color="auto" w:fill="auto"/>
            <w:vAlign w:val="center"/>
          </w:tcPr>
          <w:p w14:paraId="043B7B62" w14:textId="77777777" w:rsidR="00C902FE" w:rsidRPr="00AC4FBC" w:rsidRDefault="00C902FE" w:rsidP="00C902FE">
            <w:pPr>
              <w:pStyle w:val="TAC"/>
              <w:rPr>
                <w:rFonts w:eastAsia="Calibri"/>
              </w:rPr>
            </w:pPr>
            <w:r w:rsidRPr="00AC4FBC">
              <w:rPr>
                <w:rFonts w:eastAsia="Calibri"/>
              </w:rPr>
              <w:t>25</w:t>
            </w:r>
          </w:p>
        </w:tc>
      </w:tr>
      <w:tr w:rsidR="00C902FE" w:rsidRPr="00AC4FBC" w14:paraId="5622AA8A" w14:textId="77777777" w:rsidTr="00C14693">
        <w:trPr>
          <w:trHeight w:val="285"/>
        </w:trPr>
        <w:tc>
          <w:tcPr>
            <w:tcW w:w="0" w:type="auto"/>
            <w:shd w:val="clear" w:color="auto" w:fill="auto"/>
            <w:vAlign w:val="center"/>
          </w:tcPr>
          <w:p w14:paraId="08034640" w14:textId="77777777" w:rsidR="00C902FE" w:rsidRPr="00AC4FBC" w:rsidRDefault="00C902FE" w:rsidP="00C902FE">
            <w:pPr>
              <w:pStyle w:val="TAC"/>
            </w:pPr>
            <w:r w:rsidRPr="00AC4FBC">
              <w:t>12</w:t>
            </w:r>
          </w:p>
        </w:tc>
        <w:tc>
          <w:tcPr>
            <w:tcW w:w="0" w:type="auto"/>
            <w:shd w:val="clear" w:color="auto" w:fill="auto"/>
            <w:vAlign w:val="center"/>
          </w:tcPr>
          <w:p w14:paraId="00AAB13D" w14:textId="77777777" w:rsidR="00C902FE" w:rsidRPr="00AC4FBC" w:rsidRDefault="00C902FE" w:rsidP="00C902FE">
            <w:pPr>
              <w:pStyle w:val="TAC"/>
            </w:pPr>
            <w:r w:rsidRPr="00AC4FBC">
              <w:rPr>
                <w:lang w:eastAsia="ja-JP"/>
              </w:rPr>
              <w:t>n66</w:t>
            </w:r>
          </w:p>
        </w:tc>
        <w:tc>
          <w:tcPr>
            <w:tcW w:w="0" w:type="auto"/>
            <w:vAlign w:val="center"/>
          </w:tcPr>
          <w:p w14:paraId="2F5E162D" w14:textId="77777777" w:rsidR="00C902FE" w:rsidRPr="00AC4FBC" w:rsidRDefault="00C902FE" w:rsidP="00C902FE">
            <w:pPr>
              <w:pStyle w:val="TAC"/>
              <w:rPr>
                <w:rFonts w:cs="Arial"/>
                <w:lang w:eastAsia="ja-JP"/>
              </w:rPr>
            </w:pPr>
            <w:r w:rsidRPr="00AC4FBC">
              <w:t>15</w:t>
            </w:r>
          </w:p>
        </w:tc>
        <w:tc>
          <w:tcPr>
            <w:tcW w:w="0" w:type="auto"/>
            <w:shd w:val="clear" w:color="auto" w:fill="auto"/>
            <w:vAlign w:val="center"/>
          </w:tcPr>
          <w:p w14:paraId="47858BD9" w14:textId="77777777" w:rsidR="00C902FE" w:rsidRPr="00AC4FBC" w:rsidRDefault="00C902FE" w:rsidP="00C902FE">
            <w:pPr>
              <w:pStyle w:val="TAC"/>
            </w:pPr>
            <w:r w:rsidRPr="00AC4FBC">
              <w:rPr>
                <w:rFonts w:cs="Arial"/>
                <w:lang w:eastAsia="ja-JP"/>
              </w:rPr>
              <w:t>8</w:t>
            </w:r>
          </w:p>
        </w:tc>
        <w:tc>
          <w:tcPr>
            <w:tcW w:w="0" w:type="auto"/>
            <w:shd w:val="clear" w:color="auto" w:fill="auto"/>
            <w:vAlign w:val="center"/>
          </w:tcPr>
          <w:p w14:paraId="6952DE75" w14:textId="77777777" w:rsidR="00C902FE" w:rsidRPr="00AC4FBC" w:rsidRDefault="00C902FE" w:rsidP="00C902FE">
            <w:pPr>
              <w:pStyle w:val="TAC"/>
              <w:rPr>
                <w:rFonts w:eastAsia="Calibri"/>
              </w:rPr>
            </w:pPr>
            <w:r w:rsidRPr="00AC4FBC">
              <w:rPr>
                <w:rFonts w:eastAsia="Calibri" w:cs="Arial"/>
                <w:lang w:eastAsia="ja-JP"/>
              </w:rPr>
              <w:t>16</w:t>
            </w:r>
          </w:p>
        </w:tc>
        <w:tc>
          <w:tcPr>
            <w:tcW w:w="0" w:type="auto"/>
            <w:shd w:val="clear" w:color="auto" w:fill="auto"/>
            <w:vAlign w:val="center"/>
          </w:tcPr>
          <w:p w14:paraId="2B2D0FC3" w14:textId="77777777" w:rsidR="00C902FE" w:rsidRPr="00AC4FBC" w:rsidRDefault="00C902FE" w:rsidP="00C902FE">
            <w:pPr>
              <w:pStyle w:val="TAC"/>
              <w:rPr>
                <w:rFonts w:eastAsia="Calibri"/>
              </w:rPr>
            </w:pPr>
            <w:r w:rsidRPr="00AC4FBC">
              <w:rPr>
                <w:rFonts w:eastAsia="Calibri" w:cs="Arial"/>
                <w:lang w:eastAsia="ja-JP"/>
              </w:rPr>
              <w:t>20</w:t>
            </w:r>
          </w:p>
        </w:tc>
        <w:tc>
          <w:tcPr>
            <w:tcW w:w="0" w:type="auto"/>
            <w:shd w:val="clear" w:color="auto" w:fill="auto"/>
            <w:vAlign w:val="center"/>
          </w:tcPr>
          <w:p w14:paraId="7AC27CD6" w14:textId="77777777" w:rsidR="00C902FE" w:rsidRPr="00AC4FBC" w:rsidRDefault="00C902FE" w:rsidP="00C902FE">
            <w:pPr>
              <w:pStyle w:val="TAC"/>
              <w:rPr>
                <w:rFonts w:eastAsia="Calibri"/>
              </w:rPr>
            </w:pPr>
            <w:r w:rsidRPr="00AC4FBC">
              <w:rPr>
                <w:rFonts w:eastAsia="Calibri" w:cs="Arial"/>
                <w:lang w:eastAsia="ja-JP"/>
              </w:rPr>
              <w:t>20</w:t>
            </w:r>
          </w:p>
        </w:tc>
        <w:tc>
          <w:tcPr>
            <w:tcW w:w="0" w:type="auto"/>
            <w:shd w:val="clear" w:color="auto" w:fill="auto"/>
            <w:vAlign w:val="center"/>
          </w:tcPr>
          <w:p w14:paraId="123C0525" w14:textId="77777777" w:rsidR="00C902FE" w:rsidRPr="00AC4FBC" w:rsidRDefault="00C902FE" w:rsidP="00C902FE">
            <w:pPr>
              <w:pStyle w:val="TAC"/>
            </w:pPr>
          </w:p>
        </w:tc>
        <w:tc>
          <w:tcPr>
            <w:tcW w:w="0" w:type="auto"/>
            <w:vAlign w:val="center"/>
          </w:tcPr>
          <w:p w14:paraId="239E2965" w14:textId="77777777" w:rsidR="00C902FE" w:rsidRPr="00AC4FBC" w:rsidRDefault="00C902FE" w:rsidP="00C902FE">
            <w:pPr>
              <w:pStyle w:val="TAC"/>
            </w:pPr>
          </w:p>
        </w:tc>
        <w:tc>
          <w:tcPr>
            <w:tcW w:w="0" w:type="auto"/>
            <w:shd w:val="clear" w:color="auto" w:fill="auto"/>
            <w:vAlign w:val="center"/>
          </w:tcPr>
          <w:p w14:paraId="05A6D013" w14:textId="77777777" w:rsidR="00C902FE" w:rsidRPr="00AC4FBC" w:rsidRDefault="00C902FE" w:rsidP="00C902FE">
            <w:pPr>
              <w:pStyle w:val="TAC"/>
              <w:rPr>
                <w:rFonts w:eastAsia="Calibri"/>
              </w:rPr>
            </w:pPr>
            <w:r w:rsidRPr="00AC4FBC">
              <w:rPr>
                <w:rFonts w:eastAsia="Calibri" w:cs="Arial"/>
                <w:lang w:eastAsia="ja-JP"/>
              </w:rPr>
              <w:t>20</w:t>
            </w:r>
          </w:p>
        </w:tc>
        <w:tc>
          <w:tcPr>
            <w:tcW w:w="0" w:type="auto"/>
            <w:shd w:val="clear" w:color="auto" w:fill="auto"/>
            <w:vAlign w:val="center"/>
          </w:tcPr>
          <w:p w14:paraId="6B892E35" w14:textId="77777777" w:rsidR="00C902FE" w:rsidRPr="00AC4FBC" w:rsidRDefault="00C902FE" w:rsidP="00C902FE">
            <w:pPr>
              <w:pStyle w:val="TAC"/>
              <w:rPr>
                <w:rFonts w:eastAsia="Calibri"/>
              </w:rPr>
            </w:pPr>
          </w:p>
        </w:tc>
        <w:tc>
          <w:tcPr>
            <w:tcW w:w="0" w:type="auto"/>
            <w:shd w:val="clear" w:color="auto" w:fill="auto"/>
            <w:vAlign w:val="center"/>
          </w:tcPr>
          <w:p w14:paraId="08BEA822" w14:textId="77777777" w:rsidR="00C902FE" w:rsidRPr="00AC4FBC" w:rsidRDefault="00C902FE" w:rsidP="00C902FE">
            <w:pPr>
              <w:pStyle w:val="TAC"/>
              <w:rPr>
                <w:rFonts w:eastAsia="Calibri"/>
              </w:rPr>
            </w:pPr>
          </w:p>
        </w:tc>
        <w:tc>
          <w:tcPr>
            <w:tcW w:w="0" w:type="auto"/>
          </w:tcPr>
          <w:p w14:paraId="04140BE7" w14:textId="77777777" w:rsidR="00C902FE" w:rsidRPr="00AC4FBC" w:rsidRDefault="00C902FE" w:rsidP="00C902FE">
            <w:pPr>
              <w:pStyle w:val="TAC"/>
              <w:rPr>
                <w:rFonts w:eastAsia="Calibri"/>
              </w:rPr>
            </w:pPr>
          </w:p>
        </w:tc>
        <w:tc>
          <w:tcPr>
            <w:tcW w:w="0" w:type="auto"/>
            <w:shd w:val="clear" w:color="auto" w:fill="auto"/>
            <w:vAlign w:val="center"/>
          </w:tcPr>
          <w:p w14:paraId="1544E404" w14:textId="0C6E71E5" w:rsidR="00C902FE" w:rsidRPr="00AC4FBC" w:rsidRDefault="00C902FE" w:rsidP="00C902FE">
            <w:pPr>
              <w:pStyle w:val="TAC"/>
              <w:rPr>
                <w:rFonts w:eastAsia="Calibri"/>
              </w:rPr>
            </w:pPr>
          </w:p>
        </w:tc>
        <w:tc>
          <w:tcPr>
            <w:tcW w:w="0" w:type="auto"/>
            <w:vAlign w:val="center"/>
          </w:tcPr>
          <w:p w14:paraId="0EEC21C2" w14:textId="77777777" w:rsidR="00C902FE" w:rsidRPr="00AC4FBC" w:rsidRDefault="00C902FE" w:rsidP="00C902FE">
            <w:pPr>
              <w:pStyle w:val="TAC"/>
              <w:rPr>
                <w:rFonts w:eastAsia="Calibri"/>
              </w:rPr>
            </w:pPr>
          </w:p>
        </w:tc>
        <w:tc>
          <w:tcPr>
            <w:tcW w:w="0" w:type="auto"/>
            <w:shd w:val="clear" w:color="auto" w:fill="auto"/>
            <w:vAlign w:val="center"/>
          </w:tcPr>
          <w:p w14:paraId="13D7BAB7" w14:textId="77777777" w:rsidR="00C902FE" w:rsidRPr="00AC4FBC" w:rsidRDefault="00C902FE" w:rsidP="00C902FE">
            <w:pPr>
              <w:pStyle w:val="TAC"/>
              <w:rPr>
                <w:rFonts w:eastAsia="Calibri"/>
              </w:rPr>
            </w:pPr>
          </w:p>
        </w:tc>
      </w:tr>
      <w:tr w:rsidR="00C902FE" w:rsidRPr="00AC4FBC" w14:paraId="6548F8A1" w14:textId="77777777" w:rsidTr="000E7EBA">
        <w:trPr>
          <w:trHeight w:val="285"/>
        </w:trPr>
        <w:tc>
          <w:tcPr>
            <w:tcW w:w="0" w:type="auto"/>
            <w:shd w:val="clear" w:color="auto" w:fill="auto"/>
          </w:tcPr>
          <w:p w14:paraId="0DAB148D" w14:textId="36CA4616" w:rsidR="00C902FE" w:rsidRPr="00AC4FBC" w:rsidRDefault="00C902FE" w:rsidP="00C902FE">
            <w:pPr>
              <w:pStyle w:val="TAC"/>
            </w:pPr>
            <w:r w:rsidRPr="00EF5447">
              <w:rPr>
                <w:lang w:eastAsia="zh-TW"/>
              </w:rPr>
              <w:t>12</w:t>
            </w:r>
          </w:p>
        </w:tc>
        <w:tc>
          <w:tcPr>
            <w:tcW w:w="0" w:type="auto"/>
            <w:shd w:val="clear" w:color="auto" w:fill="auto"/>
          </w:tcPr>
          <w:p w14:paraId="77401420" w14:textId="08EF7C28" w:rsidR="00C902FE" w:rsidRPr="00AC4FBC" w:rsidRDefault="00C902FE" w:rsidP="00C902FE">
            <w:pPr>
              <w:pStyle w:val="TAC"/>
              <w:rPr>
                <w:lang w:eastAsia="ja-JP"/>
              </w:rPr>
            </w:pPr>
            <w:r w:rsidRPr="00EF5447">
              <w:rPr>
                <w:lang w:eastAsia="zh-TW"/>
              </w:rPr>
              <w:t>n7</w:t>
            </w:r>
            <w:r>
              <w:rPr>
                <w:lang w:eastAsia="zh-TW"/>
              </w:rPr>
              <w:t>7</w:t>
            </w:r>
          </w:p>
        </w:tc>
        <w:tc>
          <w:tcPr>
            <w:tcW w:w="0" w:type="auto"/>
          </w:tcPr>
          <w:p w14:paraId="70510496" w14:textId="667ACCEA" w:rsidR="00C902FE" w:rsidRPr="00AC4FBC" w:rsidRDefault="00C902FE" w:rsidP="00C902FE">
            <w:pPr>
              <w:pStyle w:val="TAC"/>
            </w:pPr>
            <w:r w:rsidRPr="00EF5447">
              <w:rPr>
                <w:rFonts w:cs="Arial"/>
                <w:lang w:eastAsia="ja-JP"/>
              </w:rPr>
              <w:t>15</w:t>
            </w:r>
          </w:p>
        </w:tc>
        <w:tc>
          <w:tcPr>
            <w:tcW w:w="0" w:type="auto"/>
            <w:shd w:val="clear" w:color="auto" w:fill="auto"/>
          </w:tcPr>
          <w:p w14:paraId="6F29DD29" w14:textId="77777777" w:rsidR="00C902FE" w:rsidRPr="00AC4FBC" w:rsidRDefault="00C902FE" w:rsidP="00C902FE">
            <w:pPr>
              <w:pStyle w:val="TAC"/>
              <w:rPr>
                <w:rFonts w:cs="Arial"/>
                <w:lang w:eastAsia="ja-JP"/>
              </w:rPr>
            </w:pPr>
          </w:p>
        </w:tc>
        <w:tc>
          <w:tcPr>
            <w:tcW w:w="0" w:type="auto"/>
            <w:shd w:val="clear" w:color="auto" w:fill="auto"/>
          </w:tcPr>
          <w:p w14:paraId="341652AD" w14:textId="10142AAA" w:rsidR="00C902FE" w:rsidRPr="00AC4FBC" w:rsidRDefault="00C902FE" w:rsidP="00C902FE">
            <w:pPr>
              <w:pStyle w:val="TAC"/>
              <w:rPr>
                <w:rFonts w:eastAsia="Calibri" w:cs="Arial"/>
                <w:lang w:eastAsia="ja-JP"/>
              </w:rPr>
            </w:pPr>
            <w:r w:rsidRPr="00EF5447">
              <w:rPr>
                <w:rFonts w:eastAsia="Calibri" w:cs="Arial"/>
                <w:lang w:eastAsia="ja-JP"/>
              </w:rPr>
              <w:t>10</w:t>
            </w:r>
          </w:p>
        </w:tc>
        <w:tc>
          <w:tcPr>
            <w:tcW w:w="0" w:type="auto"/>
            <w:shd w:val="clear" w:color="auto" w:fill="auto"/>
          </w:tcPr>
          <w:p w14:paraId="576E7629" w14:textId="70B586AF" w:rsidR="00C902FE" w:rsidRPr="00AC4FBC" w:rsidRDefault="00C902FE" w:rsidP="00C902FE">
            <w:pPr>
              <w:pStyle w:val="TAC"/>
              <w:rPr>
                <w:rFonts w:eastAsia="Calibri" w:cs="Arial"/>
                <w:lang w:eastAsia="ja-JP"/>
              </w:rPr>
            </w:pPr>
            <w:r w:rsidRPr="00EF5447">
              <w:rPr>
                <w:rFonts w:eastAsia="Calibri" w:cs="Arial"/>
                <w:lang w:eastAsia="ja-JP"/>
              </w:rPr>
              <w:t>15</w:t>
            </w:r>
          </w:p>
        </w:tc>
        <w:tc>
          <w:tcPr>
            <w:tcW w:w="0" w:type="auto"/>
            <w:shd w:val="clear" w:color="auto" w:fill="auto"/>
          </w:tcPr>
          <w:p w14:paraId="43B7EF64" w14:textId="7EFCD9FC" w:rsidR="00C902FE" w:rsidRPr="00AC4FBC" w:rsidRDefault="00C902FE" w:rsidP="00C902FE">
            <w:pPr>
              <w:pStyle w:val="TAC"/>
              <w:rPr>
                <w:rFonts w:eastAsia="Calibri" w:cs="Arial"/>
                <w:lang w:eastAsia="ja-JP"/>
              </w:rPr>
            </w:pPr>
            <w:r w:rsidRPr="00EF5447">
              <w:rPr>
                <w:rFonts w:eastAsia="Calibri" w:cs="Arial"/>
                <w:lang w:eastAsia="ja-JP"/>
              </w:rPr>
              <w:t>20</w:t>
            </w:r>
          </w:p>
        </w:tc>
        <w:tc>
          <w:tcPr>
            <w:tcW w:w="0" w:type="auto"/>
            <w:shd w:val="clear" w:color="auto" w:fill="auto"/>
          </w:tcPr>
          <w:p w14:paraId="0267A9C5" w14:textId="4543A6D6" w:rsidR="00C902FE" w:rsidRPr="00AC4FBC" w:rsidRDefault="00C902FE" w:rsidP="00C902FE">
            <w:pPr>
              <w:pStyle w:val="TAC"/>
            </w:pPr>
            <w:r w:rsidRPr="00E52F14">
              <w:rPr>
                <w:rFonts w:eastAsia="Calibri" w:cs="Arial"/>
                <w:lang w:eastAsia="ja-JP"/>
              </w:rPr>
              <w:t>20</w:t>
            </w:r>
          </w:p>
        </w:tc>
        <w:tc>
          <w:tcPr>
            <w:tcW w:w="0" w:type="auto"/>
          </w:tcPr>
          <w:p w14:paraId="5DE8A742" w14:textId="4F64372F" w:rsidR="00C902FE" w:rsidRPr="00AC4FBC" w:rsidRDefault="00C902FE" w:rsidP="00C902FE">
            <w:pPr>
              <w:pStyle w:val="TAC"/>
            </w:pPr>
            <w:r w:rsidRPr="00E52F14">
              <w:rPr>
                <w:rFonts w:eastAsia="Calibri" w:cs="Arial"/>
                <w:lang w:eastAsia="ja-JP"/>
              </w:rPr>
              <w:t>20</w:t>
            </w:r>
          </w:p>
        </w:tc>
        <w:tc>
          <w:tcPr>
            <w:tcW w:w="0" w:type="auto"/>
            <w:shd w:val="clear" w:color="auto" w:fill="auto"/>
          </w:tcPr>
          <w:p w14:paraId="41656DC3" w14:textId="52A5DEF0" w:rsidR="00C902FE" w:rsidRPr="00AC4FBC" w:rsidRDefault="00C902FE" w:rsidP="00C902FE">
            <w:pPr>
              <w:pStyle w:val="TAC"/>
              <w:rPr>
                <w:rFonts w:eastAsia="Calibri" w:cs="Arial"/>
                <w:lang w:eastAsia="ja-JP"/>
              </w:rPr>
            </w:pPr>
            <w:r w:rsidRPr="00E52F14">
              <w:rPr>
                <w:rFonts w:eastAsia="Calibri" w:cs="Arial"/>
                <w:lang w:eastAsia="ja-JP"/>
              </w:rPr>
              <w:t>20</w:t>
            </w:r>
          </w:p>
        </w:tc>
        <w:tc>
          <w:tcPr>
            <w:tcW w:w="0" w:type="auto"/>
            <w:shd w:val="clear" w:color="auto" w:fill="auto"/>
          </w:tcPr>
          <w:p w14:paraId="6B30BA10" w14:textId="4066875C" w:rsidR="00C902FE" w:rsidRPr="00AC4FBC" w:rsidRDefault="00C902FE" w:rsidP="00C902FE">
            <w:pPr>
              <w:pStyle w:val="TAC"/>
              <w:rPr>
                <w:rFonts w:eastAsia="Calibri"/>
              </w:rPr>
            </w:pPr>
            <w:r w:rsidRPr="00E52F14">
              <w:rPr>
                <w:rFonts w:eastAsia="Calibri" w:cs="Arial"/>
                <w:lang w:eastAsia="ja-JP"/>
              </w:rPr>
              <w:t>20</w:t>
            </w:r>
          </w:p>
        </w:tc>
        <w:tc>
          <w:tcPr>
            <w:tcW w:w="0" w:type="auto"/>
            <w:shd w:val="clear" w:color="auto" w:fill="auto"/>
          </w:tcPr>
          <w:p w14:paraId="475EEB0D" w14:textId="3863BD06" w:rsidR="00C902FE" w:rsidRPr="00AC4FBC" w:rsidRDefault="00C902FE" w:rsidP="00C902FE">
            <w:pPr>
              <w:pStyle w:val="TAC"/>
              <w:rPr>
                <w:rFonts w:eastAsia="Calibri"/>
              </w:rPr>
            </w:pPr>
            <w:r w:rsidRPr="00E52F14">
              <w:rPr>
                <w:rFonts w:eastAsia="Calibri" w:cs="Arial"/>
                <w:lang w:eastAsia="ja-JP"/>
              </w:rPr>
              <w:t>20</w:t>
            </w:r>
          </w:p>
        </w:tc>
        <w:tc>
          <w:tcPr>
            <w:tcW w:w="0" w:type="auto"/>
          </w:tcPr>
          <w:p w14:paraId="1F6C39A7" w14:textId="65575888" w:rsidR="00C902FE" w:rsidRPr="00AC4FBC" w:rsidRDefault="00C902FE" w:rsidP="00C902FE">
            <w:pPr>
              <w:pStyle w:val="TAC"/>
              <w:rPr>
                <w:rFonts w:eastAsia="Calibri"/>
              </w:rPr>
            </w:pPr>
            <w:r w:rsidRPr="00E52F14">
              <w:rPr>
                <w:rFonts w:eastAsia="Calibri" w:cs="Arial"/>
                <w:lang w:eastAsia="ja-JP"/>
              </w:rPr>
              <w:t>20</w:t>
            </w:r>
          </w:p>
        </w:tc>
        <w:tc>
          <w:tcPr>
            <w:tcW w:w="0" w:type="auto"/>
            <w:shd w:val="clear" w:color="auto" w:fill="auto"/>
          </w:tcPr>
          <w:p w14:paraId="15EC6CAD" w14:textId="62EC52F0" w:rsidR="00C902FE" w:rsidRPr="00AC4FBC" w:rsidRDefault="00C902FE" w:rsidP="00C902FE">
            <w:pPr>
              <w:pStyle w:val="TAC"/>
              <w:rPr>
                <w:rFonts w:eastAsia="Calibri"/>
              </w:rPr>
            </w:pPr>
            <w:r w:rsidRPr="00E52F14">
              <w:rPr>
                <w:rFonts w:eastAsia="Calibri" w:cs="Arial"/>
                <w:lang w:eastAsia="ja-JP"/>
              </w:rPr>
              <w:t>20</w:t>
            </w:r>
          </w:p>
        </w:tc>
        <w:tc>
          <w:tcPr>
            <w:tcW w:w="0" w:type="auto"/>
          </w:tcPr>
          <w:p w14:paraId="2A11D462" w14:textId="1F36B2DB" w:rsidR="00C902FE" w:rsidRPr="00AC4FBC" w:rsidRDefault="00C902FE" w:rsidP="00C902FE">
            <w:pPr>
              <w:pStyle w:val="TAC"/>
              <w:rPr>
                <w:rFonts w:eastAsia="Calibri"/>
              </w:rPr>
            </w:pPr>
            <w:r w:rsidRPr="00E52F14">
              <w:rPr>
                <w:rFonts w:eastAsia="Calibri" w:cs="Arial"/>
                <w:lang w:eastAsia="ja-JP"/>
              </w:rPr>
              <w:t>20</w:t>
            </w:r>
          </w:p>
        </w:tc>
        <w:tc>
          <w:tcPr>
            <w:tcW w:w="0" w:type="auto"/>
            <w:shd w:val="clear" w:color="auto" w:fill="auto"/>
          </w:tcPr>
          <w:p w14:paraId="090D7B89" w14:textId="10784418" w:rsidR="00C902FE" w:rsidRPr="00AC4FBC" w:rsidRDefault="00C902FE" w:rsidP="00C902FE">
            <w:pPr>
              <w:pStyle w:val="TAC"/>
              <w:rPr>
                <w:rFonts w:eastAsia="Calibri"/>
              </w:rPr>
            </w:pPr>
            <w:r w:rsidRPr="00E52F14">
              <w:rPr>
                <w:rFonts w:eastAsia="Calibri" w:cs="Arial"/>
                <w:lang w:eastAsia="ja-JP"/>
              </w:rPr>
              <w:t>20</w:t>
            </w:r>
          </w:p>
        </w:tc>
      </w:tr>
      <w:tr w:rsidR="00C902FE" w:rsidRPr="00AC4FBC" w14:paraId="0BB6DA22" w14:textId="77777777" w:rsidTr="00EE35F1">
        <w:trPr>
          <w:trHeight w:val="285"/>
        </w:trPr>
        <w:tc>
          <w:tcPr>
            <w:tcW w:w="0" w:type="auto"/>
            <w:shd w:val="clear" w:color="auto" w:fill="auto"/>
            <w:vAlign w:val="center"/>
          </w:tcPr>
          <w:p w14:paraId="0AF5427C" w14:textId="77777777" w:rsidR="00C902FE" w:rsidRPr="00AC4FBC" w:rsidRDefault="00C902FE" w:rsidP="00C902FE">
            <w:pPr>
              <w:pStyle w:val="TAC"/>
            </w:pPr>
            <w:r w:rsidRPr="00AC4FBC">
              <w:rPr>
                <w:lang w:eastAsia="zh-TW"/>
              </w:rPr>
              <w:t>12</w:t>
            </w:r>
          </w:p>
        </w:tc>
        <w:tc>
          <w:tcPr>
            <w:tcW w:w="0" w:type="auto"/>
            <w:shd w:val="clear" w:color="auto" w:fill="auto"/>
            <w:vAlign w:val="center"/>
          </w:tcPr>
          <w:p w14:paraId="7E04340F" w14:textId="77777777" w:rsidR="00C902FE" w:rsidRPr="00AC4FBC" w:rsidRDefault="00C902FE" w:rsidP="00C902FE">
            <w:pPr>
              <w:pStyle w:val="TAC"/>
            </w:pPr>
            <w:r w:rsidRPr="00AC4FBC">
              <w:rPr>
                <w:lang w:eastAsia="zh-TW"/>
              </w:rPr>
              <w:t>n78</w:t>
            </w:r>
          </w:p>
        </w:tc>
        <w:tc>
          <w:tcPr>
            <w:tcW w:w="0" w:type="auto"/>
            <w:vAlign w:val="center"/>
          </w:tcPr>
          <w:p w14:paraId="024E1951" w14:textId="77777777" w:rsidR="00C902FE" w:rsidRPr="00AC4FBC" w:rsidRDefault="00C902FE" w:rsidP="00C902FE">
            <w:pPr>
              <w:pStyle w:val="TAC"/>
            </w:pPr>
            <w:r w:rsidRPr="00AC4FBC">
              <w:t>15</w:t>
            </w:r>
          </w:p>
        </w:tc>
        <w:tc>
          <w:tcPr>
            <w:tcW w:w="0" w:type="auto"/>
            <w:shd w:val="clear" w:color="auto" w:fill="auto"/>
            <w:vAlign w:val="center"/>
          </w:tcPr>
          <w:p w14:paraId="092DE144" w14:textId="77777777" w:rsidR="00C902FE" w:rsidRPr="00AC4FBC" w:rsidRDefault="00C902FE" w:rsidP="00C902FE">
            <w:pPr>
              <w:pStyle w:val="TAC"/>
            </w:pPr>
          </w:p>
        </w:tc>
        <w:tc>
          <w:tcPr>
            <w:tcW w:w="0" w:type="auto"/>
            <w:shd w:val="clear" w:color="auto" w:fill="auto"/>
            <w:vAlign w:val="center"/>
          </w:tcPr>
          <w:p w14:paraId="4027A0F5" w14:textId="77777777" w:rsidR="00C902FE" w:rsidRPr="00AC4FBC" w:rsidRDefault="00C902FE" w:rsidP="00C902FE">
            <w:pPr>
              <w:pStyle w:val="TAC"/>
              <w:rPr>
                <w:rFonts w:eastAsia="Calibri"/>
              </w:rPr>
            </w:pPr>
            <w:r w:rsidRPr="00AC4FBC">
              <w:rPr>
                <w:rFonts w:eastAsia="Calibri" w:cs="Arial"/>
                <w:lang w:eastAsia="ja-JP"/>
              </w:rPr>
              <w:t>10</w:t>
            </w:r>
          </w:p>
        </w:tc>
        <w:tc>
          <w:tcPr>
            <w:tcW w:w="0" w:type="auto"/>
            <w:shd w:val="clear" w:color="auto" w:fill="auto"/>
            <w:vAlign w:val="center"/>
          </w:tcPr>
          <w:p w14:paraId="4B56AAC4" w14:textId="77777777" w:rsidR="00C902FE" w:rsidRPr="00AC4FBC" w:rsidRDefault="00C902FE" w:rsidP="00C902FE">
            <w:pPr>
              <w:pStyle w:val="TAC"/>
              <w:rPr>
                <w:rFonts w:eastAsia="Calibri"/>
              </w:rPr>
            </w:pPr>
            <w:r w:rsidRPr="00AC4FBC">
              <w:rPr>
                <w:rFonts w:eastAsia="Calibri" w:cs="Arial"/>
                <w:lang w:eastAsia="ja-JP"/>
              </w:rPr>
              <w:t>15</w:t>
            </w:r>
          </w:p>
        </w:tc>
        <w:tc>
          <w:tcPr>
            <w:tcW w:w="0" w:type="auto"/>
            <w:shd w:val="clear" w:color="auto" w:fill="auto"/>
            <w:vAlign w:val="center"/>
          </w:tcPr>
          <w:p w14:paraId="56E1EE9A" w14:textId="77777777" w:rsidR="00C902FE" w:rsidRPr="00AC4FBC" w:rsidRDefault="00C902FE" w:rsidP="00C902FE">
            <w:pPr>
              <w:pStyle w:val="TAC"/>
              <w:rPr>
                <w:rFonts w:eastAsia="Calibri"/>
              </w:rPr>
            </w:pPr>
            <w:r w:rsidRPr="00AC4FBC">
              <w:rPr>
                <w:rFonts w:eastAsia="Calibri" w:cs="Arial"/>
                <w:lang w:eastAsia="ja-JP"/>
              </w:rPr>
              <w:t>20</w:t>
            </w:r>
          </w:p>
        </w:tc>
        <w:tc>
          <w:tcPr>
            <w:tcW w:w="0" w:type="auto"/>
            <w:shd w:val="clear" w:color="auto" w:fill="auto"/>
          </w:tcPr>
          <w:p w14:paraId="348B7C23" w14:textId="37A62C19" w:rsidR="00C902FE" w:rsidRPr="00AC4FBC" w:rsidRDefault="00C902FE" w:rsidP="00C902FE">
            <w:pPr>
              <w:pStyle w:val="TAC"/>
            </w:pPr>
            <w:r w:rsidRPr="00AC4FBC">
              <w:rPr>
                <w:lang w:eastAsia="zh-CN"/>
              </w:rPr>
              <w:t>25</w:t>
            </w:r>
          </w:p>
        </w:tc>
        <w:tc>
          <w:tcPr>
            <w:tcW w:w="0" w:type="auto"/>
          </w:tcPr>
          <w:p w14:paraId="66261DA9" w14:textId="7CF679CB" w:rsidR="00C902FE" w:rsidRPr="00AC4FBC" w:rsidRDefault="00C902FE" w:rsidP="00C902FE">
            <w:pPr>
              <w:pStyle w:val="TAC"/>
            </w:pPr>
            <w:r w:rsidRPr="00AC4FBC">
              <w:rPr>
                <w:lang w:eastAsia="zh-CN"/>
              </w:rPr>
              <w:t>25</w:t>
            </w:r>
          </w:p>
        </w:tc>
        <w:tc>
          <w:tcPr>
            <w:tcW w:w="0" w:type="auto"/>
            <w:shd w:val="clear" w:color="auto" w:fill="auto"/>
            <w:vAlign w:val="center"/>
          </w:tcPr>
          <w:p w14:paraId="5F4CB927" w14:textId="77777777" w:rsidR="00C902FE" w:rsidRPr="00AC4FBC" w:rsidRDefault="00C902FE" w:rsidP="00C902FE">
            <w:pPr>
              <w:pStyle w:val="TAC"/>
              <w:rPr>
                <w:rFonts w:eastAsia="Calibri"/>
              </w:rPr>
            </w:pPr>
            <w:r w:rsidRPr="00AC4FBC">
              <w:rPr>
                <w:rFonts w:cs="Arial"/>
              </w:rPr>
              <w:t>25</w:t>
            </w:r>
          </w:p>
        </w:tc>
        <w:tc>
          <w:tcPr>
            <w:tcW w:w="0" w:type="auto"/>
            <w:shd w:val="clear" w:color="auto" w:fill="auto"/>
            <w:vAlign w:val="center"/>
          </w:tcPr>
          <w:p w14:paraId="1D68086D" w14:textId="77777777" w:rsidR="00C902FE" w:rsidRPr="00AC4FBC" w:rsidRDefault="00C902FE" w:rsidP="00C902FE">
            <w:pPr>
              <w:pStyle w:val="TAC"/>
              <w:rPr>
                <w:rFonts w:eastAsia="Calibri"/>
              </w:rPr>
            </w:pPr>
            <w:r w:rsidRPr="00AC4FBC">
              <w:rPr>
                <w:rFonts w:cs="Arial"/>
              </w:rPr>
              <w:t>25</w:t>
            </w:r>
          </w:p>
        </w:tc>
        <w:tc>
          <w:tcPr>
            <w:tcW w:w="0" w:type="auto"/>
            <w:shd w:val="clear" w:color="auto" w:fill="auto"/>
            <w:vAlign w:val="center"/>
          </w:tcPr>
          <w:p w14:paraId="3B180FB8" w14:textId="77777777" w:rsidR="00C902FE" w:rsidRPr="00AC4FBC" w:rsidRDefault="00C902FE" w:rsidP="00C902FE">
            <w:pPr>
              <w:pStyle w:val="TAC"/>
              <w:rPr>
                <w:rFonts w:eastAsia="Calibri"/>
              </w:rPr>
            </w:pPr>
            <w:r w:rsidRPr="00AC4FBC">
              <w:rPr>
                <w:rFonts w:cs="Arial"/>
              </w:rPr>
              <w:t>25</w:t>
            </w:r>
          </w:p>
        </w:tc>
        <w:tc>
          <w:tcPr>
            <w:tcW w:w="0" w:type="auto"/>
          </w:tcPr>
          <w:p w14:paraId="387AEDDE" w14:textId="22736873" w:rsidR="00C902FE" w:rsidRPr="00AC4FBC" w:rsidRDefault="00C902FE" w:rsidP="00C902FE">
            <w:pPr>
              <w:pStyle w:val="TAC"/>
            </w:pPr>
            <w:r w:rsidRPr="00AC4FBC">
              <w:rPr>
                <w:lang w:eastAsia="zh-CN"/>
              </w:rPr>
              <w:t>25</w:t>
            </w:r>
          </w:p>
        </w:tc>
        <w:tc>
          <w:tcPr>
            <w:tcW w:w="0" w:type="auto"/>
            <w:shd w:val="clear" w:color="auto" w:fill="auto"/>
            <w:vAlign w:val="center"/>
          </w:tcPr>
          <w:p w14:paraId="251FE2AF" w14:textId="10195FBF" w:rsidR="00C902FE" w:rsidRPr="00AC4FBC" w:rsidRDefault="00C902FE" w:rsidP="00C902FE">
            <w:pPr>
              <w:pStyle w:val="TAC"/>
              <w:rPr>
                <w:rFonts w:eastAsia="Calibri"/>
              </w:rPr>
            </w:pPr>
            <w:r w:rsidRPr="00AC4FBC">
              <w:t>25</w:t>
            </w:r>
          </w:p>
        </w:tc>
        <w:tc>
          <w:tcPr>
            <w:tcW w:w="0" w:type="auto"/>
            <w:vAlign w:val="center"/>
          </w:tcPr>
          <w:p w14:paraId="53480912" w14:textId="77777777" w:rsidR="00C902FE" w:rsidRPr="00AC4FBC" w:rsidRDefault="00C902FE" w:rsidP="00C902FE">
            <w:pPr>
              <w:pStyle w:val="TAC"/>
              <w:rPr>
                <w:rFonts w:eastAsia="Calibri"/>
              </w:rPr>
            </w:pPr>
            <w:r w:rsidRPr="00AC4FBC">
              <w:t>25</w:t>
            </w:r>
          </w:p>
        </w:tc>
        <w:tc>
          <w:tcPr>
            <w:tcW w:w="0" w:type="auto"/>
            <w:shd w:val="clear" w:color="auto" w:fill="auto"/>
            <w:vAlign w:val="center"/>
          </w:tcPr>
          <w:p w14:paraId="0D90EBE8" w14:textId="77777777" w:rsidR="00C902FE" w:rsidRPr="00AC4FBC" w:rsidRDefault="00C902FE" w:rsidP="00C902FE">
            <w:pPr>
              <w:pStyle w:val="TAC"/>
              <w:rPr>
                <w:rFonts w:eastAsia="Calibri"/>
              </w:rPr>
            </w:pPr>
            <w:r w:rsidRPr="00AC4FBC">
              <w:t>25</w:t>
            </w:r>
          </w:p>
        </w:tc>
      </w:tr>
      <w:tr w:rsidR="00C902FE" w:rsidRPr="00AC4FBC" w14:paraId="179C1FA6" w14:textId="77777777" w:rsidTr="00A573EF">
        <w:trPr>
          <w:trHeight w:val="285"/>
        </w:trPr>
        <w:tc>
          <w:tcPr>
            <w:tcW w:w="0" w:type="auto"/>
            <w:shd w:val="clear" w:color="auto" w:fill="auto"/>
          </w:tcPr>
          <w:p w14:paraId="1341581F" w14:textId="7DB512E4" w:rsidR="00C902FE" w:rsidRPr="00AC4FBC" w:rsidRDefault="00C902FE" w:rsidP="00C902FE">
            <w:pPr>
              <w:pStyle w:val="TAC"/>
              <w:rPr>
                <w:rFonts w:eastAsia="MS Mincho"/>
              </w:rPr>
            </w:pPr>
            <w:r w:rsidRPr="00AC4FBC">
              <w:rPr>
                <w:szCs w:val="18"/>
                <w:lang w:eastAsia="zh-CN"/>
              </w:rPr>
              <w:t>13</w:t>
            </w:r>
          </w:p>
        </w:tc>
        <w:tc>
          <w:tcPr>
            <w:tcW w:w="0" w:type="auto"/>
            <w:shd w:val="clear" w:color="auto" w:fill="auto"/>
          </w:tcPr>
          <w:p w14:paraId="4CDE583B" w14:textId="26A2B4CF" w:rsidR="00C902FE" w:rsidRPr="00AC4FBC" w:rsidRDefault="00C902FE" w:rsidP="00C902FE">
            <w:pPr>
              <w:pStyle w:val="TAC"/>
            </w:pPr>
            <w:r w:rsidRPr="00AC4FBC">
              <w:rPr>
                <w:rFonts w:cs="Arial"/>
                <w:szCs w:val="18"/>
                <w:lang w:eastAsia="ja-JP"/>
              </w:rPr>
              <w:t>n7</w:t>
            </w:r>
            <w:r w:rsidRPr="00AC4FBC">
              <w:rPr>
                <w:rFonts w:cs="Arial"/>
                <w:szCs w:val="18"/>
                <w:lang w:eastAsia="zh-CN"/>
              </w:rPr>
              <w:t>7</w:t>
            </w:r>
          </w:p>
        </w:tc>
        <w:tc>
          <w:tcPr>
            <w:tcW w:w="0" w:type="auto"/>
          </w:tcPr>
          <w:p w14:paraId="08EBA767" w14:textId="4AFF25F7" w:rsidR="00C902FE" w:rsidRPr="00AC4FBC" w:rsidRDefault="00C902FE" w:rsidP="00C902FE">
            <w:pPr>
              <w:pStyle w:val="TAC"/>
            </w:pPr>
            <w:r w:rsidRPr="00AC4FBC">
              <w:rPr>
                <w:rFonts w:cs="Arial"/>
                <w:lang w:eastAsia="zh-TW"/>
              </w:rPr>
              <w:t>15</w:t>
            </w:r>
          </w:p>
        </w:tc>
        <w:tc>
          <w:tcPr>
            <w:tcW w:w="0" w:type="auto"/>
            <w:shd w:val="clear" w:color="auto" w:fill="auto"/>
          </w:tcPr>
          <w:p w14:paraId="5381D755" w14:textId="77777777" w:rsidR="00C902FE" w:rsidRPr="00AC4FBC" w:rsidRDefault="00C902FE" w:rsidP="00C902FE">
            <w:pPr>
              <w:pStyle w:val="TAC"/>
            </w:pPr>
          </w:p>
        </w:tc>
        <w:tc>
          <w:tcPr>
            <w:tcW w:w="0" w:type="auto"/>
            <w:shd w:val="clear" w:color="auto" w:fill="auto"/>
          </w:tcPr>
          <w:p w14:paraId="372ECB92" w14:textId="39605A7C" w:rsidR="00C902FE" w:rsidRPr="00AC4FBC" w:rsidRDefault="00C902FE" w:rsidP="00C902FE">
            <w:pPr>
              <w:pStyle w:val="TAC"/>
              <w:rPr>
                <w:rFonts w:eastAsia="Calibri"/>
              </w:rPr>
            </w:pPr>
            <w:r w:rsidRPr="00AC4FBC">
              <w:rPr>
                <w:rFonts w:eastAsia="Calibri" w:cs="Arial"/>
                <w:szCs w:val="18"/>
                <w:lang w:eastAsia="ja-JP"/>
              </w:rPr>
              <w:t>15</w:t>
            </w:r>
          </w:p>
        </w:tc>
        <w:tc>
          <w:tcPr>
            <w:tcW w:w="0" w:type="auto"/>
            <w:shd w:val="clear" w:color="auto" w:fill="auto"/>
          </w:tcPr>
          <w:p w14:paraId="194464E7" w14:textId="407C1426" w:rsidR="00C902FE" w:rsidRPr="00AC4FBC" w:rsidRDefault="00C902FE" w:rsidP="00C902FE">
            <w:pPr>
              <w:pStyle w:val="TAC"/>
              <w:rPr>
                <w:rFonts w:eastAsia="Calibri"/>
              </w:rPr>
            </w:pPr>
            <w:r w:rsidRPr="00AC4FBC">
              <w:rPr>
                <w:rFonts w:eastAsia="Calibri" w:cs="Arial"/>
                <w:szCs w:val="18"/>
                <w:lang w:eastAsia="ja-JP"/>
              </w:rPr>
              <w:t>20</w:t>
            </w:r>
          </w:p>
        </w:tc>
        <w:tc>
          <w:tcPr>
            <w:tcW w:w="0" w:type="auto"/>
            <w:shd w:val="clear" w:color="auto" w:fill="auto"/>
          </w:tcPr>
          <w:p w14:paraId="6FDFA29E" w14:textId="731DCC1F" w:rsidR="00C902FE" w:rsidRPr="00AC4FBC" w:rsidRDefault="00C902FE" w:rsidP="00C902FE">
            <w:pPr>
              <w:pStyle w:val="TAC"/>
              <w:rPr>
                <w:rFonts w:eastAsia="Calibri"/>
              </w:rPr>
            </w:pPr>
            <w:r w:rsidRPr="00AC4FBC">
              <w:rPr>
                <w:rFonts w:eastAsia="Calibri" w:cs="Arial"/>
                <w:szCs w:val="18"/>
                <w:lang w:eastAsia="ja-JP"/>
              </w:rPr>
              <w:t>20</w:t>
            </w:r>
          </w:p>
        </w:tc>
        <w:tc>
          <w:tcPr>
            <w:tcW w:w="0" w:type="auto"/>
            <w:shd w:val="clear" w:color="auto" w:fill="auto"/>
          </w:tcPr>
          <w:p w14:paraId="716E8A25" w14:textId="592CA4B1" w:rsidR="00C902FE" w:rsidRPr="00AC4FBC" w:rsidRDefault="00C902FE" w:rsidP="00C902FE">
            <w:pPr>
              <w:pStyle w:val="TAC"/>
            </w:pPr>
            <w:r w:rsidRPr="00AC4FBC">
              <w:rPr>
                <w:rFonts w:eastAsia="Calibri" w:cs="Arial"/>
                <w:szCs w:val="18"/>
                <w:lang w:eastAsia="ja-JP"/>
              </w:rPr>
              <w:t>20</w:t>
            </w:r>
          </w:p>
        </w:tc>
        <w:tc>
          <w:tcPr>
            <w:tcW w:w="0" w:type="auto"/>
          </w:tcPr>
          <w:p w14:paraId="38B6AC4C" w14:textId="20B6F5A4" w:rsidR="00C902FE" w:rsidRPr="00AC4FBC" w:rsidRDefault="00C902FE" w:rsidP="00C902FE">
            <w:pPr>
              <w:pStyle w:val="TAC"/>
            </w:pPr>
            <w:r w:rsidRPr="00AC4FBC">
              <w:rPr>
                <w:rFonts w:eastAsia="Calibri" w:cs="Arial"/>
                <w:szCs w:val="18"/>
                <w:lang w:eastAsia="ja-JP"/>
              </w:rPr>
              <w:t>20</w:t>
            </w:r>
          </w:p>
        </w:tc>
        <w:tc>
          <w:tcPr>
            <w:tcW w:w="0" w:type="auto"/>
            <w:shd w:val="clear" w:color="auto" w:fill="auto"/>
          </w:tcPr>
          <w:p w14:paraId="52FCA704" w14:textId="25FA582A" w:rsidR="00C902FE" w:rsidRPr="00AC4FBC" w:rsidRDefault="00C902FE" w:rsidP="00C902FE">
            <w:pPr>
              <w:pStyle w:val="TAC"/>
            </w:pPr>
            <w:r w:rsidRPr="00AC4FBC">
              <w:rPr>
                <w:rFonts w:eastAsia="Calibri" w:cs="Arial"/>
                <w:szCs w:val="18"/>
                <w:lang w:eastAsia="ja-JP"/>
              </w:rPr>
              <w:t>20</w:t>
            </w:r>
          </w:p>
        </w:tc>
        <w:tc>
          <w:tcPr>
            <w:tcW w:w="0" w:type="auto"/>
            <w:shd w:val="clear" w:color="auto" w:fill="auto"/>
          </w:tcPr>
          <w:p w14:paraId="41A02243" w14:textId="101516F5" w:rsidR="00C902FE" w:rsidRPr="00AC4FBC" w:rsidRDefault="00C902FE" w:rsidP="00C902FE">
            <w:pPr>
              <w:pStyle w:val="TAC"/>
            </w:pPr>
            <w:r w:rsidRPr="00AC4FBC">
              <w:rPr>
                <w:rFonts w:eastAsia="Calibri" w:cs="Arial"/>
                <w:szCs w:val="18"/>
                <w:lang w:eastAsia="ja-JP"/>
              </w:rPr>
              <w:t>20</w:t>
            </w:r>
          </w:p>
        </w:tc>
        <w:tc>
          <w:tcPr>
            <w:tcW w:w="0" w:type="auto"/>
            <w:shd w:val="clear" w:color="auto" w:fill="auto"/>
          </w:tcPr>
          <w:p w14:paraId="374F4E11" w14:textId="141E645D" w:rsidR="00C902FE" w:rsidRPr="00AC4FBC" w:rsidRDefault="00C902FE" w:rsidP="00C902FE">
            <w:pPr>
              <w:pStyle w:val="TAC"/>
            </w:pPr>
            <w:r w:rsidRPr="00AC4FBC">
              <w:rPr>
                <w:rFonts w:eastAsia="Calibri" w:cs="Arial"/>
                <w:szCs w:val="18"/>
                <w:lang w:eastAsia="ja-JP"/>
              </w:rPr>
              <w:t>20</w:t>
            </w:r>
          </w:p>
        </w:tc>
        <w:tc>
          <w:tcPr>
            <w:tcW w:w="0" w:type="auto"/>
          </w:tcPr>
          <w:p w14:paraId="7872A0F6" w14:textId="6CFCEF77" w:rsidR="00C902FE" w:rsidRPr="00AC4FBC" w:rsidRDefault="00C902FE" w:rsidP="00C902FE">
            <w:pPr>
              <w:pStyle w:val="TAC"/>
            </w:pPr>
            <w:r w:rsidRPr="00AC4FBC">
              <w:rPr>
                <w:rFonts w:eastAsia="Calibri" w:cs="Arial"/>
                <w:szCs w:val="18"/>
                <w:lang w:eastAsia="ja-JP"/>
              </w:rPr>
              <w:t>20</w:t>
            </w:r>
          </w:p>
        </w:tc>
        <w:tc>
          <w:tcPr>
            <w:tcW w:w="0" w:type="auto"/>
            <w:shd w:val="clear" w:color="auto" w:fill="auto"/>
          </w:tcPr>
          <w:p w14:paraId="609605CF" w14:textId="3E7BA476" w:rsidR="00C902FE" w:rsidRPr="00AC4FBC" w:rsidRDefault="00C902FE" w:rsidP="00C902FE">
            <w:pPr>
              <w:pStyle w:val="TAC"/>
            </w:pPr>
            <w:r w:rsidRPr="00AC4FBC">
              <w:rPr>
                <w:rFonts w:eastAsia="Calibri" w:cs="Arial"/>
                <w:szCs w:val="18"/>
                <w:lang w:eastAsia="ja-JP"/>
              </w:rPr>
              <w:t>20</w:t>
            </w:r>
          </w:p>
        </w:tc>
        <w:tc>
          <w:tcPr>
            <w:tcW w:w="0" w:type="auto"/>
          </w:tcPr>
          <w:p w14:paraId="7669CD8F" w14:textId="28612300" w:rsidR="00C902FE" w:rsidRPr="00AC4FBC" w:rsidRDefault="00C902FE" w:rsidP="00C902FE">
            <w:pPr>
              <w:pStyle w:val="TAC"/>
              <w:rPr>
                <w:rFonts w:eastAsia="Calibri"/>
              </w:rPr>
            </w:pPr>
            <w:r w:rsidRPr="00AC4FBC">
              <w:rPr>
                <w:rFonts w:eastAsia="Calibri" w:cs="Arial"/>
                <w:szCs w:val="18"/>
                <w:lang w:eastAsia="ja-JP"/>
              </w:rPr>
              <w:t>20</w:t>
            </w:r>
          </w:p>
        </w:tc>
        <w:tc>
          <w:tcPr>
            <w:tcW w:w="0" w:type="auto"/>
            <w:shd w:val="clear" w:color="auto" w:fill="auto"/>
          </w:tcPr>
          <w:p w14:paraId="53FFCE59" w14:textId="31889290" w:rsidR="00C902FE" w:rsidRPr="00AC4FBC" w:rsidRDefault="00C902FE" w:rsidP="00C902FE">
            <w:pPr>
              <w:pStyle w:val="TAC"/>
            </w:pPr>
            <w:r w:rsidRPr="00AC4FBC">
              <w:rPr>
                <w:rFonts w:eastAsia="Calibri" w:cs="Arial"/>
                <w:szCs w:val="18"/>
                <w:lang w:eastAsia="ja-JP"/>
              </w:rPr>
              <w:t>20</w:t>
            </w:r>
          </w:p>
        </w:tc>
      </w:tr>
      <w:tr w:rsidR="00C902FE" w:rsidRPr="00AC4FBC" w14:paraId="1A29EA1D" w14:textId="77777777" w:rsidTr="00A573EF">
        <w:trPr>
          <w:trHeight w:val="285"/>
        </w:trPr>
        <w:tc>
          <w:tcPr>
            <w:tcW w:w="0" w:type="auto"/>
            <w:shd w:val="clear" w:color="auto" w:fill="auto"/>
          </w:tcPr>
          <w:p w14:paraId="0A01107F" w14:textId="5951B72B" w:rsidR="00C902FE" w:rsidRPr="00AC4FBC" w:rsidRDefault="00C902FE" w:rsidP="00C902FE">
            <w:pPr>
              <w:pStyle w:val="TAC"/>
              <w:rPr>
                <w:szCs w:val="18"/>
                <w:lang w:eastAsia="zh-CN"/>
              </w:rPr>
            </w:pPr>
            <w:r w:rsidRPr="00C836F7">
              <w:rPr>
                <w:szCs w:val="18"/>
                <w:lang w:eastAsia="zh-CN"/>
              </w:rPr>
              <w:t>14</w:t>
            </w:r>
          </w:p>
        </w:tc>
        <w:tc>
          <w:tcPr>
            <w:tcW w:w="0" w:type="auto"/>
            <w:shd w:val="clear" w:color="auto" w:fill="auto"/>
          </w:tcPr>
          <w:p w14:paraId="65E28252" w14:textId="2EECC7CF" w:rsidR="00C902FE" w:rsidRPr="00AC4FBC" w:rsidRDefault="00C902FE" w:rsidP="00C902FE">
            <w:pPr>
              <w:pStyle w:val="TAC"/>
              <w:rPr>
                <w:rFonts w:cs="Arial"/>
                <w:szCs w:val="18"/>
                <w:lang w:eastAsia="ja-JP"/>
              </w:rPr>
            </w:pPr>
            <w:r w:rsidRPr="00C836F7">
              <w:rPr>
                <w:rFonts w:cs="Arial"/>
                <w:szCs w:val="18"/>
                <w:lang w:eastAsia="ja-JP"/>
              </w:rPr>
              <w:t>n7</w:t>
            </w:r>
            <w:r w:rsidRPr="00C836F7">
              <w:rPr>
                <w:rFonts w:cs="Arial"/>
                <w:szCs w:val="18"/>
                <w:lang w:eastAsia="zh-CN"/>
              </w:rPr>
              <w:t>7</w:t>
            </w:r>
          </w:p>
        </w:tc>
        <w:tc>
          <w:tcPr>
            <w:tcW w:w="0" w:type="auto"/>
          </w:tcPr>
          <w:p w14:paraId="3DAE67BE" w14:textId="4CBA2C36" w:rsidR="00C902FE" w:rsidRPr="00AC4FBC" w:rsidRDefault="00C902FE" w:rsidP="00C902FE">
            <w:pPr>
              <w:pStyle w:val="TAC"/>
              <w:rPr>
                <w:rFonts w:cs="Arial"/>
                <w:lang w:eastAsia="zh-TW"/>
              </w:rPr>
            </w:pPr>
            <w:r w:rsidRPr="00C836F7">
              <w:rPr>
                <w:rFonts w:cs="Arial"/>
                <w:lang w:eastAsia="zh-TW"/>
              </w:rPr>
              <w:t>15</w:t>
            </w:r>
          </w:p>
        </w:tc>
        <w:tc>
          <w:tcPr>
            <w:tcW w:w="0" w:type="auto"/>
            <w:shd w:val="clear" w:color="auto" w:fill="auto"/>
          </w:tcPr>
          <w:p w14:paraId="66CEC9B3" w14:textId="77777777" w:rsidR="00C902FE" w:rsidRPr="00AC4FBC" w:rsidRDefault="00C902FE" w:rsidP="00C902FE">
            <w:pPr>
              <w:pStyle w:val="TAC"/>
            </w:pPr>
          </w:p>
        </w:tc>
        <w:tc>
          <w:tcPr>
            <w:tcW w:w="0" w:type="auto"/>
            <w:shd w:val="clear" w:color="auto" w:fill="auto"/>
          </w:tcPr>
          <w:p w14:paraId="261CC487" w14:textId="1D3EEF8F" w:rsidR="00C902FE" w:rsidRPr="00AC4FBC" w:rsidRDefault="00C902FE" w:rsidP="00C902FE">
            <w:pPr>
              <w:pStyle w:val="TAC"/>
              <w:rPr>
                <w:rFonts w:eastAsia="Calibri" w:cs="Arial"/>
                <w:szCs w:val="18"/>
                <w:lang w:eastAsia="ja-JP"/>
              </w:rPr>
            </w:pPr>
            <w:r w:rsidRPr="00C836F7">
              <w:rPr>
                <w:rFonts w:eastAsia="Calibri" w:cs="Arial"/>
                <w:szCs w:val="18"/>
                <w:lang w:eastAsia="ja-JP"/>
              </w:rPr>
              <w:t>15</w:t>
            </w:r>
          </w:p>
        </w:tc>
        <w:tc>
          <w:tcPr>
            <w:tcW w:w="0" w:type="auto"/>
            <w:shd w:val="clear" w:color="auto" w:fill="auto"/>
          </w:tcPr>
          <w:p w14:paraId="38AC231E" w14:textId="1278EF8F"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3ECC18F4" w14:textId="448AF3AD"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36E6276D" w14:textId="21B30C91"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tcPr>
          <w:p w14:paraId="368351D2" w14:textId="6CF5CC8C"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66E6BB3B" w14:textId="2CB507B4"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3CA9AD63" w14:textId="37F54D26"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546D7878" w14:textId="589D6C97"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tcPr>
          <w:p w14:paraId="06B374B4" w14:textId="2A5BC921"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2D90E074" w14:textId="1E3FBC86"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tcPr>
          <w:p w14:paraId="29FF8B6C" w14:textId="0E3029BD"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c>
          <w:tcPr>
            <w:tcW w:w="0" w:type="auto"/>
            <w:shd w:val="clear" w:color="auto" w:fill="auto"/>
          </w:tcPr>
          <w:p w14:paraId="4B947A70" w14:textId="68BDEEF5" w:rsidR="00C902FE" w:rsidRPr="00AC4FBC" w:rsidRDefault="00C902FE" w:rsidP="00C902FE">
            <w:pPr>
              <w:pStyle w:val="TAC"/>
              <w:rPr>
                <w:rFonts w:eastAsia="Calibri" w:cs="Arial"/>
                <w:szCs w:val="18"/>
                <w:lang w:eastAsia="ja-JP"/>
              </w:rPr>
            </w:pPr>
            <w:r w:rsidRPr="00C836F7">
              <w:rPr>
                <w:rFonts w:cs="Arial" w:hint="eastAsia"/>
                <w:szCs w:val="18"/>
                <w:lang w:eastAsia="zh-TW"/>
              </w:rPr>
              <w:t>15</w:t>
            </w:r>
          </w:p>
        </w:tc>
      </w:tr>
      <w:tr w:rsidR="00C902FE" w:rsidRPr="00AC4FBC" w14:paraId="0104EC75" w14:textId="77777777" w:rsidTr="00C14693">
        <w:trPr>
          <w:trHeight w:val="285"/>
        </w:trPr>
        <w:tc>
          <w:tcPr>
            <w:tcW w:w="0" w:type="auto"/>
            <w:shd w:val="clear" w:color="auto" w:fill="auto"/>
            <w:vAlign w:val="center"/>
          </w:tcPr>
          <w:p w14:paraId="00DAFC55" w14:textId="77777777" w:rsidR="00C902FE" w:rsidRPr="00AC4FBC" w:rsidRDefault="00C902FE" w:rsidP="00C902FE">
            <w:pPr>
              <w:pStyle w:val="TAC"/>
            </w:pPr>
            <w:r w:rsidRPr="00AC4FBC">
              <w:rPr>
                <w:rFonts w:eastAsia="MS Mincho"/>
              </w:rPr>
              <w:t>18</w:t>
            </w:r>
          </w:p>
        </w:tc>
        <w:tc>
          <w:tcPr>
            <w:tcW w:w="0" w:type="auto"/>
            <w:shd w:val="clear" w:color="auto" w:fill="auto"/>
            <w:vAlign w:val="center"/>
          </w:tcPr>
          <w:p w14:paraId="6C0F0246" w14:textId="77777777" w:rsidR="00C902FE" w:rsidRPr="00AC4FBC" w:rsidRDefault="00C902FE" w:rsidP="00C902FE">
            <w:pPr>
              <w:pStyle w:val="TAC"/>
            </w:pPr>
            <w:r w:rsidRPr="00AC4FBC">
              <w:t>n77, n78</w:t>
            </w:r>
          </w:p>
        </w:tc>
        <w:tc>
          <w:tcPr>
            <w:tcW w:w="0" w:type="auto"/>
            <w:vAlign w:val="center"/>
          </w:tcPr>
          <w:p w14:paraId="16D71685" w14:textId="77777777" w:rsidR="00C902FE" w:rsidRPr="00AC4FBC" w:rsidRDefault="00C902FE" w:rsidP="00C902FE">
            <w:pPr>
              <w:pStyle w:val="TAC"/>
            </w:pPr>
            <w:r w:rsidRPr="00AC4FBC">
              <w:t>15</w:t>
            </w:r>
          </w:p>
        </w:tc>
        <w:tc>
          <w:tcPr>
            <w:tcW w:w="0" w:type="auto"/>
            <w:shd w:val="clear" w:color="auto" w:fill="auto"/>
            <w:vAlign w:val="center"/>
          </w:tcPr>
          <w:p w14:paraId="5487984C" w14:textId="77777777" w:rsidR="00C902FE" w:rsidRPr="00AC4FBC" w:rsidRDefault="00C902FE" w:rsidP="00C902FE">
            <w:pPr>
              <w:pStyle w:val="TAC"/>
            </w:pPr>
          </w:p>
        </w:tc>
        <w:tc>
          <w:tcPr>
            <w:tcW w:w="0" w:type="auto"/>
            <w:shd w:val="clear" w:color="auto" w:fill="auto"/>
            <w:vAlign w:val="center"/>
          </w:tcPr>
          <w:p w14:paraId="70EA8D59" w14:textId="77777777" w:rsidR="00C902FE" w:rsidRPr="00AC4FBC" w:rsidRDefault="00C902FE" w:rsidP="00C902FE">
            <w:pPr>
              <w:pStyle w:val="TAC"/>
              <w:rPr>
                <w:rFonts w:eastAsia="Calibri"/>
              </w:rPr>
            </w:pPr>
            <w:r w:rsidRPr="00AC4FBC">
              <w:rPr>
                <w:rFonts w:eastAsia="Calibri"/>
              </w:rPr>
              <w:t>16</w:t>
            </w:r>
          </w:p>
        </w:tc>
        <w:tc>
          <w:tcPr>
            <w:tcW w:w="0" w:type="auto"/>
            <w:shd w:val="clear" w:color="auto" w:fill="auto"/>
            <w:vAlign w:val="center"/>
          </w:tcPr>
          <w:p w14:paraId="713D8531"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602B9E5D"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04672F7A" w14:textId="77777777" w:rsidR="00C902FE" w:rsidRPr="00AC4FBC" w:rsidRDefault="00C902FE" w:rsidP="00C902FE">
            <w:pPr>
              <w:pStyle w:val="TAC"/>
            </w:pPr>
          </w:p>
        </w:tc>
        <w:tc>
          <w:tcPr>
            <w:tcW w:w="0" w:type="auto"/>
            <w:vAlign w:val="center"/>
          </w:tcPr>
          <w:p w14:paraId="05951F0F" w14:textId="77777777" w:rsidR="00C902FE" w:rsidRPr="00AC4FBC" w:rsidRDefault="00C902FE" w:rsidP="00C902FE">
            <w:pPr>
              <w:pStyle w:val="TAC"/>
            </w:pPr>
          </w:p>
        </w:tc>
        <w:tc>
          <w:tcPr>
            <w:tcW w:w="0" w:type="auto"/>
            <w:shd w:val="clear" w:color="auto" w:fill="auto"/>
            <w:vAlign w:val="center"/>
          </w:tcPr>
          <w:p w14:paraId="44D53DB8" w14:textId="77777777" w:rsidR="00C902FE" w:rsidRPr="00AC4FBC" w:rsidRDefault="00C902FE" w:rsidP="00C902FE">
            <w:pPr>
              <w:pStyle w:val="TAC"/>
              <w:rPr>
                <w:rFonts w:eastAsia="Calibri" w:cs="Arial"/>
              </w:rPr>
            </w:pPr>
            <w:r w:rsidRPr="00AC4FBC">
              <w:t>25</w:t>
            </w:r>
          </w:p>
        </w:tc>
        <w:tc>
          <w:tcPr>
            <w:tcW w:w="0" w:type="auto"/>
            <w:shd w:val="clear" w:color="auto" w:fill="auto"/>
            <w:vAlign w:val="center"/>
          </w:tcPr>
          <w:p w14:paraId="43AD8952" w14:textId="77777777" w:rsidR="00C902FE" w:rsidRPr="00AC4FBC" w:rsidRDefault="00C902FE" w:rsidP="00C902FE">
            <w:pPr>
              <w:pStyle w:val="TAC"/>
              <w:rPr>
                <w:rFonts w:eastAsia="Calibri" w:cs="Arial"/>
              </w:rPr>
            </w:pPr>
            <w:r w:rsidRPr="00AC4FBC">
              <w:t>25</w:t>
            </w:r>
          </w:p>
        </w:tc>
        <w:tc>
          <w:tcPr>
            <w:tcW w:w="0" w:type="auto"/>
            <w:shd w:val="clear" w:color="auto" w:fill="auto"/>
            <w:vAlign w:val="center"/>
          </w:tcPr>
          <w:p w14:paraId="7379E195" w14:textId="77777777" w:rsidR="00C902FE" w:rsidRPr="00AC4FBC" w:rsidRDefault="00C902FE" w:rsidP="00C902FE">
            <w:pPr>
              <w:pStyle w:val="TAC"/>
              <w:rPr>
                <w:rFonts w:eastAsia="Calibri" w:cs="Arial"/>
              </w:rPr>
            </w:pPr>
            <w:r w:rsidRPr="00AC4FBC">
              <w:t>25</w:t>
            </w:r>
          </w:p>
        </w:tc>
        <w:tc>
          <w:tcPr>
            <w:tcW w:w="0" w:type="auto"/>
          </w:tcPr>
          <w:p w14:paraId="406CC119" w14:textId="77777777" w:rsidR="00C902FE" w:rsidRPr="00AC4FBC" w:rsidRDefault="00C902FE" w:rsidP="00C902FE">
            <w:pPr>
              <w:pStyle w:val="TAC"/>
            </w:pPr>
          </w:p>
        </w:tc>
        <w:tc>
          <w:tcPr>
            <w:tcW w:w="0" w:type="auto"/>
            <w:shd w:val="clear" w:color="auto" w:fill="auto"/>
            <w:vAlign w:val="center"/>
          </w:tcPr>
          <w:p w14:paraId="25D00652" w14:textId="5F043B88" w:rsidR="00C902FE" w:rsidRPr="00AC4FBC" w:rsidRDefault="00C902FE" w:rsidP="00C902FE">
            <w:pPr>
              <w:pStyle w:val="TAC"/>
              <w:rPr>
                <w:rFonts w:eastAsia="Calibri" w:cs="Arial"/>
              </w:rPr>
            </w:pPr>
            <w:r w:rsidRPr="00AC4FBC">
              <w:t>25</w:t>
            </w:r>
          </w:p>
        </w:tc>
        <w:tc>
          <w:tcPr>
            <w:tcW w:w="0" w:type="auto"/>
            <w:vAlign w:val="center"/>
          </w:tcPr>
          <w:p w14:paraId="388F2E90"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67FA1BAF" w14:textId="77777777" w:rsidR="00C902FE" w:rsidRPr="00AC4FBC" w:rsidRDefault="00C902FE" w:rsidP="00C902FE">
            <w:pPr>
              <w:pStyle w:val="TAC"/>
              <w:rPr>
                <w:rFonts w:eastAsia="Calibri" w:cs="Arial"/>
              </w:rPr>
            </w:pPr>
            <w:r w:rsidRPr="00AC4FBC">
              <w:t>25</w:t>
            </w:r>
          </w:p>
        </w:tc>
      </w:tr>
      <w:tr w:rsidR="00C902FE" w:rsidRPr="00AC4FBC" w14:paraId="19B33AD7" w14:textId="77777777" w:rsidTr="00C14693">
        <w:trPr>
          <w:trHeight w:val="285"/>
        </w:trPr>
        <w:tc>
          <w:tcPr>
            <w:tcW w:w="0" w:type="auto"/>
            <w:shd w:val="clear" w:color="auto" w:fill="auto"/>
            <w:vAlign w:val="center"/>
          </w:tcPr>
          <w:p w14:paraId="34EFFCDA" w14:textId="77777777" w:rsidR="00C902FE" w:rsidRPr="00AC4FBC" w:rsidRDefault="00C902FE" w:rsidP="00C902FE">
            <w:pPr>
              <w:pStyle w:val="TAC"/>
              <w:rPr>
                <w:rFonts w:eastAsia="MS Mincho"/>
              </w:rPr>
            </w:pPr>
            <w:r w:rsidRPr="00AC4FBC">
              <w:rPr>
                <w:rFonts w:eastAsia="MS Mincho"/>
              </w:rPr>
              <w:t>19</w:t>
            </w:r>
          </w:p>
        </w:tc>
        <w:tc>
          <w:tcPr>
            <w:tcW w:w="0" w:type="auto"/>
            <w:shd w:val="clear" w:color="auto" w:fill="auto"/>
            <w:vAlign w:val="center"/>
          </w:tcPr>
          <w:p w14:paraId="75C40173" w14:textId="77777777" w:rsidR="00C902FE" w:rsidRPr="00AC4FBC" w:rsidRDefault="00C902FE" w:rsidP="00C902FE">
            <w:pPr>
              <w:pStyle w:val="TAC"/>
            </w:pPr>
            <w:r w:rsidRPr="00AC4FBC">
              <w:t>n77,</w:t>
            </w:r>
          </w:p>
          <w:p w14:paraId="7B787E57" w14:textId="77777777" w:rsidR="00C902FE" w:rsidRPr="00AC4FBC" w:rsidRDefault="00C902FE" w:rsidP="00C902FE">
            <w:pPr>
              <w:pStyle w:val="TAC"/>
            </w:pPr>
            <w:r w:rsidRPr="00AC4FBC">
              <w:t>n78</w:t>
            </w:r>
          </w:p>
        </w:tc>
        <w:tc>
          <w:tcPr>
            <w:tcW w:w="0" w:type="auto"/>
            <w:vAlign w:val="center"/>
          </w:tcPr>
          <w:p w14:paraId="5893C4DE" w14:textId="77777777" w:rsidR="00C902FE" w:rsidRPr="00AC4FBC" w:rsidRDefault="00C902FE" w:rsidP="00C902FE">
            <w:pPr>
              <w:pStyle w:val="TAC"/>
            </w:pPr>
            <w:r w:rsidRPr="00AC4FBC">
              <w:t>15</w:t>
            </w:r>
          </w:p>
        </w:tc>
        <w:tc>
          <w:tcPr>
            <w:tcW w:w="0" w:type="auto"/>
            <w:shd w:val="clear" w:color="auto" w:fill="auto"/>
            <w:vAlign w:val="center"/>
          </w:tcPr>
          <w:p w14:paraId="37F45CD4" w14:textId="77777777" w:rsidR="00C902FE" w:rsidRPr="00AC4FBC" w:rsidRDefault="00C902FE" w:rsidP="00C902FE">
            <w:pPr>
              <w:pStyle w:val="TAC"/>
            </w:pPr>
          </w:p>
        </w:tc>
        <w:tc>
          <w:tcPr>
            <w:tcW w:w="0" w:type="auto"/>
            <w:shd w:val="clear" w:color="auto" w:fill="auto"/>
            <w:vAlign w:val="center"/>
          </w:tcPr>
          <w:p w14:paraId="349A053C" w14:textId="77777777" w:rsidR="00C902FE" w:rsidRPr="00AC4FBC" w:rsidRDefault="00C902FE" w:rsidP="00C902FE">
            <w:pPr>
              <w:pStyle w:val="TAC"/>
            </w:pPr>
            <w:r w:rsidRPr="00AC4FBC">
              <w:rPr>
                <w:rFonts w:eastAsia="Calibri"/>
              </w:rPr>
              <w:t>16</w:t>
            </w:r>
          </w:p>
        </w:tc>
        <w:tc>
          <w:tcPr>
            <w:tcW w:w="0" w:type="auto"/>
            <w:shd w:val="clear" w:color="auto" w:fill="auto"/>
            <w:vAlign w:val="center"/>
          </w:tcPr>
          <w:p w14:paraId="13C7AEEF"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6E8EBC05"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74D00AAB" w14:textId="77777777" w:rsidR="00C902FE" w:rsidRPr="00AC4FBC" w:rsidRDefault="00C902FE" w:rsidP="00C902FE">
            <w:pPr>
              <w:pStyle w:val="TAC"/>
            </w:pPr>
          </w:p>
        </w:tc>
        <w:tc>
          <w:tcPr>
            <w:tcW w:w="0" w:type="auto"/>
            <w:vAlign w:val="center"/>
          </w:tcPr>
          <w:p w14:paraId="6C362FE4" w14:textId="77777777" w:rsidR="00C902FE" w:rsidRPr="00AC4FBC" w:rsidRDefault="00C902FE" w:rsidP="00C902FE">
            <w:pPr>
              <w:pStyle w:val="TAC"/>
            </w:pPr>
          </w:p>
        </w:tc>
        <w:tc>
          <w:tcPr>
            <w:tcW w:w="0" w:type="auto"/>
            <w:shd w:val="clear" w:color="auto" w:fill="auto"/>
            <w:vAlign w:val="center"/>
          </w:tcPr>
          <w:p w14:paraId="75D81BB6" w14:textId="77777777" w:rsidR="00C902FE" w:rsidRPr="00AC4FBC" w:rsidRDefault="00C902FE" w:rsidP="00C902FE">
            <w:pPr>
              <w:pStyle w:val="TAC"/>
            </w:pPr>
            <w:r w:rsidRPr="00AC4FBC">
              <w:t>25</w:t>
            </w:r>
          </w:p>
        </w:tc>
        <w:tc>
          <w:tcPr>
            <w:tcW w:w="0" w:type="auto"/>
            <w:shd w:val="clear" w:color="auto" w:fill="auto"/>
            <w:vAlign w:val="center"/>
          </w:tcPr>
          <w:p w14:paraId="7EAC05E1" w14:textId="77777777" w:rsidR="00C902FE" w:rsidRPr="00AC4FBC" w:rsidRDefault="00C902FE" w:rsidP="00C902FE">
            <w:pPr>
              <w:pStyle w:val="TAC"/>
            </w:pPr>
            <w:r w:rsidRPr="00AC4FBC">
              <w:t>25</w:t>
            </w:r>
          </w:p>
        </w:tc>
        <w:tc>
          <w:tcPr>
            <w:tcW w:w="0" w:type="auto"/>
            <w:shd w:val="clear" w:color="auto" w:fill="auto"/>
            <w:vAlign w:val="center"/>
          </w:tcPr>
          <w:p w14:paraId="286A972E" w14:textId="77777777" w:rsidR="00C902FE" w:rsidRPr="00AC4FBC" w:rsidRDefault="00C902FE" w:rsidP="00C902FE">
            <w:pPr>
              <w:pStyle w:val="TAC"/>
            </w:pPr>
            <w:r w:rsidRPr="00AC4FBC">
              <w:t>25</w:t>
            </w:r>
          </w:p>
        </w:tc>
        <w:tc>
          <w:tcPr>
            <w:tcW w:w="0" w:type="auto"/>
          </w:tcPr>
          <w:p w14:paraId="46BBE3FE" w14:textId="77777777" w:rsidR="00C902FE" w:rsidRPr="00AC4FBC" w:rsidRDefault="00C902FE" w:rsidP="00C902FE">
            <w:pPr>
              <w:pStyle w:val="TAC"/>
            </w:pPr>
          </w:p>
        </w:tc>
        <w:tc>
          <w:tcPr>
            <w:tcW w:w="0" w:type="auto"/>
            <w:shd w:val="clear" w:color="auto" w:fill="auto"/>
            <w:vAlign w:val="center"/>
          </w:tcPr>
          <w:p w14:paraId="1C367EBA" w14:textId="2738BD1E" w:rsidR="00C902FE" w:rsidRPr="00AC4FBC" w:rsidRDefault="00C902FE" w:rsidP="00C902FE">
            <w:pPr>
              <w:pStyle w:val="TAC"/>
            </w:pPr>
            <w:r w:rsidRPr="00AC4FBC">
              <w:t>25</w:t>
            </w:r>
          </w:p>
        </w:tc>
        <w:tc>
          <w:tcPr>
            <w:tcW w:w="0" w:type="auto"/>
            <w:vAlign w:val="center"/>
          </w:tcPr>
          <w:p w14:paraId="71A87631" w14:textId="77777777" w:rsidR="00C902FE" w:rsidRPr="00AC4FBC" w:rsidRDefault="00C902FE" w:rsidP="00C902FE">
            <w:pPr>
              <w:pStyle w:val="TAC"/>
            </w:pPr>
          </w:p>
        </w:tc>
        <w:tc>
          <w:tcPr>
            <w:tcW w:w="0" w:type="auto"/>
            <w:shd w:val="clear" w:color="auto" w:fill="auto"/>
            <w:vAlign w:val="center"/>
          </w:tcPr>
          <w:p w14:paraId="66CB20B9" w14:textId="77777777" w:rsidR="00C902FE" w:rsidRPr="00AC4FBC" w:rsidRDefault="00C902FE" w:rsidP="00C902FE">
            <w:pPr>
              <w:pStyle w:val="TAC"/>
            </w:pPr>
            <w:r w:rsidRPr="00AC4FBC">
              <w:t>25</w:t>
            </w:r>
          </w:p>
        </w:tc>
      </w:tr>
      <w:tr w:rsidR="00C902FE" w:rsidRPr="00AC4FBC" w14:paraId="04525B94" w14:textId="77777777" w:rsidTr="00C14693">
        <w:trPr>
          <w:trHeight w:val="285"/>
        </w:trPr>
        <w:tc>
          <w:tcPr>
            <w:tcW w:w="0" w:type="auto"/>
            <w:shd w:val="clear" w:color="auto" w:fill="auto"/>
            <w:vAlign w:val="center"/>
          </w:tcPr>
          <w:p w14:paraId="0BE51796" w14:textId="77777777" w:rsidR="00C902FE" w:rsidRPr="00AC4FBC" w:rsidRDefault="00C902FE" w:rsidP="00C902FE">
            <w:pPr>
              <w:pStyle w:val="TAC"/>
              <w:rPr>
                <w:rFonts w:eastAsia="MS Mincho"/>
              </w:rPr>
            </w:pPr>
            <w:r w:rsidRPr="00AC4FBC">
              <w:rPr>
                <w:rFonts w:eastAsia="MS Mincho"/>
              </w:rPr>
              <w:t>20</w:t>
            </w:r>
          </w:p>
        </w:tc>
        <w:tc>
          <w:tcPr>
            <w:tcW w:w="0" w:type="auto"/>
            <w:shd w:val="clear" w:color="auto" w:fill="auto"/>
            <w:vAlign w:val="center"/>
          </w:tcPr>
          <w:p w14:paraId="6EC681EC" w14:textId="77777777" w:rsidR="00C902FE" w:rsidRPr="00AC4FBC" w:rsidRDefault="00C902FE" w:rsidP="00C902FE">
            <w:pPr>
              <w:pStyle w:val="TAC"/>
            </w:pPr>
            <w:r w:rsidRPr="00AC4FBC">
              <w:t>n77</w:t>
            </w:r>
          </w:p>
          <w:p w14:paraId="50732FEC" w14:textId="77777777" w:rsidR="00C902FE" w:rsidRPr="00AC4FBC" w:rsidRDefault="00C902FE" w:rsidP="00C902FE">
            <w:pPr>
              <w:pStyle w:val="TAC"/>
            </w:pPr>
            <w:r w:rsidRPr="00AC4FBC">
              <w:t>n78</w:t>
            </w:r>
          </w:p>
        </w:tc>
        <w:tc>
          <w:tcPr>
            <w:tcW w:w="0" w:type="auto"/>
            <w:vAlign w:val="center"/>
          </w:tcPr>
          <w:p w14:paraId="6E024DDE" w14:textId="77777777" w:rsidR="00C902FE" w:rsidRPr="00AC4FBC" w:rsidRDefault="00C902FE" w:rsidP="00C902FE">
            <w:pPr>
              <w:pStyle w:val="TAC"/>
            </w:pPr>
            <w:r w:rsidRPr="00AC4FBC">
              <w:t>15</w:t>
            </w:r>
          </w:p>
        </w:tc>
        <w:tc>
          <w:tcPr>
            <w:tcW w:w="0" w:type="auto"/>
            <w:shd w:val="clear" w:color="auto" w:fill="auto"/>
            <w:vAlign w:val="center"/>
          </w:tcPr>
          <w:p w14:paraId="69723562" w14:textId="77777777" w:rsidR="00C902FE" w:rsidRPr="00AC4FBC" w:rsidRDefault="00C902FE" w:rsidP="00C902FE">
            <w:pPr>
              <w:pStyle w:val="TAC"/>
            </w:pPr>
          </w:p>
        </w:tc>
        <w:tc>
          <w:tcPr>
            <w:tcW w:w="0" w:type="auto"/>
            <w:shd w:val="clear" w:color="auto" w:fill="auto"/>
            <w:vAlign w:val="center"/>
          </w:tcPr>
          <w:p w14:paraId="5D76D4A1" w14:textId="77777777" w:rsidR="00C902FE" w:rsidRPr="00AC4FBC" w:rsidRDefault="00C902FE" w:rsidP="00C902FE">
            <w:pPr>
              <w:pStyle w:val="TAC"/>
              <w:rPr>
                <w:rFonts w:eastAsia="Calibri"/>
              </w:rPr>
            </w:pPr>
            <w:r w:rsidRPr="00AC4FBC">
              <w:rPr>
                <w:rFonts w:eastAsia="Calibri"/>
              </w:rPr>
              <w:t>16</w:t>
            </w:r>
          </w:p>
        </w:tc>
        <w:tc>
          <w:tcPr>
            <w:tcW w:w="0" w:type="auto"/>
            <w:shd w:val="clear" w:color="auto" w:fill="auto"/>
            <w:vAlign w:val="center"/>
          </w:tcPr>
          <w:p w14:paraId="32C81123"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40462DBA" w14:textId="77777777" w:rsidR="00C902FE" w:rsidRPr="00AC4FBC" w:rsidRDefault="00C902FE" w:rsidP="00C902FE">
            <w:pPr>
              <w:pStyle w:val="TAC"/>
              <w:rPr>
                <w:rFonts w:eastAsia="Calibri"/>
              </w:rPr>
            </w:pPr>
            <w:r w:rsidRPr="00AC4FBC">
              <w:rPr>
                <w:rFonts w:eastAsia="Calibri"/>
              </w:rPr>
              <w:t>25</w:t>
            </w:r>
            <w:r w:rsidRPr="00AC4FBC">
              <w:rPr>
                <w:vertAlign w:val="superscript"/>
              </w:rPr>
              <w:t>1</w:t>
            </w:r>
            <w:r w:rsidRPr="00AC4FBC">
              <w:t>, 25</w:t>
            </w:r>
            <w:r w:rsidRPr="00AC4FBC">
              <w:rPr>
                <w:vertAlign w:val="superscript"/>
              </w:rPr>
              <w:t>2</w:t>
            </w:r>
          </w:p>
        </w:tc>
        <w:tc>
          <w:tcPr>
            <w:tcW w:w="0" w:type="auto"/>
            <w:shd w:val="clear" w:color="auto" w:fill="auto"/>
            <w:vAlign w:val="center"/>
          </w:tcPr>
          <w:p w14:paraId="5F551362" w14:textId="77777777" w:rsidR="00C902FE" w:rsidRPr="00AC4FBC" w:rsidRDefault="00C902FE" w:rsidP="00C902FE">
            <w:pPr>
              <w:pStyle w:val="TAC"/>
            </w:pPr>
          </w:p>
        </w:tc>
        <w:tc>
          <w:tcPr>
            <w:tcW w:w="0" w:type="auto"/>
            <w:vAlign w:val="center"/>
          </w:tcPr>
          <w:p w14:paraId="5DD57622" w14:textId="77777777" w:rsidR="00C902FE" w:rsidRPr="00AC4FBC" w:rsidRDefault="00C902FE" w:rsidP="00C902FE">
            <w:pPr>
              <w:pStyle w:val="TAC"/>
            </w:pPr>
          </w:p>
        </w:tc>
        <w:tc>
          <w:tcPr>
            <w:tcW w:w="0" w:type="auto"/>
            <w:shd w:val="clear" w:color="auto" w:fill="auto"/>
            <w:vAlign w:val="center"/>
          </w:tcPr>
          <w:p w14:paraId="6121E6E4" w14:textId="77777777" w:rsidR="00C902FE" w:rsidRPr="00AC4FBC" w:rsidRDefault="00C902FE" w:rsidP="00C902FE">
            <w:pPr>
              <w:pStyle w:val="TAC"/>
            </w:pPr>
            <w:r w:rsidRPr="00AC4FBC">
              <w:t>25</w:t>
            </w:r>
          </w:p>
        </w:tc>
        <w:tc>
          <w:tcPr>
            <w:tcW w:w="0" w:type="auto"/>
            <w:shd w:val="clear" w:color="auto" w:fill="auto"/>
            <w:vAlign w:val="center"/>
          </w:tcPr>
          <w:p w14:paraId="6CA3B249" w14:textId="77777777" w:rsidR="00C902FE" w:rsidRPr="00AC4FBC" w:rsidRDefault="00C902FE" w:rsidP="00C902FE">
            <w:pPr>
              <w:pStyle w:val="TAC"/>
            </w:pPr>
            <w:r w:rsidRPr="00AC4FBC">
              <w:t>25</w:t>
            </w:r>
          </w:p>
        </w:tc>
        <w:tc>
          <w:tcPr>
            <w:tcW w:w="0" w:type="auto"/>
            <w:shd w:val="clear" w:color="auto" w:fill="auto"/>
            <w:vAlign w:val="center"/>
          </w:tcPr>
          <w:p w14:paraId="5EFB8537" w14:textId="77777777" w:rsidR="00C902FE" w:rsidRPr="00AC4FBC" w:rsidRDefault="00C902FE" w:rsidP="00C902FE">
            <w:pPr>
              <w:pStyle w:val="TAC"/>
            </w:pPr>
            <w:r w:rsidRPr="00AC4FBC">
              <w:t>25</w:t>
            </w:r>
          </w:p>
        </w:tc>
        <w:tc>
          <w:tcPr>
            <w:tcW w:w="0" w:type="auto"/>
          </w:tcPr>
          <w:p w14:paraId="268B3CAD" w14:textId="77777777" w:rsidR="00C902FE" w:rsidRPr="00AC4FBC" w:rsidRDefault="00C902FE" w:rsidP="00C902FE">
            <w:pPr>
              <w:pStyle w:val="TAC"/>
            </w:pPr>
          </w:p>
        </w:tc>
        <w:tc>
          <w:tcPr>
            <w:tcW w:w="0" w:type="auto"/>
            <w:shd w:val="clear" w:color="auto" w:fill="auto"/>
            <w:vAlign w:val="center"/>
          </w:tcPr>
          <w:p w14:paraId="723281FE" w14:textId="312654AD" w:rsidR="00C902FE" w:rsidRPr="00AC4FBC" w:rsidRDefault="00C902FE" w:rsidP="00C902FE">
            <w:pPr>
              <w:pStyle w:val="TAC"/>
            </w:pPr>
            <w:r w:rsidRPr="00AC4FBC">
              <w:t>25</w:t>
            </w:r>
          </w:p>
        </w:tc>
        <w:tc>
          <w:tcPr>
            <w:tcW w:w="0" w:type="auto"/>
            <w:vAlign w:val="center"/>
          </w:tcPr>
          <w:p w14:paraId="16B1E683" w14:textId="77777777" w:rsidR="00C902FE" w:rsidRPr="00AC4FBC" w:rsidRDefault="00C902FE" w:rsidP="00C902FE">
            <w:pPr>
              <w:pStyle w:val="TAC"/>
            </w:pPr>
            <w:r w:rsidRPr="00AC4FBC">
              <w:t>25</w:t>
            </w:r>
          </w:p>
        </w:tc>
        <w:tc>
          <w:tcPr>
            <w:tcW w:w="0" w:type="auto"/>
            <w:shd w:val="clear" w:color="auto" w:fill="auto"/>
            <w:vAlign w:val="center"/>
          </w:tcPr>
          <w:p w14:paraId="41E4DF2B" w14:textId="77777777" w:rsidR="00C902FE" w:rsidRPr="00AC4FBC" w:rsidRDefault="00C902FE" w:rsidP="00C902FE">
            <w:pPr>
              <w:pStyle w:val="TAC"/>
            </w:pPr>
            <w:r w:rsidRPr="00AC4FBC">
              <w:t>25</w:t>
            </w:r>
          </w:p>
        </w:tc>
      </w:tr>
      <w:tr w:rsidR="00C902FE" w:rsidRPr="00AC4FBC" w14:paraId="3A5A68E9" w14:textId="77777777" w:rsidTr="00C14693">
        <w:trPr>
          <w:trHeight w:val="285"/>
        </w:trPr>
        <w:tc>
          <w:tcPr>
            <w:tcW w:w="0" w:type="auto"/>
            <w:shd w:val="clear" w:color="auto" w:fill="auto"/>
            <w:vAlign w:val="center"/>
          </w:tcPr>
          <w:p w14:paraId="668FDFE8" w14:textId="77777777" w:rsidR="00C902FE" w:rsidRPr="00AC4FBC" w:rsidRDefault="00C902FE" w:rsidP="00C902FE">
            <w:pPr>
              <w:pStyle w:val="TAC"/>
              <w:rPr>
                <w:rFonts w:eastAsia="MS Mincho"/>
              </w:rPr>
            </w:pPr>
            <w:r w:rsidRPr="00AC4FBC">
              <w:rPr>
                <w:rFonts w:eastAsia="MS Mincho"/>
              </w:rPr>
              <w:t>26</w:t>
            </w:r>
          </w:p>
        </w:tc>
        <w:tc>
          <w:tcPr>
            <w:tcW w:w="0" w:type="auto"/>
            <w:shd w:val="clear" w:color="auto" w:fill="auto"/>
            <w:vAlign w:val="center"/>
          </w:tcPr>
          <w:p w14:paraId="388DA864" w14:textId="77777777" w:rsidR="00C902FE" w:rsidRPr="00AC4FBC" w:rsidRDefault="00C902FE" w:rsidP="00C902FE">
            <w:pPr>
              <w:pStyle w:val="TAC"/>
            </w:pPr>
            <w:r w:rsidRPr="00AC4FBC">
              <w:t>n41</w:t>
            </w:r>
          </w:p>
        </w:tc>
        <w:tc>
          <w:tcPr>
            <w:tcW w:w="0" w:type="auto"/>
            <w:vAlign w:val="center"/>
          </w:tcPr>
          <w:p w14:paraId="2D81C764" w14:textId="77777777" w:rsidR="00C902FE" w:rsidRPr="00AC4FBC" w:rsidRDefault="00C902FE" w:rsidP="00C902FE">
            <w:pPr>
              <w:pStyle w:val="TAC"/>
            </w:pPr>
            <w:r w:rsidRPr="00AC4FBC">
              <w:t>15</w:t>
            </w:r>
          </w:p>
        </w:tc>
        <w:tc>
          <w:tcPr>
            <w:tcW w:w="0" w:type="auto"/>
            <w:shd w:val="clear" w:color="auto" w:fill="auto"/>
            <w:vAlign w:val="center"/>
          </w:tcPr>
          <w:p w14:paraId="66CB109B" w14:textId="77777777" w:rsidR="00C902FE" w:rsidRPr="00AC4FBC" w:rsidRDefault="00C902FE" w:rsidP="00C902FE">
            <w:pPr>
              <w:pStyle w:val="TAC"/>
            </w:pPr>
          </w:p>
        </w:tc>
        <w:tc>
          <w:tcPr>
            <w:tcW w:w="0" w:type="auto"/>
            <w:shd w:val="clear" w:color="auto" w:fill="auto"/>
            <w:vAlign w:val="center"/>
          </w:tcPr>
          <w:p w14:paraId="1748FCE0" w14:textId="77777777" w:rsidR="00C902FE" w:rsidRPr="00AC4FBC" w:rsidRDefault="00C902FE" w:rsidP="00C902FE">
            <w:pPr>
              <w:pStyle w:val="TAC"/>
            </w:pPr>
            <w:r w:rsidRPr="00AC4FBC">
              <w:rPr>
                <w:rFonts w:eastAsia="Calibri"/>
              </w:rPr>
              <w:t>16</w:t>
            </w:r>
          </w:p>
        </w:tc>
        <w:tc>
          <w:tcPr>
            <w:tcW w:w="0" w:type="auto"/>
            <w:shd w:val="clear" w:color="auto" w:fill="auto"/>
            <w:vAlign w:val="center"/>
          </w:tcPr>
          <w:p w14:paraId="6619ECCC"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0B9E3CA2" w14:textId="77777777" w:rsidR="00C902FE" w:rsidRPr="00AC4FBC" w:rsidRDefault="00C902FE" w:rsidP="00C902FE">
            <w:pPr>
              <w:pStyle w:val="TAC"/>
            </w:pPr>
            <w:r w:rsidRPr="00AC4FBC">
              <w:rPr>
                <w:rFonts w:eastAsia="Calibri"/>
              </w:rPr>
              <w:t>25</w:t>
            </w:r>
          </w:p>
        </w:tc>
        <w:tc>
          <w:tcPr>
            <w:tcW w:w="0" w:type="auto"/>
            <w:shd w:val="clear" w:color="auto" w:fill="auto"/>
            <w:vAlign w:val="center"/>
          </w:tcPr>
          <w:p w14:paraId="5088C341" w14:textId="77777777" w:rsidR="00C902FE" w:rsidRPr="00AC4FBC" w:rsidRDefault="00C902FE" w:rsidP="00C902FE">
            <w:pPr>
              <w:pStyle w:val="TAC"/>
            </w:pPr>
          </w:p>
        </w:tc>
        <w:tc>
          <w:tcPr>
            <w:tcW w:w="0" w:type="auto"/>
            <w:vAlign w:val="center"/>
          </w:tcPr>
          <w:p w14:paraId="29B77B7E" w14:textId="77777777" w:rsidR="00C902FE" w:rsidRPr="00AC4FBC" w:rsidRDefault="00C902FE" w:rsidP="00C902FE">
            <w:pPr>
              <w:pStyle w:val="TAC"/>
            </w:pPr>
          </w:p>
        </w:tc>
        <w:tc>
          <w:tcPr>
            <w:tcW w:w="0" w:type="auto"/>
            <w:shd w:val="clear" w:color="auto" w:fill="auto"/>
            <w:vAlign w:val="center"/>
          </w:tcPr>
          <w:p w14:paraId="7F09534E" w14:textId="77777777" w:rsidR="00C902FE" w:rsidRPr="00AC4FBC" w:rsidRDefault="00C902FE" w:rsidP="00C902FE">
            <w:pPr>
              <w:pStyle w:val="TAC"/>
            </w:pPr>
            <w:r w:rsidRPr="00AC4FBC">
              <w:t>25</w:t>
            </w:r>
          </w:p>
        </w:tc>
        <w:tc>
          <w:tcPr>
            <w:tcW w:w="0" w:type="auto"/>
            <w:shd w:val="clear" w:color="auto" w:fill="auto"/>
            <w:vAlign w:val="center"/>
          </w:tcPr>
          <w:p w14:paraId="23CDE2EE" w14:textId="77777777" w:rsidR="00C902FE" w:rsidRPr="00AC4FBC" w:rsidRDefault="00C902FE" w:rsidP="00C902FE">
            <w:pPr>
              <w:pStyle w:val="TAC"/>
            </w:pPr>
            <w:r w:rsidRPr="00AC4FBC">
              <w:t>25</w:t>
            </w:r>
          </w:p>
        </w:tc>
        <w:tc>
          <w:tcPr>
            <w:tcW w:w="0" w:type="auto"/>
            <w:shd w:val="clear" w:color="auto" w:fill="auto"/>
            <w:vAlign w:val="center"/>
          </w:tcPr>
          <w:p w14:paraId="2C878739" w14:textId="77777777" w:rsidR="00C902FE" w:rsidRPr="00AC4FBC" w:rsidRDefault="00C902FE" w:rsidP="00C902FE">
            <w:pPr>
              <w:pStyle w:val="TAC"/>
            </w:pPr>
          </w:p>
        </w:tc>
        <w:tc>
          <w:tcPr>
            <w:tcW w:w="0" w:type="auto"/>
          </w:tcPr>
          <w:p w14:paraId="0B36C783" w14:textId="77777777" w:rsidR="00C902FE" w:rsidRPr="00AC4FBC" w:rsidRDefault="00C902FE" w:rsidP="00C902FE">
            <w:pPr>
              <w:pStyle w:val="TAC"/>
            </w:pPr>
          </w:p>
        </w:tc>
        <w:tc>
          <w:tcPr>
            <w:tcW w:w="0" w:type="auto"/>
            <w:shd w:val="clear" w:color="auto" w:fill="auto"/>
            <w:vAlign w:val="center"/>
          </w:tcPr>
          <w:p w14:paraId="665B697A" w14:textId="46A38BCB" w:rsidR="00C902FE" w:rsidRPr="00AC4FBC" w:rsidRDefault="00C902FE" w:rsidP="00C902FE">
            <w:pPr>
              <w:pStyle w:val="TAC"/>
            </w:pPr>
          </w:p>
        </w:tc>
        <w:tc>
          <w:tcPr>
            <w:tcW w:w="0" w:type="auto"/>
            <w:vAlign w:val="center"/>
          </w:tcPr>
          <w:p w14:paraId="5BEA4A01" w14:textId="77777777" w:rsidR="00C902FE" w:rsidRPr="00AC4FBC" w:rsidRDefault="00C902FE" w:rsidP="00C902FE">
            <w:pPr>
              <w:pStyle w:val="TAC"/>
            </w:pPr>
          </w:p>
        </w:tc>
        <w:tc>
          <w:tcPr>
            <w:tcW w:w="0" w:type="auto"/>
            <w:shd w:val="clear" w:color="auto" w:fill="auto"/>
            <w:vAlign w:val="center"/>
          </w:tcPr>
          <w:p w14:paraId="4625FCA7" w14:textId="77777777" w:rsidR="00C902FE" w:rsidRPr="00AC4FBC" w:rsidRDefault="00C902FE" w:rsidP="00C902FE">
            <w:pPr>
              <w:pStyle w:val="TAC"/>
            </w:pPr>
          </w:p>
        </w:tc>
      </w:tr>
      <w:tr w:rsidR="00C902FE" w:rsidRPr="00AC4FBC" w14:paraId="0E48D834" w14:textId="77777777" w:rsidTr="00C14693">
        <w:trPr>
          <w:trHeight w:val="285"/>
        </w:trPr>
        <w:tc>
          <w:tcPr>
            <w:tcW w:w="0" w:type="auto"/>
            <w:shd w:val="clear" w:color="auto" w:fill="auto"/>
            <w:vAlign w:val="center"/>
          </w:tcPr>
          <w:p w14:paraId="39778F1B" w14:textId="77777777" w:rsidR="00C902FE" w:rsidRPr="00AC4FBC" w:rsidRDefault="00C902FE" w:rsidP="00C902FE">
            <w:pPr>
              <w:pStyle w:val="TAC"/>
              <w:rPr>
                <w:rFonts w:eastAsia="MS Mincho"/>
              </w:rPr>
            </w:pPr>
            <w:r w:rsidRPr="00AC4FBC">
              <w:t>26</w:t>
            </w:r>
          </w:p>
        </w:tc>
        <w:tc>
          <w:tcPr>
            <w:tcW w:w="0" w:type="auto"/>
            <w:shd w:val="clear" w:color="auto" w:fill="auto"/>
            <w:vAlign w:val="center"/>
          </w:tcPr>
          <w:p w14:paraId="3AB9DE31" w14:textId="77777777" w:rsidR="00C902FE" w:rsidRPr="00AC4FBC" w:rsidRDefault="00C902FE" w:rsidP="00C902FE">
            <w:pPr>
              <w:pStyle w:val="TAC"/>
            </w:pPr>
            <w:r w:rsidRPr="00AC4FBC">
              <w:t>n77</w:t>
            </w:r>
          </w:p>
          <w:p w14:paraId="078DE069" w14:textId="77777777" w:rsidR="00C902FE" w:rsidRPr="00AC4FBC" w:rsidRDefault="00C902FE" w:rsidP="00C902FE">
            <w:pPr>
              <w:pStyle w:val="TAC"/>
            </w:pPr>
            <w:r w:rsidRPr="00AC4FBC">
              <w:t>n78</w:t>
            </w:r>
          </w:p>
        </w:tc>
        <w:tc>
          <w:tcPr>
            <w:tcW w:w="0" w:type="auto"/>
            <w:vAlign w:val="center"/>
          </w:tcPr>
          <w:p w14:paraId="68E6D11E" w14:textId="77777777" w:rsidR="00C902FE" w:rsidRPr="00AC4FBC" w:rsidRDefault="00C902FE" w:rsidP="00C902FE">
            <w:pPr>
              <w:pStyle w:val="TAC"/>
            </w:pPr>
            <w:r w:rsidRPr="00AC4FBC">
              <w:t>15</w:t>
            </w:r>
          </w:p>
        </w:tc>
        <w:tc>
          <w:tcPr>
            <w:tcW w:w="0" w:type="auto"/>
            <w:shd w:val="clear" w:color="auto" w:fill="auto"/>
            <w:vAlign w:val="center"/>
          </w:tcPr>
          <w:p w14:paraId="79F155D8" w14:textId="77777777" w:rsidR="00C902FE" w:rsidRPr="00AC4FBC" w:rsidRDefault="00C902FE" w:rsidP="00C902FE">
            <w:pPr>
              <w:pStyle w:val="TAC"/>
            </w:pPr>
          </w:p>
        </w:tc>
        <w:tc>
          <w:tcPr>
            <w:tcW w:w="0" w:type="auto"/>
            <w:shd w:val="clear" w:color="auto" w:fill="auto"/>
            <w:vAlign w:val="center"/>
          </w:tcPr>
          <w:p w14:paraId="3A773987" w14:textId="77777777" w:rsidR="00C902FE" w:rsidRPr="00AC4FBC" w:rsidRDefault="00C902FE" w:rsidP="00C902FE">
            <w:pPr>
              <w:pStyle w:val="TAC"/>
              <w:rPr>
                <w:rFonts w:eastAsia="Calibri"/>
              </w:rPr>
            </w:pPr>
            <w:r w:rsidRPr="00AC4FBC">
              <w:rPr>
                <w:rFonts w:eastAsia="Calibri"/>
              </w:rPr>
              <w:t>16</w:t>
            </w:r>
          </w:p>
        </w:tc>
        <w:tc>
          <w:tcPr>
            <w:tcW w:w="0" w:type="auto"/>
            <w:shd w:val="clear" w:color="auto" w:fill="auto"/>
            <w:vAlign w:val="center"/>
          </w:tcPr>
          <w:p w14:paraId="0AE6C5D7"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52407BC2" w14:textId="77777777" w:rsidR="00C902FE" w:rsidRPr="00AC4FBC" w:rsidRDefault="00C902FE" w:rsidP="00C902FE">
            <w:pPr>
              <w:pStyle w:val="TAC"/>
              <w:rPr>
                <w:rFonts w:eastAsia="Calibri"/>
              </w:rPr>
            </w:pPr>
            <w:r w:rsidRPr="00AC4FBC">
              <w:rPr>
                <w:rFonts w:eastAsia="Calibri"/>
              </w:rPr>
              <w:t>25</w:t>
            </w:r>
          </w:p>
        </w:tc>
        <w:tc>
          <w:tcPr>
            <w:tcW w:w="0" w:type="auto"/>
            <w:shd w:val="clear" w:color="auto" w:fill="auto"/>
            <w:vAlign w:val="center"/>
          </w:tcPr>
          <w:p w14:paraId="0ED8933A" w14:textId="77777777" w:rsidR="00C902FE" w:rsidRPr="00AC4FBC" w:rsidRDefault="00C902FE" w:rsidP="00C902FE">
            <w:pPr>
              <w:pStyle w:val="TAC"/>
            </w:pPr>
          </w:p>
        </w:tc>
        <w:tc>
          <w:tcPr>
            <w:tcW w:w="0" w:type="auto"/>
            <w:vAlign w:val="center"/>
          </w:tcPr>
          <w:p w14:paraId="2594D211" w14:textId="77777777" w:rsidR="00C902FE" w:rsidRPr="00AC4FBC" w:rsidRDefault="00C902FE" w:rsidP="00C902FE">
            <w:pPr>
              <w:pStyle w:val="TAC"/>
            </w:pPr>
          </w:p>
        </w:tc>
        <w:tc>
          <w:tcPr>
            <w:tcW w:w="0" w:type="auto"/>
            <w:shd w:val="clear" w:color="auto" w:fill="auto"/>
            <w:vAlign w:val="center"/>
          </w:tcPr>
          <w:p w14:paraId="594BA047" w14:textId="77777777" w:rsidR="00C902FE" w:rsidRPr="00AC4FBC" w:rsidRDefault="00C902FE" w:rsidP="00C902FE">
            <w:pPr>
              <w:pStyle w:val="TAC"/>
              <w:rPr>
                <w:rFonts w:cs="Arial"/>
              </w:rPr>
            </w:pPr>
            <w:r w:rsidRPr="00AC4FBC">
              <w:t>25</w:t>
            </w:r>
          </w:p>
        </w:tc>
        <w:tc>
          <w:tcPr>
            <w:tcW w:w="0" w:type="auto"/>
            <w:shd w:val="clear" w:color="auto" w:fill="auto"/>
            <w:vAlign w:val="center"/>
          </w:tcPr>
          <w:p w14:paraId="4550B649" w14:textId="77777777" w:rsidR="00C902FE" w:rsidRPr="00AC4FBC" w:rsidRDefault="00C902FE" w:rsidP="00C902FE">
            <w:pPr>
              <w:pStyle w:val="TAC"/>
            </w:pPr>
            <w:r w:rsidRPr="00AC4FBC">
              <w:t>25</w:t>
            </w:r>
          </w:p>
        </w:tc>
        <w:tc>
          <w:tcPr>
            <w:tcW w:w="0" w:type="auto"/>
            <w:shd w:val="clear" w:color="auto" w:fill="auto"/>
            <w:vAlign w:val="center"/>
          </w:tcPr>
          <w:p w14:paraId="446DD6FA" w14:textId="77777777" w:rsidR="00C902FE" w:rsidRPr="00AC4FBC" w:rsidRDefault="00C902FE" w:rsidP="00C902FE">
            <w:pPr>
              <w:pStyle w:val="TAC"/>
            </w:pPr>
            <w:r w:rsidRPr="00AC4FBC">
              <w:t>25</w:t>
            </w:r>
          </w:p>
        </w:tc>
        <w:tc>
          <w:tcPr>
            <w:tcW w:w="0" w:type="auto"/>
          </w:tcPr>
          <w:p w14:paraId="799BC661" w14:textId="77777777" w:rsidR="00C902FE" w:rsidRPr="00AC4FBC" w:rsidRDefault="00C902FE" w:rsidP="00C902FE">
            <w:pPr>
              <w:pStyle w:val="TAC"/>
            </w:pPr>
          </w:p>
        </w:tc>
        <w:tc>
          <w:tcPr>
            <w:tcW w:w="0" w:type="auto"/>
            <w:shd w:val="clear" w:color="auto" w:fill="auto"/>
            <w:vAlign w:val="center"/>
          </w:tcPr>
          <w:p w14:paraId="44DD0119" w14:textId="4F909B1F" w:rsidR="00C902FE" w:rsidRPr="00AC4FBC" w:rsidRDefault="00C902FE" w:rsidP="00C902FE">
            <w:pPr>
              <w:pStyle w:val="TAC"/>
            </w:pPr>
            <w:r w:rsidRPr="00AC4FBC">
              <w:t>25</w:t>
            </w:r>
          </w:p>
        </w:tc>
        <w:tc>
          <w:tcPr>
            <w:tcW w:w="0" w:type="auto"/>
            <w:vAlign w:val="center"/>
          </w:tcPr>
          <w:p w14:paraId="6D7FF279" w14:textId="77777777" w:rsidR="00C902FE" w:rsidRPr="00AC4FBC" w:rsidRDefault="00C902FE" w:rsidP="00C902FE">
            <w:pPr>
              <w:pStyle w:val="TAC"/>
            </w:pPr>
            <w:r w:rsidRPr="00AC4FBC">
              <w:t>25</w:t>
            </w:r>
          </w:p>
        </w:tc>
        <w:tc>
          <w:tcPr>
            <w:tcW w:w="0" w:type="auto"/>
            <w:shd w:val="clear" w:color="auto" w:fill="auto"/>
            <w:vAlign w:val="center"/>
          </w:tcPr>
          <w:p w14:paraId="6085F65B" w14:textId="77777777" w:rsidR="00C902FE" w:rsidRPr="00AC4FBC" w:rsidRDefault="00C902FE" w:rsidP="00C902FE">
            <w:pPr>
              <w:pStyle w:val="TAC"/>
            </w:pPr>
            <w:r w:rsidRPr="00AC4FBC">
              <w:t>25</w:t>
            </w:r>
          </w:p>
        </w:tc>
      </w:tr>
      <w:tr w:rsidR="00C902FE" w:rsidRPr="00AC4FBC" w14:paraId="27BB5D7D" w14:textId="77777777" w:rsidTr="00C14693">
        <w:trPr>
          <w:trHeight w:val="285"/>
        </w:trPr>
        <w:tc>
          <w:tcPr>
            <w:tcW w:w="0" w:type="auto"/>
            <w:shd w:val="clear" w:color="auto" w:fill="auto"/>
            <w:vAlign w:val="center"/>
          </w:tcPr>
          <w:p w14:paraId="1B9AFFE3" w14:textId="77777777" w:rsidR="00C902FE" w:rsidRPr="00AC4FBC" w:rsidRDefault="00C902FE" w:rsidP="00C902FE">
            <w:pPr>
              <w:pStyle w:val="TAC"/>
              <w:rPr>
                <w:rFonts w:eastAsia="MS Mincho"/>
              </w:rPr>
            </w:pPr>
            <w:r w:rsidRPr="00AC4FBC">
              <w:t>n28</w:t>
            </w:r>
          </w:p>
        </w:tc>
        <w:tc>
          <w:tcPr>
            <w:tcW w:w="0" w:type="auto"/>
            <w:shd w:val="clear" w:color="auto" w:fill="auto"/>
            <w:vAlign w:val="center"/>
          </w:tcPr>
          <w:p w14:paraId="24575566" w14:textId="77777777" w:rsidR="00C902FE" w:rsidRPr="00AC4FBC" w:rsidRDefault="00C902FE" w:rsidP="00C902FE">
            <w:pPr>
              <w:pStyle w:val="TAC"/>
              <w:rPr>
                <w:rFonts w:cs="Arial"/>
              </w:rPr>
            </w:pPr>
            <w:r w:rsidRPr="00AC4FBC">
              <w:t>1</w:t>
            </w:r>
          </w:p>
        </w:tc>
        <w:tc>
          <w:tcPr>
            <w:tcW w:w="0" w:type="auto"/>
            <w:vAlign w:val="center"/>
          </w:tcPr>
          <w:p w14:paraId="4573EACB" w14:textId="77777777" w:rsidR="00C902FE" w:rsidRPr="00AC4FBC" w:rsidRDefault="00C902FE" w:rsidP="00C902FE">
            <w:pPr>
              <w:pStyle w:val="TAC"/>
            </w:pPr>
            <w:r w:rsidRPr="00AC4FBC">
              <w:t>15</w:t>
            </w:r>
          </w:p>
        </w:tc>
        <w:tc>
          <w:tcPr>
            <w:tcW w:w="0" w:type="auto"/>
            <w:shd w:val="clear" w:color="auto" w:fill="auto"/>
            <w:vAlign w:val="center"/>
          </w:tcPr>
          <w:p w14:paraId="0B034531" w14:textId="77777777" w:rsidR="00C902FE" w:rsidRPr="00AC4FBC" w:rsidRDefault="00C902FE" w:rsidP="00C902FE">
            <w:pPr>
              <w:pStyle w:val="TAC"/>
            </w:pPr>
            <w:r w:rsidRPr="00AC4FBC">
              <w:t>8</w:t>
            </w:r>
          </w:p>
        </w:tc>
        <w:tc>
          <w:tcPr>
            <w:tcW w:w="0" w:type="auto"/>
            <w:shd w:val="clear" w:color="auto" w:fill="auto"/>
            <w:vAlign w:val="center"/>
          </w:tcPr>
          <w:p w14:paraId="17821B4E" w14:textId="77777777" w:rsidR="00C902FE" w:rsidRPr="00AC4FBC" w:rsidRDefault="00C902FE" w:rsidP="00C902FE">
            <w:pPr>
              <w:pStyle w:val="TAC"/>
              <w:rPr>
                <w:rFonts w:eastAsia="Calibri"/>
              </w:rPr>
            </w:pPr>
            <w:r w:rsidRPr="00AC4FBC">
              <w:t>16</w:t>
            </w:r>
          </w:p>
        </w:tc>
        <w:tc>
          <w:tcPr>
            <w:tcW w:w="0" w:type="auto"/>
            <w:shd w:val="clear" w:color="auto" w:fill="auto"/>
            <w:vAlign w:val="center"/>
          </w:tcPr>
          <w:p w14:paraId="755E4325" w14:textId="77777777" w:rsidR="00C902FE" w:rsidRPr="00AC4FBC" w:rsidRDefault="00C902FE" w:rsidP="00C902FE">
            <w:pPr>
              <w:pStyle w:val="TAC"/>
              <w:rPr>
                <w:rFonts w:eastAsia="Calibri"/>
              </w:rPr>
            </w:pPr>
            <w:r w:rsidRPr="00AC4FBC">
              <w:t>25</w:t>
            </w:r>
          </w:p>
        </w:tc>
        <w:tc>
          <w:tcPr>
            <w:tcW w:w="0" w:type="auto"/>
            <w:shd w:val="clear" w:color="auto" w:fill="auto"/>
            <w:vAlign w:val="center"/>
          </w:tcPr>
          <w:p w14:paraId="3C42CB0B" w14:textId="77777777" w:rsidR="00C902FE" w:rsidRPr="00AC4FBC" w:rsidRDefault="00C902FE" w:rsidP="00C902FE">
            <w:pPr>
              <w:pStyle w:val="TAC"/>
              <w:rPr>
                <w:rFonts w:eastAsia="Calibri"/>
              </w:rPr>
            </w:pPr>
            <w:r w:rsidRPr="00AC4FBC">
              <w:t>25</w:t>
            </w:r>
          </w:p>
        </w:tc>
        <w:tc>
          <w:tcPr>
            <w:tcW w:w="0" w:type="auto"/>
            <w:shd w:val="clear" w:color="auto" w:fill="auto"/>
            <w:vAlign w:val="center"/>
          </w:tcPr>
          <w:p w14:paraId="69742E59" w14:textId="77777777" w:rsidR="00C902FE" w:rsidRPr="00AC4FBC" w:rsidRDefault="00C902FE" w:rsidP="00C902FE">
            <w:pPr>
              <w:pStyle w:val="TAC"/>
            </w:pPr>
          </w:p>
        </w:tc>
        <w:tc>
          <w:tcPr>
            <w:tcW w:w="0" w:type="auto"/>
            <w:vAlign w:val="center"/>
          </w:tcPr>
          <w:p w14:paraId="292305DE" w14:textId="77777777" w:rsidR="00C902FE" w:rsidRPr="00AC4FBC" w:rsidRDefault="00C902FE" w:rsidP="00C902FE">
            <w:pPr>
              <w:pStyle w:val="TAC"/>
            </w:pPr>
          </w:p>
        </w:tc>
        <w:tc>
          <w:tcPr>
            <w:tcW w:w="0" w:type="auto"/>
            <w:shd w:val="clear" w:color="auto" w:fill="auto"/>
            <w:vAlign w:val="center"/>
          </w:tcPr>
          <w:p w14:paraId="3FA4E0F4" w14:textId="77777777" w:rsidR="00C902FE" w:rsidRPr="00AC4FBC" w:rsidRDefault="00C902FE" w:rsidP="00C902FE">
            <w:pPr>
              <w:pStyle w:val="TAC"/>
            </w:pPr>
          </w:p>
        </w:tc>
        <w:tc>
          <w:tcPr>
            <w:tcW w:w="0" w:type="auto"/>
            <w:shd w:val="clear" w:color="auto" w:fill="auto"/>
            <w:vAlign w:val="center"/>
          </w:tcPr>
          <w:p w14:paraId="3356B92C" w14:textId="77777777" w:rsidR="00C902FE" w:rsidRPr="00AC4FBC" w:rsidRDefault="00C902FE" w:rsidP="00C902FE">
            <w:pPr>
              <w:pStyle w:val="TAC"/>
            </w:pPr>
          </w:p>
        </w:tc>
        <w:tc>
          <w:tcPr>
            <w:tcW w:w="0" w:type="auto"/>
            <w:shd w:val="clear" w:color="auto" w:fill="auto"/>
            <w:vAlign w:val="center"/>
          </w:tcPr>
          <w:p w14:paraId="210AA03B" w14:textId="77777777" w:rsidR="00C902FE" w:rsidRPr="00AC4FBC" w:rsidRDefault="00C902FE" w:rsidP="00C902FE">
            <w:pPr>
              <w:pStyle w:val="TAC"/>
            </w:pPr>
          </w:p>
        </w:tc>
        <w:tc>
          <w:tcPr>
            <w:tcW w:w="0" w:type="auto"/>
          </w:tcPr>
          <w:p w14:paraId="4163F6A0" w14:textId="77777777" w:rsidR="00C902FE" w:rsidRPr="00AC4FBC" w:rsidRDefault="00C902FE" w:rsidP="00C902FE">
            <w:pPr>
              <w:pStyle w:val="TAC"/>
            </w:pPr>
          </w:p>
        </w:tc>
        <w:tc>
          <w:tcPr>
            <w:tcW w:w="0" w:type="auto"/>
            <w:shd w:val="clear" w:color="auto" w:fill="auto"/>
            <w:vAlign w:val="center"/>
          </w:tcPr>
          <w:p w14:paraId="2FB1C9B5" w14:textId="68167A70" w:rsidR="00C902FE" w:rsidRPr="00AC4FBC" w:rsidRDefault="00C902FE" w:rsidP="00C902FE">
            <w:pPr>
              <w:pStyle w:val="TAC"/>
            </w:pPr>
          </w:p>
        </w:tc>
        <w:tc>
          <w:tcPr>
            <w:tcW w:w="0" w:type="auto"/>
            <w:vAlign w:val="center"/>
          </w:tcPr>
          <w:p w14:paraId="5293E92A" w14:textId="77777777" w:rsidR="00C902FE" w:rsidRPr="00AC4FBC" w:rsidRDefault="00C902FE" w:rsidP="00C902FE">
            <w:pPr>
              <w:pStyle w:val="TAC"/>
            </w:pPr>
          </w:p>
        </w:tc>
        <w:tc>
          <w:tcPr>
            <w:tcW w:w="0" w:type="auto"/>
            <w:shd w:val="clear" w:color="auto" w:fill="auto"/>
            <w:vAlign w:val="center"/>
          </w:tcPr>
          <w:p w14:paraId="0F64C3E2" w14:textId="77777777" w:rsidR="00C902FE" w:rsidRPr="00AC4FBC" w:rsidRDefault="00C902FE" w:rsidP="00C902FE">
            <w:pPr>
              <w:pStyle w:val="TAC"/>
            </w:pPr>
          </w:p>
        </w:tc>
      </w:tr>
      <w:tr w:rsidR="00C902FE" w:rsidRPr="00AC4FBC" w14:paraId="02AA072C" w14:textId="77777777" w:rsidTr="00C14693">
        <w:trPr>
          <w:trHeight w:val="285"/>
        </w:trPr>
        <w:tc>
          <w:tcPr>
            <w:tcW w:w="0" w:type="auto"/>
            <w:shd w:val="clear" w:color="auto" w:fill="auto"/>
            <w:vAlign w:val="center"/>
          </w:tcPr>
          <w:p w14:paraId="59FE5A94" w14:textId="77777777" w:rsidR="00C902FE" w:rsidRPr="00AC4FBC" w:rsidRDefault="00C902FE" w:rsidP="00C902FE">
            <w:pPr>
              <w:pStyle w:val="TAC"/>
            </w:pPr>
            <w:r w:rsidRPr="00AC4FBC">
              <w:rPr>
                <w:rFonts w:eastAsia="MS Mincho"/>
                <w:lang w:eastAsia="ja-JP"/>
              </w:rPr>
              <w:t>28</w:t>
            </w:r>
          </w:p>
        </w:tc>
        <w:tc>
          <w:tcPr>
            <w:tcW w:w="0" w:type="auto"/>
            <w:shd w:val="clear" w:color="auto" w:fill="auto"/>
            <w:vAlign w:val="center"/>
          </w:tcPr>
          <w:p w14:paraId="0DE5B543" w14:textId="77777777" w:rsidR="00C902FE" w:rsidRPr="00AC4FBC" w:rsidRDefault="00C902FE" w:rsidP="00C902FE">
            <w:pPr>
              <w:pStyle w:val="TAC"/>
            </w:pPr>
            <w:r w:rsidRPr="00AC4FBC">
              <w:rPr>
                <w:rFonts w:cs="Arial"/>
                <w:lang w:eastAsia="ja-JP"/>
              </w:rPr>
              <w:t>n51</w:t>
            </w:r>
          </w:p>
        </w:tc>
        <w:tc>
          <w:tcPr>
            <w:tcW w:w="0" w:type="auto"/>
            <w:vAlign w:val="center"/>
          </w:tcPr>
          <w:p w14:paraId="4067887B" w14:textId="77777777" w:rsidR="00C902FE" w:rsidRPr="00AC4FBC" w:rsidRDefault="00C902FE" w:rsidP="00C902FE">
            <w:pPr>
              <w:pStyle w:val="TAC"/>
              <w:rPr>
                <w:rFonts w:cs="Arial"/>
                <w:lang w:eastAsia="ja-JP"/>
              </w:rPr>
            </w:pPr>
            <w:r w:rsidRPr="00AC4FBC">
              <w:t>15</w:t>
            </w:r>
          </w:p>
        </w:tc>
        <w:tc>
          <w:tcPr>
            <w:tcW w:w="0" w:type="auto"/>
            <w:shd w:val="clear" w:color="auto" w:fill="auto"/>
            <w:vAlign w:val="center"/>
          </w:tcPr>
          <w:p w14:paraId="5EEBB8EA" w14:textId="77777777" w:rsidR="00C902FE" w:rsidRPr="00AC4FBC" w:rsidRDefault="00C902FE" w:rsidP="00C902FE">
            <w:pPr>
              <w:pStyle w:val="TAC"/>
            </w:pPr>
            <w:r w:rsidRPr="00AC4FBC">
              <w:rPr>
                <w:rFonts w:cs="Arial"/>
                <w:lang w:eastAsia="ja-JP"/>
              </w:rPr>
              <w:t>12</w:t>
            </w:r>
          </w:p>
        </w:tc>
        <w:tc>
          <w:tcPr>
            <w:tcW w:w="0" w:type="auto"/>
            <w:shd w:val="clear" w:color="auto" w:fill="auto"/>
            <w:vAlign w:val="center"/>
          </w:tcPr>
          <w:p w14:paraId="1421C7DF" w14:textId="77777777" w:rsidR="00C902FE" w:rsidRPr="00AC4FBC" w:rsidRDefault="00C902FE" w:rsidP="00C902FE">
            <w:pPr>
              <w:pStyle w:val="TAC"/>
            </w:pPr>
          </w:p>
        </w:tc>
        <w:tc>
          <w:tcPr>
            <w:tcW w:w="0" w:type="auto"/>
            <w:shd w:val="clear" w:color="auto" w:fill="auto"/>
            <w:vAlign w:val="center"/>
          </w:tcPr>
          <w:p w14:paraId="6EFD67D6" w14:textId="77777777" w:rsidR="00C902FE" w:rsidRPr="00AC4FBC" w:rsidRDefault="00C902FE" w:rsidP="00C902FE">
            <w:pPr>
              <w:pStyle w:val="TAC"/>
            </w:pPr>
          </w:p>
        </w:tc>
        <w:tc>
          <w:tcPr>
            <w:tcW w:w="0" w:type="auto"/>
            <w:shd w:val="clear" w:color="auto" w:fill="auto"/>
            <w:vAlign w:val="center"/>
          </w:tcPr>
          <w:p w14:paraId="0A8574EE" w14:textId="77777777" w:rsidR="00C902FE" w:rsidRPr="00AC4FBC" w:rsidRDefault="00C902FE" w:rsidP="00C902FE">
            <w:pPr>
              <w:pStyle w:val="TAC"/>
            </w:pPr>
          </w:p>
        </w:tc>
        <w:tc>
          <w:tcPr>
            <w:tcW w:w="0" w:type="auto"/>
            <w:shd w:val="clear" w:color="auto" w:fill="auto"/>
            <w:vAlign w:val="center"/>
          </w:tcPr>
          <w:p w14:paraId="3CE38F6D" w14:textId="77777777" w:rsidR="00C902FE" w:rsidRPr="00AC4FBC" w:rsidRDefault="00C902FE" w:rsidP="00C902FE">
            <w:pPr>
              <w:pStyle w:val="TAC"/>
            </w:pPr>
          </w:p>
        </w:tc>
        <w:tc>
          <w:tcPr>
            <w:tcW w:w="0" w:type="auto"/>
            <w:vAlign w:val="center"/>
          </w:tcPr>
          <w:p w14:paraId="01020E96" w14:textId="77777777" w:rsidR="00C902FE" w:rsidRPr="00AC4FBC" w:rsidRDefault="00C902FE" w:rsidP="00C902FE">
            <w:pPr>
              <w:pStyle w:val="TAC"/>
            </w:pPr>
          </w:p>
        </w:tc>
        <w:tc>
          <w:tcPr>
            <w:tcW w:w="0" w:type="auto"/>
            <w:shd w:val="clear" w:color="auto" w:fill="auto"/>
            <w:vAlign w:val="center"/>
          </w:tcPr>
          <w:p w14:paraId="46F636A1" w14:textId="77777777" w:rsidR="00C902FE" w:rsidRPr="00AC4FBC" w:rsidRDefault="00C902FE" w:rsidP="00C902FE">
            <w:pPr>
              <w:pStyle w:val="TAC"/>
            </w:pPr>
          </w:p>
        </w:tc>
        <w:tc>
          <w:tcPr>
            <w:tcW w:w="0" w:type="auto"/>
            <w:shd w:val="clear" w:color="auto" w:fill="auto"/>
            <w:vAlign w:val="center"/>
          </w:tcPr>
          <w:p w14:paraId="6E9AA9C9" w14:textId="77777777" w:rsidR="00C902FE" w:rsidRPr="00AC4FBC" w:rsidRDefault="00C902FE" w:rsidP="00C902FE">
            <w:pPr>
              <w:pStyle w:val="TAC"/>
            </w:pPr>
          </w:p>
        </w:tc>
        <w:tc>
          <w:tcPr>
            <w:tcW w:w="0" w:type="auto"/>
            <w:shd w:val="clear" w:color="auto" w:fill="auto"/>
            <w:vAlign w:val="center"/>
          </w:tcPr>
          <w:p w14:paraId="3E706D85" w14:textId="77777777" w:rsidR="00C902FE" w:rsidRPr="00AC4FBC" w:rsidRDefault="00C902FE" w:rsidP="00C902FE">
            <w:pPr>
              <w:pStyle w:val="TAC"/>
            </w:pPr>
          </w:p>
        </w:tc>
        <w:tc>
          <w:tcPr>
            <w:tcW w:w="0" w:type="auto"/>
          </w:tcPr>
          <w:p w14:paraId="1C43CAD0" w14:textId="77777777" w:rsidR="00C902FE" w:rsidRPr="00AC4FBC" w:rsidRDefault="00C902FE" w:rsidP="00C902FE">
            <w:pPr>
              <w:pStyle w:val="TAC"/>
            </w:pPr>
          </w:p>
        </w:tc>
        <w:tc>
          <w:tcPr>
            <w:tcW w:w="0" w:type="auto"/>
            <w:shd w:val="clear" w:color="auto" w:fill="auto"/>
            <w:vAlign w:val="center"/>
          </w:tcPr>
          <w:p w14:paraId="7A265790" w14:textId="32F92D18" w:rsidR="00C902FE" w:rsidRPr="00AC4FBC" w:rsidRDefault="00C902FE" w:rsidP="00C902FE">
            <w:pPr>
              <w:pStyle w:val="TAC"/>
            </w:pPr>
          </w:p>
        </w:tc>
        <w:tc>
          <w:tcPr>
            <w:tcW w:w="0" w:type="auto"/>
            <w:vAlign w:val="center"/>
          </w:tcPr>
          <w:p w14:paraId="2BFA1DC2" w14:textId="77777777" w:rsidR="00C902FE" w:rsidRPr="00AC4FBC" w:rsidRDefault="00C902FE" w:rsidP="00C902FE">
            <w:pPr>
              <w:pStyle w:val="TAC"/>
            </w:pPr>
          </w:p>
        </w:tc>
        <w:tc>
          <w:tcPr>
            <w:tcW w:w="0" w:type="auto"/>
            <w:shd w:val="clear" w:color="auto" w:fill="auto"/>
            <w:vAlign w:val="center"/>
          </w:tcPr>
          <w:p w14:paraId="35546B6D" w14:textId="77777777" w:rsidR="00C902FE" w:rsidRPr="00AC4FBC" w:rsidRDefault="00C902FE" w:rsidP="00C902FE">
            <w:pPr>
              <w:pStyle w:val="TAC"/>
            </w:pPr>
          </w:p>
        </w:tc>
      </w:tr>
      <w:tr w:rsidR="00C902FE" w:rsidRPr="00AC4FBC" w14:paraId="16860247" w14:textId="77777777" w:rsidTr="00C14693">
        <w:trPr>
          <w:trHeight w:val="285"/>
        </w:trPr>
        <w:tc>
          <w:tcPr>
            <w:tcW w:w="0" w:type="auto"/>
            <w:shd w:val="clear" w:color="auto" w:fill="auto"/>
            <w:vAlign w:val="center"/>
          </w:tcPr>
          <w:p w14:paraId="4FE1DCE7" w14:textId="77777777" w:rsidR="00C902FE" w:rsidRPr="00AC4FBC" w:rsidRDefault="00C902FE" w:rsidP="00C902FE">
            <w:pPr>
              <w:pStyle w:val="TAC"/>
              <w:rPr>
                <w:rFonts w:eastAsia="MS Mincho"/>
              </w:rPr>
            </w:pPr>
            <w:r w:rsidRPr="00AC4FBC">
              <w:rPr>
                <w:rFonts w:eastAsia="MS Mincho"/>
              </w:rPr>
              <w:t>28</w:t>
            </w:r>
          </w:p>
        </w:tc>
        <w:tc>
          <w:tcPr>
            <w:tcW w:w="0" w:type="auto"/>
            <w:shd w:val="clear" w:color="auto" w:fill="auto"/>
            <w:vAlign w:val="center"/>
          </w:tcPr>
          <w:p w14:paraId="26E4736C" w14:textId="77777777" w:rsidR="00C902FE" w:rsidRPr="00AC4FBC" w:rsidRDefault="00C902FE" w:rsidP="00C902FE">
            <w:pPr>
              <w:pStyle w:val="TAC"/>
            </w:pPr>
            <w:r w:rsidRPr="00AC4FBC">
              <w:t>n77</w:t>
            </w:r>
          </w:p>
          <w:p w14:paraId="252CB720" w14:textId="77777777" w:rsidR="00C902FE" w:rsidRPr="00AC4FBC" w:rsidRDefault="00C902FE" w:rsidP="00C902FE">
            <w:pPr>
              <w:pStyle w:val="TAC"/>
            </w:pPr>
            <w:r w:rsidRPr="00AC4FBC">
              <w:t>n78</w:t>
            </w:r>
          </w:p>
        </w:tc>
        <w:tc>
          <w:tcPr>
            <w:tcW w:w="0" w:type="auto"/>
            <w:vAlign w:val="center"/>
          </w:tcPr>
          <w:p w14:paraId="3F7A05A4" w14:textId="77777777" w:rsidR="00C902FE" w:rsidRPr="00AC4FBC" w:rsidRDefault="00C902FE" w:rsidP="00C902FE">
            <w:pPr>
              <w:pStyle w:val="TAC"/>
            </w:pPr>
            <w:r w:rsidRPr="00AC4FBC">
              <w:t>15</w:t>
            </w:r>
          </w:p>
        </w:tc>
        <w:tc>
          <w:tcPr>
            <w:tcW w:w="0" w:type="auto"/>
            <w:shd w:val="clear" w:color="auto" w:fill="auto"/>
            <w:vAlign w:val="center"/>
          </w:tcPr>
          <w:p w14:paraId="47373533" w14:textId="77777777" w:rsidR="00C902FE" w:rsidRPr="00AC4FBC" w:rsidRDefault="00C902FE" w:rsidP="00C902FE">
            <w:pPr>
              <w:pStyle w:val="TAC"/>
            </w:pPr>
          </w:p>
        </w:tc>
        <w:tc>
          <w:tcPr>
            <w:tcW w:w="0" w:type="auto"/>
            <w:shd w:val="clear" w:color="auto" w:fill="auto"/>
            <w:vAlign w:val="center"/>
          </w:tcPr>
          <w:p w14:paraId="2C00D074" w14:textId="77777777" w:rsidR="00C902FE" w:rsidRPr="00AC4FBC" w:rsidRDefault="00C902FE" w:rsidP="00C902FE">
            <w:pPr>
              <w:pStyle w:val="TAC"/>
            </w:pPr>
            <w:r w:rsidRPr="00AC4FBC">
              <w:rPr>
                <w:rFonts w:eastAsia="Calibri"/>
              </w:rPr>
              <w:t>10</w:t>
            </w:r>
          </w:p>
        </w:tc>
        <w:tc>
          <w:tcPr>
            <w:tcW w:w="0" w:type="auto"/>
            <w:shd w:val="clear" w:color="auto" w:fill="auto"/>
            <w:vAlign w:val="center"/>
          </w:tcPr>
          <w:p w14:paraId="3649AD56" w14:textId="77777777" w:rsidR="00C902FE" w:rsidRPr="00AC4FBC" w:rsidRDefault="00C902FE" w:rsidP="00C902FE">
            <w:pPr>
              <w:pStyle w:val="TAC"/>
            </w:pPr>
            <w:r w:rsidRPr="00AC4FBC">
              <w:rPr>
                <w:rFonts w:eastAsia="Calibri"/>
              </w:rPr>
              <w:t>-15</w:t>
            </w:r>
          </w:p>
        </w:tc>
        <w:tc>
          <w:tcPr>
            <w:tcW w:w="0" w:type="auto"/>
            <w:shd w:val="clear" w:color="auto" w:fill="auto"/>
            <w:vAlign w:val="center"/>
          </w:tcPr>
          <w:p w14:paraId="438B82C0" w14:textId="77777777" w:rsidR="00C902FE" w:rsidRPr="00AC4FBC" w:rsidRDefault="00C902FE" w:rsidP="00C902FE">
            <w:pPr>
              <w:pStyle w:val="TAC"/>
            </w:pPr>
            <w:r w:rsidRPr="00AC4FBC">
              <w:rPr>
                <w:rFonts w:eastAsia="Calibri"/>
              </w:rPr>
              <w:t>20</w:t>
            </w:r>
          </w:p>
        </w:tc>
        <w:tc>
          <w:tcPr>
            <w:tcW w:w="0" w:type="auto"/>
            <w:shd w:val="clear" w:color="auto" w:fill="auto"/>
            <w:vAlign w:val="center"/>
          </w:tcPr>
          <w:p w14:paraId="5A23D6AA" w14:textId="77777777" w:rsidR="00C902FE" w:rsidRPr="00AC4FBC" w:rsidRDefault="00C902FE" w:rsidP="00C902FE">
            <w:pPr>
              <w:pStyle w:val="TAC"/>
            </w:pPr>
          </w:p>
        </w:tc>
        <w:tc>
          <w:tcPr>
            <w:tcW w:w="0" w:type="auto"/>
            <w:vAlign w:val="center"/>
          </w:tcPr>
          <w:p w14:paraId="2BEF2C93" w14:textId="77777777" w:rsidR="00C902FE" w:rsidRPr="00AC4FBC" w:rsidRDefault="00C902FE" w:rsidP="00C902FE">
            <w:pPr>
              <w:pStyle w:val="TAC"/>
            </w:pPr>
          </w:p>
        </w:tc>
        <w:tc>
          <w:tcPr>
            <w:tcW w:w="0" w:type="auto"/>
            <w:shd w:val="clear" w:color="auto" w:fill="auto"/>
            <w:vAlign w:val="center"/>
          </w:tcPr>
          <w:p w14:paraId="118DBDB3" w14:textId="77777777" w:rsidR="00C902FE" w:rsidRPr="00AC4FBC" w:rsidRDefault="00C902FE" w:rsidP="00C902FE">
            <w:pPr>
              <w:pStyle w:val="TAC"/>
            </w:pPr>
            <w:r w:rsidRPr="00AC4FBC">
              <w:t>25</w:t>
            </w:r>
          </w:p>
        </w:tc>
        <w:tc>
          <w:tcPr>
            <w:tcW w:w="0" w:type="auto"/>
            <w:shd w:val="clear" w:color="auto" w:fill="auto"/>
            <w:vAlign w:val="center"/>
          </w:tcPr>
          <w:p w14:paraId="05B33BA5" w14:textId="77777777" w:rsidR="00C902FE" w:rsidRPr="00AC4FBC" w:rsidRDefault="00C902FE" w:rsidP="00C902FE">
            <w:pPr>
              <w:pStyle w:val="TAC"/>
            </w:pPr>
            <w:r w:rsidRPr="00AC4FBC">
              <w:t>25</w:t>
            </w:r>
          </w:p>
        </w:tc>
        <w:tc>
          <w:tcPr>
            <w:tcW w:w="0" w:type="auto"/>
            <w:shd w:val="clear" w:color="auto" w:fill="auto"/>
            <w:vAlign w:val="center"/>
          </w:tcPr>
          <w:p w14:paraId="4803E496" w14:textId="77777777" w:rsidR="00C902FE" w:rsidRPr="00AC4FBC" w:rsidRDefault="00C902FE" w:rsidP="00C902FE">
            <w:pPr>
              <w:pStyle w:val="TAC"/>
            </w:pPr>
            <w:r w:rsidRPr="00AC4FBC">
              <w:t>25</w:t>
            </w:r>
          </w:p>
        </w:tc>
        <w:tc>
          <w:tcPr>
            <w:tcW w:w="0" w:type="auto"/>
          </w:tcPr>
          <w:p w14:paraId="7048D03E" w14:textId="77777777" w:rsidR="00C902FE" w:rsidRPr="00AC4FBC" w:rsidRDefault="00C902FE" w:rsidP="00C902FE">
            <w:pPr>
              <w:pStyle w:val="TAC"/>
            </w:pPr>
          </w:p>
        </w:tc>
        <w:tc>
          <w:tcPr>
            <w:tcW w:w="0" w:type="auto"/>
            <w:shd w:val="clear" w:color="auto" w:fill="auto"/>
            <w:vAlign w:val="center"/>
          </w:tcPr>
          <w:p w14:paraId="58651872" w14:textId="6FC83FE9" w:rsidR="00C902FE" w:rsidRPr="00AC4FBC" w:rsidRDefault="00C902FE" w:rsidP="00C902FE">
            <w:pPr>
              <w:pStyle w:val="TAC"/>
            </w:pPr>
            <w:r w:rsidRPr="00AC4FBC">
              <w:t>25</w:t>
            </w:r>
          </w:p>
        </w:tc>
        <w:tc>
          <w:tcPr>
            <w:tcW w:w="0" w:type="auto"/>
            <w:vAlign w:val="center"/>
          </w:tcPr>
          <w:p w14:paraId="3967B1F8" w14:textId="77777777" w:rsidR="00C902FE" w:rsidRPr="00AC4FBC" w:rsidRDefault="00C902FE" w:rsidP="00C902FE">
            <w:pPr>
              <w:pStyle w:val="TAC"/>
            </w:pPr>
            <w:r w:rsidRPr="00AC4FBC">
              <w:t>25</w:t>
            </w:r>
          </w:p>
        </w:tc>
        <w:tc>
          <w:tcPr>
            <w:tcW w:w="0" w:type="auto"/>
            <w:shd w:val="clear" w:color="auto" w:fill="auto"/>
            <w:vAlign w:val="center"/>
          </w:tcPr>
          <w:p w14:paraId="5A2347CA" w14:textId="77777777" w:rsidR="00C902FE" w:rsidRPr="00AC4FBC" w:rsidRDefault="00C902FE" w:rsidP="00C902FE">
            <w:pPr>
              <w:pStyle w:val="TAC"/>
            </w:pPr>
            <w:r w:rsidRPr="00AC4FBC">
              <w:t>25</w:t>
            </w:r>
          </w:p>
        </w:tc>
      </w:tr>
      <w:tr w:rsidR="00C902FE" w:rsidRPr="00AC4FBC" w14:paraId="1B81B5C5" w14:textId="77777777" w:rsidTr="00A573EF">
        <w:trPr>
          <w:trHeight w:val="285"/>
        </w:trPr>
        <w:tc>
          <w:tcPr>
            <w:tcW w:w="0" w:type="auto"/>
            <w:shd w:val="clear" w:color="auto" w:fill="auto"/>
          </w:tcPr>
          <w:p w14:paraId="360596D7" w14:textId="1AE3DC1F" w:rsidR="00C902FE" w:rsidRPr="00AC4FBC" w:rsidRDefault="00C902FE" w:rsidP="00C902FE">
            <w:pPr>
              <w:pStyle w:val="TAC"/>
            </w:pPr>
            <w:r w:rsidRPr="00AC4FBC">
              <w:rPr>
                <w:rFonts w:cs="Arial"/>
                <w:szCs w:val="18"/>
                <w:lang w:eastAsia="zh-CN"/>
              </w:rPr>
              <w:t>66</w:t>
            </w:r>
          </w:p>
        </w:tc>
        <w:tc>
          <w:tcPr>
            <w:tcW w:w="0" w:type="auto"/>
            <w:shd w:val="clear" w:color="auto" w:fill="auto"/>
          </w:tcPr>
          <w:p w14:paraId="0F7877BF" w14:textId="328051A0" w:rsidR="00C902FE" w:rsidRPr="00AC4FBC" w:rsidRDefault="00C902FE" w:rsidP="00C902FE">
            <w:pPr>
              <w:pStyle w:val="TAC"/>
            </w:pPr>
            <w:r w:rsidRPr="00AC4FBC">
              <w:rPr>
                <w:rFonts w:cs="Arial"/>
                <w:szCs w:val="18"/>
                <w:lang w:eastAsia="ja-JP"/>
              </w:rPr>
              <w:t>n77</w:t>
            </w:r>
          </w:p>
        </w:tc>
        <w:tc>
          <w:tcPr>
            <w:tcW w:w="0" w:type="auto"/>
          </w:tcPr>
          <w:p w14:paraId="1B96925C" w14:textId="7FC84216" w:rsidR="00C902FE" w:rsidRPr="00AC4FBC" w:rsidRDefault="00C902FE" w:rsidP="00C902FE">
            <w:pPr>
              <w:pStyle w:val="TAC"/>
            </w:pPr>
            <w:r w:rsidRPr="00AC4FBC">
              <w:rPr>
                <w:rFonts w:cs="Arial"/>
                <w:lang w:eastAsia="zh-TW"/>
              </w:rPr>
              <w:t>15</w:t>
            </w:r>
          </w:p>
        </w:tc>
        <w:tc>
          <w:tcPr>
            <w:tcW w:w="0" w:type="auto"/>
            <w:shd w:val="clear" w:color="auto" w:fill="auto"/>
          </w:tcPr>
          <w:p w14:paraId="7A79A132" w14:textId="77777777" w:rsidR="00C902FE" w:rsidRPr="00AC4FBC" w:rsidRDefault="00C902FE" w:rsidP="00C902FE">
            <w:pPr>
              <w:pStyle w:val="TAC"/>
            </w:pPr>
          </w:p>
        </w:tc>
        <w:tc>
          <w:tcPr>
            <w:tcW w:w="0" w:type="auto"/>
            <w:shd w:val="clear" w:color="auto" w:fill="auto"/>
          </w:tcPr>
          <w:p w14:paraId="2729E9D6" w14:textId="409C3376" w:rsidR="00C902FE" w:rsidRPr="00AC4FBC" w:rsidRDefault="00C902FE" w:rsidP="00C902FE">
            <w:pPr>
              <w:pStyle w:val="TAC"/>
            </w:pPr>
            <w:r w:rsidRPr="00AC4FBC">
              <w:rPr>
                <w:rFonts w:cs="Arial"/>
                <w:szCs w:val="18"/>
                <w:lang w:eastAsia="ja-JP"/>
              </w:rPr>
              <w:t>2</w:t>
            </w:r>
            <w:r w:rsidRPr="00AC4FBC">
              <w:rPr>
                <w:rFonts w:cs="Arial"/>
                <w:szCs w:val="18"/>
              </w:rPr>
              <w:t>5</w:t>
            </w:r>
          </w:p>
        </w:tc>
        <w:tc>
          <w:tcPr>
            <w:tcW w:w="0" w:type="auto"/>
            <w:shd w:val="clear" w:color="auto" w:fill="auto"/>
          </w:tcPr>
          <w:p w14:paraId="0DFC7529" w14:textId="436F1E3E" w:rsidR="00C902FE" w:rsidRPr="00AC4FBC" w:rsidRDefault="00C902FE" w:rsidP="00C902FE">
            <w:pPr>
              <w:pStyle w:val="TAC"/>
            </w:pPr>
            <w:r w:rsidRPr="00AC4FBC">
              <w:rPr>
                <w:rFonts w:cs="Arial"/>
                <w:szCs w:val="18"/>
                <w:lang w:eastAsia="ja-JP"/>
              </w:rPr>
              <w:t>3</w:t>
            </w:r>
            <w:r w:rsidRPr="00AC4FBC">
              <w:rPr>
                <w:rFonts w:cs="Arial"/>
                <w:szCs w:val="18"/>
              </w:rPr>
              <w:t>6</w:t>
            </w:r>
          </w:p>
        </w:tc>
        <w:tc>
          <w:tcPr>
            <w:tcW w:w="0" w:type="auto"/>
            <w:shd w:val="clear" w:color="auto" w:fill="auto"/>
          </w:tcPr>
          <w:p w14:paraId="29276523" w14:textId="18E80B57" w:rsidR="00C902FE" w:rsidRPr="00AC4FBC" w:rsidRDefault="00C902FE" w:rsidP="00C902FE">
            <w:pPr>
              <w:pStyle w:val="TAC"/>
            </w:pPr>
            <w:r w:rsidRPr="00AC4FBC">
              <w:rPr>
                <w:rFonts w:cs="Arial"/>
                <w:szCs w:val="18"/>
                <w:lang w:eastAsia="ja-JP"/>
              </w:rPr>
              <w:t>5</w:t>
            </w:r>
            <w:r w:rsidRPr="00AC4FBC">
              <w:rPr>
                <w:rFonts w:cs="Arial"/>
                <w:szCs w:val="18"/>
              </w:rPr>
              <w:t>0</w:t>
            </w:r>
          </w:p>
        </w:tc>
        <w:tc>
          <w:tcPr>
            <w:tcW w:w="0" w:type="auto"/>
            <w:shd w:val="clear" w:color="auto" w:fill="auto"/>
          </w:tcPr>
          <w:p w14:paraId="675FAEE1" w14:textId="1907C1C7" w:rsidR="00C902FE" w:rsidRPr="00AC4FBC" w:rsidRDefault="00C902FE" w:rsidP="00C902FE">
            <w:pPr>
              <w:pStyle w:val="TAC"/>
            </w:pPr>
            <w:r w:rsidRPr="00AC4FBC">
              <w:rPr>
                <w:rFonts w:cs="Arial"/>
                <w:szCs w:val="18"/>
              </w:rPr>
              <w:t>64</w:t>
            </w:r>
          </w:p>
        </w:tc>
        <w:tc>
          <w:tcPr>
            <w:tcW w:w="0" w:type="auto"/>
          </w:tcPr>
          <w:p w14:paraId="5CC4CC4C" w14:textId="59A1B979" w:rsidR="00C902FE" w:rsidRPr="00AC4FBC" w:rsidRDefault="00C902FE" w:rsidP="00C902FE">
            <w:pPr>
              <w:pStyle w:val="TAC"/>
            </w:pPr>
            <w:r w:rsidRPr="00AC4FBC">
              <w:rPr>
                <w:rFonts w:cs="Arial"/>
                <w:szCs w:val="18"/>
              </w:rPr>
              <w:t>80</w:t>
            </w:r>
          </w:p>
        </w:tc>
        <w:tc>
          <w:tcPr>
            <w:tcW w:w="0" w:type="auto"/>
            <w:shd w:val="clear" w:color="auto" w:fill="auto"/>
          </w:tcPr>
          <w:p w14:paraId="04DE624B" w14:textId="2C552A0E" w:rsidR="00C902FE" w:rsidRPr="00AC4FBC" w:rsidRDefault="00C902FE" w:rsidP="00C902FE">
            <w:pPr>
              <w:pStyle w:val="TAC"/>
            </w:pPr>
            <w:r w:rsidRPr="00AC4FBC">
              <w:rPr>
                <w:rFonts w:cs="Arial"/>
                <w:szCs w:val="18"/>
              </w:rPr>
              <w:t>10</w:t>
            </w:r>
            <w:r w:rsidRPr="00AC4FBC">
              <w:rPr>
                <w:rFonts w:cs="Arial"/>
                <w:szCs w:val="18"/>
                <w:lang w:eastAsia="ja-JP"/>
              </w:rPr>
              <w:t>0</w:t>
            </w:r>
          </w:p>
        </w:tc>
        <w:tc>
          <w:tcPr>
            <w:tcW w:w="0" w:type="auto"/>
            <w:shd w:val="clear" w:color="auto" w:fill="auto"/>
          </w:tcPr>
          <w:p w14:paraId="626D9330" w14:textId="5A3B1F6B" w:rsidR="00C902FE" w:rsidRPr="00AC4FBC" w:rsidRDefault="00C902FE" w:rsidP="00C902FE">
            <w:pPr>
              <w:pStyle w:val="TAC"/>
            </w:pPr>
            <w:r w:rsidRPr="00AC4FBC">
              <w:rPr>
                <w:rFonts w:cs="Arial"/>
                <w:szCs w:val="18"/>
              </w:rPr>
              <w:t>10</w:t>
            </w:r>
            <w:r w:rsidRPr="00AC4FBC">
              <w:rPr>
                <w:rFonts w:cs="Arial"/>
                <w:szCs w:val="18"/>
                <w:lang w:eastAsia="ja-JP"/>
              </w:rPr>
              <w:t>0</w:t>
            </w:r>
          </w:p>
        </w:tc>
        <w:tc>
          <w:tcPr>
            <w:tcW w:w="0" w:type="auto"/>
            <w:shd w:val="clear" w:color="auto" w:fill="auto"/>
          </w:tcPr>
          <w:p w14:paraId="20B47E44" w14:textId="29313EE3" w:rsidR="00C902FE" w:rsidRPr="00AC4FBC" w:rsidRDefault="00C902FE" w:rsidP="00C902FE">
            <w:pPr>
              <w:pStyle w:val="TAC"/>
            </w:pPr>
            <w:r w:rsidRPr="00AC4FBC">
              <w:rPr>
                <w:rFonts w:cs="Arial"/>
                <w:szCs w:val="18"/>
              </w:rPr>
              <w:t>10</w:t>
            </w:r>
            <w:r w:rsidRPr="00AC4FBC">
              <w:rPr>
                <w:rFonts w:cs="Arial"/>
                <w:szCs w:val="18"/>
                <w:lang w:eastAsia="ja-JP"/>
              </w:rPr>
              <w:t>0</w:t>
            </w:r>
          </w:p>
        </w:tc>
        <w:tc>
          <w:tcPr>
            <w:tcW w:w="0" w:type="auto"/>
          </w:tcPr>
          <w:p w14:paraId="475CCAC6" w14:textId="61465D55" w:rsidR="00C902FE" w:rsidRPr="00AC4FBC" w:rsidRDefault="00C902FE" w:rsidP="00C902FE">
            <w:pPr>
              <w:pStyle w:val="TAC"/>
            </w:pPr>
            <w:r w:rsidRPr="00AC4FBC">
              <w:rPr>
                <w:rFonts w:cs="Arial"/>
                <w:szCs w:val="18"/>
                <w:lang w:eastAsia="zh-TW"/>
              </w:rPr>
              <w:t>100</w:t>
            </w:r>
          </w:p>
        </w:tc>
        <w:tc>
          <w:tcPr>
            <w:tcW w:w="0" w:type="auto"/>
            <w:shd w:val="clear" w:color="auto" w:fill="auto"/>
          </w:tcPr>
          <w:p w14:paraId="4DDBE020" w14:textId="63778209" w:rsidR="00C902FE" w:rsidRPr="00AC4FBC" w:rsidRDefault="00C902FE" w:rsidP="00C902FE">
            <w:pPr>
              <w:pStyle w:val="TAC"/>
            </w:pPr>
            <w:r w:rsidRPr="00AC4FBC">
              <w:rPr>
                <w:rFonts w:cs="Arial"/>
                <w:szCs w:val="18"/>
              </w:rPr>
              <w:t>10</w:t>
            </w:r>
            <w:r w:rsidRPr="00AC4FBC">
              <w:rPr>
                <w:rFonts w:cs="Arial"/>
                <w:szCs w:val="18"/>
                <w:lang w:eastAsia="ja-JP"/>
              </w:rPr>
              <w:t>0</w:t>
            </w:r>
          </w:p>
        </w:tc>
        <w:tc>
          <w:tcPr>
            <w:tcW w:w="0" w:type="auto"/>
          </w:tcPr>
          <w:p w14:paraId="07320F6F" w14:textId="7AC46C48" w:rsidR="00C902FE" w:rsidRPr="00AC4FBC" w:rsidRDefault="00C902FE" w:rsidP="00C902FE">
            <w:pPr>
              <w:pStyle w:val="TAC"/>
            </w:pPr>
            <w:r w:rsidRPr="00AC4FBC">
              <w:rPr>
                <w:rFonts w:cs="Arial"/>
                <w:szCs w:val="18"/>
              </w:rPr>
              <w:t>10</w:t>
            </w:r>
            <w:r w:rsidRPr="00AC4FBC">
              <w:rPr>
                <w:rFonts w:cs="Arial"/>
                <w:szCs w:val="18"/>
                <w:lang w:eastAsia="ja-JP"/>
              </w:rPr>
              <w:t>0</w:t>
            </w:r>
          </w:p>
        </w:tc>
        <w:tc>
          <w:tcPr>
            <w:tcW w:w="0" w:type="auto"/>
            <w:shd w:val="clear" w:color="auto" w:fill="auto"/>
          </w:tcPr>
          <w:p w14:paraId="2686C6B4" w14:textId="5C7AFE44" w:rsidR="00C902FE" w:rsidRPr="00AC4FBC" w:rsidRDefault="00C902FE" w:rsidP="00C902FE">
            <w:pPr>
              <w:pStyle w:val="TAC"/>
            </w:pPr>
            <w:r w:rsidRPr="00AC4FBC">
              <w:rPr>
                <w:rFonts w:cs="Arial"/>
                <w:szCs w:val="18"/>
              </w:rPr>
              <w:t>10</w:t>
            </w:r>
            <w:r w:rsidRPr="00AC4FBC">
              <w:rPr>
                <w:rFonts w:cs="Arial"/>
                <w:szCs w:val="18"/>
                <w:lang w:eastAsia="ja-JP"/>
              </w:rPr>
              <w:t>0</w:t>
            </w:r>
          </w:p>
        </w:tc>
      </w:tr>
      <w:tr w:rsidR="00C902FE" w:rsidRPr="00AC4FBC" w14:paraId="6130AD7D" w14:textId="77777777" w:rsidTr="00C14693">
        <w:trPr>
          <w:trHeight w:val="285"/>
        </w:trPr>
        <w:tc>
          <w:tcPr>
            <w:tcW w:w="0" w:type="auto"/>
            <w:shd w:val="clear" w:color="auto" w:fill="auto"/>
            <w:vAlign w:val="center"/>
          </w:tcPr>
          <w:p w14:paraId="2E1214DE" w14:textId="77777777" w:rsidR="00C902FE" w:rsidRPr="00AC4FBC" w:rsidRDefault="00C902FE" w:rsidP="00C902FE">
            <w:pPr>
              <w:pStyle w:val="TAC"/>
              <w:rPr>
                <w:rFonts w:eastAsia="MS Mincho"/>
              </w:rPr>
            </w:pPr>
            <w:r w:rsidRPr="00AC4FBC">
              <w:t>66</w:t>
            </w:r>
          </w:p>
        </w:tc>
        <w:tc>
          <w:tcPr>
            <w:tcW w:w="0" w:type="auto"/>
            <w:shd w:val="clear" w:color="auto" w:fill="auto"/>
            <w:vAlign w:val="center"/>
          </w:tcPr>
          <w:p w14:paraId="06B74F89" w14:textId="77777777" w:rsidR="00C902FE" w:rsidRPr="00AC4FBC" w:rsidRDefault="00C902FE" w:rsidP="00C902FE">
            <w:pPr>
              <w:pStyle w:val="TAC"/>
            </w:pPr>
            <w:r w:rsidRPr="00AC4FBC">
              <w:t>n78</w:t>
            </w:r>
          </w:p>
        </w:tc>
        <w:tc>
          <w:tcPr>
            <w:tcW w:w="0" w:type="auto"/>
            <w:vAlign w:val="center"/>
          </w:tcPr>
          <w:p w14:paraId="4172E7CD" w14:textId="77777777" w:rsidR="00C902FE" w:rsidRPr="00AC4FBC" w:rsidRDefault="00C902FE" w:rsidP="00C902FE">
            <w:pPr>
              <w:pStyle w:val="TAC"/>
            </w:pPr>
            <w:r w:rsidRPr="00AC4FBC">
              <w:t>15</w:t>
            </w:r>
          </w:p>
        </w:tc>
        <w:tc>
          <w:tcPr>
            <w:tcW w:w="0" w:type="auto"/>
            <w:shd w:val="clear" w:color="auto" w:fill="auto"/>
            <w:vAlign w:val="center"/>
          </w:tcPr>
          <w:p w14:paraId="703383AE" w14:textId="77777777" w:rsidR="00C902FE" w:rsidRPr="00AC4FBC" w:rsidRDefault="00C902FE" w:rsidP="00C902FE">
            <w:pPr>
              <w:pStyle w:val="TAC"/>
            </w:pPr>
          </w:p>
        </w:tc>
        <w:tc>
          <w:tcPr>
            <w:tcW w:w="0" w:type="auto"/>
            <w:shd w:val="clear" w:color="auto" w:fill="auto"/>
            <w:vAlign w:val="center"/>
          </w:tcPr>
          <w:p w14:paraId="034F8CBF" w14:textId="77777777" w:rsidR="00C902FE" w:rsidRPr="00AC4FBC" w:rsidRDefault="00C902FE" w:rsidP="00C902FE">
            <w:pPr>
              <w:pStyle w:val="TAC"/>
              <w:rPr>
                <w:rFonts w:eastAsia="Calibri"/>
              </w:rPr>
            </w:pPr>
            <w:r w:rsidRPr="00AC4FBC">
              <w:t>25</w:t>
            </w:r>
          </w:p>
        </w:tc>
        <w:tc>
          <w:tcPr>
            <w:tcW w:w="0" w:type="auto"/>
            <w:shd w:val="clear" w:color="auto" w:fill="auto"/>
            <w:vAlign w:val="center"/>
          </w:tcPr>
          <w:p w14:paraId="1DD72978" w14:textId="77777777" w:rsidR="00C902FE" w:rsidRPr="00AC4FBC" w:rsidRDefault="00C902FE" w:rsidP="00C902FE">
            <w:pPr>
              <w:pStyle w:val="TAC"/>
              <w:rPr>
                <w:rFonts w:eastAsia="Calibri"/>
              </w:rPr>
            </w:pPr>
            <w:r w:rsidRPr="00AC4FBC">
              <w:t>36</w:t>
            </w:r>
          </w:p>
        </w:tc>
        <w:tc>
          <w:tcPr>
            <w:tcW w:w="0" w:type="auto"/>
            <w:shd w:val="clear" w:color="auto" w:fill="auto"/>
            <w:vAlign w:val="center"/>
          </w:tcPr>
          <w:p w14:paraId="625EAF45" w14:textId="77777777" w:rsidR="00C902FE" w:rsidRPr="00AC4FBC" w:rsidRDefault="00C902FE" w:rsidP="00C902FE">
            <w:pPr>
              <w:pStyle w:val="TAC"/>
              <w:rPr>
                <w:rFonts w:eastAsia="Calibri"/>
              </w:rPr>
            </w:pPr>
            <w:r w:rsidRPr="00AC4FBC">
              <w:t>50</w:t>
            </w:r>
          </w:p>
        </w:tc>
        <w:tc>
          <w:tcPr>
            <w:tcW w:w="0" w:type="auto"/>
            <w:shd w:val="clear" w:color="auto" w:fill="auto"/>
            <w:vAlign w:val="center"/>
          </w:tcPr>
          <w:p w14:paraId="6576D044" w14:textId="77777777" w:rsidR="00C902FE" w:rsidRPr="00AC4FBC" w:rsidRDefault="00C902FE" w:rsidP="00C902FE">
            <w:pPr>
              <w:pStyle w:val="TAC"/>
            </w:pPr>
          </w:p>
        </w:tc>
        <w:tc>
          <w:tcPr>
            <w:tcW w:w="0" w:type="auto"/>
            <w:vAlign w:val="center"/>
          </w:tcPr>
          <w:p w14:paraId="1A20B79E" w14:textId="77777777" w:rsidR="00C902FE" w:rsidRPr="00AC4FBC" w:rsidRDefault="00C902FE" w:rsidP="00C902FE">
            <w:pPr>
              <w:pStyle w:val="TAC"/>
            </w:pPr>
          </w:p>
        </w:tc>
        <w:tc>
          <w:tcPr>
            <w:tcW w:w="0" w:type="auto"/>
            <w:shd w:val="clear" w:color="auto" w:fill="auto"/>
            <w:vAlign w:val="center"/>
          </w:tcPr>
          <w:p w14:paraId="7430E5FD" w14:textId="77777777" w:rsidR="00C902FE" w:rsidRPr="00AC4FBC" w:rsidRDefault="00C902FE" w:rsidP="00C902FE">
            <w:pPr>
              <w:pStyle w:val="TAC"/>
            </w:pPr>
            <w:r w:rsidRPr="00AC4FBC">
              <w:t>100</w:t>
            </w:r>
          </w:p>
        </w:tc>
        <w:tc>
          <w:tcPr>
            <w:tcW w:w="0" w:type="auto"/>
            <w:shd w:val="clear" w:color="auto" w:fill="auto"/>
            <w:vAlign w:val="center"/>
          </w:tcPr>
          <w:p w14:paraId="12F40097" w14:textId="77777777" w:rsidR="00C902FE" w:rsidRPr="00AC4FBC" w:rsidRDefault="00C902FE" w:rsidP="00C902FE">
            <w:pPr>
              <w:pStyle w:val="TAC"/>
            </w:pPr>
            <w:r w:rsidRPr="00AC4FBC">
              <w:t>100</w:t>
            </w:r>
          </w:p>
        </w:tc>
        <w:tc>
          <w:tcPr>
            <w:tcW w:w="0" w:type="auto"/>
            <w:shd w:val="clear" w:color="auto" w:fill="auto"/>
            <w:vAlign w:val="center"/>
          </w:tcPr>
          <w:p w14:paraId="35C76710" w14:textId="77777777" w:rsidR="00C902FE" w:rsidRPr="00AC4FBC" w:rsidRDefault="00C902FE" w:rsidP="00C902FE">
            <w:pPr>
              <w:pStyle w:val="TAC"/>
            </w:pPr>
            <w:r w:rsidRPr="00AC4FBC">
              <w:t>100</w:t>
            </w:r>
          </w:p>
        </w:tc>
        <w:tc>
          <w:tcPr>
            <w:tcW w:w="0" w:type="auto"/>
          </w:tcPr>
          <w:p w14:paraId="59AE7DB3" w14:textId="77777777" w:rsidR="00C902FE" w:rsidRPr="00AC4FBC" w:rsidRDefault="00C902FE" w:rsidP="00C902FE">
            <w:pPr>
              <w:pStyle w:val="TAC"/>
            </w:pPr>
          </w:p>
        </w:tc>
        <w:tc>
          <w:tcPr>
            <w:tcW w:w="0" w:type="auto"/>
            <w:shd w:val="clear" w:color="auto" w:fill="auto"/>
            <w:vAlign w:val="center"/>
          </w:tcPr>
          <w:p w14:paraId="3DC9B238" w14:textId="3469CB71" w:rsidR="00C902FE" w:rsidRPr="00AC4FBC" w:rsidRDefault="00C902FE" w:rsidP="00C902FE">
            <w:pPr>
              <w:pStyle w:val="TAC"/>
            </w:pPr>
            <w:r w:rsidRPr="00AC4FBC">
              <w:t>100</w:t>
            </w:r>
          </w:p>
        </w:tc>
        <w:tc>
          <w:tcPr>
            <w:tcW w:w="0" w:type="auto"/>
            <w:vAlign w:val="center"/>
          </w:tcPr>
          <w:p w14:paraId="7DC6ED46" w14:textId="77777777" w:rsidR="00C902FE" w:rsidRPr="00AC4FBC" w:rsidRDefault="00C902FE" w:rsidP="00C902FE">
            <w:pPr>
              <w:pStyle w:val="TAC"/>
            </w:pPr>
            <w:r w:rsidRPr="00AC4FBC">
              <w:t>100</w:t>
            </w:r>
          </w:p>
        </w:tc>
        <w:tc>
          <w:tcPr>
            <w:tcW w:w="0" w:type="auto"/>
            <w:shd w:val="clear" w:color="auto" w:fill="auto"/>
            <w:vAlign w:val="center"/>
          </w:tcPr>
          <w:p w14:paraId="53899BF3" w14:textId="77777777" w:rsidR="00C902FE" w:rsidRPr="00AC4FBC" w:rsidRDefault="00C902FE" w:rsidP="00C902FE">
            <w:pPr>
              <w:pStyle w:val="TAC"/>
            </w:pPr>
            <w:r w:rsidRPr="00AC4FBC">
              <w:t>100</w:t>
            </w:r>
          </w:p>
        </w:tc>
      </w:tr>
      <w:tr w:rsidR="00C902FE" w:rsidRPr="00AC4FBC" w14:paraId="6ECD1567" w14:textId="77777777" w:rsidTr="00C14693">
        <w:trPr>
          <w:trHeight w:val="285"/>
        </w:trPr>
        <w:tc>
          <w:tcPr>
            <w:tcW w:w="0" w:type="auto"/>
            <w:shd w:val="clear" w:color="auto" w:fill="auto"/>
            <w:vAlign w:val="center"/>
          </w:tcPr>
          <w:p w14:paraId="237C8A0D" w14:textId="77777777" w:rsidR="00C902FE" w:rsidRPr="00AC4FBC" w:rsidRDefault="00C902FE" w:rsidP="00C902FE">
            <w:pPr>
              <w:pStyle w:val="TAC"/>
            </w:pPr>
            <w:r w:rsidRPr="00AC4FBC">
              <w:rPr>
                <w:lang w:eastAsia="zh-TW"/>
              </w:rPr>
              <w:t>n66</w:t>
            </w:r>
          </w:p>
        </w:tc>
        <w:tc>
          <w:tcPr>
            <w:tcW w:w="0" w:type="auto"/>
            <w:shd w:val="clear" w:color="auto" w:fill="auto"/>
            <w:vAlign w:val="center"/>
          </w:tcPr>
          <w:p w14:paraId="7BC8CEF0" w14:textId="77777777" w:rsidR="00C902FE" w:rsidRPr="00AC4FBC" w:rsidRDefault="00C902FE" w:rsidP="00C902FE">
            <w:pPr>
              <w:pStyle w:val="TAC"/>
            </w:pPr>
            <w:r w:rsidRPr="00AC4FBC">
              <w:rPr>
                <w:rFonts w:cs="Arial"/>
                <w:lang w:eastAsia="zh-TW"/>
              </w:rPr>
              <w:t>48</w:t>
            </w:r>
          </w:p>
        </w:tc>
        <w:tc>
          <w:tcPr>
            <w:tcW w:w="0" w:type="auto"/>
            <w:vAlign w:val="center"/>
          </w:tcPr>
          <w:p w14:paraId="61B7D28F" w14:textId="77777777" w:rsidR="00C902FE" w:rsidRPr="00AC4FBC" w:rsidRDefault="00C902FE" w:rsidP="00C902FE">
            <w:pPr>
              <w:pStyle w:val="TAC"/>
              <w:rPr>
                <w:rFonts w:cs="Arial"/>
                <w:lang w:eastAsia="ja-JP"/>
              </w:rPr>
            </w:pPr>
            <w:r w:rsidRPr="00AC4FBC">
              <w:t>15</w:t>
            </w:r>
          </w:p>
        </w:tc>
        <w:tc>
          <w:tcPr>
            <w:tcW w:w="0" w:type="auto"/>
            <w:shd w:val="clear" w:color="auto" w:fill="auto"/>
            <w:vAlign w:val="center"/>
          </w:tcPr>
          <w:p w14:paraId="64159E13" w14:textId="77777777" w:rsidR="00C902FE" w:rsidRPr="00AC4FBC" w:rsidRDefault="00C902FE" w:rsidP="00C902FE">
            <w:pPr>
              <w:pStyle w:val="TAC"/>
            </w:pPr>
            <w:r w:rsidRPr="00AC4FBC">
              <w:rPr>
                <w:rFonts w:cs="Arial"/>
                <w:lang w:eastAsia="ja-JP"/>
              </w:rPr>
              <w:t>12</w:t>
            </w:r>
          </w:p>
        </w:tc>
        <w:tc>
          <w:tcPr>
            <w:tcW w:w="0" w:type="auto"/>
            <w:shd w:val="clear" w:color="auto" w:fill="auto"/>
            <w:vAlign w:val="center"/>
          </w:tcPr>
          <w:p w14:paraId="2C5E2ED9" w14:textId="77777777" w:rsidR="00C902FE" w:rsidRPr="00AC4FBC" w:rsidRDefault="00C902FE" w:rsidP="00C902FE">
            <w:pPr>
              <w:pStyle w:val="TAC"/>
            </w:pPr>
            <w:r w:rsidRPr="00AC4FBC">
              <w:rPr>
                <w:rFonts w:cs="Arial"/>
                <w:lang w:eastAsia="ja-JP"/>
              </w:rPr>
              <w:t>2</w:t>
            </w:r>
            <w:r w:rsidRPr="00AC4FBC">
              <w:rPr>
                <w:rFonts w:cs="Arial"/>
              </w:rPr>
              <w:t>5</w:t>
            </w:r>
          </w:p>
        </w:tc>
        <w:tc>
          <w:tcPr>
            <w:tcW w:w="0" w:type="auto"/>
            <w:shd w:val="clear" w:color="auto" w:fill="auto"/>
            <w:vAlign w:val="center"/>
          </w:tcPr>
          <w:p w14:paraId="3437FC8C" w14:textId="77777777" w:rsidR="00C902FE" w:rsidRPr="00AC4FBC" w:rsidRDefault="00C902FE" w:rsidP="00C902FE">
            <w:pPr>
              <w:pStyle w:val="TAC"/>
            </w:pPr>
            <w:r w:rsidRPr="00AC4FBC">
              <w:rPr>
                <w:rFonts w:cs="Arial"/>
                <w:lang w:eastAsia="ja-JP"/>
              </w:rPr>
              <w:t>3</w:t>
            </w:r>
            <w:r w:rsidRPr="00AC4FBC">
              <w:rPr>
                <w:rFonts w:cs="Arial"/>
              </w:rPr>
              <w:t>6</w:t>
            </w:r>
          </w:p>
        </w:tc>
        <w:tc>
          <w:tcPr>
            <w:tcW w:w="0" w:type="auto"/>
            <w:shd w:val="clear" w:color="auto" w:fill="auto"/>
            <w:vAlign w:val="center"/>
          </w:tcPr>
          <w:p w14:paraId="62E045CC" w14:textId="77777777" w:rsidR="00C902FE" w:rsidRPr="00AC4FBC" w:rsidRDefault="00C902FE" w:rsidP="00C902FE">
            <w:pPr>
              <w:pStyle w:val="TAC"/>
            </w:pPr>
            <w:r w:rsidRPr="00AC4FBC">
              <w:rPr>
                <w:rFonts w:cs="Arial"/>
                <w:lang w:eastAsia="ja-JP"/>
              </w:rPr>
              <w:t>5</w:t>
            </w:r>
            <w:r w:rsidRPr="00AC4FBC">
              <w:rPr>
                <w:rFonts w:cs="Arial"/>
              </w:rPr>
              <w:t>0</w:t>
            </w:r>
          </w:p>
        </w:tc>
        <w:tc>
          <w:tcPr>
            <w:tcW w:w="0" w:type="auto"/>
            <w:shd w:val="clear" w:color="auto" w:fill="auto"/>
            <w:vAlign w:val="center"/>
          </w:tcPr>
          <w:p w14:paraId="50E29320" w14:textId="77777777" w:rsidR="00C902FE" w:rsidRPr="00AC4FBC" w:rsidRDefault="00C902FE" w:rsidP="00C902FE">
            <w:pPr>
              <w:pStyle w:val="TAC"/>
            </w:pPr>
          </w:p>
        </w:tc>
        <w:tc>
          <w:tcPr>
            <w:tcW w:w="0" w:type="auto"/>
            <w:vAlign w:val="center"/>
          </w:tcPr>
          <w:p w14:paraId="1F3321AC" w14:textId="77777777" w:rsidR="00C902FE" w:rsidRPr="00AC4FBC" w:rsidRDefault="00C902FE" w:rsidP="00C902FE">
            <w:pPr>
              <w:pStyle w:val="TAC"/>
            </w:pPr>
          </w:p>
        </w:tc>
        <w:tc>
          <w:tcPr>
            <w:tcW w:w="0" w:type="auto"/>
            <w:shd w:val="clear" w:color="auto" w:fill="auto"/>
            <w:vAlign w:val="center"/>
          </w:tcPr>
          <w:p w14:paraId="079F7E4F" w14:textId="77777777" w:rsidR="00C902FE" w:rsidRPr="00AC4FBC" w:rsidRDefault="00C902FE" w:rsidP="00C902FE">
            <w:pPr>
              <w:pStyle w:val="TAC"/>
            </w:pPr>
          </w:p>
        </w:tc>
        <w:tc>
          <w:tcPr>
            <w:tcW w:w="0" w:type="auto"/>
            <w:shd w:val="clear" w:color="auto" w:fill="auto"/>
            <w:vAlign w:val="center"/>
          </w:tcPr>
          <w:p w14:paraId="0CBD405E" w14:textId="77777777" w:rsidR="00C902FE" w:rsidRPr="00AC4FBC" w:rsidRDefault="00C902FE" w:rsidP="00C902FE">
            <w:pPr>
              <w:pStyle w:val="TAC"/>
            </w:pPr>
          </w:p>
        </w:tc>
        <w:tc>
          <w:tcPr>
            <w:tcW w:w="0" w:type="auto"/>
            <w:shd w:val="clear" w:color="auto" w:fill="auto"/>
            <w:vAlign w:val="center"/>
          </w:tcPr>
          <w:p w14:paraId="535B1B4E" w14:textId="77777777" w:rsidR="00C902FE" w:rsidRPr="00AC4FBC" w:rsidRDefault="00C902FE" w:rsidP="00C902FE">
            <w:pPr>
              <w:pStyle w:val="TAC"/>
            </w:pPr>
          </w:p>
        </w:tc>
        <w:tc>
          <w:tcPr>
            <w:tcW w:w="0" w:type="auto"/>
          </w:tcPr>
          <w:p w14:paraId="5BE451C2" w14:textId="77777777" w:rsidR="00C902FE" w:rsidRPr="00AC4FBC" w:rsidRDefault="00C902FE" w:rsidP="00C902FE">
            <w:pPr>
              <w:pStyle w:val="TAC"/>
            </w:pPr>
          </w:p>
        </w:tc>
        <w:tc>
          <w:tcPr>
            <w:tcW w:w="0" w:type="auto"/>
            <w:shd w:val="clear" w:color="auto" w:fill="auto"/>
            <w:vAlign w:val="center"/>
          </w:tcPr>
          <w:p w14:paraId="69337246" w14:textId="16191917" w:rsidR="00C902FE" w:rsidRPr="00AC4FBC" w:rsidRDefault="00C902FE" w:rsidP="00C902FE">
            <w:pPr>
              <w:pStyle w:val="TAC"/>
            </w:pPr>
          </w:p>
        </w:tc>
        <w:tc>
          <w:tcPr>
            <w:tcW w:w="0" w:type="auto"/>
            <w:vAlign w:val="center"/>
          </w:tcPr>
          <w:p w14:paraId="75B3D9B1" w14:textId="77777777" w:rsidR="00C902FE" w:rsidRPr="00AC4FBC" w:rsidRDefault="00C902FE" w:rsidP="00C902FE">
            <w:pPr>
              <w:pStyle w:val="TAC"/>
            </w:pPr>
          </w:p>
        </w:tc>
        <w:tc>
          <w:tcPr>
            <w:tcW w:w="0" w:type="auto"/>
            <w:shd w:val="clear" w:color="auto" w:fill="auto"/>
            <w:vAlign w:val="center"/>
          </w:tcPr>
          <w:p w14:paraId="0FB35B95" w14:textId="77777777" w:rsidR="00C902FE" w:rsidRPr="00AC4FBC" w:rsidRDefault="00C902FE" w:rsidP="00C902FE">
            <w:pPr>
              <w:pStyle w:val="TAC"/>
            </w:pPr>
          </w:p>
        </w:tc>
      </w:tr>
      <w:tr w:rsidR="00C902FE" w:rsidRPr="00AC4FBC" w14:paraId="6A5268D9" w14:textId="77777777" w:rsidTr="000E5E74">
        <w:trPr>
          <w:trHeight w:val="285"/>
        </w:trPr>
        <w:tc>
          <w:tcPr>
            <w:tcW w:w="0" w:type="auto"/>
            <w:shd w:val="clear" w:color="auto" w:fill="auto"/>
            <w:vAlign w:val="center"/>
          </w:tcPr>
          <w:p w14:paraId="72673889" w14:textId="77777777" w:rsidR="00C902FE" w:rsidRPr="00AC4FBC" w:rsidRDefault="00C902FE" w:rsidP="00C902FE">
            <w:pPr>
              <w:pStyle w:val="TAC"/>
              <w:rPr>
                <w:rFonts w:eastAsia="MS Mincho"/>
              </w:rPr>
            </w:pPr>
            <w:r w:rsidRPr="00AC4FBC">
              <w:rPr>
                <w:rFonts w:eastAsia="MS Mincho"/>
              </w:rPr>
              <w:t>71</w:t>
            </w:r>
          </w:p>
        </w:tc>
        <w:tc>
          <w:tcPr>
            <w:tcW w:w="0" w:type="auto"/>
            <w:shd w:val="clear" w:color="auto" w:fill="auto"/>
            <w:vAlign w:val="center"/>
          </w:tcPr>
          <w:p w14:paraId="7CF0C4D8" w14:textId="77777777" w:rsidR="00C902FE" w:rsidRPr="00AC4FBC" w:rsidRDefault="00C902FE" w:rsidP="00C902FE">
            <w:pPr>
              <w:pStyle w:val="TAC"/>
            </w:pPr>
            <w:r w:rsidRPr="00AC4FBC">
              <w:t>n2</w:t>
            </w:r>
          </w:p>
        </w:tc>
        <w:tc>
          <w:tcPr>
            <w:tcW w:w="0" w:type="auto"/>
            <w:vAlign w:val="center"/>
          </w:tcPr>
          <w:p w14:paraId="3BBC9405" w14:textId="77777777" w:rsidR="00C902FE" w:rsidRPr="00AC4FBC" w:rsidRDefault="00C902FE" w:rsidP="00C902FE">
            <w:pPr>
              <w:pStyle w:val="TAC"/>
            </w:pPr>
            <w:r w:rsidRPr="00AC4FBC">
              <w:t>15</w:t>
            </w:r>
          </w:p>
        </w:tc>
        <w:tc>
          <w:tcPr>
            <w:tcW w:w="0" w:type="auto"/>
            <w:shd w:val="clear" w:color="auto" w:fill="auto"/>
            <w:vAlign w:val="center"/>
          </w:tcPr>
          <w:p w14:paraId="4C875FE7" w14:textId="77777777" w:rsidR="00C902FE" w:rsidRPr="00AC4FBC" w:rsidRDefault="00C902FE" w:rsidP="00C902FE">
            <w:pPr>
              <w:pStyle w:val="TAC"/>
            </w:pPr>
            <w:r w:rsidRPr="00AC4FBC">
              <w:t>25</w:t>
            </w:r>
            <w:r w:rsidRPr="00AC4FBC">
              <w:rPr>
                <w:vertAlign w:val="superscript"/>
              </w:rPr>
              <w:t>4</w:t>
            </w:r>
          </w:p>
          <w:p w14:paraId="007703D4" w14:textId="77777777" w:rsidR="00C902FE" w:rsidRPr="00AC4FBC" w:rsidRDefault="00C902FE" w:rsidP="00C902FE">
            <w:pPr>
              <w:pStyle w:val="TAC"/>
            </w:pPr>
            <w:r w:rsidRPr="00AC4FBC">
              <w:t>8</w:t>
            </w:r>
            <w:r w:rsidRPr="00AC4FBC">
              <w:rPr>
                <w:vertAlign w:val="superscript"/>
              </w:rPr>
              <w:t>5</w:t>
            </w:r>
          </w:p>
        </w:tc>
        <w:tc>
          <w:tcPr>
            <w:tcW w:w="0" w:type="auto"/>
            <w:shd w:val="clear" w:color="auto" w:fill="auto"/>
            <w:vAlign w:val="center"/>
          </w:tcPr>
          <w:p w14:paraId="70DA867F" w14:textId="77777777" w:rsidR="00C902FE" w:rsidRPr="00AC4FBC" w:rsidRDefault="00C902FE" w:rsidP="00C902FE">
            <w:pPr>
              <w:pStyle w:val="TAC"/>
            </w:pPr>
            <w:r w:rsidRPr="00AC4FBC">
              <w:t>25</w:t>
            </w:r>
            <w:r w:rsidRPr="00AC4FBC">
              <w:rPr>
                <w:vertAlign w:val="superscript"/>
              </w:rPr>
              <w:t>4</w:t>
            </w:r>
          </w:p>
          <w:p w14:paraId="0A66B5F8" w14:textId="77777777" w:rsidR="00C902FE" w:rsidRPr="00AC4FBC" w:rsidRDefault="00C902FE" w:rsidP="00C902FE">
            <w:pPr>
              <w:pStyle w:val="TAC"/>
            </w:pPr>
            <w:r w:rsidRPr="00AC4FBC">
              <w:t>8</w:t>
            </w:r>
            <w:r w:rsidRPr="00AC4FBC">
              <w:rPr>
                <w:vertAlign w:val="superscript"/>
              </w:rPr>
              <w:t>5</w:t>
            </w:r>
          </w:p>
        </w:tc>
        <w:tc>
          <w:tcPr>
            <w:tcW w:w="0" w:type="auto"/>
            <w:shd w:val="clear" w:color="auto" w:fill="auto"/>
            <w:vAlign w:val="center"/>
          </w:tcPr>
          <w:p w14:paraId="215FA577" w14:textId="77777777" w:rsidR="00C902FE" w:rsidRPr="00AC4FBC" w:rsidRDefault="00C902FE" w:rsidP="00C902FE">
            <w:pPr>
              <w:pStyle w:val="TAC"/>
            </w:pPr>
            <w:r w:rsidRPr="00AC4FBC">
              <w:t>20</w:t>
            </w:r>
            <w:r w:rsidRPr="00AC4FBC">
              <w:rPr>
                <w:vertAlign w:val="superscript"/>
              </w:rPr>
              <w:t>4</w:t>
            </w:r>
          </w:p>
          <w:p w14:paraId="6D5B8CCF" w14:textId="77777777" w:rsidR="00C902FE" w:rsidRPr="00AC4FBC" w:rsidRDefault="00C902FE" w:rsidP="00C902FE">
            <w:pPr>
              <w:pStyle w:val="TAC"/>
            </w:pPr>
            <w:r w:rsidRPr="00AC4FBC">
              <w:t>8</w:t>
            </w:r>
            <w:r w:rsidRPr="00AC4FBC">
              <w:rPr>
                <w:vertAlign w:val="superscript"/>
              </w:rPr>
              <w:t>5</w:t>
            </w:r>
          </w:p>
        </w:tc>
        <w:tc>
          <w:tcPr>
            <w:tcW w:w="0" w:type="auto"/>
            <w:shd w:val="clear" w:color="auto" w:fill="auto"/>
            <w:vAlign w:val="center"/>
          </w:tcPr>
          <w:p w14:paraId="6C35E572" w14:textId="77777777" w:rsidR="00C902FE" w:rsidRPr="00AC4FBC" w:rsidRDefault="00C902FE" w:rsidP="00C902FE">
            <w:pPr>
              <w:pStyle w:val="TAC"/>
            </w:pPr>
            <w:r w:rsidRPr="00AC4FBC">
              <w:t>20</w:t>
            </w:r>
            <w:r w:rsidRPr="00AC4FBC">
              <w:rPr>
                <w:vertAlign w:val="superscript"/>
              </w:rPr>
              <w:t>4</w:t>
            </w:r>
          </w:p>
          <w:p w14:paraId="6AB0372E" w14:textId="77777777" w:rsidR="00C902FE" w:rsidRPr="00AC4FBC" w:rsidRDefault="00C902FE" w:rsidP="00C902FE">
            <w:pPr>
              <w:pStyle w:val="TAC"/>
            </w:pPr>
            <w:r w:rsidRPr="00AC4FBC">
              <w:t>8</w:t>
            </w:r>
            <w:r w:rsidRPr="00AC4FBC">
              <w:rPr>
                <w:vertAlign w:val="superscript"/>
              </w:rPr>
              <w:t>5</w:t>
            </w:r>
          </w:p>
        </w:tc>
        <w:tc>
          <w:tcPr>
            <w:tcW w:w="0" w:type="auto"/>
            <w:shd w:val="clear" w:color="auto" w:fill="auto"/>
            <w:vAlign w:val="center"/>
          </w:tcPr>
          <w:p w14:paraId="0541C7CA" w14:textId="77777777" w:rsidR="00C902FE" w:rsidRPr="00AC4FBC" w:rsidRDefault="00C902FE" w:rsidP="00C902FE">
            <w:pPr>
              <w:pStyle w:val="TAC"/>
            </w:pPr>
          </w:p>
        </w:tc>
        <w:tc>
          <w:tcPr>
            <w:tcW w:w="0" w:type="auto"/>
            <w:vAlign w:val="center"/>
          </w:tcPr>
          <w:p w14:paraId="479A4F53" w14:textId="77777777" w:rsidR="00C902FE" w:rsidRPr="00AC4FBC" w:rsidRDefault="00C902FE" w:rsidP="00C902FE">
            <w:pPr>
              <w:pStyle w:val="TAC"/>
            </w:pPr>
          </w:p>
        </w:tc>
        <w:tc>
          <w:tcPr>
            <w:tcW w:w="0" w:type="auto"/>
            <w:shd w:val="clear" w:color="auto" w:fill="auto"/>
            <w:vAlign w:val="center"/>
          </w:tcPr>
          <w:p w14:paraId="05E1ECD0" w14:textId="77777777" w:rsidR="00C902FE" w:rsidRPr="00AC4FBC" w:rsidRDefault="00C902FE" w:rsidP="00C902FE">
            <w:pPr>
              <w:pStyle w:val="TAC"/>
            </w:pPr>
          </w:p>
        </w:tc>
        <w:tc>
          <w:tcPr>
            <w:tcW w:w="0" w:type="auto"/>
            <w:shd w:val="clear" w:color="auto" w:fill="auto"/>
            <w:vAlign w:val="center"/>
          </w:tcPr>
          <w:p w14:paraId="474689E1" w14:textId="77777777" w:rsidR="00C902FE" w:rsidRPr="00AC4FBC" w:rsidRDefault="00C902FE" w:rsidP="00C902FE">
            <w:pPr>
              <w:pStyle w:val="TAC"/>
            </w:pPr>
          </w:p>
        </w:tc>
        <w:tc>
          <w:tcPr>
            <w:tcW w:w="0" w:type="auto"/>
            <w:shd w:val="clear" w:color="auto" w:fill="auto"/>
            <w:vAlign w:val="center"/>
          </w:tcPr>
          <w:p w14:paraId="78245DEB" w14:textId="77777777" w:rsidR="00C902FE" w:rsidRPr="00AC4FBC" w:rsidRDefault="00C902FE" w:rsidP="00C902FE">
            <w:pPr>
              <w:pStyle w:val="TAC"/>
            </w:pPr>
          </w:p>
        </w:tc>
        <w:tc>
          <w:tcPr>
            <w:tcW w:w="0" w:type="auto"/>
          </w:tcPr>
          <w:p w14:paraId="2633F0C4" w14:textId="77777777" w:rsidR="00C902FE" w:rsidRPr="00AC4FBC" w:rsidRDefault="00C902FE" w:rsidP="00C902FE">
            <w:pPr>
              <w:pStyle w:val="TAC"/>
            </w:pPr>
          </w:p>
        </w:tc>
        <w:tc>
          <w:tcPr>
            <w:tcW w:w="0" w:type="auto"/>
            <w:shd w:val="clear" w:color="auto" w:fill="auto"/>
            <w:vAlign w:val="center"/>
          </w:tcPr>
          <w:p w14:paraId="31A8545D" w14:textId="77777777" w:rsidR="00C902FE" w:rsidRPr="00AC4FBC" w:rsidRDefault="00C902FE" w:rsidP="00C902FE">
            <w:pPr>
              <w:pStyle w:val="TAC"/>
            </w:pPr>
          </w:p>
        </w:tc>
        <w:tc>
          <w:tcPr>
            <w:tcW w:w="0" w:type="auto"/>
            <w:vAlign w:val="center"/>
          </w:tcPr>
          <w:p w14:paraId="21B9405D" w14:textId="77777777" w:rsidR="00C902FE" w:rsidRPr="00AC4FBC" w:rsidRDefault="00C902FE" w:rsidP="00C902FE">
            <w:pPr>
              <w:pStyle w:val="TAC"/>
            </w:pPr>
          </w:p>
        </w:tc>
        <w:tc>
          <w:tcPr>
            <w:tcW w:w="0" w:type="auto"/>
            <w:shd w:val="clear" w:color="auto" w:fill="auto"/>
            <w:vAlign w:val="center"/>
          </w:tcPr>
          <w:p w14:paraId="5AE6FBB0" w14:textId="77777777" w:rsidR="00C902FE" w:rsidRPr="00AC4FBC" w:rsidRDefault="00C902FE" w:rsidP="00C902FE">
            <w:pPr>
              <w:pStyle w:val="TAC"/>
            </w:pPr>
          </w:p>
        </w:tc>
      </w:tr>
      <w:tr w:rsidR="00C902FE" w:rsidRPr="00AC4FBC" w14:paraId="482A7FA6" w14:textId="77777777" w:rsidTr="00C14693">
        <w:trPr>
          <w:trHeight w:val="285"/>
        </w:trPr>
        <w:tc>
          <w:tcPr>
            <w:tcW w:w="0" w:type="auto"/>
            <w:shd w:val="clear" w:color="auto" w:fill="auto"/>
            <w:vAlign w:val="center"/>
          </w:tcPr>
          <w:p w14:paraId="4CBB0C0D" w14:textId="77777777" w:rsidR="00C902FE" w:rsidRPr="00AC4FBC" w:rsidRDefault="00C902FE" w:rsidP="00C902FE">
            <w:pPr>
              <w:pStyle w:val="TAC"/>
              <w:rPr>
                <w:rFonts w:eastAsia="MS Mincho"/>
              </w:rPr>
            </w:pPr>
            <w:r w:rsidRPr="00AC4FBC">
              <w:rPr>
                <w:rFonts w:eastAsia="MS Mincho"/>
              </w:rPr>
              <w:t>n71</w:t>
            </w:r>
          </w:p>
        </w:tc>
        <w:tc>
          <w:tcPr>
            <w:tcW w:w="0" w:type="auto"/>
            <w:shd w:val="clear" w:color="auto" w:fill="auto"/>
            <w:vAlign w:val="center"/>
          </w:tcPr>
          <w:p w14:paraId="3ECA1D79" w14:textId="77777777" w:rsidR="00C902FE" w:rsidRPr="00AC4FBC" w:rsidRDefault="00C902FE" w:rsidP="00C902FE">
            <w:pPr>
              <w:pStyle w:val="TAC"/>
            </w:pPr>
            <w:r w:rsidRPr="00AC4FBC">
              <w:t>2</w:t>
            </w:r>
          </w:p>
        </w:tc>
        <w:tc>
          <w:tcPr>
            <w:tcW w:w="0" w:type="auto"/>
            <w:vAlign w:val="center"/>
          </w:tcPr>
          <w:p w14:paraId="6AD9811F" w14:textId="77777777" w:rsidR="00C902FE" w:rsidRPr="00AC4FBC" w:rsidRDefault="00C902FE" w:rsidP="00C902FE">
            <w:pPr>
              <w:pStyle w:val="TAC"/>
            </w:pPr>
            <w:r w:rsidRPr="00AC4FBC">
              <w:t>15</w:t>
            </w:r>
          </w:p>
        </w:tc>
        <w:tc>
          <w:tcPr>
            <w:tcW w:w="0" w:type="auto"/>
            <w:shd w:val="clear" w:color="auto" w:fill="auto"/>
            <w:vAlign w:val="center"/>
          </w:tcPr>
          <w:p w14:paraId="353B7E1F" w14:textId="77777777" w:rsidR="00C902FE" w:rsidRPr="00AC4FBC" w:rsidRDefault="00C902FE" w:rsidP="00C902FE">
            <w:pPr>
              <w:pStyle w:val="TAC"/>
            </w:pPr>
            <w:r w:rsidRPr="00AC4FBC">
              <w:t>25</w:t>
            </w:r>
            <w:r w:rsidRPr="00AC4FBC">
              <w:rPr>
                <w:vertAlign w:val="superscript"/>
              </w:rPr>
              <w:t>4</w:t>
            </w:r>
          </w:p>
          <w:p w14:paraId="4662287A" w14:textId="77777777" w:rsidR="00C902FE" w:rsidRPr="00AC4FBC" w:rsidRDefault="00C902FE" w:rsidP="00C902FE">
            <w:pPr>
              <w:pStyle w:val="TAC"/>
            </w:pPr>
            <w:r w:rsidRPr="00AC4FBC">
              <w:t>8</w:t>
            </w:r>
            <w:r w:rsidRPr="00AC4FBC">
              <w:rPr>
                <w:vertAlign w:val="superscript"/>
              </w:rPr>
              <w:t>5</w:t>
            </w:r>
          </w:p>
        </w:tc>
        <w:tc>
          <w:tcPr>
            <w:tcW w:w="0" w:type="auto"/>
            <w:shd w:val="clear" w:color="auto" w:fill="auto"/>
            <w:vAlign w:val="center"/>
          </w:tcPr>
          <w:p w14:paraId="3EB7B985" w14:textId="77777777" w:rsidR="00C902FE" w:rsidRPr="00AC4FBC" w:rsidRDefault="00C902FE" w:rsidP="00C902FE">
            <w:pPr>
              <w:pStyle w:val="TAC"/>
            </w:pPr>
            <w:r w:rsidRPr="00AC4FBC">
              <w:t>25</w:t>
            </w:r>
            <w:r w:rsidRPr="00AC4FBC">
              <w:rPr>
                <w:vertAlign w:val="superscript"/>
              </w:rPr>
              <w:t>4</w:t>
            </w:r>
          </w:p>
          <w:p w14:paraId="2954FE0E" w14:textId="77777777" w:rsidR="00C902FE" w:rsidRPr="00AC4FBC" w:rsidRDefault="00C902FE" w:rsidP="00C902FE">
            <w:pPr>
              <w:pStyle w:val="TAC"/>
              <w:rPr>
                <w:rFonts w:eastAsia="Calibri"/>
              </w:rPr>
            </w:pPr>
            <w:r w:rsidRPr="00AC4FBC">
              <w:t>8</w:t>
            </w:r>
            <w:r w:rsidRPr="00AC4FBC">
              <w:rPr>
                <w:vertAlign w:val="superscript"/>
              </w:rPr>
              <w:t>5</w:t>
            </w:r>
          </w:p>
        </w:tc>
        <w:tc>
          <w:tcPr>
            <w:tcW w:w="0" w:type="auto"/>
            <w:shd w:val="clear" w:color="auto" w:fill="auto"/>
            <w:vAlign w:val="center"/>
          </w:tcPr>
          <w:p w14:paraId="3CA337A7" w14:textId="77777777" w:rsidR="00C902FE" w:rsidRPr="00AC4FBC" w:rsidRDefault="00C902FE" w:rsidP="00C902FE">
            <w:pPr>
              <w:pStyle w:val="TAC"/>
            </w:pPr>
            <w:r w:rsidRPr="00AC4FBC">
              <w:t>20</w:t>
            </w:r>
            <w:r w:rsidRPr="00AC4FBC">
              <w:rPr>
                <w:vertAlign w:val="superscript"/>
              </w:rPr>
              <w:t>4</w:t>
            </w:r>
          </w:p>
          <w:p w14:paraId="5C9ACFF7" w14:textId="77777777" w:rsidR="00C902FE" w:rsidRPr="00AC4FBC" w:rsidRDefault="00C902FE" w:rsidP="00C902FE">
            <w:pPr>
              <w:pStyle w:val="TAC"/>
              <w:rPr>
                <w:rFonts w:eastAsia="Calibri"/>
              </w:rPr>
            </w:pPr>
            <w:r w:rsidRPr="00AC4FBC">
              <w:t>8</w:t>
            </w:r>
            <w:r w:rsidRPr="00AC4FBC">
              <w:rPr>
                <w:vertAlign w:val="superscript"/>
              </w:rPr>
              <w:t>5</w:t>
            </w:r>
          </w:p>
        </w:tc>
        <w:tc>
          <w:tcPr>
            <w:tcW w:w="0" w:type="auto"/>
            <w:shd w:val="clear" w:color="auto" w:fill="auto"/>
            <w:vAlign w:val="center"/>
          </w:tcPr>
          <w:p w14:paraId="3A292FD1" w14:textId="77777777" w:rsidR="00C902FE" w:rsidRPr="00AC4FBC" w:rsidRDefault="00C902FE" w:rsidP="00C902FE">
            <w:pPr>
              <w:pStyle w:val="TAC"/>
            </w:pPr>
            <w:r w:rsidRPr="00AC4FBC">
              <w:t>20</w:t>
            </w:r>
            <w:r w:rsidRPr="00AC4FBC">
              <w:rPr>
                <w:vertAlign w:val="superscript"/>
              </w:rPr>
              <w:t>4</w:t>
            </w:r>
          </w:p>
          <w:p w14:paraId="591C2CC8" w14:textId="77777777" w:rsidR="00C902FE" w:rsidRPr="00AC4FBC" w:rsidRDefault="00C902FE" w:rsidP="00C902FE">
            <w:pPr>
              <w:pStyle w:val="TAC"/>
              <w:rPr>
                <w:rFonts w:eastAsia="Calibri"/>
              </w:rPr>
            </w:pPr>
            <w:r w:rsidRPr="00AC4FBC">
              <w:t>8</w:t>
            </w:r>
            <w:r w:rsidRPr="00AC4FBC">
              <w:rPr>
                <w:vertAlign w:val="superscript"/>
              </w:rPr>
              <w:t>5</w:t>
            </w:r>
          </w:p>
        </w:tc>
        <w:tc>
          <w:tcPr>
            <w:tcW w:w="0" w:type="auto"/>
            <w:shd w:val="clear" w:color="auto" w:fill="auto"/>
            <w:vAlign w:val="center"/>
          </w:tcPr>
          <w:p w14:paraId="28EED5EA" w14:textId="77777777" w:rsidR="00C902FE" w:rsidRPr="00AC4FBC" w:rsidRDefault="00C902FE" w:rsidP="00C902FE">
            <w:pPr>
              <w:pStyle w:val="TAC"/>
            </w:pPr>
          </w:p>
        </w:tc>
        <w:tc>
          <w:tcPr>
            <w:tcW w:w="0" w:type="auto"/>
            <w:vAlign w:val="center"/>
          </w:tcPr>
          <w:p w14:paraId="6D914301" w14:textId="77777777" w:rsidR="00C902FE" w:rsidRPr="00AC4FBC" w:rsidRDefault="00C902FE" w:rsidP="00C902FE">
            <w:pPr>
              <w:pStyle w:val="TAC"/>
            </w:pPr>
          </w:p>
        </w:tc>
        <w:tc>
          <w:tcPr>
            <w:tcW w:w="0" w:type="auto"/>
            <w:shd w:val="clear" w:color="auto" w:fill="auto"/>
            <w:vAlign w:val="center"/>
          </w:tcPr>
          <w:p w14:paraId="78C464C3" w14:textId="77777777" w:rsidR="00C902FE" w:rsidRPr="00AC4FBC" w:rsidRDefault="00C902FE" w:rsidP="00C902FE">
            <w:pPr>
              <w:pStyle w:val="TAC"/>
            </w:pPr>
          </w:p>
        </w:tc>
        <w:tc>
          <w:tcPr>
            <w:tcW w:w="0" w:type="auto"/>
            <w:shd w:val="clear" w:color="auto" w:fill="auto"/>
            <w:vAlign w:val="center"/>
          </w:tcPr>
          <w:p w14:paraId="215A8028" w14:textId="77777777" w:rsidR="00C902FE" w:rsidRPr="00AC4FBC" w:rsidRDefault="00C902FE" w:rsidP="00C902FE">
            <w:pPr>
              <w:pStyle w:val="TAC"/>
            </w:pPr>
          </w:p>
        </w:tc>
        <w:tc>
          <w:tcPr>
            <w:tcW w:w="0" w:type="auto"/>
            <w:shd w:val="clear" w:color="auto" w:fill="auto"/>
            <w:vAlign w:val="center"/>
          </w:tcPr>
          <w:p w14:paraId="27F346FD" w14:textId="77777777" w:rsidR="00C902FE" w:rsidRPr="00AC4FBC" w:rsidRDefault="00C902FE" w:rsidP="00C902FE">
            <w:pPr>
              <w:pStyle w:val="TAC"/>
            </w:pPr>
          </w:p>
        </w:tc>
        <w:tc>
          <w:tcPr>
            <w:tcW w:w="0" w:type="auto"/>
          </w:tcPr>
          <w:p w14:paraId="598B91A7" w14:textId="77777777" w:rsidR="00C902FE" w:rsidRPr="00AC4FBC" w:rsidRDefault="00C902FE" w:rsidP="00C902FE">
            <w:pPr>
              <w:pStyle w:val="TAC"/>
            </w:pPr>
          </w:p>
        </w:tc>
        <w:tc>
          <w:tcPr>
            <w:tcW w:w="0" w:type="auto"/>
            <w:shd w:val="clear" w:color="auto" w:fill="auto"/>
            <w:vAlign w:val="center"/>
          </w:tcPr>
          <w:p w14:paraId="3AF72430" w14:textId="6121677A" w:rsidR="00C902FE" w:rsidRPr="00AC4FBC" w:rsidRDefault="00C902FE" w:rsidP="00C902FE">
            <w:pPr>
              <w:pStyle w:val="TAC"/>
            </w:pPr>
          </w:p>
        </w:tc>
        <w:tc>
          <w:tcPr>
            <w:tcW w:w="0" w:type="auto"/>
            <w:vAlign w:val="center"/>
          </w:tcPr>
          <w:p w14:paraId="36341BD5" w14:textId="77777777" w:rsidR="00C902FE" w:rsidRPr="00AC4FBC" w:rsidRDefault="00C902FE" w:rsidP="00C902FE">
            <w:pPr>
              <w:pStyle w:val="TAC"/>
            </w:pPr>
          </w:p>
        </w:tc>
        <w:tc>
          <w:tcPr>
            <w:tcW w:w="0" w:type="auto"/>
            <w:shd w:val="clear" w:color="auto" w:fill="auto"/>
            <w:vAlign w:val="center"/>
          </w:tcPr>
          <w:p w14:paraId="081C7E6B" w14:textId="77777777" w:rsidR="00C902FE" w:rsidRPr="00AC4FBC" w:rsidRDefault="00C902FE" w:rsidP="00C902FE">
            <w:pPr>
              <w:pStyle w:val="TAC"/>
            </w:pPr>
          </w:p>
        </w:tc>
      </w:tr>
      <w:tr w:rsidR="00C902FE" w:rsidRPr="00AC4FBC" w14:paraId="3AB5AF5A" w14:textId="77777777" w:rsidTr="00C14693">
        <w:trPr>
          <w:trHeight w:val="285"/>
        </w:trPr>
        <w:tc>
          <w:tcPr>
            <w:tcW w:w="0" w:type="auto"/>
            <w:shd w:val="clear" w:color="auto" w:fill="auto"/>
            <w:vAlign w:val="center"/>
          </w:tcPr>
          <w:p w14:paraId="216FE6A9" w14:textId="77777777" w:rsidR="00C902FE" w:rsidRPr="00AC4FBC" w:rsidRDefault="00C902FE" w:rsidP="00C902FE">
            <w:pPr>
              <w:pStyle w:val="TAC"/>
              <w:rPr>
                <w:rFonts w:eastAsia="MS Mincho"/>
              </w:rPr>
            </w:pPr>
            <w:r w:rsidRPr="00AC4FBC">
              <w:rPr>
                <w:rFonts w:eastAsia="Malgun Gothic"/>
              </w:rPr>
              <w:t>n71</w:t>
            </w:r>
          </w:p>
        </w:tc>
        <w:tc>
          <w:tcPr>
            <w:tcW w:w="0" w:type="auto"/>
            <w:shd w:val="clear" w:color="auto" w:fill="auto"/>
            <w:vAlign w:val="center"/>
          </w:tcPr>
          <w:p w14:paraId="5CF0B5B0" w14:textId="77777777" w:rsidR="00C902FE" w:rsidRPr="00AC4FBC" w:rsidRDefault="00C902FE" w:rsidP="00C902FE">
            <w:pPr>
              <w:pStyle w:val="TAC"/>
            </w:pPr>
            <w:r w:rsidRPr="00AC4FBC">
              <w:rPr>
                <w:rFonts w:eastAsia="Malgun Gothic"/>
              </w:rPr>
              <w:t>7</w:t>
            </w:r>
          </w:p>
        </w:tc>
        <w:tc>
          <w:tcPr>
            <w:tcW w:w="0" w:type="auto"/>
            <w:vAlign w:val="center"/>
          </w:tcPr>
          <w:p w14:paraId="1977080B" w14:textId="77777777" w:rsidR="00C902FE" w:rsidRPr="00AC4FBC" w:rsidRDefault="00C902FE" w:rsidP="00C902FE">
            <w:pPr>
              <w:pStyle w:val="TAC"/>
              <w:rPr>
                <w:rFonts w:eastAsia="Malgun Gothic" w:cs="Arial"/>
              </w:rPr>
            </w:pPr>
            <w:r w:rsidRPr="00AC4FBC">
              <w:t>15</w:t>
            </w:r>
          </w:p>
        </w:tc>
        <w:tc>
          <w:tcPr>
            <w:tcW w:w="0" w:type="auto"/>
            <w:shd w:val="clear" w:color="auto" w:fill="auto"/>
            <w:vAlign w:val="center"/>
          </w:tcPr>
          <w:p w14:paraId="067C3F14" w14:textId="77777777" w:rsidR="00C902FE" w:rsidRPr="00AC4FBC" w:rsidRDefault="00C902FE" w:rsidP="00C902FE">
            <w:pPr>
              <w:pStyle w:val="TAC"/>
            </w:pPr>
            <w:r w:rsidRPr="00AC4FBC">
              <w:rPr>
                <w:rFonts w:eastAsia="Malgun Gothic" w:cs="Arial"/>
              </w:rPr>
              <w:t>8</w:t>
            </w:r>
          </w:p>
        </w:tc>
        <w:tc>
          <w:tcPr>
            <w:tcW w:w="0" w:type="auto"/>
            <w:shd w:val="clear" w:color="auto" w:fill="auto"/>
            <w:vAlign w:val="center"/>
          </w:tcPr>
          <w:p w14:paraId="678C94C4" w14:textId="77777777" w:rsidR="00C902FE" w:rsidRPr="00AC4FBC" w:rsidRDefault="00C902FE" w:rsidP="00C902FE">
            <w:pPr>
              <w:pStyle w:val="TAC"/>
              <w:rPr>
                <w:rFonts w:eastAsia="Calibri"/>
              </w:rPr>
            </w:pPr>
            <w:r w:rsidRPr="00AC4FBC">
              <w:rPr>
                <w:rFonts w:eastAsia="Malgun Gothic" w:cs="Arial"/>
              </w:rPr>
              <w:t>16</w:t>
            </w:r>
          </w:p>
        </w:tc>
        <w:tc>
          <w:tcPr>
            <w:tcW w:w="0" w:type="auto"/>
            <w:shd w:val="clear" w:color="auto" w:fill="auto"/>
            <w:vAlign w:val="center"/>
          </w:tcPr>
          <w:p w14:paraId="17340D61" w14:textId="77777777" w:rsidR="00C902FE" w:rsidRPr="00AC4FBC" w:rsidRDefault="00C902FE" w:rsidP="00C902FE">
            <w:pPr>
              <w:pStyle w:val="TAC"/>
              <w:rPr>
                <w:rFonts w:eastAsia="Calibri"/>
              </w:rPr>
            </w:pPr>
            <w:r w:rsidRPr="00AC4FBC">
              <w:rPr>
                <w:rFonts w:eastAsia="Malgun Gothic" w:cs="Arial"/>
              </w:rPr>
              <w:t>25</w:t>
            </w:r>
          </w:p>
        </w:tc>
        <w:tc>
          <w:tcPr>
            <w:tcW w:w="0" w:type="auto"/>
            <w:shd w:val="clear" w:color="auto" w:fill="auto"/>
            <w:vAlign w:val="center"/>
          </w:tcPr>
          <w:p w14:paraId="42F2047A" w14:textId="77777777" w:rsidR="00C902FE" w:rsidRPr="00AC4FBC" w:rsidRDefault="00C902FE" w:rsidP="00C902FE">
            <w:pPr>
              <w:pStyle w:val="TAC"/>
              <w:rPr>
                <w:rFonts w:eastAsia="Calibri"/>
              </w:rPr>
            </w:pPr>
            <w:r w:rsidRPr="00AC4FBC">
              <w:rPr>
                <w:rFonts w:eastAsia="Malgun Gothic" w:cs="Arial"/>
              </w:rPr>
              <w:t>25</w:t>
            </w:r>
          </w:p>
        </w:tc>
        <w:tc>
          <w:tcPr>
            <w:tcW w:w="0" w:type="auto"/>
            <w:shd w:val="clear" w:color="auto" w:fill="auto"/>
            <w:vAlign w:val="center"/>
          </w:tcPr>
          <w:p w14:paraId="59A285AD" w14:textId="77777777" w:rsidR="00C902FE" w:rsidRPr="00AC4FBC" w:rsidRDefault="00C902FE" w:rsidP="00C902FE">
            <w:pPr>
              <w:pStyle w:val="TAC"/>
            </w:pPr>
          </w:p>
        </w:tc>
        <w:tc>
          <w:tcPr>
            <w:tcW w:w="0" w:type="auto"/>
            <w:vAlign w:val="center"/>
          </w:tcPr>
          <w:p w14:paraId="4AEF1105" w14:textId="77777777" w:rsidR="00C902FE" w:rsidRPr="00AC4FBC" w:rsidRDefault="00C902FE" w:rsidP="00C902FE">
            <w:pPr>
              <w:pStyle w:val="TAC"/>
            </w:pPr>
          </w:p>
        </w:tc>
        <w:tc>
          <w:tcPr>
            <w:tcW w:w="0" w:type="auto"/>
            <w:shd w:val="clear" w:color="auto" w:fill="auto"/>
            <w:vAlign w:val="center"/>
          </w:tcPr>
          <w:p w14:paraId="506CB81E" w14:textId="77777777" w:rsidR="00C902FE" w:rsidRPr="00AC4FBC" w:rsidRDefault="00C902FE" w:rsidP="00C902FE">
            <w:pPr>
              <w:pStyle w:val="TAC"/>
            </w:pPr>
          </w:p>
        </w:tc>
        <w:tc>
          <w:tcPr>
            <w:tcW w:w="0" w:type="auto"/>
            <w:shd w:val="clear" w:color="auto" w:fill="auto"/>
            <w:vAlign w:val="center"/>
          </w:tcPr>
          <w:p w14:paraId="75E045CA" w14:textId="77777777" w:rsidR="00C902FE" w:rsidRPr="00AC4FBC" w:rsidRDefault="00C902FE" w:rsidP="00C902FE">
            <w:pPr>
              <w:pStyle w:val="TAC"/>
            </w:pPr>
          </w:p>
        </w:tc>
        <w:tc>
          <w:tcPr>
            <w:tcW w:w="0" w:type="auto"/>
            <w:shd w:val="clear" w:color="auto" w:fill="auto"/>
            <w:vAlign w:val="center"/>
          </w:tcPr>
          <w:p w14:paraId="37E24FFE" w14:textId="77777777" w:rsidR="00C902FE" w:rsidRPr="00AC4FBC" w:rsidRDefault="00C902FE" w:rsidP="00C902FE">
            <w:pPr>
              <w:pStyle w:val="TAC"/>
            </w:pPr>
          </w:p>
        </w:tc>
        <w:tc>
          <w:tcPr>
            <w:tcW w:w="0" w:type="auto"/>
          </w:tcPr>
          <w:p w14:paraId="22B57882" w14:textId="77777777" w:rsidR="00C902FE" w:rsidRPr="00AC4FBC" w:rsidRDefault="00C902FE" w:rsidP="00C902FE">
            <w:pPr>
              <w:pStyle w:val="TAC"/>
            </w:pPr>
          </w:p>
        </w:tc>
        <w:tc>
          <w:tcPr>
            <w:tcW w:w="0" w:type="auto"/>
            <w:shd w:val="clear" w:color="auto" w:fill="auto"/>
            <w:vAlign w:val="center"/>
          </w:tcPr>
          <w:p w14:paraId="002395A0" w14:textId="5A5FA7CE" w:rsidR="00C902FE" w:rsidRPr="00AC4FBC" w:rsidRDefault="00C902FE" w:rsidP="00C902FE">
            <w:pPr>
              <w:pStyle w:val="TAC"/>
            </w:pPr>
          </w:p>
        </w:tc>
        <w:tc>
          <w:tcPr>
            <w:tcW w:w="0" w:type="auto"/>
            <w:vAlign w:val="center"/>
          </w:tcPr>
          <w:p w14:paraId="702FC023" w14:textId="77777777" w:rsidR="00C902FE" w:rsidRPr="00AC4FBC" w:rsidRDefault="00C902FE" w:rsidP="00C902FE">
            <w:pPr>
              <w:pStyle w:val="TAC"/>
            </w:pPr>
          </w:p>
        </w:tc>
        <w:tc>
          <w:tcPr>
            <w:tcW w:w="0" w:type="auto"/>
            <w:shd w:val="clear" w:color="auto" w:fill="auto"/>
            <w:vAlign w:val="center"/>
          </w:tcPr>
          <w:p w14:paraId="72EAF493" w14:textId="77777777" w:rsidR="00C902FE" w:rsidRPr="00AC4FBC" w:rsidRDefault="00C902FE" w:rsidP="00C902FE">
            <w:pPr>
              <w:pStyle w:val="TAC"/>
            </w:pPr>
          </w:p>
        </w:tc>
      </w:tr>
      <w:tr w:rsidR="00C902FE" w:rsidRPr="00AC4FBC" w14:paraId="132BE474" w14:textId="77777777" w:rsidTr="00931ECD">
        <w:trPr>
          <w:trHeight w:val="285"/>
        </w:trPr>
        <w:tc>
          <w:tcPr>
            <w:tcW w:w="0" w:type="auto"/>
            <w:gridSpan w:val="16"/>
            <w:shd w:val="clear" w:color="auto" w:fill="auto"/>
            <w:vAlign w:val="center"/>
          </w:tcPr>
          <w:p w14:paraId="77989951" w14:textId="77777777" w:rsidR="00C902FE" w:rsidRPr="00AC4FBC" w:rsidRDefault="00C902FE" w:rsidP="00C902FE">
            <w:pPr>
              <w:pStyle w:val="TAN"/>
            </w:pPr>
            <w:r w:rsidRPr="00AC4FBC">
              <w:lastRenderedPageBreak/>
              <w:t>NOTE 1:</w:t>
            </w:r>
            <w:r w:rsidRPr="00AC4FBC">
              <w:tab/>
              <w:t>The UL configuration applies regardless of the channel bandwidth of the UL band unless the UL resource blocks exceed that specified in Table 7.3.1-2 in TS 36.101 [5] or Table 7.3.2-3 in TS 38.101-1 [2] for the uplink bandwidth in which case the allocation according to Table 7.3.1-2 in TS 36.101 [5] or Table 7.3.2-3 in TS 38.101-1 [2] applies.</w:t>
            </w:r>
          </w:p>
          <w:p w14:paraId="343EAAD8" w14:textId="77777777" w:rsidR="00C902FE" w:rsidRPr="00AC4FBC" w:rsidRDefault="00C902FE" w:rsidP="00C902FE">
            <w:pPr>
              <w:pStyle w:val="TAN"/>
            </w:pPr>
            <w:r w:rsidRPr="00AC4FBC">
              <w:t>NOTE 2:</w:t>
            </w:r>
            <w:r w:rsidRPr="00AC4FBC">
              <w:tab/>
              <w:t>Void.</w:t>
            </w:r>
          </w:p>
          <w:p w14:paraId="632CE207" w14:textId="77777777" w:rsidR="00C902FE" w:rsidRPr="00AC4FBC" w:rsidRDefault="00C902FE" w:rsidP="00C902FE">
            <w:pPr>
              <w:pStyle w:val="TAN"/>
            </w:pPr>
            <w:r w:rsidRPr="00AC4FBC">
              <w:rPr>
                <w:szCs w:val="24"/>
              </w:rPr>
              <w:t>NOTE 3:</w:t>
            </w:r>
            <w:r w:rsidRPr="00AC4FBC">
              <w:rPr>
                <w:szCs w:val="24"/>
              </w:rPr>
              <w:tab/>
              <w:t>Unless stated otherwise, UL resource blocks shall be centred within the transmission bandwidth configuration for the channel bandwidth.</w:t>
            </w:r>
          </w:p>
          <w:p w14:paraId="4BE82446" w14:textId="77777777" w:rsidR="00C902FE" w:rsidRPr="00AC4FBC" w:rsidRDefault="00C902FE" w:rsidP="00C902FE">
            <w:pPr>
              <w:pStyle w:val="TAN"/>
            </w:pPr>
            <w:r w:rsidRPr="00AC4FBC">
              <w:t>NOTE 4:</w:t>
            </w:r>
            <w:r w:rsidRPr="00AC4FBC">
              <w:tab/>
              <w:t>These requirements apply when the lower edge frequency of the 5 MHz uplink channel in Band 71 is located at or below 668 MHz and the downlink channel in Band 2 is located with its upper edge at 1990 MHz.</w:t>
            </w:r>
          </w:p>
          <w:p w14:paraId="23C46354" w14:textId="77777777" w:rsidR="00C902FE" w:rsidRPr="00AC4FBC" w:rsidRDefault="00C902FE" w:rsidP="00C902FE">
            <w:pPr>
              <w:pStyle w:val="TAN"/>
            </w:pPr>
            <w:r w:rsidRPr="00AC4FBC">
              <w:t>NOTE 5:</w:t>
            </w:r>
            <w:r w:rsidRPr="00AC4FBC">
              <w:tab/>
              <w:t>These requirements apply when the lower edge frequency of the 10 MHz, 15 MHz, or 20 MHz uplink channel in Band 71 is located at or below 668 MHz and the downlink channel in Band 2 is located with its upper edge at 1990 MHz.</w:t>
            </w:r>
          </w:p>
          <w:p w14:paraId="0DF1E005" w14:textId="1F12D9E6" w:rsidR="00C902FE" w:rsidRPr="00AC4FBC" w:rsidRDefault="00C902FE" w:rsidP="00C902FE">
            <w:pPr>
              <w:pStyle w:val="TAN"/>
            </w:pPr>
            <w:r w:rsidRPr="00AC4FBC">
              <w:rPr>
                <w:lang w:eastAsia="ja-JP"/>
              </w:rPr>
              <w:t>NOTE 6:</w:t>
            </w:r>
            <w:r w:rsidRPr="00AC4FBC">
              <w:tab/>
              <w:t xml:space="preserve">If the aggressor band is NR band, </w:t>
            </w:r>
            <w:r w:rsidRPr="00AC4FBC">
              <w:rPr>
                <w:lang w:eastAsia="ja-JP"/>
              </w:rPr>
              <w:t xml:space="preserve">the test SCS and </w:t>
            </w:r>
            <w:r w:rsidRPr="00AC4FBC">
              <w:t xml:space="preserve">UL RB </w:t>
            </w:r>
            <w:r w:rsidRPr="00AC4FBC">
              <w:rPr>
                <w:lang w:eastAsia="ja-JP"/>
              </w:rPr>
              <w:t>can</w:t>
            </w:r>
            <w:r w:rsidRPr="00AC4FBC">
              <w:t xml:space="preserve"> be adjusted according to </w:t>
            </w:r>
            <w:r w:rsidRPr="00AC4FBC">
              <w:rPr>
                <w:lang w:eastAsia="ja-JP"/>
              </w:rPr>
              <w:t>supported BW and lowest SCS supported by the UE.</w:t>
            </w:r>
          </w:p>
        </w:tc>
      </w:tr>
    </w:tbl>
    <w:p w14:paraId="1E2E07B9" w14:textId="77777777" w:rsidR="00AB2B30" w:rsidRDefault="00AB2B30"/>
    <w:p w14:paraId="517E82DD" w14:textId="77777777" w:rsidR="00F57F63" w:rsidRPr="00F51BCA" w:rsidRDefault="00F57F63" w:rsidP="00F57F63">
      <w:pPr>
        <w:pStyle w:val="TH"/>
        <w:rPr>
          <w:rFonts w:eastAsia="Malgun Gothic"/>
          <w:lang w:eastAsia="ko-KR"/>
        </w:rPr>
      </w:pPr>
      <w:bookmarkStart w:id="8320" w:name="_CRTable7_3B_2_0_3_13"/>
      <w:r w:rsidRPr="00484266">
        <w:rPr>
          <w:lang w:val="en-US"/>
        </w:rPr>
        <w:t xml:space="preserve">Table </w:t>
      </w:r>
      <w:bookmarkEnd w:id="8320"/>
      <w:r w:rsidRPr="00484266">
        <w:rPr>
          <w:lang w:val="en-US"/>
        </w:rPr>
        <w:t>7.3B.2.</w:t>
      </w:r>
      <w:r>
        <w:rPr>
          <w:lang w:val="en-US"/>
        </w:rPr>
        <w:t>0.</w:t>
      </w:r>
      <w:r w:rsidRPr="00484266">
        <w:rPr>
          <w:lang w:val="en-US"/>
        </w:rPr>
        <w:t>3.1-3</w:t>
      </w:r>
      <w:r w:rsidRPr="00F51BCA">
        <w:rPr>
          <w:lang w:val="en-US"/>
        </w:rPr>
        <w:t>:</w:t>
      </w:r>
      <w:r w:rsidRPr="00484266">
        <w:rPr>
          <w:lang w:val="en-US"/>
        </w:rPr>
        <w:t xml:space="preserve"> </w:t>
      </w:r>
      <w:r w:rsidRPr="00F51BCA">
        <w:rPr>
          <w:lang w:val="en-US"/>
        </w:rPr>
        <w:t>Reference sensitivity QPSK PREFSENS (EN-DC with n46)</w:t>
      </w:r>
    </w:p>
    <w:tbl>
      <w:tblPr>
        <w:tblW w:w="0" w:type="auto"/>
        <w:jc w:val="center"/>
        <w:tblCellMar>
          <w:left w:w="0" w:type="dxa"/>
          <w:right w:w="0" w:type="dxa"/>
        </w:tblCellMar>
        <w:tblLook w:val="04A0" w:firstRow="1" w:lastRow="0" w:firstColumn="1" w:lastColumn="0" w:noHBand="0" w:noVBand="1"/>
      </w:tblPr>
      <w:tblGrid>
        <w:gridCol w:w="809"/>
        <w:gridCol w:w="809"/>
        <w:gridCol w:w="672"/>
        <w:gridCol w:w="731"/>
        <w:gridCol w:w="731"/>
        <w:gridCol w:w="732"/>
        <w:gridCol w:w="732"/>
        <w:gridCol w:w="732"/>
        <w:gridCol w:w="732"/>
        <w:gridCol w:w="732"/>
        <w:gridCol w:w="732"/>
        <w:gridCol w:w="732"/>
        <w:gridCol w:w="755"/>
      </w:tblGrid>
      <w:tr w:rsidR="00F57F63" w:rsidRPr="00F51BCA" w14:paraId="2E6CC117" w14:textId="77777777" w:rsidTr="00F57F63">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F35B8" w14:textId="77777777" w:rsidR="00F57F63" w:rsidRPr="00F51BCA" w:rsidRDefault="00F57F63" w:rsidP="00C743FB">
            <w:pPr>
              <w:pStyle w:val="TAH"/>
            </w:pPr>
            <w:r w:rsidRPr="00F51BCA">
              <w:t xml:space="preserve">E-UTRA or NR Band / Channel bandwidth of the </w:t>
            </w:r>
            <w:r w:rsidRPr="00F51BCA">
              <w:rPr>
                <w:lang w:eastAsia="zh-CN"/>
              </w:rPr>
              <w:t>affected DL</w:t>
            </w:r>
            <w:r w:rsidRPr="00F51BCA">
              <w:t xml:space="preserve"> band / MSD</w:t>
            </w:r>
          </w:p>
        </w:tc>
      </w:tr>
      <w:tr w:rsidR="00F57F63" w:rsidRPr="00F51BCA" w14:paraId="146CA23E" w14:textId="77777777" w:rsidTr="00F57F63">
        <w:trPr>
          <w:trHeight w:val="187"/>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3862E7" w14:textId="77777777" w:rsidR="00F57F63" w:rsidRPr="00F51BCA" w:rsidRDefault="00F57F63" w:rsidP="00C743FB">
            <w:pPr>
              <w:pStyle w:val="TAH"/>
            </w:pPr>
            <w:r w:rsidRPr="00F51BCA">
              <w:t>UL band</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6FFB4" w14:textId="77777777" w:rsidR="00F57F63" w:rsidRPr="00F51BCA" w:rsidRDefault="00F57F63" w:rsidP="00C743FB">
            <w:pPr>
              <w:pStyle w:val="TAH"/>
            </w:pPr>
            <w:r w:rsidRPr="00F51BCA">
              <w:t>DL band</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C5051" w14:textId="77777777" w:rsidR="00F57F63" w:rsidRPr="00F51BCA" w:rsidRDefault="00F57F63" w:rsidP="00C743FB">
            <w:pPr>
              <w:pStyle w:val="TAH"/>
            </w:pPr>
            <w:r w:rsidRPr="00F51BCA">
              <w:t>5</w:t>
            </w:r>
          </w:p>
          <w:p w14:paraId="71A2088B" w14:textId="77777777" w:rsidR="00F57F63" w:rsidRPr="00F51BCA" w:rsidRDefault="00F57F63" w:rsidP="00C743FB">
            <w:pPr>
              <w:pStyle w:val="TAH"/>
            </w:pPr>
            <w:r w:rsidRPr="00F51BCA">
              <w:t>MHz</w:t>
            </w:r>
          </w:p>
          <w:p w14:paraId="702EA385"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41C3A" w14:textId="77777777" w:rsidR="00F57F63" w:rsidRPr="00F51BCA" w:rsidRDefault="00F57F63" w:rsidP="00C743FB">
            <w:pPr>
              <w:pStyle w:val="TAH"/>
            </w:pPr>
            <w:r w:rsidRPr="00F51BCA">
              <w:t>10 MHz</w:t>
            </w:r>
          </w:p>
          <w:p w14:paraId="77FBC119"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BC8BB" w14:textId="77777777" w:rsidR="00F57F63" w:rsidRPr="00F51BCA" w:rsidRDefault="00F57F63" w:rsidP="00C743FB">
            <w:pPr>
              <w:pStyle w:val="TAH"/>
            </w:pPr>
            <w:r w:rsidRPr="00F51BCA">
              <w:t>15 MHz</w:t>
            </w:r>
          </w:p>
          <w:p w14:paraId="7AC07018"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93178" w14:textId="77777777" w:rsidR="00F57F63" w:rsidRPr="00F51BCA" w:rsidRDefault="00F57F63" w:rsidP="00C743FB">
            <w:pPr>
              <w:pStyle w:val="TAH"/>
            </w:pPr>
            <w:r w:rsidRPr="00F51BCA">
              <w:t>20 MHz</w:t>
            </w:r>
          </w:p>
          <w:p w14:paraId="670BA008"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075222" w14:textId="77777777" w:rsidR="00F57F63" w:rsidRPr="00F51BCA" w:rsidRDefault="00F57F63" w:rsidP="00C743FB">
            <w:pPr>
              <w:pStyle w:val="TAH"/>
            </w:pPr>
            <w:r w:rsidRPr="00F51BCA">
              <w:t>25 MHz</w:t>
            </w:r>
          </w:p>
          <w:p w14:paraId="67E6CC86"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11948" w14:textId="77777777" w:rsidR="00F57F63" w:rsidRPr="00F51BCA" w:rsidRDefault="00F57F63" w:rsidP="00C743FB">
            <w:pPr>
              <w:pStyle w:val="TAH"/>
            </w:pPr>
            <w:r w:rsidRPr="00F51BCA">
              <w:t>40 MHz</w:t>
            </w:r>
          </w:p>
          <w:p w14:paraId="0873A884"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147CC2" w14:textId="77777777" w:rsidR="00F57F63" w:rsidRPr="00F51BCA" w:rsidRDefault="00F57F63" w:rsidP="00C743FB">
            <w:pPr>
              <w:pStyle w:val="TAH"/>
            </w:pPr>
            <w:r w:rsidRPr="00F51BCA">
              <w:t>50 MHz</w:t>
            </w:r>
          </w:p>
          <w:p w14:paraId="25031025"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8F23FA" w14:textId="77777777" w:rsidR="00F57F63" w:rsidRPr="00F51BCA" w:rsidRDefault="00F57F63" w:rsidP="00C743FB">
            <w:pPr>
              <w:pStyle w:val="TAH"/>
            </w:pPr>
            <w:r w:rsidRPr="00F51BCA">
              <w:t>60 MHz</w:t>
            </w:r>
          </w:p>
          <w:p w14:paraId="6B63DAB3"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C9FDA9" w14:textId="77777777" w:rsidR="00F57F63" w:rsidRPr="00F51BCA" w:rsidRDefault="00F57F63" w:rsidP="00C743FB">
            <w:pPr>
              <w:pStyle w:val="TAH"/>
            </w:pPr>
            <w:r w:rsidRPr="00F51BCA">
              <w:t>80 MHz</w:t>
            </w:r>
          </w:p>
          <w:p w14:paraId="101532B6"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471C67" w14:textId="77777777" w:rsidR="00F57F63" w:rsidRPr="00F51BCA" w:rsidRDefault="00F57F63" w:rsidP="00C743FB">
            <w:pPr>
              <w:pStyle w:val="TAH"/>
            </w:pPr>
            <w:r w:rsidRPr="00F51BCA">
              <w:t>90 MHz</w:t>
            </w:r>
          </w:p>
          <w:p w14:paraId="7B195C4D" w14:textId="77777777" w:rsidR="00F57F63" w:rsidRPr="00F51BCA" w:rsidRDefault="00F57F63" w:rsidP="00C743FB">
            <w:pPr>
              <w:pStyle w:val="TAH"/>
            </w:pPr>
            <w:r w:rsidRPr="00F51BCA">
              <w:t>(dB)</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701B7" w14:textId="77777777" w:rsidR="00F57F63" w:rsidRPr="00F51BCA" w:rsidRDefault="00F57F63" w:rsidP="00C743FB">
            <w:pPr>
              <w:pStyle w:val="TAH"/>
            </w:pPr>
            <w:r w:rsidRPr="00F51BCA">
              <w:t>100 MHz</w:t>
            </w:r>
          </w:p>
          <w:p w14:paraId="1D099A2E" w14:textId="77777777" w:rsidR="00F57F63" w:rsidRPr="00F51BCA" w:rsidRDefault="00F57F63" w:rsidP="00C743FB">
            <w:pPr>
              <w:pStyle w:val="TAH"/>
            </w:pPr>
            <w:r w:rsidRPr="00F51BCA">
              <w:t>(dB)</w:t>
            </w:r>
          </w:p>
        </w:tc>
      </w:tr>
      <w:tr w:rsidR="00F57F63" w:rsidRPr="00EF5447" w14:paraId="5A6D18BE" w14:textId="77777777" w:rsidTr="00F57F63">
        <w:trPr>
          <w:trHeight w:val="187"/>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98DB99" w14:textId="77777777" w:rsidR="00F57F63" w:rsidRPr="00EF5447" w:rsidRDefault="00F57F63" w:rsidP="00C743FB">
            <w:pPr>
              <w:pStyle w:val="TAC"/>
            </w:pPr>
            <w:r>
              <w:t>n46</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2D4377" w14:textId="77777777" w:rsidR="00F57F63" w:rsidRPr="001F2838" w:rsidRDefault="00F57F63" w:rsidP="00C743FB">
            <w:pPr>
              <w:pStyle w:val="TAC"/>
              <w:rPr>
                <w:vertAlign w:val="superscript"/>
              </w:rPr>
            </w:pPr>
            <w:r>
              <w:t>48</w:t>
            </w:r>
            <w:r>
              <w:rPr>
                <w:vertAlign w:val="superscript"/>
              </w:rPr>
              <w:t>2,4</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81FFA0" w14:textId="77777777" w:rsidR="00F57F63" w:rsidRPr="00EF5447" w:rsidRDefault="00F57F63" w:rsidP="00C743FB">
            <w:pPr>
              <w:pStyle w:val="TAC"/>
            </w:pPr>
            <w:r>
              <w:rPr>
                <w:lang w:eastAsia="ja-JP"/>
              </w:rPr>
              <w:t>22.6</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87D56" w14:textId="77777777" w:rsidR="00F57F63" w:rsidRPr="00EF5447" w:rsidRDefault="00F57F63" w:rsidP="00C743FB">
            <w:pPr>
              <w:pStyle w:val="TAC"/>
            </w:pPr>
            <w:r w:rsidRPr="00BA1826">
              <w:t>19.5</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D0868" w14:textId="77777777" w:rsidR="00F57F63" w:rsidRPr="00EF5447" w:rsidRDefault="00F57F63" w:rsidP="00C743FB">
            <w:pPr>
              <w:pStyle w:val="TAC"/>
            </w:pPr>
            <w:r w:rsidRPr="00BA1826">
              <w:t>17.8</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87884" w14:textId="77777777" w:rsidR="00F57F63" w:rsidRPr="00EF5447" w:rsidRDefault="00F57F63" w:rsidP="00C743FB">
            <w:pPr>
              <w:pStyle w:val="TAC"/>
            </w:pPr>
            <w:r w:rsidRPr="00BA1826">
              <w:t>16.6</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2427A8"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21251B7"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3D5B2B8"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836237F"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FC9321"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7A54A94" w14:textId="77777777" w:rsidR="00F57F63" w:rsidRPr="00EF5447" w:rsidRDefault="00F57F63" w:rsidP="00C743FB">
            <w:pPr>
              <w:pStyle w:val="TAC"/>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B2AF7B2" w14:textId="77777777" w:rsidR="00F57F63" w:rsidRPr="00EF5447" w:rsidRDefault="00F57F63" w:rsidP="00C743FB">
            <w:pPr>
              <w:pStyle w:val="TAC"/>
            </w:pPr>
          </w:p>
        </w:tc>
      </w:tr>
      <w:tr w:rsidR="00F57F63" w:rsidRPr="00F51BCA" w14:paraId="3DFC2867" w14:textId="77777777" w:rsidTr="00F57F63">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5B09E4" w14:textId="77777777" w:rsidR="00F57F63" w:rsidRPr="00F51BCA" w:rsidRDefault="00F57F63" w:rsidP="00C743FB">
            <w:pPr>
              <w:pStyle w:val="TAN"/>
            </w:pPr>
            <w:r w:rsidRPr="00F51BCA">
              <w:t>NOTE 1:</w:t>
            </w:r>
            <w:r w:rsidRPr="00F51BCA">
              <w:tab/>
            </w:r>
            <w:r>
              <w:t>FFS</w:t>
            </w:r>
          </w:p>
          <w:p w14:paraId="0D9733A4" w14:textId="77777777" w:rsidR="00F57F63" w:rsidRPr="00F51BCA" w:rsidRDefault="00F57F63" w:rsidP="00C743FB">
            <w:pPr>
              <w:pStyle w:val="TAN"/>
              <w:rPr>
                <w:lang w:val="en-US"/>
              </w:rPr>
            </w:pPr>
            <w:r w:rsidRPr="00F51BCA">
              <w:t xml:space="preserve">NOTE 2: </w:t>
            </w:r>
            <w:r w:rsidRPr="00F51BCA">
              <w:tab/>
              <w:t xml:space="preserve">These requirements apply when there is at least one individual RE within the </w:t>
            </w:r>
            <w:r w:rsidRPr="00F51BCA">
              <w:rPr>
                <w:lang w:eastAsia="ja-JP"/>
              </w:rPr>
              <w:t xml:space="preserve">uplink </w:t>
            </w:r>
            <w:r w:rsidRPr="00F51BCA">
              <w:t xml:space="preserve">transmission bandwidth of the aggressor (higher) band </w:t>
            </w:r>
            <w:r w:rsidRPr="00F51BCA">
              <w:rPr>
                <w:lang w:eastAsia="ja-JP"/>
              </w:rPr>
              <w:t>and when the frequency range of relative higher band’s uplink channel bandwidth or uplink 1</w:t>
            </w:r>
            <w:r w:rsidRPr="00F51BCA">
              <w:rPr>
                <w:vertAlign w:val="superscript"/>
                <w:lang w:eastAsia="ja-JP"/>
              </w:rPr>
              <w:t>st</w:t>
            </w:r>
            <w:r w:rsidRPr="00F51BCA">
              <w:rPr>
                <w:lang w:eastAsia="ja-JP"/>
              </w:rPr>
              <w:t xml:space="preserve"> adjacent channel bandwidth is fully or partially overlapped with the downlink </w:t>
            </w:r>
            <w:r w:rsidRPr="00F51BCA">
              <w:t>transmission bandwidth of a victim (lower) band</w:t>
            </w:r>
            <w:r w:rsidRPr="00F51BCA">
              <w:rPr>
                <w:lang w:eastAsia="ko-KR"/>
              </w:rPr>
              <w:t>.</w:t>
            </w:r>
          </w:p>
          <w:p w14:paraId="7CA4DCD0" w14:textId="77777777" w:rsidR="00F57F63" w:rsidRDefault="00F57F63" w:rsidP="00C743FB">
            <w:pPr>
              <w:pStyle w:val="TAN"/>
            </w:pPr>
            <w:r w:rsidRPr="00F51BCA">
              <w:t xml:space="preserve">NOTE 3:   </w:t>
            </w:r>
            <w:r>
              <w:t>FFS</w:t>
            </w:r>
          </w:p>
          <w:p w14:paraId="5BB80747" w14:textId="77777777" w:rsidR="00F57F63" w:rsidRPr="00F51BCA" w:rsidRDefault="00F57F63" w:rsidP="00C743FB">
            <w:pPr>
              <w:pStyle w:val="TAN"/>
            </w:pPr>
            <w:r w:rsidRPr="00F51BCA">
              <w:t xml:space="preserve">NOTE </w:t>
            </w:r>
            <w:r>
              <w:t xml:space="preserve">4: </w:t>
            </w:r>
            <w:r w:rsidRPr="009B70BF">
              <w:tab/>
              <w:t xml:space="preserve">The requirements should be verified for UL NR-ARFCN of the aggressor (high) band (superscript HB) such that </w:t>
            </w:r>
            <w:r w:rsidRPr="00A1115A">
              <w:rPr>
                <w:lang w:eastAsia="ja-JP"/>
              </w:rPr>
              <w:object w:dxaOrig="1918" w:dyaOrig="379" w14:anchorId="4B09487C">
                <v:shape id="_x0000_i1052" type="#_x0000_t75" style="width:77.85pt;height:9.2pt;mso-wrap-style:square;mso-position-horizontal-relative:page;mso-position-vertical-relative:page" o:ole="">
                  <v:imagedata r:id="rId105" o:title=""/>
                </v:shape>
                <o:OLEObject Type="Embed" ProgID="Equation.3" ShapeID="_x0000_i1052" DrawAspect="Content" ObjectID="_1773139907" r:id="rId106"/>
              </w:object>
            </w:r>
            <w:r w:rsidRPr="009B70BF">
              <w:t xml:space="preserve"> in MHz and </w:t>
            </w:r>
            <w:r w:rsidRPr="00A1115A">
              <w:rPr>
                <w:lang w:eastAsia="ja-JP"/>
              </w:rPr>
              <w:object w:dxaOrig="5000" w:dyaOrig="399" w14:anchorId="3E2EAD5D">
                <v:shape id="_x0000_i1053" type="#_x0000_t75" style="width:206.8pt;height:9.2pt;mso-wrap-style:square;mso-position-horizontal-relative:page;mso-position-vertical-relative:page" o:ole="">
                  <v:imagedata r:id="rId107" o:title=""/>
                </v:shape>
                <o:OLEObject Type="Embed" ProgID="Equation.3" ShapeID="_x0000_i1053" DrawAspect="Content" ObjectID="_1773139908" r:id="rId108"/>
              </w:object>
            </w:r>
            <w:r w:rsidRPr="009B70BF">
              <w:t xml:space="preserve">  with </w:t>
            </w:r>
            <w:r w:rsidRPr="00A1115A">
              <w:rPr>
                <w:lang w:eastAsia="ja-JP"/>
              </w:rPr>
              <w:object w:dxaOrig="438" w:dyaOrig="359" w14:anchorId="1FBDAD57">
                <v:shape id="_x0000_i1054" type="#_x0000_t75" style="width:9.2pt;height:10.05pt;mso-wrap-style:square;mso-position-horizontal-relative:page;mso-position-vertical-relative:page" o:ole="">
                  <v:imagedata r:id="rId109" o:title=""/>
                </v:shape>
                <o:OLEObject Type="Embed" ProgID="Equation.3" ShapeID="_x0000_i1054" DrawAspect="Content" ObjectID="_1773139909" r:id="rId110"/>
              </w:object>
            </w:r>
            <w:r w:rsidRPr="009B70BF">
              <w:t xml:space="preserve"> carrier frequency in the victim (lower) band in MHz and </w:t>
            </w:r>
            <w:r w:rsidRPr="00A1115A">
              <w:rPr>
                <w:lang w:eastAsia="ja-JP"/>
              </w:rPr>
              <w:object w:dxaOrig="899" w:dyaOrig="379" w14:anchorId="4AAFB34E">
                <v:shape id="_x0000_i1055" type="#_x0000_t75" style="width:36.85pt;height:9.2pt;mso-wrap-style:square;mso-position-horizontal-relative:page;mso-position-vertical-relative:page" o:ole="">
                  <v:imagedata r:id="rId111" o:title=""/>
                </v:shape>
                <o:OLEObject Type="Embed" ProgID="Equation.3" ShapeID="_x0000_i1055" DrawAspect="Content" ObjectID="_1773139910" r:id="rId112"/>
              </w:object>
            </w:r>
            <w:r w:rsidRPr="009B70BF">
              <w:t xml:space="preserve">  the channel bandwidth configured in the higher band.</w:t>
            </w:r>
          </w:p>
        </w:tc>
      </w:tr>
    </w:tbl>
    <w:p w14:paraId="0DA6C9B1" w14:textId="77777777" w:rsidR="00F57F63" w:rsidRPr="00F51BCA" w:rsidRDefault="00F57F63" w:rsidP="00F57F63">
      <w:pPr>
        <w:rPr>
          <w:lang w:eastAsia="ja-JP"/>
        </w:rPr>
      </w:pPr>
    </w:p>
    <w:p w14:paraId="52944FB6" w14:textId="77777777" w:rsidR="00F57F63" w:rsidRPr="00F51BCA" w:rsidRDefault="00F57F63" w:rsidP="00F57F63">
      <w:pPr>
        <w:pStyle w:val="TH"/>
        <w:rPr>
          <w:lang w:val="en-US"/>
        </w:rPr>
      </w:pPr>
      <w:bookmarkStart w:id="8321" w:name="_CRTable7_3B_2_0_3_14"/>
      <w:r w:rsidRPr="00484266">
        <w:rPr>
          <w:lang w:val="en-US"/>
        </w:rPr>
        <w:t xml:space="preserve">Table </w:t>
      </w:r>
      <w:bookmarkEnd w:id="8321"/>
      <w:r w:rsidRPr="00484266">
        <w:rPr>
          <w:lang w:val="en-US"/>
        </w:rPr>
        <w:t>7.3B.2.</w:t>
      </w:r>
      <w:r>
        <w:rPr>
          <w:lang w:val="en-US"/>
        </w:rPr>
        <w:t>0.</w:t>
      </w:r>
      <w:r w:rsidRPr="00484266">
        <w:rPr>
          <w:lang w:val="en-US"/>
        </w:rPr>
        <w:t>3.1-4</w:t>
      </w:r>
      <w:r w:rsidRPr="00F51BCA">
        <w:rPr>
          <w:lang w:val="en-US"/>
        </w:rPr>
        <w:t>:</w:t>
      </w:r>
      <w:r w:rsidRPr="00484266">
        <w:rPr>
          <w:lang w:val="en-US"/>
        </w:rPr>
        <w:t xml:space="preserve"> </w:t>
      </w:r>
      <w:r w:rsidRPr="00F51BCA">
        <w:rPr>
          <w:lang w:val="en-US"/>
        </w:rPr>
        <w:t>n46 Reference sensitivity measurement exclusion region in MHz</w:t>
      </w:r>
    </w:p>
    <w:p w14:paraId="1EC2CCBD" w14:textId="77777777" w:rsidR="00F57F63" w:rsidRPr="00F51BCA" w:rsidRDefault="00F57F63" w:rsidP="00F57F63">
      <w:pPr>
        <w:rPr>
          <w:lang w:val="en-US"/>
        </w:rPr>
      </w:pPr>
      <w:r>
        <w:rPr>
          <w:lang w:val="en-US"/>
        </w:rPr>
        <w:t>FFS</w:t>
      </w:r>
    </w:p>
    <w:p w14:paraId="32353D69" w14:textId="77777777" w:rsidR="00F57F63" w:rsidRPr="00F51BCA" w:rsidRDefault="00F57F63" w:rsidP="00F57F63">
      <w:pPr>
        <w:pStyle w:val="TH"/>
        <w:rPr>
          <w:lang w:val="en-US"/>
        </w:rPr>
      </w:pPr>
      <w:bookmarkStart w:id="8322" w:name="_CRTable7_3B_2_0_3_15"/>
      <w:r w:rsidRPr="00484266">
        <w:rPr>
          <w:lang w:val="en-US"/>
        </w:rPr>
        <w:t xml:space="preserve">Table </w:t>
      </w:r>
      <w:bookmarkEnd w:id="8322"/>
      <w:r w:rsidRPr="00484266">
        <w:rPr>
          <w:lang w:val="en-US"/>
        </w:rPr>
        <w:t>7.3B.2.</w:t>
      </w:r>
      <w:r>
        <w:rPr>
          <w:lang w:val="en-US"/>
        </w:rPr>
        <w:t>0.</w:t>
      </w:r>
      <w:r w:rsidRPr="00484266">
        <w:rPr>
          <w:lang w:val="en-US"/>
        </w:rPr>
        <w:t>3.1-5</w:t>
      </w:r>
      <w:r w:rsidRPr="00F51BCA">
        <w:rPr>
          <w:lang w:val="en-US"/>
        </w:rPr>
        <w:t>:</w:t>
      </w:r>
      <w:r w:rsidRPr="00484266">
        <w:rPr>
          <w:lang w:val="en-US"/>
        </w:rPr>
        <w:t xml:space="preserve"> </w:t>
      </w:r>
      <w:r w:rsidRPr="00F51BCA">
        <w:rPr>
          <w:lang w:val="en-US"/>
        </w:rPr>
        <w:t>Uplink configuration for reference sensitivity exceptions due to receiver harmonic mixing for EN-DC paring with n46</w:t>
      </w:r>
    </w:p>
    <w:tbl>
      <w:tblPr>
        <w:tblW w:w="9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6"/>
        <w:gridCol w:w="646"/>
        <w:gridCol w:w="656"/>
        <w:gridCol w:w="706"/>
        <w:gridCol w:w="706"/>
        <w:gridCol w:w="706"/>
        <w:gridCol w:w="706"/>
        <w:gridCol w:w="706"/>
        <w:gridCol w:w="706"/>
        <w:gridCol w:w="706"/>
        <w:gridCol w:w="706"/>
        <w:gridCol w:w="706"/>
        <w:gridCol w:w="706"/>
        <w:gridCol w:w="706"/>
      </w:tblGrid>
      <w:tr w:rsidR="00F57F63" w:rsidRPr="00F51BCA" w14:paraId="6EFBC18E" w14:textId="77777777" w:rsidTr="00AC2491">
        <w:trPr>
          <w:trHeight w:val="187"/>
        </w:trPr>
        <w:tc>
          <w:tcPr>
            <w:tcW w:w="9714" w:type="dxa"/>
            <w:gridSpan w:val="14"/>
            <w:tcMar>
              <w:top w:w="0" w:type="dxa"/>
              <w:left w:w="108" w:type="dxa"/>
              <w:bottom w:w="0" w:type="dxa"/>
              <w:right w:w="108" w:type="dxa"/>
            </w:tcMar>
            <w:hideMark/>
          </w:tcPr>
          <w:p w14:paraId="3F81BB50" w14:textId="77777777" w:rsidR="00F57F63" w:rsidRPr="00F51BCA" w:rsidRDefault="00F57F63" w:rsidP="00C743FB">
            <w:pPr>
              <w:pStyle w:val="TAH"/>
              <w:rPr>
                <w:lang w:val="en-US"/>
              </w:rPr>
            </w:pPr>
            <w:r w:rsidRPr="00F51BCA">
              <w:t xml:space="preserve">E-UTRA or NR Band / </w:t>
            </w:r>
            <w:r w:rsidRPr="00F51BCA">
              <w:rPr>
                <w:lang w:eastAsia="zh-CN"/>
              </w:rPr>
              <w:t xml:space="preserve">SCS / </w:t>
            </w:r>
            <w:r w:rsidRPr="00F51BCA">
              <w:t xml:space="preserve">Channel bandwidth of the </w:t>
            </w:r>
            <w:r w:rsidRPr="00F51BCA">
              <w:rPr>
                <w:lang w:eastAsia="zh-CN"/>
              </w:rPr>
              <w:t>affected DL</w:t>
            </w:r>
            <w:r w:rsidRPr="00F51BCA">
              <w:t xml:space="preserve"> band / UL RB allocation of the agressor band</w:t>
            </w:r>
          </w:p>
        </w:tc>
      </w:tr>
      <w:tr w:rsidR="00F57F63" w:rsidRPr="00F51BCA" w14:paraId="030D27C4" w14:textId="77777777" w:rsidTr="00AC2491">
        <w:trPr>
          <w:trHeight w:val="187"/>
        </w:trPr>
        <w:tc>
          <w:tcPr>
            <w:tcW w:w="646" w:type="dxa"/>
            <w:tcMar>
              <w:top w:w="0" w:type="dxa"/>
              <w:left w:w="108" w:type="dxa"/>
              <w:bottom w:w="0" w:type="dxa"/>
              <w:right w:w="108" w:type="dxa"/>
            </w:tcMar>
            <w:hideMark/>
          </w:tcPr>
          <w:p w14:paraId="4B3D4817" w14:textId="77777777" w:rsidR="00F57F63" w:rsidRPr="00F51BCA" w:rsidRDefault="00F57F63" w:rsidP="00C743FB">
            <w:pPr>
              <w:pStyle w:val="TAH"/>
            </w:pPr>
            <w:r w:rsidRPr="00F51BCA">
              <w:t>UL band</w:t>
            </w:r>
          </w:p>
        </w:tc>
        <w:tc>
          <w:tcPr>
            <w:tcW w:w="646" w:type="dxa"/>
            <w:tcMar>
              <w:top w:w="0" w:type="dxa"/>
              <w:left w:w="108" w:type="dxa"/>
              <w:bottom w:w="0" w:type="dxa"/>
              <w:right w:w="108" w:type="dxa"/>
            </w:tcMar>
            <w:hideMark/>
          </w:tcPr>
          <w:p w14:paraId="09037C97" w14:textId="77777777" w:rsidR="00F57F63" w:rsidRPr="00F51BCA" w:rsidRDefault="00F57F63" w:rsidP="00C743FB">
            <w:pPr>
              <w:pStyle w:val="TAH"/>
            </w:pPr>
            <w:r w:rsidRPr="00F51BCA">
              <w:t>DL band</w:t>
            </w:r>
          </w:p>
        </w:tc>
        <w:tc>
          <w:tcPr>
            <w:tcW w:w="656" w:type="dxa"/>
            <w:tcMar>
              <w:top w:w="0" w:type="dxa"/>
              <w:left w:w="108" w:type="dxa"/>
              <w:bottom w:w="0" w:type="dxa"/>
              <w:right w:w="108" w:type="dxa"/>
            </w:tcMar>
            <w:hideMark/>
          </w:tcPr>
          <w:p w14:paraId="65CF6559" w14:textId="77777777" w:rsidR="00F57F63" w:rsidRPr="00F51BCA" w:rsidRDefault="00F57F63" w:rsidP="00C743FB">
            <w:pPr>
              <w:pStyle w:val="TAH"/>
            </w:pPr>
            <w:r w:rsidRPr="00F51BCA">
              <w:t>SCS of UL band</w:t>
            </w:r>
          </w:p>
          <w:p w14:paraId="607005E2" w14:textId="77777777" w:rsidR="00F57F63" w:rsidRPr="00F51BCA" w:rsidRDefault="00F57F63" w:rsidP="00C743FB">
            <w:pPr>
              <w:pStyle w:val="TAH"/>
            </w:pPr>
            <w:r w:rsidRPr="00F51BCA">
              <w:t>(kHz)</w:t>
            </w:r>
          </w:p>
        </w:tc>
        <w:tc>
          <w:tcPr>
            <w:tcW w:w="706" w:type="dxa"/>
            <w:tcMar>
              <w:top w:w="0" w:type="dxa"/>
              <w:left w:w="108" w:type="dxa"/>
              <w:bottom w:w="0" w:type="dxa"/>
              <w:right w:w="108" w:type="dxa"/>
            </w:tcMar>
            <w:hideMark/>
          </w:tcPr>
          <w:p w14:paraId="449EA749" w14:textId="77777777" w:rsidR="00F57F63" w:rsidRPr="00F51BCA" w:rsidRDefault="00F57F63" w:rsidP="00C743FB">
            <w:pPr>
              <w:pStyle w:val="TAH"/>
            </w:pPr>
            <w:r w:rsidRPr="00F51BCA">
              <w:t>5 MHz</w:t>
            </w:r>
          </w:p>
          <w:p w14:paraId="158482D9"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79C84D1" w14:textId="77777777" w:rsidR="00F57F63" w:rsidRPr="00F51BCA" w:rsidRDefault="00F57F63" w:rsidP="00C743FB">
            <w:pPr>
              <w:pStyle w:val="TAH"/>
            </w:pPr>
            <w:r w:rsidRPr="00F51BCA">
              <w:t>10 MHz</w:t>
            </w:r>
          </w:p>
          <w:p w14:paraId="6AA0126D"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9EFCAE6" w14:textId="77777777" w:rsidR="00F57F63" w:rsidRPr="00F51BCA" w:rsidRDefault="00F57F63" w:rsidP="00C743FB">
            <w:pPr>
              <w:pStyle w:val="TAH"/>
            </w:pPr>
            <w:r w:rsidRPr="00F51BCA">
              <w:t>15 MHz</w:t>
            </w:r>
          </w:p>
          <w:p w14:paraId="1F47913B"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79B3657" w14:textId="77777777" w:rsidR="00F57F63" w:rsidRPr="00F51BCA" w:rsidRDefault="00F57F63" w:rsidP="00C743FB">
            <w:pPr>
              <w:pStyle w:val="TAH"/>
            </w:pPr>
            <w:r w:rsidRPr="00F51BCA">
              <w:t>20 MHz</w:t>
            </w:r>
          </w:p>
          <w:p w14:paraId="38805A08"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2F0AC81D" w14:textId="77777777" w:rsidR="00F57F63" w:rsidRPr="00F51BCA" w:rsidRDefault="00F57F63" w:rsidP="00C743FB">
            <w:pPr>
              <w:pStyle w:val="TAH"/>
            </w:pPr>
            <w:r w:rsidRPr="00F51BCA">
              <w:t>25 MHz</w:t>
            </w:r>
          </w:p>
          <w:p w14:paraId="4BABC6E4"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17FA082D" w14:textId="77777777" w:rsidR="00F57F63" w:rsidRPr="00F51BCA" w:rsidRDefault="00F57F63" w:rsidP="00C743FB">
            <w:pPr>
              <w:pStyle w:val="TAH"/>
            </w:pPr>
            <w:r w:rsidRPr="00F51BCA">
              <w:t>40 MHz</w:t>
            </w:r>
          </w:p>
          <w:p w14:paraId="6E1856AD"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36C20AC2" w14:textId="77777777" w:rsidR="00F57F63" w:rsidRPr="00F51BCA" w:rsidRDefault="00F57F63" w:rsidP="00C743FB">
            <w:pPr>
              <w:pStyle w:val="TAH"/>
            </w:pPr>
            <w:r w:rsidRPr="00F51BCA">
              <w:t>50 MHz</w:t>
            </w:r>
          </w:p>
          <w:p w14:paraId="4D237B22"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6537AC34" w14:textId="77777777" w:rsidR="00F57F63" w:rsidRPr="00F51BCA" w:rsidRDefault="00F57F63" w:rsidP="00C743FB">
            <w:pPr>
              <w:pStyle w:val="TAH"/>
            </w:pPr>
            <w:r w:rsidRPr="00F51BCA">
              <w:t>60 MHz</w:t>
            </w:r>
          </w:p>
          <w:p w14:paraId="23D63377"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6B811746" w14:textId="77777777" w:rsidR="00F57F63" w:rsidRPr="00F51BCA" w:rsidRDefault="00F57F63" w:rsidP="00C743FB">
            <w:pPr>
              <w:pStyle w:val="TAH"/>
            </w:pPr>
            <w:r w:rsidRPr="00F51BCA">
              <w:t>80 MHz</w:t>
            </w:r>
          </w:p>
          <w:p w14:paraId="5266B75D"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49954A05" w14:textId="77777777" w:rsidR="00F57F63" w:rsidRPr="00F51BCA" w:rsidRDefault="00F57F63" w:rsidP="00C743FB">
            <w:pPr>
              <w:pStyle w:val="TAH"/>
            </w:pPr>
            <w:r w:rsidRPr="00F51BCA">
              <w:t>90 MHz</w:t>
            </w:r>
          </w:p>
          <w:p w14:paraId="7F45767B" w14:textId="77777777" w:rsidR="00F57F63" w:rsidRPr="00F51BCA" w:rsidRDefault="00F57F63" w:rsidP="00C743FB">
            <w:pPr>
              <w:pStyle w:val="TAH"/>
            </w:pPr>
            <w:r w:rsidRPr="00F51BCA">
              <w:t>(L</w:t>
            </w:r>
            <w:r w:rsidRPr="00F51BCA">
              <w:rPr>
                <w:vertAlign w:val="subscript"/>
              </w:rPr>
              <w:t>CRB</w:t>
            </w:r>
            <w:r w:rsidRPr="00F51BCA">
              <w:t>)</w:t>
            </w:r>
          </w:p>
        </w:tc>
        <w:tc>
          <w:tcPr>
            <w:tcW w:w="706" w:type="dxa"/>
            <w:tcMar>
              <w:top w:w="0" w:type="dxa"/>
              <w:left w:w="108" w:type="dxa"/>
              <w:bottom w:w="0" w:type="dxa"/>
              <w:right w:w="108" w:type="dxa"/>
            </w:tcMar>
            <w:hideMark/>
          </w:tcPr>
          <w:p w14:paraId="26DF56A1" w14:textId="77777777" w:rsidR="00F57F63" w:rsidRPr="00F51BCA" w:rsidRDefault="00F57F63" w:rsidP="00C743FB">
            <w:pPr>
              <w:pStyle w:val="TAH"/>
            </w:pPr>
            <w:r w:rsidRPr="00F51BCA">
              <w:t>100 MHz</w:t>
            </w:r>
          </w:p>
          <w:p w14:paraId="610B2166" w14:textId="77777777" w:rsidR="00F57F63" w:rsidRPr="00F51BCA" w:rsidRDefault="00F57F63" w:rsidP="00C743FB">
            <w:pPr>
              <w:pStyle w:val="TAH"/>
            </w:pPr>
            <w:r w:rsidRPr="00F51BCA">
              <w:t>(L</w:t>
            </w:r>
            <w:r w:rsidRPr="00F51BCA">
              <w:rPr>
                <w:vertAlign w:val="subscript"/>
              </w:rPr>
              <w:t>CRB</w:t>
            </w:r>
            <w:r w:rsidRPr="00F51BCA">
              <w:t>)</w:t>
            </w:r>
          </w:p>
        </w:tc>
      </w:tr>
      <w:tr w:rsidR="00F57F63" w:rsidRPr="00F51BCA" w14:paraId="5230A1DA" w14:textId="77777777" w:rsidTr="00AC2491">
        <w:trPr>
          <w:trHeight w:val="187"/>
        </w:trPr>
        <w:tc>
          <w:tcPr>
            <w:tcW w:w="646" w:type="dxa"/>
            <w:tcMar>
              <w:top w:w="0" w:type="dxa"/>
              <w:left w:w="108" w:type="dxa"/>
              <w:bottom w:w="0" w:type="dxa"/>
              <w:right w:w="108" w:type="dxa"/>
            </w:tcMar>
          </w:tcPr>
          <w:p w14:paraId="2ABB3849" w14:textId="77777777" w:rsidR="00F57F63" w:rsidRPr="00F51BCA" w:rsidRDefault="00F57F63" w:rsidP="00C743FB">
            <w:pPr>
              <w:pStyle w:val="TAC"/>
              <w:rPr>
                <w:lang w:eastAsia="ja-JP"/>
              </w:rPr>
            </w:pPr>
            <w:r w:rsidRPr="00EF5447">
              <w:rPr>
                <w:lang w:eastAsia="ja-JP"/>
              </w:rPr>
              <w:t>n46</w:t>
            </w:r>
          </w:p>
        </w:tc>
        <w:tc>
          <w:tcPr>
            <w:tcW w:w="646" w:type="dxa"/>
            <w:tcMar>
              <w:top w:w="0" w:type="dxa"/>
              <w:left w:w="108" w:type="dxa"/>
              <w:bottom w:w="0" w:type="dxa"/>
              <w:right w:w="108" w:type="dxa"/>
            </w:tcMar>
          </w:tcPr>
          <w:p w14:paraId="6B6B1732" w14:textId="77777777" w:rsidR="00F57F63" w:rsidRPr="00F51BCA" w:rsidRDefault="00F57F63" w:rsidP="00C743FB">
            <w:pPr>
              <w:pStyle w:val="TAC"/>
              <w:rPr>
                <w:lang w:eastAsia="ja-JP"/>
              </w:rPr>
            </w:pPr>
            <w:r>
              <w:rPr>
                <w:lang w:eastAsia="ja-JP"/>
              </w:rPr>
              <w:t>48</w:t>
            </w:r>
          </w:p>
        </w:tc>
        <w:tc>
          <w:tcPr>
            <w:tcW w:w="656" w:type="dxa"/>
            <w:tcMar>
              <w:top w:w="0" w:type="dxa"/>
              <w:left w:w="108" w:type="dxa"/>
              <w:bottom w:w="0" w:type="dxa"/>
              <w:right w:w="108" w:type="dxa"/>
            </w:tcMar>
          </w:tcPr>
          <w:p w14:paraId="0665BF5F" w14:textId="77777777" w:rsidR="00F57F63" w:rsidRPr="00F51BCA" w:rsidRDefault="00F57F63" w:rsidP="00C743FB">
            <w:pPr>
              <w:pStyle w:val="TAC"/>
              <w:rPr>
                <w:lang w:eastAsia="ja-JP"/>
              </w:rPr>
            </w:pPr>
            <w:r w:rsidRPr="00EF5447">
              <w:rPr>
                <w:lang w:eastAsia="ja-JP"/>
              </w:rPr>
              <w:t>15</w:t>
            </w:r>
          </w:p>
        </w:tc>
        <w:tc>
          <w:tcPr>
            <w:tcW w:w="706" w:type="dxa"/>
            <w:tcMar>
              <w:top w:w="0" w:type="dxa"/>
              <w:left w:w="108" w:type="dxa"/>
              <w:bottom w:w="0" w:type="dxa"/>
              <w:right w:w="108" w:type="dxa"/>
            </w:tcMar>
          </w:tcPr>
          <w:p w14:paraId="086B49B3" w14:textId="77777777" w:rsidR="00F57F63" w:rsidRPr="00F51BCA" w:rsidRDefault="00F57F63" w:rsidP="00C743FB">
            <w:pPr>
              <w:pStyle w:val="TAC"/>
            </w:pPr>
            <w:r w:rsidRPr="0090428C">
              <w:t>12</w:t>
            </w:r>
          </w:p>
        </w:tc>
        <w:tc>
          <w:tcPr>
            <w:tcW w:w="706" w:type="dxa"/>
            <w:tcMar>
              <w:top w:w="0" w:type="dxa"/>
              <w:left w:w="108" w:type="dxa"/>
              <w:bottom w:w="0" w:type="dxa"/>
              <w:right w:w="108" w:type="dxa"/>
            </w:tcMar>
          </w:tcPr>
          <w:p w14:paraId="16F7159F" w14:textId="77777777" w:rsidR="00F57F63" w:rsidRPr="00F51BCA" w:rsidRDefault="00F57F63" w:rsidP="00C743FB">
            <w:pPr>
              <w:pStyle w:val="TAC"/>
            </w:pPr>
            <w:r w:rsidRPr="0090428C">
              <w:t>25</w:t>
            </w:r>
          </w:p>
        </w:tc>
        <w:tc>
          <w:tcPr>
            <w:tcW w:w="706" w:type="dxa"/>
            <w:tcMar>
              <w:top w:w="0" w:type="dxa"/>
              <w:left w:w="108" w:type="dxa"/>
              <w:bottom w:w="0" w:type="dxa"/>
              <w:right w:w="108" w:type="dxa"/>
            </w:tcMar>
          </w:tcPr>
          <w:p w14:paraId="20053414" w14:textId="77777777" w:rsidR="00F57F63" w:rsidRPr="00F51BCA" w:rsidRDefault="00F57F63" w:rsidP="00C743FB">
            <w:pPr>
              <w:pStyle w:val="TAC"/>
            </w:pPr>
            <w:r w:rsidRPr="0090428C">
              <w:t>36</w:t>
            </w:r>
          </w:p>
        </w:tc>
        <w:tc>
          <w:tcPr>
            <w:tcW w:w="706" w:type="dxa"/>
            <w:tcMar>
              <w:top w:w="0" w:type="dxa"/>
              <w:left w:w="108" w:type="dxa"/>
              <w:bottom w:w="0" w:type="dxa"/>
              <w:right w:w="108" w:type="dxa"/>
            </w:tcMar>
          </w:tcPr>
          <w:p w14:paraId="02ABA967" w14:textId="77777777" w:rsidR="00F57F63" w:rsidRPr="00F51BCA" w:rsidRDefault="00F57F63" w:rsidP="00C743FB">
            <w:pPr>
              <w:pStyle w:val="TAC"/>
            </w:pPr>
            <w:r w:rsidRPr="0090428C">
              <w:t>50</w:t>
            </w:r>
          </w:p>
        </w:tc>
        <w:tc>
          <w:tcPr>
            <w:tcW w:w="706" w:type="dxa"/>
            <w:tcMar>
              <w:top w:w="0" w:type="dxa"/>
              <w:left w:w="108" w:type="dxa"/>
              <w:bottom w:w="0" w:type="dxa"/>
              <w:right w:w="108" w:type="dxa"/>
            </w:tcMar>
          </w:tcPr>
          <w:p w14:paraId="0E8E887F" w14:textId="77777777" w:rsidR="00F57F63" w:rsidRPr="00F51BCA" w:rsidRDefault="00F57F63" w:rsidP="00C743FB">
            <w:pPr>
              <w:pStyle w:val="TAC"/>
            </w:pPr>
          </w:p>
        </w:tc>
        <w:tc>
          <w:tcPr>
            <w:tcW w:w="706" w:type="dxa"/>
            <w:tcMar>
              <w:top w:w="0" w:type="dxa"/>
              <w:left w:w="108" w:type="dxa"/>
              <w:bottom w:w="0" w:type="dxa"/>
              <w:right w:w="108" w:type="dxa"/>
            </w:tcMar>
          </w:tcPr>
          <w:p w14:paraId="0D172CD6" w14:textId="77777777" w:rsidR="00F57F63" w:rsidRPr="00F51BCA" w:rsidRDefault="00F57F63" w:rsidP="00C743FB">
            <w:pPr>
              <w:pStyle w:val="TAC"/>
            </w:pPr>
          </w:p>
        </w:tc>
        <w:tc>
          <w:tcPr>
            <w:tcW w:w="706" w:type="dxa"/>
            <w:tcMar>
              <w:top w:w="0" w:type="dxa"/>
              <w:left w:w="108" w:type="dxa"/>
              <w:bottom w:w="0" w:type="dxa"/>
              <w:right w:w="108" w:type="dxa"/>
            </w:tcMar>
          </w:tcPr>
          <w:p w14:paraId="4D1FB6CD" w14:textId="77777777" w:rsidR="00F57F63" w:rsidRPr="00F51BCA" w:rsidRDefault="00F57F63" w:rsidP="00C743FB">
            <w:pPr>
              <w:pStyle w:val="TAC"/>
            </w:pPr>
          </w:p>
        </w:tc>
        <w:tc>
          <w:tcPr>
            <w:tcW w:w="706" w:type="dxa"/>
            <w:tcMar>
              <w:top w:w="0" w:type="dxa"/>
              <w:left w:w="108" w:type="dxa"/>
              <w:bottom w:w="0" w:type="dxa"/>
              <w:right w:w="108" w:type="dxa"/>
            </w:tcMar>
          </w:tcPr>
          <w:p w14:paraId="54B4C4FE" w14:textId="77777777" w:rsidR="00F57F63" w:rsidRPr="00F51BCA" w:rsidRDefault="00F57F63" w:rsidP="00C743FB">
            <w:pPr>
              <w:pStyle w:val="TAC"/>
            </w:pPr>
          </w:p>
        </w:tc>
        <w:tc>
          <w:tcPr>
            <w:tcW w:w="706" w:type="dxa"/>
            <w:tcMar>
              <w:top w:w="0" w:type="dxa"/>
              <w:left w:w="108" w:type="dxa"/>
              <w:bottom w:w="0" w:type="dxa"/>
              <w:right w:w="108" w:type="dxa"/>
            </w:tcMar>
          </w:tcPr>
          <w:p w14:paraId="35F61B0B" w14:textId="77777777" w:rsidR="00F57F63" w:rsidRPr="00F51BCA" w:rsidRDefault="00F57F63" w:rsidP="00C743FB">
            <w:pPr>
              <w:pStyle w:val="TAC"/>
            </w:pPr>
          </w:p>
        </w:tc>
        <w:tc>
          <w:tcPr>
            <w:tcW w:w="706" w:type="dxa"/>
            <w:tcMar>
              <w:top w:w="0" w:type="dxa"/>
              <w:left w:w="108" w:type="dxa"/>
              <w:bottom w:w="0" w:type="dxa"/>
              <w:right w:w="108" w:type="dxa"/>
            </w:tcMar>
          </w:tcPr>
          <w:p w14:paraId="3D783583" w14:textId="77777777" w:rsidR="00F57F63" w:rsidRPr="00F51BCA" w:rsidRDefault="00F57F63" w:rsidP="00C743FB">
            <w:pPr>
              <w:pStyle w:val="TAC"/>
            </w:pPr>
          </w:p>
        </w:tc>
        <w:tc>
          <w:tcPr>
            <w:tcW w:w="706" w:type="dxa"/>
            <w:tcMar>
              <w:top w:w="0" w:type="dxa"/>
              <w:left w:w="108" w:type="dxa"/>
              <w:bottom w:w="0" w:type="dxa"/>
              <w:right w:w="108" w:type="dxa"/>
            </w:tcMar>
          </w:tcPr>
          <w:p w14:paraId="47A9A520" w14:textId="77777777" w:rsidR="00F57F63" w:rsidRPr="00F51BCA" w:rsidRDefault="00F57F63" w:rsidP="00C743FB">
            <w:pPr>
              <w:pStyle w:val="TAC"/>
            </w:pPr>
          </w:p>
        </w:tc>
      </w:tr>
    </w:tbl>
    <w:p w14:paraId="7EA2819E" w14:textId="77777777" w:rsidR="00F57F63" w:rsidRPr="00AC4FBC" w:rsidRDefault="00F57F63"/>
    <w:p w14:paraId="66EB0877" w14:textId="77777777" w:rsidR="00AB2B30" w:rsidRPr="00AC4FBC" w:rsidRDefault="006A7121">
      <w:pPr>
        <w:pStyle w:val="H6"/>
      </w:pPr>
      <w:bookmarkStart w:id="8323" w:name="_CR7_3B_2_0_3_2"/>
      <w:r w:rsidRPr="00AC4FBC">
        <w:t>7.3B.2.0.3.2</w:t>
      </w:r>
      <w:r w:rsidRPr="00AC4FBC">
        <w:tab/>
        <w:t>Reference sensitivity exceptions due to receiver harmonic mixing for EN-DC in NR FR1</w:t>
      </w:r>
    </w:p>
    <w:bookmarkEnd w:id="8323"/>
    <w:p w14:paraId="61B0A946" w14:textId="77777777" w:rsidR="00AB2B30" w:rsidRPr="00AC4FBC" w:rsidRDefault="006A7121">
      <w:r w:rsidRPr="00AC4FBC">
        <w:t>Sensitivity degradation is allowed for a band if it is impacted by receiver harmonic mixing due to another band part of the same EN-DC configuration. Reference sensitivity exceptions for the victim band (low) are specified in Table 7.3B.2.0.3.2-1 with uplink configuration of the aggressor band (high) specified in Table 7.3B.2.0.3.2-2.</w:t>
      </w:r>
    </w:p>
    <w:p w14:paraId="515ADFC9" w14:textId="77777777" w:rsidR="00AB2B30" w:rsidRPr="00AC4FBC" w:rsidRDefault="006A7121">
      <w:pPr>
        <w:pStyle w:val="TH"/>
      </w:pPr>
      <w:bookmarkStart w:id="8324" w:name="_CRTable7_3B_2_0_3_21"/>
      <w:r w:rsidRPr="00AC4FBC">
        <w:lastRenderedPageBreak/>
        <w:t xml:space="preserve">Table </w:t>
      </w:r>
      <w:bookmarkEnd w:id="8324"/>
      <w:r w:rsidRPr="00AC4FBC">
        <w:t>7.3B.2.0.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811"/>
        <w:gridCol w:w="674"/>
        <w:gridCol w:w="732"/>
        <w:gridCol w:w="732"/>
        <w:gridCol w:w="731"/>
        <w:gridCol w:w="731"/>
        <w:gridCol w:w="731"/>
        <w:gridCol w:w="731"/>
        <w:gridCol w:w="731"/>
        <w:gridCol w:w="731"/>
        <w:gridCol w:w="731"/>
        <w:gridCol w:w="754"/>
      </w:tblGrid>
      <w:tr w:rsidR="00AB2B30" w:rsidRPr="00AC4FBC" w14:paraId="31EC603A" w14:textId="77777777">
        <w:trPr>
          <w:trHeight w:val="285"/>
          <w:jc w:val="center"/>
        </w:trPr>
        <w:tc>
          <w:tcPr>
            <w:tcW w:w="0" w:type="auto"/>
            <w:gridSpan w:val="13"/>
            <w:shd w:val="clear" w:color="auto" w:fill="auto"/>
          </w:tcPr>
          <w:p w14:paraId="2647F771" w14:textId="77777777" w:rsidR="00AB2B30" w:rsidRPr="00AC4FBC" w:rsidRDefault="006A7121">
            <w:pPr>
              <w:pStyle w:val="TAH"/>
            </w:pPr>
            <w:r w:rsidRPr="00AC4FBC">
              <w:t>E-UTRA or NR Band / Channel bandwidth of the affected DL band / MSD</w:t>
            </w:r>
          </w:p>
        </w:tc>
      </w:tr>
      <w:tr w:rsidR="00AB2B30" w:rsidRPr="00AC4FBC" w14:paraId="5E614320" w14:textId="77777777">
        <w:trPr>
          <w:trHeight w:val="285"/>
          <w:jc w:val="center"/>
        </w:trPr>
        <w:tc>
          <w:tcPr>
            <w:tcW w:w="0" w:type="auto"/>
            <w:shd w:val="clear" w:color="auto" w:fill="auto"/>
          </w:tcPr>
          <w:p w14:paraId="5434510F" w14:textId="77777777" w:rsidR="00AB2B30" w:rsidRPr="00AC4FBC" w:rsidRDefault="006A7121">
            <w:pPr>
              <w:pStyle w:val="TAH"/>
            </w:pPr>
            <w:r w:rsidRPr="00AC4FBC">
              <w:t>UL band</w:t>
            </w:r>
          </w:p>
        </w:tc>
        <w:tc>
          <w:tcPr>
            <w:tcW w:w="0" w:type="auto"/>
            <w:shd w:val="clear" w:color="auto" w:fill="auto"/>
          </w:tcPr>
          <w:p w14:paraId="76168AEE" w14:textId="77777777" w:rsidR="00AB2B30" w:rsidRPr="00AC4FBC" w:rsidRDefault="006A7121">
            <w:pPr>
              <w:pStyle w:val="TAH"/>
            </w:pPr>
            <w:r w:rsidRPr="00AC4FBC">
              <w:t>DL band</w:t>
            </w:r>
          </w:p>
        </w:tc>
        <w:tc>
          <w:tcPr>
            <w:tcW w:w="0" w:type="auto"/>
            <w:shd w:val="clear" w:color="auto" w:fill="auto"/>
          </w:tcPr>
          <w:p w14:paraId="59DCCE89" w14:textId="77777777" w:rsidR="00AB2B30" w:rsidRPr="00AC4FBC" w:rsidRDefault="006A7121">
            <w:pPr>
              <w:pStyle w:val="TAH"/>
            </w:pPr>
            <w:r w:rsidRPr="00AC4FBC">
              <w:t>5</w:t>
            </w:r>
          </w:p>
          <w:p w14:paraId="06EC4433" w14:textId="77777777" w:rsidR="00AB2B30" w:rsidRPr="00AC4FBC" w:rsidRDefault="006A7121">
            <w:pPr>
              <w:pStyle w:val="TAH"/>
            </w:pPr>
            <w:r w:rsidRPr="00AC4FBC">
              <w:t>MHz</w:t>
            </w:r>
          </w:p>
          <w:p w14:paraId="3101179E" w14:textId="77777777" w:rsidR="00AB2B30" w:rsidRPr="00AC4FBC" w:rsidRDefault="006A7121">
            <w:pPr>
              <w:pStyle w:val="TAH"/>
            </w:pPr>
            <w:r w:rsidRPr="00AC4FBC">
              <w:t>(dB)</w:t>
            </w:r>
          </w:p>
        </w:tc>
        <w:tc>
          <w:tcPr>
            <w:tcW w:w="0" w:type="auto"/>
            <w:shd w:val="clear" w:color="auto" w:fill="auto"/>
          </w:tcPr>
          <w:p w14:paraId="11F3DFFE" w14:textId="77777777" w:rsidR="00AB2B30" w:rsidRPr="00AC4FBC" w:rsidRDefault="006A7121">
            <w:pPr>
              <w:pStyle w:val="TAH"/>
            </w:pPr>
            <w:r w:rsidRPr="00AC4FBC">
              <w:t>10 MHz</w:t>
            </w:r>
          </w:p>
          <w:p w14:paraId="53E4D3B6" w14:textId="77777777" w:rsidR="00AB2B30" w:rsidRPr="00AC4FBC" w:rsidRDefault="006A7121">
            <w:pPr>
              <w:pStyle w:val="TAH"/>
            </w:pPr>
            <w:r w:rsidRPr="00AC4FBC">
              <w:t>(dB)</w:t>
            </w:r>
          </w:p>
        </w:tc>
        <w:tc>
          <w:tcPr>
            <w:tcW w:w="0" w:type="auto"/>
            <w:shd w:val="clear" w:color="auto" w:fill="auto"/>
          </w:tcPr>
          <w:p w14:paraId="0C9ACF0D" w14:textId="77777777" w:rsidR="00AB2B30" w:rsidRPr="00AC4FBC" w:rsidRDefault="006A7121">
            <w:pPr>
              <w:pStyle w:val="TAH"/>
            </w:pPr>
            <w:r w:rsidRPr="00AC4FBC">
              <w:t>15 MHz</w:t>
            </w:r>
          </w:p>
          <w:p w14:paraId="2A05E8B6" w14:textId="77777777" w:rsidR="00AB2B30" w:rsidRPr="00AC4FBC" w:rsidRDefault="006A7121">
            <w:pPr>
              <w:pStyle w:val="TAH"/>
            </w:pPr>
            <w:r w:rsidRPr="00AC4FBC">
              <w:t>(dB)</w:t>
            </w:r>
          </w:p>
        </w:tc>
        <w:tc>
          <w:tcPr>
            <w:tcW w:w="0" w:type="auto"/>
            <w:shd w:val="clear" w:color="auto" w:fill="auto"/>
          </w:tcPr>
          <w:p w14:paraId="3FBD506E" w14:textId="77777777" w:rsidR="00AB2B30" w:rsidRPr="00AC4FBC" w:rsidRDefault="006A7121">
            <w:pPr>
              <w:pStyle w:val="TAH"/>
            </w:pPr>
            <w:r w:rsidRPr="00AC4FBC">
              <w:t>20 MHz</w:t>
            </w:r>
          </w:p>
          <w:p w14:paraId="5CC35C48" w14:textId="77777777" w:rsidR="00AB2B30" w:rsidRPr="00AC4FBC" w:rsidRDefault="006A7121">
            <w:pPr>
              <w:pStyle w:val="TAH"/>
            </w:pPr>
            <w:r w:rsidRPr="00AC4FBC">
              <w:t>(dB)</w:t>
            </w:r>
          </w:p>
        </w:tc>
        <w:tc>
          <w:tcPr>
            <w:tcW w:w="0" w:type="auto"/>
            <w:shd w:val="clear" w:color="auto" w:fill="auto"/>
          </w:tcPr>
          <w:p w14:paraId="4DB82B92" w14:textId="77777777" w:rsidR="00AB2B30" w:rsidRPr="00AC4FBC" w:rsidRDefault="006A7121">
            <w:pPr>
              <w:pStyle w:val="TAH"/>
            </w:pPr>
            <w:r w:rsidRPr="00AC4FBC">
              <w:t>25 MHz</w:t>
            </w:r>
          </w:p>
          <w:p w14:paraId="2D6C4BB8" w14:textId="77777777" w:rsidR="00AB2B30" w:rsidRPr="00AC4FBC" w:rsidRDefault="006A7121">
            <w:pPr>
              <w:pStyle w:val="TAH"/>
            </w:pPr>
            <w:r w:rsidRPr="00AC4FBC">
              <w:t>(dB)</w:t>
            </w:r>
          </w:p>
        </w:tc>
        <w:tc>
          <w:tcPr>
            <w:tcW w:w="0" w:type="auto"/>
            <w:shd w:val="clear" w:color="auto" w:fill="auto"/>
          </w:tcPr>
          <w:p w14:paraId="2EA196DB" w14:textId="77777777" w:rsidR="00AB2B30" w:rsidRPr="00AC4FBC" w:rsidRDefault="006A7121">
            <w:pPr>
              <w:pStyle w:val="TAH"/>
            </w:pPr>
            <w:r w:rsidRPr="00AC4FBC">
              <w:t>40 MHz</w:t>
            </w:r>
          </w:p>
          <w:p w14:paraId="08250E34" w14:textId="77777777" w:rsidR="00AB2B30" w:rsidRPr="00AC4FBC" w:rsidRDefault="006A7121">
            <w:pPr>
              <w:pStyle w:val="TAH"/>
            </w:pPr>
            <w:r w:rsidRPr="00AC4FBC">
              <w:t>(dB)</w:t>
            </w:r>
          </w:p>
        </w:tc>
        <w:tc>
          <w:tcPr>
            <w:tcW w:w="0" w:type="auto"/>
            <w:shd w:val="clear" w:color="auto" w:fill="auto"/>
          </w:tcPr>
          <w:p w14:paraId="109E8EAD" w14:textId="77777777" w:rsidR="00AB2B30" w:rsidRPr="00AC4FBC" w:rsidRDefault="006A7121">
            <w:pPr>
              <w:pStyle w:val="TAH"/>
            </w:pPr>
            <w:r w:rsidRPr="00AC4FBC">
              <w:t>50 MHz</w:t>
            </w:r>
          </w:p>
          <w:p w14:paraId="2DD435A7" w14:textId="77777777" w:rsidR="00AB2B30" w:rsidRPr="00AC4FBC" w:rsidRDefault="006A7121">
            <w:pPr>
              <w:pStyle w:val="TAH"/>
            </w:pPr>
            <w:r w:rsidRPr="00AC4FBC">
              <w:t>(dB)</w:t>
            </w:r>
          </w:p>
        </w:tc>
        <w:tc>
          <w:tcPr>
            <w:tcW w:w="0" w:type="auto"/>
            <w:shd w:val="clear" w:color="auto" w:fill="auto"/>
          </w:tcPr>
          <w:p w14:paraId="411B00FD" w14:textId="77777777" w:rsidR="00AB2B30" w:rsidRPr="00AC4FBC" w:rsidRDefault="006A7121">
            <w:pPr>
              <w:pStyle w:val="TAH"/>
            </w:pPr>
            <w:r w:rsidRPr="00AC4FBC">
              <w:t>60 MHz</w:t>
            </w:r>
          </w:p>
          <w:p w14:paraId="4401C207" w14:textId="77777777" w:rsidR="00AB2B30" w:rsidRPr="00AC4FBC" w:rsidRDefault="006A7121">
            <w:pPr>
              <w:pStyle w:val="TAH"/>
            </w:pPr>
            <w:r w:rsidRPr="00AC4FBC">
              <w:t>(dB)</w:t>
            </w:r>
          </w:p>
        </w:tc>
        <w:tc>
          <w:tcPr>
            <w:tcW w:w="0" w:type="auto"/>
            <w:shd w:val="clear" w:color="auto" w:fill="auto"/>
          </w:tcPr>
          <w:p w14:paraId="127D5166" w14:textId="77777777" w:rsidR="00AB2B30" w:rsidRPr="00AC4FBC" w:rsidRDefault="006A7121">
            <w:pPr>
              <w:pStyle w:val="TAH"/>
            </w:pPr>
            <w:r w:rsidRPr="00AC4FBC">
              <w:t>80 MHz</w:t>
            </w:r>
          </w:p>
          <w:p w14:paraId="6CA87B23" w14:textId="77777777" w:rsidR="00AB2B30" w:rsidRPr="00AC4FBC" w:rsidRDefault="006A7121">
            <w:pPr>
              <w:pStyle w:val="TAH"/>
            </w:pPr>
            <w:r w:rsidRPr="00AC4FBC">
              <w:t>(dB)</w:t>
            </w:r>
          </w:p>
        </w:tc>
        <w:tc>
          <w:tcPr>
            <w:tcW w:w="0" w:type="auto"/>
          </w:tcPr>
          <w:p w14:paraId="1688D9B0" w14:textId="77777777" w:rsidR="00AB2B30" w:rsidRPr="00AC4FBC" w:rsidRDefault="006A7121">
            <w:pPr>
              <w:pStyle w:val="TAH"/>
            </w:pPr>
            <w:r w:rsidRPr="00AC4FBC">
              <w:t>90 MHz</w:t>
            </w:r>
          </w:p>
          <w:p w14:paraId="1B14050A" w14:textId="77777777" w:rsidR="00AB2B30" w:rsidRPr="00AC4FBC" w:rsidRDefault="006A7121">
            <w:pPr>
              <w:pStyle w:val="TAH"/>
            </w:pPr>
            <w:r w:rsidRPr="00AC4FBC">
              <w:t>(dB)</w:t>
            </w:r>
          </w:p>
        </w:tc>
        <w:tc>
          <w:tcPr>
            <w:tcW w:w="0" w:type="auto"/>
            <w:shd w:val="clear" w:color="auto" w:fill="auto"/>
          </w:tcPr>
          <w:p w14:paraId="6A120AC6" w14:textId="77777777" w:rsidR="00AB2B30" w:rsidRPr="00AC4FBC" w:rsidRDefault="006A7121">
            <w:pPr>
              <w:pStyle w:val="TAH"/>
            </w:pPr>
            <w:r w:rsidRPr="00AC4FBC">
              <w:t>100 MHz</w:t>
            </w:r>
          </w:p>
          <w:p w14:paraId="51344C55" w14:textId="77777777" w:rsidR="00AB2B30" w:rsidRPr="00AC4FBC" w:rsidRDefault="006A7121">
            <w:pPr>
              <w:pStyle w:val="TAH"/>
            </w:pPr>
            <w:r w:rsidRPr="00AC4FBC">
              <w:t>(dB)</w:t>
            </w:r>
          </w:p>
        </w:tc>
      </w:tr>
      <w:tr w:rsidR="00AB2B30" w:rsidRPr="00AC4FBC" w14:paraId="44ADB4F4" w14:textId="77777777">
        <w:trPr>
          <w:trHeight w:val="285"/>
          <w:jc w:val="center"/>
        </w:trPr>
        <w:tc>
          <w:tcPr>
            <w:tcW w:w="0" w:type="auto"/>
            <w:shd w:val="clear" w:color="auto" w:fill="auto"/>
            <w:vAlign w:val="center"/>
          </w:tcPr>
          <w:p w14:paraId="54591231" w14:textId="77777777" w:rsidR="00AB2B30" w:rsidRPr="00AC4FBC" w:rsidRDefault="006A7121">
            <w:pPr>
              <w:pStyle w:val="TAC"/>
            </w:pPr>
            <w:r w:rsidRPr="00AC4FBC">
              <w:t>2</w:t>
            </w:r>
          </w:p>
        </w:tc>
        <w:tc>
          <w:tcPr>
            <w:tcW w:w="0" w:type="auto"/>
            <w:shd w:val="clear" w:color="auto" w:fill="auto"/>
            <w:vAlign w:val="center"/>
          </w:tcPr>
          <w:p w14:paraId="781BCD65" w14:textId="77777777" w:rsidR="00AB2B30" w:rsidRPr="00AC4FBC" w:rsidRDefault="006A7121">
            <w:pPr>
              <w:pStyle w:val="TAC"/>
            </w:pPr>
            <w:r w:rsidRPr="00AC4FBC">
              <w:t>n71</w:t>
            </w:r>
            <w:r w:rsidRPr="00AC4FBC">
              <w:rPr>
                <w:vertAlign w:val="superscript"/>
              </w:rPr>
              <w:t>4</w:t>
            </w:r>
          </w:p>
        </w:tc>
        <w:tc>
          <w:tcPr>
            <w:tcW w:w="0" w:type="auto"/>
            <w:shd w:val="clear" w:color="auto" w:fill="auto"/>
            <w:vAlign w:val="center"/>
          </w:tcPr>
          <w:p w14:paraId="5DA39599" w14:textId="77777777" w:rsidR="00AB2B30" w:rsidRPr="00AC4FBC" w:rsidRDefault="006A7121">
            <w:pPr>
              <w:pStyle w:val="TAC"/>
            </w:pPr>
            <w:r w:rsidRPr="00AC4FBC">
              <w:rPr>
                <w:rFonts w:eastAsia="Yu Gothic"/>
              </w:rPr>
              <w:t>26.8</w:t>
            </w:r>
          </w:p>
        </w:tc>
        <w:tc>
          <w:tcPr>
            <w:tcW w:w="0" w:type="auto"/>
            <w:shd w:val="clear" w:color="auto" w:fill="auto"/>
            <w:vAlign w:val="center"/>
          </w:tcPr>
          <w:p w14:paraId="67AEFCCD" w14:textId="77777777" w:rsidR="00AB2B30" w:rsidRPr="00AC4FBC" w:rsidRDefault="006A7121">
            <w:pPr>
              <w:pStyle w:val="TAC"/>
            </w:pPr>
            <w:r w:rsidRPr="00AC4FBC">
              <w:rPr>
                <w:rFonts w:eastAsia="Yu Gothic"/>
              </w:rPr>
              <w:t>23.6</w:t>
            </w:r>
          </w:p>
        </w:tc>
        <w:tc>
          <w:tcPr>
            <w:tcW w:w="0" w:type="auto"/>
            <w:shd w:val="clear" w:color="auto" w:fill="auto"/>
            <w:vAlign w:val="center"/>
          </w:tcPr>
          <w:p w14:paraId="3F2525BB" w14:textId="77777777" w:rsidR="00AB2B30" w:rsidRPr="00AC4FBC" w:rsidRDefault="006A7121">
            <w:pPr>
              <w:pStyle w:val="TAC"/>
            </w:pPr>
            <w:r w:rsidRPr="00AC4FBC">
              <w:rPr>
                <w:rFonts w:eastAsia="Yu Gothic"/>
              </w:rPr>
              <w:t>21.2</w:t>
            </w:r>
          </w:p>
        </w:tc>
        <w:tc>
          <w:tcPr>
            <w:tcW w:w="0" w:type="auto"/>
            <w:shd w:val="clear" w:color="auto" w:fill="auto"/>
            <w:vAlign w:val="center"/>
          </w:tcPr>
          <w:p w14:paraId="0F2547EF" w14:textId="77777777" w:rsidR="00AB2B30" w:rsidRPr="00AC4FBC" w:rsidRDefault="006A7121">
            <w:pPr>
              <w:pStyle w:val="TAC"/>
            </w:pPr>
            <w:r w:rsidRPr="00AC4FBC">
              <w:rPr>
                <w:rFonts w:eastAsia="Yu Gothic"/>
              </w:rPr>
              <w:t>15.6</w:t>
            </w:r>
          </w:p>
        </w:tc>
        <w:tc>
          <w:tcPr>
            <w:tcW w:w="0" w:type="auto"/>
            <w:shd w:val="clear" w:color="auto" w:fill="auto"/>
          </w:tcPr>
          <w:p w14:paraId="24455CDD" w14:textId="77777777" w:rsidR="00AB2B30" w:rsidRPr="00AC4FBC" w:rsidRDefault="00AB2B30">
            <w:pPr>
              <w:pStyle w:val="TAC"/>
            </w:pPr>
          </w:p>
        </w:tc>
        <w:tc>
          <w:tcPr>
            <w:tcW w:w="0" w:type="auto"/>
            <w:shd w:val="clear" w:color="auto" w:fill="auto"/>
          </w:tcPr>
          <w:p w14:paraId="1408573D" w14:textId="77777777" w:rsidR="00AB2B30" w:rsidRPr="00AC4FBC" w:rsidRDefault="00AB2B30">
            <w:pPr>
              <w:pStyle w:val="TAC"/>
            </w:pPr>
          </w:p>
        </w:tc>
        <w:tc>
          <w:tcPr>
            <w:tcW w:w="0" w:type="auto"/>
            <w:shd w:val="clear" w:color="auto" w:fill="auto"/>
          </w:tcPr>
          <w:p w14:paraId="1F07878B" w14:textId="77777777" w:rsidR="00AB2B30" w:rsidRPr="00AC4FBC" w:rsidRDefault="00AB2B30">
            <w:pPr>
              <w:pStyle w:val="TAC"/>
            </w:pPr>
          </w:p>
        </w:tc>
        <w:tc>
          <w:tcPr>
            <w:tcW w:w="0" w:type="auto"/>
            <w:shd w:val="clear" w:color="auto" w:fill="auto"/>
          </w:tcPr>
          <w:p w14:paraId="7EE7A4CD" w14:textId="77777777" w:rsidR="00AB2B30" w:rsidRPr="00AC4FBC" w:rsidRDefault="00AB2B30">
            <w:pPr>
              <w:pStyle w:val="TAC"/>
            </w:pPr>
          </w:p>
        </w:tc>
        <w:tc>
          <w:tcPr>
            <w:tcW w:w="0" w:type="auto"/>
            <w:shd w:val="clear" w:color="auto" w:fill="auto"/>
          </w:tcPr>
          <w:p w14:paraId="17AA4D5A" w14:textId="77777777" w:rsidR="00AB2B30" w:rsidRPr="00AC4FBC" w:rsidRDefault="00AB2B30">
            <w:pPr>
              <w:pStyle w:val="TAC"/>
            </w:pPr>
          </w:p>
        </w:tc>
        <w:tc>
          <w:tcPr>
            <w:tcW w:w="0" w:type="auto"/>
          </w:tcPr>
          <w:p w14:paraId="7B66395A" w14:textId="77777777" w:rsidR="00AB2B30" w:rsidRPr="00AC4FBC" w:rsidRDefault="00AB2B30">
            <w:pPr>
              <w:pStyle w:val="TAC"/>
            </w:pPr>
          </w:p>
        </w:tc>
        <w:tc>
          <w:tcPr>
            <w:tcW w:w="0" w:type="auto"/>
            <w:shd w:val="clear" w:color="auto" w:fill="auto"/>
          </w:tcPr>
          <w:p w14:paraId="1BB332B9" w14:textId="77777777" w:rsidR="00AB2B30" w:rsidRPr="00AC4FBC" w:rsidRDefault="00AB2B30">
            <w:pPr>
              <w:pStyle w:val="TAC"/>
            </w:pPr>
          </w:p>
        </w:tc>
      </w:tr>
      <w:tr w:rsidR="00C32002" w:rsidRPr="00AC4FBC" w14:paraId="5B28C017" w14:textId="77777777" w:rsidTr="000E5E74">
        <w:trPr>
          <w:trHeight w:val="285"/>
          <w:jc w:val="center"/>
        </w:trPr>
        <w:tc>
          <w:tcPr>
            <w:tcW w:w="0" w:type="auto"/>
            <w:shd w:val="clear" w:color="auto" w:fill="auto"/>
            <w:vAlign w:val="center"/>
          </w:tcPr>
          <w:p w14:paraId="58E033B6" w14:textId="77777777" w:rsidR="00C32002" w:rsidRPr="00AC4FBC" w:rsidRDefault="00C32002" w:rsidP="000E5E74">
            <w:pPr>
              <w:pStyle w:val="TAC"/>
            </w:pPr>
            <w:r w:rsidRPr="00AC4FBC">
              <w:t>n2</w:t>
            </w:r>
          </w:p>
        </w:tc>
        <w:tc>
          <w:tcPr>
            <w:tcW w:w="0" w:type="auto"/>
            <w:shd w:val="clear" w:color="auto" w:fill="auto"/>
            <w:vAlign w:val="center"/>
          </w:tcPr>
          <w:p w14:paraId="2C2CBFAF" w14:textId="77777777" w:rsidR="00C32002" w:rsidRPr="00AC4FBC" w:rsidRDefault="00C32002" w:rsidP="000E5E74">
            <w:pPr>
              <w:pStyle w:val="TAC"/>
            </w:pPr>
            <w:r w:rsidRPr="00AC4FBC">
              <w:t>71</w:t>
            </w:r>
            <w:r w:rsidRPr="00AC4FBC">
              <w:rPr>
                <w:vertAlign w:val="superscript"/>
              </w:rPr>
              <w:t>4</w:t>
            </w:r>
          </w:p>
        </w:tc>
        <w:tc>
          <w:tcPr>
            <w:tcW w:w="0" w:type="auto"/>
            <w:shd w:val="clear" w:color="auto" w:fill="auto"/>
            <w:vAlign w:val="center"/>
          </w:tcPr>
          <w:p w14:paraId="4BC26BFF" w14:textId="77777777" w:rsidR="00C32002" w:rsidRPr="00AC4FBC" w:rsidRDefault="00C32002" w:rsidP="000E5E74">
            <w:pPr>
              <w:pStyle w:val="TAC"/>
            </w:pPr>
            <w:r w:rsidRPr="00AC4FBC">
              <w:rPr>
                <w:rFonts w:eastAsia="Yu Gothic"/>
              </w:rPr>
              <w:t>26.8</w:t>
            </w:r>
          </w:p>
        </w:tc>
        <w:tc>
          <w:tcPr>
            <w:tcW w:w="0" w:type="auto"/>
            <w:shd w:val="clear" w:color="auto" w:fill="auto"/>
            <w:vAlign w:val="center"/>
          </w:tcPr>
          <w:p w14:paraId="7CB60427" w14:textId="77777777" w:rsidR="00C32002" w:rsidRPr="00AC4FBC" w:rsidRDefault="00C32002" w:rsidP="000E5E74">
            <w:pPr>
              <w:pStyle w:val="TAC"/>
            </w:pPr>
            <w:r w:rsidRPr="00AC4FBC">
              <w:rPr>
                <w:rFonts w:eastAsia="Yu Gothic"/>
              </w:rPr>
              <w:t>23.6</w:t>
            </w:r>
          </w:p>
        </w:tc>
        <w:tc>
          <w:tcPr>
            <w:tcW w:w="0" w:type="auto"/>
            <w:shd w:val="clear" w:color="auto" w:fill="auto"/>
            <w:vAlign w:val="center"/>
          </w:tcPr>
          <w:p w14:paraId="6DCA494C" w14:textId="77777777" w:rsidR="00C32002" w:rsidRPr="00AC4FBC" w:rsidRDefault="00C32002" w:rsidP="000E5E74">
            <w:pPr>
              <w:pStyle w:val="TAC"/>
            </w:pPr>
            <w:r w:rsidRPr="00AC4FBC">
              <w:rPr>
                <w:rFonts w:eastAsia="Yu Gothic"/>
              </w:rPr>
              <w:t>21.2</w:t>
            </w:r>
          </w:p>
        </w:tc>
        <w:tc>
          <w:tcPr>
            <w:tcW w:w="0" w:type="auto"/>
            <w:shd w:val="clear" w:color="auto" w:fill="auto"/>
            <w:vAlign w:val="center"/>
          </w:tcPr>
          <w:p w14:paraId="046ACFA4" w14:textId="77777777" w:rsidR="00C32002" w:rsidRPr="00AC4FBC" w:rsidRDefault="00C32002" w:rsidP="000E5E74">
            <w:pPr>
              <w:pStyle w:val="TAC"/>
            </w:pPr>
            <w:r w:rsidRPr="00AC4FBC">
              <w:rPr>
                <w:rFonts w:eastAsia="Yu Gothic"/>
              </w:rPr>
              <w:t>15.6</w:t>
            </w:r>
          </w:p>
        </w:tc>
        <w:tc>
          <w:tcPr>
            <w:tcW w:w="0" w:type="auto"/>
            <w:shd w:val="clear" w:color="auto" w:fill="auto"/>
            <w:vAlign w:val="center"/>
          </w:tcPr>
          <w:p w14:paraId="10AC70C4" w14:textId="77777777" w:rsidR="00C32002" w:rsidRPr="00AC4FBC" w:rsidRDefault="00C32002" w:rsidP="000E5E74">
            <w:pPr>
              <w:pStyle w:val="TAC"/>
            </w:pPr>
          </w:p>
        </w:tc>
        <w:tc>
          <w:tcPr>
            <w:tcW w:w="0" w:type="auto"/>
            <w:shd w:val="clear" w:color="auto" w:fill="auto"/>
            <w:vAlign w:val="center"/>
          </w:tcPr>
          <w:p w14:paraId="426ECCCB" w14:textId="77777777" w:rsidR="00C32002" w:rsidRPr="00AC4FBC" w:rsidRDefault="00C32002" w:rsidP="000E5E74">
            <w:pPr>
              <w:pStyle w:val="TAC"/>
            </w:pPr>
          </w:p>
        </w:tc>
        <w:tc>
          <w:tcPr>
            <w:tcW w:w="0" w:type="auto"/>
            <w:shd w:val="clear" w:color="auto" w:fill="auto"/>
            <w:vAlign w:val="center"/>
          </w:tcPr>
          <w:p w14:paraId="2FB36D6D" w14:textId="77777777" w:rsidR="00C32002" w:rsidRPr="00AC4FBC" w:rsidRDefault="00C32002" w:rsidP="000E5E74">
            <w:pPr>
              <w:pStyle w:val="TAC"/>
            </w:pPr>
          </w:p>
        </w:tc>
        <w:tc>
          <w:tcPr>
            <w:tcW w:w="0" w:type="auto"/>
            <w:shd w:val="clear" w:color="auto" w:fill="auto"/>
            <w:vAlign w:val="center"/>
          </w:tcPr>
          <w:p w14:paraId="1179B4BC" w14:textId="77777777" w:rsidR="00C32002" w:rsidRPr="00AC4FBC" w:rsidRDefault="00C32002" w:rsidP="000E5E74">
            <w:pPr>
              <w:pStyle w:val="TAC"/>
            </w:pPr>
          </w:p>
        </w:tc>
        <w:tc>
          <w:tcPr>
            <w:tcW w:w="0" w:type="auto"/>
            <w:shd w:val="clear" w:color="auto" w:fill="auto"/>
            <w:vAlign w:val="center"/>
          </w:tcPr>
          <w:p w14:paraId="05174460" w14:textId="77777777" w:rsidR="00C32002" w:rsidRPr="00AC4FBC" w:rsidRDefault="00C32002" w:rsidP="000E5E74">
            <w:pPr>
              <w:pStyle w:val="TAC"/>
            </w:pPr>
          </w:p>
        </w:tc>
        <w:tc>
          <w:tcPr>
            <w:tcW w:w="0" w:type="auto"/>
            <w:vAlign w:val="center"/>
          </w:tcPr>
          <w:p w14:paraId="68A6D391" w14:textId="77777777" w:rsidR="00C32002" w:rsidRPr="00AC4FBC" w:rsidRDefault="00C32002" w:rsidP="000E5E74">
            <w:pPr>
              <w:pStyle w:val="TAC"/>
            </w:pPr>
          </w:p>
        </w:tc>
        <w:tc>
          <w:tcPr>
            <w:tcW w:w="0" w:type="auto"/>
            <w:shd w:val="clear" w:color="auto" w:fill="auto"/>
            <w:vAlign w:val="center"/>
          </w:tcPr>
          <w:p w14:paraId="630F4075" w14:textId="77777777" w:rsidR="00C32002" w:rsidRPr="00AC4FBC" w:rsidRDefault="00C32002" w:rsidP="000E5E74">
            <w:pPr>
              <w:pStyle w:val="TAC"/>
            </w:pPr>
          </w:p>
        </w:tc>
      </w:tr>
      <w:tr w:rsidR="00AB2B30" w:rsidRPr="00AC4FBC" w14:paraId="198E274A" w14:textId="77777777">
        <w:trPr>
          <w:trHeight w:val="285"/>
          <w:jc w:val="center"/>
        </w:trPr>
        <w:tc>
          <w:tcPr>
            <w:tcW w:w="0" w:type="auto"/>
            <w:shd w:val="clear" w:color="auto" w:fill="auto"/>
            <w:vAlign w:val="center"/>
          </w:tcPr>
          <w:p w14:paraId="5703D4FF" w14:textId="77777777" w:rsidR="00AB2B30" w:rsidRPr="00AC4FBC" w:rsidRDefault="006A7121">
            <w:pPr>
              <w:pStyle w:val="TAC"/>
            </w:pPr>
            <w:r w:rsidRPr="00AC4FBC">
              <w:t>n41</w:t>
            </w:r>
          </w:p>
        </w:tc>
        <w:tc>
          <w:tcPr>
            <w:tcW w:w="0" w:type="auto"/>
            <w:shd w:val="clear" w:color="auto" w:fill="auto"/>
            <w:vAlign w:val="center"/>
          </w:tcPr>
          <w:p w14:paraId="490F2B1B" w14:textId="77777777" w:rsidR="00AB2B30" w:rsidRPr="00AC4FBC" w:rsidRDefault="006A7121">
            <w:pPr>
              <w:pStyle w:val="TAC"/>
            </w:pPr>
            <w:r w:rsidRPr="00AC4FBC">
              <w:t>26</w:t>
            </w:r>
            <w:r w:rsidRPr="00AC4FBC">
              <w:rPr>
                <w:vertAlign w:val="superscript"/>
              </w:rPr>
              <w:t>4</w:t>
            </w:r>
          </w:p>
        </w:tc>
        <w:tc>
          <w:tcPr>
            <w:tcW w:w="0" w:type="auto"/>
            <w:shd w:val="clear" w:color="auto" w:fill="auto"/>
            <w:vAlign w:val="center"/>
          </w:tcPr>
          <w:p w14:paraId="65F576EF" w14:textId="77777777" w:rsidR="00AB2B30" w:rsidRPr="00AC4FBC" w:rsidRDefault="006A7121">
            <w:pPr>
              <w:pStyle w:val="TAC"/>
            </w:pPr>
            <w:r w:rsidRPr="00AC4FBC">
              <w:t xml:space="preserve">24.3 </w:t>
            </w:r>
          </w:p>
        </w:tc>
        <w:tc>
          <w:tcPr>
            <w:tcW w:w="0" w:type="auto"/>
            <w:shd w:val="clear" w:color="auto" w:fill="auto"/>
            <w:vAlign w:val="center"/>
          </w:tcPr>
          <w:p w14:paraId="14E09DA5" w14:textId="77777777" w:rsidR="00AB2B30" w:rsidRPr="00AC4FBC" w:rsidRDefault="006A7121">
            <w:pPr>
              <w:pStyle w:val="TAC"/>
            </w:pPr>
            <w:r w:rsidRPr="00AC4FBC">
              <w:t>24.3</w:t>
            </w:r>
          </w:p>
        </w:tc>
        <w:tc>
          <w:tcPr>
            <w:tcW w:w="0" w:type="auto"/>
            <w:shd w:val="clear" w:color="auto" w:fill="auto"/>
          </w:tcPr>
          <w:p w14:paraId="080C8F39" w14:textId="77777777" w:rsidR="00AB2B30" w:rsidRPr="00AC4FBC" w:rsidRDefault="006A7121">
            <w:pPr>
              <w:pStyle w:val="TAC"/>
            </w:pPr>
            <w:r w:rsidRPr="00AC4FBC">
              <w:t>22.5</w:t>
            </w:r>
          </w:p>
        </w:tc>
        <w:tc>
          <w:tcPr>
            <w:tcW w:w="0" w:type="auto"/>
            <w:shd w:val="clear" w:color="auto" w:fill="auto"/>
          </w:tcPr>
          <w:p w14:paraId="64DF2DBC" w14:textId="77777777" w:rsidR="00AB2B30" w:rsidRPr="00AC4FBC" w:rsidRDefault="006A7121">
            <w:pPr>
              <w:pStyle w:val="TAC"/>
            </w:pPr>
            <w:r w:rsidRPr="00AC4FBC">
              <w:t>N/A</w:t>
            </w:r>
          </w:p>
        </w:tc>
        <w:tc>
          <w:tcPr>
            <w:tcW w:w="0" w:type="auto"/>
            <w:shd w:val="clear" w:color="auto" w:fill="auto"/>
            <w:vAlign w:val="center"/>
          </w:tcPr>
          <w:p w14:paraId="60EA6FB2" w14:textId="77777777" w:rsidR="00AB2B30" w:rsidRPr="00AC4FBC" w:rsidRDefault="00AB2B30">
            <w:pPr>
              <w:pStyle w:val="TAC"/>
            </w:pPr>
          </w:p>
        </w:tc>
        <w:tc>
          <w:tcPr>
            <w:tcW w:w="0" w:type="auto"/>
            <w:shd w:val="clear" w:color="auto" w:fill="auto"/>
            <w:vAlign w:val="center"/>
          </w:tcPr>
          <w:p w14:paraId="1CCBD6CF" w14:textId="77777777" w:rsidR="00AB2B30" w:rsidRPr="00AC4FBC" w:rsidRDefault="00AB2B30">
            <w:pPr>
              <w:pStyle w:val="TAC"/>
            </w:pPr>
          </w:p>
        </w:tc>
        <w:tc>
          <w:tcPr>
            <w:tcW w:w="0" w:type="auto"/>
            <w:shd w:val="clear" w:color="auto" w:fill="auto"/>
            <w:vAlign w:val="center"/>
          </w:tcPr>
          <w:p w14:paraId="52FC8031" w14:textId="77777777" w:rsidR="00AB2B30" w:rsidRPr="00AC4FBC" w:rsidRDefault="00AB2B30">
            <w:pPr>
              <w:pStyle w:val="TAC"/>
            </w:pPr>
          </w:p>
        </w:tc>
        <w:tc>
          <w:tcPr>
            <w:tcW w:w="0" w:type="auto"/>
            <w:shd w:val="clear" w:color="auto" w:fill="auto"/>
            <w:vAlign w:val="center"/>
          </w:tcPr>
          <w:p w14:paraId="3BCEAC18" w14:textId="77777777" w:rsidR="00AB2B30" w:rsidRPr="00AC4FBC" w:rsidRDefault="00AB2B30">
            <w:pPr>
              <w:pStyle w:val="TAC"/>
            </w:pPr>
          </w:p>
        </w:tc>
        <w:tc>
          <w:tcPr>
            <w:tcW w:w="0" w:type="auto"/>
            <w:shd w:val="clear" w:color="auto" w:fill="auto"/>
            <w:vAlign w:val="center"/>
          </w:tcPr>
          <w:p w14:paraId="02ACFBD3" w14:textId="77777777" w:rsidR="00AB2B30" w:rsidRPr="00AC4FBC" w:rsidRDefault="00AB2B30">
            <w:pPr>
              <w:pStyle w:val="TAC"/>
            </w:pPr>
          </w:p>
        </w:tc>
        <w:tc>
          <w:tcPr>
            <w:tcW w:w="0" w:type="auto"/>
            <w:vAlign w:val="center"/>
          </w:tcPr>
          <w:p w14:paraId="41457EBB" w14:textId="77777777" w:rsidR="00AB2B30" w:rsidRPr="00AC4FBC" w:rsidRDefault="00AB2B30">
            <w:pPr>
              <w:pStyle w:val="TAC"/>
            </w:pPr>
          </w:p>
        </w:tc>
        <w:tc>
          <w:tcPr>
            <w:tcW w:w="0" w:type="auto"/>
            <w:shd w:val="clear" w:color="auto" w:fill="auto"/>
            <w:vAlign w:val="center"/>
          </w:tcPr>
          <w:p w14:paraId="221BA4CE" w14:textId="77777777" w:rsidR="00AB2B30" w:rsidRPr="00AC4FBC" w:rsidRDefault="00AB2B30">
            <w:pPr>
              <w:pStyle w:val="TAC"/>
            </w:pPr>
          </w:p>
        </w:tc>
      </w:tr>
      <w:tr w:rsidR="00A14D8F" w:rsidRPr="00AC4FBC" w14:paraId="766A61E4" w14:textId="77777777" w:rsidTr="00A573EF">
        <w:trPr>
          <w:trHeight w:val="285"/>
          <w:jc w:val="center"/>
        </w:trPr>
        <w:tc>
          <w:tcPr>
            <w:tcW w:w="0" w:type="auto"/>
            <w:shd w:val="clear" w:color="auto" w:fill="auto"/>
          </w:tcPr>
          <w:p w14:paraId="7972B485" w14:textId="54F7FDD4" w:rsidR="00A14D8F" w:rsidRPr="00AC4FBC" w:rsidRDefault="00A14D8F" w:rsidP="00A14D8F">
            <w:pPr>
              <w:pStyle w:val="TAC"/>
              <w:rPr>
                <w:lang w:eastAsia="ja-JP"/>
              </w:rPr>
            </w:pPr>
            <w:r w:rsidRPr="00AC4FBC">
              <w:rPr>
                <w:rFonts w:cs="Arial"/>
                <w:szCs w:val="16"/>
                <w:lang w:eastAsia="ja-JP"/>
              </w:rPr>
              <w:t>n77</w:t>
            </w:r>
          </w:p>
        </w:tc>
        <w:tc>
          <w:tcPr>
            <w:tcW w:w="0" w:type="auto"/>
            <w:shd w:val="clear" w:color="auto" w:fill="auto"/>
          </w:tcPr>
          <w:p w14:paraId="408450CC" w14:textId="48D18A1A" w:rsidR="00A14D8F" w:rsidRPr="00AC4FBC" w:rsidRDefault="00A14D8F" w:rsidP="00A14D8F">
            <w:pPr>
              <w:pStyle w:val="TAC"/>
              <w:rPr>
                <w:lang w:eastAsia="ja-JP"/>
              </w:rPr>
            </w:pPr>
            <w:r w:rsidRPr="00AC4FBC">
              <w:rPr>
                <w:rFonts w:cs="Arial"/>
                <w:szCs w:val="16"/>
                <w:lang w:eastAsia="ja-JP"/>
              </w:rPr>
              <w:t>2</w:t>
            </w:r>
          </w:p>
        </w:tc>
        <w:tc>
          <w:tcPr>
            <w:tcW w:w="0" w:type="auto"/>
            <w:shd w:val="clear" w:color="auto" w:fill="auto"/>
          </w:tcPr>
          <w:p w14:paraId="2F1C6CF7" w14:textId="29ABEA5A" w:rsidR="00A14D8F" w:rsidRPr="00AC4FBC" w:rsidRDefault="00A14D8F" w:rsidP="00A14D8F">
            <w:pPr>
              <w:pStyle w:val="TAC"/>
            </w:pPr>
            <w:r w:rsidRPr="00AC4FBC">
              <w:rPr>
                <w:rFonts w:cs="Arial"/>
                <w:szCs w:val="16"/>
                <w:lang w:eastAsia="zh-CN"/>
              </w:rPr>
              <w:t>6.1</w:t>
            </w:r>
          </w:p>
        </w:tc>
        <w:tc>
          <w:tcPr>
            <w:tcW w:w="0" w:type="auto"/>
            <w:shd w:val="clear" w:color="auto" w:fill="auto"/>
          </w:tcPr>
          <w:p w14:paraId="708D04D0" w14:textId="434A4F8B" w:rsidR="00A14D8F" w:rsidRPr="00AC4FBC" w:rsidRDefault="00A14D8F" w:rsidP="00A14D8F">
            <w:pPr>
              <w:pStyle w:val="TAC"/>
            </w:pPr>
            <w:r w:rsidRPr="00AC4FBC">
              <w:rPr>
                <w:rFonts w:cs="Arial"/>
                <w:szCs w:val="16"/>
                <w:lang w:eastAsia="zh-CN"/>
              </w:rPr>
              <w:t>5.0</w:t>
            </w:r>
          </w:p>
        </w:tc>
        <w:tc>
          <w:tcPr>
            <w:tcW w:w="0" w:type="auto"/>
            <w:shd w:val="clear" w:color="auto" w:fill="auto"/>
          </w:tcPr>
          <w:p w14:paraId="6CFE8B88" w14:textId="14DA60F7" w:rsidR="00A14D8F" w:rsidRPr="00AC4FBC" w:rsidRDefault="00A14D8F" w:rsidP="00A14D8F">
            <w:pPr>
              <w:pStyle w:val="TAC"/>
            </w:pPr>
            <w:r w:rsidRPr="00AC4FBC">
              <w:rPr>
                <w:rFonts w:cs="Arial"/>
                <w:szCs w:val="16"/>
                <w:lang w:eastAsia="zh-CN"/>
              </w:rPr>
              <w:t>4.0</w:t>
            </w:r>
          </w:p>
        </w:tc>
        <w:tc>
          <w:tcPr>
            <w:tcW w:w="0" w:type="auto"/>
            <w:shd w:val="clear" w:color="auto" w:fill="auto"/>
          </w:tcPr>
          <w:p w14:paraId="7C3BD6DD" w14:textId="18C69290" w:rsidR="00A14D8F" w:rsidRPr="00AC4FBC" w:rsidRDefault="00A14D8F" w:rsidP="00A14D8F">
            <w:pPr>
              <w:pStyle w:val="TAC"/>
            </w:pPr>
            <w:r w:rsidRPr="00AC4FBC">
              <w:rPr>
                <w:rFonts w:cs="Arial"/>
                <w:szCs w:val="16"/>
                <w:lang w:eastAsia="zh-CN"/>
              </w:rPr>
              <w:t>3.7</w:t>
            </w:r>
          </w:p>
        </w:tc>
        <w:tc>
          <w:tcPr>
            <w:tcW w:w="0" w:type="auto"/>
            <w:shd w:val="clear" w:color="auto" w:fill="auto"/>
            <w:vAlign w:val="center"/>
          </w:tcPr>
          <w:p w14:paraId="1EAEE33C" w14:textId="77777777" w:rsidR="00A14D8F" w:rsidRPr="00AC4FBC" w:rsidRDefault="00A14D8F" w:rsidP="00A14D8F">
            <w:pPr>
              <w:pStyle w:val="TAC"/>
            </w:pPr>
          </w:p>
        </w:tc>
        <w:tc>
          <w:tcPr>
            <w:tcW w:w="0" w:type="auto"/>
            <w:shd w:val="clear" w:color="auto" w:fill="auto"/>
            <w:vAlign w:val="center"/>
          </w:tcPr>
          <w:p w14:paraId="36502D85" w14:textId="77777777" w:rsidR="00A14D8F" w:rsidRPr="00AC4FBC" w:rsidRDefault="00A14D8F" w:rsidP="00A14D8F">
            <w:pPr>
              <w:pStyle w:val="TAC"/>
            </w:pPr>
          </w:p>
        </w:tc>
        <w:tc>
          <w:tcPr>
            <w:tcW w:w="0" w:type="auto"/>
            <w:shd w:val="clear" w:color="auto" w:fill="auto"/>
            <w:vAlign w:val="center"/>
          </w:tcPr>
          <w:p w14:paraId="3CEF0E0D" w14:textId="77777777" w:rsidR="00A14D8F" w:rsidRPr="00AC4FBC" w:rsidRDefault="00A14D8F" w:rsidP="00A14D8F">
            <w:pPr>
              <w:pStyle w:val="TAC"/>
            </w:pPr>
          </w:p>
        </w:tc>
        <w:tc>
          <w:tcPr>
            <w:tcW w:w="0" w:type="auto"/>
            <w:shd w:val="clear" w:color="auto" w:fill="auto"/>
            <w:vAlign w:val="center"/>
          </w:tcPr>
          <w:p w14:paraId="39FACE2F" w14:textId="77777777" w:rsidR="00A14D8F" w:rsidRPr="00AC4FBC" w:rsidRDefault="00A14D8F" w:rsidP="00A14D8F">
            <w:pPr>
              <w:pStyle w:val="TAC"/>
            </w:pPr>
          </w:p>
        </w:tc>
        <w:tc>
          <w:tcPr>
            <w:tcW w:w="0" w:type="auto"/>
            <w:shd w:val="clear" w:color="auto" w:fill="auto"/>
            <w:vAlign w:val="center"/>
          </w:tcPr>
          <w:p w14:paraId="65C4A329" w14:textId="77777777" w:rsidR="00A14D8F" w:rsidRPr="00AC4FBC" w:rsidRDefault="00A14D8F" w:rsidP="00A14D8F">
            <w:pPr>
              <w:pStyle w:val="TAC"/>
            </w:pPr>
          </w:p>
        </w:tc>
        <w:tc>
          <w:tcPr>
            <w:tcW w:w="0" w:type="auto"/>
            <w:vAlign w:val="center"/>
          </w:tcPr>
          <w:p w14:paraId="43B43DAD" w14:textId="77777777" w:rsidR="00A14D8F" w:rsidRPr="00AC4FBC" w:rsidRDefault="00A14D8F" w:rsidP="00A14D8F">
            <w:pPr>
              <w:pStyle w:val="TAC"/>
            </w:pPr>
          </w:p>
        </w:tc>
        <w:tc>
          <w:tcPr>
            <w:tcW w:w="0" w:type="auto"/>
            <w:shd w:val="clear" w:color="auto" w:fill="auto"/>
            <w:vAlign w:val="center"/>
          </w:tcPr>
          <w:p w14:paraId="74AEF142" w14:textId="77777777" w:rsidR="00A14D8F" w:rsidRPr="00AC4FBC" w:rsidRDefault="00A14D8F" w:rsidP="00A14D8F">
            <w:pPr>
              <w:pStyle w:val="TAC"/>
            </w:pPr>
          </w:p>
        </w:tc>
      </w:tr>
      <w:tr w:rsidR="00AB2B30" w:rsidRPr="00AC4FBC" w14:paraId="31E0DE52" w14:textId="77777777">
        <w:trPr>
          <w:trHeight w:val="285"/>
          <w:jc w:val="center"/>
        </w:trPr>
        <w:tc>
          <w:tcPr>
            <w:tcW w:w="0" w:type="auto"/>
            <w:shd w:val="clear" w:color="auto" w:fill="auto"/>
            <w:vAlign w:val="center"/>
          </w:tcPr>
          <w:p w14:paraId="7D85FB0D" w14:textId="77777777" w:rsidR="00AB2B30" w:rsidRPr="00AC4FBC" w:rsidRDefault="006A7121">
            <w:pPr>
              <w:pStyle w:val="TAC"/>
            </w:pPr>
            <w:r w:rsidRPr="00AC4FBC">
              <w:rPr>
                <w:lang w:eastAsia="ja-JP"/>
              </w:rPr>
              <w:t>n77</w:t>
            </w:r>
          </w:p>
        </w:tc>
        <w:tc>
          <w:tcPr>
            <w:tcW w:w="0" w:type="auto"/>
            <w:shd w:val="clear" w:color="auto" w:fill="auto"/>
            <w:vAlign w:val="center"/>
          </w:tcPr>
          <w:p w14:paraId="17FD1245" w14:textId="77777777" w:rsidR="00AB2B30" w:rsidRPr="00AC4FBC" w:rsidRDefault="006A7121">
            <w:pPr>
              <w:pStyle w:val="TAC"/>
            </w:pPr>
            <w:r w:rsidRPr="00AC4FBC">
              <w:rPr>
                <w:lang w:eastAsia="ja-JP"/>
              </w:rPr>
              <w:t>3</w:t>
            </w:r>
          </w:p>
        </w:tc>
        <w:tc>
          <w:tcPr>
            <w:tcW w:w="0" w:type="auto"/>
            <w:shd w:val="clear" w:color="auto" w:fill="auto"/>
            <w:vAlign w:val="center"/>
          </w:tcPr>
          <w:p w14:paraId="62B28DF2" w14:textId="77777777" w:rsidR="00AB2B30" w:rsidRPr="00AC4FBC" w:rsidRDefault="006A7121">
            <w:pPr>
              <w:pStyle w:val="TAC"/>
            </w:pPr>
            <w:r w:rsidRPr="00AC4FBC">
              <w:t>5.7</w:t>
            </w:r>
          </w:p>
        </w:tc>
        <w:tc>
          <w:tcPr>
            <w:tcW w:w="0" w:type="auto"/>
            <w:shd w:val="clear" w:color="auto" w:fill="auto"/>
            <w:vAlign w:val="center"/>
          </w:tcPr>
          <w:p w14:paraId="76FC758C" w14:textId="77777777" w:rsidR="00AB2B30" w:rsidRPr="00AC4FBC" w:rsidRDefault="006A7121">
            <w:pPr>
              <w:pStyle w:val="TAC"/>
            </w:pPr>
            <w:r w:rsidRPr="00AC4FBC">
              <w:t>4.0</w:t>
            </w:r>
          </w:p>
        </w:tc>
        <w:tc>
          <w:tcPr>
            <w:tcW w:w="0" w:type="auto"/>
            <w:shd w:val="clear" w:color="auto" w:fill="auto"/>
            <w:vAlign w:val="center"/>
          </w:tcPr>
          <w:p w14:paraId="4E3666A2" w14:textId="77777777" w:rsidR="00AB2B30" w:rsidRPr="00AC4FBC" w:rsidRDefault="006A7121">
            <w:pPr>
              <w:pStyle w:val="TAC"/>
            </w:pPr>
            <w:r w:rsidRPr="00AC4FBC">
              <w:t>3.0</w:t>
            </w:r>
          </w:p>
        </w:tc>
        <w:tc>
          <w:tcPr>
            <w:tcW w:w="0" w:type="auto"/>
            <w:shd w:val="clear" w:color="auto" w:fill="auto"/>
            <w:vAlign w:val="center"/>
          </w:tcPr>
          <w:p w14:paraId="180C288D" w14:textId="77777777" w:rsidR="00AB2B30" w:rsidRPr="00AC4FBC" w:rsidRDefault="006A7121">
            <w:pPr>
              <w:pStyle w:val="TAC"/>
            </w:pPr>
            <w:r w:rsidRPr="00AC4FBC">
              <w:t>2.7</w:t>
            </w:r>
          </w:p>
        </w:tc>
        <w:tc>
          <w:tcPr>
            <w:tcW w:w="0" w:type="auto"/>
            <w:shd w:val="clear" w:color="auto" w:fill="auto"/>
            <w:vAlign w:val="center"/>
          </w:tcPr>
          <w:p w14:paraId="257C5894" w14:textId="77777777" w:rsidR="00AB2B30" w:rsidRPr="00AC4FBC" w:rsidRDefault="00AB2B30">
            <w:pPr>
              <w:pStyle w:val="TAC"/>
            </w:pPr>
          </w:p>
        </w:tc>
        <w:tc>
          <w:tcPr>
            <w:tcW w:w="0" w:type="auto"/>
            <w:shd w:val="clear" w:color="auto" w:fill="auto"/>
            <w:vAlign w:val="center"/>
          </w:tcPr>
          <w:p w14:paraId="2E5EF7D0" w14:textId="77777777" w:rsidR="00AB2B30" w:rsidRPr="00AC4FBC" w:rsidRDefault="00AB2B30">
            <w:pPr>
              <w:pStyle w:val="TAC"/>
            </w:pPr>
          </w:p>
        </w:tc>
        <w:tc>
          <w:tcPr>
            <w:tcW w:w="0" w:type="auto"/>
            <w:shd w:val="clear" w:color="auto" w:fill="auto"/>
            <w:vAlign w:val="center"/>
          </w:tcPr>
          <w:p w14:paraId="0C55BC6F" w14:textId="77777777" w:rsidR="00AB2B30" w:rsidRPr="00AC4FBC" w:rsidRDefault="00AB2B30">
            <w:pPr>
              <w:pStyle w:val="TAC"/>
            </w:pPr>
          </w:p>
        </w:tc>
        <w:tc>
          <w:tcPr>
            <w:tcW w:w="0" w:type="auto"/>
            <w:shd w:val="clear" w:color="auto" w:fill="auto"/>
            <w:vAlign w:val="center"/>
          </w:tcPr>
          <w:p w14:paraId="502AA7F2" w14:textId="77777777" w:rsidR="00AB2B30" w:rsidRPr="00AC4FBC" w:rsidRDefault="00AB2B30">
            <w:pPr>
              <w:pStyle w:val="TAC"/>
            </w:pPr>
          </w:p>
        </w:tc>
        <w:tc>
          <w:tcPr>
            <w:tcW w:w="0" w:type="auto"/>
            <w:shd w:val="clear" w:color="auto" w:fill="auto"/>
            <w:vAlign w:val="center"/>
          </w:tcPr>
          <w:p w14:paraId="0F79BC8B" w14:textId="77777777" w:rsidR="00AB2B30" w:rsidRPr="00AC4FBC" w:rsidRDefault="00AB2B30">
            <w:pPr>
              <w:pStyle w:val="TAC"/>
            </w:pPr>
          </w:p>
        </w:tc>
        <w:tc>
          <w:tcPr>
            <w:tcW w:w="0" w:type="auto"/>
            <w:vAlign w:val="center"/>
          </w:tcPr>
          <w:p w14:paraId="4C42DADD" w14:textId="77777777" w:rsidR="00AB2B30" w:rsidRPr="00AC4FBC" w:rsidRDefault="00AB2B30">
            <w:pPr>
              <w:pStyle w:val="TAC"/>
            </w:pPr>
          </w:p>
        </w:tc>
        <w:tc>
          <w:tcPr>
            <w:tcW w:w="0" w:type="auto"/>
            <w:shd w:val="clear" w:color="auto" w:fill="auto"/>
            <w:vAlign w:val="center"/>
          </w:tcPr>
          <w:p w14:paraId="3BD33D3B" w14:textId="77777777" w:rsidR="00AB2B30" w:rsidRPr="00AC4FBC" w:rsidRDefault="00AB2B30">
            <w:pPr>
              <w:pStyle w:val="TAC"/>
            </w:pPr>
          </w:p>
        </w:tc>
      </w:tr>
      <w:tr w:rsidR="001D047E" w:rsidRPr="00AC4FBC" w14:paraId="4C7A37D6" w14:textId="77777777">
        <w:trPr>
          <w:trHeight w:val="285"/>
          <w:jc w:val="center"/>
        </w:trPr>
        <w:tc>
          <w:tcPr>
            <w:tcW w:w="0" w:type="auto"/>
            <w:shd w:val="clear" w:color="auto" w:fill="auto"/>
            <w:vAlign w:val="center"/>
          </w:tcPr>
          <w:p w14:paraId="3D8C9311" w14:textId="54376F02" w:rsidR="001D047E" w:rsidRPr="00AC4FBC" w:rsidRDefault="001D047E" w:rsidP="001D047E">
            <w:pPr>
              <w:pStyle w:val="TAC"/>
              <w:rPr>
                <w:lang w:eastAsia="ja-JP"/>
              </w:rPr>
            </w:pPr>
            <w:r w:rsidRPr="00EF5447">
              <w:t>n77</w:t>
            </w:r>
          </w:p>
        </w:tc>
        <w:tc>
          <w:tcPr>
            <w:tcW w:w="0" w:type="auto"/>
            <w:shd w:val="clear" w:color="auto" w:fill="auto"/>
            <w:vAlign w:val="center"/>
          </w:tcPr>
          <w:p w14:paraId="54F2CDEA" w14:textId="6DAA85DA" w:rsidR="001D047E" w:rsidRPr="00AC4FBC" w:rsidRDefault="001D047E" w:rsidP="001D047E">
            <w:pPr>
              <w:pStyle w:val="TAC"/>
              <w:rPr>
                <w:lang w:eastAsia="ja-JP"/>
              </w:rPr>
            </w:pPr>
            <w:r>
              <w:t>12</w:t>
            </w:r>
            <w:r w:rsidRPr="00EF5447">
              <w:rPr>
                <w:vertAlign w:val="superscript"/>
              </w:rPr>
              <w:t>2</w:t>
            </w:r>
          </w:p>
        </w:tc>
        <w:tc>
          <w:tcPr>
            <w:tcW w:w="0" w:type="auto"/>
            <w:shd w:val="clear" w:color="auto" w:fill="auto"/>
            <w:vAlign w:val="center"/>
          </w:tcPr>
          <w:p w14:paraId="01D26294" w14:textId="41DDEC23" w:rsidR="001D047E" w:rsidRPr="00AC4FBC" w:rsidRDefault="001D047E" w:rsidP="001D047E">
            <w:pPr>
              <w:pStyle w:val="TAC"/>
            </w:pPr>
            <w:r>
              <w:rPr>
                <w:rFonts w:hint="eastAsia"/>
                <w:lang w:eastAsia="zh-TW"/>
              </w:rPr>
              <w:t>31</w:t>
            </w:r>
          </w:p>
        </w:tc>
        <w:tc>
          <w:tcPr>
            <w:tcW w:w="0" w:type="auto"/>
            <w:shd w:val="clear" w:color="auto" w:fill="auto"/>
            <w:vAlign w:val="center"/>
          </w:tcPr>
          <w:p w14:paraId="7F1C6FB3" w14:textId="79B8E2F0" w:rsidR="001D047E" w:rsidRPr="00AC4FBC" w:rsidRDefault="001D047E" w:rsidP="001D047E">
            <w:pPr>
              <w:pStyle w:val="TAC"/>
            </w:pPr>
            <w:r>
              <w:rPr>
                <w:rFonts w:hint="eastAsia"/>
                <w:lang w:eastAsia="zh-TW"/>
              </w:rPr>
              <w:t>28</w:t>
            </w:r>
          </w:p>
        </w:tc>
        <w:tc>
          <w:tcPr>
            <w:tcW w:w="0" w:type="auto"/>
            <w:shd w:val="clear" w:color="auto" w:fill="auto"/>
            <w:vAlign w:val="center"/>
          </w:tcPr>
          <w:p w14:paraId="00F61F1E" w14:textId="77777777" w:rsidR="001D047E" w:rsidRPr="00AC4FBC" w:rsidRDefault="001D047E" w:rsidP="001D047E">
            <w:pPr>
              <w:pStyle w:val="TAC"/>
            </w:pPr>
          </w:p>
        </w:tc>
        <w:tc>
          <w:tcPr>
            <w:tcW w:w="0" w:type="auto"/>
            <w:shd w:val="clear" w:color="auto" w:fill="auto"/>
            <w:vAlign w:val="center"/>
          </w:tcPr>
          <w:p w14:paraId="7D147A77" w14:textId="77777777" w:rsidR="001D047E" w:rsidRPr="00AC4FBC" w:rsidRDefault="001D047E" w:rsidP="001D047E">
            <w:pPr>
              <w:pStyle w:val="TAC"/>
            </w:pPr>
          </w:p>
        </w:tc>
        <w:tc>
          <w:tcPr>
            <w:tcW w:w="0" w:type="auto"/>
            <w:shd w:val="clear" w:color="auto" w:fill="auto"/>
            <w:vAlign w:val="center"/>
          </w:tcPr>
          <w:p w14:paraId="15AB2CC2" w14:textId="77777777" w:rsidR="001D047E" w:rsidRPr="00AC4FBC" w:rsidRDefault="001D047E" w:rsidP="001D047E">
            <w:pPr>
              <w:pStyle w:val="TAC"/>
            </w:pPr>
          </w:p>
        </w:tc>
        <w:tc>
          <w:tcPr>
            <w:tcW w:w="0" w:type="auto"/>
            <w:shd w:val="clear" w:color="auto" w:fill="auto"/>
            <w:vAlign w:val="center"/>
          </w:tcPr>
          <w:p w14:paraId="62E0C15A" w14:textId="77777777" w:rsidR="001D047E" w:rsidRPr="00AC4FBC" w:rsidRDefault="001D047E" w:rsidP="001D047E">
            <w:pPr>
              <w:pStyle w:val="TAC"/>
            </w:pPr>
          </w:p>
        </w:tc>
        <w:tc>
          <w:tcPr>
            <w:tcW w:w="0" w:type="auto"/>
            <w:shd w:val="clear" w:color="auto" w:fill="auto"/>
            <w:vAlign w:val="center"/>
          </w:tcPr>
          <w:p w14:paraId="63668058" w14:textId="77777777" w:rsidR="001D047E" w:rsidRPr="00AC4FBC" w:rsidRDefault="001D047E" w:rsidP="001D047E">
            <w:pPr>
              <w:pStyle w:val="TAC"/>
            </w:pPr>
          </w:p>
        </w:tc>
        <w:tc>
          <w:tcPr>
            <w:tcW w:w="0" w:type="auto"/>
            <w:shd w:val="clear" w:color="auto" w:fill="auto"/>
            <w:vAlign w:val="center"/>
          </w:tcPr>
          <w:p w14:paraId="6E56AA53" w14:textId="77777777" w:rsidR="001D047E" w:rsidRPr="00AC4FBC" w:rsidRDefault="001D047E" w:rsidP="001D047E">
            <w:pPr>
              <w:pStyle w:val="TAC"/>
            </w:pPr>
          </w:p>
        </w:tc>
        <w:tc>
          <w:tcPr>
            <w:tcW w:w="0" w:type="auto"/>
            <w:shd w:val="clear" w:color="auto" w:fill="auto"/>
            <w:vAlign w:val="center"/>
          </w:tcPr>
          <w:p w14:paraId="0DD123BF" w14:textId="77777777" w:rsidR="001D047E" w:rsidRPr="00AC4FBC" w:rsidRDefault="001D047E" w:rsidP="001D047E">
            <w:pPr>
              <w:pStyle w:val="TAC"/>
            </w:pPr>
          </w:p>
        </w:tc>
        <w:tc>
          <w:tcPr>
            <w:tcW w:w="0" w:type="auto"/>
            <w:vAlign w:val="center"/>
          </w:tcPr>
          <w:p w14:paraId="2B5517F3" w14:textId="77777777" w:rsidR="001D047E" w:rsidRPr="00AC4FBC" w:rsidRDefault="001D047E" w:rsidP="001D047E">
            <w:pPr>
              <w:pStyle w:val="TAC"/>
            </w:pPr>
          </w:p>
        </w:tc>
        <w:tc>
          <w:tcPr>
            <w:tcW w:w="0" w:type="auto"/>
            <w:shd w:val="clear" w:color="auto" w:fill="auto"/>
            <w:vAlign w:val="center"/>
          </w:tcPr>
          <w:p w14:paraId="7A849CA4" w14:textId="77777777" w:rsidR="001D047E" w:rsidRPr="00AC4FBC" w:rsidRDefault="001D047E" w:rsidP="001D047E">
            <w:pPr>
              <w:pStyle w:val="TAC"/>
            </w:pPr>
          </w:p>
        </w:tc>
      </w:tr>
      <w:tr w:rsidR="001D047E" w:rsidRPr="00AC4FBC" w14:paraId="7BF71334" w14:textId="77777777" w:rsidTr="00A573EF">
        <w:trPr>
          <w:trHeight w:val="285"/>
          <w:jc w:val="center"/>
        </w:trPr>
        <w:tc>
          <w:tcPr>
            <w:tcW w:w="0" w:type="auto"/>
            <w:shd w:val="clear" w:color="auto" w:fill="auto"/>
          </w:tcPr>
          <w:p w14:paraId="02C359AA" w14:textId="3B36AE85" w:rsidR="001D047E" w:rsidRPr="00AC4FBC" w:rsidRDefault="001D047E" w:rsidP="001D047E">
            <w:pPr>
              <w:pStyle w:val="TAC"/>
              <w:rPr>
                <w:lang w:eastAsia="ja-JP"/>
              </w:rPr>
            </w:pPr>
            <w:r w:rsidRPr="00AC4FBC">
              <w:rPr>
                <w:rFonts w:cs="Arial"/>
                <w:szCs w:val="18"/>
                <w:lang w:eastAsia="zh-CN"/>
              </w:rPr>
              <w:t>n77</w:t>
            </w:r>
          </w:p>
        </w:tc>
        <w:tc>
          <w:tcPr>
            <w:tcW w:w="0" w:type="auto"/>
            <w:shd w:val="clear" w:color="auto" w:fill="auto"/>
          </w:tcPr>
          <w:p w14:paraId="1B538B01" w14:textId="3BD1EEA5" w:rsidR="001D047E" w:rsidRPr="00AC4FBC" w:rsidRDefault="001D047E" w:rsidP="001D047E">
            <w:pPr>
              <w:pStyle w:val="TAC"/>
              <w:rPr>
                <w:lang w:eastAsia="ja-JP"/>
              </w:rPr>
            </w:pPr>
            <w:r w:rsidRPr="00AC4FBC">
              <w:rPr>
                <w:rFonts w:cs="Arial"/>
                <w:szCs w:val="18"/>
                <w:lang w:eastAsia="zh-CN"/>
              </w:rPr>
              <w:t>13</w:t>
            </w:r>
            <w:r w:rsidRPr="00AC4FBC">
              <w:rPr>
                <w:rFonts w:cs="Arial"/>
                <w:szCs w:val="18"/>
                <w:vertAlign w:val="superscript"/>
                <w:lang w:eastAsia="zh-CN"/>
              </w:rPr>
              <w:t>2</w:t>
            </w:r>
          </w:p>
        </w:tc>
        <w:tc>
          <w:tcPr>
            <w:tcW w:w="0" w:type="auto"/>
            <w:shd w:val="clear" w:color="auto" w:fill="auto"/>
          </w:tcPr>
          <w:p w14:paraId="6F085A56" w14:textId="7FBD10F8" w:rsidR="001D047E" w:rsidRPr="00AC4FBC" w:rsidRDefault="001D047E" w:rsidP="001D047E">
            <w:pPr>
              <w:pStyle w:val="TAC"/>
            </w:pPr>
            <w:r w:rsidRPr="00AC4FBC">
              <w:rPr>
                <w:rFonts w:cs="Arial"/>
                <w:szCs w:val="18"/>
                <w:lang w:eastAsia="zh-CN"/>
              </w:rPr>
              <w:t>31</w:t>
            </w:r>
          </w:p>
        </w:tc>
        <w:tc>
          <w:tcPr>
            <w:tcW w:w="0" w:type="auto"/>
            <w:shd w:val="clear" w:color="auto" w:fill="auto"/>
          </w:tcPr>
          <w:p w14:paraId="2E7E9632" w14:textId="134102EA" w:rsidR="001D047E" w:rsidRPr="00AC4FBC" w:rsidRDefault="001D047E" w:rsidP="001D047E">
            <w:pPr>
              <w:pStyle w:val="TAC"/>
            </w:pPr>
            <w:r w:rsidRPr="00AC4FBC">
              <w:rPr>
                <w:rFonts w:cs="Arial"/>
                <w:szCs w:val="18"/>
                <w:lang w:eastAsia="zh-CN"/>
              </w:rPr>
              <w:t>28</w:t>
            </w:r>
          </w:p>
        </w:tc>
        <w:tc>
          <w:tcPr>
            <w:tcW w:w="0" w:type="auto"/>
            <w:shd w:val="clear" w:color="auto" w:fill="auto"/>
            <w:vAlign w:val="center"/>
          </w:tcPr>
          <w:p w14:paraId="4954C6DE" w14:textId="77777777" w:rsidR="001D047E" w:rsidRPr="00AC4FBC" w:rsidRDefault="001D047E" w:rsidP="001D047E">
            <w:pPr>
              <w:pStyle w:val="TAC"/>
            </w:pPr>
          </w:p>
        </w:tc>
        <w:tc>
          <w:tcPr>
            <w:tcW w:w="0" w:type="auto"/>
            <w:shd w:val="clear" w:color="auto" w:fill="auto"/>
            <w:vAlign w:val="center"/>
          </w:tcPr>
          <w:p w14:paraId="545E1028" w14:textId="77777777" w:rsidR="001D047E" w:rsidRPr="00AC4FBC" w:rsidRDefault="001D047E" w:rsidP="001D047E">
            <w:pPr>
              <w:pStyle w:val="TAC"/>
            </w:pPr>
          </w:p>
        </w:tc>
        <w:tc>
          <w:tcPr>
            <w:tcW w:w="0" w:type="auto"/>
            <w:shd w:val="clear" w:color="auto" w:fill="auto"/>
            <w:vAlign w:val="center"/>
          </w:tcPr>
          <w:p w14:paraId="379EC2BF" w14:textId="77777777" w:rsidR="001D047E" w:rsidRPr="00AC4FBC" w:rsidRDefault="001D047E" w:rsidP="001D047E">
            <w:pPr>
              <w:pStyle w:val="TAC"/>
            </w:pPr>
          </w:p>
        </w:tc>
        <w:tc>
          <w:tcPr>
            <w:tcW w:w="0" w:type="auto"/>
            <w:shd w:val="clear" w:color="auto" w:fill="auto"/>
            <w:vAlign w:val="center"/>
          </w:tcPr>
          <w:p w14:paraId="60A1E8A9" w14:textId="77777777" w:rsidR="001D047E" w:rsidRPr="00AC4FBC" w:rsidRDefault="001D047E" w:rsidP="001D047E">
            <w:pPr>
              <w:pStyle w:val="TAC"/>
            </w:pPr>
          </w:p>
        </w:tc>
        <w:tc>
          <w:tcPr>
            <w:tcW w:w="0" w:type="auto"/>
            <w:shd w:val="clear" w:color="auto" w:fill="auto"/>
            <w:vAlign w:val="center"/>
          </w:tcPr>
          <w:p w14:paraId="3E677BFA" w14:textId="77777777" w:rsidR="001D047E" w:rsidRPr="00AC4FBC" w:rsidRDefault="001D047E" w:rsidP="001D047E">
            <w:pPr>
              <w:pStyle w:val="TAC"/>
            </w:pPr>
          </w:p>
        </w:tc>
        <w:tc>
          <w:tcPr>
            <w:tcW w:w="0" w:type="auto"/>
            <w:shd w:val="clear" w:color="auto" w:fill="auto"/>
            <w:vAlign w:val="center"/>
          </w:tcPr>
          <w:p w14:paraId="230C04D5" w14:textId="77777777" w:rsidR="001D047E" w:rsidRPr="00AC4FBC" w:rsidRDefault="001D047E" w:rsidP="001D047E">
            <w:pPr>
              <w:pStyle w:val="TAC"/>
            </w:pPr>
          </w:p>
        </w:tc>
        <w:tc>
          <w:tcPr>
            <w:tcW w:w="0" w:type="auto"/>
            <w:shd w:val="clear" w:color="auto" w:fill="auto"/>
            <w:vAlign w:val="center"/>
          </w:tcPr>
          <w:p w14:paraId="1F221F25" w14:textId="77777777" w:rsidR="001D047E" w:rsidRPr="00AC4FBC" w:rsidRDefault="001D047E" w:rsidP="001D047E">
            <w:pPr>
              <w:pStyle w:val="TAC"/>
            </w:pPr>
          </w:p>
        </w:tc>
        <w:tc>
          <w:tcPr>
            <w:tcW w:w="0" w:type="auto"/>
            <w:vAlign w:val="center"/>
          </w:tcPr>
          <w:p w14:paraId="7B119805" w14:textId="77777777" w:rsidR="001D047E" w:rsidRPr="00AC4FBC" w:rsidRDefault="001D047E" w:rsidP="001D047E">
            <w:pPr>
              <w:pStyle w:val="TAC"/>
            </w:pPr>
          </w:p>
        </w:tc>
        <w:tc>
          <w:tcPr>
            <w:tcW w:w="0" w:type="auto"/>
            <w:shd w:val="clear" w:color="auto" w:fill="auto"/>
            <w:vAlign w:val="center"/>
          </w:tcPr>
          <w:p w14:paraId="6D01DFE4" w14:textId="77777777" w:rsidR="001D047E" w:rsidRPr="00AC4FBC" w:rsidRDefault="001D047E" w:rsidP="001D047E">
            <w:pPr>
              <w:pStyle w:val="TAC"/>
            </w:pPr>
          </w:p>
        </w:tc>
      </w:tr>
      <w:tr w:rsidR="001D047E" w:rsidRPr="00AC4FBC" w14:paraId="014403BF" w14:textId="77777777" w:rsidTr="000E7EBA">
        <w:trPr>
          <w:trHeight w:val="285"/>
          <w:jc w:val="center"/>
        </w:trPr>
        <w:tc>
          <w:tcPr>
            <w:tcW w:w="0" w:type="auto"/>
            <w:shd w:val="clear" w:color="auto" w:fill="auto"/>
            <w:vAlign w:val="center"/>
          </w:tcPr>
          <w:p w14:paraId="53BE9161" w14:textId="7353D3A0" w:rsidR="001D047E" w:rsidRPr="00AC4FBC" w:rsidRDefault="001D047E" w:rsidP="001D047E">
            <w:pPr>
              <w:pStyle w:val="TAC"/>
              <w:rPr>
                <w:rFonts w:cs="Arial"/>
                <w:szCs w:val="18"/>
                <w:lang w:eastAsia="zh-CN"/>
              </w:rPr>
            </w:pPr>
            <w:r w:rsidRPr="00EF5447">
              <w:rPr>
                <w:rFonts w:cs="Arial"/>
                <w:szCs w:val="18"/>
                <w:lang w:eastAsia="zh-CN"/>
              </w:rPr>
              <w:t>n77</w:t>
            </w:r>
          </w:p>
        </w:tc>
        <w:tc>
          <w:tcPr>
            <w:tcW w:w="0" w:type="auto"/>
            <w:shd w:val="clear" w:color="auto" w:fill="auto"/>
            <w:vAlign w:val="center"/>
          </w:tcPr>
          <w:p w14:paraId="50DC0F41" w14:textId="71EAA92F" w:rsidR="001D047E" w:rsidRPr="00AC4FBC" w:rsidRDefault="001D047E" w:rsidP="001D047E">
            <w:pPr>
              <w:pStyle w:val="TAC"/>
              <w:rPr>
                <w:rFonts w:cs="Arial"/>
                <w:szCs w:val="18"/>
                <w:lang w:eastAsia="zh-CN"/>
              </w:rPr>
            </w:pPr>
            <w:r w:rsidRPr="00EF5447">
              <w:rPr>
                <w:rFonts w:cs="Arial"/>
                <w:szCs w:val="18"/>
                <w:lang w:eastAsia="zh-CN"/>
              </w:rPr>
              <w:t>1</w:t>
            </w:r>
            <w:r>
              <w:rPr>
                <w:rFonts w:cs="Arial"/>
                <w:szCs w:val="18"/>
                <w:lang w:eastAsia="zh-CN"/>
              </w:rPr>
              <w:t>4</w:t>
            </w:r>
            <w:r w:rsidRPr="00EF5447">
              <w:rPr>
                <w:rFonts w:cs="Arial"/>
                <w:szCs w:val="18"/>
                <w:vertAlign w:val="superscript"/>
                <w:lang w:eastAsia="zh-CN"/>
              </w:rPr>
              <w:t>2</w:t>
            </w:r>
          </w:p>
        </w:tc>
        <w:tc>
          <w:tcPr>
            <w:tcW w:w="0" w:type="auto"/>
            <w:shd w:val="clear" w:color="auto" w:fill="auto"/>
            <w:vAlign w:val="center"/>
          </w:tcPr>
          <w:p w14:paraId="2542025D" w14:textId="52695BBF" w:rsidR="001D047E" w:rsidRPr="00AC4FBC" w:rsidRDefault="001D047E" w:rsidP="001D047E">
            <w:pPr>
              <w:pStyle w:val="TAC"/>
              <w:rPr>
                <w:rFonts w:cs="Arial"/>
                <w:szCs w:val="18"/>
                <w:lang w:eastAsia="zh-CN"/>
              </w:rPr>
            </w:pPr>
            <w:r w:rsidRPr="00EF5447">
              <w:rPr>
                <w:rFonts w:cs="Arial"/>
                <w:szCs w:val="18"/>
                <w:lang w:eastAsia="zh-CN"/>
              </w:rPr>
              <w:t>31</w:t>
            </w:r>
          </w:p>
        </w:tc>
        <w:tc>
          <w:tcPr>
            <w:tcW w:w="0" w:type="auto"/>
            <w:shd w:val="clear" w:color="auto" w:fill="auto"/>
            <w:vAlign w:val="center"/>
          </w:tcPr>
          <w:p w14:paraId="706163C7" w14:textId="2EF188FA" w:rsidR="001D047E" w:rsidRPr="00AC4FBC" w:rsidRDefault="001D047E" w:rsidP="001D047E">
            <w:pPr>
              <w:pStyle w:val="TAC"/>
              <w:rPr>
                <w:rFonts w:cs="Arial"/>
                <w:szCs w:val="18"/>
                <w:lang w:eastAsia="zh-CN"/>
              </w:rPr>
            </w:pPr>
            <w:r w:rsidRPr="00EF5447">
              <w:rPr>
                <w:rFonts w:cs="Arial"/>
                <w:szCs w:val="18"/>
                <w:lang w:eastAsia="zh-CN"/>
              </w:rPr>
              <w:t>28</w:t>
            </w:r>
          </w:p>
        </w:tc>
        <w:tc>
          <w:tcPr>
            <w:tcW w:w="0" w:type="auto"/>
            <w:shd w:val="clear" w:color="auto" w:fill="auto"/>
            <w:vAlign w:val="center"/>
          </w:tcPr>
          <w:p w14:paraId="633DB9C2" w14:textId="77777777" w:rsidR="001D047E" w:rsidRPr="00AC4FBC" w:rsidRDefault="001D047E" w:rsidP="001D047E">
            <w:pPr>
              <w:pStyle w:val="TAC"/>
            </w:pPr>
          </w:p>
        </w:tc>
        <w:tc>
          <w:tcPr>
            <w:tcW w:w="0" w:type="auto"/>
            <w:shd w:val="clear" w:color="auto" w:fill="auto"/>
            <w:vAlign w:val="center"/>
          </w:tcPr>
          <w:p w14:paraId="520C3A0B" w14:textId="77777777" w:rsidR="001D047E" w:rsidRPr="00AC4FBC" w:rsidRDefault="001D047E" w:rsidP="001D047E">
            <w:pPr>
              <w:pStyle w:val="TAC"/>
            </w:pPr>
          </w:p>
        </w:tc>
        <w:tc>
          <w:tcPr>
            <w:tcW w:w="0" w:type="auto"/>
            <w:shd w:val="clear" w:color="auto" w:fill="auto"/>
            <w:vAlign w:val="center"/>
          </w:tcPr>
          <w:p w14:paraId="3A1B876C" w14:textId="77777777" w:rsidR="001D047E" w:rsidRPr="00AC4FBC" w:rsidRDefault="001D047E" w:rsidP="001D047E">
            <w:pPr>
              <w:pStyle w:val="TAC"/>
            </w:pPr>
          </w:p>
        </w:tc>
        <w:tc>
          <w:tcPr>
            <w:tcW w:w="0" w:type="auto"/>
            <w:shd w:val="clear" w:color="auto" w:fill="auto"/>
            <w:vAlign w:val="center"/>
          </w:tcPr>
          <w:p w14:paraId="4D270264" w14:textId="77777777" w:rsidR="001D047E" w:rsidRPr="00AC4FBC" w:rsidRDefault="001D047E" w:rsidP="001D047E">
            <w:pPr>
              <w:pStyle w:val="TAC"/>
            </w:pPr>
          </w:p>
        </w:tc>
        <w:tc>
          <w:tcPr>
            <w:tcW w:w="0" w:type="auto"/>
            <w:shd w:val="clear" w:color="auto" w:fill="auto"/>
            <w:vAlign w:val="center"/>
          </w:tcPr>
          <w:p w14:paraId="6C938D18" w14:textId="77777777" w:rsidR="001D047E" w:rsidRPr="00AC4FBC" w:rsidRDefault="001D047E" w:rsidP="001D047E">
            <w:pPr>
              <w:pStyle w:val="TAC"/>
            </w:pPr>
          </w:p>
        </w:tc>
        <w:tc>
          <w:tcPr>
            <w:tcW w:w="0" w:type="auto"/>
            <w:shd w:val="clear" w:color="auto" w:fill="auto"/>
            <w:vAlign w:val="center"/>
          </w:tcPr>
          <w:p w14:paraId="7398B898" w14:textId="77777777" w:rsidR="001D047E" w:rsidRPr="00AC4FBC" w:rsidRDefault="001D047E" w:rsidP="001D047E">
            <w:pPr>
              <w:pStyle w:val="TAC"/>
            </w:pPr>
          </w:p>
        </w:tc>
        <w:tc>
          <w:tcPr>
            <w:tcW w:w="0" w:type="auto"/>
            <w:shd w:val="clear" w:color="auto" w:fill="auto"/>
            <w:vAlign w:val="center"/>
          </w:tcPr>
          <w:p w14:paraId="44EE8831" w14:textId="77777777" w:rsidR="001D047E" w:rsidRPr="00AC4FBC" w:rsidRDefault="001D047E" w:rsidP="001D047E">
            <w:pPr>
              <w:pStyle w:val="TAC"/>
            </w:pPr>
          </w:p>
        </w:tc>
        <w:tc>
          <w:tcPr>
            <w:tcW w:w="0" w:type="auto"/>
            <w:vAlign w:val="center"/>
          </w:tcPr>
          <w:p w14:paraId="0DEBAC13" w14:textId="77777777" w:rsidR="001D047E" w:rsidRPr="00AC4FBC" w:rsidRDefault="001D047E" w:rsidP="001D047E">
            <w:pPr>
              <w:pStyle w:val="TAC"/>
            </w:pPr>
          </w:p>
        </w:tc>
        <w:tc>
          <w:tcPr>
            <w:tcW w:w="0" w:type="auto"/>
            <w:shd w:val="clear" w:color="auto" w:fill="auto"/>
            <w:vAlign w:val="center"/>
          </w:tcPr>
          <w:p w14:paraId="25351A70" w14:textId="77777777" w:rsidR="001D047E" w:rsidRPr="00AC4FBC" w:rsidRDefault="001D047E" w:rsidP="001D047E">
            <w:pPr>
              <w:pStyle w:val="TAC"/>
            </w:pPr>
          </w:p>
        </w:tc>
      </w:tr>
      <w:tr w:rsidR="001D047E" w:rsidRPr="00AC4FBC" w14:paraId="2BF933FB" w14:textId="77777777">
        <w:trPr>
          <w:trHeight w:val="285"/>
          <w:jc w:val="center"/>
        </w:trPr>
        <w:tc>
          <w:tcPr>
            <w:tcW w:w="0" w:type="auto"/>
            <w:shd w:val="clear" w:color="auto" w:fill="auto"/>
            <w:vAlign w:val="center"/>
          </w:tcPr>
          <w:p w14:paraId="1ABDBA1F" w14:textId="77777777" w:rsidR="001D047E" w:rsidRPr="00AC4FBC" w:rsidRDefault="001D047E" w:rsidP="001D047E">
            <w:pPr>
              <w:pStyle w:val="TAC"/>
              <w:rPr>
                <w:lang w:eastAsia="ja-JP"/>
              </w:rPr>
            </w:pPr>
            <w:r w:rsidRPr="00AC4FBC">
              <w:rPr>
                <w:lang w:eastAsia="ja-JP"/>
              </w:rPr>
              <w:t>n78</w:t>
            </w:r>
          </w:p>
        </w:tc>
        <w:tc>
          <w:tcPr>
            <w:tcW w:w="0" w:type="auto"/>
            <w:shd w:val="clear" w:color="auto" w:fill="auto"/>
            <w:vAlign w:val="center"/>
          </w:tcPr>
          <w:p w14:paraId="7B99F1ED" w14:textId="77777777" w:rsidR="001D047E" w:rsidRPr="00AC4FBC" w:rsidRDefault="001D047E" w:rsidP="001D047E">
            <w:pPr>
              <w:pStyle w:val="TAC"/>
              <w:rPr>
                <w:lang w:eastAsia="ja-JP"/>
              </w:rPr>
            </w:pPr>
            <w:r w:rsidRPr="00AC4FBC">
              <w:rPr>
                <w:lang w:eastAsia="ja-JP"/>
              </w:rPr>
              <w:t>3</w:t>
            </w:r>
          </w:p>
        </w:tc>
        <w:tc>
          <w:tcPr>
            <w:tcW w:w="0" w:type="auto"/>
            <w:shd w:val="clear" w:color="auto" w:fill="auto"/>
            <w:vAlign w:val="center"/>
          </w:tcPr>
          <w:p w14:paraId="5BE319EA" w14:textId="77777777" w:rsidR="001D047E" w:rsidRPr="00AC4FBC" w:rsidRDefault="001D047E" w:rsidP="001D047E">
            <w:pPr>
              <w:pStyle w:val="TAC"/>
            </w:pPr>
            <w:r w:rsidRPr="00AC4FBC">
              <w:t>5.7</w:t>
            </w:r>
          </w:p>
        </w:tc>
        <w:tc>
          <w:tcPr>
            <w:tcW w:w="0" w:type="auto"/>
            <w:shd w:val="clear" w:color="auto" w:fill="auto"/>
            <w:vAlign w:val="center"/>
          </w:tcPr>
          <w:p w14:paraId="326619EC" w14:textId="77777777" w:rsidR="001D047E" w:rsidRPr="00AC4FBC" w:rsidRDefault="001D047E" w:rsidP="001D047E">
            <w:pPr>
              <w:pStyle w:val="TAC"/>
            </w:pPr>
            <w:r w:rsidRPr="00AC4FBC">
              <w:t>4.0</w:t>
            </w:r>
          </w:p>
        </w:tc>
        <w:tc>
          <w:tcPr>
            <w:tcW w:w="0" w:type="auto"/>
            <w:shd w:val="clear" w:color="auto" w:fill="auto"/>
            <w:vAlign w:val="center"/>
          </w:tcPr>
          <w:p w14:paraId="11FD4C80" w14:textId="77777777" w:rsidR="001D047E" w:rsidRPr="00AC4FBC" w:rsidRDefault="001D047E" w:rsidP="001D047E">
            <w:pPr>
              <w:pStyle w:val="TAC"/>
            </w:pPr>
            <w:r w:rsidRPr="00AC4FBC">
              <w:t>3.0</w:t>
            </w:r>
          </w:p>
        </w:tc>
        <w:tc>
          <w:tcPr>
            <w:tcW w:w="0" w:type="auto"/>
            <w:shd w:val="clear" w:color="auto" w:fill="auto"/>
            <w:vAlign w:val="center"/>
          </w:tcPr>
          <w:p w14:paraId="3D6C9534" w14:textId="77777777" w:rsidR="001D047E" w:rsidRPr="00AC4FBC" w:rsidRDefault="001D047E" w:rsidP="001D047E">
            <w:pPr>
              <w:pStyle w:val="TAC"/>
            </w:pPr>
            <w:r w:rsidRPr="00AC4FBC">
              <w:t>2.7</w:t>
            </w:r>
          </w:p>
        </w:tc>
        <w:tc>
          <w:tcPr>
            <w:tcW w:w="0" w:type="auto"/>
            <w:shd w:val="clear" w:color="auto" w:fill="auto"/>
            <w:vAlign w:val="center"/>
          </w:tcPr>
          <w:p w14:paraId="09A4C968" w14:textId="77777777" w:rsidR="001D047E" w:rsidRPr="00AC4FBC" w:rsidRDefault="001D047E" w:rsidP="001D047E">
            <w:pPr>
              <w:pStyle w:val="TAC"/>
            </w:pPr>
          </w:p>
        </w:tc>
        <w:tc>
          <w:tcPr>
            <w:tcW w:w="0" w:type="auto"/>
            <w:shd w:val="clear" w:color="auto" w:fill="auto"/>
            <w:vAlign w:val="center"/>
          </w:tcPr>
          <w:p w14:paraId="11CF4246" w14:textId="77777777" w:rsidR="001D047E" w:rsidRPr="00AC4FBC" w:rsidRDefault="001D047E" w:rsidP="001D047E">
            <w:pPr>
              <w:pStyle w:val="TAC"/>
            </w:pPr>
          </w:p>
        </w:tc>
        <w:tc>
          <w:tcPr>
            <w:tcW w:w="0" w:type="auto"/>
            <w:shd w:val="clear" w:color="auto" w:fill="auto"/>
            <w:vAlign w:val="center"/>
          </w:tcPr>
          <w:p w14:paraId="572E2057" w14:textId="77777777" w:rsidR="001D047E" w:rsidRPr="00AC4FBC" w:rsidRDefault="001D047E" w:rsidP="001D047E">
            <w:pPr>
              <w:pStyle w:val="TAC"/>
            </w:pPr>
          </w:p>
        </w:tc>
        <w:tc>
          <w:tcPr>
            <w:tcW w:w="0" w:type="auto"/>
            <w:shd w:val="clear" w:color="auto" w:fill="auto"/>
            <w:vAlign w:val="center"/>
          </w:tcPr>
          <w:p w14:paraId="1F9B8A31" w14:textId="77777777" w:rsidR="001D047E" w:rsidRPr="00AC4FBC" w:rsidRDefault="001D047E" w:rsidP="001D047E">
            <w:pPr>
              <w:pStyle w:val="TAC"/>
            </w:pPr>
          </w:p>
        </w:tc>
        <w:tc>
          <w:tcPr>
            <w:tcW w:w="0" w:type="auto"/>
            <w:shd w:val="clear" w:color="auto" w:fill="auto"/>
            <w:vAlign w:val="center"/>
          </w:tcPr>
          <w:p w14:paraId="2D113273" w14:textId="77777777" w:rsidR="001D047E" w:rsidRPr="00AC4FBC" w:rsidRDefault="001D047E" w:rsidP="001D047E">
            <w:pPr>
              <w:pStyle w:val="TAC"/>
            </w:pPr>
          </w:p>
        </w:tc>
        <w:tc>
          <w:tcPr>
            <w:tcW w:w="0" w:type="auto"/>
            <w:vAlign w:val="center"/>
          </w:tcPr>
          <w:p w14:paraId="07C9258C" w14:textId="77777777" w:rsidR="001D047E" w:rsidRPr="00AC4FBC" w:rsidRDefault="001D047E" w:rsidP="001D047E">
            <w:pPr>
              <w:pStyle w:val="TAC"/>
            </w:pPr>
          </w:p>
        </w:tc>
        <w:tc>
          <w:tcPr>
            <w:tcW w:w="0" w:type="auto"/>
            <w:shd w:val="clear" w:color="auto" w:fill="auto"/>
            <w:vAlign w:val="center"/>
          </w:tcPr>
          <w:p w14:paraId="4AB20F13" w14:textId="77777777" w:rsidR="001D047E" w:rsidRPr="00AC4FBC" w:rsidRDefault="001D047E" w:rsidP="001D047E">
            <w:pPr>
              <w:pStyle w:val="TAC"/>
            </w:pPr>
          </w:p>
        </w:tc>
      </w:tr>
      <w:tr w:rsidR="001D047E" w:rsidRPr="00AC4FBC" w14:paraId="165B22C2" w14:textId="77777777">
        <w:trPr>
          <w:trHeight w:val="285"/>
          <w:jc w:val="center"/>
        </w:trPr>
        <w:tc>
          <w:tcPr>
            <w:tcW w:w="0" w:type="auto"/>
            <w:shd w:val="clear" w:color="auto" w:fill="auto"/>
            <w:vAlign w:val="center"/>
          </w:tcPr>
          <w:p w14:paraId="124BE320" w14:textId="77777777" w:rsidR="001D047E" w:rsidRPr="00AC4FBC" w:rsidRDefault="001D047E" w:rsidP="001D047E">
            <w:pPr>
              <w:pStyle w:val="TAC"/>
            </w:pPr>
            <w:r w:rsidRPr="00AC4FBC">
              <w:t>n77</w:t>
            </w:r>
          </w:p>
        </w:tc>
        <w:tc>
          <w:tcPr>
            <w:tcW w:w="0" w:type="auto"/>
            <w:shd w:val="clear" w:color="auto" w:fill="auto"/>
            <w:vAlign w:val="center"/>
          </w:tcPr>
          <w:p w14:paraId="04550C49" w14:textId="77777777" w:rsidR="001D047E" w:rsidRPr="00AC4FBC" w:rsidRDefault="001D047E" w:rsidP="001D047E">
            <w:pPr>
              <w:pStyle w:val="TAC"/>
            </w:pPr>
            <w:r w:rsidRPr="00AC4FBC">
              <w:t>41</w:t>
            </w:r>
            <w:r w:rsidRPr="00AC4FBC">
              <w:rPr>
                <w:vertAlign w:val="superscript"/>
              </w:rPr>
              <w:t>8</w:t>
            </w:r>
          </w:p>
        </w:tc>
        <w:tc>
          <w:tcPr>
            <w:tcW w:w="0" w:type="auto"/>
            <w:shd w:val="clear" w:color="auto" w:fill="auto"/>
            <w:vAlign w:val="center"/>
          </w:tcPr>
          <w:p w14:paraId="4DC4EED6" w14:textId="77777777" w:rsidR="001D047E" w:rsidRPr="00AC4FBC" w:rsidRDefault="001D047E" w:rsidP="001D047E">
            <w:pPr>
              <w:pStyle w:val="TAC"/>
            </w:pPr>
            <w:r w:rsidRPr="00AC4FBC">
              <w:t>10.4</w:t>
            </w:r>
          </w:p>
        </w:tc>
        <w:tc>
          <w:tcPr>
            <w:tcW w:w="0" w:type="auto"/>
            <w:shd w:val="clear" w:color="auto" w:fill="auto"/>
            <w:vAlign w:val="center"/>
          </w:tcPr>
          <w:p w14:paraId="170B68ED" w14:textId="77777777" w:rsidR="001D047E" w:rsidRPr="00AC4FBC" w:rsidRDefault="001D047E" w:rsidP="001D047E">
            <w:pPr>
              <w:pStyle w:val="TAC"/>
            </w:pPr>
            <w:r w:rsidRPr="00AC4FBC">
              <w:t>10.4</w:t>
            </w:r>
          </w:p>
        </w:tc>
        <w:tc>
          <w:tcPr>
            <w:tcW w:w="0" w:type="auto"/>
            <w:shd w:val="clear" w:color="auto" w:fill="auto"/>
            <w:vAlign w:val="center"/>
          </w:tcPr>
          <w:p w14:paraId="2BC51621" w14:textId="77777777" w:rsidR="001D047E" w:rsidRPr="00AC4FBC" w:rsidRDefault="001D047E" w:rsidP="001D047E">
            <w:pPr>
              <w:pStyle w:val="TAC"/>
            </w:pPr>
            <w:r w:rsidRPr="00AC4FBC">
              <w:t>10.4</w:t>
            </w:r>
          </w:p>
        </w:tc>
        <w:tc>
          <w:tcPr>
            <w:tcW w:w="0" w:type="auto"/>
            <w:shd w:val="clear" w:color="auto" w:fill="auto"/>
            <w:vAlign w:val="center"/>
          </w:tcPr>
          <w:p w14:paraId="42EEB526" w14:textId="77777777" w:rsidR="001D047E" w:rsidRPr="00AC4FBC" w:rsidRDefault="001D047E" w:rsidP="001D047E">
            <w:pPr>
              <w:pStyle w:val="TAC"/>
            </w:pPr>
            <w:r w:rsidRPr="00AC4FBC">
              <w:t>10.4</w:t>
            </w:r>
          </w:p>
        </w:tc>
        <w:tc>
          <w:tcPr>
            <w:tcW w:w="0" w:type="auto"/>
            <w:shd w:val="clear" w:color="auto" w:fill="auto"/>
            <w:vAlign w:val="center"/>
          </w:tcPr>
          <w:p w14:paraId="5AA83F61" w14:textId="77777777" w:rsidR="001D047E" w:rsidRPr="00AC4FBC" w:rsidRDefault="001D047E" w:rsidP="001D047E">
            <w:pPr>
              <w:pStyle w:val="TAC"/>
            </w:pPr>
          </w:p>
        </w:tc>
        <w:tc>
          <w:tcPr>
            <w:tcW w:w="0" w:type="auto"/>
            <w:shd w:val="clear" w:color="auto" w:fill="auto"/>
            <w:vAlign w:val="center"/>
          </w:tcPr>
          <w:p w14:paraId="03945E82" w14:textId="77777777" w:rsidR="001D047E" w:rsidRPr="00AC4FBC" w:rsidRDefault="001D047E" w:rsidP="001D047E">
            <w:pPr>
              <w:pStyle w:val="TAC"/>
            </w:pPr>
          </w:p>
        </w:tc>
        <w:tc>
          <w:tcPr>
            <w:tcW w:w="0" w:type="auto"/>
            <w:shd w:val="clear" w:color="auto" w:fill="auto"/>
            <w:vAlign w:val="center"/>
          </w:tcPr>
          <w:p w14:paraId="6DFA54C6" w14:textId="77777777" w:rsidR="001D047E" w:rsidRPr="00AC4FBC" w:rsidRDefault="001D047E" w:rsidP="001D047E">
            <w:pPr>
              <w:pStyle w:val="TAC"/>
            </w:pPr>
          </w:p>
        </w:tc>
        <w:tc>
          <w:tcPr>
            <w:tcW w:w="0" w:type="auto"/>
            <w:shd w:val="clear" w:color="auto" w:fill="auto"/>
            <w:vAlign w:val="center"/>
          </w:tcPr>
          <w:p w14:paraId="37932EEF" w14:textId="77777777" w:rsidR="001D047E" w:rsidRPr="00AC4FBC" w:rsidRDefault="001D047E" w:rsidP="001D047E">
            <w:pPr>
              <w:pStyle w:val="TAC"/>
            </w:pPr>
          </w:p>
        </w:tc>
        <w:tc>
          <w:tcPr>
            <w:tcW w:w="0" w:type="auto"/>
            <w:shd w:val="clear" w:color="auto" w:fill="auto"/>
            <w:vAlign w:val="center"/>
          </w:tcPr>
          <w:p w14:paraId="247C5C2B" w14:textId="77777777" w:rsidR="001D047E" w:rsidRPr="00AC4FBC" w:rsidRDefault="001D047E" w:rsidP="001D047E">
            <w:pPr>
              <w:pStyle w:val="TAC"/>
            </w:pPr>
          </w:p>
        </w:tc>
        <w:tc>
          <w:tcPr>
            <w:tcW w:w="0" w:type="auto"/>
            <w:vAlign w:val="center"/>
          </w:tcPr>
          <w:p w14:paraId="51E8B330" w14:textId="77777777" w:rsidR="001D047E" w:rsidRPr="00AC4FBC" w:rsidRDefault="001D047E" w:rsidP="001D047E">
            <w:pPr>
              <w:pStyle w:val="TAC"/>
            </w:pPr>
          </w:p>
        </w:tc>
        <w:tc>
          <w:tcPr>
            <w:tcW w:w="0" w:type="auto"/>
            <w:shd w:val="clear" w:color="auto" w:fill="auto"/>
            <w:vAlign w:val="center"/>
          </w:tcPr>
          <w:p w14:paraId="672F22E9" w14:textId="77777777" w:rsidR="001D047E" w:rsidRPr="00AC4FBC" w:rsidRDefault="001D047E" w:rsidP="001D047E">
            <w:pPr>
              <w:pStyle w:val="TAC"/>
            </w:pPr>
          </w:p>
        </w:tc>
      </w:tr>
      <w:tr w:rsidR="001D047E" w:rsidRPr="00AC4FBC" w14:paraId="1D7BF612" w14:textId="77777777">
        <w:trPr>
          <w:trHeight w:val="285"/>
          <w:jc w:val="center"/>
        </w:trPr>
        <w:tc>
          <w:tcPr>
            <w:tcW w:w="0" w:type="auto"/>
            <w:shd w:val="clear" w:color="auto" w:fill="auto"/>
            <w:vAlign w:val="center"/>
          </w:tcPr>
          <w:p w14:paraId="41512559" w14:textId="77777777" w:rsidR="001D047E" w:rsidRPr="00AC4FBC" w:rsidRDefault="001D047E" w:rsidP="001D047E">
            <w:pPr>
              <w:pStyle w:val="TAC"/>
            </w:pPr>
            <w:r w:rsidRPr="00AC4FBC">
              <w:t>n77</w:t>
            </w:r>
          </w:p>
        </w:tc>
        <w:tc>
          <w:tcPr>
            <w:tcW w:w="0" w:type="auto"/>
            <w:shd w:val="clear" w:color="auto" w:fill="auto"/>
            <w:vAlign w:val="center"/>
          </w:tcPr>
          <w:p w14:paraId="61129C00" w14:textId="77777777" w:rsidR="001D047E" w:rsidRPr="00AC4FBC" w:rsidRDefault="001D047E" w:rsidP="001D047E">
            <w:pPr>
              <w:pStyle w:val="TAC"/>
            </w:pPr>
            <w:r w:rsidRPr="00AC4FBC">
              <w:t>28</w:t>
            </w:r>
            <w:r w:rsidRPr="00AC4FBC">
              <w:rPr>
                <w:vertAlign w:val="superscript"/>
              </w:rPr>
              <w:t>2</w:t>
            </w:r>
          </w:p>
        </w:tc>
        <w:tc>
          <w:tcPr>
            <w:tcW w:w="0" w:type="auto"/>
            <w:shd w:val="clear" w:color="auto" w:fill="auto"/>
            <w:vAlign w:val="center"/>
          </w:tcPr>
          <w:p w14:paraId="21F78F95" w14:textId="77777777" w:rsidR="001D047E" w:rsidRPr="00AC4FBC" w:rsidRDefault="001D047E" w:rsidP="001D047E">
            <w:pPr>
              <w:pStyle w:val="TAC"/>
            </w:pPr>
            <w:r w:rsidRPr="00AC4FBC">
              <w:t>28</w:t>
            </w:r>
          </w:p>
        </w:tc>
        <w:tc>
          <w:tcPr>
            <w:tcW w:w="0" w:type="auto"/>
            <w:shd w:val="clear" w:color="auto" w:fill="auto"/>
            <w:vAlign w:val="center"/>
          </w:tcPr>
          <w:p w14:paraId="314C09F7" w14:textId="77777777" w:rsidR="001D047E" w:rsidRPr="00AC4FBC" w:rsidRDefault="001D047E" w:rsidP="001D047E">
            <w:pPr>
              <w:pStyle w:val="TAC"/>
            </w:pPr>
            <w:r w:rsidRPr="00AC4FBC">
              <w:t>25</w:t>
            </w:r>
          </w:p>
        </w:tc>
        <w:tc>
          <w:tcPr>
            <w:tcW w:w="0" w:type="auto"/>
            <w:shd w:val="clear" w:color="auto" w:fill="auto"/>
            <w:vAlign w:val="center"/>
          </w:tcPr>
          <w:p w14:paraId="4D272378" w14:textId="77777777" w:rsidR="001D047E" w:rsidRPr="00AC4FBC" w:rsidRDefault="001D047E" w:rsidP="001D047E">
            <w:pPr>
              <w:pStyle w:val="TAC"/>
            </w:pPr>
            <w:r w:rsidRPr="00AC4FBC">
              <w:t>23.2</w:t>
            </w:r>
          </w:p>
        </w:tc>
        <w:tc>
          <w:tcPr>
            <w:tcW w:w="0" w:type="auto"/>
            <w:shd w:val="clear" w:color="auto" w:fill="auto"/>
            <w:vAlign w:val="center"/>
          </w:tcPr>
          <w:p w14:paraId="71888B28" w14:textId="77777777" w:rsidR="001D047E" w:rsidRPr="00AC4FBC" w:rsidRDefault="001D047E" w:rsidP="001D047E">
            <w:pPr>
              <w:pStyle w:val="TAC"/>
            </w:pPr>
            <w:r w:rsidRPr="00AC4FBC">
              <w:t>22</w:t>
            </w:r>
          </w:p>
        </w:tc>
        <w:tc>
          <w:tcPr>
            <w:tcW w:w="0" w:type="auto"/>
            <w:shd w:val="clear" w:color="auto" w:fill="auto"/>
          </w:tcPr>
          <w:p w14:paraId="1E4F7232" w14:textId="77777777" w:rsidR="001D047E" w:rsidRPr="00AC4FBC" w:rsidRDefault="001D047E" w:rsidP="001D047E">
            <w:pPr>
              <w:pStyle w:val="TAC"/>
            </w:pPr>
          </w:p>
        </w:tc>
        <w:tc>
          <w:tcPr>
            <w:tcW w:w="0" w:type="auto"/>
            <w:shd w:val="clear" w:color="auto" w:fill="auto"/>
          </w:tcPr>
          <w:p w14:paraId="68DCBAF5" w14:textId="77777777" w:rsidR="001D047E" w:rsidRPr="00AC4FBC" w:rsidRDefault="001D047E" w:rsidP="001D047E">
            <w:pPr>
              <w:pStyle w:val="TAC"/>
            </w:pPr>
          </w:p>
        </w:tc>
        <w:tc>
          <w:tcPr>
            <w:tcW w:w="0" w:type="auto"/>
            <w:shd w:val="clear" w:color="auto" w:fill="auto"/>
          </w:tcPr>
          <w:p w14:paraId="76FD3E30" w14:textId="77777777" w:rsidR="001D047E" w:rsidRPr="00AC4FBC" w:rsidRDefault="001D047E" w:rsidP="001D047E">
            <w:pPr>
              <w:pStyle w:val="TAC"/>
            </w:pPr>
          </w:p>
        </w:tc>
        <w:tc>
          <w:tcPr>
            <w:tcW w:w="0" w:type="auto"/>
            <w:shd w:val="clear" w:color="auto" w:fill="auto"/>
          </w:tcPr>
          <w:p w14:paraId="6C47BAEF" w14:textId="77777777" w:rsidR="001D047E" w:rsidRPr="00AC4FBC" w:rsidRDefault="001D047E" w:rsidP="001D047E">
            <w:pPr>
              <w:pStyle w:val="TAC"/>
            </w:pPr>
          </w:p>
        </w:tc>
        <w:tc>
          <w:tcPr>
            <w:tcW w:w="0" w:type="auto"/>
            <w:shd w:val="clear" w:color="auto" w:fill="auto"/>
          </w:tcPr>
          <w:p w14:paraId="16DB5AA3" w14:textId="77777777" w:rsidR="001D047E" w:rsidRPr="00AC4FBC" w:rsidRDefault="001D047E" w:rsidP="001D047E">
            <w:pPr>
              <w:pStyle w:val="TAC"/>
            </w:pPr>
          </w:p>
        </w:tc>
        <w:tc>
          <w:tcPr>
            <w:tcW w:w="0" w:type="auto"/>
          </w:tcPr>
          <w:p w14:paraId="7830E3C5" w14:textId="77777777" w:rsidR="001D047E" w:rsidRPr="00AC4FBC" w:rsidRDefault="001D047E" w:rsidP="001D047E">
            <w:pPr>
              <w:pStyle w:val="TAC"/>
            </w:pPr>
          </w:p>
        </w:tc>
        <w:tc>
          <w:tcPr>
            <w:tcW w:w="0" w:type="auto"/>
            <w:shd w:val="clear" w:color="auto" w:fill="auto"/>
          </w:tcPr>
          <w:p w14:paraId="069F047D" w14:textId="77777777" w:rsidR="001D047E" w:rsidRPr="00AC4FBC" w:rsidRDefault="001D047E" w:rsidP="001D047E">
            <w:pPr>
              <w:pStyle w:val="TAC"/>
            </w:pPr>
          </w:p>
        </w:tc>
      </w:tr>
      <w:tr w:rsidR="00616612" w:rsidRPr="00AC4FBC" w14:paraId="3C24574A" w14:textId="77777777">
        <w:trPr>
          <w:trHeight w:val="285"/>
          <w:jc w:val="center"/>
          <w:ins w:id="8325" w:author="1992" w:date="2024-03-27T21:08:00Z"/>
        </w:trPr>
        <w:tc>
          <w:tcPr>
            <w:tcW w:w="0" w:type="auto"/>
            <w:shd w:val="clear" w:color="auto" w:fill="auto"/>
            <w:vAlign w:val="center"/>
          </w:tcPr>
          <w:p w14:paraId="4913DA59" w14:textId="1096170F" w:rsidR="00616612" w:rsidRPr="00AC4FBC" w:rsidRDefault="00616612" w:rsidP="00616612">
            <w:pPr>
              <w:pStyle w:val="TAC"/>
              <w:rPr>
                <w:ins w:id="8326" w:author="1992" w:date="2024-03-27T21:08:00Z"/>
              </w:rPr>
            </w:pPr>
            <w:ins w:id="8327" w:author="1992" w:date="2024-03-27T21:08:00Z">
              <w:r>
                <w:rPr>
                  <w:lang w:eastAsia="ja-JP"/>
                </w:rPr>
                <w:t>n78</w:t>
              </w:r>
            </w:ins>
          </w:p>
        </w:tc>
        <w:tc>
          <w:tcPr>
            <w:tcW w:w="0" w:type="auto"/>
            <w:shd w:val="clear" w:color="auto" w:fill="auto"/>
            <w:vAlign w:val="center"/>
          </w:tcPr>
          <w:p w14:paraId="19AC5E94" w14:textId="68FF4CCD" w:rsidR="00616612" w:rsidRPr="00AC4FBC" w:rsidRDefault="00616612" w:rsidP="00616612">
            <w:pPr>
              <w:pStyle w:val="TAC"/>
              <w:rPr>
                <w:ins w:id="8328" w:author="1992" w:date="2024-03-27T21:08:00Z"/>
              </w:rPr>
            </w:pPr>
            <w:ins w:id="8329" w:author="1992" w:date="2024-03-27T21:08:00Z">
              <w:r>
                <w:rPr>
                  <w:rFonts w:hint="eastAsia"/>
                  <w:lang w:eastAsia="ja-JP"/>
                </w:rPr>
                <w:t>1</w:t>
              </w:r>
              <w:r>
                <w:rPr>
                  <w:lang w:eastAsia="ja-JP"/>
                </w:rPr>
                <w:t>9</w:t>
              </w:r>
            </w:ins>
          </w:p>
        </w:tc>
        <w:tc>
          <w:tcPr>
            <w:tcW w:w="0" w:type="auto"/>
            <w:shd w:val="clear" w:color="auto" w:fill="auto"/>
            <w:vAlign w:val="center"/>
          </w:tcPr>
          <w:p w14:paraId="04B509DE" w14:textId="253247B7" w:rsidR="00616612" w:rsidRPr="00AC4FBC" w:rsidRDefault="00616612" w:rsidP="00616612">
            <w:pPr>
              <w:pStyle w:val="TAC"/>
              <w:rPr>
                <w:ins w:id="8330" w:author="1992" w:date="2024-03-27T21:08:00Z"/>
              </w:rPr>
            </w:pPr>
            <w:ins w:id="8331" w:author="1992" w:date="2024-03-27T21:08:00Z">
              <w:r>
                <w:rPr>
                  <w:rFonts w:hint="eastAsia"/>
                  <w:lang w:eastAsia="ja-JP"/>
                </w:rPr>
                <w:t>7</w:t>
              </w:r>
              <w:r>
                <w:rPr>
                  <w:lang w:eastAsia="ja-JP"/>
                </w:rPr>
                <w:t>.2</w:t>
              </w:r>
            </w:ins>
          </w:p>
        </w:tc>
        <w:tc>
          <w:tcPr>
            <w:tcW w:w="0" w:type="auto"/>
            <w:shd w:val="clear" w:color="auto" w:fill="auto"/>
            <w:vAlign w:val="center"/>
          </w:tcPr>
          <w:p w14:paraId="304842AC" w14:textId="14F5F8E5" w:rsidR="00616612" w:rsidRPr="00AC4FBC" w:rsidRDefault="00616612" w:rsidP="00616612">
            <w:pPr>
              <w:pStyle w:val="TAC"/>
              <w:rPr>
                <w:ins w:id="8332" w:author="1992" w:date="2024-03-27T21:08:00Z"/>
              </w:rPr>
            </w:pPr>
            <w:ins w:id="8333" w:author="1992" w:date="2024-03-27T21:08:00Z">
              <w:r>
                <w:rPr>
                  <w:rFonts w:hint="eastAsia"/>
                  <w:lang w:eastAsia="ja-JP"/>
                </w:rPr>
                <w:t>5</w:t>
              </w:r>
              <w:r>
                <w:rPr>
                  <w:lang w:eastAsia="ja-JP"/>
                </w:rPr>
                <w:t>.0</w:t>
              </w:r>
            </w:ins>
          </w:p>
        </w:tc>
        <w:tc>
          <w:tcPr>
            <w:tcW w:w="0" w:type="auto"/>
            <w:shd w:val="clear" w:color="auto" w:fill="auto"/>
            <w:vAlign w:val="center"/>
          </w:tcPr>
          <w:p w14:paraId="5F327CBA" w14:textId="3B5A329F" w:rsidR="00616612" w:rsidRPr="00AC4FBC" w:rsidRDefault="00616612" w:rsidP="00616612">
            <w:pPr>
              <w:pStyle w:val="TAC"/>
              <w:rPr>
                <w:ins w:id="8334" w:author="1992" w:date="2024-03-27T21:08:00Z"/>
              </w:rPr>
            </w:pPr>
            <w:ins w:id="8335" w:author="1992" w:date="2024-03-27T21:08:00Z">
              <w:r>
                <w:rPr>
                  <w:rFonts w:hint="eastAsia"/>
                  <w:lang w:eastAsia="ja-JP"/>
                </w:rPr>
                <w:t>3</w:t>
              </w:r>
              <w:r>
                <w:rPr>
                  <w:lang w:eastAsia="ja-JP"/>
                </w:rPr>
                <w:t>.8</w:t>
              </w:r>
            </w:ins>
          </w:p>
        </w:tc>
        <w:tc>
          <w:tcPr>
            <w:tcW w:w="0" w:type="auto"/>
            <w:shd w:val="clear" w:color="auto" w:fill="auto"/>
            <w:vAlign w:val="center"/>
          </w:tcPr>
          <w:p w14:paraId="2EE7C6E9" w14:textId="77777777" w:rsidR="00616612" w:rsidRPr="00AC4FBC" w:rsidRDefault="00616612" w:rsidP="00616612">
            <w:pPr>
              <w:pStyle w:val="TAC"/>
              <w:rPr>
                <w:ins w:id="8336" w:author="1992" w:date="2024-03-27T21:08:00Z"/>
              </w:rPr>
            </w:pPr>
          </w:p>
        </w:tc>
        <w:tc>
          <w:tcPr>
            <w:tcW w:w="0" w:type="auto"/>
            <w:shd w:val="clear" w:color="auto" w:fill="auto"/>
          </w:tcPr>
          <w:p w14:paraId="0CC69C3C" w14:textId="77777777" w:rsidR="00616612" w:rsidRPr="00AC4FBC" w:rsidRDefault="00616612" w:rsidP="00616612">
            <w:pPr>
              <w:pStyle w:val="TAC"/>
              <w:rPr>
                <w:ins w:id="8337" w:author="1992" w:date="2024-03-27T21:08:00Z"/>
              </w:rPr>
            </w:pPr>
          </w:p>
        </w:tc>
        <w:tc>
          <w:tcPr>
            <w:tcW w:w="0" w:type="auto"/>
            <w:shd w:val="clear" w:color="auto" w:fill="auto"/>
          </w:tcPr>
          <w:p w14:paraId="3A645721" w14:textId="77777777" w:rsidR="00616612" w:rsidRPr="00AC4FBC" w:rsidRDefault="00616612" w:rsidP="00616612">
            <w:pPr>
              <w:pStyle w:val="TAC"/>
              <w:rPr>
                <w:ins w:id="8338" w:author="1992" w:date="2024-03-27T21:08:00Z"/>
              </w:rPr>
            </w:pPr>
          </w:p>
        </w:tc>
        <w:tc>
          <w:tcPr>
            <w:tcW w:w="0" w:type="auto"/>
            <w:shd w:val="clear" w:color="auto" w:fill="auto"/>
          </w:tcPr>
          <w:p w14:paraId="366F62B5" w14:textId="77777777" w:rsidR="00616612" w:rsidRPr="00AC4FBC" w:rsidRDefault="00616612" w:rsidP="00616612">
            <w:pPr>
              <w:pStyle w:val="TAC"/>
              <w:rPr>
                <w:ins w:id="8339" w:author="1992" w:date="2024-03-27T21:08:00Z"/>
              </w:rPr>
            </w:pPr>
          </w:p>
        </w:tc>
        <w:tc>
          <w:tcPr>
            <w:tcW w:w="0" w:type="auto"/>
            <w:shd w:val="clear" w:color="auto" w:fill="auto"/>
          </w:tcPr>
          <w:p w14:paraId="6A2A8BCC" w14:textId="77777777" w:rsidR="00616612" w:rsidRPr="00AC4FBC" w:rsidRDefault="00616612" w:rsidP="00616612">
            <w:pPr>
              <w:pStyle w:val="TAC"/>
              <w:rPr>
                <w:ins w:id="8340" w:author="1992" w:date="2024-03-27T21:08:00Z"/>
              </w:rPr>
            </w:pPr>
          </w:p>
        </w:tc>
        <w:tc>
          <w:tcPr>
            <w:tcW w:w="0" w:type="auto"/>
            <w:shd w:val="clear" w:color="auto" w:fill="auto"/>
          </w:tcPr>
          <w:p w14:paraId="7D420D56" w14:textId="77777777" w:rsidR="00616612" w:rsidRPr="00AC4FBC" w:rsidRDefault="00616612" w:rsidP="00616612">
            <w:pPr>
              <w:pStyle w:val="TAC"/>
              <w:rPr>
                <w:ins w:id="8341" w:author="1992" w:date="2024-03-27T21:08:00Z"/>
              </w:rPr>
            </w:pPr>
          </w:p>
        </w:tc>
        <w:tc>
          <w:tcPr>
            <w:tcW w:w="0" w:type="auto"/>
          </w:tcPr>
          <w:p w14:paraId="6A06A296" w14:textId="77777777" w:rsidR="00616612" w:rsidRPr="00AC4FBC" w:rsidRDefault="00616612" w:rsidP="00616612">
            <w:pPr>
              <w:pStyle w:val="TAC"/>
              <w:rPr>
                <w:ins w:id="8342" w:author="1992" w:date="2024-03-27T21:08:00Z"/>
              </w:rPr>
            </w:pPr>
          </w:p>
        </w:tc>
        <w:tc>
          <w:tcPr>
            <w:tcW w:w="0" w:type="auto"/>
            <w:shd w:val="clear" w:color="auto" w:fill="auto"/>
          </w:tcPr>
          <w:p w14:paraId="1B98488F" w14:textId="77777777" w:rsidR="00616612" w:rsidRPr="00AC4FBC" w:rsidRDefault="00616612" w:rsidP="00616612">
            <w:pPr>
              <w:pStyle w:val="TAC"/>
              <w:rPr>
                <w:ins w:id="8343" w:author="1992" w:date="2024-03-27T21:08:00Z"/>
              </w:rPr>
            </w:pPr>
          </w:p>
        </w:tc>
      </w:tr>
      <w:tr w:rsidR="00616612" w:rsidRPr="00AC4FBC" w14:paraId="2C324C79" w14:textId="77777777">
        <w:trPr>
          <w:trHeight w:val="285"/>
          <w:jc w:val="center"/>
        </w:trPr>
        <w:tc>
          <w:tcPr>
            <w:tcW w:w="0" w:type="auto"/>
            <w:shd w:val="clear" w:color="auto" w:fill="auto"/>
            <w:vAlign w:val="center"/>
          </w:tcPr>
          <w:p w14:paraId="379BCF08" w14:textId="77777777" w:rsidR="00616612" w:rsidRPr="00AC4FBC" w:rsidRDefault="00616612" w:rsidP="00616612">
            <w:pPr>
              <w:pStyle w:val="TAC"/>
            </w:pPr>
            <w:r w:rsidRPr="00AC4FBC">
              <w:t>n78</w:t>
            </w:r>
          </w:p>
        </w:tc>
        <w:tc>
          <w:tcPr>
            <w:tcW w:w="0" w:type="auto"/>
            <w:shd w:val="clear" w:color="auto" w:fill="auto"/>
            <w:vAlign w:val="center"/>
          </w:tcPr>
          <w:p w14:paraId="6F622C1D" w14:textId="77777777" w:rsidR="00616612" w:rsidRPr="00AC4FBC" w:rsidRDefault="00616612" w:rsidP="00616612">
            <w:pPr>
              <w:pStyle w:val="TAC"/>
            </w:pPr>
            <w:r w:rsidRPr="00AC4FBC">
              <w:t>41</w:t>
            </w:r>
            <w:r w:rsidRPr="00AC4FBC">
              <w:rPr>
                <w:vertAlign w:val="superscript"/>
              </w:rPr>
              <w:t>8</w:t>
            </w:r>
          </w:p>
        </w:tc>
        <w:tc>
          <w:tcPr>
            <w:tcW w:w="0" w:type="auto"/>
            <w:shd w:val="clear" w:color="auto" w:fill="auto"/>
            <w:vAlign w:val="center"/>
          </w:tcPr>
          <w:p w14:paraId="244335F2" w14:textId="77777777" w:rsidR="00616612" w:rsidRPr="00AC4FBC" w:rsidRDefault="00616612" w:rsidP="00616612">
            <w:pPr>
              <w:pStyle w:val="TAC"/>
            </w:pPr>
            <w:r w:rsidRPr="00AC4FBC">
              <w:t>10.4</w:t>
            </w:r>
          </w:p>
        </w:tc>
        <w:tc>
          <w:tcPr>
            <w:tcW w:w="0" w:type="auto"/>
            <w:shd w:val="clear" w:color="auto" w:fill="auto"/>
            <w:vAlign w:val="center"/>
          </w:tcPr>
          <w:p w14:paraId="41793D7C" w14:textId="77777777" w:rsidR="00616612" w:rsidRPr="00AC4FBC" w:rsidRDefault="00616612" w:rsidP="00616612">
            <w:pPr>
              <w:pStyle w:val="TAC"/>
            </w:pPr>
            <w:r w:rsidRPr="00AC4FBC">
              <w:t>10.4</w:t>
            </w:r>
          </w:p>
        </w:tc>
        <w:tc>
          <w:tcPr>
            <w:tcW w:w="0" w:type="auto"/>
            <w:shd w:val="clear" w:color="auto" w:fill="auto"/>
            <w:vAlign w:val="center"/>
          </w:tcPr>
          <w:p w14:paraId="63389D34" w14:textId="77777777" w:rsidR="00616612" w:rsidRPr="00AC4FBC" w:rsidRDefault="00616612" w:rsidP="00616612">
            <w:pPr>
              <w:pStyle w:val="TAC"/>
            </w:pPr>
            <w:r w:rsidRPr="00AC4FBC">
              <w:t>10.4</w:t>
            </w:r>
          </w:p>
        </w:tc>
        <w:tc>
          <w:tcPr>
            <w:tcW w:w="0" w:type="auto"/>
            <w:shd w:val="clear" w:color="auto" w:fill="auto"/>
            <w:vAlign w:val="center"/>
          </w:tcPr>
          <w:p w14:paraId="0DF3C7F5" w14:textId="77777777" w:rsidR="00616612" w:rsidRPr="00AC4FBC" w:rsidRDefault="00616612" w:rsidP="00616612">
            <w:pPr>
              <w:pStyle w:val="TAC"/>
            </w:pPr>
            <w:r w:rsidRPr="00AC4FBC">
              <w:t>10.4</w:t>
            </w:r>
          </w:p>
        </w:tc>
        <w:tc>
          <w:tcPr>
            <w:tcW w:w="0" w:type="auto"/>
            <w:shd w:val="clear" w:color="auto" w:fill="auto"/>
            <w:vAlign w:val="center"/>
          </w:tcPr>
          <w:p w14:paraId="5C4AC357" w14:textId="77777777" w:rsidR="00616612" w:rsidRPr="00AC4FBC" w:rsidRDefault="00616612" w:rsidP="00616612">
            <w:pPr>
              <w:pStyle w:val="TAC"/>
            </w:pPr>
          </w:p>
        </w:tc>
        <w:tc>
          <w:tcPr>
            <w:tcW w:w="0" w:type="auto"/>
            <w:shd w:val="clear" w:color="auto" w:fill="auto"/>
            <w:vAlign w:val="center"/>
          </w:tcPr>
          <w:p w14:paraId="3B34C96E" w14:textId="77777777" w:rsidR="00616612" w:rsidRPr="00AC4FBC" w:rsidRDefault="00616612" w:rsidP="00616612">
            <w:pPr>
              <w:pStyle w:val="TAC"/>
            </w:pPr>
          </w:p>
        </w:tc>
        <w:tc>
          <w:tcPr>
            <w:tcW w:w="0" w:type="auto"/>
            <w:shd w:val="clear" w:color="auto" w:fill="auto"/>
            <w:vAlign w:val="center"/>
          </w:tcPr>
          <w:p w14:paraId="73205F38" w14:textId="77777777" w:rsidR="00616612" w:rsidRPr="00AC4FBC" w:rsidRDefault="00616612" w:rsidP="00616612">
            <w:pPr>
              <w:pStyle w:val="TAC"/>
            </w:pPr>
          </w:p>
        </w:tc>
        <w:tc>
          <w:tcPr>
            <w:tcW w:w="0" w:type="auto"/>
            <w:shd w:val="clear" w:color="auto" w:fill="auto"/>
            <w:vAlign w:val="center"/>
          </w:tcPr>
          <w:p w14:paraId="3BF1D484" w14:textId="77777777" w:rsidR="00616612" w:rsidRPr="00AC4FBC" w:rsidRDefault="00616612" w:rsidP="00616612">
            <w:pPr>
              <w:pStyle w:val="TAC"/>
            </w:pPr>
          </w:p>
        </w:tc>
        <w:tc>
          <w:tcPr>
            <w:tcW w:w="0" w:type="auto"/>
            <w:shd w:val="clear" w:color="auto" w:fill="auto"/>
            <w:vAlign w:val="center"/>
          </w:tcPr>
          <w:p w14:paraId="47729874" w14:textId="77777777" w:rsidR="00616612" w:rsidRPr="00AC4FBC" w:rsidRDefault="00616612" w:rsidP="00616612">
            <w:pPr>
              <w:pStyle w:val="TAC"/>
            </w:pPr>
          </w:p>
        </w:tc>
        <w:tc>
          <w:tcPr>
            <w:tcW w:w="0" w:type="auto"/>
            <w:vAlign w:val="center"/>
          </w:tcPr>
          <w:p w14:paraId="124F8571" w14:textId="77777777" w:rsidR="00616612" w:rsidRPr="00AC4FBC" w:rsidRDefault="00616612" w:rsidP="00616612">
            <w:pPr>
              <w:pStyle w:val="TAC"/>
            </w:pPr>
          </w:p>
        </w:tc>
        <w:tc>
          <w:tcPr>
            <w:tcW w:w="0" w:type="auto"/>
            <w:shd w:val="clear" w:color="auto" w:fill="auto"/>
          </w:tcPr>
          <w:p w14:paraId="0FBEF7BA" w14:textId="77777777" w:rsidR="00616612" w:rsidRPr="00AC4FBC" w:rsidRDefault="00616612" w:rsidP="00616612">
            <w:pPr>
              <w:pStyle w:val="TAC"/>
            </w:pPr>
          </w:p>
        </w:tc>
      </w:tr>
      <w:tr w:rsidR="00616612" w:rsidRPr="00AC4FBC" w14:paraId="50511B12" w14:textId="77777777">
        <w:trPr>
          <w:trHeight w:val="285"/>
          <w:jc w:val="center"/>
        </w:trPr>
        <w:tc>
          <w:tcPr>
            <w:tcW w:w="0" w:type="auto"/>
            <w:shd w:val="clear" w:color="auto" w:fill="auto"/>
            <w:vAlign w:val="center"/>
          </w:tcPr>
          <w:p w14:paraId="20AC96C0" w14:textId="77777777" w:rsidR="00616612" w:rsidRPr="00AC4FBC" w:rsidRDefault="00616612" w:rsidP="00616612">
            <w:pPr>
              <w:pStyle w:val="TAC"/>
            </w:pPr>
            <w:r w:rsidRPr="00AC4FBC">
              <w:t>n79</w:t>
            </w:r>
          </w:p>
        </w:tc>
        <w:tc>
          <w:tcPr>
            <w:tcW w:w="0" w:type="auto"/>
            <w:shd w:val="clear" w:color="auto" w:fill="auto"/>
            <w:vAlign w:val="center"/>
          </w:tcPr>
          <w:p w14:paraId="18200098" w14:textId="77777777" w:rsidR="00616612" w:rsidRPr="00AC4FBC" w:rsidRDefault="00616612" w:rsidP="00616612">
            <w:pPr>
              <w:pStyle w:val="TAC"/>
            </w:pPr>
            <w:r w:rsidRPr="00AC4FBC">
              <w:rPr>
                <w:rFonts w:ascii="Times New Roman" w:hAnsi="Times New Roman"/>
                <w:sz w:val="20"/>
              </w:rPr>
              <w:t>11</w:t>
            </w:r>
            <w:r w:rsidRPr="00AC4FBC">
              <w:rPr>
                <w:vertAlign w:val="superscript"/>
              </w:rPr>
              <w:t>4</w:t>
            </w:r>
          </w:p>
        </w:tc>
        <w:tc>
          <w:tcPr>
            <w:tcW w:w="0" w:type="auto"/>
            <w:shd w:val="clear" w:color="auto" w:fill="auto"/>
            <w:vAlign w:val="center"/>
          </w:tcPr>
          <w:p w14:paraId="1EC38D94" w14:textId="77777777" w:rsidR="00616612" w:rsidRPr="00AC4FBC" w:rsidRDefault="00616612" w:rsidP="00616612">
            <w:pPr>
              <w:pStyle w:val="TAC"/>
            </w:pPr>
            <w:r w:rsidRPr="00AC4FBC">
              <w:t>39.3</w:t>
            </w:r>
          </w:p>
        </w:tc>
        <w:tc>
          <w:tcPr>
            <w:tcW w:w="0" w:type="auto"/>
            <w:shd w:val="clear" w:color="auto" w:fill="auto"/>
            <w:vAlign w:val="center"/>
          </w:tcPr>
          <w:p w14:paraId="4F1B2FBF" w14:textId="77777777" w:rsidR="00616612" w:rsidRPr="00AC4FBC" w:rsidRDefault="00616612" w:rsidP="00616612">
            <w:pPr>
              <w:pStyle w:val="TAC"/>
            </w:pPr>
            <w:r w:rsidRPr="00AC4FBC">
              <w:t>36.3</w:t>
            </w:r>
          </w:p>
        </w:tc>
        <w:tc>
          <w:tcPr>
            <w:tcW w:w="0" w:type="auto"/>
            <w:shd w:val="clear" w:color="auto" w:fill="auto"/>
            <w:vAlign w:val="center"/>
          </w:tcPr>
          <w:p w14:paraId="61038914" w14:textId="77777777" w:rsidR="00616612" w:rsidRPr="00AC4FBC" w:rsidRDefault="00616612" w:rsidP="00616612">
            <w:pPr>
              <w:pStyle w:val="TAC"/>
            </w:pPr>
            <w:r w:rsidRPr="00AC4FBC">
              <w:t>34.5</w:t>
            </w:r>
          </w:p>
        </w:tc>
        <w:tc>
          <w:tcPr>
            <w:tcW w:w="0" w:type="auto"/>
            <w:shd w:val="clear" w:color="auto" w:fill="auto"/>
            <w:vAlign w:val="center"/>
          </w:tcPr>
          <w:p w14:paraId="5FAEA42C" w14:textId="77777777" w:rsidR="00616612" w:rsidRPr="00AC4FBC" w:rsidRDefault="00616612" w:rsidP="00616612">
            <w:pPr>
              <w:pStyle w:val="TAC"/>
            </w:pPr>
          </w:p>
        </w:tc>
        <w:tc>
          <w:tcPr>
            <w:tcW w:w="0" w:type="auto"/>
            <w:shd w:val="clear" w:color="auto" w:fill="auto"/>
          </w:tcPr>
          <w:p w14:paraId="49DD1901" w14:textId="77777777" w:rsidR="00616612" w:rsidRPr="00AC4FBC" w:rsidRDefault="00616612" w:rsidP="00616612">
            <w:pPr>
              <w:pStyle w:val="TAC"/>
            </w:pPr>
          </w:p>
        </w:tc>
        <w:tc>
          <w:tcPr>
            <w:tcW w:w="0" w:type="auto"/>
            <w:shd w:val="clear" w:color="auto" w:fill="auto"/>
          </w:tcPr>
          <w:p w14:paraId="42152038" w14:textId="77777777" w:rsidR="00616612" w:rsidRPr="00AC4FBC" w:rsidRDefault="00616612" w:rsidP="00616612">
            <w:pPr>
              <w:pStyle w:val="TAC"/>
            </w:pPr>
          </w:p>
        </w:tc>
        <w:tc>
          <w:tcPr>
            <w:tcW w:w="0" w:type="auto"/>
            <w:shd w:val="clear" w:color="auto" w:fill="auto"/>
          </w:tcPr>
          <w:p w14:paraId="3F81CA8D" w14:textId="77777777" w:rsidR="00616612" w:rsidRPr="00AC4FBC" w:rsidRDefault="00616612" w:rsidP="00616612">
            <w:pPr>
              <w:pStyle w:val="TAC"/>
            </w:pPr>
          </w:p>
        </w:tc>
        <w:tc>
          <w:tcPr>
            <w:tcW w:w="0" w:type="auto"/>
            <w:shd w:val="clear" w:color="auto" w:fill="auto"/>
          </w:tcPr>
          <w:p w14:paraId="714464A0" w14:textId="77777777" w:rsidR="00616612" w:rsidRPr="00AC4FBC" w:rsidRDefault="00616612" w:rsidP="00616612">
            <w:pPr>
              <w:pStyle w:val="TAC"/>
            </w:pPr>
          </w:p>
        </w:tc>
        <w:tc>
          <w:tcPr>
            <w:tcW w:w="0" w:type="auto"/>
            <w:shd w:val="clear" w:color="auto" w:fill="auto"/>
          </w:tcPr>
          <w:p w14:paraId="67D5536C" w14:textId="77777777" w:rsidR="00616612" w:rsidRPr="00AC4FBC" w:rsidRDefault="00616612" w:rsidP="00616612">
            <w:pPr>
              <w:pStyle w:val="TAC"/>
            </w:pPr>
          </w:p>
        </w:tc>
        <w:tc>
          <w:tcPr>
            <w:tcW w:w="0" w:type="auto"/>
          </w:tcPr>
          <w:p w14:paraId="7DEE3577" w14:textId="77777777" w:rsidR="00616612" w:rsidRPr="00AC4FBC" w:rsidRDefault="00616612" w:rsidP="00616612">
            <w:pPr>
              <w:pStyle w:val="TAC"/>
            </w:pPr>
          </w:p>
        </w:tc>
        <w:tc>
          <w:tcPr>
            <w:tcW w:w="0" w:type="auto"/>
            <w:shd w:val="clear" w:color="auto" w:fill="auto"/>
          </w:tcPr>
          <w:p w14:paraId="36861143" w14:textId="77777777" w:rsidR="00616612" w:rsidRPr="00AC4FBC" w:rsidRDefault="00616612" w:rsidP="00616612">
            <w:pPr>
              <w:pStyle w:val="TAC"/>
            </w:pPr>
          </w:p>
        </w:tc>
      </w:tr>
      <w:tr w:rsidR="00616612" w:rsidRPr="00AC4FBC" w14:paraId="639C622F" w14:textId="77777777">
        <w:trPr>
          <w:trHeight w:val="285"/>
          <w:jc w:val="center"/>
        </w:trPr>
        <w:tc>
          <w:tcPr>
            <w:tcW w:w="0" w:type="auto"/>
            <w:shd w:val="clear" w:color="auto" w:fill="auto"/>
            <w:vAlign w:val="center"/>
          </w:tcPr>
          <w:p w14:paraId="52885250" w14:textId="77777777" w:rsidR="00616612" w:rsidRPr="00AC4FBC" w:rsidRDefault="00616612" w:rsidP="00616612">
            <w:pPr>
              <w:pStyle w:val="TAC"/>
            </w:pPr>
            <w:r w:rsidRPr="00AC4FBC">
              <w:t>n79</w:t>
            </w:r>
          </w:p>
        </w:tc>
        <w:tc>
          <w:tcPr>
            <w:tcW w:w="0" w:type="auto"/>
            <w:shd w:val="clear" w:color="auto" w:fill="auto"/>
            <w:vAlign w:val="center"/>
          </w:tcPr>
          <w:p w14:paraId="52CA998F" w14:textId="77777777" w:rsidR="00616612" w:rsidRPr="00AC4FBC" w:rsidRDefault="00616612" w:rsidP="00616612">
            <w:pPr>
              <w:pStyle w:val="TAC"/>
            </w:pPr>
            <w:r w:rsidRPr="00AC4FBC">
              <w:t>19</w:t>
            </w:r>
            <w:r w:rsidRPr="00AC4FBC">
              <w:rPr>
                <w:vertAlign w:val="superscript"/>
              </w:rPr>
              <w:t>2</w:t>
            </w:r>
          </w:p>
        </w:tc>
        <w:tc>
          <w:tcPr>
            <w:tcW w:w="0" w:type="auto"/>
            <w:shd w:val="clear" w:color="auto" w:fill="auto"/>
            <w:vAlign w:val="center"/>
          </w:tcPr>
          <w:p w14:paraId="4171DC44" w14:textId="77777777" w:rsidR="00616612" w:rsidRPr="00AC4FBC" w:rsidRDefault="00616612" w:rsidP="00616612">
            <w:pPr>
              <w:pStyle w:val="TAC"/>
            </w:pPr>
            <w:r w:rsidRPr="00AC4FBC">
              <w:t>29.5</w:t>
            </w:r>
          </w:p>
        </w:tc>
        <w:tc>
          <w:tcPr>
            <w:tcW w:w="0" w:type="auto"/>
            <w:shd w:val="clear" w:color="auto" w:fill="auto"/>
            <w:vAlign w:val="center"/>
          </w:tcPr>
          <w:p w14:paraId="481BE3F6" w14:textId="77777777" w:rsidR="00616612" w:rsidRPr="00AC4FBC" w:rsidRDefault="00616612" w:rsidP="00616612">
            <w:pPr>
              <w:pStyle w:val="TAC"/>
            </w:pPr>
            <w:r w:rsidRPr="00AC4FBC">
              <w:t>26.5</w:t>
            </w:r>
          </w:p>
        </w:tc>
        <w:tc>
          <w:tcPr>
            <w:tcW w:w="0" w:type="auto"/>
            <w:shd w:val="clear" w:color="auto" w:fill="auto"/>
            <w:vAlign w:val="center"/>
          </w:tcPr>
          <w:p w14:paraId="7105243D" w14:textId="77777777" w:rsidR="00616612" w:rsidRPr="00AC4FBC" w:rsidRDefault="00616612" w:rsidP="00616612">
            <w:pPr>
              <w:pStyle w:val="TAC"/>
            </w:pPr>
            <w:r w:rsidRPr="00AC4FBC">
              <w:t>24.7</w:t>
            </w:r>
          </w:p>
        </w:tc>
        <w:tc>
          <w:tcPr>
            <w:tcW w:w="0" w:type="auto"/>
            <w:shd w:val="clear" w:color="auto" w:fill="auto"/>
            <w:vAlign w:val="center"/>
          </w:tcPr>
          <w:p w14:paraId="6D4C2A20" w14:textId="77777777" w:rsidR="00616612" w:rsidRPr="00AC4FBC" w:rsidRDefault="00616612" w:rsidP="00616612">
            <w:pPr>
              <w:pStyle w:val="TAC"/>
            </w:pPr>
          </w:p>
        </w:tc>
        <w:tc>
          <w:tcPr>
            <w:tcW w:w="0" w:type="auto"/>
            <w:shd w:val="clear" w:color="auto" w:fill="auto"/>
          </w:tcPr>
          <w:p w14:paraId="1DF8F21B" w14:textId="77777777" w:rsidR="00616612" w:rsidRPr="00AC4FBC" w:rsidRDefault="00616612" w:rsidP="00616612">
            <w:pPr>
              <w:pStyle w:val="TAC"/>
            </w:pPr>
          </w:p>
        </w:tc>
        <w:tc>
          <w:tcPr>
            <w:tcW w:w="0" w:type="auto"/>
            <w:shd w:val="clear" w:color="auto" w:fill="auto"/>
          </w:tcPr>
          <w:p w14:paraId="726CBF9C" w14:textId="77777777" w:rsidR="00616612" w:rsidRPr="00AC4FBC" w:rsidRDefault="00616612" w:rsidP="00616612">
            <w:pPr>
              <w:pStyle w:val="TAC"/>
            </w:pPr>
          </w:p>
        </w:tc>
        <w:tc>
          <w:tcPr>
            <w:tcW w:w="0" w:type="auto"/>
            <w:shd w:val="clear" w:color="auto" w:fill="auto"/>
          </w:tcPr>
          <w:p w14:paraId="50FFC0A7" w14:textId="77777777" w:rsidR="00616612" w:rsidRPr="00AC4FBC" w:rsidRDefault="00616612" w:rsidP="00616612">
            <w:pPr>
              <w:pStyle w:val="TAC"/>
            </w:pPr>
          </w:p>
        </w:tc>
        <w:tc>
          <w:tcPr>
            <w:tcW w:w="0" w:type="auto"/>
            <w:shd w:val="clear" w:color="auto" w:fill="auto"/>
          </w:tcPr>
          <w:p w14:paraId="7E8E9F9B" w14:textId="77777777" w:rsidR="00616612" w:rsidRPr="00AC4FBC" w:rsidRDefault="00616612" w:rsidP="00616612">
            <w:pPr>
              <w:pStyle w:val="TAC"/>
            </w:pPr>
          </w:p>
        </w:tc>
        <w:tc>
          <w:tcPr>
            <w:tcW w:w="0" w:type="auto"/>
            <w:shd w:val="clear" w:color="auto" w:fill="auto"/>
          </w:tcPr>
          <w:p w14:paraId="408DEE73" w14:textId="77777777" w:rsidR="00616612" w:rsidRPr="00AC4FBC" w:rsidRDefault="00616612" w:rsidP="00616612">
            <w:pPr>
              <w:pStyle w:val="TAC"/>
            </w:pPr>
          </w:p>
        </w:tc>
        <w:tc>
          <w:tcPr>
            <w:tcW w:w="0" w:type="auto"/>
          </w:tcPr>
          <w:p w14:paraId="20019669" w14:textId="77777777" w:rsidR="00616612" w:rsidRPr="00AC4FBC" w:rsidRDefault="00616612" w:rsidP="00616612">
            <w:pPr>
              <w:pStyle w:val="TAC"/>
            </w:pPr>
          </w:p>
        </w:tc>
        <w:tc>
          <w:tcPr>
            <w:tcW w:w="0" w:type="auto"/>
            <w:shd w:val="clear" w:color="auto" w:fill="auto"/>
          </w:tcPr>
          <w:p w14:paraId="77F3EB72" w14:textId="77777777" w:rsidR="00616612" w:rsidRPr="00AC4FBC" w:rsidRDefault="00616612" w:rsidP="00616612">
            <w:pPr>
              <w:pStyle w:val="TAC"/>
            </w:pPr>
          </w:p>
        </w:tc>
      </w:tr>
      <w:tr w:rsidR="00616612" w:rsidRPr="00AC4FBC" w14:paraId="6D3D8EA8" w14:textId="77777777">
        <w:trPr>
          <w:trHeight w:val="285"/>
          <w:jc w:val="center"/>
        </w:trPr>
        <w:tc>
          <w:tcPr>
            <w:tcW w:w="0" w:type="auto"/>
            <w:shd w:val="clear" w:color="auto" w:fill="auto"/>
            <w:vAlign w:val="center"/>
          </w:tcPr>
          <w:p w14:paraId="016F82F7" w14:textId="77777777" w:rsidR="00616612" w:rsidRPr="00AC4FBC" w:rsidRDefault="00616612" w:rsidP="00616612">
            <w:pPr>
              <w:pStyle w:val="TAC"/>
            </w:pPr>
            <w:r w:rsidRPr="00AC4FBC">
              <w:t>n79</w:t>
            </w:r>
          </w:p>
        </w:tc>
        <w:tc>
          <w:tcPr>
            <w:tcW w:w="0" w:type="auto"/>
            <w:shd w:val="clear" w:color="auto" w:fill="auto"/>
            <w:vAlign w:val="center"/>
          </w:tcPr>
          <w:p w14:paraId="2DFFE1B3" w14:textId="77777777" w:rsidR="00616612" w:rsidRPr="00AC4FBC" w:rsidRDefault="00616612" w:rsidP="00616612">
            <w:pPr>
              <w:pStyle w:val="TAC"/>
            </w:pPr>
            <w:r w:rsidRPr="00AC4FBC">
              <w:t>21</w:t>
            </w:r>
            <w:r w:rsidRPr="00AC4FBC">
              <w:rPr>
                <w:vertAlign w:val="superscript"/>
              </w:rPr>
              <w:t>4</w:t>
            </w:r>
          </w:p>
        </w:tc>
        <w:tc>
          <w:tcPr>
            <w:tcW w:w="0" w:type="auto"/>
            <w:shd w:val="clear" w:color="auto" w:fill="auto"/>
            <w:vAlign w:val="center"/>
          </w:tcPr>
          <w:p w14:paraId="4C824AB2" w14:textId="77777777" w:rsidR="00616612" w:rsidRPr="00AC4FBC" w:rsidRDefault="00616612" w:rsidP="00616612">
            <w:pPr>
              <w:pStyle w:val="TAC"/>
            </w:pPr>
            <w:r w:rsidRPr="00AC4FBC">
              <w:t>39.3</w:t>
            </w:r>
          </w:p>
        </w:tc>
        <w:tc>
          <w:tcPr>
            <w:tcW w:w="0" w:type="auto"/>
            <w:shd w:val="clear" w:color="auto" w:fill="auto"/>
            <w:vAlign w:val="center"/>
          </w:tcPr>
          <w:p w14:paraId="3D787C9F" w14:textId="77777777" w:rsidR="00616612" w:rsidRPr="00AC4FBC" w:rsidRDefault="00616612" w:rsidP="00616612">
            <w:pPr>
              <w:pStyle w:val="TAC"/>
            </w:pPr>
            <w:r w:rsidRPr="00AC4FBC">
              <w:t>36.3</w:t>
            </w:r>
          </w:p>
        </w:tc>
        <w:tc>
          <w:tcPr>
            <w:tcW w:w="0" w:type="auto"/>
            <w:shd w:val="clear" w:color="auto" w:fill="auto"/>
            <w:vAlign w:val="center"/>
          </w:tcPr>
          <w:p w14:paraId="5251BBC6" w14:textId="77777777" w:rsidR="00616612" w:rsidRPr="00AC4FBC" w:rsidRDefault="00616612" w:rsidP="00616612">
            <w:pPr>
              <w:pStyle w:val="TAC"/>
            </w:pPr>
            <w:r w:rsidRPr="00AC4FBC">
              <w:t>34.5</w:t>
            </w:r>
          </w:p>
        </w:tc>
        <w:tc>
          <w:tcPr>
            <w:tcW w:w="0" w:type="auto"/>
            <w:shd w:val="clear" w:color="auto" w:fill="auto"/>
            <w:vAlign w:val="center"/>
          </w:tcPr>
          <w:p w14:paraId="249D76DE" w14:textId="77777777" w:rsidR="00616612" w:rsidRPr="00AC4FBC" w:rsidRDefault="00616612" w:rsidP="00616612">
            <w:pPr>
              <w:pStyle w:val="TAC"/>
            </w:pPr>
          </w:p>
        </w:tc>
        <w:tc>
          <w:tcPr>
            <w:tcW w:w="0" w:type="auto"/>
            <w:shd w:val="clear" w:color="auto" w:fill="auto"/>
          </w:tcPr>
          <w:p w14:paraId="47E5F79E" w14:textId="77777777" w:rsidR="00616612" w:rsidRPr="00AC4FBC" w:rsidRDefault="00616612" w:rsidP="00616612">
            <w:pPr>
              <w:pStyle w:val="TAC"/>
            </w:pPr>
          </w:p>
        </w:tc>
        <w:tc>
          <w:tcPr>
            <w:tcW w:w="0" w:type="auto"/>
            <w:shd w:val="clear" w:color="auto" w:fill="auto"/>
          </w:tcPr>
          <w:p w14:paraId="5C59417D" w14:textId="77777777" w:rsidR="00616612" w:rsidRPr="00AC4FBC" w:rsidRDefault="00616612" w:rsidP="00616612">
            <w:pPr>
              <w:pStyle w:val="TAC"/>
            </w:pPr>
          </w:p>
        </w:tc>
        <w:tc>
          <w:tcPr>
            <w:tcW w:w="0" w:type="auto"/>
            <w:shd w:val="clear" w:color="auto" w:fill="auto"/>
          </w:tcPr>
          <w:p w14:paraId="67323120" w14:textId="77777777" w:rsidR="00616612" w:rsidRPr="00AC4FBC" w:rsidRDefault="00616612" w:rsidP="00616612">
            <w:pPr>
              <w:pStyle w:val="TAC"/>
            </w:pPr>
          </w:p>
        </w:tc>
        <w:tc>
          <w:tcPr>
            <w:tcW w:w="0" w:type="auto"/>
            <w:shd w:val="clear" w:color="auto" w:fill="auto"/>
          </w:tcPr>
          <w:p w14:paraId="0B9374DE" w14:textId="77777777" w:rsidR="00616612" w:rsidRPr="00AC4FBC" w:rsidRDefault="00616612" w:rsidP="00616612">
            <w:pPr>
              <w:pStyle w:val="TAC"/>
            </w:pPr>
          </w:p>
        </w:tc>
        <w:tc>
          <w:tcPr>
            <w:tcW w:w="0" w:type="auto"/>
            <w:shd w:val="clear" w:color="auto" w:fill="auto"/>
          </w:tcPr>
          <w:p w14:paraId="32F70CC4" w14:textId="77777777" w:rsidR="00616612" w:rsidRPr="00AC4FBC" w:rsidRDefault="00616612" w:rsidP="00616612">
            <w:pPr>
              <w:pStyle w:val="TAC"/>
            </w:pPr>
          </w:p>
        </w:tc>
        <w:tc>
          <w:tcPr>
            <w:tcW w:w="0" w:type="auto"/>
          </w:tcPr>
          <w:p w14:paraId="4AB183CF" w14:textId="77777777" w:rsidR="00616612" w:rsidRPr="00AC4FBC" w:rsidRDefault="00616612" w:rsidP="00616612">
            <w:pPr>
              <w:pStyle w:val="TAC"/>
            </w:pPr>
          </w:p>
        </w:tc>
        <w:tc>
          <w:tcPr>
            <w:tcW w:w="0" w:type="auto"/>
            <w:shd w:val="clear" w:color="auto" w:fill="auto"/>
          </w:tcPr>
          <w:p w14:paraId="171A766A" w14:textId="77777777" w:rsidR="00616612" w:rsidRPr="00AC4FBC" w:rsidRDefault="00616612" w:rsidP="00616612">
            <w:pPr>
              <w:pStyle w:val="TAC"/>
            </w:pPr>
          </w:p>
        </w:tc>
      </w:tr>
      <w:tr w:rsidR="00616612" w:rsidRPr="00AC4FBC" w14:paraId="369FB075" w14:textId="77777777">
        <w:trPr>
          <w:trHeight w:val="285"/>
          <w:jc w:val="center"/>
        </w:trPr>
        <w:tc>
          <w:tcPr>
            <w:tcW w:w="0" w:type="auto"/>
            <w:shd w:val="clear" w:color="auto" w:fill="auto"/>
            <w:vAlign w:val="center"/>
          </w:tcPr>
          <w:p w14:paraId="6D96AE2D" w14:textId="77777777" w:rsidR="00616612" w:rsidRPr="00AC4FBC" w:rsidRDefault="00616612" w:rsidP="00616612">
            <w:pPr>
              <w:pStyle w:val="TAC"/>
            </w:pPr>
            <w:r w:rsidRPr="00AC4FBC">
              <w:t>n79</w:t>
            </w:r>
          </w:p>
        </w:tc>
        <w:tc>
          <w:tcPr>
            <w:tcW w:w="0" w:type="auto"/>
            <w:shd w:val="clear" w:color="auto" w:fill="auto"/>
            <w:vAlign w:val="center"/>
          </w:tcPr>
          <w:p w14:paraId="48A4EAF5" w14:textId="77777777" w:rsidR="00616612" w:rsidRPr="00AC4FBC" w:rsidRDefault="00616612" w:rsidP="00616612">
            <w:pPr>
              <w:pStyle w:val="TAC"/>
            </w:pPr>
            <w:r w:rsidRPr="00AC4FBC">
              <w:t>26</w:t>
            </w:r>
            <w:r w:rsidRPr="00AC4FBC">
              <w:rPr>
                <w:vertAlign w:val="superscript"/>
              </w:rPr>
              <w:t>2</w:t>
            </w:r>
          </w:p>
        </w:tc>
        <w:tc>
          <w:tcPr>
            <w:tcW w:w="0" w:type="auto"/>
            <w:shd w:val="clear" w:color="auto" w:fill="auto"/>
            <w:vAlign w:val="center"/>
          </w:tcPr>
          <w:p w14:paraId="79D6A785" w14:textId="77777777" w:rsidR="00616612" w:rsidRPr="00AC4FBC" w:rsidRDefault="00616612" w:rsidP="00616612">
            <w:pPr>
              <w:pStyle w:val="TAC"/>
            </w:pPr>
            <w:r w:rsidRPr="00AC4FBC">
              <w:t>27</w:t>
            </w:r>
          </w:p>
        </w:tc>
        <w:tc>
          <w:tcPr>
            <w:tcW w:w="0" w:type="auto"/>
            <w:shd w:val="clear" w:color="auto" w:fill="auto"/>
            <w:vAlign w:val="center"/>
          </w:tcPr>
          <w:p w14:paraId="3AE59673" w14:textId="77777777" w:rsidR="00616612" w:rsidRPr="00AC4FBC" w:rsidRDefault="00616612" w:rsidP="00616612">
            <w:pPr>
              <w:pStyle w:val="TAC"/>
            </w:pPr>
            <w:r w:rsidRPr="00AC4FBC">
              <w:t>24</w:t>
            </w:r>
          </w:p>
        </w:tc>
        <w:tc>
          <w:tcPr>
            <w:tcW w:w="0" w:type="auto"/>
            <w:shd w:val="clear" w:color="auto" w:fill="auto"/>
            <w:vAlign w:val="center"/>
          </w:tcPr>
          <w:p w14:paraId="14C97A72" w14:textId="77777777" w:rsidR="00616612" w:rsidRPr="00AC4FBC" w:rsidRDefault="00616612" w:rsidP="00616612">
            <w:pPr>
              <w:pStyle w:val="TAC"/>
            </w:pPr>
            <w:r w:rsidRPr="00AC4FBC">
              <w:t>22.2</w:t>
            </w:r>
          </w:p>
        </w:tc>
        <w:tc>
          <w:tcPr>
            <w:tcW w:w="0" w:type="auto"/>
            <w:shd w:val="clear" w:color="auto" w:fill="auto"/>
            <w:vAlign w:val="center"/>
          </w:tcPr>
          <w:p w14:paraId="106B1187" w14:textId="77777777" w:rsidR="00616612" w:rsidRPr="00AC4FBC" w:rsidRDefault="00616612" w:rsidP="00616612">
            <w:pPr>
              <w:pStyle w:val="TAC"/>
            </w:pPr>
          </w:p>
        </w:tc>
        <w:tc>
          <w:tcPr>
            <w:tcW w:w="0" w:type="auto"/>
            <w:shd w:val="clear" w:color="auto" w:fill="auto"/>
            <w:vAlign w:val="center"/>
          </w:tcPr>
          <w:p w14:paraId="768C1EAA" w14:textId="77777777" w:rsidR="00616612" w:rsidRPr="00AC4FBC" w:rsidRDefault="00616612" w:rsidP="00616612">
            <w:pPr>
              <w:pStyle w:val="TAC"/>
            </w:pPr>
          </w:p>
        </w:tc>
        <w:tc>
          <w:tcPr>
            <w:tcW w:w="0" w:type="auto"/>
            <w:shd w:val="clear" w:color="auto" w:fill="auto"/>
            <w:vAlign w:val="center"/>
          </w:tcPr>
          <w:p w14:paraId="7881498E" w14:textId="77777777" w:rsidR="00616612" w:rsidRPr="00AC4FBC" w:rsidRDefault="00616612" w:rsidP="00616612">
            <w:pPr>
              <w:pStyle w:val="TAC"/>
            </w:pPr>
          </w:p>
        </w:tc>
        <w:tc>
          <w:tcPr>
            <w:tcW w:w="0" w:type="auto"/>
            <w:shd w:val="clear" w:color="auto" w:fill="auto"/>
            <w:vAlign w:val="center"/>
          </w:tcPr>
          <w:p w14:paraId="12EFB8B6" w14:textId="77777777" w:rsidR="00616612" w:rsidRPr="00AC4FBC" w:rsidRDefault="00616612" w:rsidP="00616612">
            <w:pPr>
              <w:pStyle w:val="TAC"/>
            </w:pPr>
          </w:p>
        </w:tc>
        <w:tc>
          <w:tcPr>
            <w:tcW w:w="0" w:type="auto"/>
            <w:shd w:val="clear" w:color="auto" w:fill="auto"/>
            <w:vAlign w:val="center"/>
          </w:tcPr>
          <w:p w14:paraId="118DD5CB" w14:textId="77777777" w:rsidR="00616612" w:rsidRPr="00AC4FBC" w:rsidRDefault="00616612" w:rsidP="00616612">
            <w:pPr>
              <w:pStyle w:val="TAC"/>
            </w:pPr>
          </w:p>
        </w:tc>
        <w:tc>
          <w:tcPr>
            <w:tcW w:w="0" w:type="auto"/>
            <w:shd w:val="clear" w:color="auto" w:fill="auto"/>
            <w:vAlign w:val="center"/>
          </w:tcPr>
          <w:p w14:paraId="094F7EA7" w14:textId="77777777" w:rsidR="00616612" w:rsidRPr="00AC4FBC" w:rsidRDefault="00616612" w:rsidP="00616612">
            <w:pPr>
              <w:pStyle w:val="TAC"/>
            </w:pPr>
          </w:p>
        </w:tc>
        <w:tc>
          <w:tcPr>
            <w:tcW w:w="0" w:type="auto"/>
          </w:tcPr>
          <w:p w14:paraId="49BA7F18" w14:textId="77777777" w:rsidR="00616612" w:rsidRPr="00AC4FBC" w:rsidRDefault="00616612" w:rsidP="00616612">
            <w:pPr>
              <w:pStyle w:val="TAC"/>
            </w:pPr>
          </w:p>
        </w:tc>
        <w:tc>
          <w:tcPr>
            <w:tcW w:w="0" w:type="auto"/>
            <w:shd w:val="clear" w:color="auto" w:fill="auto"/>
            <w:vAlign w:val="center"/>
          </w:tcPr>
          <w:p w14:paraId="12AA9EED" w14:textId="77777777" w:rsidR="00616612" w:rsidRPr="00AC4FBC" w:rsidRDefault="00616612" w:rsidP="00616612">
            <w:pPr>
              <w:pStyle w:val="TAC"/>
            </w:pPr>
          </w:p>
        </w:tc>
      </w:tr>
      <w:tr w:rsidR="00616612" w:rsidRPr="00AC4FBC" w14:paraId="018112AE" w14:textId="77777777">
        <w:trPr>
          <w:trHeight w:val="285"/>
          <w:jc w:val="center"/>
        </w:trPr>
        <w:tc>
          <w:tcPr>
            <w:tcW w:w="0" w:type="auto"/>
            <w:gridSpan w:val="13"/>
            <w:shd w:val="clear" w:color="auto" w:fill="auto"/>
            <w:vAlign w:val="center"/>
          </w:tcPr>
          <w:p w14:paraId="2741417C" w14:textId="77777777" w:rsidR="00616612" w:rsidRPr="00AC4FBC" w:rsidRDefault="00616612" w:rsidP="00616612">
            <w:pPr>
              <w:pStyle w:val="TAN"/>
            </w:pPr>
            <w:r w:rsidRPr="00AC4FBC">
              <w:t>NOTE 1:</w:t>
            </w:r>
            <w:r w:rsidRPr="00AC4FBC">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0D7A08BE" w14:textId="17510A49" w:rsidR="00616612" w:rsidRPr="00AC4FBC" w:rsidRDefault="00616612" w:rsidP="00616612">
            <w:pPr>
              <w:pStyle w:val="TAN"/>
              <w:rPr>
                <w:snapToGrid w:val="0"/>
              </w:rPr>
            </w:pPr>
            <w:r w:rsidRPr="00AC4FBC">
              <w:t>NOTE 2:</w:t>
            </w:r>
            <w:r w:rsidRPr="00AC4FBC">
              <w:tab/>
              <w:t xml:space="preserve">The requirements should be verified for DL EARFCN of the victim (lower) band (superscript LB) such that </w:t>
            </w:r>
            <w:r w:rsidRPr="00AC4FBC">
              <w:rPr>
                <w:snapToGrid w:val="0"/>
                <w:position w:val="-12"/>
              </w:rPr>
              <w:object w:dxaOrig="2000" w:dyaOrig="380" w14:anchorId="1458576C">
                <v:shape id="_x0000_i1056" type="#_x0000_t75" style="width:78.7pt;height:12.55pt" o:ole="">
                  <v:imagedata r:id="rId113" o:title=""/>
                </v:shape>
                <o:OLEObject Type="Embed" ProgID="Equation.3" ShapeID="_x0000_i1056" DrawAspect="Content" ObjectID="_1773139911" r:id="rId114"/>
              </w:object>
            </w:r>
            <w:r w:rsidRPr="00AC4FBC">
              <w:rPr>
                <w:snapToGrid w:val="0"/>
              </w:rPr>
              <w:t xml:space="preserve"> with </w:t>
            </w:r>
            <w:r w:rsidRPr="00AC4FBC">
              <w:rPr>
                <w:snapToGrid w:val="0"/>
                <w:position w:val="-10"/>
              </w:rPr>
              <w:object w:dxaOrig="440" w:dyaOrig="360" w14:anchorId="1C1E7BD7">
                <v:shape id="_x0000_i1057" type="#_x0000_t75" style="width:17.6pt;height:12.55pt" o:ole="">
                  <v:imagedata r:id="rId115" o:title=""/>
                </v:shape>
                <o:OLEObject Type="Embed" ProgID="Equation.3" ShapeID="_x0000_i1057" DrawAspect="Content" ObjectID="_1773139912" r:id="rId116"/>
              </w:object>
            </w:r>
            <w:r w:rsidRPr="00AC4FBC">
              <w:rPr>
                <w:snapToGrid w:val="0"/>
              </w:rPr>
              <w:t xml:space="preserve"> the DL carrier frequency </w:t>
            </w:r>
            <w:r w:rsidRPr="00AC4FBC">
              <w:t>in</w:t>
            </w:r>
            <w:r w:rsidRPr="00AC4FBC">
              <w:rPr>
                <w:snapToGrid w:val="0"/>
              </w:rPr>
              <w:t xml:space="preserve"> the lower band </w:t>
            </w:r>
            <w:r w:rsidRPr="00AC4FBC">
              <w:rPr>
                <w:snapToGrid w:val="0"/>
                <w:lang w:eastAsia="ja-JP"/>
              </w:rPr>
              <w:t xml:space="preserve">and </w:t>
            </w:r>
            <w:r w:rsidRPr="00AC4FBC">
              <w:fldChar w:fldCharType="begin"/>
            </w:r>
            <w:r w:rsidRPr="00AC4FBC">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instrText xml:space="preserve"> </w:instrText>
            </w:r>
            <w:r w:rsidRPr="00AC4FBC">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fldChar w:fldCharType="end"/>
            </w:r>
            <w:r w:rsidRPr="00AC4FBC">
              <w:t xml:space="preserve"> the UL carrier frequency in the higher band, both </w:t>
            </w:r>
            <w:r w:rsidRPr="00AC4FBC">
              <w:rPr>
                <w:snapToGrid w:val="0"/>
              </w:rPr>
              <w:t>in MHz.</w:t>
            </w:r>
          </w:p>
          <w:p w14:paraId="1DAE1A92" w14:textId="77777777" w:rsidR="00616612" w:rsidRPr="00AC4FBC" w:rsidRDefault="00616612" w:rsidP="00616612">
            <w:pPr>
              <w:pStyle w:val="TAN"/>
              <w:rPr>
                <w:snapToGrid w:val="0"/>
              </w:rPr>
            </w:pPr>
            <w:r w:rsidRPr="00AC4FBC">
              <w:t>NOTE 3:</w:t>
            </w:r>
            <w:r w:rsidRPr="00AC4FBC">
              <w:tab/>
            </w:r>
            <w:r w:rsidRPr="00AC4FBC">
              <w:rPr>
                <w:snapToGrid w:val="0"/>
              </w:rPr>
              <w:t>Void.</w:t>
            </w:r>
          </w:p>
          <w:p w14:paraId="3B3E19B2" w14:textId="2C08A46C" w:rsidR="00616612" w:rsidRPr="00AC4FBC" w:rsidRDefault="00616612" w:rsidP="00616612">
            <w:pPr>
              <w:pStyle w:val="TAN"/>
            </w:pPr>
            <w:r w:rsidRPr="00AC4FBC">
              <w:t>NOTE 4:</w:t>
            </w:r>
            <w:r w:rsidRPr="00AC4FBC">
              <w:tab/>
              <w:t xml:space="preserve">The requirements should be verified for DL EARFCN or NR-ARFCN of the </w:t>
            </w:r>
            <w:r w:rsidRPr="00AC4FBC">
              <w:rPr>
                <w:szCs w:val="24"/>
              </w:rPr>
              <w:t xml:space="preserve">victim </w:t>
            </w:r>
            <w:r w:rsidRPr="00AC4FBC">
              <w:t xml:space="preserve">(lower) band (superscript LB) such that </w:t>
            </w:r>
            <w:r w:rsidRPr="00AC4FBC">
              <w:rPr>
                <w:position w:val="-16"/>
              </w:rPr>
              <w:object w:dxaOrig="2040" w:dyaOrig="435" w14:anchorId="5F9F8156">
                <v:shape id="_x0000_i1058" type="#_x0000_t75" style="width:84.55pt;height:23.45pt" o:ole="">
                  <v:imagedata r:id="rId117" o:title=""/>
                </v:shape>
                <o:OLEObject Type="Embed" ProgID="Equation.DSMT4" ShapeID="_x0000_i1058" DrawAspect="Content" ObjectID="_1773139913" r:id="rId118"/>
              </w:object>
            </w:r>
            <w:r w:rsidRPr="00AC4FBC">
              <w:t xml:space="preserve"> </w:t>
            </w:r>
            <w:r w:rsidRPr="00AC4FBC">
              <w:rPr>
                <w:szCs w:val="24"/>
              </w:rPr>
              <w:t xml:space="preserve">with </w:t>
            </w:r>
            <w:r w:rsidRPr="00AC4FBC">
              <w:rPr>
                <w:snapToGrid w:val="0"/>
                <w:position w:val="-10"/>
                <w:lang w:eastAsia="ja-JP"/>
              </w:rPr>
              <w:object w:dxaOrig="440" w:dyaOrig="360" w14:anchorId="0531A759">
                <v:shape id="_x0000_i1059" type="#_x0000_t75" style="width:17.6pt;height:12.55pt" o:ole="">
                  <v:imagedata r:id="rId115" o:title=""/>
                </v:shape>
                <o:OLEObject Type="Embed" ProgID="Equation.3" ShapeID="_x0000_i1059" DrawAspect="Content" ObjectID="_1773139914" r:id="rId119"/>
              </w:object>
            </w:r>
            <w:r w:rsidRPr="00AC4FBC">
              <w:rPr>
                <w:szCs w:val="24"/>
              </w:rPr>
              <w:t> the DL carrier frequency in the lower band and</w:t>
            </w:r>
            <w:r w:rsidRPr="00AC4FBC">
              <w:t xml:space="preserve"> in MHz and</w:t>
            </w:r>
            <w:r w:rsidRPr="00AC4FBC">
              <w:rPr>
                <w:szCs w:val="24"/>
              </w:rPr>
              <w:t xml:space="preserve"> </w:t>
            </w:r>
            <w:r w:rsidRPr="00AC4FBC">
              <w:rPr>
                <w:szCs w:val="24"/>
              </w:rPr>
              <w:fldChar w:fldCharType="begin"/>
            </w:r>
            <w:r w:rsidRPr="00AC4FBC">
              <w:rPr>
                <w:szCs w:val="24"/>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instrText xml:space="preserve"> </w:instrText>
            </w:r>
            <w:r w:rsidRPr="00AC4FBC">
              <w:rPr>
                <w:szCs w:val="24"/>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fldChar w:fldCharType="end"/>
            </w:r>
            <w:r w:rsidRPr="00AC4FBC">
              <w:t xml:space="preserve"> the UL carrier frequency in the higher band, both in MHz.</w:t>
            </w:r>
          </w:p>
          <w:p w14:paraId="586CA684" w14:textId="77777777" w:rsidR="00616612" w:rsidRPr="00AC4FBC" w:rsidRDefault="00616612" w:rsidP="00616612">
            <w:pPr>
              <w:pStyle w:val="TAN"/>
            </w:pPr>
            <w:r w:rsidRPr="00AC4FBC">
              <w:t>NOTE 5:</w:t>
            </w:r>
            <w:r w:rsidRPr="00AC4FBC">
              <w:tab/>
            </w:r>
            <w:r w:rsidRPr="00AC4FBC">
              <w:rPr>
                <w:snapToGrid w:val="0"/>
              </w:rPr>
              <w:t>Void</w:t>
            </w:r>
            <w:r w:rsidRPr="00AC4FBC">
              <w:t>.</w:t>
            </w:r>
          </w:p>
          <w:p w14:paraId="5B3D0286" w14:textId="77777777" w:rsidR="00616612" w:rsidRPr="00AC4FBC" w:rsidRDefault="00616612" w:rsidP="00616612">
            <w:pPr>
              <w:pStyle w:val="TAN"/>
            </w:pPr>
            <w:r w:rsidRPr="00AC4FBC">
              <w:t>NOTE 6:</w:t>
            </w:r>
            <w:r w:rsidRPr="00AC4FBC">
              <w:tab/>
            </w:r>
            <w:r w:rsidRPr="00AC4FBC">
              <w:rPr>
                <w:snapToGrid w:val="0"/>
              </w:rPr>
              <w:t>Void</w:t>
            </w:r>
            <w:r w:rsidRPr="00AC4FBC">
              <w:t>.</w:t>
            </w:r>
          </w:p>
          <w:p w14:paraId="4E96B016" w14:textId="77777777" w:rsidR="00616612" w:rsidRPr="00AC4FBC" w:rsidRDefault="00616612" w:rsidP="00616612">
            <w:pPr>
              <w:pStyle w:val="TAN"/>
            </w:pPr>
            <w:r w:rsidRPr="00AC4FBC">
              <w:t>NOTE 7:</w:t>
            </w:r>
            <w:r w:rsidRPr="00AC4FBC">
              <w:tab/>
              <w:t>Void.</w:t>
            </w:r>
          </w:p>
          <w:p w14:paraId="05EE1AEE" w14:textId="3212CA11" w:rsidR="00616612" w:rsidRPr="00AC4FBC" w:rsidRDefault="00616612" w:rsidP="00616612">
            <w:pPr>
              <w:pStyle w:val="TAN"/>
              <w:rPr>
                <w:snapToGrid w:val="0"/>
              </w:rPr>
            </w:pPr>
            <w:r w:rsidRPr="00AC4FBC">
              <w:t>NOTE 8:</w:t>
            </w:r>
            <w:r w:rsidRPr="00AC4FBC">
              <w:tab/>
              <w:t xml:space="preserve">The requirements should be verified for DL EARFCN of the victim (lower) band (superscript LB) such that </w:t>
            </w:r>
            <w:r w:rsidRPr="00AC4FBC">
              <w:rPr>
                <w:snapToGrid w:val="0"/>
              </w:rPr>
              <w:fldChar w:fldCharType="begin"/>
            </w:r>
            <w:r w:rsidRPr="00AC4FBC">
              <w:rPr>
                <w:snapToGrid w:val="0"/>
              </w:rPr>
              <w:instrText xml:space="preserve"> QUOTE </w:instrText>
            </w:r>
            <m:oMath>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LB</m:t>
                  </m:r>
                </m:sup>
              </m:sSubSup>
              <m:r>
                <m:rPr>
                  <m:sty m:val="p"/>
                </m:rP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r>
                    <m:rPr>
                      <m:sty m:val="p"/>
                    </m:rPr>
                    <w:rPr>
                      <w:rFonts w:ascii="Cambria Math" w:hAnsi="Cambria Math"/>
                    </w:rPr>
                    <m:t>/0.15</m:t>
                  </m:r>
                </m:e>
              </m:d>
              <m:r>
                <m:rPr>
                  <m:sty m:val="p"/>
                </m:rPr>
                <w:rPr>
                  <w:rFonts w:ascii="Cambria Math" w:hAnsi="Cambria Math"/>
                </w:rPr>
                <m:t>0.1</m:t>
              </m:r>
            </m:oMath>
            <w:r w:rsidRPr="00AC4FBC">
              <w:rPr>
                <w:snapToGrid w:val="0"/>
              </w:rPr>
              <w:instrText xml:space="preserve"> </w:instrText>
            </w:r>
            <w:r w:rsidRPr="00AC4FBC">
              <w:rPr>
                <w:snapToGrid w:val="0"/>
              </w:rPr>
              <w:fldChar w:fldCharType="separate"/>
            </w:r>
            <m:oMath>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LB</m:t>
                  </m:r>
                </m:sup>
              </m:sSubSup>
              <m:r>
                <m:rPr>
                  <m:sty m:val="p"/>
                </m:rP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r>
                    <m:rPr>
                      <m:sty m:val="p"/>
                    </m:rPr>
                    <w:rPr>
                      <w:rFonts w:ascii="Cambria Math" w:hAnsi="Cambria Math"/>
                    </w:rPr>
                    <m:t>/0.15</m:t>
                  </m:r>
                </m:e>
              </m:d>
              <m:r>
                <m:rPr>
                  <m:sty m:val="p"/>
                </m:rPr>
                <w:rPr>
                  <w:rFonts w:ascii="Cambria Math" w:hAnsi="Cambria Math"/>
                </w:rPr>
                <m:t>0.1</m:t>
              </m:r>
            </m:oMath>
            <w:r w:rsidRPr="00AC4FBC">
              <w:rPr>
                <w:snapToGrid w:val="0"/>
              </w:rPr>
              <w:fldChar w:fldCharType="end"/>
            </w:r>
            <w:r w:rsidRPr="00AC4FBC">
              <w:rPr>
                <w:snapToGrid w:val="0"/>
              </w:rPr>
              <w:t xml:space="preserve"> with</w:t>
            </w:r>
            <w:r w:rsidRPr="00AC4FBC">
              <w:rPr>
                <w:position w:val="-10"/>
              </w:rPr>
              <w:object w:dxaOrig="440" w:dyaOrig="360" w14:anchorId="51726914">
                <v:shape id="_x0000_i1060" type="#_x0000_t75" style="width:23.45pt;height:12.55pt" o:ole="">
                  <v:imagedata r:id="rId109" o:title=""/>
                </v:shape>
                <o:OLEObject Type="Embed" ProgID="Equation.3" ShapeID="_x0000_i1060" DrawAspect="Content" ObjectID="_1773139915" r:id="rId120"/>
              </w:object>
            </w:r>
            <w:r w:rsidRPr="00AC4FBC">
              <w:rPr>
                <w:snapToGrid w:val="0"/>
              </w:rPr>
              <w:t xml:space="preserve"> the DL carrier frequency </w:t>
            </w:r>
            <w:r w:rsidRPr="00AC4FBC">
              <w:t>in</w:t>
            </w:r>
            <w:r w:rsidRPr="00AC4FBC">
              <w:rPr>
                <w:snapToGrid w:val="0"/>
              </w:rPr>
              <w:t xml:space="preserve"> the lower band and</w:t>
            </w:r>
            <w:r w:rsidRPr="00AC4FBC">
              <w:rPr>
                <w:snapToGrid w:val="0"/>
              </w:rPr>
              <w:fldChar w:fldCharType="begin"/>
            </w:r>
            <w:r w:rsidRPr="00AC4FBC">
              <w:rPr>
                <w:snapToGrid w:val="0"/>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instrText xml:space="preserve"> </w:instrText>
            </w:r>
            <w:r w:rsidRPr="00AC4FBC">
              <w:rPr>
                <w:snapToGrid w:val="0"/>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fldChar w:fldCharType="end"/>
            </w:r>
            <w:r w:rsidRPr="00AC4FBC">
              <w:rPr>
                <w:snapToGrid w:val="0"/>
              </w:rPr>
              <w:t xml:space="preserve"> </w:t>
            </w:r>
            <w:r w:rsidRPr="00AC4FBC">
              <w:t xml:space="preserve"> the UL carrier frequency in the higher band, both</w:t>
            </w:r>
            <w:r w:rsidRPr="00AC4FBC">
              <w:rPr>
                <w:snapToGrid w:val="0"/>
              </w:rPr>
              <w:t xml:space="preserve"> in MHz.</w:t>
            </w:r>
          </w:p>
          <w:p w14:paraId="26D172FE" w14:textId="77777777" w:rsidR="00616612" w:rsidRPr="00AC4FBC" w:rsidRDefault="00616612" w:rsidP="00616612">
            <w:pPr>
              <w:pStyle w:val="TAN"/>
            </w:pPr>
            <w:r w:rsidRPr="00AC4FBC">
              <w:rPr>
                <w:lang w:eastAsia="ja-JP"/>
              </w:rPr>
              <w:t>NOTE 9:</w:t>
            </w:r>
            <w:r w:rsidRPr="00AC4FBC">
              <w:tab/>
            </w:r>
            <w:r w:rsidRPr="00AC4FBC">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AC4FBC">
              <w:rPr>
                <w:rFonts w:cs="Arial"/>
                <w:vertAlign w:val="superscript"/>
                <w:lang w:eastAsia="ja-JP"/>
              </w:rPr>
              <w:t>st</w:t>
            </w:r>
            <w:r w:rsidRPr="00AC4FBC">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7AE1971E" w14:textId="77777777" w:rsidR="00616612" w:rsidRPr="00AC4FBC" w:rsidRDefault="00616612" w:rsidP="00616612">
            <w:pPr>
              <w:pStyle w:val="TAN"/>
            </w:pPr>
            <w:r w:rsidRPr="00AC4FBC">
              <w:rPr>
                <w:lang w:eastAsia="ja-JP"/>
              </w:rPr>
              <w:t>NOTE 10:</w:t>
            </w:r>
            <w:r w:rsidRPr="00AC4FBC">
              <w:rPr>
                <w:lang w:eastAsia="ja-JP"/>
              </w:rPr>
              <w:tab/>
              <w:t>MSD test point can be chosen according to</w:t>
            </w:r>
            <w:r w:rsidRPr="00AC4FBC">
              <w:rPr>
                <w:rFonts w:eastAsia="MS Mincho"/>
                <w:lang w:eastAsia="ja-JP"/>
              </w:rPr>
              <w:t xml:space="preserve"> </w:t>
            </w:r>
            <w:r w:rsidRPr="00AC4FBC">
              <w:rPr>
                <w:lang w:eastAsia="ja-JP"/>
              </w:rPr>
              <w:t>supported BW and lowest SCS supported by the UE</w:t>
            </w:r>
            <w:r w:rsidRPr="00AC4FBC">
              <w:t>.</w:t>
            </w:r>
          </w:p>
          <w:p w14:paraId="1A8BD542" w14:textId="3B6F457F" w:rsidR="00616612" w:rsidRPr="00AC4FBC" w:rsidRDefault="00616612" w:rsidP="00616612">
            <w:pPr>
              <w:pStyle w:val="TAN"/>
            </w:pPr>
            <w:r w:rsidRPr="00AC4FBC">
              <w:rPr>
                <w:lang w:eastAsia="ja-JP"/>
              </w:rPr>
              <w:t xml:space="preserve">NOTE </w:t>
            </w:r>
            <w:r w:rsidRPr="00AC4FBC">
              <w:t>11</w:t>
            </w:r>
            <w:r w:rsidRPr="00AC4FBC">
              <w:rPr>
                <w:lang w:eastAsia="ja-JP"/>
              </w:rPr>
              <w:t>:</w:t>
            </w:r>
            <w:r w:rsidRPr="00AC4FBC">
              <w:rPr>
                <w:lang w:eastAsia="ja-JP"/>
              </w:rPr>
              <w:tab/>
            </w:r>
            <w:r w:rsidRPr="00AC4FBC">
              <w:rPr>
                <w:szCs w:val="18"/>
                <w:lang w:eastAsia="ja-JP"/>
              </w:rPr>
              <w:t>The MSD test points cannot be verified for the band combination in US due to the Band n77 frequency range restriction.</w:t>
            </w:r>
          </w:p>
        </w:tc>
      </w:tr>
    </w:tbl>
    <w:p w14:paraId="4FB65E8C" w14:textId="77777777" w:rsidR="00AB2B30" w:rsidRPr="00AC4FBC" w:rsidRDefault="00AB2B30"/>
    <w:p w14:paraId="5FDBCB07" w14:textId="77777777" w:rsidR="00136C1D" w:rsidRPr="00AC4FBC" w:rsidRDefault="00CD62ED" w:rsidP="00136C1D">
      <w:pPr>
        <w:pStyle w:val="TH"/>
      </w:pPr>
      <w:bookmarkStart w:id="8344" w:name="_CRTable7_3B_2_0_3_21a"/>
      <w:r w:rsidRPr="00AC4FBC">
        <w:lastRenderedPageBreak/>
        <w:t xml:space="preserve">Table </w:t>
      </w:r>
      <w:bookmarkEnd w:id="8344"/>
      <w:r w:rsidRPr="00AC4FBC">
        <w:t>7.3B.2.0.3.2-1a: Reference sensitivity exceptions (MSD) due to receiver harmonic mixing for PC2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810"/>
        <w:gridCol w:w="666"/>
        <w:gridCol w:w="732"/>
        <w:gridCol w:w="732"/>
        <w:gridCol w:w="732"/>
        <w:gridCol w:w="732"/>
        <w:gridCol w:w="732"/>
        <w:gridCol w:w="732"/>
        <w:gridCol w:w="732"/>
        <w:gridCol w:w="732"/>
        <w:gridCol w:w="732"/>
        <w:gridCol w:w="758"/>
        <w:tblGridChange w:id="8345">
          <w:tblGrid>
            <w:gridCol w:w="809"/>
            <w:gridCol w:w="810"/>
            <w:gridCol w:w="666"/>
            <w:gridCol w:w="732"/>
            <w:gridCol w:w="732"/>
            <w:gridCol w:w="732"/>
            <w:gridCol w:w="732"/>
            <w:gridCol w:w="732"/>
            <w:gridCol w:w="732"/>
            <w:gridCol w:w="732"/>
            <w:gridCol w:w="732"/>
            <w:gridCol w:w="732"/>
            <w:gridCol w:w="758"/>
          </w:tblGrid>
        </w:tblGridChange>
      </w:tblGrid>
      <w:tr w:rsidR="00136C1D" w:rsidRPr="00AC4FBC" w14:paraId="011E7FD7" w14:textId="77777777" w:rsidTr="00323E27">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0E08C29B" w14:textId="77777777" w:rsidR="00136C1D" w:rsidRPr="00AC4FBC" w:rsidRDefault="00136C1D" w:rsidP="00323E27">
            <w:pPr>
              <w:pStyle w:val="TAH"/>
            </w:pPr>
            <w:r w:rsidRPr="00AC4FBC">
              <w:t xml:space="preserve">E-UTRA or NR Band / Channel bandwidth of the </w:t>
            </w:r>
            <w:r w:rsidRPr="00AC4FBC">
              <w:rPr>
                <w:lang w:eastAsia="zh-CN"/>
              </w:rPr>
              <w:t>affected DL</w:t>
            </w:r>
            <w:r w:rsidRPr="00AC4FBC">
              <w:t xml:space="preserve"> band / MSD</w:t>
            </w:r>
          </w:p>
        </w:tc>
      </w:tr>
      <w:tr w:rsidR="00136C1D" w:rsidRPr="00AC4FBC" w14:paraId="44C8454A"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A1B122E" w14:textId="77777777" w:rsidR="00136C1D" w:rsidRPr="00AC4FBC" w:rsidRDefault="00136C1D" w:rsidP="00323E27">
            <w:pPr>
              <w:pStyle w:val="TAH"/>
            </w:pPr>
            <w:r w:rsidRPr="00AC4FBC">
              <w:t>UL band</w:t>
            </w:r>
          </w:p>
        </w:tc>
        <w:tc>
          <w:tcPr>
            <w:tcW w:w="0" w:type="auto"/>
            <w:tcBorders>
              <w:top w:val="single" w:sz="4" w:space="0" w:color="auto"/>
              <w:left w:val="single" w:sz="4" w:space="0" w:color="auto"/>
              <w:bottom w:val="single" w:sz="4" w:space="0" w:color="auto"/>
              <w:right w:val="single" w:sz="4" w:space="0" w:color="auto"/>
            </w:tcBorders>
            <w:hideMark/>
          </w:tcPr>
          <w:p w14:paraId="4B953598" w14:textId="77777777" w:rsidR="00136C1D" w:rsidRPr="00AC4FBC" w:rsidRDefault="00136C1D" w:rsidP="00323E27">
            <w:pPr>
              <w:pStyle w:val="TAH"/>
            </w:pPr>
            <w:r w:rsidRPr="00AC4FBC">
              <w:t>DL band</w:t>
            </w:r>
          </w:p>
        </w:tc>
        <w:tc>
          <w:tcPr>
            <w:tcW w:w="0" w:type="auto"/>
            <w:tcBorders>
              <w:top w:val="single" w:sz="4" w:space="0" w:color="auto"/>
              <w:left w:val="single" w:sz="4" w:space="0" w:color="auto"/>
              <w:bottom w:val="single" w:sz="4" w:space="0" w:color="auto"/>
              <w:right w:val="single" w:sz="4" w:space="0" w:color="auto"/>
            </w:tcBorders>
            <w:hideMark/>
          </w:tcPr>
          <w:p w14:paraId="3635E71E" w14:textId="77777777" w:rsidR="00136C1D" w:rsidRPr="00AC4FBC" w:rsidRDefault="00136C1D" w:rsidP="00323E27">
            <w:pPr>
              <w:pStyle w:val="TAH"/>
            </w:pPr>
            <w:r w:rsidRPr="00AC4FBC">
              <w:t>5</w:t>
            </w:r>
          </w:p>
          <w:p w14:paraId="4CF0326E" w14:textId="77777777" w:rsidR="00136C1D" w:rsidRPr="00AC4FBC" w:rsidRDefault="00136C1D" w:rsidP="00323E27">
            <w:pPr>
              <w:pStyle w:val="TAH"/>
            </w:pPr>
            <w:r w:rsidRPr="00AC4FBC">
              <w:t>MHz</w:t>
            </w:r>
          </w:p>
          <w:p w14:paraId="35CB7935"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59F5B886" w14:textId="77777777" w:rsidR="00136C1D" w:rsidRPr="00AC4FBC" w:rsidRDefault="00136C1D" w:rsidP="00323E27">
            <w:pPr>
              <w:pStyle w:val="TAH"/>
            </w:pPr>
            <w:r w:rsidRPr="00AC4FBC">
              <w:t>10 MHz</w:t>
            </w:r>
          </w:p>
          <w:p w14:paraId="42B4D774"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EBA50C3" w14:textId="77777777" w:rsidR="00136C1D" w:rsidRPr="00AC4FBC" w:rsidRDefault="00136C1D" w:rsidP="00323E27">
            <w:pPr>
              <w:pStyle w:val="TAH"/>
            </w:pPr>
            <w:r w:rsidRPr="00AC4FBC">
              <w:t>15 MHz</w:t>
            </w:r>
          </w:p>
          <w:p w14:paraId="3CB91797"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3CAD206" w14:textId="77777777" w:rsidR="00136C1D" w:rsidRPr="00AC4FBC" w:rsidRDefault="00136C1D" w:rsidP="00323E27">
            <w:pPr>
              <w:pStyle w:val="TAH"/>
            </w:pPr>
            <w:r w:rsidRPr="00AC4FBC">
              <w:t>20 MHz</w:t>
            </w:r>
          </w:p>
          <w:p w14:paraId="36E805AC"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7E2E7AFC" w14:textId="77777777" w:rsidR="00136C1D" w:rsidRPr="00AC4FBC" w:rsidRDefault="00136C1D" w:rsidP="00323E27">
            <w:pPr>
              <w:pStyle w:val="TAH"/>
            </w:pPr>
            <w:r w:rsidRPr="00AC4FBC">
              <w:t>25 MHz</w:t>
            </w:r>
          </w:p>
          <w:p w14:paraId="58311E24"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6F5E2A02" w14:textId="77777777" w:rsidR="00136C1D" w:rsidRPr="00AC4FBC" w:rsidRDefault="00136C1D" w:rsidP="00323E27">
            <w:pPr>
              <w:pStyle w:val="TAH"/>
            </w:pPr>
            <w:r w:rsidRPr="00AC4FBC">
              <w:t>40 MHz</w:t>
            </w:r>
          </w:p>
          <w:p w14:paraId="0A7E9441"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350A291A" w14:textId="77777777" w:rsidR="00136C1D" w:rsidRPr="00AC4FBC" w:rsidRDefault="00136C1D" w:rsidP="00323E27">
            <w:pPr>
              <w:pStyle w:val="TAH"/>
            </w:pPr>
            <w:r w:rsidRPr="00AC4FBC">
              <w:t>50 MHz</w:t>
            </w:r>
          </w:p>
          <w:p w14:paraId="61D799B8"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731086E" w14:textId="77777777" w:rsidR="00136C1D" w:rsidRPr="00AC4FBC" w:rsidRDefault="00136C1D" w:rsidP="00323E27">
            <w:pPr>
              <w:pStyle w:val="TAH"/>
            </w:pPr>
            <w:r w:rsidRPr="00AC4FBC">
              <w:t>60 MHz</w:t>
            </w:r>
          </w:p>
          <w:p w14:paraId="1F1D1C9C"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3ADF4C70" w14:textId="77777777" w:rsidR="00136C1D" w:rsidRPr="00AC4FBC" w:rsidRDefault="00136C1D" w:rsidP="00323E27">
            <w:pPr>
              <w:pStyle w:val="TAH"/>
            </w:pPr>
            <w:r w:rsidRPr="00AC4FBC">
              <w:t>80 MHz</w:t>
            </w:r>
          </w:p>
          <w:p w14:paraId="23842E45"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20EFCEC8" w14:textId="77777777" w:rsidR="00136C1D" w:rsidRPr="00AC4FBC" w:rsidRDefault="00136C1D" w:rsidP="00323E27">
            <w:pPr>
              <w:pStyle w:val="TAH"/>
            </w:pPr>
            <w:r w:rsidRPr="00AC4FBC">
              <w:t>90 MHz</w:t>
            </w:r>
          </w:p>
          <w:p w14:paraId="2ADC8D99" w14:textId="77777777" w:rsidR="00136C1D" w:rsidRPr="00AC4FBC" w:rsidRDefault="00136C1D" w:rsidP="00323E27">
            <w:pPr>
              <w:pStyle w:val="TAH"/>
            </w:pPr>
            <w:r w:rsidRPr="00AC4FBC">
              <w:t>(dB)</w:t>
            </w:r>
          </w:p>
        </w:tc>
        <w:tc>
          <w:tcPr>
            <w:tcW w:w="0" w:type="auto"/>
            <w:tcBorders>
              <w:top w:val="single" w:sz="4" w:space="0" w:color="auto"/>
              <w:left w:val="single" w:sz="4" w:space="0" w:color="auto"/>
              <w:bottom w:val="single" w:sz="4" w:space="0" w:color="auto"/>
              <w:right w:val="single" w:sz="4" w:space="0" w:color="auto"/>
            </w:tcBorders>
            <w:hideMark/>
          </w:tcPr>
          <w:p w14:paraId="6A30F03C" w14:textId="77777777" w:rsidR="00136C1D" w:rsidRPr="00AC4FBC" w:rsidRDefault="00136C1D" w:rsidP="00323E27">
            <w:pPr>
              <w:pStyle w:val="TAH"/>
            </w:pPr>
            <w:r w:rsidRPr="00AC4FBC">
              <w:t>100 MHz</w:t>
            </w:r>
          </w:p>
          <w:p w14:paraId="727D1CD6" w14:textId="77777777" w:rsidR="00136C1D" w:rsidRPr="00AC4FBC" w:rsidRDefault="00136C1D" w:rsidP="00323E27">
            <w:pPr>
              <w:pStyle w:val="TAH"/>
            </w:pPr>
            <w:r w:rsidRPr="00AC4FBC">
              <w:t>(dB)</w:t>
            </w:r>
          </w:p>
        </w:tc>
      </w:tr>
      <w:tr w:rsidR="00136C1D" w:rsidRPr="00AC4FBC" w14:paraId="40D09AB7" w14:textId="77777777" w:rsidTr="00FD63E0">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5216F1FC" w14:textId="77777777" w:rsidR="00136C1D" w:rsidRPr="00FD63E0" w:rsidRDefault="00136C1D" w:rsidP="00323E27">
            <w:pPr>
              <w:pStyle w:val="TAH"/>
              <w:rPr>
                <w:b w:val="0"/>
              </w:rPr>
            </w:pPr>
            <w:r w:rsidRPr="00FD63E0">
              <w:rPr>
                <w:rFonts w:cs="Arial"/>
                <w:b w:val="0"/>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554E4309" w14:textId="77777777" w:rsidR="00136C1D" w:rsidRPr="00FD63E0" w:rsidRDefault="00136C1D" w:rsidP="00323E27">
            <w:pPr>
              <w:pStyle w:val="TAH"/>
              <w:rPr>
                <w:b w:val="0"/>
              </w:rPr>
            </w:pPr>
            <w:r w:rsidRPr="00FD63E0">
              <w:rPr>
                <w:rFonts w:cs="Arial"/>
                <w:b w:val="0"/>
                <w:szCs w:val="18"/>
                <w:lang w:eastAsia="zh-CN"/>
              </w:rPr>
              <w:t>2</w:t>
            </w:r>
          </w:p>
        </w:tc>
        <w:tc>
          <w:tcPr>
            <w:tcW w:w="0" w:type="auto"/>
            <w:tcBorders>
              <w:top w:val="single" w:sz="4" w:space="0" w:color="auto"/>
              <w:left w:val="single" w:sz="4" w:space="0" w:color="auto"/>
              <w:bottom w:val="single" w:sz="4" w:space="0" w:color="auto"/>
              <w:right w:val="single" w:sz="4" w:space="0" w:color="auto"/>
            </w:tcBorders>
          </w:tcPr>
          <w:p w14:paraId="366E9F17" w14:textId="77777777" w:rsidR="00136C1D" w:rsidRPr="00FD63E0" w:rsidRDefault="00136C1D" w:rsidP="00323E27">
            <w:pPr>
              <w:pStyle w:val="TAH"/>
              <w:rPr>
                <w:b w:val="0"/>
              </w:rPr>
            </w:pPr>
            <w:r w:rsidRPr="00FD63E0">
              <w:rPr>
                <w:rFonts w:cs="Arial"/>
                <w:b w:val="0"/>
                <w:szCs w:val="18"/>
                <w:lang w:eastAsia="zh-CN"/>
              </w:rPr>
              <w:t>9.1</w:t>
            </w:r>
          </w:p>
        </w:tc>
        <w:tc>
          <w:tcPr>
            <w:tcW w:w="0" w:type="auto"/>
            <w:tcBorders>
              <w:top w:val="single" w:sz="4" w:space="0" w:color="auto"/>
              <w:left w:val="single" w:sz="4" w:space="0" w:color="auto"/>
              <w:bottom w:val="single" w:sz="4" w:space="0" w:color="auto"/>
              <w:right w:val="single" w:sz="4" w:space="0" w:color="auto"/>
            </w:tcBorders>
          </w:tcPr>
          <w:p w14:paraId="4CDA01A2" w14:textId="77777777" w:rsidR="00136C1D" w:rsidRPr="00FD63E0" w:rsidRDefault="00136C1D" w:rsidP="00323E27">
            <w:pPr>
              <w:pStyle w:val="TAH"/>
              <w:rPr>
                <w:b w:val="0"/>
              </w:rPr>
            </w:pPr>
            <w:r w:rsidRPr="00FD63E0">
              <w:rPr>
                <w:rFonts w:cs="Arial"/>
                <w:b w:val="0"/>
                <w:szCs w:val="18"/>
                <w:lang w:eastAsia="zh-CN"/>
              </w:rPr>
              <w:t>8.0</w:t>
            </w:r>
          </w:p>
        </w:tc>
        <w:tc>
          <w:tcPr>
            <w:tcW w:w="0" w:type="auto"/>
            <w:tcBorders>
              <w:top w:val="single" w:sz="4" w:space="0" w:color="auto"/>
              <w:left w:val="single" w:sz="4" w:space="0" w:color="auto"/>
              <w:bottom w:val="single" w:sz="4" w:space="0" w:color="auto"/>
              <w:right w:val="single" w:sz="4" w:space="0" w:color="auto"/>
            </w:tcBorders>
          </w:tcPr>
          <w:p w14:paraId="627D7A3E" w14:textId="77777777" w:rsidR="00136C1D" w:rsidRPr="00FD63E0" w:rsidRDefault="00136C1D" w:rsidP="00323E27">
            <w:pPr>
              <w:pStyle w:val="TAH"/>
              <w:rPr>
                <w:b w:val="0"/>
              </w:rPr>
            </w:pPr>
            <w:r w:rsidRPr="00FD63E0">
              <w:rPr>
                <w:b w:val="0"/>
                <w:lang w:eastAsia="zh-CN"/>
              </w:rPr>
              <w:t>7.0</w:t>
            </w:r>
          </w:p>
        </w:tc>
        <w:tc>
          <w:tcPr>
            <w:tcW w:w="0" w:type="auto"/>
            <w:tcBorders>
              <w:top w:val="single" w:sz="4" w:space="0" w:color="auto"/>
              <w:left w:val="single" w:sz="4" w:space="0" w:color="auto"/>
              <w:bottom w:val="single" w:sz="4" w:space="0" w:color="auto"/>
              <w:right w:val="single" w:sz="4" w:space="0" w:color="auto"/>
            </w:tcBorders>
          </w:tcPr>
          <w:p w14:paraId="02C786ED" w14:textId="77777777" w:rsidR="00136C1D" w:rsidRPr="00FD63E0" w:rsidRDefault="00136C1D" w:rsidP="00323E27">
            <w:pPr>
              <w:pStyle w:val="TAH"/>
              <w:rPr>
                <w:b w:val="0"/>
              </w:rPr>
            </w:pPr>
            <w:r w:rsidRPr="00FD63E0">
              <w:rPr>
                <w:b w:val="0"/>
                <w:lang w:eastAsia="zh-CN"/>
              </w:rPr>
              <w:t>6.7</w:t>
            </w:r>
          </w:p>
        </w:tc>
        <w:tc>
          <w:tcPr>
            <w:tcW w:w="0" w:type="auto"/>
            <w:tcBorders>
              <w:top w:val="single" w:sz="4" w:space="0" w:color="auto"/>
              <w:left w:val="single" w:sz="4" w:space="0" w:color="auto"/>
              <w:bottom w:val="single" w:sz="4" w:space="0" w:color="auto"/>
              <w:right w:val="single" w:sz="4" w:space="0" w:color="auto"/>
            </w:tcBorders>
          </w:tcPr>
          <w:p w14:paraId="3B8FE2E0"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19FF8EBC"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7C13873A"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1437C079"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39DF93EF"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513B1795" w14:textId="77777777" w:rsidR="00136C1D" w:rsidRPr="00FD63E0" w:rsidRDefault="00136C1D" w:rsidP="00323E27">
            <w:pPr>
              <w:pStyle w:val="TAH"/>
              <w:rPr>
                <w:b w:val="0"/>
              </w:rPr>
            </w:pPr>
          </w:p>
        </w:tc>
        <w:tc>
          <w:tcPr>
            <w:tcW w:w="0" w:type="auto"/>
            <w:tcBorders>
              <w:top w:val="single" w:sz="4" w:space="0" w:color="auto"/>
              <w:left w:val="single" w:sz="4" w:space="0" w:color="auto"/>
              <w:bottom w:val="single" w:sz="4" w:space="0" w:color="auto"/>
              <w:right w:val="single" w:sz="4" w:space="0" w:color="auto"/>
            </w:tcBorders>
          </w:tcPr>
          <w:p w14:paraId="63048E36" w14:textId="77777777" w:rsidR="00136C1D" w:rsidRPr="00FD63E0" w:rsidRDefault="00136C1D" w:rsidP="00323E27">
            <w:pPr>
              <w:pStyle w:val="TAH"/>
              <w:rPr>
                <w:b w:val="0"/>
              </w:rPr>
            </w:pPr>
          </w:p>
        </w:tc>
      </w:tr>
      <w:tr w:rsidR="00826C5A" w:rsidRPr="00AC4FBC" w14:paraId="5C2CAEE0" w14:textId="77777777" w:rsidTr="00AD2345">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346" w:author="1904" w:date="2024-03-27T19: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87"/>
          <w:jc w:val="center"/>
          <w:ins w:id="8347" w:author="1904" w:date="2024-03-27T19:10:00Z"/>
          <w:trPrChange w:id="8348" w:author="1904" w:date="2024-03-27T19:11: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vAlign w:val="center"/>
            <w:tcPrChange w:id="8349" w:author="1904" w:date="2024-03-27T19:11:00Z">
              <w:tcPr>
                <w:tcW w:w="0" w:type="auto"/>
                <w:tcBorders>
                  <w:top w:val="single" w:sz="4" w:space="0" w:color="auto"/>
                  <w:left w:val="single" w:sz="4" w:space="0" w:color="auto"/>
                  <w:bottom w:val="single" w:sz="4" w:space="0" w:color="auto"/>
                  <w:right w:val="single" w:sz="4" w:space="0" w:color="auto"/>
                </w:tcBorders>
                <w:vAlign w:val="center"/>
              </w:tcPr>
            </w:tcPrChange>
          </w:tcPr>
          <w:p w14:paraId="20107593" w14:textId="4FB80F84" w:rsidR="00826C5A" w:rsidRPr="00FD63E0" w:rsidRDefault="00826C5A" w:rsidP="00826C5A">
            <w:pPr>
              <w:pStyle w:val="TAH"/>
              <w:rPr>
                <w:ins w:id="8350" w:author="1904" w:date="2024-03-27T19:10:00Z"/>
                <w:rFonts w:cs="Arial"/>
                <w:b w:val="0"/>
                <w:szCs w:val="18"/>
                <w:lang w:eastAsia="zh-CN"/>
              </w:rPr>
            </w:pPr>
            <w:ins w:id="8351" w:author="1904" w:date="2024-03-27T19:11:00Z">
              <w:r w:rsidRPr="00DC455F">
                <w:rPr>
                  <w:rFonts w:cs="Arial"/>
                  <w:b w:val="0"/>
                  <w:szCs w:val="18"/>
                  <w:lang w:eastAsia="zh-CN"/>
                </w:rPr>
                <w:t>n77</w:t>
              </w:r>
            </w:ins>
          </w:p>
        </w:tc>
        <w:tc>
          <w:tcPr>
            <w:tcW w:w="0" w:type="auto"/>
            <w:tcBorders>
              <w:top w:val="single" w:sz="4" w:space="0" w:color="auto"/>
              <w:left w:val="single" w:sz="4" w:space="0" w:color="auto"/>
              <w:bottom w:val="single" w:sz="4" w:space="0" w:color="auto"/>
              <w:right w:val="single" w:sz="4" w:space="0" w:color="auto"/>
            </w:tcBorders>
            <w:vAlign w:val="center"/>
            <w:tcPrChange w:id="8352" w:author="1904" w:date="2024-03-27T19:11:00Z">
              <w:tcPr>
                <w:tcW w:w="0" w:type="auto"/>
                <w:tcBorders>
                  <w:top w:val="single" w:sz="4" w:space="0" w:color="auto"/>
                  <w:left w:val="single" w:sz="4" w:space="0" w:color="auto"/>
                  <w:bottom w:val="single" w:sz="4" w:space="0" w:color="auto"/>
                  <w:right w:val="single" w:sz="4" w:space="0" w:color="auto"/>
                </w:tcBorders>
                <w:vAlign w:val="center"/>
              </w:tcPr>
            </w:tcPrChange>
          </w:tcPr>
          <w:p w14:paraId="327B5402" w14:textId="633818FC" w:rsidR="00826C5A" w:rsidRPr="00FD63E0" w:rsidRDefault="00826C5A" w:rsidP="00826C5A">
            <w:pPr>
              <w:pStyle w:val="TAH"/>
              <w:rPr>
                <w:ins w:id="8353" w:author="1904" w:date="2024-03-27T19:10:00Z"/>
                <w:rFonts w:cs="Arial"/>
                <w:b w:val="0"/>
                <w:szCs w:val="18"/>
                <w:lang w:eastAsia="zh-CN"/>
              </w:rPr>
            </w:pPr>
            <w:ins w:id="8354" w:author="1904" w:date="2024-03-27T19:11:00Z">
              <w:r w:rsidRPr="00DC455F">
                <w:rPr>
                  <w:rFonts w:cs="Arial" w:hint="eastAsia"/>
                  <w:b w:val="0"/>
                  <w:szCs w:val="18"/>
                  <w:lang w:eastAsia="ja-JP"/>
                </w:rPr>
                <w:t>3</w:t>
              </w:r>
            </w:ins>
          </w:p>
        </w:tc>
        <w:tc>
          <w:tcPr>
            <w:tcW w:w="0" w:type="auto"/>
            <w:tcBorders>
              <w:top w:val="single" w:sz="4" w:space="0" w:color="auto"/>
              <w:left w:val="single" w:sz="4" w:space="0" w:color="auto"/>
              <w:bottom w:val="single" w:sz="4" w:space="0" w:color="auto"/>
              <w:right w:val="single" w:sz="4" w:space="0" w:color="auto"/>
            </w:tcBorders>
            <w:vAlign w:val="center"/>
            <w:tcPrChange w:id="8355"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40528EC4" w14:textId="7A237A2C" w:rsidR="00826C5A" w:rsidRPr="00FD63E0" w:rsidRDefault="00826C5A" w:rsidP="00826C5A">
            <w:pPr>
              <w:pStyle w:val="TAH"/>
              <w:rPr>
                <w:ins w:id="8356" w:author="1904" w:date="2024-03-27T19:10:00Z"/>
                <w:rFonts w:cs="Arial"/>
                <w:b w:val="0"/>
                <w:szCs w:val="18"/>
                <w:lang w:eastAsia="zh-CN"/>
              </w:rPr>
            </w:pPr>
            <w:ins w:id="8357" w:author="1904" w:date="2024-03-27T19:11:00Z">
              <w:r w:rsidRPr="00DC455F">
                <w:rPr>
                  <w:b w:val="0"/>
                </w:rPr>
                <w:t>8.1</w:t>
              </w:r>
              <w:r w:rsidRPr="00DC455F" w:rsidDel="0020171E">
                <w:rPr>
                  <w:b w:val="0"/>
                </w:rPr>
                <w:t>7</w:t>
              </w:r>
            </w:ins>
          </w:p>
        </w:tc>
        <w:tc>
          <w:tcPr>
            <w:tcW w:w="0" w:type="auto"/>
            <w:tcBorders>
              <w:top w:val="single" w:sz="4" w:space="0" w:color="auto"/>
              <w:left w:val="single" w:sz="4" w:space="0" w:color="auto"/>
              <w:bottom w:val="single" w:sz="4" w:space="0" w:color="auto"/>
              <w:right w:val="single" w:sz="4" w:space="0" w:color="auto"/>
            </w:tcBorders>
            <w:vAlign w:val="center"/>
            <w:tcPrChange w:id="8358"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3A3BDE54" w14:textId="3E12E923" w:rsidR="00826C5A" w:rsidRPr="00FD63E0" w:rsidRDefault="00826C5A" w:rsidP="00826C5A">
            <w:pPr>
              <w:pStyle w:val="TAH"/>
              <w:rPr>
                <w:ins w:id="8359" w:author="1904" w:date="2024-03-27T19:10:00Z"/>
                <w:rFonts w:cs="Arial"/>
                <w:b w:val="0"/>
                <w:szCs w:val="18"/>
                <w:lang w:eastAsia="zh-CN"/>
              </w:rPr>
            </w:pPr>
            <w:ins w:id="8360" w:author="1904" w:date="2024-03-27T19:11:00Z">
              <w:r w:rsidRPr="00DC455F">
                <w:rPr>
                  <w:b w:val="0"/>
                </w:rPr>
                <w:t>7.0</w:t>
              </w:r>
            </w:ins>
          </w:p>
        </w:tc>
        <w:tc>
          <w:tcPr>
            <w:tcW w:w="0" w:type="auto"/>
            <w:tcBorders>
              <w:top w:val="single" w:sz="4" w:space="0" w:color="auto"/>
              <w:left w:val="single" w:sz="4" w:space="0" w:color="auto"/>
              <w:bottom w:val="single" w:sz="4" w:space="0" w:color="auto"/>
              <w:right w:val="single" w:sz="4" w:space="0" w:color="auto"/>
            </w:tcBorders>
            <w:vAlign w:val="center"/>
            <w:tcPrChange w:id="8361"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25CD104A" w14:textId="7686C6FE" w:rsidR="00826C5A" w:rsidRPr="00FD63E0" w:rsidRDefault="00826C5A" w:rsidP="00826C5A">
            <w:pPr>
              <w:pStyle w:val="TAH"/>
              <w:rPr>
                <w:ins w:id="8362" w:author="1904" w:date="2024-03-27T19:10:00Z"/>
                <w:b w:val="0"/>
                <w:lang w:eastAsia="zh-CN"/>
              </w:rPr>
            </w:pPr>
            <w:ins w:id="8363" w:author="1904" w:date="2024-03-27T19:11:00Z">
              <w:r w:rsidRPr="00DC455F">
                <w:rPr>
                  <w:b w:val="0"/>
                </w:rPr>
                <w:t>6.0</w:t>
              </w:r>
            </w:ins>
          </w:p>
        </w:tc>
        <w:tc>
          <w:tcPr>
            <w:tcW w:w="0" w:type="auto"/>
            <w:tcBorders>
              <w:top w:val="single" w:sz="4" w:space="0" w:color="auto"/>
              <w:left w:val="single" w:sz="4" w:space="0" w:color="auto"/>
              <w:bottom w:val="single" w:sz="4" w:space="0" w:color="auto"/>
              <w:right w:val="single" w:sz="4" w:space="0" w:color="auto"/>
            </w:tcBorders>
            <w:vAlign w:val="center"/>
            <w:tcPrChange w:id="8364"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46F69D35" w14:textId="2B8CF1F7" w:rsidR="00826C5A" w:rsidRPr="00FD63E0" w:rsidRDefault="00826C5A" w:rsidP="00826C5A">
            <w:pPr>
              <w:pStyle w:val="TAH"/>
              <w:rPr>
                <w:ins w:id="8365" w:author="1904" w:date="2024-03-27T19:10:00Z"/>
                <w:b w:val="0"/>
                <w:lang w:eastAsia="zh-CN"/>
              </w:rPr>
            </w:pPr>
            <w:ins w:id="8366" w:author="1904" w:date="2024-03-27T19:11:00Z">
              <w:r w:rsidRPr="00DC455F">
                <w:rPr>
                  <w:b w:val="0"/>
                </w:rPr>
                <w:t>5.7</w:t>
              </w:r>
            </w:ins>
          </w:p>
        </w:tc>
        <w:tc>
          <w:tcPr>
            <w:tcW w:w="0" w:type="auto"/>
            <w:tcBorders>
              <w:top w:val="single" w:sz="4" w:space="0" w:color="auto"/>
              <w:left w:val="single" w:sz="4" w:space="0" w:color="auto"/>
              <w:bottom w:val="single" w:sz="4" w:space="0" w:color="auto"/>
              <w:right w:val="single" w:sz="4" w:space="0" w:color="auto"/>
            </w:tcBorders>
            <w:tcPrChange w:id="8367"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7DF9C82D" w14:textId="77777777" w:rsidR="00826C5A" w:rsidRPr="00FD63E0" w:rsidRDefault="00826C5A" w:rsidP="00826C5A">
            <w:pPr>
              <w:pStyle w:val="TAH"/>
              <w:rPr>
                <w:ins w:id="8368" w:author="1904" w:date="2024-03-27T19:10:00Z"/>
                <w:b w:val="0"/>
              </w:rPr>
            </w:pPr>
          </w:p>
        </w:tc>
        <w:tc>
          <w:tcPr>
            <w:tcW w:w="0" w:type="auto"/>
            <w:tcBorders>
              <w:top w:val="single" w:sz="4" w:space="0" w:color="auto"/>
              <w:left w:val="single" w:sz="4" w:space="0" w:color="auto"/>
              <w:bottom w:val="single" w:sz="4" w:space="0" w:color="auto"/>
              <w:right w:val="single" w:sz="4" w:space="0" w:color="auto"/>
            </w:tcBorders>
            <w:tcPrChange w:id="8369"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728162F3" w14:textId="77777777" w:rsidR="00826C5A" w:rsidRPr="00FD63E0" w:rsidRDefault="00826C5A" w:rsidP="00826C5A">
            <w:pPr>
              <w:pStyle w:val="TAH"/>
              <w:rPr>
                <w:ins w:id="8370" w:author="1904" w:date="2024-03-27T19:10:00Z"/>
                <w:b w:val="0"/>
              </w:rPr>
            </w:pPr>
          </w:p>
        </w:tc>
        <w:tc>
          <w:tcPr>
            <w:tcW w:w="0" w:type="auto"/>
            <w:tcBorders>
              <w:top w:val="single" w:sz="4" w:space="0" w:color="auto"/>
              <w:left w:val="single" w:sz="4" w:space="0" w:color="auto"/>
              <w:bottom w:val="single" w:sz="4" w:space="0" w:color="auto"/>
              <w:right w:val="single" w:sz="4" w:space="0" w:color="auto"/>
            </w:tcBorders>
            <w:tcPrChange w:id="8371"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68BE072D" w14:textId="77777777" w:rsidR="00826C5A" w:rsidRPr="00FD63E0" w:rsidRDefault="00826C5A" w:rsidP="00826C5A">
            <w:pPr>
              <w:pStyle w:val="TAH"/>
              <w:rPr>
                <w:ins w:id="8372" w:author="1904" w:date="2024-03-27T19:10:00Z"/>
                <w:b w:val="0"/>
              </w:rPr>
            </w:pPr>
          </w:p>
        </w:tc>
        <w:tc>
          <w:tcPr>
            <w:tcW w:w="0" w:type="auto"/>
            <w:tcBorders>
              <w:top w:val="single" w:sz="4" w:space="0" w:color="auto"/>
              <w:left w:val="single" w:sz="4" w:space="0" w:color="auto"/>
              <w:bottom w:val="single" w:sz="4" w:space="0" w:color="auto"/>
              <w:right w:val="single" w:sz="4" w:space="0" w:color="auto"/>
            </w:tcBorders>
            <w:tcPrChange w:id="8373"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5D262FC6" w14:textId="77777777" w:rsidR="00826C5A" w:rsidRPr="00FD63E0" w:rsidRDefault="00826C5A" w:rsidP="00826C5A">
            <w:pPr>
              <w:pStyle w:val="TAH"/>
              <w:rPr>
                <w:ins w:id="8374" w:author="1904" w:date="2024-03-27T19:10:00Z"/>
                <w:b w:val="0"/>
              </w:rPr>
            </w:pPr>
          </w:p>
        </w:tc>
        <w:tc>
          <w:tcPr>
            <w:tcW w:w="0" w:type="auto"/>
            <w:tcBorders>
              <w:top w:val="single" w:sz="4" w:space="0" w:color="auto"/>
              <w:left w:val="single" w:sz="4" w:space="0" w:color="auto"/>
              <w:bottom w:val="single" w:sz="4" w:space="0" w:color="auto"/>
              <w:right w:val="single" w:sz="4" w:space="0" w:color="auto"/>
            </w:tcBorders>
            <w:tcPrChange w:id="8375"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1D03A463" w14:textId="77777777" w:rsidR="00826C5A" w:rsidRPr="00FD63E0" w:rsidRDefault="00826C5A" w:rsidP="00826C5A">
            <w:pPr>
              <w:pStyle w:val="TAH"/>
              <w:rPr>
                <w:ins w:id="8376" w:author="1904" w:date="2024-03-27T19:10:00Z"/>
                <w:b w:val="0"/>
              </w:rPr>
            </w:pPr>
          </w:p>
        </w:tc>
        <w:tc>
          <w:tcPr>
            <w:tcW w:w="0" w:type="auto"/>
            <w:tcBorders>
              <w:top w:val="single" w:sz="4" w:space="0" w:color="auto"/>
              <w:left w:val="single" w:sz="4" w:space="0" w:color="auto"/>
              <w:bottom w:val="single" w:sz="4" w:space="0" w:color="auto"/>
              <w:right w:val="single" w:sz="4" w:space="0" w:color="auto"/>
            </w:tcBorders>
            <w:tcPrChange w:id="8377"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2FC61B32" w14:textId="77777777" w:rsidR="00826C5A" w:rsidRPr="00FD63E0" w:rsidRDefault="00826C5A" w:rsidP="00826C5A">
            <w:pPr>
              <w:pStyle w:val="TAH"/>
              <w:rPr>
                <w:ins w:id="8378" w:author="1904" w:date="2024-03-27T19:10:00Z"/>
                <w:b w:val="0"/>
              </w:rPr>
            </w:pPr>
          </w:p>
        </w:tc>
        <w:tc>
          <w:tcPr>
            <w:tcW w:w="0" w:type="auto"/>
            <w:tcBorders>
              <w:top w:val="single" w:sz="4" w:space="0" w:color="auto"/>
              <w:left w:val="single" w:sz="4" w:space="0" w:color="auto"/>
              <w:bottom w:val="single" w:sz="4" w:space="0" w:color="auto"/>
              <w:right w:val="single" w:sz="4" w:space="0" w:color="auto"/>
            </w:tcBorders>
            <w:tcPrChange w:id="8379"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5E0E0D9A" w14:textId="77777777" w:rsidR="00826C5A" w:rsidRPr="00FD63E0" w:rsidRDefault="00826C5A" w:rsidP="00826C5A">
            <w:pPr>
              <w:pStyle w:val="TAH"/>
              <w:rPr>
                <w:ins w:id="8380" w:author="1904" w:date="2024-03-27T19:10:00Z"/>
                <w:b w:val="0"/>
              </w:rPr>
            </w:pPr>
          </w:p>
        </w:tc>
      </w:tr>
      <w:tr w:rsidR="00826C5A" w:rsidRPr="00AC4FBC" w14:paraId="6AD5FDEC"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CC23F1" w14:textId="77777777" w:rsidR="00826C5A" w:rsidRPr="00AC4FBC" w:rsidRDefault="00826C5A" w:rsidP="00826C5A">
            <w:pPr>
              <w:pStyle w:val="TAC"/>
              <w:rPr>
                <w:rFonts w:cs="Arial"/>
                <w:szCs w:val="18"/>
                <w:lang w:eastAsia="zh-CN"/>
              </w:rPr>
            </w:pPr>
            <w:r w:rsidRPr="00AC4FBC">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B96A3" w14:textId="77777777" w:rsidR="00826C5A" w:rsidRPr="00AC4FBC" w:rsidRDefault="00826C5A" w:rsidP="00826C5A">
            <w:pPr>
              <w:pStyle w:val="TAC"/>
              <w:rPr>
                <w:rFonts w:cs="Arial"/>
                <w:szCs w:val="18"/>
                <w:lang w:eastAsia="zh-CN"/>
              </w:rPr>
            </w:pPr>
            <w:r w:rsidRPr="00AC4FBC">
              <w:rPr>
                <w:rFonts w:cs="Arial"/>
                <w:szCs w:val="18"/>
                <w:lang w:eastAsia="zh-CN"/>
              </w:rPr>
              <w:t>12</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51ECCFE" w14:textId="77777777" w:rsidR="00826C5A" w:rsidRPr="00AC4FBC" w:rsidRDefault="00826C5A" w:rsidP="00826C5A">
            <w:pPr>
              <w:pStyle w:val="TAC"/>
              <w:rPr>
                <w:rFonts w:cs="Arial"/>
                <w:szCs w:val="18"/>
                <w:lang w:eastAsia="zh-CN"/>
              </w:rPr>
            </w:pPr>
            <w:r w:rsidRPr="00AC4FBC">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hideMark/>
          </w:tcPr>
          <w:p w14:paraId="39AB2E0D" w14:textId="77777777" w:rsidR="00826C5A" w:rsidRPr="00AC4FBC" w:rsidRDefault="00826C5A" w:rsidP="00826C5A">
            <w:pPr>
              <w:pStyle w:val="TAC"/>
              <w:rPr>
                <w:rFonts w:cs="Arial"/>
                <w:szCs w:val="18"/>
                <w:lang w:eastAsia="zh-CN"/>
              </w:rPr>
            </w:pPr>
            <w:r w:rsidRPr="00AC4FBC">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77127346" w14:textId="77777777" w:rsidR="00826C5A" w:rsidRPr="00AC4FBC" w:rsidRDefault="00826C5A" w:rsidP="00826C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19DD3A5F" w14:textId="77777777" w:rsidR="00826C5A" w:rsidRPr="00AC4FBC" w:rsidRDefault="00826C5A" w:rsidP="00826C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714FE64"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5B701ECA"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775A0AC3"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545BE3CF"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643F5789"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6D0E0CB7"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4F0AC28A" w14:textId="77777777" w:rsidR="00826C5A" w:rsidRPr="00AC4FBC" w:rsidRDefault="00826C5A" w:rsidP="00826C5A">
            <w:pPr>
              <w:pStyle w:val="TAC"/>
            </w:pPr>
          </w:p>
        </w:tc>
      </w:tr>
      <w:tr w:rsidR="00826C5A" w:rsidRPr="00AC4FBC" w14:paraId="46F85EFD"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2E7B461D" w14:textId="77777777" w:rsidR="00826C5A" w:rsidRPr="00AC4FBC" w:rsidRDefault="00826C5A" w:rsidP="00826C5A">
            <w:pPr>
              <w:pStyle w:val="TAC"/>
              <w:rPr>
                <w:rFonts w:cs="Arial"/>
                <w:szCs w:val="18"/>
                <w:lang w:eastAsia="zh-CN"/>
              </w:rPr>
            </w:pPr>
            <w:r w:rsidRPr="00AC4FBC">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4A3D9848" w14:textId="77777777" w:rsidR="00826C5A" w:rsidRPr="00AC4FBC" w:rsidRDefault="00826C5A" w:rsidP="00826C5A">
            <w:pPr>
              <w:pStyle w:val="TAC"/>
              <w:rPr>
                <w:rFonts w:cs="Arial"/>
                <w:szCs w:val="18"/>
                <w:lang w:eastAsia="zh-CN"/>
              </w:rPr>
            </w:pPr>
            <w:r w:rsidRPr="00AC4FBC">
              <w:rPr>
                <w:rFonts w:cs="Arial"/>
                <w:szCs w:val="18"/>
                <w:lang w:eastAsia="zh-CN"/>
              </w:rPr>
              <w:t>13</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3807E284" w14:textId="77777777" w:rsidR="00826C5A" w:rsidRPr="00AC4FBC" w:rsidRDefault="00826C5A" w:rsidP="00826C5A">
            <w:pPr>
              <w:pStyle w:val="TAC"/>
              <w:rPr>
                <w:rFonts w:cs="Arial"/>
                <w:szCs w:val="18"/>
                <w:lang w:eastAsia="zh-CN"/>
              </w:rPr>
            </w:pPr>
            <w:r w:rsidRPr="00AC4FBC">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2189AC0F" w14:textId="77777777" w:rsidR="00826C5A" w:rsidRPr="00AC4FBC" w:rsidRDefault="00826C5A" w:rsidP="00826C5A">
            <w:pPr>
              <w:pStyle w:val="TAC"/>
              <w:rPr>
                <w:rFonts w:cs="Arial"/>
                <w:szCs w:val="18"/>
                <w:lang w:eastAsia="zh-CN"/>
              </w:rPr>
            </w:pPr>
            <w:r w:rsidRPr="00AC4FBC">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399A8794" w14:textId="77777777" w:rsidR="00826C5A" w:rsidRPr="00AC4FBC" w:rsidRDefault="00826C5A" w:rsidP="00826C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78500138" w14:textId="77777777" w:rsidR="00826C5A" w:rsidRPr="00AC4FBC" w:rsidRDefault="00826C5A" w:rsidP="00826C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04BB3FC"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6344A116"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5AE4C153"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14D9826B"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776D009C"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2BBD544A"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195758DA" w14:textId="77777777" w:rsidR="00826C5A" w:rsidRPr="00AC4FBC" w:rsidRDefault="00826C5A" w:rsidP="00826C5A">
            <w:pPr>
              <w:pStyle w:val="TAC"/>
            </w:pPr>
          </w:p>
        </w:tc>
      </w:tr>
      <w:tr w:rsidR="00826C5A" w:rsidRPr="00AC4FBC" w14:paraId="55D2DA9D"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4160E7CD" w14:textId="77777777" w:rsidR="00826C5A" w:rsidRPr="00AC4FBC" w:rsidRDefault="00826C5A" w:rsidP="00826C5A">
            <w:pPr>
              <w:pStyle w:val="TAC"/>
              <w:rPr>
                <w:rFonts w:cs="Arial"/>
                <w:szCs w:val="18"/>
                <w:lang w:eastAsia="zh-CN"/>
              </w:rPr>
            </w:pPr>
            <w:r w:rsidRPr="00AC4FBC">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DA97FC9" w14:textId="77777777" w:rsidR="00826C5A" w:rsidRPr="00AC4FBC" w:rsidRDefault="00826C5A" w:rsidP="00826C5A">
            <w:pPr>
              <w:pStyle w:val="TAC"/>
              <w:rPr>
                <w:rFonts w:cs="Arial"/>
                <w:szCs w:val="18"/>
                <w:lang w:eastAsia="zh-CN"/>
              </w:rPr>
            </w:pPr>
            <w:r w:rsidRPr="00AC4FBC">
              <w:rPr>
                <w:rFonts w:cs="Arial"/>
                <w:szCs w:val="18"/>
                <w:lang w:eastAsia="zh-CN"/>
              </w:rPr>
              <w:t>14</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2A981378" w14:textId="77777777" w:rsidR="00826C5A" w:rsidRPr="00AC4FBC" w:rsidRDefault="00826C5A" w:rsidP="00826C5A">
            <w:pPr>
              <w:pStyle w:val="TAC"/>
              <w:rPr>
                <w:rFonts w:cs="Arial"/>
                <w:szCs w:val="18"/>
                <w:lang w:eastAsia="zh-CN"/>
              </w:rPr>
            </w:pPr>
            <w:r w:rsidRPr="00AC4FBC">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272FA714" w14:textId="77777777" w:rsidR="00826C5A" w:rsidRPr="00AC4FBC" w:rsidRDefault="00826C5A" w:rsidP="00826C5A">
            <w:pPr>
              <w:pStyle w:val="TAC"/>
              <w:rPr>
                <w:rFonts w:cs="Arial"/>
                <w:szCs w:val="18"/>
                <w:lang w:eastAsia="zh-CN"/>
              </w:rPr>
            </w:pPr>
            <w:r w:rsidRPr="00AC4FBC">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6A2984DA" w14:textId="77777777" w:rsidR="00826C5A" w:rsidRPr="00AC4FBC" w:rsidRDefault="00826C5A" w:rsidP="00826C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5DA9030" w14:textId="77777777" w:rsidR="00826C5A" w:rsidRPr="00AC4FBC" w:rsidRDefault="00826C5A" w:rsidP="00826C5A">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CDA57FB"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1F6E0A28"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5B886F6E"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1C27B311"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3A0D606D"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2E3919DA" w14:textId="77777777" w:rsidR="00826C5A" w:rsidRPr="00AC4FBC" w:rsidRDefault="00826C5A" w:rsidP="00826C5A">
            <w:pPr>
              <w:pStyle w:val="TAC"/>
            </w:pPr>
          </w:p>
        </w:tc>
        <w:tc>
          <w:tcPr>
            <w:tcW w:w="0" w:type="auto"/>
            <w:tcBorders>
              <w:top w:val="single" w:sz="4" w:space="0" w:color="auto"/>
              <w:left w:val="single" w:sz="4" w:space="0" w:color="auto"/>
              <w:bottom w:val="single" w:sz="4" w:space="0" w:color="auto"/>
              <w:right w:val="single" w:sz="4" w:space="0" w:color="auto"/>
            </w:tcBorders>
          </w:tcPr>
          <w:p w14:paraId="5FA19B62" w14:textId="77777777" w:rsidR="00826C5A" w:rsidRPr="00AC4FBC" w:rsidRDefault="00826C5A" w:rsidP="00826C5A">
            <w:pPr>
              <w:pStyle w:val="TAC"/>
            </w:pPr>
          </w:p>
        </w:tc>
      </w:tr>
      <w:tr w:rsidR="00826C5A" w:rsidRPr="00AC4FBC" w14:paraId="69411167" w14:textId="77777777" w:rsidTr="0097269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381" w:author="1904" w:date="2024-03-27T19:1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87"/>
          <w:jc w:val="center"/>
          <w:ins w:id="8382" w:author="1904" w:date="2024-03-27T19:11:00Z"/>
          <w:trPrChange w:id="8383" w:author="1904" w:date="2024-03-27T19:11: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vAlign w:val="center"/>
            <w:tcPrChange w:id="8384" w:author="1904" w:date="2024-03-27T19:11:00Z">
              <w:tcPr>
                <w:tcW w:w="0" w:type="auto"/>
                <w:tcBorders>
                  <w:top w:val="single" w:sz="4" w:space="0" w:color="auto"/>
                  <w:left w:val="single" w:sz="4" w:space="0" w:color="auto"/>
                  <w:bottom w:val="single" w:sz="4" w:space="0" w:color="auto"/>
                  <w:right w:val="single" w:sz="4" w:space="0" w:color="auto"/>
                </w:tcBorders>
                <w:vAlign w:val="center"/>
              </w:tcPr>
            </w:tcPrChange>
          </w:tcPr>
          <w:p w14:paraId="4DACE4D8" w14:textId="185F0528" w:rsidR="00826C5A" w:rsidRPr="00AC4FBC" w:rsidRDefault="00826C5A" w:rsidP="00826C5A">
            <w:pPr>
              <w:pStyle w:val="TAC"/>
              <w:rPr>
                <w:ins w:id="8385" w:author="1904" w:date="2024-03-27T19:11:00Z"/>
                <w:rFonts w:cs="Arial"/>
                <w:szCs w:val="18"/>
                <w:lang w:eastAsia="zh-CN"/>
              </w:rPr>
            </w:pPr>
            <w:ins w:id="8386" w:author="1904" w:date="2024-03-27T19:11:00Z">
              <w:r w:rsidRPr="00AC4FBC">
                <w:t>n77</w:t>
              </w:r>
            </w:ins>
          </w:p>
        </w:tc>
        <w:tc>
          <w:tcPr>
            <w:tcW w:w="0" w:type="auto"/>
            <w:tcBorders>
              <w:top w:val="single" w:sz="4" w:space="0" w:color="auto"/>
              <w:left w:val="single" w:sz="4" w:space="0" w:color="auto"/>
              <w:bottom w:val="single" w:sz="4" w:space="0" w:color="auto"/>
              <w:right w:val="single" w:sz="4" w:space="0" w:color="auto"/>
            </w:tcBorders>
            <w:vAlign w:val="center"/>
            <w:tcPrChange w:id="8387" w:author="1904" w:date="2024-03-27T19:11:00Z">
              <w:tcPr>
                <w:tcW w:w="0" w:type="auto"/>
                <w:tcBorders>
                  <w:top w:val="single" w:sz="4" w:space="0" w:color="auto"/>
                  <w:left w:val="single" w:sz="4" w:space="0" w:color="auto"/>
                  <w:bottom w:val="single" w:sz="4" w:space="0" w:color="auto"/>
                  <w:right w:val="single" w:sz="4" w:space="0" w:color="auto"/>
                </w:tcBorders>
                <w:vAlign w:val="center"/>
              </w:tcPr>
            </w:tcPrChange>
          </w:tcPr>
          <w:p w14:paraId="7CD401BD" w14:textId="105581D0" w:rsidR="00826C5A" w:rsidRPr="00AC4FBC" w:rsidRDefault="00826C5A" w:rsidP="00826C5A">
            <w:pPr>
              <w:pStyle w:val="TAC"/>
              <w:rPr>
                <w:ins w:id="8388" w:author="1904" w:date="2024-03-27T19:11:00Z"/>
                <w:rFonts w:cs="Arial"/>
                <w:szCs w:val="18"/>
                <w:lang w:eastAsia="zh-CN"/>
              </w:rPr>
            </w:pPr>
            <w:ins w:id="8389" w:author="1904" w:date="2024-03-27T19:11:00Z">
              <w:r w:rsidRPr="00AC4FBC">
                <w:t>28</w:t>
              </w:r>
              <w:r>
                <w:rPr>
                  <w:vertAlign w:val="superscript"/>
                </w:rPr>
                <w:t>1</w:t>
              </w:r>
            </w:ins>
          </w:p>
        </w:tc>
        <w:tc>
          <w:tcPr>
            <w:tcW w:w="0" w:type="auto"/>
            <w:tcBorders>
              <w:top w:val="single" w:sz="4" w:space="0" w:color="auto"/>
              <w:left w:val="single" w:sz="4" w:space="0" w:color="auto"/>
              <w:bottom w:val="single" w:sz="4" w:space="0" w:color="auto"/>
              <w:right w:val="single" w:sz="4" w:space="0" w:color="auto"/>
            </w:tcBorders>
            <w:vAlign w:val="center"/>
            <w:tcPrChange w:id="8390"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6C53B69B" w14:textId="3B61B778" w:rsidR="00826C5A" w:rsidRPr="00AC4FBC" w:rsidRDefault="00826C5A" w:rsidP="00826C5A">
            <w:pPr>
              <w:pStyle w:val="TAC"/>
              <w:rPr>
                <w:ins w:id="8391" w:author="1904" w:date="2024-03-27T19:11:00Z"/>
                <w:rFonts w:cs="Arial"/>
                <w:szCs w:val="18"/>
                <w:lang w:eastAsia="zh-CN"/>
              </w:rPr>
            </w:pPr>
            <w:ins w:id="8392" w:author="1904" w:date="2024-03-27T19:11:00Z">
              <w:r>
                <w:t>31</w:t>
              </w:r>
            </w:ins>
          </w:p>
        </w:tc>
        <w:tc>
          <w:tcPr>
            <w:tcW w:w="0" w:type="auto"/>
            <w:tcBorders>
              <w:top w:val="single" w:sz="4" w:space="0" w:color="auto"/>
              <w:left w:val="single" w:sz="4" w:space="0" w:color="auto"/>
              <w:bottom w:val="single" w:sz="4" w:space="0" w:color="auto"/>
              <w:right w:val="single" w:sz="4" w:space="0" w:color="auto"/>
            </w:tcBorders>
            <w:vAlign w:val="center"/>
            <w:tcPrChange w:id="8393"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62913764" w14:textId="2EC84532" w:rsidR="00826C5A" w:rsidRPr="00AC4FBC" w:rsidRDefault="00826C5A" w:rsidP="00826C5A">
            <w:pPr>
              <w:pStyle w:val="TAC"/>
              <w:rPr>
                <w:ins w:id="8394" w:author="1904" w:date="2024-03-27T19:11:00Z"/>
                <w:rFonts w:cs="Arial"/>
                <w:szCs w:val="18"/>
                <w:lang w:eastAsia="zh-CN"/>
              </w:rPr>
            </w:pPr>
            <w:ins w:id="8395" w:author="1904" w:date="2024-03-27T19:11:00Z">
              <w:r w:rsidRPr="00AC4FBC">
                <w:t>2</w:t>
              </w:r>
              <w:r>
                <w:t>8</w:t>
              </w:r>
            </w:ins>
          </w:p>
        </w:tc>
        <w:tc>
          <w:tcPr>
            <w:tcW w:w="0" w:type="auto"/>
            <w:tcBorders>
              <w:top w:val="single" w:sz="4" w:space="0" w:color="auto"/>
              <w:left w:val="single" w:sz="4" w:space="0" w:color="auto"/>
              <w:bottom w:val="single" w:sz="4" w:space="0" w:color="auto"/>
              <w:right w:val="single" w:sz="4" w:space="0" w:color="auto"/>
            </w:tcBorders>
            <w:vAlign w:val="center"/>
            <w:tcPrChange w:id="8396"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7806E47F" w14:textId="54135765" w:rsidR="00826C5A" w:rsidRPr="00AC4FBC" w:rsidRDefault="00826C5A" w:rsidP="00826C5A">
            <w:pPr>
              <w:pStyle w:val="TAC"/>
              <w:rPr>
                <w:ins w:id="8397" w:author="1904" w:date="2024-03-27T19:11:00Z"/>
                <w:lang w:eastAsia="zh-CN"/>
              </w:rPr>
            </w:pPr>
            <w:ins w:id="8398" w:author="1904" w:date="2024-03-27T19:11:00Z">
              <w:r w:rsidRPr="00AC4FBC">
                <w:t>2</w:t>
              </w:r>
              <w:r>
                <w:t>6</w:t>
              </w:r>
              <w:r w:rsidRPr="00AC4FBC">
                <w:t>.2</w:t>
              </w:r>
            </w:ins>
          </w:p>
        </w:tc>
        <w:tc>
          <w:tcPr>
            <w:tcW w:w="0" w:type="auto"/>
            <w:tcBorders>
              <w:top w:val="single" w:sz="4" w:space="0" w:color="auto"/>
              <w:left w:val="single" w:sz="4" w:space="0" w:color="auto"/>
              <w:bottom w:val="single" w:sz="4" w:space="0" w:color="auto"/>
              <w:right w:val="single" w:sz="4" w:space="0" w:color="auto"/>
            </w:tcBorders>
            <w:vAlign w:val="center"/>
            <w:tcPrChange w:id="8399"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3B78CEED" w14:textId="050C9B6E" w:rsidR="00826C5A" w:rsidRPr="00AC4FBC" w:rsidRDefault="00826C5A" w:rsidP="00826C5A">
            <w:pPr>
              <w:pStyle w:val="TAC"/>
              <w:rPr>
                <w:ins w:id="8400" w:author="1904" w:date="2024-03-27T19:11:00Z"/>
                <w:lang w:eastAsia="zh-CN"/>
              </w:rPr>
            </w:pPr>
            <w:ins w:id="8401" w:author="1904" w:date="2024-03-27T19:11:00Z">
              <w:r w:rsidRPr="00AC4FBC">
                <w:t>2</w:t>
              </w:r>
              <w:r>
                <w:t>5</w:t>
              </w:r>
            </w:ins>
          </w:p>
        </w:tc>
        <w:tc>
          <w:tcPr>
            <w:tcW w:w="0" w:type="auto"/>
            <w:tcBorders>
              <w:top w:val="single" w:sz="4" w:space="0" w:color="auto"/>
              <w:left w:val="single" w:sz="4" w:space="0" w:color="auto"/>
              <w:bottom w:val="single" w:sz="4" w:space="0" w:color="auto"/>
              <w:right w:val="single" w:sz="4" w:space="0" w:color="auto"/>
            </w:tcBorders>
            <w:tcPrChange w:id="8402"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24A73E6E" w14:textId="77777777" w:rsidR="00826C5A" w:rsidRPr="00AC4FBC" w:rsidRDefault="00826C5A" w:rsidP="00826C5A">
            <w:pPr>
              <w:pStyle w:val="TAC"/>
              <w:rPr>
                <w:ins w:id="8403" w:author="1904" w:date="2024-03-27T19:11:00Z"/>
              </w:rPr>
            </w:pPr>
          </w:p>
        </w:tc>
        <w:tc>
          <w:tcPr>
            <w:tcW w:w="0" w:type="auto"/>
            <w:tcBorders>
              <w:top w:val="single" w:sz="4" w:space="0" w:color="auto"/>
              <w:left w:val="single" w:sz="4" w:space="0" w:color="auto"/>
              <w:bottom w:val="single" w:sz="4" w:space="0" w:color="auto"/>
              <w:right w:val="single" w:sz="4" w:space="0" w:color="auto"/>
            </w:tcBorders>
            <w:tcPrChange w:id="8404"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3F12BDC1" w14:textId="77777777" w:rsidR="00826C5A" w:rsidRPr="00AC4FBC" w:rsidRDefault="00826C5A" w:rsidP="00826C5A">
            <w:pPr>
              <w:pStyle w:val="TAC"/>
              <w:rPr>
                <w:ins w:id="8405" w:author="1904" w:date="2024-03-27T19:11:00Z"/>
              </w:rPr>
            </w:pPr>
          </w:p>
        </w:tc>
        <w:tc>
          <w:tcPr>
            <w:tcW w:w="0" w:type="auto"/>
            <w:tcBorders>
              <w:top w:val="single" w:sz="4" w:space="0" w:color="auto"/>
              <w:left w:val="single" w:sz="4" w:space="0" w:color="auto"/>
              <w:bottom w:val="single" w:sz="4" w:space="0" w:color="auto"/>
              <w:right w:val="single" w:sz="4" w:space="0" w:color="auto"/>
            </w:tcBorders>
            <w:tcPrChange w:id="8406"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4D066D01" w14:textId="77777777" w:rsidR="00826C5A" w:rsidRPr="00AC4FBC" w:rsidRDefault="00826C5A" w:rsidP="00826C5A">
            <w:pPr>
              <w:pStyle w:val="TAC"/>
              <w:rPr>
                <w:ins w:id="8407" w:author="1904" w:date="2024-03-27T19:11:00Z"/>
              </w:rPr>
            </w:pPr>
          </w:p>
        </w:tc>
        <w:tc>
          <w:tcPr>
            <w:tcW w:w="0" w:type="auto"/>
            <w:tcBorders>
              <w:top w:val="single" w:sz="4" w:space="0" w:color="auto"/>
              <w:left w:val="single" w:sz="4" w:space="0" w:color="auto"/>
              <w:bottom w:val="single" w:sz="4" w:space="0" w:color="auto"/>
              <w:right w:val="single" w:sz="4" w:space="0" w:color="auto"/>
            </w:tcBorders>
            <w:tcPrChange w:id="8408"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0A909BAE" w14:textId="77777777" w:rsidR="00826C5A" w:rsidRPr="00AC4FBC" w:rsidRDefault="00826C5A" w:rsidP="00826C5A">
            <w:pPr>
              <w:pStyle w:val="TAC"/>
              <w:rPr>
                <w:ins w:id="8409" w:author="1904" w:date="2024-03-27T19:11:00Z"/>
              </w:rPr>
            </w:pPr>
          </w:p>
        </w:tc>
        <w:tc>
          <w:tcPr>
            <w:tcW w:w="0" w:type="auto"/>
            <w:tcBorders>
              <w:top w:val="single" w:sz="4" w:space="0" w:color="auto"/>
              <w:left w:val="single" w:sz="4" w:space="0" w:color="auto"/>
              <w:bottom w:val="single" w:sz="4" w:space="0" w:color="auto"/>
              <w:right w:val="single" w:sz="4" w:space="0" w:color="auto"/>
            </w:tcBorders>
            <w:tcPrChange w:id="8410"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68B10D4B" w14:textId="77777777" w:rsidR="00826C5A" w:rsidRPr="00AC4FBC" w:rsidRDefault="00826C5A" w:rsidP="00826C5A">
            <w:pPr>
              <w:pStyle w:val="TAC"/>
              <w:rPr>
                <w:ins w:id="8411" w:author="1904" w:date="2024-03-27T19:11:00Z"/>
              </w:rPr>
            </w:pPr>
          </w:p>
        </w:tc>
        <w:tc>
          <w:tcPr>
            <w:tcW w:w="0" w:type="auto"/>
            <w:tcBorders>
              <w:top w:val="single" w:sz="4" w:space="0" w:color="auto"/>
              <w:left w:val="single" w:sz="4" w:space="0" w:color="auto"/>
              <w:bottom w:val="single" w:sz="4" w:space="0" w:color="auto"/>
              <w:right w:val="single" w:sz="4" w:space="0" w:color="auto"/>
            </w:tcBorders>
            <w:tcPrChange w:id="8412"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6B57E117" w14:textId="77777777" w:rsidR="00826C5A" w:rsidRPr="00AC4FBC" w:rsidRDefault="00826C5A" w:rsidP="00826C5A">
            <w:pPr>
              <w:pStyle w:val="TAC"/>
              <w:rPr>
                <w:ins w:id="8413" w:author="1904" w:date="2024-03-27T19:11:00Z"/>
              </w:rPr>
            </w:pPr>
          </w:p>
        </w:tc>
        <w:tc>
          <w:tcPr>
            <w:tcW w:w="0" w:type="auto"/>
            <w:tcBorders>
              <w:top w:val="single" w:sz="4" w:space="0" w:color="auto"/>
              <w:left w:val="single" w:sz="4" w:space="0" w:color="auto"/>
              <w:bottom w:val="single" w:sz="4" w:space="0" w:color="auto"/>
              <w:right w:val="single" w:sz="4" w:space="0" w:color="auto"/>
            </w:tcBorders>
            <w:tcPrChange w:id="8414" w:author="1904" w:date="2024-03-27T19:11:00Z">
              <w:tcPr>
                <w:tcW w:w="0" w:type="auto"/>
                <w:tcBorders>
                  <w:top w:val="single" w:sz="4" w:space="0" w:color="auto"/>
                  <w:left w:val="single" w:sz="4" w:space="0" w:color="auto"/>
                  <w:bottom w:val="single" w:sz="4" w:space="0" w:color="auto"/>
                  <w:right w:val="single" w:sz="4" w:space="0" w:color="auto"/>
                </w:tcBorders>
              </w:tcPr>
            </w:tcPrChange>
          </w:tcPr>
          <w:p w14:paraId="2563304F" w14:textId="77777777" w:rsidR="00826C5A" w:rsidRPr="00AC4FBC" w:rsidRDefault="00826C5A" w:rsidP="00826C5A">
            <w:pPr>
              <w:pStyle w:val="TAC"/>
              <w:rPr>
                <w:ins w:id="8415" w:author="1904" w:date="2024-03-27T19:11:00Z"/>
              </w:rPr>
            </w:pPr>
          </w:p>
        </w:tc>
      </w:tr>
      <w:tr w:rsidR="00616612" w:rsidRPr="00AC4FBC" w14:paraId="6BF38FEF" w14:textId="77777777" w:rsidTr="00FA10E6">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416" w:author="1062" w:date="2024-03-27T20:5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87"/>
          <w:jc w:val="center"/>
          <w:ins w:id="8417" w:author="1062" w:date="2024-03-27T20:51:00Z"/>
          <w:trPrChange w:id="8418" w:author="1062" w:date="2024-03-27T20:51:00Z">
            <w:trPr>
              <w:trHeight w:val="187"/>
              <w:jc w:val="center"/>
            </w:trPr>
          </w:trPrChange>
        </w:trPr>
        <w:tc>
          <w:tcPr>
            <w:tcW w:w="0" w:type="auto"/>
            <w:tcBorders>
              <w:top w:val="single" w:sz="4" w:space="0" w:color="auto"/>
              <w:left w:val="single" w:sz="4" w:space="0" w:color="auto"/>
              <w:bottom w:val="single" w:sz="4" w:space="0" w:color="auto"/>
              <w:right w:val="single" w:sz="4" w:space="0" w:color="auto"/>
            </w:tcBorders>
            <w:vAlign w:val="center"/>
            <w:tcPrChange w:id="8419" w:author="1062" w:date="2024-03-27T20:51:00Z">
              <w:tcPr>
                <w:tcW w:w="0" w:type="auto"/>
                <w:tcBorders>
                  <w:top w:val="single" w:sz="4" w:space="0" w:color="auto"/>
                  <w:left w:val="single" w:sz="4" w:space="0" w:color="auto"/>
                  <w:bottom w:val="single" w:sz="4" w:space="0" w:color="auto"/>
                  <w:right w:val="single" w:sz="4" w:space="0" w:color="auto"/>
                </w:tcBorders>
                <w:vAlign w:val="center"/>
              </w:tcPr>
            </w:tcPrChange>
          </w:tcPr>
          <w:p w14:paraId="59E86739" w14:textId="6A48ADD5" w:rsidR="00616612" w:rsidRPr="00AC4FBC" w:rsidRDefault="00616612" w:rsidP="00616612">
            <w:pPr>
              <w:pStyle w:val="TAC"/>
              <w:rPr>
                <w:ins w:id="8420" w:author="1062" w:date="2024-03-27T20:51:00Z"/>
              </w:rPr>
            </w:pPr>
            <w:ins w:id="8421" w:author="1062" w:date="2024-03-27T20:51:00Z">
              <w:r>
                <w:rPr>
                  <w:rFonts w:cs="Arial" w:hint="eastAsia"/>
                  <w:szCs w:val="18"/>
                  <w:lang w:eastAsia="ja-JP"/>
                </w:rPr>
                <w:t>n</w:t>
              </w:r>
              <w:r>
                <w:rPr>
                  <w:rFonts w:cs="Arial"/>
                  <w:szCs w:val="18"/>
                  <w:lang w:eastAsia="ja-JP"/>
                </w:rPr>
                <w:t>78</w:t>
              </w:r>
            </w:ins>
          </w:p>
        </w:tc>
        <w:tc>
          <w:tcPr>
            <w:tcW w:w="0" w:type="auto"/>
            <w:tcBorders>
              <w:top w:val="single" w:sz="4" w:space="0" w:color="auto"/>
              <w:left w:val="single" w:sz="4" w:space="0" w:color="auto"/>
              <w:bottom w:val="single" w:sz="4" w:space="0" w:color="auto"/>
              <w:right w:val="single" w:sz="4" w:space="0" w:color="auto"/>
            </w:tcBorders>
            <w:vAlign w:val="center"/>
            <w:tcPrChange w:id="8422" w:author="1062" w:date="2024-03-27T20:51:00Z">
              <w:tcPr>
                <w:tcW w:w="0" w:type="auto"/>
                <w:tcBorders>
                  <w:top w:val="single" w:sz="4" w:space="0" w:color="auto"/>
                  <w:left w:val="single" w:sz="4" w:space="0" w:color="auto"/>
                  <w:bottom w:val="single" w:sz="4" w:space="0" w:color="auto"/>
                  <w:right w:val="single" w:sz="4" w:space="0" w:color="auto"/>
                </w:tcBorders>
                <w:vAlign w:val="center"/>
              </w:tcPr>
            </w:tcPrChange>
          </w:tcPr>
          <w:p w14:paraId="43CCEDD1" w14:textId="0141BC32" w:rsidR="00616612" w:rsidRPr="00AC4FBC" w:rsidRDefault="00616612" w:rsidP="00616612">
            <w:pPr>
              <w:pStyle w:val="TAC"/>
              <w:rPr>
                <w:ins w:id="8423" w:author="1062" w:date="2024-03-27T20:51:00Z"/>
              </w:rPr>
            </w:pPr>
            <w:ins w:id="8424" w:author="1062" w:date="2024-03-27T20:51:00Z">
              <w:r>
                <w:rPr>
                  <w:rFonts w:cs="Arial" w:hint="eastAsia"/>
                  <w:szCs w:val="18"/>
                  <w:lang w:eastAsia="ja-JP"/>
                </w:rPr>
                <w:t>1</w:t>
              </w:r>
              <w:r>
                <w:rPr>
                  <w:rFonts w:cs="Arial"/>
                  <w:szCs w:val="18"/>
                  <w:lang w:eastAsia="ja-JP"/>
                </w:rPr>
                <w:t>9</w:t>
              </w:r>
            </w:ins>
          </w:p>
        </w:tc>
        <w:tc>
          <w:tcPr>
            <w:tcW w:w="0" w:type="auto"/>
            <w:tcBorders>
              <w:top w:val="single" w:sz="4" w:space="0" w:color="auto"/>
              <w:left w:val="single" w:sz="4" w:space="0" w:color="auto"/>
              <w:bottom w:val="single" w:sz="4" w:space="0" w:color="auto"/>
              <w:right w:val="single" w:sz="4" w:space="0" w:color="auto"/>
            </w:tcBorders>
            <w:tcPrChange w:id="8425" w:author="1062" w:date="2024-03-27T20:51:00Z">
              <w:tcPr>
                <w:tcW w:w="0" w:type="auto"/>
                <w:tcBorders>
                  <w:top w:val="single" w:sz="4" w:space="0" w:color="auto"/>
                  <w:left w:val="single" w:sz="4" w:space="0" w:color="auto"/>
                  <w:bottom w:val="single" w:sz="4" w:space="0" w:color="auto"/>
                  <w:right w:val="single" w:sz="4" w:space="0" w:color="auto"/>
                </w:tcBorders>
                <w:vAlign w:val="center"/>
              </w:tcPr>
            </w:tcPrChange>
          </w:tcPr>
          <w:p w14:paraId="27CC4B49" w14:textId="51DD6849" w:rsidR="00616612" w:rsidRDefault="00616612" w:rsidP="00616612">
            <w:pPr>
              <w:pStyle w:val="TAC"/>
              <w:rPr>
                <w:ins w:id="8426" w:author="1062" w:date="2024-03-27T20:51:00Z"/>
              </w:rPr>
            </w:pPr>
            <w:ins w:id="8427" w:author="1062" w:date="2024-03-27T20:51:00Z">
              <w:r>
                <w:rPr>
                  <w:rFonts w:cs="Arial" w:hint="eastAsia"/>
                  <w:szCs w:val="18"/>
                  <w:lang w:eastAsia="ja-JP"/>
                </w:rPr>
                <w:t>9</w:t>
              </w:r>
              <w:r>
                <w:rPr>
                  <w:rFonts w:cs="Arial"/>
                  <w:szCs w:val="18"/>
                  <w:lang w:eastAsia="ja-JP"/>
                </w:rPr>
                <w:t>.8</w:t>
              </w:r>
            </w:ins>
          </w:p>
        </w:tc>
        <w:tc>
          <w:tcPr>
            <w:tcW w:w="0" w:type="auto"/>
            <w:tcBorders>
              <w:top w:val="single" w:sz="4" w:space="0" w:color="auto"/>
              <w:left w:val="single" w:sz="4" w:space="0" w:color="auto"/>
              <w:bottom w:val="single" w:sz="4" w:space="0" w:color="auto"/>
              <w:right w:val="single" w:sz="4" w:space="0" w:color="auto"/>
            </w:tcBorders>
            <w:tcPrChange w:id="8428" w:author="1062" w:date="2024-03-27T20:51:00Z">
              <w:tcPr>
                <w:tcW w:w="0" w:type="auto"/>
                <w:tcBorders>
                  <w:top w:val="single" w:sz="4" w:space="0" w:color="auto"/>
                  <w:left w:val="single" w:sz="4" w:space="0" w:color="auto"/>
                  <w:bottom w:val="single" w:sz="4" w:space="0" w:color="auto"/>
                  <w:right w:val="single" w:sz="4" w:space="0" w:color="auto"/>
                </w:tcBorders>
                <w:vAlign w:val="center"/>
              </w:tcPr>
            </w:tcPrChange>
          </w:tcPr>
          <w:p w14:paraId="6370F99F" w14:textId="35F6931C" w:rsidR="00616612" w:rsidRPr="00AC4FBC" w:rsidRDefault="00616612" w:rsidP="00616612">
            <w:pPr>
              <w:pStyle w:val="TAC"/>
              <w:rPr>
                <w:ins w:id="8429" w:author="1062" w:date="2024-03-27T20:51:00Z"/>
              </w:rPr>
            </w:pPr>
            <w:ins w:id="8430" w:author="1062" w:date="2024-03-27T20:51:00Z">
              <w:r>
                <w:rPr>
                  <w:rFonts w:cs="Arial" w:hint="eastAsia"/>
                  <w:szCs w:val="18"/>
                  <w:lang w:eastAsia="ja-JP"/>
                </w:rPr>
                <w:t>7</w:t>
              </w:r>
              <w:r>
                <w:rPr>
                  <w:rFonts w:cs="Arial"/>
                  <w:szCs w:val="18"/>
                  <w:lang w:eastAsia="ja-JP"/>
                </w:rPr>
                <w:t>.2</w:t>
              </w:r>
            </w:ins>
          </w:p>
        </w:tc>
        <w:tc>
          <w:tcPr>
            <w:tcW w:w="0" w:type="auto"/>
            <w:tcBorders>
              <w:top w:val="single" w:sz="4" w:space="0" w:color="auto"/>
              <w:left w:val="single" w:sz="4" w:space="0" w:color="auto"/>
              <w:bottom w:val="single" w:sz="4" w:space="0" w:color="auto"/>
              <w:right w:val="single" w:sz="4" w:space="0" w:color="auto"/>
            </w:tcBorders>
            <w:tcPrChange w:id="8431" w:author="1062" w:date="2024-03-27T20:51:00Z">
              <w:tcPr>
                <w:tcW w:w="0" w:type="auto"/>
                <w:tcBorders>
                  <w:top w:val="single" w:sz="4" w:space="0" w:color="auto"/>
                  <w:left w:val="single" w:sz="4" w:space="0" w:color="auto"/>
                  <w:bottom w:val="single" w:sz="4" w:space="0" w:color="auto"/>
                  <w:right w:val="single" w:sz="4" w:space="0" w:color="auto"/>
                </w:tcBorders>
                <w:vAlign w:val="center"/>
              </w:tcPr>
            </w:tcPrChange>
          </w:tcPr>
          <w:p w14:paraId="00253B42" w14:textId="4F766F44" w:rsidR="00616612" w:rsidRPr="00AC4FBC" w:rsidRDefault="00616612" w:rsidP="00616612">
            <w:pPr>
              <w:pStyle w:val="TAC"/>
              <w:rPr>
                <w:ins w:id="8432" w:author="1062" w:date="2024-03-27T20:51:00Z"/>
              </w:rPr>
            </w:pPr>
            <w:ins w:id="8433" w:author="1062" w:date="2024-03-27T20:51:00Z">
              <w:r>
                <w:rPr>
                  <w:rFonts w:hint="eastAsia"/>
                  <w:lang w:eastAsia="ja-JP"/>
                </w:rPr>
                <w:t>5</w:t>
              </w:r>
              <w:r>
                <w:rPr>
                  <w:lang w:eastAsia="ja-JP"/>
                </w:rPr>
                <w:t>.8</w:t>
              </w:r>
            </w:ins>
          </w:p>
        </w:tc>
        <w:tc>
          <w:tcPr>
            <w:tcW w:w="0" w:type="auto"/>
            <w:tcBorders>
              <w:top w:val="single" w:sz="4" w:space="0" w:color="auto"/>
              <w:left w:val="single" w:sz="4" w:space="0" w:color="auto"/>
              <w:bottom w:val="single" w:sz="4" w:space="0" w:color="auto"/>
              <w:right w:val="single" w:sz="4" w:space="0" w:color="auto"/>
            </w:tcBorders>
            <w:tcPrChange w:id="8434" w:author="1062" w:date="2024-03-27T20:51:00Z">
              <w:tcPr>
                <w:tcW w:w="0" w:type="auto"/>
                <w:tcBorders>
                  <w:top w:val="single" w:sz="4" w:space="0" w:color="auto"/>
                  <w:left w:val="single" w:sz="4" w:space="0" w:color="auto"/>
                  <w:bottom w:val="single" w:sz="4" w:space="0" w:color="auto"/>
                  <w:right w:val="single" w:sz="4" w:space="0" w:color="auto"/>
                </w:tcBorders>
                <w:vAlign w:val="center"/>
              </w:tcPr>
            </w:tcPrChange>
          </w:tcPr>
          <w:p w14:paraId="2F5EF512" w14:textId="77777777" w:rsidR="00616612" w:rsidRPr="00AC4FBC" w:rsidRDefault="00616612" w:rsidP="00616612">
            <w:pPr>
              <w:pStyle w:val="TAC"/>
              <w:rPr>
                <w:ins w:id="8435" w:author="1062" w:date="2024-03-27T20:51:00Z"/>
              </w:rPr>
            </w:pPr>
          </w:p>
        </w:tc>
        <w:tc>
          <w:tcPr>
            <w:tcW w:w="0" w:type="auto"/>
            <w:tcBorders>
              <w:top w:val="single" w:sz="4" w:space="0" w:color="auto"/>
              <w:left w:val="single" w:sz="4" w:space="0" w:color="auto"/>
              <w:bottom w:val="single" w:sz="4" w:space="0" w:color="auto"/>
              <w:right w:val="single" w:sz="4" w:space="0" w:color="auto"/>
            </w:tcBorders>
            <w:tcPrChange w:id="8436" w:author="1062" w:date="2024-03-27T20:51:00Z">
              <w:tcPr>
                <w:tcW w:w="0" w:type="auto"/>
                <w:tcBorders>
                  <w:top w:val="single" w:sz="4" w:space="0" w:color="auto"/>
                  <w:left w:val="single" w:sz="4" w:space="0" w:color="auto"/>
                  <w:bottom w:val="single" w:sz="4" w:space="0" w:color="auto"/>
                  <w:right w:val="single" w:sz="4" w:space="0" w:color="auto"/>
                </w:tcBorders>
              </w:tcPr>
            </w:tcPrChange>
          </w:tcPr>
          <w:p w14:paraId="68EC7FD1" w14:textId="77777777" w:rsidR="00616612" w:rsidRPr="00AC4FBC" w:rsidRDefault="00616612" w:rsidP="00616612">
            <w:pPr>
              <w:pStyle w:val="TAC"/>
              <w:rPr>
                <w:ins w:id="8437" w:author="1062" w:date="2024-03-27T20:51:00Z"/>
              </w:rPr>
            </w:pPr>
          </w:p>
        </w:tc>
        <w:tc>
          <w:tcPr>
            <w:tcW w:w="0" w:type="auto"/>
            <w:tcBorders>
              <w:top w:val="single" w:sz="4" w:space="0" w:color="auto"/>
              <w:left w:val="single" w:sz="4" w:space="0" w:color="auto"/>
              <w:bottom w:val="single" w:sz="4" w:space="0" w:color="auto"/>
              <w:right w:val="single" w:sz="4" w:space="0" w:color="auto"/>
            </w:tcBorders>
            <w:tcPrChange w:id="8438" w:author="1062" w:date="2024-03-27T20:51:00Z">
              <w:tcPr>
                <w:tcW w:w="0" w:type="auto"/>
                <w:tcBorders>
                  <w:top w:val="single" w:sz="4" w:space="0" w:color="auto"/>
                  <w:left w:val="single" w:sz="4" w:space="0" w:color="auto"/>
                  <w:bottom w:val="single" w:sz="4" w:space="0" w:color="auto"/>
                  <w:right w:val="single" w:sz="4" w:space="0" w:color="auto"/>
                </w:tcBorders>
              </w:tcPr>
            </w:tcPrChange>
          </w:tcPr>
          <w:p w14:paraId="53F059B4" w14:textId="77777777" w:rsidR="00616612" w:rsidRPr="00AC4FBC" w:rsidRDefault="00616612" w:rsidP="00616612">
            <w:pPr>
              <w:pStyle w:val="TAC"/>
              <w:rPr>
                <w:ins w:id="8439" w:author="1062" w:date="2024-03-27T20:51:00Z"/>
              </w:rPr>
            </w:pPr>
          </w:p>
        </w:tc>
        <w:tc>
          <w:tcPr>
            <w:tcW w:w="0" w:type="auto"/>
            <w:tcBorders>
              <w:top w:val="single" w:sz="4" w:space="0" w:color="auto"/>
              <w:left w:val="single" w:sz="4" w:space="0" w:color="auto"/>
              <w:bottom w:val="single" w:sz="4" w:space="0" w:color="auto"/>
              <w:right w:val="single" w:sz="4" w:space="0" w:color="auto"/>
            </w:tcBorders>
            <w:tcPrChange w:id="8440" w:author="1062" w:date="2024-03-27T20:51:00Z">
              <w:tcPr>
                <w:tcW w:w="0" w:type="auto"/>
                <w:tcBorders>
                  <w:top w:val="single" w:sz="4" w:space="0" w:color="auto"/>
                  <w:left w:val="single" w:sz="4" w:space="0" w:color="auto"/>
                  <w:bottom w:val="single" w:sz="4" w:space="0" w:color="auto"/>
                  <w:right w:val="single" w:sz="4" w:space="0" w:color="auto"/>
                </w:tcBorders>
              </w:tcPr>
            </w:tcPrChange>
          </w:tcPr>
          <w:p w14:paraId="46AE33FE" w14:textId="77777777" w:rsidR="00616612" w:rsidRPr="00AC4FBC" w:rsidRDefault="00616612" w:rsidP="00616612">
            <w:pPr>
              <w:pStyle w:val="TAC"/>
              <w:rPr>
                <w:ins w:id="8441" w:author="1062" w:date="2024-03-27T20:51:00Z"/>
              </w:rPr>
            </w:pPr>
          </w:p>
        </w:tc>
        <w:tc>
          <w:tcPr>
            <w:tcW w:w="0" w:type="auto"/>
            <w:tcBorders>
              <w:top w:val="single" w:sz="4" w:space="0" w:color="auto"/>
              <w:left w:val="single" w:sz="4" w:space="0" w:color="auto"/>
              <w:bottom w:val="single" w:sz="4" w:space="0" w:color="auto"/>
              <w:right w:val="single" w:sz="4" w:space="0" w:color="auto"/>
            </w:tcBorders>
            <w:tcPrChange w:id="8442" w:author="1062" w:date="2024-03-27T20:51:00Z">
              <w:tcPr>
                <w:tcW w:w="0" w:type="auto"/>
                <w:tcBorders>
                  <w:top w:val="single" w:sz="4" w:space="0" w:color="auto"/>
                  <w:left w:val="single" w:sz="4" w:space="0" w:color="auto"/>
                  <w:bottom w:val="single" w:sz="4" w:space="0" w:color="auto"/>
                  <w:right w:val="single" w:sz="4" w:space="0" w:color="auto"/>
                </w:tcBorders>
              </w:tcPr>
            </w:tcPrChange>
          </w:tcPr>
          <w:p w14:paraId="240D7CCE" w14:textId="77777777" w:rsidR="00616612" w:rsidRPr="00AC4FBC" w:rsidRDefault="00616612" w:rsidP="00616612">
            <w:pPr>
              <w:pStyle w:val="TAC"/>
              <w:rPr>
                <w:ins w:id="8443" w:author="1062" w:date="2024-03-27T20:51:00Z"/>
              </w:rPr>
            </w:pPr>
          </w:p>
        </w:tc>
        <w:tc>
          <w:tcPr>
            <w:tcW w:w="0" w:type="auto"/>
            <w:tcBorders>
              <w:top w:val="single" w:sz="4" w:space="0" w:color="auto"/>
              <w:left w:val="single" w:sz="4" w:space="0" w:color="auto"/>
              <w:bottom w:val="single" w:sz="4" w:space="0" w:color="auto"/>
              <w:right w:val="single" w:sz="4" w:space="0" w:color="auto"/>
            </w:tcBorders>
            <w:tcPrChange w:id="8444" w:author="1062" w:date="2024-03-27T20:51:00Z">
              <w:tcPr>
                <w:tcW w:w="0" w:type="auto"/>
                <w:tcBorders>
                  <w:top w:val="single" w:sz="4" w:space="0" w:color="auto"/>
                  <w:left w:val="single" w:sz="4" w:space="0" w:color="auto"/>
                  <w:bottom w:val="single" w:sz="4" w:space="0" w:color="auto"/>
                  <w:right w:val="single" w:sz="4" w:space="0" w:color="auto"/>
                </w:tcBorders>
              </w:tcPr>
            </w:tcPrChange>
          </w:tcPr>
          <w:p w14:paraId="3479A308" w14:textId="77777777" w:rsidR="00616612" w:rsidRPr="00AC4FBC" w:rsidRDefault="00616612" w:rsidP="00616612">
            <w:pPr>
              <w:pStyle w:val="TAC"/>
              <w:rPr>
                <w:ins w:id="8445" w:author="1062" w:date="2024-03-27T20:51:00Z"/>
              </w:rPr>
            </w:pPr>
          </w:p>
        </w:tc>
        <w:tc>
          <w:tcPr>
            <w:tcW w:w="0" w:type="auto"/>
            <w:tcBorders>
              <w:top w:val="single" w:sz="4" w:space="0" w:color="auto"/>
              <w:left w:val="single" w:sz="4" w:space="0" w:color="auto"/>
              <w:bottom w:val="single" w:sz="4" w:space="0" w:color="auto"/>
              <w:right w:val="single" w:sz="4" w:space="0" w:color="auto"/>
            </w:tcBorders>
            <w:tcPrChange w:id="8446" w:author="1062" w:date="2024-03-27T20:51:00Z">
              <w:tcPr>
                <w:tcW w:w="0" w:type="auto"/>
                <w:tcBorders>
                  <w:top w:val="single" w:sz="4" w:space="0" w:color="auto"/>
                  <w:left w:val="single" w:sz="4" w:space="0" w:color="auto"/>
                  <w:bottom w:val="single" w:sz="4" w:space="0" w:color="auto"/>
                  <w:right w:val="single" w:sz="4" w:space="0" w:color="auto"/>
                </w:tcBorders>
              </w:tcPr>
            </w:tcPrChange>
          </w:tcPr>
          <w:p w14:paraId="39704C96" w14:textId="77777777" w:rsidR="00616612" w:rsidRPr="00AC4FBC" w:rsidRDefault="00616612" w:rsidP="00616612">
            <w:pPr>
              <w:pStyle w:val="TAC"/>
              <w:rPr>
                <w:ins w:id="8447" w:author="1062" w:date="2024-03-27T20:51:00Z"/>
              </w:rPr>
            </w:pPr>
          </w:p>
        </w:tc>
        <w:tc>
          <w:tcPr>
            <w:tcW w:w="0" w:type="auto"/>
            <w:tcBorders>
              <w:top w:val="single" w:sz="4" w:space="0" w:color="auto"/>
              <w:left w:val="single" w:sz="4" w:space="0" w:color="auto"/>
              <w:bottom w:val="single" w:sz="4" w:space="0" w:color="auto"/>
              <w:right w:val="single" w:sz="4" w:space="0" w:color="auto"/>
            </w:tcBorders>
            <w:tcPrChange w:id="8448" w:author="1062" w:date="2024-03-27T20:51:00Z">
              <w:tcPr>
                <w:tcW w:w="0" w:type="auto"/>
                <w:tcBorders>
                  <w:top w:val="single" w:sz="4" w:space="0" w:color="auto"/>
                  <w:left w:val="single" w:sz="4" w:space="0" w:color="auto"/>
                  <w:bottom w:val="single" w:sz="4" w:space="0" w:color="auto"/>
                  <w:right w:val="single" w:sz="4" w:space="0" w:color="auto"/>
                </w:tcBorders>
              </w:tcPr>
            </w:tcPrChange>
          </w:tcPr>
          <w:p w14:paraId="2436F8CD" w14:textId="77777777" w:rsidR="00616612" w:rsidRPr="00AC4FBC" w:rsidRDefault="00616612" w:rsidP="00616612">
            <w:pPr>
              <w:pStyle w:val="TAC"/>
              <w:rPr>
                <w:ins w:id="8449" w:author="1062" w:date="2024-03-27T20:51:00Z"/>
              </w:rPr>
            </w:pPr>
          </w:p>
        </w:tc>
      </w:tr>
      <w:tr w:rsidR="00616612" w:rsidRPr="00AC4FBC" w14:paraId="482379D2"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309C0F20" w14:textId="18E43F7F" w:rsidR="00616612" w:rsidRPr="00AC4FBC" w:rsidRDefault="00616612" w:rsidP="00616612">
            <w:pPr>
              <w:pStyle w:val="TAC"/>
              <w:rPr>
                <w:rFonts w:cs="Arial"/>
                <w:szCs w:val="18"/>
                <w:lang w:eastAsia="zh-CN"/>
              </w:rPr>
            </w:pPr>
            <w:r>
              <w:rPr>
                <w:rFonts w:cs="Arial"/>
                <w:szCs w:val="18"/>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14:paraId="6DFD0EA5" w14:textId="0764A56F" w:rsidR="00616612" w:rsidRPr="00AC4FBC" w:rsidRDefault="00616612" w:rsidP="00616612">
            <w:pPr>
              <w:pStyle w:val="TAC"/>
              <w:rPr>
                <w:rFonts w:cs="Arial"/>
                <w:szCs w:val="18"/>
                <w:lang w:eastAsia="zh-CN"/>
              </w:rPr>
            </w:pPr>
            <w:r w:rsidRPr="00AC4FBC">
              <w:rPr>
                <w:rFonts w:cs="Arial"/>
                <w:szCs w:val="18"/>
                <w:lang w:eastAsia="zh-CN"/>
              </w:rPr>
              <w:t>1</w:t>
            </w:r>
            <w:r>
              <w:rPr>
                <w:rFonts w:cs="Arial"/>
                <w:szCs w:val="18"/>
                <w:lang w:eastAsia="zh-CN"/>
              </w:rPr>
              <w:t>9</w:t>
            </w:r>
            <w:r w:rsidRPr="00AC4FBC">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2027CFD9" w14:textId="3B2B52F0" w:rsidR="00616612" w:rsidRPr="00AC4FBC" w:rsidRDefault="00616612" w:rsidP="00616612">
            <w:pPr>
              <w:pStyle w:val="TAC"/>
              <w:rPr>
                <w:rFonts w:cs="Arial"/>
                <w:szCs w:val="18"/>
                <w:lang w:eastAsia="zh-CN"/>
              </w:rPr>
            </w:pPr>
            <w:r>
              <w:rPr>
                <w:rFonts w:cs="Arial"/>
                <w:szCs w:val="18"/>
                <w:lang w:eastAsia="ja-JP"/>
              </w:rPr>
              <w:t>32.5</w:t>
            </w:r>
          </w:p>
        </w:tc>
        <w:tc>
          <w:tcPr>
            <w:tcW w:w="0" w:type="auto"/>
            <w:tcBorders>
              <w:top w:val="single" w:sz="4" w:space="0" w:color="auto"/>
              <w:left w:val="single" w:sz="4" w:space="0" w:color="auto"/>
              <w:bottom w:val="single" w:sz="4" w:space="0" w:color="auto"/>
              <w:right w:val="single" w:sz="4" w:space="0" w:color="auto"/>
            </w:tcBorders>
          </w:tcPr>
          <w:p w14:paraId="325D6DB5" w14:textId="0819A333" w:rsidR="00616612" w:rsidRPr="00AC4FBC" w:rsidRDefault="00616612" w:rsidP="00616612">
            <w:pPr>
              <w:pStyle w:val="TAC"/>
              <w:rPr>
                <w:rFonts w:cs="Arial"/>
                <w:szCs w:val="18"/>
                <w:lang w:eastAsia="zh-CN"/>
              </w:rPr>
            </w:pPr>
            <w:r>
              <w:rPr>
                <w:rFonts w:cs="Arial" w:hint="eastAsia"/>
                <w:szCs w:val="18"/>
                <w:lang w:eastAsia="ja-JP"/>
              </w:rPr>
              <w:t>2</w:t>
            </w:r>
            <w:r>
              <w:rPr>
                <w:rFonts w:cs="Arial"/>
                <w:szCs w:val="18"/>
                <w:lang w:eastAsia="ja-JP"/>
              </w:rPr>
              <w:t>9.5</w:t>
            </w:r>
          </w:p>
        </w:tc>
        <w:tc>
          <w:tcPr>
            <w:tcW w:w="0" w:type="auto"/>
            <w:tcBorders>
              <w:top w:val="single" w:sz="4" w:space="0" w:color="auto"/>
              <w:left w:val="single" w:sz="4" w:space="0" w:color="auto"/>
              <w:bottom w:val="single" w:sz="4" w:space="0" w:color="auto"/>
              <w:right w:val="single" w:sz="4" w:space="0" w:color="auto"/>
            </w:tcBorders>
          </w:tcPr>
          <w:p w14:paraId="4546833C" w14:textId="5A967F1E" w:rsidR="00616612" w:rsidRPr="00AC4FBC" w:rsidRDefault="00616612" w:rsidP="00616612">
            <w:pPr>
              <w:pStyle w:val="TAC"/>
              <w:rPr>
                <w:lang w:eastAsia="zh-CN"/>
              </w:rPr>
            </w:pPr>
            <w:r>
              <w:rPr>
                <w:rFonts w:hint="eastAsia"/>
                <w:lang w:eastAsia="ja-JP"/>
              </w:rPr>
              <w:t>2</w:t>
            </w:r>
            <w:r>
              <w:rPr>
                <w:lang w:eastAsia="ja-JP"/>
              </w:rPr>
              <w:t>7.7</w:t>
            </w:r>
          </w:p>
        </w:tc>
        <w:tc>
          <w:tcPr>
            <w:tcW w:w="0" w:type="auto"/>
            <w:tcBorders>
              <w:top w:val="single" w:sz="4" w:space="0" w:color="auto"/>
              <w:left w:val="single" w:sz="4" w:space="0" w:color="auto"/>
              <w:bottom w:val="single" w:sz="4" w:space="0" w:color="auto"/>
              <w:right w:val="single" w:sz="4" w:space="0" w:color="auto"/>
            </w:tcBorders>
          </w:tcPr>
          <w:p w14:paraId="3D255D67" w14:textId="77777777" w:rsidR="00616612" w:rsidRPr="00AC4FBC" w:rsidRDefault="00616612" w:rsidP="00616612">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D7D12A1"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22409F01"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2420AE26"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14C5B7E8"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002CF96E"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5869A2A3"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67913176" w14:textId="77777777" w:rsidR="00616612" w:rsidRPr="00AC4FBC" w:rsidRDefault="00616612" w:rsidP="00616612">
            <w:pPr>
              <w:pStyle w:val="TAC"/>
            </w:pPr>
          </w:p>
        </w:tc>
      </w:tr>
      <w:tr w:rsidR="00616612" w:rsidRPr="00AC4FBC" w14:paraId="7EBD1559"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1F59539D" w14:textId="5A978673" w:rsidR="00616612" w:rsidRPr="00AC4FBC" w:rsidRDefault="00616612" w:rsidP="00616612">
            <w:pPr>
              <w:pStyle w:val="TAC"/>
              <w:rPr>
                <w:rFonts w:cs="Arial"/>
                <w:szCs w:val="18"/>
                <w:lang w:eastAsia="zh-CN"/>
              </w:rPr>
            </w:pPr>
            <w:r>
              <w:rPr>
                <w:rFonts w:cs="Arial"/>
                <w:szCs w:val="18"/>
                <w:lang w:eastAsia="ja-JP"/>
              </w:rPr>
              <w:t>n79</w:t>
            </w:r>
          </w:p>
        </w:tc>
        <w:tc>
          <w:tcPr>
            <w:tcW w:w="0" w:type="auto"/>
            <w:tcBorders>
              <w:top w:val="single" w:sz="4" w:space="0" w:color="auto"/>
              <w:left w:val="single" w:sz="4" w:space="0" w:color="auto"/>
              <w:bottom w:val="single" w:sz="4" w:space="0" w:color="auto"/>
              <w:right w:val="single" w:sz="4" w:space="0" w:color="auto"/>
            </w:tcBorders>
            <w:vAlign w:val="center"/>
          </w:tcPr>
          <w:p w14:paraId="40E96FE6" w14:textId="020DE0D8" w:rsidR="00616612" w:rsidRPr="00AC4FBC" w:rsidRDefault="00616612" w:rsidP="00616612">
            <w:pPr>
              <w:pStyle w:val="TAC"/>
              <w:rPr>
                <w:rFonts w:cs="Arial"/>
                <w:szCs w:val="18"/>
                <w:lang w:eastAsia="zh-CN"/>
              </w:rPr>
            </w:pPr>
            <w:r>
              <w:rPr>
                <w:rFonts w:cs="Arial"/>
                <w:szCs w:val="18"/>
                <w:lang w:eastAsia="zh-CN"/>
              </w:rPr>
              <w:t>21</w:t>
            </w:r>
            <w:r>
              <w:rPr>
                <w:rFonts w:cs="Arial"/>
                <w:szCs w:val="18"/>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tcPr>
          <w:p w14:paraId="5676976E" w14:textId="697763A2" w:rsidR="00616612" w:rsidRPr="00AC4FBC" w:rsidRDefault="00616612" w:rsidP="00616612">
            <w:pPr>
              <w:pStyle w:val="TAC"/>
              <w:rPr>
                <w:rFonts w:cs="Arial"/>
                <w:szCs w:val="18"/>
                <w:lang w:eastAsia="zh-CN"/>
              </w:rPr>
            </w:pPr>
            <w:r>
              <w:rPr>
                <w:rFonts w:cs="Arial"/>
                <w:szCs w:val="18"/>
                <w:lang w:eastAsia="ja-JP"/>
              </w:rPr>
              <w:t>42.3</w:t>
            </w:r>
          </w:p>
        </w:tc>
        <w:tc>
          <w:tcPr>
            <w:tcW w:w="0" w:type="auto"/>
            <w:tcBorders>
              <w:top w:val="single" w:sz="4" w:space="0" w:color="auto"/>
              <w:left w:val="single" w:sz="4" w:space="0" w:color="auto"/>
              <w:bottom w:val="single" w:sz="4" w:space="0" w:color="auto"/>
              <w:right w:val="single" w:sz="4" w:space="0" w:color="auto"/>
            </w:tcBorders>
          </w:tcPr>
          <w:p w14:paraId="1E9C3EBD" w14:textId="24361B4B" w:rsidR="00616612" w:rsidRPr="00AC4FBC" w:rsidRDefault="00616612" w:rsidP="00616612">
            <w:pPr>
              <w:pStyle w:val="TAC"/>
              <w:rPr>
                <w:rFonts w:cs="Arial"/>
                <w:szCs w:val="18"/>
                <w:lang w:eastAsia="zh-CN"/>
              </w:rPr>
            </w:pPr>
            <w:r>
              <w:rPr>
                <w:rFonts w:cs="Arial" w:hint="eastAsia"/>
                <w:szCs w:val="18"/>
                <w:lang w:eastAsia="ja-JP"/>
              </w:rPr>
              <w:t>3</w:t>
            </w:r>
            <w:r>
              <w:rPr>
                <w:rFonts w:cs="Arial"/>
                <w:szCs w:val="18"/>
                <w:lang w:eastAsia="ja-JP"/>
              </w:rPr>
              <w:t>9.3</w:t>
            </w:r>
          </w:p>
        </w:tc>
        <w:tc>
          <w:tcPr>
            <w:tcW w:w="0" w:type="auto"/>
            <w:tcBorders>
              <w:top w:val="single" w:sz="4" w:space="0" w:color="auto"/>
              <w:left w:val="single" w:sz="4" w:space="0" w:color="auto"/>
              <w:bottom w:val="single" w:sz="4" w:space="0" w:color="auto"/>
              <w:right w:val="single" w:sz="4" w:space="0" w:color="auto"/>
            </w:tcBorders>
          </w:tcPr>
          <w:p w14:paraId="6B1FA216" w14:textId="4AC1C3C5" w:rsidR="00616612" w:rsidRPr="00AC4FBC" w:rsidRDefault="00616612" w:rsidP="00616612">
            <w:pPr>
              <w:pStyle w:val="TAC"/>
              <w:rPr>
                <w:lang w:eastAsia="zh-CN"/>
              </w:rPr>
            </w:pPr>
            <w:r>
              <w:rPr>
                <w:rFonts w:hint="eastAsia"/>
                <w:lang w:eastAsia="ja-JP"/>
              </w:rPr>
              <w:t>3</w:t>
            </w:r>
            <w:r>
              <w:rPr>
                <w:lang w:eastAsia="ja-JP"/>
              </w:rPr>
              <w:t>7.5</w:t>
            </w:r>
          </w:p>
        </w:tc>
        <w:tc>
          <w:tcPr>
            <w:tcW w:w="0" w:type="auto"/>
            <w:tcBorders>
              <w:top w:val="single" w:sz="4" w:space="0" w:color="auto"/>
              <w:left w:val="single" w:sz="4" w:space="0" w:color="auto"/>
              <w:bottom w:val="single" w:sz="4" w:space="0" w:color="auto"/>
              <w:right w:val="single" w:sz="4" w:space="0" w:color="auto"/>
            </w:tcBorders>
          </w:tcPr>
          <w:p w14:paraId="379A267F" w14:textId="77777777" w:rsidR="00616612" w:rsidRPr="00AC4FBC" w:rsidRDefault="00616612" w:rsidP="00616612">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2FC39D65"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7E79FB90"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28B4B548"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379B4946"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5B56CC28"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2BE3108B" w14:textId="77777777" w:rsidR="00616612" w:rsidRPr="00AC4FBC" w:rsidRDefault="00616612" w:rsidP="00616612">
            <w:pPr>
              <w:pStyle w:val="TAC"/>
            </w:pPr>
          </w:p>
        </w:tc>
        <w:tc>
          <w:tcPr>
            <w:tcW w:w="0" w:type="auto"/>
            <w:tcBorders>
              <w:top w:val="single" w:sz="4" w:space="0" w:color="auto"/>
              <w:left w:val="single" w:sz="4" w:space="0" w:color="auto"/>
              <w:bottom w:val="single" w:sz="4" w:space="0" w:color="auto"/>
              <w:right w:val="single" w:sz="4" w:space="0" w:color="auto"/>
            </w:tcBorders>
          </w:tcPr>
          <w:p w14:paraId="40FE818F" w14:textId="77777777" w:rsidR="00616612" w:rsidRPr="00AC4FBC" w:rsidRDefault="00616612" w:rsidP="00616612">
            <w:pPr>
              <w:pStyle w:val="TAC"/>
            </w:pPr>
          </w:p>
        </w:tc>
      </w:tr>
      <w:tr w:rsidR="00616612" w:rsidRPr="00AC4FBC" w14:paraId="4D2BD3B0" w14:textId="77777777" w:rsidTr="00323E27">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151994FA" w14:textId="77777777" w:rsidR="00616612" w:rsidRPr="00AC4FBC" w:rsidRDefault="00616612" w:rsidP="00616612">
            <w:pPr>
              <w:pStyle w:val="TAN"/>
              <w:rPr>
                <w:snapToGrid w:val="0"/>
                <w:lang w:eastAsia="ja-JP"/>
              </w:rPr>
            </w:pPr>
            <w:r w:rsidRPr="00AC4FBC">
              <w:rPr>
                <w:lang w:eastAsia="ja-JP"/>
              </w:rPr>
              <w:t xml:space="preserve">NOTE </w:t>
            </w:r>
            <w:r w:rsidRPr="00AC4FBC">
              <w:t>1</w:t>
            </w:r>
            <w:r w:rsidRPr="00AC4FBC">
              <w:rPr>
                <w:lang w:eastAsia="ja-JP"/>
              </w:rPr>
              <w:t>:</w:t>
            </w:r>
            <w:r w:rsidRPr="00AC4FBC">
              <w:rPr>
                <w:lang w:eastAsia="ja-JP"/>
              </w:rPr>
              <w:tab/>
              <w:t xml:space="preserve">The requirements should be verified for </w:t>
            </w:r>
            <w:r w:rsidRPr="00AC4FBC">
              <w:t>DL</w:t>
            </w:r>
            <w:r w:rsidRPr="00AC4FBC">
              <w:rPr>
                <w:lang w:eastAsia="ja-JP"/>
              </w:rPr>
              <w:t xml:space="preserve"> EARFCN of the </w:t>
            </w:r>
            <w:r w:rsidRPr="00AC4FBC">
              <w:t xml:space="preserve">victim </w:t>
            </w:r>
            <w:r w:rsidRPr="00AC4FBC">
              <w:rPr>
                <w:lang w:eastAsia="ja-JP"/>
              </w:rPr>
              <w:t xml:space="preserve">(lower) band (superscript LB) such that </w:t>
            </w:r>
            <w:r w:rsidRPr="00AC4FBC">
              <w:rPr>
                <w:snapToGrid w:val="0"/>
                <w:position w:val="-12"/>
                <w:lang w:eastAsia="ja-JP"/>
              </w:rPr>
              <w:object w:dxaOrig="1545" w:dyaOrig="300" w14:anchorId="5F3AEFAF">
                <v:shape id="_x0000_i1061" type="#_x0000_t75" style="width:78.7pt;height:14.25pt" o:ole="">
                  <v:imagedata r:id="rId113" o:title=""/>
                </v:shape>
                <o:OLEObject Type="Embed" ProgID="Equation.3" ShapeID="_x0000_i1061" DrawAspect="Content" ObjectID="_1773139916" r:id="rId121"/>
              </w:object>
            </w:r>
            <w:r w:rsidRPr="00AC4FBC">
              <w:rPr>
                <w:snapToGrid w:val="0"/>
                <w:lang w:eastAsia="ja-JP"/>
              </w:rPr>
              <w:t xml:space="preserve">  with </w:t>
            </w:r>
            <w:r w:rsidRPr="00AC4FBC">
              <w:rPr>
                <w:snapToGrid w:val="0"/>
                <w:position w:val="-10"/>
                <w:lang w:eastAsia="ja-JP"/>
              </w:rPr>
              <w:object w:dxaOrig="300" w:dyaOrig="300" w14:anchorId="7309F3D3">
                <v:shape id="_x0000_i1062" type="#_x0000_t75" style="width:14.25pt;height:14.25pt" o:ole="">
                  <v:imagedata r:id="rId115" o:title=""/>
                </v:shape>
                <o:OLEObject Type="Embed" ProgID="Equation.3" ShapeID="_x0000_i1062" DrawAspect="Content" ObjectID="_1773139917" r:id="rId122"/>
              </w:object>
            </w:r>
            <w:r w:rsidRPr="00AC4FBC">
              <w:rPr>
                <w:snapToGrid w:val="0"/>
                <w:lang w:eastAsia="ja-JP"/>
              </w:rPr>
              <w:t xml:space="preserve"> the DL carrier frequency </w:t>
            </w:r>
            <w:r w:rsidRPr="00AC4FBC">
              <w:t>in</w:t>
            </w:r>
            <w:r w:rsidRPr="00AC4FBC">
              <w:rPr>
                <w:snapToGrid w:val="0"/>
                <w:lang w:eastAsia="ja-JP"/>
              </w:rPr>
              <w:t xml:space="preserve"> the </w:t>
            </w:r>
            <w:r w:rsidRPr="00AC4FBC">
              <w:rPr>
                <w:snapToGrid w:val="0"/>
              </w:rPr>
              <w:t>low</w:t>
            </w:r>
            <w:r w:rsidRPr="00AC4FBC">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AC4FBC">
              <w:rPr>
                <w:snapToGrid w:val="0"/>
                <w:lang w:eastAsia="ja-JP"/>
              </w:rPr>
              <w:t xml:space="preserve"> the UL carrier frequency in the higher band, both in MHz.</w:t>
            </w:r>
          </w:p>
          <w:p w14:paraId="78134D9D" w14:textId="77777777" w:rsidR="00616612" w:rsidRDefault="00616612" w:rsidP="00616612">
            <w:pPr>
              <w:pStyle w:val="TAN"/>
            </w:pPr>
            <w:r w:rsidRPr="00AC4FBC">
              <w:rPr>
                <w:lang w:eastAsia="ja-JP"/>
              </w:rPr>
              <w:t xml:space="preserve">NOTE </w:t>
            </w:r>
            <w:r w:rsidRPr="00AC4FBC">
              <w:rPr>
                <w:lang w:eastAsia="sv-SE"/>
              </w:rPr>
              <w:t>2</w:t>
            </w:r>
            <w:r w:rsidRPr="00AC4FBC">
              <w:rPr>
                <w:lang w:eastAsia="ja-JP"/>
              </w:rPr>
              <w:t>:</w:t>
            </w:r>
            <w:r w:rsidRPr="00AC4FBC">
              <w:rPr>
                <w:lang w:eastAsia="ja-JP"/>
              </w:rPr>
              <w:tab/>
            </w:r>
            <w:r w:rsidRPr="00AC4FBC">
              <w:t>For a UE which supports this band combination only when the Band n77 frequency range restriction defined in NOTE 12 of Table 5.2-1 from TS 38.101-1 applies, the MSD test point(s) cannot be verified for the band combination and the test point(s) can be skipped.</w:t>
            </w:r>
          </w:p>
          <w:p w14:paraId="1795729A" w14:textId="77777777" w:rsidR="00616612" w:rsidRPr="000E7EBA" w:rsidRDefault="00616612" w:rsidP="00616612">
            <w:pPr>
              <w:pStyle w:val="TAN"/>
              <w:rPr>
                <w:snapToGrid w:val="0"/>
              </w:rPr>
            </w:pPr>
            <w:r w:rsidRPr="00AC4FBC">
              <w:t>NOTE 3:</w:t>
            </w:r>
            <w:r w:rsidRPr="00AC4FBC">
              <w:tab/>
            </w:r>
            <w:r w:rsidRPr="00AC4FBC">
              <w:rPr>
                <w:snapToGrid w:val="0"/>
              </w:rPr>
              <w:t>Void.</w:t>
            </w:r>
          </w:p>
          <w:p w14:paraId="1174E96E" w14:textId="4AD9A958" w:rsidR="00616612" w:rsidRPr="00AC4FBC" w:rsidRDefault="00616612" w:rsidP="00616612">
            <w:pPr>
              <w:pStyle w:val="TAN"/>
              <w:rPr>
                <w:lang w:eastAsia="zh-CN"/>
              </w:rPr>
            </w:pPr>
            <w:r w:rsidRPr="00AC4FBC">
              <w:t>NOTE </w:t>
            </w:r>
            <w:r>
              <w:t>4</w:t>
            </w:r>
            <w:r w:rsidRPr="00AC4FBC">
              <w:t>:</w:t>
            </w:r>
            <w:r w:rsidRPr="00AC4FBC">
              <w:tab/>
              <w:t xml:space="preserve">The requirements should be verified for DL EARFCN or NR-ARFCN of the </w:t>
            </w:r>
            <w:r w:rsidRPr="00AC4FBC">
              <w:rPr>
                <w:szCs w:val="24"/>
              </w:rPr>
              <w:t xml:space="preserve">victim </w:t>
            </w:r>
            <w:r w:rsidRPr="00AC4FBC">
              <w:t xml:space="preserve">(lower) band (superscript LB) such that </w:t>
            </w:r>
            <w:r w:rsidRPr="00AC4FBC">
              <w:rPr>
                <w:position w:val="-16"/>
              </w:rPr>
              <w:object w:dxaOrig="2040" w:dyaOrig="435" w14:anchorId="3C245656">
                <v:shape id="_x0000_i1063" type="#_x0000_t75" style="width:84.55pt;height:24.3pt" o:ole="">
                  <v:imagedata r:id="rId117" o:title=""/>
                </v:shape>
                <o:OLEObject Type="Embed" ProgID="Equation.DSMT4" ShapeID="_x0000_i1063" DrawAspect="Content" ObjectID="_1773139918" r:id="rId123"/>
              </w:object>
            </w:r>
            <w:r w:rsidRPr="00AC4FBC">
              <w:t xml:space="preserve"> </w:t>
            </w:r>
            <w:r w:rsidRPr="00AC4FBC">
              <w:rPr>
                <w:szCs w:val="24"/>
              </w:rPr>
              <w:t xml:space="preserve">with </w:t>
            </w:r>
            <w:r w:rsidRPr="00AC4FBC">
              <w:rPr>
                <w:snapToGrid w:val="0"/>
                <w:position w:val="-10"/>
                <w:lang w:eastAsia="ja-JP"/>
              </w:rPr>
              <w:object w:dxaOrig="440" w:dyaOrig="360" w14:anchorId="5910E44D">
                <v:shape id="_x0000_i1064" type="#_x0000_t75" style="width:17.6pt;height:12.55pt" o:ole="">
                  <v:imagedata r:id="rId115" o:title=""/>
                </v:shape>
                <o:OLEObject Type="Embed" ProgID="Equation.3" ShapeID="_x0000_i1064" DrawAspect="Content" ObjectID="_1773139919" r:id="rId124"/>
              </w:object>
            </w:r>
            <w:r w:rsidRPr="00AC4FBC">
              <w:rPr>
                <w:szCs w:val="24"/>
              </w:rPr>
              <w:t> the DL carrier frequency in the lower band and</w:t>
            </w:r>
            <w:r w:rsidRPr="00AC4FBC">
              <w:t xml:space="preserve"> in MHz and</w:t>
            </w:r>
            <w:r w:rsidRPr="00AC4FBC">
              <w:rPr>
                <w:szCs w:val="24"/>
              </w:rPr>
              <w:t xml:space="preserve"> </w:t>
            </w:r>
            <w:r w:rsidRPr="00AC4FBC">
              <w:rPr>
                <w:szCs w:val="24"/>
              </w:rPr>
              <w:fldChar w:fldCharType="begin"/>
            </w:r>
            <w:r w:rsidRPr="00AC4FBC">
              <w:rPr>
                <w:szCs w:val="24"/>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instrText xml:space="preserve"> </w:instrText>
            </w:r>
            <w:r w:rsidRPr="00AC4FBC">
              <w:rPr>
                <w:szCs w:val="24"/>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fldChar w:fldCharType="end"/>
            </w:r>
            <w:r w:rsidRPr="00AC4FBC">
              <w:t xml:space="preserve"> the UL carrier frequency in the higher band, both in MHz.</w:t>
            </w:r>
          </w:p>
        </w:tc>
      </w:tr>
    </w:tbl>
    <w:p w14:paraId="2564DFA8" w14:textId="77777777" w:rsidR="00136C1D" w:rsidRPr="00AC4FBC" w:rsidRDefault="00136C1D" w:rsidP="00136C1D"/>
    <w:p w14:paraId="225609B0" w14:textId="29E4E5E8" w:rsidR="00AB2B30" w:rsidRPr="00AC4FBC" w:rsidRDefault="00136C1D" w:rsidP="00136C1D">
      <w:pPr>
        <w:pStyle w:val="TH"/>
      </w:pPr>
      <w:bookmarkStart w:id="8450" w:name="_CRTable7_3B_2_0_3_22"/>
      <w:r w:rsidRPr="00AC4FBC">
        <w:lastRenderedPageBreak/>
        <w:t xml:space="preserve">Table </w:t>
      </w:r>
      <w:bookmarkEnd w:id="8450"/>
      <w:r w:rsidR="006A7121" w:rsidRPr="00AC4FBC">
        <w:t>7.3B.2.0.3.2-2: Uplink configuration for reference sensitivity exceptions due to receiver harmonic mixing for EN-DC in NR FR1</w:t>
      </w:r>
    </w:p>
    <w:tbl>
      <w:tblPr>
        <w:tblW w:w="9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651"/>
        <w:gridCol w:w="674"/>
        <w:gridCol w:w="718"/>
        <w:gridCol w:w="720"/>
        <w:gridCol w:w="720"/>
        <w:gridCol w:w="720"/>
        <w:gridCol w:w="720"/>
        <w:gridCol w:w="720"/>
        <w:gridCol w:w="720"/>
        <w:gridCol w:w="720"/>
        <w:gridCol w:w="720"/>
        <w:gridCol w:w="720"/>
        <w:gridCol w:w="722"/>
      </w:tblGrid>
      <w:tr w:rsidR="00AB2B30" w:rsidRPr="00AC4FBC" w14:paraId="78B410C2" w14:textId="77777777">
        <w:trPr>
          <w:trHeight w:val="285"/>
          <w:jc w:val="center"/>
        </w:trPr>
        <w:tc>
          <w:tcPr>
            <w:tcW w:w="0" w:type="auto"/>
            <w:gridSpan w:val="14"/>
            <w:shd w:val="clear" w:color="auto" w:fill="auto"/>
          </w:tcPr>
          <w:p w14:paraId="59BE684C" w14:textId="543F10B3" w:rsidR="00AB2B30" w:rsidRPr="00AC4FBC" w:rsidRDefault="006A7121">
            <w:pPr>
              <w:pStyle w:val="TAH"/>
            </w:pPr>
            <w:r w:rsidRPr="00AC4FBC">
              <w:t xml:space="preserve">E-UTRA or NR Band / SCS / Channel bandwidth of the affected DL band / UL RB allocation of the </w:t>
            </w:r>
            <w:r w:rsidR="00185D97" w:rsidRPr="00AC4FBC">
              <w:t>aggressor</w:t>
            </w:r>
            <w:r w:rsidRPr="00AC4FBC">
              <w:t xml:space="preserve"> band</w:t>
            </w:r>
          </w:p>
        </w:tc>
      </w:tr>
      <w:tr w:rsidR="00AB2B30" w:rsidRPr="00AC4FBC" w14:paraId="169B12F5" w14:textId="77777777">
        <w:trPr>
          <w:trHeight w:val="285"/>
          <w:jc w:val="center"/>
        </w:trPr>
        <w:tc>
          <w:tcPr>
            <w:tcW w:w="0" w:type="auto"/>
            <w:shd w:val="clear" w:color="auto" w:fill="auto"/>
          </w:tcPr>
          <w:p w14:paraId="2EF3EAEC" w14:textId="77777777" w:rsidR="00AB2B30" w:rsidRPr="00AC4FBC" w:rsidRDefault="006A7121">
            <w:pPr>
              <w:pStyle w:val="TAH"/>
            </w:pPr>
            <w:r w:rsidRPr="00AC4FBC">
              <w:t>UL band</w:t>
            </w:r>
          </w:p>
        </w:tc>
        <w:tc>
          <w:tcPr>
            <w:tcW w:w="0" w:type="auto"/>
            <w:shd w:val="clear" w:color="auto" w:fill="auto"/>
          </w:tcPr>
          <w:p w14:paraId="5E8830BB" w14:textId="77777777" w:rsidR="00AB2B30" w:rsidRPr="00AC4FBC" w:rsidRDefault="006A7121">
            <w:pPr>
              <w:pStyle w:val="TAH"/>
            </w:pPr>
            <w:r w:rsidRPr="00AC4FBC">
              <w:t>DL band</w:t>
            </w:r>
          </w:p>
        </w:tc>
        <w:tc>
          <w:tcPr>
            <w:tcW w:w="0" w:type="auto"/>
          </w:tcPr>
          <w:p w14:paraId="29C25D56" w14:textId="77777777" w:rsidR="00AB2B30" w:rsidRPr="00AC4FBC" w:rsidRDefault="006A7121">
            <w:pPr>
              <w:pStyle w:val="TAH"/>
            </w:pPr>
            <w:r w:rsidRPr="00AC4FBC">
              <w:t>SCS of UL band</w:t>
            </w:r>
          </w:p>
          <w:p w14:paraId="20837932" w14:textId="77777777" w:rsidR="00AB2B30" w:rsidRPr="00AC4FBC" w:rsidRDefault="006A7121">
            <w:pPr>
              <w:pStyle w:val="TAH"/>
            </w:pPr>
            <w:r w:rsidRPr="00AC4FBC">
              <w:t>(kHz)</w:t>
            </w:r>
          </w:p>
        </w:tc>
        <w:tc>
          <w:tcPr>
            <w:tcW w:w="0" w:type="auto"/>
            <w:shd w:val="clear" w:color="auto" w:fill="auto"/>
          </w:tcPr>
          <w:p w14:paraId="6ECD3B8B" w14:textId="77777777" w:rsidR="00AB2B30" w:rsidRPr="00AC4FBC" w:rsidRDefault="006A7121">
            <w:pPr>
              <w:pStyle w:val="TAH"/>
            </w:pPr>
            <w:r w:rsidRPr="00AC4FBC">
              <w:t>5 MHz (L</w:t>
            </w:r>
            <w:r w:rsidRPr="00AC4FBC">
              <w:rPr>
                <w:vertAlign w:val="subscript"/>
              </w:rPr>
              <w:t>CRB</w:t>
            </w:r>
            <w:r w:rsidRPr="00AC4FBC">
              <w:t>)</w:t>
            </w:r>
          </w:p>
        </w:tc>
        <w:tc>
          <w:tcPr>
            <w:tcW w:w="0" w:type="auto"/>
            <w:shd w:val="clear" w:color="auto" w:fill="auto"/>
          </w:tcPr>
          <w:p w14:paraId="52722F2B" w14:textId="77777777" w:rsidR="00AB2B30" w:rsidRPr="00AC4FBC" w:rsidRDefault="006A7121">
            <w:pPr>
              <w:pStyle w:val="TAH"/>
            </w:pPr>
            <w:r w:rsidRPr="00AC4FBC">
              <w:t>10 MHz (L</w:t>
            </w:r>
            <w:r w:rsidRPr="00AC4FBC">
              <w:rPr>
                <w:vertAlign w:val="subscript"/>
              </w:rPr>
              <w:t>CRB</w:t>
            </w:r>
            <w:r w:rsidRPr="00AC4FBC">
              <w:t>)</w:t>
            </w:r>
          </w:p>
        </w:tc>
        <w:tc>
          <w:tcPr>
            <w:tcW w:w="0" w:type="auto"/>
            <w:shd w:val="clear" w:color="auto" w:fill="auto"/>
          </w:tcPr>
          <w:p w14:paraId="01885F37" w14:textId="77777777" w:rsidR="00AB2B30" w:rsidRPr="00AC4FBC" w:rsidRDefault="006A7121">
            <w:pPr>
              <w:pStyle w:val="TAH"/>
            </w:pPr>
            <w:r w:rsidRPr="00AC4FBC">
              <w:t>15 MHz (L</w:t>
            </w:r>
            <w:r w:rsidRPr="00AC4FBC">
              <w:rPr>
                <w:vertAlign w:val="subscript"/>
              </w:rPr>
              <w:t>CRB</w:t>
            </w:r>
            <w:r w:rsidRPr="00AC4FBC">
              <w:t>)</w:t>
            </w:r>
          </w:p>
        </w:tc>
        <w:tc>
          <w:tcPr>
            <w:tcW w:w="0" w:type="auto"/>
            <w:shd w:val="clear" w:color="auto" w:fill="auto"/>
          </w:tcPr>
          <w:p w14:paraId="67B9653E" w14:textId="77777777" w:rsidR="00AB2B30" w:rsidRPr="00AC4FBC" w:rsidRDefault="006A7121">
            <w:pPr>
              <w:pStyle w:val="TAH"/>
            </w:pPr>
            <w:r w:rsidRPr="00AC4FBC">
              <w:t>20 MHz (L</w:t>
            </w:r>
            <w:r w:rsidRPr="00AC4FBC">
              <w:rPr>
                <w:vertAlign w:val="subscript"/>
              </w:rPr>
              <w:t>CRB</w:t>
            </w:r>
            <w:r w:rsidRPr="00AC4FBC">
              <w:t>)</w:t>
            </w:r>
          </w:p>
        </w:tc>
        <w:tc>
          <w:tcPr>
            <w:tcW w:w="0" w:type="auto"/>
            <w:shd w:val="clear" w:color="auto" w:fill="auto"/>
          </w:tcPr>
          <w:p w14:paraId="4E6DF86E" w14:textId="77777777" w:rsidR="00AB2B30" w:rsidRPr="00AC4FBC" w:rsidRDefault="006A7121">
            <w:pPr>
              <w:pStyle w:val="TAH"/>
            </w:pPr>
            <w:r w:rsidRPr="00AC4FBC">
              <w:t>25 MHz (L</w:t>
            </w:r>
            <w:r w:rsidRPr="00AC4FBC">
              <w:rPr>
                <w:vertAlign w:val="subscript"/>
              </w:rPr>
              <w:t>CRB</w:t>
            </w:r>
            <w:r w:rsidRPr="00AC4FBC">
              <w:t>)</w:t>
            </w:r>
          </w:p>
        </w:tc>
        <w:tc>
          <w:tcPr>
            <w:tcW w:w="0" w:type="auto"/>
            <w:shd w:val="clear" w:color="auto" w:fill="auto"/>
          </w:tcPr>
          <w:p w14:paraId="6BE07165" w14:textId="77777777" w:rsidR="00AB2B30" w:rsidRPr="00AC4FBC" w:rsidRDefault="006A7121">
            <w:pPr>
              <w:pStyle w:val="TAH"/>
            </w:pPr>
            <w:r w:rsidRPr="00AC4FBC">
              <w:t>40 MHz (L</w:t>
            </w:r>
            <w:r w:rsidRPr="00AC4FBC">
              <w:rPr>
                <w:vertAlign w:val="subscript"/>
              </w:rPr>
              <w:t>CRB</w:t>
            </w:r>
            <w:r w:rsidRPr="00AC4FBC">
              <w:t>)</w:t>
            </w:r>
          </w:p>
        </w:tc>
        <w:tc>
          <w:tcPr>
            <w:tcW w:w="0" w:type="auto"/>
            <w:shd w:val="clear" w:color="auto" w:fill="auto"/>
          </w:tcPr>
          <w:p w14:paraId="1C6B1CF0" w14:textId="77777777" w:rsidR="00AB2B30" w:rsidRPr="00AC4FBC" w:rsidRDefault="006A7121">
            <w:pPr>
              <w:pStyle w:val="TAH"/>
            </w:pPr>
            <w:r w:rsidRPr="00AC4FBC">
              <w:t>50 MHz (L</w:t>
            </w:r>
            <w:r w:rsidRPr="00AC4FBC">
              <w:rPr>
                <w:vertAlign w:val="subscript"/>
              </w:rPr>
              <w:t>CRB</w:t>
            </w:r>
            <w:r w:rsidRPr="00AC4FBC">
              <w:t>)</w:t>
            </w:r>
          </w:p>
        </w:tc>
        <w:tc>
          <w:tcPr>
            <w:tcW w:w="0" w:type="auto"/>
            <w:shd w:val="clear" w:color="auto" w:fill="auto"/>
          </w:tcPr>
          <w:p w14:paraId="5441F6BB" w14:textId="77777777" w:rsidR="00AB2B30" w:rsidRPr="00AC4FBC" w:rsidRDefault="006A7121">
            <w:pPr>
              <w:pStyle w:val="TAH"/>
            </w:pPr>
            <w:r w:rsidRPr="00AC4FBC">
              <w:t>60 MHz (L</w:t>
            </w:r>
            <w:r w:rsidRPr="00AC4FBC">
              <w:rPr>
                <w:vertAlign w:val="subscript"/>
              </w:rPr>
              <w:t>CRB</w:t>
            </w:r>
            <w:r w:rsidRPr="00AC4FBC">
              <w:t>)</w:t>
            </w:r>
          </w:p>
        </w:tc>
        <w:tc>
          <w:tcPr>
            <w:tcW w:w="0" w:type="auto"/>
            <w:shd w:val="clear" w:color="auto" w:fill="auto"/>
          </w:tcPr>
          <w:p w14:paraId="01A35215" w14:textId="77777777" w:rsidR="00AB2B30" w:rsidRPr="00AC4FBC" w:rsidRDefault="006A7121">
            <w:pPr>
              <w:pStyle w:val="TAH"/>
            </w:pPr>
            <w:r w:rsidRPr="00AC4FBC">
              <w:t>80 MHz (L</w:t>
            </w:r>
            <w:r w:rsidRPr="00AC4FBC">
              <w:rPr>
                <w:vertAlign w:val="subscript"/>
              </w:rPr>
              <w:t>CRB</w:t>
            </w:r>
            <w:r w:rsidRPr="00AC4FBC">
              <w:t>)</w:t>
            </w:r>
          </w:p>
        </w:tc>
        <w:tc>
          <w:tcPr>
            <w:tcW w:w="0" w:type="auto"/>
          </w:tcPr>
          <w:p w14:paraId="7190A38D" w14:textId="77777777" w:rsidR="00AB2B30" w:rsidRPr="00AC4FBC" w:rsidRDefault="006A7121">
            <w:pPr>
              <w:pStyle w:val="TAH"/>
            </w:pPr>
            <w:r w:rsidRPr="00AC4FBC">
              <w:t>90 MHz (L</w:t>
            </w:r>
            <w:r w:rsidRPr="00AC4FBC">
              <w:rPr>
                <w:vertAlign w:val="subscript"/>
              </w:rPr>
              <w:t>CRB</w:t>
            </w:r>
            <w:r w:rsidRPr="00AC4FBC">
              <w:t>)</w:t>
            </w:r>
          </w:p>
        </w:tc>
        <w:tc>
          <w:tcPr>
            <w:tcW w:w="0" w:type="auto"/>
            <w:shd w:val="clear" w:color="auto" w:fill="auto"/>
          </w:tcPr>
          <w:p w14:paraId="54DF53B4" w14:textId="77777777" w:rsidR="00AB2B30" w:rsidRPr="00AC4FBC" w:rsidRDefault="006A7121">
            <w:pPr>
              <w:pStyle w:val="TAH"/>
            </w:pPr>
            <w:r w:rsidRPr="00AC4FBC">
              <w:t>100 MHz (L</w:t>
            </w:r>
            <w:r w:rsidRPr="00AC4FBC">
              <w:rPr>
                <w:vertAlign w:val="subscript"/>
              </w:rPr>
              <w:t>CRB</w:t>
            </w:r>
            <w:r w:rsidRPr="00AC4FBC">
              <w:t>)</w:t>
            </w:r>
          </w:p>
        </w:tc>
      </w:tr>
      <w:tr w:rsidR="00AB2B30" w:rsidRPr="00AC4FBC" w14:paraId="4F287BEA" w14:textId="77777777">
        <w:trPr>
          <w:trHeight w:val="285"/>
          <w:jc w:val="center"/>
        </w:trPr>
        <w:tc>
          <w:tcPr>
            <w:tcW w:w="0" w:type="auto"/>
            <w:shd w:val="clear" w:color="auto" w:fill="auto"/>
            <w:vAlign w:val="center"/>
          </w:tcPr>
          <w:p w14:paraId="5633106D" w14:textId="77777777" w:rsidR="00AB2B30" w:rsidRPr="00AC4FBC" w:rsidRDefault="006A7121">
            <w:pPr>
              <w:pStyle w:val="TAC"/>
            </w:pPr>
            <w:r w:rsidRPr="00AC4FBC">
              <w:rPr>
                <w:rFonts w:eastAsia="Yu Mincho"/>
              </w:rPr>
              <w:t>2</w:t>
            </w:r>
          </w:p>
        </w:tc>
        <w:tc>
          <w:tcPr>
            <w:tcW w:w="0" w:type="auto"/>
            <w:shd w:val="clear" w:color="auto" w:fill="auto"/>
            <w:vAlign w:val="center"/>
          </w:tcPr>
          <w:p w14:paraId="000A141F" w14:textId="77777777" w:rsidR="00AB2B30" w:rsidRPr="00AC4FBC" w:rsidRDefault="006A7121">
            <w:pPr>
              <w:pStyle w:val="TAC"/>
            </w:pPr>
            <w:r w:rsidRPr="00AC4FBC">
              <w:rPr>
                <w:rFonts w:eastAsia="Yu Mincho"/>
              </w:rPr>
              <w:t>n71</w:t>
            </w:r>
          </w:p>
        </w:tc>
        <w:tc>
          <w:tcPr>
            <w:tcW w:w="0" w:type="auto"/>
            <w:vAlign w:val="center"/>
          </w:tcPr>
          <w:p w14:paraId="1DB299AB" w14:textId="77777777" w:rsidR="00AB2B30" w:rsidRPr="00AC4FBC" w:rsidRDefault="006A7121">
            <w:pPr>
              <w:pStyle w:val="TAC"/>
            </w:pPr>
            <w:r w:rsidRPr="00AC4FBC">
              <w:rPr>
                <w:rFonts w:eastAsia="Yu Mincho"/>
              </w:rPr>
              <w:t>15</w:t>
            </w:r>
          </w:p>
        </w:tc>
        <w:tc>
          <w:tcPr>
            <w:tcW w:w="0" w:type="auto"/>
            <w:shd w:val="clear" w:color="auto" w:fill="auto"/>
            <w:vAlign w:val="center"/>
          </w:tcPr>
          <w:p w14:paraId="67BDF5A2" w14:textId="77777777" w:rsidR="00AB2B30" w:rsidRPr="00AC4FBC" w:rsidRDefault="006A7121">
            <w:pPr>
              <w:pStyle w:val="TAC"/>
            </w:pPr>
            <w:r w:rsidRPr="00AC4FBC">
              <w:rPr>
                <w:rFonts w:eastAsia="PMingLiU"/>
                <w:lang w:eastAsia="zh-TW"/>
              </w:rPr>
              <w:t>25</w:t>
            </w:r>
          </w:p>
        </w:tc>
        <w:tc>
          <w:tcPr>
            <w:tcW w:w="0" w:type="auto"/>
            <w:shd w:val="clear" w:color="auto" w:fill="auto"/>
            <w:vAlign w:val="center"/>
          </w:tcPr>
          <w:p w14:paraId="7D853E62" w14:textId="77777777" w:rsidR="00AB2B30" w:rsidRPr="00AC4FBC" w:rsidRDefault="006A7121">
            <w:pPr>
              <w:pStyle w:val="TAC"/>
            </w:pPr>
            <w:r w:rsidRPr="00AC4FBC">
              <w:rPr>
                <w:rFonts w:eastAsia="PMingLiU"/>
                <w:lang w:eastAsia="zh-TW"/>
              </w:rPr>
              <w:t>50</w:t>
            </w:r>
          </w:p>
        </w:tc>
        <w:tc>
          <w:tcPr>
            <w:tcW w:w="0" w:type="auto"/>
            <w:shd w:val="clear" w:color="auto" w:fill="auto"/>
            <w:vAlign w:val="center"/>
          </w:tcPr>
          <w:p w14:paraId="7BB74370" w14:textId="77777777" w:rsidR="00AB2B30" w:rsidRPr="00AC4FBC" w:rsidRDefault="006A7121">
            <w:pPr>
              <w:pStyle w:val="TAC"/>
            </w:pPr>
            <w:r w:rsidRPr="00AC4FBC">
              <w:rPr>
                <w:rFonts w:eastAsia="PMingLiU"/>
                <w:lang w:eastAsia="zh-TW"/>
              </w:rPr>
              <w:t>50</w:t>
            </w:r>
          </w:p>
        </w:tc>
        <w:tc>
          <w:tcPr>
            <w:tcW w:w="0" w:type="auto"/>
            <w:shd w:val="clear" w:color="auto" w:fill="auto"/>
            <w:vAlign w:val="center"/>
          </w:tcPr>
          <w:p w14:paraId="40A31A0C" w14:textId="77777777" w:rsidR="00AB2B30" w:rsidRPr="00AC4FBC" w:rsidRDefault="006A7121">
            <w:pPr>
              <w:pStyle w:val="TAC"/>
            </w:pPr>
            <w:r w:rsidRPr="00AC4FBC">
              <w:rPr>
                <w:rFonts w:eastAsia="PMingLiU"/>
                <w:lang w:eastAsia="zh-TW"/>
              </w:rPr>
              <w:t>50</w:t>
            </w:r>
          </w:p>
        </w:tc>
        <w:tc>
          <w:tcPr>
            <w:tcW w:w="0" w:type="auto"/>
            <w:shd w:val="clear" w:color="auto" w:fill="auto"/>
          </w:tcPr>
          <w:p w14:paraId="4C2B09A9" w14:textId="77777777" w:rsidR="00AB2B30" w:rsidRPr="00AC4FBC" w:rsidRDefault="00AB2B30">
            <w:pPr>
              <w:pStyle w:val="TAC"/>
            </w:pPr>
          </w:p>
        </w:tc>
        <w:tc>
          <w:tcPr>
            <w:tcW w:w="0" w:type="auto"/>
            <w:shd w:val="clear" w:color="auto" w:fill="auto"/>
          </w:tcPr>
          <w:p w14:paraId="2A1E874A" w14:textId="77777777" w:rsidR="00AB2B30" w:rsidRPr="00AC4FBC" w:rsidRDefault="00AB2B30">
            <w:pPr>
              <w:pStyle w:val="TAC"/>
            </w:pPr>
          </w:p>
        </w:tc>
        <w:tc>
          <w:tcPr>
            <w:tcW w:w="0" w:type="auto"/>
            <w:shd w:val="clear" w:color="auto" w:fill="auto"/>
          </w:tcPr>
          <w:p w14:paraId="7038F520" w14:textId="77777777" w:rsidR="00AB2B30" w:rsidRPr="00AC4FBC" w:rsidRDefault="00AB2B30">
            <w:pPr>
              <w:pStyle w:val="TAC"/>
            </w:pPr>
          </w:p>
        </w:tc>
        <w:tc>
          <w:tcPr>
            <w:tcW w:w="0" w:type="auto"/>
            <w:shd w:val="clear" w:color="auto" w:fill="auto"/>
          </w:tcPr>
          <w:p w14:paraId="5420C542" w14:textId="77777777" w:rsidR="00AB2B30" w:rsidRPr="00AC4FBC" w:rsidRDefault="00AB2B30">
            <w:pPr>
              <w:pStyle w:val="TAC"/>
            </w:pPr>
          </w:p>
        </w:tc>
        <w:tc>
          <w:tcPr>
            <w:tcW w:w="0" w:type="auto"/>
            <w:shd w:val="clear" w:color="auto" w:fill="auto"/>
          </w:tcPr>
          <w:p w14:paraId="083C5FE7" w14:textId="77777777" w:rsidR="00AB2B30" w:rsidRPr="00AC4FBC" w:rsidRDefault="00AB2B30">
            <w:pPr>
              <w:pStyle w:val="TAC"/>
            </w:pPr>
          </w:p>
        </w:tc>
        <w:tc>
          <w:tcPr>
            <w:tcW w:w="0" w:type="auto"/>
          </w:tcPr>
          <w:p w14:paraId="0F37DC1D" w14:textId="77777777" w:rsidR="00AB2B30" w:rsidRPr="00AC4FBC" w:rsidRDefault="00AB2B30">
            <w:pPr>
              <w:pStyle w:val="TAC"/>
            </w:pPr>
          </w:p>
        </w:tc>
        <w:tc>
          <w:tcPr>
            <w:tcW w:w="0" w:type="auto"/>
            <w:shd w:val="clear" w:color="auto" w:fill="auto"/>
          </w:tcPr>
          <w:p w14:paraId="6D040B0A" w14:textId="77777777" w:rsidR="00AB2B30" w:rsidRPr="00AC4FBC" w:rsidRDefault="00AB2B30">
            <w:pPr>
              <w:pStyle w:val="TAC"/>
            </w:pPr>
          </w:p>
        </w:tc>
      </w:tr>
      <w:tr w:rsidR="00B33C3C" w:rsidRPr="00AC4FBC" w14:paraId="79AEC915" w14:textId="77777777" w:rsidTr="000E5E74">
        <w:trPr>
          <w:trHeight w:val="285"/>
          <w:jc w:val="center"/>
        </w:trPr>
        <w:tc>
          <w:tcPr>
            <w:tcW w:w="0" w:type="auto"/>
            <w:shd w:val="clear" w:color="auto" w:fill="auto"/>
            <w:vAlign w:val="center"/>
          </w:tcPr>
          <w:p w14:paraId="2F58A5B3" w14:textId="77777777" w:rsidR="00B33C3C" w:rsidRPr="00AC4FBC" w:rsidRDefault="00B33C3C" w:rsidP="000E5E74">
            <w:pPr>
              <w:pStyle w:val="TAC"/>
            </w:pPr>
            <w:r w:rsidRPr="00AC4FBC">
              <w:t>n2</w:t>
            </w:r>
          </w:p>
        </w:tc>
        <w:tc>
          <w:tcPr>
            <w:tcW w:w="0" w:type="auto"/>
            <w:shd w:val="clear" w:color="auto" w:fill="auto"/>
            <w:vAlign w:val="center"/>
          </w:tcPr>
          <w:p w14:paraId="76D99FA9" w14:textId="77777777" w:rsidR="00B33C3C" w:rsidRPr="00AC4FBC" w:rsidRDefault="00B33C3C" w:rsidP="000E5E74">
            <w:pPr>
              <w:pStyle w:val="TAC"/>
            </w:pPr>
            <w:r w:rsidRPr="00AC4FBC">
              <w:t>71</w:t>
            </w:r>
          </w:p>
        </w:tc>
        <w:tc>
          <w:tcPr>
            <w:tcW w:w="0" w:type="auto"/>
            <w:vAlign w:val="center"/>
          </w:tcPr>
          <w:p w14:paraId="15CF1C38" w14:textId="77777777" w:rsidR="00B33C3C" w:rsidRPr="00AC4FBC" w:rsidRDefault="00B33C3C" w:rsidP="000E5E74">
            <w:pPr>
              <w:pStyle w:val="TAC"/>
            </w:pPr>
            <w:r w:rsidRPr="00AC4FBC">
              <w:rPr>
                <w:rFonts w:eastAsia="Yu Mincho"/>
              </w:rPr>
              <w:t>15</w:t>
            </w:r>
          </w:p>
        </w:tc>
        <w:tc>
          <w:tcPr>
            <w:tcW w:w="0" w:type="auto"/>
            <w:shd w:val="clear" w:color="auto" w:fill="auto"/>
            <w:vAlign w:val="center"/>
          </w:tcPr>
          <w:p w14:paraId="457A53B4" w14:textId="77777777" w:rsidR="00B33C3C" w:rsidRPr="00AC4FBC" w:rsidRDefault="00B33C3C" w:rsidP="000E5E74">
            <w:pPr>
              <w:pStyle w:val="TAC"/>
            </w:pPr>
            <w:r w:rsidRPr="00AC4FBC">
              <w:rPr>
                <w:rFonts w:eastAsia="PMingLiU"/>
                <w:lang w:eastAsia="zh-TW"/>
              </w:rPr>
              <w:t>25</w:t>
            </w:r>
          </w:p>
        </w:tc>
        <w:tc>
          <w:tcPr>
            <w:tcW w:w="0" w:type="auto"/>
            <w:shd w:val="clear" w:color="auto" w:fill="auto"/>
            <w:vAlign w:val="center"/>
          </w:tcPr>
          <w:p w14:paraId="00EA058C" w14:textId="77777777" w:rsidR="00B33C3C" w:rsidRPr="00AC4FBC" w:rsidRDefault="00B33C3C" w:rsidP="000E5E74">
            <w:pPr>
              <w:pStyle w:val="TAC"/>
            </w:pPr>
            <w:r w:rsidRPr="00AC4FBC">
              <w:rPr>
                <w:rFonts w:eastAsia="PMingLiU"/>
                <w:lang w:eastAsia="zh-TW"/>
              </w:rPr>
              <w:t>50</w:t>
            </w:r>
          </w:p>
        </w:tc>
        <w:tc>
          <w:tcPr>
            <w:tcW w:w="0" w:type="auto"/>
            <w:shd w:val="clear" w:color="auto" w:fill="auto"/>
            <w:vAlign w:val="center"/>
          </w:tcPr>
          <w:p w14:paraId="2CE38794" w14:textId="77777777" w:rsidR="00B33C3C" w:rsidRPr="00AC4FBC" w:rsidRDefault="00B33C3C" w:rsidP="000E5E74">
            <w:pPr>
              <w:pStyle w:val="TAC"/>
            </w:pPr>
            <w:r w:rsidRPr="00AC4FBC">
              <w:rPr>
                <w:rFonts w:eastAsia="PMingLiU"/>
                <w:lang w:eastAsia="zh-TW"/>
              </w:rPr>
              <w:t>50</w:t>
            </w:r>
          </w:p>
        </w:tc>
        <w:tc>
          <w:tcPr>
            <w:tcW w:w="0" w:type="auto"/>
            <w:shd w:val="clear" w:color="auto" w:fill="auto"/>
            <w:vAlign w:val="center"/>
          </w:tcPr>
          <w:p w14:paraId="2FD509B1" w14:textId="77777777" w:rsidR="00B33C3C" w:rsidRPr="00AC4FBC" w:rsidRDefault="00B33C3C" w:rsidP="000E5E74">
            <w:pPr>
              <w:pStyle w:val="TAC"/>
            </w:pPr>
            <w:r w:rsidRPr="00AC4FBC">
              <w:rPr>
                <w:rFonts w:eastAsia="PMingLiU"/>
                <w:lang w:eastAsia="zh-TW"/>
              </w:rPr>
              <w:t>50</w:t>
            </w:r>
          </w:p>
        </w:tc>
        <w:tc>
          <w:tcPr>
            <w:tcW w:w="0" w:type="auto"/>
            <w:shd w:val="clear" w:color="auto" w:fill="auto"/>
            <w:vAlign w:val="center"/>
          </w:tcPr>
          <w:p w14:paraId="1AE190E0" w14:textId="77777777" w:rsidR="00B33C3C" w:rsidRPr="00AC4FBC" w:rsidRDefault="00B33C3C" w:rsidP="000E5E74">
            <w:pPr>
              <w:pStyle w:val="TAC"/>
            </w:pPr>
          </w:p>
        </w:tc>
        <w:tc>
          <w:tcPr>
            <w:tcW w:w="0" w:type="auto"/>
            <w:shd w:val="clear" w:color="auto" w:fill="auto"/>
            <w:vAlign w:val="center"/>
          </w:tcPr>
          <w:p w14:paraId="5A7F9ABB" w14:textId="77777777" w:rsidR="00B33C3C" w:rsidRPr="00AC4FBC" w:rsidRDefault="00B33C3C" w:rsidP="000E5E74">
            <w:pPr>
              <w:pStyle w:val="TAC"/>
            </w:pPr>
          </w:p>
        </w:tc>
        <w:tc>
          <w:tcPr>
            <w:tcW w:w="0" w:type="auto"/>
            <w:shd w:val="clear" w:color="auto" w:fill="auto"/>
            <w:vAlign w:val="center"/>
          </w:tcPr>
          <w:p w14:paraId="6C5FE6B6" w14:textId="77777777" w:rsidR="00B33C3C" w:rsidRPr="00AC4FBC" w:rsidRDefault="00B33C3C" w:rsidP="000E5E74">
            <w:pPr>
              <w:pStyle w:val="TAC"/>
            </w:pPr>
          </w:p>
        </w:tc>
        <w:tc>
          <w:tcPr>
            <w:tcW w:w="0" w:type="auto"/>
            <w:shd w:val="clear" w:color="auto" w:fill="auto"/>
            <w:vAlign w:val="center"/>
          </w:tcPr>
          <w:p w14:paraId="3622D67E" w14:textId="77777777" w:rsidR="00B33C3C" w:rsidRPr="00AC4FBC" w:rsidRDefault="00B33C3C" w:rsidP="000E5E74">
            <w:pPr>
              <w:pStyle w:val="TAC"/>
            </w:pPr>
          </w:p>
        </w:tc>
        <w:tc>
          <w:tcPr>
            <w:tcW w:w="0" w:type="auto"/>
            <w:shd w:val="clear" w:color="auto" w:fill="auto"/>
            <w:vAlign w:val="center"/>
          </w:tcPr>
          <w:p w14:paraId="718B7BB5" w14:textId="77777777" w:rsidR="00B33C3C" w:rsidRPr="00AC4FBC" w:rsidRDefault="00B33C3C" w:rsidP="000E5E74">
            <w:pPr>
              <w:pStyle w:val="TAC"/>
            </w:pPr>
          </w:p>
        </w:tc>
        <w:tc>
          <w:tcPr>
            <w:tcW w:w="0" w:type="auto"/>
            <w:vAlign w:val="center"/>
          </w:tcPr>
          <w:p w14:paraId="0F15CA17" w14:textId="77777777" w:rsidR="00B33C3C" w:rsidRPr="00AC4FBC" w:rsidRDefault="00B33C3C" w:rsidP="000E5E74">
            <w:pPr>
              <w:pStyle w:val="TAC"/>
            </w:pPr>
          </w:p>
        </w:tc>
        <w:tc>
          <w:tcPr>
            <w:tcW w:w="0" w:type="auto"/>
            <w:shd w:val="clear" w:color="auto" w:fill="auto"/>
          </w:tcPr>
          <w:p w14:paraId="51F6873B" w14:textId="77777777" w:rsidR="00B33C3C" w:rsidRPr="00AC4FBC" w:rsidRDefault="00B33C3C" w:rsidP="000E5E74">
            <w:pPr>
              <w:pStyle w:val="TAC"/>
            </w:pPr>
          </w:p>
        </w:tc>
      </w:tr>
      <w:tr w:rsidR="00AB2B30" w:rsidRPr="00AC4FBC" w14:paraId="60FB3ACC" w14:textId="77777777">
        <w:trPr>
          <w:trHeight w:val="285"/>
          <w:jc w:val="center"/>
        </w:trPr>
        <w:tc>
          <w:tcPr>
            <w:tcW w:w="0" w:type="auto"/>
            <w:shd w:val="clear" w:color="auto" w:fill="auto"/>
            <w:vAlign w:val="center"/>
          </w:tcPr>
          <w:p w14:paraId="5F268E75" w14:textId="77777777" w:rsidR="00AB2B30" w:rsidRPr="00AC4FBC" w:rsidRDefault="006A7121">
            <w:pPr>
              <w:pStyle w:val="TAC"/>
            </w:pPr>
            <w:r w:rsidRPr="00AC4FBC">
              <w:t>n41</w:t>
            </w:r>
          </w:p>
        </w:tc>
        <w:tc>
          <w:tcPr>
            <w:tcW w:w="0" w:type="auto"/>
            <w:shd w:val="clear" w:color="auto" w:fill="auto"/>
            <w:vAlign w:val="center"/>
          </w:tcPr>
          <w:p w14:paraId="6533FF29" w14:textId="77777777" w:rsidR="00AB2B30" w:rsidRPr="00AC4FBC" w:rsidRDefault="006A7121">
            <w:pPr>
              <w:pStyle w:val="TAC"/>
            </w:pPr>
            <w:r w:rsidRPr="00AC4FBC">
              <w:t>26</w:t>
            </w:r>
          </w:p>
        </w:tc>
        <w:tc>
          <w:tcPr>
            <w:tcW w:w="0" w:type="auto"/>
            <w:vAlign w:val="center"/>
          </w:tcPr>
          <w:p w14:paraId="16D0ADE0" w14:textId="77777777" w:rsidR="00AB2B30" w:rsidRPr="00AC4FBC" w:rsidRDefault="006A7121">
            <w:pPr>
              <w:pStyle w:val="TAC"/>
            </w:pPr>
            <w:r w:rsidRPr="00AC4FBC">
              <w:t>15</w:t>
            </w:r>
          </w:p>
        </w:tc>
        <w:tc>
          <w:tcPr>
            <w:tcW w:w="0" w:type="auto"/>
            <w:shd w:val="clear" w:color="auto" w:fill="auto"/>
            <w:vAlign w:val="center"/>
          </w:tcPr>
          <w:p w14:paraId="5EAB2604" w14:textId="77777777" w:rsidR="00AB2B30" w:rsidRPr="00AC4FBC" w:rsidRDefault="006A7121">
            <w:pPr>
              <w:pStyle w:val="TAC"/>
            </w:pPr>
            <w:r w:rsidRPr="00AC4FBC">
              <w:t>25</w:t>
            </w:r>
          </w:p>
        </w:tc>
        <w:tc>
          <w:tcPr>
            <w:tcW w:w="0" w:type="auto"/>
            <w:shd w:val="clear" w:color="auto" w:fill="auto"/>
            <w:vAlign w:val="center"/>
          </w:tcPr>
          <w:p w14:paraId="66DE57C5" w14:textId="77777777" w:rsidR="00AB2B30" w:rsidRPr="00AC4FBC" w:rsidRDefault="006A7121">
            <w:pPr>
              <w:pStyle w:val="TAC"/>
            </w:pPr>
            <w:r w:rsidRPr="00AC4FBC">
              <w:t>50</w:t>
            </w:r>
          </w:p>
        </w:tc>
        <w:tc>
          <w:tcPr>
            <w:tcW w:w="0" w:type="auto"/>
            <w:shd w:val="clear" w:color="auto" w:fill="auto"/>
            <w:vAlign w:val="center"/>
          </w:tcPr>
          <w:p w14:paraId="7ADA051E" w14:textId="77777777" w:rsidR="00AB2B30" w:rsidRPr="00AC4FBC" w:rsidRDefault="006A7121">
            <w:pPr>
              <w:pStyle w:val="TAC"/>
            </w:pPr>
            <w:r w:rsidRPr="00AC4FBC">
              <w:t>75</w:t>
            </w:r>
          </w:p>
        </w:tc>
        <w:tc>
          <w:tcPr>
            <w:tcW w:w="0" w:type="auto"/>
            <w:shd w:val="clear" w:color="auto" w:fill="auto"/>
            <w:vAlign w:val="center"/>
          </w:tcPr>
          <w:p w14:paraId="190346F6" w14:textId="77777777" w:rsidR="00AB2B30" w:rsidRPr="00AC4FBC" w:rsidRDefault="00AB2B30">
            <w:pPr>
              <w:pStyle w:val="TAC"/>
            </w:pPr>
          </w:p>
        </w:tc>
        <w:tc>
          <w:tcPr>
            <w:tcW w:w="0" w:type="auto"/>
            <w:shd w:val="clear" w:color="auto" w:fill="auto"/>
            <w:vAlign w:val="center"/>
          </w:tcPr>
          <w:p w14:paraId="2DC616F9" w14:textId="77777777" w:rsidR="00AB2B30" w:rsidRPr="00AC4FBC" w:rsidRDefault="00AB2B30">
            <w:pPr>
              <w:pStyle w:val="TAC"/>
            </w:pPr>
          </w:p>
        </w:tc>
        <w:tc>
          <w:tcPr>
            <w:tcW w:w="0" w:type="auto"/>
            <w:shd w:val="clear" w:color="auto" w:fill="auto"/>
            <w:vAlign w:val="center"/>
          </w:tcPr>
          <w:p w14:paraId="236C0C80" w14:textId="77777777" w:rsidR="00AB2B30" w:rsidRPr="00AC4FBC" w:rsidRDefault="00AB2B30">
            <w:pPr>
              <w:pStyle w:val="TAC"/>
            </w:pPr>
          </w:p>
        </w:tc>
        <w:tc>
          <w:tcPr>
            <w:tcW w:w="0" w:type="auto"/>
            <w:shd w:val="clear" w:color="auto" w:fill="auto"/>
            <w:vAlign w:val="center"/>
          </w:tcPr>
          <w:p w14:paraId="03284D44" w14:textId="77777777" w:rsidR="00AB2B30" w:rsidRPr="00AC4FBC" w:rsidRDefault="00AB2B30">
            <w:pPr>
              <w:pStyle w:val="TAC"/>
            </w:pPr>
          </w:p>
        </w:tc>
        <w:tc>
          <w:tcPr>
            <w:tcW w:w="0" w:type="auto"/>
            <w:shd w:val="clear" w:color="auto" w:fill="auto"/>
            <w:vAlign w:val="center"/>
          </w:tcPr>
          <w:p w14:paraId="3C28D71C" w14:textId="77777777" w:rsidR="00AB2B30" w:rsidRPr="00AC4FBC" w:rsidRDefault="00AB2B30">
            <w:pPr>
              <w:pStyle w:val="TAC"/>
            </w:pPr>
          </w:p>
        </w:tc>
        <w:tc>
          <w:tcPr>
            <w:tcW w:w="0" w:type="auto"/>
            <w:shd w:val="clear" w:color="auto" w:fill="auto"/>
            <w:vAlign w:val="center"/>
          </w:tcPr>
          <w:p w14:paraId="05D129DD" w14:textId="77777777" w:rsidR="00AB2B30" w:rsidRPr="00AC4FBC" w:rsidRDefault="00AB2B30">
            <w:pPr>
              <w:pStyle w:val="TAC"/>
            </w:pPr>
          </w:p>
        </w:tc>
        <w:tc>
          <w:tcPr>
            <w:tcW w:w="0" w:type="auto"/>
            <w:vAlign w:val="center"/>
          </w:tcPr>
          <w:p w14:paraId="443FC1DA" w14:textId="77777777" w:rsidR="00AB2B30" w:rsidRPr="00AC4FBC" w:rsidRDefault="00AB2B30">
            <w:pPr>
              <w:pStyle w:val="TAC"/>
            </w:pPr>
          </w:p>
        </w:tc>
        <w:tc>
          <w:tcPr>
            <w:tcW w:w="0" w:type="auto"/>
            <w:shd w:val="clear" w:color="auto" w:fill="auto"/>
          </w:tcPr>
          <w:p w14:paraId="5CFC955F" w14:textId="77777777" w:rsidR="00AB2B30" w:rsidRPr="00AC4FBC" w:rsidRDefault="00AB2B30">
            <w:pPr>
              <w:pStyle w:val="TAC"/>
            </w:pPr>
          </w:p>
        </w:tc>
      </w:tr>
      <w:tr w:rsidR="00A14D8F" w:rsidRPr="00AC4FBC" w14:paraId="3DE50090" w14:textId="77777777" w:rsidTr="00A573EF">
        <w:trPr>
          <w:trHeight w:val="285"/>
          <w:jc w:val="center"/>
        </w:trPr>
        <w:tc>
          <w:tcPr>
            <w:tcW w:w="0" w:type="auto"/>
            <w:shd w:val="clear" w:color="auto" w:fill="auto"/>
          </w:tcPr>
          <w:p w14:paraId="1979E505" w14:textId="5889C2A8" w:rsidR="00A14D8F" w:rsidRPr="00AC4FBC" w:rsidRDefault="00A14D8F" w:rsidP="00A14D8F">
            <w:pPr>
              <w:pStyle w:val="TAC"/>
              <w:rPr>
                <w:lang w:eastAsia="ja-JP"/>
              </w:rPr>
            </w:pPr>
            <w:r w:rsidRPr="00AC4FBC">
              <w:rPr>
                <w:lang w:eastAsia="ja-JP"/>
              </w:rPr>
              <w:t>n77</w:t>
            </w:r>
          </w:p>
        </w:tc>
        <w:tc>
          <w:tcPr>
            <w:tcW w:w="0" w:type="auto"/>
            <w:shd w:val="clear" w:color="auto" w:fill="auto"/>
          </w:tcPr>
          <w:p w14:paraId="7453AD5B" w14:textId="37FD7EB3" w:rsidR="00A14D8F" w:rsidRPr="00AC4FBC" w:rsidRDefault="00A14D8F" w:rsidP="00A14D8F">
            <w:pPr>
              <w:pStyle w:val="TAC"/>
              <w:rPr>
                <w:lang w:eastAsia="ja-JP"/>
              </w:rPr>
            </w:pPr>
            <w:r w:rsidRPr="00AC4FBC">
              <w:rPr>
                <w:lang w:eastAsia="ja-JP"/>
              </w:rPr>
              <w:t>2</w:t>
            </w:r>
          </w:p>
        </w:tc>
        <w:tc>
          <w:tcPr>
            <w:tcW w:w="0" w:type="auto"/>
          </w:tcPr>
          <w:p w14:paraId="492E7345" w14:textId="12F26070" w:rsidR="00A14D8F" w:rsidRPr="00AC4FBC" w:rsidRDefault="00A14D8F" w:rsidP="00A14D8F">
            <w:pPr>
              <w:pStyle w:val="TAC"/>
              <w:rPr>
                <w:lang w:eastAsia="ja-JP"/>
              </w:rPr>
            </w:pPr>
            <w:r w:rsidRPr="00AC4FBC">
              <w:rPr>
                <w:lang w:eastAsia="ja-JP"/>
              </w:rPr>
              <w:t>15</w:t>
            </w:r>
          </w:p>
        </w:tc>
        <w:tc>
          <w:tcPr>
            <w:tcW w:w="0" w:type="auto"/>
            <w:shd w:val="clear" w:color="auto" w:fill="auto"/>
          </w:tcPr>
          <w:p w14:paraId="1608F79C" w14:textId="776A6022" w:rsidR="00A14D8F" w:rsidRPr="00AC4FBC" w:rsidRDefault="00A14D8F" w:rsidP="00A14D8F">
            <w:pPr>
              <w:pStyle w:val="TAC"/>
              <w:rPr>
                <w:rFonts w:cs="Arial"/>
              </w:rPr>
            </w:pPr>
            <w:r w:rsidRPr="00AC4FBC">
              <w:t>25</w:t>
            </w:r>
          </w:p>
        </w:tc>
        <w:tc>
          <w:tcPr>
            <w:tcW w:w="0" w:type="auto"/>
            <w:shd w:val="clear" w:color="auto" w:fill="auto"/>
          </w:tcPr>
          <w:p w14:paraId="710FD178" w14:textId="46F6E213" w:rsidR="00A14D8F" w:rsidRPr="00AC4FBC" w:rsidRDefault="00A14D8F" w:rsidP="00A14D8F">
            <w:pPr>
              <w:pStyle w:val="TAC"/>
              <w:rPr>
                <w:rFonts w:cs="Arial"/>
              </w:rPr>
            </w:pPr>
            <w:r w:rsidRPr="00AC4FBC">
              <w:t>50</w:t>
            </w:r>
          </w:p>
        </w:tc>
        <w:tc>
          <w:tcPr>
            <w:tcW w:w="0" w:type="auto"/>
            <w:shd w:val="clear" w:color="auto" w:fill="auto"/>
          </w:tcPr>
          <w:p w14:paraId="06E3D279" w14:textId="084BD822" w:rsidR="00A14D8F" w:rsidRPr="00AC4FBC" w:rsidRDefault="00A14D8F" w:rsidP="00A14D8F">
            <w:pPr>
              <w:pStyle w:val="TAC"/>
              <w:rPr>
                <w:rFonts w:cs="Arial"/>
              </w:rPr>
            </w:pPr>
            <w:r w:rsidRPr="00AC4FBC">
              <w:t>75</w:t>
            </w:r>
          </w:p>
        </w:tc>
        <w:tc>
          <w:tcPr>
            <w:tcW w:w="0" w:type="auto"/>
            <w:shd w:val="clear" w:color="auto" w:fill="auto"/>
          </w:tcPr>
          <w:p w14:paraId="6D0E1265" w14:textId="60AF5309" w:rsidR="00A14D8F" w:rsidRPr="00AC4FBC" w:rsidRDefault="00A14D8F" w:rsidP="00A14D8F">
            <w:pPr>
              <w:pStyle w:val="TAC"/>
              <w:rPr>
                <w:rFonts w:cs="Arial"/>
              </w:rPr>
            </w:pPr>
            <w:r w:rsidRPr="00AC4FBC">
              <w:t>100</w:t>
            </w:r>
          </w:p>
        </w:tc>
        <w:tc>
          <w:tcPr>
            <w:tcW w:w="0" w:type="auto"/>
            <w:shd w:val="clear" w:color="auto" w:fill="auto"/>
          </w:tcPr>
          <w:p w14:paraId="4FE48D80" w14:textId="77777777" w:rsidR="00A14D8F" w:rsidRPr="00AC4FBC" w:rsidRDefault="00A14D8F" w:rsidP="00A14D8F">
            <w:pPr>
              <w:pStyle w:val="TAC"/>
            </w:pPr>
          </w:p>
        </w:tc>
        <w:tc>
          <w:tcPr>
            <w:tcW w:w="0" w:type="auto"/>
            <w:shd w:val="clear" w:color="auto" w:fill="auto"/>
          </w:tcPr>
          <w:p w14:paraId="0E15350E" w14:textId="77777777" w:rsidR="00A14D8F" w:rsidRPr="00AC4FBC" w:rsidRDefault="00A14D8F" w:rsidP="00A14D8F">
            <w:pPr>
              <w:pStyle w:val="TAC"/>
            </w:pPr>
          </w:p>
        </w:tc>
        <w:tc>
          <w:tcPr>
            <w:tcW w:w="0" w:type="auto"/>
            <w:shd w:val="clear" w:color="auto" w:fill="auto"/>
          </w:tcPr>
          <w:p w14:paraId="5EA10D7C" w14:textId="77777777" w:rsidR="00A14D8F" w:rsidRPr="00AC4FBC" w:rsidRDefault="00A14D8F" w:rsidP="00A14D8F">
            <w:pPr>
              <w:pStyle w:val="TAC"/>
            </w:pPr>
          </w:p>
        </w:tc>
        <w:tc>
          <w:tcPr>
            <w:tcW w:w="0" w:type="auto"/>
            <w:shd w:val="clear" w:color="auto" w:fill="auto"/>
          </w:tcPr>
          <w:p w14:paraId="638F3F1D" w14:textId="77777777" w:rsidR="00A14D8F" w:rsidRPr="00AC4FBC" w:rsidRDefault="00A14D8F" w:rsidP="00A14D8F">
            <w:pPr>
              <w:pStyle w:val="TAC"/>
            </w:pPr>
          </w:p>
        </w:tc>
        <w:tc>
          <w:tcPr>
            <w:tcW w:w="0" w:type="auto"/>
            <w:shd w:val="clear" w:color="auto" w:fill="auto"/>
          </w:tcPr>
          <w:p w14:paraId="0975190D" w14:textId="77777777" w:rsidR="00A14D8F" w:rsidRPr="00AC4FBC" w:rsidRDefault="00A14D8F" w:rsidP="00A14D8F">
            <w:pPr>
              <w:pStyle w:val="TAC"/>
            </w:pPr>
          </w:p>
        </w:tc>
        <w:tc>
          <w:tcPr>
            <w:tcW w:w="0" w:type="auto"/>
          </w:tcPr>
          <w:p w14:paraId="6C4EAF35" w14:textId="77777777" w:rsidR="00A14D8F" w:rsidRPr="00AC4FBC" w:rsidRDefault="00A14D8F" w:rsidP="00A14D8F">
            <w:pPr>
              <w:pStyle w:val="TAC"/>
            </w:pPr>
          </w:p>
        </w:tc>
        <w:tc>
          <w:tcPr>
            <w:tcW w:w="0" w:type="auto"/>
            <w:shd w:val="clear" w:color="auto" w:fill="auto"/>
          </w:tcPr>
          <w:p w14:paraId="21A479E5" w14:textId="77777777" w:rsidR="00A14D8F" w:rsidRPr="00AC4FBC" w:rsidRDefault="00A14D8F" w:rsidP="00A14D8F">
            <w:pPr>
              <w:pStyle w:val="TAC"/>
            </w:pPr>
          </w:p>
        </w:tc>
      </w:tr>
      <w:tr w:rsidR="00AB2B30" w:rsidRPr="00AC4FBC" w14:paraId="061E2A2F" w14:textId="77777777">
        <w:trPr>
          <w:trHeight w:val="285"/>
          <w:jc w:val="center"/>
        </w:trPr>
        <w:tc>
          <w:tcPr>
            <w:tcW w:w="0" w:type="auto"/>
            <w:shd w:val="clear" w:color="auto" w:fill="auto"/>
            <w:vAlign w:val="center"/>
          </w:tcPr>
          <w:p w14:paraId="210B836C" w14:textId="77777777" w:rsidR="00AB2B30" w:rsidRPr="00AC4FBC" w:rsidRDefault="006A7121">
            <w:pPr>
              <w:pStyle w:val="TAC"/>
            </w:pPr>
            <w:r w:rsidRPr="00AC4FBC">
              <w:rPr>
                <w:lang w:eastAsia="ja-JP"/>
              </w:rPr>
              <w:t>n77</w:t>
            </w:r>
          </w:p>
        </w:tc>
        <w:tc>
          <w:tcPr>
            <w:tcW w:w="0" w:type="auto"/>
            <w:shd w:val="clear" w:color="auto" w:fill="auto"/>
            <w:vAlign w:val="center"/>
          </w:tcPr>
          <w:p w14:paraId="51BD7B82" w14:textId="77777777" w:rsidR="00AB2B30" w:rsidRPr="00AC4FBC" w:rsidRDefault="006A7121">
            <w:pPr>
              <w:pStyle w:val="TAC"/>
            </w:pPr>
            <w:r w:rsidRPr="00AC4FBC">
              <w:rPr>
                <w:lang w:eastAsia="ja-JP"/>
              </w:rPr>
              <w:t>3</w:t>
            </w:r>
          </w:p>
        </w:tc>
        <w:tc>
          <w:tcPr>
            <w:tcW w:w="0" w:type="auto"/>
            <w:vAlign w:val="center"/>
          </w:tcPr>
          <w:p w14:paraId="6D3809AF" w14:textId="77777777" w:rsidR="00AB2B30" w:rsidRPr="00AC4FBC" w:rsidRDefault="006A7121">
            <w:pPr>
              <w:pStyle w:val="TAC"/>
            </w:pPr>
            <w:r w:rsidRPr="00AC4FBC">
              <w:rPr>
                <w:lang w:eastAsia="ja-JP"/>
              </w:rPr>
              <w:t>15</w:t>
            </w:r>
          </w:p>
        </w:tc>
        <w:tc>
          <w:tcPr>
            <w:tcW w:w="0" w:type="auto"/>
            <w:shd w:val="clear" w:color="auto" w:fill="auto"/>
            <w:vAlign w:val="center"/>
          </w:tcPr>
          <w:p w14:paraId="19D86827" w14:textId="77777777" w:rsidR="00AB2B30" w:rsidRPr="00AC4FBC" w:rsidRDefault="006A7121">
            <w:pPr>
              <w:pStyle w:val="TAC"/>
            </w:pPr>
            <w:r w:rsidRPr="00AC4FBC">
              <w:rPr>
                <w:rFonts w:cs="Arial"/>
              </w:rPr>
              <w:t>25</w:t>
            </w:r>
          </w:p>
        </w:tc>
        <w:tc>
          <w:tcPr>
            <w:tcW w:w="0" w:type="auto"/>
            <w:shd w:val="clear" w:color="auto" w:fill="auto"/>
            <w:vAlign w:val="center"/>
          </w:tcPr>
          <w:p w14:paraId="1E205119" w14:textId="77777777" w:rsidR="00AB2B30" w:rsidRPr="00AC4FBC" w:rsidRDefault="006A7121">
            <w:pPr>
              <w:pStyle w:val="TAC"/>
            </w:pPr>
            <w:r w:rsidRPr="00AC4FBC">
              <w:rPr>
                <w:rFonts w:cs="Arial"/>
              </w:rPr>
              <w:t>50</w:t>
            </w:r>
          </w:p>
        </w:tc>
        <w:tc>
          <w:tcPr>
            <w:tcW w:w="0" w:type="auto"/>
            <w:shd w:val="clear" w:color="auto" w:fill="auto"/>
            <w:vAlign w:val="center"/>
          </w:tcPr>
          <w:p w14:paraId="58D3F702" w14:textId="77777777" w:rsidR="00AB2B30" w:rsidRPr="00AC4FBC" w:rsidRDefault="006A7121">
            <w:pPr>
              <w:pStyle w:val="TAC"/>
            </w:pPr>
            <w:r w:rsidRPr="00AC4FBC">
              <w:rPr>
                <w:rFonts w:cs="Arial"/>
              </w:rPr>
              <w:t>75</w:t>
            </w:r>
          </w:p>
        </w:tc>
        <w:tc>
          <w:tcPr>
            <w:tcW w:w="0" w:type="auto"/>
            <w:shd w:val="clear" w:color="auto" w:fill="auto"/>
            <w:vAlign w:val="center"/>
          </w:tcPr>
          <w:p w14:paraId="56B7FA24" w14:textId="77777777" w:rsidR="00AB2B30" w:rsidRPr="00AC4FBC" w:rsidRDefault="006A7121">
            <w:pPr>
              <w:pStyle w:val="TAC"/>
            </w:pPr>
            <w:r w:rsidRPr="00AC4FBC">
              <w:rPr>
                <w:rFonts w:cs="Arial"/>
              </w:rPr>
              <w:t>100</w:t>
            </w:r>
          </w:p>
        </w:tc>
        <w:tc>
          <w:tcPr>
            <w:tcW w:w="0" w:type="auto"/>
            <w:shd w:val="clear" w:color="auto" w:fill="auto"/>
          </w:tcPr>
          <w:p w14:paraId="6B041EED" w14:textId="77777777" w:rsidR="00AB2B30" w:rsidRPr="00AC4FBC" w:rsidRDefault="00AB2B30">
            <w:pPr>
              <w:pStyle w:val="TAC"/>
            </w:pPr>
          </w:p>
        </w:tc>
        <w:tc>
          <w:tcPr>
            <w:tcW w:w="0" w:type="auto"/>
            <w:shd w:val="clear" w:color="auto" w:fill="auto"/>
          </w:tcPr>
          <w:p w14:paraId="182360DD" w14:textId="77777777" w:rsidR="00AB2B30" w:rsidRPr="00AC4FBC" w:rsidRDefault="00AB2B30">
            <w:pPr>
              <w:pStyle w:val="TAC"/>
            </w:pPr>
          </w:p>
        </w:tc>
        <w:tc>
          <w:tcPr>
            <w:tcW w:w="0" w:type="auto"/>
            <w:shd w:val="clear" w:color="auto" w:fill="auto"/>
          </w:tcPr>
          <w:p w14:paraId="2047AE04" w14:textId="77777777" w:rsidR="00AB2B30" w:rsidRPr="00AC4FBC" w:rsidRDefault="00AB2B30">
            <w:pPr>
              <w:pStyle w:val="TAC"/>
            </w:pPr>
          </w:p>
        </w:tc>
        <w:tc>
          <w:tcPr>
            <w:tcW w:w="0" w:type="auto"/>
            <w:shd w:val="clear" w:color="auto" w:fill="auto"/>
          </w:tcPr>
          <w:p w14:paraId="78EB9DFA" w14:textId="77777777" w:rsidR="00AB2B30" w:rsidRPr="00AC4FBC" w:rsidRDefault="00AB2B30">
            <w:pPr>
              <w:pStyle w:val="TAC"/>
            </w:pPr>
          </w:p>
        </w:tc>
        <w:tc>
          <w:tcPr>
            <w:tcW w:w="0" w:type="auto"/>
            <w:shd w:val="clear" w:color="auto" w:fill="auto"/>
          </w:tcPr>
          <w:p w14:paraId="02186773" w14:textId="77777777" w:rsidR="00AB2B30" w:rsidRPr="00AC4FBC" w:rsidRDefault="00AB2B30">
            <w:pPr>
              <w:pStyle w:val="TAC"/>
            </w:pPr>
          </w:p>
        </w:tc>
        <w:tc>
          <w:tcPr>
            <w:tcW w:w="0" w:type="auto"/>
          </w:tcPr>
          <w:p w14:paraId="7D456258" w14:textId="77777777" w:rsidR="00AB2B30" w:rsidRPr="00AC4FBC" w:rsidRDefault="00AB2B30">
            <w:pPr>
              <w:pStyle w:val="TAC"/>
            </w:pPr>
          </w:p>
        </w:tc>
        <w:tc>
          <w:tcPr>
            <w:tcW w:w="0" w:type="auto"/>
            <w:shd w:val="clear" w:color="auto" w:fill="auto"/>
          </w:tcPr>
          <w:p w14:paraId="69DAB351" w14:textId="77777777" w:rsidR="00AB2B30" w:rsidRPr="00AC4FBC" w:rsidRDefault="00AB2B30">
            <w:pPr>
              <w:pStyle w:val="TAC"/>
            </w:pPr>
          </w:p>
        </w:tc>
      </w:tr>
      <w:tr w:rsidR="00993A03" w:rsidRPr="00AC4FBC" w14:paraId="0641DE74" w14:textId="77777777" w:rsidTr="004554EB">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7E947E" w14:textId="77777777" w:rsidR="00993A03" w:rsidRPr="00AC4FBC" w:rsidRDefault="00993A03" w:rsidP="004554EB">
            <w:pPr>
              <w:pStyle w:val="TAC"/>
              <w:rPr>
                <w:lang w:eastAsia="ja-JP"/>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5136C22" w14:textId="77777777" w:rsidR="00993A03" w:rsidRPr="00AC4FBC" w:rsidRDefault="00993A03" w:rsidP="004554EB">
            <w:pPr>
              <w:pStyle w:val="TAC"/>
              <w:rPr>
                <w:lang w:eastAsia="ja-JP"/>
              </w:rPr>
            </w:pPr>
            <w:r w:rsidRPr="00AC4FBC">
              <w:rPr>
                <w:lang w:eastAsia="ja-JP"/>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81D54" w14:textId="77777777" w:rsidR="00993A03" w:rsidRPr="00AC4FBC" w:rsidRDefault="00993A03" w:rsidP="004554EB">
            <w:pPr>
              <w:pStyle w:val="TAC"/>
              <w:rPr>
                <w:lang w:eastAsia="ja-JP"/>
              </w:rPr>
            </w:pPr>
            <w:r w:rsidRPr="00AC4FBC">
              <w:rPr>
                <w:lang w:eastAsia="ja-JP"/>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A1C93" w14:textId="77777777" w:rsidR="00993A03" w:rsidRPr="00AC4FBC" w:rsidRDefault="00993A03" w:rsidP="004554EB">
            <w:pPr>
              <w:pStyle w:val="TAC"/>
              <w:rPr>
                <w:rFonts w:cs="Arial"/>
              </w:rPr>
            </w:pPr>
            <w:r w:rsidRPr="00AC4FBC">
              <w:rPr>
                <w:rFonts w:cs="Arial"/>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C26ED05" w14:textId="77777777" w:rsidR="00993A03" w:rsidRPr="00AC4FBC" w:rsidRDefault="00993A03" w:rsidP="004554EB">
            <w:pPr>
              <w:pStyle w:val="TAC"/>
              <w:rPr>
                <w:rFonts w:cs="Arial"/>
              </w:rPr>
            </w:pPr>
            <w:r w:rsidRPr="00AC4FBC">
              <w:rPr>
                <w:rFonts w:cs="Arial"/>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5FCCCD" w14:textId="77777777" w:rsidR="00993A03" w:rsidRPr="00AC4FBC" w:rsidRDefault="00993A03"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40DB93" w14:textId="77777777" w:rsidR="00993A03" w:rsidRPr="00AC4FBC" w:rsidRDefault="00993A03"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0D3436B3"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7232F86"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0BE2DE85"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97F5D69"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462F531B"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0941FB8" w14:textId="77777777" w:rsidR="00993A03" w:rsidRPr="00AC4FBC"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6D919D06" w14:textId="77777777" w:rsidR="00993A03" w:rsidRPr="00AC4FBC" w:rsidRDefault="00993A03" w:rsidP="004554EB">
            <w:pPr>
              <w:pStyle w:val="TAC"/>
            </w:pPr>
          </w:p>
        </w:tc>
      </w:tr>
      <w:tr w:rsidR="00A14D8F" w:rsidRPr="00AC4FBC" w14:paraId="3777ED64" w14:textId="77777777" w:rsidTr="00A573EF">
        <w:trPr>
          <w:trHeight w:val="285"/>
          <w:jc w:val="center"/>
        </w:trPr>
        <w:tc>
          <w:tcPr>
            <w:tcW w:w="0" w:type="auto"/>
            <w:shd w:val="clear" w:color="auto" w:fill="auto"/>
          </w:tcPr>
          <w:p w14:paraId="5180AE12" w14:textId="252B3DDF" w:rsidR="00A14D8F" w:rsidRPr="00AC4FBC" w:rsidRDefault="00A14D8F" w:rsidP="00A14D8F">
            <w:pPr>
              <w:pStyle w:val="TAC"/>
            </w:pPr>
            <w:r w:rsidRPr="00AC4FBC">
              <w:rPr>
                <w:lang w:eastAsia="zh-CN"/>
              </w:rPr>
              <w:t>n77</w:t>
            </w:r>
          </w:p>
        </w:tc>
        <w:tc>
          <w:tcPr>
            <w:tcW w:w="0" w:type="auto"/>
            <w:shd w:val="clear" w:color="auto" w:fill="auto"/>
          </w:tcPr>
          <w:p w14:paraId="50A2D795" w14:textId="06F15E1F" w:rsidR="00A14D8F" w:rsidRPr="00AC4FBC" w:rsidRDefault="00A14D8F" w:rsidP="00A14D8F">
            <w:pPr>
              <w:pStyle w:val="TAC"/>
            </w:pPr>
            <w:r w:rsidRPr="00AC4FBC">
              <w:rPr>
                <w:lang w:eastAsia="zh-CN"/>
              </w:rPr>
              <w:t>13</w:t>
            </w:r>
          </w:p>
        </w:tc>
        <w:tc>
          <w:tcPr>
            <w:tcW w:w="0" w:type="auto"/>
          </w:tcPr>
          <w:p w14:paraId="12355050" w14:textId="74B47106" w:rsidR="00A14D8F" w:rsidRPr="00AC4FBC" w:rsidRDefault="00A14D8F" w:rsidP="00A14D8F">
            <w:pPr>
              <w:pStyle w:val="TAC"/>
              <w:rPr>
                <w:lang w:eastAsia="ja-JP"/>
              </w:rPr>
            </w:pPr>
            <w:r w:rsidRPr="00AC4FBC">
              <w:rPr>
                <w:lang w:eastAsia="zh-CN"/>
              </w:rPr>
              <w:t>15</w:t>
            </w:r>
          </w:p>
        </w:tc>
        <w:tc>
          <w:tcPr>
            <w:tcW w:w="0" w:type="auto"/>
            <w:shd w:val="clear" w:color="auto" w:fill="auto"/>
          </w:tcPr>
          <w:p w14:paraId="2256D718" w14:textId="4960E200" w:rsidR="00A14D8F" w:rsidRPr="00AC4FBC" w:rsidRDefault="00A14D8F" w:rsidP="00A14D8F">
            <w:pPr>
              <w:pStyle w:val="TAC"/>
              <w:rPr>
                <w:rFonts w:cs="Arial"/>
              </w:rPr>
            </w:pPr>
            <w:r w:rsidRPr="00AC4FBC">
              <w:t>25</w:t>
            </w:r>
          </w:p>
        </w:tc>
        <w:tc>
          <w:tcPr>
            <w:tcW w:w="0" w:type="auto"/>
            <w:shd w:val="clear" w:color="auto" w:fill="auto"/>
          </w:tcPr>
          <w:p w14:paraId="788678E0" w14:textId="24CAE65B" w:rsidR="00A14D8F" w:rsidRPr="00AC4FBC" w:rsidRDefault="00A14D8F" w:rsidP="00A14D8F">
            <w:pPr>
              <w:pStyle w:val="TAC"/>
              <w:rPr>
                <w:rFonts w:cs="Arial"/>
              </w:rPr>
            </w:pPr>
            <w:r w:rsidRPr="00AC4FBC">
              <w:t>50</w:t>
            </w:r>
          </w:p>
        </w:tc>
        <w:tc>
          <w:tcPr>
            <w:tcW w:w="0" w:type="auto"/>
            <w:shd w:val="clear" w:color="auto" w:fill="auto"/>
            <w:vAlign w:val="center"/>
          </w:tcPr>
          <w:p w14:paraId="59D81C50" w14:textId="77777777" w:rsidR="00A14D8F" w:rsidRPr="00AC4FBC" w:rsidRDefault="00A14D8F" w:rsidP="00A14D8F">
            <w:pPr>
              <w:pStyle w:val="TAC"/>
              <w:rPr>
                <w:rFonts w:cs="Arial"/>
              </w:rPr>
            </w:pPr>
          </w:p>
        </w:tc>
        <w:tc>
          <w:tcPr>
            <w:tcW w:w="0" w:type="auto"/>
            <w:shd w:val="clear" w:color="auto" w:fill="auto"/>
            <w:vAlign w:val="center"/>
          </w:tcPr>
          <w:p w14:paraId="52C31B7A" w14:textId="77777777" w:rsidR="00A14D8F" w:rsidRPr="00AC4FBC" w:rsidRDefault="00A14D8F" w:rsidP="00A14D8F">
            <w:pPr>
              <w:pStyle w:val="TAC"/>
              <w:rPr>
                <w:rFonts w:cs="Arial"/>
              </w:rPr>
            </w:pPr>
          </w:p>
        </w:tc>
        <w:tc>
          <w:tcPr>
            <w:tcW w:w="0" w:type="auto"/>
            <w:shd w:val="clear" w:color="auto" w:fill="auto"/>
          </w:tcPr>
          <w:p w14:paraId="2201FF2C" w14:textId="77777777" w:rsidR="00A14D8F" w:rsidRPr="00AC4FBC" w:rsidRDefault="00A14D8F" w:rsidP="00A14D8F">
            <w:pPr>
              <w:pStyle w:val="TAC"/>
            </w:pPr>
          </w:p>
        </w:tc>
        <w:tc>
          <w:tcPr>
            <w:tcW w:w="0" w:type="auto"/>
            <w:shd w:val="clear" w:color="auto" w:fill="auto"/>
          </w:tcPr>
          <w:p w14:paraId="41A70B62" w14:textId="77777777" w:rsidR="00A14D8F" w:rsidRPr="00AC4FBC" w:rsidRDefault="00A14D8F" w:rsidP="00A14D8F">
            <w:pPr>
              <w:pStyle w:val="TAC"/>
            </w:pPr>
          </w:p>
        </w:tc>
        <w:tc>
          <w:tcPr>
            <w:tcW w:w="0" w:type="auto"/>
            <w:shd w:val="clear" w:color="auto" w:fill="auto"/>
          </w:tcPr>
          <w:p w14:paraId="406C849F" w14:textId="77777777" w:rsidR="00A14D8F" w:rsidRPr="00AC4FBC" w:rsidRDefault="00A14D8F" w:rsidP="00A14D8F">
            <w:pPr>
              <w:pStyle w:val="TAC"/>
            </w:pPr>
          </w:p>
        </w:tc>
        <w:tc>
          <w:tcPr>
            <w:tcW w:w="0" w:type="auto"/>
            <w:shd w:val="clear" w:color="auto" w:fill="auto"/>
          </w:tcPr>
          <w:p w14:paraId="1E288F52" w14:textId="77777777" w:rsidR="00A14D8F" w:rsidRPr="00AC4FBC" w:rsidRDefault="00A14D8F" w:rsidP="00A14D8F">
            <w:pPr>
              <w:pStyle w:val="TAC"/>
            </w:pPr>
          </w:p>
        </w:tc>
        <w:tc>
          <w:tcPr>
            <w:tcW w:w="0" w:type="auto"/>
            <w:shd w:val="clear" w:color="auto" w:fill="auto"/>
          </w:tcPr>
          <w:p w14:paraId="150F022D" w14:textId="77777777" w:rsidR="00A14D8F" w:rsidRPr="00AC4FBC" w:rsidRDefault="00A14D8F" w:rsidP="00A14D8F">
            <w:pPr>
              <w:pStyle w:val="TAC"/>
            </w:pPr>
          </w:p>
        </w:tc>
        <w:tc>
          <w:tcPr>
            <w:tcW w:w="0" w:type="auto"/>
          </w:tcPr>
          <w:p w14:paraId="7BD33376" w14:textId="77777777" w:rsidR="00A14D8F" w:rsidRPr="00AC4FBC" w:rsidRDefault="00A14D8F" w:rsidP="00A14D8F">
            <w:pPr>
              <w:pStyle w:val="TAC"/>
            </w:pPr>
          </w:p>
        </w:tc>
        <w:tc>
          <w:tcPr>
            <w:tcW w:w="0" w:type="auto"/>
            <w:shd w:val="clear" w:color="auto" w:fill="auto"/>
          </w:tcPr>
          <w:p w14:paraId="706A4221" w14:textId="77777777" w:rsidR="00A14D8F" w:rsidRPr="00AC4FBC" w:rsidRDefault="00A14D8F" w:rsidP="00A14D8F">
            <w:pPr>
              <w:pStyle w:val="TAC"/>
            </w:pPr>
          </w:p>
        </w:tc>
      </w:tr>
      <w:tr w:rsidR="00FA32FE" w:rsidRPr="00AC4FBC" w14:paraId="2C1E9803" w14:textId="77777777" w:rsidTr="004554EB">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14:paraId="7ECAF17E" w14:textId="77777777" w:rsidR="00FA32FE" w:rsidRPr="00AC4FBC" w:rsidRDefault="00FA32FE" w:rsidP="004554EB">
            <w:pPr>
              <w:pStyle w:val="TAC"/>
              <w:rPr>
                <w:lang w:eastAsia="zh-CN"/>
              </w:rPr>
            </w:pPr>
            <w:r w:rsidRPr="00AC4FBC">
              <w:rPr>
                <w:lang w:eastAsia="zh-CN"/>
              </w:rPr>
              <w:t>n77</w:t>
            </w:r>
          </w:p>
        </w:tc>
        <w:tc>
          <w:tcPr>
            <w:tcW w:w="0" w:type="auto"/>
            <w:tcBorders>
              <w:top w:val="single" w:sz="4" w:space="0" w:color="auto"/>
              <w:left w:val="single" w:sz="4" w:space="0" w:color="auto"/>
              <w:bottom w:val="single" w:sz="4" w:space="0" w:color="auto"/>
              <w:right w:val="single" w:sz="4" w:space="0" w:color="auto"/>
            </w:tcBorders>
            <w:hideMark/>
          </w:tcPr>
          <w:p w14:paraId="4A9F6B61" w14:textId="77777777" w:rsidR="00FA32FE" w:rsidRPr="00AC4FBC" w:rsidRDefault="00FA32FE" w:rsidP="004554EB">
            <w:pPr>
              <w:pStyle w:val="TAC"/>
              <w:rPr>
                <w:lang w:eastAsia="zh-CN"/>
              </w:rPr>
            </w:pPr>
            <w:r w:rsidRPr="00AC4FBC">
              <w:rPr>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60E744C6" w14:textId="77777777" w:rsidR="00FA32FE" w:rsidRPr="00AC4FBC" w:rsidRDefault="00FA32FE" w:rsidP="004554EB">
            <w:pPr>
              <w:pStyle w:val="TAC"/>
              <w:rPr>
                <w:lang w:eastAsia="zh-CN"/>
              </w:rPr>
            </w:pPr>
            <w:r w:rsidRPr="00AC4FBC">
              <w:rPr>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14:paraId="23464649" w14:textId="77777777" w:rsidR="00FA32FE" w:rsidRPr="00AC4FBC" w:rsidRDefault="00FA32FE" w:rsidP="004554EB">
            <w:pPr>
              <w:pStyle w:val="TAC"/>
            </w:pPr>
            <w:r w:rsidRPr="00AC4FBC">
              <w:t>25</w:t>
            </w:r>
          </w:p>
        </w:tc>
        <w:tc>
          <w:tcPr>
            <w:tcW w:w="0" w:type="auto"/>
            <w:tcBorders>
              <w:top w:val="single" w:sz="4" w:space="0" w:color="auto"/>
              <w:left w:val="single" w:sz="4" w:space="0" w:color="auto"/>
              <w:bottom w:val="single" w:sz="4" w:space="0" w:color="auto"/>
              <w:right w:val="single" w:sz="4" w:space="0" w:color="auto"/>
            </w:tcBorders>
            <w:hideMark/>
          </w:tcPr>
          <w:p w14:paraId="5A0316A4" w14:textId="77777777" w:rsidR="00FA32FE" w:rsidRPr="00AC4FBC" w:rsidRDefault="00FA32FE" w:rsidP="004554EB">
            <w:pPr>
              <w:pStyle w:val="TAC"/>
            </w:pPr>
            <w:r w:rsidRPr="00AC4FBC">
              <w:t>50</w:t>
            </w:r>
          </w:p>
        </w:tc>
        <w:tc>
          <w:tcPr>
            <w:tcW w:w="0" w:type="auto"/>
            <w:tcBorders>
              <w:top w:val="single" w:sz="4" w:space="0" w:color="auto"/>
              <w:left w:val="single" w:sz="4" w:space="0" w:color="auto"/>
              <w:bottom w:val="single" w:sz="4" w:space="0" w:color="auto"/>
              <w:right w:val="single" w:sz="4" w:space="0" w:color="auto"/>
            </w:tcBorders>
            <w:vAlign w:val="center"/>
          </w:tcPr>
          <w:p w14:paraId="43886D4A" w14:textId="77777777" w:rsidR="00FA32FE" w:rsidRPr="00AC4FBC" w:rsidRDefault="00FA32FE"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3D5964F" w14:textId="77777777" w:rsidR="00FA32FE" w:rsidRPr="00AC4FBC" w:rsidRDefault="00FA32FE"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3F43A28"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B67C1C3"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76811646"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514083B9"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330A39A2"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A51C522" w14:textId="77777777" w:rsidR="00FA32FE" w:rsidRPr="00AC4FBC"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E04758E" w14:textId="77777777" w:rsidR="00FA32FE" w:rsidRPr="00AC4FBC" w:rsidRDefault="00FA32FE" w:rsidP="004554EB">
            <w:pPr>
              <w:pStyle w:val="TAC"/>
            </w:pPr>
          </w:p>
        </w:tc>
      </w:tr>
      <w:tr w:rsidR="00AB2B30" w:rsidRPr="00AC4FBC" w14:paraId="339A206F" w14:textId="77777777">
        <w:trPr>
          <w:trHeight w:val="285"/>
          <w:jc w:val="center"/>
        </w:trPr>
        <w:tc>
          <w:tcPr>
            <w:tcW w:w="0" w:type="auto"/>
            <w:shd w:val="clear" w:color="auto" w:fill="auto"/>
            <w:vAlign w:val="center"/>
          </w:tcPr>
          <w:p w14:paraId="4E44F4EF" w14:textId="77777777" w:rsidR="00AB2B30" w:rsidRPr="00AC4FBC" w:rsidRDefault="006A7121">
            <w:pPr>
              <w:pStyle w:val="TAC"/>
              <w:rPr>
                <w:lang w:eastAsia="ja-JP"/>
              </w:rPr>
            </w:pPr>
            <w:r w:rsidRPr="00AC4FBC">
              <w:t>n78</w:t>
            </w:r>
          </w:p>
        </w:tc>
        <w:tc>
          <w:tcPr>
            <w:tcW w:w="0" w:type="auto"/>
            <w:shd w:val="clear" w:color="auto" w:fill="auto"/>
            <w:vAlign w:val="center"/>
          </w:tcPr>
          <w:p w14:paraId="467566F1" w14:textId="77777777" w:rsidR="00AB2B30" w:rsidRPr="00AC4FBC" w:rsidRDefault="006A7121">
            <w:pPr>
              <w:pStyle w:val="TAC"/>
              <w:rPr>
                <w:lang w:eastAsia="ja-JP"/>
              </w:rPr>
            </w:pPr>
            <w:r w:rsidRPr="00AC4FBC">
              <w:t>3</w:t>
            </w:r>
          </w:p>
        </w:tc>
        <w:tc>
          <w:tcPr>
            <w:tcW w:w="0" w:type="auto"/>
            <w:vAlign w:val="center"/>
          </w:tcPr>
          <w:p w14:paraId="20FAF788" w14:textId="77777777" w:rsidR="00AB2B30" w:rsidRPr="00AC4FBC" w:rsidRDefault="006A7121">
            <w:pPr>
              <w:pStyle w:val="TAC"/>
              <w:rPr>
                <w:lang w:eastAsia="ja-JP"/>
              </w:rPr>
            </w:pPr>
            <w:r w:rsidRPr="00AC4FBC">
              <w:rPr>
                <w:lang w:eastAsia="ja-JP"/>
              </w:rPr>
              <w:t>15</w:t>
            </w:r>
          </w:p>
        </w:tc>
        <w:tc>
          <w:tcPr>
            <w:tcW w:w="0" w:type="auto"/>
            <w:shd w:val="clear" w:color="auto" w:fill="auto"/>
            <w:vAlign w:val="center"/>
          </w:tcPr>
          <w:p w14:paraId="56F6D6ED" w14:textId="77777777" w:rsidR="00AB2B30" w:rsidRPr="00AC4FBC" w:rsidRDefault="006A7121">
            <w:pPr>
              <w:pStyle w:val="TAC"/>
              <w:rPr>
                <w:rFonts w:cs="Arial"/>
              </w:rPr>
            </w:pPr>
            <w:r w:rsidRPr="00AC4FBC">
              <w:rPr>
                <w:rFonts w:cs="Arial"/>
              </w:rPr>
              <w:t>25</w:t>
            </w:r>
          </w:p>
        </w:tc>
        <w:tc>
          <w:tcPr>
            <w:tcW w:w="0" w:type="auto"/>
            <w:shd w:val="clear" w:color="auto" w:fill="auto"/>
            <w:vAlign w:val="center"/>
          </w:tcPr>
          <w:p w14:paraId="56A0169E" w14:textId="77777777" w:rsidR="00AB2B30" w:rsidRPr="00AC4FBC" w:rsidRDefault="006A7121">
            <w:pPr>
              <w:pStyle w:val="TAC"/>
              <w:rPr>
                <w:rFonts w:cs="Arial"/>
              </w:rPr>
            </w:pPr>
            <w:r w:rsidRPr="00AC4FBC">
              <w:rPr>
                <w:rFonts w:cs="Arial"/>
              </w:rPr>
              <w:t>50</w:t>
            </w:r>
          </w:p>
        </w:tc>
        <w:tc>
          <w:tcPr>
            <w:tcW w:w="0" w:type="auto"/>
            <w:shd w:val="clear" w:color="auto" w:fill="auto"/>
            <w:vAlign w:val="center"/>
          </w:tcPr>
          <w:p w14:paraId="5690810A" w14:textId="77777777" w:rsidR="00AB2B30" w:rsidRPr="00AC4FBC" w:rsidRDefault="006A7121">
            <w:pPr>
              <w:pStyle w:val="TAC"/>
              <w:rPr>
                <w:rFonts w:cs="Arial"/>
              </w:rPr>
            </w:pPr>
            <w:r w:rsidRPr="00AC4FBC">
              <w:rPr>
                <w:rFonts w:cs="Arial"/>
              </w:rPr>
              <w:t>75</w:t>
            </w:r>
          </w:p>
        </w:tc>
        <w:tc>
          <w:tcPr>
            <w:tcW w:w="0" w:type="auto"/>
            <w:shd w:val="clear" w:color="auto" w:fill="auto"/>
            <w:vAlign w:val="center"/>
          </w:tcPr>
          <w:p w14:paraId="00B34E14" w14:textId="77777777" w:rsidR="00AB2B30" w:rsidRPr="00AC4FBC" w:rsidRDefault="006A7121">
            <w:pPr>
              <w:pStyle w:val="TAC"/>
              <w:rPr>
                <w:rFonts w:cs="Arial"/>
              </w:rPr>
            </w:pPr>
            <w:r w:rsidRPr="00AC4FBC">
              <w:rPr>
                <w:rFonts w:cs="Arial"/>
              </w:rPr>
              <w:t>100</w:t>
            </w:r>
          </w:p>
        </w:tc>
        <w:tc>
          <w:tcPr>
            <w:tcW w:w="0" w:type="auto"/>
            <w:shd w:val="clear" w:color="auto" w:fill="auto"/>
          </w:tcPr>
          <w:p w14:paraId="79C708E3" w14:textId="77777777" w:rsidR="00AB2B30" w:rsidRPr="00AC4FBC" w:rsidRDefault="00AB2B30">
            <w:pPr>
              <w:pStyle w:val="TAC"/>
            </w:pPr>
          </w:p>
        </w:tc>
        <w:tc>
          <w:tcPr>
            <w:tcW w:w="0" w:type="auto"/>
            <w:shd w:val="clear" w:color="auto" w:fill="auto"/>
          </w:tcPr>
          <w:p w14:paraId="63ACF270" w14:textId="77777777" w:rsidR="00AB2B30" w:rsidRPr="00AC4FBC" w:rsidRDefault="00AB2B30">
            <w:pPr>
              <w:pStyle w:val="TAC"/>
            </w:pPr>
          </w:p>
        </w:tc>
        <w:tc>
          <w:tcPr>
            <w:tcW w:w="0" w:type="auto"/>
            <w:shd w:val="clear" w:color="auto" w:fill="auto"/>
          </w:tcPr>
          <w:p w14:paraId="7CDD8F5F" w14:textId="77777777" w:rsidR="00AB2B30" w:rsidRPr="00AC4FBC" w:rsidRDefault="00AB2B30">
            <w:pPr>
              <w:pStyle w:val="TAC"/>
            </w:pPr>
          </w:p>
        </w:tc>
        <w:tc>
          <w:tcPr>
            <w:tcW w:w="0" w:type="auto"/>
            <w:shd w:val="clear" w:color="auto" w:fill="auto"/>
          </w:tcPr>
          <w:p w14:paraId="5AD223CD" w14:textId="77777777" w:rsidR="00AB2B30" w:rsidRPr="00AC4FBC" w:rsidRDefault="00AB2B30">
            <w:pPr>
              <w:pStyle w:val="TAC"/>
            </w:pPr>
          </w:p>
        </w:tc>
        <w:tc>
          <w:tcPr>
            <w:tcW w:w="0" w:type="auto"/>
            <w:shd w:val="clear" w:color="auto" w:fill="auto"/>
          </w:tcPr>
          <w:p w14:paraId="4AB445B7" w14:textId="77777777" w:rsidR="00AB2B30" w:rsidRPr="00AC4FBC" w:rsidRDefault="00AB2B30">
            <w:pPr>
              <w:pStyle w:val="TAC"/>
            </w:pPr>
          </w:p>
        </w:tc>
        <w:tc>
          <w:tcPr>
            <w:tcW w:w="0" w:type="auto"/>
          </w:tcPr>
          <w:p w14:paraId="00E359F2" w14:textId="77777777" w:rsidR="00AB2B30" w:rsidRPr="00AC4FBC" w:rsidRDefault="00AB2B30">
            <w:pPr>
              <w:pStyle w:val="TAC"/>
            </w:pPr>
          </w:p>
        </w:tc>
        <w:tc>
          <w:tcPr>
            <w:tcW w:w="0" w:type="auto"/>
            <w:shd w:val="clear" w:color="auto" w:fill="auto"/>
          </w:tcPr>
          <w:p w14:paraId="2CFE51F0" w14:textId="77777777" w:rsidR="00AB2B30" w:rsidRPr="00AC4FBC" w:rsidRDefault="00AB2B30">
            <w:pPr>
              <w:pStyle w:val="TAC"/>
            </w:pPr>
          </w:p>
        </w:tc>
      </w:tr>
      <w:tr w:rsidR="00AB2B30" w:rsidRPr="00AC4FBC" w14:paraId="4BD214BA" w14:textId="77777777">
        <w:trPr>
          <w:trHeight w:val="285"/>
          <w:jc w:val="center"/>
        </w:trPr>
        <w:tc>
          <w:tcPr>
            <w:tcW w:w="0" w:type="auto"/>
            <w:shd w:val="clear" w:color="auto" w:fill="auto"/>
            <w:vAlign w:val="center"/>
          </w:tcPr>
          <w:p w14:paraId="3ADB02CD" w14:textId="77777777" w:rsidR="00AB2B30" w:rsidRPr="00AC4FBC" w:rsidRDefault="006A7121">
            <w:pPr>
              <w:pStyle w:val="TAC"/>
            </w:pPr>
            <w:r w:rsidRPr="00AC4FBC">
              <w:t>n77</w:t>
            </w:r>
          </w:p>
        </w:tc>
        <w:tc>
          <w:tcPr>
            <w:tcW w:w="0" w:type="auto"/>
            <w:shd w:val="clear" w:color="auto" w:fill="auto"/>
            <w:vAlign w:val="center"/>
          </w:tcPr>
          <w:p w14:paraId="7F0744B4" w14:textId="77777777" w:rsidR="00AB2B30" w:rsidRPr="00AC4FBC" w:rsidRDefault="006A7121">
            <w:pPr>
              <w:pStyle w:val="TAC"/>
            </w:pPr>
            <w:r w:rsidRPr="00AC4FBC">
              <w:t>28</w:t>
            </w:r>
          </w:p>
        </w:tc>
        <w:tc>
          <w:tcPr>
            <w:tcW w:w="0" w:type="auto"/>
            <w:vAlign w:val="center"/>
          </w:tcPr>
          <w:p w14:paraId="54E3A7D3" w14:textId="77777777" w:rsidR="00AB2B30" w:rsidRPr="00AC4FBC" w:rsidRDefault="006A7121">
            <w:pPr>
              <w:pStyle w:val="TAC"/>
            </w:pPr>
            <w:r w:rsidRPr="00AC4FBC">
              <w:t>15</w:t>
            </w:r>
          </w:p>
        </w:tc>
        <w:tc>
          <w:tcPr>
            <w:tcW w:w="0" w:type="auto"/>
            <w:shd w:val="clear" w:color="auto" w:fill="auto"/>
            <w:vAlign w:val="center"/>
          </w:tcPr>
          <w:p w14:paraId="3CAA1C00" w14:textId="77777777" w:rsidR="00AB2B30" w:rsidRPr="00AC4FBC" w:rsidRDefault="006A7121">
            <w:pPr>
              <w:pStyle w:val="TAC"/>
            </w:pPr>
            <w:r w:rsidRPr="00AC4FBC">
              <w:t>25</w:t>
            </w:r>
          </w:p>
        </w:tc>
        <w:tc>
          <w:tcPr>
            <w:tcW w:w="0" w:type="auto"/>
            <w:shd w:val="clear" w:color="auto" w:fill="auto"/>
            <w:vAlign w:val="center"/>
          </w:tcPr>
          <w:p w14:paraId="6500F760" w14:textId="77777777" w:rsidR="00AB2B30" w:rsidRPr="00AC4FBC" w:rsidRDefault="006A7121">
            <w:pPr>
              <w:pStyle w:val="TAC"/>
            </w:pPr>
            <w:r w:rsidRPr="00AC4FBC">
              <w:t>50</w:t>
            </w:r>
          </w:p>
        </w:tc>
        <w:tc>
          <w:tcPr>
            <w:tcW w:w="0" w:type="auto"/>
            <w:shd w:val="clear" w:color="auto" w:fill="auto"/>
            <w:vAlign w:val="center"/>
          </w:tcPr>
          <w:p w14:paraId="711F13BC" w14:textId="77777777" w:rsidR="00AB2B30" w:rsidRPr="00AC4FBC" w:rsidRDefault="006A7121">
            <w:pPr>
              <w:pStyle w:val="TAC"/>
            </w:pPr>
            <w:r w:rsidRPr="00AC4FBC">
              <w:t>75</w:t>
            </w:r>
          </w:p>
        </w:tc>
        <w:tc>
          <w:tcPr>
            <w:tcW w:w="0" w:type="auto"/>
            <w:shd w:val="clear" w:color="auto" w:fill="auto"/>
            <w:vAlign w:val="center"/>
          </w:tcPr>
          <w:p w14:paraId="504508C9" w14:textId="77777777" w:rsidR="00AB2B30" w:rsidRPr="00AC4FBC" w:rsidRDefault="006A7121">
            <w:pPr>
              <w:pStyle w:val="TAC"/>
            </w:pPr>
            <w:r w:rsidRPr="00AC4FBC">
              <w:t>100</w:t>
            </w:r>
          </w:p>
        </w:tc>
        <w:tc>
          <w:tcPr>
            <w:tcW w:w="0" w:type="auto"/>
            <w:shd w:val="clear" w:color="auto" w:fill="auto"/>
          </w:tcPr>
          <w:p w14:paraId="036ED9AB" w14:textId="77777777" w:rsidR="00AB2B30" w:rsidRPr="00AC4FBC" w:rsidRDefault="00AB2B30">
            <w:pPr>
              <w:pStyle w:val="TAC"/>
            </w:pPr>
          </w:p>
        </w:tc>
        <w:tc>
          <w:tcPr>
            <w:tcW w:w="0" w:type="auto"/>
            <w:shd w:val="clear" w:color="auto" w:fill="auto"/>
          </w:tcPr>
          <w:p w14:paraId="4EA13602" w14:textId="77777777" w:rsidR="00AB2B30" w:rsidRPr="00AC4FBC" w:rsidRDefault="00AB2B30">
            <w:pPr>
              <w:pStyle w:val="TAC"/>
            </w:pPr>
          </w:p>
        </w:tc>
        <w:tc>
          <w:tcPr>
            <w:tcW w:w="0" w:type="auto"/>
            <w:shd w:val="clear" w:color="auto" w:fill="auto"/>
          </w:tcPr>
          <w:p w14:paraId="19A1D01B" w14:textId="77777777" w:rsidR="00AB2B30" w:rsidRPr="00AC4FBC" w:rsidRDefault="00AB2B30">
            <w:pPr>
              <w:pStyle w:val="TAC"/>
            </w:pPr>
          </w:p>
        </w:tc>
        <w:tc>
          <w:tcPr>
            <w:tcW w:w="0" w:type="auto"/>
            <w:shd w:val="clear" w:color="auto" w:fill="auto"/>
          </w:tcPr>
          <w:p w14:paraId="6FB96C6E" w14:textId="77777777" w:rsidR="00AB2B30" w:rsidRPr="00AC4FBC" w:rsidRDefault="00AB2B30">
            <w:pPr>
              <w:pStyle w:val="TAC"/>
            </w:pPr>
          </w:p>
        </w:tc>
        <w:tc>
          <w:tcPr>
            <w:tcW w:w="0" w:type="auto"/>
            <w:shd w:val="clear" w:color="auto" w:fill="auto"/>
          </w:tcPr>
          <w:p w14:paraId="3781A2E2" w14:textId="77777777" w:rsidR="00AB2B30" w:rsidRPr="00AC4FBC" w:rsidRDefault="00AB2B30">
            <w:pPr>
              <w:pStyle w:val="TAC"/>
            </w:pPr>
          </w:p>
        </w:tc>
        <w:tc>
          <w:tcPr>
            <w:tcW w:w="0" w:type="auto"/>
          </w:tcPr>
          <w:p w14:paraId="035299BD" w14:textId="77777777" w:rsidR="00AB2B30" w:rsidRPr="00AC4FBC" w:rsidRDefault="00AB2B30">
            <w:pPr>
              <w:pStyle w:val="TAC"/>
            </w:pPr>
          </w:p>
        </w:tc>
        <w:tc>
          <w:tcPr>
            <w:tcW w:w="0" w:type="auto"/>
            <w:shd w:val="clear" w:color="auto" w:fill="auto"/>
          </w:tcPr>
          <w:p w14:paraId="12E08EC7" w14:textId="77777777" w:rsidR="00AB2B30" w:rsidRPr="00AC4FBC" w:rsidRDefault="00AB2B30">
            <w:pPr>
              <w:pStyle w:val="TAC"/>
            </w:pPr>
          </w:p>
        </w:tc>
      </w:tr>
      <w:tr w:rsidR="00AB2B30" w:rsidRPr="00AC4FBC" w14:paraId="47B81E39" w14:textId="77777777">
        <w:trPr>
          <w:trHeight w:val="285"/>
          <w:jc w:val="center"/>
        </w:trPr>
        <w:tc>
          <w:tcPr>
            <w:tcW w:w="0" w:type="auto"/>
            <w:shd w:val="clear" w:color="auto" w:fill="auto"/>
            <w:vAlign w:val="center"/>
          </w:tcPr>
          <w:p w14:paraId="55720966" w14:textId="77777777" w:rsidR="00AB2B30" w:rsidRPr="00AC4FBC" w:rsidRDefault="006A7121">
            <w:pPr>
              <w:pStyle w:val="TAC"/>
            </w:pPr>
            <w:r w:rsidRPr="00AC4FBC">
              <w:t>n77</w:t>
            </w:r>
          </w:p>
        </w:tc>
        <w:tc>
          <w:tcPr>
            <w:tcW w:w="0" w:type="auto"/>
            <w:shd w:val="clear" w:color="auto" w:fill="auto"/>
            <w:vAlign w:val="center"/>
          </w:tcPr>
          <w:p w14:paraId="12DF6221" w14:textId="77777777" w:rsidR="00AB2B30" w:rsidRPr="00AC4FBC" w:rsidRDefault="006A7121">
            <w:pPr>
              <w:pStyle w:val="TAC"/>
            </w:pPr>
            <w:r w:rsidRPr="00AC4FBC">
              <w:t>41</w:t>
            </w:r>
          </w:p>
        </w:tc>
        <w:tc>
          <w:tcPr>
            <w:tcW w:w="0" w:type="auto"/>
            <w:vAlign w:val="center"/>
          </w:tcPr>
          <w:p w14:paraId="1EC437D3" w14:textId="77777777" w:rsidR="00AB2B30" w:rsidRPr="00AC4FBC" w:rsidRDefault="006A7121">
            <w:pPr>
              <w:pStyle w:val="TAC"/>
            </w:pPr>
            <w:r w:rsidRPr="00AC4FBC">
              <w:t>15</w:t>
            </w:r>
          </w:p>
        </w:tc>
        <w:tc>
          <w:tcPr>
            <w:tcW w:w="0" w:type="auto"/>
            <w:shd w:val="clear" w:color="auto" w:fill="auto"/>
            <w:vAlign w:val="center"/>
          </w:tcPr>
          <w:p w14:paraId="689E5717" w14:textId="77777777" w:rsidR="00AB2B30" w:rsidRPr="00AC4FBC" w:rsidRDefault="006A7121">
            <w:pPr>
              <w:pStyle w:val="TAC"/>
              <w:rPr>
                <w:rFonts w:cs="Arial"/>
              </w:rPr>
            </w:pPr>
            <w:r w:rsidRPr="00AC4FBC">
              <w:rPr>
                <w:rFonts w:cs="Arial"/>
              </w:rPr>
              <w:t>12</w:t>
            </w:r>
          </w:p>
        </w:tc>
        <w:tc>
          <w:tcPr>
            <w:tcW w:w="0" w:type="auto"/>
            <w:shd w:val="clear" w:color="auto" w:fill="auto"/>
            <w:vAlign w:val="center"/>
          </w:tcPr>
          <w:p w14:paraId="1D800B76" w14:textId="77777777" w:rsidR="00AB2B30" w:rsidRPr="00AC4FBC" w:rsidRDefault="006A7121">
            <w:pPr>
              <w:pStyle w:val="TAC"/>
              <w:rPr>
                <w:rFonts w:cs="Arial"/>
              </w:rPr>
            </w:pPr>
            <w:r w:rsidRPr="00AC4FBC">
              <w:t>25</w:t>
            </w:r>
          </w:p>
        </w:tc>
        <w:tc>
          <w:tcPr>
            <w:tcW w:w="0" w:type="auto"/>
            <w:shd w:val="clear" w:color="auto" w:fill="auto"/>
            <w:vAlign w:val="center"/>
          </w:tcPr>
          <w:p w14:paraId="54447C3E" w14:textId="77777777" w:rsidR="00AB2B30" w:rsidRPr="00AC4FBC" w:rsidRDefault="006A7121">
            <w:pPr>
              <w:pStyle w:val="TAC"/>
              <w:rPr>
                <w:rFonts w:cs="Arial"/>
              </w:rPr>
            </w:pPr>
            <w:r w:rsidRPr="00AC4FBC">
              <w:t>36</w:t>
            </w:r>
          </w:p>
        </w:tc>
        <w:tc>
          <w:tcPr>
            <w:tcW w:w="0" w:type="auto"/>
            <w:shd w:val="clear" w:color="auto" w:fill="auto"/>
            <w:vAlign w:val="center"/>
          </w:tcPr>
          <w:p w14:paraId="625F3036" w14:textId="77777777" w:rsidR="00AB2B30" w:rsidRPr="00AC4FBC" w:rsidRDefault="006A7121">
            <w:pPr>
              <w:pStyle w:val="TAC"/>
              <w:rPr>
                <w:rFonts w:cs="Arial"/>
              </w:rPr>
            </w:pPr>
            <w:r w:rsidRPr="00AC4FBC">
              <w:t>50</w:t>
            </w:r>
          </w:p>
        </w:tc>
        <w:tc>
          <w:tcPr>
            <w:tcW w:w="0" w:type="auto"/>
            <w:shd w:val="clear" w:color="auto" w:fill="auto"/>
            <w:vAlign w:val="center"/>
          </w:tcPr>
          <w:p w14:paraId="78C971B6" w14:textId="77777777" w:rsidR="00AB2B30" w:rsidRPr="00AC4FBC" w:rsidRDefault="00AB2B30">
            <w:pPr>
              <w:pStyle w:val="TAC"/>
            </w:pPr>
          </w:p>
        </w:tc>
        <w:tc>
          <w:tcPr>
            <w:tcW w:w="0" w:type="auto"/>
            <w:shd w:val="clear" w:color="auto" w:fill="auto"/>
            <w:vAlign w:val="center"/>
          </w:tcPr>
          <w:p w14:paraId="631C5B1C" w14:textId="77777777" w:rsidR="00AB2B30" w:rsidRPr="00AC4FBC" w:rsidRDefault="00AB2B30">
            <w:pPr>
              <w:pStyle w:val="TAC"/>
            </w:pPr>
          </w:p>
        </w:tc>
        <w:tc>
          <w:tcPr>
            <w:tcW w:w="0" w:type="auto"/>
            <w:shd w:val="clear" w:color="auto" w:fill="auto"/>
            <w:vAlign w:val="center"/>
          </w:tcPr>
          <w:p w14:paraId="51E03516" w14:textId="77777777" w:rsidR="00AB2B30" w:rsidRPr="00AC4FBC" w:rsidRDefault="00AB2B30">
            <w:pPr>
              <w:pStyle w:val="TAC"/>
            </w:pPr>
          </w:p>
        </w:tc>
        <w:tc>
          <w:tcPr>
            <w:tcW w:w="0" w:type="auto"/>
            <w:shd w:val="clear" w:color="auto" w:fill="auto"/>
            <w:vAlign w:val="center"/>
          </w:tcPr>
          <w:p w14:paraId="216166C2" w14:textId="77777777" w:rsidR="00AB2B30" w:rsidRPr="00AC4FBC" w:rsidRDefault="00AB2B30">
            <w:pPr>
              <w:pStyle w:val="TAC"/>
            </w:pPr>
          </w:p>
        </w:tc>
        <w:tc>
          <w:tcPr>
            <w:tcW w:w="0" w:type="auto"/>
            <w:shd w:val="clear" w:color="auto" w:fill="auto"/>
            <w:vAlign w:val="center"/>
          </w:tcPr>
          <w:p w14:paraId="30AFEB2E" w14:textId="77777777" w:rsidR="00AB2B30" w:rsidRPr="00AC4FBC" w:rsidRDefault="00AB2B30">
            <w:pPr>
              <w:pStyle w:val="TAC"/>
            </w:pPr>
          </w:p>
        </w:tc>
        <w:tc>
          <w:tcPr>
            <w:tcW w:w="0" w:type="auto"/>
            <w:vAlign w:val="center"/>
          </w:tcPr>
          <w:p w14:paraId="67DE2138" w14:textId="77777777" w:rsidR="00AB2B30" w:rsidRPr="00AC4FBC" w:rsidRDefault="00AB2B30">
            <w:pPr>
              <w:pStyle w:val="TAC"/>
            </w:pPr>
          </w:p>
        </w:tc>
        <w:tc>
          <w:tcPr>
            <w:tcW w:w="0" w:type="auto"/>
            <w:shd w:val="clear" w:color="auto" w:fill="auto"/>
          </w:tcPr>
          <w:p w14:paraId="4FAD558F" w14:textId="77777777" w:rsidR="00AB2B30" w:rsidRPr="00AC4FBC" w:rsidRDefault="00AB2B30">
            <w:pPr>
              <w:pStyle w:val="TAC"/>
            </w:pPr>
          </w:p>
        </w:tc>
      </w:tr>
      <w:tr w:rsidR="00AB2B30" w:rsidRPr="00AC4FBC" w14:paraId="25C8A708" w14:textId="77777777">
        <w:trPr>
          <w:trHeight w:val="285"/>
          <w:jc w:val="center"/>
        </w:trPr>
        <w:tc>
          <w:tcPr>
            <w:tcW w:w="0" w:type="auto"/>
            <w:shd w:val="clear" w:color="auto" w:fill="auto"/>
            <w:vAlign w:val="center"/>
          </w:tcPr>
          <w:p w14:paraId="7D6C5149" w14:textId="77777777" w:rsidR="00AB2B30" w:rsidRPr="00AC4FBC" w:rsidRDefault="006A7121">
            <w:pPr>
              <w:pStyle w:val="TAC"/>
            </w:pPr>
            <w:r w:rsidRPr="00AC4FBC">
              <w:t>n78</w:t>
            </w:r>
          </w:p>
        </w:tc>
        <w:tc>
          <w:tcPr>
            <w:tcW w:w="0" w:type="auto"/>
            <w:shd w:val="clear" w:color="auto" w:fill="auto"/>
            <w:vAlign w:val="center"/>
          </w:tcPr>
          <w:p w14:paraId="3F7762E4" w14:textId="77777777" w:rsidR="00AB2B30" w:rsidRPr="00AC4FBC" w:rsidRDefault="006A7121">
            <w:pPr>
              <w:pStyle w:val="TAC"/>
            </w:pPr>
            <w:r w:rsidRPr="00AC4FBC">
              <w:t>41</w:t>
            </w:r>
          </w:p>
        </w:tc>
        <w:tc>
          <w:tcPr>
            <w:tcW w:w="0" w:type="auto"/>
            <w:vAlign w:val="center"/>
          </w:tcPr>
          <w:p w14:paraId="6219AAF4" w14:textId="77777777" w:rsidR="00AB2B30" w:rsidRPr="00AC4FBC" w:rsidRDefault="006A7121">
            <w:pPr>
              <w:pStyle w:val="TAC"/>
            </w:pPr>
            <w:r w:rsidRPr="00AC4FBC">
              <w:t>15</w:t>
            </w:r>
          </w:p>
        </w:tc>
        <w:tc>
          <w:tcPr>
            <w:tcW w:w="0" w:type="auto"/>
            <w:shd w:val="clear" w:color="auto" w:fill="auto"/>
            <w:vAlign w:val="center"/>
          </w:tcPr>
          <w:p w14:paraId="0DC04296" w14:textId="77777777" w:rsidR="00AB2B30" w:rsidRPr="00AC4FBC" w:rsidRDefault="006A7121">
            <w:pPr>
              <w:pStyle w:val="TAC"/>
              <w:rPr>
                <w:rFonts w:cs="Arial"/>
              </w:rPr>
            </w:pPr>
            <w:r w:rsidRPr="00AC4FBC">
              <w:t>12</w:t>
            </w:r>
          </w:p>
        </w:tc>
        <w:tc>
          <w:tcPr>
            <w:tcW w:w="0" w:type="auto"/>
            <w:shd w:val="clear" w:color="auto" w:fill="auto"/>
            <w:vAlign w:val="center"/>
          </w:tcPr>
          <w:p w14:paraId="23C73635" w14:textId="77777777" w:rsidR="00AB2B30" w:rsidRPr="00AC4FBC" w:rsidRDefault="006A7121">
            <w:pPr>
              <w:pStyle w:val="TAC"/>
              <w:rPr>
                <w:rFonts w:cs="Arial"/>
              </w:rPr>
            </w:pPr>
            <w:r w:rsidRPr="00AC4FBC">
              <w:t>25</w:t>
            </w:r>
          </w:p>
        </w:tc>
        <w:tc>
          <w:tcPr>
            <w:tcW w:w="0" w:type="auto"/>
            <w:shd w:val="clear" w:color="auto" w:fill="auto"/>
            <w:vAlign w:val="center"/>
          </w:tcPr>
          <w:p w14:paraId="2C774E32" w14:textId="77777777" w:rsidR="00AB2B30" w:rsidRPr="00AC4FBC" w:rsidRDefault="006A7121">
            <w:pPr>
              <w:pStyle w:val="TAC"/>
              <w:rPr>
                <w:rFonts w:cs="Arial"/>
              </w:rPr>
            </w:pPr>
            <w:r w:rsidRPr="00AC4FBC">
              <w:t>36</w:t>
            </w:r>
          </w:p>
        </w:tc>
        <w:tc>
          <w:tcPr>
            <w:tcW w:w="0" w:type="auto"/>
            <w:shd w:val="clear" w:color="auto" w:fill="auto"/>
            <w:vAlign w:val="center"/>
          </w:tcPr>
          <w:p w14:paraId="77FF9DD1" w14:textId="77777777" w:rsidR="00AB2B30" w:rsidRPr="00AC4FBC" w:rsidRDefault="006A7121">
            <w:pPr>
              <w:pStyle w:val="TAC"/>
              <w:rPr>
                <w:rFonts w:cs="Arial"/>
              </w:rPr>
            </w:pPr>
            <w:r w:rsidRPr="00AC4FBC">
              <w:t>50</w:t>
            </w:r>
          </w:p>
        </w:tc>
        <w:tc>
          <w:tcPr>
            <w:tcW w:w="0" w:type="auto"/>
            <w:shd w:val="clear" w:color="auto" w:fill="auto"/>
            <w:vAlign w:val="center"/>
          </w:tcPr>
          <w:p w14:paraId="245649F9" w14:textId="77777777" w:rsidR="00AB2B30" w:rsidRPr="00AC4FBC" w:rsidRDefault="00AB2B30">
            <w:pPr>
              <w:pStyle w:val="TAC"/>
            </w:pPr>
          </w:p>
        </w:tc>
        <w:tc>
          <w:tcPr>
            <w:tcW w:w="0" w:type="auto"/>
            <w:shd w:val="clear" w:color="auto" w:fill="auto"/>
            <w:vAlign w:val="center"/>
          </w:tcPr>
          <w:p w14:paraId="1D60906E" w14:textId="77777777" w:rsidR="00AB2B30" w:rsidRPr="00AC4FBC" w:rsidRDefault="00AB2B30">
            <w:pPr>
              <w:pStyle w:val="TAC"/>
            </w:pPr>
          </w:p>
        </w:tc>
        <w:tc>
          <w:tcPr>
            <w:tcW w:w="0" w:type="auto"/>
            <w:shd w:val="clear" w:color="auto" w:fill="auto"/>
            <w:vAlign w:val="center"/>
          </w:tcPr>
          <w:p w14:paraId="1C917D91" w14:textId="77777777" w:rsidR="00AB2B30" w:rsidRPr="00AC4FBC" w:rsidRDefault="00AB2B30">
            <w:pPr>
              <w:pStyle w:val="TAC"/>
            </w:pPr>
          </w:p>
        </w:tc>
        <w:tc>
          <w:tcPr>
            <w:tcW w:w="0" w:type="auto"/>
            <w:shd w:val="clear" w:color="auto" w:fill="auto"/>
            <w:vAlign w:val="center"/>
          </w:tcPr>
          <w:p w14:paraId="148AE098" w14:textId="77777777" w:rsidR="00AB2B30" w:rsidRPr="00AC4FBC" w:rsidRDefault="00AB2B30">
            <w:pPr>
              <w:pStyle w:val="TAC"/>
            </w:pPr>
          </w:p>
        </w:tc>
        <w:tc>
          <w:tcPr>
            <w:tcW w:w="0" w:type="auto"/>
            <w:shd w:val="clear" w:color="auto" w:fill="auto"/>
            <w:vAlign w:val="center"/>
          </w:tcPr>
          <w:p w14:paraId="2ED6F48C" w14:textId="77777777" w:rsidR="00AB2B30" w:rsidRPr="00AC4FBC" w:rsidRDefault="00AB2B30">
            <w:pPr>
              <w:pStyle w:val="TAC"/>
            </w:pPr>
          </w:p>
        </w:tc>
        <w:tc>
          <w:tcPr>
            <w:tcW w:w="0" w:type="auto"/>
            <w:vAlign w:val="center"/>
          </w:tcPr>
          <w:p w14:paraId="077063B9" w14:textId="77777777" w:rsidR="00AB2B30" w:rsidRPr="00AC4FBC" w:rsidRDefault="00AB2B30">
            <w:pPr>
              <w:pStyle w:val="TAC"/>
            </w:pPr>
          </w:p>
        </w:tc>
        <w:tc>
          <w:tcPr>
            <w:tcW w:w="0" w:type="auto"/>
            <w:shd w:val="clear" w:color="auto" w:fill="auto"/>
          </w:tcPr>
          <w:p w14:paraId="7DAE60E8" w14:textId="77777777" w:rsidR="00AB2B30" w:rsidRPr="00AC4FBC" w:rsidRDefault="00AB2B30">
            <w:pPr>
              <w:pStyle w:val="TAC"/>
            </w:pPr>
          </w:p>
        </w:tc>
      </w:tr>
      <w:tr w:rsidR="00AB2B30" w:rsidRPr="00AC4FBC" w14:paraId="63E26D38" w14:textId="77777777">
        <w:trPr>
          <w:trHeight w:val="285"/>
          <w:jc w:val="center"/>
        </w:trPr>
        <w:tc>
          <w:tcPr>
            <w:tcW w:w="0" w:type="auto"/>
            <w:shd w:val="clear" w:color="auto" w:fill="auto"/>
          </w:tcPr>
          <w:p w14:paraId="1DBCB666" w14:textId="77777777" w:rsidR="00AB2B30" w:rsidRPr="00AC4FBC" w:rsidRDefault="006A7121">
            <w:pPr>
              <w:pStyle w:val="TAC"/>
            </w:pPr>
            <w:r w:rsidRPr="00AC4FBC">
              <w:t>n79</w:t>
            </w:r>
          </w:p>
        </w:tc>
        <w:tc>
          <w:tcPr>
            <w:tcW w:w="0" w:type="auto"/>
            <w:shd w:val="clear" w:color="auto" w:fill="auto"/>
          </w:tcPr>
          <w:p w14:paraId="6BAE2E62" w14:textId="77777777" w:rsidR="00AB2B30" w:rsidRPr="00AC4FBC" w:rsidRDefault="006A7121">
            <w:pPr>
              <w:pStyle w:val="TAC"/>
            </w:pPr>
            <w:r w:rsidRPr="00AC4FBC">
              <w:t>11</w:t>
            </w:r>
          </w:p>
        </w:tc>
        <w:tc>
          <w:tcPr>
            <w:tcW w:w="0" w:type="auto"/>
          </w:tcPr>
          <w:p w14:paraId="143662CF" w14:textId="77777777" w:rsidR="00AB2B30" w:rsidRPr="00AC4FBC" w:rsidRDefault="006A7121">
            <w:pPr>
              <w:pStyle w:val="TAC"/>
            </w:pPr>
            <w:r w:rsidRPr="00AC4FBC">
              <w:t>15</w:t>
            </w:r>
          </w:p>
        </w:tc>
        <w:tc>
          <w:tcPr>
            <w:tcW w:w="0" w:type="auto"/>
            <w:shd w:val="clear" w:color="auto" w:fill="auto"/>
          </w:tcPr>
          <w:p w14:paraId="057966C2" w14:textId="77777777" w:rsidR="00AB2B30" w:rsidRPr="00AC4FBC" w:rsidRDefault="006A7121">
            <w:pPr>
              <w:pStyle w:val="TAC"/>
              <w:rPr>
                <w:rFonts w:cs="Arial"/>
              </w:rPr>
            </w:pPr>
            <w:r w:rsidRPr="00AC4FBC">
              <w:t>25</w:t>
            </w:r>
          </w:p>
        </w:tc>
        <w:tc>
          <w:tcPr>
            <w:tcW w:w="0" w:type="auto"/>
            <w:shd w:val="clear" w:color="auto" w:fill="auto"/>
          </w:tcPr>
          <w:p w14:paraId="1D67E5DD" w14:textId="77777777" w:rsidR="00AB2B30" w:rsidRPr="00AC4FBC" w:rsidRDefault="006A7121">
            <w:pPr>
              <w:pStyle w:val="TAC"/>
              <w:rPr>
                <w:rFonts w:cs="Arial"/>
              </w:rPr>
            </w:pPr>
            <w:r w:rsidRPr="00AC4FBC">
              <w:t>50</w:t>
            </w:r>
          </w:p>
        </w:tc>
        <w:tc>
          <w:tcPr>
            <w:tcW w:w="0" w:type="auto"/>
            <w:shd w:val="clear" w:color="auto" w:fill="auto"/>
          </w:tcPr>
          <w:p w14:paraId="35EA0A68" w14:textId="77777777" w:rsidR="00AB2B30" w:rsidRPr="00AC4FBC" w:rsidRDefault="006A7121">
            <w:pPr>
              <w:pStyle w:val="TAC"/>
              <w:rPr>
                <w:rFonts w:cs="Arial"/>
              </w:rPr>
            </w:pPr>
            <w:r w:rsidRPr="00AC4FBC">
              <w:t>75</w:t>
            </w:r>
          </w:p>
        </w:tc>
        <w:tc>
          <w:tcPr>
            <w:tcW w:w="0" w:type="auto"/>
            <w:shd w:val="clear" w:color="auto" w:fill="auto"/>
            <w:vAlign w:val="center"/>
          </w:tcPr>
          <w:p w14:paraId="6E9DF751" w14:textId="77777777" w:rsidR="00AB2B30" w:rsidRPr="00AC4FBC" w:rsidRDefault="00AB2B30">
            <w:pPr>
              <w:pStyle w:val="TAC"/>
              <w:rPr>
                <w:rFonts w:cs="Arial"/>
              </w:rPr>
            </w:pPr>
          </w:p>
        </w:tc>
        <w:tc>
          <w:tcPr>
            <w:tcW w:w="0" w:type="auto"/>
            <w:shd w:val="clear" w:color="auto" w:fill="auto"/>
            <w:vAlign w:val="center"/>
          </w:tcPr>
          <w:p w14:paraId="3D25DFD4" w14:textId="77777777" w:rsidR="00AB2B30" w:rsidRPr="00AC4FBC" w:rsidRDefault="00AB2B30">
            <w:pPr>
              <w:pStyle w:val="TAC"/>
            </w:pPr>
          </w:p>
        </w:tc>
        <w:tc>
          <w:tcPr>
            <w:tcW w:w="0" w:type="auto"/>
            <w:shd w:val="clear" w:color="auto" w:fill="auto"/>
            <w:vAlign w:val="center"/>
          </w:tcPr>
          <w:p w14:paraId="7108962A" w14:textId="77777777" w:rsidR="00AB2B30" w:rsidRPr="00AC4FBC" w:rsidRDefault="00AB2B30">
            <w:pPr>
              <w:pStyle w:val="TAC"/>
            </w:pPr>
          </w:p>
        </w:tc>
        <w:tc>
          <w:tcPr>
            <w:tcW w:w="0" w:type="auto"/>
            <w:shd w:val="clear" w:color="auto" w:fill="auto"/>
            <w:vAlign w:val="center"/>
          </w:tcPr>
          <w:p w14:paraId="7175B467" w14:textId="77777777" w:rsidR="00AB2B30" w:rsidRPr="00AC4FBC" w:rsidRDefault="00AB2B30">
            <w:pPr>
              <w:pStyle w:val="TAC"/>
            </w:pPr>
          </w:p>
        </w:tc>
        <w:tc>
          <w:tcPr>
            <w:tcW w:w="0" w:type="auto"/>
            <w:shd w:val="clear" w:color="auto" w:fill="auto"/>
            <w:vAlign w:val="center"/>
          </w:tcPr>
          <w:p w14:paraId="4B96CA07" w14:textId="77777777" w:rsidR="00AB2B30" w:rsidRPr="00AC4FBC" w:rsidRDefault="00AB2B30">
            <w:pPr>
              <w:pStyle w:val="TAC"/>
            </w:pPr>
          </w:p>
        </w:tc>
        <w:tc>
          <w:tcPr>
            <w:tcW w:w="0" w:type="auto"/>
            <w:shd w:val="clear" w:color="auto" w:fill="auto"/>
            <w:vAlign w:val="center"/>
          </w:tcPr>
          <w:p w14:paraId="72D15D0F" w14:textId="77777777" w:rsidR="00AB2B30" w:rsidRPr="00AC4FBC" w:rsidRDefault="00AB2B30">
            <w:pPr>
              <w:pStyle w:val="TAC"/>
            </w:pPr>
          </w:p>
        </w:tc>
        <w:tc>
          <w:tcPr>
            <w:tcW w:w="0" w:type="auto"/>
            <w:vAlign w:val="center"/>
          </w:tcPr>
          <w:p w14:paraId="64EC0594" w14:textId="77777777" w:rsidR="00AB2B30" w:rsidRPr="00AC4FBC" w:rsidRDefault="00AB2B30">
            <w:pPr>
              <w:pStyle w:val="TAC"/>
            </w:pPr>
          </w:p>
        </w:tc>
        <w:tc>
          <w:tcPr>
            <w:tcW w:w="0" w:type="auto"/>
            <w:shd w:val="clear" w:color="auto" w:fill="auto"/>
          </w:tcPr>
          <w:p w14:paraId="4D9EE5CB" w14:textId="77777777" w:rsidR="00AB2B30" w:rsidRPr="00AC4FBC" w:rsidRDefault="00AB2B30">
            <w:pPr>
              <w:pStyle w:val="TAC"/>
            </w:pPr>
          </w:p>
        </w:tc>
      </w:tr>
      <w:tr w:rsidR="00AB2B30" w:rsidRPr="00AC4FBC" w14:paraId="1EF26327" w14:textId="77777777">
        <w:trPr>
          <w:trHeight w:val="285"/>
          <w:jc w:val="center"/>
        </w:trPr>
        <w:tc>
          <w:tcPr>
            <w:tcW w:w="0" w:type="auto"/>
            <w:shd w:val="clear" w:color="auto" w:fill="auto"/>
            <w:vAlign w:val="center"/>
          </w:tcPr>
          <w:p w14:paraId="0084DA55" w14:textId="77777777" w:rsidR="00AB2B30" w:rsidRPr="00AC4FBC" w:rsidRDefault="006A7121">
            <w:pPr>
              <w:pStyle w:val="TAC"/>
            </w:pPr>
            <w:r w:rsidRPr="00AC4FBC">
              <w:t>n79</w:t>
            </w:r>
          </w:p>
        </w:tc>
        <w:tc>
          <w:tcPr>
            <w:tcW w:w="0" w:type="auto"/>
            <w:shd w:val="clear" w:color="auto" w:fill="auto"/>
            <w:vAlign w:val="center"/>
          </w:tcPr>
          <w:p w14:paraId="03B8B252" w14:textId="77777777" w:rsidR="00AB2B30" w:rsidRPr="00AC4FBC" w:rsidRDefault="006A7121">
            <w:pPr>
              <w:pStyle w:val="TAC"/>
            </w:pPr>
            <w:r w:rsidRPr="00AC4FBC">
              <w:t>19</w:t>
            </w:r>
          </w:p>
        </w:tc>
        <w:tc>
          <w:tcPr>
            <w:tcW w:w="0" w:type="auto"/>
            <w:vAlign w:val="center"/>
          </w:tcPr>
          <w:p w14:paraId="5F9D932F" w14:textId="77777777" w:rsidR="00AB2B30" w:rsidRPr="00AC4FBC" w:rsidRDefault="006A7121">
            <w:pPr>
              <w:pStyle w:val="TAC"/>
            </w:pPr>
            <w:r w:rsidRPr="00AC4FBC">
              <w:t>15</w:t>
            </w:r>
          </w:p>
        </w:tc>
        <w:tc>
          <w:tcPr>
            <w:tcW w:w="0" w:type="auto"/>
            <w:shd w:val="clear" w:color="auto" w:fill="auto"/>
            <w:vAlign w:val="center"/>
          </w:tcPr>
          <w:p w14:paraId="3B245B88" w14:textId="77777777" w:rsidR="00AB2B30" w:rsidRPr="00AC4FBC" w:rsidRDefault="006A7121">
            <w:pPr>
              <w:pStyle w:val="TAC"/>
            </w:pPr>
            <w:r w:rsidRPr="00AC4FBC">
              <w:t>25</w:t>
            </w:r>
          </w:p>
        </w:tc>
        <w:tc>
          <w:tcPr>
            <w:tcW w:w="0" w:type="auto"/>
            <w:shd w:val="clear" w:color="auto" w:fill="auto"/>
            <w:vAlign w:val="center"/>
          </w:tcPr>
          <w:p w14:paraId="7CD848BE" w14:textId="77777777" w:rsidR="00AB2B30" w:rsidRPr="00AC4FBC" w:rsidRDefault="006A7121">
            <w:pPr>
              <w:pStyle w:val="TAC"/>
            </w:pPr>
            <w:r w:rsidRPr="00AC4FBC">
              <w:t>50</w:t>
            </w:r>
          </w:p>
        </w:tc>
        <w:tc>
          <w:tcPr>
            <w:tcW w:w="0" w:type="auto"/>
            <w:shd w:val="clear" w:color="auto" w:fill="auto"/>
            <w:vAlign w:val="center"/>
          </w:tcPr>
          <w:p w14:paraId="106BA726" w14:textId="77777777" w:rsidR="00AB2B30" w:rsidRPr="00AC4FBC" w:rsidRDefault="006A7121">
            <w:pPr>
              <w:pStyle w:val="TAC"/>
            </w:pPr>
            <w:r w:rsidRPr="00AC4FBC">
              <w:t>75</w:t>
            </w:r>
          </w:p>
        </w:tc>
        <w:tc>
          <w:tcPr>
            <w:tcW w:w="0" w:type="auto"/>
            <w:shd w:val="clear" w:color="auto" w:fill="auto"/>
            <w:vAlign w:val="center"/>
          </w:tcPr>
          <w:p w14:paraId="0CF815AE" w14:textId="77777777" w:rsidR="00AB2B30" w:rsidRPr="00AC4FBC" w:rsidRDefault="00AB2B30">
            <w:pPr>
              <w:pStyle w:val="TAC"/>
            </w:pPr>
          </w:p>
        </w:tc>
        <w:tc>
          <w:tcPr>
            <w:tcW w:w="0" w:type="auto"/>
            <w:shd w:val="clear" w:color="auto" w:fill="auto"/>
          </w:tcPr>
          <w:p w14:paraId="24646285" w14:textId="77777777" w:rsidR="00AB2B30" w:rsidRPr="00AC4FBC" w:rsidRDefault="00AB2B30">
            <w:pPr>
              <w:pStyle w:val="TAC"/>
            </w:pPr>
          </w:p>
        </w:tc>
        <w:tc>
          <w:tcPr>
            <w:tcW w:w="0" w:type="auto"/>
            <w:shd w:val="clear" w:color="auto" w:fill="auto"/>
          </w:tcPr>
          <w:p w14:paraId="3A244589" w14:textId="77777777" w:rsidR="00AB2B30" w:rsidRPr="00AC4FBC" w:rsidRDefault="00AB2B30">
            <w:pPr>
              <w:pStyle w:val="TAC"/>
            </w:pPr>
          </w:p>
        </w:tc>
        <w:tc>
          <w:tcPr>
            <w:tcW w:w="0" w:type="auto"/>
            <w:shd w:val="clear" w:color="auto" w:fill="auto"/>
          </w:tcPr>
          <w:p w14:paraId="1C8C5B9C" w14:textId="77777777" w:rsidR="00AB2B30" w:rsidRPr="00AC4FBC" w:rsidRDefault="00AB2B30">
            <w:pPr>
              <w:pStyle w:val="TAC"/>
            </w:pPr>
          </w:p>
        </w:tc>
        <w:tc>
          <w:tcPr>
            <w:tcW w:w="0" w:type="auto"/>
            <w:shd w:val="clear" w:color="auto" w:fill="auto"/>
          </w:tcPr>
          <w:p w14:paraId="4FA3240C" w14:textId="77777777" w:rsidR="00AB2B30" w:rsidRPr="00AC4FBC" w:rsidRDefault="00AB2B30">
            <w:pPr>
              <w:pStyle w:val="TAC"/>
            </w:pPr>
          </w:p>
        </w:tc>
        <w:tc>
          <w:tcPr>
            <w:tcW w:w="0" w:type="auto"/>
            <w:shd w:val="clear" w:color="auto" w:fill="auto"/>
          </w:tcPr>
          <w:p w14:paraId="40AAB8ED" w14:textId="77777777" w:rsidR="00AB2B30" w:rsidRPr="00AC4FBC" w:rsidRDefault="00AB2B30">
            <w:pPr>
              <w:pStyle w:val="TAC"/>
            </w:pPr>
          </w:p>
        </w:tc>
        <w:tc>
          <w:tcPr>
            <w:tcW w:w="0" w:type="auto"/>
          </w:tcPr>
          <w:p w14:paraId="70852A65" w14:textId="77777777" w:rsidR="00AB2B30" w:rsidRPr="00AC4FBC" w:rsidRDefault="00AB2B30">
            <w:pPr>
              <w:pStyle w:val="TAC"/>
            </w:pPr>
          </w:p>
        </w:tc>
        <w:tc>
          <w:tcPr>
            <w:tcW w:w="0" w:type="auto"/>
            <w:shd w:val="clear" w:color="auto" w:fill="auto"/>
          </w:tcPr>
          <w:p w14:paraId="3FB85DC7" w14:textId="77777777" w:rsidR="00AB2B30" w:rsidRPr="00AC4FBC" w:rsidRDefault="00AB2B30">
            <w:pPr>
              <w:pStyle w:val="TAC"/>
            </w:pPr>
          </w:p>
        </w:tc>
      </w:tr>
      <w:tr w:rsidR="00AB2B30" w:rsidRPr="00AC4FBC" w14:paraId="004FB68A" w14:textId="77777777">
        <w:trPr>
          <w:trHeight w:val="285"/>
          <w:jc w:val="center"/>
        </w:trPr>
        <w:tc>
          <w:tcPr>
            <w:tcW w:w="0" w:type="auto"/>
            <w:shd w:val="clear" w:color="auto" w:fill="auto"/>
            <w:vAlign w:val="center"/>
          </w:tcPr>
          <w:p w14:paraId="53D28A10" w14:textId="77777777" w:rsidR="00AB2B30" w:rsidRPr="00AC4FBC" w:rsidRDefault="006A7121">
            <w:pPr>
              <w:pStyle w:val="TAC"/>
            </w:pPr>
            <w:r w:rsidRPr="00AC4FBC">
              <w:t>n79</w:t>
            </w:r>
          </w:p>
        </w:tc>
        <w:tc>
          <w:tcPr>
            <w:tcW w:w="0" w:type="auto"/>
            <w:shd w:val="clear" w:color="auto" w:fill="auto"/>
            <w:vAlign w:val="center"/>
          </w:tcPr>
          <w:p w14:paraId="4F0758CF" w14:textId="77777777" w:rsidR="00AB2B30" w:rsidRPr="00AC4FBC" w:rsidRDefault="006A7121">
            <w:pPr>
              <w:pStyle w:val="TAC"/>
            </w:pPr>
            <w:r w:rsidRPr="00AC4FBC">
              <w:t>21</w:t>
            </w:r>
          </w:p>
        </w:tc>
        <w:tc>
          <w:tcPr>
            <w:tcW w:w="0" w:type="auto"/>
            <w:vAlign w:val="center"/>
          </w:tcPr>
          <w:p w14:paraId="67E6E499" w14:textId="77777777" w:rsidR="00AB2B30" w:rsidRPr="00AC4FBC" w:rsidRDefault="006A7121">
            <w:pPr>
              <w:pStyle w:val="TAC"/>
            </w:pPr>
            <w:r w:rsidRPr="00AC4FBC">
              <w:t>15</w:t>
            </w:r>
          </w:p>
        </w:tc>
        <w:tc>
          <w:tcPr>
            <w:tcW w:w="0" w:type="auto"/>
            <w:shd w:val="clear" w:color="auto" w:fill="auto"/>
            <w:vAlign w:val="center"/>
          </w:tcPr>
          <w:p w14:paraId="1FDCB4E6" w14:textId="77777777" w:rsidR="00AB2B30" w:rsidRPr="00AC4FBC" w:rsidRDefault="006A7121">
            <w:pPr>
              <w:pStyle w:val="TAC"/>
            </w:pPr>
            <w:r w:rsidRPr="00AC4FBC">
              <w:t>25</w:t>
            </w:r>
          </w:p>
        </w:tc>
        <w:tc>
          <w:tcPr>
            <w:tcW w:w="0" w:type="auto"/>
            <w:shd w:val="clear" w:color="auto" w:fill="auto"/>
            <w:vAlign w:val="center"/>
          </w:tcPr>
          <w:p w14:paraId="7114A3EF" w14:textId="77777777" w:rsidR="00AB2B30" w:rsidRPr="00AC4FBC" w:rsidRDefault="006A7121">
            <w:pPr>
              <w:pStyle w:val="TAC"/>
            </w:pPr>
            <w:r w:rsidRPr="00AC4FBC">
              <w:t>50</w:t>
            </w:r>
          </w:p>
        </w:tc>
        <w:tc>
          <w:tcPr>
            <w:tcW w:w="0" w:type="auto"/>
            <w:shd w:val="clear" w:color="auto" w:fill="auto"/>
            <w:vAlign w:val="center"/>
          </w:tcPr>
          <w:p w14:paraId="3FE1F37F" w14:textId="77777777" w:rsidR="00AB2B30" w:rsidRPr="00AC4FBC" w:rsidRDefault="006A7121">
            <w:pPr>
              <w:pStyle w:val="TAC"/>
            </w:pPr>
            <w:r w:rsidRPr="00AC4FBC">
              <w:t>75</w:t>
            </w:r>
          </w:p>
        </w:tc>
        <w:tc>
          <w:tcPr>
            <w:tcW w:w="0" w:type="auto"/>
            <w:shd w:val="clear" w:color="auto" w:fill="auto"/>
            <w:vAlign w:val="center"/>
          </w:tcPr>
          <w:p w14:paraId="5A4729B9" w14:textId="77777777" w:rsidR="00AB2B30" w:rsidRPr="00AC4FBC" w:rsidRDefault="00AB2B30">
            <w:pPr>
              <w:pStyle w:val="TAC"/>
            </w:pPr>
          </w:p>
        </w:tc>
        <w:tc>
          <w:tcPr>
            <w:tcW w:w="0" w:type="auto"/>
            <w:shd w:val="clear" w:color="auto" w:fill="auto"/>
          </w:tcPr>
          <w:p w14:paraId="77188F32" w14:textId="77777777" w:rsidR="00AB2B30" w:rsidRPr="00AC4FBC" w:rsidRDefault="00AB2B30">
            <w:pPr>
              <w:pStyle w:val="TAC"/>
            </w:pPr>
          </w:p>
        </w:tc>
        <w:tc>
          <w:tcPr>
            <w:tcW w:w="0" w:type="auto"/>
            <w:shd w:val="clear" w:color="auto" w:fill="auto"/>
          </w:tcPr>
          <w:p w14:paraId="043A6E13" w14:textId="77777777" w:rsidR="00AB2B30" w:rsidRPr="00AC4FBC" w:rsidRDefault="00AB2B30">
            <w:pPr>
              <w:pStyle w:val="TAC"/>
            </w:pPr>
          </w:p>
        </w:tc>
        <w:tc>
          <w:tcPr>
            <w:tcW w:w="0" w:type="auto"/>
            <w:shd w:val="clear" w:color="auto" w:fill="auto"/>
          </w:tcPr>
          <w:p w14:paraId="509D7A96" w14:textId="77777777" w:rsidR="00AB2B30" w:rsidRPr="00AC4FBC" w:rsidRDefault="00AB2B30">
            <w:pPr>
              <w:pStyle w:val="TAC"/>
            </w:pPr>
          </w:p>
        </w:tc>
        <w:tc>
          <w:tcPr>
            <w:tcW w:w="0" w:type="auto"/>
            <w:shd w:val="clear" w:color="auto" w:fill="auto"/>
          </w:tcPr>
          <w:p w14:paraId="4474A25C" w14:textId="77777777" w:rsidR="00AB2B30" w:rsidRPr="00AC4FBC" w:rsidRDefault="00AB2B30">
            <w:pPr>
              <w:pStyle w:val="TAC"/>
            </w:pPr>
          </w:p>
        </w:tc>
        <w:tc>
          <w:tcPr>
            <w:tcW w:w="0" w:type="auto"/>
            <w:shd w:val="clear" w:color="auto" w:fill="auto"/>
          </w:tcPr>
          <w:p w14:paraId="49858368" w14:textId="77777777" w:rsidR="00AB2B30" w:rsidRPr="00AC4FBC" w:rsidRDefault="00AB2B30">
            <w:pPr>
              <w:pStyle w:val="TAC"/>
            </w:pPr>
          </w:p>
        </w:tc>
        <w:tc>
          <w:tcPr>
            <w:tcW w:w="0" w:type="auto"/>
          </w:tcPr>
          <w:p w14:paraId="220EFA69" w14:textId="77777777" w:rsidR="00AB2B30" w:rsidRPr="00AC4FBC" w:rsidRDefault="00AB2B30">
            <w:pPr>
              <w:pStyle w:val="TAC"/>
            </w:pPr>
          </w:p>
        </w:tc>
        <w:tc>
          <w:tcPr>
            <w:tcW w:w="0" w:type="auto"/>
            <w:shd w:val="clear" w:color="auto" w:fill="auto"/>
          </w:tcPr>
          <w:p w14:paraId="33A94884" w14:textId="77777777" w:rsidR="00AB2B30" w:rsidRPr="00AC4FBC" w:rsidRDefault="00AB2B30">
            <w:pPr>
              <w:pStyle w:val="TAC"/>
            </w:pPr>
          </w:p>
        </w:tc>
      </w:tr>
      <w:tr w:rsidR="00AB2B30" w:rsidRPr="00AC4FBC" w14:paraId="27E934E6" w14:textId="77777777">
        <w:trPr>
          <w:trHeight w:val="285"/>
          <w:jc w:val="center"/>
        </w:trPr>
        <w:tc>
          <w:tcPr>
            <w:tcW w:w="0" w:type="auto"/>
            <w:shd w:val="clear" w:color="auto" w:fill="auto"/>
            <w:vAlign w:val="center"/>
          </w:tcPr>
          <w:p w14:paraId="0D1A83A8" w14:textId="77777777" w:rsidR="00AB2B30" w:rsidRPr="00AC4FBC" w:rsidRDefault="006A7121">
            <w:pPr>
              <w:pStyle w:val="TAC"/>
            </w:pPr>
            <w:r w:rsidRPr="00AC4FBC">
              <w:t>n79</w:t>
            </w:r>
          </w:p>
        </w:tc>
        <w:tc>
          <w:tcPr>
            <w:tcW w:w="0" w:type="auto"/>
            <w:shd w:val="clear" w:color="auto" w:fill="auto"/>
            <w:vAlign w:val="center"/>
          </w:tcPr>
          <w:p w14:paraId="4D398E5C" w14:textId="77777777" w:rsidR="00AB2B30" w:rsidRPr="00AC4FBC" w:rsidRDefault="006A7121">
            <w:pPr>
              <w:pStyle w:val="TAC"/>
            </w:pPr>
            <w:r w:rsidRPr="00AC4FBC">
              <w:t>26</w:t>
            </w:r>
          </w:p>
        </w:tc>
        <w:tc>
          <w:tcPr>
            <w:tcW w:w="0" w:type="auto"/>
            <w:vAlign w:val="center"/>
          </w:tcPr>
          <w:p w14:paraId="34174ED5" w14:textId="77777777" w:rsidR="00AB2B30" w:rsidRPr="00AC4FBC" w:rsidRDefault="006A7121">
            <w:pPr>
              <w:pStyle w:val="TAC"/>
            </w:pPr>
            <w:r w:rsidRPr="00AC4FBC">
              <w:t>15</w:t>
            </w:r>
          </w:p>
        </w:tc>
        <w:tc>
          <w:tcPr>
            <w:tcW w:w="0" w:type="auto"/>
            <w:shd w:val="clear" w:color="auto" w:fill="auto"/>
            <w:vAlign w:val="center"/>
          </w:tcPr>
          <w:p w14:paraId="7D380FC0" w14:textId="77777777" w:rsidR="00AB2B30" w:rsidRPr="00AC4FBC" w:rsidRDefault="006A7121">
            <w:pPr>
              <w:pStyle w:val="TAC"/>
            </w:pPr>
            <w:r w:rsidRPr="00AC4FBC">
              <w:t>25</w:t>
            </w:r>
          </w:p>
        </w:tc>
        <w:tc>
          <w:tcPr>
            <w:tcW w:w="0" w:type="auto"/>
            <w:shd w:val="clear" w:color="auto" w:fill="auto"/>
            <w:vAlign w:val="center"/>
          </w:tcPr>
          <w:p w14:paraId="6AC138CD" w14:textId="77777777" w:rsidR="00AB2B30" w:rsidRPr="00AC4FBC" w:rsidRDefault="006A7121">
            <w:pPr>
              <w:pStyle w:val="TAC"/>
            </w:pPr>
            <w:r w:rsidRPr="00AC4FBC">
              <w:t>50</w:t>
            </w:r>
          </w:p>
        </w:tc>
        <w:tc>
          <w:tcPr>
            <w:tcW w:w="0" w:type="auto"/>
            <w:shd w:val="clear" w:color="auto" w:fill="auto"/>
            <w:vAlign w:val="center"/>
          </w:tcPr>
          <w:p w14:paraId="11ACFAA6" w14:textId="77777777" w:rsidR="00AB2B30" w:rsidRPr="00AC4FBC" w:rsidRDefault="006A7121">
            <w:pPr>
              <w:pStyle w:val="TAC"/>
            </w:pPr>
            <w:r w:rsidRPr="00AC4FBC">
              <w:t>75</w:t>
            </w:r>
          </w:p>
        </w:tc>
        <w:tc>
          <w:tcPr>
            <w:tcW w:w="0" w:type="auto"/>
            <w:shd w:val="clear" w:color="auto" w:fill="auto"/>
            <w:vAlign w:val="center"/>
          </w:tcPr>
          <w:p w14:paraId="3418748B" w14:textId="77777777" w:rsidR="00AB2B30" w:rsidRPr="00AC4FBC" w:rsidRDefault="00AB2B30">
            <w:pPr>
              <w:pStyle w:val="TAC"/>
            </w:pPr>
          </w:p>
        </w:tc>
        <w:tc>
          <w:tcPr>
            <w:tcW w:w="0" w:type="auto"/>
            <w:shd w:val="clear" w:color="auto" w:fill="auto"/>
          </w:tcPr>
          <w:p w14:paraId="293BC1DA" w14:textId="77777777" w:rsidR="00AB2B30" w:rsidRPr="00AC4FBC" w:rsidRDefault="00AB2B30">
            <w:pPr>
              <w:pStyle w:val="TAC"/>
            </w:pPr>
          </w:p>
        </w:tc>
        <w:tc>
          <w:tcPr>
            <w:tcW w:w="0" w:type="auto"/>
            <w:shd w:val="clear" w:color="auto" w:fill="auto"/>
          </w:tcPr>
          <w:p w14:paraId="74889B5D" w14:textId="77777777" w:rsidR="00AB2B30" w:rsidRPr="00AC4FBC" w:rsidRDefault="00AB2B30">
            <w:pPr>
              <w:pStyle w:val="TAC"/>
            </w:pPr>
          </w:p>
        </w:tc>
        <w:tc>
          <w:tcPr>
            <w:tcW w:w="0" w:type="auto"/>
            <w:shd w:val="clear" w:color="auto" w:fill="auto"/>
          </w:tcPr>
          <w:p w14:paraId="37BD3074" w14:textId="77777777" w:rsidR="00AB2B30" w:rsidRPr="00AC4FBC" w:rsidRDefault="00AB2B30">
            <w:pPr>
              <w:pStyle w:val="TAC"/>
            </w:pPr>
          </w:p>
        </w:tc>
        <w:tc>
          <w:tcPr>
            <w:tcW w:w="0" w:type="auto"/>
            <w:shd w:val="clear" w:color="auto" w:fill="auto"/>
          </w:tcPr>
          <w:p w14:paraId="6FF89ABE" w14:textId="77777777" w:rsidR="00AB2B30" w:rsidRPr="00AC4FBC" w:rsidRDefault="00AB2B30">
            <w:pPr>
              <w:pStyle w:val="TAC"/>
            </w:pPr>
          </w:p>
        </w:tc>
        <w:tc>
          <w:tcPr>
            <w:tcW w:w="0" w:type="auto"/>
            <w:shd w:val="clear" w:color="auto" w:fill="auto"/>
          </w:tcPr>
          <w:p w14:paraId="2F556B9A" w14:textId="77777777" w:rsidR="00AB2B30" w:rsidRPr="00AC4FBC" w:rsidRDefault="00AB2B30">
            <w:pPr>
              <w:pStyle w:val="TAC"/>
            </w:pPr>
          </w:p>
        </w:tc>
        <w:tc>
          <w:tcPr>
            <w:tcW w:w="0" w:type="auto"/>
          </w:tcPr>
          <w:p w14:paraId="7B0DC118" w14:textId="77777777" w:rsidR="00AB2B30" w:rsidRPr="00AC4FBC" w:rsidRDefault="00AB2B30">
            <w:pPr>
              <w:pStyle w:val="TAC"/>
            </w:pPr>
          </w:p>
        </w:tc>
        <w:tc>
          <w:tcPr>
            <w:tcW w:w="0" w:type="auto"/>
            <w:shd w:val="clear" w:color="auto" w:fill="auto"/>
          </w:tcPr>
          <w:p w14:paraId="59B5A0DD" w14:textId="77777777" w:rsidR="00AB2B30" w:rsidRPr="00AC4FBC" w:rsidRDefault="00AB2B30">
            <w:pPr>
              <w:pStyle w:val="TAC"/>
            </w:pPr>
          </w:p>
        </w:tc>
      </w:tr>
      <w:tr w:rsidR="00AB2B30" w:rsidRPr="00AC4FBC" w14:paraId="1CF09EAF" w14:textId="77777777">
        <w:trPr>
          <w:trHeight w:val="285"/>
          <w:jc w:val="center"/>
        </w:trPr>
        <w:tc>
          <w:tcPr>
            <w:tcW w:w="0" w:type="auto"/>
            <w:gridSpan w:val="14"/>
            <w:shd w:val="clear" w:color="auto" w:fill="auto"/>
            <w:vAlign w:val="center"/>
          </w:tcPr>
          <w:p w14:paraId="389F23A3" w14:textId="77777777" w:rsidR="00AB2B30" w:rsidRPr="00AC4FBC" w:rsidRDefault="006A7121">
            <w:pPr>
              <w:pStyle w:val="TAN"/>
            </w:pPr>
            <w:r w:rsidRPr="00AC4FBC">
              <w:t>NOTE 1:</w:t>
            </w:r>
            <w:r w:rsidRPr="00AC4FBC">
              <w:tab/>
              <w:t>Void.</w:t>
            </w:r>
          </w:p>
          <w:p w14:paraId="4C26F403" w14:textId="77777777" w:rsidR="00AB2B30" w:rsidRPr="00AC4FBC" w:rsidRDefault="006A7121">
            <w:pPr>
              <w:pStyle w:val="TAN"/>
            </w:pPr>
            <w:r w:rsidRPr="00AC4FBC">
              <w:t>NOTE 2:</w:t>
            </w:r>
            <w:r w:rsidRPr="00AC4FBC">
              <w:tab/>
              <w:t>Void.</w:t>
            </w:r>
          </w:p>
          <w:p w14:paraId="0D6C0217" w14:textId="77777777" w:rsidR="00AB2B30" w:rsidRPr="00AC4FBC" w:rsidRDefault="006A7121">
            <w:pPr>
              <w:pStyle w:val="TAN"/>
            </w:pPr>
            <w:r w:rsidRPr="00AC4FBC">
              <w:rPr>
                <w:rFonts w:cs="Arial"/>
              </w:rPr>
              <w:t>NOTE 3:</w:t>
            </w:r>
            <w:r w:rsidRPr="00AC4FBC">
              <w:rPr>
                <w:rFonts w:cs="Arial"/>
              </w:rPr>
              <w:tab/>
            </w:r>
            <w:r w:rsidRPr="00AC4FBC">
              <w:t xml:space="preserve">The UL configuration applies regardless of the channel bandwidth of the UL band. UL resource blocks allocation in the table shall be further limited to that specified in Table 7.3.1-2 in TS 36.101 [5] or Table 7.3.2-3 in TS 38.101-1[2]. </w:t>
            </w:r>
          </w:p>
          <w:p w14:paraId="0398EE85" w14:textId="097EED0F" w:rsidR="00AB2B30" w:rsidRPr="00AC4FBC" w:rsidRDefault="006A7121">
            <w:pPr>
              <w:pStyle w:val="TAN"/>
            </w:pPr>
            <w:r w:rsidRPr="00AC4FBC">
              <w:t>NOTE 4:</w:t>
            </w:r>
            <w:r w:rsidRPr="00AC4FBC">
              <w:tab/>
              <w:t xml:space="preserve">Unless otherwise stated, the UL resource blocks allocation is applied at the </w:t>
            </w:r>
            <w:r w:rsidR="00185D97" w:rsidRPr="00AC4FBC">
              <w:t>centre</w:t>
            </w:r>
            <w:r w:rsidRPr="00AC4FBC">
              <w:t xml:space="preserve"> of the channel bandwidth. The note applies to the entire table.</w:t>
            </w:r>
          </w:p>
          <w:p w14:paraId="1D0326B5" w14:textId="77777777" w:rsidR="00AB2B30" w:rsidRPr="00AC4FBC" w:rsidRDefault="006A7121">
            <w:pPr>
              <w:pStyle w:val="TAN"/>
            </w:pPr>
            <w:r w:rsidRPr="00AC4FBC">
              <w:rPr>
                <w:lang w:eastAsia="ja-JP"/>
              </w:rPr>
              <w:t>NOTE 5:</w:t>
            </w:r>
            <w:r w:rsidRPr="00AC4FBC">
              <w:tab/>
              <w:t xml:space="preserve">If the aggressor band is NR band, </w:t>
            </w:r>
            <w:r w:rsidRPr="00AC4FBC">
              <w:rPr>
                <w:lang w:eastAsia="ja-JP"/>
              </w:rPr>
              <w:t xml:space="preserve">the test SCS and </w:t>
            </w:r>
            <w:r w:rsidRPr="00AC4FBC">
              <w:t xml:space="preserve">UL RB </w:t>
            </w:r>
            <w:r w:rsidRPr="00AC4FBC">
              <w:rPr>
                <w:lang w:eastAsia="ja-JP"/>
              </w:rPr>
              <w:t>can</w:t>
            </w:r>
            <w:r w:rsidRPr="00AC4FBC">
              <w:t xml:space="preserve"> be adjusted according to </w:t>
            </w:r>
            <w:r w:rsidRPr="00AC4FBC">
              <w:rPr>
                <w:lang w:eastAsia="ja-JP"/>
              </w:rPr>
              <w:t>supported BW and lowest SCS</w:t>
            </w:r>
            <w:r w:rsidRPr="00AC4FBC">
              <w:t xml:space="preserve"> supported by the UE.</w:t>
            </w:r>
          </w:p>
        </w:tc>
      </w:tr>
    </w:tbl>
    <w:p w14:paraId="56046A80" w14:textId="77777777" w:rsidR="00AB2B30" w:rsidRPr="00AC4FBC" w:rsidRDefault="00AB2B30"/>
    <w:p w14:paraId="0276A2EB" w14:textId="77777777" w:rsidR="00AB2B30" w:rsidRPr="00AC4FBC" w:rsidRDefault="006A7121">
      <w:pPr>
        <w:pStyle w:val="H6"/>
      </w:pPr>
      <w:bookmarkStart w:id="8451" w:name="_CR7_3B_2_0_3_3"/>
      <w:r w:rsidRPr="00AC4FBC">
        <w:t>7.3B.2.0.3.3</w:t>
      </w:r>
      <w:r w:rsidRPr="00AC4FBC">
        <w:tab/>
        <w:t>Void</w:t>
      </w:r>
    </w:p>
    <w:p w14:paraId="1C54D2DC" w14:textId="77777777" w:rsidR="00AB2B30" w:rsidRPr="00AC4FBC" w:rsidRDefault="006A7121">
      <w:pPr>
        <w:pStyle w:val="H6"/>
      </w:pPr>
      <w:bookmarkStart w:id="8452" w:name="_CR7_3B_2_0_3_4"/>
      <w:bookmarkEnd w:id="8451"/>
      <w:r w:rsidRPr="00AC4FBC">
        <w:t>7.3B.2.0.3.4</w:t>
      </w:r>
      <w:r w:rsidRPr="00AC4FBC">
        <w:tab/>
        <w:t>Reference sensitivity exceptions due to cross band isolation for EN-DC in NR FR1</w:t>
      </w:r>
    </w:p>
    <w:bookmarkEnd w:id="8452"/>
    <w:p w14:paraId="7D2A1252" w14:textId="77777777" w:rsidR="00AB2B30" w:rsidRPr="00AC4FBC" w:rsidRDefault="006A7121">
      <w:r w:rsidRPr="00AC4FBC">
        <w:t>Sensitivity degradation is allowed for a band if it is impacted by UL of another band part of the same EN-DC configuration due to cross band isolation issues. Reference sensitivity exceptions for the victim band are specified in Table 7.3B.2.0.3.4-1, Table 7.3B.2.0.3.4-1a with uplink configuration of the aggressor band specified in Table 7.3B.2.0.3.4-2.</w:t>
      </w:r>
    </w:p>
    <w:p w14:paraId="520DC0CF" w14:textId="77777777" w:rsidR="00AB2B30" w:rsidRPr="00AC4FBC" w:rsidRDefault="006A7121">
      <w:pPr>
        <w:pStyle w:val="TH"/>
      </w:pPr>
      <w:bookmarkStart w:id="8453" w:name="_CRTable7_3B_2_0_3_41"/>
      <w:r w:rsidRPr="00AC4FBC">
        <w:lastRenderedPageBreak/>
        <w:t xml:space="preserve">Table </w:t>
      </w:r>
      <w:bookmarkEnd w:id="8453"/>
      <w:r w:rsidRPr="00AC4FBC">
        <w:t>7.3B.2.0.3.4-1: Reference sensitivity exceptions (MSD) due to cross band isolation for PC3 EN-DC in NR FR1</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1064"/>
        <w:gridCol w:w="838"/>
        <w:gridCol w:w="668"/>
        <w:gridCol w:w="668"/>
        <w:gridCol w:w="668"/>
        <w:gridCol w:w="668"/>
        <w:gridCol w:w="668"/>
        <w:gridCol w:w="668"/>
        <w:gridCol w:w="668"/>
        <w:gridCol w:w="668"/>
        <w:gridCol w:w="668"/>
        <w:gridCol w:w="668"/>
        <w:gridCol w:w="668"/>
      </w:tblGrid>
      <w:tr w:rsidR="00AB2B30" w:rsidRPr="00AC4FBC" w14:paraId="524D812A" w14:textId="77777777">
        <w:trPr>
          <w:trHeight w:val="285"/>
        </w:trPr>
        <w:tc>
          <w:tcPr>
            <w:tcW w:w="10314" w:type="dxa"/>
            <w:gridSpan w:val="14"/>
            <w:shd w:val="clear" w:color="auto" w:fill="auto"/>
          </w:tcPr>
          <w:p w14:paraId="74AAAA20" w14:textId="77777777" w:rsidR="00AB2B30" w:rsidRPr="00AC4FBC" w:rsidRDefault="006A7121">
            <w:pPr>
              <w:pStyle w:val="TAH"/>
            </w:pPr>
            <w:r w:rsidRPr="00AC4FBC">
              <w:t>E-UTRA or NR Band / Channel bandwidth of the affected DL band /MSD</w:t>
            </w:r>
          </w:p>
        </w:tc>
      </w:tr>
      <w:tr w:rsidR="00AB2B30" w:rsidRPr="00AC4FBC" w14:paraId="3F78001F" w14:textId="77777777">
        <w:trPr>
          <w:trHeight w:val="285"/>
        </w:trPr>
        <w:tc>
          <w:tcPr>
            <w:tcW w:w="0" w:type="auto"/>
            <w:shd w:val="clear" w:color="auto" w:fill="auto"/>
          </w:tcPr>
          <w:p w14:paraId="026105B3" w14:textId="77777777" w:rsidR="00AB2B30" w:rsidRPr="00AC4FBC" w:rsidRDefault="006A7121">
            <w:pPr>
              <w:pStyle w:val="TAH"/>
            </w:pPr>
            <w:r w:rsidRPr="00AC4FBC">
              <w:t>UL band</w:t>
            </w:r>
          </w:p>
        </w:tc>
        <w:tc>
          <w:tcPr>
            <w:tcW w:w="0" w:type="auto"/>
            <w:shd w:val="clear" w:color="auto" w:fill="auto"/>
          </w:tcPr>
          <w:p w14:paraId="5F24448B" w14:textId="77777777" w:rsidR="00AB2B30" w:rsidRPr="00AC4FBC" w:rsidRDefault="006A7121">
            <w:pPr>
              <w:pStyle w:val="TAH"/>
            </w:pPr>
            <w:r w:rsidRPr="00AC4FBC">
              <w:t>DL band</w:t>
            </w:r>
          </w:p>
        </w:tc>
        <w:tc>
          <w:tcPr>
            <w:tcW w:w="0" w:type="auto"/>
            <w:shd w:val="clear" w:color="auto" w:fill="auto"/>
          </w:tcPr>
          <w:p w14:paraId="0D668243" w14:textId="77777777" w:rsidR="00AB2B30" w:rsidRPr="00AC4FBC" w:rsidRDefault="006A7121">
            <w:pPr>
              <w:pStyle w:val="TAH"/>
            </w:pPr>
            <w:r w:rsidRPr="00AC4FBC">
              <w:t xml:space="preserve">5 </w:t>
            </w:r>
          </w:p>
          <w:p w14:paraId="309FEED3" w14:textId="77777777" w:rsidR="00AB2B30" w:rsidRPr="00AC4FBC" w:rsidRDefault="006A7121">
            <w:pPr>
              <w:pStyle w:val="TAH"/>
            </w:pPr>
            <w:r w:rsidRPr="00AC4FBC">
              <w:t>MHz</w:t>
            </w:r>
          </w:p>
          <w:p w14:paraId="0299EE1F" w14:textId="77777777" w:rsidR="00AB2B30" w:rsidRPr="00AC4FBC" w:rsidRDefault="006A7121">
            <w:pPr>
              <w:pStyle w:val="TAH"/>
            </w:pPr>
            <w:r w:rsidRPr="00AC4FBC">
              <w:t>(dBm)</w:t>
            </w:r>
          </w:p>
        </w:tc>
        <w:tc>
          <w:tcPr>
            <w:tcW w:w="0" w:type="auto"/>
            <w:shd w:val="clear" w:color="auto" w:fill="auto"/>
          </w:tcPr>
          <w:p w14:paraId="6650CA17" w14:textId="77777777" w:rsidR="00AB2B30" w:rsidRPr="00AC4FBC" w:rsidRDefault="006A7121">
            <w:pPr>
              <w:pStyle w:val="TAH"/>
            </w:pPr>
            <w:r w:rsidRPr="00AC4FBC">
              <w:t xml:space="preserve">10 </w:t>
            </w:r>
          </w:p>
          <w:p w14:paraId="4465C25A" w14:textId="77777777" w:rsidR="00AB2B30" w:rsidRPr="00AC4FBC" w:rsidRDefault="006A7121">
            <w:pPr>
              <w:pStyle w:val="TAH"/>
            </w:pPr>
            <w:r w:rsidRPr="00AC4FBC">
              <w:t>MHz</w:t>
            </w:r>
          </w:p>
          <w:p w14:paraId="0EDDDA0E" w14:textId="77777777" w:rsidR="00AB2B30" w:rsidRPr="00AC4FBC" w:rsidRDefault="006A7121">
            <w:pPr>
              <w:pStyle w:val="TAH"/>
            </w:pPr>
            <w:r w:rsidRPr="00AC4FBC">
              <w:t>(dB)</w:t>
            </w:r>
          </w:p>
        </w:tc>
        <w:tc>
          <w:tcPr>
            <w:tcW w:w="0" w:type="auto"/>
            <w:shd w:val="clear" w:color="auto" w:fill="auto"/>
          </w:tcPr>
          <w:p w14:paraId="7002F904" w14:textId="77777777" w:rsidR="00AB2B30" w:rsidRPr="00AC4FBC" w:rsidRDefault="006A7121">
            <w:pPr>
              <w:pStyle w:val="TAH"/>
            </w:pPr>
            <w:r w:rsidRPr="00AC4FBC">
              <w:t xml:space="preserve">15 </w:t>
            </w:r>
          </w:p>
          <w:p w14:paraId="3D17F58E" w14:textId="77777777" w:rsidR="00AB2B30" w:rsidRPr="00AC4FBC" w:rsidRDefault="006A7121">
            <w:pPr>
              <w:pStyle w:val="TAH"/>
            </w:pPr>
            <w:r w:rsidRPr="00AC4FBC">
              <w:t>MHz</w:t>
            </w:r>
          </w:p>
          <w:p w14:paraId="5B342007" w14:textId="77777777" w:rsidR="00AB2B30" w:rsidRPr="00AC4FBC" w:rsidRDefault="006A7121">
            <w:pPr>
              <w:pStyle w:val="TAH"/>
            </w:pPr>
            <w:r w:rsidRPr="00AC4FBC">
              <w:t>(dB)</w:t>
            </w:r>
          </w:p>
        </w:tc>
        <w:tc>
          <w:tcPr>
            <w:tcW w:w="0" w:type="auto"/>
            <w:shd w:val="clear" w:color="auto" w:fill="auto"/>
          </w:tcPr>
          <w:p w14:paraId="79BD8568" w14:textId="77777777" w:rsidR="00AB2B30" w:rsidRPr="00AC4FBC" w:rsidRDefault="006A7121">
            <w:pPr>
              <w:pStyle w:val="TAH"/>
            </w:pPr>
            <w:r w:rsidRPr="00AC4FBC">
              <w:t xml:space="preserve">20 </w:t>
            </w:r>
          </w:p>
          <w:p w14:paraId="76B3D0F4" w14:textId="77777777" w:rsidR="00AB2B30" w:rsidRPr="00AC4FBC" w:rsidRDefault="006A7121">
            <w:pPr>
              <w:pStyle w:val="TAH"/>
            </w:pPr>
            <w:r w:rsidRPr="00AC4FBC">
              <w:t>MHz</w:t>
            </w:r>
          </w:p>
          <w:p w14:paraId="6B640950" w14:textId="77777777" w:rsidR="00AB2B30" w:rsidRPr="00AC4FBC" w:rsidRDefault="006A7121">
            <w:pPr>
              <w:pStyle w:val="TAH"/>
            </w:pPr>
            <w:r w:rsidRPr="00AC4FBC">
              <w:t>(dB)</w:t>
            </w:r>
          </w:p>
        </w:tc>
        <w:tc>
          <w:tcPr>
            <w:tcW w:w="0" w:type="auto"/>
            <w:shd w:val="clear" w:color="auto" w:fill="auto"/>
          </w:tcPr>
          <w:p w14:paraId="77C638D2" w14:textId="77777777" w:rsidR="00AB2B30" w:rsidRPr="00AC4FBC" w:rsidRDefault="006A7121">
            <w:pPr>
              <w:pStyle w:val="TAH"/>
            </w:pPr>
            <w:r w:rsidRPr="00AC4FBC">
              <w:t xml:space="preserve">25 </w:t>
            </w:r>
          </w:p>
          <w:p w14:paraId="0A7ECCC0" w14:textId="77777777" w:rsidR="00AB2B30" w:rsidRPr="00AC4FBC" w:rsidRDefault="006A7121">
            <w:pPr>
              <w:pStyle w:val="TAH"/>
            </w:pPr>
            <w:r w:rsidRPr="00AC4FBC">
              <w:t>MHz</w:t>
            </w:r>
          </w:p>
          <w:p w14:paraId="3D8189FD" w14:textId="77777777" w:rsidR="00AB2B30" w:rsidRPr="00AC4FBC" w:rsidRDefault="006A7121">
            <w:pPr>
              <w:pStyle w:val="TAH"/>
            </w:pPr>
            <w:r w:rsidRPr="00AC4FBC">
              <w:t>(dB)</w:t>
            </w:r>
          </w:p>
        </w:tc>
        <w:tc>
          <w:tcPr>
            <w:tcW w:w="0" w:type="auto"/>
          </w:tcPr>
          <w:p w14:paraId="2D977724" w14:textId="77777777" w:rsidR="00AB2B30" w:rsidRPr="00AC4FBC" w:rsidRDefault="006A7121">
            <w:pPr>
              <w:pStyle w:val="TAH"/>
            </w:pPr>
            <w:r w:rsidRPr="00AC4FBC">
              <w:t xml:space="preserve">30 </w:t>
            </w:r>
          </w:p>
          <w:p w14:paraId="26C27DD1" w14:textId="77777777" w:rsidR="00AB2B30" w:rsidRPr="00AC4FBC" w:rsidRDefault="006A7121">
            <w:pPr>
              <w:pStyle w:val="TAH"/>
            </w:pPr>
            <w:r w:rsidRPr="00AC4FBC">
              <w:t>MHz</w:t>
            </w:r>
          </w:p>
          <w:p w14:paraId="0E617752" w14:textId="77777777" w:rsidR="00AB2B30" w:rsidRPr="00AC4FBC" w:rsidRDefault="006A7121">
            <w:pPr>
              <w:pStyle w:val="TAH"/>
            </w:pPr>
            <w:r w:rsidRPr="00AC4FBC">
              <w:t>(dB)</w:t>
            </w:r>
          </w:p>
        </w:tc>
        <w:tc>
          <w:tcPr>
            <w:tcW w:w="0" w:type="auto"/>
            <w:shd w:val="clear" w:color="auto" w:fill="auto"/>
          </w:tcPr>
          <w:p w14:paraId="4C2B47B3" w14:textId="77777777" w:rsidR="00AB2B30" w:rsidRPr="00AC4FBC" w:rsidRDefault="006A7121">
            <w:pPr>
              <w:pStyle w:val="TAH"/>
            </w:pPr>
            <w:r w:rsidRPr="00AC4FBC">
              <w:t xml:space="preserve">40 </w:t>
            </w:r>
          </w:p>
          <w:p w14:paraId="336A7FBC" w14:textId="77777777" w:rsidR="00AB2B30" w:rsidRPr="00AC4FBC" w:rsidRDefault="006A7121">
            <w:pPr>
              <w:pStyle w:val="TAH"/>
            </w:pPr>
            <w:r w:rsidRPr="00AC4FBC">
              <w:t>MHz</w:t>
            </w:r>
          </w:p>
          <w:p w14:paraId="17B323BE" w14:textId="77777777" w:rsidR="00AB2B30" w:rsidRPr="00AC4FBC" w:rsidRDefault="006A7121">
            <w:pPr>
              <w:pStyle w:val="TAH"/>
            </w:pPr>
            <w:r w:rsidRPr="00AC4FBC">
              <w:t>(dB)</w:t>
            </w:r>
          </w:p>
        </w:tc>
        <w:tc>
          <w:tcPr>
            <w:tcW w:w="0" w:type="auto"/>
            <w:shd w:val="clear" w:color="auto" w:fill="auto"/>
          </w:tcPr>
          <w:p w14:paraId="4E6EFEB3" w14:textId="77777777" w:rsidR="00AB2B30" w:rsidRPr="00AC4FBC" w:rsidRDefault="006A7121">
            <w:pPr>
              <w:pStyle w:val="TAH"/>
            </w:pPr>
            <w:r w:rsidRPr="00AC4FBC">
              <w:t xml:space="preserve">50 </w:t>
            </w:r>
          </w:p>
          <w:p w14:paraId="132DE83B" w14:textId="77777777" w:rsidR="00AB2B30" w:rsidRPr="00AC4FBC" w:rsidRDefault="006A7121">
            <w:pPr>
              <w:pStyle w:val="TAH"/>
            </w:pPr>
            <w:r w:rsidRPr="00AC4FBC">
              <w:t>MHz</w:t>
            </w:r>
          </w:p>
          <w:p w14:paraId="6332D2AF" w14:textId="77777777" w:rsidR="00AB2B30" w:rsidRPr="00AC4FBC" w:rsidRDefault="006A7121">
            <w:pPr>
              <w:pStyle w:val="TAH"/>
            </w:pPr>
            <w:r w:rsidRPr="00AC4FBC">
              <w:t>(dB)</w:t>
            </w:r>
          </w:p>
        </w:tc>
        <w:tc>
          <w:tcPr>
            <w:tcW w:w="0" w:type="auto"/>
            <w:shd w:val="clear" w:color="auto" w:fill="auto"/>
          </w:tcPr>
          <w:p w14:paraId="2FC966B5" w14:textId="77777777" w:rsidR="00AB2B30" w:rsidRPr="00AC4FBC" w:rsidRDefault="006A7121">
            <w:pPr>
              <w:pStyle w:val="TAH"/>
            </w:pPr>
            <w:r w:rsidRPr="00AC4FBC">
              <w:t xml:space="preserve">60 </w:t>
            </w:r>
          </w:p>
          <w:p w14:paraId="5C75ED24" w14:textId="77777777" w:rsidR="00AB2B30" w:rsidRPr="00AC4FBC" w:rsidRDefault="006A7121">
            <w:pPr>
              <w:pStyle w:val="TAH"/>
            </w:pPr>
            <w:r w:rsidRPr="00AC4FBC">
              <w:t>MHz</w:t>
            </w:r>
          </w:p>
          <w:p w14:paraId="3317718B" w14:textId="77777777" w:rsidR="00AB2B30" w:rsidRPr="00AC4FBC" w:rsidRDefault="006A7121">
            <w:pPr>
              <w:pStyle w:val="TAH"/>
            </w:pPr>
            <w:r w:rsidRPr="00AC4FBC">
              <w:t>(dB)</w:t>
            </w:r>
          </w:p>
        </w:tc>
        <w:tc>
          <w:tcPr>
            <w:tcW w:w="0" w:type="auto"/>
            <w:shd w:val="clear" w:color="auto" w:fill="auto"/>
          </w:tcPr>
          <w:p w14:paraId="256BB7D1" w14:textId="77777777" w:rsidR="00AB2B30" w:rsidRPr="00AC4FBC" w:rsidRDefault="006A7121">
            <w:pPr>
              <w:pStyle w:val="TAH"/>
            </w:pPr>
            <w:r w:rsidRPr="00AC4FBC">
              <w:t xml:space="preserve">80 </w:t>
            </w:r>
          </w:p>
          <w:p w14:paraId="307789FE" w14:textId="77777777" w:rsidR="00AB2B30" w:rsidRPr="00AC4FBC" w:rsidRDefault="006A7121">
            <w:pPr>
              <w:pStyle w:val="TAH"/>
            </w:pPr>
            <w:r w:rsidRPr="00AC4FBC">
              <w:t>MHz</w:t>
            </w:r>
          </w:p>
          <w:p w14:paraId="74F5B088" w14:textId="77777777" w:rsidR="00AB2B30" w:rsidRPr="00AC4FBC" w:rsidRDefault="006A7121">
            <w:pPr>
              <w:pStyle w:val="TAH"/>
            </w:pPr>
            <w:r w:rsidRPr="00AC4FBC">
              <w:t>(dB)</w:t>
            </w:r>
          </w:p>
        </w:tc>
        <w:tc>
          <w:tcPr>
            <w:tcW w:w="0" w:type="auto"/>
          </w:tcPr>
          <w:p w14:paraId="10825AC1" w14:textId="77777777" w:rsidR="00AB2B30" w:rsidRPr="00AC4FBC" w:rsidRDefault="006A7121">
            <w:pPr>
              <w:pStyle w:val="TAH"/>
            </w:pPr>
            <w:r w:rsidRPr="00AC4FBC">
              <w:t xml:space="preserve">90 </w:t>
            </w:r>
          </w:p>
          <w:p w14:paraId="73E04FA3" w14:textId="77777777" w:rsidR="00AB2B30" w:rsidRPr="00AC4FBC" w:rsidRDefault="006A7121">
            <w:pPr>
              <w:pStyle w:val="TAH"/>
            </w:pPr>
            <w:r w:rsidRPr="00AC4FBC">
              <w:t>MHz</w:t>
            </w:r>
          </w:p>
          <w:p w14:paraId="7F5C22E3" w14:textId="77777777" w:rsidR="00AB2B30" w:rsidRPr="00AC4FBC" w:rsidRDefault="006A7121">
            <w:pPr>
              <w:pStyle w:val="TAH"/>
            </w:pPr>
            <w:r w:rsidRPr="00AC4FBC">
              <w:t>(dB)</w:t>
            </w:r>
          </w:p>
        </w:tc>
        <w:tc>
          <w:tcPr>
            <w:tcW w:w="0" w:type="auto"/>
            <w:shd w:val="clear" w:color="auto" w:fill="auto"/>
          </w:tcPr>
          <w:p w14:paraId="0CB35647" w14:textId="77777777" w:rsidR="00AB2B30" w:rsidRPr="00AC4FBC" w:rsidRDefault="006A7121">
            <w:pPr>
              <w:pStyle w:val="TAH"/>
            </w:pPr>
            <w:r w:rsidRPr="00AC4FBC">
              <w:t xml:space="preserve">100 </w:t>
            </w:r>
          </w:p>
          <w:p w14:paraId="5701A65A" w14:textId="77777777" w:rsidR="00AB2B30" w:rsidRPr="00AC4FBC" w:rsidRDefault="006A7121">
            <w:pPr>
              <w:pStyle w:val="TAH"/>
            </w:pPr>
            <w:r w:rsidRPr="00AC4FBC">
              <w:t>MHz</w:t>
            </w:r>
          </w:p>
          <w:p w14:paraId="7557AC40" w14:textId="77777777" w:rsidR="00AB2B30" w:rsidRPr="00AC4FBC" w:rsidRDefault="006A7121">
            <w:pPr>
              <w:pStyle w:val="TAH"/>
            </w:pPr>
            <w:r w:rsidRPr="00AC4FBC">
              <w:t>(dB)</w:t>
            </w:r>
          </w:p>
        </w:tc>
      </w:tr>
      <w:tr w:rsidR="00AB2B30" w:rsidRPr="00AC4FBC" w14:paraId="3FE99F59" w14:textId="77777777">
        <w:trPr>
          <w:trHeight w:val="285"/>
        </w:trPr>
        <w:tc>
          <w:tcPr>
            <w:tcW w:w="0" w:type="auto"/>
            <w:shd w:val="clear" w:color="auto" w:fill="auto"/>
          </w:tcPr>
          <w:p w14:paraId="79A97C40" w14:textId="03E18775" w:rsidR="00AB2B30" w:rsidRPr="00AC4FBC" w:rsidRDefault="006A7121">
            <w:pPr>
              <w:pStyle w:val="TAC"/>
            </w:pPr>
            <w:r w:rsidRPr="00AC4FBC">
              <w:t>n1</w:t>
            </w:r>
            <w:r w:rsidR="009040B9" w:rsidRPr="00AC4FBC">
              <w:rPr>
                <w:vertAlign w:val="superscript"/>
              </w:rPr>
              <w:t>5</w:t>
            </w:r>
          </w:p>
        </w:tc>
        <w:tc>
          <w:tcPr>
            <w:tcW w:w="0" w:type="auto"/>
            <w:shd w:val="clear" w:color="auto" w:fill="auto"/>
          </w:tcPr>
          <w:p w14:paraId="76109F07" w14:textId="77777777" w:rsidR="00AB2B30" w:rsidRPr="00AC4FBC" w:rsidRDefault="006A7121">
            <w:pPr>
              <w:pStyle w:val="TAC"/>
            </w:pPr>
            <w:r w:rsidRPr="00AC4FBC">
              <w:t>3</w:t>
            </w:r>
          </w:p>
        </w:tc>
        <w:tc>
          <w:tcPr>
            <w:tcW w:w="0" w:type="auto"/>
            <w:shd w:val="clear" w:color="auto" w:fill="auto"/>
          </w:tcPr>
          <w:p w14:paraId="76B1D271" w14:textId="5DA1F50B" w:rsidR="00AB2B30" w:rsidRPr="00AC4FBC" w:rsidRDefault="006A7121">
            <w:pPr>
              <w:pStyle w:val="TAC"/>
            </w:pPr>
            <w:r w:rsidRPr="00AC4FBC">
              <w:t>3</w:t>
            </w:r>
          </w:p>
        </w:tc>
        <w:tc>
          <w:tcPr>
            <w:tcW w:w="0" w:type="auto"/>
            <w:shd w:val="clear" w:color="auto" w:fill="auto"/>
          </w:tcPr>
          <w:p w14:paraId="1EE31F7B" w14:textId="77777777" w:rsidR="00AB2B30" w:rsidRPr="00AC4FBC" w:rsidRDefault="006A7121">
            <w:pPr>
              <w:pStyle w:val="TAC"/>
            </w:pPr>
            <w:r w:rsidRPr="00AC4FBC">
              <w:t>2.3</w:t>
            </w:r>
          </w:p>
        </w:tc>
        <w:tc>
          <w:tcPr>
            <w:tcW w:w="0" w:type="auto"/>
            <w:shd w:val="clear" w:color="auto" w:fill="auto"/>
          </w:tcPr>
          <w:p w14:paraId="0A3B70DA" w14:textId="77777777" w:rsidR="00AB2B30" w:rsidRPr="00AC4FBC" w:rsidRDefault="006A7121">
            <w:pPr>
              <w:pStyle w:val="TAC"/>
            </w:pPr>
            <w:r w:rsidRPr="00AC4FBC">
              <w:t>2</w:t>
            </w:r>
          </w:p>
        </w:tc>
        <w:tc>
          <w:tcPr>
            <w:tcW w:w="0" w:type="auto"/>
            <w:shd w:val="clear" w:color="auto" w:fill="auto"/>
          </w:tcPr>
          <w:p w14:paraId="25651365" w14:textId="77777777" w:rsidR="00AB2B30" w:rsidRPr="00AC4FBC" w:rsidRDefault="006A7121">
            <w:pPr>
              <w:pStyle w:val="TAC"/>
            </w:pPr>
            <w:r w:rsidRPr="00AC4FBC">
              <w:t>1.8</w:t>
            </w:r>
          </w:p>
        </w:tc>
        <w:tc>
          <w:tcPr>
            <w:tcW w:w="0" w:type="auto"/>
            <w:shd w:val="clear" w:color="auto" w:fill="auto"/>
          </w:tcPr>
          <w:p w14:paraId="31A5C603" w14:textId="77777777" w:rsidR="00AB2B30" w:rsidRPr="00AC4FBC" w:rsidRDefault="00AB2B30">
            <w:pPr>
              <w:pStyle w:val="TAH"/>
            </w:pPr>
          </w:p>
        </w:tc>
        <w:tc>
          <w:tcPr>
            <w:tcW w:w="0" w:type="auto"/>
          </w:tcPr>
          <w:p w14:paraId="3FAA1D08" w14:textId="77777777" w:rsidR="00AB2B30" w:rsidRPr="00AC4FBC" w:rsidRDefault="00AB2B30">
            <w:pPr>
              <w:pStyle w:val="TAH"/>
            </w:pPr>
          </w:p>
        </w:tc>
        <w:tc>
          <w:tcPr>
            <w:tcW w:w="0" w:type="auto"/>
            <w:shd w:val="clear" w:color="auto" w:fill="auto"/>
          </w:tcPr>
          <w:p w14:paraId="7C28A1BB" w14:textId="77777777" w:rsidR="00AB2B30" w:rsidRPr="00AC4FBC" w:rsidRDefault="00AB2B30">
            <w:pPr>
              <w:pStyle w:val="TAH"/>
            </w:pPr>
          </w:p>
        </w:tc>
        <w:tc>
          <w:tcPr>
            <w:tcW w:w="0" w:type="auto"/>
            <w:shd w:val="clear" w:color="auto" w:fill="auto"/>
          </w:tcPr>
          <w:p w14:paraId="3DD17D5E" w14:textId="77777777" w:rsidR="00AB2B30" w:rsidRPr="00AC4FBC" w:rsidRDefault="00AB2B30">
            <w:pPr>
              <w:pStyle w:val="TAH"/>
            </w:pPr>
          </w:p>
        </w:tc>
        <w:tc>
          <w:tcPr>
            <w:tcW w:w="0" w:type="auto"/>
            <w:shd w:val="clear" w:color="auto" w:fill="auto"/>
          </w:tcPr>
          <w:p w14:paraId="28C3517F" w14:textId="77777777" w:rsidR="00AB2B30" w:rsidRPr="00AC4FBC" w:rsidRDefault="00AB2B30">
            <w:pPr>
              <w:pStyle w:val="TAH"/>
            </w:pPr>
          </w:p>
        </w:tc>
        <w:tc>
          <w:tcPr>
            <w:tcW w:w="0" w:type="auto"/>
            <w:shd w:val="clear" w:color="auto" w:fill="auto"/>
          </w:tcPr>
          <w:p w14:paraId="681A4083" w14:textId="77777777" w:rsidR="00AB2B30" w:rsidRPr="00AC4FBC" w:rsidRDefault="00AB2B30">
            <w:pPr>
              <w:pStyle w:val="TAH"/>
            </w:pPr>
          </w:p>
        </w:tc>
        <w:tc>
          <w:tcPr>
            <w:tcW w:w="0" w:type="auto"/>
          </w:tcPr>
          <w:p w14:paraId="5229D774" w14:textId="77777777" w:rsidR="00AB2B30" w:rsidRPr="00AC4FBC" w:rsidRDefault="00AB2B30">
            <w:pPr>
              <w:pStyle w:val="TAH"/>
            </w:pPr>
          </w:p>
        </w:tc>
        <w:tc>
          <w:tcPr>
            <w:tcW w:w="0" w:type="auto"/>
            <w:shd w:val="clear" w:color="auto" w:fill="auto"/>
          </w:tcPr>
          <w:p w14:paraId="2A3B4C44" w14:textId="77777777" w:rsidR="00AB2B30" w:rsidRPr="00AC4FBC" w:rsidRDefault="00AB2B30">
            <w:pPr>
              <w:pStyle w:val="TAH"/>
            </w:pPr>
          </w:p>
        </w:tc>
      </w:tr>
      <w:tr w:rsidR="00AB2B30" w:rsidRPr="00AC4FBC" w14:paraId="76E119F6" w14:textId="77777777">
        <w:trPr>
          <w:trHeight w:val="285"/>
        </w:trPr>
        <w:tc>
          <w:tcPr>
            <w:tcW w:w="0" w:type="auto"/>
            <w:shd w:val="clear" w:color="auto" w:fill="auto"/>
          </w:tcPr>
          <w:p w14:paraId="00930096" w14:textId="7E165237" w:rsidR="00AB2B30" w:rsidRPr="00AC4FBC" w:rsidRDefault="006A7121">
            <w:pPr>
              <w:pStyle w:val="TAC"/>
            </w:pPr>
            <w:r w:rsidRPr="00AC4FBC">
              <w:t>1</w:t>
            </w:r>
            <w:r w:rsidR="009040B9" w:rsidRPr="00AC4FBC">
              <w:rPr>
                <w:b/>
                <w:vertAlign w:val="superscript"/>
              </w:rPr>
              <w:t>5</w:t>
            </w:r>
          </w:p>
        </w:tc>
        <w:tc>
          <w:tcPr>
            <w:tcW w:w="0" w:type="auto"/>
            <w:shd w:val="clear" w:color="auto" w:fill="auto"/>
          </w:tcPr>
          <w:p w14:paraId="228A3982" w14:textId="77777777" w:rsidR="00AB2B30" w:rsidRPr="00AC4FBC" w:rsidRDefault="006A7121">
            <w:pPr>
              <w:pStyle w:val="TAC"/>
            </w:pPr>
            <w:r w:rsidRPr="00AC4FBC">
              <w:t>n3</w:t>
            </w:r>
          </w:p>
        </w:tc>
        <w:tc>
          <w:tcPr>
            <w:tcW w:w="0" w:type="auto"/>
            <w:shd w:val="clear" w:color="auto" w:fill="auto"/>
          </w:tcPr>
          <w:p w14:paraId="2BCD00DA" w14:textId="77777777" w:rsidR="00AB2B30" w:rsidRPr="00AC4FBC" w:rsidRDefault="006A7121">
            <w:pPr>
              <w:pStyle w:val="TAC"/>
            </w:pPr>
            <w:r w:rsidRPr="00AC4FBC">
              <w:t>3</w:t>
            </w:r>
          </w:p>
        </w:tc>
        <w:tc>
          <w:tcPr>
            <w:tcW w:w="0" w:type="auto"/>
            <w:shd w:val="clear" w:color="auto" w:fill="auto"/>
          </w:tcPr>
          <w:p w14:paraId="72A67B41" w14:textId="77777777" w:rsidR="00AB2B30" w:rsidRPr="00AC4FBC" w:rsidRDefault="006A7121">
            <w:pPr>
              <w:pStyle w:val="TAC"/>
            </w:pPr>
            <w:r w:rsidRPr="00AC4FBC">
              <w:t>2.2</w:t>
            </w:r>
          </w:p>
        </w:tc>
        <w:tc>
          <w:tcPr>
            <w:tcW w:w="0" w:type="auto"/>
            <w:shd w:val="clear" w:color="auto" w:fill="auto"/>
          </w:tcPr>
          <w:p w14:paraId="77D35CD1" w14:textId="77777777" w:rsidR="00AB2B30" w:rsidRPr="00AC4FBC" w:rsidRDefault="006A7121">
            <w:pPr>
              <w:pStyle w:val="TAC"/>
            </w:pPr>
            <w:r w:rsidRPr="00AC4FBC">
              <w:t>1.9</w:t>
            </w:r>
          </w:p>
        </w:tc>
        <w:tc>
          <w:tcPr>
            <w:tcW w:w="0" w:type="auto"/>
            <w:shd w:val="clear" w:color="auto" w:fill="auto"/>
          </w:tcPr>
          <w:p w14:paraId="029CAB40" w14:textId="77777777" w:rsidR="00AB2B30" w:rsidRPr="00AC4FBC" w:rsidRDefault="006A7121">
            <w:pPr>
              <w:pStyle w:val="TAC"/>
            </w:pPr>
            <w:r w:rsidRPr="00AC4FBC">
              <w:t>1.7</w:t>
            </w:r>
          </w:p>
        </w:tc>
        <w:tc>
          <w:tcPr>
            <w:tcW w:w="0" w:type="auto"/>
            <w:shd w:val="clear" w:color="auto" w:fill="auto"/>
          </w:tcPr>
          <w:p w14:paraId="4F626A53" w14:textId="77777777" w:rsidR="00AB2B30" w:rsidRPr="00AC4FBC" w:rsidRDefault="006A7121">
            <w:pPr>
              <w:pStyle w:val="TAC"/>
            </w:pPr>
            <w:r w:rsidRPr="00AC4FBC">
              <w:t>1.6</w:t>
            </w:r>
          </w:p>
        </w:tc>
        <w:tc>
          <w:tcPr>
            <w:tcW w:w="0" w:type="auto"/>
          </w:tcPr>
          <w:p w14:paraId="0D95D537" w14:textId="77777777" w:rsidR="00AB2B30" w:rsidRPr="00AC4FBC" w:rsidRDefault="006A7121">
            <w:pPr>
              <w:pStyle w:val="TAC"/>
            </w:pPr>
            <w:r w:rsidRPr="00AC4FBC">
              <w:t>1.5</w:t>
            </w:r>
          </w:p>
        </w:tc>
        <w:tc>
          <w:tcPr>
            <w:tcW w:w="0" w:type="auto"/>
            <w:shd w:val="clear" w:color="auto" w:fill="auto"/>
          </w:tcPr>
          <w:p w14:paraId="4821480A" w14:textId="77777777" w:rsidR="00AB2B30" w:rsidRPr="00AC4FBC" w:rsidRDefault="006A7121">
            <w:pPr>
              <w:pStyle w:val="TAC"/>
            </w:pPr>
            <w:r w:rsidRPr="00AC4FBC">
              <w:t>[1.4]</w:t>
            </w:r>
          </w:p>
        </w:tc>
        <w:tc>
          <w:tcPr>
            <w:tcW w:w="0" w:type="auto"/>
            <w:shd w:val="clear" w:color="auto" w:fill="auto"/>
          </w:tcPr>
          <w:p w14:paraId="3FD59627" w14:textId="77777777" w:rsidR="00AB2B30" w:rsidRPr="00AC4FBC" w:rsidRDefault="00AB2B30">
            <w:pPr>
              <w:pStyle w:val="TAC"/>
            </w:pPr>
          </w:p>
        </w:tc>
        <w:tc>
          <w:tcPr>
            <w:tcW w:w="0" w:type="auto"/>
            <w:shd w:val="clear" w:color="auto" w:fill="auto"/>
          </w:tcPr>
          <w:p w14:paraId="7FEE2CEE" w14:textId="77777777" w:rsidR="00AB2B30" w:rsidRPr="00AC4FBC" w:rsidRDefault="00AB2B30">
            <w:pPr>
              <w:pStyle w:val="TAC"/>
            </w:pPr>
          </w:p>
        </w:tc>
        <w:tc>
          <w:tcPr>
            <w:tcW w:w="0" w:type="auto"/>
            <w:shd w:val="clear" w:color="auto" w:fill="auto"/>
          </w:tcPr>
          <w:p w14:paraId="6F3EB3B3" w14:textId="77777777" w:rsidR="00AB2B30" w:rsidRPr="00AC4FBC" w:rsidRDefault="00AB2B30">
            <w:pPr>
              <w:pStyle w:val="TAC"/>
            </w:pPr>
          </w:p>
        </w:tc>
        <w:tc>
          <w:tcPr>
            <w:tcW w:w="0" w:type="auto"/>
          </w:tcPr>
          <w:p w14:paraId="5380C300" w14:textId="77777777" w:rsidR="00AB2B30" w:rsidRPr="00AC4FBC" w:rsidRDefault="00AB2B30">
            <w:pPr>
              <w:pStyle w:val="TAC"/>
            </w:pPr>
          </w:p>
        </w:tc>
        <w:tc>
          <w:tcPr>
            <w:tcW w:w="0" w:type="auto"/>
            <w:shd w:val="clear" w:color="auto" w:fill="auto"/>
          </w:tcPr>
          <w:p w14:paraId="0DC5C346" w14:textId="77777777" w:rsidR="00AB2B30" w:rsidRPr="00AC4FBC" w:rsidRDefault="00AB2B30">
            <w:pPr>
              <w:pStyle w:val="TAC"/>
            </w:pPr>
          </w:p>
        </w:tc>
      </w:tr>
      <w:tr w:rsidR="00AB2B30" w:rsidRPr="00AC4FBC" w14:paraId="7291FAB3" w14:textId="77777777">
        <w:trPr>
          <w:trHeight w:val="285"/>
        </w:trPr>
        <w:tc>
          <w:tcPr>
            <w:tcW w:w="0" w:type="auto"/>
            <w:shd w:val="clear" w:color="auto" w:fill="auto"/>
          </w:tcPr>
          <w:p w14:paraId="34ADE1C9" w14:textId="77777777" w:rsidR="00AB2B30" w:rsidRPr="00AC4FBC" w:rsidRDefault="006A7121">
            <w:pPr>
              <w:pStyle w:val="TAC"/>
            </w:pPr>
            <w:r w:rsidRPr="00AC4FBC">
              <w:t>1</w:t>
            </w:r>
          </w:p>
        </w:tc>
        <w:tc>
          <w:tcPr>
            <w:tcW w:w="0" w:type="auto"/>
            <w:shd w:val="clear" w:color="auto" w:fill="auto"/>
          </w:tcPr>
          <w:p w14:paraId="0DBBB9C2" w14:textId="77777777" w:rsidR="00AB2B30" w:rsidRPr="00AC4FBC" w:rsidRDefault="006A7121">
            <w:pPr>
              <w:pStyle w:val="TAC"/>
            </w:pPr>
            <w:r w:rsidRPr="00AC4FBC">
              <w:t>n40</w:t>
            </w:r>
          </w:p>
        </w:tc>
        <w:tc>
          <w:tcPr>
            <w:tcW w:w="0" w:type="auto"/>
            <w:shd w:val="clear" w:color="auto" w:fill="auto"/>
          </w:tcPr>
          <w:p w14:paraId="75D203DE" w14:textId="77777777" w:rsidR="00AB2B30" w:rsidRPr="00AC4FBC" w:rsidRDefault="006A7121">
            <w:pPr>
              <w:pStyle w:val="TAC"/>
            </w:pPr>
            <w:r w:rsidRPr="00AC4FBC">
              <w:t>6.6</w:t>
            </w:r>
          </w:p>
        </w:tc>
        <w:tc>
          <w:tcPr>
            <w:tcW w:w="0" w:type="auto"/>
            <w:shd w:val="clear" w:color="auto" w:fill="auto"/>
          </w:tcPr>
          <w:p w14:paraId="14EB44ED" w14:textId="77777777" w:rsidR="00AB2B30" w:rsidRPr="00AC4FBC" w:rsidRDefault="006A7121">
            <w:pPr>
              <w:pStyle w:val="TAC"/>
            </w:pPr>
            <w:r w:rsidRPr="00AC4FBC">
              <w:t>6.6</w:t>
            </w:r>
          </w:p>
        </w:tc>
        <w:tc>
          <w:tcPr>
            <w:tcW w:w="0" w:type="auto"/>
            <w:shd w:val="clear" w:color="auto" w:fill="auto"/>
          </w:tcPr>
          <w:p w14:paraId="20BFF385" w14:textId="77777777" w:rsidR="00AB2B30" w:rsidRPr="00AC4FBC" w:rsidRDefault="006A7121">
            <w:pPr>
              <w:pStyle w:val="TAC"/>
            </w:pPr>
            <w:r w:rsidRPr="00AC4FBC">
              <w:t>6.6</w:t>
            </w:r>
          </w:p>
        </w:tc>
        <w:tc>
          <w:tcPr>
            <w:tcW w:w="0" w:type="auto"/>
            <w:shd w:val="clear" w:color="auto" w:fill="auto"/>
          </w:tcPr>
          <w:p w14:paraId="7EEDEA5D" w14:textId="77777777" w:rsidR="00AB2B30" w:rsidRPr="00AC4FBC" w:rsidRDefault="006A7121">
            <w:pPr>
              <w:pStyle w:val="TAC"/>
            </w:pPr>
            <w:r w:rsidRPr="00AC4FBC">
              <w:t>6.6</w:t>
            </w:r>
          </w:p>
        </w:tc>
        <w:tc>
          <w:tcPr>
            <w:tcW w:w="0" w:type="auto"/>
            <w:shd w:val="clear" w:color="auto" w:fill="auto"/>
          </w:tcPr>
          <w:p w14:paraId="0844E2B5" w14:textId="77777777" w:rsidR="00AB2B30" w:rsidRPr="00AC4FBC" w:rsidRDefault="006A7121">
            <w:pPr>
              <w:pStyle w:val="TAC"/>
            </w:pPr>
            <w:r w:rsidRPr="00AC4FBC">
              <w:t>6.6</w:t>
            </w:r>
          </w:p>
        </w:tc>
        <w:tc>
          <w:tcPr>
            <w:tcW w:w="0" w:type="auto"/>
          </w:tcPr>
          <w:p w14:paraId="55B9E30A" w14:textId="77777777" w:rsidR="00AB2B30" w:rsidRPr="00AC4FBC" w:rsidRDefault="006A7121">
            <w:pPr>
              <w:pStyle w:val="TAC"/>
            </w:pPr>
            <w:r w:rsidRPr="00AC4FBC">
              <w:t>6.6</w:t>
            </w:r>
          </w:p>
        </w:tc>
        <w:tc>
          <w:tcPr>
            <w:tcW w:w="0" w:type="auto"/>
            <w:shd w:val="clear" w:color="auto" w:fill="auto"/>
          </w:tcPr>
          <w:p w14:paraId="5747D3B1" w14:textId="77777777" w:rsidR="00AB2B30" w:rsidRPr="00AC4FBC" w:rsidRDefault="006A7121">
            <w:pPr>
              <w:pStyle w:val="TAC"/>
            </w:pPr>
            <w:r w:rsidRPr="00AC4FBC">
              <w:t>6.6</w:t>
            </w:r>
          </w:p>
        </w:tc>
        <w:tc>
          <w:tcPr>
            <w:tcW w:w="0" w:type="auto"/>
            <w:shd w:val="clear" w:color="auto" w:fill="auto"/>
          </w:tcPr>
          <w:p w14:paraId="79911E11" w14:textId="77777777" w:rsidR="00AB2B30" w:rsidRPr="00AC4FBC" w:rsidRDefault="006A7121">
            <w:pPr>
              <w:pStyle w:val="TAC"/>
            </w:pPr>
            <w:r w:rsidRPr="00AC4FBC">
              <w:t>6.6</w:t>
            </w:r>
          </w:p>
        </w:tc>
        <w:tc>
          <w:tcPr>
            <w:tcW w:w="0" w:type="auto"/>
            <w:shd w:val="clear" w:color="auto" w:fill="auto"/>
          </w:tcPr>
          <w:p w14:paraId="4F3B5A2D" w14:textId="77777777" w:rsidR="00AB2B30" w:rsidRPr="00AC4FBC" w:rsidRDefault="006A7121">
            <w:pPr>
              <w:pStyle w:val="TAC"/>
            </w:pPr>
            <w:r w:rsidRPr="00AC4FBC">
              <w:t>6.6</w:t>
            </w:r>
          </w:p>
        </w:tc>
        <w:tc>
          <w:tcPr>
            <w:tcW w:w="0" w:type="auto"/>
            <w:shd w:val="clear" w:color="auto" w:fill="auto"/>
          </w:tcPr>
          <w:p w14:paraId="32FF4EAF" w14:textId="77777777" w:rsidR="00AB2B30" w:rsidRPr="00AC4FBC" w:rsidRDefault="006A7121">
            <w:pPr>
              <w:pStyle w:val="TAC"/>
            </w:pPr>
            <w:r w:rsidRPr="00AC4FBC">
              <w:t>6.6</w:t>
            </w:r>
          </w:p>
        </w:tc>
        <w:tc>
          <w:tcPr>
            <w:tcW w:w="0" w:type="auto"/>
          </w:tcPr>
          <w:p w14:paraId="077A5D5B" w14:textId="77777777" w:rsidR="00AB2B30" w:rsidRPr="00AC4FBC" w:rsidRDefault="00AB2B30">
            <w:pPr>
              <w:pStyle w:val="TAC"/>
            </w:pPr>
          </w:p>
        </w:tc>
        <w:tc>
          <w:tcPr>
            <w:tcW w:w="0" w:type="auto"/>
            <w:shd w:val="clear" w:color="auto" w:fill="auto"/>
          </w:tcPr>
          <w:p w14:paraId="7C5C0DFF" w14:textId="77777777" w:rsidR="00AB2B30" w:rsidRPr="00AC4FBC" w:rsidRDefault="00AB2B30">
            <w:pPr>
              <w:pStyle w:val="TAC"/>
            </w:pPr>
          </w:p>
        </w:tc>
      </w:tr>
      <w:tr w:rsidR="00883989" w:rsidRPr="00AC4FBC" w14:paraId="55AFF265" w14:textId="77777777" w:rsidTr="00E90606">
        <w:trPr>
          <w:trHeight w:val="285"/>
        </w:trPr>
        <w:tc>
          <w:tcPr>
            <w:tcW w:w="0" w:type="auto"/>
            <w:shd w:val="clear" w:color="auto" w:fill="auto"/>
            <w:vAlign w:val="center"/>
          </w:tcPr>
          <w:p w14:paraId="4A55EF29" w14:textId="77777777" w:rsidR="00883989" w:rsidRPr="00AC4FBC" w:rsidRDefault="00883989" w:rsidP="00E90606">
            <w:pPr>
              <w:pStyle w:val="TAC"/>
              <w:rPr>
                <w:lang w:eastAsia="zh-CN"/>
              </w:rPr>
            </w:pPr>
            <w:r w:rsidRPr="00AC4FBC">
              <w:t>1</w:t>
            </w:r>
          </w:p>
        </w:tc>
        <w:tc>
          <w:tcPr>
            <w:tcW w:w="0" w:type="auto"/>
            <w:shd w:val="clear" w:color="auto" w:fill="auto"/>
            <w:vAlign w:val="center"/>
          </w:tcPr>
          <w:p w14:paraId="5DC4E750" w14:textId="77777777" w:rsidR="00883989" w:rsidRPr="00AC4FBC" w:rsidRDefault="00883989" w:rsidP="00E90606">
            <w:pPr>
              <w:pStyle w:val="TAC"/>
              <w:rPr>
                <w:lang w:eastAsia="zh-CN"/>
              </w:rPr>
            </w:pPr>
            <w:r w:rsidRPr="00AC4FBC">
              <w:rPr>
                <w:rFonts w:cs="Arial"/>
              </w:rPr>
              <w:t>n41</w:t>
            </w:r>
          </w:p>
        </w:tc>
        <w:tc>
          <w:tcPr>
            <w:tcW w:w="0" w:type="auto"/>
            <w:shd w:val="clear" w:color="auto" w:fill="auto"/>
            <w:vAlign w:val="center"/>
          </w:tcPr>
          <w:p w14:paraId="65EAC5B9" w14:textId="77777777" w:rsidR="00883989" w:rsidRPr="00AC4FBC" w:rsidRDefault="00883989" w:rsidP="00E90606">
            <w:pPr>
              <w:pStyle w:val="TAC"/>
            </w:pPr>
          </w:p>
        </w:tc>
        <w:tc>
          <w:tcPr>
            <w:tcW w:w="0" w:type="auto"/>
            <w:shd w:val="clear" w:color="auto" w:fill="auto"/>
            <w:vAlign w:val="center"/>
          </w:tcPr>
          <w:p w14:paraId="7AB025FE"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52AE6EAB"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08D87775"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736B751B" w14:textId="77777777" w:rsidR="00883989" w:rsidRPr="00AC4FBC" w:rsidRDefault="00883989" w:rsidP="00E90606">
            <w:pPr>
              <w:pStyle w:val="TAC"/>
            </w:pPr>
          </w:p>
        </w:tc>
        <w:tc>
          <w:tcPr>
            <w:tcW w:w="0" w:type="auto"/>
          </w:tcPr>
          <w:p w14:paraId="7C787016" w14:textId="77777777" w:rsidR="00883989" w:rsidRPr="00AC4FBC" w:rsidRDefault="00883989" w:rsidP="00E90606">
            <w:pPr>
              <w:pStyle w:val="TAC"/>
            </w:pPr>
            <w:r w:rsidRPr="00AC4FBC">
              <w:t>6.1</w:t>
            </w:r>
          </w:p>
        </w:tc>
        <w:tc>
          <w:tcPr>
            <w:tcW w:w="0" w:type="auto"/>
            <w:shd w:val="clear" w:color="auto" w:fill="auto"/>
            <w:vAlign w:val="center"/>
          </w:tcPr>
          <w:p w14:paraId="3370EFC2"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0EAAB162"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4563B027" w14:textId="77777777" w:rsidR="00883989" w:rsidRPr="00AC4FBC" w:rsidRDefault="00883989" w:rsidP="00E90606">
            <w:pPr>
              <w:pStyle w:val="TAC"/>
              <w:rPr>
                <w:lang w:eastAsia="zh-CN"/>
              </w:rPr>
            </w:pPr>
            <w:r w:rsidRPr="00AC4FBC">
              <w:t>6.1</w:t>
            </w:r>
          </w:p>
        </w:tc>
        <w:tc>
          <w:tcPr>
            <w:tcW w:w="0" w:type="auto"/>
            <w:shd w:val="clear" w:color="auto" w:fill="auto"/>
          </w:tcPr>
          <w:p w14:paraId="1C69A0D0" w14:textId="77777777" w:rsidR="00883989" w:rsidRPr="00AC4FBC" w:rsidRDefault="00883989" w:rsidP="00E90606">
            <w:pPr>
              <w:pStyle w:val="TAC"/>
              <w:rPr>
                <w:lang w:eastAsia="zh-CN"/>
              </w:rPr>
            </w:pPr>
            <w:r w:rsidRPr="00AC4FBC">
              <w:rPr>
                <w:lang w:eastAsia="zh-CN"/>
              </w:rPr>
              <w:t>6.1</w:t>
            </w:r>
          </w:p>
        </w:tc>
        <w:tc>
          <w:tcPr>
            <w:tcW w:w="0" w:type="auto"/>
            <w:vAlign w:val="center"/>
          </w:tcPr>
          <w:p w14:paraId="1B4AFA78" w14:textId="77777777" w:rsidR="00883989" w:rsidRPr="00AC4FBC" w:rsidRDefault="00883989" w:rsidP="00E90606">
            <w:pPr>
              <w:pStyle w:val="TAC"/>
              <w:rPr>
                <w:lang w:eastAsia="zh-CN"/>
              </w:rPr>
            </w:pPr>
            <w:r w:rsidRPr="00AC4FBC">
              <w:t>6.1</w:t>
            </w:r>
          </w:p>
        </w:tc>
        <w:tc>
          <w:tcPr>
            <w:tcW w:w="0" w:type="auto"/>
            <w:shd w:val="clear" w:color="auto" w:fill="auto"/>
            <w:vAlign w:val="center"/>
          </w:tcPr>
          <w:p w14:paraId="26779C32" w14:textId="77777777" w:rsidR="00883989" w:rsidRPr="00AC4FBC" w:rsidRDefault="00883989" w:rsidP="00E90606">
            <w:pPr>
              <w:pStyle w:val="TAC"/>
              <w:rPr>
                <w:lang w:eastAsia="zh-CN"/>
              </w:rPr>
            </w:pPr>
            <w:r w:rsidRPr="00AC4FBC">
              <w:t>6.1</w:t>
            </w:r>
          </w:p>
        </w:tc>
      </w:tr>
      <w:tr w:rsidR="009040B9" w:rsidRPr="00AC4FBC" w14:paraId="257E75E8" w14:textId="77777777" w:rsidTr="00C55BA5">
        <w:trPr>
          <w:trHeight w:val="285"/>
        </w:trPr>
        <w:tc>
          <w:tcPr>
            <w:tcW w:w="0" w:type="auto"/>
            <w:shd w:val="clear" w:color="auto" w:fill="auto"/>
          </w:tcPr>
          <w:p w14:paraId="03FD578F" w14:textId="49F5DB1B" w:rsidR="009040B9" w:rsidRPr="00AC4FBC" w:rsidRDefault="009040B9" w:rsidP="009040B9">
            <w:pPr>
              <w:pStyle w:val="TAC"/>
            </w:pPr>
            <w:r w:rsidRPr="00AC4FBC">
              <w:rPr>
                <w:lang w:eastAsia="zh-CN"/>
              </w:rPr>
              <w:t>3</w:t>
            </w:r>
          </w:p>
        </w:tc>
        <w:tc>
          <w:tcPr>
            <w:tcW w:w="0" w:type="auto"/>
            <w:shd w:val="clear" w:color="auto" w:fill="auto"/>
          </w:tcPr>
          <w:p w14:paraId="2914C664" w14:textId="77E374A5" w:rsidR="009040B9" w:rsidRPr="00AC4FBC" w:rsidRDefault="009040B9" w:rsidP="009040B9">
            <w:pPr>
              <w:pStyle w:val="TAC"/>
            </w:pPr>
            <w:r w:rsidRPr="00AC4FBC">
              <w:rPr>
                <w:lang w:eastAsia="zh-CN"/>
              </w:rPr>
              <w:t>n41</w:t>
            </w:r>
          </w:p>
        </w:tc>
        <w:tc>
          <w:tcPr>
            <w:tcW w:w="0" w:type="auto"/>
            <w:shd w:val="clear" w:color="auto" w:fill="auto"/>
            <w:vAlign w:val="center"/>
          </w:tcPr>
          <w:p w14:paraId="1D0BC212" w14:textId="77777777" w:rsidR="009040B9" w:rsidRPr="00AC4FBC" w:rsidRDefault="009040B9" w:rsidP="009040B9">
            <w:pPr>
              <w:pStyle w:val="TAC"/>
            </w:pPr>
          </w:p>
        </w:tc>
        <w:tc>
          <w:tcPr>
            <w:tcW w:w="0" w:type="auto"/>
            <w:shd w:val="clear" w:color="auto" w:fill="auto"/>
          </w:tcPr>
          <w:p w14:paraId="6720FAE9" w14:textId="6BFED5F9" w:rsidR="009040B9" w:rsidRPr="00AC4FBC" w:rsidRDefault="009040B9" w:rsidP="009040B9">
            <w:pPr>
              <w:pStyle w:val="TAC"/>
            </w:pPr>
            <w:r w:rsidRPr="00AC4FBC">
              <w:rPr>
                <w:lang w:eastAsia="zh-CN"/>
              </w:rPr>
              <w:t>0.7</w:t>
            </w:r>
          </w:p>
        </w:tc>
        <w:tc>
          <w:tcPr>
            <w:tcW w:w="0" w:type="auto"/>
            <w:shd w:val="clear" w:color="auto" w:fill="auto"/>
          </w:tcPr>
          <w:p w14:paraId="7746BCB2" w14:textId="2A63B15C" w:rsidR="009040B9" w:rsidRPr="00AC4FBC" w:rsidRDefault="009040B9" w:rsidP="009040B9">
            <w:pPr>
              <w:pStyle w:val="TAC"/>
            </w:pPr>
            <w:r w:rsidRPr="00AC4FBC">
              <w:rPr>
                <w:lang w:eastAsia="zh-CN"/>
              </w:rPr>
              <w:t>0.7</w:t>
            </w:r>
          </w:p>
        </w:tc>
        <w:tc>
          <w:tcPr>
            <w:tcW w:w="0" w:type="auto"/>
            <w:shd w:val="clear" w:color="auto" w:fill="auto"/>
          </w:tcPr>
          <w:p w14:paraId="6FC1E2C3" w14:textId="4D97F2A8" w:rsidR="009040B9" w:rsidRPr="00AC4FBC" w:rsidRDefault="009040B9" w:rsidP="009040B9">
            <w:pPr>
              <w:pStyle w:val="TAC"/>
            </w:pPr>
            <w:r w:rsidRPr="00AC4FBC">
              <w:rPr>
                <w:lang w:eastAsia="zh-CN"/>
              </w:rPr>
              <w:t>0.7</w:t>
            </w:r>
          </w:p>
        </w:tc>
        <w:tc>
          <w:tcPr>
            <w:tcW w:w="0" w:type="auto"/>
            <w:shd w:val="clear" w:color="auto" w:fill="auto"/>
          </w:tcPr>
          <w:p w14:paraId="7C253478" w14:textId="77777777" w:rsidR="009040B9" w:rsidRPr="00AC4FBC" w:rsidRDefault="009040B9" w:rsidP="009040B9">
            <w:pPr>
              <w:pStyle w:val="TAC"/>
            </w:pPr>
          </w:p>
        </w:tc>
        <w:tc>
          <w:tcPr>
            <w:tcW w:w="0" w:type="auto"/>
          </w:tcPr>
          <w:p w14:paraId="3A5AD382" w14:textId="594507DF" w:rsidR="009040B9" w:rsidRPr="00AC4FBC" w:rsidRDefault="009040B9" w:rsidP="009040B9">
            <w:pPr>
              <w:pStyle w:val="TAC"/>
            </w:pPr>
            <w:r w:rsidRPr="00AC4FBC">
              <w:t>[0.7]</w:t>
            </w:r>
          </w:p>
        </w:tc>
        <w:tc>
          <w:tcPr>
            <w:tcW w:w="0" w:type="auto"/>
            <w:shd w:val="clear" w:color="auto" w:fill="auto"/>
          </w:tcPr>
          <w:p w14:paraId="4970FC11" w14:textId="484BE4FB" w:rsidR="009040B9" w:rsidRPr="00AC4FBC" w:rsidRDefault="009040B9" w:rsidP="009040B9">
            <w:pPr>
              <w:pStyle w:val="TAC"/>
            </w:pPr>
            <w:r w:rsidRPr="00AC4FBC">
              <w:rPr>
                <w:lang w:eastAsia="zh-CN"/>
              </w:rPr>
              <w:t>0.7</w:t>
            </w:r>
          </w:p>
        </w:tc>
        <w:tc>
          <w:tcPr>
            <w:tcW w:w="0" w:type="auto"/>
            <w:shd w:val="clear" w:color="auto" w:fill="auto"/>
          </w:tcPr>
          <w:p w14:paraId="0E82E9DA" w14:textId="229C4B66" w:rsidR="009040B9" w:rsidRPr="00AC4FBC" w:rsidRDefault="009040B9" w:rsidP="009040B9">
            <w:pPr>
              <w:pStyle w:val="TAC"/>
            </w:pPr>
            <w:r w:rsidRPr="00AC4FBC">
              <w:rPr>
                <w:lang w:eastAsia="zh-CN"/>
              </w:rPr>
              <w:t>0.7</w:t>
            </w:r>
          </w:p>
        </w:tc>
        <w:tc>
          <w:tcPr>
            <w:tcW w:w="0" w:type="auto"/>
            <w:shd w:val="clear" w:color="auto" w:fill="auto"/>
          </w:tcPr>
          <w:p w14:paraId="4F520339" w14:textId="61055634" w:rsidR="009040B9" w:rsidRPr="00AC4FBC" w:rsidRDefault="009040B9" w:rsidP="009040B9">
            <w:pPr>
              <w:pStyle w:val="TAC"/>
            </w:pPr>
            <w:r w:rsidRPr="00AC4FBC">
              <w:rPr>
                <w:lang w:eastAsia="zh-CN"/>
              </w:rPr>
              <w:t>0.7</w:t>
            </w:r>
          </w:p>
        </w:tc>
        <w:tc>
          <w:tcPr>
            <w:tcW w:w="0" w:type="auto"/>
            <w:shd w:val="clear" w:color="auto" w:fill="auto"/>
          </w:tcPr>
          <w:p w14:paraId="18526FEF" w14:textId="24C8F40A" w:rsidR="009040B9" w:rsidRPr="00AC4FBC" w:rsidRDefault="009040B9" w:rsidP="009040B9">
            <w:pPr>
              <w:pStyle w:val="TAC"/>
            </w:pPr>
            <w:r w:rsidRPr="00AC4FBC">
              <w:rPr>
                <w:lang w:eastAsia="zh-CN"/>
              </w:rPr>
              <w:t>0.7</w:t>
            </w:r>
          </w:p>
        </w:tc>
        <w:tc>
          <w:tcPr>
            <w:tcW w:w="0" w:type="auto"/>
          </w:tcPr>
          <w:p w14:paraId="2D9CEF94" w14:textId="4C46F3BB" w:rsidR="009040B9" w:rsidRPr="00AC4FBC" w:rsidRDefault="009040B9" w:rsidP="009040B9">
            <w:pPr>
              <w:pStyle w:val="TAC"/>
            </w:pPr>
            <w:r w:rsidRPr="00AC4FBC">
              <w:rPr>
                <w:lang w:eastAsia="zh-CN"/>
              </w:rPr>
              <w:t>0.7</w:t>
            </w:r>
          </w:p>
        </w:tc>
        <w:tc>
          <w:tcPr>
            <w:tcW w:w="0" w:type="auto"/>
            <w:shd w:val="clear" w:color="auto" w:fill="auto"/>
          </w:tcPr>
          <w:p w14:paraId="789FCCBD" w14:textId="59012D71" w:rsidR="009040B9" w:rsidRPr="00AC4FBC" w:rsidRDefault="009040B9" w:rsidP="009040B9">
            <w:pPr>
              <w:pStyle w:val="TAC"/>
            </w:pPr>
            <w:r w:rsidRPr="00AC4FBC">
              <w:rPr>
                <w:lang w:eastAsia="zh-CN"/>
              </w:rPr>
              <w:t>0.7</w:t>
            </w:r>
          </w:p>
        </w:tc>
      </w:tr>
      <w:tr w:rsidR="00884D56" w:rsidRPr="00AC4FBC" w14:paraId="656D020A" w14:textId="77777777" w:rsidTr="00931ECD">
        <w:trPr>
          <w:trHeight w:val="285"/>
        </w:trPr>
        <w:tc>
          <w:tcPr>
            <w:tcW w:w="0" w:type="auto"/>
            <w:shd w:val="clear" w:color="auto" w:fill="auto"/>
          </w:tcPr>
          <w:p w14:paraId="6B2DA788" w14:textId="77777777" w:rsidR="00884D56" w:rsidRPr="00AC4FBC" w:rsidRDefault="00884D56" w:rsidP="00931ECD">
            <w:pPr>
              <w:pStyle w:val="TAC"/>
              <w:rPr>
                <w:lang w:eastAsia="zh-CN"/>
              </w:rPr>
            </w:pPr>
            <w:r w:rsidRPr="00AC4FBC">
              <w:rPr>
                <w:lang w:eastAsia="zh-CN"/>
              </w:rPr>
              <w:t>n5</w:t>
            </w:r>
          </w:p>
        </w:tc>
        <w:tc>
          <w:tcPr>
            <w:tcW w:w="0" w:type="auto"/>
            <w:shd w:val="clear" w:color="auto" w:fill="auto"/>
          </w:tcPr>
          <w:p w14:paraId="518103D7" w14:textId="77777777" w:rsidR="00884D56" w:rsidRPr="00AC4FBC" w:rsidRDefault="00884D56" w:rsidP="00931ECD">
            <w:pPr>
              <w:pStyle w:val="TAC"/>
              <w:rPr>
                <w:lang w:eastAsia="zh-CN"/>
              </w:rPr>
            </w:pPr>
            <w:r w:rsidRPr="00AC4FBC">
              <w:rPr>
                <w:lang w:eastAsia="zh-CN"/>
              </w:rPr>
              <w:t>28</w:t>
            </w:r>
          </w:p>
        </w:tc>
        <w:tc>
          <w:tcPr>
            <w:tcW w:w="0" w:type="auto"/>
            <w:shd w:val="clear" w:color="auto" w:fill="auto"/>
          </w:tcPr>
          <w:p w14:paraId="5D7D3DA0" w14:textId="77777777" w:rsidR="00884D56" w:rsidRPr="00AC4FBC" w:rsidRDefault="00884D56" w:rsidP="00931ECD">
            <w:pPr>
              <w:pStyle w:val="TAC"/>
            </w:pPr>
            <w:r w:rsidRPr="00AC4FBC">
              <w:t>4.5</w:t>
            </w:r>
          </w:p>
        </w:tc>
        <w:tc>
          <w:tcPr>
            <w:tcW w:w="0" w:type="auto"/>
            <w:shd w:val="clear" w:color="auto" w:fill="auto"/>
          </w:tcPr>
          <w:p w14:paraId="28B1F9E5" w14:textId="77777777" w:rsidR="00884D56" w:rsidRPr="00AC4FBC" w:rsidRDefault="00884D56" w:rsidP="00931ECD">
            <w:pPr>
              <w:pStyle w:val="TAC"/>
              <w:rPr>
                <w:lang w:eastAsia="zh-CN"/>
              </w:rPr>
            </w:pPr>
            <w:r w:rsidRPr="00AC4FBC">
              <w:t>3</w:t>
            </w:r>
          </w:p>
        </w:tc>
        <w:tc>
          <w:tcPr>
            <w:tcW w:w="0" w:type="auto"/>
            <w:shd w:val="clear" w:color="auto" w:fill="auto"/>
          </w:tcPr>
          <w:p w14:paraId="4ECC86B4" w14:textId="77777777" w:rsidR="00884D56" w:rsidRPr="00AC4FBC" w:rsidRDefault="00884D56" w:rsidP="00931ECD">
            <w:pPr>
              <w:pStyle w:val="TAC"/>
              <w:rPr>
                <w:lang w:eastAsia="zh-CN"/>
              </w:rPr>
            </w:pPr>
            <w:r w:rsidRPr="00AC4FBC">
              <w:t>2.2</w:t>
            </w:r>
          </w:p>
        </w:tc>
        <w:tc>
          <w:tcPr>
            <w:tcW w:w="0" w:type="auto"/>
            <w:shd w:val="clear" w:color="auto" w:fill="auto"/>
          </w:tcPr>
          <w:p w14:paraId="1758904B" w14:textId="77777777" w:rsidR="00884D56" w:rsidRPr="00AC4FBC" w:rsidRDefault="00884D56" w:rsidP="00931ECD">
            <w:pPr>
              <w:pStyle w:val="TAC"/>
              <w:rPr>
                <w:lang w:eastAsia="zh-CN"/>
              </w:rPr>
            </w:pPr>
            <w:r w:rsidRPr="00AC4FBC">
              <w:rPr>
                <w:lang w:eastAsia="zh-CN"/>
              </w:rPr>
              <w:t>0.3</w:t>
            </w:r>
          </w:p>
        </w:tc>
        <w:tc>
          <w:tcPr>
            <w:tcW w:w="0" w:type="auto"/>
            <w:shd w:val="clear" w:color="auto" w:fill="auto"/>
          </w:tcPr>
          <w:p w14:paraId="3BA44C1D" w14:textId="77777777" w:rsidR="00884D56" w:rsidRPr="00AC4FBC" w:rsidRDefault="00884D56" w:rsidP="00931ECD">
            <w:pPr>
              <w:pStyle w:val="TAC"/>
            </w:pPr>
          </w:p>
        </w:tc>
        <w:tc>
          <w:tcPr>
            <w:tcW w:w="0" w:type="auto"/>
          </w:tcPr>
          <w:p w14:paraId="2908B739" w14:textId="77777777" w:rsidR="00884D56" w:rsidRPr="00AC4FBC" w:rsidRDefault="00884D56" w:rsidP="00931ECD">
            <w:pPr>
              <w:pStyle w:val="TAC"/>
            </w:pPr>
          </w:p>
        </w:tc>
        <w:tc>
          <w:tcPr>
            <w:tcW w:w="0" w:type="auto"/>
            <w:shd w:val="clear" w:color="auto" w:fill="auto"/>
          </w:tcPr>
          <w:p w14:paraId="4E69D282" w14:textId="77777777" w:rsidR="00884D56" w:rsidRPr="00AC4FBC" w:rsidRDefault="00884D56" w:rsidP="00931ECD">
            <w:pPr>
              <w:pStyle w:val="TAC"/>
              <w:rPr>
                <w:lang w:eastAsia="zh-CN"/>
              </w:rPr>
            </w:pPr>
          </w:p>
        </w:tc>
        <w:tc>
          <w:tcPr>
            <w:tcW w:w="0" w:type="auto"/>
            <w:shd w:val="clear" w:color="auto" w:fill="auto"/>
          </w:tcPr>
          <w:p w14:paraId="4CBDA609" w14:textId="77777777" w:rsidR="00884D56" w:rsidRPr="00AC4FBC" w:rsidRDefault="00884D56" w:rsidP="00931ECD">
            <w:pPr>
              <w:pStyle w:val="TAC"/>
              <w:rPr>
                <w:lang w:eastAsia="zh-CN"/>
              </w:rPr>
            </w:pPr>
          </w:p>
        </w:tc>
        <w:tc>
          <w:tcPr>
            <w:tcW w:w="0" w:type="auto"/>
            <w:shd w:val="clear" w:color="auto" w:fill="auto"/>
          </w:tcPr>
          <w:p w14:paraId="229774D3" w14:textId="77777777" w:rsidR="00884D56" w:rsidRPr="00AC4FBC" w:rsidRDefault="00884D56" w:rsidP="00931ECD">
            <w:pPr>
              <w:pStyle w:val="TAC"/>
              <w:rPr>
                <w:lang w:eastAsia="zh-CN"/>
              </w:rPr>
            </w:pPr>
          </w:p>
        </w:tc>
        <w:tc>
          <w:tcPr>
            <w:tcW w:w="0" w:type="auto"/>
            <w:shd w:val="clear" w:color="auto" w:fill="auto"/>
          </w:tcPr>
          <w:p w14:paraId="2769760E" w14:textId="77777777" w:rsidR="00884D56" w:rsidRPr="00AC4FBC" w:rsidRDefault="00884D56" w:rsidP="00931ECD">
            <w:pPr>
              <w:pStyle w:val="TAC"/>
              <w:rPr>
                <w:lang w:eastAsia="zh-CN"/>
              </w:rPr>
            </w:pPr>
          </w:p>
        </w:tc>
        <w:tc>
          <w:tcPr>
            <w:tcW w:w="0" w:type="auto"/>
          </w:tcPr>
          <w:p w14:paraId="13E2C1CB" w14:textId="77777777" w:rsidR="00884D56" w:rsidRPr="00AC4FBC" w:rsidRDefault="00884D56" w:rsidP="00931ECD">
            <w:pPr>
              <w:pStyle w:val="TAC"/>
              <w:rPr>
                <w:lang w:eastAsia="zh-CN"/>
              </w:rPr>
            </w:pPr>
          </w:p>
        </w:tc>
        <w:tc>
          <w:tcPr>
            <w:tcW w:w="0" w:type="auto"/>
            <w:shd w:val="clear" w:color="auto" w:fill="auto"/>
          </w:tcPr>
          <w:p w14:paraId="7D313FE4" w14:textId="77777777" w:rsidR="00884D56" w:rsidRPr="00AC4FBC" w:rsidRDefault="00884D56" w:rsidP="00931ECD">
            <w:pPr>
              <w:pStyle w:val="TAC"/>
              <w:rPr>
                <w:lang w:eastAsia="zh-CN"/>
              </w:rPr>
            </w:pPr>
          </w:p>
        </w:tc>
      </w:tr>
      <w:tr w:rsidR="00AB2B30" w:rsidRPr="00AC4FBC" w14:paraId="1EE7A16D" w14:textId="77777777">
        <w:trPr>
          <w:trHeight w:val="285"/>
        </w:trPr>
        <w:tc>
          <w:tcPr>
            <w:tcW w:w="0" w:type="auto"/>
            <w:shd w:val="clear" w:color="auto" w:fill="auto"/>
            <w:vAlign w:val="center"/>
          </w:tcPr>
          <w:p w14:paraId="654BAA06" w14:textId="77777777" w:rsidR="00AB2B30" w:rsidRPr="00AC4FBC" w:rsidRDefault="006A7121">
            <w:pPr>
              <w:pStyle w:val="TAC"/>
            </w:pPr>
            <w:r w:rsidRPr="00AC4FBC">
              <w:t>n40</w:t>
            </w:r>
          </w:p>
        </w:tc>
        <w:tc>
          <w:tcPr>
            <w:tcW w:w="0" w:type="auto"/>
            <w:shd w:val="clear" w:color="auto" w:fill="auto"/>
            <w:vAlign w:val="center"/>
          </w:tcPr>
          <w:p w14:paraId="22C691E8" w14:textId="77777777" w:rsidR="00AB2B30" w:rsidRPr="00AC4FBC" w:rsidRDefault="006A7121">
            <w:pPr>
              <w:pStyle w:val="TAC"/>
            </w:pPr>
            <w:r w:rsidRPr="00AC4FBC">
              <w:t>1</w:t>
            </w:r>
          </w:p>
        </w:tc>
        <w:tc>
          <w:tcPr>
            <w:tcW w:w="0" w:type="auto"/>
            <w:shd w:val="clear" w:color="auto" w:fill="auto"/>
            <w:vAlign w:val="center"/>
          </w:tcPr>
          <w:p w14:paraId="36D83012" w14:textId="77777777" w:rsidR="00AB2B30" w:rsidRPr="00AC4FBC" w:rsidRDefault="006A7121">
            <w:pPr>
              <w:pStyle w:val="TAC"/>
            </w:pPr>
            <w:r w:rsidRPr="00AC4FBC">
              <w:t>8.3</w:t>
            </w:r>
          </w:p>
        </w:tc>
        <w:tc>
          <w:tcPr>
            <w:tcW w:w="0" w:type="auto"/>
            <w:shd w:val="clear" w:color="auto" w:fill="auto"/>
            <w:vAlign w:val="center"/>
          </w:tcPr>
          <w:p w14:paraId="1EB9049F" w14:textId="77777777" w:rsidR="00AB2B30" w:rsidRPr="00AC4FBC" w:rsidRDefault="006A7121">
            <w:pPr>
              <w:pStyle w:val="TAC"/>
            </w:pPr>
            <w:r w:rsidRPr="00AC4FBC">
              <w:t>8.3</w:t>
            </w:r>
          </w:p>
        </w:tc>
        <w:tc>
          <w:tcPr>
            <w:tcW w:w="0" w:type="auto"/>
            <w:shd w:val="clear" w:color="auto" w:fill="auto"/>
            <w:vAlign w:val="center"/>
          </w:tcPr>
          <w:p w14:paraId="3AF318AF" w14:textId="77777777" w:rsidR="00AB2B30" w:rsidRPr="00AC4FBC" w:rsidRDefault="006A7121">
            <w:pPr>
              <w:pStyle w:val="TAC"/>
            </w:pPr>
            <w:r w:rsidRPr="00AC4FBC">
              <w:t>8.3</w:t>
            </w:r>
          </w:p>
        </w:tc>
        <w:tc>
          <w:tcPr>
            <w:tcW w:w="0" w:type="auto"/>
            <w:shd w:val="clear" w:color="auto" w:fill="auto"/>
            <w:vAlign w:val="center"/>
          </w:tcPr>
          <w:p w14:paraId="1B06D202" w14:textId="77777777" w:rsidR="00AB2B30" w:rsidRPr="00AC4FBC" w:rsidRDefault="006A7121">
            <w:pPr>
              <w:pStyle w:val="TAC"/>
            </w:pPr>
            <w:r w:rsidRPr="00AC4FBC">
              <w:t>8.3</w:t>
            </w:r>
          </w:p>
        </w:tc>
        <w:tc>
          <w:tcPr>
            <w:tcW w:w="0" w:type="auto"/>
            <w:shd w:val="clear" w:color="auto" w:fill="auto"/>
            <w:vAlign w:val="center"/>
          </w:tcPr>
          <w:p w14:paraId="6FB367CC" w14:textId="77777777" w:rsidR="00AB2B30" w:rsidRPr="00AC4FBC" w:rsidRDefault="00AB2B30">
            <w:pPr>
              <w:pStyle w:val="TAC"/>
            </w:pPr>
          </w:p>
        </w:tc>
        <w:tc>
          <w:tcPr>
            <w:tcW w:w="0" w:type="auto"/>
          </w:tcPr>
          <w:p w14:paraId="50A1EB7A" w14:textId="77777777" w:rsidR="00AB2B30" w:rsidRPr="00AC4FBC" w:rsidRDefault="00AB2B30">
            <w:pPr>
              <w:pStyle w:val="TAC"/>
            </w:pPr>
          </w:p>
        </w:tc>
        <w:tc>
          <w:tcPr>
            <w:tcW w:w="0" w:type="auto"/>
            <w:shd w:val="clear" w:color="auto" w:fill="auto"/>
            <w:vAlign w:val="center"/>
          </w:tcPr>
          <w:p w14:paraId="6ED39696" w14:textId="77777777" w:rsidR="00AB2B30" w:rsidRPr="00AC4FBC" w:rsidRDefault="00AB2B30">
            <w:pPr>
              <w:pStyle w:val="TAC"/>
            </w:pPr>
          </w:p>
        </w:tc>
        <w:tc>
          <w:tcPr>
            <w:tcW w:w="0" w:type="auto"/>
            <w:shd w:val="clear" w:color="auto" w:fill="auto"/>
            <w:vAlign w:val="center"/>
          </w:tcPr>
          <w:p w14:paraId="4644EE94" w14:textId="77777777" w:rsidR="00AB2B30" w:rsidRPr="00AC4FBC" w:rsidRDefault="00AB2B30">
            <w:pPr>
              <w:pStyle w:val="TAC"/>
            </w:pPr>
          </w:p>
        </w:tc>
        <w:tc>
          <w:tcPr>
            <w:tcW w:w="0" w:type="auto"/>
            <w:shd w:val="clear" w:color="auto" w:fill="auto"/>
            <w:vAlign w:val="center"/>
          </w:tcPr>
          <w:p w14:paraId="5D8187CB" w14:textId="77777777" w:rsidR="00AB2B30" w:rsidRPr="00AC4FBC" w:rsidRDefault="00AB2B30">
            <w:pPr>
              <w:pStyle w:val="TAC"/>
            </w:pPr>
          </w:p>
        </w:tc>
        <w:tc>
          <w:tcPr>
            <w:tcW w:w="0" w:type="auto"/>
            <w:shd w:val="clear" w:color="auto" w:fill="auto"/>
            <w:vAlign w:val="center"/>
          </w:tcPr>
          <w:p w14:paraId="4D436364" w14:textId="77777777" w:rsidR="00AB2B30" w:rsidRPr="00AC4FBC" w:rsidRDefault="00AB2B30">
            <w:pPr>
              <w:pStyle w:val="TAC"/>
            </w:pPr>
          </w:p>
        </w:tc>
        <w:tc>
          <w:tcPr>
            <w:tcW w:w="0" w:type="auto"/>
          </w:tcPr>
          <w:p w14:paraId="2D48DBB4" w14:textId="77777777" w:rsidR="00AB2B30" w:rsidRPr="00AC4FBC" w:rsidRDefault="00AB2B30">
            <w:pPr>
              <w:pStyle w:val="TAC"/>
            </w:pPr>
          </w:p>
        </w:tc>
        <w:tc>
          <w:tcPr>
            <w:tcW w:w="0" w:type="auto"/>
            <w:shd w:val="clear" w:color="auto" w:fill="auto"/>
          </w:tcPr>
          <w:p w14:paraId="5F216334" w14:textId="77777777" w:rsidR="00AB2B30" w:rsidRPr="00AC4FBC" w:rsidRDefault="00AB2B30">
            <w:pPr>
              <w:pStyle w:val="TAC"/>
            </w:pPr>
          </w:p>
        </w:tc>
      </w:tr>
      <w:tr w:rsidR="00EE3613" w:rsidRPr="00AC4FBC" w14:paraId="363F67C9" w14:textId="77777777" w:rsidTr="00E90606">
        <w:trPr>
          <w:trHeight w:val="285"/>
        </w:trPr>
        <w:tc>
          <w:tcPr>
            <w:tcW w:w="0" w:type="auto"/>
            <w:shd w:val="clear" w:color="auto" w:fill="auto"/>
            <w:vAlign w:val="center"/>
          </w:tcPr>
          <w:p w14:paraId="3C229414" w14:textId="77777777" w:rsidR="00EE3613" w:rsidRPr="00AC4FBC" w:rsidRDefault="00EE3613" w:rsidP="00E90606">
            <w:pPr>
              <w:pStyle w:val="TAC"/>
            </w:pPr>
            <w:r w:rsidRPr="00AC4FBC">
              <w:t>n41</w:t>
            </w:r>
          </w:p>
        </w:tc>
        <w:tc>
          <w:tcPr>
            <w:tcW w:w="0" w:type="auto"/>
            <w:shd w:val="clear" w:color="auto" w:fill="auto"/>
            <w:vAlign w:val="center"/>
          </w:tcPr>
          <w:p w14:paraId="1597A68C" w14:textId="77777777" w:rsidR="00EE3613" w:rsidRPr="00AC4FBC" w:rsidRDefault="00EE3613" w:rsidP="00E90606">
            <w:pPr>
              <w:pStyle w:val="TAC"/>
            </w:pPr>
            <w:r w:rsidRPr="00AC4FBC">
              <w:rPr>
                <w:rFonts w:cs="Arial"/>
              </w:rPr>
              <w:t>1</w:t>
            </w:r>
          </w:p>
        </w:tc>
        <w:tc>
          <w:tcPr>
            <w:tcW w:w="0" w:type="auto"/>
            <w:shd w:val="clear" w:color="auto" w:fill="auto"/>
            <w:vAlign w:val="center"/>
          </w:tcPr>
          <w:p w14:paraId="75DD162F" w14:textId="77777777" w:rsidR="00EE3613" w:rsidRPr="00AC4FBC" w:rsidRDefault="00EE3613" w:rsidP="00E90606">
            <w:pPr>
              <w:pStyle w:val="TAC"/>
            </w:pPr>
            <w:r w:rsidRPr="00AC4FBC">
              <w:t>9.1</w:t>
            </w:r>
          </w:p>
        </w:tc>
        <w:tc>
          <w:tcPr>
            <w:tcW w:w="0" w:type="auto"/>
            <w:shd w:val="clear" w:color="auto" w:fill="auto"/>
            <w:vAlign w:val="center"/>
          </w:tcPr>
          <w:p w14:paraId="3DA8F44C" w14:textId="77777777" w:rsidR="00EE3613" w:rsidRPr="00AC4FBC" w:rsidRDefault="00EE3613" w:rsidP="00E90606">
            <w:pPr>
              <w:pStyle w:val="TAC"/>
            </w:pPr>
            <w:r w:rsidRPr="00AC4FBC">
              <w:t>9.1</w:t>
            </w:r>
          </w:p>
        </w:tc>
        <w:tc>
          <w:tcPr>
            <w:tcW w:w="0" w:type="auto"/>
            <w:shd w:val="clear" w:color="auto" w:fill="auto"/>
            <w:vAlign w:val="center"/>
          </w:tcPr>
          <w:p w14:paraId="15B0DEC1" w14:textId="77777777" w:rsidR="00EE3613" w:rsidRPr="00AC4FBC" w:rsidRDefault="00EE3613" w:rsidP="00E90606">
            <w:pPr>
              <w:pStyle w:val="TAC"/>
            </w:pPr>
            <w:r w:rsidRPr="00AC4FBC">
              <w:t>9.1</w:t>
            </w:r>
          </w:p>
        </w:tc>
        <w:tc>
          <w:tcPr>
            <w:tcW w:w="0" w:type="auto"/>
            <w:shd w:val="clear" w:color="auto" w:fill="auto"/>
            <w:vAlign w:val="center"/>
          </w:tcPr>
          <w:p w14:paraId="3D5E4F1B" w14:textId="77777777" w:rsidR="00EE3613" w:rsidRPr="00AC4FBC" w:rsidRDefault="00EE3613" w:rsidP="00E90606">
            <w:pPr>
              <w:pStyle w:val="TAC"/>
            </w:pPr>
            <w:r w:rsidRPr="00AC4FBC">
              <w:t>9.1</w:t>
            </w:r>
          </w:p>
        </w:tc>
        <w:tc>
          <w:tcPr>
            <w:tcW w:w="0" w:type="auto"/>
            <w:shd w:val="clear" w:color="auto" w:fill="auto"/>
            <w:vAlign w:val="center"/>
          </w:tcPr>
          <w:p w14:paraId="660D931A" w14:textId="77777777" w:rsidR="00EE3613" w:rsidRPr="00AC4FBC" w:rsidRDefault="00EE3613" w:rsidP="00E90606">
            <w:pPr>
              <w:pStyle w:val="TAC"/>
            </w:pPr>
          </w:p>
        </w:tc>
        <w:tc>
          <w:tcPr>
            <w:tcW w:w="0" w:type="auto"/>
          </w:tcPr>
          <w:p w14:paraId="31D1338C" w14:textId="77777777" w:rsidR="00EE3613" w:rsidRPr="00AC4FBC" w:rsidRDefault="00EE3613" w:rsidP="00E90606">
            <w:pPr>
              <w:pStyle w:val="TAC"/>
            </w:pPr>
          </w:p>
        </w:tc>
        <w:tc>
          <w:tcPr>
            <w:tcW w:w="0" w:type="auto"/>
            <w:shd w:val="clear" w:color="auto" w:fill="auto"/>
            <w:vAlign w:val="center"/>
          </w:tcPr>
          <w:p w14:paraId="41B3594D" w14:textId="77777777" w:rsidR="00EE3613" w:rsidRPr="00AC4FBC" w:rsidRDefault="00EE3613" w:rsidP="00E90606">
            <w:pPr>
              <w:pStyle w:val="TAC"/>
            </w:pPr>
          </w:p>
        </w:tc>
        <w:tc>
          <w:tcPr>
            <w:tcW w:w="0" w:type="auto"/>
            <w:shd w:val="clear" w:color="auto" w:fill="auto"/>
            <w:vAlign w:val="center"/>
          </w:tcPr>
          <w:p w14:paraId="1875B7D7" w14:textId="77777777" w:rsidR="00EE3613" w:rsidRPr="00AC4FBC" w:rsidRDefault="00EE3613" w:rsidP="00E90606">
            <w:pPr>
              <w:pStyle w:val="TAC"/>
            </w:pPr>
          </w:p>
        </w:tc>
        <w:tc>
          <w:tcPr>
            <w:tcW w:w="0" w:type="auto"/>
            <w:shd w:val="clear" w:color="auto" w:fill="auto"/>
            <w:vAlign w:val="center"/>
          </w:tcPr>
          <w:p w14:paraId="771A76EA" w14:textId="77777777" w:rsidR="00EE3613" w:rsidRPr="00AC4FBC" w:rsidRDefault="00EE3613" w:rsidP="00E90606">
            <w:pPr>
              <w:pStyle w:val="TAC"/>
            </w:pPr>
          </w:p>
        </w:tc>
        <w:tc>
          <w:tcPr>
            <w:tcW w:w="0" w:type="auto"/>
            <w:shd w:val="clear" w:color="auto" w:fill="auto"/>
          </w:tcPr>
          <w:p w14:paraId="4D50D79B" w14:textId="77777777" w:rsidR="00EE3613" w:rsidRPr="00AC4FBC" w:rsidRDefault="00EE3613" w:rsidP="00E90606">
            <w:pPr>
              <w:pStyle w:val="TAC"/>
            </w:pPr>
          </w:p>
        </w:tc>
        <w:tc>
          <w:tcPr>
            <w:tcW w:w="0" w:type="auto"/>
            <w:vAlign w:val="center"/>
          </w:tcPr>
          <w:p w14:paraId="316C4507" w14:textId="77777777" w:rsidR="00EE3613" w:rsidRPr="00AC4FBC" w:rsidRDefault="00EE3613" w:rsidP="00E90606">
            <w:pPr>
              <w:pStyle w:val="TAC"/>
            </w:pPr>
          </w:p>
        </w:tc>
        <w:tc>
          <w:tcPr>
            <w:tcW w:w="0" w:type="auto"/>
            <w:shd w:val="clear" w:color="auto" w:fill="auto"/>
            <w:vAlign w:val="center"/>
          </w:tcPr>
          <w:p w14:paraId="21A0F0B7" w14:textId="77777777" w:rsidR="00EE3613" w:rsidRPr="00AC4FBC" w:rsidRDefault="00EE3613" w:rsidP="00E90606">
            <w:pPr>
              <w:pStyle w:val="TAC"/>
            </w:pPr>
          </w:p>
        </w:tc>
      </w:tr>
      <w:tr w:rsidR="00AB2B30" w:rsidRPr="00AC4FBC" w14:paraId="36E151D6" w14:textId="77777777">
        <w:trPr>
          <w:trHeight w:val="285"/>
        </w:trPr>
        <w:tc>
          <w:tcPr>
            <w:tcW w:w="0" w:type="auto"/>
            <w:shd w:val="clear" w:color="auto" w:fill="auto"/>
            <w:vAlign w:val="center"/>
          </w:tcPr>
          <w:p w14:paraId="37289CC7" w14:textId="77777777" w:rsidR="00AB2B30" w:rsidRPr="00AC4FBC" w:rsidRDefault="006A7121">
            <w:pPr>
              <w:pStyle w:val="TAC"/>
            </w:pPr>
            <w:r w:rsidRPr="00AC4FBC">
              <w:t>n41</w:t>
            </w:r>
          </w:p>
        </w:tc>
        <w:tc>
          <w:tcPr>
            <w:tcW w:w="0" w:type="auto"/>
            <w:shd w:val="clear" w:color="auto" w:fill="auto"/>
            <w:vAlign w:val="center"/>
          </w:tcPr>
          <w:p w14:paraId="2C135164" w14:textId="77777777" w:rsidR="00AB2B30" w:rsidRPr="00AC4FBC" w:rsidRDefault="006A7121">
            <w:pPr>
              <w:pStyle w:val="TAC"/>
            </w:pPr>
            <w:r w:rsidRPr="00AC4FBC">
              <w:t>2</w:t>
            </w:r>
          </w:p>
        </w:tc>
        <w:tc>
          <w:tcPr>
            <w:tcW w:w="0" w:type="auto"/>
            <w:shd w:val="clear" w:color="auto" w:fill="auto"/>
            <w:vAlign w:val="center"/>
          </w:tcPr>
          <w:p w14:paraId="7C262DA9" w14:textId="77777777" w:rsidR="00AB2B30" w:rsidRPr="00AC4FBC" w:rsidRDefault="006A7121">
            <w:pPr>
              <w:pStyle w:val="TAC"/>
            </w:pPr>
            <w:r w:rsidRPr="00AC4FBC">
              <w:t>0.6</w:t>
            </w:r>
          </w:p>
        </w:tc>
        <w:tc>
          <w:tcPr>
            <w:tcW w:w="0" w:type="auto"/>
            <w:shd w:val="clear" w:color="auto" w:fill="auto"/>
            <w:vAlign w:val="center"/>
          </w:tcPr>
          <w:p w14:paraId="5FB29F68" w14:textId="77777777" w:rsidR="00AB2B30" w:rsidRPr="00AC4FBC" w:rsidRDefault="006A7121">
            <w:pPr>
              <w:pStyle w:val="TAC"/>
            </w:pPr>
            <w:r w:rsidRPr="00AC4FBC">
              <w:t>0.6</w:t>
            </w:r>
          </w:p>
        </w:tc>
        <w:tc>
          <w:tcPr>
            <w:tcW w:w="0" w:type="auto"/>
            <w:shd w:val="clear" w:color="auto" w:fill="auto"/>
            <w:vAlign w:val="center"/>
          </w:tcPr>
          <w:p w14:paraId="629A5217" w14:textId="77777777" w:rsidR="00AB2B30" w:rsidRPr="00AC4FBC" w:rsidRDefault="006A7121">
            <w:pPr>
              <w:pStyle w:val="TAC"/>
            </w:pPr>
            <w:r w:rsidRPr="00AC4FBC">
              <w:t>0.6</w:t>
            </w:r>
          </w:p>
        </w:tc>
        <w:tc>
          <w:tcPr>
            <w:tcW w:w="0" w:type="auto"/>
            <w:shd w:val="clear" w:color="auto" w:fill="auto"/>
            <w:vAlign w:val="center"/>
          </w:tcPr>
          <w:p w14:paraId="554C191E" w14:textId="77777777" w:rsidR="00AB2B30" w:rsidRPr="00AC4FBC" w:rsidRDefault="006A7121">
            <w:pPr>
              <w:pStyle w:val="TAC"/>
            </w:pPr>
            <w:r w:rsidRPr="00AC4FBC">
              <w:t>0.6</w:t>
            </w:r>
          </w:p>
        </w:tc>
        <w:tc>
          <w:tcPr>
            <w:tcW w:w="0" w:type="auto"/>
            <w:shd w:val="clear" w:color="auto" w:fill="auto"/>
          </w:tcPr>
          <w:p w14:paraId="636C68CA" w14:textId="77777777" w:rsidR="00AB2B30" w:rsidRPr="00AC4FBC" w:rsidRDefault="00AB2B30">
            <w:pPr>
              <w:pStyle w:val="TAC"/>
            </w:pPr>
          </w:p>
        </w:tc>
        <w:tc>
          <w:tcPr>
            <w:tcW w:w="0" w:type="auto"/>
          </w:tcPr>
          <w:p w14:paraId="50FD05DE" w14:textId="77777777" w:rsidR="00AB2B30" w:rsidRPr="00AC4FBC" w:rsidRDefault="00AB2B30">
            <w:pPr>
              <w:pStyle w:val="TAC"/>
            </w:pPr>
          </w:p>
        </w:tc>
        <w:tc>
          <w:tcPr>
            <w:tcW w:w="0" w:type="auto"/>
            <w:shd w:val="clear" w:color="auto" w:fill="auto"/>
          </w:tcPr>
          <w:p w14:paraId="15D6F27D" w14:textId="77777777" w:rsidR="00AB2B30" w:rsidRPr="00AC4FBC" w:rsidRDefault="00AB2B30">
            <w:pPr>
              <w:pStyle w:val="TAC"/>
            </w:pPr>
          </w:p>
        </w:tc>
        <w:tc>
          <w:tcPr>
            <w:tcW w:w="0" w:type="auto"/>
            <w:shd w:val="clear" w:color="auto" w:fill="auto"/>
          </w:tcPr>
          <w:p w14:paraId="72215AE8" w14:textId="77777777" w:rsidR="00AB2B30" w:rsidRPr="00AC4FBC" w:rsidRDefault="00AB2B30">
            <w:pPr>
              <w:pStyle w:val="TAC"/>
            </w:pPr>
          </w:p>
        </w:tc>
        <w:tc>
          <w:tcPr>
            <w:tcW w:w="0" w:type="auto"/>
            <w:shd w:val="clear" w:color="auto" w:fill="auto"/>
          </w:tcPr>
          <w:p w14:paraId="04A96AA6" w14:textId="77777777" w:rsidR="00AB2B30" w:rsidRPr="00AC4FBC" w:rsidRDefault="00AB2B30">
            <w:pPr>
              <w:pStyle w:val="TAC"/>
            </w:pPr>
          </w:p>
        </w:tc>
        <w:tc>
          <w:tcPr>
            <w:tcW w:w="0" w:type="auto"/>
            <w:shd w:val="clear" w:color="auto" w:fill="auto"/>
          </w:tcPr>
          <w:p w14:paraId="726D1939" w14:textId="77777777" w:rsidR="00AB2B30" w:rsidRPr="00AC4FBC" w:rsidRDefault="00AB2B30">
            <w:pPr>
              <w:pStyle w:val="TAC"/>
            </w:pPr>
          </w:p>
        </w:tc>
        <w:tc>
          <w:tcPr>
            <w:tcW w:w="0" w:type="auto"/>
          </w:tcPr>
          <w:p w14:paraId="5E6DA561" w14:textId="77777777" w:rsidR="00AB2B30" w:rsidRPr="00AC4FBC" w:rsidRDefault="00AB2B30">
            <w:pPr>
              <w:pStyle w:val="TAC"/>
            </w:pPr>
          </w:p>
        </w:tc>
        <w:tc>
          <w:tcPr>
            <w:tcW w:w="0" w:type="auto"/>
            <w:shd w:val="clear" w:color="auto" w:fill="auto"/>
          </w:tcPr>
          <w:p w14:paraId="2F6E55E0" w14:textId="77777777" w:rsidR="00AB2B30" w:rsidRPr="00AC4FBC" w:rsidRDefault="00AB2B30">
            <w:pPr>
              <w:pStyle w:val="TAC"/>
            </w:pPr>
          </w:p>
        </w:tc>
      </w:tr>
      <w:tr w:rsidR="009040B9" w:rsidRPr="00AC4FBC" w14:paraId="639E33AE" w14:textId="77777777">
        <w:trPr>
          <w:trHeight w:val="285"/>
        </w:trPr>
        <w:tc>
          <w:tcPr>
            <w:tcW w:w="0" w:type="auto"/>
            <w:shd w:val="clear" w:color="auto" w:fill="auto"/>
            <w:vAlign w:val="center"/>
          </w:tcPr>
          <w:p w14:paraId="4AB113BD" w14:textId="0DD0B6D0" w:rsidR="009040B9" w:rsidRPr="00AC4FBC" w:rsidRDefault="009040B9" w:rsidP="009040B9">
            <w:pPr>
              <w:pStyle w:val="TAC"/>
            </w:pPr>
            <w:r w:rsidRPr="00AC4FBC">
              <w:rPr>
                <w:lang w:eastAsia="zh-CN"/>
              </w:rPr>
              <w:t>n41</w:t>
            </w:r>
          </w:p>
        </w:tc>
        <w:tc>
          <w:tcPr>
            <w:tcW w:w="0" w:type="auto"/>
            <w:shd w:val="clear" w:color="auto" w:fill="auto"/>
            <w:vAlign w:val="center"/>
          </w:tcPr>
          <w:p w14:paraId="064F1766" w14:textId="1B01F001" w:rsidR="009040B9" w:rsidRPr="00AC4FBC" w:rsidRDefault="009040B9" w:rsidP="009040B9">
            <w:pPr>
              <w:pStyle w:val="TAC"/>
            </w:pPr>
            <w:r w:rsidRPr="00AC4FBC">
              <w:rPr>
                <w:lang w:eastAsia="zh-CN"/>
              </w:rPr>
              <w:t>3</w:t>
            </w:r>
          </w:p>
        </w:tc>
        <w:tc>
          <w:tcPr>
            <w:tcW w:w="0" w:type="auto"/>
            <w:shd w:val="clear" w:color="auto" w:fill="auto"/>
            <w:vAlign w:val="center"/>
          </w:tcPr>
          <w:p w14:paraId="23416073" w14:textId="346110CF" w:rsidR="009040B9" w:rsidRPr="00AC4FBC" w:rsidRDefault="009040B9" w:rsidP="009040B9">
            <w:pPr>
              <w:pStyle w:val="TAC"/>
            </w:pPr>
            <w:r w:rsidRPr="00AC4FBC">
              <w:rPr>
                <w:lang w:eastAsia="zh-CN"/>
              </w:rPr>
              <w:t>0.6</w:t>
            </w:r>
          </w:p>
        </w:tc>
        <w:tc>
          <w:tcPr>
            <w:tcW w:w="0" w:type="auto"/>
            <w:shd w:val="clear" w:color="auto" w:fill="auto"/>
            <w:vAlign w:val="center"/>
          </w:tcPr>
          <w:p w14:paraId="1E1DDEB1" w14:textId="0ACEA2C1" w:rsidR="009040B9" w:rsidRPr="00AC4FBC" w:rsidRDefault="009040B9" w:rsidP="009040B9">
            <w:pPr>
              <w:pStyle w:val="TAC"/>
            </w:pPr>
            <w:r w:rsidRPr="00AC4FBC">
              <w:rPr>
                <w:lang w:eastAsia="zh-CN"/>
              </w:rPr>
              <w:t>0.6</w:t>
            </w:r>
          </w:p>
        </w:tc>
        <w:tc>
          <w:tcPr>
            <w:tcW w:w="0" w:type="auto"/>
            <w:shd w:val="clear" w:color="auto" w:fill="auto"/>
            <w:vAlign w:val="center"/>
          </w:tcPr>
          <w:p w14:paraId="7AF4E7A4" w14:textId="34467984" w:rsidR="009040B9" w:rsidRPr="00AC4FBC" w:rsidRDefault="009040B9" w:rsidP="009040B9">
            <w:pPr>
              <w:pStyle w:val="TAC"/>
            </w:pPr>
            <w:r w:rsidRPr="00AC4FBC">
              <w:rPr>
                <w:lang w:eastAsia="zh-CN"/>
              </w:rPr>
              <w:t>0.6</w:t>
            </w:r>
          </w:p>
        </w:tc>
        <w:tc>
          <w:tcPr>
            <w:tcW w:w="0" w:type="auto"/>
            <w:shd w:val="clear" w:color="auto" w:fill="auto"/>
            <w:vAlign w:val="center"/>
          </w:tcPr>
          <w:p w14:paraId="20677963" w14:textId="0EB087A9" w:rsidR="009040B9" w:rsidRPr="00AC4FBC" w:rsidRDefault="009040B9" w:rsidP="009040B9">
            <w:pPr>
              <w:pStyle w:val="TAC"/>
            </w:pPr>
            <w:r w:rsidRPr="00AC4FBC">
              <w:rPr>
                <w:lang w:eastAsia="zh-CN"/>
              </w:rPr>
              <w:t>0.6</w:t>
            </w:r>
          </w:p>
        </w:tc>
        <w:tc>
          <w:tcPr>
            <w:tcW w:w="0" w:type="auto"/>
            <w:shd w:val="clear" w:color="auto" w:fill="auto"/>
          </w:tcPr>
          <w:p w14:paraId="3CA899B7" w14:textId="77777777" w:rsidR="009040B9" w:rsidRPr="00AC4FBC" w:rsidRDefault="009040B9" w:rsidP="009040B9">
            <w:pPr>
              <w:pStyle w:val="TAC"/>
            </w:pPr>
          </w:p>
        </w:tc>
        <w:tc>
          <w:tcPr>
            <w:tcW w:w="0" w:type="auto"/>
          </w:tcPr>
          <w:p w14:paraId="2B1DD7A6" w14:textId="77777777" w:rsidR="009040B9" w:rsidRPr="00AC4FBC" w:rsidRDefault="009040B9" w:rsidP="009040B9">
            <w:pPr>
              <w:pStyle w:val="TAC"/>
            </w:pPr>
          </w:p>
        </w:tc>
        <w:tc>
          <w:tcPr>
            <w:tcW w:w="0" w:type="auto"/>
            <w:shd w:val="clear" w:color="auto" w:fill="auto"/>
          </w:tcPr>
          <w:p w14:paraId="32E6D0CD" w14:textId="77777777" w:rsidR="009040B9" w:rsidRPr="00AC4FBC" w:rsidRDefault="009040B9" w:rsidP="009040B9">
            <w:pPr>
              <w:pStyle w:val="TAC"/>
            </w:pPr>
          </w:p>
        </w:tc>
        <w:tc>
          <w:tcPr>
            <w:tcW w:w="0" w:type="auto"/>
            <w:shd w:val="clear" w:color="auto" w:fill="auto"/>
          </w:tcPr>
          <w:p w14:paraId="5BE5059D" w14:textId="77777777" w:rsidR="009040B9" w:rsidRPr="00AC4FBC" w:rsidRDefault="009040B9" w:rsidP="009040B9">
            <w:pPr>
              <w:pStyle w:val="TAC"/>
            </w:pPr>
          </w:p>
        </w:tc>
        <w:tc>
          <w:tcPr>
            <w:tcW w:w="0" w:type="auto"/>
            <w:shd w:val="clear" w:color="auto" w:fill="auto"/>
          </w:tcPr>
          <w:p w14:paraId="7C153A43" w14:textId="77777777" w:rsidR="009040B9" w:rsidRPr="00AC4FBC" w:rsidRDefault="009040B9" w:rsidP="009040B9">
            <w:pPr>
              <w:pStyle w:val="TAC"/>
            </w:pPr>
          </w:p>
        </w:tc>
        <w:tc>
          <w:tcPr>
            <w:tcW w:w="0" w:type="auto"/>
            <w:shd w:val="clear" w:color="auto" w:fill="auto"/>
          </w:tcPr>
          <w:p w14:paraId="55692190" w14:textId="77777777" w:rsidR="009040B9" w:rsidRPr="00AC4FBC" w:rsidRDefault="009040B9" w:rsidP="009040B9">
            <w:pPr>
              <w:pStyle w:val="TAC"/>
            </w:pPr>
          </w:p>
        </w:tc>
        <w:tc>
          <w:tcPr>
            <w:tcW w:w="0" w:type="auto"/>
          </w:tcPr>
          <w:p w14:paraId="3D3969A7" w14:textId="77777777" w:rsidR="009040B9" w:rsidRPr="00AC4FBC" w:rsidRDefault="009040B9" w:rsidP="009040B9">
            <w:pPr>
              <w:pStyle w:val="TAC"/>
            </w:pPr>
          </w:p>
        </w:tc>
        <w:tc>
          <w:tcPr>
            <w:tcW w:w="0" w:type="auto"/>
            <w:shd w:val="clear" w:color="auto" w:fill="auto"/>
          </w:tcPr>
          <w:p w14:paraId="5E970B6D" w14:textId="77777777" w:rsidR="009040B9" w:rsidRPr="00AC4FBC" w:rsidRDefault="009040B9" w:rsidP="009040B9">
            <w:pPr>
              <w:pStyle w:val="TAC"/>
            </w:pPr>
          </w:p>
        </w:tc>
      </w:tr>
      <w:tr w:rsidR="00AB2B30" w:rsidRPr="00AC4FBC" w14:paraId="0436B2F1" w14:textId="77777777">
        <w:trPr>
          <w:trHeight w:val="285"/>
        </w:trPr>
        <w:tc>
          <w:tcPr>
            <w:tcW w:w="0" w:type="auto"/>
            <w:shd w:val="clear" w:color="auto" w:fill="auto"/>
          </w:tcPr>
          <w:p w14:paraId="7D0D41F3" w14:textId="77777777" w:rsidR="00AB2B30" w:rsidRPr="00AC4FBC" w:rsidRDefault="006A7121">
            <w:pPr>
              <w:pStyle w:val="TAC"/>
            </w:pPr>
            <w:r w:rsidRPr="00AC4FBC">
              <w:t>n41</w:t>
            </w:r>
          </w:p>
        </w:tc>
        <w:tc>
          <w:tcPr>
            <w:tcW w:w="0" w:type="auto"/>
            <w:shd w:val="clear" w:color="auto" w:fill="auto"/>
          </w:tcPr>
          <w:p w14:paraId="00A804DD" w14:textId="77777777" w:rsidR="00AB2B30" w:rsidRPr="00AC4FBC" w:rsidRDefault="006A7121">
            <w:pPr>
              <w:pStyle w:val="TAC"/>
              <w:rPr>
                <w:rFonts w:cs="Arial"/>
              </w:rPr>
            </w:pPr>
            <w:r w:rsidRPr="00AC4FBC">
              <w:t>25</w:t>
            </w:r>
          </w:p>
        </w:tc>
        <w:tc>
          <w:tcPr>
            <w:tcW w:w="0" w:type="auto"/>
            <w:shd w:val="clear" w:color="auto" w:fill="auto"/>
          </w:tcPr>
          <w:p w14:paraId="48CF2FE2" w14:textId="77777777" w:rsidR="00AB2B30" w:rsidRPr="00AC4FBC" w:rsidRDefault="006A7121">
            <w:pPr>
              <w:pStyle w:val="TAC"/>
              <w:rPr>
                <w:rFonts w:cs="Arial"/>
              </w:rPr>
            </w:pPr>
            <w:r w:rsidRPr="00AC4FBC">
              <w:t>0.6</w:t>
            </w:r>
          </w:p>
        </w:tc>
        <w:tc>
          <w:tcPr>
            <w:tcW w:w="0" w:type="auto"/>
            <w:shd w:val="clear" w:color="auto" w:fill="auto"/>
          </w:tcPr>
          <w:p w14:paraId="4F6CC146" w14:textId="77777777" w:rsidR="00AB2B30" w:rsidRPr="00AC4FBC" w:rsidRDefault="006A7121">
            <w:pPr>
              <w:pStyle w:val="TAC"/>
              <w:rPr>
                <w:rFonts w:cs="Arial"/>
              </w:rPr>
            </w:pPr>
            <w:r w:rsidRPr="00AC4FBC">
              <w:t>0.6</w:t>
            </w:r>
          </w:p>
        </w:tc>
        <w:tc>
          <w:tcPr>
            <w:tcW w:w="0" w:type="auto"/>
            <w:shd w:val="clear" w:color="auto" w:fill="auto"/>
          </w:tcPr>
          <w:p w14:paraId="1A3F8D5F" w14:textId="77777777" w:rsidR="00AB2B30" w:rsidRPr="00AC4FBC" w:rsidRDefault="006A7121">
            <w:pPr>
              <w:pStyle w:val="TAC"/>
              <w:rPr>
                <w:rFonts w:cs="Arial"/>
              </w:rPr>
            </w:pPr>
            <w:r w:rsidRPr="00AC4FBC">
              <w:t>0.6</w:t>
            </w:r>
          </w:p>
        </w:tc>
        <w:tc>
          <w:tcPr>
            <w:tcW w:w="0" w:type="auto"/>
            <w:shd w:val="clear" w:color="auto" w:fill="auto"/>
          </w:tcPr>
          <w:p w14:paraId="131F416B" w14:textId="77777777" w:rsidR="00AB2B30" w:rsidRPr="00AC4FBC" w:rsidRDefault="006A7121">
            <w:pPr>
              <w:pStyle w:val="TAC"/>
              <w:rPr>
                <w:rFonts w:cs="Arial"/>
              </w:rPr>
            </w:pPr>
            <w:r w:rsidRPr="00AC4FBC">
              <w:t>0.6</w:t>
            </w:r>
          </w:p>
        </w:tc>
        <w:tc>
          <w:tcPr>
            <w:tcW w:w="0" w:type="auto"/>
            <w:shd w:val="clear" w:color="auto" w:fill="auto"/>
          </w:tcPr>
          <w:p w14:paraId="311D596C" w14:textId="77777777" w:rsidR="00AB2B30" w:rsidRPr="00AC4FBC" w:rsidRDefault="00AB2B30">
            <w:pPr>
              <w:pStyle w:val="TAC"/>
            </w:pPr>
          </w:p>
        </w:tc>
        <w:tc>
          <w:tcPr>
            <w:tcW w:w="0" w:type="auto"/>
          </w:tcPr>
          <w:p w14:paraId="4DFC5CE0" w14:textId="77777777" w:rsidR="00AB2B30" w:rsidRPr="00AC4FBC" w:rsidRDefault="00AB2B30">
            <w:pPr>
              <w:pStyle w:val="TAC"/>
            </w:pPr>
          </w:p>
        </w:tc>
        <w:tc>
          <w:tcPr>
            <w:tcW w:w="0" w:type="auto"/>
            <w:shd w:val="clear" w:color="auto" w:fill="auto"/>
          </w:tcPr>
          <w:p w14:paraId="6583D2A4" w14:textId="77777777" w:rsidR="00AB2B30" w:rsidRPr="00AC4FBC" w:rsidRDefault="00AB2B30">
            <w:pPr>
              <w:pStyle w:val="TAC"/>
            </w:pPr>
          </w:p>
        </w:tc>
        <w:tc>
          <w:tcPr>
            <w:tcW w:w="0" w:type="auto"/>
            <w:shd w:val="clear" w:color="auto" w:fill="auto"/>
          </w:tcPr>
          <w:p w14:paraId="0D34D28B" w14:textId="77777777" w:rsidR="00AB2B30" w:rsidRPr="00AC4FBC" w:rsidRDefault="00AB2B30">
            <w:pPr>
              <w:pStyle w:val="TAC"/>
            </w:pPr>
          </w:p>
        </w:tc>
        <w:tc>
          <w:tcPr>
            <w:tcW w:w="0" w:type="auto"/>
            <w:shd w:val="clear" w:color="auto" w:fill="auto"/>
          </w:tcPr>
          <w:p w14:paraId="3E7DE6BA" w14:textId="77777777" w:rsidR="00AB2B30" w:rsidRPr="00AC4FBC" w:rsidRDefault="00AB2B30">
            <w:pPr>
              <w:pStyle w:val="TAC"/>
            </w:pPr>
          </w:p>
        </w:tc>
        <w:tc>
          <w:tcPr>
            <w:tcW w:w="0" w:type="auto"/>
            <w:shd w:val="clear" w:color="auto" w:fill="auto"/>
          </w:tcPr>
          <w:p w14:paraId="7F094B4D" w14:textId="77777777" w:rsidR="00AB2B30" w:rsidRPr="00AC4FBC" w:rsidRDefault="00AB2B30">
            <w:pPr>
              <w:pStyle w:val="TAC"/>
            </w:pPr>
          </w:p>
        </w:tc>
        <w:tc>
          <w:tcPr>
            <w:tcW w:w="0" w:type="auto"/>
          </w:tcPr>
          <w:p w14:paraId="229AD218" w14:textId="77777777" w:rsidR="00AB2B30" w:rsidRPr="00AC4FBC" w:rsidRDefault="00AB2B30">
            <w:pPr>
              <w:pStyle w:val="TAC"/>
            </w:pPr>
          </w:p>
        </w:tc>
        <w:tc>
          <w:tcPr>
            <w:tcW w:w="0" w:type="auto"/>
            <w:shd w:val="clear" w:color="auto" w:fill="auto"/>
          </w:tcPr>
          <w:p w14:paraId="287AA5C8" w14:textId="77777777" w:rsidR="00AB2B30" w:rsidRPr="00AC4FBC" w:rsidRDefault="00AB2B30">
            <w:pPr>
              <w:pStyle w:val="TAC"/>
            </w:pPr>
          </w:p>
        </w:tc>
      </w:tr>
      <w:tr w:rsidR="00AB2B30" w:rsidRPr="00AC4FBC" w14:paraId="5BF75D5C" w14:textId="77777777">
        <w:trPr>
          <w:trHeight w:val="285"/>
        </w:trPr>
        <w:tc>
          <w:tcPr>
            <w:tcW w:w="0" w:type="auto"/>
            <w:shd w:val="clear" w:color="auto" w:fill="auto"/>
            <w:vAlign w:val="center"/>
          </w:tcPr>
          <w:p w14:paraId="417B6D64" w14:textId="77777777" w:rsidR="00AB2B30" w:rsidRPr="00AC4FBC" w:rsidRDefault="006A7121">
            <w:pPr>
              <w:pStyle w:val="TAC"/>
            </w:pPr>
            <w:r w:rsidRPr="00AC4FBC">
              <w:t>n77</w:t>
            </w:r>
          </w:p>
        </w:tc>
        <w:tc>
          <w:tcPr>
            <w:tcW w:w="0" w:type="auto"/>
            <w:shd w:val="clear" w:color="auto" w:fill="auto"/>
            <w:vAlign w:val="center"/>
          </w:tcPr>
          <w:p w14:paraId="372064C1" w14:textId="77777777" w:rsidR="00AB2B30" w:rsidRPr="00AC4FBC" w:rsidRDefault="006A7121">
            <w:pPr>
              <w:pStyle w:val="TAC"/>
            </w:pPr>
            <w:r w:rsidRPr="00AC4FBC">
              <w:t>41</w:t>
            </w:r>
            <w:r w:rsidRPr="00AC4FBC">
              <w:rPr>
                <w:vertAlign w:val="superscript"/>
              </w:rPr>
              <w:t>1</w:t>
            </w:r>
          </w:p>
        </w:tc>
        <w:tc>
          <w:tcPr>
            <w:tcW w:w="0" w:type="auto"/>
            <w:shd w:val="clear" w:color="auto" w:fill="auto"/>
            <w:vAlign w:val="center"/>
          </w:tcPr>
          <w:p w14:paraId="70C60844" w14:textId="77777777" w:rsidR="00AB2B30" w:rsidRPr="00AC4FBC" w:rsidRDefault="006A7121">
            <w:pPr>
              <w:pStyle w:val="TAC"/>
            </w:pPr>
            <w:r w:rsidRPr="00AC4FBC">
              <w:t>4.5</w:t>
            </w:r>
          </w:p>
        </w:tc>
        <w:tc>
          <w:tcPr>
            <w:tcW w:w="0" w:type="auto"/>
            <w:shd w:val="clear" w:color="auto" w:fill="auto"/>
            <w:vAlign w:val="center"/>
          </w:tcPr>
          <w:p w14:paraId="783815D5" w14:textId="77777777" w:rsidR="00AB2B30" w:rsidRPr="00AC4FBC" w:rsidRDefault="006A7121">
            <w:pPr>
              <w:pStyle w:val="TAC"/>
            </w:pPr>
            <w:r w:rsidRPr="00AC4FBC">
              <w:t>4.5</w:t>
            </w:r>
          </w:p>
        </w:tc>
        <w:tc>
          <w:tcPr>
            <w:tcW w:w="0" w:type="auto"/>
            <w:shd w:val="clear" w:color="auto" w:fill="auto"/>
            <w:vAlign w:val="center"/>
          </w:tcPr>
          <w:p w14:paraId="1AAA7368" w14:textId="77777777" w:rsidR="00AB2B30" w:rsidRPr="00AC4FBC" w:rsidRDefault="006A7121">
            <w:pPr>
              <w:pStyle w:val="TAC"/>
            </w:pPr>
            <w:r w:rsidRPr="00AC4FBC">
              <w:t>4.5</w:t>
            </w:r>
          </w:p>
        </w:tc>
        <w:tc>
          <w:tcPr>
            <w:tcW w:w="0" w:type="auto"/>
            <w:shd w:val="clear" w:color="auto" w:fill="auto"/>
            <w:vAlign w:val="center"/>
          </w:tcPr>
          <w:p w14:paraId="181A2D55" w14:textId="77777777" w:rsidR="00AB2B30" w:rsidRPr="00AC4FBC" w:rsidRDefault="006A7121">
            <w:pPr>
              <w:pStyle w:val="TAC"/>
            </w:pPr>
            <w:r w:rsidRPr="00AC4FBC">
              <w:t>4.5</w:t>
            </w:r>
          </w:p>
        </w:tc>
        <w:tc>
          <w:tcPr>
            <w:tcW w:w="0" w:type="auto"/>
            <w:shd w:val="clear" w:color="auto" w:fill="auto"/>
          </w:tcPr>
          <w:p w14:paraId="3F49D378" w14:textId="77777777" w:rsidR="00AB2B30" w:rsidRPr="00AC4FBC" w:rsidRDefault="00AB2B30">
            <w:pPr>
              <w:pStyle w:val="TAC"/>
            </w:pPr>
          </w:p>
        </w:tc>
        <w:tc>
          <w:tcPr>
            <w:tcW w:w="0" w:type="auto"/>
          </w:tcPr>
          <w:p w14:paraId="0E428846" w14:textId="77777777" w:rsidR="00AB2B30" w:rsidRPr="00AC4FBC" w:rsidRDefault="00AB2B30">
            <w:pPr>
              <w:pStyle w:val="TAC"/>
            </w:pPr>
          </w:p>
        </w:tc>
        <w:tc>
          <w:tcPr>
            <w:tcW w:w="0" w:type="auto"/>
            <w:shd w:val="clear" w:color="auto" w:fill="auto"/>
          </w:tcPr>
          <w:p w14:paraId="2972AB90" w14:textId="77777777" w:rsidR="00AB2B30" w:rsidRPr="00AC4FBC" w:rsidRDefault="00AB2B30">
            <w:pPr>
              <w:pStyle w:val="TAC"/>
            </w:pPr>
          </w:p>
        </w:tc>
        <w:tc>
          <w:tcPr>
            <w:tcW w:w="0" w:type="auto"/>
            <w:shd w:val="clear" w:color="auto" w:fill="auto"/>
          </w:tcPr>
          <w:p w14:paraId="2F2C8DC1" w14:textId="77777777" w:rsidR="00AB2B30" w:rsidRPr="00AC4FBC" w:rsidRDefault="00AB2B30">
            <w:pPr>
              <w:pStyle w:val="TAC"/>
            </w:pPr>
          </w:p>
        </w:tc>
        <w:tc>
          <w:tcPr>
            <w:tcW w:w="0" w:type="auto"/>
            <w:shd w:val="clear" w:color="auto" w:fill="auto"/>
          </w:tcPr>
          <w:p w14:paraId="5B46E1CE" w14:textId="77777777" w:rsidR="00AB2B30" w:rsidRPr="00AC4FBC" w:rsidRDefault="00AB2B30">
            <w:pPr>
              <w:pStyle w:val="TAC"/>
            </w:pPr>
          </w:p>
        </w:tc>
        <w:tc>
          <w:tcPr>
            <w:tcW w:w="0" w:type="auto"/>
            <w:shd w:val="clear" w:color="auto" w:fill="auto"/>
          </w:tcPr>
          <w:p w14:paraId="49517A9F" w14:textId="77777777" w:rsidR="00AB2B30" w:rsidRPr="00AC4FBC" w:rsidRDefault="00AB2B30">
            <w:pPr>
              <w:pStyle w:val="TAC"/>
            </w:pPr>
          </w:p>
        </w:tc>
        <w:tc>
          <w:tcPr>
            <w:tcW w:w="0" w:type="auto"/>
          </w:tcPr>
          <w:p w14:paraId="55D9F6FC" w14:textId="77777777" w:rsidR="00AB2B30" w:rsidRPr="00AC4FBC" w:rsidRDefault="00AB2B30">
            <w:pPr>
              <w:pStyle w:val="TAC"/>
            </w:pPr>
          </w:p>
        </w:tc>
        <w:tc>
          <w:tcPr>
            <w:tcW w:w="0" w:type="auto"/>
            <w:shd w:val="clear" w:color="auto" w:fill="auto"/>
          </w:tcPr>
          <w:p w14:paraId="25E4F77E" w14:textId="77777777" w:rsidR="00AB2B30" w:rsidRPr="00AC4FBC" w:rsidRDefault="00AB2B30">
            <w:pPr>
              <w:pStyle w:val="TAC"/>
            </w:pPr>
          </w:p>
        </w:tc>
      </w:tr>
      <w:tr w:rsidR="00AB2B30" w:rsidRPr="00AC4FBC" w14:paraId="6158AA15" w14:textId="77777777">
        <w:trPr>
          <w:trHeight w:val="285"/>
        </w:trPr>
        <w:tc>
          <w:tcPr>
            <w:tcW w:w="0" w:type="auto"/>
            <w:shd w:val="clear" w:color="auto" w:fill="auto"/>
            <w:vAlign w:val="center"/>
          </w:tcPr>
          <w:p w14:paraId="3BC5824A" w14:textId="77777777" w:rsidR="00AB2B30" w:rsidRPr="00AC4FBC" w:rsidRDefault="006A7121">
            <w:pPr>
              <w:pStyle w:val="TAC"/>
            </w:pPr>
            <w:r w:rsidRPr="00AC4FBC">
              <w:t>n41</w:t>
            </w:r>
          </w:p>
        </w:tc>
        <w:tc>
          <w:tcPr>
            <w:tcW w:w="0" w:type="auto"/>
            <w:shd w:val="clear" w:color="auto" w:fill="auto"/>
            <w:vAlign w:val="center"/>
          </w:tcPr>
          <w:p w14:paraId="232431FE" w14:textId="77777777" w:rsidR="00AB2B30" w:rsidRPr="00AC4FBC" w:rsidRDefault="006A7121">
            <w:pPr>
              <w:pStyle w:val="TAC"/>
              <w:rPr>
                <w:rFonts w:cs="Arial"/>
              </w:rPr>
            </w:pPr>
            <w:r w:rsidRPr="00AC4FBC">
              <w:rPr>
                <w:rFonts w:cs="Arial"/>
              </w:rPr>
              <w:t>66</w:t>
            </w:r>
            <w:r w:rsidRPr="00AC4FBC">
              <w:rPr>
                <w:rFonts w:cs="Arial"/>
                <w:vertAlign w:val="superscript"/>
              </w:rPr>
              <w:t>1</w:t>
            </w:r>
          </w:p>
        </w:tc>
        <w:tc>
          <w:tcPr>
            <w:tcW w:w="0" w:type="auto"/>
            <w:shd w:val="clear" w:color="auto" w:fill="auto"/>
            <w:vAlign w:val="center"/>
          </w:tcPr>
          <w:p w14:paraId="3E9EA056" w14:textId="77777777" w:rsidR="00AB2B30" w:rsidRPr="00AC4FBC" w:rsidRDefault="006A7121">
            <w:pPr>
              <w:pStyle w:val="TAC"/>
              <w:rPr>
                <w:rFonts w:cs="Arial"/>
              </w:rPr>
            </w:pPr>
            <w:r w:rsidRPr="00AC4FBC">
              <w:t>3.5</w:t>
            </w:r>
          </w:p>
        </w:tc>
        <w:tc>
          <w:tcPr>
            <w:tcW w:w="0" w:type="auto"/>
            <w:shd w:val="clear" w:color="auto" w:fill="auto"/>
            <w:vAlign w:val="center"/>
          </w:tcPr>
          <w:p w14:paraId="6679CC85" w14:textId="77777777" w:rsidR="00AB2B30" w:rsidRPr="00AC4FBC" w:rsidRDefault="006A7121">
            <w:pPr>
              <w:pStyle w:val="TAC"/>
              <w:rPr>
                <w:rFonts w:cs="Arial"/>
              </w:rPr>
            </w:pPr>
            <w:r w:rsidRPr="00AC4FBC">
              <w:t>3.5</w:t>
            </w:r>
          </w:p>
        </w:tc>
        <w:tc>
          <w:tcPr>
            <w:tcW w:w="0" w:type="auto"/>
            <w:shd w:val="clear" w:color="auto" w:fill="auto"/>
            <w:vAlign w:val="center"/>
          </w:tcPr>
          <w:p w14:paraId="69A7FCE1" w14:textId="77777777" w:rsidR="00AB2B30" w:rsidRPr="00AC4FBC" w:rsidRDefault="006A7121">
            <w:pPr>
              <w:pStyle w:val="TAC"/>
              <w:rPr>
                <w:rFonts w:cs="Arial"/>
              </w:rPr>
            </w:pPr>
            <w:r w:rsidRPr="00AC4FBC">
              <w:t>3.5</w:t>
            </w:r>
          </w:p>
        </w:tc>
        <w:tc>
          <w:tcPr>
            <w:tcW w:w="0" w:type="auto"/>
            <w:shd w:val="clear" w:color="auto" w:fill="auto"/>
            <w:vAlign w:val="center"/>
          </w:tcPr>
          <w:p w14:paraId="6C9D3986" w14:textId="77777777" w:rsidR="00AB2B30" w:rsidRPr="00AC4FBC" w:rsidRDefault="006A7121">
            <w:pPr>
              <w:pStyle w:val="TAC"/>
              <w:rPr>
                <w:rFonts w:cs="Arial"/>
              </w:rPr>
            </w:pPr>
            <w:r w:rsidRPr="00AC4FBC">
              <w:t>3.5</w:t>
            </w:r>
          </w:p>
        </w:tc>
        <w:tc>
          <w:tcPr>
            <w:tcW w:w="0" w:type="auto"/>
            <w:shd w:val="clear" w:color="auto" w:fill="auto"/>
          </w:tcPr>
          <w:p w14:paraId="66B4B832" w14:textId="77777777" w:rsidR="00AB2B30" w:rsidRPr="00AC4FBC" w:rsidRDefault="00AB2B30">
            <w:pPr>
              <w:pStyle w:val="TAC"/>
            </w:pPr>
          </w:p>
        </w:tc>
        <w:tc>
          <w:tcPr>
            <w:tcW w:w="0" w:type="auto"/>
          </w:tcPr>
          <w:p w14:paraId="3E0B535F" w14:textId="77777777" w:rsidR="00AB2B30" w:rsidRPr="00AC4FBC" w:rsidRDefault="00AB2B30">
            <w:pPr>
              <w:pStyle w:val="TAC"/>
            </w:pPr>
          </w:p>
        </w:tc>
        <w:tc>
          <w:tcPr>
            <w:tcW w:w="0" w:type="auto"/>
            <w:shd w:val="clear" w:color="auto" w:fill="auto"/>
          </w:tcPr>
          <w:p w14:paraId="538A2AFE" w14:textId="77777777" w:rsidR="00AB2B30" w:rsidRPr="00AC4FBC" w:rsidRDefault="00AB2B30">
            <w:pPr>
              <w:pStyle w:val="TAC"/>
            </w:pPr>
          </w:p>
        </w:tc>
        <w:tc>
          <w:tcPr>
            <w:tcW w:w="0" w:type="auto"/>
            <w:shd w:val="clear" w:color="auto" w:fill="auto"/>
          </w:tcPr>
          <w:p w14:paraId="76A0370D" w14:textId="77777777" w:rsidR="00AB2B30" w:rsidRPr="00AC4FBC" w:rsidRDefault="00AB2B30">
            <w:pPr>
              <w:pStyle w:val="TAC"/>
            </w:pPr>
          </w:p>
        </w:tc>
        <w:tc>
          <w:tcPr>
            <w:tcW w:w="0" w:type="auto"/>
            <w:shd w:val="clear" w:color="auto" w:fill="auto"/>
          </w:tcPr>
          <w:p w14:paraId="7B6CD352" w14:textId="77777777" w:rsidR="00AB2B30" w:rsidRPr="00AC4FBC" w:rsidRDefault="00AB2B30">
            <w:pPr>
              <w:pStyle w:val="TAC"/>
            </w:pPr>
          </w:p>
        </w:tc>
        <w:tc>
          <w:tcPr>
            <w:tcW w:w="0" w:type="auto"/>
            <w:shd w:val="clear" w:color="auto" w:fill="auto"/>
          </w:tcPr>
          <w:p w14:paraId="18F3FCAF" w14:textId="77777777" w:rsidR="00AB2B30" w:rsidRPr="00AC4FBC" w:rsidRDefault="00AB2B30">
            <w:pPr>
              <w:pStyle w:val="TAC"/>
            </w:pPr>
          </w:p>
        </w:tc>
        <w:tc>
          <w:tcPr>
            <w:tcW w:w="0" w:type="auto"/>
          </w:tcPr>
          <w:p w14:paraId="63317DD8" w14:textId="77777777" w:rsidR="00AB2B30" w:rsidRPr="00AC4FBC" w:rsidRDefault="00AB2B30">
            <w:pPr>
              <w:pStyle w:val="TAC"/>
            </w:pPr>
          </w:p>
        </w:tc>
        <w:tc>
          <w:tcPr>
            <w:tcW w:w="0" w:type="auto"/>
            <w:shd w:val="clear" w:color="auto" w:fill="auto"/>
          </w:tcPr>
          <w:p w14:paraId="7CB5B11D" w14:textId="77777777" w:rsidR="00AB2B30" w:rsidRPr="00AC4FBC" w:rsidRDefault="00AB2B30">
            <w:pPr>
              <w:pStyle w:val="TAC"/>
            </w:pPr>
          </w:p>
        </w:tc>
      </w:tr>
      <w:tr w:rsidR="00AB2B30" w:rsidRPr="00AC4FBC" w14:paraId="27C17CB9" w14:textId="77777777">
        <w:trPr>
          <w:trHeight w:val="285"/>
        </w:trPr>
        <w:tc>
          <w:tcPr>
            <w:tcW w:w="0" w:type="auto"/>
            <w:shd w:val="clear" w:color="auto" w:fill="auto"/>
            <w:vAlign w:val="center"/>
          </w:tcPr>
          <w:p w14:paraId="2181CDE9" w14:textId="77777777" w:rsidR="00AB2B30" w:rsidRPr="00AC4FBC" w:rsidRDefault="006A7121">
            <w:pPr>
              <w:pStyle w:val="TAC"/>
            </w:pPr>
            <w:r w:rsidRPr="00AC4FBC">
              <w:t>41</w:t>
            </w:r>
          </w:p>
        </w:tc>
        <w:tc>
          <w:tcPr>
            <w:tcW w:w="0" w:type="auto"/>
            <w:shd w:val="clear" w:color="auto" w:fill="auto"/>
            <w:vAlign w:val="center"/>
          </w:tcPr>
          <w:p w14:paraId="0BC514CD" w14:textId="77777777" w:rsidR="00AB2B30" w:rsidRPr="00AC4FBC" w:rsidRDefault="006A7121">
            <w:pPr>
              <w:pStyle w:val="TAC"/>
              <w:rPr>
                <w:rFonts w:cs="Arial"/>
              </w:rPr>
            </w:pPr>
            <w:r w:rsidRPr="00AC4FBC">
              <w:rPr>
                <w:rFonts w:cs="Arial"/>
              </w:rPr>
              <w:t>n77</w:t>
            </w:r>
          </w:p>
        </w:tc>
        <w:tc>
          <w:tcPr>
            <w:tcW w:w="0" w:type="auto"/>
            <w:shd w:val="clear" w:color="auto" w:fill="auto"/>
            <w:vAlign w:val="center"/>
          </w:tcPr>
          <w:p w14:paraId="22BBB5F2" w14:textId="77777777" w:rsidR="00AB2B30" w:rsidRPr="00AC4FBC" w:rsidRDefault="00AB2B30">
            <w:pPr>
              <w:pStyle w:val="TAC"/>
              <w:rPr>
                <w:rFonts w:cs="Arial"/>
              </w:rPr>
            </w:pPr>
          </w:p>
        </w:tc>
        <w:tc>
          <w:tcPr>
            <w:tcW w:w="0" w:type="auto"/>
            <w:shd w:val="clear" w:color="auto" w:fill="auto"/>
            <w:vAlign w:val="center"/>
          </w:tcPr>
          <w:p w14:paraId="163FC49B" w14:textId="77777777" w:rsidR="00AB2B30" w:rsidRPr="00AC4FBC" w:rsidRDefault="006A7121">
            <w:pPr>
              <w:pStyle w:val="TAC"/>
              <w:rPr>
                <w:rFonts w:cs="Arial"/>
              </w:rPr>
            </w:pPr>
            <w:r w:rsidRPr="00AC4FBC">
              <w:rPr>
                <w:rFonts w:cs="Arial"/>
              </w:rPr>
              <w:t>8.3</w:t>
            </w:r>
          </w:p>
        </w:tc>
        <w:tc>
          <w:tcPr>
            <w:tcW w:w="0" w:type="auto"/>
            <w:shd w:val="clear" w:color="auto" w:fill="auto"/>
            <w:vAlign w:val="center"/>
          </w:tcPr>
          <w:p w14:paraId="276630EC" w14:textId="77777777" w:rsidR="00AB2B30" w:rsidRPr="00AC4FBC" w:rsidRDefault="006A7121">
            <w:pPr>
              <w:pStyle w:val="TAC"/>
              <w:rPr>
                <w:rFonts w:cs="Arial"/>
              </w:rPr>
            </w:pPr>
            <w:r w:rsidRPr="00AC4FBC">
              <w:rPr>
                <w:rFonts w:cs="Arial"/>
              </w:rPr>
              <w:t>8.3</w:t>
            </w:r>
          </w:p>
        </w:tc>
        <w:tc>
          <w:tcPr>
            <w:tcW w:w="0" w:type="auto"/>
            <w:shd w:val="clear" w:color="auto" w:fill="auto"/>
            <w:vAlign w:val="center"/>
          </w:tcPr>
          <w:p w14:paraId="166F9392" w14:textId="77777777" w:rsidR="00AB2B30" w:rsidRPr="00AC4FBC" w:rsidRDefault="006A7121">
            <w:pPr>
              <w:pStyle w:val="TAC"/>
              <w:rPr>
                <w:rFonts w:cs="Arial"/>
              </w:rPr>
            </w:pPr>
            <w:r w:rsidRPr="00AC4FBC">
              <w:rPr>
                <w:rFonts w:cs="Arial"/>
              </w:rPr>
              <w:t>8.3</w:t>
            </w:r>
          </w:p>
        </w:tc>
        <w:tc>
          <w:tcPr>
            <w:tcW w:w="0" w:type="auto"/>
            <w:shd w:val="clear" w:color="auto" w:fill="auto"/>
            <w:vAlign w:val="center"/>
          </w:tcPr>
          <w:p w14:paraId="517D069A" w14:textId="77777777" w:rsidR="00AB2B30" w:rsidRPr="00AC4FBC" w:rsidRDefault="00AB2B30">
            <w:pPr>
              <w:pStyle w:val="TAC"/>
            </w:pPr>
          </w:p>
        </w:tc>
        <w:tc>
          <w:tcPr>
            <w:tcW w:w="0" w:type="auto"/>
          </w:tcPr>
          <w:p w14:paraId="4473357C" w14:textId="77777777" w:rsidR="00AB2B30" w:rsidRPr="00AC4FBC" w:rsidRDefault="00AB2B30">
            <w:pPr>
              <w:pStyle w:val="TAC"/>
            </w:pPr>
          </w:p>
        </w:tc>
        <w:tc>
          <w:tcPr>
            <w:tcW w:w="0" w:type="auto"/>
            <w:shd w:val="clear" w:color="auto" w:fill="auto"/>
            <w:vAlign w:val="center"/>
          </w:tcPr>
          <w:p w14:paraId="12D7B356" w14:textId="77777777" w:rsidR="00AB2B30" w:rsidRPr="00AC4FBC" w:rsidRDefault="006A7121">
            <w:pPr>
              <w:pStyle w:val="TAC"/>
            </w:pPr>
            <w:r w:rsidRPr="00AC4FBC">
              <w:t>6.3</w:t>
            </w:r>
          </w:p>
        </w:tc>
        <w:tc>
          <w:tcPr>
            <w:tcW w:w="0" w:type="auto"/>
            <w:shd w:val="clear" w:color="auto" w:fill="auto"/>
            <w:vAlign w:val="center"/>
          </w:tcPr>
          <w:p w14:paraId="7807A32F" w14:textId="77777777" w:rsidR="00AB2B30" w:rsidRPr="00AC4FBC" w:rsidRDefault="006A7121">
            <w:pPr>
              <w:pStyle w:val="TAC"/>
            </w:pPr>
            <w:r w:rsidRPr="00AC4FBC">
              <w:t>5.3</w:t>
            </w:r>
          </w:p>
        </w:tc>
        <w:tc>
          <w:tcPr>
            <w:tcW w:w="0" w:type="auto"/>
            <w:shd w:val="clear" w:color="auto" w:fill="auto"/>
            <w:vAlign w:val="center"/>
          </w:tcPr>
          <w:p w14:paraId="580C4413" w14:textId="77777777" w:rsidR="00AB2B30" w:rsidRPr="00AC4FBC" w:rsidRDefault="006A7121">
            <w:pPr>
              <w:pStyle w:val="TAC"/>
            </w:pPr>
            <w:r w:rsidRPr="00AC4FBC">
              <w:t>4.5</w:t>
            </w:r>
          </w:p>
        </w:tc>
        <w:tc>
          <w:tcPr>
            <w:tcW w:w="0" w:type="auto"/>
            <w:shd w:val="clear" w:color="auto" w:fill="auto"/>
            <w:vAlign w:val="center"/>
          </w:tcPr>
          <w:p w14:paraId="699C6C6F" w14:textId="77777777" w:rsidR="00AB2B30" w:rsidRPr="00AC4FBC" w:rsidRDefault="006A7121">
            <w:pPr>
              <w:pStyle w:val="TAC"/>
            </w:pPr>
            <w:r w:rsidRPr="00AC4FBC">
              <w:t>4.0</w:t>
            </w:r>
          </w:p>
        </w:tc>
        <w:tc>
          <w:tcPr>
            <w:tcW w:w="0" w:type="auto"/>
            <w:vAlign w:val="center"/>
          </w:tcPr>
          <w:p w14:paraId="30F8CEDE" w14:textId="77777777" w:rsidR="00AB2B30" w:rsidRPr="00AC4FBC" w:rsidRDefault="006A7121">
            <w:pPr>
              <w:pStyle w:val="TAC"/>
            </w:pPr>
            <w:r w:rsidRPr="00AC4FBC">
              <w:t>3.9</w:t>
            </w:r>
          </w:p>
        </w:tc>
        <w:tc>
          <w:tcPr>
            <w:tcW w:w="0" w:type="auto"/>
            <w:shd w:val="clear" w:color="auto" w:fill="auto"/>
            <w:vAlign w:val="center"/>
          </w:tcPr>
          <w:p w14:paraId="5424EDBE" w14:textId="77777777" w:rsidR="00AB2B30" w:rsidRPr="00AC4FBC" w:rsidRDefault="006A7121">
            <w:pPr>
              <w:pStyle w:val="TAC"/>
            </w:pPr>
            <w:r w:rsidRPr="00AC4FBC">
              <w:t>3.8</w:t>
            </w:r>
          </w:p>
        </w:tc>
      </w:tr>
      <w:tr w:rsidR="00AB2B30" w:rsidRPr="00AC4FBC" w14:paraId="7288E2D9" w14:textId="77777777">
        <w:trPr>
          <w:trHeight w:val="285"/>
        </w:trPr>
        <w:tc>
          <w:tcPr>
            <w:tcW w:w="0" w:type="auto"/>
            <w:shd w:val="clear" w:color="auto" w:fill="auto"/>
            <w:vAlign w:val="center"/>
          </w:tcPr>
          <w:p w14:paraId="44DA91DC" w14:textId="77777777" w:rsidR="00AB2B30" w:rsidRPr="00AC4FBC" w:rsidRDefault="006A7121">
            <w:pPr>
              <w:pStyle w:val="TAC"/>
            </w:pPr>
            <w:r w:rsidRPr="00AC4FBC">
              <w:t>3</w:t>
            </w:r>
          </w:p>
        </w:tc>
        <w:tc>
          <w:tcPr>
            <w:tcW w:w="0" w:type="auto"/>
            <w:shd w:val="clear" w:color="auto" w:fill="auto"/>
            <w:vAlign w:val="center"/>
          </w:tcPr>
          <w:p w14:paraId="101A77CC" w14:textId="77777777" w:rsidR="00AB2B30" w:rsidRPr="00AC4FBC" w:rsidRDefault="006A7121">
            <w:pPr>
              <w:pStyle w:val="TAC"/>
              <w:rPr>
                <w:rFonts w:cs="Arial"/>
              </w:rPr>
            </w:pPr>
            <w:r w:rsidRPr="00AC4FBC">
              <w:rPr>
                <w:rFonts w:cs="Arial"/>
              </w:rPr>
              <w:t>n51</w:t>
            </w:r>
          </w:p>
        </w:tc>
        <w:tc>
          <w:tcPr>
            <w:tcW w:w="0" w:type="auto"/>
            <w:shd w:val="clear" w:color="auto" w:fill="auto"/>
            <w:vAlign w:val="center"/>
          </w:tcPr>
          <w:p w14:paraId="62727C8A" w14:textId="77777777" w:rsidR="00AB2B30" w:rsidRPr="00AC4FBC" w:rsidRDefault="006A7121">
            <w:pPr>
              <w:pStyle w:val="TAC"/>
              <w:rPr>
                <w:rFonts w:cs="Arial"/>
              </w:rPr>
            </w:pPr>
            <w:r w:rsidRPr="00AC4FBC">
              <w:rPr>
                <w:rFonts w:cs="Arial"/>
              </w:rPr>
              <w:t>6.4</w:t>
            </w:r>
          </w:p>
        </w:tc>
        <w:tc>
          <w:tcPr>
            <w:tcW w:w="0" w:type="auto"/>
            <w:shd w:val="clear" w:color="auto" w:fill="auto"/>
            <w:vAlign w:val="center"/>
          </w:tcPr>
          <w:p w14:paraId="5D209325" w14:textId="77777777" w:rsidR="00AB2B30" w:rsidRPr="00AC4FBC" w:rsidRDefault="00AB2B30">
            <w:pPr>
              <w:pStyle w:val="TAC"/>
              <w:rPr>
                <w:rFonts w:cs="Arial"/>
              </w:rPr>
            </w:pPr>
          </w:p>
        </w:tc>
        <w:tc>
          <w:tcPr>
            <w:tcW w:w="0" w:type="auto"/>
            <w:shd w:val="clear" w:color="auto" w:fill="auto"/>
            <w:vAlign w:val="center"/>
          </w:tcPr>
          <w:p w14:paraId="45B9EA8D" w14:textId="77777777" w:rsidR="00AB2B30" w:rsidRPr="00AC4FBC" w:rsidRDefault="00AB2B30">
            <w:pPr>
              <w:pStyle w:val="TAC"/>
              <w:rPr>
                <w:rFonts w:cs="Arial"/>
              </w:rPr>
            </w:pPr>
          </w:p>
        </w:tc>
        <w:tc>
          <w:tcPr>
            <w:tcW w:w="0" w:type="auto"/>
            <w:shd w:val="clear" w:color="auto" w:fill="auto"/>
            <w:vAlign w:val="center"/>
          </w:tcPr>
          <w:p w14:paraId="08680396" w14:textId="77777777" w:rsidR="00AB2B30" w:rsidRPr="00AC4FBC" w:rsidRDefault="00AB2B30">
            <w:pPr>
              <w:pStyle w:val="TAC"/>
              <w:rPr>
                <w:rFonts w:cs="Arial"/>
              </w:rPr>
            </w:pPr>
          </w:p>
        </w:tc>
        <w:tc>
          <w:tcPr>
            <w:tcW w:w="0" w:type="auto"/>
            <w:shd w:val="clear" w:color="auto" w:fill="auto"/>
            <w:vAlign w:val="center"/>
          </w:tcPr>
          <w:p w14:paraId="195E353C" w14:textId="77777777" w:rsidR="00AB2B30" w:rsidRPr="00AC4FBC" w:rsidRDefault="00AB2B30">
            <w:pPr>
              <w:pStyle w:val="TAC"/>
            </w:pPr>
          </w:p>
        </w:tc>
        <w:tc>
          <w:tcPr>
            <w:tcW w:w="0" w:type="auto"/>
          </w:tcPr>
          <w:p w14:paraId="4E2D0AEC" w14:textId="77777777" w:rsidR="00AB2B30" w:rsidRPr="00AC4FBC" w:rsidRDefault="00AB2B30">
            <w:pPr>
              <w:pStyle w:val="TAC"/>
            </w:pPr>
          </w:p>
        </w:tc>
        <w:tc>
          <w:tcPr>
            <w:tcW w:w="0" w:type="auto"/>
            <w:shd w:val="clear" w:color="auto" w:fill="auto"/>
            <w:vAlign w:val="center"/>
          </w:tcPr>
          <w:p w14:paraId="3108EE8E" w14:textId="77777777" w:rsidR="00AB2B30" w:rsidRPr="00AC4FBC" w:rsidRDefault="00AB2B30">
            <w:pPr>
              <w:pStyle w:val="TAC"/>
            </w:pPr>
          </w:p>
        </w:tc>
        <w:tc>
          <w:tcPr>
            <w:tcW w:w="0" w:type="auto"/>
            <w:shd w:val="clear" w:color="auto" w:fill="auto"/>
            <w:vAlign w:val="center"/>
          </w:tcPr>
          <w:p w14:paraId="3EB489DD" w14:textId="77777777" w:rsidR="00AB2B30" w:rsidRPr="00AC4FBC" w:rsidRDefault="00AB2B30">
            <w:pPr>
              <w:pStyle w:val="TAC"/>
            </w:pPr>
          </w:p>
        </w:tc>
        <w:tc>
          <w:tcPr>
            <w:tcW w:w="0" w:type="auto"/>
            <w:shd w:val="clear" w:color="auto" w:fill="auto"/>
            <w:vAlign w:val="center"/>
          </w:tcPr>
          <w:p w14:paraId="2F19B9AE" w14:textId="77777777" w:rsidR="00AB2B30" w:rsidRPr="00AC4FBC" w:rsidRDefault="00AB2B30">
            <w:pPr>
              <w:pStyle w:val="TAC"/>
            </w:pPr>
          </w:p>
        </w:tc>
        <w:tc>
          <w:tcPr>
            <w:tcW w:w="0" w:type="auto"/>
            <w:shd w:val="clear" w:color="auto" w:fill="auto"/>
            <w:vAlign w:val="center"/>
          </w:tcPr>
          <w:p w14:paraId="08F50C40" w14:textId="77777777" w:rsidR="00AB2B30" w:rsidRPr="00AC4FBC" w:rsidRDefault="00AB2B30">
            <w:pPr>
              <w:pStyle w:val="TAC"/>
            </w:pPr>
          </w:p>
        </w:tc>
        <w:tc>
          <w:tcPr>
            <w:tcW w:w="0" w:type="auto"/>
            <w:vAlign w:val="center"/>
          </w:tcPr>
          <w:p w14:paraId="3BE3A407" w14:textId="77777777" w:rsidR="00AB2B30" w:rsidRPr="00AC4FBC" w:rsidRDefault="00AB2B30">
            <w:pPr>
              <w:pStyle w:val="TAC"/>
            </w:pPr>
          </w:p>
        </w:tc>
        <w:tc>
          <w:tcPr>
            <w:tcW w:w="0" w:type="auto"/>
            <w:shd w:val="clear" w:color="auto" w:fill="auto"/>
            <w:vAlign w:val="center"/>
          </w:tcPr>
          <w:p w14:paraId="271883E6" w14:textId="77777777" w:rsidR="00AB2B30" w:rsidRPr="00AC4FBC" w:rsidRDefault="00AB2B30">
            <w:pPr>
              <w:pStyle w:val="TAC"/>
            </w:pPr>
          </w:p>
        </w:tc>
      </w:tr>
      <w:tr w:rsidR="00AB2B30" w:rsidRPr="00AC4FBC" w14:paraId="6DB93397" w14:textId="77777777">
        <w:trPr>
          <w:trHeight w:val="285"/>
        </w:trPr>
        <w:tc>
          <w:tcPr>
            <w:tcW w:w="0" w:type="auto"/>
            <w:shd w:val="clear" w:color="auto" w:fill="auto"/>
            <w:vAlign w:val="center"/>
          </w:tcPr>
          <w:p w14:paraId="087385F0" w14:textId="77777777" w:rsidR="00AB2B30" w:rsidRPr="00AC4FBC" w:rsidRDefault="006A7121">
            <w:pPr>
              <w:pStyle w:val="TAC"/>
            </w:pPr>
            <w:r w:rsidRPr="00AC4FBC">
              <w:t>30</w:t>
            </w:r>
          </w:p>
        </w:tc>
        <w:tc>
          <w:tcPr>
            <w:tcW w:w="0" w:type="auto"/>
            <w:shd w:val="clear" w:color="auto" w:fill="auto"/>
            <w:vAlign w:val="center"/>
          </w:tcPr>
          <w:p w14:paraId="52E5F944" w14:textId="77777777" w:rsidR="00AB2B30" w:rsidRPr="00AC4FBC" w:rsidRDefault="006A7121">
            <w:pPr>
              <w:pStyle w:val="TAC"/>
              <w:rPr>
                <w:rFonts w:cs="Arial"/>
              </w:rPr>
            </w:pPr>
            <w:r w:rsidRPr="00AC4FBC">
              <w:rPr>
                <w:rFonts w:cs="Arial"/>
              </w:rPr>
              <w:t>n66</w:t>
            </w:r>
          </w:p>
        </w:tc>
        <w:tc>
          <w:tcPr>
            <w:tcW w:w="0" w:type="auto"/>
            <w:shd w:val="clear" w:color="auto" w:fill="auto"/>
            <w:vAlign w:val="center"/>
          </w:tcPr>
          <w:p w14:paraId="5B987E91" w14:textId="77777777" w:rsidR="00AB2B30" w:rsidRPr="00AC4FBC" w:rsidRDefault="006A7121">
            <w:pPr>
              <w:pStyle w:val="TAC"/>
              <w:rPr>
                <w:rFonts w:cs="Arial"/>
              </w:rPr>
            </w:pPr>
            <w:r w:rsidRPr="00AC4FBC">
              <w:t>8.3</w:t>
            </w:r>
          </w:p>
        </w:tc>
        <w:tc>
          <w:tcPr>
            <w:tcW w:w="0" w:type="auto"/>
            <w:shd w:val="clear" w:color="auto" w:fill="auto"/>
            <w:vAlign w:val="center"/>
          </w:tcPr>
          <w:p w14:paraId="043C6ADA" w14:textId="77777777" w:rsidR="00AB2B30" w:rsidRPr="00AC4FBC" w:rsidRDefault="006A7121">
            <w:pPr>
              <w:pStyle w:val="TAC"/>
              <w:rPr>
                <w:rFonts w:cs="Arial"/>
              </w:rPr>
            </w:pPr>
            <w:r w:rsidRPr="00AC4FBC">
              <w:t>8.3</w:t>
            </w:r>
          </w:p>
        </w:tc>
        <w:tc>
          <w:tcPr>
            <w:tcW w:w="0" w:type="auto"/>
            <w:shd w:val="clear" w:color="auto" w:fill="auto"/>
            <w:vAlign w:val="center"/>
          </w:tcPr>
          <w:p w14:paraId="1CDBEF6F" w14:textId="77777777" w:rsidR="00AB2B30" w:rsidRPr="00AC4FBC" w:rsidRDefault="006A7121">
            <w:pPr>
              <w:pStyle w:val="TAC"/>
              <w:rPr>
                <w:rFonts w:cs="Arial"/>
              </w:rPr>
            </w:pPr>
            <w:r w:rsidRPr="00AC4FBC">
              <w:t>8.3</w:t>
            </w:r>
          </w:p>
        </w:tc>
        <w:tc>
          <w:tcPr>
            <w:tcW w:w="0" w:type="auto"/>
            <w:shd w:val="clear" w:color="auto" w:fill="auto"/>
            <w:vAlign w:val="center"/>
          </w:tcPr>
          <w:p w14:paraId="3C7D3EAE" w14:textId="77777777" w:rsidR="00AB2B30" w:rsidRPr="00AC4FBC" w:rsidRDefault="006A7121">
            <w:pPr>
              <w:pStyle w:val="TAC"/>
              <w:rPr>
                <w:rFonts w:cs="Arial"/>
              </w:rPr>
            </w:pPr>
            <w:r w:rsidRPr="00AC4FBC">
              <w:t>8.3</w:t>
            </w:r>
          </w:p>
        </w:tc>
        <w:tc>
          <w:tcPr>
            <w:tcW w:w="0" w:type="auto"/>
            <w:shd w:val="clear" w:color="auto" w:fill="auto"/>
            <w:vAlign w:val="center"/>
          </w:tcPr>
          <w:p w14:paraId="2BDA6C62" w14:textId="77777777" w:rsidR="00AB2B30" w:rsidRPr="00AC4FBC" w:rsidRDefault="00AB2B30">
            <w:pPr>
              <w:pStyle w:val="TAC"/>
            </w:pPr>
          </w:p>
        </w:tc>
        <w:tc>
          <w:tcPr>
            <w:tcW w:w="0" w:type="auto"/>
          </w:tcPr>
          <w:p w14:paraId="757CB6E7" w14:textId="77777777" w:rsidR="00AB2B30" w:rsidRPr="00AC4FBC" w:rsidRDefault="00AB2B30">
            <w:pPr>
              <w:pStyle w:val="TAC"/>
            </w:pPr>
          </w:p>
        </w:tc>
        <w:tc>
          <w:tcPr>
            <w:tcW w:w="0" w:type="auto"/>
            <w:shd w:val="clear" w:color="auto" w:fill="auto"/>
            <w:vAlign w:val="center"/>
          </w:tcPr>
          <w:p w14:paraId="4C81AAD0" w14:textId="77777777" w:rsidR="00AB2B30" w:rsidRPr="00AC4FBC" w:rsidRDefault="006A7121">
            <w:pPr>
              <w:pStyle w:val="TAC"/>
            </w:pPr>
            <w:r w:rsidRPr="00AC4FBC">
              <w:rPr>
                <w:rFonts w:cs="Arial"/>
              </w:rPr>
              <w:t>8.3</w:t>
            </w:r>
          </w:p>
        </w:tc>
        <w:tc>
          <w:tcPr>
            <w:tcW w:w="0" w:type="auto"/>
            <w:shd w:val="clear" w:color="auto" w:fill="auto"/>
            <w:vAlign w:val="center"/>
          </w:tcPr>
          <w:p w14:paraId="2582C0CF" w14:textId="77777777" w:rsidR="00AB2B30" w:rsidRPr="00AC4FBC" w:rsidRDefault="00AB2B30">
            <w:pPr>
              <w:pStyle w:val="TAC"/>
            </w:pPr>
          </w:p>
        </w:tc>
        <w:tc>
          <w:tcPr>
            <w:tcW w:w="0" w:type="auto"/>
            <w:shd w:val="clear" w:color="auto" w:fill="auto"/>
            <w:vAlign w:val="center"/>
          </w:tcPr>
          <w:p w14:paraId="242B9779" w14:textId="77777777" w:rsidR="00AB2B30" w:rsidRPr="00AC4FBC" w:rsidRDefault="00AB2B30">
            <w:pPr>
              <w:pStyle w:val="TAC"/>
            </w:pPr>
          </w:p>
        </w:tc>
        <w:tc>
          <w:tcPr>
            <w:tcW w:w="0" w:type="auto"/>
            <w:shd w:val="clear" w:color="auto" w:fill="auto"/>
            <w:vAlign w:val="center"/>
          </w:tcPr>
          <w:p w14:paraId="375EC15E" w14:textId="77777777" w:rsidR="00AB2B30" w:rsidRPr="00AC4FBC" w:rsidRDefault="00AB2B30">
            <w:pPr>
              <w:pStyle w:val="TAC"/>
            </w:pPr>
          </w:p>
        </w:tc>
        <w:tc>
          <w:tcPr>
            <w:tcW w:w="0" w:type="auto"/>
            <w:vAlign w:val="center"/>
          </w:tcPr>
          <w:p w14:paraId="492D06C5" w14:textId="77777777" w:rsidR="00AB2B30" w:rsidRPr="00AC4FBC" w:rsidRDefault="00AB2B30">
            <w:pPr>
              <w:pStyle w:val="TAC"/>
            </w:pPr>
          </w:p>
        </w:tc>
        <w:tc>
          <w:tcPr>
            <w:tcW w:w="0" w:type="auto"/>
            <w:shd w:val="clear" w:color="auto" w:fill="auto"/>
            <w:vAlign w:val="center"/>
          </w:tcPr>
          <w:p w14:paraId="5F698250" w14:textId="77777777" w:rsidR="00AB2B30" w:rsidRPr="00AC4FBC" w:rsidRDefault="00AB2B30">
            <w:pPr>
              <w:pStyle w:val="TAC"/>
            </w:pPr>
          </w:p>
        </w:tc>
      </w:tr>
      <w:tr w:rsidR="00AB2B30" w:rsidRPr="00AC4FBC" w14:paraId="022D860D" w14:textId="77777777">
        <w:trPr>
          <w:trHeight w:val="285"/>
        </w:trPr>
        <w:tc>
          <w:tcPr>
            <w:tcW w:w="0" w:type="auto"/>
            <w:shd w:val="clear" w:color="auto" w:fill="auto"/>
            <w:vAlign w:val="center"/>
          </w:tcPr>
          <w:p w14:paraId="74FD23B6" w14:textId="77777777" w:rsidR="00AB2B30" w:rsidRPr="00AC4FBC" w:rsidRDefault="006A7121">
            <w:pPr>
              <w:pStyle w:val="TAC"/>
            </w:pPr>
            <w:r w:rsidRPr="00AC4FBC">
              <w:t>n78</w:t>
            </w:r>
          </w:p>
        </w:tc>
        <w:tc>
          <w:tcPr>
            <w:tcW w:w="0" w:type="auto"/>
            <w:shd w:val="clear" w:color="auto" w:fill="auto"/>
            <w:vAlign w:val="center"/>
          </w:tcPr>
          <w:p w14:paraId="2E4FE0B3" w14:textId="77777777" w:rsidR="00AB2B30" w:rsidRPr="00AC4FBC" w:rsidRDefault="006A7121">
            <w:pPr>
              <w:pStyle w:val="TAC"/>
            </w:pPr>
            <w:r w:rsidRPr="00AC4FBC">
              <w:rPr>
                <w:rFonts w:cs="Arial"/>
              </w:rPr>
              <w:t>7</w:t>
            </w:r>
            <w:r w:rsidRPr="00AC4FBC">
              <w:rPr>
                <w:rFonts w:cs="Arial"/>
                <w:vertAlign w:val="superscript"/>
              </w:rPr>
              <w:t>1</w:t>
            </w:r>
          </w:p>
        </w:tc>
        <w:tc>
          <w:tcPr>
            <w:tcW w:w="0" w:type="auto"/>
            <w:shd w:val="clear" w:color="auto" w:fill="auto"/>
            <w:vAlign w:val="center"/>
          </w:tcPr>
          <w:p w14:paraId="496BF5F0" w14:textId="77777777" w:rsidR="00AB2B30" w:rsidRPr="00AC4FBC" w:rsidRDefault="006A7121">
            <w:pPr>
              <w:pStyle w:val="TAC"/>
            </w:pPr>
            <w:r w:rsidRPr="00AC4FBC">
              <w:rPr>
                <w:rFonts w:cs="Arial"/>
              </w:rPr>
              <w:t>4.5</w:t>
            </w:r>
          </w:p>
        </w:tc>
        <w:tc>
          <w:tcPr>
            <w:tcW w:w="0" w:type="auto"/>
            <w:shd w:val="clear" w:color="auto" w:fill="auto"/>
            <w:vAlign w:val="center"/>
          </w:tcPr>
          <w:p w14:paraId="4DC6D9E5" w14:textId="77777777" w:rsidR="00AB2B30" w:rsidRPr="00AC4FBC" w:rsidRDefault="006A7121">
            <w:pPr>
              <w:pStyle w:val="TAC"/>
            </w:pPr>
            <w:r w:rsidRPr="00AC4FBC">
              <w:rPr>
                <w:rFonts w:cs="Arial"/>
              </w:rPr>
              <w:t>4.5</w:t>
            </w:r>
          </w:p>
        </w:tc>
        <w:tc>
          <w:tcPr>
            <w:tcW w:w="0" w:type="auto"/>
            <w:shd w:val="clear" w:color="auto" w:fill="auto"/>
            <w:vAlign w:val="center"/>
          </w:tcPr>
          <w:p w14:paraId="60A1FAA2" w14:textId="77777777" w:rsidR="00AB2B30" w:rsidRPr="00AC4FBC" w:rsidRDefault="006A7121">
            <w:pPr>
              <w:pStyle w:val="TAC"/>
            </w:pPr>
            <w:r w:rsidRPr="00AC4FBC">
              <w:rPr>
                <w:rFonts w:cs="Arial"/>
              </w:rPr>
              <w:t>4.5</w:t>
            </w:r>
          </w:p>
        </w:tc>
        <w:tc>
          <w:tcPr>
            <w:tcW w:w="0" w:type="auto"/>
            <w:shd w:val="clear" w:color="auto" w:fill="auto"/>
            <w:vAlign w:val="center"/>
          </w:tcPr>
          <w:p w14:paraId="41190DE4" w14:textId="77777777" w:rsidR="00AB2B30" w:rsidRPr="00AC4FBC" w:rsidRDefault="006A7121">
            <w:pPr>
              <w:pStyle w:val="TAC"/>
            </w:pPr>
            <w:r w:rsidRPr="00AC4FBC">
              <w:rPr>
                <w:rFonts w:cs="Arial"/>
              </w:rPr>
              <w:t>4.5</w:t>
            </w:r>
          </w:p>
        </w:tc>
        <w:tc>
          <w:tcPr>
            <w:tcW w:w="0" w:type="auto"/>
            <w:shd w:val="clear" w:color="auto" w:fill="auto"/>
          </w:tcPr>
          <w:p w14:paraId="7936B306" w14:textId="77777777" w:rsidR="00AB2B30" w:rsidRPr="00AC4FBC" w:rsidRDefault="00AB2B30">
            <w:pPr>
              <w:pStyle w:val="TAC"/>
            </w:pPr>
          </w:p>
        </w:tc>
        <w:tc>
          <w:tcPr>
            <w:tcW w:w="0" w:type="auto"/>
          </w:tcPr>
          <w:p w14:paraId="427EED28" w14:textId="77777777" w:rsidR="00AB2B30" w:rsidRPr="00AC4FBC" w:rsidRDefault="00AB2B30">
            <w:pPr>
              <w:pStyle w:val="TAC"/>
            </w:pPr>
          </w:p>
        </w:tc>
        <w:tc>
          <w:tcPr>
            <w:tcW w:w="0" w:type="auto"/>
            <w:shd w:val="clear" w:color="auto" w:fill="auto"/>
          </w:tcPr>
          <w:p w14:paraId="1A5CFAAA" w14:textId="77777777" w:rsidR="00AB2B30" w:rsidRPr="00AC4FBC" w:rsidRDefault="00AB2B30">
            <w:pPr>
              <w:pStyle w:val="TAC"/>
            </w:pPr>
          </w:p>
        </w:tc>
        <w:tc>
          <w:tcPr>
            <w:tcW w:w="0" w:type="auto"/>
            <w:shd w:val="clear" w:color="auto" w:fill="auto"/>
          </w:tcPr>
          <w:p w14:paraId="7C090B25" w14:textId="77777777" w:rsidR="00AB2B30" w:rsidRPr="00AC4FBC" w:rsidRDefault="00AB2B30">
            <w:pPr>
              <w:pStyle w:val="TAC"/>
            </w:pPr>
          </w:p>
        </w:tc>
        <w:tc>
          <w:tcPr>
            <w:tcW w:w="0" w:type="auto"/>
            <w:shd w:val="clear" w:color="auto" w:fill="auto"/>
          </w:tcPr>
          <w:p w14:paraId="01FD7DE9" w14:textId="77777777" w:rsidR="00AB2B30" w:rsidRPr="00AC4FBC" w:rsidRDefault="00AB2B30">
            <w:pPr>
              <w:pStyle w:val="TAC"/>
            </w:pPr>
          </w:p>
        </w:tc>
        <w:tc>
          <w:tcPr>
            <w:tcW w:w="0" w:type="auto"/>
            <w:shd w:val="clear" w:color="auto" w:fill="auto"/>
          </w:tcPr>
          <w:p w14:paraId="74D403AC" w14:textId="77777777" w:rsidR="00AB2B30" w:rsidRPr="00AC4FBC" w:rsidRDefault="00AB2B30">
            <w:pPr>
              <w:pStyle w:val="TAC"/>
            </w:pPr>
          </w:p>
        </w:tc>
        <w:tc>
          <w:tcPr>
            <w:tcW w:w="0" w:type="auto"/>
          </w:tcPr>
          <w:p w14:paraId="049DC7E4" w14:textId="77777777" w:rsidR="00AB2B30" w:rsidRPr="00AC4FBC" w:rsidRDefault="00AB2B30">
            <w:pPr>
              <w:pStyle w:val="TAC"/>
            </w:pPr>
          </w:p>
        </w:tc>
        <w:tc>
          <w:tcPr>
            <w:tcW w:w="0" w:type="auto"/>
            <w:shd w:val="clear" w:color="auto" w:fill="auto"/>
          </w:tcPr>
          <w:p w14:paraId="340A1752" w14:textId="77777777" w:rsidR="00AB2B30" w:rsidRPr="00AC4FBC" w:rsidRDefault="00AB2B30">
            <w:pPr>
              <w:pStyle w:val="TAC"/>
            </w:pPr>
          </w:p>
        </w:tc>
      </w:tr>
      <w:tr w:rsidR="00AB2B30" w:rsidRPr="00AC4FBC" w14:paraId="318884C9" w14:textId="77777777">
        <w:trPr>
          <w:trHeight w:val="285"/>
        </w:trPr>
        <w:tc>
          <w:tcPr>
            <w:tcW w:w="0" w:type="auto"/>
            <w:shd w:val="clear" w:color="auto" w:fill="auto"/>
            <w:vAlign w:val="center"/>
          </w:tcPr>
          <w:p w14:paraId="277C4B5C" w14:textId="77777777" w:rsidR="00AB2B30" w:rsidRPr="00AC4FBC" w:rsidRDefault="006A7121">
            <w:pPr>
              <w:pStyle w:val="TAC"/>
            </w:pPr>
            <w:r w:rsidRPr="00AC4FBC">
              <w:t>n78</w:t>
            </w:r>
          </w:p>
        </w:tc>
        <w:tc>
          <w:tcPr>
            <w:tcW w:w="0" w:type="auto"/>
            <w:shd w:val="clear" w:color="auto" w:fill="auto"/>
            <w:vAlign w:val="center"/>
          </w:tcPr>
          <w:p w14:paraId="6663C976" w14:textId="77777777" w:rsidR="00AB2B30" w:rsidRPr="00AC4FBC" w:rsidRDefault="006A7121">
            <w:pPr>
              <w:pStyle w:val="TAC"/>
            </w:pPr>
            <w:r w:rsidRPr="00AC4FBC">
              <w:rPr>
                <w:rFonts w:cs="Arial"/>
              </w:rPr>
              <w:t>38</w:t>
            </w:r>
          </w:p>
        </w:tc>
        <w:tc>
          <w:tcPr>
            <w:tcW w:w="0" w:type="auto"/>
            <w:shd w:val="clear" w:color="auto" w:fill="auto"/>
            <w:vAlign w:val="center"/>
          </w:tcPr>
          <w:p w14:paraId="1D3497D3" w14:textId="77777777" w:rsidR="00AB2B30" w:rsidRPr="00AC4FBC" w:rsidRDefault="006A7121">
            <w:pPr>
              <w:pStyle w:val="TAC"/>
            </w:pPr>
            <w:r w:rsidRPr="00AC4FBC">
              <w:rPr>
                <w:rFonts w:cs="Arial"/>
              </w:rPr>
              <w:t>3.3</w:t>
            </w:r>
          </w:p>
        </w:tc>
        <w:tc>
          <w:tcPr>
            <w:tcW w:w="0" w:type="auto"/>
            <w:shd w:val="clear" w:color="auto" w:fill="auto"/>
            <w:vAlign w:val="center"/>
          </w:tcPr>
          <w:p w14:paraId="05B138F8" w14:textId="77777777" w:rsidR="00AB2B30" w:rsidRPr="00AC4FBC" w:rsidRDefault="006A7121">
            <w:pPr>
              <w:pStyle w:val="TAC"/>
            </w:pPr>
            <w:r w:rsidRPr="00AC4FBC">
              <w:rPr>
                <w:rFonts w:cs="Arial"/>
              </w:rPr>
              <w:t>3.3</w:t>
            </w:r>
          </w:p>
        </w:tc>
        <w:tc>
          <w:tcPr>
            <w:tcW w:w="0" w:type="auto"/>
            <w:shd w:val="clear" w:color="auto" w:fill="auto"/>
            <w:vAlign w:val="center"/>
          </w:tcPr>
          <w:p w14:paraId="7AE34839" w14:textId="77777777" w:rsidR="00AB2B30" w:rsidRPr="00AC4FBC" w:rsidRDefault="006A7121">
            <w:pPr>
              <w:pStyle w:val="TAC"/>
            </w:pPr>
            <w:r w:rsidRPr="00AC4FBC">
              <w:rPr>
                <w:rFonts w:cs="Arial"/>
              </w:rPr>
              <w:t>3.3</w:t>
            </w:r>
          </w:p>
        </w:tc>
        <w:tc>
          <w:tcPr>
            <w:tcW w:w="0" w:type="auto"/>
            <w:shd w:val="clear" w:color="auto" w:fill="auto"/>
            <w:vAlign w:val="center"/>
          </w:tcPr>
          <w:p w14:paraId="7C56B381" w14:textId="77777777" w:rsidR="00AB2B30" w:rsidRPr="00AC4FBC" w:rsidRDefault="006A7121">
            <w:pPr>
              <w:pStyle w:val="TAC"/>
            </w:pPr>
            <w:r w:rsidRPr="00AC4FBC">
              <w:rPr>
                <w:rFonts w:cs="Arial"/>
              </w:rPr>
              <w:t>3.3</w:t>
            </w:r>
          </w:p>
        </w:tc>
        <w:tc>
          <w:tcPr>
            <w:tcW w:w="0" w:type="auto"/>
            <w:shd w:val="clear" w:color="auto" w:fill="auto"/>
          </w:tcPr>
          <w:p w14:paraId="2531655C" w14:textId="77777777" w:rsidR="00AB2B30" w:rsidRPr="00AC4FBC" w:rsidRDefault="00AB2B30">
            <w:pPr>
              <w:pStyle w:val="TAC"/>
            </w:pPr>
          </w:p>
        </w:tc>
        <w:tc>
          <w:tcPr>
            <w:tcW w:w="0" w:type="auto"/>
          </w:tcPr>
          <w:p w14:paraId="730A39E2" w14:textId="77777777" w:rsidR="00AB2B30" w:rsidRPr="00AC4FBC" w:rsidRDefault="00AB2B30">
            <w:pPr>
              <w:pStyle w:val="TAC"/>
            </w:pPr>
          </w:p>
        </w:tc>
        <w:tc>
          <w:tcPr>
            <w:tcW w:w="0" w:type="auto"/>
            <w:shd w:val="clear" w:color="auto" w:fill="auto"/>
          </w:tcPr>
          <w:p w14:paraId="6A5B8D88" w14:textId="77777777" w:rsidR="00AB2B30" w:rsidRPr="00AC4FBC" w:rsidRDefault="00AB2B30">
            <w:pPr>
              <w:pStyle w:val="TAC"/>
            </w:pPr>
          </w:p>
        </w:tc>
        <w:tc>
          <w:tcPr>
            <w:tcW w:w="0" w:type="auto"/>
            <w:shd w:val="clear" w:color="auto" w:fill="auto"/>
          </w:tcPr>
          <w:p w14:paraId="5551931D" w14:textId="77777777" w:rsidR="00AB2B30" w:rsidRPr="00AC4FBC" w:rsidRDefault="00AB2B30">
            <w:pPr>
              <w:pStyle w:val="TAC"/>
            </w:pPr>
          </w:p>
        </w:tc>
        <w:tc>
          <w:tcPr>
            <w:tcW w:w="0" w:type="auto"/>
            <w:shd w:val="clear" w:color="auto" w:fill="auto"/>
          </w:tcPr>
          <w:p w14:paraId="3585B147" w14:textId="77777777" w:rsidR="00AB2B30" w:rsidRPr="00AC4FBC" w:rsidRDefault="00AB2B30">
            <w:pPr>
              <w:pStyle w:val="TAC"/>
            </w:pPr>
          </w:p>
        </w:tc>
        <w:tc>
          <w:tcPr>
            <w:tcW w:w="0" w:type="auto"/>
            <w:shd w:val="clear" w:color="auto" w:fill="auto"/>
          </w:tcPr>
          <w:p w14:paraId="64EEC04A" w14:textId="77777777" w:rsidR="00AB2B30" w:rsidRPr="00AC4FBC" w:rsidRDefault="00AB2B30">
            <w:pPr>
              <w:pStyle w:val="TAC"/>
            </w:pPr>
          </w:p>
        </w:tc>
        <w:tc>
          <w:tcPr>
            <w:tcW w:w="0" w:type="auto"/>
          </w:tcPr>
          <w:p w14:paraId="3653CC5F" w14:textId="77777777" w:rsidR="00AB2B30" w:rsidRPr="00AC4FBC" w:rsidRDefault="00AB2B30">
            <w:pPr>
              <w:pStyle w:val="TAC"/>
            </w:pPr>
          </w:p>
        </w:tc>
        <w:tc>
          <w:tcPr>
            <w:tcW w:w="0" w:type="auto"/>
            <w:shd w:val="clear" w:color="auto" w:fill="auto"/>
          </w:tcPr>
          <w:p w14:paraId="47D42B28" w14:textId="77777777" w:rsidR="00AB2B30" w:rsidRPr="00AC4FBC" w:rsidRDefault="00AB2B30">
            <w:pPr>
              <w:pStyle w:val="TAC"/>
            </w:pPr>
          </w:p>
        </w:tc>
      </w:tr>
      <w:tr w:rsidR="00AB2B30" w:rsidRPr="00AC4FBC" w14:paraId="2D0B572E" w14:textId="77777777">
        <w:trPr>
          <w:trHeight w:val="285"/>
        </w:trPr>
        <w:tc>
          <w:tcPr>
            <w:tcW w:w="0" w:type="auto"/>
            <w:shd w:val="clear" w:color="auto" w:fill="auto"/>
            <w:vAlign w:val="center"/>
          </w:tcPr>
          <w:p w14:paraId="5D5AD208" w14:textId="77777777" w:rsidR="00AB2B30" w:rsidRPr="00AC4FBC" w:rsidRDefault="006A7121">
            <w:pPr>
              <w:pStyle w:val="TAC"/>
            </w:pPr>
            <w:r w:rsidRPr="00AC4FBC">
              <w:t>n78</w:t>
            </w:r>
          </w:p>
        </w:tc>
        <w:tc>
          <w:tcPr>
            <w:tcW w:w="0" w:type="auto"/>
            <w:shd w:val="clear" w:color="auto" w:fill="auto"/>
            <w:vAlign w:val="center"/>
          </w:tcPr>
          <w:p w14:paraId="003873E6" w14:textId="77777777" w:rsidR="00AB2B30" w:rsidRPr="00AC4FBC" w:rsidRDefault="006A7121">
            <w:pPr>
              <w:pStyle w:val="TAC"/>
            </w:pPr>
            <w:r w:rsidRPr="00AC4FBC">
              <w:t>41</w:t>
            </w:r>
            <w:r w:rsidRPr="00AC4FBC">
              <w:rPr>
                <w:vertAlign w:val="superscript"/>
              </w:rPr>
              <w:t>1</w:t>
            </w:r>
          </w:p>
        </w:tc>
        <w:tc>
          <w:tcPr>
            <w:tcW w:w="0" w:type="auto"/>
            <w:shd w:val="clear" w:color="auto" w:fill="auto"/>
            <w:vAlign w:val="center"/>
          </w:tcPr>
          <w:p w14:paraId="10C2DCC1" w14:textId="77777777" w:rsidR="00AB2B30" w:rsidRPr="00AC4FBC" w:rsidRDefault="006A7121">
            <w:pPr>
              <w:pStyle w:val="TAC"/>
            </w:pPr>
            <w:r w:rsidRPr="00AC4FBC">
              <w:t>4.5</w:t>
            </w:r>
          </w:p>
        </w:tc>
        <w:tc>
          <w:tcPr>
            <w:tcW w:w="0" w:type="auto"/>
            <w:shd w:val="clear" w:color="auto" w:fill="auto"/>
            <w:vAlign w:val="center"/>
          </w:tcPr>
          <w:p w14:paraId="1E9B934F" w14:textId="77777777" w:rsidR="00AB2B30" w:rsidRPr="00AC4FBC" w:rsidRDefault="006A7121">
            <w:pPr>
              <w:pStyle w:val="TAC"/>
            </w:pPr>
            <w:r w:rsidRPr="00AC4FBC">
              <w:t>4.5</w:t>
            </w:r>
          </w:p>
        </w:tc>
        <w:tc>
          <w:tcPr>
            <w:tcW w:w="0" w:type="auto"/>
            <w:shd w:val="clear" w:color="auto" w:fill="auto"/>
            <w:vAlign w:val="center"/>
          </w:tcPr>
          <w:p w14:paraId="516F1293" w14:textId="77777777" w:rsidR="00AB2B30" w:rsidRPr="00AC4FBC" w:rsidRDefault="006A7121">
            <w:pPr>
              <w:pStyle w:val="TAC"/>
            </w:pPr>
            <w:r w:rsidRPr="00AC4FBC">
              <w:t>4.5</w:t>
            </w:r>
          </w:p>
        </w:tc>
        <w:tc>
          <w:tcPr>
            <w:tcW w:w="0" w:type="auto"/>
            <w:shd w:val="clear" w:color="auto" w:fill="auto"/>
            <w:vAlign w:val="center"/>
          </w:tcPr>
          <w:p w14:paraId="2D286B65" w14:textId="77777777" w:rsidR="00AB2B30" w:rsidRPr="00AC4FBC" w:rsidRDefault="006A7121">
            <w:pPr>
              <w:pStyle w:val="TAC"/>
            </w:pPr>
            <w:r w:rsidRPr="00AC4FBC">
              <w:t>4.5</w:t>
            </w:r>
          </w:p>
        </w:tc>
        <w:tc>
          <w:tcPr>
            <w:tcW w:w="0" w:type="auto"/>
            <w:shd w:val="clear" w:color="auto" w:fill="auto"/>
          </w:tcPr>
          <w:p w14:paraId="02ACBAF1" w14:textId="77777777" w:rsidR="00AB2B30" w:rsidRPr="00AC4FBC" w:rsidRDefault="00AB2B30">
            <w:pPr>
              <w:pStyle w:val="TAC"/>
            </w:pPr>
          </w:p>
        </w:tc>
        <w:tc>
          <w:tcPr>
            <w:tcW w:w="0" w:type="auto"/>
          </w:tcPr>
          <w:p w14:paraId="378C5A56" w14:textId="77777777" w:rsidR="00AB2B30" w:rsidRPr="00AC4FBC" w:rsidRDefault="00AB2B30">
            <w:pPr>
              <w:pStyle w:val="TAC"/>
            </w:pPr>
          </w:p>
        </w:tc>
        <w:tc>
          <w:tcPr>
            <w:tcW w:w="0" w:type="auto"/>
            <w:shd w:val="clear" w:color="auto" w:fill="auto"/>
          </w:tcPr>
          <w:p w14:paraId="1E726439" w14:textId="77777777" w:rsidR="00AB2B30" w:rsidRPr="00AC4FBC" w:rsidRDefault="00AB2B30">
            <w:pPr>
              <w:pStyle w:val="TAC"/>
            </w:pPr>
          </w:p>
        </w:tc>
        <w:tc>
          <w:tcPr>
            <w:tcW w:w="0" w:type="auto"/>
            <w:shd w:val="clear" w:color="auto" w:fill="auto"/>
          </w:tcPr>
          <w:p w14:paraId="257B940F" w14:textId="77777777" w:rsidR="00AB2B30" w:rsidRPr="00AC4FBC" w:rsidRDefault="00AB2B30">
            <w:pPr>
              <w:pStyle w:val="TAC"/>
            </w:pPr>
          </w:p>
        </w:tc>
        <w:tc>
          <w:tcPr>
            <w:tcW w:w="0" w:type="auto"/>
            <w:shd w:val="clear" w:color="auto" w:fill="auto"/>
          </w:tcPr>
          <w:p w14:paraId="10EBC384" w14:textId="77777777" w:rsidR="00AB2B30" w:rsidRPr="00AC4FBC" w:rsidRDefault="00AB2B30">
            <w:pPr>
              <w:pStyle w:val="TAC"/>
            </w:pPr>
          </w:p>
        </w:tc>
        <w:tc>
          <w:tcPr>
            <w:tcW w:w="0" w:type="auto"/>
            <w:shd w:val="clear" w:color="auto" w:fill="auto"/>
          </w:tcPr>
          <w:p w14:paraId="3FB85E0B" w14:textId="77777777" w:rsidR="00AB2B30" w:rsidRPr="00AC4FBC" w:rsidRDefault="00AB2B30">
            <w:pPr>
              <w:pStyle w:val="TAC"/>
            </w:pPr>
          </w:p>
        </w:tc>
        <w:tc>
          <w:tcPr>
            <w:tcW w:w="0" w:type="auto"/>
          </w:tcPr>
          <w:p w14:paraId="1EFCA397" w14:textId="77777777" w:rsidR="00AB2B30" w:rsidRPr="00AC4FBC" w:rsidRDefault="00AB2B30">
            <w:pPr>
              <w:pStyle w:val="TAC"/>
            </w:pPr>
          </w:p>
        </w:tc>
        <w:tc>
          <w:tcPr>
            <w:tcW w:w="0" w:type="auto"/>
            <w:shd w:val="clear" w:color="auto" w:fill="auto"/>
          </w:tcPr>
          <w:p w14:paraId="5D1C984B" w14:textId="77777777" w:rsidR="00AB2B30" w:rsidRPr="00AC4FBC" w:rsidRDefault="00AB2B30">
            <w:pPr>
              <w:pStyle w:val="TAC"/>
            </w:pPr>
          </w:p>
        </w:tc>
      </w:tr>
      <w:tr w:rsidR="00AB2B30" w:rsidRPr="00AC4FBC" w14:paraId="01FD20F6" w14:textId="77777777">
        <w:trPr>
          <w:trHeight w:val="285"/>
        </w:trPr>
        <w:tc>
          <w:tcPr>
            <w:tcW w:w="0" w:type="auto"/>
            <w:shd w:val="clear" w:color="auto" w:fill="auto"/>
            <w:vAlign w:val="center"/>
          </w:tcPr>
          <w:p w14:paraId="271C42B3" w14:textId="77777777" w:rsidR="00AB2B30" w:rsidRPr="00AC4FBC" w:rsidRDefault="006A7121">
            <w:pPr>
              <w:pStyle w:val="TAC"/>
            </w:pPr>
            <w:r w:rsidRPr="00AC4FBC">
              <w:t>n78</w:t>
            </w:r>
          </w:p>
        </w:tc>
        <w:tc>
          <w:tcPr>
            <w:tcW w:w="0" w:type="auto"/>
            <w:shd w:val="clear" w:color="auto" w:fill="auto"/>
            <w:vAlign w:val="center"/>
          </w:tcPr>
          <w:p w14:paraId="02378F58" w14:textId="77777777" w:rsidR="00AB2B30" w:rsidRPr="00AC4FBC" w:rsidRDefault="006A7121">
            <w:pPr>
              <w:pStyle w:val="TAC"/>
            </w:pPr>
            <w:r w:rsidRPr="00AC4FBC">
              <w:rPr>
                <w:rFonts w:cs="Arial"/>
              </w:rPr>
              <w:t>46</w:t>
            </w:r>
          </w:p>
        </w:tc>
        <w:tc>
          <w:tcPr>
            <w:tcW w:w="0" w:type="auto"/>
            <w:shd w:val="clear" w:color="auto" w:fill="auto"/>
            <w:vAlign w:val="center"/>
          </w:tcPr>
          <w:p w14:paraId="2882CCEE" w14:textId="77777777" w:rsidR="00AB2B30" w:rsidRPr="00AC4FBC" w:rsidRDefault="00AB2B30">
            <w:pPr>
              <w:pStyle w:val="TAC"/>
            </w:pPr>
          </w:p>
        </w:tc>
        <w:tc>
          <w:tcPr>
            <w:tcW w:w="0" w:type="auto"/>
            <w:shd w:val="clear" w:color="auto" w:fill="auto"/>
            <w:vAlign w:val="center"/>
          </w:tcPr>
          <w:p w14:paraId="3CFC9583" w14:textId="77777777" w:rsidR="00AB2B30" w:rsidRPr="00AC4FBC" w:rsidRDefault="00AB2B30">
            <w:pPr>
              <w:pStyle w:val="TAC"/>
            </w:pPr>
          </w:p>
        </w:tc>
        <w:tc>
          <w:tcPr>
            <w:tcW w:w="0" w:type="auto"/>
            <w:shd w:val="clear" w:color="auto" w:fill="auto"/>
            <w:vAlign w:val="center"/>
          </w:tcPr>
          <w:p w14:paraId="4100A545" w14:textId="77777777" w:rsidR="00AB2B30" w:rsidRPr="00AC4FBC" w:rsidRDefault="00AB2B30">
            <w:pPr>
              <w:pStyle w:val="TAC"/>
            </w:pPr>
          </w:p>
        </w:tc>
        <w:tc>
          <w:tcPr>
            <w:tcW w:w="0" w:type="auto"/>
            <w:shd w:val="clear" w:color="auto" w:fill="auto"/>
            <w:vAlign w:val="center"/>
          </w:tcPr>
          <w:p w14:paraId="50D12A5F" w14:textId="77777777" w:rsidR="00AB2B30" w:rsidRPr="00AC4FBC" w:rsidRDefault="006A7121">
            <w:pPr>
              <w:pStyle w:val="TAC"/>
            </w:pPr>
            <w:r w:rsidRPr="00AC4FBC">
              <w:rPr>
                <w:rFonts w:cs="Arial"/>
              </w:rPr>
              <w:t>7</w:t>
            </w:r>
          </w:p>
        </w:tc>
        <w:tc>
          <w:tcPr>
            <w:tcW w:w="0" w:type="auto"/>
            <w:shd w:val="clear" w:color="auto" w:fill="auto"/>
            <w:vAlign w:val="center"/>
          </w:tcPr>
          <w:p w14:paraId="03536458" w14:textId="77777777" w:rsidR="00AB2B30" w:rsidRPr="00AC4FBC" w:rsidRDefault="00AB2B30">
            <w:pPr>
              <w:pStyle w:val="TAC"/>
            </w:pPr>
          </w:p>
        </w:tc>
        <w:tc>
          <w:tcPr>
            <w:tcW w:w="0" w:type="auto"/>
          </w:tcPr>
          <w:p w14:paraId="313D31AD" w14:textId="77777777" w:rsidR="00AB2B30" w:rsidRPr="00AC4FBC" w:rsidRDefault="00AB2B30">
            <w:pPr>
              <w:pStyle w:val="TAC"/>
            </w:pPr>
          </w:p>
        </w:tc>
        <w:tc>
          <w:tcPr>
            <w:tcW w:w="0" w:type="auto"/>
            <w:shd w:val="clear" w:color="auto" w:fill="auto"/>
            <w:vAlign w:val="center"/>
          </w:tcPr>
          <w:p w14:paraId="13A78C0D" w14:textId="77777777" w:rsidR="00AB2B30" w:rsidRPr="00AC4FBC" w:rsidRDefault="00AB2B30">
            <w:pPr>
              <w:pStyle w:val="TAC"/>
            </w:pPr>
          </w:p>
        </w:tc>
        <w:tc>
          <w:tcPr>
            <w:tcW w:w="0" w:type="auto"/>
            <w:shd w:val="clear" w:color="auto" w:fill="auto"/>
            <w:vAlign w:val="center"/>
          </w:tcPr>
          <w:p w14:paraId="1DB47CCE" w14:textId="77777777" w:rsidR="00AB2B30" w:rsidRPr="00AC4FBC" w:rsidRDefault="00AB2B30">
            <w:pPr>
              <w:pStyle w:val="TAC"/>
            </w:pPr>
          </w:p>
        </w:tc>
        <w:tc>
          <w:tcPr>
            <w:tcW w:w="0" w:type="auto"/>
            <w:shd w:val="clear" w:color="auto" w:fill="auto"/>
            <w:vAlign w:val="center"/>
          </w:tcPr>
          <w:p w14:paraId="3024B983" w14:textId="77777777" w:rsidR="00AB2B30" w:rsidRPr="00AC4FBC" w:rsidRDefault="00AB2B30">
            <w:pPr>
              <w:pStyle w:val="TAC"/>
            </w:pPr>
          </w:p>
        </w:tc>
        <w:tc>
          <w:tcPr>
            <w:tcW w:w="0" w:type="auto"/>
            <w:shd w:val="clear" w:color="auto" w:fill="auto"/>
            <w:vAlign w:val="center"/>
          </w:tcPr>
          <w:p w14:paraId="0BEDA5CB" w14:textId="77777777" w:rsidR="00AB2B30" w:rsidRPr="00AC4FBC" w:rsidRDefault="00AB2B30">
            <w:pPr>
              <w:pStyle w:val="TAC"/>
            </w:pPr>
          </w:p>
        </w:tc>
        <w:tc>
          <w:tcPr>
            <w:tcW w:w="0" w:type="auto"/>
            <w:vAlign w:val="center"/>
          </w:tcPr>
          <w:p w14:paraId="36FE0FFF" w14:textId="77777777" w:rsidR="00AB2B30" w:rsidRPr="00AC4FBC" w:rsidRDefault="00AB2B30">
            <w:pPr>
              <w:pStyle w:val="TAC"/>
            </w:pPr>
          </w:p>
        </w:tc>
        <w:tc>
          <w:tcPr>
            <w:tcW w:w="0" w:type="auto"/>
            <w:shd w:val="clear" w:color="auto" w:fill="auto"/>
            <w:vAlign w:val="center"/>
          </w:tcPr>
          <w:p w14:paraId="4BB88CC4" w14:textId="77777777" w:rsidR="00AB2B30" w:rsidRPr="00AC4FBC" w:rsidRDefault="00AB2B30">
            <w:pPr>
              <w:pStyle w:val="TAC"/>
            </w:pPr>
          </w:p>
        </w:tc>
      </w:tr>
      <w:tr w:rsidR="00AB2B30" w:rsidRPr="00AC4FBC" w14:paraId="2A2622BC" w14:textId="77777777">
        <w:trPr>
          <w:trHeight w:val="285"/>
        </w:trPr>
        <w:tc>
          <w:tcPr>
            <w:tcW w:w="0" w:type="auto"/>
            <w:shd w:val="clear" w:color="auto" w:fill="auto"/>
            <w:vAlign w:val="center"/>
          </w:tcPr>
          <w:p w14:paraId="66E6241A" w14:textId="77777777" w:rsidR="00AB2B30" w:rsidRPr="00AC4FBC" w:rsidRDefault="006A7121">
            <w:pPr>
              <w:pStyle w:val="TAC"/>
            </w:pPr>
            <w:r w:rsidRPr="00AC4FBC">
              <w:t>41</w:t>
            </w:r>
          </w:p>
        </w:tc>
        <w:tc>
          <w:tcPr>
            <w:tcW w:w="0" w:type="auto"/>
            <w:shd w:val="clear" w:color="auto" w:fill="auto"/>
            <w:vAlign w:val="center"/>
          </w:tcPr>
          <w:p w14:paraId="2603F621" w14:textId="77777777" w:rsidR="00AB2B30" w:rsidRPr="00AC4FBC" w:rsidRDefault="006A7121">
            <w:pPr>
              <w:pStyle w:val="TAC"/>
            </w:pPr>
            <w:r w:rsidRPr="00AC4FBC">
              <w:rPr>
                <w:rFonts w:cs="Arial"/>
              </w:rPr>
              <w:t>n78</w:t>
            </w:r>
          </w:p>
        </w:tc>
        <w:tc>
          <w:tcPr>
            <w:tcW w:w="0" w:type="auto"/>
            <w:shd w:val="clear" w:color="auto" w:fill="auto"/>
            <w:vAlign w:val="center"/>
          </w:tcPr>
          <w:p w14:paraId="01062410" w14:textId="77777777" w:rsidR="00AB2B30" w:rsidRPr="00AC4FBC" w:rsidRDefault="00AB2B30">
            <w:pPr>
              <w:pStyle w:val="TAC"/>
            </w:pPr>
          </w:p>
        </w:tc>
        <w:tc>
          <w:tcPr>
            <w:tcW w:w="0" w:type="auto"/>
            <w:shd w:val="clear" w:color="auto" w:fill="auto"/>
            <w:vAlign w:val="center"/>
          </w:tcPr>
          <w:p w14:paraId="63A225A5" w14:textId="77777777" w:rsidR="00AB2B30" w:rsidRPr="00AC4FBC" w:rsidRDefault="006A7121">
            <w:pPr>
              <w:pStyle w:val="TAC"/>
            </w:pPr>
            <w:r w:rsidRPr="00AC4FBC">
              <w:rPr>
                <w:rFonts w:cs="Arial"/>
              </w:rPr>
              <w:t>8.3</w:t>
            </w:r>
          </w:p>
        </w:tc>
        <w:tc>
          <w:tcPr>
            <w:tcW w:w="0" w:type="auto"/>
            <w:shd w:val="clear" w:color="auto" w:fill="auto"/>
            <w:vAlign w:val="center"/>
          </w:tcPr>
          <w:p w14:paraId="5E8B0EBF" w14:textId="77777777" w:rsidR="00AB2B30" w:rsidRPr="00AC4FBC" w:rsidRDefault="006A7121">
            <w:pPr>
              <w:pStyle w:val="TAC"/>
            </w:pPr>
            <w:r w:rsidRPr="00AC4FBC">
              <w:rPr>
                <w:rFonts w:cs="Arial"/>
              </w:rPr>
              <w:t>8.3</w:t>
            </w:r>
          </w:p>
        </w:tc>
        <w:tc>
          <w:tcPr>
            <w:tcW w:w="0" w:type="auto"/>
            <w:shd w:val="clear" w:color="auto" w:fill="auto"/>
            <w:vAlign w:val="center"/>
          </w:tcPr>
          <w:p w14:paraId="17C19898" w14:textId="77777777" w:rsidR="00AB2B30" w:rsidRPr="00AC4FBC" w:rsidRDefault="006A7121">
            <w:pPr>
              <w:pStyle w:val="TAC"/>
            </w:pPr>
            <w:r w:rsidRPr="00AC4FBC">
              <w:rPr>
                <w:rFonts w:cs="Arial"/>
              </w:rPr>
              <w:t>8.3</w:t>
            </w:r>
          </w:p>
        </w:tc>
        <w:tc>
          <w:tcPr>
            <w:tcW w:w="0" w:type="auto"/>
            <w:shd w:val="clear" w:color="auto" w:fill="auto"/>
            <w:vAlign w:val="center"/>
          </w:tcPr>
          <w:p w14:paraId="7907C593" w14:textId="77777777" w:rsidR="00AB2B30" w:rsidRPr="00AC4FBC" w:rsidRDefault="00AB2B30">
            <w:pPr>
              <w:pStyle w:val="TAC"/>
            </w:pPr>
          </w:p>
        </w:tc>
        <w:tc>
          <w:tcPr>
            <w:tcW w:w="0" w:type="auto"/>
          </w:tcPr>
          <w:p w14:paraId="3A3387BF" w14:textId="77777777" w:rsidR="00AB2B30" w:rsidRPr="00AC4FBC" w:rsidRDefault="00AB2B30">
            <w:pPr>
              <w:pStyle w:val="TAC"/>
            </w:pPr>
          </w:p>
        </w:tc>
        <w:tc>
          <w:tcPr>
            <w:tcW w:w="0" w:type="auto"/>
            <w:shd w:val="clear" w:color="auto" w:fill="auto"/>
            <w:vAlign w:val="center"/>
          </w:tcPr>
          <w:p w14:paraId="65EB813A" w14:textId="77777777" w:rsidR="00AB2B30" w:rsidRPr="00AC4FBC" w:rsidRDefault="006A7121">
            <w:pPr>
              <w:pStyle w:val="TAC"/>
            </w:pPr>
            <w:r w:rsidRPr="00AC4FBC">
              <w:t>6.3</w:t>
            </w:r>
          </w:p>
        </w:tc>
        <w:tc>
          <w:tcPr>
            <w:tcW w:w="0" w:type="auto"/>
            <w:shd w:val="clear" w:color="auto" w:fill="auto"/>
            <w:vAlign w:val="center"/>
          </w:tcPr>
          <w:p w14:paraId="16C97BEB" w14:textId="77777777" w:rsidR="00AB2B30" w:rsidRPr="00AC4FBC" w:rsidRDefault="006A7121">
            <w:pPr>
              <w:pStyle w:val="TAC"/>
            </w:pPr>
            <w:r w:rsidRPr="00AC4FBC">
              <w:t>5.3</w:t>
            </w:r>
          </w:p>
        </w:tc>
        <w:tc>
          <w:tcPr>
            <w:tcW w:w="0" w:type="auto"/>
            <w:shd w:val="clear" w:color="auto" w:fill="auto"/>
            <w:vAlign w:val="center"/>
          </w:tcPr>
          <w:p w14:paraId="4AA3A4C9" w14:textId="77777777" w:rsidR="00AB2B30" w:rsidRPr="00AC4FBC" w:rsidRDefault="006A7121">
            <w:pPr>
              <w:pStyle w:val="TAC"/>
            </w:pPr>
            <w:r w:rsidRPr="00AC4FBC">
              <w:t>4.5</w:t>
            </w:r>
          </w:p>
        </w:tc>
        <w:tc>
          <w:tcPr>
            <w:tcW w:w="0" w:type="auto"/>
            <w:shd w:val="clear" w:color="auto" w:fill="auto"/>
            <w:vAlign w:val="center"/>
          </w:tcPr>
          <w:p w14:paraId="02F598A0" w14:textId="77777777" w:rsidR="00AB2B30" w:rsidRPr="00AC4FBC" w:rsidRDefault="006A7121">
            <w:pPr>
              <w:pStyle w:val="TAC"/>
            </w:pPr>
            <w:r w:rsidRPr="00AC4FBC">
              <w:t>4.0</w:t>
            </w:r>
          </w:p>
        </w:tc>
        <w:tc>
          <w:tcPr>
            <w:tcW w:w="0" w:type="auto"/>
            <w:vAlign w:val="center"/>
          </w:tcPr>
          <w:p w14:paraId="22ECF14B" w14:textId="77777777" w:rsidR="00AB2B30" w:rsidRPr="00AC4FBC" w:rsidRDefault="006A7121">
            <w:pPr>
              <w:pStyle w:val="TAC"/>
            </w:pPr>
            <w:r w:rsidRPr="00AC4FBC">
              <w:t>3.9</w:t>
            </w:r>
          </w:p>
        </w:tc>
        <w:tc>
          <w:tcPr>
            <w:tcW w:w="0" w:type="auto"/>
            <w:shd w:val="clear" w:color="auto" w:fill="auto"/>
            <w:vAlign w:val="center"/>
          </w:tcPr>
          <w:p w14:paraId="76F18271" w14:textId="77777777" w:rsidR="00AB2B30" w:rsidRPr="00AC4FBC" w:rsidRDefault="006A7121">
            <w:pPr>
              <w:pStyle w:val="TAC"/>
            </w:pPr>
            <w:r w:rsidRPr="00AC4FBC">
              <w:t>3.8</w:t>
            </w:r>
          </w:p>
        </w:tc>
      </w:tr>
      <w:tr w:rsidR="00AB2B30" w:rsidRPr="00AC4FBC" w14:paraId="0ED3CEDA" w14:textId="77777777">
        <w:trPr>
          <w:trHeight w:val="285"/>
        </w:trPr>
        <w:tc>
          <w:tcPr>
            <w:tcW w:w="0" w:type="auto"/>
            <w:shd w:val="clear" w:color="auto" w:fill="auto"/>
            <w:vAlign w:val="center"/>
          </w:tcPr>
          <w:p w14:paraId="140F5F8A" w14:textId="77777777" w:rsidR="00AB2B30" w:rsidRPr="00AC4FBC" w:rsidRDefault="006A7121">
            <w:pPr>
              <w:pStyle w:val="TAC"/>
            </w:pPr>
            <w:r w:rsidRPr="00AC4FBC">
              <w:t>n79</w:t>
            </w:r>
          </w:p>
        </w:tc>
        <w:tc>
          <w:tcPr>
            <w:tcW w:w="0" w:type="auto"/>
            <w:shd w:val="clear" w:color="auto" w:fill="auto"/>
            <w:vAlign w:val="center"/>
          </w:tcPr>
          <w:p w14:paraId="2CD0F16C" w14:textId="77777777" w:rsidR="00AB2B30" w:rsidRPr="00AC4FBC" w:rsidRDefault="006A7121">
            <w:pPr>
              <w:pStyle w:val="TAC"/>
              <w:rPr>
                <w:rFonts w:cs="Arial"/>
              </w:rPr>
            </w:pPr>
            <w:r w:rsidRPr="00AC4FBC">
              <w:t>42</w:t>
            </w:r>
            <w:r w:rsidRPr="00AC4FBC">
              <w:rPr>
                <w:vertAlign w:val="superscript"/>
              </w:rPr>
              <w:t>4</w:t>
            </w:r>
          </w:p>
        </w:tc>
        <w:tc>
          <w:tcPr>
            <w:tcW w:w="0" w:type="auto"/>
            <w:shd w:val="clear" w:color="auto" w:fill="auto"/>
            <w:vAlign w:val="center"/>
          </w:tcPr>
          <w:p w14:paraId="66CA903A" w14:textId="77777777" w:rsidR="00AB2B30" w:rsidRPr="00AC4FBC" w:rsidRDefault="006A7121">
            <w:pPr>
              <w:pStyle w:val="TAC"/>
            </w:pPr>
            <w:r w:rsidRPr="00AC4FBC">
              <w:rPr>
                <w:rFonts w:eastAsia="Yu Mincho"/>
                <w:lang w:eastAsia="ja-JP"/>
              </w:rPr>
              <w:t>2.8</w:t>
            </w:r>
          </w:p>
        </w:tc>
        <w:tc>
          <w:tcPr>
            <w:tcW w:w="0" w:type="auto"/>
            <w:shd w:val="clear" w:color="auto" w:fill="auto"/>
            <w:vAlign w:val="center"/>
          </w:tcPr>
          <w:p w14:paraId="040BF2AA" w14:textId="77777777" w:rsidR="00AB2B30" w:rsidRPr="00AC4FBC" w:rsidRDefault="006A7121">
            <w:pPr>
              <w:pStyle w:val="TAC"/>
              <w:rPr>
                <w:rFonts w:cs="Arial"/>
              </w:rPr>
            </w:pPr>
            <w:r w:rsidRPr="00AC4FBC">
              <w:rPr>
                <w:rFonts w:eastAsia="Yu Mincho"/>
                <w:lang w:eastAsia="ja-JP"/>
              </w:rPr>
              <w:t>2.8</w:t>
            </w:r>
          </w:p>
        </w:tc>
        <w:tc>
          <w:tcPr>
            <w:tcW w:w="0" w:type="auto"/>
            <w:shd w:val="clear" w:color="auto" w:fill="auto"/>
            <w:vAlign w:val="center"/>
          </w:tcPr>
          <w:p w14:paraId="59692552" w14:textId="77777777" w:rsidR="00AB2B30" w:rsidRPr="00AC4FBC" w:rsidRDefault="006A7121">
            <w:pPr>
              <w:pStyle w:val="TAC"/>
              <w:rPr>
                <w:rFonts w:cs="Arial"/>
              </w:rPr>
            </w:pPr>
            <w:r w:rsidRPr="00AC4FBC">
              <w:rPr>
                <w:rFonts w:eastAsia="Yu Mincho"/>
                <w:lang w:eastAsia="ja-JP"/>
              </w:rPr>
              <w:t>2.8</w:t>
            </w:r>
          </w:p>
        </w:tc>
        <w:tc>
          <w:tcPr>
            <w:tcW w:w="0" w:type="auto"/>
            <w:shd w:val="clear" w:color="auto" w:fill="auto"/>
            <w:vAlign w:val="center"/>
          </w:tcPr>
          <w:p w14:paraId="31C99228" w14:textId="77777777" w:rsidR="00AB2B30" w:rsidRPr="00AC4FBC" w:rsidRDefault="006A7121">
            <w:pPr>
              <w:pStyle w:val="TAC"/>
              <w:rPr>
                <w:rFonts w:cs="Arial"/>
              </w:rPr>
            </w:pPr>
            <w:r w:rsidRPr="00AC4FBC">
              <w:rPr>
                <w:rFonts w:cs="Arial"/>
                <w:szCs w:val="18"/>
              </w:rPr>
              <w:t>2.8</w:t>
            </w:r>
          </w:p>
        </w:tc>
        <w:tc>
          <w:tcPr>
            <w:tcW w:w="0" w:type="auto"/>
            <w:shd w:val="clear" w:color="auto" w:fill="auto"/>
            <w:vAlign w:val="center"/>
          </w:tcPr>
          <w:p w14:paraId="1CF8DA6E" w14:textId="77777777" w:rsidR="00AB2B30" w:rsidRPr="00AC4FBC" w:rsidRDefault="00AB2B30">
            <w:pPr>
              <w:pStyle w:val="TAC"/>
            </w:pPr>
          </w:p>
        </w:tc>
        <w:tc>
          <w:tcPr>
            <w:tcW w:w="0" w:type="auto"/>
          </w:tcPr>
          <w:p w14:paraId="11E075E5" w14:textId="77777777" w:rsidR="00AB2B30" w:rsidRPr="00AC4FBC" w:rsidRDefault="00AB2B30">
            <w:pPr>
              <w:pStyle w:val="TAC"/>
            </w:pPr>
          </w:p>
        </w:tc>
        <w:tc>
          <w:tcPr>
            <w:tcW w:w="0" w:type="auto"/>
            <w:shd w:val="clear" w:color="auto" w:fill="auto"/>
            <w:vAlign w:val="center"/>
          </w:tcPr>
          <w:p w14:paraId="6B17940D" w14:textId="77777777" w:rsidR="00AB2B30" w:rsidRPr="00AC4FBC" w:rsidRDefault="00AB2B30">
            <w:pPr>
              <w:pStyle w:val="TAC"/>
            </w:pPr>
          </w:p>
        </w:tc>
        <w:tc>
          <w:tcPr>
            <w:tcW w:w="0" w:type="auto"/>
            <w:shd w:val="clear" w:color="auto" w:fill="auto"/>
            <w:vAlign w:val="center"/>
          </w:tcPr>
          <w:p w14:paraId="0297A9F7" w14:textId="77777777" w:rsidR="00AB2B30" w:rsidRPr="00AC4FBC" w:rsidRDefault="00AB2B30">
            <w:pPr>
              <w:pStyle w:val="TAC"/>
            </w:pPr>
          </w:p>
        </w:tc>
        <w:tc>
          <w:tcPr>
            <w:tcW w:w="0" w:type="auto"/>
            <w:shd w:val="clear" w:color="auto" w:fill="auto"/>
            <w:vAlign w:val="center"/>
          </w:tcPr>
          <w:p w14:paraId="0F602A4C" w14:textId="77777777" w:rsidR="00AB2B30" w:rsidRPr="00AC4FBC" w:rsidRDefault="00AB2B30">
            <w:pPr>
              <w:pStyle w:val="TAC"/>
            </w:pPr>
          </w:p>
        </w:tc>
        <w:tc>
          <w:tcPr>
            <w:tcW w:w="0" w:type="auto"/>
            <w:shd w:val="clear" w:color="auto" w:fill="auto"/>
            <w:vAlign w:val="center"/>
          </w:tcPr>
          <w:p w14:paraId="7743569D" w14:textId="77777777" w:rsidR="00AB2B30" w:rsidRPr="00AC4FBC" w:rsidRDefault="00AB2B30">
            <w:pPr>
              <w:pStyle w:val="TAC"/>
            </w:pPr>
          </w:p>
        </w:tc>
        <w:tc>
          <w:tcPr>
            <w:tcW w:w="0" w:type="auto"/>
            <w:vAlign w:val="center"/>
          </w:tcPr>
          <w:p w14:paraId="6D5EADEF" w14:textId="77777777" w:rsidR="00AB2B30" w:rsidRPr="00AC4FBC" w:rsidRDefault="00AB2B30">
            <w:pPr>
              <w:pStyle w:val="TAC"/>
            </w:pPr>
          </w:p>
        </w:tc>
        <w:tc>
          <w:tcPr>
            <w:tcW w:w="0" w:type="auto"/>
            <w:shd w:val="clear" w:color="auto" w:fill="auto"/>
            <w:vAlign w:val="center"/>
          </w:tcPr>
          <w:p w14:paraId="64438F0D" w14:textId="77777777" w:rsidR="00AB2B30" w:rsidRPr="00AC4FBC" w:rsidRDefault="00AB2B30">
            <w:pPr>
              <w:pStyle w:val="TAC"/>
            </w:pPr>
          </w:p>
        </w:tc>
      </w:tr>
      <w:tr w:rsidR="00F57F63" w:rsidRPr="00AC4FBC" w14:paraId="4130EE95" w14:textId="77777777" w:rsidTr="00AC2491">
        <w:trPr>
          <w:trHeight w:val="285"/>
        </w:trPr>
        <w:tc>
          <w:tcPr>
            <w:tcW w:w="0" w:type="auto"/>
            <w:shd w:val="clear" w:color="auto" w:fill="auto"/>
            <w:vAlign w:val="center"/>
          </w:tcPr>
          <w:p w14:paraId="7C8A0F08" w14:textId="20407C81" w:rsidR="00F57F63" w:rsidRPr="00AC4FBC" w:rsidRDefault="00F57F63" w:rsidP="00F57F63">
            <w:pPr>
              <w:pStyle w:val="TAC"/>
            </w:pPr>
            <w:r w:rsidRPr="00E87613">
              <w:t>48</w:t>
            </w:r>
          </w:p>
        </w:tc>
        <w:tc>
          <w:tcPr>
            <w:tcW w:w="0" w:type="auto"/>
            <w:shd w:val="clear" w:color="auto" w:fill="auto"/>
            <w:vAlign w:val="center"/>
          </w:tcPr>
          <w:p w14:paraId="576F904E" w14:textId="64F51323" w:rsidR="00F57F63" w:rsidRPr="00AC4FBC" w:rsidRDefault="00F57F63" w:rsidP="00F57F63">
            <w:pPr>
              <w:pStyle w:val="TAC"/>
            </w:pPr>
            <w:r w:rsidRPr="00E87613">
              <w:t>n46</w:t>
            </w:r>
          </w:p>
        </w:tc>
        <w:tc>
          <w:tcPr>
            <w:tcW w:w="0" w:type="auto"/>
            <w:shd w:val="clear" w:color="auto" w:fill="auto"/>
            <w:vAlign w:val="center"/>
          </w:tcPr>
          <w:p w14:paraId="6DFFD77A" w14:textId="28EC2159" w:rsidR="00F57F63" w:rsidRPr="00AC4FBC" w:rsidRDefault="00F57F63" w:rsidP="00F57F63">
            <w:pPr>
              <w:pStyle w:val="TAC"/>
              <w:rPr>
                <w:rFonts w:eastAsia="Yu Mincho"/>
                <w:lang w:eastAsia="ja-JP"/>
              </w:rPr>
            </w:pPr>
            <w:r w:rsidRPr="00E87613">
              <w:t>-</w:t>
            </w:r>
          </w:p>
        </w:tc>
        <w:tc>
          <w:tcPr>
            <w:tcW w:w="0" w:type="auto"/>
            <w:shd w:val="clear" w:color="auto" w:fill="auto"/>
            <w:vAlign w:val="center"/>
          </w:tcPr>
          <w:p w14:paraId="0AFA46AE" w14:textId="05C821F0" w:rsidR="00F57F63" w:rsidRPr="00AC4FBC" w:rsidRDefault="00F57F63" w:rsidP="00F57F63">
            <w:pPr>
              <w:pStyle w:val="TAC"/>
              <w:rPr>
                <w:rFonts w:eastAsia="Yu Mincho"/>
                <w:lang w:eastAsia="ja-JP"/>
              </w:rPr>
            </w:pPr>
            <w:r w:rsidRPr="00E87613">
              <w:t>-</w:t>
            </w:r>
          </w:p>
        </w:tc>
        <w:tc>
          <w:tcPr>
            <w:tcW w:w="0" w:type="auto"/>
            <w:shd w:val="clear" w:color="auto" w:fill="auto"/>
            <w:vAlign w:val="center"/>
          </w:tcPr>
          <w:p w14:paraId="3E762F4B" w14:textId="69CA960E" w:rsidR="00F57F63" w:rsidRPr="00AC4FBC" w:rsidRDefault="00F57F63" w:rsidP="00F57F63">
            <w:pPr>
              <w:pStyle w:val="TAC"/>
              <w:rPr>
                <w:rFonts w:eastAsia="Yu Mincho"/>
                <w:lang w:eastAsia="ja-JP"/>
              </w:rPr>
            </w:pPr>
            <w:r w:rsidRPr="00E87613">
              <w:t>-</w:t>
            </w:r>
          </w:p>
        </w:tc>
        <w:tc>
          <w:tcPr>
            <w:tcW w:w="0" w:type="auto"/>
            <w:shd w:val="clear" w:color="auto" w:fill="auto"/>
            <w:vAlign w:val="center"/>
          </w:tcPr>
          <w:p w14:paraId="57011EEB" w14:textId="1BEB74D3" w:rsidR="00F57F63" w:rsidRPr="00AC4FBC" w:rsidRDefault="00F57F63" w:rsidP="00F57F63">
            <w:pPr>
              <w:pStyle w:val="TAC"/>
              <w:rPr>
                <w:rFonts w:cs="Arial"/>
                <w:szCs w:val="18"/>
              </w:rPr>
            </w:pPr>
            <w:r w:rsidRPr="00E87613">
              <w:t>7</w:t>
            </w:r>
          </w:p>
        </w:tc>
        <w:tc>
          <w:tcPr>
            <w:tcW w:w="0" w:type="auto"/>
            <w:shd w:val="clear" w:color="auto" w:fill="auto"/>
            <w:vAlign w:val="center"/>
          </w:tcPr>
          <w:p w14:paraId="610C12EF" w14:textId="32ED7F0C" w:rsidR="00F57F63" w:rsidRPr="00AC4FBC" w:rsidRDefault="00F57F63" w:rsidP="00F57F63">
            <w:pPr>
              <w:pStyle w:val="TAC"/>
            </w:pPr>
            <w:r w:rsidRPr="00E87613">
              <w:t>-</w:t>
            </w:r>
          </w:p>
        </w:tc>
        <w:tc>
          <w:tcPr>
            <w:tcW w:w="0" w:type="auto"/>
            <w:vAlign w:val="center"/>
          </w:tcPr>
          <w:p w14:paraId="273F3471" w14:textId="5C2FB245" w:rsidR="00F57F63" w:rsidRPr="00AC4FBC" w:rsidRDefault="00F57F63" w:rsidP="00F57F63">
            <w:pPr>
              <w:pStyle w:val="TAC"/>
            </w:pPr>
            <w:r w:rsidRPr="00E87613">
              <w:t>-</w:t>
            </w:r>
          </w:p>
        </w:tc>
        <w:tc>
          <w:tcPr>
            <w:tcW w:w="0" w:type="auto"/>
            <w:shd w:val="clear" w:color="auto" w:fill="auto"/>
            <w:vAlign w:val="center"/>
          </w:tcPr>
          <w:p w14:paraId="3ECB8FD1" w14:textId="2CD6E2C6" w:rsidR="00F57F63" w:rsidRPr="00AC4FBC" w:rsidRDefault="00F57F63" w:rsidP="00F57F63">
            <w:pPr>
              <w:pStyle w:val="TAC"/>
            </w:pPr>
            <w:r w:rsidRPr="00E87613">
              <w:t>5.7</w:t>
            </w:r>
          </w:p>
        </w:tc>
        <w:tc>
          <w:tcPr>
            <w:tcW w:w="0" w:type="auto"/>
            <w:shd w:val="clear" w:color="auto" w:fill="auto"/>
            <w:vAlign w:val="center"/>
          </w:tcPr>
          <w:p w14:paraId="22592AAE" w14:textId="4AC69A60" w:rsidR="00F57F63" w:rsidRPr="00AC4FBC" w:rsidRDefault="00F57F63" w:rsidP="00F57F63">
            <w:pPr>
              <w:pStyle w:val="TAC"/>
            </w:pPr>
            <w:r w:rsidRPr="00E87613">
              <w:t>-</w:t>
            </w:r>
          </w:p>
        </w:tc>
        <w:tc>
          <w:tcPr>
            <w:tcW w:w="0" w:type="auto"/>
            <w:shd w:val="clear" w:color="auto" w:fill="auto"/>
            <w:vAlign w:val="center"/>
          </w:tcPr>
          <w:p w14:paraId="51C72250" w14:textId="401D238D" w:rsidR="00F57F63" w:rsidRPr="00AC4FBC" w:rsidRDefault="00F57F63" w:rsidP="00F57F63">
            <w:pPr>
              <w:pStyle w:val="TAC"/>
            </w:pPr>
            <w:r w:rsidRPr="00E87613">
              <w:t>5.1</w:t>
            </w:r>
          </w:p>
        </w:tc>
        <w:tc>
          <w:tcPr>
            <w:tcW w:w="0" w:type="auto"/>
            <w:shd w:val="clear" w:color="auto" w:fill="auto"/>
            <w:vAlign w:val="center"/>
          </w:tcPr>
          <w:p w14:paraId="5F7C2D61" w14:textId="38E9A76C" w:rsidR="00F57F63" w:rsidRPr="00AC4FBC" w:rsidRDefault="00F57F63" w:rsidP="00F57F63">
            <w:pPr>
              <w:pStyle w:val="TAC"/>
            </w:pPr>
            <w:r w:rsidRPr="00E87613">
              <w:t>4.7</w:t>
            </w:r>
          </w:p>
        </w:tc>
        <w:tc>
          <w:tcPr>
            <w:tcW w:w="0" w:type="auto"/>
            <w:vAlign w:val="center"/>
          </w:tcPr>
          <w:p w14:paraId="39E5C5AB" w14:textId="76C8B3D8" w:rsidR="00F57F63" w:rsidRPr="00AC4FBC" w:rsidRDefault="00F57F63" w:rsidP="00F57F63">
            <w:pPr>
              <w:pStyle w:val="TAC"/>
            </w:pPr>
            <w:r>
              <w:t>-</w:t>
            </w:r>
          </w:p>
        </w:tc>
        <w:tc>
          <w:tcPr>
            <w:tcW w:w="0" w:type="auto"/>
            <w:shd w:val="clear" w:color="auto" w:fill="auto"/>
            <w:vAlign w:val="center"/>
          </w:tcPr>
          <w:p w14:paraId="3EDD0C62" w14:textId="0CA86EF7" w:rsidR="00F57F63" w:rsidRPr="00AC4FBC" w:rsidRDefault="00F57F63" w:rsidP="00F57F63">
            <w:pPr>
              <w:pStyle w:val="TAC"/>
            </w:pPr>
            <w:r>
              <w:t>-</w:t>
            </w:r>
          </w:p>
        </w:tc>
      </w:tr>
      <w:tr w:rsidR="00F57F63" w:rsidRPr="00AC4FBC" w14:paraId="56E0BE8E" w14:textId="77777777" w:rsidTr="00AC2491">
        <w:trPr>
          <w:trHeight w:val="285"/>
        </w:trPr>
        <w:tc>
          <w:tcPr>
            <w:tcW w:w="0" w:type="auto"/>
            <w:shd w:val="clear" w:color="auto" w:fill="auto"/>
            <w:vAlign w:val="center"/>
          </w:tcPr>
          <w:p w14:paraId="7B9FA395" w14:textId="34B5B932" w:rsidR="00F57F63" w:rsidRPr="00AC4FBC" w:rsidRDefault="00F57F63" w:rsidP="00F57F63">
            <w:pPr>
              <w:pStyle w:val="TAC"/>
            </w:pPr>
            <w:r w:rsidRPr="00E87613">
              <w:t>n46</w:t>
            </w:r>
          </w:p>
        </w:tc>
        <w:tc>
          <w:tcPr>
            <w:tcW w:w="0" w:type="auto"/>
            <w:shd w:val="clear" w:color="auto" w:fill="auto"/>
            <w:vAlign w:val="center"/>
          </w:tcPr>
          <w:p w14:paraId="36537B73" w14:textId="3A8E873C" w:rsidR="00F57F63" w:rsidRPr="00AC4FBC" w:rsidRDefault="00F57F63" w:rsidP="00F57F63">
            <w:pPr>
              <w:pStyle w:val="TAC"/>
            </w:pPr>
            <w:r w:rsidRPr="00E87613">
              <w:t>48</w:t>
            </w:r>
          </w:p>
        </w:tc>
        <w:tc>
          <w:tcPr>
            <w:tcW w:w="0" w:type="auto"/>
            <w:shd w:val="clear" w:color="auto" w:fill="auto"/>
            <w:vAlign w:val="center"/>
          </w:tcPr>
          <w:p w14:paraId="3BB3A90B" w14:textId="08E6DAFF" w:rsidR="00F57F63" w:rsidRPr="00AC4FBC" w:rsidRDefault="00F57F63" w:rsidP="00F57F63">
            <w:pPr>
              <w:pStyle w:val="TAC"/>
              <w:rPr>
                <w:rFonts w:eastAsia="Yu Mincho"/>
                <w:lang w:eastAsia="ja-JP"/>
              </w:rPr>
            </w:pPr>
            <w:r w:rsidRPr="00E87613">
              <w:t>13.3</w:t>
            </w:r>
          </w:p>
        </w:tc>
        <w:tc>
          <w:tcPr>
            <w:tcW w:w="0" w:type="auto"/>
            <w:shd w:val="clear" w:color="auto" w:fill="auto"/>
            <w:vAlign w:val="center"/>
          </w:tcPr>
          <w:p w14:paraId="7668E2A9" w14:textId="1B6C2615" w:rsidR="00F57F63" w:rsidRPr="00AC4FBC" w:rsidRDefault="00F57F63" w:rsidP="00F57F63">
            <w:pPr>
              <w:pStyle w:val="TAC"/>
              <w:rPr>
                <w:rFonts w:eastAsia="Yu Mincho"/>
                <w:lang w:eastAsia="ja-JP"/>
              </w:rPr>
            </w:pPr>
            <w:r w:rsidRPr="00E87613">
              <w:t>10.4</w:t>
            </w:r>
          </w:p>
        </w:tc>
        <w:tc>
          <w:tcPr>
            <w:tcW w:w="0" w:type="auto"/>
            <w:shd w:val="clear" w:color="auto" w:fill="auto"/>
            <w:vAlign w:val="center"/>
          </w:tcPr>
          <w:p w14:paraId="30CC5B2A" w14:textId="1EFDA502" w:rsidR="00F57F63" w:rsidRPr="00AC4FBC" w:rsidRDefault="00F57F63" w:rsidP="00F57F63">
            <w:pPr>
              <w:pStyle w:val="TAC"/>
              <w:rPr>
                <w:rFonts w:eastAsia="Yu Mincho"/>
                <w:lang w:eastAsia="ja-JP"/>
              </w:rPr>
            </w:pPr>
            <w:r w:rsidRPr="00E87613">
              <w:t>8.8</w:t>
            </w:r>
          </w:p>
        </w:tc>
        <w:tc>
          <w:tcPr>
            <w:tcW w:w="0" w:type="auto"/>
            <w:shd w:val="clear" w:color="auto" w:fill="auto"/>
            <w:vAlign w:val="center"/>
          </w:tcPr>
          <w:p w14:paraId="2AD23825" w14:textId="03B00C1B" w:rsidR="00F57F63" w:rsidRPr="00AC4FBC" w:rsidRDefault="00F57F63" w:rsidP="00F57F63">
            <w:pPr>
              <w:pStyle w:val="TAC"/>
              <w:rPr>
                <w:rFonts w:cs="Arial"/>
                <w:szCs w:val="18"/>
              </w:rPr>
            </w:pPr>
            <w:r w:rsidRPr="00E87613">
              <w:t>7.8</w:t>
            </w:r>
          </w:p>
        </w:tc>
        <w:tc>
          <w:tcPr>
            <w:tcW w:w="0" w:type="auto"/>
            <w:shd w:val="clear" w:color="auto" w:fill="auto"/>
            <w:vAlign w:val="center"/>
          </w:tcPr>
          <w:p w14:paraId="5DC0ADC5" w14:textId="13CD1B23" w:rsidR="00F57F63" w:rsidRPr="00AC4FBC" w:rsidRDefault="00F57F63" w:rsidP="00F57F63">
            <w:pPr>
              <w:pStyle w:val="TAC"/>
            </w:pPr>
            <w:r w:rsidRPr="00E87613">
              <w:t>-</w:t>
            </w:r>
          </w:p>
        </w:tc>
        <w:tc>
          <w:tcPr>
            <w:tcW w:w="0" w:type="auto"/>
            <w:vAlign w:val="center"/>
          </w:tcPr>
          <w:p w14:paraId="43D73F99" w14:textId="3E96D173" w:rsidR="00F57F63" w:rsidRPr="00AC4FBC" w:rsidRDefault="00F57F63" w:rsidP="00F57F63">
            <w:pPr>
              <w:pStyle w:val="TAC"/>
            </w:pPr>
            <w:r w:rsidRPr="00E87613">
              <w:t>-</w:t>
            </w:r>
          </w:p>
        </w:tc>
        <w:tc>
          <w:tcPr>
            <w:tcW w:w="0" w:type="auto"/>
            <w:shd w:val="clear" w:color="auto" w:fill="auto"/>
            <w:vAlign w:val="center"/>
          </w:tcPr>
          <w:p w14:paraId="33AFB30A" w14:textId="3AEE0A69" w:rsidR="00F57F63" w:rsidRPr="00AC4FBC" w:rsidRDefault="00F57F63" w:rsidP="00F57F63">
            <w:pPr>
              <w:pStyle w:val="TAC"/>
            </w:pPr>
            <w:r w:rsidRPr="00E87613">
              <w:t>7.8</w:t>
            </w:r>
          </w:p>
        </w:tc>
        <w:tc>
          <w:tcPr>
            <w:tcW w:w="0" w:type="auto"/>
            <w:shd w:val="clear" w:color="auto" w:fill="auto"/>
            <w:vAlign w:val="center"/>
          </w:tcPr>
          <w:p w14:paraId="76745408" w14:textId="59122B9F" w:rsidR="00F57F63" w:rsidRPr="00AC4FBC" w:rsidRDefault="00F57F63" w:rsidP="00F57F63">
            <w:pPr>
              <w:pStyle w:val="TAC"/>
            </w:pPr>
            <w:r w:rsidRPr="00E87613">
              <w:t>7</w:t>
            </w:r>
          </w:p>
        </w:tc>
        <w:tc>
          <w:tcPr>
            <w:tcW w:w="0" w:type="auto"/>
            <w:shd w:val="clear" w:color="auto" w:fill="auto"/>
            <w:vAlign w:val="center"/>
          </w:tcPr>
          <w:p w14:paraId="67C8A918" w14:textId="2920458F" w:rsidR="00F57F63" w:rsidRPr="00AC4FBC" w:rsidRDefault="00F57F63" w:rsidP="00F57F63">
            <w:pPr>
              <w:pStyle w:val="TAC"/>
            </w:pPr>
            <w:r w:rsidRPr="00E87613">
              <w:t>6.5</w:t>
            </w:r>
          </w:p>
        </w:tc>
        <w:tc>
          <w:tcPr>
            <w:tcW w:w="0" w:type="auto"/>
            <w:shd w:val="clear" w:color="auto" w:fill="auto"/>
            <w:vAlign w:val="center"/>
          </w:tcPr>
          <w:p w14:paraId="180BF708" w14:textId="56194DC6" w:rsidR="00F57F63" w:rsidRPr="00AC4FBC" w:rsidRDefault="00F57F63" w:rsidP="00F57F63">
            <w:pPr>
              <w:pStyle w:val="TAC"/>
            </w:pPr>
            <w:r w:rsidRPr="00E87613">
              <w:t>5.7</w:t>
            </w:r>
          </w:p>
        </w:tc>
        <w:tc>
          <w:tcPr>
            <w:tcW w:w="0" w:type="auto"/>
            <w:vAlign w:val="center"/>
          </w:tcPr>
          <w:p w14:paraId="1E10A44E" w14:textId="23C98211" w:rsidR="00F57F63" w:rsidRPr="00AC4FBC" w:rsidRDefault="00F57F63" w:rsidP="00F57F63">
            <w:pPr>
              <w:pStyle w:val="TAC"/>
            </w:pPr>
            <w:r w:rsidRPr="00E87613">
              <w:t>5.4</w:t>
            </w:r>
          </w:p>
        </w:tc>
        <w:tc>
          <w:tcPr>
            <w:tcW w:w="0" w:type="auto"/>
            <w:shd w:val="clear" w:color="auto" w:fill="auto"/>
            <w:vAlign w:val="center"/>
          </w:tcPr>
          <w:p w14:paraId="7F7C193A" w14:textId="048F978D" w:rsidR="00F57F63" w:rsidRPr="00AC4FBC" w:rsidRDefault="00F57F63" w:rsidP="00F57F63">
            <w:pPr>
              <w:pStyle w:val="TAC"/>
            </w:pPr>
            <w:r w:rsidRPr="00E87613">
              <w:t>5.1</w:t>
            </w:r>
          </w:p>
        </w:tc>
      </w:tr>
      <w:tr w:rsidR="00F57F63" w:rsidRPr="00AC4FBC" w14:paraId="761196E8" w14:textId="77777777">
        <w:trPr>
          <w:trHeight w:val="285"/>
        </w:trPr>
        <w:tc>
          <w:tcPr>
            <w:tcW w:w="10314" w:type="dxa"/>
            <w:gridSpan w:val="14"/>
            <w:shd w:val="clear" w:color="auto" w:fill="auto"/>
            <w:vAlign w:val="center"/>
          </w:tcPr>
          <w:p w14:paraId="6EB32E99" w14:textId="77777777" w:rsidR="00F57F63" w:rsidRPr="00AC4FBC" w:rsidRDefault="00F57F63" w:rsidP="00F57F63">
            <w:pPr>
              <w:pStyle w:val="TAC"/>
              <w:jc w:val="left"/>
            </w:pPr>
            <w:r w:rsidRPr="00AC4FBC">
              <w:t>NOTE 1:</w:t>
            </w:r>
            <w:r w:rsidRPr="00AC4FBC">
              <w:tab/>
              <w:t>Applicable only when harmonic mixing MSD for this combination is not applied.</w:t>
            </w:r>
          </w:p>
          <w:p w14:paraId="3B2AF0A2" w14:textId="77777777" w:rsidR="00F57F63" w:rsidRPr="00AC4FBC" w:rsidRDefault="00F57F63" w:rsidP="00F57F63">
            <w:pPr>
              <w:pStyle w:val="TAN"/>
            </w:pPr>
            <w:r w:rsidRPr="00AC4FBC">
              <w:t>NOTE 2:</w:t>
            </w:r>
            <w:r w:rsidRPr="00AC4FBC">
              <w:tab/>
              <w:t>The B41 requirements are modified by -0.5dB when carrier frequency of the assigned E-UTRA channel bandwidth is within 2515 – 2690 MHz.</w:t>
            </w:r>
          </w:p>
          <w:p w14:paraId="79806EF5" w14:textId="7D92F82F" w:rsidR="00F57F63" w:rsidRPr="00AC4FBC" w:rsidRDefault="00F57F63" w:rsidP="00F57F63">
            <w:pPr>
              <w:pStyle w:val="TAN"/>
            </w:pPr>
            <w:r w:rsidRPr="00AC4FBC">
              <w:t>NOTE 3:</w:t>
            </w:r>
            <w:r w:rsidRPr="00AC4FBC">
              <w:tab/>
              <w:t>These requirements apply when the uplink is active in Band n1, n84 and the separation between the lower edge of the uplink channel in Band n1,</w:t>
            </w:r>
            <w:r w:rsidRPr="00AC4FBC">
              <w:rPr>
                <w:lang w:eastAsia="zh-TW"/>
              </w:rPr>
              <w:t xml:space="preserve"> </w:t>
            </w:r>
            <w:r w:rsidRPr="00AC4FBC">
              <w:t>n84 and the upper edge of the downlink channel in Band 3 is &lt; 60 MHz. For each channel bandwidth in Band 3, the requirement applies regardless of channel bandwidth in Band n1, n84.</w:t>
            </w:r>
          </w:p>
          <w:p w14:paraId="4F2DAF4E" w14:textId="77777777" w:rsidR="00F57F63" w:rsidRPr="00AC4FBC" w:rsidRDefault="00F57F63" w:rsidP="00F57F63">
            <w:pPr>
              <w:pStyle w:val="TAN"/>
            </w:pPr>
            <w:r w:rsidRPr="00AC4FBC">
              <w:t>NOTE 4:</w:t>
            </w:r>
            <w:r w:rsidRPr="00AC4FBC">
              <w:tab/>
              <w:t>The DL victim band should be configured using the lowest SCS that is compatible with the highest CBW for which an MSD is specified.</w:t>
            </w:r>
          </w:p>
          <w:p w14:paraId="26AB1862" w14:textId="77777777" w:rsidR="00F57F63" w:rsidRPr="00AC4FBC" w:rsidRDefault="00F57F63" w:rsidP="00F57F63">
            <w:pPr>
              <w:pStyle w:val="TAN"/>
            </w:pPr>
            <w:r w:rsidRPr="00AC4FBC">
              <w:rPr>
                <w:lang w:eastAsia="ja-JP"/>
              </w:rPr>
              <w:t>NOTE 5:</w:t>
            </w:r>
            <w:r w:rsidRPr="00AC4FBC">
              <w:tab/>
            </w:r>
            <w:r w:rsidRPr="00AC4FBC">
              <w:rPr>
                <w:lang w:eastAsia="ja-JP"/>
              </w:rPr>
              <w:t>MSD test point can be chosen according to supported BW and lowest SCS</w:t>
            </w:r>
            <w:r w:rsidRPr="00AC4FBC">
              <w:t xml:space="preserve"> supported by the UE.</w:t>
            </w:r>
          </w:p>
          <w:p w14:paraId="7BB8A7FD" w14:textId="0CD3214D" w:rsidR="00F57F63" w:rsidRPr="00AC4FBC" w:rsidRDefault="00F57F63" w:rsidP="00F57F63">
            <w:pPr>
              <w:pStyle w:val="TAN"/>
            </w:pPr>
            <w:r w:rsidRPr="00AC4FBC">
              <w:rPr>
                <w:lang w:eastAsia="ja-JP"/>
              </w:rPr>
              <w:t>NOTE 6:</w:t>
            </w:r>
            <w:r w:rsidRPr="00AC4FBC">
              <w:tab/>
            </w:r>
            <w:r w:rsidRPr="00AC4FBC">
              <w:rPr>
                <w:lang w:eastAsia="ja-JP"/>
              </w:rPr>
              <w:t xml:space="preserve">The requirements only apply for UEs supporting inter-band DC_42_n79 ENDC with simultaneous Rx/Tx capability. Simultaneous Rx/Tx capability does not apply for UEs supporting band 42 with a n77 implementation only. These restrictions are applicable to related </w:t>
            </w:r>
            <w:r w:rsidRPr="00AC4FBC">
              <w:rPr>
                <w:rFonts w:cs="Arial"/>
                <w:szCs w:val="18"/>
              </w:rPr>
              <w:t>higher order configurations.</w:t>
            </w:r>
          </w:p>
        </w:tc>
      </w:tr>
    </w:tbl>
    <w:p w14:paraId="1BD7482E" w14:textId="77777777" w:rsidR="00AB2B30" w:rsidRPr="00AC4FBC" w:rsidRDefault="00AB2B30"/>
    <w:p w14:paraId="57B4840A" w14:textId="77777777" w:rsidR="00DA6C39" w:rsidRPr="00AC4FBC" w:rsidRDefault="006A7121" w:rsidP="00DA6C39">
      <w:pPr>
        <w:pStyle w:val="TH"/>
      </w:pPr>
      <w:bookmarkStart w:id="8454" w:name="_CRTable7_3B_2_0_3_41a"/>
      <w:r w:rsidRPr="00AC4FBC">
        <w:t xml:space="preserve">Table </w:t>
      </w:r>
      <w:bookmarkEnd w:id="8454"/>
      <w:r w:rsidRPr="00AC4FBC">
        <w:t>7.3B.2.0.3.4-1a: Reference sensitivity exceptions (MSD) due to cross band isolation for PC2 EN-DC in NR FR1</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9"/>
        <w:gridCol w:w="770"/>
        <w:gridCol w:w="574"/>
        <w:gridCol w:w="672"/>
        <w:gridCol w:w="672"/>
        <w:gridCol w:w="672"/>
        <w:gridCol w:w="672"/>
        <w:gridCol w:w="672"/>
        <w:gridCol w:w="672"/>
        <w:gridCol w:w="672"/>
        <w:gridCol w:w="672"/>
        <w:gridCol w:w="672"/>
        <w:gridCol w:w="672"/>
        <w:gridCol w:w="770"/>
      </w:tblGrid>
      <w:tr w:rsidR="00DA6C39" w:rsidRPr="00AC4FBC" w:rsidDel="00421DBE" w14:paraId="2EBAA599" w14:textId="77777777" w:rsidTr="00586E32">
        <w:trPr>
          <w:del w:id="8455" w:author="1989" w:date="2024-03-27T13:57:00Z"/>
        </w:trPr>
        <w:tc>
          <w:tcPr>
            <w:tcW w:w="0" w:type="auto"/>
          </w:tcPr>
          <w:p w14:paraId="433A4AED" w14:textId="77777777" w:rsidR="00DA6C39" w:rsidRPr="00AC4FBC" w:rsidDel="00421DBE" w:rsidRDefault="00DA6C39" w:rsidP="00586E32">
            <w:pPr>
              <w:pStyle w:val="TAH"/>
              <w:kinsoku w:val="0"/>
              <w:rPr>
                <w:del w:id="8456" w:author="1989" w:date="2024-03-27T13:57:00Z"/>
              </w:rPr>
            </w:pPr>
          </w:p>
        </w:tc>
        <w:tc>
          <w:tcPr>
            <w:tcW w:w="0" w:type="auto"/>
            <w:gridSpan w:val="13"/>
          </w:tcPr>
          <w:p w14:paraId="2E593107" w14:textId="77777777" w:rsidR="00DA6C39" w:rsidRPr="00AC4FBC" w:rsidDel="00421DBE" w:rsidRDefault="00DA6C39" w:rsidP="00586E32">
            <w:pPr>
              <w:pStyle w:val="TAH"/>
              <w:kinsoku w:val="0"/>
              <w:rPr>
                <w:del w:id="8457" w:author="1989" w:date="2024-03-27T13:57:00Z"/>
              </w:rPr>
            </w:pPr>
            <w:del w:id="8458" w:author="1989" w:date="2024-03-27T13:57:00Z">
              <w:r w:rsidRPr="00AC4FBC" w:rsidDel="00421DBE">
                <w:delText>E-UTRA or NR Band / Channel bandwidth of the affected DL band / MSD</w:delText>
              </w:r>
            </w:del>
          </w:p>
        </w:tc>
      </w:tr>
      <w:tr w:rsidR="00DA6C39" w:rsidRPr="00AC4FBC" w:rsidDel="00421DBE" w14:paraId="4C7A00B6" w14:textId="77777777" w:rsidTr="00586E32">
        <w:trPr>
          <w:del w:id="8459" w:author="1989" w:date="2024-03-27T13:57:00Z"/>
        </w:trPr>
        <w:tc>
          <w:tcPr>
            <w:tcW w:w="0" w:type="auto"/>
          </w:tcPr>
          <w:p w14:paraId="496FA012" w14:textId="77777777" w:rsidR="00DA6C39" w:rsidRPr="00AC4FBC" w:rsidDel="00421DBE" w:rsidRDefault="00DA6C39" w:rsidP="00586E32">
            <w:pPr>
              <w:pStyle w:val="TAH"/>
              <w:kinsoku w:val="0"/>
              <w:rPr>
                <w:del w:id="8460" w:author="1989" w:date="2024-03-27T13:57:00Z"/>
              </w:rPr>
            </w:pPr>
            <w:del w:id="8461" w:author="1989" w:date="2024-03-27T13:57:00Z">
              <w:r w:rsidRPr="00AC4FBC" w:rsidDel="00421DBE">
                <w:delText>UL band</w:delText>
              </w:r>
            </w:del>
          </w:p>
        </w:tc>
        <w:tc>
          <w:tcPr>
            <w:tcW w:w="0" w:type="auto"/>
          </w:tcPr>
          <w:p w14:paraId="5A5CA2F0" w14:textId="77777777" w:rsidR="00DA6C39" w:rsidRPr="00AC4FBC" w:rsidDel="00421DBE" w:rsidRDefault="00DA6C39" w:rsidP="00586E32">
            <w:pPr>
              <w:pStyle w:val="TAH"/>
              <w:kinsoku w:val="0"/>
              <w:rPr>
                <w:del w:id="8462" w:author="1989" w:date="2024-03-27T13:57:00Z"/>
              </w:rPr>
            </w:pPr>
            <w:del w:id="8463" w:author="1989" w:date="2024-03-27T13:57:00Z">
              <w:r w:rsidRPr="00AC4FBC" w:rsidDel="00421DBE">
                <w:delText>DL band</w:delText>
              </w:r>
            </w:del>
          </w:p>
        </w:tc>
        <w:tc>
          <w:tcPr>
            <w:tcW w:w="0" w:type="auto"/>
          </w:tcPr>
          <w:p w14:paraId="2EE3A735" w14:textId="77777777" w:rsidR="00DA6C39" w:rsidRPr="00AC4FBC" w:rsidDel="00421DBE" w:rsidRDefault="00DA6C39" w:rsidP="00586E32">
            <w:pPr>
              <w:pStyle w:val="TAH"/>
              <w:kinsoku w:val="0"/>
              <w:rPr>
                <w:del w:id="8464" w:author="1989" w:date="2024-03-27T13:57:00Z"/>
              </w:rPr>
            </w:pPr>
            <w:del w:id="8465" w:author="1989" w:date="2024-03-27T13:57:00Z">
              <w:r w:rsidRPr="00AC4FBC" w:rsidDel="00421DBE">
                <w:delText>5 MHz</w:delText>
              </w:r>
            </w:del>
          </w:p>
          <w:p w14:paraId="6E9263CF" w14:textId="77777777" w:rsidR="00DA6C39" w:rsidRPr="00AC4FBC" w:rsidDel="00421DBE" w:rsidRDefault="00DA6C39" w:rsidP="00586E32">
            <w:pPr>
              <w:pStyle w:val="TAH"/>
              <w:kinsoku w:val="0"/>
              <w:rPr>
                <w:del w:id="8466" w:author="1989" w:date="2024-03-27T13:57:00Z"/>
              </w:rPr>
            </w:pPr>
            <w:del w:id="8467" w:author="1989" w:date="2024-03-27T13:57:00Z">
              <w:r w:rsidRPr="00AC4FBC" w:rsidDel="00421DBE">
                <w:delText>(dB)</w:delText>
              </w:r>
            </w:del>
          </w:p>
        </w:tc>
        <w:tc>
          <w:tcPr>
            <w:tcW w:w="0" w:type="auto"/>
          </w:tcPr>
          <w:p w14:paraId="010BE7F3" w14:textId="77777777" w:rsidR="00DA6C39" w:rsidRPr="00AC4FBC" w:rsidDel="00421DBE" w:rsidRDefault="00DA6C39" w:rsidP="00586E32">
            <w:pPr>
              <w:pStyle w:val="TAH"/>
              <w:kinsoku w:val="0"/>
              <w:rPr>
                <w:del w:id="8468" w:author="1989" w:date="2024-03-27T13:57:00Z"/>
              </w:rPr>
            </w:pPr>
            <w:del w:id="8469" w:author="1989" w:date="2024-03-27T13:57:00Z">
              <w:r w:rsidRPr="00AC4FBC" w:rsidDel="00421DBE">
                <w:delText>10 MHz</w:delText>
              </w:r>
            </w:del>
          </w:p>
          <w:p w14:paraId="40CE108C" w14:textId="77777777" w:rsidR="00DA6C39" w:rsidRPr="00AC4FBC" w:rsidDel="00421DBE" w:rsidRDefault="00DA6C39" w:rsidP="00586E32">
            <w:pPr>
              <w:pStyle w:val="TAH"/>
              <w:kinsoku w:val="0"/>
              <w:rPr>
                <w:del w:id="8470" w:author="1989" w:date="2024-03-27T13:57:00Z"/>
              </w:rPr>
            </w:pPr>
            <w:del w:id="8471" w:author="1989" w:date="2024-03-27T13:57:00Z">
              <w:r w:rsidRPr="00AC4FBC" w:rsidDel="00421DBE">
                <w:delText>(dB)</w:delText>
              </w:r>
            </w:del>
          </w:p>
        </w:tc>
        <w:tc>
          <w:tcPr>
            <w:tcW w:w="0" w:type="auto"/>
          </w:tcPr>
          <w:p w14:paraId="3C5D9856" w14:textId="77777777" w:rsidR="00DA6C39" w:rsidRPr="00AC4FBC" w:rsidDel="00421DBE" w:rsidRDefault="00DA6C39" w:rsidP="00586E32">
            <w:pPr>
              <w:pStyle w:val="TAH"/>
              <w:kinsoku w:val="0"/>
              <w:rPr>
                <w:del w:id="8472" w:author="1989" w:date="2024-03-27T13:57:00Z"/>
              </w:rPr>
            </w:pPr>
            <w:del w:id="8473" w:author="1989" w:date="2024-03-27T13:57:00Z">
              <w:r w:rsidRPr="00AC4FBC" w:rsidDel="00421DBE">
                <w:delText>15 MHz</w:delText>
              </w:r>
            </w:del>
          </w:p>
          <w:p w14:paraId="6DA9F980" w14:textId="77777777" w:rsidR="00DA6C39" w:rsidRPr="00AC4FBC" w:rsidDel="00421DBE" w:rsidRDefault="00DA6C39" w:rsidP="00586E32">
            <w:pPr>
              <w:pStyle w:val="TAH"/>
              <w:kinsoku w:val="0"/>
              <w:rPr>
                <w:del w:id="8474" w:author="1989" w:date="2024-03-27T13:57:00Z"/>
              </w:rPr>
            </w:pPr>
            <w:del w:id="8475" w:author="1989" w:date="2024-03-27T13:57:00Z">
              <w:r w:rsidRPr="00AC4FBC" w:rsidDel="00421DBE">
                <w:delText>(dB)</w:delText>
              </w:r>
            </w:del>
          </w:p>
        </w:tc>
        <w:tc>
          <w:tcPr>
            <w:tcW w:w="0" w:type="auto"/>
          </w:tcPr>
          <w:p w14:paraId="2CD590AC" w14:textId="77777777" w:rsidR="00DA6C39" w:rsidRPr="00AC4FBC" w:rsidDel="00421DBE" w:rsidRDefault="00DA6C39" w:rsidP="00586E32">
            <w:pPr>
              <w:pStyle w:val="TAH"/>
              <w:kinsoku w:val="0"/>
              <w:rPr>
                <w:del w:id="8476" w:author="1989" w:date="2024-03-27T13:57:00Z"/>
              </w:rPr>
            </w:pPr>
            <w:del w:id="8477" w:author="1989" w:date="2024-03-27T13:57:00Z">
              <w:r w:rsidRPr="00AC4FBC" w:rsidDel="00421DBE">
                <w:delText>20 MHz</w:delText>
              </w:r>
            </w:del>
          </w:p>
          <w:p w14:paraId="181BE2FD" w14:textId="77777777" w:rsidR="00DA6C39" w:rsidRPr="00AC4FBC" w:rsidDel="00421DBE" w:rsidRDefault="00DA6C39" w:rsidP="00586E32">
            <w:pPr>
              <w:pStyle w:val="TAH"/>
              <w:kinsoku w:val="0"/>
              <w:rPr>
                <w:del w:id="8478" w:author="1989" w:date="2024-03-27T13:57:00Z"/>
              </w:rPr>
            </w:pPr>
            <w:del w:id="8479" w:author="1989" w:date="2024-03-27T13:57:00Z">
              <w:r w:rsidRPr="00AC4FBC" w:rsidDel="00421DBE">
                <w:delText>(dB)</w:delText>
              </w:r>
            </w:del>
          </w:p>
        </w:tc>
        <w:tc>
          <w:tcPr>
            <w:tcW w:w="0" w:type="auto"/>
          </w:tcPr>
          <w:p w14:paraId="00DFC8D9" w14:textId="77777777" w:rsidR="00DA6C39" w:rsidRPr="00AC4FBC" w:rsidDel="00421DBE" w:rsidRDefault="00DA6C39" w:rsidP="00586E32">
            <w:pPr>
              <w:pStyle w:val="TAH"/>
              <w:kinsoku w:val="0"/>
              <w:rPr>
                <w:del w:id="8480" w:author="1989" w:date="2024-03-27T13:57:00Z"/>
              </w:rPr>
            </w:pPr>
            <w:del w:id="8481" w:author="1989" w:date="2024-03-27T13:57:00Z">
              <w:r w:rsidRPr="00AC4FBC" w:rsidDel="00421DBE">
                <w:delText>25 MHz</w:delText>
              </w:r>
            </w:del>
          </w:p>
          <w:p w14:paraId="2428E481" w14:textId="77777777" w:rsidR="00DA6C39" w:rsidRPr="00AC4FBC" w:rsidDel="00421DBE" w:rsidRDefault="00DA6C39" w:rsidP="00586E32">
            <w:pPr>
              <w:pStyle w:val="TAH"/>
              <w:kinsoku w:val="0"/>
              <w:rPr>
                <w:del w:id="8482" w:author="1989" w:date="2024-03-27T13:57:00Z"/>
              </w:rPr>
            </w:pPr>
            <w:del w:id="8483" w:author="1989" w:date="2024-03-27T13:57:00Z">
              <w:r w:rsidRPr="00AC4FBC" w:rsidDel="00421DBE">
                <w:delText>(dB)</w:delText>
              </w:r>
            </w:del>
          </w:p>
        </w:tc>
        <w:tc>
          <w:tcPr>
            <w:tcW w:w="0" w:type="auto"/>
          </w:tcPr>
          <w:p w14:paraId="4FD30121" w14:textId="77777777" w:rsidR="00DA6C39" w:rsidRPr="00AC4FBC" w:rsidDel="00421DBE" w:rsidRDefault="00DA6C39" w:rsidP="00586E32">
            <w:pPr>
              <w:pStyle w:val="TAH"/>
              <w:kinsoku w:val="0"/>
              <w:rPr>
                <w:del w:id="8484" w:author="1989" w:date="2024-03-27T13:57:00Z"/>
              </w:rPr>
            </w:pPr>
            <w:del w:id="8485" w:author="1989" w:date="2024-03-27T13:57:00Z">
              <w:r w:rsidRPr="00AC4FBC" w:rsidDel="00421DBE">
                <w:delText>30 MHz</w:delText>
              </w:r>
            </w:del>
          </w:p>
          <w:p w14:paraId="6CDF3347" w14:textId="77777777" w:rsidR="00DA6C39" w:rsidRPr="00AC4FBC" w:rsidDel="00421DBE" w:rsidRDefault="00DA6C39" w:rsidP="00586E32">
            <w:pPr>
              <w:pStyle w:val="TAH"/>
              <w:kinsoku w:val="0"/>
              <w:rPr>
                <w:del w:id="8486" w:author="1989" w:date="2024-03-27T13:57:00Z"/>
              </w:rPr>
            </w:pPr>
            <w:del w:id="8487" w:author="1989" w:date="2024-03-27T13:57:00Z">
              <w:r w:rsidRPr="00AC4FBC" w:rsidDel="00421DBE">
                <w:delText>(dB)</w:delText>
              </w:r>
            </w:del>
          </w:p>
        </w:tc>
        <w:tc>
          <w:tcPr>
            <w:tcW w:w="0" w:type="auto"/>
          </w:tcPr>
          <w:p w14:paraId="49BF1CAF" w14:textId="77777777" w:rsidR="00DA6C39" w:rsidRPr="00AC4FBC" w:rsidDel="00421DBE" w:rsidRDefault="00DA6C39" w:rsidP="00586E32">
            <w:pPr>
              <w:pStyle w:val="TAH"/>
              <w:kinsoku w:val="0"/>
              <w:rPr>
                <w:del w:id="8488" w:author="1989" w:date="2024-03-27T13:57:00Z"/>
              </w:rPr>
            </w:pPr>
            <w:del w:id="8489" w:author="1989" w:date="2024-03-27T13:57:00Z">
              <w:r w:rsidRPr="00AC4FBC" w:rsidDel="00421DBE">
                <w:delText>40 MHz</w:delText>
              </w:r>
            </w:del>
          </w:p>
          <w:p w14:paraId="43BC4303" w14:textId="77777777" w:rsidR="00DA6C39" w:rsidRPr="00AC4FBC" w:rsidDel="00421DBE" w:rsidRDefault="00DA6C39" w:rsidP="00586E32">
            <w:pPr>
              <w:pStyle w:val="TAH"/>
              <w:kinsoku w:val="0"/>
              <w:rPr>
                <w:del w:id="8490" w:author="1989" w:date="2024-03-27T13:57:00Z"/>
              </w:rPr>
            </w:pPr>
            <w:del w:id="8491" w:author="1989" w:date="2024-03-27T13:57:00Z">
              <w:r w:rsidRPr="00AC4FBC" w:rsidDel="00421DBE">
                <w:delText>(dB)</w:delText>
              </w:r>
            </w:del>
          </w:p>
        </w:tc>
        <w:tc>
          <w:tcPr>
            <w:tcW w:w="0" w:type="auto"/>
          </w:tcPr>
          <w:p w14:paraId="286390F9" w14:textId="77777777" w:rsidR="00DA6C39" w:rsidRPr="00AC4FBC" w:rsidDel="00421DBE" w:rsidRDefault="00DA6C39" w:rsidP="00586E32">
            <w:pPr>
              <w:pStyle w:val="TAH"/>
              <w:kinsoku w:val="0"/>
              <w:rPr>
                <w:del w:id="8492" w:author="1989" w:date="2024-03-27T13:57:00Z"/>
              </w:rPr>
            </w:pPr>
            <w:del w:id="8493" w:author="1989" w:date="2024-03-27T13:57:00Z">
              <w:r w:rsidRPr="00AC4FBC" w:rsidDel="00421DBE">
                <w:delText>50 MHz</w:delText>
              </w:r>
            </w:del>
          </w:p>
          <w:p w14:paraId="0EBD73DB" w14:textId="77777777" w:rsidR="00DA6C39" w:rsidRPr="00AC4FBC" w:rsidDel="00421DBE" w:rsidRDefault="00DA6C39" w:rsidP="00586E32">
            <w:pPr>
              <w:pStyle w:val="TAH"/>
              <w:kinsoku w:val="0"/>
              <w:rPr>
                <w:del w:id="8494" w:author="1989" w:date="2024-03-27T13:57:00Z"/>
              </w:rPr>
            </w:pPr>
            <w:del w:id="8495" w:author="1989" w:date="2024-03-27T13:57:00Z">
              <w:r w:rsidRPr="00AC4FBC" w:rsidDel="00421DBE">
                <w:delText>(dB)</w:delText>
              </w:r>
            </w:del>
          </w:p>
        </w:tc>
        <w:tc>
          <w:tcPr>
            <w:tcW w:w="0" w:type="auto"/>
          </w:tcPr>
          <w:p w14:paraId="15125268" w14:textId="77777777" w:rsidR="00DA6C39" w:rsidRPr="00AC4FBC" w:rsidDel="00421DBE" w:rsidRDefault="00DA6C39" w:rsidP="00586E32">
            <w:pPr>
              <w:pStyle w:val="TAH"/>
              <w:kinsoku w:val="0"/>
              <w:rPr>
                <w:del w:id="8496" w:author="1989" w:date="2024-03-27T13:57:00Z"/>
              </w:rPr>
            </w:pPr>
            <w:del w:id="8497" w:author="1989" w:date="2024-03-27T13:57:00Z">
              <w:r w:rsidRPr="00AC4FBC" w:rsidDel="00421DBE">
                <w:delText>60 MHz</w:delText>
              </w:r>
            </w:del>
          </w:p>
          <w:p w14:paraId="7AF01BF2" w14:textId="77777777" w:rsidR="00DA6C39" w:rsidRPr="00AC4FBC" w:rsidDel="00421DBE" w:rsidRDefault="00DA6C39" w:rsidP="00586E32">
            <w:pPr>
              <w:pStyle w:val="TAH"/>
              <w:kinsoku w:val="0"/>
              <w:rPr>
                <w:del w:id="8498" w:author="1989" w:date="2024-03-27T13:57:00Z"/>
              </w:rPr>
            </w:pPr>
            <w:del w:id="8499" w:author="1989" w:date="2024-03-27T13:57:00Z">
              <w:r w:rsidRPr="00AC4FBC" w:rsidDel="00421DBE">
                <w:delText>(dB)</w:delText>
              </w:r>
            </w:del>
          </w:p>
        </w:tc>
        <w:tc>
          <w:tcPr>
            <w:tcW w:w="0" w:type="auto"/>
          </w:tcPr>
          <w:p w14:paraId="686D0DA5" w14:textId="77777777" w:rsidR="00DA6C39" w:rsidRPr="00AC4FBC" w:rsidDel="00421DBE" w:rsidRDefault="00DA6C39" w:rsidP="00586E32">
            <w:pPr>
              <w:pStyle w:val="TAH"/>
              <w:kinsoku w:val="0"/>
              <w:rPr>
                <w:del w:id="8500" w:author="1989" w:date="2024-03-27T13:57:00Z"/>
              </w:rPr>
            </w:pPr>
            <w:del w:id="8501" w:author="1989" w:date="2024-03-27T13:57:00Z">
              <w:r w:rsidRPr="00AC4FBC" w:rsidDel="00421DBE">
                <w:delText>80 MHz</w:delText>
              </w:r>
            </w:del>
          </w:p>
          <w:p w14:paraId="3AB16129" w14:textId="77777777" w:rsidR="00DA6C39" w:rsidRPr="00AC4FBC" w:rsidDel="00421DBE" w:rsidRDefault="00DA6C39" w:rsidP="00586E32">
            <w:pPr>
              <w:pStyle w:val="TAH"/>
              <w:kinsoku w:val="0"/>
              <w:rPr>
                <w:del w:id="8502" w:author="1989" w:date="2024-03-27T13:57:00Z"/>
              </w:rPr>
            </w:pPr>
            <w:del w:id="8503" w:author="1989" w:date="2024-03-27T13:57:00Z">
              <w:r w:rsidRPr="00AC4FBC" w:rsidDel="00421DBE">
                <w:delText>(dB)</w:delText>
              </w:r>
            </w:del>
          </w:p>
        </w:tc>
        <w:tc>
          <w:tcPr>
            <w:tcW w:w="0" w:type="auto"/>
          </w:tcPr>
          <w:p w14:paraId="41E94327" w14:textId="77777777" w:rsidR="00DA6C39" w:rsidRPr="00AC4FBC" w:rsidDel="00421DBE" w:rsidRDefault="00DA6C39" w:rsidP="00586E32">
            <w:pPr>
              <w:pStyle w:val="TAH"/>
              <w:kinsoku w:val="0"/>
              <w:rPr>
                <w:del w:id="8504" w:author="1989" w:date="2024-03-27T13:57:00Z"/>
              </w:rPr>
            </w:pPr>
            <w:del w:id="8505" w:author="1989" w:date="2024-03-27T13:57:00Z">
              <w:r w:rsidRPr="00AC4FBC" w:rsidDel="00421DBE">
                <w:delText>90 MHz</w:delText>
              </w:r>
            </w:del>
          </w:p>
          <w:p w14:paraId="2CC2002B" w14:textId="77777777" w:rsidR="00DA6C39" w:rsidRPr="00AC4FBC" w:rsidDel="00421DBE" w:rsidRDefault="00DA6C39" w:rsidP="00586E32">
            <w:pPr>
              <w:pStyle w:val="TAH"/>
              <w:kinsoku w:val="0"/>
              <w:rPr>
                <w:del w:id="8506" w:author="1989" w:date="2024-03-27T13:57:00Z"/>
              </w:rPr>
            </w:pPr>
            <w:del w:id="8507" w:author="1989" w:date="2024-03-27T13:57:00Z">
              <w:r w:rsidRPr="00AC4FBC" w:rsidDel="00421DBE">
                <w:delText>(dB)</w:delText>
              </w:r>
            </w:del>
          </w:p>
        </w:tc>
        <w:tc>
          <w:tcPr>
            <w:tcW w:w="0" w:type="auto"/>
          </w:tcPr>
          <w:p w14:paraId="298D32A9" w14:textId="77777777" w:rsidR="00DA6C39" w:rsidRPr="00AC4FBC" w:rsidDel="00421DBE" w:rsidRDefault="00DA6C39" w:rsidP="00586E32">
            <w:pPr>
              <w:pStyle w:val="TAH"/>
              <w:kinsoku w:val="0"/>
              <w:rPr>
                <w:del w:id="8508" w:author="1989" w:date="2024-03-27T13:57:00Z"/>
              </w:rPr>
            </w:pPr>
            <w:del w:id="8509" w:author="1989" w:date="2024-03-27T13:57:00Z">
              <w:r w:rsidRPr="00AC4FBC" w:rsidDel="00421DBE">
                <w:delText>100 MHz</w:delText>
              </w:r>
            </w:del>
          </w:p>
          <w:p w14:paraId="28DD4A59" w14:textId="77777777" w:rsidR="00DA6C39" w:rsidRPr="00AC4FBC" w:rsidDel="00421DBE" w:rsidRDefault="00DA6C39" w:rsidP="00586E32">
            <w:pPr>
              <w:pStyle w:val="TAH"/>
              <w:kinsoku w:val="0"/>
              <w:rPr>
                <w:del w:id="8510" w:author="1989" w:date="2024-03-27T13:57:00Z"/>
              </w:rPr>
            </w:pPr>
            <w:del w:id="8511" w:author="1989" w:date="2024-03-27T13:57:00Z">
              <w:r w:rsidRPr="00AC4FBC" w:rsidDel="00421DBE">
                <w:delText>(dB)</w:delText>
              </w:r>
            </w:del>
          </w:p>
        </w:tc>
      </w:tr>
      <w:tr w:rsidR="00DA6C39" w:rsidRPr="00AC4FBC" w:rsidDel="00421DBE" w14:paraId="710F02D6" w14:textId="77777777" w:rsidTr="00586E32">
        <w:trPr>
          <w:del w:id="8512" w:author="1989" w:date="2024-03-27T13:57:00Z"/>
        </w:trPr>
        <w:tc>
          <w:tcPr>
            <w:tcW w:w="0" w:type="auto"/>
            <w:vAlign w:val="center"/>
          </w:tcPr>
          <w:p w14:paraId="7F7A31C9" w14:textId="77777777" w:rsidR="00DA6C39" w:rsidRPr="00AC4FBC" w:rsidDel="00421DBE" w:rsidRDefault="00DA6C39" w:rsidP="00586E32">
            <w:pPr>
              <w:pStyle w:val="TAC"/>
              <w:rPr>
                <w:del w:id="8513" w:author="1989" w:date="2024-03-27T13:57:00Z"/>
              </w:rPr>
            </w:pPr>
            <w:del w:id="8514" w:author="1989" w:date="2024-03-27T13:57:00Z">
              <w:r w:rsidRPr="00AC4FBC" w:rsidDel="00421DBE">
                <w:delText>3</w:delText>
              </w:r>
            </w:del>
          </w:p>
        </w:tc>
        <w:tc>
          <w:tcPr>
            <w:tcW w:w="0" w:type="auto"/>
            <w:vAlign w:val="center"/>
          </w:tcPr>
          <w:p w14:paraId="0DD4ECE6" w14:textId="77777777" w:rsidR="00DA6C39" w:rsidRPr="00AC4FBC" w:rsidDel="00421DBE" w:rsidRDefault="00DA6C39" w:rsidP="00586E32">
            <w:pPr>
              <w:pStyle w:val="TAC"/>
              <w:rPr>
                <w:del w:id="8515" w:author="1989" w:date="2024-03-27T13:57:00Z"/>
                <w:rFonts w:cs="Arial"/>
              </w:rPr>
            </w:pPr>
            <w:del w:id="8516" w:author="1989" w:date="2024-03-27T13:57:00Z">
              <w:r w:rsidRPr="00AC4FBC" w:rsidDel="00421DBE">
                <w:delText>n41</w:delText>
              </w:r>
            </w:del>
          </w:p>
        </w:tc>
        <w:tc>
          <w:tcPr>
            <w:tcW w:w="0" w:type="auto"/>
            <w:vAlign w:val="center"/>
          </w:tcPr>
          <w:p w14:paraId="3C90F737" w14:textId="77777777" w:rsidR="00DA6C39" w:rsidRPr="00AC4FBC" w:rsidDel="00421DBE" w:rsidRDefault="00DA6C39" w:rsidP="00586E32">
            <w:pPr>
              <w:pStyle w:val="TAC"/>
              <w:rPr>
                <w:del w:id="8517" w:author="1989" w:date="2024-03-27T13:57:00Z"/>
                <w:rFonts w:cs="Arial"/>
              </w:rPr>
            </w:pPr>
          </w:p>
        </w:tc>
        <w:tc>
          <w:tcPr>
            <w:tcW w:w="0" w:type="auto"/>
          </w:tcPr>
          <w:p w14:paraId="2068D3A5" w14:textId="77777777" w:rsidR="00DA6C39" w:rsidRPr="00AC4FBC" w:rsidDel="00421DBE" w:rsidRDefault="00DA6C39" w:rsidP="00586E32">
            <w:pPr>
              <w:pStyle w:val="TAC"/>
              <w:rPr>
                <w:del w:id="8518" w:author="1989" w:date="2024-03-27T13:57:00Z"/>
                <w:rFonts w:cs="Arial"/>
              </w:rPr>
            </w:pPr>
            <w:del w:id="8519" w:author="1989" w:date="2024-03-27T13:57:00Z">
              <w:r w:rsidRPr="00AC4FBC" w:rsidDel="00421DBE">
                <w:delText>0.7</w:delText>
              </w:r>
            </w:del>
          </w:p>
        </w:tc>
        <w:tc>
          <w:tcPr>
            <w:tcW w:w="0" w:type="auto"/>
          </w:tcPr>
          <w:p w14:paraId="708C3289" w14:textId="77777777" w:rsidR="00DA6C39" w:rsidRPr="00AC4FBC" w:rsidDel="00421DBE" w:rsidRDefault="00DA6C39" w:rsidP="00586E32">
            <w:pPr>
              <w:pStyle w:val="TAC"/>
              <w:rPr>
                <w:del w:id="8520" w:author="1989" w:date="2024-03-27T13:57:00Z"/>
                <w:rFonts w:cs="Arial"/>
              </w:rPr>
            </w:pPr>
            <w:del w:id="8521" w:author="1989" w:date="2024-03-27T13:57:00Z">
              <w:r w:rsidRPr="00AC4FBC" w:rsidDel="00421DBE">
                <w:delText>0.7</w:delText>
              </w:r>
            </w:del>
          </w:p>
        </w:tc>
        <w:tc>
          <w:tcPr>
            <w:tcW w:w="0" w:type="auto"/>
          </w:tcPr>
          <w:p w14:paraId="4D7BAA8E" w14:textId="77777777" w:rsidR="00DA6C39" w:rsidRPr="00AC4FBC" w:rsidDel="00421DBE" w:rsidRDefault="00DA6C39" w:rsidP="00586E32">
            <w:pPr>
              <w:pStyle w:val="TAC"/>
              <w:rPr>
                <w:del w:id="8522" w:author="1989" w:date="2024-03-27T13:57:00Z"/>
                <w:rFonts w:cs="Arial"/>
              </w:rPr>
            </w:pPr>
            <w:del w:id="8523" w:author="1989" w:date="2024-03-27T13:57:00Z">
              <w:r w:rsidRPr="00AC4FBC" w:rsidDel="00421DBE">
                <w:delText>0.7</w:delText>
              </w:r>
            </w:del>
          </w:p>
        </w:tc>
        <w:tc>
          <w:tcPr>
            <w:tcW w:w="0" w:type="auto"/>
          </w:tcPr>
          <w:p w14:paraId="1C4ADBEF" w14:textId="77777777" w:rsidR="00DA6C39" w:rsidRPr="00AC4FBC" w:rsidDel="00421DBE" w:rsidRDefault="00DA6C39" w:rsidP="00586E32">
            <w:pPr>
              <w:pStyle w:val="TAC"/>
              <w:rPr>
                <w:del w:id="8524" w:author="1989" w:date="2024-03-27T13:57:00Z"/>
              </w:rPr>
            </w:pPr>
          </w:p>
        </w:tc>
        <w:tc>
          <w:tcPr>
            <w:tcW w:w="0" w:type="auto"/>
          </w:tcPr>
          <w:p w14:paraId="7EE42B33" w14:textId="77777777" w:rsidR="00DA6C39" w:rsidRPr="00AC4FBC" w:rsidDel="00421DBE" w:rsidRDefault="00DA6C39" w:rsidP="00586E32">
            <w:pPr>
              <w:pStyle w:val="TAC"/>
              <w:rPr>
                <w:del w:id="8525" w:author="1989" w:date="2024-03-27T13:57:00Z"/>
              </w:rPr>
            </w:pPr>
          </w:p>
        </w:tc>
        <w:tc>
          <w:tcPr>
            <w:tcW w:w="0" w:type="auto"/>
          </w:tcPr>
          <w:p w14:paraId="125A3965" w14:textId="77777777" w:rsidR="00DA6C39" w:rsidRPr="00AC4FBC" w:rsidDel="00421DBE" w:rsidRDefault="00DA6C39" w:rsidP="00586E32">
            <w:pPr>
              <w:pStyle w:val="TAC"/>
              <w:rPr>
                <w:del w:id="8526" w:author="1989" w:date="2024-03-27T13:57:00Z"/>
              </w:rPr>
            </w:pPr>
            <w:del w:id="8527" w:author="1989" w:date="2024-03-27T13:57:00Z">
              <w:r w:rsidRPr="00AC4FBC" w:rsidDel="00421DBE">
                <w:delText>0.7</w:delText>
              </w:r>
            </w:del>
          </w:p>
        </w:tc>
        <w:tc>
          <w:tcPr>
            <w:tcW w:w="0" w:type="auto"/>
          </w:tcPr>
          <w:p w14:paraId="2A588087" w14:textId="77777777" w:rsidR="00DA6C39" w:rsidRPr="00AC4FBC" w:rsidDel="00421DBE" w:rsidRDefault="00DA6C39" w:rsidP="00586E32">
            <w:pPr>
              <w:pStyle w:val="TAC"/>
              <w:rPr>
                <w:del w:id="8528" w:author="1989" w:date="2024-03-27T13:57:00Z"/>
              </w:rPr>
            </w:pPr>
            <w:del w:id="8529" w:author="1989" w:date="2024-03-27T13:57:00Z">
              <w:r w:rsidRPr="00AC4FBC" w:rsidDel="00421DBE">
                <w:delText>0.7</w:delText>
              </w:r>
            </w:del>
          </w:p>
        </w:tc>
        <w:tc>
          <w:tcPr>
            <w:tcW w:w="0" w:type="auto"/>
          </w:tcPr>
          <w:p w14:paraId="204794A9" w14:textId="77777777" w:rsidR="00DA6C39" w:rsidRPr="00AC4FBC" w:rsidDel="00421DBE" w:rsidRDefault="00DA6C39" w:rsidP="00586E32">
            <w:pPr>
              <w:pStyle w:val="TAC"/>
              <w:rPr>
                <w:del w:id="8530" w:author="1989" w:date="2024-03-27T13:57:00Z"/>
              </w:rPr>
            </w:pPr>
            <w:del w:id="8531" w:author="1989" w:date="2024-03-27T13:57:00Z">
              <w:r w:rsidRPr="00AC4FBC" w:rsidDel="00421DBE">
                <w:delText>0.7</w:delText>
              </w:r>
            </w:del>
          </w:p>
        </w:tc>
        <w:tc>
          <w:tcPr>
            <w:tcW w:w="0" w:type="auto"/>
          </w:tcPr>
          <w:p w14:paraId="751ED429" w14:textId="77777777" w:rsidR="00DA6C39" w:rsidRPr="00AC4FBC" w:rsidDel="00421DBE" w:rsidRDefault="00DA6C39" w:rsidP="00586E32">
            <w:pPr>
              <w:pStyle w:val="TAC"/>
              <w:rPr>
                <w:del w:id="8532" w:author="1989" w:date="2024-03-27T13:57:00Z"/>
              </w:rPr>
            </w:pPr>
            <w:del w:id="8533" w:author="1989" w:date="2024-03-27T13:57:00Z">
              <w:r w:rsidRPr="00AC4FBC" w:rsidDel="00421DBE">
                <w:delText>0.7</w:delText>
              </w:r>
            </w:del>
          </w:p>
        </w:tc>
        <w:tc>
          <w:tcPr>
            <w:tcW w:w="0" w:type="auto"/>
          </w:tcPr>
          <w:p w14:paraId="3ABE0EA6" w14:textId="77777777" w:rsidR="00DA6C39" w:rsidRPr="00AC4FBC" w:rsidDel="00421DBE" w:rsidRDefault="00DA6C39" w:rsidP="00586E32">
            <w:pPr>
              <w:pStyle w:val="TAC"/>
              <w:rPr>
                <w:del w:id="8534" w:author="1989" w:date="2024-03-27T13:57:00Z"/>
              </w:rPr>
            </w:pPr>
            <w:del w:id="8535" w:author="1989" w:date="2024-03-27T13:57:00Z">
              <w:r w:rsidRPr="00AC4FBC" w:rsidDel="00421DBE">
                <w:delText>0.7</w:delText>
              </w:r>
            </w:del>
          </w:p>
        </w:tc>
        <w:tc>
          <w:tcPr>
            <w:tcW w:w="0" w:type="auto"/>
          </w:tcPr>
          <w:p w14:paraId="2844C38F" w14:textId="77777777" w:rsidR="00DA6C39" w:rsidRPr="00AC4FBC" w:rsidDel="00421DBE" w:rsidRDefault="00DA6C39" w:rsidP="00586E32">
            <w:pPr>
              <w:pStyle w:val="TAC"/>
              <w:rPr>
                <w:del w:id="8536" w:author="1989" w:date="2024-03-27T13:57:00Z"/>
              </w:rPr>
            </w:pPr>
            <w:del w:id="8537" w:author="1989" w:date="2024-03-27T13:57:00Z">
              <w:r w:rsidRPr="00AC4FBC" w:rsidDel="00421DBE">
                <w:delText>0.7</w:delText>
              </w:r>
            </w:del>
          </w:p>
        </w:tc>
      </w:tr>
      <w:tr w:rsidR="00DA6C39" w:rsidRPr="00AC4FBC" w:rsidDel="00421DBE" w14:paraId="79D9636F" w14:textId="77777777" w:rsidTr="00586E32">
        <w:trPr>
          <w:del w:id="8538" w:author="1989" w:date="2024-03-27T13:57:00Z"/>
        </w:trPr>
        <w:tc>
          <w:tcPr>
            <w:tcW w:w="0" w:type="auto"/>
            <w:vAlign w:val="center"/>
          </w:tcPr>
          <w:p w14:paraId="67ECCD4B" w14:textId="77777777" w:rsidR="00DA6C39" w:rsidRPr="00AC4FBC" w:rsidDel="00421DBE" w:rsidRDefault="00DA6C39" w:rsidP="00586E32">
            <w:pPr>
              <w:pStyle w:val="TAC"/>
              <w:rPr>
                <w:del w:id="8539" w:author="1989" w:date="2024-03-27T13:57:00Z"/>
              </w:rPr>
            </w:pPr>
            <w:del w:id="8540" w:author="1989" w:date="2024-03-27T13:57:00Z">
              <w:r w:rsidRPr="00AC4FBC" w:rsidDel="00421DBE">
                <w:delText>n41</w:delText>
              </w:r>
            </w:del>
          </w:p>
        </w:tc>
        <w:tc>
          <w:tcPr>
            <w:tcW w:w="0" w:type="auto"/>
            <w:vAlign w:val="center"/>
          </w:tcPr>
          <w:p w14:paraId="028C9256" w14:textId="77777777" w:rsidR="00DA6C39" w:rsidRPr="00AC4FBC" w:rsidDel="00421DBE" w:rsidRDefault="00DA6C39" w:rsidP="00586E32">
            <w:pPr>
              <w:pStyle w:val="TAC"/>
              <w:rPr>
                <w:del w:id="8541" w:author="1989" w:date="2024-03-27T13:57:00Z"/>
              </w:rPr>
            </w:pPr>
            <w:del w:id="8542" w:author="1989" w:date="2024-03-27T13:57:00Z">
              <w:r w:rsidRPr="00AC4FBC" w:rsidDel="00421DBE">
                <w:delText>3</w:delText>
              </w:r>
            </w:del>
          </w:p>
        </w:tc>
        <w:tc>
          <w:tcPr>
            <w:tcW w:w="0" w:type="auto"/>
            <w:vAlign w:val="center"/>
          </w:tcPr>
          <w:p w14:paraId="65D6A9C8" w14:textId="77777777" w:rsidR="00DA6C39" w:rsidRPr="00AC4FBC" w:rsidDel="00421DBE" w:rsidRDefault="00DA6C39" w:rsidP="00586E32">
            <w:pPr>
              <w:pStyle w:val="TAC"/>
              <w:rPr>
                <w:del w:id="8543" w:author="1989" w:date="2024-03-27T13:57:00Z"/>
                <w:rFonts w:cs="Arial"/>
              </w:rPr>
            </w:pPr>
            <w:del w:id="8544" w:author="1989" w:date="2024-03-27T13:57:00Z">
              <w:r w:rsidRPr="00AC4FBC" w:rsidDel="00421DBE">
                <w:rPr>
                  <w:rFonts w:eastAsia="Yu Mincho"/>
                </w:rPr>
                <w:delText>2.3</w:delText>
              </w:r>
            </w:del>
          </w:p>
        </w:tc>
        <w:tc>
          <w:tcPr>
            <w:tcW w:w="0" w:type="auto"/>
            <w:vAlign w:val="center"/>
          </w:tcPr>
          <w:p w14:paraId="773C54DE" w14:textId="77777777" w:rsidR="00DA6C39" w:rsidRPr="00AC4FBC" w:rsidDel="00421DBE" w:rsidRDefault="00DA6C39" w:rsidP="00586E32">
            <w:pPr>
              <w:pStyle w:val="TAC"/>
              <w:rPr>
                <w:del w:id="8545" w:author="1989" w:date="2024-03-27T13:57:00Z"/>
              </w:rPr>
            </w:pPr>
            <w:del w:id="8546" w:author="1989" w:date="2024-03-27T13:57:00Z">
              <w:r w:rsidRPr="00AC4FBC" w:rsidDel="00421DBE">
                <w:rPr>
                  <w:rFonts w:eastAsia="Yu Mincho"/>
                </w:rPr>
                <w:delText>2.3</w:delText>
              </w:r>
            </w:del>
          </w:p>
        </w:tc>
        <w:tc>
          <w:tcPr>
            <w:tcW w:w="0" w:type="auto"/>
            <w:vAlign w:val="center"/>
          </w:tcPr>
          <w:p w14:paraId="6090B91D" w14:textId="77777777" w:rsidR="00DA6C39" w:rsidRPr="00AC4FBC" w:rsidDel="00421DBE" w:rsidRDefault="00DA6C39" w:rsidP="00586E32">
            <w:pPr>
              <w:pStyle w:val="TAC"/>
              <w:rPr>
                <w:del w:id="8547" w:author="1989" w:date="2024-03-27T13:57:00Z"/>
              </w:rPr>
            </w:pPr>
            <w:del w:id="8548" w:author="1989" w:date="2024-03-27T13:57:00Z">
              <w:r w:rsidRPr="00AC4FBC" w:rsidDel="00421DBE">
                <w:rPr>
                  <w:rFonts w:eastAsia="Yu Mincho"/>
                </w:rPr>
                <w:delText>2.3</w:delText>
              </w:r>
            </w:del>
          </w:p>
        </w:tc>
        <w:tc>
          <w:tcPr>
            <w:tcW w:w="0" w:type="auto"/>
            <w:vAlign w:val="center"/>
          </w:tcPr>
          <w:p w14:paraId="2B1A801A" w14:textId="77777777" w:rsidR="00DA6C39" w:rsidRPr="00AC4FBC" w:rsidDel="00421DBE" w:rsidRDefault="00DA6C39" w:rsidP="00586E32">
            <w:pPr>
              <w:pStyle w:val="TAC"/>
              <w:rPr>
                <w:del w:id="8549" w:author="1989" w:date="2024-03-27T13:57:00Z"/>
              </w:rPr>
            </w:pPr>
            <w:del w:id="8550" w:author="1989" w:date="2024-03-27T13:57:00Z">
              <w:r w:rsidRPr="00AC4FBC" w:rsidDel="00421DBE">
                <w:rPr>
                  <w:rFonts w:eastAsia="Yu Mincho"/>
                </w:rPr>
                <w:delText>2.3</w:delText>
              </w:r>
            </w:del>
          </w:p>
        </w:tc>
        <w:tc>
          <w:tcPr>
            <w:tcW w:w="0" w:type="auto"/>
            <w:vAlign w:val="center"/>
          </w:tcPr>
          <w:p w14:paraId="32B134DF" w14:textId="77777777" w:rsidR="00DA6C39" w:rsidRPr="00AC4FBC" w:rsidDel="00421DBE" w:rsidRDefault="00DA6C39" w:rsidP="00586E32">
            <w:pPr>
              <w:pStyle w:val="TAC"/>
              <w:rPr>
                <w:del w:id="8551" w:author="1989" w:date="2024-03-27T13:57:00Z"/>
              </w:rPr>
            </w:pPr>
          </w:p>
        </w:tc>
        <w:tc>
          <w:tcPr>
            <w:tcW w:w="0" w:type="auto"/>
          </w:tcPr>
          <w:p w14:paraId="5346172B" w14:textId="77777777" w:rsidR="00DA6C39" w:rsidRPr="00AC4FBC" w:rsidDel="00421DBE" w:rsidRDefault="00DA6C39" w:rsidP="00586E32">
            <w:pPr>
              <w:pStyle w:val="TAC"/>
              <w:rPr>
                <w:del w:id="8552" w:author="1989" w:date="2024-03-27T13:57:00Z"/>
              </w:rPr>
            </w:pPr>
          </w:p>
        </w:tc>
        <w:tc>
          <w:tcPr>
            <w:tcW w:w="0" w:type="auto"/>
            <w:vAlign w:val="center"/>
          </w:tcPr>
          <w:p w14:paraId="42F3A363" w14:textId="77777777" w:rsidR="00DA6C39" w:rsidRPr="00AC4FBC" w:rsidDel="00421DBE" w:rsidRDefault="00DA6C39" w:rsidP="00586E32">
            <w:pPr>
              <w:pStyle w:val="TAC"/>
              <w:rPr>
                <w:del w:id="8553" w:author="1989" w:date="2024-03-27T13:57:00Z"/>
              </w:rPr>
            </w:pPr>
          </w:p>
        </w:tc>
        <w:tc>
          <w:tcPr>
            <w:tcW w:w="0" w:type="auto"/>
            <w:vAlign w:val="center"/>
          </w:tcPr>
          <w:p w14:paraId="17CFF3D8" w14:textId="77777777" w:rsidR="00DA6C39" w:rsidRPr="00AC4FBC" w:rsidDel="00421DBE" w:rsidRDefault="00DA6C39" w:rsidP="00586E32">
            <w:pPr>
              <w:pStyle w:val="TAC"/>
              <w:rPr>
                <w:del w:id="8554" w:author="1989" w:date="2024-03-27T13:57:00Z"/>
              </w:rPr>
            </w:pPr>
          </w:p>
        </w:tc>
        <w:tc>
          <w:tcPr>
            <w:tcW w:w="0" w:type="auto"/>
            <w:vAlign w:val="center"/>
          </w:tcPr>
          <w:p w14:paraId="1FCA6802" w14:textId="77777777" w:rsidR="00DA6C39" w:rsidRPr="00AC4FBC" w:rsidDel="00421DBE" w:rsidRDefault="00DA6C39" w:rsidP="00586E32">
            <w:pPr>
              <w:pStyle w:val="TAC"/>
              <w:rPr>
                <w:del w:id="8555" w:author="1989" w:date="2024-03-27T13:57:00Z"/>
              </w:rPr>
            </w:pPr>
          </w:p>
        </w:tc>
        <w:tc>
          <w:tcPr>
            <w:tcW w:w="0" w:type="auto"/>
            <w:vAlign w:val="center"/>
          </w:tcPr>
          <w:p w14:paraId="3304D398" w14:textId="77777777" w:rsidR="00DA6C39" w:rsidRPr="00AC4FBC" w:rsidDel="00421DBE" w:rsidRDefault="00DA6C39" w:rsidP="00586E32">
            <w:pPr>
              <w:pStyle w:val="TAC"/>
              <w:rPr>
                <w:del w:id="8556" w:author="1989" w:date="2024-03-27T13:57:00Z"/>
              </w:rPr>
            </w:pPr>
          </w:p>
        </w:tc>
        <w:tc>
          <w:tcPr>
            <w:tcW w:w="0" w:type="auto"/>
            <w:vAlign w:val="center"/>
          </w:tcPr>
          <w:p w14:paraId="5B3630E7" w14:textId="77777777" w:rsidR="00DA6C39" w:rsidRPr="00AC4FBC" w:rsidDel="00421DBE" w:rsidRDefault="00DA6C39" w:rsidP="00586E32">
            <w:pPr>
              <w:pStyle w:val="TAC"/>
              <w:rPr>
                <w:del w:id="8557" w:author="1989" w:date="2024-03-27T13:57:00Z"/>
              </w:rPr>
            </w:pPr>
          </w:p>
        </w:tc>
        <w:tc>
          <w:tcPr>
            <w:tcW w:w="0" w:type="auto"/>
            <w:vAlign w:val="center"/>
          </w:tcPr>
          <w:p w14:paraId="48FF0115" w14:textId="77777777" w:rsidR="00DA6C39" w:rsidRPr="00AC4FBC" w:rsidDel="00421DBE" w:rsidRDefault="00DA6C39" w:rsidP="00586E32">
            <w:pPr>
              <w:pStyle w:val="TAC"/>
              <w:rPr>
                <w:del w:id="8558" w:author="1989" w:date="2024-03-27T13:57:00Z"/>
              </w:rPr>
            </w:pPr>
          </w:p>
        </w:tc>
      </w:tr>
    </w:tbl>
    <w:p w14:paraId="23C88D3E" w14:textId="77777777" w:rsidR="00DA6C39" w:rsidRDefault="00DA6C39" w:rsidP="00DA6C39">
      <w:pPr>
        <w:rPr>
          <w:ins w:id="8559" w:author="1989" w:date="2024-03-27T13:57: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867"/>
        <w:gridCol w:w="706"/>
        <w:gridCol w:w="782"/>
        <w:gridCol w:w="1357"/>
        <w:gridCol w:w="1640"/>
        <w:gridCol w:w="767"/>
        <w:gridCol w:w="782"/>
        <w:gridCol w:w="616"/>
        <w:gridCol w:w="1247"/>
      </w:tblGrid>
      <w:tr w:rsidR="00DA6C39" w:rsidRPr="00A1581C" w14:paraId="68DD45F2" w14:textId="77777777" w:rsidTr="00586E32">
        <w:trPr>
          <w:trHeight w:val="732"/>
          <w:jc w:val="center"/>
          <w:ins w:id="8560" w:author="1989" w:date="2024-03-27T13:57:00Z"/>
        </w:trPr>
        <w:tc>
          <w:tcPr>
            <w:tcW w:w="0" w:type="auto"/>
            <w:vMerge w:val="restart"/>
            <w:vAlign w:val="center"/>
          </w:tcPr>
          <w:p w14:paraId="5FDF36FF" w14:textId="77777777" w:rsidR="00DA6C39" w:rsidRPr="00A1581C" w:rsidRDefault="00DA6C39" w:rsidP="00586E32">
            <w:pPr>
              <w:keepNext/>
              <w:keepLines/>
              <w:spacing w:after="0"/>
              <w:jc w:val="center"/>
              <w:rPr>
                <w:ins w:id="8561" w:author="1989" w:date="2024-03-27T13:57:00Z"/>
                <w:rFonts w:ascii="Arial" w:hAnsi="Arial"/>
                <w:b/>
                <w:sz w:val="18"/>
              </w:rPr>
            </w:pPr>
            <w:ins w:id="8562" w:author="1989" w:date="2024-03-27T13:57:00Z">
              <w:r w:rsidRPr="00A1581C">
                <w:rPr>
                  <w:rFonts w:ascii="Arial" w:hAnsi="Arial"/>
                  <w:b/>
                  <w:sz w:val="18"/>
                </w:rPr>
                <w:lastRenderedPageBreak/>
                <w:t>UL band</w:t>
              </w:r>
            </w:ins>
          </w:p>
        </w:tc>
        <w:tc>
          <w:tcPr>
            <w:tcW w:w="0" w:type="auto"/>
            <w:vMerge w:val="restart"/>
            <w:vAlign w:val="center"/>
          </w:tcPr>
          <w:p w14:paraId="114DCCAD" w14:textId="77777777" w:rsidR="00DA6C39" w:rsidRPr="00A1581C" w:rsidRDefault="00DA6C39" w:rsidP="00586E32">
            <w:pPr>
              <w:keepNext/>
              <w:keepLines/>
              <w:spacing w:after="0"/>
              <w:jc w:val="center"/>
              <w:rPr>
                <w:ins w:id="8563" w:author="1989" w:date="2024-03-27T13:57:00Z"/>
                <w:rFonts w:ascii="Arial" w:hAnsi="Arial"/>
                <w:b/>
                <w:sz w:val="18"/>
              </w:rPr>
            </w:pPr>
            <w:ins w:id="8564" w:author="1989" w:date="2024-03-27T13:57:00Z">
              <w:r w:rsidRPr="00A1581C">
                <w:rPr>
                  <w:rFonts w:ascii="Arial" w:hAnsi="Arial"/>
                  <w:b/>
                  <w:sz w:val="18"/>
                </w:rPr>
                <w:t>DL band</w:t>
              </w:r>
            </w:ins>
          </w:p>
        </w:tc>
        <w:tc>
          <w:tcPr>
            <w:tcW w:w="0" w:type="auto"/>
            <w:vAlign w:val="center"/>
          </w:tcPr>
          <w:p w14:paraId="70B1BBDF" w14:textId="77777777" w:rsidR="00DA6C39" w:rsidRPr="00A1581C" w:rsidRDefault="00DA6C39" w:rsidP="00586E32">
            <w:pPr>
              <w:keepNext/>
              <w:keepLines/>
              <w:spacing w:after="0"/>
              <w:jc w:val="center"/>
              <w:rPr>
                <w:ins w:id="8565" w:author="1989" w:date="2024-03-27T13:57:00Z"/>
                <w:rFonts w:ascii="Arial" w:hAnsi="Arial"/>
                <w:b/>
                <w:sz w:val="18"/>
              </w:rPr>
            </w:pPr>
            <w:ins w:id="8566" w:author="1989" w:date="2024-03-27T13:57:00Z">
              <w:r w:rsidRPr="00A1581C">
                <w:rPr>
                  <w:rFonts w:ascii="Arial" w:hAnsi="Arial"/>
                  <w:b/>
                  <w:sz w:val="18"/>
                </w:rPr>
                <w:t>UL F</w:t>
              </w:r>
              <w:r w:rsidRPr="00A1581C">
                <w:rPr>
                  <w:rFonts w:ascii="Arial" w:hAnsi="Arial"/>
                  <w:b/>
                  <w:sz w:val="18"/>
                  <w:vertAlign w:val="subscript"/>
                </w:rPr>
                <w:t>c</w:t>
              </w:r>
            </w:ins>
          </w:p>
        </w:tc>
        <w:tc>
          <w:tcPr>
            <w:tcW w:w="0" w:type="auto"/>
            <w:vAlign w:val="center"/>
          </w:tcPr>
          <w:p w14:paraId="6D814E99" w14:textId="77777777" w:rsidR="00DA6C39" w:rsidRPr="00A1581C" w:rsidRDefault="00DA6C39" w:rsidP="00586E32">
            <w:pPr>
              <w:keepNext/>
              <w:keepLines/>
              <w:spacing w:after="0"/>
              <w:jc w:val="center"/>
              <w:rPr>
                <w:ins w:id="8567" w:author="1989" w:date="2024-03-27T13:57:00Z"/>
                <w:rFonts w:ascii="Arial" w:hAnsi="Arial"/>
                <w:b/>
                <w:sz w:val="18"/>
              </w:rPr>
            </w:pPr>
            <w:ins w:id="8568" w:author="1989" w:date="2024-03-27T13:57:00Z">
              <w:r w:rsidRPr="00A1581C">
                <w:rPr>
                  <w:rFonts w:ascii="Arial" w:hAnsi="Arial"/>
                  <w:b/>
                  <w:sz w:val="18"/>
                </w:rPr>
                <w:t>UL BW</w:t>
              </w:r>
            </w:ins>
          </w:p>
        </w:tc>
        <w:tc>
          <w:tcPr>
            <w:tcW w:w="0" w:type="auto"/>
            <w:vAlign w:val="center"/>
          </w:tcPr>
          <w:p w14:paraId="14B135B3" w14:textId="77777777" w:rsidR="00DA6C39" w:rsidRPr="00A1581C" w:rsidRDefault="00DA6C39" w:rsidP="00586E32">
            <w:pPr>
              <w:keepNext/>
              <w:keepLines/>
              <w:spacing w:after="0"/>
              <w:jc w:val="center"/>
              <w:rPr>
                <w:ins w:id="8569" w:author="1989" w:date="2024-03-27T13:57:00Z"/>
                <w:rFonts w:ascii="Arial" w:hAnsi="Arial"/>
                <w:b/>
                <w:sz w:val="18"/>
                <w:lang w:eastAsia="zh-CN"/>
              </w:rPr>
            </w:pPr>
            <w:ins w:id="8570" w:author="1989" w:date="2024-03-27T13:57:00Z">
              <w:r w:rsidRPr="00A1581C">
                <w:rPr>
                  <w:rFonts w:ascii="Arial" w:hAnsi="Arial"/>
                  <w:b/>
                  <w:sz w:val="18"/>
                  <w:lang w:eastAsia="zh-CN"/>
                </w:rPr>
                <w:t>SCS of UL band</w:t>
              </w:r>
            </w:ins>
          </w:p>
        </w:tc>
        <w:tc>
          <w:tcPr>
            <w:tcW w:w="0" w:type="auto"/>
            <w:vAlign w:val="center"/>
          </w:tcPr>
          <w:p w14:paraId="6D65E014" w14:textId="77777777" w:rsidR="00DA6C39" w:rsidRPr="00A1581C" w:rsidRDefault="00DA6C39" w:rsidP="00586E32">
            <w:pPr>
              <w:keepNext/>
              <w:keepLines/>
              <w:spacing w:after="0"/>
              <w:jc w:val="center"/>
              <w:rPr>
                <w:ins w:id="8571" w:author="1989" w:date="2024-03-27T13:57:00Z"/>
                <w:rFonts w:ascii="Arial" w:hAnsi="Arial"/>
                <w:b/>
                <w:sz w:val="18"/>
              </w:rPr>
            </w:pPr>
            <w:ins w:id="8572" w:author="1989" w:date="2024-03-27T13:57:00Z">
              <w:r w:rsidRPr="00A1581C">
                <w:rPr>
                  <w:rFonts w:ascii="Arial" w:hAnsi="Arial"/>
                  <w:b/>
                  <w:sz w:val="18"/>
                </w:rPr>
                <w:t>UL RB Allocation</w:t>
              </w:r>
            </w:ins>
          </w:p>
        </w:tc>
        <w:tc>
          <w:tcPr>
            <w:tcW w:w="0" w:type="auto"/>
            <w:vAlign w:val="center"/>
          </w:tcPr>
          <w:p w14:paraId="7852471D" w14:textId="77777777" w:rsidR="00DA6C39" w:rsidRPr="00A1581C" w:rsidRDefault="00DA6C39" w:rsidP="00586E32">
            <w:pPr>
              <w:keepNext/>
              <w:keepLines/>
              <w:spacing w:after="0"/>
              <w:jc w:val="center"/>
              <w:rPr>
                <w:ins w:id="8573" w:author="1989" w:date="2024-03-27T13:57:00Z"/>
                <w:rFonts w:ascii="Arial" w:hAnsi="Arial"/>
                <w:b/>
                <w:sz w:val="18"/>
              </w:rPr>
            </w:pPr>
            <w:ins w:id="8574" w:author="1989" w:date="2024-03-27T13:57:00Z">
              <w:r w:rsidRPr="00A1581C">
                <w:rPr>
                  <w:rFonts w:ascii="Arial" w:hAnsi="Arial"/>
                  <w:b/>
                  <w:sz w:val="18"/>
                </w:rPr>
                <w:t>DL F</w:t>
              </w:r>
              <w:r w:rsidRPr="00A1581C">
                <w:rPr>
                  <w:rFonts w:ascii="Arial" w:hAnsi="Arial"/>
                  <w:b/>
                  <w:sz w:val="18"/>
                  <w:vertAlign w:val="subscript"/>
                </w:rPr>
                <w:t>c</w:t>
              </w:r>
            </w:ins>
          </w:p>
        </w:tc>
        <w:tc>
          <w:tcPr>
            <w:tcW w:w="0" w:type="auto"/>
            <w:vAlign w:val="center"/>
          </w:tcPr>
          <w:p w14:paraId="077F1A73" w14:textId="77777777" w:rsidR="00DA6C39" w:rsidRPr="00A1581C" w:rsidRDefault="00DA6C39" w:rsidP="00586E32">
            <w:pPr>
              <w:keepNext/>
              <w:keepLines/>
              <w:spacing w:after="0"/>
              <w:jc w:val="center"/>
              <w:rPr>
                <w:ins w:id="8575" w:author="1989" w:date="2024-03-27T13:57:00Z"/>
                <w:rFonts w:ascii="Arial" w:hAnsi="Arial"/>
                <w:b/>
                <w:sz w:val="18"/>
              </w:rPr>
            </w:pPr>
            <w:ins w:id="8576" w:author="1989" w:date="2024-03-27T13:57:00Z">
              <w:r w:rsidRPr="00A1581C">
                <w:rPr>
                  <w:rFonts w:ascii="Arial" w:hAnsi="Arial"/>
                  <w:b/>
                  <w:sz w:val="18"/>
                </w:rPr>
                <w:t>DL BW</w:t>
              </w:r>
            </w:ins>
          </w:p>
        </w:tc>
        <w:tc>
          <w:tcPr>
            <w:tcW w:w="0" w:type="auto"/>
            <w:vAlign w:val="center"/>
          </w:tcPr>
          <w:p w14:paraId="32266B72" w14:textId="77777777" w:rsidR="00DA6C39" w:rsidRPr="00A1581C" w:rsidRDefault="00DA6C39" w:rsidP="00586E32">
            <w:pPr>
              <w:keepNext/>
              <w:keepLines/>
              <w:spacing w:after="0"/>
              <w:jc w:val="center"/>
              <w:rPr>
                <w:ins w:id="8577" w:author="1989" w:date="2024-03-27T13:57:00Z"/>
                <w:rFonts w:ascii="Arial" w:hAnsi="Arial"/>
                <w:b/>
                <w:sz w:val="18"/>
              </w:rPr>
            </w:pPr>
            <w:ins w:id="8578" w:author="1989" w:date="2024-03-27T13:57:00Z">
              <w:r w:rsidRPr="00A1581C">
                <w:rPr>
                  <w:rFonts w:ascii="Arial" w:hAnsi="Arial"/>
                  <w:b/>
                  <w:sz w:val="18"/>
                </w:rPr>
                <w:t>MSD</w:t>
              </w:r>
            </w:ins>
          </w:p>
        </w:tc>
        <w:tc>
          <w:tcPr>
            <w:tcW w:w="0" w:type="auto"/>
            <w:vMerge w:val="restart"/>
            <w:vAlign w:val="center"/>
          </w:tcPr>
          <w:p w14:paraId="06F4BAB3" w14:textId="77777777" w:rsidR="00DA6C39" w:rsidRPr="00A1581C" w:rsidRDefault="00DA6C39" w:rsidP="00586E32">
            <w:pPr>
              <w:keepNext/>
              <w:keepLines/>
              <w:spacing w:after="0"/>
              <w:jc w:val="center"/>
              <w:rPr>
                <w:ins w:id="8579" w:author="1989" w:date="2024-03-27T13:57:00Z"/>
                <w:rFonts w:ascii="Arial" w:hAnsi="Arial"/>
                <w:b/>
                <w:sz w:val="18"/>
                <w:lang w:eastAsia="zh-CN"/>
              </w:rPr>
            </w:pPr>
            <w:ins w:id="8580" w:author="1989" w:date="2024-03-27T13:57:00Z">
              <w:r w:rsidRPr="00A1581C">
                <w:rPr>
                  <w:rFonts w:ascii="Arial" w:hAnsi="Arial"/>
                  <w:b/>
                  <w:sz w:val="18"/>
                  <w:lang w:eastAsia="zh-CN"/>
                </w:rPr>
                <w:t>Cross-band</w:t>
              </w:r>
            </w:ins>
          </w:p>
          <w:p w14:paraId="75AB2709" w14:textId="77777777" w:rsidR="00DA6C39" w:rsidRPr="00A1581C" w:rsidRDefault="00DA6C39" w:rsidP="00586E32">
            <w:pPr>
              <w:keepNext/>
              <w:keepLines/>
              <w:spacing w:after="0"/>
              <w:jc w:val="center"/>
              <w:rPr>
                <w:ins w:id="8581" w:author="1989" w:date="2024-03-27T13:57:00Z"/>
                <w:rFonts w:ascii="Arial" w:hAnsi="Arial"/>
                <w:b/>
                <w:sz w:val="18"/>
                <w:lang w:eastAsia="zh-CN"/>
              </w:rPr>
            </w:pPr>
            <w:ins w:id="8582" w:author="1989" w:date="2024-03-27T13:57:00Z">
              <w:r w:rsidRPr="00A1581C">
                <w:rPr>
                  <w:rFonts w:ascii="Arial" w:hAnsi="Arial"/>
                  <w:b/>
                  <w:sz w:val="18"/>
                  <w:lang w:eastAsia="zh-CN"/>
                </w:rPr>
                <w:t>Interference</w:t>
              </w:r>
            </w:ins>
          </w:p>
          <w:p w14:paraId="42058572" w14:textId="77777777" w:rsidR="00DA6C39" w:rsidRPr="00A1581C" w:rsidRDefault="00DA6C39" w:rsidP="00586E32">
            <w:pPr>
              <w:keepNext/>
              <w:keepLines/>
              <w:spacing w:after="0"/>
              <w:jc w:val="center"/>
              <w:rPr>
                <w:ins w:id="8583" w:author="1989" w:date="2024-03-27T13:57:00Z"/>
                <w:rFonts w:ascii="Arial" w:hAnsi="Arial"/>
                <w:b/>
                <w:sz w:val="18"/>
                <w:lang w:eastAsia="zh-CN"/>
              </w:rPr>
            </w:pPr>
            <w:ins w:id="8584" w:author="1989" w:date="2024-03-27T13:57:00Z">
              <w:r w:rsidRPr="00A1581C">
                <w:rPr>
                  <w:rFonts w:ascii="Arial" w:hAnsi="Arial"/>
                  <w:b/>
                  <w:sz w:val="18"/>
                  <w:lang w:eastAsia="zh-CN"/>
                </w:rPr>
                <w:t>source</w:t>
              </w:r>
            </w:ins>
          </w:p>
        </w:tc>
      </w:tr>
      <w:tr w:rsidR="00DA6C39" w:rsidRPr="00A1581C" w14:paraId="74FB89AB" w14:textId="77777777" w:rsidTr="00586E32">
        <w:trPr>
          <w:trHeight w:val="492"/>
          <w:jc w:val="center"/>
          <w:ins w:id="8585" w:author="1989" w:date="2024-03-27T13:57:00Z"/>
        </w:trPr>
        <w:tc>
          <w:tcPr>
            <w:tcW w:w="0" w:type="auto"/>
            <w:vMerge/>
            <w:vAlign w:val="center"/>
          </w:tcPr>
          <w:p w14:paraId="0BD14576" w14:textId="77777777" w:rsidR="00DA6C39" w:rsidRPr="00A1581C" w:rsidRDefault="00DA6C39" w:rsidP="00586E32">
            <w:pPr>
              <w:spacing w:after="0"/>
              <w:jc w:val="center"/>
              <w:rPr>
                <w:ins w:id="8586" w:author="1989" w:date="2024-03-27T13:57:00Z"/>
                <w:rFonts w:ascii="Arial" w:hAnsi="Arial" w:cs="Arial"/>
                <w:b/>
                <w:bCs/>
                <w:sz w:val="18"/>
                <w:szCs w:val="18"/>
              </w:rPr>
            </w:pPr>
          </w:p>
        </w:tc>
        <w:tc>
          <w:tcPr>
            <w:tcW w:w="0" w:type="auto"/>
            <w:vMerge/>
            <w:vAlign w:val="center"/>
          </w:tcPr>
          <w:p w14:paraId="76626C99" w14:textId="77777777" w:rsidR="00DA6C39" w:rsidRPr="00A1581C" w:rsidRDefault="00DA6C39" w:rsidP="00586E32">
            <w:pPr>
              <w:spacing w:after="0"/>
              <w:jc w:val="center"/>
              <w:rPr>
                <w:ins w:id="8587" w:author="1989" w:date="2024-03-27T13:57:00Z"/>
                <w:rFonts w:ascii="Arial" w:hAnsi="Arial" w:cs="Arial"/>
                <w:b/>
                <w:bCs/>
                <w:sz w:val="18"/>
                <w:szCs w:val="18"/>
              </w:rPr>
            </w:pPr>
          </w:p>
        </w:tc>
        <w:tc>
          <w:tcPr>
            <w:tcW w:w="0" w:type="auto"/>
            <w:vAlign w:val="center"/>
          </w:tcPr>
          <w:p w14:paraId="38ED1448" w14:textId="77777777" w:rsidR="00DA6C39" w:rsidRPr="00A1581C" w:rsidRDefault="00DA6C39" w:rsidP="00586E32">
            <w:pPr>
              <w:keepNext/>
              <w:keepLines/>
              <w:spacing w:after="0"/>
              <w:jc w:val="center"/>
              <w:rPr>
                <w:ins w:id="8588" w:author="1989" w:date="2024-03-27T13:57:00Z"/>
                <w:rFonts w:ascii="Arial" w:hAnsi="Arial"/>
                <w:b/>
                <w:sz w:val="18"/>
              </w:rPr>
            </w:pPr>
            <w:ins w:id="8589" w:author="1989" w:date="2024-03-27T13:57:00Z">
              <w:r w:rsidRPr="00A1581C">
                <w:rPr>
                  <w:rFonts w:ascii="Arial" w:hAnsi="Arial"/>
                  <w:b/>
                  <w:sz w:val="18"/>
                </w:rPr>
                <w:t>(MHz)</w:t>
              </w:r>
            </w:ins>
          </w:p>
        </w:tc>
        <w:tc>
          <w:tcPr>
            <w:tcW w:w="0" w:type="auto"/>
            <w:vAlign w:val="center"/>
          </w:tcPr>
          <w:p w14:paraId="7A2FDACE" w14:textId="77777777" w:rsidR="00DA6C39" w:rsidRPr="00A1581C" w:rsidRDefault="00DA6C39" w:rsidP="00586E32">
            <w:pPr>
              <w:keepNext/>
              <w:keepLines/>
              <w:spacing w:after="0"/>
              <w:jc w:val="center"/>
              <w:rPr>
                <w:ins w:id="8590" w:author="1989" w:date="2024-03-27T13:57:00Z"/>
                <w:rFonts w:ascii="Arial" w:hAnsi="Arial"/>
                <w:b/>
                <w:sz w:val="18"/>
              </w:rPr>
            </w:pPr>
            <w:ins w:id="8591" w:author="1989" w:date="2024-03-27T13:57:00Z">
              <w:r w:rsidRPr="00A1581C">
                <w:rPr>
                  <w:rFonts w:ascii="Arial" w:hAnsi="Arial"/>
                  <w:b/>
                  <w:sz w:val="18"/>
                </w:rPr>
                <w:t>(MHz)</w:t>
              </w:r>
            </w:ins>
          </w:p>
        </w:tc>
        <w:tc>
          <w:tcPr>
            <w:tcW w:w="0" w:type="auto"/>
            <w:vAlign w:val="center"/>
          </w:tcPr>
          <w:p w14:paraId="18EA0A13" w14:textId="77777777" w:rsidR="00DA6C39" w:rsidRPr="00A1581C" w:rsidRDefault="00DA6C39" w:rsidP="00586E32">
            <w:pPr>
              <w:keepNext/>
              <w:keepLines/>
              <w:spacing w:after="0"/>
              <w:jc w:val="center"/>
              <w:rPr>
                <w:ins w:id="8592" w:author="1989" w:date="2024-03-27T13:57:00Z"/>
                <w:rFonts w:ascii="Arial" w:hAnsi="Arial"/>
                <w:b/>
                <w:sz w:val="18"/>
                <w:lang w:eastAsia="zh-CN"/>
              </w:rPr>
            </w:pPr>
            <w:ins w:id="8593" w:author="1989" w:date="2024-03-27T13:57:00Z">
              <w:r w:rsidRPr="00A1581C">
                <w:rPr>
                  <w:rFonts w:ascii="Arial" w:hAnsi="Arial"/>
                  <w:b/>
                  <w:sz w:val="18"/>
                  <w:lang w:eastAsia="zh-CN"/>
                </w:rPr>
                <w:t>(kHz)</w:t>
              </w:r>
            </w:ins>
          </w:p>
        </w:tc>
        <w:tc>
          <w:tcPr>
            <w:tcW w:w="0" w:type="auto"/>
            <w:vAlign w:val="center"/>
          </w:tcPr>
          <w:p w14:paraId="65912A7B" w14:textId="77777777" w:rsidR="00DA6C39" w:rsidRPr="00A1581C" w:rsidRDefault="00DA6C39" w:rsidP="00586E32">
            <w:pPr>
              <w:keepNext/>
              <w:keepLines/>
              <w:spacing w:after="0"/>
              <w:jc w:val="center"/>
              <w:rPr>
                <w:ins w:id="8594" w:author="1989" w:date="2024-03-27T13:57:00Z"/>
                <w:rFonts w:ascii="Arial" w:hAnsi="Arial"/>
                <w:b/>
                <w:sz w:val="18"/>
              </w:rPr>
            </w:pPr>
            <w:ins w:id="8595" w:author="1989" w:date="2024-03-27T13:57:00Z">
              <w:r w:rsidRPr="00A1581C">
                <w:rPr>
                  <w:rFonts w:ascii="Arial" w:hAnsi="Arial"/>
                  <w:b/>
                  <w:sz w:val="18"/>
                </w:rPr>
                <w:t>L</w:t>
              </w:r>
              <w:r w:rsidRPr="00A1581C">
                <w:rPr>
                  <w:rFonts w:ascii="Arial" w:hAnsi="Arial"/>
                  <w:b/>
                  <w:sz w:val="18"/>
                  <w:vertAlign w:val="subscript"/>
                </w:rPr>
                <w:t>CRB</w:t>
              </w:r>
            </w:ins>
          </w:p>
        </w:tc>
        <w:tc>
          <w:tcPr>
            <w:tcW w:w="0" w:type="auto"/>
            <w:vAlign w:val="center"/>
          </w:tcPr>
          <w:p w14:paraId="0D1797A3" w14:textId="77777777" w:rsidR="00DA6C39" w:rsidRPr="00A1581C" w:rsidRDefault="00DA6C39" w:rsidP="00586E32">
            <w:pPr>
              <w:keepNext/>
              <w:keepLines/>
              <w:spacing w:after="0"/>
              <w:jc w:val="center"/>
              <w:rPr>
                <w:ins w:id="8596" w:author="1989" w:date="2024-03-27T13:57:00Z"/>
                <w:rFonts w:ascii="Arial" w:hAnsi="Arial"/>
                <w:b/>
                <w:sz w:val="18"/>
              </w:rPr>
            </w:pPr>
            <w:ins w:id="8597" w:author="1989" w:date="2024-03-27T13:57:00Z">
              <w:r w:rsidRPr="00A1581C">
                <w:rPr>
                  <w:rFonts w:ascii="Arial" w:hAnsi="Arial"/>
                  <w:b/>
                  <w:sz w:val="18"/>
                </w:rPr>
                <w:t>(MHz)</w:t>
              </w:r>
            </w:ins>
          </w:p>
        </w:tc>
        <w:tc>
          <w:tcPr>
            <w:tcW w:w="0" w:type="auto"/>
            <w:vAlign w:val="center"/>
          </w:tcPr>
          <w:p w14:paraId="5D2111B8" w14:textId="77777777" w:rsidR="00DA6C39" w:rsidRPr="00A1581C" w:rsidRDefault="00DA6C39" w:rsidP="00586E32">
            <w:pPr>
              <w:keepNext/>
              <w:keepLines/>
              <w:spacing w:after="0"/>
              <w:jc w:val="center"/>
              <w:rPr>
                <w:ins w:id="8598" w:author="1989" w:date="2024-03-27T13:57:00Z"/>
                <w:rFonts w:ascii="Arial" w:hAnsi="Arial"/>
                <w:b/>
                <w:sz w:val="18"/>
              </w:rPr>
            </w:pPr>
            <w:ins w:id="8599" w:author="1989" w:date="2024-03-27T13:57:00Z">
              <w:r w:rsidRPr="00A1581C">
                <w:rPr>
                  <w:rFonts w:ascii="Arial" w:hAnsi="Arial"/>
                  <w:b/>
                  <w:sz w:val="18"/>
                </w:rPr>
                <w:t>(MHz)</w:t>
              </w:r>
            </w:ins>
          </w:p>
        </w:tc>
        <w:tc>
          <w:tcPr>
            <w:tcW w:w="0" w:type="auto"/>
            <w:vAlign w:val="center"/>
          </w:tcPr>
          <w:p w14:paraId="58B1A0F3" w14:textId="77777777" w:rsidR="00DA6C39" w:rsidRPr="00A1581C" w:rsidRDefault="00DA6C39" w:rsidP="00586E32">
            <w:pPr>
              <w:keepNext/>
              <w:keepLines/>
              <w:spacing w:after="0"/>
              <w:jc w:val="center"/>
              <w:rPr>
                <w:ins w:id="8600" w:author="1989" w:date="2024-03-27T13:57:00Z"/>
                <w:rFonts w:ascii="Arial" w:hAnsi="Arial"/>
                <w:b/>
                <w:sz w:val="18"/>
              </w:rPr>
            </w:pPr>
            <w:ins w:id="8601" w:author="1989" w:date="2024-03-27T13:57:00Z">
              <w:r w:rsidRPr="00A1581C">
                <w:rPr>
                  <w:rFonts w:ascii="Arial" w:hAnsi="Arial"/>
                  <w:b/>
                  <w:sz w:val="18"/>
                </w:rPr>
                <w:t>(dB)</w:t>
              </w:r>
            </w:ins>
          </w:p>
        </w:tc>
        <w:tc>
          <w:tcPr>
            <w:tcW w:w="0" w:type="auto"/>
            <w:vMerge/>
            <w:vAlign w:val="center"/>
          </w:tcPr>
          <w:p w14:paraId="317873B4" w14:textId="77777777" w:rsidR="00DA6C39" w:rsidRPr="00A1581C" w:rsidRDefault="00DA6C39" w:rsidP="00586E32">
            <w:pPr>
              <w:spacing w:after="0"/>
              <w:jc w:val="center"/>
              <w:rPr>
                <w:ins w:id="8602" w:author="1989" w:date="2024-03-27T13:57:00Z"/>
                <w:rFonts w:ascii="Arial" w:hAnsi="Arial" w:cs="Arial"/>
                <w:b/>
                <w:bCs/>
                <w:sz w:val="18"/>
                <w:szCs w:val="18"/>
                <w:lang w:eastAsia="zh-CN"/>
              </w:rPr>
            </w:pPr>
          </w:p>
        </w:tc>
      </w:tr>
      <w:tr w:rsidR="00DA6C39" w:rsidRPr="00A1581C" w14:paraId="75AEBAF5" w14:textId="77777777" w:rsidTr="00586E32">
        <w:trPr>
          <w:trHeight w:val="300"/>
          <w:jc w:val="center"/>
          <w:ins w:id="8603" w:author="1989" w:date="2024-03-27T13:57:00Z"/>
        </w:trPr>
        <w:tc>
          <w:tcPr>
            <w:tcW w:w="0" w:type="auto"/>
            <w:vAlign w:val="center"/>
          </w:tcPr>
          <w:p w14:paraId="70DD57AF" w14:textId="77777777" w:rsidR="00DA6C39" w:rsidRPr="00A1581C" w:rsidRDefault="00DA6C39" w:rsidP="00586E32">
            <w:pPr>
              <w:keepNext/>
              <w:keepLines/>
              <w:spacing w:after="0"/>
              <w:jc w:val="center"/>
              <w:rPr>
                <w:ins w:id="8604" w:author="1989" w:date="2024-03-27T13:57:00Z"/>
                <w:rFonts w:ascii="Arial" w:hAnsi="Arial"/>
                <w:sz w:val="18"/>
                <w:lang w:eastAsia="zh-CN"/>
              </w:rPr>
            </w:pPr>
            <w:ins w:id="8605" w:author="1989" w:date="2024-03-27T13:57:00Z">
              <w:r w:rsidRPr="00A1581C">
                <w:rPr>
                  <w:rFonts w:ascii="Arial" w:hAnsi="Arial" w:cs="Arial"/>
                  <w:color w:val="000000"/>
                  <w:sz w:val="18"/>
                  <w:szCs w:val="18"/>
                </w:rPr>
                <w:t>3</w:t>
              </w:r>
            </w:ins>
          </w:p>
        </w:tc>
        <w:tc>
          <w:tcPr>
            <w:tcW w:w="0" w:type="auto"/>
            <w:vAlign w:val="center"/>
          </w:tcPr>
          <w:p w14:paraId="7679CA6F" w14:textId="77777777" w:rsidR="00DA6C39" w:rsidRPr="00A1581C" w:rsidRDefault="00DA6C39" w:rsidP="00586E32">
            <w:pPr>
              <w:keepNext/>
              <w:keepLines/>
              <w:spacing w:after="0"/>
              <w:jc w:val="center"/>
              <w:rPr>
                <w:ins w:id="8606" w:author="1989" w:date="2024-03-27T13:57:00Z"/>
                <w:rFonts w:ascii="Arial" w:hAnsi="Arial"/>
                <w:sz w:val="18"/>
                <w:lang w:eastAsia="zh-CN"/>
              </w:rPr>
            </w:pPr>
            <w:ins w:id="8607" w:author="1989" w:date="2024-03-27T13:57:00Z">
              <w:r w:rsidRPr="00A1581C">
                <w:rPr>
                  <w:rFonts w:ascii="Arial" w:hAnsi="Arial" w:cs="Arial"/>
                  <w:color w:val="000000"/>
                  <w:sz w:val="18"/>
                  <w:szCs w:val="18"/>
                </w:rPr>
                <w:t>n41</w:t>
              </w:r>
            </w:ins>
          </w:p>
        </w:tc>
        <w:tc>
          <w:tcPr>
            <w:tcW w:w="0" w:type="auto"/>
            <w:vAlign w:val="center"/>
          </w:tcPr>
          <w:p w14:paraId="3957F9E3" w14:textId="77777777" w:rsidR="00DA6C39" w:rsidRPr="00A1581C" w:rsidRDefault="00DA6C39" w:rsidP="00586E32">
            <w:pPr>
              <w:keepNext/>
              <w:keepLines/>
              <w:spacing w:after="0"/>
              <w:jc w:val="center"/>
              <w:rPr>
                <w:ins w:id="8608" w:author="1989" w:date="2024-03-27T13:57:00Z"/>
                <w:rFonts w:ascii="Arial" w:hAnsi="Arial"/>
                <w:bCs/>
                <w:sz w:val="18"/>
                <w:lang w:eastAsia="zh-CN"/>
              </w:rPr>
            </w:pPr>
            <w:ins w:id="8609" w:author="1989" w:date="2024-03-27T13:57:00Z">
              <w:r w:rsidRPr="00A1581C">
                <w:rPr>
                  <w:rFonts w:ascii="Arial" w:hAnsi="Arial" w:cs="Arial"/>
                  <w:color w:val="000000"/>
                  <w:sz w:val="18"/>
                  <w:szCs w:val="18"/>
                </w:rPr>
                <w:t>1775</w:t>
              </w:r>
            </w:ins>
          </w:p>
        </w:tc>
        <w:tc>
          <w:tcPr>
            <w:tcW w:w="0" w:type="auto"/>
            <w:noWrap/>
            <w:vAlign w:val="center"/>
          </w:tcPr>
          <w:p w14:paraId="7F1A5327" w14:textId="77777777" w:rsidR="00DA6C39" w:rsidRPr="00A1581C" w:rsidRDefault="00DA6C39" w:rsidP="00586E32">
            <w:pPr>
              <w:keepNext/>
              <w:keepLines/>
              <w:spacing w:after="0"/>
              <w:jc w:val="center"/>
              <w:rPr>
                <w:ins w:id="8610" w:author="1989" w:date="2024-03-27T13:57:00Z"/>
                <w:rFonts w:ascii="Arial" w:hAnsi="Arial"/>
                <w:bCs/>
                <w:sz w:val="18"/>
                <w:lang w:eastAsia="zh-CN"/>
              </w:rPr>
            </w:pPr>
            <w:ins w:id="8611" w:author="1989" w:date="2024-03-27T13:57:00Z">
              <w:r w:rsidRPr="00A1581C">
                <w:rPr>
                  <w:rFonts w:ascii="Arial" w:hAnsi="Arial" w:cs="Arial"/>
                  <w:color w:val="000000"/>
                  <w:sz w:val="18"/>
                  <w:szCs w:val="18"/>
                </w:rPr>
                <w:t>20</w:t>
              </w:r>
            </w:ins>
          </w:p>
        </w:tc>
        <w:tc>
          <w:tcPr>
            <w:tcW w:w="0" w:type="auto"/>
            <w:vAlign w:val="center"/>
          </w:tcPr>
          <w:p w14:paraId="2FF4E945" w14:textId="77777777" w:rsidR="00DA6C39" w:rsidRPr="00A1581C" w:rsidRDefault="00DA6C39" w:rsidP="00586E32">
            <w:pPr>
              <w:keepNext/>
              <w:keepLines/>
              <w:spacing w:after="0"/>
              <w:jc w:val="center"/>
              <w:rPr>
                <w:ins w:id="8612" w:author="1989" w:date="2024-03-27T13:57:00Z"/>
                <w:rFonts w:ascii="Arial" w:hAnsi="Arial"/>
                <w:bCs/>
                <w:sz w:val="18"/>
                <w:lang w:eastAsia="zh-CN"/>
              </w:rPr>
            </w:pPr>
            <w:ins w:id="8613" w:author="1989" w:date="2024-03-27T13:57:00Z">
              <w:r w:rsidRPr="00A1581C">
                <w:rPr>
                  <w:rFonts w:ascii="Arial" w:hAnsi="Arial" w:cs="Arial"/>
                  <w:color w:val="000000"/>
                  <w:sz w:val="18"/>
                  <w:szCs w:val="18"/>
                </w:rPr>
                <w:t>15</w:t>
              </w:r>
            </w:ins>
          </w:p>
        </w:tc>
        <w:tc>
          <w:tcPr>
            <w:tcW w:w="0" w:type="auto"/>
            <w:noWrap/>
            <w:vAlign w:val="center"/>
          </w:tcPr>
          <w:p w14:paraId="61A5B755" w14:textId="77777777" w:rsidR="00DA6C39" w:rsidRPr="00A1581C" w:rsidRDefault="00DA6C39" w:rsidP="00586E32">
            <w:pPr>
              <w:keepNext/>
              <w:keepLines/>
              <w:spacing w:after="0"/>
              <w:jc w:val="center"/>
              <w:rPr>
                <w:ins w:id="8614" w:author="1989" w:date="2024-03-27T13:57:00Z"/>
                <w:rFonts w:ascii="Arial" w:hAnsi="Arial"/>
                <w:bCs/>
                <w:sz w:val="18"/>
                <w:lang w:eastAsia="zh-CN"/>
              </w:rPr>
            </w:pPr>
            <w:ins w:id="8615" w:author="1989" w:date="2024-03-27T13:57:00Z">
              <w:r w:rsidRPr="00A1581C">
                <w:rPr>
                  <w:rFonts w:ascii="Arial" w:hAnsi="Arial" w:cs="Arial"/>
                  <w:color w:val="000000"/>
                  <w:sz w:val="18"/>
                  <w:szCs w:val="18"/>
                </w:rPr>
                <w:t>50 (RBstart=5</w:t>
              </w:r>
              <w:r>
                <w:rPr>
                  <w:rFonts w:ascii="Arial" w:hAnsi="Arial" w:cs="Arial"/>
                  <w:color w:val="000000"/>
                  <w:sz w:val="18"/>
                  <w:szCs w:val="18"/>
                </w:rPr>
                <w:t>0</w:t>
              </w:r>
              <w:r w:rsidRPr="00A1581C">
                <w:rPr>
                  <w:rFonts w:ascii="Arial" w:hAnsi="Arial" w:cs="Arial"/>
                  <w:color w:val="000000"/>
                  <w:sz w:val="18"/>
                  <w:szCs w:val="18"/>
                </w:rPr>
                <w:t>)</w:t>
              </w:r>
            </w:ins>
          </w:p>
        </w:tc>
        <w:tc>
          <w:tcPr>
            <w:tcW w:w="0" w:type="auto"/>
            <w:vAlign w:val="center"/>
          </w:tcPr>
          <w:p w14:paraId="2D772BB8" w14:textId="77777777" w:rsidR="00DA6C39" w:rsidRPr="00A1581C" w:rsidRDefault="00DA6C39" w:rsidP="00586E32">
            <w:pPr>
              <w:keepNext/>
              <w:keepLines/>
              <w:spacing w:after="0"/>
              <w:jc w:val="center"/>
              <w:rPr>
                <w:ins w:id="8616" w:author="1989" w:date="2024-03-27T13:57:00Z"/>
                <w:rFonts w:ascii="Arial" w:hAnsi="Arial"/>
                <w:sz w:val="18"/>
              </w:rPr>
            </w:pPr>
            <w:ins w:id="8617" w:author="1989" w:date="2024-03-27T13:57:00Z">
              <w:r w:rsidRPr="00A1581C">
                <w:rPr>
                  <w:rFonts w:ascii="Arial" w:hAnsi="Arial" w:cs="Arial"/>
                  <w:color w:val="000000"/>
                  <w:sz w:val="18"/>
                  <w:szCs w:val="18"/>
                </w:rPr>
                <w:t>2501</w:t>
              </w:r>
            </w:ins>
          </w:p>
        </w:tc>
        <w:tc>
          <w:tcPr>
            <w:tcW w:w="0" w:type="auto"/>
            <w:noWrap/>
            <w:vAlign w:val="center"/>
          </w:tcPr>
          <w:p w14:paraId="4FD504A4" w14:textId="77777777" w:rsidR="00DA6C39" w:rsidRPr="00A1581C" w:rsidRDefault="00DA6C39" w:rsidP="00586E32">
            <w:pPr>
              <w:keepNext/>
              <w:keepLines/>
              <w:spacing w:after="0"/>
              <w:jc w:val="center"/>
              <w:rPr>
                <w:ins w:id="8618" w:author="1989" w:date="2024-03-27T13:57:00Z"/>
                <w:rFonts w:ascii="Arial" w:hAnsi="Arial"/>
                <w:sz w:val="18"/>
              </w:rPr>
            </w:pPr>
            <w:ins w:id="8619" w:author="1989" w:date="2024-03-27T13:57:00Z">
              <w:r w:rsidRPr="00A1581C">
                <w:rPr>
                  <w:rFonts w:ascii="Arial" w:hAnsi="Arial" w:cs="Arial"/>
                  <w:color w:val="000000"/>
                  <w:sz w:val="18"/>
                  <w:szCs w:val="18"/>
                </w:rPr>
                <w:t>10</w:t>
              </w:r>
            </w:ins>
          </w:p>
        </w:tc>
        <w:tc>
          <w:tcPr>
            <w:tcW w:w="0" w:type="auto"/>
            <w:noWrap/>
            <w:vAlign w:val="center"/>
          </w:tcPr>
          <w:p w14:paraId="3A1FD667" w14:textId="77777777" w:rsidR="00DA6C39" w:rsidRPr="00A1581C" w:rsidRDefault="00DA6C39" w:rsidP="00586E32">
            <w:pPr>
              <w:keepNext/>
              <w:keepLines/>
              <w:spacing w:after="0"/>
              <w:jc w:val="center"/>
              <w:rPr>
                <w:ins w:id="8620" w:author="1989" w:date="2024-03-27T13:57:00Z"/>
                <w:rFonts w:ascii="Arial" w:hAnsi="Arial"/>
                <w:bCs/>
                <w:sz w:val="18"/>
                <w:lang w:eastAsia="zh-CN"/>
              </w:rPr>
            </w:pPr>
            <w:ins w:id="8621" w:author="1989" w:date="2024-03-27T13:57:00Z">
              <w:r w:rsidRPr="00A1581C">
                <w:rPr>
                  <w:rFonts w:ascii="Arial" w:hAnsi="Arial"/>
                  <w:bCs/>
                  <w:sz w:val="18"/>
                  <w:lang w:eastAsia="zh-CN"/>
                </w:rPr>
                <w:t>0.7</w:t>
              </w:r>
            </w:ins>
          </w:p>
        </w:tc>
        <w:tc>
          <w:tcPr>
            <w:tcW w:w="0" w:type="auto"/>
            <w:vAlign w:val="center"/>
          </w:tcPr>
          <w:p w14:paraId="72710A8D" w14:textId="77777777" w:rsidR="00DA6C39" w:rsidRPr="00A1581C" w:rsidRDefault="00DA6C39" w:rsidP="00586E32">
            <w:pPr>
              <w:keepNext/>
              <w:keepLines/>
              <w:spacing w:after="0"/>
              <w:jc w:val="center"/>
              <w:rPr>
                <w:ins w:id="8622" w:author="1989" w:date="2024-03-27T13:57:00Z"/>
                <w:rFonts w:ascii="Arial" w:hAnsi="Arial"/>
                <w:bCs/>
                <w:sz w:val="18"/>
                <w:lang w:eastAsia="zh-CN"/>
              </w:rPr>
            </w:pPr>
            <w:ins w:id="8623" w:author="1989" w:date="2024-03-27T13:57:00Z">
              <w:r w:rsidRPr="00A1581C">
                <w:rPr>
                  <w:rFonts w:ascii="Arial" w:hAnsi="Arial"/>
                  <w:bCs/>
                  <w:sz w:val="18"/>
                  <w:lang w:eastAsia="zh-CN"/>
                </w:rPr>
                <w:t>&gt;ACLR2</w:t>
              </w:r>
            </w:ins>
          </w:p>
        </w:tc>
      </w:tr>
      <w:tr w:rsidR="00DA6C39" w:rsidRPr="00A1581C" w14:paraId="5246B2BD" w14:textId="77777777" w:rsidTr="00586E32">
        <w:trPr>
          <w:trHeight w:val="300"/>
          <w:jc w:val="center"/>
          <w:ins w:id="8624" w:author="1989" w:date="2024-03-27T13:57:00Z"/>
        </w:trPr>
        <w:tc>
          <w:tcPr>
            <w:tcW w:w="0" w:type="auto"/>
            <w:vAlign w:val="center"/>
          </w:tcPr>
          <w:p w14:paraId="4B472D08" w14:textId="77777777" w:rsidR="00DA6C39" w:rsidRPr="00A1581C" w:rsidRDefault="00DA6C39" w:rsidP="00586E32">
            <w:pPr>
              <w:keepNext/>
              <w:keepLines/>
              <w:spacing w:after="0"/>
              <w:jc w:val="center"/>
              <w:rPr>
                <w:ins w:id="8625" w:author="1989" w:date="2024-03-27T13:57:00Z"/>
                <w:rFonts w:ascii="Arial" w:hAnsi="Arial"/>
                <w:sz w:val="18"/>
                <w:lang w:eastAsia="zh-CN"/>
              </w:rPr>
            </w:pPr>
            <w:ins w:id="8626" w:author="1989" w:date="2024-03-27T13:57:00Z">
              <w:r w:rsidRPr="00A1581C">
                <w:rPr>
                  <w:rFonts w:ascii="Arial" w:hAnsi="Arial"/>
                  <w:sz w:val="18"/>
                </w:rPr>
                <w:t>n41</w:t>
              </w:r>
            </w:ins>
          </w:p>
        </w:tc>
        <w:tc>
          <w:tcPr>
            <w:tcW w:w="0" w:type="auto"/>
            <w:vAlign w:val="center"/>
          </w:tcPr>
          <w:p w14:paraId="049778A2" w14:textId="77777777" w:rsidR="00DA6C39" w:rsidRPr="00A1581C" w:rsidRDefault="00DA6C39" w:rsidP="00586E32">
            <w:pPr>
              <w:keepNext/>
              <w:keepLines/>
              <w:spacing w:after="0"/>
              <w:jc w:val="center"/>
              <w:rPr>
                <w:ins w:id="8627" w:author="1989" w:date="2024-03-27T13:57:00Z"/>
                <w:rFonts w:ascii="Arial" w:hAnsi="Arial"/>
                <w:sz w:val="18"/>
                <w:lang w:eastAsia="zh-CN"/>
              </w:rPr>
            </w:pPr>
            <w:ins w:id="8628" w:author="1989" w:date="2024-03-27T13:57:00Z">
              <w:r w:rsidRPr="00A1581C">
                <w:rPr>
                  <w:rFonts w:ascii="Arial" w:hAnsi="Arial"/>
                  <w:sz w:val="18"/>
                </w:rPr>
                <w:t>3</w:t>
              </w:r>
            </w:ins>
          </w:p>
        </w:tc>
        <w:tc>
          <w:tcPr>
            <w:tcW w:w="0" w:type="auto"/>
            <w:vAlign w:val="center"/>
          </w:tcPr>
          <w:p w14:paraId="41FB8178" w14:textId="77777777" w:rsidR="00DA6C39" w:rsidRPr="00A1581C" w:rsidRDefault="00DA6C39" w:rsidP="00586E32">
            <w:pPr>
              <w:keepNext/>
              <w:keepLines/>
              <w:spacing w:after="0"/>
              <w:jc w:val="center"/>
              <w:rPr>
                <w:ins w:id="8629" w:author="1989" w:date="2024-03-27T13:57:00Z"/>
                <w:rFonts w:ascii="Arial" w:hAnsi="Arial"/>
                <w:bCs/>
                <w:sz w:val="18"/>
                <w:lang w:eastAsia="zh-CN"/>
              </w:rPr>
            </w:pPr>
            <w:ins w:id="8630" w:author="1989" w:date="2024-03-27T13:57:00Z">
              <w:r w:rsidRPr="00A1581C">
                <w:rPr>
                  <w:rFonts w:ascii="Arial" w:hAnsi="Arial"/>
                  <w:sz w:val="18"/>
                </w:rPr>
                <w:t>2546</w:t>
              </w:r>
            </w:ins>
          </w:p>
        </w:tc>
        <w:tc>
          <w:tcPr>
            <w:tcW w:w="0" w:type="auto"/>
            <w:noWrap/>
            <w:vAlign w:val="center"/>
          </w:tcPr>
          <w:p w14:paraId="68A2AF49" w14:textId="77777777" w:rsidR="00DA6C39" w:rsidRPr="00A1581C" w:rsidRDefault="00DA6C39" w:rsidP="00586E32">
            <w:pPr>
              <w:keepNext/>
              <w:keepLines/>
              <w:spacing w:after="0"/>
              <w:jc w:val="center"/>
              <w:rPr>
                <w:ins w:id="8631" w:author="1989" w:date="2024-03-27T13:57:00Z"/>
                <w:rFonts w:ascii="Arial" w:hAnsi="Arial"/>
                <w:bCs/>
                <w:sz w:val="18"/>
                <w:lang w:eastAsia="zh-CN"/>
              </w:rPr>
            </w:pPr>
            <w:ins w:id="8632" w:author="1989" w:date="2024-03-27T13:57:00Z">
              <w:r w:rsidRPr="00A1581C">
                <w:rPr>
                  <w:rFonts w:ascii="Arial" w:hAnsi="Arial"/>
                  <w:sz w:val="18"/>
                </w:rPr>
                <w:t>100</w:t>
              </w:r>
            </w:ins>
          </w:p>
        </w:tc>
        <w:tc>
          <w:tcPr>
            <w:tcW w:w="0" w:type="auto"/>
            <w:vAlign w:val="center"/>
          </w:tcPr>
          <w:p w14:paraId="442B636E" w14:textId="77777777" w:rsidR="00DA6C39" w:rsidRPr="00A1581C" w:rsidRDefault="00DA6C39" w:rsidP="00586E32">
            <w:pPr>
              <w:keepNext/>
              <w:keepLines/>
              <w:spacing w:after="0"/>
              <w:jc w:val="center"/>
              <w:rPr>
                <w:ins w:id="8633" w:author="1989" w:date="2024-03-27T13:57:00Z"/>
                <w:rFonts w:ascii="Arial" w:hAnsi="Arial"/>
                <w:bCs/>
                <w:sz w:val="18"/>
                <w:lang w:eastAsia="zh-CN"/>
              </w:rPr>
            </w:pPr>
            <w:ins w:id="8634" w:author="1989" w:date="2024-03-27T13:57:00Z">
              <w:r w:rsidRPr="00A1581C">
                <w:rPr>
                  <w:rFonts w:ascii="Arial" w:hAnsi="Arial"/>
                  <w:sz w:val="18"/>
                </w:rPr>
                <w:t>30</w:t>
              </w:r>
            </w:ins>
          </w:p>
        </w:tc>
        <w:tc>
          <w:tcPr>
            <w:tcW w:w="0" w:type="auto"/>
            <w:noWrap/>
            <w:vAlign w:val="center"/>
          </w:tcPr>
          <w:p w14:paraId="4F92399E" w14:textId="77777777" w:rsidR="00DA6C39" w:rsidRPr="00A1581C" w:rsidRDefault="00DA6C39" w:rsidP="00586E32">
            <w:pPr>
              <w:keepNext/>
              <w:keepLines/>
              <w:spacing w:after="0"/>
              <w:jc w:val="center"/>
              <w:rPr>
                <w:ins w:id="8635" w:author="1989" w:date="2024-03-27T13:57:00Z"/>
                <w:rFonts w:ascii="Arial" w:hAnsi="Arial"/>
                <w:bCs/>
                <w:sz w:val="18"/>
                <w:lang w:eastAsia="zh-CN"/>
              </w:rPr>
            </w:pPr>
            <w:ins w:id="8636" w:author="1989" w:date="2024-03-27T13:57:00Z">
              <w:r w:rsidRPr="00A1581C">
                <w:rPr>
                  <w:rFonts w:ascii="Arial" w:hAnsi="Arial"/>
                  <w:sz w:val="18"/>
                </w:rPr>
                <w:t>270 (RBstart=0)</w:t>
              </w:r>
            </w:ins>
          </w:p>
        </w:tc>
        <w:tc>
          <w:tcPr>
            <w:tcW w:w="0" w:type="auto"/>
            <w:vAlign w:val="center"/>
          </w:tcPr>
          <w:p w14:paraId="37B94741" w14:textId="77777777" w:rsidR="00DA6C39" w:rsidRPr="00A1581C" w:rsidRDefault="00DA6C39" w:rsidP="00586E32">
            <w:pPr>
              <w:keepNext/>
              <w:keepLines/>
              <w:spacing w:after="0"/>
              <w:jc w:val="center"/>
              <w:rPr>
                <w:ins w:id="8637" w:author="1989" w:date="2024-03-27T13:57:00Z"/>
                <w:rFonts w:ascii="Arial" w:hAnsi="Arial"/>
                <w:sz w:val="18"/>
                <w:lang w:eastAsia="zh-CN"/>
              </w:rPr>
            </w:pPr>
            <w:ins w:id="8638" w:author="1989" w:date="2024-03-27T13:57:00Z">
              <w:r w:rsidRPr="00A1581C">
                <w:rPr>
                  <w:rFonts w:ascii="Arial" w:hAnsi="Arial"/>
                  <w:sz w:val="18"/>
                </w:rPr>
                <w:t>1877.5</w:t>
              </w:r>
            </w:ins>
          </w:p>
        </w:tc>
        <w:tc>
          <w:tcPr>
            <w:tcW w:w="0" w:type="auto"/>
            <w:noWrap/>
            <w:vAlign w:val="center"/>
          </w:tcPr>
          <w:p w14:paraId="59EF4ED2" w14:textId="77777777" w:rsidR="00DA6C39" w:rsidRPr="00A1581C" w:rsidRDefault="00DA6C39" w:rsidP="00586E32">
            <w:pPr>
              <w:keepNext/>
              <w:keepLines/>
              <w:spacing w:after="0"/>
              <w:jc w:val="center"/>
              <w:rPr>
                <w:ins w:id="8639" w:author="1989" w:date="2024-03-27T13:57:00Z"/>
                <w:rFonts w:ascii="Arial" w:hAnsi="Arial"/>
                <w:sz w:val="18"/>
                <w:lang w:eastAsia="zh-CN"/>
              </w:rPr>
            </w:pPr>
            <w:ins w:id="8640" w:author="1989" w:date="2024-03-27T13:57:00Z">
              <w:r w:rsidRPr="00A1581C">
                <w:rPr>
                  <w:rFonts w:ascii="Arial" w:hAnsi="Arial"/>
                  <w:sz w:val="18"/>
                </w:rPr>
                <w:t>5</w:t>
              </w:r>
            </w:ins>
          </w:p>
        </w:tc>
        <w:tc>
          <w:tcPr>
            <w:tcW w:w="0" w:type="auto"/>
            <w:noWrap/>
            <w:vAlign w:val="center"/>
          </w:tcPr>
          <w:p w14:paraId="4CAFAFB2" w14:textId="77777777" w:rsidR="00DA6C39" w:rsidRPr="00A1581C" w:rsidRDefault="00DA6C39" w:rsidP="00586E32">
            <w:pPr>
              <w:keepNext/>
              <w:keepLines/>
              <w:spacing w:after="0"/>
              <w:jc w:val="center"/>
              <w:rPr>
                <w:ins w:id="8641" w:author="1989" w:date="2024-03-27T13:57:00Z"/>
                <w:rFonts w:ascii="Arial" w:hAnsi="Arial"/>
                <w:bCs/>
                <w:sz w:val="18"/>
                <w:lang w:eastAsia="zh-CN"/>
              </w:rPr>
            </w:pPr>
            <w:ins w:id="8642" w:author="1989" w:date="2024-03-27T13:57:00Z">
              <w:r w:rsidRPr="00A1581C">
                <w:rPr>
                  <w:rFonts w:ascii="Arial" w:hAnsi="Arial"/>
                  <w:bCs/>
                  <w:sz w:val="18"/>
                  <w:lang w:eastAsia="zh-CN"/>
                </w:rPr>
                <w:t>2.3</w:t>
              </w:r>
            </w:ins>
          </w:p>
        </w:tc>
        <w:tc>
          <w:tcPr>
            <w:tcW w:w="0" w:type="auto"/>
            <w:vAlign w:val="center"/>
          </w:tcPr>
          <w:p w14:paraId="0AF41E9A" w14:textId="77777777" w:rsidR="00DA6C39" w:rsidRPr="00A1581C" w:rsidRDefault="00DA6C39" w:rsidP="00586E32">
            <w:pPr>
              <w:keepNext/>
              <w:keepLines/>
              <w:spacing w:after="0"/>
              <w:jc w:val="center"/>
              <w:rPr>
                <w:ins w:id="8643" w:author="1989" w:date="2024-03-27T13:57:00Z"/>
                <w:rFonts w:ascii="Arial" w:hAnsi="Arial"/>
                <w:bCs/>
                <w:sz w:val="18"/>
                <w:lang w:eastAsia="zh-CN"/>
              </w:rPr>
            </w:pPr>
            <w:ins w:id="8644" w:author="1989" w:date="2024-03-27T13:57:00Z">
              <w:r w:rsidRPr="00A1581C">
                <w:rPr>
                  <w:rFonts w:ascii="Arial" w:hAnsi="Arial"/>
                  <w:bCs/>
                  <w:sz w:val="18"/>
                  <w:lang w:eastAsia="zh-CN"/>
                </w:rPr>
                <w:t>&gt;ACLR2</w:t>
              </w:r>
            </w:ins>
          </w:p>
        </w:tc>
      </w:tr>
      <w:tr w:rsidR="00DA6C39" w:rsidRPr="00A1581C" w14:paraId="1997856F" w14:textId="77777777" w:rsidTr="00586E32">
        <w:trPr>
          <w:trHeight w:val="300"/>
          <w:jc w:val="center"/>
          <w:ins w:id="8645" w:author="1989" w:date="2024-03-27T13:57:00Z"/>
        </w:trPr>
        <w:tc>
          <w:tcPr>
            <w:tcW w:w="0" w:type="auto"/>
            <w:vAlign w:val="center"/>
          </w:tcPr>
          <w:p w14:paraId="7D43F0B8" w14:textId="77777777" w:rsidR="00DA6C39" w:rsidRPr="00A1581C" w:rsidRDefault="00DA6C39" w:rsidP="00586E32">
            <w:pPr>
              <w:keepNext/>
              <w:keepLines/>
              <w:spacing w:after="0"/>
              <w:jc w:val="center"/>
              <w:rPr>
                <w:ins w:id="8646" w:author="1989" w:date="2024-03-27T13:57:00Z"/>
                <w:rFonts w:ascii="Arial" w:hAnsi="Arial"/>
                <w:sz w:val="18"/>
                <w:lang w:eastAsia="zh-CN"/>
              </w:rPr>
            </w:pPr>
            <w:ins w:id="8647" w:author="1989" w:date="2024-03-27T13:57:00Z">
              <w:r w:rsidRPr="00A1581C">
                <w:rPr>
                  <w:rFonts w:ascii="Arial" w:hAnsi="Arial"/>
                  <w:sz w:val="18"/>
                </w:rPr>
                <w:t>n77</w:t>
              </w:r>
            </w:ins>
          </w:p>
        </w:tc>
        <w:tc>
          <w:tcPr>
            <w:tcW w:w="0" w:type="auto"/>
            <w:vAlign w:val="center"/>
          </w:tcPr>
          <w:p w14:paraId="3276D0E9" w14:textId="77777777" w:rsidR="00DA6C39" w:rsidRPr="00A1581C" w:rsidRDefault="00DA6C39" w:rsidP="00586E32">
            <w:pPr>
              <w:keepNext/>
              <w:keepLines/>
              <w:spacing w:after="0"/>
              <w:jc w:val="center"/>
              <w:rPr>
                <w:ins w:id="8648" w:author="1989" w:date="2024-03-27T13:57:00Z"/>
                <w:rFonts w:ascii="Arial" w:hAnsi="Arial"/>
                <w:sz w:val="18"/>
                <w:vertAlign w:val="superscript"/>
                <w:lang w:eastAsia="zh-CN"/>
              </w:rPr>
            </w:pPr>
            <w:ins w:id="8649" w:author="1989" w:date="2024-03-27T13:57:00Z">
              <w:r w:rsidRPr="00A1581C">
                <w:rPr>
                  <w:rFonts w:ascii="Arial" w:hAnsi="Arial"/>
                  <w:sz w:val="18"/>
                </w:rPr>
                <w:t>2</w:t>
              </w:r>
            </w:ins>
          </w:p>
        </w:tc>
        <w:tc>
          <w:tcPr>
            <w:tcW w:w="0" w:type="auto"/>
            <w:vAlign w:val="center"/>
          </w:tcPr>
          <w:p w14:paraId="13393D1C" w14:textId="77777777" w:rsidR="00DA6C39" w:rsidRPr="00A1581C" w:rsidRDefault="00DA6C39" w:rsidP="00586E32">
            <w:pPr>
              <w:keepNext/>
              <w:keepLines/>
              <w:spacing w:after="0"/>
              <w:jc w:val="center"/>
              <w:rPr>
                <w:ins w:id="8650" w:author="1989" w:date="2024-03-27T13:57:00Z"/>
                <w:rFonts w:ascii="Arial" w:hAnsi="Arial"/>
                <w:bCs/>
                <w:sz w:val="18"/>
                <w:lang w:eastAsia="zh-CN"/>
              </w:rPr>
            </w:pPr>
            <w:ins w:id="8651" w:author="1989" w:date="2024-03-27T13:57:00Z">
              <w:r w:rsidRPr="00A1581C">
                <w:rPr>
                  <w:rFonts w:ascii="Arial" w:hAnsi="Arial"/>
                  <w:sz w:val="18"/>
                </w:rPr>
                <w:t>3350</w:t>
              </w:r>
            </w:ins>
          </w:p>
        </w:tc>
        <w:tc>
          <w:tcPr>
            <w:tcW w:w="0" w:type="auto"/>
            <w:noWrap/>
            <w:vAlign w:val="center"/>
          </w:tcPr>
          <w:p w14:paraId="15EA1312" w14:textId="77777777" w:rsidR="00DA6C39" w:rsidRPr="00A1581C" w:rsidRDefault="00DA6C39" w:rsidP="00586E32">
            <w:pPr>
              <w:keepNext/>
              <w:keepLines/>
              <w:spacing w:after="0"/>
              <w:jc w:val="center"/>
              <w:rPr>
                <w:ins w:id="8652" w:author="1989" w:date="2024-03-27T13:57:00Z"/>
                <w:rFonts w:ascii="Arial" w:hAnsi="Arial"/>
                <w:bCs/>
                <w:sz w:val="18"/>
                <w:lang w:eastAsia="zh-CN"/>
              </w:rPr>
            </w:pPr>
            <w:ins w:id="8653" w:author="1989" w:date="2024-03-27T13:57:00Z">
              <w:r w:rsidRPr="00A1581C">
                <w:rPr>
                  <w:rFonts w:ascii="Arial" w:hAnsi="Arial"/>
                  <w:sz w:val="18"/>
                </w:rPr>
                <w:t>100</w:t>
              </w:r>
            </w:ins>
          </w:p>
        </w:tc>
        <w:tc>
          <w:tcPr>
            <w:tcW w:w="0" w:type="auto"/>
            <w:vAlign w:val="center"/>
          </w:tcPr>
          <w:p w14:paraId="4FEA6058" w14:textId="77777777" w:rsidR="00DA6C39" w:rsidRPr="00A1581C" w:rsidRDefault="00DA6C39" w:rsidP="00586E32">
            <w:pPr>
              <w:keepNext/>
              <w:keepLines/>
              <w:spacing w:after="0"/>
              <w:jc w:val="center"/>
              <w:rPr>
                <w:ins w:id="8654" w:author="1989" w:date="2024-03-27T13:57:00Z"/>
                <w:rFonts w:ascii="Arial" w:hAnsi="Arial"/>
                <w:bCs/>
                <w:sz w:val="18"/>
                <w:lang w:eastAsia="zh-CN"/>
              </w:rPr>
            </w:pPr>
            <w:ins w:id="8655" w:author="1989" w:date="2024-03-27T13:57:00Z">
              <w:r w:rsidRPr="00A1581C">
                <w:rPr>
                  <w:rFonts w:ascii="Arial" w:hAnsi="Arial"/>
                  <w:sz w:val="18"/>
                </w:rPr>
                <w:t>30</w:t>
              </w:r>
            </w:ins>
          </w:p>
        </w:tc>
        <w:tc>
          <w:tcPr>
            <w:tcW w:w="0" w:type="auto"/>
            <w:noWrap/>
            <w:vAlign w:val="center"/>
          </w:tcPr>
          <w:p w14:paraId="6D7F02C2" w14:textId="77777777" w:rsidR="00DA6C39" w:rsidRPr="00A1581C" w:rsidRDefault="00DA6C39" w:rsidP="00586E32">
            <w:pPr>
              <w:keepNext/>
              <w:keepLines/>
              <w:spacing w:after="0"/>
              <w:jc w:val="center"/>
              <w:rPr>
                <w:ins w:id="8656" w:author="1989" w:date="2024-03-27T13:57:00Z"/>
                <w:rFonts w:ascii="Arial" w:hAnsi="Arial"/>
                <w:bCs/>
                <w:sz w:val="18"/>
                <w:lang w:eastAsia="zh-CN"/>
              </w:rPr>
            </w:pPr>
            <w:ins w:id="8657" w:author="1989" w:date="2024-03-27T13:57:00Z">
              <w:r w:rsidRPr="00A1581C">
                <w:rPr>
                  <w:rFonts w:ascii="Arial" w:hAnsi="Arial"/>
                  <w:sz w:val="18"/>
                </w:rPr>
                <w:t>270 (RBstart=0)</w:t>
              </w:r>
            </w:ins>
          </w:p>
        </w:tc>
        <w:tc>
          <w:tcPr>
            <w:tcW w:w="0" w:type="auto"/>
            <w:vAlign w:val="center"/>
          </w:tcPr>
          <w:p w14:paraId="3C99B0CE" w14:textId="77777777" w:rsidR="00DA6C39" w:rsidRPr="00A1581C" w:rsidRDefault="00DA6C39" w:rsidP="00586E32">
            <w:pPr>
              <w:keepNext/>
              <w:keepLines/>
              <w:spacing w:after="0"/>
              <w:jc w:val="center"/>
              <w:rPr>
                <w:ins w:id="8658" w:author="1989" w:date="2024-03-27T13:57:00Z"/>
                <w:rFonts w:ascii="Arial" w:hAnsi="Arial"/>
                <w:sz w:val="18"/>
                <w:lang w:eastAsia="zh-CN"/>
              </w:rPr>
            </w:pPr>
            <w:ins w:id="8659" w:author="1989" w:date="2024-03-27T13:57:00Z">
              <w:r w:rsidRPr="00A1581C">
                <w:rPr>
                  <w:rFonts w:ascii="Arial" w:hAnsi="Arial"/>
                  <w:sz w:val="18"/>
                </w:rPr>
                <w:t>1987.5</w:t>
              </w:r>
            </w:ins>
          </w:p>
        </w:tc>
        <w:tc>
          <w:tcPr>
            <w:tcW w:w="0" w:type="auto"/>
            <w:noWrap/>
            <w:vAlign w:val="center"/>
          </w:tcPr>
          <w:p w14:paraId="6F20B110" w14:textId="77777777" w:rsidR="00DA6C39" w:rsidRPr="00A1581C" w:rsidRDefault="00DA6C39" w:rsidP="00586E32">
            <w:pPr>
              <w:keepNext/>
              <w:keepLines/>
              <w:spacing w:after="0"/>
              <w:jc w:val="center"/>
              <w:rPr>
                <w:ins w:id="8660" w:author="1989" w:date="2024-03-27T13:57:00Z"/>
                <w:rFonts w:ascii="Arial" w:hAnsi="Arial"/>
                <w:sz w:val="18"/>
                <w:lang w:eastAsia="zh-CN"/>
              </w:rPr>
            </w:pPr>
            <w:ins w:id="8661" w:author="1989" w:date="2024-03-27T13:57:00Z">
              <w:r w:rsidRPr="00A1581C">
                <w:rPr>
                  <w:rFonts w:ascii="Arial" w:hAnsi="Arial"/>
                  <w:sz w:val="18"/>
                </w:rPr>
                <w:t>5</w:t>
              </w:r>
            </w:ins>
          </w:p>
        </w:tc>
        <w:tc>
          <w:tcPr>
            <w:tcW w:w="0" w:type="auto"/>
            <w:noWrap/>
            <w:vAlign w:val="center"/>
          </w:tcPr>
          <w:p w14:paraId="5435B809" w14:textId="77777777" w:rsidR="00DA6C39" w:rsidRPr="00A1581C" w:rsidRDefault="00DA6C39" w:rsidP="00586E32">
            <w:pPr>
              <w:keepNext/>
              <w:keepLines/>
              <w:spacing w:after="0"/>
              <w:jc w:val="center"/>
              <w:rPr>
                <w:ins w:id="8662" w:author="1989" w:date="2024-03-27T13:57:00Z"/>
                <w:rFonts w:ascii="Arial" w:hAnsi="Arial"/>
                <w:bCs/>
                <w:sz w:val="18"/>
                <w:lang w:eastAsia="zh-CN"/>
              </w:rPr>
            </w:pPr>
            <w:ins w:id="8663" w:author="1989" w:date="2024-03-27T13:57:00Z">
              <w:r w:rsidRPr="00A1581C">
                <w:rPr>
                  <w:rFonts w:ascii="Arial" w:hAnsi="Arial"/>
                  <w:bCs/>
                  <w:sz w:val="18"/>
                  <w:lang w:eastAsia="zh-CN"/>
                </w:rPr>
                <w:t>1.0</w:t>
              </w:r>
            </w:ins>
          </w:p>
        </w:tc>
        <w:tc>
          <w:tcPr>
            <w:tcW w:w="0" w:type="auto"/>
            <w:vAlign w:val="center"/>
          </w:tcPr>
          <w:p w14:paraId="2BE2099D" w14:textId="77777777" w:rsidR="00DA6C39" w:rsidRPr="00A1581C" w:rsidRDefault="00DA6C39" w:rsidP="00586E32">
            <w:pPr>
              <w:keepNext/>
              <w:keepLines/>
              <w:spacing w:after="0"/>
              <w:jc w:val="center"/>
              <w:rPr>
                <w:ins w:id="8664" w:author="1989" w:date="2024-03-27T13:57:00Z"/>
                <w:rFonts w:ascii="Arial" w:hAnsi="Arial"/>
                <w:bCs/>
                <w:sz w:val="18"/>
                <w:lang w:eastAsia="zh-CN"/>
              </w:rPr>
            </w:pPr>
            <w:ins w:id="8665" w:author="1989" w:date="2024-03-27T13:57:00Z">
              <w:r w:rsidRPr="00A1581C">
                <w:rPr>
                  <w:rFonts w:ascii="Arial" w:hAnsi="Arial"/>
                  <w:bCs/>
                  <w:sz w:val="18"/>
                  <w:lang w:eastAsia="zh-CN"/>
                </w:rPr>
                <w:t>&gt;ACLR2</w:t>
              </w:r>
            </w:ins>
          </w:p>
        </w:tc>
      </w:tr>
      <w:tr w:rsidR="00DA6C39" w:rsidRPr="00A1581C" w14:paraId="1450C2BB" w14:textId="77777777" w:rsidTr="00586E32">
        <w:trPr>
          <w:trHeight w:val="300"/>
          <w:jc w:val="center"/>
          <w:ins w:id="8666" w:author="1989" w:date="2024-03-27T13:57:00Z"/>
        </w:trPr>
        <w:tc>
          <w:tcPr>
            <w:tcW w:w="0" w:type="auto"/>
            <w:vAlign w:val="center"/>
          </w:tcPr>
          <w:p w14:paraId="64E6AC0B" w14:textId="77777777" w:rsidR="00DA6C39" w:rsidRPr="00A1581C" w:rsidRDefault="00DA6C39" w:rsidP="00586E32">
            <w:pPr>
              <w:keepNext/>
              <w:keepLines/>
              <w:spacing w:after="0"/>
              <w:jc w:val="center"/>
              <w:rPr>
                <w:ins w:id="8667" w:author="1989" w:date="2024-03-27T13:57:00Z"/>
                <w:rFonts w:ascii="Arial" w:hAnsi="Arial"/>
                <w:sz w:val="18"/>
                <w:lang w:eastAsia="zh-CN"/>
              </w:rPr>
            </w:pPr>
            <w:ins w:id="8668" w:author="1989" w:date="2024-03-27T13:57:00Z">
              <w:r w:rsidRPr="00A1581C">
                <w:rPr>
                  <w:rFonts w:ascii="Arial" w:hAnsi="Arial"/>
                  <w:sz w:val="18"/>
                </w:rPr>
                <w:t>n77</w:t>
              </w:r>
            </w:ins>
          </w:p>
        </w:tc>
        <w:tc>
          <w:tcPr>
            <w:tcW w:w="0" w:type="auto"/>
            <w:vAlign w:val="center"/>
          </w:tcPr>
          <w:p w14:paraId="00630F19" w14:textId="77777777" w:rsidR="00DA6C39" w:rsidRPr="00A1581C" w:rsidRDefault="00DA6C39" w:rsidP="00586E32">
            <w:pPr>
              <w:keepNext/>
              <w:keepLines/>
              <w:spacing w:after="0"/>
              <w:jc w:val="center"/>
              <w:rPr>
                <w:ins w:id="8669" w:author="1989" w:date="2024-03-27T13:57:00Z"/>
                <w:rFonts w:ascii="Arial" w:hAnsi="Arial"/>
                <w:sz w:val="18"/>
                <w:vertAlign w:val="superscript"/>
                <w:lang w:eastAsia="zh-CN"/>
              </w:rPr>
            </w:pPr>
            <w:ins w:id="8670" w:author="1989" w:date="2024-03-27T13:57:00Z">
              <w:r w:rsidRPr="00A1581C">
                <w:rPr>
                  <w:rFonts w:ascii="Arial" w:hAnsi="Arial"/>
                  <w:sz w:val="18"/>
                </w:rPr>
                <w:t>66</w:t>
              </w:r>
            </w:ins>
          </w:p>
        </w:tc>
        <w:tc>
          <w:tcPr>
            <w:tcW w:w="0" w:type="auto"/>
            <w:vAlign w:val="center"/>
          </w:tcPr>
          <w:p w14:paraId="7346D12D" w14:textId="77777777" w:rsidR="00DA6C39" w:rsidRPr="00A1581C" w:rsidRDefault="00DA6C39" w:rsidP="00586E32">
            <w:pPr>
              <w:keepNext/>
              <w:keepLines/>
              <w:spacing w:after="0"/>
              <w:jc w:val="center"/>
              <w:rPr>
                <w:ins w:id="8671" w:author="1989" w:date="2024-03-27T13:57:00Z"/>
                <w:rFonts w:ascii="Arial" w:hAnsi="Arial"/>
                <w:bCs/>
                <w:sz w:val="18"/>
                <w:lang w:eastAsia="zh-CN"/>
              </w:rPr>
            </w:pPr>
            <w:ins w:id="8672" w:author="1989" w:date="2024-03-27T13:57:00Z">
              <w:r w:rsidRPr="00A1581C">
                <w:rPr>
                  <w:rFonts w:ascii="Arial" w:hAnsi="Arial"/>
                  <w:sz w:val="18"/>
                </w:rPr>
                <w:t>3350</w:t>
              </w:r>
            </w:ins>
          </w:p>
        </w:tc>
        <w:tc>
          <w:tcPr>
            <w:tcW w:w="0" w:type="auto"/>
            <w:noWrap/>
            <w:vAlign w:val="center"/>
          </w:tcPr>
          <w:p w14:paraId="7ED393CC" w14:textId="77777777" w:rsidR="00DA6C39" w:rsidRPr="00A1581C" w:rsidRDefault="00DA6C39" w:rsidP="00586E32">
            <w:pPr>
              <w:keepNext/>
              <w:keepLines/>
              <w:spacing w:after="0"/>
              <w:jc w:val="center"/>
              <w:rPr>
                <w:ins w:id="8673" w:author="1989" w:date="2024-03-27T13:57:00Z"/>
                <w:rFonts w:ascii="Arial" w:hAnsi="Arial"/>
                <w:bCs/>
                <w:sz w:val="18"/>
                <w:lang w:eastAsia="zh-CN"/>
              </w:rPr>
            </w:pPr>
            <w:ins w:id="8674" w:author="1989" w:date="2024-03-27T13:57:00Z">
              <w:r w:rsidRPr="00A1581C">
                <w:rPr>
                  <w:rFonts w:ascii="Arial" w:hAnsi="Arial"/>
                  <w:sz w:val="18"/>
                </w:rPr>
                <w:t>100</w:t>
              </w:r>
            </w:ins>
          </w:p>
        </w:tc>
        <w:tc>
          <w:tcPr>
            <w:tcW w:w="0" w:type="auto"/>
            <w:vAlign w:val="center"/>
          </w:tcPr>
          <w:p w14:paraId="15D9E948" w14:textId="77777777" w:rsidR="00DA6C39" w:rsidRPr="00A1581C" w:rsidRDefault="00DA6C39" w:rsidP="00586E32">
            <w:pPr>
              <w:keepNext/>
              <w:keepLines/>
              <w:spacing w:after="0"/>
              <w:jc w:val="center"/>
              <w:rPr>
                <w:ins w:id="8675" w:author="1989" w:date="2024-03-27T13:57:00Z"/>
                <w:rFonts w:ascii="Arial" w:hAnsi="Arial"/>
                <w:bCs/>
                <w:sz w:val="18"/>
                <w:lang w:eastAsia="zh-CN"/>
              </w:rPr>
            </w:pPr>
            <w:ins w:id="8676" w:author="1989" w:date="2024-03-27T13:57:00Z">
              <w:r w:rsidRPr="00A1581C">
                <w:rPr>
                  <w:rFonts w:ascii="Arial" w:hAnsi="Arial"/>
                  <w:sz w:val="18"/>
                </w:rPr>
                <w:t>30</w:t>
              </w:r>
            </w:ins>
          </w:p>
        </w:tc>
        <w:tc>
          <w:tcPr>
            <w:tcW w:w="0" w:type="auto"/>
            <w:noWrap/>
            <w:vAlign w:val="center"/>
          </w:tcPr>
          <w:p w14:paraId="63D71F7C" w14:textId="77777777" w:rsidR="00DA6C39" w:rsidRPr="00A1581C" w:rsidRDefault="00DA6C39" w:rsidP="00586E32">
            <w:pPr>
              <w:keepNext/>
              <w:keepLines/>
              <w:spacing w:after="0"/>
              <w:jc w:val="center"/>
              <w:rPr>
                <w:ins w:id="8677" w:author="1989" w:date="2024-03-27T13:57:00Z"/>
                <w:rFonts w:ascii="Arial" w:hAnsi="Arial"/>
                <w:bCs/>
                <w:sz w:val="18"/>
                <w:lang w:eastAsia="zh-CN"/>
              </w:rPr>
            </w:pPr>
            <w:ins w:id="8678" w:author="1989" w:date="2024-03-27T13:57:00Z">
              <w:r w:rsidRPr="00A1581C">
                <w:rPr>
                  <w:rFonts w:ascii="Arial" w:hAnsi="Arial"/>
                  <w:sz w:val="18"/>
                </w:rPr>
                <w:t>270 (RBstart=0)</w:t>
              </w:r>
            </w:ins>
          </w:p>
        </w:tc>
        <w:tc>
          <w:tcPr>
            <w:tcW w:w="0" w:type="auto"/>
            <w:vAlign w:val="center"/>
          </w:tcPr>
          <w:p w14:paraId="4EDFB7F4" w14:textId="77777777" w:rsidR="00DA6C39" w:rsidRPr="00A1581C" w:rsidRDefault="00DA6C39" w:rsidP="00586E32">
            <w:pPr>
              <w:keepNext/>
              <w:keepLines/>
              <w:spacing w:after="0"/>
              <w:jc w:val="center"/>
              <w:rPr>
                <w:ins w:id="8679" w:author="1989" w:date="2024-03-27T13:57:00Z"/>
                <w:rFonts w:ascii="Arial" w:hAnsi="Arial"/>
                <w:sz w:val="18"/>
                <w:lang w:eastAsia="zh-CN"/>
              </w:rPr>
            </w:pPr>
            <w:ins w:id="8680" w:author="1989" w:date="2024-03-27T13:57:00Z">
              <w:r w:rsidRPr="00A1581C">
                <w:rPr>
                  <w:rFonts w:ascii="Arial" w:hAnsi="Arial"/>
                  <w:sz w:val="18"/>
                </w:rPr>
                <w:t>2197.5</w:t>
              </w:r>
            </w:ins>
          </w:p>
        </w:tc>
        <w:tc>
          <w:tcPr>
            <w:tcW w:w="0" w:type="auto"/>
            <w:noWrap/>
            <w:vAlign w:val="center"/>
          </w:tcPr>
          <w:p w14:paraId="77A0F8A9" w14:textId="77777777" w:rsidR="00DA6C39" w:rsidRPr="00A1581C" w:rsidRDefault="00DA6C39" w:rsidP="00586E32">
            <w:pPr>
              <w:keepNext/>
              <w:keepLines/>
              <w:spacing w:after="0"/>
              <w:jc w:val="center"/>
              <w:rPr>
                <w:ins w:id="8681" w:author="1989" w:date="2024-03-27T13:57:00Z"/>
                <w:rFonts w:ascii="Arial" w:hAnsi="Arial"/>
                <w:sz w:val="18"/>
                <w:lang w:eastAsia="zh-CN"/>
              </w:rPr>
            </w:pPr>
            <w:ins w:id="8682" w:author="1989" w:date="2024-03-27T13:57:00Z">
              <w:r w:rsidRPr="00A1581C">
                <w:rPr>
                  <w:rFonts w:ascii="Arial" w:hAnsi="Arial"/>
                  <w:sz w:val="18"/>
                </w:rPr>
                <w:t>5</w:t>
              </w:r>
            </w:ins>
          </w:p>
        </w:tc>
        <w:tc>
          <w:tcPr>
            <w:tcW w:w="0" w:type="auto"/>
            <w:noWrap/>
            <w:vAlign w:val="center"/>
          </w:tcPr>
          <w:p w14:paraId="7570503F" w14:textId="77777777" w:rsidR="00DA6C39" w:rsidRPr="00A1581C" w:rsidRDefault="00DA6C39" w:rsidP="00586E32">
            <w:pPr>
              <w:keepNext/>
              <w:keepLines/>
              <w:spacing w:after="0"/>
              <w:jc w:val="center"/>
              <w:rPr>
                <w:ins w:id="8683" w:author="1989" w:date="2024-03-27T13:57:00Z"/>
                <w:rFonts w:ascii="Arial" w:hAnsi="Arial"/>
                <w:bCs/>
                <w:sz w:val="18"/>
                <w:lang w:eastAsia="zh-CN"/>
              </w:rPr>
            </w:pPr>
            <w:ins w:id="8684" w:author="1989" w:date="2024-03-27T13:57:00Z">
              <w:r w:rsidRPr="00A1581C">
                <w:rPr>
                  <w:rFonts w:ascii="Arial" w:hAnsi="Arial"/>
                  <w:bCs/>
                  <w:sz w:val="18"/>
                  <w:lang w:eastAsia="zh-CN"/>
                </w:rPr>
                <w:t>1.0</w:t>
              </w:r>
            </w:ins>
          </w:p>
        </w:tc>
        <w:tc>
          <w:tcPr>
            <w:tcW w:w="0" w:type="auto"/>
            <w:vAlign w:val="center"/>
          </w:tcPr>
          <w:p w14:paraId="70C36D9B" w14:textId="77777777" w:rsidR="00DA6C39" w:rsidRPr="00A1581C" w:rsidRDefault="00DA6C39" w:rsidP="00586E32">
            <w:pPr>
              <w:keepNext/>
              <w:keepLines/>
              <w:spacing w:after="0"/>
              <w:jc w:val="center"/>
              <w:rPr>
                <w:ins w:id="8685" w:author="1989" w:date="2024-03-27T13:57:00Z"/>
                <w:rFonts w:ascii="Arial" w:hAnsi="Arial"/>
                <w:bCs/>
                <w:sz w:val="18"/>
                <w:lang w:eastAsia="zh-CN"/>
              </w:rPr>
            </w:pPr>
            <w:ins w:id="8686" w:author="1989" w:date="2024-03-27T13:57:00Z">
              <w:r w:rsidRPr="00A1581C">
                <w:rPr>
                  <w:rFonts w:ascii="Arial" w:hAnsi="Arial"/>
                  <w:bCs/>
                  <w:sz w:val="18"/>
                  <w:lang w:eastAsia="zh-CN"/>
                </w:rPr>
                <w:t>&gt;ACLR2</w:t>
              </w:r>
            </w:ins>
          </w:p>
        </w:tc>
      </w:tr>
    </w:tbl>
    <w:p w14:paraId="463A2CEB" w14:textId="794B374D" w:rsidR="00DA6C39" w:rsidRPr="00AC4FBC" w:rsidRDefault="00DA6C39" w:rsidP="00DA6C39"/>
    <w:p w14:paraId="2D5DA4EF" w14:textId="77777777" w:rsidR="00AB2B30" w:rsidRPr="00AC4FBC" w:rsidRDefault="006A7121">
      <w:pPr>
        <w:pStyle w:val="TH"/>
      </w:pPr>
      <w:bookmarkStart w:id="8687" w:name="_CRTable7_3B_2_0_3_42"/>
      <w:r w:rsidRPr="00AC4FBC">
        <w:lastRenderedPageBreak/>
        <w:t xml:space="preserve">Table </w:t>
      </w:r>
      <w:bookmarkEnd w:id="8687"/>
      <w:r w:rsidRPr="00AC4FBC">
        <w:t>7.3B.2.0.3.4-2: Uplink configuration for reference sensitivity exceptions due to cross band isolation for PC3 EN-DC in NR FR1</w:t>
      </w:r>
    </w:p>
    <w:tbl>
      <w:tblPr>
        <w:tblW w:w="10652"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AB2B30" w:rsidRPr="00AC4FBC" w14:paraId="4F036FF3" w14:textId="77777777">
        <w:trPr>
          <w:trHeight w:val="285"/>
        </w:trPr>
        <w:tc>
          <w:tcPr>
            <w:tcW w:w="10652" w:type="dxa"/>
            <w:gridSpan w:val="15"/>
            <w:shd w:val="clear" w:color="auto" w:fill="auto"/>
          </w:tcPr>
          <w:p w14:paraId="7C8D2CFA" w14:textId="5B103222" w:rsidR="00AB2B30" w:rsidRPr="00AC4FBC" w:rsidRDefault="006A7121">
            <w:pPr>
              <w:pStyle w:val="TAH"/>
            </w:pPr>
            <w:r w:rsidRPr="00AC4FBC">
              <w:t xml:space="preserve">E-UTRA or NR Band / SCS / Channel bandwidth of the affected DL band / UL RB allocation of the </w:t>
            </w:r>
            <w:r w:rsidR="00185D97" w:rsidRPr="00AC4FBC">
              <w:t>aggressor</w:t>
            </w:r>
            <w:r w:rsidRPr="00AC4FBC">
              <w:t xml:space="preserve"> band</w:t>
            </w:r>
          </w:p>
        </w:tc>
      </w:tr>
      <w:tr w:rsidR="00AB2B30" w:rsidRPr="00AC4FBC" w14:paraId="51EAD147" w14:textId="77777777">
        <w:trPr>
          <w:trHeight w:val="285"/>
        </w:trPr>
        <w:tc>
          <w:tcPr>
            <w:tcW w:w="646" w:type="dxa"/>
            <w:shd w:val="clear" w:color="auto" w:fill="auto"/>
          </w:tcPr>
          <w:p w14:paraId="51EAA44E" w14:textId="77777777" w:rsidR="00AB2B30" w:rsidRPr="00AC4FBC" w:rsidRDefault="006A7121">
            <w:pPr>
              <w:pStyle w:val="TAH"/>
            </w:pPr>
            <w:r w:rsidRPr="00AC4FBC">
              <w:t>UL band</w:t>
            </w:r>
          </w:p>
        </w:tc>
        <w:tc>
          <w:tcPr>
            <w:tcW w:w="646" w:type="dxa"/>
            <w:shd w:val="clear" w:color="auto" w:fill="auto"/>
          </w:tcPr>
          <w:p w14:paraId="31AE14CF" w14:textId="77777777" w:rsidR="00AB2B30" w:rsidRPr="00AC4FBC" w:rsidRDefault="006A7121">
            <w:pPr>
              <w:pStyle w:val="TAH"/>
            </w:pPr>
            <w:r w:rsidRPr="00AC4FBC">
              <w:t>DL band</w:t>
            </w:r>
          </w:p>
        </w:tc>
        <w:tc>
          <w:tcPr>
            <w:tcW w:w="720" w:type="dxa"/>
          </w:tcPr>
          <w:p w14:paraId="7E61262F" w14:textId="77777777" w:rsidR="00AB2B30" w:rsidRPr="00AC4FBC" w:rsidRDefault="006A7121">
            <w:pPr>
              <w:pStyle w:val="TAH"/>
            </w:pPr>
            <w:r w:rsidRPr="00AC4FBC">
              <w:t>SCS of UL band (kHz)</w:t>
            </w:r>
          </w:p>
        </w:tc>
        <w:tc>
          <w:tcPr>
            <w:tcW w:w="720" w:type="dxa"/>
            <w:shd w:val="clear" w:color="auto" w:fill="auto"/>
          </w:tcPr>
          <w:p w14:paraId="7002C2DF" w14:textId="77777777" w:rsidR="00AB2B30" w:rsidRPr="00AC4FBC" w:rsidRDefault="006A7121">
            <w:pPr>
              <w:pStyle w:val="TAH"/>
            </w:pPr>
            <w:r w:rsidRPr="00AC4FBC">
              <w:t>5 MHz (L</w:t>
            </w:r>
            <w:r w:rsidRPr="00AC4FBC">
              <w:rPr>
                <w:vertAlign w:val="subscript"/>
              </w:rPr>
              <w:t>CRB</w:t>
            </w:r>
            <w:r w:rsidRPr="00AC4FBC">
              <w:t>)</w:t>
            </w:r>
          </w:p>
        </w:tc>
        <w:tc>
          <w:tcPr>
            <w:tcW w:w="720" w:type="dxa"/>
            <w:shd w:val="clear" w:color="auto" w:fill="auto"/>
          </w:tcPr>
          <w:p w14:paraId="34FAD122" w14:textId="77777777" w:rsidR="00AB2B30" w:rsidRPr="00AC4FBC" w:rsidRDefault="006A7121">
            <w:pPr>
              <w:pStyle w:val="TAH"/>
            </w:pPr>
            <w:r w:rsidRPr="00AC4FBC">
              <w:t>10 MHz (L</w:t>
            </w:r>
            <w:r w:rsidRPr="00AC4FBC">
              <w:rPr>
                <w:vertAlign w:val="subscript"/>
              </w:rPr>
              <w:t>CRB</w:t>
            </w:r>
            <w:r w:rsidRPr="00AC4FBC">
              <w:t>)</w:t>
            </w:r>
          </w:p>
        </w:tc>
        <w:tc>
          <w:tcPr>
            <w:tcW w:w="720" w:type="dxa"/>
            <w:shd w:val="clear" w:color="auto" w:fill="auto"/>
          </w:tcPr>
          <w:p w14:paraId="1535E364" w14:textId="77777777" w:rsidR="00AB2B30" w:rsidRPr="00AC4FBC" w:rsidRDefault="006A7121">
            <w:pPr>
              <w:pStyle w:val="TAH"/>
            </w:pPr>
            <w:r w:rsidRPr="00AC4FBC">
              <w:t>15 MHz (L</w:t>
            </w:r>
            <w:r w:rsidRPr="00AC4FBC">
              <w:rPr>
                <w:vertAlign w:val="subscript"/>
              </w:rPr>
              <w:t>CRB</w:t>
            </w:r>
            <w:r w:rsidRPr="00AC4FBC">
              <w:t>)</w:t>
            </w:r>
          </w:p>
        </w:tc>
        <w:tc>
          <w:tcPr>
            <w:tcW w:w="720" w:type="dxa"/>
            <w:shd w:val="clear" w:color="auto" w:fill="auto"/>
          </w:tcPr>
          <w:p w14:paraId="4F61253B" w14:textId="77777777" w:rsidR="00AB2B30" w:rsidRPr="00AC4FBC" w:rsidRDefault="006A7121">
            <w:pPr>
              <w:pStyle w:val="TAH"/>
            </w:pPr>
            <w:r w:rsidRPr="00AC4FBC">
              <w:t>20 MHz (L</w:t>
            </w:r>
            <w:r w:rsidRPr="00AC4FBC">
              <w:rPr>
                <w:vertAlign w:val="subscript"/>
              </w:rPr>
              <w:t>CRB</w:t>
            </w:r>
            <w:r w:rsidRPr="00AC4FBC">
              <w:t>)</w:t>
            </w:r>
          </w:p>
        </w:tc>
        <w:tc>
          <w:tcPr>
            <w:tcW w:w="720" w:type="dxa"/>
            <w:shd w:val="clear" w:color="auto" w:fill="auto"/>
          </w:tcPr>
          <w:p w14:paraId="5CDE2139" w14:textId="77777777" w:rsidR="00AB2B30" w:rsidRPr="00AC4FBC" w:rsidRDefault="006A7121">
            <w:pPr>
              <w:pStyle w:val="TAH"/>
            </w:pPr>
            <w:r w:rsidRPr="00AC4FBC">
              <w:t>25 MHz (L</w:t>
            </w:r>
            <w:r w:rsidRPr="00AC4FBC">
              <w:rPr>
                <w:vertAlign w:val="subscript"/>
              </w:rPr>
              <w:t>CRB</w:t>
            </w:r>
            <w:r w:rsidRPr="00AC4FBC">
              <w:t>)</w:t>
            </w:r>
          </w:p>
        </w:tc>
        <w:tc>
          <w:tcPr>
            <w:tcW w:w="720" w:type="dxa"/>
          </w:tcPr>
          <w:p w14:paraId="50AD6AE9" w14:textId="77777777" w:rsidR="00AB2B30" w:rsidRPr="00AC4FBC" w:rsidRDefault="006A7121">
            <w:pPr>
              <w:pStyle w:val="TAH"/>
            </w:pPr>
            <w:r w:rsidRPr="00AC4FBC">
              <w:t>30 MHz (L</w:t>
            </w:r>
            <w:r w:rsidRPr="00AC4FBC">
              <w:rPr>
                <w:vertAlign w:val="subscript"/>
              </w:rPr>
              <w:t>CRB</w:t>
            </w:r>
            <w:r w:rsidRPr="00AC4FBC">
              <w:t>)</w:t>
            </w:r>
          </w:p>
        </w:tc>
        <w:tc>
          <w:tcPr>
            <w:tcW w:w="720" w:type="dxa"/>
            <w:shd w:val="clear" w:color="auto" w:fill="auto"/>
          </w:tcPr>
          <w:p w14:paraId="27EB595E" w14:textId="77777777" w:rsidR="00AB2B30" w:rsidRPr="00AC4FBC" w:rsidRDefault="006A7121">
            <w:pPr>
              <w:pStyle w:val="TAH"/>
            </w:pPr>
            <w:r w:rsidRPr="00AC4FBC">
              <w:t>40 MHz (L</w:t>
            </w:r>
            <w:r w:rsidRPr="00AC4FBC">
              <w:rPr>
                <w:vertAlign w:val="subscript"/>
              </w:rPr>
              <w:t>CRB</w:t>
            </w:r>
            <w:r w:rsidRPr="00AC4FBC">
              <w:t>)</w:t>
            </w:r>
          </w:p>
        </w:tc>
        <w:tc>
          <w:tcPr>
            <w:tcW w:w="720" w:type="dxa"/>
            <w:shd w:val="clear" w:color="auto" w:fill="auto"/>
          </w:tcPr>
          <w:p w14:paraId="0AD03422" w14:textId="77777777" w:rsidR="00AB2B30" w:rsidRPr="00AC4FBC" w:rsidRDefault="006A7121">
            <w:pPr>
              <w:pStyle w:val="TAH"/>
            </w:pPr>
            <w:r w:rsidRPr="00AC4FBC">
              <w:t>50 MHz (L</w:t>
            </w:r>
            <w:r w:rsidRPr="00AC4FBC">
              <w:rPr>
                <w:vertAlign w:val="subscript"/>
              </w:rPr>
              <w:t>CRB</w:t>
            </w:r>
            <w:r w:rsidRPr="00AC4FBC">
              <w:t>)</w:t>
            </w:r>
          </w:p>
        </w:tc>
        <w:tc>
          <w:tcPr>
            <w:tcW w:w="720" w:type="dxa"/>
            <w:shd w:val="clear" w:color="auto" w:fill="auto"/>
          </w:tcPr>
          <w:p w14:paraId="706CACAD" w14:textId="77777777" w:rsidR="00AB2B30" w:rsidRPr="00AC4FBC" w:rsidRDefault="006A7121">
            <w:pPr>
              <w:pStyle w:val="TAH"/>
            </w:pPr>
            <w:r w:rsidRPr="00AC4FBC">
              <w:t>60 MHz (L</w:t>
            </w:r>
            <w:r w:rsidRPr="00AC4FBC">
              <w:rPr>
                <w:vertAlign w:val="subscript"/>
              </w:rPr>
              <w:t>CRB</w:t>
            </w:r>
            <w:r w:rsidRPr="00AC4FBC">
              <w:t>)</w:t>
            </w:r>
          </w:p>
        </w:tc>
        <w:tc>
          <w:tcPr>
            <w:tcW w:w="720" w:type="dxa"/>
            <w:shd w:val="clear" w:color="auto" w:fill="auto"/>
          </w:tcPr>
          <w:p w14:paraId="14296F1F" w14:textId="77777777" w:rsidR="00AB2B30" w:rsidRPr="00AC4FBC" w:rsidRDefault="006A7121">
            <w:pPr>
              <w:pStyle w:val="TAH"/>
            </w:pPr>
            <w:r w:rsidRPr="00AC4FBC">
              <w:t>80 MHz (L</w:t>
            </w:r>
            <w:r w:rsidRPr="00AC4FBC">
              <w:rPr>
                <w:vertAlign w:val="subscript"/>
              </w:rPr>
              <w:t>CRB</w:t>
            </w:r>
            <w:r w:rsidRPr="00AC4FBC">
              <w:t>)</w:t>
            </w:r>
          </w:p>
        </w:tc>
        <w:tc>
          <w:tcPr>
            <w:tcW w:w="720" w:type="dxa"/>
          </w:tcPr>
          <w:p w14:paraId="1498BEEC" w14:textId="77777777" w:rsidR="00AB2B30" w:rsidRPr="00AC4FBC" w:rsidRDefault="006A7121">
            <w:pPr>
              <w:pStyle w:val="TAH"/>
            </w:pPr>
            <w:r w:rsidRPr="00AC4FBC">
              <w:t>90 MHz (L</w:t>
            </w:r>
            <w:r w:rsidRPr="00AC4FBC">
              <w:rPr>
                <w:vertAlign w:val="subscript"/>
              </w:rPr>
              <w:t>CRB</w:t>
            </w:r>
            <w:r w:rsidRPr="00AC4FBC">
              <w:t>)</w:t>
            </w:r>
          </w:p>
        </w:tc>
        <w:tc>
          <w:tcPr>
            <w:tcW w:w="720" w:type="dxa"/>
            <w:shd w:val="clear" w:color="auto" w:fill="auto"/>
          </w:tcPr>
          <w:p w14:paraId="42E1223A" w14:textId="77777777" w:rsidR="00AB2B30" w:rsidRPr="00AC4FBC" w:rsidRDefault="006A7121">
            <w:pPr>
              <w:pStyle w:val="TAH"/>
            </w:pPr>
            <w:r w:rsidRPr="00AC4FBC">
              <w:t>100 MHz (L</w:t>
            </w:r>
            <w:r w:rsidRPr="00AC4FBC">
              <w:rPr>
                <w:vertAlign w:val="subscript"/>
              </w:rPr>
              <w:t>CRB</w:t>
            </w:r>
            <w:r w:rsidRPr="00AC4FBC">
              <w:t>)</w:t>
            </w:r>
          </w:p>
        </w:tc>
      </w:tr>
      <w:tr w:rsidR="00AB2B30" w:rsidRPr="00AC4FBC" w14:paraId="749DDEAA" w14:textId="77777777">
        <w:trPr>
          <w:trHeight w:val="285"/>
        </w:trPr>
        <w:tc>
          <w:tcPr>
            <w:tcW w:w="646" w:type="dxa"/>
            <w:shd w:val="clear" w:color="auto" w:fill="auto"/>
          </w:tcPr>
          <w:p w14:paraId="386B7233" w14:textId="77777777" w:rsidR="00AB2B30" w:rsidRPr="00AC4FBC" w:rsidRDefault="006A7121">
            <w:pPr>
              <w:pStyle w:val="TAC"/>
            </w:pPr>
            <w:r w:rsidRPr="00AC4FBC">
              <w:t>n1</w:t>
            </w:r>
          </w:p>
        </w:tc>
        <w:tc>
          <w:tcPr>
            <w:tcW w:w="646" w:type="dxa"/>
            <w:shd w:val="clear" w:color="auto" w:fill="auto"/>
          </w:tcPr>
          <w:p w14:paraId="0D08ED77" w14:textId="77777777" w:rsidR="00AB2B30" w:rsidRPr="00AC4FBC" w:rsidRDefault="006A7121">
            <w:pPr>
              <w:pStyle w:val="TAC"/>
            </w:pPr>
            <w:r w:rsidRPr="00AC4FBC">
              <w:t>3</w:t>
            </w:r>
          </w:p>
        </w:tc>
        <w:tc>
          <w:tcPr>
            <w:tcW w:w="720" w:type="dxa"/>
          </w:tcPr>
          <w:p w14:paraId="2A8AA707" w14:textId="77777777" w:rsidR="00AB2B30" w:rsidRPr="00AC4FBC" w:rsidRDefault="006A7121">
            <w:pPr>
              <w:pStyle w:val="TAC"/>
            </w:pPr>
            <w:r w:rsidRPr="00AC4FBC">
              <w:t>15</w:t>
            </w:r>
          </w:p>
        </w:tc>
        <w:tc>
          <w:tcPr>
            <w:tcW w:w="720" w:type="dxa"/>
            <w:shd w:val="clear" w:color="auto" w:fill="auto"/>
          </w:tcPr>
          <w:p w14:paraId="2436853F" w14:textId="77777777" w:rsidR="00AB2B30" w:rsidRPr="00AC4FBC" w:rsidRDefault="006A7121">
            <w:pPr>
              <w:pStyle w:val="TAC"/>
            </w:pPr>
            <w:r w:rsidRPr="00AC4FBC">
              <w:t>25</w:t>
            </w:r>
          </w:p>
        </w:tc>
        <w:tc>
          <w:tcPr>
            <w:tcW w:w="720" w:type="dxa"/>
            <w:shd w:val="clear" w:color="auto" w:fill="auto"/>
          </w:tcPr>
          <w:p w14:paraId="5AA28339" w14:textId="77777777" w:rsidR="00AB2B30" w:rsidRPr="00AC4FBC" w:rsidRDefault="006A7121">
            <w:pPr>
              <w:pStyle w:val="TAC"/>
            </w:pPr>
            <w:r w:rsidRPr="00AC4FBC">
              <w:t>25</w:t>
            </w:r>
          </w:p>
        </w:tc>
        <w:tc>
          <w:tcPr>
            <w:tcW w:w="720" w:type="dxa"/>
            <w:shd w:val="clear" w:color="auto" w:fill="auto"/>
          </w:tcPr>
          <w:p w14:paraId="27910A89" w14:textId="77777777" w:rsidR="00AB2B30" w:rsidRPr="00AC4FBC" w:rsidRDefault="006A7121">
            <w:pPr>
              <w:pStyle w:val="TAC"/>
            </w:pPr>
            <w:r w:rsidRPr="00AC4FBC">
              <w:t>25</w:t>
            </w:r>
          </w:p>
        </w:tc>
        <w:tc>
          <w:tcPr>
            <w:tcW w:w="720" w:type="dxa"/>
            <w:shd w:val="clear" w:color="auto" w:fill="auto"/>
          </w:tcPr>
          <w:p w14:paraId="024DE1AC" w14:textId="77777777" w:rsidR="00AB2B30" w:rsidRPr="00AC4FBC" w:rsidRDefault="006A7121">
            <w:pPr>
              <w:pStyle w:val="TAC"/>
            </w:pPr>
            <w:r w:rsidRPr="00AC4FBC">
              <w:t>25</w:t>
            </w:r>
          </w:p>
        </w:tc>
        <w:tc>
          <w:tcPr>
            <w:tcW w:w="720" w:type="dxa"/>
            <w:shd w:val="clear" w:color="auto" w:fill="auto"/>
            <w:vAlign w:val="center"/>
          </w:tcPr>
          <w:p w14:paraId="00D723EF" w14:textId="77777777" w:rsidR="00AB2B30" w:rsidRPr="00AC4FBC" w:rsidRDefault="00AB2B30">
            <w:pPr>
              <w:pStyle w:val="TAC"/>
            </w:pPr>
          </w:p>
        </w:tc>
        <w:tc>
          <w:tcPr>
            <w:tcW w:w="720" w:type="dxa"/>
            <w:vAlign w:val="center"/>
          </w:tcPr>
          <w:p w14:paraId="588A2DE4" w14:textId="77777777" w:rsidR="00AB2B30" w:rsidRPr="00AC4FBC" w:rsidRDefault="00AB2B30">
            <w:pPr>
              <w:pStyle w:val="TAC"/>
            </w:pPr>
          </w:p>
        </w:tc>
        <w:tc>
          <w:tcPr>
            <w:tcW w:w="720" w:type="dxa"/>
            <w:shd w:val="clear" w:color="auto" w:fill="auto"/>
            <w:vAlign w:val="center"/>
          </w:tcPr>
          <w:p w14:paraId="480F58CA" w14:textId="77777777" w:rsidR="00AB2B30" w:rsidRPr="00AC4FBC" w:rsidRDefault="00AB2B30">
            <w:pPr>
              <w:pStyle w:val="TAC"/>
            </w:pPr>
          </w:p>
        </w:tc>
        <w:tc>
          <w:tcPr>
            <w:tcW w:w="720" w:type="dxa"/>
            <w:shd w:val="clear" w:color="auto" w:fill="auto"/>
            <w:vAlign w:val="center"/>
          </w:tcPr>
          <w:p w14:paraId="0FCE29BB" w14:textId="77777777" w:rsidR="00AB2B30" w:rsidRPr="00AC4FBC" w:rsidRDefault="00AB2B30">
            <w:pPr>
              <w:pStyle w:val="TAC"/>
            </w:pPr>
          </w:p>
        </w:tc>
        <w:tc>
          <w:tcPr>
            <w:tcW w:w="720" w:type="dxa"/>
            <w:shd w:val="clear" w:color="auto" w:fill="auto"/>
            <w:vAlign w:val="center"/>
          </w:tcPr>
          <w:p w14:paraId="7323B76F" w14:textId="77777777" w:rsidR="00AB2B30" w:rsidRPr="00AC4FBC" w:rsidRDefault="00AB2B30">
            <w:pPr>
              <w:pStyle w:val="TAC"/>
            </w:pPr>
          </w:p>
        </w:tc>
        <w:tc>
          <w:tcPr>
            <w:tcW w:w="720" w:type="dxa"/>
            <w:shd w:val="clear" w:color="auto" w:fill="auto"/>
            <w:vAlign w:val="center"/>
          </w:tcPr>
          <w:p w14:paraId="3C41089F" w14:textId="77777777" w:rsidR="00AB2B30" w:rsidRPr="00AC4FBC" w:rsidRDefault="00AB2B30">
            <w:pPr>
              <w:pStyle w:val="TAC"/>
            </w:pPr>
          </w:p>
        </w:tc>
        <w:tc>
          <w:tcPr>
            <w:tcW w:w="720" w:type="dxa"/>
            <w:vAlign w:val="center"/>
          </w:tcPr>
          <w:p w14:paraId="25F499CC" w14:textId="77777777" w:rsidR="00AB2B30" w:rsidRPr="00AC4FBC" w:rsidRDefault="00AB2B30">
            <w:pPr>
              <w:pStyle w:val="TAC"/>
            </w:pPr>
          </w:p>
        </w:tc>
        <w:tc>
          <w:tcPr>
            <w:tcW w:w="720" w:type="dxa"/>
            <w:shd w:val="clear" w:color="auto" w:fill="auto"/>
            <w:vAlign w:val="center"/>
          </w:tcPr>
          <w:p w14:paraId="33BCFF60" w14:textId="77777777" w:rsidR="00AB2B30" w:rsidRPr="00AC4FBC" w:rsidRDefault="00AB2B30">
            <w:pPr>
              <w:pStyle w:val="TAC"/>
            </w:pPr>
          </w:p>
        </w:tc>
      </w:tr>
      <w:tr w:rsidR="00AB2B30" w:rsidRPr="00AC4FBC" w14:paraId="1F3282C6" w14:textId="77777777" w:rsidTr="001550BB">
        <w:trPr>
          <w:trHeight w:val="285"/>
        </w:trPr>
        <w:tc>
          <w:tcPr>
            <w:tcW w:w="646" w:type="dxa"/>
            <w:shd w:val="clear" w:color="auto" w:fill="auto"/>
            <w:vAlign w:val="center"/>
          </w:tcPr>
          <w:p w14:paraId="677402F6" w14:textId="77777777" w:rsidR="00AB2B30" w:rsidRPr="00AC4FBC" w:rsidRDefault="006A7121">
            <w:pPr>
              <w:pStyle w:val="TAC"/>
            </w:pPr>
            <w:r w:rsidRPr="00AC4FBC">
              <w:t>1</w:t>
            </w:r>
          </w:p>
        </w:tc>
        <w:tc>
          <w:tcPr>
            <w:tcW w:w="646" w:type="dxa"/>
            <w:shd w:val="clear" w:color="auto" w:fill="auto"/>
            <w:vAlign w:val="center"/>
          </w:tcPr>
          <w:p w14:paraId="68A28416" w14:textId="77777777" w:rsidR="00AB2B30" w:rsidRPr="00AC4FBC" w:rsidRDefault="006A7121">
            <w:pPr>
              <w:pStyle w:val="TAC"/>
            </w:pPr>
            <w:r w:rsidRPr="00AC4FBC">
              <w:t>n3</w:t>
            </w:r>
          </w:p>
        </w:tc>
        <w:tc>
          <w:tcPr>
            <w:tcW w:w="720" w:type="dxa"/>
            <w:vAlign w:val="center"/>
          </w:tcPr>
          <w:p w14:paraId="3DB22F56" w14:textId="77777777" w:rsidR="00AB2B30" w:rsidRPr="00AC4FBC" w:rsidRDefault="006A7121">
            <w:pPr>
              <w:pStyle w:val="TAC"/>
            </w:pPr>
            <w:r w:rsidRPr="00AC4FBC">
              <w:t>15</w:t>
            </w:r>
          </w:p>
        </w:tc>
        <w:tc>
          <w:tcPr>
            <w:tcW w:w="720" w:type="dxa"/>
            <w:shd w:val="clear" w:color="auto" w:fill="auto"/>
            <w:vAlign w:val="center"/>
          </w:tcPr>
          <w:p w14:paraId="77CECCEE" w14:textId="77777777" w:rsidR="00AB2B30" w:rsidRPr="00AC4FBC" w:rsidRDefault="006A7121">
            <w:pPr>
              <w:pStyle w:val="TAC"/>
            </w:pPr>
            <w:r w:rsidRPr="00AC4FBC">
              <w:t>25</w:t>
            </w:r>
          </w:p>
        </w:tc>
        <w:tc>
          <w:tcPr>
            <w:tcW w:w="720" w:type="dxa"/>
            <w:shd w:val="clear" w:color="auto" w:fill="auto"/>
            <w:vAlign w:val="center"/>
          </w:tcPr>
          <w:p w14:paraId="5398CCBB" w14:textId="77777777" w:rsidR="00AB2B30" w:rsidRPr="00AC4FBC" w:rsidRDefault="006A7121">
            <w:pPr>
              <w:pStyle w:val="TAC"/>
            </w:pPr>
            <w:r w:rsidRPr="00AC4FBC">
              <w:t>25</w:t>
            </w:r>
          </w:p>
        </w:tc>
        <w:tc>
          <w:tcPr>
            <w:tcW w:w="720" w:type="dxa"/>
            <w:shd w:val="clear" w:color="auto" w:fill="auto"/>
            <w:vAlign w:val="center"/>
          </w:tcPr>
          <w:p w14:paraId="27F30EF5" w14:textId="77777777" w:rsidR="00AB2B30" w:rsidRPr="00AC4FBC" w:rsidRDefault="006A7121">
            <w:pPr>
              <w:pStyle w:val="TAC"/>
            </w:pPr>
            <w:r w:rsidRPr="00AC4FBC">
              <w:t>25</w:t>
            </w:r>
          </w:p>
        </w:tc>
        <w:tc>
          <w:tcPr>
            <w:tcW w:w="720" w:type="dxa"/>
            <w:shd w:val="clear" w:color="auto" w:fill="auto"/>
            <w:vAlign w:val="center"/>
          </w:tcPr>
          <w:p w14:paraId="32918B7F" w14:textId="77777777" w:rsidR="00AB2B30" w:rsidRPr="00AC4FBC" w:rsidRDefault="006A7121">
            <w:pPr>
              <w:pStyle w:val="TAC"/>
            </w:pPr>
            <w:r w:rsidRPr="00AC4FBC">
              <w:t>25</w:t>
            </w:r>
          </w:p>
        </w:tc>
        <w:tc>
          <w:tcPr>
            <w:tcW w:w="720" w:type="dxa"/>
            <w:shd w:val="clear" w:color="auto" w:fill="auto"/>
            <w:vAlign w:val="center"/>
          </w:tcPr>
          <w:p w14:paraId="14A14D59" w14:textId="77777777" w:rsidR="00AB2B30" w:rsidRPr="00AC4FBC" w:rsidRDefault="006A7121">
            <w:pPr>
              <w:pStyle w:val="TAC"/>
            </w:pPr>
            <w:r w:rsidRPr="00AC4FBC">
              <w:t>25</w:t>
            </w:r>
          </w:p>
        </w:tc>
        <w:tc>
          <w:tcPr>
            <w:tcW w:w="720" w:type="dxa"/>
            <w:vAlign w:val="center"/>
          </w:tcPr>
          <w:p w14:paraId="0B210A61" w14:textId="77777777" w:rsidR="00AB2B30" w:rsidRPr="00AC4FBC" w:rsidRDefault="006A7121">
            <w:pPr>
              <w:pStyle w:val="TAC"/>
            </w:pPr>
            <w:r w:rsidRPr="00AC4FBC">
              <w:t>25</w:t>
            </w:r>
          </w:p>
        </w:tc>
        <w:tc>
          <w:tcPr>
            <w:tcW w:w="720" w:type="dxa"/>
            <w:shd w:val="clear" w:color="auto" w:fill="auto"/>
            <w:vAlign w:val="center"/>
          </w:tcPr>
          <w:p w14:paraId="0D97E3D0" w14:textId="77777777" w:rsidR="00AB2B30" w:rsidRPr="00AC4FBC" w:rsidRDefault="006A7121">
            <w:pPr>
              <w:pStyle w:val="TAC"/>
            </w:pPr>
            <w:r w:rsidRPr="00AC4FBC">
              <w:rPr>
                <w:rFonts w:cs="Arial"/>
                <w:szCs w:val="18"/>
              </w:rPr>
              <w:t>[25]</w:t>
            </w:r>
          </w:p>
        </w:tc>
        <w:tc>
          <w:tcPr>
            <w:tcW w:w="720" w:type="dxa"/>
            <w:shd w:val="clear" w:color="auto" w:fill="auto"/>
            <w:vAlign w:val="center"/>
          </w:tcPr>
          <w:p w14:paraId="170B5B5C" w14:textId="77777777" w:rsidR="00AB2B30" w:rsidRPr="00AC4FBC" w:rsidRDefault="00AB2B30">
            <w:pPr>
              <w:pStyle w:val="TAC"/>
            </w:pPr>
          </w:p>
        </w:tc>
        <w:tc>
          <w:tcPr>
            <w:tcW w:w="720" w:type="dxa"/>
            <w:shd w:val="clear" w:color="auto" w:fill="auto"/>
            <w:vAlign w:val="center"/>
          </w:tcPr>
          <w:p w14:paraId="29BCA620" w14:textId="77777777" w:rsidR="00AB2B30" w:rsidRPr="00AC4FBC" w:rsidRDefault="00AB2B30">
            <w:pPr>
              <w:pStyle w:val="TAC"/>
            </w:pPr>
          </w:p>
        </w:tc>
        <w:tc>
          <w:tcPr>
            <w:tcW w:w="720" w:type="dxa"/>
            <w:shd w:val="clear" w:color="auto" w:fill="auto"/>
            <w:vAlign w:val="center"/>
          </w:tcPr>
          <w:p w14:paraId="453DDAF6" w14:textId="77777777" w:rsidR="00AB2B30" w:rsidRPr="00AC4FBC" w:rsidRDefault="00AB2B30">
            <w:pPr>
              <w:pStyle w:val="TAC"/>
            </w:pPr>
          </w:p>
        </w:tc>
        <w:tc>
          <w:tcPr>
            <w:tcW w:w="720" w:type="dxa"/>
            <w:vAlign w:val="center"/>
          </w:tcPr>
          <w:p w14:paraId="7105F830" w14:textId="77777777" w:rsidR="00AB2B30" w:rsidRPr="00AC4FBC" w:rsidRDefault="00AB2B30">
            <w:pPr>
              <w:pStyle w:val="TAC"/>
            </w:pPr>
          </w:p>
        </w:tc>
        <w:tc>
          <w:tcPr>
            <w:tcW w:w="720" w:type="dxa"/>
            <w:shd w:val="clear" w:color="auto" w:fill="auto"/>
            <w:vAlign w:val="center"/>
          </w:tcPr>
          <w:p w14:paraId="0D0F4E10" w14:textId="77777777" w:rsidR="00AB2B30" w:rsidRPr="00AC4FBC" w:rsidRDefault="00AB2B30">
            <w:pPr>
              <w:pStyle w:val="TAC"/>
            </w:pPr>
          </w:p>
        </w:tc>
      </w:tr>
      <w:tr w:rsidR="00AB2B30" w:rsidRPr="00AC4FBC" w14:paraId="4A6D0944" w14:textId="77777777">
        <w:trPr>
          <w:trHeight w:val="285"/>
        </w:trPr>
        <w:tc>
          <w:tcPr>
            <w:tcW w:w="646" w:type="dxa"/>
            <w:shd w:val="clear" w:color="auto" w:fill="auto"/>
            <w:vAlign w:val="center"/>
          </w:tcPr>
          <w:p w14:paraId="6FCF99ED" w14:textId="77777777" w:rsidR="00AB2B30" w:rsidRPr="00AC4FBC" w:rsidRDefault="006A7121">
            <w:pPr>
              <w:pStyle w:val="TAC"/>
            </w:pPr>
            <w:r w:rsidRPr="00AC4FBC">
              <w:t>1</w:t>
            </w:r>
          </w:p>
        </w:tc>
        <w:tc>
          <w:tcPr>
            <w:tcW w:w="646" w:type="dxa"/>
            <w:shd w:val="clear" w:color="auto" w:fill="auto"/>
            <w:vAlign w:val="center"/>
          </w:tcPr>
          <w:p w14:paraId="0A511B8D" w14:textId="77777777" w:rsidR="00AB2B30" w:rsidRPr="00AC4FBC" w:rsidRDefault="006A7121">
            <w:pPr>
              <w:pStyle w:val="TAC"/>
            </w:pPr>
            <w:r w:rsidRPr="00AC4FBC">
              <w:t>n40</w:t>
            </w:r>
          </w:p>
        </w:tc>
        <w:tc>
          <w:tcPr>
            <w:tcW w:w="720" w:type="dxa"/>
            <w:vAlign w:val="center"/>
          </w:tcPr>
          <w:p w14:paraId="649AACD6" w14:textId="77777777" w:rsidR="00AB2B30" w:rsidRPr="00AC4FBC" w:rsidRDefault="006A7121">
            <w:pPr>
              <w:pStyle w:val="TAC"/>
            </w:pPr>
            <w:r w:rsidRPr="00AC4FBC">
              <w:t>15</w:t>
            </w:r>
          </w:p>
        </w:tc>
        <w:tc>
          <w:tcPr>
            <w:tcW w:w="720" w:type="dxa"/>
            <w:shd w:val="clear" w:color="auto" w:fill="auto"/>
            <w:vAlign w:val="center"/>
          </w:tcPr>
          <w:p w14:paraId="1CE58BED" w14:textId="77777777" w:rsidR="00AB2B30" w:rsidRPr="00AC4FBC" w:rsidRDefault="006A7121">
            <w:pPr>
              <w:pStyle w:val="TAC"/>
            </w:pPr>
            <w:r w:rsidRPr="00AC4FBC">
              <w:t>25</w:t>
            </w:r>
          </w:p>
        </w:tc>
        <w:tc>
          <w:tcPr>
            <w:tcW w:w="720" w:type="dxa"/>
            <w:shd w:val="clear" w:color="auto" w:fill="auto"/>
            <w:vAlign w:val="center"/>
          </w:tcPr>
          <w:p w14:paraId="2D35B214" w14:textId="77777777" w:rsidR="00AB2B30" w:rsidRPr="00AC4FBC" w:rsidRDefault="006A7121">
            <w:pPr>
              <w:pStyle w:val="TAC"/>
            </w:pPr>
            <w:r w:rsidRPr="00AC4FBC">
              <w:t>50</w:t>
            </w:r>
          </w:p>
        </w:tc>
        <w:tc>
          <w:tcPr>
            <w:tcW w:w="720" w:type="dxa"/>
            <w:shd w:val="clear" w:color="auto" w:fill="auto"/>
            <w:vAlign w:val="center"/>
          </w:tcPr>
          <w:p w14:paraId="7FFD7ED5" w14:textId="77777777" w:rsidR="00AB2B30" w:rsidRPr="00AC4FBC" w:rsidRDefault="006A7121">
            <w:pPr>
              <w:pStyle w:val="TAC"/>
            </w:pPr>
            <w:r w:rsidRPr="00AC4FBC">
              <w:t>75</w:t>
            </w:r>
          </w:p>
        </w:tc>
        <w:tc>
          <w:tcPr>
            <w:tcW w:w="720" w:type="dxa"/>
            <w:shd w:val="clear" w:color="auto" w:fill="auto"/>
            <w:vAlign w:val="center"/>
          </w:tcPr>
          <w:p w14:paraId="3AF79BDA" w14:textId="77777777" w:rsidR="00AB2B30" w:rsidRPr="00AC4FBC" w:rsidRDefault="006A7121">
            <w:pPr>
              <w:pStyle w:val="TAC"/>
            </w:pPr>
            <w:r w:rsidRPr="00AC4FBC">
              <w:t>100</w:t>
            </w:r>
          </w:p>
        </w:tc>
        <w:tc>
          <w:tcPr>
            <w:tcW w:w="720" w:type="dxa"/>
            <w:shd w:val="clear" w:color="auto" w:fill="auto"/>
            <w:vAlign w:val="center"/>
          </w:tcPr>
          <w:p w14:paraId="4822D861" w14:textId="77777777" w:rsidR="00AB2B30" w:rsidRPr="00AC4FBC" w:rsidRDefault="006A7121">
            <w:pPr>
              <w:pStyle w:val="TAC"/>
            </w:pPr>
            <w:r w:rsidRPr="00AC4FBC">
              <w:t>100</w:t>
            </w:r>
          </w:p>
        </w:tc>
        <w:tc>
          <w:tcPr>
            <w:tcW w:w="720" w:type="dxa"/>
            <w:vAlign w:val="center"/>
          </w:tcPr>
          <w:p w14:paraId="7BD3E770" w14:textId="77777777" w:rsidR="00AB2B30" w:rsidRPr="00AC4FBC" w:rsidRDefault="006A7121">
            <w:pPr>
              <w:pStyle w:val="TAC"/>
            </w:pPr>
            <w:r w:rsidRPr="00AC4FBC">
              <w:t>100</w:t>
            </w:r>
          </w:p>
        </w:tc>
        <w:tc>
          <w:tcPr>
            <w:tcW w:w="720" w:type="dxa"/>
            <w:shd w:val="clear" w:color="auto" w:fill="auto"/>
            <w:vAlign w:val="center"/>
          </w:tcPr>
          <w:p w14:paraId="0B62AA9A" w14:textId="77777777" w:rsidR="00AB2B30" w:rsidRPr="00AC4FBC" w:rsidRDefault="006A7121">
            <w:pPr>
              <w:pStyle w:val="TAC"/>
            </w:pPr>
            <w:r w:rsidRPr="00AC4FBC">
              <w:t>100</w:t>
            </w:r>
          </w:p>
        </w:tc>
        <w:tc>
          <w:tcPr>
            <w:tcW w:w="720" w:type="dxa"/>
            <w:shd w:val="clear" w:color="auto" w:fill="auto"/>
            <w:vAlign w:val="center"/>
          </w:tcPr>
          <w:p w14:paraId="6337939C" w14:textId="77777777" w:rsidR="00AB2B30" w:rsidRPr="00AC4FBC" w:rsidRDefault="006A7121">
            <w:pPr>
              <w:pStyle w:val="TAC"/>
            </w:pPr>
            <w:r w:rsidRPr="00AC4FBC">
              <w:t>100</w:t>
            </w:r>
          </w:p>
        </w:tc>
        <w:tc>
          <w:tcPr>
            <w:tcW w:w="720" w:type="dxa"/>
            <w:shd w:val="clear" w:color="auto" w:fill="auto"/>
            <w:vAlign w:val="center"/>
          </w:tcPr>
          <w:p w14:paraId="6626B451" w14:textId="77777777" w:rsidR="00AB2B30" w:rsidRPr="00AC4FBC" w:rsidRDefault="006A7121">
            <w:pPr>
              <w:pStyle w:val="TAC"/>
            </w:pPr>
            <w:r w:rsidRPr="00AC4FBC">
              <w:t>100</w:t>
            </w:r>
          </w:p>
        </w:tc>
        <w:tc>
          <w:tcPr>
            <w:tcW w:w="720" w:type="dxa"/>
            <w:shd w:val="clear" w:color="auto" w:fill="auto"/>
            <w:vAlign w:val="center"/>
          </w:tcPr>
          <w:p w14:paraId="75E06FCC" w14:textId="77777777" w:rsidR="00AB2B30" w:rsidRPr="00AC4FBC" w:rsidRDefault="006A7121">
            <w:pPr>
              <w:pStyle w:val="TAC"/>
            </w:pPr>
            <w:r w:rsidRPr="00AC4FBC">
              <w:t>100</w:t>
            </w:r>
          </w:p>
        </w:tc>
        <w:tc>
          <w:tcPr>
            <w:tcW w:w="720" w:type="dxa"/>
            <w:vAlign w:val="center"/>
          </w:tcPr>
          <w:p w14:paraId="3E2DE649" w14:textId="77777777" w:rsidR="00AB2B30" w:rsidRPr="00AC4FBC" w:rsidRDefault="00AB2B30">
            <w:pPr>
              <w:pStyle w:val="TAC"/>
            </w:pPr>
          </w:p>
        </w:tc>
        <w:tc>
          <w:tcPr>
            <w:tcW w:w="720" w:type="dxa"/>
            <w:shd w:val="clear" w:color="auto" w:fill="auto"/>
            <w:vAlign w:val="center"/>
          </w:tcPr>
          <w:p w14:paraId="01E85E0F" w14:textId="77777777" w:rsidR="00AB2B30" w:rsidRPr="00AC4FBC" w:rsidRDefault="00AB2B30">
            <w:pPr>
              <w:pStyle w:val="TAC"/>
            </w:pPr>
          </w:p>
        </w:tc>
      </w:tr>
      <w:tr w:rsidR="009D3B4C" w:rsidRPr="00AC4FBC" w14:paraId="4361C0A3" w14:textId="77777777" w:rsidTr="00E90606">
        <w:trPr>
          <w:trHeight w:val="285"/>
        </w:trPr>
        <w:tc>
          <w:tcPr>
            <w:tcW w:w="646" w:type="dxa"/>
            <w:shd w:val="clear" w:color="auto" w:fill="auto"/>
            <w:vAlign w:val="center"/>
          </w:tcPr>
          <w:p w14:paraId="79F0DCD2" w14:textId="77777777" w:rsidR="009D3B4C" w:rsidRPr="00AC4FBC" w:rsidRDefault="009D3B4C" w:rsidP="00E90606">
            <w:pPr>
              <w:pStyle w:val="TAC"/>
              <w:rPr>
                <w:lang w:eastAsia="zh-CN"/>
              </w:rPr>
            </w:pPr>
            <w:r w:rsidRPr="00AC4FBC">
              <w:t>1</w:t>
            </w:r>
          </w:p>
        </w:tc>
        <w:tc>
          <w:tcPr>
            <w:tcW w:w="646" w:type="dxa"/>
            <w:shd w:val="clear" w:color="auto" w:fill="auto"/>
            <w:vAlign w:val="center"/>
          </w:tcPr>
          <w:p w14:paraId="285463D2" w14:textId="77777777" w:rsidR="009D3B4C" w:rsidRPr="00AC4FBC" w:rsidRDefault="009D3B4C" w:rsidP="00E90606">
            <w:pPr>
              <w:pStyle w:val="TAC"/>
              <w:rPr>
                <w:lang w:eastAsia="zh-CN"/>
              </w:rPr>
            </w:pPr>
            <w:r w:rsidRPr="00AC4FBC">
              <w:rPr>
                <w:rFonts w:cs="Arial"/>
              </w:rPr>
              <w:t>n41</w:t>
            </w:r>
          </w:p>
        </w:tc>
        <w:tc>
          <w:tcPr>
            <w:tcW w:w="720" w:type="dxa"/>
            <w:vAlign w:val="center"/>
          </w:tcPr>
          <w:p w14:paraId="488628C2" w14:textId="77777777" w:rsidR="009D3B4C" w:rsidRPr="00AC4FBC" w:rsidRDefault="009D3B4C" w:rsidP="00E90606">
            <w:pPr>
              <w:pStyle w:val="TAC"/>
            </w:pPr>
            <w:r w:rsidRPr="00AC4FBC">
              <w:rPr>
                <w:rFonts w:cs="Arial"/>
                <w:szCs w:val="18"/>
              </w:rPr>
              <w:t>15</w:t>
            </w:r>
          </w:p>
        </w:tc>
        <w:tc>
          <w:tcPr>
            <w:tcW w:w="720" w:type="dxa"/>
            <w:shd w:val="clear" w:color="auto" w:fill="auto"/>
            <w:vAlign w:val="center"/>
          </w:tcPr>
          <w:p w14:paraId="5DD68087" w14:textId="77777777" w:rsidR="009D3B4C" w:rsidRPr="00AC4FBC" w:rsidRDefault="009D3B4C" w:rsidP="00E90606">
            <w:pPr>
              <w:pStyle w:val="TAC"/>
            </w:pPr>
          </w:p>
        </w:tc>
        <w:tc>
          <w:tcPr>
            <w:tcW w:w="720" w:type="dxa"/>
            <w:shd w:val="clear" w:color="auto" w:fill="auto"/>
            <w:vAlign w:val="center"/>
          </w:tcPr>
          <w:p w14:paraId="090DA405" w14:textId="77777777" w:rsidR="009D3B4C" w:rsidRPr="00AC4FBC" w:rsidRDefault="009D3B4C" w:rsidP="00E90606">
            <w:pPr>
              <w:pStyle w:val="TAC"/>
              <w:rPr>
                <w:lang w:eastAsia="zh-CN"/>
              </w:rPr>
            </w:pPr>
            <w:r w:rsidRPr="00AC4FBC">
              <w:rPr>
                <w:rFonts w:cs="Arial"/>
                <w:szCs w:val="18"/>
                <w:lang w:eastAsia="zh-TW"/>
              </w:rPr>
              <w:t>100</w:t>
            </w:r>
          </w:p>
        </w:tc>
        <w:tc>
          <w:tcPr>
            <w:tcW w:w="720" w:type="dxa"/>
            <w:shd w:val="clear" w:color="auto" w:fill="auto"/>
            <w:vAlign w:val="center"/>
          </w:tcPr>
          <w:p w14:paraId="6B5A19A6" w14:textId="77777777" w:rsidR="009D3B4C" w:rsidRPr="00AC4FBC" w:rsidRDefault="009D3B4C" w:rsidP="00E90606">
            <w:pPr>
              <w:pStyle w:val="TAC"/>
              <w:rPr>
                <w:lang w:eastAsia="zh-CN"/>
              </w:rPr>
            </w:pPr>
            <w:r w:rsidRPr="00AC4FBC">
              <w:t>100</w:t>
            </w:r>
          </w:p>
        </w:tc>
        <w:tc>
          <w:tcPr>
            <w:tcW w:w="720" w:type="dxa"/>
            <w:shd w:val="clear" w:color="auto" w:fill="auto"/>
            <w:vAlign w:val="center"/>
          </w:tcPr>
          <w:p w14:paraId="7A96DA3B" w14:textId="77777777" w:rsidR="009D3B4C" w:rsidRPr="00AC4FBC" w:rsidRDefault="009D3B4C" w:rsidP="00E90606">
            <w:pPr>
              <w:pStyle w:val="TAC"/>
              <w:rPr>
                <w:lang w:eastAsia="zh-CN"/>
              </w:rPr>
            </w:pPr>
            <w:r w:rsidRPr="00AC4FBC">
              <w:rPr>
                <w:rFonts w:cs="Arial"/>
                <w:szCs w:val="18"/>
                <w:lang w:eastAsia="zh-TW"/>
              </w:rPr>
              <w:t>100</w:t>
            </w:r>
          </w:p>
        </w:tc>
        <w:tc>
          <w:tcPr>
            <w:tcW w:w="720" w:type="dxa"/>
            <w:shd w:val="clear" w:color="auto" w:fill="auto"/>
            <w:vAlign w:val="center"/>
          </w:tcPr>
          <w:p w14:paraId="083EFD0D" w14:textId="77777777" w:rsidR="009D3B4C" w:rsidRPr="00AC4FBC" w:rsidRDefault="009D3B4C" w:rsidP="00E90606">
            <w:pPr>
              <w:pStyle w:val="TAC"/>
            </w:pPr>
          </w:p>
        </w:tc>
        <w:tc>
          <w:tcPr>
            <w:tcW w:w="720" w:type="dxa"/>
            <w:vAlign w:val="center"/>
          </w:tcPr>
          <w:p w14:paraId="737E99AF" w14:textId="77777777" w:rsidR="009D3B4C" w:rsidRPr="00AC4FBC" w:rsidRDefault="009D3B4C" w:rsidP="00E90606">
            <w:pPr>
              <w:pStyle w:val="TAC"/>
              <w:rPr>
                <w:lang w:eastAsia="zh-CN"/>
              </w:rPr>
            </w:pPr>
            <w:r w:rsidRPr="00AC4FBC">
              <w:rPr>
                <w:lang w:eastAsia="zh-CN"/>
              </w:rPr>
              <w:t>100</w:t>
            </w:r>
          </w:p>
        </w:tc>
        <w:tc>
          <w:tcPr>
            <w:tcW w:w="720" w:type="dxa"/>
            <w:shd w:val="clear" w:color="auto" w:fill="auto"/>
            <w:vAlign w:val="center"/>
          </w:tcPr>
          <w:p w14:paraId="5ADAD718"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vAlign w:val="center"/>
          </w:tcPr>
          <w:p w14:paraId="187A8BC3"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vAlign w:val="center"/>
          </w:tcPr>
          <w:p w14:paraId="30507BBA"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tcPr>
          <w:p w14:paraId="1AA757C7" w14:textId="77777777" w:rsidR="009D3B4C" w:rsidRPr="00AC4FBC" w:rsidRDefault="009D3B4C" w:rsidP="00E90606">
            <w:pPr>
              <w:pStyle w:val="TAC"/>
              <w:rPr>
                <w:lang w:eastAsia="zh-CN"/>
              </w:rPr>
            </w:pPr>
            <w:r w:rsidRPr="00AC4FBC">
              <w:rPr>
                <w:rFonts w:cs="Arial"/>
                <w:szCs w:val="18"/>
                <w:lang w:eastAsia="zh-CN"/>
              </w:rPr>
              <w:t>100</w:t>
            </w:r>
          </w:p>
        </w:tc>
        <w:tc>
          <w:tcPr>
            <w:tcW w:w="720" w:type="dxa"/>
            <w:vAlign w:val="center"/>
          </w:tcPr>
          <w:p w14:paraId="20DF3287" w14:textId="77777777" w:rsidR="009D3B4C" w:rsidRPr="00AC4FBC" w:rsidRDefault="009D3B4C" w:rsidP="00E90606">
            <w:pPr>
              <w:pStyle w:val="TAC"/>
              <w:rPr>
                <w:lang w:eastAsia="zh-CN"/>
              </w:rPr>
            </w:pPr>
            <w:r w:rsidRPr="00AC4FBC">
              <w:rPr>
                <w:rFonts w:cs="Arial"/>
                <w:szCs w:val="18"/>
                <w:lang w:eastAsia="zh-CN"/>
              </w:rPr>
              <w:t>100</w:t>
            </w:r>
          </w:p>
        </w:tc>
        <w:tc>
          <w:tcPr>
            <w:tcW w:w="720" w:type="dxa"/>
            <w:shd w:val="clear" w:color="auto" w:fill="auto"/>
            <w:vAlign w:val="center"/>
          </w:tcPr>
          <w:p w14:paraId="2DA23897" w14:textId="77777777" w:rsidR="009D3B4C" w:rsidRPr="00AC4FBC" w:rsidRDefault="009D3B4C" w:rsidP="00E90606">
            <w:pPr>
              <w:pStyle w:val="TAC"/>
              <w:rPr>
                <w:lang w:eastAsia="zh-CN"/>
              </w:rPr>
            </w:pPr>
            <w:r w:rsidRPr="00AC4FBC">
              <w:rPr>
                <w:rFonts w:cs="Arial"/>
                <w:szCs w:val="18"/>
                <w:lang w:eastAsia="zh-CN"/>
              </w:rPr>
              <w:t>100</w:t>
            </w:r>
          </w:p>
        </w:tc>
      </w:tr>
      <w:tr w:rsidR="009040B9" w:rsidRPr="00AC4FBC" w14:paraId="56A420E4" w14:textId="77777777">
        <w:trPr>
          <w:trHeight w:val="285"/>
        </w:trPr>
        <w:tc>
          <w:tcPr>
            <w:tcW w:w="646" w:type="dxa"/>
            <w:shd w:val="clear" w:color="auto" w:fill="auto"/>
            <w:vAlign w:val="center"/>
          </w:tcPr>
          <w:p w14:paraId="3EA0721B" w14:textId="47E4CCFA" w:rsidR="009040B9" w:rsidRPr="00AC4FBC" w:rsidRDefault="009040B9" w:rsidP="009040B9">
            <w:pPr>
              <w:pStyle w:val="TAC"/>
            </w:pPr>
            <w:r w:rsidRPr="00AC4FBC">
              <w:rPr>
                <w:lang w:eastAsia="zh-CN"/>
              </w:rPr>
              <w:t>3</w:t>
            </w:r>
          </w:p>
        </w:tc>
        <w:tc>
          <w:tcPr>
            <w:tcW w:w="646" w:type="dxa"/>
            <w:shd w:val="clear" w:color="auto" w:fill="auto"/>
            <w:vAlign w:val="center"/>
          </w:tcPr>
          <w:p w14:paraId="2C465DBC" w14:textId="2F985D00" w:rsidR="009040B9" w:rsidRPr="00AC4FBC" w:rsidRDefault="009040B9" w:rsidP="009040B9">
            <w:pPr>
              <w:pStyle w:val="TAC"/>
            </w:pPr>
            <w:r w:rsidRPr="00AC4FBC">
              <w:rPr>
                <w:lang w:eastAsia="zh-CN"/>
              </w:rPr>
              <w:t>n41</w:t>
            </w:r>
          </w:p>
        </w:tc>
        <w:tc>
          <w:tcPr>
            <w:tcW w:w="720" w:type="dxa"/>
            <w:vAlign w:val="center"/>
          </w:tcPr>
          <w:p w14:paraId="2286CCAA" w14:textId="03349C19" w:rsidR="009040B9" w:rsidRPr="00AC4FBC" w:rsidRDefault="009040B9" w:rsidP="009040B9">
            <w:pPr>
              <w:pStyle w:val="TAC"/>
            </w:pPr>
            <w:r w:rsidRPr="00AC4FBC">
              <w:t>15</w:t>
            </w:r>
          </w:p>
        </w:tc>
        <w:tc>
          <w:tcPr>
            <w:tcW w:w="720" w:type="dxa"/>
            <w:shd w:val="clear" w:color="auto" w:fill="auto"/>
            <w:vAlign w:val="center"/>
          </w:tcPr>
          <w:p w14:paraId="286667A8" w14:textId="77777777" w:rsidR="009040B9" w:rsidRPr="00AC4FBC" w:rsidRDefault="009040B9" w:rsidP="009040B9">
            <w:pPr>
              <w:pStyle w:val="TAC"/>
            </w:pPr>
          </w:p>
        </w:tc>
        <w:tc>
          <w:tcPr>
            <w:tcW w:w="720" w:type="dxa"/>
            <w:shd w:val="clear" w:color="auto" w:fill="auto"/>
            <w:vAlign w:val="center"/>
          </w:tcPr>
          <w:p w14:paraId="7BA35FF6" w14:textId="14552F6B" w:rsidR="009040B9" w:rsidRPr="00AC4FBC" w:rsidRDefault="009040B9" w:rsidP="009040B9">
            <w:pPr>
              <w:pStyle w:val="TAC"/>
            </w:pPr>
            <w:r w:rsidRPr="00AC4FBC">
              <w:rPr>
                <w:lang w:eastAsia="zh-CN"/>
              </w:rPr>
              <w:t>50</w:t>
            </w:r>
          </w:p>
        </w:tc>
        <w:tc>
          <w:tcPr>
            <w:tcW w:w="720" w:type="dxa"/>
            <w:shd w:val="clear" w:color="auto" w:fill="auto"/>
            <w:vAlign w:val="center"/>
          </w:tcPr>
          <w:p w14:paraId="45A54898" w14:textId="2308E887" w:rsidR="009040B9" w:rsidRPr="00AC4FBC" w:rsidRDefault="009040B9" w:rsidP="009040B9">
            <w:pPr>
              <w:pStyle w:val="TAC"/>
            </w:pPr>
            <w:r w:rsidRPr="00AC4FBC">
              <w:rPr>
                <w:lang w:eastAsia="zh-CN"/>
              </w:rPr>
              <w:t>50</w:t>
            </w:r>
          </w:p>
        </w:tc>
        <w:tc>
          <w:tcPr>
            <w:tcW w:w="720" w:type="dxa"/>
            <w:shd w:val="clear" w:color="auto" w:fill="auto"/>
            <w:vAlign w:val="center"/>
          </w:tcPr>
          <w:p w14:paraId="70DEBC2B" w14:textId="27CD468E" w:rsidR="009040B9" w:rsidRPr="00AC4FBC" w:rsidRDefault="009040B9" w:rsidP="009040B9">
            <w:pPr>
              <w:pStyle w:val="TAC"/>
            </w:pPr>
            <w:r w:rsidRPr="00AC4FBC">
              <w:rPr>
                <w:lang w:eastAsia="zh-CN"/>
              </w:rPr>
              <w:t>50</w:t>
            </w:r>
          </w:p>
        </w:tc>
        <w:tc>
          <w:tcPr>
            <w:tcW w:w="720" w:type="dxa"/>
            <w:shd w:val="clear" w:color="auto" w:fill="auto"/>
            <w:vAlign w:val="center"/>
          </w:tcPr>
          <w:p w14:paraId="2BE5AC5E" w14:textId="77777777" w:rsidR="009040B9" w:rsidRPr="00AC4FBC" w:rsidRDefault="009040B9" w:rsidP="009040B9">
            <w:pPr>
              <w:pStyle w:val="TAC"/>
            </w:pPr>
          </w:p>
        </w:tc>
        <w:tc>
          <w:tcPr>
            <w:tcW w:w="720" w:type="dxa"/>
            <w:vAlign w:val="center"/>
          </w:tcPr>
          <w:p w14:paraId="2512579C" w14:textId="09188251" w:rsidR="009040B9" w:rsidRPr="00AC4FBC" w:rsidRDefault="009040B9" w:rsidP="009040B9">
            <w:pPr>
              <w:pStyle w:val="TAC"/>
            </w:pPr>
            <w:r w:rsidRPr="00AC4FBC">
              <w:rPr>
                <w:lang w:eastAsia="zh-CN"/>
              </w:rPr>
              <w:t>[50]</w:t>
            </w:r>
          </w:p>
        </w:tc>
        <w:tc>
          <w:tcPr>
            <w:tcW w:w="720" w:type="dxa"/>
            <w:shd w:val="clear" w:color="auto" w:fill="auto"/>
            <w:vAlign w:val="center"/>
          </w:tcPr>
          <w:p w14:paraId="4BB7BDC2" w14:textId="0C4C10E8" w:rsidR="009040B9" w:rsidRPr="00AC4FBC" w:rsidRDefault="009040B9" w:rsidP="009040B9">
            <w:pPr>
              <w:pStyle w:val="TAC"/>
            </w:pPr>
            <w:r w:rsidRPr="00AC4FBC">
              <w:rPr>
                <w:lang w:eastAsia="zh-CN"/>
              </w:rPr>
              <w:t>50</w:t>
            </w:r>
          </w:p>
        </w:tc>
        <w:tc>
          <w:tcPr>
            <w:tcW w:w="720" w:type="dxa"/>
            <w:shd w:val="clear" w:color="auto" w:fill="auto"/>
            <w:vAlign w:val="center"/>
          </w:tcPr>
          <w:p w14:paraId="62F79D42" w14:textId="5D313F97" w:rsidR="009040B9" w:rsidRPr="00AC4FBC" w:rsidRDefault="009040B9" w:rsidP="009040B9">
            <w:pPr>
              <w:pStyle w:val="TAC"/>
            </w:pPr>
            <w:r w:rsidRPr="00AC4FBC">
              <w:rPr>
                <w:lang w:eastAsia="zh-CN"/>
              </w:rPr>
              <w:t>50</w:t>
            </w:r>
          </w:p>
        </w:tc>
        <w:tc>
          <w:tcPr>
            <w:tcW w:w="720" w:type="dxa"/>
            <w:shd w:val="clear" w:color="auto" w:fill="auto"/>
            <w:vAlign w:val="center"/>
          </w:tcPr>
          <w:p w14:paraId="5058C863" w14:textId="45615D3F" w:rsidR="009040B9" w:rsidRPr="00AC4FBC" w:rsidRDefault="009040B9" w:rsidP="009040B9">
            <w:pPr>
              <w:pStyle w:val="TAC"/>
            </w:pPr>
            <w:r w:rsidRPr="00AC4FBC">
              <w:rPr>
                <w:lang w:eastAsia="zh-CN"/>
              </w:rPr>
              <w:t>50</w:t>
            </w:r>
          </w:p>
        </w:tc>
        <w:tc>
          <w:tcPr>
            <w:tcW w:w="720" w:type="dxa"/>
            <w:shd w:val="clear" w:color="auto" w:fill="auto"/>
            <w:vAlign w:val="center"/>
          </w:tcPr>
          <w:p w14:paraId="790C6EE1" w14:textId="4343081D" w:rsidR="009040B9" w:rsidRPr="00AC4FBC" w:rsidRDefault="009040B9" w:rsidP="009040B9">
            <w:pPr>
              <w:pStyle w:val="TAC"/>
            </w:pPr>
            <w:r w:rsidRPr="00AC4FBC">
              <w:rPr>
                <w:lang w:eastAsia="zh-CN"/>
              </w:rPr>
              <w:t>50</w:t>
            </w:r>
          </w:p>
        </w:tc>
        <w:tc>
          <w:tcPr>
            <w:tcW w:w="720" w:type="dxa"/>
            <w:vAlign w:val="center"/>
          </w:tcPr>
          <w:p w14:paraId="6D06A3AC" w14:textId="7D9B0C49" w:rsidR="009040B9" w:rsidRPr="00AC4FBC" w:rsidRDefault="009040B9" w:rsidP="009040B9">
            <w:pPr>
              <w:pStyle w:val="TAC"/>
            </w:pPr>
            <w:r w:rsidRPr="00AC4FBC">
              <w:rPr>
                <w:lang w:eastAsia="zh-CN"/>
              </w:rPr>
              <w:t>50</w:t>
            </w:r>
          </w:p>
        </w:tc>
        <w:tc>
          <w:tcPr>
            <w:tcW w:w="720" w:type="dxa"/>
            <w:shd w:val="clear" w:color="auto" w:fill="auto"/>
            <w:vAlign w:val="center"/>
          </w:tcPr>
          <w:p w14:paraId="32C1FA17" w14:textId="40333EDC" w:rsidR="009040B9" w:rsidRPr="00AC4FBC" w:rsidRDefault="009040B9" w:rsidP="009040B9">
            <w:pPr>
              <w:pStyle w:val="TAC"/>
            </w:pPr>
            <w:r w:rsidRPr="00AC4FBC">
              <w:rPr>
                <w:lang w:eastAsia="zh-CN"/>
              </w:rPr>
              <w:t>50</w:t>
            </w:r>
          </w:p>
        </w:tc>
      </w:tr>
      <w:tr w:rsidR="00884D56" w:rsidRPr="00AC4FBC" w14:paraId="0FCD1449" w14:textId="77777777" w:rsidTr="00931ECD">
        <w:trPr>
          <w:trHeight w:val="285"/>
        </w:trPr>
        <w:tc>
          <w:tcPr>
            <w:tcW w:w="646" w:type="dxa"/>
            <w:shd w:val="clear" w:color="auto" w:fill="auto"/>
            <w:vAlign w:val="center"/>
          </w:tcPr>
          <w:p w14:paraId="30698E61" w14:textId="77777777" w:rsidR="00884D56" w:rsidRPr="00AC4FBC" w:rsidRDefault="00884D56" w:rsidP="00931ECD">
            <w:pPr>
              <w:pStyle w:val="TAC"/>
              <w:rPr>
                <w:lang w:eastAsia="zh-CN"/>
              </w:rPr>
            </w:pPr>
            <w:r w:rsidRPr="00AC4FBC">
              <w:rPr>
                <w:lang w:eastAsia="zh-TW"/>
              </w:rPr>
              <w:t>n5</w:t>
            </w:r>
          </w:p>
        </w:tc>
        <w:tc>
          <w:tcPr>
            <w:tcW w:w="646" w:type="dxa"/>
            <w:shd w:val="clear" w:color="auto" w:fill="auto"/>
            <w:vAlign w:val="center"/>
          </w:tcPr>
          <w:p w14:paraId="5C87ED03" w14:textId="77777777" w:rsidR="00884D56" w:rsidRPr="00AC4FBC" w:rsidRDefault="00884D56" w:rsidP="00931ECD">
            <w:pPr>
              <w:pStyle w:val="TAC"/>
              <w:rPr>
                <w:lang w:eastAsia="zh-CN"/>
              </w:rPr>
            </w:pPr>
            <w:r w:rsidRPr="00AC4FBC">
              <w:rPr>
                <w:lang w:eastAsia="zh-TW"/>
              </w:rPr>
              <w:t>28</w:t>
            </w:r>
          </w:p>
        </w:tc>
        <w:tc>
          <w:tcPr>
            <w:tcW w:w="720" w:type="dxa"/>
            <w:vAlign w:val="center"/>
          </w:tcPr>
          <w:p w14:paraId="659C7AC2" w14:textId="77777777" w:rsidR="00884D56" w:rsidRPr="00AC4FBC" w:rsidRDefault="00884D56" w:rsidP="00931ECD">
            <w:pPr>
              <w:pStyle w:val="TAC"/>
            </w:pPr>
            <w:r w:rsidRPr="00AC4FBC">
              <w:t>15</w:t>
            </w:r>
          </w:p>
        </w:tc>
        <w:tc>
          <w:tcPr>
            <w:tcW w:w="720" w:type="dxa"/>
            <w:shd w:val="clear" w:color="auto" w:fill="auto"/>
            <w:vAlign w:val="center"/>
          </w:tcPr>
          <w:p w14:paraId="3F1E492E" w14:textId="77777777" w:rsidR="00884D56" w:rsidRPr="00AC4FBC" w:rsidRDefault="00884D56" w:rsidP="00931ECD">
            <w:pPr>
              <w:pStyle w:val="TAC"/>
            </w:pPr>
            <w:r w:rsidRPr="00AC4FBC">
              <w:rPr>
                <w:rFonts w:eastAsia="Calibri" w:cs="Arial"/>
                <w:lang w:eastAsia="ja-JP"/>
              </w:rPr>
              <w:t>25</w:t>
            </w:r>
          </w:p>
        </w:tc>
        <w:tc>
          <w:tcPr>
            <w:tcW w:w="720" w:type="dxa"/>
            <w:shd w:val="clear" w:color="auto" w:fill="auto"/>
            <w:vAlign w:val="center"/>
          </w:tcPr>
          <w:p w14:paraId="07EA4859" w14:textId="77777777" w:rsidR="00884D56" w:rsidRPr="00AC4FBC" w:rsidRDefault="00884D56" w:rsidP="00931ECD">
            <w:pPr>
              <w:pStyle w:val="TAC"/>
              <w:rPr>
                <w:lang w:eastAsia="zh-CN"/>
              </w:rPr>
            </w:pPr>
            <w:r w:rsidRPr="00AC4FBC">
              <w:rPr>
                <w:rFonts w:eastAsia="Calibri" w:cs="Arial"/>
                <w:lang w:eastAsia="ja-JP"/>
              </w:rPr>
              <w:t>25</w:t>
            </w:r>
          </w:p>
        </w:tc>
        <w:tc>
          <w:tcPr>
            <w:tcW w:w="720" w:type="dxa"/>
            <w:shd w:val="clear" w:color="auto" w:fill="auto"/>
            <w:vAlign w:val="center"/>
          </w:tcPr>
          <w:p w14:paraId="41E6419E" w14:textId="77777777" w:rsidR="00884D56" w:rsidRPr="00AC4FBC" w:rsidRDefault="00884D56" w:rsidP="00931ECD">
            <w:pPr>
              <w:pStyle w:val="TAC"/>
              <w:rPr>
                <w:lang w:eastAsia="zh-CN"/>
              </w:rPr>
            </w:pPr>
            <w:r w:rsidRPr="00AC4FBC">
              <w:rPr>
                <w:rFonts w:eastAsia="Calibri" w:cs="Arial"/>
                <w:lang w:eastAsia="ja-JP"/>
              </w:rPr>
              <w:t>20</w:t>
            </w:r>
          </w:p>
        </w:tc>
        <w:tc>
          <w:tcPr>
            <w:tcW w:w="720" w:type="dxa"/>
            <w:shd w:val="clear" w:color="auto" w:fill="auto"/>
            <w:vAlign w:val="center"/>
          </w:tcPr>
          <w:p w14:paraId="39702896" w14:textId="77777777" w:rsidR="00884D56" w:rsidRPr="00AC4FBC" w:rsidRDefault="00884D56" w:rsidP="00931ECD">
            <w:pPr>
              <w:pStyle w:val="TAC"/>
              <w:rPr>
                <w:lang w:eastAsia="zh-CN"/>
              </w:rPr>
            </w:pPr>
            <w:r w:rsidRPr="00AC4FBC">
              <w:rPr>
                <w:rFonts w:eastAsia="Calibri" w:cs="Arial"/>
                <w:lang w:eastAsia="ja-JP"/>
              </w:rPr>
              <w:t>20</w:t>
            </w:r>
          </w:p>
        </w:tc>
        <w:tc>
          <w:tcPr>
            <w:tcW w:w="720" w:type="dxa"/>
            <w:shd w:val="clear" w:color="auto" w:fill="auto"/>
            <w:vAlign w:val="center"/>
          </w:tcPr>
          <w:p w14:paraId="1ED1C255" w14:textId="77777777" w:rsidR="00884D56" w:rsidRPr="00AC4FBC" w:rsidRDefault="00884D56" w:rsidP="00931ECD">
            <w:pPr>
              <w:pStyle w:val="TAC"/>
            </w:pPr>
          </w:p>
        </w:tc>
        <w:tc>
          <w:tcPr>
            <w:tcW w:w="720" w:type="dxa"/>
            <w:vAlign w:val="center"/>
          </w:tcPr>
          <w:p w14:paraId="7019076D" w14:textId="77777777" w:rsidR="00884D56" w:rsidRPr="00AC4FBC" w:rsidRDefault="00884D56" w:rsidP="00931ECD">
            <w:pPr>
              <w:pStyle w:val="TAC"/>
              <w:rPr>
                <w:lang w:eastAsia="zh-CN"/>
              </w:rPr>
            </w:pPr>
          </w:p>
        </w:tc>
        <w:tc>
          <w:tcPr>
            <w:tcW w:w="720" w:type="dxa"/>
            <w:shd w:val="clear" w:color="auto" w:fill="auto"/>
            <w:vAlign w:val="center"/>
          </w:tcPr>
          <w:p w14:paraId="0B3EC48E" w14:textId="77777777" w:rsidR="00884D56" w:rsidRPr="00AC4FBC" w:rsidRDefault="00884D56" w:rsidP="00931ECD">
            <w:pPr>
              <w:pStyle w:val="TAC"/>
              <w:rPr>
                <w:lang w:eastAsia="zh-CN"/>
              </w:rPr>
            </w:pPr>
          </w:p>
        </w:tc>
        <w:tc>
          <w:tcPr>
            <w:tcW w:w="720" w:type="dxa"/>
            <w:shd w:val="clear" w:color="auto" w:fill="auto"/>
            <w:vAlign w:val="center"/>
          </w:tcPr>
          <w:p w14:paraId="02073B0E" w14:textId="77777777" w:rsidR="00884D56" w:rsidRPr="00AC4FBC" w:rsidRDefault="00884D56" w:rsidP="00931ECD">
            <w:pPr>
              <w:pStyle w:val="TAC"/>
              <w:rPr>
                <w:lang w:eastAsia="zh-CN"/>
              </w:rPr>
            </w:pPr>
          </w:p>
        </w:tc>
        <w:tc>
          <w:tcPr>
            <w:tcW w:w="720" w:type="dxa"/>
            <w:shd w:val="clear" w:color="auto" w:fill="auto"/>
            <w:vAlign w:val="center"/>
          </w:tcPr>
          <w:p w14:paraId="6A7135CA" w14:textId="77777777" w:rsidR="00884D56" w:rsidRPr="00AC4FBC" w:rsidRDefault="00884D56" w:rsidP="00931ECD">
            <w:pPr>
              <w:pStyle w:val="TAC"/>
              <w:rPr>
                <w:lang w:eastAsia="zh-CN"/>
              </w:rPr>
            </w:pPr>
          </w:p>
        </w:tc>
        <w:tc>
          <w:tcPr>
            <w:tcW w:w="720" w:type="dxa"/>
            <w:shd w:val="clear" w:color="auto" w:fill="auto"/>
            <w:vAlign w:val="center"/>
          </w:tcPr>
          <w:p w14:paraId="14297EF3" w14:textId="77777777" w:rsidR="00884D56" w:rsidRPr="00AC4FBC" w:rsidRDefault="00884D56" w:rsidP="00931ECD">
            <w:pPr>
              <w:pStyle w:val="TAC"/>
              <w:rPr>
                <w:lang w:eastAsia="zh-CN"/>
              </w:rPr>
            </w:pPr>
          </w:p>
        </w:tc>
        <w:tc>
          <w:tcPr>
            <w:tcW w:w="720" w:type="dxa"/>
            <w:vAlign w:val="center"/>
          </w:tcPr>
          <w:p w14:paraId="16F7DE5C" w14:textId="77777777" w:rsidR="00884D56" w:rsidRPr="00AC4FBC" w:rsidRDefault="00884D56" w:rsidP="00931ECD">
            <w:pPr>
              <w:pStyle w:val="TAC"/>
              <w:rPr>
                <w:lang w:eastAsia="zh-CN"/>
              </w:rPr>
            </w:pPr>
          </w:p>
        </w:tc>
        <w:tc>
          <w:tcPr>
            <w:tcW w:w="720" w:type="dxa"/>
            <w:shd w:val="clear" w:color="auto" w:fill="auto"/>
            <w:vAlign w:val="center"/>
          </w:tcPr>
          <w:p w14:paraId="3E1A3E19" w14:textId="77777777" w:rsidR="00884D56" w:rsidRPr="00AC4FBC" w:rsidRDefault="00884D56" w:rsidP="00931ECD">
            <w:pPr>
              <w:pStyle w:val="TAC"/>
              <w:rPr>
                <w:lang w:eastAsia="zh-CN"/>
              </w:rPr>
            </w:pPr>
          </w:p>
        </w:tc>
      </w:tr>
      <w:tr w:rsidR="00AB2B30" w:rsidRPr="00AC4FBC" w14:paraId="3EE513F4" w14:textId="77777777">
        <w:trPr>
          <w:trHeight w:val="285"/>
        </w:trPr>
        <w:tc>
          <w:tcPr>
            <w:tcW w:w="646" w:type="dxa"/>
            <w:shd w:val="clear" w:color="auto" w:fill="auto"/>
            <w:vAlign w:val="center"/>
          </w:tcPr>
          <w:p w14:paraId="540948CD" w14:textId="77777777" w:rsidR="00AB2B30" w:rsidRPr="00AC4FBC" w:rsidRDefault="006A7121">
            <w:pPr>
              <w:pStyle w:val="TAC"/>
            </w:pPr>
            <w:r w:rsidRPr="00AC4FBC">
              <w:t>n40</w:t>
            </w:r>
          </w:p>
        </w:tc>
        <w:tc>
          <w:tcPr>
            <w:tcW w:w="646" w:type="dxa"/>
            <w:shd w:val="clear" w:color="auto" w:fill="auto"/>
            <w:vAlign w:val="center"/>
          </w:tcPr>
          <w:p w14:paraId="033ABBD0" w14:textId="77777777" w:rsidR="00AB2B30" w:rsidRPr="00AC4FBC" w:rsidRDefault="006A7121">
            <w:pPr>
              <w:pStyle w:val="TAC"/>
            </w:pPr>
            <w:r w:rsidRPr="00AC4FBC">
              <w:t>1</w:t>
            </w:r>
          </w:p>
        </w:tc>
        <w:tc>
          <w:tcPr>
            <w:tcW w:w="720" w:type="dxa"/>
            <w:vAlign w:val="center"/>
          </w:tcPr>
          <w:p w14:paraId="7F43DE25" w14:textId="77777777" w:rsidR="00AB2B30" w:rsidRPr="00AC4FBC" w:rsidRDefault="006A7121">
            <w:pPr>
              <w:pStyle w:val="TAC"/>
            </w:pPr>
            <w:r w:rsidRPr="00AC4FBC">
              <w:t>15</w:t>
            </w:r>
          </w:p>
        </w:tc>
        <w:tc>
          <w:tcPr>
            <w:tcW w:w="720" w:type="dxa"/>
            <w:shd w:val="clear" w:color="auto" w:fill="auto"/>
            <w:vAlign w:val="center"/>
          </w:tcPr>
          <w:p w14:paraId="69AE2B80" w14:textId="77777777" w:rsidR="00AB2B30" w:rsidRPr="00AC4FBC" w:rsidRDefault="006A7121">
            <w:pPr>
              <w:pStyle w:val="TAC"/>
            </w:pPr>
            <w:r w:rsidRPr="00AC4FBC">
              <w:t>25</w:t>
            </w:r>
          </w:p>
        </w:tc>
        <w:tc>
          <w:tcPr>
            <w:tcW w:w="720" w:type="dxa"/>
            <w:shd w:val="clear" w:color="auto" w:fill="auto"/>
            <w:vAlign w:val="center"/>
          </w:tcPr>
          <w:p w14:paraId="59C7BA38" w14:textId="77777777" w:rsidR="00AB2B30" w:rsidRPr="00AC4FBC" w:rsidRDefault="006A7121">
            <w:pPr>
              <w:pStyle w:val="TAC"/>
            </w:pPr>
            <w:r w:rsidRPr="00AC4FBC">
              <w:t>50</w:t>
            </w:r>
          </w:p>
        </w:tc>
        <w:tc>
          <w:tcPr>
            <w:tcW w:w="720" w:type="dxa"/>
            <w:shd w:val="clear" w:color="auto" w:fill="auto"/>
            <w:vAlign w:val="center"/>
          </w:tcPr>
          <w:p w14:paraId="5E3FE5B0" w14:textId="77777777" w:rsidR="00AB2B30" w:rsidRPr="00AC4FBC" w:rsidRDefault="006A7121">
            <w:pPr>
              <w:pStyle w:val="TAC"/>
            </w:pPr>
            <w:r w:rsidRPr="00AC4FBC">
              <w:t>75</w:t>
            </w:r>
          </w:p>
        </w:tc>
        <w:tc>
          <w:tcPr>
            <w:tcW w:w="720" w:type="dxa"/>
            <w:shd w:val="clear" w:color="auto" w:fill="auto"/>
            <w:vAlign w:val="center"/>
          </w:tcPr>
          <w:p w14:paraId="545B67A1" w14:textId="77777777" w:rsidR="00AB2B30" w:rsidRPr="00AC4FBC" w:rsidRDefault="006A7121">
            <w:pPr>
              <w:pStyle w:val="TAC"/>
            </w:pPr>
            <w:r w:rsidRPr="00AC4FBC">
              <w:t>100</w:t>
            </w:r>
          </w:p>
        </w:tc>
        <w:tc>
          <w:tcPr>
            <w:tcW w:w="720" w:type="dxa"/>
            <w:shd w:val="clear" w:color="auto" w:fill="auto"/>
          </w:tcPr>
          <w:p w14:paraId="51A36B65" w14:textId="77777777" w:rsidR="00AB2B30" w:rsidRPr="00AC4FBC" w:rsidRDefault="00AB2B30">
            <w:pPr>
              <w:pStyle w:val="TAC"/>
            </w:pPr>
          </w:p>
        </w:tc>
        <w:tc>
          <w:tcPr>
            <w:tcW w:w="720" w:type="dxa"/>
          </w:tcPr>
          <w:p w14:paraId="055BEEB7" w14:textId="77777777" w:rsidR="00AB2B30" w:rsidRPr="00AC4FBC" w:rsidRDefault="00AB2B30">
            <w:pPr>
              <w:pStyle w:val="TAC"/>
            </w:pPr>
          </w:p>
        </w:tc>
        <w:tc>
          <w:tcPr>
            <w:tcW w:w="720" w:type="dxa"/>
            <w:shd w:val="clear" w:color="auto" w:fill="auto"/>
            <w:vAlign w:val="center"/>
          </w:tcPr>
          <w:p w14:paraId="32E1A0F9" w14:textId="77777777" w:rsidR="00AB2B30" w:rsidRPr="00AC4FBC" w:rsidRDefault="00AB2B30">
            <w:pPr>
              <w:pStyle w:val="TAC"/>
            </w:pPr>
          </w:p>
        </w:tc>
        <w:tc>
          <w:tcPr>
            <w:tcW w:w="720" w:type="dxa"/>
            <w:shd w:val="clear" w:color="auto" w:fill="auto"/>
            <w:vAlign w:val="center"/>
          </w:tcPr>
          <w:p w14:paraId="14E936AB" w14:textId="77777777" w:rsidR="00AB2B30" w:rsidRPr="00AC4FBC" w:rsidRDefault="00AB2B30">
            <w:pPr>
              <w:pStyle w:val="TAC"/>
            </w:pPr>
          </w:p>
        </w:tc>
        <w:tc>
          <w:tcPr>
            <w:tcW w:w="720" w:type="dxa"/>
            <w:shd w:val="clear" w:color="auto" w:fill="auto"/>
            <w:vAlign w:val="center"/>
          </w:tcPr>
          <w:p w14:paraId="51E2F92A" w14:textId="77777777" w:rsidR="00AB2B30" w:rsidRPr="00AC4FBC" w:rsidRDefault="00AB2B30">
            <w:pPr>
              <w:pStyle w:val="TAC"/>
            </w:pPr>
          </w:p>
        </w:tc>
        <w:tc>
          <w:tcPr>
            <w:tcW w:w="720" w:type="dxa"/>
            <w:shd w:val="clear" w:color="auto" w:fill="auto"/>
            <w:vAlign w:val="center"/>
          </w:tcPr>
          <w:p w14:paraId="0B7D9F32" w14:textId="77777777" w:rsidR="00AB2B30" w:rsidRPr="00AC4FBC" w:rsidRDefault="00AB2B30">
            <w:pPr>
              <w:pStyle w:val="TAC"/>
            </w:pPr>
          </w:p>
        </w:tc>
        <w:tc>
          <w:tcPr>
            <w:tcW w:w="720" w:type="dxa"/>
            <w:vAlign w:val="center"/>
          </w:tcPr>
          <w:p w14:paraId="6D50F9F5" w14:textId="77777777" w:rsidR="00AB2B30" w:rsidRPr="00AC4FBC" w:rsidRDefault="00AB2B30">
            <w:pPr>
              <w:pStyle w:val="TAC"/>
            </w:pPr>
          </w:p>
        </w:tc>
        <w:tc>
          <w:tcPr>
            <w:tcW w:w="720" w:type="dxa"/>
            <w:shd w:val="clear" w:color="auto" w:fill="auto"/>
            <w:vAlign w:val="center"/>
          </w:tcPr>
          <w:p w14:paraId="56922011" w14:textId="77777777" w:rsidR="00AB2B30" w:rsidRPr="00AC4FBC" w:rsidRDefault="00AB2B30">
            <w:pPr>
              <w:pStyle w:val="TAC"/>
            </w:pPr>
          </w:p>
        </w:tc>
      </w:tr>
      <w:tr w:rsidR="00715EBC" w:rsidRPr="00AC4FBC" w14:paraId="28AC73FF" w14:textId="77777777" w:rsidTr="00E90606">
        <w:trPr>
          <w:trHeight w:val="285"/>
        </w:trPr>
        <w:tc>
          <w:tcPr>
            <w:tcW w:w="646" w:type="dxa"/>
            <w:shd w:val="clear" w:color="auto" w:fill="auto"/>
            <w:vAlign w:val="center"/>
          </w:tcPr>
          <w:p w14:paraId="12C980BB" w14:textId="77777777" w:rsidR="00715EBC" w:rsidRPr="00AC4FBC" w:rsidRDefault="00715EBC" w:rsidP="00E90606">
            <w:pPr>
              <w:pStyle w:val="TAC"/>
            </w:pPr>
            <w:r w:rsidRPr="00AC4FBC">
              <w:rPr>
                <w:lang w:eastAsia="zh-CN"/>
              </w:rPr>
              <w:t>n41</w:t>
            </w:r>
          </w:p>
        </w:tc>
        <w:tc>
          <w:tcPr>
            <w:tcW w:w="646" w:type="dxa"/>
            <w:shd w:val="clear" w:color="auto" w:fill="auto"/>
            <w:vAlign w:val="center"/>
          </w:tcPr>
          <w:p w14:paraId="575C2E52" w14:textId="77777777" w:rsidR="00715EBC" w:rsidRPr="00AC4FBC" w:rsidRDefault="00715EBC" w:rsidP="00E90606">
            <w:pPr>
              <w:pStyle w:val="TAC"/>
            </w:pPr>
            <w:r w:rsidRPr="00AC4FBC">
              <w:rPr>
                <w:lang w:eastAsia="zh-CN"/>
              </w:rPr>
              <w:t>1</w:t>
            </w:r>
          </w:p>
        </w:tc>
        <w:tc>
          <w:tcPr>
            <w:tcW w:w="720" w:type="dxa"/>
            <w:vAlign w:val="center"/>
          </w:tcPr>
          <w:p w14:paraId="0669D5F6" w14:textId="77777777" w:rsidR="00715EBC" w:rsidRPr="00AC4FBC" w:rsidRDefault="00715EBC" w:rsidP="00E90606">
            <w:pPr>
              <w:pStyle w:val="TAC"/>
            </w:pPr>
            <w:r w:rsidRPr="00AC4FBC">
              <w:rPr>
                <w:lang w:eastAsia="zh-CN"/>
              </w:rPr>
              <w:t>30</w:t>
            </w:r>
          </w:p>
        </w:tc>
        <w:tc>
          <w:tcPr>
            <w:tcW w:w="720" w:type="dxa"/>
            <w:shd w:val="clear" w:color="auto" w:fill="auto"/>
            <w:vAlign w:val="center"/>
          </w:tcPr>
          <w:p w14:paraId="2541ED80"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6D4104A4"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725BE9CE"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4B258922" w14:textId="77777777" w:rsidR="00715EBC" w:rsidRPr="00AC4FBC" w:rsidRDefault="00715EBC" w:rsidP="00E90606">
            <w:pPr>
              <w:pStyle w:val="TAC"/>
            </w:pPr>
            <w:r w:rsidRPr="00AC4FBC">
              <w:rPr>
                <w:lang w:eastAsia="zh-CN"/>
              </w:rPr>
              <w:t>128</w:t>
            </w:r>
          </w:p>
        </w:tc>
        <w:tc>
          <w:tcPr>
            <w:tcW w:w="720" w:type="dxa"/>
            <w:shd w:val="clear" w:color="auto" w:fill="auto"/>
            <w:vAlign w:val="center"/>
          </w:tcPr>
          <w:p w14:paraId="7A0ABC95" w14:textId="77777777" w:rsidR="00715EBC" w:rsidRPr="00AC4FBC" w:rsidRDefault="00715EBC" w:rsidP="00E90606">
            <w:pPr>
              <w:pStyle w:val="TAC"/>
            </w:pPr>
          </w:p>
        </w:tc>
        <w:tc>
          <w:tcPr>
            <w:tcW w:w="720" w:type="dxa"/>
            <w:vAlign w:val="center"/>
          </w:tcPr>
          <w:p w14:paraId="08F19B2A" w14:textId="77777777" w:rsidR="00715EBC" w:rsidRPr="00AC4FBC" w:rsidRDefault="00715EBC" w:rsidP="00E90606">
            <w:pPr>
              <w:pStyle w:val="TAC"/>
            </w:pPr>
          </w:p>
        </w:tc>
        <w:tc>
          <w:tcPr>
            <w:tcW w:w="720" w:type="dxa"/>
            <w:shd w:val="clear" w:color="auto" w:fill="auto"/>
            <w:vAlign w:val="center"/>
          </w:tcPr>
          <w:p w14:paraId="37DA57A0" w14:textId="77777777" w:rsidR="00715EBC" w:rsidRPr="00AC4FBC" w:rsidRDefault="00715EBC" w:rsidP="00E90606">
            <w:pPr>
              <w:pStyle w:val="TAC"/>
            </w:pPr>
          </w:p>
        </w:tc>
        <w:tc>
          <w:tcPr>
            <w:tcW w:w="720" w:type="dxa"/>
            <w:shd w:val="clear" w:color="auto" w:fill="auto"/>
            <w:vAlign w:val="center"/>
          </w:tcPr>
          <w:p w14:paraId="4E6065E6" w14:textId="77777777" w:rsidR="00715EBC" w:rsidRPr="00AC4FBC" w:rsidRDefault="00715EBC" w:rsidP="00E90606">
            <w:pPr>
              <w:pStyle w:val="TAC"/>
            </w:pPr>
          </w:p>
        </w:tc>
        <w:tc>
          <w:tcPr>
            <w:tcW w:w="720" w:type="dxa"/>
            <w:shd w:val="clear" w:color="auto" w:fill="auto"/>
            <w:vAlign w:val="center"/>
          </w:tcPr>
          <w:p w14:paraId="6331FB0D" w14:textId="77777777" w:rsidR="00715EBC" w:rsidRPr="00AC4FBC" w:rsidRDefault="00715EBC" w:rsidP="00E90606">
            <w:pPr>
              <w:pStyle w:val="TAC"/>
            </w:pPr>
          </w:p>
        </w:tc>
        <w:tc>
          <w:tcPr>
            <w:tcW w:w="720" w:type="dxa"/>
            <w:shd w:val="clear" w:color="auto" w:fill="auto"/>
            <w:vAlign w:val="center"/>
          </w:tcPr>
          <w:p w14:paraId="0F78FB0A" w14:textId="77777777" w:rsidR="00715EBC" w:rsidRPr="00AC4FBC" w:rsidRDefault="00715EBC" w:rsidP="00E90606">
            <w:pPr>
              <w:pStyle w:val="TAC"/>
            </w:pPr>
          </w:p>
        </w:tc>
        <w:tc>
          <w:tcPr>
            <w:tcW w:w="720" w:type="dxa"/>
            <w:vAlign w:val="center"/>
          </w:tcPr>
          <w:p w14:paraId="2F4375E4" w14:textId="77777777" w:rsidR="00715EBC" w:rsidRPr="00AC4FBC" w:rsidRDefault="00715EBC" w:rsidP="00E90606">
            <w:pPr>
              <w:pStyle w:val="TAC"/>
            </w:pPr>
          </w:p>
        </w:tc>
        <w:tc>
          <w:tcPr>
            <w:tcW w:w="720" w:type="dxa"/>
            <w:shd w:val="clear" w:color="auto" w:fill="auto"/>
            <w:vAlign w:val="center"/>
          </w:tcPr>
          <w:p w14:paraId="4A0E7BB4" w14:textId="77777777" w:rsidR="00715EBC" w:rsidRPr="00AC4FBC" w:rsidRDefault="00715EBC" w:rsidP="00E90606">
            <w:pPr>
              <w:pStyle w:val="TAC"/>
            </w:pPr>
          </w:p>
        </w:tc>
      </w:tr>
      <w:tr w:rsidR="00AB2B30" w:rsidRPr="00AC4FBC" w14:paraId="4856D239" w14:textId="77777777">
        <w:trPr>
          <w:trHeight w:val="285"/>
        </w:trPr>
        <w:tc>
          <w:tcPr>
            <w:tcW w:w="646" w:type="dxa"/>
            <w:shd w:val="clear" w:color="auto" w:fill="auto"/>
            <w:vAlign w:val="center"/>
          </w:tcPr>
          <w:p w14:paraId="753B4111" w14:textId="77777777" w:rsidR="00AB2B30" w:rsidRPr="00AC4FBC" w:rsidRDefault="006A7121">
            <w:pPr>
              <w:pStyle w:val="TAC"/>
            </w:pPr>
            <w:r w:rsidRPr="00AC4FBC">
              <w:t>n41</w:t>
            </w:r>
          </w:p>
        </w:tc>
        <w:tc>
          <w:tcPr>
            <w:tcW w:w="646" w:type="dxa"/>
            <w:shd w:val="clear" w:color="auto" w:fill="auto"/>
            <w:vAlign w:val="center"/>
          </w:tcPr>
          <w:p w14:paraId="7D3C29AD" w14:textId="77777777" w:rsidR="00AB2B30" w:rsidRPr="00AC4FBC" w:rsidRDefault="006A7121">
            <w:pPr>
              <w:pStyle w:val="TAC"/>
            </w:pPr>
            <w:r w:rsidRPr="00AC4FBC">
              <w:t>2</w:t>
            </w:r>
          </w:p>
        </w:tc>
        <w:tc>
          <w:tcPr>
            <w:tcW w:w="720" w:type="dxa"/>
            <w:vAlign w:val="center"/>
          </w:tcPr>
          <w:p w14:paraId="0817BF79" w14:textId="77777777" w:rsidR="00AB2B30" w:rsidRPr="00AC4FBC" w:rsidRDefault="006A7121">
            <w:pPr>
              <w:pStyle w:val="TAC"/>
            </w:pPr>
            <w:r w:rsidRPr="00AC4FBC">
              <w:t>30</w:t>
            </w:r>
          </w:p>
        </w:tc>
        <w:tc>
          <w:tcPr>
            <w:tcW w:w="720" w:type="dxa"/>
            <w:shd w:val="clear" w:color="auto" w:fill="auto"/>
            <w:vAlign w:val="center"/>
          </w:tcPr>
          <w:p w14:paraId="12192E8C" w14:textId="77777777" w:rsidR="00AB2B30" w:rsidRPr="00AC4FBC" w:rsidRDefault="006A7121">
            <w:pPr>
              <w:pStyle w:val="TAC"/>
            </w:pPr>
            <w:r w:rsidRPr="00AC4FBC">
              <w:t>160</w:t>
            </w:r>
          </w:p>
        </w:tc>
        <w:tc>
          <w:tcPr>
            <w:tcW w:w="720" w:type="dxa"/>
            <w:shd w:val="clear" w:color="auto" w:fill="auto"/>
            <w:vAlign w:val="center"/>
          </w:tcPr>
          <w:p w14:paraId="6B1B5D11" w14:textId="77777777" w:rsidR="00AB2B30" w:rsidRPr="00AC4FBC" w:rsidRDefault="006A7121">
            <w:pPr>
              <w:pStyle w:val="TAC"/>
            </w:pPr>
            <w:r w:rsidRPr="00AC4FBC">
              <w:t>160</w:t>
            </w:r>
          </w:p>
        </w:tc>
        <w:tc>
          <w:tcPr>
            <w:tcW w:w="720" w:type="dxa"/>
            <w:shd w:val="clear" w:color="auto" w:fill="auto"/>
            <w:vAlign w:val="center"/>
          </w:tcPr>
          <w:p w14:paraId="13CE3576" w14:textId="77777777" w:rsidR="00AB2B30" w:rsidRPr="00AC4FBC" w:rsidRDefault="006A7121">
            <w:pPr>
              <w:pStyle w:val="TAC"/>
            </w:pPr>
            <w:r w:rsidRPr="00AC4FBC">
              <w:t>160</w:t>
            </w:r>
          </w:p>
        </w:tc>
        <w:tc>
          <w:tcPr>
            <w:tcW w:w="720" w:type="dxa"/>
            <w:shd w:val="clear" w:color="auto" w:fill="auto"/>
            <w:vAlign w:val="center"/>
          </w:tcPr>
          <w:p w14:paraId="68E5B313" w14:textId="77777777" w:rsidR="00AB2B30" w:rsidRPr="00AC4FBC" w:rsidRDefault="006A7121">
            <w:pPr>
              <w:pStyle w:val="TAC"/>
            </w:pPr>
            <w:r w:rsidRPr="00AC4FBC">
              <w:t>160</w:t>
            </w:r>
          </w:p>
        </w:tc>
        <w:tc>
          <w:tcPr>
            <w:tcW w:w="720" w:type="dxa"/>
            <w:shd w:val="clear" w:color="auto" w:fill="auto"/>
            <w:vAlign w:val="center"/>
          </w:tcPr>
          <w:p w14:paraId="4F13DD7B" w14:textId="77777777" w:rsidR="00AB2B30" w:rsidRPr="00AC4FBC" w:rsidRDefault="00AB2B30">
            <w:pPr>
              <w:pStyle w:val="TAC"/>
            </w:pPr>
          </w:p>
        </w:tc>
        <w:tc>
          <w:tcPr>
            <w:tcW w:w="720" w:type="dxa"/>
          </w:tcPr>
          <w:p w14:paraId="4824A202" w14:textId="77777777" w:rsidR="00AB2B30" w:rsidRPr="00AC4FBC" w:rsidRDefault="00AB2B30">
            <w:pPr>
              <w:pStyle w:val="TAC"/>
            </w:pPr>
          </w:p>
        </w:tc>
        <w:tc>
          <w:tcPr>
            <w:tcW w:w="720" w:type="dxa"/>
            <w:shd w:val="clear" w:color="auto" w:fill="auto"/>
            <w:vAlign w:val="center"/>
          </w:tcPr>
          <w:p w14:paraId="4067F6E6" w14:textId="77777777" w:rsidR="00AB2B30" w:rsidRPr="00AC4FBC" w:rsidRDefault="00AB2B30">
            <w:pPr>
              <w:pStyle w:val="TAC"/>
            </w:pPr>
          </w:p>
        </w:tc>
        <w:tc>
          <w:tcPr>
            <w:tcW w:w="720" w:type="dxa"/>
            <w:shd w:val="clear" w:color="auto" w:fill="auto"/>
            <w:vAlign w:val="center"/>
          </w:tcPr>
          <w:p w14:paraId="6F77BD07" w14:textId="77777777" w:rsidR="00AB2B30" w:rsidRPr="00AC4FBC" w:rsidRDefault="00AB2B30">
            <w:pPr>
              <w:pStyle w:val="TAC"/>
            </w:pPr>
          </w:p>
        </w:tc>
        <w:tc>
          <w:tcPr>
            <w:tcW w:w="720" w:type="dxa"/>
            <w:shd w:val="clear" w:color="auto" w:fill="auto"/>
            <w:vAlign w:val="center"/>
          </w:tcPr>
          <w:p w14:paraId="5F9BAFD3" w14:textId="77777777" w:rsidR="00AB2B30" w:rsidRPr="00AC4FBC" w:rsidRDefault="00AB2B30">
            <w:pPr>
              <w:pStyle w:val="TAC"/>
            </w:pPr>
          </w:p>
        </w:tc>
        <w:tc>
          <w:tcPr>
            <w:tcW w:w="720" w:type="dxa"/>
            <w:shd w:val="clear" w:color="auto" w:fill="auto"/>
            <w:vAlign w:val="center"/>
          </w:tcPr>
          <w:p w14:paraId="72B51C46" w14:textId="77777777" w:rsidR="00AB2B30" w:rsidRPr="00AC4FBC" w:rsidRDefault="00AB2B30">
            <w:pPr>
              <w:pStyle w:val="TAC"/>
            </w:pPr>
          </w:p>
        </w:tc>
        <w:tc>
          <w:tcPr>
            <w:tcW w:w="720" w:type="dxa"/>
            <w:vAlign w:val="center"/>
          </w:tcPr>
          <w:p w14:paraId="290A957A" w14:textId="77777777" w:rsidR="00AB2B30" w:rsidRPr="00AC4FBC" w:rsidRDefault="00AB2B30">
            <w:pPr>
              <w:pStyle w:val="TAC"/>
            </w:pPr>
          </w:p>
        </w:tc>
        <w:tc>
          <w:tcPr>
            <w:tcW w:w="720" w:type="dxa"/>
            <w:shd w:val="clear" w:color="auto" w:fill="auto"/>
            <w:vAlign w:val="center"/>
          </w:tcPr>
          <w:p w14:paraId="16154077" w14:textId="77777777" w:rsidR="00AB2B30" w:rsidRPr="00AC4FBC" w:rsidRDefault="00AB2B30">
            <w:pPr>
              <w:pStyle w:val="TAC"/>
            </w:pPr>
          </w:p>
        </w:tc>
      </w:tr>
      <w:tr w:rsidR="009040B9" w:rsidRPr="00AC4FBC" w14:paraId="61E523AD" w14:textId="77777777">
        <w:trPr>
          <w:trHeight w:val="285"/>
        </w:trPr>
        <w:tc>
          <w:tcPr>
            <w:tcW w:w="646" w:type="dxa"/>
            <w:shd w:val="clear" w:color="auto" w:fill="auto"/>
            <w:vAlign w:val="center"/>
          </w:tcPr>
          <w:p w14:paraId="118A7D6B" w14:textId="633DD453" w:rsidR="009040B9" w:rsidRPr="00AC4FBC" w:rsidRDefault="009040B9" w:rsidP="009040B9">
            <w:pPr>
              <w:pStyle w:val="TAC"/>
            </w:pPr>
            <w:r w:rsidRPr="00AC4FBC">
              <w:rPr>
                <w:lang w:eastAsia="zh-TW"/>
              </w:rPr>
              <w:t>n41</w:t>
            </w:r>
          </w:p>
        </w:tc>
        <w:tc>
          <w:tcPr>
            <w:tcW w:w="646" w:type="dxa"/>
            <w:shd w:val="clear" w:color="auto" w:fill="auto"/>
            <w:vAlign w:val="center"/>
          </w:tcPr>
          <w:p w14:paraId="08FA1D55" w14:textId="5607709B" w:rsidR="009040B9" w:rsidRPr="00AC4FBC" w:rsidRDefault="009040B9" w:rsidP="009040B9">
            <w:pPr>
              <w:pStyle w:val="TAC"/>
            </w:pPr>
            <w:r w:rsidRPr="00AC4FBC">
              <w:rPr>
                <w:lang w:eastAsia="zh-TW"/>
              </w:rPr>
              <w:t>3</w:t>
            </w:r>
          </w:p>
        </w:tc>
        <w:tc>
          <w:tcPr>
            <w:tcW w:w="720" w:type="dxa"/>
            <w:vAlign w:val="center"/>
          </w:tcPr>
          <w:p w14:paraId="7E4406D7" w14:textId="7677DF32" w:rsidR="009040B9" w:rsidRPr="00AC4FBC" w:rsidRDefault="009040B9" w:rsidP="009040B9">
            <w:pPr>
              <w:pStyle w:val="TAC"/>
            </w:pPr>
            <w:r w:rsidRPr="00AC4FBC">
              <w:rPr>
                <w:lang w:eastAsia="zh-TW"/>
              </w:rPr>
              <w:t>30</w:t>
            </w:r>
          </w:p>
        </w:tc>
        <w:tc>
          <w:tcPr>
            <w:tcW w:w="720" w:type="dxa"/>
            <w:shd w:val="clear" w:color="auto" w:fill="auto"/>
            <w:vAlign w:val="center"/>
          </w:tcPr>
          <w:p w14:paraId="12C75274" w14:textId="6FBA68CA" w:rsidR="009040B9" w:rsidRPr="00AC4FBC" w:rsidRDefault="009040B9" w:rsidP="009040B9">
            <w:pPr>
              <w:pStyle w:val="TAC"/>
            </w:pPr>
            <w:r w:rsidRPr="00AC4FBC">
              <w:rPr>
                <w:lang w:eastAsia="zh-CN"/>
              </w:rPr>
              <w:t>160</w:t>
            </w:r>
          </w:p>
        </w:tc>
        <w:tc>
          <w:tcPr>
            <w:tcW w:w="720" w:type="dxa"/>
            <w:shd w:val="clear" w:color="auto" w:fill="auto"/>
            <w:vAlign w:val="center"/>
          </w:tcPr>
          <w:p w14:paraId="03B2F8CC" w14:textId="5D52EF50" w:rsidR="009040B9" w:rsidRPr="00AC4FBC" w:rsidRDefault="009040B9" w:rsidP="009040B9">
            <w:pPr>
              <w:pStyle w:val="TAC"/>
            </w:pPr>
            <w:r w:rsidRPr="00AC4FBC">
              <w:rPr>
                <w:lang w:eastAsia="zh-CN"/>
              </w:rPr>
              <w:t>160</w:t>
            </w:r>
          </w:p>
        </w:tc>
        <w:tc>
          <w:tcPr>
            <w:tcW w:w="720" w:type="dxa"/>
            <w:shd w:val="clear" w:color="auto" w:fill="auto"/>
            <w:vAlign w:val="center"/>
          </w:tcPr>
          <w:p w14:paraId="03FF569F" w14:textId="51B3B97C" w:rsidR="009040B9" w:rsidRPr="00AC4FBC" w:rsidRDefault="009040B9" w:rsidP="009040B9">
            <w:pPr>
              <w:pStyle w:val="TAC"/>
            </w:pPr>
            <w:r w:rsidRPr="00AC4FBC">
              <w:rPr>
                <w:lang w:eastAsia="zh-CN"/>
              </w:rPr>
              <w:t>160</w:t>
            </w:r>
          </w:p>
        </w:tc>
        <w:tc>
          <w:tcPr>
            <w:tcW w:w="720" w:type="dxa"/>
            <w:shd w:val="clear" w:color="auto" w:fill="auto"/>
            <w:vAlign w:val="center"/>
          </w:tcPr>
          <w:p w14:paraId="75AAC130" w14:textId="76DFB9B0" w:rsidR="009040B9" w:rsidRPr="00AC4FBC" w:rsidRDefault="009040B9" w:rsidP="009040B9">
            <w:pPr>
              <w:pStyle w:val="TAC"/>
            </w:pPr>
            <w:r w:rsidRPr="00AC4FBC">
              <w:rPr>
                <w:lang w:eastAsia="zh-CN"/>
              </w:rPr>
              <w:t>160</w:t>
            </w:r>
          </w:p>
        </w:tc>
        <w:tc>
          <w:tcPr>
            <w:tcW w:w="720" w:type="dxa"/>
            <w:shd w:val="clear" w:color="auto" w:fill="auto"/>
            <w:vAlign w:val="center"/>
          </w:tcPr>
          <w:p w14:paraId="32C24DD1" w14:textId="77777777" w:rsidR="009040B9" w:rsidRPr="00AC4FBC" w:rsidRDefault="009040B9" w:rsidP="009040B9">
            <w:pPr>
              <w:pStyle w:val="TAC"/>
            </w:pPr>
          </w:p>
        </w:tc>
        <w:tc>
          <w:tcPr>
            <w:tcW w:w="720" w:type="dxa"/>
          </w:tcPr>
          <w:p w14:paraId="63301CAC" w14:textId="77777777" w:rsidR="009040B9" w:rsidRPr="00AC4FBC" w:rsidRDefault="009040B9" w:rsidP="009040B9">
            <w:pPr>
              <w:pStyle w:val="TAC"/>
            </w:pPr>
          </w:p>
        </w:tc>
        <w:tc>
          <w:tcPr>
            <w:tcW w:w="720" w:type="dxa"/>
            <w:shd w:val="clear" w:color="auto" w:fill="auto"/>
            <w:vAlign w:val="center"/>
          </w:tcPr>
          <w:p w14:paraId="47C8D2D8" w14:textId="77777777" w:rsidR="009040B9" w:rsidRPr="00AC4FBC" w:rsidRDefault="009040B9" w:rsidP="009040B9">
            <w:pPr>
              <w:pStyle w:val="TAC"/>
            </w:pPr>
          </w:p>
        </w:tc>
        <w:tc>
          <w:tcPr>
            <w:tcW w:w="720" w:type="dxa"/>
            <w:shd w:val="clear" w:color="auto" w:fill="auto"/>
            <w:vAlign w:val="center"/>
          </w:tcPr>
          <w:p w14:paraId="7E4D7292" w14:textId="77777777" w:rsidR="009040B9" w:rsidRPr="00AC4FBC" w:rsidRDefault="009040B9" w:rsidP="009040B9">
            <w:pPr>
              <w:pStyle w:val="TAC"/>
            </w:pPr>
          </w:p>
        </w:tc>
        <w:tc>
          <w:tcPr>
            <w:tcW w:w="720" w:type="dxa"/>
            <w:shd w:val="clear" w:color="auto" w:fill="auto"/>
            <w:vAlign w:val="center"/>
          </w:tcPr>
          <w:p w14:paraId="7C313D87" w14:textId="77777777" w:rsidR="009040B9" w:rsidRPr="00AC4FBC" w:rsidRDefault="009040B9" w:rsidP="009040B9">
            <w:pPr>
              <w:pStyle w:val="TAC"/>
            </w:pPr>
          </w:p>
        </w:tc>
        <w:tc>
          <w:tcPr>
            <w:tcW w:w="720" w:type="dxa"/>
            <w:shd w:val="clear" w:color="auto" w:fill="auto"/>
            <w:vAlign w:val="center"/>
          </w:tcPr>
          <w:p w14:paraId="081252DE" w14:textId="77777777" w:rsidR="009040B9" w:rsidRPr="00AC4FBC" w:rsidRDefault="009040B9" w:rsidP="009040B9">
            <w:pPr>
              <w:pStyle w:val="TAC"/>
            </w:pPr>
          </w:p>
        </w:tc>
        <w:tc>
          <w:tcPr>
            <w:tcW w:w="720" w:type="dxa"/>
            <w:vAlign w:val="center"/>
          </w:tcPr>
          <w:p w14:paraId="4201B4A3" w14:textId="77777777" w:rsidR="009040B9" w:rsidRPr="00AC4FBC" w:rsidRDefault="009040B9" w:rsidP="009040B9">
            <w:pPr>
              <w:pStyle w:val="TAC"/>
            </w:pPr>
          </w:p>
        </w:tc>
        <w:tc>
          <w:tcPr>
            <w:tcW w:w="720" w:type="dxa"/>
            <w:shd w:val="clear" w:color="auto" w:fill="auto"/>
            <w:vAlign w:val="center"/>
          </w:tcPr>
          <w:p w14:paraId="567BAE93" w14:textId="77777777" w:rsidR="009040B9" w:rsidRPr="00AC4FBC" w:rsidRDefault="009040B9" w:rsidP="009040B9">
            <w:pPr>
              <w:pStyle w:val="TAC"/>
            </w:pPr>
          </w:p>
        </w:tc>
      </w:tr>
      <w:tr w:rsidR="00AB2B30" w:rsidRPr="00AC4FBC" w14:paraId="3672A5D3" w14:textId="77777777">
        <w:trPr>
          <w:trHeight w:val="285"/>
        </w:trPr>
        <w:tc>
          <w:tcPr>
            <w:tcW w:w="646" w:type="dxa"/>
            <w:shd w:val="clear" w:color="auto" w:fill="auto"/>
          </w:tcPr>
          <w:p w14:paraId="45CBA900" w14:textId="77777777" w:rsidR="00AB2B30" w:rsidRPr="00AC4FBC" w:rsidRDefault="006A7121">
            <w:pPr>
              <w:pStyle w:val="TAC"/>
            </w:pPr>
            <w:r w:rsidRPr="00AC4FBC">
              <w:t>n41</w:t>
            </w:r>
          </w:p>
        </w:tc>
        <w:tc>
          <w:tcPr>
            <w:tcW w:w="646" w:type="dxa"/>
            <w:shd w:val="clear" w:color="auto" w:fill="auto"/>
          </w:tcPr>
          <w:p w14:paraId="311F4C1A" w14:textId="77777777" w:rsidR="00AB2B30" w:rsidRPr="00AC4FBC" w:rsidRDefault="006A7121">
            <w:pPr>
              <w:pStyle w:val="TAC"/>
            </w:pPr>
            <w:r w:rsidRPr="00AC4FBC">
              <w:t>25</w:t>
            </w:r>
          </w:p>
        </w:tc>
        <w:tc>
          <w:tcPr>
            <w:tcW w:w="720" w:type="dxa"/>
          </w:tcPr>
          <w:p w14:paraId="18B758E4" w14:textId="77777777" w:rsidR="00AB2B30" w:rsidRPr="00AC4FBC" w:rsidRDefault="006A7121">
            <w:pPr>
              <w:pStyle w:val="TAC"/>
            </w:pPr>
            <w:r w:rsidRPr="00AC4FBC">
              <w:t>30</w:t>
            </w:r>
          </w:p>
        </w:tc>
        <w:tc>
          <w:tcPr>
            <w:tcW w:w="720" w:type="dxa"/>
            <w:shd w:val="clear" w:color="auto" w:fill="auto"/>
          </w:tcPr>
          <w:p w14:paraId="4CD9D554" w14:textId="77777777" w:rsidR="00AB2B30" w:rsidRPr="00AC4FBC" w:rsidRDefault="006A7121">
            <w:pPr>
              <w:pStyle w:val="TAC"/>
            </w:pPr>
            <w:r w:rsidRPr="00AC4FBC">
              <w:t>160</w:t>
            </w:r>
          </w:p>
        </w:tc>
        <w:tc>
          <w:tcPr>
            <w:tcW w:w="720" w:type="dxa"/>
            <w:shd w:val="clear" w:color="auto" w:fill="auto"/>
          </w:tcPr>
          <w:p w14:paraId="5BD9E1B0" w14:textId="77777777" w:rsidR="00AB2B30" w:rsidRPr="00AC4FBC" w:rsidRDefault="006A7121">
            <w:pPr>
              <w:pStyle w:val="TAC"/>
            </w:pPr>
            <w:r w:rsidRPr="00AC4FBC">
              <w:t>160</w:t>
            </w:r>
          </w:p>
        </w:tc>
        <w:tc>
          <w:tcPr>
            <w:tcW w:w="720" w:type="dxa"/>
            <w:shd w:val="clear" w:color="auto" w:fill="auto"/>
          </w:tcPr>
          <w:p w14:paraId="50B40589" w14:textId="77777777" w:rsidR="00AB2B30" w:rsidRPr="00AC4FBC" w:rsidRDefault="006A7121">
            <w:pPr>
              <w:pStyle w:val="TAC"/>
              <w:rPr>
                <w:rFonts w:cs="Arial"/>
                <w:szCs w:val="18"/>
              </w:rPr>
            </w:pPr>
            <w:r w:rsidRPr="00AC4FBC">
              <w:t>160</w:t>
            </w:r>
          </w:p>
        </w:tc>
        <w:tc>
          <w:tcPr>
            <w:tcW w:w="720" w:type="dxa"/>
            <w:shd w:val="clear" w:color="auto" w:fill="auto"/>
          </w:tcPr>
          <w:p w14:paraId="2545487D" w14:textId="77777777" w:rsidR="00AB2B30" w:rsidRPr="00AC4FBC" w:rsidRDefault="006A7121">
            <w:pPr>
              <w:pStyle w:val="TAC"/>
              <w:rPr>
                <w:rFonts w:cs="Arial"/>
                <w:szCs w:val="18"/>
              </w:rPr>
            </w:pPr>
            <w:r w:rsidRPr="00AC4FBC">
              <w:t>160</w:t>
            </w:r>
          </w:p>
        </w:tc>
        <w:tc>
          <w:tcPr>
            <w:tcW w:w="720" w:type="dxa"/>
            <w:shd w:val="clear" w:color="auto" w:fill="auto"/>
            <w:vAlign w:val="center"/>
          </w:tcPr>
          <w:p w14:paraId="6DFAB694" w14:textId="77777777" w:rsidR="00AB2B30" w:rsidRPr="00AC4FBC" w:rsidRDefault="00AB2B30">
            <w:pPr>
              <w:pStyle w:val="TAC"/>
            </w:pPr>
          </w:p>
        </w:tc>
        <w:tc>
          <w:tcPr>
            <w:tcW w:w="720" w:type="dxa"/>
          </w:tcPr>
          <w:p w14:paraId="463B3D6F" w14:textId="77777777" w:rsidR="00AB2B30" w:rsidRPr="00AC4FBC" w:rsidRDefault="00AB2B30">
            <w:pPr>
              <w:pStyle w:val="TAC"/>
            </w:pPr>
          </w:p>
        </w:tc>
        <w:tc>
          <w:tcPr>
            <w:tcW w:w="720" w:type="dxa"/>
            <w:shd w:val="clear" w:color="auto" w:fill="auto"/>
            <w:vAlign w:val="center"/>
          </w:tcPr>
          <w:p w14:paraId="69B093ED" w14:textId="77777777" w:rsidR="00AB2B30" w:rsidRPr="00AC4FBC" w:rsidRDefault="00AB2B30">
            <w:pPr>
              <w:pStyle w:val="TAC"/>
            </w:pPr>
          </w:p>
        </w:tc>
        <w:tc>
          <w:tcPr>
            <w:tcW w:w="720" w:type="dxa"/>
            <w:shd w:val="clear" w:color="auto" w:fill="auto"/>
            <w:vAlign w:val="center"/>
          </w:tcPr>
          <w:p w14:paraId="3627EBAD" w14:textId="77777777" w:rsidR="00AB2B30" w:rsidRPr="00AC4FBC" w:rsidRDefault="00AB2B30">
            <w:pPr>
              <w:pStyle w:val="TAC"/>
            </w:pPr>
          </w:p>
        </w:tc>
        <w:tc>
          <w:tcPr>
            <w:tcW w:w="720" w:type="dxa"/>
            <w:shd w:val="clear" w:color="auto" w:fill="auto"/>
            <w:vAlign w:val="center"/>
          </w:tcPr>
          <w:p w14:paraId="34891A00" w14:textId="77777777" w:rsidR="00AB2B30" w:rsidRPr="00AC4FBC" w:rsidRDefault="00AB2B30">
            <w:pPr>
              <w:pStyle w:val="TAC"/>
            </w:pPr>
          </w:p>
        </w:tc>
        <w:tc>
          <w:tcPr>
            <w:tcW w:w="720" w:type="dxa"/>
            <w:shd w:val="clear" w:color="auto" w:fill="auto"/>
            <w:vAlign w:val="center"/>
          </w:tcPr>
          <w:p w14:paraId="0AB736CA" w14:textId="77777777" w:rsidR="00AB2B30" w:rsidRPr="00AC4FBC" w:rsidRDefault="00AB2B30">
            <w:pPr>
              <w:pStyle w:val="TAC"/>
            </w:pPr>
          </w:p>
        </w:tc>
        <w:tc>
          <w:tcPr>
            <w:tcW w:w="720" w:type="dxa"/>
            <w:vAlign w:val="center"/>
          </w:tcPr>
          <w:p w14:paraId="31BD8D1E" w14:textId="77777777" w:rsidR="00AB2B30" w:rsidRPr="00AC4FBC" w:rsidRDefault="00AB2B30">
            <w:pPr>
              <w:pStyle w:val="TAC"/>
            </w:pPr>
          </w:p>
        </w:tc>
        <w:tc>
          <w:tcPr>
            <w:tcW w:w="720" w:type="dxa"/>
            <w:shd w:val="clear" w:color="auto" w:fill="auto"/>
            <w:vAlign w:val="center"/>
          </w:tcPr>
          <w:p w14:paraId="4FDB9868" w14:textId="77777777" w:rsidR="00AB2B30" w:rsidRPr="00AC4FBC" w:rsidRDefault="00AB2B30">
            <w:pPr>
              <w:pStyle w:val="TAC"/>
            </w:pPr>
          </w:p>
        </w:tc>
      </w:tr>
      <w:tr w:rsidR="00AB2B30" w:rsidRPr="00AC4FBC" w14:paraId="71AB93FD" w14:textId="77777777">
        <w:trPr>
          <w:trHeight w:val="285"/>
        </w:trPr>
        <w:tc>
          <w:tcPr>
            <w:tcW w:w="646" w:type="dxa"/>
            <w:shd w:val="clear" w:color="auto" w:fill="auto"/>
            <w:vAlign w:val="center"/>
          </w:tcPr>
          <w:p w14:paraId="67505389" w14:textId="77777777" w:rsidR="00AB2B30" w:rsidRPr="00AC4FBC" w:rsidRDefault="006A7121">
            <w:pPr>
              <w:pStyle w:val="TAC"/>
            </w:pPr>
            <w:r w:rsidRPr="00AC4FBC">
              <w:t>n77</w:t>
            </w:r>
          </w:p>
        </w:tc>
        <w:tc>
          <w:tcPr>
            <w:tcW w:w="646" w:type="dxa"/>
            <w:shd w:val="clear" w:color="auto" w:fill="auto"/>
            <w:vAlign w:val="center"/>
          </w:tcPr>
          <w:p w14:paraId="0FA19E57" w14:textId="77777777" w:rsidR="00AB2B30" w:rsidRPr="00AC4FBC" w:rsidRDefault="006A7121">
            <w:pPr>
              <w:pStyle w:val="TAC"/>
            </w:pPr>
            <w:r w:rsidRPr="00AC4FBC">
              <w:t>41</w:t>
            </w:r>
          </w:p>
        </w:tc>
        <w:tc>
          <w:tcPr>
            <w:tcW w:w="720" w:type="dxa"/>
            <w:vAlign w:val="center"/>
          </w:tcPr>
          <w:p w14:paraId="464434D7" w14:textId="77777777" w:rsidR="00AB2B30" w:rsidRPr="00AC4FBC" w:rsidRDefault="006A7121">
            <w:pPr>
              <w:pStyle w:val="TAC"/>
            </w:pPr>
            <w:r w:rsidRPr="00AC4FBC">
              <w:t>30</w:t>
            </w:r>
          </w:p>
        </w:tc>
        <w:tc>
          <w:tcPr>
            <w:tcW w:w="720" w:type="dxa"/>
            <w:shd w:val="clear" w:color="auto" w:fill="auto"/>
            <w:vAlign w:val="center"/>
          </w:tcPr>
          <w:p w14:paraId="41ABEFA7" w14:textId="77777777" w:rsidR="00AB2B30" w:rsidRPr="00AC4FBC" w:rsidRDefault="006A7121">
            <w:pPr>
              <w:pStyle w:val="TAC"/>
            </w:pPr>
            <w:r w:rsidRPr="00AC4FBC">
              <w:t>270</w:t>
            </w:r>
          </w:p>
        </w:tc>
        <w:tc>
          <w:tcPr>
            <w:tcW w:w="720" w:type="dxa"/>
            <w:shd w:val="clear" w:color="auto" w:fill="auto"/>
            <w:vAlign w:val="center"/>
          </w:tcPr>
          <w:p w14:paraId="7C15A172" w14:textId="77777777" w:rsidR="00AB2B30" w:rsidRPr="00AC4FBC" w:rsidRDefault="006A7121">
            <w:pPr>
              <w:pStyle w:val="TAC"/>
            </w:pPr>
            <w:r w:rsidRPr="00AC4FBC">
              <w:t>270</w:t>
            </w:r>
          </w:p>
        </w:tc>
        <w:tc>
          <w:tcPr>
            <w:tcW w:w="720" w:type="dxa"/>
            <w:shd w:val="clear" w:color="auto" w:fill="auto"/>
            <w:vAlign w:val="center"/>
          </w:tcPr>
          <w:p w14:paraId="64DF9310" w14:textId="77777777" w:rsidR="00AB2B30" w:rsidRPr="00AC4FBC" w:rsidRDefault="006A7121">
            <w:pPr>
              <w:pStyle w:val="TAC"/>
            </w:pPr>
            <w:r w:rsidRPr="00AC4FBC">
              <w:t>270</w:t>
            </w:r>
          </w:p>
        </w:tc>
        <w:tc>
          <w:tcPr>
            <w:tcW w:w="720" w:type="dxa"/>
            <w:shd w:val="clear" w:color="auto" w:fill="auto"/>
            <w:vAlign w:val="center"/>
          </w:tcPr>
          <w:p w14:paraId="7019C85E" w14:textId="77777777" w:rsidR="00AB2B30" w:rsidRPr="00AC4FBC" w:rsidRDefault="006A7121">
            <w:pPr>
              <w:pStyle w:val="TAC"/>
            </w:pPr>
            <w:r w:rsidRPr="00AC4FBC">
              <w:t>270</w:t>
            </w:r>
          </w:p>
        </w:tc>
        <w:tc>
          <w:tcPr>
            <w:tcW w:w="720" w:type="dxa"/>
            <w:shd w:val="clear" w:color="auto" w:fill="auto"/>
            <w:vAlign w:val="center"/>
          </w:tcPr>
          <w:p w14:paraId="2828AC25" w14:textId="77777777" w:rsidR="00AB2B30" w:rsidRPr="00AC4FBC" w:rsidRDefault="00AB2B30">
            <w:pPr>
              <w:pStyle w:val="TAC"/>
            </w:pPr>
          </w:p>
        </w:tc>
        <w:tc>
          <w:tcPr>
            <w:tcW w:w="720" w:type="dxa"/>
          </w:tcPr>
          <w:p w14:paraId="3B60D3CB" w14:textId="77777777" w:rsidR="00AB2B30" w:rsidRPr="00AC4FBC" w:rsidRDefault="00AB2B30">
            <w:pPr>
              <w:pStyle w:val="TAC"/>
            </w:pPr>
          </w:p>
        </w:tc>
        <w:tc>
          <w:tcPr>
            <w:tcW w:w="720" w:type="dxa"/>
            <w:shd w:val="clear" w:color="auto" w:fill="auto"/>
            <w:vAlign w:val="center"/>
          </w:tcPr>
          <w:p w14:paraId="0CA9F01C" w14:textId="77777777" w:rsidR="00AB2B30" w:rsidRPr="00AC4FBC" w:rsidRDefault="00AB2B30">
            <w:pPr>
              <w:pStyle w:val="TAC"/>
            </w:pPr>
          </w:p>
        </w:tc>
        <w:tc>
          <w:tcPr>
            <w:tcW w:w="720" w:type="dxa"/>
            <w:shd w:val="clear" w:color="auto" w:fill="auto"/>
            <w:vAlign w:val="center"/>
          </w:tcPr>
          <w:p w14:paraId="6E6D2215" w14:textId="77777777" w:rsidR="00AB2B30" w:rsidRPr="00AC4FBC" w:rsidRDefault="00AB2B30">
            <w:pPr>
              <w:pStyle w:val="TAC"/>
            </w:pPr>
          </w:p>
        </w:tc>
        <w:tc>
          <w:tcPr>
            <w:tcW w:w="720" w:type="dxa"/>
            <w:shd w:val="clear" w:color="auto" w:fill="auto"/>
            <w:vAlign w:val="center"/>
          </w:tcPr>
          <w:p w14:paraId="6BC17D82" w14:textId="77777777" w:rsidR="00AB2B30" w:rsidRPr="00AC4FBC" w:rsidRDefault="00AB2B30">
            <w:pPr>
              <w:pStyle w:val="TAC"/>
            </w:pPr>
          </w:p>
        </w:tc>
        <w:tc>
          <w:tcPr>
            <w:tcW w:w="720" w:type="dxa"/>
            <w:shd w:val="clear" w:color="auto" w:fill="auto"/>
            <w:vAlign w:val="center"/>
          </w:tcPr>
          <w:p w14:paraId="78F8C40F" w14:textId="77777777" w:rsidR="00AB2B30" w:rsidRPr="00AC4FBC" w:rsidRDefault="00AB2B30">
            <w:pPr>
              <w:pStyle w:val="TAC"/>
            </w:pPr>
          </w:p>
        </w:tc>
        <w:tc>
          <w:tcPr>
            <w:tcW w:w="720" w:type="dxa"/>
            <w:vAlign w:val="center"/>
          </w:tcPr>
          <w:p w14:paraId="7A865993" w14:textId="77777777" w:rsidR="00AB2B30" w:rsidRPr="00AC4FBC" w:rsidRDefault="00AB2B30">
            <w:pPr>
              <w:pStyle w:val="TAC"/>
            </w:pPr>
          </w:p>
        </w:tc>
        <w:tc>
          <w:tcPr>
            <w:tcW w:w="720" w:type="dxa"/>
            <w:shd w:val="clear" w:color="auto" w:fill="auto"/>
            <w:vAlign w:val="center"/>
          </w:tcPr>
          <w:p w14:paraId="0F274C6C" w14:textId="77777777" w:rsidR="00AB2B30" w:rsidRPr="00AC4FBC" w:rsidRDefault="00AB2B30">
            <w:pPr>
              <w:pStyle w:val="TAC"/>
            </w:pPr>
          </w:p>
        </w:tc>
      </w:tr>
      <w:tr w:rsidR="00AB2B30" w:rsidRPr="00AC4FBC" w14:paraId="03D8BE1D" w14:textId="77777777">
        <w:trPr>
          <w:trHeight w:val="285"/>
        </w:trPr>
        <w:tc>
          <w:tcPr>
            <w:tcW w:w="646" w:type="dxa"/>
            <w:shd w:val="clear" w:color="auto" w:fill="auto"/>
            <w:vAlign w:val="center"/>
          </w:tcPr>
          <w:p w14:paraId="5E59390F" w14:textId="77777777" w:rsidR="00AB2B30" w:rsidRPr="00AC4FBC" w:rsidRDefault="006A7121">
            <w:pPr>
              <w:pStyle w:val="TAC"/>
            </w:pPr>
            <w:r w:rsidRPr="00AC4FBC">
              <w:t>n41</w:t>
            </w:r>
          </w:p>
        </w:tc>
        <w:tc>
          <w:tcPr>
            <w:tcW w:w="646" w:type="dxa"/>
            <w:shd w:val="clear" w:color="auto" w:fill="auto"/>
            <w:vAlign w:val="center"/>
          </w:tcPr>
          <w:p w14:paraId="1FEEE0DF" w14:textId="77777777" w:rsidR="00AB2B30" w:rsidRPr="00AC4FBC" w:rsidRDefault="006A7121">
            <w:pPr>
              <w:pStyle w:val="TAC"/>
            </w:pPr>
            <w:r w:rsidRPr="00AC4FBC">
              <w:rPr>
                <w:rFonts w:cs="Arial"/>
              </w:rPr>
              <w:t>66</w:t>
            </w:r>
          </w:p>
        </w:tc>
        <w:tc>
          <w:tcPr>
            <w:tcW w:w="720" w:type="dxa"/>
            <w:vAlign w:val="center"/>
          </w:tcPr>
          <w:p w14:paraId="2A359E7C" w14:textId="77777777" w:rsidR="00AB2B30" w:rsidRPr="00AC4FBC" w:rsidRDefault="006A7121">
            <w:pPr>
              <w:pStyle w:val="TAC"/>
            </w:pPr>
            <w:r w:rsidRPr="00AC4FBC">
              <w:rPr>
                <w:rFonts w:eastAsia="Yu Mincho"/>
                <w:lang w:eastAsia="ja-JP"/>
              </w:rPr>
              <w:t>30</w:t>
            </w:r>
          </w:p>
        </w:tc>
        <w:tc>
          <w:tcPr>
            <w:tcW w:w="720" w:type="dxa"/>
            <w:shd w:val="clear" w:color="auto" w:fill="auto"/>
            <w:vAlign w:val="center"/>
          </w:tcPr>
          <w:p w14:paraId="660DBBDC" w14:textId="77777777" w:rsidR="00AB2B30" w:rsidRPr="00AC4FBC" w:rsidRDefault="006A7121">
            <w:pPr>
              <w:pStyle w:val="TAC"/>
            </w:pPr>
            <w:r w:rsidRPr="00AC4FBC">
              <w:t>128</w:t>
            </w:r>
          </w:p>
        </w:tc>
        <w:tc>
          <w:tcPr>
            <w:tcW w:w="720" w:type="dxa"/>
            <w:shd w:val="clear" w:color="auto" w:fill="auto"/>
            <w:vAlign w:val="center"/>
          </w:tcPr>
          <w:p w14:paraId="37ECC555" w14:textId="77777777" w:rsidR="00AB2B30" w:rsidRPr="00AC4FBC" w:rsidRDefault="006A7121">
            <w:pPr>
              <w:pStyle w:val="TAC"/>
            </w:pPr>
            <w:r w:rsidRPr="00AC4FBC">
              <w:rPr>
                <w:rFonts w:cs="Arial"/>
                <w:szCs w:val="18"/>
                <w:lang w:eastAsia="zh-TW"/>
              </w:rPr>
              <w:t>128</w:t>
            </w:r>
          </w:p>
        </w:tc>
        <w:tc>
          <w:tcPr>
            <w:tcW w:w="720" w:type="dxa"/>
            <w:shd w:val="clear" w:color="auto" w:fill="auto"/>
            <w:vAlign w:val="center"/>
          </w:tcPr>
          <w:p w14:paraId="115B22A0" w14:textId="77777777" w:rsidR="00AB2B30" w:rsidRPr="00AC4FBC" w:rsidRDefault="006A7121">
            <w:pPr>
              <w:pStyle w:val="TAC"/>
              <w:rPr>
                <w:rFonts w:cs="Arial"/>
                <w:szCs w:val="18"/>
              </w:rPr>
            </w:pPr>
            <w:r w:rsidRPr="00AC4FBC">
              <w:t>128</w:t>
            </w:r>
          </w:p>
        </w:tc>
        <w:tc>
          <w:tcPr>
            <w:tcW w:w="720" w:type="dxa"/>
            <w:shd w:val="clear" w:color="auto" w:fill="auto"/>
            <w:vAlign w:val="center"/>
          </w:tcPr>
          <w:p w14:paraId="704C184F" w14:textId="77777777" w:rsidR="00AB2B30" w:rsidRPr="00AC4FBC" w:rsidRDefault="006A7121">
            <w:pPr>
              <w:pStyle w:val="TAC"/>
              <w:rPr>
                <w:rFonts w:cs="Arial"/>
                <w:szCs w:val="18"/>
              </w:rPr>
            </w:pPr>
            <w:r w:rsidRPr="00AC4FBC">
              <w:rPr>
                <w:rFonts w:cs="Arial"/>
                <w:szCs w:val="18"/>
                <w:lang w:eastAsia="zh-TW"/>
              </w:rPr>
              <w:t>128</w:t>
            </w:r>
          </w:p>
        </w:tc>
        <w:tc>
          <w:tcPr>
            <w:tcW w:w="720" w:type="dxa"/>
            <w:shd w:val="clear" w:color="auto" w:fill="auto"/>
            <w:vAlign w:val="center"/>
          </w:tcPr>
          <w:p w14:paraId="324D73C7" w14:textId="77777777" w:rsidR="00AB2B30" w:rsidRPr="00AC4FBC" w:rsidRDefault="00AB2B30">
            <w:pPr>
              <w:pStyle w:val="TAC"/>
            </w:pPr>
          </w:p>
        </w:tc>
        <w:tc>
          <w:tcPr>
            <w:tcW w:w="720" w:type="dxa"/>
          </w:tcPr>
          <w:p w14:paraId="605F747B" w14:textId="77777777" w:rsidR="00AB2B30" w:rsidRPr="00AC4FBC" w:rsidRDefault="00AB2B30">
            <w:pPr>
              <w:pStyle w:val="TAC"/>
            </w:pPr>
          </w:p>
        </w:tc>
        <w:tc>
          <w:tcPr>
            <w:tcW w:w="720" w:type="dxa"/>
            <w:shd w:val="clear" w:color="auto" w:fill="auto"/>
            <w:vAlign w:val="center"/>
          </w:tcPr>
          <w:p w14:paraId="49046EB2" w14:textId="77777777" w:rsidR="00AB2B30" w:rsidRPr="00AC4FBC" w:rsidRDefault="00AB2B30">
            <w:pPr>
              <w:pStyle w:val="TAC"/>
            </w:pPr>
          </w:p>
        </w:tc>
        <w:tc>
          <w:tcPr>
            <w:tcW w:w="720" w:type="dxa"/>
            <w:shd w:val="clear" w:color="auto" w:fill="auto"/>
            <w:vAlign w:val="center"/>
          </w:tcPr>
          <w:p w14:paraId="4A177E9A" w14:textId="77777777" w:rsidR="00AB2B30" w:rsidRPr="00AC4FBC" w:rsidRDefault="00AB2B30">
            <w:pPr>
              <w:pStyle w:val="TAC"/>
            </w:pPr>
          </w:p>
        </w:tc>
        <w:tc>
          <w:tcPr>
            <w:tcW w:w="720" w:type="dxa"/>
            <w:shd w:val="clear" w:color="auto" w:fill="auto"/>
            <w:vAlign w:val="center"/>
          </w:tcPr>
          <w:p w14:paraId="0260AEEB" w14:textId="77777777" w:rsidR="00AB2B30" w:rsidRPr="00AC4FBC" w:rsidRDefault="00AB2B30">
            <w:pPr>
              <w:pStyle w:val="TAC"/>
            </w:pPr>
          </w:p>
        </w:tc>
        <w:tc>
          <w:tcPr>
            <w:tcW w:w="720" w:type="dxa"/>
            <w:shd w:val="clear" w:color="auto" w:fill="auto"/>
            <w:vAlign w:val="center"/>
          </w:tcPr>
          <w:p w14:paraId="52232019" w14:textId="77777777" w:rsidR="00AB2B30" w:rsidRPr="00AC4FBC" w:rsidRDefault="00AB2B30">
            <w:pPr>
              <w:pStyle w:val="TAC"/>
            </w:pPr>
          </w:p>
        </w:tc>
        <w:tc>
          <w:tcPr>
            <w:tcW w:w="720" w:type="dxa"/>
            <w:vAlign w:val="center"/>
          </w:tcPr>
          <w:p w14:paraId="289337CD" w14:textId="77777777" w:rsidR="00AB2B30" w:rsidRPr="00AC4FBC" w:rsidRDefault="00AB2B30">
            <w:pPr>
              <w:pStyle w:val="TAC"/>
            </w:pPr>
          </w:p>
        </w:tc>
        <w:tc>
          <w:tcPr>
            <w:tcW w:w="720" w:type="dxa"/>
            <w:shd w:val="clear" w:color="auto" w:fill="auto"/>
            <w:vAlign w:val="center"/>
          </w:tcPr>
          <w:p w14:paraId="32D0805A" w14:textId="77777777" w:rsidR="00AB2B30" w:rsidRPr="00AC4FBC" w:rsidRDefault="00AB2B30">
            <w:pPr>
              <w:pStyle w:val="TAC"/>
            </w:pPr>
          </w:p>
        </w:tc>
      </w:tr>
      <w:tr w:rsidR="00AB2B30" w:rsidRPr="00AC4FBC" w14:paraId="29981228" w14:textId="77777777">
        <w:trPr>
          <w:trHeight w:val="285"/>
        </w:trPr>
        <w:tc>
          <w:tcPr>
            <w:tcW w:w="646" w:type="dxa"/>
            <w:shd w:val="clear" w:color="auto" w:fill="auto"/>
            <w:vAlign w:val="center"/>
          </w:tcPr>
          <w:p w14:paraId="2D02019A" w14:textId="77777777" w:rsidR="00AB2B30" w:rsidRPr="00AC4FBC" w:rsidRDefault="006A7121">
            <w:pPr>
              <w:pStyle w:val="TAC"/>
            </w:pPr>
            <w:r w:rsidRPr="00AC4FBC">
              <w:t>41</w:t>
            </w:r>
          </w:p>
        </w:tc>
        <w:tc>
          <w:tcPr>
            <w:tcW w:w="646" w:type="dxa"/>
            <w:shd w:val="clear" w:color="auto" w:fill="auto"/>
            <w:vAlign w:val="center"/>
          </w:tcPr>
          <w:p w14:paraId="41044B16" w14:textId="77777777" w:rsidR="00AB2B30" w:rsidRPr="00AC4FBC" w:rsidRDefault="006A7121">
            <w:pPr>
              <w:pStyle w:val="TAC"/>
            </w:pPr>
            <w:r w:rsidRPr="00AC4FBC">
              <w:t>n77</w:t>
            </w:r>
          </w:p>
        </w:tc>
        <w:tc>
          <w:tcPr>
            <w:tcW w:w="720" w:type="dxa"/>
            <w:vAlign w:val="center"/>
          </w:tcPr>
          <w:p w14:paraId="5CC1522C" w14:textId="77777777" w:rsidR="00AB2B30" w:rsidRPr="00AC4FBC" w:rsidRDefault="006A7121">
            <w:pPr>
              <w:pStyle w:val="TAC"/>
            </w:pPr>
            <w:r w:rsidRPr="00AC4FBC">
              <w:t>15</w:t>
            </w:r>
          </w:p>
        </w:tc>
        <w:tc>
          <w:tcPr>
            <w:tcW w:w="720" w:type="dxa"/>
            <w:shd w:val="clear" w:color="auto" w:fill="auto"/>
            <w:vAlign w:val="center"/>
          </w:tcPr>
          <w:p w14:paraId="7F7A5140" w14:textId="77777777" w:rsidR="00AB2B30" w:rsidRPr="00AC4FBC" w:rsidRDefault="00AB2B30">
            <w:pPr>
              <w:pStyle w:val="TAC"/>
            </w:pPr>
          </w:p>
        </w:tc>
        <w:tc>
          <w:tcPr>
            <w:tcW w:w="720" w:type="dxa"/>
            <w:shd w:val="clear" w:color="auto" w:fill="auto"/>
            <w:vAlign w:val="center"/>
          </w:tcPr>
          <w:p w14:paraId="128BFA57" w14:textId="77777777" w:rsidR="00AB2B30" w:rsidRPr="00AC4FBC" w:rsidRDefault="006A7121">
            <w:pPr>
              <w:pStyle w:val="TAC"/>
            </w:pPr>
            <w:r w:rsidRPr="00AC4FBC">
              <w:t>100</w:t>
            </w:r>
          </w:p>
        </w:tc>
        <w:tc>
          <w:tcPr>
            <w:tcW w:w="720" w:type="dxa"/>
            <w:shd w:val="clear" w:color="auto" w:fill="auto"/>
            <w:vAlign w:val="center"/>
          </w:tcPr>
          <w:p w14:paraId="1F0F9946" w14:textId="77777777" w:rsidR="00AB2B30" w:rsidRPr="00AC4FBC" w:rsidRDefault="006A7121">
            <w:pPr>
              <w:pStyle w:val="TAC"/>
              <w:rPr>
                <w:rFonts w:cs="Arial"/>
                <w:szCs w:val="18"/>
              </w:rPr>
            </w:pPr>
            <w:r w:rsidRPr="00AC4FBC">
              <w:rPr>
                <w:rFonts w:cs="Arial"/>
                <w:szCs w:val="18"/>
              </w:rPr>
              <w:t>100</w:t>
            </w:r>
          </w:p>
        </w:tc>
        <w:tc>
          <w:tcPr>
            <w:tcW w:w="720" w:type="dxa"/>
            <w:shd w:val="clear" w:color="auto" w:fill="auto"/>
            <w:vAlign w:val="center"/>
          </w:tcPr>
          <w:p w14:paraId="3477D8B7" w14:textId="77777777" w:rsidR="00AB2B30" w:rsidRPr="00AC4FBC" w:rsidRDefault="006A7121">
            <w:pPr>
              <w:pStyle w:val="TAC"/>
              <w:rPr>
                <w:rFonts w:cs="Arial"/>
                <w:szCs w:val="18"/>
              </w:rPr>
            </w:pPr>
            <w:r w:rsidRPr="00AC4FBC">
              <w:rPr>
                <w:rFonts w:cs="Arial"/>
                <w:szCs w:val="18"/>
              </w:rPr>
              <w:t>100</w:t>
            </w:r>
          </w:p>
        </w:tc>
        <w:tc>
          <w:tcPr>
            <w:tcW w:w="720" w:type="dxa"/>
            <w:shd w:val="clear" w:color="auto" w:fill="auto"/>
            <w:vAlign w:val="center"/>
          </w:tcPr>
          <w:p w14:paraId="74C1A67D" w14:textId="77777777" w:rsidR="00AB2B30" w:rsidRPr="00AC4FBC" w:rsidRDefault="00AB2B30">
            <w:pPr>
              <w:pStyle w:val="TAC"/>
            </w:pPr>
          </w:p>
        </w:tc>
        <w:tc>
          <w:tcPr>
            <w:tcW w:w="720" w:type="dxa"/>
          </w:tcPr>
          <w:p w14:paraId="441D0A96" w14:textId="77777777" w:rsidR="00AB2B30" w:rsidRPr="00AC4FBC" w:rsidRDefault="00AB2B30">
            <w:pPr>
              <w:pStyle w:val="TAC"/>
            </w:pPr>
          </w:p>
        </w:tc>
        <w:tc>
          <w:tcPr>
            <w:tcW w:w="720" w:type="dxa"/>
            <w:shd w:val="clear" w:color="auto" w:fill="auto"/>
            <w:vAlign w:val="center"/>
          </w:tcPr>
          <w:p w14:paraId="292BFC07" w14:textId="77777777" w:rsidR="00AB2B30" w:rsidRPr="00AC4FBC" w:rsidRDefault="006A7121">
            <w:pPr>
              <w:pStyle w:val="TAC"/>
            </w:pPr>
            <w:r w:rsidRPr="00AC4FBC">
              <w:t>100</w:t>
            </w:r>
          </w:p>
        </w:tc>
        <w:tc>
          <w:tcPr>
            <w:tcW w:w="720" w:type="dxa"/>
            <w:shd w:val="clear" w:color="auto" w:fill="auto"/>
            <w:vAlign w:val="center"/>
          </w:tcPr>
          <w:p w14:paraId="177062BA" w14:textId="77777777" w:rsidR="00AB2B30" w:rsidRPr="00AC4FBC" w:rsidRDefault="006A7121">
            <w:pPr>
              <w:pStyle w:val="TAC"/>
            </w:pPr>
            <w:r w:rsidRPr="00AC4FBC">
              <w:t>100</w:t>
            </w:r>
          </w:p>
        </w:tc>
        <w:tc>
          <w:tcPr>
            <w:tcW w:w="720" w:type="dxa"/>
            <w:shd w:val="clear" w:color="auto" w:fill="auto"/>
            <w:vAlign w:val="center"/>
          </w:tcPr>
          <w:p w14:paraId="4D88264D" w14:textId="77777777" w:rsidR="00AB2B30" w:rsidRPr="00AC4FBC" w:rsidRDefault="006A7121">
            <w:pPr>
              <w:pStyle w:val="TAC"/>
            </w:pPr>
            <w:r w:rsidRPr="00AC4FBC">
              <w:t>100</w:t>
            </w:r>
          </w:p>
        </w:tc>
        <w:tc>
          <w:tcPr>
            <w:tcW w:w="720" w:type="dxa"/>
            <w:shd w:val="clear" w:color="auto" w:fill="auto"/>
            <w:vAlign w:val="center"/>
          </w:tcPr>
          <w:p w14:paraId="7B3242AB" w14:textId="77777777" w:rsidR="00AB2B30" w:rsidRPr="00AC4FBC" w:rsidRDefault="006A7121">
            <w:pPr>
              <w:pStyle w:val="TAC"/>
            </w:pPr>
            <w:r w:rsidRPr="00AC4FBC">
              <w:t>100</w:t>
            </w:r>
          </w:p>
        </w:tc>
        <w:tc>
          <w:tcPr>
            <w:tcW w:w="720" w:type="dxa"/>
            <w:vAlign w:val="center"/>
          </w:tcPr>
          <w:p w14:paraId="52348D23" w14:textId="77777777" w:rsidR="00AB2B30" w:rsidRPr="00AC4FBC" w:rsidRDefault="006A7121">
            <w:pPr>
              <w:pStyle w:val="TAC"/>
            </w:pPr>
            <w:r w:rsidRPr="00AC4FBC">
              <w:t>100</w:t>
            </w:r>
          </w:p>
        </w:tc>
        <w:tc>
          <w:tcPr>
            <w:tcW w:w="720" w:type="dxa"/>
            <w:shd w:val="clear" w:color="auto" w:fill="auto"/>
            <w:vAlign w:val="center"/>
          </w:tcPr>
          <w:p w14:paraId="45174AA9" w14:textId="77777777" w:rsidR="00AB2B30" w:rsidRPr="00AC4FBC" w:rsidRDefault="006A7121">
            <w:pPr>
              <w:pStyle w:val="TAC"/>
            </w:pPr>
            <w:r w:rsidRPr="00AC4FBC">
              <w:t>100</w:t>
            </w:r>
          </w:p>
        </w:tc>
      </w:tr>
      <w:tr w:rsidR="00AB2B30" w:rsidRPr="00AC4FBC" w14:paraId="4EE0F178" w14:textId="77777777">
        <w:trPr>
          <w:trHeight w:val="285"/>
        </w:trPr>
        <w:tc>
          <w:tcPr>
            <w:tcW w:w="646" w:type="dxa"/>
            <w:shd w:val="clear" w:color="auto" w:fill="auto"/>
            <w:vAlign w:val="center"/>
          </w:tcPr>
          <w:p w14:paraId="49FD5D6D" w14:textId="77777777" w:rsidR="00AB2B30" w:rsidRPr="00AC4FBC" w:rsidRDefault="006A7121">
            <w:pPr>
              <w:pStyle w:val="TAC"/>
            </w:pPr>
            <w:r w:rsidRPr="00AC4FBC">
              <w:t>3</w:t>
            </w:r>
          </w:p>
        </w:tc>
        <w:tc>
          <w:tcPr>
            <w:tcW w:w="646" w:type="dxa"/>
            <w:shd w:val="clear" w:color="auto" w:fill="auto"/>
            <w:vAlign w:val="center"/>
          </w:tcPr>
          <w:p w14:paraId="17F5F0B9" w14:textId="77777777" w:rsidR="00AB2B30" w:rsidRPr="00AC4FBC" w:rsidRDefault="006A7121">
            <w:pPr>
              <w:pStyle w:val="TAC"/>
            </w:pPr>
            <w:r w:rsidRPr="00AC4FBC">
              <w:rPr>
                <w:rFonts w:cs="Arial"/>
              </w:rPr>
              <w:t>n51</w:t>
            </w:r>
          </w:p>
        </w:tc>
        <w:tc>
          <w:tcPr>
            <w:tcW w:w="720" w:type="dxa"/>
            <w:vAlign w:val="center"/>
          </w:tcPr>
          <w:p w14:paraId="51209FAE" w14:textId="77777777" w:rsidR="00AB2B30" w:rsidRPr="00AC4FBC" w:rsidRDefault="006A7121">
            <w:pPr>
              <w:pStyle w:val="TAC"/>
            </w:pPr>
            <w:r w:rsidRPr="00AC4FBC">
              <w:t>15</w:t>
            </w:r>
          </w:p>
        </w:tc>
        <w:tc>
          <w:tcPr>
            <w:tcW w:w="720" w:type="dxa"/>
            <w:shd w:val="clear" w:color="auto" w:fill="auto"/>
            <w:vAlign w:val="center"/>
          </w:tcPr>
          <w:p w14:paraId="6B9AB212" w14:textId="77777777" w:rsidR="00AB2B30" w:rsidRPr="00AC4FBC" w:rsidRDefault="006A7121">
            <w:pPr>
              <w:pStyle w:val="TAC"/>
            </w:pPr>
            <w:r w:rsidRPr="00AC4FBC">
              <w:t>25</w:t>
            </w:r>
          </w:p>
        </w:tc>
        <w:tc>
          <w:tcPr>
            <w:tcW w:w="720" w:type="dxa"/>
            <w:shd w:val="clear" w:color="auto" w:fill="auto"/>
            <w:vAlign w:val="center"/>
          </w:tcPr>
          <w:p w14:paraId="28AE50E8" w14:textId="77777777" w:rsidR="00AB2B30" w:rsidRPr="00AC4FBC" w:rsidRDefault="00AB2B30">
            <w:pPr>
              <w:pStyle w:val="TAC"/>
            </w:pPr>
          </w:p>
        </w:tc>
        <w:tc>
          <w:tcPr>
            <w:tcW w:w="720" w:type="dxa"/>
            <w:shd w:val="clear" w:color="auto" w:fill="auto"/>
            <w:vAlign w:val="center"/>
          </w:tcPr>
          <w:p w14:paraId="42628B34" w14:textId="77777777" w:rsidR="00AB2B30" w:rsidRPr="00AC4FBC" w:rsidRDefault="00AB2B30">
            <w:pPr>
              <w:pStyle w:val="TAC"/>
              <w:rPr>
                <w:rFonts w:cs="Arial"/>
                <w:szCs w:val="18"/>
              </w:rPr>
            </w:pPr>
          </w:p>
        </w:tc>
        <w:tc>
          <w:tcPr>
            <w:tcW w:w="720" w:type="dxa"/>
            <w:shd w:val="clear" w:color="auto" w:fill="auto"/>
            <w:vAlign w:val="center"/>
          </w:tcPr>
          <w:p w14:paraId="59832933" w14:textId="77777777" w:rsidR="00AB2B30" w:rsidRPr="00AC4FBC" w:rsidRDefault="00AB2B30">
            <w:pPr>
              <w:pStyle w:val="TAC"/>
              <w:rPr>
                <w:rFonts w:cs="Arial"/>
                <w:szCs w:val="18"/>
              </w:rPr>
            </w:pPr>
          </w:p>
        </w:tc>
        <w:tc>
          <w:tcPr>
            <w:tcW w:w="720" w:type="dxa"/>
            <w:shd w:val="clear" w:color="auto" w:fill="auto"/>
          </w:tcPr>
          <w:p w14:paraId="17D0652B" w14:textId="77777777" w:rsidR="00AB2B30" w:rsidRPr="00AC4FBC" w:rsidRDefault="00AB2B30">
            <w:pPr>
              <w:pStyle w:val="TAC"/>
            </w:pPr>
          </w:p>
        </w:tc>
        <w:tc>
          <w:tcPr>
            <w:tcW w:w="720" w:type="dxa"/>
          </w:tcPr>
          <w:p w14:paraId="30C5DBB8" w14:textId="77777777" w:rsidR="00AB2B30" w:rsidRPr="00AC4FBC" w:rsidRDefault="00AB2B30">
            <w:pPr>
              <w:pStyle w:val="TAC"/>
            </w:pPr>
          </w:p>
        </w:tc>
        <w:tc>
          <w:tcPr>
            <w:tcW w:w="720" w:type="dxa"/>
            <w:shd w:val="clear" w:color="auto" w:fill="auto"/>
            <w:vAlign w:val="center"/>
          </w:tcPr>
          <w:p w14:paraId="318AE50E" w14:textId="77777777" w:rsidR="00AB2B30" w:rsidRPr="00AC4FBC" w:rsidRDefault="00AB2B30">
            <w:pPr>
              <w:pStyle w:val="TAC"/>
            </w:pPr>
          </w:p>
        </w:tc>
        <w:tc>
          <w:tcPr>
            <w:tcW w:w="720" w:type="dxa"/>
            <w:shd w:val="clear" w:color="auto" w:fill="auto"/>
            <w:vAlign w:val="center"/>
          </w:tcPr>
          <w:p w14:paraId="3882214E" w14:textId="77777777" w:rsidR="00AB2B30" w:rsidRPr="00AC4FBC" w:rsidRDefault="00AB2B30">
            <w:pPr>
              <w:pStyle w:val="TAC"/>
            </w:pPr>
          </w:p>
        </w:tc>
        <w:tc>
          <w:tcPr>
            <w:tcW w:w="720" w:type="dxa"/>
            <w:shd w:val="clear" w:color="auto" w:fill="auto"/>
            <w:vAlign w:val="center"/>
          </w:tcPr>
          <w:p w14:paraId="7344714B" w14:textId="77777777" w:rsidR="00AB2B30" w:rsidRPr="00AC4FBC" w:rsidRDefault="00AB2B30">
            <w:pPr>
              <w:pStyle w:val="TAC"/>
            </w:pPr>
          </w:p>
        </w:tc>
        <w:tc>
          <w:tcPr>
            <w:tcW w:w="720" w:type="dxa"/>
            <w:shd w:val="clear" w:color="auto" w:fill="auto"/>
            <w:vAlign w:val="center"/>
          </w:tcPr>
          <w:p w14:paraId="23BB40C9" w14:textId="77777777" w:rsidR="00AB2B30" w:rsidRPr="00AC4FBC" w:rsidRDefault="00AB2B30">
            <w:pPr>
              <w:pStyle w:val="TAC"/>
            </w:pPr>
          </w:p>
        </w:tc>
        <w:tc>
          <w:tcPr>
            <w:tcW w:w="720" w:type="dxa"/>
            <w:vAlign w:val="center"/>
          </w:tcPr>
          <w:p w14:paraId="61B12048" w14:textId="77777777" w:rsidR="00AB2B30" w:rsidRPr="00AC4FBC" w:rsidRDefault="00AB2B30">
            <w:pPr>
              <w:pStyle w:val="TAC"/>
            </w:pPr>
          </w:p>
        </w:tc>
        <w:tc>
          <w:tcPr>
            <w:tcW w:w="720" w:type="dxa"/>
            <w:shd w:val="clear" w:color="auto" w:fill="auto"/>
            <w:vAlign w:val="center"/>
          </w:tcPr>
          <w:p w14:paraId="63304C03" w14:textId="77777777" w:rsidR="00AB2B30" w:rsidRPr="00AC4FBC" w:rsidRDefault="00AB2B30">
            <w:pPr>
              <w:pStyle w:val="TAC"/>
            </w:pPr>
          </w:p>
        </w:tc>
      </w:tr>
      <w:tr w:rsidR="00AB2B30" w:rsidRPr="00AC4FBC" w14:paraId="1F34941C" w14:textId="77777777">
        <w:trPr>
          <w:trHeight w:val="285"/>
        </w:trPr>
        <w:tc>
          <w:tcPr>
            <w:tcW w:w="646" w:type="dxa"/>
            <w:shd w:val="clear" w:color="auto" w:fill="auto"/>
            <w:vAlign w:val="center"/>
          </w:tcPr>
          <w:p w14:paraId="269C7564" w14:textId="77777777" w:rsidR="00AB2B30" w:rsidRPr="00AC4FBC" w:rsidRDefault="006A7121">
            <w:pPr>
              <w:pStyle w:val="TAC"/>
            </w:pPr>
            <w:r w:rsidRPr="00AC4FBC">
              <w:t>30</w:t>
            </w:r>
          </w:p>
        </w:tc>
        <w:tc>
          <w:tcPr>
            <w:tcW w:w="646" w:type="dxa"/>
            <w:shd w:val="clear" w:color="auto" w:fill="auto"/>
            <w:vAlign w:val="center"/>
          </w:tcPr>
          <w:p w14:paraId="5B504D46" w14:textId="77777777" w:rsidR="00AB2B30" w:rsidRPr="00AC4FBC" w:rsidRDefault="006A7121">
            <w:pPr>
              <w:pStyle w:val="TAC"/>
            </w:pPr>
            <w:r w:rsidRPr="00AC4FBC">
              <w:rPr>
                <w:rFonts w:cs="Arial"/>
              </w:rPr>
              <w:t>n66</w:t>
            </w:r>
          </w:p>
        </w:tc>
        <w:tc>
          <w:tcPr>
            <w:tcW w:w="720" w:type="dxa"/>
            <w:vAlign w:val="center"/>
          </w:tcPr>
          <w:p w14:paraId="32B16F5D" w14:textId="77777777" w:rsidR="00AB2B30" w:rsidRPr="00AC4FBC" w:rsidRDefault="006A7121">
            <w:pPr>
              <w:pStyle w:val="TAC"/>
            </w:pPr>
            <w:r w:rsidRPr="00AC4FBC">
              <w:t>15</w:t>
            </w:r>
          </w:p>
        </w:tc>
        <w:tc>
          <w:tcPr>
            <w:tcW w:w="720" w:type="dxa"/>
            <w:shd w:val="clear" w:color="auto" w:fill="auto"/>
            <w:vAlign w:val="center"/>
          </w:tcPr>
          <w:p w14:paraId="5C0A2311" w14:textId="77777777" w:rsidR="00AB2B30" w:rsidRPr="00AC4FBC" w:rsidRDefault="006A7121">
            <w:pPr>
              <w:pStyle w:val="TAC"/>
            </w:pPr>
            <w:r w:rsidRPr="00AC4FBC">
              <w:t>25</w:t>
            </w:r>
          </w:p>
        </w:tc>
        <w:tc>
          <w:tcPr>
            <w:tcW w:w="720" w:type="dxa"/>
            <w:shd w:val="clear" w:color="auto" w:fill="auto"/>
            <w:vAlign w:val="center"/>
          </w:tcPr>
          <w:p w14:paraId="0BF02CAE" w14:textId="77777777" w:rsidR="00AB2B30" w:rsidRPr="00AC4FBC" w:rsidRDefault="006A7121">
            <w:pPr>
              <w:pStyle w:val="TAC"/>
            </w:pPr>
            <w:r w:rsidRPr="00AC4FBC">
              <w:t>25</w:t>
            </w:r>
          </w:p>
        </w:tc>
        <w:tc>
          <w:tcPr>
            <w:tcW w:w="720" w:type="dxa"/>
            <w:shd w:val="clear" w:color="auto" w:fill="auto"/>
            <w:vAlign w:val="center"/>
          </w:tcPr>
          <w:p w14:paraId="17EEB919" w14:textId="77777777" w:rsidR="00AB2B30" w:rsidRPr="00AC4FBC" w:rsidRDefault="006A7121">
            <w:pPr>
              <w:pStyle w:val="TAC"/>
              <w:rPr>
                <w:rFonts w:cs="Arial"/>
                <w:szCs w:val="18"/>
              </w:rPr>
            </w:pPr>
            <w:r w:rsidRPr="00AC4FBC">
              <w:t>25</w:t>
            </w:r>
          </w:p>
        </w:tc>
        <w:tc>
          <w:tcPr>
            <w:tcW w:w="720" w:type="dxa"/>
            <w:shd w:val="clear" w:color="auto" w:fill="auto"/>
            <w:vAlign w:val="center"/>
          </w:tcPr>
          <w:p w14:paraId="3C3FBC2A" w14:textId="77777777" w:rsidR="00AB2B30" w:rsidRPr="00AC4FBC" w:rsidRDefault="006A7121">
            <w:pPr>
              <w:pStyle w:val="TAC"/>
              <w:rPr>
                <w:rFonts w:cs="Arial"/>
                <w:szCs w:val="18"/>
              </w:rPr>
            </w:pPr>
            <w:r w:rsidRPr="00AC4FBC">
              <w:t>25</w:t>
            </w:r>
          </w:p>
        </w:tc>
        <w:tc>
          <w:tcPr>
            <w:tcW w:w="720" w:type="dxa"/>
            <w:shd w:val="clear" w:color="auto" w:fill="auto"/>
            <w:vAlign w:val="center"/>
          </w:tcPr>
          <w:p w14:paraId="7422670E" w14:textId="77777777" w:rsidR="00AB2B30" w:rsidRPr="00AC4FBC" w:rsidRDefault="00AB2B30">
            <w:pPr>
              <w:pStyle w:val="TAC"/>
            </w:pPr>
          </w:p>
        </w:tc>
        <w:tc>
          <w:tcPr>
            <w:tcW w:w="720" w:type="dxa"/>
            <w:vAlign w:val="center"/>
          </w:tcPr>
          <w:p w14:paraId="66D86F15" w14:textId="77777777" w:rsidR="00AB2B30" w:rsidRPr="00AC4FBC" w:rsidRDefault="00AB2B30">
            <w:pPr>
              <w:pStyle w:val="TAC"/>
            </w:pPr>
          </w:p>
        </w:tc>
        <w:tc>
          <w:tcPr>
            <w:tcW w:w="720" w:type="dxa"/>
            <w:shd w:val="clear" w:color="auto" w:fill="auto"/>
            <w:vAlign w:val="center"/>
          </w:tcPr>
          <w:p w14:paraId="182A6128" w14:textId="77777777" w:rsidR="00AB2B30" w:rsidRPr="00AC4FBC" w:rsidRDefault="006A7121">
            <w:pPr>
              <w:pStyle w:val="TAC"/>
            </w:pPr>
            <w:r w:rsidRPr="00AC4FBC">
              <w:rPr>
                <w:rFonts w:cs="Arial"/>
                <w:szCs w:val="18"/>
              </w:rPr>
              <w:t>25</w:t>
            </w:r>
          </w:p>
        </w:tc>
        <w:tc>
          <w:tcPr>
            <w:tcW w:w="720" w:type="dxa"/>
            <w:shd w:val="clear" w:color="auto" w:fill="auto"/>
            <w:vAlign w:val="center"/>
          </w:tcPr>
          <w:p w14:paraId="2CDDFDEB" w14:textId="77777777" w:rsidR="00AB2B30" w:rsidRPr="00AC4FBC" w:rsidRDefault="00AB2B30">
            <w:pPr>
              <w:pStyle w:val="TAC"/>
            </w:pPr>
          </w:p>
        </w:tc>
        <w:tc>
          <w:tcPr>
            <w:tcW w:w="720" w:type="dxa"/>
            <w:shd w:val="clear" w:color="auto" w:fill="auto"/>
            <w:vAlign w:val="center"/>
          </w:tcPr>
          <w:p w14:paraId="5B62F7A9" w14:textId="77777777" w:rsidR="00AB2B30" w:rsidRPr="00AC4FBC" w:rsidRDefault="00AB2B30">
            <w:pPr>
              <w:pStyle w:val="TAC"/>
            </w:pPr>
          </w:p>
        </w:tc>
        <w:tc>
          <w:tcPr>
            <w:tcW w:w="720" w:type="dxa"/>
            <w:shd w:val="clear" w:color="auto" w:fill="auto"/>
            <w:vAlign w:val="center"/>
          </w:tcPr>
          <w:p w14:paraId="7EC3FFAF" w14:textId="77777777" w:rsidR="00AB2B30" w:rsidRPr="00AC4FBC" w:rsidRDefault="00AB2B30">
            <w:pPr>
              <w:pStyle w:val="TAC"/>
            </w:pPr>
          </w:p>
        </w:tc>
        <w:tc>
          <w:tcPr>
            <w:tcW w:w="720" w:type="dxa"/>
            <w:vAlign w:val="center"/>
          </w:tcPr>
          <w:p w14:paraId="4034CEFD" w14:textId="77777777" w:rsidR="00AB2B30" w:rsidRPr="00AC4FBC" w:rsidRDefault="00AB2B30">
            <w:pPr>
              <w:pStyle w:val="TAC"/>
            </w:pPr>
          </w:p>
        </w:tc>
        <w:tc>
          <w:tcPr>
            <w:tcW w:w="720" w:type="dxa"/>
            <w:shd w:val="clear" w:color="auto" w:fill="auto"/>
            <w:vAlign w:val="center"/>
          </w:tcPr>
          <w:p w14:paraId="44F5A7D6" w14:textId="77777777" w:rsidR="00AB2B30" w:rsidRPr="00AC4FBC" w:rsidRDefault="00AB2B30">
            <w:pPr>
              <w:pStyle w:val="TAC"/>
            </w:pPr>
          </w:p>
        </w:tc>
      </w:tr>
      <w:tr w:rsidR="00AB2B30" w:rsidRPr="00AC4FBC" w14:paraId="300E4041" w14:textId="77777777">
        <w:trPr>
          <w:trHeight w:val="285"/>
        </w:trPr>
        <w:tc>
          <w:tcPr>
            <w:tcW w:w="646" w:type="dxa"/>
            <w:shd w:val="clear" w:color="auto" w:fill="auto"/>
            <w:vAlign w:val="center"/>
          </w:tcPr>
          <w:p w14:paraId="3F22C812" w14:textId="77777777" w:rsidR="00AB2B30" w:rsidRPr="00AC4FBC" w:rsidRDefault="006A7121">
            <w:pPr>
              <w:pStyle w:val="TAC"/>
            </w:pPr>
            <w:r w:rsidRPr="00AC4FBC">
              <w:t>n78</w:t>
            </w:r>
          </w:p>
        </w:tc>
        <w:tc>
          <w:tcPr>
            <w:tcW w:w="646" w:type="dxa"/>
            <w:shd w:val="clear" w:color="auto" w:fill="auto"/>
            <w:vAlign w:val="center"/>
          </w:tcPr>
          <w:p w14:paraId="34622279" w14:textId="77777777" w:rsidR="00AB2B30" w:rsidRPr="00AC4FBC" w:rsidRDefault="006A7121">
            <w:pPr>
              <w:pStyle w:val="TAC"/>
            </w:pPr>
            <w:r w:rsidRPr="00AC4FBC">
              <w:t>7</w:t>
            </w:r>
          </w:p>
        </w:tc>
        <w:tc>
          <w:tcPr>
            <w:tcW w:w="720" w:type="dxa"/>
            <w:vAlign w:val="center"/>
          </w:tcPr>
          <w:p w14:paraId="33D13DD2" w14:textId="77777777" w:rsidR="00AB2B30" w:rsidRPr="00AC4FBC" w:rsidRDefault="006A7121">
            <w:pPr>
              <w:pStyle w:val="TAC"/>
            </w:pPr>
            <w:r w:rsidRPr="00AC4FBC">
              <w:t>30</w:t>
            </w:r>
          </w:p>
        </w:tc>
        <w:tc>
          <w:tcPr>
            <w:tcW w:w="720" w:type="dxa"/>
            <w:shd w:val="clear" w:color="auto" w:fill="auto"/>
            <w:vAlign w:val="center"/>
          </w:tcPr>
          <w:p w14:paraId="7D3D6E29" w14:textId="77777777" w:rsidR="00AB2B30" w:rsidRPr="00AC4FBC" w:rsidRDefault="006A7121">
            <w:pPr>
              <w:pStyle w:val="TAC"/>
            </w:pPr>
            <w:r w:rsidRPr="00AC4FBC">
              <w:t>270</w:t>
            </w:r>
          </w:p>
        </w:tc>
        <w:tc>
          <w:tcPr>
            <w:tcW w:w="720" w:type="dxa"/>
            <w:shd w:val="clear" w:color="auto" w:fill="auto"/>
            <w:vAlign w:val="center"/>
          </w:tcPr>
          <w:p w14:paraId="38B82909" w14:textId="77777777" w:rsidR="00AB2B30" w:rsidRPr="00AC4FBC" w:rsidRDefault="006A7121">
            <w:pPr>
              <w:pStyle w:val="TAC"/>
            </w:pPr>
            <w:r w:rsidRPr="00AC4FBC">
              <w:t>270</w:t>
            </w:r>
          </w:p>
        </w:tc>
        <w:tc>
          <w:tcPr>
            <w:tcW w:w="720" w:type="dxa"/>
            <w:shd w:val="clear" w:color="auto" w:fill="auto"/>
            <w:vAlign w:val="center"/>
          </w:tcPr>
          <w:p w14:paraId="0C0B07C7"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1E36180A"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1C44FAB2" w14:textId="77777777" w:rsidR="00AB2B30" w:rsidRPr="00AC4FBC" w:rsidRDefault="00AB2B30">
            <w:pPr>
              <w:pStyle w:val="TAC"/>
            </w:pPr>
          </w:p>
        </w:tc>
        <w:tc>
          <w:tcPr>
            <w:tcW w:w="720" w:type="dxa"/>
          </w:tcPr>
          <w:p w14:paraId="1D5247F2" w14:textId="77777777" w:rsidR="00AB2B30" w:rsidRPr="00AC4FBC" w:rsidRDefault="00AB2B30">
            <w:pPr>
              <w:pStyle w:val="TAC"/>
            </w:pPr>
          </w:p>
        </w:tc>
        <w:tc>
          <w:tcPr>
            <w:tcW w:w="720" w:type="dxa"/>
            <w:shd w:val="clear" w:color="auto" w:fill="auto"/>
            <w:vAlign w:val="center"/>
          </w:tcPr>
          <w:p w14:paraId="789EDB1D" w14:textId="77777777" w:rsidR="00AB2B30" w:rsidRPr="00AC4FBC" w:rsidRDefault="00AB2B30">
            <w:pPr>
              <w:pStyle w:val="TAC"/>
            </w:pPr>
          </w:p>
        </w:tc>
        <w:tc>
          <w:tcPr>
            <w:tcW w:w="720" w:type="dxa"/>
            <w:shd w:val="clear" w:color="auto" w:fill="auto"/>
            <w:vAlign w:val="center"/>
          </w:tcPr>
          <w:p w14:paraId="0148DD54" w14:textId="77777777" w:rsidR="00AB2B30" w:rsidRPr="00AC4FBC" w:rsidRDefault="00AB2B30">
            <w:pPr>
              <w:pStyle w:val="TAC"/>
            </w:pPr>
          </w:p>
        </w:tc>
        <w:tc>
          <w:tcPr>
            <w:tcW w:w="720" w:type="dxa"/>
            <w:shd w:val="clear" w:color="auto" w:fill="auto"/>
            <w:vAlign w:val="center"/>
          </w:tcPr>
          <w:p w14:paraId="635F814E" w14:textId="77777777" w:rsidR="00AB2B30" w:rsidRPr="00AC4FBC" w:rsidRDefault="00AB2B30">
            <w:pPr>
              <w:pStyle w:val="TAC"/>
            </w:pPr>
          </w:p>
        </w:tc>
        <w:tc>
          <w:tcPr>
            <w:tcW w:w="720" w:type="dxa"/>
            <w:shd w:val="clear" w:color="auto" w:fill="auto"/>
            <w:vAlign w:val="center"/>
          </w:tcPr>
          <w:p w14:paraId="61F08A77" w14:textId="77777777" w:rsidR="00AB2B30" w:rsidRPr="00AC4FBC" w:rsidRDefault="00AB2B30">
            <w:pPr>
              <w:pStyle w:val="TAC"/>
            </w:pPr>
          </w:p>
        </w:tc>
        <w:tc>
          <w:tcPr>
            <w:tcW w:w="720" w:type="dxa"/>
            <w:vAlign w:val="center"/>
          </w:tcPr>
          <w:p w14:paraId="63FCE992" w14:textId="77777777" w:rsidR="00AB2B30" w:rsidRPr="00AC4FBC" w:rsidRDefault="00AB2B30">
            <w:pPr>
              <w:pStyle w:val="TAC"/>
            </w:pPr>
          </w:p>
        </w:tc>
        <w:tc>
          <w:tcPr>
            <w:tcW w:w="720" w:type="dxa"/>
            <w:shd w:val="clear" w:color="auto" w:fill="auto"/>
            <w:vAlign w:val="center"/>
          </w:tcPr>
          <w:p w14:paraId="789966EB" w14:textId="77777777" w:rsidR="00AB2B30" w:rsidRPr="00AC4FBC" w:rsidRDefault="00AB2B30">
            <w:pPr>
              <w:pStyle w:val="TAC"/>
            </w:pPr>
          </w:p>
        </w:tc>
      </w:tr>
      <w:tr w:rsidR="00AB2B30" w:rsidRPr="00AC4FBC" w14:paraId="241B909A" w14:textId="77777777">
        <w:trPr>
          <w:trHeight w:val="285"/>
        </w:trPr>
        <w:tc>
          <w:tcPr>
            <w:tcW w:w="646" w:type="dxa"/>
            <w:shd w:val="clear" w:color="auto" w:fill="auto"/>
            <w:vAlign w:val="center"/>
          </w:tcPr>
          <w:p w14:paraId="2DC3D342" w14:textId="77777777" w:rsidR="00AB2B30" w:rsidRPr="00AC4FBC" w:rsidRDefault="006A7121">
            <w:pPr>
              <w:pStyle w:val="TAC"/>
            </w:pPr>
            <w:r w:rsidRPr="00AC4FBC">
              <w:t>n78</w:t>
            </w:r>
          </w:p>
        </w:tc>
        <w:tc>
          <w:tcPr>
            <w:tcW w:w="646" w:type="dxa"/>
            <w:shd w:val="clear" w:color="auto" w:fill="auto"/>
            <w:vAlign w:val="center"/>
          </w:tcPr>
          <w:p w14:paraId="4C8C560E" w14:textId="77777777" w:rsidR="00AB2B30" w:rsidRPr="00AC4FBC" w:rsidRDefault="006A7121">
            <w:pPr>
              <w:pStyle w:val="TAC"/>
            </w:pPr>
            <w:r w:rsidRPr="00AC4FBC">
              <w:t>38</w:t>
            </w:r>
          </w:p>
        </w:tc>
        <w:tc>
          <w:tcPr>
            <w:tcW w:w="720" w:type="dxa"/>
            <w:vAlign w:val="center"/>
          </w:tcPr>
          <w:p w14:paraId="3ECE3113" w14:textId="77777777" w:rsidR="00AB2B30" w:rsidRPr="00AC4FBC" w:rsidRDefault="006A7121">
            <w:pPr>
              <w:pStyle w:val="TAC"/>
            </w:pPr>
            <w:r w:rsidRPr="00AC4FBC">
              <w:t>30</w:t>
            </w:r>
          </w:p>
        </w:tc>
        <w:tc>
          <w:tcPr>
            <w:tcW w:w="720" w:type="dxa"/>
            <w:shd w:val="clear" w:color="auto" w:fill="auto"/>
            <w:vAlign w:val="center"/>
          </w:tcPr>
          <w:p w14:paraId="073D8584" w14:textId="77777777" w:rsidR="00AB2B30" w:rsidRPr="00AC4FBC" w:rsidRDefault="006A7121">
            <w:pPr>
              <w:pStyle w:val="TAC"/>
            </w:pPr>
            <w:r w:rsidRPr="00AC4FBC">
              <w:t>270</w:t>
            </w:r>
          </w:p>
        </w:tc>
        <w:tc>
          <w:tcPr>
            <w:tcW w:w="720" w:type="dxa"/>
            <w:shd w:val="clear" w:color="auto" w:fill="auto"/>
            <w:vAlign w:val="center"/>
          </w:tcPr>
          <w:p w14:paraId="5E37C3BC" w14:textId="77777777" w:rsidR="00AB2B30" w:rsidRPr="00AC4FBC" w:rsidRDefault="006A7121">
            <w:pPr>
              <w:pStyle w:val="TAC"/>
            </w:pPr>
            <w:r w:rsidRPr="00AC4FBC">
              <w:t>270</w:t>
            </w:r>
          </w:p>
        </w:tc>
        <w:tc>
          <w:tcPr>
            <w:tcW w:w="720" w:type="dxa"/>
            <w:shd w:val="clear" w:color="auto" w:fill="auto"/>
            <w:vAlign w:val="center"/>
          </w:tcPr>
          <w:p w14:paraId="1C5CF8A3"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35BB49ED"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6D0FD23A" w14:textId="77777777" w:rsidR="00AB2B30" w:rsidRPr="00AC4FBC" w:rsidRDefault="00AB2B30">
            <w:pPr>
              <w:pStyle w:val="TAC"/>
            </w:pPr>
          </w:p>
        </w:tc>
        <w:tc>
          <w:tcPr>
            <w:tcW w:w="720" w:type="dxa"/>
          </w:tcPr>
          <w:p w14:paraId="1300DFB4" w14:textId="77777777" w:rsidR="00AB2B30" w:rsidRPr="00AC4FBC" w:rsidRDefault="00AB2B30">
            <w:pPr>
              <w:pStyle w:val="TAC"/>
            </w:pPr>
          </w:p>
        </w:tc>
        <w:tc>
          <w:tcPr>
            <w:tcW w:w="720" w:type="dxa"/>
            <w:shd w:val="clear" w:color="auto" w:fill="auto"/>
            <w:vAlign w:val="center"/>
          </w:tcPr>
          <w:p w14:paraId="2392ADC5" w14:textId="77777777" w:rsidR="00AB2B30" w:rsidRPr="00AC4FBC" w:rsidRDefault="00AB2B30">
            <w:pPr>
              <w:pStyle w:val="TAC"/>
            </w:pPr>
          </w:p>
        </w:tc>
        <w:tc>
          <w:tcPr>
            <w:tcW w:w="720" w:type="dxa"/>
            <w:shd w:val="clear" w:color="auto" w:fill="auto"/>
            <w:vAlign w:val="center"/>
          </w:tcPr>
          <w:p w14:paraId="4D212CF1" w14:textId="77777777" w:rsidR="00AB2B30" w:rsidRPr="00AC4FBC" w:rsidRDefault="00AB2B30">
            <w:pPr>
              <w:pStyle w:val="TAC"/>
            </w:pPr>
          </w:p>
        </w:tc>
        <w:tc>
          <w:tcPr>
            <w:tcW w:w="720" w:type="dxa"/>
            <w:shd w:val="clear" w:color="auto" w:fill="auto"/>
            <w:vAlign w:val="center"/>
          </w:tcPr>
          <w:p w14:paraId="0CC5F33E" w14:textId="77777777" w:rsidR="00AB2B30" w:rsidRPr="00AC4FBC" w:rsidRDefault="00AB2B30">
            <w:pPr>
              <w:pStyle w:val="TAC"/>
            </w:pPr>
          </w:p>
        </w:tc>
        <w:tc>
          <w:tcPr>
            <w:tcW w:w="720" w:type="dxa"/>
            <w:shd w:val="clear" w:color="auto" w:fill="auto"/>
            <w:vAlign w:val="center"/>
          </w:tcPr>
          <w:p w14:paraId="21115543" w14:textId="77777777" w:rsidR="00AB2B30" w:rsidRPr="00AC4FBC" w:rsidRDefault="00AB2B30">
            <w:pPr>
              <w:pStyle w:val="TAC"/>
            </w:pPr>
          </w:p>
        </w:tc>
        <w:tc>
          <w:tcPr>
            <w:tcW w:w="720" w:type="dxa"/>
            <w:vAlign w:val="center"/>
          </w:tcPr>
          <w:p w14:paraId="3100A69C" w14:textId="77777777" w:rsidR="00AB2B30" w:rsidRPr="00AC4FBC" w:rsidRDefault="00AB2B30">
            <w:pPr>
              <w:pStyle w:val="TAC"/>
            </w:pPr>
          </w:p>
        </w:tc>
        <w:tc>
          <w:tcPr>
            <w:tcW w:w="720" w:type="dxa"/>
            <w:shd w:val="clear" w:color="auto" w:fill="auto"/>
            <w:vAlign w:val="center"/>
          </w:tcPr>
          <w:p w14:paraId="01047C27" w14:textId="77777777" w:rsidR="00AB2B30" w:rsidRPr="00AC4FBC" w:rsidRDefault="00AB2B30">
            <w:pPr>
              <w:pStyle w:val="TAC"/>
            </w:pPr>
          </w:p>
        </w:tc>
      </w:tr>
      <w:tr w:rsidR="00AB2B30" w:rsidRPr="00AC4FBC" w14:paraId="72E61DC4" w14:textId="77777777">
        <w:trPr>
          <w:trHeight w:val="285"/>
        </w:trPr>
        <w:tc>
          <w:tcPr>
            <w:tcW w:w="646" w:type="dxa"/>
            <w:shd w:val="clear" w:color="auto" w:fill="auto"/>
            <w:vAlign w:val="center"/>
          </w:tcPr>
          <w:p w14:paraId="508732C5" w14:textId="77777777" w:rsidR="00AB2B30" w:rsidRPr="00AC4FBC" w:rsidRDefault="006A7121">
            <w:pPr>
              <w:pStyle w:val="TAC"/>
            </w:pPr>
            <w:r w:rsidRPr="00AC4FBC">
              <w:t>n78</w:t>
            </w:r>
          </w:p>
        </w:tc>
        <w:tc>
          <w:tcPr>
            <w:tcW w:w="646" w:type="dxa"/>
            <w:shd w:val="clear" w:color="auto" w:fill="auto"/>
            <w:vAlign w:val="center"/>
          </w:tcPr>
          <w:p w14:paraId="6DB39834" w14:textId="77777777" w:rsidR="00AB2B30" w:rsidRPr="00AC4FBC" w:rsidRDefault="006A7121">
            <w:pPr>
              <w:pStyle w:val="TAC"/>
            </w:pPr>
            <w:r w:rsidRPr="00AC4FBC">
              <w:t>41</w:t>
            </w:r>
          </w:p>
        </w:tc>
        <w:tc>
          <w:tcPr>
            <w:tcW w:w="720" w:type="dxa"/>
            <w:vAlign w:val="center"/>
          </w:tcPr>
          <w:p w14:paraId="1DE2E2F3" w14:textId="77777777" w:rsidR="00AB2B30" w:rsidRPr="00AC4FBC" w:rsidRDefault="006A7121">
            <w:pPr>
              <w:pStyle w:val="TAC"/>
            </w:pPr>
            <w:r w:rsidRPr="00AC4FBC">
              <w:t>30</w:t>
            </w:r>
          </w:p>
        </w:tc>
        <w:tc>
          <w:tcPr>
            <w:tcW w:w="720" w:type="dxa"/>
            <w:shd w:val="clear" w:color="auto" w:fill="auto"/>
            <w:vAlign w:val="center"/>
          </w:tcPr>
          <w:p w14:paraId="24295906" w14:textId="77777777" w:rsidR="00AB2B30" w:rsidRPr="00AC4FBC" w:rsidRDefault="006A7121">
            <w:pPr>
              <w:pStyle w:val="TAC"/>
            </w:pPr>
            <w:r w:rsidRPr="00AC4FBC">
              <w:t>270</w:t>
            </w:r>
          </w:p>
        </w:tc>
        <w:tc>
          <w:tcPr>
            <w:tcW w:w="720" w:type="dxa"/>
            <w:shd w:val="clear" w:color="auto" w:fill="auto"/>
            <w:vAlign w:val="center"/>
          </w:tcPr>
          <w:p w14:paraId="6148FF5D" w14:textId="77777777" w:rsidR="00AB2B30" w:rsidRPr="00AC4FBC" w:rsidRDefault="006A7121">
            <w:pPr>
              <w:pStyle w:val="TAC"/>
            </w:pPr>
            <w:r w:rsidRPr="00AC4FBC">
              <w:t>270</w:t>
            </w:r>
          </w:p>
        </w:tc>
        <w:tc>
          <w:tcPr>
            <w:tcW w:w="720" w:type="dxa"/>
            <w:shd w:val="clear" w:color="auto" w:fill="auto"/>
            <w:vAlign w:val="center"/>
          </w:tcPr>
          <w:p w14:paraId="487977DD" w14:textId="77777777" w:rsidR="00AB2B30" w:rsidRPr="00AC4FBC" w:rsidRDefault="006A7121">
            <w:pPr>
              <w:pStyle w:val="TAC"/>
            </w:pPr>
            <w:r w:rsidRPr="00AC4FBC">
              <w:t>270</w:t>
            </w:r>
          </w:p>
        </w:tc>
        <w:tc>
          <w:tcPr>
            <w:tcW w:w="720" w:type="dxa"/>
            <w:shd w:val="clear" w:color="auto" w:fill="auto"/>
            <w:vAlign w:val="center"/>
          </w:tcPr>
          <w:p w14:paraId="76F83465" w14:textId="77777777" w:rsidR="00AB2B30" w:rsidRPr="00AC4FBC" w:rsidRDefault="006A7121">
            <w:pPr>
              <w:pStyle w:val="TAC"/>
            </w:pPr>
            <w:r w:rsidRPr="00AC4FBC">
              <w:t>270</w:t>
            </w:r>
          </w:p>
        </w:tc>
        <w:tc>
          <w:tcPr>
            <w:tcW w:w="720" w:type="dxa"/>
            <w:shd w:val="clear" w:color="auto" w:fill="auto"/>
            <w:vAlign w:val="center"/>
          </w:tcPr>
          <w:p w14:paraId="2AFF021A" w14:textId="77777777" w:rsidR="00AB2B30" w:rsidRPr="00AC4FBC" w:rsidRDefault="00AB2B30">
            <w:pPr>
              <w:pStyle w:val="TAC"/>
            </w:pPr>
          </w:p>
        </w:tc>
        <w:tc>
          <w:tcPr>
            <w:tcW w:w="720" w:type="dxa"/>
          </w:tcPr>
          <w:p w14:paraId="14005938" w14:textId="77777777" w:rsidR="00AB2B30" w:rsidRPr="00AC4FBC" w:rsidRDefault="00AB2B30">
            <w:pPr>
              <w:pStyle w:val="TAC"/>
            </w:pPr>
          </w:p>
        </w:tc>
        <w:tc>
          <w:tcPr>
            <w:tcW w:w="720" w:type="dxa"/>
            <w:shd w:val="clear" w:color="auto" w:fill="auto"/>
            <w:vAlign w:val="center"/>
          </w:tcPr>
          <w:p w14:paraId="6C6B6E8A" w14:textId="77777777" w:rsidR="00AB2B30" w:rsidRPr="00AC4FBC" w:rsidRDefault="00AB2B30">
            <w:pPr>
              <w:pStyle w:val="TAC"/>
            </w:pPr>
          </w:p>
        </w:tc>
        <w:tc>
          <w:tcPr>
            <w:tcW w:w="720" w:type="dxa"/>
            <w:shd w:val="clear" w:color="auto" w:fill="auto"/>
            <w:vAlign w:val="center"/>
          </w:tcPr>
          <w:p w14:paraId="707CA2FC" w14:textId="77777777" w:rsidR="00AB2B30" w:rsidRPr="00AC4FBC" w:rsidRDefault="00AB2B30">
            <w:pPr>
              <w:pStyle w:val="TAC"/>
            </w:pPr>
          </w:p>
        </w:tc>
        <w:tc>
          <w:tcPr>
            <w:tcW w:w="720" w:type="dxa"/>
            <w:shd w:val="clear" w:color="auto" w:fill="auto"/>
            <w:vAlign w:val="center"/>
          </w:tcPr>
          <w:p w14:paraId="78858B50" w14:textId="77777777" w:rsidR="00AB2B30" w:rsidRPr="00AC4FBC" w:rsidRDefault="00AB2B30">
            <w:pPr>
              <w:pStyle w:val="TAC"/>
            </w:pPr>
          </w:p>
        </w:tc>
        <w:tc>
          <w:tcPr>
            <w:tcW w:w="720" w:type="dxa"/>
            <w:shd w:val="clear" w:color="auto" w:fill="auto"/>
            <w:vAlign w:val="center"/>
          </w:tcPr>
          <w:p w14:paraId="363E8050" w14:textId="77777777" w:rsidR="00AB2B30" w:rsidRPr="00AC4FBC" w:rsidRDefault="00AB2B30">
            <w:pPr>
              <w:pStyle w:val="TAC"/>
            </w:pPr>
          </w:p>
        </w:tc>
        <w:tc>
          <w:tcPr>
            <w:tcW w:w="720" w:type="dxa"/>
            <w:vAlign w:val="center"/>
          </w:tcPr>
          <w:p w14:paraId="16CD4778" w14:textId="77777777" w:rsidR="00AB2B30" w:rsidRPr="00AC4FBC" w:rsidRDefault="00AB2B30">
            <w:pPr>
              <w:pStyle w:val="TAC"/>
            </w:pPr>
          </w:p>
        </w:tc>
        <w:tc>
          <w:tcPr>
            <w:tcW w:w="720" w:type="dxa"/>
            <w:shd w:val="clear" w:color="auto" w:fill="auto"/>
            <w:vAlign w:val="center"/>
          </w:tcPr>
          <w:p w14:paraId="5C3B883B" w14:textId="77777777" w:rsidR="00AB2B30" w:rsidRPr="00AC4FBC" w:rsidRDefault="00AB2B30">
            <w:pPr>
              <w:pStyle w:val="TAC"/>
            </w:pPr>
          </w:p>
        </w:tc>
      </w:tr>
      <w:tr w:rsidR="00AB2B30" w:rsidRPr="00AC4FBC" w14:paraId="308EC1A0" w14:textId="77777777">
        <w:trPr>
          <w:trHeight w:val="285"/>
        </w:trPr>
        <w:tc>
          <w:tcPr>
            <w:tcW w:w="646" w:type="dxa"/>
            <w:shd w:val="clear" w:color="auto" w:fill="auto"/>
            <w:vAlign w:val="center"/>
          </w:tcPr>
          <w:p w14:paraId="0110DC59" w14:textId="77777777" w:rsidR="00AB2B30" w:rsidRPr="00AC4FBC" w:rsidRDefault="006A7121">
            <w:pPr>
              <w:pStyle w:val="TAC"/>
            </w:pPr>
            <w:r w:rsidRPr="00AC4FBC">
              <w:t>n78</w:t>
            </w:r>
          </w:p>
        </w:tc>
        <w:tc>
          <w:tcPr>
            <w:tcW w:w="646" w:type="dxa"/>
            <w:shd w:val="clear" w:color="auto" w:fill="auto"/>
            <w:vAlign w:val="center"/>
          </w:tcPr>
          <w:p w14:paraId="7EE1E46C" w14:textId="77777777" w:rsidR="00AB2B30" w:rsidRPr="00AC4FBC" w:rsidRDefault="006A7121">
            <w:pPr>
              <w:pStyle w:val="TAC"/>
            </w:pPr>
            <w:r w:rsidRPr="00AC4FBC">
              <w:t>46</w:t>
            </w:r>
          </w:p>
        </w:tc>
        <w:tc>
          <w:tcPr>
            <w:tcW w:w="720" w:type="dxa"/>
            <w:vAlign w:val="center"/>
          </w:tcPr>
          <w:p w14:paraId="3B04F5E0" w14:textId="77777777" w:rsidR="00AB2B30" w:rsidRPr="00AC4FBC" w:rsidRDefault="006A7121">
            <w:pPr>
              <w:pStyle w:val="TAC"/>
            </w:pPr>
            <w:r w:rsidRPr="00AC4FBC">
              <w:t>30</w:t>
            </w:r>
          </w:p>
        </w:tc>
        <w:tc>
          <w:tcPr>
            <w:tcW w:w="720" w:type="dxa"/>
            <w:shd w:val="clear" w:color="auto" w:fill="auto"/>
            <w:vAlign w:val="center"/>
          </w:tcPr>
          <w:p w14:paraId="4859744E" w14:textId="77777777" w:rsidR="00AB2B30" w:rsidRPr="00AC4FBC" w:rsidRDefault="00AB2B30">
            <w:pPr>
              <w:pStyle w:val="TAC"/>
            </w:pPr>
          </w:p>
        </w:tc>
        <w:tc>
          <w:tcPr>
            <w:tcW w:w="720" w:type="dxa"/>
            <w:shd w:val="clear" w:color="auto" w:fill="auto"/>
            <w:vAlign w:val="center"/>
          </w:tcPr>
          <w:p w14:paraId="2ACFBDB0" w14:textId="77777777" w:rsidR="00AB2B30" w:rsidRPr="00AC4FBC" w:rsidRDefault="00AB2B30">
            <w:pPr>
              <w:pStyle w:val="TAC"/>
            </w:pPr>
          </w:p>
        </w:tc>
        <w:tc>
          <w:tcPr>
            <w:tcW w:w="720" w:type="dxa"/>
            <w:shd w:val="clear" w:color="auto" w:fill="auto"/>
            <w:vAlign w:val="center"/>
          </w:tcPr>
          <w:p w14:paraId="7EACCB3F" w14:textId="77777777" w:rsidR="00AB2B30" w:rsidRPr="00AC4FBC" w:rsidRDefault="00AB2B30">
            <w:pPr>
              <w:pStyle w:val="TAC"/>
            </w:pPr>
          </w:p>
        </w:tc>
        <w:tc>
          <w:tcPr>
            <w:tcW w:w="720" w:type="dxa"/>
            <w:shd w:val="clear" w:color="auto" w:fill="auto"/>
            <w:vAlign w:val="center"/>
          </w:tcPr>
          <w:p w14:paraId="45FE2693" w14:textId="77777777" w:rsidR="00AB2B30" w:rsidRPr="00AC4FBC" w:rsidRDefault="006A7121">
            <w:pPr>
              <w:pStyle w:val="TAC"/>
            </w:pPr>
            <w:r w:rsidRPr="00AC4FBC">
              <w:rPr>
                <w:rFonts w:cs="Arial"/>
                <w:szCs w:val="18"/>
              </w:rPr>
              <w:t>270</w:t>
            </w:r>
          </w:p>
        </w:tc>
        <w:tc>
          <w:tcPr>
            <w:tcW w:w="720" w:type="dxa"/>
            <w:shd w:val="clear" w:color="auto" w:fill="auto"/>
            <w:vAlign w:val="center"/>
          </w:tcPr>
          <w:p w14:paraId="421AA474" w14:textId="77777777" w:rsidR="00AB2B30" w:rsidRPr="00AC4FBC" w:rsidRDefault="00AB2B30">
            <w:pPr>
              <w:pStyle w:val="TAC"/>
            </w:pPr>
          </w:p>
        </w:tc>
        <w:tc>
          <w:tcPr>
            <w:tcW w:w="720" w:type="dxa"/>
          </w:tcPr>
          <w:p w14:paraId="1323C1D2" w14:textId="77777777" w:rsidR="00AB2B30" w:rsidRPr="00AC4FBC" w:rsidRDefault="00AB2B30">
            <w:pPr>
              <w:pStyle w:val="TAC"/>
            </w:pPr>
          </w:p>
        </w:tc>
        <w:tc>
          <w:tcPr>
            <w:tcW w:w="720" w:type="dxa"/>
            <w:shd w:val="clear" w:color="auto" w:fill="auto"/>
            <w:vAlign w:val="center"/>
          </w:tcPr>
          <w:p w14:paraId="5DCF5A4C" w14:textId="77777777" w:rsidR="00AB2B30" w:rsidRPr="00AC4FBC" w:rsidRDefault="00AB2B30">
            <w:pPr>
              <w:pStyle w:val="TAC"/>
            </w:pPr>
          </w:p>
        </w:tc>
        <w:tc>
          <w:tcPr>
            <w:tcW w:w="720" w:type="dxa"/>
            <w:shd w:val="clear" w:color="auto" w:fill="auto"/>
            <w:vAlign w:val="center"/>
          </w:tcPr>
          <w:p w14:paraId="76C7FA9C" w14:textId="77777777" w:rsidR="00AB2B30" w:rsidRPr="00AC4FBC" w:rsidRDefault="00AB2B30">
            <w:pPr>
              <w:pStyle w:val="TAC"/>
            </w:pPr>
          </w:p>
        </w:tc>
        <w:tc>
          <w:tcPr>
            <w:tcW w:w="720" w:type="dxa"/>
            <w:shd w:val="clear" w:color="auto" w:fill="auto"/>
            <w:vAlign w:val="center"/>
          </w:tcPr>
          <w:p w14:paraId="70E62D2D" w14:textId="77777777" w:rsidR="00AB2B30" w:rsidRPr="00AC4FBC" w:rsidRDefault="00AB2B30">
            <w:pPr>
              <w:pStyle w:val="TAC"/>
            </w:pPr>
          </w:p>
        </w:tc>
        <w:tc>
          <w:tcPr>
            <w:tcW w:w="720" w:type="dxa"/>
            <w:shd w:val="clear" w:color="auto" w:fill="auto"/>
            <w:vAlign w:val="center"/>
          </w:tcPr>
          <w:p w14:paraId="496016F3" w14:textId="77777777" w:rsidR="00AB2B30" w:rsidRPr="00AC4FBC" w:rsidRDefault="00AB2B30">
            <w:pPr>
              <w:pStyle w:val="TAC"/>
            </w:pPr>
          </w:p>
        </w:tc>
        <w:tc>
          <w:tcPr>
            <w:tcW w:w="720" w:type="dxa"/>
            <w:vAlign w:val="center"/>
          </w:tcPr>
          <w:p w14:paraId="065D4F02" w14:textId="77777777" w:rsidR="00AB2B30" w:rsidRPr="00AC4FBC" w:rsidRDefault="00AB2B30">
            <w:pPr>
              <w:pStyle w:val="TAC"/>
            </w:pPr>
          </w:p>
        </w:tc>
        <w:tc>
          <w:tcPr>
            <w:tcW w:w="720" w:type="dxa"/>
            <w:shd w:val="clear" w:color="auto" w:fill="auto"/>
            <w:vAlign w:val="center"/>
          </w:tcPr>
          <w:p w14:paraId="44ACB454" w14:textId="77777777" w:rsidR="00AB2B30" w:rsidRPr="00AC4FBC" w:rsidRDefault="00AB2B30">
            <w:pPr>
              <w:pStyle w:val="TAC"/>
            </w:pPr>
          </w:p>
        </w:tc>
      </w:tr>
      <w:tr w:rsidR="00AB2B30" w:rsidRPr="00AC4FBC" w14:paraId="345DE396" w14:textId="77777777">
        <w:trPr>
          <w:trHeight w:val="285"/>
        </w:trPr>
        <w:tc>
          <w:tcPr>
            <w:tcW w:w="646" w:type="dxa"/>
            <w:shd w:val="clear" w:color="auto" w:fill="auto"/>
            <w:vAlign w:val="center"/>
          </w:tcPr>
          <w:p w14:paraId="6FA6D90F" w14:textId="77777777" w:rsidR="00AB2B30" w:rsidRPr="00AC4FBC" w:rsidRDefault="006A7121">
            <w:pPr>
              <w:pStyle w:val="TAC"/>
            </w:pPr>
            <w:r w:rsidRPr="00AC4FBC">
              <w:t>41</w:t>
            </w:r>
          </w:p>
        </w:tc>
        <w:tc>
          <w:tcPr>
            <w:tcW w:w="646" w:type="dxa"/>
            <w:shd w:val="clear" w:color="auto" w:fill="auto"/>
            <w:vAlign w:val="center"/>
          </w:tcPr>
          <w:p w14:paraId="6EE20EA8" w14:textId="77777777" w:rsidR="00AB2B30" w:rsidRPr="00AC4FBC" w:rsidRDefault="006A7121">
            <w:pPr>
              <w:pStyle w:val="TAC"/>
            </w:pPr>
            <w:r w:rsidRPr="00AC4FBC">
              <w:t>n78</w:t>
            </w:r>
          </w:p>
        </w:tc>
        <w:tc>
          <w:tcPr>
            <w:tcW w:w="720" w:type="dxa"/>
            <w:vAlign w:val="center"/>
          </w:tcPr>
          <w:p w14:paraId="715926C2" w14:textId="77777777" w:rsidR="00AB2B30" w:rsidRPr="00AC4FBC" w:rsidRDefault="006A7121">
            <w:pPr>
              <w:pStyle w:val="TAC"/>
            </w:pPr>
            <w:r w:rsidRPr="00AC4FBC">
              <w:t>15</w:t>
            </w:r>
          </w:p>
        </w:tc>
        <w:tc>
          <w:tcPr>
            <w:tcW w:w="720" w:type="dxa"/>
            <w:shd w:val="clear" w:color="auto" w:fill="auto"/>
            <w:vAlign w:val="center"/>
          </w:tcPr>
          <w:p w14:paraId="0430D7B1" w14:textId="77777777" w:rsidR="00AB2B30" w:rsidRPr="00AC4FBC" w:rsidRDefault="00AB2B30">
            <w:pPr>
              <w:pStyle w:val="TAC"/>
            </w:pPr>
          </w:p>
        </w:tc>
        <w:tc>
          <w:tcPr>
            <w:tcW w:w="720" w:type="dxa"/>
            <w:shd w:val="clear" w:color="auto" w:fill="auto"/>
            <w:vAlign w:val="center"/>
          </w:tcPr>
          <w:p w14:paraId="60CF547A" w14:textId="77777777" w:rsidR="00AB2B30" w:rsidRPr="00AC4FBC" w:rsidRDefault="006A7121">
            <w:pPr>
              <w:pStyle w:val="TAC"/>
            </w:pPr>
            <w:r w:rsidRPr="00AC4FBC">
              <w:t>100</w:t>
            </w:r>
          </w:p>
        </w:tc>
        <w:tc>
          <w:tcPr>
            <w:tcW w:w="720" w:type="dxa"/>
            <w:shd w:val="clear" w:color="auto" w:fill="auto"/>
            <w:vAlign w:val="center"/>
          </w:tcPr>
          <w:p w14:paraId="0CE8A87C" w14:textId="77777777" w:rsidR="00AB2B30" w:rsidRPr="00AC4FBC" w:rsidRDefault="006A7121">
            <w:pPr>
              <w:pStyle w:val="TAC"/>
            </w:pPr>
            <w:r w:rsidRPr="00AC4FBC">
              <w:rPr>
                <w:rFonts w:cs="Arial"/>
                <w:szCs w:val="18"/>
              </w:rPr>
              <w:t>100</w:t>
            </w:r>
          </w:p>
        </w:tc>
        <w:tc>
          <w:tcPr>
            <w:tcW w:w="720" w:type="dxa"/>
            <w:shd w:val="clear" w:color="auto" w:fill="auto"/>
            <w:vAlign w:val="center"/>
          </w:tcPr>
          <w:p w14:paraId="5494608E" w14:textId="77777777" w:rsidR="00AB2B30" w:rsidRPr="00AC4FBC" w:rsidRDefault="006A7121">
            <w:pPr>
              <w:pStyle w:val="TAC"/>
            </w:pPr>
            <w:r w:rsidRPr="00AC4FBC">
              <w:rPr>
                <w:rFonts w:cs="Arial"/>
                <w:szCs w:val="18"/>
              </w:rPr>
              <w:t>100</w:t>
            </w:r>
          </w:p>
        </w:tc>
        <w:tc>
          <w:tcPr>
            <w:tcW w:w="720" w:type="dxa"/>
            <w:shd w:val="clear" w:color="auto" w:fill="auto"/>
            <w:vAlign w:val="center"/>
          </w:tcPr>
          <w:p w14:paraId="5B491AAD" w14:textId="77777777" w:rsidR="00AB2B30" w:rsidRPr="00AC4FBC" w:rsidRDefault="00AB2B30">
            <w:pPr>
              <w:pStyle w:val="TAC"/>
            </w:pPr>
          </w:p>
        </w:tc>
        <w:tc>
          <w:tcPr>
            <w:tcW w:w="720" w:type="dxa"/>
          </w:tcPr>
          <w:p w14:paraId="1E9138B0" w14:textId="77777777" w:rsidR="00AB2B30" w:rsidRPr="00AC4FBC" w:rsidRDefault="00AB2B30">
            <w:pPr>
              <w:pStyle w:val="TAC"/>
            </w:pPr>
          </w:p>
        </w:tc>
        <w:tc>
          <w:tcPr>
            <w:tcW w:w="720" w:type="dxa"/>
            <w:shd w:val="clear" w:color="auto" w:fill="auto"/>
            <w:vAlign w:val="center"/>
          </w:tcPr>
          <w:p w14:paraId="4438899C" w14:textId="77777777" w:rsidR="00AB2B30" w:rsidRPr="00AC4FBC" w:rsidRDefault="006A7121">
            <w:pPr>
              <w:pStyle w:val="TAC"/>
            </w:pPr>
            <w:r w:rsidRPr="00AC4FBC">
              <w:t>100</w:t>
            </w:r>
          </w:p>
        </w:tc>
        <w:tc>
          <w:tcPr>
            <w:tcW w:w="720" w:type="dxa"/>
            <w:shd w:val="clear" w:color="auto" w:fill="auto"/>
            <w:vAlign w:val="center"/>
          </w:tcPr>
          <w:p w14:paraId="4803FF10" w14:textId="77777777" w:rsidR="00AB2B30" w:rsidRPr="00AC4FBC" w:rsidRDefault="006A7121">
            <w:pPr>
              <w:pStyle w:val="TAC"/>
            </w:pPr>
            <w:r w:rsidRPr="00AC4FBC">
              <w:t>100</w:t>
            </w:r>
          </w:p>
        </w:tc>
        <w:tc>
          <w:tcPr>
            <w:tcW w:w="720" w:type="dxa"/>
            <w:shd w:val="clear" w:color="auto" w:fill="auto"/>
            <w:vAlign w:val="center"/>
          </w:tcPr>
          <w:p w14:paraId="5C5CD709" w14:textId="77777777" w:rsidR="00AB2B30" w:rsidRPr="00AC4FBC" w:rsidRDefault="006A7121">
            <w:pPr>
              <w:pStyle w:val="TAC"/>
            </w:pPr>
            <w:r w:rsidRPr="00AC4FBC">
              <w:t>100</w:t>
            </w:r>
          </w:p>
        </w:tc>
        <w:tc>
          <w:tcPr>
            <w:tcW w:w="720" w:type="dxa"/>
            <w:shd w:val="clear" w:color="auto" w:fill="auto"/>
            <w:vAlign w:val="center"/>
          </w:tcPr>
          <w:p w14:paraId="70B26662" w14:textId="77777777" w:rsidR="00AB2B30" w:rsidRPr="00AC4FBC" w:rsidRDefault="006A7121">
            <w:pPr>
              <w:pStyle w:val="TAC"/>
            </w:pPr>
            <w:r w:rsidRPr="00AC4FBC">
              <w:t>100</w:t>
            </w:r>
          </w:p>
        </w:tc>
        <w:tc>
          <w:tcPr>
            <w:tcW w:w="720" w:type="dxa"/>
            <w:vAlign w:val="center"/>
          </w:tcPr>
          <w:p w14:paraId="070EAFF2" w14:textId="77777777" w:rsidR="00AB2B30" w:rsidRPr="00AC4FBC" w:rsidRDefault="006A7121">
            <w:pPr>
              <w:pStyle w:val="TAC"/>
            </w:pPr>
            <w:r w:rsidRPr="00AC4FBC">
              <w:t>100</w:t>
            </w:r>
          </w:p>
        </w:tc>
        <w:tc>
          <w:tcPr>
            <w:tcW w:w="720" w:type="dxa"/>
            <w:shd w:val="clear" w:color="auto" w:fill="auto"/>
            <w:vAlign w:val="center"/>
          </w:tcPr>
          <w:p w14:paraId="59809195" w14:textId="77777777" w:rsidR="00AB2B30" w:rsidRPr="00AC4FBC" w:rsidRDefault="006A7121">
            <w:pPr>
              <w:pStyle w:val="TAC"/>
            </w:pPr>
            <w:r w:rsidRPr="00AC4FBC">
              <w:t>100</w:t>
            </w:r>
          </w:p>
        </w:tc>
      </w:tr>
      <w:tr w:rsidR="00C019AE" w:rsidRPr="00AC4FBC" w14:paraId="6F50C839" w14:textId="77777777">
        <w:trPr>
          <w:trHeight w:val="285"/>
        </w:trPr>
        <w:tc>
          <w:tcPr>
            <w:tcW w:w="646" w:type="dxa"/>
            <w:shd w:val="clear" w:color="auto" w:fill="auto"/>
            <w:vAlign w:val="center"/>
          </w:tcPr>
          <w:p w14:paraId="10F0BEE5" w14:textId="77777777" w:rsidR="00C019AE" w:rsidRPr="00AC4FBC" w:rsidRDefault="00C019AE" w:rsidP="00C019AE">
            <w:pPr>
              <w:pStyle w:val="TAC"/>
            </w:pPr>
            <w:r w:rsidRPr="00AC4FBC">
              <w:t>n79</w:t>
            </w:r>
          </w:p>
        </w:tc>
        <w:tc>
          <w:tcPr>
            <w:tcW w:w="646" w:type="dxa"/>
            <w:shd w:val="clear" w:color="auto" w:fill="auto"/>
            <w:vAlign w:val="center"/>
          </w:tcPr>
          <w:p w14:paraId="7ED82304" w14:textId="77777777" w:rsidR="00C019AE" w:rsidRPr="00AC4FBC" w:rsidRDefault="00C019AE" w:rsidP="00C019AE">
            <w:pPr>
              <w:pStyle w:val="TAC"/>
            </w:pPr>
            <w:r w:rsidRPr="00AC4FBC">
              <w:t>42</w:t>
            </w:r>
          </w:p>
        </w:tc>
        <w:tc>
          <w:tcPr>
            <w:tcW w:w="720" w:type="dxa"/>
            <w:vAlign w:val="center"/>
          </w:tcPr>
          <w:p w14:paraId="44C449C3" w14:textId="4BEF69E2" w:rsidR="00C019AE" w:rsidRPr="00AC4FBC" w:rsidRDefault="00C019AE" w:rsidP="00C019AE">
            <w:pPr>
              <w:pStyle w:val="TAC"/>
            </w:pPr>
            <w:r w:rsidRPr="00AC4FBC">
              <w:t>30</w:t>
            </w:r>
          </w:p>
        </w:tc>
        <w:tc>
          <w:tcPr>
            <w:tcW w:w="720" w:type="dxa"/>
            <w:shd w:val="clear" w:color="auto" w:fill="auto"/>
            <w:vAlign w:val="center"/>
          </w:tcPr>
          <w:p w14:paraId="394E9AAD" w14:textId="21C9101A" w:rsidR="00C019AE" w:rsidRPr="00AC4FBC" w:rsidRDefault="00C019AE" w:rsidP="00C019AE">
            <w:pPr>
              <w:pStyle w:val="TAC"/>
            </w:pPr>
            <w:r w:rsidRPr="00AC4FBC">
              <w:rPr>
                <w:rFonts w:eastAsia="Yu Mincho"/>
                <w:lang w:eastAsia="ja-JP"/>
              </w:rPr>
              <w:t>270</w:t>
            </w:r>
            <w:del w:id="8688" w:author="1109" w:date="2024-03-27T13:57:00Z">
              <w:r w:rsidRPr="00AC4FBC" w:rsidDel="00447AEB">
                <w:rPr>
                  <w:vertAlign w:val="superscript"/>
                </w:rPr>
                <w:delText>4</w:delText>
              </w:r>
            </w:del>
            <w:ins w:id="8689" w:author="1109" w:date="2024-03-27T13:57:00Z">
              <w:r>
                <w:rPr>
                  <w:vertAlign w:val="superscript"/>
                </w:rPr>
                <w:t>5</w:t>
              </w:r>
            </w:ins>
          </w:p>
        </w:tc>
        <w:tc>
          <w:tcPr>
            <w:tcW w:w="720" w:type="dxa"/>
            <w:shd w:val="clear" w:color="auto" w:fill="auto"/>
            <w:vAlign w:val="center"/>
          </w:tcPr>
          <w:p w14:paraId="1790BAB6" w14:textId="52C4C5BF" w:rsidR="00C019AE" w:rsidRPr="00AC4FBC" w:rsidRDefault="00C019AE" w:rsidP="00C019AE">
            <w:pPr>
              <w:pStyle w:val="TAC"/>
            </w:pPr>
            <w:r w:rsidRPr="00AC4FBC">
              <w:rPr>
                <w:rFonts w:eastAsia="Yu Mincho"/>
                <w:lang w:eastAsia="ja-JP"/>
              </w:rPr>
              <w:t>270</w:t>
            </w:r>
            <w:del w:id="8690" w:author="1109" w:date="2024-03-27T13:57:00Z">
              <w:r w:rsidRPr="00AC4FBC" w:rsidDel="00447AEB">
                <w:rPr>
                  <w:vertAlign w:val="superscript"/>
                </w:rPr>
                <w:delText>4</w:delText>
              </w:r>
            </w:del>
            <w:ins w:id="8691" w:author="1109" w:date="2024-03-27T13:57:00Z">
              <w:r>
                <w:rPr>
                  <w:vertAlign w:val="superscript"/>
                </w:rPr>
                <w:t>5</w:t>
              </w:r>
            </w:ins>
          </w:p>
        </w:tc>
        <w:tc>
          <w:tcPr>
            <w:tcW w:w="720" w:type="dxa"/>
            <w:shd w:val="clear" w:color="auto" w:fill="auto"/>
            <w:vAlign w:val="center"/>
          </w:tcPr>
          <w:p w14:paraId="2657A61F" w14:textId="5C8AF612" w:rsidR="00C019AE" w:rsidRPr="00AC4FBC" w:rsidRDefault="00C019AE" w:rsidP="00C019AE">
            <w:pPr>
              <w:pStyle w:val="TAC"/>
              <w:rPr>
                <w:rFonts w:cs="Arial"/>
                <w:szCs w:val="18"/>
              </w:rPr>
            </w:pPr>
            <w:r w:rsidRPr="00AC4FBC">
              <w:rPr>
                <w:rFonts w:eastAsia="Yu Mincho"/>
                <w:lang w:eastAsia="ja-JP"/>
              </w:rPr>
              <w:t>270</w:t>
            </w:r>
            <w:del w:id="8692" w:author="1109" w:date="2024-03-27T13:57:00Z">
              <w:r w:rsidRPr="00AC4FBC" w:rsidDel="00447AEB">
                <w:rPr>
                  <w:vertAlign w:val="superscript"/>
                </w:rPr>
                <w:delText>4</w:delText>
              </w:r>
            </w:del>
            <w:ins w:id="8693" w:author="1109" w:date="2024-03-27T13:57:00Z">
              <w:r>
                <w:rPr>
                  <w:vertAlign w:val="superscript"/>
                </w:rPr>
                <w:t>5</w:t>
              </w:r>
            </w:ins>
          </w:p>
        </w:tc>
        <w:tc>
          <w:tcPr>
            <w:tcW w:w="720" w:type="dxa"/>
            <w:shd w:val="clear" w:color="auto" w:fill="auto"/>
            <w:vAlign w:val="center"/>
          </w:tcPr>
          <w:p w14:paraId="0B8CAA1D" w14:textId="0B75C391" w:rsidR="00C019AE" w:rsidRPr="00AC4FBC" w:rsidRDefault="00C019AE" w:rsidP="00C019AE">
            <w:pPr>
              <w:pStyle w:val="TAC"/>
              <w:rPr>
                <w:rFonts w:cs="Arial"/>
                <w:szCs w:val="18"/>
              </w:rPr>
            </w:pPr>
            <w:r w:rsidRPr="00AC4FBC">
              <w:rPr>
                <w:rFonts w:cs="Arial"/>
                <w:szCs w:val="18"/>
              </w:rPr>
              <w:t>270</w:t>
            </w:r>
            <w:del w:id="8694" w:author="1109" w:date="2024-03-27T13:57:00Z">
              <w:r w:rsidRPr="00AC4FBC" w:rsidDel="00447AEB">
                <w:rPr>
                  <w:vertAlign w:val="superscript"/>
                </w:rPr>
                <w:delText>4</w:delText>
              </w:r>
            </w:del>
            <w:ins w:id="8695" w:author="1109" w:date="2024-03-27T13:57:00Z">
              <w:r>
                <w:rPr>
                  <w:vertAlign w:val="superscript"/>
                </w:rPr>
                <w:t>5</w:t>
              </w:r>
            </w:ins>
          </w:p>
        </w:tc>
        <w:tc>
          <w:tcPr>
            <w:tcW w:w="720" w:type="dxa"/>
            <w:shd w:val="clear" w:color="auto" w:fill="auto"/>
            <w:vAlign w:val="center"/>
          </w:tcPr>
          <w:p w14:paraId="2E66CC84" w14:textId="77777777" w:rsidR="00C019AE" w:rsidRPr="00AC4FBC" w:rsidRDefault="00C019AE" w:rsidP="00C019AE">
            <w:pPr>
              <w:pStyle w:val="TAC"/>
            </w:pPr>
          </w:p>
        </w:tc>
        <w:tc>
          <w:tcPr>
            <w:tcW w:w="720" w:type="dxa"/>
          </w:tcPr>
          <w:p w14:paraId="38C09D59" w14:textId="77777777" w:rsidR="00C019AE" w:rsidRPr="00AC4FBC" w:rsidRDefault="00C019AE" w:rsidP="00C019AE">
            <w:pPr>
              <w:pStyle w:val="TAC"/>
            </w:pPr>
          </w:p>
        </w:tc>
        <w:tc>
          <w:tcPr>
            <w:tcW w:w="720" w:type="dxa"/>
            <w:shd w:val="clear" w:color="auto" w:fill="auto"/>
            <w:vAlign w:val="center"/>
          </w:tcPr>
          <w:p w14:paraId="50613E6A" w14:textId="77777777" w:rsidR="00C019AE" w:rsidRPr="00AC4FBC" w:rsidRDefault="00C019AE" w:rsidP="00C019AE">
            <w:pPr>
              <w:pStyle w:val="TAC"/>
            </w:pPr>
          </w:p>
        </w:tc>
        <w:tc>
          <w:tcPr>
            <w:tcW w:w="720" w:type="dxa"/>
            <w:shd w:val="clear" w:color="auto" w:fill="auto"/>
            <w:vAlign w:val="center"/>
          </w:tcPr>
          <w:p w14:paraId="3DA4559B" w14:textId="77777777" w:rsidR="00C019AE" w:rsidRPr="00AC4FBC" w:rsidRDefault="00C019AE" w:rsidP="00C019AE">
            <w:pPr>
              <w:pStyle w:val="TAC"/>
            </w:pPr>
          </w:p>
        </w:tc>
        <w:tc>
          <w:tcPr>
            <w:tcW w:w="720" w:type="dxa"/>
            <w:shd w:val="clear" w:color="auto" w:fill="auto"/>
            <w:vAlign w:val="center"/>
          </w:tcPr>
          <w:p w14:paraId="6474E0C4" w14:textId="77777777" w:rsidR="00C019AE" w:rsidRPr="00AC4FBC" w:rsidRDefault="00C019AE" w:rsidP="00C019AE">
            <w:pPr>
              <w:pStyle w:val="TAC"/>
            </w:pPr>
          </w:p>
        </w:tc>
        <w:tc>
          <w:tcPr>
            <w:tcW w:w="720" w:type="dxa"/>
            <w:shd w:val="clear" w:color="auto" w:fill="auto"/>
            <w:vAlign w:val="center"/>
          </w:tcPr>
          <w:p w14:paraId="72DFA7A6" w14:textId="77777777" w:rsidR="00C019AE" w:rsidRPr="00AC4FBC" w:rsidRDefault="00C019AE" w:rsidP="00C019AE">
            <w:pPr>
              <w:pStyle w:val="TAC"/>
            </w:pPr>
          </w:p>
        </w:tc>
        <w:tc>
          <w:tcPr>
            <w:tcW w:w="720" w:type="dxa"/>
            <w:vAlign w:val="center"/>
          </w:tcPr>
          <w:p w14:paraId="092F9374" w14:textId="77777777" w:rsidR="00C019AE" w:rsidRPr="00AC4FBC" w:rsidRDefault="00C019AE" w:rsidP="00C019AE">
            <w:pPr>
              <w:pStyle w:val="TAC"/>
            </w:pPr>
          </w:p>
        </w:tc>
        <w:tc>
          <w:tcPr>
            <w:tcW w:w="720" w:type="dxa"/>
            <w:shd w:val="clear" w:color="auto" w:fill="auto"/>
            <w:vAlign w:val="center"/>
          </w:tcPr>
          <w:p w14:paraId="01387E45" w14:textId="77777777" w:rsidR="00C019AE" w:rsidRPr="00AC4FBC" w:rsidRDefault="00C019AE" w:rsidP="00C019AE">
            <w:pPr>
              <w:pStyle w:val="TAC"/>
            </w:pPr>
          </w:p>
        </w:tc>
      </w:tr>
      <w:tr w:rsidR="00C019AE" w:rsidRPr="00AC4FBC" w14:paraId="19DE7AA2" w14:textId="77777777" w:rsidTr="007A7739">
        <w:trPr>
          <w:trHeight w:val="285"/>
        </w:trPr>
        <w:tc>
          <w:tcPr>
            <w:tcW w:w="646" w:type="dxa"/>
            <w:shd w:val="clear" w:color="auto" w:fill="auto"/>
            <w:vAlign w:val="center"/>
          </w:tcPr>
          <w:p w14:paraId="7DCF4C51" w14:textId="11D4C3A7" w:rsidR="00C019AE" w:rsidRPr="00AC4FBC" w:rsidRDefault="00C019AE" w:rsidP="00C019AE">
            <w:pPr>
              <w:pStyle w:val="TAC"/>
            </w:pPr>
            <w:r w:rsidRPr="00E87613">
              <w:t>48</w:t>
            </w:r>
          </w:p>
        </w:tc>
        <w:tc>
          <w:tcPr>
            <w:tcW w:w="646" w:type="dxa"/>
            <w:shd w:val="clear" w:color="auto" w:fill="auto"/>
            <w:vAlign w:val="center"/>
          </w:tcPr>
          <w:p w14:paraId="14AFBD15" w14:textId="2A62974A" w:rsidR="00C019AE" w:rsidRPr="00AC4FBC" w:rsidRDefault="00C019AE" w:rsidP="00C019AE">
            <w:pPr>
              <w:pStyle w:val="TAC"/>
            </w:pPr>
            <w:r w:rsidRPr="00E87613">
              <w:t>n46</w:t>
            </w:r>
          </w:p>
        </w:tc>
        <w:tc>
          <w:tcPr>
            <w:tcW w:w="720" w:type="dxa"/>
            <w:vAlign w:val="center"/>
          </w:tcPr>
          <w:p w14:paraId="34F599A2" w14:textId="2352BF83" w:rsidR="00C019AE" w:rsidRPr="00AC4FBC" w:rsidRDefault="00C019AE" w:rsidP="00C019AE">
            <w:pPr>
              <w:pStyle w:val="TAC"/>
            </w:pPr>
            <w:r w:rsidRPr="00E87613">
              <w:t>15</w:t>
            </w:r>
          </w:p>
        </w:tc>
        <w:tc>
          <w:tcPr>
            <w:tcW w:w="720" w:type="dxa"/>
            <w:shd w:val="clear" w:color="auto" w:fill="auto"/>
            <w:vAlign w:val="center"/>
          </w:tcPr>
          <w:p w14:paraId="4D13AEDF" w14:textId="77777777" w:rsidR="00C019AE" w:rsidRPr="00AC4FBC" w:rsidRDefault="00C019AE" w:rsidP="00C019AE">
            <w:pPr>
              <w:pStyle w:val="TAC"/>
              <w:rPr>
                <w:rFonts w:eastAsia="Yu Mincho"/>
                <w:lang w:eastAsia="ja-JP"/>
              </w:rPr>
            </w:pPr>
          </w:p>
        </w:tc>
        <w:tc>
          <w:tcPr>
            <w:tcW w:w="720" w:type="dxa"/>
            <w:shd w:val="clear" w:color="auto" w:fill="auto"/>
            <w:vAlign w:val="center"/>
          </w:tcPr>
          <w:p w14:paraId="072884BF" w14:textId="77777777" w:rsidR="00C019AE" w:rsidRPr="00AC4FBC" w:rsidRDefault="00C019AE" w:rsidP="00C019AE">
            <w:pPr>
              <w:pStyle w:val="TAC"/>
              <w:rPr>
                <w:rFonts w:eastAsia="Yu Mincho"/>
                <w:lang w:eastAsia="ja-JP"/>
              </w:rPr>
            </w:pPr>
          </w:p>
        </w:tc>
        <w:tc>
          <w:tcPr>
            <w:tcW w:w="720" w:type="dxa"/>
            <w:shd w:val="clear" w:color="auto" w:fill="auto"/>
            <w:vAlign w:val="center"/>
          </w:tcPr>
          <w:p w14:paraId="38793DCC" w14:textId="77777777" w:rsidR="00C019AE" w:rsidRPr="00AC4FBC" w:rsidRDefault="00C019AE" w:rsidP="00C019AE">
            <w:pPr>
              <w:pStyle w:val="TAC"/>
              <w:rPr>
                <w:rFonts w:eastAsia="Yu Mincho"/>
                <w:lang w:eastAsia="ja-JP"/>
              </w:rPr>
            </w:pPr>
          </w:p>
        </w:tc>
        <w:tc>
          <w:tcPr>
            <w:tcW w:w="720" w:type="dxa"/>
            <w:shd w:val="clear" w:color="auto" w:fill="auto"/>
            <w:vAlign w:val="center"/>
          </w:tcPr>
          <w:p w14:paraId="1E448D9C" w14:textId="3889BEF6" w:rsidR="00C019AE" w:rsidRPr="00AC4FBC" w:rsidRDefault="00C019AE" w:rsidP="00C019AE">
            <w:pPr>
              <w:pStyle w:val="TAC"/>
              <w:rPr>
                <w:rFonts w:cs="Arial"/>
                <w:szCs w:val="18"/>
              </w:rPr>
            </w:pPr>
            <w:r w:rsidRPr="00E87613">
              <w:t>216</w:t>
            </w:r>
          </w:p>
        </w:tc>
        <w:tc>
          <w:tcPr>
            <w:tcW w:w="720" w:type="dxa"/>
            <w:shd w:val="clear" w:color="auto" w:fill="auto"/>
            <w:vAlign w:val="center"/>
          </w:tcPr>
          <w:p w14:paraId="46F94C9F" w14:textId="77777777" w:rsidR="00C019AE" w:rsidRPr="00AC4FBC" w:rsidRDefault="00C019AE" w:rsidP="00C019AE">
            <w:pPr>
              <w:pStyle w:val="TAC"/>
            </w:pPr>
          </w:p>
        </w:tc>
        <w:tc>
          <w:tcPr>
            <w:tcW w:w="720" w:type="dxa"/>
            <w:vAlign w:val="center"/>
          </w:tcPr>
          <w:p w14:paraId="64FD5D61" w14:textId="77777777" w:rsidR="00C019AE" w:rsidRPr="00AC4FBC" w:rsidRDefault="00C019AE" w:rsidP="00C019AE">
            <w:pPr>
              <w:pStyle w:val="TAC"/>
            </w:pPr>
          </w:p>
        </w:tc>
        <w:tc>
          <w:tcPr>
            <w:tcW w:w="720" w:type="dxa"/>
            <w:shd w:val="clear" w:color="auto" w:fill="auto"/>
            <w:vAlign w:val="center"/>
          </w:tcPr>
          <w:p w14:paraId="66F44879" w14:textId="176FA9F4" w:rsidR="00C019AE" w:rsidRPr="00AC4FBC" w:rsidRDefault="00C019AE" w:rsidP="00C019AE">
            <w:pPr>
              <w:pStyle w:val="TAC"/>
            </w:pPr>
            <w:r w:rsidRPr="00E87613">
              <w:t>216</w:t>
            </w:r>
          </w:p>
        </w:tc>
        <w:tc>
          <w:tcPr>
            <w:tcW w:w="720" w:type="dxa"/>
            <w:shd w:val="clear" w:color="auto" w:fill="auto"/>
            <w:vAlign w:val="center"/>
          </w:tcPr>
          <w:p w14:paraId="448D3BEC" w14:textId="77777777" w:rsidR="00C019AE" w:rsidRPr="00AC4FBC" w:rsidRDefault="00C019AE" w:rsidP="00C019AE">
            <w:pPr>
              <w:pStyle w:val="TAC"/>
            </w:pPr>
          </w:p>
        </w:tc>
        <w:tc>
          <w:tcPr>
            <w:tcW w:w="720" w:type="dxa"/>
            <w:shd w:val="clear" w:color="auto" w:fill="auto"/>
            <w:vAlign w:val="center"/>
          </w:tcPr>
          <w:p w14:paraId="7940B123" w14:textId="31D7AD2A" w:rsidR="00C019AE" w:rsidRPr="00AC4FBC" w:rsidRDefault="00C019AE" w:rsidP="00C019AE">
            <w:pPr>
              <w:pStyle w:val="TAC"/>
            </w:pPr>
            <w:r w:rsidRPr="00E87613">
              <w:t>216</w:t>
            </w:r>
          </w:p>
        </w:tc>
        <w:tc>
          <w:tcPr>
            <w:tcW w:w="720" w:type="dxa"/>
            <w:shd w:val="clear" w:color="auto" w:fill="auto"/>
            <w:vAlign w:val="center"/>
          </w:tcPr>
          <w:p w14:paraId="41D874D7" w14:textId="3A1AEE96" w:rsidR="00C019AE" w:rsidRPr="00AC4FBC" w:rsidRDefault="00C019AE" w:rsidP="00C019AE">
            <w:pPr>
              <w:pStyle w:val="TAC"/>
            </w:pPr>
            <w:r w:rsidRPr="00E87613">
              <w:t>216</w:t>
            </w:r>
          </w:p>
        </w:tc>
        <w:tc>
          <w:tcPr>
            <w:tcW w:w="720" w:type="dxa"/>
            <w:vAlign w:val="center"/>
          </w:tcPr>
          <w:p w14:paraId="28072FF4" w14:textId="77777777" w:rsidR="00C019AE" w:rsidRPr="00AC4FBC" w:rsidRDefault="00C019AE" w:rsidP="00C019AE">
            <w:pPr>
              <w:pStyle w:val="TAC"/>
            </w:pPr>
          </w:p>
        </w:tc>
        <w:tc>
          <w:tcPr>
            <w:tcW w:w="720" w:type="dxa"/>
            <w:shd w:val="clear" w:color="auto" w:fill="auto"/>
            <w:vAlign w:val="center"/>
          </w:tcPr>
          <w:p w14:paraId="36C760EF" w14:textId="77777777" w:rsidR="00C019AE" w:rsidRPr="00AC4FBC" w:rsidRDefault="00C019AE" w:rsidP="00C019AE">
            <w:pPr>
              <w:pStyle w:val="TAC"/>
            </w:pPr>
          </w:p>
        </w:tc>
      </w:tr>
      <w:tr w:rsidR="00C019AE" w:rsidRPr="00AC4FBC" w14:paraId="1DDB2EFB" w14:textId="77777777" w:rsidTr="007A7739">
        <w:trPr>
          <w:trHeight w:val="285"/>
        </w:trPr>
        <w:tc>
          <w:tcPr>
            <w:tcW w:w="646" w:type="dxa"/>
            <w:shd w:val="clear" w:color="auto" w:fill="auto"/>
            <w:vAlign w:val="center"/>
          </w:tcPr>
          <w:p w14:paraId="76F0B593" w14:textId="363FD186" w:rsidR="00C019AE" w:rsidRPr="00AC4FBC" w:rsidRDefault="00C019AE" w:rsidP="00C019AE">
            <w:pPr>
              <w:pStyle w:val="TAC"/>
            </w:pPr>
            <w:r w:rsidRPr="00E87613">
              <w:t>n46</w:t>
            </w:r>
          </w:p>
        </w:tc>
        <w:tc>
          <w:tcPr>
            <w:tcW w:w="646" w:type="dxa"/>
            <w:shd w:val="clear" w:color="auto" w:fill="auto"/>
            <w:vAlign w:val="center"/>
          </w:tcPr>
          <w:p w14:paraId="0B72B068" w14:textId="4955E423" w:rsidR="00C019AE" w:rsidRPr="00AC4FBC" w:rsidRDefault="00C019AE" w:rsidP="00C019AE">
            <w:pPr>
              <w:pStyle w:val="TAC"/>
            </w:pPr>
            <w:r w:rsidRPr="00E87613">
              <w:t>48</w:t>
            </w:r>
          </w:p>
        </w:tc>
        <w:tc>
          <w:tcPr>
            <w:tcW w:w="720" w:type="dxa"/>
            <w:vAlign w:val="center"/>
          </w:tcPr>
          <w:p w14:paraId="49E63DC1" w14:textId="7F1DE01D" w:rsidR="00C019AE" w:rsidRPr="00AC4FBC" w:rsidRDefault="00C019AE" w:rsidP="00C019AE">
            <w:pPr>
              <w:pStyle w:val="TAC"/>
            </w:pPr>
            <w:r w:rsidRPr="00E87613">
              <w:t>30</w:t>
            </w:r>
          </w:p>
        </w:tc>
        <w:tc>
          <w:tcPr>
            <w:tcW w:w="720" w:type="dxa"/>
            <w:shd w:val="clear" w:color="auto" w:fill="auto"/>
            <w:vAlign w:val="center"/>
          </w:tcPr>
          <w:p w14:paraId="20DBE2E4" w14:textId="382BAABA" w:rsidR="00C019AE" w:rsidRPr="00AC4FBC" w:rsidRDefault="00C019AE" w:rsidP="00C019AE">
            <w:pPr>
              <w:pStyle w:val="TAC"/>
              <w:rPr>
                <w:rFonts w:eastAsia="Yu Mincho"/>
                <w:lang w:eastAsia="ja-JP"/>
              </w:rPr>
            </w:pPr>
            <w:r w:rsidRPr="00E87613">
              <w:t>216</w:t>
            </w:r>
          </w:p>
        </w:tc>
        <w:tc>
          <w:tcPr>
            <w:tcW w:w="720" w:type="dxa"/>
            <w:shd w:val="clear" w:color="auto" w:fill="auto"/>
            <w:vAlign w:val="center"/>
          </w:tcPr>
          <w:p w14:paraId="2E9C0D23" w14:textId="7E417483" w:rsidR="00C019AE" w:rsidRPr="00AC4FBC" w:rsidRDefault="00C019AE" w:rsidP="00C019AE">
            <w:pPr>
              <w:pStyle w:val="TAC"/>
              <w:rPr>
                <w:rFonts w:eastAsia="Yu Mincho"/>
                <w:lang w:eastAsia="ja-JP"/>
              </w:rPr>
            </w:pPr>
            <w:r w:rsidRPr="00E87613">
              <w:t>216</w:t>
            </w:r>
          </w:p>
        </w:tc>
        <w:tc>
          <w:tcPr>
            <w:tcW w:w="720" w:type="dxa"/>
            <w:shd w:val="clear" w:color="auto" w:fill="auto"/>
            <w:vAlign w:val="center"/>
          </w:tcPr>
          <w:p w14:paraId="33B0B60E" w14:textId="301FC8B7" w:rsidR="00C019AE" w:rsidRPr="00AC4FBC" w:rsidRDefault="00C019AE" w:rsidP="00C019AE">
            <w:pPr>
              <w:pStyle w:val="TAC"/>
              <w:rPr>
                <w:rFonts w:eastAsia="Yu Mincho"/>
                <w:lang w:eastAsia="ja-JP"/>
              </w:rPr>
            </w:pPr>
            <w:r w:rsidRPr="00E87613">
              <w:t>216</w:t>
            </w:r>
          </w:p>
        </w:tc>
        <w:tc>
          <w:tcPr>
            <w:tcW w:w="720" w:type="dxa"/>
            <w:shd w:val="clear" w:color="auto" w:fill="auto"/>
            <w:vAlign w:val="center"/>
          </w:tcPr>
          <w:p w14:paraId="1D4515B9" w14:textId="4E63E986" w:rsidR="00C019AE" w:rsidRPr="00AC4FBC" w:rsidRDefault="00C019AE" w:rsidP="00C019AE">
            <w:pPr>
              <w:pStyle w:val="TAC"/>
              <w:rPr>
                <w:rFonts w:cs="Arial"/>
                <w:szCs w:val="18"/>
              </w:rPr>
            </w:pPr>
            <w:r w:rsidRPr="00E87613">
              <w:t>216</w:t>
            </w:r>
          </w:p>
        </w:tc>
        <w:tc>
          <w:tcPr>
            <w:tcW w:w="720" w:type="dxa"/>
            <w:shd w:val="clear" w:color="auto" w:fill="auto"/>
            <w:vAlign w:val="center"/>
          </w:tcPr>
          <w:p w14:paraId="7E5F1D7D" w14:textId="77777777" w:rsidR="00C019AE" w:rsidRPr="00AC4FBC" w:rsidRDefault="00C019AE" w:rsidP="00C019AE">
            <w:pPr>
              <w:pStyle w:val="TAC"/>
            </w:pPr>
          </w:p>
        </w:tc>
        <w:tc>
          <w:tcPr>
            <w:tcW w:w="720" w:type="dxa"/>
            <w:vAlign w:val="center"/>
          </w:tcPr>
          <w:p w14:paraId="21FB48F6" w14:textId="77777777" w:rsidR="00C019AE" w:rsidRPr="00AC4FBC" w:rsidRDefault="00C019AE" w:rsidP="00C019AE">
            <w:pPr>
              <w:pStyle w:val="TAC"/>
            </w:pPr>
          </w:p>
        </w:tc>
        <w:tc>
          <w:tcPr>
            <w:tcW w:w="720" w:type="dxa"/>
            <w:shd w:val="clear" w:color="auto" w:fill="auto"/>
            <w:vAlign w:val="center"/>
          </w:tcPr>
          <w:p w14:paraId="402AC548" w14:textId="6A0299BC" w:rsidR="00C019AE" w:rsidRPr="00AC4FBC" w:rsidRDefault="00C019AE" w:rsidP="00C019AE">
            <w:pPr>
              <w:pStyle w:val="TAC"/>
            </w:pPr>
            <w:r w:rsidRPr="00E87613">
              <w:t>216</w:t>
            </w:r>
          </w:p>
        </w:tc>
        <w:tc>
          <w:tcPr>
            <w:tcW w:w="720" w:type="dxa"/>
            <w:shd w:val="clear" w:color="auto" w:fill="auto"/>
            <w:vAlign w:val="center"/>
          </w:tcPr>
          <w:p w14:paraId="43DF32AC" w14:textId="00D0BC42" w:rsidR="00C019AE" w:rsidRPr="00AC4FBC" w:rsidRDefault="00C019AE" w:rsidP="00C019AE">
            <w:pPr>
              <w:pStyle w:val="TAC"/>
            </w:pPr>
            <w:r w:rsidRPr="00E87613">
              <w:t>216</w:t>
            </w:r>
          </w:p>
        </w:tc>
        <w:tc>
          <w:tcPr>
            <w:tcW w:w="720" w:type="dxa"/>
            <w:shd w:val="clear" w:color="auto" w:fill="auto"/>
            <w:vAlign w:val="center"/>
          </w:tcPr>
          <w:p w14:paraId="64A7D051" w14:textId="62D2E639" w:rsidR="00C019AE" w:rsidRPr="00AC4FBC" w:rsidRDefault="00C019AE" w:rsidP="00C019AE">
            <w:pPr>
              <w:pStyle w:val="TAC"/>
            </w:pPr>
            <w:r w:rsidRPr="00E87613">
              <w:t>216</w:t>
            </w:r>
          </w:p>
        </w:tc>
        <w:tc>
          <w:tcPr>
            <w:tcW w:w="720" w:type="dxa"/>
            <w:shd w:val="clear" w:color="auto" w:fill="auto"/>
            <w:vAlign w:val="center"/>
          </w:tcPr>
          <w:p w14:paraId="14EF997B" w14:textId="4FD70607" w:rsidR="00C019AE" w:rsidRPr="00AC4FBC" w:rsidRDefault="00C019AE" w:rsidP="00C019AE">
            <w:pPr>
              <w:pStyle w:val="TAC"/>
            </w:pPr>
            <w:r w:rsidRPr="00E87613">
              <w:t>216</w:t>
            </w:r>
          </w:p>
        </w:tc>
        <w:tc>
          <w:tcPr>
            <w:tcW w:w="720" w:type="dxa"/>
            <w:vAlign w:val="center"/>
          </w:tcPr>
          <w:p w14:paraId="46DFC64B" w14:textId="070F2060" w:rsidR="00C019AE" w:rsidRPr="00AC4FBC" w:rsidRDefault="00C019AE" w:rsidP="00C019AE">
            <w:pPr>
              <w:pStyle w:val="TAC"/>
            </w:pPr>
            <w:r w:rsidRPr="00E87613">
              <w:t>216</w:t>
            </w:r>
          </w:p>
        </w:tc>
        <w:tc>
          <w:tcPr>
            <w:tcW w:w="720" w:type="dxa"/>
            <w:shd w:val="clear" w:color="auto" w:fill="auto"/>
            <w:vAlign w:val="center"/>
          </w:tcPr>
          <w:p w14:paraId="11C71772" w14:textId="6A59B094" w:rsidR="00C019AE" w:rsidRPr="00AC4FBC" w:rsidRDefault="00C019AE" w:rsidP="00C019AE">
            <w:pPr>
              <w:pStyle w:val="TAC"/>
            </w:pPr>
            <w:r w:rsidRPr="00E87613">
              <w:t>216</w:t>
            </w:r>
          </w:p>
        </w:tc>
      </w:tr>
      <w:tr w:rsidR="00C019AE" w:rsidRPr="00AC4FBC" w14:paraId="68AAA680" w14:textId="77777777">
        <w:trPr>
          <w:trHeight w:val="285"/>
        </w:trPr>
        <w:tc>
          <w:tcPr>
            <w:tcW w:w="10652" w:type="dxa"/>
            <w:gridSpan w:val="15"/>
            <w:shd w:val="clear" w:color="auto" w:fill="auto"/>
            <w:vAlign w:val="center"/>
          </w:tcPr>
          <w:p w14:paraId="091E2487" w14:textId="77777777" w:rsidR="00C019AE" w:rsidRPr="00AC4FBC" w:rsidRDefault="00C019AE" w:rsidP="00C019AE">
            <w:pPr>
              <w:pStyle w:val="TAN"/>
            </w:pPr>
            <w:r w:rsidRPr="00AC4FBC">
              <w:rPr>
                <w:rFonts w:cs="Arial"/>
              </w:rPr>
              <w:t>NOTE 1:</w:t>
            </w:r>
            <w:r w:rsidRPr="00AC4FBC">
              <w:rPr>
                <w:rFonts w:cs="Arial"/>
              </w:rPr>
              <w:tab/>
            </w:r>
            <w:r w:rsidRPr="00AC4FBC">
              <w:t>The UL configuration applies regardless of the channel bandwidth of the UL band. UL resource blocks allocation in the table shall be further limited to that specified in Table 7.3.1-2 in TS 36.101 [5] or Table 7.3.2-3 in TS 38.101-1 [2].</w:t>
            </w:r>
          </w:p>
          <w:p w14:paraId="675A3FB1" w14:textId="33748B03" w:rsidR="00C019AE" w:rsidRPr="00AC4FBC" w:rsidRDefault="00C019AE" w:rsidP="00C019AE">
            <w:pPr>
              <w:pStyle w:val="TAN"/>
            </w:pPr>
            <w:r w:rsidRPr="00AC4FBC">
              <w:t>NOTE 2:</w:t>
            </w:r>
            <w:r w:rsidRPr="00AC4FBC">
              <w:tab/>
            </w:r>
            <w:r w:rsidRPr="00AC4FBC">
              <w:rPr>
                <w:lang w:eastAsia="zh-CN"/>
              </w:rPr>
              <w:t>T</w:t>
            </w:r>
            <w:r w:rsidRPr="00AC4FBC">
              <w:t>he UL resource blocks shall be located as close as possible to the downlink operating band but confined within the transmission bandwidth configuration for the channel bandwidth.</w:t>
            </w:r>
          </w:p>
          <w:p w14:paraId="646C0AC2" w14:textId="250B7DA7" w:rsidR="00C019AE" w:rsidRPr="00AC4FBC" w:rsidRDefault="00C019AE" w:rsidP="00C019AE">
            <w:pPr>
              <w:pStyle w:val="TAN"/>
            </w:pPr>
            <w:r w:rsidRPr="00AC4FBC">
              <w:rPr>
                <w:lang w:eastAsia="ja-JP"/>
              </w:rPr>
              <w:t>NOTE 3:</w:t>
            </w:r>
            <w:r w:rsidRPr="00AC4FBC">
              <w:rPr>
                <w:lang w:eastAsia="ja-JP"/>
              </w:rPr>
              <w:tab/>
            </w:r>
            <w:r w:rsidRPr="00AC4FBC">
              <w:t>When the maximum UL RB allocation "L</w:t>
            </w:r>
            <w:r w:rsidRPr="00AC4FBC">
              <w:rPr>
                <w:vertAlign w:val="subscript"/>
              </w:rPr>
              <w:t>CRB</w:t>
            </w:r>
            <w:r w:rsidRPr="00AC4FBC">
              <w:t>" value is less than the maximum transmission bandwidth configuration “N</w:t>
            </w:r>
            <w:r w:rsidRPr="00AC4FBC">
              <w:rPr>
                <w:vertAlign w:val="subscript"/>
              </w:rPr>
              <w:t>RB</w:t>
            </w:r>
            <w:r w:rsidRPr="00AC4FBC">
              <w:t>” defined in Table 5.3.2-1 in 38.101-1 [2] for the specified UL band SCS, the UL band should be configured using the lowest CBW that is compatible with the maximum specified L</w:t>
            </w:r>
            <w:r w:rsidRPr="00AC4FBC">
              <w:rPr>
                <w:vertAlign w:val="subscript"/>
              </w:rPr>
              <w:t>CRB</w:t>
            </w:r>
            <w:r w:rsidRPr="00AC4FBC">
              <w:t xml:space="preserve"> value.</w:t>
            </w:r>
          </w:p>
          <w:p w14:paraId="1FE5ABC4" w14:textId="0A482348" w:rsidR="00C019AE" w:rsidRPr="00AC4FBC" w:rsidRDefault="00C019AE" w:rsidP="00C019AE">
            <w:pPr>
              <w:pStyle w:val="TAN"/>
            </w:pPr>
            <w:r w:rsidRPr="00AC4FBC">
              <w:rPr>
                <w:lang w:eastAsia="ja-JP"/>
              </w:rPr>
              <w:t>NOTE 4:</w:t>
            </w:r>
            <w:r w:rsidRPr="00AC4FBC">
              <w:tab/>
              <w:t xml:space="preserve">If the aggressor band is NR band, </w:t>
            </w:r>
            <w:r w:rsidRPr="00AC4FBC">
              <w:rPr>
                <w:lang w:eastAsia="ja-JP"/>
              </w:rPr>
              <w:t xml:space="preserve">the test SCS and </w:t>
            </w:r>
            <w:r w:rsidRPr="00AC4FBC">
              <w:t xml:space="preserve">UL RB </w:t>
            </w:r>
            <w:r w:rsidRPr="00AC4FBC">
              <w:rPr>
                <w:lang w:eastAsia="ja-JP"/>
              </w:rPr>
              <w:t>can</w:t>
            </w:r>
            <w:r w:rsidRPr="00AC4FBC">
              <w:t xml:space="preserve"> be adjusted according to </w:t>
            </w:r>
            <w:r w:rsidRPr="00AC4FBC">
              <w:rPr>
                <w:lang w:eastAsia="ja-JP"/>
              </w:rPr>
              <w:t>supported BW and lowest SCS</w:t>
            </w:r>
            <w:r w:rsidRPr="00AC4FBC">
              <w:t xml:space="preserve"> supported by the UE.</w:t>
            </w:r>
          </w:p>
          <w:p w14:paraId="48FB3846" w14:textId="0C7E2C8B" w:rsidR="00C019AE" w:rsidRPr="00AC4FBC" w:rsidRDefault="00C019AE" w:rsidP="00C019AE">
            <w:pPr>
              <w:pStyle w:val="TAN"/>
            </w:pPr>
            <w:r w:rsidRPr="00AC4FBC">
              <w:rPr>
                <w:lang w:eastAsia="ja-JP"/>
              </w:rPr>
              <w:t>NOTE 5:</w:t>
            </w:r>
            <w:r w:rsidRPr="00AC4FBC">
              <w:tab/>
            </w:r>
            <w:r w:rsidRPr="00AC4FBC">
              <w:rPr>
                <w:lang w:eastAsia="ja-JP"/>
              </w:rPr>
              <w:t xml:space="preserve">The requirements only apply for UEs supporting inter-band ENDC with simultaneous Rx/Tx capability. Simultaneous Rx/Tx capability does not apply for UEs supporting band 42 with a n77 implementation only. These restrictions are applicable to related </w:t>
            </w:r>
            <w:r w:rsidRPr="00AC4FBC">
              <w:rPr>
                <w:rFonts w:cs="Arial"/>
                <w:szCs w:val="18"/>
              </w:rPr>
              <w:t>higher order configurations.</w:t>
            </w:r>
          </w:p>
        </w:tc>
      </w:tr>
    </w:tbl>
    <w:p w14:paraId="75C26ADE" w14:textId="77777777" w:rsidR="00AB2B30" w:rsidRPr="00AC4FBC" w:rsidRDefault="00AB2B30"/>
    <w:p w14:paraId="3E8AB5D8" w14:textId="77777777" w:rsidR="00AB2B30" w:rsidRPr="00AC4FBC" w:rsidRDefault="006A7121">
      <w:pPr>
        <w:pStyle w:val="H6"/>
      </w:pPr>
      <w:bookmarkStart w:id="8696" w:name="_CR7_3B_2_0_3_5"/>
      <w:r w:rsidRPr="00AC4FBC">
        <w:t>7.3B.2.0.3.5</w:t>
      </w:r>
      <w:r w:rsidRPr="00AC4FBC">
        <w:tab/>
        <w:t>MSD for intermodulation interference due to dual uplink operation for EN-DC in NR FR1</w:t>
      </w:r>
    </w:p>
    <w:p w14:paraId="40B48EE4" w14:textId="77777777" w:rsidR="008E1806" w:rsidRPr="00AC4FBC" w:rsidRDefault="008E1806" w:rsidP="008E1806">
      <w:pPr>
        <w:pStyle w:val="H6"/>
      </w:pPr>
      <w:bookmarkStart w:id="8697" w:name="_CR7_3B_2_0_3_5_0"/>
      <w:bookmarkEnd w:id="8696"/>
      <w:r w:rsidRPr="00AC4FBC">
        <w:t>7.3B.2.0.3.5.0</w:t>
      </w:r>
      <w:r w:rsidRPr="00AC4FBC">
        <w:tab/>
        <w:t>General</w:t>
      </w:r>
    </w:p>
    <w:bookmarkEnd w:id="8697"/>
    <w:p w14:paraId="6A6EE839" w14:textId="77777777" w:rsidR="00AB2B30" w:rsidRPr="00AC4FBC" w:rsidRDefault="006A7121">
      <w:r w:rsidRPr="00AC4FBC">
        <w:t>For EN-DC configurations in NR FR1 the UE may indicate capability of not supporting simultaneous dual uplink operation due to possible intermodulation interference overlapping in frequency to its own primary downlink channel bandwidth if</w:t>
      </w:r>
    </w:p>
    <w:p w14:paraId="3BCFBADC" w14:textId="77777777" w:rsidR="00AB2B30" w:rsidRPr="00AC4FBC" w:rsidRDefault="006A7121">
      <w:pPr>
        <w:pStyle w:val="B10"/>
      </w:pPr>
      <w:r w:rsidRPr="00AC4FBC">
        <w:t>-</w:t>
      </w:r>
      <w:r w:rsidRPr="00AC4FBC">
        <w:tab/>
        <w:t>the intermodulation order is 2;</w:t>
      </w:r>
    </w:p>
    <w:p w14:paraId="2B404FD5" w14:textId="77777777" w:rsidR="00AB2B30" w:rsidRPr="00AC4FBC" w:rsidRDefault="006A7121">
      <w:pPr>
        <w:pStyle w:val="B10"/>
      </w:pPr>
      <w:r w:rsidRPr="00AC4FBC">
        <w:lastRenderedPageBreak/>
        <w:t>-</w:t>
      </w:r>
      <w:r w:rsidRPr="00AC4FBC">
        <w:tab/>
        <w:t xml:space="preserve">the intermodulation order is 3 when both operating bands are between 450 MHz – 960 MHz or between 1427 MHz – 2690 MHz </w:t>
      </w:r>
    </w:p>
    <w:p w14:paraId="5D4363E9" w14:textId="77777777" w:rsidR="00AB2B30" w:rsidRPr="00AC4FBC" w:rsidRDefault="006A7121">
      <w:r w:rsidRPr="00AC4FBC">
        <w:t>In the case for EN-DC configurations in NR FR1 for which the intermodulation products caused by dual uplink operation do not interfere with its own primary downlink channel bandwidth as defined in Annex M  the UE is mandated to operate in dual and triple uplink mode.</w:t>
      </w:r>
    </w:p>
    <w:p w14:paraId="7D5CD10F" w14:textId="77777777" w:rsidR="00AB2B30" w:rsidRPr="00AC4FBC" w:rsidRDefault="006A7121">
      <w:r w:rsidRPr="00AC4FBC">
        <w:t xml:space="preserve">For EN-DC configurations in NR FR1 with uplink and downlink assigned to E-UTRA and NR FR1 bands given in Table 7.3B.2.0.3.5.1-1, Table 7.3B.2.0.3.5.1-1a, Table 7.3B.2.0.3.5.2-0 and Table 7.3B.2.0.3.5.2-1 the reference sensitivity is defined only for the specific uplink and downlink test points specified in Table 7.3B.2.0.3.5.1-1, Table 7.3B.2.0.3.5.1-1a, Table 7.3B.2.0.3.5.2-0 and Table 7.3B.2.0.3.5.2-1. For these test points the reference sensitivity levels specified in clause 7.3.1 in TS 36.101 [5] and 7.3.2 of TS 38.101-1 [2] for the corresponding channel bandwidths or in clause 7.3.1 </w:t>
      </w:r>
      <w:r w:rsidRPr="00AC4FBC">
        <w:rPr>
          <w:lang w:bidi="bn-IN"/>
        </w:rPr>
        <w:t>of TS 36.101 [5]</w:t>
      </w:r>
      <w:r w:rsidRPr="00AC4FBC">
        <w:t xml:space="preserve"> are relaxed by the amount of the parameter MSD given in Table 7.3B.2.0.3.5.1-1, Table 7.3B.2.0.3.5.1-1a, Table 7.3B.2.0.3.5.2-0 and Table 7.3B.2.0.3.5.2-1.</w:t>
      </w:r>
    </w:p>
    <w:p w14:paraId="6CCD3078" w14:textId="77777777" w:rsidR="00AB2B30" w:rsidRPr="00AC4FBC" w:rsidRDefault="006A7121">
      <w:r w:rsidRPr="00AC4FBC">
        <w:t>The throughput on each of the CGs shall be ≥ 95% of the maximum throughput of the respective reference measurement channels as specified in Annex A of TS 38.101-1 [2] and Annex A of TS 36.101 [5], with parameters specified in Table 7.3B.2.0.3.5.1-1, Table 7.3B.2.0.3.5.1-1a, Table 7.3B.2.0.3.5.2-0 and Table 7.3B.2.0.3.5.2-1 with dual UL transmissions overlapping in time unless otherwise stated.</w:t>
      </w:r>
    </w:p>
    <w:p w14:paraId="16C96DE6" w14:textId="0FDF5CF2" w:rsidR="00AB2B30" w:rsidRPr="00AC4FBC" w:rsidRDefault="006A7121">
      <w:pPr>
        <w:pStyle w:val="H6"/>
      </w:pPr>
      <w:bookmarkStart w:id="8698" w:name="_CR7_3B_2_0_3_5_1"/>
      <w:r w:rsidRPr="00AC4FBC">
        <w:lastRenderedPageBreak/>
        <w:t>7.3B.2.0.3.5.1</w:t>
      </w:r>
      <w:r w:rsidRPr="00AC4FBC">
        <w:tab/>
        <w:t xml:space="preserve">MSD test points for intermodulation interference due to dual uplink operation for </w:t>
      </w:r>
      <w:r w:rsidR="008E1806" w:rsidRPr="00AC4FBC">
        <w:rPr>
          <w:lang w:eastAsia="zh-CN"/>
        </w:rPr>
        <w:t xml:space="preserve">PC3 </w:t>
      </w:r>
      <w:r w:rsidRPr="00AC4FBC">
        <w:t>EN-DC in NR FR1 involving two bands</w:t>
      </w:r>
    </w:p>
    <w:p w14:paraId="23E482C6" w14:textId="77777777" w:rsidR="00C20DEA" w:rsidRPr="00AC4FBC" w:rsidRDefault="006A7121" w:rsidP="00C20DEA">
      <w:pPr>
        <w:pStyle w:val="TH"/>
      </w:pPr>
      <w:bookmarkStart w:id="8699" w:name="_CRTable7_3B_2_0_3_5_11"/>
      <w:bookmarkEnd w:id="8698"/>
      <w:r w:rsidRPr="00AC4FBC">
        <w:t xml:space="preserve">Table </w:t>
      </w:r>
      <w:bookmarkEnd w:id="8699"/>
      <w:r w:rsidRPr="00AC4FBC">
        <w:t xml:space="preserve">7.3B.2.0.3.5.1-1: MSD test points for PCell due to dual uplink operation for </w:t>
      </w:r>
      <w:r w:rsidR="00021154" w:rsidRPr="00AC4FBC">
        <w:t xml:space="preserve">PC3 </w:t>
      </w:r>
      <w:r w:rsidRPr="00AC4FBC">
        <w:t>EN-DC in NR FR1 (two bands)</w:t>
      </w:r>
    </w:p>
    <w:tbl>
      <w:tblPr>
        <w:tblW w:w="41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903"/>
        <w:gridCol w:w="967"/>
        <w:gridCol w:w="795"/>
        <w:gridCol w:w="717"/>
        <w:gridCol w:w="967"/>
        <w:gridCol w:w="867"/>
        <w:gridCol w:w="753"/>
      </w:tblGrid>
      <w:tr w:rsidR="00C20DEA" w:rsidRPr="00AC4FBC" w14:paraId="28E44412" w14:textId="77777777" w:rsidTr="008127D6">
        <w:trPr>
          <w:cantSplit/>
          <w:jc w:val="center"/>
        </w:trPr>
        <w:tc>
          <w:tcPr>
            <w:tcW w:w="5000" w:type="pct"/>
            <w:gridSpan w:val="8"/>
            <w:tcBorders>
              <w:bottom w:val="single" w:sz="4" w:space="0" w:color="auto"/>
            </w:tcBorders>
            <w:shd w:val="clear" w:color="auto" w:fill="auto"/>
            <w:vAlign w:val="center"/>
          </w:tcPr>
          <w:p w14:paraId="1079BA14" w14:textId="77777777" w:rsidR="00C20DEA" w:rsidRPr="00AC4FBC" w:rsidRDefault="00C20DEA" w:rsidP="008127D6">
            <w:pPr>
              <w:pStyle w:val="TAH"/>
            </w:pPr>
            <w:r w:rsidRPr="00AC4FBC">
              <w:lastRenderedPageBreak/>
              <w:t>NR or E-UTRA Band / Channel bandwidth / N</w:t>
            </w:r>
            <w:r w:rsidRPr="00AC4FBC">
              <w:rPr>
                <w:vertAlign w:val="subscript"/>
              </w:rPr>
              <w:t>RB</w:t>
            </w:r>
            <w:r w:rsidRPr="00AC4FBC">
              <w:t xml:space="preserve"> / MSD </w:t>
            </w:r>
          </w:p>
        </w:tc>
      </w:tr>
      <w:tr w:rsidR="00C20DEA" w:rsidRPr="00AC4FBC" w14:paraId="6B3CE8A7" w14:textId="77777777" w:rsidTr="001D047E">
        <w:trPr>
          <w:cantSplit/>
          <w:jc w:val="center"/>
        </w:trPr>
        <w:tc>
          <w:tcPr>
            <w:tcW w:w="1332" w:type="pct"/>
            <w:tcBorders>
              <w:bottom w:val="single" w:sz="4" w:space="0" w:color="auto"/>
            </w:tcBorders>
            <w:shd w:val="clear" w:color="auto" w:fill="auto"/>
            <w:vAlign w:val="center"/>
          </w:tcPr>
          <w:p w14:paraId="58141FDC" w14:textId="77777777" w:rsidR="00C20DEA" w:rsidRPr="00AC4FBC" w:rsidRDefault="00C20DEA" w:rsidP="008127D6">
            <w:pPr>
              <w:pStyle w:val="TAH"/>
            </w:pPr>
            <w:r w:rsidRPr="00AC4FBC">
              <w:rPr>
                <w:rFonts w:eastAsia="MS Mincho"/>
              </w:rPr>
              <w:t>EN-DC</w:t>
            </w:r>
          </w:p>
          <w:p w14:paraId="1717130A" w14:textId="77777777" w:rsidR="00C20DEA" w:rsidRPr="00AC4FBC" w:rsidRDefault="00C20DEA" w:rsidP="008127D6">
            <w:pPr>
              <w:pStyle w:val="TAH"/>
            </w:pPr>
            <w:r w:rsidRPr="00AC4FBC">
              <w:t>Configuration</w:t>
            </w:r>
          </w:p>
        </w:tc>
        <w:tc>
          <w:tcPr>
            <w:tcW w:w="610" w:type="pct"/>
            <w:shd w:val="clear" w:color="auto" w:fill="auto"/>
            <w:vAlign w:val="center"/>
          </w:tcPr>
          <w:p w14:paraId="6B42317C" w14:textId="77777777" w:rsidR="00C20DEA" w:rsidRPr="00AC4FBC" w:rsidRDefault="00C20DEA" w:rsidP="008127D6">
            <w:pPr>
              <w:pStyle w:val="TAH"/>
            </w:pPr>
            <w:r w:rsidRPr="00AC4FBC">
              <w:t xml:space="preserve">EUTRA or </w:t>
            </w:r>
            <w:r w:rsidRPr="00AC4FBC">
              <w:rPr>
                <w:rFonts w:eastAsia="MS Mincho"/>
              </w:rPr>
              <w:t>NR</w:t>
            </w:r>
            <w:r w:rsidRPr="00AC4FBC">
              <w:t xml:space="preserve"> band</w:t>
            </w:r>
          </w:p>
        </w:tc>
        <w:tc>
          <w:tcPr>
            <w:tcW w:w="557" w:type="pct"/>
            <w:shd w:val="clear" w:color="auto" w:fill="auto"/>
            <w:vAlign w:val="center"/>
          </w:tcPr>
          <w:p w14:paraId="65714D7E" w14:textId="77777777" w:rsidR="00C20DEA" w:rsidRPr="00AC4FBC" w:rsidRDefault="00C20DEA" w:rsidP="008127D6">
            <w:pPr>
              <w:pStyle w:val="TAH"/>
            </w:pPr>
            <w:r w:rsidRPr="00AC4FBC">
              <w:t>UL F</w:t>
            </w:r>
            <w:r w:rsidRPr="00AC4FBC">
              <w:rPr>
                <w:vertAlign w:val="subscript"/>
              </w:rPr>
              <w:t>c</w:t>
            </w:r>
            <w:r w:rsidRPr="00AC4FBC">
              <w:t xml:space="preserve"> </w:t>
            </w:r>
          </w:p>
          <w:p w14:paraId="46B6C6E5" w14:textId="77777777" w:rsidR="00C20DEA" w:rsidRPr="00AC4FBC" w:rsidRDefault="00C20DEA" w:rsidP="008127D6">
            <w:pPr>
              <w:pStyle w:val="TAH"/>
            </w:pPr>
            <w:r w:rsidRPr="00AC4FBC">
              <w:t>(MHz)</w:t>
            </w:r>
          </w:p>
        </w:tc>
        <w:tc>
          <w:tcPr>
            <w:tcW w:w="542" w:type="pct"/>
            <w:shd w:val="clear" w:color="auto" w:fill="auto"/>
            <w:vAlign w:val="center"/>
          </w:tcPr>
          <w:p w14:paraId="6CF91D26" w14:textId="77777777" w:rsidR="00C20DEA" w:rsidRPr="00AC4FBC" w:rsidRDefault="00C20DEA" w:rsidP="008127D6">
            <w:pPr>
              <w:pStyle w:val="TAH"/>
            </w:pPr>
            <w:r w:rsidRPr="00AC4FBC">
              <w:t>UL/DL BW</w:t>
            </w:r>
          </w:p>
          <w:p w14:paraId="2BE03277" w14:textId="77777777" w:rsidR="00C20DEA" w:rsidRPr="00AC4FBC" w:rsidRDefault="00C20DEA" w:rsidP="008127D6">
            <w:pPr>
              <w:pStyle w:val="TAH"/>
            </w:pPr>
            <w:r w:rsidRPr="00AC4FBC">
              <w:t>(MHz)</w:t>
            </w:r>
          </w:p>
        </w:tc>
        <w:tc>
          <w:tcPr>
            <w:tcW w:w="426" w:type="pct"/>
            <w:shd w:val="clear" w:color="auto" w:fill="auto"/>
            <w:vAlign w:val="center"/>
          </w:tcPr>
          <w:p w14:paraId="52FCDC37" w14:textId="77777777" w:rsidR="00C20DEA" w:rsidRPr="00AC4FBC" w:rsidRDefault="00C20DEA" w:rsidP="008127D6">
            <w:pPr>
              <w:pStyle w:val="TAH"/>
            </w:pPr>
            <w:r w:rsidRPr="00AC4FBC">
              <w:t>UL</w:t>
            </w:r>
          </w:p>
          <w:p w14:paraId="499913C7" w14:textId="77777777" w:rsidR="00C20DEA" w:rsidRPr="00AC4FBC" w:rsidRDefault="00C20DEA" w:rsidP="008127D6">
            <w:pPr>
              <w:pStyle w:val="TAH"/>
            </w:pPr>
            <w:r w:rsidRPr="00AC4FBC">
              <w:t>L</w:t>
            </w:r>
            <w:r w:rsidRPr="00AC4FBC">
              <w:rPr>
                <w:vertAlign w:val="subscript"/>
              </w:rPr>
              <w:t>CRB</w:t>
            </w:r>
          </w:p>
        </w:tc>
        <w:tc>
          <w:tcPr>
            <w:tcW w:w="557" w:type="pct"/>
            <w:shd w:val="clear" w:color="auto" w:fill="auto"/>
            <w:vAlign w:val="center"/>
          </w:tcPr>
          <w:p w14:paraId="1098A56B" w14:textId="77777777" w:rsidR="00C20DEA" w:rsidRPr="00AC4FBC" w:rsidRDefault="00C20DEA" w:rsidP="008127D6">
            <w:pPr>
              <w:pStyle w:val="TAH"/>
            </w:pPr>
            <w:r w:rsidRPr="00AC4FBC">
              <w:t>DL F</w:t>
            </w:r>
            <w:r w:rsidRPr="00AC4FBC">
              <w:rPr>
                <w:vertAlign w:val="subscript"/>
              </w:rPr>
              <w:t>c</w:t>
            </w:r>
            <w:r w:rsidRPr="00AC4FBC">
              <w:t xml:space="preserve"> </w:t>
            </w:r>
          </w:p>
          <w:p w14:paraId="4B0EB178" w14:textId="77777777" w:rsidR="00C20DEA" w:rsidRPr="00AC4FBC" w:rsidRDefault="00C20DEA" w:rsidP="008127D6">
            <w:pPr>
              <w:pStyle w:val="TAH"/>
            </w:pPr>
            <w:r w:rsidRPr="00AC4FBC">
              <w:t>(MHz)</w:t>
            </w:r>
          </w:p>
        </w:tc>
        <w:tc>
          <w:tcPr>
            <w:tcW w:w="460" w:type="pct"/>
            <w:shd w:val="clear" w:color="auto" w:fill="auto"/>
            <w:vAlign w:val="center"/>
          </w:tcPr>
          <w:p w14:paraId="0DBB19E5" w14:textId="77777777" w:rsidR="00C20DEA" w:rsidRPr="00AC4FBC" w:rsidRDefault="00C20DEA" w:rsidP="008127D6">
            <w:pPr>
              <w:pStyle w:val="TAH"/>
            </w:pPr>
            <w:r w:rsidRPr="00AC4FBC">
              <w:t>MSD</w:t>
            </w:r>
          </w:p>
          <w:p w14:paraId="5DDD1CBD" w14:textId="77777777" w:rsidR="00C20DEA" w:rsidRPr="00AC4FBC" w:rsidRDefault="00C20DEA" w:rsidP="008127D6">
            <w:pPr>
              <w:pStyle w:val="TAH"/>
            </w:pPr>
            <w:r w:rsidRPr="00AC4FBC">
              <w:t>(dB)</w:t>
            </w:r>
          </w:p>
        </w:tc>
        <w:tc>
          <w:tcPr>
            <w:tcW w:w="516" w:type="pct"/>
            <w:vAlign w:val="center"/>
          </w:tcPr>
          <w:p w14:paraId="06A4617F" w14:textId="77777777" w:rsidR="00C20DEA" w:rsidRPr="00AC4FBC" w:rsidRDefault="00C20DEA" w:rsidP="008127D6">
            <w:pPr>
              <w:pStyle w:val="TAH"/>
            </w:pPr>
            <w:r w:rsidRPr="00AC4FBC">
              <w:t>IMD order</w:t>
            </w:r>
          </w:p>
        </w:tc>
      </w:tr>
      <w:tr w:rsidR="00C20DEA" w:rsidRPr="00AC4FBC" w14:paraId="4D2E7CFF" w14:textId="77777777" w:rsidTr="001D047E">
        <w:trPr>
          <w:cantSplit/>
          <w:jc w:val="center"/>
        </w:trPr>
        <w:tc>
          <w:tcPr>
            <w:tcW w:w="1332" w:type="pct"/>
            <w:tcBorders>
              <w:bottom w:val="nil"/>
            </w:tcBorders>
            <w:shd w:val="clear" w:color="auto" w:fill="auto"/>
            <w:vAlign w:val="center"/>
          </w:tcPr>
          <w:p w14:paraId="1AB62C42" w14:textId="77777777" w:rsidR="00C20DEA" w:rsidRPr="00AC4FBC" w:rsidRDefault="00C20DEA" w:rsidP="008127D6">
            <w:pPr>
              <w:pStyle w:val="TAC"/>
              <w:rPr>
                <w:rFonts w:eastAsia="MS Mincho"/>
              </w:rPr>
            </w:pPr>
            <w:r w:rsidRPr="00AC4FBC">
              <w:t>DC_</w:t>
            </w:r>
            <w:r w:rsidRPr="00AC4FBC">
              <w:rPr>
                <w:lang w:eastAsia="zh-TW"/>
              </w:rPr>
              <w:t>1</w:t>
            </w:r>
            <w:r w:rsidRPr="00AC4FBC">
              <w:t>_n</w:t>
            </w:r>
            <w:r w:rsidRPr="00AC4FBC">
              <w:rPr>
                <w:lang w:eastAsia="zh-TW"/>
              </w:rPr>
              <w:t>3</w:t>
            </w:r>
          </w:p>
        </w:tc>
        <w:tc>
          <w:tcPr>
            <w:tcW w:w="610" w:type="pct"/>
            <w:shd w:val="clear" w:color="auto" w:fill="auto"/>
            <w:vAlign w:val="center"/>
          </w:tcPr>
          <w:p w14:paraId="59CC8E81" w14:textId="77777777" w:rsidR="00C20DEA" w:rsidRPr="00AC4FBC" w:rsidRDefault="00C20DEA" w:rsidP="008127D6">
            <w:pPr>
              <w:pStyle w:val="TAC"/>
            </w:pPr>
            <w:r w:rsidRPr="00AC4FBC">
              <w:rPr>
                <w:lang w:eastAsia="zh-TW"/>
              </w:rPr>
              <w:t>1</w:t>
            </w:r>
          </w:p>
        </w:tc>
        <w:tc>
          <w:tcPr>
            <w:tcW w:w="557" w:type="pct"/>
            <w:shd w:val="clear" w:color="auto" w:fill="auto"/>
            <w:vAlign w:val="center"/>
          </w:tcPr>
          <w:p w14:paraId="1783E35A" w14:textId="77777777" w:rsidR="00C20DEA" w:rsidRPr="00AC4FBC" w:rsidRDefault="00C20DEA" w:rsidP="008127D6">
            <w:pPr>
              <w:pStyle w:val="TAC"/>
            </w:pPr>
            <w:r w:rsidRPr="00AC4FBC">
              <w:rPr>
                <w:lang w:eastAsia="zh-TW"/>
              </w:rPr>
              <w:t>1950</w:t>
            </w:r>
          </w:p>
        </w:tc>
        <w:tc>
          <w:tcPr>
            <w:tcW w:w="542" w:type="pct"/>
            <w:shd w:val="clear" w:color="auto" w:fill="auto"/>
            <w:vAlign w:val="center"/>
          </w:tcPr>
          <w:p w14:paraId="39B5AA2B" w14:textId="77777777" w:rsidR="00C20DEA" w:rsidRPr="00AC4FBC" w:rsidRDefault="00C20DEA" w:rsidP="008127D6">
            <w:pPr>
              <w:pStyle w:val="TAC"/>
            </w:pPr>
            <w:r w:rsidRPr="00AC4FBC">
              <w:rPr>
                <w:lang w:eastAsia="zh-TW"/>
              </w:rPr>
              <w:t>5</w:t>
            </w:r>
          </w:p>
        </w:tc>
        <w:tc>
          <w:tcPr>
            <w:tcW w:w="426" w:type="pct"/>
            <w:shd w:val="clear" w:color="auto" w:fill="auto"/>
            <w:vAlign w:val="center"/>
          </w:tcPr>
          <w:p w14:paraId="094E0F7D" w14:textId="77777777" w:rsidR="00C20DEA" w:rsidRPr="00AC4FBC" w:rsidRDefault="00C20DEA" w:rsidP="008127D6">
            <w:pPr>
              <w:pStyle w:val="TAC"/>
            </w:pPr>
            <w:r w:rsidRPr="00AC4FBC">
              <w:rPr>
                <w:lang w:eastAsia="zh-TW"/>
              </w:rPr>
              <w:t>25</w:t>
            </w:r>
          </w:p>
        </w:tc>
        <w:tc>
          <w:tcPr>
            <w:tcW w:w="557" w:type="pct"/>
            <w:shd w:val="clear" w:color="auto" w:fill="auto"/>
            <w:vAlign w:val="center"/>
          </w:tcPr>
          <w:p w14:paraId="12B4D60D" w14:textId="77777777" w:rsidR="00C20DEA" w:rsidRPr="00AC4FBC" w:rsidRDefault="00C20DEA" w:rsidP="008127D6">
            <w:pPr>
              <w:pStyle w:val="TAC"/>
            </w:pPr>
            <w:r w:rsidRPr="00AC4FBC">
              <w:rPr>
                <w:lang w:eastAsia="zh-TW"/>
              </w:rPr>
              <w:t>2140</w:t>
            </w:r>
          </w:p>
        </w:tc>
        <w:tc>
          <w:tcPr>
            <w:tcW w:w="460" w:type="pct"/>
            <w:shd w:val="clear" w:color="auto" w:fill="auto"/>
            <w:vAlign w:val="center"/>
          </w:tcPr>
          <w:p w14:paraId="3E846792" w14:textId="77777777" w:rsidR="00C20DEA" w:rsidRPr="00AC4FBC" w:rsidRDefault="00C20DEA" w:rsidP="008127D6">
            <w:pPr>
              <w:pStyle w:val="TAC"/>
              <w:rPr>
                <w:rFonts w:eastAsia="MS Mincho"/>
              </w:rPr>
            </w:pPr>
            <w:r w:rsidRPr="00AC4FBC">
              <w:rPr>
                <w:lang w:eastAsia="zh-TW"/>
              </w:rPr>
              <w:t>23</w:t>
            </w:r>
          </w:p>
        </w:tc>
        <w:tc>
          <w:tcPr>
            <w:tcW w:w="516" w:type="pct"/>
            <w:vAlign w:val="center"/>
          </w:tcPr>
          <w:p w14:paraId="78862460" w14:textId="77777777" w:rsidR="00C20DEA" w:rsidRPr="00AC4FBC" w:rsidRDefault="00C20DEA" w:rsidP="008127D6">
            <w:pPr>
              <w:pStyle w:val="TAC"/>
            </w:pPr>
            <w:r w:rsidRPr="00AC4FBC">
              <w:rPr>
                <w:lang w:eastAsia="zh-TW"/>
              </w:rPr>
              <w:t>IMD3</w:t>
            </w:r>
          </w:p>
        </w:tc>
      </w:tr>
      <w:tr w:rsidR="00C20DEA" w:rsidRPr="00AC4FBC" w14:paraId="593A2CCB" w14:textId="77777777" w:rsidTr="001D047E">
        <w:trPr>
          <w:cantSplit/>
          <w:jc w:val="center"/>
        </w:trPr>
        <w:tc>
          <w:tcPr>
            <w:tcW w:w="1332" w:type="pct"/>
            <w:tcBorders>
              <w:top w:val="nil"/>
              <w:bottom w:val="single" w:sz="4" w:space="0" w:color="auto"/>
            </w:tcBorders>
            <w:shd w:val="clear" w:color="auto" w:fill="auto"/>
            <w:vAlign w:val="center"/>
          </w:tcPr>
          <w:p w14:paraId="0B7E21E0" w14:textId="77777777" w:rsidR="00C20DEA" w:rsidRPr="00AC4FBC" w:rsidRDefault="00C20DEA" w:rsidP="008127D6">
            <w:pPr>
              <w:pStyle w:val="TAC"/>
            </w:pPr>
          </w:p>
        </w:tc>
        <w:tc>
          <w:tcPr>
            <w:tcW w:w="610" w:type="pct"/>
            <w:tcBorders>
              <w:bottom w:val="single" w:sz="4" w:space="0" w:color="auto"/>
            </w:tcBorders>
            <w:shd w:val="clear" w:color="auto" w:fill="auto"/>
            <w:vAlign w:val="center"/>
          </w:tcPr>
          <w:p w14:paraId="00E63CAF" w14:textId="77777777" w:rsidR="00C20DEA" w:rsidRPr="00AC4FBC" w:rsidRDefault="00C20DEA" w:rsidP="008127D6">
            <w:pPr>
              <w:pStyle w:val="TAC"/>
            </w:pPr>
            <w:r w:rsidRPr="00AC4FBC">
              <w:rPr>
                <w:lang w:eastAsia="zh-TW"/>
              </w:rPr>
              <w:t>n3</w:t>
            </w:r>
          </w:p>
        </w:tc>
        <w:tc>
          <w:tcPr>
            <w:tcW w:w="557" w:type="pct"/>
            <w:tcBorders>
              <w:bottom w:val="single" w:sz="4" w:space="0" w:color="auto"/>
            </w:tcBorders>
            <w:shd w:val="clear" w:color="auto" w:fill="auto"/>
            <w:vAlign w:val="center"/>
          </w:tcPr>
          <w:p w14:paraId="1BB2C2CB" w14:textId="77777777" w:rsidR="00C20DEA" w:rsidRPr="00AC4FBC" w:rsidRDefault="00C20DEA" w:rsidP="008127D6">
            <w:pPr>
              <w:pStyle w:val="TAC"/>
            </w:pPr>
            <w:r w:rsidRPr="00AC4FBC">
              <w:rPr>
                <w:lang w:eastAsia="zh-TW"/>
              </w:rPr>
              <w:t>1760</w:t>
            </w:r>
          </w:p>
        </w:tc>
        <w:tc>
          <w:tcPr>
            <w:tcW w:w="542" w:type="pct"/>
            <w:tcBorders>
              <w:bottom w:val="single" w:sz="4" w:space="0" w:color="auto"/>
            </w:tcBorders>
            <w:shd w:val="clear" w:color="auto" w:fill="auto"/>
            <w:vAlign w:val="center"/>
          </w:tcPr>
          <w:p w14:paraId="33E7A896" w14:textId="77777777" w:rsidR="00C20DEA" w:rsidRPr="00AC4FBC" w:rsidRDefault="00C20DEA" w:rsidP="008127D6">
            <w:pPr>
              <w:pStyle w:val="TAC"/>
            </w:pPr>
            <w:r w:rsidRPr="00AC4FBC">
              <w:rPr>
                <w:lang w:eastAsia="zh-TW"/>
              </w:rPr>
              <w:t>5</w:t>
            </w:r>
          </w:p>
        </w:tc>
        <w:tc>
          <w:tcPr>
            <w:tcW w:w="426" w:type="pct"/>
            <w:tcBorders>
              <w:bottom w:val="single" w:sz="4" w:space="0" w:color="auto"/>
            </w:tcBorders>
            <w:shd w:val="clear" w:color="auto" w:fill="auto"/>
            <w:vAlign w:val="center"/>
          </w:tcPr>
          <w:p w14:paraId="593B425E" w14:textId="77777777" w:rsidR="00C20DEA" w:rsidRPr="00AC4FBC" w:rsidRDefault="00C20DEA" w:rsidP="008127D6">
            <w:pPr>
              <w:pStyle w:val="TAC"/>
            </w:pPr>
            <w:r w:rsidRPr="00AC4FBC">
              <w:rPr>
                <w:lang w:eastAsia="zh-TW"/>
              </w:rPr>
              <w:t>25</w:t>
            </w:r>
          </w:p>
        </w:tc>
        <w:tc>
          <w:tcPr>
            <w:tcW w:w="557" w:type="pct"/>
            <w:tcBorders>
              <w:bottom w:val="single" w:sz="4" w:space="0" w:color="auto"/>
            </w:tcBorders>
            <w:shd w:val="clear" w:color="auto" w:fill="auto"/>
            <w:vAlign w:val="center"/>
          </w:tcPr>
          <w:p w14:paraId="516DF75D" w14:textId="77777777" w:rsidR="00C20DEA" w:rsidRPr="00AC4FBC" w:rsidRDefault="00C20DEA" w:rsidP="008127D6">
            <w:pPr>
              <w:pStyle w:val="TAC"/>
            </w:pPr>
            <w:r w:rsidRPr="00AC4FBC">
              <w:rPr>
                <w:lang w:eastAsia="zh-TW"/>
              </w:rPr>
              <w:t>1855</w:t>
            </w:r>
          </w:p>
        </w:tc>
        <w:tc>
          <w:tcPr>
            <w:tcW w:w="460" w:type="pct"/>
            <w:tcBorders>
              <w:bottom w:val="single" w:sz="4" w:space="0" w:color="auto"/>
            </w:tcBorders>
            <w:shd w:val="clear" w:color="auto" w:fill="auto"/>
            <w:vAlign w:val="center"/>
          </w:tcPr>
          <w:p w14:paraId="02B77977" w14:textId="77777777" w:rsidR="00C20DEA" w:rsidRPr="00AC4FBC" w:rsidRDefault="00C20DEA" w:rsidP="008127D6">
            <w:pPr>
              <w:pStyle w:val="TAC"/>
              <w:rPr>
                <w:rFonts w:eastAsia="MS Mincho"/>
              </w:rPr>
            </w:pPr>
            <w:r w:rsidRPr="00AC4FBC">
              <w:rPr>
                <w:lang w:eastAsia="zh-TW"/>
              </w:rPr>
              <w:t>N/A</w:t>
            </w:r>
          </w:p>
        </w:tc>
        <w:tc>
          <w:tcPr>
            <w:tcW w:w="516" w:type="pct"/>
            <w:tcBorders>
              <w:bottom w:val="single" w:sz="4" w:space="0" w:color="auto"/>
            </w:tcBorders>
          </w:tcPr>
          <w:p w14:paraId="53BB7311" w14:textId="77777777" w:rsidR="00C20DEA" w:rsidRPr="00AC4FBC" w:rsidRDefault="00C20DEA" w:rsidP="008127D6">
            <w:pPr>
              <w:pStyle w:val="TAC"/>
            </w:pPr>
            <w:r w:rsidRPr="00AC4FBC">
              <w:rPr>
                <w:lang w:eastAsia="zh-TW"/>
              </w:rPr>
              <w:t>N/A</w:t>
            </w:r>
          </w:p>
        </w:tc>
      </w:tr>
      <w:tr w:rsidR="00C20DEA" w:rsidRPr="00AC4FBC" w14:paraId="2C40DE36" w14:textId="77777777" w:rsidTr="001D047E">
        <w:trPr>
          <w:cantSplit/>
          <w:jc w:val="center"/>
        </w:trPr>
        <w:tc>
          <w:tcPr>
            <w:tcW w:w="1332" w:type="pct"/>
            <w:vMerge w:val="restart"/>
            <w:shd w:val="clear" w:color="auto" w:fill="auto"/>
            <w:vAlign w:val="center"/>
          </w:tcPr>
          <w:p w14:paraId="27D53B85" w14:textId="77777777" w:rsidR="00C20DEA" w:rsidRPr="00AC4FBC" w:rsidRDefault="00C20DEA" w:rsidP="008127D6">
            <w:pPr>
              <w:pStyle w:val="TAC"/>
              <w:rPr>
                <w:rFonts w:eastAsia="MS Mincho"/>
              </w:rPr>
            </w:pPr>
            <w:r w:rsidRPr="00AC4FBC">
              <w:t>DC_1A_n8A</w:t>
            </w:r>
          </w:p>
        </w:tc>
        <w:tc>
          <w:tcPr>
            <w:tcW w:w="610" w:type="pct"/>
            <w:tcBorders>
              <w:top w:val="single" w:sz="4" w:space="0" w:color="auto"/>
              <w:bottom w:val="nil"/>
            </w:tcBorders>
            <w:shd w:val="clear" w:color="auto" w:fill="auto"/>
          </w:tcPr>
          <w:p w14:paraId="3A5913A4" w14:textId="77777777" w:rsidR="00C20DEA" w:rsidRPr="00AC4FBC" w:rsidRDefault="00C20DEA" w:rsidP="008127D6">
            <w:pPr>
              <w:pStyle w:val="TAC"/>
            </w:pPr>
            <w:r w:rsidRPr="00AC4FBC">
              <w:t>1</w:t>
            </w:r>
          </w:p>
        </w:tc>
        <w:tc>
          <w:tcPr>
            <w:tcW w:w="557" w:type="pct"/>
            <w:tcBorders>
              <w:top w:val="single" w:sz="4" w:space="0" w:color="auto"/>
              <w:bottom w:val="nil"/>
            </w:tcBorders>
            <w:shd w:val="clear" w:color="auto" w:fill="auto"/>
          </w:tcPr>
          <w:p w14:paraId="06534882" w14:textId="77777777" w:rsidR="00C20DEA" w:rsidRPr="00AC4FBC" w:rsidRDefault="00C20DEA" w:rsidP="008127D6">
            <w:pPr>
              <w:pStyle w:val="TAC"/>
            </w:pPr>
            <w:r w:rsidRPr="00AC4FBC">
              <w:rPr>
                <w:rFonts w:cs="Arial"/>
              </w:rPr>
              <w:t>1965</w:t>
            </w:r>
          </w:p>
        </w:tc>
        <w:tc>
          <w:tcPr>
            <w:tcW w:w="542" w:type="pct"/>
            <w:tcBorders>
              <w:top w:val="single" w:sz="4" w:space="0" w:color="auto"/>
              <w:bottom w:val="nil"/>
            </w:tcBorders>
            <w:shd w:val="clear" w:color="auto" w:fill="auto"/>
          </w:tcPr>
          <w:p w14:paraId="4411531B" w14:textId="77777777" w:rsidR="00C20DEA" w:rsidRPr="00AC4FBC" w:rsidRDefault="00C20DEA" w:rsidP="008127D6">
            <w:pPr>
              <w:pStyle w:val="TAC"/>
            </w:pPr>
            <w:r w:rsidRPr="00AC4FBC">
              <w:rPr>
                <w:rFonts w:cs="Arial"/>
              </w:rPr>
              <w:t>5</w:t>
            </w:r>
          </w:p>
        </w:tc>
        <w:tc>
          <w:tcPr>
            <w:tcW w:w="426" w:type="pct"/>
            <w:tcBorders>
              <w:top w:val="single" w:sz="4" w:space="0" w:color="auto"/>
              <w:bottom w:val="nil"/>
            </w:tcBorders>
            <w:shd w:val="clear" w:color="auto" w:fill="auto"/>
          </w:tcPr>
          <w:p w14:paraId="67AE0F45" w14:textId="77777777" w:rsidR="00C20DEA" w:rsidRPr="00AC4FBC" w:rsidRDefault="00C20DEA" w:rsidP="008127D6">
            <w:pPr>
              <w:pStyle w:val="TAC"/>
            </w:pPr>
            <w:r w:rsidRPr="00AC4FBC">
              <w:rPr>
                <w:rFonts w:cs="Arial"/>
              </w:rPr>
              <w:t>25</w:t>
            </w:r>
          </w:p>
        </w:tc>
        <w:tc>
          <w:tcPr>
            <w:tcW w:w="557" w:type="pct"/>
            <w:tcBorders>
              <w:top w:val="single" w:sz="4" w:space="0" w:color="auto"/>
              <w:bottom w:val="nil"/>
            </w:tcBorders>
            <w:shd w:val="clear" w:color="auto" w:fill="auto"/>
          </w:tcPr>
          <w:p w14:paraId="1B8CA974" w14:textId="77777777" w:rsidR="00C20DEA" w:rsidRPr="00AC4FBC" w:rsidRDefault="00C20DEA" w:rsidP="008127D6">
            <w:pPr>
              <w:pStyle w:val="TAC"/>
            </w:pPr>
            <w:r w:rsidRPr="00AC4FBC">
              <w:rPr>
                <w:rFonts w:cs="Arial"/>
              </w:rPr>
              <w:t>2155</w:t>
            </w:r>
          </w:p>
        </w:tc>
        <w:tc>
          <w:tcPr>
            <w:tcW w:w="460" w:type="pct"/>
            <w:tcBorders>
              <w:top w:val="single" w:sz="4" w:space="0" w:color="auto"/>
              <w:bottom w:val="single" w:sz="4" w:space="0" w:color="auto"/>
            </w:tcBorders>
            <w:shd w:val="clear" w:color="auto" w:fill="auto"/>
          </w:tcPr>
          <w:p w14:paraId="7E4D8361" w14:textId="77777777" w:rsidR="00C20DEA" w:rsidRPr="00AC4FBC" w:rsidRDefault="00C20DEA" w:rsidP="008127D6">
            <w:pPr>
              <w:pStyle w:val="TAC"/>
            </w:pPr>
            <w:r w:rsidRPr="00AC4FBC">
              <w:rPr>
                <w:rFonts w:cs="Arial"/>
              </w:rPr>
              <w:t>6</w:t>
            </w:r>
            <w:r w:rsidRPr="00AC4FBC">
              <w:rPr>
                <w:rFonts w:cs="Arial"/>
                <w:lang w:eastAsia="zh-CN"/>
              </w:rPr>
              <w:t>.0</w:t>
            </w:r>
          </w:p>
        </w:tc>
        <w:tc>
          <w:tcPr>
            <w:tcW w:w="516" w:type="pct"/>
            <w:tcBorders>
              <w:top w:val="single" w:sz="4" w:space="0" w:color="auto"/>
              <w:bottom w:val="nil"/>
            </w:tcBorders>
          </w:tcPr>
          <w:p w14:paraId="7EB621F0" w14:textId="77777777" w:rsidR="00C20DEA" w:rsidRPr="00AC4FBC" w:rsidRDefault="00C20DEA" w:rsidP="008127D6">
            <w:pPr>
              <w:pStyle w:val="TAC"/>
            </w:pPr>
            <w:r w:rsidRPr="00AC4FBC">
              <w:t>IMD4</w:t>
            </w:r>
          </w:p>
        </w:tc>
      </w:tr>
      <w:tr w:rsidR="00C20DEA" w:rsidRPr="00AC4FBC" w14:paraId="0C758295" w14:textId="77777777" w:rsidTr="001D047E">
        <w:trPr>
          <w:cantSplit/>
          <w:jc w:val="center"/>
        </w:trPr>
        <w:tc>
          <w:tcPr>
            <w:tcW w:w="1332" w:type="pct"/>
            <w:vMerge/>
            <w:tcBorders>
              <w:bottom w:val="nil"/>
            </w:tcBorders>
            <w:shd w:val="clear" w:color="auto" w:fill="auto"/>
            <w:vAlign w:val="center"/>
          </w:tcPr>
          <w:p w14:paraId="4F99985B" w14:textId="77777777" w:rsidR="00C20DEA" w:rsidRPr="00AC4FBC" w:rsidRDefault="00C20DEA" w:rsidP="008127D6">
            <w:pPr>
              <w:pStyle w:val="TAC"/>
            </w:pPr>
          </w:p>
        </w:tc>
        <w:tc>
          <w:tcPr>
            <w:tcW w:w="610" w:type="pct"/>
            <w:tcBorders>
              <w:top w:val="single" w:sz="4" w:space="0" w:color="auto"/>
              <w:bottom w:val="nil"/>
            </w:tcBorders>
            <w:shd w:val="clear" w:color="auto" w:fill="auto"/>
          </w:tcPr>
          <w:p w14:paraId="5276B39F" w14:textId="77777777" w:rsidR="00C20DEA" w:rsidRPr="00AC4FBC" w:rsidRDefault="00C20DEA" w:rsidP="008127D6">
            <w:pPr>
              <w:pStyle w:val="TAC"/>
            </w:pPr>
            <w:r w:rsidRPr="00AC4FBC">
              <w:rPr>
                <w:lang w:eastAsia="zh-CN"/>
              </w:rPr>
              <w:t>n8</w:t>
            </w:r>
          </w:p>
        </w:tc>
        <w:tc>
          <w:tcPr>
            <w:tcW w:w="557" w:type="pct"/>
            <w:tcBorders>
              <w:top w:val="single" w:sz="4" w:space="0" w:color="auto"/>
              <w:bottom w:val="nil"/>
            </w:tcBorders>
            <w:shd w:val="clear" w:color="auto" w:fill="auto"/>
          </w:tcPr>
          <w:p w14:paraId="2ED5CF6D" w14:textId="77777777" w:rsidR="00C20DEA" w:rsidRPr="00AC4FBC" w:rsidRDefault="00C20DEA" w:rsidP="008127D6">
            <w:pPr>
              <w:pStyle w:val="TAC"/>
            </w:pPr>
            <w:r w:rsidRPr="00AC4FBC">
              <w:rPr>
                <w:rFonts w:cs="Arial"/>
              </w:rPr>
              <w:t>887.5</w:t>
            </w:r>
          </w:p>
        </w:tc>
        <w:tc>
          <w:tcPr>
            <w:tcW w:w="542" w:type="pct"/>
            <w:tcBorders>
              <w:top w:val="single" w:sz="4" w:space="0" w:color="auto"/>
              <w:bottom w:val="nil"/>
            </w:tcBorders>
            <w:shd w:val="clear" w:color="auto" w:fill="auto"/>
          </w:tcPr>
          <w:p w14:paraId="5B835B51" w14:textId="77777777" w:rsidR="00C20DEA" w:rsidRPr="00AC4FBC" w:rsidRDefault="00C20DEA" w:rsidP="008127D6">
            <w:pPr>
              <w:pStyle w:val="TAC"/>
            </w:pPr>
            <w:r w:rsidRPr="00AC4FBC">
              <w:rPr>
                <w:rFonts w:cs="Arial"/>
              </w:rPr>
              <w:t>5</w:t>
            </w:r>
          </w:p>
        </w:tc>
        <w:tc>
          <w:tcPr>
            <w:tcW w:w="426" w:type="pct"/>
            <w:tcBorders>
              <w:top w:val="single" w:sz="4" w:space="0" w:color="auto"/>
              <w:bottom w:val="nil"/>
            </w:tcBorders>
            <w:shd w:val="clear" w:color="auto" w:fill="auto"/>
          </w:tcPr>
          <w:p w14:paraId="595320A5" w14:textId="77777777" w:rsidR="00C20DEA" w:rsidRPr="00AC4FBC" w:rsidRDefault="00C20DEA" w:rsidP="008127D6">
            <w:pPr>
              <w:pStyle w:val="TAC"/>
            </w:pPr>
            <w:r w:rsidRPr="00AC4FBC">
              <w:rPr>
                <w:rFonts w:cs="Arial"/>
              </w:rPr>
              <w:t>25</w:t>
            </w:r>
          </w:p>
        </w:tc>
        <w:tc>
          <w:tcPr>
            <w:tcW w:w="557" w:type="pct"/>
            <w:tcBorders>
              <w:top w:val="single" w:sz="4" w:space="0" w:color="auto"/>
              <w:bottom w:val="nil"/>
            </w:tcBorders>
            <w:shd w:val="clear" w:color="auto" w:fill="auto"/>
          </w:tcPr>
          <w:p w14:paraId="65183B32" w14:textId="77777777" w:rsidR="00C20DEA" w:rsidRPr="00AC4FBC" w:rsidRDefault="00C20DEA" w:rsidP="008127D6">
            <w:pPr>
              <w:pStyle w:val="TAC"/>
            </w:pPr>
            <w:r w:rsidRPr="00AC4FBC">
              <w:rPr>
                <w:rFonts w:cs="Arial"/>
              </w:rPr>
              <w:t>932.5</w:t>
            </w:r>
          </w:p>
        </w:tc>
        <w:tc>
          <w:tcPr>
            <w:tcW w:w="460" w:type="pct"/>
            <w:tcBorders>
              <w:top w:val="single" w:sz="4" w:space="0" w:color="auto"/>
              <w:bottom w:val="single" w:sz="4" w:space="0" w:color="auto"/>
            </w:tcBorders>
            <w:shd w:val="clear" w:color="auto" w:fill="auto"/>
          </w:tcPr>
          <w:p w14:paraId="6DA3E486" w14:textId="77777777" w:rsidR="00C20DEA" w:rsidRPr="00AC4FBC" w:rsidRDefault="00C20DEA" w:rsidP="008127D6">
            <w:pPr>
              <w:pStyle w:val="TAC"/>
            </w:pPr>
            <w:r w:rsidRPr="00AC4FBC">
              <w:rPr>
                <w:rFonts w:cs="Arial"/>
              </w:rPr>
              <w:t>N/A</w:t>
            </w:r>
          </w:p>
        </w:tc>
        <w:tc>
          <w:tcPr>
            <w:tcW w:w="516" w:type="pct"/>
            <w:tcBorders>
              <w:top w:val="single" w:sz="4" w:space="0" w:color="auto"/>
              <w:bottom w:val="nil"/>
            </w:tcBorders>
          </w:tcPr>
          <w:p w14:paraId="4382D015" w14:textId="77777777" w:rsidR="00C20DEA" w:rsidRPr="00AC4FBC" w:rsidRDefault="00C20DEA" w:rsidP="008127D6">
            <w:pPr>
              <w:pStyle w:val="TAC"/>
            </w:pPr>
            <w:r w:rsidRPr="00AC4FBC">
              <w:t>N/A</w:t>
            </w:r>
          </w:p>
        </w:tc>
      </w:tr>
      <w:tr w:rsidR="00C20DEA" w:rsidRPr="00AC4FBC" w14:paraId="752F407F" w14:textId="77777777" w:rsidTr="001D047E">
        <w:trPr>
          <w:cantSplit/>
          <w:jc w:val="center"/>
        </w:trPr>
        <w:tc>
          <w:tcPr>
            <w:tcW w:w="1332" w:type="pct"/>
            <w:tcBorders>
              <w:bottom w:val="nil"/>
            </w:tcBorders>
            <w:shd w:val="clear" w:color="auto" w:fill="auto"/>
            <w:vAlign w:val="center"/>
          </w:tcPr>
          <w:p w14:paraId="131F5683" w14:textId="77777777" w:rsidR="00C20DEA" w:rsidRPr="00AC4FBC" w:rsidRDefault="00C20DEA" w:rsidP="008127D6">
            <w:pPr>
              <w:pStyle w:val="TAC"/>
              <w:rPr>
                <w:rFonts w:eastAsia="MS Mincho"/>
              </w:rPr>
            </w:pPr>
            <w:r w:rsidRPr="00AC4FBC">
              <w:rPr>
                <w:rFonts w:eastAsia="MS Mincho"/>
              </w:rPr>
              <w:t xml:space="preserve">DC_1A_n77A </w:t>
            </w:r>
          </w:p>
        </w:tc>
        <w:tc>
          <w:tcPr>
            <w:tcW w:w="610" w:type="pct"/>
            <w:tcBorders>
              <w:top w:val="single" w:sz="4" w:space="0" w:color="auto"/>
              <w:bottom w:val="nil"/>
            </w:tcBorders>
            <w:shd w:val="clear" w:color="auto" w:fill="auto"/>
            <w:vAlign w:val="center"/>
          </w:tcPr>
          <w:p w14:paraId="3446A4E6" w14:textId="77777777" w:rsidR="00C20DEA" w:rsidRPr="00AC4FBC" w:rsidRDefault="00C20DEA" w:rsidP="008127D6">
            <w:pPr>
              <w:pStyle w:val="TAC"/>
            </w:pPr>
            <w:r w:rsidRPr="00AC4FBC">
              <w:t>1</w:t>
            </w:r>
          </w:p>
        </w:tc>
        <w:tc>
          <w:tcPr>
            <w:tcW w:w="557" w:type="pct"/>
            <w:tcBorders>
              <w:top w:val="single" w:sz="4" w:space="0" w:color="auto"/>
              <w:bottom w:val="nil"/>
            </w:tcBorders>
            <w:shd w:val="clear" w:color="auto" w:fill="auto"/>
            <w:vAlign w:val="center"/>
          </w:tcPr>
          <w:p w14:paraId="1530E612" w14:textId="77777777" w:rsidR="00C20DEA" w:rsidRPr="00AC4FBC" w:rsidRDefault="00C20DEA" w:rsidP="008127D6">
            <w:pPr>
              <w:pStyle w:val="TAC"/>
            </w:pPr>
            <w:r w:rsidRPr="00AC4FBC">
              <w:t>1950</w:t>
            </w:r>
          </w:p>
        </w:tc>
        <w:tc>
          <w:tcPr>
            <w:tcW w:w="542" w:type="pct"/>
            <w:tcBorders>
              <w:top w:val="single" w:sz="4" w:space="0" w:color="auto"/>
              <w:bottom w:val="nil"/>
            </w:tcBorders>
            <w:shd w:val="clear" w:color="auto" w:fill="auto"/>
            <w:vAlign w:val="center"/>
          </w:tcPr>
          <w:p w14:paraId="0FF70434" w14:textId="77777777" w:rsidR="00C20DEA" w:rsidRPr="00AC4FBC" w:rsidRDefault="00C20DEA" w:rsidP="008127D6">
            <w:pPr>
              <w:pStyle w:val="TAC"/>
            </w:pPr>
            <w:r w:rsidRPr="00AC4FBC">
              <w:t>5</w:t>
            </w:r>
          </w:p>
        </w:tc>
        <w:tc>
          <w:tcPr>
            <w:tcW w:w="426" w:type="pct"/>
            <w:tcBorders>
              <w:top w:val="single" w:sz="4" w:space="0" w:color="auto"/>
              <w:bottom w:val="nil"/>
            </w:tcBorders>
            <w:shd w:val="clear" w:color="auto" w:fill="auto"/>
            <w:vAlign w:val="center"/>
          </w:tcPr>
          <w:p w14:paraId="1268F332" w14:textId="77777777" w:rsidR="00C20DEA" w:rsidRPr="00AC4FBC" w:rsidRDefault="00C20DEA" w:rsidP="008127D6">
            <w:pPr>
              <w:pStyle w:val="TAC"/>
            </w:pPr>
            <w:r w:rsidRPr="00AC4FBC">
              <w:t>25</w:t>
            </w:r>
          </w:p>
        </w:tc>
        <w:tc>
          <w:tcPr>
            <w:tcW w:w="557" w:type="pct"/>
            <w:tcBorders>
              <w:top w:val="single" w:sz="4" w:space="0" w:color="auto"/>
              <w:bottom w:val="nil"/>
            </w:tcBorders>
            <w:shd w:val="clear" w:color="auto" w:fill="auto"/>
            <w:vAlign w:val="center"/>
          </w:tcPr>
          <w:p w14:paraId="5F467065" w14:textId="77777777" w:rsidR="00C20DEA" w:rsidRPr="00AC4FBC" w:rsidRDefault="00C20DEA" w:rsidP="008127D6">
            <w:pPr>
              <w:pStyle w:val="TAC"/>
            </w:pPr>
            <w:r w:rsidRPr="00AC4FBC">
              <w:t>2140</w:t>
            </w:r>
          </w:p>
        </w:tc>
        <w:tc>
          <w:tcPr>
            <w:tcW w:w="460" w:type="pct"/>
            <w:tcBorders>
              <w:top w:val="single" w:sz="4" w:space="0" w:color="auto"/>
              <w:bottom w:val="single" w:sz="4" w:space="0" w:color="auto"/>
            </w:tcBorders>
            <w:shd w:val="clear" w:color="auto" w:fill="auto"/>
            <w:vAlign w:val="center"/>
          </w:tcPr>
          <w:p w14:paraId="2C52CB7A" w14:textId="77777777" w:rsidR="00C20DEA" w:rsidRPr="00AC4FBC" w:rsidRDefault="00C20DEA" w:rsidP="008127D6">
            <w:pPr>
              <w:pStyle w:val="TAC"/>
              <w:rPr>
                <w:rFonts w:eastAsia="MS Mincho"/>
              </w:rPr>
            </w:pPr>
            <w:r w:rsidRPr="00AC4FBC">
              <w:t>29.8</w:t>
            </w:r>
          </w:p>
        </w:tc>
        <w:tc>
          <w:tcPr>
            <w:tcW w:w="516" w:type="pct"/>
            <w:tcBorders>
              <w:top w:val="single" w:sz="4" w:space="0" w:color="auto"/>
              <w:bottom w:val="nil"/>
            </w:tcBorders>
          </w:tcPr>
          <w:p w14:paraId="7F54D9AA" w14:textId="77777777" w:rsidR="00C20DEA" w:rsidRPr="00AC4FBC" w:rsidRDefault="00C20DEA" w:rsidP="008127D6">
            <w:pPr>
              <w:pStyle w:val="TAC"/>
            </w:pPr>
            <w:r w:rsidRPr="00AC4FBC">
              <w:t>IMD2</w:t>
            </w:r>
            <w:r w:rsidRPr="00AC4FBC">
              <w:rPr>
                <w:vertAlign w:val="superscript"/>
              </w:rPr>
              <w:t>3</w:t>
            </w:r>
          </w:p>
        </w:tc>
      </w:tr>
      <w:tr w:rsidR="00C20DEA" w:rsidRPr="00AC4FBC" w14:paraId="5340438F" w14:textId="77777777" w:rsidTr="001D047E">
        <w:trPr>
          <w:cantSplit/>
          <w:jc w:val="center"/>
        </w:trPr>
        <w:tc>
          <w:tcPr>
            <w:tcW w:w="1332" w:type="pct"/>
            <w:tcBorders>
              <w:top w:val="nil"/>
              <w:bottom w:val="nil"/>
            </w:tcBorders>
            <w:shd w:val="clear" w:color="auto" w:fill="auto"/>
            <w:vAlign w:val="center"/>
          </w:tcPr>
          <w:p w14:paraId="30CA3E26" w14:textId="77777777" w:rsidR="00C20DEA" w:rsidRPr="00AC4FBC" w:rsidRDefault="00C20DEA" w:rsidP="008127D6">
            <w:pPr>
              <w:pStyle w:val="TAC"/>
              <w:rPr>
                <w:rFonts w:eastAsia="MS Mincho"/>
              </w:rPr>
            </w:pPr>
            <w:r w:rsidRPr="00AC4FBC">
              <w:rPr>
                <w:rFonts w:eastAsia="MS Mincho"/>
              </w:rPr>
              <w:t>DC_1A_SUL_n77A-</w:t>
            </w:r>
          </w:p>
        </w:tc>
        <w:tc>
          <w:tcPr>
            <w:tcW w:w="610" w:type="pct"/>
            <w:tcBorders>
              <w:top w:val="nil"/>
              <w:bottom w:val="single" w:sz="4" w:space="0" w:color="auto"/>
            </w:tcBorders>
            <w:shd w:val="clear" w:color="auto" w:fill="auto"/>
            <w:vAlign w:val="center"/>
          </w:tcPr>
          <w:p w14:paraId="59BF14F0"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129332ED" w14:textId="77777777" w:rsidR="00C20DEA" w:rsidRPr="00AC4FBC" w:rsidRDefault="00C20DEA" w:rsidP="008127D6">
            <w:pPr>
              <w:pStyle w:val="TAC"/>
            </w:pPr>
          </w:p>
        </w:tc>
        <w:tc>
          <w:tcPr>
            <w:tcW w:w="542" w:type="pct"/>
            <w:tcBorders>
              <w:top w:val="nil"/>
              <w:bottom w:val="single" w:sz="4" w:space="0" w:color="auto"/>
            </w:tcBorders>
            <w:shd w:val="clear" w:color="auto" w:fill="auto"/>
            <w:vAlign w:val="center"/>
          </w:tcPr>
          <w:p w14:paraId="34156B9D" w14:textId="77777777" w:rsidR="00C20DEA" w:rsidRPr="00AC4FBC" w:rsidRDefault="00C20DEA" w:rsidP="008127D6">
            <w:pPr>
              <w:pStyle w:val="TAC"/>
            </w:pPr>
          </w:p>
        </w:tc>
        <w:tc>
          <w:tcPr>
            <w:tcW w:w="426" w:type="pct"/>
            <w:tcBorders>
              <w:top w:val="nil"/>
              <w:bottom w:val="single" w:sz="4" w:space="0" w:color="auto"/>
            </w:tcBorders>
            <w:shd w:val="clear" w:color="auto" w:fill="auto"/>
            <w:vAlign w:val="center"/>
          </w:tcPr>
          <w:p w14:paraId="34CE44BF"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68301DA3" w14:textId="77777777" w:rsidR="00C20DEA" w:rsidRPr="00AC4FBC" w:rsidRDefault="00C20DEA" w:rsidP="008127D6">
            <w:pPr>
              <w:pStyle w:val="TAC"/>
            </w:pPr>
          </w:p>
        </w:tc>
        <w:tc>
          <w:tcPr>
            <w:tcW w:w="460" w:type="pct"/>
            <w:tcBorders>
              <w:top w:val="single" w:sz="4" w:space="0" w:color="auto"/>
              <w:bottom w:val="single" w:sz="4" w:space="0" w:color="auto"/>
            </w:tcBorders>
            <w:shd w:val="clear" w:color="auto" w:fill="auto"/>
            <w:vAlign w:val="center"/>
          </w:tcPr>
          <w:p w14:paraId="18EDF6A5" w14:textId="77777777" w:rsidR="00C20DEA" w:rsidRPr="00AC4FBC" w:rsidRDefault="00C20DEA" w:rsidP="008127D6">
            <w:pPr>
              <w:pStyle w:val="TAC"/>
            </w:pPr>
          </w:p>
        </w:tc>
        <w:tc>
          <w:tcPr>
            <w:tcW w:w="516" w:type="pct"/>
            <w:tcBorders>
              <w:top w:val="nil"/>
              <w:bottom w:val="single" w:sz="4" w:space="0" w:color="auto"/>
            </w:tcBorders>
            <w:vAlign w:val="center"/>
          </w:tcPr>
          <w:p w14:paraId="7C1BD827" w14:textId="77777777" w:rsidR="00C20DEA" w:rsidRPr="00AC4FBC" w:rsidRDefault="00C20DEA" w:rsidP="008127D6">
            <w:pPr>
              <w:pStyle w:val="TAC"/>
            </w:pPr>
          </w:p>
        </w:tc>
      </w:tr>
      <w:tr w:rsidR="00C20DEA" w:rsidRPr="00AC4FBC" w14:paraId="72C165C4" w14:textId="77777777" w:rsidTr="001D047E">
        <w:trPr>
          <w:cantSplit/>
          <w:jc w:val="center"/>
        </w:trPr>
        <w:tc>
          <w:tcPr>
            <w:tcW w:w="1332" w:type="pct"/>
            <w:tcBorders>
              <w:top w:val="nil"/>
              <w:bottom w:val="single" w:sz="4" w:space="0" w:color="auto"/>
            </w:tcBorders>
            <w:shd w:val="clear" w:color="auto" w:fill="auto"/>
            <w:vAlign w:val="center"/>
          </w:tcPr>
          <w:p w14:paraId="636C944C" w14:textId="77777777" w:rsidR="00C20DEA" w:rsidRPr="00AC4FBC" w:rsidRDefault="00C20DEA" w:rsidP="008127D6">
            <w:pPr>
              <w:pStyle w:val="TAC"/>
              <w:rPr>
                <w:rFonts w:eastAsia="MS Mincho"/>
              </w:rPr>
            </w:pPr>
            <w:r w:rsidRPr="00AC4FBC">
              <w:rPr>
                <w:rFonts w:eastAsia="MS Mincho"/>
              </w:rPr>
              <w:t>n84A</w:t>
            </w:r>
          </w:p>
        </w:tc>
        <w:tc>
          <w:tcPr>
            <w:tcW w:w="610" w:type="pct"/>
            <w:tcBorders>
              <w:bottom w:val="single" w:sz="4" w:space="0" w:color="auto"/>
            </w:tcBorders>
            <w:shd w:val="clear" w:color="auto" w:fill="auto"/>
            <w:vAlign w:val="center"/>
          </w:tcPr>
          <w:p w14:paraId="57820F29" w14:textId="77777777" w:rsidR="00C20DEA" w:rsidRPr="00AC4FBC" w:rsidRDefault="00C20DEA" w:rsidP="008127D6">
            <w:pPr>
              <w:pStyle w:val="TAC"/>
            </w:pPr>
            <w:r w:rsidRPr="00AC4FBC">
              <w:t>n77, n78</w:t>
            </w:r>
          </w:p>
        </w:tc>
        <w:tc>
          <w:tcPr>
            <w:tcW w:w="557" w:type="pct"/>
            <w:tcBorders>
              <w:bottom w:val="single" w:sz="4" w:space="0" w:color="auto"/>
            </w:tcBorders>
            <w:shd w:val="clear" w:color="auto" w:fill="auto"/>
            <w:vAlign w:val="center"/>
          </w:tcPr>
          <w:p w14:paraId="338C72C9" w14:textId="77777777" w:rsidR="00C20DEA" w:rsidRPr="00AC4FBC" w:rsidRDefault="00C20DEA" w:rsidP="008127D6">
            <w:pPr>
              <w:pStyle w:val="TAC"/>
            </w:pPr>
            <w:r w:rsidRPr="00AC4FBC">
              <w:t>4090</w:t>
            </w:r>
          </w:p>
        </w:tc>
        <w:tc>
          <w:tcPr>
            <w:tcW w:w="542" w:type="pct"/>
            <w:tcBorders>
              <w:bottom w:val="single" w:sz="4" w:space="0" w:color="auto"/>
            </w:tcBorders>
            <w:shd w:val="clear" w:color="auto" w:fill="auto"/>
            <w:vAlign w:val="center"/>
          </w:tcPr>
          <w:p w14:paraId="2E1C4929" w14:textId="77777777" w:rsidR="00C20DEA" w:rsidRPr="00AC4FBC" w:rsidRDefault="00C20DEA" w:rsidP="008127D6">
            <w:pPr>
              <w:pStyle w:val="TAC"/>
            </w:pPr>
            <w:r w:rsidRPr="00AC4FBC">
              <w:t>10</w:t>
            </w:r>
          </w:p>
        </w:tc>
        <w:tc>
          <w:tcPr>
            <w:tcW w:w="426" w:type="pct"/>
            <w:tcBorders>
              <w:bottom w:val="single" w:sz="4" w:space="0" w:color="auto"/>
            </w:tcBorders>
            <w:shd w:val="clear" w:color="auto" w:fill="auto"/>
            <w:vAlign w:val="center"/>
          </w:tcPr>
          <w:p w14:paraId="0E2F6FF5" w14:textId="77777777" w:rsidR="00C20DEA" w:rsidRPr="00AC4FBC" w:rsidRDefault="00C20DEA" w:rsidP="008127D6">
            <w:pPr>
              <w:pStyle w:val="TAC"/>
            </w:pPr>
            <w:r w:rsidRPr="00AC4FBC">
              <w:t>50</w:t>
            </w:r>
          </w:p>
        </w:tc>
        <w:tc>
          <w:tcPr>
            <w:tcW w:w="557" w:type="pct"/>
            <w:tcBorders>
              <w:bottom w:val="single" w:sz="4" w:space="0" w:color="auto"/>
            </w:tcBorders>
            <w:shd w:val="clear" w:color="auto" w:fill="auto"/>
            <w:vAlign w:val="center"/>
          </w:tcPr>
          <w:p w14:paraId="4CE6B71C" w14:textId="77777777" w:rsidR="00C20DEA" w:rsidRPr="00AC4FBC" w:rsidRDefault="00C20DEA" w:rsidP="008127D6">
            <w:pPr>
              <w:pStyle w:val="TAC"/>
            </w:pPr>
            <w:r w:rsidRPr="00AC4FBC">
              <w:t>4090</w:t>
            </w:r>
          </w:p>
        </w:tc>
        <w:tc>
          <w:tcPr>
            <w:tcW w:w="460" w:type="pct"/>
            <w:tcBorders>
              <w:bottom w:val="single" w:sz="4" w:space="0" w:color="auto"/>
            </w:tcBorders>
            <w:shd w:val="clear" w:color="auto" w:fill="auto"/>
            <w:vAlign w:val="center"/>
          </w:tcPr>
          <w:p w14:paraId="4A0B9459" w14:textId="77777777" w:rsidR="00C20DEA" w:rsidRPr="00AC4FBC" w:rsidRDefault="00C20DEA" w:rsidP="008127D6">
            <w:pPr>
              <w:pStyle w:val="TAC"/>
              <w:rPr>
                <w:rFonts w:eastAsia="MS Mincho"/>
              </w:rPr>
            </w:pPr>
            <w:r w:rsidRPr="00AC4FBC">
              <w:t>N/A</w:t>
            </w:r>
          </w:p>
        </w:tc>
        <w:tc>
          <w:tcPr>
            <w:tcW w:w="516" w:type="pct"/>
            <w:tcBorders>
              <w:bottom w:val="single" w:sz="4" w:space="0" w:color="auto"/>
            </w:tcBorders>
            <w:vAlign w:val="center"/>
          </w:tcPr>
          <w:p w14:paraId="3946F8BE" w14:textId="77777777" w:rsidR="00C20DEA" w:rsidRPr="00AC4FBC" w:rsidRDefault="00C20DEA" w:rsidP="008127D6">
            <w:pPr>
              <w:pStyle w:val="TAC"/>
              <w:rPr>
                <w:rFonts w:eastAsia="MS Mincho"/>
              </w:rPr>
            </w:pPr>
            <w:r w:rsidRPr="00AC4FBC">
              <w:t>N/A</w:t>
            </w:r>
          </w:p>
        </w:tc>
      </w:tr>
      <w:tr w:rsidR="00C20DEA" w:rsidRPr="00AC4FBC" w14:paraId="5CB0F224" w14:textId="77777777" w:rsidTr="001D047E">
        <w:trPr>
          <w:cantSplit/>
          <w:jc w:val="center"/>
        </w:trPr>
        <w:tc>
          <w:tcPr>
            <w:tcW w:w="1332" w:type="pct"/>
            <w:tcBorders>
              <w:bottom w:val="nil"/>
            </w:tcBorders>
            <w:shd w:val="clear" w:color="auto" w:fill="auto"/>
            <w:vAlign w:val="center"/>
          </w:tcPr>
          <w:p w14:paraId="0069FAC1" w14:textId="77777777" w:rsidR="00C20DEA" w:rsidRPr="00AC4FBC" w:rsidRDefault="00C20DEA" w:rsidP="008127D6">
            <w:pPr>
              <w:pStyle w:val="TAC"/>
              <w:rPr>
                <w:rFonts w:eastAsia="MS Mincho"/>
              </w:rPr>
            </w:pPr>
            <w:r w:rsidRPr="00AC4FBC">
              <w:rPr>
                <w:rFonts w:eastAsia="MS Mincho"/>
              </w:rPr>
              <w:t xml:space="preserve">DC_1A_n77A </w:t>
            </w:r>
          </w:p>
        </w:tc>
        <w:tc>
          <w:tcPr>
            <w:tcW w:w="610" w:type="pct"/>
            <w:tcBorders>
              <w:top w:val="single" w:sz="4" w:space="0" w:color="auto"/>
              <w:bottom w:val="nil"/>
            </w:tcBorders>
            <w:shd w:val="clear" w:color="auto" w:fill="auto"/>
            <w:vAlign w:val="center"/>
          </w:tcPr>
          <w:p w14:paraId="7CC57CFA" w14:textId="77777777" w:rsidR="00C20DEA" w:rsidRPr="00AC4FBC" w:rsidRDefault="00C20DEA" w:rsidP="008127D6">
            <w:pPr>
              <w:pStyle w:val="TAC"/>
            </w:pPr>
            <w:r w:rsidRPr="00AC4FBC">
              <w:t>1</w:t>
            </w:r>
          </w:p>
        </w:tc>
        <w:tc>
          <w:tcPr>
            <w:tcW w:w="557" w:type="pct"/>
            <w:tcBorders>
              <w:top w:val="single" w:sz="4" w:space="0" w:color="auto"/>
              <w:bottom w:val="nil"/>
            </w:tcBorders>
            <w:shd w:val="clear" w:color="auto" w:fill="auto"/>
            <w:vAlign w:val="center"/>
          </w:tcPr>
          <w:p w14:paraId="3F586BDF" w14:textId="77777777" w:rsidR="00C20DEA" w:rsidRPr="00AC4FBC" w:rsidRDefault="00C20DEA" w:rsidP="008127D6">
            <w:pPr>
              <w:pStyle w:val="TAC"/>
            </w:pPr>
            <w:r w:rsidRPr="00AC4FBC">
              <w:t>1950</w:t>
            </w:r>
          </w:p>
        </w:tc>
        <w:tc>
          <w:tcPr>
            <w:tcW w:w="542" w:type="pct"/>
            <w:tcBorders>
              <w:top w:val="single" w:sz="4" w:space="0" w:color="auto"/>
              <w:bottom w:val="nil"/>
            </w:tcBorders>
            <w:shd w:val="clear" w:color="auto" w:fill="auto"/>
            <w:vAlign w:val="center"/>
          </w:tcPr>
          <w:p w14:paraId="3E2F2533" w14:textId="77777777" w:rsidR="00C20DEA" w:rsidRPr="00AC4FBC" w:rsidRDefault="00C20DEA" w:rsidP="008127D6">
            <w:pPr>
              <w:pStyle w:val="TAC"/>
            </w:pPr>
            <w:r w:rsidRPr="00AC4FBC">
              <w:t>5</w:t>
            </w:r>
          </w:p>
        </w:tc>
        <w:tc>
          <w:tcPr>
            <w:tcW w:w="426" w:type="pct"/>
            <w:tcBorders>
              <w:top w:val="single" w:sz="4" w:space="0" w:color="auto"/>
              <w:bottom w:val="nil"/>
            </w:tcBorders>
            <w:shd w:val="clear" w:color="auto" w:fill="auto"/>
            <w:vAlign w:val="center"/>
          </w:tcPr>
          <w:p w14:paraId="31B2F18A" w14:textId="77777777" w:rsidR="00C20DEA" w:rsidRPr="00AC4FBC" w:rsidRDefault="00C20DEA" w:rsidP="008127D6">
            <w:pPr>
              <w:pStyle w:val="TAC"/>
            </w:pPr>
            <w:r w:rsidRPr="00AC4FBC">
              <w:t>25</w:t>
            </w:r>
          </w:p>
        </w:tc>
        <w:tc>
          <w:tcPr>
            <w:tcW w:w="557" w:type="pct"/>
            <w:tcBorders>
              <w:top w:val="single" w:sz="4" w:space="0" w:color="auto"/>
              <w:bottom w:val="nil"/>
            </w:tcBorders>
            <w:shd w:val="clear" w:color="auto" w:fill="auto"/>
            <w:vAlign w:val="center"/>
          </w:tcPr>
          <w:p w14:paraId="38E91712" w14:textId="77777777" w:rsidR="00C20DEA" w:rsidRPr="00AC4FBC" w:rsidRDefault="00C20DEA" w:rsidP="008127D6">
            <w:pPr>
              <w:pStyle w:val="TAC"/>
            </w:pPr>
            <w:r w:rsidRPr="00AC4FBC">
              <w:t>2140</w:t>
            </w:r>
          </w:p>
        </w:tc>
        <w:tc>
          <w:tcPr>
            <w:tcW w:w="460" w:type="pct"/>
            <w:tcBorders>
              <w:top w:val="single" w:sz="4" w:space="0" w:color="auto"/>
              <w:bottom w:val="single" w:sz="4" w:space="0" w:color="auto"/>
            </w:tcBorders>
            <w:shd w:val="clear" w:color="auto" w:fill="auto"/>
          </w:tcPr>
          <w:p w14:paraId="6126E282" w14:textId="77777777" w:rsidR="00C20DEA" w:rsidRPr="00AC4FBC" w:rsidRDefault="00C20DEA" w:rsidP="008127D6">
            <w:pPr>
              <w:pStyle w:val="TAC"/>
              <w:rPr>
                <w:rFonts w:eastAsia="MS Mincho"/>
              </w:rPr>
            </w:pPr>
            <w:r w:rsidRPr="00AC4FBC">
              <w:t>8.0</w:t>
            </w:r>
          </w:p>
        </w:tc>
        <w:tc>
          <w:tcPr>
            <w:tcW w:w="516" w:type="pct"/>
            <w:tcBorders>
              <w:top w:val="single" w:sz="4" w:space="0" w:color="auto"/>
              <w:bottom w:val="nil"/>
            </w:tcBorders>
          </w:tcPr>
          <w:p w14:paraId="2BCC6E51" w14:textId="77777777" w:rsidR="00C20DEA" w:rsidRPr="00AC4FBC" w:rsidRDefault="00C20DEA" w:rsidP="008127D6">
            <w:pPr>
              <w:pStyle w:val="TAC"/>
            </w:pPr>
            <w:r w:rsidRPr="00AC4FBC">
              <w:t>IMD4</w:t>
            </w:r>
            <w:r w:rsidRPr="00AC4FBC">
              <w:rPr>
                <w:vertAlign w:val="superscript"/>
              </w:rPr>
              <w:t>3</w:t>
            </w:r>
          </w:p>
        </w:tc>
      </w:tr>
      <w:tr w:rsidR="00C20DEA" w:rsidRPr="00AC4FBC" w14:paraId="4E8D5587" w14:textId="77777777" w:rsidTr="001D047E">
        <w:trPr>
          <w:cantSplit/>
          <w:jc w:val="center"/>
        </w:trPr>
        <w:tc>
          <w:tcPr>
            <w:tcW w:w="1332" w:type="pct"/>
            <w:tcBorders>
              <w:top w:val="nil"/>
              <w:bottom w:val="nil"/>
            </w:tcBorders>
            <w:shd w:val="clear" w:color="auto" w:fill="auto"/>
            <w:vAlign w:val="center"/>
          </w:tcPr>
          <w:p w14:paraId="0B462B52" w14:textId="77777777" w:rsidR="00C20DEA" w:rsidRPr="00AC4FBC" w:rsidRDefault="00C20DEA" w:rsidP="008127D6">
            <w:pPr>
              <w:pStyle w:val="TAC"/>
              <w:rPr>
                <w:rFonts w:eastAsia="MS Mincho"/>
              </w:rPr>
            </w:pPr>
            <w:r w:rsidRPr="00AC4FBC">
              <w:t>DC_1A-SUL_n77A-n84A</w:t>
            </w:r>
          </w:p>
        </w:tc>
        <w:tc>
          <w:tcPr>
            <w:tcW w:w="610" w:type="pct"/>
            <w:tcBorders>
              <w:top w:val="nil"/>
              <w:bottom w:val="single" w:sz="4" w:space="0" w:color="auto"/>
            </w:tcBorders>
            <w:shd w:val="clear" w:color="auto" w:fill="auto"/>
            <w:vAlign w:val="center"/>
          </w:tcPr>
          <w:p w14:paraId="1DF88CE8"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634268E3" w14:textId="77777777" w:rsidR="00C20DEA" w:rsidRPr="00AC4FBC" w:rsidRDefault="00C20DEA" w:rsidP="008127D6">
            <w:pPr>
              <w:pStyle w:val="TAC"/>
            </w:pPr>
          </w:p>
        </w:tc>
        <w:tc>
          <w:tcPr>
            <w:tcW w:w="542" w:type="pct"/>
            <w:tcBorders>
              <w:top w:val="nil"/>
              <w:bottom w:val="single" w:sz="4" w:space="0" w:color="auto"/>
            </w:tcBorders>
            <w:shd w:val="clear" w:color="auto" w:fill="auto"/>
            <w:vAlign w:val="center"/>
          </w:tcPr>
          <w:p w14:paraId="05BEA6AF" w14:textId="77777777" w:rsidR="00C20DEA" w:rsidRPr="00AC4FBC" w:rsidRDefault="00C20DEA" w:rsidP="008127D6">
            <w:pPr>
              <w:pStyle w:val="TAC"/>
            </w:pPr>
          </w:p>
        </w:tc>
        <w:tc>
          <w:tcPr>
            <w:tcW w:w="426" w:type="pct"/>
            <w:tcBorders>
              <w:top w:val="nil"/>
              <w:bottom w:val="single" w:sz="4" w:space="0" w:color="auto"/>
            </w:tcBorders>
            <w:shd w:val="clear" w:color="auto" w:fill="auto"/>
            <w:vAlign w:val="center"/>
          </w:tcPr>
          <w:p w14:paraId="7E0D2F5C" w14:textId="77777777" w:rsidR="00C20DEA" w:rsidRPr="00AC4FBC" w:rsidRDefault="00C20DEA" w:rsidP="008127D6">
            <w:pPr>
              <w:pStyle w:val="TAC"/>
            </w:pPr>
          </w:p>
        </w:tc>
        <w:tc>
          <w:tcPr>
            <w:tcW w:w="557" w:type="pct"/>
            <w:tcBorders>
              <w:top w:val="nil"/>
              <w:bottom w:val="single" w:sz="4" w:space="0" w:color="auto"/>
            </w:tcBorders>
            <w:shd w:val="clear" w:color="auto" w:fill="auto"/>
            <w:vAlign w:val="center"/>
          </w:tcPr>
          <w:p w14:paraId="5ADEC791" w14:textId="77777777" w:rsidR="00C20DEA" w:rsidRPr="00AC4FBC" w:rsidRDefault="00C20DEA" w:rsidP="008127D6">
            <w:pPr>
              <w:pStyle w:val="TAC"/>
            </w:pPr>
          </w:p>
        </w:tc>
        <w:tc>
          <w:tcPr>
            <w:tcW w:w="460" w:type="pct"/>
            <w:tcBorders>
              <w:top w:val="single" w:sz="4" w:space="0" w:color="auto"/>
              <w:bottom w:val="single" w:sz="4" w:space="0" w:color="auto"/>
            </w:tcBorders>
            <w:shd w:val="clear" w:color="auto" w:fill="auto"/>
          </w:tcPr>
          <w:p w14:paraId="2F9AFC4A" w14:textId="77777777" w:rsidR="00C20DEA" w:rsidRPr="00AC4FBC" w:rsidRDefault="00C20DEA" w:rsidP="008127D6">
            <w:pPr>
              <w:pStyle w:val="TAC"/>
              <w:rPr>
                <w:rFonts w:eastAsia="MS Mincho"/>
              </w:rPr>
            </w:pPr>
          </w:p>
        </w:tc>
        <w:tc>
          <w:tcPr>
            <w:tcW w:w="516" w:type="pct"/>
            <w:tcBorders>
              <w:top w:val="nil"/>
              <w:bottom w:val="single" w:sz="4" w:space="0" w:color="auto"/>
            </w:tcBorders>
            <w:vAlign w:val="center"/>
          </w:tcPr>
          <w:p w14:paraId="67CD6AF6" w14:textId="77777777" w:rsidR="00C20DEA" w:rsidRPr="00AC4FBC" w:rsidRDefault="00C20DEA" w:rsidP="008127D6">
            <w:pPr>
              <w:pStyle w:val="TAC"/>
            </w:pPr>
          </w:p>
        </w:tc>
      </w:tr>
      <w:tr w:rsidR="00C20DEA" w:rsidRPr="00AC4FBC" w14:paraId="5E267CE5" w14:textId="77777777" w:rsidTr="001D047E">
        <w:trPr>
          <w:cantSplit/>
          <w:jc w:val="center"/>
        </w:trPr>
        <w:tc>
          <w:tcPr>
            <w:tcW w:w="1332" w:type="pct"/>
            <w:tcBorders>
              <w:top w:val="nil"/>
              <w:bottom w:val="single" w:sz="4" w:space="0" w:color="auto"/>
            </w:tcBorders>
            <w:shd w:val="clear" w:color="auto" w:fill="auto"/>
            <w:vAlign w:val="center"/>
          </w:tcPr>
          <w:p w14:paraId="1F17070B" w14:textId="77777777" w:rsidR="00C20DEA" w:rsidRPr="00AC4FBC" w:rsidRDefault="00C20DEA" w:rsidP="008127D6">
            <w:pPr>
              <w:pStyle w:val="TAC"/>
              <w:rPr>
                <w:rFonts w:eastAsia="MS Mincho"/>
              </w:rPr>
            </w:pPr>
            <w:r w:rsidRPr="00AC4FBC">
              <w:rPr>
                <w:rFonts w:eastAsia="MS Mincho"/>
              </w:rPr>
              <w:t>DC_1A_n78A,</w:t>
            </w:r>
          </w:p>
          <w:p w14:paraId="5175F328" w14:textId="77777777" w:rsidR="00C20DEA" w:rsidRPr="00AC4FBC" w:rsidRDefault="00C20DEA" w:rsidP="008127D6">
            <w:pPr>
              <w:pStyle w:val="TAC"/>
              <w:rPr>
                <w:rFonts w:eastAsia="MS Mincho"/>
              </w:rPr>
            </w:pPr>
            <w:r w:rsidRPr="00AC4FBC">
              <w:rPr>
                <w:rFonts w:eastAsia="MS Mincho"/>
              </w:rPr>
              <w:t>DC_1A_SUL_n78A-n84A</w:t>
            </w:r>
          </w:p>
        </w:tc>
        <w:tc>
          <w:tcPr>
            <w:tcW w:w="610" w:type="pct"/>
            <w:tcBorders>
              <w:bottom w:val="single" w:sz="4" w:space="0" w:color="auto"/>
            </w:tcBorders>
            <w:shd w:val="clear" w:color="auto" w:fill="auto"/>
            <w:vAlign w:val="center"/>
          </w:tcPr>
          <w:p w14:paraId="34FE2E48" w14:textId="77777777" w:rsidR="00C20DEA" w:rsidRPr="00AC4FBC" w:rsidRDefault="00C20DEA" w:rsidP="008127D6">
            <w:pPr>
              <w:pStyle w:val="TAC"/>
            </w:pPr>
            <w:r w:rsidRPr="00AC4FBC">
              <w:t>n77, n78</w:t>
            </w:r>
          </w:p>
        </w:tc>
        <w:tc>
          <w:tcPr>
            <w:tcW w:w="557" w:type="pct"/>
            <w:tcBorders>
              <w:bottom w:val="single" w:sz="4" w:space="0" w:color="auto"/>
            </w:tcBorders>
            <w:shd w:val="clear" w:color="auto" w:fill="auto"/>
            <w:vAlign w:val="center"/>
          </w:tcPr>
          <w:p w14:paraId="16425773" w14:textId="77777777" w:rsidR="00C20DEA" w:rsidRPr="00AC4FBC" w:rsidRDefault="00C20DEA" w:rsidP="008127D6">
            <w:pPr>
              <w:pStyle w:val="TAC"/>
            </w:pPr>
            <w:r w:rsidRPr="00AC4FBC">
              <w:t>3710</w:t>
            </w:r>
          </w:p>
        </w:tc>
        <w:tc>
          <w:tcPr>
            <w:tcW w:w="542" w:type="pct"/>
            <w:tcBorders>
              <w:bottom w:val="single" w:sz="4" w:space="0" w:color="auto"/>
            </w:tcBorders>
            <w:shd w:val="clear" w:color="auto" w:fill="auto"/>
            <w:vAlign w:val="center"/>
          </w:tcPr>
          <w:p w14:paraId="0A21A1B6" w14:textId="77777777" w:rsidR="00C20DEA" w:rsidRPr="00AC4FBC" w:rsidRDefault="00C20DEA" w:rsidP="008127D6">
            <w:pPr>
              <w:pStyle w:val="TAC"/>
            </w:pPr>
            <w:r w:rsidRPr="00AC4FBC">
              <w:t>10</w:t>
            </w:r>
          </w:p>
        </w:tc>
        <w:tc>
          <w:tcPr>
            <w:tcW w:w="426" w:type="pct"/>
            <w:tcBorders>
              <w:bottom w:val="single" w:sz="4" w:space="0" w:color="auto"/>
            </w:tcBorders>
            <w:shd w:val="clear" w:color="auto" w:fill="auto"/>
            <w:vAlign w:val="center"/>
          </w:tcPr>
          <w:p w14:paraId="474568CE" w14:textId="77777777" w:rsidR="00C20DEA" w:rsidRPr="00AC4FBC" w:rsidRDefault="00C20DEA" w:rsidP="008127D6">
            <w:pPr>
              <w:pStyle w:val="TAC"/>
            </w:pPr>
            <w:r w:rsidRPr="00AC4FBC">
              <w:t>50</w:t>
            </w:r>
          </w:p>
        </w:tc>
        <w:tc>
          <w:tcPr>
            <w:tcW w:w="557" w:type="pct"/>
            <w:tcBorders>
              <w:bottom w:val="single" w:sz="4" w:space="0" w:color="auto"/>
            </w:tcBorders>
            <w:shd w:val="clear" w:color="auto" w:fill="auto"/>
            <w:vAlign w:val="center"/>
          </w:tcPr>
          <w:p w14:paraId="4CD28EB0" w14:textId="77777777" w:rsidR="00C20DEA" w:rsidRPr="00AC4FBC" w:rsidRDefault="00C20DEA" w:rsidP="008127D6">
            <w:pPr>
              <w:pStyle w:val="TAC"/>
            </w:pPr>
            <w:r w:rsidRPr="00AC4FBC">
              <w:t>3710</w:t>
            </w:r>
          </w:p>
        </w:tc>
        <w:tc>
          <w:tcPr>
            <w:tcW w:w="460" w:type="pct"/>
            <w:tcBorders>
              <w:bottom w:val="single" w:sz="4" w:space="0" w:color="auto"/>
            </w:tcBorders>
            <w:shd w:val="clear" w:color="auto" w:fill="auto"/>
            <w:vAlign w:val="center"/>
          </w:tcPr>
          <w:p w14:paraId="44B8C656" w14:textId="77777777" w:rsidR="00C20DEA" w:rsidRPr="00AC4FBC" w:rsidRDefault="00C20DEA" w:rsidP="008127D6">
            <w:pPr>
              <w:pStyle w:val="TAC"/>
              <w:rPr>
                <w:rFonts w:eastAsia="MS Mincho"/>
              </w:rPr>
            </w:pPr>
            <w:r w:rsidRPr="00AC4FBC">
              <w:t>N/A</w:t>
            </w:r>
          </w:p>
        </w:tc>
        <w:tc>
          <w:tcPr>
            <w:tcW w:w="516" w:type="pct"/>
            <w:tcBorders>
              <w:bottom w:val="single" w:sz="4" w:space="0" w:color="auto"/>
            </w:tcBorders>
            <w:vAlign w:val="center"/>
          </w:tcPr>
          <w:p w14:paraId="7F9DA742" w14:textId="77777777" w:rsidR="00C20DEA" w:rsidRPr="00AC4FBC" w:rsidRDefault="00C20DEA" w:rsidP="008127D6">
            <w:pPr>
              <w:pStyle w:val="TAC"/>
              <w:rPr>
                <w:rFonts w:eastAsia="MS Mincho"/>
              </w:rPr>
            </w:pPr>
            <w:r w:rsidRPr="00AC4FBC">
              <w:t>N/A</w:t>
            </w:r>
          </w:p>
        </w:tc>
      </w:tr>
      <w:tr w:rsidR="00C20DEA" w:rsidRPr="00AC4FBC" w14:paraId="3412EF32" w14:textId="77777777" w:rsidTr="001D047E">
        <w:trPr>
          <w:cantSplit/>
          <w:jc w:val="center"/>
        </w:trPr>
        <w:tc>
          <w:tcPr>
            <w:tcW w:w="1332" w:type="pct"/>
            <w:tcBorders>
              <w:bottom w:val="nil"/>
            </w:tcBorders>
            <w:shd w:val="clear" w:color="auto" w:fill="auto"/>
            <w:vAlign w:val="center"/>
          </w:tcPr>
          <w:p w14:paraId="4ECAF88E" w14:textId="77777777" w:rsidR="00C20DEA" w:rsidRPr="00AC4FBC" w:rsidRDefault="00C20DEA" w:rsidP="008127D6">
            <w:pPr>
              <w:pStyle w:val="TAC"/>
              <w:rPr>
                <w:rFonts w:eastAsia="MS Mincho"/>
              </w:rPr>
            </w:pPr>
            <w:r w:rsidRPr="00AC4FBC">
              <w:t>DC_2A_n66A</w:t>
            </w:r>
          </w:p>
        </w:tc>
        <w:tc>
          <w:tcPr>
            <w:tcW w:w="610" w:type="pct"/>
            <w:tcBorders>
              <w:bottom w:val="single" w:sz="4" w:space="0" w:color="auto"/>
            </w:tcBorders>
            <w:shd w:val="clear" w:color="auto" w:fill="auto"/>
            <w:vAlign w:val="center"/>
          </w:tcPr>
          <w:p w14:paraId="5BAE3903" w14:textId="77777777" w:rsidR="00C20DEA" w:rsidRPr="00AC4FBC" w:rsidRDefault="00C20DEA" w:rsidP="008127D6">
            <w:pPr>
              <w:pStyle w:val="TAC"/>
            </w:pPr>
            <w:r w:rsidRPr="00AC4FBC">
              <w:t>2</w:t>
            </w:r>
          </w:p>
        </w:tc>
        <w:tc>
          <w:tcPr>
            <w:tcW w:w="557" w:type="pct"/>
            <w:tcBorders>
              <w:bottom w:val="single" w:sz="4" w:space="0" w:color="auto"/>
            </w:tcBorders>
            <w:shd w:val="clear" w:color="auto" w:fill="auto"/>
            <w:vAlign w:val="center"/>
          </w:tcPr>
          <w:p w14:paraId="45CE0CF1" w14:textId="77777777" w:rsidR="00C20DEA" w:rsidRPr="00AC4FBC" w:rsidRDefault="00C20DEA" w:rsidP="008127D6">
            <w:pPr>
              <w:pStyle w:val="TAC"/>
            </w:pPr>
            <w:r w:rsidRPr="00AC4FBC">
              <w:t>1855</w:t>
            </w:r>
          </w:p>
        </w:tc>
        <w:tc>
          <w:tcPr>
            <w:tcW w:w="542" w:type="pct"/>
            <w:tcBorders>
              <w:bottom w:val="single" w:sz="4" w:space="0" w:color="auto"/>
            </w:tcBorders>
            <w:shd w:val="clear" w:color="auto" w:fill="auto"/>
            <w:vAlign w:val="center"/>
          </w:tcPr>
          <w:p w14:paraId="0CD36620"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250194AC"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48B1430E" w14:textId="77777777" w:rsidR="00C20DEA" w:rsidRPr="00AC4FBC" w:rsidRDefault="00C20DEA" w:rsidP="008127D6">
            <w:pPr>
              <w:pStyle w:val="TAC"/>
            </w:pPr>
            <w:r w:rsidRPr="00AC4FBC">
              <w:t>1935</w:t>
            </w:r>
          </w:p>
        </w:tc>
        <w:tc>
          <w:tcPr>
            <w:tcW w:w="460" w:type="pct"/>
            <w:tcBorders>
              <w:bottom w:val="single" w:sz="4" w:space="0" w:color="auto"/>
            </w:tcBorders>
            <w:shd w:val="clear" w:color="auto" w:fill="auto"/>
            <w:vAlign w:val="center"/>
          </w:tcPr>
          <w:p w14:paraId="53664F3E" w14:textId="77777777" w:rsidR="00C20DEA" w:rsidRPr="00AC4FBC" w:rsidRDefault="00C20DEA" w:rsidP="008127D6">
            <w:pPr>
              <w:pStyle w:val="TAC"/>
            </w:pPr>
            <w:r w:rsidRPr="00AC4FBC">
              <w:t>20</w:t>
            </w:r>
          </w:p>
        </w:tc>
        <w:tc>
          <w:tcPr>
            <w:tcW w:w="516" w:type="pct"/>
            <w:tcBorders>
              <w:bottom w:val="single" w:sz="4" w:space="0" w:color="auto"/>
            </w:tcBorders>
            <w:vAlign w:val="center"/>
          </w:tcPr>
          <w:p w14:paraId="16FAF197" w14:textId="77777777" w:rsidR="00C20DEA" w:rsidRPr="00AC4FBC" w:rsidRDefault="00C20DEA" w:rsidP="008127D6">
            <w:pPr>
              <w:pStyle w:val="TAC"/>
            </w:pPr>
            <w:r w:rsidRPr="00AC4FBC">
              <w:t>IMD3</w:t>
            </w:r>
          </w:p>
        </w:tc>
      </w:tr>
      <w:tr w:rsidR="00C20DEA" w:rsidRPr="00AC4FBC" w14:paraId="32EB6B10" w14:textId="77777777" w:rsidTr="001D047E">
        <w:trPr>
          <w:cantSplit/>
          <w:jc w:val="center"/>
        </w:trPr>
        <w:tc>
          <w:tcPr>
            <w:tcW w:w="1332" w:type="pct"/>
            <w:tcBorders>
              <w:top w:val="nil"/>
              <w:bottom w:val="nil"/>
            </w:tcBorders>
            <w:shd w:val="clear" w:color="auto" w:fill="auto"/>
            <w:vAlign w:val="center"/>
          </w:tcPr>
          <w:p w14:paraId="556F13A0" w14:textId="77777777" w:rsidR="00C20DEA" w:rsidRPr="00AC4FBC" w:rsidRDefault="00C20DEA" w:rsidP="008127D6">
            <w:pPr>
              <w:pStyle w:val="TAC"/>
              <w:rPr>
                <w:rFonts w:eastAsia="MS Mincho"/>
              </w:rPr>
            </w:pPr>
          </w:p>
        </w:tc>
        <w:tc>
          <w:tcPr>
            <w:tcW w:w="610" w:type="pct"/>
            <w:tcBorders>
              <w:bottom w:val="single" w:sz="4" w:space="0" w:color="auto"/>
            </w:tcBorders>
            <w:shd w:val="clear" w:color="auto" w:fill="auto"/>
            <w:vAlign w:val="center"/>
          </w:tcPr>
          <w:p w14:paraId="2150BF63" w14:textId="77777777" w:rsidR="00C20DEA" w:rsidRPr="00AC4FBC" w:rsidRDefault="00C20DEA" w:rsidP="008127D6">
            <w:pPr>
              <w:pStyle w:val="TAC"/>
            </w:pPr>
            <w:r w:rsidRPr="00AC4FBC">
              <w:t>n66</w:t>
            </w:r>
          </w:p>
        </w:tc>
        <w:tc>
          <w:tcPr>
            <w:tcW w:w="557" w:type="pct"/>
            <w:tcBorders>
              <w:bottom w:val="single" w:sz="4" w:space="0" w:color="auto"/>
            </w:tcBorders>
            <w:shd w:val="clear" w:color="auto" w:fill="auto"/>
            <w:vAlign w:val="center"/>
          </w:tcPr>
          <w:p w14:paraId="31CAFFC6" w14:textId="77777777" w:rsidR="00C20DEA" w:rsidRPr="00AC4FBC" w:rsidRDefault="00C20DEA" w:rsidP="008127D6">
            <w:pPr>
              <w:pStyle w:val="TAC"/>
            </w:pPr>
            <w:r w:rsidRPr="00AC4FBC">
              <w:t>1775</w:t>
            </w:r>
          </w:p>
        </w:tc>
        <w:tc>
          <w:tcPr>
            <w:tcW w:w="542" w:type="pct"/>
            <w:tcBorders>
              <w:bottom w:val="single" w:sz="4" w:space="0" w:color="auto"/>
            </w:tcBorders>
            <w:shd w:val="clear" w:color="auto" w:fill="auto"/>
            <w:vAlign w:val="center"/>
          </w:tcPr>
          <w:p w14:paraId="53C31B5B"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7EFD5662"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57E7F61F" w14:textId="77777777" w:rsidR="00C20DEA" w:rsidRPr="00AC4FBC" w:rsidRDefault="00C20DEA" w:rsidP="008127D6">
            <w:pPr>
              <w:pStyle w:val="TAC"/>
            </w:pPr>
            <w:r w:rsidRPr="00AC4FBC">
              <w:t>2175</w:t>
            </w:r>
          </w:p>
        </w:tc>
        <w:tc>
          <w:tcPr>
            <w:tcW w:w="460" w:type="pct"/>
            <w:tcBorders>
              <w:bottom w:val="single" w:sz="4" w:space="0" w:color="auto"/>
            </w:tcBorders>
            <w:shd w:val="clear" w:color="auto" w:fill="auto"/>
            <w:vAlign w:val="center"/>
          </w:tcPr>
          <w:p w14:paraId="78D9DB4D" w14:textId="77777777" w:rsidR="00C20DEA" w:rsidRPr="00AC4FBC" w:rsidRDefault="00C20DEA" w:rsidP="008127D6">
            <w:pPr>
              <w:pStyle w:val="TAC"/>
            </w:pPr>
            <w:r w:rsidRPr="00AC4FBC">
              <w:t>N/A</w:t>
            </w:r>
          </w:p>
        </w:tc>
        <w:tc>
          <w:tcPr>
            <w:tcW w:w="516" w:type="pct"/>
            <w:tcBorders>
              <w:bottom w:val="single" w:sz="4" w:space="0" w:color="auto"/>
            </w:tcBorders>
            <w:vAlign w:val="center"/>
          </w:tcPr>
          <w:p w14:paraId="58BF0338" w14:textId="77777777" w:rsidR="00C20DEA" w:rsidRPr="00AC4FBC" w:rsidRDefault="00C20DEA" w:rsidP="008127D6">
            <w:pPr>
              <w:pStyle w:val="TAC"/>
            </w:pPr>
            <w:r w:rsidRPr="00AC4FBC">
              <w:t>N/A</w:t>
            </w:r>
          </w:p>
        </w:tc>
      </w:tr>
      <w:tr w:rsidR="00C20DEA" w:rsidRPr="00AC4FBC" w14:paraId="2F950F72" w14:textId="77777777" w:rsidTr="001D047E">
        <w:trPr>
          <w:cantSplit/>
          <w:jc w:val="center"/>
        </w:trPr>
        <w:tc>
          <w:tcPr>
            <w:tcW w:w="1332" w:type="pct"/>
            <w:tcBorders>
              <w:top w:val="nil"/>
              <w:bottom w:val="nil"/>
            </w:tcBorders>
            <w:shd w:val="clear" w:color="auto" w:fill="auto"/>
            <w:vAlign w:val="center"/>
          </w:tcPr>
          <w:p w14:paraId="0C7717FD" w14:textId="77777777" w:rsidR="00C20DEA" w:rsidRPr="00AC4FBC" w:rsidRDefault="00C20DEA" w:rsidP="008127D6">
            <w:pPr>
              <w:pStyle w:val="TAC"/>
              <w:rPr>
                <w:rFonts w:eastAsia="MS Mincho"/>
              </w:rPr>
            </w:pPr>
          </w:p>
        </w:tc>
        <w:tc>
          <w:tcPr>
            <w:tcW w:w="610" w:type="pct"/>
            <w:tcBorders>
              <w:bottom w:val="single" w:sz="4" w:space="0" w:color="auto"/>
            </w:tcBorders>
            <w:shd w:val="clear" w:color="auto" w:fill="auto"/>
            <w:vAlign w:val="center"/>
          </w:tcPr>
          <w:p w14:paraId="4FDFE9D9" w14:textId="77777777" w:rsidR="00C20DEA" w:rsidRPr="00AC4FBC" w:rsidRDefault="00C20DEA" w:rsidP="008127D6">
            <w:pPr>
              <w:pStyle w:val="TAC"/>
            </w:pPr>
            <w:r w:rsidRPr="00AC4FBC">
              <w:t>2</w:t>
            </w:r>
          </w:p>
        </w:tc>
        <w:tc>
          <w:tcPr>
            <w:tcW w:w="557" w:type="pct"/>
            <w:tcBorders>
              <w:bottom w:val="single" w:sz="4" w:space="0" w:color="auto"/>
            </w:tcBorders>
            <w:shd w:val="clear" w:color="auto" w:fill="auto"/>
            <w:vAlign w:val="center"/>
          </w:tcPr>
          <w:p w14:paraId="5C1B18B9" w14:textId="77777777" w:rsidR="00C20DEA" w:rsidRPr="00AC4FBC" w:rsidRDefault="00C20DEA" w:rsidP="008127D6">
            <w:pPr>
              <w:pStyle w:val="TAC"/>
            </w:pPr>
            <w:r w:rsidRPr="00AC4FBC">
              <w:t>1883.3</w:t>
            </w:r>
          </w:p>
        </w:tc>
        <w:tc>
          <w:tcPr>
            <w:tcW w:w="542" w:type="pct"/>
            <w:tcBorders>
              <w:bottom w:val="single" w:sz="4" w:space="0" w:color="auto"/>
            </w:tcBorders>
            <w:shd w:val="clear" w:color="auto" w:fill="auto"/>
            <w:vAlign w:val="center"/>
          </w:tcPr>
          <w:p w14:paraId="16906AD2"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3D5EA633"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731AB6EF" w14:textId="77777777" w:rsidR="00C20DEA" w:rsidRPr="00AC4FBC" w:rsidRDefault="00C20DEA" w:rsidP="008127D6">
            <w:pPr>
              <w:pStyle w:val="TAC"/>
            </w:pPr>
            <w:r w:rsidRPr="00AC4FBC">
              <w:t>1963.3</w:t>
            </w:r>
          </w:p>
        </w:tc>
        <w:tc>
          <w:tcPr>
            <w:tcW w:w="460" w:type="pct"/>
            <w:tcBorders>
              <w:bottom w:val="single" w:sz="4" w:space="0" w:color="auto"/>
            </w:tcBorders>
            <w:shd w:val="clear" w:color="auto" w:fill="auto"/>
            <w:vAlign w:val="center"/>
          </w:tcPr>
          <w:p w14:paraId="62E8E8CE" w14:textId="77777777" w:rsidR="00C20DEA" w:rsidRPr="00AC4FBC" w:rsidRDefault="00C20DEA" w:rsidP="008127D6">
            <w:pPr>
              <w:pStyle w:val="TAC"/>
            </w:pPr>
            <w:r w:rsidRPr="00AC4FBC">
              <w:t>N/A</w:t>
            </w:r>
          </w:p>
        </w:tc>
        <w:tc>
          <w:tcPr>
            <w:tcW w:w="516" w:type="pct"/>
            <w:tcBorders>
              <w:bottom w:val="single" w:sz="4" w:space="0" w:color="auto"/>
            </w:tcBorders>
            <w:vAlign w:val="center"/>
          </w:tcPr>
          <w:p w14:paraId="1C381BF4" w14:textId="77777777" w:rsidR="00C20DEA" w:rsidRPr="00AC4FBC" w:rsidRDefault="00C20DEA" w:rsidP="008127D6">
            <w:pPr>
              <w:pStyle w:val="TAC"/>
            </w:pPr>
            <w:r w:rsidRPr="00AC4FBC">
              <w:t>N/A</w:t>
            </w:r>
          </w:p>
        </w:tc>
      </w:tr>
      <w:tr w:rsidR="00C20DEA" w:rsidRPr="00AC4FBC" w14:paraId="35F93A58" w14:textId="77777777" w:rsidTr="001D047E">
        <w:trPr>
          <w:cantSplit/>
          <w:jc w:val="center"/>
        </w:trPr>
        <w:tc>
          <w:tcPr>
            <w:tcW w:w="1332" w:type="pct"/>
            <w:tcBorders>
              <w:top w:val="nil"/>
              <w:bottom w:val="single" w:sz="4" w:space="0" w:color="auto"/>
            </w:tcBorders>
            <w:shd w:val="clear" w:color="auto" w:fill="auto"/>
            <w:vAlign w:val="center"/>
          </w:tcPr>
          <w:p w14:paraId="047E5DE9" w14:textId="77777777" w:rsidR="00C20DEA" w:rsidRPr="00AC4FBC" w:rsidRDefault="00C20DEA" w:rsidP="008127D6">
            <w:pPr>
              <w:pStyle w:val="TAC"/>
              <w:rPr>
                <w:rFonts w:eastAsia="MS Mincho"/>
              </w:rPr>
            </w:pPr>
          </w:p>
        </w:tc>
        <w:tc>
          <w:tcPr>
            <w:tcW w:w="610" w:type="pct"/>
            <w:tcBorders>
              <w:bottom w:val="single" w:sz="4" w:space="0" w:color="auto"/>
            </w:tcBorders>
            <w:shd w:val="clear" w:color="auto" w:fill="auto"/>
            <w:vAlign w:val="center"/>
          </w:tcPr>
          <w:p w14:paraId="7EE570C8" w14:textId="77777777" w:rsidR="00C20DEA" w:rsidRPr="00AC4FBC" w:rsidRDefault="00C20DEA" w:rsidP="008127D6">
            <w:pPr>
              <w:pStyle w:val="TAC"/>
            </w:pPr>
            <w:r w:rsidRPr="00AC4FBC">
              <w:t>n66</w:t>
            </w:r>
          </w:p>
        </w:tc>
        <w:tc>
          <w:tcPr>
            <w:tcW w:w="557" w:type="pct"/>
            <w:tcBorders>
              <w:bottom w:val="single" w:sz="4" w:space="0" w:color="auto"/>
            </w:tcBorders>
            <w:shd w:val="clear" w:color="auto" w:fill="auto"/>
            <w:vAlign w:val="center"/>
          </w:tcPr>
          <w:p w14:paraId="4324B140" w14:textId="77777777" w:rsidR="00C20DEA" w:rsidRPr="00AC4FBC" w:rsidRDefault="00C20DEA" w:rsidP="008127D6">
            <w:pPr>
              <w:pStyle w:val="TAC"/>
            </w:pPr>
            <w:r w:rsidRPr="00AC4FBC">
              <w:t>1750</w:t>
            </w:r>
          </w:p>
        </w:tc>
        <w:tc>
          <w:tcPr>
            <w:tcW w:w="542" w:type="pct"/>
            <w:tcBorders>
              <w:bottom w:val="single" w:sz="4" w:space="0" w:color="auto"/>
            </w:tcBorders>
            <w:shd w:val="clear" w:color="auto" w:fill="auto"/>
            <w:vAlign w:val="center"/>
          </w:tcPr>
          <w:p w14:paraId="71B0C32E" w14:textId="77777777" w:rsidR="00C20DEA" w:rsidRPr="00AC4FBC" w:rsidRDefault="00C20DEA" w:rsidP="008127D6">
            <w:pPr>
              <w:pStyle w:val="TAC"/>
            </w:pPr>
            <w:r w:rsidRPr="00AC4FBC">
              <w:t>5</w:t>
            </w:r>
          </w:p>
        </w:tc>
        <w:tc>
          <w:tcPr>
            <w:tcW w:w="426" w:type="pct"/>
            <w:tcBorders>
              <w:bottom w:val="single" w:sz="4" w:space="0" w:color="auto"/>
            </w:tcBorders>
            <w:shd w:val="clear" w:color="auto" w:fill="auto"/>
            <w:vAlign w:val="center"/>
          </w:tcPr>
          <w:p w14:paraId="253CC13C" w14:textId="77777777" w:rsidR="00C20DEA" w:rsidRPr="00AC4FBC" w:rsidRDefault="00C20DEA" w:rsidP="008127D6">
            <w:pPr>
              <w:pStyle w:val="TAC"/>
            </w:pPr>
            <w:r w:rsidRPr="00AC4FBC">
              <w:t>25</w:t>
            </w:r>
          </w:p>
        </w:tc>
        <w:tc>
          <w:tcPr>
            <w:tcW w:w="557" w:type="pct"/>
            <w:tcBorders>
              <w:bottom w:val="single" w:sz="4" w:space="0" w:color="auto"/>
            </w:tcBorders>
            <w:shd w:val="clear" w:color="auto" w:fill="auto"/>
            <w:vAlign w:val="center"/>
          </w:tcPr>
          <w:p w14:paraId="26CDE8A6" w14:textId="77777777" w:rsidR="00C20DEA" w:rsidRPr="00AC4FBC" w:rsidRDefault="00C20DEA" w:rsidP="008127D6">
            <w:pPr>
              <w:pStyle w:val="TAC"/>
            </w:pPr>
            <w:r w:rsidRPr="00AC4FBC">
              <w:t>2150</w:t>
            </w:r>
          </w:p>
        </w:tc>
        <w:tc>
          <w:tcPr>
            <w:tcW w:w="460" w:type="pct"/>
            <w:tcBorders>
              <w:bottom w:val="single" w:sz="4" w:space="0" w:color="auto"/>
            </w:tcBorders>
            <w:shd w:val="clear" w:color="auto" w:fill="auto"/>
            <w:vAlign w:val="center"/>
          </w:tcPr>
          <w:p w14:paraId="4462F794" w14:textId="77777777" w:rsidR="00C20DEA" w:rsidRPr="00AC4FBC" w:rsidRDefault="00C20DEA" w:rsidP="008127D6">
            <w:pPr>
              <w:pStyle w:val="TAC"/>
            </w:pPr>
            <w:r w:rsidRPr="00AC4FBC">
              <w:t>4</w:t>
            </w:r>
          </w:p>
        </w:tc>
        <w:tc>
          <w:tcPr>
            <w:tcW w:w="516" w:type="pct"/>
            <w:tcBorders>
              <w:bottom w:val="single" w:sz="4" w:space="0" w:color="auto"/>
            </w:tcBorders>
            <w:vAlign w:val="center"/>
          </w:tcPr>
          <w:p w14:paraId="23C0C95A" w14:textId="77777777" w:rsidR="00C20DEA" w:rsidRPr="00AC4FBC" w:rsidRDefault="00C20DEA" w:rsidP="008127D6">
            <w:pPr>
              <w:pStyle w:val="TAC"/>
            </w:pPr>
            <w:r w:rsidRPr="00AC4FBC">
              <w:t>IMD5</w:t>
            </w:r>
          </w:p>
        </w:tc>
      </w:tr>
      <w:tr w:rsidR="001D047E" w:rsidRPr="00AC4FBC" w14:paraId="1F5E9B77" w14:textId="77777777" w:rsidTr="001D047E">
        <w:trPr>
          <w:cantSplit/>
          <w:jc w:val="center"/>
        </w:trPr>
        <w:tc>
          <w:tcPr>
            <w:tcW w:w="1332" w:type="pct"/>
            <w:tcBorders>
              <w:top w:val="single" w:sz="4" w:space="0" w:color="auto"/>
              <w:bottom w:val="nil"/>
            </w:tcBorders>
            <w:shd w:val="clear" w:color="auto" w:fill="auto"/>
          </w:tcPr>
          <w:p w14:paraId="3CD276D1" w14:textId="77777777" w:rsidR="001D047E" w:rsidRPr="00AC4FBC" w:rsidRDefault="001D047E" w:rsidP="001D047E">
            <w:pPr>
              <w:pStyle w:val="TAC"/>
              <w:rPr>
                <w:lang w:eastAsia="ja-JP"/>
              </w:rPr>
            </w:pPr>
            <w:r w:rsidRPr="00AC4FBC">
              <w:rPr>
                <w:lang w:eastAsia="ja-JP"/>
              </w:rPr>
              <w:t>DC_2A_n77A</w:t>
            </w:r>
          </w:p>
          <w:p w14:paraId="71251454" w14:textId="77777777" w:rsidR="001D047E" w:rsidRPr="000A1D07" w:rsidRDefault="001D047E" w:rsidP="001D047E">
            <w:pPr>
              <w:pStyle w:val="TAC"/>
              <w:rPr>
                <w:lang w:eastAsia="zh-TW"/>
              </w:rPr>
            </w:pPr>
            <w:r w:rsidRPr="00EF5447">
              <w:rPr>
                <w:lang w:eastAsia="ja-JP"/>
              </w:rPr>
              <w:t>DC_2A_n77</w:t>
            </w:r>
            <w:r>
              <w:rPr>
                <w:lang w:eastAsia="ja-JP"/>
              </w:rPr>
              <w:t>(2A)</w:t>
            </w:r>
          </w:p>
          <w:p w14:paraId="738F52E0" w14:textId="3689C3A4" w:rsidR="001D047E" w:rsidRPr="00AC4FBC" w:rsidRDefault="001D047E" w:rsidP="001D047E">
            <w:pPr>
              <w:pStyle w:val="TAC"/>
              <w:rPr>
                <w:rFonts w:eastAsia="MS Mincho"/>
              </w:rPr>
            </w:pPr>
            <w:r w:rsidRPr="00AC4FBC">
              <w:rPr>
                <w:lang w:eastAsia="ja-JP"/>
              </w:rPr>
              <w:t>DC_2A-2A_n77A</w:t>
            </w:r>
          </w:p>
        </w:tc>
        <w:tc>
          <w:tcPr>
            <w:tcW w:w="610" w:type="pct"/>
            <w:tcBorders>
              <w:bottom w:val="nil"/>
            </w:tcBorders>
            <w:shd w:val="clear" w:color="auto" w:fill="auto"/>
          </w:tcPr>
          <w:p w14:paraId="5C6B4373" w14:textId="77777777" w:rsidR="001D047E" w:rsidRPr="00AC4FBC" w:rsidRDefault="001D047E" w:rsidP="001D047E">
            <w:pPr>
              <w:pStyle w:val="TAC"/>
              <w:rPr>
                <w:rFonts w:eastAsia="MS Mincho"/>
              </w:rPr>
            </w:pPr>
            <w:r w:rsidRPr="00AC4FBC">
              <w:rPr>
                <w:rFonts w:cs="Arial"/>
                <w:szCs w:val="18"/>
                <w:lang w:eastAsia="ja-JP"/>
              </w:rPr>
              <w:t>2</w:t>
            </w:r>
          </w:p>
        </w:tc>
        <w:tc>
          <w:tcPr>
            <w:tcW w:w="557" w:type="pct"/>
            <w:tcBorders>
              <w:bottom w:val="nil"/>
            </w:tcBorders>
            <w:shd w:val="clear" w:color="auto" w:fill="auto"/>
          </w:tcPr>
          <w:p w14:paraId="1A077828" w14:textId="77777777" w:rsidR="001D047E" w:rsidRPr="00AC4FBC" w:rsidRDefault="001D047E" w:rsidP="001D047E">
            <w:pPr>
              <w:pStyle w:val="TAC"/>
            </w:pPr>
            <w:r w:rsidRPr="00AC4FBC">
              <w:rPr>
                <w:rFonts w:cs="Arial"/>
                <w:szCs w:val="18"/>
                <w:lang w:eastAsia="ja-JP"/>
              </w:rPr>
              <w:t>1855</w:t>
            </w:r>
          </w:p>
        </w:tc>
        <w:tc>
          <w:tcPr>
            <w:tcW w:w="542" w:type="pct"/>
            <w:tcBorders>
              <w:bottom w:val="nil"/>
            </w:tcBorders>
            <w:shd w:val="clear" w:color="auto" w:fill="auto"/>
          </w:tcPr>
          <w:p w14:paraId="2B996728" w14:textId="77777777" w:rsidR="001D047E" w:rsidRPr="00AC4FBC" w:rsidRDefault="001D047E" w:rsidP="001D047E">
            <w:pPr>
              <w:pStyle w:val="TAC"/>
              <w:rPr>
                <w:rFonts w:eastAsia="MS Mincho"/>
              </w:rPr>
            </w:pPr>
            <w:r w:rsidRPr="00AC4FBC">
              <w:rPr>
                <w:rFonts w:cs="Arial"/>
                <w:szCs w:val="18"/>
              </w:rPr>
              <w:t>5</w:t>
            </w:r>
          </w:p>
        </w:tc>
        <w:tc>
          <w:tcPr>
            <w:tcW w:w="426" w:type="pct"/>
            <w:tcBorders>
              <w:bottom w:val="nil"/>
            </w:tcBorders>
            <w:shd w:val="clear" w:color="auto" w:fill="auto"/>
          </w:tcPr>
          <w:p w14:paraId="37172E17" w14:textId="77777777" w:rsidR="001D047E" w:rsidRPr="00AC4FBC" w:rsidRDefault="001D047E" w:rsidP="001D047E">
            <w:pPr>
              <w:pStyle w:val="TAC"/>
            </w:pPr>
            <w:r w:rsidRPr="00AC4FBC">
              <w:rPr>
                <w:rFonts w:cs="Arial"/>
                <w:szCs w:val="18"/>
              </w:rPr>
              <w:t>25</w:t>
            </w:r>
          </w:p>
        </w:tc>
        <w:tc>
          <w:tcPr>
            <w:tcW w:w="557" w:type="pct"/>
            <w:tcBorders>
              <w:bottom w:val="nil"/>
            </w:tcBorders>
            <w:shd w:val="clear" w:color="auto" w:fill="auto"/>
          </w:tcPr>
          <w:p w14:paraId="0F5009EA" w14:textId="77777777" w:rsidR="001D047E" w:rsidRPr="00AC4FBC" w:rsidRDefault="001D047E" w:rsidP="001D047E">
            <w:pPr>
              <w:pStyle w:val="TAC"/>
            </w:pPr>
            <w:r w:rsidRPr="00AC4FBC">
              <w:rPr>
                <w:rFonts w:cs="Arial"/>
                <w:szCs w:val="18"/>
                <w:lang w:eastAsia="ja-JP"/>
              </w:rPr>
              <w:t>1935</w:t>
            </w:r>
          </w:p>
        </w:tc>
        <w:tc>
          <w:tcPr>
            <w:tcW w:w="460" w:type="pct"/>
            <w:tcBorders>
              <w:bottom w:val="single" w:sz="4" w:space="0" w:color="auto"/>
            </w:tcBorders>
            <w:shd w:val="clear" w:color="auto" w:fill="auto"/>
          </w:tcPr>
          <w:p w14:paraId="0C991C85" w14:textId="77777777" w:rsidR="001D047E" w:rsidRPr="00AC4FBC" w:rsidRDefault="001D047E" w:rsidP="001D047E">
            <w:pPr>
              <w:pStyle w:val="TAC"/>
            </w:pPr>
            <w:r w:rsidRPr="00AC4FBC">
              <w:rPr>
                <w:rFonts w:eastAsia="MS Mincho" w:cs="Arial"/>
                <w:szCs w:val="18"/>
                <w:lang w:eastAsia="ja-JP"/>
              </w:rPr>
              <w:t>26</w:t>
            </w:r>
          </w:p>
        </w:tc>
        <w:tc>
          <w:tcPr>
            <w:tcW w:w="516" w:type="pct"/>
            <w:tcBorders>
              <w:bottom w:val="nil"/>
            </w:tcBorders>
          </w:tcPr>
          <w:p w14:paraId="68E7CADE" w14:textId="77777777" w:rsidR="001D047E" w:rsidRPr="00AC4FBC" w:rsidRDefault="001D047E" w:rsidP="001D047E">
            <w:pPr>
              <w:pStyle w:val="TAC"/>
            </w:pPr>
            <w:r w:rsidRPr="00AC4FBC">
              <w:rPr>
                <w:rFonts w:cs="Arial"/>
                <w:szCs w:val="18"/>
              </w:rPr>
              <w:t>IMD2</w:t>
            </w:r>
          </w:p>
        </w:tc>
      </w:tr>
      <w:tr w:rsidR="001D047E" w:rsidRPr="00AC4FBC" w14:paraId="40C3D4DC" w14:textId="77777777" w:rsidTr="001D047E">
        <w:trPr>
          <w:cantSplit/>
          <w:jc w:val="center"/>
        </w:trPr>
        <w:tc>
          <w:tcPr>
            <w:tcW w:w="1332" w:type="pct"/>
            <w:tcBorders>
              <w:top w:val="nil"/>
              <w:bottom w:val="nil"/>
            </w:tcBorders>
            <w:shd w:val="clear" w:color="auto" w:fill="auto"/>
          </w:tcPr>
          <w:p w14:paraId="0B7EDE87" w14:textId="5E233E6C" w:rsidR="001D047E" w:rsidRPr="00AC4FBC" w:rsidRDefault="001D047E" w:rsidP="001D047E">
            <w:pPr>
              <w:pStyle w:val="TAC"/>
              <w:rPr>
                <w:rFonts w:eastAsia="MS Mincho"/>
              </w:rPr>
            </w:pPr>
            <w:r w:rsidRPr="00EF5447">
              <w:rPr>
                <w:lang w:eastAsia="ja-JP"/>
              </w:rPr>
              <w:t>DC_2A</w:t>
            </w:r>
            <w:r>
              <w:rPr>
                <w:lang w:eastAsia="ja-JP"/>
              </w:rPr>
              <w:t>-2A</w:t>
            </w:r>
            <w:r w:rsidRPr="00EF5447">
              <w:rPr>
                <w:lang w:eastAsia="ja-JP"/>
              </w:rPr>
              <w:t>_n77</w:t>
            </w:r>
            <w:r>
              <w:rPr>
                <w:lang w:eastAsia="ja-JP"/>
              </w:rPr>
              <w:t>(2A)</w:t>
            </w:r>
          </w:p>
        </w:tc>
        <w:tc>
          <w:tcPr>
            <w:tcW w:w="610" w:type="pct"/>
            <w:tcBorders>
              <w:top w:val="nil"/>
              <w:bottom w:val="single" w:sz="4" w:space="0" w:color="auto"/>
            </w:tcBorders>
            <w:shd w:val="clear" w:color="auto" w:fill="auto"/>
          </w:tcPr>
          <w:p w14:paraId="1D2BA0A9" w14:textId="77777777" w:rsidR="001D047E" w:rsidRPr="00AC4FBC" w:rsidRDefault="001D047E" w:rsidP="001D047E">
            <w:pPr>
              <w:pStyle w:val="TAC"/>
              <w:rPr>
                <w:rFonts w:eastAsia="MS Mincho"/>
              </w:rPr>
            </w:pPr>
          </w:p>
        </w:tc>
        <w:tc>
          <w:tcPr>
            <w:tcW w:w="557" w:type="pct"/>
            <w:tcBorders>
              <w:top w:val="nil"/>
              <w:bottom w:val="single" w:sz="4" w:space="0" w:color="auto"/>
            </w:tcBorders>
            <w:shd w:val="clear" w:color="auto" w:fill="auto"/>
          </w:tcPr>
          <w:p w14:paraId="2DBF2F0A" w14:textId="77777777" w:rsidR="001D047E" w:rsidRPr="00AC4FBC" w:rsidRDefault="001D047E" w:rsidP="001D047E">
            <w:pPr>
              <w:pStyle w:val="TAC"/>
            </w:pPr>
          </w:p>
        </w:tc>
        <w:tc>
          <w:tcPr>
            <w:tcW w:w="542" w:type="pct"/>
            <w:tcBorders>
              <w:top w:val="nil"/>
              <w:bottom w:val="single" w:sz="4" w:space="0" w:color="auto"/>
            </w:tcBorders>
            <w:shd w:val="clear" w:color="auto" w:fill="auto"/>
          </w:tcPr>
          <w:p w14:paraId="1A7C5C97" w14:textId="77777777" w:rsidR="001D047E" w:rsidRPr="00AC4FBC" w:rsidRDefault="001D047E" w:rsidP="001D047E">
            <w:pPr>
              <w:pStyle w:val="TAC"/>
              <w:rPr>
                <w:rFonts w:eastAsia="MS Mincho"/>
              </w:rPr>
            </w:pPr>
          </w:p>
        </w:tc>
        <w:tc>
          <w:tcPr>
            <w:tcW w:w="426" w:type="pct"/>
            <w:tcBorders>
              <w:top w:val="nil"/>
              <w:bottom w:val="single" w:sz="4" w:space="0" w:color="auto"/>
            </w:tcBorders>
            <w:shd w:val="clear" w:color="auto" w:fill="auto"/>
          </w:tcPr>
          <w:p w14:paraId="2FF8CB0C" w14:textId="77777777" w:rsidR="001D047E" w:rsidRPr="00AC4FBC" w:rsidRDefault="001D047E" w:rsidP="001D047E">
            <w:pPr>
              <w:pStyle w:val="TAC"/>
            </w:pPr>
          </w:p>
        </w:tc>
        <w:tc>
          <w:tcPr>
            <w:tcW w:w="557" w:type="pct"/>
            <w:tcBorders>
              <w:top w:val="nil"/>
              <w:bottom w:val="single" w:sz="4" w:space="0" w:color="auto"/>
            </w:tcBorders>
            <w:shd w:val="clear" w:color="auto" w:fill="auto"/>
          </w:tcPr>
          <w:p w14:paraId="76925C0E" w14:textId="77777777" w:rsidR="001D047E" w:rsidRPr="00AC4FBC" w:rsidRDefault="001D047E" w:rsidP="001D047E">
            <w:pPr>
              <w:pStyle w:val="TAC"/>
            </w:pPr>
          </w:p>
        </w:tc>
        <w:tc>
          <w:tcPr>
            <w:tcW w:w="460" w:type="pct"/>
            <w:tcBorders>
              <w:bottom w:val="single" w:sz="4" w:space="0" w:color="auto"/>
            </w:tcBorders>
            <w:shd w:val="clear" w:color="auto" w:fill="auto"/>
          </w:tcPr>
          <w:p w14:paraId="67E276FA" w14:textId="77777777" w:rsidR="001D047E" w:rsidRPr="00AC4FBC" w:rsidRDefault="001D047E" w:rsidP="001D047E">
            <w:pPr>
              <w:pStyle w:val="TAC"/>
            </w:pPr>
          </w:p>
        </w:tc>
        <w:tc>
          <w:tcPr>
            <w:tcW w:w="516" w:type="pct"/>
            <w:tcBorders>
              <w:top w:val="nil"/>
              <w:bottom w:val="single" w:sz="4" w:space="0" w:color="auto"/>
            </w:tcBorders>
          </w:tcPr>
          <w:p w14:paraId="75FB3241" w14:textId="77777777" w:rsidR="001D047E" w:rsidRPr="00AC4FBC" w:rsidRDefault="001D047E" w:rsidP="001D047E">
            <w:pPr>
              <w:pStyle w:val="TAC"/>
            </w:pPr>
          </w:p>
        </w:tc>
      </w:tr>
      <w:tr w:rsidR="001D047E" w:rsidRPr="00AC4FBC" w14:paraId="3BA6550B" w14:textId="77777777" w:rsidTr="001D047E">
        <w:trPr>
          <w:cantSplit/>
          <w:jc w:val="center"/>
        </w:trPr>
        <w:tc>
          <w:tcPr>
            <w:tcW w:w="1332" w:type="pct"/>
            <w:tcBorders>
              <w:top w:val="nil"/>
              <w:bottom w:val="nil"/>
            </w:tcBorders>
            <w:shd w:val="clear" w:color="auto" w:fill="auto"/>
          </w:tcPr>
          <w:p w14:paraId="33C9CF78"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6028F660" w14:textId="77777777" w:rsidR="001D047E" w:rsidRPr="00AC4FBC" w:rsidRDefault="001D047E" w:rsidP="001D047E">
            <w:pPr>
              <w:pStyle w:val="TAC"/>
              <w:rPr>
                <w:rFonts w:eastAsia="MS Mincho"/>
              </w:rPr>
            </w:pPr>
            <w:r w:rsidRPr="00AC4FBC">
              <w:rPr>
                <w:rFonts w:eastAsia="MS Mincho" w:cs="Arial"/>
                <w:szCs w:val="18"/>
                <w:lang w:eastAsia="ja-JP"/>
              </w:rPr>
              <w:t>n77</w:t>
            </w:r>
          </w:p>
        </w:tc>
        <w:tc>
          <w:tcPr>
            <w:tcW w:w="557" w:type="pct"/>
            <w:tcBorders>
              <w:bottom w:val="single" w:sz="4" w:space="0" w:color="auto"/>
            </w:tcBorders>
            <w:shd w:val="clear" w:color="auto" w:fill="auto"/>
          </w:tcPr>
          <w:p w14:paraId="1E809B2A" w14:textId="77777777" w:rsidR="001D047E" w:rsidRPr="00AC4FBC" w:rsidRDefault="001D047E" w:rsidP="001D047E">
            <w:pPr>
              <w:pStyle w:val="TAC"/>
            </w:pPr>
            <w:r w:rsidRPr="00AC4FBC">
              <w:rPr>
                <w:rFonts w:cs="Arial"/>
                <w:szCs w:val="18"/>
                <w:lang w:eastAsia="ja-JP"/>
              </w:rPr>
              <w:t>3790</w:t>
            </w:r>
          </w:p>
        </w:tc>
        <w:tc>
          <w:tcPr>
            <w:tcW w:w="542" w:type="pct"/>
            <w:tcBorders>
              <w:bottom w:val="single" w:sz="4" w:space="0" w:color="auto"/>
            </w:tcBorders>
            <w:shd w:val="clear" w:color="auto" w:fill="auto"/>
          </w:tcPr>
          <w:p w14:paraId="46CD6F60" w14:textId="77777777" w:rsidR="001D047E" w:rsidRPr="00AC4FBC" w:rsidRDefault="001D047E" w:rsidP="001D047E">
            <w:pPr>
              <w:pStyle w:val="TAC"/>
              <w:rPr>
                <w:rFonts w:eastAsia="MS Mincho"/>
              </w:rPr>
            </w:pPr>
            <w:r w:rsidRPr="00AC4FBC">
              <w:rPr>
                <w:rFonts w:eastAsia="MS Mincho" w:cs="Arial"/>
                <w:szCs w:val="18"/>
                <w:lang w:eastAsia="ja-JP"/>
              </w:rPr>
              <w:t>10</w:t>
            </w:r>
          </w:p>
        </w:tc>
        <w:tc>
          <w:tcPr>
            <w:tcW w:w="426" w:type="pct"/>
            <w:tcBorders>
              <w:bottom w:val="single" w:sz="4" w:space="0" w:color="auto"/>
            </w:tcBorders>
            <w:shd w:val="clear" w:color="auto" w:fill="auto"/>
          </w:tcPr>
          <w:p w14:paraId="52369CE7"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tcPr>
          <w:p w14:paraId="142E1A65" w14:textId="77777777" w:rsidR="001D047E" w:rsidRPr="00AC4FBC" w:rsidRDefault="001D047E" w:rsidP="001D047E">
            <w:pPr>
              <w:pStyle w:val="TAC"/>
            </w:pPr>
            <w:r w:rsidRPr="00AC4FBC">
              <w:rPr>
                <w:rFonts w:cs="Arial"/>
                <w:szCs w:val="18"/>
                <w:lang w:eastAsia="ja-JP"/>
              </w:rPr>
              <w:t>3790</w:t>
            </w:r>
          </w:p>
        </w:tc>
        <w:tc>
          <w:tcPr>
            <w:tcW w:w="460" w:type="pct"/>
            <w:tcBorders>
              <w:bottom w:val="single" w:sz="4" w:space="0" w:color="auto"/>
            </w:tcBorders>
            <w:shd w:val="clear" w:color="auto" w:fill="auto"/>
          </w:tcPr>
          <w:p w14:paraId="47B74B50"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tcPr>
          <w:p w14:paraId="5DD125DC" w14:textId="77777777" w:rsidR="001D047E" w:rsidRPr="00AC4FBC" w:rsidRDefault="001D047E" w:rsidP="001D047E">
            <w:pPr>
              <w:pStyle w:val="TAC"/>
            </w:pPr>
            <w:r w:rsidRPr="00AC4FBC">
              <w:rPr>
                <w:rFonts w:cs="Arial"/>
                <w:szCs w:val="18"/>
                <w:lang w:eastAsia="ja-JP"/>
              </w:rPr>
              <w:t>N/A</w:t>
            </w:r>
          </w:p>
        </w:tc>
      </w:tr>
      <w:tr w:rsidR="001D047E" w:rsidRPr="00AC4FBC" w14:paraId="0D97D258" w14:textId="77777777" w:rsidTr="001D047E">
        <w:trPr>
          <w:cantSplit/>
          <w:jc w:val="center"/>
        </w:trPr>
        <w:tc>
          <w:tcPr>
            <w:tcW w:w="1332" w:type="pct"/>
            <w:tcBorders>
              <w:top w:val="nil"/>
              <w:bottom w:val="nil"/>
            </w:tcBorders>
            <w:shd w:val="clear" w:color="auto" w:fill="auto"/>
          </w:tcPr>
          <w:p w14:paraId="771964F4" w14:textId="77777777" w:rsidR="001D047E" w:rsidRPr="00AC4FBC" w:rsidRDefault="001D047E" w:rsidP="001D047E">
            <w:pPr>
              <w:pStyle w:val="TAC"/>
              <w:rPr>
                <w:rFonts w:eastAsia="MS Mincho"/>
              </w:rPr>
            </w:pPr>
          </w:p>
        </w:tc>
        <w:tc>
          <w:tcPr>
            <w:tcW w:w="610" w:type="pct"/>
            <w:tcBorders>
              <w:bottom w:val="nil"/>
            </w:tcBorders>
            <w:shd w:val="clear" w:color="auto" w:fill="auto"/>
          </w:tcPr>
          <w:p w14:paraId="2442DC4E" w14:textId="77777777" w:rsidR="001D047E" w:rsidRPr="00AC4FBC" w:rsidRDefault="001D047E" w:rsidP="001D047E">
            <w:pPr>
              <w:pStyle w:val="TAC"/>
              <w:rPr>
                <w:rFonts w:eastAsia="MS Mincho"/>
              </w:rPr>
            </w:pPr>
            <w:r w:rsidRPr="00AC4FBC">
              <w:rPr>
                <w:rFonts w:cs="Arial"/>
                <w:szCs w:val="18"/>
                <w:lang w:eastAsia="ja-JP"/>
              </w:rPr>
              <w:t>2</w:t>
            </w:r>
          </w:p>
        </w:tc>
        <w:tc>
          <w:tcPr>
            <w:tcW w:w="557" w:type="pct"/>
            <w:tcBorders>
              <w:bottom w:val="nil"/>
            </w:tcBorders>
            <w:shd w:val="clear" w:color="auto" w:fill="auto"/>
          </w:tcPr>
          <w:p w14:paraId="340A52F6" w14:textId="77777777" w:rsidR="001D047E" w:rsidRPr="00AC4FBC" w:rsidRDefault="001D047E" w:rsidP="001D047E">
            <w:pPr>
              <w:pStyle w:val="TAC"/>
            </w:pPr>
            <w:r w:rsidRPr="00AC4FBC">
              <w:rPr>
                <w:rFonts w:cs="Arial"/>
                <w:szCs w:val="18"/>
                <w:lang w:eastAsia="ja-JP"/>
              </w:rPr>
              <w:t>1900</w:t>
            </w:r>
          </w:p>
        </w:tc>
        <w:tc>
          <w:tcPr>
            <w:tcW w:w="542" w:type="pct"/>
            <w:tcBorders>
              <w:bottom w:val="nil"/>
            </w:tcBorders>
            <w:shd w:val="clear" w:color="auto" w:fill="auto"/>
          </w:tcPr>
          <w:p w14:paraId="0B1D6ACE" w14:textId="77777777" w:rsidR="001D047E" w:rsidRPr="00AC4FBC" w:rsidRDefault="001D047E" w:rsidP="001D047E">
            <w:pPr>
              <w:pStyle w:val="TAC"/>
              <w:rPr>
                <w:rFonts w:eastAsia="MS Mincho"/>
              </w:rPr>
            </w:pPr>
            <w:r w:rsidRPr="00AC4FBC">
              <w:rPr>
                <w:rFonts w:cs="Arial"/>
                <w:szCs w:val="18"/>
              </w:rPr>
              <w:t>5</w:t>
            </w:r>
          </w:p>
        </w:tc>
        <w:tc>
          <w:tcPr>
            <w:tcW w:w="426" w:type="pct"/>
            <w:tcBorders>
              <w:bottom w:val="nil"/>
            </w:tcBorders>
            <w:shd w:val="clear" w:color="auto" w:fill="auto"/>
          </w:tcPr>
          <w:p w14:paraId="02972699" w14:textId="77777777" w:rsidR="001D047E" w:rsidRPr="00AC4FBC" w:rsidRDefault="001D047E" w:rsidP="001D047E">
            <w:pPr>
              <w:pStyle w:val="TAC"/>
            </w:pPr>
            <w:r w:rsidRPr="00AC4FBC">
              <w:rPr>
                <w:rFonts w:cs="Arial"/>
                <w:szCs w:val="18"/>
              </w:rPr>
              <w:t>25</w:t>
            </w:r>
          </w:p>
        </w:tc>
        <w:tc>
          <w:tcPr>
            <w:tcW w:w="557" w:type="pct"/>
            <w:tcBorders>
              <w:bottom w:val="nil"/>
            </w:tcBorders>
            <w:shd w:val="clear" w:color="auto" w:fill="auto"/>
          </w:tcPr>
          <w:p w14:paraId="7BB0732D" w14:textId="77777777" w:rsidR="001D047E" w:rsidRPr="00AC4FBC" w:rsidRDefault="001D047E" w:rsidP="001D047E">
            <w:pPr>
              <w:pStyle w:val="TAC"/>
            </w:pPr>
            <w:r w:rsidRPr="00AC4FBC">
              <w:rPr>
                <w:rFonts w:cs="Arial"/>
                <w:szCs w:val="18"/>
                <w:lang w:eastAsia="ja-JP"/>
              </w:rPr>
              <w:t>1980</w:t>
            </w:r>
          </w:p>
        </w:tc>
        <w:tc>
          <w:tcPr>
            <w:tcW w:w="460" w:type="pct"/>
            <w:tcBorders>
              <w:bottom w:val="single" w:sz="4" w:space="0" w:color="auto"/>
            </w:tcBorders>
            <w:shd w:val="clear" w:color="auto" w:fill="auto"/>
          </w:tcPr>
          <w:p w14:paraId="3B3F7D03" w14:textId="77777777" w:rsidR="001D047E" w:rsidRPr="00AC4FBC" w:rsidRDefault="001D047E" w:rsidP="001D047E">
            <w:pPr>
              <w:pStyle w:val="TAC"/>
            </w:pPr>
            <w:r w:rsidRPr="00AC4FBC">
              <w:rPr>
                <w:rFonts w:eastAsia="MS Mincho" w:cs="Arial"/>
                <w:szCs w:val="18"/>
                <w:lang w:eastAsia="ja-JP"/>
              </w:rPr>
              <w:t>8.0</w:t>
            </w:r>
          </w:p>
        </w:tc>
        <w:tc>
          <w:tcPr>
            <w:tcW w:w="516" w:type="pct"/>
            <w:tcBorders>
              <w:bottom w:val="nil"/>
            </w:tcBorders>
          </w:tcPr>
          <w:p w14:paraId="0DABA9A5" w14:textId="77777777" w:rsidR="001D047E" w:rsidRPr="00AC4FBC" w:rsidRDefault="001D047E" w:rsidP="001D047E">
            <w:pPr>
              <w:pStyle w:val="TAC"/>
            </w:pPr>
            <w:r w:rsidRPr="00AC4FBC">
              <w:rPr>
                <w:rFonts w:cs="Arial"/>
                <w:szCs w:val="18"/>
              </w:rPr>
              <w:t>IMD4</w:t>
            </w:r>
          </w:p>
        </w:tc>
      </w:tr>
      <w:tr w:rsidR="001D047E" w:rsidRPr="00AC4FBC" w14:paraId="002FAE52" w14:textId="77777777" w:rsidTr="001D047E">
        <w:trPr>
          <w:cantSplit/>
          <w:jc w:val="center"/>
        </w:trPr>
        <w:tc>
          <w:tcPr>
            <w:tcW w:w="1332" w:type="pct"/>
            <w:tcBorders>
              <w:top w:val="nil"/>
              <w:bottom w:val="nil"/>
            </w:tcBorders>
            <w:shd w:val="clear" w:color="auto" w:fill="auto"/>
          </w:tcPr>
          <w:p w14:paraId="146D44AD"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tcPr>
          <w:p w14:paraId="3EF057FF" w14:textId="77777777" w:rsidR="001D047E" w:rsidRPr="00AC4FBC" w:rsidRDefault="001D047E" w:rsidP="001D047E">
            <w:pPr>
              <w:pStyle w:val="TAC"/>
              <w:rPr>
                <w:rFonts w:eastAsia="MS Mincho"/>
              </w:rPr>
            </w:pPr>
          </w:p>
        </w:tc>
        <w:tc>
          <w:tcPr>
            <w:tcW w:w="557" w:type="pct"/>
            <w:tcBorders>
              <w:top w:val="nil"/>
              <w:bottom w:val="single" w:sz="4" w:space="0" w:color="auto"/>
            </w:tcBorders>
            <w:shd w:val="clear" w:color="auto" w:fill="auto"/>
          </w:tcPr>
          <w:p w14:paraId="256C9F7D" w14:textId="77777777" w:rsidR="001D047E" w:rsidRPr="00AC4FBC" w:rsidRDefault="001D047E" w:rsidP="001D047E">
            <w:pPr>
              <w:pStyle w:val="TAC"/>
            </w:pPr>
          </w:p>
        </w:tc>
        <w:tc>
          <w:tcPr>
            <w:tcW w:w="542" w:type="pct"/>
            <w:tcBorders>
              <w:top w:val="nil"/>
              <w:bottom w:val="single" w:sz="4" w:space="0" w:color="auto"/>
            </w:tcBorders>
            <w:shd w:val="clear" w:color="auto" w:fill="auto"/>
          </w:tcPr>
          <w:p w14:paraId="532F4DAF" w14:textId="77777777" w:rsidR="001D047E" w:rsidRPr="00AC4FBC" w:rsidRDefault="001D047E" w:rsidP="001D047E">
            <w:pPr>
              <w:pStyle w:val="TAC"/>
              <w:rPr>
                <w:rFonts w:eastAsia="MS Mincho"/>
              </w:rPr>
            </w:pPr>
          </w:p>
        </w:tc>
        <w:tc>
          <w:tcPr>
            <w:tcW w:w="426" w:type="pct"/>
            <w:tcBorders>
              <w:top w:val="nil"/>
              <w:bottom w:val="single" w:sz="4" w:space="0" w:color="auto"/>
            </w:tcBorders>
            <w:shd w:val="clear" w:color="auto" w:fill="auto"/>
          </w:tcPr>
          <w:p w14:paraId="58C41328" w14:textId="77777777" w:rsidR="001D047E" w:rsidRPr="00AC4FBC" w:rsidRDefault="001D047E" w:rsidP="001D047E">
            <w:pPr>
              <w:pStyle w:val="TAC"/>
            </w:pPr>
          </w:p>
        </w:tc>
        <w:tc>
          <w:tcPr>
            <w:tcW w:w="557" w:type="pct"/>
            <w:tcBorders>
              <w:top w:val="nil"/>
              <w:bottom w:val="single" w:sz="4" w:space="0" w:color="auto"/>
            </w:tcBorders>
            <w:shd w:val="clear" w:color="auto" w:fill="auto"/>
          </w:tcPr>
          <w:p w14:paraId="751FC48A" w14:textId="77777777" w:rsidR="001D047E" w:rsidRPr="00AC4FBC" w:rsidRDefault="001D047E" w:rsidP="001D047E">
            <w:pPr>
              <w:pStyle w:val="TAC"/>
            </w:pPr>
          </w:p>
        </w:tc>
        <w:tc>
          <w:tcPr>
            <w:tcW w:w="460" w:type="pct"/>
            <w:tcBorders>
              <w:bottom w:val="single" w:sz="4" w:space="0" w:color="auto"/>
            </w:tcBorders>
            <w:shd w:val="clear" w:color="auto" w:fill="auto"/>
          </w:tcPr>
          <w:p w14:paraId="5EC3C842" w14:textId="77777777" w:rsidR="001D047E" w:rsidRPr="00AC4FBC" w:rsidRDefault="001D047E" w:rsidP="001D047E">
            <w:pPr>
              <w:pStyle w:val="TAC"/>
            </w:pPr>
          </w:p>
        </w:tc>
        <w:tc>
          <w:tcPr>
            <w:tcW w:w="516" w:type="pct"/>
            <w:tcBorders>
              <w:top w:val="nil"/>
              <w:bottom w:val="single" w:sz="4" w:space="0" w:color="auto"/>
            </w:tcBorders>
          </w:tcPr>
          <w:p w14:paraId="17E67BFF" w14:textId="77777777" w:rsidR="001D047E" w:rsidRPr="00AC4FBC" w:rsidRDefault="001D047E" w:rsidP="001D047E">
            <w:pPr>
              <w:pStyle w:val="TAC"/>
            </w:pPr>
          </w:p>
        </w:tc>
      </w:tr>
      <w:tr w:rsidR="001D047E" w:rsidRPr="00AC4FBC" w14:paraId="5ACF7808" w14:textId="77777777" w:rsidTr="001D047E">
        <w:trPr>
          <w:cantSplit/>
          <w:jc w:val="center"/>
        </w:trPr>
        <w:tc>
          <w:tcPr>
            <w:tcW w:w="1332" w:type="pct"/>
            <w:tcBorders>
              <w:top w:val="nil"/>
              <w:bottom w:val="nil"/>
            </w:tcBorders>
            <w:shd w:val="clear" w:color="auto" w:fill="auto"/>
          </w:tcPr>
          <w:p w14:paraId="403F3A9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54B83CB4" w14:textId="77777777" w:rsidR="001D047E" w:rsidRPr="00AC4FBC" w:rsidRDefault="001D047E" w:rsidP="001D047E">
            <w:pPr>
              <w:pStyle w:val="TAC"/>
              <w:rPr>
                <w:rFonts w:eastAsia="MS Mincho"/>
              </w:rPr>
            </w:pPr>
            <w:r w:rsidRPr="00AC4FBC">
              <w:rPr>
                <w:rFonts w:eastAsia="MS Mincho" w:cs="Arial"/>
                <w:szCs w:val="18"/>
                <w:lang w:eastAsia="ja-JP"/>
              </w:rPr>
              <w:t>n7</w:t>
            </w:r>
            <w:r w:rsidRPr="00AC4FBC">
              <w:rPr>
                <w:rFonts w:cs="Arial"/>
                <w:szCs w:val="18"/>
                <w:lang w:eastAsia="zh-CN"/>
              </w:rPr>
              <w:t>7</w:t>
            </w:r>
          </w:p>
        </w:tc>
        <w:tc>
          <w:tcPr>
            <w:tcW w:w="557" w:type="pct"/>
            <w:tcBorders>
              <w:bottom w:val="single" w:sz="4" w:space="0" w:color="auto"/>
            </w:tcBorders>
            <w:shd w:val="clear" w:color="auto" w:fill="auto"/>
          </w:tcPr>
          <w:p w14:paraId="3AFD98F0" w14:textId="77777777" w:rsidR="001D047E" w:rsidRPr="00AC4FBC" w:rsidRDefault="001D047E" w:rsidP="001D047E">
            <w:pPr>
              <w:pStyle w:val="TAC"/>
            </w:pPr>
            <w:r w:rsidRPr="00AC4FBC">
              <w:rPr>
                <w:rFonts w:cs="Arial"/>
                <w:szCs w:val="18"/>
                <w:lang w:eastAsia="ja-JP"/>
              </w:rPr>
              <w:t>3720</w:t>
            </w:r>
          </w:p>
        </w:tc>
        <w:tc>
          <w:tcPr>
            <w:tcW w:w="542" w:type="pct"/>
            <w:tcBorders>
              <w:bottom w:val="single" w:sz="4" w:space="0" w:color="auto"/>
            </w:tcBorders>
            <w:shd w:val="clear" w:color="auto" w:fill="auto"/>
          </w:tcPr>
          <w:p w14:paraId="2DE0F6F8" w14:textId="77777777" w:rsidR="001D047E" w:rsidRPr="00AC4FBC" w:rsidRDefault="001D047E" w:rsidP="001D047E">
            <w:pPr>
              <w:pStyle w:val="TAC"/>
              <w:rPr>
                <w:rFonts w:eastAsia="MS Mincho"/>
              </w:rPr>
            </w:pPr>
            <w:r w:rsidRPr="00AC4FBC">
              <w:rPr>
                <w:rFonts w:eastAsia="MS Mincho" w:cs="Arial"/>
                <w:szCs w:val="18"/>
                <w:lang w:eastAsia="ja-JP"/>
              </w:rPr>
              <w:t>10</w:t>
            </w:r>
          </w:p>
        </w:tc>
        <w:tc>
          <w:tcPr>
            <w:tcW w:w="426" w:type="pct"/>
            <w:tcBorders>
              <w:bottom w:val="single" w:sz="4" w:space="0" w:color="auto"/>
            </w:tcBorders>
            <w:shd w:val="clear" w:color="auto" w:fill="auto"/>
          </w:tcPr>
          <w:p w14:paraId="2A6F6262"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tcPr>
          <w:p w14:paraId="0E1E1EB9" w14:textId="77777777" w:rsidR="001D047E" w:rsidRPr="00AC4FBC" w:rsidRDefault="001D047E" w:rsidP="001D047E">
            <w:pPr>
              <w:pStyle w:val="TAC"/>
            </w:pPr>
            <w:r w:rsidRPr="00AC4FBC">
              <w:rPr>
                <w:rFonts w:cs="Arial"/>
                <w:szCs w:val="18"/>
                <w:lang w:eastAsia="ja-JP"/>
              </w:rPr>
              <w:t>3720</w:t>
            </w:r>
          </w:p>
        </w:tc>
        <w:tc>
          <w:tcPr>
            <w:tcW w:w="460" w:type="pct"/>
            <w:tcBorders>
              <w:bottom w:val="single" w:sz="4" w:space="0" w:color="auto"/>
            </w:tcBorders>
            <w:shd w:val="clear" w:color="auto" w:fill="auto"/>
          </w:tcPr>
          <w:p w14:paraId="348D5FDF"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tcPr>
          <w:p w14:paraId="2EA3BE7C" w14:textId="77777777" w:rsidR="001D047E" w:rsidRPr="00AC4FBC" w:rsidRDefault="001D047E" w:rsidP="001D047E">
            <w:pPr>
              <w:pStyle w:val="TAC"/>
            </w:pPr>
            <w:r w:rsidRPr="00AC4FBC">
              <w:rPr>
                <w:rFonts w:cs="Arial"/>
                <w:szCs w:val="18"/>
                <w:lang w:eastAsia="ja-JP"/>
              </w:rPr>
              <w:t>N/A</w:t>
            </w:r>
          </w:p>
        </w:tc>
      </w:tr>
      <w:tr w:rsidR="001D047E" w:rsidRPr="00AC4FBC" w14:paraId="4FE1BB8F" w14:textId="77777777" w:rsidTr="001D047E">
        <w:trPr>
          <w:cantSplit/>
          <w:jc w:val="center"/>
        </w:trPr>
        <w:tc>
          <w:tcPr>
            <w:tcW w:w="1332" w:type="pct"/>
            <w:tcBorders>
              <w:top w:val="nil"/>
              <w:bottom w:val="nil"/>
            </w:tcBorders>
            <w:shd w:val="clear" w:color="auto" w:fill="auto"/>
          </w:tcPr>
          <w:p w14:paraId="643CB4B4" w14:textId="77777777" w:rsidR="001D047E" w:rsidRPr="00AC4FBC" w:rsidRDefault="001D047E" w:rsidP="001D047E">
            <w:pPr>
              <w:pStyle w:val="TAC"/>
              <w:rPr>
                <w:rFonts w:eastAsia="MS Mincho"/>
              </w:rPr>
            </w:pPr>
          </w:p>
        </w:tc>
        <w:tc>
          <w:tcPr>
            <w:tcW w:w="610" w:type="pct"/>
            <w:tcBorders>
              <w:bottom w:val="nil"/>
            </w:tcBorders>
            <w:shd w:val="clear" w:color="auto" w:fill="auto"/>
          </w:tcPr>
          <w:p w14:paraId="07ED4984" w14:textId="77777777" w:rsidR="001D047E" w:rsidRPr="00AC4FBC" w:rsidRDefault="001D047E" w:rsidP="001D047E">
            <w:pPr>
              <w:pStyle w:val="TAC"/>
              <w:rPr>
                <w:rFonts w:eastAsia="MS Mincho"/>
              </w:rPr>
            </w:pPr>
            <w:r w:rsidRPr="00AC4FBC">
              <w:rPr>
                <w:rFonts w:cs="Arial"/>
                <w:szCs w:val="18"/>
              </w:rPr>
              <w:t>2</w:t>
            </w:r>
          </w:p>
        </w:tc>
        <w:tc>
          <w:tcPr>
            <w:tcW w:w="557" w:type="pct"/>
            <w:tcBorders>
              <w:bottom w:val="nil"/>
            </w:tcBorders>
            <w:shd w:val="clear" w:color="auto" w:fill="auto"/>
          </w:tcPr>
          <w:p w14:paraId="352A048D" w14:textId="77777777" w:rsidR="001D047E" w:rsidRPr="00AC4FBC" w:rsidRDefault="001D047E" w:rsidP="001D047E">
            <w:pPr>
              <w:pStyle w:val="TAC"/>
            </w:pPr>
            <w:r w:rsidRPr="00AC4FBC">
              <w:rPr>
                <w:rFonts w:cs="Arial"/>
                <w:szCs w:val="18"/>
                <w:lang w:eastAsia="ja-JP"/>
              </w:rPr>
              <w:t>1885</w:t>
            </w:r>
          </w:p>
        </w:tc>
        <w:tc>
          <w:tcPr>
            <w:tcW w:w="542" w:type="pct"/>
            <w:tcBorders>
              <w:bottom w:val="nil"/>
            </w:tcBorders>
            <w:shd w:val="clear" w:color="auto" w:fill="auto"/>
          </w:tcPr>
          <w:p w14:paraId="27FD6686" w14:textId="77777777" w:rsidR="001D047E" w:rsidRPr="00AC4FBC" w:rsidRDefault="001D047E" w:rsidP="001D047E">
            <w:pPr>
              <w:pStyle w:val="TAC"/>
              <w:rPr>
                <w:rFonts w:eastAsia="MS Mincho"/>
              </w:rPr>
            </w:pPr>
            <w:r w:rsidRPr="00AC4FBC">
              <w:rPr>
                <w:rFonts w:cs="Arial"/>
                <w:szCs w:val="18"/>
              </w:rPr>
              <w:t>5</w:t>
            </w:r>
          </w:p>
        </w:tc>
        <w:tc>
          <w:tcPr>
            <w:tcW w:w="426" w:type="pct"/>
            <w:tcBorders>
              <w:bottom w:val="nil"/>
            </w:tcBorders>
            <w:shd w:val="clear" w:color="auto" w:fill="auto"/>
          </w:tcPr>
          <w:p w14:paraId="3F52D93A" w14:textId="77777777" w:rsidR="001D047E" w:rsidRPr="00AC4FBC" w:rsidRDefault="001D047E" w:rsidP="001D047E">
            <w:pPr>
              <w:pStyle w:val="TAC"/>
            </w:pPr>
            <w:r w:rsidRPr="00AC4FBC">
              <w:rPr>
                <w:rFonts w:cs="Arial"/>
                <w:szCs w:val="18"/>
              </w:rPr>
              <w:t>25</w:t>
            </w:r>
          </w:p>
        </w:tc>
        <w:tc>
          <w:tcPr>
            <w:tcW w:w="557" w:type="pct"/>
            <w:tcBorders>
              <w:bottom w:val="nil"/>
            </w:tcBorders>
            <w:shd w:val="clear" w:color="auto" w:fill="auto"/>
          </w:tcPr>
          <w:p w14:paraId="686468E6" w14:textId="77777777" w:rsidR="001D047E" w:rsidRPr="00AC4FBC" w:rsidRDefault="001D047E" w:rsidP="001D047E">
            <w:pPr>
              <w:pStyle w:val="TAC"/>
            </w:pPr>
            <w:r w:rsidRPr="00AC4FBC">
              <w:rPr>
                <w:rFonts w:cs="Arial"/>
                <w:szCs w:val="18"/>
                <w:lang w:eastAsia="ja-JP"/>
              </w:rPr>
              <w:t>1965</w:t>
            </w:r>
          </w:p>
        </w:tc>
        <w:tc>
          <w:tcPr>
            <w:tcW w:w="460" w:type="pct"/>
            <w:tcBorders>
              <w:bottom w:val="single" w:sz="4" w:space="0" w:color="auto"/>
            </w:tcBorders>
            <w:shd w:val="clear" w:color="auto" w:fill="auto"/>
          </w:tcPr>
          <w:p w14:paraId="6F192FCB" w14:textId="77777777" w:rsidR="001D047E" w:rsidRPr="00AC4FBC" w:rsidRDefault="001D047E" w:rsidP="001D047E">
            <w:pPr>
              <w:pStyle w:val="TAC"/>
            </w:pPr>
            <w:r w:rsidRPr="00AC4FBC">
              <w:rPr>
                <w:rFonts w:cs="Arial"/>
                <w:szCs w:val="18"/>
              </w:rPr>
              <w:t>5</w:t>
            </w:r>
          </w:p>
        </w:tc>
        <w:tc>
          <w:tcPr>
            <w:tcW w:w="516" w:type="pct"/>
            <w:tcBorders>
              <w:bottom w:val="nil"/>
            </w:tcBorders>
          </w:tcPr>
          <w:p w14:paraId="344B82B2" w14:textId="77777777" w:rsidR="001D047E" w:rsidRPr="00AC4FBC" w:rsidRDefault="001D047E" w:rsidP="001D047E">
            <w:pPr>
              <w:pStyle w:val="TAC"/>
            </w:pPr>
            <w:r w:rsidRPr="00AC4FBC">
              <w:rPr>
                <w:rFonts w:cs="Arial"/>
                <w:szCs w:val="18"/>
              </w:rPr>
              <w:t>IMD5</w:t>
            </w:r>
          </w:p>
        </w:tc>
      </w:tr>
      <w:tr w:rsidR="001D047E" w:rsidRPr="00AC4FBC" w14:paraId="6B12BA19" w14:textId="77777777" w:rsidTr="001D047E">
        <w:trPr>
          <w:cantSplit/>
          <w:jc w:val="center"/>
        </w:trPr>
        <w:tc>
          <w:tcPr>
            <w:tcW w:w="1332" w:type="pct"/>
            <w:tcBorders>
              <w:top w:val="nil"/>
              <w:bottom w:val="nil"/>
            </w:tcBorders>
            <w:shd w:val="clear" w:color="auto" w:fill="auto"/>
          </w:tcPr>
          <w:p w14:paraId="21E52F13"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tcPr>
          <w:p w14:paraId="704BA25F" w14:textId="77777777" w:rsidR="001D047E" w:rsidRPr="00AC4FBC" w:rsidRDefault="001D047E" w:rsidP="001D047E">
            <w:pPr>
              <w:pStyle w:val="TAC"/>
              <w:rPr>
                <w:rFonts w:eastAsia="MS Mincho"/>
              </w:rPr>
            </w:pPr>
          </w:p>
        </w:tc>
        <w:tc>
          <w:tcPr>
            <w:tcW w:w="557" w:type="pct"/>
            <w:tcBorders>
              <w:top w:val="nil"/>
              <w:bottom w:val="single" w:sz="4" w:space="0" w:color="auto"/>
            </w:tcBorders>
            <w:shd w:val="clear" w:color="auto" w:fill="auto"/>
          </w:tcPr>
          <w:p w14:paraId="20A118BD" w14:textId="77777777" w:rsidR="001D047E" w:rsidRPr="00AC4FBC" w:rsidRDefault="001D047E" w:rsidP="001D047E">
            <w:pPr>
              <w:pStyle w:val="TAC"/>
            </w:pPr>
          </w:p>
        </w:tc>
        <w:tc>
          <w:tcPr>
            <w:tcW w:w="542" w:type="pct"/>
            <w:tcBorders>
              <w:top w:val="nil"/>
              <w:bottom w:val="single" w:sz="4" w:space="0" w:color="auto"/>
            </w:tcBorders>
            <w:shd w:val="clear" w:color="auto" w:fill="auto"/>
          </w:tcPr>
          <w:p w14:paraId="5F3ED8CF" w14:textId="77777777" w:rsidR="001D047E" w:rsidRPr="00AC4FBC" w:rsidRDefault="001D047E" w:rsidP="001D047E">
            <w:pPr>
              <w:pStyle w:val="TAC"/>
              <w:rPr>
                <w:rFonts w:eastAsia="MS Mincho"/>
              </w:rPr>
            </w:pPr>
          </w:p>
        </w:tc>
        <w:tc>
          <w:tcPr>
            <w:tcW w:w="426" w:type="pct"/>
            <w:tcBorders>
              <w:top w:val="nil"/>
              <w:bottom w:val="single" w:sz="4" w:space="0" w:color="auto"/>
            </w:tcBorders>
            <w:shd w:val="clear" w:color="auto" w:fill="auto"/>
          </w:tcPr>
          <w:p w14:paraId="0910685A" w14:textId="77777777" w:rsidR="001D047E" w:rsidRPr="00AC4FBC" w:rsidRDefault="001D047E" w:rsidP="001D047E">
            <w:pPr>
              <w:pStyle w:val="TAC"/>
            </w:pPr>
          </w:p>
        </w:tc>
        <w:tc>
          <w:tcPr>
            <w:tcW w:w="557" w:type="pct"/>
            <w:tcBorders>
              <w:top w:val="nil"/>
              <w:bottom w:val="single" w:sz="4" w:space="0" w:color="auto"/>
            </w:tcBorders>
            <w:shd w:val="clear" w:color="auto" w:fill="auto"/>
          </w:tcPr>
          <w:p w14:paraId="557FEE6E" w14:textId="77777777" w:rsidR="001D047E" w:rsidRPr="00AC4FBC" w:rsidRDefault="001D047E" w:rsidP="001D047E">
            <w:pPr>
              <w:pStyle w:val="TAC"/>
            </w:pPr>
          </w:p>
        </w:tc>
        <w:tc>
          <w:tcPr>
            <w:tcW w:w="460" w:type="pct"/>
            <w:tcBorders>
              <w:bottom w:val="single" w:sz="4" w:space="0" w:color="auto"/>
            </w:tcBorders>
            <w:shd w:val="clear" w:color="auto" w:fill="auto"/>
          </w:tcPr>
          <w:p w14:paraId="27EAD278" w14:textId="77777777" w:rsidR="001D047E" w:rsidRPr="00AC4FBC" w:rsidRDefault="001D047E" w:rsidP="001D047E">
            <w:pPr>
              <w:pStyle w:val="TAC"/>
            </w:pPr>
          </w:p>
        </w:tc>
        <w:tc>
          <w:tcPr>
            <w:tcW w:w="516" w:type="pct"/>
            <w:tcBorders>
              <w:top w:val="nil"/>
              <w:bottom w:val="single" w:sz="4" w:space="0" w:color="auto"/>
            </w:tcBorders>
          </w:tcPr>
          <w:p w14:paraId="76991DA2" w14:textId="77777777" w:rsidR="001D047E" w:rsidRPr="00AC4FBC" w:rsidRDefault="001D047E" w:rsidP="001D047E">
            <w:pPr>
              <w:pStyle w:val="TAC"/>
            </w:pPr>
          </w:p>
        </w:tc>
      </w:tr>
      <w:tr w:rsidR="001D047E" w:rsidRPr="00AC4FBC" w14:paraId="1A6F16A1" w14:textId="77777777" w:rsidTr="001D047E">
        <w:trPr>
          <w:cantSplit/>
          <w:jc w:val="center"/>
        </w:trPr>
        <w:tc>
          <w:tcPr>
            <w:tcW w:w="1332" w:type="pct"/>
            <w:tcBorders>
              <w:top w:val="nil"/>
              <w:bottom w:val="single" w:sz="4" w:space="0" w:color="auto"/>
            </w:tcBorders>
            <w:shd w:val="clear" w:color="auto" w:fill="auto"/>
          </w:tcPr>
          <w:p w14:paraId="487A40C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1514CBB9" w14:textId="77777777" w:rsidR="001D047E" w:rsidRPr="00AC4FBC" w:rsidRDefault="001D047E" w:rsidP="001D047E">
            <w:pPr>
              <w:pStyle w:val="TAC"/>
              <w:rPr>
                <w:rFonts w:eastAsia="MS Mincho"/>
              </w:rPr>
            </w:pPr>
            <w:r w:rsidRPr="00AC4FBC">
              <w:rPr>
                <w:rFonts w:cs="Arial"/>
                <w:szCs w:val="18"/>
              </w:rPr>
              <w:t>n77</w:t>
            </w:r>
          </w:p>
        </w:tc>
        <w:tc>
          <w:tcPr>
            <w:tcW w:w="557" w:type="pct"/>
            <w:tcBorders>
              <w:bottom w:val="single" w:sz="4" w:space="0" w:color="auto"/>
            </w:tcBorders>
            <w:shd w:val="clear" w:color="auto" w:fill="auto"/>
          </w:tcPr>
          <w:p w14:paraId="59D8241D" w14:textId="77777777" w:rsidR="001D047E" w:rsidRPr="00AC4FBC" w:rsidRDefault="001D047E" w:rsidP="001D047E">
            <w:pPr>
              <w:pStyle w:val="TAC"/>
            </w:pPr>
            <w:r w:rsidRPr="00AC4FBC">
              <w:rPr>
                <w:rFonts w:cs="Arial"/>
                <w:szCs w:val="18"/>
                <w:lang w:eastAsia="ja-JP"/>
              </w:rPr>
              <w:t>3810</w:t>
            </w:r>
          </w:p>
        </w:tc>
        <w:tc>
          <w:tcPr>
            <w:tcW w:w="542" w:type="pct"/>
            <w:tcBorders>
              <w:bottom w:val="single" w:sz="4" w:space="0" w:color="auto"/>
            </w:tcBorders>
            <w:shd w:val="clear" w:color="auto" w:fill="auto"/>
          </w:tcPr>
          <w:p w14:paraId="53EE574F" w14:textId="77777777" w:rsidR="001D047E" w:rsidRPr="00AC4FBC" w:rsidRDefault="001D047E" w:rsidP="001D047E">
            <w:pPr>
              <w:pStyle w:val="TAC"/>
              <w:rPr>
                <w:rFonts w:eastAsia="MS Mincho"/>
              </w:rPr>
            </w:pPr>
            <w:r w:rsidRPr="00AC4FBC">
              <w:rPr>
                <w:rFonts w:eastAsia="MS Mincho" w:cs="Arial"/>
                <w:szCs w:val="18"/>
                <w:lang w:eastAsia="ja-JP"/>
              </w:rPr>
              <w:t>10</w:t>
            </w:r>
          </w:p>
        </w:tc>
        <w:tc>
          <w:tcPr>
            <w:tcW w:w="426" w:type="pct"/>
            <w:tcBorders>
              <w:bottom w:val="single" w:sz="4" w:space="0" w:color="auto"/>
            </w:tcBorders>
            <w:shd w:val="clear" w:color="auto" w:fill="auto"/>
          </w:tcPr>
          <w:p w14:paraId="79984551"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tcPr>
          <w:p w14:paraId="61A82989" w14:textId="77777777" w:rsidR="001D047E" w:rsidRPr="00AC4FBC" w:rsidRDefault="001D047E" w:rsidP="001D047E">
            <w:pPr>
              <w:pStyle w:val="TAC"/>
            </w:pPr>
            <w:r w:rsidRPr="00AC4FBC">
              <w:rPr>
                <w:rFonts w:cs="Arial"/>
                <w:szCs w:val="18"/>
                <w:lang w:eastAsia="ja-JP"/>
              </w:rPr>
              <w:t>3810</w:t>
            </w:r>
          </w:p>
        </w:tc>
        <w:tc>
          <w:tcPr>
            <w:tcW w:w="460" w:type="pct"/>
            <w:tcBorders>
              <w:bottom w:val="single" w:sz="4" w:space="0" w:color="auto"/>
            </w:tcBorders>
            <w:shd w:val="clear" w:color="auto" w:fill="auto"/>
          </w:tcPr>
          <w:p w14:paraId="0B4E6961"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tcPr>
          <w:p w14:paraId="5A2D6456" w14:textId="77777777" w:rsidR="001D047E" w:rsidRPr="00AC4FBC" w:rsidRDefault="001D047E" w:rsidP="001D047E">
            <w:pPr>
              <w:pStyle w:val="TAC"/>
            </w:pPr>
            <w:r w:rsidRPr="00AC4FBC">
              <w:rPr>
                <w:rFonts w:cs="Arial"/>
                <w:szCs w:val="18"/>
              </w:rPr>
              <w:t>N/A</w:t>
            </w:r>
          </w:p>
        </w:tc>
      </w:tr>
      <w:tr w:rsidR="001D047E" w:rsidRPr="00AC4FBC" w14:paraId="1EAE3F1D" w14:textId="77777777" w:rsidTr="001D047E">
        <w:trPr>
          <w:cantSplit/>
          <w:jc w:val="center"/>
        </w:trPr>
        <w:tc>
          <w:tcPr>
            <w:tcW w:w="1332" w:type="pct"/>
            <w:tcBorders>
              <w:bottom w:val="nil"/>
            </w:tcBorders>
            <w:shd w:val="clear" w:color="auto" w:fill="auto"/>
            <w:vAlign w:val="center"/>
          </w:tcPr>
          <w:p w14:paraId="32C3DABB" w14:textId="77777777" w:rsidR="001D047E" w:rsidRPr="00AC4FBC" w:rsidRDefault="001D047E" w:rsidP="001D047E">
            <w:pPr>
              <w:pStyle w:val="TAC"/>
              <w:rPr>
                <w:rFonts w:eastAsia="MS Mincho"/>
              </w:rPr>
            </w:pPr>
            <w:r w:rsidRPr="00AC4FBC">
              <w:rPr>
                <w:rFonts w:eastAsia="MS Mincho"/>
              </w:rPr>
              <w:t>DC</w:t>
            </w:r>
            <w:r w:rsidRPr="00AC4FBC">
              <w:t>_</w:t>
            </w:r>
            <w:r w:rsidRPr="00AC4FBC">
              <w:rPr>
                <w:rFonts w:eastAsia="MS Mincho"/>
              </w:rPr>
              <w:t>2</w:t>
            </w:r>
            <w:r w:rsidRPr="00AC4FBC">
              <w:t>A_n</w:t>
            </w:r>
            <w:r w:rsidRPr="00AC4FBC">
              <w:rPr>
                <w:rFonts w:eastAsia="MS Mincho"/>
              </w:rPr>
              <w:t>78</w:t>
            </w:r>
            <w:r w:rsidRPr="00AC4FBC">
              <w:t>A</w:t>
            </w:r>
          </w:p>
        </w:tc>
        <w:tc>
          <w:tcPr>
            <w:tcW w:w="610" w:type="pct"/>
            <w:tcBorders>
              <w:top w:val="single" w:sz="4" w:space="0" w:color="auto"/>
              <w:bottom w:val="nil"/>
            </w:tcBorders>
            <w:shd w:val="clear" w:color="auto" w:fill="auto"/>
            <w:vAlign w:val="center"/>
          </w:tcPr>
          <w:p w14:paraId="1EAB1346" w14:textId="77777777" w:rsidR="001D047E" w:rsidRPr="00AC4FBC" w:rsidRDefault="001D047E" w:rsidP="001D047E">
            <w:pPr>
              <w:pStyle w:val="TAC"/>
            </w:pPr>
            <w:r w:rsidRPr="00AC4FBC">
              <w:t>2</w:t>
            </w:r>
          </w:p>
        </w:tc>
        <w:tc>
          <w:tcPr>
            <w:tcW w:w="557" w:type="pct"/>
            <w:tcBorders>
              <w:top w:val="single" w:sz="4" w:space="0" w:color="auto"/>
              <w:bottom w:val="nil"/>
            </w:tcBorders>
            <w:shd w:val="clear" w:color="auto" w:fill="auto"/>
            <w:vAlign w:val="center"/>
          </w:tcPr>
          <w:p w14:paraId="240F2804" w14:textId="77777777" w:rsidR="001D047E" w:rsidRPr="00AC4FBC" w:rsidRDefault="001D047E" w:rsidP="001D047E">
            <w:pPr>
              <w:pStyle w:val="TAC"/>
            </w:pPr>
            <w:r w:rsidRPr="00AC4FBC">
              <w:t>1855</w:t>
            </w:r>
          </w:p>
        </w:tc>
        <w:tc>
          <w:tcPr>
            <w:tcW w:w="542" w:type="pct"/>
            <w:tcBorders>
              <w:top w:val="single" w:sz="4" w:space="0" w:color="auto"/>
              <w:bottom w:val="nil"/>
            </w:tcBorders>
            <w:shd w:val="clear" w:color="auto" w:fill="auto"/>
            <w:vAlign w:val="center"/>
          </w:tcPr>
          <w:p w14:paraId="747EF525"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458F8886"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2E754EBA" w14:textId="77777777" w:rsidR="001D047E" w:rsidRPr="00AC4FBC" w:rsidRDefault="001D047E" w:rsidP="001D047E">
            <w:pPr>
              <w:pStyle w:val="TAC"/>
            </w:pPr>
            <w:r w:rsidRPr="00AC4FBC">
              <w:t>1935</w:t>
            </w:r>
          </w:p>
        </w:tc>
        <w:tc>
          <w:tcPr>
            <w:tcW w:w="460" w:type="pct"/>
            <w:tcBorders>
              <w:top w:val="single" w:sz="4" w:space="0" w:color="auto"/>
              <w:bottom w:val="single" w:sz="4" w:space="0" w:color="auto"/>
            </w:tcBorders>
            <w:shd w:val="clear" w:color="auto" w:fill="auto"/>
            <w:vAlign w:val="center"/>
          </w:tcPr>
          <w:p w14:paraId="655A0B70" w14:textId="77777777" w:rsidR="001D047E" w:rsidRPr="00AC4FBC" w:rsidRDefault="001D047E" w:rsidP="001D047E">
            <w:pPr>
              <w:pStyle w:val="TAC"/>
              <w:rPr>
                <w:rFonts w:eastAsia="MS Mincho"/>
              </w:rPr>
            </w:pPr>
            <w:r w:rsidRPr="00AC4FBC">
              <w:rPr>
                <w:rFonts w:eastAsia="MS Mincho"/>
              </w:rPr>
              <w:t>26</w:t>
            </w:r>
          </w:p>
        </w:tc>
        <w:tc>
          <w:tcPr>
            <w:tcW w:w="516" w:type="pct"/>
            <w:tcBorders>
              <w:top w:val="single" w:sz="4" w:space="0" w:color="auto"/>
              <w:bottom w:val="nil"/>
            </w:tcBorders>
          </w:tcPr>
          <w:p w14:paraId="4A75A7AC" w14:textId="77777777" w:rsidR="001D047E" w:rsidRPr="00AC4FBC" w:rsidRDefault="001D047E" w:rsidP="001D047E">
            <w:pPr>
              <w:pStyle w:val="TAC"/>
            </w:pPr>
            <w:r w:rsidRPr="00AC4FBC">
              <w:t>IMD2</w:t>
            </w:r>
            <w:r w:rsidRPr="00AC4FBC">
              <w:rPr>
                <w:vertAlign w:val="superscript"/>
              </w:rPr>
              <w:t>3</w:t>
            </w:r>
          </w:p>
        </w:tc>
      </w:tr>
      <w:tr w:rsidR="001D047E" w:rsidRPr="00AC4FBC" w14:paraId="7862ECCD" w14:textId="77777777" w:rsidTr="001D047E">
        <w:trPr>
          <w:cantSplit/>
          <w:jc w:val="center"/>
        </w:trPr>
        <w:tc>
          <w:tcPr>
            <w:tcW w:w="1332" w:type="pct"/>
            <w:tcBorders>
              <w:top w:val="nil"/>
              <w:bottom w:val="nil"/>
            </w:tcBorders>
            <w:shd w:val="clear" w:color="auto" w:fill="auto"/>
            <w:vAlign w:val="center"/>
          </w:tcPr>
          <w:p w14:paraId="1DB7F5E8"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vAlign w:val="center"/>
          </w:tcPr>
          <w:p w14:paraId="35618BDD"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7A3F7B2B"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70651150"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70560B18"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2FF47A40"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5102BDB2"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71342456" w14:textId="77777777" w:rsidR="001D047E" w:rsidRPr="00AC4FBC" w:rsidRDefault="001D047E" w:rsidP="001D047E">
            <w:pPr>
              <w:pStyle w:val="TAC"/>
            </w:pPr>
          </w:p>
        </w:tc>
      </w:tr>
      <w:tr w:rsidR="001D047E" w:rsidRPr="00AC4FBC" w14:paraId="53FBCAC4" w14:textId="77777777" w:rsidTr="001D047E">
        <w:trPr>
          <w:cantSplit/>
          <w:jc w:val="center"/>
        </w:trPr>
        <w:tc>
          <w:tcPr>
            <w:tcW w:w="1332" w:type="pct"/>
            <w:tcBorders>
              <w:top w:val="nil"/>
              <w:bottom w:val="nil"/>
            </w:tcBorders>
            <w:shd w:val="clear" w:color="auto" w:fill="auto"/>
            <w:vAlign w:val="center"/>
          </w:tcPr>
          <w:p w14:paraId="06237487" w14:textId="77777777" w:rsidR="001D047E" w:rsidRPr="00AC4FBC" w:rsidRDefault="001D047E" w:rsidP="001D047E">
            <w:pPr>
              <w:pStyle w:val="TAC"/>
              <w:rPr>
                <w:rFonts w:eastAsia="MS Mincho"/>
              </w:rPr>
            </w:pPr>
          </w:p>
        </w:tc>
        <w:tc>
          <w:tcPr>
            <w:tcW w:w="610" w:type="pct"/>
            <w:tcBorders>
              <w:top w:val="single" w:sz="4" w:space="0" w:color="auto"/>
              <w:bottom w:val="nil"/>
            </w:tcBorders>
            <w:shd w:val="clear" w:color="auto" w:fill="auto"/>
            <w:vAlign w:val="center"/>
          </w:tcPr>
          <w:p w14:paraId="193A22DB" w14:textId="77777777" w:rsidR="001D047E" w:rsidRPr="00AC4FBC" w:rsidRDefault="001D047E" w:rsidP="001D047E">
            <w:pPr>
              <w:pStyle w:val="TAC"/>
            </w:pPr>
            <w:r w:rsidRPr="00AC4FBC">
              <w:rPr>
                <w:rFonts w:eastAsia="MS Mincho"/>
              </w:rPr>
              <w:t>n78</w:t>
            </w:r>
          </w:p>
        </w:tc>
        <w:tc>
          <w:tcPr>
            <w:tcW w:w="557" w:type="pct"/>
            <w:tcBorders>
              <w:top w:val="single" w:sz="4" w:space="0" w:color="auto"/>
              <w:bottom w:val="nil"/>
            </w:tcBorders>
            <w:shd w:val="clear" w:color="auto" w:fill="auto"/>
            <w:vAlign w:val="center"/>
          </w:tcPr>
          <w:p w14:paraId="6657EDCB" w14:textId="77777777" w:rsidR="001D047E" w:rsidRPr="00AC4FBC" w:rsidRDefault="001D047E" w:rsidP="001D047E">
            <w:pPr>
              <w:pStyle w:val="TAC"/>
            </w:pPr>
            <w:r w:rsidRPr="00AC4FBC">
              <w:t>3790</w:t>
            </w:r>
          </w:p>
        </w:tc>
        <w:tc>
          <w:tcPr>
            <w:tcW w:w="542" w:type="pct"/>
            <w:tcBorders>
              <w:top w:val="single" w:sz="4" w:space="0" w:color="auto"/>
              <w:bottom w:val="nil"/>
            </w:tcBorders>
            <w:shd w:val="clear" w:color="auto" w:fill="auto"/>
            <w:vAlign w:val="center"/>
          </w:tcPr>
          <w:p w14:paraId="564A7477" w14:textId="77777777" w:rsidR="001D047E" w:rsidRPr="00AC4FBC" w:rsidRDefault="001D047E" w:rsidP="001D047E">
            <w:pPr>
              <w:pStyle w:val="TAC"/>
            </w:pPr>
            <w:r w:rsidRPr="00AC4FBC">
              <w:rPr>
                <w:rFonts w:eastAsia="MS Mincho"/>
              </w:rPr>
              <w:t>10</w:t>
            </w:r>
          </w:p>
        </w:tc>
        <w:tc>
          <w:tcPr>
            <w:tcW w:w="426" w:type="pct"/>
            <w:tcBorders>
              <w:top w:val="single" w:sz="4" w:space="0" w:color="auto"/>
              <w:bottom w:val="nil"/>
            </w:tcBorders>
            <w:shd w:val="clear" w:color="auto" w:fill="auto"/>
            <w:vAlign w:val="center"/>
          </w:tcPr>
          <w:p w14:paraId="0162CC68" w14:textId="77777777" w:rsidR="001D047E" w:rsidRPr="00AC4FBC" w:rsidRDefault="001D047E" w:rsidP="001D047E">
            <w:pPr>
              <w:pStyle w:val="TAC"/>
            </w:pPr>
            <w:r w:rsidRPr="00AC4FBC">
              <w:t>50</w:t>
            </w:r>
          </w:p>
        </w:tc>
        <w:tc>
          <w:tcPr>
            <w:tcW w:w="557" w:type="pct"/>
            <w:tcBorders>
              <w:top w:val="single" w:sz="4" w:space="0" w:color="auto"/>
              <w:bottom w:val="nil"/>
            </w:tcBorders>
            <w:shd w:val="clear" w:color="auto" w:fill="auto"/>
            <w:vAlign w:val="center"/>
          </w:tcPr>
          <w:p w14:paraId="464856B9" w14:textId="77777777" w:rsidR="001D047E" w:rsidRPr="00AC4FBC" w:rsidRDefault="001D047E" w:rsidP="001D047E">
            <w:pPr>
              <w:pStyle w:val="TAC"/>
            </w:pPr>
            <w:r w:rsidRPr="00AC4FBC">
              <w:t>3790</w:t>
            </w:r>
          </w:p>
        </w:tc>
        <w:tc>
          <w:tcPr>
            <w:tcW w:w="460" w:type="pct"/>
            <w:tcBorders>
              <w:top w:val="single" w:sz="4" w:space="0" w:color="auto"/>
              <w:bottom w:val="single" w:sz="4" w:space="0" w:color="auto"/>
            </w:tcBorders>
            <w:shd w:val="clear" w:color="auto" w:fill="auto"/>
            <w:vAlign w:val="center"/>
          </w:tcPr>
          <w:p w14:paraId="6033BFBD" w14:textId="77777777" w:rsidR="001D047E" w:rsidRPr="00AC4FBC" w:rsidRDefault="001D047E" w:rsidP="001D047E">
            <w:pPr>
              <w:pStyle w:val="TAC"/>
              <w:rPr>
                <w:rFonts w:eastAsia="MS Mincho"/>
              </w:rPr>
            </w:pPr>
            <w:r w:rsidRPr="00AC4FBC">
              <w:t>N/A</w:t>
            </w:r>
          </w:p>
        </w:tc>
        <w:tc>
          <w:tcPr>
            <w:tcW w:w="516" w:type="pct"/>
            <w:tcBorders>
              <w:top w:val="single" w:sz="4" w:space="0" w:color="auto"/>
              <w:bottom w:val="nil"/>
            </w:tcBorders>
          </w:tcPr>
          <w:p w14:paraId="3C4F945F" w14:textId="77777777" w:rsidR="001D047E" w:rsidRPr="00AC4FBC" w:rsidRDefault="001D047E" w:rsidP="001D047E">
            <w:pPr>
              <w:pStyle w:val="TAC"/>
            </w:pPr>
            <w:r w:rsidRPr="00AC4FBC">
              <w:t>N/A</w:t>
            </w:r>
          </w:p>
        </w:tc>
      </w:tr>
      <w:tr w:rsidR="001D047E" w:rsidRPr="00AC4FBC" w14:paraId="1E26D3AD" w14:textId="77777777" w:rsidTr="001D047E">
        <w:trPr>
          <w:cantSplit/>
          <w:jc w:val="center"/>
        </w:trPr>
        <w:tc>
          <w:tcPr>
            <w:tcW w:w="1332" w:type="pct"/>
            <w:tcBorders>
              <w:top w:val="nil"/>
              <w:bottom w:val="nil"/>
            </w:tcBorders>
            <w:shd w:val="clear" w:color="auto" w:fill="auto"/>
            <w:vAlign w:val="center"/>
          </w:tcPr>
          <w:p w14:paraId="7D9E9B43" w14:textId="77777777" w:rsidR="001D047E" w:rsidRPr="00AC4FBC" w:rsidRDefault="001D047E" w:rsidP="001D047E">
            <w:pPr>
              <w:pStyle w:val="TAC"/>
              <w:rPr>
                <w:rFonts w:eastAsia="MS Mincho"/>
              </w:rPr>
            </w:pPr>
          </w:p>
        </w:tc>
        <w:tc>
          <w:tcPr>
            <w:tcW w:w="610" w:type="pct"/>
            <w:tcBorders>
              <w:top w:val="single" w:sz="4" w:space="0" w:color="auto"/>
              <w:bottom w:val="nil"/>
            </w:tcBorders>
            <w:shd w:val="clear" w:color="auto" w:fill="auto"/>
            <w:vAlign w:val="center"/>
          </w:tcPr>
          <w:p w14:paraId="48B76648" w14:textId="77777777" w:rsidR="001D047E" w:rsidRPr="00AC4FBC" w:rsidRDefault="001D047E" w:rsidP="001D047E">
            <w:pPr>
              <w:pStyle w:val="TAC"/>
            </w:pPr>
            <w:r w:rsidRPr="00AC4FBC">
              <w:t>2</w:t>
            </w:r>
          </w:p>
        </w:tc>
        <w:tc>
          <w:tcPr>
            <w:tcW w:w="557" w:type="pct"/>
            <w:tcBorders>
              <w:top w:val="single" w:sz="4" w:space="0" w:color="auto"/>
              <w:bottom w:val="nil"/>
            </w:tcBorders>
            <w:shd w:val="clear" w:color="auto" w:fill="auto"/>
            <w:vAlign w:val="center"/>
          </w:tcPr>
          <w:p w14:paraId="3EDBA542" w14:textId="77777777" w:rsidR="001D047E" w:rsidRPr="00AC4FBC" w:rsidRDefault="001D047E" w:rsidP="001D047E">
            <w:pPr>
              <w:pStyle w:val="TAC"/>
            </w:pPr>
            <w:r w:rsidRPr="00AC4FBC">
              <w:t>1885</w:t>
            </w:r>
          </w:p>
        </w:tc>
        <w:tc>
          <w:tcPr>
            <w:tcW w:w="542" w:type="pct"/>
            <w:tcBorders>
              <w:top w:val="single" w:sz="4" w:space="0" w:color="auto"/>
              <w:bottom w:val="nil"/>
            </w:tcBorders>
            <w:shd w:val="clear" w:color="auto" w:fill="auto"/>
            <w:vAlign w:val="center"/>
          </w:tcPr>
          <w:p w14:paraId="0B5FAB4C"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703B3FAC"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2C06AB1D" w14:textId="77777777" w:rsidR="001D047E" w:rsidRPr="00AC4FBC" w:rsidRDefault="001D047E" w:rsidP="001D047E">
            <w:pPr>
              <w:pStyle w:val="TAC"/>
            </w:pPr>
            <w:r w:rsidRPr="00AC4FBC">
              <w:t>1965</w:t>
            </w:r>
          </w:p>
        </w:tc>
        <w:tc>
          <w:tcPr>
            <w:tcW w:w="460" w:type="pct"/>
            <w:tcBorders>
              <w:top w:val="single" w:sz="4" w:space="0" w:color="auto"/>
              <w:bottom w:val="single" w:sz="4" w:space="0" w:color="auto"/>
            </w:tcBorders>
            <w:shd w:val="clear" w:color="auto" w:fill="auto"/>
            <w:vAlign w:val="center"/>
          </w:tcPr>
          <w:p w14:paraId="16DF344E" w14:textId="77777777" w:rsidR="001D047E" w:rsidRPr="00AC4FBC" w:rsidRDefault="001D047E" w:rsidP="001D047E">
            <w:pPr>
              <w:pStyle w:val="TAC"/>
              <w:rPr>
                <w:rFonts w:eastAsia="MS Mincho"/>
              </w:rPr>
            </w:pPr>
            <w:r w:rsidRPr="00AC4FBC">
              <w:rPr>
                <w:rFonts w:eastAsia="MS Mincho"/>
              </w:rPr>
              <w:t>8.0</w:t>
            </w:r>
          </w:p>
        </w:tc>
        <w:tc>
          <w:tcPr>
            <w:tcW w:w="516" w:type="pct"/>
            <w:tcBorders>
              <w:top w:val="single" w:sz="4" w:space="0" w:color="auto"/>
              <w:bottom w:val="nil"/>
            </w:tcBorders>
          </w:tcPr>
          <w:p w14:paraId="0BE653BB" w14:textId="77777777" w:rsidR="001D047E" w:rsidRPr="00AC4FBC" w:rsidRDefault="001D047E" w:rsidP="001D047E">
            <w:pPr>
              <w:pStyle w:val="TAC"/>
            </w:pPr>
            <w:r w:rsidRPr="00AC4FBC">
              <w:t>IMD4</w:t>
            </w:r>
            <w:r w:rsidRPr="00AC4FBC">
              <w:rPr>
                <w:vertAlign w:val="superscript"/>
              </w:rPr>
              <w:t>3</w:t>
            </w:r>
          </w:p>
        </w:tc>
      </w:tr>
      <w:tr w:rsidR="001D047E" w:rsidRPr="00AC4FBC" w14:paraId="749FA83C" w14:textId="77777777" w:rsidTr="001D047E">
        <w:trPr>
          <w:cantSplit/>
          <w:jc w:val="center"/>
        </w:trPr>
        <w:tc>
          <w:tcPr>
            <w:tcW w:w="1332" w:type="pct"/>
            <w:tcBorders>
              <w:top w:val="nil"/>
              <w:bottom w:val="nil"/>
            </w:tcBorders>
            <w:shd w:val="clear" w:color="auto" w:fill="auto"/>
            <w:vAlign w:val="center"/>
          </w:tcPr>
          <w:p w14:paraId="529343CD" w14:textId="77777777" w:rsidR="001D047E" w:rsidRPr="00AC4FBC" w:rsidRDefault="001D047E" w:rsidP="001D047E">
            <w:pPr>
              <w:pStyle w:val="TAC"/>
              <w:rPr>
                <w:rFonts w:eastAsia="MS Mincho"/>
              </w:rPr>
            </w:pPr>
          </w:p>
        </w:tc>
        <w:tc>
          <w:tcPr>
            <w:tcW w:w="610" w:type="pct"/>
            <w:tcBorders>
              <w:top w:val="nil"/>
              <w:bottom w:val="single" w:sz="4" w:space="0" w:color="auto"/>
            </w:tcBorders>
            <w:shd w:val="clear" w:color="auto" w:fill="auto"/>
            <w:vAlign w:val="center"/>
          </w:tcPr>
          <w:p w14:paraId="769CF2E6"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7E1F632D"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152CBED8"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70A223EE"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17495BE6"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74573289"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503AA383" w14:textId="77777777" w:rsidR="001D047E" w:rsidRPr="00AC4FBC" w:rsidRDefault="001D047E" w:rsidP="001D047E">
            <w:pPr>
              <w:pStyle w:val="TAC"/>
            </w:pPr>
          </w:p>
        </w:tc>
      </w:tr>
      <w:tr w:rsidR="001D047E" w:rsidRPr="00AC4FBC" w14:paraId="076B0365" w14:textId="77777777" w:rsidTr="001D047E">
        <w:trPr>
          <w:cantSplit/>
          <w:jc w:val="center"/>
        </w:trPr>
        <w:tc>
          <w:tcPr>
            <w:tcW w:w="1332" w:type="pct"/>
            <w:tcBorders>
              <w:top w:val="nil"/>
              <w:bottom w:val="single" w:sz="4" w:space="0" w:color="auto"/>
            </w:tcBorders>
            <w:shd w:val="clear" w:color="auto" w:fill="auto"/>
            <w:vAlign w:val="center"/>
          </w:tcPr>
          <w:p w14:paraId="2C060939" w14:textId="77777777" w:rsidR="001D047E" w:rsidRPr="00AC4FBC" w:rsidRDefault="001D047E" w:rsidP="001D047E">
            <w:pPr>
              <w:pStyle w:val="TAC"/>
              <w:rPr>
                <w:rFonts w:eastAsia="MS Mincho"/>
              </w:rPr>
            </w:pPr>
          </w:p>
        </w:tc>
        <w:tc>
          <w:tcPr>
            <w:tcW w:w="610" w:type="pct"/>
            <w:tcBorders>
              <w:top w:val="single" w:sz="4" w:space="0" w:color="auto"/>
              <w:bottom w:val="nil"/>
            </w:tcBorders>
            <w:shd w:val="clear" w:color="auto" w:fill="auto"/>
            <w:vAlign w:val="center"/>
          </w:tcPr>
          <w:p w14:paraId="7E9C9A42" w14:textId="77777777" w:rsidR="001D047E" w:rsidRPr="00AC4FBC" w:rsidRDefault="001D047E" w:rsidP="001D047E">
            <w:pPr>
              <w:pStyle w:val="TAC"/>
            </w:pPr>
            <w:r w:rsidRPr="00AC4FBC">
              <w:rPr>
                <w:rFonts w:eastAsia="MS Mincho"/>
              </w:rPr>
              <w:t>n78</w:t>
            </w:r>
          </w:p>
        </w:tc>
        <w:tc>
          <w:tcPr>
            <w:tcW w:w="557" w:type="pct"/>
            <w:tcBorders>
              <w:top w:val="single" w:sz="4" w:space="0" w:color="auto"/>
              <w:bottom w:val="nil"/>
            </w:tcBorders>
            <w:shd w:val="clear" w:color="auto" w:fill="auto"/>
            <w:vAlign w:val="center"/>
          </w:tcPr>
          <w:p w14:paraId="58D6CBEA" w14:textId="77777777" w:rsidR="001D047E" w:rsidRPr="00AC4FBC" w:rsidRDefault="001D047E" w:rsidP="001D047E">
            <w:pPr>
              <w:pStyle w:val="TAC"/>
            </w:pPr>
            <w:r w:rsidRPr="00AC4FBC">
              <w:t>3690</w:t>
            </w:r>
          </w:p>
        </w:tc>
        <w:tc>
          <w:tcPr>
            <w:tcW w:w="542" w:type="pct"/>
            <w:tcBorders>
              <w:top w:val="single" w:sz="4" w:space="0" w:color="auto"/>
              <w:bottom w:val="nil"/>
            </w:tcBorders>
            <w:shd w:val="clear" w:color="auto" w:fill="auto"/>
            <w:vAlign w:val="center"/>
          </w:tcPr>
          <w:p w14:paraId="4359A640" w14:textId="77777777" w:rsidR="001D047E" w:rsidRPr="00AC4FBC" w:rsidRDefault="001D047E" w:rsidP="001D047E">
            <w:pPr>
              <w:pStyle w:val="TAC"/>
            </w:pPr>
            <w:r w:rsidRPr="00AC4FBC">
              <w:rPr>
                <w:rFonts w:eastAsia="MS Mincho"/>
              </w:rPr>
              <w:t>10</w:t>
            </w:r>
          </w:p>
        </w:tc>
        <w:tc>
          <w:tcPr>
            <w:tcW w:w="426" w:type="pct"/>
            <w:tcBorders>
              <w:top w:val="single" w:sz="4" w:space="0" w:color="auto"/>
              <w:bottom w:val="nil"/>
            </w:tcBorders>
            <w:shd w:val="clear" w:color="auto" w:fill="auto"/>
            <w:vAlign w:val="center"/>
          </w:tcPr>
          <w:p w14:paraId="614BC1B6" w14:textId="77777777" w:rsidR="001D047E" w:rsidRPr="00AC4FBC" w:rsidRDefault="001D047E" w:rsidP="001D047E">
            <w:pPr>
              <w:pStyle w:val="TAC"/>
            </w:pPr>
            <w:r w:rsidRPr="00AC4FBC">
              <w:t>50</w:t>
            </w:r>
          </w:p>
        </w:tc>
        <w:tc>
          <w:tcPr>
            <w:tcW w:w="557" w:type="pct"/>
            <w:tcBorders>
              <w:top w:val="single" w:sz="4" w:space="0" w:color="auto"/>
              <w:bottom w:val="nil"/>
            </w:tcBorders>
            <w:shd w:val="clear" w:color="auto" w:fill="auto"/>
            <w:vAlign w:val="center"/>
          </w:tcPr>
          <w:p w14:paraId="32534281" w14:textId="77777777" w:rsidR="001D047E" w:rsidRPr="00AC4FBC" w:rsidRDefault="001D047E" w:rsidP="001D047E">
            <w:pPr>
              <w:pStyle w:val="TAC"/>
            </w:pPr>
            <w:r w:rsidRPr="00AC4FBC">
              <w:t>3690</w:t>
            </w:r>
          </w:p>
        </w:tc>
        <w:tc>
          <w:tcPr>
            <w:tcW w:w="460" w:type="pct"/>
            <w:tcBorders>
              <w:top w:val="single" w:sz="4" w:space="0" w:color="auto"/>
              <w:bottom w:val="single" w:sz="4" w:space="0" w:color="auto"/>
            </w:tcBorders>
            <w:shd w:val="clear" w:color="auto" w:fill="auto"/>
            <w:vAlign w:val="center"/>
          </w:tcPr>
          <w:p w14:paraId="3F2B0B1B" w14:textId="77777777" w:rsidR="001D047E" w:rsidRPr="00AC4FBC" w:rsidRDefault="001D047E" w:rsidP="001D047E">
            <w:pPr>
              <w:pStyle w:val="TAC"/>
              <w:rPr>
                <w:rFonts w:eastAsia="MS Mincho"/>
              </w:rPr>
            </w:pPr>
            <w:r w:rsidRPr="00AC4FBC">
              <w:t>N/A</w:t>
            </w:r>
          </w:p>
        </w:tc>
        <w:tc>
          <w:tcPr>
            <w:tcW w:w="516" w:type="pct"/>
            <w:tcBorders>
              <w:top w:val="single" w:sz="4" w:space="0" w:color="auto"/>
              <w:bottom w:val="nil"/>
            </w:tcBorders>
            <w:vAlign w:val="center"/>
          </w:tcPr>
          <w:p w14:paraId="7155E625" w14:textId="77777777" w:rsidR="001D047E" w:rsidRPr="00AC4FBC" w:rsidRDefault="001D047E" w:rsidP="001D047E">
            <w:pPr>
              <w:pStyle w:val="TAC"/>
            </w:pPr>
            <w:r w:rsidRPr="00AC4FBC">
              <w:t>N/A</w:t>
            </w:r>
          </w:p>
        </w:tc>
      </w:tr>
      <w:tr w:rsidR="001D047E" w:rsidRPr="00AC4FBC" w14:paraId="0E374484" w14:textId="77777777" w:rsidTr="001D047E">
        <w:trPr>
          <w:cantSplit/>
          <w:jc w:val="center"/>
        </w:trPr>
        <w:tc>
          <w:tcPr>
            <w:tcW w:w="1332" w:type="pct"/>
            <w:tcBorders>
              <w:bottom w:val="nil"/>
            </w:tcBorders>
            <w:shd w:val="clear" w:color="auto" w:fill="auto"/>
            <w:vAlign w:val="center"/>
          </w:tcPr>
          <w:p w14:paraId="2F6DE72D" w14:textId="77777777" w:rsidR="001D047E" w:rsidRPr="00AC4FBC" w:rsidRDefault="001D047E" w:rsidP="001D047E">
            <w:pPr>
              <w:pStyle w:val="TAC"/>
              <w:rPr>
                <w:rFonts w:eastAsia="MS Mincho"/>
              </w:rPr>
            </w:pPr>
            <w:r w:rsidRPr="00AC4FBC">
              <w:t>DC_</w:t>
            </w:r>
            <w:r w:rsidRPr="00AC4FBC">
              <w:rPr>
                <w:lang w:eastAsia="zh-TW"/>
              </w:rPr>
              <w:t>3</w:t>
            </w:r>
            <w:r w:rsidRPr="00AC4FBC">
              <w:t>_n</w:t>
            </w:r>
            <w:r w:rsidRPr="00AC4FBC">
              <w:rPr>
                <w:lang w:eastAsia="zh-TW"/>
              </w:rPr>
              <w:t>1</w:t>
            </w:r>
          </w:p>
        </w:tc>
        <w:tc>
          <w:tcPr>
            <w:tcW w:w="610" w:type="pct"/>
            <w:tcBorders>
              <w:bottom w:val="single" w:sz="4" w:space="0" w:color="auto"/>
            </w:tcBorders>
            <w:shd w:val="clear" w:color="auto" w:fill="auto"/>
            <w:vAlign w:val="center"/>
          </w:tcPr>
          <w:p w14:paraId="264A66A4" w14:textId="77777777" w:rsidR="001D047E" w:rsidRPr="00AC4FBC" w:rsidRDefault="001D047E" w:rsidP="001D047E">
            <w:pPr>
              <w:pStyle w:val="TAC"/>
            </w:pPr>
            <w:r w:rsidRPr="00AC4FBC">
              <w:rPr>
                <w:lang w:eastAsia="zh-TW"/>
              </w:rPr>
              <w:t>3</w:t>
            </w:r>
          </w:p>
        </w:tc>
        <w:tc>
          <w:tcPr>
            <w:tcW w:w="557" w:type="pct"/>
            <w:tcBorders>
              <w:bottom w:val="single" w:sz="4" w:space="0" w:color="auto"/>
            </w:tcBorders>
            <w:shd w:val="clear" w:color="auto" w:fill="auto"/>
            <w:vAlign w:val="center"/>
          </w:tcPr>
          <w:p w14:paraId="0F506B63" w14:textId="77777777" w:rsidR="001D047E" w:rsidRPr="00AC4FBC" w:rsidRDefault="001D047E" w:rsidP="001D047E">
            <w:pPr>
              <w:pStyle w:val="TAC"/>
            </w:pPr>
            <w:r w:rsidRPr="00AC4FBC">
              <w:rPr>
                <w:lang w:eastAsia="zh-TW"/>
              </w:rPr>
              <w:t>1760</w:t>
            </w:r>
          </w:p>
        </w:tc>
        <w:tc>
          <w:tcPr>
            <w:tcW w:w="542" w:type="pct"/>
            <w:tcBorders>
              <w:bottom w:val="single" w:sz="4" w:space="0" w:color="auto"/>
            </w:tcBorders>
            <w:shd w:val="clear" w:color="auto" w:fill="auto"/>
            <w:vAlign w:val="center"/>
          </w:tcPr>
          <w:p w14:paraId="1B346539" w14:textId="77777777" w:rsidR="001D047E" w:rsidRPr="00AC4FBC" w:rsidRDefault="001D047E" w:rsidP="001D047E">
            <w:pPr>
              <w:pStyle w:val="TAC"/>
            </w:pPr>
            <w:r w:rsidRPr="00AC4FBC">
              <w:rPr>
                <w:lang w:eastAsia="zh-TW"/>
              </w:rPr>
              <w:t>5</w:t>
            </w:r>
          </w:p>
        </w:tc>
        <w:tc>
          <w:tcPr>
            <w:tcW w:w="426" w:type="pct"/>
            <w:tcBorders>
              <w:bottom w:val="single" w:sz="4" w:space="0" w:color="auto"/>
            </w:tcBorders>
            <w:shd w:val="clear" w:color="auto" w:fill="auto"/>
            <w:vAlign w:val="center"/>
          </w:tcPr>
          <w:p w14:paraId="441BEE49" w14:textId="77777777" w:rsidR="001D047E" w:rsidRPr="00AC4FBC" w:rsidRDefault="001D047E" w:rsidP="001D047E">
            <w:pPr>
              <w:pStyle w:val="TAC"/>
            </w:pPr>
            <w:r w:rsidRPr="00AC4FBC">
              <w:rPr>
                <w:lang w:eastAsia="zh-TW"/>
              </w:rPr>
              <w:t>25</w:t>
            </w:r>
          </w:p>
        </w:tc>
        <w:tc>
          <w:tcPr>
            <w:tcW w:w="557" w:type="pct"/>
            <w:tcBorders>
              <w:bottom w:val="single" w:sz="4" w:space="0" w:color="auto"/>
            </w:tcBorders>
            <w:shd w:val="clear" w:color="auto" w:fill="auto"/>
            <w:vAlign w:val="center"/>
          </w:tcPr>
          <w:p w14:paraId="7E91314B" w14:textId="77777777" w:rsidR="001D047E" w:rsidRPr="00AC4FBC" w:rsidRDefault="001D047E" w:rsidP="001D047E">
            <w:pPr>
              <w:pStyle w:val="TAC"/>
            </w:pPr>
            <w:r w:rsidRPr="00AC4FBC">
              <w:rPr>
                <w:lang w:eastAsia="zh-TW"/>
              </w:rPr>
              <w:t>1855</w:t>
            </w:r>
          </w:p>
        </w:tc>
        <w:tc>
          <w:tcPr>
            <w:tcW w:w="460" w:type="pct"/>
            <w:tcBorders>
              <w:bottom w:val="single" w:sz="4" w:space="0" w:color="auto"/>
            </w:tcBorders>
            <w:shd w:val="clear" w:color="auto" w:fill="auto"/>
            <w:vAlign w:val="center"/>
          </w:tcPr>
          <w:p w14:paraId="231D1517" w14:textId="77777777" w:rsidR="001D047E" w:rsidRPr="00AC4FBC" w:rsidRDefault="001D047E" w:rsidP="001D047E">
            <w:pPr>
              <w:pStyle w:val="TAC"/>
              <w:rPr>
                <w:rFonts w:eastAsia="MS Mincho"/>
              </w:rPr>
            </w:pPr>
            <w:r w:rsidRPr="00AC4FBC">
              <w:rPr>
                <w:lang w:eastAsia="zh-TW"/>
              </w:rPr>
              <w:t>N/A</w:t>
            </w:r>
          </w:p>
        </w:tc>
        <w:tc>
          <w:tcPr>
            <w:tcW w:w="516" w:type="pct"/>
            <w:tcBorders>
              <w:bottom w:val="single" w:sz="4" w:space="0" w:color="auto"/>
            </w:tcBorders>
            <w:vAlign w:val="center"/>
          </w:tcPr>
          <w:p w14:paraId="2DBEDD29" w14:textId="77777777" w:rsidR="001D047E" w:rsidRPr="00AC4FBC" w:rsidRDefault="001D047E" w:rsidP="001D047E">
            <w:pPr>
              <w:pStyle w:val="TAC"/>
            </w:pPr>
            <w:r w:rsidRPr="00AC4FBC">
              <w:rPr>
                <w:lang w:eastAsia="zh-TW"/>
              </w:rPr>
              <w:t>N/A</w:t>
            </w:r>
          </w:p>
        </w:tc>
      </w:tr>
      <w:tr w:rsidR="001D047E" w:rsidRPr="00AC4FBC" w14:paraId="686C663F" w14:textId="77777777" w:rsidTr="001D047E">
        <w:trPr>
          <w:cantSplit/>
          <w:jc w:val="center"/>
        </w:trPr>
        <w:tc>
          <w:tcPr>
            <w:tcW w:w="1332" w:type="pct"/>
            <w:tcBorders>
              <w:top w:val="nil"/>
              <w:bottom w:val="single" w:sz="4" w:space="0" w:color="auto"/>
            </w:tcBorders>
            <w:shd w:val="clear" w:color="auto" w:fill="auto"/>
            <w:vAlign w:val="center"/>
          </w:tcPr>
          <w:p w14:paraId="794C2E87"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7AA1E22E" w14:textId="77777777" w:rsidR="001D047E" w:rsidRPr="00AC4FBC" w:rsidRDefault="001D047E" w:rsidP="001D047E">
            <w:pPr>
              <w:pStyle w:val="TAC"/>
            </w:pPr>
            <w:r w:rsidRPr="00AC4FBC">
              <w:t>n</w:t>
            </w:r>
            <w:r w:rsidRPr="00AC4FBC">
              <w:rPr>
                <w:lang w:eastAsia="zh-TW"/>
              </w:rPr>
              <w:t>1</w:t>
            </w:r>
          </w:p>
        </w:tc>
        <w:tc>
          <w:tcPr>
            <w:tcW w:w="557" w:type="pct"/>
            <w:tcBorders>
              <w:bottom w:val="single" w:sz="4" w:space="0" w:color="auto"/>
            </w:tcBorders>
            <w:shd w:val="clear" w:color="auto" w:fill="auto"/>
            <w:vAlign w:val="center"/>
          </w:tcPr>
          <w:p w14:paraId="2F6F09B4" w14:textId="77777777" w:rsidR="001D047E" w:rsidRPr="00AC4FBC" w:rsidRDefault="001D047E" w:rsidP="001D047E">
            <w:pPr>
              <w:pStyle w:val="TAC"/>
            </w:pPr>
            <w:r w:rsidRPr="00AC4FBC">
              <w:rPr>
                <w:lang w:eastAsia="zh-TW"/>
              </w:rPr>
              <w:t>1950</w:t>
            </w:r>
          </w:p>
        </w:tc>
        <w:tc>
          <w:tcPr>
            <w:tcW w:w="542" w:type="pct"/>
            <w:tcBorders>
              <w:bottom w:val="single" w:sz="4" w:space="0" w:color="auto"/>
            </w:tcBorders>
            <w:shd w:val="clear" w:color="auto" w:fill="auto"/>
            <w:vAlign w:val="center"/>
          </w:tcPr>
          <w:p w14:paraId="51D41622" w14:textId="77777777" w:rsidR="001D047E" w:rsidRPr="00AC4FBC" w:rsidRDefault="001D047E" w:rsidP="001D047E">
            <w:pPr>
              <w:pStyle w:val="TAC"/>
            </w:pPr>
            <w:r w:rsidRPr="00AC4FBC">
              <w:rPr>
                <w:lang w:eastAsia="zh-TW"/>
              </w:rPr>
              <w:t>5</w:t>
            </w:r>
          </w:p>
        </w:tc>
        <w:tc>
          <w:tcPr>
            <w:tcW w:w="426" w:type="pct"/>
            <w:tcBorders>
              <w:bottom w:val="single" w:sz="4" w:space="0" w:color="auto"/>
            </w:tcBorders>
            <w:shd w:val="clear" w:color="auto" w:fill="auto"/>
            <w:vAlign w:val="center"/>
          </w:tcPr>
          <w:p w14:paraId="5061E4BA" w14:textId="77777777" w:rsidR="001D047E" w:rsidRPr="00AC4FBC" w:rsidRDefault="001D047E" w:rsidP="001D047E">
            <w:pPr>
              <w:pStyle w:val="TAC"/>
            </w:pPr>
            <w:r w:rsidRPr="00AC4FBC">
              <w:rPr>
                <w:lang w:eastAsia="zh-TW"/>
              </w:rPr>
              <w:t>25</w:t>
            </w:r>
          </w:p>
        </w:tc>
        <w:tc>
          <w:tcPr>
            <w:tcW w:w="557" w:type="pct"/>
            <w:tcBorders>
              <w:bottom w:val="single" w:sz="4" w:space="0" w:color="auto"/>
            </w:tcBorders>
            <w:shd w:val="clear" w:color="auto" w:fill="auto"/>
            <w:vAlign w:val="center"/>
          </w:tcPr>
          <w:p w14:paraId="56908D42" w14:textId="77777777" w:rsidR="001D047E" w:rsidRPr="00AC4FBC" w:rsidRDefault="001D047E" w:rsidP="001D047E">
            <w:pPr>
              <w:pStyle w:val="TAC"/>
            </w:pPr>
            <w:r w:rsidRPr="00AC4FBC">
              <w:rPr>
                <w:lang w:eastAsia="zh-TW"/>
              </w:rPr>
              <w:t>2140</w:t>
            </w:r>
          </w:p>
        </w:tc>
        <w:tc>
          <w:tcPr>
            <w:tcW w:w="460" w:type="pct"/>
            <w:tcBorders>
              <w:bottom w:val="single" w:sz="4" w:space="0" w:color="auto"/>
            </w:tcBorders>
            <w:shd w:val="clear" w:color="auto" w:fill="auto"/>
            <w:vAlign w:val="center"/>
          </w:tcPr>
          <w:p w14:paraId="02880714" w14:textId="77777777" w:rsidR="001D047E" w:rsidRPr="00AC4FBC" w:rsidRDefault="001D047E" w:rsidP="001D047E">
            <w:pPr>
              <w:pStyle w:val="TAC"/>
              <w:rPr>
                <w:rFonts w:eastAsia="MS Mincho"/>
              </w:rPr>
            </w:pPr>
            <w:r w:rsidRPr="00AC4FBC">
              <w:rPr>
                <w:lang w:eastAsia="zh-TW"/>
              </w:rPr>
              <w:t>23</w:t>
            </w:r>
          </w:p>
        </w:tc>
        <w:tc>
          <w:tcPr>
            <w:tcW w:w="516" w:type="pct"/>
            <w:tcBorders>
              <w:bottom w:val="single" w:sz="4" w:space="0" w:color="auto"/>
            </w:tcBorders>
          </w:tcPr>
          <w:p w14:paraId="37844589" w14:textId="77777777" w:rsidR="001D047E" w:rsidRPr="00AC4FBC" w:rsidRDefault="001D047E" w:rsidP="001D047E">
            <w:pPr>
              <w:pStyle w:val="TAC"/>
            </w:pPr>
            <w:r w:rsidRPr="00AC4FBC">
              <w:rPr>
                <w:lang w:eastAsia="zh-TW"/>
              </w:rPr>
              <w:t>IMD3</w:t>
            </w:r>
          </w:p>
        </w:tc>
      </w:tr>
      <w:tr w:rsidR="001D047E" w:rsidRPr="00AC4FBC" w14:paraId="3FC345CD" w14:textId="77777777" w:rsidTr="001D047E">
        <w:trPr>
          <w:cantSplit/>
          <w:jc w:val="center"/>
        </w:trPr>
        <w:tc>
          <w:tcPr>
            <w:tcW w:w="1332" w:type="pct"/>
            <w:tcBorders>
              <w:bottom w:val="nil"/>
            </w:tcBorders>
            <w:shd w:val="clear" w:color="auto" w:fill="auto"/>
            <w:vAlign w:val="center"/>
          </w:tcPr>
          <w:p w14:paraId="219B68B0"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20BEDB2" w14:textId="77777777" w:rsidR="001D047E" w:rsidRPr="00AC4FBC" w:rsidRDefault="001D047E" w:rsidP="001D047E">
            <w:pPr>
              <w:pStyle w:val="TAC"/>
            </w:pPr>
            <w:r w:rsidRPr="00AC4FBC">
              <w:rPr>
                <w:rFonts w:cs="Arial"/>
              </w:rPr>
              <w:t>3</w:t>
            </w:r>
          </w:p>
        </w:tc>
        <w:tc>
          <w:tcPr>
            <w:tcW w:w="557" w:type="pct"/>
            <w:tcBorders>
              <w:bottom w:val="single" w:sz="4" w:space="0" w:color="auto"/>
            </w:tcBorders>
            <w:shd w:val="clear" w:color="auto" w:fill="auto"/>
            <w:vAlign w:val="center"/>
          </w:tcPr>
          <w:p w14:paraId="7EAAA39F" w14:textId="77777777" w:rsidR="001D047E" w:rsidRPr="00AC4FBC" w:rsidRDefault="001D047E" w:rsidP="001D047E">
            <w:pPr>
              <w:pStyle w:val="TAC"/>
            </w:pPr>
            <w:r w:rsidRPr="00AC4FBC">
              <w:rPr>
                <w:rFonts w:cs="Arial"/>
              </w:rPr>
              <w:t>1771</w:t>
            </w:r>
          </w:p>
        </w:tc>
        <w:tc>
          <w:tcPr>
            <w:tcW w:w="542" w:type="pct"/>
            <w:tcBorders>
              <w:bottom w:val="single" w:sz="4" w:space="0" w:color="auto"/>
            </w:tcBorders>
            <w:shd w:val="clear" w:color="auto" w:fill="auto"/>
            <w:vAlign w:val="center"/>
          </w:tcPr>
          <w:p w14:paraId="7354026B"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78EDC638"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54DA3C37" w14:textId="77777777" w:rsidR="001D047E" w:rsidRPr="00AC4FBC" w:rsidRDefault="001D047E" w:rsidP="001D047E">
            <w:pPr>
              <w:pStyle w:val="TAC"/>
            </w:pPr>
            <w:r w:rsidRPr="00AC4FBC">
              <w:rPr>
                <w:rFonts w:cs="Arial"/>
              </w:rPr>
              <w:t>1866</w:t>
            </w:r>
          </w:p>
        </w:tc>
        <w:tc>
          <w:tcPr>
            <w:tcW w:w="460" w:type="pct"/>
            <w:tcBorders>
              <w:bottom w:val="single" w:sz="4" w:space="0" w:color="auto"/>
            </w:tcBorders>
            <w:shd w:val="clear" w:color="auto" w:fill="auto"/>
            <w:vAlign w:val="center"/>
          </w:tcPr>
          <w:p w14:paraId="5344FD25" w14:textId="77777777" w:rsidR="001D047E" w:rsidRPr="00AC4FBC" w:rsidRDefault="001D047E" w:rsidP="001D047E">
            <w:pPr>
              <w:pStyle w:val="TAC"/>
            </w:pPr>
            <w:r w:rsidRPr="00AC4FBC">
              <w:rPr>
                <w:rFonts w:cs="Arial"/>
              </w:rPr>
              <w:t>4</w:t>
            </w:r>
          </w:p>
        </w:tc>
        <w:tc>
          <w:tcPr>
            <w:tcW w:w="516" w:type="pct"/>
            <w:tcBorders>
              <w:bottom w:val="single" w:sz="4" w:space="0" w:color="auto"/>
            </w:tcBorders>
          </w:tcPr>
          <w:p w14:paraId="18B05540" w14:textId="77777777" w:rsidR="001D047E" w:rsidRPr="00AC4FBC" w:rsidRDefault="001D047E" w:rsidP="001D047E">
            <w:pPr>
              <w:pStyle w:val="TAC"/>
            </w:pPr>
            <w:r w:rsidRPr="00AC4FBC">
              <w:rPr>
                <w:rFonts w:cs="Arial"/>
              </w:rPr>
              <w:t>IMD4</w:t>
            </w:r>
          </w:p>
        </w:tc>
      </w:tr>
      <w:tr w:rsidR="001D047E" w:rsidRPr="00AC4FBC" w14:paraId="0E41B46C" w14:textId="77777777" w:rsidTr="001D047E">
        <w:trPr>
          <w:cantSplit/>
          <w:jc w:val="center"/>
        </w:trPr>
        <w:tc>
          <w:tcPr>
            <w:tcW w:w="1332" w:type="pct"/>
            <w:tcBorders>
              <w:top w:val="nil"/>
              <w:bottom w:val="nil"/>
            </w:tcBorders>
            <w:shd w:val="clear" w:color="auto" w:fill="auto"/>
            <w:vAlign w:val="center"/>
          </w:tcPr>
          <w:p w14:paraId="4159A33D" w14:textId="77777777" w:rsidR="001D047E" w:rsidRPr="00AC4FBC" w:rsidRDefault="001D047E" w:rsidP="001D047E">
            <w:pPr>
              <w:pStyle w:val="TAC"/>
              <w:rPr>
                <w:rFonts w:eastAsia="MS Mincho"/>
              </w:rPr>
            </w:pPr>
            <w:r w:rsidRPr="00AC4FBC">
              <w:rPr>
                <w:rFonts w:cs="Arial"/>
              </w:rPr>
              <w:t>DC_3_n5</w:t>
            </w:r>
          </w:p>
        </w:tc>
        <w:tc>
          <w:tcPr>
            <w:tcW w:w="610" w:type="pct"/>
            <w:tcBorders>
              <w:bottom w:val="single" w:sz="4" w:space="0" w:color="auto"/>
            </w:tcBorders>
            <w:shd w:val="clear" w:color="auto" w:fill="auto"/>
            <w:vAlign w:val="center"/>
          </w:tcPr>
          <w:p w14:paraId="26D825DE" w14:textId="77777777" w:rsidR="001D047E" w:rsidRPr="00AC4FBC" w:rsidRDefault="001D047E" w:rsidP="001D047E">
            <w:pPr>
              <w:pStyle w:val="TAC"/>
            </w:pPr>
            <w:r w:rsidRPr="00AC4FBC">
              <w:rPr>
                <w:rFonts w:cs="Arial"/>
              </w:rPr>
              <w:t>n5</w:t>
            </w:r>
          </w:p>
        </w:tc>
        <w:tc>
          <w:tcPr>
            <w:tcW w:w="557" w:type="pct"/>
            <w:tcBorders>
              <w:bottom w:val="single" w:sz="4" w:space="0" w:color="auto"/>
            </w:tcBorders>
            <w:shd w:val="clear" w:color="auto" w:fill="auto"/>
            <w:vAlign w:val="center"/>
          </w:tcPr>
          <w:p w14:paraId="4D316CCC" w14:textId="77777777" w:rsidR="001D047E" w:rsidRPr="00AC4FBC" w:rsidRDefault="001D047E" w:rsidP="001D047E">
            <w:pPr>
              <w:pStyle w:val="TAC"/>
            </w:pPr>
            <w:r w:rsidRPr="00AC4FBC">
              <w:rPr>
                <w:rFonts w:cs="Arial"/>
              </w:rPr>
              <w:t>838</w:t>
            </w:r>
          </w:p>
        </w:tc>
        <w:tc>
          <w:tcPr>
            <w:tcW w:w="542" w:type="pct"/>
            <w:tcBorders>
              <w:bottom w:val="single" w:sz="4" w:space="0" w:color="auto"/>
            </w:tcBorders>
            <w:shd w:val="clear" w:color="auto" w:fill="auto"/>
            <w:vAlign w:val="center"/>
          </w:tcPr>
          <w:p w14:paraId="7C279BF5"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1696FBA5"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3940A350" w14:textId="77777777" w:rsidR="001D047E" w:rsidRPr="00AC4FBC" w:rsidRDefault="001D047E" w:rsidP="001D047E">
            <w:pPr>
              <w:pStyle w:val="TAC"/>
            </w:pPr>
            <w:r w:rsidRPr="00AC4FBC">
              <w:rPr>
                <w:rFonts w:cs="Arial"/>
              </w:rPr>
              <w:t>883</w:t>
            </w:r>
          </w:p>
        </w:tc>
        <w:tc>
          <w:tcPr>
            <w:tcW w:w="460" w:type="pct"/>
            <w:tcBorders>
              <w:bottom w:val="single" w:sz="4" w:space="0" w:color="auto"/>
            </w:tcBorders>
            <w:shd w:val="clear" w:color="auto" w:fill="auto"/>
            <w:vAlign w:val="center"/>
          </w:tcPr>
          <w:p w14:paraId="7FC5FAA4"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692D69D3" w14:textId="77777777" w:rsidR="001D047E" w:rsidRPr="00AC4FBC" w:rsidRDefault="001D047E" w:rsidP="001D047E">
            <w:pPr>
              <w:pStyle w:val="TAC"/>
            </w:pPr>
            <w:r w:rsidRPr="00AC4FBC">
              <w:rPr>
                <w:rFonts w:cs="Arial"/>
              </w:rPr>
              <w:t>N/A</w:t>
            </w:r>
          </w:p>
        </w:tc>
      </w:tr>
      <w:tr w:rsidR="001D047E" w:rsidRPr="00AC4FBC" w14:paraId="674F74AC" w14:textId="77777777" w:rsidTr="001D047E">
        <w:trPr>
          <w:cantSplit/>
          <w:jc w:val="center"/>
        </w:trPr>
        <w:tc>
          <w:tcPr>
            <w:tcW w:w="1332" w:type="pct"/>
            <w:tcBorders>
              <w:top w:val="nil"/>
              <w:bottom w:val="nil"/>
            </w:tcBorders>
            <w:shd w:val="clear" w:color="auto" w:fill="auto"/>
            <w:vAlign w:val="center"/>
          </w:tcPr>
          <w:p w14:paraId="09B354E0"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FCBCD59" w14:textId="77777777" w:rsidR="001D047E" w:rsidRPr="00AC4FBC" w:rsidRDefault="001D047E" w:rsidP="001D047E">
            <w:pPr>
              <w:pStyle w:val="TAC"/>
            </w:pPr>
            <w:r w:rsidRPr="00AC4FBC">
              <w:t>3</w:t>
            </w:r>
          </w:p>
        </w:tc>
        <w:tc>
          <w:tcPr>
            <w:tcW w:w="557" w:type="pct"/>
            <w:tcBorders>
              <w:bottom w:val="single" w:sz="4" w:space="0" w:color="auto"/>
            </w:tcBorders>
            <w:shd w:val="clear" w:color="auto" w:fill="auto"/>
            <w:vAlign w:val="center"/>
          </w:tcPr>
          <w:p w14:paraId="08919D1C" w14:textId="77777777" w:rsidR="001D047E" w:rsidRPr="00AC4FBC" w:rsidRDefault="001D047E" w:rsidP="001D047E">
            <w:pPr>
              <w:pStyle w:val="TAC"/>
            </w:pPr>
            <w:r w:rsidRPr="00AC4FBC">
              <w:rPr>
                <w:rFonts w:cs="Arial"/>
              </w:rPr>
              <w:t>1721</w:t>
            </w:r>
          </w:p>
        </w:tc>
        <w:tc>
          <w:tcPr>
            <w:tcW w:w="542" w:type="pct"/>
            <w:tcBorders>
              <w:bottom w:val="single" w:sz="4" w:space="0" w:color="auto"/>
            </w:tcBorders>
            <w:shd w:val="clear" w:color="auto" w:fill="auto"/>
            <w:vAlign w:val="center"/>
          </w:tcPr>
          <w:p w14:paraId="5545037A"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53A34406"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397578D1" w14:textId="77777777" w:rsidR="001D047E" w:rsidRPr="00AC4FBC" w:rsidRDefault="001D047E" w:rsidP="001D047E">
            <w:pPr>
              <w:pStyle w:val="TAC"/>
            </w:pPr>
            <w:r w:rsidRPr="00AC4FBC">
              <w:rPr>
                <w:rFonts w:cs="Arial"/>
              </w:rPr>
              <w:t>1816</w:t>
            </w:r>
          </w:p>
        </w:tc>
        <w:tc>
          <w:tcPr>
            <w:tcW w:w="460" w:type="pct"/>
            <w:tcBorders>
              <w:bottom w:val="single" w:sz="4" w:space="0" w:color="auto"/>
            </w:tcBorders>
            <w:shd w:val="clear" w:color="auto" w:fill="auto"/>
            <w:vAlign w:val="center"/>
          </w:tcPr>
          <w:p w14:paraId="6AA8AD36"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6409CECD" w14:textId="77777777" w:rsidR="001D047E" w:rsidRPr="00AC4FBC" w:rsidRDefault="001D047E" w:rsidP="001D047E">
            <w:pPr>
              <w:pStyle w:val="TAC"/>
            </w:pPr>
            <w:r w:rsidRPr="00AC4FBC">
              <w:rPr>
                <w:rFonts w:cs="Arial"/>
              </w:rPr>
              <w:t>N/A</w:t>
            </w:r>
          </w:p>
        </w:tc>
      </w:tr>
      <w:tr w:rsidR="001D047E" w:rsidRPr="00AC4FBC" w14:paraId="60180E7D" w14:textId="77777777" w:rsidTr="001D047E">
        <w:trPr>
          <w:cantSplit/>
          <w:jc w:val="center"/>
        </w:trPr>
        <w:tc>
          <w:tcPr>
            <w:tcW w:w="1332" w:type="pct"/>
            <w:tcBorders>
              <w:top w:val="nil"/>
              <w:bottom w:val="single" w:sz="4" w:space="0" w:color="auto"/>
            </w:tcBorders>
            <w:shd w:val="clear" w:color="auto" w:fill="auto"/>
            <w:vAlign w:val="center"/>
          </w:tcPr>
          <w:p w14:paraId="6E3BE165"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A42C3A6" w14:textId="77777777" w:rsidR="001D047E" w:rsidRPr="00AC4FBC" w:rsidRDefault="001D047E" w:rsidP="001D047E">
            <w:pPr>
              <w:pStyle w:val="TAC"/>
            </w:pPr>
            <w:r w:rsidRPr="00AC4FBC">
              <w:rPr>
                <w:rFonts w:cs="Arial"/>
              </w:rPr>
              <w:t>n5</w:t>
            </w:r>
          </w:p>
        </w:tc>
        <w:tc>
          <w:tcPr>
            <w:tcW w:w="557" w:type="pct"/>
            <w:tcBorders>
              <w:bottom w:val="single" w:sz="4" w:space="0" w:color="auto"/>
            </w:tcBorders>
            <w:shd w:val="clear" w:color="auto" w:fill="auto"/>
            <w:vAlign w:val="center"/>
          </w:tcPr>
          <w:p w14:paraId="3E5876C5" w14:textId="77777777" w:rsidR="001D047E" w:rsidRPr="00AC4FBC" w:rsidRDefault="001D047E" w:rsidP="001D047E">
            <w:pPr>
              <w:pStyle w:val="TAC"/>
            </w:pPr>
            <w:r w:rsidRPr="00AC4FBC">
              <w:rPr>
                <w:rFonts w:cs="Arial"/>
              </w:rPr>
              <w:t>838</w:t>
            </w:r>
          </w:p>
        </w:tc>
        <w:tc>
          <w:tcPr>
            <w:tcW w:w="542" w:type="pct"/>
            <w:tcBorders>
              <w:bottom w:val="single" w:sz="4" w:space="0" w:color="auto"/>
            </w:tcBorders>
            <w:shd w:val="clear" w:color="auto" w:fill="auto"/>
            <w:vAlign w:val="center"/>
          </w:tcPr>
          <w:p w14:paraId="62D137A2"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0F503A6A"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13DDB1F4" w14:textId="77777777" w:rsidR="001D047E" w:rsidRPr="00AC4FBC" w:rsidRDefault="001D047E" w:rsidP="001D047E">
            <w:pPr>
              <w:pStyle w:val="TAC"/>
            </w:pPr>
            <w:r w:rsidRPr="00AC4FBC">
              <w:rPr>
                <w:rFonts w:cs="Arial"/>
              </w:rPr>
              <w:t>883</w:t>
            </w:r>
          </w:p>
        </w:tc>
        <w:tc>
          <w:tcPr>
            <w:tcW w:w="460" w:type="pct"/>
            <w:tcBorders>
              <w:bottom w:val="single" w:sz="4" w:space="0" w:color="auto"/>
            </w:tcBorders>
            <w:shd w:val="clear" w:color="auto" w:fill="auto"/>
            <w:vAlign w:val="center"/>
          </w:tcPr>
          <w:p w14:paraId="3B008F05" w14:textId="77777777" w:rsidR="001D047E" w:rsidRPr="00AC4FBC" w:rsidRDefault="001D047E" w:rsidP="001D047E">
            <w:pPr>
              <w:pStyle w:val="TAC"/>
            </w:pPr>
            <w:r w:rsidRPr="00AC4FBC">
              <w:rPr>
                <w:rFonts w:cs="Arial"/>
              </w:rPr>
              <w:t>24</w:t>
            </w:r>
          </w:p>
        </w:tc>
        <w:tc>
          <w:tcPr>
            <w:tcW w:w="516" w:type="pct"/>
            <w:tcBorders>
              <w:bottom w:val="single" w:sz="4" w:space="0" w:color="auto"/>
            </w:tcBorders>
          </w:tcPr>
          <w:p w14:paraId="1F7B8132" w14:textId="77777777" w:rsidR="001D047E" w:rsidRPr="00AC4FBC" w:rsidRDefault="001D047E" w:rsidP="001D047E">
            <w:pPr>
              <w:pStyle w:val="TAC"/>
            </w:pPr>
            <w:r w:rsidRPr="00AC4FBC">
              <w:rPr>
                <w:rFonts w:cs="Arial"/>
              </w:rPr>
              <w:t>IMD2</w:t>
            </w:r>
            <w:r w:rsidRPr="00AC4FBC">
              <w:rPr>
                <w:rFonts w:cs="Arial"/>
                <w:vertAlign w:val="superscript"/>
              </w:rPr>
              <w:t>3</w:t>
            </w:r>
          </w:p>
        </w:tc>
      </w:tr>
      <w:tr w:rsidR="001D047E" w:rsidRPr="00AC4FBC" w14:paraId="3AE9018C" w14:textId="77777777" w:rsidTr="001D047E">
        <w:trPr>
          <w:cantSplit/>
          <w:jc w:val="center"/>
        </w:trPr>
        <w:tc>
          <w:tcPr>
            <w:tcW w:w="1332" w:type="pct"/>
            <w:tcBorders>
              <w:bottom w:val="nil"/>
            </w:tcBorders>
            <w:shd w:val="clear" w:color="auto" w:fill="auto"/>
            <w:vAlign w:val="center"/>
          </w:tcPr>
          <w:p w14:paraId="15F0BB83" w14:textId="77777777" w:rsidR="001D047E" w:rsidRPr="00AC4FBC" w:rsidRDefault="001D047E" w:rsidP="001D047E">
            <w:pPr>
              <w:pStyle w:val="TAC"/>
              <w:rPr>
                <w:rFonts w:eastAsia="MS Mincho"/>
              </w:rPr>
            </w:pPr>
            <w:r w:rsidRPr="00AC4FBC">
              <w:rPr>
                <w:rFonts w:eastAsia="MS Mincho"/>
              </w:rPr>
              <w:t>DC_3A_n7A</w:t>
            </w:r>
          </w:p>
        </w:tc>
        <w:tc>
          <w:tcPr>
            <w:tcW w:w="610" w:type="pct"/>
            <w:tcBorders>
              <w:bottom w:val="single" w:sz="4" w:space="0" w:color="auto"/>
            </w:tcBorders>
            <w:shd w:val="clear" w:color="auto" w:fill="auto"/>
            <w:vAlign w:val="center"/>
          </w:tcPr>
          <w:p w14:paraId="4F564BDC" w14:textId="77777777" w:rsidR="001D047E" w:rsidRPr="00AC4FBC" w:rsidRDefault="001D047E" w:rsidP="001D047E">
            <w:pPr>
              <w:pStyle w:val="TAC"/>
            </w:pPr>
            <w:r w:rsidRPr="00AC4FBC">
              <w:t>3</w:t>
            </w:r>
          </w:p>
        </w:tc>
        <w:tc>
          <w:tcPr>
            <w:tcW w:w="557" w:type="pct"/>
            <w:tcBorders>
              <w:bottom w:val="single" w:sz="4" w:space="0" w:color="auto"/>
            </w:tcBorders>
            <w:shd w:val="clear" w:color="auto" w:fill="auto"/>
            <w:vAlign w:val="center"/>
          </w:tcPr>
          <w:p w14:paraId="3CA90466" w14:textId="77777777" w:rsidR="001D047E" w:rsidRPr="00AC4FBC" w:rsidRDefault="001D047E" w:rsidP="001D047E">
            <w:pPr>
              <w:pStyle w:val="TAC"/>
            </w:pPr>
            <w:r w:rsidRPr="00AC4FBC">
              <w:t>1730</w:t>
            </w:r>
          </w:p>
        </w:tc>
        <w:tc>
          <w:tcPr>
            <w:tcW w:w="542" w:type="pct"/>
            <w:tcBorders>
              <w:bottom w:val="single" w:sz="4" w:space="0" w:color="auto"/>
            </w:tcBorders>
            <w:shd w:val="clear" w:color="auto" w:fill="auto"/>
            <w:vAlign w:val="center"/>
          </w:tcPr>
          <w:p w14:paraId="3B1A8FDA"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50D6D06"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F1C35F3" w14:textId="77777777" w:rsidR="001D047E" w:rsidRPr="00AC4FBC" w:rsidRDefault="001D047E" w:rsidP="001D047E">
            <w:pPr>
              <w:pStyle w:val="TAC"/>
            </w:pPr>
            <w:r w:rsidRPr="00AC4FBC">
              <w:t>1825</w:t>
            </w:r>
          </w:p>
        </w:tc>
        <w:tc>
          <w:tcPr>
            <w:tcW w:w="460" w:type="pct"/>
            <w:tcBorders>
              <w:bottom w:val="single" w:sz="4" w:space="0" w:color="auto"/>
            </w:tcBorders>
            <w:shd w:val="clear" w:color="auto" w:fill="auto"/>
            <w:vAlign w:val="center"/>
          </w:tcPr>
          <w:p w14:paraId="284EA304"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tcPr>
          <w:p w14:paraId="6BD08E1E" w14:textId="77777777" w:rsidR="001D047E" w:rsidRPr="00AC4FBC" w:rsidRDefault="001D047E" w:rsidP="001D047E">
            <w:pPr>
              <w:pStyle w:val="TAC"/>
            </w:pPr>
            <w:r w:rsidRPr="00AC4FBC">
              <w:t>N/A</w:t>
            </w:r>
          </w:p>
        </w:tc>
      </w:tr>
      <w:tr w:rsidR="001D047E" w:rsidRPr="00AC4FBC" w14:paraId="46216888" w14:textId="77777777" w:rsidTr="001D047E">
        <w:trPr>
          <w:cantSplit/>
          <w:jc w:val="center"/>
        </w:trPr>
        <w:tc>
          <w:tcPr>
            <w:tcW w:w="1332" w:type="pct"/>
            <w:tcBorders>
              <w:top w:val="nil"/>
              <w:bottom w:val="single" w:sz="4" w:space="0" w:color="auto"/>
            </w:tcBorders>
            <w:shd w:val="clear" w:color="auto" w:fill="auto"/>
            <w:vAlign w:val="center"/>
          </w:tcPr>
          <w:p w14:paraId="17ED1A06" w14:textId="77777777" w:rsidR="001D047E" w:rsidRPr="00AC4FBC" w:rsidRDefault="001D047E" w:rsidP="001D047E">
            <w:pPr>
              <w:pStyle w:val="TAC"/>
              <w:rPr>
                <w:rFonts w:eastAsia="MS Mincho"/>
              </w:rPr>
            </w:pPr>
            <w:r w:rsidRPr="00AC4FBC">
              <w:rPr>
                <w:rFonts w:eastAsia="MS Mincho"/>
              </w:rPr>
              <w:t>DC_3C_n7A</w:t>
            </w:r>
          </w:p>
        </w:tc>
        <w:tc>
          <w:tcPr>
            <w:tcW w:w="610" w:type="pct"/>
            <w:tcBorders>
              <w:bottom w:val="single" w:sz="4" w:space="0" w:color="auto"/>
            </w:tcBorders>
            <w:shd w:val="clear" w:color="auto" w:fill="auto"/>
            <w:vAlign w:val="center"/>
          </w:tcPr>
          <w:p w14:paraId="7E0C1A90" w14:textId="77777777" w:rsidR="001D047E" w:rsidRPr="00AC4FBC" w:rsidRDefault="001D047E" w:rsidP="001D047E">
            <w:pPr>
              <w:pStyle w:val="TAC"/>
            </w:pPr>
            <w:r w:rsidRPr="00AC4FBC">
              <w:t>n7</w:t>
            </w:r>
          </w:p>
        </w:tc>
        <w:tc>
          <w:tcPr>
            <w:tcW w:w="557" w:type="pct"/>
            <w:tcBorders>
              <w:bottom w:val="single" w:sz="4" w:space="0" w:color="auto"/>
            </w:tcBorders>
            <w:shd w:val="clear" w:color="auto" w:fill="auto"/>
            <w:vAlign w:val="center"/>
          </w:tcPr>
          <w:p w14:paraId="316403F8" w14:textId="77777777" w:rsidR="001D047E" w:rsidRPr="00AC4FBC" w:rsidRDefault="001D047E" w:rsidP="001D047E">
            <w:pPr>
              <w:pStyle w:val="TAC"/>
            </w:pPr>
            <w:r w:rsidRPr="00AC4FBC">
              <w:t>2535</w:t>
            </w:r>
          </w:p>
        </w:tc>
        <w:tc>
          <w:tcPr>
            <w:tcW w:w="542" w:type="pct"/>
            <w:tcBorders>
              <w:bottom w:val="single" w:sz="4" w:space="0" w:color="auto"/>
            </w:tcBorders>
            <w:shd w:val="clear" w:color="auto" w:fill="auto"/>
            <w:vAlign w:val="center"/>
          </w:tcPr>
          <w:p w14:paraId="64F90C18"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4151EE1A"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7F283F2C" w14:textId="77777777" w:rsidR="001D047E" w:rsidRPr="00AC4FBC" w:rsidRDefault="001D047E" w:rsidP="001D047E">
            <w:pPr>
              <w:pStyle w:val="TAC"/>
            </w:pPr>
            <w:r w:rsidRPr="00AC4FBC">
              <w:t>2655</w:t>
            </w:r>
          </w:p>
        </w:tc>
        <w:tc>
          <w:tcPr>
            <w:tcW w:w="460" w:type="pct"/>
            <w:tcBorders>
              <w:bottom w:val="single" w:sz="4" w:space="0" w:color="auto"/>
            </w:tcBorders>
            <w:shd w:val="clear" w:color="auto" w:fill="auto"/>
            <w:vAlign w:val="center"/>
          </w:tcPr>
          <w:p w14:paraId="460C721F" w14:textId="77777777" w:rsidR="001D047E" w:rsidRPr="00AC4FBC" w:rsidRDefault="001D047E" w:rsidP="001D047E">
            <w:pPr>
              <w:pStyle w:val="TAC"/>
              <w:rPr>
                <w:rFonts w:eastAsia="MS Mincho"/>
              </w:rPr>
            </w:pPr>
            <w:r w:rsidRPr="00AC4FBC">
              <w:t>10.2</w:t>
            </w:r>
            <w:r w:rsidRPr="00AC4FBC">
              <w:rPr>
                <w:vertAlign w:val="superscript"/>
              </w:rPr>
              <w:t>5</w:t>
            </w:r>
          </w:p>
        </w:tc>
        <w:tc>
          <w:tcPr>
            <w:tcW w:w="516" w:type="pct"/>
            <w:tcBorders>
              <w:bottom w:val="single" w:sz="4" w:space="0" w:color="auto"/>
            </w:tcBorders>
          </w:tcPr>
          <w:p w14:paraId="6682E1E8" w14:textId="77777777" w:rsidR="001D047E" w:rsidRPr="00AC4FBC" w:rsidRDefault="001D047E" w:rsidP="001D047E">
            <w:pPr>
              <w:pStyle w:val="TAC"/>
            </w:pPr>
            <w:r w:rsidRPr="00AC4FBC">
              <w:t>IMD4</w:t>
            </w:r>
          </w:p>
        </w:tc>
      </w:tr>
      <w:tr w:rsidR="001D047E" w:rsidRPr="00AC4FBC" w14:paraId="75C733E8" w14:textId="77777777" w:rsidTr="001D047E">
        <w:trPr>
          <w:cantSplit/>
          <w:jc w:val="center"/>
        </w:trPr>
        <w:tc>
          <w:tcPr>
            <w:tcW w:w="1332" w:type="pct"/>
            <w:vMerge w:val="restart"/>
            <w:shd w:val="clear" w:color="auto" w:fill="auto"/>
          </w:tcPr>
          <w:p w14:paraId="0AB40ECA" w14:textId="77777777" w:rsidR="001D047E" w:rsidRPr="00AC4FBC" w:rsidRDefault="001D047E" w:rsidP="001D047E">
            <w:pPr>
              <w:pStyle w:val="TAC"/>
              <w:rPr>
                <w:rFonts w:eastAsia="MS Mincho"/>
              </w:rPr>
            </w:pPr>
            <w:r w:rsidRPr="00AC4FBC">
              <w:rPr>
                <w:rFonts w:eastAsia="MS Mincho"/>
              </w:rPr>
              <w:t>DC_3A_n8A</w:t>
            </w:r>
          </w:p>
        </w:tc>
        <w:tc>
          <w:tcPr>
            <w:tcW w:w="610" w:type="pct"/>
            <w:tcBorders>
              <w:bottom w:val="single" w:sz="4" w:space="0" w:color="auto"/>
            </w:tcBorders>
            <w:shd w:val="clear" w:color="auto" w:fill="auto"/>
          </w:tcPr>
          <w:p w14:paraId="38A805A5" w14:textId="77777777" w:rsidR="001D047E" w:rsidRPr="00AC4FBC" w:rsidRDefault="001D047E" w:rsidP="001D047E">
            <w:pPr>
              <w:pStyle w:val="TAC"/>
              <w:rPr>
                <w:rFonts w:cs="Arial"/>
              </w:rPr>
            </w:pPr>
            <w:r w:rsidRPr="00AC4FBC">
              <w:t>n8</w:t>
            </w:r>
          </w:p>
        </w:tc>
        <w:tc>
          <w:tcPr>
            <w:tcW w:w="557" w:type="pct"/>
            <w:tcBorders>
              <w:bottom w:val="single" w:sz="4" w:space="0" w:color="auto"/>
            </w:tcBorders>
            <w:shd w:val="clear" w:color="auto" w:fill="auto"/>
          </w:tcPr>
          <w:p w14:paraId="20ED4F81" w14:textId="77777777" w:rsidR="001D047E" w:rsidRPr="00AC4FBC" w:rsidRDefault="001D047E" w:rsidP="001D047E">
            <w:pPr>
              <w:pStyle w:val="TAC"/>
              <w:rPr>
                <w:rFonts w:cs="Arial"/>
              </w:rPr>
            </w:pPr>
            <w:r w:rsidRPr="00AC4FBC">
              <w:rPr>
                <w:rFonts w:cs="Arial"/>
              </w:rPr>
              <w:t>900</w:t>
            </w:r>
          </w:p>
        </w:tc>
        <w:tc>
          <w:tcPr>
            <w:tcW w:w="542" w:type="pct"/>
            <w:tcBorders>
              <w:bottom w:val="single" w:sz="4" w:space="0" w:color="auto"/>
            </w:tcBorders>
            <w:shd w:val="clear" w:color="auto" w:fill="auto"/>
          </w:tcPr>
          <w:p w14:paraId="4B0FC30E" w14:textId="77777777" w:rsidR="001D047E" w:rsidRPr="00AC4FBC" w:rsidRDefault="001D047E" w:rsidP="001D047E">
            <w:pPr>
              <w:pStyle w:val="TAC"/>
              <w:rPr>
                <w:rFonts w:cs="Arial"/>
              </w:rPr>
            </w:pPr>
            <w:r w:rsidRPr="00AC4FBC">
              <w:rPr>
                <w:rFonts w:cs="Arial"/>
              </w:rPr>
              <w:t>5</w:t>
            </w:r>
          </w:p>
        </w:tc>
        <w:tc>
          <w:tcPr>
            <w:tcW w:w="426" w:type="pct"/>
            <w:tcBorders>
              <w:bottom w:val="single" w:sz="4" w:space="0" w:color="auto"/>
            </w:tcBorders>
            <w:shd w:val="clear" w:color="auto" w:fill="auto"/>
          </w:tcPr>
          <w:p w14:paraId="36BADCF5" w14:textId="77777777" w:rsidR="001D047E" w:rsidRPr="00AC4FBC" w:rsidRDefault="001D047E" w:rsidP="001D047E">
            <w:pPr>
              <w:pStyle w:val="TAC"/>
              <w:rPr>
                <w:rFonts w:cs="Arial"/>
              </w:rPr>
            </w:pPr>
            <w:r w:rsidRPr="00AC4FBC">
              <w:rPr>
                <w:rFonts w:cs="Arial"/>
              </w:rPr>
              <w:t>25</w:t>
            </w:r>
          </w:p>
        </w:tc>
        <w:tc>
          <w:tcPr>
            <w:tcW w:w="557" w:type="pct"/>
            <w:tcBorders>
              <w:bottom w:val="single" w:sz="4" w:space="0" w:color="auto"/>
            </w:tcBorders>
            <w:shd w:val="clear" w:color="auto" w:fill="auto"/>
          </w:tcPr>
          <w:p w14:paraId="39BB79EC" w14:textId="77777777" w:rsidR="001D047E" w:rsidRPr="00AC4FBC" w:rsidRDefault="001D047E" w:rsidP="001D047E">
            <w:pPr>
              <w:pStyle w:val="TAC"/>
              <w:rPr>
                <w:rFonts w:cs="Arial"/>
              </w:rPr>
            </w:pPr>
            <w:r w:rsidRPr="00AC4FBC">
              <w:rPr>
                <w:rFonts w:cs="Arial"/>
              </w:rPr>
              <w:t>945</w:t>
            </w:r>
          </w:p>
        </w:tc>
        <w:tc>
          <w:tcPr>
            <w:tcW w:w="460" w:type="pct"/>
            <w:tcBorders>
              <w:bottom w:val="single" w:sz="4" w:space="0" w:color="auto"/>
            </w:tcBorders>
            <w:shd w:val="clear" w:color="auto" w:fill="auto"/>
          </w:tcPr>
          <w:p w14:paraId="6841212F" w14:textId="77777777" w:rsidR="001D047E" w:rsidRPr="00AC4FBC" w:rsidRDefault="001D047E" w:rsidP="001D047E">
            <w:pPr>
              <w:pStyle w:val="TAC"/>
              <w:rPr>
                <w:rFonts w:cs="Arial"/>
              </w:rPr>
            </w:pPr>
            <w:r w:rsidRPr="00AC4FBC">
              <w:rPr>
                <w:rFonts w:cs="Arial"/>
              </w:rPr>
              <w:t>8</w:t>
            </w:r>
          </w:p>
        </w:tc>
        <w:tc>
          <w:tcPr>
            <w:tcW w:w="516" w:type="pct"/>
            <w:tcBorders>
              <w:bottom w:val="single" w:sz="4" w:space="0" w:color="auto"/>
            </w:tcBorders>
          </w:tcPr>
          <w:p w14:paraId="25A2E8BC" w14:textId="77777777" w:rsidR="001D047E" w:rsidRPr="00AC4FBC" w:rsidRDefault="001D047E" w:rsidP="001D047E">
            <w:pPr>
              <w:pStyle w:val="TAC"/>
              <w:rPr>
                <w:rFonts w:cs="Arial"/>
              </w:rPr>
            </w:pPr>
            <w:r w:rsidRPr="00AC4FBC">
              <w:t>IMD4</w:t>
            </w:r>
            <w:r w:rsidRPr="00AC4FBC">
              <w:rPr>
                <w:rFonts w:cs="Arial"/>
                <w:vertAlign w:val="superscript"/>
              </w:rPr>
              <w:t>3</w:t>
            </w:r>
          </w:p>
        </w:tc>
      </w:tr>
      <w:tr w:rsidR="001D047E" w:rsidRPr="00AC4FBC" w14:paraId="3C287587" w14:textId="77777777" w:rsidTr="001D047E">
        <w:trPr>
          <w:cantSplit/>
          <w:jc w:val="center"/>
        </w:trPr>
        <w:tc>
          <w:tcPr>
            <w:tcW w:w="1332" w:type="pct"/>
            <w:vMerge/>
            <w:shd w:val="clear" w:color="auto" w:fill="auto"/>
            <w:vAlign w:val="center"/>
          </w:tcPr>
          <w:p w14:paraId="761F53A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2AD8F7A0" w14:textId="77777777" w:rsidR="001D047E" w:rsidRPr="00AC4FBC" w:rsidRDefault="001D047E" w:rsidP="001D047E">
            <w:pPr>
              <w:pStyle w:val="TAC"/>
              <w:rPr>
                <w:rFonts w:cs="Arial"/>
              </w:rPr>
            </w:pPr>
            <w:r w:rsidRPr="00AC4FBC">
              <w:t>3</w:t>
            </w:r>
          </w:p>
        </w:tc>
        <w:tc>
          <w:tcPr>
            <w:tcW w:w="557" w:type="pct"/>
            <w:tcBorders>
              <w:bottom w:val="single" w:sz="4" w:space="0" w:color="auto"/>
            </w:tcBorders>
            <w:shd w:val="clear" w:color="auto" w:fill="auto"/>
          </w:tcPr>
          <w:p w14:paraId="60A07364" w14:textId="77777777" w:rsidR="001D047E" w:rsidRPr="00AC4FBC" w:rsidRDefault="001D047E" w:rsidP="001D047E">
            <w:pPr>
              <w:pStyle w:val="TAC"/>
              <w:rPr>
                <w:rFonts w:cs="Arial"/>
              </w:rPr>
            </w:pPr>
            <w:r w:rsidRPr="00AC4FBC">
              <w:rPr>
                <w:rFonts w:cs="Arial"/>
              </w:rPr>
              <w:t>1755</w:t>
            </w:r>
          </w:p>
        </w:tc>
        <w:tc>
          <w:tcPr>
            <w:tcW w:w="542" w:type="pct"/>
            <w:tcBorders>
              <w:bottom w:val="single" w:sz="4" w:space="0" w:color="auto"/>
            </w:tcBorders>
            <w:shd w:val="clear" w:color="auto" w:fill="auto"/>
          </w:tcPr>
          <w:p w14:paraId="06779B00" w14:textId="77777777" w:rsidR="001D047E" w:rsidRPr="00AC4FBC" w:rsidRDefault="001D047E" w:rsidP="001D047E">
            <w:pPr>
              <w:pStyle w:val="TAC"/>
              <w:rPr>
                <w:rFonts w:cs="Arial"/>
              </w:rPr>
            </w:pPr>
            <w:r w:rsidRPr="00AC4FBC">
              <w:rPr>
                <w:rFonts w:cs="Arial"/>
              </w:rPr>
              <w:t>10</w:t>
            </w:r>
          </w:p>
        </w:tc>
        <w:tc>
          <w:tcPr>
            <w:tcW w:w="426" w:type="pct"/>
            <w:tcBorders>
              <w:bottom w:val="single" w:sz="4" w:space="0" w:color="auto"/>
            </w:tcBorders>
            <w:shd w:val="clear" w:color="auto" w:fill="auto"/>
          </w:tcPr>
          <w:p w14:paraId="3581F00B" w14:textId="77777777" w:rsidR="001D047E" w:rsidRPr="00AC4FBC" w:rsidRDefault="001D047E" w:rsidP="001D047E">
            <w:pPr>
              <w:pStyle w:val="TAC"/>
              <w:rPr>
                <w:rFonts w:cs="Arial"/>
              </w:rPr>
            </w:pPr>
            <w:r w:rsidRPr="00AC4FBC">
              <w:rPr>
                <w:rFonts w:cs="Arial"/>
              </w:rPr>
              <w:t>50</w:t>
            </w:r>
          </w:p>
        </w:tc>
        <w:tc>
          <w:tcPr>
            <w:tcW w:w="557" w:type="pct"/>
            <w:tcBorders>
              <w:bottom w:val="single" w:sz="4" w:space="0" w:color="auto"/>
            </w:tcBorders>
            <w:shd w:val="clear" w:color="auto" w:fill="auto"/>
          </w:tcPr>
          <w:p w14:paraId="54E2B3CE" w14:textId="77777777" w:rsidR="001D047E" w:rsidRPr="00AC4FBC" w:rsidRDefault="001D047E" w:rsidP="001D047E">
            <w:pPr>
              <w:pStyle w:val="TAC"/>
              <w:rPr>
                <w:rFonts w:cs="Arial"/>
              </w:rPr>
            </w:pPr>
            <w:r w:rsidRPr="00AC4FBC">
              <w:rPr>
                <w:rFonts w:cs="Arial"/>
              </w:rPr>
              <w:t>1850</w:t>
            </w:r>
          </w:p>
        </w:tc>
        <w:tc>
          <w:tcPr>
            <w:tcW w:w="460" w:type="pct"/>
            <w:tcBorders>
              <w:bottom w:val="single" w:sz="4" w:space="0" w:color="auto"/>
            </w:tcBorders>
            <w:shd w:val="clear" w:color="auto" w:fill="auto"/>
          </w:tcPr>
          <w:p w14:paraId="1818CF90" w14:textId="77777777" w:rsidR="001D047E" w:rsidRPr="00AC4FBC" w:rsidRDefault="001D047E" w:rsidP="001D047E">
            <w:pPr>
              <w:pStyle w:val="TAC"/>
              <w:rPr>
                <w:rFonts w:cs="Arial"/>
              </w:rPr>
            </w:pPr>
            <w:r w:rsidRPr="00AC4FBC">
              <w:rPr>
                <w:rFonts w:cs="Arial"/>
              </w:rPr>
              <w:t>N/A</w:t>
            </w:r>
          </w:p>
        </w:tc>
        <w:tc>
          <w:tcPr>
            <w:tcW w:w="516" w:type="pct"/>
            <w:tcBorders>
              <w:bottom w:val="single" w:sz="4" w:space="0" w:color="auto"/>
            </w:tcBorders>
          </w:tcPr>
          <w:p w14:paraId="0ADF861B" w14:textId="77777777" w:rsidR="001D047E" w:rsidRPr="00AC4FBC" w:rsidRDefault="001D047E" w:rsidP="001D047E">
            <w:pPr>
              <w:pStyle w:val="TAC"/>
              <w:rPr>
                <w:rFonts w:cs="Arial"/>
              </w:rPr>
            </w:pPr>
            <w:r w:rsidRPr="00AC4FBC">
              <w:t>N/A</w:t>
            </w:r>
          </w:p>
        </w:tc>
      </w:tr>
      <w:tr w:rsidR="001D047E" w:rsidRPr="00AC4FBC" w14:paraId="328AEBD5" w14:textId="77777777" w:rsidTr="001D047E">
        <w:trPr>
          <w:cantSplit/>
          <w:jc w:val="center"/>
        </w:trPr>
        <w:tc>
          <w:tcPr>
            <w:tcW w:w="1332" w:type="pct"/>
            <w:vMerge/>
            <w:shd w:val="clear" w:color="auto" w:fill="auto"/>
            <w:vAlign w:val="center"/>
          </w:tcPr>
          <w:p w14:paraId="77318CF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42F9C02A" w14:textId="77777777" w:rsidR="001D047E" w:rsidRPr="00AC4FBC" w:rsidRDefault="001D047E" w:rsidP="001D047E">
            <w:pPr>
              <w:pStyle w:val="TAC"/>
              <w:rPr>
                <w:rFonts w:cs="Arial"/>
              </w:rPr>
            </w:pPr>
            <w:r w:rsidRPr="00AC4FBC">
              <w:t>n8</w:t>
            </w:r>
          </w:p>
        </w:tc>
        <w:tc>
          <w:tcPr>
            <w:tcW w:w="557" w:type="pct"/>
            <w:tcBorders>
              <w:bottom w:val="single" w:sz="4" w:space="0" w:color="auto"/>
            </w:tcBorders>
            <w:shd w:val="clear" w:color="auto" w:fill="auto"/>
          </w:tcPr>
          <w:p w14:paraId="024DDC69" w14:textId="77777777" w:rsidR="001D047E" w:rsidRPr="00AC4FBC" w:rsidRDefault="001D047E" w:rsidP="001D047E">
            <w:pPr>
              <w:pStyle w:val="TAC"/>
              <w:rPr>
                <w:rFonts w:cs="Arial"/>
              </w:rPr>
            </w:pPr>
            <w:r w:rsidRPr="00AC4FBC">
              <w:rPr>
                <w:lang w:eastAsia="ja-JP"/>
              </w:rPr>
              <w:t>897.5</w:t>
            </w:r>
          </w:p>
        </w:tc>
        <w:tc>
          <w:tcPr>
            <w:tcW w:w="542" w:type="pct"/>
            <w:tcBorders>
              <w:bottom w:val="single" w:sz="4" w:space="0" w:color="auto"/>
            </w:tcBorders>
            <w:shd w:val="clear" w:color="auto" w:fill="auto"/>
          </w:tcPr>
          <w:p w14:paraId="000D50C3" w14:textId="77777777" w:rsidR="001D047E" w:rsidRPr="00AC4FBC" w:rsidRDefault="001D047E" w:rsidP="001D047E">
            <w:pPr>
              <w:pStyle w:val="TAC"/>
              <w:rPr>
                <w:rFonts w:cs="Arial"/>
              </w:rPr>
            </w:pPr>
            <w:r w:rsidRPr="00AC4FBC">
              <w:rPr>
                <w:lang w:eastAsia="ja-JP"/>
              </w:rPr>
              <w:t>5</w:t>
            </w:r>
          </w:p>
        </w:tc>
        <w:tc>
          <w:tcPr>
            <w:tcW w:w="426" w:type="pct"/>
            <w:tcBorders>
              <w:bottom w:val="single" w:sz="4" w:space="0" w:color="auto"/>
            </w:tcBorders>
            <w:shd w:val="clear" w:color="auto" w:fill="auto"/>
          </w:tcPr>
          <w:p w14:paraId="19DFE731" w14:textId="77777777" w:rsidR="001D047E" w:rsidRPr="00AC4FBC" w:rsidRDefault="001D047E" w:rsidP="001D047E">
            <w:pPr>
              <w:pStyle w:val="TAC"/>
              <w:rPr>
                <w:rFonts w:cs="Arial"/>
              </w:rPr>
            </w:pPr>
            <w:r w:rsidRPr="00AC4FBC">
              <w:rPr>
                <w:lang w:eastAsia="ja-JP"/>
              </w:rPr>
              <w:t>25</w:t>
            </w:r>
          </w:p>
        </w:tc>
        <w:tc>
          <w:tcPr>
            <w:tcW w:w="557" w:type="pct"/>
            <w:tcBorders>
              <w:bottom w:val="single" w:sz="4" w:space="0" w:color="auto"/>
            </w:tcBorders>
            <w:shd w:val="clear" w:color="auto" w:fill="auto"/>
          </w:tcPr>
          <w:p w14:paraId="3DB4FC91" w14:textId="77777777" w:rsidR="001D047E" w:rsidRPr="00AC4FBC" w:rsidRDefault="001D047E" w:rsidP="001D047E">
            <w:pPr>
              <w:pStyle w:val="TAC"/>
              <w:rPr>
                <w:rFonts w:cs="Arial"/>
              </w:rPr>
            </w:pPr>
            <w:r w:rsidRPr="00AC4FBC">
              <w:rPr>
                <w:lang w:eastAsia="ja-JP"/>
              </w:rPr>
              <w:t>942.5</w:t>
            </w:r>
          </w:p>
        </w:tc>
        <w:tc>
          <w:tcPr>
            <w:tcW w:w="460" w:type="pct"/>
            <w:tcBorders>
              <w:bottom w:val="single" w:sz="4" w:space="0" w:color="auto"/>
            </w:tcBorders>
            <w:shd w:val="clear" w:color="auto" w:fill="auto"/>
          </w:tcPr>
          <w:p w14:paraId="634A1144" w14:textId="77777777" w:rsidR="001D047E" w:rsidRPr="00AC4FBC" w:rsidRDefault="001D047E" w:rsidP="001D047E">
            <w:pPr>
              <w:pStyle w:val="TAC"/>
              <w:rPr>
                <w:rFonts w:cs="Arial"/>
              </w:rPr>
            </w:pPr>
            <w:r w:rsidRPr="00AC4FBC">
              <w:rPr>
                <w:rFonts w:cs="Arial"/>
                <w:lang w:eastAsia="zh-TW"/>
              </w:rPr>
              <w:t>N/A</w:t>
            </w:r>
          </w:p>
        </w:tc>
        <w:tc>
          <w:tcPr>
            <w:tcW w:w="516" w:type="pct"/>
            <w:tcBorders>
              <w:bottom w:val="single" w:sz="4" w:space="0" w:color="auto"/>
            </w:tcBorders>
          </w:tcPr>
          <w:p w14:paraId="2B8543E8" w14:textId="77777777" w:rsidR="001D047E" w:rsidRPr="00AC4FBC" w:rsidRDefault="001D047E" w:rsidP="001D047E">
            <w:pPr>
              <w:pStyle w:val="TAC"/>
              <w:rPr>
                <w:rFonts w:cs="Arial"/>
              </w:rPr>
            </w:pPr>
            <w:r w:rsidRPr="00AC4FBC">
              <w:t>N/A</w:t>
            </w:r>
          </w:p>
        </w:tc>
      </w:tr>
      <w:tr w:rsidR="001D047E" w:rsidRPr="00AC4FBC" w14:paraId="45A061DD" w14:textId="77777777" w:rsidTr="001D047E">
        <w:trPr>
          <w:cantSplit/>
          <w:jc w:val="center"/>
        </w:trPr>
        <w:tc>
          <w:tcPr>
            <w:tcW w:w="1332" w:type="pct"/>
            <w:vMerge/>
            <w:tcBorders>
              <w:bottom w:val="nil"/>
            </w:tcBorders>
            <w:shd w:val="clear" w:color="auto" w:fill="auto"/>
            <w:vAlign w:val="center"/>
          </w:tcPr>
          <w:p w14:paraId="168607F9"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2EEC9AC6" w14:textId="77777777" w:rsidR="001D047E" w:rsidRPr="00AC4FBC" w:rsidRDefault="001D047E" w:rsidP="001D047E">
            <w:pPr>
              <w:pStyle w:val="TAC"/>
              <w:rPr>
                <w:rFonts w:cs="Arial"/>
              </w:rPr>
            </w:pPr>
            <w:r w:rsidRPr="00AC4FBC">
              <w:t>3</w:t>
            </w:r>
          </w:p>
        </w:tc>
        <w:tc>
          <w:tcPr>
            <w:tcW w:w="557" w:type="pct"/>
            <w:tcBorders>
              <w:bottom w:val="single" w:sz="4" w:space="0" w:color="auto"/>
            </w:tcBorders>
            <w:shd w:val="clear" w:color="auto" w:fill="auto"/>
          </w:tcPr>
          <w:p w14:paraId="45FA6410" w14:textId="77777777" w:rsidR="001D047E" w:rsidRPr="00AC4FBC" w:rsidRDefault="001D047E" w:rsidP="001D047E">
            <w:pPr>
              <w:pStyle w:val="TAC"/>
              <w:rPr>
                <w:rFonts w:cs="Arial"/>
              </w:rPr>
            </w:pPr>
            <w:r w:rsidRPr="00AC4FBC">
              <w:rPr>
                <w:lang w:eastAsia="ja-JP"/>
              </w:rPr>
              <w:t>1747.5</w:t>
            </w:r>
          </w:p>
        </w:tc>
        <w:tc>
          <w:tcPr>
            <w:tcW w:w="542" w:type="pct"/>
            <w:tcBorders>
              <w:bottom w:val="single" w:sz="4" w:space="0" w:color="auto"/>
            </w:tcBorders>
            <w:shd w:val="clear" w:color="auto" w:fill="auto"/>
          </w:tcPr>
          <w:p w14:paraId="31DD9441" w14:textId="77777777" w:rsidR="001D047E" w:rsidRPr="00AC4FBC" w:rsidRDefault="001D047E" w:rsidP="001D047E">
            <w:pPr>
              <w:pStyle w:val="TAC"/>
              <w:rPr>
                <w:rFonts w:cs="Arial"/>
              </w:rPr>
            </w:pPr>
            <w:r w:rsidRPr="00AC4FBC">
              <w:rPr>
                <w:lang w:eastAsia="ja-JP"/>
              </w:rPr>
              <w:t>10</w:t>
            </w:r>
          </w:p>
        </w:tc>
        <w:tc>
          <w:tcPr>
            <w:tcW w:w="426" w:type="pct"/>
            <w:tcBorders>
              <w:bottom w:val="single" w:sz="4" w:space="0" w:color="auto"/>
            </w:tcBorders>
            <w:shd w:val="clear" w:color="auto" w:fill="auto"/>
          </w:tcPr>
          <w:p w14:paraId="1C8D3E4F" w14:textId="77777777" w:rsidR="001D047E" w:rsidRPr="00AC4FBC" w:rsidRDefault="001D047E" w:rsidP="001D047E">
            <w:pPr>
              <w:pStyle w:val="TAC"/>
              <w:rPr>
                <w:rFonts w:cs="Arial"/>
              </w:rPr>
            </w:pPr>
            <w:r w:rsidRPr="00AC4FBC">
              <w:rPr>
                <w:lang w:eastAsia="ja-JP"/>
              </w:rPr>
              <w:t>50</w:t>
            </w:r>
          </w:p>
        </w:tc>
        <w:tc>
          <w:tcPr>
            <w:tcW w:w="557" w:type="pct"/>
            <w:tcBorders>
              <w:bottom w:val="single" w:sz="4" w:space="0" w:color="auto"/>
            </w:tcBorders>
            <w:shd w:val="clear" w:color="auto" w:fill="auto"/>
          </w:tcPr>
          <w:p w14:paraId="719C151E" w14:textId="77777777" w:rsidR="001D047E" w:rsidRPr="00AC4FBC" w:rsidRDefault="001D047E" w:rsidP="001D047E">
            <w:pPr>
              <w:pStyle w:val="TAC"/>
              <w:rPr>
                <w:rFonts w:cs="Arial"/>
              </w:rPr>
            </w:pPr>
            <w:r w:rsidRPr="00AC4FBC">
              <w:rPr>
                <w:lang w:eastAsia="ja-JP"/>
              </w:rPr>
              <w:t>1842.5</w:t>
            </w:r>
          </w:p>
        </w:tc>
        <w:tc>
          <w:tcPr>
            <w:tcW w:w="460" w:type="pct"/>
            <w:tcBorders>
              <w:bottom w:val="single" w:sz="4" w:space="0" w:color="auto"/>
            </w:tcBorders>
            <w:shd w:val="clear" w:color="auto" w:fill="auto"/>
          </w:tcPr>
          <w:p w14:paraId="0BE3177D" w14:textId="77777777" w:rsidR="001D047E" w:rsidRPr="00AC4FBC" w:rsidRDefault="001D047E" w:rsidP="001D047E">
            <w:pPr>
              <w:pStyle w:val="TAC"/>
              <w:rPr>
                <w:rFonts w:cs="Arial"/>
              </w:rPr>
            </w:pPr>
            <w:r w:rsidRPr="00AC4FBC">
              <w:rPr>
                <w:rFonts w:cs="Arial"/>
                <w:lang w:eastAsia="zh-TW"/>
              </w:rPr>
              <w:t>6.4</w:t>
            </w:r>
          </w:p>
        </w:tc>
        <w:tc>
          <w:tcPr>
            <w:tcW w:w="516" w:type="pct"/>
            <w:tcBorders>
              <w:bottom w:val="single" w:sz="4" w:space="0" w:color="auto"/>
            </w:tcBorders>
          </w:tcPr>
          <w:p w14:paraId="2208C5FE" w14:textId="77777777" w:rsidR="001D047E" w:rsidRPr="00AC4FBC" w:rsidRDefault="001D047E" w:rsidP="001D047E">
            <w:pPr>
              <w:pStyle w:val="TAC"/>
              <w:rPr>
                <w:rFonts w:cs="Arial"/>
              </w:rPr>
            </w:pPr>
            <w:r w:rsidRPr="00AC4FBC">
              <w:t>IMD5</w:t>
            </w:r>
          </w:p>
        </w:tc>
      </w:tr>
      <w:tr w:rsidR="001D047E" w:rsidRPr="00AC4FBC" w14:paraId="5A86CDE6" w14:textId="77777777" w:rsidTr="001D047E">
        <w:trPr>
          <w:cantSplit/>
          <w:jc w:val="center"/>
        </w:trPr>
        <w:tc>
          <w:tcPr>
            <w:tcW w:w="1332" w:type="pct"/>
            <w:tcBorders>
              <w:bottom w:val="nil"/>
            </w:tcBorders>
            <w:shd w:val="clear" w:color="auto" w:fill="auto"/>
            <w:vAlign w:val="center"/>
          </w:tcPr>
          <w:p w14:paraId="34D724CA" w14:textId="77777777" w:rsidR="001D047E" w:rsidRPr="00AC4FBC" w:rsidRDefault="001D047E" w:rsidP="001D047E">
            <w:pPr>
              <w:pStyle w:val="TAC"/>
              <w:rPr>
                <w:rFonts w:eastAsia="MS Mincho"/>
              </w:rPr>
            </w:pPr>
            <w:r w:rsidRPr="00AC4FBC">
              <w:t>DC_3A_n41A</w:t>
            </w:r>
          </w:p>
        </w:tc>
        <w:tc>
          <w:tcPr>
            <w:tcW w:w="610" w:type="pct"/>
            <w:tcBorders>
              <w:bottom w:val="single" w:sz="4" w:space="0" w:color="auto"/>
            </w:tcBorders>
            <w:shd w:val="clear" w:color="auto" w:fill="auto"/>
            <w:vAlign w:val="center"/>
          </w:tcPr>
          <w:p w14:paraId="3CAB3A7E" w14:textId="77777777" w:rsidR="001D047E" w:rsidRPr="00AC4FBC" w:rsidRDefault="001D047E" w:rsidP="001D047E">
            <w:pPr>
              <w:pStyle w:val="TAC"/>
            </w:pPr>
            <w:r w:rsidRPr="00AC4FBC">
              <w:t>3</w:t>
            </w:r>
          </w:p>
        </w:tc>
        <w:tc>
          <w:tcPr>
            <w:tcW w:w="557" w:type="pct"/>
            <w:tcBorders>
              <w:bottom w:val="single" w:sz="4" w:space="0" w:color="auto"/>
            </w:tcBorders>
            <w:shd w:val="clear" w:color="auto" w:fill="auto"/>
            <w:vAlign w:val="center"/>
          </w:tcPr>
          <w:p w14:paraId="0FEFB6D6" w14:textId="77777777" w:rsidR="001D047E" w:rsidRPr="00AC4FBC" w:rsidRDefault="001D047E" w:rsidP="001D047E">
            <w:pPr>
              <w:pStyle w:val="TAC"/>
            </w:pPr>
            <w:r w:rsidRPr="00AC4FBC">
              <w:t>1740</w:t>
            </w:r>
          </w:p>
        </w:tc>
        <w:tc>
          <w:tcPr>
            <w:tcW w:w="542" w:type="pct"/>
            <w:tcBorders>
              <w:bottom w:val="single" w:sz="4" w:space="0" w:color="auto"/>
            </w:tcBorders>
            <w:shd w:val="clear" w:color="auto" w:fill="auto"/>
            <w:vAlign w:val="center"/>
          </w:tcPr>
          <w:p w14:paraId="7A45F905"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696F2761"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846AA19" w14:textId="77777777" w:rsidR="001D047E" w:rsidRPr="00AC4FBC" w:rsidRDefault="001D047E" w:rsidP="001D047E">
            <w:pPr>
              <w:pStyle w:val="TAC"/>
            </w:pPr>
            <w:r w:rsidRPr="00AC4FBC">
              <w:t>1835</w:t>
            </w:r>
          </w:p>
        </w:tc>
        <w:tc>
          <w:tcPr>
            <w:tcW w:w="460" w:type="pct"/>
            <w:tcBorders>
              <w:bottom w:val="single" w:sz="4" w:space="0" w:color="auto"/>
            </w:tcBorders>
            <w:shd w:val="clear" w:color="auto" w:fill="auto"/>
            <w:vAlign w:val="center"/>
          </w:tcPr>
          <w:p w14:paraId="79F87691" w14:textId="77777777" w:rsidR="001D047E" w:rsidRPr="00AC4FBC" w:rsidRDefault="001D047E" w:rsidP="001D047E">
            <w:pPr>
              <w:pStyle w:val="TAC"/>
              <w:rPr>
                <w:rFonts w:eastAsia="MS Mincho"/>
              </w:rPr>
            </w:pPr>
            <w:r w:rsidRPr="00AC4FBC">
              <w:t>8.2</w:t>
            </w:r>
          </w:p>
        </w:tc>
        <w:tc>
          <w:tcPr>
            <w:tcW w:w="516" w:type="pct"/>
            <w:tcBorders>
              <w:bottom w:val="single" w:sz="4" w:space="0" w:color="auto"/>
            </w:tcBorders>
            <w:vAlign w:val="center"/>
          </w:tcPr>
          <w:p w14:paraId="4BE991AF" w14:textId="77777777" w:rsidR="001D047E" w:rsidRPr="00AC4FBC" w:rsidRDefault="001D047E" w:rsidP="001D047E">
            <w:pPr>
              <w:pStyle w:val="TAC"/>
            </w:pPr>
            <w:r w:rsidRPr="00AC4FBC">
              <w:t>IMD4</w:t>
            </w:r>
          </w:p>
        </w:tc>
      </w:tr>
      <w:tr w:rsidR="001D047E" w:rsidRPr="00AC4FBC" w14:paraId="356487D5" w14:textId="77777777" w:rsidTr="001D047E">
        <w:trPr>
          <w:cantSplit/>
          <w:jc w:val="center"/>
        </w:trPr>
        <w:tc>
          <w:tcPr>
            <w:tcW w:w="1332" w:type="pct"/>
            <w:tcBorders>
              <w:top w:val="nil"/>
              <w:bottom w:val="single" w:sz="4" w:space="0" w:color="auto"/>
            </w:tcBorders>
            <w:shd w:val="clear" w:color="auto" w:fill="auto"/>
            <w:vAlign w:val="center"/>
          </w:tcPr>
          <w:p w14:paraId="0095DCE8" w14:textId="77777777" w:rsidR="001D047E" w:rsidRPr="00AC4FBC" w:rsidRDefault="001D047E" w:rsidP="001D047E">
            <w:pPr>
              <w:pStyle w:val="TAC"/>
              <w:rPr>
                <w:rFonts w:eastAsia="MS Mincho"/>
              </w:rPr>
            </w:pPr>
            <w:r w:rsidRPr="00AC4FBC">
              <w:t>DC_3C_n41A</w:t>
            </w:r>
          </w:p>
        </w:tc>
        <w:tc>
          <w:tcPr>
            <w:tcW w:w="610" w:type="pct"/>
            <w:tcBorders>
              <w:bottom w:val="single" w:sz="4" w:space="0" w:color="auto"/>
            </w:tcBorders>
            <w:shd w:val="clear" w:color="auto" w:fill="auto"/>
            <w:vAlign w:val="center"/>
          </w:tcPr>
          <w:p w14:paraId="1048566C" w14:textId="77777777" w:rsidR="001D047E" w:rsidRPr="00AC4FBC" w:rsidRDefault="001D047E" w:rsidP="001D047E">
            <w:pPr>
              <w:pStyle w:val="TAC"/>
            </w:pPr>
            <w:r w:rsidRPr="00AC4FBC">
              <w:t>n41</w:t>
            </w:r>
          </w:p>
        </w:tc>
        <w:tc>
          <w:tcPr>
            <w:tcW w:w="557" w:type="pct"/>
            <w:tcBorders>
              <w:bottom w:val="single" w:sz="4" w:space="0" w:color="auto"/>
            </w:tcBorders>
            <w:shd w:val="clear" w:color="auto" w:fill="auto"/>
            <w:vAlign w:val="center"/>
          </w:tcPr>
          <w:p w14:paraId="4228322B" w14:textId="77777777" w:rsidR="001D047E" w:rsidRPr="00AC4FBC" w:rsidRDefault="001D047E" w:rsidP="001D047E">
            <w:pPr>
              <w:pStyle w:val="TAC"/>
            </w:pPr>
            <w:r w:rsidRPr="00AC4FBC">
              <w:t>2657.5</w:t>
            </w:r>
          </w:p>
        </w:tc>
        <w:tc>
          <w:tcPr>
            <w:tcW w:w="542" w:type="pct"/>
            <w:tcBorders>
              <w:bottom w:val="single" w:sz="4" w:space="0" w:color="auto"/>
            </w:tcBorders>
            <w:shd w:val="clear" w:color="auto" w:fill="auto"/>
            <w:vAlign w:val="center"/>
          </w:tcPr>
          <w:p w14:paraId="1B198529"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3D16367C"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1834FC8E" w14:textId="77777777" w:rsidR="001D047E" w:rsidRPr="00AC4FBC" w:rsidRDefault="001D047E" w:rsidP="001D047E">
            <w:pPr>
              <w:pStyle w:val="TAC"/>
            </w:pPr>
            <w:r w:rsidRPr="00AC4FBC">
              <w:t>2657.5</w:t>
            </w:r>
          </w:p>
        </w:tc>
        <w:tc>
          <w:tcPr>
            <w:tcW w:w="460" w:type="pct"/>
            <w:tcBorders>
              <w:bottom w:val="single" w:sz="4" w:space="0" w:color="auto"/>
            </w:tcBorders>
            <w:shd w:val="clear" w:color="auto" w:fill="auto"/>
            <w:vAlign w:val="center"/>
          </w:tcPr>
          <w:p w14:paraId="43C98E54"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tcPr>
          <w:p w14:paraId="266615F1" w14:textId="77777777" w:rsidR="001D047E" w:rsidRPr="00AC4FBC" w:rsidRDefault="001D047E" w:rsidP="001D047E">
            <w:pPr>
              <w:pStyle w:val="TAC"/>
            </w:pPr>
            <w:r w:rsidRPr="00AC4FBC">
              <w:t>IMD4</w:t>
            </w:r>
          </w:p>
        </w:tc>
      </w:tr>
      <w:tr w:rsidR="001D047E" w:rsidRPr="00AC4FBC" w14:paraId="69AADB58" w14:textId="77777777" w:rsidTr="001D047E">
        <w:trPr>
          <w:cantSplit/>
          <w:jc w:val="center"/>
        </w:trPr>
        <w:tc>
          <w:tcPr>
            <w:tcW w:w="1332" w:type="pct"/>
            <w:tcBorders>
              <w:bottom w:val="nil"/>
            </w:tcBorders>
            <w:shd w:val="clear" w:color="auto" w:fill="auto"/>
            <w:vAlign w:val="center"/>
          </w:tcPr>
          <w:p w14:paraId="6CBBC294" w14:textId="77777777" w:rsidR="001D047E" w:rsidRPr="00AC4FBC" w:rsidRDefault="001D047E" w:rsidP="001D047E">
            <w:pPr>
              <w:pStyle w:val="TAC"/>
              <w:rPr>
                <w:rFonts w:eastAsia="MS Mincho"/>
              </w:rPr>
            </w:pPr>
            <w:r w:rsidRPr="00AC4FBC">
              <w:rPr>
                <w:rFonts w:cs="Arial"/>
                <w:kern w:val="2"/>
                <w:szCs w:val="24"/>
                <w:lang w:eastAsia="ja-JP"/>
              </w:rPr>
              <w:t>DC_3A_SUL_n41A-n80A,</w:t>
            </w:r>
          </w:p>
        </w:tc>
        <w:tc>
          <w:tcPr>
            <w:tcW w:w="610" w:type="pct"/>
            <w:tcBorders>
              <w:bottom w:val="single" w:sz="4" w:space="0" w:color="auto"/>
            </w:tcBorders>
            <w:shd w:val="clear" w:color="auto" w:fill="auto"/>
            <w:vAlign w:val="center"/>
          </w:tcPr>
          <w:p w14:paraId="7A249D8D" w14:textId="77777777" w:rsidR="001D047E" w:rsidRPr="00AC4FBC" w:rsidRDefault="001D047E" w:rsidP="001D047E">
            <w:pPr>
              <w:pStyle w:val="TAC"/>
            </w:pPr>
            <w:r w:rsidRPr="00AC4FBC">
              <w:rPr>
                <w:rFonts w:cs="Arial"/>
              </w:rPr>
              <w:t>3</w:t>
            </w:r>
          </w:p>
        </w:tc>
        <w:tc>
          <w:tcPr>
            <w:tcW w:w="557" w:type="pct"/>
            <w:tcBorders>
              <w:bottom w:val="single" w:sz="4" w:space="0" w:color="auto"/>
            </w:tcBorders>
            <w:shd w:val="clear" w:color="auto" w:fill="auto"/>
            <w:vAlign w:val="center"/>
          </w:tcPr>
          <w:p w14:paraId="69BD18BD" w14:textId="77777777" w:rsidR="001D047E" w:rsidRPr="00AC4FBC" w:rsidRDefault="001D047E" w:rsidP="001D047E">
            <w:pPr>
              <w:pStyle w:val="TAC"/>
            </w:pPr>
            <w:r w:rsidRPr="00AC4FBC">
              <w:rPr>
                <w:rFonts w:cs="Arial"/>
              </w:rPr>
              <w:t>1740</w:t>
            </w:r>
          </w:p>
        </w:tc>
        <w:tc>
          <w:tcPr>
            <w:tcW w:w="542" w:type="pct"/>
            <w:tcBorders>
              <w:bottom w:val="single" w:sz="4" w:space="0" w:color="auto"/>
            </w:tcBorders>
            <w:shd w:val="clear" w:color="auto" w:fill="auto"/>
            <w:vAlign w:val="center"/>
          </w:tcPr>
          <w:p w14:paraId="166B07DE"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23199722"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27C7B1C5" w14:textId="77777777" w:rsidR="001D047E" w:rsidRPr="00AC4FBC" w:rsidRDefault="001D047E" w:rsidP="001D047E">
            <w:pPr>
              <w:pStyle w:val="TAC"/>
            </w:pPr>
            <w:r w:rsidRPr="00AC4FBC">
              <w:rPr>
                <w:rFonts w:cs="Arial"/>
              </w:rPr>
              <w:t>1835</w:t>
            </w:r>
          </w:p>
        </w:tc>
        <w:tc>
          <w:tcPr>
            <w:tcW w:w="460" w:type="pct"/>
            <w:tcBorders>
              <w:bottom w:val="single" w:sz="4" w:space="0" w:color="auto"/>
            </w:tcBorders>
            <w:shd w:val="clear" w:color="auto" w:fill="auto"/>
            <w:vAlign w:val="center"/>
          </w:tcPr>
          <w:p w14:paraId="32FB91CF" w14:textId="77777777" w:rsidR="001D047E" w:rsidRPr="00AC4FBC" w:rsidRDefault="001D047E" w:rsidP="001D047E">
            <w:pPr>
              <w:pStyle w:val="TAC"/>
              <w:rPr>
                <w:rFonts w:eastAsia="MS Mincho"/>
              </w:rPr>
            </w:pPr>
            <w:r w:rsidRPr="00AC4FBC">
              <w:rPr>
                <w:rFonts w:cs="Arial"/>
              </w:rPr>
              <w:t>8.2</w:t>
            </w:r>
          </w:p>
        </w:tc>
        <w:tc>
          <w:tcPr>
            <w:tcW w:w="516" w:type="pct"/>
            <w:tcBorders>
              <w:bottom w:val="single" w:sz="4" w:space="0" w:color="auto"/>
            </w:tcBorders>
          </w:tcPr>
          <w:p w14:paraId="7815715C" w14:textId="77777777" w:rsidR="001D047E" w:rsidRPr="00AC4FBC" w:rsidRDefault="001D047E" w:rsidP="001D047E">
            <w:pPr>
              <w:pStyle w:val="TAC"/>
            </w:pPr>
            <w:r w:rsidRPr="00AC4FBC">
              <w:rPr>
                <w:rFonts w:cs="Arial"/>
              </w:rPr>
              <w:t>IMD4</w:t>
            </w:r>
          </w:p>
        </w:tc>
      </w:tr>
      <w:tr w:rsidR="001D047E" w:rsidRPr="00AC4FBC" w14:paraId="0DF58E8E" w14:textId="77777777" w:rsidTr="001D047E">
        <w:trPr>
          <w:cantSplit/>
          <w:jc w:val="center"/>
        </w:trPr>
        <w:tc>
          <w:tcPr>
            <w:tcW w:w="1332" w:type="pct"/>
            <w:tcBorders>
              <w:top w:val="nil"/>
              <w:bottom w:val="single" w:sz="4" w:space="0" w:color="auto"/>
            </w:tcBorders>
            <w:shd w:val="clear" w:color="auto" w:fill="auto"/>
            <w:vAlign w:val="center"/>
          </w:tcPr>
          <w:p w14:paraId="5AADA1CC" w14:textId="77777777" w:rsidR="001D047E" w:rsidRPr="00AC4FBC" w:rsidRDefault="001D047E" w:rsidP="001D047E">
            <w:pPr>
              <w:pStyle w:val="TAC"/>
              <w:rPr>
                <w:rFonts w:eastAsia="MS Mincho"/>
              </w:rPr>
            </w:pPr>
            <w:r w:rsidRPr="00AC4FBC">
              <w:rPr>
                <w:rFonts w:cs="Arial"/>
                <w:kern w:val="2"/>
                <w:szCs w:val="24"/>
                <w:lang w:eastAsia="ja-JP"/>
              </w:rPr>
              <w:t>DC_3C_SUL_n41A-n80A</w:t>
            </w:r>
          </w:p>
        </w:tc>
        <w:tc>
          <w:tcPr>
            <w:tcW w:w="610" w:type="pct"/>
            <w:tcBorders>
              <w:bottom w:val="single" w:sz="4" w:space="0" w:color="auto"/>
            </w:tcBorders>
            <w:shd w:val="clear" w:color="auto" w:fill="auto"/>
            <w:vAlign w:val="center"/>
          </w:tcPr>
          <w:p w14:paraId="5224FF5A" w14:textId="77777777" w:rsidR="001D047E" w:rsidRPr="00AC4FBC" w:rsidRDefault="001D047E" w:rsidP="001D047E">
            <w:pPr>
              <w:pStyle w:val="TAC"/>
            </w:pPr>
            <w:r w:rsidRPr="00AC4FBC">
              <w:rPr>
                <w:rFonts w:cs="Arial"/>
              </w:rPr>
              <w:t>n41</w:t>
            </w:r>
          </w:p>
        </w:tc>
        <w:tc>
          <w:tcPr>
            <w:tcW w:w="557" w:type="pct"/>
            <w:tcBorders>
              <w:bottom w:val="single" w:sz="4" w:space="0" w:color="auto"/>
            </w:tcBorders>
            <w:shd w:val="clear" w:color="auto" w:fill="auto"/>
            <w:vAlign w:val="center"/>
          </w:tcPr>
          <w:p w14:paraId="7064FD47" w14:textId="77777777" w:rsidR="001D047E" w:rsidRPr="00AC4FBC" w:rsidRDefault="001D047E" w:rsidP="001D047E">
            <w:pPr>
              <w:pStyle w:val="TAC"/>
            </w:pPr>
            <w:r w:rsidRPr="00AC4FBC">
              <w:rPr>
                <w:rFonts w:cs="Arial"/>
              </w:rPr>
              <w:t>2657.5</w:t>
            </w:r>
          </w:p>
        </w:tc>
        <w:tc>
          <w:tcPr>
            <w:tcW w:w="542" w:type="pct"/>
            <w:tcBorders>
              <w:bottom w:val="single" w:sz="4" w:space="0" w:color="auto"/>
            </w:tcBorders>
            <w:shd w:val="clear" w:color="auto" w:fill="auto"/>
            <w:vAlign w:val="center"/>
          </w:tcPr>
          <w:p w14:paraId="6D5587F9"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054E4CFA" w14:textId="77777777" w:rsidR="001D047E" w:rsidRPr="00AC4FBC" w:rsidRDefault="001D047E" w:rsidP="001D047E">
            <w:pPr>
              <w:pStyle w:val="TAC"/>
            </w:pPr>
            <w:r w:rsidRPr="00AC4FBC">
              <w:rPr>
                <w:rFonts w:cs="Arial"/>
              </w:rPr>
              <w:t>52</w:t>
            </w:r>
          </w:p>
        </w:tc>
        <w:tc>
          <w:tcPr>
            <w:tcW w:w="557" w:type="pct"/>
            <w:tcBorders>
              <w:bottom w:val="single" w:sz="4" w:space="0" w:color="auto"/>
            </w:tcBorders>
            <w:shd w:val="clear" w:color="auto" w:fill="auto"/>
            <w:vAlign w:val="center"/>
          </w:tcPr>
          <w:p w14:paraId="27EBCD7E" w14:textId="77777777" w:rsidR="001D047E" w:rsidRPr="00AC4FBC" w:rsidRDefault="001D047E" w:rsidP="001D047E">
            <w:pPr>
              <w:pStyle w:val="TAC"/>
            </w:pPr>
            <w:r w:rsidRPr="00AC4FBC">
              <w:rPr>
                <w:rFonts w:cs="Arial"/>
              </w:rPr>
              <w:t>2657.5</w:t>
            </w:r>
          </w:p>
        </w:tc>
        <w:tc>
          <w:tcPr>
            <w:tcW w:w="460" w:type="pct"/>
            <w:tcBorders>
              <w:bottom w:val="single" w:sz="4" w:space="0" w:color="auto"/>
            </w:tcBorders>
            <w:shd w:val="clear" w:color="auto" w:fill="auto"/>
            <w:vAlign w:val="center"/>
          </w:tcPr>
          <w:p w14:paraId="1C3716DE" w14:textId="77777777" w:rsidR="001D047E" w:rsidRPr="00AC4FBC" w:rsidRDefault="001D047E" w:rsidP="001D047E">
            <w:pPr>
              <w:pStyle w:val="TAC"/>
              <w:rPr>
                <w:rFonts w:eastAsia="MS Mincho"/>
              </w:rPr>
            </w:pPr>
            <w:r w:rsidRPr="00AC4FBC">
              <w:rPr>
                <w:rFonts w:cs="Arial"/>
              </w:rPr>
              <w:t>N/A</w:t>
            </w:r>
          </w:p>
        </w:tc>
        <w:tc>
          <w:tcPr>
            <w:tcW w:w="516" w:type="pct"/>
            <w:tcBorders>
              <w:bottom w:val="single" w:sz="4" w:space="0" w:color="auto"/>
            </w:tcBorders>
            <w:vAlign w:val="center"/>
          </w:tcPr>
          <w:p w14:paraId="0875100E" w14:textId="77777777" w:rsidR="001D047E" w:rsidRPr="00AC4FBC" w:rsidRDefault="001D047E" w:rsidP="001D047E">
            <w:pPr>
              <w:pStyle w:val="TAC"/>
            </w:pPr>
            <w:r w:rsidRPr="00AC4FBC">
              <w:rPr>
                <w:rFonts w:cs="Arial"/>
              </w:rPr>
              <w:t>N/A</w:t>
            </w:r>
          </w:p>
        </w:tc>
      </w:tr>
      <w:tr w:rsidR="001D047E" w:rsidRPr="00AC4FBC" w14:paraId="58A2EA16" w14:textId="77777777" w:rsidTr="001D047E">
        <w:trPr>
          <w:cantSplit/>
          <w:jc w:val="center"/>
        </w:trPr>
        <w:tc>
          <w:tcPr>
            <w:tcW w:w="1332" w:type="pct"/>
            <w:tcBorders>
              <w:bottom w:val="nil"/>
            </w:tcBorders>
            <w:shd w:val="clear" w:color="auto" w:fill="auto"/>
            <w:vAlign w:val="center"/>
          </w:tcPr>
          <w:p w14:paraId="206A8A2C" w14:textId="77777777" w:rsidR="001D047E" w:rsidRPr="00AC4FBC" w:rsidRDefault="001D047E" w:rsidP="001D047E">
            <w:pPr>
              <w:pStyle w:val="TAC"/>
              <w:rPr>
                <w:rFonts w:eastAsia="MS Mincho"/>
              </w:rPr>
            </w:pPr>
            <w:r w:rsidRPr="00AC4FBC">
              <w:rPr>
                <w:rFonts w:eastAsia="MS Mincho"/>
              </w:rPr>
              <w:t>DC_3A_n77A</w:t>
            </w:r>
          </w:p>
        </w:tc>
        <w:tc>
          <w:tcPr>
            <w:tcW w:w="610" w:type="pct"/>
            <w:tcBorders>
              <w:top w:val="single" w:sz="4" w:space="0" w:color="auto"/>
              <w:bottom w:val="nil"/>
            </w:tcBorders>
            <w:shd w:val="clear" w:color="auto" w:fill="auto"/>
            <w:vAlign w:val="center"/>
          </w:tcPr>
          <w:p w14:paraId="32437062" w14:textId="77777777" w:rsidR="001D047E" w:rsidRPr="00AC4FBC" w:rsidRDefault="001D047E" w:rsidP="001D047E">
            <w:pPr>
              <w:pStyle w:val="TAC"/>
            </w:pPr>
            <w:r w:rsidRPr="00AC4FBC">
              <w:t>3</w:t>
            </w:r>
          </w:p>
        </w:tc>
        <w:tc>
          <w:tcPr>
            <w:tcW w:w="557" w:type="pct"/>
            <w:tcBorders>
              <w:top w:val="single" w:sz="4" w:space="0" w:color="auto"/>
              <w:bottom w:val="nil"/>
            </w:tcBorders>
            <w:shd w:val="clear" w:color="auto" w:fill="auto"/>
            <w:vAlign w:val="center"/>
          </w:tcPr>
          <w:p w14:paraId="603B347E" w14:textId="77777777" w:rsidR="001D047E" w:rsidRPr="00AC4FBC" w:rsidRDefault="001D047E" w:rsidP="001D047E">
            <w:pPr>
              <w:pStyle w:val="TAC"/>
            </w:pPr>
            <w:r w:rsidRPr="00AC4FBC">
              <w:t>1740</w:t>
            </w:r>
          </w:p>
        </w:tc>
        <w:tc>
          <w:tcPr>
            <w:tcW w:w="542" w:type="pct"/>
            <w:tcBorders>
              <w:top w:val="single" w:sz="4" w:space="0" w:color="auto"/>
              <w:bottom w:val="nil"/>
            </w:tcBorders>
            <w:shd w:val="clear" w:color="auto" w:fill="auto"/>
            <w:vAlign w:val="center"/>
          </w:tcPr>
          <w:p w14:paraId="5A59BE42"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3FE4C6D0"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46ABF56D" w14:textId="77777777" w:rsidR="001D047E" w:rsidRPr="00AC4FBC" w:rsidRDefault="001D047E" w:rsidP="001D047E">
            <w:pPr>
              <w:pStyle w:val="TAC"/>
            </w:pPr>
            <w:r w:rsidRPr="00AC4FBC">
              <w:t>1835</w:t>
            </w:r>
          </w:p>
        </w:tc>
        <w:tc>
          <w:tcPr>
            <w:tcW w:w="460" w:type="pct"/>
            <w:tcBorders>
              <w:top w:val="single" w:sz="4" w:space="0" w:color="auto"/>
              <w:bottom w:val="single" w:sz="4" w:space="0" w:color="auto"/>
            </w:tcBorders>
            <w:shd w:val="clear" w:color="auto" w:fill="auto"/>
            <w:vAlign w:val="center"/>
          </w:tcPr>
          <w:p w14:paraId="4DF32499" w14:textId="77777777" w:rsidR="001D047E" w:rsidRPr="00AC4FBC" w:rsidRDefault="001D047E" w:rsidP="001D047E">
            <w:pPr>
              <w:pStyle w:val="TAC"/>
              <w:rPr>
                <w:rFonts w:eastAsia="MS Mincho"/>
              </w:rPr>
            </w:pPr>
            <w:r w:rsidRPr="00AC4FBC">
              <w:t>26</w:t>
            </w:r>
          </w:p>
        </w:tc>
        <w:tc>
          <w:tcPr>
            <w:tcW w:w="516" w:type="pct"/>
            <w:tcBorders>
              <w:top w:val="single" w:sz="4" w:space="0" w:color="auto"/>
              <w:bottom w:val="nil"/>
            </w:tcBorders>
          </w:tcPr>
          <w:p w14:paraId="03CFDECC" w14:textId="77777777" w:rsidR="001D047E" w:rsidRPr="00AC4FBC" w:rsidRDefault="001D047E" w:rsidP="001D047E">
            <w:pPr>
              <w:pStyle w:val="TAC"/>
            </w:pPr>
            <w:r w:rsidRPr="00AC4FBC">
              <w:t>IMD2</w:t>
            </w:r>
            <w:r w:rsidRPr="00AC4FBC">
              <w:rPr>
                <w:vertAlign w:val="superscript"/>
              </w:rPr>
              <w:t>3</w:t>
            </w:r>
          </w:p>
        </w:tc>
      </w:tr>
      <w:tr w:rsidR="001D047E" w:rsidRPr="00AC4FBC" w14:paraId="33320629" w14:textId="77777777" w:rsidTr="001D047E">
        <w:trPr>
          <w:cantSplit/>
          <w:jc w:val="center"/>
        </w:trPr>
        <w:tc>
          <w:tcPr>
            <w:tcW w:w="1332" w:type="pct"/>
            <w:tcBorders>
              <w:top w:val="nil"/>
              <w:bottom w:val="nil"/>
            </w:tcBorders>
            <w:shd w:val="clear" w:color="auto" w:fill="auto"/>
            <w:vAlign w:val="center"/>
          </w:tcPr>
          <w:p w14:paraId="7CFB2DBF" w14:textId="77777777" w:rsidR="001D047E" w:rsidRPr="00AC4FBC" w:rsidRDefault="001D047E" w:rsidP="001D047E">
            <w:pPr>
              <w:pStyle w:val="TAC"/>
              <w:rPr>
                <w:rFonts w:eastAsia="MS Mincho"/>
              </w:rPr>
            </w:pPr>
            <w:r w:rsidRPr="00AC4FBC">
              <w:rPr>
                <w:rFonts w:eastAsia="MS Mincho"/>
              </w:rPr>
              <w:t>DC_3A_SUL_n77A-n80A</w:t>
            </w:r>
          </w:p>
          <w:p w14:paraId="4B16FDD5" w14:textId="77777777" w:rsidR="001D047E" w:rsidRPr="00AC4FBC" w:rsidRDefault="001D047E" w:rsidP="001D047E">
            <w:pPr>
              <w:pStyle w:val="TAC"/>
            </w:pPr>
            <w:r w:rsidRPr="00AC4FBC">
              <w:rPr>
                <w:rFonts w:eastAsia="MS Mincho"/>
              </w:rPr>
              <w:t>DC_3A_n78A</w:t>
            </w:r>
          </w:p>
        </w:tc>
        <w:tc>
          <w:tcPr>
            <w:tcW w:w="610" w:type="pct"/>
            <w:tcBorders>
              <w:top w:val="nil"/>
              <w:bottom w:val="single" w:sz="4" w:space="0" w:color="auto"/>
            </w:tcBorders>
            <w:shd w:val="clear" w:color="auto" w:fill="auto"/>
            <w:vAlign w:val="center"/>
          </w:tcPr>
          <w:p w14:paraId="4C14C18D"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53520AA6"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0D6F66A3"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05C13703"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60681F9E"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1591CCB7"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15673391" w14:textId="77777777" w:rsidR="001D047E" w:rsidRPr="00AC4FBC" w:rsidRDefault="001D047E" w:rsidP="001D047E">
            <w:pPr>
              <w:pStyle w:val="TAC"/>
            </w:pPr>
          </w:p>
        </w:tc>
      </w:tr>
      <w:tr w:rsidR="001D047E" w:rsidRPr="00AC4FBC" w14:paraId="7A84C939" w14:textId="77777777" w:rsidTr="001D047E">
        <w:trPr>
          <w:cantSplit/>
          <w:jc w:val="center"/>
        </w:trPr>
        <w:tc>
          <w:tcPr>
            <w:tcW w:w="1332" w:type="pct"/>
            <w:tcBorders>
              <w:top w:val="nil"/>
              <w:bottom w:val="single" w:sz="4" w:space="0" w:color="auto"/>
            </w:tcBorders>
            <w:shd w:val="clear" w:color="auto" w:fill="auto"/>
            <w:vAlign w:val="center"/>
          </w:tcPr>
          <w:p w14:paraId="21232D7C" w14:textId="77777777" w:rsidR="001D047E" w:rsidRPr="00AC4FBC" w:rsidRDefault="001D047E" w:rsidP="001D047E">
            <w:pPr>
              <w:pStyle w:val="TAC"/>
              <w:rPr>
                <w:rFonts w:eastAsia="MS Mincho"/>
              </w:rPr>
            </w:pPr>
            <w:r w:rsidRPr="00AC4FBC">
              <w:rPr>
                <w:rFonts w:eastAsia="MS Mincho"/>
              </w:rPr>
              <w:t>DC_3A-SUL_n78A-n80A,</w:t>
            </w:r>
          </w:p>
          <w:p w14:paraId="5D94B8AD" w14:textId="77777777" w:rsidR="001D047E" w:rsidRPr="00AC4FBC" w:rsidRDefault="001D047E" w:rsidP="001D047E">
            <w:pPr>
              <w:pStyle w:val="TAC"/>
              <w:rPr>
                <w:rFonts w:eastAsia="MS Mincho"/>
              </w:rPr>
            </w:pPr>
            <w:r w:rsidRPr="00AC4FBC">
              <w:rPr>
                <w:rFonts w:eastAsia="MS Mincho"/>
              </w:rPr>
              <w:t>DC_3C_n78A</w:t>
            </w:r>
          </w:p>
        </w:tc>
        <w:tc>
          <w:tcPr>
            <w:tcW w:w="610" w:type="pct"/>
            <w:tcBorders>
              <w:bottom w:val="single" w:sz="4" w:space="0" w:color="auto"/>
            </w:tcBorders>
            <w:shd w:val="clear" w:color="auto" w:fill="auto"/>
            <w:vAlign w:val="center"/>
          </w:tcPr>
          <w:p w14:paraId="2D7D9B64" w14:textId="77777777" w:rsidR="001D047E" w:rsidRPr="00AC4FBC" w:rsidRDefault="001D047E" w:rsidP="001D047E">
            <w:pPr>
              <w:pStyle w:val="TAC"/>
            </w:pPr>
            <w:r w:rsidRPr="00AC4FBC">
              <w:t>n77, n78</w:t>
            </w:r>
          </w:p>
        </w:tc>
        <w:tc>
          <w:tcPr>
            <w:tcW w:w="557" w:type="pct"/>
            <w:tcBorders>
              <w:bottom w:val="single" w:sz="4" w:space="0" w:color="auto"/>
            </w:tcBorders>
            <w:shd w:val="clear" w:color="auto" w:fill="auto"/>
            <w:vAlign w:val="center"/>
          </w:tcPr>
          <w:p w14:paraId="46BF1D4D" w14:textId="77777777" w:rsidR="001D047E" w:rsidRPr="00AC4FBC" w:rsidRDefault="001D047E" w:rsidP="001D047E">
            <w:pPr>
              <w:pStyle w:val="TAC"/>
            </w:pPr>
            <w:r w:rsidRPr="00AC4FBC">
              <w:t>3575</w:t>
            </w:r>
          </w:p>
        </w:tc>
        <w:tc>
          <w:tcPr>
            <w:tcW w:w="542" w:type="pct"/>
            <w:tcBorders>
              <w:bottom w:val="single" w:sz="4" w:space="0" w:color="auto"/>
            </w:tcBorders>
            <w:shd w:val="clear" w:color="auto" w:fill="auto"/>
            <w:vAlign w:val="center"/>
          </w:tcPr>
          <w:p w14:paraId="2CD3E1E0"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578D0C1D"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5916A826" w14:textId="77777777" w:rsidR="001D047E" w:rsidRPr="00AC4FBC" w:rsidRDefault="001D047E" w:rsidP="001D047E">
            <w:pPr>
              <w:pStyle w:val="TAC"/>
            </w:pPr>
            <w:r w:rsidRPr="00AC4FBC">
              <w:t>3575</w:t>
            </w:r>
          </w:p>
        </w:tc>
        <w:tc>
          <w:tcPr>
            <w:tcW w:w="460" w:type="pct"/>
            <w:tcBorders>
              <w:bottom w:val="single" w:sz="4" w:space="0" w:color="auto"/>
            </w:tcBorders>
            <w:shd w:val="clear" w:color="auto" w:fill="auto"/>
            <w:vAlign w:val="center"/>
          </w:tcPr>
          <w:p w14:paraId="553D9E0F"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vAlign w:val="center"/>
          </w:tcPr>
          <w:p w14:paraId="37E580A3" w14:textId="77777777" w:rsidR="001D047E" w:rsidRPr="00AC4FBC" w:rsidRDefault="001D047E" w:rsidP="001D047E">
            <w:pPr>
              <w:pStyle w:val="TAC"/>
              <w:rPr>
                <w:rFonts w:eastAsia="MS Mincho"/>
              </w:rPr>
            </w:pPr>
            <w:r w:rsidRPr="00AC4FBC">
              <w:t>N/A</w:t>
            </w:r>
          </w:p>
        </w:tc>
      </w:tr>
      <w:tr w:rsidR="001D047E" w:rsidRPr="00AC4FBC" w14:paraId="2833AD4C" w14:textId="77777777" w:rsidTr="001D047E">
        <w:trPr>
          <w:cantSplit/>
          <w:jc w:val="center"/>
        </w:trPr>
        <w:tc>
          <w:tcPr>
            <w:tcW w:w="1332" w:type="pct"/>
            <w:tcBorders>
              <w:bottom w:val="nil"/>
            </w:tcBorders>
            <w:shd w:val="clear" w:color="auto" w:fill="auto"/>
            <w:vAlign w:val="center"/>
          </w:tcPr>
          <w:p w14:paraId="53289202" w14:textId="77777777" w:rsidR="001D047E" w:rsidRPr="00AC4FBC" w:rsidRDefault="001D047E" w:rsidP="001D047E">
            <w:pPr>
              <w:pStyle w:val="TAC"/>
              <w:rPr>
                <w:rFonts w:eastAsia="MS Mincho"/>
              </w:rPr>
            </w:pPr>
            <w:r w:rsidRPr="00AC4FBC">
              <w:rPr>
                <w:rFonts w:eastAsia="MS Mincho"/>
              </w:rPr>
              <w:t>DC_3A_n77A</w:t>
            </w:r>
          </w:p>
        </w:tc>
        <w:tc>
          <w:tcPr>
            <w:tcW w:w="610" w:type="pct"/>
            <w:tcBorders>
              <w:top w:val="single" w:sz="4" w:space="0" w:color="auto"/>
              <w:bottom w:val="nil"/>
            </w:tcBorders>
            <w:shd w:val="clear" w:color="auto" w:fill="auto"/>
            <w:vAlign w:val="center"/>
          </w:tcPr>
          <w:p w14:paraId="56762BC5" w14:textId="77777777" w:rsidR="001D047E" w:rsidRPr="00AC4FBC" w:rsidRDefault="001D047E" w:rsidP="001D047E">
            <w:pPr>
              <w:pStyle w:val="TAC"/>
            </w:pPr>
            <w:r w:rsidRPr="00AC4FBC">
              <w:t>3</w:t>
            </w:r>
          </w:p>
        </w:tc>
        <w:tc>
          <w:tcPr>
            <w:tcW w:w="557" w:type="pct"/>
            <w:tcBorders>
              <w:top w:val="single" w:sz="4" w:space="0" w:color="auto"/>
              <w:bottom w:val="nil"/>
            </w:tcBorders>
            <w:shd w:val="clear" w:color="auto" w:fill="auto"/>
            <w:vAlign w:val="center"/>
          </w:tcPr>
          <w:p w14:paraId="0E7A04A1" w14:textId="77777777" w:rsidR="001D047E" w:rsidRPr="00AC4FBC" w:rsidRDefault="001D047E" w:rsidP="001D047E">
            <w:pPr>
              <w:pStyle w:val="TAC"/>
            </w:pPr>
            <w:r w:rsidRPr="00AC4FBC">
              <w:t>1765</w:t>
            </w:r>
          </w:p>
        </w:tc>
        <w:tc>
          <w:tcPr>
            <w:tcW w:w="542" w:type="pct"/>
            <w:tcBorders>
              <w:top w:val="single" w:sz="4" w:space="0" w:color="auto"/>
              <w:bottom w:val="nil"/>
            </w:tcBorders>
            <w:shd w:val="clear" w:color="auto" w:fill="auto"/>
            <w:vAlign w:val="center"/>
          </w:tcPr>
          <w:p w14:paraId="7A1042B7" w14:textId="77777777" w:rsidR="001D047E" w:rsidRPr="00AC4FBC" w:rsidRDefault="001D047E" w:rsidP="001D047E">
            <w:pPr>
              <w:pStyle w:val="TAC"/>
            </w:pPr>
            <w:r w:rsidRPr="00AC4FBC">
              <w:t>5</w:t>
            </w:r>
          </w:p>
        </w:tc>
        <w:tc>
          <w:tcPr>
            <w:tcW w:w="426" w:type="pct"/>
            <w:tcBorders>
              <w:top w:val="single" w:sz="4" w:space="0" w:color="auto"/>
              <w:bottom w:val="nil"/>
            </w:tcBorders>
            <w:shd w:val="clear" w:color="auto" w:fill="auto"/>
            <w:vAlign w:val="center"/>
          </w:tcPr>
          <w:p w14:paraId="5CDC6974" w14:textId="77777777" w:rsidR="001D047E" w:rsidRPr="00AC4FBC" w:rsidRDefault="001D047E" w:rsidP="001D047E">
            <w:pPr>
              <w:pStyle w:val="TAC"/>
            </w:pPr>
            <w:r w:rsidRPr="00AC4FBC">
              <w:t>25</w:t>
            </w:r>
          </w:p>
        </w:tc>
        <w:tc>
          <w:tcPr>
            <w:tcW w:w="557" w:type="pct"/>
            <w:tcBorders>
              <w:top w:val="single" w:sz="4" w:space="0" w:color="auto"/>
              <w:bottom w:val="nil"/>
            </w:tcBorders>
            <w:shd w:val="clear" w:color="auto" w:fill="auto"/>
            <w:vAlign w:val="center"/>
          </w:tcPr>
          <w:p w14:paraId="0EC67477" w14:textId="77777777" w:rsidR="001D047E" w:rsidRPr="00AC4FBC" w:rsidRDefault="001D047E" w:rsidP="001D047E">
            <w:pPr>
              <w:pStyle w:val="TAC"/>
            </w:pPr>
            <w:r w:rsidRPr="00AC4FBC">
              <w:t>1860</w:t>
            </w:r>
          </w:p>
        </w:tc>
        <w:tc>
          <w:tcPr>
            <w:tcW w:w="460" w:type="pct"/>
            <w:tcBorders>
              <w:top w:val="single" w:sz="4" w:space="0" w:color="auto"/>
              <w:bottom w:val="single" w:sz="4" w:space="0" w:color="auto"/>
            </w:tcBorders>
            <w:shd w:val="clear" w:color="auto" w:fill="auto"/>
            <w:vAlign w:val="center"/>
          </w:tcPr>
          <w:p w14:paraId="6E6EAD3A" w14:textId="77777777" w:rsidR="001D047E" w:rsidRPr="00AC4FBC" w:rsidRDefault="001D047E" w:rsidP="001D047E">
            <w:pPr>
              <w:pStyle w:val="TAC"/>
              <w:rPr>
                <w:rFonts w:eastAsia="MS Mincho"/>
              </w:rPr>
            </w:pPr>
            <w:r w:rsidRPr="00AC4FBC">
              <w:t>8.0</w:t>
            </w:r>
          </w:p>
        </w:tc>
        <w:tc>
          <w:tcPr>
            <w:tcW w:w="516" w:type="pct"/>
            <w:tcBorders>
              <w:top w:val="single" w:sz="4" w:space="0" w:color="auto"/>
              <w:bottom w:val="nil"/>
            </w:tcBorders>
          </w:tcPr>
          <w:p w14:paraId="26F88C86" w14:textId="77777777" w:rsidR="001D047E" w:rsidRPr="00AC4FBC" w:rsidRDefault="001D047E" w:rsidP="001D047E">
            <w:pPr>
              <w:pStyle w:val="TAC"/>
            </w:pPr>
            <w:r w:rsidRPr="00AC4FBC">
              <w:t>IMD4</w:t>
            </w:r>
            <w:r w:rsidRPr="00AC4FBC">
              <w:rPr>
                <w:vertAlign w:val="superscript"/>
              </w:rPr>
              <w:t>3</w:t>
            </w:r>
          </w:p>
        </w:tc>
      </w:tr>
      <w:tr w:rsidR="001D047E" w:rsidRPr="00AC4FBC" w14:paraId="1CDC01FF" w14:textId="77777777" w:rsidTr="001D047E">
        <w:trPr>
          <w:cantSplit/>
          <w:jc w:val="center"/>
        </w:trPr>
        <w:tc>
          <w:tcPr>
            <w:tcW w:w="1332" w:type="pct"/>
            <w:tcBorders>
              <w:top w:val="nil"/>
              <w:bottom w:val="nil"/>
            </w:tcBorders>
            <w:shd w:val="clear" w:color="auto" w:fill="auto"/>
            <w:vAlign w:val="center"/>
          </w:tcPr>
          <w:p w14:paraId="618C146C" w14:textId="77777777" w:rsidR="001D047E" w:rsidRPr="00AC4FBC" w:rsidRDefault="001D047E" w:rsidP="001D047E">
            <w:pPr>
              <w:pStyle w:val="TAC"/>
              <w:rPr>
                <w:rFonts w:eastAsia="MS Mincho"/>
              </w:rPr>
            </w:pPr>
            <w:r w:rsidRPr="00AC4FBC">
              <w:rPr>
                <w:rFonts w:eastAsia="MS Mincho"/>
              </w:rPr>
              <w:lastRenderedPageBreak/>
              <w:t>DC_3A_SUL_n77A-n80A,</w:t>
            </w:r>
          </w:p>
          <w:p w14:paraId="55F86EF1" w14:textId="77777777" w:rsidR="001D047E" w:rsidRPr="00AC4FBC" w:rsidRDefault="001D047E" w:rsidP="001D047E">
            <w:pPr>
              <w:pStyle w:val="TAC"/>
            </w:pPr>
            <w:r w:rsidRPr="00AC4FBC">
              <w:rPr>
                <w:rFonts w:eastAsia="MS Mincho"/>
              </w:rPr>
              <w:t>DC_3A_n78A</w:t>
            </w:r>
          </w:p>
        </w:tc>
        <w:tc>
          <w:tcPr>
            <w:tcW w:w="610" w:type="pct"/>
            <w:tcBorders>
              <w:top w:val="nil"/>
              <w:bottom w:val="single" w:sz="4" w:space="0" w:color="auto"/>
            </w:tcBorders>
            <w:shd w:val="clear" w:color="auto" w:fill="auto"/>
            <w:vAlign w:val="center"/>
          </w:tcPr>
          <w:p w14:paraId="36C4E91F"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3B300E5F" w14:textId="77777777" w:rsidR="001D047E" w:rsidRPr="00AC4FBC" w:rsidRDefault="001D047E" w:rsidP="001D047E">
            <w:pPr>
              <w:pStyle w:val="TAC"/>
            </w:pPr>
          </w:p>
        </w:tc>
        <w:tc>
          <w:tcPr>
            <w:tcW w:w="542" w:type="pct"/>
            <w:tcBorders>
              <w:top w:val="nil"/>
              <w:bottom w:val="single" w:sz="4" w:space="0" w:color="auto"/>
            </w:tcBorders>
            <w:shd w:val="clear" w:color="auto" w:fill="auto"/>
            <w:vAlign w:val="center"/>
          </w:tcPr>
          <w:p w14:paraId="3DA4309F" w14:textId="77777777" w:rsidR="001D047E" w:rsidRPr="00AC4FBC" w:rsidRDefault="001D047E" w:rsidP="001D047E">
            <w:pPr>
              <w:pStyle w:val="TAC"/>
            </w:pPr>
          </w:p>
        </w:tc>
        <w:tc>
          <w:tcPr>
            <w:tcW w:w="426" w:type="pct"/>
            <w:tcBorders>
              <w:top w:val="nil"/>
              <w:bottom w:val="single" w:sz="4" w:space="0" w:color="auto"/>
            </w:tcBorders>
            <w:shd w:val="clear" w:color="auto" w:fill="auto"/>
            <w:vAlign w:val="center"/>
          </w:tcPr>
          <w:p w14:paraId="5EEA22FE" w14:textId="77777777" w:rsidR="001D047E" w:rsidRPr="00AC4FBC" w:rsidRDefault="001D047E" w:rsidP="001D047E">
            <w:pPr>
              <w:pStyle w:val="TAC"/>
            </w:pPr>
          </w:p>
        </w:tc>
        <w:tc>
          <w:tcPr>
            <w:tcW w:w="557" w:type="pct"/>
            <w:tcBorders>
              <w:top w:val="nil"/>
              <w:bottom w:val="single" w:sz="4" w:space="0" w:color="auto"/>
            </w:tcBorders>
            <w:shd w:val="clear" w:color="auto" w:fill="auto"/>
            <w:vAlign w:val="center"/>
          </w:tcPr>
          <w:p w14:paraId="574D654E" w14:textId="77777777" w:rsidR="001D047E" w:rsidRPr="00AC4FBC" w:rsidRDefault="001D047E" w:rsidP="001D047E">
            <w:pPr>
              <w:pStyle w:val="TAC"/>
            </w:pPr>
          </w:p>
        </w:tc>
        <w:tc>
          <w:tcPr>
            <w:tcW w:w="460" w:type="pct"/>
            <w:tcBorders>
              <w:top w:val="single" w:sz="4" w:space="0" w:color="auto"/>
              <w:bottom w:val="single" w:sz="4" w:space="0" w:color="auto"/>
            </w:tcBorders>
            <w:shd w:val="clear" w:color="auto" w:fill="auto"/>
            <w:vAlign w:val="center"/>
          </w:tcPr>
          <w:p w14:paraId="4F3444EA" w14:textId="77777777" w:rsidR="001D047E" w:rsidRPr="00AC4FBC" w:rsidRDefault="001D047E" w:rsidP="001D047E">
            <w:pPr>
              <w:pStyle w:val="TAC"/>
              <w:rPr>
                <w:rFonts w:eastAsia="MS Mincho"/>
              </w:rPr>
            </w:pPr>
          </w:p>
        </w:tc>
        <w:tc>
          <w:tcPr>
            <w:tcW w:w="516" w:type="pct"/>
            <w:tcBorders>
              <w:top w:val="nil"/>
              <w:bottom w:val="single" w:sz="4" w:space="0" w:color="auto"/>
            </w:tcBorders>
            <w:vAlign w:val="center"/>
          </w:tcPr>
          <w:p w14:paraId="2344AE36" w14:textId="77777777" w:rsidR="001D047E" w:rsidRPr="00AC4FBC" w:rsidRDefault="001D047E" w:rsidP="001D047E">
            <w:pPr>
              <w:pStyle w:val="TAC"/>
            </w:pPr>
          </w:p>
        </w:tc>
      </w:tr>
      <w:tr w:rsidR="001D047E" w:rsidRPr="00AC4FBC" w14:paraId="7B9BABE6" w14:textId="77777777" w:rsidTr="001D047E">
        <w:trPr>
          <w:cantSplit/>
          <w:jc w:val="center"/>
        </w:trPr>
        <w:tc>
          <w:tcPr>
            <w:tcW w:w="1332" w:type="pct"/>
            <w:tcBorders>
              <w:top w:val="nil"/>
              <w:bottom w:val="single" w:sz="4" w:space="0" w:color="auto"/>
            </w:tcBorders>
            <w:shd w:val="clear" w:color="auto" w:fill="auto"/>
            <w:vAlign w:val="center"/>
          </w:tcPr>
          <w:p w14:paraId="3F4545D7" w14:textId="77777777" w:rsidR="001D047E" w:rsidRPr="00AC4FBC" w:rsidRDefault="001D047E" w:rsidP="001D047E">
            <w:pPr>
              <w:pStyle w:val="TAC"/>
              <w:rPr>
                <w:rFonts w:eastAsia="MS Mincho"/>
              </w:rPr>
            </w:pPr>
            <w:r w:rsidRPr="00AC4FBC">
              <w:rPr>
                <w:rFonts w:eastAsia="MS Mincho"/>
              </w:rPr>
              <w:t>DC_3A-SUL_n78A-n80A,</w:t>
            </w:r>
          </w:p>
          <w:p w14:paraId="5F951767" w14:textId="77777777" w:rsidR="001D047E" w:rsidRPr="00AC4FBC" w:rsidRDefault="001D047E" w:rsidP="001D047E">
            <w:pPr>
              <w:pStyle w:val="TAC"/>
              <w:rPr>
                <w:rFonts w:eastAsia="MS Mincho"/>
              </w:rPr>
            </w:pPr>
            <w:r w:rsidRPr="00AC4FBC">
              <w:rPr>
                <w:rFonts w:eastAsia="MS Mincho"/>
              </w:rPr>
              <w:t>DC_3C_n78A</w:t>
            </w:r>
          </w:p>
        </w:tc>
        <w:tc>
          <w:tcPr>
            <w:tcW w:w="610" w:type="pct"/>
            <w:tcBorders>
              <w:bottom w:val="single" w:sz="4" w:space="0" w:color="auto"/>
            </w:tcBorders>
            <w:shd w:val="clear" w:color="auto" w:fill="auto"/>
            <w:vAlign w:val="center"/>
          </w:tcPr>
          <w:p w14:paraId="75AFC380" w14:textId="77777777" w:rsidR="001D047E" w:rsidRPr="00AC4FBC" w:rsidRDefault="001D047E" w:rsidP="001D047E">
            <w:pPr>
              <w:pStyle w:val="TAC"/>
            </w:pPr>
            <w:r w:rsidRPr="00AC4FBC">
              <w:t>n77, n78</w:t>
            </w:r>
          </w:p>
        </w:tc>
        <w:tc>
          <w:tcPr>
            <w:tcW w:w="557" w:type="pct"/>
            <w:tcBorders>
              <w:bottom w:val="single" w:sz="4" w:space="0" w:color="auto"/>
            </w:tcBorders>
            <w:shd w:val="clear" w:color="auto" w:fill="auto"/>
            <w:vAlign w:val="center"/>
          </w:tcPr>
          <w:p w14:paraId="72EBF3B7" w14:textId="77777777" w:rsidR="001D047E" w:rsidRPr="00AC4FBC" w:rsidRDefault="001D047E" w:rsidP="001D047E">
            <w:pPr>
              <w:pStyle w:val="TAC"/>
            </w:pPr>
            <w:r w:rsidRPr="00AC4FBC">
              <w:t>3435</w:t>
            </w:r>
          </w:p>
        </w:tc>
        <w:tc>
          <w:tcPr>
            <w:tcW w:w="542" w:type="pct"/>
            <w:tcBorders>
              <w:bottom w:val="single" w:sz="4" w:space="0" w:color="auto"/>
            </w:tcBorders>
            <w:shd w:val="clear" w:color="auto" w:fill="auto"/>
            <w:vAlign w:val="center"/>
          </w:tcPr>
          <w:p w14:paraId="60F1BB2D"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34A68564"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73581136" w14:textId="77777777" w:rsidR="001D047E" w:rsidRPr="00AC4FBC" w:rsidRDefault="001D047E" w:rsidP="001D047E">
            <w:pPr>
              <w:pStyle w:val="TAC"/>
            </w:pPr>
            <w:r w:rsidRPr="00AC4FBC">
              <w:t>3435</w:t>
            </w:r>
          </w:p>
        </w:tc>
        <w:tc>
          <w:tcPr>
            <w:tcW w:w="460" w:type="pct"/>
            <w:tcBorders>
              <w:bottom w:val="single" w:sz="4" w:space="0" w:color="auto"/>
            </w:tcBorders>
            <w:shd w:val="clear" w:color="auto" w:fill="auto"/>
            <w:vAlign w:val="center"/>
          </w:tcPr>
          <w:p w14:paraId="14993430" w14:textId="77777777" w:rsidR="001D047E" w:rsidRPr="00AC4FBC" w:rsidRDefault="001D047E" w:rsidP="001D047E">
            <w:pPr>
              <w:pStyle w:val="TAC"/>
              <w:rPr>
                <w:rFonts w:eastAsia="MS Mincho"/>
              </w:rPr>
            </w:pPr>
            <w:r w:rsidRPr="00AC4FBC">
              <w:t>N/A</w:t>
            </w:r>
          </w:p>
        </w:tc>
        <w:tc>
          <w:tcPr>
            <w:tcW w:w="516" w:type="pct"/>
            <w:tcBorders>
              <w:bottom w:val="single" w:sz="4" w:space="0" w:color="auto"/>
            </w:tcBorders>
            <w:vAlign w:val="center"/>
          </w:tcPr>
          <w:p w14:paraId="5473DABF" w14:textId="77777777" w:rsidR="001D047E" w:rsidRPr="00AC4FBC" w:rsidRDefault="001D047E" w:rsidP="001D047E">
            <w:pPr>
              <w:pStyle w:val="TAC"/>
              <w:rPr>
                <w:rFonts w:eastAsia="MS Mincho"/>
              </w:rPr>
            </w:pPr>
            <w:r w:rsidRPr="00AC4FBC">
              <w:t>N/A</w:t>
            </w:r>
          </w:p>
        </w:tc>
      </w:tr>
      <w:tr w:rsidR="001D047E" w:rsidRPr="00AC4FBC" w14:paraId="35933D33" w14:textId="77777777" w:rsidTr="001D047E">
        <w:trPr>
          <w:cantSplit/>
          <w:jc w:val="center"/>
        </w:trPr>
        <w:tc>
          <w:tcPr>
            <w:tcW w:w="1332" w:type="pct"/>
            <w:tcBorders>
              <w:bottom w:val="nil"/>
            </w:tcBorders>
            <w:shd w:val="clear" w:color="auto" w:fill="auto"/>
            <w:vAlign w:val="center"/>
          </w:tcPr>
          <w:p w14:paraId="1E1E8095" w14:textId="77777777" w:rsidR="001D047E" w:rsidRPr="00AC4FBC" w:rsidRDefault="001D047E" w:rsidP="001D047E">
            <w:pPr>
              <w:pStyle w:val="TAC"/>
            </w:pPr>
            <w:r w:rsidRPr="00AC4FBC">
              <w:t>DC_5A_n66A</w:t>
            </w:r>
          </w:p>
        </w:tc>
        <w:tc>
          <w:tcPr>
            <w:tcW w:w="610" w:type="pct"/>
            <w:tcBorders>
              <w:bottom w:val="single" w:sz="4" w:space="0" w:color="auto"/>
            </w:tcBorders>
            <w:shd w:val="clear" w:color="auto" w:fill="auto"/>
            <w:vAlign w:val="center"/>
          </w:tcPr>
          <w:p w14:paraId="13378882" w14:textId="77777777" w:rsidR="001D047E" w:rsidRPr="00AC4FBC" w:rsidRDefault="001D047E" w:rsidP="001D047E">
            <w:pPr>
              <w:pStyle w:val="TAC"/>
              <w:rPr>
                <w:rFonts w:eastAsia="MS Mincho"/>
              </w:rPr>
            </w:pPr>
            <w:r w:rsidRPr="00AC4FBC">
              <w:t>5</w:t>
            </w:r>
          </w:p>
        </w:tc>
        <w:tc>
          <w:tcPr>
            <w:tcW w:w="557" w:type="pct"/>
            <w:tcBorders>
              <w:bottom w:val="single" w:sz="4" w:space="0" w:color="auto"/>
            </w:tcBorders>
            <w:shd w:val="clear" w:color="auto" w:fill="auto"/>
            <w:vAlign w:val="center"/>
          </w:tcPr>
          <w:p w14:paraId="547C956D" w14:textId="77777777" w:rsidR="001D047E" w:rsidRPr="00AC4FBC" w:rsidRDefault="001D047E" w:rsidP="001D047E">
            <w:pPr>
              <w:pStyle w:val="TAC"/>
            </w:pPr>
            <w:r w:rsidRPr="00AC4FBC">
              <w:t>838</w:t>
            </w:r>
          </w:p>
        </w:tc>
        <w:tc>
          <w:tcPr>
            <w:tcW w:w="542" w:type="pct"/>
            <w:tcBorders>
              <w:bottom w:val="single" w:sz="4" w:space="0" w:color="auto"/>
            </w:tcBorders>
            <w:shd w:val="clear" w:color="auto" w:fill="auto"/>
            <w:vAlign w:val="center"/>
          </w:tcPr>
          <w:p w14:paraId="4A7D6B43"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4888BC0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40A379AB" w14:textId="77777777" w:rsidR="001D047E" w:rsidRPr="00AC4FBC" w:rsidRDefault="001D047E" w:rsidP="001D047E">
            <w:pPr>
              <w:pStyle w:val="TAC"/>
            </w:pPr>
            <w:r w:rsidRPr="00AC4FBC">
              <w:t>883</w:t>
            </w:r>
          </w:p>
        </w:tc>
        <w:tc>
          <w:tcPr>
            <w:tcW w:w="460" w:type="pct"/>
            <w:tcBorders>
              <w:bottom w:val="single" w:sz="4" w:space="0" w:color="auto"/>
            </w:tcBorders>
            <w:shd w:val="clear" w:color="auto" w:fill="auto"/>
            <w:vAlign w:val="center"/>
          </w:tcPr>
          <w:p w14:paraId="5A7F7660" w14:textId="77777777" w:rsidR="001D047E" w:rsidRPr="00AC4FBC" w:rsidRDefault="001D047E" w:rsidP="001D047E">
            <w:pPr>
              <w:pStyle w:val="TAC"/>
            </w:pPr>
            <w:r w:rsidRPr="00AC4FBC">
              <w:t>30</w:t>
            </w:r>
          </w:p>
        </w:tc>
        <w:tc>
          <w:tcPr>
            <w:tcW w:w="516" w:type="pct"/>
            <w:tcBorders>
              <w:bottom w:val="single" w:sz="4" w:space="0" w:color="auto"/>
            </w:tcBorders>
          </w:tcPr>
          <w:p w14:paraId="66ED383C" w14:textId="77777777" w:rsidR="001D047E" w:rsidRPr="00AC4FBC" w:rsidRDefault="001D047E" w:rsidP="001D047E">
            <w:pPr>
              <w:pStyle w:val="TAC"/>
            </w:pPr>
            <w:r w:rsidRPr="00AC4FBC">
              <w:t>IMD2</w:t>
            </w:r>
            <w:r w:rsidRPr="00AC4FBC">
              <w:rPr>
                <w:vertAlign w:val="superscript"/>
              </w:rPr>
              <w:t>3</w:t>
            </w:r>
          </w:p>
        </w:tc>
      </w:tr>
      <w:tr w:rsidR="001D047E" w:rsidRPr="00AC4FBC" w14:paraId="1D1771A0" w14:textId="77777777" w:rsidTr="001D047E">
        <w:trPr>
          <w:cantSplit/>
          <w:jc w:val="center"/>
        </w:trPr>
        <w:tc>
          <w:tcPr>
            <w:tcW w:w="1332" w:type="pct"/>
            <w:tcBorders>
              <w:top w:val="nil"/>
              <w:bottom w:val="single" w:sz="4" w:space="0" w:color="auto"/>
            </w:tcBorders>
            <w:shd w:val="clear" w:color="auto" w:fill="auto"/>
            <w:vAlign w:val="center"/>
          </w:tcPr>
          <w:p w14:paraId="6C9F9A7A"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41F62911" w14:textId="77777777" w:rsidR="001D047E" w:rsidRPr="00AC4FBC" w:rsidRDefault="001D047E" w:rsidP="001D047E">
            <w:pPr>
              <w:pStyle w:val="TAC"/>
              <w:rPr>
                <w:rFonts w:eastAsia="MS Mincho"/>
              </w:rPr>
            </w:pPr>
            <w:r w:rsidRPr="00AC4FBC">
              <w:t>n66</w:t>
            </w:r>
          </w:p>
        </w:tc>
        <w:tc>
          <w:tcPr>
            <w:tcW w:w="557" w:type="pct"/>
            <w:tcBorders>
              <w:bottom w:val="single" w:sz="4" w:space="0" w:color="auto"/>
            </w:tcBorders>
            <w:shd w:val="clear" w:color="auto" w:fill="auto"/>
            <w:vAlign w:val="center"/>
          </w:tcPr>
          <w:p w14:paraId="1B9236A3" w14:textId="77777777" w:rsidR="001D047E" w:rsidRPr="00AC4FBC" w:rsidRDefault="001D047E" w:rsidP="001D047E">
            <w:pPr>
              <w:pStyle w:val="TAC"/>
            </w:pPr>
            <w:r w:rsidRPr="00AC4FBC">
              <w:t>1721</w:t>
            </w:r>
          </w:p>
        </w:tc>
        <w:tc>
          <w:tcPr>
            <w:tcW w:w="542" w:type="pct"/>
            <w:tcBorders>
              <w:bottom w:val="single" w:sz="4" w:space="0" w:color="auto"/>
            </w:tcBorders>
            <w:shd w:val="clear" w:color="auto" w:fill="auto"/>
            <w:vAlign w:val="center"/>
          </w:tcPr>
          <w:p w14:paraId="5346CD4D"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5E3EE4C1"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DDA9B87" w14:textId="77777777" w:rsidR="001D047E" w:rsidRPr="00AC4FBC" w:rsidRDefault="001D047E" w:rsidP="001D047E">
            <w:pPr>
              <w:pStyle w:val="TAC"/>
            </w:pPr>
            <w:r w:rsidRPr="00AC4FBC">
              <w:t>2121</w:t>
            </w:r>
          </w:p>
        </w:tc>
        <w:tc>
          <w:tcPr>
            <w:tcW w:w="460" w:type="pct"/>
            <w:tcBorders>
              <w:bottom w:val="single" w:sz="4" w:space="0" w:color="auto"/>
            </w:tcBorders>
            <w:shd w:val="clear" w:color="auto" w:fill="auto"/>
            <w:vAlign w:val="center"/>
          </w:tcPr>
          <w:p w14:paraId="368D5499" w14:textId="77777777" w:rsidR="001D047E" w:rsidRPr="00AC4FBC" w:rsidRDefault="001D047E" w:rsidP="001D047E">
            <w:pPr>
              <w:pStyle w:val="TAC"/>
            </w:pPr>
            <w:r w:rsidRPr="00AC4FBC">
              <w:t>N/A</w:t>
            </w:r>
          </w:p>
        </w:tc>
        <w:tc>
          <w:tcPr>
            <w:tcW w:w="516" w:type="pct"/>
            <w:tcBorders>
              <w:bottom w:val="single" w:sz="4" w:space="0" w:color="auto"/>
            </w:tcBorders>
          </w:tcPr>
          <w:p w14:paraId="66F34127" w14:textId="77777777" w:rsidR="001D047E" w:rsidRPr="00AC4FBC" w:rsidRDefault="001D047E" w:rsidP="001D047E">
            <w:pPr>
              <w:pStyle w:val="TAC"/>
            </w:pPr>
            <w:r w:rsidRPr="00AC4FBC">
              <w:t>N/A</w:t>
            </w:r>
          </w:p>
        </w:tc>
      </w:tr>
      <w:tr w:rsidR="001D047E" w:rsidRPr="00AC4FBC" w14:paraId="08AA1C4C" w14:textId="77777777" w:rsidTr="001D047E">
        <w:trPr>
          <w:cantSplit/>
          <w:jc w:val="center"/>
        </w:trPr>
        <w:tc>
          <w:tcPr>
            <w:tcW w:w="1332" w:type="pct"/>
            <w:tcBorders>
              <w:bottom w:val="nil"/>
            </w:tcBorders>
            <w:shd w:val="clear" w:color="auto" w:fill="auto"/>
            <w:vAlign w:val="center"/>
          </w:tcPr>
          <w:p w14:paraId="276ED5A7" w14:textId="77777777" w:rsidR="001D047E" w:rsidRPr="00AC4FBC" w:rsidRDefault="001D047E" w:rsidP="001D047E">
            <w:pPr>
              <w:pStyle w:val="TAC"/>
            </w:pPr>
            <w:r w:rsidRPr="00AC4FBC">
              <w:rPr>
                <w:rFonts w:eastAsia="MS Mincho"/>
              </w:rPr>
              <w:t>DC_5A_n78A</w:t>
            </w:r>
          </w:p>
        </w:tc>
        <w:tc>
          <w:tcPr>
            <w:tcW w:w="610" w:type="pct"/>
            <w:tcBorders>
              <w:bottom w:val="single" w:sz="4" w:space="0" w:color="auto"/>
            </w:tcBorders>
            <w:shd w:val="clear" w:color="auto" w:fill="auto"/>
            <w:vAlign w:val="center"/>
          </w:tcPr>
          <w:p w14:paraId="620728EE" w14:textId="77777777" w:rsidR="001D047E" w:rsidRPr="00AC4FBC" w:rsidRDefault="001D047E" w:rsidP="001D047E">
            <w:pPr>
              <w:pStyle w:val="TAC"/>
              <w:rPr>
                <w:rFonts w:eastAsia="MS Mincho"/>
              </w:rPr>
            </w:pPr>
            <w:r w:rsidRPr="00AC4FBC">
              <w:t>5</w:t>
            </w:r>
          </w:p>
        </w:tc>
        <w:tc>
          <w:tcPr>
            <w:tcW w:w="557" w:type="pct"/>
            <w:tcBorders>
              <w:bottom w:val="single" w:sz="4" w:space="0" w:color="auto"/>
            </w:tcBorders>
            <w:shd w:val="clear" w:color="auto" w:fill="auto"/>
            <w:vAlign w:val="center"/>
          </w:tcPr>
          <w:p w14:paraId="47BA1451" w14:textId="77777777" w:rsidR="001D047E" w:rsidRPr="00AC4FBC" w:rsidRDefault="001D047E" w:rsidP="001D047E">
            <w:pPr>
              <w:pStyle w:val="TAC"/>
            </w:pPr>
            <w:r w:rsidRPr="00AC4FBC">
              <w:t>844</w:t>
            </w:r>
          </w:p>
        </w:tc>
        <w:tc>
          <w:tcPr>
            <w:tcW w:w="542" w:type="pct"/>
            <w:tcBorders>
              <w:bottom w:val="single" w:sz="4" w:space="0" w:color="auto"/>
            </w:tcBorders>
            <w:shd w:val="clear" w:color="auto" w:fill="auto"/>
            <w:vAlign w:val="center"/>
          </w:tcPr>
          <w:p w14:paraId="48AA49CE"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47DE50A2"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6C826CD" w14:textId="77777777" w:rsidR="001D047E" w:rsidRPr="00AC4FBC" w:rsidRDefault="001D047E" w:rsidP="001D047E">
            <w:pPr>
              <w:pStyle w:val="TAC"/>
            </w:pPr>
            <w:r w:rsidRPr="00AC4FBC">
              <w:t>889</w:t>
            </w:r>
          </w:p>
        </w:tc>
        <w:tc>
          <w:tcPr>
            <w:tcW w:w="460" w:type="pct"/>
            <w:tcBorders>
              <w:bottom w:val="single" w:sz="4" w:space="0" w:color="auto"/>
            </w:tcBorders>
            <w:shd w:val="clear" w:color="auto" w:fill="auto"/>
            <w:vAlign w:val="center"/>
          </w:tcPr>
          <w:p w14:paraId="3785590B" w14:textId="77777777" w:rsidR="001D047E" w:rsidRPr="00AC4FBC" w:rsidRDefault="001D047E" w:rsidP="001D047E">
            <w:pPr>
              <w:pStyle w:val="TAC"/>
            </w:pPr>
            <w:r w:rsidRPr="00AC4FBC">
              <w:t>8.3</w:t>
            </w:r>
          </w:p>
        </w:tc>
        <w:tc>
          <w:tcPr>
            <w:tcW w:w="516" w:type="pct"/>
            <w:tcBorders>
              <w:bottom w:val="single" w:sz="4" w:space="0" w:color="auto"/>
            </w:tcBorders>
            <w:vAlign w:val="center"/>
          </w:tcPr>
          <w:p w14:paraId="11B5DB48" w14:textId="77777777" w:rsidR="001D047E" w:rsidRPr="00AC4FBC" w:rsidRDefault="001D047E" w:rsidP="001D047E">
            <w:pPr>
              <w:pStyle w:val="TAC"/>
            </w:pPr>
            <w:r w:rsidRPr="00AC4FBC">
              <w:t>IMD4</w:t>
            </w:r>
          </w:p>
        </w:tc>
      </w:tr>
      <w:tr w:rsidR="001D047E" w:rsidRPr="00AC4FBC" w14:paraId="02AC9BD4" w14:textId="77777777" w:rsidTr="001D047E">
        <w:trPr>
          <w:cantSplit/>
          <w:jc w:val="center"/>
        </w:trPr>
        <w:tc>
          <w:tcPr>
            <w:tcW w:w="1332" w:type="pct"/>
            <w:tcBorders>
              <w:top w:val="nil"/>
              <w:bottom w:val="single" w:sz="4" w:space="0" w:color="auto"/>
            </w:tcBorders>
            <w:shd w:val="clear" w:color="auto" w:fill="auto"/>
            <w:vAlign w:val="center"/>
          </w:tcPr>
          <w:p w14:paraId="010C3980"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4D068538" w14:textId="77777777" w:rsidR="001D047E" w:rsidRPr="00AC4FBC" w:rsidRDefault="001D047E" w:rsidP="001D047E">
            <w:pPr>
              <w:pStyle w:val="TAC"/>
              <w:rPr>
                <w:rFonts w:eastAsia="MS Mincho"/>
              </w:rPr>
            </w:pPr>
            <w:r w:rsidRPr="00AC4FBC">
              <w:t>n78</w:t>
            </w:r>
          </w:p>
        </w:tc>
        <w:tc>
          <w:tcPr>
            <w:tcW w:w="557" w:type="pct"/>
            <w:tcBorders>
              <w:bottom w:val="single" w:sz="4" w:space="0" w:color="auto"/>
            </w:tcBorders>
            <w:shd w:val="clear" w:color="auto" w:fill="auto"/>
            <w:vAlign w:val="center"/>
          </w:tcPr>
          <w:p w14:paraId="0E318526" w14:textId="77777777" w:rsidR="001D047E" w:rsidRPr="00AC4FBC" w:rsidRDefault="001D047E" w:rsidP="001D047E">
            <w:pPr>
              <w:pStyle w:val="TAC"/>
            </w:pPr>
            <w:r w:rsidRPr="00AC4FBC">
              <w:t>3421</w:t>
            </w:r>
          </w:p>
        </w:tc>
        <w:tc>
          <w:tcPr>
            <w:tcW w:w="542" w:type="pct"/>
            <w:tcBorders>
              <w:bottom w:val="single" w:sz="4" w:space="0" w:color="auto"/>
            </w:tcBorders>
            <w:shd w:val="clear" w:color="auto" w:fill="auto"/>
            <w:vAlign w:val="center"/>
          </w:tcPr>
          <w:p w14:paraId="1CCDAC8B"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19610AA5"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3AE20D9F" w14:textId="77777777" w:rsidR="001D047E" w:rsidRPr="00AC4FBC" w:rsidRDefault="001D047E" w:rsidP="001D047E">
            <w:pPr>
              <w:pStyle w:val="TAC"/>
            </w:pPr>
            <w:r w:rsidRPr="00AC4FBC">
              <w:t>3421</w:t>
            </w:r>
          </w:p>
        </w:tc>
        <w:tc>
          <w:tcPr>
            <w:tcW w:w="460" w:type="pct"/>
            <w:tcBorders>
              <w:bottom w:val="single" w:sz="4" w:space="0" w:color="auto"/>
            </w:tcBorders>
            <w:shd w:val="clear" w:color="auto" w:fill="auto"/>
            <w:vAlign w:val="center"/>
          </w:tcPr>
          <w:p w14:paraId="0D3150A6"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37EFB983" w14:textId="77777777" w:rsidR="001D047E" w:rsidRPr="00AC4FBC" w:rsidRDefault="001D047E" w:rsidP="001D047E">
            <w:pPr>
              <w:pStyle w:val="TAC"/>
            </w:pPr>
            <w:r w:rsidRPr="00AC4FBC">
              <w:t>N/A</w:t>
            </w:r>
          </w:p>
        </w:tc>
      </w:tr>
      <w:tr w:rsidR="001D047E" w:rsidRPr="00AC4FBC" w14:paraId="6D77FCF5" w14:textId="77777777" w:rsidTr="001D047E">
        <w:trPr>
          <w:cantSplit/>
          <w:jc w:val="center"/>
        </w:trPr>
        <w:tc>
          <w:tcPr>
            <w:tcW w:w="1332" w:type="pct"/>
            <w:tcBorders>
              <w:top w:val="single" w:sz="4" w:space="0" w:color="auto"/>
              <w:bottom w:val="nil"/>
            </w:tcBorders>
            <w:shd w:val="clear" w:color="auto" w:fill="auto"/>
          </w:tcPr>
          <w:p w14:paraId="32E2C133" w14:textId="3FD5E0C1" w:rsidR="001D047E" w:rsidRPr="00AC4FBC" w:rsidRDefault="001D047E" w:rsidP="001D047E">
            <w:pPr>
              <w:pStyle w:val="TAC"/>
              <w:rPr>
                <w:rFonts w:eastAsia="MS Mincho"/>
              </w:rPr>
            </w:pPr>
            <w:r w:rsidRPr="00AC4FBC">
              <w:t>DC_5A_n77A</w:t>
            </w:r>
            <w:r w:rsidRPr="00AC4FBC">
              <w:rPr>
                <w:vertAlign w:val="superscript"/>
              </w:rPr>
              <w:t>8</w:t>
            </w:r>
            <w:r>
              <w:t xml:space="preserve"> DC_5A_n77(2A)</w:t>
            </w:r>
            <w:r w:rsidRPr="005E57C5">
              <w:rPr>
                <w:vertAlign w:val="superscript"/>
              </w:rPr>
              <w:t>8</w:t>
            </w:r>
          </w:p>
        </w:tc>
        <w:tc>
          <w:tcPr>
            <w:tcW w:w="610" w:type="pct"/>
            <w:tcBorders>
              <w:bottom w:val="single" w:sz="4" w:space="0" w:color="auto"/>
            </w:tcBorders>
            <w:shd w:val="clear" w:color="auto" w:fill="auto"/>
          </w:tcPr>
          <w:p w14:paraId="401A8950" w14:textId="77777777" w:rsidR="001D047E" w:rsidRPr="00AC4FBC" w:rsidRDefault="001D047E" w:rsidP="001D047E">
            <w:pPr>
              <w:pStyle w:val="TAC"/>
            </w:pPr>
            <w:r w:rsidRPr="00AC4FBC">
              <w:t>5</w:t>
            </w:r>
          </w:p>
        </w:tc>
        <w:tc>
          <w:tcPr>
            <w:tcW w:w="557" w:type="pct"/>
            <w:tcBorders>
              <w:bottom w:val="single" w:sz="4" w:space="0" w:color="auto"/>
            </w:tcBorders>
            <w:shd w:val="clear" w:color="auto" w:fill="auto"/>
          </w:tcPr>
          <w:p w14:paraId="55128CFD" w14:textId="77777777" w:rsidR="001D047E" w:rsidRPr="00AC4FBC" w:rsidRDefault="001D047E" w:rsidP="001D047E">
            <w:pPr>
              <w:pStyle w:val="TAC"/>
            </w:pPr>
            <w:r w:rsidRPr="00AC4FBC">
              <w:t>844</w:t>
            </w:r>
          </w:p>
        </w:tc>
        <w:tc>
          <w:tcPr>
            <w:tcW w:w="542" w:type="pct"/>
            <w:tcBorders>
              <w:bottom w:val="single" w:sz="4" w:space="0" w:color="auto"/>
            </w:tcBorders>
            <w:shd w:val="clear" w:color="auto" w:fill="auto"/>
          </w:tcPr>
          <w:p w14:paraId="43B7B853"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tcPr>
          <w:p w14:paraId="7A273000"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tcPr>
          <w:p w14:paraId="4C6966C3" w14:textId="77777777" w:rsidR="001D047E" w:rsidRPr="00AC4FBC" w:rsidRDefault="001D047E" w:rsidP="001D047E">
            <w:pPr>
              <w:pStyle w:val="TAC"/>
            </w:pPr>
            <w:r w:rsidRPr="00AC4FBC">
              <w:t>889</w:t>
            </w:r>
          </w:p>
        </w:tc>
        <w:tc>
          <w:tcPr>
            <w:tcW w:w="460" w:type="pct"/>
            <w:tcBorders>
              <w:bottom w:val="single" w:sz="4" w:space="0" w:color="auto"/>
            </w:tcBorders>
            <w:shd w:val="clear" w:color="auto" w:fill="auto"/>
          </w:tcPr>
          <w:p w14:paraId="02981CF0" w14:textId="77777777" w:rsidR="001D047E" w:rsidRPr="00AC4FBC" w:rsidRDefault="001D047E" w:rsidP="001D047E">
            <w:pPr>
              <w:pStyle w:val="TAC"/>
            </w:pPr>
            <w:r w:rsidRPr="00AC4FBC">
              <w:t>8.3</w:t>
            </w:r>
          </w:p>
        </w:tc>
        <w:tc>
          <w:tcPr>
            <w:tcW w:w="516" w:type="pct"/>
            <w:tcBorders>
              <w:bottom w:val="single" w:sz="4" w:space="0" w:color="auto"/>
            </w:tcBorders>
          </w:tcPr>
          <w:p w14:paraId="209ACB5A" w14:textId="77777777" w:rsidR="001D047E" w:rsidRPr="00AC4FBC" w:rsidRDefault="001D047E" w:rsidP="001D047E">
            <w:pPr>
              <w:pStyle w:val="TAC"/>
            </w:pPr>
            <w:r w:rsidRPr="00AC4FBC">
              <w:t>IMD4</w:t>
            </w:r>
          </w:p>
        </w:tc>
      </w:tr>
      <w:tr w:rsidR="001D047E" w:rsidRPr="00AC4FBC" w14:paraId="4B5427D9" w14:textId="77777777" w:rsidTr="001D047E">
        <w:trPr>
          <w:cantSplit/>
          <w:jc w:val="center"/>
        </w:trPr>
        <w:tc>
          <w:tcPr>
            <w:tcW w:w="1332" w:type="pct"/>
            <w:tcBorders>
              <w:top w:val="nil"/>
              <w:bottom w:val="nil"/>
            </w:tcBorders>
            <w:shd w:val="clear" w:color="auto" w:fill="auto"/>
          </w:tcPr>
          <w:p w14:paraId="2F303BD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687566AC" w14:textId="77777777" w:rsidR="001D047E" w:rsidRPr="00AC4FBC" w:rsidRDefault="001D047E" w:rsidP="001D047E">
            <w:pPr>
              <w:pStyle w:val="TAC"/>
            </w:pPr>
            <w:r w:rsidRPr="00AC4FBC">
              <w:t>n77</w:t>
            </w:r>
          </w:p>
        </w:tc>
        <w:tc>
          <w:tcPr>
            <w:tcW w:w="557" w:type="pct"/>
            <w:tcBorders>
              <w:bottom w:val="single" w:sz="4" w:space="0" w:color="auto"/>
            </w:tcBorders>
            <w:shd w:val="clear" w:color="auto" w:fill="auto"/>
          </w:tcPr>
          <w:p w14:paraId="7AF0C912" w14:textId="77777777" w:rsidR="001D047E" w:rsidRPr="00AC4FBC" w:rsidRDefault="001D047E" w:rsidP="001D047E">
            <w:pPr>
              <w:pStyle w:val="TAC"/>
            </w:pPr>
            <w:r w:rsidRPr="00AC4FBC">
              <w:t>3421</w:t>
            </w:r>
          </w:p>
        </w:tc>
        <w:tc>
          <w:tcPr>
            <w:tcW w:w="542" w:type="pct"/>
            <w:tcBorders>
              <w:bottom w:val="single" w:sz="4" w:space="0" w:color="auto"/>
            </w:tcBorders>
            <w:shd w:val="clear" w:color="auto" w:fill="auto"/>
          </w:tcPr>
          <w:p w14:paraId="025EA9A9"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tcPr>
          <w:p w14:paraId="049F5E16"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tcPr>
          <w:p w14:paraId="70E9337B" w14:textId="77777777" w:rsidR="001D047E" w:rsidRPr="00AC4FBC" w:rsidRDefault="001D047E" w:rsidP="001D047E">
            <w:pPr>
              <w:pStyle w:val="TAC"/>
            </w:pPr>
            <w:r w:rsidRPr="00AC4FBC">
              <w:t>3421</w:t>
            </w:r>
          </w:p>
        </w:tc>
        <w:tc>
          <w:tcPr>
            <w:tcW w:w="460" w:type="pct"/>
            <w:tcBorders>
              <w:bottom w:val="single" w:sz="4" w:space="0" w:color="auto"/>
            </w:tcBorders>
            <w:shd w:val="clear" w:color="auto" w:fill="auto"/>
          </w:tcPr>
          <w:p w14:paraId="3D68DD13" w14:textId="77777777" w:rsidR="001D047E" w:rsidRPr="00AC4FBC" w:rsidRDefault="001D047E" w:rsidP="001D047E">
            <w:pPr>
              <w:pStyle w:val="TAC"/>
            </w:pPr>
            <w:r w:rsidRPr="00AC4FBC">
              <w:t>N/A</w:t>
            </w:r>
          </w:p>
        </w:tc>
        <w:tc>
          <w:tcPr>
            <w:tcW w:w="516" w:type="pct"/>
            <w:tcBorders>
              <w:bottom w:val="single" w:sz="4" w:space="0" w:color="auto"/>
            </w:tcBorders>
          </w:tcPr>
          <w:p w14:paraId="7AF60614" w14:textId="77777777" w:rsidR="001D047E" w:rsidRPr="00AC4FBC" w:rsidRDefault="001D047E" w:rsidP="001D047E">
            <w:pPr>
              <w:pStyle w:val="TAC"/>
            </w:pPr>
            <w:r w:rsidRPr="00AC4FBC">
              <w:t>N/A</w:t>
            </w:r>
          </w:p>
        </w:tc>
      </w:tr>
      <w:tr w:rsidR="001D047E" w:rsidRPr="00AC4FBC" w14:paraId="2C2460ED" w14:textId="77777777" w:rsidTr="001D047E">
        <w:trPr>
          <w:cantSplit/>
          <w:jc w:val="center"/>
        </w:trPr>
        <w:tc>
          <w:tcPr>
            <w:tcW w:w="1332" w:type="pct"/>
            <w:tcBorders>
              <w:top w:val="nil"/>
              <w:bottom w:val="nil"/>
            </w:tcBorders>
            <w:shd w:val="clear" w:color="auto" w:fill="auto"/>
          </w:tcPr>
          <w:p w14:paraId="76898FF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1664D24C" w14:textId="77777777" w:rsidR="001D047E" w:rsidRPr="00AC4FBC" w:rsidRDefault="001D047E" w:rsidP="001D047E">
            <w:pPr>
              <w:pStyle w:val="TAC"/>
            </w:pPr>
            <w:r w:rsidRPr="00AC4FBC">
              <w:t>5</w:t>
            </w:r>
          </w:p>
        </w:tc>
        <w:tc>
          <w:tcPr>
            <w:tcW w:w="557" w:type="pct"/>
            <w:tcBorders>
              <w:bottom w:val="single" w:sz="4" w:space="0" w:color="auto"/>
            </w:tcBorders>
            <w:shd w:val="clear" w:color="auto" w:fill="auto"/>
          </w:tcPr>
          <w:p w14:paraId="34E45FE3" w14:textId="77777777" w:rsidR="001D047E" w:rsidRPr="00AC4FBC" w:rsidRDefault="001D047E" w:rsidP="001D047E">
            <w:pPr>
              <w:pStyle w:val="TAC"/>
            </w:pPr>
            <w:r w:rsidRPr="00AC4FBC">
              <w:t>826.5</w:t>
            </w:r>
          </w:p>
        </w:tc>
        <w:tc>
          <w:tcPr>
            <w:tcW w:w="542" w:type="pct"/>
            <w:tcBorders>
              <w:bottom w:val="single" w:sz="4" w:space="0" w:color="auto"/>
            </w:tcBorders>
            <w:shd w:val="clear" w:color="auto" w:fill="auto"/>
          </w:tcPr>
          <w:p w14:paraId="383F5CBC"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tcPr>
          <w:p w14:paraId="71D566E5"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tcPr>
          <w:p w14:paraId="22D94DCA" w14:textId="77777777" w:rsidR="001D047E" w:rsidRPr="00AC4FBC" w:rsidRDefault="001D047E" w:rsidP="001D047E">
            <w:pPr>
              <w:pStyle w:val="TAC"/>
            </w:pPr>
            <w:r w:rsidRPr="00AC4FBC">
              <w:t>871.5</w:t>
            </w:r>
          </w:p>
        </w:tc>
        <w:tc>
          <w:tcPr>
            <w:tcW w:w="460" w:type="pct"/>
            <w:tcBorders>
              <w:bottom w:val="single" w:sz="4" w:space="0" w:color="auto"/>
            </w:tcBorders>
            <w:shd w:val="clear" w:color="auto" w:fill="auto"/>
          </w:tcPr>
          <w:p w14:paraId="0589F5C2" w14:textId="77777777" w:rsidR="001D047E" w:rsidRPr="00AC4FBC" w:rsidRDefault="001D047E" w:rsidP="001D047E">
            <w:pPr>
              <w:pStyle w:val="TAC"/>
            </w:pPr>
            <w:r w:rsidRPr="00AC4FBC">
              <w:t>5.5</w:t>
            </w:r>
          </w:p>
        </w:tc>
        <w:tc>
          <w:tcPr>
            <w:tcW w:w="516" w:type="pct"/>
            <w:tcBorders>
              <w:bottom w:val="single" w:sz="4" w:space="0" w:color="auto"/>
            </w:tcBorders>
          </w:tcPr>
          <w:p w14:paraId="18A5CFDF" w14:textId="77777777" w:rsidR="001D047E" w:rsidRPr="00AC4FBC" w:rsidRDefault="001D047E" w:rsidP="001D047E">
            <w:pPr>
              <w:pStyle w:val="TAC"/>
            </w:pPr>
            <w:r w:rsidRPr="00AC4FBC">
              <w:t>IMD5</w:t>
            </w:r>
          </w:p>
        </w:tc>
      </w:tr>
      <w:tr w:rsidR="001D047E" w:rsidRPr="00AC4FBC" w14:paraId="1A3FA064" w14:textId="77777777" w:rsidTr="001D047E">
        <w:trPr>
          <w:cantSplit/>
          <w:jc w:val="center"/>
        </w:trPr>
        <w:tc>
          <w:tcPr>
            <w:tcW w:w="1332" w:type="pct"/>
            <w:tcBorders>
              <w:top w:val="nil"/>
            </w:tcBorders>
            <w:shd w:val="clear" w:color="auto" w:fill="auto"/>
          </w:tcPr>
          <w:p w14:paraId="0AA71F72"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486E067F" w14:textId="77777777" w:rsidR="001D047E" w:rsidRPr="00AC4FBC" w:rsidRDefault="001D047E" w:rsidP="001D047E">
            <w:pPr>
              <w:pStyle w:val="TAC"/>
            </w:pPr>
            <w:r w:rsidRPr="00AC4FBC">
              <w:t>n77</w:t>
            </w:r>
          </w:p>
        </w:tc>
        <w:tc>
          <w:tcPr>
            <w:tcW w:w="557" w:type="pct"/>
            <w:tcBorders>
              <w:bottom w:val="single" w:sz="4" w:space="0" w:color="auto"/>
            </w:tcBorders>
            <w:shd w:val="clear" w:color="auto" w:fill="auto"/>
          </w:tcPr>
          <w:p w14:paraId="3FFC04D0" w14:textId="77777777" w:rsidR="001D047E" w:rsidRPr="00AC4FBC" w:rsidRDefault="001D047E" w:rsidP="001D047E">
            <w:pPr>
              <w:pStyle w:val="TAC"/>
            </w:pPr>
            <w:r w:rsidRPr="00AC4FBC">
              <w:t>4177.5</w:t>
            </w:r>
          </w:p>
        </w:tc>
        <w:tc>
          <w:tcPr>
            <w:tcW w:w="542" w:type="pct"/>
            <w:tcBorders>
              <w:bottom w:val="single" w:sz="4" w:space="0" w:color="auto"/>
            </w:tcBorders>
            <w:shd w:val="clear" w:color="auto" w:fill="auto"/>
          </w:tcPr>
          <w:p w14:paraId="42516EC3"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tcPr>
          <w:p w14:paraId="49130874"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tcPr>
          <w:p w14:paraId="7A382D44" w14:textId="77777777" w:rsidR="001D047E" w:rsidRPr="00AC4FBC" w:rsidRDefault="001D047E" w:rsidP="001D047E">
            <w:pPr>
              <w:pStyle w:val="TAC"/>
            </w:pPr>
            <w:r w:rsidRPr="00AC4FBC">
              <w:t>4177.5</w:t>
            </w:r>
          </w:p>
        </w:tc>
        <w:tc>
          <w:tcPr>
            <w:tcW w:w="460" w:type="pct"/>
            <w:tcBorders>
              <w:bottom w:val="single" w:sz="4" w:space="0" w:color="auto"/>
            </w:tcBorders>
            <w:shd w:val="clear" w:color="auto" w:fill="auto"/>
          </w:tcPr>
          <w:p w14:paraId="582D95D1" w14:textId="77777777" w:rsidR="001D047E" w:rsidRPr="00AC4FBC" w:rsidRDefault="001D047E" w:rsidP="001D047E">
            <w:pPr>
              <w:pStyle w:val="TAC"/>
            </w:pPr>
            <w:r w:rsidRPr="00AC4FBC">
              <w:t>N/A</w:t>
            </w:r>
          </w:p>
        </w:tc>
        <w:tc>
          <w:tcPr>
            <w:tcW w:w="516" w:type="pct"/>
            <w:tcBorders>
              <w:bottom w:val="single" w:sz="4" w:space="0" w:color="auto"/>
            </w:tcBorders>
          </w:tcPr>
          <w:p w14:paraId="67D9668A" w14:textId="77777777" w:rsidR="001D047E" w:rsidRPr="00AC4FBC" w:rsidRDefault="001D047E" w:rsidP="001D047E">
            <w:pPr>
              <w:pStyle w:val="TAC"/>
            </w:pPr>
            <w:r w:rsidRPr="00AC4FBC">
              <w:t>N/A</w:t>
            </w:r>
          </w:p>
        </w:tc>
      </w:tr>
      <w:tr w:rsidR="001D047E" w:rsidRPr="00AC4FBC" w14:paraId="16016D58" w14:textId="77777777" w:rsidTr="001D047E">
        <w:trPr>
          <w:cantSplit/>
          <w:jc w:val="center"/>
        </w:trPr>
        <w:tc>
          <w:tcPr>
            <w:tcW w:w="1332" w:type="pct"/>
            <w:vMerge w:val="restart"/>
            <w:tcBorders>
              <w:top w:val="nil"/>
            </w:tcBorders>
            <w:shd w:val="clear" w:color="auto" w:fill="auto"/>
            <w:vAlign w:val="center"/>
          </w:tcPr>
          <w:p w14:paraId="15F8D128" w14:textId="77777777" w:rsidR="001D047E" w:rsidRPr="00AC4FBC" w:rsidRDefault="001D047E" w:rsidP="001D047E">
            <w:pPr>
              <w:pStyle w:val="TAC"/>
              <w:rPr>
                <w:rFonts w:eastAsia="MS Mincho"/>
              </w:rPr>
            </w:pPr>
            <w:r w:rsidRPr="00AC4FBC">
              <w:rPr>
                <w:rFonts w:eastAsia="MS Mincho"/>
              </w:rPr>
              <w:t>DC_7_n3</w:t>
            </w:r>
          </w:p>
        </w:tc>
        <w:tc>
          <w:tcPr>
            <w:tcW w:w="610" w:type="pct"/>
            <w:tcBorders>
              <w:bottom w:val="single" w:sz="4" w:space="0" w:color="auto"/>
            </w:tcBorders>
            <w:shd w:val="clear" w:color="auto" w:fill="auto"/>
            <w:vAlign w:val="center"/>
          </w:tcPr>
          <w:p w14:paraId="057CA12F" w14:textId="77777777" w:rsidR="001D047E" w:rsidRPr="00AC4FBC" w:rsidRDefault="001D047E" w:rsidP="001D047E">
            <w:pPr>
              <w:pStyle w:val="TAC"/>
            </w:pPr>
            <w:r w:rsidRPr="00AC4FBC">
              <w:t>7</w:t>
            </w:r>
          </w:p>
        </w:tc>
        <w:tc>
          <w:tcPr>
            <w:tcW w:w="557" w:type="pct"/>
            <w:tcBorders>
              <w:bottom w:val="single" w:sz="4" w:space="0" w:color="auto"/>
            </w:tcBorders>
            <w:shd w:val="clear" w:color="auto" w:fill="auto"/>
            <w:vAlign w:val="center"/>
          </w:tcPr>
          <w:p w14:paraId="19403DA7" w14:textId="77777777" w:rsidR="001D047E" w:rsidRPr="00AC4FBC" w:rsidRDefault="001D047E" w:rsidP="001D047E">
            <w:pPr>
              <w:pStyle w:val="TAC"/>
            </w:pPr>
            <w:r w:rsidRPr="00AC4FBC">
              <w:t>2535</w:t>
            </w:r>
          </w:p>
        </w:tc>
        <w:tc>
          <w:tcPr>
            <w:tcW w:w="542" w:type="pct"/>
            <w:tcBorders>
              <w:bottom w:val="single" w:sz="4" w:space="0" w:color="auto"/>
            </w:tcBorders>
            <w:shd w:val="clear" w:color="auto" w:fill="auto"/>
            <w:vAlign w:val="center"/>
          </w:tcPr>
          <w:p w14:paraId="5089DE46"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5420FC85"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10845309" w14:textId="77777777" w:rsidR="001D047E" w:rsidRPr="00AC4FBC" w:rsidRDefault="001D047E" w:rsidP="001D047E">
            <w:pPr>
              <w:pStyle w:val="TAC"/>
            </w:pPr>
            <w:r w:rsidRPr="00AC4FBC">
              <w:t>2655</w:t>
            </w:r>
          </w:p>
        </w:tc>
        <w:tc>
          <w:tcPr>
            <w:tcW w:w="460" w:type="pct"/>
            <w:tcBorders>
              <w:bottom w:val="single" w:sz="4" w:space="0" w:color="auto"/>
            </w:tcBorders>
            <w:shd w:val="clear" w:color="auto" w:fill="auto"/>
            <w:vAlign w:val="center"/>
          </w:tcPr>
          <w:p w14:paraId="3F723625" w14:textId="77777777" w:rsidR="001D047E" w:rsidRPr="00AC4FBC" w:rsidRDefault="001D047E" w:rsidP="001D047E">
            <w:pPr>
              <w:pStyle w:val="TAC"/>
            </w:pPr>
            <w:r w:rsidRPr="00AC4FBC">
              <w:t>13</w:t>
            </w:r>
          </w:p>
        </w:tc>
        <w:tc>
          <w:tcPr>
            <w:tcW w:w="516" w:type="pct"/>
            <w:tcBorders>
              <w:bottom w:val="single" w:sz="4" w:space="0" w:color="auto"/>
            </w:tcBorders>
          </w:tcPr>
          <w:p w14:paraId="1B93F3EC" w14:textId="77777777" w:rsidR="001D047E" w:rsidRPr="00AC4FBC" w:rsidRDefault="001D047E" w:rsidP="001D047E">
            <w:pPr>
              <w:pStyle w:val="TAC"/>
            </w:pPr>
            <w:r w:rsidRPr="00AC4FBC">
              <w:t>IMD4</w:t>
            </w:r>
          </w:p>
        </w:tc>
      </w:tr>
      <w:tr w:rsidR="001D047E" w:rsidRPr="00AC4FBC" w14:paraId="42E43AEC" w14:textId="77777777" w:rsidTr="001D047E">
        <w:trPr>
          <w:cantSplit/>
          <w:jc w:val="center"/>
        </w:trPr>
        <w:tc>
          <w:tcPr>
            <w:tcW w:w="1332" w:type="pct"/>
            <w:vMerge/>
            <w:tcBorders>
              <w:bottom w:val="single" w:sz="4" w:space="0" w:color="auto"/>
            </w:tcBorders>
            <w:shd w:val="clear" w:color="auto" w:fill="auto"/>
            <w:vAlign w:val="center"/>
          </w:tcPr>
          <w:p w14:paraId="4FCC7CD2"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72DD5270"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2FB07DD6" w14:textId="77777777" w:rsidR="001D047E" w:rsidRPr="00AC4FBC" w:rsidRDefault="001D047E" w:rsidP="001D047E">
            <w:pPr>
              <w:pStyle w:val="TAC"/>
            </w:pPr>
            <w:r w:rsidRPr="00AC4FBC">
              <w:t>1730</w:t>
            </w:r>
          </w:p>
        </w:tc>
        <w:tc>
          <w:tcPr>
            <w:tcW w:w="542" w:type="pct"/>
            <w:tcBorders>
              <w:bottom w:val="single" w:sz="4" w:space="0" w:color="auto"/>
            </w:tcBorders>
            <w:shd w:val="clear" w:color="auto" w:fill="auto"/>
            <w:vAlign w:val="center"/>
          </w:tcPr>
          <w:p w14:paraId="20D84AFE"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4C1BA5B"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71704DC" w14:textId="77777777" w:rsidR="001D047E" w:rsidRPr="00AC4FBC" w:rsidRDefault="001D047E" w:rsidP="001D047E">
            <w:pPr>
              <w:pStyle w:val="TAC"/>
            </w:pPr>
            <w:r w:rsidRPr="00AC4FBC">
              <w:t>1825</w:t>
            </w:r>
          </w:p>
        </w:tc>
        <w:tc>
          <w:tcPr>
            <w:tcW w:w="460" w:type="pct"/>
            <w:tcBorders>
              <w:bottom w:val="single" w:sz="4" w:space="0" w:color="auto"/>
            </w:tcBorders>
            <w:shd w:val="clear" w:color="auto" w:fill="auto"/>
            <w:vAlign w:val="center"/>
          </w:tcPr>
          <w:p w14:paraId="0922308F" w14:textId="77777777" w:rsidR="001D047E" w:rsidRPr="00AC4FBC" w:rsidRDefault="001D047E" w:rsidP="001D047E">
            <w:pPr>
              <w:pStyle w:val="TAC"/>
            </w:pPr>
            <w:r w:rsidRPr="00AC4FBC">
              <w:t>N/A</w:t>
            </w:r>
          </w:p>
        </w:tc>
        <w:tc>
          <w:tcPr>
            <w:tcW w:w="516" w:type="pct"/>
            <w:tcBorders>
              <w:bottom w:val="single" w:sz="4" w:space="0" w:color="auto"/>
            </w:tcBorders>
          </w:tcPr>
          <w:p w14:paraId="7FADA01B" w14:textId="77777777" w:rsidR="001D047E" w:rsidRPr="00AC4FBC" w:rsidRDefault="001D047E" w:rsidP="001D047E">
            <w:pPr>
              <w:pStyle w:val="TAC"/>
            </w:pPr>
            <w:r w:rsidRPr="00AC4FBC">
              <w:t>N/A</w:t>
            </w:r>
          </w:p>
        </w:tc>
      </w:tr>
      <w:tr w:rsidR="001D047E" w:rsidRPr="00AC4FBC" w14:paraId="7A7797AE" w14:textId="77777777" w:rsidTr="001D047E">
        <w:trPr>
          <w:cantSplit/>
          <w:jc w:val="center"/>
        </w:trPr>
        <w:tc>
          <w:tcPr>
            <w:tcW w:w="1332" w:type="pct"/>
            <w:tcBorders>
              <w:bottom w:val="nil"/>
            </w:tcBorders>
            <w:shd w:val="clear" w:color="auto" w:fill="auto"/>
            <w:vAlign w:val="center"/>
          </w:tcPr>
          <w:p w14:paraId="48B5472D" w14:textId="77777777" w:rsidR="001D047E" w:rsidRPr="00AC4FBC" w:rsidRDefault="001D047E" w:rsidP="001D047E">
            <w:pPr>
              <w:pStyle w:val="TAC"/>
              <w:rPr>
                <w:rFonts w:eastAsia="MS Mincho"/>
              </w:rPr>
            </w:pPr>
            <w:r w:rsidRPr="00AC4FBC">
              <w:rPr>
                <w:rFonts w:eastAsia="MS Mincho"/>
              </w:rPr>
              <w:t xml:space="preserve">DC_7_n5 </w:t>
            </w:r>
          </w:p>
        </w:tc>
        <w:tc>
          <w:tcPr>
            <w:tcW w:w="610" w:type="pct"/>
            <w:tcBorders>
              <w:bottom w:val="single" w:sz="4" w:space="0" w:color="auto"/>
            </w:tcBorders>
            <w:shd w:val="clear" w:color="auto" w:fill="auto"/>
            <w:vAlign w:val="center"/>
          </w:tcPr>
          <w:p w14:paraId="6D786236" w14:textId="77777777" w:rsidR="001D047E" w:rsidRPr="00AC4FBC" w:rsidRDefault="001D047E" w:rsidP="001D047E">
            <w:pPr>
              <w:pStyle w:val="TAC"/>
              <w:rPr>
                <w:rFonts w:eastAsia="MS Mincho"/>
              </w:rPr>
            </w:pPr>
            <w:r w:rsidRPr="00AC4FBC">
              <w:rPr>
                <w:rFonts w:cs="Arial"/>
              </w:rPr>
              <w:t>7</w:t>
            </w:r>
          </w:p>
        </w:tc>
        <w:tc>
          <w:tcPr>
            <w:tcW w:w="557" w:type="pct"/>
            <w:tcBorders>
              <w:bottom w:val="single" w:sz="4" w:space="0" w:color="auto"/>
            </w:tcBorders>
            <w:shd w:val="clear" w:color="auto" w:fill="auto"/>
            <w:vAlign w:val="center"/>
          </w:tcPr>
          <w:p w14:paraId="3E5C9BCA" w14:textId="77777777" w:rsidR="001D047E" w:rsidRPr="00AC4FBC" w:rsidRDefault="001D047E" w:rsidP="001D047E">
            <w:pPr>
              <w:pStyle w:val="TAC"/>
            </w:pPr>
            <w:r w:rsidRPr="00AC4FBC">
              <w:rPr>
                <w:rFonts w:cs="Arial"/>
              </w:rPr>
              <w:t>2547</w:t>
            </w:r>
          </w:p>
        </w:tc>
        <w:tc>
          <w:tcPr>
            <w:tcW w:w="542" w:type="pct"/>
            <w:tcBorders>
              <w:bottom w:val="single" w:sz="4" w:space="0" w:color="auto"/>
            </w:tcBorders>
            <w:shd w:val="clear" w:color="auto" w:fill="auto"/>
            <w:vAlign w:val="center"/>
          </w:tcPr>
          <w:p w14:paraId="01D17D10" w14:textId="77777777" w:rsidR="001D047E" w:rsidRPr="00AC4FBC" w:rsidRDefault="001D047E" w:rsidP="001D047E">
            <w:pPr>
              <w:pStyle w:val="TAC"/>
              <w:rPr>
                <w:rFonts w:eastAsia="MS Mincho"/>
              </w:rPr>
            </w:pPr>
            <w:r w:rsidRPr="00AC4FBC">
              <w:rPr>
                <w:rFonts w:cs="Arial"/>
              </w:rPr>
              <w:t>10</w:t>
            </w:r>
          </w:p>
        </w:tc>
        <w:tc>
          <w:tcPr>
            <w:tcW w:w="426" w:type="pct"/>
            <w:tcBorders>
              <w:bottom w:val="single" w:sz="4" w:space="0" w:color="auto"/>
            </w:tcBorders>
            <w:shd w:val="clear" w:color="auto" w:fill="auto"/>
            <w:vAlign w:val="center"/>
          </w:tcPr>
          <w:p w14:paraId="5CB778C5"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05A112FC" w14:textId="77777777" w:rsidR="001D047E" w:rsidRPr="00AC4FBC" w:rsidRDefault="001D047E" w:rsidP="001D047E">
            <w:pPr>
              <w:pStyle w:val="TAC"/>
            </w:pPr>
            <w:r w:rsidRPr="00AC4FBC">
              <w:rPr>
                <w:rFonts w:cs="Arial"/>
              </w:rPr>
              <w:t>2667</w:t>
            </w:r>
          </w:p>
        </w:tc>
        <w:tc>
          <w:tcPr>
            <w:tcW w:w="460" w:type="pct"/>
            <w:tcBorders>
              <w:bottom w:val="single" w:sz="4" w:space="0" w:color="auto"/>
            </w:tcBorders>
            <w:shd w:val="clear" w:color="auto" w:fill="auto"/>
            <w:vAlign w:val="center"/>
          </w:tcPr>
          <w:p w14:paraId="0F6209DE"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3F214597" w14:textId="77777777" w:rsidR="001D047E" w:rsidRPr="00AC4FBC" w:rsidRDefault="001D047E" w:rsidP="001D047E">
            <w:pPr>
              <w:pStyle w:val="TAC"/>
            </w:pPr>
            <w:r w:rsidRPr="00AC4FBC">
              <w:rPr>
                <w:rFonts w:cs="Arial"/>
              </w:rPr>
              <w:t>N/A</w:t>
            </w:r>
          </w:p>
        </w:tc>
      </w:tr>
      <w:tr w:rsidR="001D047E" w:rsidRPr="00AC4FBC" w14:paraId="4B5ACA64" w14:textId="77777777" w:rsidTr="001D047E">
        <w:trPr>
          <w:cantSplit/>
          <w:jc w:val="center"/>
        </w:trPr>
        <w:tc>
          <w:tcPr>
            <w:tcW w:w="1332" w:type="pct"/>
            <w:tcBorders>
              <w:top w:val="nil"/>
              <w:bottom w:val="single" w:sz="4" w:space="0" w:color="auto"/>
            </w:tcBorders>
            <w:shd w:val="clear" w:color="auto" w:fill="auto"/>
            <w:vAlign w:val="center"/>
          </w:tcPr>
          <w:p w14:paraId="5902E8A4"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5FA3D449" w14:textId="77777777" w:rsidR="001D047E" w:rsidRPr="00AC4FBC" w:rsidRDefault="001D047E" w:rsidP="001D047E">
            <w:pPr>
              <w:pStyle w:val="TAC"/>
              <w:rPr>
                <w:rFonts w:eastAsia="MS Mincho"/>
              </w:rPr>
            </w:pPr>
            <w:r w:rsidRPr="00AC4FBC">
              <w:rPr>
                <w:rFonts w:cs="Arial"/>
              </w:rPr>
              <w:t>n5</w:t>
            </w:r>
          </w:p>
        </w:tc>
        <w:tc>
          <w:tcPr>
            <w:tcW w:w="557" w:type="pct"/>
            <w:tcBorders>
              <w:bottom w:val="single" w:sz="4" w:space="0" w:color="auto"/>
            </w:tcBorders>
            <w:shd w:val="clear" w:color="auto" w:fill="auto"/>
            <w:vAlign w:val="center"/>
          </w:tcPr>
          <w:p w14:paraId="2B13E643" w14:textId="77777777" w:rsidR="001D047E" w:rsidRPr="00AC4FBC" w:rsidRDefault="001D047E" w:rsidP="001D047E">
            <w:pPr>
              <w:pStyle w:val="TAC"/>
            </w:pPr>
            <w:r w:rsidRPr="00AC4FBC">
              <w:rPr>
                <w:rFonts w:cs="Arial"/>
              </w:rPr>
              <w:t>834</w:t>
            </w:r>
          </w:p>
        </w:tc>
        <w:tc>
          <w:tcPr>
            <w:tcW w:w="542" w:type="pct"/>
            <w:tcBorders>
              <w:bottom w:val="single" w:sz="4" w:space="0" w:color="auto"/>
            </w:tcBorders>
            <w:shd w:val="clear" w:color="auto" w:fill="auto"/>
            <w:vAlign w:val="center"/>
          </w:tcPr>
          <w:p w14:paraId="357567D7" w14:textId="77777777" w:rsidR="001D047E" w:rsidRPr="00AC4FBC" w:rsidRDefault="001D047E" w:rsidP="001D047E">
            <w:pPr>
              <w:pStyle w:val="TAC"/>
              <w:rPr>
                <w:rFonts w:eastAsia="MS Mincho"/>
              </w:rPr>
            </w:pPr>
            <w:r w:rsidRPr="00AC4FBC">
              <w:rPr>
                <w:rFonts w:cs="Arial"/>
              </w:rPr>
              <w:t>5</w:t>
            </w:r>
          </w:p>
        </w:tc>
        <w:tc>
          <w:tcPr>
            <w:tcW w:w="426" w:type="pct"/>
            <w:tcBorders>
              <w:bottom w:val="single" w:sz="4" w:space="0" w:color="auto"/>
            </w:tcBorders>
            <w:shd w:val="clear" w:color="auto" w:fill="auto"/>
            <w:vAlign w:val="center"/>
          </w:tcPr>
          <w:p w14:paraId="741D723A"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28B41415" w14:textId="77777777" w:rsidR="001D047E" w:rsidRPr="00AC4FBC" w:rsidRDefault="001D047E" w:rsidP="001D047E">
            <w:pPr>
              <w:pStyle w:val="TAC"/>
            </w:pPr>
            <w:r w:rsidRPr="00AC4FBC">
              <w:rPr>
                <w:rFonts w:cs="Arial"/>
              </w:rPr>
              <w:t>879</w:t>
            </w:r>
          </w:p>
        </w:tc>
        <w:tc>
          <w:tcPr>
            <w:tcW w:w="460" w:type="pct"/>
            <w:tcBorders>
              <w:bottom w:val="single" w:sz="4" w:space="0" w:color="auto"/>
            </w:tcBorders>
            <w:shd w:val="clear" w:color="auto" w:fill="auto"/>
            <w:vAlign w:val="center"/>
          </w:tcPr>
          <w:p w14:paraId="1F732A98" w14:textId="77777777" w:rsidR="001D047E" w:rsidRPr="00AC4FBC" w:rsidRDefault="001D047E" w:rsidP="001D047E">
            <w:pPr>
              <w:pStyle w:val="TAC"/>
            </w:pPr>
            <w:r w:rsidRPr="00AC4FBC">
              <w:rPr>
                <w:rFonts w:cs="Arial"/>
              </w:rPr>
              <w:t>12</w:t>
            </w:r>
          </w:p>
        </w:tc>
        <w:tc>
          <w:tcPr>
            <w:tcW w:w="516" w:type="pct"/>
            <w:tcBorders>
              <w:bottom w:val="single" w:sz="4" w:space="0" w:color="auto"/>
            </w:tcBorders>
          </w:tcPr>
          <w:p w14:paraId="2035CF34" w14:textId="77777777" w:rsidR="001D047E" w:rsidRPr="00AC4FBC" w:rsidRDefault="001D047E" w:rsidP="001D047E">
            <w:pPr>
              <w:pStyle w:val="TAC"/>
            </w:pPr>
            <w:r w:rsidRPr="00AC4FBC">
              <w:rPr>
                <w:rFonts w:cs="Arial"/>
              </w:rPr>
              <w:t>IMD3</w:t>
            </w:r>
            <w:r w:rsidRPr="00AC4FBC">
              <w:rPr>
                <w:rFonts w:cs="Arial"/>
                <w:vertAlign w:val="superscript"/>
              </w:rPr>
              <w:t>3</w:t>
            </w:r>
          </w:p>
        </w:tc>
      </w:tr>
      <w:tr w:rsidR="001D047E" w:rsidRPr="00AC4FBC" w:rsidDel="00110565" w14:paraId="58534083" w14:textId="77777777" w:rsidTr="001D047E">
        <w:trPr>
          <w:cantSplit/>
          <w:jc w:val="center"/>
        </w:trPr>
        <w:tc>
          <w:tcPr>
            <w:tcW w:w="1332" w:type="pct"/>
            <w:vMerge w:val="restart"/>
            <w:tcBorders>
              <w:top w:val="nil"/>
            </w:tcBorders>
            <w:shd w:val="clear" w:color="auto" w:fill="auto"/>
            <w:vAlign w:val="center"/>
          </w:tcPr>
          <w:p w14:paraId="7513499F" w14:textId="77777777" w:rsidR="001D047E" w:rsidRPr="00AC4FBC" w:rsidRDefault="001D047E" w:rsidP="001D047E">
            <w:pPr>
              <w:pStyle w:val="TAC"/>
              <w:rPr>
                <w:rFonts w:eastAsia="MS Mincho"/>
              </w:rPr>
            </w:pPr>
            <w:r w:rsidRPr="00AC4FBC">
              <w:rPr>
                <w:rFonts w:eastAsia="MS Mincho"/>
              </w:rPr>
              <w:t>DC_</w:t>
            </w:r>
            <w:r w:rsidRPr="00AC4FBC">
              <w:rPr>
                <w:lang w:eastAsia="zh-TW"/>
              </w:rPr>
              <w:t>7A</w:t>
            </w:r>
            <w:r w:rsidRPr="00AC4FBC">
              <w:rPr>
                <w:rFonts w:eastAsia="MS Mincho"/>
              </w:rPr>
              <w:t>_n</w:t>
            </w:r>
            <w:r w:rsidRPr="00AC4FBC">
              <w:rPr>
                <w:lang w:eastAsia="zh-TW"/>
              </w:rPr>
              <w:t>66A</w:t>
            </w:r>
          </w:p>
          <w:p w14:paraId="7FFC5D28" w14:textId="77777777" w:rsidR="001D047E" w:rsidRPr="00AC4FBC" w:rsidRDefault="001D047E" w:rsidP="001D047E">
            <w:pPr>
              <w:keepNext/>
              <w:keepLines/>
              <w:spacing w:after="0"/>
              <w:jc w:val="center"/>
              <w:rPr>
                <w:rFonts w:ascii="Arial" w:hAnsi="Arial" w:cs="Arial"/>
                <w:sz w:val="18"/>
              </w:rPr>
            </w:pPr>
            <w:r w:rsidRPr="00AC4FBC">
              <w:rPr>
                <w:rFonts w:ascii="Arial" w:hAnsi="Arial" w:cs="Arial"/>
                <w:sz w:val="18"/>
              </w:rPr>
              <w:t>4DC_7A-7A_n66A</w:t>
            </w:r>
          </w:p>
          <w:p w14:paraId="0F8EC63D" w14:textId="77777777" w:rsidR="001D047E" w:rsidRPr="00AC4FBC" w:rsidDel="00110565" w:rsidRDefault="001D047E" w:rsidP="001D047E">
            <w:pPr>
              <w:pStyle w:val="TAC"/>
              <w:rPr>
                <w:rFonts w:eastAsia="MS Mincho"/>
              </w:rPr>
            </w:pPr>
            <w:r w:rsidRPr="00AC4FBC">
              <w:rPr>
                <w:rFonts w:cs="Arial"/>
              </w:rPr>
              <w:t>DC_7C_n66A</w:t>
            </w:r>
          </w:p>
        </w:tc>
        <w:tc>
          <w:tcPr>
            <w:tcW w:w="610" w:type="pct"/>
            <w:tcBorders>
              <w:bottom w:val="single" w:sz="4" w:space="0" w:color="auto"/>
            </w:tcBorders>
            <w:shd w:val="clear" w:color="auto" w:fill="auto"/>
            <w:vAlign w:val="center"/>
          </w:tcPr>
          <w:p w14:paraId="7357CBA1" w14:textId="77777777" w:rsidR="001D047E" w:rsidRPr="00AC4FBC" w:rsidDel="00110565" w:rsidRDefault="001D047E" w:rsidP="001D047E">
            <w:pPr>
              <w:pStyle w:val="TAC"/>
            </w:pPr>
            <w:r w:rsidRPr="00AC4FBC">
              <w:rPr>
                <w:rFonts w:cs="Arial"/>
              </w:rPr>
              <w:t>7</w:t>
            </w:r>
          </w:p>
        </w:tc>
        <w:tc>
          <w:tcPr>
            <w:tcW w:w="557" w:type="pct"/>
            <w:tcBorders>
              <w:bottom w:val="single" w:sz="4" w:space="0" w:color="auto"/>
            </w:tcBorders>
            <w:shd w:val="clear" w:color="auto" w:fill="auto"/>
            <w:vAlign w:val="center"/>
          </w:tcPr>
          <w:p w14:paraId="0A2BC58B" w14:textId="77777777" w:rsidR="001D047E" w:rsidRPr="00AC4FBC" w:rsidDel="00110565" w:rsidRDefault="001D047E" w:rsidP="001D047E">
            <w:pPr>
              <w:pStyle w:val="TAC"/>
              <w:rPr>
                <w:lang w:eastAsia="zh-TW"/>
              </w:rPr>
            </w:pPr>
            <w:r w:rsidRPr="00AC4FBC">
              <w:rPr>
                <w:rFonts w:eastAsia="PMingLiU" w:cs="Arial"/>
              </w:rPr>
              <w:t>2535</w:t>
            </w:r>
          </w:p>
        </w:tc>
        <w:tc>
          <w:tcPr>
            <w:tcW w:w="542" w:type="pct"/>
            <w:tcBorders>
              <w:bottom w:val="single" w:sz="4" w:space="0" w:color="auto"/>
            </w:tcBorders>
            <w:shd w:val="clear" w:color="auto" w:fill="auto"/>
            <w:vAlign w:val="center"/>
          </w:tcPr>
          <w:p w14:paraId="4C462842" w14:textId="77777777" w:rsidR="001D047E" w:rsidRPr="00AC4FBC" w:rsidDel="00110565" w:rsidRDefault="001D047E" w:rsidP="001D047E">
            <w:pPr>
              <w:pStyle w:val="TAC"/>
              <w:rPr>
                <w:lang w:eastAsia="zh-TW"/>
              </w:rPr>
            </w:pPr>
            <w:r w:rsidRPr="00AC4FBC">
              <w:rPr>
                <w:rFonts w:eastAsia="PMingLiU" w:cs="Arial"/>
              </w:rPr>
              <w:t>10</w:t>
            </w:r>
          </w:p>
        </w:tc>
        <w:tc>
          <w:tcPr>
            <w:tcW w:w="426" w:type="pct"/>
            <w:tcBorders>
              <w:bottom w:val="single" w:sz="4" w:space="0" w:color="auto"/>
            </w:tcBorders>
            <w:shd w:val="clear" w:color="auto" w:fill="auto"/>
            <w:vAlign w:val="center"/>
          </w:tcPr>
          <w:p w14:paraId="3A833FBF" w14:textId="77777777" w:rsidR="001D047E" w:rsidRPr="00AC4FBC" w:rsidDel="00110565" w:rsidRDefault="001D047E" w:rsidP="001D047E">
            <w:pPr>
              <w:pStyle w:val="TAC"/>
              <w:rPr>
                <w:lang w:eastAsia="zh-TW"/>
              </w:rPr>
            </w:pPr>
            <w:r w:rsidRPr="00AC4FBC">
              <w:rPr>
                <w:rFonts w:eastAsia="PMingLiU" w:cs="Arial"/>
              </w:rPr>
              <w:t>5</w:t>
            </w:r>
            <w:r w:rsidRPr="00AC4FBC">
              <w:rPr>
                <w:rFonts w:cs="Arial"/>
              </w:rPr>
              <w:t>0</w:t>
            </w:r>
          </w:p>
        </w:tc>
        <w:tc>
          <w:tcPr>
            <w:tcW w:w="557" w:type="pct"/>
            <w:tcBorders>
              <w:bottom w:val="single" w:sz="4" w:space="0" w:color="auto"/>
            </w:tcBorders>
            <w:shd w:val="clear" w:color="auto" w:fill="auto"/>
            <w:vAlign w:val="center"/>
          </w:tcPr>
          <w:p w14:paraId="58315F12" w14:textId="77777777" w:rsidR="001D047E" w:rsidRPr="00AC4FBC" w:rsidDel="00110565" w:rsidRDefault="001D047E" w:rsidP="001D047E">
            <w:pPr>
              <w:pStyle w:val="TAC"/>
              <w:rPr>
                <w:lang w:eastAsia="zh-TW"/>
              </w:rPr>
            </w:pPr>
            <w:r w:rsidRPr="00AC4FBC">
              <w:rPr>
                <w:rFonts w:eastAsia="PMingLiU" w:cs="Arial"/>
              </w:rPr>
              <w:t>2655</w:t>
            </w:r>
          </w:p>
        </w:tc>
        <w:tc>
          <w:tcPr>
            <w:tcW w:w="460" w:type="pct"/>
            <w:tcBorders>
              <w:bottom w:val="single" w:sz="4" w:space="0" w:color="auto"/>
            </w:tcBorders>
            <w:shd w:val="clear" w:color="auto" w:fill="auto"/>
            <w:vAlign w:val="center"/>
          </w:tcPr>
          <w:p w14:paraId="791929D3" w14:textId="77777777" w:rsidR="001D047E" w:rsidRPr="00AC4FBC" w:rsidDel="00110565" w:rsidRDefault="001D047E" w:rsidP="001D047E">
            <w:pPr>
              <w:pStyle w:val="TAC"/>
              <w:rPr>
                <w:lang w:eastAsia="zh-TW"/>
              </w:rPr>
            </w:pPr>
            <w:r w:rsidRPr="00AC4FBC">
              <w:rPr>
                <w:rFonts w:cs="Arial"/>
              </w:rPr>
              <w:t>15</w:t>
            </w:r>
          </w:p>
        </w:tc>
        <w:tc>
          <w:tcPr>
            <w:tcW w:w="516" w:type="pct"/>
            <w:tcBorders>
              <w:bottom w:val="single" w:sz="4" w:space="0" w:color="auto"/>
            </w:tcBorders>
            <w:vAlign w:val="center"/>
          </w:tcPr>
          <w:p w14:paraId="55668042" w14:textId="77777777" w:rsidR="001D047E" w:rsidRPr="00AC4FBC" w:rsidDel="00110565" w:rsidRDefault="001D047E" w:rsidP="001D047E">
            <w:pPr>
              <w:pStyle w:val="TAC"/>
              <w:rPr>
                <w:lang w:eastAsia="zh-TW"/>
              </w:rPr>
            </w:pPr>
            <w:r w:rsidRPr="00AC4FBC">
              <w:rPr>
                <w:rFonts w:eastAsia="Malgun Gothic" w:cs="Arial"/>
              </w:rPr>
              <w:t>IMD4</w:t>
            </w:r>
          </w:p>
        </w:tc>
      </w:tr>
      <w:tr w:rsidR="001D047E" w:rsidRPr="00AC4FBC" w:rsidDel="00110565" w14:paraId="541B5CD7" w14:textId="77777777" w:rsidTr="001D047E">
        <w:trPr>
          <w:cantSplit/>
          <w:jc w:val="center"/>
        </w:trPr>
        <w:tc>
          <w:tcPr>
            <w:tcW w:w="1332" w:type="pct"/>
            <w:vMerge/>
            <w:tcBorders>
              <w:bottom w:val="single" w:sz="4" w:space="0" w:color="auto"/>
            </w:tcBorders>
            <w:shd w:val="clear" w:color="auto" w:fill="auto"/>
            <w:vAlign w:val="center"/>
          </w:tcPr>
          <w:p w14:paraId="0CDEC7F2" w14:textId="77777777" w:rsidR="001D047E" w:rsidRPr="00AC4FBC" w:rsidDel="00110565" w:rsidRDefault="001D047E" w:rsidP="001D047E">
            <w:pPr>
              <w:pStyle w:val="TAC"/>
              <w:rPr>
                <w:rFonts w:eastAsia="MS Mincho"/>
              </w:rPr>
            </w:pPr>
          </w:p>
        </w:tc>
        <w:tc>
          <w:tcPr>
            <w:tcW w:w="610" w:type="pct"/>
            <w:tcBorders>
              <w:bottom w:val="single" w:sz="4" w:space="0" w:color="auto"/>
            </w:tcBorders>
            <w:shd w:val="clear" w:color="auto" w:fill="auto"/>
            <w:vAlign w:val="center"/>
          </w:tcPr>
          <w:p w14:paraId="59A94709" w14:textId="77777777" w:rsidR="001D047E" w:rsidRPr="00AC4FBC" w:rsidDel="00110565" w:rsidRDefault="001D047E" w:rsidP="001D047E">
            <w:pPr>
              <w:pStyle w:val="TAC"/>
            </w:pPr>
            <w:r w:rsidRPr="00AC4FBC">
              <w:rPr>
                <w:rFonts w:cs="Arial"/>
              </w:rPr>
              <w:t>n66</w:t>
            </w:r>
          </w:p>
        </w:tc>
        <w:tc>
          <w:tcPr>
            <w:tcW w:w="557" w:type="pct"/>
            <w:tcBorders>
              <w:bottom w:val="single" w:sz="4" w:space="0" w:color="auto"/>
            </w:tcBorders>
            <w:shd w:val="clear" w:color="auto" w:fill="auto"/>
            <w:vAlign w:val="center"/>
          </w:tcPr>
          <w:p w14:paraId="4E16FFFB" w14:textId="77777777" w:rsidR="001D047E" w:rsidRPr="00AC4FBC" w:rsidDel="00110565" w:rsidRDefault="001D047E" w:rsidP="001D047E">
            <w:pPr>
              <w:pStyle w:val="TAC"/>
              <w:rPr>
                <w:lang w:eastAsia="zh-TW"/>
              </w:rPr>
            </w:pPr>
            <w:r w:rsidRPr="00AC4FBC">
              <w:rPr>
                <w:rFonts w:cs="Arial"/>
              </w:rPr>
              <w:t>1730</w:t>
            </w:r>
          </w:p>
        </w:tc>
        <w:tc>
          <w:tcPr>
            <w:tcW w:w="542" w:type="pct"/>
            <w:tcBorders>
              <w:bottom w:val="single" w:sz="4" w:space="0" w:color="auto"/>
            </w:tcBorders>
            <w:shd w:val="clear" w:color="auto" w:fill="auto"/>
            <w:vAlign w:val="center"/>
          </w:tcPr>
          <w:p w14:paraId="6367269C" w14:textId="77777777" w:rsidR="001D047E" w:rsidRPr="00AC4FBC" w:rsidDel="00110565" w:rsidRDefault="001D047E" w:rsidP="001D047E">
            <w:pPr>
              <w:pStyle w:val="TAC"/>
              <w:rPr>
                <w:lang w:eastAsia="zh-TW"/>
              </w:rPr>
            </w:pPr>
            <w:r w:rsidRPr="00AC4FBC">
              <w:rPr>
                <w:rFonts w:cs="Arial"/>
              </w:rPr>
              <w:t>5</w:t>
            </w:r>
          </w:p>
        </w:tc>
        <w:tc>
          <w:tcPr>
            <w:tcW w:w="426" w:type="pct"/>
            <w:tcBorders>
              <w:bottom w:val="single" w:sz="4" w:space="0" w:color="auto"/>
            </w:tcBorders>
            <w:shd w:val="clear" w:color="auto" w:fill="auto"/>
            <w:vAlign w:val="center"/>
          </w:tcPr>
          <w:p w14:paraId="07411421" w14:textId="77777777" w:rsidR="001D047E" w:rsidRPr="00AC4FBC" w:rsidDel="00110565" w:rsidRDefault="001D047E" w:rsidP="001D047E">
            <w:pPr>
              <w:pStyle w:val="TAC"/>
              <w:rPr>
                <w:lang w:eastAsia="zh-TW"/>
              </w:rPr>
            </w:pPr>
            <w:r w:rsidRPr="00AC4FBC">
              <w:rPr>
                <w:rFonts w:cs="Arial"/>
              </w:rPr>
              <w:t>25</w:t>
            </w:r>
          </w:p>
        </w:tc>
        <w:tc>
          <w:tcPr>
            <w:tcW w:w="557" w:type="pct"/>
            <w:tcBorders>
              <w:bottom w:val="single" w:sz="4" w:space="0" w:color="auto"/>
            </w:tcBorders>
            <w:shd w:val="clear" w:color="auto" w:fill="auto"/>
            <w:vAlign w:val="center"/>
          </w:tcPr>
          <w:p w14:paraId="66ADE737" w14:textId="77777777" w:rsidR="001D047E" w:rsidRPr="00AC4FBC" w:rsidDel="00110565" w:rsidRDefault="001D047E" w:rsidP="001D047E">
            <w:pPr>
              <w:pStyle w:val="TAC"/>
              <w:rPr>
                <w:lang w:eastAsia="zh-TW"/>
              </w:rPr>
            </w:pPr>
            <w:r w:rsidRPr="00AC4FBC">
              <w:rPr>
                <w:rFonts w:cs="Arial"/>
              </w:rPr>
              <w:t>2130</w:t>
            </w:r>
          </w:p>
        </w:tc>
        <w:tc>
          <w:tcPr>
            <w:tcW w:w="460" w:type="pct"/>
            <w:tcBorders>
              <w:bottom w:val="single" w:sz="4" w:space="0" w:color="auto"/>
            </w:tcBorders>
            <w:shd w:val="clear" w:color="auto" w:fill="auto"/>
            <w:vAlign w:val="center"/>
          </w:tcPr>
          <w:p w14:paraId="388C0FC8" w14:textId="77777777" w:rsidR="001D047E" w:rsidRPr="00AC4FBC" w:rsidDel="00110565" w:rsidRDefault="001D047E" w:rsidP="001D047E">
            <w:pPr>
              <w:pStyle w:val="TAC"/>
              <w:rPr>
                <w:lang w:eastAsia="zh-TW"/>
              </w:rPr>
            </w:pPr>
            <w:r w:rsidRPr="00AC4FBC">
              <w:rPr>
                <w:rFonts w:cs="Arial"/>
              </w:rPr>
              <w:t>N/A</w:t>
            </w:r>
          </w:p>
        </w:tc>
        <w:tc>
          <w:tcPr>
            <w:tcW w:w="516" w:type="pct"/>
            <w:tcBorders>
              <w:bottom w:val="single" w:sz="4" w:space="0" w:color="auto"/>
            </w:tcBorders>
            <w:vAlign w:val="center"/>
          </w:tcPr>
          <w:p w14:paraId="70464D96" w14:textId="77777777" w:rsidR="001D047E" w:rsidRPr="00AC4FBC" w:rsidDel="00110565" w:rsidRDefault="001D047E" w:rsidP="001D047E">
            <w:pPr>
              <w:pStyle w:val="TAC"/>
              <w:rPr>
                <w:lang w:eastAsia="zh-TW"/>
              </w:rPr>
            </w:pPr>
            <w:r w:rsidRPr="00AC4FBC">
              <w:rPr>
                <w:rFonts w:cs="Arial"/>
              </w:rPr>
              <w:t>N/A</w:t>
            </w:r>
          </w:p>
        </w:tc>
      </w:tr>
      <w:tr w:rsidR="001D047E" w:rsidRPr="00AC4FBC" w:rsidDel="00110565" w14:paraId="67850163" w14:textId="77777777" w:rsidTr="001D047E">
        <w:trPr>
          <w:cantSplit/>
          <w:jc w:val="center"/>
        </w:trPr>
        <w:tc>
          <w:tcPr>
            <w:tcW w:w="1332" w:type="pct"/>
            <w:vMerge w:val="restart"/>
            <w:shd w:val="clear" w:color="auto" w:fill="auto"/>
            <w:vAlign w:val="center"/>
          </w:tcPr>
          <w:p w14:paraId="38C58CEE" w14:textId="77777777" w:rsidR="001D047E" w:rsidRPr="00AC4FBC" w:rsidDel="00110565" w:rsidRDefault="001D047E" w:rsidP="001D047E">
            <w:pPr>
              <w:pStyle w:val="TAC"/>
              <w:rPr>
                <w:rFonts w:cs="Arial"/>
              </w:rPr>
            </w:pPr>
            <w:r w:rsidRPr="00AC4FBC">
              <w:rPr>
                <w:rFonts w:eastAsia="MS Mincho"/>
              </w:rPr>
              <w:t>DC_</w:t>
            </w:r>
            <w:r w:rsidRPr="00AC4FBC">
              <w:rPr>
                <w:lang w:eastAsia="zh-TW"/>
              </w:rPr>
              <w:t>7A</w:t>
            </w:r>
            <w:r w:rsidRPr="00AC4FBC">
              <w:rPr>
                <w:rFonts w:eastAsia="MS Mincho"/>
              </w:rPr>
              <w:t>_n</w:t>
            </w:r>
            <w:r w:rsidRPr="00AC4FBC">
              <w:rPr>
                <w:lang w:eastAsia="zh-TW"/>
              </w:rPr>
              <w:t>77A</w:t>
            </w:r>
          </w:p>
        </w:tc>
        <w:tc>
          <w:tcPr>
            <w:tcW w:w="610" w:type="pct"/>
            <w:tcBorders>
              <w:bottom w:val="single" w:sz="4" w:space="0" w:color="auto"/>
            </w:tcBorders>
            <w:shd w:val="clear" w:color="auto" w:fill="auto"/>
            <w:vAlign w:val="center"/>
          </w:tcPr>
          <w:p w14:paraId="0DBC64B9" w14:textId="77777777" w:rsidR="001D047E" w:rsidRPr="00AC4FBC" w:rsidDel="00110565" w:rsidRDefault="001D047E" w:rsidP="001D047E">
            <w:pPr>
              <w:pStyle w:val="TAC"/>
              <w:rPr>
                <w:rFonts w:cs="Arial"/>
              </w:rPr>
            </w:pPr>
            <w:r w:rsidRPr="00AC4FBC">
              <w:rPr>
                <w:lang w:eastAsia="zh-TW"/>
              </w:rPr>
              <w:t>7</w:t>
            </w:r>
          </w:p>
        </w:tc>
        <w:tc>
          <w:tcPr>
            <w:tcW w:w="557" w:type="pct"/>
            <w:tcBorders>
              <w:bottom w:val="single" w:sz="4" w:space="0" w:color="auto"/>
            </w:tcBorders>
            <w:shd w:val="clear" w:color="auto" w:fill="auto"/>
            <w:vAlign w:val="center"/>
          </w:tcPr>
          <w:p w14:paraId="0F70D404" w14:textId="77777777" w:rsidR="001D047E" w:rsidRPr="00AC4FBC" w:rsidDel="00110565" w:rsidRDefault="001D047E" w:rsidP="001D047E">
            <w:pPr>
              <w:pStyle w:val="TAC"/>
              <w:rPr>
                <w:rFonts w:cs="Arial"/>
              </w:rPr>
            </w:pPr>
            <w:r w:rsidRPr="00AC4FBC">
              <w:rPr>
                <w:lang w:eastAsia="zh-TW"/>
              </w:rPr>
              <w:t>2540</w:t>
            </w:r>
          </w:p>
        </w:tc>
        <w:tc>
          <w:tcPr>
            <w:tcW w:w="542" w:type="pct"/>
            <w:tcBorders>
              <w:bottom w:val="single" w:sz="4" w:space="0" w:color="auto"/>
            </w:tcBorders>
            <w:shd w:val="clear" w:color="auto" w:fill="auto"/>
            <w:vAlign w:val="center"/>
          </w:tcPr>
          <w:p w14:paraId="768269E1" w14:textId="77777777" w:rsidR="001D047E" w:rsidRPr="00AC4FBC" w:rsidDel="00110565" w:rsidRDefault="001D047E" w:rsidP="001D047E">
            <w:pPr>
              <w:pStyle w:val="TAC"/>
              <w:rPr>
                <w:rFonts w:cs="Arial"/>
              </w:rPr>
            </w:pPr>
            <w:r w:rsidRPr="00AC4FBC">
              <w:rPr>
                <w:lang w:eastAsia="zh-TW"/>
              </w:rPr>
              <w:t>5</w:t>
            </w:r>
          </w:p>
        </w:tc>
        <w:tc>
          <w:tcPr>
            <w:tcW w:w="426" w:type="pct"/>
            <w:tcBorders>
              <w:bottom w:val="single" w:sz="4" w:space="0" w:color="auto"/>
            </w:tcBorders>
            <w:shd w:val="clear" w:color="auto" w:fill="auto"/>
            <w:vAlign w:val="center"/>
          </w:tcPr>
          <w:p w14:paraId="0424C112" w14:textId="77777777" w:rsidR="001D047E" w:rsidRPr="00AC4FBC" w:rsidDel="00110565" w:rsidRDefault="001D047E" w:rsidP="001D047E">
            <w:pPr>
              <w:pStyle w:val="TAC"/>
              <w:rPr>
                <w:rFonts w:cs="Arial"/>
              </w:rPr>
            </w:pPr>
            <w:r w:rsidRPr="00AC4FBC">
              <w:rPr>
                <w:lang w:eastAsia="zh-TW"/>
              </w:rPr>
              <w:t>25</w:t>
            </w:r>
          </w:p>
        </w:tc>
        <w:tc>
          <w:tcPr>
            <w:tcW w:w="557" w:type="pct"/>
            <w:tcBorders>
              <w:bottom w:val="single" w:sz="4" w:space="0" w:color="auto"/>
            </w:tcBorders>
            <w:shd w:val="clear" w:color="auto" w:fill="auto"/>
            <w:vAlign w:val="center"/>
          </w:tcPr>
          <w:p w14:paraId="110F8B69" w14:textId="77777777" w:rsidR="001D047E" w:rsidRPr="00AC4FBC" w:rsidDel="00110565" w:rsidRDefault="001D047E" w:rsidP="001D047E">
            <w:pPr>
              <w:pStyle w:val="TAC"/>
              <w:rPr>
                <w:rFonts w:cs="Arial"/>
              </w:rPr>
            </w:pPr>
            <w:r w:rsidRPr="00AC4FBC">
              <w:rPr>
                <w:lang w:eastAsia="zh-TW"/>
              </w:rPr>
              <w:t>2660</w:t>
            </w:r>
          </w:p>
        </w:tc>
        <w:tc>
          <w:tcPr>
            <w:tcW w:w="460" w:type="pct"/>
            <w:tcBorders>
              <w:bottom w:val="single" w:sz="4" w:space="0" w:color="auto"/>
            </w:tcBorders>
            <w:shd w:val="clear" w:color="auto" w:fill="auto"/>
            <w:vAlign w:val="center"/>
          </w:tcPr>
          <w:p w14:paraId="1C63F3A5" w14:textId="77777777" w:rsidR="001D047E" w:rsidRPr="00AC4FBC" w:rsidDel="00110565" w:rsidRDefault="001D047E" w:rsidP="001D047E">
            <w:pPr>
              <w:pStyle w:val="TAC"/>
              <w:rPr>
                <w:rFonts w:cs="Arial"/>
              </w:rPr>
            </w:pPr>
            <w:r w:rsidRPr="00AC4FBC">
              <w:rPr>
                <w:lang w:eastAsia="zh-TW"/>
              </w:rPr>
              <w:t>7.1</w:t>
            </w:r>
          </w:p>
        </w:tc>
        <w:tc>
          <w:tcPr>
            <w:tcW w:w="516" w:type="pct"/>
            <w:tcBorders>
              <w:bottom w:val="single" w:sz="4" w:space="0" w:color="auto"/>
            </w:tcBorders>
            <w:vAlign w:val="center"/>
          </w:tcPr>
          <w:p w14:paraId="4186B2C5" w14:textId="77777777" w:rsidR="001D047E" w:rsidRPr="00AC4FBC" w:rsidDel="00110565" w:rsidRDefault="001D047E" w:rsidP="001D047E">
            <w:pPr>
              <w:pStyle w:val="TAC"/>
              <w:rPr>
                <w:rFonts w:cs="Arial"/>
              </w:rPr>
            </w:pPr>
            <w:r w:rsidRPr="00AC4FBC">
              <w:rPr>
                <w:lang w:eastAsia="zh-TW"/>
              </w:rPr>
              <w:t>IMD4</w:t>
            </w:r>
          </w:p>
        </w:tc>
      </w:tr>
      <w:tr w:rsidR="001D047E" w:rsidRPr="00AC4FBC" w:rsidDel="00110565" w14:paraId="4E6CB60C" w14:textId="77777777" w:rsidTr="001D047E">
        <w:trPr>
          <w:cantSplit/>
          <w:jc w:val="center"/>
        </w:trPr>
        <w:tc>
          <w:tcPr>
            <w:tcW w:w="1332" w:type="pct"/>
            <w:vMerge/>
            <w:tcBorders>
              <w:bottom w:val="nil"/>
            </w:tcBorders>
            <w:shd w:val="clear" w:color="auto" w:fill="auto"/>
            <w:vAlign w:val="center"/>
          </w:tcPr>
          <w:p w14:paraId="74931A4A" w14:textId="77777777" w:rsidR="001D047E" w:rsidRPr="00AC4FBC" w:rsidDel="00110565" w:rsidRDefault="001D047E" w:rsidP="001D047E">
            <w:pPr>
              <w:keepNext/>
              <w:keepLines/>
              <w:spacing w:after="0"/>
              <w:jc w:val="center"/>
              <w:rPr>
                <w:rFonts w:ascii="Arial" w:hAnsi="Arial" w:cs="Arial"/>
                <w:sz w:val="18"/>
              </w:rPr>
            </w:pPr>
          </w:p>
        </w:tc>
        <w:tc>
          <w:tcPr>
            <w:tcW w:w="610" w:type="pct"/>
            <w:tcBorders>
              <w:bottom w:val="single" w:sz="4" w:space="0" w:color="auto"/>
            </w:tcBorders>
            <w:shd w:val="clear" w:color="auto" w:fill="auto"/>
            <w:vAlign w:val="center"/>
          </w:tcPr>
          <w:p w14:paraId="4A64753B" w14:textId="77777777" w:rsidR="001D047E" w:rsidRPr="00AC4FBC" w:rsidDel="00110565" w:rsidRDefault="001D047E" w:rsidP="001D047E">
            <w:pPr>
              <w:pStyle w:val="TAC"/>
              <w:rPr>
                <w:rFonts w:cs="Arial"/>
              </w:rPr>
            </w:pPr>
            <w:r w:rsidRPr="00AC4FBC">
              <w:t>n</w:t>
            </w:r>
            <w:r w:rsidRPr="00AC4FBC">
              <w:rPr>
                <w:lang w:eastAsia="zh-TW"/>
              </w:rPr>
              <w:t>77</w:t>
            </w:r>
          </w:p>
        </w:tc>
        <w:tc>
          <w:tcPr>
            <w:tcW w:w="557" w:type="pct"/>
            <w:tcBorders>
              <w:bottom w:val="single" w:sz="4" w:space="0" w:color="auto"/>
            </w:tcBorders>
            <w:shd w:val="clear" w:color="auto" w:fill="auto"/>
            <w:vAlign w:val="center"/>
          </w:tcPr>
          <w:p w14:paraId="0AF22517" w14:textId="77777777" w:rsidR="001D047E" w:rsidRPr="00AC4FBC" w:rsidDel="00110565" w:rsidRDefault="001D047E" w:rsidP="001D047E">
            <w:pPr>
              <w:pStyle w:val="TAC"/>
              <w:rPr>
                <w:rFonts w:cs="Arial"/>
              </w:rPr>
            </w:pPr>
            <w:r w:rsidRPr="00AC4FBC">
              <w:rPr>
                <w:lang w:eastAsia="zh-TW"/>
              </w:rPr>
              <w:t>3870</w:t>
            </w:r>
          </w:p>
        </w:tc>
        <w:tc>
          <w:tcPr>
            <w:tcW w:w="542" w:type="pct"/>
            <w:tcBorders>
              <w:bottom w:val="single" w:sz="4" w:space="0" w:color="auto"/>
            </w:tcBorders>
            <w:shd w:val="clear" w:color="auto" w:fill="auto"/>
            <w:vAlign w:val="center"/>
          </w:tcPr>
          <w:p w14:paraId="06858FDE" w14:textId="77777777" w:rsidR="001D047E" w:rsidRPr="00AC4FBC" w:rsidDel="00110565" w:rsidRDefault="001D047E" w:rsidP="001D047E">
            <w:pPr>
              <w:pStyle w:val="TAC"/>
              <w:rPr>
                <w:rFonts w:cs="Arial"/>
              </w:rPr>
            </w:pPr>
            <w:r w:rsidRPr="00AC4FBC">
              <w:rPr>
                <w:lang w:eastAsia="zh-TW"/>
              </w:rPr>
              <w:t>10</w:t>
            </w:r>
          </w:p>
        </w:tc>
        <w:tc>
          <w:tcPr>
            <w:tcW w:w="426" w:type="pct"/>
            <w:tcBorders>
              <w:bottom w:val="single" w:sz="4" w:space="0" w:color="auto"/>
            </w:tcBorders>
            <w:shd w:val="clear" w:color="auto" w:fill="auto"/>
            <w:vAlign w:val="center"/>
          </w:tcPr>
          <w:p w14:paraId="4CECE714" w14:textId="77777777" w:rsidR="001D047E" w:rsidRPr="00AC4FBC" w:rsidDel="00110565" w:rsidRDefault="001D047E" w:rsidP="001D047E">
            <w:pPr>
              <w:pStyle w:val="TAC"/>
              <w:rPr>
                <w:rFonts w:cs="Arial"/>
              </w:rPr>
            </w:pPr>
            <w:r w:rsidRPr="00AC4FBC">
              <w:rPr>
                <w:lang w:eastAsia="zh-TW"/>
              </w:rPr>
              <w:t>50</w:t>
            </w:r>
          </w:p>
        </w:tc>
        <w:tc>
          <w:tcPr>
            <w:tcW w:w="557" w:type="pct"/>
            <w:tcBorders>
              <w:bottom w:val="single" w:sz="4" w:space="0" w:color="auto"/>
            </w:tcBorders>
            <w:shd w:val="clear" w:color="auto" w:fill="auto"/>
            <w:vAlign w:val="center"/>
          </w:tcPr>
          <w:p w14:paraId="3769C348" w14:textId="77777777" w:rsidR="001D047E" w:rsidRPr="00AC4FBC" w:rsidDel="00110565" w:rsidRDefault="001D047E" w:rsidP="001D047E">
            <w:pPr>
              <w:pStyle w:val="TAC"/>
              <w:rPr>
                <w:rFonts w:cs="Arial"/>
              </w:rPr>
            </w:pPr>
            <w:r w:rsidRPr="00AC4FBC">
              <w:rPr>
                <w:lang w:eastAsia="zh-TW"/>
              </w:rPr>
              <w:t>3870</w:t>
            </w:r>
          </w:p>
        </w:tc>
        <w:tc>
          <w:tcPr>
            <w:tcW w:w="460" w:type="pct"/>
            <w:tcBorders>
              <w:bottom w:val="single" w:sz="4" w:space="0" w:color="auto"/>
            </w:tcBorders>
            <w:shd w:val="clear" w:color="auto" w:fill="auto"/>
            <w:vAlign w:val="center"/>
          </w:tcPr>
          <w:p w14:paraId="6F7572E7" w14:textId="77777777" w:rsidR="001D047E" w:rsidRPr="00AC4FBC" w:rsidDel="00110565" w:rsidRDefault="001D047E" w:rsidP="001D047E">
            <w:pPr>
              <w:pStyle w:val="TAC"/>
              <w:rPr>
                <w:rFonts w:cs="Arial"/>
              </w:rPr>
            </w:pPr>
            <w:r w:rsidRPr="00AC4FBC">
              <w:rPr>
                <w:lang w:eastAsia="zh-TW"/>
              </w:rPr>
              <w:t>N/A</w:t>
            </w:r>
          </w:p>
        </w:tc>
        <w:tc>
          <w:tcPr>
            <w:tcW w:w="516" w:type="pct"/>
            <w:tcBorders>
              <w:bottom w:val="single" w:sz="4" w:space="0" w:color="auto"/>
            </w:tcBorders>
          </w:tcPr>
          <w:p w14:paraId="07C5E848" w14:textId="77777777" w:rsidR="001D047E" w:rsidRPr="00AC4FBC" w:rsidDel="00110565" w:rsidRDefault="001D047E" w:rsidP="001D047E">
            <w:pPr>
              <w:pStyle w:val="TAC"/>
              <w:rPr>
                <w:rFonts w:cs="Arial"/>
              </w:rPr>
            </w:pPr>
            <w:r w:rsidRPr="00AC4FBC">
              <w:rPr>
                <w:lang w:eastAsia="zh-TW"/>
              </w:rPr>
              <w:t>N/A</w:t>
            </w:r>
          </w:p>
        </w:tc>
      </w:tr>
      <w:tr w:rsidR="001D047E" w:rsidRPr="00AC4FBC" w14:paraId="23BC2BA8" w14:textId="77777777" w:rsidTr="001D047E">
        <w:trPr>
          <w:cantSplit/>
          <w:jc w:val="center"/>
        </w:trPr>
        <w:tc>
          <w:tcPr>
            <w:tcW w:w="1332" w:type="pct"/>
            <w:tcBorders>
              <w:bottom w:val="nil"/>
            </w:tcBorders>
            <w:shd w:val="clear" w:color="auto" w:fill="auto"/>
            <w:vAlign w:val="center"/>
          </w:tcPr>
          <w:p w14:paraId="3B90C46C" w14:textId="77777777" w:rsidR="001D047E" w:rsidRPr="00AC4FBC" w:rsidRDefault="001D047E" w:rsidP="001D047E">
            <w:pPr>
              <w:pStyle w:val="TAC"/>
              <w:rPr>
                <w:rFonts w:eastAsia="MS Mincho"/>
              </w:rPr>
            </w:pPr>
            <w:r w:rsidRPr="00AC4FBC">
              <w:rPr>
                <w:rFonts w:eastAsia="PMingLiU" w:cs="Arial"/>
                <w:szCs w:val="18"/>
                <w:lang w:eastAsia="ja-JP"/>
              </w:rPr>
              <w:t>DC_8A_n1A</w:t>
            </w:r>
          </w:p>
        </w:tc>
        <w:tc>
          <w:tcPr>
            <w:tcW w:w="610" w:type="pct"/>
            <w:tcBorders>
              <w:bottom w:val="single" w:sz="4" w:space="0" w:color="auto"/>
            </w:tcBorders>
            <w:shd w:val="clear" w:color="auto" w:fill="auto"/>
            <w:vAlign w:val="center"/>
          </w:tcPr>
          <w:p w14:paraId="3BCC49D0" w14:textId="77777777" w:rsidR="001D047E" w:rsidRPr="00AC4FBC" w:rsidRDefault="001D047E" w:rsidP="001D047E">
            <w:pPr>
              <w:pStyle w:val="TAC"/>
              <w:rPr>
                <w:rFonts w:eastAsia="MS Mincho"/>
              </w:rPr>
            </w:pPr>
            <w:r w:rsidRPr="00AC4FBC">
              <w:t>8</w:t>
            </w:r>
          </w:p>
        </w:tc>
        <w:tc>
          <w:tcPr>
            <w:tcW w:w="557" w:type="pct"/>
            <w:tcBorders>
              <w:bottom w:val="single" w:sz="4" w:space="0" w:color="auto"/>
            </w:tcBorders>
            <w:shd w:val="clear" w:color="auto" w:fill="auto"/>
            <w:vAlign w:val="center"/>
          </w:tcPr>
          <w:p w14:paraId="27387D97" w14:textId="77777777" w:rsidR="001D047E" w:rsidRPr="00AC4FBC" w:rsidRDefault="001D047E" w:rsidP="001D047E">
            <w:pPr>
              <w:pStyle w:val="TAC"/>
            </w:pPr>
            <w:r w:rsidRPr="00AC4FBC">
              <w:rPr>
                <w:rFonts w:cs="Arial"/>
              </w:rPr>
              <w:t>887.5</w:t>
            </w:r>
          </w:p>
        </w:tc>
        <w:tc>
          <w:tcPr>
            <w:tcW w:w="542" w:type="pct"/>
            <w:tcBorders>
              <w:bottom w:val="single" w:sz="4" w:space="0" w:color="auto"/>
            </w:tcBorders>
            <w:shd w:val="clear" w:color="auto" w:fill="auto"/>
            <w:vAlign w:val="center"/>
          </w:tcPr>
          <w:p w14:paraId="3D36D934" w14:textId="77777777" w:rsidR="001D047E" w:rsidRPr="00AC4FBC" w:rsidRDefault="001D047E" w:rsidP="001D047E">
            <w:pPr>
              <w:pStyle w:val="TAC"/>
              <w:rPr>
                <w:rFonts w:eastAsia="MS Mincho"/>
              </w:rPr>
            </w:pPr>
            <w:r w:rsidRPr="00AC4FBC">
              <w:rPr>
                <w:rFonts w:cs="Arial"/>
              </w:rPr>
              <w:t>5</w:t>
            </w:r>
          </w:p>
        </w:tc>
        <w:tc>
          <w:tcPr>
            <w:tcW w:w="426" w:type="pct"/>
            <w:tcBorders>
              <w:bottom w:val="single" w:sz="4" w:space="0" w:color="auto"/>
            </w:tcBorders>
            <w:shd w:val="clear" w:color="auto" w:fill="auto"/>
            <w:vAlign w:val="center"/>
          </w:tcPr>
          <w:p w14:paraId="7C378770"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7953D4F0" w14:textId="77777777" w:rsidR="001D047E" w:rsidRPr="00AC4FBC" w:rsidRDefault="001D047E" w:rsidP="001D047E">
            <w:pPr>
              <w:pStyle w:val="TAC"/>
            </w:pPr>
            <w:r w:rsidRPr="00AC4FBC">
              <w:rPr>
                <w:rFonts w:cs="Arial"/>
              </w:rPr>
              <w:t>932.5</w:t>
            </w:r>
          </w:p>
        </w:tc>
        <w:tc>
          <w:tcPr>
            <w:tcW w:w="460" w:type="pct"/>
            <w:tcBorders>
              <w:bottom w:val="single" w:sz="4" w:space="0" w:color="auto"/>
            </w:tcBorders>
            <w:shd w:val="clear" w:color="auto" w:fill="auto"/>
            <w:vAlign w:val="center"/>
          </w:tcPr>
          <w:p w14:paraId="201CE1C4"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0F0DE94F" w14:textId="77777777" w:rsidR="001D047E" w:rsidRPr="00AC4FBC" w:rsidRDefault="001D047E" w:rsidP="001D047E">
            <w:pPr>
              <w:pStyle w:val="TAC"/>
            </w:pPr>
            <w:r w:rsidRPr="00AC4FBC">
              <w:t>N/A</w:t>
            </w:r>
          </w:p>
        </w:tc>
      </w:tr>
      <w:tr w:rsidR="001D047E" w:rsidRPr="00AC4FBC" w14:paraId="1D6DD494" w14:textId="77777777" w:rsidTr="001D047E">
        <w:trPr>
          <w:cantSplit/>
          <w:jc w:val="center"/>
        </w:trPr>
        <w:tc>
          <w:tcPr>
            <w:tcW w:w="1332" w:type="pct"/>
            <w:tcBorders>
              <w:top w:val="nil"/>
              <w:bottom w:val="single" w:sz="4" w:space="0" w:color="auto"/>
            </w:tcBorders>
            <w:shd w:val="clear" w:color="auto" w:fill="auto"/>
            <w:vAlign w:val="center"/>
          </w:tcPr>
          <w:p w14:paraId="04E3891A"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80F5F59" w14:textId="77777777" w:rsidR="001D047E" w:rsidRPr="00AC4FBC" w:rsidRDefault="001D047E" w:rsidP="001D047E">
            <w:pPr>
              <w:pStyle w:val="TAC"/>
              <w:rPr>
                <w:rFonts w:eastAsia="MS Mincho"/>
              </w:rPr>
            </w:pPr>
            <w:r w:rsidRPr="00AC4FBC">
              <w:t>n1</w:t>
            </w:r>
          </w:p>
        </w:tc>
        <w:tc>
          <w:tcPr>
            <w:tcW w:w="557" w:type="pct"/>
            <w:tcBorders>
              <w:bottom w:val="single" w:sz="4" w:space="0" w:color="auto"/>
            </w:tcBorders>
            <w:shd w:val="clear" w:color="auto" w:fill="auto"/>
            <w:vAlign w:val="center"/>
          </w:tcPr>
          <w:p w14:paraId="70C995F2" w14:textId="77777777" w:rsidR="001D047E" w:rsidRPr="00AC4FBC" w:rsidRDefault="001D047E" w:rsidP="001D047E">
            <w:pPr>
              <w:pStyle w:val="TAC"/>
            </w:pPr>
            <w:r w:rsidRPr="00AC4FBC">
              <w:rPr>
                <w:rFonts w:cs="Arial"/>
              </w:rPr>
              <w:t>1965</w:t>
            </w:r>
          </w:p>
        </w:tc>
        <w:tc>
          <w:tcPr>
            <w:tcW w:w="542" w:type="pct"/>
            <w:tcBorders>
              <w:bottom w:val="single" w:sz="4" w:space="0" w:color="auto"/>
            </w:tcBorders>
            <w:shd w:val="clear" w:color="auto" w:fill="auto"/>
            <w:vAlign w:val="center"/>
          </w:tcPr>
          <w:p w14:paraId="008A6319" w14:textId="77777777" w:rsidR="001D047E" w:rsidRPr="00AC4FBC" w:rsidRDefault="001D047E" w:rsidP="001D047E">
            <w:pPr>
              <w:pStyle w:val="TAC"/>
              <w:rPr>
                <w:rFonts w:eastAsia="MS Mincho"/>
              </w:rPr>
            </w:pPr>
            <w:r w:rsidRPr="00AC4FBC">
              <w:rPr>
                <w:rFonts w:cs="Arial"/>
              </w:rPr>
              <w:t>5</w:t>
            </w:r>
          </w:p>
        </w:tc>
        <w:tc>
          <w:tcPr>
            <w:tcW w:w="426" w:type="pct"/>
            <w:tcBorders>
              <w:bottom w:val="single" w:sz="4" w:space="0" w:color="auto"/>
            </w:tcBorders>
            <w:shd w:val="clear" w:color="auto" w:fill="auto"/>
            <w:vAlign w:val="center"/>
          </w:tcPr>
          <w:p w14:paraId="58086510"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5519EC61" w14:textId="77777777" w:rsidR="001D047E" w:rsidRPr="00AC4FBC" w:rsidRDefault="001D047E" w:rsidP="001D047E">
            <w:pPr>
              <w:pStyle w:val="TAC"/>
            </w:pPr>
            <w:r w:rsidRPr="00AC4FBC">
              <w:rPr>
                <w:rFonts w:cs="Arial"/>
              </w:rPr>
              <w:t>2155</w:t>
            </w:r>
          </w:p>
        </w:tc>
        <w:tc>
          <w:tcPr>
            <w:tcW w:w="460" w:type="pct"/>
            <w:tcBorders>
              <w:bottom w:val="single" w:sz="4" w:space="0" w:color="auto"/>
            </w:tcBorders>
            <w:shd w:val="clear" w:color="auto" w:fill="auto"/>
            <w:vAlign w:val="center"/>
          </w:tcPr>
          <w:p w14:paraId="5E8E3B2D" w14:textId="77777777" w:rsidR="001D047E" w:rsidRPr="00AC4FBC" w:rsidRDefault="001D047E" w:rsidP="001D047E">
            <w:pPr>
              <w:pStyle w:val="TAC"/>
            </w:pPr>
            <w:r w:rsidRPr="00AC4FBC">
              <w:rPr>
                <w:rFonts w:cs="Arial"/>
              </w:rPr>
              <w:t>6</w:t>
            </w:r>
          </w:p>
        </w:tc>
        <w:tc>
          <w:tcPr>
            <w:tcW w:w="516" w:type="pct"/>
            <w:tcBorders>
              <w:bottom w:val="single" w:sz="4" w:space="0" w:color="auto"/>
            </w:tcBorders>
            <w:vAlign w:val="center"/>
          </w:tcPr>
          <w:p w14:paraId="11810372" w14:textId="77777777" w:rsidR="001D047E" w:rsidRPr="00AC4FBC" w:rsidRDefault="001D047E" w:rsidP="001D047E">
            <w:pPr>
              <w:pStyle w:val="TAC"/>
            </w:pPr>
            <w:r w:rsidRPr="00AC4FBC">
              <w:t>IMD4</w:t>
            </w:r>
          </w:p>
        </w:tc>
      </w:tr>
      <w:tr w:rsidR="001D047E" w:rsidRPr="00AC4FBC" w14:paraId="11ABF881" w14:textId="77777777" w:rsidTr="001D047E">
        <w:trPr>
          <w:cantSplit/>
          <w:jc w:val="center"/>
        </w:trPr>
        <w:tc>
          <w:tcPr>
            <w:tcW w:w="1332" w:type="pct"/>
            <w:tcBorders>
              <w:bottom w:val="nil"/>
            </w:tcBorders>
            <w:shd w:val="clear" w:color="auto" w:fill="auto"/>
            <w:vAlign w:val="center"/>
          </w:tcPr>
          <w:p w14:paraId="1980F308"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2F83567"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07256C70" w14:textId="77777777" w:rsidR="001D047E" w:rsidRPr="00AC4FBC" w:rsidRDefault="001D047E" w:rsidP="001D047E">
            <w:pPr>
              <w:pStyle w:val="TAC"/>
            </w:pPr>
            <w:r w:rsidRPr="00AC4FBC">
              <w:rPr>
                <w:rFonts w:cs="Arial"/>
              </w:rPr>
              <w:t>900</w:t>
            </w:r>
          </w:p>
        </w:tc>
        <w:tc>
          <w:tcPr>
            <w:tcW w:w="542" w:type="pct"/>
            <w:tcBorders>
              <w:bottom w:val="single" w:sz="4" w:space="0" w:color="auto"/>
            </w:tcBorders>
            <w:shd w:val="clear" w:color="auto" w:fill="auto"/>
            <w:vAlign w:val="center"/>
          </w:tcPr>
          <w:p w14:paraId="41BDCB1F"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29264B35"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3D1FEA79" w14:textId="77777777" w:rsidR="001D047E" w:rsidRPr="00AC4FBC" w:rsidRDefault="001D047E" w:rsidP="001D047E">
            <w:pPr>
              <w:pStyle w:val="TAC"/>
            </w:pPr>
            <w:r w:rsidRPr="00AC4FBC">
              <w:rPr>
                <w:rFonts w:cs="Arial"/>
              </w:rPr>
              <w:t>945</w:t>
            </w:r>
          </w:p>
        </w:tc>
        <w:tc>
          <w:tcPr>
            <w:tcW w:w="460" w:type="pct"/>
            <w:tcBorders>
              <w:bottom w:val="single" w:sz="4" w:space="0" w:color="auto"/>
            </w:tcBorders>
            <w:shd w:val="clear" w:color="auto" w:fill="auto"/>
            <w:vAlign w:val="center"/>
          </w:tcPr>
          <w:p w14:paraId="0C7302F8" w14:textId="77777777" w:rsidR="001D047E" w:rsidRPr="00AC4FBC" w:rsidRDefault="001D047E" w:rsidP="001D047E">
            <w:pPr>
              <w:pStyle w:val="TAC"/>
            </w:pPr>
            <w:r w:rsidRPr="00AC4FBC">
              <w:rPr>
                <w:rFonts w:cs="Arial"/>
              </w:rPr>
              <w:t>8</w:t>
            </w:r>
          </w:p>
        </w:tc>
        <w:tc>
          <w:tcPr>
            <w:tcW w:w="516" w:type="pct"/>
            <w:tcBorders>
              <w:bottom w:val="single" w:sz="4" w:space="0" w:color="auto"/>
            </w:tcBorders>
            <w:vAlign w:val="center"/>
          </w:tcPr>
          <w:p w14:paraId="3345A3DC" w14:textId="77777777" w:rsidR="001D047E" w:rsidRPr="00AC4FBC" w:rsidRDefault="001D047E" w:rsidP="001D047E">
            <w:pPr>
              <w:pStyle w:val="TAC"/>
            </w:pPr>
            <w:r w:rsidRPr="00AC4FBC">
              <w:t>IMD4</w:t>
            </w:r>
            <w:r w:rsidRPr="00AC4FBC">
              <w:rPr>
                <w:rFonts w:cs="Arial"/>
                <w:vertAlign w:val="superscript"/>
              </w:rPr>
              <w:t>3</w:t>
            </w:r>
          </w:p>
        </w:tc>
      </w:tr>
      <w:tr w:rsidR="001D047E" w:rsidRPr="00AC4FBC" w14:paraId="6CA310B9" w14:textId="77777777" w:rsidTr="001D047E">
        <w:trPr>
          <w:cantSplit/>
          <w:jc w:val="center"/>
        </w:trPr>
        <w:tc>
          <w:tcPr>
            <w:tcW w:w="1332" w:type="pct"/>
            <w:tcBorders>
              <w:top w:val="nil"/>
              <w:bottom w:val="nil"/>
            </w:tcBorders>
            <w:shd w:val="clear" w:color="auto" w:fill="auto"/>
            <w:vAlign w:val="center"/>
          </w:tcPr>
          <w:p w14:paraId="0D692E94" w14:textId="77777777" w:rsidR="001D047E" w:rsidRPr="00AC4FBC" w:rsidRDefault="001D047E" w:rsidP="001D047E">
            <w:pPr>
              <w:pStyle w:val="TAC"/>
              <w:rPr>
                <w:rFonts w:eastAsia="MS Mincho"/>
              </w:rPr>
            </w:pPr>
            <w:r w:rsidRPr="00AC4FBC">
              <w:rPr>
                <w:rFonts w:eastAsia="PMingLiU" w:cs="Arial"/>
                <w:szCs w:val="18"/>
                <w:lang w:eastAsia="ja-JP"/>
              </w:rPr>
              <w:t>DC_8A_n3A</w:t>
            </w:r>
          </w:p>
        </w:tc>
        <w:tc>
          <w:tcPr>
            <w:tcW w:w="610" w:type="pct"/>
            <w:tcBorders>
              <w:bottom w:val="single" w:sz="4" w:space="0" w:color="auto"/>
            </w:tcBorders>
            <w:shd w:val="clear" w:color="auto" w:fill="auto"/>
            <w:vAlign w:val="center"/>
          </w:tcPr>
          <w:p w14:paraId="172CA2B5"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266AC369" w14:textId="77777777" w:rsidR="001D047E" w:rsidRPr="00AC4FBC" w:rsidRDefault="001D047E" w:rsidP="001D047E">
            <w:pPr>
              <w:pStyle w:val="TAC"/>
            </w:pPr>
            <w:r w:rsidRPr="00AC4FBC">
              <w:rPr>
                <w:rFonts w:cs="Arial"/>
              </w:rPr>
              <w:t>1755</w:t>
            </w:r>
          </w:p>
        </w:tc>
        <w:tc>
          <w:tcPr>
            <w:tcW w:w="542" w:type="pct"/>
            <w:tcBorders>
              <w:bottom w:val="single" w:sz="4" w:space="0" w:color="auto"/>
            </w:tcBorders>
            <w:shd w:val="clear" w:color="auto" w:fill="auto"/>
            <w:vAlign w:val="center"/>
          </w:tcPr>
          <w:p w14:paraId="68D75BD3" w14:textId="77777777" w:rsidR="001D047E" w:rsidRPr="00AC4FBC" w:rsidRDefault="001D047E" w:rsidP="001D047E">
            <w:pPr>
              <w:pStyle w:val="TAC"/>
            </w:pPr>
            <w:r w:rsidRPr="00AC4FBC">
              <w:rPr>
                <w:rFonts w:cs="Arial"/>
              </w:rPr>
              <w:t>10</w:t>
            </w:r>
          </w:p>
        </w:tc>
        <w:tc>
          <w:tcPr>
            <w:tcW w:w="426" w:type="pct"/>
            <w:tcBorders>
              <w:bottom w:val="single" w:sz="4" w:space="0" w:color="auto"/>
            </w:tcBorders>
            <w:shd w:val="clear" w:color="auto" w:fill="auto"/>
            <w:vAlign w:val="center"/>
          </w:tcPr>
          <w:p w14:paraId="28EA8ED6" w14:textId="77777777" w:rsidR="001D047E" w:rsidRPr="00AC4FBC" w:rsidRDefault="001D047E" w:rsidP="001D047E">
            <w:pPr>
              <w:pStyle w:val="TAC"/>
            </w:pPr>
            <w:r w:rsidRPr="00AC4FBC">
              <w:rPr>
                <w:rFonts w:cs="Arial"/>
              </w:rPr>
              <w:t>50</w:t>
            </w:r>
          </w:p>
        </w:tc>
        <w:tc>
          <w:tcPr>
            <w:tcW w:w="557" w:type="pct"/>
            <w:tcBorders>
              <w:bottom w:val="single" w:sz="4" w:space="0" w:color="auto"/>
            </w:tcBorders>
            <w:shd w:val="clear" w:color="auto" w:fill="auto"/>
            <w:vAlign w:val="center"/>
          </w:tcPr>
          <w:p w14:paraId="497671C5" w14:textId="77777777" w:rsidR="001D047E" w:rsidRPr="00AC4FBC" w:rsidRDefault="001D047E" w:rsidP="001D047E">
            <w:pPr>
              <w:pStyle w:val="TAC"/>
            </w:pPr>
            <w:r w:rsidRPr="00AC4FBC">
              <w:rPr>
                <w:rFonts w:cs="Arial"/>
              </w:rPr>
              <w:t>1850</w:t>
            </w:r>
          </w:p>
        </w:tc>
        <w:tc>
          <w:tcPr>
            <w:tcW w:w="460" w:type="pct"/>
            <w:tcBorders>
              <w:bottom w:val="single" w:sz="4" w:space="0" w:color="auto"/>
            </w:tcBorders>
            <w:shd w:val="clear" w:color="auto" w:fill="auto"/>
            <w:vAlign w:val="center"/>
          </w:tcPr>
          <w:p w14:paraId="5FF77E16"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34AD04EF" w14:textId="77777777" w:rsidR="001D047E" w:rsidRPr="00AC4FBC" w:rsidRDefault="001D047E" w:rsidP="001D047E">
            <w:pPr>
              <w:pStyle w:val="TAC"/>
            </w:pPr>
            <w:r w:rsidRPr="00AC4FBC">
              <w:t>N/A</w:t>
            </w:r>
          </w:p>
        </w:tc>
      </w:tr>
      <w:tr w:rsidR="001D047E" w:rsidRPr="00AC4FBC" w14:paraId="3114AD42" w14:textId="77777777" w:rsidTr="001D047E">
        <w:trPr>
          <w:cantSplit/>
          <w:jc w:val="center"/>
        </w:trPr>
        <w:tc>
          <w:tcPr>
            <w:tcW w:w="1332" w:type="pct"/>
            <w:tcBorders>
              <w:top w:val="nil"/>
              <w:bottom w:val="nil"/>
            </w:tcBorders>
            <w:shd w:val="clear" w:color="auto" w:fill="auto"/>
            <w:vAlign w:val="center"/>
          </w:tcPr>
          <w:p w14:paraId="46C5897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33832B0"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3DFD5F35" w14:textId="77777777" w:rsidR="001D047E" w:rsidRPr="00AC4FBC" w:rsidRDefault="001D047E" w:rsidP="001D047E">
            <w:pPr>
              <w:pStyle w:val="TAC"/>
            </w:pPr>
            <w:r w:rsidRPr="00AC4FBC">
              <w:rPr>
                <w:lang w:eastAsia="ja-JP"/>
              </w:rPr>
              <w:t>897.5</w:t>
            </w:r>
          </w:p>
        </w:tc>
        <w:tc>
          <w:tcPr>
            <w:tcW w:w="542" w:type="pct"/>
            <w:tcBorders>
              <w:bottom w:val="single" w:sz="4" w:space="0" w:color="auto"/>
            </w:tcBorders>
            <w:shd w:val="clear" w:color="auto" w:fill="auto"/>
            <w:vAlign w:val="center"/>
          </w:tcPr>
          <w:p w14:paraId="3C3A42DB" w14:textId="77777777" w:rsidR="001D047E" w:rsidRPr="00AC4FBC" w:rsidRDefault="001D047E" w:rsidP="001D047E">
            <w:pPr>
              <w:pStyle w:val="TAC"/>
            </w:pPr>
            <w:r w:rsidRPr="00AC4FBC">
              <w:rPr>
                <w:lang w:eastAsia="ja-JP"/>
              </w:rPr>
              <w:t>5</w:t>
            </w:r>
          </w:p>
        </w:tc>
        <w:tc>
          <w:tcPr>
            <w:tcW w:w="426" w:type="pct"/>
            <w:tcBorders>
              <w:bottom w:val="single" w:sz="4" w:space="0" w:color="auto"/>
            </w:tcBorders>
            <w:shd w:val="clear" w:color="auto" w:fill="auto"/>
            <w:vAlign w:val="center"/>
          </w:tcPr>
          <w:p w14:paraId="222393CB" w14:textId="77777777" w:rsidR="001D047E" w:rsidRPr="00AC4FBC" w:rsidRDefault="001D047E" w:rsidP="001D047E">
            <w:pPr>
              <w:pStyle w:val="TAC"/>
            </w:pPr>
            <w:r w:rsidRPr="00AC4FBC">
              <w:rPr>
                <w:lang w:eastAsia="ja-JP"/>
              </w:rPr>
              <w:t>25</w:t>
            </w:r>
          </w:p>
        </w:tc>
        <w:tc>
          <w:tcPr>
            <w:tcW w:w="557" w:type="pct"/>
            <w:tcBorders>
              <w:bottom w:val="single" w:sz="4" w:space="0" w:color="auto"/>
            </w:tcBorders>
            <w:shd w:val="clear" w:color="auto" w:fill="auto"/>
            <w:vAlign w:val="center"/>
          </w:tcPr>
          <w:p w14:paraId="49E98A1E" w14:textId="77777777" w:rsidR="001D047E" w:rsidRPr="00AC4FBC" w:rsidRDefault="001D047E" w:rsidP="001D047E">
            <w:pPr>
              <w:pStyle w:val="TAC"/>
            </w:pPr>
            <w:r w:rsidRPr="00AC4FBC">
              <w:rPr>
                <w:lang w:eastAsia="ja-JP"/>
              </w:rPr>
              <w:t>942.5</w:t>
            </w:r>
          </w:p>
        </w:tc>
        <w:tc>
          <w:tcPr>
            <w:tcW w:w="460" w:type="pct"/>
            <w:tcBorders>
              <w:bottom w:val="single" w:sz="4" w:space="0" w:color="auto"/>
            </w:tcBorders>
            <w:shd w:val="clear" w:color="auto" w:fill="auto"/>
            <w:vAlign w:val="center"/>
          </w:tcPr>
          <w:p w14:paraId="1F6483A8" w14:textId="77777777" w:rsidR="001D047E" w:rsidRPr="00AC4FBC" w:rsidRDefault="001D047E" w:rsidP="001D047E">
            <w:pPr>
              <w:pStyle w:val="TAC"/>
            </w:pPr>
            <w:r w:rsidRPr="00AC4FBC">
              <w:rPr>
                <w:rFonts w:cs="Arial"/>
                <w:lang w:eastAsia="zh-TW"/>
              </w:rPr>
              <w:t>N/A</w:t>
            </w:r>
          </w:p>
        </w:tc>
        <w:tc>
          <w:tcPr>
            <w:tcW w:w="516" w:type="pct"/>
            <w:tcBorders>
              <w:bottom w:val="single" w:sz="4" w:space="0" w:color="auto"/>
            </w:tcBorders>
            <w:vAlign w:val="center"/>
          </w:tcPr>
          <w:p w14:paraId="6E1B86F1" w14:textId="77777777" w:rsidR="001D047E" w:rsidRPr="00AC4FBC" w:rsidRDefault="001D047E" w:rsidP="001D047E">
            <w:pPr>
              <w:pStyle w:val="TAC"/>
            </w:pPr>
            <w:r w:rsidRPr="00AC4FBC">
              <w:t>N/A</w:t>
            </w:r>
          </w:p>
        </w:tc>
      </w:tr>
      <w:tr w:rsidR="001D047E" w:rsidRPr="00AC4FBC" w14:paraId="61BBF10B" w14:textId="77777777" w:rsidTr="001D047E">
        <w:trPr>
          <w:cantSplit/>
          <w:jc w:val="center"/>
        </w:trPr>
        <w:tc>
          <w:tcPr>
            <w:tcW w:w="1332" w:type="pct"/>
            <w:tcBorders>
              <w:top w:val="nil"/>
              <w:bottom w:val="single" w:sz="4" w:space="0" w:color="auto"/>
            </w:tcBorders>
            <w:shd w:val="clear" w:color="auto" w:fill="auto"/>
            <w:vAlign w:val="center"/>
          </w:tcPr>
          <w:p w14:paraId="0147916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1A2AAE9"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48837BD8" w14:textId="77777777" w:rsidR="001D047E" w:rsidRPr="00AC4FBC" w:rsidRDefault="001D047E" w:rsidP="001D047E">
            <w:pPr>
              <w:pStyle w:val="TAC"/>
            </w:pPr>
            <w:r w:rsidRPr="00AC4FBC">
              <w:rPr>
                <w:lang w:eastAsia="ja-JP"/>
              </w:rPr>
              <w:t>1747.5</w:t>
            </w:r>
          </w:p>
        </w:tc>
        <w:tc>
          <w:tcPr>
            <w:tcW w:w="542" w:type="pct"/>
            <w:tcBorders>
              <w:bottom w:val="single" w:sz="4" w:space="0" w:color="auto"/>
            </w:tcBorders>
            <w:shd w:val="clear" w:color="auto" w:fill="auto"/>
            <w:vAlign w:val="center"/>
          </w:tcPr>
          <w:p w14:paraId="7732F295" w14:textId="77777777" w:rsidR="001D047E" w:rsidRPr="00AC4FBC" w:rsidRDefault="001D047E" w:rsidP="001D047E">
            <w:pPr>
              <w:pStyle w:val="TAC"/>
            </w:pPr>
            <w:r w:rsidRPr="00AC4FBC">
              <w:rPr>
                <w:lang w:eastAsia="ja-JP"/>
              </w:rPr>
              <w:t>10</w:t>
            </w:r>
          </w:p>
        </w:tc>
        <w:tc>
          <w:tcPr>
            <w:tcW w:w="426" w:type="pct"/>
            <w:tcBorders>
              <w:bottom w:val="single" w:sz="4" w:space="0" w:color="auto"/>
            </w:tcBorders>
            <w:shd w:val="clear" w:color="auto" w:fill="auto"/>
            <w:vAlign w:val="center"/>
          </w:tcPr>
          <w:p w14:paraId="78912FDE" w14:textId="77777777" w:rsidR="001D047E" w:rsidRPr="00AC4FBC" w:rsidRDefault="001D047E" w:rsidP="001D047E">
            <w:pPr>
              <w:pStyle w:val="TAC"/>
            </w:pPr>
            <w:r w:rsidRPr="00AC4FBC">
              <w:rPr>
                <w:lang w:eastAsia="ja-JP"/>
              </w:rPr>
              <w:t>50</w:t>
            </w:r>
          </w:p>
        </w:tc>
        <w:tc>
          <w:tcPr>
            <w:tcW w:w="557" w:type="pct"/>
            <w:tcBorders>
              <w:bottom w:val="single" w:sz="4" w:space="0" w:color="auto"/>
            </w:tcBorders>
            <w:shd w:val="clear" w:color="auto" w:fill="auto"/>
            <w:vAlign w:val="center"/>
          </w:tcPr>
          <w:p w14:paraId="74E64DA8" w14:textId="77777777" w:rsidR="001D047E" w:rsidRPr="00AC4FBC" w:rsidRDefault="001D047E" w:rsidP="001D047E">
            <w:pPr>
              <w:pStyle w:val="TAC"/>
            </w:pPr>
            <w:r w:rsidRPr="00AC4FBC">
              <w:rPr>
                <w:lang w:eastAsia="ja-JP"/>
              </w:rPr>
              <w:t>1842.5</w:t>
            </w:r>
          </w:p>
        </w:tc>
        <w:tc>
          <w:tcPr>
            <w:tcW w:w="460" w:type="pct"/>
            <w:tcBorders>
              <w:bottom w:val="single" w:sz="4" w:space="0" w:color="auto"/>
            </w:tcBorders>
            <w:shd w:val="clear" w:color="auto" w:fill="auto"/>
            <w:vAlign w:val="center"/>
          </w:tcPr>
          <w:p w14:paraId="423E2988" w14:textId="77777777" w:rsidR="001D047E" w:rsidRPr="00AC4FBC" w:rsidRDefault="001D047E" w:rsidP="001D047E">
            <w:pPr>
              <w:pStyle w:val="TAC"/>
            </w:pPr>
            <w:r w:rsidRPr="00AC4FBC">
              <w:rPr>
                <w:rFonts w:cs="Arial"/>
                <w:lang w:eastAsia="zh-TW"/>
              </w:rPr>
              <w:t>6.4</w:t>
            </w:r>
          </w:p>
        </w:tc>
        <w:tc>
          <w:tcPr>
            <w:tcW w:w="516" w:type="pct"/>
            <w:tcBorders>
              <w:bottom w:val="single" w:sz="4" w:space="0" w:color="auto"/>
            </w:tcBorders>
            <w:vAlign w:val="center"/>
          </w:tcPr>
          <w:p w14:paraId="65CC17DA" w14:textId="77777777" w:rsidR="001D047E" w:rsidRPr="00AC4FBC" w:rsidRDefault="001D047E" w:rsidP="001D047E">
            <w:pPr>
              <w:pStyle w:val="TAC"/>
            </w:pPr>
            <w:r w:rsidRPr="00AC4FBC">
              <w:t>IMD5</w:t>
            </w:r>
          </w:p>
        </w:tc>
      </w:tr>
      <w:tr w:rsidR="001D047E" w:rsidRPr="00AC4FBC" w14:paraId="3A8B9D44" w14:textId="77777777" w:rsidTr="001D047E">
        <w:trPr>
          <w:cantSplit/>
          <w:jc w:val="center"/>
        </w:trPr>
        <w:tc>
          <w:tcPr>
            <w:tcW w:w="1332" w:type="pct"/>
            <w:vMerge w:val="restart"/>
            <w:tcBorders>
              <w:top w:val="nil"/>
            </w:tcBorders>
            <w:shd w:val="clear" w:color="auto" w:fill="auto"/>
          </w:tcPr>
          <w:p w14:paraId="021B0D97" w14:textId="77777777" w:rsidR="001D047E" w:rsidRPr="00AC4FBC" w:rsidRDefault="001D047E" w:rsidP="001D047E">
            <w:pPr>
              <w:pStyle w:val="TAC"/>
              <w:rPr>
                <w:rFonts w:eastAsia="MS Mincho"/>
              </w:rPr>
            </w:pPr>
            <w:r w:rsidRPr="00AC4FBC">
              <w:rPr>
                <w:rFonts w:eastAsia="PMingLiU" w:cs="Arial"/>
                <w:szCs w:val="18"/>
                <w:lang w:eastAsia="ja-JP"/>
              </w:rPr>
              <w:t>DC_8A_n20A</w:t>
            </w:r>
          </w:p>
        </w:tc>
        <w:tc>
          <w:tcPr>
            <w:tcW w:w="610" w:type="pct"/>
            <w:tcBorders>
              <w:bottom w:val="single" w:sz="4" w:space="0" w:color="auto"/>
            </w:tcBorders>
            <w:shd w:val="clear" w:color="auto" w:fill="auto"/>
          </w:tcPr>
          <w:p w14:paraId="62E4FE1E" w14:textId="77777777" w:rsidR="001D047E" w:rsidRPr="00AC4FBC" w:rsidRDefault="001D047E" w:rsidP="001D047E">
            <w:pPr>
              <w:pStyle w:val="TAC"/>
            </w:pPr>
            <w:r w:rsidRPr="00AC4FBC">
              <w:rPr>
                <w:lang w:eastAsia="zh-CN"/>
              </w:rPr>
              <w:t>n20</w:t>
            </w:r>
          </w:p>
        </w:tc>
        <w:tc>
          <w:tcPr>
            <w:tcW w:w="557" w:type="pct"/>
            <w:tcBorders>
              <w:bottom w:val="single" w:sz="4" w:space="0" w:color="auto"/>
            </w:tcBorders>
            <w:shd w:val="clear" w:color="auto" w:fill="auto"/>
          </w:tcPr>
          <w:p w14:paraId="05F5C1CF" w14:textId="77777777" w:rsidR="001D047E" w:rsidRPr="00AC4FBC" w:rsidRDefault="001D047E" w:rsidP="001D047E">
            <w:pPr>
              <w:pStyle w:val="TAC"/>
              <w:rPr>
                <w:lang w:eastAsia="ja-JP"/>
              </w:rPr>
            </w:pPr>
            <w:r w:rsidRPr="00AC4FBC">
              <w:rPr>
                <w:lang w:eastAsia="zh-CN"/>
              </w:rPr>
              <w:t>849.5</w:t>
            </w:r>
          </w:p>
        </w:tc>
        <w:tc>
          <w:tcPr>
            <w:tcW w:w="542" w:type="pct"/>
            <w:tcBorders>
              <w:bottom w:val="single" w:sz="4" w:space="0" w:color="auto"/>
            </w:tcBorders>
            <w:shd w:val="clear" w:color="auto" w:fill="auto"/>
          </w:tcPr>
          <w:p w14:paraId="4018E4D0"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160EC566"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4FB7989F" w14:textId="77777777" w:rsidR="001D047E" w:rsidRPr="00AC4FBC" w:rsidRDefault="001D047E" w:rsidP="001D047E">
            <w:pPr>
              <w:pStyle w:val="TAC"/>
              <w:rPr>
                <w:lang w:eastAsia="ja-JP"/>
              </w:rPr>
            </w:pPr>
            <w:r w:rsidRPr="00AC4FBC">
              <w:rPr>
                <w:lang w:eastAsia="zh-CN"/>
              </w:rPr>
              <w:t>808.5</w:t>
            </w:r>
          </w:p>
        </w:tc>
        <w:tc>
          <w:tcPr>
            <w:tcW w:w="460" w:type="pct"/>
            <w:tcBorders>
              <w:bottom w:val="single" w:sz="4" w:space="0" w:color="auto"/>
            </w:tcBorders>
            <w:shd w:val="clear" w:color="auto" w:fill="auto"/>
          </w:tcPr>
          <w:p w14:paraId="5166D8F0" w14:textId="77777777" w:rsidR="001D047E" w:rsidRPr="00AC4FBC" w:rsidRDefault="001D047E" w:rsidP="001D047E">
            <w:pPr>
              <w:pStyle w:val="TAC"/>
              <w:rPr>
                <w:rFonts w:cs="Arial"/>
                <w:lang w:eastAsia="zh-TW"/>
              </w:rPr>
            </w:pPr>
            <w:r w:rsidRPr="00AC4FBC">
              <w:rPr>
                <w:lang w:eastAsia="zh-CN"/>
              </w:rPr>
              <w:t>25</w:t>
            </w:r>
          </w:p>
        </w:tc>
        <w:tc>
          <w:tcPr>
            <w:tcW w:w="516" w:type="pct"/>
            <w:tcBorders>
              <w:bottom w:val="single" w:sz="4" w:space="0" w:color="auto"/>
            </w:tcBorders>
          </w:tcPr>
          <w:p w14:paraId="719D4C78" w14:textId="77777777" w:rsidR="001D047E" w:rsidRPr="00AC4FBC" w:rsidRDefault="001D047E" w:rsidP="001D047E">
            <w:pPr>
              <w:pStyle w:val="TAC"/>
            </w:pPr>
            <w:r w:rsidRPr="00AC4FBC">
              <w:rPr>
                <w:lang w:eastAsia="zh-CN"/>
              </w:rPr>
              <w:t>IMD3</w:t>
            </w:r>
            <w:r w:rsidRPr="00AC4FBC">
              <w:rPr>
                <w:vertAlign w:val="superscript"/>
                <w:lang w:eastAsia="zh-TW"/>
              </w:rPr>
              <w:t>3</w:t>
            </w:r>
          </w:p>
        </w:tc>
      </w:tr>
      <w:tr w:rsidR="001D047E" w:rsidRPr="00AC4FBC" w14:paraId="2E263232" w14:textId="77777777" w:rsidTr="001D047E">
        <w:trPr>
          <w:cantSplit/>
          <w:jc w:val="center"/>
        </w:trPr>
        <w:tc>
          <w:tcPr>
            <w:tcW w:w="1332" w:type="pct"/>
            <w:vMerge/>
            <w:shd w:val="clear" w:color="auto" w:fill="auto"/>
            <w:vAlign w:val="center"/>
          </w:tcPr>
          <w:p w14:paraId="191D1558"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0BC88A11" w14:textId="77777777" w:rsidR="001D047E" w:rsidRPr="00AC4FBC" w:rsidRDefault="001D047E" w:rsidP="001D047E">
            <w:pPr>
              <w:pStyle w:val="TAC"/>
            </w:pPr>
            <w:r w:rsidRPr="00AC4FBC">
              <w:rPr>
                <w:lang w:eastAsia="zh-CN"/>
              </w:rPr>
              <w:t>8</w:t>
            </w:r>
          </w:p>
        </w:tc>
        <w:tc>
          <w:tcPr>
            <w:tcW w:w="557" w:type="pct"/>
            <w:tcBorders>
              <w:bottom w:val="single" w:sz="4" w:space="0" w:color="auto"/>
            </w:tcBorders>
            <w:shd w:val="clear" w:color="auto" w:fill="auto"/>
          </w:tcPr>
          <w:p w14:paraId="27657163" w14:textId="77777777" w:rsidR="001D047E" w:rsidRPr="00AC4FBC" w:rsidRDefault="001D047E" w:rsidP="001D047E">
            <w:pPr>
              <w:pStyle w:val="TAC"/>
              <w:rPr>
                <w:lang w:eastAsia="ja-JP"/>
              </w:rPr>
            </w:pPr>
            <w:r w:rsidRPr="00AC4FBC">
              <w:rPr>
                <w:lang w:eastAsia="zh-CN"/>
              </w:rPr>
              <w:t>890.5</w:t>
            </w:r>
          </w:p>
        </w:tc>
        <w:tc>
          <w:tcPr>
            <w:tcW w:w="542" w:type="pct"/>
            <w:tcBorders>
              <w:bottom w:val="single" w:sz="4" w:space="0" w:color="auto"/>
            </w:tcBorders>
            <w:shd w:val="clear" w:color="auto" w:fill="auto"/>
          </w:tcPr>
          <w:p w14:paraId="79BBBA2E"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31E26109"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54B16684" w14:textId="77777777" w:rsidR="001D047E" w:rsidRPr="00AC4FBC" w:rsidRDefault="001D047E" w:rsidP="001D047E">
            <w:pPr>
              <w:pStyle w:val="TAC"/>
              <w:rPr>
                <w:lang w:eastAsia="ja-JP"/>
              </w:rPr>
            </w:pPr>
            <w:r w:rsidRPr="00AC4FBC">
              <w:rPr>
                <w:lang w:eastAsia="zh-CN"/>
              </w:rPr>
              <w:t>935.5</w:t>
            </w:r>
          </w:p>
        </w:tc>
        <w:tc>
          <w:tcPr>
            <w:tcW w:w="460" w:type="pct"/>
            <w:tcBorders>
              <w:bottom w:val="single" w:sz="4" w:space="0" w:color="auto"/>
            </w:tcBorders>
            <w:shd w:val="clear" w:color="auto" w:fill="auto"/>
          </w:tcPr>
          <w:p w14:paraId="34B6C466" w14:textId="77777777" w:rsidR="001D047E" w:rsidRPr="00AC4FBC" w:rsidRDefault="001D047E" w:rsidP="001D047E">
            <w:pPr>
              <w:pStyle w:val="TAC"/>
              <w:rPr>
                <w:rFonts w:cs="Arial"/>
                <w:lang w:eastAsia="zh-TW"/>
              </w:rPr>
            </w:pPr>
            <w:r w:rsidRPr="00AC4FBC">
              <w:rPr>
                <w:lang w:eastAsia="zh-TW"/>
              </w:rPr>
              <w:t>N/A</w:t>
            </w:r>
          </w:p>
        </w:tc>
        <w:tc>
          <w:tcPr>
            <w:tcW w:w="516" w:type="pct"/>
            <w:tcBorders>
              <w:bottom w:val="single" w:sz="4" w:space="0" w:color="auto"/>
            </w:tcBorders>
          </w:tcPr>
          <w:p w14:paraId="62994CDA" w14:textId="77777777" w:rsidR="001D047E" w:rsidRPr="00AC4FBC" w:rsidRDefault="001D047E" w:rsidP="001D047E">
            <w:pPr>
              <w:pStyle w:val="TAC"/>
            </w:pPr>
            <w:r w:rsidRPr="00AC4FBC">
              <w:rPr>
                <w:lang w:eastAsia="zh-TW"/>
              </w:rPr>
              <w:t>N/A</w:t>
            </w:r>
          </w:p>
        </w:tc>
      </w:tr>
      <w:tr w:rsidR="001D047E" w:rsidRPr="00AC4FBC" w14:paraId="211AB6F2" w14:textId="77777777" w:rsidTr="001D047E">
        <w:trPr>
          <w:cantSplit/>
          <w:jc w:val="center"/>
        </w:trPr>
        <w:tc>
          <w:tcPr>
            <w:tcW w:w="1332" w:type="pct"/>
            <w:vMerge/>
            <w:shd w:val="clear" w:color="auto" w:fill="auto"/>
            <w:vAlign w:val="center"/>
          </w:tcPr>
          <w:p w14:paraId="0A606A54"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2FDBDAE7" w14:textId="77777777" w:rsidR="001D047E" w:rsidRPr="00AC4FBC" w:rsidRDefault="001D047E" w:rsidP="001D047E">
            <w:pPr>
              <w:pStyle w:val="TAC"/>
            </w:pPr>
            <w:r w:rsidRPr="00AC4FBC">
              <w:rPr>
                <w:lang w:eastAsia="zh-CN"/>
              </w:rPr>
              <w:t>n20</w:t>
            </w:r>
          </w:p>
        </w:tc>
        <w:tc>
          <w:tcPr>
            <w:tcW w:w="557" w:type="pct"/>
            <w:tcBorders>
              <w:bottom w:val="single" w:sz="4" w:space="0" w:color="auto"/>
            </w:tcBorders>
            <w:shd w:val="clear" w:color="auto" w:fill="auto"/>
          </w:tcPr>
          <w:p w14:paraId="2069A736" w14:textId="77777777" w:rsidR="001D047E" w:rsidRPr="00AC4FBC" w:rsidRDefault="001D047E" w:rsidP="001D047E">
            <w:pPr>
              <w:pStyle w:val="TAC"/>
              <w:rPr>
                <w:lang w:eastAsia="ja-JP"/>
              </w:rPr>
            </w:pPr>
            <w:r w:rsidRPr="00AC4FBC">
              <w:rPr>
                <w:lang w:eastAsia="zh-CN"/>
              </w:rPr>
              <w:t>847.5</w:t>
            </w:r>
          </w:p>
        </w:tc>
        <w:tc>
          <w:tcPr>
            <w:tcW w:w="542" w:type="pct"/>
            <w:tcBorders>
              <w:bottom w:val="single" w:sz="4" w:space="0" w:color="auto"/>
            </w:tcBorders>
            <w:shd w:val="clear" w:color="auto" w:fill="auto"/>
          </w:tcPr>
          <w:p w14:paraId="10408D8C"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1782FFEA"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17A0757F" w14:textId="77777777" w:rsidR="001D047E" w:rsidRPr="00AC4FBC" w:rsidRDefault="001D047E" w:rsidP="001D047E">
            <w:pPr>
              <w:pStyle w:val="TAC"/>
              <w:rPr>
                <w:lang w:eastAsia="ja-JP"/>
              </w:rPr>
            </w:pPr>
            <w:r w:rsidRPr="00AC4FBC">
              <w:rPr>
                <w:lang w:eastAsia="zh-CN"/>
              </w:rPr>
              <w:t>806.5</w:t>
            </w:r>
          </w:p>
        </w:tc>
        <w:tc>
          <w:tcPr>
            <w:tcW w:w="460" w:type="pct"/>
            <w:tcBorders>
              <w:bottom w:val="single" w:sz="4" w:space="0" w:color="auto"/>
            </w:tcBorders>
            <w:shd w:val="clear" w:color="auto" w:fill="auto"/>
          </w:tcPr>
          <w:p w14:paraId="01C8598A" w14:textId="77777777" w:rsidR="001D047E" w:rsidRPr="00AC4FBC" w:rsidRDefault="001D047E" w:rsidP="001D047E">
            <w:pPr>
              <w:pStyle w:val="TAC"/>
              <w:rPr>
                <w:rFonts w:cs="Arial"/>
                <w:lang w:eastAsia="zh-TW"/>
              </w:rPr>
            </w:pPr>
            <w:r w:rsidRPr="00AC4FBC">
              <w:rPr>
                <w:rFonts w:cs="Arial"/>
              </w:rPr>
              <w:t>N/A</w:t>
            </w:r>
          </w:p>
        </w:tc>
        <w:tc>
          <w:tcPr>
            <w:tcW w:w="516" w:type="pct"/>
            <w:tcBorders>
              <w:bottom w:val="single" w:sz="4" w:space="0" w:color="auto"/>
            </w:tcBorders>
          </w:tcPr>
          <w:p w14:paraId="7E1FB2C9" w14:textId="77777777" w:rsidR="001D047E" w:rsidRPr="00AC4FBC" w:rsidRDefault="001D047E" w:rsidP="001D047E">
            <w:pPr>
              <w:pStyle w:val="TAC"/>
            </w:pPr>
            <w:r w:rsidRPr="00AC4FBC">
              <w:t>N/A</w:t>
            </w:r>
          </w:p>
        </w:tc>
      </w:tr>
      <w:tr w:rsidR="001D047E" w:rsidRPr="00AC4FBC" w14:paraId="0AC81D72" w14:textId="77777777" w:rsidTr="001D047E">
        <w:trPr>
          <w:cantSplit/>
          <w:jc w:val="center"/>
        </w:trPr>
        <w:tc>
          <w:tcPr>
            <w:tcW w:w="1332" w:type="pct"/>
            <w:vMerge/>
            <w:tcBorders>
              <w:bottom w:val="single" w:sz="4" w:space="0" w:color="auto"/>
            </w:tcBorders>
            <w:shd w:val="clear" w:color="auto" w:fill="auto"/>
            <w:vAlign w:val="center"/>
          </w:tcPr>
          <w:p w14:paraId="18E917F1"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41482A9A" w14:textId="77777777" w:rsidR="001D047E" w:rsidRPr="00AC4FBC" w:rsidRDefault="001D047E" w:rsidP="001D047E">
            <w:pPr>
              <w:pStyle w:val="TAC"/>
            </w:pPr>
            <w:r w:rsidRPr="00AC4FBC">
              <w:rPr>
                <w:lang w:eastAsia="zh-CN"/>
              </w:rPr>
              <w:t>8</w:t>
            </w:r>
          </w:p>
        </w:tc>
        <w:tc>
          <w:tcPr>
            <w:tcW w:w="557" w:type="pct"/>
            <w:tcBorders>
              <w:bottom w:val="single" w:sz="4" w:space="0" w:color="auto"/>
            </w:tcBorders>
            <w:shd w:val="clear" w:color="auto" w:fill="auto"/>
          </w:tcPr>
          <w:p w14:paraId="08973CAD" w14:textId="77777777" w:rsidR="001D047E" w:rsidRPr="00AC4FBC" w:rsidRDefault="001D047E" w:rsidP="001D047E">
            <w:pPr>
              <w:pStyle w:val="TAC"/>
              <w:rPr>
                <w:lang w:eastAsia="ja-JP"/>
              </w:rPr>
            </w:pPr>
            <w:r w:rsidRPr="00AC4FBC">
              <w:rPr>
                <w:lang w:eastAsia="zh-CN"/>
              </w:rPr>
              <w:t>892.5</w:t>
            </w:r>
          </w:p>
        </w:tc>
        <w:tc>
          <w:tcPr>
            <w:tcW w:w="542" w:type="pct"/>
            <w:tcBorders>
              <w:bottom w:val="single" w:sz="4" w:space="0" w:color="auto"/>
            </w:tcBorders>
            <w:shd w:val="clear" w:color="auto" w:fill="auto"/>
          </w:tcPr>
          <w:p w14:paraId="2CFF6D73" w14:textId="77777777" w:rsidR="001D047E" w:rsidRPr="00AC4FBC" w:rsidRDefault="001D047E" w:rsidP="001D047E">
            <w:pPr>
              <w:pStyle w:val="TAC"/>
              <w:rPr>
                <w:lang w:eastAsia="ja-JP"/>
              </w:rPr>
            </w:pPr>
            <w:r w:rsidRPr="00AC4FBC">
              <w:rPr>
                <w:lang w:eastAsia="zh-CN"/>
              </w:rPr>
              <w:t>5</w:t>
            </w:r>
          </w:p>
        </w:tc>
        <w:tc>
          <w:tcPr>
            <w:tcW w:w="426" w:type="pct"/>
            <w:tcBorders>
              <w:bottom w:val="single" w:sz="4" w:space="0" w:color="auto"/>
            </w:tcBorders>
            <w:shd w:val="clear" w:color="auto" w:fill="auto"/>
          </w:tcPr>
          <w:p w14:paraId="5E169BE2" w14:textId="77777777" w:rsidR="001D047E" w:rsidRPr="00AC4FBC" w:rsidRDefault="001D047E" w:rsidP="001D047E">
            <w:pPr>
              <w:pStyle w:val="TAC"/>
              <w:rPr>
                <w:lang w:eastAsia="ja-JP"/>
              </w:rPr>
            </w:pPr>
            <w:r w:rsidRPr="00AC4FBC">
              <w:rPr>
                <w:lang w:eastAsia="zh-CN"/>
              </w:rPr>
              <w:t>25</w:t>
            </w:r>
          </w:p>
        </w:tc>
        <w:tc>
          <w:tcPr>
            <w:tcW w:w="557" w:type="pct"/>
            <w:tcBorders>
              <w:bottom w:val="single" w:sz="4" w:space="0" w:color="auto"/>
            </w:tcBorders>
            <w:shd w:val="clear" w:color="auto" w:fill="auto"/>
          </w:tcPr>
          <w:p w14:paraId="24671567" w14:textId="77777777" w:rsidR="001D047E" w:rsidRPr="00AC4FBC" w:rsidRDefault="001D047E" w:rsidP="001D047E">
            <w:pPr>
              <w:pStyle w:val="TAC"/>
              <w:rPr>
                <w:lang w:eastAsia="ja-JP"/>
              </w:rPr>
            </w:pPr>
            <w:r w:rsidRPr="00AC4FBC">
              <w:rPr>
                <w:lang w:eastAsia="zh-CN"/>
              </w:rPr>
              <w:t>937.5</w:t>
            </w:r>
          </w:p>
        </w:tc>
        <w:tc>
          <w:tcPr>
            <w:tcW w:w="460" w:type="pct"/>
            <w:tcBorders>
              <w:bottom w:val="single" w:sz="4" w:space="0" w:color="auto"/>
            </w:tcBorders>
            <w:shd w:val="clear" w:color="auto" w:fill="auto"/>
          </w:tcPr>
          <w:p w14:paraId="21ACE444" w14:textId="77777777" w:rsidR="001D047E" w:rsidRPr="00AC4FBC" w:rsidRDefault="001D047E" w:rsidP="001D047E">
            <w:pPr>
              <w:pStyle w:val="TAC"/>
              <w:rPr>
                <w:rFonts w:cs="Arial"/>
                <w:lang w:eastAsia="zh-TW"/>
              </w:rPr>
            </w:pPr>
            <w:r w:rsidRPr="00AC4FBC">
              <w:rPr>
                <w:lang w:eastAsia="zh-CN"/>
              </w:rPr>
              <w:t>25</w:t>
            </w:r>
          </w:p>
        </w:tc>
        <w:tc>
          <w:tcPr>
            <w:tcW w:w="516" w:type="pct"/>
            <w:tcBorders>
              <w:bottom w:val="single" w:sz="4" w:space="0" w:color="auto"/>
            </w:tcBorders>
          </w:tcPr>
          <w:p w14:paraId="00BDC200" w14:textId="77777777" w:rsidR="001D047E" w:rsidRPr="00AC4FBC" w:rsidRDefault="001D047E" w:rsidP="001D047E">
            <w:pPr>
              <w:pStyle w:val="TAC"/>
            </w:pPr>
            <w:r w:rsidRPr="00AC4FBC">
              <w:rPr>
                <w:lang w:eastAsia="zh-CN"/>
              </w:rPr>
              <w:t>IMD3</w:t>
            </w:r>
            <w:r w:rsidRPr="00AC4FBC">
              <w:rPr>
                <w:vertAlign w:val="superscript"/>
                <w:lang w:eastAsia="zh-TW"/>
              </w:rPr>
              <w:t>3</w:t>
            </w:r>
          </w:p>
        </w:tc>
      </w:tr>
      <w:tr w:rsidR="001D047E" w:rsidRPr="00AC4FBC" w14:paraId="0C4E9B5C" w14:textId="77777777" w:rsidTr="001D047E">
        <w:trPr>
          <w:cantSplit/>
          <w:jc w:val="center"/>
        </w:trPr>
        <w:tc>
          <w:tcPr>
            <w:tcW w:w="1332" w:type="pct"/>
            <w:tcBorders>
              <w:bottom w:val="nil"/>
            </w:tcBorders>
            <w:shd w:val="clear" w:color="auto" w:fill="auto"/>
            <w:vAlign w:val="center"/>
          </w:tcPr>
          <w:p w14:paraId="3A1E4EAB" w14:textId="77777777" w:rsidR="001D047E" w:rsidRPr="00AC4FBC" w:rsidRDefault="001D047E" w:rsidP="001D047E">
            <w:pPr>
              <w:pStyle w:val="TAC"/>
              <w:rPr>
                <w:rFonts w:eastAsia="MS Mincho"/>
              </w:rPr>
            </w:pPr>
            <w:r w:rsidRPr="00AC4FBC">
              <w:rPr>
                <w:lang w:eastAsia="fi-FI"/>
              </w:rPr>
              <w:t>DC_8A_n41A</w:t>
            </w:r>
          </w:p>
        </w:tc>
        <w:tc>
          <w:tcPr>
            <w:tcW w:w="610" w:type="pct"/>
            <w:tcBorders>
              <w:bottom w:val="single" w:sz="4" w:space="0" w:color="auto"/>
            </w:tcBorders>
            <w:shd w:val="clear" w:color="auto" w:fill="auto"/>
            <w:vAlign w:val="center"/>
          </w:tcPr>
          <w:p w14:paraId="37BCDA90" w14:textId="77777777" w:rsidR="001D047E" w:rsidRPr="00AC4FBC" w:rsidRDefault="001D047E" w:rsidP="001D047E">
            <w:pPr>
              <w:pStyle w:val="TAC"/>
              <w:rPr>
                <w:rFonts w:eastAsia="MS Mincho"/>
              </w:rPr>
            </w:pPr>
            <w:r w:rsidRPr="00AC4FBC">
              <w:rPr>
                <w:kern w:val="24"/>
              </w:rPr>
              <w:t xml:space="preserve">8 </w:t>
            </w:r>
          </w:p>
        </w:tc>
        <w:tc>
          <w:tcPr>
            <w:tcW w:w="557" w:type="pct"/>
            <w:tcBorders>
              <w:bottom w:val="single" w:sz="4" w:space="0" w:color="auto"/>
            </w:tcBorders>
            <w:shd w:val="clear" w:color="auto" w:fill="auto"/>
            <w:vAlign w:val="center"/>
          </w:tcPr>
          <w:p w14:paraId="63199FC6" w14:textId="77777777" w:rsidR="001D047E" w:rsidRPr="00AC4FBC" w:rsidRDefault="001D047E" w:rsidP="001D047E">
            <w:pPr>
              <w:pStyle w:val="TAC"/>
            </w:pPr>
            <w:r w:rsidRPr="00AC4FBC">
              <w:t>882.5</w:t>
            </w:r>
          </w:p>
        </w:tc>
        <w:tc>
          <w:tcPr>
            <w:tcW w:w="542" w:type="pct"/>
            <w:tcBorders>
              <w:bottom w:val="single" w:sz="4" w:space="0" w:color="auto"/>
            </w:tcBorders>
            <w:shd w:val="clear" w:color="auto" w:fill="auto"/>
            <w:vAlign w:val="center"/>
          </w:tcPr>
          <w:p w14:paraId="69136A7C"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8E9050B" w14:textId="77777777" w:rsidR="001D047E" w:rsidRPr="00AC4FBC" w:rsidRDefault="001D047E" w:rsidP="001D047E">
            <w:pPr>
              <w:pStyle w:val="TAC"/>
            </w:pPr>
            <w:r w:rsidRPr="00AC4FBC">
              <w:rPr>
                <w:kern w:val="24"/>
              </w:rPr>
              <w:t>25</w:t>
            </w:r>
          </w:p>
        </w:tc>
        <w:tc>
          <w:tcPr>
            <w:tcW w:w="557" w:type="pct"/>
            <w:tcBorders>
              <w:bottom w:val="single" w:sz="4" w:space="0" w:color="auto"/>
            </w:tcBorders>
            <w:shd w:val="clear" w:color="auto" w:fill="auto"/>
            <w:vAlign w:val="center"/>
          </w:tcPr>
          <w:p w14:paraId="0E73435A" w14:textId="77777777" w:rsidR="001D047E" w:rsidRPr="00AC4FBC" w:rsidRDefault="001D047E" w:rsidP="001D047E">
            <w:pPr>
              <w:pStyle w:val="TAC"/>
            </w:pPr>
            <w:r w:rsidRPr="00AC4FBC">
              <w:t>927.5</w:t>
            </w:r>
          </w:p>
        </w:tc>
        <w:tc>
          <w:tcPr>
            <w:tcW w:w="460" w:type="pct"/>
            <w:tcBorders>
              <w:bottom w:val="single" w:sz="4" w:space="0" w:color="auto"/>
            </w:tcBorders>
            <w:shd w:val="clear" w:color="auto" w:fill="auto"/>
            <w:vAlign w:val="center"/>
          </w:tcPr>
          <w:p w14:paraId="76EB8AB1" w14:textId="77777777" w:rsidR="001D047E" w:rsidRPr="00AC4FBC" w:rsidRDefault="001D047E" w:rsidP="001D047E">
            <w:pPr>
              <w:pStyle w:val="TAC"/>
            </w:pPr>
            <w:r w:rsidRPr="00AC4FBC">
              <w:rPr>
                <w:kern w:val="24"/>
              </w:rPr>
              <w:t>12.1</w:t>
            </w:r>
          </w:p>
        </w:tc>
        <w:tc>
          <w:tcPr>
            <w:tcW w:w="516" w:type="pct"/>
            <w:tcBorders>
              <w:bottom w:val="single" w:sz="4" w:space="0" w:color="auto"/>
            </w:tcBorders>
          </w:tcPr>
          <w:p w14:paraId="45348E94" w14:textId="77777777" w:rsidR="001D047E" w:rsidRPr="00AC4FBC" w:rsidRDefault="001D047E" w:rsidP="001D047E">
            <w:pPr>
              <w:pStyle w:val="TAC"/>
            </w:pPr>
            <w:r w:rsidRPr="00AC4FBC">
              <w:rPr>
                <w:lang w:eastAsia="ja-JP"/>
              </w:rPr>
              <w:t>IMD3</w:t>
            </w:r>
            <w:r w:rsidRPr="00AC4FBC">
              <w:rPr>
                <w:rFonts w:ascii="Yu Mincho" w:eastAsia="Yu Mincho" w:hAnsi="Yu Mincho"/>
                <w:vertAlign w:val="superscript"/>
                <w:lang w:eastAsia="ja-JP"/>
              </w:rPr>
              <w:t>3</w:t>
            </w:r>
          </w:p>
        </w:tc>
      </w:tr>
      <w:tr w:rsidR="001D047E" w:rsidRPr="00AC4FBC" w14:paraId="1582C524" w14:textId="77777777" w:rsidTr="001D047E">
        <w:trPr>
          <w:cantSplit/>
          <w:jc w:val="center"/>
        </w:trPr>
        <w:tc>
          <w:tcPr>
            <w:tcW w:w="1332" w:type="pct"/>
            <w:tcBorders>
              <w:top w:val="nil"/>
              <w:bottom w:val="single" w:sz="4" w:space="0" w:color="auto"/>
            </w:tcBorders>
            <w:shd w:val="clear" w:color="auto" w:fill="auto"/>
            <w:vAlign w:val="center"/>
          </w:tcPr>
          <w:p w14:paraId="3EAAD8D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B4E51DB" w14:textId="77777777" w:rsidR="001D047E" w:rsidRPr="00AC4FBC" w:rsidRDefault="001D047E" w:rsidP="001D047E">
            <w:pPr>
              <w:pStyle w:val="TAC"/>
              <w:rPr>
                <w:rFonts w:eastAsia="MS Mincho"/>
              </w:rPr>
            </w:pPr>
            <w:r w:rsidRPr="00AC4FBC">
              <w:rPr>
                <w:kern w:val="24"/>
              </w:rPr>
              <w:t>n41</w:t>
            </w:r>
          </w:p>
        </w:tc>
        <w:tc>
          <w:tcPr>
            <w:tcW w:w="557" w:type="pct"/>
            <w:tcBorders>
              <w:bottom w:val="single" w:sz="4" w:space="0" w:color="auto"/>
            </w:tcBorders>
            <w:shd w:val="clear" w:color="auto" w:fill="auto"/>
            <w:vAlign w:val="center"/>
          </w:tcPr>
          <w:p w14:paraId="46A7018B" w14:textId="77777777" w:rsidR="001D047E" w:rsidRPr="00AC4FBC" w:rsidRDefault="001D047E" w:rsidP="001D047E">
            <w:pPr>
              <w:pStyle w:val="TAC"/>
            </w:pPr>
            <w:r w:rsidRPr="00AC4FBC">
              <w:t>2685</w:t>
            </w:r>
          </w:p>
        </w:tc>
        <w:tc>
          <w:tcPr>
            <w:tcW w:w="542" w:type="pct"/>
            <w:tcBorders>
              <w:bottom w:val="single" w:sz="4" w:space="0" w:color="auto"/>
            </w:tcBorders>
            <w:shd w:val="clear" w:color="auto" w:fill="auto"/>
            <w:vAlign w:val="center"/>
          </w:tcPr>
          <w:p w14:paraId="0FF31A2D"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7C3FDA4E" w14:textId="77777777" w:rsidR="001D047E" w:rsidRPr="00AC4FBC" w:rsidRDefault="001D047E" w:rsidP="001D047E">
            <w:pPr>
              <w:pStyle w:val="TAC"/>
            </w:pPr>
            <w:r w:rsidRPr="00AC4FBC">
              <w:rPr>
                <w:kern w:val="24"/>
              </w:rPr>
              <w:t>50</w:t>
            </w:r>
          </w:p>
        </w:tc>
        <w:tc>
          <w:tcPr>
            <w:tcW w:w="557" w:type="pct"/>
            <w:tcBorders>
              <w:bottom w:val="single" w:sz="4" w:space="0" w:color="auto"/>
            </w:tcBorders>
            <w:shd w:val="clear" w:color="auto" w:fill="auto"/>
            <w:vAlign w:val="center"/>
          </w:tcPr>
          <w:p w14:paraId="38A6D7C0" w14:textId="77777777" w:rsidR="001D047E" w:rsidRPr="00AC4FBC" w:rsidRDefault="001D047E" w:rsidP="001D047E">
            <w:pPr>
              <w:pStyle w:val="TAC"/>
            </w:pPr>
            <w:r w:rsidRPr="00AC4FBC">
              <w:t>2685</w:t>
            </w:r>
          </w:p>
        </w:tc>
        <w:tc>
          <w:tcPr>
            <w:tcW w:w="460" w:type="pct"/>
            <w:tcBorders>
              <w:bottom w:val="single" w:sz="4" w:space="0" w:color="auto"/>
            </w:tcBorders>
            <w:shd w:val="clear" w:color="auto" w:fill="auto"/>
            <w:vAlign w:val="center"/>
          </w:tcPr>
          <w:p w14:paraId="73AFAC80" w14:textId="77777777" w:rsidR="001D047E" w:rsidRPr="00AC4FBC" w:rsidRDefault="001D047E" w:rsidP="001D047E">
            <w:pPr>
              <w:pStyle w:val="TAC"/>
            </w:pPr>
            <w:r w:rsidRPr="00AC4FBC">
              <w:rPr>
                <w:kern w:val="24"/>
              </w:rPr>
              <w:t>N/A</w:t>
            </w:r>
          </w:p>
        </w:tc>
        <w:tc>
          <w:tcPr>
            <w:tcW w:w="516" w:type="pct"/>
            <w:tcBorders>
              <w:bottom w:val="single" w:sz="4" w:space="0" w:color="auto"/>
            </w:tcBorders>
          </w:tcPr>
          <w:p w14:paraId="35799CD7" w14:textId="77777777" w:rsidR="001D047E" w:rsidRPr="00AC4FBC" w:rsidRDefault="001D047E" w:rsidP="001D047E">
            <w:pPr>
              <w:pStyle w:val="TAC"/>
            </w:pPr>
            <w:r w:rsidRPr="00AC4FBC">
              <w:t>N/A</w:t>
            </w:r>
          </w:p>
        </w:tc>
      </w:tr>
      <w:tr w:rsidR="001D047E" w:rsidRPr="00AC4FBC" w14:paraId="3155DB5F" w14:textId="77777777" w:rsidTr="001D047E">
        <w:trPr>
          <w:cantSplit/>
          <w:jc w:val="center"/>
        </w:trPr>
        <w:tc>
          <w:tcPr>
            <w:tcW w:w="1332" w:type="pct"/>
            <w:tcBorders>
              <w:bottom w:val="nil"/>
            </w:tcBorders>
            <w:shd w:val="clear" w:color="auto" w:fill="auto"/>
            <w:vAlign w:val="center"/>
          </w:tcPr>
          <w:p w14:paraId="54D1B22B" w14:textId="77777777" w:rsidR="001D047E" w:rsidRPr="00AC4FBC" w:rsidRDefault="001D047E" w:rsidP="001D047E">
            <w:pPr>
              <w:pStyle w:val="TAC"/>
              <w:rPr>
                <w:rFonts w:eastAsia="MS Mincho"/>
              </w:rPr>
            </w:pPr>
            <w:r w:rsidRPr="00AC4FBC">
              <w:rPr>
                <w:rFonts w:eastAsia="MS Mincho"/>
              </w:rPr>
              <w:t>DC_8A_SUL_n41A-</w:t>
            </w:r>
          </w:p>
        </w:tc>
        <w:tc>
          <w:tcPr>
            <w:tcW w:w="610" w:type="pct"/>
            <w:tcBorders>
              <w:bottom w:val="single" w:sz="4" w:space="0" w:color="auto"/>
            </w:tcBorders>
            <w:shd w:val="clear" w:color="auto" w:fill="auto"/>
            <w:vAlign w:val="center"/>
          </w:tcPr>
          <w:p w14:paraId="0BAD0F64" w14:textId="77777777" w:rsidR="001D047E" w:rsidRPr="00AC4FBC" w:rsidRDefault="001D047E" w:rsidP="001D047E">
            <w:pPr>
              <w:pStyle w:val="TAC"/>
            </w:pPr>
            <w:r w:rsidRPr="00AC4FBC">
              <w:rPr>
                <w:rFonts w:eastAsia="MS Mincho"/>
              </w:rPr>
              <w:t>8</w:t>
            </w:r>
          </w:p>
        </w:tc>
        <w:tc>
          <w:tcPr>
            <w:tcW w:w="557" w:type="pct"/>
            <w:tcBorders>
              <w:bottom w:val="single" w:sz="4" w:space="0" w:color="auto"/>
            </w:tcBorders>
            <w:shd w:val="clear" w:color="auto" w:fill="auto"/>
            <w:vAlign w:val="center"/>
          </w:tcPr>
          <w:p w14:paraId="093414CC" w14:textId="77777777" w:rsidR="001D047E" w:rsidRPr="00AC4FBC" w:rsidRDefault="001D047E" w:rsidP="001D047E">
            <w:pPr>
              <w:pStyle w:val="TAC"/>
            </w:pPr>
            <w:r w:rsidRPr="00AC4FBC">
              <w:rPr>
                <w:rFonts w:eastAsia="MS Mincho"/>
              </w:rPr>
              <w:t>882.5</w:t>
            </w:r>
          </w:p>
        </w:tc>
        <w:tc>
          <w:tcPr>
            <w:tcW w:w="542" w:type="pct"/>
            <w:tcBorders>
              <w:bottom w:val="single" w:sz="4" w:space="0" w:color="auto"/>
            </w:tcBorders>
            <w:shd w:val="clear" w:color="auto" w:fill="auto"/>
            <w:vAlign w:val="center"/>
          </w:tcPr>
          <w:p w14:paraId="2E0E82B1" w14:textId="77777777" w:rsidR="001D047E" w:rsidRPr="00AC4FBC" w:rsidRDefault="001D047E" w:rsidP="001D047E">
            <w:pPr>
              <w:pStyle w:val="TAC"/>
            </w:pPr>
            <w:r w:rsidRPr="00AC4FBC">
              <w:rPr>
                <w:rFonts w:eastAsia="MS Mincho"/>
              </w:rPr>
              <w:t>5</w:t>
            </w:r>
          </w:p>
        </w:tc>
        <w:tc>
          <w:tcPr>
            <w:tcW w:w="426" w:type="pct"/>
            <w:tcBorders>
              <w:bottom w:val="single" w:sz="4" w:space="0" w:color="auto"/>
            </w:tcBorders>
            <w:shd w:val="clear" w:color="auto" w:fill="auto"/>
            <w:vAlign w:val="center"/>
          </w:tcPr>
          <w:p w14:paraId="7DB89D0F" w14:textId="77777777" w:rsidR="001D047E" w:rsidRPr="00AC4FBC" w:rsidRDefault="001D047E" w:rsidP="001D047E">
            <w:pPr>
              <w:pStyle w:val="TAC"/>
            </w:pPr>
            <w:r w:rsidRPr="00AC4FBC">
              <w:rPr>
                <w:rFonts w:eastAsia="MS Mincho"/>
              </w:rPr>
              <w:t>25</w:t>
            </w:r>
          </w:p>
        </w:tc>
        <w:tc>
          <w:tcPr>
            <w:tcW w:w="557" w:type="pct"/>
            <w:tcBorders>
              <w:bottom w:val="single" w:sz="4" w:space="0" w:color="auto"/>
            </w:tcBorders>
            <w:shd w:val="clear" w:color="auto" w:fill="auto"/>
            <w:vAlign w:val="center"/>
          </w:tcPr>
          <w:p w14:paraId="2E6E43B5" w14:textId="77777777" w:rsidR="001D047E" w:rsidRPr="00AC4FBC" w:rsidRDefault="001D047E" w:rsidP="001D047E">
            <w:pPr>
              <w:pStyle w:val="TAC"/>
            </w:pPr>
            <w:r w:rsidRPr="00AC4FBC">
              <w:rPr>
                <w:rFonts w:eastAsia="MS Mincho"/>
              </w:rPr>
              <w:t>927.5</w:t>
            </w:r>
          </w:p>
        </w:tc>
        <w:tc>
          <w:tcPr>
            <w:tcW w:w="460" w:type="pct"/>
            <w:tcBorders>
              <w:bottom w:val="single" w:sz="4" w:space="0" w:color="auto"/>
            </w:tcBorders>
            <w:shd w:val="clear" w:color="auto" w:fill="auto"/>
            <w:vAlign w:val="center"/>
          </w:tcPr>
          <w:p w14:paraId="572848F3" w14:textId="77777777" w:rsidR="001D047E" w:rsidRPr="00AC4FBC" w:rsidRDefault="001D047E" w:rsidP="001D047E">
            <w:pPr>
              <w:pStyle w:val="TAC"/>
              <w:rPr>
                <w:rFonts w:eastAsia="MS Mincho"/>
              </w:rPr>
            </w:pPr>
            <w:r w:rsidRPr="00AC4FBC">
              <w:rPr>
                <w:rFonts w:eastAsia="MS Mincho"/>
              </w:rPr>
              <w:t>12.1</w:t>
            </w:r>
          </w:p>
        </w:tc>
        <w:tc>
          <w:tcPr>
            <w:tcW w:w="516" w:type="pct"/>
            <w:tcBorders>
              <w:bottom w:val="single" w:sz="4" w:space="0" w:color="auto"/>
            </w:tcBorders>
          </w:tcPr>
          <w:p w14:paraId="3F837615" w14:textId="77777777" w:rsidR="001D047E" w:rsidRPr="00AC4FBC" w:rsidRDefault="001D047E" w:rsidP="001D047E">
            <w:pPr>
              <w:pStyle w:val="TAC"/>
            </w:pPr>
            <w:r w:rsidRPr="00AC4FBC">
              <w:rPr>
                <w:rFonts w:eastAsia="MS Mincho"/>
              </w:rPr>
              <w:t>IMD3</w:t>
            </w:r>
            <w:r w:rsidRPr="00AC4FBC">
              <w:rPr>
                <w:rFonts w:eastAsia="MS Mincho"/>
                <w:vertAlign w:val="superscript"/>
              </w:rPr>
              <w:t>3</w:t>
            </w:r>
          </w:p>
        </w:tc>
      </w:tr>
      <w:tr w:rsidR="001D047E" w:rsidRPr="00AC4FBC" w14:paraId="2AA85AF6" w14:textId="77777777" w:rsidTr="001D047E">
        <w:trPr>
          <w:cantSplit/>
          <w:jc w:val="center"/>
        </w:trPr>
        <w:tc>
          <w:tcPr>
            <w:tcW w:w="1332" w:type="pct"/>
            <w:tcBorders>
              <w:top w:val="nil"/>
              <w:bottom w:val="single" w:sz="4" w:space="0" w:color="auto"/>
            </w:tcBorders>
            <w:shd w:val="clear" w:color="auto" w:fill="auto"/>
            <w:vAlign w:val="center"/>
          </w:tcPr>
          <w:p w14:paraId="45CD99E3" w14:textId="77777777" w:rsidR="001D047E" w:rsidRPr="00AC4FBC" w:rsidRDefault="001D047E" w:rsidP="001D047E">
            <w:pPr>
              <w:pStyle w:val="TAC"/>
              <w:rPr>
                <w:rFonts w:eastAsia="MS Mincho"/>
              </w:rPr>
            </w:pPr>
            <w:r w:rsidRPr="00AC4FBC">
              <w:rPr>
                <w:rFonts w:eastAsia="MS Mincho"/>
              </w:rPr>
              <w:t>n81A</w:t>
            </w:r>
          </w:p>
        </w:tc>
        <w:tc>
          <w:tcPr>
            <w:tcW w:w="610" w:type="pct"/>
            <w:tcBorders>
              <w:bottom w:val="single" w:sz="4" w:space="0" w:color="auto"/>
            </w:tcBorders>
            <w:shd w:val="clear" w:color="auto" w:fill="auto"/>
            <w:vAlign w:val="center"/>
          </w:tcPr>
          <w:p w14:paraId="7B957327" w14:textId="77777777" w:rsidR="001D047E" w:rsidRPr="00AC4FBC" w:rsidRDefault="001D047E" w:rsidP="001D047E">
            <w:pPr>
              <w:pStyle w:val="TAC"/>
            </w:pPr>
            <w:r w:rsidRPr="00AC4FBC">
              <w:rPr>
                <w:rFonts w:eastAsia="MS Mincho"/>
              </w:rPr>
              <w:t>n41</w:t>
            </w:r>
          </w:p>
        </w:tc>
        <w:tc>
          <w:tcPr>
            <w:tcW w:w="557" w:type="pct"/>
            <w:tcBorders>
              <w:bottom w:val="single" w:sz="4" w:space="0" w:color="auto"/>
            </w:tcBorders>
            <w:shd w:val="clear" w:color="auto" w:fill="auto"/>
            <w:vAlign w:val="center"/>
          </w:tcPr>
          <w:p w14:paraId="2F6F8945" w14:textId="77777777" w:rsidR="001D047E" w:rsidRPr="00AC4FBC" w:rsidRDefault="001D047E" w:rsidP="001D047E">
            <w:pPr>
              <w:pStyle w:val="TAC"/>
            </w:pPr>
            <w:r w:rsidRPr="00AC4FBC">
              <w:rPr>
                <w:rFonts w:eastAsia="MS Mincho"/>
              </w:rPr>
              <w:t>2685</w:t>
            </w:r>
          </w:p>
        </w:tc>
        <w:tc>
          <w:tcPr>
            <w:tcW w:w="542" w:type="pct"/>
            <w:tcBorders>
              <w:bottom w:val="single" w:sz="4" w:space="0" w:color="auto"/>
            </w:tcBorders>
            <w:shd w:val="clear" w:color="auto" w:fill="auto"/>
            <w:vAlign w:val="center"/>
          </w:tcPr>
          <w:p w14:paraId="64F1D755" w14:textId="77777777" w:rsidR="001D047E" w:rsidRPr="00AC4FBC" w:rsidRDefault="001D047E" w:rsidP="001D047E">
            <w:pPr>
              <w:pStyle w:val="TAC"/>
            </w:pPr>
            <w:r w:rsidRPr="00AC4FBC">
              <w:rPr>
                <w:rFonts w:eastAsia="MS Mincho"/>
              </w:rPr>
              <w:t>10</w:t>
            </w:r>
          </w:p>
        </w:tc>
        <w:tc>
          <w:tcPr>
            <w:tcW w:w="426" w:type="pct"/>
            <w:tcBorders>
              <w:bottom w:val="single" w:sz="4" w:space="0" w:color="auto"/>
            </w:tcBorders>
            <w:shd w:val="clear" w:color="auto" w:fill="auto"/>
            <w:vAlign w:val="center"/>
          </w:tcPr>
          <w:p w14:paraId="2CDECBB8" w14:textId="77777777" w:rsidR="001D047E" w:rsidRPr="00AC4FBC" w:rsidRDefault="001D047E" w:rsidP="001D047E">
            <w:pPr>
              <w:pStyle w:val="TAC"/>
            </w:pPr>
            <w:r w:rsidRPr="00AC4FBC">
              <w:rPr>
                <w:rFonts w:eastAsia="MS Mincho"/>
              </w:rPr>
              <w:t>52</w:t>
            </w:r>
          </w:p>
        </w:tc>
        <w:tc>
          <w:tcPr>
            <w:tcW w:w="557" w:type="pct"/>
            <w:tcBorders>
              <w:bottom w:val="single" w:sz="4" w:space="0" w:color="auto"/>
            </w:tcBorders>
            <w:shd w:val="clear" w:color="auto" w:fill="auto"/>
            <w:vAlign w:val="center"/>
          </w:tcPr>
          <w:p w14:paraId="7A3A24A3" w14:textId="77777777" w:rsidR="001D047E" w:rsidRPr="00AC4FBC" w:rsidRDefault="001D047E" w:rsidP="001D047E">
            <w:pPr>
              <w:pStyle w:val="TAC"/>
            </w:pPr>
            <w:r w:rsidRPr="00AC4FBC">
              <w:rPr>
                <w:rFonts w:eastAsia="MS Mincho"/>
              </w:rPr>
              <w:t>2685</w:t>
            </w:r>
          </w:p>
        </w:tc>
        <w:tc>
          <w:tcPr>
            <w:tcW w:w="460" w:type="pct"/>
            <w:tcBorders>
              <w:bottom w:val="single" w:sz="4" w:space="0" w:color="auto"/>
            </w:tcBorders>
            <w:shd w:val="clear" w:color="auto" w:fill="auto"/>
            <w:vAlign w:val="center"/>
          </w:tcPr>
          <w:p w14:paraId="239C7668" w14:textId="77777777" w:rsidR="001D047E" w:rsidRPr="00AC4FBC" w:rsidRDefault="001D047E" w:rsidP="001D047E">
            <w:pPr>
              <w:pStyle w:val="TAC"/>
              <w:rPr>
                <w:rFonts w:eastAsia="MS Mincho"/>
              </w:rPr>
            </w:pPr>
            <w:r w:rsidRPr="00AC4FBC">
              <w:rPr>
                <w:rFonts w:eastAsia="MS Mincho"/>
              </w:rPr>
              <w:t>N/A</w:t>
            </w:r>
          </w:p>
        </w:tc>
        <w:tc>
          <w:tcPr>
            <w:tcW w:w="516" w:type="pct"/>
            <w:tcBorders>
              <w:bottom w:val="single" w:sz="4" w:space="0" w:color="auto"/>
            </w:tcBorders>
          </w:tcPr>
          <w:p w14:paraId="44772A8E" w14:textId="77777777" w:rsidR="001D047E" w:rsidRPr="00AC4FBC" w:rsidRDefault="001D047E" w:rsidP="001D047E">
            <w:pPr>
              <w:pStyle w:val="TAC"/>
            </w:pPr>
            <w:r w:rsidRPr="00AC4FBC">
              <w:rPr>
                <w:rFonts w:eastAsia="MS Mincho"/>
              </w:rPr>
              <w:t>N/A</w:t>
            </w:r>
          </w:p>
        </w:tc>
      </w:tr>
      <w:tr w:rsidR="001D047E" w:rsidRPr="00AC4FBC" w14:paraId="58223FD9" w14:textId="77777777" w:rsidTr="001D047E">
        <w:trPr>
          <w:cantSplit/>
          <w:jc w:val="center"/>
        </w:trPr>
        <w:tc>
          <w:tcPr>
            <w:tcW w:w="1332" w:type="pct"/>
            <w:tcBorders>
              <w:bottom w:val="nil"/>
            </w:tcBorders>
            <w:shd w:val="clear" w:color="auto" w:fill="auto"/>
            <w:vAlign w:val="center"/>
          </w:tcPr>
          <w:p w14:paraId="17B64CE3" w14:textId="77777777" w:rsidR="001D047E" w:rsidRPr="00AC4FBC" w:rsidRDefault="001D047E" w:rsidP="001D047E">
            <w:pPr>
              <w:pStyle w:val="TAC"/>
              <w:rPr>
                <w:rFonts w:eastAsia="MS Mincho"/>
              </w:rPr>
            </w:pPr>
            <w:r w:rsidRPr="00AC4FBC">
              <w:rPr>
                <w:rFonts w:eastAsia="MS Mincho"/>
              </w:rPr>
              <w:t>DC</w:t>
            </w:r>
            <w:r w:rsidRPr="00AC4FBC">
              <w:t>_</w:t>
            </w:r>
            <w:r w:rsidRPr="00AC4FBC">
              <w:rPr>
                <w:rFonts w:eastAsia="MS Mincho"/>
              </w:rPr>
              <w:t>8A_n77A</w:t>
            </w:r>
          </w:p>
          <w:p w14:paraId="47B058D0" w14:textId="77777777" w:rsidR="001D047E" w:rsidRPr="00AC4FBC" w:rsidRDefault="001D047E" w:rsidP="001D047E">
            <w:pPr>
              <w:pStyle w:val="TAC"/>
              <w:rPr>
                <w:rFonts w:eastAsia="MS Mincho"/>
              </w:rPr>
            </w:pPr>
            <w:r w:rsidRPr="00AC4FBC">
              <w:rPr>
                <w:rFonts w:eastAsia="MS Mincho" w:cs="Arial"/>
              </w:rPr>
              <w:t>DC</w:t>
            </w:r>
            <w:r w:rsidRPr="00AC4FBC">
              <w:rPr>
                <w:rFonts w:cs="Arial"/>
              </w:rPr>
              <w:t>_</w:t>
            </w:r>
            <w:r w:rsidRPr="00AC4FBC">
              <w:rPr>
                <w:rFonts w:eastAsia="MS Mincho" w:cs="Arial"/>
              </w:rPr>
              <w:t>8A_n78A</w:t>
            </w:r>
            <w:r w:rsidRPr="00AC4FBC">
              <w:t xml:space="preserve"> </w:t>
            </w:r>
          </w:p>
        </w:tc>
        <w:tc>
          <w:tcPr>
            <w:tcW w:w="610" w:type="pct"/>
            <w:tcBorders>
              <w:bottom w:val="single" w:sz="4" w:space="0" w:color="auto"/>
            </w:tcBorders>
            <w:shd w:val="clear" w:color="auto" w:fill="auto"/>
            <w:vAlign w:val="center"/>
          </w:tcPr>
          <w:p w14:paraId="534BEDD1"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22EF44FE" w14:textId="77777777" w:rsidR="001D047E" w:rsidRPr="00AC4FBC" w:rsidRDefault="001D047E" w:rsidP="001D047E">
            <w:pPr>
              <w:pStyle w:val="TAC"/>
            </w:pPr>
            <w:r w:rsidRPr="00AC4FBC">
              <w:t>897.5</w:t>
            </w:r>
          </w:p>
        </w:tc>
        <w:tc>
          <w:tcPr>
            <w:tcW w:w="542" w:type="pct"/>
            <w:tcBorders>
              <w:bottom w:val="single" w:sz="4" w:space="0" w:color="auto"/>
            </w:tcBorders>
            <w:shd w:val="clear" w:color="auto" w:fill="auto"/>
            <w:vAlign w:val="center"/>
          </w:tcPr>
          <w:p w14:paraId="5036847C"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56857C6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A03A409" w14:textId="77777777" w:rsidR="001D047E" w:rsidRPr="00AC4FBC" w:rsidRDefault="001D047E" w:rsidP="001D047E">
            <w:pPr>
              <w:pStyle w:val="TAC"/>
            </w:pPr>
            <w:r w:rsidRPr="00AC4FBC">
              <w:t>942.5</w:t>
            </w:r>
          </w:p>
        </w:tc>
        <w:tc>
          <w:tcPr>
            <w:tcW w:w="460" w:type="pct"/>
            <w:tcBorders>
              <w:bottom w:val="single" w:sz="4" w:space="0" w:color="auto"/>
            </w:tcBorders>
            <w:shd w:val="clear" w:color="auto" w:fill="auto"/>
            <w:vAlign w:val="center"/>
          </w:tcPr>
          <w:p w14:paraId="58B8D4D2" w14:textId="77777777" w:rsidR="001D047E" w:rsidRPr="00AC4FBC" w:rsidRDefault="001D047E" w:rsidP="001D047E">
            <w:pPr>
              <w:pStyle w:val="TAC"/>
            </w:pPr>
            <w:r w:rsidRPr="00AC4FBC">
              <w:t>8.3</w:t>
            </w:r>
          </w:p>
        </w:tc>
        <w:tc>
          <w:tcPr>
            <w:tcW w:w="516" w:type="pct"/>
            <w:tcBorders>
              <w:bottom w:val="single" w:sz="4" w:space="0" w:color="auto"/>
            </w:tcBorders>
            <w:vAlign w:val="center"/>
          </w:tcPr>
          <w:p w14:paraId="45C9572D" w14:textId="77777777" w:rsidR="001D047E" w:rsidRPr="00AC4FBC" w:rsidRDefault="001D047E" w:rsidP="001D047E">
            <w:pPr>
              <w:pStyle w:val="TAC"/>
            </w:pPr>
            <w:r w:rsidRPr="00AC4FBC">
              <w:t>IMD4</w:t>
            </w:r>
          </w:p>
        </w:tc>
      </w:tr>
      <w:tr w:rsidR="001D047E" w:rsidRPr="00AC4FBC" w14:paraId="0EA69B91" w14:textId="77777777" w:rsidTr="001D047E">
        <w:trPr>
          <w:cantSplit/>
          <w:jc w:val="center"/>
        </w:trPr>
        <w:tc>
          <w:tcPr>
            <w:tcW w:w="1332" w:type="pct"/>
            <w:tcBorders>
              <w:top w:val="nil"/>
              <w:bottom w:val="single" w:sz="4" w:space="0" w:color="auto"/>
            </w:tcBorders>
            <w:shd w:val="clear" w:color="auto" w:fill="auto"/>
            <w:vAlign w:val="center"/>
          </w:tcPr>
          <w:p w14:paraId="34F85441" w14:textId="77777777" w:rsidR="001D047E" w:rsidRPr="00AC4FBC" w:rsidRDefault="001D047E" w:rsidP="001D047E">
            <w:pPr>
              <w:pStyle w:val="TAC"/>
            </w:pPr>
            <w:r w:rsidRPr="00AC4FBC">
              <w:t>DC_8A-n79C,</w:t>
            </w:r>
          </w:p>
          <w:p w14:paraId="35C51516" w14:textId="77777777" w:rsidR="001D047E" w:rsidRPr="00AC4FBC" w:rsidRDefault="001D047E" w:rsidP="001D047E">
            <w:pPr>
              <w:pStyle w:val="TAC"/>
              <w:rPr>
                <w:rFonts w:eastAsia="MS Mincho"/>
              </w:rPr>
            </w:pPr>
            <w:r w:rsidRPr="00AC4FBC">
              <w:t>DC_8A-SUL_n78A-n81A</w:t>
            </w:r>
          </w:p>
        </w:tc>
        <w:tc>
          <w:tcPr>
            <w:tcW w:w="610" w:type="pct"/>
            <w:tcBorders>
              <w:bottom w:val="single" w:sz="4" w:space="0" w:color="auto"/>
            </w:tcBorders>
            <w:shd w:val="clear" w:color="auto" w:fill="auto"/>
            <w:vAlign w:val="center"/>
          </w:tcPr>
          <w:p w14:paraId="64C6ADCE" w14:textId="77777777" w:rsidR="001D047E" w:rsidRPr="00AC4FBC" w:rsidRDefault="001D047E" w:rsidP="001D047E">
            <w:pPr>
              <w:pStyle w:val="TAC"/>
            </w:pPr>
            <w:r w:rsidRPr="00AC4FBC">
              <w:t>n77, n78</w:t>
            </w:r>
          </w:p>
        </w:tc>
        <w:tc>
          <w:tcPr>
            <w:tcW w:w="557" w:type="pct"/>
            <w:tcBorders>
              <w:bottom w:val="single" w:sz="4" w:space="0" w:color="auto"/>
            </w:tcBorders>
            <w:shd w:val="clear" w:color="auto" w:fill="auto"/>
            <w:vAlign w:val="center"/>
          </w:tcPr>
          <w:p w14:paraId="3506963F" w14:textId="77777777" w:rsidR="001D047E" w:rsidRPr="00AC4FBC" w:rsidRDefault="001D047E" w:rsidP="001D047E">
            <w:pPr>
              <w:pStyle w:val="TAC"/>
            </w:pPr>
            <w:r w:rsidRPr="00AC4FBC">
              <w:t>3635</w:t>
            </w:r>
          </w:p>
        </w:tc>
        <w:tc>
          <w:tcPr>
            <w:tcW w:w="542" w:type="pct"/>
            <w:tcBorders>
              <w:bottom w:val="single" w:sz="4" w:space="0" w:color="auto"/>
            </w:tcBorders>
            <w:shd w:val="clear" w:color="auto" w:fill="auto"/>
            <w:vAlign w:val="center"/>
          </w:tcPr>
          <w:p w14:paraId="58BEC3A1"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2963E20A"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77E35858" w14:textId="77777777" w:rsidR="001D047E" w:rsidRPr="00AC4FBC" w:rsidRDefault="001D047E" w:rsidP="001D047E">
            <w:pPr>
              <w:pStyle w:val="TAC"/>
            </w:pPr>
            <w:r w:rsidRPr="00AC4FBC">
              <w:t>3635</w:t>
            </w:r>
          </w:p>
        </w:tc>
        <w:tc>
          <w:tcPr>
            <w:tcW w:w="460" w:type="pct"/>
            <w:tcBorders>
              <w:bottom w:val="single" w:sz="4" w:space="0" w:color="auto"/>
            </w:tcBorders>
            <w:shd w:val="clear" w:color="auto" w:fill="auto"/>
            <w:vAlign w:val="center"/>
          </w:tcPr>
          <w:p w14:paraId="67C12971"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785FCF74" w14:textId="77777777" w:rsidR="001D047E" w:rsidRPr="00AC4FBC" w:rsidRDefault="001D047E" w:rsidP="001D047E">
            <w:pPr>
              <w:pStyle w:val="TAC"/>
            </w:pPr>
            <w:r w:rsidRPr="00AC4FBC">
              <w:t>H4</w:t>
            </w:r>
          </w:p>
        </w:tc>
      </w:tr>
      <w:tr w:rsidR="001D047E" w:rsidRPr="00AC4FBC" w14:paraId="44EC5DB8" w14:textId="77777777" w:rsidTr="000E7EBA">
        <w:trPr>
          <w:cantSplit/>
          <w:jc w:val="center"/>
        </w:trPr>
        <w:tc>
          <w:tcPr>
            <w:tcW w:w="1332" w:type="pct"/>
            <w:vMerge w:val="restart"/>
            <w:tcBorders>
              <w:top w:val="nil"/>
            </w:tcBorders>
            <w:shd w:val="clear" w:color="auto" w:fill="auto"/>
            <w:vAlign w:val="center"/>
          </w:tcPr>
          <w:p w14:paraId="2A552F58" w14:textId="77777777" w:rsidR="001D047E" w:rsidRDefault="001D047E" w:rsidP="001D047E">
            <w:pPr>
              <w:pStyle w:val="TAC"/>
              <w:rPr>
                <w:rFonts w:cs="Arial"/>
                <w:lang w:val="sv-SE" w:eastAsia="zh-TW"/>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A</w:t>
            </w:r>
          </w:p>
          <w:p w14:paraId="79258C8F" w14:textId="21060535" w:rsidR="001D047E" w:rsidRPr="00AC4FBC" w:rsidRDefault="001D047E" w:rsidP="001D047E">
            <w:pPr>
              <w:pStyle w:val="TAC"/>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2A)</w:t>
            </w:r>
          </w:p>
        </w:tc>
        <w:tc>
          <w:tcPr>
            <w:tcW w:w="610" w:type="pct"/>
            <w:tcBorders>
              <w:bottom w:val="single" w:sz="4" w:space="0" w:color="auto"/>
            </w:tcBorders>
            <w:shd w:val="clear" w:color="auto" w:fill="auto"/>
            <w:vAlign w:val="center"/>
          </w:tcPr>
          <w:p w14:paraId="308E46EF" w14:textId="2870A05A" w:rsidR="001D047E" w:rsidRPr="00AC4FBC" w:rsidRDefault="001D047E" w:rsidP="001D047E">
            <w:pPr>
              <w:pStyle w:val="TAC"/>
            </w:pPr>
            <w:r>
              <w:t>12</w:t>
            </w:r>
          </w:p>
        </w:tc>
        <w:tc>
          <w:tcPr>
            <w:tcW w:w="557" w:type="pct"/>
            <w:tcBorders>
              <w:bottom w:val="single" w:sz="4" w:space="0" w:color="auto"/>
            </w:tcBorders>
            <w:shd w:val="clear" w:color="auto" w:fill="auto"/>
          </w:tcPr>
          <w:p w14:paraId="5D43FFC9" w14:textId="03C46049" w:rsidR="001D047E" w:rsidRPr="00AC4FBC" w:rsidRDefault="001D047E" w:rsidP="001D047E">
            <w:pPr>
              <w:pStyle w:val="TAC"/>
            </w:pPr>
            <w:r w:rsidRPr="00EF5447">
              <w:rPr>
                <w:lang w:eastAsia="zh-CN"/>
              </w:rPr>
              <w:t>7</w:t>
            </w:r>
            <w:r>
              <w:rPr>
                <w:lang w:eastAsia="zh-CN"/>
              </w:rPr>
              <w:t>02</w:t>
            </w:r>
          </w:p>
        </w:tc>
        <w:tc>
          <w:tcPr>
            <w:tcW w:w="542" w:type="pct"/>
            <w:tcBorders>
              <w:bottom w:val="single" w:sz="4" w:space="0" w:color="auto"/>
            </w:tcBorders>
            <w:shd w:val="clear" w:color="auto" w:fill="auto"/>
          </w:tcPr>
          <w:p w14:paraId="14B8AE5E" w14:textId="1FAE7DDA" w:rsidR="001D047E" w:rsidRPr="00AC4FBC" w:rsidRDefault="001D047E" w:rsidP="001D047E">
            <w:pPr>
              <w:pStyle w:val="TAC"/>
            </w:pPr>
            <w:r w:rsidRPr="00EF5447">
              <w:t>5</w:t>
            </w:r>
          </w:p>
        </w:tc>
        <w:tc>
          <w:tcPr>
            <w:tcW w:w="426" w:type="pct"/>
            <w:tcBorders>
              <w:bottom w:val="single" w:sz="4" w:space="0" w:color="auto"/>
            </w:tcBorders>
            <w:shd w:val="clear" w:color="auto" w:fill="auto"/>
          </w:tcPr>
          <w:p w14:paraId="0C0618A7" w14:textId="041EE9EB" w:rsidR="001D047E" w:rsidRPr="00AC4FBC" w:rsidRDefault="001D047E" w:rsidP="001D047E">
            <w:pPr>
              <w:pStyle w:val="TAC"/>
            </w:pPr>
            <w:r w:rsidRPr="00EF5447">
              <w:t>2</w:t>
            </w:r>
            <w:r>
              <w:t>0</w:t>
            </w:r>
          </w:p>
        </w:tc>
        <w:tc>
          <w:tcPr>
            <w:tcW w:w="557" w:type="pct"/>
            <w:tcBorders>
              <w:bottom w:val="single" w:sz="4" w:space="0" w:color="auto"/>
            </w:tcBorders>
            <w:shd w:val="clear" w:color="auto" w:fill="auto"/>
          </w:tcPr>
          <w:p w14:paraId="60EC839A" w14:textId="3100880E" w:rsidR="001D047E" w:rsidRPr="00AC4FBC" w:rsidRDefault="001D047E" w:rsidP="001D047E">
            <w:pPr>
              <w:pStyle w:val="TAC"/>
            </w:pPr>
            <w:r w:rsidRPr="00EF5447">
              <w:rPr>
                <w:lang w:eastAsia="zh-CN"/>
              </w:rPr>
              <w:t>7</w:t>
            </w:r>
            <w:r>
              <w:rPr>
                <w:lang w:eastAsia="zh-CN"/>
              </w:rPr>
              <w:t>32</w:t>
            </w:r>
          </w:p>
        </w:tc>
        <w:tc>
          <w:tcPr>
            <w:tcW w:w="460" w:type="pct"/>
            <w:tcBorders>
              <w:bottom w:val="single" w:sz="4" w:space="0" w:color="auto"/>
            </w:tcBorders>
            <w:shd w:val="clear" w:color="auto" w:fill="auto"/>
          </w:tcPr>
          <w:p w14:paraId="6C8188FA" w14:textId="7C7056F3" w:rsidR="001D047E" w:rsidRPr="00AC4FBC" w:rsidRDefault="001D047E" w:rsidP="001D047E">
            <w:pPr>
              <w:pStyle w:val="TAC"/>
            </w:pPr>
            <w:r w:rsidRPr="00EF5447">
              <w:rPr>
                <w:rFonts w:cs="Arial"/>
              </w:rPr>
              <w:t>5.5</w:t>
            </w:r>
          </w:p>
        </w:tc>
        <w:tc>
          <w:tcPr>
            <w:tcW w:w="516" w:type="pct"/>
            <w:tcBorders>
              <w:bottom w:val="single" w:sz="4" w:space="0" w:color="auto"/>
            </w:tcBorders>
          </w:tcPr>
          <w:p w14:paraId="4070DD73" w14:textId="7CC4AE9F" w:rsidR="001D047E" w:rsidRPr="00AC4FBC" w:rsidRDefault="001D047E" w:rsidP="001D047E">
            <w:pPr>
              <w:pStyle w:val="TAC"/>
            </w:pPr>
            <w:r w:rsidRPr="00EF5447">
              <w:rPr>
                <w:rFonts w:cs="Arial"/>
              </w:rPr>
              <w:t>IMD5</w:t>
            </w:r>
          </w:p>
        </w:tc>
      </w:tr>
      <w:tr w:rsidR="001D047E" w:rsidRPr="00AC4FBC" w14:paraId="7D609DFE" w14:textId="77777777" w:rsidTr="000E7EBA">
        <w:trPr>
          <w:cantSplit/>
          <w:jc w:val="center"/>
        </w:trPr>
        <w:tc>
          <w:tcPr>
            <w:tcW w:w="1332" w:type="pct"/>
            <w:vMerge/>
            <w:tcBorders>
              <w:bottom w:val="single" w:sz="4" w:space="0" w:color="auto"/>
            </w:tcBorders>
            <w:shd w:val="clear" w:color="auto" w:fill="auto"/>
            <w:vAlign w:val="center"/>
          </w:tcPr>
          <w:p w14:paraId="34B2C21F"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48CDE791" w14:textId="206BFDD4" w:rsidR="001D047E" w:rsidRPr="00AC4FBC" w:rsidRDefault="001D047E" w:rsidP="001D047E">
            <w:pPr>
              <w:pStyle w:val="TAC"/>
            </w:pPr>
            <w:r>
              <w:rPr>
                <w:rFonts w:cs="Arial"/>
                <w:lang w:eastAsia="ja-JP"/>
              </w:rPr>
              <w:t>n77</w:t>
            </w:r>
          </w:p>
        </w:tc>
        <w:tc>
          <w:tcPr>
            <w:tcW w:w="557" w:type="pct"/>
            <w:tcBorders>
              <w:bottom w:val="single" w:sz="4" w:space="0" w:color="auto"/>
            </w:tcBorders>
            <w:shd w:val="clear" w:color="auto" w:fill="auto"/>
          </w:tcPr>
          <w:p w14:paraId="1E398A62" w14:textId="69F56F6D" w:rsidR="001D047E" w:rsidRPr="00AC4FBC" w:rsidRDefault="001D047E" w:rsidP="001D047E">
            <w:pPr>
              <w:pStyle w:val="TAC"/>
            </w:pPr>
            <w:r w:rsidRPr="00EF5447">
              <w:rPr>
                <w:rFonts w:cs="Arial"/>
                <w:lang w:eastAsia="zh-CN"/>
              </w:rPr>
              <w:t>35</w:t>
            </w:r>
            <w:r>
              <w:rPr>
                <w:rFonts w:cs="Arial"/>
                <w:lang w:eastAsia="zh-CN"/>
              </w:rPr>
              <w:t>40</w:t>
            </w:r>
          </w:p>
        </w:tc>
        <w:tc>
          <w:tcPr>
            <w:tcW w:w="542" w:type="pct"/>
            <w:tcBorders>
              <w:bottom w:val="single" w:sz="4" w:space="0" w:color="auto"/>
            </w:tcBorders>
            <w:shd w:val="clear" w:color="auto" w:fill="auto"/>
          </w:tcPr>
          <w:p w14:paraId="207E89E0" w14:textId="07C09865" w:rsidR="001D047E" w:rsidRPr="00AC4FBC" w:rsidRDefault="001D047E" w:rsidP="001D047E">
            <w:pPr>
              <w:pStyle w:val="TAC"/>
            </w:pPr>
            <w:r w:rsidRPr="00EF5447">
              <w:t>10</w:t>
            </w:r>
          </w:p>
        </w:tc>
        <w:tc>
          <w:tcPr>
            <w:tcW w:w="426" w:type="pct"/>
            <w:tcBorders>
              <w:bottom w:val="single" w:sz="4" w:space="0" w:color="auto"/>
            </w:tcBorders>
            <w:shd w:val="clear" w:color="auto" w:fill="auto"/>
          </w:tcPr>
          <w:p w14:paraId="317C19A9" w14:textId="02A30E79" w:rsidR="001D047E" w:rsidRPr="00AC4FBC" w:rsidRDefault="001D047E" w:rsidP="001D047E">
            <w:pPr>
              <w:pStyle w:val="TAC"/>
            </w:pPr>
            <w:r w:rsidRPr="00EF5447">
              <w:t>50</w:t>
            </w:r>
          </w:p>
        </w:tc>
        <w:tc>
          <w:tcPr>
            <w:tcW w:w="557" w:type="pct"/>
            <w:tcBorders>
              <w:bottom w:val="single" w:sz="4" w:space="0" w:color="auto"/>
            </w:tcBorders>
            <w:shd w:val="clear" w:color="auto" w:fill="auto"/>
          </w:tcPr>
          <w:p w14:paraId="00F14695" w14:textId="446ED8C7" w:rsidR="001D047E" w:rsidRPr="00AC4FBC" w:rsidRDefault="001D047E" w:rsidP="001D047E">
            <w:pPr>
              <w:pStyle w:val="TAC"/>
            </w:pPr>
            <w:r w:rsidRPr="00EF5447">
              <w:rPr>
                <w:rFonts w:cs="Arial"/>
                <w:lang w:eastAsia="zh-CN"/>
              </w:rPr>
              <w:t>35</w:t>
            </w:r>
            <w:r>
              <w:rPr>
                <w:rFonts w:cs="Arial"/>
                <w:lang w:eastAsia="zh-CN"/>
              </w:rPr>
              <w:t>40</w:t>
            </w:r>
          </w:p>
        </w:tc>
        <w:tc>
          <w:tcPr>
            <w:tcW w:w="460" w:type="pct"/>
            <w:tcBorders>
              <w:bottom w:val="single" w:sz="4" w:space="0" w:color="auto"/>
            </w:tcBorders>
            <w:shd w:val="clear" w:color="auto" w:fill="auto"/>
          </w:tcPr>
          <w:p w14:paraId="432D81F8" w14:textId="6B7F1333" w:rsidR="001D047E" w:rsidRPr="00AC4FBC" w:rsidRDefault="001D047E" w:rsidP="001D047E">
            <w:pPr>
              <w:pStyle w:val="TAC"/>
            </w:pPr>
            <w:r w:rsidRPr="00EF5447">
              <w:rPr>
                <w:rFonts w:cs="Arial"/>
              </w:rPr>
              <w:t>N/A</w:t>
            </w:r>
          </w:p>
        </w:tc>
        <w:tc>
          <w:tcPr>
            <w:tcW w:w="516" w:type="pct"/>
            <w:tcBorders>
              <w:bottom w:val="single" w:sz="4" w:space="0" w:color="auto"/>
            </w:tcBorders>
          </w:tcPr>
          <w:p w14:paraId="43DFD7A5" w14:textId="05107242" w:rsidR="001D047E" w:rsidRPr="00AC4FBC" w:rsidRDefault="001D047E" w:rsidP="001D047E">
            <w:pPr>
              <w:pStyle w:val="TAC"/>
            </w:pPr>
            <w:r w:rsidRPr="00EF5447">
              <w:rPr>
                <w:rFonts w:cs="Arial"/>
              </w:rPr>
              <w:t>N/A</w:t>
            </w:r>
          </w:p>
        </w:tc>
      </w:tr>
      <w:tr w:rsidR="001D047E" w:rsidRPr="00AC4FBC" w14:paraId="13E697B4" w14:textId="77777777" w:rsidTr="001D047E">
        <w:trPr>
          <w:cantSplit/>
          <w:jc w:val="center"/>
        </w:trPr>
        <w:tc>
          <w:tcPr>
            <w:tcW w:w="1332" w:type="pct"/>
            <w:tcBorders>
              <w:bottom w:val="nil"/>
            </w:tcBorders>
            <w:shd w:val="clear" w:color="auto" w:fill="auto"/>
          </w:tcPr>
          <w:p w14:paraId="28AAB80F" w14:textId="77777777" w:rsidR="001D047E" w:rsidRPr="00AC4FBC" w:rsidRDefault="001D047E" w:rsidP="001D047E">
            <w:pPr>
              <w:pStyle w:val="TAC"/>
              <w:rPr>
                <w:rFonts w:eastAsia="MS Mincho"/>
              </w:rPr>
            </w:pPr>
            <w:r w:rsidRPr="00AC4FBC">
              <w:t>DC_12_n78</w:t>
            </w:r>
          </w:p>
        </w:tc>
        <w:tc>
          <w:tcPr>
            <w:tcW w:w="610" w:type="pct"/>
            <w:tcBorders>
              <w:bottom w:val="single" w:sz="4" w:space="0" w:color="auto"/>
            </w:tcBorders>
            <w:shd w:val="clear" w:color="auto" w:fill="auto"/>
            <w:vAlign w:val="center"/>
          </w:tcPr>
          <w:p w14:paraId="3863DBA2" w14:textId="77777777" w:rsidR="001D047E" w:rsidRPr="00AC4FBC" w:rsidRDefault="001D047E" w:rsidP="001D047E">
            <w:pPr>
              <w:pStyle w:val="TAC"/>
            </w:pPr>
            <w:r w:rsidRPr="00AC4FBC">
              <w:t>12</w:t>
            </w:r>
          </w:p>
        </w:tc>
        <w:tc>
          <w:tcPr>
            <w:tcW w:w="557" w:type="pct"/>
            <w:tcBorders>
              <w:bottom w:val="single" w:sz="4" w:space="0" w:color="auto"/>
            </w:tcBorders>
            <w:shd w:val="clear" w:color="auto" w:fill="auto"/>
            <w:vAlign w:val="center"/>
          </w:tcPr>
          <w:p w14:paraId="69EDBAED" w14:textId="77777777" w:rsidR="001D047E" w:rsidRPr="00AC4FBC" w:rsidRDefault="001D047E" w:rsidP="001D047E">
            <w:pPr>
              <w:pStyle w:val="TAC"/>
            </w:pPr>
            <w:r w:rsidRPr="00AC4FBC">
              <w:t>710</w:t>
            </w:r>
          </w:p>
        </w:tc>
        <w:tc>
          <w:tcPr>
            <w:tcW w:w="542" w:type="pct"/>
            <w:tcBorders>
              <w:bottom w:val="single" w:sz="4" w:space="0" w:color="auto"/>
            </w:tcBorders>
            <w:shd w:val="clear" w:color="auto" w:fill="auto"/>
            <w:vAlign w:val="center"/>
          </w:tcPr>
          <w:p w14:paraId="60291792"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37A3773"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2ADF079" w14:textId="77777777" w:rsidR="001D047E" w:rsidRPr="00AC4FBC" w:rsidRDefault="001D047E" w:rsidP="001D047E">
            <w:pPr>
              <w:pStyle w:val="TAC"/>
            </w:pPr>
            <w:r w:rsidRPr="00AC4FBC">
              <w:t>740</w:t>
            </w:r>
          </w:p>
        </w:tc>
        <w:tc>
          <w:tcPr>
            <w:tcW w:w="460" w:type="pct"/>
            <w:tcBorders>
              <w:bottom w:val="single" w:sz="4" w:space="0" w:color="auto"/>
            </w:tcBorders>
            <w:shd w:val="clear" w:color="auto" w:fill="auto"/>
            <w:vAlign w:val="center"/>
          </w:tcPr>
          <w:p w14:paraId="05EF268E" w14:textId="77777777" w:rsidR="001D047E" w:rsidRPr="00AC4FBC" w:rsidRDefault="001D047E" w:rsidP="001D047E">
            <w:pPr>
              <w:pStyle w:val="TAC"/>
            </w:pPr>
            <w:r w:rsidRPr="00AC4FBC">
              <w:t>5.5</w:t>
            </w:r>
          </w:p>
        </w:tc>
        <w:tc>
          <w:tcPr>
            <w:tcW w:w="516" w:type="pct"/>
            <w:tcBorders>
              <w:bottom w:val="single" w:sz="4" w:space="0" w:color="auto"/>
            </w:tcBorders>
          </w:tcPr>
          <w:p w14:paraId="42A6CBD6" w14:textId="77777777" w:rsidR="001D047E" w:rsidRPr="00AC4FBC" w:rsidRDefault="001D047E" w:rsidP="001D047E">
            <w:pPr>
              <w:pStyle w:val="TAC"/>
            </w:pPr>
            <w:r w:rsidRPr="00AC4FBC">
              <w:t>IMD5</w:t>
            </w:r>
          </w:p>
        </w:tc>
      </w:tr>
      <w:tr w:rsidR="001D047E" w:rsidRPr="00AC4FBC" w14:paraId="7FD1CFB3" w14:textId="77777777" w:rsidTr="001D047E">
        <w:trPr>
          <w:cantSplit/>
          <w:jc w:val="center"/>
        </w:trPr>
        <w:tc>
          <w:tcPr>
            <w:tcW w:w="1332" w:type="pct"/>
            <w:tcBorders>
              <w:top w:val="nil"/>
              <w:bottom w:val="single" w:sz="4" w:space="0" w:color="auto"/>
            </w:tcBorders>
            <w:shd w:val="clear" w:color="auto" w:fill="auto"/>
          </w:tcPr>
          <w:p w14:paraId="10568865"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2BB406A" w14:textId="77777777" w:rsidR="001D047E" w:rsidRPr="00AC4FBC" w:rsidRDefault="001D047E" w:rsidP="001D047E">
            <w:pPr>
              <w:pStyle w:val="TAC"/>
            </w:pPr>
            <w:r w:rsidRPr="00AC4FBC">
              <w:rPr>
                <w:rFonts w:cs="Arial"/>
              </w:rPr>
              <w:t>n78</w:t>
            </w:r>
          </w:p>
        </w:tc>
        <w:tc>
          <w:tcPr>
            <w:tcW w:w="557" w:type="pct"/>
            <w:tcBorders>
              <w:bottom w:val="single" w:sz="4" w:space="0" w:color="auto"/>
            </w:tcBorders>
            <w:shd w:val="clear" w:color="auto" w:fill="auto"/>
            <w:vAlign w:val="center"/>
          </w:tcPr>
          <w:p w14:paraId="44A3056A" w14:textId="77777777" w:rsidR="001D047E" w:rsidRPr="00AC4FBC" w:rsidRDefault="001D047E" w:rsidP="001D047E">
            <w:pPr>
              <w:pStyle w:val="TAC"/>
              <w:rPr>
                <w:rFonts w:cs="Arial"/>
              </w:rPr>
            </w:pPr>
            <w:r w:rsidRPr="00AC4FBC">
              <w:rPr>
                <w:rFonts w:cs="Arial"/>
              </w:rPr>
              <w:t>3580</w:t>
            </w:r>
          </w:p>
        </w:tc>
        <w:tc>
          <w:tcPr>
            <w:tcW w:w="542" w:type="pct"/>
            <w:tcBorders>
              <w:bottom w:val="single" w:sz="4" w:space="0" w:color="auto"/>
            </w:tcBorders>
            <w:shd w:val="clear" w:color="auto" w:fill="auto"/>
            <w:vAlign w:val="center"/>
          </w:tcPr>
          <w:p w14:paraId="3D13845B" w14:textId="77777777" w:rsidR="001D047E" w:rsidRPr="00AC4FBC" w:rsidRDefault="001D047E" w:rsidP="001D047E">
            <w:pPr>
              <w:pStyle w:val="TAC"/>
              <w:rPr>
                <w:rFonts w:cs="Arial"/>
              </w:rPr>
            </w:pPr>
            <w:r w:rsidRPr="00AC4FBC">
              <w:t>10</w:t>
            </w:r>
          </w:p>
        </w:tc>
        <w:tc>
          <w:tcPr>
            <w:tcW w:w="426" w:type="pct"/>
            <w:tcBorders>
              <w:bottom w:val="single" w:sz="4" w:space="0" w:color="auto"/>
            </w:tcBorders>
            <w:shd w:val="clear" w:color="auto" w:fill="auto"/>
            <w:vAlign w:val="center"/>
          </w:tcPr>
          <w:p w14:paraId="30C97086" w14:textId="77777777" w:rsidR="001D047E" w:rsidRPr="00AC4FBC" w:rsidRDefault="001D047E" w:rsidP="001D047E">
            <w:pPr>
              <w:pStyle w:val="TAC"/>
              <w:rPr>
                <w:rFonts w:cs="Arial"/>
              </w:rPr>
            </w:pPr>
            <w:r w:rsidRPr="00AC4FBC">
              <w:t>50</w:t>
            </w:r>
          </w:p>
        </w:tc>
        <w:tc>
          <w:tcPr>
            <w:tcW w:w="557" w:type="pct"/>
            <w:tcBorders>
              <w:bottom w:val="single" w:sz="4" w:space="0" w:color="auto"/>
            </w:tcBorders>
            <w:shd w:val="clear" w:color="auto" w:fill="auto"/>
            <w:vAlign w:val="center"/>
          </w:tcPr>
          <w:p w14:paraId="3AEE99E0" w14:textId="77777777" w:rsidR="001D047E" w:rsidRPr="00AC4FBC" w:rsidRDefault="001D047E" w:rsidP="001D047E">
            <w:pPr>
              <w:pStyle w:val="TAC"/>
              <w:rPr>
                <w:rFonts w:cs="Arial"/>
              </w:rPr>
            </w:pPr>
            <w:r w:rsidRPr="00AC4FBC">
              <w:rPr>
                <w:rFonts w:cs="Arial"/>
              </w:rPr>
              <w:t>3580</w:t>
            </w:r>
          </w:p>
        </w:tc>
        <w:tc>
          <w:tcPr>
            <w:tcW w:w="460" w:type="pct"/>
            <w:tcBorders>
              <w:bottom w:val="single" w:sz="4" w:space="0" w:color="auto"/>
            </w:tcBorders>
            <w:shd w:val="clear" w:color="auto" w:fill="auto"/>
            <w:vAlign w:val="center"/>
          </w:tcPr>
          <w:p w14:paraId="6E91EE01" w14:textId="77777777" w:rsidR="001D047E" w:rsidRPr="00AC4FBC" w:rsidRDefault="001D047E" w:rsidP="001D047E">
            <w:pPr>
              <w:pStyle w:val="TAC"/>
              <w:rPr>
                <w:rFonts w:cs="Arial"/>
              </w:rPr>
            </w:pPr>
            <w:r w:rsidRPr="00AC4FBC">
              <w:rPr>
                <w:rFonts w:cs="Arial"/>
              </w:rPr>
              <w:t>N/A</w:t>
            </w:r>
          </w:p>
        </w:tc>
        <w:tc>
          <w:tcPr>
            <w:tcW w:w="516" w:type="pct"/>
            <w:tcBorders>
              <w:bottom w:val="single" w:sz="4" w:space="0" w:color="auto"/>
            </w:tcBorders>
          </w:tcPr>
          <w:p w14:paraId="6F648F13" w14:textId="77777777" w:rsidR="001D047E" w:rsidRPr="00AC4FBC" w:rsidRDefault="001D047E" w:rsidP="001D047E">
            <w:pPr>
              <w:pStyle w:val="TAC"/>
            </w:pPr>
            <w:r w:rsidRPr="00AC4FBC">
              <w:rPr>
                <w:rFonts w:cs="Arial"/>
              </w:rPr>
              <w:t>N/A</w:t>
            </w:r>
          </w:p>
        </w:tc>
      </w:tr>
      <w:tr w:rsidR="001D047E" w:rsidRPr="00AC4FBC" w14:paraId="1011594B" w14:textId="77777777" w:rsidTr="001D047E">
        <w:trPr>
          <w:cantSplit/>
          <w:jc w:val="center"/>
        </w:trPr>
        <w:tc>
          <w:tcPr>
            <w:tcW w:w="1332" w:type="pct"/>
            <w:tcBorders>
              <w:top w:val="single" w:sz="4" w:space="0" w:color="auto"/>
              <w:bottom w:val="nil"/>
            </w:tcBorders>
            <w:shd w:val="clear" w:color="auto" w:fill="auto"/>
          </w:tcPr>
          <w:p w14:paraId="2F19F359" w14:textId="77777777" w:rsidR="001D047E" w:rsidRPr="00AC4FBC" w:rsidRDefault="001D047E" w:rsidP="001D047E">
            <w:pPr>
              <w:pStyle w:val="TAC"/>
              <w:rPr>
                <w:rFonts w:eastAsia="MS Mincho"/>
              </w:rPr>
            </w:pPr>
            <w:r w:rsidRPr="00AC4FBC">
              <w:t>DC_13A_n77A</w:t>
            </w:r>
          </w:p>
        </w:tc>
        <w:tc>
          <w:tcPr>
            <w:tcW w:w="610" w:type="pct"/>
            <w:tcBorders>
              <w:bottom w:val="single" w:sz="4" w:space="0" w:color="auto"/>
            </w:tcBorders>
            <w:shd w:val="clear" w:color="auto" w:fill="auto"/>
          </w:tcPr>
          <w:p w14:paraId="119977C6" w14:textId="77777777" w:rsidR="001D047E" w:rsidRPr="00AC4FBC" w:rsidRDefault="001D047E" w:rsidP="001D047E">
            <w:pPr>
              <w:pStyle w:val="TAC"/>
            </w:pPr>
            <w:r w:rsidRPr="00AC4FBC">
              <w:t>13</w:t>
            </w:r>
          </w:p>
        </w:tc>
        <w:tc>
          <w:tcPr>
            <w:tcW w:w="557" w:type="pct"/>
            <w:tcBorders>
              <w:bottom w:val="single" w:sz="4" w:space="0" w:color="auto"/>
            </w:tcBorders>
            <w:shd w:val="clear" w:color="auto" w:fill="auto"/>
          </w:tcPr>
          <w:p w14:paraId="4794A39F" w14:textId="77777777" w:rsidR="001D047E" w:rsidRPr="00AC4FBC" w:rsidRDefault="001D047E" w:rsidP="001D047E">
            <w:pPr>
              <w:pStyle w:val="TAC"/>
              <w:rPr>
                <w:rFonts w:cs="Arial"/>
              </w:rPr>
            </w:pPr>
            <w:r w:rsidRPr="00AC4FBC">
              <w:t>784.5</w:t>
            </w:r>
          </w:p>
        </w:tc>
        <w:tc>
          <w:tcPr>
            <w:tcW w:w="542" w:type="pct"/>
            <w:tcBorders>
              <w:bottom w:val="single" w:sz="4" w:space="0" w:color="auto"/>
            </w:tcBorders>
            <w:shd w:val="clear" w:color="auto" w:fill="auto"/>
          </w:tcPr>
          <w:p w14:paraId="2C55E98C" w14:textId="77777777" w:rsidR="001D047E" w:rsidRPr="00AC4FBC" w:rsidRDefault="001D047E" w:rsidP="001D047E">
            <w:pPr>
              <w:pStyle w:val="TAC"/>
              <w:rPr>
                <w:rFonts w:cs="Arial"/>
              </w:rPr>
            </w:pPr>
            <w:r w:rsidRPr="00AC4FBC">
              <w:t>5</w:t>
            </w:r>
          </w:p>
        </w:tc>
        <w:tc>
          <w:tcPr>
            <w:tcW w:w="426" w:type="pct"/>
            <w:tcBorders>
              <w:bottom w:val="single" w:sz="4" w:space="0" w:color="auto"/>
            </w:tcBorders>
            <w:shd w:val="clear" w:color="auto" w:fill="auto"/>
          </w:tcPr>
          <w:p w14:paraId="76ED7114" w14:textId="77777777" w:rsidR="001D047E" w:rsidRPr="00AC4FBC" w:rsidRDefault="001D047E" w:rsidP="001D047E">
            <w:pPr>
              <w:pStyle w:val="TAC"/>
              <w:rPr>
                <w:rFonts w:cs="Arial"/>
              </w:rPr>
            </w:pPr>
            <w:r w:rsidRPr="00AC4FBC">
              <w:t>20</w:t>
            </w:r>
          </w:p>
        </w:tc>
        <w:tc>
          <w:tcPr>
            <w:tcW w:w="557" w:type="pct"/>
            <w:tcBorders>
              <w:bottom w:val="single" w:sz="4" w:space="0" w:color="auto"/>
            </w:tcBorders>
            <w:shd w:val="clear" w:color="auto" w:fill="auto"/>
          </w:tcPr>
          <w:p w14:paraId="0E180893" w14:textId="77777777" w:rsidR="001D047E" w:rsidRPr="00AC4FBC" w:rsidRDefault="001D047E" w:rsidP="001D047E">
            <w:pPr>
              <w:pStyle w:val="TAC"/>
              <w:rPr>
                <w:rFonts w:cs="Arial"/>
              </w:rPr>
            </w:pPr>
            <w:r w:rsidRPr="00AC4FBC">
              <w:t>753.5</w:t>
            </w:r>
          </w:p>
        </w:tc>
        <w:tc>
          <w:tcPr>
            <w:tcW w:w="460" w:type="pct"/>
            <w:tcBorders>
              <w:bottom w:val="single" w:sz="4" w:space="0" w:color="auto"/>
            </w:tcBorders>
            <w:shd w:val="clear" w:color="auto" w:fill="auto"/>
          </w:tcPr>
          <w:p w14:paraId="4B0DB011" w14:textId="77777777" w:rsidR="001D047E" w:rsidRPr="00AC4FBC" w:rsidRDefault="001D047E" w:rsidP="001D047E">
            <w:pPr>
              <w:pStyle w:val="TAC"/>
              <w:rPr>
                <w:rFonts w:cs="Arial"/>
              </w:rPr>
            </w:pPr>
            <w:r w:rsidRPr="00AC4FBC">
              <w:t>5.5</w:t>
            </w:r>
          </w:p>
        </w:tc>
        <w:tc>
          <w:tcPr>
            <w:tcW w:w="516" w:type="pct"/>
            <w:tcBorders>
              <w:bottom w:val="single" w:sz="4" w:space="0" w:color="auto"/>
            </w:tcBorders>
          </w:tcPr>
          <w:p w14:paraId="67284CA6" w14:textId="77777777" w:rsidR="001D047E" w:rsidRPr="00AC4FBC" w:rsidRDefault="001D047E" w:rsidP="001D047E">
            <w:pPr>
              <w:pStyle w:val="TAC"/>
            </w:pPr>
            <w:r w:rsidRPr="00AC4FBC">
              <w:t>IMD5</w:t>
            </w:r>
          </w:p>
        </w:tc>
      </w:tr>
      <w:tr w:rsidR="001D047E" w:rsidRPr="00AC4FBC" w14:paraId="46C2C014" w14:textId="77777777" w:rsidTr="001D047E">
        <w:trPr>
          <w:cantSplit/>
          <w:jc w:val="center"/>
        </w:trPr>
        <w:tc>
          <w:tcPr>
            <w:tcW w:w="1332" w:type="pct"/>
            <w:tcBorders>
              <w:top w:val="nil"/>
              <w:bottom w:val="single" w:sz="4" w:space="0" w:color="auto"/>
            </w:tcBorders>
            <w:shd w:val="clear" w:color="auto" w:fill="auto"/>
          </w:tcPr>
          <w:p w14:paraId="049B55AF"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5632E055" w14:textId="77777777" w:rsidR="001D047E" w:rsidRPr="00AC4FBC" w:rsidRDefault="001D047E" w:rsidP="001D047E">
            <w:pPr>
              <w:pStyle w:val="TAC"/>
            </w:pPr>
            <w:r w:rsidRPr="00AC4FBC">
              <w:t>n77</w:t>
            </w:r>
          </w:p>
        </w:tc>
        <w:tc>
          <w:tcPr>
            <w:tcW w:w="557" w:type="pct"/>
            <w:tcBorders>
              <w:bottom w:val="single" w:sz="4" w:space="0" w:color="auto"/>
            </w:tcBorders>
            <w:shd w:val="clear" w:color="auto" w:fill="auto"/>
          </w:tcPr>
          <w:p w14:paraId="78D4FAD6" w14:textId="77777777" w:rsidR="001D047E" w:rsidRPr="00AC4FBC" w:rsidRDefault="001D047E" w:rsidP="001D047E">
            <w:pPr>
              <w:pStyle w:val="TAC"/>
              <w:rPr>
                <w:rFonts w:cs="Arial"/>
              </w:rPr>
            </w:pPr>
            <w:r w:rsidRPr="00AC4FBC">
              <w:t>3891.5</w:t>
            </w:r>
          </w:p>
        </w:tc>
        <w:tc>
          <w:tcPr>
            <w:tcW w:w="542" w:type="pct"/>
            <w:tcBorders>
              <w:bottom w:val="single" w:sz="4" w:space="0" w:color="auto"/>
            </w:tcBorders>
            <w:shd w:val="clear" w:color="auto" w:fill="auto"/>
          </w:tcPr>
          <w:p w14:paraId="1DA7DB68" w14:textId="77777777" w:rsidR="001D047E" w:rsidRPr="00AC4FBC" w:rsidRDefault="001D047E" w:rsidP="001D047E">
            <w:pPr>
              <w:pStyle w:val="TAC"/>
              <w:rPr>
                <w:rFonts w:cs="Arial"/>
              </w:rPr>
            </w:pPr>
            <w:r w:rsidRPr="00AC4FBC">
              <w:t>10</w:t>
            </w:r>
          </w:p>
        </w:tc>
        <w:tc>
          <w:tcPr>
            <w:tcW w:w="426" w:type="pct"/>
            <w:tcBorders>
              <w:bottom w:val="single" w:sz="4" w:space="0" w:color="auto"/>
            </w:tcBorders>
            <w:shd w:val="clear" w:color="auto" w:fill="auto"/>
          </w:tcPr>
          <w:p w14:paraId="4B98DB67" w14:textId="77777777" w:rsidR="001D047E" w:rsidRPr="00AC4FBC" w:rsidRDefault="001D047E" w:rsidP="001D047E">
            <w:pPr>
              <w:pStyle w:val="TAC"/>
              <w:rPr>
                <w:rFonts w:cs="Arial"/>
              </w:rPr>
            </w:pPr>
            <w:r w:rsidRPr="00AC4FBC">
              <w:t>50</w:t>
            </w:r>
          </w:p>
        </w:tc>
        <w:tc>
          <w:tcPr>
            <w:tcW w:w="557" w:type="pct"/>
            <w:tcBorders>
              <w:bottom w:val="single" w:sz="4" w:space="0" w:color="auto"/>
            </w:tcBorders>
            <w:shd w:val="clear" w:color="auto" w:fill="auto"/>
          </w:tcPr>
          <w:p w14:paraId="4225E838" w14:textId="77777777" w:rsidR="001D047E" w:rsidRPr="00AC4FBC" w:rsidRDefault="001D047E" w:rsidP="001D047E">
            <w:pPr>
              <w:pStyle w:val="TAC"/>
              <w:rPr>
                <w:rFonts w:cs="Arial"/>
              </w:rPr>
            </w:pPr>
            <w:r w:rsidRPr="00AC4FBC">
              <w:t>3891.5</w:t>
            </w:r>
          </w:p>
        </w:tc>
        <w:tc>
          <w:tcPr>
            <w:tcW w:w="460" w:type="pct"/>
            <w:tcBorders>
              <w:bottom w:val="single" w:sz="4" w:space="0" w:color="auto"/>
            </w:tcBorders>
            <w:shd w:val="clear" w:color="auto" w:fill="auto"/>
          </w:tcPr>
          <w:p w14:paraId="434A721A" w14:textId="77777777" w:rsidR="001D047E" w:rsidRPr="00AC4FBC" w:rsidRDefault="001D047E" w:rsidP="001D047E">
            <w:pPr>
              <w:pStyle w:val="TAC"/>
              <w:rPr>
                <w:rFonts w:cs="Arial"/>
              </w:rPr>
            </w:pPr>
            <w:r w:rsidRPr="00AC4FBC">
              <w:t>N/A</w:t>
            </w:r>
          </w:p>
        </w:tc>
        <w:tc>
          <w:tcPr>
            <w:tcW w:w="516" w:type="pct"/>
            <w:tcBorders>
              <w:bottom w:val="single" w:sz="4" w:space="0" w:color="auto"/>
            </w:tcBorders>
          </w:tcPr>
          <w:p w14:paraId="1A082D68" w14:textId="77777777" w:rsidR="001D047E" w:rsidRPr="00AC4FBC" w:rsidRDefault="001D047E" w:rsidP="001D047E">
            <w:pPr>
              <w:pStyle w:val="TAC"/>
            </w:pPr>
            <w:r w:rsidRPr="00AC4FBC">
              <w:t>N/A</w:t>
            </w:r>
          </w:p>
        </w:tc>
      </w:tr>
      <w:tr w:rsidR="001D047E" w:rsidRPr="00AC4FBC" w14:paraId="0B6D0034" w14:textId="77777777" w:rsidTr="000E7EBA">
        <w:trPr>
          <w:cantSplit/>
          <w:jc w:val="center"/>
        </w:trPr>
        <w:tc>
          <w:tcPr>
            <w:tcW w:w="1332" w:type="pct"/>
            <w:vMerge w:val="restart"/>
            <w:tcBorders>
              <w:top w:val="nil"/>
            </w:tcBorders>
            <w:shd w:val="clear" w:color="auto" w:fill="auto"/>
          </w:tcPr>
          <w:p w14:paraId="0DA23139" w14:textId="77777777" w:rsidR="001D047E" w:rsidRDefault="001D047E" w:rsidP="001D047E">
            <w:pPr>
              <w:pStyle w:val="TAC"/>
              <w:rPr>
                <w:rFonts w:cs="Arial"/>
                <w:lang w:val="sv-SE" w:eastAsia="zh-TW"/>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A</w:t>
            </w:r>
          </w:p>
          <w:p w14:paraId="2F0F61DB" w14:textId="2247123A" w:rsidR="001D047E" w:rsidRPr="00AC4FBC" w:rsidRDefault="001D047E" w:rsidP="001D047E">
            <w:pPr>
              <w:pStyle w:val="TAC"/>
              <w:rPr>
                <w:rFonts w:eastAsia="MS Mincho"/>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2A)</w:t>
            </w:r>
          </w:p>
        </w:tc>
        <w:tc>
          <w:tcPr>
            <w:tcW w:w="610" w:type="pct"/>
            <w:tcBorders>
              <w:bottom w:val="single" w:sz="4" w:space="0" w:color="auto"/>
            </w:tcBorders>
            <w:shd w:val="clear" w:color="auto" w:fill="auto"/>
            <w:vAlign w:val="center"/>
          </w:tcPr>
          <w:p w14:paraId="7C29E16D" w14:textId="672EEAEE" w:rsidR="001D047E" w:rsidRPr="00AC4FBC" w:rsidRDefault="001D047E" w:rsidP="001D047E">
            <w:pPr>
              <w:pStyle w:val="TAC"/>
            </w:pPr>
            <w:r>
              <w:t>14</w:t>
            </w:r>
          </w:p>
        </w:tc>
        <w:tc>
          <w:tcPr>
            <w:tcW w:w="557" w:type="pct"/>
            <w:tcBorders>
              <w:bottom w:val="single" w:sz="4" w:space="0" w:color="auto"/>
            </w:tcBorders>
            <w:shd w:val="clear" w:color="auto" w:fill="auto"/>
          </w:tcPr>
          <w:p w14:paraId="6DBA0EC0" w14:textId="0DF7A566" w:rsidR="001D047E" w:rsidRPr="00AC4FBC" w:rsidRDefault="001D047E" w:rsidP="001D047E">
            <w:pPr>
              <w:pStyle w:val="TAC"/>
            </w:pPr>
            <w:r w:rsidRPr="00EF5447">
              <w:t>7</w:t>
            </w:r>
            <w:r>
              <w:t>95</w:t>
            </w:r>
            <w:r w:rsidRPr="00EF5447">
              <w:t>.5</w:t>
            </w:r>
          </w:p>
        </w:tc>
        <w:tc>
          <w:tcPr>
            <w:tcW w:w="542" w:type="pct"/>
            <w:tcBorders>
              <w:bottom w:val="single" w:sz="4" w:space="0" w:color="auto"/>
            </w:tcBorders>
            <w:shd w:val="clear" w:color="auto" w:fill="auto"/>
          </w:tcPr>
          <w:p w14:paraId="15D4DB35" w14:textId="7090F3F9" w:rsidR="001D047E" w:rsidRPr="00AC4FBC" w:rsidRDefault="001D047E" w:rsidP="001D047E">
            <w:pPr>
              <w:pStyle w:val="TAC"/>
            </w:pPr>
            <w:r w:rsidRPr="00EF5447">
              <w:t>5</w:t>
            </w:r>
          </w:p>
        </w:tc>
        <w:tc>
          <w:tcPr>
            <w:tcW w:w="426" w:type="pct"/>
            <w:tcBorders>
              <w:bottom w:val="single" w:sz="4" w:space="0" w:color="auto"/>
            </w:tcBorders>
            <w:shd w:val="clear" w:color="auto" w:fill="auto"/>
          </w:tcPr>
          <w:p w14:paraId="21EA32AF" w14:textId="03EC80F6" w:rsidR="001D047E" w:rsidRPr="00AC4FBC" w:rsidRDefault="001D047E" w:rsidP="001D047E">
            <w:pPr>
              <w:pStyle w:val="TAC"/>
            </w:pPr>
            <w:r>
              <w:t>15</w:t>
            </w:r>
          </w:p>
        </w:tc>
        <w:tc>
          <w:tcPr>
            <w:tcW w:w="557" w:type="pct"/>
            <w:tcBorders>
              <w:bottom w:val="single" w:sz="4" w:space="0" w:color="auto"/>
            </w:tcBorders>
            <w:shd w:val="clear" w:color="auto" w:fill="auto"/>
          </w:tcPr>
          <w:p w14:paraId="30A7206B" w14:textId="231C0741" w:rsidR="001D047E" w:rsidRPr="00AC4FBC" w:rsidRDefault="001D047E" w:rsidP="001D047E">
            <w:pPr>
              <w:pStyle w:val="TAC"/>
            </w:pPr>
            <w:r w:rsidRPr="00EF5447">
              <w:t>7</w:t>
            </w:r>
            <w:r>
              <w:t>65</w:t>
            </w:r>
            <w:r w:rsidRPr="00EF5447">
              <w:t>.5</w:t>
            </w:r>
          </w:p>
        </w:tc>
        <w:tc>
          <w:tcPr>
            <w:tcW w:w="460" w:type="pct"/>
            <w:tcBorders>
              <w:bottom w:val="single" w:sz="4" w:space="0" w:color="auto"/>
            </w:tcBorders>
            <w:shd w:val="clear" w:color="auto" w:fill="auto"/>
          </w:tcPr>
          <w:p w14:paraId="16936F3B" w14:textId="054F10B3" w:rsidR="001D047E" w:rsidRPr="00AC4FBC" w:rsidRDefault="001D047E" w:rsidP="001D047E">
            <w:pPr>
              <w:pStyle w:val="TAC"/>
            </w:pPr>
            <w:r w:rsidRPr="00EF5447">
              <w:t>5.5</w:t>
            </w:r>
          </w:p>
        </w:tc>
        <w:tc>
          <w:tcPr>
            <w:tcW w:w="516" w:type="pct"/>
            <w:tcBorders>
              <w:bottom w:val="single" w:sz="4" w:space="0" w:color="auto"/>
            </w:tcBorders>
          </w:tcPr>
          <w:p w14:paraId="311EF36A" w14:textId="45404C76" w:rsidR="001D047E" w:rsidRPr="00AC4FBC" w:rsidRDefault="001D047E" w:rsidP="001D047E">
            <w:pPr>
              <w:pStyle w:val="TAC"/>
            </w:pPr>
            <w:r w:rsidRPr="00EF5447">
              <w:t>IMD5</w:t>
            </w:r>
          </w:p>
        </w:tc>
      </w:tr>
      <w:tr w:rsidR="001D047E" w:rsidRPr="00AC4FBC" w14:paraId="2CB1F76F" w14:textId="77777777" w:rsidTr="000E7EBA">
        <w:trPr>
          <w:cantSplit/>
          <w:jc w:val="center"/>
        </w:trPr>
        <w:tc>
          <w:tcPr>
            <w:tcW w:w="1332" w:type="pct"/>
            <w:vMerge/>
            <w:tcBorders>
              <w:bottom w:val="single" w:sz="4" w:space="0" w:color="auto"/>
            </w:tcBorders>
            <w:shd w:val="clear" w:color="auto" w:fill="auto"/>
          </w:tcPr>
          <w:p w14:paraId="75A741C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C944E7C" w14:textId="4EC235DD" w:rsidR="001D047E" w:rsidRPr="00AC4FBC" w:rsidRDefault="001D047E" w:rsidP="001D047E">
            <w:pPr>
              <w:pStyle w:val="TAC"/>
            </w:pPr>
            <w:r>
              <w:rPr>
                <w:rFonts w:cs="Arial"/>
                <w:lang w:eastAsia="ja-JP"/>
              </w:rPr>
              <w:t>n77</w:t>
            </w:r>
          </w:p>
        </w:tc>
        <w:tc>
          <w:tcPr>
            <w:tcW w:w="557" w:type="pct"/>
            <w:tcBorders>
              <w:bottom w:val="single" w:sz="4" w:space="0" w:color="auto"/>
            </w:tcBorders>
            <w:shd w:val="clear" w:color="auto" w:fill="auto"/>
          </w:tcPr>
          <w:p w14:paraId="5093AC02" w14:textId="0B9947D0" w:rsidR="001D047E" w:rsidRPr="00AC4FBC" w:rsidRDefault="001D047E" w:rsidP="001D047E">
            <w:pPr>
              <w:pStyle w:val="TAC"/>
            </w:pPr>
            <w:r w:rsidRPr="00EF5447">
              <w:t>3</w:t>
            </w:r>
            <w:r>
              <w:t>947</w:t>
            </w:r>
            <w:r w:rsidRPr="00EF5447">
              <w:t>.5</w:t>
            </w:r>
          </w:p>
        </w:tc>
        <w:tc>
          <w:tcPr>
            <w:tcW w:w="542" w:type="pct"/>
            <w:tcBorders>
              <w:bottom w:val="single" w:sz="4" w:space="0" w:color="auto"/>
            </w:tcBorders>
            <w:shd w:val="clear" w:color="auto" w:fill="auto"/>
          </w:tcPr>
          <w:p w14:paraId="4C3AB513" w14:textId="1264B8F4" w:rsidR="001D047E" w:rsidRPr="00AC4FBC" w:rsidRDefault="001D047E" w:rsidP="001D047E">
            <w:pPr>
              <w:pStyle w:val="TAC"/>
            </w:pPr>
            <w:r w:rsidRPr="00EF5447">
              <w:t>10</w:t>
            </w:r>
          </w:p>
        </w:tc>
        <w:tc>
          <w:tcPr>
            <w:tcW w:w="426" w:type="pct"/>
            <w:tcBorders>
              <w:bottom w:val="single" w:sz="4" w:space="0" w:color="auto"/>
            </w:tcBorders>
            <w:shd w:val="clear" w:color="auto" w:fill="auto"/>
          </w:tcPr>
          <w:p w14:paraId="03416668" w14:textId="3D181992" w:rsidR="001D047E" w:rsidRPr="00AC4FBC" w:rsidRDefault="001D047E" w:rsidP="001D047E">
            <w:pPr>
              <w:pStyle w:val="TAC"/>
            </w:pPr>
            <w:r w:rsidRPr="00EF5447">
              <w:t>50</w:t>
            </w:r>
          </w:p>
        </w:tc>
        <w:tc>
          <w:tcPr>
            <w:tcW w:w="557" w:type="pct"/>
            <w:tcBorders>
              <w:bottom w:val="single" w:sz="4" w:space="0" w:color="auto"/>
            </w:tcBorders>
            <w:shd w:val="clear" w:color="auto" w:fill="auto"/>
          </w:tcPr>
          <w:p w14:paraId="7F0268B6" w14:textId="6099C0F7" w:rsidR="001D047E" w:rsidRPr="00AC4FBC" w:rsidRDefault="001D047E" w:rsidP="001D047E">
            <w:pPr>
              <w:pStyle w:val="TAC"/>
            </w:pPr>
            <w:r w:rsidRPr="00EF5447">
              <w:t>3</w:t>
            </w:r>
            <w:r>
              <w:t>947</w:t>
            </w:r>
            <w:r w:rsidRPr="00EF5447">
              <w:t>.5</w:t>
            </w:r>
          </w:p>
        </w:tc>
        <w:tc>
          <w:tcPr>
            <w:tcW w:w="460" w:type="pct"/>
            <w:tcBorders>
              <w:bottom w:val="single" w:sz="4" w:space="0" w:color="auto"/>
            </w:tcBorders>
            <w:shd w:val="clear" w:color="auto" w:fill="auto"/>
          </w:tcPr>
          <w:p w14:paraId="1A781285" w14:textId="058CB626" w:rsidR="001D047E" w:rsidRPr="00AC4FBC" w:rsidRDefault="001D047E" w:rsidP="001D047E">
            <w:pPr>
              <w:pStyle w:val="TAC"/>
            </w:pPr>
            <w:r w:rsidRPr="00EF5447">
              <w:t>N/A</w:t>
            </w:r>
          </w:p>
        </w:tc>
        <w:tc>
          <w:tcPr>
            <w:tcW w:w="516" w:type="pct"/>
            <w:tcBorders>
              <w:bottom w:val="single" w:sz="4" w:space="0" w:color="auto"/>
            </w:tcBorders>
          </w:tcPr>
          <w:p w14:paraId="0B6B413A" w14:textId="0234914C" w:rsidR="001D047E" w:rsidRPr="00AC4FBC" w:rsidRDefault="001D047E" w:rsidP="001D047E">
            <w:pPr>
              <w:pStyle w:val="TAC"/>
            </w:pPr>
            <w:r w:rsidRPr="00EF5447">
              <w:t>N/A</w:t>
            </w:r>
          </w:p>
        </w:tc>
      </w:tr>
      <w:tr w:rsidR="001D047E" w:rsidRPr="00AC4FBC" w14:paraId="679263DB" w14:textId="77777777" w:rsidTr="001D047E">
        <w:trPr>
          <w:cantSplit/>
          <w:jc w:val="center"/>
        </w:trPr>
        <w:tc>
          <w:tcPr>
            <w:tcW w:w="1332" w:type="pct"/>
            <w:tcBorders>
              <w:top w:val="single" w:sz="4" w:space="0" w:color="auto"/>
              <w:bottom w:val="nil"/>
            </w:tcBorders>
            <w:shd w:val="clear" w:color="auto" w:fill="auto"/>
            <w:vAlign w:val="center"/>
          </w:tcPr>
          <w:p w14:paraId="384F9C2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1274D2D"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vAlign w:val="center"/>
          </w:tcPr>
          <w:p w14:paraId="3BC8A797" w14:textId="77777777" w:rsidR="001D047E" w:rsidRPr="00AC4FBC" w:rsidRDefault="001D047E" w:rsidP="001D047E">
            <w:pPr>
              <w:pStyle w:val="TAC"/>
            </w:pPr>
            <w:r w:rsidRPr="00AC4FBC">
              <w:rPr>
                <w:rFonts w:cs="Arial"/>
              </w:rPr>
              <w:t>840</w:t>
            </w:r>
          </w:p>
        </w:tc>
        <w:tc>
          <w:tcPr>
            <w:tcW w:w="542" w:type="pct"/>
            <w:tcBorders>
              <w:bottom w:val="single" w:sz="4" w:space="0" w:color="auto"/>
            </w:tcBorders>
            <w:shd w:val="clear" w:color="auto" w:fill="auto"/>
            <w:vAlign w:val="center"/>
          </w:tcPr>
          <w:p w14:paraId="1BD22972"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688CA8DE"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77373E29" w14:textId="77777777" w:rsidR="001D047E" w:rsidRPr="00AC4FBC" w:rsidRDefault="001D047E" w:rsidP="001D047E">
            <w:pPr>
              <w:pStyle w:val="TAC"/>
            </w:pPr>
            <w:r w:rsidRPr="00AC4FBC">
              <w:rPr>
                <w:rFonts w:cs="Arial"/>
              </w:rPr>
              <w:t>799</w:t>
            </w:r>
          </w:p>
        </w:tc>
        <w:tc>
          <w:tcPr>
            <w:tcW w:w="460" w:type="pct"/>
            <w:tcBorders>
              <w:bottom w:val="single" w:sz="4" w:space="0" w:color="auto"/>
            </w:tcBorders>
            <w:shd w:val="clear" w:color="auto" w:fill="auto"/>
            <w:vAlign w:val="center"/>
          </w:tcPr>
          <w:p w14:paraId="1D58B238"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6EB9C39E" w14:textId="77777777" w:rsidR="001D047E" w:rsidRPr="00AC4FBC" w:rsidRDefault="001D047E" w:rsidP="001D047E">
            <w:pPr>
              <w:pStyle w:val="TAC"/>
            </w:pPr>
            <w:r w:rsidRPr="00AC4FBC">
              <w:t>N/A</w:t>
            </w:r>
          </w:p>
        </w:tc>
      </w:tr>
      <w:tr w:rsidR="001D047E" w:rsidRPr="00AC4FBC" w14:paraId="2034A3E5" w14:textId="77777777" w:rsidTr="001D047E">
        <w:trPr>
          <w:cantSplit/>
          <w:jc w:val="center"/>
        </w:trPr>
        <w:tc>
          <w:tcPr>
            <w:tcW w:w="1332" w:type="pct"/>
            <w:tcBorders>
              <w:top w:val="nil"/>
              <w:bottom w:val="nil"/>
            </w:tcBorders>
            <w:shd w:val="clear" w:color="auto" w:fill="auto"/>
            <w:vAlign w:val="center"/>
          </w:tcPr>
          <w:p w14:paraId="760DB248" w14:textId="77777777" w:rsidR="001D047E" w:rsidRPr="00AC4FBC" w:rsidRDefault="001D047E" w:rsidP="001D047E">
            <w:pPr>
              <w:pStyle w:val="TAC"/>
              <w:rPr>
                <w:rFonts w:eastAsia="MS Mincho"/>
              </w:rPr>
            </w:pPr>
            <w:r w:rsidRPr="00AC4FBC">
              <w:rPr>
                <w:rFonts w:eastAsia="PMingLiU" w:cs="Arial"/>
                <w:szCs w:val="18"/>
                <w:lang w:eastAsia="ja-JP"/>
              </w:rPr>
              <w:t>DC_20A_n3A</w:t>
            </w:r>
          </w:p>
        </w:tc>
        <w:tc>
          <w:tcPr>
            <w:tcW w:w="610" w:type="pct"/>
            <w:tcBorders>
              <w:bottom w:val="single" w:sz="4" w:space="0" w:color="auto"/>
            </w:tcBorders>
            <w:shd w:val="clear" w:color="auto" w:fill="auto"/>
            <w:vAlign w:val="center"/>
          </w:tcPr>
          <w:p w14:paraId="067D5950"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11D80DEF" w14:textId="77777777" w:rsidR="001D047E" w:rsidRPr="00AC4FBC" w:rsidRDefault="001D047E" w:rsidP="001D047E">
            <w:pPr>
              <w:pStyle w:val="TAC"/>
            </w:pPr>
            <w:r w:rsidRPr="00AC4FBC">
              <w:rPr>
                <w:rFonts w:cs="Arial"/>
              </w:rPr>
              <w:t>1775</w:t>
            </w:r>
          </w:p>
        </w:tc>
        <w:tc>
          <w:tcPr>
            <w:tcW w:w="542" w:type="pct"/>
            <w:tcBorders>
              <w:bottom w:val="single" w:sz="4" w:space="0" w:color="auto"/>
            </w:tcBorders>
            <w:shd w:val="clear" w:color="auto" w:fill="auto"/>
            <w:vAlign w:val="center"/>
          </w:tcPr>
          <w:p w14:paraId="289B4252"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674C1BFA"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6DDA3E01" w14:textId="77777777" w:rsidR="001D047E" w:rsidRPr="00AC4FBC" w:rsidRDefault="001D047E" w:rsidP="001D047E">
            <w:pPr>
              <w:pStyle w:val="TAC"/>
            </w:pPr>
            <w:r w:rsidRPr="00AC4FBC">
              <w:rPr>
                <w:rFonts w:cs="Arial"/>
              </w:rPr>
              <w:t>1870</w:t>
            </w:r>
          </w:p>
        </w:tc>
        <w:tc>
          <w:tcPr>
            <w:tcW w:w="460" w:type="pct"/>
            <w:tcBorders>
              <w:bottom w:val="single" w:sz="4" w:space="0" w:color="auto"/>
            </w:tcBorders>
            <w:shd w:val="clear" w:color="auto" w:fill="auto"/>
            <w:vAlign w:val="center"/>
          </w:tcPr>
          <w:p w14:paraId="688993B0" w14:textId="77777777" w:rsidR="001D047E" w:rsidRPr="00AC4FBC" w:rsidRDefault="001D047E" w:rsidP="001D047E">
            <w:pPr>
              <w:pStyle w:val="TAC"/>
            </w:pPr>
            <w:r w:rsidRPr="00AC4FBC">
              <w:rPr>
                <w:rFonts w:cs="Arial"/>
              </w:rPr>
              <w:t>4</w:t>
            </w:r>
          </w:p>
        </w:tc>
        <w:tc>
          <w:tcPr>
            <w:tcW w:w="516" w:type="pct"/>
            <w:tcBorders>
              <w:bottom w:val="single" w:sz="4" w:space="0" w:color="auto"/>
            </w:tcBorders>
            <w:vAlign w:val="center"/>
          </w:tcPr>
          <w:p w14:paraId="00F3B35D" w14:textId="77777777" w:rsidR="001D047E" w:rsidRPr="00AC4FBC" w:rsidRDefault="001D047E" w:rsidP="001D047E">
            <w:pPr>
              <w:pStyle w:val="TAC"/>
            </w:pPr>
            <w:r w:rsidRPr="00AC4FBC">
              <w:t>IMD4</w:t>
            </w:r>
          </w:p>
        </w:tc>
      </w:tr>
      <w:tr w:rsidR="001D047E" w:rsidRPr="00AC4FBC" w14:paraId="192CAC22" w14:textId="77777777" w:rsidTr="001D047E">
        <w:trPr>
          <w:cantSplit/>
          <w:jc w:val="center"/>
        </w:trPr>
        <w:tc>
          <w:tcPr>
            <w:tcW w:w="1332" w:type="pct"/>
            <w:tcBorders>
              <w:top w:val="nil"/>
              <w:bottom w:val="nil"/>
            </w:tcBorders>
            <w:shd w:val="clear" w:color="auto" w:fill="auto"/>
            <w:vAlign w:val="center"/>
          </w:tcPr>
          <w:p w14:paraId="1E804902"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A7D9546"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vAlign w:val="center"/>
          </w:tcPr>
          <w:p w14:paraId="7ED481D2" w14:textId="77777777" w:rsidR="001D047E" w:rsidRPr="00AC4FBC" w:rsidRDefault="001D047E" w:rsidP="001D047E">
            <w:pPr>
              <w:pStyle w:val="TAC"/>
            </w:pPr>
            <w:r w:rsidRPr="00AC4FBC">
              <w:rPr>
                <w:rFonts w:cs="Arial"/>
              </w:rPr>
              <w:t>847</w:t>
            </w:r>
          </w:p>
        </w:tc>
        <w:tc>
          <w:tcPr>
            <w:tcW w:w="542" w:type="pct"/>
            <w:tcBorders>
              <w:bottom w:val="single" w:sz="4" w:space="0" w:color="auto"/>
            </w:tcBorders>
            <w:shd w:val="clear" w:color="auto" w:fill="auto"/>
            <w:vAlign w:val="center"/>
          </w:tcPr>
          <w:p w14:paraId="3985404A"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4800190B"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46CDA3BF" w14:textId="77777777" w:rsidR="001D047E" w:rsidRPr="00AC4FBC" w:rsidRDefault="001D047E" w:rsidP="001D047E">
            <w:pPr>
              <w:pStyle w:val="TAC"/>
            </w:pPr>
            <w:r w:rsidRPr="00AC4FBC">
              <w:rPr>
                <w:rFonts w:cs="Arial"/>
              </w:rPr>
              <w:t>806</w:t>
            </w:r>
          </w:p>
        </w:tc>
        <w:tc>
          <w:tcPr>
            <w:tcW w:w="460" w:type="pct"/>
            <w:tcBorders>
              <w:bottom w:val="single" w:sz="4" w:space="0" w:color="auto"/>
            </w:tcBorders>
            <w:shd w:val="clear" w:color="auto" w:fill="auto"/>
            <w:vAlign w:val="center"/>
          </w:tcPr>
          <w:p w14:paraId="5A0FADAD" w14:textId="77777777" w:rsidR="001D047E" w:rsidRPr="00AC4FBC" w:rsidRDefault="001D047E" w:rsidP="001D047E">
            <w:pPr>
              <w:pStyle w:val="TAC"/>
            </w:pPr>
            <w:r w:rsidRPr="00AC4FBC">
              <w:rPr>
                <w:rFonts w:cs="Arial"/>
              </w:rPr>
              <w:t>9</w:t>
            </w:r>
          </w:p>
        </w:tc>
        <w:tc>
          <w:tcPr>
            <w:tcW w:w="516" w:type="pct"/>
            <w:tcBorders>
              <w:bottom w:val="single" w:sz="4" w:space="0" w:color="auto"/>
            </w:tcBorders>
            <w:vAlign w:val="center"/>
          </w:tcPr>
          <w:p w14:paraId="2686B724" w14:textId="77777777" w:rsidR="001D047E" w:rsidRPr="00AC4FBC" w:rsidRDefault="001D047E" w:rsidP="001D047E">
            <w:pPr>
              <w:pStyle w:val="TAC"/>
            </w:pPr>
            <w:r w:rsidRPr="00AC4FBC">
              <w:t>IMD4</w:t>
            </w:r>
          </w:p>
        </w:tc>
      </w:tr>
      <w:tr w:rsidR="001D047E" w:rsidRPr="00AC4FBC" w14:paraId="01B6ACF3" w14:textId="77777777" w:rsidTr="001D047E">
        <w:trPr>
          <w:cantSplit/>
          <w:jc w:val="center"/>
        </w:trPr>
        <w:tc>
          <w:tcPr>
            <w:tcW w:w="1332" w:type="pct"/>
            <w:tcBorders>
              <w:top w:val="nil"/>
              <w:bottom w:val="single" w:sz="4" w:space="0" w:color="auto"/>
            </w:tcBorders>
            <w:shd w:val="clear" w:color="auto" w:fill="auto"/>
            <w:vAlign w:val="center"/>
          </w:tcPr>
          <w:p w14:paraId="61D455D6"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9EDE981" w14:textId="77777777" w:rsidR="001D047E" w:rsidRPr="00AC4FBC" w:rsidRDefault="001D047E" w:rsidP="001D047E">
            <w:pPr>
              <w:pStyle w:val="TAC"/>
            </w:pPr>
            <w:r w:rsidRPr="00AC4FBC">
              <w:t>n3</w:t>
            </w:r>
          </w:p>
        </w:tc>
        <w:tc>
          <w:tcPr>
            <w:tcW w:w="557" w:type="pct"/>
            <w:tcBorders>
              <w:bottom w:val="single" w:sz="4" w:space="0" w:color="auto"/>
            </w:tcBorders>
            <w:shd w:val="clear" w:color="auto" w:fill="auto"/>
            <w:vAlign w:val="center"/>
          </w:tcPr>
          <w:p w14:paraId="2723CFE2" w14:textId="77777777" w:rsidR="001D047E" w:rsidRPr="00AC4FBC" w:rsidRDefault="001D047E" w:rsidP="001D047E">
            <w:pPr>
              <w:pStyle w:val="TAC"/>
            </w:pPr>
            <w:r w:rsidRPr="00AC4FBC">
              <w:rPr>
                <w:rFonts w:cs="Arial"/>
              </w:rPr>
              <w:t>1735</w:t>
            </w:r>
          </w:p>
        </w:tc>
        <w:tc>
          <w:tcPr>
            <w:tcW w:w="542" w:type="pct"/>
            <w:tcBorders>
              <w:bottom w:val="single" w:sz="4" w:space="0" w:color="auto"/>
            </w:tcBorders>
            <w:shd w:val="clear" w:color="auto" w:fill="auto"/>
            <w:vAlign w:val="center"/>
          </w:tcPr>
          <w:p w14:paraId="23EAD8A9" w14:textId="77777777" w:rsidR="001D047E" w:rsidRPr="00AC4FBC" w:rsidRDefault="001D047E" w:rsidP="001D047E">
            <w:pPr>
              <w:pStyle w:val="TAC"/>
            </w:pPr>
            <w:r w:rsidRPr="00AC4FBC">
              <w:rPr>
                <w:rFonts w:cs="Arial"/>
              </w:rPr>
              <w:t>5</w:t>
            </w:r>
          </w:p>
        </w:tc>
        <w:tc>
          <w:tcPr>
            <w:tcW w:w="426" w:type="pct"/>
            <w:tcBorders>
              <w:bottom w:val="single" w:sz="4" w:space="0" w:color="auto"/>
            </w:tcBorders>
            <w:shd w:val="clear" w:color="auto" w:fill="auto"/>
            <w:vAlign w:val="center"/>
          </w:tcPr>
          <w:p w14:paraId="038690C8" w14:textId="77777777" w:rsidR="001D047E" w:rsidRPr="00AC4FBC" w:rsidRDefault="001D047E" w:rsidP="001D047E">
            <w:pPr>
              <w:pStyle w:val="TAC"/>
            </w:pPr>
            <w:r w:rsidRPr="00AC4FBC">
              <w:rPr>
                <w:rFonts w:cs="Arial"/>
              </w:rPr>
              <w:t>25</w:t>
            </w:r>
          </w:p>
        </w:tc>
        <w:tc>
          <w:tcPr>
            <w:tcW w:w="557" w:type="pct"/>
            <w:tcBorders>
              <w:bottom w:val="single" w:sz="4" w:space="0" w:color="auto"/>
            </w:tcBorders>
            <w:shd w:val="clear" w:color="auto" w:fill="auto"/>
            <w:vAlign w:val="center"/>
          </w:tcPr>
          <w:p w14:paraId="5C6D03C6" w14:textId="77777777" w:rsidR="001D047E" w:rsidRPr="00AC4FBC" w:rsidRDefault="001D047E" w:rsidP="001D047E">
            <w:pPr>
              <w:pStyle w:val="TAC"/>
            </w:pPr>
            <w:r w:rsidRPr="00AC4FBC">
              <w:rPr>
                <w:rFonts w:cs="Arial"/>
              </w:rPr>
              <w:t>1830</w:t>
            </w:r>
          </w:p>
        </w:tc>
        <w:tc>
          <w:tcPr>
            <w:tcW w:w="460" w:type="pct"/>
            <w:tcBorders>
              <w:bottom w:val="single" w:sz="4" w:space="0" w:color="auto"/>
            </w:tcBorders>
            <w:shd w:val="clear" w:color="auto" w:fill="auto"/>
            <w:vAlign w:val="center"/>
          </w:tcPr>
          <w:p w14:paraId="5D36A8D5" w14:textId="77777777" w:rsidR="001D047E" w:rsidRPr="00AC4FBC" w:rsidRDefault="001D047E" w:rsidP="001D047E">
            <w:pPr>
              <w:pStyle w:val="TAC"/>
            </w:pPr>
            <w:r w:rsidRPr="00AC4FBC">
              <w:rPr>
                <w:rFonts w:cs="Arial"/>
              </w:rPr>
              <w:t>N/A</w:t>
            </w:r>
          </w:p>
        </w:tc>
        <w:tc>
          <w:tcPr>
            <w:tcW w:w="516" w:type="pct"/>
            <w:tcBorders>
              <w:bottom w:val="single" w:sz="4" w:space="0" w:color="auto"/>
            </w:tcBorders>
            <w:vAlign w:val="center"/>
          </w:tcPr>
          <w:p w14:paraId="14F7CE6B" w14:textId="77777777" w:rsidR="001D047E" w:rsidRPr="00AC4FBC" w:rsidRDefault="001D047E" w:rsidP="001D047E">
            <w:pPr>
              <w:pStyle w:val="TAC"/>
            </w:pPr>
            <w:r w:rsidRPr="00AC4FBC">
              <w:t>N/A</w:t>
            </w:r>
          </w:p>
        </w:tc>
      </w:tr>
      <w:tr w:rsidR="001D047E" w:rsidRPr="00AC4FBC" w14:paraId="1C6A9E53" w14:textId="77777777" w:rsidTr="001D047E">
        <w:trPr>
          <w:cantSplit/>
          <w:jc w:val="center"/>
        </w:trPr>
        <w:tc>
          <w:tcPr>
            <w:tcW w:w="1332" w:type="pct"/>
            <w:tcBorders>
              <w:bottom w:val="nil"/>
            </w:tcBorders>
            <w:shd w:val="clear" w:color="auto" w:fill="auto"/>
            <w:vAlign w:val="center"/>
          </w:tcPr>
          <w:p w14:paraId="5815A418" w14:textId="77777777" w:rsidR="001D047E" w:rsidRPr="00AC4FBC" w:rsidRDefault="001D047E" w:rsidP="001D047E">
            <w:pPr>
              <w:pStyle w:val="TAC"/>
              <w:rPr>
                <w:rFonts w:eastAsia="MS Mincho"/>
              </w:rPr>
            </w:pPr>
            <w:r w:rsidRPr="00AC4FBC">
              <w:rPr>
                <w:rFonts w:eastAsia="MS Mincho" w:cs="Arial"/>
              </w:rPr>
              <w:t>DC_8A_n79A</w:t>
            </w:r>
          </w:p>
        </w:tc>
        <w:tc>
          <w:tcPr>
            <w:tcW w:w="610" w:type="pct"/>
            <w:tcBorders>
              <w:bottom w:val="single" w:sz="4" w:space="0" w:color="auto"/>
            </w:tcBorders>
            <w:shd w:val="clear" w:color="auto" w:fill="auto"/>
            <w:vAlign w:val="center"/>
          </w:tcPr>
          <w:p w14:paraId="514500F1" w14:textId="77777777" w:rsidR="001D047E" w:rsidRPr="00AC4FBC" w:rsidRDefault="001D047E" w:rsidP="001D047E">
            <w:pPr>
              <w:pStyle w:val="TAC"/>
            </w:pPr>
            <w:r w:rsidRPr="00AC4FBC">
              <w:t>8</w:t>
            </w:r>
          </w:p>
        </w:tc>
        <w:tc>
          <w:tcPr>
            <w:tcW w:w="557" w:type="pct"/>
            <w:tcBorders>
              <w:bottom w:val="single" w:sz="4" w:space="0" w:color="auto"/>
            </w:tcBorders>
            <w:shd w:val="clear" w:color="auto" w:fill="auto"/>
            <w:vAlign w:val="center"/>
          </w:tcPr>
          <w:p w14:paraId="5F41EE52" w14:textId="77777777" w:rsidR="001D047E" w:rsidRPr="00AC4FBC" w:rsidRDefault="001D047E" w:rsidP="001D047E">
            <w:pPr>
              <w:pStyle w:val="TAC"/>
            </w:pPr>
            <w:r w:rsidRPr="00AC4FBC">
              <w:t>897.5</w:t>
            </w:r>
          </w:p>
        </w:tc>
        <w:tc>
          <w:tcPr>
            <w:tcW w:w="542" w:type="pct"/>
            <w:tcBorders>
              <w:bottom w:val="single" w:sz="4" w:space="0" w:color="auto"/>
            </w:tcBorders>
            <w:shd w:val="clear" w:color="auto" w:fill="auto"/>
            <w:vAlign w:val="center"/>
          </w:tcPr>
          <w:p w14:paraId="7F60B8A5"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3C98919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44174805" w14:textId="77777777" w:rsidR="001D047E" w:rsidRPr="00AC4FBC" w:rsidRDefault="001D047E" w:rsidP="001D047E">
            <w:pPr>
              <w:pStyle w:val="TAC"/>
            </w:pPr>
            <w:r w:rsidRPr="00AC4FBC">
              <w:t>942.5</w:t>
            </w:r>
          </w:p>
        </w:tc>
        <w:tc>
          <w:tcPr>
            <w:tcW w:w="460" w:type="pct"/>
            <w:tcBorders>
              <w:bottom w:val="single" w:sz="4" w:space="0" w:color="auto"/>
            </w:tcBorders>
            <w:shd w:val="clear" w:color="auto" w:fill="auto"/>
            <w:vAlign w:val="center"/>
          </w:tcPr>
          <w:p w14:paraId="4C32B7B1" w14:textId="77777777" w:rsidR="001D047E" w:rsidRPr="00AC4FBC" w:rsidRDefault="001D047E" w:rsidP="001D047E">
            <w:pPr>
              <w:pStyle w:val="TAC"/>
            </w:pPr>
            <w:r w:rsidRPr="00AC4FBC">
              <w:t>4.8</w:t>
            </w:r>
          </w:p>
        </w:tc>
        <w:tc>
          <w:tcPr>
            <w:tcW w:w="516" w:type="pct"/>
            <w:tcBorders>
              <w:bottom w:val="single" w:sz="4" w:space="0" w:color="auto"/>
            </w:tcBorders>
          </w:tcPr>
          <w:p w14:paraId="50BDCCE7" w14:textId="77777777" w:rsidR="001D047E" w:rsidRPr="00AC4FBC" w:rsidRDefault="001D047E" w:rsidP="001D047E">
            <w:pPr>
              <w:pStyle w:val="TAC"/>
            </w:pPr>
            <w:r w:rsidRPr="00AC4FBC">
              <w:t>IMD5</w:t>
            </w:r>
          </w:p>
        </w:tc>
      </w:tr>
      <w:tr w:rsidR="001D047E" w:rsidRPr="00AC4FBC" w14:paraId="7482858B" w14:textId="77777777" w:rsidTr="001D047E">
        <w:trPr>
          <w:cantSplit/>
          <w:jc w:val="center"/>
        </w:trPr>
        <w:tc>
          <w:tcPr>
            <w:tcW w:w="1332" w:type="pct"/>
            <w:tcBorders>
              <w:top w:val="nil"/>
              <w:bottom w:val="single" w:sz="4" w:space="0" w:color="auto"/>
            </w:tcBorders>
            <w:shd w:val="clear" w:color="auto" w:fill="auto"/>
            <w:vAlign w:val="center"/>
          </w:tcPr>
          <w:p w14:paraId="414898EA" w14:textId="77777777" w:rsidR="001D047E" w:rsidRPr="00AC4FBC" w:rsidRDefault="001D047E" w:rsidP="001D047E">
            <w:pPr>
              <w:pStyle w:val="TAC"/>
              <w:rPr>
                <w:rFonts w:eastAsia="MS Mincho"/>
              </w:rPr>
            </w:pPr>
            <w:r w:rsidRPr="00AC4FBC">
              <w:t>DC_8A-SUL_n79A-n81A</w:t>
            </w:r>
          </w:p>
        </w:tc>
        <w:tc>
          <w:tcPr>
            <w:tcW w:w="610" w:type="pct"/>
            <w:tcBorders>
              <w:bottom w:val="single" w:sz="4" w:space="0" w:color="auto"/>
            </w:tcBorders>
            <w:shd w:val="clear" w:color="auto" w:fill="auto"/>
            <w:vAlign w:val="center"/>
          </w:tcPr>
          <w:p w14:paraId="191F1CC8" w14:textId="77777777" w:rsidR="001D047E" w:rsidRPr="00AC4FBC" w:rsidRDefault="001D047E" w:rsidP="001D047E">
            <w:pPr>
              <w:pStyle w:val="TAC"/>
            </w:pPr>
            <w:r w:rsidRPr="00AC4FBC">
              <w:t>n79</w:t>
            </w:r>
          </w:p>
        </w:tc>
        <w:tc>
          <w:tcPr>
            <w:tcW w:w="557" w:type="pct"/>
            <w:tcBorders>
              <w:bottom w:val="single" w:sz="4" w:space="0" w:color="auto"/>
            </w:tcBorders>
            <w:shd w:val="clear" w:color="auto" w:fill="auto"/>
            <w:vAlign w:val="center"/>
          </w:tcPr>
          <w:p w14:paraId="599FDAFA" w14:textId="77777777" w:rsidR="001D047E" w:rsidRPr="00AC4FBC" w:rsidRDefault="001D047E" w:rsidP="001D047E">
            <w:pPr>
              <w:pStyle w:val="TAC"/>
            </w:pPr>
            <w:r w:rsidRPr="00AC4FBC">
              <w:t>4532.5</w:t>
            </w:r>
          </w:p>
        </w:tc>
        <w:tc>
          <w:tcPr>
            <w:tcW w:w="542" w:type="pct"/>
            <w:tcBorders>
              <w:bottom w:val="single" w:sz="4" w:space="0" w:color="auto"/>
            </w:tcBorders>
            <w:shd w:val="clear" w:color="auto" w:fill="auto"/>
            <w:vAlign w:val="center"/>
          </w:tcPr>
          <w:p w14:paraId="64A09D1B" w14:textId="77777777" w:rsidR="001D047E" w:rsidRPr="00AC4FBC" w:rsidRDefault="001D047E" w:rsidP="001D047E">
            <w:pPr>
              <w:pStyle w:val="TAC"/>
            </w:pPr>
            <w:r w:rsidRPr="00AC4FBC">
              <w:t>40</w:t>
            </w:r>
          </w:p>
        </w:tc>
        <w:tc>
          <w:tcPr>
            <w:tcW w:w="426" w:type="pct"/>
            <w:tcBorders>
              <w:bottom w:val="single" w:sz="4" w:space="0" w:color="auto"/>
            </w:tcBorders>
            <w:shd w:val="clear" w:color="auto" w:fill="auto"/>
            <w:vAlign w:val="center"/>
          </w:tcPr>
          <w:p w14:paraId="00B8116B" w14:textId="77777777" w:rsidR="001D047E" w:rsidRPr="00AC4FBC" w:rsidRDefault="001D047E" w:rsidP="001D047E">
            <w:pPr>
              <w:pStyle w:val="TAC"/>
            </w:pPr>
            <w:r w:rsidRPr="00AC4FBC">
              <w:t>216</w:t>
            </w:r>
          </w:p>
        </w:tc>
        <w:tc>
          <w:tcPr>
            <w:tcW w:w="557" w:type="pct"/>
            <w:tcBorders>
              <w:bottom w:val="single" w:sz="4" w:space="0" w:color="auto"/>
            </w:tcBorders>
            <w:shd w:val="clear" w:color="auto" w:fill="auto"/>
            <w:vAlign w:val="center"/>
          </w:tcPr>
          <w:p w14:paraId="3080EBF8" w14:textId="77777777" w:rsidR="001D047E" w:rsidRPr="00AC4FBC" w:rsidRDefault="001D047E" w:rsidP="001D047E">
            <w:pPr>
              <w:pStyle w:val="TAC"/>
            </w:pPr>
            <w:r w:rsidRPr="00AC4FBC">
              <w:t>4532.5</w:t>
            </w:r>
          </w:p>
        </w:tc>
        <w:tc>
          <w:tcPr>
            <w:tcW w:w="460" w:type="pct"/>
            <w:tcBorders>
              <w:bottom w:val="single" w:sz="4" w:space="0" w:color="auto"/>
            </w:tcBorders>
            <w:shd w:val="clear" w:color="auto" w:fill="auto"/>
            <w:vAlign w:val="center"/>
          </w:tcPr>
          <w:p w14:paraId="5CE9687A" w14:textId="77777777" w:rsidR="001D047E" w:rsidRPr="00AC4FBC" w:rsidRDefault="001D047E" w:rsidP="001D047E">
            <w:pPr>
              <w:pStyle w:val="TAC"/>
            </w:pPr>
            <w:r w:rsidRPr="00AC4FBC">
              <w:t>N/A</w:t>
            </w:r>
          </w:p>
        </w:tc>
        <w:tc>
          <w:tcPr>
            <w:tcW w:w="516" w:type="pct"/>
            <w:tcBorders>
              <w:bottom w:val="single" w:sz="4" w:space="0" w:color="auto"/>
            </w:tcBorders>
          </w:tcPr>
          <w:p w14:paraId="0159FE6E" w14:textId="77777777" w:rsidR="001D047E" w:rsidRPr="00AC4FBC" w:rsidRDefault="001D047E" w:rsidP="001D047E">
            <w:pPr>
              <w:pStyle w:val="TAC"/>
            </w:pPr>
            <w:r w:rsidRPr="00AC4FBC">
              <w:t>N/A</w:t>
            </w:r>
          </w:p>
        </w:tc>
      </w:tr>
      <w:tr w:rsidR="001D047E" w:rsidRPr="00AC4FBC" w14:paraId="727DA8C1" w14:textId="77777777" w:rsidTr="001D047E">
        <w:trPr>
          <w:cantSplit/>
          <w:jc w:val="center"/>
        </w:trPr>
        <w:tc>
          <w:tcPr>
            <w:tcW w:w="1332" w:type="pct"/>
            <w:vMerge w:val="restart"/>
            <w:shd w:val="clear" w:color="auto" w:fill="auto"/>
            <w:vAlign w:val="center"/>
          </w:tcPr>
          <w:p w14:paraId="4E4A1F8E" w14:textId="77777777" w:rsidR="001D047E" w:rsidRPr="00AC4FBC" w:rsidRDefault="001D047E" w:rsidP="001D047E">
            <w:pPr>
              <w:pStyle w:val="TAC"/>
            </w:pPr>
            <w:r w:rsidRPr="00AC4FBC">
              <w:t>DC_18A_n77A</w:t>
            </w:r>
          </w:p>
          <w:p w14:paraId="0CA96BEC" w14:textId="77777777" w:rsidR="001D047E" w:rsidRPr="00AC4FBC" w:rsidRDefault="001D047E" w:rsidP="001D047E">
            <w:pPr>
              <w:pStyle w:val="TAC"/>
            </w:pPr>
            <w:r w:rsidRPr="00AC4FBC">
              <w:t>DC_18A_n78A</w:t>
            </w:r>
          </w:p>
        </w:tc>
        <w:tc>
          <w:tcPr>
            <w:tcW w:w="610" w:type="pct"/>
            <w:tcBorders>
              <w:bottom w:val="single" w:sz="4" w:space="0" w:color="auto"/>
            </w:tcBorders>
            <w:shd w:val="clear" w:color="auto" w:fill="auto"/>
            <w:vAlign w:val="center"/>
          </w:tcPr>
          <w:p w14:paraId="5A9DEE56" w14:textId="77777777" w:rsidR="001D047E" w:rsidRPr="00AC4FBC" w:rsidRDefault="001D047E" w:rsidP="001D047E">
            <w:pPr>
              <w:pStyle w:val="TAC"/>
            </w:pPr>
            <w:r w:rsidRPr="00AC4FBC">
              <w:t>18</w:t>
            </w:r>
          </w:p>
        </w:tc>
        <w:tc>
          <w:tcPr>
            <w:tcW w:w="557" w:type="pct"/>
            <w:tcBorders>
              <w:bottom w:val="single" w:sz="4" w:space="0" w:color="auto"/>
            </w:tcBorders>
            <w:shd w:val="clear" w:color="auto" w:fill="auto"/>
            <w:vAlign w:val="center"/>
          </w:tcPr>
          <w:p w14:paraId="77CD3C85" w14:textId="77777777" w:rsidR="001D047E" w:rsidRPr="00AC4FBC" w:rsidRDefault="001D047E" w:rsidP="001D047E">
            <w:pPr>
              <w:pStyle w:val="TAC"/>
            </w:pPr>
            <w:r w:rsidRPr="00AC4FBC">
              <w:t>N/A</w:t>
            </w:r>
          </w:p>
        </w:tc>
        <w:tc>
          <w:tcPr>
            <w:tcW w:w="542" w:type="pct"/>
            <w:tcBorders>
              <w:bottom w:val="single" w:sz="4" w:space="0" w:color="auto"/>
            </w:tcBorders>
            <w:shd w:val="clear" w:color="auto" w:fill="auto"/>
            <w:vAlign w:val="center"/>
          </w:tcPr>
          <w:p w14:paraId="1797AE02" w14:textId="77777777" w:rsidR="001D047E" w:rsidRPr="00AC4FBC" w:rsidRDefault="001D047E" w:rsidP="001D047E">
            <w:pPr>
              <w:pStyle w:val="TAC"/>
            </w:pPr>
            <w:r w:rsidRPr="00AC4FBC">
              <w:t>N/A</w:t>
            </w:r>
          </w:p>
        </w:tc>
        <w:tc>
          <w:tcPr>
            <w:tcW w:w="426" w:type="pct"/>
            <w:tcBorders>
              <w:bottom w:val="single" w:sz="4" w:space="0" w:color="auto"/>
            </w:tcBorders>
            <w:shd w:val="clear" w:color="auto" w:fill="auto"/>
            <w:vAlign w:val="center"/>
          </w:tcPr>
          <w:p w14:paraId="30FB4796" w14:textId="77777777" w:rsidR="001D047E" w:rsidRPr="00AC4FBC" w:rsidRDefault="001D047E" w:rsidP="001D047E">
            <w:pPr>
              <w:pStyle w:val="TAC"/>
            </w:pPr>
            <w:r w:rsidRPr="00AC4FBC">
              <w:t>N/A</w:t>
            </w:r>
          </w:p>
        </w:tc>
        <w:tc>
          <w:tcPr>
            <w:tcW w:w="557" w:type="pct"/>
            <w:tcBorders>
              <w:bottom w:val="single" w:sz="4" w:space="0" w:color="auto"/>
            </w:tcBorders>
            <w:shd w:val="clear" w:color="auto" w:fill="auto"/>
            <w:vAlign w:val="center"/>
          </w:tcPr>
          <w:p w14:paraId="32F61C8F" w14:textId="77777777" w:rsidR="001D047E" w:rsidRPr="00AC4FBC" w:rsidRDefault="001D047E" w:rsidP="001D047E">
            <w:pPr>
              <w:pStyle w:val="TAC"/>
            </w:pPr>
            <w:r w:rsidRPr="00AC4FBC">
              <w:t>N/A</w:t>
            </w:r>
          </w:p>
        </w:tc>
        <w:tc>
          <w:tcPr>
            <w:tcW w:w="460" w:type="pct"/>
            <w:tcBorders>
              <w:bottom w:val="single" w:sz="4" w:space="0" w:color="auto"/>
            </w:tcBorders>
            <w:shd w:val="clear" w:color="auto" w:fill="auto"/>
            <w:vAlign w:val="center"/>
          </w:tcPr>
          <w:p w14:paraId="26B27656"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277299A9" w14:textId="77777777" w:rsidR="001D047E" w:rsidRPr="00AC4FBC" w:rsidRDefault="001D047E" w:rsidP="001D047E">
            <w:pPr>
              <w:pStyle w:val="TAC"/>
            </w:pPr>
            <w:r w:rsidRPr="00AC4FBC">
              <w:t>IMD4</w:t>
            </w:r>
          </w:p>
        </w:tc>
      </w:tr>
      <w:tr w:rsidR="001D047E" w:rsidRPr="00AC4FBC" w14:paraId="09BE7EF5" w14:textId="77777777" w:rsidTr="001D047E">
        <w:trPr>
          <w:cantSplit/>
          <w:jc w:val="center"/>
        </w:trPr>
        <w:tc>
          <w:tcPr>
            <w:tcW w:w="1332" w:type="pct"/>
            <w:vMerge/>
            <w:tcBorders>
              <w:bottom w:val="nil"/>
            </w:tcBorders>
            <w:shd w:val="clear" w:color="auto" w:fill="auto"/>
            <w:vAlign w:val="center"/>
          </w:tcPr>
          <w:p w14:paraId="59BFF570"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3437B74F" w14:textId="77777777" w:rsidR="001D047E" w:rsidRPr="00AC4FBC" w:rsidRDefault="001D047E" w:rsidP="001D047E">
            <w:pPr>
              <w:pStyle w:val="TAC"/>
            </w:pPr>
            <w:r w:rsidRPr="00AC4FBC">
              <w:t>n77,</w:t>
            </w:r>
          </w:p>
          <w:p w14:paraId="58802192" w14:textId="77777777" w:rsidR="001D047E" w:rsidRPr="00AC4FBC" w:rsidRDefault="001D047E" w:rsidP="001D047E">
            <w:pPr>
              <w:pStyle w:val="TAC"/>
            </w:pPr>
            <w:r w:rsidRPr="00AC4FBC">
              <w:t>n78</w:t>
            </w:r>
          </w:p>
        </w:tc>
        <w:tc>
          <w:tcPr>
            <w:tcW w:w="557" w:type="pct"/>
            <w:tcBorders>
              <w:bottom w:val="single" w:sz="4" w:space="0" w:color="auto"/>
            </w:tcBorders>
            <w:shd w:val="clear" w:color="auto" w:fill="auto"/>
            <w:vAlign w:val="center"/>
          </w:tcPr>
          <w:p w14:paraId="4694D001" w14:textId="77777777" w:rsidR="001D047E" w:rsidRPr="00AC4FBC" w:rsidRDefault="001D047E" w:rsidP="001D047E">
            <w:pPr>
              <w:pStyle w:val="TAC"/>
            </w:pPr>
            <w:r w:rsidRPr="00AC4FBC">
              <w:t>N/A</w:t>
            </w:r>
          </w:p>
        </w:tc>
        <w:tc>
          <w:tcPr>
            <w:tcW w:w="542" w:type="pct"/>
            <w:tcBorders>
              <w:bottom w:val="single" w:sz="4" w:space="0" w:color="auto"/>
            </w:tcBorders>
            <w:shd w:val="clear" w:color="auto" w:fill="auto"/>
            <w:vAlign w:val="center"/>
          </w:tcPr>
          <w:p w14:paraId="55FC9AC4" w14:textId="77777777" w:rsidR="001D047E" w:rsidRPr="00AC4FBC" w:rsidRDefault="001D047E" w:rsidP="001D047E">
            <w:pPr>
              <w:pStyle w:val="TAC"/>
            </w:pPr>
            <w:r w:rsidRPr="00AC4FBC">
              <w:t>N/A</w:t>
            </w:r>
          </w:p>
        </w:tc>
        <w:tc>
          <w:tcPr>
            <w:tcW w:w="426" w:type="pct"/>
            <w:tcBorders>
              <w:bottom w:val="single" w:sz="4" w:space="0" w:color="auto"/>
            </w:tcBorders>
            <w:shd w:val="clear" w:color="auto" w:fill="auto"/>
            <w:vAlign w:val="center"/>
          </w:tcPr>
          <w:p w14:paraId="56CA3A54" w14:textId="77777777" w:rsidR="001D047E" w:rsidRPr="00AC4FBC" w:rsidRDefault="001D047E" w:rsidP="001D047E">
            <w:pPr>
              <w:pStyle w:val="TAC"/>
            </w:pPr>
            <w:r w:rsidRPr="00AC4FBC">
              <w:t>N/A</w:t>
            </w:r>
          </w:p>
        </w:tc>
        <w:tc>
          <w:tcPr>
            <w:tcW w:w="557" w:type="pct"/>
            <w:tcBorders>
              <w:bottom w:val="single" w:sz="4" w:space="0" w:color="auto"/>
            </w:tcBorders>
            <w:shd w:val="clear" w:color="auto" w:fill="auto"/>
            <w:vAlign w:val="center"/>
          </w:tcPr>
          <w:p w14:paraId="272C7C4A" w14:textId="77777777" w:rsidR="001D047E" w:rsidRPr="00AC4FBC" w:rsidRDefault="001D047E" w:rsidP="001D047E">
            <w:pPr>
              <w:pStyle w:val="TAC"/>
            </w:pPr>
            <w:r w:rsidRPr="00AC4FBC">
              <w:t>N/A</w:t>
            </w:r>
          </w:p>
        </w:tc>
        <w:tc>
          <w:tcPr>
            <w:tcW w:w="460" w:type="pct"/>
            <w:tcBorders>
              <w:bottom w:val="single" w:sz="4" w:space="0" w:color="auto"/>
            </w:tcBorders>
            <w:shd w:val="clear" w:color="auto" w:fill="auto"/>
            <w:vAlign w:val="center"/>
          </w:tcPr>
          <w:p w14:paraId="70A8D934"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18A1942F" w14:textId="77777777" w:rsidR="001D047E" w:rsidRPr="00AC4FBC" w:rsidRDefault="001D047E" w:rsidP="001D047E">
            <w:pPr>
              <w:pStyle w:val="TAC"/>
            </w:pPr>
            <w:r w:rsidRPr="00AC4FBC">
              <w:t>N/A</w:t>
            </w:r>
          </w:p>
        </w:tc>
      </w:tr>
      <w:tr w:rsidR="001D047E" w:rsidRPr="00AC4FBC" w14:paraId="3A5534DC" w14:textId="77777777" w:rsidTr="001D047E">
        <w:trPr>
          <w:cantSplit/>
          <w:jc w:val="center"/>
        </w:trPr>
        <w:tc>
          <w:tcPr>
            <w:tcW w:w="1332" w:type="pct"/>
            <w:vMerge w:val="restart"/>
            <w:shd w:val="clear" w:color="auto" w:fill="auto"/>
            <w:vAlign w:val="center"/>
          </w:tcPr>
          <w:p w14:paraId="6C19331A" w14:textId="77777777" w:rsidR="001D047E" w:rsidRPr="00AC4FBC" w:rsidRDefault="001D047E" w:rsidP="001D047E">
            <w:pPr>
              <w:pStyle w:val="TAC"/>
            </w:pPr>
            <w:r w:rsidRPr="00AC4FBC">
              <w:rPr>
                <w:rFonts w:cs="Arial"/>
                <w:lang w:eastAsia="zh-CN"/>
              </w:rPr>
              <w:t>DC</w:t>
            </w:r>
            <w:r w:rsidRPr="00AC4FBC">
              <w:rPr>
                <w:rFonts w:cs="Arial"/>
              </w:rPr>
              <w:t>_12A</w:t>
            </w:r>
            <w:r w:rsidRPr="00AC4FBC">
              <w:rPr>
                <w:rFonts w:cs="Arial"/>
                <w:lang w:eastAsia="zh-CN"/>
              </w:rPr>
              <w:t>_</w:t>
            </w:r>
            <w:r w:rsidRPr="00AC4FBC">
              <w:rPr>
                <w:rFonts w:cs="Arial"/>
              </w:rPr>
              <w:t>n77A</w:t>
            </w:r>
          </w:p>
        </w:tc>
        <w:tc>
          <w:tcPr>
            <w:tcW w:w="610" w:type="pct"/>
            <w:tcBorders>
              <w:bottom w:val="single" w:sz="4" w:space="0" w:color="auto"/>
            </w:tcBorders>
            <w:shd w:val="clear" w:color="auto" w:fill="auto"/>
            <w:vAlign w:val="center"/>
          </w:tcPr>
          <w:p w14:paraId="1DCA4BD5" w14:textId="77777777" w:rsidR="001D047E" w:rsidRPr="00AC4FBC" w:rsidRDefault="001D047E" w:rsidP="001D047E">
            <w:pPr>
              <w:pStyle w:val="TAC"/>
            </w:pPr>
            <w:r w:rsidRPr="00AC4FBC">
              <w:t>12</w:t>
            </w:r>
          </w:p>
        </w:tc>
        <w:tc>
          <w:tcPr>
            <w:tcW w:w="557" w:type="pct"/>
            <w:tcBorders>
              <w:bottom w:val="single" w:sz="4" w:space="0" w:color="auto"/>
            </w:tcBorders>
            <w:shd w:val="clear" w:color="auto" w:fill="auto"/>
          </w:tcPr>
          <w:p w14:paraId="74CBE6B1" w14:textId="77777777" w:rsidR="001D047E" w:rsidRPr="00AC4FBC" w:rsidRDefault="001D047E" w:rsidP="001D047E">
            <w:pPr>
              <w:pStyle w:val="TAC"/>
            </w:pPr>
            <w:r w:rsidRPr="00AC4FBC">
              <w:rPr>
                <w:lang w:eastAsia="zh-CN"/>
              </w:rPr>
              <w:t>702</w:t>
            </w:r>
          </w:p>
        </w:tc>
        <w:tc>
          <w:tcPr>
            <w:tcW w:w="542" w:type="pct"/>
            <w:tcBorders>
              <w:bottom w:val="single" w:sz="4" w:space="0" w:color="auto"/>
            </w:tcBorders>
            <w:shd w:val="clear" w:color="auto" w:fill="auto"/>
          </w:tcPr>
          <w:p w14:paraId="4D5E1CF8"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tcPr>
          <w:p w14:paraId="2E8A3BEC"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tcPr>
          <w:p w14:paraId="0829A0CF" w14:textId="77777777" w:rsidR="001D047E" w:rsidRPr="00AC4FBC" w:rsidRDefault="001D047E" w:rsidP="001D047E">
            <w:pPr>
              <w:pStyle w:val="TAC"/>
            </w:pPr>
            <w:r w:rsidRPr="00AC4FBC">
              <w:rPr>
                <w:lang w:eastAsia="zh-CN"/>
              </w:rPr>
              <w:t>732</w:t>
            </w:r>
          </w:p>
        </w:tc>
        <w:tc>
          <w:tcPr>
            <w:tcW w:w="460" w:type="pct"/>
            <w:tcBorders>
              <w:bottom w:val="single" w:sz="4" w:space="0" w:color="auto"/>
            </w:tcBorders>
            <w:shd w:val="clear" w:color="auto" w:fill="auto"/>
          </w:tcPr>
          <w:p w14:paraId="400AD108" w14:textId="77777777" w:rsidR="001D047E" w:rsidRPr="00AC4FBC" w:rsidRDefault="001D047E" w:rsidP="001D047E">
            <w:pPr>
              <w:pStyle w:val="TAC"/>
            </w:pPr>
            <w:r w:rsidRPr="00AC4FBC">
              <w:rPr>
                <w:rFonts w:cs="Arial"/>
              </w:rPr>
              <w:t>5.5</w:t>
            </w:r>
          </w:p>
        </w:tc>
        <w:tc>
          <w:tcPr>
            <w:tcW w:w="516" w:type="pct"/>
            <w:tcBorders>
              <w:bottom w:val="single" w:sz="4" w:space="0" w:color="auto"/>
            </w:tcBorders>
          </w:tcPr>
          <w:p w14:paraId="7A0203B5" w14:textId="77777777" w:rsidR="001D047E" w:rsidRPr="00AC4FBC" w:rsidRDefault="001D047E" w:rsidP="001D047E">
            <w:pPr>
              <w:pStyle w:val="TAC"/>
            </w:pPr>
            <w:r w:rsidRPr="00AC4FBC">
              <w:rPr>
                <w:rFonts w:cs="Arial"/>
              </w:rPr>
              <w:t>IMD5</w:t>
            </w:r>
          </w:p>
        </w:tc>
      </w:tr>
      <w:tr w:rsidR="001D047E" w:rsidRPr="00AC4FBC" w14:paraId="061EAB41" w14:textId="77777777" w:rsidTr="001D047E">
        <w:trPr>
          <w:cantSplit/>
          <w:jc w:val="center"/>
        </w:trPr>
        <w:tc>
          <w:tcPr>
            <w:tcW w:w="1332" w:type="pct"/>
            <w:vMerge/>
            <w:shd w:val="clear" w:color="auto" w:fill="auto"/>
            <w:vAlign w:val="center"/>
          </w:tcPr>
          <w:p w14:paraId="71D9AA5E"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4669DF2B" w14:textId="77777777" w:rsidR="001D047E" w:rsidRPr="00AC4FBC" w:rsidRDefault="001D047E" w:rsidP="001D047E">
            <w:pPr>
              <w:pStyle w:val="TAC"/>
            </w:pPr>
            <w:r w:rsidRPr="00AC4FBC">
              <w:rPr>
                <w:rFonts w:cs="Arial"/>
                <w:lang w:eastAsia="ja-JP"/>
              </w:rPr>
              <w:t>n77</w:t>
            </w:r>
          </w:p>
        </w:tc>
        <w:tc>
          <w:tcPr>
            <w:tcW w:w="557" w:type="pct"/>
            <w:tcBorders>
              <w:bottom w:val="single" w:sz="4" w:space="0" w:color="auto"/>
            </w:tcBorders>
            <w:shd w:val="clear" w:color="auto" w:fill="auto"/>
          </w:tcPr>
          <w:p w14:paraId="66A35ABF" w14:textId="77777777" w:rsidR="001D047E" w:rsidRPr="00AC4FBC" w:rsidRDefault="001D047E" w:rsidP="001D047E">
            <w:pPr>
              <w:pStyle w:val="TAC"/>
            </w:pPr>
            <w:r w:rsidRPr="00AC4FBC">
              <w:rPr>
                <w:rFonts w:cs="Arial"/>
                <w:lang w:eastAsia="zh-CN"/>
              </w:rPr>
              <w:t>3540</w:t>
            </w:r>
          </w:p>
        </w:tc>
        <w:tc>
          <w:tcPr>
            <w:tcW w:w="542" w:type="pct"/>
            <w:tcBorders>
              <w:bottom w:val="single" w:sz="4" w:space="0" w:color="auto"/>
            </w:tcBorders>
            <w:shd w:val="clear" w:color="auto" w:fill="auto"/>
          </w:tcPr>
          <w:p w14:paraId="23DD4155"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tcPr>
          <w:p w14:paraId="7A201B96"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tcPr>
          <w:p w14:paraId="3CCF5529" w14:textId="77777777" w:rsidR="001D047E" w:rsidRPr="00AC4FBC" w:rsidRDefault="001D047E" w:rsidP="001D047E">
            <w:pPr>
              <w:pStyle w:val="TAC"/>
            </w:pPr>
            <w:r w:rsidRPr="00AC4FBC">
              <w:rPr>
                <w:rFonts w:cs="Arial"/>
                <w:lang w:eastAsia="zh-CN"/>
              </w:rPr>
              <w:t>3540</w:t>
            </w:r>
          </w:p>
        </w:tc>
        <w:tc>
          <w:tcPr>
            <w:tcW w:w="460" w:type="pct"/>
            <w:tcBorders>
              <w:bottom w:val="single" w:sz="4" w:space="0" w:color="auto"/>
            </w:tcBorders>
            <w:shd w:val="clear" w:color="auto" w:fill="auto"/>
          </w:tcPr>
          <w:p w14:paraId="7902CF8C" w14:textId="77777777" w:rsidR="001D047E" w:rsidRPr="00AC4FBC" w:rsidRDefault="001D047E" w:rsidP="001D047E">
            <w:pPr>
              <w:pStyle w:val="TAC"/>
            </w:pPr>
            <w:r w:rsidRPr="00AC4FBC">
              <w:rPr>
                <w:rFonts w:cs="Arial"/>
              </w:rPr>
              <w:t>N/A</w:t>
            </w:r>
          </w:p>
        </w:tc>
        <w:tc>
          <w:tcPr>
            <w:tcW w:w="516" w:type="pct"/>
            <w:tcBorders>
              <w:bottom w:val="single" w:sz="4" w:space="0" w:color="auto"/>
            </w:tcBorders>
          </w:tcPr>
          <w:p w14:paraId="7BE11CE6" w14:textId="77777777" w:rsidR="001D047E" w:rsidRPr="00AC4FBC" w:rsidRDefault="001D047E" w:rsidP="001D047E">
            <w:pPr>
              <w:pStyle w:val="TAC"/>
            </w:pPr>
            <w:r w:rsidRPr="00AC4FBC">
              <w:rPr>
                <w:rFonts w:cs="Arial"/>
              </w:rPr>
              <w:t>N/A</w:t>
            </w:r>
          </w:p>
        </w:tc>
      </w:tr>
      <w:tr w:rsidR="001D047E" w:rsidRPr="00AC4FBC" w14:paraId="035E3FBF" w14:textId="77777777" w:rsidTr="001D047E">
        <w:trPr>
          <w:cantSplit/>
          <w:jc w:val="center"/>
        </w:trPr>
        <w:tc>
          <w:tcPr>
            <w:tcW w:w="1332" w:type="pct"/>
            <w:vMerge w:val="restart"/>
            <w:shd w:val="clear" w:color="auto" w:fill="auto"/>
            <w:vAlign w:val="center"/>
          </w:tcPr>
          <w:p w14:paraId="619C8E4A" w14:textId="77777777" w:rsidR="001D047E" w:rsidRPr="00AC4FBC" w:rsidRDefault="001D047E" w:rsidP="001D047E">
            <w:pPr>
              <w:pStyle w:val="TAC"/>
            </w:pPr>
            <w:r w:rsidRPr="00AC4FBC">
              <w:t>DC_19A_n78A</w:t>
            </w:r>
          </w:p>
        </w:tc>
        <w:tc>
          <w:tcPr>
            <w:tcW w:w="610" w:type="pct"/>
            <w:tcBorders>
              <w:bottom w:val="single" w:sz="4" w:space="0" w:color="auto"/>
            </w:tcBorders>
            <w:shd w:val="clear" w:color="auto" w:fill="auto"/>
            <w:vAlign w:val="center"/>
          </w:tcPr>
          <w:p w14:paraId="4E0B9721" w14:textId="77777777" w:rsidR="001D047E" w:rsidRPr="00AC4FBC" w:rsidRDefault="001D047E" w:rsidP="001D047E">
            <w:pPr>
              <w:pStyle w:val="TAC"/>
            </w:pPr>
            <w:r w:rsidRPr="00AC4FBC">
              <w:t>19</w:t>
            </w:r>
          </w:p>
        </w:tc>
        <w:tc>
          <w:tcPr>
            <w:tcW w:w="557" w:type="pct"/>
            <w:tcBorders>
              <w:bottom w:val="single" w:sz="4" w:space="0" w:color="auto"/>
            </w:tcBorders>
            <w:shd w:val="clear" w:color="auto" w:fill="auto"/>
            <w:vAlign w:val="center"/>
          </w:tcPr>
          <w:p w14:paraId="2DB1BC8F" w14:textId="2254FE18" w:rsidR="001D047E" w:rsidRPr="00AC4FBC" w:rsidRDefault="00616612" w:rsidP="001D047E">
            <w:pPr>
              <w:pStyle w:val="TAC"/>
            </w:pPr>
            <w:ins w:id="8700" w:author="1992" w:date="2024-03-27T21:10:00Z">
              <w:r w:rsidRPr="00C301F0">
                <w:rPr>
                  <w:rFonts w:eastAsia="Yu Gothic" w:cs="Arial"/>
                  <w:color w:val="000000"/>
                  <w:szCs w:val="18"/>
                  <w:rPrChange w:id="8701" w:author="Author">
                    <w:rPr>
                      <w:rFonts w:ascii="Yu Gothic" w:eastAsia="Yu Gothic" w:hAnsi="Yu Gothic"/>
                      <w:color w:val="000000"/>
                      <w:sz w:val="22"/>
                      <w:szCs w:val="22"/>
                    </w:rPr>
                  </w:rPrChange>
                </w:rPr>
                <w:t>836.5</w:t>
              </w:r>
            </w:ins>
            <w:del w:id="8702" w:author="1992" w:date="2024-03-27T21:10:00Z">
              <w:r w:rsidR="001D047E" w:rsidRPr="00AC4FBC" w:rsidDel="00616612">
                <w:delText>N/A</w:delText>
              </w:r>
            </w:del>
          </w:p>
        </w:tc>
        <w:tc>
          <w:tcPr>
            <w:tcW w:w="542" w:type="pct"/>
            <w:tcBorders>
              <w:bottom w:val="single" w:sz="4" w:space="0" w:color="auto"/>
            </w:tcBorders>
            <w:shd w:val="clear" w:color="auto" w:fill="auto"/>
            <w:vAlign w:val="center"/>
          </w:tcPr>
          <w:p w14:paraId="169B7F30" w14:textId="0AF46E7A" w:rsidR="001D047E" w:rsidRPr="00AC4FBC" w:rsidRDefault="00616612" w:rsidP="001D047E">
            <w:pPr>
              <w:pStyle w:val="TAC"/>
            </w:pPr>
            <w:ins w:id="8703" w:author="1992" w:date="2024-03-27T21:10:00Z">
              <w:r w:rsidRPr="00C301F0">
                <w:rPr>
                  <w:rFonts w:eastAsia="Yu Gothic" w:cs="Arial"/>
                  <w:color w:val="000000"/>
                  <w:szCs w:val="18"/>
                  <w:rPrChange w:id="8704" w:author="Author">
                    <w:rPr>
                      <w:rFonts w:ascii="Yu Gothic" w:eastAsia="Yu Gothic" w:hAnsi="Yu Gothic"/>
                      <w:color w:val="000000"/>
                      <w:sz w:val="22"/>
                      <w:szCs w:val="22"/>
                    </w:rPr>
                  </w:rPrChange>
                </w:rPr>
                <w:t>5</w:t>
              </w:r>
            </w:ins>
            <w:del w:id="8705" w:author="1992" w:date="2024-03-27T21:10:00Z">
              <w:r w:rsidR="001D047E" w:rsidRPr="00AC4FBC" w:rsidDel="00616612">
                <w:delText>N/A</w:delText>
              </w:r>
            </w:del>
          </w:p>
        </w:tc>
        <w:tc>
          <w:tcPr>
            <w:tcW w:w="426" w:type="pct"/>
            <w:tcBorders>
              <w:bottom w:val="single" w:sz="4" w:space="0" w:color="auto"/>
            </w:tcBorders>
            <w:shd w:val="clear" w:color="auto" w:fill="auto"/>
            <w:vAlign w:val="center"/>
          </w:tcPr>
          <w:p w14:paraId="666B019E" w14:textId="60E8A20D" w:rsidR="001D047E" w:rsidRPr="00AC4FBC" w:rsidRDefault="001D047E" w:rsidP="001D047E">
            <w:pPr>
              <w:pStyle w:val="TAC"/>
            </w:pPr>
            <w:del w:id="8706" w:author="1992" w:date="2024-03-27T21:10:00Z">
              <w:r w:rsidRPr="00AC4FBC" w:rsidDel="00616612">
                <w:delText>N/A</w:delText>
              </w:r>
            </w:del>
            <w:ins w:id="8707" w:author="1992" w:date="2024-03-27T21:10:00Z">
              <w:r w:rsidR="00616612">
                <w:t>25</w:t>
              </w:r>
            </w:ins>
          </w:p>
        </w:tc>
        <w:tc>
          <w:tcPr>
            <w:tcW w:w="557" w:type="pct"/>
            <w:tcBorders>
              <w:bottom w:val="single" w:sz="4" w:space="0" w:color="auto"/>
            </w:tcBorders>
            <w:shd w:val="clear" w:color="auto" w:fill="auto"/>
            <w:vAlign w:val="center"/>
          </w:tcPr>
          <w:p w14:paraId="3229F88B" w14:textId="4CBBF182" w:rsidR="001D047E" w:rsidRPr="00AC4FBC" w:rsidRDefault="00616612" w:rsidP="001D047E">
            <w:pPr>
              <w:pStyle w:val="TAC"/>
            </w:pPr>
            <w:ins w:id="8708" w:author="1992" w:date="2024-03-27T21:11:00Z">
              <w:r w:rsidRPr="00C301F0">
                <w:rPr>
                  <w:rFonts w:eastAsia="Yu Gothic" w:cs="Arial"/>
                  <w:color w:val="000000"/>
                  <w:szCs w:val="18"/>
                  <w:rPrChange w:id="8709" w:author="Author">
                    <w:rPr>
                      <w:rFonts w:ascii="Yu Gothic" w:eastAsia="Yu Gothic" w:hAnsi="Yu Gothic"/>
                      <w:color w:val="000000"/>
                      <w:sz w:val="22"/>
                      <w:szCs w:val="22"/>
                    </w:rPr>
                  </w:rPrChange>
                </w:rPr>
                <w:t>881.5</w:t>
              </w:r>
            </w:ins>
            <w:del w:id="8710" w:author="1992" w:date="2024-03-27T21:11:00Z">
              <w:r w:rsidR="001D047E" w:rsidRPr="00AC4FBC" w:rsidDel="00616612">
                <w:delText>N/A</w:delText>
              </w:r>
            </w:del>
          </w:p>
        </w:tc>
        <w:tc>
          <w:tcPr>
            <w:tcW w:w="460" w:type="pct"/>
            <w:tcBorders>
              <w:bottom w:val="single" w:sz="4" w:space="0" w:color="auto"/>
            </w:tcBorders>
            <w:shd w:val="clear" w:color="auto" w:fill="auto"/>
            <w:vAlign w:val="center"/>
          </w:tcPr>
          <w:p w14:paraId="0F30C6CA" w14:textId="00B27674" w:rsidR="001D047E" w:rsidRPr="00AC4FBC" w:rsidRDefault="00616612" w:rsidP="001D047E">
            <w:pPr>
              <w:pStyle w:val="TAC"/>
            </w:pPr>
            <w:ins w:id="8711" w:author="1992" w:date="2024-03-27T21:11:00Z">
              <w:r w:rsidRPr="00C301F0">
                <w:rPr>
                  <w:rFonts w:eastAsia="Yu Gothic" w:cs="Arial"/>
                  <w:color w:val="000000"/>
                  <w:szCs w:val="18"/>
                  <w:rPrChange w:id="8712" w:author="Author">
                    <w:rPr>
                      <w:rFonts w:ascii="Yu Gothic" w:eastAsia="Yu Gothic" w:hAnsi="Yu Gothic"/>
                      <w:color w:val="000000"/>
                      <w:sz w:val="22"/>
                      <w:szCs w:val="22"/>
                    </w:rPr>
                  </w:rPrChange>
                </w:rPr>
                <w:t>13.6</w:t>
              </w:r>
            </w:ins>
            <w:del w:id="8713" w:author="1992" w:date="2024-03-27T21:11:00Z">
              <w:r w:rsidR="001D047E" w:rsidRPr="00AC4FBC" w:rsidDel="00616612">
                <w:delText>N/A</w:delText>
              </w:r>
            </w:del>
          </w:p>
        </w:tc>
        <w:tc>
          <w:tcPr>
            <w:tcW w:w="516" w:type="pct"/>
            <w:tcBorders>
              <w:bottom w:val="single" w:sz="4" w:space="0" w:color="auto"/>
            </w:tcBorders>
            <w:vAlign w:val="center"/>
          </w:tcPr>
          <w:p w14:paraId="5D46E223" w14:textId="77777777" w:rsidR="001D047E" w:rsidRPr="00AC4FBC" w:rsidRDefault="001D047E" w:rsidP="001D047E">
            <w:pPr>
              <w:pStyle w:val="TAC"/>
            </w:pPr>
            <w:r w:rsidRPr="00AC4FBC">
              <w:t>IMD4</w:t>
            </w:r>
          </w:p>
        </w:tc>
      </w:tr>
      <w:tr w:rsidR="001D047E" w:rsidRPr="00AC4FBC" w14:paraId="1CD7E7B0" w14:textId="77777777" w:rsidTr="001D047E">
        <w:trPr>
          <w:cantSplit/>
          <w:jc w:val="center"/>
        </w:trPr>
        <w:tc>
          <w:tcPr>
            <w:tcW w:w="1332" w:type="pct"/>
            <w:vMerge/>
            <w:tcBorders>
              <w:bottom w:val="nil"/>
            </w:tcBorders>
            <w:shd w:val="clear" w:color="auto" w:fill="auto"/>
            <w:vAlign w:val="center"/>
          </w:tcPr>
          <w:p w14:paraId="51C02C7F"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5477E11F" w14:textId="77777777" w:rsidR="001D047E" w:rsidRPr="00AC4FBC" w:rsidRDefault="001D047E" w:rsidP="001D047E">
            <w:pPr>
              <w:pStyle w:val="TAC"/>
            </w:pPr>
            <w:r w:rsidRPr="00AC4FBC">
              <w:t>n78</w:t>
            </w:r>
          </w:p>
        </w:tc>
        <w:tc>
          <w:tcPr>
            <w:tcW w:w="557" w:type="pct"/>
            <w:tcBorders>
              <w:bottom w:val="single" w:sz="4" w:space="0" w:color="auto"/>
            </w:tcBorders>
            <w:shd w:val="clear" w:color="auto" w:fill="auto"/>
            <w:vAlign w:val="center"/>
          </w:tcPr>
          <w:p w14:paraId="16044C10" w14:textId="26774C89" w:rsidR="001D047E" w:rsidRPr="00AC4FBC" w:rsidRDefault="00616612" w:rsidP="001D047E">
            <w:pPr>
              <w:pStyle w:val="TAC"/>
            </w:pPr>
            <w:ins w:id="8714" w:author="1992" w:date="2024-03-27T21:10:00Z">
              <w:r w:rsidRPr="00C301F0">
                <w:rPr>
                  <w:rFonts w:eastAsia="Yu Gothic" w:cs="Arial"/>
                  <w:color w:val="000000"/>
                  <w:szCs w:val="18"/>
                  <w:rPrChange w:id="8715" w:author="Author">
                    <w:rPr>
                      <w:rFonts w:ascii="Yu Gothic" w:eastAsia="Yu Gothic" w:hAnsi="Yu Gothic"/>
                      <w:color w:val="000000"/>
                      <w:sz w:val="22"/>
                      <w:szCs w:val="22"/>
                    </w:rPr>
                  </w:rPrChange>
                </w:rPr>
                <w:t>3391</w:t>
              </w:r>
            </w:ins>
            <w:del w:id="8716" w:author="1992" w:date="2024-03-27T21:10:00Z">
              <w:r w:rsidR="001D047E" w:rsidRPr="00AC4FBC" w:rsidDel="00616612">
                <w:delText>N/A</w:delText>
              </w:r>
            </w:del>
          </w:p>
        </w:tc>
        <w:tc>
          <w:tcPr>
            <w:tcW w:w="542" w:type="pct"/>
            <w:tcBorders>
              <w:bottom w:val="single" w:sz="4" w:space="0" w:color="auto"/>
            </w:tcBorders>
            <w:shd w:val="clear" w:color="auto" w:fill="auto"/>
            <w:vAlign w:val="center"/>
          </w:tcPr>
          <w:p w14:paraId="3DE6C792" w14:textId="32B5BE5E" w:rsidR="001D047E" w:rsidRPr="00AC4FBC" w:rsidRDefault="001D047E" w:rsidP="001D047E">
            <w:pPr>
              <w:pStyle w:val="TAC"/>
            </w:pPr>
            <w:del w:id="8717" w:author="1992" w:date="2024-03-27T21:10:00Z">
              <w:r w:rsidRPr="00AC4FBC" w:rsidDel="00616612">
                <w:delText>N/A</w:delText>
              </w:r>
            </w:del>
            <w:ins w:id="8718" w:author="1992" w:date="2024-03-27T21:10:00Z">
              <w:r w:rsidR="00616612">
                <w:t>10</w:t>
              </w:r>
            </w:ins>
          </w:p>
        </w:tc>
        <w:tc>
          <w:tcPr>
            <w:tcW w:w="426" w:type="pct"/>
            <w:tcBorders>
              <w:bottom w:val="single" w:sz="4" w:space="0" w:color="auto"/>
            </w:tcBorders>
            <w:shd w:val="clear" w:color="auto" w:fill="auto"/>
            <w:vAlign w:val="center"/>
          </w:tcPr>
          <w:p w14:paraId="598309FF" w14:textId="5E289BB3" w:rsidR="001D047E" w:rsidRPr="00AC4FBC" w:rsidRDefault="001D047E" w:rsidP="001D047E">
            <w:pPr>
              <w:pStyle w:val="TAC"/>
            </w:pPr>
            <w:del w:id="8719" w:author="1992" w:date="2024-03-27T21:10:00Z">
              <w:r w:rsidRPr="00AC4FBC" w:rsidDel="00616612">
                <w:delText>N/A</w:delText>
              </w:r>
            </w:del>
            <w:ins w:id="8720" w:author="1992" w:date="2024-03-27T21:10:00Z">
              <w:r w:rsidR="00616612">
                <w:t>50</w:t>
              </w:r>
            </w:ins>
          </w:p>
        </w:tc>
        <w:tc>
          <w:tcPr>
            <w:tcW w:w="557" w:type="pct"/>
            <w:tcBorders>
              <w:bottom w:val="single" w:sz="4" w:space="0" w:color="auto"/>
            </w:tcBorders>
            <w:shd w:val="clear" w:color="auto" w:fill="auto"/>
            <w:vAlign w:val="center"/>
          </w:tcPr>
          <w:p w14:paraId="1323734D" w14:textId="30F16800" w:rsidR="001D047E" w:rsidRPr="00AC4FBC" w:rsidRDefault="00616612" w:rsidP="001D047E">
            <w:pPr>
              <w:pStyle w:val="TAC"/>
            </w:pPr>
            <w:ins w:id="8721" w:author="1992" w:date="2024-03-27T21:11:00Z">
              <w:r w:rsidRPr="00C301F0">
                <w:rPr>
                  <w:rFonts w:eastAsia="Yu Gothic" w:cs="Arial"/>
                  <w:color w:val="000000"/>
                  <w:szCs w:val="18"/>
                  <w:rPrChange w:id="8722" w:author="Author">
                    <w:rPr>
                      <w:rFonts w:ascii="Yu Gothic" w:eastAsia="Yu Gothic" w:hAnsi="Yu Gothic"/>
                      <w:color w:val="000000"/>
                      <w:sz w:val="22"/>
                      <w:szCs w:val="22"/>
                    </w:rPr>
                  </w:rPrChange>
                </w:rPr>
                <w:t>3391</w:t>
              </w:r>
            </w:ins>
            <w:del w:id="8723" w:author="1992" w:date="2024-03-27T21:11:00Z">
              <w:r w:rsidR="001D047E" w:rsidRPr="00AC4FBC" w:rsidDel="00616612">
                <w:delText>N/A</w:delText>
              </w:r>
            </w:del>
          </w:p>
        </w:tc>
        <w:tc>
          <w:tcPr>
            <w:tcW w:w="460" w:type="pct"/>
            <w:tcBorders>
              <w:bottom w:val="single" w:sz="4" w:space="0" w:color="auto"/>
            </w:tcBorders>
            <w:shd w:val="clear" w:color="auto" w:fill="auto"/>
            <w:vAlign w:val="center"/>
          </w:tcPr>
          <w:p w14:paraId="520B0785"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C2C5C26" w14:textId="77777777" w:rsidR="001D047E" w:rsidRPr="00AC4FBC" w:rsidRDefault="001D047E" w:rsidP="001D047E">
            <w:pPr>
              <w:pStyle w:val="TAC"/>
            </w:pPr>
            <w:r w:rsidRPr="00AC4FBC">
              <w:t>N/A</w:t>
            </w:r>
          </w:p>
        </w:tc>
      </w:tr>
      <w:tr w:rsidR="001D047E" w:rsidRPr="00AC4FBC" w14:paraId="459216FB" w14:textId="77777777" w:rsidTr="001D047E">
        <w:trPr>
          <w:cantSplit/>
          <w:jc w:val="center"/>
        </w:trPr>
        <w:tc>
          <w:tcPr>
            <w:tcW w:w="1332" w:type="pct"/>
            <w:vMerge w:val="restart"/>
            <w:shd w:val="clear" w:color="auto" w:fill="auto"/>
          </w:tcPr>
          <w:p w14:paraId="21E00229" w14:textId="77777777" w:rsidR="001D047E" w:rsidRPr="00AC4FBC" w:rsidRDefault="001D047E" w:rsidP="001D047E">
            <w:pPr>
              <w:pStyle w:val="TAC"/>
            </w:pPr>
            <w:r w:rsidRPr="00AC4FBC">
              <w:lastRenderedPageBreak/>
              <w:t>DC_20_n7</w:t>
            </w:r>
          </w:p>
        </w:tc>
        <w:tc>
          <w:tcPr>
            <w:tcW w:w="610" w:type="pct"/>
            <w:tcBorders>
              <w:bottom w:val="single" w:sz="4" w:space="0" w:color="auto"/>
            </w:tcBorders>
            <w:shd w:val="clear" w:color="auto" w:fill="auto"/>
          </w:tcPr>
          <w:p w14:paraId="29BFB3B7" w14:textId="77777777" w:rsidR="001D047E" w:rsidRPr="00AC4FBC" w:rsidRDefault="001D047E" w:rsidP="001D047E">
            <w:pPr>
              <w:pStyle w:val="TAC"/>
            </w:pPr>
            <w:r w:rsidRPr="00AC4FBC">
              <w:rPr>
                <w:lang w:eastAsia="zh-TW"/>
              </w:rPr>
              <w:t>20</w:t>
            </w:r>
          </w:p>
        </w:tc>
        <w:tc>
          <w:tcPr>
            <w:tcW w:w="557" w:type="pct"/>
            <w:tcBorders>
              <w:bottom w:val="single" w:sz="4" w:space="0" w:color="auto"/>
            </w:tcBorders>
            <w:shd w:val="clear" w:color="auto" w:fill="auto"/>
          </w:tcPr>
          <w:p w14:paraId="3A5E3EA2" w14:textId="77777777" w:rsidR="001D047E" w:rsidRPr="00AC4FBC" w:rsidRDefault="001D047E" w:rsidP="001D047E">
            <w:pPr>
              <w:pStyle w:val="TAC"/>
            </w:pPr>
            <w:r w:rsidRPr="00AC4FBC">
              <w:rPr>
                <w:lang w:eastAsia="zh-TW"/>
              </w:rPr>
              <w:t>851</w:t>
            </w:r>
          </w:p>
        </w:tc>
        <w:tc>
          <w:tcPr>
            <w:tcW w:w="542" w:type="pct"/>
            <w:tcBorders>
              <w:bottom w:val="single" w:sz="4" w:space="0" w:color="auto"/>
            </w:tcBorders>
            <w:shd w:val="clear" w:color="auto" w:fill="auto"/>
          </w:tcPr>
          <w:p w14:paraId="4C95ADCF" w14:textId="77777777" w:rsidR="001D047E" w:rsidRPr="00AC4FBC" w:rsidRDefault="001D047E" w:rsidP="001D047E">
            <w:pPr>
              <w:pStyle w:val="TAC"/>
            </w:pPr>
            <w:r w:rsidRPr="00AC4FBC">
              <w:rPr>
                <w:lang w:eastAsia="zh-TW"/>
              </w:rPr>
              <w:t>5</w:t>
            </w:r>
          </w:p>
        </w:tc>
        <w:tc>
          <w:tcPr>
            <w:tcW w:w="426" w:type="pct"/>
            <w:tcBorders>
              <w:bottom w:val="single" w:sz="4" w:space="0" w:color="auto"/>
            </w:tcBorders>
            <w:shd w:val="clear" w:color="auto" w:fill="auto"/>
          </w:tcPr>
          <w:p w14:paraId="2539B9B0" w14:textId="77777777" w:rsidR="001D047E" w:rsidRPr="00AC4FBC" w:rsidRDefault="001D047E" w:rsidP="001D047E">
            <w:pPr>
              <w:pStyle w:val="TAC"/>
            </w:pPr>
            <w:r w:rsidRPr="00AC4FBC">
              <w:rPr>
                <w:lang w:eastAsia="zh-TW"/>
              </w:rPr>
              <w:t>25</w:t>
            </w:r>
          </w:p>
        </w:tc>
        <w:tc>
          <w:tcPr>
            <w:tcW w:w="557" w:type="pct"/>
            <w:tcBorders>
              <w:bottom w:val="single" w:sz="4" w:space="0" w:color="auto"/>
            </w:tcBorders>
            <w:shd w:val="clear" w:color="auto" w:fill="auto"/>
          </w:tcPr>
          <w:p w14:paraId="32956676" w14:textId="77777777" w:rsidR="001D047E" w:rsidRPr="00AC4FBC" w:rsidRDefault="001D047E" w:rsidP="001D047E">
            <w:pPr>
              <w:pStyle w:val="TAC"/>
            </w:pPr>
            <w:r w:rsidRPr="00AC4FBC">
              <w:rPr>
                <w:lang w:eastAsia="zh-TW"/>
              </w:rPr>
              <w:t>810</w:t>
            </w:r>
          </w:p>
        </w:tc>
        <w:tc>
          <w:tcPr>
            <w:tcW w:w="460" w:type="pct"/>
            <w:tcBorders>
              <w:bottom w:val="single" w:sz="4" w:space="0" w:color="auto"/>
            </w:tcBorders>
            <w:shd w:val="clear" w:color="auto" w:fill="auto"/>
          </w:tcPr>
          <w:p w14:paraId="28888852" w14:textId="77777777" w:rsidR="001D047E" w:rsidRPr="00AC4FBC" w:rsidRDefault="001D047E" w:rsidP="001D047E">
            <w:pPr>
              <w:pStyle w:val="TAC"/>
            </w:pPr>
            <w:r w:rsidRPr="00AC4FBC">
              <w:rPr>
                <w:lang w:eastAsia="zh-TW"/>
              </w:rPr>
              <w:t>12</w:t>
            </w:r>
          </w:p>
        </w:tc>
        <w:tc>
          <w:tcPr>
            <w:tcW w:w="516" w:type="pct"/>
            <w:tcBorders>
              <w:bottom w:val="single" w:sz="4" w:space="0" w:color="auto"/>
            </w:tcBorders>
          </w:tcPr>
          <w:p w14:paraId="18E28842" w14:textId="77777777" w:rsidR="001D047E" w:rsidRPr="00AC4FBC" w:rsidRDefault="001D047E" w:rsidP="001D047E">
            <w:pPr>
              <w:pStyle w:val="TAC"/>
            </w:pPr>
            <w:r w:rsidRPr="00AC4FBC">
              <w:rPr>
                <w:lang w:eastAsia="zh-TW"/>
              </w:rPr>
              <w:t>IMD3</w:t>
            </w:r>
            <w:r w:rsidRPr="00AC4FBC">
              <w:rPr>
                <w:vertAlign w:val="superscript"/>
                <w:lang w:eastAsia="zh-TW"/>
              </w:rPr>
              <w:t>3</w:t>
            </w:r>
          </w:p>
        </w:tc>
      </w:tr>
      <w:tr w:rsidR="001D047E" w:rsidRPr="00AC4FBC" w14:paraId="36A9BDAC" w14:textId="77777777" w:rsidTr="001D047E">
        <w:trPr>
          <w:cantSplit/>
          <w:jc w:val="center"/>
        </w:trPr>
        <w:tc>
          <w:tcPr>
            <w:tcW w:w="1332" w:type="pct"/>
            <w:vMerge/>
            <w:tcBorders>
              <w:bottom w:val="nil"/>
            </w:tcBorders>
            <w:shd w:val="clear" w:color="auto" w:fill="auto"/>
            <w:vAlign w:val="center"/>
          </w:tcPr>
          <w:p w14:paraId="10886E35" w14:textId="77777777" w:rsidR="001D047E" w:rsidRPr="00AC4FBC" w:rsidRDefault="001D047E" w:rsidP="001D047E">
            <w:pPr>
              <w:pStyle w:val="TAC"/>
            </w:pPr>
          </w:p>
        </w:tc>
        <w:tc>
          <w:tcPr>
            <w:tcW w:w="610" w:type="pct"/>
            <w:tcBorders>
              <w:bottom w:val="single" w:sz="4" w:space="0" w:color="auto"/>
            </w:tcBorders>
            <w:shd w:val="clear" w:color="auto" w:fill="auto"/>
          </w:tcPr>
          <w:p w14:paraId="5CF8A49E" w14:textId="77777777" w:rsidR="001D047E" w:rsidRPr="00AC4FBC" w:rsidRDefault="001D047E" w:rsidP="001D047E">
            <w:pPr>
              <w:pStyle w:val="TAC"/>
            </w:pPr>
            <w:r w:rsidRPr="00AC4FBC">
              <w:rPr>
                <w:lang w:eastAsia="zh-TW"/>
              </w:rPr>
              <w:t>n7</w:t>
            </w:r>
          </w:p>
        </w:tc>
        <w:tc>
          <w:tcPr>
            <w:tcW w:w="557" w:type="pct"/>
            <w:tcBorders>
              <w:bottom w:val="single" w:sz="4" w:space="0" w:color="auto"/>
            </w:tcBorders>
            <w:shd w:val="clear" w:color="auto" w:fill="auto"/>
          </w:tcPr>
          <w:p w14:paraId="49D03889" w14:textId="77777777" w:rsidR="001D047E" w:rsidRPr="00AC4FBC" w:rsidRDefault="001D047E" w:rsidP="001D047E">
            <w:pPr>
              <w:pStyle w:val="TAC"/>
            </w:pPr>
            <w:r w:rsidRPr="00AC4FBC">
              <w:rPr>
                <w:lang w:eastAsia="zh-TW"/>
              </w:rPr>
              <w:t>2512</w:t>
            </w:r>
          </w:p>
        </w:tc>
        <w:tc>
          <w:tcPr>
            <w:tcW w:w="542" w:type="pct"/>
            <w:tcBorders>
              <w:bottom w:val="single" w:sz="4" w:space="0" w:color="auto"/>
            </w:tcBorders>
            <w:shd w:val="clear" w:color="auto" w:fill="auto"/>
          </w:tcPr>
          <w:p w14:paraId="5415B244" w14:textId="77777777" w:rsidR="001D047E" w:rsidRPr="00AC4FBC" w:rsidRDefault="001D047E" w:rsidP="001D047E">
            <w:pPr>
              <w:pStyle w:val="TAC"/>
            </w:pPr>
            <w:r w:rsidRPr="00AC4FBC">
              <w:rPr>
                <w:lang w:eastAsia="zh-TW"/>
              </w:rPr>
              <w:t>10</w:t>
            </w:r>
          </w:p>
        </w:tc>
        <w:tc>
          <w:tcPr>
            <w:tcW w:w="426" w:type="pct"/>
            <w:tcBorders>
              <w:bottom w:val="single" w:sz="4" w:space="0" w:color="auto"/>
            </w:tcBorders>
            <w:shd w:val="clear" w:color="auto" w:fill="auto"/>
          </w:tcPr>
          <w:p w14:paraId="5F64B404" w14:textId="77777777" w:rsidR="001D047E" w:rsidRPr="00AC4FBC" w:rsidRDefault="001D047E" w:rsidP="001D047E">
            <w:pPr>
              <w:pStyle w:val="TAC"/>
            </w:pPr>
            <w:r w:rsidRPr="00AC4FBC">
              <w:rPr>
                <w:lang w:eastAsia="zh-TW"/>
              </w:rPr>
              <w:t>50</w:t>
            </w:r>
          </w:p>
        </w:tc>
        <w:tc>
          <w:tcPr>
            <w:tcW w:w="557" w:type="pct"/>
            <w:tcBorders>
              <w:bottom w:val="single" w:sz="4" w:space="0" w:color="auto"/>
            </w:tcBorders>
            <w:shd w:val="clear" w:color="auto" w:fill="auto"/>
          </w:tcPr>
          <w:p w14:paraId="355AEB13" w14:textId="77777777" w:rsidR="001D047E" w:rsidRPr="00AC4FBC" w:rsidRDefault="001D047E" w:rsidP="001D047E">
            <w:pPr>
              <w:pStyle w:val="TAC"/>
            </w:pPr>
            <w:r w:rsidRPr="00AC4FBC">
              <w:rPr>
                <w:lang w:eastAsia="zh-TW"/>
              </w:rPr>
              <w:t>2632</w:t>
            </w:r>
          </w:p>
        </w:tc>
        <w:tc>
          <w:tcPr>
            <w:tcW w:w="460" w:type="pct"/>
            <w:tcBorders>
              <w:bottom w:val="single" w:sz="4" w:space="0" w:color="auto"/>
            </w:tcBorders>
            <w:shd w:val="clear" w:color="auto" w:fill="auto"/>
          </w:tcPr>
          <w:p w14:paraId="7BF907C6" w14:textId="77777777" w:rsidR="001D047E" w:rsidRPr="00AC4FBC" w:rsidRDefault="001D047E" w:rsidP="001D047E">
            <w:pPr>
              <w:pStyle w:val="TAC"/>
            </w:pPr>
            <w:r w:rsidRPr="00AC4FBC">
              <w:rPr>
                <w:lang w:eastAsia="zh-TW"/>
              </w:rPr>
              <w:t>N/A</w:t>
            </w:r>
          </w:p>
        </w:tc>
        <w:tc>
          <w:tcPr>
            <w:tcW w:w="516" w:type="pct"/>
            <w:tcBorders>
              <w:bottom w:val="single" w:sz="4" w:space="0" w:color="auto"/>
            </w:tcBorders>
          </w:tcPr>
          <w:p w14:paraId="1BAC28E6" w14:textId="77777777" w:rsidR="001D047E" w:rsidRPr="00AC4FBC" w:rsidRDefault="001D047E" w:rsidP="001D047E">
            <w:pPr>
              <w:pStyle w:val="TAC"/>
            </w:pPr>
            <w:r w:rsidRPr="00AC4FBC">
              <w:rPr>
                <w:lang w:eastAsia="zh-TW"/>
              </w:rPr>
              <w:t>N/A</w:t>
            </w:r>
          </w:p>
        </w:tc>
      </w:tr>
      <w:tr w:rsidR="001D047E" w:rsidRPr="00AC4FBC" w14:paraId="439DDACB" w14:textId="77777777" w:rsidTr="001D047E">
        <w:trPr>
          <w:cantSplit/>
          <w:jc w:val="center"/>
        </w:trPr>
        <w:tc>
          <w:tcPr>
            <w:tcW w:w="1332" w:type="pct"/>
            <w:tcBorders>
              <w:bottom w:val="nil"/>
            </w:tcBorders>
            <w:shd w:val="clear" w:color="auto" w:fill="auto"/>
            <w:vAlign w:val="center"/>
          </w:tcPr>
          <w:p w14:paraId="28DE3937" w14:textId="77777777" w:rsidR="001D047E" w:rsidRPr="00AC4FBC" w:rsidRDefault="001D047E" w:rsidP="001D047E">
            <w:pPr>
              <w:pStyle w:val="TAC"/>
              <w:rPr>
                <w:rFonts w:eastAsia="MS Mincho"/>
              </w:rPr>
            </w:pPr>
            <w:r w:rsidRPr="00AC4FBC">
              <w:t>DC_20A_n8A</w:t>
            </w:r>
          </w:p>
        </w:tc>
        <w:tc>
          <w:tcPr>
            <w:tcW w:w="610" w:type="pct"/>
            <w:tcBorders>
              <w:bottom w:val="single" w:sz="4" w:space="0" w:color="auto"/>
            </w:tcBorders>
            <w:shd w:val="clear" w:color="auto" w:fill="auto"/>
            <w:vAlign w:val="center"/>
          </w:tcPr>
          <w:p w14:paraId="7045C2A0" w14:textId="77777777" w:rsidR="001D047E" w:rsidRPr="00AC4FBC" w:rsidRDefault="001D047E" w:rsidP="001D047E">
            <w:pPr>
              <w:pStyle w:val="TAC"/>
              <w:rPr>
                <w:rFonts w:eastAsia="MS Mincho"/>
              </w:rPr>
            </w:pPr>
            <w:r w:rsidRPr="00AC4FBC">
              <w:t>20</w:t>
            </w:r>
          </w:p>
        </w:tc>
        <w:tc>
          <w:tcPr>
            <w:tcW w:w="557" w:type="pct"/>
            <w:tcBorders>
              <w:bottom w:val="single" w:sz="4" w:space="0" w:color="auto"/>
            </w:tcBorders>
            <w:shd w:val="clear" w:color="auto" w:fill="auto"/>
            <w:vAlign w:val="center"/>
          </w:tcPr>
          <w:p w14:paraId="3F48778D" w14:textId="77777777" w:rsidR="001D047E" w:rsidRPr="00AC4FBC" w:rsidRDefault="001D047E" w:rsidP="001D047E">
            <w:pPr>
              <w:pStyle w:val="TAC"/>
            </w:pPr>
            <w:r w:rsidRPr="00AC4FBC">
              <w:t>849.5</w:t>
            </w:r>
          </w:p>
        </w:tc>
        <w:tc>
          <w:tcPr>
            <w:tcW w:w="542" w:type="pct"/>
            <w:tcBorders>
              <w:bottom w:val="single" w:sz="4" w:space="0" w:color="auto"/>
            </w:tcBorders>
            <w:shd w:val="clear" w:color="auto" w:fill="auto"/>
            <w:vAlign w:val="center"/>
          </w:tcPr>
          <w:p w14:paraId="5A1F26C6"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781F6FD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9136DBD" w14:textId="77777777" w:rsidR="001D047E" w:rsidRPr="00AC4FBC" w:rsidRDefault="001D047E" w:rsidP="001D047E">
            <w:pPr>
              <w:pStyle w:val="TAC"/>
            </w:pPr>
            <w:r w:rsidRPr="00AC4FBC">
              <w:t>808.5</w:t>
            </w:r>
          </w:p>
        </w:tc>
        <w:tc>
          <w:tcPr>
            <w:tcW w:w="460" w:type="pct"/>
            <w:tcBorders>
              <w:bottom w:val="single" w:sz="4" w:space="0" w:color="auto"/>
            </w:tcBorders>
            <w:shd w:val="clear" w:color="auto" w:fill="auto"/>
            <w:vAlign w:val="center"/>
          </w:tcPr>
          <w:p w14:paraId="2965E0A0" w14:textId="77777777" w:rsidR="001D047E" w:rsidRPr="00AC4FBC" w:rsidRDefault="001D047E" w:rsidP="001D047E">
            <w:pPr>
              <w:pStyle w:val="TAC"/>
            </w:pPr>
            <w:r w:rsidRPr="00AC4FBC">
              <w:t>21</w:t>
            </w:r>
          </w:p>
        </w:tc>
        <w:tc>
          <w:tcPr>
            <w:tcW w:w="516" w:type="pct"/>
            <w:tcBorders>
              <w:bottom w:val="single" w:sz="4" w:space="0" w:color="auto"/>
            </w:tcBorders>
          </w:tcPr>
          <w:p w14:paraId="4467225B" w14:textId="77777777" w:rsidR="001D047E" w:rsidRPr="00AC4FBC" w:rsidRDefault="001D047E" w:rsidP="001D047E">
            <w:pPr>
              <w:pStyle w:val="TAC"/>
            </w:pPr>
            <w:r w:rsidRPr="00AC4FBC">
              <w:t>IMD3</w:t>
            </w:r>
          </w:p>
        </w:tc>
      </w:tr>
      <w:tr w:rsidR="001D047E" w:rsidRPr="00AC4FBC" w14:paraId="50D05BB3" w14:textId="77777777" w:rsidTr="001D047E">
        <w:trPr>
          <w:cantSplit/>
          <w:jc w:val="center"/>
        </w:trPr>
        <w:tc>
          <w:tcPr>
            <w:tcW w:w="1332" w:type="pct"/>
            <w:tcBorders>
              <w:top w:val="nil"/>
              <w:bottom w:val="single" w:sz="4" w:space="0" w:color="auto"/>
            </w:tcBorders>
            <w:shd w:val="clear" w:color="auto" w:fill="auto"/>
            <w:vAlign w:val="center"/>
          </w:tcPr>
          <w:p w14:paraId="19DF8081"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2E5197C7" w14:textId="77777777" w:rsidR="001D047E" w:rsidRPr="00AC4FBC" w:rsidRDefault="001D047E" w:rsidP="001D047E">
            <w:pPr>
              <w:pStyle w:val="TAC"/>
              <w:rPr>
                <w:rFonts w:eastAsia="MS Mincho"/>
              </w:rPr>
            </w:pPr>
            <w:r w:rsidRPr="00AC4FBC">
              <w:t>n8</w:t>
            </w:r>
          </w:p>
        </w:tc>
        <w:tc>
          <w:tcPr>
            <w:tcW w:w="557" w:type="pct"/>
            <w:tcBorders>
              <w:bottom w:val="single" w:sz="4" w:space="0" w:color="auto"/>
            </w:tcBorders>
            <w:shd w:val="clear" w:color="auto" w:fill="auto"/>
            <w:vAlign w:val="center"/>
          </w:tcPr>
          <w:p w14:paraId="0B3868A4" w14:textId="77777777" w:rsidR="001D047E" w:rsidRPr="00AC4FBC" w:rsidRDefault="001D047E" w:rsidP="001D047E">
            <w:pPr>
              <w:pStyle w:val="TAC"/>
            </w:pPr>
            <w:r w:rsidRPr="00AC4FBC">
              <w:t>892.5</w:t>
            </w:r>
          </w:p>
        </w:tc>
        <w:tc>
          <w:tcPr>
            <w:tcW w:w="542" w:type="pct"/>
            <w:tcBorders>
              <w:bottom w:val="single" w:sz="4" w:space="0" w:color="auto"/>
            </w:tcBorders>
            <w:shd w:val="clear" w:color="auto" w:fill="auto"/>
            <w:vAlign w:val="center"/>
          </w:tcPr>
          <w:p w14:paraId="0E1309AA"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0B666713"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728CECBC" w14:textId="77777777" w:rsidR="001D047E" w:rsidRPr="00AC4FBC" w:rsidRDefault="001D047E" w:rsidP="001D047E">
            <w:pPr>
              <w:pStyle w:val="TAC"/>
            </w:pPr>
            <w:r w:rsidRPr="00AC4FBC">
              <w:t>937.5</w:t>
            </w:r>
          </w:p>
        </w:tc>
        <w:tc>
          <w:tcPr>
            <w:tcW w:w="460" w:type="pct"/>
            <w:tcBorders>
              <w:bottom w:val="single" w:sz="4" w:space="0" w:color="auto"/>
            </w:tcBorders>
            <w:shd w:val="clear" w:color="auto" w:fill="auto"/>
            <w:vAlign w:val="center"/>
          </w:tcPr>
          <w:p w14:paraId="2362E847" w14:textId="77777777" w:rsidR="001D047E" w:rsidRPr="00AC4FBC" w:rsidRDefault="001D047E" w:rsidP="001D047E">
            <w:pPr>
              <w:pStyle w:val="TAC"/>
            </w:pPr>
            <w:r w:rsidRPr="00AC4FBC">
              <w:t>21</w:t>
            </w:r>
          </w:p>
        </w:tc>
        <w:tc>
          <w:tcPr>
            <w:tcW w:w="516" w:type="pct"/>
            <w:tcBorders>
              <w:bottom w:val="single" w:sz="4" w:space="0" w:color="auto"/>
            </w:tcBorders>
          </w:tcPr>
          <w:p w14:paraId="2475A890" w14:textId="77777777" w:rsidR="001D047E" w:rsidRPr="00AC4FBC" w:rsidRDefault="001D047E" w:rsidP="001D047E">
            <w:pPr>
              <w:pStyle w:val="TAC"/>
            </w:pPr>
            <w:r w:rsidRPr="00AC4FBC">
              <w:t>IMD3</w:t>
            </w:r>
          </w:p>
        </w:tc>
      </w:tr>
      <w:tr w:rsidR="001D047E" w:rsidRPr="00AC4FBC" w14:paraId="6D71907A" w14:textId="77777777" w:rsidTr="001D047E">
        <w:trPr>
          <w:cantSplit/>
          <w:jc w:val="center"/>
        </w:trPr>
        <w:tc>
          <w:tcPr>
            <w:tcW w:w="1332" w:type="pct"/>
            <w:tcBorders>
              <w:bottom w:val="nil"/>
            </w:tcBorders>
            <w:shd w:val="clear" w:color="auto" w:fill="auto"/>
            <w:vAlign w:val="center"/>
          </w:tcPr>
          <w:p w14:paraId="645AD57D" w14:textId="77777777" w:rsidR="001D047E" w:rsidRPr="00AC4FBC" w:rsidRDefault="001D047E" w:rsidP="001D047E">
            <w:pPr>
              <w:pStyle w:val="TAC"/>
            </w:pPr>
            <w:r w:rsidRPr="00AC4FBC">
              <w:rPr>
                <w:rFonts w:eastAsia="MS Mincho"/>
              </w:rPr>
              <w:t>DC</w:t>
            </w:r>
            <w:r w:rsidRPr="00AC4FBC">
              <w:t>_20A_n</w:t>
            </w:r>
            <w:r w:rsidRPr="00AC4FBC">
              <w:rPr>
                <w:rFonts w:eastAsia="MS Mincho"/>
              </w:rPr>
              <w:t>77</w:t>
            </w:r>
            <w:r w:rsidRPr="00AC4FBC">
              <w:t>A</w:t>
            </w:r>
          </w:p>
          <w:p w14:paraId="0BBD1918" w14:textId="77777777" w:rsidR="001D047E" w:rsidRPr="00AC4FBC" w:rsidRDefault="001D047E" w:rsidP="001D047E">
            <w:pPr>
              <w:pStyle w:val="TAC"/>
              <w:rPr>
                <w:rFonts w:eastAsia="MS Mincho"/>
              </w:rPr>
            </w:pPr>
            <w:r w:rsidRPr="00AC4FBC">
              <w:t>DC_20A_n78A,</w:t>
            </w:r>
          </w:p>
        </w:tc>
        <w:tc>
          <w:tcPr>
            <w:tcW w:w="610" w:type="pct"/>
            <w:tcBorders>
              <w:bottom w:val="single" w:sz="4" w:space="0" w:color="auto"/>
            </w:tcBorders>
            <w:shd w:val="clear" w:color="auto" w:fill="auto"/>
            <w:vAlign w:val="center"/>
          </w:tcPr>
          <w:p w14:paraId="70786AC8" w14:textId="77777777" w:rsidR="001D047E" w:rsidRPr="00AC4FBC" w:rsidRDefault="001D047E" w:rsidP="001D047E">
            <w:pPr>
              <w:pStyle w:val="TAC"/>
            </w:pPr>
            <w:r w:rsidRPr="00AC4FBC">
              <w:t>20</w:t>
            </w:r>
          </w:p>
        </w:tc>
        <w:tc>
          <w:tcPr>
            <w:tcW w:w="557" w:type="pct"/>
            <w:tcBorders>
              <w:bottom w:val="single" w:sz="4" w:space="0" w:color="auto"/>
            </w:tcBorders>
            <w:shd w:val="clear" w:color="auto" w:fill="auto"/>
            <w:vAlign w:val="center"/>
          </w:tcPr>
          <w:p w14:paraId="56A57C48" w14:textId="77777777" w:rsidR="001D047E" w:rsidRPr="00AC4FBC" w:rsidRDefault="001D047E" w:rsidP="001D047E">
            <w:pPr>
              <w:pStyle w:val="TAC"/>
            </w:pPr>
            <w:r w:rsidRPr="00AC4FBC">
              <w:t>850</w:t>
            </w:r>
          </w:p>
        </w:tc>
        <w:tc>
          <w:tcPr>
            <w:tcW w:w="542" w:type="pct"/>
            <w:tcBorders>
              <w:bottom w:val="single" w:sz="4" w:space="0" w:color="auto"/>
            </w:tcBorders>
            <w:shd w:val="clear" w:color="auto" w:fill="auto"/>
            <w:vAlign w:val="center"/>
          </w:tcPr>
          <w:p w14:paraId="259DB94A"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EDA0B46"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7DEF4987" w14:textId="77777777" w:rsidR="001D047E" w:rsidRPr="00AC4FBC" w:rsidRDefault="001D047E" w:rsidP="001D047E">
            <w:pPr>
              <w:pStyle w:val="TAC"/>
            </w:pPr>
            <w:r w:rsidRPr="00AC4FBC">
              <w:t>809</w:t>
            </w:r>
          </w:p>
        </w:tc>
        <w:tc>
          <w:tcPr>
            <w:tcW w:w="460" w:type="pct"/>
            <w:tcBorders>
              <w:bottom w:val="single" w:sz="4" w:space="0" w:color="auto"/>
            </w:tcBorders>
            <w:shd w:val="clear" w:color="auto" w:fill="auto"/>
            <w:vAlign w:val="center"/>
          </w:tcPr>
          <w:p w14:paraId="5FE4BCB9" w14:textId="77777777" w:rsidR="001D047E" w:rsidRPr="00AC4FBC" w:rsidRDefault="001D047E" w:rsidP="001D047E">
            <w:pPr>
              <w:pStyle w:val="TAC"/>
            </w:pPr>
            <w:r w:rsidRPr="00AC4FBC">
              <w:t>11</w:t>
            </w:r>
          </w:p>
        </w:tc>
        <w:tc>
          <w:tcPr>
            <w:tcW w:w="516" w:type="pct"/>
            <w:tcBorders>
              <w:bottom w:val="single" w:sz="4" w:space="0" w:color="auto"/>
            </w:tcBorders>
            <w:vAlign w:val="center"/>
          </w:tcPr>
          <w:p w14:paraId="6528E8A3" w14:textId="77777777" w:rsidR="001D047E" w:rsidRPr="00AC4FBC" w:rsidRDefault="001D047E" w:rsidP="001D047E">
            <w:pPr>
              <w:pStyle w:val="TAC"/>
            </w:pPr>
            <w:r w:rsidRPr="00AC4FBC">
              <w:t>IMD4</w:t>
            </w:r>
          </w:p>
        </w:tc>
      </w:tr>
      <w:tr w:rsidR="001D047E" w:rsidRPr="00AC4FBC" w14:paraId="07377F67" w14:textId="77777777" w:rsidTr="001D047E">
        <w:trPr>
          <w:cantSplit/>
          <w:jc w:val="center"/>
        </w:trPr>
        <w:tc>
          <w:tcPr>
            <w:tcW w:w="1332" w:type="pct"/>
            <w:tcBorders>
              <w:top w:val="nil"/>
              <w:bottom w:val="single" w:sz="4" w:space="0" w:color="auto"/>
            </w:tcBorders>
            <w:shd w:val="clear" w:color="auto" w:fill="auto"/>
            <w:vAlign w:val="center"/>
          </w:tcPr>
          <w:p w14:paraId="38C07B4D" w14:textId="77777777" w:rsidR="001D047E" w:rsidRPr="00AC4FBC" w:rsidRDefault="001D047E" w:rsidP="001D047E">
            <w:pPr>
              <w:pStyle w:val="TAC"/>
              <w:rPr>
                <w:rFonts w:eastAsia="MS Mincho"/>
              </w:rPr>
            </w:pPr>
            <w:r w:rsidRPr="00AC4FBC">
              <w:t>DC_20A-SUL_n78A-n82A</w:t>
            </w:r>
          </w:p>
        </w:tc>
        <w:tc>
          <w:tcPr>
            <w:tcW w:w="610" w:type="pct"/>
            <w:tcBorders>
              <w:bottom w:val="single" w:sz="4" w:space="0" w:color="auto"/>
            </w:tcBorders>
            <w:shd w:val="clear" w:color="auto" w:fill="auto"/>
            <w:vAlign w:val="center"/>
          </w:tcPr>
          <w:p w14:paraId="4B4710DD" w14:textId="77777777" w:rsidR="001D047E" w:rsidRPr="00AC4FBC" w:rsidRDefault="001D047E" w:rsidP="001D047E">
            <w:pPr>
              <w:pStyle w:val="TAC"/>
            </w:pPr>
            <w:r w:rsidRPr="00AC4FBC">
              <w:rPr>
                <w:rFonts w:eastAsia="MS Mincho"/>
              </w:rPr>
              <w:t>n77, n78</w:t>
            </w:r>
          </w:p>
        </w:tc>
        <w:tc>
          <w:tcPr>
            <w:tcW w:w="557" w:type="pct"/>
            <w:tcBorders>
              <w:bottom w:val="single" w:sz="4" w:space="0" w:color="auto"/>
            </w:tcBorders>
            <w:shd w:val="clear" w:color="auto" w:fill="auto"/>
            <w:vAlign w:val="center"/>
          </w:tcPr>
          <w:p w14:paraId="005ECA9A" w14:textId="77777777" w:rsidR="001D047E" w:rsidRPr="00AC4FBC" w:rsidRDefault="001D047E" w:rsidP="001D047E">
            <w:pPr>
              <w:pStyle w:val="TAC"/>
            </w:pPr>
            <w:r w:rsidRPr="00AC4FBC">
              <w:t>3359</w:t>
            </w:r>
          </w:p>
        </w:tc>
        <w:tc>
          <w:tcPr>
            <w:tcW w:w="542" w:type="pct"/>
            <w:tcBorders>
              <w:bottom w:val="single" w:sz="4" w:space="0" w:color="auto"/>
            </w:tcBorders>
            <w:shd w:val="clear" w:color="auto" w:fill="auto"/>
            <w:vAlign w:val="center"/>
          </w:tcPr>
          <w:p w14:paraId="4F8F2107" w14:textId="77777777" w:rsidR="001D047E" w:rsidRPr="00AC4FBC" w:rsidRDefault="001D047E" w:rsidP="001D047E">
            <w:pPr>
              <w:pStyle w:val="TAC"/>
            </w:pPr>
            <w:r w:rsidRPr="00AC4FBC">
              <w:rPr>
                <w:rFonts w:eastAsia="MS Mincho"/>
              </w:rPr>
              <w:t>10</w:t>
            </w:r>
          </w:p>
        </w:tc>
        <w:tc>
          <w:tcPr>
            <w:tcW w:w="426" w:type="pct"/>
            <w:tcBorders>
              <w:bottom w:val="single" w:sz="4" w:space="0" w:color="auto"/>
            </w:tcBorders>
            <w:shd w:val="clear" w:color="auto" w:fill="auto"/>
            <w:vAlign w:val="center"/>
          </w:tcPr>
          <w:p w14:paraId="40F2F464"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4396894E" w14:textId="77777777" w:rsidR="001D047E" w:rsidRPr="00AC4FBC" w:rsidRDefault="001D047E" w:rsidP="001D047E">
            <w:pPr>
              <w:pStyle w:val="TAC"/>
            </w:pPr>
            <w:r w:rsidRPr="00AC4FBC">
              <w:t>3359</w:t>
            </w:r>
          </w:p>
        </w:tc>
        <w:tc>
          <w:tcPr>
            <w:tcW w:w="460" w:type="pct"/>
            <w:tcBorders>
              <w:bottom w:val="single" w:sz="4" w:space="0" w:color="auto"/>
            </w:tcBorders>
            <w:shd w:val="clear" w:color="auto" w:fill="auto"/>
            <w:vAlign w:val="center"/>
          </w:tcPr>
          <w:p w14:paraId="011E3B2C"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7FD0C58C" w14:textId="77777777" w:rsidR="001D047E" w:rsidRPr="00AC4FBC" w:rsidRDefault="001D047E" w:rsidP="001D047E">
            <w:pPr>
              <w:pStyle w:val="TAC"/>
            </w:pPr>
            <w:r w:rsidRPr="00AC4FBC">
              <w:t>N/A</w:t>
            </w:r>
          </w:p>
        </w:tc>
      </w:tr>
      <w:tr w:rsidR="001D047E" w:rsidRPr="00AC4FBC" w14:paraId="4208F952" w14:textId="77777777" w:rsidTr="001D047E">
        <w:trPr>
          <w:cantSplit/>
          <w:jc w:val="center"/>
        </w:trPr>
        <w:tc>
          <w:tcPr>
            <w:tcW w:w="1332" w:type="pct"/>
            <w:tcBorders>
              <w:bottom w:val="nil"/>
            </w:tcBorders>
            <w:shd w:val="clear" w:color="auto" w:fill="auto"/>
            <w:vAlign w:val="center"/>
          </w:tcPr>
          <w:p w14:paraId="771F54E0" w14:textId="77777777" w:rsidR="001D047E" w:rsidRPr="00AC4FBC" w:rsidRDefault="001D047E" w:rsidP="001D047E">
            <w:pPr>
              <w:pStyle w:val="TAC"/>
              <w:rPr>
                <w:rFonts w:eastAsia="MS Mincho"/>
              </w:rPr>
            </w:pPr>
            <w:r w:rsidRPr="00AC4FBC">
              <w:rPr>
                <w:rFonts w:eastAsia="MS Mincho"/>
              </w:rPr>
              <w:t>DC_20A_n77A</w:t>
            </w:r>
          </w:p>
        </w:tc>
        <w:tc>
          <w:tcPr>
            <w:tcW w:w="610" w:type="pct"/>
            <w:tcBorders>
              <w:bottom w:val="single" w:sz="4" w:space="0" w:color="auto"/>
            </w:tcBorders>
            <w:shd w:val="clear" w:color="auto" w:fill="auto"/>
            <w:vAlign w:val="center"/>
          </w:tcPr>
          <w:p w14:paraId="08081A00" w14:textId="77777777" w:rsidR="001D047E" w:rsidRPr="00AC4FBC" w:rsidRDefault="001D047E" w:rsidP="001D047E">
            <w:pPr>
              <w:pStyle w:val="TAC"/>
              <w:rPr>
                <w:rFonts w:eastAsia="MS Mincho"/>
              </w:rPr>
            </w:pPr>
            <w:r w:rsidRPr="00AC4FBC">
              <w:t>20</w:t>
            </w:r>
          </w:p>
        </w:tc>
        <w:tc>
          <w:tcPr>
            <w:tcW w:w="557" w:type="pct"/>
            <w:tcBorders>
              <w:bottom w:val="single" w:sz="4" w:space="0" w:color="auto"/>
            </w:tcBorders>
            <w:shd w:val="clear" w:color="auto" w:fill="auto"/>
            <w:vAlign w:val="center"/>
          </w:tcPr>
          <w:p w14:paraId="39DA38F5" w14:textId="77777777" w:rsidR="001D047E" w:rsidRPr="00AC4FBC" w:rsidRDefault="001D047E" w:rsidP="001D047E">
            <w:pPr>
              <w:pStyle w:val="TAC"/>
            </w:pPr>
            <w:r w:rsidRPr="00AC4FBC">
              <w:t>840</w:t>
            </w:r>
          </w:p>
        </w:tc>
        <w:tc>
          <w:tcPr>
            <w:tcW w:w="542" w:type="pct"/>
            <w:tcBorders>
              <w:bottom w:val="single" w:sz="4" w:space="0" w:color="auto"/>
            </w:tcBorders>
            <w:shd w:val="clear" w:color="auto" w:fill="auto"/>
            <w:vAlign w:val="center"/>
          </w:tcPr>
          <w:p w14:paraId="03C7E95F"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750973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9C6BBB3" w14:textId="77777777" w:rsidR="001D047E" w:rsidRPr="00AC4FBC" w:rsidRDefault="001D047E" w:rsidP="001D047E">
            <w:pPr>
              <w:pStyle w:val="TAC"/>
            </w:pPr>
            <w:r w:rsidRPr="00AC4FBC">
              <w:t>799</w:t>
            </w:r>
          </w:p>
        </w:tc>
        <w:tc>
          <w:tcPr>
            <w:tcW w:w="460" w:type="pct"/>
            <w:tcBorders>
              <w:bottom w:val="single" w:sz="4" w:space="0" w:color="auto"/>
            </w:tcBorders>
            <w:shd w:val="clear" w:color="auto" w:fill="auto"/>
            <w:vAlign w:val="center"/>
          </w:tcPr>
          <w:p w14:paraId="381BB93D" w14:textId="77777777" w:rsidR="001D047E" w:rsidRPr="00AC4FBC" w:rsidRDefault="001D047E" w:rsidP="001D047E">
            <w:pPr>
              <w:pStyle w:val="TAC"/>
            </w:pPr>
            <w:r w:rsidRPr="00AC4FBC">
              <w:t>6.5</w:t>
            </w:r>
          </w:p>
        </w:tc>
        <w:tc>
          <w:tcPr>
            <w:tcW w:w="516" w:type="pct"/>
            <w:tcBorders>
              <w:bottom w:val="single" w:sz="4" w:space="0" w:color="auto"/>
            </w:tcBorders>
            <w:vAlign w:val="center"/>
          </w:tcPr>
          <w:p w14:paraId="1A9E32A1" w14:textId="77777777" w:rsidR="001D047E" w:rsidRPr="00AC4FBC" w:rsidRDefault="001D047E" w:rsidP="001D047E">
            <w:pPr>
              <w:pStyle w:val="TAC"/>
            </w:pPr>
            <w:r w:rsidRPr="00AC4FBC">
              <w:t>IMD5</w:t>
            </w:r>
            <w:r w:rsidRPr="00AC4FBC">
              <w:rPr>
                <w:vertAlign w:val="superscript"/>
              </w:rPr>
              <w:t>4</w:t>
            </w:r>
          </w:p>
        </w:tc>
      </w:tr>
      <w:tr w:rsidR="001D047E" w:rsidRPr="00AC4FBC" w14:paraId="40021C59" w14:textId="77777777" w:rsidTr="001D047E">
        <w:trPr>
          <w:cantSplit/>
          <w:jc w:val="center"/>
        </w:trPr>
        <w:tc>
          <w:tcPr>
            <w:tcW w:w="1332" w:type="pct"/>
            <w:tcBorders>
              <w:top w:val="nil"/>
              <w:bottom w:val="single" w:sz="4" w:space="0" w:color="auto"/>
            </w:tcBorders>
            <w:shd w:val="clear" w:color="auto" w:fill="auto"/>
            <w:vAlign w:val="center"/>
          </w:tcPr>
          <w:p w14:paraId="6D51866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B9EA995" w14:textId="77777777" w:rsidR="001D047E" w:rsidRPr="00AC4FBC" w:rsidRDefault="001D047E" w:rsidP="001D047E">
            <w:pPr>
              <w:pStyle w:val="TAC"/>
              <w:rPr>
                <w:rFonts w:eastAsia="MS Mincho"/>
              </w:rPr>
            </w:pPr>
            <w:r w:rsidRPr="00AC4FBC">
              <w:t>n77</w:t>
            </w:r>
          </w:p>
        </w:tc>
        <w:tc>
          <w:tcPr>
            <w:tcW w:w="557" w:type="pct"/>
            <w:tcBorders>
              <w:bottom w:val="single" w:sz="4" w:space="0" w:color="auto"/>
            </w:tcBorders>
            <w:shd w:val="clear" w:color="auto" w:fill="auto"/>
            <w:vAlign w:val="center"/>
          </w:tcPr>
          <w:p w14:paraId="40DCBCEE" w14:textId="77777777" w:rsidR="001D047E" w:rsidRPr="00AC4FBC" w:rsidRDefault="001D047E" w:rsidP="001D047E">
            <w:pPr>
              <w:pStyle w:val="TAC"/>
            </w:pPr>
            <w:r w:rsidRPr="00AC4FBC">
              <w:t>4159</w:t>
            </w:r>
          </w:p>
        </w:tc>
        <w:tc>
          <w:tcPr>
            <w:tcW w:w="542" w:type="pct"/>
            <w:tcBorders>
              <w:bottom w:val="single" w:sz="4" w:space="0" w:color="auto"/>
            </w:tcBorders>
            <w:shd w:val="clear" w:color="auto" w:fill="auto"/>
            <w:vAlign w:val="center"/>
          </w:tcPr>
          <w:p w14:paraId="6F48BD6A"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54978C3C"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54EBB608" w14:textId="77777777" w:rsidR="001D047E" w:rsidRPr="00AC4FBC" w:rsidRDefault="001D047E" w:rsidP="001D047E">
            <w:pPr>
              <w:pStyle w:val="TAC"/>
            </w:pPr>
            <w:r w:rsidRPr="00AC4FBC">
              <w:t>4159</w:t>
            </w:r>
          </w:p>
        </w:tc>
        <w:tc>
          <w:tcPr>
            <w:tcW w:w="460" w:type="pct"/>
            <w:tcBorders>
              <w:bottom w:val="single" w:sz="4" w:space="0" w:color="auto"/>
            </w:tcBorders>
            <w:shd w:val="clear" w:color="auto" w:fill="auto"/>
            <w:vAlign w:val="center"/>
          </w:tcPr>
          <w:p w14:paraId="71B341BF"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4EE2B5C" w14:textId="77777777" w:rsidR="001D047E" w:rsidRPr="00AC4FBC" w:rsidRDefault="001D047E" w:rsidP="001D047E">
            <w:pPr>
              <w:pStyle w:val="TAC"/>
            </w:pPr>
            <w:r w:rsidRPr="00AC4FBC">
              <w:t>N/A</w:t>
            </w:r>
          </w:p>
        </w:tc>
      </w:tr>
      <w:tr w:rsidR="001D047E" w:rsidRPr="00AC4FBC" w14:paraId="5C3F4ED5" w14:textId="77777777" w:rsidTr="001D047E">
        <w:trPr>
          <w:cantSplit/>
          <w:jc w:val="center"/>
        </w:trPr>
        <w:tc>
          <w:tcPr>
            <w:tcW w:w="1332" w:type="pct"/>
            <w:vMerge w:val="restart"/>
            <w:tcBorders>
              <w:top w:val="nil"/>
            </w:tcBorders>
            <w:shd w:val="clear" w:color="auto" w:fill="auto"/>
            <w:vAlign w:val="center"/>
          </w:tcPr>
          <w:p w14:paraId="2C065774" w14:textId="77777777" w:rsidR="001D047E" w:rsidRPr="00AC4FBC" w:rsidRDefault="001D047E" w:rsidP="001D047E">
            <w:pPr>
              <w:pStyle w:val="TAC"/>
              <w:rPr>
                <w:rFonts w:eastAsia="MS Mincho"/>
              </w:rPr>
            </w:pPr>
            <w:r w:rsidRPr="00AC4FBC">
              <w:rPr>
                <w:rFonts w:eastAsia="MS Mincho"/>
              </w:rPr>
              <w:t>DC_21A_n28A</w:t>
            </w:r>
            <w:r w:rsidRPr="00AC4FBC">
              <w:rPr>
                <w:vertAlign w:val="superscript"/>
                <w:lang w:eastAsia="zh-TW"/>
              </w:rPr>
              <w:t>7</w:t>
            </w:r>
          </w:p>
        </w:tc>
        <w:tc>
          <w:tcPr>
            <w:tcW w:w="610" w:type="pct"/>
            <w:tcBorders>
              <w:bottom w:val="single" w:sz="4" w:space="0" w:color="auto"/>
            </w:tcBorders>
            <w:shd w:val="clear" w:color="auto" w:fill="auto"/>
            <w:vAlign w:val="center"/>
          </w:tcPr>
          <w:p w14:paraId="0A55BDCF" w14:textId="77777777" w:rsidR="001D047E" w:rsidRPr="00AC4FBC" w:rsidRDefault="001D047E" w:rsidP="001D047E">
            <w:pPr>
              <w:pStyle w:val="TAC"/>
            </w:pPr>
            <w:r w:rsidRPr="00AC4FBC">
              <w:rPr>
                <w:lang w:eastAsia="zh-TW"/>
              </w:rPr>
              <w:t>21</w:t>
            </w:r>
          </w:p>
        </w:tc>
        <w:tc>
          <w:tcPr>
            <w:tcW w:w="557" w:type="pct"/>
            <w:tcBorders>
              <w:bottom w:val="single" w:sz="4" w:space="0" w:color="auto"/>
            </w:tcBorders>
            <w:shd w:val="clear" w:color="auto" w:fill="auto"/>
            <w:vAlign w:val="center"/>
          </w:tcPr>
          <w:p w14:paraId="165F5850" w14:textId="77777777" w:rsidR="001D047E" w:rsidRPr="00AC4FBC" w:rsidRDefault="001D047E" w:rsidP="001D047E">
            <w:pPr>
              <w:pStyle w:val="TAC"/>
            </w:pPr>
            <w:r w:rsidRPr="00AC4FBC">
              <w:rPr>
                <w:lang w:eastAsia="ja-JP"/>
              </w:rPr>
              <w:t>1450.4</w:t>
            </w:r>
          </w:p>
        </w:tc>
        <w:tc>
          <w:tcPr>
            <w:tcW w:w="542" w:type="pct"/>
            <w:tcBorders>
              <w:bottom w:val="single" w:sz="4" w:space="0" w:color="auto"/>
            </w:tcBorders>
            <w:shd w:val="clear" w:color="auto" w:fill="auto"/>
            <w:vAlign w:val="center"/>
          </w:tcPr>
          <w:p w14:paraId="62CBABAF" w14:textId="77777777" w:rsidR="001D047E" w:rsidRPr="00AC4FBC" w:rsidRDefault="001D047E" w:rsidP="001D047E">
            <w:pPr>
              <w:pStyle w:val="TAC"/>
            </w:pPr>
            <w:r w:rsidRPr="00AC4FBC">
              <w:rPr>
                <w:lang w:eastAsia="ja-JP"/>
              </w:rPr>
              <w:t>5</w:t>
            </w:r>
          </w:p>
        </w:tc>
        <w:tc>
          <w:tcPr>
            <w:tcW w:w="426" w:type="pct"/>
            <w:tcBorders>
              <w:bottom w:val="single" w:sz="4" w:space="0" w:color="auto"/>
            </w:tcBorders>
            <w:shd w:val="clear" w:color="auto" w:fill="auto"/>
            <w:vAlign w:val="center"/>
          </w:tcPr>
          <w:p w14:paraId="3A864260" w14:textId="77777777" w:rsidR="001D047E" w:rsidRPr="00AC4FBC" w:rsidRDefault="001D047E" w:rsidP="001D047E">
            <w:pPr>
              <w:pStyle w:val="TAC"/>
            </w:pPr>
            <w:r w:rsidRPr="00AC4FBC">
              <w:rPr>
                <w:lang w:eastAsia="ja-JP"/>
              </w:rPr>
              <w:t>25</w:t>
            </w:r>
          </w:p>
        </w:tc>
        <w:tc>
          <w:tcPr>
            <w:tcW w:w="557" w:type="pct"/>
            <w:tcBorders>
              <w:bottom w:val="single" w:sz="4" w:space="0" w:color="auto"/>
            </w:tcBorders>
            <w:shd w:val="clear" w:color="auto" w:fill="auto"/>
            <w:vAlign w:val="center"/>
          </w:tcPr>
          <w:p w14:paraId="4BAD22A2" w14:textId="77777777" w:rsidR="001D047E" w:rsidRPr="00AC4FBC" w:rsidRDefault="001D047E" w:rsidP="001D047E">
            <w:pPr>
              <w:pStyle w:val="TAC"/>
            </w:pPr>
            <w:r w:rsidRPr="00AC4FBC">
              <w:rPr>
                <w:lang w:eastAsia="ja-JP"/>
              </w:rPr>
              <w:t>1498.4</w:t>
            </w:r>
          </w:p>
        </w:tc>
        <w:tc>
          <w:tcPr>
            <w:tcW w:w="460" w:type="pct"/>
            <w:tcBorders>
              <w:bottom w:val="single" w:sz="4" w:space="0" w:color="auto"/>
            </w:tcBorders>
            <w:shd w:val="clear" w:color="auto" w:fill="auto"/>
            <w:vAlign w:val="center"/>
          </w:tcPr>
          <w:p w14:paraId="4C167ED0" w14:textId="77777777" w:rsidR="001D047E" w:rsidRPr="00AC4FBC" w:rsidRDefault="001D047E" w:rsidP="001D047E">
            <w:pPr>
              <w:pStyle w:val="TAC"/>
            </w:pPr>
            <w:r w:rsidRPr="00AC4FBC">
              <w:rPr>
                <w:lang w:eastAsia="ja-JP"/>
              </w:rPr>
              <w:t>2.5</w:t>
            </w:r>
          </w:p>
        </w:tc>
        <w:tc>
          <w:tcPr>
            <w:tcW w:w="516" w:type="pct"/>
            <w:tcBorders>
              <w:bottom w:val="single" w:sz="4" w:space="0" w:color="auto"/>
            </w:tcBorders>
            <w:vAlign w:val="center"/>
          </w:tcPr>
          <w:p w14:paraId="160BC2DD" w14:textId="77777777" w:rsidR="001D047E" w:rsidRPr="00AC4FBC" w:rsidRDefault="001D047E" w:rsidP="001D047E">
            <w:pPr>
              <w:pStyle w:val="TAC"/>
            </w:pPr>
            <w:r w:rsidRPr="00AC4FBC">
              <w:rPr>
                <w:lang w:eastAsia="zh-TW"/>
              </w:rPr>
              <w:t>IMD5</w:t>
            </w:r>
          </w:p>
        </w:tc>
      </w:tr>
      <w:tr w:rsidR="001D047E" w:rsidRPr="00AC4FBC" w14:paraId="533D28CA" w14:textId="77777777" w:rsidTr="001D047E">
        <w:trPr>
          <w:cantSplit/>
          <w:jc w:val="center"/>
        </w:trPr>
        <w:tc>
          <w:tcPr>
            <w:tcW w:w="1332" w:type="pct"/>
            <w:vMerge/>
            <w:tcBorders>
              <w:bottom w:val="single" w:sz="4" w:space="0" w:color="auto"/>
            </w:tcBorders>
            <w:shd w:val="clear" w:color="auto" w:fill="auto"/>
            <w:vAlign w:val="center"/>
          </w:tcPr>
          <w:p w14:paraId="03C02437"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7D39F57E" w14:textId="77777777" w:rsidR="001D047E" w:rsidRPr="00AC4FBC" w:rsidRDefault="001D047E" w:rsidP="001D047E">
            <w:pPr>
              <w:pStyle w:val="TAC"/>
            </w:pPr>
            <w:r w:rsidRPr="00AC4FBC">
              <w:t>n</w:t>
            </w:r>
            <w:r w:rsidRPr="00AC4FBC">
              <w:rPr>
                <w:lang w:eastAsia="zh-TW"/>
              </w:rPr>
              <w:t>28</w:t>
            </w:r>
          </w:p>
        </w:tc>
        <w:tc>
          <w:tcPr>
            <w:tcW w:w="557" w:type="pct"/>
            <w:tcBorders>
              <w:bottom w:val="single" w:sz="4" w:space="0" w:color="auto"/>
            </w:tcBorders>
            <w:shd w:val="clear" w:color="auto" w:fill="auto"/>
            <w:vAlign w:val="center"/>
          </w:tcPr>
          <w:p w14:paraId="338BE6B9" w14:textId="77777777" w:rsidR="001D047E" w:rsidRPr="00AC4FBC" w:rsidRDefault="001D047E" w:rsidP="001D047E">
            <w:pPr>
              <w:pStyle w:val="TAC"/>
            </w:pPr>
            <w:r w:rsidRPr="00AC4FBC">
              <w:rPr>
                <w:lang w:eastAsia="ja-JP"/>
              </w:rPr>
              <w:t>735.5</w:t>
            </w:r>
          </w:p>
        </w:tc>
        <w:tc>
          <w:tcPr>
            <w:tcW w:w="542" w:type="pct"/>
            <w:tcBorders>
              <w:bottom w:val="single" w:sz="4" w:space="0" w:color="auto"/>
            </w:tcBorders>
            <w:shd w:val="clear" w:color="auto" w:fill="auto"/>
            <w:vAlign w:val="center"/>
          </w:tcPr>
          <w:p w14:paraId="191F1C1A" w14:textId="77777777" w:rsidR="001D047E" w:rsidRPr="00AC4FBC" w:rsidRDefault="001D047E" w:rsidP="001D047E">
            <w:pPr>
              <w:pStyle w:val="TAC"/>
            </w:pPr>
            <w:r w:rsidRPr="00AC4FBC">
              <w:rPr>
                <w:lang w:eastAsia="ja-JP"/>
              </w:rPr>
              <w:t>5</w:t>
            </w:r>
          </w:p>
        </w:tc>
        <w:tc>
          <w:tcPr>
            <w:tcW w:w="426" w:type="pct"/>
            <w:tcBorders>
              <w:bottom w:val="single" w:sz="4" w:space="0" w:color="auto"/>
            </w:tcBorders>
            <w:shd w:val="clear" w:color="auto" w:fill="auto"/>
            <w:vAlign w:val="center"/>
          </w:tcPr>
          <w:p w14:paraId="5985E391" w14:textId="77777777" w:rsidR="001D047E" w:rsidRPr="00AC4FBC" w:rsidRDefault="001D047E" w:rsidP="001D047E">
            <w:pPr>
              <w:pStyle w:val="TAC"/>
            </w:pPr>
            <w:r w:rsidRPr="00AC4FBC">
              <w:rPr>
                <w:lang w:eastAsia="ja-JP"/>
              </w:rPr>
              <w:t>25</w:t>
            </w:r>
          </w:p>
        </w:tc>
        <w:tc>
          <w:tcPr>
            <w:tcW w:w="557" w:type="pct"/>
            <w:tcBorders>
              <w:bottom w:val="single" w:sz="4" w:space="0" w:color="auto"/>
            </w:tcBorders>
            <w:shd w:val="clear" w:color="auto" w:fill="auto"/>
            <w:vAlign w:val="center"/>
          </w:tcPr>
          <w:p w14:paraId="00780E84" w14:textId="77777777" w:rsidR="001D047E" w:rsidRPr="00AC4FBC" w:rsidRDefault="001D047E" w:rsidP="001D047E">
            <w:pPr>
              <w:pStyle w:val="TAC"/>
            </w:pPr>
            <w:r w:rsidRPr="00AC4FBC">
              <w:rPr>
                <w:lang w:eastAsia="ja-JP"/>
              </w:rPr>
              <w:t>790.5</w:t>
            </w:r>
          </w:p>
        </w:tc>
        <w:tc>
          <w:tcPr>
            <w:tcW w:w="460" w:type="pct"/>
            <w:tcBorders>
              <w:bottom w:val="single" w:sz="4" w:space="0" w:color="auto"/>
            </w:tcBorders>
            <w:shd w:val="clear" w:color="auto" w:fill="auto"/>
            <w:vAlign w:val="center"/>
          </w:tcPr>
          <w:p w14:paraId="18D19374" w14:textId="77777777" w:rsidR="001D047E" w:rsidRPr="00AC4FBC" w:rsidRDefault="001D047E" w:rsidP="001D047E">
            <w:pPr>
              <w:pStyle w:val="TAC"/>
            </w:pPr>
            <w:r w:rsidRPr="00AC4FBC">
              <w:rPr>
                <w:lang w:eastAsia="ja-JP"/>
              </w:rPr>
              <w:t>N/A</w:t>
            </w:r>
          </w:p>
        </w:tc>
        <w:tc>
          <w:tcPr>
            <w:tcW w:w="516" w:type="pct"/>
            <w:tcBorders>
              <w:bottom w:val="single" w:sz="4" w:space="0" w:color="auto"/>
            </w:tcBorders>
            <w:vAlign w:val="center"/>
          </w:tcPr>
          <w:p w14:paraId="3B129725" w14:textId="77777777" w:rsidR="001D047E" w:rsidRPr="00AC4FBC" w:rsidRDefault="001D047E" w:rsidP="001D047E">
            <w:pPr>
              <w:pStyle w:val="TAC"/>
            </w:pPr>
            <w:r w:rsidRPr="00AC4FBC">
              <w:rPr>
                <w:lang w:eastAsia="zh-TW"/>
              </w:rPr>
              <w:t>N/A</w:t>
            </w:r>
          </w:p>
        </w:tc>
      </w:tr>
      <w:tr w:rsidR="001D047E" w:rsidRPr="00AC4FBC" w14:paraId="7787BDEA" w14:textId="77777777" w:rsidTr="001D047E">
        <w:trPr>
          <w:cantSplit/>
          <w:jc w:val="center"/>
        </w:trPr>
        <w:tc>
          <w:tcPr>
            <w:tcW w:w="1332" w:type="pct"/>
            <w:tcBorders>
              <w:bottom w:val="nil"/>
            </w:tcBorders>
            <w:shd w:val="clear" w:color="auto" w:fill="auto"/>
            <w:vAlign w:val="center"/>
          </w:tcPr>
          <w:p w14:paraId="6C52B455" w14:textId="77777777" w:rsidR="001D047E" w:rsidRPr="00AC4FBC" w:rsidRDefault="001D047E" w:rsidP="001D047E">
            <w:pPr>
              <w:pStyle w:val="TAC"/>
            </w:pPr>
            <w:r w:rsidRPr="00AC4FBC">
              <w:rPr>
                <w:rFonts w:eastAsia="MS Mincho"/>
              </w:rPr>
              <w:t>DC_21A_n79A</w:t>
            </w:r>
          </w:p>
        </w:tc>
        <w:tc>
          <w:tcPr>
            <w:tcW w:w="610" w:type="pct"/>
            <w:tcBorders>
              <w:bottom w:val="single" w:sz="4" w:space="0" w:color="auto"/>
            </w:tcBorders>
            <w:shd w:val="clear" w:color="auto" w:fill="auto"/>
            <w:vAlign w:val="center"/>
          </w:tcPr>
          <w:p w14:paraId="3BDD10BF" w14:textId="77777777" w:rsidR="001D047E" w:rsidRPr="00AC4FBC" w:rsidRDefault="001D047E" w:rsidP="001D047E">
            <w:pPr>
              <w:pStyle w:val="TAC"/>
              <w:rPr>
                <w:rFonts w:eastAsia="MS Mincho"/>
              </w:rPr>
            </w:pPr>
            <w:r w:rsidRPr="00AC4FBC">
              <w:t>21</w:t>
            </w:r>
          </w:p>
        </w:tc>
        <w:tc>
          <w:tcPr>
            <w:tcW w:w="557" w:type="pct"/>
            <w:tcBorders>
              <w:bottom w:val="single" w:sz="4" w:space="0" w:color="auto"/>
            </w:tcBorders>
            <w:shd w:val="clear" w:color="auto" w:fill="auto"/>
            <w:vAlign w:val="center"/>
          </w:tcPr>
          <w:p w14:paraId="2AD85092" w14:textId="77777777" w:rsidR="001D047E" w:rsidRPr="00AC4FBC" w:rsidRDefault="001D047E" w:rsidP="001D047E">
            <w:pPr>
              <w:pStyle w:val="TAC"/>
            </w:pPr>
            <w:r w:rsidRPr="00AC4FBC">
              <w:t>1457.5</w:t>
            </w:r>
          </w:p>
        </w:tc>
        <w:tc>
          <w:tcPr>
            <w:tcW w:w="542" w:type="pct"/>
            <w:tcBorders>
              <w:bottom w:val="single" w:sz="4" w:space="0" w:color="auto"/>
            </w:tcBorders>
            <w:shd w:val="clear" w:color="auto" w:fill="auto"/>
            <w:vAlign w:val="center"/>
          </w:tcPr>
          <w:p w14:paraId="4797BB11"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2F066B3"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7BA0AD9A" w14:textId="77777777" w:rsidR="001D047E" w:rsidRPr="00AC4FBC" w:rsidRDefault="001D047E" w:rsidP="001D047E">
            <w:pPr>
              <w:pStyle w:val="TAC"/>
            </w:pPr>
            <w:r w:rsidRPr="00AC4FBC">
              <w:t>1505.5</w:t>
            </w:r>
          </w:p>
        </w:tc>
        <w:tc>
          <w:tcPr>
            <w:tcW w:w="460" w:type="pct"/>
            <w:tcBorders>
              <w:bottom w:val="single" w:sz="4" w:space="0" w:color="auto"/>
            </w:tcBorders>
            <w:shd w:val="clear" w:color="auto" w:fill="auto"/>
            <w:vAlign w:val="center"/>
          </w:tcPr>
          <w:p w14:paraId="5E30DF36" w14:textId="77777777" w:rsidR="001D047E" w:rsidRPr="00AC4FBC" w:rsidRDefault="001D047E" w:rsidP="001D047E">
            <w:pPr>
              <w:pStyle w:val="TAC"/>
            </w:pPr>
            <w:r w:rsidRPr="00AC4FBC">
              <w:t>18.4</w:t>
            </w:r>
          </w:p>
        </w:tc>
        <w:tc>
          <w:tcPr>
            <w:tcW w:w="516" w:type="pct"/>
            <w:tcBorders>
              <w:bottom w:val="single" w:sz="4" w:space="0" w:color="auto"/>
            </w:tcBorders>
            <w:vAlign w:val="center"/>
          </w:tcPr>
          <w:p w14:paraId="13EFF49C" w14:textId="77777777" w:rsidR="001D047E" w:rsidRPr="00AC4FBC" w:rsidRDefault="001D047E" w:rsidP="001D047E">
            <w:pPr>
              <w:pStyle w:val="TAC"/>
            </w:pPr>
            <w:r w:rsidRPr="00AC4FBC">
              <w:t>IMD3</w:t>
            </w:r>
          </w:p>
        </w:tc>
      </w:tr>
      <w:tr w:rsidR="001D047E" w:rsidRPr="00AC4FBC" w14:paraId="3107FCC3" w14:textId="77777777" w:rsidTr="001D047E">
        <w:trPr>
          <w:cantSplit/>
          <w:jc w:val="center"/>
        </w:trPr>
        <w:tc>
          <w:tcPr>
            <w:tcW w:w="1332" w:type="pct"/>
            <w:tcBorders>
              <w:top w:val="nil"/>
              <w:bottom w:val="single" w:sz="4" w:space="0" w:color="auto"/>
            </w:tcBorders>
            <w:shd w:val="clear" w:color="auto" w:fill="auto"/>
            <w:vAlign w:val="center"/>
          </w:tcPr>
          <w:p w14:paraId="2D8DB185"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2FE00A5E" w14:textId="77777777" w:rsidR="001D047E" w:rsidRPr="00AC4FBC" w:rsidRDefault="001D047E" w:rsidP="001D047E">
            <w:pPr>
              <w:pStyle w:val="TAC"/>
              <w:rPr>
                <w:rFonts w:eastAsia="MS Mincho"/>
              </w:rPr>
            </w:pPr>
            <w:r w:rsidRPr="00AC4FBC">
              <w:t>n79</w:t>
            </w:r>
          </w:p>
        </w:tc>
        <w:tc>
          <w:tcPr>
            <w:tcW w:w="557" w:type="pct"/>
            <w:tcBorders>
              <w:bottom w:val="single" w:sz="4" w:space="0" w:color="auto"/>
            </w:tcBorders>
            <w:shd w:val="clear" w:color="auto" w:fill="auto"/>
            <w:vAlign w:val="center"/>
          </w:tcPr>
          <w:p w14:paraId="40FA83D4" w14:textId="77777777" w:rsidR="001D047E" w:rsidRPr="00AC4FBC" w:rsidRDefault="001D047E" w:rsidP="001D047E">
            <w:pPr>
              <w:pStyle w:val="TAC"/>
            </w:pPr>
            <w:r w:rsidRPr="00AC4FBC">
              <w:t>4420.5</w:t>
            </w:r>
          </w:p>
        </w:tc>
        <w:tc>
          <w:tcPr>
            <w:tcW w:w="542" w:type="pct"/>
            <w:tcBorders>
              <w:bottom w:val="single" w:sz="4" w:space="0" w:color="auto"/>
            </w:tcBorders>
            <w:shd w:val="clear" w:color="auto" w:fill="auto"/>
            <w:vAlign w:val="center"/>
          </w:tcPr>
          <w:p w14:paraId="65A02106" w14:textId="77777777" w:rsidR="001D047E" w:rsidRPr="00AC4FBC" w:rsidRDefault="001D047E" w:rsidP="001D047E">
            <w:pPr>
              <w:pStyle w:val="TAC"/>
              <w:rPr>
                <w:rFonts w:eastAsia="MS Mincho"/>
              </w:rPr>
            </w:pPr>
            <w:r w:rsidRPr="00AC4FBC">
              <w:t>40</w:t>
            </w:r>
          </w:p>
        </w:tc>
        <w:tc>
          <w:tcPr>
            <w:tcW w:w="426" w:type="pct"/>
            <w:tcBorders>
              <w:bottom w:val="single" w:sz="4" w:space="0" w:color="auto"/>
            </w:tcBorders>
            <w:shd w:val="clear" w:color="auto" w:fill="auto"/>
            <w:vAlign w:val="center"/>
          </w:tcPr>
          <w:p w14:paraId="4B1FC82F" w14:textId="77777777" w:rsidR="001D047E" w:rsidRPr="00AC4FBC" w:rsidRDefault="001D047E" w:rsidP="001D047E">
            <w:pPr>
              <w:pStyle w:val="TAC"/>
            </w:pPr>
            <w:r w:rsidRPr="00AC4FBC">
              <w:t>216</w:t>
            </w:r>
          </w:p>
        </w:tc>
        <w:tc>
          <w:tcPr>
            <w:tcW w:w="557" w:type="pct"/>
            <w:tcBorders>
              <w:bottom w:val="single" w:sz="4" w:space="0" w:color="auto"/>
            </w:tcBorders>
            <w:shd w:val="clear" w:color="auto" w:fill="auto"/>
            <w:vAlign w:val="center"/>
          </w:tcPr>
          <w:p w14:paraId="1D4F8739" w14:textId="77777777" w:rsidR="001D047E" w:rsidRPr="00AC4FBC" w:rsidRDefault="001D047E" w:rsidP="001D047E">
            <w:pPr>
              <w:pStyle w:val="TAC"/>
            </w:pPr>
            <w:r w:rsidRPr="00AC4FBC">
              <w:t>4420.5</w:t>
            </w:r>
          </w:p>
        </w:tc>
        <w:tc>
          <w:tcPr>
            <w:tcW w:w="460" w:type="pct"/>
            <w:tcBorders>
              <w:bottom w:val="single" w:sz="4" w:space="0" w:color="auto"/>
            </w:tcBorders>
            <w:shd w:val="clear" w:color="auto" w:fill="auto"/>
            <w:vAlign w:val="center"/>
          </w:tcPr>
          <w:p w14:paraId="0F034883"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C0182EA" w14:textId="77777777" w:rsidR="001D047E" w:rsidRPr="00AC4FBC" w:rsidRDefault="001D047E" w:rsidP="001D047E">
            <w:pPr>
              <w:pStyle w:val="TAC"/>
            </w:pPr>
            <w:r w:rsidRPr="00AC4FBC">
              <w:t>N/A</w:t>
            </w:r>
          </w:p>
        </w:tc>
      </w:tr>
      <w:tr w:rsidR="001D047E" w:rsidRPr="00AC4FBC" w14:paraId="1105E83C" w14:textId="77777777" w:rsidTr="001D047E">
        <w:trPr>
          <w:cantSplit/>
          <w:jc w:val="center"/>
        </w:trPr>
        <w:tc>
          <w:tcPr>
            <w:tcW w:w="1332" w:type="pct"/>
            <w:tcBorders>
              <w:bottom w:val="nil"/>
            </w:tcBorders>
            <w:shd w:val="clear" w:color="auto" w:fill="auto"/>
            <w:vAlign w:val="center"/>
          </w:tcPr>
          <w:p w14:paraId="1A788FB2" w14:textId="77777777" w:rsidR="001D047E" w:rsidRPr="00AC4FBC" w:rsidRDefault="001D047E" w:rsidP="001D047E">
            <w:pPr>
              <w:pStyle w:val="TAC"/>
            </w:pPr>
            <w:r w:rsidRPr="00AC4FBC">
              <w:rPr>
                <w:rFonts w:eastAsia="MS Mincho"/>
              </w:rPr>
              <w:t>DC_26A_n41A</w:t>
            </w:r>
          </w:p>
        </w:tc>
        <w:tc>
          <w:tcPr>
            <w:tcW w:w="610" w:type="pct"/>
            <w:tcBorders>
              <w:bottom w:val="single" w:sz="4" w:space="0" w:color="auto"/>
            </w:tcBorders>
            <w:shd w:val="clear" w:color="auto" w:fill="auto"/>
            <w:vAlign w:val="center"/>
          </w:tcPr>
          <w:p w14:paraId="1E2D64C0" w14:textId="77777777" w:rsidR="001D047E" w:rsidRPr="00AC4FBC" w:rsidRDefault="001D047E" w:rsidP="001D047E">
            <w:pPr>
              <w:pStyle w:val="TAC"/>
            </w:pPr>
            <w:r w:rsidRPr="00AC4FBC">
              <w:t>26</w:t>
            </w:r>
          </w:p>
        </w:tc>
        <w:tc>
          <w:tcPr>
            <w:tcW w:w="557" w:type="pct"/>
            <w:tcBorders>
              <w:bottom w:val="single" w:sz="4" w:space="0" w:color="auto"/>
            </w:tcBorders>
            <w:shd w:val="clear" w:color="auto" w:fill="auto"/>
            <w:vAlign w:val="center"/>
          </w:tcPr>
          <w:p w14:paraId="4E7EDF5C" w14:textId="77777777" w:rsidR="001D047E" w:rsidRPr="00AC4FBC" w:rsidRDefault="001D047E" w:rsidP="001D047E">
            <w:pPr>
              <w:pStyle w:val="TAC"/>
            </w:pPr>
            <w:r w:rsidRPr="00AC4FBC">
              <w:t>839</w:t>
            </w:r>
          </w:p>
        </w:tc>
        <w:tc>
          <w:tcPr>
            <w:tcW w:w="542" w:type="pct"/>
            <w:tcBorders>
              <w:bottom w:val="single" w:sz="4" w:space="0" w:color="auto"/>
            </w:tcBorders>
            <w:shd w:val="clear" w:color="auto" w:fill="auto"/>
            <w:vAlign w:val="center"/>
          </w:tcPr>
          <w:p w14:paraId="744B9C71"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13BD9AF5"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BEE5EE0" w14:textId="77777777" w:rsidR="001D047E" w:rsidRPr="00AC4FBC" w:rsidRDefault="001D047E" w:rsidP="001D047E">
            <w:pPr>
              <w:pStyle w:val="TAC"/>
            </w:pPr>
            <w:r w:rsidRPr="00AC4FBC">
              <w:t>884</w:t>
            </w:r>
          </w:p>
        </w:tc>
        <w:tc>
          <w:tcPr>
            <w:tcW w:w="460" w:type="pct"/>
            <w:tcBorders>
              <w:bottom w:val="single" w:sz="4" w:space="0" w:color="auto"/>
            </w:tcBorders>
            <w:shd w:val="clear" w:color="auto" w:fill="auto"/>
            <w:vAlign w:val="center"/>
          </w:tcPr>
          <w:p w14:paraId="32BAA838" w14:textId="77777777" w:rsidR="001D047E" w:rsidRPr="00AC4FBC" w:rsidRDefault="001D047E" w:rsidP="001D047E">
            <w:pPr>
              <w:pStyle w:val="TAC"/>
            </w:pPr>
            <w:r w:rsidRPr="00AC4FBC">
              <w:t>15.6</w:t>
            </w:r>
          </w:p>
        </w:tc>
        <w:tc>
          <w:tcPr>
            <w:tcW w:w="516" w:type="pct"/>
            <w:tcBorders>
              <w:bottom w:val="single" w:sz="4" w:space="0" w:color="auto"/>
            </w:tcBorders>
            <w:vAlign w:val="center"/>
          </w:tcPr>
          <w:p w14:paraId="3DD43519" w14:textId="77777777" w:rsidR="001D047E" w:rsidRPr="00AC4FBC" w:rsidRDefault="001D047E" w:rsidP="001D047E">
            <w:pPr>
              <w:pStyle w:val="TAC"/>
            </w:pPr>
            <w:r w:rsidRPr="00AC4FBC">
              <w:t>IMD3</w:t>
            </w:r>
          </w:p>
        </w:tc>
      </w:tr>
      <w:tr w:rsidR="001D047E" w:rsidRPr="00AC4FBC" w14:paraId="492C1883" w14:textId="77777777" w:rsidTr="001D047E">
        <w:trPr>
          <w:cantSplit/>
          <w:jc w:val="center"/>
        </w:trPr>
        <w:tc>
          <w:tcPr>
            <w:tcW w:w="1332" w:type="pct"/>
            <w:tcBorders>
              <w:top w:val="nil"/>
              <w:bottom w:val="single" w:sz="4" w:space="0" w:color="auto"/>
            </w:tcBorders>
            <w:shd w:val="clear" w:color="auto" w:fill="auto"/>
            <w:vAlign w:val="center"/>
          </w:tcPr>
          <w:p w14:paraId="2AAB0BB5"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7EECE449" w14:textId="77777777" w:rsidR="001D047E" w:rsidRPr="00AC4FBC" w:rsidRDefault="001D047E" w:rsidP="001D047E">
            <w:pPr>
              <w:pStyle w:val="TAC"/>
            </w:pPr>
            <w:r w:rsidRPr="00AC4FBC">
              <w:t>n41</w:t>
            </w:r>
          </w:p>
        </w:tc>
        <w:tc>
          <w:tcPr>
            <w:tcW w:w="557" w:type="pct"/>
            <w:tcBorders>
              <w:bottom w:val="single" w:sz="4" w:space="0" w:color="auto"/>
            </w:tcBorders>
            <w:shd w:val="clear" w:color="auto" w:fill="auto"/>
            <w:vAlign w:val="center"/>
          </w:tcPr>
          <w:p w14:paraId="60FEB3F0" w14:textId="77777777" w:rsidR="001D047E" w:rsidRPr="00AC4FBC" w:rsidRDefault="001D047E" w:rsidP="001D047E">
            <w:pPr>
              <w:pStyle w:val="TAC"/>
            </w:pPr>
            <w:r w:rsidRPr="00AC4FBC">
              <w:t>2562</w:t>
            </w:r>
          </w:p>
        </w:tc>
        <w:tc>
          <w:tcPr>
            <w:tcW w:w="542" w:type="pct"/>
            <w:tcBorders>
              <w:bottom w:val="single" w:sz="4" w:space="0" w:color="auto"/>
            </w:tcBorders>
            <w:shd w:val="clear" w:color="auto" w:fill="auto"/>
            <w:vAlign w:val="center"/>
          </w:tcPr>
          <w:p w14:paraId="2649DBED" w14:textId="77777777" w:rsidR="001D047E" w:rsidRPr="00AC4FBC" w:rsidRDefault="001D047E" w:rsidP="001D047E">
            <w:pPr>
              <w:pStyle w:val="TAC"/>
            </w:pPr>
            <w:r w:rsidRPr="00AC4FBC">
              <w:t>10</w:t>
            </w:r>
          </w:p>
        </w:tc>
        <w:tc>
          <w:tcPr>
            <w:tcW w:w="426" w:type="pct"/>
            <w:tcBorders>
              <w:bottom w:val="single" w:sz="4" w:space="0" w:color="auto"/>
            </w:tcBorders>
            <w:shd w:val="clear" w:color="auto" w:fill="auto"/>
            <w:vAlign w:val="center"/>
          </w:tcPr>
          <w:p w14:paraId="7A86CF7D"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20D2D7B0" w14:textId="77777777" w:rsidR="001D047E" w:rsidRPr="00AC4FBC" w:rsidRDefault="001D047E" w:rsidP="001D047E">
            <w:pPr>
              <w:pStyle w:val="TAC"/>
            </w:pPr>
            <w:r w:rsidRPr="00AC4FBC">
              <w:t>2562</w:t>
            </w:r>
          </w:p>
        </w:tc>
        <w:tc>
          <w:tcPr>
            <w:tcW w:w="460" w:type="pct"/>
            <w:tcBorders>
              <w:bottom w:val="single" w:sz="4" w:space="0" w:color="auto"/>
            </w:tcBorders>
            <w:shd w:val="clear" w:color="auto" w:fill="auto"/>
            <w:vAlign w:val="center"/>
          </w:tcPr>
          <w:p w14:paraId="53A9365B"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1D971C79" w14:textId="77777777" w:rsidR="001D047E" w:rsidRPr="00AC4FBC" w:rsidRDefault="001D047E" w:rsidP="001D047E">
            <w:pPr>
              <w:pStyle w:val="TAC"/>
            </w:pPr>
            <w:r w:rsidRPr="00AC4FBC">
              <w:t>N/A</w:t>
            </w:r>
          </w:p>
        </w:tc>
      </w:tr>
      <w:tr w:rsidR="001D047E" w:rsidRPr="00AC4FBC" w14:paraId="0E8CC9AC" w14:textId="77777777" w:rsidTr="001D047E">
        <w:trPr>
          <w:cantSplit/>
          <w:jc w:val="center"/>
        </w:trPr>
        <w:tc>
          <w:tcPr>
            <w:tcW w:w="1332" w:type="pct"/>
            <w:tcBorders>
              <w:bottom w:val="nil"/>
            </w:tcBorders>
            <w:shd w:val="clear" w:color="auto" w:fill="auto"/>
            <w:vAlign w:val="center"/>
          </w:tcPr>
          <w:p w14:paraId="3BB5292A" w14:textId="77777777" w:rsidR="001D047E" w:rsidRPr="00AC4FBC" w:rsidRDefault="001D047E" w:rsidP="001D047E">
            <w:pPr>
              <w:pStyle w:val="TAC"/>
            </w:pPr>
            <w:r w:rsidRPr="00AC4FBC">
              <w:rPr>
                <w:rFonts w:eastAsia="Yu Mincho"/>
              </w:rPr>
              <w:t>DC_28A_n51A</w:t>
            </w:r>
          </w:p>
        </w:tc>
        <w:tc>
          <w:tcPr>
            <w:tcW w:w="610" w:type="pct"/>
            <w:tcBorders>
              <w:bottom w:val="single" w:sz="4" w:space="0" w:color="auto"/>
            </w:tcBorders>
            <w:shd w:val="clear" w:color="auto" w:fill="auto"/>
            <w:vAlign w:val="center"/>
          </w:tcPr>
          <w:p w14:paraId="2FF9065A" w14:textId="77777777" w:rsidR="001D047E" w:rsidRPr="00AC4FBC" w:rsidRDefault="001D047E" w:rsidP="001D047E">
            <w:pPr>
              <w:pStyle w:val="TAC"/>
              <w:rPr>
                <w:rFonts w:eastAsia="MS Mincho"/>
              </w:rPr>
            </w:pPr>
            <w:r w:rsidRPr="00AC4FBC">
              <w:rPr>
                <w:rFonts w:eastAsia="Yu Mincho"/>
              </w:rPr>
              <w:t>28</w:t>
            </w:r>
          </w:p>
        </w:tc>
        <w:tc>
          <w:tcPr>
            <w:tcW w:w="557" w:type="pct"/>
            <w:tcBorders>
              <w:bottom w:val="single" w:sz="4" w:space="0" w:color="auto"/>
            </w:tcBorders>
            <w:shd w:val="clear" w:color="auto" w:fill="auto"/>
            <w:vAlign w:val="center"/>
          </w:tcPr>
          <w:p w14:paraId="7F757937" w14:textId="77777777" w:rsidR="001D047E" w:rsidRPr="00AC4FBC" w:rsidRDefault="001D047E" w:rsidP="001D047E">
            <w:pPr>
              <w:pStyle w:val="TAC"/>
            </w:pPr>
            <w:r w:rsidRPr="00AC4FBC">
              <w:t>742.3</w:t>
            </w:r>
          </w:p>
        </w:tc>
        <w:tc>
          <w:tcPr>
            <w:tcW w:w="542" w:type="pct"/>
            <w:tcBorders>
              <w:bottom w:val="single" w:sz="4" w:space="0" w:color="auto"/>
            </w:tcBorders>
            <w:shd w:val="clear" w:color="auto" w:fill="auto"/>
            <w:vAlign w:val="center"/>
          </w:tcPr>
          <w:p w14:paraId="58B840F8"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2FA14C0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9EE6B87" w14:textId="77777777" w:rsidR="001D047E" w:rsidRPr="00AC4FBC" w:rsidRDefault="001D047E" w:rsidP="001D047E">
            <w:pPr>
              <w:pStyle w:val="TAC"/>
            </w:pPr>
            <w:r w:rsidRPr="00AC4FBC">
              <w:t>797.3</w:t>
            </w:r>
          </w:p>
        </w:tc>
        <w:tc>
          <w:tcPr>
            <w:tcW w:w="460" w:type="pct"/>
            <w:tcBorders>
              <w:bottom w:val="single" w:sz="4" w:space="0" w:color="auto"/>
            </w:tcBorders>
            <w:shd w:val="clear" w:color="auto" w:fill="auto"/>
            <w:vAlign w:val="center"/>
          </w:tcPr>
          <w:p w14:paraId="2AA002B8" w14:textId="77777777" w:rsidR="001D047E" w:rsidRPr="00AC4FBC" w:rsidRDefault="001D047E" w:rsidP="001D047E">
            <w:pPr>
              <w:pStyle w:val="TAC"/>
            </w:pPr>
            <w:r w:rsidRPr="00AC4FBC">
              <w:rPr>
                <w:rFonts w:eastAsia="Yu Mincho"/>
              </w:rPr>
              <w:t>5</w:t>
            </w:r>
          </w:p>
        </w:tc>
        <w:tc>
          <w:tcPr>
            <w:tcW w:w="516" w:type="pct"/>
            <w:tcBorders>
              <w:bottom w:val="single" w:sz="4" w:space="0" w:color="auto"/>
            </w:tcBorders>
            <w:vAlign w:val="center"/>
          </w:tcPr>
          <w:p w14:paraId="57951D2A" w14:textId="77777777" w:rsidR="001D047E" w:rsidRPr="00AC4FBC" w:rsidRDefault="001D047E" w:rsidP="001D047E">
            <w:pPr>
              <w:pStyle w:val="TAC"/>
            </w:pPr>
            <w:r w:rsidRPr="00AC4FBC">
              <w:rPr>
                <w:rFonts w:eastAsia="Yu Mincho"/>
              </w:rPr>
              <w:t>IMD 4</w:t>
            </w:r>
          </w:p>
        </w:tc>
      </w:tr>
      <w:tr w:rsidR="001D047E" w:rsidRPr="00AC4FBC" w14:paraId="0197F535" w14:textId="77777777" w:rsidTr="001D047E">
        <w:trPr>
          <w:cantSplit/>
          <w:jc w:val="center"/>
        </w:trPr>
        <w:tc>
          <w:tcPr>
            <w:tcW w:w="1332" w:type="pct"/>
            <w:tcBorders>
              <w:top w:val="nil"/>
              <w:bottom w:val="single" w:sz="4" w:space="0" w:color="auto"/>
            </w:tcBorders>
            <w:shd w:val="clear" w:color="auto" w:fill="auto"/>
            <w:vAlign w:val="center"/>
          </w:tcPr>
          <w:p w14:paraId="4A219729"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05B0EB45" w14:textId="77777777" w:rsidR="001D047E" w:rsidRPr="00AC4FBC" w:rsidRDefault="001D047E" w:rsidP="001D047E">
            <w:pPr>
              <w:pStyle w:val="TAC"/>
              <w:rPr>
                <w:rFonts w:eastAsia="MS Mincho"/>
              </w:rPr>
            </w:pPr>
            <w:r w:rsidRPr="00AC4FBC">
              <w:rPr>
                <w:rFonts w:eastAsia="Yu Mincho"/>
              </w:rPr>
              <w:t>n51</w:t>
            </w:r>
          </w:p>
        </w:tc>
        <w:tc>
          <w:tcPr>
            <w:tcW w:w="557" w:type="pct"/>
            <w:tcBorders>
              <w:bottom w:val="single" w:sz="4" w:space="0" w:color="auto"/>
            </w:tcBorders>
            <w:shd w:val="clear" w:color="auto" w:fill="auto"/>
            <w:vAlign w:val="center"/>
          </w:tcPr>
          <w:p w14:paraId="6F3E74B4" w14:textId="77777777" w:rsidR="001D047E" w:rsidRPr="00AC4FBC" w:rsidRDefault="001D047E" w:rsidP="001D047E">
            <w:pPr>
              <w:pStyle w:val="TAC"/>
            </w:pPr>
            <w:r w:rsidRPr="00AC4FBC">
              <w:t>1429.5</w:t>
            </w:r>
          </w:p>
        </w:tc>
        <w:tc>
          <w:tcPr>
            <w:tcW w:w="542" w:type="pct"/>
            <w:tcBorders>
              <w:bottom w:val="single" w:sz="4" w:space="0" w:color="auto"/>
            </w:tcBorders>
            <w:shd w:val="clear" w:color="auto" w:fill="auto"/>
            <w:vAlign w:val="center"/>
          </w:tcPr>
          <w:p w14:paraId="4A1017E6"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6671ABCB" w14:textId="77777777" w:rsidR="001D047E" w:rsidRPr="00AC4FBC" w:rsidRDefault="001D047E" w:rsidP="001D047E">
            <w:pPr>
              <w:pStyle w:val="TAC"/>
            </w:pPr>
            <w:r w:rsidRPr="00AC4FBC">
              <w:rPr>
                <w:rFonts w:eastAsia="Yu Mincho"/>
              </w:rPr>
              <w:t>25</w:t>
            </w:r>
          </w:p>
        </w:tc>
        <w:tc>
          <w:tcPr>
            <w:tcW w:w="557" w:type="pct"/>
            <w:tcBorders>
              <w:bottom w:val="single" w:sz="4" w:space="0" w:color="auto"/>
            </w:tcBorders>
            <w:shd w:val="clear" w:color="auto" w:fill="auto"/>
            <w:vAlign w:val="center"/>
          </w:tcPr>
          <w:p w14:paraId="31D87166" w14:textId="77777777" w:rsidR="001D047E" w:rsidRPr="00AC4FBC" w:rsidRDefault="001D047E" w:rsidP="001D047E">
            <w:pPr>
              <w:pStyle w:val="TAC"/>
            </w:pPr>
            <w:r w:rsidRPr="00AC4FBC">
              <w:t>1429.5</w:t>
            </w:r>
          </w:p>
        </w:tc>
        <w:tc>
          <w:tcPr>
            <w:tcW w:w="460" w:type="pct"/>
            <w:tcBorders>
              <w:bottom w:val="single" w:sz="4" w:space="0" w:color="auto"/>
            </w:tcBorders>
            <w:shd w:val="clear" w:color="auto" w:fill="auto"/>
            <w:vAlign w:val="center"/>
          </w:tcPr>
          <w:p w14:paraId="57832A0C" w14:textId="77777777" w:rsidR="001D047E" w:rsidRPr="00AC4FBC" w:rsidRDefault="001D047E" w:rsidP="001D047E">
            <w:pPr>
              <w:pStyle w:val="TAC"/>
            </w:pPr>
            <w:r w:rsidRPr="00AC4FBC">
              <w:rPr>
                <w:rFonts w:eastAsia="Yu Mincho"/>
              </w:rPr>
              <w:t>N/A</w:t>
            </w:r>
          </w:p>
        </w:tc>
        <w:tc>
          <w:tcPr>
            <w:tcW w:w="516" w:type="pct"/>
            <w:tcBorders>
              <w:bottom w:val="single" w:sz="4" w:space="0" w:color="auto"/>
            </w:tcBorders>
            <w:vAlign w:val="center"/>
          </w:tcPr>
          <w:p w14:paraId="5DF0FFF3" w14:textId="77777777" w:rsidR="001D047E" w:rsidRPr="00AC4FBC" w:rsidRDefault="001D047E" w:rsidP="001D047E">
            <w:pPr>
              <w:pStyle w:val="TAC"/>
            </w:pPr>
            <w:r w:rsidRPr="00AC4FBC">
              <w:rPr>
                <w:rFonts w:eastAsia="Yu Mincho"/>
              </w:rPr>
              <w:t>N/A</w:t>
            </w:r>
          </w:p>
        </w:tc>
      </w:tr>
      <w:tr w:rsidR="001D047E" w:rsidRPr="00AC4FBC" w14:paraId="06364689" w14:textId="77777777" w:rsidTr="001D047E">
        <w:trPr>
          <w:cantSplit/>
          <w:jc w:val="center"/>
        </w:trPr>
        <w:tc>
          <w:tcPr>
            <w:tcW w:w="1332" w:type="pct"/>
            <w:vMerge w:val="restart"/>
            <w:shd w:val="clear" w:color="auto" w:fill="auto"/>
            <w:vAlign w:val="center"/>
          </w:tcPr>
          <w:p w14:paraId="3DA6A342" w14:textId="77777777" w:rsidR="001D047E" w:rsidRPr="00AC4FBC" w:rsidRDefault="001D047E" w:rsidP="001D047E">
            <w:pPr>
              <w:pStyle w:val="TAC"/>
              <w:rPr>
                <w:rFonts w:cs="Arial"/>
                <w:szCs w:val="18"/>
                <w:lang w:eastAsia="ja-JP"/>
              </w:rPr>
            </w:pPr>
            <w:r w:rsidRPr="00AC4FBC">
              <w:rPr>
                <w:rFonts w:eastAsia="MS Mincho" w:cs="Arial"/>
                <w:szCs w:val="18"/>
                <w:lang w:eastAsia="ja-JP"/>
              </w:rPr>
              <w:t>DC</w:t>
            </w:r>
            <w:r w:rsidRPr="00AC4FBC">
              <w:rPr>
                <w:rFonts w:cs="Arial"/>
                <w:szCs w:val="18"/>
                <w:lang w:eastAsia="ja-JP"/>
              </w:rPr>
              <w:t>_</w:t>
            </w:r>
            <w:r w:rsidRPr="00AC4FBC">
              <w:rPr>
                <w:rFonts w:eastAsia="MS Mincho" w:cs="Arial"/>
                <w:szCs w:val="18"/>
                <w:lang w:eastAsia="ja-JP"/>
              </w:rPr>
              <w:t>25A_n77</w:t>
            </w:r>
            <w:r w:rsidRPr="00AC4FBC">
              <w:rPr>
                <w:rFonts w:cs="Arial"/>
                <w:szCs w:val="18"/>
                <w:lang w:eastAsia="ja-JP"/>
              </w:rPr>
              <w:t>A</w:t>
            </w:r>
          </w:p>
          <w:p w14:paraId="3CD1ECE0" w14:textId="77777777" w:rsidR="001D047E" w:rsidRPr="00AC4FBC" w:rsidRDefault="001D047E" w:rsidP="001D047E">
            <w:pPr>
              <w:pStyle w:val="TAC"/>
              <w:rPr>
                <w:rFonts w:eastAsia="MS Mincho"/>
              </w:rPr>
            </w:pPr>
            <w:r w:rsidRPr="00AC4FBC">
              <w:rPr>
                <w:rFonts w:eastAsia="MS Mincho" w:cs="Arial"/>
                <w:szCs w:val="18"/>
                <w:lang w:eastAsia="ja-JP"/>
              </w:rPr>
              <w:t>DC</w:t>
            </w:r>
            <w:r w:rsidRPr="00AC4FBC">
              <w:rPr>
                <w:rFonts w:cs="Arial"/>
                <w:szCs w:val="18"/>
                <w:lang w:eastAsia="ja-JP"/>
              </w:rPr>
              <w:t>_</w:t>
            </w:r>
            <w:r w:rsidRPr="00AC4FBC">
              <w:rPr>
                <w:rFonts w:eastAsia="MS Mincho" w:cs="Arial"/>
                <w:szCs w:val="18"/>
                <w:lang w:eastAsia="ja-JP"/>
              </w:rPr>
              <w:t>25A-25A_n77</w:t>
            </w:r>
            <w:r w:rsidRPr="00AC4FBC">
              <w:rPr>
                <w:rFonts w:cs="Arial"/>
                <w:szCs w:val="18"/>
                <w:lang w:eastAsia="ja-JP"/>
              </w:rPr>
              <w:t>A</w:t>
            </w:r>
          </w:p>
        </w:tc>
        <w:tc>
          <w:tcPr>
            <w:tcW w:w="610" w:type="pct"/>
            <w:tcBorders>
              <w:bottom w:val="single" w:sz="4" w:space="0" w:color="auto"/>
            </w:tcBorders>
            <w:shd w:val="clear" w:color="auto" w:fill="auto"/>
            <w:vAlign w:val="center"/>
          </w:tcPr>
          <w:p w14:paraId="5C7920C5" w14:textId="77777777" w:rsidR="001D047E" w:rsidRPr="00AC4FBC" w:rsidRDefault="001D047E" w:rsidP="001D047E">
            <w:pPr>
              <w:pStyle w:val="TAC"/>
            </w:pPr>
            <w:r w:rsidRPr="00AC4FBC">
              <w:rPr>
                <w:rFonts w:cs="Arial"/>
                <w:szCs w:val="18"/>
                <w:lang w:eastAsia="ja-JP"/>
              </w:rPr>
              <w:t>25</w:t>
            </w:r>
          </w:p>
        </w:tc>
        <w:tc>
          <w:tcPr>
            <w:tcW w:w="557" w:type="pct"/>
            <w:tcBorders>
              <w:bottom w:val="single" w:sz="4" w:space="0" w:color="auto"/>
            </w:tcBorders>
            <w:shd w:val="clear" w:color="auto" w:fill="auto"/>
            <w:vAlign w:val="center"/>
          </w:tcPr>
          <w:p w14:paraId="2DEB05C7" w14:textId="77777777" w:rsidR="001D047E" w:rsidRPr="00AC4FBC" w:rsidRDefault="001D047E" w:rsidP="001D047E">
            <w:pPr>
              <w:pStyle w:val="TAC"/>
            </w:pPr>
            <w:r w:rsidRPr="00AC4FBC">
              <w:rPr>
                <w:rFonts w:cs="Arial"/>
                <w:szCs w:val="18"/>
                <w:lang w:eastAsia="ja-JP"/>
              </w:rPr>
              <w:t>1855</w:t>
            </w:r>
          </w:p>
        </w:tc>
        <w:tc>
          <w:tcPr>
            <w:tcW w:w="542" w:type="pct"/>
            <w:tcBorders>
              <w:bottom w:val="single" w:sz="4" w:space="0" w:color="auto"/>
            </w:tcBorders>
            <w:shd w:val="clear" w:color="auto" w:fill="auto"/>
            <w:vAlign w:val="center"/>
          </w:tcPr>
          <w:p w14:paraId="2C495F76" w14:textId="77777777" w:rsidR="001D047E" w:rsidRPr="00AC4FBC" w:rsidRDefault="001D047E" w:rsidP="001D047E">
            <w:pPr>
              <w:pStyle w:val="TAC"/>
            </w:pPr>
            <w:r w:rsidRPr="00AC4FBC">
              <w:rPr>
                <w:rFonts w:cs="Arial"/>
                <w:szCs w:val="18"/>
              </w:rPr>
              <w:t>5</w:t>
            </w:r>
          </w:p>
        </w:tc>
        <w:tc>
          <w:tcPr>
            <w:tcW w:w="426" w:type="pct"/>
            <w:tcBorders>
              <w:bottom w:val="single" w:sz="4" w:space="0" w:color="auto"/>
            </w:tcBorders>
            <w:shd w:val="clear" w:color="auto" w:fill="auto"/>
            <w:vAlign w:val="center"/>
          </w:tcPr>
          <w:p w14:paraId="15E0063D"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4E5C19DE" w14:textId="77777777" w:rsidR="001D047E" w:rsidRPr="00AC4FBC" w:rsidRDefault="001D047E" w:rsidP="001D047E">
            <w:pPr>
              <w:pStyle w:val="TAC"/>
            </w:pPr>
            <w:r w:rsidRPr="00AC4FBC">
              <w:rPr>
                <w:rFonts w:cs="Arial"/>
                <w:szCs w:val="18"/>
                <w:lang w:eastAsia="ja-JP"/>
              </w:rPr>
              <w:t>1935</w:t>
            </w:r>
          </w:p>
        </w:tc>
        <w:tc>
          <w:tcPr>
            <w:tcW w:w="460" w:type="pct"/>
            <w:tcBorders>
              <w:bottom w:val="single" w:sz="4" w:space="0" w:color="auto"/>
            </w:tcBorders>
            <w:shd w:val="clear" w:color="auto" w:fill="auto"/>
            <w:vAlign w:val="center"/>
          </w:tcPr>
          <w:p w14:paraId="3E592CF8" w14:textId="77777777" w:rsidR="001D047E" w:rsidRPr="00AC4FBC" w:rsidRDefault="001D047E" w:rsidP="001D047E">
            <w:pPr>
              <w:pStyle w:val="TAC"/>
            </w:pPr>
            <w:r w:rsidRPr="00AC4FBC">
              <w:rPr>
                <w:rFonts w:eastAsia="MS Mincho" w:cs="Arial"/>
                <w:szCs w:val="18"/>
                <w:lang w:eastAsia="ja-JP"/>
              </w:rPr>
              <w:t>26</w:t>
            </w:r>
          </w:p>
        </w:tc>
        <w:tc>
          <w:tcPr>
            <w:tcW w:w="516" w:type="pct"/>
            <w:tcBorders>
              <w:bottom w:val="single" w:sz="4" w:space="0" w:color="auto"/>
            </w:tcBorders>
            <w:vAlign w:val="center"/>
          </w:tcPr>
          <w:p w14:paraId="7E1EFF54" w14:textId="77777777" w:rsidR="001D047E" w:rsidRPr="00AC4FBC" w:rsidRDefault="001D047E" w:rsidP="001D047E">
            <w:pPr>
              <w:pStyle w:val="TAC"/>
            </w:pPr>
            <w:r w:rsidRPr="00AC4FBC">
              <w:rPr>
                <w:rFonts w:cs="Arial"/>
                <w:szCs w:val="18"/>
              </w:rPr>
              <w:t>IMD2</w:t>
            </w:r>
          </w:p>
        </w:tc>
      </w:tr>
      <w:tr w:rsidR="001D047E" w:rsidRPr="00AC4FBC" w14:paraId="407AA4B8" w14:textId="77777777" w:rsidTr="001D047E">
        <w:trPr>
          <w:cantSplit/>
          <w:jc w:val="center"/>
        </w:trPr>
        <w:tc>
          <w:tcPr>
            <w:tcW w:w="1332" w:type="pct"/>
            <w:vMerge/>
            <w:shd w:val="clear" w:color="auto" w:fill="auto"/>
            <w:vAlign w:val="center"/>
          </w:tcPr>
          <w:p w14:paraId="6B3CA38C"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05B3164" w14:textId="77777777" w:rsidR="001D047E" w:rsidRPr="00AC4FBC" w:rsidRDefault="001D047E" w:rsidP="001D047E">
            <w:pPr>
              <w:pStyle w:val="TAC"/>
            </w:pPr>
            <w:r w:rsidRPr="00AC4FBC">
              <w:rPr>
                <w:rFonts w:eastAsia="MS Mincho" w:cs="Arial"/>
                <w:szCs w:val="18"/>
                <w:lang w:eastAsia="ja-JP"/>
              </w:rPr>
              <w:t>n77</w:t>
            </w:r>
          </w:p>
        </w:tc>
        <w:tc>
          <w:tcPr>
            <w:tcW w:w="557" w:type="pct"/>
            <w:tcBorders>
              <w:bottom w:val="single" w:sz="4" w:space="0" w:color="auto"/>
            </w:tcBorders>
            <w:shd w:val="clear" w:color="auto" w:fill="auto"/>
            <w:vAlign w:val="center"/>
          </w:tcPr>
          <w:p w14:paraId="158282CD" w14:textId="77777777" w:rsidR="001D047E" w:rsidRPr="00AC4FBC" w:rsidRDefault="001D047E" w:rsidP="001D047E">
            <w:pPr>
              <w:pStyle w:val="TAC"/>
            </w:pPr>
            <w:r w:rsidRPr="00AC4FBC">
              <w:rPr>
                <w:rFonts w:cs="Arial"/>
                <w:szCs w:val="18"/>
                <w:lang w:eastAsia="ja-JP"/>
              </w:rPr>
              <w:t>3790</w:t>
            </w:r>
          </w:p>
        </w:tc>
        <w:tc>
          <w:tcPr>
            <w:tcW w:w="542" w:type="pct"/>
            <w:tcBorders>
              <w:bottom w:val="single" w:sz="4" w:space="0" w:color="auto"/>
            </w:tcBorders>
            <w:shd w:val="clear" w:color="auto" w:fill="auto"/>
            <w:vAlign w:val="center"/>
          </w:tcPr>
          <w:p w14:paraId="4AE0B229" w14:textId="77777777" w:rsidR="001D047E" w:rsidRPr="00AC4FBC" w:rsidRDefault="001D047E" w:rsidP="001D047E">
            <w:pPr>
              <w:pStyle w:val="TAC"/>
            </w:pPr>
            <w:r w:rsidRPr="00AC4FBC">
              <w:rPr>
                <w:rFonts w:eastAsia="MS Mincho" w:cs="Arial"/>
                <w:szCs w:val="18"/>
                <w:lang w:eastAsia="ja-JP"/>
              </w:rPr>
              <w:t>10</w:t>
            </w:r>
          </w:p>
        </w:tc>
        <w:tc>
          <w:tcPr>
            <w:tcW w:w="426" w:type="pct"/>
            <w:tcBorders>
              <w:bottom w:val="single" w:sz="4" w:space="0" w:color="auto"/>
            </w:tcBorders>
            <w:shd w:val="clear" w:color="auto" w:fill="auto"/>
            <w:vAlign w:val="center"/>
          </w:tcPr>
          <w:p w14:paraId="291FB7DF"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vAlign w:val="center"/>
          </w:tcPr>
          <w:p w14:paraId="40DDABD8" w14:textId="77777777" w:rsidR="001D047E" w:rsidRPr="00AC4FBC" w:rsidRDefault="001D047E" w:rsidP="001D047E">
            <w:pPr>
              <w:pStyle w:val="TAC"/>
            </w:pPr>
            <w:r w:rsidRPr="00AC4FBC">
              <w:rPr>
                <w:rFonts w:cs="Arial"/>
                <w:szCs w:val="18"/>
                <w:lang w:eastAsia="ja-JP"/>
              </w:rPr>
              <w:t>3790</w:t>
            </w:r>
          </w:p>
        </w:tc>
        <w:tc>
          <w:tcPr>
            <w:tcW w:w="460" w:type="pct"/>
            <w:tcBorders>
              <w:bottom w:val="single" w:sz="4" w:space="0" w:color="auto"/>
            </w:tcBorders>
            <w:shd w:val="clear" w:color="auto" w:fill="auto"/>
            <w:vAlign w:val="center"/>
          </w:tcPr>
          <w:p w14:paraId="13166266"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vAlign w:val="center"/>
          </w:tcPr>
          <w:p w14:paraId="5CC9B03B" w14:textId="77777777" w:rsidR="001D047E" w:rsidRPr="00AC4FBC" w:rsidRDefault="001D047E" w:rsidP="001D047E">
            <w:pPr>
              <w:pStyle w:val="TAC"/>
            </w:pPr>
            <w:r w:rsidRPr="00AC4FBC">
              <w:rPr>
                <w:rFonts w:cs="Arial"/>
                <w:szCs w:val="18"/>
                <w:lang w:eastAsia="ja-JP"/>
              </w:rPr>
              <w:t>N/A</w:t>
            </w:r>
          </w:p>
        </w:tc>
      </w:tr>
      <w:tr w:rsidR="001D047E" w:rsidRPr="00AC4FBC" w14:paraId="60A38D4D" w14:textId="77777777" w:rsidTr="001D047E">
        <w:trPr>
          <w:cantSplit/>
          <w:jc w:val="center"/>
        </w:trPr>
        <w:tc>
          <w:tcPr>
            <w:tcW w:w="1332" w:type="pct"/>
            <w:vMerge/>
            <w:shd w:val="clear" w:color="auto" w:fill="auto"/>
            <w:vAlign w:val="center"/>
          </w:tcPr>
          <w:p w14:paraId="3C0E0627"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10EE1CF" w14:textId="77777777" w:rsidR="001D047E" w:rsidRPr="00AC4FBC" w:rsidRDefault="001D047E" w:rsidP="001D047E">
            <w:pPr>
              <w:pStyle w:val="TAC"/>
            </w:pPr>
            <w:r w:rsidRPr="00AC4FBC">
              <w:rPr>
                <w:rFonts w:cs="Arial"/>
                <w:szCs w:val="18"/>
                <w:lang w:eastAsia="ja-JP"/>
              </w:rPr>
              <w:t>25</w:t>
            </w:r>
          </w:p>
        </w:tc>
        <w:tc>
          <w:tcPr>
            <w:tcW w:w="557" w:type="pct"/>
            <w:tcBorders>
              <w:bottom w:val="single" w:sz="4" w:space="0" w:color="auto"/>
            </w:tcBorders>
            <w:shd w:val="clear" w:color="auto" w:fill="auto"/>
            <w:vAlign w:val="center"/>
          </w:tcPr>
          <w:p w14:paraId="32F97B4C" w14:textId="77777777" w:rsidR="001D047E" w:rsidRPr="00AC4FBC" w:rsidRDefault="001D047E" w:rsidP="001D047E">
            <w:pPr>
              <w:pStyle w:val="TAC"/>
            </w:pPr>
            <w:r w:rsidRPr="00AC4FBC">
              <w:rPr>
                <w:rFonts w:cs="Arial"/>
                <w:szCs w:val="18"/>
                <w:lang w:eastAsia="ja-JP"/>
              </w:rPr>
              <w:t>1900</w:t>
            </w:r>
          </w:p>
        </w:tc>
        <w:tc>
          <w:tcPr>
            <w:tcW w:w="542" w:type="pct"/>
            <w:tcBorders>
              <w:bottom w:val="single" w:sz="4" w:space="0" w:color="auto"/>
            </w:tcBorders>
            <w:shd w:val="clear" w:color="auto" w:fill="auto"/>
            <w:vAlign w:val="center"/>
          </w:tcPr>
          <w:p w14:paraId="27FBD5D3" w14:textId="77777777" w:rsidR="001D047E" w:rsidRPr="00AC4FBC" w:rsidRDefault="001D047E" w:rsidP="001D047E">
            <w:pPr>
              <w:pStyle w:val="TAC"/>
            </w:pPr>
            <w:r w:rsidRPr="00AC4FBC">
              <w:rPr>
                <w:rFonts w:cs="Arial"/>
                <w:szCs w:val="18"/>
              </w:rPr>
              <w:t>5</w:t>
            </w:r>
          </w:p>
        </w:tc>
        <w:tc>
          <w:tcPr>
            <w:tcW w:w="426" w:type="pct"/>
            <w:tcBorders>
              <w:bottom w:val="single" w:sz="4" w:space="0" w:color="auto"/>
            </w:tcBorders>
            <w:shd w:val="clear" w:color="auto" w:fill="auto"/>
            <w:vAlign w:val="center"/>
          </w:tcPr>
          <w:p w14:paraId="0346BC03"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4BA76B56" w14:textId="77777777" w:rsidR="001D047E" w:rsidRPr="00AC4FBC" w:rsidRDefault="001D047E" w:rsidP="001D047E">
            <w:pPr>
              <w:pStyle w:val="TAC"/>
            </w:pPr>
            <w:r w:rsidRPr="00AC4FBC">
              <w:rPr>
                <w:rFonts w:cs="Arial"/>
                <w:szCs w:val="18"/>
                <w:lang w:eastAsia="ja-JP"/>
              </w:rPr>
              <w:t>1980</w:t>
            </w:r>
          </w:p>
        </w:tc>
        <w:tc>
          <w:tcPr>
            <w:tcW w:w="460" w:type="pct"/>
            <w:tcBorders>
              <w:bottom w:val="single" w:sz="4" w:space="0" w:color="auto"/>
            </w:tcBorders>
            <w:shd w:val="clear" w:color="auto" w:fill="auto"/>
            <w:vAlign w:val="center"/>
          </w:tcPr>
          <w:p w14:paraId="70CD92D4" w14:textId="77777777" w:rsidR="001D047E" w:rsidRPr="00AC4FBC" w:rsidRDefault="001D047E" w:rsidP="001D047E">
            <w:pPr>
              <w:pStyle w:val="TAC"/>
            </w:pPr>
            <w:r w:rsidRPr="00AC4FBC">
              <w:rPr>
                <w:rFonts w:eastAsia="MS Mincho" w:cs="Arial"/>
                <w:szCs w:val="18"/>
                <w:lang w:eastAsia="ja-JP"/>
              </w:rPr>
              <w:t>8</w:t>
            </w:r>
          </w:p>
        </w:tc>
        <w:tc>
          <w:tcPr>
            <w:tcW w:w="516" w:type="pct"/>
            <w:tcBorders>
              <w:bottom w:val="single" w:sz="4" w:space="0" w:color="auto"/>
            </w:tcBorders>
            <w:vAlign w:val="center"/>
          </w:tcPr>
          <w:p w14:paraId="1986BA3E" w14:textId="77777777" w:rsidR="001D047E" w:rsidRPr="00AC4FBC" w:rsidRDefault="001D047E" w:rsidP="001D047E">
            <w:pPr>
              <w:pStyle w:val="TAC"/>
            </w:pPr>
            <w:r w:rsidRPr="00AC4FBC">
              <w:rPr>
                <w:rFonts w:cs="Arial"/>
                <w:szCs w:val="18"/>
              </w:rPr>
              <w:t>IMD4</w:t>
            </w:r>
          </w:p>
        </w:tc>
      </w:tr>
      <w:tr w:rsidR="001D047E" w:rsidRPr="00AC4FBC" w14:paraId="1BA7A3B8" w14:textId="77777777" w:rsidTr="001D047E">
        <w:trPr>
          <w:cantSplit/>
          <w:jc w:val="center"/>
        </w:trPr>
        <w:tc>
          <w:tcPr>
            <w:tcW w:w="1332" w:type="pct"/>
            <w:vMerge/>
            <w:shd w:val="clear" w:color="auto" w:fill="auto"/>
            <w:vAlign w:val="center"/>
          </w:tcPr>
          <w:p w14:paraId="7D70A653"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5A9B8CF" w14:textId="77777777" w:rsidR="001D047E" w:rsidRPr="00AC4FBC" w:rsidRDefault="001D047E" w:rsidP="001D047E">
            <w:pPr>
              <w:pStyle w:val="TAC"/>
            </w:pPr>
            <w:r w:rsidRPr="00AC4FBC">
              <w:rPr>
                <w:rFonts w:eastAsia="MS Mincho" w:cs="Arial"/>
                <w:szCs w:val="18"/>
                <w:lang w:eastAsia="ja-JP"/>
              </w:rPr>
              <w:t>n7</w:t>
            </w:r>
            <w:r w:rsidRPr="00AC4FBC">
              <w:rPr>
                <w:rFonts w:cs="Arial"/>
                <w:szCs w:val="18"/>
                <w:lang w:eastAsia="zh-CN"/>
              </w:rPr>
              <w:t>7</w:t>
            </w:r>
          </w:p>
        </w:tc>
        <w:tc>
          <w:tcPr>
            <w:tcW w:w="557" w:type="pct"/>
            <w:tcBorders>
              <w:bottom w:val="single" w:sz="4" w:space="0" w:color="auto"/>
            </w:tcBorders>
            <w:shd w:val="clear" w:color="auto" w:fill="auto"/>
            <w:vAlign w:val="center"/>
          </w:tcPr>
          <w:p w14:paraId="3B23C460" w14:textId="77777777" w:rsidR="001D047E" w:rsidRPr="00AC4FBC" w:rsidRDefault="001D047E" w:rsidP="001D047E">
            <w:pPr>
              <w:pStyle w:val="TAC"/>
            </w:pPr>
            <w:r w:rsidRPr="00AC4FBC">
              <w:rPr>
                <w:rFonts w:cs="Arial"/>
                <w:szCs w:val="18"/>
                <w:lang w:eastAsia="ja-JP"/>
              </w:rPr>
              <w:t>3720</w:t>
            </w:r>
          </w:p>
        </w:tc>
        <w:tc>
          <w:tcPr>
            <w:tcW w:w="542" w:type="pct"/>
            <w:tcBorders>
              <w:bottom w:val="single" w:sz="4" w:space="0" w:color="auto"/>
            </w:tcBorders>
            <w:shd w:val="clear" w:color="auto" w:fill="auto"/>
            <w:vAlign w:val="center"/>
          </w:tcPr>
          <w:p w14:paraId="66317548" w14:textId="77777777" w:rsidR="001D047E" w:rsidRPr="00AC4FBC" w:rsidRDefault="001D047E" w:rsidP="001D047E">
            <w:pPr>
              <w:pStyle w:val="TAC"/>
            </w:pPr>
            <w:r w:rsidRPr="00AC4FBC">
              <w:rPr>
                <w:rFonts w:eastAsia="MS Mincho" w:cs="Arial"/>
                <w:szCs w:val="18"/>
                <w:lang w:eastAsia="ja-JP"/>
              </w:rPr>
              <w:t>10</w:t>
            </w:r>
          </w:p>
        </w:tc>
        <w:tc>
          <w:tcPr>
            <w:tcW w:w="426" w:type="pct"/>
            <w:tcBorders>
              <w:bottom w:val="single" w:sz="4" w:space="0" w:color="auto"/>
            </w:tcBorders>
            <w:shd w:val="clear" w:color="auto" w:fill="auto"/>
            <w:vAlign w:val="center"/>
          </w:tcPr>
          <w:p w14:paraId="126D4644"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vAlign w:val="center"/>
          </w:tcPr>
          <w:p w14:paraId="052D62E4" w14:textId="77777777" w:rsidR="001D047E" w:rsidRPr="00AC4FBC" w:rsidRDefault="001D047E" w:rsidP="001D047E">
            <w:pPr>
              <w:pStyle w:val="TAC"/>
            </w:pPr>
            <w:r w:rsidRPr="00AC4FBC">
              <w:rPr>
                <w:rFonts w:cs="Arial"/>
                <w:szCs w:val="18"/>
                <w:lang w:eastAsia="ja-JP"/>
              </w:rPr>
              <w:t>3720</w:t>
            </w:r>
          </w:p>
        </w:tc>
        <w:tc>
          <w:tcPr>
            <w:tcW w:w="460" w:type="pct"/>
            <w:tcBorders>
              <w:bottom w:val="single" w:sz="4" w:space="0" w:color="auto"/>
            </w:tcBorders>
            <w:shd w:val="clear" w:color="auto" w:fill="auto"/>
            <w:vAlign w:val="center"/>
          </w:tcPr>
          <w:p w14:paraId="3937838B"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vAlign w:val="center"/>
          </w:tcPr>
          <w:p w14:paraId="21BE469C" w14:textId="77777777" w:rsidR="001D047E" w:rsidRPr="00AC4FBC" w:rsidRDefault="001D047E" w:rsidP="001D047E">
            <w:pPr>
              <w:pStyle w:val="TAC"/>
            </w:pPr>
            <w:r w:rsidRPr="00AC4FBC">
              <w:rPr>
                <w:rFonts w:cs="Arial"/>
                <w:szCs w:val="18"/>
                <w:lang w:eastAsia="ja-JP"/>
              </w:rPr>
              <w:t>N/A</w:t>
            </w:r>
          </w:p>
        </w:tc>
      </w:tr>
      <w:tr w:rsidR="001D047E" w:rsidRPr="00AC4FBC" w14:paraId="0EF74638" w14:textId="77777777" w:rsidTr="001D047E">
        <w:trPr>
          <w:cantSplit/>
          <w:jc w:val="center"/>
        </w:trPr>
        <w:tc>
          <w:tcPr>
            <w:tcW w:w="1332" w:type="pct"/>
            <w:vMerge/>
            <w:shd w:val="clear" w:color="auto" w:fill="auto"/>
            <w:vAlign w:val="center"/>
          </w:tcPr>
          <w:p w14:paraId="0940838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0B0319BB"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10FED12F" w14:textId="77777777" w:rsidR="001D047E" w:rsidRPr="00AC4FBC" w:rsidRDefault="001D047E" w:rsidP="001D047E">
            <w:pPr>
              <w:pStyle w:val="TAC"/>
            </w:pPr>
            <w:r w:rsidRPr="00AC4FBC">
              <w:rPr>
                <w:rFonts w:cs="Arial"/>
                <w:szCs w:val="18"/>
                <w:lang w:eastAsia="ja-JP"/>
              </w:rPr>
              <w:t>1885</w:t>
            </w:r>
          </w:p>
        </w:tc>
        <w:tc>
          <w:tcPr>
            <w:tcW w:w="542" w:type="pct"/>
            <w:tcBorders>
              <w:bottom w:val="single" w:sz="4" w:space="0" w:color="auto"/>
            </w:tcBorders>
            <w:shd w:val="clear" w:color="auto" w:fill="auto"/>
            <w:vAlign w:val="center"/>
          </w:tcPr>
          <w:p w14:paraId="1AABBF09" w14:textId="77777777" w:rsidR="001D047E" w:rsidRPr="00AC4FBC" w:rsidRDefault="001D047E" w:rsidP="001D047E">
            <w:pPr>
              <w:pStyle w:val="TAC"/>
            </w:pPr>
            <w:r w:rsidRPr="00AC4FBC">
              <w:rPr>
                <w:rFonts w:cs="Arial"/>
                <w:szCs w:val="18"/>
              </w:rPr>
              <w:t>5</w:t>
            </w:r>
          </w:p>
        </w:tc>
        <w:tc>
          <w:tcPr>
            <w:tcW w:w="426" w:type="pct"/>
            <w:tcBorders>
              <w:bottom w:val="single" w:sz="4" w:space="0" w:color="auto"/>
            </w:tcBorders>
            <w:shd w:val="clear" w:color="auto" w:fill="auto"/>
            <w:vAlign w:val="center"/>
          </w:tcPr>
          <w:p w14:paraId="49CC7045" w14:textId="77777777" w:rsidR="001D047E" w:rsidRPr="00AC4FBC" w:rsidRDefault="001D047E" w:rsidP="001D047E">
            <w:pPr>
              <w:pStyle w:val="TAC"/>
            </w:pPr>
            <w:r w:rsidRPr="00AC4FBC">
              <w:rPr>
                <w:rFonts w:cs="Arial"/>
                <w:szCs w:val="18"/>
              </w:rPr>
              <w:t>25</w:t>
            </w:r>
          </w:p>
        </w:tc>
        <w:tc>
          <w:tcPr>
            <w:tcW w:w="557" w:type="pct"/>
            <w:tcBorders>
              <w:bottom w:val="single" w:sz="4" w:space="0" w:color="auto"/>
            </w:tcBorders>
            <w:shd w:val="clear" w:color="auto" w:fill="auto"/>
            <w:vAlign w:val="center"/>
          </w:tcPr>
          <w:p w14:paraId="42FBE327" w14:textId="77777777" w:rsidR="001D047E" w:rsidRPr="00AC4FBC" w:rsidRDefault="001D047E" w:rsidP="001D047E">
            <w:pPr>
              <w:pStyle w:val="TAC"/>
            </w:pPr>
            <w:r w:rsidRPr="00AC4FBC">
              <w:rPr>
                <w:rFonts w:cs="Arial"/>
                <w:szCs w:val="18"/>
                <w:lang w:eastAsia="ja-JP"/>
              </w:rPr>
              <w:t>1965</w:t>
            </w:r>
          </w:p>
        </w:tc>
        <w:tc>
          <w:tcPr>
            <w:tcW w:w="460" w:type="pct"/>
            <w:tcBorders>
              <w:bottom w:val="single" w:sz="4" w:space="0" w:color="auto"/>
            </w:tcBorders>
            <w:shd w:val="clear" w:color="auto" w:fill="auto"/>
            <w:vAlign w:val="center"/>
          </w:tcPr>
          <w:p w14:paraId="54463213" w14:textId="77777777" w:rsidR="001D047E" w:rsidRPr="00AC4FBC" w:rsidRDefault="001D047E" w:rsidP="001D047E">
            <w:pPr>
              <w:pStyle w:val="TAC"/>
            </w:pPr>
            <w:r w:rsidRPr="00AC4FBC">
              <w:rPr>
                <w:rFonts w:cs="Arial"/>
                <w:szCs w:val="18"/>
              </w:rPr>
              <w:t>5</w:t>
            </w:r>
          </w:p>
        </w:tc>
        <w:tc>
          <w:tcPr>
            <w:tcW w:w="516" w:type="pct"/>
            <w:tcBorders>
              <w:bottom w:val="single" w:sz="4" w:space="0" w:color="auto"/>
            </w:tcBorders>
            <w:vAlign w:val="center"/>
          </w:tcPr>
          <w:p w14:paraId="23FBD3C1" w14:textId="77777777" w:rsidR="001D047E" w:rsidRPr="00AC4FBC" w:rsidRDefault="001D047E" w:rsidP="001D047E">
            <w:pPr>
              <w:pStyle w:val="TAC"/>
            </w:pPr>
            <w:r w:rsidRPr="00AC4FBC">
              <w:rPr>
                <w:rFonts w:cs="Arial"/>
                <w:szCs w:val="18"/>
              </w:rPr>
              <w:t>IMD5</w:t>
            </w:r>
          </w:p>
        </w:tc>
      </w:tr>
      <w:tr w:rsidR="001D047E" w:rsidRPr="00AC4FBC" w14:paraId="28BBA448" w14:textId="77777777" w:rsidTr="001D047E">
        <w:trPr>
          <w:cantSplit/>
          <w:jc w:val="center"/>
        </w:trPr>
        <w:tc>
          <w:tcPr>
            <w:tcW w:w="1332" w:type="pct"/>
            <w:vMerge/>
            <w:tcBorders>
              <w:bottom w:val="nil"/>
            </w:tcBorders>
            <w:shd w:val="clear" w:color="auto" w:fill="auto"/>
            <w:vAlign w:val="center"/>
          </w:tcPr>
          <w:p w14:paraId="3F4D812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B6162FB" w14:textId="77777777" w:rsidR="001D047E" w:rsidRPr="00AC4FBC" w:rsidRDefault="001D047E" w:rsidP="001D047E">
            <w:pPr>
              <w:pStyle w:val="TAC"/>
            </w:pPr>
            <w:r w:rsidRPr="00AC4FBC">
              <w:rPr>
                <w:rFonts w:cs="Arial"/>
                <w:szCs w:val="18"/>
              </w:rPr>
              <w:t>n77</w:t>
            </w:r>
          </w:p>
        </w:tc>
        <w:tc>
          <w:tcPr>
            <w:tcW w:w="557" w:type="pct"/>
            <w:tcBorders>
              <w:bottom w:val="single" w:sz="4" w:space="0" w:color="auto"/>
            </w:tcBorders>
            <w:shd w:val="clear" w:color="auto" w:fill="auto"/>
            <w:vAlign w:val="center"/>
          </w:tcPr>
          <w:p w14:paraId="021F038A" w14:textId="77777777" w:rsidR="001D047E" w:rsidRPr="00AC4FBC" w:rsidRDefault="001D047E" w:rsidP="001D047E">
            <w:pPr>
              <w:pStyle w:val="TAC"/>
            </w:pPr>
            <w:r w:rsidRPr="00AC4FBC">
              <w:rPr>
                <w:rFonts w:cs="Arial"/>
                <w:szCs w:val="18"/>
                <w:lang w:eastAsia="ja-JP"/>
              </w:rPr>
              <w:t>3810</w:t>
            </w:r>
          </w:p>
        </w:tc>
        <w:tc>
          <w:tcPr>
            <w:tcW w:w="542" w:type="pct"/>
            <w:tcBorders>
              <w:bottom w:val="single" w:sz="4" w:space="0" w:color="auto"/>
            </w:tcBorders>
            <w:shd w:val="clear" w:color="auto" w:fill="auto"/>
            <w:vAlign w:val="center"/>
          </w:tcPr>
          <w:p w14:paraId="7AD77C20" w14:textId="77777777" w:rsidR="001D047E" w:rsidRPr="00AC4FBC" w:rsidRDefault="001D047E" w:rsidP="001D047E">
            <w:pPr>
              <w:pStyle w:val="TAC"/>
            </w:pPr>
            <w:r w:rsidRPr="00AC4FBC">
              <w:rPr>
                <w:rFonts w:eastAsia="MS Mincho" w:cs="Arial"/>
                <w:szCs w:val="18"/>
                <w:lang w:eastAsia="ja-JP"/>
              </w:rPr>
              <w:t>10</w:t>
            </w:r>
          </w:p>
        </w:tc>
        <w:tc>
          <w:tcPr>
            <w:tcW w:w="426" w:type="pct"/>
            <w:tcBorders>
              <w:bottom w:val="single" w:sz="4" w:space="0" w:color="auto"/>
            </w:tcBorders>
            <w:shd w:val="clear" w:color="auto" w:fill="auto"/>
            <w:vAlign w:val="center"/>
          </w:tcPr>
          <w:p w14:paraId="37C1E445" w14:textId="77777777" w:rsidR="001D047E" w:rsidRPr="00AC4FBC" w:rsidRDefault="001D047E" w:rsidP="001D047E">
            <w:pPr>
              <w:pStyle w:val="TAC"/>
            </w:pPr>
            <w:r w:rsidRPr="00AC4FBC">
              <w:rPr>
                <w:rFonts w:cs="Arial"/>
                <w:szCs w:val="18"/>
              </w:rPr>
              <w:t>50</w:t>
            </w:r>
          </w:p>
        </w:tc>
        <w:tc>
          <w:tcPr>
            <w:tcW w:w="557" w:type="pct"/>
            <w:tcBorders>
              <w:bottom w:val="single" w:sz="4" w:space="0" w:color="auto"/>
            </w:tcBorders>
            <w:shd w:val="clear" w:color="auto" w:fill="auto"/>
            <w:vAlign w:val="center"/>
          </w:tcPr>
          <w:p w14:paraId="245EF339" w14:textId="77777777" w:rsidR="001D047E" w:rsidRPr="00AC4FBC" w:rsidRDefault="001D047E" w:rsidP="001D047E">
            <w:pPr>
              <w:pStyle w:val="TAC"/>
            </w:pPr>
            <w:r w:rsidRPr="00AC4FBC">
              <w:rPr>
                <w:rFonts w:cs="Arial"/>
                <w:szCs w:val="18"/>
                <w:lang w:eastAsia="ja-JP"/>
              </w:rPr>
              <w:t>3810</w:t>
            </w:r>
          </w:p>
        </w:tc>
        <w:tc>
          <w:tcPr>
            <w:tcW w:w="460" w:type="pct"/>
            <w:tcBorders>
              <w:bottom w:val="single" w:sz="4" w:space="0" w:color="auto"/>
            </w:tcBorders>
            <w:shd w:val="clear" w:color="auto" w:fill="auto"/>
            <w:vAlign w:val="center"/>
          </w:tcPr>
          <w:p w14:paraId="69A5A879" w14:textId="77777777" w:rsidR="001D047E" w:rsidRPr="00AC4FBC" w:rsidRDefault="001D047E" w:rsidP="001D047E">
            <w:pPr>
              <w:pStyle w:val="TAC"/>
            </w:pPr>
            <w:r w:rsidRPr="00AC4FBC">
              <w:rPr>
                <w:rFonts w:cs="Arial"/>
                <w:szCs w:val="18"/>
                <w:lang w:eastAsia="ja-JP"/>
              </w:rPr>
              <w:t>N/A</w:t>
            </w:r>
          </w:p>
        </w:tc>
        <w:tc>
          <w:tcPr>
            <w:tcW w:w="516" w:type="pct"/>
            <w:tcBorders>
              <w:bottom w:val="single" w:sz="4" w:space="0" w:color="auto"/>
            </w:tcBorders>
            <w:vAlign w:val="center"/>
          </w:tcPr>
          <w:p w14:paraId="133D10D6" w14:textId="77777777" w:rsidR="001D047E" w:rsidRPr="00AC4FBC" w:rsidRDefault="001D047E" w:rsidP="001D047E">
            <w:pPr>
              <w:pStyle w:val="TAC"/>
            </w:pPr>
            <w:r w:rsidRPr="00AC4FBC">
              <w:rPr>
                <w:rFonts w:cs="Arial"/>
                <w:szCs w:val="18"/>
              </w:rPr>
              <w:t>N/A</w:t>
            </w:r>
          </w:p>
        </w:tc>
      </w:tr>
      <w:tr w:rsidR="001D047E" w:rsidRPr="00AC4FBC" w14:paraId="654AFC93" w14:textId="77777777" w:rsidTr="001D047E">
        <w:trPr>
          <w:cantSplit/>
          <w:jc w:val="center"/>
        </w:trPr>
        <w:tc>
          <w:tcPr>
            <w:tcW w:w="1332" w:type="pct"/>
            <w:tcBorders>
              <w:bottom w:val="nil"/>
            </w:tcBorders>
            <w:shd w:val="clear" w:color="auto" w:fill="auto"/>
            <w:vAlign w:val="center"/>
          </w:tcPr>
          <w:p w14:paraId="419A1D05" w14:textId="77777777" w:rsidR="001D047E" w:rsidRPr="00AC4FBC" w:rsidRDefault="001D047E" w:rsidP="001D047E">
            <w:pPr>
              <w:pStyle w:val="TAC"/>
            </w:pPr>
            <w:r w:rsidRPr="00AC4FBC">
              <w:rPr>
                <w:rFonts w:eastAsia="MS Mincho"/>
              </w:rPr>
              <w:t>DC</w:t>
            </w:r>
            <w:r w:rsidRPr="00AC4FBC">
              <w:t>_26A_n</w:t>
            </w:r>
            <w:r w:rsidRPr="00AC4FBC">
              <w:rPr>
                <w:rFonts w:eastAsia="MS Mincho"/>
              </w:rPr>
              <w:t>7</w:t>
            </w:r>
            <w:r w:rsidRPr="00AC4FBC">
              <w:t>7A,</w:t>
            </w:r>
          </w:p>
        </w:tc>
        <w:tc>
          <w:tcPr>
            <w:tcW w:w="610" w:type="pct"/>
            <w:tcBorders>
              <w:bottom w:val="single" w:sz="4" w:space="0" w:color="auto"/>
            </w:tcBorders>
            <w:shd w:val="clear" w:color="auto" w:fill="auto"/>
            <w:vAlign w:val="center"/>
          </w:tcPr>
          <w:p w14:paraId="505831DD" w14:textId="77777777" w:rsidR="001D047E" w:rsidRPr="00AC4FBC" w:rsidRDefault="001D047E" w:rsidP="001D047E">
            <w:pPr>
              <w:pStyle w:val="TAC"/>
            </w:pPr>
            <w:r w:rsidRPr="00AC4FBC">
              <w:t>26</w:t>
            </w:r>
          </w:p>
        </w:tc>
        <w:tc>
          <w:tcPr>
            <w:tcW w:w="557" w:type="pct"/>
            <w:tcBorders>
              <w:bottom w:val="single" w:sz="4" w:space="0" w:color="auto"/>
            </w:tcBorders>
            <w:shd w:val="clear" w:color="auto" w:fill="auto"/>
            <w:vAlign w:val="center"/>
          </w:tcPr>
          <w:p w14:paraId="627DDE73" w14:textId="77777777" w:rsidR="001D047E" w:rsidRPr="00AC4FBC" w:rsidRDefault="001D047E" w:rsidP="001D047E">
            <w:pPr>
              <w:pStyle w:val="TAC"/>
            </w:pPr>
            <w:r w:rsidRPr="00AC4FBC">
              <w:t>836.5</w:t>
            </w:r>
          </w:p>
        </w:tc>
        <w:tc>
          <w:tcPr>
            <w:tcW w:w="542" w:type="pct"/>
            <w:tcBorders>
              <w:bottom w:val="single" w:sz="4" w:space="0" w:color="auto"/>
            </w:tcBorders>
            <w:shd w:val="clear" w:color="auto" w:fill="auto"/>
            <w:vAlign w:val="center"/>
          </w:tcPr>
          <w:p w14:paraId="11CBC296"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50F4C20B"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8C4F9C2" w14:textId="77777777" w:rsidR="001D047E" w:rsidRPr="00AC4FBC" w:rsidRDefault="001D047E" w:rsidP="001D047E">
            <w:pPr>
              <w:pStyle w:val="TAC"/>
            </w:pPr>
            <w:r w:rsidRPr="00AC4FBC">
              <w:t>881.5</w:t>
            </w:r>
          </w:p>
        </w:tc>
        <w:tc>
          <w:tcPr>
            <w:tcW w:w="460" w:type="pct"/>
            <w:tcBorders>
              <w:bottom w:val="single" w:sz="4" w:space="0" w:color="auto"/>
            </w:tcBorders>
            <w:shd w:val="clear" w:color="auto" w:fill="auto"/>
            <w:vAlign w:val="center"/>
          </w:tcPr>
          <w:p w14:paraId="17AE788C" w14:textId="77777777" w:rsidR="001D047E" w:rsidRPr="00AC4FBC" w:rsidRDefault="001D047E" w:rsidP="001D047E">
            <w:pPr>
              <w:pStyle w:val="TAC"/>
            </w:pPr>
            <w:r w:rsidRPr="00AC4FBC">
              <w:t>11.1</w:t>
            </w:r>
          </w:p>
        </w:tc>
        <w:tc>
          <w:tcPr>
            <w:tcW w:w="516" w:type="pct"/>
            <w:tcBorders>
              <w:bottom w:val="single" w:sz="4" w:space="0" w:color="auto"/>
            </w:tcBorders>
            <w:vAlign w:val="center"/>
          </w:tcPr>
          <w:p w14:paraId="1B534A02" w14:textId="77777777" w:rsidR="001D047E" w:rsidRPr="00AC4FBC" w:rsidRDefault="001D047E" w:rsidP="001D047E">
            <w:pPr>
              <w:pStyle w:val="TAC"/>
            </w:pPr>
            <w:r w:rsidRPr="00AC4FBC">
              <w:t>IMD4</w:t>
            </w:r>
          </w:p>
        </w:tc>
      </w:tr>
      <w:tr w:rsidR="001D047E" w:rsidRPr="00AC4FBC" w14:paraId="5B72CF69" w14:textId="77777777" w:rsidTr="001D047E">
        <w:trPr>
          <w:cantSplit/>
          <w:jc w:val="center"/>
        </w:trPr>
        <w:tc>
          <w:tcPr>
            <w:tcW w:w="1332" w:type="pct"/>
            <w:tcBorders>
              <w:top w:val="nil"/>
              <w:bottom w:val="single" w:sz="4" w:space="0" w:color="auto"/>
            </w:tcBorders>
            <w:shd w:val="clear" w:color="auto" w:fill="auto"/>
            <w:vAlign w:val="center"/>
          </w:tcPr>
          <w:p w14:paraId="08C8890B" w14:textId="77777777" w:rsidR="001D047E" w:rsidRPr="00AC4FBC" w:rsidRDefault="001D047E" w:rsidP="001D047E">
            <w:pPr>
              <w:pStyle w:val="TAC"/>
            </w:pPr>
            <w:r w:rsidRPr="00AC4FBC">
              <w:rPr>
                <w:rFonts w:eastAsia="MS Mincho"/>
              </w:rPr>
              <w:t>DC</w:t>
            </w:r>
            <w:r w:rsidRPr="00AC4FBC">
              <w:t>_26A_n</w:t>
            </w:r>
            <w:r w:rsidRPr="00AC4FBC">
              <w:rPr>
                <w:rFonts w:eastAsia="MS Mincho"/>
              </w:rPr>
              <w:t>7</w:t>
            </w:r>
            <w:r w:rsidRPr="00AC4FBC">
              <w:t>8A</w:t>
            </w:r>
          </w:p>
        </w:tc>
        <w:tc>
          <w:tcPr>
            <w:tcW w:w="610" w:type="pct"/>
            <w:tcBorders>
              <w:bottom w:val="single" w:sz="4" w:space="0" w:color="auto"/>
            </w:tcBorders>
            <w:shd w:val="clear" w:color="auto" w:fill="auto"/>
            <w:vAlign w:val="center"/>
          </w:tcPr>
          <w:p w14:paraId="103E2538" w14:textId="77777777" w:rsidR="001D047E" w:rsidRPr="00AC4FBC" w:rsidRDefault="001D047E" w:rsidP="001D047E">
            <w:pPr>
              <w:pStyle w:val="TAC"/>
            </w:pPr>
            <w:r w:rsidRPr="00AC4FBC">
              <w:rPr>
                <w:rFonts w:eastAsia="MS Mincho"/>
              </w:rPr>
              <w:t>n77, n7</w:t>
            </w:r>
            <w:r w:rsidRPr="00AC4FBC">
              <w:t>8</w:t>
            </w:r>
          </w:p>
        </w:tc>
        <w:tc>
          <w:tcPr>
            <w:tcW w:w="557" w:type="pct"/>
            <w:tcBorders>
              <w:bottom w:val="single" w:sz="4" w:space="0" w:color="auto"/>
            </w:tcBorders>
            <w:shd w:val="clear" w:color="auto" w:fill="auto"/>
            <w:vAlign w:val="center"/>
          </w:tcPr>
          <w:p w14:paraId="3B268DFD" w14:textId="77777777" w:rsidR="001D047E" w:rsidRPr="00AC4FBC" w:rsidRDefault="001D047E" w:rsidP="001D047E">
            <w:pPr>
              <w:pStyle w:val="TAC"/>
            </w:pPr>
            <w:r w:rsidRPr="00AC4FBC">
              <w:t>3391</w:t>
            </w:r>
          </w:p>
        </w:tc>
        <w:tc>
          <w:tcPr>
            <w:tcW w:w="542" w:type="pct"/>
            <w:tcBorders>
              <w:bottom w:val="single" w:sz="4" w:space="0" w:color="auto"/>
            </w:tcBorders>
            <w:shd w:val="clear" w:color="auto" w:fill="auto"/>
            <w:vAlign w:val="center"/>
          </w:tcPr>
          <w:p w14:paraId="51220909" w14:textId="77777777" w:rsidR="001D047E" w:rsidRPr="00AC4FBC" w:rsidRDefault="001D047E" w:rsidP="001D047E">
            <w:pPr>
              <w:pStyle w:val="TAC"/>
            </w:pPr>
            <w:r w:rsidRPr="00AC4FBC">
              <w:rPr>
                <w:rFonts w:eastAsia="MS Mincho"/>
              </w:rPr>
              <w:t>10</w:t>
            </w:r>
          </w:p>
        </w:tc>
        <w:tc>
          <w:tcPr>
            <w:tcW w:w="426" w:type="pct"/>
            <w:tcBorders>
              <w:bottom w:val="single" w:sz="4" w:space="0" w:color="auto"/>
            </w:tcBorders>
            <w:shd w:val="clear" w:color="auto" w:fill="auto"/>
            <w:vAlign w:val="center"/>
          </w:tcPr>
          <w:p w14:paraId="21C18E37"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197995B2" w14:textId="77777777" w:rsidR="001D047E" w:rsidRPr="00AC4FBC" w:rsidRDefault="001D047E" w:rsidP="001D047E">
            <w:pPr>
              <w:pStyle w:val="TAC"/>
            </w:pPr>
            <w:r w:rsidRPr="00AC4FBC">
              <w:t>3391</w:t>
            </w:r>
          </w:p>
        </w:tc>
        <w:tc>
          <w:tcPr>
            <w:tcW w:w="460" w:type="pct"/>
            <w:tcBorders>
              <w:bottom w:val="single" w:sz="4" w:space="0" w:color="auto"/>
            </w:tcBorders>
            <w:shd w:val="clear" w:color="auto" w:fill="auto"/>
            <w:vAlign w:val="center"/>
          </w:tcPr>
          <w:p w14:paraId="68708C9A"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40CEDFF7" w14:textId="77777777" w:rsidR="001D047E" w:rsidRPr="00AC4FBC" w:rsidRDefault="001D047E" w:rsidP="001D047E">
            <w:pPr>
              <w:pStyle w:val="TAC"/>
            </w:pPr>
            <w:r w:rsidRPr="00AC4FBC">
              <w:t>N/A</w:t>
            </w:r>
          </w:p>
        </w:tc>
      </w:tr>
      <w:tr w:rsidR="001D047E" w:rsidRPr="00AC4FBC" w14:paraId="0CB4C319" w14:textId="77777777" w:rsidTr="001D047E">
        <w:trPr>
          <w:cantSplit/>
          <w:jc w:val="center"/>
        </w:trPr>
        <w:tc>
          <w:tcPr>
            <w:tcW w:w="1332" w:type="pct"/>
            <w:tcBorders>
              <w:bottom w:val="nil"/>
            </w:tcBorders>
            <w:shd w:val="clear" w:color="auto" w:fill="auto"/>
            <w:vAlign w:val="center"/>
          </w:tcPr>
          <w:p w14:paraId="5E8BD053" w14:textId="77777777" w:rsidR="001D047E" w:rsidRPr="00AC4FBC" w:rsidRDefault="001D047E" w:rsidP="001D047E">
            <w:pPr>
              <w:pStyle w:val="TAC"/>
              <w:rPr>
                <w:rFonts w:eastAsia="MS Mincho"/>
              </w:rPr>
            </w:pPr>
            <w:r w:rsidRPr="00AC4FBC">
              <w:rPr>
                <w:rFonts w:eastAsia="MS Mincho"/>
              </w:rPr>
              <w:t>DC_28A_n77A,</w:t>
            </w:r>
          </w:p>
        </w:tc>
        <w:tc>
          <w:tcPr>
            <w:tcW w:w="610" w:type="pct"/>
            <w:tcBorders>
              <w:bottom w:val="single" w:sz="4" w:space="0" w:color="auto"/>
            </w:tcBorders>
            <w:shd w:val="clear" w:color="auto" w:fill="auto"/>
            <w:vAlign w:val="center"/>
          </w:tcPr>
          <w:p w14:paraId="34C3F08C" w14:textId="77777777" w:rsidR="001D047E" w:rsidRPr="00AC4FBC" w:rsidRDefault="001D047E" w:rsidP="001D047E">
            <w:pPr>
              <w:pStyle w:val="TAC"/>
              <w:rPr>
                <w:rFonts w:eastAsia="MS Mincho"/>
              </w:rPr>
            </w:pPr>
            <w:r w:rsidRPr="00AC4FBC">
              <w:t>28</w:t>
            </w:r>
          </w:p>
        </w:tc>
        <w:tc>
          <w:tcPr>
            <w:tcW w:w="557" w:type="pct"/>
            <w:tcBorders>
              <w:bottom w:val="single" w:sz="4" w:space="0" w:color="auto"/>
            </w:tcBorders>
            <w:shd w:val="clear" w:color="auto" w:fill="auto"/>
            <w:vAlign w:val="center"/>
          </w:tcPr>
          <w:p w14:paraId="5BEFF004" w14:textId="77777777" w:rsidR="001D047E" w:rsidRPr="00AC4FBC" w:rsidRDefault="001D047E" w:rsidP="001D047E">
            <w:pPr>
              <w:pStyle w:val="TAC"/>
            </w:pPr>
            <w:r w:rsidRPr="00AC4FBC">
              <w:t>705.5</w:t>
            </w:r>
          </w:p>
        </w:tc>
        <w:tc>
          <w:tcPr>
            <w:tcW w:w="542" w:type="pct"/>
            <w:tcBorders>
              <w:bottom w:val="single" w:sz="4" w:space="0" w:color="auto"/>
            </w:tcBorders>
            <w:shd w:val="clear" w:color="auto" w:fill="auto"/>
            <w:vAlign w:val="center"/>
          </w:tcPr>
          <w:p w14:paraId="1ED7BC65" w14:textId="77777777" w:rsidR="001D047E" w:rsidRPr="00AC4FBC" w:rsidRDefault="001D047E" w:rsidP="001D047E">
            <w:pPr>
              <w:pStyle w:val="TAC"/>
              <w:rPr>
                <w:rFonts w:eastAsia="MS Mincho"/>
              </w:rPr>
            </w:pPr>
            <w:r w:rsidRPr="00AC4FBC">
              <w:t>5</w:t>
            </w:r>
          </w:p>
        </w:tc>
        <w:tc>
          <w:tcPr>
            <w:tcW w:w="426" w:type="pct"/>
            <w:tcBorders>
              <w:bottom w:val="single" w:sz="4" w:space="0" w:color="auto"/>
            </w:tcBorders>
            <w:shd w:val="clear" w:color="auto" w:fill="auto"/>
            <w:vAlign w:val="center"/>
          </w:tcPr>
          <w:p w14:paraId="55633A98"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ACBB322" w14:textId="77777777" w:rsidR="001D047E" w:rsidRPr="00AC4FBC" w:rsidRDefault="001D047E" w:rsidP="001D047E">
            <w:pPr>
              <w:pStyle w:val="TAC"/>
            </w:pPr>
            <w:r w:rsidRPr="00AC4FBC">
              <w:t>760.5</w:t>
            </w:r>
          </w:p>
        </w:tc>
        <w:tc>
          <w:tcPr>
            <w:tcW w:w="460" w:type="pct"/>
            <w:tcBorders>
              <w:bottom w:val="single" w:sz="4" w:space="0" w:color="auto"/>
            </w:tcBorders>
            <w:shd w:val="clear" w:color="auto" w:fill="auto"/>
            <w:vAlign w:val="center"/>
          </w:tcPr>
          <w:p w14:paraId="53A3F7FE" w14:textId="77777777" w:rsidR="001D047E" w:rsidRPr="00AC4FBC" w:rsidRDefault="001D047E" w:rsidP="001D047E">
            <w:pPr>
              <w:pStyle w:val="TAC"/>
            </w:pPr>
            <w:r w:rsidRPr="00AC4FBC">
              <w:t>5.5</w:t>
            </w:r>
          </w:p>
        </w:tc>
        <w:tc>
          <w:tcPr>
            <w:tcW w:w="516" w:type="pct"/>
            <w:tcBorders>
              <w:bottom w:val="single" w:sz="4" w:space="0" w:color="auto"/>
            </w:tcBorders>
          </w:tcPr>
          <w:p w14:paraId="546DA08A" w14:textId="77777777" w:rsidR="001D047E" w:rsidRPr="00AC4FBC" w:rsidRDefault="001D047E" w:rsidP="001D047E">
            <w:pPr>
              <w:pStyle w:val="TAC"/>
            </w:pPr>
            <w:r w:rsidRPr="00AC4FBC">
              <w:t>IMD5</w:t>
            </w:r>
          </w:p>
        </w:tc>
      </w:tr>
      <w:tr w:rsidR="001D047E" w:rsidRPr="00AC4FBC" w14:paraId="76F1243F" w14:textId="77777777" w:rsidTr="001D047E">
        <w:trPr>
          <w:cantSplit/>
          <w:jc w:val="center"/>
        </w:trPr>
        <w:tc>
          <w:tcPr>
            <w:tcW w:w="1332" w:type="pct"/>
            <w:tcBorders>
              <w:top w:val="nil"/>
              <w:bottom w:val="single" w:sz="4" w:space="0" w:color="auto"/>
            </w:tcBorders>
            <w:shd w:val="clear" w:color="auto" w:fill="auto"/>
            <w:vAlign w:val="center"/>
          </w:tcPr>
          <w:p w14:paraId="0DAD5E51" w14:textId="77777777" w:rsidR="001D047E" w:rsidRPr="00AC4FBC" w:rsidRDefault="001D047E" w:rsidP="001D047E">
            <w:pPr>
              <w:pStyle w:val="TAC"/>
              <w:rPr>
                <w:rFonts w:eastAsia="MS Mincho"/>
              </w:rPr>
            </w:pPr>
            <w:r w:rsidRPr="00AC4FBC">
              <w:rPr>
                <w:rFonts w:eastAsia="MS Mincho"/>
              </w:rPr>
              <w:t xml:space="preserve">DC_28A_n78A, </w:t>
            </w:r>
            <w:r w:rsidRPr="00AC4FBC">
              <w:t>DC_28A-SUL_n78A-n83A</w:t>
            </w:r>
          </w:p>
        </w:tc>
        <w:tc>
          <w:tcPr>
            <w:tcW w:w="610" w:type="pct"/>
            <w:tcBorders>
              <w:bottom w:val="single" w:sz="4" w:space="0" w:color="auto"/>
            </w:tcBorders>
            <w:shd w:val="clear" w:color="auto" w:fill="auto"/>
            <w:vAlign w:val="center"/>
          </w:tcPr>
          <w:p w14:paraId="4F0800CC" w14:textId="77777777" w:rsidR="001D047E" w:rsidRPr="00AC4FBC" w:rsidRDefault="001D047E" w:rsidP="001D047E">
            <w:pPr>
              <w:pStyle w:val="TAC"/>
              <w:rPr>
                <w:rFonts w:eastAsia="MS Mincho"/>
              </w:rPr>
            </w:pPr>
            <w:r w:rsidRPr="00AC4FBC">
              <w:t>n77, n78</w:t>
            </w:r>
          </w:p>
        </w:tc>
        <w:tc>
          <w:tcPr>
            <w:tcW w:w="557" w:type="pct"/>
            <w:tcBorders>
              <w:bottom w:val="single" w:sz="4" w:space="0" w:color="auto"/>
            </w:tcBorders>
            <w:shd w:val="clear" w:color="auto" w:fill="auto"/>
            <w:vAlign w:val="center"/>
          </w:tcPr>
          <w:p w14:paraId="011374DE" w14:textId="77777777" w:rsidR="001D047E" w:rsidRPr="00AC4FBC" w:rsidRDefault="001D047E" w:rsidP="001D047E">
            <w:pPr>
              <w:pStyle w:val="TAC"/>
            </w:pPr>
            <w:r w:rsidRPr="00AC4FBC">
              <w:t>3582.5</w:t>
            </w:r>
          </w:p>
        </w:tc>
        <w:tc>
          <w:tcPr>
            <w:tcW w:w="542" w:type="pct"/>
            <w:tcBorders>
              <w:bottom w:val="single" w:sz="4" w:space="0" w:color="auto"/>
            </w:tcBorders>
            <w:shd w:val="clear" w:color="auto" w:fill="auto"/>
            <w:vAlign w:val="center"/>
          </w:tcPr>
          <w:p w14:paraId="62772B8F" w14:textId="77777777" w:rsidR="001D047E" w:rsidRPr="00AC4FBC" w:rsidRDefault="001D047E" w:rsidP="001D047E">
            <w:pPr>
              <w:pStyle w:val="TAC"/>
              <w:rPr>
                <w:rFonts w:eastAsia="MS Mincho"/>
              </w:rPr>
            </w:pPr>
            <w:r w:rsidRPr="00AC4FBC">
              <w:t>10</w:t>
            </w:r>
          </w:p>
        </w:tc>
        <w:tc>
          <w:tcPr>
            <w:tcW w:w="426" w:type="pct"/>
            <w:tcBorders>
              <w:bottom w:val="single" w:sz="4" w:space="0" w:color="auto"/>
            </w:tcBorders>
            <w:shd w:val="clear" w:color="auto" w:fill="auto"/>
            <w:vAlign w:val="center"/>
          </w:tcPr>
          <w:p w14:paraId="10CEEEA9" w14:textId="77777777" w:rsidR="001D047E" w:rsidRPr="00AC4FBC" w:rsidRDefault="001D047E" w:rsidP="001D047E">
            <w:pPr>
              <w:pStyle w:val="TAC"/>
            </w:pPr>
            <w:r w:rsidRPr="00AC4FBC">
              <w:t>50</w:t>
            </w:r>
          </w:p>
        </w:tc>
        <w:tc>
          <w:tcPr>
            <w:tcW w:w="557" w:type="pct"/>
            <w:tcBorders>
              <w:bottom w:val="single" w:sz="4" w:space="0" w:color="auto"/>
            </w:tcBorders>
            <w:shd w:val="clear" w:color="auto" w:fill="auto"/>
            <w:vAlign w:val="center"/>
          </w:tcPr>
          <w:p w14:paraId="6DA682F0" w14:textId="77777777" w:rsidR="001D047E" w:rsidRPr="00AC4FBC" w:rsidRDefault="001D047E" w:rsidP="001D047E">
            <w:pPr>
              <w:pStyle w:val="TAC"/>
            </w:pPr>
            <w:r w:rsidRPr="00AC4FBC">
              <w:t>3582.5</w:t>
            </w:r>
          </w:p>
        </w:tc>
        <w:tc>
          <w:tcPr>
            <w:tcW w:w="460" w:type="pct"/>
            <w:tcBorders>
              <w:bottom w:val="single" w:sz="4" w:space="0" w:color="auto"/>
            </w:tcBorders>
            <w:shd w:val="clear" w:color="auto" w:fill="auto"/>
            <w:vAlign w:val="center"/>
          </w:tcPr>
          <w:p w14:paraId="27FA1E36" w14:textId="77777777" w:rsidR="001D047E" w:rsidRPr="00AC4FBC" w:rsidRDefault="001D047E" w:rsidP="001D047E">
            <w:pPr>
              <w:pStyle w:val="TAC"/>
            </w:pPr>
            <w:r w:rsidRPr="00AC4FBC">
              <w:t>N/A</w:t>
            </w:r>
          </w:p>
        </w:tc>
        <w:tc>
          <w:tcPr>
            <w:tcW w:w="516" w:type="pct"/>
            <w:tcBorders>
              <w:bottom w:val="single" w:sz="4" w:space="0" w:color="auto"/>
            </w:tcBorders>
          </w:tcPr>
          <w:p w14:paraId="4165BC2F" w14:textId="77777777" w:rsidR="001D047E" w:rsidRPr="00AC4FBC" w:rsidRDefault="001D047E" w:rsidP="001D047E">
            <w:pPr>
              <w:pStyle w:val="TAC"/>
            </w:pPr>
            <w:r w:rsidRPr="00AC4FBC">
              <w:t>N/A</w:t>
            </w:r>
          </w:p>
        </w:tc>
      </w:tr>
      <w:tr w:rsidR="001D047E" w:rsidRPr="00AC4FBC" w14:paraId="16AB15E0" w14:textId="77777777" w:rsidTr="000E7EBA">
        <w:trPr>
          <w:cantSplit/>
          <w:jc w:val="center"/>
        </w:trPr>
        <w:tc>
          <w:tcPr>
            <w:tcW w:w="1332" w:type="pct"/>
            <w:vMerge w:val="restart"/>
            <w:tcBorders>
              <w:top w:val="nil"/>
            </w:tcBorders>
            <w:shd w:val="clear" w:color="auto" w:fill="auto"/>
            <w:vAlign w:val="center"/>
          </w:tcPr>
          <w:p w14:paraId="6A35BC31" w14:textId="77777777" w:rsidR="001D047E" w:rsidRDefault="001D047E" w:rsidP="001D047E">
            <w:pPr>
              <w:pStyle w:val="TAC"/>
              <w:rPr>
                <w:rFonts w:cs="Arial"/>
                <w:lang w:val="sv-SE" w:eastAsia="zh-TW"/>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p w14:paraId="0C12DC92" w14:textId="2A81A3A1" w:rsidR="001D047E" w:rsidRPr="00AC4FBC" w:rsidRDefault="001D047E" w:rsidP="001D047E">
            <w:pPr>
              <w:pStyle w:val="TAC"/>
              <w:rPr>
                <w:rFonts w:eastAsia="MS Mincho"/>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2A)</w:t>
            </w:r>
          </w:p>
        </w:tc>
        <w:tc>
          <w:tcPr>
            <w:tcW w:w="610" w:type="pct"/>
            <w:tcBorders>
              <w:bottom w:val="single" w:sz="4" w:space="0" w:color="auto"/>
            </w:tcBorders>
            <w:shd w:val="clear" w:color="auto" w:fill="auto"/>
          </w:tcPr>
          <w:p w14:paraId="4AA4890E" w14:textId="2922B917" w:rsidR="001D047E" w:rsidRPr="00AC4FBC" w:rsidRDefault="001D047E" w:rsidP="001D047E">
            <w:pPr>
              <w:pStyle w:val="TAC"/>
            </w:pPr>
            <w:r>
              <w:t>30</w:t>
            </w:r>
          </w:p>
        </w:tc>
        <w:tc>
          <w:tcPr>
            <w:tcW w:w="557" w:type="pct"/>
            <w:tcBorders>
              <w:bottom w:val="single" w:sz="4" w:space="0" w:color="auto"/>
            </w:tcBorders>
            <w:shd w:val="clear" w:color="auto" w:fill="auto"/>
          </w:tcPr>
          <w:p w14:paraId="252ACAE2" w14:textId="342361E0" w:rsidR="001D047E" w:rsidRPr="00AC4FBC" w:rsidRDefault="001D047E" w:rsidP="001D047E">
            <w:pPr>
              <w:pStyle w:val="TAC"/>
            </w:pPr>
            <w:r w:rsidRPr="00EF5447">
              <w:t>705.5</w:t>
            </w:r>
          </w:p>
        </w:tc>
        <w:tc>
          <w:tcPr>
            <w:tcW w:w="542" w:type="pct"/>
            <w:tcBorders>
              <w:bottom w:val="single" w:sz="4" w:space="0" w:color="auto"/>
            </w:tcBorders>
            <w:shd w:val="clear" w:color="auto" w:fill="auto"/>
          </w:tcPr>
          <w:p w14:paraId="75B6100C" w14:textId="4C6EA2E5" w:rsidR="001D047E" w:rsidRPr="00AC4FBC" w:rsidRDefault="001D047E" w:rsidP="001D047E">
            <w:pPr>
              <w:pStyle w:val="TAC"/>
            </w:pPr>
            <w:r w:rsidRPr="00EF5447">
              <w:t>5</w:t>
            </w:r>
          </w:p>
        </w:tc>
        <w:tc>
          <w:tcPr>
            <w:tcW w:w="426" w:type="pct"/>
            <w:tcBorders>
              <w:bottom w:val="single" w:sz="4" w:space="0" w:color="auto"/>
            </w:tcBorders>
            <w:shd w:val="clear" w:color="auto" w:fill="auto"/>
          </w:tcPr>
          <w:p w14:paraId="6492954B" w14:textId="4B6C00D6" w:rsidR="001D047E" w:rsidRPr="00AC4FBC" w:rsidRDefault="001D047E" w:rsidP="001D047E">
            <w:pPr>
              <w:pStyle w:val="TAC"/>
            </w:pPr>
            <w:r w:rsidRPr="00EF5447">
              <w:t>25</w:t>
            </w:r>
          </w:p>
        </w:tc>
        <w:tc>
          <w:tcPr>
            <w:tcW w:w="557" w:type="pct"/>
            <w:tcBorders>
              <w:bottom w:val="single" w:sz="4" w:space="0" w:color="auto"/>
            </w:tcBorders>
            <w:shd w:val="clear" w:color="auto" w:fill="auto"/>
          </w:tcPr>
          <w:p w14:paraId="66763EAD" w14:textId="0968DCD3" w:rsidR="001D047E" w:rsidRPr="00AC4FBC" w:rsidRDefault="001D047E" w:rsidP="001D047E">
            <w:pPr>
              <w:pStyle w:val="TAC"/>
            </w:pPr>
            <w:r w:rsidRPr="00EF5447">
              <w:t>760.5</w:t>
            </w:r>
          </w:p>
        </w:tc>
        <w:tc>
          <w:tcPr>
            <w:tcW w:w="460" w:type="pct"/>
            <w:tcBorders>
              <w:bottom w:val="single" w:sz="4" w:space="0" w:color="auto"/>
            </w:tcBorders>
            <w:shd w:val="clear" w:color="auto" w:fill="auto"/>
          </w:tcPr>
          <w:p w14:paraId="614F6A48" w14:textId="16EC3E48" w:rsidR="001D047E" w:rsidRPr="00AC4FBC" w:rsidRDefault="001D047E" w:rsidP="001D047E">
            <w:pPr>
              <w:pStyle w:val="TAC"/>
            </w:pPr>
            <w:r w:rsidRPr="00EF5447">
              <w:t>5.5</w:t>
            </w:r>
          </w:p>
        </w:tc>
        <w:tc>
          <w:tcPr>
            <w:tcW w:w="516" w:type="pct"/>
            <w:tcBorders>
              <w:bottom w:val="single" w:sz="4" w:space="0" w:color="auto"/>
            </w:tcBorders>
          </w:tcPr>
          <w:p w14:paraId="3EAD3A87" w14:textId="001E0968" w:rsidR="001D047E" w:rsidRPr="00AC4FBC" w:rsidRDefault="001D047E" w:rsidP="001D047E">
            <w:pPr>
              <w:pStyle w:val="TAC"/>
            </w:pPr>
            <w:r w:rsidRPr="00EF5447">
              <w:t>IMD5</w:t>
            </w:r>
          </w:p>
        </w:tc>
      </w:tr>
      <w:tr w:rsidR="001D047E" w:rsidRPr="00AC4FBC" w14:paraId="29BC921E" w14:textId="77777777" w:rsidTr="000E7EBA">
        <w:trPr>
          <w:cantSplit/>
          <w:jc w:val="center"/>
        </w:trPr>
        <w:tc>
          <w:tcPr>
            <w:tcW w:w="1332" w:type="pct"/>
            <w:vMerge/>
            <w:tcBorders>
              <w:bottom w:val="single" w:sz="4" w:space="0" w:color="auto"/>
            </w:tcBorders>
            <w:shd w:val="clear" w:color="auto" w:fill="auto"/>
            <w:vAlign w:val="center"/>
          </w:tcPr>
          <w:p w14:paraId="16C174A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tcPr>
          <w:p w14:paraId="16A58610" w14:textId="1B5B8591" w:rsidR="001D047E" w:rsidRPr="00AC4FBC" w:rsidRDefault="001D047E" w:rsidP="001D047E">
            <w:pPr>
              <w:pStyle w:val="TAC"/>
            </w:pPr>
            <w:r w:rsidRPr="00EF5447">
              <w:t>n77</w:t>
            </w:r>
          </w:p>
        </w:tc>
        <w:tc>
          <w:tcPr>
            <w:tcW w:w="557" w:type="pct"/>
            <w:tcBorders>
              <w:bottom w:val="single" w:sz="4" w:space="0" w:color="auto"/>
            </w:tcBorders>
            <w:shd w:val="clear" w:color="auto" w:fill="auto"/>
          </w:tcPr>
          <w:p w14:paraId="6714C14B" w14:textId="211FDAA7" w:rsidR="001D047E" w:rsidRPr="00AC4FBC" w:rsidRDefault="001D047E" w:rsidP="001D047E">
            <w:pPr>
              <w:pStyle w:val="TAC"/>
            </w:pPr>
            <w:r w:rsidRPr="00EF5447">
              <w:t>3582.5</w:t>
            </w:r>
          </w:p>
        </w:tc>
        <w:tc>
          <w:tcPr>
            <w:tcW w:w="542" w:type="pct"/>
            <w:tcBorders>
              <w:bottom w:val="single" w:sz="4" w:space="0" w:color="auto"/>
            </w:tcBorders>
            <w:shd w:val="clear" w:color="auto" w:fill="auto"/>
          </w:tcPr>
          <w:p w14:paraId="22483DE7" w14:textId="5E140BC3" w:rsidR="001D047E" w:rsidRPr="00AC4FBC" w:rsidRDefault="001D047E" w:rsidP="001D047E">
            <w:pPr>
              <w:pStyle w:val="TAC"/>
            </w:pPr>
            <w:r w:rsidRPr="00EF5447">
              <w:t>10</w:t>
            </w:r>
          </w:p>
        </w:tc>
        <w:tc>
          <w:tcPr>
            <w:tcW w:w="426" w:type="pct"/>
            <w:tcBorders>
              <w:bottom w:val="single" w:sz="4" w:space="0" w:color="auto"/>
            </w:tcBorders>
            <w:shd w:val="clear" w:color="auto" w:fill="auto"/>
          </w:tcPr>
          <w:p w14:paraId="487B90B9" w14:textId="4214228A" w:rsidR="001D047E" w:rsidRPr="00AC4FBC" w:rsidRDefault="001D047E" w:rsidP="001D047E">
            <w:pPr>
              <w:pStyle w:val="TAC"/>
            </w:pPr>
            <w:r w:rsidRPr="00EF5447">
              <w:t>50</w:t>
            </w:r>
          </w:p>
        </w:tc>
        <w:tc>
          <w:tcPr>
            <w:tcW w:w="557" w:type="pct"/>
            <w:tcBorders>
              <w:bottom w:val="single" w:sz="4" w:space="0" w:color="auto"/>
            </w:tcBorders>
            <w:shd w:val="clear" w:color="auto" w:fill="auto"/>
          </w:tcPr>
          <w:p w14:paraId="476BDFD3" w14:textId="197DD4CA" w:rsidR="001D047E" w:rsidRPr="00AC4FBC" w:rsidRDefault="001D047E" w:rsidP="001D047E">
            <w:pPr>
              <w:pStyle w:val="TAC"/>
            </w:pPr>
            <w:r w:rsidRPr="00EF5447">
              <w:t>3582.5</w:t>
            </w:r>
          </w:p>
        </w:tc>
        <w:tc>
          <w:tcPr>
            <w:tcW w:w="460" w:type="pct"/>
            <w:tcBorders>
              <w:bottom w:val="single" w:sz="4" w:space="0" w:color="auto"/>
            </w:tcBorders>
            <w:shd w:val="clear" w:color="auto" w:fill="auto"/>
          </w:tcPr>
          <w:p w14:paraId="10767A98" w14:textId="0B58F5E5" w:rsidR="001D047E" w:rsidRPr="00AC4FBC" w:rsidRDefault="001D047E" w:rsidP="001D047E">
            <w:pPr>
              <w:pStyle w:val="TAC"/>
            </w:pPr>
            <w:r w:rsidRPr="00EF5447">
              <w:t>N/A</w:t>
            </w:r>
          </w:p>
        </w:tc>
        <w:tc>
          <w:tcPr>
            <w:tcW w:w="516" w:type="pct"/>
            <w:tcBorders>
              <w:bottom w:val="single" w:sz="4" w:space="0" w:color="auto"/>
            </w:tcBorders>
          </w:tcPr>
          <w:p w14:paraId="2C49E400" w14:textId="6EDE019E" w:rsidR="001D047E" w:rsidRPr="00AC4FBC" w:rsidRDefault="001D047E" w:rsidP="001D047E">
            <w:pPr>
              <w:pStyle w:val="TAC"/>
            </w:pPr>
            <w:r w:rsidRPr="00EF5447">
              <w:t>N/A</w:t>
            </w:r>
          </w:p>
        </w:tc>
      </w:tr>
      <w:tr w:rsidR="001D047E" w:rsidRPr="00AC4FBC" w14:paraId="67B84167" w14:textId="77777777" w:rsidTr="001D047E">
        <w:trPr>
          <w:cantSplit/>
          <w:jc w:val="center"/>
        </w:trPr>
        <w:tc>
          <w:tcPr>
            <w:tcW w:w="1332" w:type="pct"/>
            <w:vMerge w:val="restart"/>
            <w:shd w:val="clear" w:color="auto" w:fill="auto"/>
            <w:vAlign w:val="center"/>
          </w:tcPr>
          <w:p w14:paraId="1C08888A" w14:textId="77777777" w:rsidR="001D047E" w:rsidRPr="00AC4FBC" w:rsidRDefault="001D047E" w:rsidP="001D047E">
            <w:pPr>
              <w:pStyle w:val="TAC"/>
              <w:rPr>
                <w:rFonts w:eastAsia="MS Mincho"/>
              </w:rPr>
            </w:pPr>
            <w:r w:rsidRPr="00AC4FBC">
              <w:rPr>
                <w:rFonts w:eastAsia="MS Mincho"/>
              </w:rPr>
              <w:t>DC_48</w:t>
            </w:r>
            <w:r w:rsidRPr="00AC4FBC">
              <w:rPr>
                <w:lang w:eastAsia="zh-TW"/>
              </w:rPr>
              <w:t>A</w:t>
            </w:r>
            <w:r w:rsidRPr="00AC4FBC">
              <w:rPr>
                <w:rFonts w:eastAsia="MS Mincho"/>
              </w:rPr>
              <w:t>_n66</w:t>
            </w:r>
            <w:r w:rsidRPr="00AC4FBC">
              <w:rPr>
                <w:lang w:eastAsia="zh-TW"/>
              </w:rPr>
              <w:t>A</w:t>
            </w:r>
          </w:p>
        </w:tc>
        <w:tc>
          <w:tcPr>
            <w:tcW w:w="610" w:type="pct"/>
            <w:tcBorders>
              <w:bottom w:val="single" w:sz="4" w:space="0" w:color="auto"/>
            </w:tcBorders>
            <w:shd w:val="clear" w:color="auto" w:fill="auto"/>
            <w:vAlign w:val="center"/>
          </w:tcPr>
          <w:p w14:paraId="0E6ACF28" w14:textId="77777777" w:rsidR="001D047E" w:rsidRPr="00AC4FBC" w:rsidRDefault="001D047E" w:rsidP="001D047E">
            <w:pPr>
              <w:pStyle w:val="TAC"/>
            </w:pPr>
            <w:r w:rsidRPr="00AC4FBC">
              <w:rPr>
                <w:rFonts w:cs="Arial"/>
                <w:color w:val="000000"/>
                <w:szCs w:val="18"/>
              </w:rPr>
              <w:t>48</w:t>
            </w:r>
          </w:p>
        </w:tc>
        <w:tc>
          <w:tcPr>
            <w:tcW w:w="557" w:type="pct"/>
            <w:tcBorders>
              <w:bottom w:val="single" w:sz="4" w:space="0" w:color="auto"/>
            </w:tcBorders>
            <w:shd w:val="clear" w:color="auto" w:fill="auto"/>
            <w:vAlign w:val="center"/>
          </w:tcPr>
          <w:p w14:paraId="3299EDC6" w14:textId="77777777" w:rsidR="001D047E" w:rsidRPr="00AC4FBC" w:rsidRDefault="001D047E" w:rsidP="001D047E">
            <w:pPr>
              <w:pStyle w:val="TAC"/>
            </w:pPr>
            <w:r w:rsidRPr="00AC4FBC">
              <w:rPr>
                <w:rFonts w:cs="Arial"/>
                <w:color w:val="000000"/>
                <w:szCs w:val="18"/>
              </w:rPr>
              <w:t>3630</w:t>
            </w:r>
          </w:p>
        </w:tc>
        <w:tc>
          <w:tcPr>
            <w:tcW w:w="542" w:type="pct"/>
            <w:tcBorders>
              <w:bottom w:val="single" w:sz="4" w:space="0" w:color="auto"/>
            </w:tcBorders>
            <w:shd w:val="clear" w:color="auto" w:fill="auto"/>
            <w:vAlign w:val="center"/>
          </w:tcPr>
          <w:p w14:paraId="5643A044" w14:textId="77777777" w:rsidR="001D047E" w:rsidRPr="00AC4FBC" w:rsidRDefault="001D047E" w:rsidP="001D047E">
            <w:pPr>
              <w:pStyle w:val="TAC"/>
            </w:pPr>
            <w:r w:rsidRPr="00AC4FBC">
              <w:rPr>
                <w:rFonts w:cs="Arial"/>
                <w:color w:val="000000"/>
                <w:szCs w:val="18"/>
                <w:lang w:eastAsia="zh-TW"/>
              </w:rPr>
              <w:t>20</w:t>
            </w:r>
          </w:p>
        </w:tc>
        <w:tc>
          <w:tcPr>
            <w:tcW w:w="426" w:type="pct"/>
            <w:tcBorders>
              <w:bottom w:val="single" w:sz="4" w:space="0" w:color="auto"/>
            </w:tcBorders>
            <w:shd w:val="clear" w:color="auto" w:fill="auto"/>
            <w:vAlign w:val="center"/>
          </w:tcPr>
          <w:p w14:paraId="7B683AA6" w14:textId="77777777" w:rsidR="001D047E" w:rsidRPr="00AC4FBC" w:rsidRDefault="001D047E" w:rsidP="001D047E">
            <w:pPr>
              <w:pStyle w:val="TAC"/>
            </w:pPr>
            <w:r w:rsidRPr="00AC4FBC">
              <w:rPr>
                <w:rFonts w:cs="Arial"/>
                <w:color w:val="000000"/>
                <w:szCs w:val="18"/>
                <w:lang w:eastAsia="zh-TW"/>
              </w:rPr>
              <w:t>100</w:t>
            </w:r>
          </w:p>
        </w:tc>
        <w:tc>
          <w:tcPr>
            <w:tcW w:w="557" w:type="pct"/>
            <w:tcBorders>
              <w:bottom w:val="single" w:sz="4" w:space="0" w:color="auto"/>
            </w:tcBorders>
            <w:shd w:val="clear" w:color="auto" w:fill="auto"/>
            <w:vAlign w:val="center"/>
          </w:tcPr>
          <w:p w14:paraId="689EEC5C" w14:textId="77777777" w:rsidR="001D047E" w:rsidRPr="00AC4FBC" w:rsidRDefault="001D047E" w:rsidP="001D047E">
            <w:pPr>
              <w:pStyle w:val="TAC"/>
            </w:pPr>
            <w:r w:rsidRPr="00AC4FBC">
              <w:rPr>
                <w:rFonts w:cs="Arial"/>
                <w:color w:val="000000"/>
                <w:szCs w:val="18"/>
              </w:rPr>
              <w:t>3630</w:t>
            </w:r>
          </w:p>
        </w:tc>
        <w:tc>
          <w:tcPr>
            <w:tcW w:w="460" w:type="pct"/>
            <w:tcBorders>
              <w:bottom w:val="single" w:sz="4" w:space="0" w:color="auto"/>
            </w:tcBorders>
            <w:shd w:val="clear" w:color="auto" w:fill="auto"/>
            <w:vAlign w:val="center"/>
          </w:tcPr>
          <w:p w14:paraId="33DE8194" w14:textId="77777777" w:rsidR="001D047E" w:rsidRPr="00AC4FBC" w:rsidRDefault="001D047E" w:rsidP="001D047E">
            <w:pPr>
              <w:pStyle w:val="TAC"/>
            </w:pPr>
            <w:r w:rsidRPr="00AC4FBC">
              <w:rPr>
                <w:rFonts w:cs="Arial"/>
                <w:color w:val="000000"/>
                <w:szCs w:val="18"/>
                <w:lang w:eastAsia="zh-TW"/>
              </w:rPr>
              <w:t>N/A</w:t>
            </w:r>
          </w:p>
        </w:tc>
        <w:tc>
          <w:tcPr>
            <w:tcW w:w="516" w:type="pct"/>
            <w:tcBorders>
              <w:bottom w:val="single" w:sz="4" w:space="0" w:color="auto"/>
            </w:tcBorders>
            <w:vAlign w:val="center"/>
          </w:tcPr>
          <w:p w14:paraId="7A1DE3C7" w14:textId="77777777" w:rsidR="001D047E" w:rsidRPr="00AC4FBC" w:rsidRDefault="001D047E" w:rsidP="001D047E">
            <w:pPr>
              <w:pStyle w:val="TAC"/>
            </w:pPr>
            <w:r w:rsidRPr="00AC4FBC">
              <w:rPr>
                <w:rFonts w:cs="Arial"/>
                <w:color w:val="000000"/>
                <w:szCs w:val="18"/>
                <w:lang w:eastAsia="zh-TW"/>
              </w:rPr>
              <w:t>N/A</w:t>
            </w:r>
          </w:p>
        </w:tc>
      </w:tr>
      <w:tr w:rsidR="001D047E" w:rsidRPr="00AC4FBC" w14:paraId="03863E94" w14:textId="77777777" w:rsidTr="001D047E">
        <w:trPr>
          <w:cantSplit/>
          <w:jc w:val="center"/>
        </w:trPr>
        <w:tc>
          <w:tcPr>
            <w:tcW w:w="1332" w:type="pct"/>
            <w:vMerge/>
            <w:tcBorders>
              <w:bottom w:val="nil"/>
            </w:tcBorders>
            <w:shd w:val="clear" w:color="auto" w:fill="auto"/>
            <w:vAlign w:val="center"/>
          </w:tcPr>
          <w:p w14:paraId="22B1ECDA"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ED83845" w14:textId="77777777" w:rsidR="001D047E" w:rsidRPr="00AC4FBC" w:rsidRDefault="001D047E" w:rsidP="001D047E">
            <w:pPr>
              <w:pStyle w:val="TAC"/>
            </w:pPr>
            <w:r w:rsidRPr="00AC4FBC">
              <w:rPr>
                <w:lang w:eastAsia="zh-TW"/>
              </w:rPr>
              <w:t>n66</w:t>
            </w:r>
          </w:p>
        </w:tc>
        <w:tc>
          <w:tcPr>
            <w:tcW w:w="557" w:type="pct"/>
            <w:tcBorders>
              <w:bottom w:val="single" w:sz="4" w:space="0" w:color="auto"/>
            </w:tcBorders>
            <w:shd w:val="clear" w:color="auto" w:fill="auto"/>
            <w:vAlign w:val="center"/>
          </w:tcPr>
          <w:p w14:paraId="67F37712" w14:textId="77777777" w:rsidR="001D047E" w:rsidRPr="00AC4FBC" w:rsidRDefault="001D047E" w:rsidP="001D047E">
            <w:pPr>
              <w:pStyle w:val="TAC"/>
            </w:pPr>
            <w:r w:rsidRPr="00AC4FBC">
              <w:t>1715</w:t>
            </w:r>
          </w:p>
        </w:tc>
        <w:tc>
          <w:tcPr>
            <w:tcW w:w="542" w:type="pct"/>
            <w:tcBorders>
              <w:bottom w:val="single" w:sz="4" w:space="0" w:color="auto"/>
            </w:tcBorders>
            <w:shd w:val="clear" w:color="auto" w:fill="auto"/>
            <w:vAlign w:val="center"/>
          </w:tcPr>
          <w:p w14:paraId="022BDCBD"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67BFE10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472997E0" w14:textId="77777777" w:rsidR="001D047E" w:rsidRPr="00AC4FBC" w:rsidRDefault="001D047E" w:rsidP="001D047E">
            <w:pPr>
              <w:pStyle w:val="TAC"/>
            </w:pPr>
            <w:r w:rsidRPr="00AC4FBC">
              <w:t>2115</w:t>
            </w:r>
          </w:p>
        </w:tc>
        <w:tc>
          <w:tcPr>
            <w:tcW w:w="460" w:type="pct"/>
            <w:tcBorders>
              <w:bottom w:val="single" w:sz="4" w:space="0" w:color="auto"/>
            </w:tcBorders>
            <w:shd w:val="clear" w:color="auto" w:fill="auto"/>
            <w:vAlign w:val="center"/>
          </w:tcPr>
          <w:p w14:paraId="21B4494A" w14:textId="77777777" w:rsidR="001D047E" w:rsidRPr="00AC4FBC" w:rsidRDefault="001D047E" w:rsidP="001D047E">
            <w:pPr>
              <w:pStyle w:val="TAC"/>
            </w:pPr>
            <w:r w:rsidRPr="00AC4FBC">
              <w:rPr>
                <w:lang w:eastAsia="zh-TW"/>
              </w:rPr>
              <w:t>4</w:t>
            </w:r>
          </w:p>
        </w:tc>
        <w:tc>
          <w:tcPr>
            <w:tcW w:w="516" w:type="pct"/>
            <w:tcBorders>
              <w:bottom w:val="single" w:sz="4" w:space="0" w:color="auto"/>
            </w:tcBorders>
            <w:vAlign w:val="center"/>
          </w:tcPr>
          <w:p w14:paraId="1C6C585A" w14:textId="77777777" w:rsidR="001D047E" w:rsidRPr="00AC4FBC" w:rsidRDefault="001D047E" w:rsidP="001D047E">
            <w:pPr>
              <w:pStyle w:val="TAC"/>
            </w:pPr>
            <w:r w:rsidRPr="00AC4FBC">
              <w:rPr>
                <w:lang w:eastAsia="zh-TW"/>
              </w:rPr>
              <w:t>IMD5</w:t>
            </w:r>
          </w:p>
        </w:tc>
      </w:tr>
      <w:tr w:rsidR="001D047E" w:rsidRPr="00AC4FBC" w14:paraId="1A623483" w14:textId="77777777" w:rsidTr="001D047E">
        <w:trPr>
          <w:cantSplit/>
          <w:jc w:val="center"/>
        </w:trPr>
        <w:tc>
          <w:tcPr>
            <w:tcW w:w="1332" w:type="pct"/>
            <w:tcBorders>
              <w:bottom w:val="nil"/>
            </w:tcBorders>
            <w:shd w:val="clear" w:color="auto" w:fill="auto"/>
            <w:vAlign w:val="center"/>
          </w:tcPr>
          <w:p w14:paraId="501B6AFD"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46E440BB"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3D941116" w14:textId="77777777" w:rsidR="001D047E" w:rsidRPr="00AC4FBC" w:rsidRDefault="001D047E" w:rsidP="001D047E">
            <w:pPr>
              <w:pStyle w:val="TAC"/>
            </w:pPr>
            <w:r w:rsidRPr="00AC4FBC">
              <w:t>1775</w:t>
            </w:r>
          </w:p>
        </w:tc>
        <w:tc>
          <w:tcPr>
            <w:tcW w:w="542" w:type="pct"/>
            <w:tcBorders>
              <w:bottom w:val="single" w:sz="4" w:space="0" w:color="auto"/>
            </w:tcBorders>
            <w:shd w:val="clear" w:color="auto" w:fill="auto"/>
            <w:vAlign w:val="center"/>
          </w:tcPr>
          <w:p w14:paraId="746059F2"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2F679AC4"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4A922CD" w14:textId="77777777" w:rsidR="001D047E" w:rsidRPr="00AC4FBC" w:rsidRDefault="001D047E" w:rsidP="001D047E">
            <w:pPr>
              <w:pStyle w:val="TAC"/>
            </w:pPr>
            <w:r w:rsidRPr="00AC4FBC">
              <w:t>2175</w:t>
            </w:r>
          </w:p>
        </w:tc>
        <w:tc>
          <w:tcPr>
            <w:tcW w:w="460" w:type="pct"/>
            <w:tcBorders>
              <w:bottom w:val="single" w:sz="4" w:space="0" w:color="auto"/>
            </w:tcBorders>
            <w:shd w:val="clear" w:color="auto" w:fill="auto"/>
            <w:vAlign w:val="center"/>
          </w:tcPr>
          <w:p w14:paraId="57A8E4E5"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0561F78B" w14:textId="77777777" w:rsidR="001D047E" w:rsidRPr="00AC4FBC" w:rsidRDefault="001D047E" w:rsidP="001D047E">
            <w:pPr>
              <w:pStyle w:val="TAC"/>
            </w:pPr>
            <w:r w:rsidRPr="00AC4FBC">
              <w:t>N/A</w:t>
            </w:r>
          </w:p>
        </w:tc>
      </w:tr>
      <w:tr w:rsidR="001D047E" w:rsidRPr="00AC4FBC" w14:paraId="6436BE87" w14:textId="77777777" w:rsidTr="001D047E">
        <w:trPr>
          <w:cantSplit/>
          <w:jc w:val="center"/>
        </w:trPr>
        <w:tc>
          <w:tcPr>
            <w:tcW w:w="1332" w:type="pct"/>
            <w:tcBorders>
              <w:top w:val="nil"/>
              <w:bottom w:val="nil"/>
            </w:tcBorders>
            <w:shd w:val="clear" w:color="auto" w:fill="auto"/>
            <w:vAlign w:val="center"/>
          </w:tcPr>
          <w:p w14:paraId="44855517" w14:textId="77777777" w:rsidR="001D047E" w:rsidRPr="00AC4FBC" w:rsidRDefault="001D047E" w:rsidP="001D047E">
            <w:pPr>
              <w:pStyle w:val="TAC"/>
              <w:rPr>
                <w:rFonts w:eastAsia="MS Mincho"/>
              </w:rPr>
            </w:pPr>
            <w:r w:rsidRPr="00AC4FBC">
              <w:t>DC_66A_n2A</w:t>
            </w:r>
          </w:p>
        </w:tc>
        <w:tc>
          <w:tcPr>
            <w:tcW w:w="610" w:type="pct"/>
            <w:tcBorders>
              <w:bottom w:val="single" w:sz="4" w:space="0" w:color="auto"/>
            </w:tcBorders>
            <w:shd w:val="clear" w:color="auto" w:fill="auto"/>
            <w:vAlign w:val="center"/>
          </w:tcPr>
          <w:p w14:paraId="4A1E227B" w14:textId="77777777" w:rsidR="001D047E" w:rsidRPr="00AC4FBC" w:rsidRDefault="001D047E" w:rsidP="001D047E">
            <w:pPr>
              <w:pStyle w:val="TAC"/>
            </w:pPr>
            <w:r w:rsidRPr="00AC4FBC">
              <w:t>n2</w:t>
            </w:r>
          </w:p>
        </w:tc>
        <w:tc>
          <w:tcPr>
            <w:tcW w:w="557" w:type="pct"/>
            <w:tcBorders>
              <w:bottom w:val="single" w:sz="4" w:space="0" w:color="auto"/>
            </w:tcBorders>
            <w:shd w:val="clear" w:color="auto" w:fill="auto"/>
            <w:vAlign w:val="center"/>
          </w:tcPr>
          <w:p w14:paraId="011D9B55" w14:textId="77777777" w:rsidR="001D047E" w:rsidRPr="00AC4FBC" w:rsidRDefault="001D047E" w:rsidP="001D047E">
            <w:pPr>
              <w:pStyle w:val="TAC"/>
            </w:pPr>
            <w:r w:rsidRPr="00AC4FBC">
              <w:t>1855</w:t>
            </w:r>
          </w:p>
        </w:tc>
        <w:tc>
          <w:tcPr>
            <w:tcW w:w="542" w:type="pct"/>
            <w:tcBorders>
              <w:bottom w:val="single" w:sz="4" w:space="0" w:color="auto"/>
            </w:tcBorders>
            <w:shd w:val="clear" w:color="auto" w:fill="auto"/>
            <w:vAlign w:val="center"/>
          </w:tcPr>
          <w:p w14:paraId="67DCCCC4"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1CA86096"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28E1038" w14:textId="77777777" w:rsidR="001D047E" w:rsidRPr="00AC4FBC" w:rsidRDefault="001D047E" w:rsidP="001D047E">
            <w:pPr>
              <w:pStyle w:val="TAC"/>
            </w:pPr>
            <w:r w:rsidRPr="00AC4FBC">
              <w:t>1935</w:t>
            </w:r>
          </w:p>
        </w:tc>
        <w:tc>
          <w:tcPr>
            <w:tcW w:w="460" w:type="pct"/>
            <w:tcBorders>
              <w:bottom w:val="single" w:sz="4" w:space="0" w:color="auto"/>
            </w:tcBorders>
            <w:shd w:val="clear" w:color="auto" w:fill="auto"/>
            <w:vAlign w:val="center"/>
          </w:tcPr>
          <w:p w14:paraId="1F10F0E3" w14:textId="77777777" w:rsidR="001D047E" w:rsidRPr="00AC4FBC" w:rsidRDefault="001D047E" w:rsidP="001D047E">
            <w:pPr>
              <w:pStyle w:val="TAC"/>
            </w:pPr>
            <w:r w:rsidRPr="00AC4FBC">
              <w:t>20</w:t>
            </w:r>
          </w:p>
        </w:tc>
        <w:tc>
          <w:tcPr>
            <w:tcW w:w="516" w:type="pct"/>
            <w:tcBorders>
              <w:bottom w:val="single" w:sz="4" w:space="0" w:color="auto"/>
            </w:tcBorders>
            <w:vAlign w:val="center"/>
          </w:tcPr>
          <w:p w14:paraId="67F60550" w14:textId="77777777" w:rsidR="001D047E" w:rsidRPr="00AC4FBC" w:rsidRDefault="001D047E" w:rsidP="001D047E">
            <w:pPr>
              <w:pStyle w:val="TAC"/>
            </w:pPr>
            <w:r w:rsidRPr="00AC4FBC">
              <w:t>IMD3</w:t>
            </w:r>
          </w:p>
        </w:tc>
      </w:tr>
      <w:tr w:rsidR="001D047E" w:rsidRPr="00AC4FBC" w14:paraId="5F3E1A15" w14:textId="77777777" w:rsidTr="001D047E">
        <w:trPr>
          <w:cantSplit/>
          <w:jc w:val="center"/>
        </w:trPr>
        <w:tc>
          <w:tcPr>
            <w:tcW w:w="1332" w:type="pct"/>
            <w:tcBorders>
              <w:top w:val="nil"/>
              <w:bottom w:val="nil"/>
            </w:tcBorders>
            <w:shd w:val="clear" w:color="auto" w:fill="auto"/>
            <w:vAlign w:val="center"/>
          </w:tcPr>
          <w:p w14:paraId="23383389"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E1DD73A"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19D6985A" w14:textId="77777777" w:rsidR="001D047E" w:rsidRPr="00AC4FBC" w:rsidRDefault="001D047E" w:rsidP="001D047E">
            <w:pPr>
              <w:pStyle w:val="TAC"/>
            </w:pPr>
            <w:r w:rsidRPr="00AC4FBC">
              <w:t>1750</w:t>
            </w:r>
          </w:p>
        </w:tc>
        <w:tc>
          <w:tcPr>
            <w:tcW w:w="542" w:type="pct"/>
            <w:tcBorders>
              <w:bottom w:val="single" w:sz="4" w:space="0" w:color="auto"/>
            </w:tcBorders>
            <w:shd w:val="clear" w:color="auto" w:fill="auto"/>
            <w:vAlign w:val="center"/>
          </w:tcPr>
          <w:p w14:paraId="589F64B9"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75E7F79A"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F12CC73" w14:textId="77777777" w:rsidR="001D047E" w:rsidRPr="00AC4FBC" w:rsidRDefault="001D047E" w:rsidP="001D047E">
            <w:pPr>
              <w:pStyle w:val="TAC"/>
            </w:pPr>
            <w:r w:rsidRPr="00AC4FBC">
              <w:t>2150</w:t>
            </w:r>
          </w:p>
        </w:tc>
        <w:tc>
          <w:tcPr>
            <w:tcW w:w="460" w:type="pct"/>
            <w:tcBorders>
              <w:bottom w:val="single" w:sz="4" w:space="0" w:color="auto"/>
            </w:tcBorders>
            <w:shd w:val="clear" w:color="auto" w:fill="auto"/>
            <w:vAlign w:val="center"/>
          </w:tcPr>
          <w:p w14:paraId="6F3A3B34" w14:textId="77777777" w:rsidR="001D047E" w:rsidRPr="00AC4FBC" w:rsidRDefault="001D047E" w:rsidP="001D047E">
            <w:pPr>
              <w:pStyle w:val="TAC"/>
            </w:pPr>
            <w:r w:rsidRPr="00AC4FBC">
              <w:t>4</w:t>
            </w:r>
          </w:p>
        </w:tc>
        <w:tc>
          <w:tcPr>
            <w:tcW w:w="516" w:type="pct"/>
            <w:tcBorders>
              <w:bottom w:val="single" w:sz="4" w:space="0" w:color="auto"/>
            </w:tcBorders>
            <w:vAlign w:val="center"/>
          </w:tcPr>
          <w:p w14:paraId="27FE3B85" w14:textId="77777777" w:rsidR="001D047E" w:rsidRPr="00AC4FBC" w:rsidRDefault="001D047E" w:rsidP="001D047E">
            <w:pPr>
              <w:pStyle w:val="TAC"/>
            </w:pPr>
            <w:r w:rsidRPr="00AC4FBC">
              <w:t>IMD5</w:t>
            </w:r>
          </w:p>
        </w:tc>
      </w:tr>
      <w:tr w:rsidR="001D047E" w:rsidRPr="00AC4FBC" w14:paraId="66E9DAE6" w14:textId="77777777" w:rsidTr="001D047E">
        <w:trPr>
          <w:cantSplit/>
          <w:jc w:val="center"/>
        </w:trPr>
        <w:tc>
          <w:tcPr>
            <w:tcW w:w="1332" w:type="pct"/>
            <w:tcBorders>
              <w:top w:val="nil"/>
              <w:bottom w:val="single" w:sz="4" w:space="0" w:color="auto"/>
            </w:tcBorders>
            <w:shd w:val="clear" w:color="auto" w:fill="auto"/>
            <w:vAlign w:val="center"/>
          </w:tcPr>
          <w:p w14:paraId="6C7B7D61"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5885E5B4" w14:textId="77777777" w:rsidR="001D047E" w:rsidRPr="00AC4FBC" w:rsidRDefault="001D047E" w:rsidP="001D047E">
            <w:pPr>
              <w:pStyle w:val="TAC"/>
            </w:pPr>
            <w:r w:rsidRPr="00AC4FBC">
              <w:t>n2</w:t>
            </w:r>
          </w:p>
        </w:tc>
        <w:tc>
          <w:tcPr>
            <w:tcW w:w="557" w:type="pct"/>
            <w:tcBorders>
              <w:bottom w:val="single" w:sz="4" w:space="0" w:color="auto"/>
            </w:tcBorders>
            <w:shd w:val="clear" w:color="auto" w:fill="auto"/>
            <w:vAlign w:val="center"/>
          </w:tcPr>
          <w:p w14:paraId="23CA00C9" w14:textId="77777777" w:rsidR="001D047E" w:rsidRPr="00AC4FBC" w:rsidRDefault="001D047E" w:rsidP="001D047E">
            <w:pPr>
              <w:pStyle w:val="TAC"/>
            </w:pPr>
            <w:r w:rsidRPr="00AC4FBC">
              <w:t>1883.3</w:t>
            </w:r>
          </w:p>
        </w:tc>
        <w:tc>
          <w:tcPr>
            <w:tcW w:w="542" w:type="pct"/>
            <w:tcBorders>
              <w:bottom w:val="single" w:sz="4" w:space="0" w:color="auto"/>
            </w:tcBorders>
            <w:shd w:val="clear" w:color="auto" w:fill="auto"/>
            <w:vAlign w:val="center"/>
          </w:tcPr>
          <w:p w14:paraId="178CE30F"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12EF673B"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557FF6E" w14:textId="77777777" w:rsidR="001D047E" w:rsidRPr="00AC4FBC" w:rsidRDefault="001D047E" w:rsidP="001D047E">
            <w:pPr>
              <w:pStyle w:val="TAC"/>
            </w:pPr>
            <w:r w:rsidRPr="00AC4FBC">
              <w:t>1963.3</w:t>
            </w:r>
          </w:p>
        </w:tc>
        <w:tc>
          <w:tcPr>
            <w:tcW w:w="460" w:type="pct"/>
            <w:tcBorders>
              <w:bottom w:val="single" w:sz="4" w:space="0" w:color="auto"/>
            </w:tcBorders>
            <w:shd w:val="clear" w:color="auto" w:fill="auto"/>
            <w:vAlign w:val="center"/>
          </w:tcPr>
          <w:p w14:paraId="1BEECCE5"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33372DEE" w14:textId="77777777" w:rsidR="001D047E" w:rsidRPr="00AC4FBC" w:rsidRDefault="001D047E" w:rsidP="001D047E">
            <w:pPr>
              <w:pStyle w:val="TAC"/>
            </w:pPr>
            <w:r w:rsidRPr="00AC4FBC">
              <w:t>N/A</w:t>
            </w:r>
          </w:p>
        </w:tc>
      </w:tr>
      <w:tr w:rsidR="001D047E" w:rsidRPr="00AC4FBC" w14:paraId="75E32C77" w14:textId="77777777" w:rsidTr="001D047E">
        <w:trPr>
          <w:cantSplit/>
          <w:jc w:val="center"/>
        </w:trPr>
        <w:tc>
          <w:tcPr>
            <w:tcW w:w="1332" w:type="pct"/>
            <w:tcBorders>
              <w:bottom w:val="nil"/>
            </w:tcBorders>
            <w:shd w:val="clear" w:color="auto" w:fill="auto"/>
            <w:vAlign w:val="center"/>
          </w:tcPr>
          <w:p w14:paraId="347FA8C9" w14:textId="77777777" w:rsidR="001D047E" w:rsidRPr="00AC4FBC" w:rsidRDefault="001D047E" w:rsidP="001D047E">
            <w:pPr>
              <w:pStyle w:val="TAC"/>
            </w:pPr>
            <w:r w:rsidRPr="00AC4FBC">
              <w:t>DC_66A_n5A</w:t>
            </w:r>
          </w:p>
        </w:tc>
        <w:tc>
          <w:tcPr>
            <w:tcW w:w="610" w:type="pct"/>
            <w:tcBorders>
              <w:bottom w:val="single" w:sz="4" w:space="0" w:color="auto"/>
            </w:tcBorders>
            <w:shd w:val="clear" w:color="auto" w:fill="auto"/>
            <w:vAlign w:val="center"/>
          </w:tcPr>
          <w:p w14:paraId="207AEAD5" w14:textId="77777777" w:rsidR="001D047E" w:rsidRPr="00AC4FBC" w:rsidRDefault="001D047E" w:rsidP="001D047E">
            <w:pPr>
              <w:pStyle w:val="TAC"/>
            </w:pPr>
            <w:r w:rsidRPr="00AC4FBC">
              <w:t>n5</w:t>
            </w:r>
          </w:p>
        </w:tc>
        <w:tc>
          <w:tcPr>
            <w:tcW w:w="557" w:type="pct"/>
            <w:tcBorders>
              <w:bottom w:val="single" w:sz="4" w:space="0" w:color="auto"/>
            </w:tcBorders>
            <w:shd w:val="clear" w:color="auto" w:fill="auto"/>
            <w:vAlign w:val="center"/>
          </w:tcPr>
          <w:p w14:paraId="268FAF9E" w14:textId="77777777" w:rsidR="001D047E" w:rsidRPr="00AC4FBC" w:rsidRDefault="001D047E" w:rsidP="001D047E">
            <w:pPr>
              <w:pStyle w:val="TAC"/>
            </w:pPr>
            <w:r w:rsidRPr="00AC4FBC">
              <w:t>838</w:t>
            </w:r>
          </w:p>
        </w:tc>
        <w:tc>
          <w:tcPr>
            <w:tcW w:w="542" w:type="pct"/>
            <w:tcBorders>
              <w:bottom w:val="single" w:sz="4" w:space="0" w:color="auto"/>
            </w:tcBorders>
            <w:shd w:val="clear" w:color="auto" w:fill="auto"/>
            <w:vAlign w:val="center"/>
          </w:tcPr>
          <w:p w14:paraId="715109C0"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4CF00449"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EE12FF9" w14:textId="77777777" w:rsidR="001D047E" w:rsidRPr="00AC4FBC" w:rsidRDefault="001D047E" w:rsidP="001D047E">
            <w:pPr>
              <w:pStyle w:val="TAC"/>
            </w:pPr>
            <w:r w:rsidRPr="00AC4FBC">
              <w:t>883</w:t>
            </w:r>
          </w:p>
        </w:tc>
        <w:tc>
          <w:tcPr>
            <w:tcW w:w="460" w:type="pct"/>
            <w:tcBorders>
              <w:bottom w:val="single" w:sz="4" w:space="0" w:color="auto"/>
            </w:tcBorders>
            <w:shd w:val="clear" w:color="auto" w:fill="auto"/>
            <w:vAlign w:val="center"/>
          </w:tcPr>
          <w:p w14:paraId="0FFA39ED" w14:textId="77777777" w:rsidR="001D047E" w:rsidRPr="00AC4FBC" w:rsidRDefault="001D047E" w:rsidP="001D047E">
            <w:pPr>
              <w:pStyle w:val="TAC"/>
            </w:pPr>
            <w:r w:rsidRPr="00AC4FBC">
              <w:t>30</w:t>
            </w:r>
          </w:p>
        </w:tc>
        <w:tc>
          <w:tcPr>
            <w:tcW w:w="516" w:type="pct"/>
            <w:tcBorders>
              <w:bottom w:val="single" w:sz="4" w:space="0" w:color="auto"/>
            </w:tcBorders>
          </w:tcPr>
          <w:p w14:paraId="0D8D041B" w14:textId="77777777" w:rsidR="001D047E" w:rsidRPr="00AC4FBC" w:rsidRDefault="001D047E" w:rsidP="001D047E">
            <w:pPr>
              <w:pStyle w:val="TAC"/>
            </w:pPr>
            <w:r w:rsidRPr="00AC4FBC">
              <w:t>IMD2</w:t>
            </w:r>
            <w:r w:rsidRPr="00AC4FBC">
              <w:rPr>
                <w:vertAlign w:val="superscript"/>
              </w:rPr>
              <w:t>3</w:t>
            </w:r>
          </w:p>
        </w:tc>
      </w:tr>
      <w:tr w:rsidR="001D047E" w:rsidRPr="00AC4FBC" w14:paraId="1C52B4FC" w14:textId="77777777" w:rsidTr="001D047E">
        <w:trPr>
          <w:cantSplit/>
          <w:jc w:val="center"/>
        </w:trPr>
        <w:tc>
          <w:tcPr>
            <w:tcW w:w="1332" w:type="pct"/>
            <w:tcBorders>
              <w:top w:val="nil"/>
              <w:bottom w:val="single" w:sz="4" w:space="0" w:color="auto"/>
            </w:tcBorders>
            <w:shd w:val="clear" w:color="auto" w:fill="auto"/>
            <w:vAlign w:val="center"/>
          </w:tcPr>
          <w:p w14:paraId="272DB4F6" w14:textId="77777777" w:rsidR="001D047E" w:rsidRPr="00AC4FBC" w:rsidRDefault="001D047E" w:rsidP="001D047E">
            <w:pPr>
              <w:pStyle w:val="TAC"/>
            </w:pPr>
          </w:p>
        </w:tc>
        <w:tc>
          <w:tcPr>
            <w:tcW w:w="610" w:type="pct"/>
            <w:tcBorders>
              <w:bottom w:val="single" w:sz="4" w:space="0" w:color="auto"/>
            </w:tcBorders>
            <w:shd w:val="clear" w:color="auto" w:fill="auto"/>
            <w:vAlign w:val="center"/>
          </w:tcPr>
          <w:p w14:paraId="1F841238"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28BBA172" w14:textId="77777777" w:rsidR="001D047E" w:rsidRPr="00AC4FBC" w:rsidRDefault="001D047E" w:rsidP="001D047E">
            <w:pPr>
              <w:pStyle w:val="TAC"/>
            </w:pPr>
            <w:r w:rsidRPr="00AC4FBC">
              <w:t>1721</w:t>
            </w:r>
          </w:p>
        </w:tc>
        <w:tc>
          <w:tcPr>
            <w:tcW w:w="542" w:type="pct"/>
            <w:tcBorders>
              <w:bottom w:val="single" w:sz="4" w:space="0" w:color="auto"/>
            </w:tcBorders>
            <w:shd w:val="clear" w:color="auto" w:fill="auto"/>
            <w:vAlign w:val="center"/>
          </w:tcPr>
          <w:p w14:paraId="412D679C"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5EC934F"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FDBE3B0" w14:textId="77777777" w:rsidR="001D047E" w:rsidRPr="00AC4FBC" w:rsidRDefault="001D047E" w:rsidP="001D047E">
            <w:pPr>
              <w:pStyle w:val="TAC"/>
            </w:pPr>
            <w:r w:rsidRPr="00AC4FBC">
              <w:t>2121</w:t>
            </w:r>
          </w:p>
        </w:tc>
        <w:tc>
          <w:tcPr>
            <w:tcW w:w="460" w:type="pct"/>
            <w:tcBorders>
              <w:bottom w:val="single" w:sz="4" w:space="0" w:color="auto"/>
            </w:tcBorders>
            <w:shd w:val="clear" w:color="auto" w:fill="auto"/>
            <w:vAlign w:val="center"/>
          </w:tcPr>
          <w:p w14:paraId="11BAB44D" w14:textId="77777777" w:rsidR="001D047E" w:rsidRPr="00AC4FBC" w:rsidRDefault="001D047E" w:rsidP="001D047E">
            <w:pPr>
              <w:pStyle w:val="TAC"/>
            </w:pPr>
            <w:r w:rsidRPr="00AC4FBC">
              <w:t>N/A</w:t>
            </w:r>
          </w:p>
        </w:tc>
        <w:tc>
          <w:tcPr>
            <w:tcW w:w="516" w:type="pct"/>
            <w:tcBorders>
              <w:bottom w:val="single" w:sz="4" w:space="0" w:color="auto"/>
            </w:tcBorders>
          </w:tcPr>
          <w:p w14:paraId="42A3ADE3" w14:textId="77777777" w:rsidR="001D047E" w:rsidRPr="00AC4FBC" w:rsidRDefault="001D047E" w:rsidP="001D047E">
            <w:pPr>
              <w:pStyle w:val="TAC"/>
            </w:pPr>
            <w:r w:rsidRPr="00AC4FBC">
              <w:t>N/A</w:t>
            </w:r>
          </w:p>
        </w:tc>
      </w:tr>
      <w:tr w:rsidR="001D047E" w:rsidRPr="00AC4FBC" w14:paraId="5D2136CE" w14:textId="77777777" w:rsidTr="001D047E">
        <w:trPr>
          <w:cantSplit/>
          <w:jc w:val="center"/>
        </w:trPr>
        <w:tc>
          <w:tcPr>
            <w:tcW w:w="1332" w:type="pct"/>
            <w:tcBorders>
              <w:bottom w:val="nil"/>
            </w:tcBorders>
            <w:shd w:val="clear" w:color="auto" w:fill="auto"/>
            <w:vAlign w:val="center"/>
          </w:tcPr>
          <w:p w14:paraId="2BF5E105"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2C63C82"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5A0C09D6" w14:textId="77777777" w:rsidR="001D047E" w:rsidRPr="00AC4FBC" w:rsidRDefault="001D047E" w:rsidP="001D047E">
            <w:pPr>
              <w:pStyle w:val="TAC"/>
            </w:pPr>
            <w:r w:rsidRPr="00AC4FBC">
              <w:t>1775</w:t>
            </w:r>
          </w:p>
        </w:tc>
        <w:tc>
          <w:tcPr>
            <w:tcW w:w="542" w:type="pct"/>
            <w:tcBorders>
              <w:bottom w:val="single" w:sz="4" w:space="0" w:color="auto"/>
            </w:tcBorders>
            <w:shd w:val="clear" w:color="auto" w:fill="auto"/>
            <w:vAlign w:val="center"/>
          </w:tcPr>
          <w:p w14:paraId="1AE242F1"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752ED61D"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0D90A14" w14:textId="77777777" w:rsidR="001D047E" w:rsidRPr="00AC4FBC" w:rsidRDefault="001D047E" w:rsidP="001D047E">
            <w:pPr>
              <w:pStyle w:val="TAC"/>
            </w:pPr>
            <w:r w:rsidRPr="00AC4FBC">
              <w:t>2175</w:t>
            </w:r>
          </w:p>
        </w:tc>
        <w:tc>
          <w:tcPr>
            <w:tcW w:w="460" w:type="pct"/>
            <w:tcBorders>
              <w:bottom w:val="single" w:sz="4" w:space="0" w:color="auto"/>
            </w:tcBorders>
            <w:shd w:val="clear" w:color="auto" w:fill="auto"/>
            <w:vAlign w:val="center"/>
          </w:tcPr>
          <w:p w14:paraId="41645857"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419DC87D" w14:textId="77777777" w:rsidR="001D047E" w:rsidRPr="00AC4FBC" w:rsidRDefault="001D047E" w:rsidP="001D047E">
            <w:pPr>
              <w:pStyle w:val="TAC"/>
            </w:pPr>
            <w:r w:rsidRPr="00AC4FBC">
              <w:t>N/A</w:t>
            </w:r>
          </w:p>
        </w:tc>
      </w:tr>
      <w:tr w:rsidR="001D047E" w:rsidRPr="00AC4FBC" w14:paraId="30416369" w14:textId="77777777" w:rsidTr="001D047E">
        <w:trPr>
          <w:cantSplit/>
          <w:jc w:val="center"/>
        </w:trPr>
        <w:tc>
          <w:tcPr>
            <w:tcW w:w="1332" w:type="pct"/>
            <w:tcBorders>
              <w:top w:val="nil"/>
              <w:bottom w:val="nil"/>
            </w:tcBorders>
            <w:shd w:val="clear" w:color="auto" w:fill="auto"/>
            <w:vAlign w:val="center"/>
          </w:tcPr>
          <w:p w14:paraId="5E405D0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63E5186" w14:textId="77777777" w:rsidR="001D047E" w:rsidRPr="00AC4FBC" w:rsidRDefault="001D047E" w:rsidP="001D047E">
            <w:pPr>
              <w:pStyle w:val="TAC"/>
            </w:pPr>
            <w:r w:rsidRPr="00AC4FBC">
              <w:t>n25</w:t>
            </w:r>
          </w:p>
        </w:tc>
        <w:tc>
          <w:tcPr>
            <w:tcW w:w="557" w:type="pct"/>
            <w:tcBorders>
              <w:bottom w:val="single" w:sz="4" w:space="0" w:color="auto"/>
            </w:tcBorders>
            <w:shd w:val="clear" w:color="auto" w:fill="auto"/>
            <w:vAlign w:val="center"/>
          </w:tcPr>
          <w:p w14:paraId="7FCA7C69" w14:textId="77777777" w:rsidR="001D047E" w:rsidRPr="00AC4FBC" w:rsidRDefault="001D047E" w:rsidP="001D047E">
            <w:pPr>
              <w:pStyle w:val="TAC"/>
            </w:pPr>
            <w:r w:rsidRPr="00AC4FBC">
              <w:t>1855</w:t>
            </w:r>
          </w:p>
        </w:tc>
        <w:tc>
          <w:tcPr>
            <w:tcW w:w="542" w:type="pct"/>
            <w:tcBorders>
              <w:bottom w:val="single" w:sz="4" w:space="0" w:color="auto"/>
            </w:tcBorders>
            <w:shd w:val="clear" w:color="auto" w:fill="auto"/>
            <w:vAlign w:val="center"/>
          </w:tcPr>
          <w:p w14:paraId="1613B638"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D422F61"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3F205615" w14:textId="77777777" w:rsidR="001D047E" w:rsidRPr="00AC4FBC" w:rsidRDefault="001D047E" w:rsidP="001D047E">
            <w:pPr>
              <w:pStyle w:val="TAC"/>
            </w:pPr>
            <w:r w:rsidRPr="00AC4FBC">
              <w:t>1935</w:t>
            </w:r>
          </w:p>
        </w:tc>
        <w:tc>
          <w:tcPr>
            <w:tcW w:w="460" w:type="pct"/>
            <w:tcBorders>
              <w:bottom w:val="single" w:sz="4" w:space="0" w:color="auto"/>
            </w:tcBorders>
            <w:shd w:val="clear" w:color="auto" w:fill="auto"/>
            <w:vAlign w:val="center"/>
          </w:tcPr>
          <w:p w14:paraId="56934629" w14:textId="77777777" w:rsidR="001D047E" w:rsidRPr="00AC4FBC" w:rsidRDefault="001D047E" w:rsidP="001D047E">
            <w:pPr>
              <w:pStyle w:val="TAC"/>
            </w:pPr>
            <w:r w:rsidRPr="00AC4FBC">
              <w:t>20</w:t>
            </w:r>
          </w:p>
        </w:tc>
        <w:tc>
          <w:tcPr>
            <w:tcW w:w="516" w:type="pct"/>
            <w:tcBorders>
              <w:bottom w:val="single" w:sz="4" w:space="0" w:color="auto"/>
            </w:tcBorders>
            <w:vAlign w:val="center"/>
          </w:tcPr>
          <w:p w14:paraId="6AF76743" w14:textId="77777777" w:rsidR="001D047E" w:rsidRPr="00AC4FBC" w:rsidRDefault="001D047E" w:rsidP="001D047E">
            <w:pPr>
              <w:pStyle w:val="TAC"/>
            </w:pPr>
            <w:r w:rsidRPr="00AC4FBC">
              <w:t>IMD3</w:t>
            </w:r>
          </w:p>
        </w:tc>
      </w:tr>
      <w:tr w:rsidR="001D047E" w:rsidRPr="00AC4FBC" w14:paraId="76ADDC4B" w14:textId="77777777" w:rsidTr="001D047E">
        <w:trPr>
          <w:cantSplit/>
          <w:jc w:val="center"/>
        </w:trPr>
        <w:tc>
          <w:tcPr>
            <w:tcW w:w="1332" w:type="pct"/>
            <w:tcBorders>
              <w:top w:val="nil"/>
              <w:bottom w:val="nil"/>
            </w:tcBorders>
            <w:shd w:val="clear" w:color="auto" w:fill="auto"/>
            <w:vAlign w:val="center"/>
          </w:tcPr>
          <w:p w14:paraId="578F868A" w14:textId="77777777" w:rsidR="001D047E" w:rsidRPr="00AC4FBC" w:rsidRDefault="001D047E" w:rsidP="001D047E">
            <w:pPr>
              <w:pStyle w:val="TAC"/>
              <w:rPr>
                <w:rFonts w:eastAsia="MS Mincho"/>
              </w:rPr>
            </w:pPr>
            <w:r w:rsidRPr="00AC4FBC">
              <w:rPr>
                <w:rFonts w:cs="Arial"/>
              </w:rPr>
              <w:t>DC_66A_n25</w:t>
            </w:r>
            <w:r w:rsidRPr="00AC4FBC">
              <w:t>A</w:t>
            </w:r>
          </w:p>
        </w:tc>
        <w:tc>
          <w:tcPr>
            <w:tcW w:w="610" w:type="pct"/>
            <w:tcBorders>
              <w:bottom w:val="single" w:sz="4" w:space="0" w:color="auto"/>
            </w:tcBorders>
            <w:shd w:val="clear" w:color="auto" w:fill="auto"/>
            <w:vAlign w:val="center"/>
          </w:tcPr>
          <w:p w14:paraId="38293C57"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20FCB823" w14:textId="77777777" w:rsidR="001D047E" w:rsidRPr="00AC4FBC" w:rsidRDefault="001D047E" w:rsidP="001D047E">
            <w:pPr>
              <w:pStyle w:val="TAC"/>
            </w:pPr>
            <w:r w:rsidRPr="00AC4FBC">
              <w:t>1712.5</w:t>
            </w:r>
          </w:p>
        </w:tc>
        <w:tc>
          <w:tcPr>
            <w:tcW w:w="542" w:type="pct"/>
            <w:tcBorders>
              <w:bottom w:val="single" w:sz="4" w:space="0" w:color="auto"/>
            </w:tcBorders>
            <w:shd w:val="clear" w:color="auto" w:fill="auto"/>
            <w:vAlign w:val="center"/>
          </w:tcPr>
          <w:p w14:paraId="1A30EB16"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61B772B2"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55B81059" w14:textId="77777777" w:rsidR="001D047E" w:rsidRPr="00AC4FBC" w:rsidRDefault="001D047E" w:rsidP="001D047E">
            <w:pPr>
              <w:pStyle w:val="TAC"/>
            </w:pPr>
            <w:r w:rsidRPr="00AC4FBC">
              <w:t>2112.5</w:t>
            </w:r>
          </w:p>
        </w:tc>
        <w:tc>
          <w:tcPr>
            <w:tcW w:w="460" w:type="pct"/>
            <w:tcBorders>
              <w:bottom w:val="single" w:sz="4" w:space="0" w:color="auto"/>
            </w:tcBorders>
            <w:shd w:val="clear" w:color="auto" w:fill="auto"/>
            <w:vAlign w:val="center"/>
          </w:tcPr>
          <w:p w14:paraId="1157FF93" w14:textId="77777777" w:rsidR="001D047E" w:rsidRPr="00AC4FBC" w:rsidRDefault="001D047E" w:rsidP="001D047E">
            <w:pPr>
              <w:pStyle w:val="TAC"/>
            </w:pPr>
            <w:r w:rsidRPr="00AC4FBC">
              <w:t>23</w:t>
            </w:r>
          </w:p>
        </w:tc>
        <w:tc>
          <w:tcPr>
            <w:tcW w:w="516" w:type="pct"/>
            <w:tcBorders>
              <w:bottom w:val="single" w:sz="4" w:space="0" w:color="auto"/>
            </w:tcBorders>
            <w:vAlign w:val="center"/>
          </w:tcPr>
          <w:p w14:paraId="77F46AB0" w14:textId="77777777" w:rsidR="001D047E" w:rsidRPr="00AC4FBC" w:rsidRDefault="001D047E" w:rsidP="001D047E">
            <w:pPr>
              <w:pStyle w:val="TAC"/>
            </w:pPr>
            <w:r w:rsidRPr="00AC4FBC">
              <w:t>IMD3</w:t>
            </w:r>
          </w:p>
        </w:tc>
      </w:tr>
      <w:tr w:rsidR="001D047E" w:rsidRPr="00AC4FBC" w14:paraId="1DB0B20A" w14:textId="77777777" w:rsidTr="001D047E">
        <w:trPr>
          <w:cantSplit/>
          <w:jc w:val="center"/>
        </w:trPr>
        <w:tc>
          <w:tcPr>
            <w:tcW w:w="1332" w:type="pct"/>
            <w:tcBorders>
              <w:top w:val="nil"/>
              <w:bottom w:val="nil"/>
            </w:tcBorders>
            <w:shd w:val="clear" w:color="auto" w:fill="auto"/>
            <w:vAlign w:val="center"/>
          </w:tcPr>
          <w:p w14:paraId="06E91AEB"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37BA4B9D" w14:textId="77777777" w:rsidR="001D047E" w:rsidRPr="00AC4FBC" w:rsidRDefault="001D047E" w:rsidP="001D047E">
            <w:pPr>
              <w:pStyle w:val="TAC"/>
            </w:pPr>
            <w:r w:rsidRPr="00AC4FBC">
              <w:t>n25</w:t>
            </w:r>
          </w:p>
        </w:tc>
        <w:tc>
          <w:tcPr>
            <w:tcW w:w="557" w:type="pct"/>
            <w:tcBorders>
              <w:bottom w:val="single" w:sz="4" w:space="0" w:color="auto"/>
            </w:tcBorders>
            <w:shd w:val="clear" w:color="auto" w:fill="auto"/>
            <w:vAlign w:val="center"/>
          </w:tcPr>
          <w:p w14:paraId="00F3A041" w14:textId="77777777" w:rsidR="001D047E" w:rsidRPr="00AC4FBC" w:rsidRDefault="001D047E" w:rsidP="001D047E">
            <w:pPr>
              <w:pStyle w:val="TAC"/>
            </w:pPr>
            <w:r w:rsidRPr="00AC4FBC">
              <w:t>1912.5</w:t>
            </w:r>
          </w:p>
        </w:tc>
        <w:tc>
          <w:tcPr>
            <w:tcW w:w="542" w:type="pct"/>
            <w:tcBorders>
              <w:bottom w:val="single" w:sz="4" w:space="0" w:color="auto"/>
            </w:tcBorders>
            <w:shd w:val="clear" w:color="auto" w:fill="auto"/>
            <w:vAlign w:val="center"/>
          </w:tcPr>
          <w:p w14:paraId="1D578567"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41A58534"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5F3F77F" w14:textId="77777777" w:rsidR="001D047E" w:rsidRPr="00AC4FBC" w:rsidRDefault="001D047E" w:rsidP="001D047E">
            <w:pPr>
              <w:pStyle w:val="TAC"/>
            </w:pPr>
            <w:r w:rsidRPr="00AC4FBC">
              <w:t>1992.5</w:t>
            </w:r>
          </w:p>
        </w:tc>
        <w:tc>
          <w:tcPr>
            <w:tcW w:w="460" w:type="pct"/>
            <w:tcBorders>
              <w:bottom w:val="single" w:sz="4" w:space="0" w:color="auto"/>
            </w:tcBorders>
            <w:shd w:val="clear" w:color="auto" w:fill="auto"/>
            <w:vAlign w:val="center"/>
          </w:tcPr>
          <w:p w14:paraId="7B6A659A"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3BC8B411" w14:textId="77777777" w:rsidR="001D047E" w:rsidRPr="00AC4FBC" w:rsidRDefault="001D047E" w:rsidP="001D047E">
            <w:pPr>
              <w:pStyle w:val="TAC"/>
            </w:pPr>
            <w:r w:rsidRPr="00AC4FBC">
              <w:t>N/A</w:t>
            </w:r>
          </w:p>
        </w:tc>
      </w:tr>
      <w:tr w:rsidR="001D047E" w:rsidRPr="00AC4FBC" w14:paraId="6988E887" w14:textId="77777777" w:rsidTr="001D047E">
        <w:trPr>
          <w:cantSplit/>
          <w:jc w:val="center"/>
        </w:trPr>
        <w:tc>
          <w:tcPr>
            <w:tcW w:w="1332" w:type="pct"/>
            <w:tcBorders>
              <w:top w:val="nil"/>
              <w:bottom w:val="nil"/>
            </w:tcBorders>
            <w:shd w:val="clear" w:color="auto" w:fill="auto"/>
            <w:vAlign w:val="center"/>
          </w:tcPr>
          <w:p w14:paraId="1EAAF683"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1FBFC101"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1A5C0CCC" w14:textId="77777777" w:rsidR="001D047E" w:rsidRPr="00AC4FBC" w:rsidRDefault="001D047E" w:rsidP="001D047E">
            <w:pPr>
              <w:pStyle w:val="TAC"/>
            </w:pPr>
            <w:r w:rsidRPr="00AC4FBC">
              <w:t>1750</w:t>
            </w:r>
          </w:p>
        </w:tc>
        <w:tc>
          <w:tcPr>
            <w:tcW w:w="542" w:type="pct"/>
            <w:tcBorders>
              <w:bottom w:val="single" w:sz="4" w:space="0" w:color="auto"/>
            </w:tcBorders>
            <w:shd w:val="clear" w:color="auto" w:fill="auto"/>
            <w:vAlign w:val="center"/>
          </w:tcPr>
          <w:p w14:paraId="5863A1E2"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014648A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005DD137" w14:textId="77777777" w:rsidR="001D047E" w:rsidRPr="00AC4FBC" w:rsidRDefault="001D047E" w:rsidP="001D047E">
            <w:pPr>
              <w:pStyle w:val="TAC"/>
            </w:pPr>
            <w:r w:rsidRPr="00AC4FBC">
              <w:t>2150</w:t>
            </w:r>
          </w:p>
        </w:tc>
        <w:tc>
          <w:tcPr>
            <w:tcW w:w="460" w:type="pct"/>
            <w:tcBorders>
              <w:bottom w:val="single" w:sz="4" w:space="0" w:color="auto"/>
            </w:tcBorders>
            <w:shd w:val="clear" w:color="auto" w:fill="auto"/>
            <w:vAlign w:val="center"/>
          </w:tcPr>
          <w:p w14:paraId="2A2FD458" w14:textId="77777777" w:rsidR="001D047E" w:rsidRPr="00AC4FBC" w:rsidRDefault="001D047E" w:rsidP="001D047E">
            <w:pPr>
              <w:pStyle w:val="TAC"/>
            </w:pPr>
            <w:r w:rsidRPr="00AC4FBC">
              <w:t>4</w:t>
            </w:r>
          </w:p>
        </w:tc>
        <w:tc>
          <w:tcPr>
            <w:tcW w:w="516" w:type="pct"/>
            <w:tcBorders>
              <w:bottom w:val="single" w:sz="4" w:space="0" w:color="auto"/>
            </w:tcBorders>
            <w:vAlign w:val="center"/>
          </w:tcPr>
          <w:p w14:paraId="07F1FD23" w14:textId="77777777" w:rsidR="001D047E" w:rsidRPr="00AC4FBC" w:rsidRDefault="001D047E" w:rsidP="001D047E">
            <w:pPr>
              <w:pStyle w:val="TAC"/>
            </w:pPr>
            <w:r w:rsidRPr="00AC4FBC">
              <w:t>IMD5</w:t>
            </w:r>
          </w:p>
        </w:tc>
      </w:tr>
      <w:tr w:rsidR="001D047E" w:rsidRPr="00AC4FBC" w14:paraId="1FC5A03A" w14:textId="77777777" w:rsidTr="001D047E">
        <w:trPr>
          <w:cantSplit/>
          <w:jc w:val="center"/>
        </w:trPr>
        <w:tc>
          <w:tcPr>
            <w:tcW w:w="1332" w:type="pct"/>
            <w:tcBorders>
              <w:top w:val="nil"/>
              <w:bottom w:val="single" w:sz="4" w:space="0" w:color="auto"/>
            </w:tcBorders>
            <w:shd w:val="clear" w:color="auto" w:fill="auto"/>
            <w:vAlign w:val="center"/>
          </w:tcPr>
          <w:p w14:paraId="444D6174" w14:textId="77777777" w:rsidR="001D047E" w:rsidRPr="00AC4FBC" w:rsidRDefault="001D047E" w:rsidP="001D047E">
            <w:pPr>
              <w:pStyle w:val="TAC"/>
              <w:rPr>
                <w:rFonts w:eastAsia="MS Mincho"/>
              </w:rPr>
            </w:pPr>
          </w:p>
        </w:tc>
        <w:tc>
          <w:tcPr>
            <w:tcW w:w="610" w:type="pct"/>
            <w:tcBorders>
              <w:bottom w:val="single" w:sz="4" w:space="0" w:color="auto"/>
            </w:tcBorders>
            <w:shd w:val="clear" w:color="auto" w:fill="auto"/>
            <w:vAlign w:val="center"/>
          </w:tcPr>
          <w:p w14:paraId="67A073E2" w14:textId="77777777" w:rsidR="001D047E" w:rsidRPr="00AC4FBC" w:rsidRDefault="001D047E" w:rsidP="001D047E">
            <w:pPr>
              <w:pStyle w:val="TAC"/>
            </w:pPr>
            <w:r w:rsidRPr="00AC4FBC">
              <w:t>n25</w:t>
            </w:r>
          </w:p>
        </w:tc>
        <w:tc>
          <w:tcPr>
            <w:tcW w:w="557" w:type="pct"/>
            <w:tcBorders>
              <w:bottom w:val="single" w:sz="4" w:space="0" w:color="auto"/>
            </w:tcBorders>
            <w:shd w:val="clear" w:color="auto" w:fill="auto"/>
            <w:vAlign w:val="center"/>
          </w:tcPr>
          <w:p w14:paraId="118A8FA7" w14:textId="77777777" w:rsidR="001D047E" w:rsidRPr="00AC4FBC" w:rsidRDefault="001D047E" w:rsidP="001D047E">
            <w:pPr>
              <w:pStyle w:val="TAC"/>
            </w:pPr>
            <w:r w:rsidRPr="00AC4FBC">
              <w:t>1883.3</w:t>
            </w:r>
          </w:p>
        </w:tc>
        <w:tc>
          <w:tcPr>
            <w:tcW w:w="542" w:type="pct"/>
            <w:tcBorders>
              <w:bottom w:val="single" w:sz="4" w:space="0" w:color="auto"/>
            </w:tcBorders>
            <w:shd w:val="clear" w:color="auto" w:fill="auto"/>
            <w:vAlign w:val="center"/>
          </w:tcPr>
          <w:p w14:paraId="0BB5B863"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556F62B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2D2ADB87" w14:textId="77777777" w:rsidR="001D047E" w:rsidRPr="00AC4FBC" w:rsidRDefault="001D047E" w:rsidP="001D047E">
            <w:pPr>
              <w:pStyle w:val="TAC"/>
            </w:pPr>
            <w:r w:rsidRPr="00AC4FBC">
              <w:t>1963.3</w:t>
            </w:r>
          </w:p>
        </w:tc>
        <w:tc>
          <w:tcPr>
            <w:tcW w:w="460" w:type="pct"/>
            <w:tcBorders>
              <w:bottom w:val="single" w:sz="4" w:space="0" w:color="auto"/>
            </w:tcBorders>
            <w:shd w:val="clear" w:color="auto" w:fill="auto"/>
            <w:vAlign w:val="center"/>
          </w:tcPr>
          <w:p w14:paraId="603483BC" w14:textId="77777777" w:rsidR="001D047E" w:rsidRPr="00AC4FBC" w:rsidRDefault="001D047E" w:rsidP="001D047E">
            <w:pPr>
              <w:pStyle w:val="TAC"/>
            </w:pPr>
            <w:r w:rsidRPr="00AC4FBC">
              <w:t>N/A</w:t>
            </w:r>
          </w:p>
        </w:tc>
        <w:tc>
          <w:tcPr>
            <w:tcW w:w="516" w:type="pct"/>
            <w:tcBorders>
              <w:bottom w:val="single" w:sz="4" w:space="0" w:color="auto"/>
            </w:tcBorders>
            <w:vAlign w:val="center"/>
          </w:tcPr>
          <w:p w14:paraId="59AEBE41" w14:textId="77777777" w:rsidR="001D047E" w:rsidRPr="00AC4FBC" w:rsidRDefault="001D047E" w:rsidP="001D047E">
            <w:pPr>
              <w:pStyle w:val="TAC"/>
            </w:pPr>
            <w:r w:rsidRPr="00AC4FBC">
              <w:t>N/A</w:t>
            </w:r>
          </w:p>
        </w:tc>
      </w:tr>
      <w:tr w:rsidR="001D047E" w:rsidRPr="00AC4FBC" w14:paraId="5B032437" w14:textId="77777777" w:rsidTr="001D047E">
        <w:trPr>
          <w:cantSplit/>
          <w:jc w:val="center"/>
        </w:trPr>
        <w:tc>
          <w:tcPr>
            <w:tcW w:w="1332" w:type="pct"/>
            <w:tcBorders>
              <w:bottom w:val="nil"/>
            </w:tcBorders>
            <w:shd w:val="clear" w:color="auto" w:fill="auto"/>
            <w:vAlign w:val="center"/>
          </w:tcPr>
          <w:p w14:paraId="7BA09806" w14:textId="77777777" w:rsidR="001D047E" w:rsidRPr="00AC4FBC" w:rsidRDefault="001D047E" w:rsidP="001D047E">
            <w:pPr>
              <w:pStyle w:val="TAC"/>
            </w:pPr>
            <w:r w:rsidRPr="00AC4FBC">
              <w:t>DC_66A_n71A</w:t>
            </w:r>
          </w:p>
        </w:tc>
        <w:tc>
          <w:tcPr>
            <w:tcW w:w="610" w:type="pct"/>
            <w:tcBorders>
              <w:bottom w:val="single" w:sz="4" w:space="0" w:color="auto"/>
            </w:tcBorders>
            <w:shd w:val="clear" w:color="auto" w:fill="auto"/>
            <w:vAlign w:val="center"/>
          </w:tcPr>
          <w:p w14:paraId="5AF51EE8" w14:textId="77777777" w:rsidR="001D047E" w:rsidRPr="00AC4FBC" w:rsidRDefault="001D047E" w:rsidP="001D047E">
            <w:pPr>
              <w:pStyle w:val="TAC"/>
            </w:pPr>
            <w:r w:rsidRPr="00AC4FBC">
              <w:t>66</w:t>
            </w:r>
          </w:p>
        </w:tc>
        <w:tc>
          <w:tcPr>
            <w:tcW w:w="557" w:type="pct"/>
            <w:tcBorders>
              <w:bottom w:val="single" w:sz="4" w:space="0" w:color="auto"/>
            </w:tcBorders>
            <w:shd w:val="clear" w:color="auto" w:fill="auto"/>
            <w:vAlign w:val="center"/>
          </w:tcPr>
          <w:p w14:paraId="08AF8686" w14:textId="77777777" w:rsidR="001D047E" w:rsidRPr="00AC4FBC" w:rsidRDefault="001D047E" w:rsidP="001D047E">
            <w:pPr>
              <w:pStyle w:val="TAC"/>
            </w:pPr>
            <w:r w:rsidRPr="00AC4FBC">
              <w:t>1750</w:t>
            </w:r>
          </w:p>
        </w:tc>
        <w:tc>
          <w:tcPr>
            <w:tcW w:w="542" w:type="pct"/>
            <w:tcBorders>
              <w:bottom w:val="single" w:sz="4" w:space="0" w:color="auto"/>
            </w:tcBorders>
            <w:shd w:val="clear" w:color="auto" w:fill="auto"/>
            <w:vAlign w:val="center"/>
          </w:tcPr>
          <w:p w14:paraId="50C866CB" w14:textId="77777777" w:rsidR="001D047E" w:rsidRPr="00AC4FBC" w:rsidRDefault="001D047E" w:rsidP="001D047E">
            <w:pPr>
              <w:pStyle w:val="TAC"/>
            </w:pPr>
            <w:r w:rsidRPr="00AC4FBC">
              <w:t>5</w:t>
            </w:r>
          </w:p>
        </w:tc>
        <w:tc>
          <w:tcPr>
            <w:tcW w:w="426" w:type="pct"/>
            <w:tcBorders>
              <w:bottom w:val="single" w:sz="4" w:space="0" w:color="auto"/>
            </w:tcBorders>
            <w:shd w:val="clear" w:color="auto" w:fill="auto"/>
            <w:vAlign w:val="center"/>
          </w:tcPr>
          <w:p w14:paraId="331C68B7" w14:textId="77777777" w:rsidR="001D047E" w:rsidRPr="00AC4FBC" w:rsidRDefault="001D047E" w:rsidP="001D047E">
            <w:pPr>
              <w:pStyle w:val="TAC"/>
            </w:pPr>
            <w:r w:rsidRPr="00AC4FBC">
              <w:t>25</w:t>
            </w:r>
          </w:p>
        </w:tc>
        <w:tc>
          <w:tcPr>
            <w:tcW w:w="557" w:type="pct"/>
            <w:tcBorders>
              <w:bottom w:val="single" w:sz="4" w:space="0" w:color="auto"/>
            </w:tcBorders>
            <w:shd w:val="clear" w:color="auto" w:fill="auto"/>
            <w:vAlign w:val="center"/>
          </w:tcPr>
          <w:p w14:paraId="63EA0EB1" w14:textId="77777777" w:rsidR="001D047E" w:rsidRPr="00AC4FBC" w:rsidRDefault="001D047E" w:rsidP="001D047E">
            <w:pPr>
              <w:pStyle w:val="TAC"/>
            </w:pPr>
            <w:r w:rsidRPr="00AC4FBC">
              <w:t>2150</w:t>
            </w:r>
          </w:p>
        </w:tc>
        <w:tc>
          <w:tcPr>
            <w:tcW w:w="460" w:type="pct"/>
            <w:tcBorders>
              <w:bottom w:val="single" w:sz="4" w:space="0" w:color="auto"/>
            </w:tcBorders>
            <w:shd w:val="clear" w:color="auto" w:fill="auto"/>
            <w:vAlign w:val="center"/>
          </w:tcPr>
          <w:p w14:paraId="254290D1" w14:textId="77777777" w:rsidR="001D047E" w:rsidRPr="00AC4FBC" w:rsidRDefault="001D047E" w:rsidP="001D047E">
            <w:pPr>
              <w:pStyle w:val="TAC"/>
            </w:pPr>
            <w:r w:rsidRPr="00AC4FBC">
              <w:t>5</w:t>
            </w:r>
          </w:p>
        </w:tc>
        <w:tc>
          <w:tcPr>
            <w:tcW w:w="516" w:type="pct"/>
            <w:tcBorders>
              <w:bottom w:val="single" w:sz="4" w:space="0" w:color="auto"/>
            </w:tcBorders>
            <w:vAlign w:val="center"/>
          </w:tcPr>
          <w:p w14:paraId="05BA66B7" w14:textId="77777777" w:rsidR="001D047E" w:rsidRPr="00AC4FBC" w:rsidRDefault="001D047E" w:rsidP="001D047E">
            <w:pPr>
              <w:pStyle w:val="TAC"/>
            </w:pPr>
            <w:r w:rsidRPr="00AC4FBC">
              <w:t>IMD4</w:t>
            </w:r>
          </w:p>
        </w:tc>
      </w:tr>
      <w:tr w:rsidR="001D047E" w:rsidRPr="00AC4FBC" w14:paraId="4A9E6780" w14:textId="77777777" w:rsidTr="001D047E">
        <w:trPr>
          <w:cantSplit/>
          <w:jc w:val="center"/>
        </w:trPr>
        <w:tc>
          <w:tcPr>
            <w:tcW w:w="1332" w:type="pct"/>
            <w:tcBorders>
              <w:top w:val="nil"/>
              <w:bottom w:val="single" w:sz="4" w:space="0" w:color="auto"/>
            </w:tcBorders>
            <w:shd w:val="clear" w:color="auto" w:fill="auto"/>
            <w:vAlign w:val="center"/>
          </w:tcPr>
          <w:p w14:paraId="2291327D" w14:textId="77777777" w:rsidR="001D047E" w:rsidRPr="00AC4FBC" w:rsidRDefault="001D047E" w:rsidP="001D047E">
            <w:pPr>
              <w:pStyle w:val="TAC"/>
            </w:pPr>
          </w:p>
        </w:tc>
        <w:tc>
          <w:tcPr>
            <w:tcW w:w="610" w:type="pct"/>
            <w:shd w:val="clear" w:color="auto" w:fill="auto"/>
            <w:vAlign w:val="center"/>
          </w:tcPr>
          <w:p w14:paraId="374ABD74" w14:textId="77777777" w:rsidR="001D047E" w:rsidRPr="00AC4FBC" w:rsidRDefault="001D047E" w:rsidP="001D047E">
            <w:pPr>
              <w:pStyle w:val="TAC"/>
            </w:pPr>
            <w:r w:rsidRPr="00AC4FBC">
              <w:t>n71</w:t>
            </w:r>
          </w:p>
        </w:tc>
        <w:tc>
          <w:tcPr>
            <w:tcW w:w="557" w:type="pct"/>
            <w:shd w:val="clear" w:color="auto" w:fill="auto"/>
            <w:vAlign w:val="center"/>
          </w:tcPr>
          <w:p w14:paraId="4952CF07" w14:textId="77777777" w:rsidR="001D047E" w:rsidRPr="00AC4FBC" w:rsidRDefault="001D047E" w:rsidP="001D047E">
            <w:pPr>
              <w:pStyle w:val="TAC"/>
            </w:pPr>
            <w:r w:rsidRPr="00AC4FBC">
              <w:t>675</w:t>
            </w:r>
          </w:p>
        </w:tc>
        <w:tc>
          <w:tcPr>
            <w:tcW w:w="542" w:type="pct"/>
            <w:shd w:val="clear" w:color="auto" w:fill="auto"/>
            <w:vAlign w:val="center"/>
          </w:tcPr>
          <w:p w14:paraId="08DD08C0" w14:textId="77777777" w:rsidR="001D047E" w:rsidRPr="00AC4FBC" w:rsidRDefault="001D047E" w:rsidP="001D047E">
            <w:pPr>
              <w:pStyle w:val="TAC"/>
            </w:pPr>
            <w:r w:rsidRPr="00AC4FBC">
              <w:t>5</w:t>
            </w:r>
          </w:p>
        </w:tc>
        <w:tc>
          <w:tcPr>
            <w:tcW w:w="426" w:type="pct"/>
            <w:shd w:val="clear" w:color="auto" w:fill="auto"/>
            <w:vAlign w:val="center"/>
          </w:tcPr>
          <w:p w14:paraId="22A572FC" w14:textId="77777777" w:rsidR="001D047E" w:rsidRPr="00AC4FBC" w:rsidRDefault="001D047E" w:rsidP="001D047E">
            <w:pPr>
              <w:pStyle w:val="TAC"/>
            </w:pPr>
            <w:r w:rsidRPr="00AC4FBC">
              <w:t>25</w:t>
            </w:r>
          </w:p>
        </w:tc>
        <w:tc>
          <w:tcPr>
            <w:tcW w:w="557" w:type="pct"/>
            <w:shd w:val="clear" w:color="auto" w:fill="auto"/>
            <w:vAlign w:val="center"/>
          </w:tcPr>
          <w:p w14:paraId="40390118" w14:textId="77777777" w:rsidR="001D047E" w:rsidRPr="00AC4FBC" w:rsidRDefault="001D047E" w:rsidP="001D047E">
            <w:pPr>
              <w:pStyle w:val="TAC"/>
            </w:pPr>
            <w:r w:rsidRPr="00AC4FBC">
              <w:t>629</w:t>
            </w:r>
          </w:p>
        </w:tc>
        <w:tc>
          <w:tcPr>
            <w:tcW w:w="460" w:type="pct"/>
            <w:shd w:val="clear" w:color="auto" w:fill="auto"/>
            <w:vAlign w:val="center"/>
          </w:tcPr>
          <w:p w14:paraId="65EBBD80" w14:textId="77777777" w:rsidR="001D047E" w:rsidRPr="00AC4FBC" w:rsidRDefault="001D047E" w:rsidP="001D047E">
            <w:pPr>
              <w:pStyle w:val="TAC"/>
            </w:pPr>
            <w:r w:rsidRPr="00AC4FBC">
              <w:t>N/A</w:t>
            </w:r>
          </w:p>
        </w:tc>
        <w:tc>
          <w:tcPr>
            <w:tcW w:w="516" w:type="pct"/>
            <w:vAlign w:val="center"/>
          </w:tcPr>
          <w:p w14:paraId="1FD1B1CA" w14:textId="77777777" w:rsidR="001D047E" w:rsidRPr="00AC4FBC" w:rsidRDefault="001D047E" w:rsidP="001D047E">
            <w:pPr>
              <w:pStyle w:val="TAC"/>
            </w:pPr>
            <w:r w:rsidRPr="00AC4FBC">
              <w:t>N/A</w:t>
            </w:r>
          </w:p>
        </w:tc>
      </w:tr>
      <w:tr w:rsidR="001D047E" w:rsidRPr="00AC4FBC" w14:paraId="1C42DE16" w14:textId="77777777" w:rsidTr="001D047E">
        <w:trPr>
          <w:cantSplit/>
          <w:jc w:val="center"/>
        </w:trPr>
        <w:tc>
          <w:tcPr>
            <w:tcW w:w="1332" w:type="pct"/>
            <w:tcBorders>
              <w:top w:val="single" w:sz="4" w:space="0" w:color="auto"/>
              <w:bottom w:val="nil"/>
            </w:tcBorders>
            <w:shd w:val="clear" w:color="auto" w:fill="auto"/>
          </w:tcPr>
          <w:p w14:paraId="46CA5B29" w14:textId="77777777" w:rsidR="001D047E" w:rsidRPr="000E7EBA" w:rsidRDefault="001D047E" w:rsidP="001D047E">
            <w:pPr>
              <w:pStyle w:val="TAC"/>
              <w:rPr>
                <w:rFonts w:eastAsiaTheme="minorEastAsia"/>
                <w:lang w:eastAsia="zh-TW"/>
              </w:rPr>
            </w:pPr>
            <w:r w:rsidRPr="00AC4FBC">
              <w:rPr>
                <w:lang w:eastAsia="zh-CN"/>
              </w:rPr>
              <w:t>DC_66A_n77</w:t>
            </w:r>
            <w:r w:rsidRPr="00AC4FBC">
              <w:t>A</w:t>
            </w:r>
            <w:r>
              <w:rPr>
                <w:rFonts w:cs="Arial"/>
                <w:lang w:val="sv-SE" w:eastAsia="zh-CN"/>
              </w:rPr>
              <w:t xml:space="preserve"> DC</w:t>
            </w:r>
            <w:r>
              <w:rPr>
                <w:rFonts w:cs="Arial"/>
                <w:lang w:val="zh-CN"/>
              </w:rPr>
              <w:t>_</w:t>
            </w:r>
            <w:r>
              <w:rPr>
                <w:rFonts w:cs="Arial"/>
                <w:lang w:val="sv-SE"/>
              </w:rPr>
              <w:t>66A</w:t>
            </w:r>
            <w:r>
              <w:rPr>
                <w:rFonts w:cs="Arial"/>
                <w:lang w:val="sv-SE" w:eastAsia="zh-CN"/>
              </w:rPr>
              <w:t>_</w:t>
            </w:r>
            <w:r>
              <w:rPr>
                <w:rFonts w:cs="Arial"/>
                <w:lang w:val="zh-CN"/>
              </w:rPr>
              <w:t>n</w:t>
            </w:r>
            <w:r>
              <w:rPr>
                <w:rFonts w:cs="Arial"/>
                <w:lang w:val="sv-SE"/>
              </w:rPr>
              <w:t>77(2A)</w:t>
            </w:r>
          </w:p>
          <w:p w14:paraId="5C181872" w14:textId="77777777" w:rsidR="001D047E" w:rsidRDefault="001D047E" w:rsidP="001D047E">
            <w:pPr>
              <w:pStyle w:val="TAC"/>
              <w:rPr>
                <w:rFonts w:eastAsia="Malgun Gothic"/>
                <w:lang w:eastAsia="ko-KR"/>
              </w:rPr>
            </w:pPr>
            <w:r w:rsidRPr="00AC4FBC">
              <w:rPr>
                <w:rFonts w:eastAsia="Malgun Gothic"/>
                <w:lang w:eastAsia="ko-KR"/>
              </w:rPr>
              <w:t>DC_66</w:t>
            </w:r>
            <w:r>
              <w:rPr>
                <w:rFonts w:eastAsia="Malgun Gothic"/>
                <w:lang w:eastAsia="ko-KR"/>
              </w:rPr>
              <w:t>A</w:t>
            </w:r>
            <w:r w:rsidRPr="00AC4FBC">
              <w:rPr>
                <w:rFonts w:eastAsia="Malgun Gothic"/>
                <w:lang w:eastAsia="ko-KR"/>
              </w:rPr>
              <w:t>-66</w:t>
            </w:r>
            <w:r>
              <w:rPr>
                <w:rFonts w:eastAsia="Malgun Gothic"/>
                <w:lang w:eastAsia="ko-KR"/>
              </w:rPr>
              <w:t>A</w:t>
            </w:r>
            <w:r w:rsidRPr="00AC4FBC">
              <w:rPr>
                <w:rFonts w:eastAsia="Malgun Gothic"/>
                <w:lang w:eastAsia="ko-KR"/>
              </w:rPr>
              <w:t>_n77A</w:t>
            </w:r>
          </w:p>
          <w:p w14:paraId="236EC47A" w14:textId="77777777" w:rsidR="001D047E" w:rsidRPr="000E7EBA" w:rsidRDefault="001D047E" w:rsidP="001D047E">
            <w:pPr>
              <w:pStyle w:val="TAC"/>
              <w:rPr>
                <w:rFonts w:eastAsiaTheme="minorEastAsia"/>
                <w:lang w:eastAsia="zh-TW"/>
              </w:rPr>
            </w:pPr>
            <w:r>
              <w:rPr>
                <w:rFonts w:cs="Arial"/>
                <w:lang w:val="sv-SE" w:eastAsia="zh-CN"/>
              </w:rPr>
              <w:t>DC</w:t>
            </w:r>
            <w:r>
              <w:rPr>
                <w:rFonts w:cs="Arial"/>
                <w:lang w:val="zh-CN"/>
              </w:rPr>
              <w:t>_</w:t>
            </w:r>
            <w:r>
              <w:rPr>
                <w:rFonts w:cs="Arial"/>
                <w:lang w:val="sv-SE"/>
              </w:rPr>
              <w:t>66A-66A</w:t>
            </w:r>
            <w:r>
              <w:rPr>
                <w:rFonts w:cs="Arial"/>
                <w:lang w:val="sv-SE" w:eastAsia="zh-CN"/>
              </w:rPr>
              <w:t>_</w:t>
            </w:r>
            <w:r>
              <w:rPr>
                <w:rFonts w:cs="Arial"/>
                <w:lang w:val="zh-CN"/>
              </w:rPr>
              <w:t>n</w:t>
            </w:r>
            <w:r>
              <w:rPr>
                <w:rFonts w:cs="Arial"/>
                <w:lang w:val="sv-SE"/>
              </w:rPr>
              <w:t>77(2A)</w:t>
            </w:r>
          </w:p>
          <w:p w14:paraId="1F0523F1" w14:textId="6B7447D9" w:rsidR="001D047E" w:rsidRPr="00AC4FBC" w:rsidRDefault="001D047E" w:rsidP="001D047E">
            <w:pPr>
              <w:pStyle w:val="TAC"/>
              <w:rPr>
                <w:rFonts w:cs="Arial"/>
                <w:lang w:eastAsia="ja-JP"/>
              </w:rPr>
            </w:pPr>
            <w:r w:rsidRPr="00AC4FBC">
              <w:rPr>
                <w:rFonts w:eastAsia="Malgun Gothic"/>
                <w:lang w:eastAsia="ko-KR"/>
              </w:rPr>
              <w:t>DC_66</w:t>
            </w:r>
            <w:r>
              <w:rPr>
                <w:rFonts w:eastAsia="Malgun Gothic"/>
                <w:lang w:eastAsia="ko-KR"/>
              </w:rPr>
              <w:t>A</w:t>
            </w:r>
            <w:r w:rsidRPr="00AC4FBC">
              <w:rPr>
                <w:rFonts w:eastAsia="Malgun Gothic"/>
                <w:lang w:eastAsia="ko-KR"/>
              </w:rPr>
              <w:t>-66</w:t>
            </w:r>
            <w:r>
              <w:rPr>
                <w:rFonts w:eastAsia="Malgun Gothic"/>
                <w:lang w:eastAsia="ko-KR"/>
              </w:rPr>
              <w:t>A</w:t>
            </w:r>
            <w:r w:rsidRPr="00AC4FBC">
              <w:rPr>
                <w:rFonts w:eastAsia="Malgun Gothic"/>
                <w:lang w:eastAsia="ko-KR"/>
              </w:rPr>
              <w:t>-66</w:t>
            </w:r>
            <w:r>
              <w:rPr>
                <w:rFonts w:eastAsia="Malgun Gothic"/>
                <w:lang w:eastAsia="ko-KR"/>
              </w:rPr>
              <w:t>A</w:t>
            </w:r>
            <w:r w:rsidRPr="00AC4FBC">
              <w:rPr>
                <w:rFonts w:eastAsia="Malgun Gothic"/>
                <w:lang w:eastAsia="ko-KR"/>
              </w:rPr>
              <w:t>_n77A</w:t>
            </w:r>
          </w:p>
        </w:tc>
        <w:tc>
          <w:tcPr>
            <w:tcW w:w="610" w:type="pct"/>
            <w:shd w:val="clear" w:color="auto" w:fill="auto"/>
          </w:tcPr>
          <w:p w14:paraId="234097FD" w14:textId="77777777" w:rsidR="001D047E" w:rsidRPr="00AC4FBC" w:rsidRDefault="001D047E" w:rsidP="001D047E">
            <w:pPr>
              <w:pStyle w:val="TAC"/>
              <w:rPr>
                <w:rFonts w:cs="Arial"/>
                <w:lang w:eastAsia="ja-JP"/>
              </w:rPr>
            </w:pPr>
            <w:r w:rsidRPr="00AC4FBC">
              <w:rPr>
                <w:lang w:eastAsia="zh-CN"/>
              </w:rPr>
              <w:t>66</w:t>
            </w:r>
          </w:p>
        </w:tc>
        <w:tc>
          <w:tcPr>
            <w:tcW w:w="557" w:type="pct"/>
            <w:shd w:val="clear" w:color="auto" w:fill="auto"/>
          </w:tcPr>
          <w:p w14:paraId="00138AAC" w14:textId="77777777" w:rsidR="001D047E" w:rsidRPr="00AC4FBC" w:rsidRDefault="001D047E" w:rsidP="001D047E">
            <w:pPr>
              <w:pStyle w:val="TAC"/>
              <w:rPr>
                <w:rFonts w:cs="Arial"/>
                <w:szCs w:val="18"/>
                <w:lang w:eastAsia="ko-KR"/>
              </w:rPr>
            </w:pPr>
            <w:r w:rsidRPr="00AC4FBC">
              <w:rPr>
                <w:lang w:eastAsia="zh-CN"/>
              </w:rPr>
              <w:t>1775</w:t>
            </w:r>
          </w:p>
        </w:tc>
        <w:tc>
          <w:tcPr>
            <w:tcW w:w="542" w:type="pct"/>
            <w:shd w:val="clear" w:color="auto" w:fill="auto"/>
          </w:tcPr>
          <w:p w14:paraId="08BBA016" w14:textId="77777777" w:rsidR="001D047E" w:rsidRPr="00AC4FBC" w:rsidRDefault="001D047E" w:rsidP="001D047E">
            <w:pPr>
              <w:pStyle w:val="TAC"/>
              <w:rPr>
                <w:rFonts w:cs="Arial"/>
                <w:szCs w:val="18"/>
                <w:lang w:eastAsia="ko-KR"/>
              </w:rPr>
            </w:pPr>
            <w:r w:rsidRPr="00AC4FBC">
              <w:rPr>
                <w:lang w:eastAsia="zh-CN"/>
              </w:rPr>
              <w:t>5</w:t>
            </w:r>
          </w:p>
        </w:tc>
        <w:tc>
          <w:tcPr>
            <w:tcW w:w="426" w:type="pct"/>
            <w:shd w:val="clear" w:color="auto" w:fill="auto"/>
          </w:tcPr>
          <w:p w14:paraId="20F916EE" w14:textId="77777777" w:rsidR="001D047E" w:rsidRPr="00AC4FBC" w:rsidRDefault="001D047E" w:rsidP="001D047E">
            <w:pPr>
              <w:pStyle w:val="TAC"/>
              <w:rPr>
                <w:rFonts w:cs="Arial"/>
                <w:szCs w:val="18"/>
                <w:lang w:eastAsia="ko-KR"/>
              </w:rPr>
            </w:pPr>
            <w:r w:rsidRPr="00AC4FBC">
              <w:rPr>
                <w:lang w:eastAsia="zh-CN"/>
              </w:rPr>
              <w:t>25</w:t>
            </w:r>
          </w:p>
        </w:tc>
        <w:tc>
          <w:tcPr>
            <w:tcW w:w="557" w:type="pct"/>
            <w:shd w:val="clear" w:color="auto" w:fill="auto"/>
          </w:tcPr>
          <w:p w14:paraId="0EF16CAB" w14:textId="77777777" w:rsidR="001D047E" w:rsidRPr="00AC4FBC" w:rsidRDefault="001D047E" w:rsidP="001D047E">
            <w:pPr>
              <w:pStyle w:val="TAC"/>
              <w:rPr>
                <w:rFonts w:cs="Arial"/>
                <w:szCs w:val="18"/>
                <w:lang w:eastAsia="ko-KR"/>
              </w:rPr>
            </w:pPr>
            <w:r w:rsidRPr="00AC4FBC">
              <w:rPr>
                <w:lang w:eastAsia="zh-CN"/>
              </w:rPr>
              <w:t>2175</w:t>
            </w:r>
          </w:p>
        </w:tc>
        <w:tc>
          <w:tcPr>
            <w:tcW w:w="460" w:type="pct"/>
            <w:shd w:val="clear" w:color="auto" w:fill="auto"/>
          </w:tcPr>
          <w:p w14:paraId="5EE292F8" w14:textId="77777777" w:rsidR="001D047E" w:rsidRPr="00AC4FBC" w:rsidRDefault="001D047E" w:rsidP="001D047E">
            <w:pPr>
              <w:pStyle w:val="TAC"/>
              <w:rPr>
                <w:rFonts w:cs="Arial"/>
                <w:lang w:eastAsia="ja-JP"/>
              </w:rPr>
            </w:pPr>
            <w:r w:rsidRPr="00AC4FBC">
              <w:rPr>
                <w:lang w:eastAsia="zh-CN"/>
              </w:rPr>
              <w:t>31.0</w:t>
            </w:r>
          </w:p>
        </w:tc>
        <w:tc>
          <w:tcPr>
            <w:tcW w:w="516" w:type="pct"/>
          </w:tcPr>
          <w:p w14:paraId="352D0C6F" w14:textId="77777777" w:rsidR="001D047E" w:rsidRPr="00AC4FBC" w:rsidRDefault="001D047E" w:rsidP="001D047E">
            <w:pPr>
              <w:pStyle w:val="TAC"/>
              <w:rPr>
                <w:rFonts w:cs="Arial"/>
                <w:lang w:eastAsia="ja-JP"/>
              </w:rPr>
            </w:pPr>
            <w:r w:rsidRPr="00AC4FBC">
              <w:rPr>
                <w:lang w:eastAsia="zh-CN"/>
              </w:rPr>
              <w:t>IMD2</w:t>
            </w:r>
          </w:p>
        </w:tc>
      </w:tr>
      <w:tr w:rsidR="001D047E" w:rsidRPr="00AC4FBC" w14:paraId="755DADB2" w14:textId="77777777" w:rsidTr="001D047E">
        <w:trPr>
          <w:cantSplit/>
          <w:jc w:val="center"/>
        </w:trPr>
        <w:tc>
          <w:tcPr>
            <w:tcW w:w="1332" w:type="pct"/>
            <w:tcBorders>
              <w:top w:val="nil"/>
              <w:bottom w:val="nil"/>
            </w:tcBorders>
            <w:shd w:val="clear" w:color="auto" w:fill="auto"/>
          </w:tcPr>
          <w:p w14:paraId="4C4EAAB6" w14:textId="77777777" w:rsidR="001D047E" w:rsidRPr="00AC4FBC" w:rsidRDefault="001D047E" w:rsidP="001D047E">
            <w:pPr>
              <w:pStyle w:val="TAC"/>
              <w:rPr>
                <w:rFonts w:cs="Arial"/>
                <w:lang w:eastAsia="ja-JP"/>
              </w:rPr>
            </w:pPr>
          </w:p>
        </w:tc>
        <w:tc>
          <w:tcPr>
            <w:tcW w:w="610" w:type="pct"/>
            <w:shd w:val="clear" w:color="auto" w:fill="auto"/>
          </w:tcPr>
          <w:p w14:paraId="00F7F538" w14:textId="77777777" w:rsidR="001D047E" w:rsidRPr="00AC4FBC" w:rsidRDefault="001D047E" w:rsidP="001D047E">
            <w:pPr>
              <w:pStyle w:val="TAC"/>
              <w:rPr>
                <w:rFonts w:cs="Arial"/>
                <w:lang w:eastAsia="ja-JP"/>
              </w:rPr>
            </w:pPr>
            <w:r w:rsidRPr="00AC4FBC">
              <w:rPr>
                <w:lang w:eastAsia="zh-CN"/>
              </w:rPr>
              <w:t>n77</w:t>
            </w:r>
          </w:p>
        </w:tc>
        <w:tc>
          <w:tcPr>
            <w:tcW w:w="557" w:type="pct"/>
            <w:shd w:val="clear" w:color="auto" w:fill="auto"/>
          </w:tcPr>
          <w:p w14:paraId="43870470" w14:textId="77777777" w:rsidR="001D047E" w:rsidRPr="00AC4FBC" w:rsidRDefault="001D047E" w:rsidP="001D047E">
            <w:pPr>
              <w:pStyle w:val="TAC"/>
              <w:rPr>
                <w:rFonts w:cs="Arial"/>
                <w:szCs w:val="18"/>
                <w:lang w:eastAsia="ko-KR"/>
              </w:rPr>
            </w:pPr>
            <w:r w:rsidRPr="00AC4FBC">
              <w:rPr>
                <w:lang w:eastAsia="zh-CN"/>
              </w:rPr>
              <w:t>3950</w:t>
            </w:r>
          </w:p>
        </w:tc>
        <w:tc>
          <w:tcPr>
            <w:tcW w:w="542" w:type="pct"/>
            <w:shd w:val="clear" w:color="auto" w:fill="auto"/>
          </w:tcPr>
          <w:p w14:paraId="2DC22524" w14:textId="77777777" w:rsidR="001D047E" w:rsidRPr="00AC4FBC" w:rsidRDefault="001D047E" w:rsidP="001D047E">
            <w:pPr>
              <w:pStyle w:val="TAC"/>
              <w:rPr>
                <w:rFonts w:cs="Arial"/>
                <w:szCs w:val="18"/>
                <w:lang w:eastAsia="ko-KR"/>
              </w:rPr>
            </w:pPr>
            <w:r w:rsidRPr="00AC4FBC">
              <w:rPr>
                <w:lang w:eastAsia="zh-CN"/>
              </w:rPr>
              <w:t>10</w:t>
            </w:r>
          </w:p>
        </w:tc>
        <w:tc>
          <w:tcPr>
            <w:tcW w:w="426" w:type="pct"/>
            <w:shd w:val="clear" w:color="auto" w:fill="auto"/>
          </w:tcPr>
          <w:p w14:paraId="0C179CF7" w14:textId="77777777" w:rsidR="001D047E" w:rsidRPr="00AC4FBC" w:rsidRDefault="001D047E" w:rsidP="001D047E">
            <w:pPr>
              <w:pStyle w:val="TAC"/>
              <w:rPr>
                <w:rFonts w:cs="Arial"/>
                <w:szCs w:val="18"/>
                <w:lang w:eastAsia="ko-KR"/>
              </w:rPr>
            </w:pPr>
            <w:r w:rsidRPr="00AC4FBC">
              <w:rPr>
                <w:lang w:eastAsia="zh-CN"/>
              </w:rPr>
              <w:t>50</w:t>
            </w:r>
          </w:p>
        </w:tc>
        <w:tc>
          <w:tcPr>
            <w:tcW w:w="557" w:type="pct"/>
            <w:shd w:val="clear" w:color="auto" w:fill="auto"/>
          </w:tcPr>
          <w:p w14:paraId="00ED5CC4" w14:textId="77777777" w:rsidR="001D047E" w:rsidRPr="00AC4FBC" w:rsidRDefault="001D047E" w:rsidP="001D047E">
            <w:pPr>
              <w:pStyle w:val="TAC"/>
              <w:rPr>
                <w:rFonts w:cs="Arial"/>
                <w:szCs w:val="18"/>
                <w:lang w:eastAsia="ko-KR"/>
              </w:rPr>
            </w:pPr>
            <w:r w:rsidRPr="00AC4FBC">
              <w:rPr>
                <w:lang w:eastAsia="zh-CN"/>
              </w:rPr>
              <w:t>3950</w:t>
            </w:r>
          </w:p>
        </w:tc>
        <w:tc>
          <w:tcPr>
            <w:tcW w:w="460" w:type="pct"/>
            <w:shd w:val="clear" w:color="auto" w:fill="auto"/>
          </w:tcPr>
          <w:p w14:paraId="2D0C850D" w14:textId="77777777" w:rsidR="001D047E" w:rsidRPr="00AC4FBC" w:rsidRDefault="001D047E" w:rsidP="001D047E">
            <w:pPr>
              <w:pStyle w:val="TAC"/>
              <w:rPr>
                <w:rFonts w:cs="Arial"/>
                <w:lang w:eastAsia="ja-JP"/>
              </w:rPr>
            </w:pPr>
            <w:r w:rsidRPr="00AC4FBC">
              <w:rPr>
                <w:lang w:eastAsia="zh-CN"/>
              </w:rPr>
              <w:t>N/A</w:t>
            </w:r>
          </w:p>
        </w:tc>
        <w:tc>
          <w:tcPr>
            <w:tcW w:w="516" w:type="pct"/>
          </w:tcPr>
          <w:p w14:paraId="5458FFE4" w14:textId="77777777" w:rsidR="001D047E" w:rsidRPr="00AC4FBC" w:rsidRDefault="001D047E" w:rsidP="001D047E">
            <w:pPr>
              <w:pStyle w:val="TAC"/>
              <w:rPr>
                <w:rFonts w:cs="Arial"/>
                <w:lang w:eastAsia="ja-JP"/>
              </w:rPr>
            </w:pPr>
            <w:r w:rsidRPr="00AC4FBC">
              <w:rPr>
                <w:lang w:eastAsia="zh-CN"/>
              </w:rPr>
              <w:t>N/A</w:t>
            </w:r>
          </w:p>
        </w:tc>
      </w:tr>
      <w:tr w:rsidR="001D047E" w:rsidRPr="00AC4FBC" w14:paraId="08B57E70" w14:textId="77777777" w:rsidTr="001D047E">
        <w:trPr>
          <w:cantSplit/>
          <w:jc w:val="center"/>
        </w:trPr>
        <w:tc>
          <w:tcPr>
            <w:tcW w:w="1332" w:type="pct"/>
            <w:tcBorders>
              <w:top w:val="nil"/>
              <w:bottom w:val="nil"/>
            </w:tcBorders>
            <w:shd w:val="clear" w:color="auto" w:fill="auto"/>
          </w:tcPr>
          <w:p w14:paraId="25DD8259" w14:textId="77777777" w:rsidR="001D047E" w:rsidRPr="00AC4FBC" w:rsidRDefault="001D047E" w:rsidP="001D047E">
            <w:pPr>
              <w:pStyle w:val="TAC"/>
              <w:rPr>
                <w:rFonts w:cs="Arial"/>
                <w:lang w:eastAsia="ja-JP"/>
              </w:rPr>
            </w:pPr>
          </w:p>
        </w:tc>
        <w:tc>
          <w:tcPr>
            <w:tcW w:w="610" w:type="pct"/>
            <w:shd w:val="clear" w:color="auto" w:fill="auto"/>
          </w:tcPr>
          <w:p w14:paraId="3DDE4D66" w14:textId="77777777" w:rsidR="001D047E" w:rsidRPr="00AC4FBC" w:rsidRDefault="001D047E" w:rsidP="001D047E">
            <w:pPr>
              <w:pStyle w:val="TAC"/>
              <w:rPr>
                <w:rFonts w:cs="Arial"/>
                <w:lang w:eastAsia="ja-JP"/>
              </w:rPr>
            </w:pPr>
            <w:r w:rsidRPr="00AC4FBC">
              <w:rPr>
                <w:lang w:eastAsia="zh-CN"/>
              </w:rPr>
              <w:t>66</w:t>
            </w:r>
          </w:p>
        </w:tc>
        <w:tc>
          <w:tcPr>
            <w:tcW w:w="557" w:type="pct"/>
            <w:shd w:val="clear" w:color="auto" w:fill="auto"/>
          </w:tcPr>
          <w:p w14:paraId="144C1D52" w14:textId="77777777" w:rsidR="001D047E" w:rsidRPr="00AC4FBC" w:rsidRDefault="001D047E" w:rsidP="001D047E">
            <w:pPr>
              <w:pStyle w:val="TAC"/>
              <w:rPr>
                <w:rFonts w:cs="Arial"/>
                <w:szCs w:val="18"/>
                <w:lang w:eastAsia="ko-KR"/>
              </w:rPr>
            </w:pPr>
            <w:r w:rsidRPr="00AC4FBC">
              <w:rPr>
                <w:lang w:eastAsia="zh-CN"/>
              </w:rPr>
              <w:t>1760</w:t>
            </w:r>
          </w:p>
        </w:tc>
        <w:tc>
          <w:tcPr>
            <w:tcW w:w="542" w:type="pct"/>
            <w:shd w:val="clear" w:color="auto" w:fill="auto"/>
          </w:tcPr>
          <w:p w14:paraId="470D8F68" w14:textId="77777777" w:rsidR="001D047E" w:rsidRPr="00AC4FBC" w:rsidRDefault="001D047E" w:rsidP="001D047E">
            <w:pPr>
              <w:pStyle w:val="TAC"/>
              <w:rPr>
                <w:rFonts w:cs="Arial"/>
                <w:szCs w:val="18"/>
                <w:lang w:eastAsia="ko-KR"/>
              </w:rPr>
            </w:pPr>
            <w:r w:rsidRPr="00AC4FBC">
              <w:rPr>
                <w:lang w:eastAsia="zh-CN"/>
              </w:rPr>
              <w:t>5</w:t>
            </w:r>
          </w:p>
        </w:tc>
        <w:tc>
          <w:tcPr>
            <w:tcW w:w="426" w:type="pct"/>
            <w:shd w:val="clear" w:color="auto" w:fill="auto"/>
          </w:tcPr>
          <w:p w14:paraId="6E436098" w14:textId="77777777" w:rsidR="001D047E" w:rsidRPr="00AC4FBC" w:rsidRDefault="001D047E" w:rsidP="001D047E">
            <w:pPr>
              <w:pStyle w:val="TAC"/>
              <w:rPr>
                <w:rFonts w:cs="Arial"/>
                <w:szCs w:val="18"/>
                <w:lang w:eastAsia="ko-KR"/>
              </w:rPr>
            </w:pPr>
            <w:r w:rsidRPr="00AC4FBC">
              <w:rPr>
                <w:lang w:eastAsia="zh-CN"/>
              </w:rPr>
              <w:t>25</w:t>
            </w:r>
          </w:p>
        </w:tc>
        <w:tc>
          <w:tcPr>
            <w:tcW w:w="557" w:type="pct"/>
            <w:shd w:val="clear" w:color="auto" w:fill="auto"/>
          </w:tcPr>
          <w:p w14:paraId="29DDA2ED" w14:textId="77777777" w:rsidR="001D047E" w:rsidRPr="00AC4FBC" w:rsidRDefault="001D047E" w:rsidP="001D047E">
            <w:pPr>
              <w:pStyle w:val="TAC"/>
              <w:rPr>
                <w:rFonts w:cs="Arial"/>
                <w:szCs w:val="18"/>
                <w:lang w:eastAsia="ko-KR"/>
              </w:rPr>
            </w:pPr>
            <w:r w:rsidRPr="00AC4FBC">
              <w:rPr>
                <w:lang w:eastAsia="zh-CN"/>
              </w:rPr>
              <w:t>2160</w:t>
            </w:r>
          </w:p>
        </w:tc>
        <w:tc>
          <w:tcPr>
            <w:tcW w:w="460" w:type="pct"/>
            <w:shd w:val="clear" w:color="auto" w:fill="auto"/>
          </w:tcPr>
          <w:p w14:paraId="36C033BE" w14:textId="77777777" w:rsidR="001D047E" w:rsidRPr="00AC4FBC" w:rsidRDefault="001D047E" w:rsidP="001D047E">
            <w:pPr>
              <w:pStyle w:val="TAC"/>
              <w:rPr>
                <w:rFonts w:cs="Arial"/>
                <w:lang w:eastAsia="ja-JP"/>
              </w:rPr>
            </w:pPr>
            <w:r w:rsidRPr="00AC4FBC">
              <w:rPr>
                <w:lang w:eastAsia="zh-CN"/>
              </w:rPr>
              <w:t>5.0</w:t>
            </w:r>
          </w:p>
        </w:tc>
        <w:tc>
          <w:tcPr>
            <w:tcW w:w="516" w:type="pct"/>
          </w:tcPr>
          <w:p w14:paraId="068DCB1B" w14:textId="77777777" w:rsidR="001D047E" w:rsidRPr="00AC4FBC" w:rsidRDefault="001D047E" w:rsidP="001D047E">
            <w:pPr>
              <w:pStyle w:val="TAC"/>
              <w:rPr>
                <w:rFonts w:cs="Arial"/>
                <w:lang w:eastAsia="ja-JP"/>
              </w:rPr>
            </w:pPr>
            <w:r w:rsidRPr="00AC4FBC">
              <w:rPr>
                <w:lang w:eastAsia="zh-CN"/>
              </w:rPr>
              <w:t>IMD5</w:t>
            </w:r>
          </w:p>
        </w:tc>
      </w:tr>
      <w:tr w:rsidR="001D047E" w:rsidRPr="00AC4FBC" w14:paraId="5E52EF58" w14:textId="77777777" w:rsidTr="001D047E">
        <w:trPr>
          <w:cantSplit/>
          <w:jc w:val="center"/>
        </w:trPr>
        <w:tc>
          <w:tcPr>
            <w:tcW w:w="1332" w:type="pct"/>
            <w:tcBorders>
              <w:top w:val="nil"/>
            </w:tcBorders>
            <w:shd w:val="clear" w:color="auto" w:fill="auto"/>
          </w:tcPr>
          <w:p w14:paraId="35C047EF" w14:textId="77777777" w:rsidR="001D047E" w:rsidRPr="00AC4FBC" w:rsidRDefault="001D047E" w:rsidP="001D047E">
            <w:pPr>
              <w:pStyle w:val="TAC"/>
              <w:rPr>
                <w:rFonts w:cs="Arial"/>
                <w:lang w:eastAsia="ja-JP"/>
              </w:rPr>
            </w:pPr>
          </w:p>
        </w:tc>
        <w:tc>
          <w:tcPr>
            <w:tcW w:w="610" w:type="pct"/>
            <w:shd w:val="clear" w:color="auto" w:fill="auto"/>
          </w:tcPr>
          <w:p w14:paraId="2C946CF9" w14:textId="77777777" w:rsidR="001D047E" w:rsidRPr="00AC4FBC" w:rsidRDefault="001D047E" w:rsidP="001D047E">
            <w:pPr>
              <w:pStyle w:val="TAC"/>
              <w:rPr>
                <w:rFonts w:cs="Arial"/>
                <w:lang w:eastAsia="ja-JP"/>
              </w:rPr>
            </w:pPr>
            <w:r w:rsidRPr="00AC4FBC">
              <w:rPr>
                <w:lang w:eastAsia="zh-CN"/>
              </w:rPr>
              <w:t>n77</w:t>
            </w:r>
          </w:p>
        </w:tc>
        <w:tc>
          <w:tcPr>
            <w:tcW w:w="557" w:type="pct"/>
            <w:shd w:val="clear" w:color="auto" w:fill="auto"/>
          </w:tcPr>
          <w:p w14:paraId="55255B6E" w14:textId="77777777" w:rsidR="001D047E" w:rsidRPr="00AC4FBC" w:rsidRDefault="001D047E" w:rsidP="001D047E">
            <w:pPr>
              <w:pStyle w:val="TAC"/>
              <w:rPr>
                <w:rFonts w:cs="Arial"/>
                <w:szCs w:val="18"/>
                <w:lang w:eastAsia="ko-KR"/>
              </w:rPr>
            </w:pPr>
            <w:r w:rsidRPr="00AC4FBC">
              <w:rPr>
                <w:lang w:eastAsia="zh-CN"/>
              </w:rPr>
              <w:t>3720</w:t>
            </w:r>
          </w:p>
        </w:tc>
        <w:tc>
          <w:tcPr>
            <w:tcW w:w="542" w:type="pct"/>
            <w:shd w:val="clear" w:color="auto" w:fill="auto"/>
          </w:tcPr>
          <w:p w14:paraId="15317609" w14:textId="77777777" w:rsidR="001D047E" w:rsidRPr="00AC4FBC" w:rsidRDefault="001D047E" w:rsidP="001D047E">
            <w:pPr>
              <w:pStyle w:val="TAC"/>
              <w:rPr>
                <w:rFonts w:cs="Arial"/>
                <w:szCs w:val="18"/>
                <w:lang w:eastAsia="ko-KR"/>
              </w:rPr>
            </w:pPr>
            <w:r w:rsidRPr="00AC4FBC">
              <w:rPr>
                <w:lang w:eastAsia="zh-CN"/>
              </w:rPr>
              <w:t>10</w:t>
            </w:r>
          </w:p>
        </w:tc>
        <w:tc>
          <w:tcPr>
            <w:tcW w:w="426" w:type="pct"/>
            <w:shd w:val="clear" w:color="auto" w:fill="auto"/>
          </w:tcPr>
          <w:p w14:paraId="258A0067" w14:textId="77777777" w:rsidR="001D047E" w:rsidRPr="00AC4FBC" w:rsidRDefault="001D047E" w:rsidP="001D047E">
            <w:pPr>
              <w:pStyle w:val="TAC"/>
              <w:rPr>
                <w:rFonts w:cs="Arial"/>
                <w:szCs w:val="18"/>
                <w:lang w:eastAsia="ko-KR"/>
              </w:rPr>
            </w:pPr>
            <w:r w:rsidRPr="00AC4FBC">
              <w:rPr>
                <w:lang w:eastAsia="zh-CN"/>
              </w:rPr>
              <w:t>50</w:t>
            </w:r>
          </w:p>
        </w:tc>
        <w:tc>
          <w:tcPr>
            <w:tcW w:w="557" w:type="pct"/>
            <w:shd w:val="clear" w:color="auto" w:fill="auto"/>
          </w:tcPr>
          <w:p w14:paraId="3A3E2DAF" w14:textId="77777777" w:rsidR="001D047E" w:rsidRPr="00AC4FBC" w:rsidRDefault="001D047E" w:rsidP="001D047E">
            <w:pPr>
              <w:pStyle w:val="TAC"/>
              <w:rPr>
                <w:rFonts w:cs="Arial"/>
                <w:szCs w:val="18"/>
                <w:lang w:eastAsia="ko-KR"/>
              </w:rPr>
            </w:pPr>
            <w:r w:rsidRPr="00AC4FBC">
              <w:rPr>
                <w:lang w:eastAsia="zh-CN"/>
              </w:rPr>
              <w:t>3720</w:t>
            </w:r>
          </w:p>
        </w:tc>
        <w:tc>
          <w:tcPr>
            <w:tcW w:w="460" w:type="pct"/>
            <w:shd w:val="clear" w:color="auto" w:fill="auto"/>
          </w:tcPr>
          <w:p w14:paraId="7E6B6A3D" w14:textId="77777777" w:rsidR="001D047E" w:rsidRPr="00AC4FBC" w:rsidRDefault="001D047E" w:rsidP="001D047E">
            <w:pPr>
              <w:pStyle w:val="TAC"/>
              <w:rPr>
                <w:rFonts w:cs="Arial"/>
                <w:lang w:eastAsia="ja-JP"/>
              </w:rPr>
            </w:pPr>
            <w:r w:rsidRPr="00AC4FBC">
              <w:rPr>
                <w:lang w:eastAsia="zh-CN"/>
              </w:rPr>
              <w:t>N/A</w:t>
            </w:r>
          </w:p>
        </w:tc>
        <w:tc>
          <w:tcPr>
            <w:tcW w:w="516" w:type="pct"/>
          </w:tcPr>
          <w:p w14:paraId="79D793ED" w14:textId="77777777" w:rsidR="001D047E" w:rsidRPr="00AC4FBC" w:rsidRDefault="001D047E" w:rsidP="001D047E">
            <w:pPr>
              <w:pStyle w:val="TAC"/>
              <w:rPr>
                <w:rFonts w:cs="Arial"/>
                <w:lang w:eastAsia="ja-JP"/>
              </w:rPr>
            </w:pPr>
            <w:r w:rsidRPr="00AC4FBC">
              <w:t>N/A</w:t>
            </w:r>
          </w:p>
        </w:tc>
      </w:tr>
      <w:tr w:rsidR="001D047E" w:rsidRPr="00AC4FBC" w14:paraId="24803BBA" w14:textId="77777777" w:rsidTr="001D047E">
        <w:trPr>
          <w:cantSplit/>
          <w:jc w:val="center"/>
        </w:trPr>
        <w:tc>
          <w:tcPr>
            <w:tcW w:w="1332" w:type="pct"/>
            <w:vMerge w:val="restart"/>
            <w:tcBorders>
              <w:top w:val="nil"/>
            </w:tcBorders>
            <w:shd w:val="clear" w:color="auto" w:fill="auto"/>
            <w:vAlign w:val="center"/>
          </w:tcPr>
          <w:p w14:paraId="2EB4F3BD" w14:textId="77777777" w:rsidR="001D047E" w:rsidRPr="00AC4FBC" w:rsidRDefault="001D047E" w:rsidP="001D047E">
            <w:pPr>
              <w:pStyle w:val="TAC"/>
            </w:pPr>
            <w:r w:rsidRPr="00AC4FBC">
              <w:rPr>
                <w:rFonts w:cs="Arial"/>
                <w:lang w:eastAsia="ja-JP"/>
              </w:rPr>
              <w:t>DC_66A_n78A</w:t>
            </w:r>
          </w:p>
        </w:tc>
        <w:tc>
          <w:tcPr>
            <w:tcW w:w="610" w:type="pct"/>
            <w:shd w:val="clear" w:color="auto" w:fill="auto"/>
            <w:vAlign w:val="center"/>
          </w:tcPr>
          <w:p w14:paraId="6EF75B4B" w14:textId="77777777" w:rsidR="001D047E" w:rsidRPr="00AC4FBC" w:rsidRDefault="001D047E" w:rsidP="001D047E">
            <w:pPr>
              <w:pStyle w:val="TAC"/>
            </w:pPr>
            <w:r w:rsidRPr="00AC4FBC">
              <w:rPr>
                <w:rFonts w:cs="Arial"/>
                <w:lang w:eastAsia="ja-JP"/>
              </w:rPr>
              <w:t>66</w:t>
            </w:r>
          </w:p>
        </w:tc>
        <w:tc>
          <w:tcPr>
            <w:tcW w:w="557" w:type="pct"/>
            <w:shd w:val="clear" w:color="auto" w:fill="auto"/>
            <w:vAlign w:val="center"/>
          </w:tcPr>
          <w:p w14:paraId="227650F2" w14:textId="77777777" w:rsidR="001D047E" w:rsidRPr="00AC4FBC" w:rsidRDefault="001D047E" w:rsidP="001D047E">
            <w:pPr>
              <w:pStyle w:val="TAC"/>
            </w:pPr>
            <w:r w:rsidRPr="00AC4FBC">
              <w:rPr>
                <w:rFonts w:cs="Arial"/>
                <w:szCs w:val="18"/>
                <w:lang w:eastAsia="ko-KR"/>
              </w:rPr>
              <w:t>1730</w:t>
            </w:r>
          </w:p>
        </w:tc>
        <w:tc>
          <w:tcPr>
            <w:tcW w:w="542" w:type="pct"/>
            <w:shd w:val="clear" w:color="auto" w:fill="auto"/>
            <w:vAlign w:val="center"/>
          </w:tcPr>
          <w:p w14:paraId="300C21C4" w14:textId="77777777" w:rsidR="001D047E" w:rsidRPr="00AC4FBC" w:rsidRDefault="001D047E" w:rsidP="001D047E">
            <w:pPr>
              <w:pStyle w:val="TAC"/>
            </w:pPr>
            <w:r w:rsidRPr="00AC4FBC">
              <w:rPr>
                <w:rFonts w:cs="Arial"/>
                <w:szCs w:val="18"/>
                <w:lang w:eastAsia="ko-KR"/>
              </w:rPr>
              <w:t>5</w:t>
            </w:r>
          </w:p>
        </w:tc>
        <w:tc>
          <w:tcPr>
            <w:tcW w:w="426" w:type="pct"/>
            <w:shd w:val="clear" w:color="auto" w:fill="auto"/>
            <w:vAlign w:val="center"/>
          </w:tcPr>
          <w:p w14:paraId="5C782B7A" w14:textId="77777777" w:rsidR="001D047E" w:rsidRPr="00AC4FBC" w:rsidRDefault="001D047E" w:rsidP="001D047E">
            <w:pPr>
              <w:pStyle w:val="TAC"/>
            </w:pPr>
            <w:r w:rsidRPr="00AC4FBC">
              <w:rPr>
                <w:rFonts w:cs="Arial"/>
                <w:szCs w:val="18"/>
                <w:lang w:eastAsia="ko-KR"/>
              </w:rPr>
              <w:t>25</w:t>
            </w:r>
          </w:p>
        </w:tc>
        <w:tc>
          <w:tcPr>
            <w:tcW w:w="557" w:type="pct"/>
            <w:shd w:val="clear" w:color="auto" w:fill="auto"/>
            <w:vAlign w:val="center"/>
          </w:tcPr>
          <w:p w14:paraId="0928C7E8" w14:textId="77777777" w:rsidR="001D047E" w:rsidRPr="00AC4FBC" w:rsidRDefault="001D047E" w:rsidP="001D047E">
            <w:pPr>
              <w:pStyle w:val="TAC"/>
            </w:pPr>
            <w:r w:rsidRPr="00AC4FBC">
              <w:rPr>
                <w:rFonts w:cs="Arial"/>
                <w:szCs w:val="18"/>
                <w:lang w:eastAsia="ko-KR"/>
              </w:rPr>
              <w:t>2130</w:t>
            </w:r>
          </w:p>
        </w:tc>
        <w:tc>
          <w:tcPr>
            <w:tcW w:w="460" w:type="pct"/>
            <w:shd w:val="clear" w:color="auto" w:fill="auto"/>
            <w:vAlign w:val="center"/>
          </w:tcPr>
          <w:p w14:paraId="7C89C7EC" w14:textId="77777777" w:rsidR="001D047E" w:rsidRPr="00AC4FBC" w:rsidRDefault="001D047E" w:rsidP="001D047E">
            <w:pPr>
              <w:pStyle w:val="TAC"/>
            </w:pPr>
            <w:r w:rsidRPr="00AC4FBC">
              <w:rPr>
                <w:rFonts w:cs="Arial"/>
                <w:lang w:eastAsia="ja-JP"/>
              </w:rPr>
              <w:t>5.0</w:t>
            </w:r>
          </w:p>
        </w:tc>
        <w:tc>
          <w:tcPr>
            <w:tcW w:w="516" w:type="pct"/>
            <w:vAlign w:val="center"/>
          </w:tcPr>
          <w:p w14:paraId="4CC7B539" w14:textId="77777777" w:rsidR="001D047E" w:rsidRPr="00AC4FBC" w:rsidRDefault="001D047E" w:rsidP="001D047E">
            <w:pPr>
              <w:pStyle w:val="TAC"/>
            </w:pPr>
            <w:r w:rsidRPr="00AC4FBC">
              <w:rPr>
                <w:rFonts w:cs="Arial"/>
                <w:lang w:eastAsia="ja-JP"/>
              </w:rPr>
              <w:t>IMD5</w:t>
            </w:r>
          </w:p>
        </w:tc>
      </w:tr>
      <w:tr w:rsidR="001D047E" w:rsidRPr="00AC4FBC" w14:paraId="05C50E21" w14:textId="77777777" w:rsidTr="001D047E">
        <w:trPr>
          <w:cantSplit/>
          <w:jc w:val="center"/>
        </w:trPr>
        <w:tc>
          <w:tcPr>
            <w:tcW w:w="1332" w:type="pct"/>
            <w:vMerge/>
            <w:tcBorders>
              <w:bottom w:val="single" w:sz="4" w:space="0" w:color="auto"/>
            </w:tcBorders>
            <w:shd w:val="clear" w:color="auto" w:fill="auto"/>
            <w:vAlign w:val="center"/>
          </w:tcPr>
          <w:p w14:paraId="66801740" w14:textId="77777777" w:rsidR="001D047E" w:rsidRPr="00AC4FBC" w:rsidRDefault="001D047E" w:rsidP="001D047E">
            <w:pPr>
              <w:pStyle w:val="TAC"/>
            </w:pPr>
          </w:p>
        </w:tc>
        <w:tc>
          <w:tcPr>
            <w:tcW w:w="610" w:type="pct"/>
            <w:shd w:val="clear" w:color="auto" w:fill="auto"/>
            <w:vAlign w:val="center"/>
          </w:tcPr>
          <w:p w14:paraId="5B08D36E" w14:textId="77777777" w:rsidR="001D047E" w:rsidRPr="00AC4FBC" w:rsidRDefault="001D047E" w:rsidP="001D047E">
            <w:pPr>
              <w:pStyle w:val="TAC"/>
            </w:pPr>
            <w:r w:rsidRPr="00AC4FBC">
              <w:rPr>
                <w:rFonts w:cs="Arial"/>
                <w:lang w:eastAsia="ja-JP"/>
              </w:rPr>
              <w:t>n78</w:t>
            </w:r>
          </w:p>
        </w:tc>
        <w:tc>
          <w:tcPr>
            <w:tcW w:w="557" w:type="pct"/>
            <w:shd w:val="clear" w:color="auto" w:fill="auto"/>
            <w:vAlign w:val="center"/>
          </w:tcPr>
          <w:p w14:paraId="7CA4135A" w14:textId="77777777" w:rsidR="001D047E" w:rsidRPr="00AC4FBC" w:rsidRDefault="001D047E" w:rsidP="001D047E">
            <w:pPr>
              <w:pStyle w:val="TAC"/>
            </w:pPr>
            <w:r w:rsidRPr="00AC4FBC">
              <w:rPr>
                <w:rFonts w:cs="Arial"/>
                <w:lang w:eastAsia="ja-JP"/>
              </w:rPr>
              <w:t>3660</w:t>
            </w:r>
          </w:p>
        </w:tc>
        <w:tc>
          <w:tcPr>
            <w:tcW w:w="542" w:type="pct"/>
            <w:shd w:val="clear" w:color="auto" w:fill="auto"/>
            <w:vAlign w:val="center"/>
          </w:tcPr>
          <w:p w14:paraId="3D874F38" w14:textId="77777777" w:rsidR="001D047E" w:rsidRPr="00AC4FBC" w:rsidRDefault="001D047E" w:rsidP="001D047E">
            <w:pPr>
              <w:pStyle w:val="TAC"/>
            </w:pPr>
            <w:r w:rsidRPr="00AC4FBC">
              <w:rPr>
                <w:rFonts w:cs="Arial"/>
                <w:lang w:eastAsia="ja-JP"/>
              </w:rPr>
              <w:t>5</w:t>
            </w:r>
          </w:p>
        </w:tc>
        <w:tc>
          <w:tcPr>
            <w:tcW w:w="426" w:type="pct"/>
            <w:shd w:val="clear" w:color="auto" w:fill="auto"/>
            <w:vAlign w:val="center"/>
          </w:tcPr>
          <w:p w14:paraId="0AF6E400" w14:textId="77777777" w:rsidR="001D047E" w:rsidRPr="00AC4FBC" w:rsidRDefault="001D047E" w:rsidP="001D047E">
            <w:pPr>
              <w:pStyle w:val="TAC"/>
            </w:pPr>
            <w:r w:rsidRPr="00AC4FBC">
              <w:rPr>
                <w:rFonts w:cs="Arial"/>
                <w:lang w:eastAsia="ja-JP"/>
              </w:rPr>
              <w:t>50</w:t>
            </w:r>
          </w:p>
        </w:tc>
        <w:tc>
          <w:tcPr>
            <w:tcW w:w="557" w:type="pct"/>
            <w:shd w:val="clear" w:color="auto" w:fill="auto"/>
            <w:vAlign w:val="center"/>
          </w:tcPr>
          <w:p w14:paraId="3C958082" w14:textId="77777777" w:rsidR="001D047E" w:rsidRPr="00AC4FBC" w:rsidRDefault="001D047E" w:rsidP="001D047E">
            <w:pPr>
              <w:pStyle w:val="TAC"/>
            </w:pPr>
            <w:r w:rsidRPr="00AC4FBC">
              <w:rPr>
                <w:rFonts w:cs="Arial"/>
              </w:rPr>
              <w:t>3660</w:t>
            </w:r>
          </w:p>
        </w:tc>
        <w:tc>
          <w:tcPr>
            <w:tcW w:w="460" w:type="pct"/>
            <w:shd w:val="clear" w:color="auto" w:fill="auto"/>
            <w:vAlign w:val="center"/>
          </w:tcPr>
          <w:p w14:paraId="4E6FD105" w14:textId="77777777" w:rsidR="001D047E" w:rsidRPr="00AC4FBC" w:rsidRDefault="001D047E" w:rsidP="001D047E">
            <w:pPr>
              <w:pStyle w:val="TAC"/>
            </w:pPr>
            <w:r w:rsidRPr="00AC4FBC">
              <w:rPr>
                <w:rFonts w:cs="Arial"/>
                <w:lang w:eastAsia="ja-JP"/>
              </w:rPr>
              <w:t>N/A</w:t>
            </w:r>
          </w:p>
        </w:tc>
        <w:tc>
          <w:tcPr>
            <w:tcW w:w="516" w:type="pct"/>
            <w:vAlign w:val="center"/>
          </w:tcPr>
          <w:p w14:paraId="32B285D5" w14:textId="77777777" w:rsidR="001D047E" w:rsidRPr="00AC4FBC" w:rsidRDefault="001D047E" w:rsidP="001D047E">
            <w:pPr>
              <w:pStyle w:val="TAC"/>
            </w:pPr>
            <w:r w:rsidRPr="00AC4FBC">
              <w:rPr>
                <w:rFonts w:cs="Arial"/>
                <w:lang w:eastAsia="ja-JP"/>
              </w:rPr>
              <w:t>N/A</w:t>
            </w:r>
          </w:p>
        </w:tc>
      </w:tr>
      <w:tr w:rsidR="001D047E" w:rsidRPr="00AC4FBC" w14:paraId="789A3B08" w14:textId="77777777" w:rsidTr="001D047E">
        <w:trPr>
          <w:cantSplit/>
          <w:jc w:val="center"/>
        </w:trPr>
        <w:tc>
          <w:tcPr>
            <w:tcW w:w="1332" w:type="pct"/>
            <w:vMerge w:val="restart"/>
            <w:shd w:val="clear" w:color="auto" w:fill="auto"/>
            <w:vAlign w:val="center"/>
          </w:tcPr>
          <w:p w14:paraId="73BBC1FB" w14:textId="77777777" w:rsidR="001D047E" w:rsidRPr="00AC4FBC" w:rsidRDefault="001D047E" w:rsidP="001D047E">
            <w:pPr>
              <w:pStyle w:val="TAC"/>
            </w:pPr>
            <w:r w:rsidRPr="00AC4FBC">
              <w:t>DC_71A_n66A</w:t>
            </w:r>
          </w:p>
        </w:tc>
        <w:tc>
          <w:tcPr>
            <w:tcW w:w="610" w:type="pct"/>
            <w:shd w:val="clear" w:color="auto" w:fill="auto"/>
          </w:tcPr>
          <w:p w14:paraId="050DAAA8" w14:textId="77777777" w:rsidR="001D047E" w:rsidRPr="00AC4FBC" w:rsidRDefault="001D047E" w:rsidP="001D047E">
            <w:pPr>
              <w:pStyle w:val="TAC"/>
              <w:rPr>
                <w:rFonts w:cs="Arial"/>
                <w:lang w:eastAsia="ja-JP"/>
              </w:rPr>
            </w:pPr>
            <w:r w:rsidRPr="00AC4FBC">
              <w:rPr>
                <w:rFonts w:cs="Arial"/>
                <w:lang w:eastAsia="ja-JP"/>
              </w:rPr>
              <w:t>71</w:t>
            </w:r>
          </w:p>
        </w:tc>
        <w:tc>
          <w:tcPr>
            <w:tcW w:w="557" w:type="pct"/>
            <w:shd w:val="clear" w:color="auto" w:fill="auto"/>
          </w:tcPr>
          <w:p w14:paraId="785894DE" w14:textId="77777777" w:rsidR="001D047E" w:rsidRPr="00AC4FBC" w:rsidRDefault="001D047E" w:rsidP="001D047E">
            <w:pPr>
              <w:pStyle w:val="TAC"/>
              <w:rPr>
                <w:rFonts w:cs="Arial"/>
                <w:lang w:eastAsia="ja-JP"/>
              </w:rPr>
            </w:pPr>
            <w:r w:rsidRPr="00AC4FBC">
              <w:rPr>
                <w:rFonts w:cs="Arial"/>
                <w:lang w:eastAsia="ja-JP"/>
              </w:rPr>
              <w:t>675</w:t>
            </w:r>
          </w:p>
        </w:tc>
        <w:tc>
          <w:tcPr>
            <w:tcW w:w="542" w:type="pct"/>
            <w:shd w:val="clear" w:color="auto" w:fill="auto"/>
          </w:tcPr>
          <w:p w14:paraId="7953FE6F" w14:textId="77777777" w:rsidR="001D047E" w:rsidRPr="00AC4FBC" w:rsidRDefault="001D047E" w:rsidP="001D047E">
            <w:pPr>
              <w:pStyle w:val="TAC"/>
              <w:rPr>
                <w:rFonts w:cs="Arial"/>
                <w:lang w:eastAsia="ja-JP"/>
              </w:rPr>
            </w:pPr>
            <w:r w:rsidRPr="00AC4FBC">
              <w:rPr>
                <w:rFonts w:cs="Arial"/>
                <w:lang w:eastAsia="ja-JP"/>
              </w:rPr>
              <w:t>5</w:t>
            </w:r>
          </w:p>
        </w:tc>
        <w:tc>
          <w:tcPr>
            <w:tcW w:w="426" w:type="pct"/>
            <w:shd w:val="clear" w:color="auto" w:fill="auto"/>
          </w:tcPr>
          <w:p w14:paraId="2654D6D8" w14:textId="77777777" w:rsidR="001D047E" w:rsidRPr="00AC4FBC" w:rsidRDefault="001D047E" w:rsidP="001D047E">
            <w:pPr>
              <w:pStyle w:val="TAC"/>
              <w:rPr>
                <w:rFonts w:cs="Arial"/>
                <w:lang w:eastAsia="ja-JP"/>
              </w:rPr>
            </w:pPr>
            <w:r w:rsidRPr="00AC4FBC">
              <w:rPr>
                <w:rFonts w:cs="Arial"/>
                <w:lang w:eastAsia="ja-JP"/>
              </w:rPr>
              <w:t>25</w:t>
            </w:r>
          </w:p>
        </w:tc>
        <w:tc>
          <w:tcPr>
            <w:tcW w:w="557" w:type="pct"/>
            <w:shd w:val="clear" w:color="auto" w:fill="auto"/>
          </w:tcPr>
          <w:p w14:paraId="1FC2F350" w14:textId="77777777" w:rsidR="001D047E" w:rsidRPr="00AC4FBC" w:rsidRDefault="001D047E" w:rsidP="001D047E">
            <w:pPr>
              <w:pStyle w:val="TAC"/>
              <w:rPr>
                <w:rFonts w:cs="Arial"/>
              </w:rPr>
            </w:pPr>
            <w:r w:rsidRPr="00AC4FBC">
              <w:rPr>
                <w:rFonts w:cs="Arial"/>
              </w:rPr>
              <w:t>629</w:t>
            </w:r>
          </w:p>
        </w:tc>
        <w:tc>
          <w:tcPr>
            <w:tcW w:w="460" w:type="pct"/>
            <w:shd w:val="clear" w:color="auto" w:fill="auto"/>
          </w:tcPr>
          <w:p w14:paraId="14FD0B8C" w14:textId="77777777" w:rsidR="001D047E" w:rsidRPr="00AC4FBC" w:rsidRDefault="001D047E" w:rsidP="001D047E">
            <w:pPr>
              <w:pStyle w:val="TAC"/>
              <w:rPr>
                <w:rFonts w:cs="Arial"/>
                <w:lang w:eastAsia="ja-JP"/>
              </w:rPr>
            </w:pPr>
            <w:r w:rsidRPr="00AC4FBC">
              <w:rPr>
                <w:rFonts w:cs="Arial"/>
                <w:lang w:eastAsia="ja-JP"/>
              </w:rPr>
              <w:t>N/A</w:t>
            </w:r>
          </w:p>
        </w:tc>
        <w:tc>
          <w:tcPr>
            <w:tcW w:w="516" w:type="pct"/>
          </w:tcPr>
          <w:p w14:paraId="4AB0B846" w14:textId="77777777" w:rsidR="001D047E" w:rsidRPr="00AC4FBC" w:rsidRDefault="001D047E" w:rsidP="001D047E">
            <w:pPr>
              <w:pStyle w:val="TAC"/>
              <w:rPr>
                <w:rFonts w:cs="Arial"/>
                <w:lang w:eastAsia="ja-JP"/>
              </w:rPr>
            </w:pPr>
            <w:r w:rsidRPr="00AC4FBC">
              <w:rPr>
                <w:rFonts w:cs="Arial"/>
                <w:lang w:eastAsia="ja-JP"/>
              </w:rPr>
              <w:t>N/A</w:t>
            </w:r>
          </w:p>
        </w:tc>
      </w:tr>
      <w:tr w:rsidR="001D047E" w:rsidRPr="00AC4FBC" w14:paraId="3F0B74EE" w14:textId="77777777" w:rsidTr="001D047E">
        <w:trPr>
          <w:cantSplit/>
          <w:jc w:val="center"/>
        </w:trPr>
        <w:tc>
          <w:tcPr>
            <w:tcW w:w="1332" w:type="pct"/>
            <w:vMerge/>
            <w:tcBorders>
              <w:bottom w:val="single" w:sz="4" w:space="0" w:color="auto"/>
            </w:tcBorders>
            <w:shd w:val="clear" w:color="auto" w:fill="auto"/>
          </w:tcPr>
          <w:p w14:paraId="4FD7876F" w14:textId="77777777" w:rsidR="001D047E" w:rsidRPr="00AC4FBC" w:rsidRDefault="001D047E" w:rsidP="001D047E">
            <w:pPr>
              <w:pStyle w:val="TAC"/>
            </w:pPr>
          </w:p>
        </w:tc>
        <w:tc>
          <w:tcPr>
            <w:tcW w:w="610" w:type="pct"/>
            <w:shd w:val="clear" w:color="auto" w:fill="auto"/>
          </w:tcPr>
          <w:p w14:paraId="1A738BF6" w14:textId="77777777" w:rsidR="001D047E" w:rsidRPr="00AC4FBC" w:rsidRDefault="001D047E" w:rsidP="001D047E">
            <w:pPr>
              <w:pStyle w:val="TAC"/>
              <w:rPr>
                <w:rFonts w:cs="Arial"/>
                <w:lang w:eastAsia="ja-JP"/>
              </w:rPr>
            </w:pPr>
            <w:r w:rsidRPr="00AC4FBC">
              <w:rPr>
                <w:rFonts w:cs="Arial"/>
                <w:lang w:eastAsia="ja-JP"/>
              </w:rPr>
              <w:t>n66</w:t>
            </w:r>
          </w:p>
        </w:tc>
        <w:tc>
          <w:tcPr>
            <w:tcW w:w="557" w:type="pct"/>
            <w:shd w:val="clear" w:color="auto" w:fill="auto"/>
          </w:tcPr>
          <w:p w14:paraId="5DCD1FA7" w14:textId="77777777" w:rsidR="001D047E" w:rsidRPr="00AC4FBC" w:rsidRDefault="001D047E" w:rsidP="001D047E">
            <w:pPr>
              <w:pStyle w:val="TAC"/>
              <w:rPr>
                <w:rFonts w:cs="Arial"/>
                <w:lang w:eastAsia="ja-JP"/>
              </w:rPr>
            </w:pPr>
            <w:r w:rsidRPr="00AC4FBC">
              <w:rPr>
                <w:rFonts w:cs="Arial"/>
                <w:szCs w:val="18"/>
                <w:lang w:eastAsia="ko-KR"/>
              </w:rPr>
              <w:t>1750</w:t>
            </w:r>
          </w:p>
        </w:tc>
        <w:tc>
          <w:tcPr>
            <w:tcW w:w="542" w:type="pct"/>
            <w:shd w:val="clear" w:color="auto" w:fill="auto"/>
          </w:tcPr>
          <w:p w14:paraId="214427DB" w14:textId="77777777" w:rsidR="001D047E" w:rsidRPr="00AC4FBC" w:rsidRDefault="001D047E" w:rsidP="001D047E">
            <w:pPr>
              <w:pStyle w:val="TAC"/>
              <w:rPr>
                <w:rFonts w:cs="Arial"/>
                <w:lang w:eastAsia="ja-JP"/>
              </w:rPr>
            </w:pPr>
            <w:r w:rsidRPr="00AC4FBC">
              <w:rPr>
                <w:rFonts w:cs="Arial"/>
                <w:szCs w:val="18"/>
                <w:lang w:eastAsia="ko-KR"/>
              </w:rPr>
              <w:t>5</w:t>
            </w:r>
          </w:p>
        </w:tc>
        <w:tc>
          <w:tcPr>
            <w:tcW w:w="426" w:type="pct"/>
            <w:shd w:val="clear" w:color="auto" w:fill="auto"/>
          </w:tcPr>
          <w:p w14:paraId="4EB9BC66" w14:textId="77777777" w:rsidR="001D047E" w:rsidRPr="00AC4FBC" w:rsidRDefault="001D047E" w:rsidP="001D047E">
            <w:pPr>
              <w:pStyle w:val="TAC"/>
              <w:rPr>
                <w:rFonts w:cs="Arial"/>
                <w:lang w:eastAsia="ja-JP"/>
              </w:rPr>
            </w:pPr>
            <w:r w:rsidRPr="00AC4FBC">
              <w:rPr>
                <w:rFonts w:cs="Arial"/>
                <w:szCs w:val="18"/>
                <w:lang w:eastAsia="ko-KR"/>
              </w:rPr>
              <w:t>25</w:t>
            </w:r>
          </w:p>
        </w:tc>
        <w:tc>
          <w:tcPr>
            <w:tcW w:w="557" w:type="pct"/>
            <w:shd w:val="clear" w:color="auto" w:fill="auto"/>
          </w:tcPr>
          <w:p w14:paraId="467D659A" w14:textId="77777777" w:rsidR="001D047E" w:rsidRPr="00AC4FBC" w:rsidRDefault="001D047E" w:rsidP="001D047E">
            <w:pPr>
              <w:pStyle w:val="TAC"/>
              <w:rPr>
                <w:rFonts w:cs="Arial"/>
              </w:rPr>
            </w:pPr>
            <w:r w:rsidRPr="00AC4FBC">
              <w:rPr>
                <w:rFonts w:cs="Arial"/>
                <w:szCs w:val="18"/>
                <w:lang w:eastAsia="ko-KR"/>
              </w:rPr>
              <w:t>2150</w:t>
            </w:r>
          </w:p>
        </w:tc>
        <w:tc>
          <w:tcPr>
            <w:tcW w:w="460" w:type="pct"/>
            <w:shd w:val="clear" w:color="auto" w:fill="auto"/>
          </w:tcPr>
          <w:p w14:paraId="53AFA8E6" w14:textId="77777777" w:rsidR="001D047E" w:rsidRPr="00AC4FBC" w:rsidRDefault="001D047E" w:rsidP="001D047E">
            <w:pPr>
              <w:pStyle w:val="TAC"/>
              <w:rPr>
                <w:rFonts w:cs="Arial"/>
                <w:lang w:eastAsia="ja-JP"/>
              </w:rPr>
            </w:pPr>
            <w:r w:rsidRPr="00AC4FBC">
              <w:rPr>
                <w:rFonts w:cs="Arial"/>
                <w:lang w:eastAsia="ja-JP"/>
              </w:rPr>
              <w:t>5</w:t>
            </w:r>
          </w:p>
        </w:tc>
        <w:tc>
          <w:tcPr>
            <w:tcW w:w="516" w:type="pct"/>
          </w:tcPr>
          <w:p w14:paraId="14EF653C" w14:textId="77777777" w:rsidR="001D047E" w:rsidRPr="00AC4FBC" w:rsidRDefault="001D047E" w:rsidP="001D047E">
            <w:pPr>
              <w:pStyle w:val="TAC"/>
              <w:rPr>
                <w:rFonts w:cs="Arial"/>
                <w:lang w:eastAsia="ja-JP"/>
              </w:rPr>
            </w:pPr>
            <w:r w:rsidRPr="00AC4FBC">
              <w:rPr>
                <w:rFonts w:cs="Arial"/>
                <w:lang w:eastAsia="ja-JP"/>
              </w:rPr>
              <w:t>IMD4</w:t>
            </w:r>
          </w:p>
        </w:tc>
      </w:tr>
      <w:tr w:rsidR="001D047E" w:rsidRPr="00AC4FBC" w14:paraId="1D52C33C" w14:textId="77777777" w:rsidTr="008127D6">
        <w:trPr>
          <w:cantSplit/>
          <w:jc w:val="center"/>
        </w:trPr>
        <w:tc>
          <w:tcPr>
            <w:tcW w:w="5000" w:type="pct"/>
            <w:gridSpan w:val="8"/>
            <w:tcBorders>
              <w:top w:val="nil"/>
              <w:bottom w:val="single" w:sz="4" w:space="0" w:color="auto"/>
            </w:tcBorders>
            <w:shd w:val="clear" w:color="auto" w:fill="auto"/>
            <w:vAlign w:val="center"/>
          </w:tcPr>
          <w:p w14:paraId="3591A8E6" w14:textId="77777777" w:rsidR="001D047E" w:rsidRPr="00AC4FBC" w:rsidRDefault="001D047E" w:rsidP="001D047E">
            <w:pPr>
              <w:pStyle w:val="TAN"/>
            </w:pPr>
            <w:r w:rsidRPr="00AC4FBC">
              <w:lastRenderedPageBreak/>
              <w:t>NOTE 1:</w:t>
            </w:r>
            <w:r w:rsidRPr="00AC4FBC">
              <w:tab/>
            </w:r>
            <w:r w:rsidRPr="00AC4FBC">
              <w:rPr>
                <w:lang w:eastAsia="ko-KR"/>
              </w:rPr>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r w:rsidRPr="00AC4FBC">
              <w:t xml:space="preserve">. </w:t>
            </w:r>
          </w:p>
          <w:p w14:paraId="3009629C" w14:textId="77777777" w:rsidR="001D047E" w:rsidRPr="00AC4FBC" w:rsidRDefault="001D047E" w:rsidP="001D047E">
            <w:pPr>
              <w:pStyle w:val="TAN"/>
            </w:pPr>
            <w:r w:rsidRPr="00AC4FBC">
              <w:t>NOTE 2:</w:t>
            </w:r>
            <w:r w:rsidRPr="00AC4FBC">
              <w:tab/>
              <w:t>RB</w:t>
            </w:r>
            <w:r w:rsidRPr="00AC4FBC">
              <w:rPr>
                <w:vertAlign w:val="subscript"/>
              </w:rPr>
              <w:t>START</w:t>
            </w:r>
            <w:r w:rsidRPr="00AC4FBC">
              <w:t xml:space="preserve"> = 0</w:t>
            </w:r>
          </w:p>
          <w:p w14:paraId="7318D974" w14:textId="77777777" w:rsidR="001D047E" w:rsidRPr="00AC4FBC" w:rsidRDefault="001D047E" w:rsidP="001D047E">
            <w:pPr>
              <w:pStyle w:val="TAN"/>
            </w:pPr>
            <w:r w:rsidRPr="00AC4FBC">
              <w:t>NOTE 3:</w:t>
            </w:r>
            <w:r w:rsidRPr="00AC4FBC">
              <w:tab/>
              <w:t>This band is subject to IMD5 also which MSD is not specified.</w:t>
            </w:r>
          </w:p>
          <w:p w14:paraId="1B5B2EBB" w14:textId="77777777" w:rsidR="001D047E" w:rsidRPr="00AC4FBC" w:rsidRDefault="001D047E" w:rsidP="001D047E">
            <w:pPr>
              <w:pStyle w:val="TAN"/>
            </w:pPr>
            <w:r w:rsidRPr="00AC4FBC">
              <w:t>NOTE 4:</w:t>
            </w:r>
            <w:r w:rsidRPr="00AC4FBC">
              <w:tab/>
              <w:t>Void</w:t>
            </w:r>
          </w:p>
          <w:p w14:paraId="141C6B84" w14:textId="77777777" w:rsidR="001D047E" w:rsidRPr="00AC4FBC" w:rsidRDefault="001D047E" w:rsidP="001D047E">
            <w:pPr>
              <w:pStyle w:val="TAN"/>
            </w:pPr>
            <w:r w:rsidRPr="00AC4FBC">
              <w:t>NOTE 5:</w:t>
            </w:r>
            <w:r w:rsidRPr="00AC4FBC">
              <w:tab/>
              <w:t>Void.</w:t>
            </w:r>
          </w:p>
          <w:p w14:paraId="2155678B" w14:textId="77777777" w:rsidR="001D047E" w:rsidRPr="00AC4FBC" w:rsidRDefault="001D047E" w:rsidP="001D047E">
            <w:pPr>
              <w:pStyle w:val="TAN"/>
            </w:pPr>
            <w:r w:rsidRPr="00AC4FBC">
              <w:rPr>
                <w:lang w:eastAsia="ja-JP"/>
              </w:rPr>
              <w:t>NOTE 6:</w:t>
            </w:r>
            <w:r w:rsidRPr="00AC4FBC">
              <w:t xml:space="preserve"> </w:t>
            </w:r>
            <w:r w:rsidRPr="00AC4FBC">
              <w:tab/>
            </w:r>
            <w:r w:rsidRPr="00AC4FBC">
              <w:rPr>
                <w:lang w:eastAsia="ja-JP"/>
              </w:rPr>
              <w:t>For</w:t>
            </w:r>
            <w:r w:rsidRPr="00AC4FBC">
              <w:t xml:space="preserve"> NR band, UL</w:t>
            </w:r>
            <w:r w:rsidRPr="00AC4FBC">
              <w:rPr>
                <w:lang w:eastAsia="ja-JP"/>
              </w:rPr>
              <w:t>/DL BW and UL</w:t>
            </w:r>
            <w:r w:rsidRPr="00AC4FBC">
              <w:t xml:space="preserve"> </w:t>
            </w:r>
            <w:r w:rsidRPr="00AC4FBC">
              <w:rPr>
                <w:lang w:eastAsia="ja-JP"/>
              </w:rPr>
              <w:t>L</w:t>
            </w:r>
            <w:r w:rsidRPr="00AC4FBC">
              <w:rPr>
                <w:vertAlign w:val="subscript"/>
                <w:lang w:eastAsia="ja-JP"/>
              </w:rPr>
              <w:t>CRB</w:t>
            </w:r>
            <w:r w:rsidRPr="00AC4FBC">
              <w:t xml:space="preserve"> </w:t>
            </w:r>
            <w:r w:rsidRPr="00AC4FBC">
              <w:rPr>
                <w:lang w:eastAsia="ja-JP"/>
              </w:rPr>
              <w:t>can</w:t>
            </w:r>
            <w:r w:rsidRPr="00AC4FBC">
              <w:t xml:space="preserve"> be adjusted according to the </w:t>
            </w:r>
            <w:r w:rsidRPr="00AC4FBC">
              <w:rPr>
                <w:lang w:eastAsia="ja-JP"/>
              </w:rPr>
              <w:t>supported BW and</w:t>
            </w:r>
            <w:r w:rsidRPr="00AC4FBC">
              <w:t xml:space="preserve"> lowest SCS</w:t>
            </w:r>
            <w:r w:rsidRPr="00AC4FBC">
              <w:rPr>
                <w:rFonts w:eastAsia="MS Mincho"/>
                <w:lang w:eastAsia="ja-JP"/>
              </w:rPr>
              <w:t xml:space="preserve"> supported by the UE</w:t>
            </w:r>
            <w:r w:rsidRPr="00AC4FBC">
              <w:t>.</w:t>
            </w:r>
          </w:p>
          <w:p w14:paraId="64720900" w14:textId="77777777" w:rsidR="001D047E" w:rsidRPr="00AC4FBC" w:rsidRDefault="001D047E" w:rsidP="001D047E">
            <w:pPr>
              <w:pStyle w:val="TAN"/>
              <w:rPr>
                <w:szCs w:val="18"/>
                <w:lang w:eastAsia="ja-JP"/>
              </w:rPr>
            </w:pPr>
            <w:r w:rsidRPr="00AC4FBC">
              <w:rPr>
                <w:lang w:eastAsia="zh-TW"/>
              </w:rPr>
              <w:t>NOTE 7:</w:t>
            </w:r>
            <w:r w:rsidRPr="00AC4FBC">
              <w:rPr>
                <w:lang w:eastAsia="zh-TW"/>
              </w:rPr>
              <w:tab/>
            </w:r>
            <w:r w:rsidRPr="00AC4FBC">
              <w:rPr>
                <w:szCs w:val="18"/>
                <w:lang w:eastAsia="ja-JP"/>
              </w:rPr>
              <w:t>The frequency range in band n28 is restricted for this band combination to 728 - 738 MHz for the UL and 783 - 793 MHz for the DL. This band is subject to IMD2, IMD4 and IMD5 fall in n28 also which MSD is not specified. In addition, this band is subject to IMD4 fall in B21 also which MSD is not specified.</w:t>
            </w:r>
          </w:p>
          <w:p w14:paraId="05D0261C" w14:textId="77777777" w:rsidR="001D047E" w:rsidRPr="00AC4FBC" w:rsidRDefault="001D047E" w:rsidP="001D047E">
            <w:pPr>
              <w:pStyle w:val="TAN"/>
            </w:pPr>
            <w:r w:rsidRPr="00AC4FBC">
              <w:rPr>
                <w:lang w:eastAsia="zh-TW"/>
              </w:rPr>
              <w:t>NOTE 8:</w:t>
            </w:r>
            <w:r w:rsidRPr="00AC4FBC">
              <w:rPr>
                <w:lang w:eastAsia="zh-TW"/>
              </w:rPr>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0B189E15" w14:textId="77777777" w:rsidR="00C20DEA" w:rsidRPr="00AC4FBC" w:rsidRDefault="00C20DEA" w:rsidP="00C20DEA"/>
    <w:p w14:paraId="4A753178" w14:textId="77777777" w:rsidR="00C20DEA" w:rsidRPr="00AC4FBC" w:rsidRDefault="00C20DEA" w:rsidP="00C20DEA">
      <w:pPr>
        <w:pStyle w:val="TH"/>
      </w:pPr>
      <w:bookmarkStart w:id="8724" w:name="_CRTable7_3B_2_0_3_5_11a"/>
      <w:r w:rsidRPr="00AC4FBC">
        <w:t xml:space="preserve">Table </w:t>
      </w:r>
      <w:bookmarkEnd w:id="8724"/>
      <w:r w:rsidRPr="00AC4FBC">
        <w:t>7.3B.2.0.3.5.1-1a: MSD test points for PCell due to dual uplink operation for PC2 EN-DC in NR FR1 (two bands)</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7"/>
        <w:gridCol w:w="855"/>
        <w:gridCol w:w="1039"/>
        <w:gridCol w:w="762"/>
        <w:gridCol w:w="598"/>
        <w:gridCol w:w="1070"/>
        <w:gridCol w:w="777"/>
        <w:gridCol w:w="949"/>
        <w:tblGridChange w:id="8725">
          <w:tblGrid>
            <w:gridCol w:w="1877"/>
            <w:gridCol w:w="855"/>
            <w:gridCol w:w="1039"/>
            <w:gridCol w:w="762"/>
            <w:gridCol w:w="598"/>
            <w:gridCol w:w="1070"/>
            <w:gridCol w:w="777"/>
            <w:gridCol w:w="949"/>
          </w:tblGrid>
        </w:tblGridChange>
      </w:tblGrid>
      <w:tr w:rsidR="00C20DEA" w:rsidRPr="00AC4FBC" w14:paraId="118FBFFA" w14:textId="77777777" w:rsidTr="008127D6">
        <w:trPr>
          <w:tblHeader/>
          <w:jc w:val="center"/>
        </w:trPr>
        <w:tc>
          <w:tcPr>
            <w:tcW w:w="7927" w:type="dxa"/>
            <w:gridSpan w:val="8"/>
            <w:tcBorders>
              <w:bottom w:val="single" w:sz="4" w:space="0" w:color="auto"/>
            </w:tcBorders>
            <w:vAlign w:val="center"/>
          </w:tcPr>
          <w:p w14:paraId="0CF79805" w14:textId="77777777" w:rsidR="00C20DEA" w:rsidRPr="00AC4FBC" w:rsidRDefault="00C20DEA" w:rsidP="008127D6">
            <w:pPr>
              <w:pStyle w:val="TAH"/>
              <w:keepNext w:val="0"/>
            </w:pPr>
            <w:r w:rsidRPr="00AC4FBC">
              <w:t>NR or E-UTRA Band / Channel bandwidth / N</w:t>
            </w:r>
            <w:r w:rsidRPr="00AC4FBC">
              <w:rPr>
                <w:vertAlign w:val="subscript"/>
              </w:rPr>
              <w:t>RB</w:t>
            </w:r>
            <w:r w:rsidRPr="00AC4FBC">
              <w:t xml:space="preserve"> / MSD</w:t>
            </w:r>
          </w:p>
        </w:tc>
      </w:tr>
      <w:tr w:rsidR="00C20DEA" w:rsidRPr="00AC4FBC" w14:paraId="3F503A5B" w14:textId="77777777" w:rsidTr="008127D6">
        <w:trPr>
          <w:tblHeader/>
          <w:jc w:val="center"/>
        </w:trPr>
        <w:tc>
          <w:tcPr>
            <w:tcW w:w="1877" w:type="dxa"/>
            <w:tcBorders>
              <w:bottom w:val="single" w:sz="4" w:space="0" w:color="auto"/>
            </w:tcBorders>
            <w:vAlign w:val="center"/>
          </w:tcPr>
          <w:p w14:paraId="52C48A39" w14:textId="77777777" w:rsidR="00C20DEA" w:rsidRPr="00AC4FBC" w:rsidRDefault="00C20DEA" w:rsidP="008127D6">
            <w:pPr>
              <w:pStyle w:val="TAH"/>
              <w:keepNext w:val="0"/>
            </w:pPr>
            <w:r w:rsidRPr="00AC4FBC">
              <w:rPr>
                <w:rFonts w:eastAsia="MS Mincho"/>
                <w:lang w:eastAsia="ja-JP"/>
              </w:rPr>
              <w:t>EN-DC</w:t>
            </w:r>
          </w:p>
          <w:p w14:paraId="58F79395" w14:textId="77777777" w:rsidR="00C20DEA" w:rsidRPr="00AC4FBC" w:rsidRDefault="00C20DEA" w:rsidP="008127D6">
            <w:pPr>
              <w:pStyle w:val="TAH"/>
              <w:keepNext w:val="0"/>
              <w:rPr>
                <w:rFonts w:eastAsia="MS Mincho"/>
                <w:lang w:eastAsia="ja-JP"/>
              </w:rPr>
            </w:pPr>
            <w:r w:rsidRPr="00AC4FBC">
              <w:t>Configuration</w:t>
            </w:r>
          </w:p>
        </w:tc>
        <w:tc>
          <w:tcPr>
            <w:tcW w:w="855" w:type="dxa"/>
            <w:tcBorders>
              <w:bottom w:val="single" w:sz="4" w:space="0" w:color="auto"/>
            </w:tcBorders>
            <w:vAlign w:val="center"/>
          </w:tcPr>
          <w:p w14:paraId="2CE5A408" w14:textId="77777777" w:rsidR="00C20DEA" w:rsidRPr="00AC4FBC" w:rsidRDefault="00C20DEA" w:rsidP="008127D6">
            <w:pPr>
              <w:pStyle w:val="TAH"/>
              <w:keepNext w:val="0"/>
            </w:pPr>
            <w:r w:rsidRPr="00AC4FBC">
              <w:t xml:space="preserve">EUTRA or </w:t>
            </w:r>
            <w:r w:rsidRPr="00AC4FBC">
              <w:rPr>
                <w:rFonts w:eastAsia="MS Mincho"/>
                <w:lang w:eastAsia="ja-JP"/>
              </w:rPr>
              <w:t>NR</w:t>
            </w:r>
            <w:r w:rsidRPr="00AC4FBC">
              <w:t xml:space="preserve"> band</w:t>
            </w:r>
          </w:p>
        </w:tc>
        <w:tc>
          <w:tcPr>
            <w:tcW w:w="1039" w:type="dxa"/>
            <w:tcBorders>
              <w:bottom w:val="single" w:sz="4" w:space="0" w:color="auto"/>
            </w:tcBorders>
            <w:vAlign w:val="center"/>
          </w:tcPr>
          <w:p w14:paraId="00D285C6" w14:textId="77777777" w:rsidR="00C20DEA" w:rsidRPr="00AC4FBC" w:rsidRDefault="00C20DEA" w:rsidP="008127D6">
            <w:pPr>
              <w:pStyle w:val="TAH"/>
              <w:keepNext w:val="0"/>
            </w:pPr>
            <w:r w:rsidRPr="00AC4FBC">
              <w:t>UL F</w:t>
            </w:r>
            <w:r w:rsidRPr="00AC4FBC">
              <w:rPr>
                <w:vertAlign w:val="subscript"/>
              </w:rPr>
              <w:t>c</w:t>
            </w:r>
            <w:r w:rsidRPr="00AC4FBC">
              <w:t xml:space="preserve"> </w:t>
            </w:r>
            <w:r w:rsidRPr="00AC4FBC">
              <w:br/>
              <w:t>(MHz)</w:t>
            </w:r>
          </w:p>
        </w:tc>
        <w:tc>
          <w:tcPr>
            <w:tcW w:w="762" w:type="dxa"/>
            <w:tcBorders>
              <w:bottom w:val="single" w:sz="4" w:space="0" w:color="auto"/>
            </w:tcBorders>
            <w:vAlign w:val="center"/>
          </w:tcPr>
          <w:p w14:paraId="2762BF9E" w14:textId="77777777" w:rsidR="00C20DEA" w:rsidRPr="00AC4FBC" w:rsidRDefault="00C20DEA" w:rsidP="008127D6">
            <w:pPr>
              <w:pStyle w:val="TAH"/>
              <w:keepNext w:val="0"/>
            </w:pPr>
            <w:r w:rsidRPr="00AC4FBC">
              <w:t xml:space="preserve">UL/DL BW </w:t>
            </w:r>
            <w:r w:rsidRPr="00AC4FBC">
              <w:br/>
              <w:t>(MHz)</w:t>
            </w:r>
          </w:p>
        </w:tc>
        <w:tc>
          <w:tcPr>
            <w:tcW w:w="598" w:type="dxa"/>
            <w:tcBorders>
              <w:bottom w:val="single" w:sz="4" w:space="0" w:color="auto"/>
            </w:tcBorders>
            <w:vAlign w:val="center"/>
          </w:tcPr>
          <w:p w14:paraId="125DDD34" w14:textId="77777777" w:rsidR="00C20DEA" w:rsidRPr="00AC4FBC" w:rsidRDefault="00C20DEA" w:rsidP="008127D6">
            <w:pPr>
              <w:pStyle w:val="TAH"/>
              <w:keepNext w:val="0"/>
            </w:pPr>
            <w:r w:rsidRPr="00AC4FBC">
              <w:t xml:space="preserve">UL </w:t>
            </w:r>
            <w:r w:rsidRPr="00AC4FBC">
              <w:br/>
              <w:t>L</w:t>
            </w:r>
            <w:r w:rsidRPr="00AC4FBC">
              <w:rPr>
                <w:vertAlign w:val="subscript"/>
              </w:rPr>
              <w:t>CRB</w:t>
            </w:r>
          </w:p>
        </w:tc>
        <w:tc>
          <w:tcPr>
            <w:tcW w:w="1070" w:type="dxa"/>
            <w:tcBorders>
              <w:bottom w:val="single" w:sz="4" w:space="0" w:color="auto"/>
            </w:tcBorders>
            <w:vAlign w:val="center"/>
          </w:tcPr>
          <w:p w14:paraId="35FBD9D6" w14:textId="77777777" w:rsidR="00C20DEA" w:rsidRPr="00AC4FBC" w:rsidRDefault="00C20DEA" w:rsidP="008127D6">
            <w:pPr>
              <w:pStyle w:val="TAH"/>
              <w:keepNext w:val="0"/>
            </w:pPr>
            <w:r w:rsidRPr="00AC4FBC">
              <w:t>DL F</w:t>
            </w:r>
            <w:r w:rsidRPr="00AC4FBC">
              <w:rPr>
                <w:vertAlign w:val="subscript"/>
              </w:rPr>
              <w:t>c</w:t>
            </w:r>
            <w:r w:rsidRPr="00AC4FBC">
              <w:t xml:space="preserve"> (MHz)</w:t>
            </w:r>
          </w:p>
        </w:tc>
        <w:tc>
          <w:tcPr>
            <w:tcW w:w="777" w:type="dxa"/>
            <w:tcBorders>
              <w:bottom w:val="single" w:sz="4" w:space="0" w:color="auto"/>
            </w:tcBorders>
            <w:vAlign w:val="center"/>
          </w:tcPr>
          <w:p w14:paraId="19E0C2F2" w14:textId="77777777" w:rsidR="00C20DEA" w:rsidRPr="00AC4FBC" w:rsidRDefault="00C20DEA" w:rsidP="008127D6">
            <w:pPr>
              <w:pStyle w:val="TAH"/>
              <w:keepNext w:val="0"/>
            </w:pPr>
            <w:r w:rsidRPr="00AC4FBC">
              <w:t xml:space="preserve">MSD </w:t>
            </w:r>
            <w:r w:rsidRPr="00AC4FBC">
              <w:br/>
              <w:t>(dB)</w:t>
            </w:r>
          </w:p>
        </w:tc>
        <w:tc>
          <w:tcPr>
            <w:tcW w:w="949" w:type="dxa"/>
            <w:tcBorders>
              <w:bottom w:val="single" w:sz="4" w:space="0" w:color="auto"/>
            </w:tcBorders>
            <w:vAlign w:val="center"/>
          </w:tcPr>
          <w:p w14:paraId="5EA371C3" w14:textId="77777777" w:rsidR="00C20DEA" w:rsidRPr="00AC4FBC" w:rsidRDefault="00C20DEA" w:rsidP="008127D6">
            <w:pPr>
              <w:pStyle w:val="TAH"/>
              <w:keepNext w:val="0"/>
            </w:pPr>
            <w:r w:rsidRPr="00AC4FBC">
              <w:t>IMD order</w:t>
            </w:r>
          </w:p>
        </w:tc>
      </w:tr>
      <w:tr w:rsidR="00C20DEA" w:rsidRPr="00AC4FBC" w14:paraId="65AF75E2" w14:textId="77777777" w:rsidTr="008127D6">
        <w:trPr>
          <w:jc w:val="center"/>
        </w:trPr>
        <w:tc>
          <w:tcPr>
            <w:tcW w:w="1877" w:type="dxa"/>
            <w:vMerge w:val="restart"/>
            <w:vAlign w:val="center"/>
          </w:tcPr>
          <w:p w14:paraId="03DB79D9" w14:textId="77777777" w:rsidR="00C20DEA" w:rsidRPr="00AC4FBC" w:rsidRDefault="00C20DEA" w:rsidP="008127D6">
            <w:pPr>
              <w:pStyle w:val="TAC"/>
            </w:pPr>
            <w:r w:rsidRPr="00AC4FBC">
              <w:t>DC_</w:t>
            </w:r>
            <w:r w:rsidRPr="00AC4FBC">
              <w:rPr>
                <w:lang w:eastAsia="zh-CN"/>
              </w:rPr>
              <w:t>1A</w:t>
            </w:r>
            <w:r w:rsidRPr="00AC4FBC">
              <w:t>_n</w:t>
            </w:r>
            <w:r w:rsidRPr="00AC4FBC">
              <w:rPr>
                <w:lang w:eastAsia="zh-CN"/>
              </w:rPr>
              <w:t>78A</w:t>
            </w:r>
          </w:p>
        </w:tc>
        <w:tc>
          <w:tcPr>
            <w:tcW w:w="855" w:type="dxa"/>
            <w:vAlign w:val="center"/>
          </w:tcPr>
          <w:p w14:paraId="15DE2392" w14:textId="77777777" w:rsidR="00C20DEA" w:rsidRPr="00AC4FBC" w:rsidRDefault="00C20DEA" w:rsidP="008127D6">
            <w:pPr>
              <w:pStyle w:val="TAC"/>
              <w:keepNext w:val="0"/>
            </w:pPr>
            <w:r w:rsidRPr="00AC4FBC">
              <w:rPr>
                <w:lang w:eastAsia="zh-CN"/>
              </w:rPr>
              <w:t>1</w:t>
            </w:r>
          </w:p>
        </w:tc>
        <w:tc>
          <w:tcPr>
            <w:tcW w:w="1039" w:type="dxa"/>
            <w:vAlign w:val="center"/>
          </w:tcPr>
          <w:p w14:paraId="06075230" w14:textId="77777777" w:rsidR="00C20DEA" w:rsidRPr="00AC4FBC" w:rsidRDefault="00C20DEA" w:rsidP="008127D6">
            <w:pPr>
              <w:pStyle w:val="TAC"/>
              <w:keepNext w:val="0"/>
            </w:pPr>
            <w:r w:rsidRPr="00AC4FBC">
              <w:rPr>
                <w:lang w:eastAsia="zh-CN"/>
              </w:rPr>
              <w:t>1950</w:t>
            </w:r>
          </w:p>
        </w:tc>
        <w:tc>
          <w:tcPr>
            <w:tcW w:w="762" w:type="dxa"/>
            <w:vAlign w:val="center"/>
          </w:tcPr>
          <w:p w14:paraId="61E8AD1D" w14:textId="77777777" w:rsidR="00C20DEA" w:rsidRPr="00AC4FBC" w:rsidRDefault="00C20DEA" w:rsidP="008127D6">
            <w:pPr>
              <w:pStyle w:val="TAC"/>
              <w:keepNext w:val="0"/>
            </w:pPr>
            <w:r w:rsidRPr="00AC4FBC">
              <w:rPr>
                <w:lang w:eastAsia="zh-CN"/>
              </w:rPr>
              <w:t>5</w:t>
            </w:r>
          </w:p>
        </w:tc>
        <w:tc>
          <w:tcPr>
            <w:tcW w:w="598" w:type="dxa"/>
            <w:vAlign w:val="center"/>
          </w:tcPr>
          <w:p w14:paraId="36461BC9" w14:textId="77777777" w:rsidR="00C20DEA" w:rsidRPr="00AC4FBC" w:rsidRDefault="00C20DEA" w:rsidP="008127D6">
            <w:pPr>
              <w:pStyle w:val="TAC"/>
              <w:keepNext w:val="0"/>
            </w:pPr>
            <w:r w:rsidRPr="00AC4FBC">
              <w:rPr>
                <w:lang w:eastAsia="zh-CN"/>
              </w:rPr>
              <w:t>25</w:t>
            </w:r>
          </w:p>
        </w:tc>
        <w:tc>
          <w:tcPr>
            <w:tcW w:w="1070" w:type="dxa"/>
            <w:vAlign w:val="center"/>
          </w:tcPr>
          <w:p w14:paraId="3AA4B73A" w14:textId="77777777" w:rsidR="00C20DEA" w:rsidRPr="00AC4FBC" w:rsidRDefault="00C20DEA" w:rsidP="008127D6">
            <w:pPr>
              <w:pStyle w:val="TAC"/>
              <w:keepNext w:val="0"/>
            </w:pPr>
            <w:r w:rsidRPr="00AC4FBC">
              <w:rPr>
                <w:lang w:eastAsia="zh-CN"/>
              </w:rPr>
              <w:t>2140</w:t>
            </w:r>
          </w:p>
        </w:tc>
        <w:tc>
          <w:tcPr>
            <w:tcW w:w="777" w:type="dxa"/>
            <w:vAlign w:val="center"/>
          </w:tcPr>
          <w:p w14:paraId="5C15F14D" w14:textId="77777777" w:rsidR="00C20DEA" w:rsidRPr="00AC4FBC" w:rsidRDefault="00C20DEA" w:rsidP="008127D6">
            <w:pPr>
              <w:pStyle w:val="TAC"/>
              <w:keepNext w:val="0"/>
            </w:pPr>
            <w:r w:rsidRPr="00AC4FBC">
              <w:rPr>
                <w:lang w:eastAsia="zh-CN"/>
              </w:rPr>
              <w:t>17.8</w:t>
            </w:r>
          </w:p>
        </w:tc>
        <w:tc>
          <w:tcPr>
            <w:tcW w:w="949" w:type="dxa"/>
            <w:vAlign w:val="center"/>
          </w:tcPr>
          <w:p w14:paraId="50D710E1" w14:textId="77777777" w:rsidR="00C20DEA" w:rsidRPr="00AC4FBC" w:rsidRDefault="00C20DEA" w:rsidP="008127D6">
            <w:pPr>
              <w:pStyle w:val="TAC"/>
              <w:keepNext w:val="0"/>
            </w:pPr>
            <w:r w:rsidRPr="00AC4FBC">
              <w:rPr>
                <w:lang w:eastAsia="zh-CN"/>
              </w:rPr>
              <w:t>IMD4</w:t>
            </w:r>
          </w:p>
        </w:tc>
      </w:tr>
      <w:tr w:rsidR="00C20DEA" w:rsidRPr="00AC4FBC" w14:paraId="40BA4EC7" w14:textId="77777777" w:rsidTr="008127D6">
        <w:trPr>
          <w:jc w:val="center"/>
        </w:trPr>
        <w:tc>
          <w:tcPr>
            <w:tcW w:w="1877" w:type="dxa"/>
            <w:vMerge/>
            <w:vAlign w:val="center"/>
          </w:tcPr>
          <w:p w14:paraId="174A3965" w14:textId="77777777" w:rsidR="00C20DEA" w:rsidRPr="00AC4FBC" w:rsidRDefault="00C20DEA" w:rsidP="008127D6">
            <w:pPr>
              <w:pStyle w:val="TAC"/>
            </w:pPr>
          </w:p>
        </w:tc>
        <w:tc>
          <w:tcPr>
            <w:tcW w:w="855" w:type="dxa"/>
            <w:vAlign w:val="center"/>
          </w:tcPr>
          <w:p w14:paraId="15888673" w14:textId="77777777" w:rsidR="00C20DEA" w:rsidRPr="00AC4FBC" w:rsidRDefault="00C20DEA" w:rsidP="008127D6">
            <w:pPr>
              <w:pStyle w:val="TAC"/>
              <w:keepNext w:val="0"/>
            </w:pPr>
            <w:r w:rsidRPr="00AC4FBC">
              <w:rPr>
                <w:lang w:eastAsia="zh-CN"/>
              </w:rPr>
              <w:t>n78</w:t>
            </w:r>
          </w:p>
        </w:tc>
        <w:tc>
          <w:tcPr>
            <w:tcW w:w="1039" w:type="dxa"/>
            <w:vAlign w:val="center"/>
          </w:tcPr>
          <w:p w14:paraId="319AAA71" w14:textId="77777777" w:rsidR="00C20DEA" w:rsidRPr="00AC4FBC" w:rsidRDefault="00C20DEA" w:rsidP="008127D6">
            <w:pPr>
              <w:pStyle w:val="TAC"/>
              <w:keepNext w:val="0"/>
            </w:pPr>
            <w:r w:rsidRPr="00AC4FBC">
              <w:rPr>
                <w:lang w:eastAsia="zh-CN"/>
              </w:rPr>
              <w:t>3710</w:t>
            </w:r>
          </w:p>
        </w:tc>
        <w:tc>
          <w:tcPr>
            <w:tcW w:w="762" w:type="dxa"/>
            <w:vAlign w:val="center"/>
          </w:tcPr>
          <w:p w14:paraId="15898187" w14:textId="77777777" w:rsidR="00C20DEA" w:rsidRPr="00AC4FBC" w:rsidRDefault="00C20DEA" w:rsidP="008127D6">
            <w:pPr>
              <w:pStyle w:val="TAC"/>
              <w:keepNext w:val="0"/>
            </w:pPr>
            <w:r w:rsidRPr="00AC4FBC">
              <w:rPr>
                <w:lang w:eastAsia="zh-CN"/>
              </w:rPr>
              <w:t>10</w:t>
            </w:r>
          </w:p>
        </w:tc>
        <w:tc>
          <w:tcPr>
            <w:tcW w:w="598" w:type="dxa"/>
            <w:vAlign w:val="center"/>
          </w:tcPr>
          <w:p w14:paraId="573ACEAA" w14:textId="77777777" w:rsidR="00C20DEA" w:rsidRPr="00AC4FBC" w:rsidRDefault="00C20DEA" w:rsidP="008127D6">
            <w:pPr>
              <w:pStyle w:val="TAC"/>
              <w:keepNext w:val="0"/>
            </w:pPr>
            <w:r w:rsidRPr="00AC4FBC">
              <w:rPr>
                <w:lang w:eastAsia="zh-CN"/>
              </w:rPr>
              <w:t>50</w:t>
            </w:r>
          </w:p>
        </w:tc>
        <w:tc>
          <w:tcPr>
            <w:tcW w:w="1070" w:type="dxa"/>
            <w:vAlign w:val="center"/>
          </w:tcPr>
          <w:p w14:paraId="0617398F" w14:textId="77777777" w:rsidR="00C20DEA" w:rsidRPr="00AC4FBC" w:rsidRDefault="00C20DEA" w:rsidP="008127D6">
            <w:pPr>
              <w:pStyle w:val="TAC"/>
              <w:keepNext w:val="0"/>
            </w:pPr>
            <w:r w:rsidRPr="00AC4FBC">
              <w:rPr>
                <w:lang w:eastAsia="zh-CN"/>
              </w:rPr>
              <w:t>3710</w:t>
            </w:r>
          </w:p>
        </w:tc>
        <w:tc>
          <w:tcPr>
            <w:tcW w:w="777" w:type="dxa"/>
            <w:vAlign w:val="center"/>
          </w:tcPr>
          <w:p w14:paraId="4407E8B5" w14:textId="77777777" w:rsidR="00C20DEA" w:rsidRPr="00AC4FBC" w:rsidRDefault="00C20DEA" w:rsidP="008127D6">
            <w:pPr>
              <w:pStyle w:val="TAC"/>
              <w:keepNext w:val="0"/>
            </w:pPr>
            <w:r w:rsidRPr="00AC4FBC">
              <w:rPr>
                <w:lang w:eastAsia="zh-CN"/>
              </w:rPr>
              <w:t>N/A</w:t>
            </w:r>
          </w:p>
        </w:tc>
        <w:tc>
          <w:tcPr>
            <w:tcW w:w="949" w:type="dxa"/>
          </w:tcPr>
          <w:p w14:paraId="7E7745B6" w14:textId="77777777" w:rsidR="00C20DEA" w:rsidRPr="00AC4FBC" w:rsidRDefault="00C20DEA" w:rsidP="008127D6">
            <w:pPr>
              <w:pStyle w:val="TAC"/>
              <w:keepNext w:val="0"/>
            </w:pPr>
            <w:r w:rsidRPr="00AC4FBC">
              <w:rPr>
                <w:lang w:eastAsia="zh-CN"/>
              </w:rPr>
              <w:t>N/A</w:t>
            </w:r>
          </w:p>
        </w:tc>
      </w:tr>
      <w:tr w:rsidR="00C20DEA" w:rsidRPr="00AC4FBC" w14:paraId="1AB72E0E" w14:textId="77777777" w:rsidTr="008127D6">
        <w:trPr>
          <w:jc w:val="center"/>
        </w:trPr>
        <w:tc>
          <w:tcPr>
            <w:tcW w:w="1877" w:type="dxa"/>
            <w:vMerge w:val="restart"/>
            <w:vAlign w:val="center"/>
          </w:tcPr>
          <w:p w14:paraId="466D0547" w14:textId="77777777" w:rsidR="00C20DEA" w:rsidRPr="00AC4FBC" w:rsidRDefault="00C20DEA" w:rsidP="008127D6">
            <w:pPr>
              <w:pStyle w:val="TAC"/>
              <w:rPr>
                <w:rFonts w:eastAsia="MS Mincho"/>
              </w:rPr>
            </w:pPr>
            <w:r w:rsidRPr="00AC4FBC">
              <w:t>DC_3A_n41A</w:t>
            </w:r>
          </w:p>
        </w:tc>
        <w:tc>
          <w:tcPr>
            <w:tcW w:w="855" w:type="dxa"/>
            <w:vAlign w:val="center"/>
          </w:tcPr>
          <w:p w14:paraId="5F705E97" w14:textId="77777777" w:rsidR="00C20DEA" w:rsidRPr="00AC4FBC" w:rsidRDefault="00C20DEA" w:rsidP="008127D6">
            <w:pPr>
              <w:pStyle w:val="TAC"/>
              <w:keepNext w:val="0"/>
            </w:pPr>
            <w:r w:rsidRPr="00AC4FBC">
              <w:t>3</w:t>
            </w:r>
          </w:p>
        </w:tc>
        <w:tc>
          <w:tcPr>
            <w:tcW w:w="1039" w:type="dxa"/>
            <w:vAlign w:val="center"/>
          </w:tcPr>
          <w:p w14:paraId="74E9B2F9" w14:textId="77777777" w:rsidR="00C20DEA" w:rsidRPr="00AC4FBC" w:rsidRDefault="00C20DEA" w:rsidP="008127D6">
            <w:pPr>
              <w:pStyle w:val="TAC"/>
              <w:keepNext w:val="0"/>
            </w:pPr>
            <w:r w:rsidRPr="00AC4FBC">
              <w:t>1740</w:t>
            </w:r>
          </w:p>
        </w:tc>
        <w:tc>
          <w:tcPr>
            <w:tcW w:w="762" w:type="dxa"/>
            <w:vAlign w:val="center"/>
          </w:tcPr>
          <w:p w14:paraId="4483FEC8" w14:textId="77777777" w:rsidR="00C20DEA" w:rsidRPr="00AC4FBC" w:rsidRDefault="00C20DEA" w:rsidP="008127D6">
            <w:pPr>
              <w:pStyle w:val="TAC"/>
              <w:keepNext w:val="0"/>
            </w:pPr>
            <w:r w:rsidRPr="00AC4FBC">
              <w:t>5</w:t>
            </w:r>
          </w:p>
        </w:tc>
        <w:tc>
          <w:tcPr>
            <w:tcW w:w="598" w:type="dxa"/>
            <w:vAlign w:val="center"/>
          </w:tcPr>
          <w:p w14:paraId="16D2101B" w14:textId="77777777" w:rsidR="00C20DEA" w:rsidRPr="00AC4FBC" w:rsidRDefault="00C20DEA" w:rsidP="008127D6">
            <w:pPr>
              <w:pStyle w:val="TAC"/>
              <w:keepNext w:val="0"/>
            </w:pPr>
            <w:r w:rsidRPr="00AC4FBC">
              <w:t>25</w:t>
            </w:r>
          </w:p>
        </w:tc>
        <w:tc>
          <w:tcPr>
            <w:tcW w:w="1070" w:type="dxa"/>
            <w:vAlign w:val="center"/>
          </w:tcPr>
          <w:p w14:paraId="13C0A04C" w14:textId="77777777" w:rsidR="00C20DEA" w:rsidRPr="00AC4FBC" w:rsidRDefault="00C20DEA" w:rsidP="008127D6">
            <w:pPr>
              <w:pStyle w:val="TAC"/>
              <w:keepNext w:val="0"/>
            </w:pPr>
            <w:r w:rsidRPr="00AC4FBC">
              <w:t>1835</w:t>
            </w:r>
          </w:p>
        </w:tc>
        <w:tc>
          <w:tcPr>
            <w:tcW w:w="777" w:type="dxa"/>
            <w:vAlign w:val="center"/>
          </w:tcPr>
          <w:p w14:paraId="5FD237D5" w14:textId="77777777" w:rsidR="00C20DEA" w:rsidRPr="00AC4FBC" w:rsidRDefault="00C20DEA" w:rsidP="008127D6">
            <w:pPr>
              <w:pStyle w:val="TAC"/>
              <w:keepNext w:val="0"/>
              <w:rPr>
                <w:rFonts w:eastAsia="MS Mincho"/>
              </w:rPr>
            </w:pPr>
            <w:r w:rsidRPr="00AC4FBC">
              <w:t>18.4</w:t>
            </w:r>
          </w:p>
        </w:tc>
        <w:tc>
          <w:tcPr>
            <w:tcW w:w="949" w:type="dxa"/>
            <w:vAlign w:val="center"/>
          </w:tcPr>
          <w:p w14:paraId="1EB4D760" w14:textId="77777777" w:rsidR="00C20DEA" w:rsidRPr="00AC4FBC" w:rsidRDefault="00C20DEA" w:rsidP="008127D6">
            <w:pPr>
              <w:pStyle w:val="TAC"/>
              <w:keepNext w:val="0"/>
            </w:pPr>
            <w:r w:rsidRPr="00AC4FBC">
              <w:t>IMD4</w:t>
            </w:r>
          </w:p>
        </w:tc>
      </w:tr>
      <w:tr w:rsidR="00C20DEA" w:rsidRPr="00AC4FBC" w14:paraId="6E174286" w14:textId="77777777" w:rsidTr="008127D6">
        <w:trPr>
          <w:jc w:val="center"/>
        </w:trPr>
        <w:tc>
          <w:tcPr>
            <w:tcW w:w="1877" w:type="dxa"/>
            <w:vMerge/>
            <w:vAlign w:val="center"/>
          </w:tcPr>
          <w:p w14:paraId="006EA110" w14:textId="77777777" w:rsidR="00C20DEA" w:rsidRPr="00AC4FBC" w:rsidRDefault="00C20DEA" w:rsidP="008127D6">
            <w:pPr>
              <w:pStyle w:val="TAC"/>
              <w:keepNext w:val="0"/>
              <w:rPr>
                <w:rFonts w:eastAsia="MS Mincho"/>
              </w:rPr>
            </w:pPr>
          </w:p>
        </w:tc>
        <w:tc>
          <w:tcPr>
            <w:tcW w:w="855" w:type="dxa"/>
            <w:vAlign w:val="center"/>
          </w:tcPr>
          <w:p w14:paraId="2F258B5A" w14:textId="77777777" w:rsidR="00C20DEA" w:rsidRPr="00AC4FBC" w:rsidRDefault="00C20DEA" w:rsidP="008127D6">
            <w:pPr>
              <w:pStyle w:val="TAC"/>
              <w:keepNext w:val="0"/>
            </w:pPr>
            <w:r w:rsidRPr="00AC4FBC">
              <w:t>n41</w:t>
            </w:r>
          </w:p>
        </w:tc>
        <w:tc>
          <w:tcPr>
            <w:tcW w:w="1039" w:type="dxa"/>
            <w:vAlign w:val="center"/>
          </w:tcPr>
          <w:p w14:paraId="4E5FB970" w14:textId="77777777" w:rsidR="00C20DEA" w:rsidRPr="00AC4FBC" w:rsidRDefault="00C20DEA" w:rsidP="008127D6">
            <w:pPr>
              <w:pStyle w:val="TAC"/>
              <w:keepNext w:val="0"/>
            </w:pPr>
            <w:r w:rsidRPr="00AC4FBC">
              <w:t>2657.5</w:t>
            </w:r>
          </w:p>
        </w:tc>
        <w:tc>
          <w:tcPr>
            <w:tcW w:w="762" w:type="dxa"/>
            <w:vAlign w:val="center"/>
          </w:tcPr>
          <w:p w14:paraId="4959D671" w14:textId="77777777" w:rsidR="00C20DEA" w:rsidRPr="00AC4FBC" w:rsidRDefault="00C20DEA" w:rsidP="008127D6">
            <w:pPr>
              <w:pStyle w:val="TAC"/>
              <w:keepNext w:val="0"/>
            </w:pPr>
            <w:r w:rsidRPr="00AC4FBC">
              <w:t>10</w:t>
            </w:r>
          </w:p>
        </w:tc>
        <w:tc>
          <w:tcPr>
            <w:tcW w:w="598" w:type="dxa"/>
            <w:vAlign w:val="center"/>
          </w:tcPr>
          <w:p w14:paraId="168479A1" w14:textId="77777777" w:rsidR="00C20DEA" w:rsidRPr="00AC4FBC" w:rsidRDefault="00C20DEA" w:rsidP="008127D6">
            <w:pPr>
              <w:pStyle w:val="TAC"/>
              <w:keepNext w:val="0"/>
            </w:pPr>
            <w:r w:rsidRPr="00AC4FBC">
              <w:t>50</w:t>
            </w:r>
          </w:p>
        </w:tc>
        <w:tc>
          <w:tcPr>
            <w:tcW w:w="1070" w:type="dxa"/>
            <w:vAlign w:val="center"/>
          </w:tcPr>
          <w:p w14:paraId="733AE163" w14:textId="77777777" w:rsidR="00C20DEA" w:rsidRPr="00AC4FBC" w:rsidRDefault="00C20DEA" w:rsidP="008127D6">
            <w:pPr>
              <w:pStyle w:val="TAC"/>
              <w:keepNext w:val="0"/>
            </w:pPr>
            <w:r w:rsidRPr="00AC4FBC">
              <w:t>2657.5</w:t>
            </w:r>
          </w:p>
        </w:tc>
        <w:tc>
          <w:tcPr>
            <w:tcW w:w="777" w:type="dxa"/>
            <w:vAlign w:val="center"/>
          </w:tcPr>
          <w:p w14:paraId="34E5933E" w14:textId="77777777" w:rsidR="00C20DEA" w:rsidRPr="00AC4FBC" w:rsidRDefault="00C20DEA" w:rsidP="008127D6">
            <w:pPr>
              <w:pStyle w:val="TAC"/>
              <w:keepNext w:val="0"/>
              <w:rPr>
                <w:rFonts w:eastAsia="MS Mincho"/>
              </w:rPr>
            </w:pPr>
            <w:r w:rsidRPr="00AC4FBC">
              <w:t>N/A</w:t>
            </w:r>
          </w:p>
        </w:tc>
        <w:tc>
          <w:tcPr>
            <w:tcW w:w="949" w:type="dxa"/>
          </w:tcPr>
          <w:p w14:paraId="664E8A29" w14:textId="77777777" w:rsidR="00C20DEA" w:rsidRPr="00AC4FBC" w:rsidRDefault="00C20DEA" w:rsidP="008127D6">
            <w:pPr>
              <w:pStyle w:val="TAC"/>
              <w:keepNext w:val="0"/>
            </w:pPr>
            <w:r w:rsidRPr="00AC4FBC">
              <w:t>N/A</w:t>
            </w:r>
          </w:p>
        </w:tc>
      </w:tr>
      <w:tr w:rsidR="00C20DEA" w:rsidRPr="00AC4FBC" w14:paraId="09B56600" w14:textId="77777777" w:rsidTr="00AC2491">
        <w:tblPrEx>
          <w:tblLook w:val="0000" w:firstRow="0" w:lastRow="0" w:firstColumn="0" w:lastColumn="0" w:noHBand="0" w:noVBand="0"/>
        </w:tblPrEx>
        <w:trPr>
          <w:jc w:val="center"/>
        </w:trPr>
        <w:tc>
          <w:tcPr>
            <w:tcW w:w="1877" w:type="dxa"/>
            <w:tcBorders>
              <w:bottom w:val="nil"/>
            </w:tcBorders>
            <w:vAlign w:val="center"/>
          </w:tcPr>
          <w:p w14:paraId="01060F48" w14:textId="77777777" w:rsidR="00C20DEA" w:rsidRPr="00AC4FBC" w:rsidRDefault="00C20DEA" w:rsidP="00C20DEA">
            <w:pPr>
              <w:pStyle w:val="TAC"/>
              <w:rPr>
                <w:rFonts w:eastAsia="MS Mincho"/>
              </w:rPr>
            </w:pPr>
            <w:r w:rsidRPr="00AC4FBC">
              <w:t>DC_3A_n78A</w:t>
            </w:r>
          </w:p>
        </w:tc>
        <w:tc>
          <w:tcPr>
            <w:tcW w:w="855" w:type="dxa"/>
            <w:vAlign w:val="center"/>
          </w:tcPr>
          <w:p w14:paraId="6084F4E7" w14:textId="77777777" w:rsidR="00C20DEA" w:rsidRPr="00AC4FBC" w:rsidRDefault="00C20DEA" w:rsidP="008127D6">
            <w:pPr>
              <w:pStyle w:val="TAC"/>
              <w:keepNext w:val="0"/>
            </w:pPr>
            <w:r w:rsidRPr="00AC4FBC">
              <w:t>3</w:t>
            </w:r>
          </w:p>
        </w:tc>
        <w:tc>
          <w:tcPr>
            <w:tcW w:w="1039" w:type="dxa"/>
            <w:vAlign w:val="center"/>
          </w:tcPr>
          <w:p w14:paraId="67B42127" w14:textId="77777777" w:rsidR="00C20DEA" w:rsidRPr="00AC4FBC" w:rsidRDefault="00C20DEA" w:rsidP="008127D6">
            <w:pPr>
              <w:pStyle w:val="TAC"/>
              <w:keepNext w:val="0"/>
            </w:pPr>
            <w:r w:rsidRPr="00AC4FBC">
              <w:t>1740</w:t>
            </w:r>
          </w:p>
        </w:tc>
        <w:tc>
          <w:tcPr>
            <w:tcW w:w="762" w:type="dxa"/>
            <w:vAlign w:val="center"/>
          </w:tcPr>
          <w:p w14:paraId="0468B54E" w14:textId="77777777" w:rsidR="00C20DEA" w:rsidRPr="00AC4FBC" w:rsidRDefault="00C20DEA" w:rsidP="008127D6">
            <w:pPr>
              <w:pStyle w:val="TAC"/>
              <w:keepNext w:val="0"/>
            </w:pPr>
            <w:r w:rsidRPr="00AC4FBC">
              <w:t>5</w:t>
            </w:r>
          </w:p>
        </w:tc>
        <w:tc>
          <w:tcPr>
            <w:tcW w:w="598" w:type="dxa"/>
            <w:vAlign w:val="center"/>
          </w:tcPr>
          <w:p w14:paraId="40002689" w14:textId="77777777" w:rsidR="00C20DEA" w:rsidRPr="00AC4FBC" w:rsidRDefault="00C20DEA" w:rsidP="008127D6">
            <w:pPr>
              <w:pStyle w:val="TAC"/>
              <w:keepNext w:val="0"/>
            </w:pPr>
            <w:r w:rsidRPr="00AC4FBC">
              <w:t>25</w:t>
            </w:r>
          </w:p>
        </w:tc>
        <w:tc>
          <w:tcPr>
            <w:tcW w:w="1070" w:type="dxa"/>
            <w:vAlign w:val="center"/>
          </w:tcPr>
          <w:p w14:paraId="60D32E42" w14:textId="77777777" w:rsidR="00C20DEA" w:rsidRPr="00AC4FBC" w:rsidRDefault="00C20DEA" w:rsidP="008127D6">
            <w:pPr>
              <w:pStyle w:val="TAC"/>
              <w:keepNext w:val="0"/>
            </w:pPr>
            <w:r w:rsidRPr="00AC4FBC">
              <w:t>1835</w:t>
            </w:r>
          </w:p>
        </w:tc>
        <w:tc>
          <w:tcPr>
            <w:tcW w:w="777" w:type="dxa"/>
            <w:vAlign w:val="center"/>
          </w:tcPr>
          <w:p w14:paraId="20A287AC" w14:textId="77777777" w:rsidR="00C20DEA" w:rsidRPr="00AC4FBC" w:rsidRDefault="00C20DEA" w:rsidP="008127D6">
            <w:pPr>
              <w:pStyle w:val="TAC"/>
              <w:keepNext w:val="0"/>
            </w:pPr>
            <w:r w:rsidRPr="00AC4FBC">
              <w:rPr>
                <w:rFonts w:eastAsia="DengXian"/>
              </w:rPr>
              <w:t>31.9</w:t>
            </w:r>
          </w:p>
        </w:tc>
        <w:tc>
          <w:tcPr>
            <w:tcW w:w="949" w:type="dxa"/>
            <w:vAlign w:val="center"/>
          </w:tcPr>
          <w:p w14:paraId="163BA854" w14:textId="77777777" w:rsidR="00C20DEA" w:rsidRPr="00AC4FBC" w:rsidRDefault="00C20DEA" w:rsidP="008127D6">
            <w:pPr>
              <w:pStyle w:val="TAC"/>
              <w:keepNext w:val="0"/>
            </w:pPr>
            <w:r w:rsidRPr="00AC4FBC">
              <w:t>IMD2</w:t>
            </w:r>
          </w:p>
        </w:tc>
      </w:tr>
      <w:tr w:rsidR="00C20DEA" w:rsidRPr="00AC4FBC" w14:paraId="5BFD53F2" w14:textId="77777777" w:rsidTr="00AC2491">
        <w:tblPrEx>
          <w:tblLook w:val="0000" w:firstRow="0" w:lastRow="0" w:firstColumn="0" w:lastColumn="0" w:noHBand="0" w:noVBand="0"/>
        </w:tblPrEx>
        <w:trPr>
          <w:jc w:val="center"/>
        </w:trPr>
        <w:tc>
          <w:tcPr>
            <w:tcW w:w="1877" w:type="dxa"/>
            <w:tcBorders>
              <w:top w:val="nil"/>
              <w:bottom w:val="nil"/>
            </w:tcBorders>
            <w:vAlign w:val="center"/>
          </w:tcPr>
          <w:p w14:paraId="0F16CC6B" w14:textId="77777777" w:rsidR="00C20DEA" w:rsidRPr="00AC4FBC" w:rsidRDefault="00C20DEA" w:rsidP="008127D6">
            <w:pPr>
              <w:pStyle w:val="TAC"/>
              <w:keepNext w:val="0"/>
              <w:jc w:val="left"/>
              <w:rPr>
                <w:rFonts w:eastAsia="MS Mincho"/>
              </w:rPr>
            </w:pPr>
          </w:p>
        </w:tc>
        <w:tc>
          <w:tcPr>
            <w:tcW w:w="855" w:type="dxa"/>
            <w:vAlign w:val="center"/>
          </w:tcPr>
          <w:p w14:paraId="78ACE41C" w14:textId="77777777" w:rsidR="00C20DEA" w:rsidRPr="00AC4FBC" w:rsidRDefault="00C20DEA" w:rsidP="008127D6">
            <w:pPr>
              <w:pStyle w:val="TAC"/>
              <w:keepNext w:val="0"/>
            </w:pPr>
            <w:r w:rsidRPr="00AC4FBC">
              <w:t>n78</w:t>
            </w:r>
          </w:p>
        </w:tc>
        <w:tc>
          <w:tcPr>
            <w:tcW w:w="1039" w:type="dxa"/>
            <w:vAlign w:val="center"/>
          </w:tcPr>
          <w:p w14:paraId="1BB7EBB4" w14:textId="77777777" w:rsidR="00C20DEA" w:rsidRPr="00AC4FBC" w:rsidRDefault="00C20DEA" w:rsidP="008127D6">
            <w:pPr>
              <w:pStyle w:val="TAC"/>
              <w:keepNext w:val="0"/>
            </w:pPr>
            <w:r w:rsidRPr="00AC4FBC">
              <w:t>3575</w:t>
            </w:r>
          </w:p>
        </w:tc>
        <w:tc>
          <w:tcPr>
            <w:tcW w:w="762" w:type="dxa"/>
            <w:vAlign w:val="center"/>
          </w:tcPr>
          <w:p w14:paraId="79DA10A9" w14:textId="77777777" w:rsidR="00C20DEA" w:rsidRPr="00AC4FBC" w:rsidRDefault="00C20DEA" w:rsidP="008127D6">
            <w:pPr>
              <w:pStyle w:val="TAC"/>
              <w:keepNext w:val="0"/>
            </w:pPr>
            <w:r w:rsidRPr="00AC4FBC">
              <w:t>10</w:t>
            </w:r>
          </w:p>
        </w:tc>
        <w:tc>
          <w:tcPr>
            <w:tcW w:w="598" w:type="dxa"/>
            <w:vAlign w:val="center"/>
          </w:tcPr>
          <w:p w14:paraId="3DBE0D0B" w14:textId="77777777" w:rsidR="00C20DEA" w:rsidRPr="00AC4FBC" w:rsidRDefault="00C20DEA" w:rsidP="008127D6">
            <w:pPr>
              <w:pStyle w:val="TAC"/>
              <w:keepNext w:val="0"/>
            </w:pPr>
            <w:r w:rsidRPr="00AC4FBC">
              <w:t>50</w:t>
            </w:r>
          </w:p>
        </w:tc>
        <w:tc>
          <w:tcPr>
            <w:tcW w:w="1070" w:type="dxa"/>
            <w:vAlign w:val="center"/>
          </w:tcPr>
          <w:p w14:paraId="3F073D55" w14:textId="77777777" w:rsidR="00C20DEA" w:rsidRPr="00AC4FBC" w:rsidRDefault="00C20DEA" w:rsidP="008127D6">
            <w:pPr>
              <w:pStyle w:val="TAC"/>
              <w:keepNext w:val="0"/>
            </w:pPr>
            <w:r w:rsidRPr="00AC4FBC">
              <w:t>3575</w:t>
            </w:r>
          </w:p>
        </w:tc>
        <w:tc>
          <w:tcPr>
            <w:tcW w:w="777" w:type="dxa"/>
            <w:vAlign w:val="center"/>
          </w:tcPr>
          <w:p w14:paraId="13C8B3A8" w14:textId="77777777" w:rsidR="00C20DEA" w:rsidRPr="00AC4FBC" w:rsidRDefault="00C20DEA" w:rsidP="008127D6">
            <w:pPr>
              <w:pStyle w:val="TAC"/>
              <w:keepNext w:val="0"/>
            </w:pPr>
            <w:r w:rsidRPr="00AC4FBC">
              <w:t>N/A</w:t>
            </w:r>
          </w:p>
        </w:tc>
        <w:tc>
          <w:tcPr>
            <w:tcW w:w="949" w:type="dxa"/>
          </w:tcPr>
          <w:p w14:paraId="15A0FC57" w14:textId="77777777" w:rsidR="00C20DEA" w:rsidRPr="00AC4FBC" w:rsidRDefault="00C20DEA" w:rsidP="008127D6">
            <w:pPr>
              <w:pStyle w:val="TAC"/>
              <w:keepNext w:val="0"/>
            </w:pPr>
            <w:r w:rsidRPr="00AC4FBC">
              <w:t>N/A</w:t>
            </w:r>
          </w:p>
        </w:tc>
      </w:tr>
      <w:tr w:rsidR="00C20DEA" w:rsidRPr="00AC4FBC" w14:paraId="34BB8FD9" w14:textId="77777777" w:rsidTr="00AC2491">
        <w:tblPrEx>
          <w:tblLook w:val="0000" w:firstRow="0" w:lastRow="0" w:firstColumn="0" w:lastColumn="0" w:noHBand="0" w:noVBand="0"/>
        </w:tblPrEx>
        <w:trPr>
          <w:jc w:val="center"/>
        </w:trPr>
        <w:tc>
          <w:tcPr>
            <w:tcW w:w="1877" w:type="dxa"/>
            <w:tcBorders>
              <w:top w:val="nil"/>
              <w:bottom w:val="nil"/>
            </w:tcBorders>
            <w:vAlign w:val="center"/>
          </w:tcPr>
          <w:p w14:paraId="208A498D" w14:textId="77777777" w:rsidR="00C20DEA" w:rsidRPr="00AC4FBC" w:rsidRDefault="00C20DEA" w:rsidP="008127D6">
            <w:pPr>
              <w:pStyle w:val="TAC"/>
              <w:keepNext w:val="0"/>
              <w:jc w:val="left"/>
              <w:rPr>
                <w:rFonts w:eastAsia="MS Mincho"/>
              </w:rPr>
            </w:pPr>
          </w:p>
        </w:tc>
        <w:tc>
          <w:tcPr>
            <w:tcW w:w="855" w:type="dxa"/>
            <w:vAlign w:val="center"/>
          </w:tcPr>
          <w:p w14:paraId="74346981" w14:textId="77777777" w:rsidR="00C20DEA" w:rsidRPr="00AC4FBC" w:rsidRDefault="00C20DEA" w:rsidP="008127D6">
            <w:pPr>
              <w:pStyle w:val="TAC"/>
              <w:keepNext w:val="0"/>
            </w:pPr>
            <w:r w:rsidRPr="00AC4FBC">
              <w:t>3</w:t>
            </w:r>
          </w:p>
        </w:tc>
        <w:tc>
          <w:tcPr>
            <w:tcW w:w="1039" w:type="dxa"/>
            <w:vAlign w:val="center"/>
          </w:tcPr>
          <w:p w14:paraId="19C07E6A" w14:textId="77777777" w:rsidR="00C20DEA" w:rsidRPr="00AC4FBC" w:rsidRDefault="00C20DEA" w:rsidP="008127D6">
            <w:pPr>
              <w:pStyle w:val="TAC"/>
              <w:keepNext w:val="0"/>
            </w:pPr>
            <w:r w:rsidRPr="00AC4FBC">
              <w:t>1765</w:t>
            </w:r>
          </w:p>
        </w:tc>
        <w:tc>
          <w:tcPr>
            <w:tcW w:w="762" w:type="dxa"/>
            <w:vAlign w:val="center"/>
          </w:tcPr>
          <w:p w14:paraId="08BE686D" w14:textId="77777777" w:rsidR="00C20DEA" w:rsidRPr="00AC4FBC" w:rsidRDefault="00C20DEA" w:rsidP="008127D6">
            <w:pPr>
              <w:pStyle w:val="TAC"/>
              <w:keepNext w:val="0"/>
            </w:pPr>
            <w:r w:rsidRPr="00AC4FBC">
              <w:t>5</w:t>
            </w:r>
          </w:p>
        </w:tc>
        <w:tc>
          <w:tcPr>
            <w:tcW w:w="598" w:type="dxa"/>
            <w:vAlign w:val="center"/>
          </w:tcPr>
          <w:p w14:paraId="0BB8CEC1" w14:textId="77777777" w:rsidR="00C20DEA" w:rsidRPr="00AC4FBC" w:rsidRDefault="00C20DEA" w:rsidP="008127D6">
            <w:pPr>
              <w:pStyle w:val="TAC"/>
              <w:keepNext w:val="0"/>
            </w:pPr>
            <w:r w:rsidRPr="00AC4FBC">
              <w:t>25</w:t>
            </w:r>
          </w:p>
        </w:tc>
        <w:tc>
          <w:tcPr>
            <w:tcW w:w="1070" w:type="dxa"/>
            <w:vAlign w:val="center"/>
          </w:tcPr>
          <w:p w14:paraId="4BE07B95" w14:textId="77777777" w:rsidR="00C20DEA" w:rsidRPr="00AC4FBC" w:rsidRDefault="00C20DEA" w:rsidP="008127D6">
            <w:pPr>
              <w:pStyle w:val="TAC"/>
              <w:keepNext w:val="0"/>
            </w:pPr>
            <w:r w:rsidRPr="00AC4FBC">
              <w:t>1860</w:t>
            </w:r>
          </w:p>
        </w:tc>
        <w:tc>
          <w:tcPr>
            <w:tcW w:w="777" w:type="dxa"/>
            <w:vAlign w:val="center"/>
          </w:tcPr>
          <w:p w14:paraId="7DF1E92E" w14:textId="77777777" w:rsidR="00C20DEA" w:rsidRPr="00AC4FBC" w:rsidRDefault="00C20DEA" w:rsidP="008127D6">
            <w:pPr>
              <w:pStyle w:val="TAC"/>
              <w:keepNext w:val="0"/>
            </w:pPr>
            <w:r w:rsidRPr="00AC4FBC">
              <w:rPr>
                <w:rFonts w:eastAsia="DengXian"/>
              </w:rPr>
              <w:t>18.5</w:t>
            </w:r>
          </w:p>
        </w:tc>
        <w:tc>
          <w:tcPr>
            <w:tcW w:w="949" w:type="dxa"/>
            <w:vAlign w:val="center"/>
          </w:tcPr>
          <w:p w14:paraId="448B72AF" w14:textId="77777777" w:rsidR="00C20DEA" w:rsidRPr="00AC4FBC" w:rsidRDefault="00C20DEA" w:rsidP="008127D6">
            <w:pPr>
              <w:pStyle w:val="TAC"/>
              <w:keepNext w:val="0"/>
            </w:pPr>
            <w:r w:rsidRPr="00AC4FBC">
              <w:t>IMD4</w:t>
            </w:r>
          </w:p>
        </w:tc>
      </w:tr>
      <w:tr w:rsidR="00C20DEA" w:rsidRPr="00AC4FBC" w14:paraId="4265FE63" w14:textId="77777777" w:rsidTr="00AC2491">
        <w:tblPrEx>
          <w:tblLook w:val="0000" w:firstRow="0" w:lastRow="0" w:firstColumn="0" w:lastColumn="0" w:noHBand="0" w:noVBand="0"/>
        </w:tblPrEx>
        <w:trPr>
          <w:jc w:val="center"/>
        </w:trPr>
        <w:tc>
          <w:tcPr>
            <w:tcW w:w="1877" w:type="dxa"/>
            <w:tcBorders>
              <w:top w:val="nil"/>
            </w:tcBorders>
            <w:vAlign w:val="center"/>
          </w:tcPr>
          <w:p w14:paraId="1A8A3D5E" w14:textId="77777777" w:rsidR="00C20DEA" w:rsidRPr="00AC4FBC" w:rsidRDefault="00C20DEA" w:rsidP="008127D6">
            <w:pPr>
              <w:pStyle w:val="TAC"/>
              <w:keepNext w:val="0"/>
              <w:jc w:val="left"/>
              <w:rPr>
                <w:rFonts w:eastAsia="MS Mincho"/>
              </w:rPr>
            </w:pPr>
          </w:p>
        </w:tc>
        <w:tc>
          <w:tcPr>
            <w:tcW w:w="855" w:type="dxa"/>
            <w:vAlign w:val="center"/>
          </w:tcPr>
          <w:p w14:paraId="44610834" w14:textId="77777777" w:rsidR="00C20DEA" w:rsidRPr="00AC4FBC" w:rsidRDefault="00C20DEA" w:rsidP="008127D6">
            <w:pPr>
              <w:pStyle w:val="TAC"/>
              <w:keepNext w:val="0"/>
            </w:pPr>
            <w:r w:rsidRPr="00AC4FBC">
              <w:t>n78</w:t>
            </w:r>
          </w:p>
        </w:tc>
        <w:tc>
          <w:tcPr>
            <w:tcW w:w="1039" w:type="dxa"/>
            <w:vAlign w:val="center"/>
          </w:tcPr>
          <w:p w14:paraId="5984908D" w14:textId="77777777" w:rsidR="00C20DEA" w:rsidRPr="00AC4FBC" w:rsidRDefault="00C20DEA" w:rsidP="008127D6">
            <w:pPr>
              <w:pStyle w:val="TAC"/>
              <w:keepNext w:val="0"/>
            </w:pPr>
            <w:r w:rsidRPr="00AC4FBC">
              <w:t>3435</w:t>
            </w:r>
          </w:p>
        </w:tc>
        <w:tc>
          <w:tcPr>
            <w:tcW w:w="762" w:type="dxa"/>
            <w:vAlign w:val="center"/>
          </w:tcPr>
          <w:p w14:paraId="4DAA4D02" w14:textId="77777777" w:rsidR="00C20DEA" w:rsidRPr="00AC4FBC" w:rsidRDefault="00C20DEA" w:rsidP="008127D6">
            <w:pPr>
              <w:pStyle w:val="TAC"/>
              <w:keepNext w:val="0"/>
            </w:pPr>
            <w:r w:rsidRPr="00AC4FBC">
              <w:t>10</w:t>
            </w:r>
          </w:p>
        </w:tc>
        <w:tc>
          <w:tcPr>
            <w:tcW w:w="598" w:type="dxa"/>
            <w:vAlign w:val="center"/>
          </w:tcPr>
          <w:p w14:paraId="19593320" w14:textId="77777777" w:rsidR="00C20DEA" w:rsidRPr="00AC4FBC" w:rsidRDefault="00C20DEA" w:rsidP="008127D6">
            <w:pPr>
              <w:pStyle w:val="TAC"/>
              <w:keepNext w:val="0"/>
            </w:pPr>
            <w:r w:rsidRPr="00AC4FBC">
              <w:t>50</w:t>
            </w:r>
          </w:p>
        </w:tc>
        <w:tc>
          <w:tcPr>
            <w:tcW w:w="1070" w:type="dxa"/>
            <w:vAlign w:val="center"/>
          </w:tcPr>
          <w:p w14:paraId="0E0B0D99" w14:textId="77777777" w:rsidR="00C20DEA" w:rsidRPr="00AC4FBC" w:rsidRDefault="00C20DEA" w:rsidP="008127D6">
            <w:pPr>
              <w:pStyle w:val="TAC"/>
              <w:keepNext w:val="0"/>
            </w:pPr>
            <w:r w:rsidRPr="00AC4FBC">
              <w:t>3435</w:t>
            </w:r>
          </w:p>
        </w:tc>
        <w:tc>
          <w:tcPr>
            <w:tcW w:w="777" w:type="dxa"/>
            <w:vAlign w:val="center"/>
          </w:tcPr>
          <w:p w14:paraId="5915582F" w14:textId="77777777" w:rsidR="00C20DEA" w:rsidRPr="00AC4FBC" w:rsidRDefault="00C20DEA" w:rsidP="008127D6">
            <w:pPr>
              <w:pStyle w:val="TAC"/>
              <w:keepNext w:val="0"/>
            </w:pPr>
            <w:r w:rsidRPr="00AC4FBC">
              <w:t>N/A</w:t>
            </w:r>
          </w:p>
        </w:tc>
        <w:tc>
          <w:tcPr>
            <w:tcW w:w="949" w:type="dxa"/>
          </w:tcPr>
          <w:p w14:paraId="22E4E65B" w14:textId="77777777" w:rsidR="00C20DEA" w:rsidRPr="00AC4FBC" w:rsidRDefault="00C20DEA" w:rsidP="008127D6">
            <w:pPr>
              <w:pStyle w:val="TAC"/>
              <w:keepNext w:val="0"/>
            </w:pPr>
            <w:r w:rsidRPr="00AC4FBC">
              <w:t>N/A</w:t>
            </w:r>
          </w:p>
        </w:tc>
      </w:tr>
      <w:tr w:rsidR="00C20DEA" w:rsidRPr="00AC4FBC" w14:paraId="726FB21E" w14:textId="77777777" w:rsidTr="008127D6">
        <w:tblPrEx>
          <w:tblLook w:val="0000" w:firstRow="0" w:lastRow="0" w:firstColumn="0" w:lastColumn="0" w:noHBand="0" w:noVBand="0"/>
        </w:tblPrEx>
        <w:trPr>
          <w:trHeight w:val="105"/>
          <w:jc w:val="center"/>
        </w:trPr>
        <w:tc>
          <w:tcPr>
            <w:tcW w:w="1877" w:type="dxa"/>
            <w:vMerge w:val="restart"/>
            <w:shd w:val="clear" w:color="auto" w:fill="auto"/>
            <w:vAlign w:val="center"/>
          </w:tcPr>
          <w:p w14:paraId="5DDCE0D3" w14:textId="77777777" w:rsidR="00C20DEA" w:rsidRPr="00AC4FBC" w:rsidRDefault="00C20DEA" w:rsidP="008127D6">
            <w:pPr>
              <w:pStyle w:val="TAC"/>
              <w:keepNext w:val="0"/>
              <w:rPr>
                <w:rFonts w:cs="Arial"/>
                <w:color w:val="000000"/>
                <w:szCs w:val="18"/>
                <w:lang w:eastAsia="ja-JP"/>
              </w:rPr>
            </w:pPr>
            <w:r w:rsidRPr="00AC4FBC">
              <w:rPr>
                <w:rFonts w:cs="Arial"/>
                <w:color w:val="000000"/>
                <w:szCs w:val="18"/>
                <w:lang w:eastAsia="ja-JP"/>
              </w:rPr>
              <w:t>DC_2A_n77A</w:t>
            </w:r>
          </w:p>
          <w:p w14:paraId="7DA9D5B7" w14:textId="77777777" w:rsidR="00C20DEA" w:rsidRPr="00AC4FBC" w:rsidRDefault="00C20DEA" w:rsidP="008127D6">
            <w:pPr>
              <w:pStyle w:val="TAC"/>
              <w:rPr>
                <w:rFonts w:eastAsia="MS Mincho"/>
              </w:rPr>
            </w:pPr>
            <w:r w:rsidRPr="00AC4FBC">
              <w:rPr>
                <w:rFonts w:eastAsia="MS Mincho"/>
              </w:rPr>
              <w:t>DC_2A-2A_n77A</w:t>
            </w:r>
          </w:p>
          <w:p w14:paraId="7778D03A" w14:textId="77777777" w:rsidR="00C20DEA" w:rsidRPr="00AC4FBC" w:rsidRDefault="00C20DEA" w:rsidP="008127D6">
            <w:pPr>
              <w:pStyle w:val="TAC"/>
              <w:rPr>
                <w:rFonts w:eastAsia="MS Mincho"/>
              </w:rPr>
            </w:pPr>
            <w:r w:rsidRPr="00AC4FBC">
              <w:rPr>
                <w:rFonts w:eastAsia="MS Mincho"/>
              </w:rPr>
              <w:t>DC_2A_n77C</w:t>
            </w:r>
          </w:p>
          <w:p w14:paraId="70D93FEC" w14:textId="77777777" w:rsidR="00C20DEA" w:rsidRPr="00AC4FBC" w:rsidRDefault="00C20DEA" w:rsidP="008127D6">
            <w:pPr>
              <w:pStyle w:val="TAC"/>
              <w:keepNext w:val="0"/>
              <w:rPr>
                <w:rFonts w:eastAsia="MS Mincho"/>
              </w:rPr>
            </w:pPr>
            <w:r w:rsidRPr="00AC4FBC">
              <w:rPr>
                <w:rFonts w:eastAsia="MS Mincho"/>
              </w:rPr>
              <w:t>DC_2A-2A_n77C</w:t>
            </w:r>
          </w:p>
        </w:tc>
        <w:tc>
          <w:tcPr>
            <w:tcW w:w="855" w:type="dxa"/>
            <w:vMerge w:val="restart"/>
            <w:vAlign w:val="center"/>
          </w:tcPr>
          <w:p w14:paraId="59762E81" w14:textId="77777777" w:rsidR="00C20DEA" w:rsidRPr="00AC4FBC" w:rsidRDefault="00C20DEA" w:rsidP="008127D6">
            <w:pPr>
              <w:pStyle w:val="TAC"/>
              <w:keepNext w:val="0"/>
              <w:rPr>
                <w:lang w:eastAsia="zh-CN"/>
              </w:rPr>
            </w:pPr>
            <w:r w:rsidRPr="00AC4FBC">
              <w:rPr>
                <w:rFonts w:cs="Arial"/>
                <w:color w:val="000000"/>
                <w:szCs w:val="18"/>
                <w:lang w:eastAsia="ja-JP"/>
              </w:rPr>
              <w:t>2</w:t>
            </w:r>
          </w:p>
        </w:tc>
        <w:tc>
          <w:tcPr>
            <w:tcW w:w="1039" w:type="dxa"/>
            <w:vMerge w:val="restart"/>
            <w:vAlign w:val="center"/>
          </w:tcPr>
          <w:p w14:paraId="25E2E8C0" w14:textId="77777777" w:rsidR="00C20DEA" w:rsidRPr="00AC4FBC" w:rsidRDefault="00C20DEA" w:rsidP="008127D6">
            <w:pPr>
              <w:pStyle w:val="TAC"/>
              <w:keepNext w:val="0"/>
              <w:rPr>
                <w:lang w:eastAsia="zh-CN"/>
              </w:rPr>
            </w:pPr>
            <w:r w:rsidRPr="00AC4FBC">
              <w:rPr>
                <w:rFonts w:cs="Arial"/>
                <w:color w:val="000000"/>
                <w:szCs w:val="18"/>
                <w:lang w:eastAsia="ja-JP"/>
              </w:rPr>
              <w:t>1855</w:t>
            </w:r>
          </w:p>
        </w:tc>
        <w:tc>
          <w:tcPr>
            <w:tcW w:w="762" w:type="dxa"/>
            <w:vMerge w:val="restart"/>
            <w:vAlign w:val="center"/>
          </w:tcPr>
          <w:p w14:paraId="0D07D815" w14:textId="77777777" w:rsidR="00C20DEA" w:rsidRPr="00AC4FBC" w:rsidRDefault="00C20DEA" w:rsidP="008127D6">
            <w:pPr>
              <w:pStyle w:val="TAC"/>
              <w:keepNext w:val="0"/>
              <w:rPr>
                <w:lang w:eastAsia="zh-CN"/>
              </w:rPr>
            </w:pPr>
            <w:r w:rsidRPr="00AC4FBC">
              <w:rPr>
                <w:rFonts w:cs="Arial"/>
                <w:color w:val="000000"/>
                <w:szCs w:val="18"/>
              </w:rPr>
              <w:t>5</w:t>
            </w:r>
          </w:p>
        </w:tc>
        <w:tc>
          <w:tcPr>
            <w:tcW w:w="598" w:type="dxa"/>
            <w:vMerge w:val="restart"/>
            <w:vAlign w:val="center"/>
          </w:tcPr>
          <w:p w14:paraId="00F9584D" w14:textId="77777777" w:rsidR="00C20DEA" w:rsidRPr="00AC4FBC" w:rsidRDefault="00C20DEA" w:rsidP="008127D6">
            <w:pPr>
              <w:pStyle w:val="TAC"/>
              <w:keepNext w:val="0"/>
              <w:rPr>
                <w:lang w:eastAsia="zh-CN"/>
              </w:rPr>
            </w:pPr>
            <w:r w:rsidRPr="00AC4FBC">
              <w:rPr>
                <w:rFonts w:cs="Arial"/>
                <w:color w:val="000000"/>
                <w:szCs w:val="18"/>
              </w:rPr>
              <w:t>25</w:t>
            </w:r>
          </w:p>
        </w:tc>
        <w:tc>
          <w:tcPr>
            <w:tcW w:w="1070" w:type="dxa"/>
            <w:vMerge w:val="restart"/>
            <w:vAlign w:val="center"/>
          </w:tcPr>
          <w:p w14:paraId="78BD3E10" w14:textId="77777777" w:rsidR="00C20DEA" w:rsidRPr="00AC4FBC" w:rsidRDefault="00C20DEA" w:rsidP="008127D6">
            <w:pPr>
              <w:pStyle w:val="TAC"/>
              <w:keepNext w:val="0"/>
              <w:rPr>
                <w:lang w:eastAsia="zh-CN"/>
              </w:rPr>
            </w:pPr>
            <w:r w:rsidRPr="00AC4FBC">
              <w:rPr>
                <w:rFonts w:cs="Arial"/>
                <w:color w:val="000000"/>
                <w:szCs w:val="18"/>
                <w:lang w:eastAsia="ja-JP"/>
              </w:rPr>
              <w:t>1935</w:t>
            </w:r>
          </w:p>
        </w:tc>
        <w:tc>
          <w:tcPr>
            <w:tcW w:w="777" w:type="dxa"/>
            <w:vAlign w:val="center"/>
          </w:tcPr>
          <w:p w14:paraId="0F02DF95" w14:textId="77777777" w:rsidR="00C20DEA" w:rsidRPr="00AC4FBC" w:rsidRDefault="00C20DEA" w:rsidP="008127D6">
            <w:pPr>
              <w:pStyle w:val="TAC"/>
              <w:keepNext w:val="0"/>
              <w:rPr>
                <w:lang w:eastAsia="zh-CN"/>
              </w:rPr>
            </w:pPr>
            <w:r w:rsidRPr="00AC4FBC">
              <w:rPr>
                <w:rFonts w:cs="Arial"/>
                <w:color w:val="000000"/>
                <w:szCs w:val="18"/>
              </w:rPr>
              <w:t>32.10</w:t>
            </w:r>
          </w:p>
        </w:tc>
        <w:tc>
          <w:tcPr>
            <w:tcW w:w="949" w:type="dxa"/>
            <w:vMerge w:val="restart"/>
            <w:vAlign w:val="center"/>
          </w:tcPr>
          <w:p w14:paraId="7C480834" w14:textId="77777777" w:rsidR="00C20DEA" w:rsidRPr="00AC4FBC" w:rsidRDefault="00C20DEA" w:rsidP="008127D6">
            <w:pPr>
              <w:pStyle w:val="TAC"/>
              <w:keepNext w:val="0"/>
              <w:rPr>
                <w:lang w:eastAsia="zh-CN"/>
              </w:rPr>
            </w:pPr>
            <w:r w:rsidRPr="00AC4FBC">
              <w:rPr>
                <w:rFonts w:cs="Arial"/>
                <w:color w:val="000000"/>
                <w:szCs w:val="18"/>
              </w:rPr>
              <w:t>IMD2</w:t>
            </w:r>
          </w:p>
        </w:tc>
      </w:tr>
      <w:tr w:rsidR="00C20DEA" w:rsidRPr="00AC4FBC" w14:paraId="66A71DBB" w14:textId="77777777" w:rsidTr="008127D6">
        <w:tblPrEx>
          <w:tblLook w:val="0000" w:firstRow="0" w:lastRow="0" w:firstColumn="0" w:lastColumn="0" w:noHBand="0" w:noVBand="0"/>
        </w:tblPrEx>
        <w:trPr>
          <w:trHeight w:val="105"/>
          <w:jc w:val="center"/>
        </w:trPr>
        <w:tc>
          <w:tcPr>
            <w:tcW w:w="1877" w:type="dxa"/>
            <w:vMerge/>
            <w:shd w:val="clear" w:color="auto" w:fill="auto"/>
            <w:vAlign w:val="center"/>
          </w:tcPr>
          <w:p w14:paraId="42111339" w14:textId="77777777" w:rsidR="00C20DEA" w:rsidRPr="00AC4FBC" w:rsidRDefault="00C20DEA" w:rsidP="008127D6">
            <w:pPr>
              <w:pStyle w:val="TAC"/>
              <w:keepNext w:val="0"/>
              <w:rPr>
                <w:rFonts w:eastAsia="MS Mincho"/>
              </w:rPr>
            </w:pPr>
          </w:p>
        </w:tc>
        <w:tc>
          <w:tcPr>
            <w:tcW w:w="855" w:type="dxa"/>
            <w:vMerge/>
            <w:vAlign w:val="center"/>
          </w:tcPr>
          <w:p w14:paraId="241B41F5" w14:textId="77777777" w:rsidR="00C20DEA" w:rsidRPr="00AC4FBC" w:rsidRDefault="00C20DEA" w:rsidP="008127D6">
            <w:pPr>
              <w:pStyle w:val="TAC"/>
              <w:keepNext w:val="0"/>
              <w:rPr>
                <w:lang w:eastAsia="zh-CN"/>
              </w:rPr>
            </w:pPr>
          </w:p>
        </w:tc>
        <w:tc>
          <w:tcPr>
            <w:tcW w:w="1039" w:type="dxa"/>
            <w:vMerge/>
            <w:vAlign w:val="center"/>
          </w:tcPr>
          <w:p w14:paraId="44BE1C16" w14:textId="77777777" w:rsidR="00C20DEA" w:rsidRPr="00AC4FBC" w:rsidRDefault="00C20DEA" w:rsidP="008127D6">
            <w:pPr>
              <w:pStyle w:val="TAC"/>
              <w:keepNext w:val="0"/>
              <w:rPr>
                <w:lang w:eastAsia="zh-CN"/>
              </w:rPr>
            </w:pPr>
          </w:p>
        </w:tc>
        <w:tc>
          <w:tcPr>
            <w:tcW w:w="762" w:type="dxa"/>
            <w:vMerge/>
            <w:vAlign w:val="center"/>
          </w:tcPr>
          <w:p w14:paraId="4C4847CA" w14:textId="77777777" w:rsidR="00C20DEA" w:rsidRPr="00AC4FBC" w:rsidRDefault="00C20DEA" w:rsidP="008127D6">
            <w:pPr>
              <w:pStyle w:val="TAC"/>
              <w:keepNext w:val="0"/>
              <w:rPr>
                <w:lang w:eastAsia="zh-CN"/>
              </w:rPr>
            </w:pPr>
          </w:p>
        </w:tc>
        <w:tc>
          <w:tcPr>
            <w:tcW w:w="598" w:type="dxa"/>
            <w:vMerge/>
            <w:vAlign w:val="center"/>
          </w:tcPr>
          <w:p w14:paraId="0BF6FB62" w14:textId="77777777" w:rsidR="00C20DEA" w:rsidRPr="00AC4FBC" w:rsidRDefault="00C20DEA" w:rsidP="008127D6">
            <w:pPr>
              <w:pStyle w:val="TAC"/>
              <w:keepNext w:val="0"/>
              <w:rPr>
                <w:lang w:eastAsia="zh-CN"/>
              </w:rPr>
            </w:pPr>
          </w:p>
        </w:tc>
        <w:tc>
          <w:tcPr>
            <w:tcW w:w="1070" w:type="dxa"/>
            <w:vMerge/>
            <w:vAlign w:val="center"/>
          </w:tcPr>
          <w:p w14:paraId="1D16A0C4" w14:textId="77777777" w:rsidR="00C20DEA" w:rsidRPr="00AC4FBC" w:rsidRDefault="00C20DEA" w:rsidP="008127D6">
            <w:pPr>
              <w:pStyle w:val="TAC"/>
              <w:keepNext w:val="0"/>
              <w:rPr>
                <w:lang w:eastAsia="zh-CN"/>
              </w:rPr>
            </w:pPr>
          </w:p>
        </w:tc>
        <w:tc>
          <w:tcPr>
            <w:tcW w:w="777" w:type="dxa"/>
            <w:vAlign w:val="center"/>
          </w:tcPr>
          <w:p w14:paraId="08224198" w14:textId="77777777" w:rsidR="00C20DEA" w:rsidRPr="00AC4FBC" w:rsidRDefault="00C20DEA" w:rsidP="008127D6">
            <w:pPr>
              <w:pStyle w:val="TAC"/>
              <w:keepNext w:val="0"/>
              <w:rPr>
                <w:lang w:eastAsia="zh-CN"/>
              </w:rPr>
            </w:pPr>
          </w:p>
        </w:tc>
        <w:tc>
          <w:tcPr>
            <w:tcW w:w="949" w:type="dxa"/>
            <w:vMerge/>
            <w:vAlign w:val="center"/>
          </w:tcPr>
          <w:p w14:paraId="253B1526" w14:textId="77777777" w:rsidR="00C20DEA" w:rsidRPr="00AC4FBC" w:rsidRDefault="00C20DEA" w:rsidP="008127D6">
            <w:pPr>
              <w:pStyle w:val="TAC"/>
              <w:keepNext w:val="0"/>
              <w:rPr>
                <w:lang w:eastAsia="zh-CN"/>
              </w:rPr>
            </w:pPr>
          </w:p>
        </w:tc>
      </w:tr>
      <w:tr w:rsidR="00C20DEA" w:rsidRPr="00AC4FBC" w14:paraId="543C26A2"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342C815A" w14:textId="77777777" w:rsidR="00C20DEA" w:rsidRPr="00AC4FBC" w:rsidRDefault="00C20DEA" w:rsidP="008127D6">
            <w:pPr>
              <w:pStyle w:val="TAC"/>
              <w:keepNext w:val="0"/>
              <w:rPr>
                <w:rFonts w:eastAsia="MS Mincho"/>
              </w:rPr>
            </w:pPr>
          </w:p>
        </w:tc>
        <w:tc>
          <w:tcPr>
            <w:tcW w:w="855" w:type="dxa"/>
            <w:vAlign w:val="center"/>
          </w:tcPr>
          <w:p w14:paraId="2A6B1B2F" w14:textId="77777777" w:rsidR="00C20DEA" w:rsidRPr="00AC4FBC" w:rsidRDefault="00C20DEA" w:rsidP="008127D6">
            <w:pPr>
              <w:pStyle w:val="TAC"/>
              <w:keepNext w:val="0"/>
              <w:rPr>
                <w:lang w:eastAsia="zh-CN"/>
              </w:rPr>
            </w:pPr>
            <w:r w:rsidRPr="00AC4FBC">
              <w:rPr>
                <w:rFonts w:cs="Arial"/>
                <w:color w:val="000000"/>
                <w:szCs w:val="18"/>
                <w:lang w:eastAsia="ja-JP"/>
              </w:rPr>
              <w:t>n77</w:t>
            </w:r>
          </w:p>
        </w:tc>
        <w:tc>
          <w:tcPr>
            <w:tcW w:w="1039" w:type="dxa"/>
            <w:vAlign w:val="center"/>
          </w:tcPr>
          <w:p w14:paraId="69FEAA78" w14:textId="77777777" w:rsidR="00C20DEA" w:rsidRPr="00AC4FBC" w:rsidRDefault="00C20DEA" w:rsidP="008127D6">
            <w:pPr>
              <w:pStyle w:val="TAC"/>
              <w:keepNext w:val="0"/>
              <w:rPr>
                <w:lang w:eastAsia="zh-CN"/>
              </w:rPr>
            </w:pPr>
            <w:r w:rsidRPr="00AC4FBC">
              <w:rPr>
                <w:rFonts w:cs="Arial"/>
                <w:color w:val="000000"/>
                <w:szCs w:val="18"/>
                <w:lang w:eastAsia="ja-JP"/>
              </w:rPr>
              <w:t>3790</w:t>
            </w:r>
          </w:p>
        </w:tc>
        <w:tc>
          <w:tcPr>
            <w:tcW w:w="762" w:type="dxa"/>
            <w:vAlign w:val="center"/>
          </w:tcPr>
          <w:p w14:paraId="69DEB9F9" w14:textId="77777777" w:rsidR="00C20DEA" w:rsidRPr="00AC4FBC" w:rsidRDefault="00C20DEA" w:rsidP="008127D6">
            <w:pPr>
              <w:pStyle w:val="TAC"/>
              <w:keepNext w:val="0"/>
              <w:rPr>
                <w:lang w:eastAsia="zh-CN"/>
              </w:rPr>
            </w:pPr>
            <w:r w:rsidRPr="00AC4FBC">
              <w:rPr>
                <w:rFonts w:cs="Arial"/>
                <w:color w:val="000000"/>
                <w:szCs w:val="18"/>
                <w:lang w:eastAsia="ja-JP"/>
              </w:rPr>
              <w:t>10</w:t>
            </w:r>
          </w:p>
        </w:tc>
        <w:tc>
          <w:tcPr>
            <w:tcW w:w="598" w:type="dxa"/>
            <w:vAlign w:val="center"/>
          </w:tcPr>
          <w:p w14:paraId="20917361" w14:textId="77777777" w:rsidR="00C20DEA" w:rsidRPr="00AC4FBC" w:rsidRDefault="00C20DEA" w:rsidP="008127D6">
            <w:pPr>
              <w:pStyle w:val="TAC"/>
              <w:keepNext w:val="0"/>
              <w:rPr>
                <w:lang w:eastAsia="zh-CN"/>
              </w:rPr>
            </w:pPr>
            <w:r w:rsidRPr="00AC4FBC">
              <w:rPr>
                <w:rFonts w:cs="Arial"/>
                <w:color w:val="000000"/>
                <w:szCs w:val="18"/>
              </w:rPr>
              <w:t>50</w:t>
            </w:r>
          </w:p>
        </w:tc>
        <w:tc>
          <w:tcPr>
            <w:tcW w:w="1070" w:type="dxa"/>
            <w:vAlign w:val="center"/>
          </w:tcPr>
          <w:p w14:paraId="070415A0" w14:textId="77777777" w:rsidR="00C20DEA" w:rsidRPr="00AC4FBC" w:rsidRDefault="00C20DEA" w:rsidP="008127D6">
            <w:pPr>
              <w:pStyle w:val="TAC"/>
              <w:keepNext w:val="0"/>
              <w:rPr>
                <w:lang w:eastAsia="zh-CN"/>
              </w:rPr>
            </w:pPr>
            <w:r w:rsidRPr="00AC4FBC">
              <w:rPr>
                <w:rFonts w:cs="Arial"/>
                <w:color w:val="000000"/>
                <w:szCs w:val="18"/>
                <w:lang w:eastAsia="ja-JP"/>
              </w:rPr>
              <w:t>3790</w:t>
            </w:r>
          </w:p>
        </w:tc>
        <w:tc>
          <w:tcPr>
            <w:tcW w:w="777" w:type="dxa"/>
            <w:vAlign w:val="center"/>
          </w:tcPr>
          <w:p w14:paraId="42BE563E" w14:textId="77777777" w:rsidR="00C20DEA" w:rsidRPr="00AC4FBC" w:rsidRDefault="00C20DEA" w:rsidP="008127D6">
            <w:pPr>
              <w:pStyle w:val="TAC"/>
              <w:keepNext w:val="0"/>
              <w:rPr>
                <w:lang w:eastAsia="zh-CN"/>
              </w:rPr>
            </w:pPr>
            <w:r w:rsidRPr="00AC4FBC">
              <w:rPr>
                <w:rFonts w:cs="Arial"/>
                <w:color w:val="000000"/>
                <w:szCs w:val="18"/>
                <w:lang w:eastAsia="ja-JP"/>
              </w:rPr>
              <w:t>N/A</w:t>
            </w:r>
          </w:p>
        </w:tc>
        <w:tc>
          <w:tcPr>
            <w:tcW w:w="949" w:type="dxa"/>
            <w:vAlign w:val="center"/>
          </w:tcPr>
          <w:p w14:paraId="1AFF6E6E" w14:textId="77777777" w:rsidR="00C20DEA" w:rsidRPr="00AC4FBC" w:rsidRDefault="00C20DEA" w:rsidP="008127D6">
            <w:pPr>
              <w:pStyle w:val="TAC"/>
              <w:keepNext w:val="0"/>
              <w:rPr>
                <w:lang w:eastAsia="zh-CN"/>
              </w:rPr>
            </w:pPr>
            <w:r w:rsidRPr="00AC4FBC">
              <w:rPr>
                <w:rFonts w:cs="Arial"/>
                <w:color w:val="000000"/>
                <w:szCs w:val="18"/>
                <w:lang w:eastAsia="ja-JP"/>
              </w:rPr>
              <w:t>N/A</w:t>
            </w:r>
          </w:p>
        </w:tc>
      </w:tr>
      <w:tr w:rsidR="00C20DEA" w:rsidRPr="00AC4FBC" w14:paraId="518A4DDC" w14:textId="77777777" w:rsidTr="008127D6">
        <w:tblPrEx>
          <w:tblLook w:val="0000" w:firstRow="0" w:lastRow="0" w:firstColumn="0" w:lastColumn="0" w:noHBand="0" w:noVBand="0"/>
        </w:tblPrEx>
        <w:trPr>
          <w:trHeight w:val="105"/>
          <w:jc w:val="center"/>
        </w:trPr>
        <w:tc>
          <w:tcPr>
            <w:tcW w:w="1877" w:type="dxa"/>
            <w:vMerge/>
            <w:shd w:val="clear" w:color="auto" w:fill="auto"/>
            <w:vAlign w:val="center"/>
          </w:tcPr>
          <w:p w14:paraId="22A3094B" w14:textId="77777777" w:rsidR="00C20DEA" w:rsidRPr="00AC4FBC" w:rsidRDefault="00C20DEA" w:rsidP="008127D6">
            <w:pPr>
              <w:pStyle w:val="TAC"/>
              <w:keepNext w:val="0"/>
              <w:rPr>
                <w:rFonts w:eastAsia="MS Mincho"/>
              </w:rPr>
            </w:pPr>
          </w:p>
        </w:tc>
        <w:tc>
          <w:tcPr>
            <w:tcW w:w="855" w:type="dxa"/>
            <w:vMerge w:val="restart"/>
            <w:vAlign w:val="center"/>
          </w:tcPr>
          <w:p w14:paraId="63A8400F" w14:textId="77777777" w:rsidR="00C20DEA" w:rsidRPr="00AC4FBC" w:rsidRDefault="00C20DEA" w:rsidP="008127D6">
            <w:pPr>
              <w:pStyle w:val="TAC"/>
              <w:keepNext w:val="0"/>
              <w:rPr>
                <w:lang w:eastAsia="zh-CN"/>
              </w:rPr>
            </w:pPr>
            <w:r w:rsidRPr="00AC4FBC">
              <w:rPr>
                <w:rFonts w:cs="Arial"/>
                <w:color w:val="000000"/>
                <w:szCs w:val="18"/>
                <w:lang w:eastAsia="ja-JP"/>
              </w:rPr>
              <w:t>2</w:t>
            </w:r>
          </w:p>
        </w:tc>
        <w:tc>
          <w:tcPr>
            <w:tcW w:w="1039" w:type="dxa"/>
            <w:vMerge w:val="restart"/>
            <w:vAlign w:val="center"/>
          </w:tcPr>
          <w:p w14:paraId="48AE7A08" w14:textId="77777777" w:rsidR="00C20DEA" w:rsidRPr="00AC4FBC" w:rsidRDefault="00C20DEA" w:rsidP="008127D6">
            <w:pPr>
              <w:pStyle w:val="TAC"/>
              <w:keepNext w:val="0"/>
              <w:rPr>
                <w:lang w:eastAsia="zh-CN"/>
              </w:rPr>
            </w:pPr>
            <w:r w:rsidRPr="00AC4FBC">
              <w:rPr>
                <w:rFonts w:cs="Arial"/>
                <w:color w:val="000000"/>
                <w:szCs w:val="18"/>
                <w:lang w:eastAsia="ja-JP"/>
              </w:rPr>
              <w:t>1900</w:t>
            </w:r>
          </w:p>
        </w:tc>
        <w:tc>
          <w:tcPr>
            <w:tcW w:w="762" w:type="dxa"/>
            <w:vMerge w:val="restart"/>
            <w:vAlign w:val="center"/>
          </w:tcPr>
          <w:p w14:paraId="688C6509" w14:textId="77777777" w:rsidR="00C20DEA" w:rsidRPr="00AC4FBC" w:rsidRDefault="00C20DEA" w:rsidP="008127D6">
            <w:pPr>
              <w:pStyle w:val="TAC"/>
              <w:keepNext w:val="0"/>
              <w:rPr>
                <w:lang w:eastAsia="zh-CN"/>
              </w:rPr>
            </w:pPr>
            <w:r w:rsidRPr="00AC4FBC">
              <w:rPr>
                <w:rFonts w:cs="Arial"/>
                <w:color w:val="000000"/>
                <w:szCs w:val="18"/>
              </w:rPr>
              <w:t>5</w:t>
            </w:r>
          </w:p>
        </w:tc>
        <w:tc>
          <w:tcPr>
            <w:tcW w:w="598" w:type="dxa"/>
            <w:vMerge w:val="restart"/>
            <w:vAlign w:val="center"/>
          </w:tcPr>
          <w:p w14:paraId="6D0D0C31" w14:textId="77777777" w:rsidR="00C20DEA" w:rsidRPr="00AC4FBC" w:rsidRDefault="00C20DEA" w:rsidP="008127D6">
            <w:pPr>
              <w:pStyle w:val="TAC"/>
              <w:keepNext w:val="0"/>
              <w:rPr>
                <w:lang w:eastAsia="zh-CN"/>
              </w:rPr>
            </w:pPr>
            <w:r w:rsidRPr="00AC4FBC">
              <w:rPr>
                <w:rFonts w:cs="Arial"/>
                <w:color w:val="000000"/>
                <w:szCs w:val="18"/>
              </w:rPr>
              <w:t>25</w:t>
            </w:r>
          </w:p>
        </w:tc>
        <w:tc>
          <w:tcPr>
            <w:tcW w:w="1070" w:type="dxa"/>
            <w:vMerge w:val="restart"/>
            <w:vAlign w:val="center"/>
          </w:tcPr>
          <w:p w14:paraId="2899B2A8" w14:textId="77777777" w:rsidR="00C20DEA" w:rsidRPr="00AC4FBC" w:rsidRDefault="00C20DEA" w:rsidP="008127D6">
            <w:pPr>
              <w:pStyle w:val="TAC"/>
              <w:keepNext w:val="0"/>
              <w:rPr>
                <w:lang w:eastAsia="zh-CN"/>
              </w:rPr>
            </w:pPr>
            <w:r w:rsidRPr="00AC4FBC">
              <w:rPr>
                <w:rFonts w:cs="Arial"/>
                <w:color w:val="000000"/>
                <w:szCs w:val="18"/>
                <w:lang w:eastAsia="ja-JP"/>
              </w:rPr>
              <w:t>1980</w:t>
            </w:r>
          </w:p>
        </w:tc>
        <w:tc>
          <w:tcPr>
            <w:tcW w:w="777" w:type="dxa"/>
            <w:vAlign w:val="center"/>
          </w:tcPr>
          <w:p w14:paraId="2B679E71" w14:textId="77777777" w:rsidR="00C20DEA" w:rsidRPr="00AC4FBC" w:rsidRDefault="00C20DEA" w:rsidP="008127D6">
            <w:pPr>
              <w:pStyle w:val="TAC"/>
              <w:keepNext w:val="0"/>
              <w:rPr>
                <w:lang w:eastAsia="zh-CN"/>
              </w:rPr>
            </w:pPr>
            <w:r w:rsidRPr="00AC4FBC">
              <w:rPr>
                <w:rFonts w:cs="Arial"/>
                <w:color w:val="000000"/>
                <w:szCs w:val="18"/>
              </w:rPr>
              <w:t>19.10</w:t>
            </w:r>
          </w:p>
        </w:tc>
        <w:tc>
          <w:tcPr>
            <w:tcW w:w="949" w:type="dxa"/>
            <w:vMerge w:val="restart"/>
            <w:vAlign w:val="center"/>
          </w:tcPr>
          <w:p w14:paraId="41360C7F" w14:textId="77777777" w:rsidR="00C20DEA" w:rsidRPr="00AC4FBC" w:rsidRDefault="00C20DEA" w:rsidP="008127D6">
            <w:pPr>
              <w:pStyle w:val="TAC"/>
              <w:keepNext w:val="0"/>
              <w:rPr>
                <w:lang w:eastAsia="zh-CN"/>
              </w:rPr>
            </w:pPr>
            <w:r w:rsidRPr="00AC4FBC">
              <w:rPr>
                <w:rFonts w:cs="Arial"/>
                <w:color w:val="000000"/>
                <w:szCs w:val="18"/>
              </w:rPr>
              <w:t>IMD4</w:t>
            </w:r>
            <w:r w:rsidRPr="00AC4FBC">
              <w:rPr>
                <w:rFonts w:cs="Arial"/>
                <w:color w:val="000000"/>
                <w:szCs w:val="18"/>
                <w:vertAlign w:val="superscript"/>
              </w:rPr>
              <w:t>1</w:t>
            </w:r>
          </w:p>
        </w:tc>
      </w:tr>
      <w:tr w:rsidR="00C20DEA" w:rsidRPr="00AC4FBC" w14:paraId="0CE1EE00" w14:textId="77777777" w:rsidTr="008127D6">
        <w:tblPrEx>
          <w:tblLook w:val="0000" w:firstRow="0" w:lastRow="0" w:firstColumn="0" w:lastColumn="0" w:noHBand="0" w:noVBand="0"/>
        </w:tblPrEx>
        <w:trPr>
          <w:trHeight w:val="105"/>
          <w:jc w:val="center"/>
        </w:trPr>
        <w:tc>
          <w:tcPr>
            <w:tcW w:w="1877" w:type="dxa"/>
            <w:vMerge/>
            <w:shd w:val="clear" w:color="auto" w:fill="auto"/>
            <w:vAlign w:val="center"/>
          </w:tcPr>
          <w:p w14:paraId="41D9D613" w14:textId="77777777" w:rsidR="00C20DEA" w:rsidRPr="00AC4FBC" w:rsidRDefault="00C20DEA" w:rsidP="008127D6">
            <w:pPr>
              <w:pStyle w:val="TAC"/>
              <w:keepNext w:val="0"/>
              <w:rPr>
                <w:rFonts w:eastAsia="MS Mincho"/>
              </w:rPr>
            </w:pPr>
          </w:p>
        </w:tc>
        <w:tc>
          <w:tcPr>
            <w:tcW w:w="855" w:type="dxa"/>
            <w:vMerge/>
            <w:vAlign w:val="center"/>
          </w:tcPr>
          <w:p w14:paraId="5CF678FB" w14:textId="77777777" w:rsidR="00C20DEA" w:rsidRPr="00AC4FBC" w:rsidRDefault="00C20DEA" w:rsidP="008127D6">
            <w:pPr>
              <w:pStyle w:val="TAC"/>
              <w:keepNext w:val="0"/>
              <w:rPr>
                <w:lang w:eastAsia="zh-CN"/>
              </w:rPr>
            </w:pPr>
          </w:p>
        </w:tc>
        <w:tc>
          <w:tcPr>
            <w:tcW w:w="1039" w:type="dxa"/>
            <w:vMerge/>
            <w:vAlign w:val="center"/>
          </w:tcPr>
          <w:p w14:paraId="768C2C77" w14:textId="77777777" w:rsidR="00C20DEA" w:rsidRPr="00AC4FBC" w:rsidRDefault="00C20DEA" w:rsidP="008127D6">
            <w:pPr>
              <w:pStyle w:val="TAC"/>
              <w:keepNext w:val="0"/>
              <w:rPr>
                <w:lang w:eastAsia="zh-CN"/>
              </w:rPr>
            </w:pPr>
          </w:p>
        </w:tc>
        <w:tc>
          <w:tcPr>
            <w:tcW w:w="762" w:type="dxa"/>
            <w:vMerge/>
            <w:vAlign w:val="center"/>
          </w:tcPr>
          <w:p w14:paraId="7A92D806" w14:textId="77777777" w:rsidR="00C20DEA" w:rsidRPr="00AC4FBC" w:rsidRDefault="00C20DEA" w:rsidP="008127D6">
            <w:pPr>
              <w:pStyle w:val="TAC"/>
              <w:keepNext w:val="0"/>
              <w:rPr>
                <w:lang w:eastAsia="zh-CN"/>
              </w:rPr>
            </w:pPr>
          </w:p>
        </w:tc>
        <w:tc>
          <w:tcPr>
            <w:tcW w:w="598" w:type="dxa"/>
            <w:vMerge/>
            <w:vAlign w:val="center"/>
          </w:tcPr>
          <w:p w14:paraId="6E7655B0" w14:textId="77777777" w:rsidR="00C20DEA" w:rsidRPr="00AC4FBC" w:rsidRDefault="00C20DEA" w:rsidP="008127D6">
            <w:pPr>
              <w:pStyle w:val="TAC"/>
              <w:keepNext w:val="0"/>
              <w:rPr>
                <w:lang w:eastAsia="zh-CN"/>
              </w:rPr>
            </w:pPr>
          </w:p>
        </w:tc>
        <w:tc>
          <w:tcPr>
            <w:tcW w:w="1070" w:type="dxa"/>
            <w:vMerge/>
            <w:vAlign w:val="center"/>
          </w:tcPr>
          <w:p w14:paraId="4CC2365A" w14:textId="77777777" w:rsidR="00C20DEA" w:rsidRPr="00AC4FBC" w:rsidRDefault="00C20DEA" w:rsidP="008127D6">
            <w:pPr>
              <w:pStyle w:val="TAC"/>
              <w:keepNext w:val="0"/>
              <w:rPr>
                <w:lang w:eastAsia="zh-CN"/>
              </w:rPr>
            </w:pPr>
          </w:p>
        </w:tc>
        <w:tc>
          <w:tcPr>
            <w:tcW w:w="777" w:type="dxa"/>
            <w:vAlign w:val="center"/>
          </w:tcPr>
          <w:p w14:paraId="51ABE672" w14:textId="77777777" w:rsidR="00C20DEA" w:rsidRPr="00AC4FBC" w:rsidRDefault="00C20DEA" w:rsidP="008127D6">
            <w:pPr>
              <w:pStyle w:val="TAC"/>
              <w:keepNext w:val="0"/>
              <w:rPr>
                <w:lang w:eastAsia="zh-CN"/>
              </w:rPr>
            </w:pPr>
          </w:p>
        </w:tc>
        <w:tc>
          <w:tcPr>
            <w:tcW w:w="949" w:type="dxa"/>
            <w:vMerge/>
            <w:vAlign w:val="center"/>
          </w:tcPr>
          <w:p w14:paraId="4AB495C1" w14:textId="77777777" w:rsidR="00C20DEA" w:rsidRPr="00AC4FBC" w:rsidRDefault="00C20DEA" w:rsidP="008127D6">
            <w:pPr>
              <w:pStyle w:val="TAC"/>
              <w:keepNext w:val="0"/>
              <w:rPr>
                <w:lang w:eastAsia="zh-CN"/>
              </w:rPr>
            </w:pPr>
          </w:p>
        </w:tc>
      </w:tr>
      <w:tr w:rsidR="00C20DEA" w:rsidRPr="00AC4FBC" w14:paraId="3BBE0E81"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52742428" w14:textId="77777777" w:rsidR="00C20DEA" w:rsidRPr="00AC4FBC" w:rsidRDefault="00C20DEA" w:rsidP="008127D6">
            <w:pPr>
              <w:pStyle w:val="TAC"/>
              <w:keepNext w:val="0"/>
              <w:rPr>
                <w:rFonts w:eastAsia="MS Mincho"/>
              </w:rPr>
            </w:pPr>
          </w:p>
        </w:tc>
        <w:tc>
          <w:tcPr>
            <w:tcW w:w="855" w:type="dxa"/>
            <w:vAlign w:val="center"/>
          </w:tcPr>
          <w:p w14:paraId="4C9BE82D" w14:textId="77777777" w:rsidR="00C20DEA" w:rsidRPr="00AC4FBC" w:rsidRDefault="00C20DEA" w:rsidP="008127D6">
            <w:pPr>
              <w:pStyle w:val="TAC"/>
              <w:keepNext w:val="0"/>
              <w:rPr>
                <w:lang w:eastAsia="zh-CN"/>
              </w:rPr>
            </w:pPr>
            <w:r w:rsidRPr="00AC4FBC">
              <w:rPr>
                <w:rFonts w:cs="Arial"/>
                <w:color w:val="000000"/>
                <w:szCs w:val="18"/>
                <w:lang w:eastAsia="ja-JP"/>
              </w:rPr>
              <w:t>n77</w:t>
            </w:r>
          </w:p>
        </w:tc>
        <w:tc>
          <w:tcPr>
            <w:tcW w:w="1039" w:type="dxa"/>
            <w:vAlign w:val="center"/>
          </w:tcPr>
          <w:p w14:paraId="1426D16E" w14:textId="77777777" w:rsidR="00C20DEA" w:rsidRPr="00AC4FBC" w:rsidRDefault="00C20DEA" w:rsidP="008127D6">
            <w:pPr>
              <w:pStyle w:val="TAC"/>
              <w:keepNext w:val="0"/>
              <w:rPr>
                <w:lang w:eastAsia="zh-CN"/>
              </w:rPr>
            </w:pPr>
            <w:r w:rsidRPr="00AC4FBC">
              <w:rPr>
                <w:rFonts w:cs="Arial"/>
                <w:color w:val="000000"/>
                <w:szCs w:val="18"/>
                <w:lang w:eastAsia="ja-JP"/>
              </w:rPr>
              <w:t>3720</w:t>
            </w:r>
          </w:p>
        </w:tc>
        <w:tc>
          <w:tcPr>
            <w:tcW w:w="762" w:type="dxa"/>
            <w:vAlign w:val="center"/>
          </w:tcPr>
          <w:p w14:paraId="303D1C96" w14:textId="77777777" w:rsidR="00C20DEA" w:rsidRPr="00AC4FBC" w:rsidRDefault="00C20DEA" w:rsidP="008127D6">
            <w:pPr>
              <w:pStyle w:val="TAC"/>
              <w:keepNext w:val="0"/>
              <w:rPr>
                <w:lang w:eastAsia="zh-CN"/>
              </w:rPr>
            </w:pPr>
            <w:r w:rsidRPr="00AC4FBC">
              <w:rPr>
                <w:rFonts w:cs="Arial"/>
                <w:color w:val="000000"/>
                <w:szCs w:val="18"/>
                <w:lang w:eastAsia="ja-JP"/>
              </w:rPr>
              <w:t>10</w:t>
            </w:r>
          </w:p>
        </w:tc>
        <w:tc>
          <w:tcPr>
            <w:tcW w:w="598" w:type="dxa"/>
            <w:vAlign w:val="center"/>
          </w:tcPr>
          <w:p w14:paraId="337E861A" w14:textId="77777777" w:rsidR="00C20DEA" w:rsidRPr="00AC4FBC" w:rsidRDefault="00C20DEA" w:rsidP="008127D6">
            <w:pPr>
              <w:pStyle w:val="TAC"/>
              <w:keepNext w:val="0"/>
              <w:rPr>
                <w:lang w:eastAsia="zh-CN"/>
              </w:rPr>
            </w:pPr>
            <w:r w:rsidRPr="00AC4FBC">
              <w:rPr>
                <w:rFonts w:cs="Arial"/>
                <w:color w:val="000000"/>
                <w:szCs w:val="18"/>
              </w:rPr>
              <w:t>50</w:t>
            </w:r>
          </w:p>
        </w:tc>
        <w:tc>
          <w:tcPr>
            <w:tcW w:w="1070" w:type="dxa"/>
            <w:vAlign w:val="center"/>
          </w:tcPr>
          <w:p w14:paraId="17EB6498" w14:textId="77777777" w:rsidR="00C20DEA" w:rsidRPr="00AC4FBC" w:rsidRDefault="00C20DEA" w:rsidP="008127D6">
            <w:pPr>
              <w:pStyle w:val="TAC"/>
              <w:keepNext w:val="0"/>
              <w:rPr>
                <w:lang w:eastAsia="zh-CN"/>
              </w:rPr>
            </w:pPr>
            <w:r w:rsidRPr="00AC4FBC">
              <w:rPr>
                <w:rFonts w:cs="Arial"/>
                <w:color w:val="000000"/>
                <w:szCs w:val="18"/>
                <w:lang w:eastAsia="ja-JP"/>
              </w:rPr>
              <w:t>3720</w:t>
            </w:r>
          </w:p>
        </w:tc>
        <w:tc>
          <w:tcPr>
            <w:tcW w:w="777" w:type="dxa"/>
            <w:vAlign w:val="center"/>
          </w:tcPr>
          <w:p w14:paraId="3C7EEA32" w14:textId="77777777" w:rsidR="00C20DEA" w:rsidRPr="00AC4FBC" w:rsidRDefault="00C20DEA" w:rsidP="008127D6">
            <w:pPr>
              <w:pStyle w:val="TAC"/>
              <w:keepNext w:val="0"/>
              <w:rPr>
                <w:lang w:eastAsia="zh-CN"/>
              </w:rPr>
            </w:pPr>
            <w:r w:rsidRPr="00AC4FBC">
              <w:rPr>
                <w:rFonts w:cs="Arial"/>
                <w:color w:val="000000"/>
                <w:szCs w:val="18"/>
                <w:lang w:eastAsia="ja-JP"/>
              </w:rPr>
              <w:t>N/A</w:t>
            </w:r>
          </w:p>
        </w:tc>
        <w:tc>
          <w:tcPr>
            <w:tcW w:w="949" w:type="dxa"/>
            <w:vAlign w:val="center"/>
          </w:tcPr>
          <w:p w14:paraId="6BEB44DF" w14:textId="77777777" w:rsidR="00C20DEA" w:rsidRPr="00AC4FBC" w:rsidRDefault="00C20DEA" w:rsidP="008127D6">
            <w:pPr>
              <w:pStyle w:val="TAC"/>
              <w:keepNext w:val="0"/>
              <w:rPr>
                <w:lang w:eastAsia="zh-CN"/>
              </w:rPr>
            </w:pPr>
            <w:r w:rsidRPr="00AC4FBC">
              <w:rPr>
                <w:rFonts w:cs="Arial"/>
                <w:color w:val="000000"/>
                <w:szCs w:val="18"/>
                <w:lang w:eastAsia="ja-JP"/>
              </w:rPr>
              <w:t>N/A</w:t>
            </w:r>
          </w:p>
        </w:tc>
      </w:tr>
      <w:tr w:rsidR="00C20DEA" w:rsidRPr="00AC4FBC" w14:paraId="092CC507" w14:textId="77777777" w:rsidTr="008127D6">
        <w:tblPrEx>
          <w:tblLook w:val="0000" w:firstRow="0" w:lastRow="0" w:firstColumn="0" w:lastColumn="0" w:noHBand="0" w:noVBand="0"/>
        </w:tblPrEx>
        <w:trPr>
          <w:trHeight w:val="187"/>
          <w:jc w:val="center"/>
        </w:trPr>
        <w:tc>
          <w:tcPr>
            <w:tcW w:w="1877" w:type="dxa"/>
            <w:vMerge w:val="restart"/>
            <w:shd w:val="clear" w:color="auto" w:fill="auto"/>
            <w:vAlign w:val="center"/>
          </w:tcPr>
          <w:p w14:paraId="053F4F7F" w14:textId="77777777" w:rsidR="00C20DEA" w:rsidRPr="00AC4FBC" w:rsidRDefault="00C20DEA" w:rsidP="008127D6">
            <w:pPr>
              <w:pStyle w:val="TAC"/>
              <w:keepNext w:val="0"/>
              <w:rPr>
                <w:rFonts w:cs="Arial"/>
                <w:color w:val="000000"/>
                <w:szCs w:val="18"/>
                <w:vertAlign w:val="superscript"/>
              </w:rPr>
            </w:pPr>
            <w:r w:rsidRPr="00AC4FBC">
              <w:rPr>
                <w:rFonts w:cs="Arial"/>
                <w:color w:val="000000"/>
                <w:szCs w:val="18"/>
              </w:rPr>
              <w:t>DC_5A_n77A</w:t>
            </w:r>
            <w:r w:rsidRPr="00AC4FBC">
              <w:rPr>
                <w:rFonts w:cs="Arial"/>
                <w:color w:val="000000"/>
                <w:szCs w:val="18"/>
                <w:vertAlign w:val="superscript"/>
              </w:rPr>
              <w:t>3</w:t>
            </w:r>
          </w:p>
          <w:p w14:paraId="68D96C70" w14:textId="77777777" w:rsidR="00C20DEA" w:rsidRPr="00AC4FBC" w:rsidRDefault="00C20DEA" w:rsidP="008127D6">
            <w:pPr>
              <w:pStyle w:val="TAC"/>
              <w:keepNext w:val="0"/>
              <w:rPr>
                <w:rFonts w:eastAsia="MS Mincho"/>
              </w:rPr>
            </w:pPr>
            <w:r w:rsidRPr="00AC4FBC">
              <w:rPr>
                <w:rFonts w:cs="Arial"/>
                <w:color w:val="000000"/>
                <w:szCs w:val="18"/>
              </w:rPr>
              <w:t>DC_5A_n77C</w:t>
            </w:r>
            <w:r w:rsidRPr="00AC4FBC">
              <w:rPr>
                <w:rFonts w:cs="Arial"/>
                <w:color w:val="000000"/>
                <w:szCs w:val="18"/>
                <w:vertAlign w:val="superscript"/>
              </w:rPr>
              <w:t>3</w:t>
            </w:r>
          </w:p>
        </w:tc>
        <w:tc>
          <w:tcPr>
            <w:tcW w:w="855" w:type="dxa"/>
            <w:vAlign w:val="center"/>
          </w:tcPr>
          <w:p w14:paraId="7821F274" w14:textId="77777777" w:rsidR="00C20DEA" w:rsidRPr="00AC4FBC" w:rsidRDefault="00C20DEA" w:rsidP="008127D6">
            <w:pPr>
              <w:pStyle w:val="TAC"/>
              <w:keepNext w:val="0"/>
              <w:rPr>
                <w:lang w:eastAsia="zh-CN"/>
              </w:rPr>
            </w:pPr>
            <w:r w:rsidRPr="00AC4FBC">
              <w:rPr>
                <w:rFonts w:cs="Arial"/>
                <w:color w:val="000000"/>
                <w:szCs w:val="18"/>
              </w:rPr>
              <w:t>5</w:t>
            </w:r>
          </w:p>
        </w:tc>
        <w:tc>
          <w:tcPr>
            <w:tcW w:w="1039" w:type="dxa"/>
            <w:vAlign w:val="center"/>
          </w:tcPr>
          <w:p w14:paraId="495F5050" w14:textId="77777777" w:rsidR="00C20DEA" w:rsidRPr="00AC4FBC" w:rsidRDefault="00C20DEA" w:rsidP="008127D6">
            <w:pPr>
              <w:pStyle w:val="TAC"/>
              <w:keepNext w:val="0"/>
              <w:rPr>
                <w:lang w:eastAsia="zh-CN"/>
              </w:rPr>
            </w:pPr>
            <w:r w:rsidRPr="00AC4FBC">
              <w:rPr>
                <w:rFonts w:cs="Arial"/>
                <w:color w:val="000000"/>
                <w:szCs w:val="18"/>
              </w:rPr>
              <w:t>844</w:t>
            </w:r>
          </w:p>
        </w:tc>
        <w:tc>
          <w:tcPr>
            <w:tcW w:w="762" w:type="dxa"/>
            <w:vAlign w:val="center"/>
          </w:tcPr>
          <w:p w14:paraId="6898F6C9" w14:textId="77777777" w:rsidR="00C20DEA" w:rsidRPr="00AC4FBC" w:rsidRDefault="00C20DEA" w:rsidP="008127D6">
            <w:pPr>
              <w:pStyle w:val="TAC"/>
              <w:keepNext w:val="0"/>
              <w:rPr>
                <w:lang w:eastAsia="zh-CN"/>
              </w:rPr>
            </w:pPr>
            <w:r w:rsidRPr="00AC4FBC">
              <w:rPr>
                <w:rFonts w:cs="Arial"/>
                <w:color w:val="000000"/>
                <w:szCs w:val="18"/>
              </w:rPr>
              <w:t>5</w:t>
            </w:r>
          </w:p>
        </w:tc>
        <w:tc>
          <w:tcPr>
            <w:tcW w:w="598" w:type="dxa"/>
            <w:vAlign w:val="center"/>
          </w:tcPr>
          <w:p w14:paraId="4F40622C" w14:textId="77777777" w:rsidR="00C20DEA" w:rsidRPr="00AC4FBC" w:rsidRDefault="00C20DEA" w:rsidP="008127D6">
            <w:pPr>
              <w:pStyle w:val="TAC"/>
              <w:keepNext w:val="0"/>
              <w:rPr>
                <w:lang w:eastAsia="zh-CN"/>
              </w:rPr>
            </w:pPr>
            <w:r w:rsidRPr="00AC4FBC">
              <w:rPr>
                <w:rFonts w:cs="Arial"/>
                <w:color w:val="000000"/>
                <w:szCs w:val="18"/>
              </w:rPr>
              <w:t>25</w:t>
            </w:r>
          </w:p>
        </w:tc>
        <w:tc>
          <w:tcPr>
            <w:tcW w:w="1070" w:type="dxa"/>
            <w:vAlign w:val="center"/>
          </w:tcPr>
          <w:p w14:paraId="74031410" w14:textId="77777777" w:rsidR="00C20DEA" w:rsidRPr="00AC4FBC" w:rsidRDefault="00C20DEA" w:rsidP="008127D6">
            <w:pPr>
              <w:pStyle w:val="TAC"/>
              <w:keepNext w:val="0"/>
              <w:rPr>
                <w:lang w:eastAsia="zh-CN"/>
              </w:rPr>
            </w:pPr>
            <w:r w:rsidRPr="00AC4FBC">
              <w:rPr>
                <w:rFonts w:cs="Arial"/>
                <w:color w:val="000000"/>
                <w:szCs w:val="18"/>
              </w:rPr>
              <w:t>889</w:t>
            </w:r>
          </w:p>
        </w:tc>
        <w:tc>
          <w:tcPr>
            <w:tcW w:w="777" w:type="dxa"/>
            <w:vAlign w:val="center"/>
          </w:tcPr>
          <w:p w14:paraId="3525A119" w14:textId="77777777" w:rsidR="00C20DEA" w:rsidRPr="00AC4FBC" w:rsidRDefault="00C20DEA" w:rsidP="008127D6">
            <w:pPr>
              <w:pStyle w:val="TAC"/>
              <w:keepNext w:val="0"/>
              <w:rPr>
                <w:lang w:eastAsia="zh-CN"/>
              </w:rPr>
            </w:pPr>
            <w:r w:rsidRPr="00AC4FBC">
              <w:rPr>
                <w:rFonts w:cs="Arial"/>
                <w:color w:val="000000"/>
                <w:szCs w:val="18"/>
              </w:rPr>
              <w:t>18.60</w:t>
            </w:r>
          </w:p>
        </w:tc>
        <w:tc>
          <w:tcPr>
            <w:tcW w:w="949" w:type="dxa"/>
            <w:vAlign w:val="center"/>
          </w:tcPr>
          <w:p w14:paraId="7FA21C83" w14:textId="77777777" w:rsidR="00C20DEA" w:rsidRPr="00AC4FBC" w:rsidRDefault="00C20DEA" w:rsidP="008127D6">
            <w:pPr>
              <w:pStyle w:val="TAC"/>
              <w:keepNext w:val="0"/>
              <w:rPr>
                <w:lang w:eastAsia="zh-CN"/>
              </w:rPr>
            </w:pPr>
            <w:r w:rsidRPr="00AC4FBC">
              <w:rPr>
                <w:rFonts w:cs="Arial"/>
                <w:color w:val="000000"/>
                <w:szCs w:val="18"/>
              </w:rPr>
              <w:t>IMD4</w:t>
            </w:r>
            <w:r w:rsidRPr="00AC4FBC">
              <w:rPr>
                <w:rFonts w:cs="Arial"/>
                <w:color w:val="000000"/>
                <w:szCs w:val="18"/>
                <w:vertAlign w:val="superscript"/>
              </w:rPr>
              <w:t>1</w:t>
            </w:r>
          </w:p>
        </w:tc>
      </w:tr>
      <w:tr w:rsidR="00C20DEA" w:rsidRPr="00AC4FBC" w14:paraId="67F1DF05"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158F65B4" w14:textId="77777777" w:rsidR="00C20DEA" w:rsidRPr="00AC4FBC" w:rsidRDefault="00C20DEA" w:rsidP="008127D6">
            <w:pPr>
              <w:pStyle w:val="TAC"/>
              <w:keepNext w:val="0"/>
              <w:rPr>
                <w:rFonts w:eastAsia="MS Mincho"/>
              </w:rPr>
            </w:pPr>
          </w:p>
        </w:tc>
        <w:tc>
          <w:tcPr>
            <w:tcW w:w="855" w:type="dxa"/>
            <w:vAlign w:val="center"/>
          </w:tcPr>
          <w:p w14:paraId="393D5ACC" w14:textId="77777777" w:rsidR="00C20DEA" w:rsidRPr="00AC4FBC" w:rsidRDefault="00C20DEA" w:rsidP="008127D6">
            <w:pPr>
              <w:pStyle w:val="TAC"/>
              <w:keepNext w:val="0"/>
              <w:rPr>
                <w:lang w:eastAsia="zh-CN"/>
              </w:rPr>
            </w:pPr>
            <w:r w:rsidRPr="00AC4FBC">
              <w:rPr>
                <w:rFonts w:cs="Arial"/>
                <w:color w:val="000000"/>
                <w:szCs w:val="18"/>
              </w:rPr>
              <w:t>n77</w:t>
            </w:r>
          </w:p>
        </w:tc>
        <w:tc>
          <w:tcPr>
            <w:tcW w:w="1039" w:type="dxa"/>
            <w:vAlign w:val="center"/>
          </w:tcPr>
          <w:p w14:paraId="01D104A0" w14:textId="77777777" w:rsidR="00C20DEA" w:rsidRPr="00AC4FBC" w:rsidRDefault="00C20DEA" w:rsidP="008127D6">
            <w:pPr>
              <w:pStyle w:val="TAC"/>
              <w:keepNext w:val="0"/>
              <w:rPr>
                <w:lang w:eastAsia="zh-CN"/>
              </w:rPr>
            </w:pPr>
            <w:r w:rsidRPr="00AC4FBC">
              <w:rPr>
                <w:rFonts w:cs="Arial"/>
                <w:color w:val="000000"/>
                <w:szCs w:val="18"/>
              </w:rPr>
              <w:t>3421</w:t>
            </w:r>
          </w:p>
        </w:tc>
        <w:tc>
          <w:tcPr>
            <w:tcW w:w="762" w:type="dxa"/>
            <w:vAlign w:val="center"/>
          </w:tcPr>
          <w:p w14:paraId="4AAB30A9" w14:textId="77777777" w:rsidR="00C20DEA" w:rsidRPr="00AC4FBC" w:rsidRDefault="00C20DEA" w:rsidP="008127D6">
            <w:pPr>
              <w:pStyle w:val="TAC"/>
              <w:keepNext w:val="0"/>
              <w:rPr>
                <w:lang w:eastAsia="zh-CN"/>
              </w:rPr>
            </w:pPr>
            <w:r w:rsidRPr="00AC4FBC">
              <w:rPr>
                <w:rFonts w:cs="Arial"/>
                <w:color w:val="000000"/>
                <w:szCs w:val="18"/>
              </w:rPr>
              <w:t>10</w:t>
            </w:r>
          </w:p>
        </w:tc>
        <w:tc>
          <w:tcPr>
            <w:tcW w:w="598" w:type="dxa"/>
            <w:vAlign w:val="center"/>
          </w:tcPr>
          <w:p w14:paraId="2476A8A1" w14:textId="77777777" w:rsidR="00C20DEA" w:rsidRPr="00AC4FBC" w:rsidRDefault="00C20DEA" w:rsidP="008127D6">
            <w:pPr>
              <w:pStyle w:val="TAC"/>
              <w:keepNext w:val="0"/>
              <w:rPr>
                <w:lang w:eastAsia="zh-CN"/>
              </w:rPr>
            </w:pPr>
            <w:r w:rsidRPr="00AC4FBC">
              <w:rPr>
                <w:rFonts w:cs="Arial"/>
                <w:color w:val="000000"/>
                <w:szCs w:val="18"/>
              </w:rPr>
              <w:t>50</w:t>
            </w:r>
          </w:p>
        </w:tc>
        <w:tc>
          <w:tcPr>
            <w:tcW w:w="1070" w:type="dxa"/>
            <w:vAlign w:val="center"/>
          </w:tcPr>
          <w:p w14:paraId="772FDBD0" w14:textId="77777777" w:rsidR="00C20DEA" w:rsidRPr="00AC4FBC" w:rsidRDefault="00C20DEA" w:rsidP="008127D6">
            <w:pPr>
              <w:pStyle w:val="TAC"/>
              <w:keepNext w:val="0"/>
              <w:rPr>
                <w:lang w:eastAsia="zh-CN"/>
              </w:rPr>
            </w:pPr>
            <w:r w:rsidRPr="00AC4FBC">
              <w:rPr>
                <w:rFonts w:cs="Arial"/>
                <w:color w:val="000000"/>
                <w:szCs w:val="18"/>
              </w:rPr>
              <w:t>3421</w:t>
            </w:r>
          </w:p>
        </w:tc>
        <w:tc>
          <w:tcPr>
            <w:tcW w:w="777" w:type="dxa"/>
            <w:vAlign w:val="center"/>
          </w:tcPr>
          <w:p w14:paraId="0210A4AA" w14:textId="77777777" w:rsidR="00C20DEA" w:rsidRPr="00AC4FBC" w:rsidRDefault="00C20DEA" w:rsidP="008127D6">
            <w:pPr>
              <w:pStyle w:val="TAC"/>
              <w:keepNext w:val="0"/>
              <w:rPr>
                <w:lang w:eastAsia="zh-CN"/>
              </w:rPr>
            </w:pPr>
            <w:r w:rsidRPr="00AC4FBC">
              <w:rPr>
                <w:rFonts w:cs="Arial"/>
                <w:color w:val="000000"/>
                <w:szCs w:val="18"/>
              </w:rPr>
              <w:t>N/A</w:t>
            </w:r>
          </w:p>
        </w:tc>
        <w:tc>
          <w:tcPr>
            <w:tcW w:w="949" w:type="dxa"/>
            <w:vAlign w:val="center"/>
          </w:tcPr>
          <w:p w14:paraId="5389C906" w14:textId="77777777" w:rsidR="00C20DEA" w:rsidRPr="00AC4FBC" w:rsidRDefault="00C20DEA" w:rsidP="008127D6">
            <w:pPr>
              <w:pStyle w:val="TAC"/>
              <w:keepNext w:val="0"/>
              <w:rPr>
                <w:lang w:eastAsia="zh-CN"/>
              </w:rPr>
            </w:pPr>
            <w:r w:rsidRPr="00AC4FBC">
              <w:rPr>
                <w:rFonts w:cs="Arial"/>
                <w:color w:val="000000"/>
                <w:szCs w:val="18"/>
              </w:rPr>
              <w:t>N/A</w:t>
            </w:r>
          </w:p>
        </w:tc>
      </w:tr>
      <w:tr w:rsidR="00C20DEA" w:rsidRPr="00AC4FBC" w14:paraId="26733D05" w14:textId="77777777" w:rsidTr="00CC0F3D">
        <w:trPr>
          <w:trHeight w:val="187"/>
          <w:jc w:val="center"/>
        </w:trPr>
        <w:tc>
          <w:tcPr>
            <w:tcW w:w="1877" w:type="dxa"/>
            <w:vMerge w:val="restart"/>
            <w:tcBorders>
              <w:top w:val="single" w:sz="4" w:space="0" w:color="auto"/>
              <w:left w:val="single" w:sz="4" w:space="0" w:color="auto"/>
              <w:bottom w:val="single" w:sz="4" w:space="0" w:color="auto"/>
              <w:right w:val="single" w:sz="4" w:space="0" w:color="auto"/>
            </w:tcBorders>
            <w:vAlign w:val="center"/>
            <w:hideMark/>
          </w:tcPr>
          <w:p w14:paraId="4505AC9D" w14:textId="77777777" w:rsidR="00C20DEA" w:rsidRPr="00AC4FBC" w:rsidRDefault="00C20DEA" w:rsidP="008127D6">
            <w:pPr>
              <w:pStyle w:val="TAC"/>
              <w:keepNext w:val="0"/>
              <w:rPr>
                <w:rFonts w:cs="Arial"/>
                <w:szCs w:val="18"/>
                <w:lang w:eastAsia="zh-CN"/>
              </w:rPr>
            </w:pPr>
            <w:r w:rsidRPr="00AC4FBC">
              <w:rPr>
                <w:rFonts w:cs="Arial"/>
                <w:szCs w:val="18"/>
                <w:lang w:eastAsia="zh-CN"/>
              </w:rPr>
              <w:t>DC_12A_n77A</w:t>
            </w:r>
          </w:p>
        </w:tc>
        <w:tc>
          <w:tcPr>
            <w:tcW w:w="855" w:type="dxa"/>
            <w:tcBorders>
              <w:top w:val="single" w:sz="4" w:space="0" w:color="auto"/>
              <w:left w:val="single" w:sz="4" w:space="0" w:color="auto"/>
              <w:bottom w:val="single" w:sz="4" w:space="0" w:color="auto"/>
              <w:right w:val="single" w:sz="4" w:space="0" w:color="auto"/>
            </w:tcBorders>
            <w:vAlign w:val="center"/>
            <w:hideMark/>
          </w:tcPr>
          <w:p w14:paraId="05BBEF29" w14:textId="77777777" w:rsidR="00C20DEA" w:rsidRPr="00AC4FBC" w:rsidRDefault="00C20DEA" w:rsidP="008127D6">
            <w:pPr>
              <w:pStyle w:val="TAC"/>
              <w:keepNext w:val="0"/>
              <w:rPr>
                <w:rFonts w:cs="Arial"/>
                <w:szCs w:val="18"/>
                <w:lang w:eastAsia="zh-CN"/>
              </w:rPr>
            </w:pPr>
            <w:r w:rsidRPr="00AC4FBC">
              <w:rPr>
                <w:rFonts w:cs="Arial"/>
                <w:szCs w:val="18"/>
                <w:lang w:eastAsia="zh-CN"/>
              </w:rPr>
              <w:t>12</w:t>
            </w:r>
          </w:p>
        </w:tc>
        <w:tc>
          <w:tcPr>
            <w:tcW w:w="1039" w:type="dxa"/>
            <w:tcBorders>
              <w:top w:val="single" w:sz="4" w:space="0" w:color="auto"/>
              <w:left w:val="single" w:sz="4" w:space="0" w:color="auto"/>
              <w:bottom w:val="single" w:sz="4" w:space="0" w:color="auto"/>
              <w:right w:val="single" w:sz="4" w:space="0" w:color="auto"/>
            </w:tcBorders>
            <w:vAlign w:val="center"/>
            <w:hideMark/>
          </w:tcPr>
          <w:p w14:paraId="15D2AF7F" w14:textId="77777777" w:rsidR="00C20DEA" w:rsidRPr="00AC4FBC" w:rsidRDefault="00C20DEA" w:rsidP="008127D6">
            <w:pPr>
              <w:pStyle w:val="TAC"/>
              <w:keepNext w:val="0"/>
              <w:rPr>
                <w:rFonts w:cs="Arial"/>
                <w:szCs w:val="18"/>
                <w:lang w:eastAsia="zh-CN"/>
              </w:rPr>
            </w:pPr>
            <w:r w:rsidRPr="00AC4FBC">
              <w:rPr>
                <w:rFonts w:cs="Arial"/>
                <w:szCs w:val="18"/>
                <w:lang w:eastAsia="zh-CN"/>
              </w:rPr>
              <w:t>702</w:t>
            </w:r>
          </w:p>
        </w:tc>
        <w:tc>
          <w:tcPr>
            <w:tcW w:w="762" w:type="dxa"/>
            <w:tcBorders>
              <w:top w:val="single" w:sz="4" w:space="0" w:color="auto"/>
              <w:left w:val="single" w:sz="4" w:space="0" w:color="auto"/>
              <w:bottom w:val="single" w:sz="4" w:space="0" w:color="auto"/>
              <w:right w:val="single" w:sz="4" w:space="0" w:color="auto"/>
            </w:tcBorders>
            <w:vAlign w:val="center"/>
            <w:hideMark/>
          </w:tcPr>
          <w:p w14:paraId="4EA34612" w14:textId="77777777" w:rsidR="00C20DEA" w:rsidRPr="00AC4FBC" w:rsidRDefault="00C20DEA" w:rsidP="008127D6">
            <w:pPr>
              <w:pStyle w:val="TAC"/>
              <w:keepNext w:val="0"/>
              <w:rPr>
                <w:rFonts w:cs="Arial"/>
                <w:szCs w:val="18"/>
                <w:lang w:eastAsia="zh-CN"/>
              </w:rPr>
            </w:pPr>
            <w:r w:rsidRPr="00AC4FBC">
              <w:rPr>
                <w:rFonts w:cs="Arial"/>
                <w:szCs w:val="18"/>
                <w:lang w:eastAsia="zh-CN"/>
              </w:rPr>
              <w:t>5</w:t>
            </w:r>
          </w:p>
        </w:tc>
        <w:tc>
          <w:tcPr>
            <w:tcW w:w="598" w:type="dxa"/>
            <w:tcBorders>
              <w:top w:val="single" w:sz="4" w:space="0" w:color="auto"/>
              <w:left w:val="single" w:sz="4" w:space="0" w:color="auto"/>
              <w:bottom w:val="single" w:sz="4" w:space="0" w:color="auto"/>
              <w:right w:val="single" w:sz="4" w:space="0" w:color="auto"/>
            </w:tcBorders>
            <w:vAlign w:val="center"/>
            <w:hideMark/>
          </w:tcPr>
          <w:p w14:paraId="68C3FD73" w14:textId="77777777" w:rsidR="00C20DEA" w:rsidRPr="00AC4FBC" w:rsidRDefault="00C20DEA" w:rsidP="008127D6">
            <w:pPr>
              <w:pStyle w:val="TAC"/>
              <w:keepNext w:val="0"/>
              <w:rPr>
                <w:rFonts w:cs="Arial"/>
                <w:szCs w:val="18"/>
                <w:lang w:eastAsia="zh-CN"/>
              </w:rPr>
            </w:pPr>
            <w:r w:rsidRPr="00AC4FBC">
              <w:rPr>
                <w:rFonts w:cs="Arial"/>
                <w:szCs w:val="18"/>
                <w:lang w:eastAsia="zh-CN"/>
              </w:rPr>
              <w:t>20</w:t>
            </w:r>
          </w:p>
        </w:tc>
        <w:tc>
          <w:tcPr>
            <w:tcW w:w="1070" w:type="dxa"/>
            <w:tcBorders>
              <w:top w:val="single" w:sz="4" w:space="0" w:color="auto"/>
              <w:left w:val="single" w:sz="4" w:space="0" w:color="auto"/>
              <w:bottom w:val="single" w:sz="4" w:space="0" w:color="auto"/>
              <w:right w:val="single" w:sz="4" w:space="0" w:color="auto"/>
            </w:tcBorders>
            <w:hideMark/>
          </w:tcPr>
          <w:p w14:paraId="41DF079C" w14:textId="77777777" w:rsidR="00C20DEA" w:rsidRPr="00AC4FBC" w:rsidRDefault="00C20DEA" w:rsidP="008127D6">
            <w:pPr>
              <w:pStyle w:val="TAC"/>
              <w:keepNext w:val="0"/>
              <w:rPr>
                <w:rFonts w:cs="Arial"/>
                <w:szCs w:val="18"/>
                <w:lang w:eastAsia="zh-CN"/>
              </w:rPr>
            </w:pPr>
            <w:r w:rsidRPr="00AC4FBC">
              <w:rPr>
                <w:rFonts w:cs="Arial"/>
                <w:szCs w:val="18"/>
                <w:lang w:eastAsia="zh-CN"/>
              </w:rPr>
              <w:t>732</w:t>
            </w:r>
          </w:p>
        </w:tc>
        <w:tc>
          <w:tcPr>
            <w:tcW w:w="777" w:type="dxa"/>
            <w:tcBorders>
              <w:top w:val="single" w:sz="4" w:space="0" w:color="auto"/>
              <w:left w:val="single" w:sz="4" w:space="0" w:color="auto"/>
              <w:bottom w:val="single" w:sz="4" w:space="0" w:color="auto"/>
              <w:right w:val="single" w:sz="4" w:space="0" w:color="auto"/>
            </w:tcBorders>
            <w:hideMark/>
          </w:tcPr>
          <w:p w14:paraId="2433B58E" w14:textId="77777777" w:rsidR="00C20DEA" w:rsidRPr="00AC4FBC" w:rsidRDefault="00C20DEA" w:rsidP="008127D6">
            <w:pPr>
              <w:pStyle w:val="TAC"/>
              <w:keepNext w:val="0"/>
              <w:rPr>
                <w:rFonts w:cs="Arial"/>
                <w:szCs w:val="18"/>
                <w:lang w:eastAsia="zh-CN"/>
              </w:rPr>
            </w:pPr>
            <w:r w:rsidRPr="00AC4FBC">
              <w:rPr>
                <w:rFonts w:cs="Arial"/>
                <w:szCs w:val="18"/>
                <w:lang w:eastAsia="zh-CN"/>
              </w:rPr>
              <w:t>11.7</w:t>
            </w:r>
          </w:p>
        </w:tc>
        <w:tc>
          <w:tcPr>
            <w:tcW w:w="949" w:type="dxa"/>
            <w:tcBorders>
              <w:top w:val="single" w:sz="4" w:space="0" w:color="auto"/>
              <w:left w:val="single" w:sz="4" w:space="0" w:color="auto"/>
              <w:bottom w:val="single" w:sz="4" w:space="0" w:color="auto"/>
              <w:right w:val="single" w:sz="4" w:space="0" w:color="auto"/>
            </w:tcBorders>
            <w:vAlign w:val="center"/>
            <w:hideMark/>
          </w:tcPr>
          <w:p w14:paraId="6EC8BFCE" w14:textId="77777777" w:rsidR="00C20DEA" w:rsidRPr="00AC4FBC" w:rsidRDefault="00C20DEA" w:rsidP="008127D6">
            <w:pPr>
              <w:pStyle w:val="TAC"/>
              <w:keepNext w:val="0"/>
              <w:rPr>
                <w:rFonts w:cs="Arial"/>
                <w:szCs w:val="18"/>
                <w:lang w:eastAsia="zh-CN"/>
              </w:rPr>
            </w:pPr>
            <w:r w:rsidRPr="00AC4FBC">
              <w:rPr>
                <w:rFonts w:cs="Arial"/>
                <w:szCs w:val="18"/>
                <w:lang w:eastAsia="zh-CN"/>
              </w:rPr>
              <w:t>IMD5</w:t>
            </w:r>
          </w:p>
        </w:tc>
      </w:tr>
      <w:tr w:rsidR="00C20DEA" w:rsidRPr="00AC4FBC" w14:paraId="1902FFB5" w14:textId="77777777" w:rsidTr="00CC0F3D">
        <w:trPr>
          <w:trHeight w:val="187"/>
          <w:jc w:val="center"/>
        </w:trPr>
        <w:tc>
          <w:tcPr>
            <w:tcW w:w="1877" w:type="dxa"/>
            <w:vMerge/>
            <w:tcBorders>
              <w:top w:val="single" w:sz="4" w:space="0" w:color="auto"/>
              <w:left w:val="single" w:sz="4" w:space="0" w:color="auto"/>
              <w:bottom w:val="single" w:sz="4" w:space="0" w:color="auto"/>
              <w:right w:val="single" w:sz="4" w:space="0" w:color="auto"/>
            </w:tcBorders>
            <w:vAlign w:val="center"/>
            <w:hideMark/>
          </w:tcPr>
          <w:p w14:paraId="2DF8B3F9" w14:textId="77777777" w:rsidR="00C20DEA" w:rsidRPr="00AC4FBC" w:rsidRDefault="00C20DEA" w:rsidP="008127D6">
            <w:pPr>
              <w:spacing w:after="0"/>
              <w:rPr>
                <w:rFonts w:ascii="Arial" w:hAnsi="Arial" w:cs="Arial"/>
                <w:sz w:val="18"/>
                <w:szCs w:val="18"/>
                <w:lang w:eastAsia="zh-CN"/>
              </w:rPr>
            </w:pPr>
          </w:p>
        </w:tc>
        <w:tc>
          <w:tcPr>
            <w:tcW w:w="855" w:type="dxa"/>
            <w:tcBorders>
              <w:top w:val="single" w:sz="4" w:space="0" w:color="auto"/>
              <w:left w:val="single" w:sz="4" w:space="0" w:color="auto"/>
              <w:bottom w:val="single" w:sz="4" w:space="0" w:color="auto"/>
              <w:right w:val="single" w:sz="4" w:space="0" w:color="auto"/>
            </w:tcBorders>
            <w:vAlign w:val="center"/>
            <w:hideMark/>
          </w:tcPr>
          <w:p w14:paraId="391D120D" w14:textId="77777777" w:rsidR="00C20DEA" w:rsidRPr="00AC4FBC" w:rsidRDefault="00C20DEA" w:rsidP="008127D6">
            <w:pPr>
              <w:pStyle w:val="TAC"/>
              <w:keepNext w:val="0"/>
              <w:rPr>
                <w:rFonts w:cs="Arial"/>
                <w:szCs w:val="18"/>
                <w:lang w:eastAsia="zh-CN"/>
              </w:rPr>
            </w:pPr>
            <w:r w:rsidRPr="00AC4FBC">
              <w:rPr>
                <w:rFonts w:cs="Arial"/>
                <w:szCs w:val="18"/>
                <w:lang w:eastAsia="zh-CN"/>
              </w:rPr>
              <w:t>n77</w:t>
            </w:r>
          </w:p>
        </w:tc>
        <w:tc>
          <w:tcPr>
            <w:tcW w:w="1039" w:type="dxa"/>
            <w:tcBorders>
              <w:top w:val="single" w:sz="4" w:space="0" w:color="auto"/>
              <w:left w:val="single" w:sz="4" w:space="0" w:color="auto"/>
              <w:bottom w:val="single" w:sz="4" w:space="0" w:color="auto"/>
              <w:right w:val="single" w:sz="4" w:space="0" w:color="auto"/>
            </w:tcBorders>
            <w:vAlign w:val="center"/>
            <w:hideMark/>
          </w:tcPr>
          <w:p w14:paraId="2B4A5836" w14:textId="77777777" w:rsidR="00C20DEA" w:rsidRPr="00AC4FBC" w:rsidRDefault="00C20DEA" w:rsidP="008127D6">
            <w:pPr>
              <w:pStyle w:val="TAC"/>
              <w:keepNext w:val="0"/>
              <w:rPr>
                <w:rFonts w:cs="Arial"/>
                <w:szCs w:val="18"/>
                <w:lang w:eastAsia="zh-CN"/>
              </w:rPr>
            </w:pPr>
            <w:r w:rsidRPr="00AC4FBC">
              <w:rPr>
                <w:rFonts w:cs="Arial"/>
                <w:szCs w:val="18"/>
                <w:lang w:eastAsia="zh-CN"/>
              </w:rPr>
              <w:t>3540</w:t>
            </w:r>
          </w:p>
        </w:tc>
        <w:tc>
          <w:tcPr>
            <w:tcW w:w="762" w:type="dxa"/>
            <w:tcBorders>
              <w:top w:val="single" w:sz="4" w:space="0" w:color="auto"/>
              <w:left w:val="single" w:sz="4" w:space="0" w:color="auto"/>
              <w:bottom w:val="single" w:sz="4" w:space="0" w:color="auto"/>
              <w:right w:val="single" w:sz="4" w:space="0" w:color="auto"/>
            </w:tcBorders>
            <w:vAlign w:val="center"/>
            <w:hideMark/>
          </w:tcPr>
          <w:p w14:paraId="5E26E123" w14:textId="77777777" w:rsidR="00C20DEA" w:rsidRPr="00AC4FBC" w:rsidRDefault="00C20DEA" w:rsidP="008127D6">
            <w:pPr>
              <w:pStyle w:val="TAC"/>
              <w:keepNext w:val="0"/>
              <w:rPr>
                <w:rFonts w:cs="Arial"/>
                <w:szCs w:val="18"/>
                <w:lang w:eastAsia="zh-CN"/>
              </w:rPr>
            </w:pPr>
            <w:r w:rsidRPr="00AC4FBC">
              <w:rPr>
                <w:rFonts w:cs="Arial"/>
                <w:szCs w:val="18"/>
                <w:lang w:eastAsia="zh-CN"/>
              </w:rPr>
              <w:t>10</w:t>
            </w:r>
          </w:p>
        </w:tc>
        <w:tc>
          <w:tcPr>
            <w:tcW w:w="598" w:type="dxa"/>
            <w:tcBorders>
              <w:top w:val="single" w:sz="4" w:space="0" w:color="auto"/>
              <w:left w:val="single" w:sz="4" w:space="0" w:color="auto"/>
              <w:bottom w:val="single" w:sz="4" w:space="0" w:color="auto"/>
              <w:right w:val="single" w:sz="4" w:space="0" w:color="auto"/>
            </w:tcBorders>
            <w:vAlign w:val="center"/>
            <w:hideMark/>
          </w:tcPr>
          <w:p w14:paraId="1497ED89" w14:textId="77777777" w:rsidR="00C20DEA" w:rsidRPr="00AC4FBC" w:rsidRDefault="00C20DEA" w:rsidP="008127D6">
            <w:pPr>
              <w:pStyle w:val="TAC"/>
              <w:keepNext w:val="0"/>
              <w:rPr>
                <w:rFonts w:cs="Arial"/>
                <w:szCs w:val="18"/>
                <w:lang w:eastAsia="zh-CN"/>
              </w:rPr>
            </w:pPr>
            <w:r w:rsidRPr="00AC4FBC">
              <w:rPr>
                <w:rFonts w:cs="Arial"/>
                <w:szCs w:val="18"/>
                <w:lang w:eastAsia="zh-CN"/>
              </w:rPr>
              <w:t>50</w:t>
            </w:r>
          </w:p>
        </w:tc>
        <w:tc>
          <w:tcPr>
            <w:tcW w:w="1070" w:type="dxa"/>
            <w:tcBorders>
              <w:top w:val="single" w:sz="4" w:space="0" w:color="auto"/>
              <w:left w:val="single" w:sz="4" w:space="0" w:color="auto"/>
              <w:bottom w:val="single" w:sz="4" w:space="0" w:color="auto"/>
              <w:right w:val="single" w:sz="4" w:space="0" w:color="auto"/>
            </w:tcBorders>
            <w:hideMark/>
          </w:tcPr>
          <w:p w14:paraId="238050E0" w14:textId="77777777" w:rsidR="00C20DEA" w:rsidRPr="00AC4FBC" w:rsidRDefault="00C20DEA" w:rsidP="008127D6">
            <w:pPr>
              <w:pStyle w:val="TAC"/>
              <w:keepNext w:val="0"/>
              <w:rPr>
                <w:rFonts w:cs="Arial"/>
                <w:szCs w:val="18"/>
                <w:lang w:eastAsia="zh-CN"/>
              </w:rPr>
            </w:pPr>
            <w:r w:rsidRPr="00AC4FBC">
              <w:rPr>
                <w:rFonts w:cs="Arial"/>
                <w:szCs w:val="18"/>
                <w:lang w:eastAsia="zh-CN"/>
              </w:rPr>
              <w:t>3540</w:t>
            </w:r>
          </w:p>
        </w:tc>
        <w:tc>
          <w:tcPr>
            <w:tcW w:w="777" w:type="dxa"/>
            <w:tcBorders>
              <w:top w:val="single" w:sz="4" w:space="0" w:color="auto"/>
              <w:left w:val="single" w:sz="4" w:space="0" w:color="auto"/>
              <w:bottom w:val="single" w:sz="4" w:space="0" w:color="auto"/>
              <w:right w:val="single" w:sz="4" w:space="0" w:color="auto"/>
            </w:tcBorders>
            <w:hideMark/>
          </w:tcPr>
          <w:p w14:paraId="0CAB6C62" w14:textId="77777777" w:rsidR="00C20DEA" w:rsidRPr="00AC4FBC" w:rsidRDefault="00C20DEA" w:rsidP="008127D6">
            <w:pPr>
              <w:pStyle w:val="TAC"/>
              <w:keepNext w:val="0"/>
              <w:rPr>
                <w:rFonts w:cs="Arial"/>
                <w:szCs w:val="18"/>
                <w:lang w:eastAsia="zh-CN"/>
              </w:rPr>
            </w:pPr>
            <w:r w:rsidRPr="00AC4FBC">
              <w:rPr>
                <w:rFonts w:cs="Arial"/>
                <w:szCs w:val="18"/>
                <w:lang w:eastAsia="zh-CN"/>
              </w:rPr>
              <w:t>N/A</w:t>
            </w:r>
          </w:p>
        </w:tc>
        <w:tc>
          <w:tcPr>
            <w:tcW w:w="949" w:type="dxa"/>
            <w:tcBorders>
              <w:top w:val="single" w:sz="4" w:space="0" w:color="auto"/>
              <w:left w:val="single" w:sz="4" w:space="0" w:color="auto"/>
              <w:bottom w:val="single" w:sz="4" w:space="0" w:color="auto"/>
              <w:right w:val="single" w:sz="4" w:space="0" w:color="auto"/>
            </w:tcBorders>
            <w:vAlign w:val="center"/>
            <w:hideMark/>
          </w:tcPr>
          <w:p w14:paraId="27699843" w14:textId="77777777" w:rsidR="00C20DEA" w:rsidRPr="00AC4FBC" w:rsidRDefault="00C20DEA" w:rsidP="008127D6">
            <w:pPr>
              <w:pStyle w:val="TAC"/>
              <w:keepNext w:val="0"/>
              <w:rPr>
                <w:rFonts w:cs="Arial"/>
                <w:szCs w:val="18"/>
                <w:lang w:eastAsia="zh-CN"/>
              </w:rPr>
            </w:pPr>
            <w:r w:rsidRPr="00AC4FBC">
              <w:rPr>
                <w:rFonts w:cs="Arial"/>
                <w:szCs w:val="18"/>
                <w:lang w:eastAsia="zh-CN"/>
              </w:rPr>
              <w:t>N/A</w:t>
            </w:r>
          </w:p>
        </w:tc>
      </w:tr>
      <w:tr w:rsidR="00C20DEA" w:rsidRPr="00AC4FBC" w14:paraId="44DF6221" w14:textId="77777777" w:rsidTr="008127D6">
        <w:tblPrEx>
          <w:tblLook w:val="0000" w:firstRow="0" w:lastRow="0" w:firstColumn="0" w:lastColumn="0" w:noHBand="0" w:noVBand="0"/>
        </w:tblPrEx>
        <w:trPr>
          <w:trHeight w:val="187"/>
          <w:jc w:val="center"/>
        </w:trPr>
        <w:tc>
          <w:tcPr>
            <w:tcW w:w="1877" w:type="dxa"/>
            <w:vMerge w:val="restart"/>
            <w:shd w:val="clear" w:color="auto" w:fill="auto"/>
            <w:vAlign w:val="center"/>
          </w:tcPr>
          <w:p w14:paraId="23189387" w14:textId="77777777" w:rsidR="00C20DEA" w:rsidRPr="00AC4FBC" w:rsidRDefault="00C20DEA" w:rsidP="008127D6">
            <w:pPr>
              <w:pStyle w:val="TAC"/>
              <w:keepNext w:val="0"/>
              <w:rPr>
                <w:rFonts w:eastAsia="MS Mincho" w:cs="Arial"/>
                <w:szCs w:val="18"/>
              </w:rPr>
            </w:pPr>
            <w:r w:rsidRPr="00AC4FBC">
              <w:rPr>
                <w:rFonts w:eastAsia="MS Mincho" w:cs="Arial"/>
                <w:szCs w:val="18"/>
              </w:rPr>
              <w:t>DC_13A_n77A</w:t>
            </w:r>
          </w:p>
          <w:p w14:paraId="00E0748B" w14:textId="77777777" w:rsidR="00C20DEA" w:rsidRPr="00AC4FBC" w:rsidRDefault="00C20DEA" w:rsidP="008127D6">
            <w:pPr>
              <w:pStyle w:val="TAC"/>
              <w:keepNext w:val="0"/>
              <w:rPr>
                <w:rFonts w:eastAsia="MS Mincho"/>
              </w:rPr>
            </w:pPr>
            <w:r w:rsidRPr="00AC4FBC">
              <w:rPr>
                <w:rFonts w:eastAsia="MS Mincho" w:cs="Arial"/>
                <w:szCs w:val="18"/>
              </w:rPr>
              <w:t>DC_13A_n77C</w:t>
            </w:r>
          </w:p>
        </w:tc>
        <w:tc>
          <w:tcPr>
            <w:tcW w:w="855" w:type="dxa"/>
            <w:vAlign w:val="center"/>
          </w:tcPr>
          <w:p w14:paraId="3DE3AB73" w14:textId="77777777" w:rsidR="00C20DEA" w:rsidRPr="00AC4FBC" w:rsidRDefault="00C20DEA" w:rsidP="008127D6">
            <w:pPr>
              <w:pStyle w:val="TAC"/>
              <w:keepNext w:val="0"/>
              <w:rPr>
                <w:rFonts w:cs="Arial"/>
                <w:color w:val="000000"/>
                <w:szCs w:val="18"/>
              </w:rPr>
            </w:pPr>
            <w:r w:rsidRPr="00AC4FBC">
              <w:rPr>
                <w:rFonts w:cs="Arial"/>
                <w:szCs w:val="18"/>
              </w:rPr>
              <w:t>13</w:t>
            </w:r>
          </w:p>
        </w:tc>
        <w:tc>
          <w:tcPr>
            <w:tcW w:w="1039" w:type="dxa"/>
            <w:vAlign w:val="center"/>
          </w:tcPr>
          <w:p w14:paraId="62352209" w14:textId="77777777" w:rsidR="00C20DEA" w:rsidRPr="00AC4FBC" w:rsidRDefault="00C20DEA" w:rsidP="008127D6">
            <w:pPr>
              <w:pStyle w:val="TAC"/>
              <w:keepNext w:val="0"/>
              <w:rPr>
                <w:rFonts w:cs="Arial"/>
                <w:color w:val="000000"/>
                <w:szCs w:val="18"/>
              </w:rPr>
            </w:pPr>
            <w:r w:rsidRPr="00AC4FBC">
              <w:rPr>
                <w:rFonts w:cs="Arial"/>
                <w:szCs w:val="18"/>
              </w:rPr>
              <w:t>782</w:t>
            </w:r>
          </w:p>
        </w:tc>
        <w:tc>
          <w:tcPr>
            <w:tcW w:w="762" w:type="dxa"/>
            <w:vAlign w:val="center"/>
          </w:tcPr>
          <w:p w14:paraId="2B678E9C" w14:textId="77777777" w:rsidR="00C20DEA" w:rsidRPr="00AC4FBC" w:rsidRDefault="00C20DEA" w:rsidP="008127D6">
            <w:pPr>
              <w:pStyle w:val="TAC"/>
              <w:keepNext w:val="0"/>
              <w:rPr>
                <w:rFonts w:cs="Arial"/>
                <w:color w:val="000000"/>
                <w:szCs w:val="18"/>
              </w:rPr>
            </w:pPr>
            <w:r w:rsidRPr="00AC4FBC">
              <w:rPr>
                <w:rFonts w:cs="Arial"/>
                <w:szCs w:val="18"/>
              </w:rPr>
              <w:t>5</w:t>
            </w:r>
          </w:p>
        </w:tc>
        <w:tc>
          <w:tcPr>
            <w:tcW w:w="598" w:type="dxa"/>
            <w:vAlign w:val="center"/>
          </w:tcPr>
          <w:p w14:paraId="3ED6BA42" w14:textId="77777777" w:rsidR="00C20DEA" w:rsidRPr="00AC4FBC" w:rsidRDefault="00C20DEA" w:rsidP="008127D6">
            <w:pPr>
              <w:pStyle w:val="TAC"/>
              <w:keepNext w:val="0"/>
              <w:rPr>
                <w:rFonts w:cs="Arial"/>
                <w:color w:val="000000"/>
                <w:szCs w:val="18"/>
              </w:rPr>
            </w:pPr>
            <w:r w:rsidRPr="00AC4FBC">
              <w:rPr>
                <w:rFonts w:cs="Arial"/>
                <w:szCs w:val="18"/>
              </w:rPr>
              <w:t>20</w:t>
            </w:r>
          </w:p>
        </w:tc>
        <w:tc>
          <w:tcPr>
            <w:tcW w:w="1070" w:type="dxa"/>
          </w:tcPr>
          <w:p w14:paraId="4EB449AC" w14:textId="77777777" w:rsidR="00C20DEA" w:rsidRPr="00AC4FBC" w:rsidRDefault="00C20DEA" w:rsidP="008127D6">
            <w:pPr>
              <w:pStyle w:val="TAC"/>
              <w:keepNext w:val="0"/>
              <w:rPr>
                <w:rFonts w:cs="Arial"/>
                <w:color w:val="000000"/>
                <w:szCs w:val="18"/>
              </w:rPr>
            </w:pPr>
            <w:r w:rsidRPr="00AC4FBC">
              <w:rPr>
                <w:rFonts w:cs="Arial"/>
                <w:szCs w:val="18"/>
              </w:rPr>
              <w:t>751</w:t>
            </w:r>
          </w:p>
        </w:tc>
        <w:tc>
          <w:tcPr>
            <w:tcW w:w="777" w:type="dxa"/>
          </w:tcPr>
          <w:p w14:paraId="757B2133" w14:textId="77777777" w:rsidR="00C20DEA" w:rsidRPr="00AC4FBC" w:rsidRDefault="00C20DEA" w:rsidP="008127D6">
            <w:pPr>
              <w:pStyle w:val="TAC"/>
              <w:keepNext w:val="0"/>
              <w:rPr>
                <w:rFonts w:cs="Arial"/>
                <w:color w:val="000000"/>
                <w:szCs w:val="18"/>
              </w:rPr>
            </w:pPr>
            <w:r w:rsidRPr="00AC4FBC">
              <w:rPr>
                <w:rFonts w:cs="Arial"/>
                <w:szCs w:val="18"/>
              </w:rPr>
              <w:t xml:space="preserve">15.37 </w:t>
            </w:r>
          </w:p>
        </w:tc>
        <w:tc>
          <w:tcPr>
            <w:tcW w:w="949" w:type="dxa"/>
            <w:vAlign w:val="center"/>
          </w:tcPr>
          <w:p w14:paraId="0FB599F1" w14:textId="77777777" w:rsidR="00C20DEA" w:rsidRPr="00AC4FBC" w:rsidRDefault="00C20DEA" w:rsidP="008127D6">
            <w:pPr>
              <w:pStyle w:val="TAC"/>
              <w:keepNext w:val="0"/>
              <w:rPr>
                <w:rFonts w:cs="Arial"/>
                <w:color w:val="000000"/>
                <w:szCs w:val="18"/>
              </w:rPr>
            </w:pPr>
            <w:r w:rsidRPr="00AC4FBC">
              <w:rPr>
                <w:rFonts w:cs="Arial"/>
                <w:szCs w:val="18"/>
              </w:rPr>
              <w:t>IMD5</w:t>
            </w:r>
          </w:p>
        </w:tc>
      </w:tr>
      <w:tr w:rsidR="00C20DEA" w:rsidRPr="00AC4FBC" w14:paraId="28527C9D"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48C472F1" w14:textId="77777777" w:rsidR="00C20DEA" w:rsidRPr="00AC4FBC" w:rsidRDefault="00C20DEA" w:rsidP="008127D6">
            <w:pPr>
              <w:pStyle w:val="TAC"/>
              <w:keepNext w:val="0"/>
              <w:rPr>
                <w:rFonts w:eastAsia="MS Mincho"/>
              </w:rPr>
            </w:pPr>
          </w:p>
        </w:tc>
        <w:tc>
          <w:tcPr>
            <w:tcW w:w="855" w:type="dxa"/>
            <w:vAlign w:val="center"/>
          </w:tcPr>
          <w:p w14:paraId="337A510E" w14:textId="77777777" w:rsidR="00C20DEA" w:rsidRPr="00AC4FBC" w:rsidRDefault="00C20DEA" w:rsidP="008127D6">
            <w:pPr>
              <w:pStyle w:val="TAC"/>
              <w:keepNext w:val="0"/>
              <w:rPr>
                <w:rFonts w:cs="Arial"/>
                <w:color w:val="000000"/>
                <w:szCs w:val="18"/>
              </w:rPr>
            </w:pPr>
            <w:r w:rsidRPr="00AC4FBC">
              <w:rPr>
                <w:rFonts w:cs="Arial"/>
                <w:szCs w:val="18"/>
              </w:rPr>
              <w:t>n77</w:t>
            </w:r>
          </w:p>
        </w:tc>
        <w:tc>
          <w:tcPr>
            <w:tcW w:w="1039" w:type="dxa"/>
            <w:vAlign w:val="center"/>
          </w:tcPr>
          <w:p w14:paraId="76846731" w14:textId="77777777" w:rsidR="00C20DEA" w:rsidRPr="00AC4FBC" w:rsidRDefault="00C20DEA" w:rsidP="008127D6">
            <w:pPr>
              <w:pStyle w:val="TAC"/>
              <w:keepNext w:val="0"/>
              <w:rPr>
                <w:rFonts w:cs="Arial"/>
                <w:color w:val="000000"/>
                <w:szCs w:val="18"/>
              </w:rPr>
            </w:pPr>
            <w:r w:rsidRPr="00AC4FBC">
              <w:rPr>
                <w:rFonts w:cs="Arial"/>
                <w:szCs w:val="18"/>
              </w:rPr>
              <w:t>3879</w:t>
            </w:r>
          </w:p>
        </w:tc>
        <w:tc>
          <w:tcPr>
            <w:tcW w:w="762" w:type="dxa"/>
            <w:vAlign w:val="center"/>
          </w:tcPr>
          <w:p w14:paraId="5077AC39" w14:textId="77777777" w:rsidR="00C20DEA" w:rsidRPr="00AC4FBC" w:rsidRDefault="00C20DEA" w:rsidP="008127D6">
            <w:pPr>
              <w:pStyle w:val="TAC"/>
              <w:keepNext w:val="0"/>
              <w:rPr>
                <w:rFonts w:cs="Arial"/>
                <w:color w:val="000000"/>
                <w:szCs w:val="18"/>
              </w:rPr>
            </w:pPr>
            <w:r w:rsidRPr="00AC4FBC">
              <w:rPr>
                <w:rFonts w:cs="Arial"/>
                <w:szCs w:val="18"/>
              </w:rPr>
              <w:t>10</w:t>
            </w:r>
          </w:p>
        </w:tc>
        <w:tc>
          <w:tcPr>
            <w:tcW w:w="598" w:type="dxa"/>
            <w:vAlign w:val="center"/>
          </w:tcPr>
          <w:p w14:paraId="1A16F66E" w14:textId="77777777" w:rsidR="00C20DEA" w:rsidRPr="00AC4FBC" w:rsidRDefault="00C20DEA" w:rsidP="008127D6">
            <w:pPr>
              <w:pStyle w:val="TAC"/>
              <w:keepNext w:val="0"/>
              <w:rPr>
                <w:rFonts w:cs="Arial"/>
                <w:color w:val="000000"/>
                <w:szCs w:val="18"/>
              </w:rPr>
            </w:pPr>
            <w:r w:rsidRPr="00AC4FBC">
              <w:rPr>
                <w:rFonts w:cs="Arial"/>
                <w:szCs w:val="18"/>
              </w:rPr>
              <w:t>50</w:t>
            </w:r>
          </w:p>
        </w:tc>
        <w:tc>
          <w:tcPr>
            <w:tcW w:w="1070" w:type="dxa"/>
          </w:tcPr>
          <w:p w14:paraId="7DF886C4" w14:textId="77777777" w:rsidR="00C20DEA" w:rsidRPr="00AC4FBC" w:rsidRDefault="00C20DEA" w:rsidP="008127D6">
            <w:pPr>
              <w:pStyle w:val="TAC"/>
              <w:keepNext w:val="0"/>
              <w:rPr>
                <w:rFonts w:cs="Arial"/>
                <w:color w:val="000000"/>
                <w:szCs w:val="18"/>
              </w:rPr>
            </w:pPr>
            <w:r w:rsidRPr="00AC4FBC">
              <w:rPr>
                <w:rFonts w:cs="Arial"/>
                <w:szCs w:val="18"/>
              </w:rPr>
              <w:t>3879</w:t>
            </w:r>
          </w:p>
        </w:tc>
        <w:tc>
          <w:tcPr>
            <w:tcW w:w="777" w:type="dxa"/>
          </w:tcPr>
          <w:p w14:paraId="4256FEDF" w14:textId="77777777" w:rsidR="00C20DEA" w:rsidRPr="00AC4FBC" w:rsidRDefault="00C20DEA" w:rsidP="008127D6">
            <w:pPr>
              <w:pStyle w:val="TAC"/>
              <w:keepNext w:val="0"/>
              <w:rPr>
                <w:rFonts w:cs="Arial"/>
                <w:color w:val="000000"/>
                <w:szCs w:val="18"/>
              </w:rPr>
            </w:pPr>
            <w:r w:rsidRPr="00AC4FBC">
              <w:rPr>
                <w:rFonts w:cs="Arial"/>
                <w:szCs w:val="18"/>
              </w:rPr>
              <w:t>N/A</w:t>
            </w:r>
          </w:p>
        </w:tc>
        <w:tc>
          <w:tcPr>
            <w:tcW w:w="949" w:type="dxa"/>
            <w:vAlign w:val="center"/>
          </w:tcPr>
          <w:p w14:paraId="1E7C799F" w14:textId="77777777" w:rsidR="00C20DEA" w:rsidRPr="00AC4FBC" w:rsidRDefault="00C20DEA" w:rsidP="008127D6">
            <w:pPr>
              <w:pStyle w:val="TAC"/>
              <w:keepNext w:val="0"/>
              <w:rPr>
                <w:rFonts w:cs="Arial"/>
                <w:color w:val="000000"/>
                <w:szCs w:val="18"/>
              </w:rPr>
            </w:pPr>
            <w:r w:rsidRPr="00AC4FBC">
              <w:rPr>
                <w:rFonts w:cs="Arial"/>
                <w:szCs w:val="18"/>
              </w:rPr>
              <w:t>N/A</w:t>
            </w:r>
          </w:p>
        </w:tc>
      </w:tr>
      <w:tr w:rsidR="00C20DEA" w:rsidRPr="00AC4FBC" w14:paraId="51A961F1" w14:textId="77777777" w:rsidTr="00CC0F3D">
        <w:trPr>
          <w:trHeight w:val="187"/>
          <w:jc w:val="center"/>
        </w:trPr>
        <w:tc>
          <w:tcPr>
            <w:tcW w:w="1877" w:type="dxa"/>
            <w:vMerge w:val="restart"/>
            <w:tcBorders>
              <w:top w:val="single" w:sz="4" w:space="0" w:color="auto"/>
              <w:left w:val="single" w:sz="4" w:space="0" w:color="auto"/>
              <w:bottom w:val="single" w:sz="4" w:space="0" w:color="auto"/>
              <w:right w:val="single" w:sz="4" w:space="0" w:color="auto"/>
            </w:tcBorders>
            <w:vAlign w:val="center"/>
            <w:hideMark/>
          </w:tcPr>
          <w:p w14:paraId="7F83612F" w14:textId="77777777" w:rsidR="00C20DEA" w:rsidRPr="00AC4FBC" w:rsidRDefault="00C20DEA" w:rsidP="008127D6">
            <w:pPr>
              <w:pStyle w:val="TAC"/>
              <w:keepNext w:val="0"/>
              <w:rPr>
                <w:rFonts w:eastAsia="MS Mincho"/>
              </w:rPr>
            </w:pPr>
            <w:r w:rsidRPr="00AC4FBC">
              <w:t>DC_</w:t>
            </w:r>
            <w:r w:rsidRPr="00AC4FBC">
              <w:rPr>
                <w:lang w:eastAsia="zh-CN"/>
              </w:rPr>
              <w:t>14A</w:t>
            </w:r>
            <w:r w:rsidRPr="00AC4FBC">
              <w:t>_n</w:t>
            </w:r>
            <w:r w:rsidRPr="00AC4FBC">
              <w:rPr>
                <w:lang w:eastAsia="zh-CN"/>
              </w:rPr>
              <w:t>77A</w:t>
            </w:r>
          </w:p>
        </w:tc>
        <w:tc>
          <w:tcPr>
            <w:tcW w:w="855" w:type="dxa"/>
            <w:tcBorders>
              <w:top w:val="single" w:sz="4" w:space="0" w:color="auto"/>
              <w:left w:val="single" w:sz="4" w:space="0" w:color="auto"/>
              <w:bottom w:val="single" w:sz="4" w:space="0" w:color="auto"/>
              <w:right w:val="single" w:sz="4" w:space="0" w:color="auto"/>
            </w:tcBorders>
            <w:hideMark/>
          </w:tcPr>
          <w:p w14:paraId="6E343338" w14:textId="77777777" w:rsidR="00C20DEA" w:rsidRPr="00AC4FBC" w:rsidRDefault="00C20DEA" w:rsidP="008127D6">
            <w:pPr>
              <w:pStyle w:val="TAC"/>
              <w:keepNext w:val="0"/>
              <w:rPr>
                <w:rFonts w:cs="Arial"/>
                <w:szCs w:val="18"/>
              </w:rPr>
            </w:pPr>
            <w:r w:rsidRPr="00AC4FBC">
              <w:t>14</w:t>
            </w:r>
          </w:p>
        </w:tc>
        <w:tc>
          <w:tcPr>
            <w:tcW w:w="1039" w:type="dxa"/>
            <w:tcBorders>
              <w:top w:val="single" w:sz="4" w:space="0" w:color="auto"/>
              <w:left w:val="single" w:sz="4" w:space="0" w:color="auto"/>
              <w:bottom w:val="single" w:sz="4" w:space="0" w:color="auto"/>
              <w:right w:val="single" w:sz="4" w:space="0" w:color="auto"/>
            </w:tcBorders>
            <w:hideMark/>
          </w:tcPr>
          <w:p w14:paraId="639DE1F4" w14:textId="77777777" w:rsidR="00C20DEA" w:rsidRPr="00AC4FBC" w:rsidRDefault="00C20DEA" w:rsidP="008127D6">
            <w:pPr>
              <w:pStyle w:val="TAC"/>
              <w:keepNext w:val="0"/>
              <w:rPr>
                <w:rFonts w:cs="Arial"/>
                <w:szCs w:val="18"/>
              </w:rPr>
            </w:pPr>
            <w:r w:rsidRPr="00AC4FBC">
              <w:t>795.5</w:t>
            </w:r>
          </w:p>
        </w:tc>
        <w:tc>
          <w:tcPr>
            <w:tcW w:w="762" w:type="dxa"/>
            <w:tcBorders>
              <w:top w:val="single" w:sz="4" w:space="0" w:color="auto"/>
              <w:left w:val="single" w:sz="4" w:space="0" w:color="auto"/>
              <w:bottom w:val="single" w:sz="4" w:space="0" w:color="auto"/>
              <w:right w:val="single" w:sz="4" w:space="0" w:color="auto"/>
            </w:tcBorders>
            <w:hideMark/>
          </w:tcPr>
          <w:p w14:paraId="3AF23C29" w14:textId="77777777" w:rsidR="00C20DEA" w:rsidRPr="00AC4FBC" w:rsidRDefault="00C20DEA" w:rsidP="008127D6">
            <w:pPr>
              <w:pStyle w:val="TAC"/>
              <w:keepNext w:val="0"/>
              <w:rPr>
                <w:rFonts w:cs="Arial"/>
                <w:szCs w:val="18"/>
              </w:rPr>
            </w:pPr>
            <w:r w:rsidRPr="00AC4FBC">
              <w:t>5</w:t>
            </w:r>
          </w:p>
        </w:tc>
        <w:tc>
          <w:tcPr>
            <w:tcW w:w="598" w:type="dxa"/>
            <w:tcBorders>
              <w:top w:val="single" w:sz="4" w:space="0" w:color="auto"/>
              <w:left w:val="single" w:sz="4" w:space="0" w:color="auto"/>
              <w:bottom w:val="single" w:sz="4" w:space="0" w:color="auto"/>
              <w:right w:val="single" w:sz="4" w:space="0" w:color="auto"/>
            </w:tcBorders>
            <w:hideMark/>
          </w:tcPr>
          <w:p w14:paraId="79FAC7A9" w14:textId="77777777" w:rsidR="00C20DEA" w:rsidRPr="00AC4FBC" w:rsidRDefault="00C20DEA" w:rsidP="008127D6">
            <w:pPr>
              <w:pStyle w:val="TAC"/>
              <w:keepNext w:val="0"/>
              <w:rPr>
                <w:rFonts w:cs="Arial"/>
                <w:szCs w:val="18"/>
              </w:rPr>
            </w:pPr>
            <w:r w:rsidRPr="00AC4FBC">
              <w:t>15</w:t>
            </w:r>
          </w:p>
        </w:tc>
        <w:tc>
          <w:tcPr>
            <w:tcW w:w="1070" w:type="dxa"/>
            <w:tcBorders>
              <w:top w:val="single" w:sz="4" w:space="0" w:color="auto"/>
              <w:left w:val="single" w:sz="4" w:space="0" w:color="auto"/>
              <w:bottom w:val="single" w:sz="4" w:space="0" w:color="auto"/>
              <w:right w:val="single" w:sz="4" w:space="0" w:color="auto"/>
            </w:tcBorders>
            <w:hideMark/>
          </w:tcPr>
          <w:p w14:paraId="24CA8546" w14:textId="77777777" w:rsidR="00C20DEA" w:rsidRPr="00AC4FBC" w:rsidRDefault="00C20DEA" w:rsidP="008127D6">
            <w:pPr>
              <w:pStyle w:val="TAC"/>
              <w:keepNext w:val="0"/>
              <w:rPr>
                <w:rFonts w:cs="Arial"/>
                <w:szCs w:val="18"/>
              </w:rPr>
            </w:pPr>
            <w:r w:rsidRPr="00AC4FBC">
              <w:t>765.5</w:t>
            </w:r>
          </w:p>
        </w:tc>
        <w:tc>
          <w:tcPr>
            <w:tcW w:w="777" w:type="dxa"/>
            <w:tcBorders>
              <w:top w:val="single" w:sz="4" w:space="0" w:color="auto"/>
              <w:left w:val="single" w:sz="4" w:space="0" w:color="auto"/>
              <w:bottom w:val="single" w:sz="4" w:space="0" w:color="auto"/>
              <w:right w:val="single" w:sz="4" w:space="0" w:color="auto"/>
            </w:tcBorders>
            <w:hideMark/>
          </w:tcPr>
          <w:p w14:paraId="0867910B" w14:textId="77777777" w:rsidR="00C20DEA" w:rsidRPr="00AC4FBC" w:rsidRDefault="00C20DEA" w:rsidP="008127D6">
            <w:pPr>
              <w:pStyle w:val="TAC"/>
              <w:keepNext w:val="0"/>
              <w:rPr>
                <w:rFonts w:cs="Arial"/>
                <w:szCs w:val="18"/>
              </w:rPr>
            </w:pPr>
            <w:r w:rsidRPr="00AC4FBC">
              <w:t>11.7</w:t>
            </w:r>
          </w:p>
        </w:tc>
        <w:tc>
          <w:tcPr>
            <w:tcW w:w="949" w:type="dxa"/>
            <w:tcBorders>
              <w:top w:val="single" w:sz="4" w:space="0" w:color="auto"/>
              <w:left w:val="single" w:sz="4" w:space="0" w:color="auto"/>
              <w:bottom w:val="single" w:sz="4" w:space="0" w:color="auto"/>
              <w:right w:val="single" w:sz="4" w:space="0" w:color="auto"/>
            </w:tcBorders>
            <w:hideMark/>
          </w:tcPr>
          <w:p w14:paraId="083418D5" w14:textId="77777777" w:rsidR="00C20DEA" w:rsidRPr="00AC4FBC" w:rsidRDefault="00C20DEA" w:rsidP="008127D6">
            <w:pPr>
              <w:pStyle w:val="TAC"/>
              <w:keepNext w:val="0"/>
              <w:rPr>
                <w:rFonts w:cs="Arial"/>
                <w:szCs w:val="18"/>
              </w:rPr>
            </w:pPr>
            <w:r w:rsidRPr="00AC4FBC">
              <w:t>IMD5</w:t>
            </w:r>
          </w:p>
        </w:tc>
      </w:tr>
      <w:tr w:rsidR="00C20DEA" w:rsidRPr="00AC4FBC" w14:paraId="7DBBD356" w14:textId="77777777" w:rsidTr="00CC0F3D">
        <w:trPr>
          <w:trHeight w:val="187"/>
          <w:jc w:val="center"/>
        </w:trPr>
        <w:tc>
          <w:tcPr>
            <w:tcW w:w="1877" w:type="dxa"/>
            <w:vMerge/>
            <w:tcBorders>
              <w:top w:val="single" w:sz="4" w:space="0" w:color="auto"/>
              <w:left w:val="single" w:sz="4" w:space="0" w:color="auto"/>
              <w:bottom w:val="single" w:sz="4" w:space="0" w:color="auto"/>
              <w:right w:val="single" w:sz="4" w:space="0" w:color="auto"/>
            </w:tcBorders>
            <w:vAlign w:val="center"/>
            <w:hideMark/>
          </w:tcPr>
          <w:p w14:paraId="6A1F4E17" w14:textId="77777777" w:rsidR="00C20DEA" w:rsidRPr="00AC4FBC" w:rsidRDefault="00C20DEA" w:rsidP="008127D6">
            <w:pPr>
              <w:spacing w:after="0"/>
              <w:rPr>
                <w:rFonts w:ascii="Arial" w:eastAsia="MS Mincho" w:hAnsi="Arial"/>
                <w:sz w:val="18"/>
              </w:rPr>
            </w:pPr>
          </w:p>
        </w:tc>
        <w:tc>
          <w:tcPr>
            <w:tcW w:w="855" w:type="dxa"/>
            <w:tcBorders>
              <w:top w:val="single" w:sz="4" w:space="0" w:color="auto"/>
              <w:left w:val="single" w:sz="4" w:space="0" w:color="auto"/>
              <w:bottom w:val="single" w:sz="4" w:space="0" w:color="auto"/>
              <w:right w:val="single" w:sz="4" w:space="0" w:color="auto"/>
            </w:tcBorders>
            <w:hideMark/>
          </w:tcPr>
          <w:p w14:paraId="4E03A5A4" w14:textId="77777777" w:rsidR="00C20DEA" w:rsidRPr="00AC4FBC" w:rsidRDefault="00C20DEA" w:rsidP="008127D6">
            <w:pPr>
              <w:pStyle w:val="TAC"/>
              <w:keepNext w:val="0"/>
              <w:rPr>
                <w:rFonts w:cs="Arial"/>
                <w:szCs w:val="18"/>
              </w:rPr>
            </w:pPr>
            <w:r w:rsidRPr="00AC4FBC">
              <w:t>n77</w:t>
            </w:r>
          </w:p>
        </w:tc>
        <w:tc>
          <w:tcPr>
            <w:tcW w:w="1039" w:type="dxa"/>
            <w:tcBorders>
              <w:top w:val="single" w:sz="4" w:space="0" w:color="auto"/>
              <w:left w:val="single" w:sz="4" w:space="0" w:color="auto"/>
              <w:bottom w:val="single" w:sz="4" w:space="0" w:color="auto"/>
              <w:right w:val="single" w:sz="4" w:space="0" w:color="auto"/>
            </w:tcBorders>
            <w:hideMark/>
          </w:tcPr>
          <w:p w14:paraId="7CF663E2" w14:textId="77777777" w:rsidR="00C20DEA" w:rsidRPr="00AC4FBC" w:rsidRDefault="00C20DEA" w:rsidP="008127D6">
            <w:pPr>
              <w:pStyle w:val="TAC"/>
              <w:keepNext w:val="0"/>
              <w:rPr>
                <w:rFonts w:cs="Arial"/>
                <w:szCs w:val="18"/>
              </w:rPr>
            </w:pPr>
            <w:r w:rsidRPr="00AC4FBC">
              <w:t>3947.5</w:t>
            </w:r>
          </w:p>
        </w:tc>
        <w:tc>
          <w:tcPr>
            <w:tcW w:w="762" w:type="dxa"/>
            <w:tcBorders>
              <w:top w:val="single" w:sz="4" w:space="0" w:color="auto"/>
              <w:left w:val="single" w:sz="4" w:space="0" w:color="auto"/>
              <w:bottom w:val="single" w:sz="4" w:space="0" w:color="auto"/>
              <w:right w:val="single" w:sz="4" w:space="0" w:color="auto"/>
            </w:tcBorders>
            <w:hideMark/>
          </w:tcPr>
          <w:p w14:paraId="1362D71B" w14:textId="77777777" w:rsidR="00C20DEA" w:rsidRPr="00AC4FBC" w:rsidRDefault="00C20DEA" w:rsidP="008127D6">
            <w:pPr>
              <w:pStyle w:val="TAC"/>
              <w:keepNext w:val="0"/>
              <w:rPr>
                <w:rFonts w:cs="Arial"/>
                <w:szCs w:val="18"/>
              </w:rPr>
            </w:pPr>
            <w:r w:rsidRPr="00AC4FBC">
              <w:t>10</w:t>
            </w:r>
          </w:p>
        </w:tc>
        <w:tc>
          <w:tcPr>
            <w:tcW w:w="598" w:type="dxa"/>
            <w:tcBorders>
              <w:top w:val="single" w:sz="4" w:space="0" w:color="auto"/>
              <w:left w:val="single" w:sz="4" w:space="0" w:color="auto"/>
              <w:bottom w:val="single" w:sz="4" w:space="0" w:color="auto"/>
              <w:right w:val="single" w:sz="4" w:space="0" w:color="auto"/>
            </w:tcBorders>
            <w:hideMark/>
          </w:tcPr>
          <w:p w14:paraId="51E2DFFA" w14:textId="77777777" w:rsidR="00C20DEA" w:rsidRPr="00AC4FBC" w:rsidRDefault="00C20DEA" w:rsidP="008127D6">
            <w:pPr>
              <w:pStyle w:val="TAC"/>
              <w:keepNext w:val="0"/>
              <w:rPr>
                <w:rFonts w:cs="Arial"/>
                <w:szCs w:val="18"/>
              </w:rPr>
            </w:pPr>
            <w:r w:rsidRPr="00AC4FBC">
              <w:t>50</w:t>
            </w:r>
          </w:p>
        </w:tc>
        <w:tc>
          <w:tcPr>
            <w:tcW w:w="1070" w:type="dxa"/>
            <w:tcBorders>
              <w:top w:val="single" w:sz="4" w:space="0" w:color="auto"/>
              <w:left w:val="single" w:sz="4" w:space="0" w:color="auto"/>
              <w:bottom w:val="single" w:sz="4" w:space="0" w:color="auto"/>
              <w:right w:val="single" w:sz="4" w:space="0" w:color="auto"/>
            </w:tcBorders>
            <w:hideMark/>
          </w:tcPr>
          <w:p w14:paraId="07B76A5E" w14:textId="77777777" w:rsidR="00C20DEA" w:rsidRPr="00AC4FBC" w:rsidRDefault="00C20DEA" w:rsidP="008127D6">
            <w:pPr>
              <w:pStyle w:val="TAC"/>
              <w:keepNext w:val="0"/>
              <w:rPr>
                <w:rFonts w:cs="Arial"/>
                <w:szCs w:val="18"/>
              </w:rPr>
            </w:pPr>
            <w:r w:rsidRPr="00AC4FBC">
              <w:t>3947.5</w:t>
            </w:r>
          </w:p>
        </w:tc>
        <w:tc>
          <w:tcPr>
            <w:tcW w:w="777" w:type="dxa"/>
            <w:tcBorders>
              <w:top w:val="single" w:sz="4" w:space="0" w:color="auto"/>
              <w:left w:val="single" w:sz="4" w:space="0" w:color="auto"/>
              <w:bottom w:val="single" w:sz="4" w:space="0" w:color="auto"/>
              <w:right w:val="single" w:sz="4" w:space="0" w:color="auto"/>
            </w:tcBorders>
            <w:hideMark/>
          </w:tcPr>
          <w:p w14:paraId="227844E2" w14:textId="77777777" w:rsidR="00C20DEA" w:rsidRPr="00AC4FBC" w:rsidRDefault="00C20DEA" w:rsidP="008127D6">
            <w:pPr>
              <w:pStyle w:val="TAC"/>
              <w:keepNext w:val="0"/>
              <w:rPr>
                <w:rFonts w:cs="Arial"/>
                <w:szCs w:val="18"/>
              </w:rPr>
            </w:pPr>
            <w:r w:rsidRPr="00AC4FBC">
              <w:t>N/A</w:t>
            </w:r>
          </w:p>
        </w:tc>
        <w:tc>
          <w:tcPr>
            <w:tcW w:w="949" w:type="dxa"/>
            <w:tcBorders>
              <w:top w:val="single" w:sz="4" w:space="0" w:color="auto"/>
              <w:left w:val="single" w:sz="4" w:space="0" w:color="auto"/>
              <w:bottom w:val="single" w:sz="4" w:space="0" w:color="auto"/>
              <w:right w:val="single" w:sz="4" w:space="0" w:color="auto"/>
            </w:tcBorders>
            <w:hideMark/>
          </w:tcPr>
          <w:p w14:paraId="7AF7566F" w14:textId="77777777" w:rsidR="00C20DEA" w:rsidRPr="00AC4FBC" w:rsidRDefault="00C20DEA" w:rsidP="008127D6">
            <w:pPr>
              <w:pStyle w:val="TAC"/>
              <w:keepNext w:val="0"/>
              <w:rPr>
                <w:rFonts w:cs="Arial"/>
                <w:szCs w:val="18"/>
              </w:rPr>
            </w:pPr>
            <w:r w:rsidRPr="00AC4FBC">
              <w:t>N/A</w:t>
            </w:r>
          </w:p>
        </w:tc>
      </w:tr>
      <w:tr w:rsidR="00826C5A" w:rsidRPr="00AC4FBC" w14:paraId="2309A11C" w14:textId="77777777" w:rsidTr="00CE0B8D">
        <w:trPr>
          <w:trHeight w:val="187"/>
          <w:jc w:val="center"/>
          <w:ins w:id="8726" w:author="1904" w:date="2024-03-27T19:12:00Z"/>
        </w:trPr>
        <w:tc>
          <w:tcPr>
            <w:tcW w:w="1877" w:type="dxa"/>
            <w:vMerge w:val="restart"/>
            <w:tcBorders>
              <w:top w:val="single" w:sz="4" w:space="0" w:color="auto"/>
              <w:left w:val="single" w:sz="4" w:space="0" w:color="auto"/>
              <w:right w:val="single" w:sz="4" w:space="0" w:color="auto"/>
            </w:tcBorders>
            <w:vAlign w:val="center"/>
          </w:tcPr>
          <w:p w14:paraId="61CE6F0A" w14:textId="55F9FF78" w:rsidR="00826C5A" w:rsidRPr="00AC4FBC" w:rsidRDefault="00826C5A" w:rsidP="00826C5A">
            <w:pPr>
              <w:pStyle w:val="TAC"/>
              <w:keepNext w:val="0"/>
              <w:rPr>
                <w:ins w:id="8727" w:author="1904" w:date="2024-03-27T19:12:00Z"/>
                <w:rFonts w:eastAsia="MS Mincho"/>
              </w:rPr>
            </w:pPr>
            <w:ins w:id="8728" w:author="1904" w:date="2024-03-27T19:13:00Z">
              <w:r w:rsidRPr="00AC4FBC">
                <w:t>DC_1</w:t>
              </w:r>
              <w:r>
                <w:t>8</w:t>
              </w:r>
              <w:r w:rsidRPr="00AC4FBC">
                <w:t>A_n77A</w:t>
              </w:r>
              <w:r>
                <w:rPr>
                  <w:vertAlign w:val="superscript"/>
                </w:rPr>
                <w:t>5</w:t>
              </w:r>
            </w:ins>
          </w:p>
        </w:tc>
        <w:tc>
          <w:tcPr>
            <w:tcW w:w="855" w:type="dxa"/>
            <w:tcBorders>
              <w:top w:val="single" w:sz="4" w:space="0" w:color="auto"/>
              <w:left w:val="single" w:sz="4" w:space="0" w:color="auto"/>
              <w:bottom w:val="single" w:sz="4" w:space="0" w:color="auto"/>
              <w:right w:val="single" w:sz="4" w:space="0" w:color="auto"/>
            </w:tcBorders>
          </w:tcPr>
          <w:p w14:paraId="4786BA55" w14:textId="201F710A" w:rsidR="00826C5A" w:rsidRPr="00AC4FBC" w:rsidRDefault="00826C5A" w:rsidP="00826C5A">
            <w:pPr>
              <w:pStyle w:val="TAC"/>
              <w:keepNext w:val="0"/>
              <w:rPr>
                <w:ins w:id="8729" w:author="1904" w:date="2024-03-27T19:12:00Z"/>
              </w:rPr>
            </w:pPr>
            <w:ins w:id="8730" w:author="1904" w:date="2024-03-27T19:13:00Z">
              <w:r>
                <w:rPr>
                  <w:rFonts w:hint="eastAsia"/>
                  <w:lang w:eastAsia="ja-JP"/>
                </w:rPr>
                <w:t>1</w:t>
              </w:r>
              <w:r>
                <w:rPr>
                  <w:lang w:eastAsia="ja-JP"/>
                </w:rPr>
                <w:t>8</w:t>
              </w:r>
            </w:ins>
          </w:p>
        </w:tc>
        <w:tc>
          <w:tcPr>
            <w:tcW w:w="1039" w:type="dxa"/>
            <w:tcBorders>
              <w:top w:val="single" w:sz="4" w:space="0" w:color="auto"/>
              <w:left w:val="single" w:sz="4" w:space="0" w:color="auto"/>
              <w:bottom w:val="single" w:sz="4" w:space="0" w:color="auto"/>
              <w:right w:val="single" w:sz="4" w:space="0" w:color="auto"/>
            </w:tcBorders>
          </w:tcPr>
          <w:p w14:paraId="16A737B5" w14:textId="714062DF" w:rsidR="00826C5A" w:rsidRPr="00AC4FBC" w:rsidRDefault="00826C5A" w:rsidP="00826C5A">
            <w:pPr>
              <w:pStyle w:val="TAC"/>
              <w:keepNext w:val="0"/>
              <w:rPr>
                <w:ins w:id="8731" w:author="1904" w:date="2024-03-27T19:12:00Z"/>
              </w:rPr>
            </w:pPr>
            <w:ins w:id="8732" w:author="1904" w:date="2024-03-27T19:13:00Z">
              <w:r w:rsidRPr="00AC4FBC">
                <w:t>N/A</w:t>
              </w:r>
            </w:ins>
          </w:p>
        </w:tc>
        <w:tc>
          <w:tcPr>
            <w:tcW w:w="762" w:type="dxa"/>
            <w:tcBorders>
              <w:top w:val="single" w:sz="4" w:space="0" w:color="auto"/>
              <w:left w:val="single" w:sz="4" w:space="0" w:color="auto"/>
              <w:bottom w:val="single" w:sz="4" w:space="0" w:color="auto"/>
              <w:right w:val="single" w:sz="4" w:space="0" w:color="auto"/>
            </w:tcBorders>
          </w:tcPr>
          <w:p w14:paraId="2810D2A7" w14:textId="4E1E07D6" w:rsidR="00826C5A" w:rsidRPr="00AC4FBC" w:rsidRDefault="00826C5A" w:rsidP="00826C5A">
            <w:pPr>
              <w:pStyle w:val="TAC"/>
              <w:keepNext w:val="0"/>
              <w:rPr>
                <w:ins w:id="8733" w:author="1904" w:date="2024-03-27T19:12:00Z"/>
              </w:rPr>
            </w:pPr>
            <w:ins w:id="8734" w:author="1904" w:date="2024-03-27T19:13:00Z">
              <w:r w:rsidRPr="00AC4FBC">
                <w:t>N/A</w:t>
              </w:r>
            </w:ins>
          </w:p>
        </w:tc>
        <w:tc>
          <w:tcPr>
            <w:tcW w:w="598" w:type="dxa"/>
            <w:tcBorders>
              <w:top w:val="single" w:sz="4" w:space="0" w:color="auto"/>
              <w:left w:val="single" w:sz="4" w:space="0" w:color="auto"/>
              <w:bottom w:val="single" w:sz="4" w:space="0" w:color="auto"/>
              <w:right w:val="single" w:sz="4" w:space="0" w:color="auto"/>
            </w:tcBorders>
          </w:tcPr>
          <w:p w14:paraId="286E177A" w14:textId="711F7C46" w:rsidR="00826C5A" w:rsidRPr="00AC4FBC" w:rsidRDefault="00826C5A" w:rsidP="00826C5A">
            <w:pPr>
              <w:pStyle w:val="TAC"/>
              <w:keepNext w:val="0"/>
              <w:rPr>
                <w:ins w:id="8735" w:author="1904" w:date="2024-03-27T19:12:00Z"/>
              </w:rPr>
            </w:pPr>
            <w:ins w:id="8736" w:author="1904" w:date="2024-03-27T19:13:00Z">
              <w:r w:rsidRPr="00AC4FBC">
                <w:t>N/A</w:t>
              </w:r>
            </w:ins>
          </w:p>
        </w:tc>
        <w:tc>
          <w:tcPr>
            <w:tcW w:w="1070" w:type="dxa"/>
            <w:tcBorders>
              <w:top w:val="single" w:sz="4" w:space="0" w:color="auto"/>
              <w:left w:val="single" w:sz="4" w:space="0" w:color="auto"/>
              <w:bottom w:val="single" w:sz="4" w:space="0" w:color="auto"/>
              <w:right w:val="single" w:sz="4" w:space="0" w:color="auto"/>
            </w:tcBorders>
          </w:tcPr>
          <w:p w14:paraId="22876FC0" w14:textId="5FEF79F8" w:rsidR="00826C5A" w:rsidRPr="00AC4FBC" w:rsidRDefault="00826C5A" w:rsidP="00826C5A">
            <w:pPr>
              <w:pStyle w:val="TAC"/>
              <w:keepNext w:val="0"/>
              <w:rPr>
                <w:ins w:id="8737" w:author="1904" w:date="2024-03-27T19:12:00Z"/>
              </w:rPr>
            </w:pPr>
            <w:ins w:id="8738" w:author="1904" w:date="2024-03-27T19:13:00Z">
              <w:r w:rsidRPr="00AC4FBC">
                <w:t>N/A</w:t>
              </w:r>
            </w:ins>
          </w:p>
        </w:tc>
        <w:tc>
          <w:tcPr>
            <w:tcW w:w="777" w:type="dxa"/>
            <w:tcBorders>
              <w:top w:val="single" w:sz="4" w:space="0" w:color="auto"/>
              <w:left w:val="single" w:sz="4" w:space="0" w:color="auto"/>
              <w:bottom w:val="single" w:sz="4" w:space="0" w:color="auto"/>
              <w:right w:val="single" w:sz="4" w:space="0" w:color="auto"/>
            </w:tcBorders>
          </w:tcPr>
          <w:p w14:paraId="40D6D6B7" w14:textId="012718B5" w:rsidR="00826C5A" w:rsidRPr="00AC4FBC" w:rsidRDefault="00826C5A" w:rsidP="00826C5A">
            <w:pPr>
              <w:pStyle w:val="TAC"/>
              <w:keepNext w:val="0"/>
              <w:rPr>
                <w:ins w:id="8739" w:author="1904" w:date="2024-03-27T19:12:00Z"/>
              </w:rPr>
            </w:pPr>
            <w:ins w:id="8740" w:author="1904" w:date="2024-03-27T19:13:00Z">
              <w:r w:rsidRPr="00AC4FBC">
                <w:t>N/A</w:t>
              </w:r>
            </w:ins>
          </w:p>
        </w:tc>
        <w:tc>
          <w:tcPr>
            <w:tcW w:w="949" w:type="dxa"/>
            <w:tcBorders>
              <w:top w:val="single" w:sz="4" w:space="0" w:color="auto"/>
              <w:left w:val="single" w:sz="4" w:space="0" w:color="auto"/>
              <w:bottom w:val="single" w:sz="4" w:space="0" w:color="auto"/>
              <w:right w:val="single" w:sz="4" w:space="0" w:color="auto"/>
            </w:tcBorders>
          </w:tcPr>
          <w:p w14:paraId="53EB83A9" w14:textId="77777777" w:rsidR="00826C5A" w:rsidRDefault="00826C5A" w:rsidP="00826C5A">
            <w:pPr>
              <w:pStyle w:val="TAC"/>
              <w:keepNext w:val="0"/>
              <w:rPr>
                <w:ins w:id="8741" w:author="1904" w:date="2024-03-27T19:13:00Z"/>
                <w:lang w:eastAsia="ja-JP"/>
              </w:rPr>
            </w:pPr>
            <w:ins w:id="8742" w:author="1904" w:date="2024-03-27T19:13:00Z">
              <w:r>
                <w:rPr>
                  <w:rFonts w:hint="eastAsia"/>
                  <w:lang w:eastAsia="ja-JP"/>
                </w:rPr>
                <w:t>I</w:t>
              </w:r>
              <w:r>
                <w:rPr>
                  <w:lang w:eastAsia="ja-JP"/>
                </w:rPr>
                <w:t>MD4</w:t>
              </w:r>
            </w:ins>
          </w:p>
          <w:p w14:paraId="0CF80CA4" w14:textId="0D26D52C" w:rsidR="00826C5A" w:rsidRPr="00AC4FBC" w:rsidRDefault="00826C5A" w:rsidP="00826C5A">
            <w:pPr>
              <w:pStyle w:val="TAC"/>
              <w:keepNext w:val="0"/>
              <w:rPr>
                <w:ins w:id="8743" w:author="1904" w:date="2024-03-27T19:12:00Z"/>
              </w:rPr>
            </w:pPr>
            <w:ins w:id="8744" w:author="1904" w:date="2024-03-27T19:13:00Z">
              <w:r>
                <w:rPr>
                  <w:rFonts w:hint="eastAsia"/>
                  <w:lang w:eastAsia="ja-JP"/>
                </w:rPr>
                <w:t>I</w:t>
              </w:r>
              <w:r>
                <w:rPr>
                  <w:lang w:eastAsia="ja-JP"/>
                </w:rPr>
                <w:t>MD5</w:t>
              </w:r>
            </w:ins>
          </w:p>
        </w:tc>
      </w:tr>
      <w:tr w:rsidR="00826C5A" w:rsidRPr="00AC4FBC" w14:paraId="3E07609B" w14:textId="77777777" w:rsidTr="00CE0B8D">
        <w:trPr>
          <w:trHeight w:val="187"/>
          <w:jc w:val="center"/>
          <w:ins w:id="8745" w:author="1904" w:date="2024-03-27T19:12:00Z"/>
        </w:trPr>
        <w:tc>
          <w:tcPr>
            <w:tcW w:w="1877" w:type="dxa"/>
            <w:vMerge/>
            <w:tcBorders>
              <w:left w:val="single" w:sz="4" w:space="0" w:color="auto"/>
              <w:bottom w:val="single" w:sz="4" w:space="0" w:color="auto"/>
              <w:right w:val="single" w:sz="4" w:space="0" w:color="auto"/>
            </w:tcBorders>
            <w:vAlign w:val="center"/>
          </w:tcPr>
          <w:p w14:paraId="2C69287F" w14:textId="77777777" w:rsidR="00826C5A" w:rsidRPr="00AC4FBC" w:rsidRDefault="00826C5A" w:rsidP="00826C5A">
            <w:pPr>
              <w:spacing w:after="0"/>
              <w:rPr>
                <w:ins w:id="8746" w:author="1904" w:date="2024-03-27T19:12:00Z"/>
                <w:rFonts w:ascii="Arial" w:eastAsia="MS Mincho" w:hAnsi="Arial"/>
                <w:sz w:val="18"/>
              </w:rPr>
            </w:pPr>
          </w:p>
        </w:tc>
        <w:tc>
          <w:tcPr>
            <w:tcW w:w="855" w:type="dxa"/>
            <w:tcBorders>
              <w:top w:val="single" w:sz="4" w:space="0" w:color="auto"/>
              <w:left w:val="single" w:sz="4" w:space="0" w:color="auto"/>
              <w:bottom w:val="single" w:sz="4" w:space="0" w:color="auto"/>
              <w:right w:val="single" w:sz="4" w:space="0" w:color="auto"/>
            </w:tcBorders>
          </w:tcPr>
          <w:p w14:paraId="5943675A" w14:textId="25CCB1B5" w:rsidR="00826C5A" w:rsidRPr="00AC4FBC" w:rsidRDefault="00826C5A" w:rsidP="00826C5A">
            <w:pPr>
              <w:pStyle w:val="TAC"/>
              <w:keepNext w:val="0"/>
              <w:rPr>
                <w:ins w:id="8747" w:author="1904" w:date="2024-03-27T19:12:00Z"/>
              </w:rPr>
            </w:pPr>
            <w:ins w:id="8748" w:author="1904" w:date="2024-03-27T19:13:00Z">
              <w:r>
                <w:rPr>
                  <w:rFonts w:hint="eastAsia"/>
                  <w:lang w:eastAsia="ja-JP"/>
                </w:rPr>
                <w:t>n</w:t>
              </w:r>
              <w:r>
                <w:rPr>
                  <w:lang w:eastAsia="ja-JP"/>
                </w:rPr>
                <w:t>77</w:t>
              </w:r>
            </w:ins>
          </w:p>
        </w:tc>
        <w:tc>
          <w:tcPr>
            <w:tcW w:w="1039" w:type="dxa"/>
            <w:tcBorders>
              <w:top w:val="single" w:sz="4" w:space="0" w:color="auto"/>
              <w:left w:val="single" w:sz="4" w:space="0" w:color="auto"/>
              <w:bottom w:val="single" w:sz="4" w:space="0" w:color="auto"/>
              <w:right w:val="single" w:sz="4" w:space="0" w:color="auto"/>
            </w:tcBorders>
          </w:tcPr>
          <w:p w14:paraId="09E0D206" w14:textId="38CA337D" w:rsidR="00826C5A" w:rsidRPr="00AC4FBC" w:rsidRDefault="00826C5A" w:rsidP="00826C5A">
            <w:pPr>
              <w:pStyle w:val="TAC"/>
              <w:keepNext w:val="0"/>
              <w:rPr>
                <w:ins w:id="8749" w:author="1904" w:date="2024-03-27T19:12:00Z"/>
              </w:rPr>
            </w:pPr>
            <w:ins w:id="8750" w:author="1904" w:date="2024-03-27T19:13:00Z">
              <w:r w:rsidRPr="00AC4FBC">
                <w:t>N/A</w:t>
              </w:r>
            </w:ins>
          </w:p>
        </w:tc>
        <w:tc>
          <w:tcPr>
            <w:tcW w:w="762" w:type="dxa"/>
            <w:tcBorders>
              <w:top w:val="single" w:sz="4" w:space="0" w:color="auto"/>
              <w:left w:val="single" w:sz="4" w:space="0" w:color="auto"/>
              <w:bottom w:val="single" w:sz="4" w:space="0" w:color="auto"/>
              <w:right w:val="single" w:sz="4" w:space="0" w:color="auto"/>
            </w:tcBorders>
          </w:tcPr>
          <w:p w14:paraId="10E5D9FE" w14:textId="402607DE" w:rsidR="00826C5A" w:rsidRPr="00AC4FBC" w:rsidRDefault="00826C5A" w:rsidP="00826C5A">
            <w:pPr>
              <w:pStyle w:val="TAC"/>
              <w:keepNext w:val="0"/>
              <w:rPr>
                <w:ins w:id="8751" w:author="1904" w:date="2024-03-27T19:12:00Z"/>
              </w:rPr>
            </w:pPr>
            <w:ins w:id="8752" w:author="1904" w:date="2024-03-27T19:13:00Z">
              <w:r w:rsidRPr="00AC4FBC">
                <w:t>N/A</w:t>
              </w:r>
            </w:ins>
          </w:p>
        </w:tc>
        <w:tc>
          <w:tcPr>
            <w:tcW w:w="598" w:type="dxa"/>
            <w:tcBorders>
              <w:top w:val="single" w:sz="4" w:space="0" w:color="auto"/>
              <w:left w:val="single" w:sz="4" w:space="0" w:color="auto"/>
              <w:bottom w:val="single" w:sz="4" w:space="0" w:color="auto"/>
              <w:right w:val="single" w:sz="4" w:space="0" w:color="auto"/>
            </w:tcBorders>
          </w:tcPr>
          <w:p w14:paraId="5CE8A662" w14:textId="0E08B81A" w:rsidR="00826C5A" w:rsidRPr="00AC4FBC" w:rsidRDefault="00826C5A" w:rsidP="00826C5A">
            <w:pPr>
              <w:pStyle w:val="TAC"/>
              <w:keepNext w:val="0"/>
              <w:rPr>
                <w:ins w:id="8753" w:author="1904" w:date="2024-03-27T19:12:00Z"/>
              </w:rPr>
            </w:pPr>
            <w:ins w:id="8754" w:author="1904" w:date="2024-03-27T19:13:00Z">
              <w:r w:rsidRPr="00AC4FBC">
                <w:t>N/A</w:t>
              </w:r>
            </w:ins>
          </w:p>
        </w:tc>
        <w:tc>
          <w:tcPr>
            <w:tcW w:w="1070" w:type="dxa"/>
            <w:tcBorders>
              <w:top w:val="single" w:sz="4" w:space="0" w:color="auto"/>
              <w:left w:val="single" w:sz="4" w:space="0" w:color="auto"/>
              <w:bottom w:val="single" w:sz="4" w:space="0" w:color="auto"/>
              <w:right w:val="single" w:sz="4" w:space="0" w:color="auto"/>
            </w:tcBorders>
          </w:tcPr>
          <w:p w14:paraId="6443F7E2" w14:textId="7F8B78DC" w:rsidR="00826C5A" w:rsidRPr="00AC4FBC" w:rsidRDefault="00826C5A" w:rsidP="00826C5A">
            <w:pPr>
              <w:pStyle w:val="TAC"/>
              <w:keepNext w:val="0"/>
              <w:rPr>
                <w:ins w:id="8755" w:author="1904" w:date="2024-03-27T19:12:00Z"/>
              </w:rPr>
            </w:pPr>
            <w:ins w:id="8756" w:author="1904" w:date="2024-03-27T19:13:00Z">
              <w:r w:rsidRPr="00AC4FBC">
                <w:t>N/A</w:t>
              </w:r>
            </w:ins>
          </w:p>
        </w:tc>
        <w:tc>
          <w:tcPr>
            <w:tcW w:w="777" w:type="dxa"/>
            <w:tcBorders>
              <w:top w:val="single" w:sz="4" w:space="0" w:color="auto"/>
              <w:left w:val="single" w:sz="4" w:space="0" w:color="auto"/>
              <w:bottom w:val="single" w:sz="4" w:space="0" w:color="auto"/>
              <w:right w:val="single" w:sz="4" w:space="0" w:color="auto"/>
            </w:tcBorders>
          </w:tcPr>
          <w:p w14:paraId="1E8983BA" w14:textId="24A891B3" w:rsidR="00826C5A" w:rsidRPr="00AC4FBC" w:rsidRDefault="00826C5A" w:rsidP="00826C5A">
            <w:pPr>
              <w:pStyle w:val="TAC"/>
              <w:keepNext w:val="0"/>
              <w:rPr>
                <w:ins w:id="8757" w:author="1904" w:date="2024-03-27T19:12:00Z"/>
              </w:rPr>
            </w:pPr>
            <w:ins w:id="8758" w:author="1904" w:date="2024-03-27T19:13:00Z">
              <w:r w:rsidRPr="00AC4FBC">
                <w:t>N/A</w:t>
              </w:r>
            </w:ins>
          </w:p>
        </w:tc>
        <w:tc>
          <w:tcPr>
            <w:tcW w:w="949" w:type="dxa"/>
            <w:tcBorders>
              <w:top w:val="single" w:sz="4" w:space="0" w:color="auto"/>
              <w:left w:val="single" w:sz="4" w:space="0" w:color="auto"/>
              <w:bottom w:val="single" w:sz="4" w:space="0" w:color="auto"/>
              <w:right w:val="single" w:sz="4" w:space="0" w:color="auto"/>
            </w:tcBorders>
          </w:tcPr>
          <w:p w14:paraId="1C8F3C42" w14:textId="71EA4A94" w:rsidR="00826C5A" w:rsidRPr="00AC4FBC" w:rsidRDefault="00826C5A" w:rsidP="00826C5A">
            <w:pPr>
              <w:pStyle w:val="TAC"/>
              <w:keepNext w:val="0"/>
              <w:rPr>
                <w:ins w:id="8759" w:author="1904" w:date="2024-03-27T19:12:00Z"/>
              </w:rPr>
            </w:pPr>
            <w:ins w:id="8760" w:author="1904" w:date="2024-03-27T19:13:00Z">
              <w:r w:rsidRPr="00AC4FBC">
                <w:t>N/A</w:t>
              </w:r>
            </w:ins>
          </w:p>
        </w:tc>
      </w:tr>
      <w:tr w:rsidR="00616612" w:rsidRPr="00AC4FBC" w14:paraId="0DFB2F30" w14:textId="77777777" w:rsidTr="00F81EDC">
        <w:tblPrEx>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61" w:author="1062" w:date="2024-03-27T20:52:00Z">
            <w:tblPrEx>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8762" w:author="1062" w:date="2024-03-27T20:52:00Z"/>
          <w:trPrChange w:id="8763" w:author="1062" w:date="2024-03-27T20:52:00Z">
            <w:trPr>
              <w:trHeight w:val="187"/>
              <w:jc w:val="center"/>
            </w:trPr>
          </w:trPrChange>
        </w:trPr>
        <w:tc>
          <w:tcPr>
            <w:tcW w:w="1877" w:type="dxa"/>
            <w:vMerge w:val="restart"/>
            <w:tcBorders>
              <w:left w:val="single" w:sz="4" w:space="0" w:color="auto"/>
              <w:right w:val="single" w:sz="4" w:space="0" w:color="auto"/>
            </w:tcBorders>
            <w:vAlign w:val="center"/>
            <w:tcPrChange w:id="8764" w:author="1062" w:date="2024-03-27T20:52:00Z">
              <w:tcPr>
                <w:tcW w:w="1877" w:type="dxa"/>
                <w:vMerge w:val="restart"/>
                <w:tcBorders>
                  <w:left w:val="single" w:sz="4" w:space="0" w:color="auto"/>
                  <w:right w:val="single" w:sz="4" w:space="0" w:color="auto"/>
                </w:tcBorders>
                <w:vAlign w:val="center"/>
              </w:tcPr>
            </w:tcPrChange>
          </w:tcPr>
          <w:p w14:paraId="1811F9DE" w14:textId="3BB66077" w:rsidR="00616612" w:rsidRPr="00AC4FBC" w:rsidRDefault="00616612" w:rsidP="00616612">
            <w:pPr>
              <w:pStyle w:val="TAC"/>
              <w:keepNext w:val="0"/>
              <w:rPr>
                <w:ins w:id="8765" w:author="1062" w:date="2024-03-27T20:52:00Z"/>
                <w:rFonts w:eastAsia="MS Mincho"/>
              </w:rPr>
            </w:pPr>
            <w:ins w:id="8766" w:author="1062" w:date="2024-03-27T20:52:00Z">
              <w:r w:rsidRPr="00C55F8D">
                <w:rPr>
                  <w:rFonts w:eastAsia="Yu Mincho" w:cs="Arial"/>
                </w:rPr>
                <w:t>DC_</w:t>
              </w:r>
              <w:r w:rsidRPr="00C55F8D">
                <w:rPr>
                  <w:rFonts w:eastAsia="Yu Mincho" w:cs="Arial"/>
                  <w:lang w:eastAsia="zh-CN"/>
                </w:rPr>
                <w:t>19</w:t>
              </w:r>
              <w:r w:rsidRPr="00C55F8D">
                <w:rPr>
                  <w:rFonts w:eastAsia="Yu Mincho" w:cs="Arial"/>
                </w:rPr>
                <w:t>A_n</w:t>
              </w:r>
              <w:r w:rsidRPr="00C55F8D">
                <w:rPr>
                  <w:rFonts w:eastAsia="Yu Mincho" w:cs="Arial"/>
                  <w:lang w:eastAsia="zh-CN"/>
                </w:rPr>
                <w:t>78</w:t>
              </w:r>
              <w:r w:rsidRPr="00C55F8D">
                <w:rPr>
                  <w:rFonts w:eastAsia="Yu Mincho" w:cs="Arial"/>
                </w:rPr>
                <w:t>A</w:t>
              </w:r>
            </w:ins>
          </w:p>
        </w:tc>
        <w:tc>
          <w:tcPr>
            <w:tcW w:w="855" w:type="dxa"/>
            <w:tcBorders>
              <w:top w:val="single" w:sz="4" w:space="0" w:color="auto"/>
              <w:left w:val="single" w:sz="4" w:space="0" w:color="auto"/>
              <w:bottom w:val="single" w:sz="4" w:space="0" w:color="auto"/>
              <w:right w:val="single" w:sz="4" w:space="0" w:color="auto"/>
            </w:tcBorders>
            <w:vAlign w:val="center"/>
            <w:tcPrChange w:id="8767" w:author="1062" w:date="2024-03-27T20:52:00Z">
              <w:tcPr>
                <w:tcW w:w="855" w:type="dxa"/>
                <w:tcBorders>
                  <w:top w:val="single" w:sz="4" w:space="0" w:color="auto"/>
                  <w:left w:val="single" w:sz="4" w:space="0" w:color="auto"/>
                  <w:bottom w:val="single" w:sz="4" w:space="0" w:color="auto"/>
                  <w:right w:val="single" w:sz="4" w:space="0" w:color="auto"/>
                </w:tcBorders>
              </w:tcPr>
            </w:tcPrChange>
          </w:tcPr>
          <w:p w14:paraId="04AB6629" w14:textId="15F60896" w:rsidR="00616612" w:rsidRDefault="00616612" w:rsidP="00616612">
            <w:pPr>
              <w:pStyle w:val="TAC"/>
              <w:keepNext w:val="0"/>
              <w:rPr>
                <w:ins w:id="8768" w:author="1062" w:date="2024-03-27T20:52:00Z"/>
                <w:lang w:eastAsia="ja-JP"/>
              </w:rPr>
            </w:pPr>
            <w:ins w:id="8769" w:author="1062" w:date="2024-03-27T20:52:00Z">
              <w:r>
                <w:rPr>
                  <w:rFonts w:eastAsia="Yu Mincho" w:hint="eastAsia"/>
                  <w:lang w:eastAsia="ja-JP"/>
                </w:rPr>
                <w:t>1</w:t>
              </w:r>
              <w:r>
                <w:rPr>
                  <w:rFonts w:eastAsia="Yu Mincho"/>
                  <w:lang w:eastAsia="ja-JP"/>
                </w:rPr>
                <w:t>9</w:t>
              </w:r>
            </w:ins>
          </w:p>
        </w:tc>
        <w:tc>
          <w:tcPr>
            <w:tcW w:w="1039" w:type="dxa"/>
            <w:tcBorders>
              <w:top w:val="single" w:sz="4" w:space="0" w:color="auto"/>
              <w:left w:val="single" w:sz="4" w:space="0" w:color="auto"/>
              <w:bottom w:val="single" w:sz="4" w:space="0" w:color="auto"/>
              <w:right w:val="single" w:sz="4" w:space="0" w:color="auto"/>
            </w:tcBorders>
            <w:tcPrChange w:id="8770" w:author="1062" w:date="2024-03-27T20:52:00Z">
              <w:tcPr>
                <w:tcW w:w="1039" w:type="dxa"/>
                <w:tcBorders>
                  <w:top w:val="single" w:sz="4" w:space="0" w:color="auto"/>
                  <w:left w:val="single" w:sz="4" w:space="0" w:color="auto"/>
                  <w:bottom w:val="single" w:sz="4" w:space="0" w:color="auto"/>
                  <w:right w:val="single" w:sz="4" w:space="0" w:color="auto"/>
                </w:tcBorders>
              </w:tcPr>
            </w:tcPrChange>
          </w:tcPr>
          <w:p w14:paraId="3E7AE253" w14:textId="1AB411A0" w:rsidR="00616612" w:rsidRPr="00AC4FBC" w:rsidRDefault="00616612" w:rsidP="00616612">
            <w:pPr>
              <w:pStyle w:val="TAC"/>
              <w:keepNext w:val="0"/>
              <w:rPr>
                <w:ins w:id="8771" w:author="1062" w:date="2024-03-27T20:52:00Z"/>
              </w:rPr>
            </w:pPr>
            <w:ins w:id="8772" w:author="1062" w:date="2024-03-27T20:52:00Z">
              <w:r>
                <w:rPr>
                  <w:rFonts w:eastAsia="Yu Mincho"/>
                </w:rPr>
                <w:t>836.5</w:t>
              </w:r>
            </w:ins>
          </w:p>
        </w:tc>
        <w:tc>
          <w:tcPr>
            <w:tcW w:w="762" w:type="dxa"/>
            <w:tcBorders>
              <w:top w:val="single" w:sz="4" w:space="0" w:color="auto"/>
              <w:left w:val="single" w:sz="4" w:space="0" w:color="auto"/>
              <w:bottom w:val="single" w:sz="4" w:space="0" w:color="auto"/>
              <w:right w:val="single" w:sz="4" w:space="0" w:color="auto"/>
            </w:tcBorders>
            <w:tcPrChange w:id="8773" w:author="1062" w:date="2024-03-27T20:52:00Z">
              <w:tcPr>
                <w:tcW w:w="762" w:type="dxa"/>
                <w:tcBorders>
                  <w:top w:val="single" w:sz="4" w:space="0" w:color="auto"/>
                  <w:left w:val="single" w:sz="4" w:space="0" w:color="auto"/>
                  <w:bottom w:val="single" w:sz="4" w:space="0" w:color="auto"/>
                  <w:right w:val="single" w:sz="4" w:space="0" w:color="auto"/>
                </w:tcBorders>
              </w:tcPr>
            </w:tcPrChange>
          </w:tcPr>
          <w:p w14:paraId="0B49632C" w14:textId="0914E445" w:rsidR="00616612" w:rsidRPr="00AC4FBC" w:rsidRDefault="00616612" w:rsidP="00616612">
            <w:pPr>
              <w:pStyle w:val="TAC"/>
              <w:keepNext w:val="0"/>
              <w:rPr>
                <w:ins w:id="8774" w:author="1062" w:date="2024-03-27T20:52:00Z"/>
              </w:rPr>
            </w:pPr>
            <w:ins w:id="8775" w:author="1062" w:date="2024-03-27T20:52:00Z">
              <w:r w:rsidRPr="00E07BD4">
                <w:rPr>
                  <w:rFonts w:eastAsia="Yu Mincho"/>
                </w:rPr>
                <w:t>5</w:t>
              </w:r>
            </w:ins>
          </w:p>
        </w:tc>
        <w:tc>
          <w:tcPr>
            <w:tcW w:w="598" w:type="dxa"/>
            <w:tcBorders>
              <w:top w:val="single" w:sz="4" w:space="0" w:color="auto"/>
              <w:left w:val="single" w:sz="4" w:space="0" w:color="auto"/>
              <w:bottom w:val="single" w:sz="4" w:space="0" w:color="auto"/>
              <w:right w:val="single" w:sz="4" w:space="0" w:color="auto"/>
            </w:tcBorders>
            <w:tcPrChange w:id="8776" w:author="1062" w:date="2024-03-27T20:52:00Z">
              <w:tcPr>
                <w:tcW w:w="598" w:type="dxa"/>
                <w:tcBorders>
                  <w:top w:val="single" w:sz="4" w:space="0" w:color="auto"/>
                  <w:left w:val="single" w:sz="4" w:space="0" w:color="auto"/>
                  <w:bottom w:val="single" w:sz="4" w:space="0" w:color="auto"/>
                  <w:right w:val="single" w:sz="4" w:space="0" w:color="auto"/>
                </w:tcBorders>
              </w:tcPr>
            </w:tcPrChange>
          </w:tcPr>
          <w:p w14:paraId="196E3A5F" w14:textId="0185E6F0" w:rsidR="00616612" w:rsidRPr="00AC4FBC" w:rsidRDefault="00616612" w:rsidP="00616612">
            <w:pPr>
              <w:pStyle w:val="TAC"/>
              <w:keepNext w:val="0"/>
              <w:rPr>
                <w:ins w:id="8777" w:author="1062" w:date="2024-03-27T20:52:00Z"/>
              </w:rPr>
            </w:pPr>
            <w:ins w:id="8778" w:author="1062" w:date="2024-03-27T20:52:00Z">
              <w:r w:rsidRPr="00E07BD4">
                <w:rPr>
                  <w:rFonts w:eastAsia="Yu Mincho"/>
                </w:rPr>
                <w:t>25</w:t>
              </w:r>
            </w:ins>
          </w:p>
        </w:tc>
        <w:tc>
          <w:tcPr>
            <w:tcW w:w="1070" w:type="dxa"/>
            <w:tcBorders>
              <w:top w:val="single" w:sz="4" w:space="0" w:color="auto"/>
              <w:left w:val="single" w:sz="4" w:space="0" w:color="auto"/>
              <w:bottom w:val="single" w:sz="4" w:space="0" w:color="auto"/>
              <w:right w:val="single" w:sz="4" w:space="0" w:color="auto"/>
            </w:tcBorders>
            <w:tcPrChange w:id="8779" w:author="1062" w:date="2024-03-27T20:52:00Z">
              <w:tcPr>
                <w:tcW w:w="1070" w:type="dxa"/>
                <w:tcBorders>
                  <w:top w:val="single" w:sz="4" w:space="0" w:color="auto"/>
                  <w:left w:val="single" w:sz="4" w:space="0" w:color="auto"/>
                  <w:bottom w:val="single" w:sz="4" w:space="0" w:color="auto"/>
                  <w:right w:val="single" w:sz="4" w:space="0" w:color="auto"/>
                </w:tcBorders>
              </w:tcPr>
            </w:tcPrChange>
          </w:tcPr>
          <w:p w14:paraId="34C20882" w14:textId="08F93DB0" w:rsidR="00616612" w:rsidRPr="00AC4FBC" w:rsidRDefault="00616612" w:rsidP="00616612">
            <w:pPr>
              <w:pStyle w:val="TAC"/>
              <w:keepNext w:val="0"/>
              <w:rPr>
                <w:ins w:id="8780" w:author="1062" w:date="2024-03-27T20:52:00Z"/>
              </w:rPr>
            </w:pPr>
            <w:ins w:id="8781" w:author="1062" w:date="2024-03-27T20:52:00Z">
              <w:r>
                <w:rPr>
                  <w:rFonts w:eastAsia="Yu Mincho"/>
                </w:rPr>
                <w:t>881.5</w:t>
              </w:r>
            </w:ins>
          </w:p>
        </w:tc>
        <w:tc>
          <w:tcPr>
            <w:tcW w:w="777" w:type="dxa"/>
            <w:tcBorders>
              <w:top w:val="single" w:sz="4" w:space="0" w:color="auto"/>
              <w:left w:val="single" w:sz="4" w:space="0" w:color="auto"/>
              <w:bottom w:val="single" w:sz="4" w:space="0" w:color="auto"/>
              <w:right w:val="single" w:sz="4" w:space="0" w:color="auto"/>
            </w:tcBorders>
            <w:tcPrChange w:id="8782" w:author="1062" w:date="2024-03-27T20:52:00Z">
              <w:tcPr>
                <w:tcW w:w="777" w:type="dxa"/>
                <w:tcBorders>
                  <w:top w:val="single" w:sz="4" w:space="0" w:color="auto"/>
                  <w:left w:val="single" w:sz="4" w:space="0" w:color="auto"/>
                  <w:bottom w:val="single" w:sz="4" w:space="0" w:color="auto"/>
                  <w:right w:val="single" w:sz="4" w:space="0" w:color="auto"/>
                </w:tcBorders>
              </w:tcPr>
            </w:tcPrChange>
          </w:tcPr>
          <w:p w14:paraId="12CD2D55" w14:textId="5CC03AC4" w:rsidR="00616612" w:rsidRPr="00AC4FBC" w:rsidRDefault="00616612" w:rsidP="00616612">
            <w:pPr>
              <w:pStyle w:val="TAC"/>
              <w:keepNext w:val="0"/>
              <w:rPr>
                <w:ins w:id="8783" w:author="1062" w:date="2024-03-27T20:52:00Z"/>
              </w:rPr>
            </w:pPr>
            <w:ins w:id="8784" w:author="1062" w:date="2024-03-27T20:52:00Z">
              <w:r>
                <w:rPr>
                  <w:rFonts w:eastAsia="Yu Mincho"/>
                </w:rPr>
                <w:t>25</w:t>
              </w:r>
              <w:r w:rsidRPr="00E07BD4">
                <w:rPr>
                  <w:rFonts w:eastAsia="Yu Mincho"/>
                </w:rPr>
                <w:t>.</w:t>
              </w:r>
              <w:r>
                <w:rPr>
                  <w:rFonts w:eastAsia="Yu Mincho"/>
                </w:rPr>
                <w:t>3</w:t>
              </w:r>
            </w:ins>
          </w:p>
        </w:tc>
        <w:tc>
          <w:tcPr>
            <w:tcW w:w="949" w:type="dxa"/>
            <w:tcBorders>
              <w:top w:val="single" w:sz="4" w:space="0" w:color="auto"/>
              <w:left w:val="single" w:sz="4" w:space="0" w:color="auto"/>
              <w:bottom w:val="single" w:sz="4" w:space="0" w:color="auto"/>
              <w:right w:val="single" w:sz="4" w:space="0" w:color="auto"/>
            </w:tcBorders>
            <w:tcPrChange w:id="8785" w:author="1062" w:date="2024-03-27T20:52:00Z">
              <w:tcPr>
                <w:tcW w:w="949" w:type="dxa"/>
                <w:tcBorders>
                  <w:top w:val="single" w:sz="4" w:space="0" w:color="auto"/>
                  <w:left w:val="single" w:sz="4" w:space="0" w:color="auto"/>
                  <w:bottom w:val="single" w:sz="4" w:space="0" w:color="auto"/>
                  <w:right w:val="single" w:sz="4" w:space="0" w:color="auto"/>
                </w:tcBorders>
              </w:tcPr>
            </w:tcPrChange>
          </w:tcPr>
          <w:p w14:paraId="6450E201" w14:textId="559B4E86" w:rsidR="00616612" w:rsidRPr="00AC4FBC" w:rsidRDefault="00616612" w:rsidP="00616612">
            <w:pPr>
              <w:pStyle w:val="TAC"/>
              <w:keepNext w:val="0"/>
              <w:rPr>
                <w:ins w:id="8786" w:author="1062" w:date="2024-03-27T20:52:00Z"/>
              </w:rPr>
            </w:pPr>
            <w:ins w:id="8787" w:author="1062" w:date="2024-03-27T20:52:00Z">
              <w:r>
                <w:rPr>
                  <w:rFonts w:eastAsia="Yu Mincho"/>
                </w:rPr>
                <w:t>IMD4</w:t>
              </w:r>
            </w:ins>
          </w:p>
        </w:tc>
      </w:tr>
      <w:tr w:rsidR="00616612" w:rsidRPr="00AC4FBC" w14:paraId="6AB736C4" w14:textId="77777777" w:rsidTr="00F81EDC">
        <w:tblPrEx>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8788" w:author="1062" w:date="2024-03-27T20:52:00Z">
            <w:tblPrEx>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8789" w:author="1062" w:date="2024-03-27T20:52:00Z"/>
          <w:trPrChange w:id="8790" w:author="1062" w:date="2024-03-27T20:52:00Z">
            <w:trPr>
              <w:trHeight w:val="187"/>
              <w:jc w:val="center"/>
            </w:trPr>
          </w:trPrChange>
        </w:trPr>
        <w:tc>
          <w:tcPr>
            <w:tcW w:w="1877" w:type="dxa"/>
            <w:vMerge/>
            <w:tcBorders>
              <w:left w:val="single" w:sz="4" w:space="0" w:color="auto"/>
              <w:bottom w:val="single" w:sz="4" w:space="0" w:color="auto"/>
              <w:right w:val="single" w:sz="4" w:space="0" w:color="auto"/>
            </w:tcBorders>
            <w:vAlign w:val="center"/>
            <w:tcPrChange w:id="8791" w:author="1062" w:date="2024-03-27T20:52:00Z">
              <w:tcPr>
                <w:tcW w:w="1877" w:type="dxa"/>
                <w:vMerge/>
                <w:tcBorders>
                  <w:left w:val="single" w:sz="4" w:space="0" w:color="auto"/>
                  <w:bottom w:val="single" w:sz="4" w:space="0" w:color="auto"/>
                  <w:right w:val="single" w:sz="4" w:space="0" w:color="auto"/>
                </w:tcBorders>
                <w:vAlign w:val="center"/>
              </w:tcPr>
            </w:tcPrChange>
          </w:tcPr>
          <w:p w14:paraId="4F148630" w14:textId="77777777" w:rsidR="00616612" w:rsidRPr="00AC4FBC" w:rsidRDefault="00616612" w:rsidP="00616612">
            <w:pPr>
              <w:spacing w:after="0"/>
              <w:rPr>
                <w:ins w:id="8792" w:author="1062" w:date="2024-03-27T20:52:00Z"/>
                <w:rFonts w:ascii="Arial" w:eastAsia="MS Mincho" w:hAnsi="Arial"/>
                <w:sz w:val="18"/>
              </w:rPr>
            </w:pPr>
          </w:p>
        </w:tc>
        <w:tc>
          <w:tcPr>
            <w:tcW w:w="855" w:type="dxa"/>
            <w:tcBorders>
              <w:top w:val="single" w:sz="4" w:space="0" w:color="auto"/>
              <w:left w:val="single" w:sz="4" w:space="0" w:color="auto"/>
              <w:bottom w:val="single" w:sz="4" w:space="0" w:color="auto"/>
              <w:right w:val="single" w:sz="4" w:space="0" w:color="auto"/>
            </w:tcBorders>
            <w:vAlign w:val="center"/>
            <w:tcPrChange w:id="8793" w:author="1062" w:date="2024-03-27T20:52:00Z">
              <w:tcPr>
                <w:tcW w:w="855" w:type="dxa"/>
                <w:tcBorders>
                  <w:top w:val="single" w:sz="4" w:space="0" w:color="auto"/>
                  <w:left w:val="single" w:sz="4" w:space="0" w:color="auto"/>
                  <w:bottom w:val="single" w:sz="4" w:space="0" w:color="auto"/>
                  <w:right w:val="single" w:sz="4" w:space="0" w:color="auto"/>
                </w:tcBorders>
              </w:tcPr>
            </w:tcPrChange>
          </w:tcPr>
          <w:p w14:paraId="616CB5D4" w14:textId="4220609E" w:rsidR="00616612" w:rsidRDefault="00616612" w:rsidP="00616612">
            <w:pPr>
              <w:pStyle w:val="TAC"/>
              <w:keepNext w:val="0"/>
              <w:rPr>
                <w:ins w:id="8794" w:author="1062" w:date="2024-03-27T20:52:00Z"/>
                <w:lang w:eastAsia="ja-JP"/>
              </w:rPr>
            </w:pPr>
            <w:ins w:id="8795" w:author="1062" w:date="2024-03-27T20:52:00Z">
              <w:r w:rsidRPr="00E07BD4">
                <w:rPr>
                  <w:rFonts w:eastAsia="Yu Mincho"/>
                </w:rPr>
                <w:t>n7</w:t>
              </w:r>
              <w:r>
                <w:rPr>
                  <w:rFonts w:eastAsia="Yu Mincho"/>
                </w:rPr>
                <w:t>8</w:t>
              </w:r>
            </w:ins>
          </w:p>
        </w:tc>
        <w:tc>
          <w:tcPr>
            <w:tcW w:w="1039" w:type="dxa"/>
            <w:tcBorders>
              <w:top w:val="single" w:sz="4" w:space="0" w:color="auto"/>
              <w:left w:val="single" w:sz="4" w:space="0" w:color="auto"/>
              <w:bottom w:val="single" w:sz="4" w:space="0" w:color="auto"/>
              <w:right w:val="single" w:sz="4" w:space="0" w:color="auto"/>
            </w:tcBorders>
            <w:tcPrChange w:id="8796" w:author="1062" w:date="2024-03-27T20:52:00Z">
              <w:tcPr>
                <w:tcW w:w="1039" w:type="dxa"/>
                <w:tcBorders>
                  <w:top w:val="single" w:sz="4" w:space="0" w:color="auto"/>
                  <w:left w:val="single" w:sz="4" w:space="0" w:color="auto"/>
                  <w:bottom w:val="single" w:sz="4" w:space="0" w:color="auto"/>
                  <w:right w:val="single" w:sz="4" w:space="0" w:color="auto"/>
                </w:tcBorders>
              </w:tcPr>
            </w:tcPrChange>
          </w:tcPr>
          <w:p w14:paraId="2288706A" w14:textId="6F27637D" w:rsidR="00616612" w:rsidRPr="00AC4FBC" w:rsidRDefault="00616612" w:rsidP="00616612">
            <w:pPr>
              <w:pStyle w:val="TAC"/>
              <w:keepNext w:val="0"/>
              <w:rPr>
                <w:ins w:id="8797" w:author="1062" w:date="2024-03-27T20:52:00Z"/>
              </w:rPr>
            </w:pPr>
            <w:ins w:id="8798" w:author="1062" w:date="2024-03-27T20:52:00Z">
              <w:r w:rsidRPr="00E07BD4">
                <w:rPr>
                  <w:rFonts w:eastAsia="Yu Mincho"/>
                </w:rPr>
                <w:t>3</w:t>
              </w:r>
              <w:r>
                <w:rPr>
                  <w:rFonts w:eastAsia="Yu Mincho"/>
                </w:rPr>
                <w:t>391</w:t>
              </w:r>
            </w:ins>
          </w:p>
        </w:tc>
        <w:tc>
          <w:tcPr>
            <w:tcW w:w="762" w:type="dxa"/>
            <w:tcBorders>
              <w:top w:val="single" w:sz="4" w:space="0" w:color="auto"/>
              <w:left w:val="single" w:sz="4" w:space="0" w:color="auto"/>
              <w:bottom w:val="single" w:sz="4" w:space="0" w:color="auto"/>
              <w:right w:val="single" w:sz="4" w:space="0" w:color="auto"/>
            </w:tcBorders>
            <w:tcPrChange w:id="8799" w:author="1062" w:date="2024-03-27T20:52:00Z">
              <w:tcPr>
                <w:tcW w:w="762" w:type="dxa"/>
                <w:tcBorders>
                  <w:top w:val="single" w:sz="4" w:space="0" w:color="auto"/>
                  <w:left w:val="single" w:sz="4" w:space="0" w:color="auto"/>
                  <w:bottom w:val="single" w:sz="4" w:space="0" w:color="auto"/>
                  <w:right w:val="single" w:sz="4" w:space="0" w:color="auto"/>
                </w:tcBorders>
              </w:tcPr>
            </w:tcPrChange>
          </w:tcPr>
          <w:p w14:paraId="674D69A6" w14:textId="5520A74C" w:rsidR="00616612" w:rsidRPr="00AC4FBC" w:rsidRDefault="00616612" w:rsidP="00616612">
            <w:pPr>
              <w:pStyle w:val="TAC"/>
              <w:keepNext w:val="0"/>
              <w:rPr>
                <w:ins w:id="8800" w:author="1062" w:date="2024-03-27T20:52:00Z"/>
              </w:rPr>
            </w:pPr>
            <w:ins w:id="8801" w:author="1062" w:date="2024-03-27T20:52:00Z">
              <w:r w:rsidRPr="00E07BD4">
                <w:rPr>
                  <w:rFonts w:eastAsia="Yu Mincho"/>
                </w:rPr>
                <w:t>10</w:t>
              </w:r>
            </w:ins>
          </w:p>
        </w:tc>
        <w:tc>
          <w:tcPr>
            <w:tcW w:w="598" w:type="dxa"/>
            <w:tcBorders>
              <w:top w:val="single" w:sz="4" w:space="0" w:color="auto"/>
              <w:left w:val="single" w:sz="4" w:space="0" w:color="auto"/>
              <w:bottom w:val="single" w:sz="4" w:space="0" w:color="auto"/>
              <w:right w:val="single" w:sz="4" w:space="0" w:color="auto"/>
            </w:tcBorders>
            <w:tcPrChange w:id="8802" w:author="1062" w:date="2024-03-27T20:52:00Z">
              <w:tcPr>
                <w:tcW w:w="598" w:type="dxa"/>
                <w:tcBorders>
                  <w:top w:val="single" w:sz="4" w:space="0" w:color="auto"/>
                  <w:left w:val="single" w:sz="4" w:space="0" w:color="auto"/>
                  <w:bottom w:val="single" w:sz="4" w:space="0" w:color="auto"/>
                  <w:right w:val="single" w:sz="4" w:space="0" w:color="auto"/>
                </w:tcBorders>
              </w:tcPr>
            </w:tcPrChange>
          </w:tcPr>
          <w:p w14:paraId="1FDAE8A9" w14:textId="60BEF63C" w:rsidR="00616612" w:rsidRPr="00AC4FBC" w:rsidRDefault="00616612" w:rsidP="00616612">
            <w:pPr>
              <w:pStyle w:val="TAC"/>
              <w:keepNext w:val="0"/>
              <w:rPr>
                <w:ins w:id="8803" w:author="1062" w:date="2024-03-27T20:52:00Z"/>
              </w:rPr>
            </w:pPr>
            <w:ins w:id="8804" w:author="1062" w:date="2024-03-27T20:52:00Z">
              <w:r w:rsidRPr="00E07BD4">
                <w:rPr>
                  <w:rFonts w:eastAsia="Yu Mincho"/>
                </w:rPr>
                <w:t>50</w:t>
              </w:r>
            </w:ins>
          </w:p>
        </w:tc>
        <w:tc>
          <w:tcPr>
            <w:tcW w:w="1070" w:type="dxa"/>
            <w:tcBorders>
              <w:top w:val="single" w:sz="4" w:space="0" w:color="auto"/>
              <w:left w:val="single" w:sz="4" w:space="0" w:color="auto"/>
              <w:bottom w:val="single" w:sz="4" w:space="0" w:color="auto"/>
              <w:right w:val="single" w:sz="4" w:space="0" w:color="auto"/>
            </w:tcBorders>
            <w:tcPrChange w:id="8805" w:author="1062" w:date="2024-03-27T20:52:00Z">
              <w:tcPr>
                <w:tcW w:w="1070" w:type="dxa"/>
                <w:tcBorders>
                  <w:top w:val="single" w:sz="4" w:space="0" w:color="auto"/>
                  <w:left w:val="single" w:sz="4" w:space="0" w:color="auto"/>
                  <w:bottom w:val="single" w:sz="4" w:space="0" w:color="auto"/>
                  <w:right w:val="single" w:sz="4" w:space="0" w:color="auto"/>
                </w:tcBorders>
              </w:tcPr>
            </w:tcPrChange>
          </w:tcPr>
          <w:p w14:paraId="2C1C6FB1" w14:textId="18F93DA8" w:rsidR="00616612" w:rsidRPr="00AC4FBC" w:rsidRDefault="00616612" w:rsidP="00616612">
            <w:pPr>
              <w:pStyle w:val="TAC"/>
              <w:keepNext w:val="0"/>
              <w:rPr>
                <w:ins w:id="8806" w:author="1062" w:date="2024-03-27T20:52:00Z"/>
              </w:rPr>
            </w:pPr>
            <w:ins w:id="8807" w:author="1062" w:date="2024-03-27T20:52:00Z">
              <w:r w:rsidRPr="00E07BD4">
                <w:rPr>
                  <w:rFonts w:eastAsia="Yu Mincho"/>
                </w:rPr>
                <w:t>3</w:t>
              </w:r>
              <w:r>
                <w:rPr>
                  <w:rFonts w:eastAsia="Yu Mincho"/>
                </w:rPr>
                <w:t>391</w:t>
              </w:r>
            </w:ins>
          </w:p>
        </w:tc>
        <w:tc>
          <w:tcPr>
            <w:tcW w:w="777" w:type="dxa"/>
            <w:tcBorders>
              <w:top w:val="single" w:sz="4" w:space="0" w:color="auto"/>
              <w:left w:val="single" w:sz="4" w:space="0" w:color="auto"/>
              <w:bottom w:val="single" w:sz="4" w:space="0" w:color="auto"/>
              <w:right w:val="single" w:sz="4" w:space="0" w:color="auto"/>
            </w:tcBorders>
            <w:tcPrChange w:id="8808" w:author="1062" w:date="2024-03-27T20:52:00Z">
              <w:tcPr>
                <w:tcW w:w="777" w:type="dxa"/>
                <w:tcBorders>
                  <w:top w:val="single" w:sz="4" w:space="0" w:color="auto"/>
                  <w:left w:val="single" w:sz="4" w:space="0" w:color="auto"/>
                  <w:bottom w:val="single" w:sz="4" w:space="0" w:color="auto"/>
                  <w:right w:val="single" w:sz="4" w:space="0" w:color="auto"/>
                </w:tcBorders>
              </w:tcPr>
            </w:tcPrChange>
          </w:tcPr>
          <w:p w14:paraId="59F59A0A" w14:textId="2CBF120D" w:rsidR="00616612" w:rsidRPr="00AC4FBC" w:rsidRDefault="00616612" w:rsidP="00616612">
            <w:pPr>
              <w:pStyle w:val="TAC"/>
              <w:keepNext w:val="0"/>
              <w:rPr>
                <w:ins w:id="8809" w:author="1062" w:date="2024-03-27T20:52:00Z"/>
              </w:rPr>
            </w:pPr>
            <w:ins w:id="8810" w:author="1062" w:date="2024-03-27T20:52:00Z">
              <w:r w:rsidRPr="00E07BD4">
                <w:rPr>
                  <w:rFonts w:eastAsia="Yu Mincho"/>
                </w:rPr>
                <w:t>N/A</w:t>
              </w:r>
            </w:ins>
          </w:p>
        </w:tc>
        <w:tc>
          <w:tcPr>
            <w:tcW w:w="949" w:type="dxa"/>
            <w:tcBorders>
              <w:top w:val="single" w:sz="4" w:space="0" w:color="auto"/>
              <w:left w:val="single" w:sz="4" w:space="0" w:color="auto"/>
              <w:bottom w:val="single" w:sz="4" w:space="0" w:color="auto"/>
              <w:right w:val="single" w:sz="4" w:space="0" w:color="auto"/>
            </w:tcBorders>
            <w:tcPrChange w:id="8811" w:author="1062" w:date="2024-03-27T20:52:00Z">
              <w:tcPr>
                <w:tcW w:w="949" w:type="dxa"/>
                <w:tcBorders>
                  <w:top w:val="single" w:sz="4" w:space="0" w:color="auto"/>
                  <w:left w:val="single" w:sz="4" w:space="0" w:color="auto"/>
                  <w:bottom w:val="single" w:sz="4" w:space="0" w:color="auto"/>
                  <w:right w:val="single" w:sz="4" w:space="0" w:color="auto"/>
                </w:tcBorders>
              </w:tcPr>
            </w:tcPrChange>
          </w:tcPr>
          <w:p w14:paraId="3E234913" w14:textId="39244328" w:rsidR="00616612" w:rsidRPr="00AC4FBC" w:rsidRDefault="00616612" w:rsidP="00616612">
            <w:pPr>
              <w:pStyle w:val="TAC"/>
              <w:keepNext w:val="0"/>
              <w:rPr>
                <w:ins w:id="8812" w:author="1062" w:date="2024-03-27T20:52:00Z"/>
              </w:rPr>
            </w:pPr>
            <w:ins w:id="8813" w:author="1062" w:date="2024-03-27T20:52:00Z">
              <w:r w:rsidRPr="0085002E">
                <w:rPr>
                  <w:rFonts w:eastAsia="Yu Mincho"/>
                </w:rPr>
                <w:t>N/A</w:t>
              </w:r>
            </w:ins>
          </w:p>
        </w:tc>
      </w:tr>
      <w:tr w:rsidR="00616612" w:rsidRPr="00AC4FBC" w14:paraId="7BE72421" w14:textId="77777777" w:rsidTr="00CC0F3D">
        <w:trPr>
          <w:trHeight w:val="187"/>
          <w:jc w:val="center"/>
        </w:trPr>
        <w:tc>
          <w:tcPr>
            <w:tcW w:w="1877" w:type="dxa"/>
            <w:vMerge w:val="restart"/>
            <w:tcBorders>
              <w:top w:val="single" w:sz="4" w:space="0" w:color="auto"/>
              <w:left w:val="single" w:sz="4" w:space="0" w:color="auto"/>
              <w:right w:val="single" w:sz="4" w:space="0" w:color="auto"/>
            </w:tcBorders>
            <w:vAlign w:val="center"/>
          </w:tcPr>
          <w:p w14:paraId="784BC39A" w14:textId="3879DD2D" w:rsidR="00616612" w:rsidRPr="00CC0F3D" w:rsidRDefault="00616612" w:rsidP="00616612">
            <w:pPr>
              <w:pStyle w:val="TAC"/>
              <w:keepNext w:val="0"/>
              <w:rPr>
                <w:lang w:eastAsia="zh-CN"/>
              </w:rPr>
            </w:pPr>
            <w:r w:rsidRPr="00CC0F3D">
              <w:rPr>
                <w:lang w:eastAsia="zh-CN"/>
              </w:rPr>
              <w:t>DC_21A_n79A</w:t>
            </w:r>
          </w:p>
        </w:tc>
        <w:tc>
          <w:tcPr>
            <w:tcW w:w="855" w:type="dxa"/>
            <w:tcBorders>
              <w:top w:val="single" w:sz="4" w:space="0" w:color="auto"/>
              <w:left w:val="single" w:sz="4" w:space="0" w:color="auto"/>
              <w:bottom w:val="single" w:sz="4" w:space="0" w:color="auto"/>
              <w:right w:val="single" w:sz="4" w:space="0" w:color="auto"/>
            </w:tcBorders>
          </w:tcPr>
          <w:p w14:paraId="0D9BD353" w14:textId="6B694815" w:rsidR="00616612" w:rsidRPr="00AC4FBC" w:rsidRDefault="00616612" w:rsidP="00616612">
            <w:pPr>
              <w:pStyle w:val="TAC"/>
              <w:keepNext w:val="0"/>
            </w:pPr>
            <w:r w:rsidRPr="00293E4B">
              <w:rPr>
                <w:rFonts w:cs="Arial"/>
                <w:szCs w:val="18"/>
              </w:rPr>
              <w:t>21</w:t>
            </w:r>
          </w:p>
        </w:tc>
        <w:tc>
          <w:tcPr>
            <w:tcW w:w="1039" w:type="dxa"/>
            <w:tcBorders>
              <w:top w:val="single" w:sz="4" w:space="0" w:color="auto"/>
              <w:left w:val="single" w:sz="4" w:space="0" w:color="auto"/>
              <w:bottom w:val="single" w:sz="4" w:space="0" w:color="auto"/>
              <w:right w:val="single" w:sz="4" w:space="0" w:color="auto"/>
            </w:tcBorders>
          </w:tcPr>
          <w:p w14:paraId="2E06CBAE" w14:textId="40FF49C9" w:rsidR="00616612" w:rsidRPr="00AC4FBC" w:rsidRDefault="00616612" w:rsidP="00616612">
            <w:pPr>
              <w:pStyle w:val="TAC"/>
              <w:keepNext w:val="0"/>
            </w:pPr>
            <w:r w:rsidRPr="00293E4B">
              <w:rPr>
                <w:rFonts w:cs="Arial"/>
                <w:szCs w:val="18"/>
              </w:rPr>
              <w:t>1457.5</w:t>
            </w:r>
          </w:p>
        </w:tc>
        <w:tc>
          <w:tcPr>
            <w:tcW w:w="762" w:type="dxa"/>
            <w:tcBorders>
              <w:top w:val="single" w:sz="4" w:space="0" w:color="auto"/>
              <w:left w:val="single" w:sz="4" w:space="0" w:color="auto"/>
              <w:bottom w:val="single" w:sz="4" w:space="0" w:color="auto"/>
              <w:right w:val="single" w:sz="4" w:space="0" w:color="auto"/>
            </w:tcBorders>
          </w:tcPr>
          <w:p w14:paraId="55C09259" w14:textId="1CBE7D1D" w:rsidR="00616612" w:rsidRPr="00AC4FBC" w:rsidRDefault="00616612" w:rsidP="00616612">
            <w:pPr>
              <w:pStyle w:val="TAC"/>
              <w:keepNext w:val="0"/>
            </w:pPr>
            <w:r w:rsidRPr="00293E4B">
              <w:rPr>
                <w:rFonts w:cs="Arial"/>
                <w:szCs w:val="18"/>
              </w:rPr>
              <w:t>5</w:t>
            </w:r>
          </w:p>
        </w:tc>
        <w:tc>
          <w:tcPr>
            <w:tcW w:w="598" w:type="dxa"/>
            <w:tcBorders>
              <w:top w:val="single" w:sz="4" w:space="0" w:color="auto"/>
              <w:left w:val="single" w:sz="4" w:space="0" w:color="auto"/>
              <w:bottom w:val="single" w:sz="4" w:space="0" w:color="auto"/>
              <w:right w:val="single" w:sz="4" w:space="0" w:color="auto"/>
            </w:tcBorders>
          </w:tcPr>
          <w:p w14:paraId="57BB4CC1" w14:textId="52D273E3" w:rsidR="00616612" w:rsidRPr="00AC4FBC" w:rsidRDefault="00616612" w:rsidP="00616612">
            <w:pPr>
              <w:pStyle w:val="TAC"/>
              <w:keepNext w:val="0"/>
            </w:pPr>
            <w:r w:rsidRPr="00293E4B">
              <w:rPr>
                <w:rFonts w:cs="Arial"/>
                <w:szCs w:val="18"/>
              </w:rPr>
              <w:t>25</w:t>
            </w:r>
          </w:p>
        </w:tc>
        <w:tc>
          <w:tcPr>
            <w:tcW w:w="1070" w:type="dxa"/>
            <w:tcBorders>
              <w:top w:val="single" w:sz="4" w:space="0" w:color="auto"/>
              <w:left w:val="single" w:sz="4" w:space="0" w:color="auto"/>
              <w:bottom w:val="single" w:sz="4" w:space="0" w:color="auto"/>
              <w:right w:val="single" w:sz="4" w:space="0" w:color="auto"/>
            </w:tcBorders>
          </w:tcPr>
          <w:p w14:paraId="477C5B95" w14:textId="6EB4A7B3" w:rsidR="00616612" w:rsidRPr="00AC4FBC" w:rsidRDefault="00616612" w:rsidP="00616612">
            <w:pPr>
              <w:pStyle w:val="TAC"/>
              <w:keepNext w:val="0"/>
            </w:pPr>
            <w:r w:rsidRPr="00293E4B">
              <w:rPr>
                <w:rFonts w:cs="Arial"/>
                <w:szCs w:val="18"/>
              </w:rPr>
              <w:t>1505.5</w:t>
            </w:r>
          </w:p>
        </w:tc>
        <w:tc>
          <w:tcPr>
            <w:tcW w:w="777" w:type="dxa"/>
            <w:tcBorders>
              <w:top w:val="single" w:sz="4" w:space="0" w:color="auto"/>
              <w:left w:val="single" w:sz="4" w:space="0" w:color="auto"/>
              <w:bottom w:val="single" w:sz="4" w:space="0" w:color="auto"/>
              <w:right w:val="single" w:sz="4" w:space="0" w:color="auto"/>
            </w:tcBorders>
          </w:tcPr>
          <w:p w14:paraId="08D24A4F" w14:textId="23926EDF" w:rsidR="00616612" w:rsidRPr="00AC4FBC" w:rsidRDefault="00616612" w:rsidP="00616612">
            <w:pPr>
              <w:pStyle w:val="TAC"/>
              <w:keepNext w:val="0"/>
            </w:pPr>
            <w:r w:rsidRPr="00293E4B">
              <w:rPr>
                <w:rFonts w:cs="Arial"/>
                <w:szCs w:val="18"/>
              </w:rPr>
              <w:t>33.4</w:t>
            </w:r>
          </w:p>
        </w:tc>
        <w:tc>
          <w:tcPr>
            <w:tcW w:w="949" w:type="dxa"/>
            <w:tcBorders>
              <w:top w:val="single" w:sz="4" w:space="0" w:color="auto"/>
              <w:left w:val="single" w:sz="4" w:space="0" w:color="auto"/>
              <w:bottom w:val="single" w:sz="4" w:space="0" w:color="auto"/>
              <w:right w:val="single" w:sz="4" w:space="0" w:color="auto"/>
            </w:tcBorders>
          </w:tcPr>
          <w:p w14:paraId="067970C0" w14:textId="43B429C4" w:rsidR="00616612" w:rsidRPr="00AC4FBC" w:rsidRDefault="00616612" w:rsidP="00616612">
            <w:pPr>
              <w:pStyle w:val="TAC"/>
              <w:keepNext w:val="0"/>
            </w:pPr>
            <w:r w:rsidRPr="00293E4B">
              <w:rPr>
                <w:rFonts w:cs="Arial"/>
                <w:szCs w:val="18"/>
              </w:rPr>
              <w:t>IMD3</w:t>
            </w:r>
          </w:p>
        </w:tc>
      </w:tr>
      <w:tr w:rsidR="00616612" w:rsidRPr="00AC4FBC" w14:paraId="6FA87C9E" w14:textId="77777777" w:rsidTr="00CC0F3D">
        <w:trPr>
          <w:trHeight w:val="187"/>
          <w:jc w:val="center"/>
        </w:trPr>
        <w:tc>
          <w:tcPr>
            <w:tcW w:w="1877" w:type="dxa"/>
            <w:vMerge/>
            <w:tcBorders>
              <w:left w:val="single" w:sz="4" w:space="0" w:color="auto"/>
              <w:bottom w:val="single" w:sz="4" w:space="0" w:color="auto"/>
              <w:right w:val="single" w:sz="4" w:space="0" w:color="auto"/>
            </w:tcBorders>
            <w:vAlign w:val="center"/>
          </w:tcPr>
          <w:p w14:paraId="18ED5BE9" w14:textId="77777777" w:rsidR="00616612" w:rsidRPr="00CC0F3D" w:rsidRDefault="00616612" w:rsidP="00616612">
            <w:pPr>
              <w:pStyle w:val="TAC"/>
              <w:keepNext w:val="0"/>
              <w:rPr>
                <w:lang w:eastAsia="zh-CN"/>
              </w:rPr>
            </w:pPr>
          </w:p>
        </w:tc>
        <w:tc>
          <w:tcPr>
            <w:tcW w:w="855" w:type="dxa"/>
            <w:tcBorders>
              <w:top w:val="single" w:sz="4" w:space="0" w:color="auto"/>
              <w:left w:val="single" w:sz="4" w:space="0" w:color="auto"/>
              <w:bottom w:val="single" w:sz="4" w:space="0" w:color="auto"/>
              <w:right w:val="single" w:sz="4" w:space="0" w:color="auto"/>
            </w:tcBorders>
          </w:tcPr>
          <w:p w14:paraId="64EBBD3A" w14:textId="71B32C5A" w:rsidR="00616612" w:rsidRPr="00AC4FBC" w:rsidRDefault="00616612" w:rsidP="00616612">
            <w:pPr>
              <w:pStyle w:val="TAC"/>
              <w:keepNext w:val="0"/>
            </w:pPr>
            <w:r w:rsidRPr="00293E4B">
              <w:rPr>
                <w:rFonts w:cs="Arial"/>
                <w:szCs w:val="18"/>
              </w:rPr>
              <w:t>n79</w:t>
            </w:r>
          </w:p>
        </w:tc>
        <w:tc>
          <w:tcPr>
            <w:tcW w:w="1039" w:type="dxa"/>
            <w:tcBorders>
              <w:top w:val="single" w:sz="4" w:space="0" w:color="auto"/>
              <w:left w:val="single" w:sz="4" w:space="0" w:color="auto"/>
              <w:bottom w:val="single" w:sz="4" w:space="0" w:color="auto"/>
              <w:right w:val="single" w:sz="4" w:space="0" w:color="auto"/>
            </w:tcBorders>
          </w:tcPr>
          <w:p w14:paraId="42C75421" w14:textId="01B964F9" w:rsidR="00616612" w:rsidRPr="00AC4FBC" w:rsidRDefault="00616612" w:rsidP="00616612">
            <w:pPr>
              <w:pStyle w:val="TAC"/>
              <w:keepNext w:val="0"/>
            </w:pPr>
            <w:r w:rsidRPr="00293E4B">
              <w:rPr>
                <w:rFonts w:cs="Arial"/>
                <w:szCs w:val="18"/>
              </w:rPr>
              <w:t>4420.5</w:t>
            </w:r>
          </w:p>
        </w:tc>
        <w:tc>
          <w:tcPr>
            <w:tcW w:w="762" w:type="dxa"/>
            <w:tcBorders>
              <w:top w:val="single" w:sz="4" w:space="0" w:color="auto"/>
              <w:left w:val="single" w:sz="4" w:space="0" w:color="auto"/>
              <w:bottom w:val="single" w:sz="4" w:space="0" w:color="auto"/>
              <w:right w:val="single" w:sz="4" w:space="0" w:color="auto"/>
            </w:tcBorders>
          </w:tcPr>
          <w:p w14:paraId="73F34BB4" w14:textId="406343B4" w:rsidR="00616612" w:rsidRPr="00AC4FBC" w:rsidRDefault="00616612" w:rsidP="00616612">
            <w:pPr>
              <w:pStyle w:val="TAC"/>
              <w:keepNext w:val="0"/>
            </w:pPr>
            <w:r w:rsidRPr="00293E4B">
              <w:rPr>
                <w:rFonts w:cs="Arial"/>
                <w:szCs w:val="18"/>
              </w:rPr>
              <w:t>10</w:t>
            </w:r>
          </w:p>
        </w:tc>
        <w:tc>
          <w:tcPr>
            <w:tcW w:w="598" w:type="dxa"/>
            <w:tcBorders>
              <w:top w:val="single" w:sz="4" w:space="0" w:color="auto"/>
              <w:left w:val="single" w:sz="4" w:space="0" w:color="auto"/>
              <w:bottom w:val="single" w:sz="4" w:space="0" w:color="auto"/>
              <w:right w:val="single" w:sz="4" w:space="0" w:color="auto"/>
            </w:tcBorders>
          </w:tcPr>
          <w:p w14:paraId="57AC30CD" w14:textId="3B29206B" w:rsidR="00616612" w:rsidRPr="00AC4FBC" w:rsidRDefault="00616612" w:rsidP="00616612">
            <w:pPr>
              <w:pStyle w:val="TAC"/>
              <w:keepNext w:val="0"/>
            </w:pPr>
            <w:r w:rsidRPr="00293E4B">
              <w:rPr>
                <w:rFonts w:cs="Arial"/>
                <w:szCs w:val="18"/>
              </w:rPr>
              <w:t>50</w:t>
            </w:r>
          </w:p>
        </w:tc>
        <w:tc>
          <w:tcPr>
            <w:tcW w:w="1070" w:type="dxa"/>
            <w:tcBorders>
              <w:top w:val="single" w:sz="4" w:space="0" w:color="auto"/>
              <w:left w:val="single" w:sz="4" w:space="0" w:color="auto"/>
              <w:bottom w:val="single" w:sz="4" w:space="0" w:color="auto"/>
              <w:right w:val="single" w:sz="4" w:space="0" w:color="auto"/>
            </w:tcBorders>
          </w:tcPr>
          <w:p w14:paraId="03D8FE6B" w14:textId="33CD730D" w:rsidR="00616612" w:rsidRPr="00AC4FBC" w:rsidRDefault="00616612" w:rsidP="00616612">
            <w:pPr>
              <w:pStyle w:val="TAC"/>
              <w:keepNext w:val="0"/>
            </w:pPr>
            <w:r w:rsidRPr="00293E4B">
              <w:rPr>
                <w:rFonts w:cs="Arial"/>
                <w:szCs w:val="18"/>
              </w:rPr>
              <w:t>4420.5</w:t>
            </w:r>
          </w:p>
        </w:tc>
        <w:tc>
          <w:tcPr>
            <w:tcW w:w="777" w:type="dxa"/>
            <w:tcBorders>
              <w:top w:val="single" w:sz="4" w:space="0" w:color="auto"/>
              <w:left w:val="single" w:sz="4" w:space="0" w:color="auto"/>
              <w:bottom w:val="single" w:sz="4" w:space="0" w:color="auto"/>
              <w:right w:val="single" w:sz="4" w:space="0" w:color="auto"/>
            </w:tcBorders>
          </w:tcPr>
          <w:p w14:paraId="36A50F76" w14:textId="6BC38CD1" w:rsidR="00616612" w:rsidRPr="00AC4FBC" w:rsidRDefault="00616612" w:rsidP="00616612">
            <w:pPr>
              <w:pStyle w:val="TAC"/>
              <w:keepNext w:val="0"/>
            </w:pPr>
            <w:r w:rsidRPr="00293E4B">
              <w:rPr>
                <w:rFonts w:cs="Arial"/>
                <w:szCs w:val="18"/>
              </w:rPr>
              <w:t>N/A</w:t>
            </w:r>
          </w:p>
        </w:tc>
        <w:tc>
          <w:tcPr>
            <w:tcW w:w="949" w:type="dxa"/>
            <w:tcBorders>
              <w:top w:val="single" w:sz="4" w:space="0" w:color="auto"/>
              <w:left w:val="single" w:sz="4" w:space="0" w:color="auto"/>
              <w:bottom w:val="single" w:sz="4" w:space="0" w:color="auto"/>
              <w:right w:val="single" w:sz="4" w:space="0" w:color="auto"/>
            </w:tcBorders>
          </w:tcPr>
          <w:p w14:paraId="754EEB5E" w14:textId="47FE18A0" w:rsidR="00616612" w:rsidRPr="00AC4FBC" w:rsidRDefault="00616612" w:rsidP="00616612">
            <w:pPr>
              <w:pStyle w:val="TAC"/>
              <w:keepNext w:val="0"/>
            </w:pPr>
            <w:r w:rsidRPr="00293E4B">
              <w:rPr>
                <w:rFonts w:cs="Arial"/>
                <w:szCs w:val="18"/>
              </w:rPr>
              <w:t>N/A</w:t>
            </w:r>
          </w:p>
        </w:tc>
      </w:tr>
      <w:tr w:rsidR="00616612" w:rsidRPr="00AC4FBC" w14:paraId="360FDF6B" w14:textId="77777777" w:rsidTr="005740C9">
        <w:trPr>
          <w:trHeight w:val="187"/>
          <w:jc w:val="center"/>
          <w:ins w:id="8814" w:author="1904" w:date="2024-03-27T19:12:00Z"/>
        </w:trPr>
        <w:tc>
          <w:tcPr>
            <w:tcW w:w="1877" w:type="dxa"/>
            <w:vMerge w:val="restart"/>
            <w:tcBorders>
              <w:left w:val="single" w:sz="4" w:space="0" w:color="auto"/>
              <w:right w:val="single" w:sz="4" w:space="0" w:color="auto"/>
            </w:tcBorders>
            <w:vAlign w:val="center"/>
          </w:tcPr>
          <w:p w14:paraId="696EB1C0" w14:textId="17CD8515" w:rsidR="00616612" w:rsidRPr="00CC0F3D" w:rsidRDefault="00616612" w:rsidP="00616612">
            <w:pPr>
              <w:pStyle w:val="TAC"/>
              <w:keepNext w:val="0"/>
              <w:rPr>
                <w:ins w:id="8815" w:author="1904" w:date="2024-03-27T19:12:00Z"/>
                <w:lang w:eastAsia="zh-CN"/>
              </w:rPr>
            </w:pPr>
            <w:ins w:id="8816" w:author="1904" w:date="2024-03-27T19:13:00Z">
              <w:r>
                <w:rPr>
                  <w:rFonts w:hint="eastAsia"/>
                  <w:lang w:eastAsia="ja-JP"/>
                </w:rPr>
                <w:t>D</w:t>
              </w:r>
              <w:r>
                <w:rPr>
                  <w:lang w:eastAsia="ja-JP"/>
                </w:rPr>
                <w:t>C_28A_n77A</w:t>
              </w:r>
            </w:ins>
          </w:p>
        </w:tc>
        <w:tc>
          <w:tcPr>
            <w:tcW w:w="855" w:type="dxa"/>
            <w:tcBorders>
              <w:top w:val="single" w:sz="4" w:space="0" w:color="auto"/>
              <w:left w:val="single" w:sz="4" w:space="0" w:color="auto"/>
              <w:bottom w:val="single" w:sz="4" w:space="0" w:color="auto"/>
              <w:right w:val="single" w:sz="4" w:space="0" w:color="auto"/>
            </w:tcBorders>
          </w:tcPr>
          <w:p w14:paraId="56A6064A" w14:textId="1CF33B6E" w:rsidR="00616612" w:rsidRPr="00293E4B" w:rsidRDefault="00616612" w:rsidP="00616612">
            <w:pPr>
              <w:pStyle w:val="TAC"/>
              <w:keepNext w:val="0"/>
              <w:rPr>
                <w:ins w:id="8817" w:author="1904" w:date="2024-03-27T19:12:00Z"/>
                <w:rFonts w:cs="Arial"/>
                <w:szCs w:val="18"/>
              </w:rPr>
            </w:pPr>
            <w:ins w:id="8818" w:author="1904" w:date="2024-03-27T19:13:00Z">
              <w:r>
                <w:rPr>
                  <w:rFonts w:cs="Arial" w:hint="eastAsia"/>
                  <w:szCs w:val="18"/>
                  <w:lang w:eastAsia="ja-JP"/>
                </w:rPr>
                <w:t>2</w:t>
              </w:r>
              <w:r>
                <w:rPr>
                  <w:rFonts w:cs="Arial"/>
                  <w:szCs w:val="18"/>
                  <w:lang w:eastAsia="ja-JP"/>
                </w:rPr>
                <w:t>8</w:t>
              </w:r>
            </w:ins>
          </w:p>
        </w:tc>
        <w:tc>
          <w:tcPr>
            <w:tcW w:w="1039" w:type="dxa"/>
            <w:tcBorders>
              <w:top w:val="single" w:sz="4" w:space="0" w:color="auto"/>
              <w:left w:val="single" w:sz="4" w:space="0" w:color="auto"/>
              <w:bottom w:val="single" w:sz="4" w:space="0" w:color="auto"/>
              <w:right w:val="single" w:sz="4" w:space="0" w:color="auto"/>
            </w:tcBorders>
          </w:tcPr>
          <w:p w14:paraId="3A4C222B" w14:textId="3A3BAD6C" w:rsidR="00616612" w:rsidRPr="00293E4B" w:rsidRDefault="00616612" w:rsidP="00616612">
            <w:pPr>
              <w:pStyle w:val="TAC"/>
              <w:keepNext w:val="0"/>
              <w:rPr>
                <w:ins w:id="8819" w:author="1904" w:date="2024-03-27T19:12:00Z"/>
                <w:rFonts w:cs="Arial"/>
                <w:szCs w:val="18"/>
              </w:rPr>
            </w:pPr>
            <w:ins w:id="8820" w:author="1904" w:date="2024-03-27T19:13:00Z">
              <w:r>
                <w:rPr>
                  <w:rFonts w:cs="Arial" w:hint="eastAsia"/>
                  <w:szCs w:val="18"/>
                  <w:lang w:eastAsia="ja-JP"/>
                </w:rPr>
                <w:t>7</w:t>
              </w:r>
              <w:r>
                <w:rPr>
                  <w:rFonts w:cs="Arial"/>
                  <w:szCs w:val="18"/>
                  <w:lang w:eastAsia="ja-JP"/>
                </w:rPr>
                <w:t>05.5</w:t>
              </w:r>
            </w:ins>
          </w:p>
        </w:tc>
        <w:tc>
          <w:tcPr>
            <w:tcW w:w="762" w:type="dxa"/>
            <w:tcBorders>
              <w:top w:val="single" w:sz="4" w:space="0" w:color="auto"/>
              <w:left w:val="single" w:sz="4" w:space="0" w:color="auto"/>
              <w:bottom w:val="single" w:sz="4" w:space="0" w:color="auto"/>
              <w:right w:val="single" w:sz="4" w:space="0" w:color="auto"/>
            </w:tcBorders>
          </w:tcPr>
          <w:p w14:paraId="15C7AAEF" w14:textId="1E78E67F" w:rsidR="00616612" w:rsidRPr="00293E4B" w:rsidRDefault="00616612" w:rsidP="00616612">
            <w:pPr>
              <w:pStyle w:val="TAC"/>
              <w:keepNext w:val="0"/>
              <w:rPr>
                <w:ins w:id="8821" w:author="1904" w:date="2024-03-27T19:12:00Z"/>
                <w:rFonts w:cs="Arial"/>
                <w:szCs w:val="18"/>
              </w:rPr>
            </w:pPr>
            <w:ins w:id="8822" w:author="1904" w:date="2024-03-27T19:13:00Z">
              <w:r>
                <w:rPr>
                  <w:rFonts w:cs="Arial" w:hint="eastAsia"/>
                  <w:szCs w:val="18"/>
                  <w:lang w:eastAsia="ja-JP"/>
                </w:rPr>
                <w:t>5</w:t>
              </w:r>
            </w:ins>
          </w:p>
        </w:tc>
        <w:tc>
          <w:tcPr>
            <w:tcW w:w="598" w:type="dxa"/>
            <w:tcBorders>
              <w:top w:val="single" w:sz="4" w:space="0" w:color="auto"/>
              <w:left w:val="single" w:sz="4" w:space="0" w:color="auto"/>
              <w:bottom w:val="single" w:sz="4" w:space="0" w:color="auto"/>
              <w:right w:val="single" w:sz="4" w:space="0" w:color="auto"/>
            </w:tcBorders>
          </w:tcPr>
          <w:p w14:paraId="27F5481A" w14:textId="1F2F5CF2" w:rsidR="00616612" w:rsidRPr="00293E4B" w:rsidRDefault="00616612" w:rsidP="00616612">
            <w:pPr>
              <w:pStyle w:val="TAC"/>
              <w:keepNext w:val="0"/>
              <w:rPr>
                <w:ins w:id="8823" w:author="1904" w:date="2024-03-27T19:12:00Z"/>
                <w:rFonts w:cs="Arial"/>
                <w:szCs w:val="18"/>
              </w:rPr>
            </w:pPr>
            <w:ins w:id="8824" w:author="1904" w:date="2024-03-27T19:13:00Z">
              <w:r>
                <w:rPr>
                  <w:rFonts w:cs="Arial" w:hint="eastAsia"/>
                  <w:szCs w:val="18"/>
                  <w:lang w:eastAsia="ja-JP"/>
                </w:rPr>
                <w:t>2</w:t>
              </w:r>
              <w:r>
                <w:rPr>
                  <w:rFonts w:cs="Arial"/>
                  <w:szCs w:val="18"/>
                  <w:lang w:eastAsia="ja-JP"/>
                </w:rPr>
                <w:t>5</w:t>
              </w:r>
            </w:ins>
          </w:p>
        </w:tc>
        <w:tc>
          <w:tcPr>
            <w:tcW w:w="1070" w:type="dxa"/>
            <w:tcBorders>
              <w:top w:val="single" w:sz="4" w:space="0" w:color="auto"/>
              <w:left w:val="single" w:sz="4" w:space="0" w:color="auto"/>
              <w:bottom w:val="single" w:sz="4" w:space="0" w:color="auto"/>
              <w:right w:val="single" w:sz="4" w:space="0" w:color="auto"/>
            </w:tcBorders>
          </w:tcPr>
          <w:p w14:paraId="07DBC68B" w14:textId="770D7C56" w:rsidR="00616612" w:rsidRPr="00293E4B" w:rsidRDefault="00616612" w:rsidP="00616612">
            <w:pPr>
              <w:pStyle w:val="TAC"/>
              <w:keepNext w:val="0"/>
              <w:rPr>
                <w:ins w:id="8825" w:author="1904" w:date="2024-03-27T19:12:00Z"/>
                <w:rFonts w:cs="Arial"/>
                <w:szCs w:val="18"/>
              </w:rPr>
            </w:pPr>
            <w:ins w:id="8826" w:author="1904" w:date="2024-03-27T19:13:00Z">
              <w:r>
                <w:rPr>
                  <w:rFonts w:cs="Arial" w:hint="eastAsia"/>
                  <w:szCs w:val="18"/>
                  <w:lang w:eastAsia="ja-JP"/>
                </w:rPr>
                <w:t>7</w:t>
              </w:r>
              <w:r>
                <w:rPr>
                  <w:rFonts w:cs="Arial"/>
                  <w:szCs w:val="18"/>
                  <w:lang w:eastAsia="ja-JP"/>
                </w:rPr>
                <w:t>60.5</w:t>
              </w:r>
            </w:ins>
          </w:p>
        </w:tc>
        <w:tc>
          <w:tcPr>
            <w:tcW w:w="777" w:type="dxa"/>
            <w:tcBorders>
              <w:top w:val="single" w:sz="4" w:space="0" w:color="auto"/>
              <w:left w:val="single" w:sz="4" w:space="0" w:color="auto"/>
              <w:bottom w:val="single" w:sz="4" w:space="0" w:color="auto"/>
              <w:right w:val="single" w:sz="4" w:space="0" w:color="auto"/>
            </w:tcBorders>
          </w:tcPr>
          <w:p w14:paraId="155C85B6" w14:textId="5B67F9EF" w:rsidR="00616612" w:rsidRPr="00293E4B" w:rsidRDefault="00616612" w:rsidP="00616612">
            <w:pPr>
              <w:pStyle w:val="TAC"/>
              <w:keepNext w:val="0"/>
              <w:rPr>
                <w:ins w:id="8827" w:author="1904" w:date="2024-03-27T19:12:00Z"/>
                <w:rFonts w:cs="Arial"/>
                <w:szCs w:val="18"/>
              </w:rPr>
            </w:pPr>
            <w:ins w:id="8828" w:author="1904" w:date="2024-03-27T19:13:00Z">
              <w:r>
                <w:rPr>
                  <w:rFonts w:cs="Arial" w:hint="eastAsia"/>
                  <w:szCs w:val="18"/>
                  <w:lang w:eastAsia="ja-JP"/>
                </w:rPr>
                <w:t>1</w:t>
              </w:r>
              <w:r>
                <w:rPr>
                  <w:rFonts w:cs="Arial"/>
                  <w:szCs w:val="18"/>
                  <w:lang w:eastAsia="ja-JP"/>
                </w:rPr>
                <w:t>9.2</w:t>
              </w:r>
            </w:ins>
          </w:p>
        </w:tc>
        <w:tc>
          <w:tcPr>
            <w:tcW w:w="949" w:type="dxa"/>
            <w:tcBorders>
              <w:top w:val="single" w:sz="4" w:space="0" w:color="auto"/>
              <w:left w:val="single" w:sz="4" w:space="0" w:color="auto"/>
              <w:bottom w:val="single" w:sz="4" w:space="0" w:color="auto"/>
              <w:right w:val="single" w:sz="4" w:space="0" w:color="auto"/>
            </w:tcBorders>
          </w:tcPr>
          <w:p w14:paraId="198247F9" w14:textId="3EEC280E" w:rsidR="00616612" w:rsidRPr="00293E4B" w:rsidRDefault="00616612" w:rsidP="00616612">
            <w:pPr>
              <w:pStyle w:val="TAC"/>
              <w:keepNext w:val="0"/>
              <w:rPr>
                <w:ins w:id="8829" w:author="1904" w:date="2024-03-27T19:12:00Z"/>
                <w:rFonts w:cs="Arial"/>
                <w:szCs w:val="18"/>
              </w:rPr>
            </w:pPr>
            <w:ins w:id="8830" w:author="1904" w:date="2024-03-27T19:13:00Z">
              <w:r>
                <w:rPr>
                  <w:rFonts w:cs="Arial" w:hint="eastAsia"/>
                  <w:szCs w:val="18"/>
                  <w:lang w:eastAsia="ja-JP"/>
                </w:rPr>
                <w:t>I</w:t>
              </w:r>
              <w:r>
                <w:rPr>
                  <w:rFonts w:cs="Arial"/>
                  <w:szCs w:val="18"/>
                  <w:lang w:eastAsia="ja-JP"/>
                </w:rPr>
                <w:t>MD5</w:t>
              </w:r>
            </w:ins>
          </w:p>
        </w:tc>
      </w:tr>
      <w:tr w:rsidR="00616612" w:rsidRPr="00AC4FBC" w14:paraId="379A5CCA" w14:textId="77777777" w:rsidTr="00CC0F3D">
        <w:trPr>
          <w:trHeight w:val="187"/>
          <w:jc w:val="center"/>
          <w:ins w:id="8831" w:author="1904" w:date="2024-03-27T19:12:00Z"/>
        </w:trPr>
        <w:tc>
          <w:tcPr>
            <w:tcW w:w="1877" w:type="dxa"/>
            <w:vMerge/>
            <w:tcBorders>
              <w:left w:val="single" w:sz="4" w:space="0" w:color="auto"/>
              <w:bottom w:val="single" w:sz="4" w:space="0" w:color="auto"/>
              <w:right w:val="single" w:sz="4" w:space="0" w:color="auto"/>
            </w:tcBorders>
            <w:vAlign w:val="center"/>
          </w:tcPr>
          <w:p w14:paraId="10911E18" w14:textId="77777777" w:rsidR="00616612" w:rsidRPr="00CC0F3D" w:rsidRDefault="00616612" w:rsidP="00616612">
            <w:pPr>
              <w:pStyle w:val="TAC"/>
              <w:keepNext w:val="0"/>
              <w:rPr>
                <w:ins w:id="8832" w:author="1904" w:date="2024-03-27T19:12:00Z"/>
                <w:lang w:eastAsia="zh-CN"/>
              </w:rPr>
            </w:pPr>
          </w:p>
        </w:tc>
        <w:tc>
          <w:tcPr>
            <w:tcW w:w="855" w:type="dxa"/>
            <w:tcBorders>
              <w:top w:val="single" w:sz="4" w:space="0" w:color="auto"/>
              <w:left w:val="single" w:sz="4" w:space="0" w:color="auto"/>
              <w:bottom w:val="single" w:sz="4" w:space="0" w:color="auto"/>
              <w:right w:val="single" w:sz="4" w:space="0" w:color="auto"/>
            </w:tcBorders>
          </w:tcPr>
          <w:p w14:paraId="2A3C321F" w14:textId="04C97FF3" w:rsidR="00616612" w:rsidRPr="00293E4B" w:rsidRDefault="00616612" w:rsidP="00616612">
            <w:pPr>
              <w:pStyle w:val="TAC"/>
              <w:keepNext w:val="0"/>
              <w:rPr>
                <w:ins w:id="8833" w:author="1904" w:date="2024-03-27T19:12:00Z"/>
                <w:rFonts w:cs="Arial"/>
                <w:szCs w:val="18"/>
              </w:rPr>
            </w:pPr>
            <w:ins w:id="8834" w:author="1904" w:date="2024-03-27T19:13:00Z">
              <w:r>
                <w:rPr>
                  <w:rFonts w:cs="Arial" w:hint="eastAsia"/>
                  <w:szCs w:val="18"/>
                  <w:lang w:eastAsia="ja-JP"/>
                </w:rPr>
                <w:t>n</w:t>
              </w:r>
              <w:r>
                <w:rPr>
                  <w:rFonts w:cs="Arial"/>
                  <w:szCs w:val="18"/>
                  <w:lang w:eastAsia="ja-JP"/>
                </w:rPr>
                <w:t>77</w:t>
              </w:r>
            </w:ins>
          </w:p>
        </w:tc>
        <w:tc>
          <w:tcPr>
            <w:tcW w:w="1039" w:type="dxa"/>
            <w:tcBorders>
              <w:top w:val="single" w:sz="4" w:space="0" w:color="auto"/>
              <w:left w:val="single" w:sz="4" w:space="0" w:color="auto"/>
              <w:bottom w:val="single" w:sz="4" w:space="0" w:color="auto"/>
              <w:right w:val="single" w:sz="4" w:space="0" w:color="auto"/>
            </w:tcBorders>
          </w:tcPr>
          <w:p w14:paraId="625B99F7" w14:textId="413E3F1B" w:rsidR="00616612" w:rsidRPr="00293E4B" w:rsidRDefault="00616612" w:rsidP="00616612">
            <w:pPr>
              <w:pStyle w:val="TAC"/>
              <w:keepNext w:val="0"/>
              <w:rPr>
                <w:ins w:id="8835" w:author="1904" w:date="2024-03-27T19:12:00Z"/>
                <w:rFonts w:cs="Arial"/>
                <w:szCs w:val="18"/>
              </w:rPr>
            </w:pPr>
            <w:ins w:id="8836" w:author="1904" w:date="2024-03-27T19:13:00Z">
              <w:r>
                <w:rPr>
                  <w:rFonts w:cs="Arial" w:hint="eastAsia"/>
                  <w:szCs w:val="18"/>
                  <w:lang w:eastAsia="ja-JP"/>
                </w:rPr>
                <w:t>3</w:t>
              </w:r>
              <w:r>
                <w:rPr>
                  <w:rFonts w:cs="Arial"/>
                  <w:szCs w:val="18"/>
                  <w:lang w:eastAsia="ja-JP"/>
                </w:rPr>
                <w:t>582.5</w:t>
              </w:r>
            </w:ins>
          </w:p>
        </w:tc>
        <w:tc>
          <w:tcPr>
            <w:tcW w:w="762" w:type="dxa"/>
            <w:tcBorders>
              <w:top w:val="single" w:sz="4" w:space="0" w:color="auto"/>
              <w:left w:val="single" w:sz="4" w:space="0" w:color="auto"/>
              <w:bottom w:val="single" w:sz="4" w:space="0" w:color="auto"/>
              <w:right w:val="single" w:sz="4" w:space="0" w:color="auto"/>
            </w:tcBorders>
          </w:tcPr>
          <w:p w14:paraId="6F2E763D" w14:textId="0C07C0A2" w:rsidR="00616612" w:rsidRPr="00293E4B" w:rsidRDefault="00616612" w:rsidP="00616612">
            <w:pPr>
              <w:pStyle w:val="TAC"/>
              <w:keepNext w:val="0"/>
              <w:rPr>
                <w:ins w:id="8837" w:author="1904" w:date="2024-03-27T19:12:00Z"/>
                <w:rFonts w:cs="Arial"/>
                <w:szCs w:val="18"/>
              </w:rPr>
            </w:pPr>
            <w:ins w:id="8838" w:author="1904" w:date="2024-03-27T19:13:00Z">
              <w:r>
                <w:rPr>
                  <w:rFonts w:cs="Arial" w:hint="eastAsia"/>
                  <w:szCs w:val="18"/>
                  <w:lang w:eastAsia="ja-JP"/>
                </w:rPr>
                <w:t>1</w:t>
              </w:r>
              <w:r>
                <w:rPr>
                  <w:rFonts w:cs="Arial"/>
                  <w:szCs w:val="18"/>
                  <w:lang w:eastAsia="ja-JP"/>
                </w:rPr>
                <w:t>0</w:t>
              </w:r>
            </w:ins>
          </w:p>
        </w:tc>
        <w:tc>
          <w:tcPr>
            <w:tcW w:w="598" w:type="dxa"/>
            <w:tcBorders>
              <w:top w:val="single" w:sz="4" w:space="0" w:color="auto"/>
              <w:left w:val="single" w:sz="4" w:space="0" w:color="auto"/>
              <w:bottom w:val="single" w:sz="4" w:space="0" w:color="auto"/>
              <w:right w:val="single" w:sz="4" w:space="0" w:color="auto"/>
            </w:tcBorders>
          </w:tcPr>
          <w:p w14:paraId="647AF65F" w14:textId="2075C7D1" w:rsidR="00616612" w:rsidRPr="00293E4B" w:rsidRDefault="00616612" w:rsidP="00616612">
            <w:pPr>
              <w:pStyle w:val="TAC"/>
              <w:keepNext w:val="0"/>
              <w:rPr>
                <w:ins w:id="8839" w:author="1904" w:date="2024-03-27T19:12:00Z"/>
                <w:rFonts w:cs="Arial"/>
                <w:szCs w:val="18"/>
              </w:rPr>
            </w:pPr>
            <w:ins w:id="8840" w:author="1904" w:date="2024-03-27T19:13:00Z">
              <w:r>
                <w:rPr>
                  <w:rFonts w:cs="Arial" w:hint="eastAsia"/>
                  <w:szCs w:val="18"/>
                  <w:lang w:eastAsia="ja-JP"/>
                </w:rPr>
                <w:t>5</w:t>
              </w:r>
              <w:r>
                <w:rPr>
                  <w:rFonts w:cs="Arial"/>
                  <w:szCs w:val="18"/>
                  <w:lang w:eastAsia="ja-JP"/>
                </w:rPr>
                <w:t>0</w:t>
              </w:r>
            </w:ins>
          </w:p>
        </w:tc>
        <w:tc>
          <w:tcPr>
            <w:tcW w:w="1070" w:type="dxa"/>
            <w:tcBorders>
              <w:top w:val="single" w:sz="4" w:space="0" w:color="auto"/>
              <w:left w:val="single" w:sz="4" w:space="0" w:color="auto"/>
              <w:bottom w:val="single" w:sz="4" w:space="0" w:color="auto"/>
              <w:right w:val="single" w:sz="4" w:space="0" w:color="auto"/>
            </w:tcBorders>
          </w:tcPr>
          <w:p w14:paraId="5C4A9039" w14:textId="617F62E8" w:rsidR="00616612" w:rsidRPr="00293E4B" w:rsidRDefault="00616612" w:rsidP="00616612">
            <w:pPr>
              <w:pStyle w:val="TAC"/>
              <w:keepNext w:val="0"/>
              <w:rPr>
                <w:ins w:id="8841" w:author="1904" w:date="2024-03-27T19:12:00Z"/>
                <w:rFonts w:cs="Arial"/>
                <w:szCs w:val="18"/>
              </w:rPr>
            </w:pPr>
            <w:ins w:id="8842" w:author="1904" w:date="2024-03-27T19:13:00Z">
              <w:r>
                <w:rPr>
                  <w:rFonts w:cs="Arial" w:hint="eastAsia"/>
                  <w:szCs w:val="18"/>
                  <w:lang w:eastAsia="ja-JP"/>
                </w:rPr>
                <w:t>3</w:t>
              </w:r>
              <w:r>
                <w:rPr>
                  <w:rFonts w:cs="Arial"/>
                  <w:szCs w:val="18"/>
                  <w:lang w:eastAsia="ja-JP"/>
                </w:rPr>
                <w:t>582.5</w:t>
              </w:r>
            </w:ins>
          </w:p>
        </w:tc>
        <w:tc>
          <w:tcPr>
            <w:tcW w:w="777" w:type="dxa"/>
            <w:tcBorders>
              <w:top w:val="single" w:sz="4" w:space="0" w:color="auto"/>
              <w:left w:val="single" w:sz="4" w:space="0" w:color="auto"/>
              <w:bottom w:val="single" w:sz="4" w:space="0" w:color="auto"/>
              <w:right w:val="single" w:sz="4" w:space="0" w:color="auto"/>
            </w:tcBorders>
          </w:tcPr>
          <w:p w14:paraId="338BC242" w14:textId="6F025125" w:rsidR="00616612" w:rsidRPr="00293E4B" w:rsidRDefault="00616612" w:rsidP="00616612">
            <w:pPr>
              <w:pStyle w:val="TAC"/>
              <w:keepNext w:val="0"/>
              <w:rPr>
                <w:ins w:id="8843" w:author="1904" w:date="2024-03-27T19:12:00Z"/>
                <w:rFonts w:cs="Arial"/>
                <w:szCs w:val="18"/>
              </w:rPr>
            </w:pPr>
            <w:ins w:id="8844" w:author="1904" w:date="2024-03-27T19:13:00Z">
              <w:r>
                <w:rPr>
                  <w:rFonts w:cs="Arial" w:hint="eastAsia"/>
                  <w:szCs w:val="18"/>
                  <w:lang w:eastAsia="ja-JP"/>
                </w:rPr>
                <w:t>N</w:t>
              </w:r>
              <w:r>
                <w:rPr>
                  <w:rFonts w:cs="Arial"/>
                  <w:szCs w:val="18"/>
                  <w:lang w:eastAsia="ja-JP"/>
                </w:rPr>
                <w:t>/A</w:t>
              </w:r>
            </w:ins>
          </w:p>
        </w:tc>
        <w:tc>
          <w:tcPr>
            <w:tcW w:w="949" w:type="dxa"/>
            <w:tcBorders>
              <w:top w:val="single" w:sz="4" w:space="0" w:color="auto"/>
              <w:left w:val="single" w:sz="4" w:space="0" w:color="auto"/>
              <w:bottom w:val="single" w:sz="4" w:space="0" w:color="auto"/>
              <w:right w:val="single" w:sz="4" w:space="0" w:color="auto"/>
            </w:tcBorders>
          </w:tcPr>
          <w:p w14:paraId="13A838DE" w14:textId="46EFE3BD" w:rsidR="00616612" w:rsidRPr="00293E4B" w:rsidRDefault="00616612" w:rsidP="00616612">
            <w:pPr>
              <w:pStyle w:val="TAC"/>
              <w:keepNext w:val="0"/>
              <w:rPr>
                <w:ins w:id="8845" w:author="1904" w:date="2024-03-27T19:12:00Z"/>
                <w:rFonts w:cs="Arial"/>
                <w:szCs w:val="18"/>
              </w:rPr>
            </w:pPr>
            <w:ins w:id="8846" w:author="1904" w:date="2024-03-27T19:13:00Z">
              <w:r>
                <w:rPr>
                  <w:rFonts w:cs="Arial" w:hint="eastAsia"/>
                  <w:szCs w:val="18"/>
                  <w:lang w:eastAsia="ja-JP"/>
                </w:rPr>
                <w:t>N</w:t>
              </w:r>
              <w:r>
                <w:rPr>
                  <w:rFonts w:cs="Arial"/>
                  <w:szCs w:val="18"/>
                  <w:lang w:eastAsia="ja-JP"/>
                </w:rPr>
                <w:t>/A</w:t>
              </w:r>
            </w:ins>
          </w:p>
        </w:tc>
      </w:tr>
      <w:tr w:rsidR="00616612" w:rsidRPr="00AC4FBC" w14:paraId="76881DA4" w14:textId="77777777" w:rsidTr="008127D6">
        <w:trPr>
          <w:trHeight w:val="187"/>
          <w:jc w:val="center"/>
        </w:trPr>
        <w:tc>
          <w:tcPr>
            <w:tcW w:w="1877" w:type="dxa"/>
            <w:tcBorders>
              <w:top w:val="single" w:sz="4" w:space="0" w:color="auto"/>
              <w:left w:val="single" w:sz="4" w:space="0" w:color="auto"/>
              <w:bottom w:val="nil"/>
              <w:right w:val="single" w:sz="4" w:space="0" w:color="auto"/>
            </w:tcBorders>
            <w:vAlign w:val="center"/>
            <w:hideMark/>
          </w:tcPr>
          <w:p w14:paraId="29A7838E" w14:textId="77777777" w:rsidR="00616612" w:rsidRPr="00CC0F3D" w:rsidRDefault="00616612" w:rsidP="00616612">
            <w:pPr>
              <w:pStyle w:val="TAC"/>
              <w:keepNext w:val="0"/>
              <w:rPr>
                <w:lang w:eastAsia="zh-CN"/>
              </w:rPr>
            </w:pPr>
            <w:r w:rsidRPr="00CC0F3D">
              <w:rPr>
                <w:lang w:eastAsia="zh-CN"/>
              </w:rPr>
              <w:t>DC_30A_n77A</w:t>
            </w:r>
          </w:p>
        </w:tc>
        <w:tc>
          <w:tcPr>
            <w:tcW w:w="855" w:type="dxa"/>
            <w:tcBorders>
              <w:top w:val="single" w:sz="4" w:space="0" w:color="auto"/>
              <w:left w:val="single" w:sz="4" w:space="0" w:color="auto"/>
              <w:bottom w:val="single" w:sz="4" w:space="0" w:color="auto"/>
              <w:right w:val="single" w:sz="4" w:space="0" w:color="auto"/>
            </w:tcBorders>
            <w:vAlign w:val="center"/>
            <w:hideMark/>
          </w:tcPr>
          <w:p w14:paraId="1A6E9510" w14:textId="77777777" w:rsidR="00616612" w:rsidRPr="00AC4FBC" w:rsidRDefault="00616612" w:rsidP="00616612">
            <w:pPr>
              <w:pStyle w:val="TAC"/>
              <w:keepNext w:val="0"/>
              <w:rPr>
                <w:rFonts w:cs="Arial"/>
                <w:lang w:eastAsia="ja-JP"/>
              </w:rPr>
            </w:pPr>
            <w:r w:rsidRPr="00AC4FBC">
              <w:t>30</w:t>
            </w:r>
          </w:p>
        </w:tc>
        <w:tc>
          <w:tcPr>
            <w:tcW w:w="1039" w:type="dxa"/>
            <w:tcBorders>
              <w:top w:val="single" w:sz="4" w:space="0" w:color="auto"/>
              <w:left w:val="single" w:sz="4" w:space="0" w:color="auto"/>
              <w:bottom w:val="single" w:sz="4" w:space="0" w:color="auto"/>
              <w:right w:val="single" w:sz="4" w:space="0" w:color="auto"/>
            </w:tcBorders>
            <w:hideMark/>
          </w:tcPr>
          <w:p w14:paraId="1F593C50" w14:textId="77777777" w:rsidR="00616612" w:rsidRPr="00AC4FBC" w:rsidRDefault="00616612" w:rsidP="00616612">
            <w:pPr>
              <w:pStyle w:val="TAC"/>
              <w:keepNext w:val="0"/>
            </w:pPr>
            <w:r w:rsidRPr="00AC4FBC">
              <w:rPr>
                <w:rFonts w:cs="Arial"/>
                <w:lang w:eastAsia="ko-KR"/>
              </w:rPr>
              <w:t>2310</w:t>
            </w:r>
          </w:p>
        </w:tc>
        <w:tc>
          <w:tcPr>
            <w:tcW w:w="762" w:type="dxa"/>
            <w:tcBorders>
              <w:top w:val="single" w:sz="4" w:space="0" w:color="auto"/>
              <w:left w:val="single" w:sz="4" w:space="0" w:color="auto"/>
              <w:bottom w:val="single" w:sz="4" w:space="0" w:color="auto"/>
              <w:right w:val="single" w:sz="4" w:space="0" w:color="auto"/>
            </w:tcBorders>
            <w:hideMark/>
          </w:tcPr>
          <w:p w14:paraId="3D6B9710" w14:textId="77777777" w:rsidR="00616612" w:rsidRPr="00AC4FBC" w:rsidRDefault="00616612" w:rsidP="00616612">
            <w:pPr>
              <w:pStyle w:val="TAC"/>
              <w:keepNext w:val="0"/>
            </w:pPr>
            <w:r w:rsidRPr="00AC4FBC">
              <w:t>5</w:t>
            </w:r>
          </w:p>
        </w:tc>
        <w:tc>
          <w:tcPr>
            <w:tcW w:w="598" w:type="dxa"/>
            <w:tcBorders>
              <w:top w:val="single" w:sz="4" w:space="0" w:color="auto"/>
              <w:left w:val="single" w:sz="4" w:space="0" w:color="auto"/>
              <w:bottom w:val="single" w:sz="4" w:space="0" w:color="auto"/>
              <w:right w:val="single" w:sz="4" w:space="0" w:color="auto"/>
            </w:tcBorders>
            <w:hideMark/>
          </w:tcPr>
          <w:p w14:paraId="638F1E05" w14:textId="77777777" w:rsidR="00616612" w:rsidRPr="00AC4FBC" w:rsidRDefault="00616612" w:rsidP="00616612">
            <w:pPr>
              <w:pStyle w:val="TAC"/>
              <w:keepNext w:val="0"/>
            </w:pPr>
            <w:r w:rsidRPr="00AC4FBC">
              <w:t>25</w:t>
            </w:r>
          </w:p>
        </w:tc>
        <w:tc>
          <w:tcPr>
            <w:tcW w:w="1070" w:type="dxa"/>
            <w:tcBorders>
              <w:top w:val="single" w:sz="4" w:space="0" w:color="auto"/>
              <w:left w:val="single" w:sz="4" w:space="0" w:color="auto"/>
              <w:bottom w:val="single" w:sz="4" w:space="0" w:color="auto"/>
              <w:right w:val="single" w:sz="4" w:space="0" w:color="auto"/>
            </w:tcBorders>
            <w:hideMark/>
          </w:tcPr>
          <w:p w14:paraId="047FA486" w14:textId="77777777" w:rsidR="00616612" w:rsidRPr="00AC4FBC" w:rsidRDefault="00616612" w:rsidP="00616612">
            <w:pPr>
              <w:pStyle w:val="TAC"/>
              <w:keepNext w:val="0"/>
            </w:pPr>
            <w:r w:rsidRPr="00AC4FBC">
              <w:rPr>
                <w:rFonts w:cs="Arial"/>
                <w:lang w:eastAsia="ko-KR"/>
              </w:rPr>
              <w:t>2355</w:t>
            </w:r>
          </w:p>
        </w:tc>
        <w:tc>
          <w:tcPr>
            <w:tcW w:w="777" w:type="dxa"/>
            <w:tcBorders>
              <w:top w:val="single" w:sz="4" w:space="0" w:color="auto"/>
              <w:left w:val="single" w:sz="4" w:space="0" w:color="auto"/>
              <w:bottom w:val="single" w:sz="4" w:space="0" w:color="auto"/>
              <w:right w:val="single" w:sz="4" w:space="0" w:color="auto"/>
            </w:tcBorders>
            <w:hideMark/>
          </w:tcPr>
          <w:p w14:paraId="2FD76213" w14:textId="77777777" w:rsidR="00616612" w:rsidRPr="00AC4FBC" w:rsidRDefault="00616612" w:rsidP="00616612">
            <w:pPr>
              <w:pStyle w:val="TAC"/>
              <w:keepNext w:val="0"/>
            </w:pPr>
            <w:r w:rsidRPr="00AC4FBC">
              <w:t>17.6</w:t>
            </w:r>
          </w:p>
        </w:tc>
        <w:tc>
          <w:tcPr>
            <w:tcW w:w="949" w:type="dxa"/>
            <w:tcBorders>
              <w:top w:val="single" w:sz="4" w:space="0" w:color="auto"/>
              <w:left w:val="single" w:sz="4" w:space="0" w:color="auto"/>
              <w:bottom w:val="single" w:sz="4" w:space="0" w:color="auto"/>
              <w:right w:val="single" w:sz="4" w:space="0" w:color="auto"/>
            </w:tcBorders>
            <w:hideMark/>
          </w:tcPr>
          <w:p w14:paraId="74DA51FC" w14:textId="77777777" w:rsidR="00616612" w:rsidRPr="00AC4FBC" w:rsidRDefault="00616612" w:rsidP="00616612">
            <w:pPr>
              <w:pStyle w:val="TAC"/>
              <w:keepNext w:val="0"/>
            </w:pPr>
            <w:r w:rsidRPr="00AC4FBC">
              <w:t>IMD4</w:t>
            </w:r>
          </w:p>
        </w:tc>
      </w:tr>
      <w:tr w:rsidR="00616612" w:rsidRPr="00AC4FBC" w14:paraId="70DC49B0" w14:textId="77777777" w:rsidTr="008127D6">
        <w:trPr>
          <w:trHeight w:val="187"/>
          <w:jc w:val="center"/>
        </w:trPr>
        <w:tc>
          <w:tcPr>
            <w:tcW w:w="1877" w:type="dxa"/>
            <w:tcBorders>
              <w:top w:val="nil"/>
              <w:left w:val="single" w:sz="4" w:space="0" w:color="auto"/>
              <w:bottom w:val="single" w:sz="4" w:space="0" w:color="auto"/>
              <w:right w:val="single" w:sz="4" w:space="0" w:color="auto"/>
            </w:tcBorders>
            <w:vAlign w:val="center"/>
          </w:tcPr>
          <w:p w14:paraId="5EE60866" w14:textId="77777777" w:rsidR="00616612" w:rsidRPr="00AC4FBC" w:rsidRDefault="00616612" w:rsidP="00616612">
            <w:pPr>
              <w:pStyle w:val="TAC"/>
              <w:keepNext w:val="0"/>
              <w:rPr>
                <w:rFonts w:eastAsia="MS Mincho"/>
              </w:rPr>
            </w:pPr>
          </w:p>
        </w:tc>
        <w:tc>
          <w:tcPr>
            <w:tcW w:w="855" w:type="dxa"/>
            <w:tcBorders>
              <w:top w:val="single" w:sz="4" w:space="0" w:color="auto"/>
              <w:left w:val="single" w:sz="4" w:space="0" w:color="auto"/>
              <w:bottom w:val="single" w:sz="4" w:space="0" w:color="auto"/>
              <w:right w:val="single" w:sz="4" w:space="0" w:color="auto"/>
            </w:tcBorders>
            <w:vAlign w:val="center"/>
            <w:hideMark/>
          </w:tcPr>
          <w:p w14:paraId="39DD1995" w14:textId="77777777" w:rsidR="00616612" w:rsidRPr="00AC4FBC" w:rsidRDefault="00616612" w:rsidP="00616612">
            <w:pPr>
              <w:pStyle w:val="TAC"/>
              <w:keepNext w:val="0"/>
              <w:rPr>
                <w:rFonts w:cs="Arial"/>
                <w:lang w:eastAsia="ja-JP"/>
              </w:rPr>
            </w:pPr>
            <w:r w:rsidRPr="00AC4FBC">
              <w:rPr>
                <w:rFonts w:cs="Arial"/>
                <w:lang w:eastAsia="ja-JP"/>
              </w:rPr>
              <w:t>n77</w:t>
            </w:r>
          </w:p>
        </w:tc>
        <w:tc>
          <w:tcPr>
            <w:tcW w:w="1039" w:type="dxa"/>
            <w:tcBorders>
              <w:top w:val="single" w:sz="4" w:space="0" w:color="auto"/>
              <w:left w:val="single" w:sz="4" w:space="0" w:color="auto"/>
              <w:bottom w:val="single" w:sz="4" w:space="0" w:color="auto"/>
              <w:right w:val="single" w:sz="4" w:space="0" w:color="auto"/>
            </w:tcBorders>
            <w:hideMark/>
          </w:tcPr>
          <w:p w14:paraId="722B2B83" w14:textId="77777777" w:rsidR="00616612" w:rsidRPr="00AC4FBC" w:rsidRDefault="00616612" w:rsidP="00616612">
            <w:pPr>
              <w:pStyle w:val="TAC"/>
              <w:keepNext w:val="0"/>
            </w:pPr>
            <w:r w:rsidRPr="00AC4FBC">
              <w:t>3487.5</w:t>
            </w:r>
          </w:p>
        </w:tc>
        <w:tc>
          <w:tcPr>
            <w:tcW w:w="762" w:type="dxa"/>
            <w:tcBorders>
              <w:top w:val="single" w:sz="4" w:space="0" w:color="auto"/>
              <w:left w:val="single" w:sz="4" w:space="0" w:color="auto"/>
              <w:bottom w:val="single" w:sz="4" w:space="0" w:color="auto"/>
              <w:right w:val="single" w:sz="4" w:space="0" w:color="auto"/>
            </w:tcBorders>
            <w:hideMark/>
          </w:tcPr>
          <w:p w14:paraId="7D313E3E" w14:textId="77777777" w:rsidR="00616612" w:rsidRPr="00AC4FBC" w:rsidRDefault="00616612" w:rsidP="00616612">
            <w:pPr>
              <w:pStyle w:val="TAC"/>
              <w:keepNext w:val="0"/>
            </w:pPr>
            <w:r w:rsidRPr="00AC4FBC">
              <w:t>10</w:t>
            </w:r>
          </w:p>
        </w:tc>
        <w:tc>
          <w:tcPr>
            <w:tcW w:w="598" w:type="dxa"/>
            <w:tcBorders>
              <w:top w:val="single" w:sz="4" w:space="0" w:color="auto"/>
              <w:left w:val="single" w:sz="4" w:space="0" w:color="auto"/>
              <w:bottom w:val="single" w:sz="4" w:space="0" w:color="auto"/>
              <w:right w:val="single" w:sz="4" w:space="0" w:color="auto"/>
            </w:tcBorders>
            <w:hideMark/>
          </w:tcPr>
          <w:p w14:paraId="652DC1E3" w14:textId="77777777" w:rsidR="00616612" w:rsidRPr="00AC4FBC" w:rsidRDefault="00616612" w:rsidP="00616612">
            <w:pPr>
              <w:pStyle w:val="TAC"/>
              <w:keepNext w:val="0"/>
            </w:pPr>
            <w:r w:rsidRPr="00AC4FBC">
              <w:t>50</w:t>
            </w:r>
          </w:p>
        </w:tc>
        <w:tc>
          <w:tcPr>
            <w:tcW w:w="1070" w:type="dxa"/>
            <w:tcBorders>
              <w:top w:val="single" w:sz="4" w:space="0" w:color="auto"/>
              <w:left w:val="single" w:sz="4" w:space="0" w:color="auto"/>
              <w:bottom w:val="single" w:sz="4" w:space="0" w:color="auto"/>
              <w:right w:val="single" w:sz="4" w:space="0" w:color="auto"/>
            </w:tcBorders>
            <w:hideMark/>
          </w:tcPr>
          <w:p w14:paraId="27741AED" w14:textId="77777777" w:rsidR="00616612" w:rsidRPr="00AC4FBC" w:rsidRDefault="00616612" w:rsidP="00616612">
            <w:pPr>
              <w:pStyle w:val="TAC"/>
              <w:keepNext w:val="0"/>
            </w:pPr>
            <w:r w:rsidRPr="00AC4FBC">
              <w:t>3487.5</w:t>
            </w:r>
          </w:p>
        </w:tc>
        <w:tc>
          <w:tcPr>
            <w:tcW w:w="777" w:type="dxa"/>
            <w:tcBorders>
              <w:top w:val="single" w:sz="4" w:space="0" w:color="auto"/>
              <w:left w:val="single" w:sz="4" w:space="0" w:color="auto"/>
              <w:bottom w:val="single" w:sz="4" w:space="0" w:color="auto"/>
              <w:right w:val="single" w:sz="4" w:space="0" w:color="auto"/>
            </w:tcBorders>
            <w:hideMark/>
          </w:tcPr>
          <w:p w14:paraId="2C39BA6F" w14:textId="77777777" w:rsidR="00616612" w:rsidRPr="00AC4FBC" w:rsidRDefault="00616612" w:rsidP="00616612">
            <w:pPr>
              <w:pStyle w:val="TAC"/>
              <w:keepNext w:val="0"/>
            </w:pPr>
            <w:r w:rsidRPr="00AC4FBC">
              <w:t>N/A</w:t>
            </w:r>
          </w:p>
        </w:tc>
        <w:tc>
          <w:tcPr>
            <w:tcW w:w="949" w:type="dxa"/>
            <w:tcBorders>
              <w:top w:val="single" w:sz="4" w:space="0" w:color="auto"/>
              <w:left w:val="single" w:sz="4" w:space="0" w:color="auto"/>
              <w:bottom w:val="single" w:sz="4" w:space="0" w:color="auto"/>
              <w:right w:val="single" w:sz="4" w:space="0" w:color="auto"/>
            </w:tcBorders>
            <w:hideMark/>
          </w:tcPr>
          <w:p w14:paraId="3DB200FA" w14:textId="77777777" w:rsidR="00616612" w:rsidRPr="00AC4FBC" w:rsidRDefault="00616612" w:rsidP="00616612">
            <w:pPr>
              <w:pStyle w:val="TAC"/>
              <w:keepNext w:val="0"/>
            </w:pPr>
            <w:r w:rsidRPr="00AC4FBC">
              <w:t>N/A</w:t>
            </w:r>
          </w:p>
        </w:tc>
      </w:tr>
      <w:tr w:rsidR="00616612" w:rsidRPr="00AC4FBC" w14:paraId="7BD665E3" w14:textId="77777777" w:rsidTr="008127D6">
        <w:tblPrEx>
          <w:tblLook w:val="0000" w:firstRow="0" w:lastRow="0" w:firstColumn="0" w:lastColumn="0" w:noHBand="0" w:noVBand="0"/>
        </w:tblPrEx>
        <w:trPr>
          <w:trHeight w:val="187"/>
          <w:jc w:val="center"/>
        </w:trPr>
        <w:tc>
          <w:tcPr>
            <w:tcW w:w="1877" w:type="dxa"/>
            <w:vMerge w:val="restart"/>
            <w:shd w:val="clear" w:color="auto" w:fill="auto"/>
            <w:vAlign w:val="center"/>
          </w:tcPr>
          <w:p w14:paraId="4E03E118" w14:textId="77777777" w:rsidR="00616612" w:rsidRPr="00AC4FBC" w:rsidRDefault="00616612" w:rsidP="00616612">
            <w:pPr>
              <w:pStyle w:val="TAC"/>
              <w:keepNext w:val="0"/>
              <w:rPr>
                <w:rFonts w:cs="Arial"/>
                <w:szCs w:val="18"/>
              </w:rPr>
            </w:pPr>
            <w:r w:rsidRPr="00AC4FBC">
              <w:rPr>
                <w:rFonts w:cs="Arial"/>
                <w:szCs w:val="18"/>
              </w:rPr>
              <w:t>DC_66A_n77A</w:t>
            </w:r>
          </w:p>
          <w:p w14:paraId="05DF2ED0" w14:textId="77777777" w:rsidR="00616612" w:rsidRPr="00AC4FBC" w:rsidRDefault="00616612" w:rsidP="00616612">
            <w:pPr>
              <w:pStyle w:val="TAC"/>
              <w:rPr>
                <w:rFonts w:eastAsia="MS Mincho"/>
              </w:rPr>
            </w:pPr>
            <w:r w:rsidRPr="00AC4FBC">
              <w:rPr>
                <w:rFonts w:eastAsia="MS Mincho"/>
              </w:rPr>
              <w:t>DC_66A-66A_n77A</w:t>
            </w:r>
          </w:p>
          <w:p w14:paraId="5E1393EA" w14:textId="77777777" w:rsidR="00616612" w:rsidRPr="00AC4FBC" w:rsidRDefault="00616612" w:rsidP="00616612">
            <w:pPr>
              <w:pStyle w:val="TAC"/>
              <w:rPr>
                <w:rFonts w:eastAsia="MS Mincho"/>
              </w:rPr>
            </w:pPr>
            <w:r w:rsidRPr="00AC4FBC">
              <w:rPr>
                <w:rFonts w:eastAsia="MS Mincho"/>
              </w:rPr>
              <w:t>DC_66A-66A-66A_n77A</w:t>
            </w:r>
          </w:p>
          <w:p w14:paraId="301E543F" w14:textId="77777777" w:rsidR="00616612" w:rsidRPr="00AC4FBC" w:rsidRDefault="00616612" w:rsidP="00616612">
            <w:pPr>
              <w:pStyle w:val="TAC"/>
              <w:rPr>
                <w:rFonts w:eastAsia="MS Mincho"/>
              </w:rPr>
            </w:pPr>
            <w:r w:rsidRPr="00AC4FBC">
              <w:rPr>
                <w:rFonts w:eastAsia="MS Mincho"/>
              </w:rPr>
              <w:t>DC_66A_n77C</w:t>
            </w:r>
          </w:p>
          <w:p w14:paraId="1692BF5E" w14:textId="77777777" w:rsidR="00616612" w:rsidRPr="00AC4FBC" w:rsidRDefault="00616612" w:rsidP="00616612">
            <w:pPr>
              <w:pStyle w:val="TAC"/>
              <w:rPr>
                <w:rFonts w:eastAsia="MS Mincho"/>
              </w:rPr>
            </w:pPr>
            <w:r w:rsidRPr="00AC4FBC">
              <w:rPr>
                <w:rFonts w:eastAsia="MS Mincho"/>
              </w:rPr>
              <w:t>DC_66A-66A_n77C</w:t>
            </w:r>
          </w:p>
          <w:p w14:paraId="16C441C2" w14:textId="77777777" w:rsidR="00616612" w:rsidRPr="00AC4FBC" w:rsidRDefault="00616612" w:rsidP="00616612">
            <w:pPr>
              <w:pStyle w:val="TAC"/>
              <w:keepNext w:val="0"/>
              <w:rPr>
                <w:rFonts w:eastAsia="MS Mincho"/>
              </w:rPr>
            </w:pPr>
            <w:r w:rsidRPr="00AC4FBC">
              <w:rPr>
                <w:rFonts w:eastAsia="MS Mincho"/>
              </w:rPr>
              <w:t>DC_66A-66A-66A_n77C</w:t>
            </w:r>
          </w:p>
        </w:tc>
        <w:tc>
          <w:tcPr>
            <w:tcW w:w="855" w:type="dxa"/>
            <w:vAlign w:val="center"/>
          </w:tcPr>
          <w:p w14:paraId="021B6355" w14:textId="77777777" w:rsidR="00616612" w:rsidRPr="00AC4FBC" w:rsidRDefault="00616612" w:rsidP="00616612">
            <w:pPr>
              <w:pStyle w:val="TAC"/>
              <w:keepNext w:val="0"/>
              <w:rPr>
                <w:rFonts w:cs="Arial"/>
                <w:szCs w:val="18"/>
              </w:rPr>
            </w:pPr>
            <w:r w:rsidRPr="00AC4FBC">
              <w:rPr>
                <w:rFonts w:cs="Arial"/>
                <w:color w:val="000000"/>
                <w:szCs w:val="18"/>
              </w:rPr>
              <w:t>66</w:t>
            </w:r>
          </w:p>
        </w:tc>
        <w:tc>
          <w:tcPr>
            <w:tcW w:w="1039" w:type="dxa"/>
            <w:vAlign w:val="center"/>
          </w:tcPr>
          <w:p w14:paraId="6FBE5BAA" w14:textId="77777777" w:rsidR="00616612" w:rsidRPr="00AC4FBC" w:rsidRDefault="00616612" w:rsidP="00616612">
            <w:pPr>
              <w:pStyle w:val="TAC"/>
              <w:keepNext w:val="0"/>
              <w:rPr>
                <w:rFonts w:cs="Arial"/>
                <w:szCs w:val="18"/>
              </w:rPr>
            </w:pPr>
            <w:r w:rsidRPr="00AC4FBC">
              <w:rPr>
                <w:rFonts w:cs="Arial"/>
                <w:color w:val="000000"/>
                <w:szCs w:val="18"/>
              </w:rPr>
              <w:t>1775</w:t>
            </w:r>
          </w:p>
        </w:tc>
        <w:tc>
          <w:tcPr>
            <w:tcW w:w="762" w:type="dxa"/>
            <w:vAlign w:val="center"/>
          </w:tcPr>
          <w:p w14:paraId="74CF73E8" w14:textId="77777777" w:rsidR="00616612" w:rsidRPr="00AC4FBC" w:rsidRDefault="00616612" w:rsidP="00616612">
            <w:pPr>
              <w:pStyle w:val="TAC"/>
              <w:keepNext w:val="0"/>
              <w:rPr>
                <w:rFonts w:cs="Arial"/>
                <w:szCs w:val="18"/>
              </w:rPr>
            </w:pPr>
            <w:r w:rsidRPr="00AC4FBC">
              <w:rPr>
                <w:rFonts w:cs="Arial"/>
                <w:color w:val="000000"/>
                <w:szCs w:val="18"/>
              </w:rPr>
              <w:t>5</w:t>
            </w:r>
          </w:p>
        </w:tc>
        <w:tc>
          <w:tcPr>
            <w:tcW w:w="598" w:type="dxa"/>
            <w:vAlign w:val="center"/>
          </w:tcPr>
          <w:p w14:paraId="559E7275" w14:textId="77777777" w:rsidR="00616612" w:rsidRPr="00AC4FBC" w:rsidRDefault="00616612" w:rsidP="00616612">
            <w:pPr>
              <w:pStyle w:val="TAC"/>
              <w:keepNext w:val="0"/>
              <w:rPr>
                <w:rFonts w:cs="Arial"/>
                <w:szCs w:val="18"/>
              </w:rPr>
            </w:pPr>
            <w:r w:rsidRPr="00AC4FBC">
              <w:rPr>
                <w:rFonts w:cs="Arial"/>
                <w:color w:val="000000"/>
                <w:szCs w:val="18"/>
              </w:rPr>
              <w:t>25</w:t>
            </w:r>
          </w:p>
        </w:tc>
        <w:tc>
          <w:tcPr>
            <w:tcW w:w="1070" w:type="dxa"/>
            <w:vAlign w:val="center"/>
          </w:tcPr>
          <w:p w14:paraId="3A99D0FD" w14:textId="77777777" w:rsidR="00616612" w:rsidRPr="00AC4FBC" w:rsidRDefault="00616612" w:rsidP="00616612">
            <w:pPr>
              <w:pStyle w:val="TAC"/>
              <w:keepNext w:val="0"/>
              <w:rPr>
                <w:rFonts w:cs="Arial"/>
                <w:szCs w:val="18"/>
              </w:rPr>
            </w:pPr>
            <w:r w:rsidRPr="00AC4FBC">
              <w:rPr>
                <w:rFonts w:cs="Arial"/>
                <w:color w:val="000000"/>
                <w:szCs w:val="18"/>
              </w:rPr>
              <w:t>2175</w:t>
            </w:r>
          </w:p>
        </w:tc>
        <w:tc>
          <w:tcPr>
            <w:tcW w:w="777" w:type="dxa"/>
            <w:vAlign w:val="center"/>
          </w:tcPr>
          <w:p w14:paraId="39F355A0" w14:textId="77777777" w:rsidR="00616612" w:rsidRPr="00AC4FBC" w:rsidRDefault="00616612" w:rsidP="00616612">
            <w:pPr>
              <w:pStyle w:val="TAC"/>
              <w:keepNext w:val="0"/>
              <w:rPr>
                <w:rFonts w:cs="Arial"/>
                <w:szCs w:val="18"/>
              </w:rPr>
            </w:pPr>
            <w:r w:rsidRPr="00AC4FBC">
              <w:rPr>
                <w:rFonts w:cs="Arial"/>
                <w:color w:val="000000"/>
                <w:szCs w:val="18"/>
              </w:rPr>
              <w:t>34.33</w:t>
            </w:r>
          </w:p>
        </w:tc>
        <w:tc>
          <w:tcPr>
            <w:tcW w:w="949" w:type="dxa"/>
            <w:vAlign w:val="center"/>
          </w:tcPr>
          <w:p w14:paraId="47289B30" w14:textId="77777777" w:rsidR="00616612" w:rsidRPr="00AC4FBC" w:rsidRDefault="00616612" w:rsidP="00616612">
            <w:pPr>
              <w:pStyle w:val="TAC"/>
              <w:keepNext w:val="0"/>
              <w:rPr>
                <w:rFonts w:cs="Arial"/>
                <w:szCs w:val="18"/>
              </w:rPr>
            </w:pPr>
            <w:r w:rsidRPr="00AC4FBC">
              <w:rPr>
                <w:rFonts w:cs="Arial"/>
                <w:color w:val="000000"/>
                <w:szCs w:val="18"/>
              </w:rPr>
              <w:t>IMD2</w:t>
            </w:r>
          </w:p>
        </w:tc>
      </w:tr>
      <w:tr w:rsidR="00616612" w:rsidRPr="00AC4FBC" w14:paraId="503ADC21"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6B0FB36B" w14:textId="77777777" w:rsidR="00616612" w:rsidRPr="00AC4FBC" w:rsidRDefault="00616612" w:rsidP="00616612">
            <w:pPr>
              <w:pStyle w:val="TAC"/>
              <w:keepNext w:val="0"/>
              <w:rPr>
                <w:rFonts w:eastAsia="MS Mincho"/>
              </w:rPr>
            </w:pPr>
          </w:p>
        </w:tc>
        <w:tc>
          <w:tcPr>
            <w:tcW w:w="855" w:type="dxa"/>
            <w:vAlign w:val="center"/>
          </w:tcPr>
          <w:p w14:paraId="5462F6BF" w14:textId="77777777" w:rsidR="00616612" w:rsidRPr="00AC4FBC" w:rsidRDefault="00616612" w:rsidP="00616612">
            <w:pPr>
              <w:pStyle w:val="TAC"/>
              <w:keepNext w:val="0"/>
              <w:rPr>
                <w:rFonts w:cs="Arial"/>
                <w:szCs w:val="18"/>
              </w:rPr>
            </w:pPr>
            <w:r w:rsidRPr="00AC4FBC">
              <w:rPr>
                <w:rFonts w:cs="Arial"/>
                <w:color w:val="000000"/>
                <w:szCs w:val="18"/>
              </w:rPr>
              <w:t>n77</w:t>
            </w:r>
          </w:p>
        </w:tc>
        <w:tc>
          <w:tcPr>
            <w:tcW w:w="1039" w:type="dxa"/>
            <w:vAlign w:val="center"/>
          </w:tcPr>
          <w:p w14:paraId="73A0E65C" w14:textId="77777777" w:rsidR="00616612" w:rsidRPr="00AC4FBC" w:rsidRDefault="00616612" w:rsidP="00616612">
            <w:pPr>
              <w:pStyle w:val="TAC"/>
              <w:keepNext w:val="0"/>
              <w:rPr>
                <w:rFonts w:cs="Arial"/>
                <w:szCs w:val="18"/>
              </w:rPr>
            </w:pPr>
            <w:r w:rsidRPr="00AC4FBC">
              <w:rPr>
                <w:rFonts w:cs="Arial"/>
                <w:color w:val="000000"/>
                <w:szCs w:val="18"/>
              </w:rPr>
              <w:t>3950</w:t>
            </w:r>
          </w:p>
        </w:tc>
        <w:tc>
          <w:tcPr>
            <w:tcW w:w="762" w:type="dxa"/>
            <w:vAlign w:val="center"/>
          </w:tcPr>
          <w:p w14:paraId="7EB2439D" w14:textId="77777777" w:rsidR="00616612" w:rsidRPr="00AC4FBC" w:rsidRDefault="00616612" w:rsidP="00616612">
            <w:pPr>
              <w:pStyle w:val="TAC"/>
              <w:keepNext w:val="0"/>
              <w:rPr>
                <w:rFonts w:cs="Arial"/>
                <w:szCs w:val="18"/>
              </w:rPr>
            </w:pPr>
            <w:r w:rsidRPr="00AC4FBC">
              <w:rPr>
                <w:rFonts w:cs="Arial"/>
                <w:color w:val="000000"/>
                <w:szCs w:val="18"/>
              </w:rPr>
              <w:t>10</w:t>
            </w:r>
          </w:p>
        </w:tc>
        <w:tc>
          <w:tcPr>
            <w:tcW w:w="598" w:type="dxa"/>
            <w:vAlign w:val="center"/>
          </w:tcPr>
          <w:p w14:paraId="17D8E954" w14:textId="77777777" w:rsidR="00616612" w:rsidRPr="00AC4FBC" w:rsidRDefault="00616612" w:rsidP="00616612">
            <w:pPr>
              <w:pStyle w:val="TAC"/>
              <w:keepNext w:val="0"/>
              <w:rPr>
                <w:rFonts w:cs="Arial"/>
                <w:szCs w:val="18"/>
              </w:rPr>
            </w:pPr>
            <w:r w:rsidRPr="00AC4FBC">
              <w:rPr>
                <w:rFonts w:cs="Arial"/>
                <w:color w:val="000000"/>
                <w:szCs w:val="18"/>
              </w:rPr>
              <w:t>50</w:t>
            </w:r>
          </w:p>
        </w:tc>
        <w:tc>
          <w:tcPr>
            <w:tcW w:w="1070" w:type="dxa"/>
            <w:vAlign w:val="center"/>
          </w:tcPr>
          <w:p w14:paraId="777C08C3" w14:textId="77777777" w:rsidR="00616612" w:rsidRPr="00AC4FBC" w:rsidRDefault="00616612" w:rsidP="00616612">
            <w:pPr>
              <w:pStyle w:val="TAC"/>
              <w:keepNext w:val="0"/>
              <w:rPr>
                <w:rFonts w:cs="Arial"/>
                <w:szCs w:val="18"/>
              </w:rPr>
            </w:pPr>
            <w:r w:rsidRPr="00AC4FBC">
              <w:rPr>
                <w:rFonts w:cs="Arial"/>
                <w:color w:val="000000"/>
                <w:szCs w:val="18"/>
              </w:rPr>
              <w:t>3950</w:t>
            </w:r>
          </w:p>
        </w:tc>
        <w:tc>
          <w:tcPr>
            <w:tcW w:w="777" w:type="dxa"/>
            <w:vAlign w:val="center"/>
          </w:tcPr>
          <w:p w14:paraId="6C692B74" w14:textId="77777777" w:rsidR="00616612" w:rsidRPr="00AC4FBC" w:rsidRDefault="00616612" w:rsidP="00616612">
            <w:pPr>
              <w:pStyle w:val="TAC"/>
              <w:keepNext w:val="0"/>
              <w:rPr>
                <w:rFonts w:cs="Arial"/>
                <w:szCs w:val="18"/>
              </w:rPr>
            </w:pPr>
            <w:r w:rsidRPr="00AC4FBC">
              <w:rPr>
                <w:rFonts w:cs="Arial"/>
                <w:color w:val="000000"/>
                <w:szCs w:val="18"/>
              </w:rPr>
              <w:t>N/A</w:t>
            </w:r>
          </w:p>
        </w:tc>
        <w:tc>
          <w:tcPr>
            <w:tcW w:w="949" w:type="dxa"/>
            <w:vAlign w:val="center"/>
          </w:tcPr>
          <w:p w14:paraId="19B502D8" w14:textId="77777777" w:rsidR="00616612" w:rsidRPr="00AC4FBC" w:rsidRDefault="00616612" w:rsidP="00616612">
            <w:pPr>
              <w:pStyle w:val="TAC"/>
              <w:keepNext w:val="0"/>
              <w:rPr>
                <w:rFonts w:cs="Arial"/>
                <w:szCs w:val="18"/>
              </w:rPr>
            </w:pPr>
            <w:r w:rsidRPr="00AC4FBC">
              <w:rPr>
                <w:rFonts w:cs="Arial"/>
                <w:color w:val="000000"/>
                <w:szCs w:val="18"/>
              </w:rPr>
              <w:t>N/A</w:t>
            </w:r>
          </w:p>
        </w:tc>
      </w:tr>
      <w:tr w:rsidR="00616612" w:rsidRPr="00AC4FBC" w14:paraId="1B5DC08E"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7D1BB8A6" w14:textId="77777777" w:rsidR="00616612" w:rsidRPr="00AC4FBC" w:rsidRDefault="00616612" w:rsidP="00616612">
            <w:pPr>
              <w:pStyle w:val="TAC"/>
              <w:keepNext w:val="0"/>
              <w:rPr>
                <w:rFonts w:eastAsia="MS Mincho"/>
              </w:rPr>
            </w:pPr>
          </w:p>
        </w:tc>
        <w:tc>
          <w:tcPr>
            <w:tcW w:w="855" w:type="dxa"/>
            <w:vAlign w:val="center"/>
          </w:tcPr>
          <w:p w14:paraId="2B87B044" w14:textId="77777777" w:rsidR="00616612" w:rsidRPr="00AC4FBC" w:rsidRDefault="00616612" w:rsidP="00616612">
            <w:pPr>
              <w:pStyle w:val="TAC"/>
              <w:keepNext w:val="0"/>
              <w:rPr>
                <w:rFonts w:cs="Arial"/>
                <w:szCs w:val="18"/>
              </w:rPr>
            </w:pPr>
            <w:r w:rsidRPr="00AC4FBC">
              <w:rPr>
                <w:rFonts w:cs="Arial"/>
                <w:color w:val="000000"/>
                <w:szCs w:val="18"/>
              </w:rPr>
              <w:t>66</w:t>
            </w:r>
          </w:p>
        </w:tc>
        <w:tc>
          <w:tcPr>
            <w:tcW w:w="1039" w:type="dxa"/>
            <w:vAlign w:val="center"/>
          </w:tcPr>
          <w:p w14:paraId="0F81F334" w14:textId="77777777" w:rsidR="00616612" w:rsidRPr="00AC4FBC" w:rsidRDefault="00616612" w:rsidP="00616612">
            <w:pPr>
              <w:pStyle w:val="TAC"/>
              <w:keepNext w:val="0"/>
              <w:rPr>
                <w:rFonts w:cs="Arial"/>
                <w:szCs w:val="18"/>
              </w:rPr>
            </w:pPr>
            <w:r w:rsidRPr="00AC4FBC">
              <w:rPr>
                <w:rFonts w:cs="Arial"/>
                <w:color w:val="000000"/>
                <w:szCs w:val="18"/>
              </w:rPr>
              <w:t>1760</w:t>
            </w:r>
          </w:p>
        </w:tc>
        <w:tc>
          <w:tcPr>
            <w:tcW w:w="762" w:type="dxa"/>
            <w:vAlign w:val="center"/>
          </w:tcPr>
          <w:p w14:paraId="075BC4D8" w14:textId="77777777" w:rsidR="00616612" w:rsidRPr="00AC4FBC" w:rsidRDefault="00616612" w:rsidP="00616612">
            <w:pPr>
              <w:pStyle w:val="TAC"/>
              <w:keepNext w:val="0"/>
              <w:rPr>
                <w:rFonts w:cs="Arial"/>
                <w:szCs w:val="18"/>
              </w:rPr>
            </w:pPr>
            <w:r w:rsidRPr="00AC4FBC">
              <w:rPr>
                <w:rFonts w:cs="Arial"/>
                <w:color w:val="000000"/>
                <w:szCs w:val="18"/>
              </w:rPr>
              <w:t>5</w:t>
            </w:r>
          </w:p>
        </w:tc>
        <w:tc>
          <w:tcPr>
            <w:tcW w:w="598" w:type="dxa"/>
            <w:vAlign w:val="center"/>
          </w:tcPr>
          <w:p w14:paraId="669B59B9" w14:textId="77777777" w:rsidR="00616612" w:rsidRPr="00AC4FBC" w:rsidRDefault="00616612" w:rsidP="00616612">
            <w:pPr>
              <w:pStyle w:val="TAC"/>
              <w:keepNext w:val="0"/>
              <w:rPr>
                <w:rFonts w:cs="Arial"/>
                <w:szCs w:val="18"/>
              </w:rPr>
            </w:pPr>
            <w:r w:rsidRPr="00AC4FBC">
              <w:rPr>
                <w:rFonts w:cs="Arial"/>
                <w:color w:val="000000"/>
                <w:szCs w:val="18"/>
              </w:rPr>
              <w:t>25</w:t>
            </w:r>
          </w:p>
        </w:tc>
        <w:tc>
          <w:tcPr>
            <w:tcW w:w="1070" w:type="dxa"/>
            <w:vAlign w:val="center"/>
          </w:tcPr>
          <w:p w14:paraId="70CE0471" w14:textId="77777777" w:rsidR="00616612" w:rsidRPr="00AC4FBC" w:rsidRDefault="00616612" w:rsidP="00616612">
            <w:pPr>
              <w:pStyle w:val="TAC"/>
              <w:keepNext w:val="0"/>
              <w:rPr>
                <w:rFonts w:cs="Arial"/>
                <w:szCs w:val="18"/>
              </w:rPr>
            </w:pPr>
            <w:r w:rsidRPr="00AC4FBC">
              <w:rPr>
                <w:rFonts w:cs="Arial"/>
                <w:color w:val="000000"/>
                <w:szCs w:val="18"/>
              </w:rPr>
              <w:t>2160</w:t>
            </w:r>
          </w:p>
        </w:tc>
        <w:tc>
          <w:tcPr>
            <w:tcW w:w="777" w:type="dxa"/>
            <w:vAlign w:val="center"/>
          </w:tcPr>
          <w:p w14:paraId="2A8D5505" w14:textId="77777777" w:rsidR="00616612" w:rsidRPr="00AC4FBC" w:rsidRDefault="00616612" w:rsidP="00616612">
            <w:pPr>
              <w:pStyle w:val="TAC"/>
              <w:keepNext w:val="0"/>
              <w:rPr>
                <w:rFonts w:cs="Arial"/>
                <w:szCs w:val="18"/>
              </w:rPr>
            </w:pPr>
            <w:r w:rsidRPr="00AC4FBC">
              <w:rPr>
                <w:rFonts w:cs="Arial"/>
                <w:color w:val="000000"/>
                <w:szCs w:val="18"/>
              </w:rPr>
              <w:t>11.27</w:t>
            </w:r>
          </w:p>
        </w:tc>
        <w:tc>
          <w:tcPr>
            <w:tcW w:w="949" w:type="dxa"/>
            <w:vAlign w:val="center"/>
          </w:tcPr>
          <w:p w14:paraId="0B035EEF" w14:textId="77777777" w:rsidR="00616612" w:rsidRPr="00AC4FBC" w:rsidRDefault="00616612" w:rsidP="00616612">
            <w:pPr>
              <w:pStyle w:val="TAC"/>
              <w:keepNext w:val="0"/>
              <w:rPr>
                <w:rFonts w:cs="Arial"/>
                <w:szCs w:val="18"/>
              </w:rPr>
            </w:pPr>
            <w:r w:rsidRPr="00AC4FBC">
              <w:rPr>
                <w:rFonts w:cs="Arial"/>
                <w:color w:val="000000"/>
                <w:szCs w:val="18"/>
              </w:rPr>
              <w:t>IMD5</w:t>
            </w:r>
          </w:p>
        </w:tc>
      </w:tr>
      <w:tr w:rsidR="00616612" w:rsidRPr="00AC4FBC" w14:paraId="16A678CA" w14:textId="77777777" w:rsidTr="008127D6">
        <w:tblPrEx>
          <w:tblLook w:val="0000" w:firstRow="0" w:lastRow="0" w:firstColumn="0" w:lastColumn="0" w:noHBand="0" w:noVBand="0"/>
        </w:tblPrEx>
        <w:trPr>
          <w:trHeight w:val="187"/>
          <w:jc w:val="center"/>
        </w:trPr>
        <w:tc>
          <w:tcPr>
            <w:tcW w:w="1877" w:type="dxa"/>
            <w:vMerge/>
            <w:shd w:val="clear" w:color="auto" w:fill="auto"/>
            <w:vAlign w:val="center"/>
          </w:tcPr>
          <w:p w14:paraId="76B0D73B" w14:textId="77777777" w:rsidR="00616612" w:rsidRPr="00AC4FBC" w:rsidRDefault="00616612" w:rsidP="00616612">
            <w:pPr>
              <w:pStyle w:val="TAC"/>
              <w:keepNext w:val="0"/>
              <w:rPr>
                <w:rFonts w:eastAsia="MS Mincho"/>
              </w:rPr>
            </w:pPr>
          </w:p>
        </w:tc>
        <w:tc>
          <w:tcPr>
            <w:tcW w:w="855" w:type="dxa"/>
            <w:vAlign w:val="center"/>
          </w:tcPr>
          <w:p w14:paraId="793DF5DB" w14:textId="77777777" w:rsidR="00616612" w:rsidRPr="00AC4FBC" w:rsidRDefault="00616612" w:rsidP="00616612">
            <w:pPr>
              <w:pStyle w:val="TAC"/>
              <w:keepNext w:val="0"/>
              <w:rPr>
                <w:rFonts w:cs="Arial"/>
                <w:szCs w:val="18"/>
              </w:rPr>
            </w:pPr>
            <w:r w:rsidRPr="00AC4FBC">
              <w:rPr>
                <w:rFonts w:cs="Arial"/>
                <w:color w:val="000000"/>
                <w:szCs w:val="18"/>
              </w:rPr>
              <w:t>n77</w:t>
            </w:r>
          </w:p>
        </w:tc>
        <w:tc>
          <w:tcPr>
            <w:tcW w:w="1039" w:type="dxa"/>
            <w:vAlign w:val="center"/>
          </w:tcPr>
          <w:p w14:paraId="590DC379" w14:textId="77777777" w:rsidR="00616612" w:rsidRPr="00AC4FBC" w:rsidRDefault="00616612" w:rsidP="00616612">
            <w:pPr>
              <w:pStyle w:val="TAC"/>
              <w:keepNext w:val="0"/>
              <w:rPr>
                <w:rFonts w:cs="Arial"/>
                <w:szCs w:val="18"/>
              </w:rPr>
            </w:pPr>
            <w:r w:rsidRPr="00AC4FBC">
              <w:rPr>
                <w:rFonts w:cs="Arial"/>
                <w:color w:val="000000"/>
                <w:szCs w:val="18"/>
              </w:rPr>
              <w:t>3720</w:t>
            </w:r>
          </w:p>
        </w:tc>
        <w:tc>
          <w:tcPr>
            <w:tcW w:w="762" w:type="dxa"/>
            <w:vAlign w:val="center"/>
          </w:tcPr>
          <w:p w14:paraId="0010EEF9" w14:textId="77777777" w:rsidR="00616612" w:rsidRPr="00AC4FBC" w:rsidRDefault="00616612" w:rsidP="00616612">
            <w:pPr>
              <w:pStyle w:val="TAC"/>
              <w:keepNext w:val="0"/>
              <w:rPr>
                <w:rFonts w:cs="Arial"/>
                <w:szCs w:val="18"/>
              </w:rPr>
            </w:pPr>
            <w:r w:rsidRPr="00AC4FBC">
              <w:rPr>
                <w:rFonts w:cs="Arial"/>
                <w:color w:val="000000"/>
                <w:szCs w:val="18"/>
              </w:rPr>
              <w:t>10</w:t>
            </w:r>
          </w:p>
        </w:tc>
        <w:tc>
          <w:tcPr>
            <w:tcW w:w="598" w:type="dxa"/>
            <w:vAlign w:val="center"/>
          </w:tcPr>
          <w:p w14:paraId="24AC7D28" w14:textId="77777777" w:rsidR="00616612" w:rsidRPr="00AC4FBC" w:rsidRDefault="00616612" w:rsidP="00616612">
            <w:pPr>
              <w:pStyle w:val="TAC"/>
              <w:keepNext w:val="0"/>
              <w:rPr>
                <w:rFonts w:cs="Arial"/>
                <w:szCs w:val="18"/>
              </w:rPr>
            </w:pPr>
            <w:r w:rsidRPr="00AC4FBC">
              <w:rPr>
                <w:rFonts w:cs="Arial"/>
                <w:color w:val="000000"/>
                <w:szCs w:val="18"/>
              </w:rPr>
              <w:t>50</w:t>
            </w:r>
          </w:p>
        </w:tc>
        <w:tc>
          <w:tcPr>
            <w:tcW w:w="1070" w:type="dxa"/>
            <w:vAlign w:val="center"/>
          </w:tcPr>
          <w:p w14:paraId="084A31F1" w14:textId="77777777" w:rsidR="00616612" w:rsidRPr="00AC4FBC" w:rsidRDefault="00616612" w:rsidP="00616612">
            <w:pPr>
              <w:pStyle w:val="TAC"/>
              <w:keepNext w:val="0"/>
              <w:rPr>
                <w:rFonts w:cs="Arial"/>
                <w:szCs w:val="18"/>
              </w:rPr>
            </w:pPr>
            <w:r w:rsidRPr="00AC4FBC">
              <w:rPr>
                <w:rFonts w:cs="Arial"/>
                <w:color w:val="000000"/>
                <w:szCs w:val="18"/>
              </w:rPr>
              <w:t>3720</w:t>
            </w:r>
          </w:p>
        </w:tc>
        <w:tc>
          <w:tcPr>
            <w:tcW w:w="777" w:type="dxa"/>
            <w:vAlign w:val="center"/>
          </w:tcPr>
          <w:p w14:paraId="216A9377" w14:textId="77777777" w:rsidR="00616612" w:rsidRPr="00AC4FBC" w:rsidRDefault="00616612" w:rsidP="00616612">
            <w:pPr>
              <w:pStyle w:val="TAC"/>
              <w:keepNext w:val="0"/>
              <w:rPr>
                <w:rFonts w:cs="Arial"/>
                <w:szCs w:val="18"/>
              </w:rPr>
            </w:pPr>
            <w:r w:rsidRPr="00AC4FBC">
              <w:rPr>
                <w:rFonts w:cs="Arial"/>
                <w:color w:val="000000"/>
                <w:szCs w:val="18"/>
              </w:rPr>
              <w:t>N/A</w:t>
            </w:r>
          </w:p>
        </w:tc>
        <w:tc>
          <w:tcPr>
            <w:tcW w:w="949" w:type="dxa"/>
            <w:vAlign w:val="center"/>
          </w:tcPr>
          <w:p w14:paraId="10A7F674" w14:textId="77777777" w:rsidR="00616612" w:rsidRPr="00AC4FBC" w:rsidRDefault="00616612" w:rsidP="00616612">
            <w:pPr>
              <w:pStyle w:val="TAC"/>
              <w:keepNext w:val="0"/>
              <w:rPr>
                <w:rFonts w:cs="Arial"/>
                <w:szCs w:val="18"/>
              </w:rPr>
            </w:pPr>
            <w:r w:rsidRPr="00AC4FBC">
              <w:rPr>
                <w:rFonts w:cs="Arial"/>
                <w:color w:val="000000"/>
                <w:szCs w:val="18"/>
              </w:rPr>
              <w:t>N/A</w:t>
            </w:r>
          </w:p>
        </w:tc>
      </w:tr>
      <w:tr w:rsidR="00616612" w:rsidRPr="00AC4FBC" w14:paraId="49510ED2" w14:textId="77777777" w:rsidTr="008127D6">
        <w:tblPrEx>
          <w:tblLook w:val="0000" w:firstRow="0" w:lastRow="0" w:firstColumn="0" w:lastColumn="0" w:noHBand="0" w:noVBand="0"/>
        </w:tblPrEx>
        <w:trPr>
          <w:trHeight w:val="187"/>
          <w:jc w:val="center"/>
        </w:trPr>
        <w:tc>
          <w:tcPr>
            <w:tcW w:w="7927" w:type="dxa"/>
            <w:gridSpan w:val="8"/>
            <w:shd w:val="clear" w:color="auto" w:fill="auto"/>
          </w:tcPr>
          <w:p w14:paraId="0B749D26" w14:textId="77777777" w:rsidR="00616612" w:rsidRPr="00AC4FBC" w:rsidRDefault="00616612" w:rsidP="00616612">
            <w:pPr>
              <w:pStyle w:val="TAN"/>
              <w:rPr>
                <w:lang w:eastAsia="ja-JP"/>
              </w:rPr>
            </w:pPr>
            <w:r w:rsidRPr="00AC4FBC">
              <w:rPr>
                <w:lang w:eastAsia="ko-KR"/>
              </w:rPr>
              <w:lastRenderedPageBreak/>
              <w:t>NOTE 1:</w:t>
            </w:r>
            <w:r w:rsidRPr="00AC4FBC">
              <w:rPr>
                <w:lang w:eastAsia="ko-KR"/>
              </w:rPr>
              <w:tab/>
            </w:r>
            <w:r w:rsidRPr="00AC4FBC">
              <w:t>This band is subject to IMD5 also which MSD is not specified</w:t>
            </w:r>
            <w:r w:rsidRPr="00AC4FBC">
              <w:rPr>
                <w:lang w:eastAsia="ja-JP"/>
              </w:rPr>
              <w:t>.</w:t>
            </w:r>
          </w:p>
          <w:p w14:paraId="13BD8463" w14:textId="77777777" w:rsidR="00616612" w:rsidRPr="00AC4FBC" w:rsidRDefault="00616612" w:rsidP="00616612">
            <w:pPr>
              <w:pStyle w:val="TAN"/>
            </w:pPr>
            <w:r w:rsidRPr="00AC4FBC">
              <w:t>NOTE 2:</w:t>
            </w:r>
            <w:r w:rsidRPr="00AC4FBC">
              <w:tab/>
              <w:t>Void.</w:t>
            </w:r>
          </w:p>
          <w:p w14:paraId="688C8BAD" w14:textId="77777777" w:rsidR="00616612" w:rsidRPr="00AC4FBC" w:rsidRDefault="00616612" w:rsidP="00616612">
            <w:pPr>
              <w:pStyle w:val="TAN"/>
              <w:rPr>
                <w:szCs w:val="18"/>
                <w:lang w:eastAsia="ja-JP"/>
              </w:rPr>
            </w:pPr>
            <w:r w:rsidRPr="00AC4FBC">
              <w:t>NOTE 3:</w:t>
            </w:r>
            <w:r w:rsidRPr="00AC4FBC">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36136930" w14:textId="77777777" w:rsidR="00616612" w:rsidRDefault="00616612" w:rsidP="00616612">
            <w:pPr>
              <w:pStyle w:val="TAN"/>
              <w:rPr>
                <w:ins w:id="8847" w:author="1904" w:date="2024-03-27T19:14:00Z"/>
                <w:lang w:eastAsia="ko-KR"/>
              </w:rPr>
            </w:pPr>
            <w:r w:rsidRPr="00AC4FBC">
              <w:rPr>
                <w:lang w:eastAsia="ko-KR"/>
              </w:rPr>
              <w:t>NOTE 4:</w:t>
            </w:r>
            <w:r w:rsidRPr="00AC4FBC">
              <w:rPr>
                <w:lang w:eastAsia="ko-KR"/>
              </w:rPr>
              <w:tab/>
              <w:t>E-UTRA carrier shall be set to min(+23 dBm, P</w:t>
            </w:r>
            <w:r w:rsidRPr="00AC4FBC">
              <w:rPr>
                <w:vertAlign w:val="subscript"/>
                <w:lang w:eastAsia="ko-KR"/>
              </w:rPr>
              <w:t>CMAX_L_E-UTRA,c</w:t>
            </w:r>
            <w:r w:rsidRPr="00AC4FBC">
              <w:rPr>
                <w:lang w:eastAsia="ko-KR"/>
              </w:rPr>
              <w:t>) and NR carrier shall be set to min(+23 dBm, P</w:t>
            </w:r>
            <w:r w:rsidRPr="00AC4FBC">
              <w:rPr>
                <w:vertAlign w:val="subscript"/>
                <w:lang w:eastAsia="ko-KR"/>
              </w:rPr>
              <w:t>CMAX_L,f,c,NR</w:t>
            </w:r>
            <w:r w:rsidRPr="00AC4FBC">
              <w:rPr>
                <w:lang w:eastAsia="ko-KR"/>
              </w:rPr>
              <w:t>) as defined in clause 6.2B.4.1.3.</w:t>
            </w:r>
          </w:p>
          <w:p w14:paraId="72D75126" w14:textId="21B72F14" w:rsidR="00616612" w:rsidRPr="00AC4FBC" w:rsidRDefault="00616612" w:rsidP="00616612">
            <w:pPr>
              <w:pStyle w:val="TAN"/>
            </w:pPr>
            <w:ins w:id="8848" w:author="1904" w:date="2024-03-27T19:14:00Z">
              <w:r>
                <w:t>NOTE 5:</w:t>
              </w:r>
              <w:r w:rsidRPr="00AC4FBC">
                <w:rPr>
                  <w:lang w:eastAsia="ko-KR"/>
                </w:rPr>
                <w:t xml:space="preserve"> </w:t>
              </w:r>
              <w:r w:rsidRPr="00AC4FBC">
                <w:rPr>
                  <w:lang w:eastAsia="ko-KR"/>
                </w:rPr>
                <w:tab/>
              </w:r>
              <w:r>
                <w:t>There is no IMD4/5 products in band n18 downlink for n77 operating in 3520 – 3560 MHz, 3700 – 3800MHz and 4000 - 4100MHz frequency range.</w:t>
              </w:r>
            </w:ins>
          </w:p>
        </w:tc>
      </w:tr>
    </w:tbl>
    <w:p w14:paraId="49FABAB2" w14:textId="6B81E6EE" w:rsidR="00C20DEA" w:rsidRPr="00AC4FBC" w:rsidRDefault="00C20DEA" w:rsidP="00C20DEA"/>
    <w:p w14:paraId="792B86F6" w14:textId="77777777" w:rsidR="00AB2B30" w:rsidRPr="00AC4FBC" w:rsidRDefault="006A7121">
      <w:pPr>
        <w:pStyle w:val="H6"/>
      </w:pPr>
      <w:bookmarkStart w:id="8849" w:name="_CR7_3B_2_0_3_5_2"/>
      <w:r w:rsidRPr="00AC4FBC">
        <w:t>7.3B.2.0.3.5.2</w:t>
      </w:r>
      <w:r w:rsidRPr="00AC4FBC">
        <w:tab/>
        <w:t>MSD test points for intermodulation interference due to dual uplink operation for EN-DC in NR FR1 involving three bands</w:t>
      </w:r>
    </w:p>
    <w:p w14:paraId="15E57432" w14:textId="77777777" w:rsidR="00AB2B30" w:rsidRPr="00AC4FBC" w:rsidRDefault="006A7121">
      <w:pPr>
        <w:pStyle w:val="TH"/>
      </w:pPr>
      <w:bookmarkStart w:id="8850" w:name="_CRTable7_3B_2_0_3_5_20"/>
      <w:bookmarkEnd w:id="8849"/>
      <w:r w:rsidRPr="00AC4FBC">
        <w:t xml:space="preserve">Table </w:t>
      </w:r>
      <w:bookmarkEnd w:id="8850"/>
      <w:r w:rsidRPr="00AC4FBC">
        <w:t>7.3B.2.0.3.5.2-0: MSD test points for PCell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AB2B30" w:rsidRPr="00AC4FBC" w14:paraId="1539BE7E" w14:textId="77777777">
        <w:trPr>
          <w:trHeight w:val="231"/>
          <w:tblHeader/>
          <w:jc w:val="center"/>
        </w:trPr>
        <w:tc>
          <w:tcPr>
            <w:tcW w:w="9290" w:type="dxa"/>
            <w:gridSpan w:val="9"/>
            <w:shd w:val="clear" w:color="auto" w:fill="auto"/>
            <w:vAlign w:val="center"/>
          </w:tcPr>
          <w:p w14:paraId="1EA75A23" w14:textId="77777777" w:rsidR="00AB2B30" w:rsidRPr="00AC4FBC" w:rsidRDefault="006A7121">
            <w:pPr>
              <w:pStyle w:val="TAH"/>
            </w:pPr>
            <w:r w:rsidRPr="00AC4FBC">
              <w:t>NR or E-UTRA Band / Channel bandwidth / N</w:t>
            </w:r>
            <w:r w:rsidRPr="00AC4FBC">
              <w:rPr>
                <w:vertAlign w:val="subscript"/>
              </w:rPr>
              <w:t>RB</w:t>
            </w:r>
            <w:r w:rsidRPr="00AC4FBC">
              <w:t xml:space="preserve"> / MSD</w:t>
            </w:r>
          </w:p>
        </w:tc>
      </w:tr>
      <w:tr w:rsidR="00AB2B30" w:rsidRPr="00AC4FBC" w14:paraId="00282303" w14:textId="77777777">
        <w:trPr>
          <w:trHeight w:val="231"/>
          <w:tblHeader/>
          <w:jc w:val="center"/>
        </w:trPr>
        <w:tc>
          <w:tcPr>
            <w:tcW w:w="1907" w:type="dxa"/>
            <w:shd w:val="clear" w:color="auto" w:fill="auto"/>
            <w:vAlign w:val="center"/>
          </w:tcPr>
          <w:p w14:paraId="634DB014" w14:textId="77777777" w:rsidR="00AB2B30" w:rsidRPr="00AC4FBC" w:rsidRDefault="006A7121">
            <w:pPr>
              <w:pStyle w:val="TAH"/>
            </w:pPr>
            <w:r w:rsidRPr="00AC4FBC">
              <w:rPr>
                <w:rFonts w:eastAsia="MS Mincho"/>
              </w:rPr>
              <w:t xml:space="preserve">EN-DC </w:t>
            </w:r>
            <w:r w:rsidRPr="00AC4FBC">
              <w:t>Configuration</w:t>
            </w:r>
          </w:p>
        </w:tc>
        <w:tc>
          <w:tcPr>
            <w:tcW w:w="1146" w:type="dxa"/>
            <w:shd w:val="clear" w:color="auto" w:fill="auto"/>
            <w:vAlign w:val="center"/>
          </w:tcPr>
          <w:p w14:paraId="3668D3F8" w14:textId="77777777" w:rsidR="00AB2B30" w:rsidRPr="00AC4FBC" w:rsidRDefault="006A7121">
            <w:pPr>
              <w:pStyle w:val="TAH"/>
            </w:pPr>
            <w:r w:rsidRPr="00AC4FBC">
              <w:t>EUTRA</w:t>
            </w:r>
            <w:r w:rsidRPr="00AC4FBC">
              <w:rPr>
                <w:rFonts w:eastAsia="MS Mincho"/>
              </w:rPr>
              <w:t>/NR</w:t>
            </w:r>
            <w:r w:rsidRPr="00AC4FBC">
              <w:t xml:space="preserve"> band</w:t>
            </w:r>
          </w:p>
        </w:tc>
        <w:tc>
          <w:tcPr>
            <w:tcW w:w="1160" w:type="dxa"/>
            <w:shd w:val="clear" w:color="auto" w:fill="auto"/>
            <w:vAlign w:val="center"/>
          </w:tcPr>
          <w:p w14:paraId="6E98AFBA" w14:textId="77777777" w:rsidR="00AB2B30" w:rsidRPr="00AC4FBC" w:rsidRDefault="006A7121">
            <w:pPr>
              <w:pStyle w:val="TAH"/>
            </w:pPr>
            <w:r w:rsidRPr="00AC4FBC">
              <w:t>UL F</w:t>
            </w:r>
            <w:r w:rsidRPr="00AC4FBC">
              <w:rPr>
                <w:vertAlign w:val="subscript"/>
              </w:rPr>
              <w:t>c</w:t>
            </w:r>
            <w:r w:rsidRPr="00AC4FBC">
              <w:t xml:space="preserve"> </w:t>
            </w:r>
            <w:r w:rsidRPr="00AC4FBC">
              <w:br/>
              <w:t>(MHz)</w:t>
            </w:r>
          </w:p>
        </w:tc>
        <w:tc>
          <w:tcPr>
            <w:tcW w:w="746" w:type="dxa"/>
            <w:shd w:val="clear" w:color="auto" w:fill="auto"/>
            <w:vAlign w:val="center"/>
          </w:tcPr>
          <w:p w14:paraId="729A5C37" w14:textId="77777777" w:rsidR="00AB2B30" w:rsidRPr="00AC4FBC" w:rsidRDefault="006A7121">
            <w:pPr>
              <w:pStyle w:val="TAH"/>
            </w:pPr>
            <w:r w:rsidRPr="00AC4FBC">
              <w:t xml:space="preserve">UL/DL BW </w:t>
            </w:r>
            <w:r w:rsidRPr="00AC4FBC">
              <w:br/>
              <w:t>(MHz)</w:t>
            </w:r>
          </w:p>
        </w:tc>
        <w:tc>
          <w:tcPr>
            <w:tcW w:w="824" w:type="dxa"/>
            <w:shd w:val="clear" w:color="auto" w:fill="auto"/>
            <w:vAlign w:val="center"/>
          </w:tcPr>
          <w:p w14:paraId="26D0AEAE" w14:textId="77777777" w:rsidR="00AB2B30" w:rsidRPr="00AC4FBC" w:rsidRDefault="006A7121">
            <w:pPr>
              <w:pStyle w:val="TAH"/>
            </w:pPr>
            <w:r w:rsidRPr="00AC4FBC">
              <w:t>UL</w:t>
            </w:r>
          </w:p>
          <w:p w14:paraId="2ECA1710" w14:textId="77777777" w:rsidR="00AB2B30" w:rsidRPr="00AC4FBC" w:rsidRDefault="006A7121">
            <w:pPr>
              <w:pStyle w:val="TAH"/>
            </w:pPr>
            <w:r w:rsidRPr="00AC4FBC">
              <w:t>L</w:t>
            </w:r>
            <w:r w:rsidRPr="00AC4FBC">
              <w:rPr>
                <w:vertAlign w:val="subscript"/>
              </w:rPr>
              <w:t>CRB</w:t>
            </w:r>
          </w:p>
        </w:tc>
        <w:tc>
          <w:tcPr>
            <w:tcW w:w="1299" w:type="dxa"/>
            <w:shd w:val="clear" w:color="auto" w:fill="auto"/>
            <w:vAlign w:val="center"/>
          </w:tcPr>
          <w:p w14:paraId="19E39017" w14:textId="77777777" w:rsidR="00AB2B30" w:rsidRPr="00AC4FBC" w:rsidRDefault="006A7121">
            <w:pPr>
              <w:pStyle w:val="TAH"/>
            </w:pPr>
            <w:r w:rsidRPr="00AC4FBC">
              <w:t>DL F</w:t>
            </w:r>
            <w:r w:rsidRPr="00AC4FBC">
              <w:rPr>
                <w:vertAlign w:val="subscript"/>
              </w:rPr>
              <w:t>c</w:t>
            </w:r>
            <w:r w:rsidRPr="00AC4FBC">
              <w:t xml:space="preserve"> (MHz)</w:t>
            </w:r>
          </w:p>
        </w:tc>
        <w:tc>
          <w:tcPr>
            <w:tcW w:w="634" w:type="dxa"/>
            <w:shd w:val="clear" w:color="auto" w:fill="auto"/>
            <w:vAlign w:val="center"/>
          </w:tcPr>
          <w:p w14:paraId="4A1B7C93" w14:textId="77777777" w:rsidR="00AB2B30" w:rsidRPr="00AC4FBC" w:rsidRDefault="006A7121">
            <w:pPr>
              <w:pStyle w:val="TAH"/>
            </w:pPr>
            <w:r w:rsidRPr="00AC4FBC">
              <w:t xml:space="preserve">MSD </w:t>
            </w:r>
            <w:r w:rsidRPr="00AC4FBC">
              <w:br/>
              <w:t>(dB)</w:t>
            </w:r>
          </w:p>
        </w:tc>
        <w:tc>
          <w:tcPr>
            <w:tcW w:w="817" w:type="dxa"/>
            <w:shd w:val="clear" w:color="auto" w:fill="auto"/>
            <w:vAlign w:val="center"/>
          </w:tcPr>
          <w:p w14:paraId="1B86F26A" w14:textId="77777777" w:rsidR="00AB2B30" w:rsidRPr="00AC4FBC" w:rsidRDefault="00AB2B30">
            <w:pPr>
              <w:pStyle w:val="TAH"/>
            </w:pPr>
          </w:p>
        </w:tc>
        <w:tc>
          <w:tcPr>
            <w:tcW w:w="757" w:type="dxa"/>
          </w:tcPr>
          <w:p w14:paraId="230E8C46" w14:textId="77777777" w:rsidR="00AB2B30" w:rsidRPr="00AC4FBC" w:rsidRDefault="006A7121">
            <w:pPr>
              <w:pStyle w:val="TAH"/>
            </w:pPr>
            <w:r w:rsidRPr="00AC4FBC">
              <w:t>IMD order</w:t>
            </w:r>
          </w:p>
        </w:tc>
      </w:tr>
      <w:tr w:rsidR="00AB2B30" w:rsidRPr="00AC4FBC" w14:paraId="7BCA95DA" w14:textId="77777777">
        <w:trPr>
          <w:trHeight w:val="231"/>
          <w:tblHeader/>
          <w:jc w:val="center"/>
        </w:trPr>
        <w:tc>
          <w:tcPr>
            <w:tcW w:w="1907" w:type="dxa"/>
            <w:vMerge w:val="restart"/>
            <w:shd w:val="clear" w:color="auto" w:fill="auto"/>
            <w:vAlign w:val="center"/>
          </w:tcPr>
          <w:p w14:paraId="1ED3EBCE" w14:textId="77777777" w:rsidR="00AB2B30" w:rsidRPr="00AC4FBC" w:rsidRDefault="006A7121">
            <w:pPr>
              <w:pStyle w:val="TAC"/>
              <w:rPr>
                <w:rFonts w:eastAsia="MS Mincho"/>
                <w:b/>
              </w:rPr>
            </w:pPr>
            <w:r w:rsidRPr="00AC4FBC">
              <w:t>DC_66A_(n)71AA</w:t>
            </w:r>
          </w:p>
        </w:tc>
        <w:tc>
          <w:tcPr>
            <w:tcW w:w="1146" w:type="dxa"/>
            <w:shd w:val="clear" w:color="auto" w:fill="auto"/>
            <w:vAlign w:val="center"/>
          </w:tcPr>
          <w:p w14:paraId="4309FCC7" w14:textId="77777777" w:rsidR="00AB2B30" w:rsidRPr="00AC4FBC" w:rsidRDefault="006A7121">
            <w:pPr>
              <w:pStyle w:val="TAC"/>
              <w:rPr>
                <w:b/>
              </w:rPr>
            </w:pPr>
            <w:r w:rsidRPr="00AC4FBC">
              <w:t>66</w:t>
            </w:r>
          </w:p>
        </w:tc>
        <w:tc>
          <w:tcPr>
            <w:tcW w:w="1160" w:type="dxa"/>
            <w:shd w:val="clear" w:color="auto" w:fill="auto"/>
            <w:vAlign w:val="center"/>
          </w:tcPr>
          <w:p w14:paraId="71333655" w14:textId="77777777" w:rsidR="00AB2B30" w:rsidRPr="00AC4FBC" w:rsidRDefault="006A7121">
            <w:pPr>
              <w:pStyle w:val="TAC"/>
              <w:rPr>
                <w:b/>
              </w:rPr>
            </w:pPr>
            <w:r w:rsidRPr="00AC4FBC">
              <w:t>1750</w:t>
            </w:r>
          </w:p>
        </w:tc>
        <w:tc>
          <w:tcPr>
            <w:tcW w:w="746" w:type="dxa"/>
            <w:shd w:val="clear" w:color="auto" w:fill="auto"/>
            <w:vAlign w:val="center"/>
          </w:tcPr>
          <w:p w14:paraId="54B84520" w14:textId="77777777" w:rsidR="00AB2B30" w:rsidRPr="00AC4FBC" w:rsidRDefault="006A7121">
            <w:pPr>
              <w:pStyle w:val="TAC"/>
            </w:pPr>
            <w:r w:rsidRPr="00AC4FBC">
              <w:t>5</w:t>
            </w:r>
          </w:p>
        </w:tc>
        <w:tc>
          <w:tcPr>
            <w:tcW w:w="824" w:type="dxa"/>
            <w:shd w:val="clear" w:color="auto" w:fill="auto"/>
            <w:vAlign w:val="center"/>
          </w:tcPr>
          <w:p w14:paraId="3C40CC58" w14:textId="77777777" w:rsidR="00AB2B30" w:rsidRPr="00AC4FBC" w:rsidRDefault="006A7121">
            <w:pPr>
              <w:pStyle w:val="TAC"/>
              <w:rPr>
                <w:b/>
              </w:rPr>
            </w:pPr>
            <w:r w:rsidRPr="00AC4FBC">
              <w:t>25</w:t>
            </w:r>
          </w:p>
        </w:tc>
        <w:tc>
          <w:tcPr>
            <w:tcW w:w="1299" w:type="dxa"/>
            <w:shd w:val="clear" w:color="auto" w:fill="auto"/>
            <w:vAlign w:val="center"/>
          </w:tcPr>
          <w:p w14:paraId="1CEC1F24" w14:textId="77777777" w:rsidR="00AB2B30" w:rsidRPr="00AC4FBC" w:rsidRDefault="006A7121">
            <w:pPr>
              <w:pStyle w:val="TAC"/>
              <w:rPr>
                <w:b/>
              </w:rPr>
            </w:pPr>
            <w:r w:rsidRPr="00AC4FBC">
              <w:t>2150</w:t>
            </w:r>
          </w:p>
        </w:tc>
        <w:tc>
          <w:tcPr>
            <w:tcW w:w="634" w:type="dxa"/>
            <w:shd w:val="clear" w:color="auto" w:fill="auto"/>
            <w:vAlign w:val="center"/>
          </w:tcPr>
          <w:p w14:paraId="29737362" w14:textId="77777777" w:rsidR="00AB2B30" w:rsidRPr="00AC4FBC" w:rsidRDefault="006A7121">
            <w:pPr>
              <w:pStyle w:val="TAC"/>
            </w:pPr>
            <w:r w:rsidRPr="00AC4FBC">
              <w:t>5</w:t>
            </w:r>
          </w:p>
        </w:tc>
        <w:tc>
          <w:tcPr>
            <w:tcW w:w="817" w:type="dxa"/>
            <w:vMerge w:val="restart"/>
            <w:shd w:val="clear" w:color="auto" w:fill="auto"/>
            <w:vAlign w:val="center"/>
          </w:tcPr>
          <w:p w14:paraId="4D1E3F22" w14:textId="77777777" w:rsidR="00AB2B30" w:rsidRPr="00AC4FBC" w:rsidRDefault="00AB2B30">
            <w:pPr>
              <w:pStyle w:val="TAC"/>
            </w:pPr>
          </w:p>
        </w:tc>
        <w:tc>
          <w:tcPr>
            <w:tcW w:w="757" w:type="dxa"/>
            <w:vAlign w:val="center"/>
          </w:tcPr>
          <w:p w14:paraId="1C68CE99" w14:textId="77777777" w:rsidR="00AB2B30" w:rsidRPr="00AC4FBC" w:rsidRDefault="006A7121">
            <w:pPr>
              <w:pStyle w:val="TAC"/>
              <w:rPr>
                <w:b/>
              </w:rPr>
            </w:pPr>
            <w:r w:rsidRPr="00AC4FBC">
              <w:t>IMD4</w:t>
            </w:r>
          </w:p>
        </w:tc>
      </w:tr>
      <w:tr w:rsidR="00AB2B30" w:rsidRPr="00AC4FBC" w14:paraId="43662850" w14:textId="77777777">
        <w:trPr>
          <w:trHeight w:val="231"/>
          <w:tblHeader/>
          <w:jc w:val="center"/>
        </w:trPr>
        <w:tc>
          <w:tcPr>
            <w:tcW w:w="1907" w:type="dxa"/>
            <w:vMerge/>
            <w:shd w:val="clear" w:color="auto" w:fill="auto"/>
            <w:vAlign w:val="center"/>
          </w:tcPr>
          <w:p w14:paraId="25E3B6F8" w14:textId="77777777" w:rsidR="00AB2B30" w:rsidRPr="00AC4FBC" w:rsidRDefault="00AB2B30">
            <w:pPr>
              <w:pStyle w:val="TAC"/>
              <w:rPr>
                <w:rFonts w:eastAsia="MS Mincho"/>
              </w:rPr>
            </w:pPr>
          </w:p>
        </w:tc>
        <w:tc>
          <w:tcPr>
            <w:tcW w:w="1146" w:type="dxa"/>
            <w:shd w:val="clear" w:color="auto" w:fill="auto"/>
            <w:vAlign w:val="center"/>
          </w:tcPr>
          <w:p w14:paraId="2BEF1BCA" w14:textId="77777777" w:rsidR="00AB2B30" w:rsidRPr="00AC4FBC" w:rsidRDefault="006A7121">
            <w:pPr>
              <w:pStyle w:val="TAC"/>
              <w:rPr>
                <w:b/>
              </w:rPr>
            </w:pPr>
            <w:r w:rsidRPr="00AC4FBC">
              <w:t>n71</w:t>
            </w:r>
          </w:p>
        </w:tc>
        <w:tc>
          <w:tcPr>
            <w:tcW w:w="1160" w:type="dxa"/>
            <w:shd w:val="clear" w:color="auto" w:fill="auto"/>
            <w:vAlign w:val="center"/>
          </w:tcPr>
          <w:p w14:paraId="0F09EA1B" w14:textId="77777777" w:rsidR="00AB2B30" w:rsidRPr="00AC4FBC" w:rsidRDefault="006A7121">
            <w:pPr>
              <w:pStyle w:val="TAC"/>
              <w:rPr>
                <w:b/>
              </w:rPr>
            </w:pPr>
            <w:r w:rsidRPr="00AC4FBC">
              <w:t>678</w:t>
            </w:r>
          </w:p>
        </w:tc>
        <w:tc>
          <w:tcPr>
            <w:tcW w:w="746" w:type="dxa"/>
            <w:shd w:val="clear" w:color="auto" w:fill="auto"/>
            <w:vAlign w:val="center"/>
          </w:tcPr>
          <w:p w14:paraId="0A66B97F" w14:textId="77777777" w:rsidR="00AB2B30" w:rsidRPr="00AC4FBC" w:rsidRDefault="006A7121">
            <w:pPr>
              <w:pStyle w:val="TAC"/>
              <w:rPr>
                <w:b/>
              </w:rPr>
            </w:pPr>
            <w:r w:rsidRPr="00AC4FBC">
              <w:t>10</w:t>
            </w:r>
          </w:p>
        </w:tc>
        <w:tc>
          <w:tcPr>
            <w:tcW w:w="824" w:type="dxa"/>
            <w:shd w:val="clear" w:color="auto" w:fill="auto"/>
            <w:vAlign w:val="center"/>
          </w:tcPr>
          <w:p w14:paraId="21E6ECA5" w14:textId="77777777" w:rsidR="00AB2B30" w:rsidRPr="00AC4FBC" w:rsidRDefault="006A7121">
            <w:pPr>
              <w:pStyle w:val="TAC"/>
              <w:rPr>
                <w:b/>
              </w:rPr>
            </w:pPr>
            <w:r w:rsidRPr="00AC4FBC">
              <w:t>10 (</w:t>
            </w:r>
            <w:r w:rsidRPr="00AC4FBC">
              <w:rPr>
                <w:szCs w:val="18"/>
              </w:rPr>
              <w:t>RB</w:t>
            </w:r>
            <w:r w:rsidRPr="00AC4FBC">
              <w:rPr>
                <w:szCs w:val="18"/>
                <w:vertAlign w:val="subscript"/>
              </w:rPr>
              <w:t>start</w:t>
            </w:r>
            <w:r w:rsidRPr="00AC4FBC">
              <w:t xml:space="preserve"> =0)</w:t>
            </w:r>
          </w:p>
        </w:tc>
        <w:tc>
          <w:tcPr>
            <w:tcW w:w="1299" w:type="dxa"/>
            <w:shd w:val="clear" w:color="auto" w:fill="auto"/>
            <w:vAlign w:val="center"/>
          </w:tcPr>
          <w:p w14:paraId="33112F90" w14:textId="77777777" w:rsidR="00AB2B30" w:rsidRPr="00AC4FBC" w:rsidRDefault="006A7121">
            <w:pPr>
              <w:pStyle w:val="TAC"/>
              <w:rPr>
                <w:b/>
              </w:rPr>
            </w:pPr>
            <w:r w:rsidRPr="00AC4FBC">
              <w:t>632</w:t>
            </w:r>
          </w:p>
        </w:tc>
        <w:tc>
          <w:tcPr>
            <w:tcW w:w="634" w:type="dxa"/>
            <w:shd w:val="clear" w:color="auto" w:fill="auto"/>
            <w:vAlign w:val="center"/>
          </w:tcPr>
          <w:p w14:paraId="355A74F0" w14:textId="77777777" w:rsidR="00AB2B30" w:rsidRPr="00AC4FBC" w:rsidRDefault="006A7121">
            <w:pPr>
              <w:pStyle w:val="TAC"/>
              <w:rPr>
                <w:b/>
              </w:rPr>
            </w:pPr>
            <w:r w:rsidRPr="00AC4FBC">
              <w:t>N/A</w:t>
            </w:r>
          </w:p>
        </w:tc>
        <w:tc>
          <w:tcPr>
            <w:tcW w:w="817" w:type="dxa"/>
            <w:vMerge/>
            <w:shd w:val="clear" w:color="auto" w:fill="auto"/>
            <w:vAlign w:val="center"/>
          </w:tcPr>
          <w:p w14:paraId="6A44FBEB" w14:textId="77777777" w:rsidR="00AB2B30" w:rsidRPr="00AC4FBC" w:rsidRDefault="00AB2B30">
            <w:pPr>
              <w:pStyle w:val="TAC"/>
            </w:pPr>
          </w:p>
        </w:tc>
        <w:tc>
          <w:tcPr>
            <w:tcW w:w="757" w:type="dxa"/>
            <w:vAlign w:val="center"/>
          </w:tcPr>
          <w:p w14:paraId="73815350" w14:textId="77777777" w:rsidR="00AB2B30" w:rsidRPr="00AC4FBC" w:rsidRDefault="006A7121">
            <w:pPr>
              <w:pStyle w:val="TAC"/>
            </w:pPr>
            <w:r w:rsidRPr="00AC4FBC">
              <w:t>N/A</w:t>
            </w:r>
          </w:p>
        </w:tc>
      </w:tr>
      <w:tr w:rsidR="00AB2B30" w:rsidRPr="00AC4FBC" w14:paraId="4F66703B" w14:textId="77777777">
        <w:trPr>
          <w:trHeight w:val="231"/>
          <w:tblHeader/>
          <w:jc w:val="center"/>
        </w:trPr>
        <w:tc>
          <w:tcPr>
            <w:tcW w:w="9290" w:type="dxa"/>
            <w:gridSpan w:val="9"/>
            <w:tcBorders>
              <w:bottom w:val="single" w:sz="4" w:space="0" w:color="auto"/>
            </w:tcBorders>
            <w:shd w:val="clear" w:color="auto" w:fill="auto"/>
            <w:vAlign w:val="center"/>
          </w:tcPr>
          <w:p w14:paraId="1539C837" w14:textId="63EF991A" w:rsidR="00021154" w:rsidRPr="00AC4FBC" w:rsidRDefault="006A7121" w:rsidP="00021154">
            <w:pPr>
              <w:pStyle w:val="TAN"/>
              <w:rPr>
                <w:lang w:eastAsia="ko-KR"/>
              </w:rPr>
            </w:pPr>
            <w:r w:rsidRPr="00AC4FBC">
              <w:rPr>
                <w:lang w:eastAsia="ko-KR"/>
              </w:rPr>
              <w:t>NOTE 1:</w:t>
            </w:r>
            <w:r w:rsidRPr="00AC4FBC">
              <w:rPr>
                <w:lang w:eastAsia="ko-KR"/>
              </w:rPr>
              <w:tab/>
              <w:t>For NR band, UL/DL BW and UL L</w:t>
            </w:r>
            <w:r w:rsidR="008E1806" w:rsidRPr="00AC4FBC">
              <w:rPr>
                <w:vertAlign w:val="subscript"/>
                <w:lang w:eastAsia="ko-KR"/>
              </w:rPr>
              <w:t>CRB</w:t>
            </w:r>
            <w:r w:rsidRPr="00AC4FBC">
              <w:rPr>
                <w:lang w:eastAsia="ko-KR"/>
              </w:rPr>
              <w:t xml:space="preserve"> can be adjusted according to the supported BW and lowest SCS</w:t>
            </w:r>
            <w:r w:rsidRPr="00AC4FBC">
              <w:rPr>
                <w:rFonts w:eastAsia="SimSun"/>
                <w:lang w:eastAsia="ko-KR"/>
              </w:rPr>
              <w:t xml:space="preserve"> supported by the UE</w:t>
            </w:r>
            <w:r w:rsidRPr="00AC4FBC">
              <w:rPr>
                <w:lang w:eastAsia="ko-KR"/>
              </w:rPr>
              <w:t>.</w:t>
            </w:r>
          </w:p>
          <w:p w14:paraId="41254F77" w14:textId="64C2ACA3" w:rsidR="00AB2B30" w:rsidRPr="00AC4FBC" w:rsidRDefault="00021154" w:rsidP="00021154">
            <w:pPr>
              <w:pStyle w:val="TAN"/>
            </w:pPr>
            <w:r w:rsidRPr="00AC4FBC">
              <w:rPr>
                <w:lang w:eastAsia="ko-KR"/>
              </w:rPr>
              <w:t>NOTE 2:</w:t>
            </w:r>
            <w:r w:rsidRPr="00AC4FBC">
              <w:rPr>
                <w:lang w:eastAsia="ko-KR"/>
              </w:rPr>
              <w:tab/>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tc>
      </w:tr>
    </w:tbl>
    <w:p w14:paraId="4E444A3E" w14:textId="77777777" w:rsidR="008A3833" w:rsidRDefault="008A3833" w:rsidP="008A3833"/>
    <w:p w14:paraId="2CE10D8F" w14:textId="77777777" w:rsidR="008A3833" w:rsidRPr="00CB6649" w:rsidRDefault="008A3833" w:rsidP="008A3833">
      <w:pPr>
        <w:pStyle w:val="EditorsNote"/>
      </w:pPr>
      <w:r w:rsidRPr="00CB6649">
        <w:t xml:space="preserve">Editor’s Note: </w:t>
      </w:r>
    </w:p>
    <w:p w14:paraId="50D1E30A" w14:textId="77777777" w:rsidR="008A3833" w:rsidRDefault="008A3833" w:rsidP="008A3833">
      <w:pPr>
        <w:pStyle w:val="EditorsNote"/>
        <w:numPr>
          <w:ilvl w:val="0"/>
          <w:numId w:val="45"/>
        </w:numPr>
        <w:overflowPunct/>
        <w:autoSpaceDE/>
        <w:autoSpaceDN/>
        <w:adjustRightInd/>
        <w:textAlignment w:val="auto"/>
      </w:pPr>
      <w:r>
        <w:t>In 38.101-3 (V18.3</w:t>
      </w:r>
      <w:r w:rsidRPr="00CB6649">
        <w:t xml:space="preserve">.0) </w:t>
      </w:r>
      <w:r w:rsidRPr="00EF5447">
        <w:t>Table 7.3B.2.3.5.2-1</w:t>
      </w:r>
      <w:r>
        <w:rPr>
          <w:lang w:eastAsia="zh-CN"/>
        </w:rPr>
        <w:t xml:space="preserve"> (</w:t>
      </w:r>
      <w:r w:rsidRPr="00EF5447">
        <w:t>MSD test points for Scell due to dual uplink operation for EN-DC in NR FR1 (three bands)</w:t>
      </w:r>
      <w:r>
        <w:rPr>
          <w:lang w:eastAsia="zh-CN"/>
        </w:rPr>
        <w:t xml:space="preserve">), ENDC </w:t>
      </w:r>
      <w:r w:rsidRPr="00CB6649">
        <w:rPr>
          <w:lang w:eastAsia="zh-CN"/>
        </w:rPr>
        <w:t>band combination</w:t>
      </w:r>
      <w:r>
        <w:rPr>
          <w:lang w:eastAsia="fi-FI"/>
        </w:rPr>
        <w:t xml:space="preserve"> </w:t>
      </w:r>
      <w:r w:rsidRPr="00EF5447">
        <w:rPr>
          <w:lang w:eastAsia="fi-FI"/>
        </w:rPr>
        <w:t>DC_2A-13A_n77A</w:t>
      </w:r>
      <w:r>
        <w:rPr>
          <w:lang w:eastAsia="zh-CN"/>
        </w:rPr>
        <w:t xml:space="preserve">, and </w:t>
      </w:r>
      <w:r>
        <w:rPr>
          <w:lang w:eastAsia="fi-FI"/>
        </w:rPr>
        <w:t>DC_2A-66A_n77A have</w:t>
      </w:r>
      <w:r>
        <w:rPr>
          <w:lang w:eastAsia="zh-CN"/>
        </w:rPr>
        <w:t xml:space="preserve"> UL/DL bandwidth 5 MHz for n77, while there is no bandwidth definition of 5MHz for n77 in 38.101-1 </w:t>
      </w:r>
      <w:r>
        <w:t>(V18.3</w:t>
      </w:r>
      <w:r w:rsidRPr="00CB6649">
        <w:t>.0)</w:t>
      </w:r>
      <w:r>
        <w:t xml:space="preserve"> </w:t>
      </w:r>
      <w:r w:rsidRPr="00B66853">
        <w:t xml:space="preserve">Table 5.3.5-1 </w:t>
      </w:r>
      <w:r>
        <w:t>(</w:t>
      </w:r>
      <w:r w:rsidRPr="00B66853">
        <w:t>Channel bandwidths for each NR band</w:t>
      </w:r>
      <w:r>
        <w:t xml:space="preserve">). </w:t>
      </w:r>
      <w:r w:rsidRPr="00F55CFF">
        <w:t xml:space="preserve">Therefore in </w:t>
      </w:r>
      <w:r>
        <w:t xml:space="preserve">following </w:t>
      </w:r>
      <w:r w:rsidRPr="00AC4FBC">
        <w:t>Table 7.3B.2.0.3.5.2-1</w:t>
      </w:r>
      <w:r>
        <w:t xml:space="preserve"> </w:t>
      </w:r>
      <w:r w:rsidRPr="00F55CFF">
        <w:t>corresponding case</w:t>
      </w:r>
      <w:r>
        <w:t>s, n77</w:t>
      </w:r>
      <w:r w:rsidRPr="00F55CFF">
        <w:t xml:space="preserve"> </w:t>
      </w:r>
      <w:r>
        <w:t xml:space="preserve">UL/DL </w:t>
      </w:r>
      <w:r w:rsidRPr="00F55CFF">
        <w:t xml:space="preserve">bandwidth of 10 MHz </w:t>
      </w:r>
      <w:r>
        <w:t xml:space="preserve">and UL </w:t>
      </w:r>
      <w:r w:rsidRPr="004605BE">
        <w:t>C</w:t>
      </w:r>
      <w:r w:rsidRPr="004F5A00">
        <w:rPr>
          <w:vertAlign w:val="subscript"/>
        </w:rPr>
        <w:t>LRB</w:t>
      </w:r>
      <w:r>
        <w:t xml:space="preserve"> of 50 are</w:t>
      </w:r>
      <w:r w:rsidRPr="00F55CFF">
        <w:t xml:space="preserve"> used instead</w:t>
      </w:r>
      <w:r>
        <w:t>.</w:t>
      </w:r>
    </w:p>
    <w:p w14:paraId="27EC65C5" w14:textId="77777777" w:rsidR="00AB2B30" w:rsidRPr="00AC4FBC" w:rsidRDefault="00AB2B30"/>
    <w:p w14:paraId="0736BF6A" w14:textId="77777777" w:rsidR="002665EF" w:rsidRPr="00AC4FBC" w:rsidRDefault="006A7121" w:rsidP="002665EF">
      <w:pPr>
        <w:pStyle w:val="TH"/>
      </w:pPr>
      <w:bookmarkStart w:id="8851" w:name="_CRTable7_3B_2_0_3_5_21"/>
      <w:r w:rsidRPr="00AC4FBC">
        <w:lastRenderedPageBreak/>
        <w:t xml:space="preserve">Table </w:t>
      </w:r>
      <w:bookmarkEnd w:id="8851"/>
      <w:r w:rsidRPr="00AC4FBC">
        <w:t>7.3B.2.0.3.5.2-1: MSD test points for Scell due to dual uplink operation for EN-DC in NR FR1 (three bands)</w:t>
      </w:r>
    </w:p>
    <w:tbl>
      <w:tblPr>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481"/>
        <w:gridCol w:w="779"/>
        <w:gridCol w:w="721"/>
        <w:gridCol w:w="1314"/>
        <w:gridCol w:w="867"/>
        <w:gridCol w:w="1248"/>
      </w:tblGrid>
      <w:tr w:rsidR="002665EF" w:rsidRPr="00AC4FBC" w14:paraId="471C5F74" w14:textId="77777777" w:rsidTr="000077BC">
        <w:trPr>
          <w:trHeight w:val="231"/>
          <w:tblHeader/>
          <w:jc w:val="center"/>
        </w:trPr>
        <w:tc>
          <w:tcPr>
            <w:tcW w:w="9484" w:type="dxa"/>
            <w:gridSpan w:val="8"/>
            <w:tcBorders>
              <w:bottom w:val="single" w:sz="4" w:space="0" w:color="auto"/>
            </w:tcBorders>
            <w:shd w:val="clear" w:color="auto" w:fill="auto"/>
            <w:vAlign w:val="center"/>
          </w:tcPr>
          <w:p w14:paraId="5A59EE6B" w14:textId="77777777" w:rsidR="002665EF" w:rsidRPr="00AC4FBC" w:rsidRDefault="002665EF" w:rsidP="008127D6">
            <w:pPr>
              <w:pStyle w:val="TAH"/>
            </w:pPr>
            <w:r w:rsidRPr="00AC4FBC">
              <w:lastRenderedPageBreak/>
              <w:t>NR or E-UTRA Band / Channel bandwidth / NRB / MSD</w:t>
            </w:r>
          </w:p>
        </w:tc>
      </w:tr>
      <w:tr w:rsidR="002665EF" w:rsidRPr="00AC4FBC" w14:paraId="00E20A3F" w14:textId="77777777" w:rsidTr="000077BC">
        <w:trPr>
          <w:trHeight w:val="231"/>
          <w:tblHeader/>
          <w:jc w:val="center"/>
        </w:trPr>
        <w:tc>
          <w:tcPr>
            <w:tcW w:w="1928" w:type="dxa"/>
            <w:tcBorders>
              <w:bottom w:val="single" w:sz="4" w:space="0" w:color="auto"/>
            </w:tcBorders>
            <w:shd w:val="clear" w:color="auto" w:fill="auto"/>
            <w:vAlign w:val="center"/>
          </w:tcPr>
          <w:p w14:paraId="2686C427" w14:textId="77777777" w:rsidR="002665EF" w:rsidRPr="00AC4FBC" w:rsidRDefault="002665EF" w:rsidP="008127D6">
            <w:pPr>
              <w:pStyle w:val="TAH"/>
            </w:pPr>
            <w:r w:rsidRPr="00AC4FBC">
              <w:rPr>
                <w:rFonts w:eastAsia="MS Mincho"/>
              </w:rPr>
              <w:t xml:space="preserve">EN-DC </w:t>
            </w:r>
            <w:r w:rsidRPr="00AC4FBC">
              <w:t>Configuration</w:t>
            </w:r>
          </w:p>
        </w:tc>
        <w:tc>
          <w:tcPr>
            <w:tcW w:w="1146" w:type="dxa"/>
            <w:tcBorders>
              <w:bottom w:val="single" w:sz="4" w:space="0" w:color="auto"/>
            </w:tcBorders>
            <w:shd w:val="clear" w:color="auto" w:fill="auto"/>
            <w:vAlign w:val="center"/>
          </w:tcPr>
          <w:p w14:paraId="1B1FCBEF" w14:textId="77777777" w:rsidR="002665EF" w:rsidRPr="00AC4FBC" w:rsidRDefault="002665EF" w:rsidP="008127D6">
            <w:pPr>
              <w:pStyle w:val="TAH"/>
            </w:pPr>
            <w:r w:rsidRPr="00AC4FBC">
              <w:t>EUTRA</w:t>
            </w:r>
            <w:r w:rsidRPr="00AC4FBC">
              <w:rPr>
                <w:rFonts w:eastAsia="MS Mincho"/>
              </w:rPr>
              <w:t>/NR</w:t>
            </w:r>
            <w:r w:rsidRPr="00AC4FBC">
              <w:t xml:space="preserve"> band</w:t>
            </w:r>
          </w:p>
        </w:tc>
        <w:tc>
          <w:tcPr>
            <w:tcW w:w="1481" w:type="dxa"/>
            <w:tcBorders>
              <w:bottom w:val="single" w:sz="4" w:space="0" w:color="auto"/>
            </w:tcBorders>
            <w:shd w:val="clear" w:color="auto" w:fill="auto"/>
            <w:vAlign w:val="center"/>
          </w:tcPr>
          <w:p w14:paraId="2DDF5968" w14:textId="77777777" w:rsidR="002665EF" w:rsidRPr="00AC4FBC" w:rsidRDefault="002665EF" w:rsidP="008127D6">
            <w:pPr>
              <w:pStyle w:val="TAH"/>
            </w:pPr>
            <w:r w:rsidRPr="00AC4FBC">
              <w:t xml:space="preserve">UL Fc </w:t>
            </w:r>
            <w:r w:rsidRPr="00AC4FBC">
              <w:br/>
              <w:t>(MHz)</w:t>
            </w:r>
          </w:p>
        </w:tc>
        <w:tc>
          <w:tcPr>
            <w:tcW w:w="779" w:type="dxa"/>
            <w:tcBorders>
              <w:bottom w:val="single" w:sz="4" w:space="0" w:color="auto"/>
            </w:tcBorders>
            <w:shd w:val="clear" w:color="auto" w:fill="auto"/>
            <w:vAlign w:val="center"/>
          </w:tcPr>
          <w:p w14:paraId="6C75AC7E" w14:textId="77777777" w:rsidR="002665EF" w:rsidRPr="00AC4FBC" w:rsidRDefault="002665EF" w:rsidP="008127D6">
            <w:pPr>
              <w:pStyle w:val="TAH"/>
            </w:pPr>
            <w:r w:rsidRPr="00AC4FBC">
              <w:t xml:space="preserve">UL/DL BW </w:t>
            </w:r>
            <w:r w:rsidRPr="00AC4FBC">
              <w:br/>
              <w:t>(MHz)</w:t>
            </w:r>
          </w:p>
        </w:tc>
        <w:tc>
          <w:tcPr>
            <w:tcW w:w="721" w:type="dxa"/>
            <w:tcBorders>
              <w:bottom w:val="single" w:sz="4" w:space="0" w:color="auto"/>
            </w:tcBorders>
            <w:shd w:val="clear" w:color="auto" w:fill="auto"/>
            <w:vAlign w:val="center"/>
          </w:tcPr>
          <w:p w14:paraId="79674313" w14:textId="77777777" w:rsidR="002665EF" w:rsidRPr="00AC4FBC" w:rsidRDefault="002665EF" w:rsidP="008127D6">
            <w:pPr>
              <w:pStyle w:val="TAH"/>
            </w:pPr>
            <w:r w:rsidRPr="00AC4FBC">
              <w:t>UL</w:t>
            </w:r>
          </w:p>
          <w:p w14:paraId="09851FEC" w14:textId="77777777" w:rsidR="002665EF" w:rsidRPr="00AC4FBC" w:rsidRDefault="002665EF" w:rsidP="008127D6">
            <w:pPr>
              <w:pStyle w:val="TAH"/>
            </w:pPr>
            <w:r w:rsidRPr="00AC4FBC">
              <w:t>L</w:t>
            </w:r>
            <w:r w:rsidRPr="00AC4FBC">
              <w:rPr>
                <w:rFonts w:ascii="Arial Bold" w:hAnsi="Arial Bold"/>
                <w:vertAlign w:val="subscript"/>
              </w:rPr>
              <w:t>CRB</w:t>
            </w:r>
          </w:p>
        </w:tc>
        <w:tc>
          <w:tcPr>
            <w:tcW w:w="1314" w:type="dxa"/>
            <w:tcBorders>
              <w:bottom w:val="single" w:sz="4" w:space="0" w:color="auto"/>
            </w:tcBorders>
            <w:shd w:val="clear" w:color="auto" w:fill="auto"/>
            <w:vAlign w:val="center"/>
          </w:tcPr>
          <w:p w14:paraId="5326697D" w14:textId="77777777" w:rsidR="002665EF" w:rsidRPr="00AC4FBC" w:rsidRDefault="002665EF" w:rsidP="008127D6">
            <w:pPr>
              <w:pStyle w:val="TAH"/>
            </w:pPr>
            <w:r w:rsidRPr="00AC4FBC">
              <w:t>DL Fc (MHz)</w:t>
            </w:r>
          </w:p>
        </w:tc>
        <w:tc>
          <w:tcPr>
            <w:tcW w:w="867" w:type="dxa"/>
            <w:tcBorders>
              <w:bottom w:val="single" w:sz="4" w:space="0" w:color="auto"/>
            </w:tcBorders>
            <w:shd w:val="clear" w:color="auto" w:fill="auto"/>
            <w:vAlign w:val="center"/>
          </w:tcPr>
          <w:p w14:paraId="03A9C891" w14:textId="77777777" w:rsidR="002665EF" w:rsidRPr="00AC4FBC" w:rsidRDefault="002665EF" w:rsidP="008127D6">
            <w:pPr>
              <w:pStyle w:val="TAH"/>
            </w:pPr>
            <w:r w:rsidRPr="00AC4FBC">
              <w:t xml:space="preserve">MSD </w:t>
            </w:r>
            <w:r w:rsidRPr="00AC4FBC">
              <w:br/>
              <w:t>(dB)</w:t>
            </w:r>
          </w:p>
        </w:tc>
        <w:tc>
          <w:tcPr>
            <w:tcW w:w="1248" w:type="dxa"/>
            <w:tcBorders>
              <w:bottom w:val="single" w:sz="4" w:space="0" w:color="auto"/>
            </w:tcBorders>
            <w:vAlign w:val="center"/>
          </w:tcPr>
          <w:p w14:paraId="23800239" w14:textId="77777777" w:rsidR="002665EF" w:rsidRPr="00AC4FBC" w:rsidRDefault="002665EF" w:rsidP="008127D6">
            <w:pPr>
              <w:pStyle w:val="TAH"/>
            </w:pPr>
            <w:r w:rsidRPr="00AC4FBC">
              <w:t>IMD order</w:t>
            </w:r>
          </w:p>
        </w:tc>
      </w:tr>
      <w:tr w:rsidR="002665EF" w:rsidRPr="00AC4FBC" w14:paraId="71C7CDED" w14:textId="77777777" w:rsidTr="000077BC">
        <w:trPr>
          <w:trHeight w:val="54"/>
          <w:jc w:val="center"/>
        </w:trPr>
        <w:tc>
          <w:tcPr>
            <w:tcW w:w="1928" w:type="dxa"/>
            <w:tcBorders>
              <w:bottom w:val="nil"/>
            </w:tcBorders>
            <w:shd w:val="clear" w:color="auto" w:fill="auto"/>
            <w:vAlign w:val="center"/>
          </w:tcPr>
          <w:p w14:paraId="1870C1A7" w14:textId="77777777" w:rsidR="002665EF" w:rsidRPr="00AC4FBC" w:rsidRDefault="002665EF" w:rsidP="008127D6">
            <w:pPr>
              <w:pStyle w:val="TAC"/>
              <w:rPr>
                <w:rFonts w:eastAsia="MS Mincho"/>
              </w:rPr>
            </w:pPr>
            <w:r w:rsidRPr="00AC4FBC">
              <w:t>DC_1A-</w:t>
            </w:r>
            <w:r w:rsidRPr="00AC4FBC">
              <w:rPr>
                <w:rFonts w:eastAsia="Malgun Gothic"/>
              </w:rPr>
              <w:t>3A_</w:t>
            </w:r>
            <w:r w:rsidRPr="00AC4FBC">
              <w:t>n</w:t>
            </w:r>
            <w:r w:rsidRPr="00AC4FBC">
              <w:rPr>
                <w:rFonts w:eastAsia="Malgun Gothic"/>
              </w:rPr>
              <w:t>28</w:t>
            </w:r>
            <w:r w:rsidRPr="00AC4FBC">
              <w:t>A</w:t>
            </w:r>
          </w:p>
        </w:tc>
        <w:tc>
          <w:tcPr>
            <w:tcW w:w="1146" w:type="dxa"/>
            <w:shd w:val="clear" w:color="auto" w:fill="auto"/>
            <w:vAlign w:val="center"/>
          </w:tcPr>
          <w:p w14:paraId="38C1EB60"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026F9533" w14:textId="77777777" w:rsidR="002665EF" w:rsidRPr="00AC4FBC" w:rsidRDefault="002665EF" w:rsidP="008127D6">
            <w:pPr>
              <w:pStyle w:val="TAC"/>
              <w:rPr>
                <w:rFonts w:eastAsia="MS Mincho"/>
              </w:rPr>
            </w:pPr>
            <w:r w:rsidRPr="00AC4FBC">
              <w:rPr>
                <w:rFonts w:eastAsia="MS Mincho"/>
              </w:rPr>
              <w:t>1975</w:t>
            </w:r>
          </w:p>
        </w:tc>
        <w:tc>
          <w:tcPr>
            <w:tcW w:w="779" w:type="dxa"/>
            <w:shd w:val="clear" w:color="auto" w:fill="auto"/>
            <w:noWrap/>
            <w:vAlign w:val="center"/>
          </w:tcPr>
          <w:p w14:paraId="0DBB7868"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6C06EE12"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0E81389" w14:textId="77777777" w:rsidR="002665EF" w:rsidRPr="00AC4FBC" w:rsidRDefault="002665EF" w:rsidP="008127D6">
            <w:pPr>
              <w:pStyle w:val="TAC"/>
              <w:rPr>
                <w:rFonts w:eastAsia="MS Mincho"/>
              </w:rPr>
            </w:pPr>
            <w:r w:rsidRPr="00AC4FBC">
              <w:rPr>
                <w:rFonts w:eastAsia="MS Mincho"/>
              </w:rPr>
              <w:t>2165</w:t>
            </w:r>
          </w:p>
        </w:tc>
        <w:tc>
          <w:tcPr>
            <w:tcW w:w="867" w:type="dxa"/>
            <w:shd w:val="clear" w:color="auto" w:fill="auto"/>
            <w:vAlign w:val="center"/>
          </w:tcPr>
          <w:p w14:paraId="4242574B"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061BC100" w14:textId="77777777" w:rsidR="002665EF" w:rsidRPr="00AC4FBC" w:rsidRDefault="002665EF" w:rsidP="008127D6">
            <w:pPr>
              <w:pStyle w:val="TAC"/>
              <w:rPr>
                <w:rFonts w:eastAsia="MS Mincho"/>
              </w:rPr>
            </w:pPr>
            <w:r w:rsidRPr="00AC4FBC">
              <w:rPr>
                <w:rFonts w:eastAsia="MS Mincho"/>
              </w:rPr>
              <w:t>N/A</w:t>
            </w:r>
          </w:p>
        </w:tc>
      </w:tr>
      <w:tr w:rsidR="002665EF" w:rsidRPr="00AC4FBC" w14:paraId="171757CA" w14:textId="77777777" w:rsidTr="000077BC">
        <w:trPr>
          <w:trHeight w:val="54"/>
          <w:jc w:val="center"/>
        </w:trPr>
        <w:tc>
          <w:tcPr>
            <w:tcW w:w="1928" w:type="dxa"/>
            <w:tcBorders>
              <w:top w:val="nil"/>
              <w:bottom w:val="nil"/>
            </w:tcBorders>
            <w:shd w:val="clear" w:color="auto" w:fill="auto"/>
            <w:vAlign w:val="center"/>
          </w:tcPr>
          <w:p w14:paraId="1933EE64" w14:textId="77777777" w:rsidR="002665EF" w:rsidRPr="00AC4FBC" w:rsidRDefault="002665EF" w:rsidP="008127D6">
            <w:pPr>
              <w:pStyle w:val="TAC"/>
              <w:rPr>
                <w:rFonts w:eastAsia="MS Mincho"/>
              </w:rPr>
            </w:pPr>
          </w:p>
        </w:tc>
        <w:tc>
          <w:tcPr>
            <w:tcW w:w="1146" w:type="dxa"/>
            <w:shd w:val="clear" w:color="auto" w:fill="auto"/>
            <w:vAlign w:val="center"/>
          </w:tcPr>
          <w:p w14:paraId="784D3E61" w14:textId="77777777" w:rsidR="002665EF" w:rsidRPr="00AC4FBC" w:rsidRDefault="002665EF" w:rsidP="008127D6">
            <w:pPr>
              <w:pStyle w:val="TAC"/>
              <w:rPr>
                <w:rFonts w:eastAsia="MS Mincho"/>
              </w:rPr>
            </w:pPr>
            <w:r w:rsidRPr="00AC4FBC">
              <w:rPr>
                <w:rFonts w:eastAsia="MS Mincho"/>
              </w:rPr>
              <w:t>n28</w:t>
            </w:r>
          </w:p>
        </w:tc>
        <w:tc>
          <w:tcPr>
            <w:tcW w:w="1481" w:type="dxa"/>
            <w:shd w:val="clear" w:color="auto" w:fill="auto"/>
            <w:noWrap/>
            <w:vAlign w:val="center"/>
          </w:tcPr>
          <w:p w14:paraId="465EF717" w14:textId="77777777" w:rsidR="002665EF" w:rsidRPr="00AC4FBC" w:rsidRDefault="002665EF" w:rsidP="008127D6">
            <w:pPr>
              <w:pStyle w:val="TAC"/>
              <w:rPr>
                <w:rFonts w:eastAsia="MS Mincho"/>
              </w:rPr>
            </w:pPr>
            <w:r w:rsidRPr="00AC4FBC">
              <w:rPr>
                <w:rFonts w:eastAsia="MS Mincho"/>
              </w:rPr>
              <w:t>710.5</w:t>
            </w:r>
          </w:p>
        </w:tc>
        <w:tc>
          <w:tcPr>
            <w:tcW w:w="779" w:type="dxa"/>
            <w:shd w:val="clear" w:color="auto" w:fill="auto"/>
            <w:noWrap/>
            <w:vAlign w:val="center"/>
          </w:tcPr>
          <w:p w14:paraId="4439FDE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FCE6ADE"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CE6D2B1" w14:textId="77777777" w:rsidR="002665EF" w:rsidRPr="00AC4FBC" w:rsidRDefault="002665EF" w:rsidP="008127D6">
            <w:pPr>
              <w:pStyle w:val="TAC"/>
              <w:rPr>
                <w:rFonts w:eastAsia="MS Mincho"/>
              </w:rPr>
            </w:pPr>
            <w:r w:rsidRPr="00AC4FBC">
              <w:rPr>
                <w:rFonts w:eastAsia="MS Mincho"/>
              </w:rPr>
              <w:t>765.5</w:t>
            </w:r>
          </w:p>
        </w:tc>
        <w:tc>
          <w:tcPr>
            <w:tcW w:w="867" w:type="dxa"/>
            <w:shd w:val="clear" w:color="auto" w:fill="auto"/>
            <w:vAlign w:val="center"/>
          </w:tcPr>
          <w:p w14:paraId="2E2D9683"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5F3DAA3" w14:textId="77777777" w:rsidR="002665EF" w:rsidRPr="00AC4FBC" w:rsidRDefault="002665EF" w:rsidP="008127D6">
            <w:pPr>
              <w:pStyle w:val="TAC"/>
              <w:rPr>
                <w:rFonts w:eastAsia="MS Mincho"/>
              </w:rPr>
            </w:pPr>
            <w:r w:rsidRPr="00AC4FBC">
              <w:rPr>
                <w:rFonts w:eastAsia="MS Mincho"/>
              </w:rPr>
              <w:t>N/A</w:t>
            </w:r>
          </w:p>
        </w:tc>
      </w:tr>
      <w:tr w:rsidR="002665EF" w:rsidRPr="00AC4FBC" w14:paraId="4A6CDD95" w14:textId="77777777" w:rsidTr="000077BC">
        <w:trPr>
          <w:trHeight w:val="54"/>
          <w:jc w:val="center"/>
        </w:trPr>
        <w:tc>
          <w:tcPr>
            <w:tcW w:w="1928" w:type="dxa"/>
            <w:tcBorders>
              <w:top w:val="nil"/>
              <w:bottom w:val="nil"/>
            </w:tcBorders>
            <w:shd w:val="clear" w:color="auto" w:fill="auto"/>
            <w:vAlign w:val="center"/>
          </w:tcPr>
          <w:p w14:paraId="758F992D" w14:textId="77777777" w:rsidR="002665EF" w:rsidRPr="00AC4FBC" w:rsidRDefault="002665EF" w:rsidP="008127D6">
            <w:pPr>
              <w:pStyle w:val="TAC"/>
              <w:rPr>
                <w:rFonts w:eastAsia="MS Mincho"/>
              </w:rPr>
            </w:pPr>
          </w:p>
        </w:tc>
        <w:tc>
          <w:tcPr>
            <w:tcW w:w="1146" w:type="dxa"/>
            <w:shd w:val="clear" w:color="auto" w:fill="auto"/>
            <w:vAlign w:val="center"/>
          </w:tcPr>
          <w:p w14:paraId="20F4476A"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56646EEB" w14:textId="77777777" w:rsidR="002665EF" w:rsidRPr="00AC4FBC" w:rsidRDefault="002665EF" w:rsidP="008127D6">
            <w:pPr>
              <w:pStyle w:val="TAC"/>
              <w:rPr>
                <w:rFonts w:eastAsia="MS Mincho"/>
              </w:rPr>
            </w:pPr>
            <w:r w:rsidRPr="00AC4FBC">
              <w:rPr>
                <w:rFonts w:eastAsia="MS Mincho"/>
              </w:rPr>
              <w:t>1723.5</w:t>
            </w:r>
          </w:p>
        </w:tc>
        <w:tc>
          <w:tcPr>
            <w:tcW w:w="779" w:type="dxa"/>
            <w:shd w:val="clear" w:color="auto" w:fill="auto"/>
            <w:noWrap/>
            <w:vAlign w:val="center"/>
          </w:tcPr>
          <w:p w14:paraId="66001D29"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2D6BAE66"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70E463D" w14:textId="77777777" w:rsidR="002665EF" w:rsidRPr="00AC4FBC" w:rsidRDefault="002665EF" w:rsidP="008127D6">
            <w:pPr>
              <w:pStyle w:val="TAC"/>
              <w:rPr>
                <w:rFonts w:eastAsia="MS Mincho"/>
              </w:rPr>
            </w:pPr>
            <w:r w:rsidRPr="00AC4FBC">
              <w:rPr>
                <w:rFonts w:eastAsia="MS Mincho"/>
              </w:rPr>
              <w:t>1818.5</w:t>
            </w:r>
          </w:p>
        </w:tc>
        <w:tc>
          <w:tcPr>
            <w:tcW w:w="867" w:type="dxa"/>
            <w:shd w:val="clear" w:color="auto" w:fill="auto"/>
            <w:vAlign w:val="center"/>
          </w:tcPr>
          <w:p w14:paraId="19A95B11" w14:textId="77777777" w:rsidR="002665EF" w:rsidRPr="00AC4FBC" w:rsidRDefault="002665EF" w:rsidP="008127D6">
            <w:pPr>
              <w:pStyle w:val="TAC"/>
              <w:rPr>
                <w:rFonts w:eastAsia="MS Mincho"/>
              </w:rPr>
            </w:pPr>
            <w:r w:rsidRPr="00AC4FBC">
              <w:rPr>
                <w:rFonts w:eastAsia="MS Mincho"/>
              </w:rPr>
              <w:t>4.0</w:t>
            </w:r>
          </w:p>
        </w:tc>
        <w:tc>
          <w:tcPr>
            <w:tcW w:w="1248" w:type="dxa"/>
            <w:shd w:val="clear" w:color="auto" w:fill="auto"/>
            <w:vAlign w:val="center"/>
          </w:tcPr>
          <w:p w14:paraId="11176AE7" w14:textId="77777777" w:rsidR="002665EF" w:rsidRPr="00AC4FBC" w:rsidRDefault="002665EF" w:rsidP="008127D6">
            <w:pPr>
              <w:pStyle w:val="TAC"/>
              <w:rPr>
                <w:rFonts w:eastAsia="MS Mincho"/>
              </w:rPr>
            </w:pPr>
            <w:r w:rsidRPr="00AC4FBC">
              <w:rPr>
                <w:rFonts w:eastAsia="MS Mincho"/>
              </w:rPr>
              <w:t>IMD5</w:t>
            </w:r>
          </w:p>
        </w:tc>
      </w:tr>
      <w:tr w:rsidR="002665EF" w:rsidRPr="00AC4FBC" w14:paraId="3BE78F8A" w14:textId="77777777" w:rsidTr="000077BC">
        <w:trPr>
          <w:trHeight w:val="54"/>
          <w:jc w:val="center"/>
        </w:trPr>
        <w:tc>
          <w:tcPr>
            <w:tcW w:w="1928" w:type="dxa"/>
            <w:tcBorders>
              <w:top w:val="nil"/>
              <w:bottom w:val="nil"/>
            </w:tcBorders>
            <w:shd w:val="clear" w:color="auto" w:fill="auto"/>
            <w:vAlign w:val="center"/>
          </w:tcPr>
          <w:p w14:paraId="4D7D89C6" w14:textId="77777777" w:rsidR="002665EF" w:rsidRPr="00AC4FBC" w:rsidRDefault="002665EF" w:rsidP="008127D6">
            <w:pPr>
              <w:pStyle w:val="TAC"/>
              <w:rPr>
                <w:rFonts w:eastAsia="MS Mincho"/>
              </w:rPr>
            </w:pPr>
          </w:p>
        </w:tc>
        <w:tc>
          <w:tcPr>
            <w:tcW w:w="1146" w:type="dxa"/>
            <w:shd w:val="clear" w:color="auto" w:fill="auto"/>
            <w:vAlign w:val="center"/>
          </w:tcPr>
          <w:p w14:paraId="641B594E"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083DE027" w14:textId="77777777" w:rsidR="002665EF" w:rsidRPr="00AC4FBC" w:rsidRDefault="002665EF" w:rsidP="008127D6">
            <w:pPr>
              <w:pStyle w:val="TAC"/>
              <w:rPr>
                <w:rFonts w:eastAsia="MS Mincho"/>
              </w:rPr>
            </w:pPr>
            <w:r w:rsidRPr="00AC4FBC">
              <w:rPr>
                <w:rFonts w:eastAsia="MS Mincho"/>
              </w:rPr>
              <w:t>1780</w:t>
            </w:r>
          </w:p>
        </w:tc>
        <w:tc>
          <w:tcPr>
            <w:tcW w:w="779" w:type="dxa"/>
            <w:shd w:val="clear" w:color="auto" w:fill="auto"/>
            <w:noWrap/>
            <w:vAlign w:val="center"/>
          </w:tcPr>
          <w:p w14:paraId="48CCF15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95360C8"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0EB4D21E" w14:textId="77777777" w:rsidR="002665EF" w:rsidRPr="00AC4FBC" w:rsidRDefault="002665EF" w:rsidP="008127D6">
            <w:pPr>
              <w:pStyle w:val="TAC"/>
              <w:rPr>
                <w:rFonts w:eastAsia="MS Mincho"/>
              </w:rPr>
            </w:pPr>
            <w:r w:rsidRPr="00AC4FBC">
              <w:rPr>
                <w:rFonts w:eastAsia="MS Mincho"/>
              </w:rPr>
              <w:t>1875</w:t>
            </w:r>
          </w:p>
        </w:tc>
        <w:tc>
          <w:tcPr>
            <w:tcW w:w="867" w:type="dxa"/>
            <w:shd w:val="clear" w:color="auto" w:fill="auto"/>
            <w:vAlign w:val="center"/>
          </w:tcPr>
          <w:p w14:paraId="49ED8D4F"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952E352" w14:textId="77777777" w:rsidR="002665EF" w:rsidRPr="00AC4FBC" w:rsidRDefault="002665EF" w:rsidP="008127D6">
            <w:pPr>
              <w:pStyle w:val="TAC"/>
              <w:rPr>
                <w:rFonts w:eastAsia="MS Mincho"/>
              </w:rPr>
            </w:pPr>
            <w:r w:rsidRPr="00AC4FBC">
              <w:rPr>
                <w:rFonts w:eastAsia="MS Mincho"/>
              </w:rPr>
              <w:t>N/A</w:t>
            </w:r>
          </w:p>
        </w:tc>
      </w:tr>
      <w:tr w:rsidR="002665EF" w:rsidRPr="00AC4FBC" w14:paraId="2D9D3701" w14:textId="77777777" w:rsidTr="000077BC">
        <w:trPr>
          <w:trHeight w:val="54"/>
          <w:jc w:val="center"/>
        </w:trPr>
        <w:tc>
          <w:tcPr>
            <w:tcW w:w="1928" w:type="dxa"/>
            <w:tcBorders>
              <w:top w:val="nil"/>
              <w:bottom w:val="nil"/>
            </w:tcBorders>
            <w:shd w:val="clear" w:color="auto" w:fill="auto"/>
            <w:vAlign w:val="center"/>
          </w:tcPr>
          <w:p w14:paraId="3D7A774D" w14:textId="77777777" w:rsidR="002665EF" w:rsidRPr="00AC4FBC" w:rsidRDefault="002665EF" w:rsidP="008127D6">
            <w:pPr>
              <w:pStyle w:val="TAC"/>
              <w:rPr>
                <w:rFonts w:eastAsia="MS Mincho"/>
              </w:rPr>
            </w:pPr>
          </w:p>
        </w:tc>
        <w:tc>
          <w:tcPr>
            <w:tcW w:w="1146" w:type="dxa"/>
            <w:shd w:val="clear" w:color="auto" w:fill="auto"/>
            <w:vAlign w:val="center"/>
          </w:tcPr>
          <w:p w14:paraId="1E3F9A78" w14:textId="77777777" w:rsidR="002665EF" w:rsidRPr="00AC4FBC" w:rsidRDefault="002665EF" w:rsidP="008127D6">
            <w:pPr>
              <w:pStyle w:val="TAC"/>
              <w:rPr>
                <w:rFonts w:eastAsia="MS Mincho"/>
              </w:rPr>
            </w:pPr>
            <w:r w:rsidRPr="00AC4FBC">
              <w:rPr>
                <w:rFonts w:eastAsia="MS Mincho"/>
              </w:rPr>
              <w:t>n28</w:t>
            </w:r>
          </w:p>
        </w:tc>
        <w:tc>
          <w:tcPr>
            <w:tcW w:w="1481" w:type="dxa"/>
            <w:shd w:val="clear" w:color="auto" w:fill="auto"/>
            <w:noWrap/>
            <w:vAlign w:val="center"/>
          </w:tcPr>
          <w:p w14:paraId="0915AABD" w14:textId="77777777" w:rsidR="002665EF" w:rsidRPr="00AC4FBC" w:rsidRDefault="002665EF" w:rsidP="008127D6">
            <w:pPr>
              <w:pStyle w:val="TAC"/>
              <w:rPr>
                <w:rFonts w:eastAsia="MS Mincho"/>
              </w:rPr>
            </w:pPr>
            <w:r w:rsidRPr="00AC4FBC">
              <w:rPr>
                <w:rFonts w:eastAsia="MS Mincho"/>
              </w:rPr>
              <w:t>710.5</w:t>
            </w:r>
          </w:p>
        </w:tc>
        <w:tc>
          <w:tcPr>
            <w:tcW w:w="779" w:type="dxa"/>
            <w:shd w:val="clear" w:color="auto" w:fill="auto"/>
            <w:noWrap/>
            <w:vAlign w:val="center"/>
          </w:tcPr>
          <w:p w14:paraId="1F43D088"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07A3A9E8"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CB9DB1C" w14:textId="77777777" w:rsidR="002665EF" w:rsidRPr="00AC4FBC" w:rsidRDefault="002665EF" w:rsidP="008127D6">
            <w:pPr>
              <w:pStyle w:val="TAC"/>
              <w:rPr>
                <w:rFonts w:eastAsia="MS Mincho"/>
              </w:rPr>
            </w:pPr>
            <w:r w:rsidRPr="00AC4FBC">
              <w:rPr>
                <w:rFonts w:eastAsia="MS Mincho"/>
              </w:rPr>
              <w:t>765.5</w:t>
            </w:r>
          </w:p>
        </w:tc>
        <w:tc>
          <w:tcPr>
            <w:tcW w:w="867" w:type="dxa"/>
            <w:shd w:val="clear" w:color="auto" w:fill="auto"/>
            <w:vAlign w:val="center"/>
          </w:tcPr>
          <w:p w14:paraId="711792FE"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06F019A" w14:textId="77777777" w:rsidR="002665EF" w:rsidRPr="00AC4FBC" w:rsidRDefault="002665EF" w:rsidP="008127D6">
            <w:pPr>
              <w:pStyle w:val="TAC"/>
              <w:rPr>
                <w:rFonts w:eastAsia="MS Mincho"/>
              </w:rPr>
            </w:pPr>
            <w:r w:rsidRPr="00AC4FBC">
              <w:rPr>
                <w:rFonts w:eastAsia="MS Mincho"/>
              </w:rPr>
              <w:t>N/A</w:t>
            </w:r>
          </w:p>
        </w:tc>
      </w:tr>
      <w:tr w:rsidR="002665EF" w:rsidRPr="00AC4FBC" w14:paraId="3EAD8F97" w14:textId="77777777" w:rsidTr="000077BC">
        <w:trPr>
          <w:trHeight w:val="54"/>
          <w:jc w:val="center"/>
        </w:trPr>
        <w:tc>
          <w:tcPr>
            <w:tcW w:w="1928" w:type="dxa"/>
            <w:tcBorders>
              <w:top w:val="nil"/>
            </w:tcBorders>
            <w:shd w:val="clear" w:color="auto" w:fill="auto"/>
            <w:vAlign w:val="center"/>
          </w:tcPr>
          <w:p w14:paraId="0353F4D6" w14:textId="77777777" w:rsidR="002665EF" w:rsidRPr="00AC4FBC" w:rsidRDefault="002665EF" w:rsidP="008127D6">
            <w:pPr>
              <w:pStyle w:val="TAC"/>
              <w:rPr>
                <w:rFonts w:eastAsia="MS Mincho"/>
              </w:rPr>
            </w:pPr>
          </w:p>
        </w:tc>
        <w:tc>
          <w:tcPr>
            <w:tcW w:w="1146" w:type="dxa"/>
            <w:shd w:val="clear" w:color="auto" w:fill="auto"/>
            <w:vAlign w:val="center"/>
          </w:tcPr>
          <w:p w14:paraId="46E4768E"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45A503FF" w14:textId="77777777" w:rsidR="002665EF" w:rsidRPr="00AC4FBC" w:rsidRDefault="002665EF" w:rsidP="008127D6">
            <w:pPr>
              <w:pStyle w:val="TAC"/>
              <w:rPr>
                <w:rFonts w:eastAsia="MS Mincho"/>
              </w:rPr>
            </w:pPr>
            <w:r w:rsidRPr="00AC4FBC">
              <w:rPr>
                <w:rFonts w:eastAsia="MS Mincho"/>
              </w:rPr>
              <w:t>1949</w:t>
            </w:r>
          </w:p>
        </w:tc>
        <w:tc>
          <w:tcPr>
            <w:tcW w:w="779" w:type="dxa"/>
            <w:shd w:val="clear" w:color="auto" w:fill="auto"/>
            <w:noWrap/>
            <w:vAlign w:val="center"/>
          </w:tcPr>
          <w:p w14:paraId="66973962"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2814615"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446A7988" w14:textId="77777777" w:rsidR="002665EF" w:rsidRPr="00AC4FBC" w:rsidRDefault="002665EF" w:rsidP="008127D6">
            <w:pPr>
              <w:pStyle w:val="TAC"/>
              <w:rPr>
                <w:rFonts w:eastAsia="MS Mincho"/>
              </w:rPr>
            </w:pPr>
            <w:r w:rsidRPr="00AC4FBC">
              <w:rPr>
                <w:rFonts w:eastAsia="MS Mincho"/>
              </w:rPr>
              <w:t>2139</w:t>
            </w:r>
          </w:p>
        </w:tc>
        <w:tc>
          <w:tcPr>
            <w:tcW w:w="867" w:type="dxa"/>
            <w:shd w:val="clear" w:color="auto" w:fill="auto"/>
            <w:vAlign w:val="center"/>
          </w:tcPr>
          <w:p w14:paraId="43C53172" w14:textId="77777777" w:rsidR="002665EF" w:rsidRPr="00AC4FBC" w:rsidRDefault="002665EF" w:rsidP="008127D6">
            <w:pPr>
              <w:pStyle w:val="TAC"/>
              <w:rPr>
                <w:rFonts w:eastAsia="MS Mincho"/>
              </w:rPr>
            </w:pPr>
            <w:r w:rsidRPr="00AC4FBC">
              <w:rPr>
                <w:rFonts w:eastAsia="MS Mincho"/>
              </w:rPr>
              <w:t>11.0</w:t>
            </w:r>
          </w:p>
        </w:tc>
        <w:tc>
          <w:tcPr>
            <w:tcW w:w="1248" w:type="dxa"/>
            <w:shd w:val="clear" w:color="auto" w:fill="auto"/>
            <w:vAlign w:val="center"/>
          </w:tcPr>
          <w:p w14:paraId="7F06B07C" w14:textId="77777777" w:rsidR="002665EF" w:rsidRPr="00AC4FBC" w:rsidRDefault="002665EF" w:rsidP="008127D6">
            <w:pPr>
              <w:pStyle w:val="TAC"/>
              <w:rPr>
                <w:rFonts w:eastAsia="MS Mincho"/>
              </w:rPr>
            </w:pPr>
            <w:r w:rsidRPr="00AC4FBC">
              <w:rPr>
                <w:rFonts w:eastAsia="MS Mincho"/>
              </w:rPr>
              <w:t>IMD4</w:t>
            </w:r>
          </w:p>
        </w:tc>
      </w:tr>
      <w:tr w:rsidR="002665EF" w:rsidRPr="00AC4FBC" w14:paraId="29DBD489" w14:textId="77777777" w:rsidTr="000077BC">
        <w:trPr>
          <w:trHeight w:val="54"/>
          <w:jc w:val="center"/>
        </w:trPr>
        <w:tc>
          <w:tcPr>
            <w:tcW w:w="1928" w:type="dxa"/>
            <w:vMerge w:val="restart"/>
            <w:shd w:val="clear" w:color="auto" w:fill="auto"/>
            <w:vAlign w:val="center"/>
          </w:tcPr>
          <w:p w14:paraId="236A6827" w14:textId="77777777" w:rsidR="002665EF" w:rsidRPr="00AC4FBC" w:rsidRDefault="002665EF" w:rsidP="008127D6">
            <w:pPr>
              <w:pStyle w:val="TAC"/>
              <w:rPr>
                <w:rFonts w:eastAsia="MS Mincho"/>
              </w:rPr>
            </w:pPr>
            <w:r w:rsidRPr="00AC4FBC">
              <w:rPr>
                <w:rFonts w:eastAsia="Malgun Gothic"/>
              </w:rPr>
              <w:t>DC_1A-7A_n28A</w:t>
            </w:r>
          </w:p>
        </w:tc>
        <w:tc>
          <w:tcPr>
            <w:tcW w:w="1146" w:type="dxa"/>
            <w:shd w:val="clear" w:color="auto" w:fill="auto"/>
            <w:vAlign w:val="center"/>
          </w:tcPr>
          <w:p w14:paraId="442A60E8" w14:textId="77777777" w:rsidR="002665EF" w:rsidRPr="00AC4FBC" w:rsidRDefault="002665EF" w:rsidP="008127D6">
            <w:pPr>
              <w:pStyle w:val="TAC"/>
              <w:rPr>
                <w:rFonts w:eastAsia="MS Mincho"/>
              </w:rPr>
            </w:pPr>
            <w:r w:rsidRPr="00AC4FBC">
              <w:rPr>
                <w:rFonts w:eastAsia="Malgun Gothic"/>
              </w:rPr>
              <w:t>1</w:t>
            </w:r>
          </w:p>
        </w:tc>
        <w:tc>
          <w:tcPr>
            <w:tcW w:w="1481" w:type="dxa"/>
            <w:shd w:val="clear" w:color="auto" w:fill="auto"/>
            <w:noWrap/>
            <w:vAlign w:val="center"/>
          </w:tcPr>
          <w:p w14:paraId="28D47BB9" w14:textId="77777777" w:rsidR="002665EF" w:rsidRPr="00AC4FBC" w:rsidRDefault="002665EF" w:rsidP="008127D6">
            <w:pPr>
              <w:pStyle w:val="TAC"/>
              <w:rPr>
                <w:rFonts w:eastAsia="MS Mincho"/>
              </w:rPr>
            </w:pPr>
            <w:r w:rsidRPr="00AC4FBC">
              <w:rPr>
                <w:rFonts w:eastAsia="Malgun Gothic"/>
              </w:rPr>
              <w:t>1935</w:t>
            </w:r>
          </w:p>
        </w:tc>
        <w:tc>
          <w:tcPr>
            <w:tcW w:w="779" w:type="dxa"/>
            <w:shd w:val="clear" w:color="auto" w:fill="auto"/>
            <w:noWrap/>
            <w:vAlign w:val="center"/>
          </w:tcPr>
          <w:p w14:paraId="7A9B4112" w14:textId="77777777" w:rsidR="002665EF" w:rsidRPr="00AC4FBC" w:rsidRDefault="002665EF" w:rsidP="008127D6">
            <w:pPr>
              <w:pStyle w:val="TAC"/>
              <w:rPr>
                <w:rFonts w:eastAsia="MS Mincho"/>
              </w:rPr>
            </w:pPr>
            <w:r w:rsidRPr="00AC4FBC">
              <w:rPr>
                <w:rFonts w:eastAsia="Malgun Gothic"/>
              </w:rPr>
              <w:t>5</w:t>
            </w:r>
          </w:p>
        </w:tc>
        <w:tc>
          <w:tcPr>
            <w:tcW w:w="721" w:type="dxa"/>
            <w:shd w:val="clear" w:color="auto" w:fill="auto"/>
            <w:noWrap/>
            <w:vAlign w:val="center"/>
          </w:tcPr>
          <w:p w14:paraId="311C39B7" w14:textId="77777777" w:rsidR="002665EF" w:rsidRPr="00AC4FBC" w:rsidRDefault="002665EF" w:rsidP="008127D6">
            <w:pPr>
              <w:pStyle w:val="TAC"/>
              <w:rPr>
                <w:rFonts w:eastAsia="MS Mincho"/>
              </w:rPr>
            </w:pPr>
            <w:r w:rsidRPr="00AC4FBC">
              <w:rPr>
                <w:rFonts w:eastAsia="Malgun Gothic"/>
              </w:rPr>
              <w:t>25</w:t>
            </w:r>
          </w:p>
        </w:tc>
        <w:tc>
          <w:tcPr>
            <w:tcW w:w="1314" w:type="dxa"/>
            <w:shd w:val="clear" w:color="auto" w:fill="auto"/>
            <w:noWrap/>
            <w:vAlign w:val="center"/>
          </w:tcPr>
          <w:p w14:paraId="22DEE3CB" w14:textId="77777777" w:rsidR="002665EF" w:rsidRPr="00AC4FBC" w:rsidRDefault="002665EF" w:rsidP="008127D6">
            <w:pPr>
              <w:pStyle w:val="TAC"/>
              <w:rPr>
                <w:rFonts w:eastAsia="MS Mincho"/>
              </w:rPr>
            </w:pPr>
            <w:r w:rsidRPr="00AC4FBC">
              <w:rPr>
                <w:rFonts w:eastAsia="Malgun Gothic"/>
              </w:rPr>
              <w:t>2125</w:t>
            </w:r>
          </w:p>
        </w:tc>
        <w:tc>
          <w:tcPr>
            <w:tcW w:w="867" w:type="dxa"/>
            <w:shd w:val="clear" w:color="auto" w:fill="auto"/>
            <w:vAlign w:val="center"/>
          </w:tcPr>
          <w:p w14:paraId="5BD5B311"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0438897" w14:textId="77777777" w:rsidR="002665EF" w:rsidRPr="00AC4FBC" w:rsidRDefault="002665EF" w:rsidP="008127D6">
            <w:pPr>
              <w:pStyle w:val="TAC"/>
              <w:rPr>
                <w:rFonts w:eastAsia="MS Mincho"/>
              </w:rPr>
            </w:pPr>
            <w:r w:rsidRPr="00AC4FBC">
              <w:rPr>
                <w:rFonts w:eastAsia="MS Mincho"/>
              </w:rPr>
              <w:t>N/A</w:t>
            </w:r>
          </w:p>
        </w:tc>
      </w:tr>
      <w:tr w:rsidR="002665EF" w:rsidRPr="00AC4FBC" w14:paraId="18F5BFBD" w14:textId="77777777" w:rsidTr="000077BC">
        <w:trPr>
          <w:trHeight w:val="54"/>
          <w:jc w:val="center"/>
        </w:trPr>
        <w:tc>
          <w:tcPr>
            <w:tcW w:w="1928" w:type="dxa"/>
            <w:vMerge/>
            <w:shd w:val="clear" w:color="auto" w:fill="auto"/>
            <w:vAlign w:val="center"/>
          </w:tcPr>
          <w:p w14:paraId="717550C7" w14:textId="77777777" w:rsidR="002665EF" w:rsidRPr="00AC4FBC" w:rsidRDefault="002665EF" w:rsidP="008127D6">
            <w:pPr>
              <w:pStyle w:val="TAC"/>
              <w:rPr>
                <w:rFonts w:eastAsia="MS Mincho"/>
              </w:rPr>
            </w:pPr>
          </w:p>
        </w:tc>
        <w:tc>
          <w:tcPr>
            <w:tcW w:w="1146" w:type="dxa"/>
            <w:shd w:val="clear" w:color="auto" w:fill="auto"/>
            <w:vAlign w:val="center"/>
          </w:tcPr>
          <w:p w14:paraId="3CA8C74C" w14:textId="77777777" w:rsidR="002665EF" w:rsidRPr="00AC4FBC" w:rsidRDefault="002665EF" w:rsidP="008127D6">
            <w:pPr>
              <w:pStyle w:val="TAC"/>
              <w:rPr>
                <w:rFonts w:eastAsia="MS Mincho"/>
              </w:rPr>
            </w:pPr>
            <w:r w:rsidRPr="00AC4FBC">
              <w:rPr>
                <w:rFonts w:eastAsia="Malgun Gothic"/>
              </w:rPr>
              <w:t>n28</w:t>
            </w:r>
          </w:p>
        </w:tc>
        <w:tc>
          <w:tcPr>
            <w:tcW w:w="1481" w:type="dxa"/>
            <w:shd w:val="clear" w:color="auto" w:fill="auto"/>
            <w:noWrap/>
            <w:vAlign w:val="center"/>
          </w:tcPr>
          <w:p w14:paraId="31F282C1" w14:textId="77777777" w:rsidR="002665EF" w:rsidRPr="00AC4FBC" w:rsidRDefault="002665EF" w:rsidP="008127D6">
            <w:pPr>
              <w:pStyle w:val="TAC"/>
              <w:rPr>
                <w:rFonts w:eastAsia="MS Mincho"/>
              </w:rPr>
            </w:pPr>
            <w:r w:rsidRPr="00AC4FBC">
              <w:rPr>
                <w:rFonts w:eastAsia="Malgun Gothic"/>
              </w:rPr>
              <w:t>718</w:t>
            </w:r>
          </w:p>
        </w:tc>
        <w:tc>
          <w:tcPr>
            <w:tcW w:w="779" w:type="dxa"/>
            <w:shd w:val="clear" w:color="auto" w:fill="auto"/>
            <w:noWrap/>
            <w:vAlign w:val="center"/>
          </w:tcPr>
          <w:p w14:paraId="3F8EFF47" w14:textId="77777777" w:rsidR="002665EF" w:rsidRPr="00AC4FBC" w:rsidRDefault="002665EF" w:rsidP="008127D6">
            <w:pPr>
              <w:pStyle w:val="TAC"/>
              <w:rPr>
                <w:rFonts w:eastAsia="MS Mincho"/>
              </w:rPr>
            </w:pPr>
            <w:r w:rsidRPr="00AC4FBC">
              <w:rPr>
                <w:rFonts w:eastAsia="Malgun Gothic"/>
              </w:rPr>
              <w:t>5</w:t>
            </w:r>
          </w:p>
        </w:tc>
        <w:tc>
          <w:tcPr>
            <w:tcW w:w="721" w:type="dxa"/>
            <w:shd w:val="clear" w:color="auto" w:fill="auto"/>
            <w:noWrap/>
            <w:vAlign w:val="center"/>
          </w:tcPr>
          <w:p w14:paraId="6BE42679" w14:textId="77777777" w:rsidR="002665EF" w:rsidRPr="00AC4FBC" w:rsidRDefault="002665EF" w:rsidP="008127D6">
            <w:pPr>
              <w:pStyle w:val="TAC"/>
              <w:rPr>
                <w:rFonts w:eastAsia="MS Mincho"/>
              </w:rPr>
            </w:pPr>
            <w:r w:rsidRPr="00AC4FBC">
              <w:rPr>
                <w:rFonts w:eastAsia="Malgun Gothic"/>
              </w:rPr>
              <w:t>25</w:t>
            </w:r>
          </w:p>
        </w:tc>
        <w:tc>
          <w:tcPr>
            <w:tcW w:w="1314" w:type="dxa"/>
            <w:shd w:val="clear" w:color="auto" w:fill="auto"/>
            <w:noWrap/>
            <w:vAlign w:val="center"/>
          </w:tcPr>
          <w:p w14:paraId="2AA4EE70" w14:textId="77777777" w:rsidR="002665EF" w:rsidRPr="00AC4FBC" w:rsidRDefault="002665EF" w:rsidP="008127D6">
            <w:pPr>
              <w:pStyle w:val="TAC"/>
              <w:rPr>
                <w:rFonts w:eastAsia="MS Mincho"/>
              </w:rPr>
            </w:pPr>
            <w:r w:rsidRPr="00AC4FBC">
              <w:rPr>
                <w:rFonts w:eastAsia="Malgun Gothic"/>
              </w:rPr>
              <w:t>773</w:t>
            </w:r>
          </w:p>
        </w:tc>
        <w:tc>
          <w:tcPr>
            <w:tcW w:w="867" w:type="dxa"/>
            <w:shd w:val="clear" w:color="auto" w:fill="auto"/>
            <w:vAlign w:val="center"/>
          </w:tcPr>
          <w:p w14:paraId="145C098B"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9E6DE95" w14:textId="77777777" w:rsidR="002665EF" w:rsidRPr="00AC4FBC" w:rsidRDefault="002665EF" w:rsidP="008127D6">
            <w:pPr>
              <w:pStyle w:val="TAC"/>
              <w:rPr>
                <w:rFonts w:eastAsia="MS Mincho"/>
              </w:rPr>
            </w:pPr>
            <w:r w:rsidRPr="00AC4FBC">
              <w:rPr>
                <w:rFonts w:eastAsia="MS Mincho"/>
              </w:rPr>
              <w:t>N/A</w:t>
            </w:r>
          </w:p>
        </w:tc>
      </w:tr>
      <w:tr w:rsidR="002665EF" w:rsidRPr="00AC4FBC" w14:paraId="4FD86C68" w14:textId="77777777" w:rsidTr="000077BC">
        <w:trPr>
          <w:trHeight w:val="54"/>
          <w:jc w:val="center"/>
        </w:trPr>
        <w:tc>
          <w:tcPr>
            <w:tcW w:w="1928" w:type="dxa"/>
            <w:vMerge/>
            <w:shd w:val="clear" w:color="auto" w:fill="auto"/>
            <w:vAlign w:val="center"/>
          </w:tcPr>
          <w:p w14:paraId="26C985AF" w14:textId="77777777" w:rsidR="002665EF" w:rsidRPr="00AC4FBC" w:rsidRDefault="002665EF" w:rsidP="008127D6">
            <w:pPr>
              <w:pStyle w:val="TAC"/>
              <w:rPr>
                <w:rFonts w:eastAsia="MS Mincho"/>
              </w:rPr>
            </w:pPr>
          </w:p>
        </w:tc>
        <w:tc>
          <w:tcPr>
            <w:tcW w:w="1146" w:type="dxa"/>
            <w:shd w:val="clear" w:color="auto" w:fill="auto"/>
            <w:vAlign w:val="center"/>
          </w:tcPr>
          <w:p w14:paraId="1C1A641E" w14:textId="77777777" w:rsidR="002665EF" w:rsidRPr="00AC4FBC" w:rsidRDefault="002665EF" w:rsidP="008127D6">
            <w:pPr>
              <w:pStyle w:val="TAC"/>
              <w:rPr>
                <w:rFonts w:eastAsia="MS Mincho"/>
              </w:rPr>
            </w:pPr>
            <w:r w:rsidRPr="00AC4FBC">
              <w:rPr>
                <w:rFonts w:eastAsia="Malgun Gothic"/>
              </w:rPr>
              <w:t>7</w:t>
            </w:r>
          </w:p>
        </w:tc>
        <w:tc>
          <w:tcPr>
            <w:tcW w:w="1481" w:type="dxa"/>
            <w:shd w:val="clear" w:color="auto" w:fill="auto"/>
            <w:noWrap/>
            <w:vAlign w:val="center"/>
          </w:tcPr>
          <w:p w14:paraId="3B7F88B3" w14:textId="77777777" w:rsidR="002665EF" w:rsidRPr="00AC4FBC" w:rsidRDefault="002665EF" w:rsidP="008127D6">
            <w:pPr>
              <w:pStyle w:val="TAC"/>
              <w:rPr>
                <w:rFonts w:eastAsia="MS Mincho"/>
              </w:rPr>
            </w:pPr>
            <w:r w:rsidRPr="00AC4FBC">
              <w:rPr>
                <w:rFonts w:eastAsia="Malgun Gothic"/>
              </w:rPr>
              <w:t>2533</w:t>
            </w:r>
          </w:p>
        </w:tc>
        <w:tc>
          <w:tcPr>
            <w:tcW w:w="779" w:type="dxa"/>
            <w:shd w:val="clear" w:color="auto" w:fill="auto"/>
            <w:noWrap/>
            <w:vAlign w:val="center"/>
          </w:tcPr>
          <w:p w14:paraId="26ABFE8A" w14:textId="77777777" w:rsidR="002665EF" w:rsidRPr="00AC4FBC" w:rsidRDefault="002665EF" w:rsidP="008127D6">
            <w:pPr>
              <w:pStyle w:val="TAC"/>
              <w:rPr>
                <w:rFonts w:eastAsia="MS Mincho"/>
              </w:rPr>
            </w:pPr>
            <w:r w:rsidRPr="00AC4FBC">
              <w:rPr>
                <w:rFonts w:eastAsia="Malgun Gothic"/>
              </w:rPr>
              <w:t>10</w:t>
            </w:r>
          </w:p>
        </w:tc>
        <w:tc>
          <w:tcPr>
            <w:tcW w:w="721" w:type="dxa"/>
            <w:shd w:val="clear" w:color="auto" w:fill="auto"/>
            <w:noWrap/>
            <w:vAlign w:val="center"/>
          </w:tcPr>
          <w:p w14:paraId="2F50C0DC" w14:textId="77777777" w:rsidR="002665EF" w:rsidRPr="00AC4FBC" w:rsidRDefault="002665EF" w:rsidP="008127D6">
            <w:pPr>
              <w:pStyle w:val="TAC"/>
              <w:rPr>
                <w:rFonts w:eastAsia="MS Mincho"/>
              </w:rPr>
            </w:pPr>
            <w:r w:rsidRPr="00AC4FBC">
              <w:rPr>
                <w:rFonts w:eastAsia="Malgun Gothic"/>
              </w:rPr>
              <w:t>50</w:t>
            </w:r>
          </w:p>
        </w:tc>
        <w:tc>
          <w:tcPr>
            <w:tcW w:w="1314" w:type="dxa"/>
            <w:shd w:val="clear" w:color="auto" w:fill="auto"/>
            <w:noWrap/>
            <w:vAlign w:val="center"/>
          </w:tcPr>
          <w:p w14:paraId="480391C3" w14:textId="77777777" w:rsidR="002665EF" w:rsidRPr="00AC4FBC" w:rsidRDefault="002665EF" w:rsidP="008127D6">
            <w:pPr>
              <w:pStyle w:val="TAC"/>
              <w:rPr>
                <w:rFonts w:eastAsia="MS Mincho"/>
              </w:rPr>
            </w:pPr>
            <w:r w:rsidRPr="00AC4FBC">
              <w:rPr>
                <w:rFonts w:eastAsia="Malgun Gothic"/>
              </w:rPr>
              <w:t>2653</w:t>
            </w:r>
          </w:p>
        </w:tc>
        <w:tc>
          <w:tcPr>
            <w:tcW w:w="867" w:type="dxa"/>
            <w:shd w:val="clear" w:color="auto" w:fill="auto"/>
            <w:vAlign w:val="center"/>
          </w:tcPr>
          <w:p w14:paraId="4BFBB783" w14:textId="77777777" w:rsidR="002665EF" w:rsidRPr="00AC4FBC" w:rsidRDefault="002665EF" w:rsidP="008127D6">
            <w:pPr>
              <w:pStyle w:val="TAC"/>
              <w:rPr>
                <w:rFonts w:eastAsia="MS Mincho"/>
              </w:rPr>
            </w:pPr>
            <w:r w:rsidRPr="00AC4FBC">
              <w:rPr>
                <w:rFonts w:eastAsia="DengXian"/>
              </w:rPr>
              <w:t>30.0</w:t>
            </w:r>
          </w:p>
        </w:tc>
        <w:tc>
          <w:tcPr>
            <w:tcW w:w="1248" w:type="dxa"/>
            <w:shd w:val="clear" w:color="auto" w:fill="auto"/>
            <w:vAlign w:val="center"/>
          </w:tcPr>
          <w:p w14:paraId="12BBF5FB" w14:textId="77777777" w:rsidR="002665EF" w:rsidRPr="00AC4FBC" w:rsidRDefault="002665EF" w:rsidP="008127D6">
            <w:pPr>
              <w:pStyle w:val="TAC"/>
              <w:rPr>
                <w:rFonts w:eastAsia="MS Mincho"/>
              </w:rPr>
            </w:pPr>
            <w:r w:rsidRPr="00AC4FBC">
              <w:rPr>
                <w:rFonts w:eastAsia="DengXian"/>
              </w:rPr>
              <w:t>IMD2</w:t>
            </w:r>
          </w:p>
        </w:tc>
      </w:tr>
      <w:tr w:rsidR="002665EF" w:rsidRPr="00AC4FBC" w14:paraId="0213C1DD" w14:textId="77777777" w:rsidTr="000077BC">
        <w:trPr>
          <w:trHeight w:val="54"/>
          <w:jc w:val="center"/>
        </w:trPr>
        <w:tc>
          <w:tcPr>
            <w:tcW w:w="1928" w:type="dxa"/>
            <w:vMerge w:val="restart"/>
            <w:shd w:val="clear" w:color="auto" w:fill="auto"/>
            <w:vAlign w:val="center"/>
            <w:hideMark/>
          </w:tcPr>
          <w:p w14:paraId="3CC3C3E6" w14:textId="77777777" w:rsidR="002665EF" w:rsidRPr="00AC4FBC" w:rsidRDefault="002665EF" w:rsidP="008127D6">
            <w:pPr>
              <w:pStyle w:val="TAC"/>
            </w:pPr>
            <w:r w:rsidRPr="00AC4FBC">
              <w:rPr>
                <w:rFonts w:eastAsia="MS Mincho"/>
              </w:rPr>
              <w:t>DC_1A-3A_n77A</w:t>
            </w:r>
          </w:p>
        </w:tc>
        <w:tc>
          <w:tcPr>
            <w:tcW w:w="1146" w:type="dxa"/>
            <w:shd w:val="clear" w:color="auto" w:fill="auto"/>
            <w:vAlign w:val="center"/>
            <w:hideMark/>
          </w:tcPr>
          <w:p w14:paraId="3D3F1A88"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38E9B44A"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78B64F66"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0510F811"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770948F6"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3A410CB0"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6C909793" w14:textId="77777777" w:rsidR="002665EF" w:rsidRPr="00AC4FBC" w:rsidRDefault="002665EF" w:rsidP="008127D6">
            <w:pPr>
              <w:pStyle w:val="TAC"/>
              <w:rPr>
                <w:rFonts w:eastAsia="MS Mincho"/>
              </w:rPr>
            </w:pPr>
            <w:r w:rsidRPr="00AC4FBC">
              <w:t>N/A</w:t>
            </w:r>
          </w:p>
        </w:tc>
      </w:tr>
      <w:tr w:rsidR="002665EF" w:rsidRPr="00AC4FBC" w14:paraId="2F99225C" w14:textId="77777777" w:rsidTr="000077BC">
        <w:trPr>
          <w:trHeight w:val="22"/>
          <w:jc w:val="center"/>
        </w:trPr>
        <w:tc>
          <w:tcPr>
            <w:tcW w:w="1928" w:type="dxa"/>
            <w:vMerge/>
            <w:shd w:val="clear" w:color="auto" w:fill="auto"/>
            <w:vAlign w:val="center"/>
            <w:hideMark/>
          </w:tcPr>
          <w:p w14:paraId="4B00FEA5" w14:textId="77777777" w:rsidR="002665EF" w:rsidRPr="00AC4FBC" w:rsidRDefault="002665EF" w:rsidP="008127D6">
            <w:pPr>
              <w:pStyle w:val="TAC"/>
            </w:pPr>
          </w:p>
        </w:tc>
        <w:tc>
          <w:tcPr>
            <w:tcW w:w="1146" w:type="dxa"/>
            <w:shd w:val="clear" w:color="auto" w:fill="auto"/>
            <w:vAlign w:val="center"/>
            <w:hideMark/>
          </w:tcPr>
          <w:p w14:paraId="0035E51A"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EA2C2CE" w14:textId="77777777" w:rsidR="002665EF" w:rsidRPr="00AC4FBC" w:rsidRDefault="002665EF" w:rsidP="008127D6">
            <w:pPr>
              <w:pStyle w:val="TAC"/>
              <w:rPr>
                <w:rFonts w:eastAsia="MS Mincho"/>
              </w:rPr>
            </w:pPr>
            <w:r w:rsidRPr="00AC4FBC">
              <w:rPr>
                <w:rFonts w:eastAsia="MS Mincho"/>
              </w:rPr>
              <w:t>1712.5</w:t>
            </w:r>
          </w:p>
        </w:tc>
        <w:tc>
          <w:tcPr>
            <w:tcW w:w="779" w:type="dxa"/>
            <w:shd w:val="clear" w:color="auto" w:fill="auto"/>
            <w:noWrap/>
            <w:vAlign w:val="center"/>
          </w:tcPr>
          <w:p w14:paraId="351820B2"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9AB15F1"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375B11E" w14:textId="77777777" w:rsidR="002665EF" w:rsidRPr="00AC4FBC" w:rsidRDefault="002665EF" w:rsidP="008127D6">
            <w:pPr>
              <w:pStyle w:val="TAC"/>
              <w:rPr>
                <w:rFonts w:eastAsia="MS Mincho"/>
              </w:rPr>
            </w:pPr>
            <w:r w:rsidRPr="00AC4FBC">
              <w:rPr>
                <w:rFonts w:eastAsia="MS Mincho"/>
              </w:rPr>
              <w:t>1807.5</w:t>
            </w:r>
          </w:p>
        </w:tc>
        <w:tc>
          <w:tcPr>
            <w:tcW w:w="867" w:type="dxa"/>
            <w:shd w:val="clear" w:color="auto" w:fill="auto"/>
            <w:vAlign w:val="center"/>
          </w:tcPr>
          <w:p w14:paraId="45189B66" w14:textId="77777777" w:rsidR="002665EF" w:rsidRPr="00AC4FBC" w:rsidRDefault="002665EF" w:rsidP="008127D6">
            <w:pPr>
              <w:pStyle w:val="TAC"/>
              <w:rPr>
                <w:rFonts w:eastAsia="MS Mincho"/>
              </w:rPr>
            </w:pPr>
            <w:r w:rsidRPr="00AC4FBC">
              <w:rPr>
                <w:rFonts w:eastAsia="MS Mincho"/>
              </w:rPr>
              <w:t>31.5</w:t>
            </w:r>
          </w:p>
        </w:tc>
        <w:tc>
          <w:tcPr>
            <w:tcW w:w="1248" w:type="dxa"/>
            <w:shd w:val="clear" w:color="auto" w:fill="auto"/>
            <w:vAlign w:val="center"/>
          </w:tcPr>
          <w:p w14:paraId="5C0E672D" w14:textId="77777777" w:rsidR="002665EF" w:rsidRPr="00AC4FBC" w:rsidRDefault="002665EF" w:rsidP="008127D6">
            <w:pPr>
              <w:pStyle w:val="TAC"/>
              <w:rPr>
                <w:rFonts w:eastAsia="MS Mincho"/>
              </w:rPr>
            </w:pPr>
            <w:r w:rsidRPr="00AC4FBC">
              <w:rPr>
                <w:rFonts w:eastAsia="MS Mincho"/>
              </w:rPr>
              <w:t>IMD2</w:t>
            </w:r>
          </w:p>
        </w:tc>
      </w:tr>
      <w:tr w:rsidR="002665EF" w:rsidRPr="00AC4FBC" w14:paraId="41F5A8E2" w14:textId="77777777" w:rsidTr="000077BC">
        <w:trPr>
          <w:trHeight w:val="22"/>
          <w:jc w:val="center"/>
        </w:trPr>
        <w:tc>
          <w:tcPr>
            <w:tcW w:w="1928" w:type="dxa"/>
            <w:vMerge/>
            <w:shd w:val="clear" w:color="auto" w:fill="auto"/>
            <w:vAlign w:val="center"/>
          </w:tcPr>
          <w:p w14:paraId="20C7E450" w14:textId="77777777" w:rsidR="002665EF" w:rsidRPr="00AC4FBC" w:rsidRDefault="002665EF" w:rsidP="008127D6">
            <w:pPr>
              <w:pStyle w:val="TAC"/>
            </w:pPr>
          </w:p>
        </w:tc>
        <w:tc>
          <w:tcPr>
            <w:tcW w:w="1146" w:type="dxa"/>
            <w:shd w:val="clear" w:color="auto" w:fill="auto"/>
            <w:vAlign w:val="center"/>
          </w:tcPr>
          <w:p w14:paraId="2F8E9014" w14:textId="77777777" w:rsidR="002665EF" w:rsidRPr="00AC4FBC" w:rsidRDefault="002665EF" w:rsidP="008127D6">
            <w:pPr>
              <w:pStyle w:val="TAC"/>
              <w:rPr>
                <w:rFonts w:eastAsia="MS Mincho"/>
              </w:rPr>
            </w:pPr>
            <w:r w:rsidRPr="00AC4FBC">
              <w:rPr>
                <w:rFonts w:eastAsia="MS Mincho"/>
              </w:rPr>
              <w:t>n77</w:t>
            </w:r>
          </w:p>
        </w:tc>
        <w:tc>
          <w:tcPr>
            <w:tcW w:w="1481" w:type="dxa"/>
            <w:shd w:val="clear" w:color="auto" w:fill="auto"/>
            <w:noWrap/>
            <w:vAlign w:val="center"/>
          </w:tcPr>
          <w:p w14:paraId="0B3A1FE4" w14:textId="77777777" w:rsidR="002665EF" w:rsidRPr="00AC4FBC" w:rsidRDefault="002665EF" w:rsidP="008127D6">
            <w:pPr>
              <w:pStyle w:val="TAC"/>
              <w:rPr>
                <w:rFonts w:eastAsia="MS Mincho"/>
              </w:rPr>
            </w:pPr>
            <w:r w:rsidRPr="00AC4FBC">
              <w:rPr>
                <w:rFonts w:eastAsia="MS Mincho"/>
              </w:rPr>
              <w:t>3757.5</w:t>
            </w:r>
          </w:p>
        </w:tc>
        <w:tc>
          <w:tcPr>
            <w:tcW w:w="779" w:type="dxa"/>
            <w:shd w:val="clear" w:color="auto" w:fill="auto"/>
            <w:noWrap/>
            <w:vAlign w:val="center"/>
          </w:tcPr>
          <w:p w14:paraId="4FE63263"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4D27E185"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0E039831" w14:textId="77777777" w:rsidR="002665EF" w:rsidRPr="00AC4FBC" w:rsidRDefault="002665EF" w:rsidP="008127D6">
            <w:pPr>
              <w:pStyle w:val="TAC"/>
              <w:rPr>
                <w:rFonts w:eastAsia="MS Mincho"/>
              </w:rPr>
            </w:pPr>
            <w:r w:rsidRPr="00AC4FBC">
              <w:rPr>
                <w:rFonts w:eastAsia="MS Mincho"/>
              </w:rPr>
              <w:t>3757.5</w:t>
            </w:r>
          </w:p>
        </w:tc>
        <w:tc>
          <w:tcPr>
            <w:tcW w:w="867" w:type="dxa"/>
            <w:shd w:val="clear" w:color="auto" w:fill="auto"/>
            <w:vAlign w:val="center"/>
          </w:tcPr>
          <w:p w14:paraId="3AF2405B" w14:textId="77777777" w:rsidR="002665EF" w:rsidRPr="00AC4FBC" w:rsidRDefault="002665EF" w:rsidP="008127D6">
            <w:pPr>
              <w:pStyle w:val="TAC"/>
            </w:pPr>
            <w:r w:rsidRPr="00AC4FBC">
              <w:t>N/A</w:t>
            </w:r>
          </w:p>
        </w:tc>
        <w:tc>
          <w:tcPr>
            <w:tcW w:w="1248" w:type="dxa"/>
            <w:shd w:val="clear" w:color="auto" w:fill="auto"/>
            <w:vAlign w:val="center"/>
          </w:tcPr>
          <w:p w14:paraId="7A9BB181" w14:textId="77777777" w:rsidR="002665EF" w:rsidRPr="00AC4FBC" w:rsidRDefault="002665EF" w:rsidP="008127D6">
            <w:pPr>
              <w:pStyle w:val="TAC"/>
            </w:pPr>
            <w:r w:rsidRPr="00AC4FBC">
              <w:t>N/A</w:t>
            </w:r>
          </w:p>
        </w:tc>
      </w:tr>
      <w:tr w:rsidR="002665EF" w:rsidRPr="00AC4FBC" w14:paraId="46A6241C" w14:textId="77777777" w:rsidTr="000077BC">
        <w:trPr>
          <w:trHeight w:val="22"/>
          <w:jc w:val="center"/>
        </w:trPr>
        <w:tc>
          <w:tcPr>
            <w:tcW w:w="1928" w:type="dxa"/>
            <w:vMerge/>
            <w:shd w:val="clear" w:color="auto" w:fill="auto"/>
            <w:vAlign w:val="center"/>
          </w:tcPr>
          <w:p w14:paraId="085CCC3C" w14:textId="77777777" w:rsidR="002665EF" w:rsidRPr="00AC4FBC" w:rsidRDefault="002665EF" w:rsidP="008127D6">
            <w:pPr>
              <w:pStyle w:val="TAC"/>
            </w:pPr>
          </w:p>
        </w:tc>
        <w:tc>
          <w:tcPr>
            <w:tcW w:w="1146" w:type="dxa"/>
            <w:shd w:val="clear" w:color="auto" w:fill="auto"/>
            <w:vAlign w:val="center"/>
          </w:tcPr>
          <w:p w14:paraId="6B13BD03"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6F47042A"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1277A4A4"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2F3D1EA"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EC8C989"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67E86A34"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5A3F3A23" w14:textId="77777777" w:rsidR="002665EF" w:rsidRPr="00AC4FBC" w:rsidRDefault="002665EF" w:rsidP="008127D6">
            <w:pPr>
              <w:pStyle w:val="TAC"/>
              <w:rPr>
                <w:rFonts w:eastAsia="MS Mincho"/>
              </w:rPr>
            </w:pPr>
            <w:r w:rsidRPr="00AC4FBC">
              <w:t>N/A</w:t>
            </w:r>
          </w:p>
        </w:tc>
      </w:tr>
      <w:tr w:rsidR="002665EF" w:rsidRPr="00AC4FBC" w14:paraId="6AC3BE2F" w14:textId="77777777" w:rsidTr="000077BC">
        <w:trPr>
          <w:trHeight w:val="22"/>
          <w:jc w:val="center"/>
        </w:trPr>
        <w:tc>
          <w:tcPr>
            <w:tcW w:w="1928" w:type="dxa"/>
            <w:vMerge/>
            <w:shd w:val="clear" w:color="auto" w:fill="auto"/>
            <w:vAlign w:val="center"/>
          </w:tcPr>
          <w:p w14:paraId="6EC42661" w14:textId="77777777" w:rsidR="002665EF" w:rsidRPr="00AC4FBC" w:rsidRDefault="002665EF" w:rsidP="008127D6">
            <w:pPr>
              <w:pStyle w:val="TAC"/>
            </w:pPr>
          </w:p>
        </w:tc>
        <w:tc>
          <w:tcPr>
            <w:tcW w:w="1146" w:type="dxa"/>
            <w:shd w:val="clear" w:color="auto" w:fill="auto"/>
            <w:vAlign w:val="center"/>
          </w:tcPr>
          <w:p w14:paraId="760139C4"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8120F03" w14:textId="77777777" w:rsidR="002665EF" w:rsidRPr="00AC4FBC" w:rsidRDefault="002665EF" w:rsidP="008127D6">
            <w:pPr>
              <w:pStyle w:val="TAC"/>
              <w:rPr>
                <w:rFonts w:eastAsia="MS Mincho"/>
              </w:rPr>
            </w:pPr>
            <w:r w:rsidRPr="00AC4FBC">
              <w:rPr>
                <w:rFonts w:eastAsia="MS Mincho"/>
              </w:rPr>
              <w:t>1775</w:t>
            </w:r>
          </w:p>
        </w:tc>
        <w:tc>
          <w:tcPr>
            <w:tcW w:w="779" w:type="dxa"/>
            <w:shd w:val="clear" w:color="auto" w:fill="auto"/>
            <w:noWrap/>
            <w:vAlign w:val="center"/>
          </w:tcPr>
          <w:p w14:paraId="57D6B4D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62E47245"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7100BCEC" w14:textId="77777777" w:rsidR="002665EF" w:rsidRPr="00AC4FBC" w:rsidRDefault="002665EF" w:rsidP="008127D6">
            <w:pPr>
              <w:pStyle w:val="TAC"/>
              <w:rPr>
                <w:rFonts w:eastAsia="MS Mincho"/>
              </w:rPr>
            </w:pPr>
            <w:r w:rsidRPr="00AC4FBC">
              <w:rPr>
                <w:rFonts w:eastAsia="MS Mincho"/>
              </w:rPr>
              <w:t>1870</w:t>
            </w:r>
          </w:p>
        </w:tc>
        <w:tc>
          <w:tcPr>
            <w:tcW w:w="867" w:type="dxa"/>
            <w:shd w:val="clear" w:color="auto" w:fill="auto"/>
            <w:vAlign w:val="center"/>
          </w:tcPr>
          <w:p w14:paraId="445C8D3D" w14:textId="77777777" w:rsidR="002665EF" w:rsidRPr="00AC4FBC" w:rsidRDefault="002665EF" w:rsidP="008127D6">
            <w:pPr>
              <w:pStyle w:val="TAC"/>
              <w:rPr>
                <w:rFonts w:eastAsia="MS Mincho"/>
              </w:rPr>
            </w:pPr>
            <w:r w:rsidRPr="00AC4FBC">
              <w:rPr>
                <w:rFonts w:eastAsia="MS Mincho"/>
              </w:rPr>
              <w:t>8.5</w:t>
            </w:r>
          </w:p>
        </w:tc>
        <w:tc>
          <w:tcPr>
            <w:tcW w:w="1248" w:type="dxa"/>
            <w:shd w:val="clear" w:color="auto" w:fill="auto"/>
            <w:vAlign w:val="center"/>
          </w:tcPr>
          <w:p w14:paraId="2DA33F65" w14:textId="77777777" w:rsidR="002665EF" w:rsidRPr="00AC4FBC" w:rsidRDefault="002665EF" w:rsidP="008127D6">
            <w:pPr>
              <w:pStyle w:val="TAC"/>
              <w:rPr>
                <w:rFonts w:eastAsia="MS Mincho"/>
              </w:rPr>
            </w:pPr>
            <w:r w:rsidRPr="00AC4FBC">
              <w:rPr>
                <w:rFonts w:eastAsia="MS Mincho"/>
              </w:rPr>
              <w:t>IMD4</w:t>
            </w:r>
          </w:p>
        </w:tc>
      </w:tr>
      <w:tr w:rsidR="002665EF" w:rsidRPr="00AC4FBC" w14:paraId="5040CA86" w14:textId="77777777" w:rsidTr="000077BC">
        <w:trPr>
          <w:trHeight w:val="22"/>
          <w:jc w:val="center"/>
        </w:trPr>
        <w:tc>
          <w:tcPr>
            <w:tcW w:w="1928" w:type="dxa"/>
            <w:vMerge/>
            <w:shd w:val="clear" w:color="auto" w:fill="auto"/>
            <w:vAlign w:val="center"/>
          </w:tcPr>
          <w:p w14:paraId="72640FA0" w14:textId="77777777" w:rsidR="002665EF" w:rsidRPr="00AC4FBC" w:rsidRDefault="002665EF" w:rsidP="008127D6">
            <w:pPr>
              <w:pStyle w:val="TAC"/>
            </w:pPr>
          </w:p>
        </w:tc>
        <w:tc>
          <w:tcPr>
            <w:tcW w:w="1146" w:type="dxa"/>
            <w:shd w:val="clear" w:color="auto" w:fill="auto"/>
            <w:vAlign w:val="center"/>
          </w:tcPr>
          <w:p w14:paraId="03B86550" w14:textId="77777777" w:rsidR="002665EF" w:rsidRPr="00AC4FBC" w:rsidRDefault="002665EF" w:rsidP="008127D6">
            <w:pPr>
              <w:pStyle w:val="TAC"/>
              <w:rPr>
                <w:rFonts w:eastAsia="MS Mincho"/>
              </w:rPr>
            </w:pPr>
            <w:r w:rsidRPr="00AC4FBC">
              <w:rPr>
                <w:rFonts w:eastAsia="MS Mincho"/>
              </w:rPr>
              <w:t>n77</w:t>
            </w:r>
          </w:p>
        </w:tc>
        <w:tc>
          <w:tcPr>
            <w:tcW w:w="1481" w:type="dxa"/>
            <w:shd w:val="clear" w:color="auto" w:fill="auto"/>
            <w:noWrap/>
            <w:vAlign w:val="center"/>
          </w:tcPr>
          <w:p w14:paraId="54136F06" w14:textId="77777777" w:rsidR="002665EF" w:rsidRPr="00AC4FBC" w:rsidRDefault="002665EF" w:rsidP="008127D6">
            <w:pPr>
              <w:pStyle w:val="TAC"/>
              <w:rPr>
                <w:rFonts w:eastAsia="MS Mincho"/>
              </w:rPr>
            </w:pPr>
            <w:r w:rsidRPr="00AC4FBC">
              <w:rPr>
                <w:rFonts w:eastAsia="MS Mincho"/>
              </w:rPr>
              <w:t>3980</w:t>
            </w:r>
          </w:p>
        </w:tc>
        <w:tc>
          <w:tcPr>
            <w:tcW w:w="779" w:type="dxa"/>
            <w:shd w:val="clear" w:color="auto" w:fill="auto"/>
            <w:noWrap/>
            <w:vAlign w:val="center"/>
          </w:tcPr>
          <w:p w14:paraId="08972588"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2987788C"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4D2857CB" w14:textId="77777777" w:rsidR="002665EF" w:rsidRPr="00AC4FBC" w:rsidRDefault="002665EF" w:rsidP="008127D6">
            <w:pPr>
              <w:pStyle w:val="TAC"/>
              <w:rPr>
                <w:rFonts w:eastAsia="MS Mincho"/>
              </w:rPr>
            </w:pPr>
            <w:r w:rsidRPr="00AC4FBC">
              <w:rPr>
                <w:rFonts w:eastAsia="MS Mincho"/>
              </w:rPr>
              <w:t>3980</w:t>
            </w:r>
          </w:p>
        </w:tc>
        <w:tc>
          <w:tcPr>
            <w:tcW w:w="867" w:type="dxa"/>
            <w:shd w:val="clear" w:color="auto" w:fill="auto"/>
            <w:vAlign w:val="center"/>
          </w:tcPr>
          <w:p w14:paraId="1FBCE4C9" w14:textId="77777777" w:rsidR="002665EF" w:rsidRPr="00AC4FBC" w:rsidRDefault="002665EF" w:rsidP="008127D6">
            <w:pPr>
              <w:pStyle w:val="TAC"/>
            </w:pPr>
            <w:r w:rsidRPr="00AC4FBC">
              <w:t>N/A</w:t>
            </w:r>
          </w:p>
        </w:tc>
        <w:tc>
          <w:tcPr>
            <w:tcW w:w="1248" w:type="dxa"/>
            <w:shd w:val="clear" w:color="auto" w:fill="auto"/>
            <w:vAlign w:val="center"/>
          </w:tcPr>
          <w:p w14:paraId="2CA1A4EC" w14:textId="77777777" w:rsidR="002665EF" w:rsidRPr="00AC4FBC" w:rsidRDefault="002665EF" w:rsidP="008127D6">
            <w:pPr>
              <w:pStyle w:val="TAC"/>
            </w:pPr>
            <w:r w:rsidRPr="00AC4FBC">
              <w:t>N/A</w:t>
            </w:r>
          </w:p>
        </w:tc>
      </w:tr>
      <w:tr w:rsidR="002665EF" w:rsidRPr="00AC4FBC" w14:paraId="77733EAF" w14:textId="77777777" w:rsidTr="000077BC">
        <w:trPr>
          <w:trHeight w:val="54"/>
          <w:jc w:val="center"/>
        </w:trPr>
        <w:tc>
          <w:tcPr>
            <w:tcW w:w="1928" w:type="dxa"/>
            <w:vMerge/>
            <w:shd w:val="clear" w:color="auto" w:fill="auto"/>
            <w:vAlign w:val="center"/>
            <w:hideMark/>
          </w:tcPr>
          <w:p w14:paraId="60A659E2" w14:textId="77777777" w:rsidR="002665EF" w:rsidRPr="00AC4FBC" w:rsidRDefault="002665EF" w:rsidP="008127D6">
            <w:pPr>
              <w:pStyle w:val="TAC"/>
            </w:pPr>
          </w:p>
        </w:tc>
        <w:tc>
          <w:tcPr>
            <w:tcW w:w="1146" w:type="dxa"/>
            <w:shd w:val="clear" w:color="auto" w:fill="auto"/>
            <w:vAlign w:val="center"/>
            <w:hideMark/>
          </w:tcPr>
          <w:p w14:paraId="68D31FD2"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0678AAA3"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5E36DF8B"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A2AB767"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53CAD770"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27B7C89E" w14:textId="77777777" w:rsidR="002665EF" w:rsidRPr="00AC4FBC" w:rsidRDefault="002665EF" w:rsidP="008127D6">
            <w:pPr>
              <w:pStyle w:val="TAC"/>
              <w:rPr>
                <w:rFonts w:eastAsia="MS Mincho"/>
              </w:rPr>
            </w:pPr>
            <w:r w:rsidRPr="00AC4FBC">
              <w:rPr>
                <w:rFonts w:eastAsia="MS Mincho"/>
              </w:rPr>
              <w:t>31.0</w:t>
            </w:r>
          </w:p>
        </w:tc>
        <w:tc>
          <w:tcPr>
            <w:tcW w:w="1248" w:type="dxa"/>
            <w:shd w:val="clear" w:color="auto" w:fill="auto"/>
            <w:vAlign w:val="center"/>
          </w:tcPr>
          <w:p w14:paraId="50982293" w14:textId="77777777" w:rsidR="002665EF" w:rsidRPr="00AC4FBC" w:rsidRDefault="002665EF" w:rsidP="008127D6">
            <w:pPr>
              <w:pStyle w:val="TAC"/>
              <w:rPr>
                <w:rFonts w:eastAsia="MS Mincho"/>
              </w:rPr>
            </w:pPr>
            <w:r w:rsidRPr="00AC4FBC">
              <w:rPr>
                <w:rFonts w:eastAsia="MS Mincho"/>
              </w:rPr>
              <w:t>IMD2</w:t>
            </w:r>
          </w:p>
        </w:tc>
      </w:tr>
      <w:tr w:rsidR="002665EF" w:rsidRPr="00AC4FBC" w14:paraId="370455A2" w14:textId="77777777" w:rsidTr="000077BC">
        <w:trPr>
          <w:trHeight w:val="22"/>
          <w:jc w:val="center"/>
        </w:trPr>
        <w:tc>
          <w:tcPr>
            <w:tcW w:w="1928" w:type="dxa"/>
            <w:vMerge/>
            <w:shd w:val="clear" w:color="auto" w:fill="auto"/>
            <w:vAlign w:val="center"/>
            <w:hideMark/>
          </w:tcPr>
          <w:p w14:paraId="1B38C540" w14:textId="77777777" w:rsidR="002665EF" w:rsidRPr="00AC4FBC" w:rsidRDefault="002665EF" w:rsidP="008127D6">
            <w:pPr>
              <w:pStyle w:val="TAC"/>
            </w:pPr>
          </w:p>
        </w:tc>
        <w:tc>
          <w:tcPr>
            <w:tcW w:w="1146" w:type="dxa"/>
            <w:shd w:val="clear" w:color="auto" w:fill="auto"/>
            <w:vAlign w:val="center"/>
            <w:hideMark/>
          </w:tcPr>
          <w:p w14:paraId="6BF3DD86"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05863D24" w14:textId="77777777" w:rsidR="002665EF" w:rsidRPr="00AC4FBC" w:rsidRDefault="002665EF" w:rsidP="008127D6">
            <w:pPr>
              <w:pStyle w:val="TAC"/>
              <w:rPr>
                <w:rFonts w:eastAsia="MS Mincho"/>
              </w:rPr>
            </w:pPr>
            <w:r w:rsidRPr="00AC4FBC">
              <w:rPr>
                <w:rFonts w:eastAsia="MS Mincho"/>
              </w:rPr>
              <w:t>1775</w:t>
            </w:r>
          </w:p>
        </w:tc>
        <w:tc>
          <w:tcPr>
            <w:tcW w:w="779" w:type="dxa"/>
            <w:shd w:val="clear" w:color="auto" w:fill="auto"/>
            <w:noWrap/>
            <w:vAlign w:val="center"/>
          </w:tcPr>
          <w:p w14:paraId="09E45171"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7151AD8"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FB38C30" w14:textId="77777777" w:rsidR="002665EF" w:rsidRPr="00AC4FBC" w:rsidRDefault="002665EF" w:rsidP="008127D6">
            <w:pPr>
              <w:pStyle w:val="TAC"/>
              <w:rPr>
                <w:rFonts w:eastAsia="MS Mincho"/>
              </w:rPr>
            </w:pPr>
            <w:r w:rsidRPr="00AC4FBC">
              <w:rPr>
                <w:rFonts w:eastAsia="MS Mincho"/>
              </w:rPr>
              <w:t>1870</w:t>
            </w:r>
          </w:p>
        </w:tc>
        <w:tc>
          <w:tcPr>
            <w:tcW w:w="867" w:type="dxa"/>
            <w:shd w:val="clear" w:color="auto" w:fill="auto"/>
            <w:vAlign w:val="center"/>
          </w:tcPr>
          <w:p w14:paraId="4615DE5C"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50004FDB" w14:textId="77777777" w:rsidR="002665EF" w:rsidRPr="00AC4FBC" w:rsidRDefault="002665EF" w:rsidP="008127D6">
            <w:pPr>
              <w:pStyle w:val="TAC"/>
              <w:rPr>
                <w:rFonts w:eastAsia="MS Mincho"/>
              </w:rPr>
            </w:pPr>
            <w:r w:rsidRPr="00AC4FBC">
              <w:t>N/A</w:t>
            </w:r>
          </w:p>
        </w:tc>
      </w:tr>
      <w:tr w:rsidR="002665EF" w:rsidRPr="00AC4FBC" w14:paraId="50BA8902" w14:textId="77777777" w:rsidTr="000077BC">
        <w:trPr>
          <w:trHeight w:val="22"/>
          <w:jc w:val="center"/>
        </w:trPr>
        <w:tc>
          <w:tcPr>
            <w:tcW w:w="1928" w:type="dxa"/>
            <w:vMerge/>
            <w:shd w:val="clear" w:color="auto" w:fill="auto"/>
            <w:vAlign w:val="center"/>
          </w:tcPr>
          <w:p w14:paraId="3C55EFDC" w14:textId="77777777" w:rsidR="002665EF" w:rsidRPr="00AC4FBC" w:rsidRDefault="002665EF" w:rsidP="008127D6">
            <w:pPr>
              <w:pStyle w:val="TAC"/>
            </w:pPr>
          </w:p>
        </w:tc>
        <w:tc>
          <w:tcPr>
            <w:tcW w:w="1146" w:type="dxa"/>
            <w:shd w:val="clear" w:color="auto" w:fill="auto"/>
            <w:vAlign w:val="center"/>
          </w:tcPr>
          <w:p w14:paraId="47DF93C1" w14:textId="77777777" w:rsidR="002665EF" w:rsidRPr="00AC4FBC" w:rsidRDefault="002665EF" w:rsidP="008127D6">
            <w:pPr>
              <w:pStyle w:val="TAC"/>
              <w:rPr>
                <w:rFonts w:eastAsia="MS Mincho"/>
              </w:rPr>
            </w:pPr>
            <w:r w:rsidRPr="00AC4FBC">
              <w:rPr>
                <w:rFonts w:eastAsia="MS Mincho"/>
              </w:rPr>
              <w:t>n77</w:t>
            </w:r>
          </w:p>
        </w:tc>
        <w:tc>
          <w:tcPr>
            <w:tcW w:w="1481" w:type="dxa"/>
            <w:shd w:val="clear" w:color="auto" w:fill="auto"/>
            <w:noWrap/>
            <w:vAlign w:val="center"/>
          </w:tcPr>
          <w:p w14:paraId="67341BDE" w14:textId="77777777" w:rsidR="002665EF" w:rsidRPr="00AC4FBC" w:rsidRDefault="002665EF" w:rsidP="008127D6">
            <w:pPr>
              <w:pStyle w:val="TAC"/>
              <w:rPr>
                <w:rFonts w:eastAsia="MS Mincho"/>
              </w:rPr>
            </w:pPr>
            <w:r w:rsidRPr="00AC4FBC">
              <w:rPr>
                <w:rFonts w:eastAsia="MS Mincho"/>
              </w:rPr>
              <w:t>3915</w:t>
            </w:r>
          </w:p>
        </w:tc>
        <w:tc>
          <w:tcPr>
            <w:tcW w:w="779" w:type="dxa"/>
            <w:shd w:val="clear" w:color="auto" w:fill="auto"/>
            <w:noWrap/>
            <w:vAlign w:val="center"/>
          </w:tcPr>
          <w:p w14:paraId="551DFBCC"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7A51AD61"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2A754E23" w14:textId="77777777" w:rsidR="002665EF" w:rsidRPr="00AC4FBC" w:rsidRDefault="002665EF" w:rsidP="008127D6">
            <w:pPr>
              <w:pStyle w:val="TAC"/>
              <w:rPr>
                <w:rFonts w:eastAsia="MS Mincho"/>
              </w:rPr>
            </w:pPr>
            <w:r w:rsidRPr="00AC4FBC">
              <w:rPr>
                <w:rFonts w:eastAsia="MS Mincho"/>
              </w:rPr>
              <w:t>3915</w:t>
            </w:r>
          </w:p>
        </w:tc>
        <w:tc>
          <w:tcPr>
            <w:tcW w:w="867" w:type="dxa"/>
            <w:shd w:val="clear" w:color="auto" w:fill="auto"/>
            <w:vAlign w:val="center"/>
          </w:tcPr>
          <w:p w14:paraId="71435DC4" w14:textId="77777777" w:rsidR="002665EF" w:rsidRPr="00AC4FBC" w:rsidRDefault="002665EF" w:rsidP="008127D6">
            <w:pPr>
              <w:pStyle w:val="TAC"/>
            </w:pPr>
            <w:r w:rsidRPr="00AC4FBC">
              <w:t>N/A</w:t>
            </w:r>
          </w:p>
        </w:tc>
        <w:tc>
          <w:tcPr>
            <w:tcW w:w="1248" w:type="dxa"/>
            <w:shd w:val="clear" w:color="auto" w:fill="auto"/>
            <w:vAlign w:val="center"/>
          </w:tcPr>
          <w:p w14:paraId="40712C3A" w14:textId="77777777" w:rsidR="002665EF" w:rsidRPr="00AC4FBC" w:rsidRDefault="002665EF" w:rsidP="008127D6">
            <w:pPr>
              <w:pStyle w:val="TAC"/>
            </w:pPr>
            <w:r w:rsidRPr="00AC4FBC">
              <w:t>N/A</w:t>
            </w:r>
          </w:p>
        </w:tc>
      </w:tr>
      <w:tr w:rsidR="002665EF" w:rsidRPr="00AC4FBC" w14:paraId="076B3651" w14:textId="77777777" w:rsidTr="000077BC">
        <w:trPr>
          <w:trHeight w:val="54"/>
          <w:jc w:val="center"/>
        </w:trPr>
        <w:tc>
          <w:tcPr>
            <w:tcW w:w="1928" w:type="dxa"/>
            <w:vMerge w:val="restart"/>
            <w:shd w:val="clear" w:color="auto" w:fill="auto"/>
            <w:vAlign w:val="center"/>
          </w:tcPr>
          <w:p w14:paraId="1F26E6B3" w14:textId="77777777" w:rsidR="002665EF" w:rsidRPr="00AC4FBC" w:rsidRDefault="002665EF" w:rsidP="008127D6">
            <w:pPr>
              <w:pStyle w:val="TAC"/>
              <w:rPr>
                <w:rFonts w:eastAsia="MS Mincho"/>
              </w:rPr>
            </w:pPr>
            <w:r w:rsidRPr="00AC4FBC">
              <w:rPr>
                <w:rFonts w:eastAsia="MS Mincho"/>
              </w:rPr>
              <w:t>DC_1A-3A_n78A</w:t>
            </w:r>
          </w:p>
          <w:p w14:paraId="326D13C1" w14:textId="77777777" w:rsidR="002665EF" w:rsidRPr="00AC4FBC" w:rsidRDefault="002665EF" w:rsidP="008127D6">
            <w:pPr>
              <w:pStyle w:val="TAC"/>
              <w:rPr>
                <w:rFonts w:eastAsia="MS Mincho"/>
              </w:rPr>
            </w:pPr>
            <w:r w:rsidRPr="00AC4FBC">
              <w:t>DC_1A-3C_n78A</w:t>
            </w:r>
          </w:p>
        </w:tc>
        <w:tc>
          <w:tcPr>
            <w:tcW w:w="1146" w:type="dxa"/>
            <w:shd w:val="clear" w:color="auto" w:fill="auto"/>
            <w:vAlign w:val="center"/>
          </w:tcPr>
          <w:p w14:paraId="1D9BABD5"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781BC040"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5BAB481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4F98979"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041BCF1D"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39E52B15" w14:textId="77777777" w:rsidR="002665EF" w:rsidRPr="00AC4FBC" w:rsidRDefault="002665EF" w:rsidP="008127D6">
            <w:pPr>
              <w:pStyle w:val="TAC"/>
            </w:pPr>
            <w:r w:rsidRPr="00AC4FBC">
              <w:t>N/A</w:t>
            </w:r>
          </w:p>
        </w:tc>
        <w:tc>
          <w:tcPr>
            <w:tcW w:w="1248" w:type="dxa"/>
            <w:vAlign w:val="center"/>
          </w:tcPr>
          <w:p w14:paraId="27B28A2A" w14:textId="77777777" w:rsidR="002665EF" w:rsidRPr="00AC4FBC" w:rsidRDefault="002665EF" w:rsidP="008127D6">
            <w:pPr>
              <w:pStyle w:val="TAC"/>
            </w:pPr>
            <w:r w:rsidRPr="00AC4FBC">
              <w:t>N/A</w:t>
            </w:r>
          </w:p>
        </w:tc>
      </w:tr>
      <w:tr w:rsidR="002665EF" w:rsidRPr="00AC4FBC" w14:paraId="1136F978" w14:textId="77777777" w:rsidTr="000077BC">
        <w:trPr>
          <w:trHeight w:val="54"/>
          <w:jc w:val="center"/>
        </w:trPr>
        <w:tc>
          <w:tcPr>
            <w:tcW w:w="1928" w:type="dxa"/>
            <w:vMerge/>
            <w:shd w:val="clear" w:color="auto" w:fill="auto"/>
            <w:vAlign w:val="center"/>
          </w:tcPr>
          <w:p w14:paraId="370F78B9" w14:textId="77777777" w:rsidR="002665EF" w:rsidRPr="00AC4FBC" w:rsidRDefault="002665EF" w:rsidP="008127D6">
            <w:pPr>
              <w:pStyle w:val="TAC"/>
              <w:rPr>
                <w:rFonts w:eastAsia="MS Mincho"/>
              </w:rPr>
            </w:pPr>
          </w:p>
        </w:tc>
        <w:tc>
          <w:tcPr>
            <w:tcW w:w="1146" w:type="dxa"/>
            <w:shd w:val="clear" w:color="auto" w:fill="auto"/>
            <w:vAlign w:val="center"/>
          </w:tcPr>
          <w:p w14:paraId="67972CFE"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DA5F9AC" w14:textId="77777777" w:rsidR="002665EF" w:rsidRPr="00AC4FBC" w:rsidRDefault="002665EF" w:rsidP="008127D6">
            <w:pPr>
              <w:pStyle w:val="TAC"/>
              <w:rPr>
                <w:rFonts w:eastAsia="MS Mincho"/>
              </w:rPr>
            </w:pPr>
            <w:r w:rsidRPr="00AC4FBC">
              <w:rPr>
                <w:rFonts w:eastAsia="MS Mincho"/>
              </w:rPr>
              <w:t>1712.5</w:t>
            </w:r>
          </w:p>
        </w:tc>
        <w:tc>
          <w:tcPr>
            <w:tcW w:w="779" w:type="dxa"/>
            <w:shd w:val="clear" w:color="auto" w:fill="auto"/>
            <w:noWrap/>
            <w:vAlign w:val="center"/>
          </w:tcPr>
          <w:p w14:paraId="5367F674"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666981B"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8E62717" w14:textId="77777777" w:rsidR="002665EF" w:rsidRPr="00AC4FBC" w:rsidRDefault="002665EF" w:rsidP="008127D6">
            <w:pPr>
              <w:pStyle w:val="TAC"/>
              <w:rPr>
                <w:rFonts w:eastAsia="MS Mincho"/>
              </w:rPr>
            </w:pPr>
            <w:r w:rsidRPr="00AC4FBC">
              <w:rPr>
                <w:rFonts w:eastAsia="MS Mincho"/>
              </w:rPr>
              <w:t>1807.5</w:t>
            </w:r>
          </w:p>
        </w:tc>
        <w:tc>
          <w:tcPr>
            <w:tcW w:w="867" w:type="dxa"/>
            <w:shd w:val="clear" w:color="auto" w:fill="auto"/>
            <w:vAlign w:val="center"/>
          </w:tcPr>
          <w:p w14:paraId="70766AAE" w14:textId="77777777" w:rsidR="002665EF" w:rsidRPr="00AC4FBC" w:rsidRDefault="002665EF" w:rsidP="008127D6">
            <w:pPr>
              <w:pStyle w:val="TAC"/>
            </w:pPr>
            <w:r w:rsidRPr="00AC4FBC">
              <w:rPr>
                <w:rFonts w:eastAsia="MS Mincho"/>
              </w:rPr>
              <w:t>31.2</w:t>
            </w:r>
          </w:p>
        </w:tc>
        <w:tc>
          <w:tcPr>
            <w:tcW w:w="1248" w:type="dxa"/>
            <w:vAlign w:val="center"/>
          </w:tcPr>
          <w:p w14:paraId="09E78070" w14:textId="77777777" w:rsidR="002665EF" w:rsidRPr="00AC4FBC" w:rsidRDefault="002665EF" w:rsidP="008127D6">
            <w:pPr>
              <w:pStyle w:val="TAC"/>
            </w:pPr>
            <w:r w:rsidRPr="00AC4FBC">
              <w:rPr>
                <w:rFonts w:eastAsia="MS Mincho"/>
              </w:rPr>
              <w:t>IMD2</w:t>
            </w:r>
          </w:p>
        </w:tc>
      </w:tr>
      <w:tr w:rsidR="002665EF" w:rsidRPr="00AC4FBC" w14:paraId="06B67B71" w14:textId="77777777" w:rsidTr="000077BC">
        <w:trPr>
          <w:trHeight w:val="54"/>
          <w:jc w:val="center"/>
        </w:trPr>
        <w:tc>
          <w:tcPr>
            <w:tcW w:w="1928" w:type="dxa"/>
            <w:vMerge/>
            <w:shd w:val="clear" w:color="auto" w:fill="auto"/>
            <w:vAlign w:val="center"/>
          </w:tcPr>
          <w:p w14:paraId="050D2D97" w14:textId="77777777" w:rsidR="002665EF" w:rsidRPr="00AC4FBC" w:rsidRDefault="002665EF" w:rsidP="008127D6">
            <w:pPr>
              <w:pStyle w:val="TAC"/>
              <w:rPr>
                <w:rFonts w:eastAsia="MS Mincho"/>
              </w:rPr>
            </w:pPr>
          </w:p>
        </w:tc>
        <w:tc>
          <w:tcPr>
            <w:tcW w:w="1146" w:type="dxa"/>
            <w:shd w:val="clear" w:color="auto" w:fill="auto"/>
            <w:vAlign w:val="center"/>
          </w:tcPr>
          <w:p w14:paraId="659AA7C9"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7923B11E" w14:textId="77777777" w:rsidR="002665EF" w:rsidRPr="00AC4FBC" w:rsidRDefault="002665EF" w:rsidP="008127D6">
            <w:pPr>
              <w:pStyle w:val="TAC"/>
              <w:rPr>
                <w:rFonts w:eastAsia="MS Mincho"/>
              </w:rPr>
            </w:pPr>
            <w:r w:rsidRPr="00AC4FBC">
              <w:rPr>
                <w:rFonts w:eastAsia="MS Mincho"/>
              </w:rPr>
              <w:t>3757.5</w:t>
            </w:r>
          </w:p>
        </w:tc>
        <w:tc>
          <w:tcPr>
            <w:tcW w:w="779" w:type="dxa"/>
            <w:shd w:val="clear" w:color="auto" w:fill="auto"/>
            <w:noWrap/>
            <w:vAlign w:val="center"/>
          </w:tcPr>
          <w:p w14:paraId="694EC9B3"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0E9CD755"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31FDA2A9" w14:textId="77777777" w:rsidR="002665EF" w:rsidRPr="00AC4FBC" w:rsidRDefault="002665EF" w:rsidP="008127D6">
            <w:pPr>
              <w:pStyle w:val="TAC"/>
              <w:rPr>
                <w:rFonts w:eastAsia="MS Mincho"/>
              </w:rPr>
            </w:pPr>
            <w:r w:rsidRPr="00AC4FBC">
              <w:rPr>
                <w:rFonts w:eastAsia="MS Mincho"/>
              </w:rPr>
              <w:t>3757.5</w:t>
            </w:r>
          </w:p>
        </w:tc>
        <w:tc>
          <w:tcPr>
            <w:tcW w:w="867" w:type="dxa"/>
            <w:shd w:val="clear" w:color="auto" w:fill="auto"/>
            <w:vAlign w:val="center"/>
          </w:tcPr>
          <w:p w14:paraId="6A55EB82" w14:textId="77777777" w:rsidR="002665EF" w:rsidRPr="00AC4FBC" w:rsidRDefault="002665EF" w:rsidP="008127D6">
            <w:pPr>
              <w:pStyle w:val="TAC"/>
            </w:pPr>
            <w:r w:rsidRPr="00AC4FBC">
              <w:t>N/A</w:t>
            </w:r>
          </w:p>
        </w:tc>
        <w:tc>
          <w:tcPr>
            <w:tcW w:w="1248" w:type="dxa"/>
            <w:vAlign w:val="center"/>
          </w:tcPr>
          <w:p w14:paraId="7D38CA51" w14:textId="77777777" w:rsidR="002665EF" w:rsidRPr="00AC4FBC" w:rsidRDefault="002665EF" w:rsidP="008127D6">
            <w:pPr>
              <w:pStyle w:val="TAC"/>
            </w:pPr>
            <w:r w:rsidRPr="00AC4FBC">
              <w:t>N/A</w:t>
            </w:r>
          </w:p>
        </w:tc>
      </w:tr>
      <w:tr w:rsidR="002665EF" w:rsidRPr="00AC4FBC" w14:paraId="2FD8716F" w14:textId="77777777" w:rsidTr="000077BC">
        <w:trPr>
          <w:trHeight w:val="54"/>
          <w:jc w:val="center"/>
        </w:trPr>
        <w:tc>
          <w:tcPr>
            <w:tcW w:w="1928" w:type="dxa"/>
            <w:vMerge/>
            <w:shd w:val="clear" w:color="auto" w:fill="auto"/>
            <w:vAlign w:val="center"/>
          </w:tcPr>
          <w:p w14:paraId="21AA54D3" w14:textId="77777777" w:rsidR="002665EF" w:rsidRPr="00AC4FBC" w:rsidRDefault="002665EF" w:rsidP="008127D6">
            <w:pPr>
              <w:pStyle w:val="TAC"/>
              <w:rPr>
                <w:rFonts w:eastAsia="MS Mincho"/>
              </w:rPr>
            </w:pPr>
          </w:p>
        </w:tc>
        <w:tc>
          <w:tcPr>
            <w:tcW w:w="1146" w:type="dxa"/>
            <w:shd w:val="clear" w:color="auto" w:fill="auto"/>
            <w:vAlign w:val="center"/>
          </w:tcPr>
          <w:p w14:paraId="1E84F407"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6D926E0F" w14:textId="77777777" w:rsidR="002665EF" w:rsidRPr="00AC4FBC" w:rsidRDefault="002665EF" w:rsidP="008127D6">
            <w:pPr>
              <w:pStyle w:val="TAC"/>
              <w:rPr>
                <w:rFonts w:eastAsia="MS Mincho"/>
              </w:rPr>
            </w:pPr>
            <w:r w:rsidRPr="00AC4FBC">
              <w:rPr>
                <w:rFonts w:eastAsia="MS Mincho"/>
              </w:rPr>
              <w:t>1935</w:t>
            </w:r>
          </w:p>
        </w:tc>
        <w:tc>
          <w:tcPr>
            <w:tcW w:w="779" w:type="dxa"/>
            <w:shd w:val="clear" w:color="auto" w:fill="auto"/>
            <w:noWrap/>
            <w:vAlign w:val="center"/>
          </w:tcPr>
          <w:p w14:paraId="25951429"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63333326"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3E3E12DE" w14:textId="77777777" w:rsidR="002665EF" w:rsidRPr="00AC4FBC" w:rsidRDefault="002665EF" w:rsidP="008127D6">
            <w:pPr>
              <w:pStyle w:val="TAC"/>
              <w:rPr>
                <w:rFonts w:eastAsia="MS Mincho"/>
              </w:rPr>
            </w:pPr>
            <w:r w:rsidRPr="00AC4FBC">
              <w:rPr>
                <w:rFonts w:eastAsia="MS Mincho"/>
              </w:rPr>
              <w:t>2125</w:t>
            </w:r>
          </w:p>
        </w:tc>
        <w:tc>
          <w:tcPr>
            <w:tcW w:w="867" w:type="dxa"/>
            <w:shd w:val="clear" w:color="auto" w:fill="auto"/>
            <w:vAlign w:val="center"/>
          </w:tcPr>
          <w:p w14:paraId="6E66B539" w14:textId="77777777" w:rsidR="002665EF" w:rsidRPr="00AC4FBC" w:rsidRDefault="002665EF" w:rsidP="008127D6">
            <w:pPr>
              <w:pStyle w:val="TAC"/>
            </w:pPr>
            <w:r w:rsidRPr="00AC4FBC">
              <w:rPr>
                <w:rFonts w:eastAsia="MS Mincho"/>
              </w:rPr>
              <w:t>2.8</w:t>
            </w:r>
          </w:p>
        </w:tc>
        <w:tc>
          <w:tcPr>
            <w:tcW w:w="1248" w:type="dxa"/>
            <w:vAlign w:val="center"/>
          </w:tcPr>
          <w:p w14:paraId="75433F18" w14:textId="77777777" w:rsidR="002665EF" w:rsidRPr="00AC4FBC" w:rsidRDefault="002665EF" w:rsidP="008127D6">
            <w:pPr>
              <w:pStyle w:val="TAC"/>
            </w:pPr>
            <w:r w:rsidRPr="00AC4FBC">
              <w:rPr>
                <w:rFonts w:eastAsia="MS Mincho"/>
              </w:rPr>
              <w:t>IMD5</w:t>
            </w:r>
          </w:p>
        </w:tc>
      </w:tr>
      <w:tr w:rsidR="002665EF" w:rsidRPr="00AC4FBC" w14:paraId="291A4D0F" w14:textId="77777777" w:rsidTr="000077BC">
        <w:trPr>
          <w:trHeight w:val="54"/>
          <w:jc w:val="center"/>
        </w:trPr>
        <w:tc>
          <w:tcPr>
            <w:tcW w:w="1928" w:type="dxa"/>
            <w:vMerge/>
            <w:shd w:val="clear" w:color="auto" w:fill="auto"/>
            <w:vAlign w:val="center"/>
          </w:tcPr>
          <w:p w14:paraId="1D847097" w14:textId="77777777" w:rsidR="002665EF" w:rsidRPr="00AC4FBC" w:rsidRDefault="002665EF" w:rsidP="008127D6">
            <w:pPr>
              <w:pStyle w:val="TAC"/>
              <w:rPr>
                <w:rFonts w:eastAsia="MS Mincho"/>
              </w:rPr>
            </w:pPr>
          </w:p>
        </w:tc>
        <w:tc>
          <w:tcPr>
            <w:tcW w:w="1146" w:type="dxa"/>
            <w:shd w:val="clear" w:color="auto" w:fill="auto"/>
            <w:vAlign w:val="center"/>
          </w:tcPr>
          <w:p w14:paraId="7CE00C58"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3A4694B7" w14:textId="77777777" w:rsidR="002665EF" w:rsidRPr="00AC4FBC" w:rsidRDefault="002665EF" w:rsidP="008127D6">
            <w:pPr>
              <w:pStyle w:val="TAC"/>
              <w:rPr>
                <w:rFonts w:eastAsia="MS Mincho"/>
              </w:rPr>
            </w:pPr>
            <w:r w:rsidRPr="00AC4FBC">
              <w:rPr>
                <w:rFonts w:eastAsia="MS Mincho"/>
              </w:rPr>
              <w:t>1775</w:t>
            </w:r>
          </w:p>
        </w:tc>
        <w:tc>
          <w:tcPr>
            <w:tcW w:w="779" w:type="dxa"/>
            <w:shd w:val="clear" w:color="auto" w:fill="auto"/>
            <w:noWrap/>
            <w:vAlign w:val="center"/>
          </w:tcPr>
          <w:p w14:paraId="40C3F6FD"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38E71ED4"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5967978" w14:textId="77777777" w:rsidR="002665EF" w:rsidRPr="00AC4FBC" w:rsidRDefault="002665EF" w:rsidP="008127D6">
            <w:pPr>
              <w:pStyle w:val="TAC"/>
              <w:rPr>
                <w:rFonts w:eastAsia="MS Mincho"/>
              </w:rPr>
            </w:pPr>
            <w:r w:rsidRPr="00AC4FBC">
              <w:rPr>
                <w:rFonts w:eastAsia="MS Mincho"/>
              </w:rPr>
              <w:t>1870</w:t>
            </w:r>
          </w:p>
        </w:tc>
        <w:tc>
          <w:tcPr>
            <w:tcW w:w="867" w:type="dxa"/>
            <w:shd w:val="clear" w:color="auto" w:fill="auto"/>
            <w:vAlign w:val="center"/>
          </w:tcPr>
          <w:p w14:paraId="48BEAAE3" w14:textId="77777777" w:rsidR="002665EF" w:rsidRPr="00AC4FBC" w:rsidRDefault="002665EF" w:rsidP="008127D6">
            <w:pPr>
              <w:pStyle w:val="TAC"/>
            </w:pPr>
            <w:r w:rsidRPr="00AC4FBC">
              <w:t>N/A</w:t>
            </w:r>
          </w:p>
        </w:tc>
        <w:tc>
          <w:tcPr>
            <w:tcW w:w="1248" w:type="dxa"/>
            <w:vAlign w:val="center"/>
          </w:tcPr>
          <w:p w14:paraId="55AEAC71" w14:textId="77777777" w:rsidR="002665EF" w:rsidRPr="00AC4FBC" w:rsidRDefault="002665EF" w:rsidP="008127D6">
            <w:pPr>
              <w:pStyle w:val="TAC"/>
            </w:pPr>
            <w:r w:rsidRPr="00AC4FBC">
              <w:t>N/A</w:t>
            </w:r>
          </w:p>
        </w:tc>
      </w:tr>
      <w:tr w:rsidR="002665EF" w:rsidRPr="00AC4FBC" w14:paraId="17A1B628" w14:textId="77777777" w:rsidTr="000077BC">
        <w:trPr>
          <w:trHeight w:val="54"/>
          <w:jc w:val="center"/>
        </w:trPr>
        <w:tc>
          <w:tcPr>
            <w:tcW w:w="1928" w:type="dxa"/>
            <w:vMerge/>
            <w:shd w:val="clear" w:color="auto" w:fill="auto"/>
            <w:vAlign w:val="center"/>
          </w:tcPr>
          <w:p w14:paraId="710B0267" w14:textId="77777777" w:rsidR="002665EF" w:rsidRPr="00AC4FBC" w:rsidRDefault="002665EF" w:rsidP="008127D6">
            <w:pPr>
              <w:pStyle w:val="TAC"/>
              <w:rPr>
                <w:rFonts w:eastAsia="MS Mincho"/>
              </w:rPr>
            </w:pPr>
          </w:p>
        </w:tc>
        <w:tc>
          <w:tcPr>
            <w:tcW w:w="1146" w:type="dxa"/>
            <w:shd w:val="clear" w:color="auto" w:fill="auto"/>
            <w:vAlign w:val="center"/>
          </w:tcPr>
          <w:p w14:paraId="4E680DF9"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08ECDA4F" w14:textId="77777777" w:rsidR="002665EF" w:rsidRPr="00AC4FBC" w:rsidRDefault="002665EF" w:rsidP="008127D6">
            <w:pPr>
              <w:pStyle w:val="TAC"/>
              <w:rPr>
                <w:rFonts w:eastAsia="MS Mincho"/>
              </w:rPr>
            </w:pPr>
            <w:r w:rsidRPr="00AC4FBC">
              <w:rPr>
                <w:rFonts w:eastAsia="MS Mincho"/>
              </w:rPr>
              <w:t>3725</w:t>
            </w:r>
          </w:p>
        </w:tc>
        <w:tc>
          <w:tcPr>
            <w:tcW w:w="779" w:type="dxa"/>
            <w:shd w:val="clear" w:color="auto" w:fill="auto"/>
            <w:noWrap/>
            <w:vAlign w:val="center"/>
          </w:tcPr>
          <w:p w14:paraId="017FBBCE"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1C547CAB"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703F73C0" w14:textId="77777777" w:rsidR="002665EF" w:rsidRPr="00AC4FBC" w:rsidRDefault="002665EF" w:rsidP="008127D6">
            <w:pPr>
              <w:pStyle w:val="TAC"/>
              <w:rPr>
                <w:rFonts w:eastAsia="MS Mincho"/>
              </w:rPr>
            </w:pPr>
            <w:r w:rsidRPr="00AC4FBC">
              <w:rPr>
                <w:rFonts w:eastAsia="MS Mincho"/>
              </w:rPr>
              <w:t>3725</w:t>
            </w:r>
          </w:p>
        </w:tc>
        <w:tc>
          <w:tcPr>
            <w:tcW w:w="867" w:type="dxa"/>
            <w:shd w:val="clear" w:color="auto" w:fill="auto"/>
            <w:vAlign w:val="center"/>
          </w:tcPr>
          <w:p w14:paraId="4D488AF7" w14:textId="77777777" w:rsidR="002665EF" w:rsidRPr="00AC4FBC" w:rsidRDefault="002665EF" w:rsidP="008127D6">
            <w:pPr>
              <w:pStyle w:val="TAC"/>
            </w:pPr>
            <w:r w:rsidRPr="00AC4FBC">
              <w:t>N/A</w:t>
            </w:r>
          </w:p>
        </w:tc>
        <w:tc>
          <w:tcPr>
            <w:tcW w:w="1248" w:type="dxa"/>
            <w:vAlign w:val="center"/>
          </w:tcPr>
          <w:p w14:paraId="730811D9" w14:textId="77777777" w:rsidR="002665EF" w:rsidRPr="00AC4FBC" w:rsidRDefault="002665EF" w:rsidP="008127D6">
            <w:pPr>
              <w:pStyle w:val="TAC"/>
            </w:pPr>
            <w:r w:rsidRPr="00AC4FBC">
              <w:t>N/A</w:t>
            </w:r>
          </w:p>
        </w:tc>
      </w:tr>
      <w:tr w:rsidR="002665EF" w:rsidRPr="00AC4FBC" w14:paraId="15495777" w14:textId="77777777" w:rsidTr="000077BC">
        <w:trPr>
          <w:trHeight w:val="22"/>
          <w:jc w:val="center"/>
        </w:trPr>
        <w:tc>
          <w:tcPr>
            <w:tcW w:w="1928" w:type="dxa"/>
            <w:vMerge w:val="restart"/>
            <w:shd w:val="clear" w:color="auto" w:fill="auto"/>
            <w:vAlign w:val="center"/>
          </w:tcPr>
          <w:p w14:paraId="31D5EDFB" w14:textId="77777777" w:rsidR="002665EF" w:rsidRPr="00AC4FBC" w:rsidRDefault="002665EF" w:rsidP="008127D6">
            <w:pPr>
              <w:pStyle w:val="TAC"/>
            </w:pPr>
            <w:r w:rsidRPr="00AC4FBC">
              <w:t>DC_1A-5A_n78A</w:t>
            </w:r>
          </w:p>
        </w:tc>
        <w:tc>
          <w:tcPr>
            <w:tcW w:w="1146" w:type="dxa"/>
            <w:tcBorders>
              <w:bottom w:val="single" w:sz="4" w:space="0" w:color="auto"/>
            </w:tcBorders>
            <w:shd w:val="clear" w:color="auto" w:fill="auto"/>
            <w:vAlign w:val="center"/>
          </w:tcPr>
          <w:p w14:paraId="77177AAA" w14:textId="77777777" w:rsidR="002665EF" w:rsidRPr="00AC4FBC" w:rsidRDefault="002665EF" w:rsidP="008127D6">
            <w:pPr>
              <w:pStyle w:val="TAC"/>
              <w:rPr>
                <w:rFonts w:eastAsia="MS Mincho"/>
              </w:rPr>
            </w:pPr>
            <w:r w:rsidRPr="00AC4FBC">
              <w:rPr>
                <w:rFonts w:eastAsia="Malgun Gothic"/>
              </w:rPr>
              <w:t>1</w:t>
            </w:r>
          </w:p>
        </w:tc>
        <w:tc>
          <w:tcPr>
            <w:tcW w:w="1481" w:type="dxa"/>
            <w:tcBorders>
              <w:bottom w:val="single" w:sz="4" w:space="0" w:color="auto"/>
            </w:tcBorders>
            <w:shd w:val="clear" w:color="auto" w:fill="auto"/>
            <w:noWrap/>
            <w:vAlign w:val="center"/>
          </w:tcPr>
          <w:p w14:paraId="5AC9CCB5" w14:textId="77777777" w:rsidR="002665EF" w:rsidRPr="00AC4FBC" w:rsidRDefault="002665EF" w:rsidP="008127D6">
            <w:pPr>
              <w:pStyle w:val="TAC"/>
              <w:rPr>
                <w:rFonts w:eastAsia="MS Mincho"/>
              </w:rPr>
            </w:pPr>
            <w:r w:rsidRPr="00AC4FBC">
              <w:rPr>
                <w:rFonts w:eastAsia="Malgun Gothic"/>
              </w:rPr>
              <w:t>1932</w:t>
            </w:r>
          </w:p>
        </w:tc>
        <w:tc>
          <w:tcPr>
            <w:tcW w:w="779" w:type="dxa"/>
            <w:tcBorders>
              <w:bottom w:val="single" w:sz="4" w:space="0" w:color="auto"/>
            </w:tcBorders>
            <w:shd w:val="clear" w:color="auto" w:fill="auto"/>
            <w:noWrap/>
            <w:vAlign w:val="center"/>
          </w:tcPr>
          <w:p w14:paraId="0ABF2CD3"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632751CC"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7679F352" w14:textId="77777777" w:rsidR="002665EF" w:rsidRPr="00AC4FBC" w:rsidRDefault="002665EF" w:rsidP="008127D6">
            <w:pPr>
              <w:pStyle w:val="TAC"/>
              <w:rPr>
                <w:rFonts w:eastAsia="MS Mincho"/>
              </w:rPr>
            </w:pPr>
            <w:r w:rsidRPr="00AC4FBC">
              <w:rPr>
                <w:rFonts w:eastAsia="Malgun Gothic"/>
              </w:rPr>
              <w:t>2122</w:t>
            </w:r>
          </w:p>
        </w:tc>
        <w:tc>
          <w:tcPr>
            <w:tcW w:w="867" w:type="dxa"/>
            <w:tcBorders>
              <w:bottom w:val="single" w:sz="4" w:space="0" w:color="auto"/>
            </w:tcBorders>
            <w:shd w:val="clear" w:color="auto" w:fill="auto"/>
            <w:vAlign w:val="center"/>
          </w:tcPr>
          <w:p w14:paraId="3F78866D" w14:textId="77777777" w:rsidR="002665EF" w:rsidRPr="00AC4FBC" w:rsidRDefault="002665EF" w:rsidP="008127D6">
            <w:pPr>
              <w:pStyle w:val="TAC"/>
            </w:pPr>
            <w:r w:rsidRPr="00AC4FBC">
              <w:rPr>
                <w:rFonts w:eastAsia="Malgun Gothic"/>
              </w:rPr>
              <w:t>18.1</w:t>
            </w:r>
          </w:p>
        </w:tc>
        <w:tc>
          <w:tcPr>
            <w:tcW w:w="1248" w:type="dxa"/>
            <w:tcBorders>
              <w:bottom w:val="single" w:sz="4" w:space="0" w:color="auto"/>
            </w:tcBorders>
            <w:vAlign w:val="center"/>
          </w:tcPr>
          <w:p w14:paraId="0DC9E455" w14:textId="77777777" w:rsidR="002665EF" w:rsidRPr="00AC4FBC" w:rsidRDefault="002665EF" w:rsidP="008127D6">
            <w:pPr>
              <w:pStyle w:val="TAC"/>
            </w:pPr>
            <w:r w:rsidRPr="00AC4FBC">
              <w:rPr>
                <w:rFonts w:eastAsia="Malgun Gothic"/>
              </w:rPr>
              <w:t>IMD3</w:t>
            </w:r>
          </w:p>
        </w:tc>
      </w:tr>
      <w:tr w:rsidR="002665EF" w:rsidRPr="00AC4FBC" w14:paraId="42946A57" w14:textId="77777777" w:rsidTr="000077BC">
        <w:trPr>
          <w:trHeight w:val="22"/>
          <w:jc w:val="center"/>
        </w:trPr>
        <w:tc>
          <w:tcPr>
            <w:tcW w:w="1928" w:type="dxa"/>
            <w:vMerge/>
            <w:shd w:val="clear" w:color="auto" w:fill="auto"/>
            <w:vAlign w:val="center"/>
          </w:tcPr>
          <w:p w14:paraId="39AD27C1"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42DAE171" w14:textId="77777777" w:rsidR="002665EF" w:rsidRPr="00AC4FBC" w:rsidRDefault="002665EF" w:rsidP="008127D6">
            <w:pPr>
              <w:pStyle w:val="TAC"/>
              <w:rPr>
                <w:rFonts w:eastAsia="MS Mincho"/>
              </w:rPr>
            </w:pPr>
            <w:r w:rsidRPr="00AC4FBC">
              <w:rPr>
                <w:rFonts w:eastAsia="Malgun Gothic"/>
              </w:rPr>
              <w:t>5</w:t>
            </w:r>
          </w:p>
        </w:tc>
        <w:tc>
          <w:tcPr>
            <w:tcW w:w="1481" w:type="dxa"/>
            <w:tcBorders>
              <w:bottom w:val="single" w:sz="4" w:space="0" w:color="auto"/>
            </w:tcBorders>
            <w:shd w:val="clear" w:color="auto" w:fill="auto"/>
            <w:noWrap/>
            <w:vAlign w:val="center"/>
          </w:tcPr>
          <w:p w14:paraId="62078D15" w14:textId="77777777" w:rsidR="002665EF" w:rsidRPr="00AC4FBC" w:rsidRDefault="002665EF" w:rsidP="008127D6">
            <w:pPr>
              <w:pStyle w:val="TAC"/>
              <w:rPr>
                <w:rFonts w:eastAsia="MS Mincho"/>
              </w:rPr>
            </w:pPr>
            <w:r w:rsidRPr="00AC4FBC">
              <w:rPr>
                <w:rFonts w:eastAsia="Malgun Gothic"/>
              </w:rPr>
              <w:t>829</w:t>
            </w:r>
          </w:p>
        </w:tc>
        <w:tc>
          <w:tcPr>
            <w:tcW w:w="779" w:type="dxa"/>
            <w:tcBorders>
              <w:bottom w:val="single" w:sz="4" w:space="0" w:color="auto"/>
            </w:tcBorders>
            <w:shd w:val="clear" w:color="auto" w:fill="auto"/>
            <w:noWrap/>
            <w:vAlign w:val="center"/>
          </w:tcPr>
          <w:p w14:paraId="56BC4115"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0F19B665"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68770C84" w14:textId="77777777" w:rsidR="002665EF" w:rsidRPr="00AC4FBC" w:rsidRDefault="002665EF" w:rsidP="008127D6">
            <w:pPr>
              <w:pStyle w:val="TAC"/>
              <w:rPr>
                <w:rFonts w:eastAsia="MS Mincho"/>
              </w:rPr>
            </w:pPr>
            <w:r w:rsidRPr="00AC4FBC">
              <w:rPr>
                <w:rFonts w:eastAsia="Malgun Gothic"/>
              </w:rPr>
              <w:t>874</w:t>
            </w:r>
          </w:p>
        </w:tc>
        <w:tc>
          <w:tcPr>
            <w:tcW w:w="867" w:type="dxa"/>
            <w:tcBorders>
              <w:bottom w:val="single" w:sz="4" w:space="0" w:color="auto"/>
            </w:tcBorders>
            <w:shd w:val="clear" w:color="auto" w:fill="auto"/>
            <w:vAlign w:val="center"/>
          </w:tcPr>
          <w:p w14:paraId="3A281D43"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2FF7701A" w14:textId="77777777" w:rsidR="002665EF" w:rsidRPr="00AC4FBC" w:rsidRDefault="002665EF" w:rsidP="008127D6">
            <w:pPr>
              <w:pStyle w:val="TAC"/>
            </w:pPr>
            <w:r w:rsidRPr="00AC4FBC">
              <w:rPr>
                <w:rFonts w:eastAsia="Malgun Gothic"/>
              </w:rPr>
              <w:t>N/A</w:t>
            </w:r>
          </w:p>
        </w:tc>
      </w:tr>
      <w:tr w:rsidR="002665EF" w:rsidRPr="00AC4FBC" w14:paraId="13E44BF2" w14:textId="77777777" w:rsidTr="000077BC">
        <w:trPr>
          <w:trHeight w:val="22"/>
          <w:jc w:val="center"/>
        </w:trPr>
        <w:tc>
          <w:tcPr>
            <w:tcW w:w="1928" w:type="dxa"/>
            <w:vMerge/>
            <w:shd w:val="clear" w:color="auto" w:fill="auto"/>
            <w:vAlign w:val="center"/>
          </w:tcPr>
          <w:p w14:paraId="52C05DBA"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38D88568" w14:textId="77777777" w:rsidR="002665EF" w:rsidRPr="00AC4FBC" w:rsidRDefault="002665EF" w:rsidP="008127D6">
            <w:pPr>
              <w:pStyle w:val="TAC"/>
              <w:rPr>
                <w:rFonts w:eastAsia="MS Mincho"/>
              </w:rPr>
            </w:pPr>
            <w:r w:rsidRPr="00AC4FBC">
              <w:rPr>
                <w:rFonts w:eastAsia="Malgun Gothic"/>
              </w:rPr>
              <w:t>n78</w:t>
            </w:r>
          </w:p>
        </w:tc>
        <w:tc>
          <w:tcPr>
            <w:tcW w:w="1481" w:type="dxa"/>
            <w:tcBorders>
              <w:bottom w:val="single" w:sz="4" w:space="0" w:color="auto"/>
            </w:tcBorders>
            <w:shd w:val="clear" w:color="auto" w:fill="auto"/>
            <w:noWrap/>
            <w:vAlign w:val="center"/>
          </w:tcPr>
          <w:p w14:paraId="6582C2A4" w14:textId="77777777" w:rsidR="002665EF" w:rsidRPr="00AC4FBC" w:rsidRDefault="002665EF" w:rsidP="008127D6">
            <w:pPr>
              <w:pStyle w:val="TAC"/>
              <w:rPr>
                <w:rFonts w:eastAsia="MS Mincho"/>
              </w:rPr>
            </w:pPr>
            <w:r w:rsidRPr="00AC4FBC">
              <w:rPr>
                <w:rFonts w:eastAsia="Malgun Gothic"/>
              </w:rPr>
              <w:t>3780</w:t>
            </w:r>
          </w:p>
        </w:tc>
        <w:tc>
          <w:tcPr>
            <w:tcW w:w="779" w:type="dxa"/>
            <w:tcBorders>
              <w:bottom w:val="single" w:sz="4" w:space="0" w:color="auto"/>
            </w:tcBorders>
            <w:shd w:val="clear" w:color="auto" w:fill="auto"/>
            <w:noWrap/>
            <w:vAlign w:val="center"/>
          </w:tcPr>
          <w:p w14:paraId="647201F1" w14:textId="77777777" w:rsidR="002665EF" w:rsidRPr="00AC4FBC" w:rsidRDefault="002665EF" w:rsidP="008127D6">
            <w:pPr>
              <w:pStyle w:val="TAC"/>
              <w:rPr>
                <w:rFonts w:eastAsia="MS Mincho"/>
              </w:rPr>
            </w:pPr>
            <w:r w:rsidRPr="00AC4FBC">
              <w:rPr>
                <w:rFonts w:eastAsia="Malgun Gothic"/>
              </w:rPr>
              <w:t>10</w:t>
            </w:r>
          </w:p>
        </w:tc>
        <w:tc>
          <w:tcPr>
            <w:tcW w:w="721" w:type="dxa"/>
            <w:tcBorders>
              <w:bottom w:val="single" w:sz="4" w:space="0" w:color="auto"/>
            </w:tcBorders>
            <w:shd w:val="clear" w:color="auto" w:fill="auto"/>
            <w:noWrap/>
            <w:vAlign w:val="center"/>
          </w:tcPr>
          <w:p w14:paraId="04C157C4" w14:textId="77777777" w:rsidR="002665EF" w:rsidRPr="00AC4FBC" w:rsidRDefault="002665EF" w:rsidP="008127D6">
            <w:pPr>
              <w:pStyle w:val="TAC"/>
              <w:rPr>
                <w:rFonts w:eastAsia="MS Mincho"/>
              </w:rPr>
            </w:pPr>
            <w:r w:rsidRPr="00AC4FBC">
              <w:rPr>
                <w:rFonts w:eastAsia="Malgun Gothic"/>
              </w:rPr>
              <w:t>50</w:t>
            </w:r>
          </w:p>
        </w:tc>
        <w:tc>
          <w:tcPr>
            <w:tcW w:w="1314" w:type="dxa"/>
            <w:tcBorders>
              <w:bottom w:val="single" w:sz="4" w:space="0" w:color="auto"/>
            </w:tcBorders>
            <w:shd w:val="clear" w:color="auto" w:fill="auto"/>
            <w:noWrap/>
            <w:vAlign w:val="center"/>
          </w:tcPr>
          <w:p w14:paraId="0850AC2F" w14:textId="77777777" w:rsidR="002665EF" w:rsidRPr="00AC4FBC" w:rsidRDefault="002665EF" w:rsidP="008127D6">
            <w:pPr>
              <w:pStyle w:val="TAC"/>
              <w:rPr>
                <w:rFonts w:eastAsia="MS Mincho"/>
              </w:rPr>
            </w:pPr>
            <w:r w:rsidRPr="00AC4FBC">
              <w:rPr>
                <w:rFonts w:eastAsia="Malgun Gothic"/>
              </w:rPr>
              <w:t>3780</w:t>
            </w:r>
          </w:p>
        </w:tc>
        <w:tc>
          <w:tcPr>
            <w:tcW w:w="867" w:type="dxa"/>
            <w:tcBorders>
              <w:bottom w:val="single" w:sz="4" w:space="0" w:color="auto"/>
            </w:tcBorders>
            <w:shd w:val="clear" w:color="auto" w:fill="auto"/>
            <w:vAlign w:val="center"/>
          </w:tcPr>
          <w:p w14:paraId="19EA4079"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4AB81AAD" w14:textId="77777777" w:rsidR="002665EF" w:rsidRPr="00AC4FBC" w:rsidRDefault="002665EF" w:rsidP="008127D6">
            <w:pPr>
              <w:pStyle w:val="TAC"/>
            </w:pPr>
            <w:r w:rsidRPr="00AC4FBC">
              <w:rPr>
                <w:rFonts w:eastAsia="Malgun Gothic"/>
              </w:rPr>
              <w:t>N/A</w:t>
            </w:r>
          </w:p>
        </w:tc>
      </w:tr>
      <w:tr w:rsidR="002665EF" w:rsidRPr="00AC4FBC" w14:paraId="096EC8CC" w14:textId="77777777" w:rsidTr="000077BC">
        <w:trPr>
          <w:trHeight w:val="22"/>
          <w:jc w:val="center"/>
        </w:trPr>
        <w:tc>
          <w:tcPr>
            <w:tcW w:w="1928" w:type="dxa"/>
            <w:vMerge/>
            <w:shd w:val="clear" w:color="auto" w:fill="auto"/>
            <w:vAlign w:val="center"/>
          </w:tcPr>
          <w:p w14:paraId="38424860"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61DF4CF6" w14:textId="77777777" w:rsidR="002665EF" w:rsidRPr="00AC4FBC" w:rsidRDefault="002665EF" w:rsidP="008127D6">
            <w:pPr>
              <w:pStyle w:val="TAC"/>
              <w:rPr>
                <w:rFonts w:eastAsia="MS Mincho"/>
              </w:rPr>
            </w:pPr>
            <w:r w:rsidRPr="00AC4FBC">
              <w:rPr>
                <w:rFonts w:eastAsia="Malgun Gothic"/>
              </w:rPr>
              <w:t>1</w:t>
            </w:r>
          </w:p>
        </w:tc>
        <w:tc>
          <w:tcPr>
            <w:tcW w:w="1481" w:type="dxa"/>
            <w:tcBorders>
              <w:bottom w:val="single" w:sz="4" w:space="0" w:color="auto"/>
            </w:tcBorders>
            <w:shd w:val="clear" w:color="auto" w:fill="auto"/>
            <w:noWrap/>
            <w:vAlign w:val="center"/>
          </w:tcPr>
          <w:p w14:paraId="4E985B26" w14:textId="77777777" w:rsidR="002665EF" w:rsidRPr="00AC4FBC" w:rsidRDefault="002665EF" w:rsidP="008127D6">
            <w:pPr>
              <w:pStyle w:val="TAC"/>
              <w:rPr>
                <w:rFonts w:eastAsia="MS Mincho"/>
              </w:rPr>
            </w:pPr>
            <w:r w:rsidRPr="00AC4FBC">
              <w:rPr>
                <w:rFonts w:eastAsia="Malgun Gothic"/>
              </w:rPr>
              <w:t>1975</w:t>
            </w:r>
          </w:p>
        </w:tc>
        <w:tc>
          <w:tcPr>
            <w:tcW w:w="779" w:type="dxa"/>
            <w:tcBorders>
              <w:bottom w:val="single" w:sz="4" w:space="0" w:color="auto"/>
            </w:tcBorders>
            <w:shd w:val="clear" w:color="auto" w:fill="auto"/>
            <w:noWrap/>
            <w:vAlign w:val="center"/>
          </w:tcPr>
          <w:p w14:paraId="45ED9C38"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478EDAE6"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4E707921" w14:textId="77777777" w:rsidR="002665EF" w:rsidRPr="00AC4FBC" w:rsidRDefault="002665EF" w:rsidP="008127D6">
            <w:pPr>
              <w:pStyle w:val="TAC"/>
              <w:rPr>
                <w:rFonts w:eastAsia="MS Mincho"/>
              </w:rPr>
            </w:pPr>
            <w:r w:rsidRPr="00AC4FBC">
              <w:rPr>
                <w:rFonts w:eastAsia="Malgun Gothic"/>
              </w:rPr>
              <w:t>2165</w:t>
            </w:r>
          </w:p>
        </w:tc>
        <w:tc>
          <w:tcPr>
            <w:tcW w:w="867" w:type="dxa"/>
            <w:tcBorders>
              <w:bottom w:val="single" w:sz="4" w:space="0" w:color="auto"/>
            </w:tcBorders>
            <w:shd w:val="clear" w:color="auto" w:fill="auto"/>
            <w:vAlign w:val="center"/>
          </w:tcPr>
          <w:p w14:paraId="4BE3BD15"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7AD99D27" w14:textId="77777777" w:rsidR="002665EF" w:rsidRPr="00AC4FBC" w:rsidRDefault="002665EF" w:rsidP="008127D6">
            <w:pPr>
              <w:pStyle w:val="TAC"/>
            </w:pPr>
            <w:r w:rsidRPr="00AC4FBC">
              <w:rPr>
                <w:rFonts w:eastAsia="Malgun Gothic"/>
              </w:rPr>
              <w:t>N/A</w:t>
            </w:r>
          </w:p>
        </w:tc>
      </w:tr>
      <w:tr w:rsidR="002665EF" w:rsidRPr="00AC4FBC" w14:paraId="1950323D" w14:textId="77777777" w:rsidTr="000077BC">
        <w:trPr>
          <w:trHeight w:val="22"/>
          <w:jc w:val="center"/>
        </w:trPr>
        <w:tc>
          <w:tcPr>
            <w:tcW w:w="1928" w:type="dxa"/>
            <w:vMerge/>
            <w:shd w:val="clear" w:color="auto" w:fill="auto"/>
            <w:vAlign w:val="center"/>
          </w:tcPr>
          <w:p w14:paraId="7A19F5AD"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50F2D732" w14:textId="77777777" w:rsidR="002665EF" w:rsidRPr="00AC4FBC" w:rsidRDefault="002665EF" w:rsidP="008127D6">
            <w:pPr>
              <w:pStyle w:val="TAC"/>
              <w:rPr>
                <w:rFonts w:eastAsia="MS Mincho"/>
              </w:rPr>
            </w:pPr>
            <w:r w:rsidRPr="00AC4FBC">
              <w:rPr>
                <w:rFonts w:eastAsia="Malgun Gothic"/>
              </w:rPr>
              <w:t>5</w:t>
            </w:r>
          </w:p>
        </w:tc>
        <w:tc>
          <w:tcPr>
            <w:tcW w:w="1481" w:type="dxa"/>
            <w:tcBorders>
              <w:bottom w:val="single" w:sz="4" w:space="0" w:color="auto"/>
            </w:tcBorders>
            <w:shd w:val="clear" w:color="auto" w:fill="auto"/>
            <w:noWrap/>
            <w:vAlign w:val="center"/>
          </w:tcPr>
          <w:p w14:paraId="0F3681FE" w14:textId="77777777" w:rsidR="002665EF" w:rsidRPr="00AC4FBC" w:rsidRDefault="002665EF" w:rsidP="008127D6">
            <w:pPr>
              <w:pStyle w:val="TAC"/>
              <w:rPr>
                <w:rFonts w:eastAsia="MS Mincho"/>
              </w:rPr>
            </w:pPr>
            <w:r w:rsidRPr="00AC4FBC">
              <w:rPr>
                <w:rFonts w:eastAsia="Malgun Gothic"/>
              </w:rPr>
              <w:t>840</w:t>
            </w:r>
          </w:p>
        </w:tc>
        <w:tc>
          <w:tcPr>
            <w:tcW w:w="779" w:type="dxa"/>
            <w:tcBorders>
              <w:bottom w:val="single" w:sz="4" w:space="0" w:color="auto"/>
            </w:tcBorders>
            <w:shd w:val="clear" w:color="auto" w:fill="auto"/>
            <w:noWrap/>
            <w:vAlign w:val="center"/>
          </w:tcPr>
          <w:p w14:paraId="3925A52C" w14:textId="77777777" w:rsidR="002665EF" w:rsidRPr="00AC4FBC" w:rsidRDefault="002665EF" w:rsidP="008127D6">
            <w:pPr>
              <w:pStyle w:val="TAC"/>
              <w:rPr>
                <w:rFonts w:eastAsia="MS Mincho"/>
              </w:rPr>
            </w:pPr>
            <w:r w:rsidRPr="00AC4FBC">
              <w:rPr>
                <w:rFonts w:eastAsia="Malgun Gothic"/>
              </w:rPr>
              <w:t>5</w:t>
            </w:r>
          </w:p>
        </w:tc>
        <w:tc>
          <w:tcPr>
            <w:tcW w:w="721" w:type="dxa"/>
            <w:tcBorders>
              <w:bottom w:val="single" w:sz="4" w:space="0" w:color="auto"/>
            </w:tcBorders>
            <w:shd w:val="clear" w:color="auto" w:fill="auto"/>
            <w:noWrap/>
            <w:vAlign w:val="center"/>
          </w:tcPr>
          <w:p w14:paraId="743E4FCA" w14:textId="77777777" w:rsidR="002665EF" w:rsidRPr="00AC4FBC" w:rsidRDefault="002665EF" w:rsidP="008127D6">
            <w:pPr>
              <w:pStyle w:val="TAC"/>
              <w:rPr>
                <w:rFonts w:eastAsia="MS Mincho"/>
              </w:rPr>
            </w:pPr>
            <w:r w:rsidRPr="00AC4FBC">
              <w:rPr>
                <w:rFonts w:eastAsia="Malgun Gothic"/>
              </w:rPr>
              <w:t>25</w:t>
            </w:r>
          </w:p>
        </w:tc>
        <w:tc>
          <w:tcPr>
            <w:tcW w:w="1314" w:type="dxa"/>
            <w:tcBorders>
              <w:bottom w:val="single" w:sz="4" w:space="0" w:color="auto"/>
            </w:tcBorders>
            <w:shd w:val="clear" w:color="auto" w:fill="auto"/>
            <w:noWrap/>
            <w:vAlign w:val="center"/>
          </w:tcPr>
          <w:p w14:paraId="1587EB2D" w14:textId="77777777" w:rsidR="002665EF" w:rsidRPr="00AC4FBC" w:rsidRDefault="002665EF" w:rsidP="008127D6">
            <w:pPr>
              <w:pStyle w:val="TAC"/>
              <w:rPr>
                <w:rFonts w:eastAsia="MS Mincho"/>
              </w:rPr>
            </w:pPr>
            <w:r w:rsidRPr="00AC4FBC">
              <w:rPr>
                <w:rFonts w:eastAsia="Malgun Gothic"/>
              </w:rPr>
              <w:t>885</w:t>
            </w:r>
          </w:p>
        </w:tc>
        <w:tc>
          <w:tcPr>
            <w:tcW w:w="867" w:type="dxa"/>
            <w:tcBorders>
              <w:bottom w:val="single" w:sz="4" w:space="0" w:color="auto"/>
            </w:tcBorders>
            <w:shd w:val="clear" w:color="auto" w:fill="auto"/>
            <w:vAlign w:val="center"/>
          </w:tcPr>
          <w:p w14:paraId="1A55DB51" w14:textId="77777777" w:rsidR="002665EF" w:rsidRPr="00AC4FBC" w:rsidRDefault="002665EF" w:rsidP="008127D6">
            <w:pPr>
              <w:pStyle w:val="TAC"/>
            </w:pPr>
            <w:r w:rsidRPr="00AC4FBC">
              <w:rPr>
                <w:rFonts w:eastAsia="Malgun Gothic"/>
              </w:rPr>
              <w:t>3.1</w:t>
            </w:r>
          </w:p>
        </w:tc>
        <w:tc>
          <w:tcPr>
            <w:tcW w:w="1248" w:type="dxa"/>
            <w:tcBorders>
              <w:bottom w:val="single" w:sz="4" w:space="0" w:color="auto"/>
            </w:tcBorders>
            <w:vAlign w:val="center"/>
          </w:tcPr>
          <w:p w14:paraId="6ACB6E37" w14:textId="77777777" w:rsidR="002665EF" w:rsidRPr="00AC4FBC" w:rsidRDefault="002665EF" w:rsidP="008127D6">
            <w:pPr>
              <w:pStyle w:val="TAC"/>
            </w:pPr>
            <w:r w:rsidRPr="00AC4FBC">
              <w:rPr>
                <w:rFonts w:eastAsia="Malgun Gothic"/>
              </w:rPr>
              <w:t>IMD5</w:t>
            </w:r>
          </w:p>
        </w:tc>
      </w:tr>
      <w:tr w:rsidR="002665EF" w:rsidRPr="00AC4FBC" w14:paraId="78DF2943" w14:textId="77777777" w:rsidTr="000077BC">
        <w:trPr>
          <w:trHeight w:val="22"/>
          <w:jc w:val="center"/>
        </w:trPr>
        <w:tc>
          <w:tcPr>
            <w:tcW w:w="1928" w:type="dxa"/>
            <w:vMerge/>
            <w:shd w:val="clear" w:color="auto" w:fill="auto"/>
            <w:vAlign w:val="center"/>
          </w:tcPr>
          <w:p w14:paraId="34A4042F" w14:textId="77777777" w:rsidR="002665EF" w:rsidRPr="00AC4FBC" w:rsidRDefault="002665EF" w:rsidP="008127D6">
            <w:pPr>
              <w:pStyle w:val="TAC"/>
            </w:pPr>
          </w:p>
        </w:tc>
        <w:tc>
          <w:tcPr>
            <w:tcW w:w="1146" w:type="dxa"/>
            <w:tcBorders>
              <w:bottom w:val="single" w:sz="4" w:space="0" w:color="auto"/>
            </w:tcBorders>
            <w:shd w:val="clear" w:color="auto" w:fill="auto"/>
            <w:vAlign w:val="center"/>
          </w:tcPr>
          <w:p w14:paraId="1341577E" w14:textId="77777777" w:rsidR="002665EF" w:rsidRPr="00AC4FBC" w:rsidRDefault="002665EF" w:rsidP="008127D6">
            <w:pPr>
              <w:pStyle w:val="TAC"/>
              <w:rPr>
                <w:rFonts w:eastAsia="MS Mincho"/>
              </w:rPr>
            </w:pPr>
            <w:r w:rsidRPr="00AC4FBC">
              <w:rPr>
                <w:rFonts w:eastAsia="Malgun Gothic"/>
              </w:rPr>
              <w:t>n78</w:t>
            </w:r>
          </w:p>
        </w:tc>
        <w:tc>
          <w:tcPr>
            <w:tcW w:w="1481" w:type="dxa"/>
            <w:tcBorders>
              <w:bottom w:val="single" w:sz="4" w:space="0" w:color="auto"/>
            </w:tcBorders>
            <w:shd w:val="clear" w:color="auto" w:fill="auto"/>
            <w:noWrap/>
            <w:vAlign w:val="center"/>
          </w:tcPr>
          <w:p w14:paraId="4CC63D23" w14:textId="77777777" w:rsidR="002665EF" w:rsidRPr="00AC4FBC" w:rsidRDefault="002665EF" w:rsidP="008127D6">
            <w:pPr>
              <w:pStyle w:val="TAC"/>
              <w:rPr>
                <w:rFonts w:eastAsia="MS Mincho"/>
              </w:rPr>
            </w:pPr>
            <w:r w:rsidRPr="00AC4FBC">
              <w:rPr>
                <w:rFonts w:eastAsia="Malgun Gothic"/>
              </w:rPr>
              <w:t>3405</w:t>
            </w:r>
          </w:p>
        </w:tc>
        <w:tc>
          <w:tcPr>
            <w:tcW w:w="779" w:type="dxa"/>
            <w:tcBorders>
              <w:bottom w:val="single" w:sz="4" w:space="0" w:color="auto"/>
            </w:tcBorders>
            <w:shd w:val="clear" w:color="auto" w:fill="auto"/>
            <w:noWrap/>
            <w:vAlign w:val="center"/>
          </w:tcPr>
          <w:p w14:paraId="6C2442AD" w14:textId="77777777" w:rsidR="002665EF" w:rsidRPr="00AC4FBC" w:rsidRDefault="002665EF" w:rsidP="008127D6">
            <w:pPr>
              <w:pStyle w:val="TAC"/>
              <w:rPr>
                <w:rFonts w:eastAsia="MS Mincho"/>
              </w:rPr>
            </w:pPr>
            <w:r w:rsidRPr="00AC4FBC">
              <w:rPr>
                <w:rFonts w:eastAsia="Malgun Gothic"/>
              </w:rPr>
              <w:t>10</w:t>
            </w:r>
          </w:p>
        </w:tc>
        <w:tc>
          <w:tcPr>
            <w:tcW w:w="721" w:type="dxa"/>
            <w:tcBorders>
              <w:bottom w:val="single" w:sz="4" w:space="0" w:color="auto"/>
            </w:tcBorders>
            <w:shd w:val="clear" w:color="auto" w:fill="auto"/>
            <w:noWrap/>
            <w:vAlign w:val="center"/>
          </w:tcPr>
          <w:p w14:paraId="461ED451" w14:textId="77777777" w:rsidR="002665EF" w:rsidRPr="00AC4FBC" w:rsidRDefault="002665EF" w:rsidP="008127D6">
            <w:pPr>
              <w:pStyle w:val="TAC"/>
              <w:rPr>
                <w:rFonts w:eastAsia="MS Mincho"/>
              </w:rPr>
            </w:pPr>
            <w:r w:rsidRPr="00AC4FBC">
              <w:rPr>
                <w:rFonts w:eastAsia="Malgun Gothic"/>
              </w:rPr>
              <w:t>50</w:t>
            </w:r>
          </w:p>
        </w:tc>
        <w:tc>
          <w:tcPr>
            <w:tcW w:w="1314" w:type="dxa"/>
            <w:tcBorders>
              <w:bottom w:val="single" w:sz="4" w:space="0" w:color="auto"/>
            </w:tcBorders>
            <w:shd w:val="clear" w:color="auto" w:fill="auto"/>
            <w:noWrap/>
            <w:vAlign w:val="center"/>
          </w:tcPr>
          <w:p w14:paraId="27C40FCD" w14:textId="77777777" w:rsidR="002665EF" w:rsidRPr="00AC4FBC" w:rsidRDefault="002665EF" w:rsidP="008127D6">
            <w:pPr>
              <w:pStyle w:val="TAC"/>
              <w:rPr>
                <w:rFonts w:eastAsia="MS Mincho"/>
              </w:rPr>
            </w:pPr>
            <w:r w:rsidRPr="00AC4FBC">
              <w:rPr>
                <w:rFonts w:eastAsia="Malgun Gothic"/>
              </w:rPr>
              <w:t>3405</w:t>
            </w:r>
          </w:p>
        </w:tc>
        <w:tc>
          <w:tcPr>
            <w:tcW w:w="867" w:type="dxa"/>
            <w:tcBorders>
              <w:bottom w:val="single" w:sz="4" w:space="0" w:color="auto"/>
            </w:tcBorders>
            <w:shd w:val="clear" w:color="auto" w:fill="auto"/>
            <w:vAlign w:val="center"/>
          </w:tcPr>
          <w:p w14:paraId="279F064A" w14:textId="77777777" w:rsidR="002665EF" w:rsidRPr="00AC4FBC" w:rsidRDefault="002665EF" w:rsidP="008127D6">
            <w:pPr>
              <w:pStyle w:val="TAC"/>
            </w:pPr>
            <w:r w:rsidRPr="00AC4FBC">
              <w:rPr>
                <w:rFonts w:eastAsia="Malgun Gothic"/>
              </w:rPr>
              <w:t>N/A</w:t>
            </w:r>
          </w:p>
        </w:tc>
        <w:tc>
          <w:tcPr>
            <w:tcW w:w="1248" w:type="dxa"/>
            <w:tcBorders>
              <w:bottom w:val="single" w:sz="4" w:space="0" w:color="auto"/>
            </w:tcBorders>
            <w:vAlign w:val="center"/>
          </w:tcPr>
          <w:p w14:paraId="1AC0FE0E" w14:textId="77777777" w:rsidR="002665EF" w:rsidRPr="00AC4FBC" w:rsidRDefault="002665EF" w:rsidP="008127D6">
            <w:pPr>
              <w:pStyle w:val="TAC"/>
            </w:pPr>
            <w:r w:rsidRPr="00AC4FBC">
              <w:rPr>
                <w:rFonts w:eastAsia="Malgun Gothic"/>
              </w:rPr>
              <w:t>N/A</w:t>
            </w:r>
          </w:p>
        </w:tc>
      </w:tr>
      <w:tr w:rsidR="002665EF" w:rsidRPr="00AC4FBC" w14:paraId="22AA276D" w14:textId="77777777" w:rsidTr="000077BC">
        <w:trPr>
          <w:trHeight w:val="54"/>
          <w:jc w:val="center"/>
        </w:trPr>
        <w:tc>
          <w:tcPr>
            <w:tcW w:w="1928" w:type="dxa"/>
            <w:vMerge w:val="restart"/>
            <w:shd w:val="clear" w:color="auto" w:fill="auto"/>
            <w:vAlign w:val="center"/>
          </w:tcPr>
          <w:p w14:paraId="243EE8CD" w14:textId="77777777" w:rsidR="002665EF" w:rsidRPr="00AC4FBC" w:rsidRDefault="002665EF" w:rsidP="008127D6">
            <w:pPr>
              <w:pStyle w:val="TAC"/>
              <w:rPr>
                <w:rFonts w:eastAsia="MS Mincho"/>
              </w:rPr>
            </w:pPr>
            <w:r w:rsidRPr="00AC4FBC">
              <w:t>DC_</w:t>
            </w:r>
            <w:r w:rsidRPr="00AC4FBC">
              <w:rPr>
                <w:rFonts w:eastAsia="Malgun Gothic"/>
              </w:rPr>
              <w:t>1A-7A_n78A</w:t>
            </w:r>
          </w:p>
        </w:tc>
        <w:tc>
          <w:tcPr>
            <w:tcW w:w="1146" w:type="dxa"/>
            <w:shd w:val="clear" w:color="auto" w:fill="auto"/>
            <w:vAlign w:val="center"/>
          </w:tcPr>
          <w:p w14:paraId="1C75C4E2" w14:textId="77777777" w:rsidR="002665EF" w:rsidRPr="00AC4FBC" w:rsidRDefault="002665EF" w:rsidP="008127D6">
            <w:pPr>
              <w:pStyle w:val="TAC"/>
              <w:rPr>
                <w:rFonts w:eastAsia="Malgun Gothic"/>
              </w:rPr>
            </w:pPr>
            <w:r w:rsidRPr="00AC4FBC">
              <w:rPr>
                <w:rFonts w:eastAsia="Malgun Gothic"/>
              </w:rPr>
              <w:t>1</w:t>
            </w:r>
          </w:p>
        </w:tc>
        <w:tc>
          <w:tcPr>
            <w:tcW w:w="1481" w:type="dxa"/>
            <w:shd w:val="clear" w:color="auto" w:fill="auto"/>
            <w:noWrap/>
            <w:vAlign w:val="center"/>
          </w:tcPr>
          <w:p w14:paraId="6D0EE5B8" w14:textId="77777777" w:rsidR="002665EF" w:rsidRPr="00AC4FBC" w:rsidRDefault="002665EF" w:rsidP="008127D6">
            <w:pPr>
              <w:pStyle w:val="TAC"/>
              <w:rPr>
                <w:rFonts w:eastAsia="Malgun Gothic"/>
              </w:rPr>
            </w:pPr>
            <w:r w:rsidRPr="00AC4FBC">
              <w:rPr>
                <w:rFonts w:eastAsia="Malgun Gothic"/>
              </w:rPr>
              <w:t>1977.5</w:t>
            </w:r>
          </w:p>
        </w:tc>
        <w:tc>
          <w:tcPr>
            <w:tcW w:w="779" w:type="dxa"/>
            <w:shd w:val="clear" w:color="auto" w:fill="auto"/>
            <w:noWrap/>
            <w:vAlign w:val="center"/>
          </w:tcPr>
          <w:p w14:paraId="6F8FB8F4"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77B7653E"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51B3FE6C" w14:textId="77777777" w:rsidR="002665EF" w:rsidRPr="00AC4FBC" w:rsidRDefault="002665EF" w:rsidP="008127D6">
            <w:pPr>
              <w:pStyle w:val="TAC"/>
              <w:rPr>
                <w:rFonts w:eastAsia="Malgun Gothic"/>
              </w:rPr>
            </w:pPr>
            <w:r w:rsidRPr="00AC4FBC">
              <w:rPr>
                <w:rFonts w:eastAsia="Malgun Gothic"/>
              </w:rPr>
              <w:t>2167.5</w:t>
            </w:r>
          </w:p>
        </w:tc>
        <w:tc>
          <w:tcPr>
            <w:tcW w:w="867" w:type="dxa"/>
            <w:shd w:val="clear" w:color="auto" w:fill="auto"/>
            <w:vAlign w:val="center"/>
          </w:tcPr>
          <w:p w14:paraId="01345BAA"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50AD47D9"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571A2E77" w14:textId="77777777" w:rsidTr="000077BC">
        <w:trPr>
          <w:trHeight w:val="54"/>
          <w:jc w:val="center"/>
        </w:trPr>
        <w:tc>
          <w:tcPr>
            <w:tcW w:w="1928" w:type="dxa"/>
            <w:vMerge/>
            <w:shd w:val="clear" w:color="auto" w:fill="auto"/>
            <w:vAlign w:val="center"/>
          </w:tcPr>
          <w:p w14:paraId="74B74C7F" w14:textId="77777777" w:rsidR="002665EF" w:rsidRPr="00AC4FBC" w:rsidRDefault="002665EF" w:rsidP="008127D6">
            <w:pPr>
              <w:pStyle w:val="TAC"/>
              <w:rPr>
                <w:rFonts w:eastAsia="MS Mincho"/>
              </w:rPr>
            </w:pPr>
          </w:p>
        </w:tc>
        <w:tc>
          <w:tcPr>
            <w:tcW w:w="1146" w:type="dxa"/>
            <w:shd w:val="clear" w:color="auto" w:fill="auto"/>
            <w:vAlign w:val="center"/>
          </w:tcPr>
          <w:p w14:paraId="36FEA46A" w14:textId="77777777" w:rsidR="002665EF" w:rsidRPr="00AC4FBC" w:rsidRDefault="002665EF" w:rsidP="008127D6">
            <w:pPr>
              <w:pStyle w:val="TAC"/>
              <w:rPr>
                <w:rFonts w:eastAsia="Malgun Gothic"/>
              </w:rPr>
            </w:pPr>
            <w:r w:rsidRPr="00AC4FBC">
              <w:rPr>
                <w:rFonts w:eastAsia="Malgun Gothic"/>
              </w:rPr>
              <w:t>7</w:t>
            </w:r>
          </w:p>
        </w:tc>
        <w:tc>
          <w:tcPr>
            <w:tcW w:w="1481" w:type="dxa"/>
            <w:shd w:val="clear" w:color="auto" w:fill="auto"/>
            <w:noWrap/>
            <w:vAlign w:val="center"/>
          </w:tcPr>
          <w:p w14:paraId="61F64F25" w14:textId="77777777" w:rsidR="002665EF" w:rsidRPr="00AC4FBC" w:rsidRDefault="002665EF" w:rsidP="008127D6">
            <w:pPr>
              <w:pStyle w:val="TAC"/>
              <w:rPr>
                <w:rFonts w:eastAsia="Malgun Gothic"/>
              </w:rPr>
            </w:pPr>
            <w:r w:rsidRPr="00AC4FBC">
              <w:rPr>
                <w:rFonts w:eastAsia="Malgun Gothic"/>
              </w:rPr>
              <w:t>2507.5</w:t>
            </w:r>
          </w:p>
        </w:tc>
        <w:tc>
          <w:tcPr>
            <w:tcW w:w="779" w:type="dxa"/>
            <w:shd w:val="clear" w:color="auto" w:fill="auto"/>
            <w:noWrap/>
            <w:vAlign w:val="center"/>
          </w:tcPr>
          <w:p w14:paraId="41473A13"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648BB980"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5F585218" w14:textId="77777777" w:rsidR="002665EF" w:rsidRPr="00AC4FBC" w:rsidRDefault="002665EF" w:rsidP="008127D6">
            <w:pPr>
              <w:pStyle w:val="TAC"/>
              <w:rPr>
                <w:rFonts w:eastAsia="Malgun Gothic"/>
              </w:rPr>
            </w:pPr>
            <w:r w:rsidRPr="00AC4FBC">
              <w:rPr>
                <w:rFonts w:eastAsia="Malgun Gothic"/>
              </w:rPr>
              <w:t>2627.5</w:t>
            </w:r>
          </w:p>
        </w:tc>
        <w:tc>
          <w:tcPr>
            <w:tcW w:w="867" w:type="dxa"/>
            <w:shd w:val="clear" w:color="auto" w:fill="auto"/>
            <w:vAlign w:val="center"/>
          </w:tcPr>
          <w:p w14:paraId="5A524074" w14:textId="77777777" w:rsidR="002665EF" w:rsidRPr="00AC4FBC" w:rsidRDefault="002665EF" w:rsidP="008127D6">
            <w:pPr>
              <w:pStyle w:val="TAC"/>
              <w:rPr>
                <w:rFonts w:eastAsia="Malgun Gothic"/>
              </w:rPr>
            </w:pPr>
            <w:r w:rsidRPr="00AC4FBC">
              <w:rPr>
                <w:rFonts w:eastAsia="Malgun Gothic"/>
              </w:rPr>
              <w:t>9.1</w:t>
            </w:r>
          </w:p>
        </w:tc>
        <w:tc>
          <w:tcPr>
            <w:tcW w:w="1248" w:type="dxa"/>
            <w:shd w:val="clear" w:color="auto" w:fill="auto"/>
            <w:vAlign w:val="center"/>
          </w:tcPr>
          <w:p w14:paraId="207F84E6" w14:textId="77777777" w:rsidR="002665EF" w:rsidRPr="00AC4FBC" w:rsidRDefault="002665EF" w:rsidP="008127D6">
            <w:pPr>
              <w:pStyle w:val="TAC"/>
              <w:rPr>
                <w:rFonts w:eastAsia="Malgun Gothic"/>
              </w:rPr>
            </w:pPr>
            <w:r w:rsidRPr="00AC4FBC">
              <w:rPr>
                <w:rFonts w:eastAsia="Malgun Gothic"/>
              </w:rPr>
              <w:t>IMD4</w:t>
            </w:r>
          </w:p>
        </w:tc>
      </w:tr>
      <w:tr w:rsidR="002665EF" w:rsidRPr="00AC4FBC" w14:paraId="76888541" w14:textId="77777777" w:rsidTr="000077BC">
        <w:trPr>
          <w:trHeight w:val="54"/>
          <w:jc w:val="center"/>
        </w:trPr>
        <w:tc>
          <w:tcPr>
            <w:tcW w:w="1928" w:type="dxa"/>
            <w:vMerge/>
            <w:shd w:val="clear" w:color="auto" w:fill="auto"/>
            <w:vAlign w:val="center"/>
          </w:tcPr>
          <w:p w14:paraId="22756CF0" w14:textId="77777777" w:rsidR="002665EF" w:rsidRPr="00AC4FBC" w:rsidRDefault="002665EF" w:rsidP="008127D6">
            <w:pPr>
              <w:pStyle w:val="TAC"/>
              <w:rPr>
                <w:rFonts w:eastAsia="MS Mincho"/>
              </w:rPr>
            </w:pPr>
          </w:p>
        </w:tc>
        <w:tc>
          <w:tcPr>
            <w:tcW w:w="1146" w:type="dxa"/>
            <w:shd w:val="clear" w:color="auto" w:fill="auto"/>
            <w:vAlign w:val="center"/>
          </w:tcPr>
          <w:p w14:paraId="0DE107A3" w14:textId="77777777" w:rsidR="002665EF" w:rsidRPr="00AC4FBC" w:rsidRDefault="002665EF" w:rsidP="008127D6">
            <w:pPr>
              <w:pStyle w:val="TAC"/>
              <w:rPr>
                <w:rFonts w:eastAsia="Malgun Gothic"/>
              </w:rPr>
            </w:pPr>
            <w:r w:rsidRPr="00AC4FBC">
              <w:rPr>
                <w:rFonts w:eastAsia="Malgun Gothic"/>
              </w:rPr>
              <w:t>n78</w:t>
            </w:r>
          </w:p>
        </w:tc>
        <w:tc>
          <w:tcPr>
            <w:tcW w:w="1481" w:type="dxa"/>
            <w:shd w:val="clear" w:color="auto" w:fill="auto"/>
            <w:noWrap/>
            <w:vAlign w:val="center"/>
          </w:tcPr>
          <w:p w14:paraId="0CEEA088" w14:textId="77777777" w:rsidR="002665EF" w:rsidRPr="00AC4FBC" w:rsidRDefault="002665EF" w:rsidP="008127D6">
            <w:pPr>
              <w:pStyle w:val="TAC"/>
              <w:rPr>
                <w:rFonts w:eastAsia="Malgun Gothic"/>
              </w:rPr>
            </w:pPr>
            <w:r w:rsidRPr="00AC4FBC">
              <w:rPr>
                <w:rFonts w:eastAsia="Malgun Gothic"/>
              </w:rPr>
              <w:t>3305</w:t>
            </w:r>
          </w:p>
        </w:tc>
        <w:tc>
          <w:tcPr>
            <w:tcW w:w="779" w:type="dxa"/>
            <w:shd w:val="clear" w:color="auto" w:fill="auto"/>
            <w:noWrap/>
            <w:vAlign w:val="center"/>
          </w:tcPr>
          <w:p w14:paraId="39912A3E"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110E6624"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70712FD8" w14:textId="77777777" w:rsidR="002665EF" w:rsidRPr="00AC4FBC" w:rsidRDefault="002665EF" w:rsidP="008127D6">
            <w:pPr>
              <w:pStyle w:val="TAC"/>
              <w:rPr>
                <w:rFonts w:eastAsia="Malgun Gothic"/>
              </w:rPr>
            </w:pPr>
            <w:r w:rsidRPr="00AC4FBC">
              <w:rPr>
                <w:rFonts w:eastAsia="Malgun Gothic"/>
              </w:rPr>
              <w:t>3305</w:t>
            </w:r>
          </w:p>
        </w:tc>
        <w:tc>
          <w:tcPr>
            <w:tcW w:w="867" w:type="dxa"/>
            <w:shd w:val="clear" w:color="auto" w:fill="auto"/>
            <w:vAlign w:val="center"/>
          </w:tcPr>
          <w:p w14:paraId="41455739"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1C2FF2F6"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3406B6F5" w14:textId="77777777" w:rsidTr="000077BC">
        <w:trPr>
          <w:trHeight w:val="54"/>
          <w:jc w:val="center"/>
        </w:trPr>
        <w:tc>
          <w:tcPr>
            <w:tcW w:w="1928" w:type="dxa"/>
            <w:vMerge/>
            <w:shd w:val="clear" w:color="auto" w:fill="auto"/>
            <w:vAlign w:val="center"/>
          </w:tcPr>
          <w:p w14:paraId="6E6D1029" w14:textId="77777777" w:rsidR="002665EF" w:rsidRPr="00AC4FBC" w:rsidRDefault="002665EF" w:rsidP="008127D6">
            <w:pPr>
              <w:pStyle w:val="TAC"/>
              <w:rPr>
                <w:rFonts w:eastAsia="MS Mincho"/>
              </w:rPr>
            </w:pPr>
          </w:p>
        </w:tc>
        <w:tc>
          <w:tcPr>
            <w:tcW w:w="1146" w:type="dxa"/>
            <w:shd w:val="clear" w:color="auto" w:fill="auto"/>
            <w:vAlign w:val="center"/>
          </w:tcPr>
          <w:p w14:paraId="6911F758" w14:textId="77777777" w:rsidR="002665EF" w:rsidRPr="00AC4FBC" w:rsidRDefault="002665EF" w:rsidP="008127D6">
            <w:pPr>
              <w:pStyle w:val="TAC"/>
              <w:rPr>
                <w:rFonts w:eastAsia="Malgun Gothic"/>
              </w:rPr>
            </w:pPr>
            <w:r w:rsidRPr="00AC4FBC">
              <w:rPr>
                <w:rFonts w:eastAsia="Malgun Gothic"/>
              </w:rPr>
              <w:t>1</w:t>
            </w:r>
          </w:p>
        </w:tc>
        <w:tc>
          <w:tcPr>
            <w:tcW w:w="1481" w:type="dxa"/>
            <w:shd w:val="clear" w:color="auto" w:fill="auto"/>
            <w:noWrap/>
            <w:vAlign w:val="center"/>
          </w:tcPr>
          <w:p w14:paraId="714ACDF2" w14:textId="77777777" w:rsidR="002665EF" w:rsidRPr="00AC4FBC" w:rsidRDefault="002665EF" w:rsidP="008127D6">
            <w:pPr>
              <w:pStyle w:val="TAC"/>
              <w:rPr>
                <w:rFonts w:eastAsia="Malgun Gothic"/>
              </w:rPr>
            </w:pPr>
            <w:r w:rsidRPr="00AC4FBC">
              <w:rPr>
                <w:rFonts w:eastAsia="Malgun Gothic"/>
              </w:rPr>
              <w:t>1950</w:t>
            </w:r>
          </w:p>
        </w:tc>
        <w:tc>
          <w:tcPr>
            <w:tcW w:w="779" w:type="dxa"/>
            <w:shd w:val="clear" w:color="auto" w:fill="auto"/>
            <w:noWrap/>
            <w:vAlign w:val="center"/>
          </w:tcPr>
          <w:p w14:paraId="5DCBBB18" w14:textId="77777777" w:rsidR="002665EF" w:rsidRPr="00AC4FBC" w:rsidRDefault="002665EF" w:rsidP="008127D6">
            <w:pPr>
              <w:pStyle w:val="TAC"/>
              <w:rPr>
                <w:rFonts w:eastAsia="Malgun Gothic"/>
              </w:rPr>
            </w:pPr>
            <w:r w:rsidRPr="00AC4FBC">
              <w:rPr>
                <w:rFonts w:eastAsia="Malgun Gothic"/>
              </w:rPr>
              <w:t>5</w:t>
            </w:r>
          </w:p>
        </w:tc>
        <w:tc>
          <w:tcPr>
            <w:tcW w:w="721" w:type="dxa"/>
            <w:shd w:val="clear" w:color="auto" w:fill="auto"/>
            <w:noWrap/>
            <w:vAlign w:val="center"/>
          </w:tcPr>
          <w:p w14:paraId="6BD55D0F" w14:textId="77777777" w:rsidR="002665EF" w:rsidRPr="00AC4FBC" w:rsidRDefault="002665EF" w:rsidP="008127D6">
            <w:pPr>
              <w:pStyle w:val="TAC"/>
              <w:rPr>
                <w:rFonts w:eastAsia="Malgun Gothic"/>
              </w:rPr>
            </w:pPr>
            <w:r w:rsidRPr="00AC4FBC">
              <w:rPr>
                <w:rFonts w:eastAsia="Malgun Gothic"/>
              </w:rPr>
              <w:t>25</w:t>
            </w:r>
          </w:p>
        </w:tc>
        <w:tc>
          <w:tcPr>
            <w:tcW w:w="1314" w:type="dxa"/>
            <w:shd w:val="clear" w:color="auto" w:fill="auto"/>
            <w:noWrap/>
            <w:vAlign w:val="center"/>
          </w:tcPr>
          <w:p w14:paraId="73600461" w14:textId="77777777" w:rsidR="002665EF" w:rsidRPr="00AC4FBC" w:rsidRDefault="002665EF" w:rsidP="008127D6">
            <w:pPr>
              <w:pStyle w:val="TAC"/>
              <w:rPr>
                <w:rFonts w:eastAsia="Malgun Gothic"/>
              </w:rPr>
            </w:pPr>
            <w:r w:rsidRPr="00AC4FBC">
              <w:rPr>
                <w:rFonts w:eastAsia="Malgun Gothic"/>
              </w:rPr>
              <w:t>2140</w:t>
            </w:r>
          </w:p>
        </w:tc>
        <w:tc>
          <w:tcPr>
            <w:tcW w:w="867" w:type="dxa"/>
            <w:shd w:val="clear" w:color="auto" w:fill="auto"/>
            <w:vAlign w:val="center"/>
          </w:tcPr>
          <w:p w14:paraId="4594E7DC" w14:textId="77777777" w:rsidR="002665EF" w:rsidRPr="00AC4FBC" w:rsidRDefault="002665EF" w:rsidP="008127D6">
            <w:pPr>
              <w:pStyle w:val="TAC"/>
              <w:rPr>
                <w:rFonts w:eastAsia="Malgun Gothic"/>
              </w:rPr>
            </w:pPr>
            <w:r w:rsidRPr="00AC4FBC">
              <w:rPr>
                <w:rFonts w:eastAsia="Malgun Gothic"/>
              </w:rPr>
              <w:t>8.7</w:t>
            </w:r>
          </w:p>
        </w:tc>
        <w:tc>
          <w:tcPr>
            <w:tcW w:w="1248" w:type="dxa"/>
            <w:shd w:val="clear" w:color="auto" w:fill="auto"/>
            <w:vAlign w:val="center"/>
          </w:tcPr>
          <w:p w14:paraId="7C8FCF0A" w14:textId="77777777" w:rsidR="002665EF" w:rsidRPr="00AC4FBC" w:rsidRDefault="002665EF" w:rsidP="008127D6">
            <w:pPr>
              <w:pStyle w:val="TAC"/>
              <w:rPr>
                <w:rFonts w:eastAsia="Malgun Gothic"/>
              </w:rPr>
            </w:pPr>
            <w:r w:rsidRPr="00AC4FBC">
              <w:rPr>
                <w:rFonts w:eastAsia="Malgun Gothic"/>
              </w:rPr>
              <w:t>IMD4</w:t>
            </w:r>
          </w:p>
        </w:tc>
      </w:tr>
      <w:tr w:rsidR="002665EF" w:rsidRPr="00AC4FBC" w14:paraId="2E685D4D" w14:textId="77777777" w:rsidTr="000077BC">
        <w:trPr>
          <w:trHeight w:val="54"/>
          <w:jc w:val="center"/>
        </w:trPr>
        <w:tc>
          <w:tcPr>
            <w:tcW w:w="1928" w:type="dxa"/>
            <w:vMerge/>
            <w:shd w:val="clear" w:color="auto" w:fill="auto"/>
            <w:vAlign w:val="center"/>
          </w:tcPr>
          <w:p w14:paraId="00A5A675" w14:textId="77777777" w:rsidR="002665EF" w:rsidRPr="00AC4FBC" w:rsidRDefault="002665EF" w:rsidP="008127D6">
            <w:pPr>
              <w:pStyle w:val="TAC"/>
              <w:rPr>
                <w:rFonts w:eastAsia="MS Mincho"/>
              </w:rPr>
            </w:pPr>
          </w:p>
        </w:tc>
        <w:tc>
          <w:tcPr>
            <w:tcW w:w="1146" w:type="dxa"/>
            <w:shd w:val="clear" w:color="auto" w:fill="auto"/>
            <w:vAlign w:val="center"/>
          </w:tcPr>
          <w:p w14:paraId="6DEF749F" w14:textId="77777777" w:rsidR="002665EF" w:rsidRPr="00AC4FBC" w:rsidRDefault="002665EF" w:rsidP="008127D6">
            <w:pPr>
              <w:pStyle w:val="TAC"/>
              <w:rPr>
                <w:rFonts w:eastAsia="Malgun Gothic"/>
              </w:rPr>
            </w:pPr>
            <w:r w:rsidRPr="00AC4FBC">
              <w:rPr>
                <w:rFonts w:eastAsia="Malgun Gothic"/>
              </w:rPr>
              <w:t>7</w:t>
            </w:r>
          </w:p>
        </w:tc>
        <w:tc>
          <w:tcPr>
            <w:tcW w:w="1481" w:type="dxa"/>
            <w:shd w:val="clear" w:color="auto" w:fill="auto"/>
            <w:noWrap/>
            <w:vAlign w:val="center"/>
          </w:tcPr>
          <w:p w14:paraId="1659F8B8" w14:textId="77777777" w:rsidR="002665EF" w:rsidRPr="00AC4FBC" w:rsidRDefault="002665EF" w:rsidP="008127D6">
            <w:pPr>
              <w:pStyle w:val="TAC"/>
              <w:rPr>
                <w:rFonts w:eastAsia="Malgun Gothic"/>
              </w:rPr>
            </w:pPr>
            <w:r w:rsidRPr="00AC4FBC">
              <w:rPr>
                <w:rFonts w:eastAsia="Malgun Gothic"/>
              </w:rPr>
              <w:t>2510</w:t>
            </w:r>
          </w:p>
        </w:tc>
        <w:tc>
          <w:tcPr>
            <w:tcW w:w="779" w:type="dxa"/>
            <w:shd w:val="clear" w:color="auto" w:fill="auto"/>
            <w:noWrap/>
            <w:vAlign w:val="center"/>
          </w:tcPr>
          <w:p w14:paraId="14A75ABA"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735047AA"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69DA4A81" w14:textId="77777777" w:rsidR="002665EF" w:rsidRPr="00AC4FBC" w:rsidRDefault="002665EF" w:rsidP="008127D6">
            <w:pPr>
              <w:pStyle w:val="TAC"/>
              <w:rPr>
                <w:rFonts w:eastAsia="Malgun Gothic"/>
              </w:rPr>
            </w:pPr>
            <w:r w:rsidRPr="00AC4FBC">
              <w:rPr>
                <w:rFonts w:eastAsia="Malgun Gothic"/>
              </w:rPr>
              <w:t>2630</w:t>
            </w:r>
          </w:p>
        </w:tc>
        <w:tc>
          <w:tcPr>
            <w:tcW w:w="867" w:type="dxa"/>
            <w:shd w:val="clear" w:color="auto" w:fill="auto"/>
            <w:vAlign w:val="center"/>
          </w:tcPr>
          <w:p w14:paraId="7669198A"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3905CBCE"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3EA057DE" w14:textId="77777777" w:rsidTr="000077BC">
        <w:trPr>
          <w:trHeight w:val="54"/>
          <w:jc w:val="center"/>
        </w:trPr>
        <w:tc>
          <w:tcPr>
            <w:tcW w:w="1928" w:type="dxa"/>
            <w:vMerge/>
            <w:shd w:val="clear" w:color="auto" w:fill="auto"/>
            <w:vAlign w:val="center"/>
          </w:tcPr>
          <w:p w14:paraId="74D0270A" w14:textId="77777777" w:rsidR="002665EF" w:rsidRPr="00AC4FBC" w:rsidRDefault="002665EF" w:rsidP="008127D6">
            <w:pPr>
              <w:pStyle w:val="TAC"/>
              <w:rPr>
                <w:rFonts w:eastAsia="MS Mincho"/>
              </w:rPr>
            </w:pPr>
          </w:p>
        </w:tc>
        <w:tc>
          <w:tcPr>
            <w:tcW w:w="1146" w:type="dxa"/>
            <w:shd w:val="clear" w:color="auto" w:fill="auto"/>
            <w:vAlign w:val="center"/>
          </w:tcPr>
          <w:p w14:paraId="7076A331" w14:textId="77777777" w:rsidR="002665EF" w:rsidRPr="00AC4FBC" w:rsidRDefault="002665EF" w:rsidP="008127D6">
            <w:pPr>
              <w:pStyle w:val="TAC"/>
              <w:rPr>
                <w:rFonts w:eastAsia="Malgun Gothic"/>
              </w:rPr>
            </w:pPr>
            <w:r w:rsidRPr="00AC4FBC">
              <w:rPr>
                <w:rFonts w:eastAsia="Malgun Gothic"/>
              </w:rPr>
              <w:t>n78</w:t>
            </w:r>
          </w:p>
        </w:tc>
        <w:tc>
          <w:tcPr>
            <w:tcW w:w="1481" w:type="dxa"/>
            <w:shd w:val="clear" w:color="auto" w:fill="auto"/>
            <w:noWrap/>
            <w:vAlign w:val="center"/>
          </w:tcPr>
          <w:p w14:paraId="125F72AF" w14:textId="77777777" w:rsidR="002665EF" w:rsidRPr="00AC4FBC" w:rsidRDefault="002665EF" w:rsidP="008127D6">
            <w:pPr>
              <w:pStyle w:val="TAC"/>
              <w:rPr>
                <w:rFonts w:eastAsia="Malgun Gothic"/>
              </w:rPr>
            </w:pPr>
            <w:r w:rsidRPr="00AC4FBC">
              <w:rPr>
                <w:rFonts w:eastAsia="Malgun Gothic"/>
              </w:rPr>
              <w:t>3580</w:t>
            </w:r>
          </w:p>
        </w:tc>
        <w:tc>
          <w:tcPr>
            <w:tcW w:w="779" w:type="dxa"/>
            <w:shd w:val="clear" w:color="auto" w:fill="auto"/>
            <w:noWrap/>
            <w:vAlign w:val="center"/>
          </w:tcPr>
          <w:p w14:paraId="72BF5BFE" w14:textId="77777777" w:rsidR="002665EF" w:rsidRPr="00AC4FBC" w:rsidRDefault="002665EF" w:rsidP="008127D6">
            <w:pPr>
              <w:pStyle w:val="TAC"/>
              <w:rPr>
                <w:rFonts w:eastAsia="Malgun Gothic"/>
              </w:rPr>
            </w:pPr>
            <w:r w:rsidRPr="00AC4FBC">
              <w:rPr>
                <w:rFonts w:eastAsia="Malgun Gothic"/>
              </w:rPr>
              <w:t>10</w:t>
            </w:r>
          </w:p>
        </w:tc>
        <w:tc>
          <w:tcPr>
            <w:tcW w:w="721" w:type="dxa"/>
            <w:shd w:val="clear" w:color="auto" w:fill="auto"/>
            <w:noWrap/>
            <w:vAlign w:val="center"/>
          </w:tcPr>
          <w:p w14:paraId="323916DC" w14:textId="77777777" w:rsidR="002665EF" w:rsidRPr="00AC4FBC" w:rsidRDefault="002665EF" w:rsidP="008127D6">
            <w:pPr>
              <w:pStyle w:val="TAC"/>
              <w:rPr>
                <w:rFonts w:eastAsia="Malgun Gothic"/>
              </w:rPr>
            </w:pPr>
            <w:r w:rsidRPr="00AC4FBC">
              <w:rPr>
                <w:rFonts w:eastAsia="Malgun Gothic"/>
              </w:rPr>
              <w:t>50</w:t>
            </w:r>
          </w:p>
        </w:tc>
        <w:tc>
          <w:tcPr>
            <w:tcW w:w="1314" w:type="dxa"/>
            <w:shd w:val="clear" w:color="auto" w:fill="auto"/>
            <w:noWrap/>
            <w:vAlign w:val="center"/>
          </w:tcPr>
          <w:p w14:paraId="532ECBDD" w14:textId="77777777" w:rsidR="002665EF" w:rsidRPr="00AC4FBC" w:rsidRDefault="002665EF" w:rsidP="008127D6">
            <w:pPr>
              <w:pStyle w:val="TAC"/>
              <w:rPr>
                <w:rFonts w:eastAsia="Malgun Gothic"/>
              </w:rPr>
            </w:pPr>
            <w:r w:rsidRPr="00AC4FBC">
              <w:rPr>
                <w:rFonts w:eastAsia="Malgun Gothic"/>
              </w:rPr>
              <w:t>3580</w:t>
            </w:r>
          </w:p>
        </w:tc>
        <w:tc>
          <w:tcPr>
            <w:tcW w:w="867" w:type="dxa"/>
            <w:shd w:val="clear" w:color="auto" w:fill="auto"/>
            <w:vAlign w:val="center"/>
          </w:tcPr>
          <w:p w14:paraId="454FC43D" w14:textId="77777777" w:rsidR="002665EF" w:rsidRPr="00AC4FBC" w:rsidRDefault="002665EF" w:rsidP="008127D6">
            <w:pPr>
              <w:pStyle w:val="TAC"/>
              <w:rPr>
                <w:rFonts w:eastAsia="Malgun Gothic"/>
              </w:rPr>
            </w:pPr>
            <w:r w:rsidRPr="00AC4FBC">
              <w:rPr>
                <w:rFonts w:eastAsia="Malgun Gothic"/>
              </w:rPr>
              <w:t>N/A</w:t>
            </w:r>
          </w:p>
        </w:tc>
        <w:tc>
          <w:tcPr>
            <w:tcW w:w="1248" w:type="dxa"/>
            <w:shd w:val="clear" w:color="auto" w:fill="auto"/>
            <w:vAlign w:val="center"/>
          </w:tcPr>
          <w:p w14:paraId="202821AB" w14:textId="77777777" w:rsidR="002665EF" w:rsidRPr="00AC4FBC" w:rsidRDefault="002665EF" w:rsidP="008127D6">
            <w:pPr>
              <w:pStyle w:val="TAC"/>
              <w:rPr>
                <w:rFonts w:eastAsia="Malgun Gothic"/>
              </w:rPr>
            </w:pPr>
            <w:r w:rsidRPr="00AC4FBC">
              <w:rPr>
                <w:rFonts w:eastAsia="Malgun Gothic"/>
              </w:rPr>
              <w:t>N/A</w:t>
            </w:r>
          </w:p>
        </w:tc>
      </w:tr>
      <w:tr w:rsidR="002665EF" w:rsidRPr="00AC4FBC" w14:paraId="062E1172" w14:textId="77777777" w:rsidTr="000077BC">
        <w:trPr>
          <w:trHeight w:val="54"/>
          <w:jc w:val="center"/>
        </w:trPr>
        <w:tc>
          <w:tcPr>
            <w:tcW w:w="1928" w:type="dxa"/>
            <w:vMerge w:val="restart"/>
            <w:shd w:val="clear" w:color="auto" w:fill="auto"/>
            <w:vAlign w:val="center"/>
          </w:tcPr>
          <w:p w14:paraId="2857A2B6" w14:textId="77777777" w:rsidR="002665EF" w:rsidRPr="00AC4FBC" w:rsidRDefault="002665EF" w:rsidP="008127D6">
            <w:pPr>
              <w:pStyle w:val="TAC"/>
              <w:rPr>
                <w:rFonts w:eastAsia="MS Mincho"/>
              </w:rPr>
            </w:pPr>
            <w:r w:rsidRPr="00AC4FBC">
              <w:t>DC_1A_n7A-n78A</w:t>
            </w:r>
          </w:p>
        </w:tc>
        <w:tc>
          <w:tcPr>
            <w:tcW w:w="1146" w:type="dxa"/>
            <w:shd w:val="clear" w:color="auto" w:fill="auto"/>
            <w:vAlign w:val="center"/>
          </w:tcPr>
          <w:p w14:paraId="4509E966" w14:textId="77777777" w:rsidR="002665EF" w:rsidRPr="00AC4FBC" w:rsidRDefault="002665EF" w:rsidP="008127D6">
            <w:pPr>
              <w:pStyle w:val="TAC"/>
              <w:rPr>
                <w:rFonts w:eastAsia="Malgun Gothic"/>
              </w:rPr>
            </w:pPr>
            <w:r w:rsidRPr="00AC4FBC">
              <w:t>1</w:t>
            </w:r>
          </w:p>
        </w:tc>
        <w:tc>
          <w:tcPr>
            <w:tcW w:w="1481" w:type="dxa"/>
            <w:shd w:val="clear" w:color="auto" w:fill="auto"/>
            <w:noWrap/>
            <w:vAlign w:val="center"/>
          </w:tcPr>
          <w:p w14:paraId="284BBA42" w14:textId="77777777" w:rsidR="002665EF" w:rsidRPr="00AC4FBC" w:rsidRDefault="002665EF" w:rsidP="008127D6">
            <w:pPr>
              <w:pStyle w:val="TAC"/>
              <w:rPr>
                <w:rFonts w:eastAsia="Malgun Gothic"/>
              </w:rPr>
            </w:pPr>
            <w:r w:rsidRPr="00AC4FBC">
              <w:t>1977.5</w:t>
            </w:r>
          </w:p>
        </w:tc>
        <w:tc>
          <w:tcPr>
            <w:tcW w:w="779" w:type="dxa"/>
            <w:shd w:val="clear" w:color="auto" w:fill="auto"/>
            <w:noWrap/>
            <w:vAlign w:val="center"/>
          </w:tcPr>
          <w:p w14:paraId="7C354566"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22B44893"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7951063E" w14:textId="77777777" w:rsidR="002665EF" w:rsidRPr="00AC4FBC" w:rsidRDefault="002665EF" w:rsidP="008127D6">
            <w:pPr>
              <w:pStyle w:val="TAC"/>
              <w:rPr>
                <w:rFonts w:eastAsia="Malgun Gothic"/>
              </w:rPr>
            </w:pPr>
            <w:r w:rsidRPr="00AC4FBC">
              <w:t>2167.5</w:t>
            </w:r>
          </w:p>
        </w:tc>
        <w:tc>
          <w:tcPr>
            <w:tcW w:w="867" w:type="dxa"/>
            <w:shd w:val="clear" w:color="auto" w:fill="auto"/>
            <w:vAlign w:val="center"/>
          </w:tcPr>
          <w:p w14:paraId="3469665F"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4A890914" w14:textId="77777777" w:rsidR="002665EF" w:rsidRPr="00AC4FBC" w:rsidRDefault="002665EF" w:rsidP="008127D6">
            <w:pPr>
              <w:pStyle w:val="TAC"/>
              <w:rPr>
                <w:rFonts w:eastAsia="Malgun Gothic"/>
              </w:rPr>
            </w:pPr>
            <w:r w:rsidRPr="00AC4FBC">
              <w:t>N/A</w:t>
            </w:r>
          </w:p>
        </w:tc>
      </w:tr>
      <w:tr w:rsidR="002665EF" w:rsidRPr="00AC4FBC" w14:paraId="017EC051" w14:textId="77777777" w:rsidTr="000077BC">
        <w:trPr>
          <w:trHeight w:val="54"/>
          <w:jc w:val="center"/>
        </w:trPr>
        <w:tc>
          <w:tcPr>
            <w:tcW w:w="1928" w:type="dxa"/>
            <w:vMerge/>
            <w:shd w:val="clear" w:color="auto" w:fill="auto"/>
            <w:vAlign w:val="center"/>
          </w:tcPr>
          <w:p w14:paraId="305FF956" w14:textId="77777777" w:rsidR="002665EF" w:rsidRPr="00AC4FBC" w:rsidRDefault="002665EF" w:rsidP="008127D6">
            <w:pPr>
              <w:pStyle w:val="TAC"/>
              <w:rPr>
                <w:rFonts w:eastAsia="MS Mincho"/>
              </w:rPr>
            </w:pPr>
          </w:p>
        </w:tc>
        <w:tc>
          <w:tcPr>
            <w:tcW w:w="1146" w:type="dxa"/>
            <w:shd w:val="clear" w:color="auto" w:fill="auto"/>
            <w:vAlign w:val="center"/>
          </w:tcPr>
          <w:p w14:paraId="6CED378C" w14:textId="77777777" w:rsidR="002665EF" w:rsidRPr="00AC4FBC" w:rsidRDefault="002665EF" w:rsidP="008127D6">
            <w:pPr>
              <w:pStyle w:val="TAC"/>
              <w:rPr>
                <w:rFonts w:eastAsia="Malgun Gothic"/>
              </w:rPr>
            </w:pPr>
            <w:r w:rsidRPr="00AC4FBC">
              <w:t>n7</w:t>
            </w:r>
          </w:p>
        </w:tc>
        <w:tc>
          <w:tcPr>
            <w:tcW w:w="1481" w:type="dxa"/>
            <w:shd w:val="clear" w:color="auto" w:fill="auto"/>
            <w:noWrap/>
            <w:vAlign w:val="center"/>
          </w:tcPr>
          <w:p w14:paraId="6378F7DC" w14:textId="77777777" w:rsidR="002665EF" w:rsidRPr="00AC4FBC" w:rsidRDefault="002665EF" w:rsidP="008127D6">
            <w:pPr>
              <w:pStyle w:val="TAC"/>
              <w:rPr>
                <w:rFonts w:eastAsia="Malgun Gothic"/>
              </w:rPr>
            </w:pPr>
            <w:r w:rsidRPr="00AC4FBC">
              <w:t>2507.5</w:t>
            </w:r>
          </w:p>
        </w:tc>
        <w:tc>
          <w:tcPr>
            <w:tcW w:w="779" w:type="dxa"/>
            <w:shd w:val="clear" w:color="auto" w:fill="auto"/>
            <w:noWrap/>
            <w:vAlign w:val="center"/>
          </w:tcPr>
          <w:p w14:paraId="32C99275"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7A045CAE"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146478AC" w14:textId="77777777" w:rsidR="002665EF" w:rsidRPr="00AC4FBC" w:rsidRDefault="002665EF" w:rsidP="008127D6">
            <w:pPr>
              <w:pStyle w:val="TAC"/>
              <w:rPr>
                <w:rFonts w:eastAsia="Malgun Gothic"/>
              </w:rPr>
            </w:pPr>
            <w:r w:rsidRPr="00AC4FBC">
              <w:t>2627.5</w:t>
            </w:r>
          </w:p>
        </w:tc>
        <w:tc>
          <w:tcPr>
            <w:tcW w:w="867" w:type="dxa"/>
            <w:shd w:val="clear" w:color="auto" w:fill="auto"/>
            <w:vAlign w:val="center"/>
          </w:tcPr>
          <w:p w14:paraId="6D7622E4" w14:textId="77777777" w:rsidR="002665EF" w:rsidRPr="00AC4FBC" w:rsidRDefault="002665EF" w:rsidP="008127D6">
            <w:pPr>
              <w:pStyle w:val="TAC"/>
              <w:rPr>
                <w:rFonts w:eastAsia="Malgun Gothic"/>
              </w:rPr>
            </w:pPr>
            <w:r w:rsidRPr="00AC4FBC">
              <w:t>9.1</w:t>
            </w:r>
          </w:p>
        </w:tc>
        <w:tc>
          <w:tcPr>
            <w:tcW w:w="1248" w:type="dxa"/>
            <w:shd w:val="clear" w:color="auto" w:fill="auto"/>
            <w:vAlign w:val="center"/>
          </w:tcPr>
          <w:p w14:paraId="68257ECF" w14:textId="77777777" w:rsidR="002665EF" w:rsidRPr="00AC4FBC" w:rsidRDefault="002665EF" w:rsidP="008127D6">
            <w:pPr>
              <w:pStyle w:val="TAC"/>
              <w:rPr>
                <w:rFonts w:eastAsia="Malgun Gothic"/>
              </w:rPr>
            </w:pPr>
            <w:r w:rsidRPr="00AC4FBC">
              <w:t>IMD4</w:t>
            </w:r>
          </w:p>
        </w:tc>
      </w:tr>
      <w:tr w:rsidR="002665EF" w:rsidRPr="00AC4FBC" w14:paraId="433C7E28" w14:textId="77777777" w:rsidTr="000077BC">
        <w:trPr>
          <w:trHeight w:val="54"/>
          <w:jc w:val="center"/>
        </w:trPr>
        <w:tc>
          <w:tcPr>
            <w:tcW w:w="1928" w:type="dxa"/>
            <w:vMerge/>
            <w:shd w:val="clear" w:color="auto" w:fill="auto"/>
            <w:vAlign w:val="center"/>
          </w:tcPr>
          <w:p w14:paraId="76A4933A" w14:textId="77777777" w:rsidR="002665EF" w:rsidRPr="00AC4FBC" w:rsidRDefault="002665EF" w:rsidP="008127D6">
            <w:pPr>
              <w:pStyle w:val="TAC"/>
              <w:rPr>
                <w:rFonts w:eastAsia="MS Mincho"/>
              </w:rPr>
            </w:pPr>
          </w:p>
        </w:tc>
        <w:tc>
          <w:tcPr>
            <w:tcW w:w="1146" w:type="dxa"/>
            <w:shd w:val="clear" w:color="auto" w:fill="auto"/>
            <w:vAlign w:val="center"/>
          </w:tcPr>
          <w:p w14:paraId="22B113EE" w14:textId="77777777" w:rsidR="002665EF" w:rsidRPr="00AC4FBC" w:rsidRDefault="002665EF" w:rsidP="008127D6">
            <w:pPr>
              <w:pStyle w:val="TAC"/>
              <w:rPr>
                <w:rFonts w:eastAsia="Malgun Gothic"/>
              </w:rPr>
            </w:pPr>
            <w:r w:rsidRPr="00AC4FBC">
              <w:t>n78</w:t>
            </w:r>
          </w:p>
        </w:tc>
        <w:tc>
          <w:tcPr>
            <w:tcW w:w="1481" w:type="dxa"/>
            <w:shd w:val="clear" w:color="auto" w:fill="auto"/>
            <w:noWrap/>
            <w:vAlign w:val="center"/>
          </w:tcPr>
          <w:p w14:paraId="7E565A36" w14:textId="77777777" w:rsidR="002665EF" w:rsidRPr="00AC4FBC" w:rsidRDefault="002665EF" w:rsidP="008127D6">
            <w:pPr>
              <w:pStyle w:val="TAC"/>
              <w:rPr>
                <w:rFonts w:eastAsia="Malgun Gothic"/>
              </w:rPr>
            </w:pPr>
            <w:r w:rsidRPr="00AC4FBC">
              <w:t>3305</w:t>
            </w:r>
          </w:p>
        </w:tc>
        <w:tc>
          <w:tcPr>
            <w:tcW w:w="779" w:type="dxa"/>
            <w:shd w:val="clear" w:color="auto" w:fill="auto"/>
            <w:noWrap/>
            <w:vAlign w:val="center"/>
          </w:tcPr>
          <w:p w14:paraId="51CFD821" w14:textId="77777777" w:rsidR="002665EF" w:rsidRPr="00AC4FBC" w:rsidRDefault="002665EF" w:rsidP="008127D6">
            <w:pPr>
              <w:pStyle w:val="TAC"/>
              <w:rPr>
                <w:rFonts w:eastAsia="Malgun Gothic"/>
              </w:rPr>
            </w:pPr>
            <w:r w:rsidRPr="00AC4FBC">
              <w:t>10</w:t>
            </w:r>
          </w:p>
        </w:tc>
        <w:tc>
          <w:tcPr>
            <w:tcW w:w="721" w:type="dxa"/>
            <w:shd w:val="clear" w:color="auto" w:fill="auto"/>
            <w:noWrap/>
            <w:vAlign w:val="center"/>
          </w:tcPr>
          <w:p w14:paraId="2DA35669" w14:textId="77777777" w:rsidR="002665EF" w:rsidRPr="00AC4FBC" w:rsidRDefault="002665EF" w:rsidP="008127D6">
            <w:pPr>
              <w:pStyle w:val="TAC"/>
              <w:rPr>
                <w:rFonts w:eastAsia="Malgun Gothic"/>
              </w:rPr>
            </w:pPr>
            <w:r w:rsidRPr="00AC4FBC">
              <w:t>50</w:t>
            </w:r>
          </w:p>
        </w:tc>
        <w:tc>
          <w:tcPr>
            <w:tcW w:w="1314" w:type="dxa"/>
            <w:shd w:val="clear" w:color="auto" w:fill="auto"/>
            <w:noWrap/>
            <w:vAlign w:val="center"/>
          </w:tcPr>
          <w:p w14:paraId="6E36CD9D" w14:textId="77777777" w:rsidR="002665EF" w:rsidRPr="00AC4FBC" w:rsidRDefault="002665EF" w:rsidP="008127D6">
            <w:pPr>
              <w:pStyle w:val="TAC"/>
              <w:rPr>
                <w:rFonts w:eastAsia="Malgun Gothic"/>
              </w:rPr>
            </w:pPr>
            <w:r w:rsidRPr="00AC4FBC">
              <w:t>3305</w:t>
            </w:r>
          </w:p>
        </w:tc>
        <w:tc>
          <w:tcPr>
            <w:tcW w:w="867" w:type="dxa"/>
            <w:shd w:val="clear" w:color="auto" w:fill="auto"/>
            <w:vAlign w:val="center"/>
          </w:tcPr>
          <w:p w14:paraId="477AE736"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5104E11A" w14:textId="77777777" w:rsidR="002665EF" w:rsidRPr="00AC4FBC" w:rsidRDefault="002665EF" w:rsidP="008127D6">
            <w:pPr>
              <w:pStyle w:val="TAC"/>
              <w:rPr>
                <w:rFonts w:eastAsia="Malgun Gothic"/>
              </w:rPr>
            </w:pPr>
            <w:r w:rsidRPr="00AC4FBC">
              <w:t>N/A</w:t>
            </w:r>
          </w:p>
        </w:tc>
      </w:tr>
      <w:tr w:rsidR="002665EF" w:rsidRPr="00AC4FBC" w14:paraId="0E6E907C" w14:textId="77777777" w:rsidTr="000077BC">
        <w:trPr>
          <w:trHeight w:val="54"/>
          <w:jc w:val="center"/>
        </w:trPr>
        <w:tc>
          <w:tcPr>
            <w:tcW w:w="1928" w:type="dxa"/>
            <w:vMerge/>
            <w:shd w:val="clear" w:color="auto" w:fill="auto"/>
            <w:vAlign w:val="center"/>
          </w:tcPr>
          <w:p w14:paraId="02C0AAF6" w14:textId="77777777" w:rsidR="002665EF" w:rsidRPr="00AC4FBC" w:rsidRDefault="002665EF" w:rsidP="008127D6">
            <w:pPr>
              <w:pStyle w:val="TAC"/>
              <w:rPr>
                <w:rFonts w:eastAsia="MS Mincho"/>
              </w:rPr>
            </w:pPr>
          </w:p>
        </w:tc>
        <w:tc>
          <w:tcPr>
            <w:tcW w:w="1146" w:type="dxa"/>
            <w:shd w:val="clear" w:color="auto" w:fill="auto"/>
            <w:vAlign w:val="center"/>
          </w:tcPr>
          <w:p w14:paraId="346B5E75" w14:textId="77777777" w:rsidR="002665EF" w:rsidRPr="00AC4FBC" w:rsidRDefault="002665EF" w:rsidP="008127D6">
            <w:pPr>
              <w:pStyle w:val="TAC"/>
              <w:rPr>
                <w:rFonts w:eastAsia="Malgun Gothic"/>
              </w:rPr>
            </w:pPr>
            <w:r w:rsidRPr="00AC4FBC">
              <w:t>1</w:t>
            </w:r>
          </w:p>
        </w:tc>
        <w:tc>
          <w:tcPr>
            <w:tcW w:w="1481" w:type="dxa"/>
            <w:shd w:val="clear" w:color="auto" w:fill="auto"/>
            <w:noWrap/>
            <w:vAlign w:val="center"/>
          </w:tcPr>
          <w:p w14:paraId="1613861A" w14:textId="77777777" w:rsidR="002665EF" w:rsidRPr="00AC4FBC" w:rsidRDefault="002665EF" w:rsidP="008127D6">
            <w:pPr>
              <w:pStyle w:val="TAC"/>
              <w:rPr>
                <w:rFonts w:eastAsia="Malgun Gothic"/>
              </w:rPr>
            </w:pPr>
            <w:r w:rsidRPr="00AC4FBC">
              <w:t>1970</w:t>
            </w:r>
          </w:p>
        </w:tc>
        <w:tc>
          <w:tcPr>
            <w:tcW w:w="779" w:type="dxa"/>
            <w:shd w:val="clear" w:color="auto" w:fill="auto"/>
            <w:noWrap/>
            <w:vAlign w:val="center"/>
          </w:tcPr>
          <w:p w14:paraId="060C4487"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1FADA18C"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631B3BAB" w14:textId="77777777" w:rsidR="002665EF" w:rsidRPr="00AC4FBC" w:rsidRDefault="002665EF" w:rsidP="008127D6">
            <w:pPr>
              <w:pStyle w:val="TAC"/>
              <w:rPr>
                <w:rFonts w:eastAsia="Malgun Gothic"/>
              </w:rPr>
            </w:pPr>
            <w:r w:rsidRPr="00AC4FBC">
              <w:t>2160</w:t>
            </w:r>
          </w:p>
        </w:tc>
        <w:tc>
          <w:tcPr>
            <w:tcW w:w="867" w:type="dxa"/>
            <w:shd w:val="clear" w:color="auto" w:fill="auto"/>
            <w:vAlign w:val="center"/>
          </w:tcPr>
          <w:p w14:paraId="26CCF7B9"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20483D90" w14:textId="77777777" w:rsidR="002665EF" w:rsidRPr="00AC4FBC" w:rsidRDefault="002665EF" w:rsidP="008127D6">
            <w:pPr>
              <w:pStyle w:val="TAC"/>
              <w:rPr>
                <w:rFonts w:eastAsia="Malgun Gothic"/>
              </w:rPr>
            </w:pPr>
            <w:r w:rsidRPr="00AC4FBC">
              <w:t>N/A</w:t>
            </w:r>
          </w:p>
        </w:tc>
      </w:tr>
      <w:tr w:rsidR="002665EF" w:rsidRPr="00AC4FBC" w14:paraId="6A427AB0" w14:textId="77777777" w:rsidTr="000077BC">
        <w:trPr>
          <w:trHeight w:val="54"/>
          <w:jc w:val="center"/>
        </w:trPr>
        <w:tc>
          <w:tcPr>
            <w:tcW w:w="1928" w:type="dxa"/>
            <w:vMerge/>
            <w:shd w:val="clear" w:color="auto" w:fill="auto"/>
            <w:vAlign w:val="center"/>
          </w:tcPr>
          <w:p w14:paraId="42A9B05A" w14:textId="77777777" w:rsidR="002665EF" w:rsidRPr="00AC4FBC" w:rsidRDefault="002665EF" w:rsidP="008127D6">
            <w:pPr>
              <w:pStyle w:val="TAC"/>
              <w:rPr>
                <w:rFonts w:eastAsia="MS Mincho"/>
              </w:rPr>
            </w:pPr>
          </w:p>
        </w:tc>
        <w:tc>
          <w:tcPr>
            <w:tcW w:w="1146" w:type="dxa"/>
            <w:shd w:val="clear" w:color="auto" w:fill="auto"/>
            <w:vAlign w:val="center"/>
          </w:tcPr>
          <w:p w14:paraId="02DF353B" w14:textId="77777777" w:rsidR="002665EF" w:rsidRPr="00AC4FBC" w:rsidRDefault="002665EF" w:rsidP="008127D6">
            <w:pPr>
              <w:pStyle w:val="TAC"/>
              <w:rPr>
                <w:rFonts w:eastAsia="Malgun Gothic"/>
              </w:rPr>
            </w:pPr>
            <w:r w:rsidRPr="00AC4FBC">
              <w:t>n7</w:t>
            </w:r>
          </w:p>
        </w:tc>
        <w:tc>
          <w:tcPr>
            <w:tcW w:w="1481" w:type="dxa"/>
            <w:shd w:val="clear" w:color="auto" w:fill="auto"/>
            <w:noWrap/>
            <w:vAlign w:val="center"/>
          </w:tcPr>
          <w:p w14:paraId="4809C551" w14:textId="77777777" w:rsidR="002665EF" w:rsidRPr="00AC4FBC" w:rsidRDefault="002665EF" w:rsidP="008127D6">
            <w:pPr>
              <w:pStyle w:val="TAC"/>
              <w:rPr>
                <w:rFonts w:eastAsia="Malgun Gothic"/>
              </w:rPr>
            </w:pPr>
            <w:r w:rsidRPr="00AC4FBC">
              <w:t>2520</w:t>
            </w:r>
          </w:p>
        </w:tc>
        <w:tc>
          <w:tcPr>
            <w:tcW w:w="779" w:type="dxa"/>
            <w:shd w:val="clear" w:color="auto" w:fill="auto"/>
            <w:noWrap/>
            <w:vAlign w:val="center"/>
          </w:tcPr>
          <w:p w14:paraId="39E386B3" w14:textId="77777777" w:rsidR="002665EF" w:rsidRPr="00AC4FBC" w:rsidRDefault="002665EF" w:rsidP="008127D6">
            <w:pPr>
              <w:pStyle w:val="TAC"/>
              <w:rPr>
                <w:rFonts w:eastAsia="Malgun Gothic"/>
              </w:rPr>
            </w:pPr>
            <w:r w:rsidRPr="00AC4FBC">
              <w:t>5</w:t>
            </w:r>
          </w:p>
        </w:tc>
        <w:tc>
          <w:tcPr>
            <w:tcW w:w="721" w:type="dxa"/>
            <w:shd w:val="clear" w:color="auto" w:fill="auto"/>
            <w:noWrap/>
            <w:vAlign w:val="center"/>
          </w:tcPr>
          <w:p w14:paraId="68B35C70" w14:textId="77777777" w:rsidR="002665EF" w:rsidRPr="00AC4FBC" w:rsidRDefault="002665EF" w:rsidP="008127D6">
            <w:pPr>
              <w:pStyle w:val="TAC"/>
              <w:rPr>
                <w:rFonts w:eastAsia="Malgun Gothic"/>
              </w:rPr>
            </w:pPr>
            <w:r w:rsidRPr="00AC4FBC">
              <w:t>25</w:t>
            </w:r>
          </w:p>
        </w:tc>
        <w:tc>
          <w:tcPr>
            <w:tcW w:w="1314" w:type="dxa"/>
            <w:shd w:val="clear" w:color="auto" w:fill="auto"/>
            <w:noWrap/>
            <w:vAlign w:val="center"/>
          </w:tcPr>
          <w:p w14:paraId="43EE259B" w14:textId="77777777" w:rsidR="002665EF" w:rsidRPr="00AC4FBC" w:rsidRDefault="002665EF" w:rsidP="008127D6">
            <w:pPr>
              <w:pStyle w:val="TAC"/>
              <w:rPr>
                <w:rFonts w:eastAsia="Malgun Gothic"/>
              </w:rPr>
            </w:pPr>
            <w:r w:rsidRPr="00AC4FBC">
              <w:t>2640</w:t>
            </w:r>
          </w:p>
        </w:tc>
        <w:tc>
          <w:tcPr>
            <w:tcW w:w="867" w:type="dxa"/>
            <w:shd w:val="clear" w:color="auto" w:fill="auto"/>
            <w:vAlign w:val="center"/>
          </w:tcPr>
          <w:p w14:paraId="22257AE2" w14:textId="77777777" w:rsidR="002665EF" w:rsidRPr="00AC4FBC" w:rsidRDefault="002665EF" w:rsidP="008127D6">
            <w:pPr>
              <w:pStyle w:val="TAC"/>
              <w:rPr>
                <w:rFonts w:eastAsia="Malgun Gothic"/>
              </w:rPr>
            </w:pPr>
            <w:r w:rsidRPr="00AC4FBC">
              <w:t>N/A</w:t>
            </w:r>
          </w:p>
        </w:tc>
        <w:tc>
          <w:tcPr>
            <w:tcW w:w="1248" w:type="dxa"/>
            <w:shd w:val="clear" w:color="auto" w:fill="auto"/>
            <w:vAlign w:val="center"/>
          </w:tcPr>
          <w:p w14:paraId="12E80632" w14:textId="77777777" w:rsidR="002665EF" w:rsidRPr="00AC4FBC" w:rsidRDefault="002665EF" w:rsidP="008127D6">
            <w:pPr>
              <w:pStyle w:val="TAC"/>
              <w:rPr>
                <w:rFonts w:eastAsia="Malgun Gothic"/>
              </w:rPr>
            </w:pPr>
            <w:r w:rsidRPr="00AC4FBC">
              <w:t>N/A</w:t>
            </w:r>
          </w:p>
        </w:tc>
      </w:tr>
      <w:tr w:rsidR="002665EF" w:rsidRPr="00AC4FBC" w14:paraId="654FBF60" w14:textId="77777777" w:rsidTr="000077BC">
        <w:trPr>
          <w:trHeight w:val="54"/>
          <w:jc w:val="center"/>
        </w:trPr>
        <w:tc>
          <w:tcPr>
            <w:tcW w:w="1928" w:type="dxa"/>
            <w:vMerge/>
            <w:shd w:val="clear" w:color="auto" w:fill="auto"/>
            <w:vAlign w:val="center"/>
          </w:tcPr>
          <w:p w14:paraId="13699991" w14:textId="77777777" w:rsidR="002665EF" w:rsidRPr="00AC4FBC" w:rsidRDefault="002665EF" w:rsidP="008127D6">
            <w:pPr>
              <w:pStyle w:val="TAC"/>
              <w:rPr>
                <w:rFonts w:eastAsia="MS Mincho"/>
              </w:rPr>
            </w:pPr>
          </w:p>
        </w:tc>
        <w:tc>
          <w:tcPr>
            <w:tcW w:w="1146" w:type="dxa"/>
            <w:shd w:val="clear" w:color="auto" w:fill="auto"/>
            <w:vAlign w:val="center"/>
          </w:tcPr>
          <w:p w14:paraId="55350B2B" w14:textId="77777777" w:rsidR="002665EF" w:rsidRPr="00AC4FBC" w:rsidRDefault="002665EF" w:rsidP="008127D6">
            <w:pPr>
              <w:pStyle w:val="TAC"/>
              <w:rPr>
                <w:rFonts w:eastAsia="Malgun Gothic"/>
              </w:rPr>
            </w:pPr>
            <w:r w:rsidRPr="00AC4FBC">
              <w:t>n78</w:t>
            </w:r>
          </w:p>
        </w:tc>
        <w:tc>
          <w:tcPr>
            <w:tcW w:w="1481" w:type="dxa"/>
            <w:shd w:val="clear" w:color="auto" w:fill="auto"/>
            <w:noWrap/>
            <w:vAlign w:val="center"/>
          </w:tcPr>
          <w:p w14:paraId="6EFA5300" w14:textId="77777777" w:rsidR="002665EF" w:rsidRPr="00AC4FBC" w:rsidRDefault="002665EF" w:rsidP="008127D6">
            <w:pPr>
              <w:pStyle w:val="TAC"/>
              <w:rPr>
                <w:rFonts w:eastAsia="Malgun Gothic"/>
              </w:rPr>
            </w:pPr>
            <w:r w:rsidRPr="00AC4FBC">
              <w:t>3390</w:t>
            </w:r>
          </w:p>
        </w:tc>
        <w:tc>
          <w:tcPr>
            <w:tcW w:w="779" w:type="dxa"/>
            <w:shd w:val="clear" w:color="auto" w:fill="auto"/>
            <w:noWrap/>
            <w:vAlign w:val="center"/>
          </w:tcPr>
          <w:p w14:paraId="144F13CD" w14:textId="77777777" w:rsidR="002665EF" w:rsidRPr="00AC4FBC" w:rsidRDefault="002665EF" w:rsidP="008127D6">
            <w:pPr>
              <w:pStyle w:val="TAC"/>
              <w:rPr>
                <w:rFonts w:eastAsia="Malgun Gothic"/>
              </w:rPr>
            </w:pPr>
            <w:r w:rsidRPr="00AC4FBC">
              <w:t>10</w:t>
            </w:r>
          </w:p>
        </w:tc>
        <w:tc>
          <w:tcPr>
            <w:tcW w:w="721" w:type="dxa"/>
            <w:shd w:val="clear" w:color="auto" w:fill="auto"/>
            <w:noWrap/>
            <w:vAlign w:val="center"/>
          </w:tcPr>
          <w:p w14:paraId="38B7490F" w14:textId="77777777" w:rsidR="002665EF" w:rsidRPr="00AC4FBC" w:rsidRDefault="002665EF" w:rsidP="008127D6">
            <w:pPr>
              <w:pStyle w:val="TAC"/>
              <w:rPr>
                <w:rFonts w:eastAsia="Malgun Gothic"/>
              </w:rPr>
            </w:pPr>
            <w:r w:rsidRPr="00AC4FBC">
              <w:t>50</w:t>
            </w:r>
          </w:p>
        </w:tc>
        <w:tc>
          <w:tcPr>
            <w:tcW w:w="1314" w:type="dxa"/>
            <w:shd w:val="clear" w:color="auto" w:fill="auto"/>
            <w:noWrap/>
            <w:vAlign w:val="center"/>
          </w:tcPr>
          <w:p w14:paraId="6A7A9705" w14:textId="77777777" w:rsidR="002665EF" w:rsidRPr="00AC4FBC" w:rsidRDefault="002665EF" w:rsidP="008127D6">
            <w:pPr>
              <w:pStyle w:val="TAC"/>
              <w:rPr>
                <w:rFonts w:eastAsia="Malgun Gothic"/>
              </w:rPr>
            </w:pPr>
            <w:r w:rsidRPr="00AC4FBC">
              <w:t>3390</w:t>
            </w:r>
          </w:p>
        </w:tc>
        <w:tc>
          <w:tcPr>
            <w:tcW w:w="867" w:type="dxa"/>
            <w:shd w:val="clear" w:color="auto" w:fill="auto"/>
            <w:vAlign w:val="center"/>
          </w:tcPr>
          <w:p w14:paraId="7C007B19" w14:textId="77777777" w:rsidR="002665EF" w:rsidRPr="00AC4FBC" w:rsidRDefault="002665EF" w:rsidP="008127D6">
            <w:pPr>
              <w:pStyle w:val="TAC"/>
              <w:rPr>
                <w:rFonts w:eastAsia="Malgun Gothic"/>
              </w:rPr>
            </w:pPr>
            <w:r w:rsidRPr="00AC4FBC">
              <w:t>10.1</w:t>
            </w:r>
          </w:p>
        </w:tc>
        <w:tc>
          <w:tcPr>
            <w:tcW w:w="1248" w:type="dxa"/>
            <w:shd w:val="clear" w:color="auto" w:fill="auto"/>
            <w:vAlign w:val="center"/>
          </w:tcPr>
          <w:p w14:paraId="397F5795" w14:textId="77777777" w:rsidR="002665EF" w:rsidRPr="00AC4FBC" w:rsidRDefault="002665EF" w:rsidP="008127D6">
            <w:pPr>
              <w:pStyle w:val="TAC"/>
              <w:rPr>
                <w:rFonts w:eastAsia="Malgun Gothic"/>
              </w:rPr>
            </w:pPr>
            <w:r w:rsidRPr="00AC4FBC">
              <w:t>IMD4</w:t>
            </w:r>
          </w:p>
        </w:tc>
      </w:tr>
      <w:tr w:rsidR="002665EF" w:rsidRPr="00AC4FBC" w14:paraId="32C11966" w14:textId="77777777" w:rsidTr="000077BC">
        <w:trPr>
          <w:trHeight w:val="54"/>
          <w:jc w:val="center"/>
        </w:trPr>
        <w:tc>
          <w:tcPr>
            <w:tcW w:w="1928" w:type="dxa"/>
            <w:vMerge w:val="restart"/>
            <w:shd w:val="clear" w:color="auto" w:fill="auto"/>
            <w:vAlign w:val="center"/>
            <w:hideMark/>
          </w:tcPr>
          <w:p w14:paraId="3F6DB452" w14:textId="77777777" w:rsidR="002665EF" w:rsidRPr="00AC4FBC" w:rsidRDefault="002665EF" w:rsidP="008127D6">
            <w:pPr>
              <w:pStyle w:val="TAC"/>
            </w:pPr>
            <w:r w:rsidRPr="00AC4FBC">
              <w:rPr>
                <w:rFonts w:eastAsia="MS Mincho"/>
              </w:rPr>
              <w:t>DC_1A-3A_n79A</w:t>
            </w:r>
          </w:p>
        </w:tc>
        <w:tc>
          <w:tcPr>
            <w:tcW w:w="1146" w:type="dxa"/>
            <w:shd w:val="clear" w:color="auto" w:fill="auto"/>
            <w:vAlign w:val="center"/>
            <w:hideMark/>
          </w:tcPr>
          <w:p w14:paraId="6EAB7D96"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43FDCE7D" w14:textId="77777777" w:rsidR="002665EF" w:rsidRPr="00AC4FBC" w:rsidRDefault="002665EF" w:rsidP="008127D6">
            <w:pPr>
              <w:pStyle w:val="TAC"/>
              <w:rPr>
                <w:rFonts w:eastAsia="MS Mincho"/>
              </w:rPr>
            </w:pPr>
            <w:r w:rsidRPr="00AC4FBC">
              <w:rPr>
                <w:rFonts w:eastAsia="MS Mincho"/>
              </w:rPr>
              <w:t>1950</w:t>
            </w:r>
          </w:p>
        </w:tc>
        <w:tc>
          <w:tcPr>
            <w:tcW w:w="779" w:type="dxa"/>
            <w:shd w:val="clear" w:color="auto" w:fill="auto"/>
            <w:noWrap/>
            <w:vAlign w:val="center"/>
          </w:tcPr>
          <w:p w14:paraId="7AE779EF"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D3DAE94"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25F14D8" w14:textId="77777777" w:rsidR="002665EF" w:rsidRPr="00AC4FBC" w:rsidRDefault="002665EF" w:rsidP="008127D6">
            <w:pPr>
              <w:pStyle w:val="TAC"/>
              <w:rPr>
                <w:rFonts w:eastAsia="MS Mincho"/>
              </w:rPr>
            </w:pPr>
            <w:r w:rsidRPr="00AC4FBC">
              <w:rPr>
                <w:rFonts w:eastAsia="MS Mincho"/>
              </w:rPr>
              <w:t>2140</w:t>
            </w:r>
          </w:p>
        </w:tc>
        <w:tc>
          <w:tcPr>
            <w:tcW w:w="867" w:type="dxa"/>
            <w:shd w:val="clear" w:color="auto" w:fill="auto"/>
            <w:vAlign w:val="center"/>
          </w:tcPr>
          <w:p w14:paraId="74AF7B55" w14:textId="77777777" w:rsidR="002665EF" w:rsidRPr="00AC4FBC" w:rsidRDefault="002665EF" w:rsidP="008127D6">
            <w:pPr>
              <w:pStyle w:val="TAC"/>
              <w:rPr>
                <w:rFonts w:eastAsia="MS Mincho"/>
              </w:rPr>
            </w:pPr>
            <w:r w:rsidRPr="00AC4FBC">
              <w:rPr>
                <w:rFonts w:eastAsia="MS Mincho"/>
              </w:rPr>
              <w:t>3.6</w:t>
            </w:r>
          </w:p>
        </w:tc>
        <w:tc>
          <w:tcPr>
            <w:tcW w:w="1248" w:type="dxa"/>
            <w:shd w:val="clear" w:color="auto" w:fill="auto"/>
            <w:vAlign w:val="center"/>
          </w:tcPr>
          <w:p w14:paraId="0B1B560E" w14:textId="77777777" w:rsidR="002665EF" w:rsidRPr="00AC4FBC" w:rsidRDefault="002665EF" w:rsidP="008127D6">
            <w:pPr>
              <w:pStyle w:val="TAC"/>
              <w:rPr>
                <w:rFonts w:eastAsia="MS Mincho"/>
              </w:rPr>
            </w:pPr>
            <w:r w:rsidRPr="00AC4FBC">
              <w:rPr>
                <w:rFonts w:eastAsia="MS Mincho"/>
              </w:rPr>
              <w:t>IMD5</w:t>
            </w:r>
          </w:p>
        </w:tc>
      </w:tr>
      <w:tr w:rsidR="002665EF" w:rsidRPr="00AC4FBC" w14:paraId="40D62332" w14:textId="77777777" w:rsidTr="000077BC">
        <w:trPr>
          <w:trHeight w:val="22"/>
          <w:jc w:val="center"/>
        </w:trPr>
        <w:tc>
          <w:tcPr>
            <w:tcW w:w="1928" w:type="dxa"/>
            <w:vMerge/>
            <w:shd w:val="clear" w:color="auto" w:fill="auto"/>
            <w:vAlign w:val="center"/>
            <w:hideMark/>
          </w:tcPr>
          <w:p w14:paraId="34F82E61" w14:textId="77777777" w:rsidR="002665EF" w:rsidRPr="00AC4FBC" w:rsidRDefault="002665EF" w:rsidP="008127D6">
            <w:pPr>
              <w:pStyle w:val="TAC"/>
            </w:pPr>
          </w:p>
        </w:tc>
        <w:tc>
          <w:tcPr>
            <w:tcW w:w="1146" w:type="dxa"/>
            <w:shd w:val="clear" w:color="auto" w:fill="auto"/>
            <w:vAlign w:val="center"/>
            <w:hideMark/>
          </w:tcPr>
          <w:p w14:paraId="30180E4A" w14:textId="77777777" w:rsidR="002665EF" w:rsidRPr="00AC4FBC" w:rsidRDefault="002665EF" w:rsidP="008127D6">
            <w:pPr>
              <w:pStyle w:val="TAC"/>
              <w:rPr>
                <w:rFonts w:eastAsia="MS Mincho"/>
              </w:rPr>
            </w:pPr>
            <w:r w:rsidRPr="00AC4FBC">
              <w:rPr>
                <w:rFonts w:eastAsia="MS Mincho"/>
              </w:rPr>
              <w:t>3</w:t>
            </w:r>
          </w:p>
        </w:tc>
        <w:tc>
          <w:tcPr>
            <w:tcW w:w="1481" w:type="dxa"/>
            <w:shd w:val="clear" w:color="auto" w:fill="auto"/>
            <w:noWrap/>
            <w:vAlign w:val="center"/>
          </w:tcPr>
          <w:p w14:paraId="25E8F890" w14:textId="77777777" w:rsidR="002665EF" w:rsidRPr="00AC4FBC" w:rsidRDefault="002665EF" w:rsidP="008127D6">
            <w:pPr>
              <w:pStyle w:val="TAC"/>
              <w:rPr>
                <w:rFonts w:eastAsia="MS Mincho"/>
              </w:rPr>
            </w:pPr>
            <w:r w:rsidRPr="00AC4FBC">
              <w:rPr>
                <w:rFonts w:eastAsia="MS Mincho"/>
              </w:rPr>
              <w:t>1750</w:t>
            </w:r>
          </w:p>
        </w:tc>
        <w:tc>
          <w:tcPr>
            <w:tcW w:w="779" w:type="dxa"/>
            <w:shd w:val="clear" w:color="auto" w:fill="auto"/>
            <w:noWrap/>
            <w:vAlign w:val="center"/>
          </w:tcPr>
          <w:p w14:paraId="75947152"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ACC3BCB"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81EAEE3" w14:textId="77777777" w:rsidR="002665EF" w:rsidRPr="00AC4FBC" w:rsidRDefault="002665EF" w:rsidP="008127D6">
            <w:pPr>
              <w:pStyle w:val="TAC"/>
              <w:rPr>
                <w:rFonts w:eastAsia="MS Mincho"/>
              </w:rPr>
            </w:pPr>
            <w:r w:rsidRPr="00AC4FBC">
              <w:rPr>
                <w:rFonts w:eastAsia="MS Mincho"/>
              </w:rPr>
              <w:t>1845</w:t>
            </w:r>
          </w:p>
        </w:tc>
        <w:tc>
          <w:tcPr>
            <w:tcW w:w="867" w:type="dxa"/>
            <w:shd w:val="clear" w:color="auto" w:fill="auto"/>
            <w:vAlign w:val="center"/>
          </w:tcPr>
          <w:p w14:paraId="7C2839FD"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E45A4F5" w14:textId="77777777" w:rsidR="002665EF" w:rsidRPr="00AC4FBC" w:rsidRDefault="002665EF" w:rsidP="008127D6">
            <w:pPr>
              <w:pStyle w:val="TAC"/>
              <w:rPr>
                <w:rFonts w:eastAsia="MS Mincho"/>
              </w:rPr>
            </w:pPr>
            <w:r w:rsidRPr="00AC4FBC">
              <w:t>N/A</w:t>
            </w:r>
          </w:p>
        </w:tc>
      </w:tr>
      <w:tr w:rsidR="002665EF" w:rsidRPr="00AC4FBC" w14:paraId="3554100B" w14:textId="77777777" w:rsidTr="000077BC">
        <w:trPr>
          <w:trHeight w:val="22"/>
          <w:jc w:val="center"/>
        </w:trPr>
        <w:tc>
          <w:tcPr>
            <w:tcW w:w="1928" w:type="dxa"/>
            <w:vMerge/>
            <w:shd w:val="clear" w:color="auto" w:fill="auto"/>
            <w:vAlign w:val="center"/>
          </w:tcPr>
          <w:p w14:paraId="721106FC" w14:textId="77777777" w:rsidR="002665EF" w:rsidRPr="00AC4FBC" w:rsidRDefault="002665EF" w:rsidP="008127D6">
            <w:pPr>
              <w:pStyle w:val="TAC"/>
            </w:pPr>
          </w:p>
        </w:tc>
        <w:tc>
          <w:tcPr>
            <w:tcW w:w="1146" w:type="dxa"/>
            <w:shd w:val="clear" w:color="auto" w:fill="auto"/>
            <w:vAlign w:val="center"/>
          </w:tcPr>
          <w:p w14:paraId="1245D8E0" w14:textId="77777777" w:rsidR="002665EF" w:rsidRPr="00AC4FBC" w:rsidRDefault="002665EF" w:rsidP="008127D6">
            <w:pPr>
              <w:pStyle w:val="TAC"/>
              <w:rPr>
                <w:rFonts w:eastAsia="MS Mincho"/>
              </w:rPr>
            </w:pPr>
            <w:r w:rsidRPr="00AC4FBC">
              <w:rPr>
                <w:rFonts w:eastAsia="MS Mincho"/>
              </w:rPr>
              <w:t>n79</w:t>
            </w:r>
          </w:p>
        </w:tc>
        <w:tc>
          <w:tcPr>
            <w:tcW w:w="1481" w:type="dxa"/>
            <w:shd w:val="clear" w:color="auto" w:fill="auto"/>
            <w:noWrap/>
            <w:vAlign w:val="center"/>
          </w:tcPr>
          <w:p w14:paraId="1C9DCF6F" w14:textId="77777777" w:rsidR="002665EF" w:rsidRPr="00AC4FBC" w:rsidRDefault="002665EF" w:rsidP="008127D6">
            <w:pPr>
              <w:pStyle w:val="TAC"/>
              <w:rPr>
                <w:rFonts w:eastAsia="MS Mincho"/>
              </w:rPr>
            </w:pPr>
            <w:r w:rsidRPr="00AC4FBC">
              <w:rPr>
                <w:rFonts w:eastAsia="MS Mincho"/>
              </w:rPr>
              <w:t>4860</w:t>
            </w:r>
          </w:p>
        </w:tc>
        <w:tc>
          <w:tcPr>
            <w:tcW w:w="779" w:type="dxa"/>
            <w:shd w:val="clear" w:color="auto" w:fill="auto"/>
            <w:noWrap/>
            <w:vAlign w:val="center"/>
          </w:tcPr>
          <w:p w14:paraId="6D2BA8CB" w14:textId="77777777" w:rsidR="002665EF" w:rsidRPr="00AC4FBC" w:rsidRDefault="002665EF" w:rsidP="008127D6">
            <w:pPr>
              <w:pStyle w:val="TAC"/>
              <w:rPr>
                <w:rFonts w:eastAsia="MS Mincho"/>
              </w:rPr>
            </w:pPr>
            <w:r w:rsidRPr="00AC4FBC">
              <w:rPr>
                <w:rFonts w:eastAsia="MS Mincho"/>
              </w:rPr>
              <w:t>40</w:t>
            </w:r>
          </w:p>
        </w:tc>
        <w:tc>
          <w:tcPr>
            <w:tcW w:w="721" w:type="dxa"/>
            <w:shd w:val="clear" w:color="auto" w:fill="auto"/>
            <w:noWrap/>
            <w:vAlign w:val="center"/>
          </w:tcPr>
          <w:p w14:paraId="3EF75AEC" w14:textId="77777777" w:rsidR="002665EF" w:rsidRPr="00AC4FBC" w:rsidRDefault="002665EF" w:rsidP="008127D6">
            <w:pPr>
              <w:pStyle w:val="TAC"/>
              <w:rPr>
                <w:rFonts w:eastAsia="MS Mincho"/>
              </w:rPr>
            </w:pPr>
            <w:r w:rsidRPr="00AC4FBC">
              <w:rPr>
                <w:rFonts w:eastAsia="MS Mincho"/>
              </w:rPr>
              <w:t>216</w:t>
            </w:r>
          </w:p>
        </w:tc>
        <w:tc>
          <w:tcPr>
            <w:tcW w:w="1314" w:type="dxa"/>
            <w:shd w:val="clear" w:color="auto" w:fill="auto"/>
            <w:noWrap/>
            <w:vAlign w:val="center"/>
          </w:tcPr>
          <w:p w14:paraId="3267EE38" w14:textId="77777777" w:rsidR="002665EF" w:rsidRPr="00AC4FBC" w:rsidRDefault="002665EF" w:rsidP="008127D6">
            <w:pPr>
              <w:pStyle w:val="TAC"/>
              <w:rPr>
                <w:rFonts w:eastAsia="MS Mincho"/>
              </w:rPr>
            </w:pPr>
            <w:r w:rsidRPr="00AC4FBC">
              <w:rPr>
                <w:rFonts w:eastAsia="MS Mincho"/>
              </w:rPr>
              <w:t>4860</w:t>
            </w:r>
          </w:p>
        </w:tc>
        <w:tc>
          <w:tcPr>
            <w:tcW w:w="867" w:type="dxa"/>
            <w:shd w:val="clear" w:color="auto" w:fill="auto"/>
            <w:vAlign w:val="center"/>
          </w:tcPr>
          <w:p w14:paraId="582AB60E" w14:textId="77777777" w:rsidR="002665EF" w:rsidRPr="00AC4FBC" w:rsidRDefault="002665EF" w:rsidP="008127D6">
            <w:pPr>
              <w:pStyle w:val="TAC"/>
            </w:pPr>
            <w:r w:rsidRPr="00AC4FBC">
              <w:t>N/A</w:t>
            </w:r>
          </w:p>
        </w:tc>
        <w:tc>
          <w:tcPr>
            <w:tcW w:w="1248" w:type="dxa"/>
            <w:shd w:val="clear" w:color="auto" w:fill="auto"/>
            <w:vAlign w:val="center"/>
          </w:tcPr>
          <w:p w14:paraId="79971D82" w14:textId="77777777" w:rsidR="002665EF" w:rsidRPr="00AC4FBC" w:rsidRDefault="002665EF" w:rsidP="008127D6">
            <w:pPr>
              <w:pStyle w:val="TAC"/>
            </w:pPr>
            <w:r w:rsidRPr="00AC4FBC">
              <w:t>N/A</w:t>
            </w:r>
          </w:p>
        </w:tc>
      </w:tr>
      <w:tr w:rsidR="002665EF" w:rsidRPr="00AC4FBC" w14:paraId="07F9EC63" w14:textId="77777777" w:rsidTr="000077BC">
        <w:trPr>
          <w:trHeight w:val="54"/>
          <w:jc w:val="center"/>
        </w:trPr>
        <w:tc>
          <w:tcPr>
            <w:tcW w:w="1928" w:type="dxa"/>
            <w:tcBorders>
              <w:bottom w:val="nil"/>
            </w:tcBorders>
            <w:shd w:val="clear" w:color="auto" w:fill="auto"/>
            <w:vAlign w:val="center"/>
          </w:tcPr>
          <w:p w14:paraId="16E72691" w14:textId="77777777" w:rsidR="002665EF" w:rsidRPr="00AC4FBC" w:rsidRDefault="002665EF" w:rsidP="008127D6">
            <w:pPr>
              <w:pStyle w:val="TAC"/>
            </w:pPr>
            <w:r w:rsidRPr="00AC4FBC">
              <w:rPr>
                <w:rFonts w:eastAsia="MS Mincho"/>
              </w:rPr>
              <w:t>DC_1A-8A_n78A</w:t>
            </w:r>
          </w:p>
        </w:tc>
        <w:tc>
          <w:tcPr>
            <w:tcW w:w="1146" w:type="dxa"/>
            <w:shd w:val="clear" w:color="auto" w:fill="auto"/>
            <w:vAlign w:val="center"/>
          </w:tcPr>
          <w:p w14:paraId="3CBF53C1"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12FCED1B"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0C20DE0F"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63F3903B"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11F11CC6"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69E99CA3"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422B08B5" w14:textId="77777777" w:rsidR="002665EF" w:rsidRPr="00AC4FBC" w:rsidRDefault="002665EF" w:rsidP="008127D6">
            <w:pPr>
              <w:pStyle w:val="TAC"/>
              <w:rPr>
                <w:rFonts w:eastAsia="MS Mincho"/>
              </w:rPr>
            </w:pPr>
            <w:r w:rsidRPr="00AC4FBC">
              <w:rPr>
                <w:rFonts w:eastAsia="MS Mincho"/>
              </w:rPr>
              <w:t>N/A</w:t>
            </w:r>
          </w:p>
        </w:tc>
      </w:tr>
      <w:tr w:rsidR="002665EF" w:rsidRPr="00AC4FBC" w14:paraId="583EC06D" w14:textId="77777777" w:rsidTr="000077BC">
        <w:trPr>
          <w:trHeight w:val="54"/>
          <w:jc w:val="center"/>
        </w:trPr>
        <w:tc>
          <w:tcPr>
            <w:tcW w:w="1928" w:type="dxa"/>
            <w:tcBorders>
              <w:top w:val="nil"/>
              <w:bottom w:val="nil"/>
            </w:tcBorders>
            <w:shd w:val="clear" w:color="auto" w:fill="auto"/>
            <w:vAlign w:val="center"/>
          </w:tcPr>
          <w:p w14:paraId="19EE4345" w14:textId="77777777" w:rsidR="002665EF" w:rsidRPr="00AC4FBC" w:rsidRDefault="002665EF" w:rsidP="008127D6">
            <w:pPr>
              <w:pStyle w:val="TAC"/>
            </w:pPr>
          </w:p>
        </w:tc>
        <w:tc>
          <w:tcPr>
            <w:tcW w:w="1146" w:type="dxa"/>
            <w:shd w:val="clear" w:color="auto" w:fill="auto"/>
            <w:vAlign w:val="center"/>
          </w:tcPr>
          <w:p w14:paraId="64977579" w14:textId="77777777" w:rsidR="002665EF" w:rsidRPr="00AC4FBC" w:rsidRDefault="002665EF" w:rsidP="008127D6">
            <w:pPr>
              <w:pStyle w:val="TAC"/>
              <w:rPr>
                <w:rFonts w:eastAsia="MS Mincho"/>
              </w:rPr>
            </w:pPr>
            <w:r w:rsidRPr="00AC4FBC">
              <w:rPr>
                <w:rFonts w:eastAsia="MS Mincho"/>
              </w:rPr>
              <w:t>8</w:t>
            </w:r>
          </w:p>
        </w:tc>
        <w:tc>
          <w:tcPr>
            <w:tcW w:w="1481" w:type="dxa"/>
            <w:shd w:val="clear" w:color="auto" w:fill="auto"/>
            <w:noWrap/>
            <w:vAlign w:val="center"/>
          </w:tcPr>
          <w:p w14:paraId="218280C5"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2692C8EE"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68331140"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0A29A656"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7ADEDBCC"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52A327E8" w14:textId="77777777" w:rsidR="002665EF" w:rsidRPr="00AC4FBC" w:rsidRDefault="002665EF" w:rsidP="008127D6">
            <w:pPr>
              <w:pStyle w:val="TAC"/>
              <w:rPr>
                <w:rFonts w:eastAsia="MS Mincho"/>
              </w:rPr>
            </w:pPr>
            <w:r w:rsidRPr="00AC4FBC">
              <w:rPr>
                <w:rFonts w:eastAsia="MS Mincho"/>
              </w:rPr>
              <w:t>IMD5</w:t>
            </w:r>
          </w:p>
        </w:tc>
      </w:tr>
      <w:tr w:rsidR="002665EF" w:rsidRPr="00AC4FBC" w14:paraId="2A4209D2" w14:textId="77777777" w:rsidTr="000077BC">
        <w:trPr>
          <w:trHeight w:val="54"/>
          <w:jc w:val="center"/>
        </w:trPr>
        <w:tc>
          <w:tcPr>
            <w:tcW w:w="1928" w:type="dxa"/>
            <w:tcBorders>
              <w:top w:val="nil"/>
              <w:bottom w:val="nil"/>
            </w:tcBorders>
            <w:shd w:val="clear" w:color="auto" w:fill="auto"/>
            <w:vAlign w:val="center"/>
          </w:tcPr>
          <w:p w14:paraId="7A690AEF" w14:textId="77777777" w:rsidR="002665EF" w:rsidRPr="00AC4FBC" w:rsidRDefault="002665EF" w:rsidP="008127D6">
            <w:pPr>
              <w:pStyle w:val="TAC"/>
            </w:pPr>
          </w:p>
        </w:tc>
        <w:tc>
          <w:tcPr>
            <w:tcW w:w="1146" w:type="dxa"/>
            <w:shd w:val="clear" w:color="auto" w:fill="auto"/>
            <w:vAlign w:val="center"/>
          </w:tcPr>
          <w:p w14:paraId="2AD55DE6"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568009C2" w14:textId="77777777" w:rsidR="002665EF" w:rsidRPr="00AC4FBC" w:rsidRDefault="002665EF" w:rsidP="008127D6">
            <w:pPr>
              <w:pStyle w:val="TAC"/>
              <w:rPr>
                <w:rFonts w:eastAsia="MS Mincho"/>
              </w:rPr>
            </w:pPr>
            <w:r w:rsidRPr="00AC4FBC">
              <w:rPr>
                <w:rFonts w:eastAsia="MS Mincho"/>
              </w:rPr>
              <w:t>N/A</w:t>
            </w:r>
          </w:p>
        </w:tc>
        <w:tc>
          <w:tcPr>
            <w:tcW w:w="779" w:type="dxa"/>
            <w:shd w:val="clear" w:color="auto" w:fill="auto"/>
            <w:noWrap/>
            <w:vAlign w:val="center"/>
          </w:tcPr>
          <w:p w14:paraId="09034314" w14:textId="77777777" w:rsidR="002665EF" w:rsidRPr="00AC4FBC" w:rsidRDefault="002665EF" w:rsidP="008127D6">
            <w:pPr>
              <w:pStyle w:val="TAC"/>
              <w:rPr>
                <w:rFonts w:eastAsia="MS Mincho"/>
              </w:rPr>
            </w:pPr>
            <w:r w:rsidRPr="00AC4FBC">
              <w:rPr>
                <w:rFonts w:eastAsia="MS Mincho"/>
              </w:rPr>
              <w:t>N/A</w:t>
            </w:r>
          </w:p>
        </w:tc>
        <w:tc>
          <w:tcPr>
            <w:tcW w:w="721" w:type="dxa"/>
            <w:shd w:val="clear" w:color="auto" w:fill="auto"/>
            <w:noWrap/>
            <w:vAlign w:val="center"/>
          </w:tcPr>
          <w:p w14:paraId="5D310372" w14:textId="77777777" w:rsidR="002665EF" w:rsidRPr="00AC4FBC" w:rsidRDefault="002665EF" w:rsidP="008127D6">
            <w:pPr>
              <w:pStyle w:val="TAC"/>
              <w:rPr>
                <w:rFonts w:eastAsia="MS Mincho"/>
              </w:rPr>
            </w:pPr>
            <w:r w:rsidRPr="00AC4FBC">
              <w:rPr>
                <w:rFonts w:eastAsia="MS Mincho"/>
              </w:rPr>
              <w:t>N/A</w:t>
            </w:r>
          </w:p>
        </w:tc>
        <w:tc>
          <w:tcPr>
            <w:tcW w:w="1314" w:type="dxa"/>
            <w:shd w:val="clear" w:color="auto" w:fill="auto"/>
            <w:noWrap/>
            <w:vAlign w:val="center"/>
          </w:tcPr>
          <w:p w14:paraId="3C5E1A8F" w14:textId="77777777" w:rsidR="002665EF" w:rsidRPr="00AC4FBC" w:rsidRDefault="002665EF" w:rsidP="008127D6">
            <w:pPr>
              <w:pStyle w:val="TAC"/>
              <w:rPr>
                <w:rFonts w:eastAsia="MS Mincho"/>
              </w:rPr>
            </w:pPr>
            <w:r w:rsidRPr="00AC4FBC">
              <w:rPr>
                <w:rFonts w:eastAsia="MS Mincho"/>
              </w:rPr>
              <w:t>N/A</w:t>
            </w:r>
          </w:p>
        </w:tc>
        <w:tc>
          <w:tcPr>
            <w:tcW w:w="867" w:type="dxa"/>
            <w:shd w:val="clear" w:color="auto" w:fill="auto"/>
            <w:vAlign w:val="center"/>
          </w:tcPr>
          <w:p w14:paraId="012DBA3E"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524E8B47" w14:textId="77777777" w:rsidR="002665EF" w:rsidRPr="00AC4FBC" w:rsidRDefault="002665EF" w:rsidP="008127D6">
            <w:pPr>
              <w:pStyle w:val="TAC"/>
              <w:rPr>
                <w:rFonts w:eastAsia="MS Mincho"/>
              </w:rPr>
            </w:pPr>
            <w:r w:rsidRPr="00AC4FBC">
              <w:t>N/A</w:t>
            </w:r>
          </w:p>
        </w:tc>
      </w:tr>
      <w:tr w:rsidR="002665EF" w:rsidRPr="00AC4FBC" w14:paraId="1B6ECA85" w14:textId="77777777" w:rsidTr="000077BC">
        <w:trPr>
          <w:trHeight w:val="54"/>
          <w:jc w:val="center"/>
        </w:trPr>
        <w:tc>
          <w:tcPr>
            <w:tcW w:w="1928" w:type="dxa"/>
            <w:tcBorders>
              <w:top w:val="nil"/>
              <w:bottom w:val="nil"/>
            </w:tcBorders>
            <w:shd w:val="clear" w:color="auto" w:fill="auto"/>
            <w:vAlign w:val="center"/>
          </w:tcPr>
          <w:p w14:paraId="427F993A" w14:textId="77777777" w:rsidR="002665EF" w:rsidRPr="00AC4FBC" w:rsidRDefault="002665EF" w:rsidP="008127D6">
            <w:pPr>
              <w:pStyle w:val="TAC"/>
            </w:pPr>
          </w:p>
        </w:tc>
        <w:tc>
          <w:tcPr>
            <w:tcW w:w="1146" w:type="dxa"/>
            <w:shd w:val="clear" w:color="auto" w:fill="auto"/>
            <w:vAlign w:val="center"/>
          </w:tcPr>
          <w:p w14:paraId="34261B0A"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34E827B9" w14:textId="77777777" w:rsidR="002665EF" w:rsidRPr="00AC4FBC" w:rsidRDefault="002665EF" w:rsidP="008127D6">
            <w:pPr>
              <w:pStyle w:val="TAC"/>
              <w:rPr>
                <w:rFonts w:eastAsia="MS Mincho"/>
              </w:rPr>
            </w:pPr>
            <w:r w:rsidRPr="00AC4FBC">
              <w:rPr>
                <w:rFonts w:eastAsia="MS Mincho"/>
              </w:rPr>
              <w:t>1945</w:t>
            </w:r>
          </w:p>
        </w:tc>
        <w:tc>
          <w:tcPr>
            <w:tcW w:w="779" w:type="dxa"/>
            <w:shd w:val="clear" w:color="auto" w:fill="auto"/>
            <w:noWrap/>
            <w:vAlign w:val="center"/>
          </w:tcPr>
          <w:p w14:paraId="4948BCEC"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068485FA"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25146BF0" w14:textId="77777777" w:rsidR="002665EF" w:rsidRPr="00AC4FBC" w:rsidRDefault="002665EF" w:rsidP="008127D6">
            <w:pPr>
              <w:pStyle w:val="TAC"/>
              <w:rPr>
                <w:rFonts w:eastAsia="MS Mincho"/>
              </w:rPr>
            </w:pPr>
            <w:r w:rsidRPr="00AC4FBC">
              <w:rPr>
                <w:rFonts w:eastAsia="MS Mincho"/>
              </w:rPr>
              <w:t>2135</w:t>
            </w:r>
          </w:p>
        </w:tc>
        <w:tc>
          <w:tcPr>
            <w:tcW w:w="867" w:type="dxa"/>
            <w:shd w:val="clear" w:color="auto" w:fill="auto"/>
            <w:vAlign w:val="center"/>
          </w:tcPr>
          <w:p w14:paraId="1B7D9ECC"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3D41ABF6" w14:textId="77777777" w:rsidR="002665EF" w:rsidRPr="00AC4FBC" w:rsidRDefault="002665EF" w:rsidP="008127D6">
            <w:pPr>
              <w:pStyle w:val="TAC"/>
              <w:rPr>
                <w:rFonts w:eastAsia="MS Mincho"/>
              </w:rPr>
            </w:pPr>
            <w:r w:rsidRPr="00AC4FBC">
              <w:rPr>
                <w:rFonts w:eastAsia="MS Mincho"/>
              </w:rPr>
              <w:t>N/A</w:t>
            </w:r>
          </w:p>
        </w:tc>
      </w:tr>
      <w:tr w:rsidR="002665EF" w:rsidRPr="00AC4FBC" w14:paraId="3B75B1B4" w14:textId="77777777" w:rsidTr="000077BC">
        <w:trPr>
          <w:trHeight w:val="54"/>
          <w:jc w:val="center"/>
        </w:trPr>
        <w:tc>
          <w:tcPr>
            <w:tcW w:w="1928" w:type="dxa"/>
            <w:tcBorders>
              <w:top w:val="nil"/>
              <w:bottom w:val="nil"/>
            </w:tcBorders>
            <w:shd w:val="clear" w:color="auto" w:fill="auto"/>
            <w:vAlign w:val="center"/>
          </w:tcPr>
          <w:p w14:paraId="045C151B" w14:textId="77777777" w:rsidR="002665EF" w:rsidRPr="00AC4FBC" w:rsidRDefault="002665EF" w:rsidP="008127D6">
            <w:pPr>
              <w:pStyle w:val="TAC"/>
            </w:pPr>
          </w:p>
        </w:tc>
        <w:tc>
          <w:tcPr>
            <w:tcW w:w="1146" w:type="dxa"/>
            <w:shd w:val="clear" w:color="auto" w:fill="auto"/>
            <w:vAlign w:val="center"/>
          </w:tcPr>
          <w:p w14:paraId="5BA2568B" w14:textId="77777777" w:rsidR="002665EF" w:rsidRPr="00AC4FBC" w:rsidRDefault="002665EF" w:rsidP="008127D6">
            <w:pPr>
              <w:pStyle w:val="TAC"/>
              <w:rPr>
                <w:rFonts w:eastAsia="MS Mincho"/>
              </w:rPr>
            </w:pPr>
            <w:r w:rsidRPr="00AC4FBC">
              <w:rPr>
                <w:rFonts w:eastAsia="MS Mincho"/>
              </w:rPr>
              <w:t>8</w:t>
            </w:r>
          </w:p>
        </w:tc>
        <w:tc>
          <w:tcPr>
            <w:tcW w:w="1481" w:type="dxa"/>
            <w:shd w:val="clear" w:color="auto" w:fill="auto"/>
            <w:noWrap/>
            <w:vAlign w:val="center"/>
          </w:tcPr>
          <w:p w14:paraId="7DDEF300" w14:textId="77777777" w:rsidR="002665EF" w:rsidRPr="00AC4FBC" w:rsidRDefault="002665EF" w:rsidP="008127D6">
            <w:pPr>
              <w:pStyle w:val="TAC"/>
              <w:rPr>
                <w:rFonts w:eastAsia="MS Mincho"/>
              </w:rPr>
            </w:pPr>
            <w:r w:rsidRPr="00AC4FBC">
              <w:rPr>
                <w:rFonts w:eastAsia="MS Mincho"/>
              </w:rPr>
              <w:t>900</w:t>
            </w:r>
          </w:p>
        </w:tc>
        <w:tc>
          <w:tcPr>
            <w:tcW w:w="779" w:type="dxa"/>
            <w:shd w:val="clear" w:color="auto" w:fill="auto"/>
            <w:noWrap/>
            <w:vAlign w:val="center"/>
          </w:tcPr>
          <w:p w14:paraId="6D1D4567"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16FC6ABE"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6C97CB45" w14:textId="77777777" w:rsidR="002665EF" w:rsidRPr="00AC4FBC" w:rsidRDefault="002665EF" w:rsidP="008127D6">
            <w:pPr>
              <w:pStyle w:val="TAC"/>
              <w:rPr>
                <w:rFonts w:eastAsia="MS Mincho"/>
              </w:rPr>
            </w:pPr>
            <w:r w:rsidRPr="00AC4FBC">
              <w:rPr>
                <w:rFonts w:eastAsia="MS Mincho"/>
              </w:rPr>
              <w:t>945</w:t>
            </w:r>
          </w:p>
        </w:tc>
        <w:tc>
          <w:tcPr>
            <w:tcW w:w="867" w:type="dxa"/>
            <w:shd w:val="clear" w:color="auto" w:fill="auto"/>
            <w:vAlign w:val="center"/>
          </w:tcPr>
          <w:p w14:paraId="165E0483"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FDFE58A" w14:textId="77777777" w:rsidR="002665EF" w:rsidRPr="00AC4FBC" w:rsidRDefault="002665EF" w:rsidP="008127D6">
            <w:pPr>
              <w:pStyle w:val="TAC"/>
              <w:rPr>
                <w:rFonts w:eastAsia="MS Mincho"/>
              </w:rPr>
            </w:pPr>
            <w:r w:rsidRPr="00AC4FBC">
              <w:rPr>
                <w:rFonts w:eastAsia="MS Mincho"/>
              </w:rPr>
              <w:t>N/A</w:t>
            </w:r>
          </w:p>
        </w:tc>
      </w:tr>
      <w:tr w:rsidR="002665EF" w:rsidRPr="00AC4FBC" w14:paraId="27E46B5A" w14:textId="77777777" w:rsidTr="000077BC">
        <w:trPr>
          <w:trHeight w:val="54"/>
          <w:jc w:val="center"/>
        </w:trPr>
        <w:tc>
          <w:tcPr>
            <w:tcW w:w="1928" w:type="dxa"/>
            <w:tcBorders>
              <w:top w:val="nil"/>
              <w:bottom w:val="nil"/>
            </w:tcBorders>
            <w:shd w:val="clear" w:color="auto" w:fill="auto"/>
            <w:vAlign w:val="center"/>
          </w:tcPr>
          <w:p w14:paraId="2D2F26AD" w14:textId="77777777" w:rsidR="002665EF" w:rsidRPr="00AC4FBC" w:rsidRDefault="002665EF" w:rsidP="008127D6">
            <w:pPr>
              <w:pStyle w:val="TAC"/>
            </w:pPr>
          </w:p>
        </w:tc>
        <w:tc>
          <w:tcPr>
            <w:tcW w:w="1146" w:type="dxa"/>
            <w:shd w:val="clear" w:color="auto" w:fill="auto"/>
            <w:vAlign w:val="center"/>
          </w:tcPr>
          <w:p w14:paraId="04EB7DFD"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594CFCCB" w14:textId="77777777" w:rsidR="002665EF" w:rsidRPr="00AC4FBC" w:rsidRDefault="002665EF" w:rsidP="008127D6">
            <w:pPr>
              <w:pStyle w:val="TAC"/>
              <w:rPr>
                <w:rFonts w:eastAsia="MS Mincho"/>
              </w:rPr>
            </w:pPr>
            <w:r w:rsidRPr="00AC4FBC">
              <w:rPr>
                <w:rFonts w:eastAsia="MS Mincho"/>
              </w:rPr>
              <w:t>3745</w:t>
            </w:r>
          </w:p>
        </w:tc>
        <w:tc>
          <w:tcPr>
            <w:tcW w:w="779" w:type="dxa"/>
            <w:shd w:val="clear" w:color="auto" w:fill="auto"/>
            <w:noWrap/>
            <w:vAlign w:val="center"/>
          </w:tcPr>
          <w:p w14:paraId="798AE630"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60ADB599" w14:textId="77777777" w:rsidR="002665EF" w:rsidRPr="00AC4FBC" w:rsidRDefault="002665EF" w:rsidP="008127D6">
            <w:pPr>
              <w:pStyle w:val="TAC"/>
              <w:rPr>
                <w:rFonts w:eastAsia="MS Mincho"/>
              </w:rPr>
            </w:pPr>
            <w:r w:rsidRPr="00AC4FBC">
              <w:rPr>
                <w:rFonts w:eastAsia="MS Mincho"/>
              </w:rPr>
              <w:t>52</w:t>
            </w:r>
          </w:p>
        </w:tc>
        <w:tc>
          <w:tcPr>
            <w:tcW w:w="1314" w:type="dxa"/>
            <w:shd w:val="clear" w:color="auto" w:fill="auto"/>
            <w:noWrap/>
            <w:vAlign w:val="center"/>
          </w:tcPr>
          <w:p w14:paraId="031C99A9" w14:textId="77777777" w:rsidR="002665EF" w:rsidRPr="00AC4FBC" w:rsidRDefault="002665EF" w:rsidP="008127D6">
            <w:pPr>
              <w:pStyle w:val="TAC"/>
              <w:rPr>
                <w:rFonts w:eastAsia="MS Mincho"/>
              </w:rPr>
            </w:pPr>
            <w:r w:rsidRPr="00AC4FBC">
              <w:rPr>
                <w:rFonts w:eastAsia="MS Mincho"/>
              </w:rPr>
              <w:t>3745</w:t>
            </w:r>
          </w:p>
        </w:tc>
        <w:tc>
          <w:tcPr>
            <w:tcW w:w="867" w:type="dxa"/>
            <w:shd w:val="clear" w:color="auto" w:fill="auto"/>
            <w:vAlign w:val="center"/>
          </w:tcPr>
          <w:p w14:paraId="7B3F8B28" w14:textId="77777777" w:rsidR="002665EF" w:rsidRPr="00AC4FBC" w:rsidRDefault="002665EF" w:rsidP="008127D6">
            <w:pPr>
              <w:pStyle w:val="TAC"/>
              <w:rPr>
                <w:rFonts w:eastAsia="MS Mincho"/>
              </w:rPr>
            </w:pPr>
            <w:r w:rsidRPr="00AC4FBC">
              <w:rPr>
                <w:rFonts w:eastAsia="MS Mincho"/>
              </w:rPr>
              <w:t>14.9</w:t>
            </w:r>
          </w:p>
        </w:tc>
        <w:tc>
          <w:tcPr>
            <w:tcW w:w="1248" w:type="dxa"/>
            <w:shd w:val="clear" w:color="auto" w:fill="auto"/>
            <w:vAlign w:val="center"/>
          </w:tcPr>
          <w:p w14:paraId="4FCA8886" w14:textId="77777777" w:rsidR="002665EF" w:rsidRPr="00AC4FBC" w:rsidRDefault="002665EF" w:rsidP="008127D6">
            <w:pPr>
              <w:pStyle w:val="TAC"/>
              <w:rPr>
                <w:rFonts w:eastAsia="MS Mincho"/>
              </w:rPr>
            </w:pPr>
            <w:r w:rsidRPr="00AC4FBC">
              <w:rPr>
                <w:rFonts w:eastAsia="MS Mincho"/>
              </w:rPr>
              <w:t>IMD3</w:t>
            </w:r>
          </w:p>
        </w:tc>
      </w:tr>
      <w:tr w:rsidR="002665EF" w:rsidRPr="00AC4FBC" w14:paraId="0CCD8DD2" w14:textId="77777777" w:rsidTr="000077BC">
        <w:trPr>
          <w:trHeight w:val="54"/>
          <w:jc w:val="center"/>
        </w:trPr>
        <w:tc>
          <w:tcPr>
            <w:tcW w:w="1928" w:type="dxa"/>
            <w:tcBorders>
              <w:top w:val="nil"/>
              <w:bottom w:val="nil"/>
            </w:tcBorders>
            <w:shd w:val="clear" w:color="auto" w:fill="auto"/>
            <w:vAlign w:val="center"/>
          </w:tcPr>
          <w:p w14:paraId="00F71A0A" w14:textId="77777777" w:rsidR="002665EF" w:rsidRPr="00AC4FBC" w:rsidRDefault="002665EF" w:rsidP="008127D6">
            <w:pPr>
              <w:pStyle w:val="TAC"/>
            </w:pPr>
          </w:p>
        </w:tc>
        <w:tc>
          <w:tcPr>
            <w:tcW w:w="1146" w:type="dxa"/>
            <w:shd w:val="clear" w:color="auto" w:fill="auto"/>
            <w:vAlign w:val="center"/>
          </w:tcPr>
          <w:p w14:paraId="22AEA9E8"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21B8EC92" w14:textId="77777777" w:rsidR="002665EF" w:rsidRPr="00AC4FBC" w:rsidRDefault="002665EF" w:rsidP="008127D6">
            <w:pPr>
              <w:pStyle w:val="TAC"/>
              <w:rPr>
                <w:rFonts w:eastAsia="MS Mincho"/>
              </w:rPr>
            </w:pPr>
            <w:r w:rsidRPr="00AC4FBC">
              <w:rPr>
                <w:rFonts w:eastAsia="MS Mincho"/>
              </w:rPr>
              <w:t>1940</w:t>
            </w:r>
          </w:p>
        </w:tc>
        <w:tc>
          <w:tcPr>
            <w:tcW w:w="779" w:type="dxa"/>
            <w:shd w:val="clear" w:color="auto" w:fill="auto"/>
            <w:noWrap/>
            <w:vAlign w:val="center"/>
          </w:tcPr>
          <w:p w14:paraId="4E58605D"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2F759E46"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4E45B45A" w14:textId="77777777" w:rsidR="002665EF" w:rsidRPr="00AC4FBC" w:rsidRDefault="002665EF" w:rsidP="008127D6">
            <w:pPr>
              <w:pStyle w:val="TAC"/>
              <w:rPr>
                <w:rFonts w:eastAsia="MS Mincho"/>
              </w:rPr>
            </w:pPr>
            <w:r w:rsidRPr="00AC4FBC">
              <w:rPr>
                <w:rFonts w:eastAsia="MS Mincho"/>
              </w:rPr>
              <w:t>2130</w:t>
            </w:r>
          </w:p>
        </w:tc>
        <w:tc>
          <w:tcPr>
            <w:tcW w:w="867" w:type="dxa"/>
            <w:shd w:val="clear" w:color="auto" w:fill="auto"/>
            <w:vAlign w:val="center"/>
          </w:tcPr>
          <w:p w14:paraId="6324C120"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1411E010" w14:textId="77777777" w:rsidR="002665EF" w:rsidRPr="00AC4FBC" w:rsidRDefault="002665EF" w:rsidP="008127D6">
            <w:pPr>
              <w:pStyle w:val="TAC"/>
              <w:rPr>
                <w:rFonts w:eastAsia="MS Mincho"/>
              </w:rPr>
            </w:pPr>
            <w:r w:rsidRPr="00AC4FBC">
              <w:rPr>
                <w:rFonts w:eastAsia="MS Mincho"/>
              </w:rPr>
              <w:t>N/A</w:t>
            </w:r>
          </w:p>
        </w:tc>
      </w:tr>
      <w:tr w:rsidR="002665EF" w:rsidRPr="00AC4FBC" w14:paraId="77655811" w14:textId="77777777" w:rsidTr="000077BC">
        <w:trPr>
          <w:trHeight w:val="54"/>
          <w:jc w:val="center"/>
        </w:trPr>
        <w:tc>
          <w:tcPr>
            <w:tcW w:w="1928" w:type="dxa"/>
            <w:tcBorders>
              <w:top w:val="nil"/>
              <w:bottom w:val="nil"/>
            </w:tcBorders>
            <w:shd w:val="clear" w:color="auto" w:fill="auto"/>
            <w:vAlign w:val="center"/>
          </w:tcPr>
          <w:p w14:paraId="44C67A1F" w14:textId="77777777" w:rsidR="002665EF" w:rsidRPr="00AC4FBC" w:rsidRDefault="002665EF" w:rsidP="008127D6">
            <w:pPr>
              <w:pStyle w:val="TAC"/>
            </w:pPr>
          </w:p>
        </w:tc>
        <w:tc>
          <w:tcPr>
            <w:tcW w:w="1146" w:type="dxa"/>
            <w:shd w:val="clear" w:color="auto" w:fill="auto"/>
            <w:vAlign w:val="center"/>
          </w:tcPr>
          <w:p w14:paraId="0D47C005" w14:textId="77777777" w:rsidR="002665EF" w:rsidRPr="00AC4FBC" w:rsidRDefault="002665EF" w:rsidP="008127D6">
            <w:pPr>
              <w:pStyle w:val="TAC"/>
              <w:rPr>
                <w:rFonts w:eastAsia="MS Mincho"/>
              </w:rPr>
            </w:pPr>
            <w:r w:rsidRPr="00AC4FBC">
              <w:rPr>
                <w:rFonts w:eastAsia="MS Mincho"/>
              </w:rPr>
              <w:t>8</w:t>
            </w:r>
          </w:p>
        </w:tc>
        <w:tc>
          <w:tcPr>
            <w:tcW w:w="1481" w:type="dxa"/>
            <w:shd w:val="clear" w:color="auto" w:fill="auto"/>
            <w:noWrap/>
            <w:vAlign w:val="center"/>
          </w:tcPr>
          <w:p w14:paraId="149E419B" w14:textId="77777777" w:rsidR="002665EF" w:rsidRPr="00AC4FBC" w:rsidRDefault="002665EF" w:rsidP="008127D6">
            <w:pPr>
              <w:pStyle w:val="TAC"/>
              <w:rPr>
                <w:rFonts w:eastAsia="MS Mincho"/>
              </w:rPr>
            </w:pPr>
            <w:r w:rsidRPr="00AC4FBC">
              <w:rPr>
                <w:rFonts w:eastAsia="MS Mincho"/>
              </w:rPr>
              <w:t>895</w:t>
            </w:r>
          </w:p>
        </w:tc>
        <w:tc>
          <w:tcPr>
            <w:tcW w:w="779" w:type="dxa"/>
            <w:shd w:val="clear" w:color="auto" w:fill="auto"/>
            <w:noWrap/>
            <w:vAlign w:val="center"/>
          </w:tcPr>
          <w:p w14:paraId="16479D38"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546732E0"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617AACC" w14:textId="77777777" w:rsidR="002665EF" w:rsidRPr="00AC4FBC" w:rsidRDefault="002665EF" w:rsidP="008127D6">
            <w:pPr>
              <w:pStyle w:val="TAC"/>
              <w:rPr>
                <w:rFonts w:eastAsia="MS Mincho"/>
              </w:rPr>
            </w:pPr>
            <w:r w:rsidRPr="00AC4FBC">
              <w:rPr>
                <w:rFonts w:eastAsia="MS Mincho"/>
              </w:rPr>
              <w:t>940</w:t>
            </w:r>
          </w:p>
        </w:tc>
        <w:tc>
          <w:tcPr>
            <w:tcW w:w="867" w:type="dxa"/>
            <w:shd w:val="clear" w:color="auto" w:fill="auto"/>
            <w:vAlign w:val="center"/>
          </w:tcPr>
          <w:p w14:paraId="25000B69" w14:textId="77777777" w:rsidR="002665EF" w:rsidRPr="00AC4FBC" w:rsidRDefault="002665EF" w:rsidP="008127D6">
            <w:pPr>
              <w:pStyle w:val="TAC"/>
              <w:rPr>
                <w:rFonts w:eastAsia="MS Mincho"/>
              </w:rPr>
            </w:pPr>
            <w:r w:rsidRPr="00AC4FBC">
              <w:rPr>
                <w:rFonts w:eastAsia="MS Mincho"/>
              </w:rPr>
              <w:t>3.3</w:t>
            </w:r>
          </w:p>
        </w:tc>
        <w:tc>
          <w:tcPr>
            <w:tcW w:w="1248" w:type="dxa"/>
            <w:shd w:val="clear" w:color="auto" w:fill="auto"/>
            <w:vAlign w:val="center"/>
          </w:tcPr>
          <w:p w14:paraId="0DC27092" w14:textId="77777777" w:rsidR="002665EF" w:rsidRPr="00AC4FBC" w:rsidRDefault="002665EF" w:rsidP="008127D6">
            <w:pPr>
              <w:pStyle w:val="TAC"/>
              <w:rPr>
                <w:rFonts w:eastAsia="MS Mincho"/>
              </w:rPr>
            </w:pPr>
            <w:r w:rsidRPr="00AC4FBC">
              <w:rPr>
                <w:rFonts w:eastAsia="MS Mincho"/>
              </w:rPr>
              <w:t>IMD5</w:t>
            </w:r>
          </w:p>
        </w:tc>
      </w:tr>
      <w:tr w:rsidR="002665EF" w:rsidRPr="00AC4FBC" w14:paraId="3EDED3F3" w14:textId="77777777" w:rsidTr="000077BC">
        <w:trPr>
          <w:trHeight w:val="54"/>
          <w:jc w:val="center"/>
        </w:trPr>
        <w:tc>
          <w:tcPr>
            <w:tcW w:w="1928" w:type="dxa"/>
            <w:tcBorders>
              <w:top w:val="nil"/>
            </w:tcBorders>
            <w:shd w:val="clear" w:color="auto" w:fill="auto"/>
            <w:vAlign w:val="center"/>
          </w:tcPr>
          <w:p w14:paraId="05F08BE0" w14:textId="77777777" w:rsidR="002665EF" w:rsidRPr="00AC4FBC" w:rsidRDefault="002665EF" w:rsidP="008127D6">
            <w:pPr>
              <w:pStyle w:val="TAC"/>
            </w:pPr>
          </w:p>
        </w:tc>
        <w:tc>
          <w:tcPr>
            <w:tcW w:w="1146" w:type="dxa"/>
            <w:shd w:val="clear" w:color="auto" w:fill="auto"/>
            <w:vAlign w:val="center"/>
          </w:tcPr>
          <w:p w14:paraId="7832C20D" w14:textId="77777777" w:rsidR="002665EF" w:rsidRPr="00AC4FBC" w:rsidRDefault="002665EF" w:rsidP="008127D6">
            <w:pPr>
              <w:pStyle w:val="TAC"/>
              <w:rPr>
                <w:rFonts w:eastAsia="MS Mincho"/>
              </w:rPr>
            </w:pPr>
            <w:r w:rsidRPr="00AC4FBC">
              <w:rPr>
                <w:rFonts w:eastAsia="MS Mincho"/>
              </w:rPr>
              <w:t>n78</w:t>
            </w:r>
          </w:p>
        </w:tc>
        <w:tc>
          <w:tcPr>
            <w:tcW w:w="1481" w:type="dxa"/>
            <w:shd w:val="clear" w:color="auto" w:fill="auto"/>
            <w:noWrap/>
            <w:vAlign w:val="center"/>
          </w:tcPr>
          <w:p w14:paraId="4E4B56F8" w14:textId="77777777" w:rsidR="002665EF" w:rsidRPr="00AC4FBC" w:rsidRDefault="002665EF" w:rsidP="008127D6">
            <w:pPr>
              <w:pStyle w:val="TAC"/>
              <w:rPr>
                <w:rFonts w:eastAsia="MS Mincho"/>
              </w:rPr>
            </w:pPr>
            <w:r w:rsidRPr="00AC4FBC">
              <w:rPr>
                <w:rFonts w:eastAsia="MS Mincho"/>
              </w:rPr>
              <w:t>3380</w:t>
            </w:r>
          </w:p>
        </w:tc>
        <w:tc>
          <w:tcPr>
            <w:tcW w:w="779" w:type="dxa"/>
            <w:shd w:val="clear" w:color="auto" w:fill="auto"/>
            <w:noWrap/>
            <w:vAlign w:val="center"/>
          </w:tcPr>
          <w:p w14:paraId="3B5457D0"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2DB999BC" w14:textId="77777777" w:rsidR="002665EF" w:rsidRPr="00AC4FBC" w:rsidRDefault="002665EF" w:rsidP="008127D6">
            <w:pPr>
              <w:pStyle w:val="TAC"/>
              <w:rPr>
                <w:rFonts w:eastAsia="MS Mincho"/>
              </w:rPr>
            </w:pPr>
            <w:r w:rsidRPr="00AC4FBC">
              <w:rPr>
                <w:rFonts w:eastAsia="MS Mincho"/>
              </w:rPr>
              <w:t>52</w:t>
            </w:r>
          </w:p>
        </w:tc>
        <w:tc>
          <w:tcPr>
            <w:tcW w:w="1314" w:type="dxa"/>
            <w:shd w:val="clear" w:color="auto" w:fill="auto"/>
            <w:noWrap/>
            <w:vAlign w:val="center"/>
          </w:tcPr>
          <w:p w14:paraId="444B8C9A" w14:textId="77777777" w:rsidR="002665EF" w:rsidRPr="00AC4FBC" w:rsidRDefault="002665EF" w:rsidP="008127D6">
            <w:pPr>
              <w:pStyle w:val="TAC"/>
              <w:rPr>
                <w:rFonts w:eastAsia="MS Mincho"/>
              </w:rPr>
            </w:pPr>
            <w:r w:rsidRPr="00AC4FBC">
              <w:rPr>
                <w:rFonts w:eastAsia="MS Mincho"/>
              </w:rPr>
              <w:t>3330</w:t>
            </w:r>
          </w:p>
        </w:tc>
        <w:tc>
          <w:tcPr>
            <w:tcW w:w="867" w:type="dxa"/>
            <w:shd w:val="clear" w:color="auto" w:fill="auto"/>
            <w:vAlign w:val="center"/>
          </w:tcPr>
          <w:p w14:paraId="215DB87A" w14:textId="77777777" w:rsidR="002665EF" w:rsidRPr="00AC4FBC" w:rsidRDefault="002665EF" w:rsidP="008127D6">
            <w:pPr>
              <w:pStyle w:val="TAC"/>
              <w:rPr>
                <w:rFonts w:eastAsia="MS Mincho"/>
              </w:rPr>
            </w:pPr>
            <w:r w:rsidRPr="00AC4FBC">
              <w:rPr>
                <w:rFonts w:eastAsia="MS Mincho"/>
              </w:rPr>
              <w:t>N/A</w:t>
            </w:r>
          </w:p>
        </w:tc>
        <w:tc>
          <w:tcPr>
            <w:tcW w:w="1248" w:type="dxa"/>
            <w:shd w:val="clear" w:color="auto" w:fill="auto"/>
            <w:vAlign w:val="center"/>
          </w:tcPr>
          <w:p w14:paraId="237AF391" w14:textId="77777777" w:rsidR="002665EF" w:rsidRPr="00AC4FBC" w:rsidRDefault="002665EF" w:rsidP="008127D6">
            <w:pPr>
              <w:pStyle w:val="TAC"/>
              <w:rPr>
                <w:rFonts w:eastAsia="MS Mincho"/>
              </w:rPr>
            </w:pPr>
            <w:r w:rsidRPr="00AC4FBC">
              <w:rPr>
                <w:rFonts w:eastAsia="MS Mincho"/>
              </w:rPr>
              <w:t>N/A</w:t>
            </w:r>
          </w:p>
        </w:tc>
      </w:tr>
      <w:tr w:rsidR="002665EF" w:rsidRPr="00AC4FBC" w14:paraId="107BE6DB" w14:textId="77777777" w:rsidTr="000077BC">
        <w:trPr>
          <w:trHeight w:val="54"/>
          <w:jc w:val="center"/>
        </w:trPr>
        <w:tc>
          <w:tcPr>
            <w:tcW w:w="1928" w:type="dxa"/>
            <w:vMerge w:val="restart"/>
            <w:shd w:val="clear" w:color="auto" w:fill="auto"/>
            <w:vAlign w:val="center"/>
          </w:tcPr>
          <w:p w14:paraId="0575D5B1" w14:textId="77777777" w:rsidR="002665EF" w:rsidRPr="00AC4FBC" w:rsidRDefault="002665EF" w:rsidP="008127D6">
            <w:pPr>
              <w:pStyle w:val="TAC"/>
            </w:pPr>
            <w:r w:rsidRPr="00AC4FBC">
              <w:t>DC_1A-18A_n77A</w:t>
            </w:r>
          </w:p>
        </w:tc>
        <w:tc>
          <w:tcPr>
            <w:tcW w:w="1146" w:type="dxa"/>
            <w:shd w:val="clear" w:color="auto" w:fill="auto"/>
            <w:vAlign w:val="center"/>
          </w:tcPr>
          <w:p w14:paraId="1493948F" w14:textId="77777777" w:rsidR="002665EF" w:rsidRPr="00AC4FBC" w:rsidRDefault="002665EF" w:rsidP="008127D6">
            <w:pPr>
              <w:pStyle w:val="TAC"/>
            </w:pPr>
            <w:r w:rsidRPr="00AC4FBC">
              <w:rPr>
                <w:lang w:eastAsia="ja-JP"/>
              </w:rPr>
              <w:t>1</w:t>
            </w:r>
          </w:p>
        </w:tc>
        <w:tc>
          <w:tcPr>
            <w:tcW w:w="1481" w:type="dxa"/>
            <w:shd w:val="clear" w:color="auto" w:fill="auto"/>
            <w:noWrap/>
            <w:vAlign w:val="center"/>
          </w:tcPr>
          <w:p w14:paraId="7CB700B2"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13A2A933"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6241B8C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0E5BA848"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6D5385C8"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38402944" w14:textId="77777777" w:rsidR="002665EF" w:rsidRPr="00AC4FBC" w:rsidRDefault="002665EF" w:rsidP="008127D6">
            <w:pPr>
              <w:pStyle w:val="TAC"/>
            </w:pPr>
            <w:r w:rsidRPr="00AC4FBC">
              <w:rPr>
                <w:rFonts w:eastAsia="MS Mincho"/>
              </w:rPr>
              <w:t>N/A</w:t>
            </w:r>
          </w:p>
        </w:tc>
      </w:tr>
      <w:tr w:rsidR="002665EF" w:rsidRPr="00AC4FBC" w14:paraId="7294CC7F" w14:textId="77777777" w:rsidTr="000077BC">
        <w:trPr>
          <w:trHeight w:val="54"/>
          <w:jc w:val="center"/>
        </w:trPr>
        <w:tc>
          <w:tcPr>
            <w:tcW w:w="1928" w:type="dxa"/>
            <w:vMerge/>
            <w:shd w:val="clear" w:color="auto" w:fill="auto"/>
            <w:vAlign w:val="center"/>
          </w:tcPr>
          <w:p w14:paraId="7C54082B" w14:textId="77777777" w:rsidR="002665EF" w:rsidRPr="00AC4FBC" w:rsidRDefault="002665EF" w:rsidP="008127D6">
            <w:pPr>
              <w:pStyle w:val="TAC"/>
            </w:pPr>
          </w:p>
        </w:tc>
        <w:tc>
          <w:tcPr>
            <w:tcW w:w="1146" w:type="dxa"/>
            <w:shd w:val="clear" w:color="auto" w:fill="auto"/>
            <w:vAlign w:val="center"/>
          </w:tcPr>
          <w:p w14:paraId="3ECA44B2" w14:textId="77777777" w:rsidR="002665EF" w:rsidRPr="00AC4FBC" w:rsidRDefault="002665EF" w:rsidP="008127D6">
            <w:pPr>
              <w:pStyle w:val="TAC"/>
            </w:pPr>
            <w:r w:rsidRPr="00AC4FBC">
              <w:rPr>
                <w:lang w:eastAsia="ja-JP"/>
              </w:rPr>
              <w:t>18</w:t>
            </w:r>
          </w:p>
        </w:tc>
        <w:tc>
          <w:tcPr>
            <w:tcW w:w="1481" w:type="dxa"/>
            <w:shd w:val="clear" w:color="auto" w:fill="auto"/>
            <w:noWrap/>
            <w:vAlign w:val="center"/>
          </w:tcPr>
          <w:p w14:paraId="70BA29DE"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30E5153F"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5F6CE56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6FAA9B1A"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7F0D3518"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38BAD547" w14:textId="77777777" w:rsidR="002665EF" w:rsidRPr="00AC4FBC" w:rsidRDefault="002665EF" w:rsidP="008127D6">
            <w:pPr>
              <w:pStyle w:val="TAC"/>
            </w:pPr>
            <w:r w:rsidRPr="00AC4FBC">
              <w:rPr>
                <w:rFonts w:eastAsia="MS Mincho"/>
              </w:rPr>
              <w:t>IMD5</w:t>
            </w:r>
          </w:p>
        </w:tc>
      </w:tr>
      <w:tr w:rsidR="002665EF" w:rsidRPr="00AC4FBC" w14:paraId="3BADEECE" w14:textId="77777777" w:rsidTr="000077BC">
        <w:trPr>
          <w:trHeight w:val="54"/>
          <w:jc w:val="center"/>
        </w:trPr>
        <w:tc>
          <w:tcPr>
            <w:tcW w:w="1928" w:type="dxa"/>
            <w:vMerge/>
            <w:shd w:val="clear" w:color="auto" w:fill="auto"/>
            <w:vAlign w:val="center"/>
          </w:tcPr>
          <w:p w14:paraId="51761DD2" w14:textId="77777777" w:rsidR="002665EF" w:rsidRPr="00AC4FBC" w:rsidRDefault="002665EF" w:rsidP="008127D6">
            <w:pPr>
              <w:pStyle w:val="TAC"/>
            </w:pPr>
          </w:p>
        </w:tc>
        <w:tc>
          <w:tcPr>
            <w:tcW w:w="1146" w:type="dxa"/>
            <w:shd w:val="clear" w:color="auto" w:fill="auto"/>
            <w:vAlign w:val="center"/>
          </w:tcPr>
          <w:p w14:paraId="3B62DA87" w14:textId="77777777" w:rsidR="002665EF" w:rsidRPr="00AC4FBC" w:rsidRDefault="002665EF" w:rsidP="008127D6">
            <w:pPr>
              <w:pStyle w:val="TAC"/>
            </w:pPr>
            <w:r w:rsidRPr="00AC4FBC">
              <w:rPr>
                <w:lang w:eastAsia="ja-JP"/>
              </w:rPr>
              <w:t>n77</w:t>
            </w:r>
          </w:p>
        </w:tc>
        <w:tc>
          <w:tcPr>
            <w:tcW w:w="1481" w:type="dxa"/>
            <w:shd w:val="clear" w:color="auto" w:fill="auto"/>
            <w:noWrap/>
            <w:vAlign w:val="center"/>
          </w:tcPr>
          <w:p w14:paraId="5A6653B2"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22A5A7A9"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481DC99F"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39CCC0B0"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7F08F74D"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16043D3C" w14:textId="77777777" w:rsidR="002665EF" w:rsidRPr="00AC4FBC" w:rsidRDefault="002665EF" w:rsidP="008127D6">
            <w:pPr>
              <w:pStyle w:val="TAC"/>
            </w:pPr>
            <w:r w:rsidRPr="00AC4FBC">
              <w:rPr>
                <w:rFonts w:eastAsia="MS Mincho"/>
              </w:rPr>
              <w:t>N/A</w:t>
            </w:r>
          </w:p>
        </w:tc>
      </w:tr>
      <w:tr w:rsidR="002665EF" w:rsidRPr="00AC4FBC" w14:paraId="185E531F" w14:textId="77777777" w:rsidTr="000077BC">
        <w:trPr>
          <w:trHeight w:val="54"/>
          <w:jc w:val="center"/>
        </w:trPr>
        <w:tc>
          <w:tcPr>
            <w:tcW w:w="1928" w:type="dxa"/>
            <w:vMerge/>
            <w:shd w:val="clear" w:color="auto" w:fill="auto"/>
            <w:vAlign w:val="center"/>
          </w:tcPr>
          <w:p w14:paraId="1AAF1DAB" w14:textId="77777777" w:rsidR="002665EF" w:rsidRPr="00AC4FBC" w:rsidRDefault="002665EF" w:rsidP="008127D6">
            <w:pPr>
              <w:pStyle w:val="TAC"/>
              <w:rPr>
                <w:rFonts w:eastAsia="MS Mincho"/>
              </w:rPr>
            </w:pPr>
          </w:p>
        </w:tc>
        <w:tc>
          <w:tcPr>
            <w:tcW w:w="1146" w:type="dxa"/>
            <w:shd w:val="clear" w:color="auto" w:fill="auto"/>
            <w:vAlign w:val="center"/>
          </w:tcPr>
          <w:p w14:paraId="4B11F1E0"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0A790687" w14:textId="77777777" w:rsidR="002665EF" w:rsidRPr="00AC4FBC" w:rsidRDefault="002665EF" w:rsidP="008127D6">
            <w:pPr>
              <w:pStyle w:val="TAC"/>
              <w:rPr>
                <w:rFonts w:eastAsia="MS Mincho"/>
              </w:rPr>
            </w:pPr>
            <w:r w:rsidRPr="00AC4FBC">
              <w:t>1930</w:t>
            </w:r>
          </w:p>
        </w:tc>
        <w:tc>
          <w:tcPr>
            <w:tcW w:w="779" w:type="dxa"/>
            <w:shd w:val="clear" w:color="auto" w:fill="auto"/>
            <w:noWrap/>
            <w:vAlign w:val="center"/>
          </w:tcPr>
          <w:p w14:paraId="5FFC2EF3"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68A20C2C"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2BB9E368" w14:textId="77777777" w:rsidR="002665EF" w:rsidRPr="00AC4FBC" w:rsidRDefault="002665EF" w:rsidP="008127D6">
            <w:pPr>
              <w:pStyle w:val="TAC"/>
              <w:rPr>
                <w:rFonts w:eastAsia="MS Mincho"/>
              </w:rPr>
            </w:pPr>
            <w:r w:rsidRPr="00AC4FBC">
              <w:t>2120</w:t>
            </w:r>
          </w:p>
        </w:tc>
        <w:tc>
          <w:tcPr>
            <w:tcW w:w="867" w:type="dxa"/>
            <w:shd w:val="clear" w:color="auto" w:fill="auto"/>
            <w:vAlign w:val="center"/>
          </w:tcPr>
          <w:p w14:paraId="1555C415" w14:textId="77777777" w:rsidR="002665EF" w:rsidRPr="00AC4FBC" w:rsidRDefault="002665EF" w:rsidP="008127D6">
            <w:pPr>
              <w:pStyle w:val="TAC"/>
              <w:rPr>
                <w:rFonts w:eastAsia="MS Mincho"/>
              </w:rPr>
            </w:pPr>
            <w:r w:rsidRPr="00AC4FBC">
              <w:t>16.4</w:t>
            </w:r>
          </w:p>
        </w:tc>
        <w:tc>
          <w:tcPr>
            <w:tcW w:w="1248" w:type="dxa"/>
            <w:shd w:val="clear" w:color="auto" w:fill="auto"/>
            <w:vAlign w:val="center"/>
          </w:tcPr>
          <w:p w14:paraId="16500F0E" w14:textId="77777777" w:rsidR="002665EF" w:rsidRPr="00AC4FBC" w:rsidRDefault="002665EF" w:rsidP="008127D6">
            <w:pPr>
              <w:pStyle w:val="TAC"/>
              <w:rPr>
                <w:rFonts w:eastAsia="MS Mincho"/>
              </w:rPr>
            </w:pPr>
            <w:r w:rsidRPr="00AC4FBC">
              <w:t>IMD3</w:t>
            </w:r>
          </w:p>
        </w:tc>
      </w:tr>
      <w:tr w:rsidR="002665EF" w:rsidRPr="00AC4FBC" w14:paraId="16DFD553" w14:textId="77777777" w:rsidTr="000077BC">
        <w:trPr>
          <w:trHeight w:val="54"/>
          <w:jc w:val="center"/>
        </w:trPr>
        <w:tc>
          <w:tcPr>
            <w:tcW w:w="1928" w:type="dxa"/>
            <w:vMerge/>
            <w:shd w:val="clear" w:color="auto" w:fill="auto"/>
            <w:vAlign w:val="center"/>
          </w:tcPr>
          <w:p w14:paraId="75A7873A" w14:textId="77777777" w:rsidR="002665EF" w:rsidRPr="00AC4FBC" w:rsidRDefault="002665EF" w:rsidP="008127D6">
            <w:pPr>
              <w:pStyle w:val="TAC"/>
              <w:rPr>
                <w:rFonts w:eastAsia="MS Mincho"/>
              </w:rPr>
            </w:pPr>
          </w:p>
        </w:tc>
        <w:tc>
          <w:tcPr>
            <w:tcW w:w="1146" w:type="dxa"/>
            <w:shd w:val="clear" w:color="auto" w:fill="auto"/>
            <w:vAlign w:val="center"/>
          </w:tcPr>
          <w:p w14:paraId="36FBBA66"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722ABE7B" w14:textId="77777777" w:rsidR="002665EF" w:rsidRPr="00AC4FBC" w:rsidRDefault="002665EF" w:rsidP="008127D6">
            <w:pPr>
              <w:pStyle w:val="TAC"/>
              <w:rPr>
                <w:rFonts w:eastAsia="MS Mincho"/>
              </w:rPr>
            </w:pPr>
            <w:r w:rsidRPr="00AC4FBC">
              <w:t>825</w:t>
            </w:r>
          </w:p>
        </w:tc>
        <w:tc>
          <w:tcPr>
            <w:tcW w:w="779" w:type="dxa"/>
            <w:shd w:val="clear" w:color="auto" w:fill="auto"/>
            <w:noWrap/>
            <w:vAlign w:val="center"/>
          </w:tcPr>
          <w:p w14:paraId="6CDA764F"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13F997D5"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694285D7" w14:textId="77777777" w:rsidR="002665EF" w:rsidRPr="00AC4FBC" w:rsidRDefault="002665EF" w:rsidP="008127D6">
            <w:pPr>
              <w:pStyle w:val="TAC"/>
              <w:rPr>
                <w:rFonts w:eastAsia="MS Mincho"/>
              </w:rPr>
            </w:pPr>
            <w:r w:rsidRPr="00AC4FBC">
              <w:t>870</w:t>
            </w:r>
          </w:p>
        </w:tc>
        <w:tc>
          <w:tcPr>
            <w:tcW w:w="867" w:type="dxa"/>
            <w:shd w:val="clear" w:color="auto" w:fill="auto"/>
            <w:vAlign w:val="center"/>
          </w:tcPr>
          <w:p w14:paraId="3815838A"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C641755" w14:textId="77777777" w:rsidR="002665EF" w:rsidRPr="00AC4FBC" w:rsidRDefault="002665EF" w:rsidP="008127D6">
            <w:pPr>
              <w:pStyle w:val="TAC"/>
              <w:rPr>
                <w:rFonts w:eastAsia="MS Mincho"/>
              </w:rPr>
            </w:pPr>
            <w:r w:rsidRPr="00AC4FBC">
              <w:t>N/A</w:t>
            </w:r>
          </w:p>
        </w:tc>
      </w:tr>
      <w:tr w:rsidR="002665EF" w:rsidRPr="00AC4FBC" w14:paraId="5F7CE356" w14:textId="77777777" w:rsidTr="000077BC">
        <w:trPr>
          <w:trHeight w:val="54"/>
          <w:jc w:val="center"/>
        </w:trPr>
        <w:tc>
          <w:tcPr>
            <w:tcW w:w="1928" w:type="dxa"/>
            <w:vMerge/>
            <w:shd w:val="clear" w:color="auto" w:fill="auto"/>
            <w:vAlign w:val="center"/>
          </w:tcPr>
          <w:p w14:paraId="24078288" w14:textId="77777777" w:rsidR="002665EF" w:rsidRPr="00AC4FBC" w:rsidRDefault="002665EF" w:rsidP="008127D6">
            <w:pPr>
              <w:pStyle w:val="TAC"/>
              <w:rPr>
                <w:rFonts w:eastAsia="MS Mincho"/>
              </w:rPr>
            </w:pPr>
          </w:p>
        </w:tc>
        <w:tc>
          <w:tcPr>
            <w:tcW w:w="1146" w:type="dxa"/>
            <w:shd w:val="clear" w:color="auto" w:fill="auto"/>
            <w:vAlign w:val="center"/>
          </w:tcPr>
          <w:p w14:paraId="4F2769C8" w14:textId="77777777" w:rsidR="002665EF" w:rsidRPr="00AC4FBC" w:rsidRDefault="002665EF" w:rsidP="008127D6">
            <w:pPr>
              <w:pStyle w:val="TAC"/>
              <w:rPr>
                <w:rFonts w:eastAsia="MS Mincho"/>
              </w:rPr>
            </w:pPr>
            <w:r w:rsidRPr="00AC4FBC">
              <w:t>n77</w:t>
            </w:r>
          </w:p>
        </w:tc>
        <w:tc>
          <w:tcPr>
            <w:tcW w:w="1481" w:type="dxa"/>
            <w:shd w:val="clear" w:color="auto" w:fill="auto"/>
            <w:noWrap/>
            <w:vAlign w:val="center"/>
          </w:tcPr>
          <w:p w14:paraId="3611F759" w14:textId="77777777" w:rsidR="002665EF" w:rsidRPr="00AC4FBC" w:rsidRDefault="002665EF" w:rsidP="008127D6">
            <w:pPr>
              <w:pStyle w:val="TAC"/>
              <w:rPr>
                <w:rFonts w:eastAsia="MS Mincho"/>
              </w:rPr>
            </w:pPr>
            <w:r w:rsidRPr="00AC4FBC">
              <w:t>3770</w:t>
            </w:r>
          </w:p>
        </w:tc>
        <w:tc>
          <w:tcPr>
            <w:tcW w:w="779" w:type="dxa"/>
            <w:shd w:val="clear" w:color="auto" w:fill="auto"/>
            <w:noWrap/>
            <w:vAlign w:val="center"/>
          </w:tcPr>
          <w:p w14:paraId="6A4AD511" w14:textId="77777777" w:rsidR="002665EF" w:rsidRPr="00AC4FBC" w:rsidRDefault="002665EF" w:rsidP="008127D6">
            <w:pPr>
              <w:pStyle w:val="TAC"/>
              <w:rPr>
                <w:rFonts w:eastAsia="MS Mincho"/>
              </w:rPr>
            </w:pPr>
            <w:r w:rsidRPr="00AC4FBC">
              <w:t>10</w:t>
            </w:r>
          </w:p>
        </w:tc>
        <w:tc>
          <w:tcPr>
            <w:tcW w:w="721" w:type="dxa"/>
            <w:shd w:val="clear" w:color="auto" w:fill="auto"/>
            <w:noWrap/>
            <w:vAlign w:val="center"/>
          </w:tcPr>
          <w:p w14:paraId="53DCCECE" w14:textId="77777777" w:rsidR="002665EF" w:rsidRPr="00AC4FBC" w:rsidRDefault="002665EF" w:rsidP="008127D6">
            <w:pPr>
              <w:pStyle w:val="TAC"/>
              <w:rPr>
                <w:rFonts w:eastAsia="MS Mincho"/>
              </w:rPr>
            </w:pPr>
            <w:r w:rsidRPr="00AC4FBC">
              <w:t>50</w:t>
            </w:r>
          </w:p>
        </w:tc>
        <w:tc>
          <w:tcPr>
            <w:tcW w:w="1314" w:type="dxa"/>
            <w:shd w:val="clear" w:color="auto" w:fill="auto"/>
            <w:noWrap/>
            <w:vAlign w:val="center"/>
          </w:tcPr>
          <w:p w14:paraId="58F6A8AD" w14:textId="77777777" w:rsidR="002665EF" w:rsidRPr="00AC4FBC" w:rsidRDefault="002665EF" w:rsidP="008127D6">
            <w:pPr>
              <w:pStyle w:val="TAC"/>
              <w:rPr>
                <w:rFonts w:eastAsia="MS Mincho"/>
              </w:rPr>
            </w:pPr>
            <w:r w:rsidRPr="00AC4FBC">
              <w:t>3770</w:t>
            </w:r>
          </w:p>
        </w:tc>
        <w:tc>
          <w:tcPr>
            <w:tcW w:w="867" w:type="dxa"/>
            <w:shd w:val="clear" w:color="auto" w:fill="auto"/>
            <w:vAlign w:val="center"/>
          </w:tcPr>
          <w:p w14:paraId="09B1C7A6"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0444D3C5" w14:textId="77777777" w:rsidR="002665EF" w:rsidRPr="00AC4FBC" w:rsidRDefault="002665EF" w:rsidP="008127D6">
            <w:pPr>
              <w:pStyle w:val="TAC"/>
              <w:rPr>
                <w:rFonts w:eastAsia="MS Mincho"/>
              </w:rPr>
            </w:pPr>
            <w:r w:rsidRPr="00AC4FBC">
              <w:t>N/A</w:t>
            </w:r>
          </w:p>
        </w:tc>
      </w:tr>
      <w:tr w:rsidR="002665EF" w:rsidRPr="00AC4FBC" w14:paraId="1B682410" w14:textId="77777777" w:rsidTr="000077BC">
        <w:trPr>
          <w:trHeight w:val="54"/>
          <w:jc w:val="center"/>
        </w:trPr>
        <w:tc>
          <w:tcPr>
            <w:tcW w:w="1928" w:type="dxa"/>
            <w:vMerge w:val="restart"/>
            <w:shd w:val="clear" w:color="auto" w:fill="auto"/>
            <w:vAlign w:val="center"/>
          </w:tcPr>
          <w:p w14:paraId="552A51FA" w14:textId="77777777" w:rsidR="002665EF" w:rsidRPr="00AC4FBC" w:rsidRDefault="002665EF" w:rsidP="008127D6">
            <w:pPr>
              <w:pStyle w:val="TAC"/>
            </w:pPr>
            <w:r w:rsidRPr="00AC4FBC">
              <w:t>DC_1A-18A_n78A</w:t>
            </w:r>
          </w:p>
        </w:tc>
        <w:tc>
          <w:tcPr>
            <w:tcW w:w="1146" w:type="dxa"/>
            <w:shd w:val="clear" w:color="auto" w:fill="auto"/>
            <w:vAlign w:val="center"/>
          </w:tcPr>
          <w:p w14:paraId="5397C7B3" w14:textId="77777777" w:rsidR="002665EF" w:rsidRPr="00AC4FBC" w:rsidRDefault="002665EF" w:rsidP="008127D6">
            <w:pPr>
              <w:pStyle w:val="TAC"/>
            </w:pPr>
            <w:r w:rsidRPr="00AC4FBC">
              <w:rPr>
                <w:lang w:eastAsia="ja-JP"/>
              </w:rPr>
              <w:t>1</w:t>
            </w:r>
          </w:p>
        </w:tc>
        <w:tc>
          <w:tcPr>
            <w:tcW w:w="1481" w:type="dxa"/>
            <w:shd w:val="clear" w:color="auto" w:fill="auto"/>
            <w:noWrap/>
            <w:vAlign w:val="center"/>
          </w:tcPr>
          <w:p w14:paraId="00D4FCBE"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05F0A8EB"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7C8CF312"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4655EB9D"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693CBA2D"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59BF4FE0" w14:textId="77777777" w:rsidR="002665EF" w:rsidRPr="00AC4FBC" w:rsidRDefault="002665EF" w:rsidP="008127D6">
            <w:pPr>
              <w:pStyle w:val="TAC"/>
            </w:pPr>
            <w:r w:rsidRPr="00AC4FBC">
              <w:rPr>
                <w:rFonts w:eastAsia="MS Mincho"/>
              </w:rPr>
              <w:t>N/A</w:t>
            </w:r>
          </w:p>
        </w:tc>
      </w:tr>
      <w:tr w:rsidR="002665EF" w:rsidRPr="00AC4FBC" w14:paraId="1AE030D6" w14:textId="77777777" w:rsidTr="000077BC">
        <w:trPr>
          <w:trHeight w:val="54"/>
          <w:jc w:val="center"/>
        </w:trPr>
        <w:tc>
          <w:tcPr>
            <w:tcW w:w="1928" w:type="dxa"/>
            <w:vMerge/>
            <w:shd w:val="clear" w:color="auto" w:fill="auto"/>
            <w:vAlign w:val="center"/>
          </w:tcPr>
          <w:p w14:paraId="053C2B92" w14:textId="77777777" w:rsidR="002665EF" w:rsidRPr="00AC4FBC" w:rsidRDefault="002665EF" w:rsidP="008127D6">
            <w:pPr>
              <w:pStyle w:val="TAC"/>
            </w:pPr>
          </w:p>
        </w:tc>
        <w:tc>
          <w:tcPr>
            <w:tcW w:w="1146" w:type="dxa"/>
            <w:shd w:val="clear" w:color="auto" w:fill="auto"/>
            <w:vAlign w:val="center"/>
          </w:tcPr>
          <w:p w14:paraId="70602487" w14:textId="77777777" w:rsidR="002665EF" w:rsidRPr="00AC4FBC" w:rsidRDefault="002665EF" w:rsidP="008127D6">
            <w:pPr>
              <w:pStyle w:val="TAC"/>
            </w:pPr>
            <w:r w:rsidRPr="00AC4FBC">
              <w:rPr>
                <w:lang w:eastAsia="ja-JP"/>
              </w:rPr>
              <w:t>18</w:t>
            </w:r>
          </w:p>
        </w:tc>
        <w:tc>
          <w:tcPr>
            <w:tcW w:w="1481" w:type="dxa"/>
            <w:shd w:val="clear" w:color="auto" w:fill="auto"/>
            <w:noWrap/>
            <w:vAlign w:val="center"/>
          </w:tcPr>
          <w:p w14:paraId="33663A7E"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73DEB987"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4280745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54FD0B98"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0AB2B112"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043FB3C5" w14:textId="77777777" w:rsidR="002665EF" w:rsidRPr="00AC4FBC" w:rsidRDefault="002665EF" w:rsidP="008127D6">
            <w:pPr>
              <w:pStyle w:val="TAC"/>
            </w:pPr>
            <w:r w:rsidRPr="00AC4FBC">
              <w:rPr>
                <w:rFonts w:eastAsia="MS Mincho"/>
              </w:rPr>
              <w:t>IMD5</w:t>
            </w:r>
          </w:p>
        </w:tc>
      </w:tr>
      <w:tr w:rsidR="002665EF" w:rsidRPr="00AC4FBC" w14:paraId="4014DD69" w14:textId="77777777" w:rsidTr="000077BC">
        <w:trPr>
          <w:trHeight w:val="54"/>
          <w:jc w:val="center"/>
        </w:trPr>
        <w:tc>
          <w:tcPr>
            <w:tcW w:w="1928" w:type="dxa"/>
            <w:vMerge/>
            <w:shd w:val="clear" w:color="auto" w:fill="auto"/>
            <w:vAlign w:val="center"/>
          </w:tcPr>
          <w:p w14:paraId="25BE31EC" w14:textId="77777777" w:rsidR="002665EF" w:rsidRPr="00AC4FBC" w:rsidRDefault="002665EF" w:rsidP="008127D6">
            <w:pPr>
              <w:pStyle w:val="TAC"/>
            </w:pPr>
          </w:p>
        </w:tc>
        <w:tc>
          <w:tcPr>
            <w:tcW w:w="1146" w:type="dxa"/>
            <w:shd w:val="clear" w:color="auto" w:fill="auto"/>
            <w:vAlign w:val="center"/>
          </w:tcPr>
          <w:p w14:paraId="0C8DFCB6" w14:textId="77777777" w:rsidR="002665EF" w:rsidRPr="00AC4FBC" w:rsidRDefault="002665EF" w:rsidP="008127D6">
            <w:pPr>
              <w:pStyle w:val="TAC"/>
            </w:pPr>
            <w:r w:rsidRPr="00AC4FBC">
              <w:rPr>
                <w:lang w:eastAsia="ja-JP"/>
              </w:rPr>
              <w:t>n78</w:t>
            </w:r>
          </w:p>
        </w:tc>
        <w:tc>
          <w:tcPr>
            <w:tcW w:w="1481" w:type="dxa"/>
            <w:shd w:val="clear" w:color="auto" w:fill="auto"/>
            <w:noWrap/>
            <w:vAlign w:val="center"/>
          </w:tcPr>
          <w:p w14:paraId="3E247AA7" w14:textId="77777777" w:rsidR="002665EF" w:rsidRPr="00AC4FBC" w:rsidRDefault="002665EF" w:rsidP="008127D6">
            <w:pPr>
              <w:pStyle w:val="TAC"/>
            </w:pPr>
            <w:r w:rsidRPr="00AC4FBC">
              <w:rPr>
                <w:rFonts w:eastAsia="MS Mincho"/>
              </w:rPr>
              <w:t>N/A</w:t>
            </w:r>
          </w:p>
        </w:tc>
        <w:tc>
          <w:tcPr>
            <w:tcW w:w="779" w:type="dxa"/>
            <w:shd w:val="clear" w:color="auto" w:fill="auto"/>
            <w:noWrap/>
            <w:vAlign w:val="center"/>
          </w:tcPr>
          <w:p w14:paraId="18823CC6" w14:textId="77777777" w:rsidR="002665EF" w:rsidRPr="00AC4FBC" w:rsidRDefault="002665EF" w:rsidP="008127D6">
            <w:pPr>
              <w:pStyle w:val="TAC"/>
            </w:pPr>
            <w:r w:rsidRPr="00AC4FBC">
              <w:rPr>
                <w:rFonts w:eastAsia="MS Mincho"/>
              </w:rPr>
              <w:t>N/A</w:t>
            </w:r>
          </w:p>
        </w:tc>
        <w:tc>
          <w:tcPr>
            <w:tcW w:w="721" w:type="dxa"/>
            <w:shd w:val="clear" w:color="auto" w:fill="auto"/>
            <w:noWrap/>
            <w:vAlign w:val="center"/>
          </w:tcPr>
          <w:p w14:paraId="5762452E" w14:textId="77777777" w:rsidR="002665EF" w:rsidRPr="00AC4FBC" w:rsidRDefault="002665EF" w:rsidP="008127D6">
            <w:pPr>
              <w:pStyle w:val="TAC"/>
            </w:pPr>
            <w:r w:rsidRPr="00AC4FBC">
              <w:rPr>
                <w:rFonts w:eastAsia="MS Mincho"/>
              </w:rPr>
              <w:t>N/A</w:t>
            </w:r>
          </w:p>
        </w:tc>
        <w:tc>
          <w:tcPr>
            <w:tcW w:w="1314" w:type="dxa"/>
            <w:shd w:val="clear" w:color="auto" w:fill="auto"/>
            <w:noWrap/>
            <w:vAlign w:val="center"/>
          </w:tcPr>
          <w:p w14:paraId="7004D9F6" w14:textId="77777777" w:rsidR="002665EF" w:rsidRPr="00AC4FBC" w:rsidRDefault="002665EF" w:rsidP="008127D6">
            <w:pPr>
              <w:pStyle w:val="TAC"/>
            </w:pPr>
            <w:r w:rsidRPr="00AC4FBC">
              <w:rPr>
                <w:rFonts w:eastAsia="MS Mincho"/>
              </w:rPr>
              <w:t>N/A</w:t>
            </w:r>
          </w:p>
        </w:tc>
        <w:tc>
          <w:tcPr>
            <w:tcW w:w="867" w:type="dxa"/>
            <w:shd w:val="clear" w:color="auto" w:fill="auto"/>
            <w:vAlign w:val="center"/>
          </w:tcPr>
          <w:p w14:paraId="052AB3EC" w14:textId="77777777" w:rsidR="002665EF" w:rsidRPr="00AC4FBC" w:rsidRDefault="002665EF" w:rsidP="008127D6">
            <w:pPr>
              <w:pStyle w:val="TAC"/>
            </w:pPr>
            <w:r w:rsidRPr="00AC4FBC">
              <w:rPr>
                <w:rFonts w:eastAsia="MS Mincho"/>
              </w:rPr>
              <w:t>N/A</w:t>
            </w:r>
          </w:p>
        </w:tc>
        <w:tc>
          <w:tcPr>
            <w:tcW w:w="1248" w:type="dxa"/>
            <w:shd w:val="clear" w:color="auto" w:fill="auto"/>
            <w:vAlign w:val="center"/>
          </w:tcPr>
          <w:p w14:paraId="52451A75" w14:textId="77777777" w:rsidR="002665EF" w:rsidRPr="00AC4FBC" w:rsidRDefault="002665EF" w:rsidP="008127D6">
            <w:pPr>
              <w:pStyle w:val="TAC"/>
            </w:pPr>
            <w:r w:rsidRPr="00AC4FBC">
              <w:rPr>
                <w:rFonts w:eastAsia="MS Mincho"/>
              </w:rPr>
              <w:t>N/A</w:t>
            </w:r>
          </w:p>
        </w:tc>
      </w:tr>
      <w:tr w:rsidR="002665EF" w:rsidRPr="00AC4FBC" w14:paraId="3C7FB9AE" w14:textId="77777777" w:rsidTr="000077BC">
        <w:trPr>
          <w:trHeight w:val="54"/>
          <w:jc w:val="center"/>
        </w:trPr>
        <w:tc>
          <w:tcPr>
            <w:tcW w:w="1928" w:type="dxa"/>
            <w:vMerge/>
            <w:shd w:val="clear" w:color="auto" w:fill="auto"/>
            <w:vAlign w:val="center"/>
          </w:tcPr>
          <w:p w14:paraId="7B7ED5FD" w14:textId="77777777" w:rsidR="002665EF" w:rsidRPr="00AC4FBC" w:rsidRDefault="002665EF" w:rsidP="008127D6">
            <w:pPr>
              <w:pStyle w:val="TAC"/>
              <w:rPr>
                <w:rFonts w:eastAsia="MS Mincho"/>
              </w:rPr>
            </w:pPr>
          </w:p>
        </w:tc>
        <w:tc>
          <w:tcPr>
            <w:tcW w:w="1146" w:type="dxa"/>
            <w:shd w:val="clear" w:color="auto" w:fill="auto"/>
            <w:vAlign w:val="center"/>
          </w:tcPr>
          <w:p w14:paraId="4BE44ABD"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10140A02" w14:textId="77777777" w:rsidR="002665EF" w:rsidRPr="00AC4FBC" w:rsidRDefault="002665EF" w:rsidP="008127D6">
            <w:pPr>
              <w:pStyle w:val="TAC"/>
              <w:rPr>
                <w:rFonts w:eastAsia="MS Mincho"/>
              </w:rPr>
            </w:pPr>
            <w:r w:rsidRPr="00AC4FBC">
              <w:t>1930</w:t>
            </w:r>
          </w:p>
        </w:tc>
        <w:tc>
          <w:tcPr>
            <w:tcW w:w="779" w:type="dxa"/>
            <w:shd w:val="clear" w:color="auto" w:fill="auto"/>
            <w:noWrap/>
            <w:vAlign w:val="center"/>
          </w:tcPr>
          <w:p w14:paraId="6BD09DEE"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3D479DEF"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F82B801" w14:textId="77777777" w:rsidR="002665EF" w:rsidRPr="00AC4FBC" w:rsidRDefault="002665EF" w:rsidP="008127D6">
            <w:pPr>
              <w:pStyle w:val="TAC"/>
              <w:rPr>
                <w:rFonts w:eastAsia="MS Mincho"/>
              </w:rPr>
            </w:pPr>
            <w:r w:rsidRPr="00AC4FBC">
              <w:t>2120</w:t>
            </w:r>
          </w:p>
        </w:tc>
        <w:tc>
          <w:tcPr>
            <w:tcW w:w="867" w:type="dxa"/>
            <w:shd w:val="clear" w:color="auto" w:fill="auto"/>
            <w:vAlign w:val="center"/>
          </w:tcPr>
          <w:p w14:paraId="54DA0AEE" w14:textId="77777777" w:rsidR="002665EF" w:rsidRPr="00AC4FBC" w:rsidRDefault="002665EF" w:rsidP="008127D6">
            <w:pPr>
              <w:pStyle w:val="TAC"/>
              <w:rPr>
                <w:rFonts w:eastAsia="MS Mincho"/>
              </w:rPr>
            </w:pPr>
            <w:r w:rsidRPr="00AC4FBC">
              <w:t>16.4</w:t>
            </w:r>
          </w:p>
        </w:tc>
        <w:tc>
          <w:tcPr>
            <w:tcW w:w="1248" w:type="dxa"/>
            <w:shd w:val="clear" w:color="auto" w:fill="auto"/>
            <w:vAlign w:val="center"/>
          </w:tcPr>
          <w:p w14:paraId="4BE21D02" w14:textId="77777777" w:rsidR="002665EF" w:rsidRPr="00AC4FBC" w:rsidRDefault="002665EF" w:rsidP="008127D6">
            <w:pPr>
              <w:pStyle w:val="TAC"/>
              <w:rPr>
                <w:rFonts w:eastAsia="MS Mincho"/>
              </w:rPr>
            </w:pPr>
            <w:r w:rsidRPr="00AC4FBC">
              <w:t>IMD3</w:t>
            </w:r>
          </w:p>
        </w:tc>
      </w:tr>
      <w:tr w:rsidR="002665EF" w:rsidRPr="00AC4FBC" w14:paraId="729BDA86" w14:textId="77777777" w:rsidTr="000077BC">
        <w:trPr>
          <w:trHeight w:val="54"/>
          <w:jc w:val="center"/>
        </w:trPr>
        <w:tc>
          <w:tcPr>
            <w:tcW w:w="1928" w:type="dxa"/>
            <w:vMerge/>
            <w:shd w:val="clear" w:color="auto" w:fill="auto"/>
            <w:vAlign w:val="center"/>
          </w:tcPr>
          <w:p w14:paraId="0B032DE4" w14:textId="77777777" w:rsidR="002665EF" w:rsidRPr="00AC4FBC" w:rsidRDefault="002665EF" w:rsidP="008127D6">
            <w:pPr>
              <w:pStyle w:val="TAC"/>
              <w:rPr>
                <w:rFonts w:eastAsia="MS Mincho"/>
              </w:rPr>
            </w:pPr>
          </w:p>
        </w:tc>
        <w:tc>
          <w:tcPr>
            <w:tcW w:w="1146" w:type="dxa"/>
            <w:shd w:val="clear" w:color="auto" w:fill="auto"/>
            <w:vAlign w:val="center"/>
          </w:tcPr>
          <w:p w14:paraId="140449F7"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03963CCF" w14:textId="77777777" w:rsidR="002665EF" w:rsidRPr="00AC4FBC" w:rsidRDefault="002665EF" w:rsidP="008127D6">
            <w:pPr>
              <w:pStyle w:val="TAC"/>
              <w:rPr>
                <w:rFonts w:eastAsia="MS Mincho"/>
              </w:rPr>
            </w:pPr>
            <w:r w:rsidRPr="00AC4FBC">
              <w:t>819</w:t>
            </w:r>
          </w:p>
        </w:tc>
        <w:tc>
          <w:tcPr>
            <w:tcW w:w="779" w:type="dxa"/>
            <w:shd w:val="clear" w:color="auto" w:fill="auto"/>
            <w:noWrap/>
            <w:vAlign w:val="center"/>
          </w:tcPr>
          <w:p w14:paraId="35A78DE4"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77FB429C"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D375241" w14:textId="77777777" w:rsidR="002665EF" w:rsidRPr="00AC4FBC" w:rsidRDefault="002665EF" w:rsidP="008127D6">
            <w:pPr>
              <w:pStyle w:val="TAC"/>
              <w:rPr>
                <w:rFonts w:eastAsia="MS Mincho"/>
              </w:rPr>
            </w:pPr>
            <w:r w:rsidRPr="00AC4FBC">
              <w:t>864</w:t>
            </w:r>
          </w:p>
        </w:tc>
        <w:tc>
          <w:tcPr>
            <w:tcW w:w="867" w:type="dxa"/>
            <w:shd w:val="clear" w:color="auto" w:fill="auto"/>
            <w:vAlign w:val="center"/>
          </w:tcPr>
          <w:p w14:paraId="4E5B83EB"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7E0B566" w14:textId="77777777" w:rsidR="002665EF" w:rsidRPr="00AC4FBC" w:rsidRDefault="002665EF" w:rsidP="008127D6">
            <w:pPr>
              <w:pStyle w:val="TAC"/>
              <w:rPr>
                <w:rFonts w:eastAsia="MS Mincho"/>
              </w:rPr>
            </w:pPr>
            <w:r w:rsidRPr="00AC4FBC">
              <w:t xml:space="preserve">N/A </w:t>
            </w:r>
          </w:p>
        </w:tc>
      </w:tr>
      <w:tr w:rsidR="002665EF" w:rsidRPr="00AC4FBC" w14:paraId="6E51656C" w14:textId="77777777" w:rsidTr="000077BC">
        <w:trPr>
          <w:trHeight w:val="54"/>
          <w:jc w:val="center"/>
        </w:trPr>
        <w:tc>
          <w:tcPr>
            <w:tcW w:w="1928" w:type="dxa"/>
            <w:vMerge/>
            <w:shd w:val="clear" w:color="auto" w:fill="auto"/>
            <w:vAlign w:val="center"/>
          </w:tcPr>
          <w:p w14:paraId="601B4A07" w14:textId="77777777" w:rsidR="002665EF" w:rsidRPr="00AC4FBC" w:rsidRDefault="002665EF" w:rsidP="008127D6">
            <w:pPr>
              <w:pStyle w:val="TAC"/>
              <w:rPr>
                <w:rFonts w:eastAsia="MS Mincho"/>
              </w:rPr>
            </w:pPr>
          </w:p>
        </w:tc>
        <w:tc>
          <w:tcPr>
            <w:tcW w:w="1146" w:type="dxa"/>
            <w:shd w:val="clear" w:color="auto" w:fill="auto"/>
            <w:vAlign w:val="center"/>
          </w:tcPr>
          <w:p w14:paraId="11F3D86B" w14:textId="77777777" w:rsidR="002665EF" w:rsidRPr="00AC4FBC" w:rsidRDefault="002665EF" w:rsidP="008127D6">
            <w:pPr>
              <w:pStyle w:val="TAC"/>
              <w:rPr>
                <w:rFonts w:eastAsia="MS Mincho"/>
              </w:rPr>
            </w:pPr>
            <w:r w:rsidRPr="00AC4FBC">
              <w:t>n78</w:t>
            </w:r>
          </w:p>
        </w:tc>
        <w:tc>
          <w:tcPr>
            <w:tcW w:w="1481" w:type="dxa"/>
            <w:shd w:val="clear" w:color="auto" w:fill="auto"/>
            <w:noWrap/>
            <w:vAlign w:val="center"/>
          </w:tcPr>
          <w:p w14:paraId="52C24D99" w14:textId="77777777" w:rsidR="002665EF" w:rsidRPr="00AC4FBC" w:rsidRDefault="002665EF" w:rsidP="008127D6">
            <w:pPr>
              <w:pStyle w:val="TAC"/>
              <w:rPr>
                <w:rFonts w:eastAsia="MS Mincho"/>
              </w:rPr>
            </w:pPr>
            <w:r w:rsidRPr="00AC4FBC">
              <w:t>3758</w:t>
            </w:r>
          </w:p>
        </w:tc>
        <w:tc>
          <w:tcPr>
            <w:tcW w:w="779" w:type="dxa"/>
            <w:shd w:val="clear" w:color="auto" w:fill="auto"/>
            <w:noWrap/>
            <w:vAlign w:val="center"/>
          </w:tcPr>
          <w:p w14:paraId="0327C06D" w14:textId="77777777" w:rsidR="002665EF" w:rsidRPr="00AC4FBC" w:rsidRDefault="002665EF" w:rsidP="008127D6">
            <w:pPr>
              <w:pStyle w:val="TAC"/>
              <w:rPr>
                <w:rFonts w:eastAsia="MS Mincho"/>
              </w:rPr>
            </w:pPr>
            <w:r w:rsidRPr="00AC4FBC">
              <w:t>10</w:t>
            </w:r>
          </w:p>
        </w:tc>
        <w:tc>
          <w:tcPr>
            <w:tcW w:w="721" w:type="dxa"/>
            <w:shd w:val="clear" w:color="auto" w:fill="auto"/>
            <w:noWrap/>
            <w:vAlign w:val="center"/>
          </w:tcPr>
          <w:p w14:paraId="270DC0E8" w14:textId="77777777" w:rsidR="002665EF" w:rsidRPr="00AC4FBC" w:rsidRDefault="002665EF" w:rsidP="008127D6">
            <w:pPr>
              <w:pStyle w:val="TAC"/>
              <w:rPr>
                <w:rFonts w:eastAsia="MS Mincho"/>
              </w:rPr>
            </w:pPr>
            <w:r w:rsidRPr="00AC4FBC">
              <w:t>50</w:t>
            </w:r>
          </w:p>
        </w:tc>
        <w:tc>
          <w:tcPr>
            <w:tcW w:w="1314" w:type="dxa"/>
            <w:shd w:val="clear" w:color="auto" w:fill="auto"/>
            <w:noWrap/>
            <w:vAlign w:val="center"/>
          </w:tcPr>
          <w:p w14:paraId="55AE5DAC" w14:textId="77777777" w:rsidR="002665EF" w:rsidRPr="00AC4FBC" w:rsidRDefault="002665EF" w:rsidP="008127D6">
            <w:pPr>
              <w:pStyle w:val="TAC"/>
              <w:rPr>
                <w:rFonts w:eastAsia="MS Mincho"/>
              </w:rPr>
            </w:pPr>
            <w:r w:rsidRPr="00AC4FBC">
              <w:t>3758</w:t>
            </w:r>
          </w:p>
        </w:tc>
        <w:tc>
          <w:tcPr>
            <w:tcW w:w="867" w:type="dxa"/>
            <w:shd w:val="clear" w:color="auto" w:fill="auto"/>
            <w:vAlign w:val="center"/>
          </w:tcPr>
          <w:p w14:paraId="1D4C74B7"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1926532B" w14:textId="77777777" w:rsidR="002665EF" w:rsidRPr="00AC4FBC" w:rsidRDefault="002665EF" w:rsidP="008127D6">
            <w:pPr>
              <w:pStyle w:val="TAC"/>
              <w:rPr>
                <w:rFonts w:eastAsia="MS Mincho"/>
              </w:rPr>
            </w:pPr>
            <w:r w:rsidRPr="00AC4FBC">
              <w:t xml:space="preserve">N/A </w:t>
            </w:r>
          </w:p>
        </w:tc>
      </w:tr>
      <w:tr w:rsidR="002665EF" w:rsidRPr="00AC4FBC" w14:paraId="120C0D51" w14:textId="77777777" w:rsidTr="000077BC">
        <w:trPr>
          <w:trHeight w:val="54"/>
          <w:jc w:val="center"/>
        </w:trPr>
        <w:tc>
          <w:tcPr>
            <w:tcW w:w="1928" w:type="dxa"/>
            <w:vMerge w:val="restart"/>
            <w:shd w:val="clear" w:color="auto" w:fill="auto"/>
            <w:vAlign w:val="center"/>
          </w:tcPr>
          <w:p w14:paraId="43ACC10B" w14:textId="77777777" w:rsidR="002665EF" w:rsidRPr="00AC4FBC" w:rsidRDefault="002665EF" w:rsidP="008127D6">
            <w:pPr>
              <w:pStyle w:val="TAC"/>
              <w:rPr>
                <w:rFonts w:eastAsia="MS Mincho"/>
              </w:rPr>
            </w:pPr>
            <w:r w:rsidRPr="00AC4FBC">
              <w:t>DC_1A-18A_n79A</w:t>
            </w:r>
          </w:p>
        </w:tc>
        <w:tc>
          <w:tcPr>
            <w:tcW w:w="1146" w:type="dxa"/>
            <w:shd w:val="clear" w:color="auto" w:fill="auto"/>
            <w:vAlign w:val="center"/>
          </w:tcPr>
          <w:p w14:paraId="5576908C"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409424A0" w14:textId="77777777" w:rsidR="002665EF" w:rsidRPr="00AC4FBC" w:rsidRDefault="002665EF" w:rsidP="008127D6">
            <w:pPr>
              <w:pStyle w:val="TAC"/>
              <w:rPr>
                <w:rFonts w:eastAsia="MS Mincho"/>
              </w:rPr>
            </w:pPr>
            <w:r w:rsidRPr="00AC4FBC">
              <w:t>1935</w:t>
            </w:r>
          </w:p>
        </w:tc>
        <w:tc>
          <w:tcPr>
            <w:tcW w:w="779" w:type="dxa"/>
            <w:shd w:val="clear" w:color="auto" w:fill="auto"/>
            <w:noWrap/>
            <w:vAlign w:val="center"/>
          </w:tcPr>
          <w:p w14:paraId="0E4DD8D5"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5B841A86"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5FA7AE4" w14:textId="77777777" w:rsidR="002665EF" w:rsidRPr="00AC4FBC" w:rsidRDefault="002665EF" w:rsidP="008127D6">
            <w:pPr>
              <w:pStyle w:val="TAC"/>
              <w:rPr>
                <w:rFonts w:eastAsia="MS Mincho"/>
              </w:rPr>
            </w:pPr>
            <w:r w:rsidRPr="00AC4FBC">
              <w:t>2125</w:t>
            </w:r>
          </w:p>
        </w:tc>
        <w:tc>
          <w:tcPr>
            <w:tcW w:w="867" w:type="dxa"/>
            <w:shd w:val="clear" w:color="auto" w:fill="auto"/>
            <w:vAlign w:val="center"/>
          </w:tcPr>
          <w:p w14:paraId="25497278"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0DB91FF7" w14:textId="77777777" w:rsidR="002665EF" w:rsidRPr="00AC4FBC" w:rsidRDefault="002665EF" w:rsidP="008127D6">
            <w:pPr>
              <w:pStyle w:val="TAC"/>
              <w:rPr>
                <w:rFonts w:eastAsia="MS Mincho"/>
              </w:rPr>
            </w:pPr>
            <w:r w:rsidRPr="00AC4FBC">
              <w:t xml:space="preserve">N/A </w:t>
            </w:r>
          </w:p>
        </w:tc>
      </w:tr>
      <w:tr w:rsidR="002665EF" w:rsidRPr="00AC4FBC" w14:paraId="093C31BE" w14:textId="77777777" w:rsidTr="000077BC">
        <w:trPr>
          <w:trHeight w:val="54"/>
          <w:jc w:val="center"/>
        </w:trPr>
        <w:tc>
          <w:tcPr>
            <w:tcW w:w="1928" w:type="dxa"/>
            <w:vMerge/>
            <w:shd w:val="clear" w:color="auto" w:fill="auto"/>
            <w:vAlign w:val="center"/>
          </w:tcPr>
          <w:p w14:paraId="736793F2" w14:textId="77777777" w:rsidR="002665EF" w:rsidRPr="00AC4FBC" w:rsidRDefault="002665EF" w:rsidP="008127D6">
            <w:pPr>
              <w:pStyle w:val="TAC"/>
              <w:rPr>
                <w:rFonts w:eastAsia="MS Mincho"/>
              </w:rPr>
            </w:pPr>
          </w:p>
        </w:tc>
        <w:tc>
          <w:tcPr>
            <w:tcW w:w="1146" w:type="dxa"/>
            <w:shd w:val="clear" w:color="auto" w:fill="auto"/>
            <w:vAlign w:val="center"/>
          </w:tcPr>
          <w:p w14:paraId="67A39B9B"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0A956A58" w14:textId="77777777" w:rsidR="002665EF" w:rsidRPr="00AC4FBC" w:rsidRDefault="002665EF" w:rsidP="008127D6">
            <w:pPr>
              <w:pStyle w:val="TAC"/>
              <w:rPr>
                <w:rFonts w:eastAsia="MS Mincho"/>
              </w:rPr>
            </w:pPr>
            <w:r w:rsidRPr="00AC4FBC">
              <w:t>822.5</w:t>
            </w:r>
          </w:p>
        </w:tc>
        <w:tc>
          <w:tcPr>
            <w:tcW w:w="779" w:type="dxa"/>
            <w:shd w:val="clear" w:color="auto" w:fill="auto"/>
            <w:noWrap/>
            <w:vAlign w:val="center"/>
          </w:tcPr>
          <w:p w14:paraId="211D6E10"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01142938"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D7DEECE" w14:textId="77777777" w:rsidR="002665EF" w:rsidRPr="00AC4FBC" w:rsidRDefault="002665EF" w:rsidP="008127D6">
            <w:pPr>
              <w:pStyle w:val="TAC"/>
              <w:rPr>
                <w:rFonts w:eastAsia="MS Mincho"/>
              </w:rPr>
            </w:pPr>
            <w:r w:rsidRPr="00AC4FBC">
              <w:t>867.5</w:t>
            </w:r>
          </w:p>
        </w:tc>
        <w:tc>
          <w:tcPr>
            <w:tcW w:w="867" w:type="dxa"/>
            <w:shd w:val="clear" w:color="auto" w:fill="auto"/>
            <w:vAlign w:val="center"/>
          </w:tcPr>
          <w:p w14:paraId="633F4E25" w14:textId="77777777" w:rsidR="002665EF" w:rsidRPr="00AC4FBC" w:rsidRDefault="002665EF" w:rsidP="008127D6">
            <w:pPr>
              <w:pStyle w:val="TAC"/>
              <w:rPr>
                <w:rFonts w:eastAsia="MS Mincho"/>
              </w:rPr>
            </w:pPr>
            <w:r w:rsidRPr="00AC4FBC">
              <w:t>18.3</w:t>
            </w:r>
          </w:p>
        </w:tc>
        <w:tc>
          <w:tcPr>
            <w:tcW w:w="1248" w:type="dxa"/>
            <w:shd w:val="clear" w:color="auto" w:fill="auto"/>
            <w:vAlign w:val="center"/>
          </w:tcPr>
          <w:p w14:paraId="0EA5C9D2" w14:textId="77777777" w:rsidR="002665EF" w:rsidRPr="00AC4FBC" w:rsidRDefault="002665EF" w:rsidP="008127D6">
            <w:pPr>
              <w:pStyle w:val="TAC"/>
              <w:rPr>
                <w:rFonts w:eastAsia="MS Mincho"/>
              </w:rPr>
            </w:pPr>
            <w:r w:rsidRPr="00AC4FBC">
              <w:t>IMD3</w:t>
            </w:r>
          </w:p>
        </w:tc>
      </w:tr>
      <w:tr w:rsidR="002665EF" w:rsidRPr="00AC4FBC" w14:paraId="0F0BE690" w14:textId="77777777" w:rsidTr="000077BC">
        <w:trPr>
          <w:trHeight w:val="54"/>
          <w:jc w:val="center"/>
        </w:trPr>
        <w:tc>
          <w:tcPr>
            <w:tcW w:w="1928" w:type="dxa"/>
            <w:vMerge/>
            <w:shd w:val="clear" w:color="auto" w:fill="auto"/>
            <w:vAlign w:val="center"/>
          </w:tcPr>
          <w:p w14:paraId="654CFF31" w14:textId="77777777" w:rsidR="002665EF" w:rsidRPr="00AC4FBC" w:rsidRDefault="002665EF" w:rsidP="008127D6">
            <w:pPr>
              <w:pStyle w:val="TAC"/>
              <w:rPr>
                <w:rFonts w:eastAsia="MS Mincho"/>
              </w:rPr>
            </w:pPr>
          </w:p>
        </w:tc>
        <w:tc>
          <w:tcPr>
            <w:tcW w:w="1146" w:type="dxa"/>
            <w:shd w:val="clear" w:color="auto" w:fill="auto"/>
            <w:vAlign w:val="center"/>
          </w:tcPr>
          <w:p w14:paraId="55E6EB58" w14:textId="77777777" w:rsidR="002665EF" w:rsidRPr="00AC4FBC" w:rsidRDefault="002665EF" w:rsidP="008127D6">
            <w:pPr>
              <w:pStyle w:val="TAC"/>
              <w:rPr>
                <w:rFonts w:eastAsia="MS Mincho"/>
              </w:rPr>
            </w:pPr>
            <w:r w:rsidRPr="00AC4FBC">
              <w:t>n79</w:t>
            </w:r>
          </w:p>
        </w:tc>
        <w:tc>
          <w:tcPr>
            <w:tcW w:w="1481" w:type="dxa"/>
            <w:shd w:val="clear" w:color="auto" w:fill="auto"/>
            <w:noWrap/>
            <w:vAlign w:val="center"/>
          </w:tcPr>
          <w:p w14:paraId="16DF6211" w14:textId="77777777" w:rsidR="002665EF" w:rsidRPr="00AC4FBC" w:rsidRDefault="002665EF" w:rsidP="008127D6">
            <w:pPr>
              <w:pStyle w:val="TAC"/>
              <w:rPr>
                <w:rFonts w:eastAsia="MS Mincho"/>
              </w:rPr>
            </w:pPr>
            <w:r w:rsidRPr="00AC4FBC">
              <w:t>4737.5</w:t>
            </w:r>
          </w:p>
        </w:tc>
        <w:tc>
          <w:tcPr>
            <w:tcW w:w="779" w:type="dxa"/>
            <w:shd w:val="clear" w:color="auto" w:fill="auto"/>
            <w:noWrap/>
            <w:vAlign w:val="center"/>
          </w:tcPr>
          <w:p w14:paraId="12C1EA83" w14:textId="77777777" w:rsidR="002665EF" w:rsidRPr="00AC4FBC" w:rsidRDefault="002665EF" w:rsidP="008127D6">
            <w:pPr>
              <w:pStyle w:val="TAC"/>
              <w:rPr>
                <w:rFonts w:eastAsia="MS Mincho"/>
              </w:rPr>
            </w:pPr>
            <w:r w:rsidRPr="00AC4FBC">
              <w:t>40</w:t>
            </w:r>
          </w:p>
        </w:tc>
        <w:tc>
          <w:tcPr>
            <w:tcW w:w="721" w:type="dxa"/>
            <w:shd w:val="clear" w:color="auto" w:fill="auto"/>
            <w:noWrap/>
            <w:vAlign w:val="center"/>
          </w:tcPr>
          <w:p w14:paraId="344E703E" w14:textId="77777777" w:rsidR="002665EF" w:rsidRPr="00AC4FBC" w:rsidRDefault="002665EF" w:rsidP="008127D6">
            <w:pPr>
              <w:pStyle w:val="TAC"/>
              <w:rPr>
                <w:rFonts w:eastAsia="MS Mincho"/>
              </w:rPr>
            </w:pPr>
            <w:r w:rsidRPr="00AC4FBC">
              <w:t>216</w:t>
            </w:r>
          </w:p>
        </w:tc>
        <w:tc>
          <w:tcPr>
            <w:tcW w:w="1314" w:type="dxa"/>
            <w:shd w:val="clear" w:color="auto" w:fill="auto"/>
            <w:noWrap/>
            <w:vAlign w:val="center"/>
          </w:tcPr>
          <w:p w14:paraId="4034CD65" w14:textId="77777777" w:rsidR="002665EF" w:rsidRPr="00AC4FBC" w:rsidRDefault="002665EF" w:rsidP="008127D6">
            <w:pPr>
              <w:pStyle w:val="TAC"/>
              <w:rPr>
                <w:rFonts w:eastAsia="MS Mincho"/>
              </w:rPr>
            </w:pPr>
            <w:r w:rsidRPr="00AC4FBC">
              <w:t>4737.5</w:t>
            </w:r>
          </w:p>
        </w:tc>
        <w:tc>
          <w:tcPr>
            <w:tcW w:w="867" w:type="dxa"/>
            <w:shd w:val="clear" w:color="auto" w:fill="auto"/>
            <w:vAlign w:val="center"/>
          </w:tcPr>
          <w:p w14:paraId="44B8717C"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72E67B0F" w14:textId="77777777" w:rsidR="002665EF" w:rsidRPr="00AC4FBC" w:rsidRDefault="002665EF" w:rsidP="008127D6">
            <w:pPr>
              <w:pStyle w:val="TAC"/>
              <w:rPr>
                <w:rFonts w:eastAsia="MS Mincho"/>
              </w:rPr>
            </w:pPr>
            <w:r w:rsidRPr="00AC4FBC">
              <w:t xml:space="preserve">N/A </w:t>
            </w:r>
          </w:p>
        </w:tc>
      </w:tr>
      <w:tr w:rsidR="002665EF" w:rsidRPr="00AC4FBC" w14:paraId="01B4A6AD" w14:textId="77777777" w:rsidTr="000077BC">
        <w:trPr>
          <w:trHeight w:val="54"/>
          <w:jc w:val="center"/>
        </w:trPr>
        <w:tc>
          <w:tcPr>
            <w:tcW w:w="1928" w:type="dxa"/>
            <w:vMerge/>
            <w:shd w:val="clear" w:color="auto" w:fill="auto"/>
            <w:vAlign w:val="center"/>
          </w:tcPr>
          <w:p w14:paraId="5698DC62" w14:textId="77777777" w:rsidR="002665EF" w:rsidRPr="00AC4FBC" w:rsidRDefault="002665EF" w:rsidP="008127D6">
            <w:pPr>
              <w:pStyle w:val="TAC"/>
              <w:rPr>
                <w:rFonts w:eastAsia="MS Mincho"/>
              </w:rPr>
            </w:pPr>
          </w:p>
        </w:tc>
        <w:tc>
          <w:tcPr>
            <w:tcW w:w="1146" w:type="dxa"/>
            <w:shd w:val="clear" w:color="auto" w:fill="auto"/>
            <w:vAlign w:val="center"/>
          </w:tcPr>
          <w:p w14:paraId="414B6CAD"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0594F0DC" w14:textId="77777777" w:rsidR="002665EF" w:rsidRPr="00AC4FBC" w:rsidRDefault="002665EF" w:rsidP="008127D6">
            <w:pPr>
              <w:pStyle w:val="TAC"/>
              <w:rPr>
                <w:rFonts w:eastAsia="MS Mincho"/>
              </w:rPr>
            </w:pPr>
            <w:r w:rsidRPr="00AC4FBC">
              <w:t>1930</w:t>
            </w:r>
          </w:p>
        </w:tc>
        <w:tc>
          <w:tcPr>
            <w:tcW w:w="779" w:type="dxa"/>
            <w:shd w:val="clear" w:color="auto" w:fill="auto"/>
            <w:noWrap/>
            <w:vAlign w:val="center"/>
          </w:tcPr>
          <w:p w14:paraId="3DE8CA64"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26A92716"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424D38C8" w14:textId="77777777" w:rsidR="002665EF" w:rsidRPr="00AC4FBC" w:rsidRDefault="002665EF" w:rsidP="008127D6">
            <w:pPr>
              <w:pStyle w:val="TAC"/>
              <w:rPr>
                <w:rFonts w:eastAsia="MS Mincho"/>
              </w:rPr>
            </w:pPr>
            <w:r w:rsidRPr="00AC4FBC">
              <w:t>2120</w:t>
            </w:r>
          </w:p>
        </w:tc>
        <w:tc>
          <w:tcPr>
            <w:tcW w:w="867" w:type="dxa"/>
            <w:shd w:val="clear" w:color="auto" w:fill="auto"/>
            <w:vAlign w:val="center"/>
          </w:tcPr>
          <w:p w14:paraId="27881691"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AD67E36" w14:textId="77777777" w:rsidR="002665EF" w:rsidRPr="00AC4FBC" w:rsidRDefault="002665EF" w:rsidP="008127D6">
            <w:pPr>
              <w:pStyle w:val="TAC"/>
              <w:rPr>
                <w:rFonts w:eastAsia="MS Mincho"/>
              </w:rPr>
            </w:pPr>
            <w:r w:rsidRPr="00AC4FBC">
              <w:t xml:space="preserve">N/A </w:t>
            </w:r>
          </w:p>
        </w:tc>
      </w:tr>
      <w:tr w:rsidR="002665EF" w:rsidRPr="00AC4FBC" w14:paraId="4619D47E" w14:textId="77777777" w:rsidTr="000077BC">
        <w:trPr>
          <w:trHeight w:val="54"/>
          <w:jc w:val="center"/>
        </w:trPr>
        <w:tc>
          <w:tcPr>
            <w:tcW w:w="1928" w:type="dxa"/>
            <w:vMerge/>
            <w:shd w:val="clear" w:color="auto" w:fill="auto"/>
            <w:vAlign w:val="center"/>
          </w:tcPr>
          <w:p w14:paraId="0A6AF226" w14:textId="77777777" w:rsidR="002665EF" w:rsidRPr="00AC4FBC" w:rsidRDefault="002665EF" w:rsidP="008127D6">
            <w:pPr>
              <w:pStyle w:val="TAC"/>
              <w:rPr>
                <w:rFonts w:eastAsia="MS Mincho"/>
              </w:rPr>
            </w:pPr>
          </w:p>
        </w:tc>
        <w:tc>
          <w:tcPr>
            <w:tcW w:w="1146" w:type="dxa"/>
            <w:shd w:val="clear" w:color="auto" w:fill="auto"/>
            <w:vAlign w:val="center"/>
          </w:tcPr>
          <w:p w14:paraId="43D8513B"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5CB12275" w14:textId="77777777" w:rsidR="002665EF" w:rsidRPr="00AC4FBC" w:rsidRDefault="002665EF" w:rsidP="008127D6">
            <w:pPr>
              <w:pStyle w:val="TAC"/>
              <w:rPr>
                <w:rFonts w:eastAsia="MS Mincho"/>
              </w:rPr>
            </w:pPr>
            <w:r w:rsidRPr="00AC4FBC">
              <w:t>820</w:t>
            </w:r>
          </w:p>
        </w:tc>
        <w:tc>
          <w:tcPr>
            <w:tcW w:w="779" w:type="dxa"/>
            <w:shd w:val="clear" w:color="auto" w:fill="auto"/>
            <w:noWrap/>
            <w:vAlign w:val="center"/>
          </w:tcPr>
          <w:p w14:paraId="1283D1DA"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66164886"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7FE91C96" w14:textId="77777777" w:rsidR="002665EF" w:rsidRPr="00AC4FBC" w:rsidRDefault="002665EF" w:rsidP="008127D6">
            <w:pPr>
              <w:pStyle w:val="TAC"/>
              <w:rPr>
                <w:rFonts w:eastAsia="MS Mincho"/>
              </w:rPr>
            </w:pPr>
            <w:r w:rsidRPr="00AC4FBC">
              <w:t>865</w:t>
            </w:r>
          </w:p>
        </w:tc>
        <w:tc>
          <w:tcPr>
            <w:tcW w:w="867" w:type="dxa"/>
            <w:shd w:val="clear" w:color="auto" w:fill="auto"/>
            <w:vAlign w:val="center"/>
          </w:tcPr>
          <w:p w14:paraId="2CFA9384" w14:textId="77777777" w:rsidR="002665EF" w:rsidRPr="00AC4FBC" w:rsidRDefault="002665EF" w:rsidP="008127D6">
            <w:pPr>
              <w:pStyle w:val="TAC"/>
              <w:rPr>
                <w:rFonts w:eastAsia="MS Mincho"/>
              </w:rPr>
            </w:pPr>
            <w:r w:rsidRPr="00AC4FBC">
              <w:t>8.9</w:t>
            </w:r>
          </w:p>
        </w:tc>
        <w:tc>
          <w:tcPr>
            <w:tcW w:w="1248" w:type="dxa"/>
            <w:shd w:val="clear" w:color="auto" w:fill="auto"/>
            <w:vAlign w:val="center"/>
          </w:tcPr>
          <w:p w14:paraId="23F9ED85" w14:textId="77777777" w:rsidR="002665EF" w:rsidRPr="00AC4FBC" w:rsidRDefault="002665EF" w:rsidP="008127D6">
            <w:pPr>
              <w:pStyle w:val="TAC"/>
              <w:rPr>
                <w:rFonts w:eastAsia="MS Mincho"/>
              </w:rPr>
            </w:pPr>
            <w:r w:rsidRPr="00AC4FBC">
              <w:t>IMD4</w:t>
            </w:r>
          </w:p>
        </w:tc>
      </w:tr>
      <w:tr w:rsidR="002665EF" w:rsidRPr="00AC4FBC" w14:paraId="55754BC5" w14:textId="77777777" w:rsidTr="000077BC">
        <w:trPr>
          <w:trHeight w:val="54"/>
          <w:jc w:val="center"/>
        </w:trPr>
        <w:tc>
          <w:tcPr>
            <w:tcW w:w="1928" w:type="dxa"/>
            <w:vMerge/>
            <w:shd w:val="clear" w:color="auto" w:fill="auto"/>
            <w:vAlign w:val="center"/>
          </w:tcPr>
          <w:p w14:paraId="67F9C30F" w14:textId="77777777" w:rsidR="002665EF" w:rsidRPr="00AC4FBC" w:rsidRDefault="002665EF" w:rsidP="008127D6">
            <w:pPr>
              <w:pStyle w:val="TAC"/>
              <w:rPr>
                <w:rFonts w:eastAsia="MS Mincho"/>
              </w:rPr>
            </w:pPr>
          </w:p>
        </w:tc>
        <w:tc>
          <w:tcPr>
            <w:tcW w:w="1146" w:type="dxa"/>
            <w:shd w:val="clear" w:color="auto" w:fill="auto"/>
            <w:vAlign w:val="center"/>
          </w:tcPr>
          <w:p w14:paraId="73BCF5C1" w14:textId="77777777" w:rsidR="002665EF" w:rsidRPr="00AC4FBC" w:rsidRDefault="002665EF" w:rsidP="008127D6">
            <w:pPr>
              <w:pStyle w:val="TAC"/>
              <w:rPr>
                <w:rFonts w:eastAsia="MS Mincho"/>
              </w:rPr>
            </w:pPr>
            <w:r w:rsidRPr="00AC4FBC">
              <w:t>n79</w:t>
            </w:r>
          </w:p>
        </w:tc>
        <w:tc>
          <w:tcPr>
            <w:tcW w:w="1481" w:type="dxa"/>
            <w:shd w:val="clear" w:color="auto" w:fill="auto"/>
            <w:noWrap/>
            <w:vAlign w:val="center"/>
          </w:tcPr>
          <w:p w14:paraId="332CEF1D" w14:textId="77777777" w:rsidR="002665EF" w:rsidRPr="00AC4FBC" w:rsidRDefault="002665EF" w:rsidP="008127D6">
            <w:pPr>
              <w:pStyle w:val="TAC"/>
              <w:rPr>
                <w:rFonts w:eastAsia="MS Mincho"/>
              </w:rPr>
            </w:pPr>
            <w:r w:rsidRPr="00AC4FBC">
              <w:t>4925</w:t>
            </w:r>
          </w:p>
        </w:tc>
        <w:tc>
          <w:tcPr>
            <w:tcW w:w="779" w:type="dxa"/>
            <w:shd w:val="clear" w:color="auto" w:fill="auto"/>
            <w:noWrap/>
            <w:vAlign w:val="center"/>
          </w:tcPr>
          <w:p w14:paraId="5DDE0B11" w14:textId="77777777" w:rsidR="002665EF" w:rsidRPr="00AC4FBC" w:rsidRDefault="002665EF" w:rsidP="008127D6">
            <w:pPr>
              <w:pStyle w:val="TAC"/>
              <w:rPr>
                <w:rFonts w:eastAsia="MS Mincho"/>
              </w:rPr>
            </w:pPr>
            <w:r w:rsidRPr="00AC4FBC">
              <w:t>40</w:t>
            </w:r>
          </w:p>
        </w:tc>
        <w:tc>
          <w:tcPr>
            <w:tcW w:w="721" w:type="dxa"/>
            <w:shd w:val="clear" w:color="auto" w:fill="auto"/>
            <w:noWrap/>
            <w:vAlign w:val="center"/>
          </w:tcPr>
          <w:p w14:paraId="2A5B7BB8" w14:textId="77777777" w:rsidR="002665EF" w:rsidRPr="00AC4FBC" w:rsidRDefault="002665EF" w:rsidP="008127D6">
            <w:pPr>
              <w:pStyle w:val="TAC"/>
              <w:rPr>
                <w:rFonts w:eastAsia="MS Mincho"/>
              </w:rPr>
            </w:pPr>
            <w:r w:rsidRPr="00AC4FBC">
              <w:t>216</w:t>
            </w:r>
          </w:p>
        </w:tc>
        <w:tc>
          <w:tcPr>
            <w:tcW w:w="1314" w:type="dxa"/>
            <w:shd w:val="clear" w:color="auto" w:fill="auto"/>
            <w:noWrap/>
            <w:vAlign w:val="center"/>
          </w:tcPr>
          <w:p w14:paraId="12A614F1" w14:textId="77777777" w:rsidR="002665EF" w:rsidRPr="00AC4FBC" w:rsidRDefault="002665EF" w:rsidP="008127D6">
            <w:pPr>
              <w:pStyle w:val="TAC"/>
              <w:rPr>
                <w:rFonts w:eastAsia="MS Mincho"/>
              </w:rPr>
            </w:pPr>
            <w:r w:rsidRPr="00AC4FBC">
              <w:t>4925</w:t>
            </w:r>
          </w:p>
        </w:tc>
        <w:tc>
          <w:tcPr>
            <w:tcW w:w="867" w:type="dxa"/>
            <w:shd w:val="clear" w:color="auto" w:fill="auto"/>
            <w:vAlign w:val="center"/>
          </w:tcPr>
          <w:p w14:paraId="087E25E4"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6A80421D" w14:textId="77777777" w:rsidR="002665EF" w:rsidRPr="00AC4FBC" w:rsidRDefault="002665EF" w:rsidP="008127D6">
            <w:pPr>
              <w:pStyle w:val="TAC"/>
              <w:rPr>
                <w:rFonts w:eastAsia="MS Mincho"/>
              </w:rPr>
            </w:pPr>
            <w:r w:rsidRPr="00AC4FBC">
              <w:t xml:space="preserve">N/A </w:t>
            </w:r>
          </w:p>
        </w:tc>
      </w:tr>
      <w:tr w:rsidR="002665EF" w:rsidRPr="00AC4FBC" w14:paraId="3B8DAAE6" w14:textId="77777777" w:rsidTr="000077BC">
        <w:trPr>
          <w:trHeight w:val="54"/>
          <w:jc w:val="center"/>
        </w:trPr>
        <w:tc>
          <w:tcPr>
            <w:tcW w:w="1928" w:type="dxa"/>
            <w:vMerge/>
            <w:shd w:val="clear" w:color="auto" w:fill="auto"/>
            <w:vAlign w:val="center"/>
          </w:tcPr>
          <w:p w14:paraId="0FE89A5D" w14:textId="77777777" w:rsidR="002665EF" w:rsidRPr="00AC4FBC" w:rsidRDefault="002665EF" w:rsidP="008127D6">
            <w:pPr>
              <w:pStyle w:val="TAC"/>
              <w:rPr>
                <w:rFonts w:eastAsia="MS Mincho"/>
              </w:rPr>
            </w:pPr>
          </w:p>
        </w:tc>
        <w:tc>
          <w:tcPr>
            <w:tcW w:w="1146" w:type="dxa"/>
            <w:shd w:val="clear" w:color="auto" w:fill="auto"/>
            <w:vAlign w:val="center"/>
          </w:tcPr>
          <w:p w14:paraId="6976946F" w14:textId="77777777" w:rsidR="002665EF" w:rsidRPr="00AC4FBC" w:rsidRDefault="002665EF" w:rsidP="008127D6">
            <w:pPr>
              <w:pStyle w:val="TAC"/>
              <w:rPr>
                <w:rFonts w:eastAsia="MS Mincho"/>
              </w:rPr>
            </w:pPr>
            <w:r w:rsidRPr="00AC4FBC">
              <w:t>1</w:t>
            </w:r>
          </w:p>
        </w:tc>
        <w:tc>
          <w:tcPr>
            <w:tcW w:w="1481" w:type="dxa"/>
            <w:shd w:val="clear" w:color="auto" w:fill="auto"/>
            <w:noWrap/>
            <w:vAlign w:val="center"/>
          </w:tcPr>
          <w:p w14:paraId="05295E70" w14:textId="77777777" w:rsidR="002665EF" w:rsidRPr="00AC4FBC" w:rsidRDefault="002665EF" w:rsidP="008127D6">
            <w:pPr>
              <w:pStyle w:val="TAC"/>
              <w:rPr>
                <w:rFonts w:eastAsia="MS Mincho"/>
              </w:rPr>
            </w:pPr>
            <w:r w:rsidRPr="00AC4FBC">
              <w:t>1935</w:t>
            </w:r>
          </w:p>
        </w:tc>
        <w:tc>
          <w:tcPr>
            <w:tcW w:w="779" w:type="dxa"/>
            <w:shd w:val="clear" w:color="auto" w:fill="auto"/>
            <w:noWrap/>
            <w:vAlign w:val="center"/>
          </w:tcPr>
          <w:p w14:paraId="1F18A8AF"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100C0BAE"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3928DE57" w14:textId="77777777" w:rsidR="002665EF" w:rsidRPr="00AC4FBC" w:rsidRDefault="002665EF" w:rsidP="008127D6">
            <w:pPr>
              <w:pStyle w:val="TAC"/>
              <w:rPr>
                <w:rFonts w:eastAsia="MS Mincho"/>
              </w:rPr>
            </w:pPr>
            <w:r w:rsidRPr="00AC4FBC">
              <w:t>2125</w:t>
            </w:r>
          </w:p>
        </w:tc>
        <w:tc>
          <w:tcPr>
            <w:tcW w:w="867" w:type="dxa"/>
            <w:shd w:val="clear" w:color="auto" w:fill="auto"/>
            <w:vAlign w:val="center"/>
          </w:tcPr>
          <w:p w14:paraId="6FE6780F" w14:textId="77777777" w:rsidR="002665EF" w:rsidRPr="00AC4FBC" w:rsidRDefault="002665EF" w:rsidP="008127D6">
            <w:pPr>
              <w:pStyle w:val="TAC"/>
              <w:rPr>
                <w:rFonts w:eastAsia="MS Mincho"/>
              </w:rPr>
            </w:pPr>
            <w:r w:rsidRPr="00AC4FBC">
              <w:t>8.1</w:t>
            </w:r>
          </w:p>
        </w:tc>
        <w:tc>
          <w:tcPr>
            <w:tcW w:w="1248" w:type="dxa"/>
            <w:shd w:val="clear" w:color="auto" w:fill="auto"/>
            <w:vAlign w:val="center"/>
          </w:tcPr>
          <w:p w14:paraId="7798CA16" w14:textId="77777777" w:rsidR="002665EF" w:rsidRPr="00AC4FBC" w:rsidRDefault="002665EF" w:rsidP="008127D6">
            <w:pPr>
              <w:pStyle w:val="TAC"/>
              <w:rPr>
                <w:rFonts w:eastAsia="MS Mincho"/>
              </w:rPr>
            </w:pPr>
            <w:r w:rsidRPr="00AC4FBC">
              <w:t>IMD4</w:t>
            </w:r>
          </w:p>
        </w:tc>
      </w:tr>
      <w:tr w:rsidR="002665EF" w:rsidRPr="00AC4FBC" w14:paraId="13F5D3F9" w14:textId="77777777" w:rsidTr="000077BC">
        <w:trPr>
          <w:trHeight w:val="54"/>
          <w:jc w:val="center"/>
        </w:trPr>
        <w:tc>
          <w:tcPr>
            <w:tcW w:w="1928" w:type="dxa"/>
            <w:vMerge/>
            <w:shd w:val="clear" w:color="auto" w:fill="auto"/>
            <w:vAlign w:val="center"/>
          </w:tcPr>
          <w:p w14:paraId="44E20B9A" w14:textId="77777777" w:rsidR="002665EF" w:rsidRPr="00AC4FBC" w:rsidRDefault="002665EF" w:rsidP="008127D6">
            <w:pPr>
              <w:pStyle w:val="TAC"/>
              <w:rPr>
                <w:rFonts w:eastAsia="MS Mincho"/>
              </w:rPr>
            </w:pPr>
          </w:p>
        </w:tc>
        <w:tc>
          <w:tcPr>
            <w:tcW w:w="1146" w:type="dxa"/>
            <w:shd w:val="clear" w:color="auto" w:fill="auto"/>
            <w:vAlign w:val="center"/>
          </w:tcPr>
          <w:p w14:paraId="2EE3E8D1" w14:textId="77777777" w:rsidR="002665EF" w:rsidRPr="00AC4FBC" w:rsidRDefault="002665EF" w:rsidP="008127D6">
            <w:pPr>
              <w:pStyle w:val="TAC"/>
              <w:rPr>
                <w:rFonts w:eastAsia="MS Mincho"/>
              </w:rPr>
            </w:pPr>
            <w:r w:rsidRPr="00AC4FBC">
              <w:t>18</w:t>
            </w:r>
          </w:p>
        </w:tc>
        <w:tc>
          <w:tcPr>
            <w:tcW w:w="1481" w:type="dxa"/>
            <w:shd w:val="clear" w:color="auto" w:fill="auto"/>
            <w:noWrap/>
            <w:vAlign w:val="center"/>
          </w:tcPr>
          <w:p w14:paraId="7867538B" w14:textId="77777777" w:rsidR="002665EF" w:rsidRPr="00AC4FBC" w:rsidRDefault="002665EF" w:rsidP="008127D6">
            <w:pPr>
              <w:pStyle w:val="TAC"/>
              <w:rPr>
                <w:rFonts w:eastAsia="MS Mincho"/>
              </w:rPr>
            </w:pPr>
            <w:r w:rsidRPr="00AC4FBC">
              <w:t>822.5</w:t>
            </w:r>
          </w:p>
        </w:tc>
        <w:tc>
          <w:tcPr>
            <w:tcW w:w="779" w:type="dxa"/>
            <w:shd w:val="clear" w:color="auto" w:fill="auto"/>
            <w:noWrap/>
            <w:vAlign w:val="center"/>
          </w:tcPr>
          <w:p w14:paraId="2EFCEF7D" w14:textId="77777777" w:rsidR="002665EF" w:rsidRPr="00AC4FBC" w:rsidRDefault="002665EF" w:rsidP="008127D6">
            <w:pPr>
              <w:pStyle w:val="TAC"/>
              <w:rPr>
                <w:rFonts w:eastAsia="MS Mincho"/>
              </w:rPr>
            </w:pPr>
            <w:r w:rsidRPr="00AC4FBC">
              <w:t>5</w:t>
            </w:r>
          </w:p>
        </w:tc>
        <w:tc>
          <w:tcPr>
            <w:tcW w:w="721" w:type="dxa"/>
            <w:shd w:val="clear" w:color="auto" w:fill="auto"/>
            <w:noWrap/>
            <w:vAlign w:val="center"/>
          </w:tcPr>
          <w:p w14:paraId="387C48C8" w14:textId="77777777" w:rsidR="002665EF" w:rsidRPr="00AC4FBC" w:rsidRDefault="002665EF" w:rsidP="008127D6">
            <w:pPr>
              <w:pStyle w:val="TAC"/>
              <w:rPr>
                <w:rFonts w:eastAsia="MS Mincho"/>
              </w:rPr>
            </w:pPr>
            <w:r w:rsidRPr="00AC4FBC">
              <w:t>25</w:t>
            </w:r>
          </w:p>
        </w:tc>
        <w:tc>
          <w:tcPr>
            <w:tcW w:w="1314" w:type="dxa"/>
            <w:shd w:val="clear" w:color="auto" w:fill="auto"/>
            <w:noWrap/>
            <w:vAlign w:val="center"/>
          </w:tcPr>
          <w:p w14:paraId="1300E73E" w14:textId="77777777" w:rsidR="002665EF" w:rsidRPr="00AC4FBC" w:rsidRDefault="002665EF" w:rsidP="008127D6">
            <w:pPr>
              <w:pStyle w:val="TAC"/>
              <w:rPr>
                <w:rFonts w:eastAsia="MS Mincho"/>
              </w:rPr>
            </w:pPr>
            <w:r w:rsidRPr="00AC4FBC">
              <w:t>867.5</w:t>
            </w:r>
          </w:p>
        </w:tc>
        <w:tc>
          <w:tcPr>
            <w:tcW w:w="867" w:type="dxa"/>
            <w:shd w:val="clear" w:color="auto" w:fill="auto"/>
            <w:vAlign w:val="center"/>
          </w:tcPr>
          <w:p w14:paraId="24B3ED0C"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599AFB1" w14:textId="77777777" w:rsidR="002665EF" w:rsidRPr="00AC4FBC" w:rsidRDefault="002665EF" w:rsidP="008127D6">
            <w:pPr>
              <w:pStyle w:val="TAC"/>
              <w:rPr>
                <w:rFonts w:eastAsia="MS Mincho"/>
              </w:rPr>
            </w:pPr>
            <w:r w:rsidRPr="00AC4FBC">
              <w:t>N/A</w:t>
            </w:r>
          </w:p>
        </w:tc>
      </w:tr>
      <w:tr w:rsidR="002665EF" w:rsidRPr="00AC4FBC" w14:paraId="089187A2" w14:textId="77777777" w:rsidTr="000077BC">
        <w:trPr>
          <w:trHeight w:val="54"/>
          <w:jc w:val="center"/>
        </w:trPr>
        <w:tc>
          <w:tcPr>
            <w:tcW w:w="1928" w:type="dxa"/>
            <w:vMerge/>
            <w:shd w:val="clear" w:color="auto" w:fill="auto"/>
            <w:vAlign w:val="center"/>
          </w:tcPr>
          <w:p w14:paraId="58D1B38C" w14:textId="77777777" w:rsidR="002665EF" w:rsidRPr="00AC4FBC" w:rsidRDefault="002665EF" w:rsidP="008127D6">
            <w:pPr>
              <w:pStyle w:val="TAC"/>
              <w:rPr>
                <w:rFonts w:eastAsia="MS Mincho"/>
              </w:rPr>
            </w:pPr>
          </w:p>
        </w:tc>
        <w:tc>
          <w:tcPr>
            <w:tcW w:w="1146" w:type="dxa"/>
            <w:shd w:val="clear" w:color="auto" w:fill="auto"/>
            <w:vAlign w:val="center"/>
          </w:tcPr>
          <w:p w14:paraId="7FE1F59F" w14:textId="77777777" w:rsidR="002665EF" w:rsidRPr="00AC4FBC" w:rsidRDefault="002665EF" w:rsidP="008127D6">
            <w:pPr>
              <w:pStyle w:val="TAC"/>
              <w:rPr>
                <w:rFonts w:eastAsia="MS Mincho"/>
              </w:rPr>
            </w:pPr>
            <w:r w:rsidRPr="00AC4FBC">
              <w:t>n79</w:t>
            </w:r>
          </w:p>
        </w:tc>
        <w:tc>
          <w:tcPr>
            <w:tcW w:w="1481" w:type="dxa"/>
            <w:shd w:val="clear" w:color="auto" w:fill="auto"/>
            <w:noWrap/>
            <w:vAlign w:val="center"/>
          </w:tcPr>
          <w:p w14:paraId="1A98C6F4" w14:textId="77777777" w:rsidR="002665EF" w:rsidRPr="00AC4FBC" w:rsidRDefault="002665EF" w:rsidP="008127D6">
            <w:pPr>
              <w:pStyle w:val="TAC"/>
              <w:rPr>
                <w:rFonts w:eastAsia="MS Mincho"/>
              </w:rPr>
            </w:pPr>
            <w:r w:rsidRPr="00AC4FBC">
              <w:t>4592.5</w:t>
            </w:r>
          </w:p>
        </w:tc>
        <w:tc>
          <w:tcPr>
            <w:tcW w:w="779" w:type="dxa"/>
            <w:shd w:val="clear" w:color="auto" w:fill="auto"/>
            <w:noWrap/>
            <w:vAlign w:val="center"/>
          </w:tcPr>
          <w:p w14:paraId="72155195" w14:textId="77777777" w:rsidR="002665EF" w:rsidRPr="00AC4FBC" w:rsidRDefault="002665EF" w:rsidP="008127D6">
            <w:pPr>
              <w:pStyle w:val="TAC"/>
              <w:rPr>
                <w:rFonts w:eastAsia="MS Mincho"/>
              </w:rPr>
            </w:pPr>
            <w:r w:rsidRPr="00AC4FBC">
              <w:t>40</w:t>
            </w:r>
          </w:p>
        </w:tc>
        <w:tc>
          <w:tcPr>
            <w:tcW w:w="721" w:type="dxa"/>
            <w:shd w:val="clear" w:color="auto" w:fill="auto"/>
            <w:noWrap/>
            <w:vAlign w:val="center"/>
          </w:tcPr>
          <w:p w14:paraId="36E7C441" w14:textId="77777777" w:rsidR="002665EF" w:rsidRPr="00AC4FBC" w:rsidRDefault="002665EF" w:rsidP="008127D6">
            <w:pPr>
              <w:pStyle w:val="TAC"/>
              <w:rPr>
                <w:rFonts w:eastAsia="MS Mincho"/>
              </w:rPr>
            </w:pPr>
            <w:r w:rsidRPr="00AC4FBC">
              <w:t>216</w:t>
            </w:r>
          </w:p>
        </w:tc>
        <w:tc>
          <w:tcPr>
            <w:tcW w:w="1314" w:type="dxa"/>
            <w:shd w:val="clear" w:color="auto" w:fill="auto"/>
            <w:noWrap/>
            <w:vAlign w:val="center"/>
          </w:tcPr>
          <w:p w14:paraId="7460C6A7" w14:textId="77777777" w:rsidR="002665EF" w:rsidRPr="00AC4FBC" w:rsidRDefault="002665EF" w:rsidP="008127D6">
            <w:pPr>
              <w:pStyle w:val="TAC"/>
              <w:rPr>
                <w:rFonts w:eastAsia="MS Mincho"/>
              </w:rPr>
            </w:pPr>
            <w:r w:rsidRPr="00AC4FBC">
              <w:t>4592.5</w:t>
            </w:r>
          </w:p>
        </w:tc>
        <w:tc>
          <w:tcPr>
            <w:tcW w:w="867" w:type="dxa"/>
            <w:shd w:val="clear" w:color="auto" w:fill="auto"/>
            <w:vAlign w:val="center"/>
          </w:tcPr>
          <w:p w14:paraId="3FB1FB17"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29FA761A" w14:textId="77777777" w:rsidR="002665EF" w:rsidRPr="00AC4FBC" w:rsidRDefault="002665EF" w:rsidP="008127D6">
            <w:pPr>
              <w:pStyle w:val="TAC"/>
              <w:rPr>
                <w:rFonts w:eastAsia="MS Mincho"/>
              </w:rPr>
            </w:pPr>
            <w:r w:rsidRPr="00AC4FBC">
              <w:t>N/A</w:t>
            </w:r>
          </w:p>
        </w:tc>
      </w:tr>
      <w:tr w:rsidR="002665EF" w:rsidRPr="00AC4FBC" w14:paraId="6A099E00" w14:textId="77777777" w:rsidTr="000077BC">
        <w:trPr>
          <w:trHeight w:val="54"/>
          <w:jc w:val="center"/>
        </w:trPr>
        <w:tc>
          <w:tcPr>
            <w:tcW w:w="1928" w:type="dxa"/>
            <w:vMerge w:val="restart"/>
            <w:shd w:val="clear" w:color="auto" w:fill="auto"/>
            <w:vAlign w:val="center"/>
            <w:hideMark/>
          </w:tcPr>
          <w:p w14:paraId="520D1091" w14:textId="77777777" w:rsidR="002665EF" w:rsidRPr="00AC4FBC" w:rsidRDefault="002665EF" w:rsidP="008127D6">
            <w:pPr>
              <w:pStyle w:val="TAC"/>
              <w:rPr>
                <w:rFonts w:eastAsia="MS Mincho"/>
              </w:rPr>
            </w:pPr>
            <w:r w:rsidRPr="00AC4FBC">
              <w:rPr>
                <w:rFonts w:eastAsia="MS Mincho"/>
              </w:rPr>
              <w:t>DC_1A-19A_n77A</w:t>
            </w:r>
          </w:p>
          <w:p w14:paraId="5A4165CA" w14:textId="77777777" w:rsidR="002665EF" w:rsidRPr="00AC4FBC" w:rsidRDefault="002665EF" w:rsidP="008127D6">
            <w:pPr>
              <w:pStyle w:val="TAC"/>
            </w:pPr>
            <w:r w:rsidRPr="00AC4FBC">
              <w:rPr>
                <w:rFonts w:eastAsia="MS Mincho"/>
              </w:rPr>
              <w:t>DC_1A-19A_n78A</w:t>
            </w:r>
          </w:p>
        </w:tc>
        <w:tc>
          <w:tcPr>
            <w:tcW w:w="1146" w:type="dxa"/>
            <w:shd w:val="clear" w:color="auto" w:fill="auto"/>
            <w:vAlign w:val="center"/>
            <w:hideMark/>
          </w:tcPr>
          <w:p w14:paraId="19EACB6E" w14:textId="77777777" w:rsidR="002665EF" w:rsidRPr="00AC4FBC" w:rsidRDefault="002665EF" w:rsidP="008127D6">
            <w:pPr>
              <w:pStyle w:val="TAC"/>
              <w:rPr>
                <w:rFonts w:eastAsia="MS Mincho"/>
              </w:rPr>
            </w:pPr>
            <w:r w:rsidRPr="00AC4FBC">
              <w:rPr>
                <w:rFonts w:eastAsia="MS Mincho"/>
              </w:rPr>
              <w:t>1</w:t>
            </w:r>
          </w:p>
        </w:tc>
        <w:tc>
          <w:tcPr>
            <w:tcW w:w="1481" w:type="dxa"/>
            <w:shd w:val="clear" w:color="auto" w:fill="auto"/>
            <w:noWrap/>
            <w:vAlign w:val="center"/>
          </w:tcPr>
          <w:p w14:paraId="5F8AF4A7" w14:textId="77777777" w:rsidR="002665EF" w:rsidRPr="00AC4FBC" w:rsidRDefault="002665EF" w:rsidP="008127D6">
            <w:pPr>
              <w:pStyle w:val="TAC"/>
              <w:rPr>
                <w:rFonts w:eastAsia="MS Mincho"/>
              </w:rPr>
            </w:pPr>
            <w:r w:rsidRPr="00AC4FBC">
              <w:rPr>
                <w:rFonts w:eastAsia="MS Mincho"/>
              </w:rPr>
              <w:t>1940</w:t>
            </w:r>
          </w:p>
        </w:tc>
        <w:tc>
          <w:tcPr>
            <w:tcW w:w="779" w:type="dxa"/>
            <w:shd w:val="clear" w:color="auto" w:fill="auto"/>
            <w:noWrap/>
            <w:vAlign w:val="center"/>
          </w:tcPr>
          <w:p w14:paraId="70D8A59F"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4256C7BD"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639649F" w14:textId="77777777" w:rsidR="002665EF" w:rsidRPr="00AC4FBC" w:rsidRDefault="002665EF" w:rsidP="008127D6">
            <w:pPr>
              <w:pStyle w:val="TAC"/>
              <w:rPr>
                <w:rFonts w:eastAsia="MS Mincho"/>
              </w:rPr>
            </w:pPr>
            <w:r w:rsidRPr="00AC4FBC">
              <w:rPr>
                <w:rFonts w:eastAsia="MS Mincho"/>
              </w:rPr>
              <w:t>2130</w:t>
            </w:r>
          </w:p>
        </w:tc>
        <w:tc>
          <w:tcPr>
            <w:tcW w:w="867" w:type="dxa"/>
            <w:shd w:val="clear" w:color="auto" w:fill="auto"/>
            <w:vAlign w:val="center"/>
          </w:tcPr>
          <w:p w14:paraId="32D5DBC3" w14:textId="77777777" w:rsidR="002665EF" w:rsidRPr="00AC4FBC" w:rsidRDefault="002665EF" w:rsidP="008127D6">
            <w:pPr>
              <w:pStyle w:val="TAC"/>
              <w:rPr>
                <w:rFonts w:eastAsia="MS Mincho"/>
              </w:rPr>
            </w:pPr>
            <w:r w:rsidRPr="00AC4FBC">
              <w:rPr>
                <w:rFonts w:eastAsia="MS Mincho"/>
              </w:rPr>
              <w:t>17.8</w:t>
            </w:r>
          </w:p>
        </w:tc>
        <w:tc>
          <w:tcPr>
            <w:tcW w:w="1248" w:type="dxa"/>
            <w:shd w:val="clear" w:color="auto" w:fill="auto"/>
            <w:vAlign w:val="center"/>
          </w:tcPr>
          <w:p w14:paraId="515CA3ED" w14:textId="77777777" w:rsidR="002665EF" w:rsidRPr="00AC4FBC" w:rsidRDefault="002665EF" w:rsidP="008127D6">
            <w:pPr>
              <w:pStyle w:val="TAC"/>
              <w:rPr>
                <w:rFonts w:eastAsia="MS Mincho"/>
              </w:rPr>
            </w:pPr>
            <w:r w:rsidRPr="00AC4FBC">
              <w:rPr>
                <w:rFonts w:eastAsia="MS Mincho"/>
              </w:rPr>
              <w:t>IMD3</w:t>
            </w:r>
          </w:p>
        </w:tc>
      </w:tr>
      <w:tr w:rsidR="002665EF" w:rsidRPr="00AC4FBC" w14:paraId="7EFB072A" w14:textId="77777777" w:rsidTr="000077BC">
        <w:trPr>
          <w:trHeight w:val="22"/>
          <w:jc w:val="center"/>
        </w:trPr>
        <w:tc>
          <w:tcPr>
            <w:tcW w:w="1928" w:type="dxa"/>
            <w:vMerge/>
            <w:shd w:val="clear" w:color="auto" w:fill="auto"/>
            <w:vAlign w:val="center"/>
            <w:hideMark/>
          </w:tcPr>
          <w:p w14:paraId="0DFF5D37" w14:textId="77777777" w:rsidR="002665EF" w:rsidRPr="00AC4FBC" w:rsidRDefault="002665EF" w:rsidP="008127D6">
            <w:pPr>
              <w:pStyle w:val="TAC"/>
            </w:pPr>
          </w:p>
        </w:tc>
        <w:tc>
          <w:tcPr>
            <w:tcW w:w="1146" w:type="dxa"/>
            <w:shd w:val="clear" w:color="auto" w:fill="auto"/>
            <w:vAlign w:val="center"/>
            <w:hideMark/>
          </w:tcPr>
          <w:p w14:paraId="18A7BA16" w14:textId="77777777" w:rsidR="002665EF" w:rsidRPr="00AC4FBC" w:rsidRDefault="002665EF" w:rsidP="008127D6">
            <w:pPr>
              <w:pStyle w:val="TAC"/>
              <w:rPr>
                <w:rFonts w:eastAsia="MS Mincho"/>
              </w:rPr>
            </w:pPr>
            <w:r w:rsidRPr="00AC4FBC">
              <w:rPr>
                <w:rFonts w:eastAsia="MS Mincho"/>
              </w:rPr>
              <w:t>19</w:t>
            </w:r>
          </w:p>
        </w:tc>
        <w:tc>
          <w:tcPr>
            <w:tcW w:w="1481" w:type="dxa"/>
            <w:shd w:val="clear" w:color="auto" w:fill="auto"/>
            <w:noWrap/>
            <w:vAlign w:val="center"/>
          </w:tcPr>
          <w:p w14:paraId="759A8CD2" w14:textId="77777777" w:rsidR="002665EF" w:rsidRPr="00AC4FBC" w:rsidRDefault="002665EF" w:rsidP="008127D6">
            <w:pPr>
              <w:pStyle w:val="TAC"/>
              <w:rPr>
                <w:rFonts w:eastAsia="MS Mincho"/>
              </w:rPr>
            </w:pPr>
            <w:r w:rsidRPr="00AC4FBC">
              <w:rPr>
                <w:rFonts w:eastAsia="MS Mincho"/>
              </w:rPr>
              <w:t>832.5</w:t>
            </w:r>
          </w:p>
        </w:tc>
        <w:tc>
          <w:tcPr>
            <w:tcW w:w="779" w:type="dxa"/>
            <w:shd w:val="clear" w:color="auto" w:fill="auto"/>
            <w:noWrap/>
            <w:vAlign w:val="center"/>
          </w:tcPr>
          <w:p w14:paraId="45194249" w14:textId="77777777" w:rsidR="002665EF" w:rsidRPr="00AC4FBC" w:rsidRDefault="002665EF" w:rsidP="008127D6">
            <w:pPr>
              <w:pStyle w:val="TAC"/>
              <w:rPr>
                <w:rFonts w:eastAsia="MS Mincho"/>
              </w:rPr>
            </w:pPr>
            <w:r w:rsidRPr="00AC4FBC">
              <w:rPr>
                <w:rFonts w:eastAsia="MS Mincho"/>
              </w:rPr>
              <w:t>5</w:t>
            </w:r>
          </w:p>
        </w:tc>
        <w:tc>
          <w:tcPr>
            <w:tcW w:w="721" w:type="dxa"/>
            <w:shd w:val="clear" w:color="auto" w:fill="auto"/>
            <w:noWrap/>
            <w:vAlign w:val="center"/>
          </w:tcPr>
          <w:p w14:paraId="7510B6DE" w14:textId="77777777" w:rsidR="002665EF" w:rsidRPr="00AC4FBC" w:rsidRDefault="002665EF" w:rsidP="008127D6">
            <w:pPr>
              <w:pStyle w:val="TAC"/>
              <w:rPr>
                <w:rFonts w:eastAsia="MS Mincho"/>
              </w:rPr>
            </w:pPr>
            <w:r w:rsidRPr="00AC4FBC">
              <w:rPr>
                <w:rFonts w:eastAsia="MS Mincho"/>
              </w:rPr>
              <w:t>25</w:t>
            </w:r>
          </w:p>
        </w:tc>
        <w:tc>
          <w:tcPr>
            <w:tcW w:w="1314" w:type="dxa"/>
            <w:shd w:val="clear" w:color="auto" w:fill="auto"/>
            <w:noWrap/>
            <w:vAlign w:val="center"/>
          </w:tcPr>
          <w:p w14:paraId="1D446660" w14:textId="77777777" w:rsidR="002665EF" w:rsidRPr="00AC4FBC" w:rsidRDefault="002665EF" w:rsidP="008127D6">
            <w:pPr>
              <w:pStyle w:val="TAC"/>
              <w:rPr>
                <w:rFonts w:eastAsia="MS Mincho"/>
              </w:rPr>
            </w:pPr>
            <w:r w:rsidRPr="00AC4FBC">
              <w:rPr>
                <w:rFonts w:eastAsia="MS Mincho"/>
              </w:rPr>
              <w:t>877.5</w:t>
            </w:r>
          </w:p>
        </w:tc>
        <w:tc>
          <w:tcPr>
            <w:tcW w:w="867" w:type="dxa"/>
            <w:shd w:val="clear" w:color="auto" w:fill="auto"/>
            <w:vAlign w:val="center"/>
          </w:tcPr>
          <w:p w14:paraId="641830F0" w14:textId="77777777" w:rsidR="002665EF" w:rsidRPr="00AC4FBC" w:rsidRDefault="002665EF" w:rsidP="008127D6">
            <w:pPr>
              <w:pStyle w:val="TAC"/>
              <w:rPr>
                <w:rFonts w:eastAsia="MS Mincho"/>
              </w:rPr>
            </w:pPr>
            <w:r w:rsidRPr="00AC4FBC">
              <w:t>N/A</w:t>
            </w:r>
          </w:p>
        </w:tc>
        <w:tc>
          <w:tcPr>
            <w:tcW w:w="1248" w:type="dxa"/>
            <w:shd w:val="clear" w:color="auto" w:fill="auto"/>
            <w:vAlign w:val="center"/>
          </w:tcPr>
          <w:p w14:paraId="0F1A4CA5" w14:textId="77777777" w:rsidR="002665EF" w:rsidRPr="00AC4FBC" w:rsidRDefault="002665EF" w:rsidP="008127D6">
            <w:pPr>
              <w:pStyle w:val="TAC"/>
              <w:rPr>
                <w:rFonts w:eastAsia="MS Mincho"/>
              </w:rPr>
            </w:pPr>
            <w:r w:rsidRPr="00AC4FBC">
              <w:t>N/A</w:t>
            </w:r>
          </w:p>
        </w:tc>
      </w:tr>
      <w:tr w:rsidR="002665EF" w:rsidRPr="00AC4FBC" w14:paraId="51C19004" w14:textId="77777777" w:rsidTr="000077BC">
        <w:trPr>
          <w:trHeight w:val="22"/>
          <w:jc w:val="center"/>
        </w:trPr>
        <w:tc>
          <w:tcPr>
            <w:tcW w:w="1928" w:type="dxa"/>
            <w:vMerge/>
            <w:shd w:val="clear" w:color="auto" w:fill="auto"/>
            <w:vAlign w:val="center"/>
          </w:tcPr>
          <w:p w14:paraId="7F4EE36B" w14:textId="77777777" w:rsidR="002665EF" w:rsidRPr="00AC4FBC" w:rsidRDefault="002665EF" w:rsidP="008127D6">
            <w:pPr>
              <w:pStyle w:val="TAC"/>
            </w:pPr>
          </w:p>
        </w:tc>
        <w:tc>
          <w:tcPr>
            <w:tcW w:w="1146" w:type="dxa"/>
            <w:shd w:val="clear" w:color="auto" w:fill="auto"/>
            <w:vAlign w:val="center"/>
          </w:tcPr>
          <w:p w14:paraId="1077882B" w14:textId="77777777" w:rsidR="002665EF" w:rsidRPr="00AC4FBC" w:rsidRDefault="002665EF" w:rsidP="008127D6">
            <w:pPr>
              <w:pStyle w:val="TAC"/>
              <w:rPr>
                <w:rFonts w:eastAsia="MS Mincho"/>
              </w:rPr>
            </w:pPr>
            <w:r w:rsidRPr="00AC4FBC">
              <w:rPr>
                <w:rFonts w:eastAsia="MS Mincho"/>
              </w:rPr>
              <w:t>n77, n78</w:t>
            </w:r>
          </w:p>
        </w:tc>
        <w:tc>
          <w:tcPr>
            <w:tcW w:w="1481" w:type="dxa"/>
            <w:shd w:val="clear" w:color="auto" w:fill="auto"/>
            <w:noWrap/>
            <w:vAlign w:val="center"/>
          </w:tcPr>
          <w:p w14:paraId="54AF9CAE" w14:textId="77777777" w:rsidR="002665EF" w:rsidRPr="00AC4FBC" w:rsidRDefault="002665EF" w:rsidP="008127D6">
            <w:pPr>
              <w:pStyle w:val="TAC"/>
              <w:rPr>
                <w:rFonts w:eastAsia="MS Mincho"/>
              </w:rPr>
            </w:pPr>
            <w:r w:rsidRPr="00AC4FBC">
              <w:rPr>
                <w:rFonts w:eastAsia="MS Mincho"/>
              </w:rPr>
              <w:t>3795</w:t>
            </w:r>
          </w:p>
        </w:tc>
        <w:tc>
          <w:tcPr>
            <w:tcW w:w="779" w:type="dxa"/>
            <w:shd w:val="clear" w:color="auto" w:fill="auto"/>
            <w:noWrap/>
            <w:vAlign w:val="center"/>
          </w:tcPr>
          <w:p w14:paraId="701AAEDA" w14:textId="77777777" w:rsidR="002665EF" w:rsidRPr="00AC4FBC" w:rsidRDefault="002665EF" w:rsidP="008127D6">
            <w:pPr>
              <w:pStyle w:val="TAC"/>
              <w:rPr>
                <w:rFonts w:eastAsia="MS Mincho"/>
              </w:rPr>
            </w:pPr>
            <w:r w:rsidRPr="00AC4FBC">
              <w:rPr>
                <w:rFonts w:eastAsia="MS Mincho"/>
              </w:rPr>
              <w:t>10</w:t>
            </w:r>
          </w:p>
        </w:tc>
        <w:tc>
          <w:tcPr>
            <w:tcW w:w="721" w:type="dxa"/>
            <w:shd w:val="clear" w:color="auto" w:fill="auto"/>
            <w:noWrap/>
            <w:vAlign w:val="center"/>
          </w:tcPr>
          <w:p w14:paraId="4AB2D3C3" w14:textId="77777777" w:rsidR="002665EF" w:rsidRPr="00AC4FBC" w:rsidRDefault="002665EF" w:rsidP="008127D6">
            <w:pPr>
              <w:pStyle w:val="TAC"/>
              <w:rPr>
                <w:rFonts w:eastAsia="MS Mincho"/>
              </w:rPr>
            </w:pPr>
            <w:r w:rsidRPr="00AC4FBC">
              <w:rPr>
                <w:rFonts w:eastAsia="MS Mincho"/>
              </w:rPr>
              <w:t>50</w:t>
            </w:r>
          </w:p>
        </w:tc>
        <w:tc>
          <w:tcPr>
            <w:tcW w:w="1314" w:type="dxa"/>
            <w:shd w:val="clear" w:color="auto" w:fill="auto"/>
            <w:noWrap/>
            <w:vAlign w:val="center"/>
          </w:tcPr>
          <w:p w14:paraId="4972AF57" w14:textId="77777777" w:rsidR="002665EF" w:rsidRPr="00AC4FBC" w:rsidRDefault="002665EF" w:rsidP="008127D6">
            <w:pPr>
              <w:pStyle w:val="TAC"/>
              <w:rPr>
                <w:rFonts w:eastAsia="MS Mincho"/>
              </w:rPr>
            </w:pPr>
            <w:r w:rsidRPr="00AC4FBC">
              <w:rPr>
                <w:rFonts w:eastAsia="MS Mincho"/>
              </w:rPr>
              <w:t>3795</w:t>
            </w:r>
          </w:p>
        </w:tc>
        <w:tc>
          <w:tcPr>
            <w:tcW w:w="867" w:type="dxa"/>
            <w:shd w:val="clear" w:color="auto" w:fill="auto"/>
            <w:vAlign w:val="center"/>
          </w:tcPr>
          <w:p w14:paraId="4FBD6BBB" w14:textId="77777777" w:rsidR="002665EF" w:rsidRPr="00AC4FBC" w:rsidRDefault="002665EF" w:rsidP="008127D6">
            <w:pPr>
              <w:pStyle w:val="TAC"/>
            </w:pPr>
            <w:r w:rsidRPr="00AC4FBC">
              <w:t>N/A</w:t>
            </w:r>
          </w:p>
        </w:tc>
        <w:tc>
          <w:tcPr>
            <w:tcW w:w="1248" w:type="dxa"/>
            <w:shd w:val="clear" w:color="auto" w:fill="auto"/>
            <w:vAlign w:val="center"/>
          </w:tcPr>
          <w:p w14:paraId="30DAB795" w14:textId="77777777" w:rsidR="002665EF" w:rsidRPr="00AC4FBC" w:rsidRDefault="002665EF" w:rsidP="008127D6">
            <w:pPr>
              <w:pStyle w:val="TAC"/>
            </w:pPr>
            <w:r w:rsidRPr="00AC4FBC">
              <w:t>N/A</w:t>
            </w:r>
          </w:p>
        </w:tc>
      </w:tr>
      <w:tr w:rsidR="00DA6C39" w:rsidRPr="00AC4FBC" w14:paraId="6E265E5D" w14:textId="77777777" w:rsidTr="000077BC">
        <w:trPr>
          <w:trHeight w:val="22"/>
          <w:jc w:val="center"/>
        </w:trPr>
        <w:tc>
          <w:tcPr>
            <w:tcW w:w="1928" w:type="dxa"/>
            <w:vMerge/>
            <w:shd w:val="clear" w:color="auto" w:fill="auto"/>
            <w:vAlign w:val="center"/>
          </w:tcPr>
          <w:p w14:paraId="09BECED6" w14:textId="77777777" w:rsidR="00DA6C39" w:rsidRPr="00AC4FBC" w:rsidRDefault="00DA6C39" w:rsidP="00DA6C39">
            <w:pPr>
              <w:pStyle w:val="TAC"/>
            </w:pPr>
          </w:p>
        </w:tc>
        <w:tc>
          <w:tcPr>
            <w:tcW w:w="1146" w:type="dxa"/>
            <w:shd w:val="clear" w:color="auto" w:fill="auto"/>
            <w:vAlign w:val="center"/>
          </w:tcPr>
          <w:p w14:paraId="78119200" w14:textId="77777777" w:rsidR="00DA6C39" w:rsidRPr="00AC4FBC" w:rsidRDefault="00DA6C39" w:rsidP="00DA6C39">
            <w:pPr>
              <w:pStyle w:val="TAC"/>
              <w:rPr>
                <w:rFonts w:eastAsia="MS Mincho"/>
              </w:rPr>
            </w:pPr>
            <w:r w:rsidRPr="00AC4FBC">
              <w:rPr>
                <w:rFonts w:eastAsia="MS Mincho"/>
              </w:rPr>
              <w:t>1</w:t>
            </w:r>
          </w:p>
        </w:tc>
        <w:tc>
          <w:tcPr>
            <w:tcW w:w="1481" w:type="dxa"/>
            <w:shd w:val="clear" w:color="auto" w:fill="auto"/>
            <w:noWrap/>
            <w:vAlign w:val="center"/>
          </w:tcPr>
          <w:p w14:paraId="551AF4EC" w14:textId="1161B4B1" w:rsidR="00DA6C39" w:rsidRPr="00AC4FBC" w:rsidRDefault="00DA6C39" w:rsidP="00DA6C39">
            <w:pPr>
              <w:pStyle w:val="TAC"/>
              <w:rPr>
                <w:rFonts w:eastAsia="MS Mincho"/>
              </w:rPr>
            </w:pPr>
            <w:del w:id="8852" w:author="1989" w:date="2024-03-27T13:57:00Z">
              <w:r w:rsidRPr="00AC4FBC" w:rsidDel="00F60A17">
                <w:delText>N/A</w:delText>
              </w:r>
            </w:del>
            <w:ins w:id="8853" w:author="1989" w:date="2024-03-27T13:57:00Z">
              <w:r>
                <w:t>1940</w:t>
              </w:r>
            </w:ins>
          </w:p>
        </w:tc>
        <w:tc>
          <w:tcPr>
            <w:tcW w:w="779" w:type="dxa"/>
            <w:shd w:val="clear" w:color="auto" w:fill="auto"/>
            <w:noWrap/>
            <w:vAlign w:val="center"/>
          </w:tcPr>
          <w:p w14:paraId="0632E35F" w14:textId="61604B99" w:rsidR="00DA6C39" w:rsidRPr="00AC4FBC" w:rsidRDefault="00DA6C39" w:rsidP="00DA6C39">
            <w:pPr>
              <w:pStyle w:val="TAC"/>
              <w:rPr>
                <w:rFonts w:eastAsia="MS Mincho"/>
              </w:rPr>
            </w:pPr>
            <w:del w:id="8854" w:author="1989" w:date="2024-03-27T13:57:00Z">
              <w:r w:rsidRPr="00AC4FBC" w:rsidDel="00F60A17">
                <w:delText>N/A</w:delText>
              </w:r>
            </w:del>
            <w:ins w:id="8855" w:author="1989" w:date="2024-03-27T13:57:00Z">
              <w:r>
                <w:t>5</w:t>
              </w:r>
            </w:ins>
          </w:p>
        </w:tc>
        <w:tc>
          <w:tcPr>
            <w:tcW w:w="721" w:type="dxa"/>
            <w:shd w:val="clear" w:color="auto" w:fill="auto"/>
            <w:noWrap/>
            <w:vAlign w:val="center"/>
          </w:tcPr>
          <w:p w14:paraId="69495A9F" w14:textId="49329CCD" w:rsidR="00DA6C39" w:rsidRPr="00AC4FBC" w:rsidRDefault="00DA6C39" w:rsidP="00DA6C39">
            <w:pPr>
              <w:pStyle w:val="TAC"/>
              <w:rPr>
                <w:rFonts w:eastAsia="MS Mincho"/>
              </w:rPr>
            </w:pPr>
            <w:del w:id="8856" w:author="1989" w:date="2024-03-27T13:57:00Z">
              <w:r w:rsidRPr="00AC4FBC" w:rsidDel="00F60A17">
                <w:delText>N/A</w:delText>
              </w:r>
            </w:del>
            <w:ins w:id="8857" w:author="1989" w:date="2024-03-27T13:57:00Z">
              <w:r>
                <w:t>25</w:t>
              </w:r>
            </w:ins>
          </w:p>
        </w:tc>
        <w:tc>
          <w:tcPr>
            <w:tcW w:w="1314" w:type="dxa"/>
            <w:shd w:val="clear" w:color="auto" w:fill="auto"/>
            <w:noWrap/>
            <w:vAlign w:val="center"/>
          </w:tcPr>
          <w:p w14:paraId="3E267EEC" w14:textId="2B369819" w:rsidR="00DA6C39" w:rsidRPr="00AC4FBC" w:rsidRDefault="00DA6C39" w:rsidP="00DA6C39">
            <w:pPr>
              <w:pStyle w:val="TAC"/>
              <w:rPr>
                <w:rFonts w:eastAsia="MS Mincho"/>
              </w:rPr>
            </w:pPr>
            <w:del w:id="8858" w:author="1989" w:date="2024-03-27T13:57:00Z">
              <w:r w:rsidRPr="00AC4FBC" w:rsidDel="00F60A17">
                <w:delText>N/A</w:delText>
              </w:r>
            </w:del>
            <w:ins w:id="8859" w:author="1989" w:date="2024-03-27T13:57:00Z">
              <w:r>
                <w:t>2130</w:t>
              </w:r>
            </w:ins>
          </w:p>
        </w:tc>
        <w:tc>
          <w:tcPr>
            <w:tcW w:w="867" w:type="dxa"/>
            <w:shd w:val="clear" w:color="auto" w:fill="auto"/>
            <w:vAlign w:val="center"/>
          </w:tcPr>
          <w:p w14:paraId="65DFF28F" w14:textId="099ACDE5" w:rsidR="00DA6C39" w:rsidRPr="00AC4FBC" w:rsidRDefault="00DA6C39" w:rsidP="00DA6C39">
            <w:pPr>
              <w:pStyle w:val="TAC"/>
            </w:pPr>
            <w:r w:rsidRPr="00AC4FBC">
              <w:t>N/A</w:t>
            </w:r>
          </w:p>
        </w:tc>
        <w:tc>
          <w:tcPr>
            <w:tcW w:w="1248" w:type="dxa"/>
            <w:shd w:val="clear" w:color="auto" w:fill="auto"/>
            <w:vAlign w:val="center"/>
          </w:tcPr>
          <w:p w14:paraId="5B693515" w14:textId="3CD39980" w:rsidR="00DA6C39" w:rsidRPr="00AC4FBC" w:rsidRDefault="00DA6C39" w:rsidP="00DA6C39">
            <w:pPr>
              <w:pStyle w:val="TAC"/>
            </w:pPr>
            <w:r w:rsidRPr="00AC4FBC">
              <w:t>N/A</w:t>
            </w:r>
          </w:p>
        </w:tc>
      </w:tr>
      <w:tr w:rsidR="00DA6C39" w:rsidRPr="00AC4FBC" w14:paraId="32DE6DF5" w14:textId="77777777" w:rsidTr="000077BC">
        <w:trPr>
          <w:trHeight w:val="22"/>
          <w:jc w:val="center"/>
        </w:trPr>
        <w:tc>
          <w:tcPr>
            <w:tcW w:w="1928" w:type="dxa"/>
            <w:vMerge/>
            <w:shd w:val="clear" w:color="auto" w:fill="auto"/>
            <w:vAlign w:val="center"/>
          </w:tcPr>
          <w:p w14:paraId="50FEF9AA" w14:textId="77777777" w:rsidR="00DA6C39" w:rsidRPr="00AC4FBC" w:rsidRDefault="00DA6C39" w:rsidP="00DA6C39">
            <w:pPr>
              <w:pStyle w:val="TAC"/>
            </w:pPr>
          </w:p>
        </w:tc>
        <w:tc>
          <w:tcPr>
            <w:tcW w:w="1146" w:type="dxa"/>
            <w:shd w:val="clear" w:color="auto" w:fill="auto"/>
            <w:vAlign w:val="center"/>
          </w:tcPr>
          <w:p w14:paraId="60BCCD8A" w14:textId="77777777" w:rsidR="00DA6C39" w:rsidRPr="00AC4FBC" w:rsidRDefault="00DA6C39" w:rsidP="00DA6C39">
            <w:pPr>
              <w:pStyle w:val="TAC"/>
              <w:rPr>
                <w:rFonts w:eastAsia="MS Mincho"/>
              </w:rPr>
            </w:pPr>
            <w:r w:rsidRPr="00AC4FBC">
              <w:rPr>
                <w:rFonts w:eastAsia="MS Mincho"/>
              </w:rPr>
              <w:t>19</w:t>
            </w:r>
          </w:p>
        </w:tc>
        <w:tc>
          <w:tcPr>
            <w:tcW w:w="1481" w:type="dxa"/>
            <w:shd w:val="clear" w:color="auto" w:fill="auto"/>
            <w:noWrap/>
            <w:vAlign w:val="center"/>
          </w:tcPr>
          <w:p w14:paraId="46261EB8" w14:textId="578669F7" w:rsidR="00DA6C39" w:rsidRPr="00AC4FBC" w:rsidRDefault="00DA6C39" w:rsidP="00DA6C39">
            <w:pPr>
              <w:pStyle w:val="TAC"/>
              <w:rPr>
                <w:rFonts w:eastAsia="MS Mincho"/>
              </w:rPr>
            </w:pPr>
            <w:r w:rsidRPr="00AC4FBC">
              <w:t>N/A</w:t>
            </w:r>
          </w:p>
        </w:tc>
        <w:tc>
          <w:tcPr>
            <w:tcW w:w="779" w:type="dxa"/>
            <w:shd w:val="clear" w:color="auto" w:fill="auto"/>
            <w:noWrap/>
            <w:vAlign w:val="center"/>
          </w:tcPr>
          <w:p w14:paraId="3F754EC9" w14:textId="32377D61" w:rsidR="00DA6C39" w:rsidRPr="00AC4FBC" w:rsidRDefault="00DA6C39" w:rsidP="00DA6C39">
            <w:pPr>
              <w:pStyle w:val="TAC"/>
              <w:rPr>
                <w:rFonts w:eastAsia="MS Mincho"/>
              </w:rPr>
            </w:pPr>
            <w:del w:id="8860" w:author="1989" w:date="2024-03-27T13:57:00Z">
              <w:r w:rsidRPr="00AC4FBC" w:rsidDel="00F60A17">
                <w:delText>N/A</w:delText>
              </w:r>
            </w:del>
            <w:ins w:id="8861" w:author="1989" w:date="2024-03-27T13:57:00Z">
              <w:r>
                <w:t>5</w:t>
              </w:r>
            </w:ins>
          </w:p>
        </w:tc>
        <w:tc>
          <w:tcPr>
            <w:tcW w:w="721" w:type="dxa"/>
            <w:shd w:val="clear" w:color="auto" w:fill="auto"/>
            <w:noWrap/>
            <w:vAlign w:val="center"/>
          </w:tcPr>
          <w:p w14:paraId="125C5BF9" w14:textId="2AAC02AA" w:rsidR="00DA6C39" w:rsidRPr="00AC4FBC" w:rsidRDefault="00DA6C39" w:rsidP="00DA6C39">
            <w:pPr>
              <w:pStyle w:val="TAC"/>
              <w:rPr>
                <w:rFonts w:eastAsia="MS Mincho"/>
              </w:rPr>
            </w:pPr>
            <w:r w:rsidRPr="00AC4FBC">
              <w:t>N/A</w:t>
            </w:r>
          </w:p>
        </w:tc>
        <w:tc>
          <w:tcPr>
            <w:tcW w:w="1314" w:type="dxa"/>
            <w:shd w:val="clear" w:color="auto" w:fill="auto"/>
            <w:noWrap/>
            <w:vAlign w:val="center"/>
          </w:tcPr>
          <w:p w14:paraId="7C4128F5" w14:textId="251D35EE" w:rsidR="00DA6C39" w:rsidRPr="00AC4FBC" w:rsidRDefault="00DA6C39" w:rsidP="00DA6C39">
            <w:pPr>
              <w:pStyle w:val="TAC"/>
              <w:rPr>
                <w:rFonts w:eastAsia="MS Mincho"/>
              </w:rPr>
            </w:pPr>
            <w:del w:id="8862" w:author="1989" w:date="2024-03-27T13:57:00Z">
              <w:r w:rsidRPr="00AC4FBC" w:rsidDel="00F60A17">
                <w:delText>N/A</w:delText>
              </w:r>
            </w:del>
            <w:ins w:id="8863" w:author="1989" w:date="2024-03-27T13:57:00Z">
              <w:r>
                <w:t>880</w:t>
              </w:r>
            </w:ins>
          </w:p>
        </w:tc>
        <w:tc>
          <w:tcPr>
            <w:tcW w:w="867" w:type="dxa"/>
            <w:shd w:val="clear" w:color="auto" w:fill="auto"/>
            <w:vAlign w:val="center"/>
          </w:tcPr>
          <w:p w14:paraId="6ACD4679" w14:textId="68F0AB3C" w:rsidR="00DA6C39" w:rsidRPr="00AC4FBC" w:rsidRDefault="00DA6C39" w:rsidP="00DA6C39">
            <w:pPr>
              <w:pStyle w:val="TAC"/>
            </w:pPr>
            <w:del w:id="8864" w:author="1989" w:date="2024-03-27T13:57:00Z">
              <w:r w:rsidRPr="00AC4FBC" w:rsidDel="00F60A17">
                <w:delText>N/A</w:delText>
              </w:r>
            </w:del>
            <w:ins w:id="8865" w:author="1989" w:date="2024-03-27T13:57:00Z">
              <w:r>
                <w:t>5.1</w:t>
              </w:r>
            </w:ins>
          </w:p>
        </w:tc>
        <w:tc>
          <w:tcPr>
            <w:tcW w:w="1248" w:type="dxa"/>
            <w:shd w:val="clear" w:color="auto" w:fill="auto"/>
            <w:vAlign w:val="center"/>
          </w:tcPr>
          <w:p w14:paraId="60157961" w14:textId="5DDC5BB4" w:rsidR="00DA6C39" w:rsidRPr="00AC4FBC" w:rsidRDefault="00DA6C39" w:rsidP="00DA6C39">
            <w:pPr>
              <w:pStyle w:val="TAC"/>
            </w:pPr>
            <w:r w:rsidRPr="00AC4FBC">
              <w:t>IMD5</w:t>
            </w:r>
          </w:p>
        </w:tc>
      </w:tr>
      <w:tr w:rsidR="00DA6C39" w:rsidRPr="00AC4FBC" w14:paraId="3B8C7156" w14:textId="77777777" w:rsidTr="000077BC">
        <w:trPr>
          <w:trHeight w:val="22"/>
          <w:jc w:val="center"/>
        </w:trPr>
        <w:tc>
          <w:tcPr>
            <w:tcW w:w="1928" w:type="dxa"/>
            <w:vMerge/>
            <w:shd w:val="clear" w:color="auto" w:fill="auto"/>
            <w:vAlign w:val="center"/>
          </w:tcPr>
          <w:p w14:paraId="1A2D232D" w14:textId="77777777" w:rsidR="00DA6C39" w:rsidRPr="00AC4FBC" w:rsidRDefault="00DA6C39" w:rsidP="00DA6C39">
            <w:pPr>
              <w:pStyle w:val="TAC"/>
            </w:pPr>
          </w:p>
        </w:tc>
        <w:tc>
          <w:tcPr>
            <w:tcW w:w="1146" w:type="dxa"/>
            <w:shd w:val="clear" w:color="auto" w:fill="auto"/>
            <w:vAlign w:val="center"/>
          </w:tcPr>
          <w:p w14:paraId="50AB40A6" w14:textId="77777777" w:rsidR="00DA6C39" w:rsidRPr="00AC4FBC" w:rsidRDefault="00DA6C39" w:rsidP="00DA6C39">
            <w:pPr>
              <w:pStyle w:val="TAC"/>
              <w:rPr>
                <w:rFonts w:eastAsia="MS Mincho"/>
              </w:rPr>
            </w:pPr>
            <w:r w:rsidRPr="00AC4FBC">
              <w:rPr>
                <w:rFonts w:eastAsia="MS Mincho"/>
              </w:rPr>
              <w:t>n78</w:t>
            </w:r>
          </w:p>
        </w:tc>
        <w:tc>
          <w:tcPr>
            <w:tcW w:w="1481" w:type="dxa"/>
            <w:shd w:val="clear" w:color="auto" w:fill="auto"/>
            <w:noWrap/>
            <w:vAlign w:val="center"/>
          </w:tcPr>
          <w:p w14:paraId="54DC0F33" w14:textId="2CF70AB9" w:rsidR="00DA6C39" w:rsidRPr="00AC4FBC" w:rsidRDefault="00DA6C39" w:rsidP="00DA6C39">
            <w:pPr>
              <w:pStyle w:val="TAC"/>
              <w:rPr>
                <w:rFonts w:eastAsia="MS Mincho"/>
              </w:rPr>
            </w:pPr>
            <w:del w:id="8866" w:author="1989" w:date="2024-03-27T13:57:00Z">
              <w:r w:rsidRPr="00AC4FBC" w:rsidDel="00F60A17">
                <w:delText>N/A</w:delText>
              </w:r>
            </w:del>
            <w:ins w:id="8867" w:author="1989" w:date="2024-03-27T13:57:00Z">
              <w:r>
                <w:t>3350</w:t>
              </w:r>
            </w:ins>
          </w:p>
        </w:tc>
        <w:tc>
          <w:tcPr>
            <w:tcW w:w="779" w:type="dxa"/>
            <w:shd w:val="clear" w:color="auto" w:fill="auto"/>
            <w:noWrap/>
            <w:vAlign w:val="center"/>
          </w:tcPr>
          <w:p w14:paraId="193FEAC6" w14:textId="20175729" w:rsidR="00DA6C39" w:rsidRPr="00AC4FBC" w:rsidRDefault="00DA6C39" w:rsidP="00DA6C39">
            <w:pPr>
              <w:pStyle w:val="TAC"/>
              <w:rPr>
                <w:rFonts w:eastAsia="MS Mincho"/>
              </w:rPr>
            </w:pPr>
            <w:del w:id="8868" w:author="1989" w:date="2024-03-27T13:57:00Z">
              <w:r w:rsidRPr="00AC4FBC" w:rsidDel="00F60A17">
                <w:delText>N/A</w:delText>
              </w:r>
            </w:del>
            <w:ins w:id="8869" w:author="1989" w:date="2024-03-27T13:57:00Z">
              <w:r>
                <w:t>10</w:t>
              </w:r>
            </w:ins>
          </w:p>
        </w:tc>
        <w:tc>
          <w:tcPr>
            <w:tcW w:w="721" w:type="dxa"/>
            <w:shd w:val="clear" w:color="auto" w:fill="auto"/>
            <w:noWrap/>
            <w:vAlign w:val="center"/>
          </w:tcPr>
          <w:p w14:paraId="441E8033" w14:textId="1712ACD6" w:rsidR="00DA6C39" w:rsidRPr="00AC4FBC" w:rsidRDefault="00DA6C39" w:rsidP="00DA6C39">
            <w:pPr>
              <w:pStyle w:val="TAC"/>
              <w:rPr>
                <w:rFonts w:eastAsia="MS Mincho"/>
              </w:rPr>
            </w:pPr>
            <w:del w:id="8870" w:author="1989" w:date="2024-03-27T13:57:00Z">
              <w:r w:rsidRPr="00AC4FBC" w:rsidDel="00F60A17">
                <w:delText>N/A</w:delText>
              </w:r>
            </w:del>
            <w:ins w:id="8871" w:author="1989" w:date="2024-03-27T13:57:00Z">
              <w:r>
                <w:t>50</w:t>
              </w:r>
            </w:ins>
          </w:p>
        </w:tc>
        <w:tc>
          <w:tcPr>
            <w:tcW w:w="1314" w:type="dxa"/>
            <w:shd w:val="clear" w:color="auto" w:fill="auto"/>
            <w:noWrap/>
            <w:vAlign w:val="center"/>
          </w:tcPr>
          <w:p w14:paraId="61290F4C" w14:textId="5CF373B8" w:rsidR="00DA6C39" w:rsidRPr="00AC4FBC" w:rsidRDefault="00DA6C39" w:rsidP="00DA6C39">
            <w:pPr>
              <w:pStyle w:val="TAC"/>
              <w:rPr>
                <w:rFonts w:eastAsia="MS Mincho"/>
              </w:rPr>
            </w:pPr>
            <w:del w:id="8872" w:author="1989" w:date="2024-03-27T13:57:00Z">
              <w:r w:rsidRPr="00AC4FBC" w:rsidDel="00F60A17">
                <w:delText>N/A</w:delText>
              </w:r>
            </w:del>
            <w:ins w:id="8873" w:author="1989" w:date="2024-03-27T13:57:00Z">
              <w:r>
                <w:t>3350</w:t>
              </w:r>
            </w:ins>
          </w:p>
        </w:tc>
        <w:tc>
          <w:tcPr>
            <w:tcW w:w="867" w:type="dxa"/>
            <w:shd w:val="clear" w:color="auto" w:fill="auto"/>
            <w:vAlign w:val="center"/>
          </w:tcPr>
          <w:p w14:paraId="7F3CD097" w14:textId="7CDF12C3" w:rsidR="00DA6C39" w:rsidRPr="00AC4FBC" w:rsidRDefault="00DA6C39" w:rsidP="00DA6C39">
            <w:pPr>
              <w:pStyle w:val="TAC"/>
            </w:pPr>
            <w:r w:rsidRPr="00AC4FBC">
              <w:t>N/A</w:t>
            </w:r>
          </w:p>
        </w:tc>
        <w:tc>
          <w:tcPr>
            <w:tcW w:w="1248" w:type="dxa"/>
            <w:shd w:val="clear" w:color="auto" w:fill="auto"/>
            <w:vAlign w:val="center"/>
          </w:tcPr>
          <w:p w14:paraId="5B1B25F8" w14:textId="63F1CC35" w:rsidR="00DA6C39" w:rsidRPr="00AC4FBC" w:rsidRDefault="00DA6C39" w:rsidP="00DA6C39">
            <w:pPr>
              <w:pStyle w:val="TAC"/>
            </w:pPr>
            <w:r w:rsidRPr="00AC4FBC">
              <w:t>N/A</w:t>
            </w:r>
          </w:p>
        </w:tc>
      </w:tr>
      <w:tr w:rsidR="00DA6C39" w:rsidRPr="00AC4FBC" w14:paraId="133F6991" w14:textId="77777777" w:rsidTr="000077BC">
        <w:trPr>
          <w:trHeight w:val="54"/>
          <w:jc w:val="center"/>
        </w:trPr>
        <w:tc>
          <w:tcPr>
            <w:tcW w:w="1928" w:type="dxa"/>
            <w:vMerge w:val="restart"/>
            <w:shd w:val="clear" w:color="auto" w:fill="auto"/>
            <w:vAlign w:val="center"/>
            <w:hideMark/>
          </w:tcPr>
          <w:p w14:paraId="15E4CCB5" w14:textId="77777777" w:rsidR="00DA6C39" w:rsidRPr="00AC4FBC" w:rsidRDefault="00DA6C39" w:rsidP="00DA6C39">
            <w:pPr>
              <w:pStyle w:val="TAC"/>
            </w:pPr>
            <w:r w:rsidRPr="00AC4FBC">
              <w:rPr>
                <w:rFonts w:eastAsia="MS Mincho"/>
              </w:rPr>
              <w:t>DC_1A-19A_n79A</w:t>
            </w:r>
          </w:p>
        </w:tc>
        <w:tc>
          <w:tcPr>
            <w:tcW w:w="1146" w:type="dxa"/>
            <w:shd w:val="clear" w:color="auto" w:fill="auto"/>
            <w:vAlign w:val="center"/>
            <w:hideMark/>
          </w:tcPr>
          <w:p w14:paraId="058DF4C7" w14:textId="77777777" w:rsidR="00DA6C39" w:rsidRPr="00AC4FBC" w:rsidRDefault="00DA6C39" w:rsidP="00DA6C39">
            <w:pPr>
              <w:pStyle w:val="TAC"/>
              <w:rPr>
                <w:rFonts w:eastAsia="MS Mincho"/>
              </w:rPr>
            </w:pPr>
            <w:r w:rsidRPr="00AC4FBC">
              <w:rPr>
                <w:rFonts w:eastAsia="MS Mincho"/>
              </w:rPr>
              <w:t>1</w:t>
            </w:r>
          </w:p>
        </w:tc>
        <w:tc>
          <w:tcPr>
            <w:tcW w:w="1481" w:type="dxa"/>
            <w:shd w:val="clear" w:color="auto" w:fill="auto"/>
            <w:noWrap/>
            <w:vAlign w:val="center"/>
          </w:tcPr>
          <w:p w14:paraId="31F43289" w14:textId="77777777" w:rsidR="00DA6C39" w:rsidRPr="00AC4FBC" w:rsidRDefault="00DA6C39" w:rsidP="00DA6C39">
            <w:pPr>
              <w:pStyle w:val="TAC"/>
              <w:rPr>
                <w:rFonts w:eastAsia="MS Mincho"/>
              </w:rPr>
            </w:pPr>
            <w:r w:rsidRPr="00AC4FBC">
              <w:rPr>
                <w:rFonts w:eastAsia="MS Mincho"/>
              </w:rPr>
              <w:t>1950</w:t>
            </w:r>
          </w:p>
        </w:tc>
        <w:tc>
          <w:tcPr>
            <w:tcW w:w="779" w:type="dxa"/>
            <w:shd w:val="clear" w:color="auto" w:fill="auto"/>
            <w:noWrap/>
            <w:vAlign w:val="center"/>
          </w:tcPr>
          <w:p w14:paraId="00438D1D"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3A892EC2"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3BD39C2C" w14:textId="77777777" w:rsidR="00DA6C39" w:rsidRPr="00AC4FBC" w:rsidRDefault="00DA6C39" w:rsidP="00DA6C39">
            <w:pPr>
              <w:pStyle w:val="TAC"/>
              <w:rPr>
                <w:rFonts w:eastAsia="MS Mincho"/>
              </w:rPr>
            </w:pPr>
            <w:r w:rsidRPr="00AC4FBC">
              <w:rPr>
                <w:rFonts w:eastAsia="MS Mincho"/>
              </w:rPr>
              <w:t>2140</w:t>
            </w:r>
          </w:p>
        </w:tc>
        <w:tc>
          <w:tcPr>
            <w:tcW w:w="867" w:type="dxa"/>
            <w:shd w:val="clear" w:color="auto" w:fill="auto"/>
            <w:vAlign w:val="center"/>
          </w:tcPr>
          <w:p w14:paraId="401B2817" w14:textId="77777777" w:rsidR="00DA6C39" w:rsidRPr="00AC4FBC" w:rsidRDefault="00DA6C39" w:rsidP="00DA6C39">
            <w:pPr>
              <w:pStyle w:val="TAC"/>
              <w:rPr>
                <w:rFonts w:eastAsia="MS Mincho"/>
              </w:rPr>
            </w:pPr>
            <w:r w:rsidRPr="00AC4FBC">
              <w:t>N/A</w:t>
            </w:r>
          </w:p>
        </w:tc>
        <w:tc>
          <w:tcPr>
            <w:tcW w:w="1248" w:type="dxa"/>
            <w:shd w:val="clear" w:color="auto" w:fill="auto"/>
            <w:vAlign w:val="center"/>
          </w:tcPr>
          <w:p w14:paraId="6CDDC79B" w14:textId="77777777" w:rsidR="00DA6C39" w:rsidRPr="00AC4FBC" w:rsidRDefault="00DA6C39" w:rsidP="00DA6C39">
            <w:pPr>
              <w:pStyle w:val="TAC"/>
              <w:rPr>
                <w:rFonts w:eastAsia="MS Mincho"/>
              </w:rPr>
            </w:pPr>
            <w:r w:rsidRPr="00AC4FBC">
              <w:t>N/A</w:t>
            </w:r>
          </w:p>
        </w:tc>
      </w:tr>
      <w:tr w:rsidR="00DA6C39" w:rsidRPr="00AC4FBC" w14:paraId="0E43727C" w14:textId="77777777" w:rsidTr="000077BC">
        <w:trPr>
          <w:trHeight w:val="22"/>
          <w:jc w:val="center"/>
        </w:trPr>
        <w:tc>
          <w:tcPr>
            <w:tcW w:w="1928" w:type="dxa"/>
            <w:vMerge/>
            <w:shd w:val="clear" w:color="auto" w:fill="auto"/>
            <w:vAlign w:val="center"/>
            <w:hideMark/>
          </w:tcPr>
          <w:p w14:paraId="02C194A7" w14:textId="77777777" w:rsidR="00DA6C39" w:rsidRPr="00AC4FBC" w:rsidRDefault="00DA6C39" w:rsidP="00DA6C39">
            <w:pPr>
              <w:pStyle w:val="TAC"/>
            </w:pPr>
          </w:p>
        </w:tc>
        <w:tc>
          <w:tcPr>
            <w:tcW w:w="1146" w:type="dxa"/>
            <w:shd w:val="clear" w:color="auto" w:fill="auto"/>
            <w:vAlign w:val="center"/>
            <w:hideMark/>
          </w:tcPr>
          <w:p w14:paraId="57708E41" w14:textId="77777777" w:rsidR="00DA6C39" w:rsidRPr="00AC4FBC" w:rsidRDefault="00DA6C39" w:rsidP="00DA6C39">
            <w:pPr>
              <w:pStyle w:val="TAC"/>
              <w:rPr>
                <w:rFonts w:eastAsia="MS Mincho"/>
              </w:rPr>
            </w:pPr>
            <w:r w:rsidRPr="00AC4FBC">
              <w:rPr>
                <w:rFonts w:eastAsia="MS Mincho"/>
              </w:rPr>
              <w:t>19</w:t>
            </w:r>
          </w:p>
        </w:tc>
        <w:tc>
          <w:tcPr>
            <w:tcW w:w="1481" w:type="dxa"/>
            <w:shd w:val="clear" w:color="auto" w:fill="auto"/>
            <w:noWrap/>
            <w:vAlign w:val="center"/>
          </w:tcPr>
          <w:p w14:paraId="140E2750" w14:textId="77777777" w:rsidR="00DA6C39" w:rsidRPr="00AC4FBC" w:rsidRDefault="00DA6C39" w:rsidP="00DA6C39">
            <w:pPr>
              <w:pStyle w:val="TAC"/>
              <w:rPr>
                <w:rFonts w:eastAsia="MS Mincho"/>
              </w:rPr>
            </w:pPr>
            <w:r w:rsidRPr="00AC4FBC">
              <w:rPr>
                <w:rFonts w:eastAsia="MS Mincho"/>
              </w:rPr>
              <w:t>837.5</w:t>
            </w:r>
          </w:p>
        </w:tc>
        <w:tc>
          <w:tcPr>
            <w:tcW w:w="779" w:type="dxa"/>
            <w:shd w:val="clear" w:color="auto" w:fill="auto"/>
            <w:noWrap/>
            <w:vAlign w:val="center"/>
          </w:tcPr>
          <w:p w14:paraId="7E06EE6B"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6AF56E36"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64920AD2" w14:textId="77777777" w:rsidR="00DA6C39" w:rsidRPr="00AC4FBC" w:rsidRDefault="00DA6C39" w:rsidP="00DA6C39">
            <w:pPr>
              <w:pStyle w:val="TAC"/>
              <w:rPr>
                <w:rFonts w:eastAsia="MS Mincho"/>
              </w:rPr>
            </w:pPr>
            <w:r w:rsidRPr="00AC4FBC">
              <w:rPr>
                <w:rFonts w:eastAsia="MS Mincho"/>
              </w:rPr>
              <w:t>882.5</w:t>
            </w:r>
          </w:p>
        </w:tc>
        <w:tc>
          <w:tcPr>
            <w:tcW w:w="867" w:type="dxa"/>
            <w:shd w:val="clear" w:color="auto" w:fill="auto"/>
            <w:vAlign w:val="center"/>
          </w:tcPr>
          <w:p w14:paraId="51B60835" w14:textId="77777777" w:rsidR="00DA6C39" w:rsidRPr="00AC4FBC" w:rsidRDefault="00DA6C39" w:rsidP="00DA6C39">
            <w:pPr>
              <w:pStyle w:val="TAC"/>
              <w:rPr>
                <w:rFonts w:eastAsia="MS Mincho"/>
              </w:rPr>
            </w:pPr>
            <w:r w:rsidRPr="00AC4FBC">
              <w:rPr>
                <w:rFonts w:eastAsia="MS Mincho"/>
              </w:rPr>
              <w:t>18.3</w:t>
            </w:r>
          </w:p>
        </w:tc>
        <w:tc>
          <w:tcPr>
            <w:tcW w:w="1248" w:type="dxa"/>
            <w:shd w:val="clear" w:color="auto" w:fill="auto"/>
            <w:vAlign w:val="center"/>
          </w:tcPr>
          <w:p w14:paraId="4F65C500" w14:textId="77777777" w:rsidR="00DA6C39" w:rsidRPr="00AC4FBC" w:rsidRDefault="00DA6C39" w:rsidP="00DA6C39">
            <w:pPr>
              <w:pStyle w:val="TAC"/>
              <w:rPr>
                <w:rFonts w:eastAsia="MS Mincho"/>
              </w:rPr>
            </w:pPr>
            <w:r w:rsidRPr="00AC4FBC">
              <w:rPr>
                <w:rFonts w:eastAsia="MS Mincho"/>
              </w:rPr>
              <w:t>IMD3</w:t>
            </w:r>
          </w:p>
        </w:tc>
      </w:tr>
      <w:tr w:rsidR="00DA6C39" w:rsidRPr="00AC4FBC" w14:paraId="0D89A027" w14:textId="77777777" w:rsidTr="000077BC">
        <w:trPr>
          <w:trHeight w:val="22"/>
          <w:jc w:val="center"/>
        </w:trPr>
        <w:tc>
          <w:tcPr>
            <w:tcW w:w="1928" w:type="dxa"/>
            <w:vMerge/>
            <w:shd w:val="clear" w:color="auto" w:fill="auto"/>
            <w:vAlign w:val="center"/>
          </w:tcPr>
          <w:p w14:paraId="4C8BBE96" w14:textId="77777777" w:rsidR="00DA6C39" w:rsidRPr="00AC4FBC" w:rsidRDefault="00DA6C39" w:rsidP="00DA6C39">
            <w:pPr>
              <w:pStyle w:val="TAC"/>
            </w:pPr>
          </w:p>
        </w:tc>
        <w:tc>
          <w:tcPr>
            <w:tcW w:w="1146" w:type="dxa"/>
            <w:shd w:val="clear" w:color="auto" w:fill="auto"/>
            <w:vAlign w:val="center"/>
          </w:tcPr>
          <w:p w14:paraId="281B5B88" w14:textId="77777777" w:rsidR="00DA6C39" w:rsidRPr="00AC4FBC" w:rsidRDefault="00DA6C39" w:rsidP="00DA6C39">
            <w:pPr>
              <w:pStyle w:val="TAC"/>
              <w:rPr>
                <w:rFonts w:eastAsia="MS Mincho"/>
              </w:rPr>
            </w:pPr>
            <w:r w:rsidRPr="00AC4FBC">
              <w:rPr>
                <w:rFonts w:eastAsia="MS Mincho"/>
              </w:rPr>
              <w:t>n79</w:t>
            </w:r>
          </w:p>
        </w:tc>
        <w:tc>
          <w:tcPr>
            <w:tcW w:w="1481" w:type="dxa"/>
            <w:shd w:val="clear" w:color="auto" w:fill="auto"/>
            <w:noWrap/>
            <w:vAlign w:val="center"/>
          </w:tcPr>
          <w:p w14:paraId="3C933E7B" w14:textId="77777777" w:rsidR="00DA6C39" w:rsidRPr="00AC4FBC" w:rsidRDefault="00DA6C39" w:rsidP="00DA6C39">
            <w:pPr>
              <w:pStyle w:val="TAC"/>
              <w:rPr>
                <w:rFonts w:eastAsia="MS Mincho"/>
              </w:rPr>
            </w:pPr>
            <w:r w:rsidRPr="00AC4FBC">
              <w:rPr>
                <w:rFonts w:eastAsia="MS Mincho"/>
              </w:rPr>
              <w:t>4782.5</w:t>
            </w:r>
          </w:p>
        </w:tc>
        <w:tc>
          <w:tcPr>
            <w:tcW w:w="779" w:type="dxa"/>
            <w:shd w:val="clear" w:color="auto" w:fill="auto"/>
            <w:noWrap/>
            <w:vAlign w:val="center"/>
          </w:tcPr>
          <w:p w14:paraId="77D0D8DC" w14:textId="77777777" w:rsidR="00DA6C39" w:rsidRPr="00AC4FBC" w:rsidRDefault="00DA6C39" w:rsidP="00DA6C39">
            <w:pPr>
              <w:pStyle w:val="TAC"/>
              <w:rPr>
                <w:rFonts w:eastAsia="MS Mincho"/>
              </w:rPr>
            </w:pPr>
            <w:r w:rsidRPr="00AC4FBC">
              <w:rPr>
                <w:rFonts w:eastAsia="MS Mincho"/>
              </w:rPr>
              <w:t>40</w:t>
            </w:r>
          </w:p>
        </w:tc>
        <w:tc>
          <w:tcPr>
            <w:tcW w:w="721" w:type="dxa"/>
            <w:shd w:val="clear" w:color="auto" w:fill="auto"/>
            <w:noWrap/>
            <w:vAlign w:val="center"/>
          </w:tcPr>
          <w:p w14:paraId="221C6A82" w14:textId="77777777" w:rsidR="00DA6C39" w:rsidRPr="00AC4FBC" w:rsidRDefault="00DA6C39" w:rsidP="00DA6C39">
            <w:pPr>
              <w:pStyle w:val="TAC"/>
              <w:rPr>
                <w:rFonts w:eastAsia="MS Mincho"/>
              </w:rPr>
            </w:pPr>
            <w:r w:rsidRPr="00AC4FBC">
              <w:rPr>
                <w:rFonts w:eastAsia="MS Mincho"/>
              </w:rPr>
              <w:t>216</w:t>
            </w:r>
          </w:p>
        </w:tc>
        <w:tc>
          <w:tcPr>
            <w:tcW w:w="1314" w:type="dxa"/>
            <w:shd w:val="clear" w:color="auto" w:fill="auto"/>
            <w:noWrap/>
            <w:vAlign w:val="center"/>
          </w:tcPr>
          <w:p w14:paraId="372EB6FF" w14:textId="77777777" w:rsidR="00DA6C39" w:rsidRPr="00AC4FBC" w:rsidRDefault="00DA6C39" w:rsidP="00DA6C39">
            <w:pPr>
              <w:pStyle w:val="TAC"/>
              <w:rPr>
                <w:rFonts w:eastAsia="MS Mincho"/>
              </w:rPr>
            </w:pPr>
            <w:r w:rsidRPr="00AC4FBC">
              <w:rPr>
                <w:rFonts w:eastAsia="MS Mincho"/>
              </w:rPr>
              <w:t>4782.5</w:t>
            </w:r>
          </w:p>
        </w:tc>
        <w:tc>
          <w:tcPr>
            <w:tcW w:w="867" w:type="dxa"/>
            <w:shd w:val="clear" w:color="auto" w:fill="auto"/>
            <w:vAlign w:val="center"/>
          </w:tcPr>
          <w:p w14:paraId="162F3034" w14:textId="77777777" w:rsidR="00DA6C39" w:rsidRPr="00AC4FBC" w:rsidRDefault="00DA6C39" w:rsidP="00DA6C39">
            <w:pPr>
              <w:pStyle w:val="TAC"/>
            </w:pPr>
            <w:r w:rsidRPr="00AC4FBC">
              <w:t>N/A</w:t>
            </w:r>
          </w:p>
        </w:tc>
        <w:tc>
          <w:tcPr>
            <w:tcW w:w="1248" w:type="dxa"/>
            <w:shd w:val="clear" w:color="auto" w:fill="auto"/>
            <w:vAlign w:val="center"/>
          </w:tcPr>
          <w:p w14:paraId="2B58ED05" w14:textId="77777777" w:rsidR="00DA6C39" w:rsidRPr="00AC4FBC" w:rsidRDefault="00DA6C39" w:rsidP="00DA6C39">
            <w:pPr>
              <w:pStyle w:val="TAC"/>
            </w:pPr>
            <w:r w:rsidRPr="00AC4FBC">
              <w:t>N/A</w:t>
            </w:r>
          </w:p>
        </w:tc>
      </w:tr>
      <w:tr w:rsidR="00DA6C39" w:rsidRPr="00AC4FBC" w14:paraId="7CBD8796" w14:textId="77777777" w:rsidTr="000077BC">
        <w:trPr>
          <w:trHeight w:val="22"/>
          <w:jc w:val="center"/>
        </w:trPr>
        <w:tc>
          <w:tcPr>
            <w:tcW w:w="1928" w:type="dxa"/>
            <w:vMerge/>
            <w:shd w:val="clear" w:color="auto" w:fill="auto"/>
            <w:vAlign w:val="center"/>
          </w:tcPr>
          <w:p w14:paraId="73D1A8A5" w14:textId="77777777" w:rsidR="00DA6C39" w:rsidRPr="00AC4FBC" w:rsidRDefault="00DA6C39" w:rsidP="00DA6C39">
            <w:pPr>
              <w:pStyle w:val="TAC"/>
            </w:pPr>
          </w:p>
        </w:tc>
        <w:tc>
          <w:tcPr>
            <w:tcW w:w="1146" w:type="dxa"/>
            <w:shd w:val="clear" w:color="auto" w:fill="auto"/>
            <w:vAlign w:val="center"/>
          </w:tcPr>
          <w:p w14:paraId="4D3FAFC9" w14:textId="77777777" w:rsidR="00DA6C39" w:rsidRPr="00AC4FBC" w:rsidRDefault="00DA6C39" w:rsidP="00DA6C39">
            <w:pPr>
              <w:pStyle w:val="TAC"/>
              <w:rPr>
                <w:rFonts w:eastAsia="MS Mincho"/>
              </w:rPr>
            </w:pPr>
            <w:r w:rsidRPr="00AC4FBC">
              <w:rPr>
                <w:rFonts w:eastAsia="MS Mincho"/>
              </w:rPr>
              <w:t>1</w:t>
            </w:r>
          </w:p>
        </w:tc>
        <w:tc>
          <w:tcPr>
            <w:tcW w:w="1481" w:type="dxa"/>
            <w:shd w:val="clear" w:color="auto" w:fill="auto"/>
            <w:noWrap/>
            <w:vAlign w:val="center"/>
          </w:tcPr>
          <w:p w14:paraId="1F4796F3" w14:textId="77777777" w:rsidR="00DA6C39" w:rsidRPr="00AC4FBC" w:rsidRDefault="00DA6C39" w:rsidP="00DA6C39">
            <w:pPr>
              <w:pStyle w:val="TAC"/>
              <w:rPr>
                <w:rFonts w:eastAsia="MS Mincho"/>
              </w:rPr>
            </w:pPr>
            <w:r w:rsidRPr="00AC4FBC">
              <w:rPr>
                <w:rFonts w:eastAsia="MS Mincho"/>
              </w:rPr>
              <w:t>1950</w:t>
            </w:r>
          </w:p>
        </w:tc>
        <w:tc>
          <w:tcPr>
            <w:tcW w:w="779" w:type="dxa"/>
            <w:shd w:val="clear" w:color="auto" w:fill="auto"/>
            <w:noWrap/>
            <w:vAlign w:val="center"/>
          </w:tcPr>
          <w:p w14:paraId="1876B575"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1D1C006E"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564934E8" w14:textId="77777777" w:rsidR="00DA6C39" w:rsidRPr="00AC4FBC" w:rsidRDefault="00DA6C39" w:rsidP="00DA6C39">
            <w:pPr>
              <w:pStyle w:val="TAC"/>
              <w:rPr>
                <w:rFonts w:eastAsia="MS Mincho"/>
              </w:rPr>
            </w:pPr>
            <w:r w:rsidRPr="00AC4FBC">
              <w:rPr>
                <w:rFonts w:eastAsia="MS Mincho"/>
              </w:rPr>
              <w:t>2140</w:t>
            </w:r>
          </w:p>
        </w:tc>
        <w:tc>
          <w:tcPr>
            <w:tcW w:w="867" w:type="dxa"/>
            <w:shd w:val="clear" w:color="auto" w:fill="auto"/>
            <w:vAlign w:val="center"/>
          </w:tcPr>
          <w:p w14:paraId="517F83EB" w14:textId="77777777" w:rsidR="00DA6C39" w:rsidRPr="00AC4FBC" w:rsidRDefault="00DA6C39" w:rsidP="00DA6C39">
            <w:pPr>
              <w:pStyle w:val="TAC"/>
              <w:rPr>
                <w:rFonts w:eastAsia="MS Mincho"/>
              </w:rPr>
            </w:pPr>
            <w:r w:rsidRPr="00AC4FBC">
              <w:rPr>
                <w:rFonts w:eastAsia="MS Mincho"/>
              </w:rPr>
              <w:t>8.1</w:t>
            </w:r>
          </w:p>
        </w:tc>
        <w:tc>
          <w:tcPr>
            <w:tcW w:w="1248" w:type="dxa"/>
            <w:shd w:val="clear" w:color="auto" w:fill="auto"/>
            <w:vAlign w:val="center"/>
          </w:tcPr>
          <w:p w14:paraId="23F4ADD5" w14:textId="77777777" w:rsidR="00DA6C39" w:rsidRPr="00AC4FBC" w:rsidRDefault="00DA6C39" w:rsidP="00DA6C39">
            <w:pPr>
              <w:pStyle w:val="TAC"/>
              <w:rPr>
                <w:rFonts w:eastAsia="MS Mincho"/>
              </w:rPr>
            </w:pPr>
            <w:r w:rsidRPr="00AC4FBC">
              <w:rPr>
                <w:rFonts w:eastAsia="MS Mincho"/>
              </w:rPr>
              <w:t>IMD4</w:t>
            </w:r>
          </w:p>
        </w:tc>
      </w:tr>
      <w:tr w:rsidR="00DA6C39" w:rsidRPr="00AC4FBC" w14:paraId="3C090856" w14:textId="77777777" w:rsidTr="000077BC">
        <w:trPr>
          <w:trHeight w:val="22"/>
          <w:jc w:val="center"/>
        </w:trPr>
        <w:tc>
          <w:tcPr>
            <w:tcW w:w="1928" w:type="dxa"/>
            <w:vMerge/>
            <w:shd w:val="clear" w:color="auto" w:fill="auto"/>
            <w:vAlign w:val="center"/>
          </w:tcPr>
          <w:p w14:paraId="0E078313" w14:textId="77777777" w:rsidR="00DA6C39" w:rsidRPr="00AC4FBC" w:rsidRDefault="00DA6C39" w:rsidP="00DA6C39">
            <w:pPr>
              <w:pStyle w:val="TAC"/>
            </w:pPr>
          </w:p>
        </w:tc>
        <w:tc>
          <w:tcPr>
            <w:tcW w:w="1146" w:type="dxa"/>
            <w:shd w:val="clear" w:color="auto" w:fill="auto"/>
            <w:vAlign w:val="center"/>
          </w:tcPr>
          <w:p w14:paraId="513C33DD" w14:textId="77777777" w:rsidR="00DA6C39" w:rsidRPr="00AC4FBC" w:rsidRDefault="00DA6C39" w:rsidP="00DA6C39">
            <w:pPr>
              <w:pStyle w:val="TAC"/>
              <w:rPr>
                <w:rFonts w:eastAsia="MS Mincho"/>
              </w:rPr>
            </w:pPr>
            <w:r w:rsidRPr="00AC4FBC">
              <w:rPr>
                <w:rFonts w:eastAsia="MS Mincho"/>
              </w:rPr>
              <w:t>19</w:t>
            </w:r>
          </w:p>
        </w:tc>
        <w:tc>
          <w:tcPr>
            <w:tcW w:w="1481" w:type="dxa"/>
            <w:shd w:val="clear" w:color="auto" w:fill="auto"/>
            <w:noWrap/>
            <w:vAlign w:val="center"/>
          </w:tcPr>
          <w:p w14:paraId="0D9E7576" w14:textId="77777777" w:rsidR="00DA6C39" w:rsidRPr="00AC4FBC" w:rsidRDefault="00DA6C39" w:rsidP="00DA6C39">
            <w:pPr>
              <w:pStyle w:val="TAC"/>
              <w:rPr>
                <w:rFonts w:eastAsia="MS Mincho"/>
              </w:rPr>
            </w:pPr>
            <w:r w:rsidRPr="00AC4FBC">
              <w:rPr>
                <w:rFonts w:eastAsia="MS Mincho"/>
              </w:rPr>
              <w:t>837.5</w:t>
            </w:r>
          </w:p>
        </w:tc>
        <w:tc>
          <w:tcPr>
            <w:tcW w:w="779" w:type="dxa"/>
            <w:shd w:val="clear" w:color="auto" w:fill="auto"/>
            <w:noWrap/>
            <w:vAlign w:val="center"/>
          </w:tcPr>
          <w:p w14:paraId="130CF0FC"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7285A11A"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0B824D12" w14:textId="77777777" w:rsidR="00DA6C39" w:rsidRPr="00AC4FBC" w:rsidRDefault="00DA6C39" w:rsidP="00DA6C39">
            <w:pPr>
              <w:pStyle w:val="TAC"/>
              <w:rPr>
                <w:rFonts w:eastAsia="MS Mincho"/>
              </w:rPr>
            </w:pPr>
            <w:r w:rsidRPr="00AC4FBC">
              <w:rPr>
                <w:rFonts w:eastAsia="MS Mincho"/>
              </w:rPr>
              <w:t>882.5</w:t>
            </w:r>
          </w:p>
        </w:tc>
        <w:tc>
          <w:tcPr>
            <w:tcW w:w="867" w:type="dxa"/>
            <w:shd w:val="clear" w:color="auto" w:fill="auto"/>
            <w:vAlign w:val="center"/>
          </w:tcPr>
          <w:p w14:paraId="20D3714D" w14:textId="77777777" w:rsidR="00DA6C39" w:rsidRPr="00AC4FBC" w:rsidRDefault="00DA6C39" w:rsidP="00DA6C39">
            <w:pPr>
              <w:pStyle w:val="TAC"/>
            </w:pPr>
            <w:r w:rsidRPr="00AC4FBC">
              <w:t>N/A</w:t>
            </w:r>
          </w:p>
        </w:tc>
        <w:tc>
          <w:tcPr>
            <w:tcW w:w="1248" w:type="dxa"/>
            <w:shd w:val="clear" w:color="auto" w:fill="auto"/>
            <w:vAlign w:val="center"/>
          </w:tcPr>
          <w:p w14:paraId="6AAE4E91" w14:textId="77777777" w:rsidR="00DA6C39" w:rsidRPr="00AC4FBC" w:rsidRDefault="00DA6C39" w:rsidP="00DA6C39">
            <w:pPr>
              <w:pStyle w:val="TAC"/>
            </w:pPr>
            <w:r w:rsidRPr="00AC4FBC">
              <w:t>N/A</w:t>
            </w:r>
          </w:p>
        </w:tc>
      </w:tr>
      <w:tr w:rsidR="00DA6C39" w:rsidRPr="00AC4FBC" w14:paraId="5261863B" w14:textId="77777777" w:rsidTr="000077BC">
        <w:trPr>
          <w:trHeight w:val="22"/>
          <w:jc w:val="center"/>
        </w:trPr>
        <w:tc>
          <w:tcPr>
            <w:tcW w:w="1928" w:type="dxa"/>
            <w:vMerge/>
            <w:shd w:val="clear" w:color="auto" w:fill="auto"/>
            <w:vAlign w:val="center"/>
          </w:tcPr>
          <w:p w14:paraId="4191A827" w14:textId="77777777" w:rsidR="00DA6C39" w:rsidRPr="00AC4FBC" w:rsidRDefault="00DA6C39" w:rsidP="00DA6C39">
            <w:pPr>
              <w:pStyle w:val="TAC"/>
            </w:pPr>
          </w:p>
        </w:tc>
        <w:tc>
          <w:tcPr>
            <w:tcW w:w="1146" w:type="dxa"/>
            <w:shd w:val="clear" w:color="auto" w:fill="auto"/>
            <w:vAlign w:val="center"/>
          </w:tcPr>
          <w:p w14:paraId="0BECC300" w14:textId="77777777" w:rsidR="00DA6C39" w:rsidRPr="00AC4FBC" w:rsidRDefault="00DA6C39" w:rsidP="00DA6C39">
            <w:pPr>
              <w:pStyle w:val="TAC"/>
              <w:rPr>
                <w:rFonts w:eastAsia="MS Mincho"/>
              </w:rPr>
            </w:pPr>
            <w:r w:rsidRPr="00AC4FBC">
              <w:rPr>
                <w:rFonts w:eastAsia="MS Mincho"/>
              </w:rPr>
              <w:t>n79</w:t>
            </w:r>
          </w:p>
        </w:tc>
        <w:tc>
          <w:tcPr>
            <w:tcW w:w="1481" w:type="dxa"/>
            <w:shd w:val="clear" w:color="auto" w:fill="auto"/>
            <w:noWrap/>
            <w:vAlign w:val="center"/>
          </w:tcPr>
          <w:p w14:paraId="1501A0E2" w14:textId="77777777" w:rsidR="00DA6C39" w:rsidRPr="00AC4FBC" w:rsidRDefault="00DA6C39" w:rsidP="00DA6C39">
            <w:pPr>
              <w:pStyle w:val="TAC"/>
              <w:rPr>
                <w:rFonts w:eastAsia="MS Mincho"/>
              </w:rPr>
            </w:pPr>
            <w:r w:rsidRPr="00AC4FBC">
              <w:rPr>
                <w:rFonts w:eastAsia="MS Mincho"/>
              </w:rPr>
              <w:t>4652.5</w:t>
            </w:r>
          </w:p>
        </w:tc>
        <w:tc>
          <w:tcPr>
            <w:tcW w:w="779" w:type="dxa"/>
            <w:shd w:val="clear" w:color="auto" w:fill="auto"/>
            <w:noWrap/>
            <w:vAlign w:val="center"/>
          </w:tcPr>
          <w:p w14:paraId="7A85B552" w14:textId="77777777" w:rsidR="00DA6C39" w:rsidRPr="00AC4FBC" w:rsidRDefault="00DA6C39" w:rsidP="00DA6C39">
            <w:pPr>
              <w:pStyle w:val="TAC"/>
              <w:rPr>
                <w:rFonts w:eastAsia="MS Mincho"/>
              </w:rPr>
            </w:pPr>
            <w:r w:rsidRPr="00AC4FBC">
              <w:rPr>
                <w:rFonts w:eastAsia="MS Mincho"/>
              </w:rPr>
              <w:t>40</w:t>
            </w:r>
          </w:p>
        </w:tc>
        <w:tc>
          <w:tcPr>
            <w:tcW w:w="721" w:type="dxa"/>
            <w:shd w:val="clear" w:color="auto" w:fill="auto"/>
            <w:noWrap/>
            <w:vAlign w:val="center"/>
          </w:tcPr>
          <w:p w14:paraId="768A05F8" w14:textId="77777777" w:rsidR="00DA6C39" w:rsidRPr="00AC4FBC" w:rsidRDefault="00DA6C39" w:rsidP="00DA6C39">
            <w:pPr>
              <w:pStyle w:val="TAC"/>
              <w:rPr>
                <w:rFonts w:eastAsia="MS Mincho"/>
              </w:rPr>
            </w:pPr>
            <w:r w:rsidRPr="00AC4FBC">
              <w:rPr>
                <w:rFonts w:eastAsia="MS Mincho"/>
              </w:rPr>
              <w:t>216</w:t>
            </w:r>
          </w:p>
        </w:tc>
        <w:tc>
          <w:tcPr>
            <w:tcW w:w="1314" w:type="dxa"/>
            <w:shd w:val="clear" w:color="auto" w:fill="auto"/>
            <w:noWrap/>
            <w:vAlign w:val="center"/>
          </w:tcPr>
          <w:p w14:paraId="2813EC9D" w14:textId="77777777" w:rsidR="00DA6C39" w:rsidRPr="00AC4FBC" w:rsidRDefault="00DA6C39" w:rsidP="00DA6C39">
            <w:pPr>
              <w:pStyle w:val="TAC"/>
              <w:rPr>
                <w:rFonts w:eastAsia="MS Mincho"/>
              </w:rPr>
            </w:pPr>
            <w:r w:rsidRPr="00AC4FBC">
              <w:rPr>
                <w:rFonts w:eastAsia="MS Mincho"/>
              </w:rPr>
              <w:t>4652.5</w:t>
            </w:r>
          </w:p>
        </w:tc>
        <w:tc>
          <w:tcPr>
            <w:tcW w:w="867" w:type="dxa"/>
            <w:shd w:val="clear" w:color="auto" w:fill="auto"/>
            <w:vAlign w:val="center"/>
          </w:tcPr>
          <w:p w14:paraId="1F68FDB5" w14:textId="77777777" w:rsidR="00DA6C39" w:rsidRPr="00AC4FBC" w:rsidRDefault="00DA6C39" w:rsidP="00DA6C39">
            <w:pPr>
              <w:pStyle w:val="TAC"/>
            </w:pPr>
            <w:r w:rsidRPr="00AC4FBC">
              <w:t>N/A</w:t>
            </w:r>
          </w:p>
        </w:tc>
        <w:tc>
          <w:tcPr>
            <w:tcW w:w="1248" w:type="dxa"/>
            <w:shd w:val="clear" w:color="auto" w:fill="auto"/>
            <w:vAlign w:val="center"/>
          </w:tcPr>
          <w:p w14:paraId="19D9C4D9" w14:textId="77777777" w:rsidR="00DA6C39" w:rsidRPr="00AC4FBC" w:rsidRDefault="00DA6C39" w:rsidP="00DA6C39">
            <w:pPr>
              <w:pStyle w:val="TAC"/>
            </w:pPr>
            <w:r w:rsidRPr="00AC4FBC">
              <w:t>N/A</w:t>
            </w:r>
          </w:p>
        </w:tc>
      </w:tr>
      <w:tr w:rsidR="00DA6C39" w:rsidRPr="00AC4FBC" w14:paraId="0358B806" w14:textId="77777777" w:rsidTr="000077BC">
        <w:trPr>
          <w:trHeight w:val="22"/>
          <w:jc w:val="center"/>
        </w:trPr>
        <w:tc>
          <w:tcPr>
            <w:tcW w:w="1928" w:type="dxa"/>
            <w:vMerge w:val="restart"/>
            <w:shd w:val="clear" w:color="auto" w:fill="auto"/>
            <w:vAlign w:val="center"/>
          </w:tcPr>
          <w:p w14:paraId="026777A1" w14:textId="77777777" w:rsidR="00DA6C39" w:rsidRPr="00AC4FBC" w:rsidRDefault="00DA6C39" w:rsidP="00DA6C39">
            <w:pPr>
              <w:pStyle w:val="TAC"/>
            </w:pPr>
            <w:r w:rsidRPr="00AC4FBC">
              <w:t>DC_1A-20</w:t>
            </w:r>
            <w:r w:rsidRPr="00AC4FBC">
              <w:rPr>
                <w:rFonts w:eastAsia="Malgun Gothic"/>
              </w:rPr>
              <w:t>A_</w:t>
            </w:r>
            <w:r w:rsidRPr="00AC4FBC">
              <w:t>n</w:t>
            </w:r>
            <w:r w:rsidRPr="00AC4FBC">
              <w:rPr>
                <w:rFonts w:eastAsia="Malgun Gothic"/>
              </w:rPr>
              <w:t>8</w:t>
            </w:r>
            <w:r w:rsidRPr="00AC4FBC">
              <w:t>A</w:t>
            </w:r>
          </w:p>
        </w:tc>
        <w:tc>
          <w:tcPr>
            <w:tcW w:w="1146" w:type="dxa"/>
            <w:shd w:val="clear" w:color="auto" w:fill="auto"/>
          </w:tcPr>
          <w:p w14:paraId="56650812" w14:textId="77777777" w:rsidR="00DA6C39" w:rsidRPr="00AC4FBC" w:rsidRDefault="00DA6C39" w:rsidP="00DA6C39">
            <w:pPr>
              <w:pStyle w:val="TAC"/>
            </w:pPr>
            <w:r w:rsidRPr="00AC4FBC">
              <w:t>1</w:t>
            </w:r>
          </w:p>
        </w:tc>
        <w:tc>
          <w:tcPr>
            <w:tcW w:w="1481" w:type="dxa"/>
            <w:shd w:val="clear" w:color="auto" w:fill="auto"/>
            <w:noWrap/>
          </w:tcPr>
          <w:p w14:paraId="7CF3774D" w14:textId="77777777" w:rsidR="00DA6C39" w:rsidRPr="00AC4FBC" w:rsidRDefault="00DA6C39" w:rsidP="00DA6C39">
            <w:pPr>
              <w:pStyle w:val="TAC"/>
            </w:pPr>
            <w:r w:rsidRPr="00AC4FBC">
              <w:rPr>
                <w:rFonts w:cs="Arial"/>
              </w:rPr>
              <w:t>1925</w:t>
            </w:r>
          </w:p>
        </w:tc>
        <w:tc>
          <w:tcPr>
            <w:tcW w:w="779" w:type="dxa"/>
            <w:shd w:val="clear" w:color="auto" w:fill="auto"/>
            <w:noWrap/>
          </w:tcPr>
          <w:p w14:paraId="2334B0DF"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37722411"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30DE7DD6" w14:textId="77777777" w:rsidR="00DA6C39" w:rsidRPr="00AC4FBC" w:rsidRDefault="00DA6C39" w:rsidP="00DA6C39">
            <w:pPr>
              <w:pStyle w:val="TAC"/>
            </w:pPr>
            <w:r w:rsidRPr="00AC4FBC">
              <w:rPr>
                <w:rFonts w:cs="Arial"/>
              </w:rPr>
              <w:t>2115</w:t>
            </w:r>
          </w:p>
        </w:tc>
        <w:tc>
          <w:tcPr>
            <w:tcW w:w="867" w:type="dxa"/>
            <w:shd w:val="clear" w:color="auto" w:fill="auto"/>
          </w:tcPr>
          <w:p w14:paraId="628E5687" w14:textId="77777777" w:rsidR="00DA6C39" w:rsidRPr="00AC4FBC" w:rsidRDefault="00DA6C39" w:rsidP="00DA6C39">
            <w:pPr>
              <w:pStyle w:val="TAC"/>
            </w:pPr>
            <w:r w:rsidRPr="00AC4FBC">
              <w:rPr>
                <w:rFonts w:cs="Arial"/>
              </w:rPr>
              <w:t>N/A</w:t>
            </w:r>
          </w:p>
        </w:tc>
        <w:tc>
          <w:tcPr>
            <w:tcW w:w="1248" w:type="dxa"/>
            <w:shd w:val="clear" w:color="auto" w:fill="auto"/>
          </w:tcPr>
          <w:p w14:paraId="099A6671" w14:textId="77777777" w:rsidR="00DA6C39" w:rsidRPr="00AC4FBC" w:rsidRDefault="00DA6C39" w:rsidP="00DA6C39">
            <w:pPr>
              <w:pStyle w:val="TAC"/>
            </w:pPr>
            <w:r w:rsidRPr="00AC4FBC">
              <w:t>N/A</w:t>
            </w:r>
          </w:p>
        </w:tc>
      </w:tr>
      <w:tr w:rsidR="00DA6C39" w:rsidRPr="00AC4FBC" w14:paraId="003D2E2A" w14:textId="77777777" w:rsidTr="000077BC">
        <w:trPr>
          <w:trHeight w:val="22"/>
          <w:jc w:val="center"/>
        </w:trPr>
        <w:tc>
          <w:tcPr>
            <w:tcW w:w="1928" w:type="dxa"/>
            <w:vMerge/>
            <w:shd w:val="clear" w:color="auto" w:fill="auto"/>
            <w:vAlign w:val="center"/>
          </w:tcPr>
          <w:p w14:paraId="7D986FC7" w14:textId="77777777" w:rsidR="00DA6C39" w:rsidRPr="00AC4FBC" w:rsidRDefault="00DA6C39" w:rsidP="00DA6C39">
            <w:pPr>
              <w:pStyle w:val="TAC"/>
            </w:pPr>
          </w:p>
        </w:tc>
        <w:tc>
          <w:tcPr>
            <w:tcW w:w="1146" w:type="dxa"/>
            <w:shd w:val="clear" w:color="auto" w:fill="auto"/>
          </w:tcPr>
          <w:p w14:paraId="5C052EEF" w14:textId="77777777" w:rsidR="00DA6C39" w:rsidRPr="00AC4FBC" w:rsidRDefault="00DA6C39" w:rsidP="00DA6C39">
            <w:pPr>
              <w:pStyle w:val="TAC"/>
            </w:pPr>
            <w:r w:rsidRPr="00AC4FBC">
              <w:t>n8</w:t>
            </w:r>
          </w:p>
        </w:tc>
        <w:tc>
          <w:tcPr>
            <w:tcW w:w="1481" w:type="dxa"/>
            <w:shd w:val="clear" w:color="auto" w:fill="auto"/>
            <w:noWrap/>
          </w:tcPr>
          <w:p w14:paraId="4DE67A97" w14:textId="77777777" w:rsidR="00DA6C39" w:rsidRPr="00AC4FBC" w:rsidRDefault="00DA6C39" w:rsidP="00DA6C39">
            <w:pPr>
              <w:pStyle w:val="TAC"/>
            </w:pPr>
            <w:r w:rsidRPr="00AC4FBC">
              <w:rPr>
                <w:rFonts w:cs="Arial"/>
              </w:rPr>
              <w:t>910</w:t>
            </w:r>
          </w:p>
        </w:tc>
        <w:tc>
          <w:tcPr>
            <w:tcW w:w="779" w:type="dxa"/>
            <w:shd w:val="clear" w:color="auto" w:fill="auto"/>
            <w:noWrap/>
          </w:tcPr>
          <w:p w14:paraId="1DF9BEAF"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11151286"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70745513" w14:textId="77777777" w:rsidR="00DA6C39" w:rsidRPr="00AC4FBC" w:rsidRDefault="00DA6C39" w:rsidP="00DA6C39">
            <w:pPr>
              <w:pStyle w:val="TAC"/>
            </w:pPr>
            <w:r w:rsidRPr="00AC4FBC">
              <w:rPr>
                <w:rFonts w:cs="Arial"/>
              </w:rPr>
              <w:t>955</w:t>
            </w:r>
          </w:p>
        </w:tc>
        <w:tc>
          <w:tcPr>
            <w:tcW w:w="867" w:type="dxa"/>
            <w:shd w:val="clear" w:color="auto" w:fill="auto"/>
          </w:tcPr>
          <w:p w14:paraId="39F0B529" w14:textId="77777777" w:rsidR="00DA6C39" w:rsidRPr="00AC4FBC" w:rsidRDefault="00DA6C39" w:rsidP="00DA6C39">
            <w:pPr>
              <w:pStyle w:val="TAC"/>
            </w:pPr>
            <w:r w:rsidRPr="00AC4FBC">
              <w:rPr>
                <w:rFonts w:cs="Arial"/>
              </w:rPr>
              <w:t>N/A</w:t>
            </w:r>
          </w:p>
        </w:tc>
        <w:tc>
          <w:tcPr>
            <w:tcW w:w="1248" w:type="dxa"/>
            <w:shd w:val="clear" w:color="auto" w:fill="auto"/>
          </w:tcPr>
          <w:p w14:paraId="6262B817" w14:textId="77777777" w:rsidR="00DA6C39" w:rsidRPr="00AC4FBC" w:rsidRDefault="00DA6C39" w:rsidP="00DA6C39">
            <w:pPr>
              <w:pStyle w:val="TAC"/>
            </w:pPr>
            <w:r w:rsidRPr="00AC4FBC">
              <w:t>N/A</w:t>
            </w:r>
          </w:p>
        </w:tc>
      </w:tr>
      <w:tr w:rsidR="00DA6C39" w:rsidRPr="00AC4FBC" w14:paraId="2EE52441" w14:textId="77777777" w:rsidTr="000077BC">
        <w:trPr>
          <w:trHeight w:val="22"/>
          <w:jc w:val="center"/>
        </w:trPr>
        <w:tc>
          <w:tcPr>
            <w:tcW w:w="1928" w:type="dxa"/>
            <w:vMerge/>
            <w:shd w:val="clear" w:color="auto" w:fill="auto"/>
            <w:vAlign w:val="center"/>
          </w:tcPr>
          <w:p w14:paraId="4620B2A3" w14:textId="77777777" w:rsidR="00DA6C39" w:rsidRPr="00AC4FBC" w:rsidRDefault="00DA6C39" w:rsidP="00DA6C39">
            <w:pPr>
              <w:pStyle w:val="TAC"/>
            </w:pPr>
          </w:p>
        </w:tc>
        <w:tc>
          <w:tcPr>
            <w:tcW w:w="1146" w:type="dxa"/>
            <w:shd w:val="clear" w:color="auto" w:fill="auto"/>
          </w:tcPr>
          <w:p w14:paraId="6F71E597" w14:textId="77777777" w:rsidR="00DA6C39" w:rsidRPr="00AC4FBC" w:rsidRDefault="00DA6C39" w:rsidP="00DA6C39">
            <w:pPr>
              <w:pStyle w:val="TAC"/>
            </w:pPr>
            <w:r w:rsidRPr="00AC4FBC">
              <w:t>20</w:t>
            </w:r>
          </w:p>
        </w:tc>
        <w:tc>
          <w:tcPr>
            <w:tcW w:w="1481" w:type="dxa"/>
            <w:shd w:val="clear" w:color="auto" w:fill="auto"/>
            <w:noWrap/>
          </w:tcPr>
          <w:p w14:paraId="7F81B9ED" w14:textId="77777777" w:rsidR="00DA6C39" w:rsidRPr="00AC4FBC" w:rsidRDefault="00DA6C39" w:rsidP="00DA6C39">
            <w:pPr>
              <w:pStyle w:val="TAC"/>
            </w:pPr>
            <w:r w:rsidRPr="00AC4FBC">
              <w:rPr>
                <w:rFonts w:cs="Arial"/>
              </w:rPr>
              <w:t>846</w:t>
            </w:r>
          </w:p>
        </w:tc>
        <w:tc>
          <w:tcPr>
            <w:tcW w:w="779" w:type="dxa"/>
            <w:shd w:val="clear" w:color="auto" w:fill="auto"/>
            <w:noWrap/>
          </w:tcPr>
          <w:p w14:paraId="2EC6C4D7"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1A7A3CCE"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5E7B765D" w14:textId="77777777" w:rsidR="00DA6C39" w:rsidRPr="00AC4FBC" w:rsidRDefault="00DA6C39" w:rsidP="00DA6C39">
            <w:pPr>
              <w:pStyle w:val="TAC"/>
            </w:pPr>
            <w:r w:rsidRPr="00AC4FBC">
              <w:rPr>
                <w:rFonts w:cs="Arial"/>
              </w:rPr>
              <w:t>805</w:t>
            </w:r>
          </w:p>
        </w:tc>
        <w:tc>
          <w:tcPr>
            <w:tcW w:w="867" w:type="dxa"/>
            <w:shd w:val="clear" w:color="auto" w:fill="auto"/>
          </w:tcPr>
          <w:p w14:paraId="4178AB39" w14:textId="77777777" w:rsidR="00DA6C39" w:rsidRPr="00AC4FBC" w:rsidRDefault="00DA6C39" w:rsidP="00DA6C39">
            <w:pPr>
              <w:pStyle w:val="TAC"/>
            </w:pPr>
            <w:r w:rsidRPr="00AC4FBC">
              <w:rPr>
                <w:rFonts w:cs="Arial"/>
              </w:rPr>
              <w:t>11.5</w:t>
            </w:r>
          </w:p>
        </w:tc>
        <w:tc>
          <w:tcPr>
            <w:tcW w:w="1248" w:type="dxa"/>
            <w:shd w:val="clear" w:color="auto" w:fill="auto"/>
          </w:tcPr>
          <w:p w14:paraId="4D4D7097" w14:textId="77777777" w:rsidR="00DA6C39" w:rsidRPr="00AC4FBC" w:rsidRDefault="00DA6C39" w:rsidP="00DA6C39">
            <w:pPr>
              <w:pStyle w:val="TAC"/>
            </w:pPr>
            <w:r w:rsidRPr="00AC4FBC">
              <w:t>IMD4</w:t>
            </w:r>
          </w:p>
        </w:tc>
      </w:tr>
      <w:tr w:rsidR="00DA6C39" w:rsidRPr="00AC4FBC" w14:paraId="6390A486" w14:textId="77777777" w:rsidTr="000077BC">
        <w:trPr>
          <w:trHeight w:val="22"/>
          <w:jc w:val="center"/>
        </w:trPr>
        <w:tc>
          <w:tcPr>
            <w:tcW w:w="1928" w:type="dxa"/>
            <w:tcBorders>
              <w:bottom w:val="nil"/>
            </w:tcBorders>
            <w:shd w:val="clear" w:color="auto" w:fill="auto"/>
            <w:vAlign w:val="center"/>
          </w:tcPr>
          <w:p w14:paraId="5B4C11FC" w14:textId="77777777" w:rsidR="00DA6C39" w:rsidRPr="00AC4FBC" w:rsidRDefault="00DA6C39" w:rsidP="00DA6C39">
            <w:pPr>
              <w:pStyle w:val="TAC"/>
            </w:pPr>
            <w:r w:rsidRPr="00AC4FBC">
              <w:t>DC_1A-20</w:t>
            </w:r>
            <w:r w:rsidRPr="00AC4FBC">
              <w:rPr>
                <w:rFonts w:eastAsia="Malgun Gothic"/>
              </w:rPr>
              <w:t>A_</w:t>
            </w:r>
            <w:r w:rsidRPr="00AC4FBC">
              <w:t>n</w:t>
            </w:r>
            <w:r w:rsidRPr="00AC4FBC">
              <w:rPr>
                <w:rFonts w:eastAsia="Malgun Gothic"/>
              </w:rPr>
              <w:t>78</w:t>
            </w:r>
            <w:r w:rsidRPr="00AC4FBC">
              <w:t>A</w:t>
            </w:r>
          </w:p>
        </w:tc>
        <w:tc>
          <w:tcPr>
            <w:tcW w:w="1146" w:type="dxa"/>
            <w:shd w:val="clear" w:color="auto" w:fill="auto"/>
            <w:vAlign w:val="center"/>
          </w:tcPr>
          <w:p w14:paraId="105AC48B" w14:textId="77777777" w:rsidR="00DA6C39" w:rsidRPr="00AC4FBC" w:rsidRDefault="00DA6C39" w:rsidP="00DA6C39">
            <w:pPr>
              <w:pStyle w:val="TAC"/>
              <w:rPr>
                <w:rFonts w:eastAsia="Malgun Gothic"/>
              </w:rPr>
            </w:pPr>
            <w:r w:rsidRPr="00AC4FBC">
              <w:t>1</w:t>
            </w:r>
          </w:p>
        </w:tc>
        <w:tc>
          <w:tcPr>
            <w:tcW w:w="1481" w:type="dxa"/>
            <w:shd w:val="clear" w:color="auto" w:fill="auto"/>
            <w:noWrap/>
            <w:vAlign w:val="center"/>
          </w:tcPr>
          <w:p w14:paraId="0532D3BA" w14:textId="77777777" w:rsidR="00DA6C39" w:rsidRPr="00AC4FBC" w:rsidRDefault="00DA6C39" w:rsidP="00DA6C39">
            <w:pPr>
              <w:pStyle w:val="TAC"/>
              <w:rPr>
                <w:rFonts w:eastAsia="Malgun Gothic"/>
              </w:rPr>
            </w:pPr>
            <w:r w:rsidRPr="00AC4FBC">
              <w:t>1930</w:t>
            </w:r>
          </w:p>
        </w:tc>
        <w:tc>
          <w:tcPr>
            <w:tcW w:w="779" w:type="dxa"/>
            <w:shd w:val="clear" w:color="auto" w:fill="auto"/>
            <w:noWrap/>
            <w:vAlign w:val="center"/>
          </w:tcPr>
          <w:p w14:paraId="09F14823"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086917B9"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42BFBFBE" w14:textId="77777777" w:rsidR="00DA6C39" w:rsidRPr="00AC4FBC" w:rsidRDefault="00DA6C39" w:rsidP="00DA6C39">
            <w:pPr>
              <w:pStyle w:val="TAC"/>
            </w:pPr>
            <w:r w:rsidRPr="00AC4FBC">
              <w:t>2120</w:t>
            </w:r>
          </w:p>
        </w:tc>
        <w:tc>
          <w:tcPr>
            <w:tcW w:w="867" w:type="dxa"/>
            <w:shd w:val="clear" w:color="auto" w:fill="auto"/>
            <w:vAlign w:val="center"/>
          </w:tcPr>
          <w:p w14:paraId="512BA3F4" w14:textId="77777777" w:rsidR="00DA6C39" w:rsidRPr="00AC4FBC" w:rsidRDefault="00DA6C39" w:rsidP="00DA6C39">
            <w:pPr>
              <w:pStyle w:val="TAC"/>
              <w:rPr>
                <w:rFonts w:eastAsia="Malgun Gothic"/>
              </w:rPr>
            </w:pPr>
            <w:r w:rsidRPr="00AC4FBC">
              <w:t>20.3</w:t>
            </w:r>
          </w:p>
        </w:tc>
        <w:tc>
          <w:tcPr>
            <w:tcW w:w="1248" w:type="dxa"/>
            <w:shd w:val="clear" w:color="auto" w:fill="auto"/>
            <w:vAlign w:val="center"/>
          </w:tcPr>
          <w:p w14:paraId="123DAFDE" w14:textId="77777777" w:rsidR="00DA6C39" w:rsidRPr="00AC4FBC" w:rsidRDefault="00DA6C39" w:rsidP="00DA6C39">
            <w:pPr>
              <w:pStyle w:val="TAC"/>
              <w:rPr>
                <w:rFonts w:eastAsia="Malgun Gothic"/>
              </w:rPr>
            </w:pPr>
            <w:r w:rsidRPr="00AC4FBC">
              <w:t>IMD3</w:t>
            </w:r>
          </w:p>
        </w:tc>
      </w:tr>
      <w:tr w:rsidR="00DA6C39" w:rsidRPr="00AC4FBC" w14:paraId="0CBD0878" w14:textId="77777777" w:rsidTr="000077BC">
        <w:trPr>
          <w:trHeight w:val="22"/>
          <w:jc w:val="center"/>
        </w:trPr>
        <w:tc>
          <w:tcPr>
            <w:tcW w:w="1928" w:type="dxa"/>
            <w:tcBorders>
              <w:top w:val="nil"/>
              <w:bottom w:val="nil"/>
            </w:tcBorders>
            <w:shd w:val="clear" w:color="auto" w:fill="auto"/>
            <w:vAlign w:val="center"/>
          </w:tcPr>
          <w:p w14:paraId="3F049075" w14:textId="77777777" w:rsidR="00DA6C39" w:rsidRPr="00AC4FBC" w:rsidRDefault="00DA6C39" w:rsidP="00DA6C39">
            <w:pPr>
              <w:pStyle w:val="TAC"/>
            </w:pPr>
          </w:p>
        </w:tc>
        <w:tc>
          <w:tcPr>
            <w:tcW w:w="1146" w:type="dxa"/>
            <w:shd w:val="clear" w:color="auto" w:fill="auto"/>
            <w:vAlign w:val="center"/>
          </w:tcPr>
          <w:p w14:paraId="2D26A1EF" w14:textId="77777777" w:rsidR="00DA6C39" w:rsidRPr="00AC4FBC" w:rsidRDefault="00DA6C39" w:rsidP="00DA6C39">
            <w:pPr>
              <w:pStyle w:val="TAC"/>
              <w:rPr>
                <w:rFonts w:eastAsia="Malgun Gothic"/>
              </w:rPr>
            </w:pPr>
            <w:r w:rsidRPr="00AC4FBC">
              <w:t>20</w:t>
            </w:r>
          </w:p>
        </w:tc>
        <w:tc>
          <w:tcPr>
            <w:tcW w:w="1481" w:type="dxa"/>
            <w:shd w:val="clear" w:color="auto" w:fill="auto"/>
            <w:noWrap/>
            <w:vAlign w:val="center"/>
          </w:tcPr>
          <w:p w14:paraId="3E1F27F7" w14:textId="77777777" w:rsidR="00DA6C39" w:rsidRPr="00AC4FBC" w:rsidRDefault="00DA6C39" w:rsidP="00DA6C39">
            <w:pPr>
              <w:pStyle w:val="TAC"/>
              <w:rPr>
                <w:rFonts w:eastAsia="Malgun Gothic"/>
              </w:rPr>
            </w:pPr>
            <w:r w:rsidRPr="00AC4FBC">
              <w:t>835</w:t>
            </w:r>
          </w:p>
        </w:tc>
        <w:tc>
          <w:tcPr>
            <w:tcW w:w="779" w:type="dxa"/>
            <w:shd w:val="clear" w:color="auto" w:fill="auto"/>
            <w:noWrap/>
            <w:vAlign w:val="center"/>
          </w:tcPr>
          <w:p w14:paraId="4C4CF5E9"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3F82DAEA"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1A1512BC" w14:textId="77777777" w:rsidR="00DA6C39" w:rsidRPr="00AC4FBC" w:rsidRDefault="00DA6C39" w:rsidP="00DA6C39">
            <w:pPr>
              <w:pStyle w:val="TAC"/>
            </w:pPr>
            <w:r w:rsidRPr="00AC4FBC">
              <w:t>794</w:t>
            </w:r>
          </w:p>
        </w:tc>
        <w:tc>
          <w:tcPr>
            <w:tcW w:w="867" w:type="dxa"/>
            <w:shd w:val="clear" w:color="auto" w:fill="auto"/>
            <w:vAlign w:val="center"/>
          </w:tcPr>
          <w:p w14:paraId="357C73F7"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02799104"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115743D7" w14:textId="77777777" w:rsidTr="000077BC">
        <w:trPr>
          <w:trHeight w:val="22"/>
          <w:jc w:val="center"/>
        </w:trPr>
        <w:tc>
          <w:tcPr>
            <w:tcW w:w="1928" w:type="dxa"/>
            <w:tcBorders>
              <w:top w:val="nil"/>
              <w:bottom w:val="nil"/>
            </w:tcBorders>
            <w:shd w:val="clear" w:color="auto" w:fill="auto"/>
            <w:vAlign w:val="center"/>
          </w:tcPr>
          <w:p w14:paraId="4AFA980C" w14:textId="77777777" w:rsidR="00DA6C39" w:rsidRPr="00AC4FBC" w:rsidRDefault="00DA6C39" w:rsidP="00DA6C39">
            <w:pPr>
              <w:pStyle w:val="TAC"/>
            </w:pPr>
          </w:p>
        </w:tc>
        <w:tc>
          <w:tcPr>
            <w:tcW w:w="1146" w:type="dxa"/>
            <w:shd w:val="clear" w:color="auto" w:fill="auto"/>
            <w:vAlign w:val="center"/>
          </w:tcPr>
          <w:p w14:paraId="0AA7D487" w14:textId="77777777" w:rsidR="00DA6C39" w:rsidRPr="00AC4FBC" w:rsidRDefault="00DA6C39" w:rsidP="00DA6C39">
            <w:pPr>
              <w:pStyle w:val="TAC"/>
              <w:rPr>
                <w:rFonts w:eastAsia="Malgun Gothic"/>
              </w:rPr>
            </w:pPr>
            <w:r w:rsidRPr="00AC4FBC">
              <w:rPr>
                <w:rFonts w:eastAsia="Malgun Gothic"/>
              </w:rPr>
              <w:t>n78</w:t>
            </w:r>
          </w:p>
        </w:tc>
        <w:tc>
          <w:tcPr>
            <w:tcW w:w="1481" w:type="dxa"/>
            <w:shd w:val="clear" w:color="auto" w:fill="auto"/>
            <w:noWrap/>
            <w:vAlign w:val="center"/>
          </w:tcPr>
          <w:p w14:paraId="6390F0DE" w14:textId="77777777" w:rsidR="00DA6C39" w:rsidRPr="00AC4FBC" w:rsidRDefault="00DA6C39" w:rsidP="00DA6C39">
            <w:pPr>
              <w:pStyle w:val="TAC"/>
              <w:rPr>
                <w:rFonts w:eastAsia="Malgun Gothic"/>
              </w:rPr>
            </w:pPr>
            <w:r w:rsidRPr="00AC4FBC">
              <w:t>3790</w:t>
            </w:r>
          </w:p>
        </w:tc>
        <w:tc>
          <w:tcPr>
            <w:tcW w:w="779" w:type="dxa"/>
            <w:shd w:val="clear" w:color="auto" w:fill="auto"/>
            <w:noWrap/>
            <w:vAlign w:val="center"/>
          </w:tcPr>
          <w:p w14:paraId="4A756CD5"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15DD0EB5"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5C89FBBC" w14:textId="77777777" w:rsidR="00DA6C39" w:rsidRPr="00AC4FBC" w:rsidRDefault="00DA6C39" w:rsidP="00DA6C39">
            <w:pPr>
              <w:pStyle w:val="TAC"/>
            </w:pPr>
            <w:r w:rsidRPr="00AC4FBC">
              <w:t>3790</w:t>
            </w:r>
          </w:p>
        </w:tc>
        <w:tc>
          <w:tcPr>
            <w:tcW w:w="867" w:type="dxa"/>
            <w:shd w:val="clear" w:color="auto" w:fill="auto"/>
            <w:vAlign w:val="center"/>
          </w:tcPr>
          <w:p w14:paraId="348B4E2A"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5F426631"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4D40E286" w14:textId="77777777" w:rsidTr="000077BC">
        <w:trPr>
          <w:trHeight w:val="22"/>
          <w:jc w:val="center"/>
        </w:trPr>
        <w:tc>
          <w:tcPr>
            <w:tcW w:w="1928" w:type="dxa"/>
            <w:tcBorders>
              <w:top w:val="nil"/>
              <w:bottom w:val="nil"/>
            </w:tcBorders>
            <w:shd w:val="clear" w:color="auto" w:fill="auto"/>
            <w:vAlign w:val="center"/>
          </w:tcPr>
          <w:p w14:paraId="5BD24102" w14:textId="77777777" w:rsidR="00DA6C39" w:rsidRPr="00AC4FBC" w:rsidRDefault="00DA6C39" w:rsidP="00DA6C39">
            <w:pPr>
              <w:pStyle w:val="TAC"/>
            </w:pPr>
          </w:p>
        </w:tc>
        <w:tc>
          <w:tcPr>
            <w:tcW w:w="1146" w:type="dxa"/>
            <w:shd w:val="clear" w:color="auto" w:fill="auto"/>
            <w:vAlign w:val="center"/>
          </w:tcPr>
          <w:p w14:paraId="2C14C285" w14:textId="77777777" w:rsidR="00DA6C39" w:rsidRPr="00AC4FBC" w:rsidRDefault="00DA6C39" w:rsidP="00DA6C39">
            <w:pPr>
              <w:pStyle w:val="TAC"/>
              <w:rPr>
                <w:rFonts w:eastAsia="Malgun Gothic"/>
              </w:rPr>
            </w:pPr>
            <w:r w:rsidRPr="00AC4FBC">
              <w:t>1</w:t>
            </w:r>
          </w:p>
        </w:tc>
        <w:tc>
          <w:tcPr>
            <w:tcW w:w="1481" w:type="dxa"/>
            <w:shd w:val="clear" w:color="auto" w:fill="auto"/>
            <w:noWrap/>
            <w:vAlign w:val="center"/>
          </w:tcPr>
          <w:p w14:paraId="33772529" w14:textId="77777777" w:rsidR="00DA6C39" w:rsidRPr="00AC4FBC" w:rsidRDefault="00DA6C39" w:rsidP="00DA6C39">
            <w:pPr>
              <w:pStyle w:val="TAC"/>
              <w:rPr>
                <w:rFonts w:eastAsia="Malgun Gothic"/>
              </w:rPr>
            </w:pPr>
            <w:r w:rsidRPr="00AC4FBC">
              <w:t>1950</w:t>
            </w:r>
          </w:p>
        </w:tc>
        <w:tc>
          <w:tcPr>
            <w:tcW w:w="779" w:type="dxa"/>
            <w:shd w:val="clear" w:color="auto" w:fill="auto"/>
            <w:noWrap/>
            <w:vAlign w:val="center"/>
          </w:tcPr>
          <w:p w14:paraId="7CD95C40"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39B4F298"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6DCB880F" w14:textId="77777777" w:rsidR="00DA6C39" w:rsidRPr="00AC4FBC" w:rsidRDefault="00DA6C39" w:rsidP="00DA6C39">
            <w:pPr>
              <w:pStyle w:val="TAC"/>
            </w:pPr>
            <w:r w:rsidRPr="00AC4FBC">
              <w:t>2140</w:t>
            </w:r>
          </w:p>
        </w:tc>
        <w:tc>
          <w:tcPr>
            <w:tcW w:w="867" w:type="dxa"/>
            <w:shd w:val="clear" w:color="auto" w:fill="auto"/>
            <w:vAlign w:val="center"/>
          </w:tcPr>
          <w:p w14:paraId="342F954C"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207F432D"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2719F30C" w14:textId="77777777" w:rsidTr="000077BC">
        <w:trPr>
          <w:trHeight w:val="22"/>
          <w:jc w:val="center"/>
        </w:trPr>
        <w:tc>
          <w:tcPr>
            <w:tcW w:w="1928" w:type="dxa"/>
            <w:tcBorders>
              <w:top w:val="nil"/>
              <w:bottom w:val="nil"/>
            </w:tcBorders>
            <w:shd w:val="clear" w:color="auto" w:fill="auto"/>
            <w:vAlign w:val="center"/>
          </w:tcPr>
          <w:p w14:paraId="4D3F0BF7" w14:textId="77777777" w:rsidR="00DA6C39" w:rsidRPr="00AC4FBC" w:rsidRDefault="00DA6C39" w:rsidP="00DA6C39">
            <w:pPr>
              <w:pStyle w:val="TAC"/>
            </w:pPr>
          </w:p>
        </w:tc>
        <w:tc>
          <w:tcPr>
            <w:tcW w:w="1146" w:type="dxa"/>
            <w:shd w:val="clear" w:color="auto" w:fill="auto"/>
            <w:vAlign w:val="center"/>
          </w:tcPr>
          <w:p w14:paraId="06BAE20B" w14:textId="77777777" w:rsidR="00DA6C39" w:rsidRPr="00AC4FBC" w:rsidRDefault="00DA6C39" w:rsidP="00DA6C39">
            <w:pPr>
              <w:pStyle w:val="TAC"/>
              <w:rPr>
                <w:rFonts w:eastAsia="Malgun Gothic"/>
              </w:rPr>
            </w:pPr>
            <w:r w:rsidRPr="00AC4FBC">
              <w:t>20</w:t>
            </w:r>
          </w:p>
        </w:tc>
        <w:tc>
          <w:tcPr>
            <w:tcW w:w="1481" w:type="dxa"/>
            <w:shd w:val="clear" w:color="auto" w:fill="auto"/>
            <w:noWrap/>
            <w:vAlign w:val="center"/>
          </w:tcPr>
          <w:p w14:paraId="4A7E7545" w14:textId="77777777" w:rsidR="00DA6C39" w:rsidRPr="00AC4FBC" w:rsidRDefault="00DA6C39" w:rsidP="00DA6C39">
            <w:pPr>
              <w:pStyle w:val="TAC"/>
              <w:rPr>
                <w:rFonts w:eastAsia="Malgun Gothic"/>
              </w:rPr>
            </w:pPr>
            <w:r w:rsidRPr="00AC4FBC">
              <w:t>851</w:t>
            </w:r>
          </w:p>
        </w:tc>
        <w:tc>
          <w:tcPr>
            <w:tcW w:w="779" w:type="dxa"/>
            <w:shd w:val="clear" w:color="auto" w:fill="auto"/>
            <w:noWrap/>
            <w:vAlign w:val="center"/>
          </w:tcPr>
          <w:p w14:paraId="7065B786"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093E7942"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3CBE89E8" w14:textId="77777777" w:rsidR="00DA6C39" w:rsidRPr="00AC4FBC" w:rsidRDefault="00DA6C39" w:rsidP="00DA6C39">
            <w:pPr>
              <w:pStyle w:val="TAC"/>
            </w:pPr>
            <w:r w:rsidRPr="00AC4FBC">
              <w:t>810</w:t>
            </w:r>
          </w:p>
        </w:tc>
        <w:tc>
          <w:tcPr>
            <w:tcW w:w="867" w:type="dxa"/>
            <w:shd w:val="clear" w:color="auto" w:fill="auto"/>
            <w:vAlign w:val="center"/>
          </w:tcPr>
          <w:p w14:paraId="74BD5435" w14:textId="77777777" w:rsidR="00DA6C39" w:rsidRPr="00AC4FBC" w:rsidRDefault="00DA6C39" w:rsidP="00DA6C39">
            <w:pPr>
              <w:pStyle w:val="TAC"/>
              <w:rPr>
                <w:rFonts w:eastAsia="Malgun Gothic"/>
              </w:rPr>
            </w:pPr>
            <w:r w:rsidRPr="00AC4FBC">
              <w:t>3.0</w:t>
            </w:r>
          </w:p>
        </w:tc>
        <w:tc>
          <w:tcPr>
            <w:tcW w:w="1248" w:type="dxa"/>
            <w:shd w:val="clear" w:color="auto" w:fill="auto"/>
            <w:vAlign w:val="center"/>
          </w:tcPr>
          <w:p w14:paraId="1E5467AC" w14:textId="77777777" w:rsidR="00DA6C39" w:rsidRPr="00AC4FBC" w:rsidRDefault="00DA6C39" w:rsidP="00DA6C39">
            <w:pPr>
              <w:pStyle w:val="TAC"/>
              <w:rPr>
                <w:rFonts w:eastAsia="Malgun Gothic"/>
              </w:rPr>
            </w:pPr>
            <w:r w:rsidRPr="00AC4FBC">
              <w:t>IMD5</w:t>
            </w:r>
          </w:p>
        </w:tc>
      </w:tr>
      <w:tr w:rsidR="00DA6C39" w:rsidRPr="00AC4FBC" w14:paraId="5A1E81D1" w14:textId="77777777" w:rsidTr="000077BC">
        <w:trPr>
          <w:trHeight w:val="22"/>
          <w:jc w:val="center"/>
        </w:trPr>
        <w:tc>
          <w:tcPr>
            <w:tcW w:w="1928" w:type="dxa"/>
            <w:tcBorders>
              <w:top w:val="nil"/>
            </w:tcBorders>
            <w:shd w:val="clear" w:color="auto" w:fill="auto"/>
            <w:vAlign w:val="center"/>
          </w:tcPr>
          <w:p w14:paraId="298DEABA" w14:textId="77777777" w:rsidR="00DA6C39" w:rsidRPr="00AC4FBC" w:rsidRDefault="00DA6C39" w:rsidP="00DA6C39">
            <w:pPr>
              <w:pStyle w:val="TAC"/>
            </w:pPr>
          </w:p>
        </w:tc>
        <w:tc>
          <w:tcPr>
            <w:tcW w:w="1146" w:type="dxa"/>
            <w:shd w:val="clear" w:color="auto" w:fill="auto"/>
            <w:vAlign w:val="center"/>
          </w:tcPr>
          <w:p w14:paraId="4472B378" w14:textId="77777777" w:rsidR="00DA6C39" w:rsidRPr="00AC4FBC" w:rsidRDefault="00DA6C39" w:rsidP="00DA6C39">
            <w:pPr>
              <w:pStyle w:val="TAC"/>
              <w:rPr>
                <w:rFonts w:eastAsia="Malgun Gothic"/>
              </w:rPr>
            </w:pPr>
            <w:r w:rsidRPr="00AC4FBC">
              <w:rPr>
                <w:rFonts w:eastAsia="Malgun Gothic"/>
              </w:rPr>
              <w:t>n78</w:t>
            </w:r>
          </w:p>
        </w:tc>
        <w:tc>
          <w:tcPr>
            <w:tcW w:w="1481" w:type="dxa"/>
            <w:shd w:val="clear" w:color="auto" w:fill="auto"/>
            <w:noWrap/>
            <w:vAlign w:val="center"/>
          </w:tcPr>
          <w:p w14:paraId="7F5BCA85" w14:textId="77777777" w:rsidR="00DA6C39" w:rsidRPr="00AC4FBC" w:rsidRDefault="00DA6C39" w:rsidP="00DA6C39">
            <w:pPr>
              <w:pStyle w:val="TAC"/>
              <w:rPr>
                <w:rFonts w:eastAsia="Malgun Gothic"/>
              </w:rPr>
            </w:pPr>
            <w:r w:rsidRPr="00AC4FBC">
              <w:rPr>
                <w:rFonts w:eastAsia="Malgun Gothic"/>
              </w:rPr>
              <w:t>3</w:t>
            </w:r>
            <w:r w:rsidRPr="00AC4FBC">
              <w:t>330</w:t>
            </w:r>
          </w:p>
        </w:tc>
        <w:tc>
          <w:tcPr>
            <w:tcW w:w="779" w:type="dxa"/>
            <w:shd w:val="clear" w:color="auto" w:fill="auto"/>
            <w:noWrap/>
            <w:vAlign w:val="center"/>
          </w:tcPr>
          <w:p w14:paraId="7F755EE7"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54C6B73B"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66704140" w14:textId="77777777" w:rsidR="00DA6C39" w:rsidRPr="00AC4FBC" w:rsidRDefault="00DA6C39" w:rsidP="00DA6C39">
            <w:pPr>
              <w:pStyle w:val="TAC"/>
            </w:pPr>
            <w:r w:rsidRPr="00AC4FBC">
              <w:t>3330</w:t>
            </w:r>
          </w:p>
        </w:tc>
        <w:tc>
          <w:tcPr>
            <w:tcW w:w="867" w:type="dxa"/>
            <w:shd w:val="clear" w:color="auto" w:fill="auto"/>
            <w:vAlign w:val="center"/>
          </w:tcPr>
          <w:p w14:paraId="7B8426E3"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17D4CF39"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03FE837B" w14:textId="77777777" w:rsidTr="000077BC">
        <w:trPr>
          <w:trHeight w:val="54"/>
          <w:jc w:val="center"/>
        </w:trPr>
        <w:tc>
          <w:tcPr>
            <w:tcW w:w="1928" w:type="dxa"/>
            <w:vMerge w:val="restart"/>
            <w:shd w:val="clear" w:color="auto" w:fill="auto"/>
            <w:vAlign w:val="center"/>
            <w:hideMark/>
          </w:tcPr>
          <w:p w14:paraId="5F670D09" w14:textId="77777777" w:rsidR="00DA6C39" w:rsidRPr="00AC4FBC" w:rsidRDefault="00DA6C39" w:rsidP="00DA6C39">
            <w:pPr>
              <w:pStyle w:val="TAC"/>
              <w:rPr>
                <w:rFonts w:eastAsia="MS Mincho"/>
              </w:rPr>
            </w:pPr>
            <w:r w:rsidRPr="00AC4FBC">
              <w:rPr>
                <w:rFonts w:eastAsia="MS Mincho"/>
              </w:rPr>
              <w:t>DC_1A-21A_n77A</w:t>
            </w:r>
          </w:p>
          <w:p w14:paraId="0F6BF182" w14:textId="77777777" w:rsidR="00DA6C39" w:rsidRPr="00AC4FBC" w:rsidRDefault="00DA6C39" w:rsidP="00DA6C39">
            <w:pPr>
              <w:pStyle w:val="TAC"/>
            </w:pPr>
            <w:r w:rsidRPr="00AC4FBC">
              <w:rPr>
                <w:rFonts w:eastAsia="MS Mincho"/>
              </w:rPr>
              <w:t>DC_1A-21A_n78A</w:t>
            </w:r>
          </w:p>
        </w:tc>
        <w:tc>
          <w:tcPr>
            <w:tcW w:w="1146" w:type="dxa"/>
            <w:shd w:val="clear" w:color="auto" w:fill="auto"/>
            <w:vAlign w:val="center"/>
            <w:hideMark/>
          </w:tcPr>
          <w:p w14:paraId="3B1CB688" w14:textId="77777777" w:rsidR="00DA6C39" w:rsidRPr="00AC4FBC" w:rsidRDefault="00DA6C39" w:rsidP="00DA6C39">
            <w:pPr>
              <w:pStyle w:val="TAC"/>
              <w:rPr>
                <w:rFonts w:eastAsia="MS Mincho"/>
              </w:rPr>
            </w:pPr>
            <w:r w:rsidRPr="00AC4FBC">
              <w:rPr>
                <w:rFonts w:eastAsia="MS Mincho"/>
              </w:rPr>
              <w:t>1</w:t>
            </w:r>
          </w:p>
        </w:tc>
        <w:tc>
          <w:tcPr>
            <w:tcW w:w="1481" w:type="dxa"/>
            <w:shd w:val="clear" w:color="auto" w:fill="auto"/>
            <w:noWrap/>
            <w:vAlign w:val="center"/>
          </w:tcPr>
          <w:p w14:paraId="579362FC" w14:textId="77777777" w:rsidR="00DA6C39" w:rsidRPr="00AC4FBC" w:rsidRDefault="00DA6C39" w:rsidP="00DA6C39">
            <w:pPr>
              <w:pStyle w:val="TAC"/>
              <w:rPr>
                <w:rFonts w:eastAsia="MS Mincho"/>
              </w:rPr>
            </w:pPr>
            <w:r w:rsidRPr="00AC4FBC">
              <w:rPr>
                <w:rFonts w:eastAsia="MS Mincho"/>
              </w:rPr>
              <w:t>1964.6</w:t>
            </w:r>
          </w:p>
        </w:tc>
        <w:tc>
          <w:tcPr>
            <w:tcW w:w="779" w:type="dxa"/>
            <w:shd w:val="clear" w:color="auto" w:fill="auto"/>
            <w:noWrap/>
            <w:vAlign w:val="center"/>
          </w:tcPr>
          <w:p w14:paraId="4C4946BF"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322BE820"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5974EC30" w14:textId="77777777" w:rsidR="00DA6C39" w:rsidRPr="00AC4FBC" w:rsidRDefault="00DA6C39" w:rsidP="00DA6C39">
            <w:pPr>
              <w:pStyle w:val="TAC"/>
              <w:rPr>
                <w:rFonts w:eastAsia="MS Mincho"/>
              </w:rPr>
            </w:pPr>
            <w:r w:rsidRPr="00AC4FBC">
              <w:rPr>
                <w:rFonts w:eastAsia="MS Mincho"/>
              </w:rPr>
              <w:t>2154.6</w:t>
            </w:r>
          </w:p>
        </w:tc>
        <w:tc>
          <w:tcPr>
            <w:tcW w:w="867" w:type="dxa"/>
            <w:shd w:val="clear" w:color="auto" w:fill="auto"/>
            <w:vAlign w:val="center"/>
          </w:tcPr>
          <w:p w14:paraId="7595E219" w14:textId="77777777" w:rsidR="00DA6C39" w:rsidRPr="00AC4FBC" w:rsidRDefault="00DA6C39" w:rsidP="00DA6C39">
            <w:pPr>
              <w:pStyle w:val="TAC"/>
              <w:rPr>
                <w:rFonts w:eastAsia="MS Mincho"/>
              </w:rPr>
            </w:pPr>
            <w:r w:rsidRPr="00AC4FBC">
              <w:rPr>
                <w:rFonts w:eastAsia="MS Mincho"/>
              </w:rPr>
              <w:t>30.6</w:t>
            </w:r>
          </w:p>
        </w:tc>
        <w:tc>
          <w:tcPr>
            <w:tcW w:w="1248" w:type="dxa"/>
            <w:shd w:val="clear" w:color="auto" w:fill="auto"/>
            <w:vAlign w:val="center"/>
          </w:tcPr>
          <w:p w14:paraId="120FD22B" w14:textId="77777777" w:rsidR="00DA6C39" w:rsidRPr="00AC4FBC" w:rsidRDefault="00DA6C39" w:rsidP="00DA6C39">
            <w:pPr>
              <w:pStyle w:val="TAC"/>
              <w:rPr>
                <w:rFonts w:eastAsia="MS Mincho"/>
              </w:rPr>
            </w:pPr>
            <w:r w:rsidRPr="00AC4FBC">
              <w:rPr>
                <w:rFonts w:eastAsia="MS Mincho"/>
              </w:rPr>
              <w:t>IMD2</w:t>
            </w:r>
          </w:p>
        </w:tc>
      </w:tr>
      <w:tr w:rsidR="00DA6C39" w:rsidRPr="00AC4FBC" w14:paraId="7D4E848F" w14:textId="77777777" w:rsidTr="000077BC">
        <w:trPr>
          <w:trHeight w:val="22"/>
          <w:jc w:val="center"/>
        </w:trPr>
        <w:tc>
          <w:tcPr>
            <w:tcW w:w="1928" w:type="dxa"/>
            <w:vMerge/>
            <w:shd w:val="clear" w:color="auto" w:fill="auto"/>
            <w:vAlign w:val="center"/>
            <w:hideMark/>
          </w:tcPr>
          <w:p w14:paraId="5606C094" w14:textId="77777777" w:rsidR="00DA6C39" w:rsidRPr="00AC4FBC" w:rsidRDefault="00DA6C39" w:rsidP="00DA6C39">
            <w:pPr>
              <w:pStyle w:val="TAC"/>
            </w:pPr>
          </w:p>
        </w:tc>
        <w:tc>
          <w:tcPr>
            <w:tcW w:w="1146" w:type="dxa"/>
            <w:shd w:val="clear" w:color="auto" w:fill="auto"/>
            <w:vAlign w:val="center"/>
            <w:hideMark/>
          </w:tcPr>
          <w:p w14:paraId="5C16BEC3" w14:textId="77777777" w:rsidR="00DA6C39" w:rsidRPr="00AC4FBC" w:rsidRDefault="00DA6C39" w:rsidP="00DA6C39">
            <w:pPr>
              <w:pStyle w:val="TAC"/>
              <w:rPr>
                <w:rFonts w:eastAsia="MS Mincho"/>
              </w:rPr>
            </w:pPr>
            <w:r w:rsidRPr="00AC4FBC">
              <w:rPr>
                <w:rFonts w:eastAsia="MS Mincho"/>
              </w:rPr>
              <w:t>21</w:t>
            </w:r>
          </w:p>
        </w:tc>
        <w:tc>
          <w:tcPr>
            <w:tcW w:w="1481" w:type="dxa"/>
            <w:shd w:val="clear" w:color="auto" w:fill="auto"/>
            <w:noWrap/>
            <w:vAlign w:val="center"/>
          </w:tcPr>
          <w:p w14:paraId="6FA1263D" w14:textId="77777777" w:rsidR="00DA6C39" w:rsidRPr="00AC4FBC" w:rsidRDefault="00DA6C39" w:rsidP="00DA6C39">
            <w:pPr>
              <w:pStyle w:val="TAC"/>
              <w:rPr>
                <w:rFonts w:eastAsia="MS Mincho"/>
              </w:rPr>
            </w:pPr>
            <w:r w:rsidRPr="00AC4FBC">
              <w:rPr>
                <w:rFonts w:eastAsia="MS Mincho"/>
              </w:rPr>
              <w:t>1450.4</w:t>
            </w:r>
          </w:p>
        </w:tc>
        <w:tc>
          <w:tcPr>
            <w:tcW w:w="779" w:type="dxa"/>
            <w:shd w:val="clear" w:color="auto" w:fill="auto"/>
            <w:noWrap/>
            <w:vAlign w:val="center"/>
          </w:tcPr>
          <w:p w14:paraId="1444E57A"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322441C7"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33FC3B92" w14:textId="77777777" w:rsidR="00DA6C39" w:rsidRPr="00AC4FBC" w:rsidRDefault="00DA6C39" w:rsidP="00DA6C39">
            <w:pPr>
              <w:pStyle w:val="TAC"/>
              <w:rPr>
                <w:rFonts w:eastAsia="MS Mincho"/>
              </w:rPr>
            </w:pPr>
            <w:r w:rsidRPr="00AC4FBC">
              <w:rPr>
                <w:rFonts w:eastAsia="MS Mincho"/>
              </w:rPr>
              <w:t>1498.4</w:t>
            </w:r>
          </w:p>
        </w:tc>
        <w:tc>
          <w:tcPr>
            <w:tcW w:w="867" w:type="dxa"/>
            <w:shd w:val="clear" w:color="auto" w:fill="auto"/>
            <w:vAlign w:val="center"/>
          </w:tcPr>
          <w:p w14:paraId="6E86266E" w14:textId="77777777" w:rsidR="00DA6C39" w:rsidRPr="00AC4FBC" w:rsidRDefault="00DA6C39" w:rsidP="00DA6C39">
            <w:pPr>
              <w:pStyle w:val="TAC"/>
              <w:rPr>
                <w:rFonts w:eastAsia="MS Mincho"/>
              </w:rPr>
            </w:pPr>
            <w:r w:rsidRPr="00AC4FBC">
              <w:t>N/A</w:t>
            </w:r>
          </w:p>
        </w:tc>
        <w:tc>
          <w:tcPr>
            <w:tcW w:w="1248" w:type="dxa"/>
            <w:shd w:val="clear" w:color="auto" w:fill="auto"/>
            <w:vAlign w:val="center"/>
          </w:tcPr>
          <w:p w14:paraId="2B7D345C" w14:textId="77777777" w:rsidR="00DA6C39" w:rsidRPr="00AC4FBC" w:rsidRDefault="00DA6C39" w:rsidP="00DA6C39">
            <w:pPr>
              <w:pStyle w:val="TAC"/>
              <w:rPr>
                <w:rFonts w:eastAsia="MS Mincho"/>
              </w:rPr>
            </w:pPr>
            <w:r w:rsidRPr="00AC4FBC">
              <w:t>N/A</w:t>
            </w:r>
          </w:p>
        </w:tc>
      </w:tr>
      <w:tr w:rsidR="00DA6C39" w:rsidRPr="00AC4FBC" w14:paraId="361DC11F" w14:textId="77777777" w:rsidTr="000077BC">
        <w:trPr>
          <w:trHeight w:val="22"/>
          <w:jc w:val="center"/>
        </w:trPr>
        <w:tc>
          <w:tcPr>
            <w:tcW w:w="1928" w:type="dxa"/>
            <w:vMerge/>
            <w:shd w:val="clear" w:color="auto" w:fill="auto"/>
            <w:vAlign w:val="center"/>
          </w:tcPr>
          <w:p w14:paraId="48406BAB" w14:textId="77777777" w:rsidR="00DA6C39" w:rsidRPr="00AC4FBC" w:rsidRDefault="00DA6C39" w:rsidP="00DA6C39">
            <w:pPr>
              <w:pStyle w:val="TAC"/>
            </w:pPr>
          </w:p>
        </w:tc>
        <w:tc>
          <w:tcPr>
            <w:tcW w:w="1146" w:type="dxa"/>
            <w:shd w:val="clear" w:color="auto" w:fill="auto"/>
            <w:vAlign w:val="center"/>
          </w:tcPr>
          <w:p w14:paraId="6A6F5390" w14:textId="77777777" w:rsidR="00DA6C39" w:rsidRPr="00AC4FBC" w:rsidRDefault="00DA6C39" w:rsidP="00DA6C39">
            <w:pPr>
              <w:pStyle w:val="TAC"/>
              <w:rPr>
                <w:rFonts w:eastAsia="MS Mincho"/>
              </w:rPr>
            </w:pPr>
            <w:r w:rsidRPr="00AC4FBC">
              <w:rPr>
                <w:rFonts w:eastAsia="MS Mincho"/>
              </w:rPr>
              <w:t>n77, n78</w:t>
            </w:r>
          </w:p>
        </w:tc>
        <w:tc>
          <w:tcPr>
            <w:tcW w:w="1481" w:type="dxa"/>
            <w:shd w:val="clear" w:color="auto" w:fill="auto"/>
            <w:noWrap/>
            <w:vAlign w:val="center"/>
          </w:tcPr>
          <w:p w14:paraId="4BE5B05A" w14:textId="77777777" w:rsidR="00DA6C39" w:rsidRPr="00AC4FBC" w:rsidRDefault="00DA6C39" w:rsidP="00DA6C39">
            <w:pPr>
              <w:pStyle w:val="TAC"/>
              <w:rPr>
                <w:rFonts w:eastAsia="MS Mincho"/>
              </w:rPr>
            </w:pPr>
            <w:r w:rsidRPr="00AC4FBC">
              <w:rPr>
                <w:rFonts w:eastAsia="MS Mincho"/>
              </w:rPr>
              <w:t>3605</w:t>
            </w:r>
          </w:p>
        </w:tc>
        <w:tc>
          <w:tcPr>
            <w:tcW w:w="779" w:type="dxa"/>
            <w:shd w:val="clear" w:color="auto" w:fill="auto"/>
            <w:noWrap/>
            <w:vAlign w:val="center"/>
          </w:tcPr>
          <w:p w14:paraId="45AB3BE5" w14:textId="77777777" w:rsidR="00DA6C39" w:rsidRPr="00AC4FBC" w:rsidRDefault="00DA6C39" w:rsidP="00DA6C39">
            <w:pPr>
              <w:pStyle w:val="TAC"/>
              <w:rPr>
                <w:rFonts w:eastAsia="MS Mincho"/>
              </w:rPr>
            </w:pPr>
            <w:r w:rsidRPr="00AC4FBC">
              <w:rPr>
                <w:rFonts w:eastAsia="MS Mincho"/>
              </w:rPr>
              <w:t>10</w:t>
            </w:r>
          </w:p>
        </w:tc>
        <w:tc>
          <w:tcPr>
            <w:tcW w:w="721" w:type="dxa"/>
            <w:shd w:val="clear" w:color="auto" w:fill="auto"/>
            <w:noWrap/>
            <w:vAlign w:val="center"/>
          </w:tcPr>
          <w:p w14:paraId="552599CE" w14:textId="77777777" w:rsidR="00DA6C39" w:rsidRPr="00AC4FBC" w:rsidRDefault="00DA6C39" w:rsidP="00DA6C39">
            <w:pPr>
              <w:pStyle w:val="TAC"/>
              <w:rPr>
                <w:rFonts w:eastAsia="MS Mincho"/>
              </w:rPr>
            </w:pPr>
            <w:r w:rsidRPr="00AC4FBC">
              <w:rPr>
                <w:rFonts w:eastAsia="MS Mincho"/>
              </w:rPr>
              <w:t>50</w:t>
            </w:r>
          </w:p>
        </w:tc>
        <w:tc>
          <w:tcPr>
            <w:tcW w:w="1314" w:type="dxa"/>
            <w:shd w:val="clear" w:color="auto" w:fill="auto"/>
            <w:noWrap/>
            <w:vAlign w:val="center"/>
          </w:tcPr>
          <w:p w14:paraId="1E8A56F8" w14:textId="77777777" w:rsidR="00DA6C39" w:rsidRPr="00AC4FBC" w:rsidRDefault="00DA6C39" w:rsidP="00DA6C39">
            <w:pPr>
              <w:pStyle w:val="TAC"/>
              <w:rPr>
                <w:rFonts w:eastAsia="MS Mincho"/>
              </w:rPr>
            </w:pPr>
            <w:r w:rsidRPr="00AC4FBC">
              <w:rPr>
                <w:rFonts w:eastAsia="MS Mincho"/>
              </w:rPr>
              <w:t>3605</w:t>
            </w:r>
          </w:p>
        </w:tc>
        <w:tc>
          <w:tcPr>
            <w:tcW w:w="867" w:type="dxa"/>
            <w:shd w:val="clear" w:color="auto" w:fill="auto"/>
            <w:vAlign w:val="center"/>
          </w:tcPr>
          <w:p w14:paraId="3C37277C" w14:textId="77777777" w:rsidR="00DA6C39" w:rsidRPr="00AC4FBC" w:rsidRDefault="00DA6C39" w:rsidP="00DA6C39">
            <w:pPr>
              <w:pStyle w:val="TAC"/>
            </w:pPr>
            <w:r w:rsidRPr="00AC4FBC">
              <w:t>N/A</w:t>
            </w:r>
          </w:p>
        </w:tc>
        <w:tc>
          <w:tcPr>
            <w:tcW w:w="1248" w:type="dxa"/>
            <w:shd w:val="clear" w:color="auto" w:fill="auto"/>
            <w:vAlign w:val="center"/>
          </w:tcPr>
          <w:p w14:paraId="2AF28D26" w14:textId="77777777" w:rsidR="00DA6C39" w:rsidRPr="00AC4FBC" w:rsidRDefault="00DA6C39" w:rsidP="00DA6C39">
            <w:pPr>
              <w:pStyle w:val="TAC"/>
            </w:pPr>
            <w:r w:rsidRPr="00AC4FBC">
              <w:t>N/A</w:t>
            </w:r>
          </w:p>
        </w:tc>
      </w:tr>
      <w:tr w:rsidR="00DA6C39" w:rsidRPr="00AC4FBC" w14:paraId="1CEEC308" w14:textId="77777777" w:rsidTr="000077BC">
        <w:trPr>
          <w:trHeight w:val="22"/>
          <w:jc w:val="center"/>
        </w:trPr>
        <w:tc>
          <w:tcPr>
            <w:tcW w:w="1928" w:type="dxa"/>
            <w:vMerge/>
            <w:shd w:val="clear" w:color="auto" w:fill="auto"/>
            <w:vAlign w:val="center"/>
          </w:tcPr>
          <w:p w14:paraId="5F474755" w14:textId="77777777" w:rsidR="00DA6C39" w:rsidRPr="00AC4FBC" w:rsidRDefault="00DA6C39" w:rsidP="00DA6C39">
            <w:pPr>
              <w:pStyle w:val="TAC"/>
            </w:pPr>
          </w:p>
        </w:tc>
        <w:tc>
          <w:tcPr>
            <w:tcW w:w="1146" w:type="dxa"/>
            <w:shd w:val="clear" w:color="auto" w:fill="auto"/>
            <w:vAlign w:val="center"/>
          </w:tcPr>
          <w:p w14:paraId="4C88646A" w14:textId="4A849C82" w:rsidR="00DA6C39" w:rsidRPr="00AC4FBC" w:rsidRDefault="00DA6C39" w:rsidP="00DA6C39">
            <w:pPr>
              <w:pStyle w:val="TAC"/>
              <w:rPr>
                <w:rFonts w:eastAsia="MS Mincho"/>
              </w:rPr>
            </w:pPr>
            <w:r w:rsidRPr="00AC4FBC">
              <w:t>1</w:t>
            </w:r>
          </w:p>
        </w:tc>
        <w:tc>
          <w:tcPr>
            <w:tcW w:w="1481" w:type="dxa"/>
            <w:shd w:val="clear" w:color="auto" w:fill="auto"/>
            <w:noWrap/>
            <w:vAlign w:val="center"/>
          </w:tcPr>
          <w:p w14:paraId="27811CDD" w14:textId="5C74F23A" w:rsidR="00DA6C39" w:rsidRPr="00AC4FBC" w:rsidRDefault="00DA6C39" w:rsidP="00DA6C39">
            <w:pPr>
              <w:pStyle w:val="TAC"/>
              <w:rPr>
                <w:rFonts w:eastAsia="MS Mincho"/>
              </w:rPr>
            </w:pPr>
            <w:r>
              <w:rPr>
                <w:rFonts w:hint="eastAsia"/>
                <w:lang w:eastAsia="ja-JP"/>
              </w:rPr>
              <w:t>N</w:t>
            </w:r>
            <w:r>
              <w:rPr>
                <w:lang w:eastAsia="ja-JP"/>
              </w:rPr>
              <w:t>/A</w:t>
            </w:r>
          </w:p>
        </w:tc>
        <w:tc>
          <w:tcPr>
            <w:tcW w:w="779" w:type="dxa"/>
            <w:shd w:val="clear" w:color="auto" w:fill="auto"/>
            <w:noWrap/>
            <w:vAlign w:val="center"/>
          </w:tcPr>
          <w:p w14:paraId="1F3D0269" w14:textId="0D7D9475" w:rsidR="00DA6C39" w:rsidRPr="00AC4FBC" w:rsidRDefault="00DA6C39" w:rsidP="00DA6C39">
            <w:pPr>
              <w:pStyle w:val="TAC"/>
              <w:rPr>
                <w:rFonts w:eastAsia="MS Mincho"/>
              </w:rPr>
            </w:pPr>
            <w:r>
              <w:rPr>
                <w:rFonts w:hint="eastAsia"/>
                <w:lang w:eastAsia="ja-JP"/>
              </w:rPr>
              <w:t>5</w:t>
            </w:r>
          </w:p>
        </w:tc>
        <w:tc>
          <w:tcPr>
            <w:tcW w:w="721" w:type="dxa"/>
            <w:shd w:val="clear" w:color="auto" w:fill="auto"/>
            <w:noWrap/>
            <w:vAlign w:val="center"/>
          </w:tcPr>
          <w:p w14:paraId="02922B7F" w14:textId="25B509DF" w:rsidR="00DA6C39" w:rsidRPr="00AC4FBC" w:rsidRDefault="00DA6C39" w:rsidP="00DA6C39">
            <w:pPr>
              <w:pStyle w:val="TAC"/>
              <w:rPr>
                <w:rFonts w:eastAsia="MS Mincho"/>
              </w:rPr>
            </w:pPr>
            <w:r>
              <w:rPr>
                <w:rFonts w:hint="eastAsia"/>
                <w:lang w:eastAsia="ja-JP"/>
              </w:rPr>
              <w:t>N</w:t>
            </w:r>
            <w:r>
              <w:rPr>
                <w:lang w:eastAsia="ja-JP"/>
              </w:rPr>
              <w:t>/A</w:t>
            </w:r>
          </w:p>
        </w:tc>
        <w:tc>
          <w:tcPr>
            <w:tcW w:w="1314" w:type="dxa"/>
            <w:shd w:val="clear" w:color="auto" w:fill="auto"/>
            <w:noWrap/>
            <w:vAlign w:val="center"/>
          </w:tcPr>
          <w:p w14:paraId="3C9B6733" w14:textId="2D4880C9" w:rsidR="00DA6C39" w:rsidRPr="00AC4FBC" w:rsidRDefault="00DA6C39" w:rsidP="00DA6C39">
            <w:pPr>
              <w:pStyle w:val="TAC"/>
              <w:rPr>
                <w:rFonts w:eastAsia="MS Mincho"/>
              </w:rPr>
            </w:pPr>
            <w:r>
              <w:rPr>
                <w:rFonts w:hint="eastAsia"/>
                <w:lang w:eastAsia="ja-JP"/>
              </w:rPr>
              <w:t>2</w:t>
            </w:r>
            <w:r>
              <w:rPr>
                <w:lang w:eastAsia="ja-JP"/>
              </w:rPr>
              <w:t>154.6</w:t>
            </w:r>
          </w:p>
        </w:tc>
        <w:tc>
          <w:tcPr>
            <w:tcW w:w="867" w:type="dxa"/>
            <w:shd w:val="clear" w:color="auto" w:fill="auto"/>
            <w:vAlign w:val="center"/>
          </w:tcPr>
          <w:p w14:paraId="30D2F4FC" w14:textId="51817184" w:rsidR="00DA6C39" w:rsidRPr="00AC4FBC" w:rsidRDefault="00DA6C39" w:rsidP="00DA6C39">
            <w:pPr>
              <w:pStyle w:val="TAC"/>
            </w:pPr>
            <w:r>
              <w:rPr>
                <w:rFonts w:hint="eastAsia"/>
                <w:lang w:eastAsia="ja-JP"/>
              </w:rPr>
              <w:t>3</w:t>
            </w:r>
            <w:r>
              <w:rPr>
                <w:lang w:eastAsia="ja-JP"/>
              </w:rPr>
              <w:t>.6</w:t>
            </w:r>
          </w:p>
        </w:tc>
        <w:tc>
          <w:tcPr>
            <w:tcW w:w="1248" w:type="dxa"/>
            <w:shd w:val="clear" w:color="auto" w:fill="auto"/>
            <w:vAlign w:val="center"/>
          </w:tcPr>
          <w:p w14:paraId="280D2FC8" w14:textId="6DECAE44" w:rsidR="00DA6C39" w:rsidRPr="00AC4FBC" w:rsidRDefault="00DA6C39" w:rsidP="00DA6C39">
            <w:pPr>
              <w:pStyle w:val="TAC"/>
            </w:pPr>
            <w:r>
              <w:rPr>
                <w:rFonts w:hint="eastAsia"/>
                <w:lang w:eastAsia="ja-JP"/>
              </w:rPr>
              <w:t>I</w:t>
            </w:r>
            <w:r>
              <w:rPr>
                <w:lang w:eastAsia="ja-JP"/>
              </w:rPr>
              <w:t>MD5</w:t>
            </w:r>
          </w:p>
        </w:tc>
      </w:tr>
      <w:tr w:rsidR="00DA6C39" w:rsidRPr="00AC4FBC" w14:paraId="68570779" w14:textId="77777777" w:rsidTr="000077BC">
        <w:trPr>
          <w:trHeight w:val="22"/>
          <w:jc w:val="center"/>
        </w:trPr>
        <w:tc>
          <w:tcPr>
            <w:tcW w:w="1928" w:type="dxa"/>
            <w:vMerge/>
            <w:shd w:val="clear" w:color="auto" w:fill="auto"/>
            <w:vAlign w:val="center"/>
          </w:tcPr>
          <w:p w14:paraId="75E89AF9" w14:textId="77777777" w:rsidR="00DA6C39" w:rsidRPr="00AC4FBC" w:rsidRDefault="00DA6C39" w:rsidP="00DA6C39">
            <w:pPr>
              <w:pStyle w:val="TAC"/>
            </w:pPr>
          </w:p>
        </w:tc>
        <w:tc>
          <w:tcPr>
            <w:tcW w:w="1146" w:type="dxa"/>
            <w:shd w:val="clear" w:color="auto" w:fill="auto"/>
            <w:vAlign w:val="center"/>
          </w:tcPr>
          <w:p w14:paraId="778E2A4E" w14:textId="2BE65453" w:rsidR="00DA6C39" w:rsidRPr="00AC4FBC" w:rsidRDefault="00DA6C39" w:rsidP="00DA6C39">
            <w:pPr>
              <w:pStyle w:val="TAC"/>
              <w:rPr>
                <w:rFonts w:eastAsia="MS Mincho"/>
              </w:rPr>
            </w:pPr>
            <w:r w:rsidRPr="00AC4FBC">
              <w:t>21</w:t>
            </w:r>
          </w:p>
        </w:tc>
        <w:tc>
          <w:tcPr>
            <w:tcW w:w="1481" w:type="dxa"/>
            <w:shd w:val="clear" w:color="auto" w:fill="auto"/>
            <w:noWrap/>
            <w:vAlign w:val="center"/>
          </w:tcPr>
          <w:p w14:paraId="23F9E940" w14:textId="3E3DC41A" w:rsidR="00DA6C39" w:rsidRPr="00AC4FBC" w:rsidRDefault="00DA6C39" w:rsidP="00DA6C39">
            <w:pPr>
              <w:pStyle w:val="TAC"/>
              <w:rPr>
                <w:rFonts w:eastAsia="MS Mincho"/>
              </w:rPr>
            </w:pPr>
            <w:r>
              <w:rPr>
                <w:rFonts w:hint="eastAsia"/>
                <w:lang w:eastAsia="ja-JP"/>
              </w:rPr>
              <w:t>1</w:t>
            </w:r>
            <w:r>
              <w:rPr>
                <w:lang w:eastAsia="ja-JP"/>
              </w:rPr>
              <w:t>450.4</w:t>
            </w:r>
          </w:p>
        </w:tc>
        <w:tc>
          <w:tcPr>
            <w:tcW w:w="779" w:type="dxa"/>
            <w:shd w:val="clear" w:color="auto" w:fill="auto"/>
            <w:noWrap/>
            <w:vAlign w:val="center"/>
          </w:tcPr>
          <w:p w14:paraId="4575F9EA" w14:textId="6298EC04" w:rsidR="00DA6C39" w:rsidRPr="00AC4FBC" w:rsidRDefault="00DA6C39" w:rsidP="00DA6C39">
            <w:pPr>
              <w:pStyle w:val="TAC"/>
              <w:rPr>
                <w:rFonts w:eastAsia="MS Mincho"/>
              </w:rPr>
            </w:pPr>
            <w:r>
              <w:rPr>
                <w:rFonts w:hint="eastAsia"/>
                <w:lang w:eastAsia="ja-JP"/>
              </w:rPr>
              <w:t>5</w:t>
            </w:r>
          </w:p>
        </w:tc>
        <w:tc>
          <w:tcPr>
            <w:tcW w:w="721" w:type="dxa"/>
            <w:shd w:val="clear" w:color="auto" w:fill="auto"/>
            <w:noWrap/>
            <w:vAlign w:val="center"/>
          </w:tcPr>
          <w:p w14:paraId="5A0172A7" w14:textId="1FA335BD" w:rsidR="00DA6C39" w:rsidRPr="00AC4FBC" w:rsidRDefault="00DA6C39" w:rsidP="00DA6C39">
            <w:pPr>
              <w:pStyle w:val="TAC"/>
              <w:rPr>
                <w:rFonts w:eastAsia="MS Mincho"/>
              </w:rPr>
            </w:pPr>
            <w:r>
              <w:rPr>
                <w:rFonts w:hint="eastAsia"/>
                <w:lang w:eastAsia="ja-JP"/>
              </w:rPr>
              <w:t>2</w:t>
            </w:r>
            <w:r>
              <w:rPr>
                <w:lang w:eastAsia="ja-JP"/>
              </w:rPr>
              <w:t>5</w:t>
            </w:r>
          </w:p>
        </w:tc>
        <w:tc>
          <w:tcPr>
            <w:tcW w:w="1314" w:type="dxa"/>
            <w:shd w:val="clear" w:color="auto" w:fill="auto"/>
            <w:noWrap/>
            <w:vAlign w:val="center"/>
          </w:tcPr>
          <w:p w14:paraId="0498590C" w14:textId="535156CC" w:rsidR="00DA6C39" w:rsidRPr="00AC4FBC" w:rsidRDefault="00DA6C39" w:rsidP="00DA6C39">
            <w:pPr>
              <w:pStyle w:val="TAC"/>
              <w:rPr>
                <w:rFonts w:eastAsia="MS Mincho"/>
              </w:rPr>
            </w:pPr>
            <w:r>
              <w:rPr>
                <w:rFonts w:hint="eastAsia"/>
                <w:lang w:eastAsia="ja-JP"/>
              </w:rPr>
              <w:t>1</w:t>
            </w:r>
            <w:r>
              <w:rPr>
                <w:lang w:eastAsia="ja-JP"/>
              </w:rPr>
              <w:t>498.4</w:t>
            </w:r>
          </w:p>
        </w:tc>
        <w:tc>
          <w:tcPr>
            <w:tcW w:w="867" w:type="dxa"/>
            <w:shd w:val="clear" w:color="auto" w:fill="auto"/>
            <w:vAlign w:val="center"/>
          </w:tcPr>
          <w:p w14:paraId="639CD5CF" w14:textId="727BA05B" w:rsidR="00DA6C39" w:rsidRPr="00AC4FBC" w:rsidRDefault="00DA6C39" w:rsidP="00DA6C39">
            <w:pPr>
              <w:pStyle w:val="TAC"/>
            </w:pPr>
            <w:r>
              <w:rPr>
                <w:rFonts w:hint="eastAsia"/>
                <w:lang w:eastAsia="ja-JP"/>
              </w:rPr>
              <w:t>N</w:t>
            </w:r>
            <w:r>
              <w:rPr>
                <w:lang w:eastAsia="ja-JP"/>
              </w:rPr>
              <w:t>/A</w:t>
            </w:r>
          </w:p>
        </w:tc>
        <w:tc>
          <w:tcPr>
            <w:tcW w:w="1248" w:type="dxa"/>
            <w:shd w:val="clear" w:color="auto" w:fill="auto"/>
            <w:vAlign w:val="center"/>
          </w:tcPr>
          <w:p w14:paraId="12C345BC" w14:textId="0BC3B182" w:rsidR="00DA6C39" w:rsidRPr="00AC4FBC" w:rsidRDefault="00DA6C39" w:rsidP="00DA6C39">
            <w:pPr>
              <w:pStyle w:val="TAC"/>
            </w:pPr>
            <w:r>
              <w:rPr>
                <w:rFonts w:hint="eastAsia"/>
                <w:lang w:eastAsia="ja-JP"/>
              </w:rPr>
              <w:t>N</w:t>
            </w:r>
            <w:r>
              <w:rPr>
                <w:lang w:eastAsia="ja-JP"/>
              </w:rPr>
              <w:t>/A</w:t>
            </w:r>
          </w:p>
        </w:tc>
      </w:tr>
      <w:tr w:rsidR="00DA6C39" w:rsidRPr="00AC4FBC" w14:paraId="7665C00D" w14:textId="77777777" w:rsidTr="000077BC">
        <w:trPr>
          <w:trHeight w:val="22"/>
          <w:jc w:val="center"/>
        </w:trPr>
        <w:tc>
          <w:tcPr>
            <w:tcW w:w="1928" w:type="dxa"/>
            <w:vMerge/>
            <w:shd w:val="clear" w:color="auto" w:fill="auto"/>
            <w:vAlign w:val="center"/>
          </w:tcPr>
          <w:p w14:paraId="6542445A" w14:textId="77777777" w:rsidR="00DA6C39" w:rsidRPr="00AC4FBC" w:rsidRDefault="00DA6C39" w:rsidP="00DA6C39">
            <w:pPr>
              <w:pStyle w:val="TAC"/>
            </w:pPr>
          </w:p>
        </w:tc>
        <w:tc>
          <w:tcPr>
            <w:tcW w:w="1146" w:type="dxa"/>
            <w:shd w:val="clear" w:color="auto" w:fill="auto"/>
            <w:vAlign w:val="center"/>
          </w:tcPr>
          <w:p w14:paraId="3A451EB1" w14:textId="6D7D71CF" w:rsidR="00DA6C39" w:rsidRPr="00AC4FBC" w:rsidRDefault="00DA6C39" w:rsidP="00DA6C39">
            <w:pPr>
              <w:pStyle w:val="TAC"/>
              <w:rPr>
                <w:rFonts w:eastAsia="MS Mincho"/>
              </w:rPr>
            </w:pPr>
            <w:r w:rsidRPr="00AC4FBC">
              <w:t>n78</w:t>
            </w:r>
          </w:p>
        </w:tc>
        <w:tc>
          <w:tcPr>
            <w:tcW w:w="1481" w:type="dxa"/>
            <w:shd w:val="clear" w:color="auto" w:fill="auto"/>
            <w:noWrap/>
            <w:vAlign w:val="center"/>
          </w:tcPr>
          <w:p w14:paraId="08B738A8" w14:textId="00840B23" w:rsidR="00DA6C39" w:rsidRPr="00AC4FBC" w:rsidRDefault="00DA6C39" w:rsidP="00DA6C39">
            <w:pPr>
              <w:pStyle w:val="TAC"/>
              <w:rPr>
                <w:rFonts w:eastAsia="MS Mincho"/>
              </w:rPr>
            </w:pPr>
            <w:r>
              <w:rPr>
                <w:rFonts w:hint="eastAsia"/>
                <w:lang w:eastAsia="ja-JP"/>
              </w:rPr>
              <w:t>3</w:t>
            </w:r>
            <w:r>
              <w:rPr>
                <w:lang w:eastAsia="ja-JP"/>
              </w:rPr>
              <w:t>647</w:t>
            </w:r>
          </w:p>
        </w:tc>
        <w:tc>
          <w:tcPr>
            <w:tcW w:w="779" w:type="dxa"/>
            <w:shd w:val="clear" w:color="auto" w:fill="auto"/>
            <w:noWrap/>
            <w:vAlign w:val="center"/>
          </w:tcPr>
          <w:p w14:paraId="78053C07" w14:textId="64ABF7C8" w:rsidR="00DA6C39" w:rsidRPr="00AC4FBC" w:rsidRDefault="00DA6C39" w:rsidP="00DA6C39">
            <w:pPr>
              <w:pStyle w:val="TAC"/>
              <w:rPr>
                <w:rFonts w:eastAsia="MS Mincho"/>
              </w:rPr>
            </w:pPr>
            <w:r>
              <w:rPr>
                <w:rFonts w:hint="eastAsia"/>
                <w:lang w:eastAsia="ja-JP"/>
              </w:rPr>
              <w:t>1</w:t>
            </w:r>
            <w:r>
              <w:rPr>
                <w:lang w:eastAsia="ja-JP"/>
              </w:rPr>
              <w:t>0</w:t>
            </w:r>
          </w:p>
        </w:tc>
        <w:tc>
          <w:tcPr>
            <w:tcW w:w="721" w:type="dxa"/>
            <w:shd w:val="clear" w:color="auto" w:fill="auto"/>
            <w:noWrap/>
            <w:vAlign w:val="center"/>
          </w:tcPr>
          <w:p w14:paraId="7BDCBED1" w14:textId="344DAB18" w:rsidR="00DA6C39" w:rsidRPr="00AC4FBC" w:rsidRDefault="00DA6C39" w:rsidP="00DA6C39">
            <w:pPr>
              <w:pStyle w:val="TAC"/>
              <w:rPr>
                <w:rFonts w:eastAsia="MS Mincho"/>
              </w:rPr>
            </w:pPr>
            <w:r>
              <w:rPr>
                <w:rFonts w:hint="eastAsia"/>
                <w:lang w:eastAsia="ja-JP"/>
              </w:rPr>
              <w:t>5</w:t>
            </w:r>
            <w:r>
              <w:rPr>
                <w:lang w:eastAsia="ja-JP"/>
              </w:rPr>
              <w:t>0</w:t>
            </w:r>
          </w:p>
        </w:tc>
        <w:tc>
          <w:tcPr>
            <w:tcW w:w="1314" w:type="dxa"/>
            <w:shd w:val="clear" w:color="auto" w:fill="auto"/>
            <w:noWrap/>
            <w:vAlign w:val="center"/>
          </w:tcPr>
          <w:p w14:paraId="5E9155E1" w14:textId="22A98B31" w:rsidR="00DA6C39" w:rsidRPr="00AC4FBC" w:rsidRDefault="00DA6C39" w:rsidP="00DA6C39">
            <w:pPr>
              <w:pStyle w:val="TAC"/>
              <w:rPr>
                <w:rFonts w:eastAsia="MS Mincho"/>
              </w:rPr>
            </w:pPr>
            <w:r>
              <w:rPr>
                <w:rFonts w:hint="eastAsia"/>
                <w:lang w:eastAsia="ja-JP"/>
              </w:rPr>
              <w:t>3</w:t>
            </w:r>
            <w:r>
              <w:rPr>
                <w:lang w:eastAsia="ja-JP"/>
              </w:rPr>
              <w:t>647</w:t>
            </w:r>
          </w:p>
        </w:tc>
        <w:tc>
          <w:tcPr>
            <w:tcW w:w="867" w:type="dxa"/>
            <w:shd w:val="clear" w:color="auto" w:fill="auto"/>
            <w:vAlign w:val="center"/>
          </w:tcPr>
          <w:p w14:paraId="08987F9E" w14:textId="5D4D979D" w:rsidR="00DA6C39" w:rsidRPr="00AC4FBC" w:rsidRDefault="00DA6C39" w:rsidP="00DA6C39">
            <w:pPr>
              <w:pStyle w:val="TAC"/>
            </w:pPr>
            <w:r>
              <w:rPr>
                <w:rFonts w:hint="eastAsia"/>
                <w:lang w:eastAsia="ja-JP"/>
              </w:rPr>
              <w:t>N</w:t>
            </w:r>
            <w:r>
              <w:rPr>
                <w:lang w:eastAsia="ja-JP"/>
              </w:rPr>
              <w:t>/A</w:t>
            </w:r>
          </w:p>
        </w:tc>
        <w:tc>
          <w:tcPr>
            <w:tcW w:w="1248" w:type="dxa"/>
            <w:shd w:val="clear" w:color="auto" w:fill="auto"/>
            <w:vAlign w:val="center"/>
          </w:tcPr>
          <w:p w14:paraId="5D6492EF" w14:textId="04BE4073" w:rsidR="00DA6C39" w:rsidRPr="00AC4FBC" w:rsidRDefault="00DA6C39" w:rsidP="00DA6C39">
            <w:pPr>
              <w:pStyle w:val="TAC"/>
            </w:pPr>
            <w:r>
              <w:rPr>
                <w:rFonts w:hint="eastAsia"/>
                <w:lang w:eastAsia="ja-JP"/>
              </w:rPr>
              <w:t>N</w:t>
            </w:r>
            <w:r>
              <w:rPr>
                <w:lang w:eastAsia="ja-JP"/>
              </w:rPr>
              <w:t>/A</w:t>
            </w:r>
          </w:p>
        </w:tc>
      </w:tr>
      <w:tr w:rsidR="00DA6C39" w:rsidRPr="00AC4FBC" w14:paraId="264C09E2" w14:textId="77777777" w:rsidTr="000077BC">
        <w:trPr>
          <w:trHeight w:val="54"/>
          <w:jc w:val="center"/>
        </w:trPr>
        <w:tc>
          <w:tcPr>
            <w:tcW w:w="1928" w:type="dxa"/>
            <w:vMerge/>
            <w:shd w:val="clear" w:color="auto" w:fill="auto"/>
            <w:vAlign w:val="center"/>
          </w:tcPr>
          <w:p w14:paraId="2E86A5B1" w14:textId="77777777" w:rsidR="00DA6C39" w:rsidRPr="00AC4FBC" w:rsidRDefault="00DA6C39" w:rsidP="00DA6C39">
            <w:pPr>
              <w:pStyle w:val="TAC"/>
            </w:pPr>
          </w:p>
        </w:tc>
        <w:tc>
          <w:tcPr>
            <w:tcW w:w="1146" w:type="dxa"/>
            <w:shd w:val="clear" w:color="auto" w:fill="auto"/>
            <w:vAlign w:val="center"/>
          </w:tcPr>
          <w:p w14:paraId="7E8F528F" w14:textId="77777777" w:rsidR="00DA6C39" w:rsidRPr="00AC4FBC" w:rsidRDefault="00DA6C39" w:rsidP="00DA6C39">
            <w:pPr>
              <w:pStyle w:val="TAC"/>
              <w:rPr>
                <w:rFonts w:eastAsia="MS Mincho"/>
              </w:rPr>
            </w:pPr>
            <w:r w:rsidRPr="00AC4FBC">
              <w:rPr>
                <w:rFonts w:eastAsia="MS Mincho"/>
              </w:rPr>
              <w:t>1</w:t>
            </w:r>
          </w:p>
        </w:tc>
        <w:tc>
          <w:tcPr>
            <w:tcW w:w="1481" w:type="dxa"/>
            <w:shd w:val="clear" w:color="auto" w:fill="auto"/>
            <w:noWrap/>
            <w:vAlign w:val="center"/>
          </w:tcPr>
          <w:p w14:paraId="5B5F414B" w14:textId="545AC4C0" w:rsidR="00DA6C39" w:rsidRPr="00AC4FBC" w:rsidRDefault="00DA6C39" w:rsidP="00DA6C39">
            <w:pPr>
              <w:pStyle w:val="TAC"/>
              <w:rPr>
                <w:rFonts w:eastAsia="MS Mincho"/>
              </w:rPr>
            </w:pPr>
            <w:r>
              <w:t>1950</w:t>
            </w:r>
          </w:p>
        </w:tc>
        <w:tc>
          <w:tcPr>
            <w:tcW w:w="779" w:type="dxa"/>
            <w:shd w:val="clear" w:color="auto" w:fill="auto"/>
            <w:noWrap/>
            <w:vAlign w:val="center"/>
          </w:tcPr>
          <w:p w14:paraId="7058B222" w14:textId="393AE499" w:rsidR="00DA6C39" w:rsidRPr="00AC4FBC" w:rsidRDefault="00DA6C39" w:rsidP="00DA6C39">
            <w:pPr>
              <w:pStyle w:val="TAC"/>
              <w:rPr>
                <w:rFonts w:eastAsia="MS Mincho"/>
              </w:rPr>
            </w:pPr>
            <w:r>
              <w:t>5</w:t>
            </w:r>
          </w:p>
        </w:tc>
        <w:tc>
          <w:tcPr>
            <w:tcW w:w="721" w:type="dxa"/>
            <w:shd w:val="clear" w:color="auto" w:fill="auto"/>
            <w:noWrap/>
            <w:vAlign w:val="center"/>
          </w:tcPr>
          <w:p w14:paraId="15B6C508" w14:textId="23609C2C" w:rsidR="00DA6C39" w:rsidRPr="00AC4FBC" w:rsidRDefault="00DA6C39" w:rsidP="00DA6C39">
            <w:pPr>
              <w:pStyle w:val="TAC"/>
              <w:rPr>
                <w:rFonts w:eastAsia="MS Mincho"/>
              </w:rPr>
            </w:pPr>
            <w:r>
              <w:t>25</w:t>
            </w:r>
          </w:p>
        </w:tc>
        <w:tc>
          <w:tcPr>
            <w:tcW w:w="1314" w:type="dxa"/>
            <w:shd w:val="clear" w:color="auto" w:fill="auto"/>
            <w:noWrap/>
            <w:vAlign w:val="center"/>
          </w:tcPr>
          <w:p w14:paraId="1FB16EFE" w14:textId="4C540E9D" w:rsidR="00DA6C39" w:rsidRPr="00AC4FBC" w:rsidRDefault="00DA6C39" w:rsidP="00DA6C39">
            <w:pPr>
              <w:pStyle w:val="TAC"/>
              <w:rPr>
                <w:rFonts w:eastAsia="MS Mincho"/>
              </w:rPr>
            </w:pPr>
            <w:r>
              <w:t>2140</w:t>
            </w:r>
          </w:p>
        </w:tc>
        <w:tc>
          <w:tcPr>
            <w:tcW w:w="867" w:type="dxa"/>
            <w:shd w:val="clear" w:color="auto" w:fill="auto"/>
            <w:vAlign w:val="center"/>
          </w:tcPr>
          <w:p w14:paraId="74FBCAC1" w14:textId="20E96904" w:rsidR="00DA6C39" w:rsidRPr="00AC4FBC" w:rsidRDefault="00DA6C39" w:rsidP="00DA6C39">
            <w:pPr>
              <w:pStyle w:val="TAC"/>
            </w:pPr>
            <w:r w:rsidRPr="00AC4FBC">
              <w:t>N/A</w:t>
            </w:r>
          </w:p>
        </w:tc>
        <w:tc>
          <w:tcPr>
            <w:tcW w:w="1248" w:type="dxa"/>
            <w:shd w:val="clear" w:color="auto" w:fill="auto"/>
            <w:vAlign w:val="center"/>
          </w:tcPr>
          <w:p w14:paraId="7A9E4F10" w14:textId="6B62CE9E" w:rsidR="00DA6C39" w:rsidRPr="00AC4FBC" w:rsidRDefault="00DA6C39" w:rsidP="00DA6C39">
            <w:pPr>
              <w:pStyle w:val="TAC"/>
            </w:pPr>
            <w:r w:rsidRPr="00AC4FBC">
              <w:t>N/A</w:t>
            </w:r>
          </w:p>
        </w:tc>
      </w:tr>
      <w:tr w:rsidR="00DA6C39" w:rsidRPr="00AC4FBC" w14:paraId="173A7966" w14:textId="77777777" w:rsidTr="000077BC">
        <w:trPr>
          <w:trHeight w:val="54"/>
          <w:jc w:val="center"/>
        </w:trPr>
        <w:tc>
          <w:tcPr>
            <w:tcW w:w="1928" w:type="dxa"/>
            <w:vMerge/>
            <w:shd w:val="clear" w:color="auto" w:fill="auto"/>
            <w:vAlign w:val="center"/>
          </w:tcPr>
          <w:p w14:paraId="4E23DA53" w14:textId="77777777" w:rsidR="00DA6C39" w:rsidRPr="00AC4FBC" w:rsidRDefault="00DA6C39" w:rsidP="00DA6C39">
            <w:pPr>
              <w:pStyle w:val="TAC"/>
            </w:pPr>
          </w:p>
        </w:tc>
        <w:tc>
          <w:tcPr>
            <w:tcW w:w="1146" w:type="dxa"/>
            <w:shd w:val="clear" w:color="auto" w:fill="auto"/>
            <w:vAlign w:val="center"/>
          </w:tcPr>
          <w:p w14:paraId="507B76F8" w14:textId="77777777" w:rsidR="00DA6C39" w:rsidRPr="00AC4FBC" w:rsidRDefault="00DA6C39" w:rsidP="00DA6C39">
            <w:pPr>
              <w:pStyle w:val="TAC"/>
              <w:rPr>
                <w:rFonts w:eastAsia="MS Mincho"/>
              </w:rPr>
            </w:pPr>
            <w:r w:rsidRPr="00AC4FBC">
              <w:rPr>
                <w:rFonts w:eastAsia="MS Mincho"/>
              </w:rPr>
              <w:t>21</w:t>
            </w:r>
          </w:p>
        </w:tc>
        <w:tc>
          <w:tcPr>
            <w:tcW w:w="1481" w:type="dxa"/>
            <w:shd w:val="clear" w:color="auto" w:fill="auto"/>
            <w:noWrap/>
            <w:vAlign w:val="center"/>
          </w:tcPr>
          <w:p w14:paraId="2B8FF99D" w14:textId="5D9D9EF7" w:rsidR="00DA6C39" w:rsidRPr="00AC4FBC" w:rsidRDefault="00DA6C39" w:rsidP="00DA6C39">
            <w:pPr>
              <w:pStyle w:val="TAC"/>
              <w:rPr>
                <w:rFonts w:eastAsia="MS Mincho"/>
              </w:rPr>
            </w:pPr>
            <w:r w:rsidRPr="00AC4FBC">
              <w:t>N/A</w:t>
            </w:r>
          </w:p>
        </w:tc>
        <w:tc>
          <w:tcPr>
            <w:tcW w:w="779" w:type="dxa"/>
            <w:shd w:val="clear" w:color="auto" w:fill="auto"/>
            <w:noWrap/>
            <w:vAlign w:val="center"/>
          </w:tcPr>
          <w:p w14:paraId="4D67B6A1" w14:textId="4FC17394" w:rsidR="00DA6C39" w:rsidRPr="00AC4FBC" w:rsidRDefault="00DA6C39" w:rsidP="00DA6C39">
            <w:pPr>
              <w:pStyle w:val="TAC"/>
              <w:rPr>
                <w:rFonts w:eastAsia="MS Mincho"/>
              </w:rPr>
            </w:pPr>
            <w:r>
              <w:t>5</w:t>
            </w:r>
          </w:p>
        </w:tc>
        <w:tc>
          <w:tcPr>
            <w:tcW w:w="721" w:type="dxa"/>
            <w:shd w:val="clear" w:color="auto" w:fill="auto"/>
            <w:noWrap/>
            <w:vAlign w:val="center"/>
          </w:tcPr>
          <w:p w14:paraId="1ED619FA" w14:textId="0EF736E9" w:rsidR="00DA6C39" w:rsidRPr="00AC4FBC" w:rsidRDefault="00DA6C39" w:rsidP="00DA6C39">
            <w:pPr>
              <w:pStyle w:val="TAC"/>
              <w:rPr>
                <w:rFonts w:eastAsia="MS Mincho"/>
              </w:rPr>
            </w:pPr>
            <w:r w:rsidRPr="00AC4FBC">
              <w:t>N/A</w:t>
            </w:r>
          </w:p>
        </w:tc>
        <w:tc>
          <w:tcPr>
            <w:tcW w:w="1314" w:type="dxa"/>
            <w:shd w:val="clear" w:color="auto" w:fill="auto"/>
            <w:noWrap/>
            <w:vAlign w:val="center"/>
          </w:tcPr>
          <w:p w14:paraId="16AF5D58" w14:textId="4B7BC6BD" w:rsidR="00DA6C39" w:rsidRPr="00AC4FBC" w:rsidRDefault="00DA6C39" w:rsidP="00DA6C39">
            <w:pPr>
              <w:pStyle w:val="TAC"/>
              <w:rPr>
                <w:rFonts w:eastAsia="MS Mincho"/>
              </w:rPr>
            </w:pPr>
            <w:r>
              <w:t>1500</w:t>
            </w:r>
          </w:p>
        </w:tc>
        <w:tc>
          <w:tcPr>
            <w:tcW w:w="867" w:type="dxa"/>
            <w:shd w:val="clear" w:color="auto" w:fill="auto"/>
            <w:vAlign w:val="center"/>
          </w:tcPr>
          <w:p w14:paraId="609CC46B" w14:textId="66840F8F" w:rsidR="00DA6C39" w:rsidRPr="00AC4FBC" w:rsidRDefault="00DA6C39" w:rsidP="00DA6C39">
            <w:pPr>
              <w:pStyle w:val="TAC"/>
            </w:pPr>
            <w:r>
              <w:t>31.5</w:t>
            </w:r>
          </w:p>
        </w:tc>
        <w:tc>
          <w:tcPr>
            <w:tcW w:w="1248" w:type="dxa"/>
            <w:shd w:val="clear" w:color="auto" w:fill="auto"/>
            <w:vAlign w:val="center"/>
          </w:tcPr>
          <w:p w14:paraId="792839B3" w14:textId="717021A5" w:rsidR="00DA6C39" w:rsidRPr="00AC4FBC" w:rsidRDefault="00DA6C39" w:rsidP="00DA6C39">
            <w:pPr>
              <w:pStyle w:val="TAC"/>
            </w:pPr>
            <w:r w:rsidRPr="00AC4FBC">
              <w:t>IMD2</w:t>
            </w:r>
          </w:p>
        </w:tc>
      </w:tr>
      <w:tr w:rsidR="00DA6C39" w:rsidRPr="00AC4FBC" w14:paraId="368A23AC" w14:textId="77777777" w:rsidTr="000077BC">
        <w:trPr>
          <w:trHeight w:val="54"/>
          <w:jc w:val="center"/>
        </w:trPr>
        <w:tc>
          <w:tcPr>
            <w:tcW w:w="1928" w:type="dxa"/>
            <w:vMerge/>
            <w:shd w:val="clear" w:color="auto" w:fill="auto"/>
            <w:vAlign w:val="center"/>
          </w:tcPr>
          <w:p w14:paraId="394FEACA" w14:textId="77777777" w:rsidR="00DA6C39" w:rsidRPr="00AC4FBC" w:rsidRDefault="00DA6C39" w:rsidP="00DA6C39">
            <w:pPr>
              <w:pStyle w:val="TAC"/>
            </w:pPr>
          </w:p>
        </w:tc>
        <w:tc>
          <w:tcPr>
            <w:tcW w:w="1146" w:type="dxa"/>
            <w:shd w:val="clear" w:color="auto" w:fill="auto"/>
            <w:vAlign w:val="center"/>
          </w:tcPr>
          <w:p w14:paraId="49EF0BB8" w14:textId="77777777" w:rsidR="00DA6C39" w:rsidRPr="00AC4FBC" w:rsidRDefault="00DA6C39" w:rsidP="00DA6C39">
            <w:pPr>
              <w:pStyle w:val="TAC"/>
              <w:rPr>
                <w:rFonts w:eastAsia="MS Mincho"/>
              </w:rPr>
            </w:pPr>
            <w:r w:rsidRPr="00AC4FBC">
              <w:rPr>
                <w:rFonts w:eastAsia="MS Mincho"/>
              </w:rPr>
              <w:t>n78</w:t>
            </w:r>
          </w:p>
        </w:tc>
        <w:tc>
          <w:tcPr>
            <w:tcW w:w="1481" w:type="dxa"/>
            <w:shd w:val="clear" w:color="auto" w:fill="auto"/>
            <w:noWrap/>
            <w:vAlign w:val="center"/>
          </w:tcPr>
          <w:p w14:paraId="72A15E7E" w14:textId="7355C50D" w:rsidR="00DA6C39" w:rsidRPr="00AC4FBC" w:rsidRDefault="00DA6C39" w:rsidP="00DA6C39">
            <w:pPr>
              <w:pStyle w:val="TAC"/>
              <w:rPr>
                <w:rFonts w:eastAsia="MS Mincho"/>
              </w:rPr>
            </w:pPr>
            <w:r>
              <w:t>3450</w:t>
            </w:r>
          </w:p>
        </w:tc>
        <w:tc>
          <w:tcPr>
            <w:tcW w:w="779" w:type="dxa"/>
            <w:shd w:val="clear" w:color="auto" w:fill="auto"/>
            <w:noWrap/>
            <w:vAlign w:val="center"/>
          </w:tcPr>
          <w:p w14:paraId="33B30102" w14:textId="3C757756" w:rsidR="00DA6C39" w:rsidRPr="00AC4FBC" w:rsidRDefault="00DA6C39" w:rsidP="00DA6C39">
            <w:pPr>
              <w:pStyle w:val="TAC"/>
              <w:rPr>
                <w:rFonts w:eastAsia="MS Mincho"/>
              </w:rPr>
            </w:pPr>
            <w:r>
              <w:t>10</w:t>
            </w:r>
          </w:p>
        </w:tc>
        <w:tc>
          <w:tcPr>
            <w:tcW w:w="721" w:type="dxa"/>
            <w:shd w:val="clear" w:color="auto" w:fill="auto"/>
            <w:noWrap/>
            <w:vAlign w:val="center"/>
          </w:tcPr>
          <w:p w14:paraId="753A7FAB" w14:textId="01700293" w:rsidR="00DA6C39" w:rsidRPr="00AC4FBC" w:rsidRDefault="00DA6C39" w:rsidP="00DA6C39">
            <w:pPr>
              <w:pStyle w:val="TAC"/>
              <w:rPr>
                <w:rFonts w:eastAsia="MS Mincho"/>
              </w:rPr>
            </w:pPr>
            <w:r>
              <w:t>50</w:t>
            </w:r>
          </w:p>
        </w:tc>
        <w:tc>
          <w:tcPr>
            <w:tcW w:w="1314" w:type="dxa"/>
            <w:shd w:val="clear" w:color="auto" w:fill="auto"/>
            <w:noWrap/>
            <w:vAlign w:val="center"/>
          </w:tcPr>
          <w:p w14:paraId="6040AA12" w14:textId="411F7D32" w:rsidR="00DA6C39" w:rsidRPr="00AC4FBC" w:rsidRDefault="00DA6C39" w:rsidP="00DA6C39">
            <w:pPr>
              <w:pStyle w:val="TAC"/>
              <w:rPr>
                <w:rFonts w:eastAsia="MS Mincho"/>
              </w:rPr>
            </w:pPr>
            <w:r>
              <w:t>3450</w:t>
            </w:r>
          </w:p>
        </w:tc>
        <w:tc>
          <w:tcPr>
            <w:tcW w:w="867" w:type="dxa"/>
            <w:shd w:val="clear" w:color="auto" w:fill="auto"/>
            <w:vAlign w:val="center"/>
          </w:tcPr>
          <w:p w14:paraId="2BC9648F" w14:textId="76AD4D9F" w:rsidR="00DA6C39" w:rsidRPr="00AC4FBC" w:rsidRDefault="00DA6C39" w:rsidP="00DA6C39">
            <w:pPr>
              <w:pStyle w:val="TAC"/>
            </w:pPr>
            <w:r w:rsidRPr="00AC4FBC">
              <w:t>N/A</w:t>
            </w:r>
          </w:p>
        </w:tc>
        <w:tc>
          <w:tcPr>
            <w:tcW w:w="1248" w:type="dxa"/>
            <w:shd w:val="clear" w:color="auto" w:fill="auto"/>
            <w:vAlign w:val="center"/>
          </w:tcPr>
          <w:p w14:paraId="68238AA1" w14:textId="7DF4FDC2" w:rsidR="00DA6C39" w:rsidRPr="00AC4FBC" w:rsidRDefault="00DA6C39" w:rsidP="00DA6C39">
            <w:pPr>
              <w:pStyle w:val="TAC"/>
            </w:pPr>
            <w:r w:rsidRPr="00AC4FBC">
              <w:t>N/A</w:t>
            </w:r>
          </w:p>
        </w:tc>
      </w:tr>
      <w:tr w:rsidR="00DA6C39" w:rsidRPr="00AC4FBC" w14:paraId="33A788BC" w14:textId="77777777" w:rsidTr="000077BC">
        <w:trPr>
          <w:trHeight w:val="54"/>
          <w:jc w:val="center"/>
        </w:trPr>
        <w:tc>
          <w:tcPr>
            <w:tcW w:w="1928" w:type="dxa"/>
            <w:vMerge/>
            <w:shd w:val="clear" w:color="auto" w:fill="auto"/>
            <w:vAlign w:val="center"/>
            <w:hideMark/>
          </w:tcPr>
          <w:p w14:paraId="6C874783" w14:textId="77777777" w:rsidR="00DA6C39" w:rsidRPr="00AC4FBC" w:rsidRDefault="00DA6C39" w:rsidP="00DA6C39">
            <w:pPr>
              <w:pStyle w:val="TAC"/>
            </w:pPr>
          </w:p>
        </w:tc>
        <w:tc>
          <w:tcPr>
            <w:tcW w:w="1146" w:type="dxa"/>
            <w:shd w:val="clear" w:color="auto" w:fill="auto"/>
            <w:vAlign w:val="center"/>
            <w:hideMark/>
          </w:tcPr>
          <w:p w14:paraId="1CCF581D" w14:textId="77777777" w:rsidR="00DA6C39" w:rsidRPr="00AC4FBC" w:rsidRDefault="00DA6C39" w:rsidP="00DA6C39">
            <w:pPr>
              <w:pStyle w:val="TAC"/>
              <w:rPr>
                <w:rFonts w:eastAsia="MS Mincho"/>
              </w:rPr>
            </w:pPr>
            <w:r w:rsidRPr="00AC4FBC">
              <w:rPr>
                <w:rFonts w:eastAsia="MS Mincho"/>
              </w:rPr>
              <w:t>1</w:t>
            </w:r>
          </w:p>
        </w:tc>
        <w:tc>
          <w:tcPr>
            <w:tcW w:w="1481" w:type="dxa"/>
            <w:shd w:val="clear" w:color="auto" w:fill="auto"/>
            <w:noWrap/>
            <w:vAlign w:val="center"/>
          </w:tcPr>
          <w:p w14:paraId="59741D30" w14:textId="77777777" w:rsidR="00DA6C39" w:rsidRPr="00AC4FBC" w:rsidRDefault="00DA6C39" w:rsidP="00DA6C39">
            <w:pPr>
              <w:pStyle w:val="TAC"/>
              <w:rPr>
                <w:rFonts w:eastAsia="MS Mincho"/>
              </w:rPr>
            </w:pPr>
            <w:r w:rsidRPr="00AC4FBC">
              <w:rPr>
                <w:rFonts w:eastAsia="MS Mincho"/>
              </w:rPr>
              <w:t>1950</w:t>
            </w:r>
          </w:p>
        </w:tc>
        <w:tc>
          <w:tcPr>
            <w:tcW w:w="779" w:type="dxa"/>
            <w:shd w:val="clear" w:color="auto" w:fill="auto"/>
            <w:noWrap/>
            <w:vAlign w:val="center"/>
          </w:tcPr>
          <w:p w14:paraId="56908D4F"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0289E57F"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7F35EBC9" w14:textId="77777777" w:rsidR="00DA6C39" w:rsidRPr="00AC4FBC" w:rsidRDefault="00DA6C39" w:rsidP="00DA6C39">
            <w:pPr>
              <w:pStyle w:val="TAC"/>
              <w:rPr>
                <w:rFonts w:eastAsia="MS Mincho"/>
              </w:rPr>
            </w:pPr>
            <w:r w:rsidRPr="00AC4FBC">
              <w:rPr>
                <w:rFonts w:eastAsia="MS Mincho"/>
              </w:rPr>
              <w:t>2140</w:t>
            </w:r>
          </w:p>
        </w:tc>
        <w:tc>
          <w:tcPr>
            <w:tcW w:w="867" w:type="dxa"/>
            <w:shd w:val="clear" w:color="auto" w:fill="auto"/>
            <w:vAlign w:val="center"/>
          </w:tcPr>
          <w:p w14:paraId="52A37622" w14:textId="77777777" w:rsidR="00DA6C39" w:rsidRPr="00AC4FBC" w:rsidRDefault="00DA6C39" w:rsidP="00DA6C39">
            <w:pPr>
              <w:pStyle w:val="TAC"/>
              <w:rPr>
                <w:rFonts w:eastAsia="MS Mincho"/>
              </w:rPr>
            </w:pPr>
            <w:r w:rsidRPr="00AC4FBC">
              <w:t>N/A</w:t>
            </w:r>
          </w:p>
        </w:tc>
        <w:tc>
          <w:tcPr>
            <w:tcW w:w="1248" w:type="dxa"/>
            <w:shd w:val="clear" w:color="auto" w:fill="auto"/>
            <w:vAlign w:val="center"/>
          </w:tcPr>
          <w:p w14:paraId="63F7C759" w14:textId="77777777" w:rsidR="00DA6C39" w:rsidRPr="00AC4FBC" w:rsidRDefault="00DA6C39" w:rsidP="00DA6C39">
            <w:pPr>
              <w:pStyle w:val="TAC"/>
              <w:rPr>
                <w:rFonts w:eastAsia="MS Mincho"/>
              </w:rPr>
            </w:pPr>
            <w:r w:rsidRPr="00AC4FBC">
              <w:t>N/A</w:t>
            </w:r>
          </w:p>
        </w:tc>
      </w:tr>
      <w:tr w:rsidR="00DA6C39" w:rsidRPr="00AC4FBC" w14:paraId="2D9F7B7D" w14:textId="77777777" w:rsidTr="000077BC">
        <w:trPr>
          <w:trHeight w:val="22"/>
          <w:jc w:val="center"/>
        </w:trPr>
        <w:tc>
          <w:tcPr>
            <w:tcW w:w="1928" w:type="dxa"/>
            <w:vMerge/>
            <w:shd w:val="clear" w:color="auto" w:fill="auto"/>
            <w:vAlign w:val="center"/>
            <w:hideMark/>
          </w:tcPr>
          <w:p w14:paraId="3D356140" w14:textId="77777777" w:rsidR="00DA6C39" w:rsidRPr="00AC4FBC" w:rsidRDefault="00DA6C39" w:rsidP="00DA6C39">
            <w:pPr>
              <w:pStyle w:val="TAC"/>
            </w:pPr>
          </w:p>
        </w:tc>
        <w:tc>
          <w:tcPr>
            <w:tcW w:w="1146" w:type="dxa"/>
            <w:shd w:val="clear" w:color="auto" w:fill="auto"/>
            <w:vAlign w:val="center"/>
            <w:hideMark/>
          </w:tcPr>
          <w:p w14:paraId="43E09CA1" w14:textId="77777777" w:rsidR="00DA6C39" w:rsidRPr="00AC4FBC" w:rsidRDefault="00DA6C39" w:rsidP="00DA6C39">
            <w:pPr>
              <w:pStyle w:val="TAC"/>
              <w:rPr>
                <w:rFonts w:eastAsia="MS Mincho"/>
              </w:rPr>
            </w:pPr>
            <w:r w:rsidRPr="00AC4FBC">
              <w:rPr>
                <w:rFonts w:eastAsia="MS Mincho"/>
              </w:rPr>
              <w:t>21</w:t>
            </w:r>
          </w:p>
        </w:tc>
        <w:tc>
          <w:tcPr>
            <w:tcW w:w="1481" w:type="dxa"/>
            <w:shd w:val="clear" w:color="auto" w:fill="auto"/>
            <w:noWrap/>
            <w:vAlign w:val="center"/>
          </w:tcPr>
          <w:p w14:paraId="1AE5B82A" w14:textId="77777777" w:rsidR="00DA6C39" w:rsidRPr="00AC4FBC" w:rsidRDefault="00DA6C39" w:rsidP="00DA6C39">
            <w:pPr>
              <w:pStyle w:val="TAC"/>
              <w:rPr>
                <w:rFonts w:eastAsia="MS Mincho"/>
              </w:rPr>
            </w:pPr>
            <w:r w:rsidRPr="00AC4FBC">
              <w:rPr>
                <w:rFonts w:eastAsia="MS Mincho"/>
              </w:rPr>
              <w:t>1452</w:t>
            </w:r>
          </w:p>
        </w:tc>
        <w:tc>
          <w:tcPr>
            <w:tcW w:w="779" w:type="dxa"/>
            <w:shd w:val="clear" w:color="auto" w:fill="auto"/>
            <w:noWrap/>
            <w:vAlign w:val="center"/>
          </w:tcPr>
          <w:p w14:paraId="79D6D768"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42129ACE"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5EC9AB93" w14:textId="77777777" w:rsidR="00DA6C39" w:rsidRPr="00AC4FBC" w:rsidRDefault="00DA6C39" w:rsidP="00DA6C39">
            <w:pPr>
              <w:pStyle w:val="TAC"/>
              <w:rPr>
                <w:rFonts w:eastAsia="MS Mincho"/>
              </w:rPr>
            </w:pPr>
            <w:r w:rsidRPr="00AC4FBC">
              <w:rPr>
                <w:rFonts w:eastAsia="MS Mincho"/>
              </w:rPr>
              <w:t>1500</w:t>
            </w:r>
          </w:p>
        </w:tc>
        <w:tc>
          <w:tcPr>
            <w:tcW w:w="867" w:type="dxa"/>
            <w:shd w:val="clear" w:color="auto" w:fill="auto"/>
            <w:vAlign w:val="center"/>
          </w:tcPr>
          <w:p w14:paraId="79C7FEF7" w14:textId="77777777" w:rsidR="00DA6C39" w:rsidRPr="00AC4FBC" w:rsidRDefault="00DA6C39" w:rsidP="00DA6C39">
            <w:pPr>
              <w:pStyle w:val="TAC"/>
              <w:rPr>
                <w:rFonts w:eastAsia="MS Mincho"/>
              </w:rPr>
            </w:pPr>
            <w:r w:rsidRPr="00AC4FBC">
              <w:rPr>
                <w:rFonts w:eastAsia="MS Mincho"/>
              </w:rPr>
              <w:t>2.9</w:t>
            </w:r>
          </w:p>
        </w:tc>
        <w:tc>
          <w:tcPr>
            <w:tcW w:w="1248" w:type="dxa"/>
            <w:shd w:val="clear" w:color="auto" w:fill="auto"/>
            <w:vAlign w:val="center"/>
          </w:tcPr>
          <w:p w14:paraId="088D3E66" w14:textId="77777777" w:rsidR="00DA6C39" w:rsidRPr="00AC4FBC" w:rsidRDefault="00DA6C39" w:rsidP="00DA6C39">
            <w:pPr>
              <w:pStyle w:val="TAC"/>
              <w:rPr>
                <w:rFonts w:eastAsia="MS Mincho"/>
              </w:rPr>
            </w:pPr>
            <w:r w:rsidRPr="00AC4FBC">
              <w:rPr>
                <w:rFonts w:eastAsia="MS Mincho"/>
              </w:rPr>
              <w:t>IMD5</w:t>
            </w:r>
          </w:p>
        </w:tc>
      </w:tr>
      <w:tr w:rsidR="00DA6C39" w:rsidRPr="00AC4FBC" w14:paraId="6109E29C" w14:textId="77777777" w:rsidTr="000077BC">
        <w:trPr>
          <w:trHeight w:val="22"/>
          <w:jc w:val="center"/>
        </w:trPr>
        <w:tc>
          <w:tcPr>
            <w:tcW w:w="1928" w:type="dxa"/>
            <w:vMerge/>
            <w:shd w:val="clear" w:color="auto" w:fill="auto"/>
            <w:vAlign w:val="center"/>
          </w:tcPr>
          <w:p w14:paraId="5A51393C" w14:textId="77777777" w:rsidR="00DA6C39" w:rsidRPr="00AC4FBC" w:rsidRDefault="00DA6C39" w:rsidP="00DA6C39">
            <w:pPr>
              <w:pStyle w:val="TAC"/>
            </w:pPr>
          </w:p>
        </w:tc>
        <w:tc>
          <w:tcPr>
            <w:tcW w:w="1146" w:type="dxa"/>
            <w:shd w:val="clear" w:color="auto" w:fill="auto"/>
            <w:vAlign w:val="center"/>
          </w:tcPr>
          <w:p w14:paraId="790D8FEE" w14:textId="77777777" w:rsidR="00DA6C39" w:rsidRPr="00AC4FBC" w:rsidRDefault="00DA6C39" w:rsidP="00DA6C39">
            <w:pPr>
              <w:pStyle w:val="TAC"/>
              <w:rPr>
                <w:rFonts w:eastAsia="MS Mincho"/>
              </w:rPr>
            </w:pPr>
            <w:r w:rsidRPr="00AC4FBC">
              <w:rPr>
                <w:rFonts w:eastAsia="MS Mincho"/>
              </w:rPr>
              <w:t>n77, n78</w:t>
            </w:r>
          </w:p>
        </w:tc>
        <w:tc>
          <w:tcPr>
            <w:tcW w:w="1481" w:type="dxa"/>
            <w:shd w:val="clear" w:color="auto" w:fill="auto"/>
            <w:noWrap/>
            <w:vAlign w:val="center"/>
          </w:tcPr>
          <w:p w14:paraId="18579533" w14:textId="77777777" w:rsidR="00DA6C39" w:rsidRPr="00AC4FBC" w:rsidRDefault="00DA6C39" w:rsidP="00DA6C39">
            <w:pPr>
              <w:pStyle w:val="TAC"/>
              <w:rPr>
                <w:rFonts w:eastAsia="MS Mincho"/>
              </w:rPr>
            </w:pPr>
            <w:r w:rsidRPr="00AC4FBC">
              <w:rPr>
                <w:rFonts w:eastAsia="MS Mincho"/>
              </w:rPr>
              <w:t>3675</w:t>
            </w:r>
          </w:p>
        </w:tc>
        <w:tc>
          <w:tcPr>
            <w:tcW w:w="779" w:type="dxa"/>
            <w:shd w:val="clear" w:color="auto" w:fill="auto"/>
            <w:noWrap/>
            <w:vAlign w:val="center"/>
          </w:tcPr>
          <w:p w14:paraId="73038331" w14:textId="77777777" w:rsidR="00DA6C39" w:rsidRPr="00AC4FBC" w:rsidRDefault="00DA6C39" w:rsidP="00DA6C39">
            <w:pPr>
              <w:pStyle w:val="TAC"/>
              <w:rPr>
                <w:rFonts w:eastAsia="MS Mincho"/>
              </w:rPr>
            </w:pPr>
            <w:r w:rsidRPr="00AC4FBC">
              <w:rPr>
                <w:rFonts w:eastAsia="MS Mincho"/>
              </w:rPr>
              <w:t>10</w:t>
            </w:r>
          </w:p>
        </w:tc>
        <w:tc>
          <w:tcPr>
            <w:tcW w:w="721" w:type="dxa"/>
            <w:shd w:val="clear" w:color="auto" w:fill="auto"/>
            <w:noWrap/>
            <w:vAlign w:val="center"/>
          </w:tcPr>
          <w:p w14:paraId="68CCDB72" w14:textId="77777777" w:rsidR="00DA6C39" w:rsidRPr="00AC4FBC" w:rsidRDefault="00DA6C39" w:rsidP="00DA6C39">
            <w:pPr>
              <w:pStyle w:val="TAC"/>
              <w:rPr>
                <w:rFonts w:eastAsia="MS Mincho"/>
              </w:rPr>
            </w:pPr>
            <w:r w:rsidRPr="00AC4FBC">
              <w:rPr>
                <w:rFonts w:eastAsia="MS Mincho"/>
              </w:rPr>
              <w:t>50</w:t>
            </w:r>
          </w:p>
        </w:tc>
        <w:tc>
          <w:tcPr>
            <w:tcW w:w="1314" w:type="dxa"/>
            <w:shd w:val="clear" w:color="auto" w:fill="auto"/>
            <w:noWrap/>
            <w:vAlign w:val="center"/>
          </w:tcPr>
          <w:p w14:paraId="160B8CF1" w14:textId="77777777" w:rsidR="00DA6C39" w:rsidRPr="00AC4FBC" w:rsidRDefault="00DA6C39" w:rsidP="00DA6C39">
            <w:pPr>
              <w:pStyle w:val="TAC"/>
              <w:rPr>
                <w:rFonts w:eastAsia="MS Mincho"/>
              </w:rPr>
            </w:pPr>
            <w:r w:rsidRPr="00AC4FBC">
              <w:rPr>
                <w:rFonts w:eastAsia="MS Mincho"/>
              </w:rPr>
              <w:t>3675</w:t>
            </w:r>
          </w:p>
        </w:tc>
        <w:tc>
          <w:tcPr>
            <w:tcW w:w="867" w:type="dxa"/>
            <w:shd w:val="clear" w:color="auto" w:fill="auto"/>
            <w:vAlign w:val="center"/>
          </w:tcPr>
          <w:p w14:paraId="542ABBF0" w14:textId="77777777" w:rsidR="00DA6C39" w:rsidRPr="00AC4FBC" w:rsidRDefault="00DA6C39" w:rsidP="00DA6C39">
            <w:pPr>
              <w:pStyle w:val="TAC"/>
            </w:pPr>
            <w:r w:rsidRPr="00AC4FBC">
              <w:t>N/A</w:t>
            </w:r>
          </w:p>
        </w:tc>
        <w:tc>
          <w:tcPr>
            <w:tcW w:w="1248" w:type="dxa"/>
            <w:shd w:val="clear" w:color="auto" w:fill="auto"/>
            <w:vAlign w:val="center"/>
          </w:tcPr>
          <w:p w14:paraId="0678BD7C" w14:textId="77777777" w:rsidR="00DA6C39" w:rsidRPr="00AC4FBC" w:rsidRDefault="00DA6C39" w:rsidP="00DA6C39">
            <w:pPr>
              <w:pStyle w:val="TAC"/>
            </w:pPr>
            <w:r w:rsidRPr="00AC4FBC">
              <w:t>N/A</w:t>
            </w:r>
          </w:p>
        </w:tc>
      </w:tr>
      <w:tr w:rsidR="00DA6C39" w:rsidRPr="00AC4FBC" w14:paraId="3B2D2368" w14:textId="77777777" w:rsidTr="000077BC">
        <w:trPr>
          <w:trHeight w:val="22"/>
          <w:jc w:val="center"/>
        </w:trPr>
        <w:tc>
          <w:tcPr>
            <w:tcW w:w="1928" w:type="dxa"/>
            <w:vMerge w:val="restart"/>
            <w:shd w:val="clear" w:color="auto" w:fill="auto"/>
            <w:vAlign w:val="center"/>
          </w:tcPr>
          <w:p w14:paraId="53476D16" w14:textId="77777777" w:rsidR="00DA6C39" w:rsidRPr="00AC4FBC" w:rsidRDefault="00DA6C39" w:rsidP="00DA6C39">
            <w:pPr>
              <w:pStyle w:val="TAC"/>
            </w:pPr>
            <w:r w:rsidRPr="00AC4FBC">
              <w:rPr>
                <w:lang w:eastAsia="ja-JP"/>
              </w:rPr>
              <w:t>DC_1A-21A_n79A</w:t>
            </w:r>
          </w:p>
        </w:tc>
        <w:tc>
          <w:tcPr>
            <w:tcW w:w="1146" w:type="dxa"/>
            <w:shd w:val="clear" w:color="auto" w:fill="auto"/>
            <w:vAlign w:val="center"/>
          </w:tcPr>
          <w:p w14:paraId="7630CCD7" w14:textId="77777777" w:rsidR="00DA6C39" w:rsidRPr="00AC4FBC" w:rsidRDefault="00DA6C39" w:rsidP="00DA6C39">
            <w:pPr>
              <w:pStyle w:val="TAC"/>
            </w:pPr>
            <w:r w:rsidRPr="00AC4FBC">
              <w:rPr>
                <w:rFonts w:eastAsia="MS Mincho"/>
              </w:rPr>
              <w:t>1</w:t>
            </w:r>
          </w:p>
        </w:tc>
        <w:tc>
          <w:tcPr>
            <w:tcW w:w="1481" w:type="dxa"/>
            <w:shd w:val="clear" w:color="auto" w:fill="auto"/>
            <w:noWrap/>
            <w:vAlign w:val="center"/>
          </w:tcPr>
          <w:p w14:paraId="492F4ADE" w14:textId="77777777" w:rsidR="00DA6C39" w:rsidRPr="00AC4FBC" w:rsidRDefault="00DA6C39" w:rsidP="00DA6C39">
            <w:pPr>
              <w:pStyle w:val="TAC"/>
            </w:pPr>
            <w:r w:rsidRPr="00AC4FBC">
              <w:rPr>
                <w:rFonts w:eastAsia="MS Mincho"/>
              </w:rPr>
              <w:t>N/A</w:t>
            </w:r>
          </w:p>
        </w:tc>
        <w:tc>
          <w:tcPr>
            <w:tcW w:w="779" w:type="dxa"/>
            <w:shd w:val="clear" w:color="auto" w:fill="auto"/>
            <w:noWrap/>
            <w:vAlign w:val="center"/>
          </w:tcPr>
          <w:p w14:paraId="3657FCBE" w14:textId="77777777" w:rsidR="00DA6C39" w:rsidRPr="00AC4FBC" w:rsidRDefault="00DA6C39" w:rsidP="00DA6C39">
            <w:pPr>
              <w:pStyle w:val="TAC"/>
            </w:pPr>
            <w:r w:rsidRPr="00AC4FBC">
              <w:rPr>
                <w:rFonts w:eastAsia="MS Mincho"/>
              </w:rPr>
              <w:t>N/A</w:t>
            </w:r>
          </w:p>
        </w:tc>
        <w:tc>
          <w:tcPr>
            <w:tcW w:w="721" w:type="dxa"/>
            <w:shd w:val="clear" w:color="auto" w:fill="auto"/>
            <w:noWrap/>
            <w:vAlign w:val="center"/>
          </w:tcPr>
          <w:p w14:paraId="6887D38C" w14:textId="77777777" w:rsidR="00DA6C39" w:rsidRPr="00AC4FBC" w:rsidRDefault="00DA6C39" w:rsidP="00DA6C39">
            <w:pPr>
              <w:pStyle w:val="TAC"/>
            </w:pPr>
            <w:r w:rsidRPr="00AC4FBC">
              <w:rPr>
                <w:rFonts w:eastAsia="MS Mincho"/>
              </w:rPr>
              <w:t>N/A</w:t>
            </w:r>
          </w:p>
        </w:tc>
        <w:tc>
          <w:tcPr>
            <w:tcW w:w="1314" w:type="dxa"/>
            <w:shd w:val="clear" w:color="auto" w:fill="auto"/>
            <w:noWrap/>
            <w:vAlign w:val="center"/>
          </w:tcPr>
          <w:p w14:paraId="3DCB897C" w14:textId="77777777" w:rsidR="00DA6C39" w:rsidRPr="00AC4FBC" w:rsidRDefault="00DA6C39" w:rsidP="00DA6C39">
            <w:pPr>
              <w:pStyle w:val="TAC"/>
            </w:pPr>
            <w:r w:rsidRPr="00AC4FBC">
              <w:rPr>
                <w:rFonts w:eastAsia="MS Mincho"/>
              </w:rPr>
              <w:t>N/A</w:t>
            </w:r>
          </w:p>
        </w:tc>
        <w:tc>
          <w:tcPr>
            <w:tcW w:w="867" w:type="dxa"/>
            <w:shd w:val="clear" w:color="auto" w:fill="auto"/>
            <w:vAlign w:val="center"/>
          </w:tcPr>
          <w:p w14:paraId="44663BE7" w14:textId="77777777" w:rsidR="00DA6C39" w:rsidRPr="00AC4FBC" w:rsidRDefault="00DA6C39" w:rsidP="00DA6C39">
            <w:pPr>
              <w:pStyle w:val="TAC"/>
            </w:pPr>
            <w:r w:rsidRPr="00AC4FBC">
              <w:rPr>
                <w:rFonts w:eastAsia="MS Mincho"/>
              </w:rPr>
              <w:t>N/A</w:t>
            </w:r>
          </w:p>
        </w:tc>
        <w:tc>
          <w:tcPr>
            <w:tcW w:w="1248" w:type="dxa"/>
            <w:shd w:val="clear" w:color="auto" w:fill="auto"/>
            <w:vAlign w:val="center"/>
          </w:tcPr>
          <w:p w14:paraId="2114EF4D" w14:textId="77777777" w:rsidR="00DA6C39" w:rsidRPr="00AC4FBC" w:rsidRDefault="00DA6C39" w:rsidP="00DA6C39">
            <w:pPr>
              <w:pStyle w:val="TAC"/>
            </w:pPr>
            <w:r w:rsidRPr="00AC4FBC">
              <w:rPr>
                <w:rFonts w:eastAsia="MS Mincho"/>
              </w:rPr>
              <w:t>N/A</w:t>
            </w:r>
          </w:p>
        </w:tc>
      </w:tr>
      <w:tr w:rsidR="00DA6C39" w:rsidRPr="00AC4FBC" w14:paraId="6B4DB91B" w14:textId="77777777" w:rsidTr="000077BC">
        <w:trPr>
          <w:trHeight w:val="22"/>
          <w:jc w:val="center"/>
        </w:trPr>
        <w:tc>
          <w:tcPr>
            <w:tcW w:w="1928" w:type="dxa"/>
            <w:vMerge/>
            <w:shd w:val="clear" w:color="auto" w:fill="auto"/>
            <w:vAlign w:val="center"/>
          </w:tcPr>
          <w:p w14:paraId="4DB41CBB" w14:textId="77777777" w:rsidR="00DA6C39" w:rsidRPr="00AC4FBC" w:rsidRDefault="00DA6C39" w:rsidP="00DA6C39">
            <w:pPr>
              <w:pStyle w:val="TAC"/>
            </w:pPr>
          </w:p>
        </w:tc>
        <w:tc>
          <w:tcPr>
            <w:tcW w:w="1146" w:type="dxa"/>
            <w:shd w:val="clear" w:color="auto" w:fill="auto"/>
            <w:vAlign w:val="center"/>
          </w:tcPr>
          <w:p w14:paraId="11BF0482" w14:textId="77777777" w:rsidR="00DA6C39" w:rsidRPr="00AC4FBC" w:rsidRDefault="00DA6C39" w:rsidP="00DA6C39">
            <w:pPr>
              <w:pStyle w:val="TAC"/>
            </w:pPr>
            <w:r w:rsidRPr="00AC4FBC">
              <w:rPr>
                <w:rFonts w:eastAsia="MS Mincho"/>
              </w:rPr>
              <w:t>21</w:t>
            </w:r>
          </w:p>
        </w:tc>
        <w:tc>
          <w:tcPr>
            <w:tcW w:w="1481" w:type="dxa"/>
            <w:shd w:val="clear" w:color="auto" w:fill="auto"/>
            <w:noWrap/>
            <w:vAlign w:val="center"/>
          </w:tcPr>
          <w:p w14:paraId="681CA925" w14:textId="77777777" w:rsidR="00DA6C39" w:rsidRPr="00AC4FBC" w:rsidRDefault="00DA6C39" w:rsidP="00DA6C39">
            <w:pPr>
              <w:pStyle w:val="TAC"/>
            </w:pPr>
            <w:r w:rsidRPr="00AC4FBC">
              <w:rPr>
                <w:rFonts w:eastAsia="MS Mincho"/>
              </w:rPr>
              <w:t>N/A</w:t>
            </w:r>
          </w:p>
        </w:tc>
        <w:tc>
          <w:tcPr>
            <w:tcW w:w="779" w:type="dxa"/>
            <w:shd w:val="clear" w:color="auto" w:fill="auto"/>
            <w:noWrap/>
            <w:vAlign w:val="center"/>
          </w:tcPr>
          <w:p w14:paraId="2E91D9F1" w14:textId="77777777" w:rsidR="00DA6C39" w:rsidRPr="00AC4FBC" w:rsidRDefault="00DA6C39" w:rsidP="00DA6C39">
            <w:pPr>
              <w:pStyle w:val="TAC"/>
            </w:pPr>
            <w:r w:rsidRPr="00AC4FBC">
              <w:rPr>
                <w:rFonts w:eastAsia="MS Mincho"/>
              </w:rPr>
              <w:t>N/A</w:t>
            </w:r>
          </w:p>
        </w:tc>
        <w:tc>
          <w:tcPr>
            <w:tcW w:w="721" w:type="dxa"/>
            <w:shd w:val="clear" w:color="auto" w:fill="auto"/>
            <w:noWrap/>
            <w:vAlign w:val="center"/>
          </w:tcPr>
          <w:p w14:paraId="2C62C2CD" w14:textId="77777777" w:rsidR="00DA6C39" w:rsidRPr="00AC4FBC" w:rsidRDefault="00DA6C39" w:rsidP="00DA6C39">
            <w:pPr>
              <w:pStyle w:val="TAC"/>
            </w:pPr>
            <w:r w:rsidRPr="00AC4FBC">
              <w:rPr>
                <w:rFonts w:eastAsia="MS Mincho"/>
              </w:rPr>
              <w:t>N/A</w:t>
            </w:r>
          </w:p>
        </w:tc>
        <w:tc>
          <w:tcPr>
            <w:tcW w:w="1314" w:type="dxa"/>
            <w:shd w:val="clear" w:color="auto" w:fill="auto"/>
            <w:noWrap/>
            <w:vAlign w:val="center"/>
          </w:tcPr>
          <w:p w14:paraId="63D7FA8D" w14:textId="77777777" w:rsidR="00DA6C39" w:rsidRPr="00AC4FBC" w:rsidRDefault="00DA6C39" w:rsidP="00DA6C39">
            <w:pPr>
              <w:pStyle w:val="TAC"/>
            </w:pPr>
            <w:r w:rsidRPr="00AC4FBC">
              <w:rPr>
                <w:rFonts w:eastAsia="MS Mincho"/>
              </w:rPr>
              <w:t>N/A</w:t>
            </w:r>
          </w:p>
        </w:tc>
        <w:tc>
          <w:tcPr>
            <w:tcW w:w="867" w:type="dxa"/>
            <w:shd w:val="clear" w:color="auto" w:fill="auto"/>
            <w:vAlign w:val="center"/>
          </w:tcPr>
          <w:p w14:paraId="6FB3E962" w14:textId="77777777" w:rsidR="00DA6C39" w:rsidRPr="00AC4FBC" w:rsidRDefault="00DA6C39" w:rsidP="00DA6C39">
            <w:pPr>
              <w:pStyle w:val="TAC"/>
            </w:pPr>
            <w:r w:rsidRPr="00AC4FBC">
              <w:rPr>
                <w:rFonts w:eastAsia="MS Mincho"/>
              </w:rPr>
              <w:t>N/A</w:t>
            </w:r>
          </w:p>
        </w:tc>
        <w:tc>
          <w:tcPr>
            <w:tcW w:w="1248" w:type="dxa"/>
            <w:shd w:val="clear" w:color="auto" w:fill="auto"/>
            <w:vAlign w:val="center"/>
          </w:tcPr>
          <w:p w14:paraId="640D3F99" w14:textId="77777777" w:rsidR="00DA6C39" w:rsidRPr="00AC4FBC" w:rsidRDefault="00DA6C39" w:rsidP="00DA6C39">
            <w:pPr>
              <w:pStyle w:val="TAC"/>
            </w:pPr>
            <w:r w:rsidRPr="00AC4FBC">
              <w:rPr>
                <w:rFonts w:eastAsia="MS Mincho"/>
              </w:rPr>
              <w:t>IMD4</w:t>
            </w:r>
          </w:p>
        </w:tc>
      </w:tr>
      <w:tr w:rsidR="00DA6C39" w:rsidRPr="00AC4FBC" w14:paraId="588CFC54" w14:textId="77777777" w:rsidTr="000077BC">
        <w:trPr>
          <w:trHeight w:val="22"/>
          <w:jc w:val="center"/>
        </w:trPr>
        <w:tc>
          <w:tcPr>
            <w:tcW w:w="1928" w:type="dxa"/>
            <w:vMerge/>
            <w:shd w:val="clear" w:color="auto" w:fill="auto"/>
            <w:vAlign w:val="center"/>
          </w:tcPr>
          <w:p w14:paraId="1FC32990" w14:textId="77777777" w:rsidR="00DA6C39" w:rsidRPr="00AC4FBC" w:rsidRDefault="00DA6C39" w:rsidP="00DA6C39">
            <w:pPr>
              <w:pStyle w:val="TAC"/>
            </w:pPr>
          </w:p>
        </w:tc>
        <w:tc>
          <w:tcPr>
            <w:tcW w:w="1146" w:type="dxa"/>
            <w:shd w:val="clear" w:color="auto" w:fill="auto"/>
            <w:vAlign w:val="center"/>
          </w:tcPr>
          <w:p w14:paraId="1D1E2A65" w14:textId="77777777" w:rsidR="00DA6C39" w:rsidRPr="00AC4FBC" w:rsidRDefault="00DA6C39" w:rsidP="00DA6C39">
            <w:pPr>
              <w:pStyle w:val="TAC"/>
            </w:pPr>
            <w:r w:rsidRPr="00AC4FBC">
              <w:rPr>
                <w:rFonts w:eastAsia="MS Mincho"/>
              </w:rPr>
              <w:t>n79</w:t>
            </w:r>
          </w:p>
        </w:tc>
        <w:tc>
          <w:tcPr>
            <w:tcW w:w="1481" w:type="dxa"/>
            <w:shd w:val="clear" w:color="auto" w:fill="auto"/>
            <w:noWrap/>
            <w:vAlign w:val="center"/>
          </w:tcPr>
          <w:p w14:paraId="294D1732" w14:textId="77777777" w:rsidR="00DA6C39" w:rsidRPr="00AC4FBC" w:rsidRDefault="00DA6C39" w:rsidP="00DA6C39">
            <w:pPr>
              <w:pStyle w:val="TAC"/>
            </w:pPr>
            <w:r w:rsidRPr="00AC4FBC">
              <w:rPr>
                <w:rFonts w:eastAsia="MS Mincho"/>
              </w:rPr>
              <w:t>N/A</w:t>
            </w:r>
          </w:p>
        </w:tc>
        <w:tc>
          <w:tcPr>
            <w:tcW w:w="779" w:type="dxa"/>
            <w:shd w:val="clear" w:color="auto" w:fill="auto"/>
            <w:noWrap/>
            <w:vAlign w:val="center"/>
          </w:tcPr>
          <w:p w14:paraId="0D7F9CFA" w14:textId="77777777" w:rsidR="00DA6C39" w:rsidRPr="00AC4FBC" w:rsidRDefault="00DA6C39" w:rsidP="00DA6C39">
            <w:pPr>
              <w:pStyle w:val="TAC"/>
            </w:pPr>
            <w:r w:rsidRPr="00AC4FBC">
              <w:rPr>
                <w:rFonts w:eastAsia="MS Mincho"/>
              </w:rPr>
              <w:t>N/A</w:t>
            </w:r>
          </w:p>
        </w:tc>
        <w:tc>
          <w:tcPr>
            <w:tcW w:w="721" w:type="dxa"/>
            <w:shd w:val="clear" w:color="auto" w:fill="auto"/>
            <w:noWrap/>
            <w:vAlign w:val="center"/>
          </w:tcPr>
          <w:p w14:paraId="73B5E50E" w14:textId="77777777" w:rsidR="00DA6C39" w:rsidRPr="00AC4FBC" w:rsidRDefault="00DA6C39" w:rsidP="00DA6C39">
            <w:pPr>
              <w:pStyle w:val="TAC"/>
            </w:pPr>
            <w:r w:rsidRPr="00AC4FBC">
              <w:rPr>
                <w:rFonts w:eastAsia="MS Mincho"/>
              </w:rPr>
              <w:t>N/A</w:t>
            </w:r>
          </w:p>
        </w:tc>
        <w:tc>
          <w:tcPr>
            <w:tcW w:w="1314" w:type="dxa"/>
            <w:shd w:val="clear" w:color="auto" w:fill="auto"/>
            <w:noWrap/>
            <w:vAlign w:val="center"/>
          </w:tcPr>
          <w:p w14:paraId="242139CE" w14:textId="77777777" w:rsidR="00DA6C39" w:rsidRPr="00AC4FBC" w:rsidRDefault="00DA6C39" w:rsidP="00DA6C39">
            <w:pPr>
              <w:pStyle w:val="TAC"/>
            </w:pPr>
            <w:r w:rsidRPr="00AC4FBC">
              <w:rPr>
                <w:rFonts w:eastAsia="MS Mincho"/>
              </w:rPr>
              <w:t>N/A</w:t>
            </w:r>
          </w:p>
        </w:tc>
        <w:tc>
          <w:tcPr>
            <w:tcW w:w="867" w:type="dxa"/>
            <w:shd w:val="clear" w:color="auto" w:fill="auto"/>
            <w:vAlign w:val="center"/>
          </w:tcPr>
          <w:p w14:paraId="29B36715" w14:textId="77777777" w:rsidR="00DA6C39" w:rsidRPr="00AC4FBC" w:rsidRDefault="00DA6C39" w:rsidP="00DA6C39">
            <w:pPr>
              <w:pStyle w:val="TAC"/>
            </w:pPr>
            <w:r w:rsidRPr="00AC4FBC">
              <w:rPr>
                <w:rFonts w:eastAsia="MS Mincho"/>
              </w:rPr>
              <w:t>N/A</w:t>
            </w:r>
          </w:p>
        </w:tc>
        <w:tc>
          <w:tcPr>
            <w:tcW w:w="1248" w:type="dxa"/>
            <w:shd w:val="clear" w:color="auto" w:fill="auto"/>
            <w:vAlign w:val="center"/>
          </w:tcPr>
          <w:p w14:paraId="628662E6" w14:textId="77777777" w:rsidR="00DA6C39" w:rsidRPr="00AC4FBC" w:rsidRDefault="00DA6C39" w:rsidP="00DA6C39">
            <w:pPr>
              <w:pStyle w:val="TAC"/>
            </w:pPr>
            <w:r w:rsidRPr="00AC4FBC">
              <w:rPr>
                <w:rFonts w:eastAsia="MS Mincho"/>
              </w:rPr>
              <w:t>N/A</w:t>
            </w:r>
          </w:p>
        </w:tc>
      </w:tr>
      <w:tr w:rsidR="00DA6C39" w:rsidRPr="00AC4FBC" w14:paraId="64D2C06F" w14:textId="77777777" w:rsidTr="000077BC">
        <w:trPr>
          <w:trHeight w:val="22"/>
          <w:jc w:val="center"/>
        </w:trPr>
        <w:tc>
          <w:tcPr>
            <w:tcW w:w="1928" w:type="dxa"/>
            <w:vMerge w:val="restart"/>
            <w:shd w:val="clear" w:color="auto" w:fill="auto"/>
            <w:vAlign w:val="center"/>
          </w:tcPr>
          <w:p w14:paraId="33B8F623" w14:textId="77777777" w:rsidR="00DA6C39" w:rsidRPr="00AC4FBC" w:rsidRDefault="00DA6C39" w:rsidP="00DA6C39">
            <w:pPr>
              <w:pStyle w:val="TAC"/>
            </w:pPr>
            <w:r w:rsidRPr="00AC4FBC">
              <w:t>DC_1A-28A_n3A</w:t>
            </w:r>
          </w:p>
        </w:tc>
        <w:tc>
          <w:tcPr>
            <w:tcW w:w="1146" w:type="dxa"/>
            <w:shd w:val="clear" w:color="auto" w:fill="auto"/>
          </w:tcPr>
          <w:p w14:paraId="59C76B77" w14:textId="77777777" w:rsidR="00DA6C39" w:rsidRPr="00AC4FBC" w:rsidRDefault="00DA6C39" w:rsidP="00DA6C39">
            <w:pPr>
              <w:pStyle w:val="TAC"/>
              <w:rPr>
                <w:rFonts w:eastAsia="MS Mincho"/>
              </w:rPr>
            </w:pPr>
            <w:r w:rsidRPr="00AC4FBC">
              <w:t>28</w:t>
            </w:r>
          </w:p>
        </w:tc>
        <w:tc>
          <w:tcPr>
            <w:tcW w:w="1481" w:type="dxa"/>
            <w:shd w:val="clear" w:color="auto" w:fill="auto"/>
            <w:noWrap/>
          </w:tcPr>
          <w:p w14:paraId="52728A66" w14:textId="77777777" w:rsidR="00DA6C39" w:rsidRPr="00AC4FBC" w:rsidRDefault="00DA6C39" w:rsidP="00DA6C39">
            <w:pPr>
              <w:pStyle w:val="TAC"/>
              <w:rPr>
                <w:rFonts w:eastAsia="MS Mincho"/>
              </w:rPr>
            </w:pPr>
            <w:r w:rsidRPr="00AC4FBC">
              <w:t>710.5</w:t>
            </w:r>
          </w:p>
        </w:tc>
        <w:tc>
          <w:tcPr>
            <w:tcW w:w="779" w:type="dxa"/>
            <w:shd w:val="clear" w:color="auto" w:fill="auto"/>
            <w:noWrap/>
          </w:tcPr>
          <w:p w14:paraId="0F34408D" w14:textId="77777777" w:rsidR="00DA6C39" w:rsidRPr="00AC4FBC" w:rsidRDefault="00DA6C39" w:rsidP="00DA6C39">
            <w:pPr>
              <w:pStyle w:val="TAC"/>
              <w:rPr>
                <w:rFonts w:eastAsia="MS Mincho"/>
              </w:rPr>
            </w:pPr>
            <w:r w:rsidRPr="00AC4FBC">
              <w:t>5</w:t>
            </w:r>
          </w:p>
        </w:tc>
        <w:tc>
          <w:tcPr>
            <w:tcW w:w="721" w:type="dxa"/>
            <w:shd w:val="clear" w:color="auto" w:fill="auto"/>
            <w:noWrap/>
          </w:tcPr>
          <w:p w14:paraId="629D1E5D" w14:textId="77777777" w:rsidR="00DA6C39" w:rsidRPr="00AC4FBC" w:rsidRDefault="00DA6C39" w:rsidP="00DA6C39">
            <w:pPr>
              <w:pStyle w:val="TAC"/>
              <w:rPr>
                <w:rFonts w:eastAsia="MS Mincho"/>
              </w:rPr>
            </w:pPr>
            <w:r w:rsidRPr="00AC4FBC">
              <w:t>25</w:t>
            </w:r>
          </w:p>
        </w:tc>
        <w:tc>
          <w:tcPr>
            <w:tcW w:w="1314" w:type="dxa"/>
            <w:shd w:val="clear" w:color="auto" w:fill="auto"/>
            <w:noWrap/>
          </w:tcPr>
          <w:p w14:paraId="40A2B804" w14:textId="77777777" w:rsidR="00DA6C39" w:rsidRPr="00AC4FBC" w:rsidRDefault="00DA6C39" w:rsidP="00DA6C39">
            <w:pPr>
              <w:pStyle w:val="TAC"/>
              <w:rPr>
                <w:rFonts w:eastAsia="MS Mincho"/>
              </w:rPr>
            </w:pPr>
            <w:r w:rsidRPr="00AC4FBC">
              <w:t>765.5</w:t>
            </w:r>
          </w:p>
        </w:tc>
        <w:tc>
          <w:tcPr>
            <w:tcW w:w="867" w:type="dxa"/>
            <w:shd w:val="clear" w:color="auto" w:fill="auto"/>
          </w:tcPr>
          <w:p w14:paraId="3D7A5050" w14:textId="77777777" w:rsidR="00DA6C39" w:rsidRPr="00AC4FBC" w:rsidRDefault="00DA6C39" w:rsidP="00DA6C39">
            <w:pPr>
              <w:pStyle w:val="TAC"/>
            </w:pPr>
            <w:r w:rsidRPr="00AC4FBC">
              <w:t>N/A</w:t>
            </w:r>
          </w:p>
        </w:tc>
        <w:tc>
          <w:tcPr>
            <w:tcW w:w="1248" w:type="dxa"/>
            <w:shd w:val="clear" w:color="auto" w:fill="auto"/>
          </w:tcPr>
          <w:p w14:paraId="1867E541" w14:textId="77777777" w:rsidR="00DA6C39" w:rsidRPr="00AC4FBC" w:rsidRDefault="00DA6C39" w:rsidP="00DA6C39">
            <w:pPr>
              <w:pStyle w:val="TAC"/>
            </w:pPr>
            <w:r w:rsidRPr="00AC4FBC">
              <w:t>N/A</w:t>
            </w:r>
          </w:p>
        </w:tc>
      </w:tr>
      <w:tr w:rsidR="00DA6C39" w:rsidRPr="00AC4FBC" w14:paraId="37B9723B" w14:textId="77777777" w:rsidTr="000077BC">
        <w:trPr>
          <w:trHeight w:val="22"/>
          <w:jc w:val="center"/>
        </w:trPr>
        <w:tc>
          <w:tcPr>
            <w:tcW w:w="1928" w:type="dxa"/>
            <w:vMerge/>
            <w:shd w:val="clear" w:color="auto" w:fill="auto"/>
            <w:vAlign w:val="center"/>
          </w:tcPr>
          <w:p w14:paraId="042D49A8" w14:textId="77777777" w:rsidR="00DA6C39" w:rsidRPr="00AC4FBC" w:rsidRDefault="00DA6C39" w:rsidP="00DA6C39">
            <w:pPr>
              <w:pStyle w:val="TAC"/>
            </w:pPr>
          </w:p>
        </w:tc>
        <w:tc>
          <w:tcPr>
            <w:tcW w:w="1146" w:type="dxa"/>
            <w:shd w:val="clear" w:color="auto" w:fill="auto"/>
          </w:tcPr>
          <w:p w14:paraId="586F51A6" w14:textId="77777777" w:rsidR="00DA6C39" w:rsidRPr="00AC4FBC" w:rsidRDefault="00DA6C39" w:rsidP="00DA6C39">
            <w:pPr>
              <w:pStyle w:val="TAC"/>
              <w:rPr>
                <w:rFonts w:eastAsia="MS Mincho"/>
              </w:rPr>
            </w:pPr>
            <w:r w:rsidRPr="00AC4FBC">
              <w:t>n3</w:t>
            </w:r>
          </w:p>
        </w:tc>
        <w:tc>
          <w:tcPr>
            <w:tcW w:w="1481" w:type="dxa"/>
            <w:shd w:val="clear" w:color="auto" w:fill="auto"/>
            <w:noWrap/>
          </w:tcPr>
          <w:p w14:paraId="419C402C" w14:textId="77777777" w:rsidR="00DA6C39" w:rsidRPr="00AC4FBC" w:rsidRDefault="00DA6C39" w:rsidP="00DA6C39">
            <w:pPr>
              <w:pStyle w:val="TAC"/>
              <w:rPr>
                <w:rFonts w:eastAsia="MS Mincho"/>
              </w:rPr>
            </w:pPr>
            <w:r w:rsidRPr="00AC4FBC">
              <w:t>1780</w:t>
            </w:r>
          </w:p>
        </w:tc>
        <w:tc>
          <w:tcPr>
            <w:tcW w:w="779" w:type="dxa"/>
            <w:shd w:val="clear" w:color="auto" w:fill="auto"/>
            <w:noWrap/>
          </w:tcPr>
          <w:p w14:paraId="22569CEC" w14:textId="77777777" w:rsidR="00DA6C39" w:rsidRPr="00AC4FBC" w:rsidRDefault="00DA6C39" w:rsidP="00DA6C39">
            <w:pPr>
              <w:pStyle w:val="TAC"/>
              <w:rPr>
                <w:rFonts w:eastAsia="MS Mincho"/>
              </w:rPr>
            </w:pPr>
            <w:r w:rsidRPr="00AC4FBC">
              <w:t>5</w:t>
            </w:r>
          </w:p>
        </w:tc>
        <w:tc>
          <w:tcPr>
            <w:tcW w:w="721" w:type="dxa"/>
            <w:shd w:val="clear" w:color="auto" w:fill="auto"/>
            <w:noWrap/>
          </w:tcPr>
          <w:p w14:paraId="6FCEC167" w14:textId="77777777" w:rsidR="00DA6C39" w:rsidRPr="00AC4FBC" w:rsidRDefault="00DA6C39" w:rsidP="00DA6C39">
            <w:pPr>
              <w:pStyle w:val="TAC"/>
              <w:rPr>
                <w:rFonts w:eastAsia="MS Mincho"/>
              </w:rPr>
            </w:pPr>
            <w:r w:rsidRPr="00AC4FBC">
              <w:t>25</w:t>
            </w:r>
          </w:p>
        </w:tc>
        <w:tc>
          <w:tcPr>
            <w:tcW w:w="1314" w:type="dxa"/>
            <w:shd w:val="clear" w:color="auto" w:fill="auto"/>
            <w:noWrap/>
          </w:tcPr>
          <w:p w14:paraId="69DE8B0B" w14:textId="77777777" w:rsidR="00DA6C39" w:rsidRPr="00AC4FBC" w:rsidRDefault="00DA6C39" w:rsidP="00DA6C39">
            <w:pPr>
              <w:pStyle w:val="TAC"/>
              <w:rPr>
                <w:rFonts w:eastAsia="MS Mincho"/>
              </w:rPr>
            </w:pPr>
            <w:r w:rsidRPr="00AC4FBC">
              <w:t>1875</w:t>
            </w:r>
          </w:p>
        </w:tc>
        <w:tc>
          <w:tcPr>
            <w:tcW w:w="867" w:type="dxa"/>
            <w:shd w:val="clear" w:color="auto" w:fill="auto"/>
          </w:tcPr>
          <w:p w14:paraId="1989244D" w14:textId="77777777" w:rsidR="00DA6C39" w:rsidRPr="00AC4FBC" w:rsidRDefault="00DA6C39" w:rsidP="00DA6C39">
            <w:pPr>
              <w:pStyle w:val="TAC"/>
            </w:pPr>
            <w:r w:rsidRPr="00AC4FBC">
              <w:t>N/A</w:t>
            </w:r>
          </w:p>
        </w:tc>
        <w:tc>
          <w:tcPr>
            <w:tcW w:w="1248" w:type="dxa"/>
            <w:shd w:val="clear" w:color="auto" w:fill="auto"/>
          </w:tcPr>
          <w:p w14:paraId="3D4268C0" w14:textId="77777777" w:rsidR="00DA6C39" w:rsidRPr="00AC4FBC" w:rsidRDefault="00DA6C39" w:rsidP="00DA6C39">
            <w:pPr>
              <w:pStyle w:val="TAC"/>
            </w:pPr>
            <w:r w:rsidRPr="00AC4FBC">
              <w:t>N/A</w:t>
            </w:r>
          </w:p>
        </w:tc>
      </w:tr>
      <w:tr w:rsidR="00DA6C39" w:rsidRPr="00AC4FBC" w14:paraId="20CFFCEB" w14:textId="77777777" w:rsidTr="000077BC">
        <w:trPr>
          <w:trHeight w:val="22"/>
          <w:jc w:val="center"/>
        </w:trPr>
        <w:tc>
          <w:tcPr>
            <w:tcW w:w="1928" w:type="dxa"/>
            <w:vMerge/>
            <w:shd w:val="clear" w:color="auto" w:fill="auto"/>
            <w:vAlign w:val="center"/>
          </w:tcPr>
          <w:p w14:paraId="60600B29" w14:textId="77777777" w:rsidR="00DA6C39" w:rsidRPr="00AC4FBC" w:rsidRDefault="00DA6C39" w:rsidP="00DA6C39">
            <w:pPr>
              <w:pStyle w:val="TAC"/>
            </w:pPr>
          </w:p>
        </w:tc>
        <w:tc>
          <w:tcPr>
            <w:tcW w:w="1146" w:type="dxa"/>
            <w:shd w:val="clear" w:color="auto" w:fill="auto"/>
          </w:tcPr>
          <w:p w14:paraId="5F9919E8" w14:textId="77777777" w:rsidR="00DA6C39" w:rsidRPr="00AC4FBC" w:rsidRDefault="00DA6C39" w:rsidP="00DA6C39">
            <w:pPr>
              <w:pStyle w:val="TAC"/>
              <w:rPr>
                <w:rFonts w:eastAsia="MS Mincho"/>
              </w:rPr>
            </w:pPr>
            <w:r w:rsidRPr="00AC4FBC">
              <w:t>1</w:t>
            </w:r>
          </w:p>
        </w:tc>
        <w:tc>
          <w:tcPr>
            <w:tcW w:w="1481" w:type="dxa"/>
            <w:shd w:val="clear" w:color="auto" w:fill="auto"/>
            <w:noWrap/>
          </w:tcPr>
          <w:p w14:paraId="0F83B658" w14:textId="77777777" w:rsidR="00DA6C39" w:rsidRPr="00AC4FBC" w:rsidRDefault="00DA6C39" w:rsidP="00DA6C39">
            <w:pPr>
              <w:pStyle w:val="TAC"/>
              <w:rPr>
                <w:rFonts w:eastAsia="MS Mincho"/>
              </w:rPr>
            </w:pPr>
            <w:r w:rsidRPr="00AC4FBC">
              <w:t>1949</w:t>
            </w:r>
          </w:p>
        </w:tc>
        <w:tc>
          <w:tcPr>
            <w:tcW w:w="779" w:type="dxa"/>
            <w:shd w:val="clear" w:color="auto" w:fill="auto"/>
            <w:noWrap/>
          </w:tcPr>
          <w:p w14:paraId="4AF7185F" w14:textId="77777777" w:rsidR="00DA6C39" w:rsidRPr="00AC4FBC" w:rsidRDefault="00DA6C39" w:rsidP="00DA6C39">
            <w:pPr>
              <w:pStyle w:val="TAC"/>
              <w:rPr>
                <w:rFonts w:eastAsia="MS Mincho"/>
              </w:rPr>
            </w:pPr>
            <w:r w:rsidRPr="00AC4FBC">
              <w:t>5</w:t>
            </w:r>
          </w:p>
        </w:tc>
        <w:tc>
          <w:tcPr>
            <w:tcW w:w="721" w:type="dxa"/>
            <w:shd w:val="clear" w:color="auto" w:fill="auto"/>
            <w:noWrap/>
          </w:tcPr>
          <w:p w14:paraId="046EDC84" w14:textId="77777777" w:rsidR="00DA6C39" w:rsidRPr="00AC4FBC" w:rsidRDefault="00DA6C39" w:rsidP="00DA6C39">
            <w:pPr>
              <w:pStyle w:val="TAC"/>
              <w:rPr>
                <w:rFonts w:eastAsia="MS Mincho"/>
              </w:rPr>
            </w:pPr>
            <w:r w:rsidRPr="00AC4FBC">
              <w:t>25</w:t>
            </w:r>
          </w:p>
        </w:tc>
        <w:tc>
          <w:tcPr>
            <w:tcW w:w="1314" w:type="dxa"/>
            <w:shd w:val="clear" w:color="auto" w:fill="auto"/>
            <w:noWrap/>
          </w:tcPr>
          <w:p w14:paraId="2C0E6BED" w14:textId="77777777" w:rsidR="00DA6C39" w:rsidRPr="00AC4FBC" w:rsidRDefault="00DA6C39" w:rsidP="00DA6C39">
            <w:pPr>
              <w:pStyle w:val="TAC"/>
              <w:rPr>
                <w:rFonts w:eastAsia="MS Mincho"/>
              </w:rPr>
            </w:pPr>
            <w:r w:rsidRPr="00AC4FBC">
              <w:t>2139</w:t>
            </w:r>
          </w:p>
        </w:tc>
        <w:tc>
          <w:tcPr>
            <w:tcW w:w="867" w:type="dxa"/>
            <w:shd w:val="clear" w:color="auto" w:fill="auto"/>
          </w:tcPr>
          <w:p w14:paraId="404F30E0" w14:textId="77777777" w:rsidR="00DA6C39" w:rsidRPr="00AC4FBC" w:rsidRDefault="00DA6C39" w:rsidP="00DA6C39">
            <w:pPr>
              <w:pStyle w:val="TAC"/>
            </w:pPr>
            <w:r w:rsidRPr="00AC4FBC">
              <w:t>11.0</w:t>
            </w:r>
          </w:p>
        </w:tc>
        <w:tc>
          <w:tcPr>
            <w:tcW w:w="1248" w:type="dxa"/>
            <w:shd w:val="clear" w:color="auto" w:fill="auto"/>
          </w:tcPr>
          <w:p w14:paraId="3912C9AE" w14:textId="77777777" w:rsidR="00DA6C39" w:rsidRPr="00AC4FBC" w:rsidRDefault="00DA6C39" w:rsidP="00DA6C39">
            <w:pPr>
              <w:pStyle w:val="TAC"/>
            </w:pPr>
            <w:r w:rsidRPr="00AC4FBC">
              <w:t>IMD4</w:t>
            </w:r>
          </w:p>
        </w:tc>
      </w:tr>
      <w:tr w:rsidR="00DA6C39" w:rsidRPr="00AC4FBC" w14:paraId="223BEAE5" w14:textId="77777777" w:rsidTr="000077BC">
        <w:trPr>
          <w:trHeight w:val="22"/>
          <w:jc w:val="center"/>
        </w:trPr>
        <w:tc>
          <w:tcPr>
            <w:tcW w:w="1928" w:type="dxa"/>
            <w:tcBorders>
              <w:bottom w:val="nil"/>
            </w:tcBorders>
            <w:shd w:val="clear" w:color="auto" w:fill="auto"/>
            <w:vAlign w:val="center"/>
          </w:tcPr>
          <w:p w14:paraId="45CBE62F" w14:textId="77777777" w:rsidR="00DA6C39" w:rsidRPr="00AC4FBC" w:rsidRDefault="00DA6C39" w:rsidP="00DA6C39">
            <w:pPr>
              <w:pStyle w:val="TAC"/>
            </w:pPr>
            <w:r w:rsidRPr="00AC4FBC">
              <w:t>DC_1A-28A_n78A</w:t>
            </w:r>
          </w:p>
        </w:tc>
        <w:tc>
          <w:tcPr>
            <w:tcW w:w="1146" w:type="dxa"/>
            <w:shd w:val="clear" w:color="auto" w:fill="auto"/>
            <w:vAlign w:val="center"/>
          </w:tcPr>
          <w:p w14:paraId="3A4A6547" w14:textId="77777777" w:rsidR="00DA6C39" w:rsidRPr="00AC4FBC" w:rsidRDefault="00DA6C39" w:rsidP="00DA6C39">
            <w:pPr>
              <w:pStyle w:val="TAC"/>
            </w:pPr>
            <w:r w:rsidRPr="00AC4FBC">
              <w:t>1</w:t>
            </w:r>
          </w:p>
        </w:tc>
        <w:tc>
          <w:tcPr>
            <w:tcW w:w="1481" w:type="dxa"/>
            <w:shd w:val="clear" w:color="auto" w:fill="auto"/>
            <w:noWrap/>
            <w:vAlign w:val="center"/>
          </w:tcPr>
          <w:p w14:paraId="531C2437" w14:textId="77777777" w:rsidR="00DA6C39" w:rsidRPr="00AC4FBC" w:rsidRDefault="00DA6C39" w:rsidP="00DA6C39">
            <w:pPr>
              <w:pStyle w:val="TAC"/>
            </w:pPr>
            <w:r w:rsidRPr="00AC4FBC">
              <w:t>1960</w:t>
            </w:r>
          </w:p>
        </w:tc>
        <w:tc>
          <w:tcPr>
            <w:tcW w:w="779" w:type="dxa"/>
            <w:shd w:val="clear" w:color="auto" w:fill="auto"/>
            <w:noWrap/>
            <w:vAlign w:val="center"/>
          </w:tcPr>
          <w:p w14:paraId="79A6407F" w14:textId="77777777" w:rsidR="00DA6C39" w:rsidRPr="00AC4FBC" w:rsidRDefault="00DA6C39" w:rsidP="00DA6C39">
            <w:pPr>
              <w:pStyle w:val="TAC"/>
            </w:pPr>
            <w:r w:rsidRPr="00AC4FBC">
              <w:t>5</w:t>
            </w:r>
          </w:p>
        </w:tc>
        <w:tc>
          <w:tcPr>
            <w:tcW w:w="721" w:type="dxa"/>
            <w:shd w:val="clear" w:color="auto" w:fill="auto"/>
            <w:noWrap/>
            <w:vAlign w:val="center"/>
          </w:tcPr>
          <w:p w14:paraId="7A054544" w14:textId="77777777" w:rsidR="00DA6C39" w:rsidRPr="00AC4FBC" w:rsidRDefault="00DA6C39" w:rsidP="00DA6C39">
            <w:pPr>
              <w:pStyle w:val="TAC"/>
            </w:pPr>
            <w:r w:rsidRPr="00AC4FBC">
              <w:t>25</w:t>
            </w:r>
          </w:p>
        </w:tc>
        <w:tc>
          <w:tcPr>
            <w:tcW w:w="1314" w:type="dxa"/>
            <w:shd w:val="clear" w:color="auto" w:fill="auto"/>
            <w:noWrap/>
            <w:vAlign w:val="center"/>
          </w:tcPr>
          <w:p w14:paraId="373F28BB" w14:textId="77777777" w:rsidR="00DA6C39" w:rsidRPr="00AC4FBC" w:rsidRDefault="00DA6C39" w:rsidP="00DA6C39">
            <w:pPr>
              <w:pStyle w:val="TAC"/>
            </w:pPr>
            <w:r w:rsidRPr="00AC4FBC">
              <w:t>2150</w:t>
            </w:r>
          </w:p>
        </w:tc>
        <w:tc>
          <w:tcPr>
            <w:tcW w:w="867" w:type="dxa"/>
            <w:shd w:val="clear" w:color="auto" w:fill="auto"/>
            <w:vAlign w:val="center"/>
          </w:tcPr>
          <w:p w14:paraId="0D0A5E7C" w14:textId="77777777" w:rsidR="00DA6C39" w:rsidRPr="00AC4FBC" w:rsidRDefault="00DA6C39" w:rsidP="00DA6C39">
            <w:pPr>
              <w:pStyle w:val="TAC"/>
            </w:pPr>
            <w:r w:rsidRPr="00AC4FBC">
              <w:t>15.7</w:t>
            </w:r>
          </w:p>
        </w:tc>
        <w:tc>
          <w:tcPr>
            <w:tcW w:w="1248" w:type="dxa"/>
            <w:shd w:val="clear" w:color="auto" w:fill="auto"/>
            <w:vAlign w:val="center"/>
          </w:tcPr>
          <w:p w14:paraId="61D778A3" w14:textId="77777777" w:rsidR="00DA6C39" w:rsidRPr="00AC4FBC" w:rsidRDefault="00DA6C39" w:rsidP="00DA6C39">
            <w:pPr>
              <w:pStyle w:val="TAC"/>
            </w:pPr>
            <w:r w:rsidRPr="00AC4FBC">
              <w:t>IMD3</w:t>
            </w:r>
          </w:p>
        </w:tc>
      </w:tr>
      <w:tr w:rsidR="00DA6C39" w:rsidRPr="00AC4FBC" w14:paraId="0FEDD1FD" w14:textId="77777777" w:rsidTr="000077BC">
        <w:trPr>
          <w:trHeight w:val="22"/>
          <w:jc w:val="center"/>
        </w:trPr>
        <w:tc>
          <w:tcPr>
            <w:tcW w:w="1928" w:type="dxa"/>
            <w:tcBorders>
              <w:top w:val="nil"/>
              <w:bottom w:val="nil"/>
            </w:tcBorders>
            <w:shd w:val="clear" w:color="auto" w:fill="auto"/>
            <w:vAlign w:val="center"/>
          </w:tcPr>
          <w:p w14:paraId="6FAF1952" w14:textId="77777777" w:rsidR="00DA6C39" w:rsidRPr="00AC4FBC" w:rsidRDefault="00DA6C39" w:rsidP="00DA6C39">
            <w:pPr>
              <w:pStyle w:val="TAC"/>
            </w:pPr>
          </w:p>
        </w:tc>
        <w:tc>
          <w:tcPr>
            <w:tcW w:w="1146" w:type="dxa"/>
            <w:shd w:val="clear" w:color="auto" w:fill="auto"/>
            <w:vAlign w:val="center"/>
          </w:tcPr>
          <w:p w14:paraId="2B6B5F98" w14:textId="77777777" w:rsidR="00DA6C39" w:rsidRPr="00AC4FBC" w:rsidRDefault="00DA6C39" w:rsidP="00DA6C39">
            <w:pPr>
              <w:pStyle w:val="TAC"/>
            </w:pPr>
            <w:r w:rsidRPr="00AC4FBC">
              <w:t>28</w:t>
            </w:r>
          </w:p>
        </w:tc>
        <w:tc>
          <w:tcPr>
            <w:tcW w:w="1481" w:type="dxa"/>
            <w:shd w:val="clear" w:color="auto" w:fill="auto"/>
            <w:noWrap/>
            <w:vAlign w:val="center"/>
          </w:tcPr>
          <w:p w14:paraId="513F06FC" w14:textId="77777777" w:rsidR="00DA6C39" w:rsidRPr="00AC4FBC" w:rsidRDefault="00DA6C39" w:rsidP="00DA6C39">
            <w:pPr>
              <w:pStyle w:val="TAC"/>
            </w:pPr>
            <w:r w:rsidRPr="00AC4FBC">
              <w:t>740</w:t>
            </w:r>
          </w:p>
        </w:tc>
        <w:tc>
          <w:tcPr>
            <w:tcW w:w="779" w:type="dxa"/>
            <w:shd w:val="clear" w:color="auto" w:fill="auto"/>
            <w:noWrap/>
            <w:vAlign w:val="center"/>
          </w:tcPr>
          <w:p w14:paraId="79FBD74C" w14:textId="77777777" w:rsidR="00DA6C39" w:rsidRPr="00AC4FBC" w:rsidRDefault="00DA6C39" w:rsidP="00DA6C39">
            <w:pPr>
              <w:pStyle w:val="TAC"/>
            </w:pPr>
            <w:r w:rsidRPr="00AC4FBC">
              <w:t>5</w:t>
            </w:r>
          </w:p>
        </w:tc>
        <w:tc>
          <w:tcPr>
            <w:tcW w:w="721" w:type="dxa"/>
            <w:shd w:val="clear" w:color="auto" w:fill="auto"/>
            <w:noWrap/>
            <w:vAlign w:val="center"/>
          </w:tcPr>
          <w:p w14:paraId="4D7F7213" w14:textId="77777777" w:rsidR="00DA6C39" w:rsidRPr="00AC4FBC" w:rsidRDefault="00DA6C39" w:rsidP="00DA6C39">
            <w:pPr>
              <w:pStyle w:val="TAC"/>
            </w:pPr>
            <w:r w:rsidRPr="00AC4FBC">
              <w:t>25</w:t>
            </w:r>
          </w:p>
        </w:tc>
        <w:tc>
          <w:tcPr>
            <w:tcW w:w="1314" w:type="dxa"/>
            <w:shd w:val="clear" w:color="auto" w:fill="auto"/>
            <w:noWrap/>
            <w:vAlign w:val="center"/>
          </w:tcPr>
          <w:p w14:paraId="2D48194C" w14:textId="77777777" w:rsidR="00DA6C39" w:rsidRPr="00AC4FBC" w:rsidRDefault="00DA6C39" w:rsidP="00DA6C39">
            <w:pPr>
              <w:pStyle w:val="TAC"/>
            </w:pPr>
            <w:r w:rsidRPr="00AC4FBC">
              <w:t>795</w:t>
            </w:r>
          </w:p>
        </w:tc>
        <w:tc>
          <w:tcPr>
            <w:tcW w:w="867" w:type="dxa"/>
            <w:shd w:val="clear" w:color="auto" w:fill="auto"/>
            <w:vAlign w:val="center"/>
          </w:tcPr>
          <w:p w14:paraId="41FF3CA5" w14:textId="77777777" w:rsidR="00DA6C39" w:rsidRPr="00AC4FBC" w:rsidRDefault="00DA6C39" w:rsidP="00DA6C39">
            <w:pPr>
              <w:pStyle w:val="TAC"/>
            </w:pPr>
            <w:r w:rsidRPr="00AC4FBC">
              <w:t>N/A</w:t>
            </w:r>
          </w:p>
        </w:tc>
        <w:tc>
          <w:tcPr>
            <w:tcW w:w="1248" w:type="dxa"/>
            <w:shd w:val="clear" w:color="auto" w:fill="auto"/>
            <w:vAlign w:val="center"/>
          </w:tcPr>
          <w:p w14:paraId="77C65D14" w14:textId="77777777" w:rsidR="00DA6C39" w:rsidRPr="00AC4FBC" w:rsidRDefault="00DA6C39" w:rsidP="00DA6C39">
            <w:pPr>
              <w:pStyle w:val="TAC"/>
            </w:pPr>
            <w:r w:rsidRPr="00AC4FBC">
              <w:t>N/A</w:t>
            </w:r>
          </w:p>
        </w:tc>
      </w:tr>
      <w:tr w:rsidR="00DA6C39" w:rsidRPr="00AC4FBC" w14:paraId="2F55636B" w14:textId="77777777" w:rsidTr="000077BC">
        <w:trPr>
          <w:trHeight w:val="22"/>
          <w:jc w:val="center"/>
        </w:trPr>
        <w:tc>
          <w:tcPr>
            <w:tcW w:w="1928" w:type="dxa"/>
            <w:tcBorders>
              <w:top w:val="nil"/>
              <w:bottom w:val="nil"/>
            </w:tcBorders>
            <w:shd w:val="clear" w:color="auto" w:fill="auto"/>
            <w:vAlign w:val="center"/>
          </w:tcPr>
          <w:p w14:paraId="319D84FE" w14:textId="77777777" w:rsidR="00DA6C39" w:rsidRPr="00AC4FBC" w:rsidRDefault="00DA6C39" w:rsidP="00DA6C39">
            <w:pPr>
              <w:pStyle w:val="TAC"/>
            </w:pPr>
          </w:p>
        </w:tc>
        <w:tc>
          <w:tcPr>
            <w:tcW w:w="1146" w:type="dxa"/>
            <w:shd w:val="clear" w:color="auto" w:fill="auto"/>
            <w:vAlign w:val="center"/>
          </w:tcPr>
          <w:p w14:paraId="0303D2F4" w14:textId="77777777" w:rsidR="00DA6C39" w:rsidRPr="00AC4FBC" w:rsidRDefault="00DA6C39" w:rsidP="00DA6C39">
            <w:pPr>
              <w:pStyle w:val="TAC"/>
            </w:pPr>
            <w:r w:rsidRPr="00AC4FBC">
              <w:t>n78</w:t>
            </w:r>
          </w:p>
        </w:tc>
        <w:tc>
          <w:tcPr>
            <w:tcW w:w="1481" w:type="dxa"/>
            <w:shd w:val="clear" w:color="auto" w:fill="auto"/>
            <w:noWrap/>
            <w:vAlign w:val="center"/>
          </w:tcPr>
          <w:p w14:paraId="44C0837A" w14:textId="77777777" w:rsidR="00DA6C39" w:rsidRPr="00AC4FBC" w:rsidRDefault="00DA6C39" w:rsidP="00DA6C39">
            <w:pPr>
              <w:pStyle w:val="TAC"/>
            </w:pPr>
            <w:r w:rsidRPr="00AC4FBC">
              <w:t>3630</w:t>
            </w:r>
          </w:p>
        </w:tc>
        <w:tc>
          <w:tcPr>
            <w:tcW w:w="779" w:type="dxa"/>
            <w:shd w:val="clear" w:color="auto" w:fill="auto"/>
            <w:noWrap/>
            <w:vAlign w:val="center"/>
          </w:tcPr>
          <w:p w14:paraId="2880B8F0" w14:textId="77777777" w:rsidR="00DA6C39" w:rsidRPr="00AC4FBC" w:rsidRDefault="00DA6C39" w:rsidP="00DA6C39">
            <w:pPr>
              <w:pStyle w:val="TAC"/>
            </w:pPr>
            <w:r w:rsidRPr="00AC4FBC">
              <w:t>10</w:t>
            </w:r>
          </w:p>
        </w:tc>
        <w:tc>
          <w:tcPr>
            <w:tcW w:w="721" w:type="dxa"/>
            <w:shd w:val="clear" w:color="auto" w:fill="auto"/>
            <w:noWrap/>
            <w:vAlign w:val="center"/>
          </w:tcPr>
          <w:p w14:paraId="6D43A2F4" w14:textId="77777777" w:rsidR="00DA6C39" w:rsidRPr="00AC4FBC" w:rsidRDefault="00DA6C39" w:rsidP="00DA6C39">
            <w:pPr>
              <w:pStyle w:val="TAC"/>
            </w:pPr>
            <w:r w:rsidRPr="00AC4FBC">
              <w:t>50</w:t>
            </w:r>
          </w:p>
        </w:tc>
        <w:tc>
          <w:tcPr>
            <w:tcW w:w="1314" w:type="dxa"/>
            <w:shd w:val="clear" w:color="auto" w:fill="auto"/>
            <w:noWrap/>
            <w:vAlign w:val="center"/>
          </w:tcPr>
          <w:p w14:paraId="56CF6DB0" w14:textId="77777777" w:rsidR="00DA6C39" w:rsidRPr="00AC4FBC" w:rsidRDefault="00DA6C39" w:rsidP="00DA6C39">
            <w:pPr>
              <w:pStyle w:val="TAC"/>
            </w:pPr>
            <w:r w:rsidRPr="00AC4FBC">
              <w:t>3630</w:t>
            </w:r>
          </w:p>
        </w:tc>
        <w:tc>
          <w:tcPr>
            <w:tcW w:w="867" w:type="dxa"/>
            <w:shd w:val="clear" w:color="auto" w:fill="auto"/>
            <w:vAlign w:val="center"/>
          </w:tcPr>
          <w:p w14:paraId="6EAFED4C" w14:textId="77777777" w:rsidR="00DA6C39" w:rsidRPr="00AC4FBC" w:rsidRDefault="00DA6C39" w:rsidP="00DA6C39">
            <w:pPr>
              <w:pStyle w:val="TAC"/>
            </w:pPr>
            <w:r w:rsidRPr="00AC4FBC">
              <w:t>N/A</w:t>
            </w:r>
          </w:p>
        </w:tc>
        <w:tc>
          <w:tcPr>
            <w:tcW w:w="1248" w:type="dxa"/>
            <w:shd w:val="clear" w:color="auto" w:fill="auto"/>
            <w:vAlign w:val="center"/>
          </w:tcPr>
          <w:p w14:paraId="6E2F802E" w14:textId="77777777" w:rsidR="00DA6C39" w:rsidRPr="00AC4FBC" w:rsidRDefault="00DA6C39" w:rsidP="00DA6C39">
            <w:pPr>
              <w:pStyle w:val="TAC"/>
            </w:pPr>
            <w:r w:rsidRPr="00AC4FBC">
              <w:t>N/A</w:t>
            </w:r>
          </w:p>
        </w:tc>
      </w:tr>
      <w:tr w:rsidR="00DA6C39" w:rsidRPr="00AC4FBC" w14:paraId="5FA3F788" w14:textId="77777777" w:rsidTr="000077BC">
        <w:trPr>
          <w:trHeight w:val="22"/>
          <w:jc w:val="center"/>
        </w:trPr>
        <w:tc>
          <w:tcPr>
            <w:tcW w:w="1928" w:type="dxa"/>
            <w:tcBorders>
              <w:top w:val="nil"/>
              <w:bottom w:val="nil"/>
            </w:tcBorders>
            <w:shd w:val="clear" w:color="auto" w:fill="auto"/>
            <w:vAlign w:val="center"/>
          </w:tcPr>
          <w:p w14:paraId="79D3B957" w14:textId="77777777" w:rsidR="00DA6C39" w:rsidRPr="00AC4FBC" w:rsidRDefault="00DA6C39" w:rsidP="00DA6C39">
            <w:pPr>
              <w:pStyle w:val="TAC"/>
            </w:pPr>
          </w:p>
        </w:tc>
        <w:tc>
          <w:tcPr>
            <w:tcW w:w="1146" w:type="dxa"/>
            <w:shd w:val="clear" w:color="auto" w:fill="auto"/>
            <w:vAlign w:val="center"/>
          </w:tcPr>
          <w:p w14:paraId="4A7A24A8" w14:textId="77777777" w:rsidR="00DA6C39" w:rsidRPr="00AC4FBC" w:rsidRDefault="00DA6C39" w:rsidP="00DA6C39">
            <w:pPr>
              <w:pStyle w:val="TAC"/>
            </w:pPr>
            <w:r w:rsidRPr="00AC4FBC">
              <w:t>1</w:t>
            </w:r>
          </w:p>
        </w:tc>
        <w:tc>
          <w:tcPr>
            <w:tcW w:w="1481" w:type="dxa"/>
            <w:shd w:val="clear" w:color="auto" w:fill="auto"/>
            <w:noWrap/>
            <w:vAlign w:val="center"/>
          </w:tcPr>
          <w:p w14:paraId="4ADD2A28" w14:textId="77777777" w:rsidR="00DA6C39" w:rsidRPr="00AC4FBC" w:rsidRDefault="00DA6C39" w:rsidP="00DA6C39">
            <w:pPr>
              <w:pStyle w:val="TAC"/>
            </w:pPr>
            <w:r w:rsidRPr="00AC4FBC">
              <w:t>1970</w:t>
            </w:r>
          </w:p>
        </w:tc>
        <w:tc>
          <w:tcPr>
            <w:tcW w:w="779" w:type="dxa"/>
            <w:shd w:val="clear" w:color="auto" w:fill="auto"/>
            <w:noWrap/>
            <w:vAlign w:val="center"/>
          </w:tcPr>
          <w:p w14:paraId="21A7144E" w14:textId="77777777" w:rsidR="00DA6C39" w:rsidRPr="00AC4FBC" w:rsidRDefault="00DA6C39" w:rsidP="00DA6C39">
            <w:pPr>
              <w:pStyle w:val="TAC"/>
            </w:pPr>
            <w:r w:rsidRPr="00AC4FBC">
              <w:t>5</w:t>
            </w:r>
          </w:p>
        </w:tc>
        <w:tc>
          <w:tcPr>
            <w:tcW w:w="721" w:type="dxa"/>
            <w:shd w:val="clear" w:color="auto" w:fill="auto"/>
            <w:noWrap/>
            <w:vAlign w:val="center"/>
          </w:tcPr>
          <w:p w14:paraId="21C2AAA9" w14:textId="77777777" w:rsidR="00DA6C39" w:rsidRPr="00AC4FBC" w:rsidRDefault="00DA6C39" w:rsidP="00DA6C39">
            <w:pPr>
              <w:pStyle w:val="TAC"/>
            </w:pPr>
            <w:r w:rsidRPr="00AC4FBC">
              <w:t>25</w:t>
            </w:r>
          </w:p>
        </w:tc>
        <w:tc>
          <w:tcPr>
            <w:tcW w:w="1314" w:type="dxa"/>
            <w:shd w:val="clear" w:color="auto" w:fill="auto"/>
            <w:noWrap/>
            <w:vAlign w:val="center"/>
          </w:tcPr>
          <w:p w14:paraId="4419E352" w14:textId="77777777" w:rsidR="00DA6C39" w:rsidRPr="00AC4FBC" w:rsidRDefault="00DA6C39" w:rsidP="00DA6C39">
            <w:pPr>
              <w:pStyle w:val="TAC"/>
            </w:pPr>
            <w:r w:rsidRPr="00AC4FBC">
              <w:t>2160</w:t>
            </w:r>
          </w:p>
        </w:tc>
        <w:tc>
          <w:tcPr>
            <w:tcW w:w="867" w:type="dxa"/>
            <w:shd w:val="clear" w:color="auto" w:fill="auto"/>
            <w:vAlign w:val="center"/>
          </w:tcPr>
          <w:p w14:paraId="30329708" w14:textId="77777777" w:rsidR="00DA6C39" w:rsidRPr="00AC4FBC" w:rsidRDefault="00DA6C39" w:rsidP="00DA6C39">
            <w:pPr>
              <w:pStyle w:val="TAC"/>
            </w:pPr>
            <w:r w:rsidRPr="00AC4FBC">
              <w:t>N/A</w:t>
            </w:r>
          </w:p>
        </w:tc>
        <w:tc>
          <w:tcPr>
            <w:tcW w:w="1248" w:type="dxa"/>
            <w:shd w:val="clear" w:color="auto" w:fill="auto"/>
            <w:vAlign w:val="center"/>
          </w:tcPr>
          <w:p w14:paraId="1FD8EA5F" w14:textId="77777777" w:rsidR="00DA6C39" w:rsidRPr="00AC4FBC" w:rsidRDefault="00DA6C39" w:rsidP="00DA6C39">
            <w:pPr>
              <w:pStyle w:val="TAC"/>
            </w:pPr>
            <w:r w:rsidRPr="00AC4FBC">
              <w:t>N/A</w:t>
            </w:r>
          </w:p>
        </w:tc>
      </w:tr>
      <w:tr w:rsidR="00DA6C39" w:rsidRPr="00AC4FBC" w14:paraId="3D483A49" w14:textId="77777777" w:rsidTr="000077BC">
        <w:trPr>
          <w:trHeight w:val="22"/>
          <w:jc w:val="center"/>
        </w:trPr>
        <w:tc>
          <w:tcPr>
            <w:tcW w:w="1928" w:type="dxa"/>
            <w:tcBorders>
              <w:top w:val="nil"/>
              <w:bottom w:val="nil"/>
            </w:tcBorders>
            <w:shd w:val="clear" w:color="auto" w:fill="auto"/>
            <w:vAlign w:val="center"/>
          </w:tcPr>
          <w:p w14:paraId="305BFF03" w14:textId="77777777" w:rsidR="00DA6C39" w:rsidRPr="00AC4FBC" w:rsidRDefault="00DA6C39" w:rsidP="00DA6C39">
            <w:pPr>
              <w:pStyle w:val="TAC"/>
            </w:pPr>
          </w:p>
        </w:tc>
        <w:tc>
          <w:tcPr>
            <w:tcW w:w="1146" w:type="dxa"/>
            <w:shd w:val="clear" w:color="auto" w:fill="auto"/>
            <w:vAlign w:val="center"/>
          </w:tcPr>
          <w:p w14:paraId="5452F16D" w14:textId="77777777" w:rsidR="00DA6C39" w:rsidRPr="00AC4FBC" w:rsidRDefault="00DA6C39" w:rsidP="00DA6C39">
            <w:pPr>
              <w:pStyle w:val="TAC"/>
            </w:pPr>
            <w:r w:rsidRPr="00AC4FBC">
              <w:t>28</w:t>
            </w:r>
          </w:p>
        </w:tc>
        <w:tc>
          <w:tcPr>
            <w:tcW w:w="1481" w:type="dxa"/>
            <w:shd w:val="clear" w:color="auto" w:fill="auto"/>
            <w:noWrap/>
            <w:vAlign w:val="center"/>
          </w:tcPr>
          <w:p w14:paraId="0D04CC8D" w14:textId="77777777" w:rsidR="00DA6C39" w:rsidRPr="00AC4FBC" w:rsidRDefault="00DA6C39" w:rsidP="00DA6C39">
            <w:pPr>
              <w:pStyle w:val="TAC"/>
            </w:pPr>
            <w:r w:rsidRPr="00AC4FBC">
              <w:t>739</w:t>
            </w:r>
          </w:p>
        </w:tc>
        <w:tc>
          <w:tcPr>
            <w:tcW w:w="779" w:type="dxa"/>
            <w:shd w:val="clear" w:color="auto" w:fill="auto"/>
            <w:noWrap/>
            <w:vAlign w:val="center"/>
          </w:tcPr>
          <w:p w14:paraId="0C27EA8F" w14:textId="77777777" w:rsidR="00DA6C39" w:rsidRPr="00AC4FBC" w:rsidRDefault="00DA6C39" w:rsidP="00DA6C39">
            <w:pPr>
              <w:pStyle w:val="TAC"/>
            </w:pPr>
            <w:r w:rsidRPr="00AC4FBC">
              <w:t>5</w:t>
            </w:r>
          </w:p>
        </w:tc>
        <w:tc>
          <w:tcPr>
            <w:tcW w:w="721" w:type="dxa"/>
            <w:shd w:val="clear" w:color="auto" w:fill="auto"/>
            <w:noWrap/>
            <w:vAlign w:val="center"/>
          </w:tcPr>
          <w:p w14:paraId="725E1F4D" w14:textId="77777777" w:rsidR="00DA6C39" w:rsidRPr="00AC4FBC" w:rsidRDefault="00DA6C39" w:rsidP="00DA6C39">
            <w:pPr>
              <w:pStyle w:val="TAC"/>
            </w:pPr>
            <w:r w:rsidRPr="00AC4FBC">
              <w:t>25</w:t>
            </w:r>
          </w:p>
        </w:tc>
        <w:tc>
          <w:tcPr>
            <w:tcW w:w="1314" w:type="dxa"/>
            <w:shd w:val="clear" w:color="auto" w:fill="auto"/>
            <w:noWrap/>
            <w:vAlign w:val="center"/>
          </w:tcPr>
          <w:p w14:paraId="1FE3C562" w14:textId="77777777" w:rsidR="00DA6C39" w:rsidRPr="00AC4FBC" w:rsidRDefault="00DA6C39" w:rsidP="00DA6C39">
            <w:pPr>
              <w:pStyle w:val="TAC"/>
            </w:pPr>
            <w:r w:rsidRPr="00AC4FBC">
              <w:t>794</w:t>
            </w:r>
          </w:p>
        </w:tc>
        <w:tc>
          <w:tcPr>
            <w:tcW w:w="867" w:type="dxa"/>
            <w:shd w:val="clear" w:color="auto" w:fill="auto"/>
            <w:vAlign w:val="center"/>
          </w:tcPr>
          <w:p w14:paraId="0018168C" w14:textId="77777777" w:rsidR="00DA6C39" w:rsidRPr="00AC4FBC" w:rsidRDefault="00DA6C39" w:rsidP="00DA6C39">
            <w:pPr>
              <w:pStyle w:val="TAC"/>
            </w:pPr>
            <w:r w:rsidRPr="00AC4FBC">
              <w:t>4.2</w:t>
            </w:r>
          </w:p>
        </w:tc>
        <w:tc>
          <w:tcPr>
            <w:tcW w:w="1248" w:type="dxa"/>
            <w:shd w:val="clear" w:color="auto" w:fill="auto"/>
            <w:vAlign w:val="center"/>
          </w:tcPr>
          <w:p w14:paraId="3725B973" w14:textId="77777777" w:rsidR="00DA6C39" w:rsidRPr="00AC4FBC" w:rsidRDefault="00DA6C39" w:rsidP="00DA6C39">
            <w:pPr>
              <w:pStyle w:val="TAC"/>
            </w:pPr>
            <w:r w:rsidRPr="00AC4FBC">
              <w:t>IMD5</w:t>
            </w:r>
          </w:p>
        </w:tc>
      </w:tr>
      <w:tr w:rsidR="00DA6C39" w:rsidRPr="00AC4FBC" w14:paraId="1D6601A4" w14:textId="77777777" w:rsidTr="000077BC">
        <w:trPr>
          <w:trHeight w:val="22"/>
          <w:jc w:val="center"/>
        </w:trPr>
        <w:tc>
          <w:tcPr>
            <w:tcW w:w="1928" w:type="dxa"/>
            <w:tcBorders>
              <w:top w:val="nil"/>
            </w:tcBorders>
            <w:shd w:val="clear" w:color="auto" w:fill="auto"/>
            <w:vAlign w:val="center"/>
          </w:tcPr>
          <w:p w14:paraId="16F0CAE7" w14:textId="77777777" w:rsidR="00DA6C39" w:rsidRPr="00AC4FBC" w:rsidRDefault="00DA6C39" w:rsidP="00DA6C39">
            <w:pPr>
              <w:pStyle w:val="TAC"/>
            </w:pPr>
          </w:p>
        </w:tc>
        <w:tc>
          <w:tcPr>
            <w:tcW w:w="1146" w:type="dxa"/>
            <w:shd w:val="clear" w:color="auto" w:fill="auto"/>
            <w:vAlign w:val="center"/>
          </w:tcPr>
          <w:p w14:paraId="2EA4C53A" w14:textId="77777777" w:rsidR="00DA6C39" w:rsidRPr="00AC4FBC" w:rsidRDefault="00DA6C39" w:rsidP="00DA6C39">
            <w:pPr>
              <w:pStyle w:val="TAC"/>
            </w:pPr>
            <w:r w:rsidRPr="00AC4FBC">
              <w:t>n78</w:t>
            </w:r>
          </w:p>
        </w:tc>
        <w:tc>
          <w:tcPr>
            <w:tcW w:w="1481" w:type="dxa"/>
            <w:shd w:val="clear" w:color="auto" w:fill="auto"/>
            <w:noWrap/>
            <w:vAlign w:val="center"/>
          </w:tcPr>
          <w:p w14:paraId="022F1C96" w14:textId="77777777" w:rsidR="00DA6C39" w:rsidRPr="00AC4FBC" w:rsidRDefault="00DA6C39" w:rsidP="00DA6C39">
            <w:pPr>
              <w:pStyle w:val="TAC"/>
            </w:pPr>
            <w:r w:rsidRPr="00AC4FBC">
              <w:t>3352</w:t>
            </w:r>
          </w:p>
        </w:tc>
        <w:tc>
          <w:tcPr>
            <w:tcW w:w="779" w:type="dxa"/>
            <w:shd w:val="clear" w:color="auto" w:fill="auto"/>
            <w:noWrap/>
            <w:vAlign w:val="center"/>
          </w:tcPr>
          <w:p w14:paraId="64686A27" w14:textId="77777777" w:rsidR="00DA6C39" w:rsidRPr="00AC4FBC" w:rsidRDefault="00DA6C39" w:rsidP="00DA6C39">
            <w:pPr>
              <w:pStyle w:val="TAC"/>
            </w:pPr>
            <w:r w:rsidRPr="00AC4FBC">
              <w:t>10</w:t>
            </w:r>
          </w:p>
        </w:tc>
        <w:tc>
          <w:tcPr>
            <w:tcW w:w="721" w:type="dxa"/>
            <w:shd w:val="clear" w:color="auto" w:fill="auto"/>
            <w:noWrap/>
            <w:vAlign w:val="center"/>
          </w:tcPr>
          <w:p w14:paraId="14BD34D6" w14:textId="77777777" w:rsidR="00DA6C39" w:rsidRPr="00AC4FBC" w:rsidRDefault="00DA6C39" w:rsidP="00DA6C39">
            <w:pPr>
              <w:pStyle w:val="TAC"/>
            </w:pPr>
            <w:r w:rsidRPr="00AC4FBC">
              <w:t>50</w:t>
            </w:r>
          </w:p>
        </w:tc>
        <w:tc>
          <w:tcPr>
            <w:tcW w:w="1314" w:type="dxa"/>
            <w:shd w:val="clear" w:color="auto" w:fill="auto"/>
            <w:noWrap/>
            <w:vAlign w:val="center"/>
          </w:tcPr>
          <w:p w14:paraId="39A0B7FB" w14:textId="77777777" w:rsidR="00DA6C39" w:rsidRPr="00AC4FBC" w:rsidRDefault="00DA6C39" w:rsidP="00DA6C39">
            <w:pPr>
              <w:pStyle w:val="TAC"/>
            </w:pPr>
            <w:r w:rsidRPr="00AC4FBC">
              <w:t>3352</w:t>
            </w:r>
          </w:p>
        </w:tc>
        <w:tc>
          <w:tcPr>
            <w:tcW w:w="867" w:type="dxa"/>
            <w:shd w:val="clear" w:color="auto" w:fill="auto"/>
            <w:vAlign w:val="center"/>
          </w:tcPr>
          <w:p w14:paraId="65BEE189" w14:textId="77777777" w:rsidR="00DA6C39" w:rsidRPr="00AC4FBC" w:rsidRDefault="00DA6C39" w:rsidP="00DA6C39">
            <w:pPr>
              <w:pStyle w:val="TAC"/>
            </w:pPr>
            <w:r w:rsidRPr="00AC4FBC">
              <w:t>N/A</w:t>
            </w:r>
          </w:p>
        </w:tc>
        <w:tc>
          <w:tcPr>
            <w:tcW w:w="1248" w:type="dxa"/>
            <w:shd w:val="clear" w:color="auto" w:fill="auto"/>
            <w:vAlign w:val="center"/>
          </w:tcPr>
          <w:p w14:paraId="66DF3E4D" w14:textId="77777777" w:rsidR="00DA6C39" w:rsidRPr="00AC4FBC" w:rsidRDefault="00DA6C39" w:rsidP="00DA6C39">
            <w:pPr>
              <w:pStyle w:val="TAC"/>
            </w:pPr>
            <w:r w:rsidRPr="00AC4FBC">
              <w:t>N/A</w:t>
            </w:r>
          </w:p>
        </w:tc>
      </w:tr>
      <w:tr w:rsidR="00DA6C39" w:rsidRPr="00AC4FBC" w14:paraId="4D0E0EC7" w14:textId="77777777" w:rsidTr="000077BC">
        <w:trPr>
          <w:trHeight w:val="22"/>
          <w:jc w:val="center"/>
        </w:trPr>
        <w:tc>
          <w:tcPr>
            <w:tcW w:w="1928" w:type="dxa"/>
            <w:vMerge w:val="restart"/>
            <w:shd w:val="clear" w:color="auto" w:fill="auto"/>
            <w:vAlign w:val="center"/>
          </w:tcPr>
          <w:p w14:paraId="6D59B91B" w14:textId="77777777" w:rsidR="00DA6C39" w:rsidRPr="00AC4FBC" w:rsidRDefault="00DA6C39" w:rsidP="00DA6C39">
            <w:pPr>
              <w:pStyle w:val="TAC"/>
            </w:pPr>
            <w:r w:rsidRPr="00AC4FBC">
              <w:rPr>
                <w:rFonts w:eastAsia="Malgun Gothic"/>
              </w:rPr>
              <w:t>DC_1A_n28A-n78A</w:t>
            </w:r>
          </w:p>
        </w:tc>
        <w:tc>
          <w:tcPr>
            <w:tcW w:w="1146" w:type="dxa"/>
            <w:shd w:val="clear" w:color="auto" w:fill="auto"/>
            <w:vAlign w:val="center"/>
          </w:tcPr>
          <w:p w14:paraId="261F3A6B" w14:textId="77777777" w:rsidR="00DA6C39" w:rsidRPr="00AC4FBC" w:rsidRDefault="00DA6C39" w:rsidP="00DA6C39">
            <w:pPr>
              <w:pStyle w:val="TAC"/>
            </w:pPr>
            <w:r w:rsidRPr="00AC4FBC">
              <w:t>1</w:t>
            </w:r>
          </w:p>
        </w:tc>
        <w:tc>
          <w:tcPr>
            <w:tcW w:w="1481" w:type="dxa"/>
            <w:shd w:val="clear" w:color="auto" w:fill="auto"/>
            <w:noWrap/>
            <w:vAlign w:val="center"/>
          </w:tcPr>
          <w:p w14:paraId="1710ED38" w14:textId="77777777" w:rsidR="00DA6C39" w:rsidRPr="00AC4FBC" w:rsidRDefault="00DA6C39" w:rsidP="00DA6C39">
            <w:pPr>
              <w:pStyle w:val="TAC"/>
            </w:pPr>
            <w:r w:rsidRPr="00AC4FBC">
              <w:t>1950</w:t>
            </w:r>
          </w:p>
        </w:tc>
        <w:tc>
          <w:tcPr>
            <w:tcW w:w="779" w:type="dxa"/>
            <w:shd w:val="clear" w:color="auto" w:fill="auto"/>
            <w:noWrap/>
            <w:vAlign w:val="center"/>
          </w:tcPr>
          <w:p w14:paraId="7F6948B8" w14:textId="77777777" w:rsidR="00DA6C39" w:rsidRPr="00AC4FBC" w:rsidRDefault="00DA6C39" w:rsidP="00DA6C39">
            <w:pPr>
              <w:pStyle w:val="TAC"/>
            </w:pPr>
            <w:r w:rsidRPr="00AC4FBC">
              <w:t>5</w:t>
            </w:r>
          </w:p>
        </w:tc>
        <w:tc>
          <w:tcPr>
            <w:tcW w:w="721" w:type="dxa"/>
            <w:shd w:val="clear" w:color="auto" w:fill="auto"/>
            <w:noWrap/>
            <w:vAlign w:val="center"/>
          </w:tcPr>
          <w:p w14:paraId="0517B0B6" w14:textId="77777777" w:rsidR="00DA6C39" w:rsidRPr="00AC4FBC" w:rsidRDefault="00DA6C39" w:rsidP="00DA6C39">
            <w:pPr>
              <w:pStyle w:val="TAC"/>
            </w:pPr>
            <w:r w:rsidRPr="00AC4FBC">
              <w:t>25</w:t>
            </w:r>
          </w:p>
        </w:tc>
        <w:tc>
          <w:tcPr>
            <w:tcW w:w="1314" w:type="dxa"/>
            <w:shd w:val="clear" w:color="auto" w:fill="auto"/>
            <w:noWrap/>
            <w:vAlign w:val="center"/>
          </w:tcPr>
          <w:p w14:paraId="78E2DEF3" w14:textId="77777777" w:rsidR="00DA6C39" w:rsidRPr="00AC4FBC" w:rsidRDefault="00DA6C39" w:rsidP="00DA6C39">
            <w:pPr>
              <w:pStyle w:val="TAC"/>
            </w:pPr>
            <w:r w:rsidRPr="00AC4FBC">
              <w:t>2140</w:t>
            </w:r>
          </w:p>
        </w:tc>
        <w:tc>
          <w:tcPr>
            <w:tcW w:w="867" w:type="dxa"/>
            <w:shd w:val="clear" w:color="auto" w:fill="auto"/>
            <w:vAlign w:val="center"/>
          </w:tcPr>
          <w:p w14:paraId="32901042" w14:textId="77777777" w:rsidR="00DA6C39" w:rsidRPr="00AC4FBC" w:rsidRDefault="00DA6C39" w:rsidP="00DA6C39">
            <w:pPr>
              <w:pStyle w:val="TAC"/>
            </w:pPr>
            <w:r w:rsidRPr="00AC4FBC">
              <w:t>N/A</w:t>
            </w:r>
          </w:p>
        </w:tc>
        <w:tc>
          <w:tcPr>
            <w:tcW w:w="1248" w:type="dxa"/>
            <w:shd w:val="clear" w:color="auto" w:fill="auto"/>
            <w:vAlign w:val="center"/>
          </w:tcPr>
          <w:p w14:paraId="5BCC70BE" w14:textId="77777777" w:rsidR="00DA6C39" w:rsidRPr="00AC4FBC" w:rsidRDefault="00DA6C39" w:rsidP="00DA6C39">
            <w:pPr>
              <w:pStyle w:val="TAC"/>
            </w:pPr>
            <w:r w:rsidRPr="00AC4FBC">
              <w:t>N/A</w:t>
            </w:r>
          </w:p>
        </w:tc>
      </w:tr>
      <w:tr w:rsidR="00DA6C39" w:rsidRPr="00AC4FBC" w14:paraId="5F6BF253" w14:textId="77777777" w:rsidTr="000077BC">
        <w:trPr>
          <w:trHeight w:val="22"/>
          <w:jc w:val="center"/>
        </w:trPr>
        <w:tc>
          <w:tcPr>
            <w:tcW w:w="1928" w:type="dxa"/>
            <w:vMerge/>
            <w:shd w:val="clear" w:color="auto" w:fill="auto"/>
            <w:vAlign w:val="center"/>
          </w:tcPr>
          <w:p w14:paraId="2F59B565" w14:textId="77777777" w:rsidR="00DA6C39" w:rsidRPr="00AC4FBC" w:rsidRDefault="00DA6C39" w:rsidP="00DA6C39">
            <w:pPr>
              <w:pStyle w:val="TAC"/>
            </w:pPr>
          </w:p>
        </w:tc>
        <w:tc>
          <w:tcPr>
            <w:tcW w:w="1146" w:type="dxa"/>
            <w:shd w:val="clear" w:color="auto" w:fill="auto"/>
            <w:vAlign w:val="center"/>
          </w:tcPr>
          <w:p w14:paraId="1F90BA03" w14:textId="77777777" w:rsidR="00DA6C39" w:rsidRPr="00AC4FBC" w:rsidRDefault="00DA6C39" w:rsidP="00DA6C39">
            <w:pPr>
              <w:pStyle w:val="TAC"/>
            </w:pPr>
            <w:r w:rsidRPr="00AC4FBC">
              <w:t>n28</w:t>
            </w:r>
          </w:p>
        </w:tc>
        <w:tc>
          <w:tcPr>
            <w:tcW w:w="1481" w:type="dxa"/>
            <w:shd w:val="clear" w:color="auto" w:fill="auto"/>
            <w:noWrap/>
            <w:vAlign w:val="center"/>
          </w:tcPr>
          <w:p w14:paraId="0E3CC229" w14:textId="77777777" w:rsidR="00DA6C39" w:rsidRPr="00AC4FBC" w:rsidRDefault="00DA6C39" w:rsidP="00DA6C39">
            <w:pPr>
              <w:pStyle w:val="TAC"/>
            </w:pPr>
            <w:r w:rsidRPr="00AC4FBC">
              <w:t>733</w:t>
            </w:r>
          </w:p>
        </w:tc>
        <w:tc>
          <w:tcPr>
            <w:tcW w:w="779" w:type="dxa"/>
            <w:shd w:val="clear" w:color="auto" w:fill="auto"/>
            <w:noWrap/>
            <w:vAlign w:val="center"/>
          </w:tcPr>
          <w:p w14:paraId="4BF153CB" w14:textId="77777777" w:rsidR="00DA6C39" w:rsidRPr="00AC4FBC" w:rsidRDefault="00DA6C39" w:rsidP="00DA6C39">
            <w:pPr>
              <w:pStyle w:val="TAC"/>
            </w:pPr>
            <w:r w:rsidRPr="00AC4FBC">
              <w:t>5</w:t>
            </w:r>
          </w:p>
        </w:tc>
        <w:tc>
          <w:tcPr>
            <w:tcW w:w="721" w:type="dxa"/>
            <w:shd w:val="clear" w:color="auto" w:fill="auto"/>
            <w:noWrap/>
            <w:vAlign w:val="center"/>
          </w:tcPr>
          <w:p w14:paraId="042875BB" w14:textId="77777777" w:rsidR="00DA6C39" w:rsidRPr="00AC4FBC" w:rsidRDefault="00DA6C39" w:rsidP="00DA6C39">
            <w:pPr>
              <w:pStyle w:val="TAC"/>
            </w:pPr>
            <w:r w:rsidRPr="00AC4FBC">
              <w:t>25</w:t>
            </w:r>
          </w:p>
        </w:tc>
        <w:tc>
          <w:tcPr>
            <w:tcW w:w="1314" w:type="dxa"/>
            <w:shd w:val="clear" w:color="auto" w:fill="auto"/>
            <w:noWrap/>
            <w:vAlign w:val="center"/>
          </w:tcPr>
          <w:p w14:paraId="1F393863" w14:textId="77777777" w:rsidR="00DA6C39" w:rsidRPr="00AC4FBC" w:rsidRDefault="00DA6C39" w:rsidP="00DA6C39">
            <w:pPr>
              <w:pStyle w:val="TAC"/>
            </w:pPr>
            <w:r w:rsidRPr="00AC4FBC">
              <w:t>788</w:t>
            </w:r>
          </w:p>
        </w:tc>
        <w:tc>
          <w:tcPr>
            <w:tcW w:w="867" w:type="dxa"/>
            <w:shd w:val="clear" w:color="auto" w:fill="auto"/>
            <w:vAlign w:val="center"/>
          </w:tcPr>
          <w:p w14:paraId="7135034E" w14:textId="77777777" w:rsidR="00DA6C39" w:rsidRPr="00AC4FBC" w:rsidRDefault="00DA6C39" w:rsidP="00DA6C39">
            <w:pPr>
              <w:pStyle w:val="TAC"/>
            </w:pPr>
            <w:r w:rsidRPr="00AC4FBC">
              <w:t>N/A</w:t>
            </w:r>
          </w:p>
        </w:tc>
        <w:tc>
          <w:tcPr>
            <w:tcW w:w="1248" w:type="dxa"/>
            <w:shd w:val="clear" w:color="auto" w:fill="auto"/>
            <w:vAlign w:val="center"/>
          </w:tcPr>
          <w:p w14:paraId="19CCC345" w14:textId="77777777" w:rsidR="00DA6C39" w:rsidRPr="00AC4FBC" w:rsidRDefault="00DA6C39" w:rsidP="00DA6C39">
            <w:pPr>
              <w:pStyle w:val="TAC"/>
            </w:pPr>
            <w:r w:rsidRPr="00AC4FBC">
              <w:t>N/A</w:t>
            </w:r>
          </w:p>
        </w:tc>
      </w:tr>
      <w:tr w:rsidR="00DA6C39" w:rsidRPr="00AC4FBC" w14:paraId="0041E80B" w14:textId="77777777" w:rsidTr="000077BC">
        <w:trPr>
          <w:trHeight w:val="22"/>
          <w:jc w:val="center"/>
        </w:trPr>
        <w:tc>
          <w:tcPr>
            <w:tcW w:w="1928" w:type="dxa"/>
            <w:vMerge/>
            <w:shd w:val="clear" w:color="auto" w:fill="auto"/>
            <w:vAlign w:val="center"/>
          </w:tcPr>
          <w:p w14:paraId="4B3C4633" w14:textId="77777777" w:rsidR="00DA6C39" w:rsidRPr="00AC4FBC" w:rsidRDefault="00DA6C39" w:rsidP="00DA6C39">
            <w:pPr>
              <w:pStyle w:val="TAC"/>
            </w:pPr>
          </w:p>
        </w:tc>
        <w:tc>
          <w:tcPr>
            <w:tcW w:w="1146" w:type="dxa"/>
            <w:shd w:val="clear" w:color="auto" w:fill="auto"/>
            <w:vAlign w:val="center"/>
          </w:tcPr>
          <w:p w14:paraId="625DE984" w14:textId="77777777" w:rsidR="00DA6C39" w:rsidRPr="00AC4FBC" w:rsidRDefault="00DA6C39" w:rsidP="00DA6C39">
            <w:pPr>
              <w:pStyle w:val="TAC"/>
            </w:pPr>
            <w:r w:rsidRPr="00AC4FBC">
              <w:t>n78</w:t>
            </w:r>
          </w:p>
        </w:tc>
        <w:tc>
          <w:tcPr>
            <w:tcW w:w="1481" w:type="dxa"/>
            <w:shd w:val="clear" w:color="auto" w:fill="auto"/>
            <w:noWrap/>
            <w:vAlign w:val="center"/>
          </w:tcPr>
          <w:p w14:paraId="47D468BC" w14:textId="77777777" w:rsidR="00DA6C39" w:rsidRPr="00AC4FBC" w:rsidRDefault="00DA6C39" w:rsidP="00DA6C39">
            <w:pPr>
              <w:pStyle w:val="TAC"/>
            </w:pPr>
            <w:r w:rsidRPr="00AC4FBC">
              <w:t>3416</w:t>
            </w:r>
          </w:p>
        </w:tc>
        <w:tc>
          <w:tcPr>
            <w:tcW w:w="779" w:type="dxa"/>
            <w:shd w:val="clear" w:color="auto" w:fill="auto"/>
            <w:noWrap/>
            <w:vAlign w:val="center"/>
          </w:tcPr>
          <w:p w14:paraId="3AC2D0D5" w14:textId="77777777" w:rsidR="00DA6C39" w:rsidRPr="00AC4FBC" w:rsidRDefault="00DA6C39" w:rsidP="00DA6C39">
            <w:pPr>
              <w:pStyle w:val="TAC"/>
            </w:pPr>
            <w:r w:rsidRPr="00AC4FBC">
              <w:t>10</w:t>
            </w:r>
          </w:p>
        </w:tc>
        <w:tc>
          <w:tcPr>
            <w:tcW w:w="721" w:type="dxa"/>
            <w:shd w:val="clear" w:color="auto" w:fill="auto"/>
            <w:noWrap/>
            <w:vAlign w:val="center"/>
          </w:tcPr>
          <w:p w14:paraId="5ED261BB" w14:textId="77777777" w:rsidR="00DA6C39" w:rsidRPr="00AC4FBC" w:rsidRDefault="00DA6C39" w:rsidP="00DA6C39">
            <w:pPr>
              <w:pStyle w:val="TAC"/>
            </w:pPr>
            <w:r w:rsidRPr="00AC4FBC">
              <w:t>50</w:t>
            </w:r>
          </w:p>
        </w:tc>
        <w:tc>
          <w:tcPr>
            <w:tcW w:w="1314" w:type="dxa"/>
            <w:shd w:val="clear" w:color="auto" w:fill="auto"/>
            <w:noWrap/>
            <w:vAlign w:val="center"/>
          </w:tcPr>
          <w:p w14:paraId="47FC216B" w14:textId="77777777" w:rsidR="00DA6C39" w:rsidRPr="00AC4FBC" w:rsidRDefault="00DA6C39" w:rsidP="00DA6C39">
            <w:pPr>
              <w:pStyle w:val="TAC"/>
            </w:pPr>
            <w:r w:rsidRPr="00AC4FBC">
              <w:t>3416</w:t>
            </w:r>
          </w:p>
        </w:tc>
        <w:tc>
          <w:tcPr>
            <w:tcW w:w="867" w:type="dxa"/>
            <w:shd w:val="clear" w:color="auto" w:fill="auto"/>
            <w:vAlign w:val="center"/>
          </w:tcPr>
          <w:p w14:paraId="2E9AE196" w14:textId="77777777" w:rsidR="00DA6C39" w:rsidRPr="00AC4FBC" w:rsidRDefault="00DA6C39" w:rsidP="00DA6C39">
            <w:pPr>
              <w:pStyle w:val="TAC"/>
            </w:pPr>
            <w:r w:rsidRPr="00AC4FBC">
              <w:t>15.7</w:t>
            </w:r>
          </w:p>
        </w:tc>
        <w:tc>
          <w:tcPr>
            <w:tcW w:w="1248" w:type="dxa"/>
            <w:shd w:val="clear" w:color="auto" w:fill="auto"/>
            <w:vAlign w:val="center"/>
          </w:tcPr>
          <w:p w14:paraId="06CCF78F" w14:textId="77777777" w:rsidR="00DA6C39" w:rsidRPr="00AC4FBC" w:rsidRDefault="00DA6C39" w:rsidP="00DA6C39">
            <w:pPr>
              <w:pStyle w:val="TAC"/>
            </w:pPr>
            <w:r w:rsidRPr="00AC4FBC">
              <w:t>IMD3</w:t>
            </w:r>
          </w:p>
        </w:tc>
      </w:tr>
      <w:tr w:rsidR="00DA6C39" w:rsidRPr="00AC4FBC" w14:paraId="01AE118B" w14:textId="77777777" w:rsidTr="000077BC">
        <w:trPr>
          <w:trHeight w:val="22"/>
          <w:jc w:val="center"/>
        </w:trPr>
        <w:tc>
          <w:tcPr>
            <w:tcW w:w="1928" w:type="dxa"/>
            <w:vMerge/>
            <w:shd w:val="clear" w:color="auto" w:fill="auto"/>
            <w:vAlign w:val="center"/>
          </w:tcPr>
          <w:p w14:paraId="7B6F9F38" w14:textId="77777777" w:rsidR="00DA6C39" w:rsidRPr="00AC4FBC" w:rsidRDefault="00DA6C39" w:rsidP="00DA6C39">
            <w:pPr>
              <w:pStyle w:val="TAC"/>
            </w:pPr>
          </w:p>
        </w:tc>
        <w:tc>
          <w:tcPr>
            <w:tcW w:w="1146" w:type="dxa"/>
            <w:shd w:val="clear" w:color="auto" w:fill="auto"/>
            <w:vAlign w:val="center"/>
          </w:tcPr>
          <w:p w14:paraId="043C3484" w14:textId="77777777" w:rsidR="00DA6C39" w:rsidRPr="00AC4FBC" w:rsidRDefault="00DA6C39" w:rsidP="00DA6C39">
            <w:pPr>
              <w:pStyle w:val="TAC"/>
            </w:pPr>
            <w:r w:rsidRPr="00AC4FBC">
              <w:t>1</w:t>
            </w:r>
          </w:p>
        </w:tc>
        <w:tc>
          <w:tcPr>
            <w:tcW w:w="1481" w:type="dxa"/>
            <w:shd w:val="clear" w:color="auto" w:fill="auto"/>
            <w:noWrap/>
            <w:vAlign w:val="center"/>
          </w:tcPr>
          <w:p w14:paraId="14B74F8C" w14:textId="77777777" w:rsidR="00DA6C39" w:rsidRPr="00AC4FBC" w:rsidRDefault="00DA6C39" w:rsidP="00DA6C39">
            <w:pPr>
              <w:pStyle w:val="TAC"/>
            </w:pPr>
            <w:r w:rsidRPr="00AC4FBC">
              <w:t>1950</w:t>
            </w:r>
          </w:p>
        </w:tc>
        <w:tc>
          <w:tcPr>
            <w:tcW w:w="779" w:type="dxa"/>
            <w:shd w:val="clear" w:color="auto" w:fill="auto"/>
            <w:noWrap/>
            <w:vAlign w:val="center"/>
          </w:tcPr>
          <w:p w14:paraId="57736C0C" w14:textId="77777777" w:rsidR="00DA6C39" w:rsidRPr="00AC4FBC" w:rsidRDefault="00DA6C39" w:rsidP="00DA6C39">
            <w:pPr>
              <w:pStyle w:val="TAC"/>
            </w:pPr>
            <w:r w:rsidRPr="00AC4FBC">
              <w:t>5</w:t>
            </w:r>
          </w:p>
        </w:tc>
        <w:tc>
          <w:tcPr>
            <w:tcW w:w="721" w:type="dxa"/>
            <w:shd w:val="clear" w:color="auto" w:fill="auto"/>
            <w:noWrap/>
            <w:vAlign w:val="center"/>
          </w:tcPr>
          <w:p w14:paraId="0204FF6D" w14:textId="77777777" w:rsidR="00DA6C39" w:rsidRPr="00AC4FBC" w:rsidRDefault="00DA6C39" w:rsidP="00DA6C39">
            <w:pPr>
              <w:pStyle w:val="TAC"/>
            </w:pPr>
            <w:r w:rsidRPr="00AC4FBC">
              <w:t>25</w:t>
            </w:r>
          </w:p>
        </w:tc>
        <w:tc>
          <w:tcPr>
            <w:tcW w:w="1314" w:type="dxa"/>
            <w:shd w:val="clear" w:color="auto" w:fill="auto"/>
            <w:noWrap/>
            <w:vAlign w:val="center"/>
          </w:tcPr>
          <w:p w14:paraId="14C79DC4" w14:textId="77777777" w:rsidR="00DA6C39" w:rsidRPr="00AC4FBC" w:rsidRDefault="00DA6C39" w:rsidP="00DA6C39">
            <w:pPr>
              <w:pStyle w:val="TAC"/>
            </w:pPr>
            <w:r w:rsidRPr="00AC4FBC">
              <w:t>2140</w:t>
            </w:r>
          </w:p>
        </w:tc>
        <w:tc>
          <w:tcPr>
            <w:tcW w:w="867" w:type="dxa"/>
            <w:shd w:val="clear" w:color="auto" w:fill="auto"/>
            <w:vAlign w:val="center"/>
          </w:tcPr>
          <w:p w14:paraId="48FC1F47" w14:textId="77777777" w:rsidR="00DA6C39" w:rsidRPr="00AC4FBC" w:rsidRDefault="00DA6C39" w:rsidP="00DA6C39">
            <w:pPr>
              <w:pStyle w:val="TAC"/>
            </w:pPr>
            <w:r w:rsidRPr="00AC4FBC">
              <w:t>N/A</w:t>
            </w:r>
          </w:p>
        </w:tc>
        <w:tc>
          <w:tcPr>
            <w:tcW w:w="1248" w:type="dxa"/>
            <w:shd w:val="clear" w:color="auto" w:fill="auto"/>
            <w:vAlign w:val="center"/>
          </w:tcPr>
          <w:p w14:paraId="0B48C4AF" w14:textId="77777777" w:rsidR="00DA6C39" w:rsidRPr="00AC4FBC" w:rsidRDefault="00DA6C39" w:rsidP="00DA6C39">
            <w:pPr>
              <w:pStyle w:val="TAC"/>
            </w:pPr>
            <w:r w:rsidRPr="00AC4FBC">
              <w:t>N/A</w:t>
            </w:r>
          </w:p>
        </w:tc>
      </w:tr>
      <w:tr w:rsidR="00DA6C39" w:rsidRPr="00AC4FBC" w14:paraId="193B4909" w14:textId="77777777" w:rsidTr="000077BC">
        <w:trPr>
          <w:trHeight w:val="22"/>
          <w:jc w:val="center"/>
        </w:trPr>
        <w:tc>
          <w:tcPr>
            <w:tcW w:w="1928" w:type="dxa"/>
            <w:vMerge/>
            <w:shd w:val="clear" w:color="auto" w:fill="auto"/>
            <w:vAlign w:val="center"/>
          </w:tcPr>
          <w:p w14:paraId="0DE3BC2B" w14:textId="77777777" w:rsidR="00DA6C39" w:rsidRPr="00AC4FBC" w:rsidRDefault="00DA6C39" w:rsidP="00DA6C39">
            <w:pPr>
              <w:pStyle w:val="TAC"/>
            </w:pPr>
          </w:p>
        </w:tc>
        <w:tc>
          <w:tcPr>
            <w:tcW w:w="1146" w:type="dxa"/>
            <w:shd w:val="clear" w:color="auto" w:fill="auto"/>
            <w:vAlign w:val="center"/>
          </w:tcPr>
          <w:p w14:paraId="74B679B7" w14:textId="77777777" w:rsidR="00DA6C39" w:rsidRPr="00AC4FBC" w:rsidRDefault="00DA6C39" w:rsidP="00DA6C39">
            <w:pPr>
              <w:pStyle w:val="TAC"/>
            </w:pPr>
            <w:r w:rsidRPr="00AC4FBC">
              <w:t>n78</w:t>
            </w:r>
          </w:p>
        </w:tc>
        <w:tc>
          <w:tcPr>
            <w:tcW w:w="1481" w:type="dxa"/>
            <w:shd w:val="clear" w:color="auto" w:fill="auto"/>
            <w:noWrap/>
            <w:vAlign w:val="center"/>
          </w:tcPr>
          <w:p w14:paraId="176845E3" w14:textId="77777777" w:rsidR="00DA6C39" w:rsidRPr="00AC4FBC" w:rsidRDefault="00DA6C39" w:rsidP="00DA6C39">
            <w:pPr>
              <w:pStyle w:val="TAC"/>
            </w:pPr>
            <w:r w:rsidRPr="00AC4FBC">
              <w:t>3320</w:t>
            </w:r>
          </w:p>
        </w:tc>
        <w:tc>
          <w:tcPr>
            <w:tcW w:w="779" w:type="dxa"/>
            <w:shd w:val="clear" w:color="auto" w:fill="auto"/>
            <w:noWrap/>
            <w:vAlign w:val="center"/>
          </w:tcPr>
          <w:p w14:paraId="164DD83B" w14:textId="77777777" w:rsidR="00DA6C39" w:rsidRPr="00AC4FBC" w:rsidRDefault="00DA6C39" w:rsidP="00DA6C39">
            <w:pPr>
              <w:pStyle w:val="TAC"/>
            </w:pPr>
            <w:r w:rsidRPr="00AC4FBC">
              <w:t>10</w:t>
            </w:r>
          </w:p>
        </w:tc>
        <w:tc>
          <w:tcPr>
            <w:tcW w:w="721" w:type="dxa"/>
            <w:shd w:val="clear" w:color="auto" w:fill="auto"/>
            <w:noWrap/>
            <w:vAlign w:val="center"/>
          </w:tcPr>
          <w:p w14:paraId="436CFCD7" w14:textId="77777777" w:rsidR="00DA6C39" w:rsidRPr="00AC4FBC" w:rsidRDefault="00DA6C39" w:rsidP="00DA6C39">
            <w:pPr>
              <w:pStyle w:val="TAC"/>
            </w:pPr>
            <w:r w:rsidRPr="00AC4FBC">
              <w:t>50</w:t>
            </w:r>
          </w:p>
        </w:tc>
        <w:tc>
          <w:tcPr>
            <w:tcW w:w="1314" w:type="dxa"/>
            <w:shd w:val="clear" w:color="auto" w:fill="auto"/>
            <w:noWrap/>
            <w:vAlign w:val="center"/>
          </w:tcPr>
          <w:p w14:paraId="472CA0CB" w14:textId="77777777" w:rsidR="00DA6C39" w:rsidRPr="00AC4FBC" w:rsidRDefault="00DA6C39" w:rsidP="00DA6C39">
            <w:pPr>
              <w:pStyle w:val="TAC"/>
            </w:pPr>
            <w:r w:rsidRPr="00AC4FBC">
              <w:t>3320</w:t>
            </w:r>
          </w:p>
        </w:tc>
        <w:tc>
          <w:tcPr>
            <w:tcW w:w="867" w:type="dxa"/>
            <w:shd w:val="clear" w:color="auto" w:fill="auto"/>
            <w:vAlign w:val="center"/>
          </w:tcPr>
          <w:p w14:paraId="162159AD" w14:textId="77777777" w:rsidR="00DA6C39" w:rsidRPr="00AC4FBC" w:rsidRDefault="00DA6C39" w:rsidP="00DA6C39">
            <w:pPr>
              <w:pStyle w:val="TAC"/>
            </w:pPr>
            <w:r w:rsidRPr="00AC4FBC">
              <w:t>N/A</w:t>
            </w:r>
          </w:p>
        </w:tc>
        <w:tc>
          <w:tcPr>
            <w:tcW w:w="1248" w:type="dxa"/>
            <w:shd w:val="clear" w:color="auto" w:fill="auto"/>
            <w:vAlign w:val="center"/>
          </w:tcPr>
          <w:p w14:paraId="1879F1BB" w14:textId="77777777" w:rsidR="00DA6C39" w:rsidRPr="00AC4FBC" w:rsidRDefault="00DA6C39" w:rsidP="00DA6C39">
            <w:pPr>
              <w:pStyle w:val="TAC"/>
            </w:pPr>
            <w:r w:rsidRPr="00AC4FBC">
              <w:t>N/A</w:t>
            </w:r>
          </w:p>
        </w:tc>
      </w:tr>
      <w:tr w:rsidR="00DA6C39" w:rsidRPr="00AC4FBC" w14:paraId="4F2E02BC" w14:textId="77777777" w:rsidTr="000077BC">
        <w:trPr>
          <w:trHeight w:val="22"/>
          <w:jc w:val="center"/>
        </w:trPr>
        <w:tc>
          <w:tcPr>
            <w:tcW w:w="1928" w:type="dxa"/>
            <w:vMerge/>
            <w:shd w:val="clear" w:color="auto" w:fill="auto"/>
            <w:vAlign w:val="center"/>
          </w:tcPr>
          <w:p w14:paraId="126D974B" w14:textId="77777777" w:rsidR="00DA6C39" w:rsidRPr="00AC4FBC" w:rsidRDefault="00DA6C39" w:rsidP="00DA6C39">
            <w:pPr>
              <w:pStyle w:val="TAC"/>
            </w:pPr>
          </w:p>
        </w:tc>
        <w:tc>
          <w:tcPr>
            <w:tcW w:w="1146" w:type="dxa"/>
            <w:shd w:val="clear" w:color="auto" w:fill="auto"/>
            <w:vAlign w:val="center"/>
          </w:tcPr>
          <w:p w14:paraId="1151D47E" w14:textId="77777777" w:rsidR="00DA6C39" w:rsidRPr="00AC4FBC" w:rsidRDefault="00DA6C39" w:rsidP="00DA6C39">
            <w:pPr>
              <w:pStyle w:val="TAC"/>
            </w:pPr>
            <w:r w:rsidRPr="00AC4FBC">
              <w:t>n28</w:t>
            </w:r>
          </w:p>
        </w:tc>
        <w:tc>
          <w:tcPr>
            <w:tcW w:w="1481" w:type="dxa"/>
            <w:shd w:val="clear" w:color="auto" w:fill="auto"/>
            <w:noWrap/>
            <w:vAlign w:val="center"/>
          </w:tcPr>
          <w:p w14:paraId="0B519AC0" w14:textId="77777777" w:rsidR="00DA6C39" w:rsidRPr="00AC4FBC" w:rsidRDefault="00DA6C39" w:rsidP="00DA6C39">
            <w:pPr>
              <w:pStyle w:val="TAC"/>
            </w:pPr>
            <w:r w:rsidRPr="00AC4FBC">
              <w:t>735</w:t>
            </w:r>
          </w:p>
        </w:tc>
        <w:tc>
          <w:tcPr>
            <w:tcW w:w="779" w:type="dxa"/>
            <w:shd w:val="clear" w:color="auto" w:fill="auto"/>
            <w:noWrap/>
            <w:vAlign w:val="center"/>
          </w:tcPr>
          <w:p w14:paraId="54AA7B56" w14:textId="77777777" w:rsidR="00DA6C39" w:rsidRPr="00AC4FBC" w:rsidRDefault="00DA6C39" w:rsidP="00DA6C39">
            <w:pPr>
              <w:pStyle w:val="TAC"/>
            </w:pPr>
            <w:r w:rsidRPr="00AC4FBC">
              <w:t>5</w:t>
            </w:r>
          </w:p>
        </w:tc>
        <w:tc>
          <w:tcPr>
            <w:tcW w:w="721" w:type="dxa"/>
            <w:shd w:val="clear" w:color="auto" w:fill="auto"/>
            <w:noWrap/>
            <w:vAlign w:val="center"/>
          </w:tcPr>
          <w:p w14:paraId="2B4A65F0" w14:textId="77777777" w:rsidR="00DA6C39" w:rsidRPr="00AC4FBC" w:rsidRDefault="00DA6C39" w:rsidP="00DA6C39">
            <w:pPr>
              <w:pStyle w:val="TAC"/>
            </w:pPr>
            <w:r w:rsidRPr="00AC4FBC">
              <w:t>25</w:t>
            </w:r>
          </w:p>
        </w:tc>
        <w:tc>
          <w:tcPr>
            <w:tcW w:w="1314" w:type="dxa"/>
            <w:shd w:val="clear" w:color="auto" w:fill="auto"/>
            <w:noWrap/>
            <w:vAlign w:val="center"/>
          </w:tcPr>
          <w:p w14:paraId="60357DE7" w14:textId="77777777" w:rsidR="00DA6C39" w:rsidRPr="00AC4FBC" w:rsidRDefault="00DA6C39" w:rsidP="00DA6C39">
            <w:pPr>
              <w:pStyle w:val="TAC"/>
            </w:pPr>
            <w:r w:rsidRPr="00AC4FBC">
              <w:t>790</w:t>
            </w:r>
          </w:p>
        </w:tc>
        <w:tc>
          <w:tcPr>
            <w:tcW w:w="867" w:type="dxa"/>
            <w:shd w:val="clear" w:color="auto" w:fill="auto"/>
            <w:vAlign w:val="center"/>
          </w:tcPr>
          <w:p w14:paraId="7F2BFF53" w14:textId="77777777" w:rsidR="00DA6C39" w:rsidRPr="00AC4FBC" w:rsidRDefault="00DA6C39" w:rsidP="00DA6C39">
            <w:pPr>
              <w:pStyle w:val="TAC"/>
            </w:pPr>
            <w:r w:rsidRPr="00AC4FBC">
              <w:t>3.3</w:t>
            </w:r>
          </w:p>
        </w:tc>
        <w:tc>
          <w:tcPr>
            <w:tcW w:w="1248" w:type="dxa"/>
            <w:shd w:val="clear" w:color="auto" w:fill="auto"/>
            <w:vAlign w:val="center"/>
          </w:tcPr>
          <w:p w14:paraId="55EF0F62" w14:textId="77777777" w:rsidR="00DA6C39" w:rsidRPr="00AC4FBC" w:rsidRDefault="00DA6C39" w:rsidP="00DA6C39">
            <w:pPr>
              <w:pStyle w:val="TAC"/>
            </w:pPr>
            <w:r w:rsidRPr="00AC4FBC">
              <w:t>IMD5</w:t>
            </w:r>
          </w:p>
        </w:tc>
      </w:tr>
      <w:tr w:rsidR="00DA6C39" w:rsidRPr="00AC4FBC" w14:paraId="2E7631AE" w14:textId="77777777" w:rsidTr="000077BC">
        <w:trPr>
          <w:trHeight w:val="22"/>
          <w:jc w:val="center"/>
        </w:trPr>
        <w:tc>
          <w:tcPr>
            <w:tcW w:w="1928" w:type="dxa"/>
            <w:vMerge w:val="restart"/>
            <w:shd w:val="clear" w:color="auto" w:fill="auto"/>
            <w:vAlign w:val="center"/>
          </w:tcPr>
          <w:p w14:paraId="332BC1DC" w14:textId="77777777" w:rsidR="00DA6C39" w:rsidRPr="00AC4FBC" w:rsidRDefault="00DA6C39" w:rsidP="00DA6C39">
            <w:pPr>
              <w:pStyle w:val="TAC"/>
            </w:pPr>
            <w:r w:rsidRPr="00AC4FBC">
              <w:t>DC_1A-28A_n79A</w:t>
            </w:r>
          </w:p>
        </w:tc>
        <w:tc>
          <w:tcPr>
            <w:tcW w:w="1146" w:type="dxa"/>
            <w:shd w:val="clear" w:color="auto" w:fill="auto"/>
            <w:vAlign w:val="center"/>
          </w:tcPr>
          <w:p w14:paraId="30B8ED6A" w14:textId="77777777" w:rsidR="00DA6C39" w:rsidRPr="00AC4FBC" w:rsidRDefault="00DA6C39" w:rsidP="00DA6C39">
            <w:pPr>
              <w:pStyle w:val="TAC"/>
            </w:pPr>
            <w:r w:rsidRPr="00AC4FBC">
              <w:t>1</w:t>
            </w:r>
          </w:p>
        </w:tc>
        <w:tc>
          <w:tcPr>
            <w:tcW w:w="1481" w:type="dxa"/>
            <w:shd w:val="clear" w:color="auto" w:fill="auto"/>
            <w:noWrap/>
            <w:vAlign w:val="center"/>
          </w:tcPr>
          <w:p w14:paraId="4178C2D7" w14:textId="77777777" w:rsidR="00DA6C39" w:rsidRPr="00AC4FBC" w:rsidRDefault="00DA6C39" w:rsidP="00DA6C39">
            <w:pPr>
              <w:pStyle w:val="TAC"/>
            </w:pPr>
            <w:r w:rsidRPr="00AC4FBC">
              <w:t>1930</w:t>
            </w:r>
          </w:p>
        </w:tc>
        <w:tc>
          <w:tcPr>
            <w:tcW w:w="779" w:type="dxa"/>
            <w:shd w:val="clear" w:color="auto" w:fill="auto"/>
            <w:noWrap/>
            <w:vAlign w:val="center"/>
          </w:tcPr>
          <w:p w14:paraId="50D788F2" w14:textId="77777777" w:rsidR="00DA6C39" w:rsidRPr="00AC4FBC" w:rsidRDefault="00DA6C39" w:rsidP="00DA6C39">
            <w:pPr>
              <w:pStyle w:val="TAC"/>
            </w:pPr>
            <w:r w:rsidRPr="00AC4FBC">
              <w:t>5</w:t>
            </w:r>
          </w:p>
        </w:tc>
        <w:tc>
          <w:tcPr>
            <w:tcW w:w="721" w:type="dxa"/>
            <w:shd w:val="clear" w:color="auto" w:fill="auto"/>
            <w:noWrap/>
            <w:vAlign w:val="center"/>
          </w:tcPr>
          <w:p w14:paraId="77AD99C2" w14:textId="77777777" w:rsidR="00DA6C39" w:rsidRPr="00AC4FBC" w:rsidRDefault="00DA6C39" w:rsidP="00DA6C39">
            <w:pPr>
              <w:pStyle w:val="TAC"/>
            </w:pPr>
            <w:r w:rsidRPr="00AC4FBC">
              <w:t>25</w:t>
            </w:r>
          </w:p>
        </w:tc>
        <w:tc>
          <w:tcPr>
            <w:tcW w:w="1314" w:type="dxa"/>
            <w:shd w:val="clear" w:color="auto" w:fill="auto"/>
            <w:noWrap/>
            <w:vAlign w:val="center"/>
          </w:tcPr>
          <w:p w14:paraId="59F08C41" w14:textId="77777777" w:rsidR="00DA6C39" w:rsidRPr="00AC4FBC" w:rsidRDefault="00DA6C39" w:rsidP="00DA6C39">
            <w:pPr>
              <w:pStyle w:val="TAC"/>
            </w:pPr>
            <w:r w:rsidRPr="00AC4FBC">
              <w:t>2120</w:t>
            </w:r>
          </w:p>
        </w:tc>
        <w:tc>
          <w:tcPr>
            <w:tcW w:w="867" w:type="dxa"/>
            <w:shd w:val="clear" w:color="auto" w:fill="auto"/>
            <w:vAlign w:val="center"/>
          </w:tcPr>
          <w:p w14:paraId="7C417F4A" w14:textId="77777777" w:rsidR="00DA6C39" w:rsidRPr="00AC4FBC" w:rsidRDefault="00DA6C39" w:rsidP="00DA6C39">
            <w:pPr>
              <w:pStyle w:val="TAC"/>
            </w:pPr>
            <w:r w:rsidRPr="00AC4FBC">
              <w:t xml:space="preserve">N/A </w:t>
            </w:r>
          </w:p>
        </w:tc>
        <w:tc>
          <w:tcPr>
            <w:tcW w:w="1248" w:type="dxa"/>
            <w:shd w:val="clear" w:color="auto" w:fill="auto"/>
            <w:vAlign w:val="center"/>
          </w:tcPr>
          <w:p w14:paraId="77BD2660" w14:textId="77777777" w:rsidR="00DA6C39" w:rsidRPr="00AC4FBC" w:rsidRDefault="00DA6C39" w:rsidP="00DA6C39">
            <w:pPr>
              <w:pStyle w:val="TAC"/>
            </w:pPr>
            <w:r w:rsidRPr="00AC4FBC">
              <w:t xml:space="preserve">N/A </w:t>
            </w:r>
          </w:p>
        </w:tc>
      </w:tr>
      <w:tr w:rsidR="00DA6C39" w:rsidRPr="00AC4FBC" w14:paraId="19AB6412" w14:textId="77777777" w:rsidTr="000077BC">
        <w:trPr>
          <w:trHeight w:val="22"/>
          <w:jc w:val="center"/>
        </w:trPr>
        <w:tc>
          <w:tcPr>
            <w:tcW w:w="1928" w:type="dxa"/>
            <w:vMerge/>
            <w:shd w:val="clear" w:color="auto" w:fill="auto"/>
            <w:vAlign w:val="center"/>
          </w:tcPr>
          <w:p w14:paraId="075C9CFB" w14:textId="77777777" w:rsidR="00DA6C39" w:rsidRPr="00AC4FBC" w:rsidRDefault="00DA6C39" w:rsidP="00DA6C39">
            <w:pPr>
              <w:pStyle w:val="TAC"/>
            </w:pPr>
          </w:p>
        </w:tc>
        <w:tc>
          <w:tcPr>
            <w:tcW w:w="1146" w:type="dxa"/>
            <w:shd w:val="clear" w:color="auto" w:fill="auto"/>
            <w:vAlign w:val="center"/>
          </w:tcPr>
          <w:p w14:paraId="06FF0894" w14:textId="77777777" w:rsidR="00DA6C39" w:rsidRPr="00AC4FBC" w:rsidRDefault="00DA6C39" w:rsidP="00DA6C39">
            <w:pPr>
              <w:pStyle w:val="TAC"/>
            </w:pPr>
            <w:r w:rsidRPr="00AC4FBC">
              <w:t>28</w:t>
            </w:r>
          </w:p>
        </w:tc>
        <w:tc>
          <w:tcPr>
            <w:tcW w:w="1481" w:type="dxa"/>
            <w:shd w:val="clear" w:color="auto" w:fill="auto"/>
            <w:noWrap/>
            <w:vAlign w:val="center"/>
          </w:tcPr>
          <w:p w14:paraId="00F8BC82" w14:textId="77777777" w:rsidR="00DA6C39" w:rsidRPr="00AC4FBC" w:rsidRDefault="00DA6C39" w:rsidP="00DA6C39">
            <w:pPr>
              <w:pStyle w:val="TAC"/>
            </w:pPr>
            <w:r w:rsidRPr="00AC4FBC">
              <w:t>733</w:t>
            </w:r>
          </w:p>
        </w:tc>
        <w:tc>
          <w:tcPr>
            <w:tcW w:w="779" w:type="dxa"/>
            <w:shd w:val="clear" w:color="auto" w:fill="auto"/>
            <w:noWrap/>
            <w:vAlign w:val="center"/>
          </w:tcPr>
          <w:p w14:paraId="6164772E" w14:textId="77777777" w:rsidR="00DA6C39" w:rsidRPr="00AC4FBC" w:rsidRDefault="00DA6C39" w:rsidP="00DA6C39">
            <w:pPr>
              <w:pStyle w:val="TAC"/>
            </w:pPr>
            <w:r w:rsidRPr="00AC4FBC">
              <w:t>5</w:t>
            </w:r>
          </w:p>
        </w:tc>
        <w:tc>
          <w:tcPr>
            <w:tcW w:w="721" w:type="dxa"/>
            <w:shd w:val="clear" w:color="auto" w:fill="auto"/>
            <w:noWrap/>
            <w:vAlign w:val="center"/>
          </w:tcPr>
          <w:p w14:paraId="663D0324" w14:textId="77777777" w:rsidR="00DA6C39" w:rsidRPr="00AC4FBC" w:rsidRDefault="00DA6C39" w:rsidP="00DA6C39">
            <w:pPr>
              <w:pStyle w:val="TAC"/>
            </w:pPr>
            <w:r w:rsidRPr="00AC4FBC">
              <w:t>25</w:t>
            </w:r>
          </w:p>
        </w:tc>
        <w:tc>
          <w:tcPr>
            <w:tcW w:w="1314" w:type="dxa"/>
            <w:shd w:val="clear" w:color="auto" w:fill="auto"/>
            <w:noWrap/>
            <w:vAlign w:val="center"/>
          </w:tcPr>
          <w:p w14:paraId="4DAE62CE" w14:textId="77777777" w:rsidR="00DA6C39" w:rsidRPr="00AC4FBC" w:rsidRDefault="00DA6C39" w:rsidP="00DA6C39">
            <w:pPr>
              <w:pStyle w:val="TAC"/>
            </w:pPr>
            <w:r w:rsidRPr="00AC4FBC">
              <w:t>788</w:t>
            </w:r>
          </w:p>
        </w:tc>
        <w:tc>
          <w:tcPr>
            <w:tcW w:w="867" w:type="dxa"/>
            <w:shd w:val="clear" w:color="auto" w:fill="auto"/>
            <w:vAlign w:val="center"/>
          </w:tcPr>
          <w:p w14:paraId="361153CD" w14:textId="77777777" w:rsidR="00DA6C39" w:rsidRPr="00AC4FBC" w:rsidRDefault="00DA6C39" w:rsidP="00DA6C39">
            <w:pPr>
              <w:pStyle w:val="TAC"/>
            </w:pPr>
            <w:r w:rsidRPr="00AC4FBC">
              <w:t>15.2</w:t>
            </w:r>
          </w:p>
        </w:tc>
        <w:tc>
          <w:tcPr>
            <w:tcW w:w="1248" w:type="dxa"/>
            <w:shd w:val="clear" w:color="auto" w:fill="auto"/>
            <w:vAlign w:val="center"/>
          </w:tcPr>
          <w:p w14:paraId="51C8A694" w14:textId="77777777" w:rsidR="00DA6C39" w:rsidRPr="00AC4FBC" w:rsidRDefault="00DA6C39" w:rsidP="00DA6C39">
            <w:pPr>
              <w:pStyle w:val="TAC"/>
            </w:pPr>
            <w:r w:rsidRPr="00AC4FBC">
              <w:t>IMD3</w:t>
            </w:r>
          </w:p>
        </w:tc>
      </w:tr>
      <w:tr w:rsidR="00DA6C39" w:rsidRPr="00AC4FBC" w14:paraId="197B683E" w14:textId="77777777" w:rsidTr="000077BC">
        <w:trPr>
          <w:trHeight w:val="22"/>
          <w:jc w:val="center"/>
        </w:trPr>
        <w:tc>
          <w:tcPr>
            <w:tcW w:w="1928" w:type="dxa"/>
            <w:vMerge/>
            <w:shd w:val="clear" w:color="auto" w:fill="auto"/>
            <w:vAlign w:val="center"/>
          </w:tcPr>
          <w:p w14:paraId="5F2AB405" w14:textId="77777777" w:rsidR="00DA6C39" w:rsidRPr="00AC4FBC" w:rsidRDefault="00DA6C39" w:rsidP="00DA6C39">
            <w:pPr>
              <w:pStyle w:val="TAC"/>
            </w:pPr>
          </w:p>
        </w:tc>
        <w:tc>
          <w:tcPr>
            <w:tcW w:w="1146" w:type="dxa"/>
            <w:shd w:val="clear" w:color="auto" w:fill="auto"/>
            <w:vAlign w:val="center"/>
          </w:tcPr>
          <w:p w14:paraId="0449077A" w14:textId="77777777" w:rsidR="00DA6C39" w:rsidRPr="00AC4FBC" w:rsidRDefault="00DA6C39" w:rsidP="00DA6C39">
            <w:pPr>
              <w:pStyle w:val="TAC"/>
            </w:pPr>
            <w:r w:rsidRPr="00AC4FBC">
              <w:t>n79</w:t>
            </w:r>
          </w:p>
        </w:tc>
        <w:tc>
          <w:tcPr>
            <w:tcW w:w="1481" w:type="dxa"/>
            <w:shd w:val="clear" w:color="auto" w:fill="auto"/>
            <w:noWrap/>
            <w:vAlign w:val="center"/>
          </w:tcPr>
          <w:p w14:paraId="00B076C4" w14:textId="77777777" w:rsidR="00DA6C39" w:rsidRPr="00AC4FBC" w:rsidRDefault="00DA6C39" w:rsidP="00DA6C39">
            <w:pPr>
              <w:pStyle w:val="TAC"/>
            </w:pPr>
            <w:r w:rsidRPr="00AC4FBC">
              <w:t>4648</w:t>
            </w:r>
          </w:p>
        </w:tc>
        <w:tc>
          <w:tcPr>
            <w:tcW w:w="779" w:type="dxa"/>
            <w:shd w:val="clear" w:color="auto" w:fill="auto"/>
            <w:noWrap/>
            <w:vAlign w:val="center"/>
          </w:tcPr>
          <w:p w14:paraId="0CC8ED76" w14:textId="77777777" w:rsidR="00DA6C39" w:rsidRPr="00AC4FBC" w:rsidRDefault="00DA6C39" w:rsidP="00DA6C39">
            <w:pPr>
              <w:pStyle w:val="TAC"/>
            </w:pPr>
            <w:r w:rsidRPr="00AC4FBC">
              <w:t>40</w:t>
            </w:r>
          </w:p>
        </w:tc>
        <w:tc>
          <w:tcPr>
            <w:tcW w:w="721" w:type="dxa"/>
            <w:shd w:val="clear" w:color="auto" w:fill="auto"/>
            <w:noWrap/>
            <w:vAlign w:val="center"/>
          </w:tcPr>
          <w:p w14:paraId="134A7A73" w14:textId="77777777" w:rsidR="00DA6C39" w:rsidRPr="00AC4FBC" w:rsidRDefault="00DA6C39" w:rsidP="00DA6C39">
            <w:pPr>
              <w:pStyle w:val="TAC"/>
            </w:pPr>
            <w:r w:rsidRPr="00AC4FBC">
              <w:t>216</w:t>
            </w:r>
          </w:p>
        </w:tc>
        <w:tc>
          <w:tcPr>
            <w:tcW w:w="1314" w:type="dxa"/>
            <w:shd w:val="clear" w:color="auto" w:fill="auto"/>
            <w:noWrap/>
            <w:vAlign w:val="center"/>
          </w:tcPr>
          <w:p w14:paraId="2B483DB2" w14:textId="77777777" w:rsidR="00DA6C39" w:rsidRPr="00AC4FBC" w:rsidRDefault="00DA6C39" w:rsidP="00DA6C39">
            <w:pPr>
              <w:pStyle w:val="TAC"/>
            </w:pPr>
            <w:r w:rsidRPr="00AC4FBC">
              <w:t>4648</w:t>
            </w:r>
          </w:p>
        </w:tc>
        <w:tc>
          <w:tcPr>
            <w:tcW w:w="867" w:type="dxa"/>
            <w:shd w:val="clear" w:color="auto" w:fill="auto"/>
            <w:vAlign w:val="center"/>
          </w:tcPr>
          <w:p w14:paraId="0D73A26E" w14:textId="77777777" w:rsidR="00DA6C39" w:rsidRPr="00AC4FBC" w:rsidRDefault="00DA6C39" w:rsidP="00DA6C39">
            <w:pPr>
              <w:pStyle w:val="TAC"/>
            </w:pPr>
            <w:r w:rsidRPr="00AC4FBC">
              <w:t xml:space="preserve">N/A </w:t>
            </w:r>
          </w:p>
        </w:tc>
        <w:tc>
          <w:tcPr>
            <w:tcW w:w="1248" w:type="dxa"/>
            <w:shd w:val="clear" w:color="auto" w:fill="auto"/>
            <w:vAlign w:val="center"/>
          </w:tcPr>
          <w:p w14:paraId="282B201B" w14:textId="77777777" w:rsidR="00DA6C39" w:rsidRPr="00AC4FBC" w:rsidRDefault="00DA6C39" w:rsidP="00DA6C39">
            <w:pPr>
              <w:pStyle w:val="TAC"/>
            </w:pPr>
            <w:r w:rsidRPr="00AC4FBC">
              <w:t xml:space="preserve">N/A </w:t>
            </w:r>
          </w:p>
        </w:tc>
      </w:tr>
      <w:tr w:rsidR="00DA6C39" w:rsidRPr="00AC4FBC" w14:paraId="57C01EF4" w14:textId="77777777" w:rsidTr="000077BC">
        <w:trPr>
          <w:trHeight w:val="22"/>
          <w:jc w:val="center"/>
        </w:trPr>
        <w:tc>
          <w:tcPr>
            <w:tcW w:w="1928" w:type="dxa"/>
            <w:vMerge/>
            <w:shd w:val="clear" w:color="auto" w:fill="auto"/>
            <w:vAlign w:val="center"/>
          </w:tcPr>
          <w:p w14:paraId="2E5AC5BD" w14:textId="77777777" w:rsidR="00DA6C39" w:rsidRPr="00AC4FBC" w:rsidRDefault="00DA6C39" w:rsidP="00DA6C39">
            <w:pPr>
              <w:pStyle w:val="TAC"/>
            </w:pPr>
          </w:p>
        </w:tc>
        <w:tc>
          <w:tcPr>
            <w:tcW w:w="1146" w:type="dxa"/>
            <w:shd w:val="clear" w:color="auto" w:fill="auto"/>
            <w:vAlign w:val="center"/>
          </w:tcPr>
          <w:p w14:paraId="6B60B01F" w14:textId="77777777" w:rsidR="00DA6C39" w:rsidRPr="00AC4FBC" w:rsidRDefault="00DA6C39" w:rsidP="00DA6C39">
            <w:pPr>
              <w:pStyle w:val="TAC"/>
            </w:pPr>
            <w:r w:rsidRPr="00AC4FBC">
              <w:t>1</w:t>
            </w:r>
          </w:p>
        </w:tc>
        <w:tc>
          <w:tcPr>
            <w:tcW w:w="1481" w:type="dxa"/>
            <w:shd w:val="clear" w:color="auto" w:fill="auto"/>
            <w:noWrap/>
            <w:vAlign w:val="center"/>
          </w:tcPr>
          <w:p w14:paraId="77519041" w14:textId="77777777" w:rsidR="00DA6C39" w:rsidRPr="00AC4FBC" w:rsidRDefault="00DA6C39" w:rsidP="00DA6C39">
            <w:pPr>
              <w:pStyle w:val="TAC"/>
            </w:pPr>
            <w:r w:rsidRPr="00AC4FBC">
              <w:t>1925</w:t>
            </w:r>
          </w:p>
        </w:tc>
        <w:tc>
          <w:tcPr>
            <w:tcW w:w="779" w:type="dxa"/>
            <w:shd w:val="clear" w:color="auto" w:fill="auto"/>
            <w:noWrap/>
            <w:vAlign w:val="center"/>
          </w:tcPr>
          <w:p w14:paraId="0F1800EE" w14:textId="77777777" w:rsidR="00DA6C39" w:rsidRPr="00AC4FBC" w:rsidRDefault="00DA6C39" w:rsidP="00DA6C39">
            <w:pPr>
              <w:pStyle w:val="TAC"/>
            </w:pPr>
            <w:r w:rsidRPr="00AC4FBC">
              <w:t>5</w:t>
            </w:r>
          </w:p>
        </w:tc>
        <w:tc>
          <w:tcPr>
            <w:tcW w:w="721" w:type="dxa"/>
            <w:shd w:val="clear" w:color="auto" w:fill="auto"/>
            <w:noWrap/>
            <w:vAlign w:val="center"/>
          </w:tcPr>
          <w:p w14:paraId="26E872EB" w14:textId="77777777" w:rsidR="00DA6C39" w:rsidRPr="00AC4FBC" w:rsidRDefault="00DA6C39" w:rsidP="00DA6C39">
            <w:pPr>
              <w:pStyle w:val="TAC"/>
            </w:pPr>
            <w:r w:rsidRPr="00AC4FBC">
              <w:t>25</w:t>
            </w:r>
          </w:p>
        </w:tc>
        <w:tc>
          <w:tcPr>
            <w:tcW w:w="1314" w:type="dxa"/>
            <w:shd w:val="clear" w:color="auto" w:fill="auto"/>
            <w:noWrap/>
            <w:vAlign w:val="center"/>
          </w:tcPr>
          <w:p w14:paraId="3E8D6DA6" w14:textId="77777777" w:rsidR="00DA6C39" w:rsidRPr="00AC4FBC" w:rsidRDefault="00DA6C39" w:rsidP="00DA6C39">
            <w:pPr>
              <w:pStyle w:val="TAC"/>
            </w:pPr>
            <w:r w:rsidRPr="00AC4FBC">
              <w:t>2115</w:t>
            </w:r>
          </w:p>
        </w:tc>
        <w:tc>
          <w:tcPr>
            <w:tcW w:w="867" w:type="dxa"/>
            <w:shd w:val="clear" w:color="auto" w:fill="auto"/>
            <w:vAlign w:val="center"/>
          </w:tcPr>
          <w:p w14:paraId="52B44FB2" w14:textId="77777777" w:rsidR="00DA6C39" w:rsidRPr="00AC4FBC" w:rsidRDefault="00DA6C39" w:rsidP="00DA6C39">
            <w:pPr>
              <w:pStyle w:val="TAC"/>
            </w:pPr>
            <w:r w:rsidRPr="00AC4FBC">
              <w:t xml:space="preserve">N/A </w:t>
            </w:r>
          </w:p>
        </w:tc>
        <w:tc>
          <w:tcPr>
            <w:tcW w:w="1248" w:type="dxa"/>
            <w:shd w:val="clear" w:color="auto" w:fill="auto"/>
            <w:vAlign w:val="center"/>
          </w:tcPr>
          <w:p w14:paraId="6A624A0F" w14:textId="77777777" w:rsidR="00DA6C39" w:rsidRPr="00AC4FBC" w:rsidRDefault="00DA6C39" w:rsidP="00DA6C39">
            <w:pPr>
              <w:pStyle w:val="TAC"/>
            </w:pPr>
            <w:r w:rsidRPr="00AC4FBC">
              <w:t xml:space="preserve">N/A </w:t>
            </w:r>
          </w:p>
        </w:tc>
      </w:tr>
      <w:tr w:rsidR="00DA6C39" w:rsidRPr="00AC4FBC" w14:paraId="7BF8296F" w14:textId="77777777" w:rsidTr="000077BC">
        <w:trPr>
          <w:trHeight w:val="22"/>
          <w:jc w:val="center"/>
        </w:trPr>
        <w:tc>
          <w:tcPr>
            <w:tcW w:w="1928" w:type="dxa"/>
            <w:vMerge/>
            <w:shd w:val="clear" w:color="auto" w:fill="auto"/>
            <w:vAlign w:val="center"/>
          </w:tcPr>
          <w:p w14:paraId="00705A00" w14:textId="77777777" w:rsidR="00DA6C39" w:rsidRPr="00AC4FBC" w:rsidRDefault="00DA6C39" w:rsidP="00DA6C39">
            <w:pPr>
              <w:pStyle w:val="TAC"/>
            </w:pPr>
          </w:p>
        </w:tc>
        <w:tc>
          <w:tcPr>
            <w:tcW w:w="1146" w:type="dxa"/>
            <w:shd w:val="clear" w:color="auto" w:fill="auto"/>
            <w:vAlign w:val="center"/>
          </w:tcPr>
          <w:p w14:paraId="71395FEE" w14:textId="77777777" w:rsidR="00DA6C39" w:rsidRPr="00AC4FBC" w:rsidRDefault="00DA6C39" w:rsidP="00DA6C39">
            <w:pPr>
              <w:pStyle w:val="TAC"/>
            </w:pPr>
            <w:r w:rsidRPr="00AC4FBC">
              <w:t>28</w:t>
            </w:r>
          </w:p>
        </w:tc>
        <w:tc>
          <w:tcPr>
            <w:tcW w:w="1481" w:type="dxa"/>
            <w:shd w:val="clear" w:color="auto" w:fill="auto"/>
            <w:noWrap/>
            <w:vAlign w:val="center"/>
          </w:tcPr>
          <w:p w14:paraId="41221490" w14:textId="77777777" w:rsidR="00DA6C39" w:rsidRPr="00AC4FBC" w:rsidRDefault="00DA6C39" w:rsidP="00DA6C39">
            <w:pPr>
              <w:pStyle w:val="TAC"/>
            </w:pPr>
            <w:r w:rsidRPr="00AC4FBC">
              <w:t>740</w:t>
            </w:r>
          </w:p>
        </w:tc>
        <w:tc>
          <w:tcPr>
            <w:tcW w:w="779" w:type="dxa"/>
            <w:shd w:val="clear" w:color="auto" w:fill="auto"/>
            <w:noWrap/>
            <w:vAlign w:val="center"/>
          </w:tcPr>
          <w:p w14:paraId="537BBB4B" w14:textId="77777777" w:rsidR="00DA6C39" w:rsidRPr="00AC4FBC" w:rsidRDefault="00DA6C39" w:rsidP="00DA6C39">
            <w:pPr>
              <w:pStyle w:val="TAC"/>
            </w:pPr>
            <w:r w:rsidRPr="00AC4FBC">
              <w:t>5</w:t>
            </w:r>
          </w:p>
        </w:tc>
        <w:tc>
          <w:tcPr>
            <w:tcW w:w="721" w:type="dxa"/>
            <w:shd w:val="clear" w:color="auto" w:fill="auto"/>
            <w:noWrap/>
            <w:vAlign w:val="center"/>
          </w:tcPr>
          <w:p w14:paraId="4CCD0410" w14:textId="77777777" w:rsidR="00DA6C39" w:rsidRPr="00AC4FBC" w:rsidRDefault="00DA6C39" w:rsidP="00DA6C39">
            <w:pPr>
              <w:pStyle w:val="TAC"/>
            </w:pPr>
            <w:r w:rsidRPr="00AC4FBC">
              <w:t>25</w:t>
            </w:r>
          </w:p>
        </w:tc>
        <w:tc>
          <w:tcPr>
            <w:tcW w:w="1314" w:type="dxa"/>
            <w:shd w:val="clear" w:color="auto" w:fill="auto"/>
            <w:noWrap/>
            <w:vAlign w:val="center"/>
          </w:tcPr>
          <w:p w14:paraId="7021AF27" w14:textId="77777777" w:rsidR="00DA6C39" w:rsidRPr="00AC4FBC" w:rsidRDefault="00DA6C39" w:rsidP="00DA6C39">
            <w:pPr>
              <w:pStyle w:val="TAC"/>
            </w:pPr>
            <w:r w:rsidRPr="00AC4FBC">
              <w:t>795</w:t>
            </w:r>
          </w:p>
        </w:tc>
        <w:tc>
          <w:tcPr>
            <w:tcW w:w="867" w:type="dxa"/>
            <w:shd w:val="clear" w:color="auto" w:fill="auto"/>
            <w:vAlign w:val="center"/>
          </w:tcPr>
          <w:p w14:paraId="57496719" w14:textId="77777777" w:rsidR="00DA6C39" w:rsidRPr="00AC4FBC" w:rsidRDefault="00DA6C39" w:rsidP="00DA6C39">
            <w:pPr>
              <w:pStyle w:val="TAC"/>
            </w:pPr>
            <w:r w:rsidRPr="00AC4FBC">
              <w:t>10.0</w:t>
            </w:r>
          </w:p>
        </w:tc>
        <w:tc>
          <w:tcPr>
            <w:tcW w:w="1248" w:type="dxa"/>
            <w:shd w:val="clear" w:color="auto" w:fill="auto"/>
            <w:vAlign w:val="center"/>
          </w:tcPr>
          <w:p w14:paraId="360514B5" w14:textId="77777777" w:rsidR="00DA6C39" w:rsidRPr="00AC4FBC" w:rsidRDefault="00DA6C39" w:rsidP="00DA6C39">
            <w:pPr>
              <w:pStyle w:val="TAC"/>
            </w:pPr>
            <w:r w:rsidRPr="00AC4FBC">
              <w:t>IMD4</w:t>
            </w:r>
          </w:p>
        </w:tc>
      </w:tr>
      <w:tr w:rsidR="00DA6C39" w:rsidRPr="00AC4FBC" w14:paraId="2B037BFF" w14:textId="77777777" w:rsidTr="000077BC">
        <w:trPr>
          <w:trHeight w:val="22"/>
          <w:jc w:val="center"/>
        </w:trPr>
        <w:tc>
          <w:tcPr>
            <w:tcW w:w="1928" w:type="dxa"/>
            <w:vMerge/>
            <w:shd w:val="clear" w:color="auto" w:fill="auto"/>
            <w:vAlign w:val="center"/>
          </w:tcPr>
          <w:p w14:paraId="7A5A84AD" w14:textId="77777777" w:rsidR="00DA6C39" w:rsidRPr="00AC4FBC" w:rsidRDefault="00DA6C39" w:rsidP="00DA6C39">
            <w:pPr>
              <w:pStyle w:val="TAC"/>
            </w:pPr>
          </w:p>
        </w:tc>
        <w:tc>
          <w:tcPr>
            <w:tcW w:w="1146" w:type="dxa"/>
            <w:shd w:val="clear" w:color="auto" w:fill="auto"/>
            <w:vAlign w:val="center"/>
          </w:tcPr>
          <w:p w14:paraId="7DA0DCB3" w14:textId="77777777" w:rsidR="00DA6C39" w:rsidRPr="00AC4FBC" w:rsidRDefault="00DA6C39" w:rsidP="00DA6C39">
            <w:pPr>
              <w:pStyle w:val="TAC"/>
            </w:pPr>
            <w:r w:rsidRPr="00AC4FBC">
              <w:t>n79</w:t>
            </w:r>
          </w:p>
        </w:tc>
        <w:tc>
          <w:tcPr>
            <w:tcW w:w="1481" w:type="dxa"/>
            <w:shd w:val="clear" w:color="auto" w:fill="auto"/>
            <w:noWrap/>
            <w:vAlign w:val="center"/>
          </w:tcPr>
          <w:p w14:paraId="1F3FC8F9" w14:textId="77777777" w:rsidR="00DA6C39" w:rsidRPr="00AC4FBC" w:rsidRDefault="00DA6C39" w:rsidP="00DA6C39">
            <w:pPr>
              <w:pStyle w:val="TAC"/>
            </w:pPr>
            <w:r w:rsidRPr="00AC4FBC">
              <w:t>4980</w:t>
            </w:r>
          </w:p>
        </w:tc>
        <w:tc>
          <w:tcPr>
            <w:tcW w:w="779" w:type="dxa"/>
            <w:shd w:val="clear" w:color="auto" w:fill="auto"/>
            <w:noWrap/>
            <w:vAlign w:val="center"/>
          </w:tcPr>
          <w:p w14:paraId="6D0DBB5E" w14:textId="77777777" w:rsidR="00DA6C39" w:rsidRPr="00AC4FBC" w:rsidRDefault="00DA6C39" w:rsidP="00DA6C39">
            <w:pPr>
              <w:pStyle w:val="TAC"/>
            </w:pPr>
            <w:r w:rsidRPr="00AC4FBC">
              <w:t>40</w:t>
            </w:r>
          </w:p>
        </w:tc>
        <w:tc>
          <w:tcPr>
            <w:tcW w:w="721" w:type="dxa"/>
            <w:shd w:val="clear" w:color="auto" w:fill="auto"/>
            <w:noWrap/>
            <w:vAlign w:val="center"/>
          </w:tcPr>
          <w:p w14:paraId="42D9E6DB" w14:textId="77777777" w:rsidR="00DA6C39" w:rsidRPr="00AC4FBC" w:rsidRDefault="00DA6C39" w:rsidP="00DA6C39">
            <w:pPr>
              <w:pStyle w:val="TAC"/>
            </w:pPr>
            <w:r w:rsidRPr="00AC4FBC">
              <w:t>216</w:t>
            </w:r>
          </w:p>
        </w:tc>
        <w:tc>
          <w:tcPr>
            <w:tcW w:w="1314" w:type="dxa"/>
            <w:shd w:val="clear" w:color="auto" w:fill="auto"/>
            <w:noWrap/>
            <w:vAlign w:val="center"/>
          </w:tcPr>
          <w:p w14:paraId="3C7A3401" w14:textId="77777777" w:rsidR="00DA6C39" w:rsidRPr="00AC4FBC" w:rsidRDefault="00DA6C39" w:rsidP="00DA6C39">
            <w:pPr>
              <w:pStyle w:val="TAC"/>
            </w:pPr>
            <w:r w:rsidRPr="00AC4FBC">
              <w:t>4980</w:t>
            </w:r>
          </w:p>
        </w:tc>
        <w:tc>
          <w:tcPr>
            <w:tcW w:w="867" w:type="dxa"/>
            <w:shd w:val="clear" w:color="auto" w:fill="auto"/>
            <w:vAlign w:val="center"/>
          </w:tcPr>
          <w:p w14:paraId="3729D90A" w14:textId="77777777" w:rsidR="00DA6C39" w:rsidRPr="00AC4FBC" w:rsidRDefault="00DA6C39" w:rsidP="00DA6C39">
            <w:pPr>
              <w:pStyle w:val="TAC"/>
            </w:pPr>
            <w:r w:rsidRPr="00AC4FBC">
              <w:t xml:space="preserve">N/A </w:t>
            </w:r>
          </w:p>
        </w:tc>
        <w:tc>
          <w:tcPr>
            <w:tcW w:w="1248" w:type="dxa"/>
            <w:shd w:val="clear" w:color="auto" w:fill="auto"/>
            <w:vAlign w:val="center"/>
          </w:tcPr>
          <w:p w14:paraId="5B7823D5" w14:textId="77777777" w:rsidR="00DA6C39" w:rsidRPr="00AC4FBC" w:rsidRDefault="00DA6C39" w:rsidP="00DA6C39">
            <w:pPr>
              <w:pStyle w:val="TAC"/>
            </w:pPr>
            <w:r w:rsidRPr="00AC4FBC">
              <w:t xml:space="preserve">N/A </w:t>
            </w:r>
          </w:p>
        </w:tc>
      </w:tr>
      <w:tr w:rsidR="00DA6C39" w:rsidRPr="00AC4FBC" w14:paraId="50B9E689" w14:textId="77777777" w:rsidTr="000077BC">
        <w:trPr>
          <w:trHeight w:val="22"/>
          <w:jc w:val="center"/>
        </w:trPr>
        <w:tc>
          <w:tcPr>
            <w:tcW w:w="1928" w:type="dxa"/>
            <w:vMerge/>
            <w:shd w:val="clear" w:color="auto" w:fill="auto"/>
            <w:vAlign w:val="center"/>
          </w:tcPr>
          <w:p w14:paraId="3FB8A267" w14:textId="77777777" w:rsidR="00DA6C39" w:rsidRPr="00AC4FBC" w:rsidRDefault="00DA6C39" w:rsidP="00DA6C39">
            <w:pPr>
              <w:pStyle w:val="TAC"/>
            </w:pPr>
          </w:p>
        </w:tc>
        <w:tc>
          <w:tcPr>
            <w:tcW w:w="1146" w:type="dxa"/>
            <w:shd w:val="clear" w:color="auto" w:fill="auto"/>
            <w:vAlign w:val="center"/>
          </w:tcPr>
          <w:p w14:paraId="293B2F2C" w14:textId="77777777" w:rsidR="00DA6C39" w:rsidRPr="00AC4FBC" w:rsidRDefault="00DA6C39" w:rsidP="00DA6C39">
            <w:pPr>
              <w:pStyle w:val="TAC"/>
            </w:pPr>
            <w:r w:rsidRPr="00AC4FBC">
              <w:t>1</w:t>
            </w:r>
          </w:p>
        </w:tc>
        <w:tc>
          <w:tcPr>
            <w:tcW w:w="1481" w:type="dxa"/>
            <w:shd w:val="clear" w:color="auto" w:fill="auto"/>
            <w:noWrap/>
            <w:vAlign w:val="center"/>
          </w:tcPr>
          <w:p w14:paraId="5E8D7816" w14:textId="77777777" w:rsidR="00DA6C39" w:rsidRPr="00AC4FBC" w:rsidRDefault="00DA6C39" w:rsidP="00DA6C39">
            <w:pPr>
              <w:pStyle w:val="TAC"/>
            </w:pPr>
            <w:r w:rsidRPr="00AC4FBC">
              <w:t>1977.5</w:t>
            </w:r>
          </w:p>
        </w:tc>
        <w:tc>
          <w:tcPr>
            <w:tcW w:w="779" w:type="dxa"/>
            <w:shd w:val="clear" w:color="auto" w:fill="auto"/>
            <w:noWrap/>
            <w:vAlign w:val="center"/>
          </w:tcPr>
          <w:p w14:paraId="7444BA4F" w14:textId="77777777" w:rsidR="00DA6C39" w:rsidRPr="00AC4FBC" w:rsidRDefault="00DA6C39" w:rsidP="00DA6C39">
            <w:pPr>
              <w:pStyle w:val="TAC"/>
            </w:pPr>
            <w:r w:rsidRPr="00AC4FBC">
              <w:t>5</w:t>
            </w:r>
          </w:p>
        </w:tc>
        <w:tc>
          <w:tcPr>
            <w:tcW w:w="721" w:type="dxa"/>
            <w:shd w:val="clear" w:color="auto" w:fill="auto"/>
            <w:noWrap/>
            <w:vAlign w:val="center"/>
          </w:tcPr>
          <w:p w14:paraId="0BAC4C22" w14:textId="77777777" w:rsidR="00DA6C39" w:rsidRPr="00AC4FBC" w:rsidRDefault="00DA6C39" w:rsidP="00DA6C39">
            <w:pPr>
              <w:pStyle w:val="TAC"/>
            </w:pPr>
            <w:r w:rsidRPr="00AC4FBC">
              <w:t>25</w:t>
            </w:r>
          </w:p>
        </w:tc>
        <w:tc>
          <w:tcPr>
            <w:tcW w:w="1314" w:type="dxa"/>
            <w:shd w:val="clear" w:color="auto" w:fill="auto"/>
            <w:noWrap/>
            <w:vAlign w:val="center"/>
          </w:tcPr>
          <w:p w14:paraId="6BF16953" w14:textId="77777777" w:rsidR="00DA6C39" w:rsidRPr="00AC4FBC" w:rsidRDefault="00DA6C39" w:rsidP="00DA6C39">
            <w:pPr>
              <w:pStyle w:val="TAC"/>
            </w:pPr>
            <w:r w:rsidRPr="00AC4FBC">
              <w:t>2167.5</w:t>
            </w:r>
          </w:p>
        </w:tc>
        <w:tc>
          <w:tcPr>
            <w:tcW w:w="867" w:type="dxa"/>
            <w:shd w:val="clear" w:color="auto" w:fill="auto"/>
            <w:vAlign w:val="center"/>
          </w:tcPr>
          <w:p w14:paraId="27627F1A" w14:textId="77777777" w:rsidR="00DA6C39" w:rsidRPr="00AC4FBC" w:rsidRDefault="00DA6C39" w:rsidP="00DA6C39">
            <w:pPr>
              <w:pStyle w:val="TAC"/>
            </w:pPr>
            <w:r w:rsidRPr="00AC4FBC">
              <w:t>1.2</w:t>
            </w:r>
          </w:p>
        </w:tc>
        <w:tc>
          <w:tcPr>
            <w:tcW w:w="1248" w:type="dxa"/>
            <w:shd w:val="clear" w:color="auto" w:fill="auto"/>
            <w:vAlign w:val="center"/>
          </w:tcPr>
          <w:p w14:paraId="08B2DC4B" w14:textId="77777777" w:rsidR="00DA6C39" w:rsidRPr="00AC4FBC" w:rsidRDefault="00DA6C39" w:rsidP="00DA6C39">
            <w:pPr>
              <w:pStyle w:val="TAC"/>
            </w:pPr>
            <w:r w:rsidRPr="00AC4FBC">
              <w:t>IMD4</w:t>
            </w:r>
          </w:p>
        </w:tc>
      </w:tr>
      <w:tr w:rsidR="00DA6C39" w:rsidRPr="00AC4FBC" w14:paraId="0865E57E" w14:textId="77777777" w:rsidTr="000077BC">
        <w:trPr>
          <w:trHeight w:val="22"/>
          <w:jc w:val="center"/>
        </w:trPr>
        <w:tc>
          <w:tcPr>
            <w:tcW w:w="1928" w:type="dxa"/>
            <w:vMerge/>
            <w:shd w:val="clear" w:color="auto" w:fill="auto"/>
            <w:vAlign w:val="center"/>
          </w:tcPr>
          <w:p w14:paraId="06CE05F1" w14:textId="77777777" w:rsidR="00DA6C39" w:rsidRPr="00AC4FBC" w:rsidRDefault="00DA6C39" w:rsidP="00DA6C39">
            <w:pPr>
              <w:pStyle w:val="TAC"/>
            </w:pPr>
          </w:p>
        </w:tc>
        <w:tc>
          <w:tcPr>
            <w:tcW w:w="1146" w:type="dxa"/>
            <w:shd w:val="clear" w:color="auto" w:fill="auto"/>
            <w:vAlign w:val="center"/>
          </w:tcPr>
          <w:p w14:paraId="28C69ECE" w14:textId="77777777" w:rsidR="00DA6C39" w:rsidRPr="00AC4FBC" w:rsidRDefault="00DA6C39" w:rsidP="00DA6C39">
            <w:pPr>
              <w:pStyle w:val="TAC"/>
            </w:pPr>
            <w:r w:rsidRPr="00AC4FBC">
              <w:t>28</w:t>
            </w:r>
          </w:p>
        </w:tc>
        <w:tc>
          <w:tcPr>
            <w:tcW w:w="1481" w:type="dxa"/>
            <w:shd w:val="clear" w:color="auto" w:fill="auto"/>
            <w:noWrap/>
            <w:vAlign w:val="center"/>
          </w:tcPr>
          <w:p w14:paraId="66C71DC6" w14:textId="77777777" w:rsidR="00DA6C39" w:rsidRPr="00AC4FBC" w:rsidRDefault="00DA6C39" w:rsidP="00DA6C39">
            <w:pPr>
              <w:pStyle w:val="TAC"/>
            </w:pPr>
            <w:r w:rsidRPr="00AC4FBC">
              <w:t>745.5</w:t>
            </w:r>
          </w:p>
        </w:tc>
        <w:tc>
          <w:tcPr>
            <w:tcW w:w="779" w:type="dxa"/>
            <w:shd w:val="clear" w:color="auto" w:fill="auto"/>
            <w:noWrap/>
            <w:vAlign w:val="center"/>
          </w:tcPr>
          <w:p w14:paraId="7FCE2611" w14:textId="77777777" w:rsidR="00DA6C39" w:rsidRPr="00AC4FBC" w:rsidRDefault="00DA6C39" w:rsidP="00DA6C39">
            <w:pPr>
              <w:pStyle w:val="TAC"/>
            </w:pPr>
            <w:r w:rsidRPr="00AC4FBC">
              <w:t>5</w:t>
            </w:r>
          </w:p>
        </w:tc>
        <w:tc>
          <w:tcPr>
            <w:tcW w:w="721" w:type="dxa"/>
            <w:shd w:val="clear" w:color="auto" w:fill="auto"/>
            <w:noWrap/>
            <w:vAlign w:val="center"/>
          </w:tcPr>
          <w:p w14:paraId="22976505" w14:textId="77777777" w:rsidR="00DA6C39" w:rsidRPr="00AC4FBC" w:rsidRDefault="00DA6C39" w:rsidP="00DA6C39">
            <w:pPr>
              <w:pStyle w:val="TAC"/>
            </w:pPr>
            <w:r w:rsidRPr="00AC4FBC">
              <w:t>25</w:t>
            </w:r>
          </w:p>
        </w:tc>
        <w:tc>
          <w:tcPr>
            <w:tcW w:w="1314" w:type="dxa"/>
            <w:shd w:val="clear" w:color="auto" w:fill="auto"/>
            <w:noWrap/>
            <w:vAlign w:val="center"/>
          </w:tcPr>
          <w:p w14:paraId="250B3A9F" w14:textId="77777777" w:rsidR="00DA6C39" w:rsidRPr="00AC4FBC" w:rsidRDefault="00DA6C39" w:rsidP="00DA6C39">
            <w:pPr>
              <w:pStyle w:val="TAC"/>
            </w:pPr>
            <w:r w:rsidRPr="00AC4FBC">
              <w:t>800.5</w:t>
            </w:r>
          </w:p>
        </w:tc>
        <w:tc>
          <w:tcPr>
            <w:tcW w:w="867" w:type="dxa"/>
            <w:shd w:val="clear" w:color="auto" w:fill="auto"/>
            <w:vAlign w:val="center"/>
          </w:tcPr>
          <w:p w14:paraId="3AD4BC61" w14:textId="77777777" w:rsidR="00DA6C39" w:rsidRPr="00AC4FBC" w:rsidRDefault="00DA6C39" w:rsidP="00DA6C39">
            <w:pPr>
              <w:pStyle w:val="TAC"/>
            </w:pPr>
            <w:r w:rsidRPr="00AC4FBC">
              <w:t>N/A</w:t>
            </w:r>
          </w:p>
        </w:tc>
        <w:tc>
          <w:tcPr>
            <w:tcW w:w="1248" w:type="dxa"/>
            <w:shd w:val="clear" w:color="auto" w:fill="auto"/>
            <w:vAlign w:val="center"/>
          </w:tcPr>
          <w:p w14:paraId="0E4BAE2E" w14:textId="77777777" w:rsidR="00DA6C39" w:rsidRPr="00AC4FBC" w:rsidRDefault="00DA6C39" w:rsidP="00DA6C39">
            <w:pPr>
              <w:pStyle w:val="TAC"/>
            </w:pPr>
            <w:r w:rsidRPr="00AC4FBC">
              <w:t>N/A</w:t>
            </w:r>
          </w:p>
        </w:tc>
      </w:tr>
      <w:tr w:rsidR="00DA6C39" w:rsidRPr="00AC4FBC" w14:paraId="7A55EA1D" w14:textId="77777777" w:rsidTr="000077BC">
        <w:trPr>
          <w:trHeight w:val="22"/>
          <w:jc w:val="center"/>
        </w:trPr>
        <w:tc>
          <w:tcPr>
            <w:tcW w:w="1928" w:type="dxa"/>
            <w:vMerge/>
            <w:shd w:val="clear" w:color="auto" w:fill="auto"/>
            <w:vAlign w:val="center"/>
          </w:tcPr>
          <w:p w14:paraId="4821D0E4" w14:textId="77777777" w:rsidR="00DA6C39" w:rsidRPr="00AC4FBC" w:rsidRDefault="00DA6C39" w:rsidP="00DA6C39">
            <w:pPr>
              <w:pStyle w:val="TAC"/>
            </w:pPr>
          </w:p>
        </w:tc>
        <w:tc>
          <w:tcPr>
            <w:tcW w:w="1146" w:type="dxa"/>
            <w:shd w:val="clear" w:color="auto" w:fill="auto"/>
            <w:vAlign w:val="center"/>
          </w:tcPr>
          <w:p w14:paraId="5457848F" w14:textId="77777777" w:rsidR="00DA6C39" w:rsidRPr="00AC4FBC" w:rsidRDefault="00DA6C39" w:rsidP="00DA6C39">
            <w:pPr>
              <w:pStyle w:val="TAC"/>
            </w:pPr>
            <w:r w:rsidRPr="00AC4FBC">
              <w:t>n79</w:t>
            </w:r>
          </w:p>
        </w:tc>
        <w:tc>
          <w:tcPr>
            <w:tcW w:w="1481" w:type="dxa"/>
            <w:shd w:val="clear" w:color="auto" w:fill="auto"/>
            <w:noWrap/>
            <w:vAlign w:val="center"/>
          </w:tcPr>
          <w:p w14:paraId="3C853199" w14:textId="77777777" w:rsidR="00DA6C39" w:rsidRPr="00AC4FBC" w:rsidRDefault="00DA6C39" w:rsidP="00DA6C39">
            <w:pPr>
              <w:pStyle w:val="TAC"/>
            </w:pPr>
            <w:r w:rsidRPr="00AC4FBC">
              <w:rPr>
                <w:rFonts w:eastAsia="Malgun Gothic"/>
              </w:rPr>
              <w:t>4420</w:t>
            </w:r>
          </w:p>
        </w:tc>
        <w:tc>
          <w:tcPr>
            <w:tcW w:w="779" w:type="dxa"/>
            <w:shd w:val="clear" w:color="auto" w:fill="auto"/>
            <w:noWrap/>
            <w:vAlign w:val="center"/>
          </w:tcPr>
          <w:p w14:paraId="5CCC97A4" w14:textId="77777777" w:rsidR="00DA6C39" w:rsidRPr="00AC4FBC" w:rsidRDefault="00DA6C39" w:rsidP="00DA6C39">
            <w:pPr>
              <w:pStyle w:val="TAC"/>
            </w:pPr>
            <w:r w:rsidRPr="00AC4FBC">
              <w:rPr>
                <w:rFonts w:eastAsia="Malgun Gothic"/>
              </w:rPr>
              <w:t>40</w:t>
            </w:r>
          </w:p>
        </w:tc>
        <w:tc>
          <w:tcPr>
            <w:tcW w:w="721" w:type="dxa"/>
            <w:shd w:val="clear" w:color="auto" w:fill="auto"/>
            <w:noWrap/>
            <w:vAlign w:val="center"/>
          </w:tcPr>
          <w:p w14:paraId="2FE25F59" w14:textId="77777777" w:rsidR="00DA6C39" w:rsidRPr="00AC4FBC" w:rsidRDefault="00DA6C39" w:rsidP="00DA6C39">
            <w:pPr>
              <w:pStyle w:val="TAC"/>
            </w:pPr>
            <w:r w:rsidRPr="00AC4FBC">
              <w:rPr>
                <w:rFonts w:eastAsia="Malgun Gothic"/>
              </w:rPr>
              <w:t>216</w:t>
            </w:r>
          </w:p>
        </w:tc>
        <w:tc>
          <w:tcPr>
            <w:tcW w:w="1314" w:type="dxa"/>
            <w:shd w:val="clear" w:color="auto" w:fill="auto"/>
            <w:noWrap/>
            <w:vAlign w:val="center"/>
          </w:tcPr>
          <w:p w14:paraId="1A709AF9" w14:textId="77777777" w:rsidR="00DA6C39" w:rsidRPr="00AC4FBC" w:rsidRDefault="00DA6C39" w:rsidP="00DA6C39">
            <w:pPr>
              <w:pStyle w:val="TAC"/>
            </w:pPr>
            <w:r w:rsidRPr="00AC4FBC">
              <w:rPr>
                <w:rFonts w:eastAsia="Malgun Gothic"/>
              </w:rPr>
              <w:t>4420</w:t>
            </w:r>
          </w:p>
        </w:tc>
        <w:tc>
          <w:tcPr>
            <w:tcW w:w="867" w:type="dxa"/>
            <w:shd w:val="clear" w:color="auto" w:fill="auto"/>
            <w:vAlign w:val="center"/>
          </w:tcPr>
          <w:p w14:paraId="6CF5FA6D" w14:textId="77777777" w:rsidR="00DA6C39" w:rsidRPr="00AC4FBC" w:rsidRDefault="00DA6C39" w:rsidP="00DA6C39">
            <w:pPr>
              <w:pStyle w:val="TAC"/>
            </w:pPr>
            <w:r w:rsidRPr="00AC4FBC">
              <w:t>N/A</w:t>
            </w:r>
          </w:p>
        </w:tc>
        <w:tc>
          <w:tcPr>
            <w:tcW w:w="1248" w:type="dxa"/>
            <w:shd w:val="clear" w:color="auto" w:fill="auto"/>
            <w:vAlign w:val="center"/>
          </w:tcPr>
          <w:p w14:paraId="33951BBD" w14:textId="77777777" w:rsidR="00DA6C39" w:rsidRPr="00AC4FBC" w:rsidRDefault="00DA6C39" w:rsidP="00DA6C39">
            <w:pPr>
              <w:pStyle w:val="TAC"/>
            </w:pPr>
            <w:r w:rsidRPr="00AC4FBC">
              <w:t>N/A</w:t>
            </w:r>
          </w:p>
        </w:tc>
      </w:tr>
      <w:tr w:rsidR="00DA6C39" w:rsidRPr="00AC4FBC" w14:paraId="7CDC2DB9" w14:textId="77777777" w:rsidTr="000077BC">
        <w:trPr>
          <w:trHeight w:val="22"/>
          <w:jc w:val="center"/>
        </w:trPr>
        <w:tc>
          <w:tcPr>
            <w:tcW w:w="1928" w:type="dxa"/>
            <w:vMerge/>
            <w:shd w:val="clear" w:color="auto" w:fill="auto"/>
            <w:vAlign w:val="center"/>
          </w:tcPr>
          <w:p w14:paraId="4D034D2D" w14:textId="77777777" w:rsidR="00DA6C39" w:rsidRPr="00AC4FBC" w:rsidRDefault="00DA6C39" w:rsidP="00DA6C39">
            <w:pPr>
              <w:pStyle w:val="TAC"/>
            </w:pPr>
          </w:p>
        </w:tc>
        <w:tc>
          <w:tcPr>
            <w:tcW w:w="1146" w:type="dxa"/>
            <w:shd w:val="clear" w:color="auto" w:fill="auto"/>
            <w:vAlign w:val="center"/>
          </w:tcPr>
          <w:p w14:paraId="12B48DE5" w14:textId="77777777" w:rsidR="00DA6C39" w:rsidRPr="00AC4FBC" w:rsidRDefault="00DA6C39" w:rsidP="00DA6C39">
            <w:pPr>
              <w:pStyle w:val="TAC"/>
            </w:pPr>
            <w:r w:rsidRPr="00AC4FBC">
              <w:t>1</w:t>
            </w:r>
          </w:p>
        </w:tc>
        <w:tc>
          <w:tcPr>
            <w:tcW w:w="1481" w:type="dxa"/>
            <w:shd w:val="clear" w:color="auto" w:fill="auto"/>
            <w:noWrap/>
            <w:vAlign w:val="center"/>
          </w:tcPr>
          <w:p w14:paraId="33B435CD" w14:textId="77777777" w:rsidR="00DA6C39" w:rsidRPr="00AC4FBC" w:rsidRDefault="00DA6C39" w:rsidP="00DA6C39">
            <w:pPr>
              <w:pStyle w:val="TAC"/>
            </w:pPr>
            <w:r w:rsidRPr="00AC4FBC">
              <w:rPr>
                <w:rFonts w:eastAsia="Malgun Gothic"/>
              </w:rPr>
              <w:t>1935</w:t>
            </w:r>
          </w:p>
        </w:tc>
        <w:tc>
          <w:tcPr>
            <w:tcW w:w="779" w:type="dxa"/>
            <w:shd w:val="clear" w:color="auto" w:fill="auto"/>
            <w:noWrap/>
            <w:vAlign w:val="center"/>
          </w:tcPr>
          <w:p w14:paraId="2380C860" w14:textId="77777777" w:rsidR="00DA6C39" w:rsidRPr="00AC4FBC" w:rsidRDefault="00DA6C39" w:rsidP="00DA6C39">
            <w:pPr>
              <w:pStyle w:val="TAC"/>
            </w:pPr>
            <w:r w:rsidRPr="00AC4FBC">
              <w:rPr>
                <w:rFonts w:eastAsia="Malgun Gothic"/>
              </w:rPr>
              <w:t>5</w:t>
            </w:r>
          </w:p>
        </w:tc>
        <w:tc>
          <w:tcPr>
            <w:tcW w:w="721" w:type="dxa"/>
            <w:shd w:val="clear" w:color="auto" w:fill="auto"/>
            <w:noWrap/>
            <w:vAlign w:val="center"/>
          </w:tcPr>
          <w:p w14:paraId="1E93C89E" w14:textId="77777777" w:rsidR="00DA6C39" w:rsidRPr="00AC4FBC" w:rsidRDefault="00DA6C39" w:rsidP="00DA6C39">
            <w:pPr>
              <w:pStyle w:val="TAC"/>
            </w:pPr>
            <w:r w:rsidRPr="00AC4FBC">
              <w:rPr>
                <w:rFonts w:eastAsia="Malgun Gothic"/>
              </w:rPr>
              <w:t>25</w:t>
            </w:r>
          </w:p>
        </w:tc>
        <w:tc>
          <w:tcPr>
            <w:tcW w:w="1314" w:type="dxa"/>
            <w:shd w:val="clear" w:color="auto" w:fill="auto"/>
            <w:noWrap/>
            <w:vAlign w:val="center"/>
          </w:tcPr>
          <w:p w14:paraId="268422A7" w14:textId="77777777" w:rsidR="00DA6C39" w:rsidRPr="00AC4FBC" w:rsidRDefault="00DA6C39" w:rsidP="00DA6C39">
            <w:pPr>
              <w:pStyle w:val="TAC"/>
            </w:pPr>
            <w:r w:rsidRPr="00AC4FBC">
              <w:rPr>
                <w:rFonts w:eastAsia="Malgun Gothic"/>
              </w:rPr>
              <w:t>2125</w:t>
            </w:r>
          </w:p>
        </w:tc>
        <w:tc>
          <w:tcPr>
            <w:tcW w:w="867" w:type="dxa"/>
            <w:shd w:val="clear" w:color="auto" w:fill="auto"/>
            <w:vAlign w:val="center"/>
          </w:tcPr>
          <w:p w14:paraId="36321E8F" w14:textId="77777777" w:rsidR="00DA6C39" w:rsidRPr="00AC4FBC" w:rsidRDefault="00DA6C39" w:rsidP="00DA6C39">
            <w:pPr>
              <w:pStyle w:val="TAC"/>
            </w:pPr>
            <w:r w:rsidRPr="00AC4FBC">
              <w:t>4.5</w:t>
            </w:r>
          </w:p>
        </w:tc>
        <w:tc>
          <w:tcPr>
            <w:tcW w:w="1248" w:type="dxa"/>
            <w:shd w:val="clear" w:color="auto" w:fill="auto"/>
            <w:vAlign w:val="center"/>
          </w:tcPr>
          <w:p w14:paraId="3BCB2F23" w14:textId="77777777" w:rsidR="00DA6C39" w:rsidRPr="00AC4FBC" w:rsidRDefault="00DA6C39" w:rsidP="00DA6C39">
            <w:pPr>
              <w:pStyle w:val="TAC"/>
            </w:pPr>
            <w:r w:rsidRPr="00AC4FBC">
              <w:t>IMD5</w:t>
            </w:r>
          </w:p>
        </w:tc>
      </w:tr>
      <w:tr w:rsidR="00DA6C39" w:rsidRPr="00AC4FBC" w14:paraId="620BCB2F" w14:textId="77777777" w:rsidTr="000077BC">
        <w:trPr>
          <w:trHeight w:val="22"/>
          <w:jc w:val="center"/>
        </w:trPr>
        <w:tc>
          <w:tcPr>
            <w:tcW w:w="1928" w:type="dxa"/>
            <w:vMerge/>
            <w:shd w:val="clear" w:color="auto" w:fill="auto"/>
            <w:vAlign w:val="center"/>
          </w:tcPr>
          <w:p w14:paraId="25D31482" w14:textId="77777777" w:rsidR="00DA6C39" w:rsidRPr="00AC4FBC" w:rsidRDefault="00DA6C39" w:rsidP="00DA6C39">
            <w:pPr>
              <w:pStyle w:val="TAC"/>
            </w:pPr>
          </w:p>
        </w:tc>
        <w:tc>
          <w:tcPr>
            <w:tcW w:w="1146" w:type="dxa"/>
            <w:shd w:val="clear" w:color="auto" w:fill="auto"/>
            <w:vAlign w:val="center"/>
          </w:tcPr>
          <w:p w14:paraId="2DC69446" w14:textId="77777777" w:rsidR="00DA6C39" w:rsidRPr="00AC4FBC" w:rsidRDefault="00DA6C39" w:rsidP="00DA6C39">
            <w:pPr>
              <w:pStyle w:val="TAC"/>
            </w:pPr>
            <w:r w:rsidRPr="00AC4FBC">
              <w:t>28</w:t>
            </w:r>
          </w:p>
        </w:tc>
        <w:tc>
          <w:tcPr>
            <w:tcW w:w="1481" w:type="dxa"/>
            <w:shd w:val="clear" w:color="auto" w:fill="auto"/>
            <w:noWrap/>
            <w:vAlign w:val="center"/>
          </w:tcPr>
          <w:p w14:paraId="3632FB20" w14:textId="77777777" w:rsidR="00DA6C39" w:rsidRPr="00AC4FBC" w:rsidRDefault="00DA6C39" w:rsidP="00DA6C39">
            <w:pPr>
              <w:pStyle w:val="TAC"/>
            </w:pPr>
            <w:r w:rsidRPr="00AC4FBC">
              <w:rPr>
                <w:rFonts w:eastAsia="Malgun Gothic"/>
              </w:rPr>
              <w:t>718</w:t>
            </w:r>
          </w:p>
        </w:tc>
        <w:tc>
          <w:tcPr>
            <w:tcW w:w="779" w:type="dxa"/>
            <w:shd w:val="clear" w:color="auto" w:fill="auto"/>
            <w:noWrap/>
            <w:vAlign w:val="center"/>
          </w:tcPr>
          <w:p w14:paraId="5CD8CF38" w14:textId="77777777" w:rsidR="00DA6C39" w:rsidRPr="00AC4FBC" w:rsidRDefault="00DA6C39" w:rsidP="00DA6C39">
            <w:pPr>
              <w:pStyle w:val="TAC"/>
            </w:pPr>
            <w:r w:rsidRPr="00AC4FBC">
              <w:rPr>
                <w:rFonts w:eastAsia="Malgun Gothic"/>
              </w:rPr>
              <w:t>5</w:t>
            </w:r>
          </w:p>
        </w:tc>
        <w:tc>
          <w:tcPr>
            <w:tcW w:w="721" w:type="dxa"/>
            <w:shd w:val="clear" w:color="auto" w:fill="auto"/>
            <w:noWrap/>
            <w:vAlign w:val="center"/>
          </w:tcPr>
          <w:p w14:paraId="049273F6" w14:textId="77777777" w:rsidR="00DA6C39" w:rsidRPr="00AC4FBC" w:rsidRDefault="00DA6C39" w:rsidP="00DA6C39">
            <w:pPr>
              <w:pStyle w:val="TAC"/>
            </w:pPr>
            <w:r w:rsidRPr="00AC4FBC">
              <w:rPr>
                <w:rFonts w:eastAsia="Malgun Gothic"/>
              </w:rPr>
              <w:t>25</w:t>
            </w:r>
          </w:p>
        </w:tc>
        <w:tc>
          <w:tcPr>
            <w:tcW w:w="1314" w:type="dxa"/>
            <w:shd w:val="clear" w:color="auto" w:fill="auto"/>
            <w:noWrap/>
            <w:vAlign w:val="center"/>
          </w:tcPr>
          <w:p w14:paraId="017744F7" w14:textId="77777777" w:rsidR="00DA6C39" w:rsidRPr="00AC4FBC" w:rsidRDefault="00DA6C39" w:rsidP="00DA6C39">
            <w:pPr>
              <w:pStyle w:val="TAC"/>
            </w:pPr>
            <w:r w:rsidRPr="00AC4FBC">
              <w:rPr>
                <w:rFonts w:eastAsia="Malgun Gothic"/>
              </w:rPr>
              <w:t>773</w:t>
            </w:r>
          </w:p>
        </w:tc>
        <w:tc>
          <w:tcPr>
            <w:tcW w:w="867" w:type="dxa"/>
            <w:shd w:val="clear" w:color="auto" w:fill="auto"/>
            <w:vAlign w:val="center"/>
          </w:tcPr>
          <w:p w14:paraId="579D6BBB" w14:textId="77777777" w:rsidR="00DA6C39" w:rsidRPr="00AC4FBC" w:rsidRDefault="00DA6C39" w:rsidP="00DA6C39">
            <w:pPr>
              <w:pStyle w:val="TAC"/>
            </w:pPr>
            <w:r w:rsidRPr="00AC4FBC">
              <w:t>N/A</w:t>
            </w:r>
          </w:p>
        </w:tc>
        <w:tc>
          <w:tcPr>
            <w:tcW w:w="1248" w:type="dxa"/>
            <w:shd w:val="clear" w:color="auto" w:fill="auto"/>
            <w:vAlign w:val="center"/>
          </w:tcPr>
          <w:p w14:paraId="4D3AC105" w14:textId="77777777" w:rsidR="00DA6C39" w:rsidRPr="00AC4FBC" w:rsidRDefault="00DA6C39" w:rsidP="00DA6C39">
            <w:pPr>
              <w:pStyle w:val="TAC"/>
            </w:pPr>
            <w:r w:rsidRPr="00AC4FBC">
              <w:t>N/A</w:t>
            </w:r>
          </w:p>
        </w:tc>
      </w:tr>
      <w:tr w:rsidR="00DA6C39" w:rsidRPr="00AC4FBC" w14:paraId="1DD7DF20" w14:textId="77777777" w:rsidTr="000077BC">
        <w:trPr>
          <w:trHeight w:val="22"/>
          <w:jc w:val="center"/>
        </w:trPr>
        <w:tc>
          <w:tcPr>
            <w:tcW w:w="1928" w:type="dxa"/>
            <w:vMerge/>
            <w:shd w:val="clear" w:color="auto" w:fill="auto"/>
            <w:vAlign w:val="center"/>
          </w:tcPr>
          <w:p w14:paraId="797EB944" w14:textId="77777777" w:rsidR="00DA6C39" w:rsidRPr="00AC4FBC" w:rsidRDefault="00DA6C39" w:rsidP="00DA6C39">
            <w:pPr>
              <w:pStyle w:val="TAC"/>
            </w:pPr>
          </w:p>
        </w:tc>
        <w:tc>
          <w:tcPr>
            <w:tcW w:w="1146" w:type="dxa"/>
            <w:shd w:val="clear" w:color="auto" w:fill="auto"/>
            <w:vAlign w:val="center"/>
          </w:tcPr>
          <w:p w14:paraId="0D9654D3" w14:textId="77777777" w:rsidR="00DA6C39" w:rsidRPr="00AC4FBC" w:rsidRDefault="00DA6C39" w:rsidP="00DA6C39">
            <w:pPr>
              <w:pStyle w:val="TAC"/>
            </w:pPr>
            <w:r w:rsidRPr="00AC4FBC">
              <w:t>n79</w:t>
            </w:r>
          </w:p>
        </w:tc>
        <w:tc>
          <w:tcPr>
            <w:tcW w:w="1481" w:type="dxa"/>
            <w:shd w:val="clear" w:color="auto" w:fill="auto"/>
            <w:noWrap/>
            <w:vAlign w:val="center"/>
          </w:tcPr>
          <w:p w14:paraId="5B40E483" w14:textId="77777777" w:rsidR="00DA6C39" w:rsidRPr="00AC4FBC" w:rsidRDefault="00DA6C39" w:rsidP="00DA6C39">
            <w:pPr>
              <w:pStyle w:val="TAC"/>
            </w:pPr>
            <w:r w:rsidRPr="00AC4FBC">
              <w:rPr>
                <w:rFonts w:eastAsia="Malgun Gothic"/>
              </w:rPr>
              <w:t>4807</w:t>
            </w:r>
          </w:p>
        </w:tc>
        <w:tc>
          <w:tcPr>
            <w:tcW w:w="779" w:type="dxa"/>
            <w:shd w:val="clear" w:color="auto" w:fill="auto"/>
            <w:noWrap/>
            <w:vAlign w:val="center"/>
          </w:tcPr>
          <w:p w14:paraId="638B68D4" w14:textId="77777777" w:rsidR="00DA6C39" w:rsidRPr="00AC4FBC" w:rsidRDefault="00DA6C39" w:rsidP="00DA6C39">
            <w:pPr>
              <w:pStyle w:val="TAC"/>
            </w:pPr>
            <w:r w:rsidRPr="00AC4FBC">
              <w:rPr>
                <w:rFonts w:eastAsia="Malgun Gothic"/>
              </w:rPr>
              <w:t>40</w:t>
            </w:r>
          </w:p>
        </w:tc>
        <w:tc>
          <w:tcPr>
            <w:tcW w:w="721" w:type="dxa"/>
            <w:shd w:val="clear" w:color="auto" w:fill="auto"/>
            <w:noWrap/>
            <w:vAlign w:val="center"/>
          </w:tcPr>
          <w:p w14:paraId="764174CA" w14:textId="77777777" w:rsidR="00DA6C39" w:rsidRPr="00AC4FBC" w:rsidRDefault="00DA6C39" w:rsidP="00DA6C39">
            <w:pPr>
              <w:pStyle w:val="TAC"/>
            </w:pPr>
            <w:r w:rsidRPr="00AC4FBC">
              <w:rPr>
                <w:rFonts w:eastAsia="Malgun Gothic"/>
              </w:rPr>
              <w:t>216</w:t>
            </w:r>
          </w:p>
        </w:tc>
        <w:tc>
          <w:tcPr>
            <w:tcW w:w="1314" w:type="dxa"/>
            <w:shd w:val="clear" w:color="auto" w:fill="auto"/>
            <w:noWrap/>
            <w:vAlign w:val="center"/>
          </w:tcPr>
          <w:p w14:paraId="482A592D" w14:textId="77777777" w:rsidR="00DA6C39" w:rsidRPr="00AC4FBC" w:rsidRDefault="00DA6C39" w:rsidP="00DA6C39">
            <w:pPr>
              <w:pStyle w:val="TAC"/>
            </w:pPr>
            <w:r w:rsidRPr="00AC4FBC">
              <w:rPr>
                <w:rFonts w:eastAsia="Malgun Gothic"/>
              </w:rPr>
              <w:t>4807</w:t>
            </w:r>
          </w:p>
        </w:tc>
        <w:tc>
          <w:tcPr>
            <w:tcW w:w="867" w:type="dxa"/>
            <w:shd w:val="clear" w:color="auto" w:fill="auto"/>
            <w:vAlign w:val="center"/>
          </w:tcPr>
          <w:p w14:paraId="1BABED7D" w14:textId="77777777" w:rsidR="00DA6C39" w:rsidRPr="00AC4FBC" w:rsidRDefault="00DA6C39" w:rsidP="00DA6C39">
            <w:pPr>
              <w:pStyle w:val="TAC"/>
            </w:pPr>
            <w:r w:rsidRPr="00AC4FBC">
              <w:t xml:space="preserve">N/A </w:t>
            </w:r>
          </w:p>
        </w:tc>
        <w:tc>
          <w:tcPr>
            <w:tcW w:w="1248" w:type="dxa"/>
            <w:shd w:val="clear" w:color="auto" w:fill="auto"/>
            <w:vAlign w:val="center"/>
          </w:tcPr>
          <w:p w14:paraId="2DC29B98" w14:textId="77777777" w:rsidR="00DA6C39" w:rsidRPr="00AC4FBC" w:rsidRDefault="00DA6C39" w:rsidP="00DA6C39">
            <w:pPr>
              <w:pStyle w:val="TAC"/>
            </w:pPr>
            <w:r w:rsidRPr="00AC4FBC">
              <w:t>N/A</w:t>
            </w:r>
          </w:p>
        </w:tc>
      </w:tr>
      <w:tr w:rsidR="00DA6C39" w:rsidRPr="00AC4FBC" w14:paraId="005300EB" w14:textId="77777777" w:rsidTr="000077BC">
        <w:trPr>
          <w:trHeight w:val="22"/>
          <w:jc w:val="center"/>
        </w:trPr>
        <w:tc>
          <w:tcPr>
            <w:tcW w:w="1928" w:type="dxa"/>
            <w:vMerge w:val="restart"/>
            <w:shd w:val="clear" w:color="auto" w:fill="auto"/>
            <w:vAlign w:val="center"/>
          </w:tcPr>
          <w:p w14:paraId="7D979E58" w14:textId="77777777" w:rsidR="00DA6C39" w:rsidRPr="00AC4FBC" w:rsidRDefault="00DA6C39" w:rsidP="00DA6C39">
            <w:pPr>
              <w:pStyle w:val="TAC"/>
              <w:rPr>
                <w:rFonts w:eastAsia="Malgun Gothic"/>
              </w:rPr>
            </w:pPr>
            <w:r w:rsidRPr="00AC4FBC">
              <w:rPr>
                <w:lang w:eastAsia="ja-JP"/>
              </w:rPr>
              <w:t>DC_1A-41A_n28A</w:t>
            </w:r>
          </w:p>
        </w:tc>
        <w:tc>
          <w:tcPr>
            <w:tcW w:w="1146" w:type="dxa"/>
            <w:shd w:val="clear" w:color="auto" w:fill="auto"/>
            <w:vAlign w:val="center"/>
          </w:tcPr>
          <w:p w14:paraId="3CA2A05D" w14:textId="77777777" w:rsidR="00DA6C39" w:rsidRPr="00AC4FBC" w:rsidRDefault="00DA6C39" w:rsidP="00DA6C39">
            <w:pPr>
              <w:pStyle w:val="TAC"/>
            </w:pPr>
            <w:r w:rsidRPr="00AC4FBC">
              <w:rPr>
                <w:lang w:eastAsia="ja-JP"/>
              </w:rPr>
              <w:t>1</w:t>
            </w:r>
          </w:p>
        </w:tc>
        <w:tc>
          <w:tcPr>
            <w:tcW w:w="1481" w:type="dxa"/>
            <w:shd w:val="clear" w:color="auto" w:fill="auto"/>
            <w:noWrap/>
            <w:vAlign w:val="center"/>
          </w:tcPr>
          <w:p w14:paraId="45EED625" w14:textId="77777777" w:rsidR="00DA6C39" w:rsidRPr="00AC4FBC" w:rsidRDefault="00DA6C39" w:rsidP="00DA6C39">
            <w:pPr>
              <w:pStyle w:val="TAC"/>
              <w:rPr>
                <w:rFonts w:eastAsia="Malgun Gothic"/>
              </w:rPr>
            </w:pPr>
            <w:r w:rsidRPr="00AC4FBC">
              <w:rPr>
                <w:rFonts w:cs="Arial"/>
                <w:kern w:val="2"/>
                <w:szCs w:val="24"/>
              </w:rPr>
              <w:t>1935</w:t>
            </w:r>
          </w:p>
        </w:tc>
        <w:tc>
          <w:tcPr>
            <w:tcW w:w="779" w:type="dxa"/>
            <w:shd w:val="clear" w:color="auto" w:fill="auto"/>
            <w:noWrap/>
            <w:vAlign w:val="center"/>
          </w:tcPr>
          <w:p w14:paraId="769A126B" w14:textId="77777777" w:rsidR="00DA6C39" w:rsidRPr="00AC4FBC" w:rsidRDefault="00DA6C39" w:rsidP="00DA6C39">
            <w:pPr>
              <w:pStyle w:val="TAC"/>
              <w:rPr>
                <w:rFonts w:eastAsia="Malgun Gothic"/>
              </w:rPr>
            </w:pPr>
            <w:r w:rsidRPr="00AC4FBC">
              <w:rPr>
                <w:rFonts w:eastAsia="Malgun Gothic" w:cs="Arial"/>
                <w:kern w:val="2"/>
                <w:szCs w:val="24"/>
                <w:lang w:eastAsia="ko-KR"/>
              </w:rPr>
              <w:t>5</w:t>
            </w:r>
          </w:p>
        </w:tc>
        <w:tc>
          <w:tcPr>
            <w:tcW w:w="721" w:type="dxa"/>
            <w:shd w:val="clear" w:color="auto" w:fill="auto"/>
            <w:noWrap/>
            <w:vAlign w:val="center"/>
          </w:tcPr>
          <w:p w14:paraId="0FC18FEE" w14:textId="77777777" w:rsidR="00DA6C39" w:rsidRPr="00AC4FBC" w:rsidRDefault="00DA6C39" w:rsidP="00DA6C39">
            <w:pPr>
              <w:pStyle w:val="TAC"/>
              <w:rPr>
                <w:rFonts w:eastAsia="Malgun Gothic"/>
              </w:rPr>
            </w:pPr>
            <w:r w:rsidRPr="00AC4FBC">
              <w:rPr>
                <w:rFonts w:eastAsia="Malgun Gothic" w:cs="Arial"/>
                <w:kern w:val="2"/>
                <w:szCs w:val="24"/>
                <w:lang w:eastAsia="ko-KR"/>
              </w:rPr>
              <w:t>25</w:t>
            </w:r>
          </w:p>
        </w:tc>
        <w:tc>
          <w:tcPr>
            <w:tcW w:w="1314" w:type="dxa"/>
            <w:shd w:val="clear" w:color="auto" w:fill="auto"/>
            <w:noWrap/>
            <w:vAlign w:val="center"/>
          </w:tcPr>
          <w:p w14:paraId="0FBB5716" w14:textId="77777777" w:rsidR="00DA6C39" w:rsidRPr="00AC4FBC" w:rsidRDefault="00DA6C39" w:rsidP="00DA6C39">
            <w:pPr>
              <w:pStyle w:val="TAC"/>
              <w:rPr>
                <w:rFonts w:eastAsia="Malgun Gothic"/>
              </w:rPr>
            </w:pPr>
            <w:r w:rsidRPr="00AC4FBC">
              <w:rPr>
                <w:rFonts w:cs="Arial"/>
                <w:kern w:val="2"/>
                <w:szCs w:val="24"/>
              </w:rPr>
              <w:t>2125</w:t>
            </w:r>
          </w:p>
        </w:tc>
        <w:tc>
          <w:tcPr>
            <w:tcW w:w="867" w:type="dxa"/>
            <w:shd w:val="clear" w:color="auto" w:fill="auto"/>
            <w:vAlign w:val="center"/>
          </w:tcPr>
          <w:p w14:paraId="21088E42"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60463458" w14:textId="77777777" w:rsidR="00DA6C39" w:rsidRPr="00AC4FBC" w:rsidRDefault="00DA6C39" w:rsidP="00DA6C39">
            <w:pPr>
              <w:pStyle w:val="TAC"/>
            </w:pPr>
            <w:r w:rsidRPr="00AC4FBC">
              <w:rPr>
                <w:lang w:eastAsia="ja-JP"/>
              </w:rPr>
              <w:t>N/A</w:t>
            </w:r>
          </w:p>
        </w:tc>
      </w:tr>
      <w:tr w:rsidR="00DA6C39" w:rsidRPr="00AC4FBC" w14:paraId="5D792DE0" w14:textId="77777777" w:rsidTr="000077BC">
        <w:trPr>
          <w:trHeight w:val="22"/>
          <w:jc w:val="center"/>
        </w:trPr>
        <w:tc>
          <w:tcPr>
            <w:tcW w:w="1928" w:type="dxa"/>
            <w:vMerge/>
            <w:shd w:val="clear" w:color="auto" w:fill="auto"/>
            <w:vAlign w:val="center"/>
          </w:tcPr>
          <w:p w14:paraId="0B56EEE6" w14:textId="77777777" w:rsidR="00DA6C39" w:rsidRPr="00AC4FBC" w:rsidRDefault="00DA6C39" w:rsidP="00DA6C39">
            <w:pPr>
              <w:pStyle w:val="TAC"/>
              <w:rPr>
                <w:rFonts w:eastAsia="Malgun Gothic"/>
              </w:rPr>
            </w:pPr>
          </w:p>
        </w:tc>
        <w:tc>
          <w:tcPr>
            <w:tcW w:w="1146" w:type="dxa"/>
            <w:shd w:val="clear" w:color="auto" w:fill="auto"/>
            <w:vAlign w:val="center"/>
          </w:tcPr>
          <w:p w14:paraId="21179186" w14:textId="77777777" w:rsidR="00DA6C39" w:rsidRPr="00AC4FBC" w:rsidRDefault="00DA6C39" w:rsidP="00DA6C39">
            <w:pPr>
              <w:pStyle w:val="TAC"/>
            </w:pPr>
            <w:r w:rsidRPr="00AC4FBC">
              <w:rPr>
                <w:lang w:eastAsia="ja-JP"/>
              </w:rPr>
              <w:t>n28</w:t>
            </w:r>
          </w:p>
        </w:tc>
        <w:tc>
          <w:tcPr>
            <w:tcW w:w="1481" w:type="dxa"/>
            <w:shd w:val="clear" w:color="auto" w:fill="auto"/>
            <w:noWrap/>
            <w:vAlign w:val="center"/>
          </w:tcPr>
          <w:p w14:paraId="20368ABA" w14:textId="77777777" w:rsidR="00DA6C39" w:rsidRPr="00AC4FBC" w:rsidRDefault="00DA6C39" w:rsidP="00DA6C39">
            <w:pPr>
              <w:pStyle w:val="TAC"/>
              <w:rPr>
                <w:rFonts w:eastAsia="Malgun Gothic"/>
              </w:rPr>
            </w:pPr>
            <w:r w:rsidRPr="00AC4FBC">
              <w:rPr>
                <w:rFonts w:cs="Arial"/>
                <w:kern w:val="2"/>
                <w:szCs w:val="24"/>
              </w:rPr>
              <w:t>718</w:t>
            </w:r>
          </w:p>
        </w:tc>
        <w:tc>
          <w:tcPr>
            <w:tcW w:w="779" w:type="dxa"/>
            <w:shd w:val="clear" w:color="auto" w:fill="auto"/>
            <w:noWrap/>
            <w:vAlign w:val="center"/>
          </w:tcPr>
          <w:p w14:paraId="6774CFFB" w14:textId="77777777" w:rsidR="00DA6C39" w:rsidRPr="00AC4FBC" w:rsidRDefault="00DA6C39" w:rsidP="00DA6C39">
            <w:pPr>
              <w:pStyle w:val="TAC"/>
              <w:rPr>
                <w:rFonts w:eastAsia="Malgun Gothic"/>
              </w:rPr>
            </w:pPr>
            <w:r w:rsidRPr="00AC4FBC">
              <w:rPr>
                <w:rFonts w:eastAsia="Malgun Gothic" w:cs="Arial"/>
                <w:kern w:val="2"/>
                <w:szCs w:val="24"/>
                <w:lang w:eastAsia="ko-KR"/>
              </w:rPr>
              <w:t>5</w:t>
            </w:r>
          </w:p>
        </w:tc>
        <w:tc>
          <w:tcPr>
            <w:tcW w:w="721" w:type="dxa"/>
            <w:shd w:val="clear" w:color="auto" w:fill="auto"/>
            <w:noWrap/>
            <w:vAlign w:val="center"/>
          </w:tcPr>
          <w:p w14:paraId="075BC08B" w14:textId="77777777" w:rsidR="00DA6C39" w:rsidRPr="00AC4FBC" w:rsidRDefault="00DA6C39" w:rsidP="00DA6C39">
            <w:pPr>
              <w:pStyle w:val="TAC"/>
              <w:rPr>
                <w:rFonts w:eastAsia="Malgun Gothic"/>
              </w:rPr>
            </w:pPr>
            <w:r w:rsidRPr="00AC4FBC">
              <w:rPr>
                <w:rFonts w:eastAsia="Malgun Gothic" w:cs="Arial"/>
                <w:kern w:val="2"/>
                <w:szCs w:val="24"/>
                <w:lang w:eastAsia="ko-KR"/>
              </w:rPr>
              <w:t>25</w:t>
            </w:r>
          </w:p>
        </w:tc>
        <w:tc>
          <w:tcPr>
            <w:tcW w:w="1314" w:type="dxa"/>
            <w:shd w:val="clear" w:color="auto" w:fill="auto"/>
            <w:noWrap/>
            <w:vAlign w:val="center"/>
          </w:tcPr>
          <w:p w14:paraId="65F642F3" w14:textId="77777777" w:rsidR="00DA6C39" w:rsidRPr="00AC4FBC" w:rsidRDefault="00DA6C39" w:rsidP="00DA6C39">
            <w:pPr>
              <w:pStyle w:val="TAC"/>
              <w:rPr>
                <w:rFonts w:eastAsia="Malgun Gothic"/>
              </w:rPr>
            </w:pPr>
            <w:r w:rsidRPr="00AC4FBC">
              <w:rPr>
                <w:rFonts w:cs="Arial"/>
                <w:kern w:val="2"/>
                <w:szCs w:val="24"/>
              </w:rPr>
              <w:t>773</w:t>
            </w:r>
          </w:p>
        </w:tc>
        <w:tc>
          <w:tcPr>
            <w:tcW w:w="867" w:type="dxa"/>
            <w:shd w:val="clear" w:color="auto" w:fill="auto"/>
            <w:vAlign w:val="center"/>
          </w:tcPr>
          <w:p w14:paraId="337355CB"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6AAF2DB3" w14:textId="77777777" w:rsidR="00DA6C39" w:rsidRPr="00AC4FBC" w:rsidRDefault="00DA6C39" w:rsidP="00DA6C39">
            <w:pPr>
              <w:pStyle w:val="TAC"/>
            </w:pPr>
            <w:r w:rsidRPr="00AC4FBC">
              <w:rPr>
                <w:lang w:eastAsia="ja-JP"/>
              </w:rPr>
              <w:t>N/A</w:t>
            </w:r>
          </w:p>
        </w:tc>
      </w:tr>
      <w:tr w:rsidR="00DA6C39" w:rsidRPr="00AC4FBC" w14:paraId="0F388806" w14:textId="77777777" w:rsidTr="000077BC">
        <w:trPr>
          <w:trHeight w:val="22"/>
          <w:jc w:val="center"/>
        </w:trPr>
        <w:tc>
          <w:tcPr>
            <w:tcW w:w="1928" w:type="dxa"/>
            <w:vMerge/>
            <w:shd w:val="clear" w:color="auto" w:fill="auto"/>
            <w:vAlign w:val="center"/>
          </w:tcPr>
          <w:p w14:paraId="0CE1E244" w14:textId="77777777" w:rsidR="00DA6C39" w:rsidRPr="00AC4FBC" w:rsidRDefault="00DA6C39" w:rsidP="00DA6C39">
            <w:pPr>
              <w:pStyle w:val="TAC"/>
              <w:rPr>
                <w:rFonts w:eastAsia="Malgun Gothic"/>
              </w:rPr>
            </w:pPr>
          </w:p>
        </w:tc>
        <w:tc>
          <w:tcPr>
            <w:tcW w:w="1146" w:type="dxa"/>
            <w:shd w:val="clear" w:color="auto" w:fill="auto"/>
            <w:vAlign w:val="center"/>
          </w:tcPr>
          <w:p w14:paraId="50B1EFCB" w14:textId="77777777" w:rsidR="00DA6C39" w:rsidRPr="00AC4FBC" w:rsidRDefault="00DA6C39" w:rsidP="00DA6C39">
            <w:pPr>
              <w:pStyle w:val="TAC"/>
            </w:pPr>
            <w:r w:rsidRPr="00AC4FBC">
              <w:rPr>
                <w:lang w:eastAsia="ja-JP"/>
              </w:rPr>
              <w:t>41</w:t>
            </w:r>
          </w:p>
        </w:tc>
        <w:tc>
          <w:tcPr>
            <w:tcW w:w="1481" w:type="dxa"/>
            <w:shd w:val="clear" w:color="auto" w:fill="auto"/>
            <w:noWrap/>
            <w:vAlign w:val="center"/>
          </w:tcPr>
          <w:p w14:paraId="55491536" w14:textId="77777777" w:rsidR="00DA6C39" w:rsidRPr="00AC4FBC" w:rsidRDefault="00DA6C39" w:rsidP="00DA6C39">
            <w:pPr>
              <w:pStyle w:val="TAC"/>
              <w:rPr>
                <w:rFonts w:eastAsia="Malgun Gothic"/>
              </w:rPr>
            </w:pPr>
            <w:r w:rsidRPr="00AC4FBC">
              <w:rPr>
                <w:rFonts w:cs="Arial"/>
                <w:kern w:val="2"/>
                <w:szCs w:val="24"/>
              </w:rPr>
              <w:t>2653</w:t>
            </w:r>
          </w:p>
        </w:tc>
        <w:tc>
          <w:tcPr>
            <w:tcW w:w="779" w:type="dxa"/>
            <w:shd w:val="clear" w:color="auto" w:fill="auto"/>
            <w:noWrap/>
            <w:vAlign w:val="center"/>
          </w:tcPr>
          <w:p w14:paraId="6FBFA9FB" w14:textId="77777777" w:rsidR="00DA6C39" w:rsidRPr="00AC4FBC" w:rsidRDefault="00DA6C39" w:rsidP="00DA6C39">
            <w:pPr>
              <w:pStyle w:val="TAC"/>
              <w:rPr>
                <w:rFonts w:eastAsia="Malgun Gothic"/>
              </w:rPr>
            </w:pPr>
            <w:r w:rsidRPr="00AC4FBC">
              <w:rPr>
                <w:rFonts w:cs="Arial"/>
                <w:kern w:val="2"/>
                <w:szCs w:val="24"/>
              </w:rPr>
              <w:t>10</w:t>
            </w:r>
          </w:p>
        </w:tc>
        <w:tc>
          <w:tcPr>
            <w:tcW w:w="721" w:type="dxa"/>
            <w:shd w:val="clear" w:color="auto" w:fill="auto"/>
            <w:noWrap/>
            <w:vAlign w:val="center"/>
          </w:tcPr>
          <w:p w14:paraId="26E8FB92" w14:textId="77777777" w:rsidR="00DA6C39" w:rsidRPr="00AC4FBC" w:rsidRDefault="00DA6C39" w:rsidP="00DA6C39">
            <w:pPr>
              <w:pStyle w:val="TAC"/>
              <w:rPr>
                <w:rFonts w:eastAsia="Malgun Gothic"/>
              </w:rPr>
            </w:pPr>
            <w:r w:rsidRPr="00AC4FBC">
              <w:rPr>
                <w:rFonts w:cs="Arial"/>
                <w:kern w:val="2"/>
                <w:szCs w:val="24"/>
              </w:rPr>
              <w:t>50</w:t>
            </w:r>
          </w:p>
        </w:tc>
        <w:tc>
          <w:tcPr>
            <w:tcW w:w="1314" w:type="dxa"/>
            <w:shd w:val="clear" w:color="auto" w:fill="auto"/>
            <w:noWrap/>
            <w:vAlign w:val="center"/>
          </w:tcPr>
          <w:p w14:paraId="5307CD68" w14:textId="77777777" w:rsidR="00DA6C39" w:rsidRPr="00AC4FBC" w:rsidRDefault="00DA6C39" w:rsidP="00DA6C39">
            <w:pPr>
              <w:pStyle w:val="TAC"/>
              <w:rPr>
                <w:rFonts w:eastAsia="Malgun Gothic"/>
              </w:rPr>
            </w:pPr>
            <w:r w:rsidRPr="00AC4FBC">
              <w:rPr>
                <w:rFonts w:cs="Arial"/>
                <w:kern w:val="2"/>
                <w:szCs w:val="24"/>
              </w:rPr>
              <w:t>2653</w:t>
            </w:r>
          </w:p>
        </w:tc>
        <w:tc>
          <w:tcPr>
            <w:tcW w:w="867" w:type="dxa"/>
            <w:shd w:val="clear" w:color="auto" w:fill="auto"/>
            <w:vAlign w:val="center"/>
          </w:tcPr>
          <w:p w14:paraId="6D5FDF8D" w14:textId="77777777" w:rsidR="00DA6C39" w:rsidRPr="00AC4FBC" w:rsidRDefault="00DA6C39" w:rsidP="00DA6C39">
            <w:pPr>
              <w:pStyle w:val="TAC"/>
            </w:pPr>
            <w:r w:rsidRPr="00AC4FBC">
              <w:rPr>
                <w:rFonts w:cs="Arial"/>
                <w:kern w:val="2"/>
                <w:szCs w:val="24"/>
              </w:rPr>
              <w:t>30</w:t>
            </w:r>
          </w:p>
        </w:tc>
        <w:tc>
          <w:tcPr>
            <w:tcW w:w="1248" w:type="dxa"/>
            <w:shd w:val="clear" w:color="auto" w:fill="auto"/>
            <w:vAlign w:val="center"/>
          </w:tcPr>
          <w:p w14:paraId="12101D16" w14:textId="77777777" w:rsidR="00DA6C39" w:rsidRPr="00AC4FBC" w:rsidRDefault="00DA6C39" w:rsidP="00DA6C39">
            <w:pPr>
              <w:pStyle w:val="TAC"/>
            </w:pPr>
            <w:r w:rsidRPr="00AC4FBC">
              <w:rPr>
                <w:lang w:eastAsia="ja-JP"/>
              </w:rPr>
              <w:t>IMD2</w:t>
            </w:r>
          </w:p>
        </w:tc>
      </w:tr>
      <w:tr w:rsidR="00DA6C39" w:rsidRPr="00AC4FBC" w14:paraId="47CC94E1" w14:textId="77777777" w:rsidTr="000077BC">
        <w:trPr>
          <w:trHeight w:val="22"/>
          <w:jc w:val="center"/>
        </w:trPr>
        <w:tc>
          <w:tcPr>
            <w:tcW w:w="1928" w:type="dxa"/>
            <w:vMerge w:val="restart"/>
            <w:shd w:val="clear" w:color="auto" w:fill="auto"/>
            <w:vAlign w:val="center"/>
          </w:tcPr>
          <w:p w14:paraId="06C6F60C" w14:textId="77777777" w:rsidR="00DA6C39" w:rsidRPr="00AC4FBC" w:rsidRDefault="00DA6C39" w:rsidP="00DA6C39">
            <w:pPr>
              <w:pStyle w:val="TAC"/>
            </w:pPr>
            <w:r w:rsidRPr="00AC4FBC">
              <w:rPr>
                <w:rFonts w:eastAsia="Malgun Gothic"/>
              </w:rPr>
              <w:t>DC_1A-41A_n77A</w:t>
            </w:r>
          </w:p>
        </w:tc>
        <w:tc>
          <w:tcPr>
            <w:tcW w:w="1146" w:type="dxa"/>
            <w:shd w:val="clear" w:color="auto" w:fill="auto"/>
            <w:vAlign w:val="center"/>
          </w:tcPr>
          <w:p w14:paraId="19D9CFC0" w14:textId="77777777" w:rsidR="00DA6C39" w:rsidRPr="00AC4FBC" w:rsidRDefault="00DA6C39" w:rsidP="00DA6C39">
            <w:pPr>
              <w:pStyle w:val="TAC"/>
            </w:pPr>
            <w:r w:rsidRPr="00AC4FBC">
              <w:rPr>
                <w:rFonts w:eastAsia="Malgun Gothic"/>
              </w:rPr>
              <w:t>1</w:t>
            </w:r>
          </w:p>
        </w:tc>
        <w:tc>
          <w:tcPr>
            <w:tcW w:w="1481" w:type="dxa"/>
            <w:shd w:val="clear" w:color="auto" w:fill="auto"/>
            <w:noWrap/>
            <w:vAlign w:val="center"/>
          </w:tcPr>
          <w:p w14:paraId="5403C4BA" w14:textId="77777777" w:rsidR="00DA6C39" w:rsidRPr="00AC4FBC" w:rsidRDefault="00DA6C39" w:rsidP="00DA6C39">
            <w:pPr>
              <w:pStyle w:val="TAC"/>
            </w:pPr>
            <w:r w:rsidRPr="00AC4FBC">
              <w:rPr>
                <w:rFonts w:eastAsia="Malgun Gothic"/>
              </w:rPr>
              <w:t>1970</w:t>
            </w:r>
          </w:p>
        </w:tc>
        <w:tc>
          <w:tcPr>
            <w:tcW w:w="779" w:type="dxa"/>
            <w:shd w:val="clear" w:color="auto" w:fill="auto"/>
            <w:noWrap/>
            <w:vAlign w:val="center"/>
          </w:tcPr>
          <w:p w14:paraId="2F9EF474" w14:textId="77777777" w:rsidR="00DA6C39" w:rsidRPr="00AC4FBC" w:rsidRDefault="00DA6C39" w:rsidP="00DA6C39">
            <w:pPr>
              <w:pStyle w:val="TAC"/>
            </w:pPr>
            <w:r w:rsidRPr="00AC4FBC">
              <w:rPr>
                <w:rFonts w:eastAsia="Malgun Gothic"/>
              </w:rPr>
              <w:t>5</w:t>
            </w:r>
          </w:p>
        </w:tc>
        <w:tc>
          <w:tcPr>
            <w:tcW w:w="721" w:type="dxa"/>
            <w:shd w:val="clear" w:color="auto" w:fill="auto"/>
            <w:noWrap/>
            <w:vAlign w:val="center"/>
          </w:tcPr>
          <w:p w14:paraId="0014DAAA" w14:textId="77777777" w:rsidR="00DA6C39" w:rsidRPr="00AC4FBC" w:rsidRDefault="00DA6C39" w:rsidP="00DA6C39">
            <w:pPr>
              <w:pStyle w:val="TAC"/>
            </w:pPr>
            <w:r w:rsidRPr="00AC4FBC">
              <w:rPr>
                <w:rFonts w:eastAsia="Malgun Gothic"/>
              </w:rPr>
              <w:t>25</w:t>
            </w:r>
          </w:p>
        </w:tc>
        <w:tc>
          <w:tcPr>
            <w:tcW w:w="1314" w:type="dxa"/>
            <w:shd w:val="clear" w:color="auto" w:fill="auto"/>
            <w:noWrap/>
            <w:vAlign w:val="center"/>
          </w:tcPr>
          <w:p w14:paraId="3B155B0A" w14:textId="77777777" w:rsidR="00DA6C39" w:rsidRPr="00AC4FBC" w:rsidRDefault="00DA6C39" w:rsidP="00DA6C39">
            <w:pPr>
              <w:pStyle w:val="TAC"/>
            </w:pPr>
            <w:r w:rsidRPr="00AC4FBC">
              <w:rPr>
                <w:rFonts w:eastAsia="Malgun Gothic"/>
              </w:rPr>
              <w:t>2160</w:t>
            </w:r>
          </w:p>
        </w:tc>
        <w:tc>
          <w:tcPr>
            <w:tcW w:w="867" w:type="dxa"/>
            <w:shd w:val="clear" w:color="auto" w:fill="auto"/>
            <w:vAlign w:val="center"/>
          </w:tcPr>
          <w:p w14:paraId="3D5259B6" w14:textId="77777777" w:rsidR="00DA6C39" w:rsidRPr="00AC4FBC" w:rsidRDefault="00DA6C39" w:rsidP="00DA6C39">
            <w:pPr>
              <w:pStyle w:val="TAC"/>
            </w:pPr>
            <w:r w:rsidRPr="00AC4FBC">
              <w:t>N/A</w:t>
            </w:r>
          </w:p>
        </w:tc>
        <w:tc>
          <w:tcPr>
            <w:tcW w:w="1248" w:type="dxa"/>
            <w:vMerge w:val="restart"/>
            <w:shd w:val="clear" w:color="auto" w:fill="auto"/>
            <w:vAlign w:val="center"/>
          </w:tcPr>
          <w:p w14:paraId="1B4882BF" w14:textId="77777777" w:rsidR="00DA6C39" w:rsidRPr="00AC4FBC" w:rsidRDefault="00DA6C39" w:rsidP="00DA6C39">
            <w:pPr>
              <w:pStyle w:val="TAC"/>
            </w:pPr>
            <w:r w:rsidRPr="00AC4FBC">
              <w:t>N/A</w:t>
            </w:r>
          </w:p>
        </w:tc>
      </w:tr>
      <w:tr w:rsidR="00DA6C39" w:rsidRPr="00AC4FBC" w14:paraId="15BFCB75" w14:textId="77777777" w:rsidTr="000077BC">
        <w:trPr>
          <w:trHeight w:val="22"/>
          <w:jc w:val="center"/>
        </w:trPr>
        <w:tc>
          <w:tcPr>
            <w:tcW w:w="1928" w:type="dxa"/>
            <w:vMerge/>
            <w:shd w:val="clear" w:color="auto" w:fill="auto"/>
            <w:vAlign w:val="center"/>
          </w:tcPr>
          <w:p w14:paraId="0E785E1F" w14:textId="77777777" w:rsidR="00DA6C39" w:rsidRPr="00AC4FBC" w:rsidRDefault="00DA6C39" w:rsidP="00DA6C39">
            <w:pPr>
              <w:pStyle w:val="TAC"/>
            </w:pPr>
          </w:p>
        </w:tc>
        <w:tc>
          <w:tcPr>
            <w:tcW w:w="1146" w:type="dxa"/>
            <w:shd w:val="clear" w:color="auto" w:fill="auto"/>
            <w:vAlign w:val="center"/>
          </w:tcPr>
          <w:p w14:paraId="3ABF91B2" w14:textId="77777777" w:rsidR="00DA6C39" w:rsidRPr="00AC4FBC" w:rsidRDefault="00DA6C39" w:rsidP="00DA6C39">
            <w:pPr>
              <w:pStyle w:val="TAC"/>
            </w:pPr>
            <w:r w:rsidRPr="00AC4FBC">
              <w:rPr>
                <w:rFonts w:eastAsia="Malgun Gothic"/>
              </w:rPr>
              <w:t>n77</w:t>
            </w:r>
          </w:p>
        </w:tc>
        <w:tc>
          <w:tcPr>
            <w:tcW w:w="1481" w:type="dxa"/>
            <w:shd w:val="clear" w:color="auto" w:fill="auto"/>
            <w:noWrap/>
            <w:vAlign w:val="center"/>
          </w:tcPr>
          <w:p w14:paraId="6245299C" w14:textId="77777777" w:rsidR="00DA6C39" w:rsidRPr="00AC4FBC" w:rsidRDefault="00DA6C39" w:rsidP="00DA6C39">
            <w:pPr>
              <w:pStyle w:val="TAC"/>
            </w:pPr>
            <w:r w:rsidRPr="00AC4FBC">
              <w:rPr>
                <w:rFonts w:eastAsia="Malgun Gothic"/>
              </w:rPr>
              <w:t>3400</w:t>
            </w:r>
          </w:p>
        </w:tc>
        <w:tc>
          <w:tcPr>
            <w:tcW w:w="779" w:type="dxa"/>
            <w:shd w:val="clear" w:color="auto" w:fill="auto"/>
            <w:noWrap/>
            <w:vAlign w:val="center"/>
          </w:tcPr>
          <w:p w14:paraId="125A3E9C" w14:textId="77777777" w:rsidR="00DA6C39" w:rsidRPr="00AC4FBC" w:rsidRDefault="00DA6C39" w:rsidP="00DA6C39">
            <w:pPr>
              <w:pStyle w:val="TAC"/>
            </w:pPr>
            <w:r w:rsidRPr="00AC4FBC">
              <w:rPr>
                <w:rFonts w:eastAsia="Malgun Gothic"/>
              </w:rPr>
              <w:t>10</w:t>
            </w:r>
          </w:p>
        </w:tc>
        <w:tc>
          <w:tcPr>
            <w:tcW w:w="721" w:type="dxa"/>
            <w:shd w:val="clear" w:color="auto" w:fill="auto"/>
            <w:noWrap/>
            <w:vAlign w:val="center"/>
          </w:tcPr>
          <w:p w14:paraId="2B20A098" w14:textId="77777777" w:rsidR="00DA6C39" w:rsidRPr="00AC4FBC" w:rsidRDefault="00DA6C39" w:rsidP="00DA6C39">
            <w:pPr>
              <w:pStyle w:val="TAC"/>
            </w:pPr>
            <w:r w:rsidRPr="00AC4FBC">
              <w:rPr>
                <w:rFonts w:eastAsia="Malgun Gothic"/>
              </w:rPr>
              <w:t>50</w:t>
            </w:r>
          </w:p>
        </w:tc>
        <w:tc>
          <w:tcPr>
            <w:tcW w:w="1314" w:type="dxa"/>
            <w:shd w:val="clear" w:color="auto" w:fill="auto"/>
            <w:noWrap/>
            <w:vAlign w:val="center"/>
          </w:tcPr>
          <w:p w14:paraId="1DBDAA5B" w14:textId="77777777" w:rsidR="00DA6C39" w:rsidRPr="00AC4FBC" w:rsidRDefault="00DA6C39" w:rsidP="00DA6C39">
            <w:pPr>
              <w:pStyle w:val="TAC"/>
            </w:pPr>
            <w:r w:rsidRPr="00AC4FBC">
              <w:rPr>
                <w:rFonts w:eastAsia="Malgun Gothic"/>
              </w:rPr>
              <w:t>3400</w:t>
            </w:r>
          </w:p>
        </w:tc>
        <w:tc>
          <w:tcPr>
            <w:tcW w:w="867" w:type="dxa"/>
            <w:shd w:val="clear" w:color="auto" w:fill="auto"/>
            <w:vAlign w:val="center"/>
          </w:tcPr>
          <w:p w14:paraId="103D354F" w14:textId="77777777" w:rsidR="00DA6C39" w:rsidRPr="00AC4FBC" w:rsidRDefault="00DA6C39" w:rsidP="00DA6C39">
            <w:pPr>
              <w:pStyle w:val="TAC"/>
            </w:pPr>
            <w:r w:rsidRPr="00AC4FBC">
              <w:t>N/A</w:t>
            </w:r>
          </w:p>
        </w:tc>
        <w:tc>
          <w:tcPr>
            <w:tcW w:w="1248" w:type="dxa"/>
            <w:vMerge/>
            <w:shd w:val="clear" w:color="auto" w:fill="auto"/>
            <w:vAlign w:val="center"/>
          </w:tcPr>
          <w:p w14:paraId="1732DFC8" w14:textId="77777777" w:rsidR="00DA6C39" w:rsidRPr="00AC4FBC" w:rsidRDefault="00DA6C39" w:rsidP="00DA6C39">
            <w:pPr>
              <w:pStyle w:val="TAC"/>
            </w:pPr>
          </w:p>
        </w:tc>
      </w:tr>
      <w:tr w:rsidR="00DA6C39" w:rsidRPr="00AC4FBC" w14:paraId="7F960456" w14:textId="77777777" w:rsidTr="000077BC">
        <w:trPr>
          <w:trHeight w:val="22"/>
          <w:jc w:val="center"/>
        </w:trPr>
        <w:tc>
          <w:tcPr>
            <w:tcW w:w="1928" w:type="dxa"/>
            <w:vMerge/>
            <w:shd w:val="clear" w:color="auto" w:fill="auto"/>
            <w:vAlign w:val="center"/>
          </w:tcPr>
          <w:p w14:paraId="79ED0C23" w14:textId="77777777" w:rsidR="00DA6C39" w:rsidRPr="00AC4FBC" w:rsidRDefault="00DA6C39" w:rsidP="00DA6C39">
            <w:pPr>
              <w:pStyle w:val="TAC"/>
            </w:pPr>
          </w:p>
        </w:tc>
        <w:tc>
          <w:tcPr>
            <w:tcW w:w="1146" w:type="dxa"/>
            <w:shd w:val="clear" w:color="auto" w:fill="auto"/>
            <w:vAlign w:val="center"/>
          </w:tcPr>
          <w:p w14:paraId="15F7833E" w14:textId="77777777" w:rsidR="00DA6C39" w:rsidRPr="00AC4FBC" w:rsidRDefault="00DA6C39" w:rsidP="00DA6C39">
            <w:pPr>
              <w:pStyle w:val="TAC"/>
            </w:pPr>
            <w:r w:rsidRPr="00AC4FBC">
              <w:rPr>
                <w:rFonts w:eastAsia="Malgun Gothic"/>
              </w:rPr>
              <w:t>41</w:t>
            </w:r>
          </w:p>
        </w:tc>
        <w:tc>
          <w:tcPr>
            <w:tcW w:w="1481" w:type="dxa"/>
            <w:shd w:val="clear" w:color="auto" w:fill="auto"/>
            <w:noWrap/>
            <w:vAlign w:val="center"/>
          </w:tcPr>
          <w:p w14:paraId="5372A3FC" w14:textId="77777777" w:rsidR="00DA6C39" w:rsidRPr="00AC4FBC" w:rsidRDefault="00DA6C39" w:rsidP="00DA6C39">
            <w:pPr>
              <w:pStyle w:val="TAC"/>
            </w:pPr>
            <w:r w:rsidRPr="00AC4FBC">
              <w:rPr>
                <w:rFonts w:eastAsia="Malgun Gothic"/>
              </w:rPr>
              <w:t>2510</w:t>
            </w:r>
          </w:p>
        </w:tc>
        <w:tc>
          <w:tcPr>
            <w:tcW w:w="779" w:type="dxa"/>
            <w:shd w:val="clear" w:color="auto" w:fill="auto"/>
            <w:noWrap/>
            <w:vAlign w:val="center"/>
          </w:tcPr>
          <w:p w14:paraId="7009D8CE" w14:textId="77777777" w:rsidR="00DA6C39" w:rsidRPr="00AC4FBC" w:rsidRDefault="00DA6C39" w:rsidP="00DA6C39">
            <w:pPr>
              <w:pStyle w:val="TAC"/>
            </w:pPr>
            <w:r w:rsidRPr="00AC4FBC">
              <w:rPr>
                <w:rFonts w:eastAsia="Malgun Gothic"/>
              </w:rPr>
              <w:t>5</w:t>
            </w:r>
          </w:p>
        </w:tc>
        <w:tc>
          <w:tcPr>
            <w:tcW w:w="721" w:type="dxa"/>
            <w:shd w:val="clear" w:color="auto" w:fill="auto"/>
            <w:noWrap/>
            <w:vAlign w:val="center"/>
          </w:tcPr>
          <w:p w14:paraId="44CF4402" w14:textId="77777777" w:rsidR="00DA6C39" w:rsidRPr="00AC4FBC" w:rsidRDefault="00DA6C39" w:rsidP="00DA6C39">
            <w:pPr>
              <w:pStyle w:val="TAC"/>
            </w:pPr>
            <w:r w:rsidRPr="00AC4FBC">
              <w:rPr>
                <w:rFonts w:eastAsia="Malgun Gothic"/>
              </w:rPr>
              <w:t>25</w:t>
            </w:r>
          </w:p>
        </w:tc>
        <w:tc>
          <w:tcPr>
            <w:tcW w:w="1314" w:type="dxa"/>
            <w:shd w:val="clear" w:color="auto" w:fill="auto"/>
            <w:noWrap/>
            <w:vAlign w:val="center"/>
          </w:tcPr>
          <w:p w14:paraId="5E70CD3A" w14:textId="77777777" w:rsidR="00DA6C39" w:rsidRPr="00AC4FBC" w:rsidRDefault="00DA6C39" w:rsidP="00DA6C39">
            <w:pPr>
              <w:pStyle w:val="TAC"/>
            </w:pPr>
            <w:r w:rsidRPr="00AC4FBC">
              <w:rPr>
                <w:rFonts w:eastAsia="Malgun Gothic"/>
              </w:rPr>
              <w:t>2510</w:t>
            </w:r>
          </w:p>
        </w:tc>
        <w:tc>
          <w:tcPr>
            <w:tcW w:w="867" w:type="dxa"/>
            <w:shd w:val="clear" w:color="auto" w:fill="auto"/>
            <w:vAlign w:val="center"/>
          </w:tcPr>
          <w:p w14:paraId="287E155F" w14:textId="77777777" w:rsidR="00DA6C39" w:rsidRPr="00AC4FBC" w:rsidRDefault="00DA6C39" w:rsidP="00DA6C39">
            <w:pPr>
              <w:pStyle w:val="TAC"/>
            </w:pPr>
            <w:r w:rsidRPr="00AC4FBC">
              <w:t>11.0</w:t>
            </w:r>
          </w:p>
        </w:tc>
        <w:tc>
          <w:tcPr>
            <w:tcW w:w="1248" w:type="dxa"/>
            <w:shd w:val="clear" w:color="auto" w:fill="auto"/>
            <w:vAlign w:val="center"/>
          </w:tcPr>
          <w:p w14:paraId="08069530" w14:textId="77777777" w:rsidR="00DA6C39" w:rsidRPr="00AC4FBC" w:rsidRDefault="00DA6C39" w:rsidP="00DA6C39">
            <w:pPr>
              <w:pStyle w:val="TAC"/>
            </w:pPr>
            <w:r w:rsidRPr="00AC4FBC">
              <w:rPr>
                <w:rFonts w:eastAsia="Malgun Gothic"/>
              </w:rPr>
              <w:t>IMD4</w:t>
            </w:r>
          </w:p>
        </w:tc>
      </w:tr>
      <w:tr w:rsidR="00DA6C39" w:rsidRPr="00AC4FBC" w14:paraId="32780EE0" w14:textId="77777777" w:rsidTr="000077BC">
        <w:trPr>
          <w:trHeight w:val="22"/>
          <w:jc w:val="center"/>
        </w:trPr>
        <w:tc>
          <w:tcPr>
            <w:tcW w:w="1928" w:type="dxa"/>
            <w:vMerge/>
            <w:shd w:val="clear" w:color="auto" w:fill="auto"/>
            <w:vAlign w:val="center"/>
          </w:tcPr>
          <w:p w14:paraId="39315665" w14:textId="77777777" w:rsidR="00DA6C39" w:rsidRPr="00AC4FBC" w:rsidRDefault="00DA6C39" w:rsidP="00DA6C39">
            <w:pPr>
              <w:pStyle w:val="TAC"/>
            </w:pPr>
          </w:p>
        </w:tc>
        <w:tc>
          <w:tcPr>
            <w:tcW w:w="1146" w:type="dxa"/>
            <w:shd w:val="clear" w:color="auto" w:fill="auto"/>
            <w:vAlign w:val="center"/>
          </w:tcPr>
          <w:p w14:paraId="34CC43F9" w14:textId="77777777" w:rsidR="00DA6C39" w:rsidRPr="00AC4FBC" w:rsidRDefault="00DA6C39" w:rsidP="00DA6C39">
            <w:pPr>
              <w:pStyle w:val="TAC"/>
              <w:rPr>
                <w:rFonts w:eastAsia="Malgun Gothic"/>
              </w:rPr>
            </w:pPr>
            <w:r w:rsidRPr="00AC4FBC">
              <w:rPr>
                <w:rFonts w:eastAsia="Malgun Gothic"/>
                <w:szCs w:val="18"/>
                <w:lang w:eastAsia="ko-KR"/>
              </w:rPr>
              <w:t>1</w:t>
            </w:r>
          </w:p>
        </w:tc>
        <w:tc>
          <w:tcPr>
            <w:tcW w:w="1481" w:type="dxa"/>
            <w:shd w:val="clear" w:color="auto" w:fill="auto"/>
            <w:noWrap/>
          </w:tcPr>
          <w:p w14:paraId="1B5874C9" w14:textId="77777777" w:rsidR="00DA6C39" w:rsidRPr="00AC4FBC" w:rsidRDefault="00DA6C39" w:rsidP="00DA6C39">
            <w:pPr>
              <w:pStyle w:val="TAC"/>
              <w:rPr>
                <w:rFonts w:eastAsia="Malgun Gothic"/>
              </w:rPr>
            </w:pPr>
            <w:r w:rsidRPr="00AC4FBC">
              <w:rPr>
                <w:lang w:eastAsia="ja-JP"/>
              </w:rPr>
              <w:t>1950</w:t>
            </w:r>
          </w:p>
        </w:tc>
        <w:tc>
          <w:tcPr>
            <w:tcW w:w="779" w:type="dxa"/>
            <w:shd w:val="clear" w:color="auto" w:fill="auto"/>
            <w:noWrap/>
          </w:tcPr>
          <w:p w14:paraId="2B8507E1" w14:textId="77777777" w:rsidR="00DA6C39" w:rsidRPr="00AC4FBC" w:rsidRDefault="00DA6C39" w:rsidP="00DA6C39">
            <w:pPr>
              <w:pStyle w:val="TAC"/>
            </w:pPr>
            <w:r w:rsidRPr="00AC4FBC">
              <w:rPr>
                <w:lang w:eastAsia="ja-JP"/>
              </w:rPr>
              <w:t>5</w:t>
            </w:r>
          </w:p>
        </w:tc>
        <w:tc>
          <w:tcPr>
            <w:tcW w:w="721" w:type="dxa"/>
            <w:shd w:val="clear" w:color="auto" w:fill="auto"/>
            <w:noWrap/>
          </w:tcPr>
          <w:p w14:paraId="298C19CF" w14:textId="77777777" w:rsidR="00DA6C39" w:rsidRPr="00AC4FBC" w:rsidRDefault="00DA6C39" w:rsidP="00DA6C39">
            <w:pPr>
              <w:pStyle w:val="TAC"/>
            </w:pPr>
            <w:r w:rsidRPr="00AC4FBC">
              <w:rPr>
                <w:rFonts w:eastAsia="Malgun Gothic"/>
              </w:rPr>
              <w:t>25</w:t>
            </w:r>
          </w:p>
        </w:tc>
        <w:tc>
          <w:tcPr>
            <w:tcW w:w="1314" w:type="dxa"/>
            <w:shd w:val="clear" w:color="auto" w:fill="auto"/>
            <w:noWrap/>
          </w:tcPr>
          <w:p w14:paraId="7EC6D038" w14:textId="77777777" w:rsidR="00DA6C39" w:rsidRPr="00AC4FBC" w:rsidRDefault="00DA6C39" w:rsidP="00DA6C39">
            <w:pPr>
              <w:pStyle w:val="TAC"/>
              <w:rPr>
                <w:rFonts w:eastAsia="Malgun Gothic"/>
              </w:rPr>
            </w:pPr>
            <w:r w:rsidRPr="00AC4FBC">
              <w:rPr>
                <w:lang w:eastAsia="ja-JP"/>
              </w:rPr>
              <w:t>2140</w:t>
            </w:r>
          </w:p>
        </w:tc>
        <w:tc>
          <w:tcPr>
            <w:tcW w:w="867" w:type="dxa"/>
            <w:shd w:val="clear" w:color="auto" w:fill="auto"/>
            <w:vAlign w:val="center"/>
          </w:tcPr>
          <w:p w14:paraId="2C2EF320" w14:textId="77777777" w:rsidR="00DA6C39" w:rsidRPr="00AC4FBC" w:rsidRDefault="00DA6C39" w:rsidP="00DA6C39">
            <w:pPr>
              <w:pStyle w:val="TAC"/>
            </w:pPr>
            <w:r w:rsidRPr="00AC4FBC">
              <w:rPr>
                <w:lang w:eastAsia="ja-JP"/>
              </w:rPr>
              <w:t xml:space="preserve">   9.3</w:t>
            </w:r>
          </w:p>
        </w:tc>
        <w:tc>
          <w:tcPr>
            <w:tcW w:w="1248" w:type="dxa"/>
            <w:shd w:val="clear" w:color="auto" w:fill="auto"/>
            <w:vAlign w:val="center"/>
          </w:tcPr>
          <w:p w14:paraId="2031D2FE" w14:textId="77777777" w:rsidR="00DA6C39" w:rsidRPr="00AC4FBC" w:rsidRDefault="00DA6C39" w:rsidP="00DA6C39">
            <w:pPr>
              <w:pStyle w:val="TAC"/>
            </w:pPr>
            <w:r w:rsidRPr="00AC4FBC">
              <w:rPr>
                <w:lang w:eastAsia="ja-JP"/>
              </w:rPr>
              <w:t>IMD4</w:t>
            </w:r>
          </w:p>
        </w:tc>
      </w:tr>
      <w:tr w:rsidR="00DA6C39" w:rsidRPr="00AC4FBC" w14:paraId="5C0AE66D" w14:textId="77777777" w:rsidTr="000077BC">
        <w:trPr>
          <w:trHeight w:val="22"/>
          <w:jc w:val="center"/>
        </w:trPr>
        <w:tc>
          <w:tcPr>
            <w:tcW w:w="1928" w:type="dxa"/>
            <w:vMerge/>
            <w:shd w:val="clear" w:color="auto" w:fill="auto"/>
            <w:vAlign w:val="center"/>
          </w:tcPr>
          <w:p w14:paraId="42DF6E7B" w14:textId="77777777" w:rsidR="00DA6C39" w:rsidRPr="00AC4FBC" w:rsidRDefault="00DA6C39" w:rsidP="00DA6C39">
            <w:pPr>
              <w:pStyle w:val="TAC"/>
            </w:pPr>
          </w:p>
        </w:tc>
        <w:tc>
          <w:tcPr>
            <w:tcW w:w="1146" w:type="dxa"/>
            <w:shd w:val="clear" w:color="auto" w:fill="auto"/>
            <w:vAlign w:val="center"/>
          </w:tcPr>
          <w:p w14:paraId="109E4CFD" w14:textId="77777777" w:rsidR="00DA6C39" w:rsidRPr="00AC4FBC" w:rsidRDefault="00DA6C39" w:rsidP="00DA6C39">
            <w:pPr>
              <w:pStyle w:val="TAC"/>
              <w:rPr>
                <w:rFonts w:eastAsia="Malgun Gothic"/>
              </w:rPr>
            </w:pPr>
            <w:r w:rsidRPr="00AC4FBC">
              <w:rPr>
                <w:rFonts w:eastAsia="Malgun Gothic"/>
                <w:szCs w:val="18"/>
                <w:lang w:eastAsia="ko-KR"/>
              </w:rPr>
              <w:t>n77</w:t>
            </w:r>
          </w:p>
        </w:tc>
        <w:tc>
          <w:tcPr>
            <w:tcW w:w="1481" w:type="dxa"/>
            <w:shd w:val="clear" w:color="auto" w:fill="auto"/>
            <w:noWrap/>
          </w:tcPr>
          <w:p w14:paraId="23FC3365" w14:textId="77777777" w:rsidR="00DA6C39" w:rsidRPr="00AC4FBC" w:rsidRDefault="00DA6C39" w:rsidP="00DA6C39">
            <w:pPr>
              <w:pStyle w:val="TAC"/>
              <w:rPr>
                <w:rFonts w:eastAsia="Malgun Gothic"/>
              </w:rPr>
            </w:pPr>
            <w:r w:rsidRPr="00AC4FBC">
              <w:rPr>
                <w:lang w:eastAsia="ja-JP"/>
              </w:rPr>
              <w:t>3710</w:t>
            </w:r>
          </w:p>
        </w:tc>
        <w:tc>
          <w:tcPr>
            <w:tcW w:w="779" w:type="dxa"/>
            <w:shd w:val="clear" w:color="auto" w:fill="auto"/>
            <w:noWrap/>
          </w:tcPr>
          <w:p w14:paraId="1D4C66FC" w14:textId="77777777" w:rsidR="00DA6C39" w:rsidRPr="00AC4FBC" w:rsidRDefault="00DA6C39" w:rsidP="00DA6C39">
            <w:pPr>
              <w:pStyle w:val="TAC"/>
            </w:pPr>
            <w:r w:rsidRPr="00AC4FBC">
              <w:rPr>
                <w:lang w:eastAsia="ja-JP"/>
              </w:rPr>
              <w:t>10</w:t>
            </w:r>
          </w:p>
        </w:tc>
        <w:tc>
          <w:tcPr>
            <w:tcW w:w="721" w:type="dxa"/>
            <w:shd w:val="clear" w:color="auto" w:fill="auto"/>
            <w:noWrap/>
          </w:tcPr>
          <w:p w14:paraId="17179B5B" w14:textId="77777777" w:rsidR="00DA6C39" w:rsidRPr="00AC4FBC" w:rsidRDefault="00DA6C39" w:rsidP="00DA6C39">
            <w:pPr>
              <w:pStyle w:val="TAC"/>
            </w:pPr>
            <w:r w:rsidRPr="00AC4FBC">
              <w:rPr>
                <w:lang w:eastAsia="ja-JP"/>
              </w:rPr>
              <w:t>50</w:t>
            </w:r>
          </w:p>
        </w:tc>
        <w:tc>
          <w:tcPr>
            <w:tcW w:w="1314" w:type="dxa"/>
            <w:shd w:val="clear" w:color="auto" w:fill="auto"/>
            <w:noWrap/>
          </w:tcPr>
          <w:p w14:paraId="7FAFA24F" w14:textId="77777777" w:rsidR="00DA6C39" w:rsidRPr="00AC4FBC" w:rsidRDefault="00DA6C39" w:rsidP="00DA6C39">
            <w:pPr>
              <w:pStyle w:val="TAC"/>
              <w:rPr>
                <w:rFonts w:eastAsia="Malgun Gothic"/>
              </w:rPr>
            </w:pPr>
            <w:r w:rsidRPr="00AC4FBC">
              <w:rPr>
                <w:lang w:eastAsia="ja-JP"/>
              </w:rPr>
              <w:t>3710</w:t>
            </w:r>
          </w:p>
        </w:tc>
        <w:tc>
          <w:tcPr>
            <w:tcW w:w="867" w:type="dxa"/>
            <w:shd w:val="clear" w:color="auto" w:fill="auto"/>
          </w:tcPr>
          <w:p w14:paraId="0FF2B001" w14:textId="77777777" w:rsidR="00DA6C39" w:rsidRPr="00AC4FBC" w:rsidRDefault="00DA6C39" w:rsidP="00DA6C39">
            <w:pPr>
              <w:pStyle w:val="TAC"/>
            </w:pPr>
            <w:r w:rsidRPr="00AC4FBC">
              <w:rPr>
                <w:lang w:eastAsia="ja-JP"/>
              </w:rPr>
              <w:t>N/A</w:t>
            </w:r>
          </w:p>
        </w:tc>
        <w:tc>
          <w:tcPr>
            <w:tcW w:w="1248" w:type="dxa"/>
            <w:shd w:val="clear" w:color="auto" w:fill="auto"/>
          </w:tcPr>
          <w:p w14:paraId="6C56E137" w14:textId="77777777" w:rsidR="00DA6C39" w:rsidRPr="00AC4FBC" w:rsidRDefault="00DA6C39" w:rsidP="00DA6C39">
            <w:pPr>
              <w:pStyle w:val="TAC"/>
            </w:pPr>
            <w:r w:rsidRPr="00AC4FBC">
              <w:rPr>
                <w:lang w:eastAsia="ja-JP"/>
              </w:rPr>
              <w:t>N/A</w:t>
            </w:r>
          </w:p>
        </w:tc>
      </w:tr>
      <w:tr w:rsidR="00DA6C39" w:rsidRPr="00AC4FBC" w14:paraId="311B7E7A" w14:textId="77777777" w:rsidTr="000077BC">
        <w:trPr>
          <w:trHeight w:val="22"/>
          <w:jc w:val="center"/>
        </w:trPr>
        <w:tc>
          <w:tcPr>
            <w:tcW w:w="1928" w:type="dxa"/>
            <w:vMerge/>
            <w:shd w:val="clear" w:color="auto" w:fill="auto"/>
            <w:vAlign w:val="center"/>
          </w:tcPr>
          <w:p w14:paraId="2936CFB9" w14:textId="77777777" w:rsidR="00DA6C39" w:rsidRPr="00AC4FBC" w:rsidRDefault="00DA6C39" w:rsidP="00DA6C39">
            <w:pPr>
              <w:pStyle w:val="TAC"/>
            </w:pPr>
          </w:p>
        </w:tc>
        <w:tc>
          <w:tcPr>
            <w:tcW w:w="1146" w:type="dxa"/>
            <w:shd w:val="clear" w:color="auto" w:fill="auto"/>
            <w:vAlign w:val="center"/>
          </w:tcPr>
          <w:p w14:paraId="36CBA3CE" w14:textId="77777777" w:rsidR="00DA6C39" w:rsidRPr="00AC4FBC" w:rsidRDefault="00DA6C39" w:rsidP="00DA6C39">
            <w:pPr>
              <w:pStyle w:val="TAC"/>
              <w:rPr>
                <w:rFonts w:eastAsia="Malgun Gothic"/>
              </w:rPr>
            </w:pPr>
            <w:r w:rsidRPr="00AC4FBC">
              <w:rPr>
                <w:rFonts w:eastAsia="Malgun Gothic"/>
                <w:szCs w:val="18"/>
                <w:lang w:eastAsia="ko-KR"/>
              </w:rPr>
              <w:t>41</w:t>
            </w:r>
          </w:p>
        </w:tc>
        <w:tc>
          <w:tcPr>
            <w:tcW w:w="1481" w:type="dxa"/>
            <w:shd w:val="clear" w:color="auto" w:fill="auto"/>
            <w:noWrap/>
          </w:tcPr>
          <w:p w14:paraId="3D57E722" w14:textId="77777777" w:rsidR="00DA6C39" w:rsidRPr="00AC4FBC" w:rsidRDefault="00DA6C39" w:rsidP="00DA6C39">
            <w:pPr>
              <w:pStyle w:val="TAC"/>
              <w:rPr>
                <w:rFonts w:eastAsia="Malgun Gothic"/>
              </w:rPr>
            </w:pPr>
            <w:r w:rsidRPr="00AC4FBC">
              <w:rPr>
                <w:lang w:eastAsia="ja-JP"/>
              </w:rPr>
              <w:t>2640</w:t>
            </w:r>
          </w:p>
        </w:tc>
        <w:tc>
          <w:tcPr>
            <w:tcW w:w="779" w:type="dxa"/>
            <w:shd w:val="clear" w:color="auto" w:fill="auto"/>
            <w:noWrap/>
          </w:tcPr>
          <w:p w14:paraId="704AE043" w14:textId="77777777" w:rsidR="00DA6C39" w:rsidRPr="00AC4FBC" w:rsidRDefault="00DA6C39" w:rsidP="00DA6C39">
            <w:pPr>
              <w:pStyle w:val="TAC"/>
            </w:pPr>
            <w:r w:rsidRPr="00AC4FBC">
              <w:rPr>
                <w:lang w:eastAsia="ja-JP"/>
              </w:rPr>
              <w:t>5</w:t>
            </w:r>
          </w:p>
        </w:tc>
        <w:tc>
          <w:tcPr>
            <w:tcW w:w="721" w:type="dxa"/>
            <w:shd w:val="clear" w:color="auto" w:fill="auto"/>
            <w:noWrap/>
          </w:tcPr>
          <w:p w14:paraId="038A4D2D" w14:textId="77777777" w:rsidR="00DA6C39" w:rsidRPr="00AC4FBC" w:rsidRDefault="00DA6C39" w:rsidP="00DA6C39">
            <w:pPr>
              <w:pStyle w:val="TAC"/>
            </w:pPr>
            <w:r w:rsidRPr="00AC4FBC">
              <w:rPr>
                <w:lang w:eastAsia="ja-JP"/>
              </w:rPr>
              <w:t>25</w:t>
            </w:r>
          </w:p>
        </w:tc>
        <w:tc>
          <w:tcPr>
            <w:tcW w:w="1314" w:type="dxa"/>
            <w:shd w:val="clear" w:color="auto" w:fill="auto"/>
            <w:noWrap/>
          </w:tcPr>
          <w:p w14:paraId="6BBF5AF0" w14:textId="77777777" w:rsidR="00DA6C39" w:rsidRPr="00AC4FBC" w:rsidRDefault="00DA6C39" w:rsidP="00DA6C39">
            <w:pPr>
              <w:pStyle w:val="TAC"/>
              <w:rPr>
                <w:rFonts w:eastAsia="Malgun Gothic"/>
              </w:rPr>
            </w:pPr>
            <w:r w:rsidRPr="00AC4FBC">
              <w:rPr>
                <w:lang w:eastAsia="ja-JP"/>
              </w:rPr>
              <w:t>2640</w:t>
            </w:r>
          </w:p>
        </w:tc>
        <w:tc>
          <w:tcPr>
            <w:tcW w:w="867" w:type="dxa"/>
            <w:shd w:val="clear" w:color="auto" w:fill="auto"/>
          </w:tcPr>
          <w:p w14:paraId="27108DBE" w14:textId="77777777" w:rsidR="00DA6C39" w:rsidRPr="00AC4FBC" w:rsidRDefault="00DA6C39" w:rsidP="00DA6C39">
            <w:pPr>
              <w:pStyle w:val="TAC"/>
            </w:pPr>
            <w:r w:rsidRPr="00AC4FBC">
              <w:rPr>
                <w:lang w:eastAsia="ja-JP"/>
              </w:rPr>
              <w:t>N/A</w:t>
            </w:r>
          </w:p>
        </w:tc>
        <w:tc>
          <w:tcPr>
            <w:tcW w:w="1248" w:type="dxa"/>
            <w:shd w:val="clear" w:color="auto" w:fill="auto"/>
          </w:tcPr>
          <w:p w14:paraId="411A82DF" w14:textId="77777777" w:rsidR="00DA6C39" w:rsidRPr="00AC4FBC" w:rsidRDefault="00DA6C39" w:rsidP="00DA6C39">
            <w:pPr>
              <w:pStyle w:val="TAC"/>
            </w:pPr>
            <w:r w:rsidRPr="00AC4FBC">
              <w:rPr>
                <w:lang w:eastAsia="ja-JP"/>
              </w:rPr>
              <w:t>N/A</w:t>
            </w:r>
          </w:p>
        </w:tc>
      </w:tr>
      <w:tr w:rsidR="00DA6C39" w:rsidRPr="00AC4FBC" w14:paraId="3879B0E4" w14:textId="77777777" w:rsidTr="000077BC">
        <w:trPr>
          <w:trHeight w:val="22"/>
          <w:jc w:val="center"/>
        </w:trPr>
        <w:tc>
          <w:tcPr>
            <w:tcW w:w="1928" w:type="dxa"/>
            <w:vMerge/>
            <w:shd w:val="clear" w:color="auto" w:fill="auto"/>
            <w:vAlign w:val="center"/>
          </w:tcPr>
          <w:p w14:paraId="06CFE385" w14:textId="77777777" w:rsidR="00DA6C39" w:rsidRPr="00AC4FBC" w:rsidRDefault="00DA6C39" w:rsidP="00DA6C39">
            <w:pPr>
              <w:pStyle w:val="TAC"/>
            </w:pPr>
          </w:p>
        </w:tc>
        <w:tc>
          <w:tcPr>
            <w:tcW w:w="1146" w:type="dxa"/>
            <w:shd w:val="clear" w:color="auto" w:fill="auto"/>
            <w:vAlign w:val="center"/>
          </w:tcPr>
          <w:p w14:paraId="70580695" w14:textId="77777777" w:rsidR="00DA6C39" w:rsidRPr="00AC4FBC" w:rsidRDefault="00DA6C39" w:rsidP="00DA6C39">
            <w:pPr>
              <w:pStyle w:val="TAC"/>
            </w:pPr>
            <w:r w:rsidRPr="00AC4FBC">
              <w:rPr>
                <w:rFonts w:eastAsia="Malgun Gothic"/>
              </w:rPr>
              <w:t>1</w:t>
            </w:r>
          </w:p>
        </w:tc>
        <w:tc>
          <w:tcPr>
            <w:tcW w:w="1481" w:type="dxa"/>
            <w:shd w:val="clear" w:color="auto" w:fill="auto"/>
            <w:noWrap/>
            <w:vAlign w:val="center"/>
          </w:tcPr>
          <w:p w14:paraId="7C0174D7" w14:textId="77777777" w:rsidR="00DA6C39" w:rsidRPr="00AC4FBC" w:rsidRDefault="00DA6C39" w:rsidP="00DA6C39">
            <w:pPr>
              <w:pStyle w:val="TAC"/>
            </w:pPr>
            <w:r w:rsidRPr="00AC4FBC">
              <w:rPr>
                <w:rFonts w:eastAsia="Malgun Gothic"/>
              </w:rPr>
              <w:t>1930</w:t>
            </w:r>
          </w:p>
        </w:tc>
        <w:tc>
          <w:tcPr>
            <w:tcW w:w="779" w:type="dxa"/>
            <w:shd w:val="clear" w:color="auto" w:fill="auto"/>
            <w:noWrap/>
            <w:vAlign w:val="center"/>
          </w:tcPr>
          <w:p w14:paraId="5EEC5FE7" w14:textId="77777777" w:rsidR="00DA6C39" w:rsidRPr="00AC4FBC" w:rsidRDefault="00DA6C39" w:rsidP="00DA6C39">
            <w:pPr>
              <w:pStyle w:val="TAC"/>
            </w:pPr>
            <w:r w:rsidRPr="00AC4FBC">
              <w:t>5</w:t>
            </w:r>
          </w:p>
        </w:tc>
        <w:tc>
          <w:tcPr>
            <w:tcW w:w="721" w:type="dxa"/>
            <w:shd w:val="clear" w:color="auto" w:fill="auto"/>
            <w:noWrap/>
            <w:vAlign w:val="center"/>
          </w:tcPr>
          <w:p w14:paraId="2D280E3D" w14:textId="77777777" w:rsidR="00DA6C39" w:rsidRPr="00AC4FBC" w:rsidRDefault="00DA6C39" w:rsidP="00DA6C39">
            <w:pPr>
              <w:pStyle w:val="TAC"/>
            </w:pPr>
            <w:r w:rsidRPr="00AC4FBC">
              <w:t>25</w:t>
            </w:r>
          </w:p>
        </w:tc>
        <w:tc>
          <w:tcPr>
            <w:tcW w:w="1314" w:type="dxa"/>
            <w:shd w:val="clear" w:color="auto" w:fill="auto"/>
            <w:noWrap/>
            <w:vAlign w:val="center"/>
          </w:tcPr>
          <w:p w14:paraId="74B71485" w14:textId="77777777" w:rsidR="00DA6C39" w:rsidRPr="00AC4FBC" w:rsidRDefault="00DA6C39" w:rsidP="00DA6C39">
            <w:pPr>
              <w:pStyle w:val="TAC"/>
            </w:pPr>
            <w:r w:rsidRPr="00AC4FBC">
              <w:rPr>
                <w:rFonts w:eastAsia="Malgun Gothic"/>
              </w:rPr>
              <w:t>2120</w:t>
            </w:r>
          </w:p>
        </w:tc>
        <w:tc>
          <w:tcPr>
            <w:tcW w:w="867" w:type="dxa"/>
            <w:shd w:val="clear" w:color="auto" w:fill="auto"/>
            <w:vAlign w:val="center"/>
          </w:tcPr>
          <w:p w14:paraId="2E9B34C5" w14:textId="77777777" w:rsidR="00DA6C39" w:rsidRPr="00AC4FBC" w:rsidRDefault="00DA6C39" w:rsidP="00DA6C39">
            <w:pPr>
              <w:pStyle w:val="TAC"/>
            </w:pPr>
            <w:r w:rsidRPr="00AC4FBC">
              <w:t>N/A</w:t>
            </w:r>
          </w:p>
        </w:tc>
        <w:tc>
          <w:tcPr>
            <w:tcW w:w="1248" w:type="dxa"/>
            <w:vMerge w:val="restart"/>
            <w:shd w:val="clear" w:color="auto" w:fill="auto"/>
            <w:vAlign w:val="center"/>
          </w:tcPr>
          <w:p w14:paraId="13442630" w14:textId="77777777" w:rsidR="00DA6C39" w:rsidRPr="00AC4FBC" w:rsidRDefault="00DA6C39" w:rsidP="00DA6C39">
            <w:pPr>
              <w:pStyle w:val="TAC"/>
            </w:pPr>
            <w:r w:rsidRPr="00AC4FBC">
              <w:t>N/A</w:t>
            </w:r>
          </w:p>
        </w:tc>
      </w:tr>
      <w:tr w:rsidR="00DA6C39" w:rsidRPr="00AC4FBC" w14:paraId="7D9112BE" w14:textId="77777777" w:rsidTr="000077BC">
        <w:trPr>
          <w:trHeight w:val="22"/>
          <w:jc w:val="center"/>
        </w:trPr>
        <w:tc>
          <w:tcPr>
            <w:tcW w:w="1928" w:type="dxa"/>
            <w:vMerge/>
            <w:shd w:val="clear" w:color="auto" w:fill="auto"/>
            <w:vAlign w:val="center"/>
          </w:tcPr>
          <w:p w14:paraId="2F83F02C" w14:textId="77777777" w:rsidR="00DA6C39" w:rsidRPr="00AC4FBC" w:rsidRDefault="00DA6C39" w:rsidP="00DA6C39">
            <w:pPr>
              <w:pStyle w:val="TAC"/>
            </w:pPr>
          </w:p>
        </w:tc>
        <w:tc>
          <w:tcPr>
            <w:tcW w:w="1146" w:type="dxa"/>
            <w:shd w:val="clear" w:color="auto" w:fill="auto"/>
            <w:vAlign w:val="center"/>
          </w:tcPr>
          <w:p w14:paraId="73A19D8D" w14:textId="77777777" w:rsidR="00DA6C39" w:rsidRPr="00AC4FBC" w:rsidRDefault="00DA6C39" w:rsidP="00DA6C39">
            <w:pPr>
              <w:pStyle w:val="TAC"/>
            </w:pPr>
            <w:r w:rsidRPr="00AC4FBC">
              <w:rPr>
                <w:rFonts w:eastAsia="Malgun Gothic"/>
              </w:rPr>
              <w:t>n77</w:t>
            </w:r>
          </w:p>
        </w:tc>
        <w:tc>
          <w:tcPr>
            <w:tcW w:w="1481" w:type="dxa"/>
            <w:shd w:val="clear" w:color="auto" w:fill="auto"/>
            <w:noWrap/>
            <w:vAlign w:val="center"/>
          </w:tcPr>
          <w:p w14:paraId="1A2614B3" w14:textId="77777777" w:rsidR="00DA6C39" w:rsidRPr="00AC4FBC" w:rsidRDefault="00DA6C39" w:rsidP="00DA6C39">
            <w:pPr>
              <w:pStyle w:val="TAC"/>
            </w:pPr>
            <w:r w:rsidRPr="00AC4FBC">
              <w:rPr>
                <w:rFonts w:eastAsia="Malgun Gothic"/>
              </w:rPr>
              <w:t>4150</w:t>
            </w:r>
          </w:p>
        </w:tc>
        <w:tc>
          <w:tcPr>
            <w:tcW w:w="779" w:type="dxa"/>
            <w:shd w:val="clear" w:color="auto" w:fill="auto"/>
            <w:noWrap/>
            <w:vAlign w:val="center"/>
          </w:tcPr>
          <w:p w14:paraId="41F4CED9" w14:textId="77777777" w:rsidR="00DA6C39" w:rsidRPr="00AC4FBC" w:rsidRDefault="00DA6C39" w:rsidP="00DA6C39">
            <w:pPr>
              <w:pStyle w:val="TAC"/>
            </w:pPr>
            <w:r w:rsidRPr="00AC4FBC">
              <w:rPr>
                <w:rFonts w:eastAsia="Malgun Gothic"/>
              </w:rPr>
              <w:t>10</w:t>
            </w:r>
          </w:p>
        </w:tc>
        <w:tc>
          <w:tcPr>
            <w:tcW w:w="721" w:type="dxa"/>
            <w:shd w:val="clear" w:color="auto" w:fill="auto"/>
            <w:noWrap/>
            <w:vAlign w:val="center"/>
          </w:tcPr>
          <w:p w14:paraId="67B04108" w14:textId="77777777" w:rsidR="00DA6C39" w:rsidRPr="00AC4FBC" w:rsidRDefault="00DA6C39" w:rsidP="00DA6C39">
            <w:pPr>
              <w:pStyle w:val="TAC"/>
            </w:pPr>
            <w:r w:rsidRPr="00AC4FBC">
              <w:rPr>
                <w:rFonts w:eastAsia="Malgun Gothic"/>
              </w:rPr>
              <w:t>50</w:t>
            </w:r>
          </w:p>
        </w:tc>
        <w:tc>
          <w:tcPr>
            <w:tcW w:w="1314" w:type="dxa"/>
            <w:shd w:val="clear" w:color="auto" w:fill="auto"/>
            <w:noWrap/>
            <w:vAlign w:val="center"/>
          </w:tcPr>
          <w:p w14:paraId="6FBBC6D1" w14:textId="77777777" w:rsidR="00DA6C39" w:rsidRPr="00AC4FBC" w:rsidRDefault="00DA6C39" w:rsidP="00DA6C39">
            <w:pPr>
              <w:pStyle w:val="TAC"/>
            </w:pPr>
            <w:r w:rsidRPr="00AC4FBC">
              <w:rPr>
                <w:rFonts w:eastAsia="Malgun Gothic"/>
              </w:rPr>
              <w:t>4150</w:t>
            </w:r>
          </w:p>
        </w:tc>
        <w:tc>
          <w:tcPr>
            <w:tcW w:w="867" w:type="dxa"/>
            <w:shd w:val="clear" w:color="auto" w:fill="auto"/>
            <w:vAlign w:val="center"/>
          </w:tcPr>
          <w:p w14:paraId="11C723E2" w14:textId="77777777" w:rsidR="00DA6C39" w:rsidRPr="00AC4FBC" w:rsidRDefault="00DA6C39" w:rsidP="00DA6C39">
            <w:pPr>
              <w:pStyle w:val="TAC"/>
            </w:pPr>
            <w:r w:rsidRPr="00AC4FBC">
              <w:t>N/A</w:t>
            </w:r>
          </w:p>
        </w:tc>
        <w:tc>
          <w:tcPr>
            <w:tcW w:w="1248" w:type="dxa"/>
            <w:vMerge/>
            <w:shd w:val="clear" w:color="auto" w:fill="auto"/>
            <w:vAlign w:val="center"/>
          </w:tcPr>
          <w:p w14:paraId="1FB85491" w14:textId="77777777" w:rsidR="00DA6C39" w:rsidRPr="00AC4FBC" w:rsidRDefault="00DA6C39" w:rsidP="00DA6C39">
            <w:pPr>
              <w:pStyle w:val="TAC"/>
            </w:pPr>
          </w:p>
        </w:tc>
      </w:tr>
      <w:tr w:rsidR="00DA6C39" w:rsidRPr="00AC4FBC" w14:paraId="7B24D971" w14:textId="77777777" w:rsidTr="000077BC">
        <w:trPr>
          <w:trHeight w:val="22"/>
          <w:jc w:val="center"/>
        </w:trPr>
        <w:tc>
          <w:tcPr>
            <w:tcW w:w="1928" w:type="dxa"/>
            <w:vMerge/>
            <w:shd w:val="clear" w:color="auto" w:fill="auto"/>
            <w:vAlign w:val="center"/>
          </w:tcPr>
          <w:p w14:paraId="4188FB95" w14:textId="77777777" w:rsidR="00DA6C39" w:rsidRPr="00AC4FBC" w:rsidRDefault="00DA6C39" w:rsidP="00DA6C39">
            <w:pPr>
              <w:pStyle w:val="TAC"/>
            </w:pPr>
          </w:p>
        </w:tc>
        <w:tc>
          <w:tcPr>
            <w:tcW w:w="1146" w:type="dxa"/>
            <w:shd w:val="clear" w:color="auto" w:fill="auto"/>
            <w:vAlign w:val="center"/>
          </w:tcPr>
          <w:p w14:paraId="3F286702" w14:textId="77777777" w:rsidR="00DA6C39" w:rsidRPr="00AC4FBC" w:rsidRDefault="00DA6C39" w:rsidP="00DA6C39">
            <w:pPr>
              <w:pStyle w:val="TAC"/>
            </w:pPr>
            <w:r w:rsidRPr="00AC4FBC">
              <w:rPr>
                <w:rFonts w:eastAsia="Malgun Gothic"/>
              </w:rPr>
              <w:t>41</w:t>
            </w:r>
          </w:p>
        </w:tc>
        <w:tc>
          <w:tcPr>
            <w:tcW w:w="1481" w:type="dxa"/>
            <w:shd w:val="clear" w:color="auto" w:fill="auto"/>
            <w:noWrap/>
            <w:vAlign w:val="center"/>
          </w:tcPr>
          <w:p w14:paraId="0C049670" w14:textId="77777777" w:rsidR="00DA6C39" w:rsidRPr="00AC4FBC" w:rsidRDefault="00DA6C39" w:rsidP="00DA6C39">
            <w:pPr>
              <w:pStyle w:val="TAC"/>
            </w:pPr>
            <w:r w:rsidRPr="00AC4FBC">
              <w:rPr>
                <w:rFonts w:eastAsia="Malgun Gothic"/>
              </w:rPr>
              <w:t>2510</w:t>
            </w:r>
          </w:p>
        </w:tc>
        <w:tc>
          <w:tcPr>
            <w:tcW w:w="779" w:type="dxa"/>
            <w:shd w:val="clear" w:color="auto" w:fill="auto"/>
            <w:noWrap/>
            <w:vAlign w:val="center"/>
          </w:tcPr>
          <w:p w14:paraId="270C10F1" w14:textId="77777777" w:rsidR="00DA6C39" w:rsidRPr="00AC4FBC" w:rsidRDefault="00DA6C39" w:rsidP="00DA6C39">
            <w:pPr>
              <w:pStyle w:val="TAC"/>
            </w:pPr>
            <w:r w:rsidRPr="00AC4FBC">
              <w:rPr>
                <w:rFonts w:eastAsia="Malgun Gothic"/>
              </w:rPr>
              <w:t>5</w:t>
            </w:r>
          </w:p>
        </w:tc>
        <w:tc>
          <w:tcPr>
            <w:tcW w:w="721" w:type="dxa"/>
            <w:shd w:val="clear" w:color="auto" w:fill="auto"/>
            <w:noWrap/>
            <w:vAlign w:val="center"/>
          </w:tcPr>
          <w:p w14:paraId="14F2C79E" w14:textId="77777777" w:rsidR="00DA6C39" w:rsidRPr="00AC4FBC" w:rsidRDefault="00DA6C39" w:rsidP="00DA6C39">
            <w:pPr>
              <w:pStyle w:val="TAC"/>
            </w:pPr>
            <w:r w:rsidRPr="00AC4FBC">
              <w:rPr>
                <w:rFonts w:eastAsia="Malgun Gothic"/>
              </w:rPr>
              <w:t>25</w:t>
            </w:r>
          </w:p>
        </w:tc>
        <w:tc>
          <w:tcPr>
            <w:tcW w:w="1314" w:type="dxa"/>
            <w:shd w:val="clear" w:color="auto" w:fill="auto"/>
            <w:noWrap/>
            <w:vAlign w:val="center"/>
          </w:tcPr>
          <w:p w14:paraId="40E0B89D" w14:textId="77777777" w:rsidR="00DA6C39" w:rsidRPr="00AC4FBC" w:rsidRDefault="00DA6C39" w:rsidP="00DA6C39">
            <w:pPr>
              <w:pStyle w:val="TAC"/>
            </w:pPr>
            <w:r w:rsidRPr="00AC4FBC">
              <w:rPr>
                <w:rFonts w:eastAsia="Malgun Gothic"/>
              </w:rPr>
              <w:t>2510</w:t>
            </w:r>
          </w:p>
        </w:tc>
        <w:tc>
          <w:tcPr>
            <w:tcW w:w="867" w:type="dxa"/>
            <w:shd w:val="clear" w:color="auto" w:fill="auto"/>
            <w:vAlign w:val="center"/>
          </w:tcPr>
          <w:p w14:paraId="08172C11" w14:textId="77777777" w:rsidR="00DA6C39" w:rsidRPr="00AC4FBC" w:rsidRDefault="00DA6C39" w:rsidP="00DA6C39">
            <w:pPr>
              <w:pStyle w:val="TAC"/>
            </w:pPr>
            <w:r w:rsidRPr="00AC4FBC">
              <w:t>3.6</w:t>
            </w:r>
          </w:p>
        </w:tc>
        <w:tc>
          <w:tcPr>
            <w:tcW w:w="1248" w:type="dxa"/>
            <w:shd w:val="clear" w:color="auto" w:fill="auto"/>
            <w:vAlign w:val="center"/>
          </w:tcPr>
          <w:p w14:paraId="7C023129" w14:textId="77777777" w:rsidR="00DA6C39" w:rsidRPr="00AC4FBC" w:rsidRDefault="00DA6C39" w:rsidP="00DA6C39">
            <w:pPr>
              <w:pStyle w:val="TAC"/>
            </w:pPr>
            <w:r w:rsidRPr="00AC4FBC">
              <w:rPr>
                <w:rFonts w:eastAsia="Malgun Gothic"/>
              </w:rPr>
              <w:t>IMD5</w:t>
            </w:r>
          </w:p>
        </w:tc>
      </w:tr>
      <w:tr w:rsidR="00DA6C39" w:rsidRPr="00AC4FBC" w14:paraId="7F8C20CF" w14:textId="77777777" w:rsidTr="000077BC">
        <w:trPr>
          <w:trHeight w:val="22"/>
          <w:jc w:val="center"/>
        </w:trPr>
        <w:tc>
          <w:tcPr>
            <w:tcW w:w="1928" w:type="dxa"/>
            <w:tcBorders>
              <w:bottom w:val="nil"/>
            </w:tcBorders>
            <w:shd w:val="clear" w:color="auto" w:fill="auto"/>
            <w:vAlign w:val="center"/>
          </w:tcPr>
          <w:p w14:paraId="7E57757D" w14:textId="77777777" w:rsidR="00DA6C39" w:rsidRPr="00AC4FBC" w:rsidRDefault="00DA6C39" w:rsidP="00DA6C39">
            <w:pPr>
              <w:pStyle w:val="TAC"/>
              <w:rPr>
                <w:rFonts w:eastAsia="Malgun Gothic"/>
              </w:rPr>
            </w:pPr>
            <w:r w:rsidRPr="00AC4FBC">
              <w:t>DC_1A-41A_n78A</w:t>
            </w:r>
          </w:p>
        </w:tc>
        <w:tc>
          <w:tcPr>
            <w:tcW w:w="1146" w:type="dxa"/>
            <w:shd w:val="clear" w:color="auto" w:fill="auto"/>
            <w:vAlign w:val="center"/>
          </w:tcPr>
          <w:p w14:paraId="7C434321" w14:textId="77777777" w:rsidR="00DA6C39" w:rsidRPr="00AC4FBC" w:rsidRDefault="00DA6C39" w:rsidP="00DA6C39">
            <w:pPr>
              <w:pStyle w:val="TAC"/>
            </w:pPr>
            <w:r w:rsidRPr="00AC4FBC">
              <w:t>1</w:t>
            </w:r>
          </w:p>
        </w:tc>
        <w:tc>
          <w:tcPr>
            <w:tcW w:w="1481" w:type="dxa"/>
            <w:shd w:val="clear" w:color="auto" w:fill="auto"/>
            <w:noWrap/>
            <w:vAlign w:val="center"/>
          </w:tcPr>
          <w:p w14:paraId="3B73399B" w14:textId="77777777" w:rsidR="00DA6C39" w:rsidRPr="00AC4FBC" w:rsidRDefault="00DA6C39" w:rsidP="00DA6C39">
            <w:pPr>
              <w:pStyle w:val="TAC"/>
            </w:pPr>
            <w:r w:rsidRPr="00AC4FBC">
              <w:t>1950</w:t>
            </w:r>
          </w:p>
        </w:tc>
        <w:tc>
          <w:tcPr>
            <w:tcW w:w="779" w:type="dxa"/>
            <w:shd w:val="clear" w:color="auto" w:fill="auto"/>
            <w:noWrap/>
            <w:vAlign w:val="center"/>
          </w:tcPr>
          <w:p w14:paraId="4E75C972" w14:textId="77777777" w:rsidR="00DA6C39" w:rsidRPr="00AC4FBC" w:rsidRDefault="00DA6C39" w:rsidP="00DA6C39">
            <w:pPr>
              <w:pStyle w:val="TAC"/>
            </w:pPr>
            <w:r w:rsidRPr="00AC4FBC">
              <w:t>5</w:t>
            </w:r>
          </w:p>
        </w:tc>
        <w:tc>
          <w:tcPr>
            <w:tcW w:w="721" w:type="dxa"/>
            <w:shd w:val="clear" w:color="auto" w:fill="auto"/>
            <w:noWrap/>
            <w:vAlign w:val="center"/>
          </w:tcPr>
          <w:p w14:paraId="17BE07F6" w14:textId="77777777" w:rsidR="00DA6C39" w:rsidRPr="00AC4FBC" w:rsidRDefault="00DA6C39" w:rsidP="00DA6C39">
            <w:pPr>
              <w:pStyle w:val="TAC"/>
            </w:pPr>
            <w:r w:rsidRPr="00AC4FBC">
              <w:t>25</w:t>
            </w:r>
          </w:p>
        </w:tc>
        <w:tc>
          <w:tcPr>
            <w:tcW w:w="1314" w:type="dxa"/>
            <w:shd w:val="clear" w:color="auto" w:fill="auto"/>
            <w:noWrap/>
            <w:vAlign w:val="center"/>
          </w:tcPr>
          <w:p w14:paraId="70443145" w14:textId="77777777" w:rsidR="00DA6C39" w:rsidRPr="00AC4FBC" w:rsidRDefault="00DA6C39" w:rsidP="00DA6C39">
            <w:pPr>
              <w:pStyle w:val="TAC"/>
            </w:pPr>
            <w:r w:rsidRPr="00AC4FBC">
              <w:t>2140</w:t>
            </w:r>
          </w:p>
        </w:tc>
        <w:tc>
          <w:tcPr>
            <w:tcW w:w="867" w:type="dxa"/>
            <w:shd w:val="clear" w:color="auto" w:fill="auto"/>
            <w:vAlign w:val="center"/>
          </w:tcPr>
          <w:p w14:paraId="03231A28" w14:textId="77777777" w:rsidR="00DA6C39" w:rsidRPr="00AC4FBC" w:rsidRDefault="00DA6C39" w:rsidP="00DA6C39">
            <w:pPr>
              <w:pStyle w:val="TAC"/>
            </w:pPr>
            <w:r w:rsidRPr="00AC4FBC">
              <w:t>9.3</w:t>
            </w:r>
          </w:p>
        </w:tc>
        <w:tc>
          <w:tcPr>
            <w:tcW w:w="1248" w:type="dxa"/>
            <w:shd w:val="clear" w:color="auto" w:fill="auto"/>
          </w:tcPr>
          <w:p w14:paraId="74AF2E32" w14:textId="77777777" w:rsidR="00DA6C39" w:rsidRPr="00AC4FBC" w:rsidRDefault="00DA6C39" w:rsidP="00DA6C39">
            <w:pPr>
              <w:pStyle w:val="TAC"/>
            </w:pPr>
            <w:r w:rsidRPr="00AC4FBC">
              <w:t>IMD4</w:t>
            </w:r>
          </w:p>
        </w:tc>
      </w:tr>
      <w:tr w:rsidR="00DA6C39" w:rsidRPr="00AC4FBC" w14:paraId="34F26526" w14:textId="77777777" w:rsidTr="000077BC">
        <w:trPr>
          <w:trHeight w:val="22"/>
          <w:jc w:val="center"/>
        </w:trPr>
        <w:tc>
          <w:tcPr>
            <w:tcW w:w="1928" w:type="dxa"/>
            <w:tcBorders>
              <w:top w:val="nil"/>
              <w:bottom w:val="nil"/>
            </w:tcBorders>
            <w:shd w:val="clear" w:color="auto" w:fill="auto"/>
            <w:vAlign w:val="center"/>
          </w:tcPr>
          <w:p w14:paraId="3DD3A4A7" w14:textId="77777777" w:rsidR="00DA6C39" w:rsidRPr="00AC4FBC" w:rsidRDefault="00DA6C39" w:rsidP="00DA6C39">
            <w:pPr>
              <w:pStyle w:val="TAC"/>
              <w:rPr>
                <w:rFonts w:eastAsia="Malgun Gothic"/>
              </w:rPr>
            </w:pPr>
          </w:p>
        </w:tc>
        <w:tc>
          <w:tcPr>
            <w:tcW w:w="1146" w:type="dxa"/>
            <w:shd w:val="clear" w:color="auto" w:fill="auto"/>
            <w:vAlign w:val="center"/>
          </w:tcPr>
          <w:p w14:paraId="7B607374" w14:textId="77777777" w:rsidR="00DA6C39" w:rsidRPr="00AC4FBC" w:rsidRDefault="00DA6C39" w:rsidP="00DA6C39">
            <w:pPr>
              <w:pStyle w:val="TAC"/>
            </w:pPr>
            <w:r w:rsidRPr="00AC4FBC">
              <w:t>41</w:t>
            </w:r>
          </w:p>
        </w:tc>
        <w:tc>
          <w:tcPr>
            <w:tcW w:w="1481" w:type="dxa"/>
            <w:shd w:val="clear" w:color="auto" w:fill="auto"/>
            <w:noWrap/>
            <w:vAlign w:val="center"/>
          </w:tcPr>
          <w:p w14:paraId="3E3A32B6" w14:textId="77777777" w:rsidR="00DA6C39" w:rsidRPr="00AC4FBC" w:rsidRDefault="00DA6C39" w:rsidP="00DA6C39">
            <w:pPr>
              <w:pStyle w:val="TAC"/>
            </w:pPr>
            <w:r w:rsidRPr="00AC4FBC">
              <w:t>2640</w:t>
            </w:r>
          </w:p>
        </w:tc>
        <w:tc>
          <w:tcPr>
            <w:tcW w:w="779" w:type="dxa"/>
            <w:shd w:val="clear" w:color="auto" w:fill="auto"/>
            <w:noWrap/>
            <w:vAlign w:val="center"/>
          </w:tcPr>
          <w:p w14:paraId="59B83679" w14:textId="77777777" w:rsidR="00DA6C39" w:rsidRPr="00AC4FBC" w:rsidRDefault="00DA6C39" w:rsidP="00DA6C39">
            <w:pPr>
              <w:pStyle w:val="TAC"/>
            </w:pPr>
            <w:r w:rsidRPr="00AC4FBC">
              <w:t>5</w:t>
            </w:r>
          </w:p>
        </w:tc>
        <w:tc>
          <w:tcPr>
            <w:tcW w:w="721" w:type="dxa"/>
            <w:shd w:val="clear" w:color="auto" w:fill="auto"/>
            <w:noWrap/>
            <w:vAlign w:val="center"/>
          </w:tcPr>
          <w:p w14:paraId="0B0EAF4E" w14:textId="77777777" w:rsidR="00DA6C39" w:rsidRPr="00AC4FBC" w:rsidRDefault="00DA6C39" w:rsidP="00DA6C39">
            <w:pPr>
              <w:pStyle w:val="TAC"/>
            </w:pPr>
            <w:r w:rsidRPr="00AC4FBC">
              <w:t>25</w:t>
            </w:r>
          </w:p>
        </w:tc>
        <w:tc>
          <w:tcPr>
            <w:tcW w:w="1314" w:type="dxa"/>
            <w:shd w:val="clear" w:color="auto" w:fill="auto"/>
            <w:noWrap/>
            <w:vAlign w:val="center"/>
          </w:tcPr>
          <w:p w14:paraId="4D67F3AA" w14:textId="77777777" w:rsidR="00DA6C39" w:rsidRPr="00AC4FBC" w:rsidRDefault="00DA6C39" w:rsidP="00DA6C39">
            <w:pPr>
              <w:pStyle w:val="TAC"/>
            </w:pPr>
            <w:r w:rsidRPr="00AC4FBC">
              <w:t>2640</w:t>
            </w:r>
          </w:p>
        </w:tc>
        <w:tc>
          <w:tcPr>
            <w:tcW w:w="867" w:type="dxa"/>
            <w:shd w:val="clear" w:color="auto" w:fill="auto"/>
            <w:vAlign w:val="center"/>
          </w:tcPr>
          <w:p w14:paraId="27FBA0AB" w14:textId="77777777" w:rsidR="00DA6C39" w:rsidRPr="00AC4FBC" w:rsidRDefault="00DA6C39" w:rsidP="00DA6C39">
            <w:pPr>
              <w:pStyle w:val="TAC"/>
            </w:pPr>
            <w:r w:rsidRPr="00AC4FBC">
              <w:t>N/A</w:t>
            </w:r>
          </w:p>
        </w:tc>
        <w:tc>
          <w:tcPr>
            <w:tcW w:w="1248" w:type="dxa"/>
            <w:shd w:val="clear" w:color="auto" w:fill="auto"/>
          </w:tcPr>
          <w:p w14:paraId="7B4F86C6" w14:textId="77777777" w:rsidR="00DA6C39" w:rsidRPr="00AC4FBC" w:rsidRDefault="00DA6C39" w:rsidP="00DA6C39">
            <w:pPr>
              <w:pStyle w:val="TAC"/>
            </w:pPr>
            <w:r w:rsidRPr="00AC4FBC">
              <w:t>N/A</w:t>
            </w:r>
          </w:p>
        </w:tc>
      </w:tr>
      <w:tr w:rsidR="00DA6C39" w:rsidRPr="00AC4FBC" w14:paraId="40DEBCC2" w14:textId="77777777" w:rsidTr="000077BC">
        <w:trPr>
          <w:trHeight w:val="22"/>
          <w:jc w:val="center"/>
        </w:trPr>
        <w:tc>
          <w:tcPr>
            <w:tcW w:w="1928" w:type="dxa"/>
            <w:tcBorders>
              <w:top w:val="nil"/>
              <w:bottom w:val="nil"/>
            </w:tcBorders>
            <w:shd w:val="clear" w:color="auto" w:fill="auto"/>
            <w:vAlign w:val="center"/>
          </w:tcPr>
          <w:p w14:paraId="521F2929" w14:textId="77777777" w:rsidR="00DA6C39" w:rsidRPr="00AC4FBC" w:rsidRDefault="00DA6C39" w:rsidP="00DA6C39">
            <w:pPr>
              <w:pStyle w:val="TAC"/>
              <w:rPr>
                <w:rFonts w:eastAsia="Malgun Gothic"/>
              </w:rPr>
            </w:pPr>
          </w:p>
        </w:tc>
        <w:tc>
          <w:tcPr>
            <w:tcW w:w="1146" w:type="dxa"/>
            <w:shd w:val="clear" w:color="auto" w:fill="auto"/>
            <w:vAlign w:val="center"/>
          </w:tcPr>
          <w:p w14:paraId="107AF93E" w14:textId="77777777" w:rsidR="00DA6C39" w:rsidRPr="00AC4FBC" w:rsidRDefault="00DA6C39" w:rsidP="00DA6C39">
            <w:pPr>
              <w:pStyle w:val="TAC"/>
            </w:pPr>
            <w:r w:rsidRPr="00AC4FBC">
              <w:t>n78</w:t>
            </w:r>
          </w:p>
        </w:tc>
        <w:tc>
          <w:tcPr>
            <w:tcW w:w="1481" w:type="dxa"/>
            <w:shd w:val="clear" w:color="auto" w:fill="auto"/>
            <w:noWrap/>
            <w:vAlign w:val="center"/>
          </w:tcPr>
          <w:p w14:paraId="58B86FDA" w14:textId="77777777" w:rsidR="00DA6C39" w:rsidRPr="00AC4FBC" w:rsidRDefault="00DA6C39" w:rsidP="00DA6C39">
            <w:pPr>
              <w:pStyle w:val="TAC"/>
            </w:pPr>
            <w:r w:rsidRPr="00AC4FBC">
              <w:t>3710</w:t>
            </w:r>
          </w:p>
        </w:tc>
        <w:tc>
          <w:tcPr>
            <w:tcW w:w="779" w:type="dxa"/>
            <w:shd w:val="clear" w:color="auto" w:fill="auto"/>
            <w:noWrap/>
            <w:vAlign w:val="center"/>
          </w:tcPr>
          <w:p w14:paraId="36A7DE1B" w14:textId="77777777" w:rsidR="00DA6C39" w:rsidRPr="00AC4FBC" w:rsidRDefault="00DA6C39" w:rsidP="00DA6C39">
            <w:pPr>
              <w:pStyle w:val="TAC"/>
            </w:pPr>
            <w:r w:rsidRPr="00AC4FBC">
              <w:t>10</w:t>
            </w:r>
          </w:p>
        </w:tc>
        <w:tc>
          <w:tcPr>
            <w:tcW w:w="721" w:type="dxa"/>
            <w:shd w:val="clear" w:color="auto" w:fill="auto"/>
            <w:noWrap/>
            <w:vAlign w:val="center"/>
          </w:tcPr>
          <w:p w14:paraId="61007877" w14:textId="77777777" w:rsidR="00DA6C39" w:rsidRPr="00AC4FBC" w:rsidRDefault="00DA6C39" w:rsidP="00DA6C39">
            <w:pPr>
              <w:pStyle w:val="TAC"/>
            </w:pPr>
            <w:r w:rsidRPr="00AC4FBC">
              <w:t>50</w:t>
            </w:r>
          </w:p>
        </w:tc>
        <w:tc>
          <w:tcPr>
            <w:tcW w:w="1314" w:type="dxa"/>
            <w:shd w:val="clear" w:color="auto" w:fill="auto"/>
            <w:noWrap/>
            <w:vAlign w:val="center"/>
          </w:tcPr>
          <w:p w14:paraId="6A1A5215" w14:textId="77777777" w:rsidR="00DA6C39" w:rsidRPr="00AC4FBC" w:rsidRDefault="00DA6C39" w:rsidP="00DA6C39">
            <w:pPr>
              <w:pStyle w:val="TAC"/>
            </w:pPr>
            <w:r w:rsidRPr="00AC4FBC">
              <w:t>3710</w:t>
            </w:r>
          </w:p>
        </w:tc>
        <w:tc>
          <w:tcPr>
            <w:tcW w:w="867" w:type="dxa"/>
            <w:shd w:val="clear" w:color="auto" w:fill="auto"/>
            <w:vAlign w:val="center"/>
          </w:tcPr>
          <w:p w14:paraId="0ECBDC34" w14:textId="77777777" w:rsidR="00DA6C39" w:rsidRPr="00AC4FBC" w:rsidRDefault="00DA6C39" w:rsidP="00DA6C39">
            <w:pPr>
              <w:pStyle w:val="TAC"/>
            </w:pPr>
            <w:r w:rsidRPr="00AC4FBC">
              <w:t>N/A</w:t>
            </w:r>
          </w:p>
        </w:tc>
        <w:tc>
          <w:tcPr>
            <w:tcW w:w="1248" w:type="dxa"/>
            <w:shd w:val="clear" w:color="auto" w:fill="auto"/>
          </w:tcPr>
          <w:p w14:paraId="3DCB71EF" w14:textId="77777777" w:rsidR="00DA6C39" w:rsidRPr="00AC4FBC" w:rsidRDefault="00DA6C39" w:rsidP="00DA6C39">
            <w:pPr>
              <w:pStyle w:val="TAC"/>
            </w:pPr>
            <w:r w:rsidRPr="00AC4FBC">
              <w:t>N/A</w:t>
            </w:r>
          </w:p>
        </w:tc>
      </w:tr>
      <w:tr w:rsidR="00DA6C39" w:rsidRPr="00AC4FBC" w14:paraId="1C1B4304" w14:textId="77777777" w:rsidTr="000077BC">
        <w:trPr>
          <w:trHeight w:val="22"/>
          <w:jc w:val="center"/>
        </w:trPr>
        <w:tc>
          <w:tcPr>
            <w:tcW w:w="1928" w:type="dxa"/>
            <w:tcBorders>
              <w:top w:val="nil"/>
              <w:bottom w:val="nil"/>
            </w:tcBorders>
            <w:shd w:val="clear" w:color="auto" w:fill="auto"/>
            <w:vAlign w:val="center"/>
          </w:tcPr>
          <w:p w14:paraId="3BFC3DA3" w14:textId="77777777" w:rsidR="00DA6C39" w:rsidRPr="00AC4FBC" w:rsidRDefault="00DA6C39" w:rsidP="00DA6C39">
            <w:pPr>
              <w:pStyle w:val="TAC"/>
              <w:rPr>
                <w:rFonts w:eastAsia="Malgun Gothic"/>
              </w:rPr>
            </w:pPr>
          </w:p>
        </w:tc>
        <w:tc>
          <w:tcPr>
            <w:tcW w:w="1146" w:type="dxa"/>
            <w:shd w:val="clear" w:color="auto" w:fill="auto"/>
            <w:vAlign w:val="center"/>
          </w:tcPr>
          <w:p w14:paraId="56D563EA" w14:textId="77777777" w:rsidR="00DA6C39" w:rsidRPr="00AC4FBC" w:rsidRDefault="00DA6C39" w:rsidP="00DA6C39">
            <w:pPr>
              <w:pStyle w:val="TAC"/>
            </w:pPr>
            <w:r w:rsidRPr="00AC4FBC">
              <w:t>1</w:t>
            </w:r>
          </w:p>
        </w:tc>
        <w:tc>
          <w:tcPr>
            <w:tcW w:w="1481" w:type="dxa"/>
            <w:shd w:val="clear" w:color="auto" w:fill="auto"/>
            <w:noWrap/>
            <w:vAlign w:val="center"/>
          </w:tcPr>
          <w:p w14:paraId="5366EFB5" w14:textId="77777777" w:rsidR="00DA6C39" w:rsidRPr="00AC4FBC" w:rsidRDefault="00DA6C39" w:rsidP="00DA6C39">
            <w:pPr>
              <w:pStyle w:val="TAC"/>
            </w:pPr>
            <w:r w:rsidRPr="00AC4FBC">
              <w:t>1975</w:t>
            </w:r>
          </w:p>
        </w:tc>
        <w:tc>
          <w:tcPr>
            <w:tcW w:w="779" w:type="dxa"/>
            <w:shd w:val="clear" w:color="auto" w:fill="auto"/>
            <w:noWrap/>
            <w:vAlign w:val="center"/>
          </w:tcPr>
          <w:p w14:paraId="2F06DB94" w14:textId="77777777" w:rsidR="00DA6C39" w:rsidRPr="00AC4FBC" w:rsidRDefault="00DA6C39" w:rsidP="00DA6C39">
            <w:pPr>
              <w:pStyle w:val="TAC"/>
            </w:pPr>
            <w:r w:rsidRPr="00AC4FBC">
              <w:t>5</w:t>
            </w:r>
          </w:p>
        </w:tc>
        <w:tc>
          <w:tcPr>
            <w:tcW w:w="721" w:type="dxa"/>
            <w:shd w:val="clear" w:color="auto" w:fill="auto"/>
            <w:noWrap/>
            <w:vAlign w:val="center"/>
          </w:tcPr>
          <w:p w14:paraId="35229B07" w14:textId="77777777" w:rsidR="00DA6C39" w:rsidRPr="00AC4FBC" w:rsidRDefault="00DA6C39" w:rsidP="00DA6C39">
            <w:pPr>
              <w:pStyle w:val="TAC"/>
            </w:pPr>
            <w:r w:rsidRPr="00AC4FBC">
              <w:t>25</w:t>
            </w:r>
          </w:p>
        </w:tc>
        <w:tc>
          <w:tcPr>
            <w:tcW w:w="1314" w:type="dxa"/>
            <w:shd w:val="clear" w:color="auto" w:fill="auto"/>
            <w:noWrap/>
            <w:vAlign w:val="center"/>
          </w:tcPr>
          <w:p w14:paraId="0BA2225B" w14:textId="77777777" w:rsidR="00DA6C39" w:rsidRPr="00AC4FBC" w:rsidRDefault="00DA6C39" w:rsidP="00DA6C39">
            <w:pPr>
              <w:pStyle w:val="TAC"/>
            </w:pPr>
            <w:r w:rsidRPr="00AC4FBC">
              <w:t>2165</w:t>
            </w:r>
          </w:p>
        </w:tc>
        <w:tc>
          <w:tcPr>
            <w:tcW w:w="867" w:type="dxa"/>
            <w:shd w:val="clear" w:color="auto" w:fill="auto"/>
            <w:vAlign w:val="center"/>
          </w:tcPr>
          <w:p w14:paraId="660CA31F" w14:textId="77777777" w:rsidR="00DA6C39" w:rsidRPr="00AC4FBC" w:rsidRDefault="00DA6C39" w:rsidP="00DA6C39">
            <w:pPr>
              <w:pStyle w:val="TAC"/>
            </w:pPr>
            <w:r w:rsidRPr="00AC4FBC">
              <w:t>N/A</w:t>
            </w:r>
          </w:p>
        </w:tc>
        <w:tc>
          <w:tcPr>
            <w:tcW w:w="1248" w:type="dxa"/>
            <w:shd w:val="clear" w:color="auto" w:fill="auto"/>
          </w:tcPr>
          <w:p w14:paraId="0DDAC098" w14:textId="77777777" w:rsidR="00DA6C39" w:rsidRPr="00AC4FBC" w:rsidRDefault="00DA6C39" w:rsidP="00DA6C39">
            <w:pPr>
              <w:pStyle w:val="TAC"/>
            </w:pPr>
            <w:r w:rsidRPr="00AC4FBC">
              <w:t>N/A</w:t>
            </w:r>
          </w:p>
        </w:tc>
      </w:tr>
      <w:tr w:rsidR="00DA6C39" w:rsidRPr="00AC4FBC" w14:paraId="4BB75683" w14:textId="77777777" w:rsidTr="000077BC">
        <w:trPr>
          <w:trHeight w:val="22"/>
          <w:jc w:val="center"/>
        </w:trPr>
        <w:tc>
          <w:tcPr>
            <w:tcW w:w="1928" w:type="dxa"/>
            <w:tcBorders>
              <w:top w:val="nil"/>
              <w:bottom w:val="nil"/>
            </w:tcBorders>
            <w:shd w:val="clear" w:color="auto" w:fill="auto"/>
            <w:vAlign w:val="center"/>
          </w:tcPr>
          <w:p w14:paraId="5CE6A1FB" w14:textId="77777777" w:rsidR="00DA6C39" w:rsidRPr="00AC4FBC" w:rsidRDefault="00DA6C39" w:rsidP="00DA6C39">
            <w:pPr>
              <w:pStyle w:val="TAC"/>
              <w:rPr>
                <w:rFonts w:eastAsia="Malgun Gothic"/>
              </w:rPr>
            </w:pPr>
          </w:p>
        </w:tc>
        <w:tc>
          <w:tcPr>
            <w:tcW w:w="1146" w:type="dxa"/>
            <w:shd w:val="clear" w:color="auto" w:fill="auto"/>
            <w:vAlign w:val="center"/>
          </w:tcPr>
          <w:p w14:paraId="16E0F680" w14:textId="77777777" w:rsidR="00DA6C39" w:rsidRPr="00AC4FBC" w:rsidRDefault="00DA6C39" w:rsidP="00DA6C39">
            <w:pPr>
              <w:pStyle w:val="TAC"/>
            </w:pPr>
            <w:r w:rsidRPr="00AC4FBC">
              <w:t>41</w:t>
            </w:r>
          </w:p>
        </w:tc>
        <w:tc>
          <w:tcPr>
            <w:tcW w:w="1481" w:type="dxa"/>
            <w:shd w:val="clear" w:color="auto" w:fill="auto"/>
            <w:noWrap/>
            <w:vAlign w:val="center"/>
          </w:tcPr>
          <w:p w14:paraId="4F5D3795" w14:textId="77777777" w:rsidR="00DA6C39" w:rsidRPr="00AC4FBC" w:rsidRDefault="00DA6C39" w:rsidP="00DA6C39">
            <w:pPr>
              <w:pStyle w:val="TAC"/>
            </w:pPr>
            <w:r w:rsidRPr="00AC4FBC">
              <w:t>2515</w:t>
            </w:r>
          </w:p>
        </w:tc>
        <w:tc>
          <w:tcPr>
            <w:tcW w:w="779" w:type="dxa"/>
            <w:shd w:val="clear" w:color="auto" w:fill="auto"/>
            <w:noWrap/>
            <w:vAlign w:val="center"/>
          </w:tcPr>
          <w:p w14:paraId="462A39FA" w14:textId="77777777" w:rsidR="00DA6C39" w:rsidRPr="00AC4FBC" w:rsidRDefault="00DA6C39" w:rsidP="00DA6C39">
            <w:pPr>
              <w:pStyle w:val="TAC"/>
            </w:pPr>
            <w:r w:rsidRPr="00AC4FBC">
              <w:t>5</w:t>
            </w:r>
          </w:p>
        </w:tc>
        <w:tc>
          <w:tcPr>
            <w:tcW w:w="721" w:type="dxa"/>
            <w:shd w:val="clear" w:color="auto" w:fill="auto"/>
            <w:noWrap/>
            <w:vAlign w:val="center"/>
          </w:tcPr>
          <w:p w14:paraId="5CFF0668" w14:textId="77777777" w:rsidR="00DA6C39" w:rsidRPr="00AC4FBC" w:rsidRDefault="00DA6C39" w:rsidP="00DA6C39">
            <w:pPr>
              <w:pStyle w:val="TAC"/>
            </w:pPr>
            <w:r w:rsidRPr="00AC4FBC">
              <w:t>25</w:t>
            </w:r>
          </w:p>
        </w:tc>
        <w:tc>
          <w:tcPr>
            <w:tcW w:w="1314" w:type="dxa"/>
            <w:shd w:val="clear" w:color="auto" w:fill="auto"/>
            <w:noWrap/>
            <w:vAlign w:val="center"/>
          </w:tcPr>
          <w:p w14:paraId="3EA5B4C6" w14:textId="77777777" w:rsidR="00DA6C39" w:rsidRPr="00AC4FBC" w:rsidRDefault="00DA6C39" w:rsidP="00DA6C39">
            <w:pPr>
              <w:pStyle w:val="TAC"/>
            </w:pPr>
            <w:r w:rsidRPr="00AC4FBC">
              <w:t>2515</w:t>
            </w:r>
          </w:p>
        </w:tc>
        <w:tc>
          <w:tcPr>
            <w:tcW w:w="867" w:type="dxa"/>
            <w:shd w:val="clear" w:color="auto" w:fill="auto"/>
            <w:vAlign w:val="center"/>
          </w:tcPr>
          <w:p w14:paraId="7614E678" w14:textId="77777777" w:rsidR="00DA6C39" w:rsidRPr="00AC4FBC" w:rsidRDefault="00DA6C39" w:rsidP="00DA6C39">
            <w:pPr>
              <w:pStyle w:val="TAC"/>
            </w:pPr>
            <w:r w:rsidRPr="00AC4FBC">
              <w:t>12</w:t>
            </w:r>
          </w:p>
        </w:tc>
        <w:tc>
          <w:tcPr>
            <w:tcW w:w="1248" w:type="dxa"/>
            <w:shd w:val="clear" w:color="auto" w:fill="auto"/>
          </w:tcPr>
          <w:p w14:paraId="1ADA81EE" w14:textId="77777777" w:rsidR="00DA6C39" w:rsidRPr="00AC4FBC" w:rsidRDefault="00DA6C39" w:rsidP="00DA6C39">
            <w:pPr>
              <w:pStyle w:val="TAC"/>
            </w:pPr>
            <w:r w:rsidRPr="00AC4FBC">
              <w:t>IMD4</w:t>
            </w:r>
          </w:p>
        </w:tc>
      </w:tr>
      <w:tr w:rsidR="00DA6C39" w:rsidRPr="00AC4FBC" w14:paraId="29DA8AD1" w14:textId="77777777" w:rsidTr="000077BC">
        <w:trPr>
          <w:trHeight w:val="22"/>
          <w:jc w:val="center"/>
        </w:trPr>
        <w:tc>
          <w:tcPr>
            <w:tcW w:w="1928" w:type="dxa"/>
            <w:tcBorders>
              <w:top w:val="nil"/>
              <w:bottom w:val="nil"/>
            </w:tcBorders>
            <w:shd w:val="clear" w:color="auto" w:fill="auto"/>
            <w:vAlign w:val="center"/>
          </w:tcPr>
          <w:p w14:paraId="537EAB44" w14:textId="77777777" w:rsidR="00DA6C39" w:rsidRPr="00AC4FBC" w:rsidRDefault="00DA6C39" w:rsidP="00DA6C39">
            <w:pPr>
              <w:pStyle w:val="TAC"/>
              <w:rPr>
                <w:rFonts w:eastAsia="Malgun Gothic"/>
              </w:rPr>
            </w:pPr>
          </w:p>
        </w:tc>
        <w:tc>
          <w:tcPr>
            <w:tcW w:w="1146" w:type="dxa"/>
            <w:shd w:val="clear" w:color="auto" w:fill="auto"/>
            <w:vAlign w:val="center"/>
          </w:tcPr>
          <w:p w14:paraId="3D7D3B13" w14:textId="77777777" w:rsidR="00DA6C39" w:rsidRPr="00AC4FBC" w:rsidRDefault="00DA6C39" w:rsidP="00DA6C39">
            <w:pPr>
              <w:pStyle w:val="TAC"/>
            </w:pPr>
            <w:r w:rsidRPr="00AC4FBC">
              <w:t>n78</w:t>
            </w:r>
          </w:p>
        </w:tc>
        <w:tc>
          <w:tcPr>
            <w:tcW w:w="1481" w:type="dxa"/>
            <w:shd w:val="clear" w:color="auto" w:fill="auto"/>
            <w:noWrap/>
            <w:vAlign w:val="center"/>
          </w:tcPr>
          <w:p w14:paraId="08502CE9" w14:textId="77777777" w:rsidR="00DA6C39" w:rsidRPr="00AC4FBC" w:rsidRDefault="00DA6C39" w:rsidP="00DA6C39">
            <w:pPr>
              <w:pStyle w:val="TAC"/>
            </w:pPr>
            <w:r w:rsidRPr="00AC4FBC">
              <w:t>3410</w:t>
            </w:r>
          </w:p>
        </w:tc>
        <w:tc>
          <w:tcPr>
            <w:tcW w:w="779" w:type="dxa"/>
            <w:shd w:val="clear" w:color="auto" w:fill="auto"/>
            <w:noWrap/>
            <w:vAlign w:val="center"/>
          </w:tcPr>
          <w:p w14:paraId="06D7946E" w14:textId="77777777" w:rsidR="00DA6C39" w:rsidRPr="00AC4FBC" w:rsidRDefault="00DA6C39" w:rsidP="00DA6C39">
            <w:pPr>
              <w:pStyle w:val="TAC"/>
            </w:pPr>
            <w:r w:rsidRPr="00AC4FBC">
              <w:t>10</w:t>
            </w:r>
          </w:p>
        </w:tc>
        <w:tc>
          <w:tcPr>
            <w:tcW w:w="721" w:type="dxa"/>
            <w:shd w:val="clear" w:color="auto" w:fill="auto"/>
            <w:noWrap/>
            <w:vAlign w:val="center"/>
          </w:tcPr>
          <w:p w14:paraId="1765F2C4" w14:textId="77777777" w:rsidR="00DA6C39" w:rsidRPr="00AC4FBC" w:rsidRDefault="00DA6C39" w:rsidP="00DA6C39">
            <w:pPr>
              <w:pStyle w:val="TAC"/>
            </w:pPr>
            <w:r w:rsidRPr="00AC4FBC">
              <w:t>50</w:t>
            </w:r>
          </w:p>
        </w:tc>
        <w:tc>
          <w:tcPr>
            <w:tcW w:w="1314" w:type="dxa"/>
            <w:shd w:val="clear" w:color="auto" w:fill="auto"/>
            <w:noWrap/>
            <w:vAlign w:val="center"/>
          </w:tcPr>
          <w:p w14:paraId="3D1F0286" w14:textId="77777777" w:rsidR="00DA6C39" w:rsidRPr="00AC4FBC" w:rsidRDefault="00DA6C39" w:rsidP="00DA6C39">
            <w:pPr>
              <w:pStyle w:val="TAC"/>
            </w:pPr>
            <w:r w:rsidRPr="00AC4FBC">
              <w:t>3410</w:t>
            </w:r>
          </w:p>
        </w:tc>
        <w:tc>
          <w:tcPr>
            <w:tcW w:w="867" w:type="dxa"/>
            <w:shd w:val="clear" w:color="auto" w:fill="auto"/>
            <w:vAlign w:val="center"/>
          </w:tcPr>
          <w:p w14:paraId="69B0A6CB" w14:textId="77777777" w:rsidR="00DA6C39" w:rsidRPr="00AC4FBC" w:rsidRDefault="00DA6C39" w:rsidP="00DA6C39">
            <w:pPr>
              <w:pStyle w:val="TAC"/>
            </w:pPr>
            <w:r w:rsidRPr="00AC4FBC">
              <w:t>N/A</w:t>
            </w:r>
          </w:p>
        </w:tc>
        <w:tc>
          <w:tcPr>
            <w:tcW w:w="1248" w:type="dxa"/>
            <w:shd w:val="clear" w:color="auto" w:fill="auto"/>
          </w:tcPr>
          <w:p w14:paraId="38FBAAF7" w14:textId="77777777" w:rsidR="00DA6C39" w:rsidRPr="00AC4FBC" w:rsidRDefault="00DA6C39" w:rsidP="00DA6C39">
            <w:pPr>
              <w:pStyle w:val="TAC"/>
            </w:pPr>
            <w:r w:rsidRPr="00AC4FBC">
              <w:t>N/A</w:t>
            </w:r>
          </w:p>
        </w:tc>
      </w:tr>
      <w:tr w:rsidR="00DA6C39" w:rsidRPr="00AC4FBC" w14:paraId="12A3F88D" w14:textId="77777777" w:rsidTr="000077BC">
        <w:trPr>
          <w:trHeight w:val="22"/>
          <w:jc w:val="center"/>
        </w:trPr>
        <w:tc>
          <w:tcPr>
            <w:tcW w:w="1928" w:type="dxa"/>
            <w:tcBorders>
              <w:top w:val="nil"/>
              <w:bottom w:val="nil"/>
            </w:tcBorders>
            <w:shd w:val="clear" w:color="auto" w:fill="auto"/>
            <w:vAlign w:val="center"/>
          </w:tcPr>
          <w:p w14:paraId="400C3989" w14:textId="77777777" w:rsidR="00DA6C39" w:rsidRPr="00AC4FBC" w:rsidRDefault="00DA6C39" w:rsidP="00DA6C39">
            <w:pPr>
              <w:pStyle w:val="TAC"/>
              <w:rPr>
                <w:rFonts w:eastAsia="Malgun Gothic"/>
              </w:rPr>
            </w:pPr>
          </w:p>
        </w:tc>
        <w:tc>
          <w:tcPr>
            <w:tcW w:w="1146" w:type="dxa"/>
            <w:shd w:val="clear" w:color="auto" w:fill="auto"/>
            <w:vAlign w:val="center"/>
          </w:tcPr>
          <w:p w14:paraId="30080CCB" w14:textId="77777777" w:rsidR="00DA6C39" w:rsidRPr="00AC4FBC" w:rsidRDefault="00DA6C39" w:rsidP="00DA6C39">
            <w:pPr>
              <w:pStyle w:val="TAC"/>
            </w:pPr>
            <w:r w:rsidRPr="00AC4FBC">
              <w:t>1</w:t>
            </w:r>
          </w:p>
        </w:tc>
        <w:tc>
          <w:tcPr>
            <w:tcW w:w="1481" w:type="dxa"/>
            <w:shd w:val="clear" w:color="auto" w:fill="auto"/>
            <w:noWrap/>
            <w:vAlign w:val="center"/>
          </w:tcPr>
          <w:p w14:paraId="3FDFA149" w14:textId="77777777" w:rsidR="00DA6C39" w:rsidRPr="00AC4FBC" w:rsidRDefault="00DA6C39" w:rsidP="00DA6C39">
            <w:pPr>
              <w:pStyle w:val="TAC"/>
            </w:pPr>
            <w:r w:rsidRPr="00AC4FBC">
              <w:t>1955</w:t>
            </w:r>
          </w:p>
        </w:tc>
        <w:tc>
          <w:tcPr>
            <w:tcW w:w="779" w:type="dxa"/>
            <w:shd w:val="clear" w:color="auto" w:fill="auto"/>
            <w:noWrap/>
            <w:vAlign w:val="center"/>
          </w:tcPr>
          <w:p w14:paraId="013B49AF" w14:textId="77777777" w:rsidR="00DA6C39" w:rsidRPr="00AC4FBC" w:rsidRDefault="00DA6C39" w:rsidP="00DA6C39">
            <w:pPr>
              <w:pStyle w:val="TAC"/>
            </w:pPr>
            <w:r w:rsidRPr="00AC4FBC">
              <w:t>5</w:t>
            </w:r>
          </w:p>
        </w:tc>
        <w:tc>
          <w:tcPr>
            <w:tcW w:w="721" w:type="dxa"/>
            <w:shd w:val="clear" w:color="auto" w:fill="auto"/>
            <w:noWrap/>
            <w:vAlign w:val="center"/>
          </w:tcPr>
          <w:p w14:paraId="5A868215" w14:textId="77777777" w:rsidR="00DA6C39" w:rsidRPr="00AC4FBC" w:rsidRDefault="00DA6C39" w:rsidP="00DA6C39">
            <w:pPr>
              <w:pStyle w:val="TAC"/>
            </w:pPr>
            <w:r w:rsidRPr="00AC4FBC">
              <w:t>25</w:t>
            </w:r>
          </w:p>
        </w:tc>
        <w:tc>
          <w:tcPr>
            <w:tcW w:w="1314" w:type="dxa"/>
            <w:shd w:val="clear" w:color="auto" w:fill="auto"/>
            <w:noWrap/>
            <w:vAlign w:val="center"/>
          </w:tcPr>
          <w:p w14:paraId="753952B8" w14:textId="77777777" w:rsidR="00DA6C39" w:rsidRPr="00AC4FBC" w:rsidRDefault="00DA6C39" w:rsidP="00DA6C39">
            <w:pPr>
              <w:pStyle w:val="TAC"/>
            </w:pPr>
            <w:r w:rsidRPr="00AC4FBC">
              <w:t>2145</w:t>
            </w:r>
          </w:p>
        </w:tc>
        <w:tc>
          <w:tcPr>
            <w:tcW w:w="867" w:type="dxa"/>
            <w:shd w:val="clear" w:color="auto" w:fill="auto"/>
            <w:vAlign w:val="center"/>
          </w:tcPr>
          <w:p w14:paraId="33274226" w14:textId="77777777" w:rsidR="00DA6C39" w:rsidRPr="00AC4FBC" w:rsidRDefault="00DA6C39" w:rsidP="00DA6C39">
            <w:pPr>
              <w:pStyle w:val="TAC"/>
            </w:pPr>
            <w:r w:rsidRPr="00AC4FBC">
              <w:t>8.7</w:t>
            </w:r>
          </w:p>
        </w:tc>
        <w:tc>
          <w:tcPr>
            <w:tcW w:w="1248" w:type="dxa"/>
            <w:shd w:val="clear" w:color="auto" w:fill="auto"/>
          </w:tcPr>
          <w:p w14:paraId="04217577" w14:textId="77777777" w:rsidR="00DA6C39" w:rsidRPr="00AC4FBC" w:rsidRDefault="00DA6C39" w:rsidP="00DA6C39">
            <w:pPr>
              <w:pStyle w:val="TAC"/>
            </w:pPr>
            <w:r w:rsidRPr="00AC4FBC">
              <w:t>IMD4</w:t>
            </w:r>
          </w:p>
        </w:tc>
      </w:tr>
      <w:tr w:rsidR="00DA6C39" w:rsidRPr="00AC4FBC" w14:paraId="1D2FF164" w14:textId="77777777" w:rsidTr="000077BC">
        <w:trPr>
          <w:trHeight w:val="22"/>
          <w:jc w:val="center"/>
        </w:trPr>
        <w:tc>
          <w:tcPr>
            <w:tcW w:w="1928" w:type="dxa"/>
            <w:tcBorders>
              <w:top w:val="nil"/>
              <w:bottom w:val="nil"/>
            </w:tcBorders>
            <w:shd w:val="clear" w:color="auto" w:fill="auto"/>
            <w:vAlign w:val="center"/>
          </w:tcPr>
          <w:p w14:paraId="3782F40B" w14:textId="77777777" w:rsidR="00DA6C39" w:rsidRPr="00AC4FBC" w:rsidRDefault="00DA6C39" w:rsidP="00DA6C39">
            <w:pPr>
              <w:pStyle w:val="TAC"/>
              <w:rPr>
                <w:rFonts w:eastAsia="Malgun Gothic"/>
              </w:rPr>
            </w:pPr>
          </w:p>
        </w:tc>
        <w:tc>
          <w:tcPr>
            <w:tcW w:w="1146" w:type="dxa"/>
            <w:shd w:val="clear" w:color="auto" w:fill="auto"/>
            <w:vAlign w:val="center"/>
          </w:tcPr>
          <w:p w14:paraId="35D91407" w14:textId="77777777" w:rsidR="00DA6C39" w:rsidRPr="00AC4FBC" w:rsidRDefault="00DA6C39" w:rsidP="00DA6C39">
            <w:pPr>
              <w:pStyle w:val="TAC"/>
            </w:pPr>
            <w:r w:rsidRPr="00AC4FBC">
              <w:t>41</w:t>
            </w:r>
          </w:p>
        </w:tc>
        <w:tc>
          <w:tcPr>
            <w:tcW w:w="1481" w:type="dxa"/>
            <w:shd w:val="clear" w:color="auto" w:fill="auto"/>
            <w:noWrap/>
            <w:vAlign w:val="center"/>
          </w:tcPr>
          <w:p w14:paraId="63E215B3" w14:textId="77777777" w:rsidR="00DA6C39" w:rsidRPr="00AC4FBC" w:rsidRDefault="00DA6C39" w:rsidP="00DA6C39">
            <w:pPr>
              <w:pStyle w:val="TAC"/>
            </w:pPr>
            <w:r w:rsidRPr="00AC4FBC">
              <w:t>2507.5</w:t>
            </w:r>
          </w:p>
        </w:tc>
        <w:tc>
          <w:tcPr>
            <w:tcW w:w="779" w:type="dxa"/>
            <w:shd w:val="clear" w:color="auto" w:fill="auto"/>
            <w:noWrap/>
            <w:vAlign w:val="center"/>
          </w:tcPr>
          <w:p w14:paraId="736766F7" w14:textId="77777777" w:rsidR="00DA6C39" w:rsidRPr="00AC4FBC" w:rsidRDefault="00DA6C39" w:rsidP="00DA6C39">
            <w:pPr>
              <w:pStyle w:val="TAC"/>
            </w:pPr>
            <w:r w:rsidRPr="00AC4FBC">
              <w:t>10</w:t>
            </w:r>
          </w:p>
        </w:tc>
        <w:tc>
          <w:tcPr>
            <w:tcW w:w="721" w:type="dxa"/>
            <w:shd w:val="clear" w:color="auto" w:fill="auto"/>
            <w:noWrap/>
            <w:vAlign w:val="center"/>
          </w:tcPr>
          <w:p w14:paraId="60E603FF" w14:textId="77777777" w:rsidR="00DA6C39" w:rsidRPr="00AC4FBC" w:rsidRDefault="00DA6C39" w:rsidP="00DA6C39">
            <w:pPr>
              <w:pStyle w:val="TAC"/>
            </w:pPr>
            <w:r w:rsidRPr="00AC4FBC">
              <w:t>50</w:t>
            </w:r>
          </w:p>
        </w:tc>
        <w:tc>
          <w:tcPr>
            <w:tcW w:w="1314" w:type="dxa"/>
            <w:shd w:val="clear" w:color="auto" w:fill="auto"/>
            <w:noWrap/>
            <w:vAlign w:val="center"/>
          </w:tcPr>
          <w:p w14:paraId="7334279F" w14:textId="77777777" w:rsidR="00DA6C39" w:rsidRPr="00AC4FBC" w:rsidRDefault="00DA6C39" w:rsidP="00DA6C39">
            <w:pPr>
              <w:pStyle w:val="TAC"/>
            </w:pPr>
            <w:r w:rsidRPr="00AC4FBC">
              <w:t>2507.5</w:t>
            </w:r>
          </w:p>
        </w:tc>
        <w:tc>
          <w:tcPr>
            <w:tcW w:w="867" w:type="dxa"/>
            <w:shd w:val="clear" w:color="auto" w:fill="auto"/>
            <w:vAlign w:val="center"/>
          </w:tcPr>
          <w:p w14:paraId="32E104BC" w14:textId="77777777" w:rsidR="00DA6C39" w:rsidRPr="00AC4FBC" w:rsidRDefault="00DA6C39" w:rsidP="00DA6C39">
            <w:pPr>
              <w:pStyle w:val="TAC"/>
            </w:pPr>
            <w:r w:rsidRPr="00AC4FBC">
              <w:t>N/A</w:t>
            </w:r>
          </w:p>
        </w:tc>
        <w:tc>
          <w:tcPr>
            <w:tcW w:w="1248" w:type="dxa"/>
            <w:shd w:val="clear" w:color="auto" w:fill="auto"/>
          </w:tcPr>
          <w:p w14:paraId="7D7F7171" w14:textId="77777777" w:rsidR="00DA6C39" w:rsidRPr="00AC4FBC" w:rsidRDefault="00DA6C39" w:rsidP="00DA6C39">
            <w:pPr>
              <w:pStyle w:val="TAC"/>
            </w:pPr>
            <w:r w:rsidRPr="00AC4FBC">
              <w:t>N/A</w:t>
            </w:r>
          </w:p>
        </w:tc>
      </w:tr>
      <w:tr w:rsidR="00DA6C39" w:rsidRPr="00AC4FBC" w14:paraId="4E191313" w14:textId="77777777" w:rsidTr="000077BC">
        <w:trPr>
          <w:trHeight w:val="22"/>
          <w:jc w:val="center"/>
        </w:trPr>
        <w:tc>
          <w:tcPr>
            <w:tcW w:w="1928" w:type="dxa"/>
            <w:tcBorders>
              <w:top w:val="nil"/>
            </w:tcBorders>
            <w:shd w:val="clear" w:color="auto" w:fill="auto"/>
            <w:vAlign w:val="center"/>
          </w:tcPr>
          <w:p w14:paraId="534C4E30" w14:textId="77777777" w:rsidR="00DA6C39" w:rsidRPr="00AC4FBC" w:rsidRDefault="00DA6C39" w:rsidP="00DA6C39">
            <w:pPr>
              <w:pStyle w:val="TAC"/>
              <w:rPr>
                <w:rFonts w:eastAsia="Malgun Gothic"/>
              </w:rPr>
            </w:pPr>
          </w:p>
        </w:tc>
        <w:tc>
          <w:tcPr>
            <w:tcW w:w="1146" w:type="dxa"/>
            <w:shd w:val="clear" w:color="auto" w:fill="auto"/>
            <w:vAlign w:val="center"/>
          </w:tcPr>
          <w:p w14:paraId="31605E81" w14:textId="77777777" w:rsidR="00DA6C39" w:rsidRPr="00AC4FBC" w:rsidRDefault="00DA6C39" w:rsidP="00DA6C39">
            <w:pPr>
              <w:pStyle w:val="TAC"/>
            </w:pPr>
            <w:r w:rsidRPr="00AC4FBC">
              <w:t>n78</w:t>
            </w:r>
          </w:p>
        </w:tc>
        <w:tc>
          <w:tcPr>
            <w:tcW w:w="1481" w:type="dxa"/>
            <w:shd w:val="clear" w:color="auto" w:fill="auto"/>
            <w:noWrap/>
            <w:vAlign w:val="center"/>
          </w:tcPr>
          <w:p w14:paraId="59165740" w14:textId="77777777" w:rsidR="00DA6C39" w:rsidRPr="00AC4FBC" w:rsidRDefault="00DA6C39" w:rsidP="00DA6C39">
            <w:pPr>
              <w:pStyle w:val="TAC"/>
            </w:pPr>
            <w:r w:rsidRPr="00AC4FBC">
              <w:t>3580</w:t>
            </w:r>
          </w:p>
        </w:tc>
        <w:tc>
          <w:tcPr>
            <w:tcW w:w="779" w:type="dxa"/>
            <w:shd w:val="clear" w:color="auto" w:fill="auto"/>
            <w:noWrap/>
            <w:vAlign w:val="center"/>
          </w:tcPr>
          <w:p w14:paraId="491E0AAA" w14:textId="77777777" w:rsidR="00DA6C39" w:rsidRPr="00AC4FBC" w:rsidRDefault="00DA6C39" w:rsidP="00DA6C39">
            <w:pPr>
              <w:pStyle w:val="TAC"/>
            </w:pPr>
            <w:r w:rsidRPr="00AC4FBC">
              <w:t>10</w:t>
            </w:r>
          </w:p>
        </w:tc>
        <w:tc>
          <w:tcPr>
            <w:tcW w:w="721" w:type="dxa"/>
            <w:shd w:val="clear" w:color="auto" w:fill="auto"/>
            <w:noWrap/>
            <w:vAlign w:val="center"/>
          </w:tcPr>
          <w:p w14:paraId="208C027D" w14:textId="77777777" w:rsidR="00DA6C39" w:rsidRPr="00AC4FBC" w:rsidRDefault="00DA6C39" w:rsidP="00DA6C39">
            <w:pPr>
              <w:pStyle w:val="TAC"/>
            </w:pPr>
            <w:r w:rsidRPr="00AC4FBC">
              <w:t>50</w:t>
            </w:r>
          </w:p>
        </w:tc>
        <w:tc>
          <w:tcPr>
            <w:tcW w:w="1314" w:type="dxa"/>
            <w:shd w:val="clear" w:color="auto" w:fill="auto"/>
            <w:noWrap/>
            <w:vAlign w:val="center"/>
          </w:tcPr>
          <w:p w14:paraId="36482A03" w14:textId="77777777" w:rsidR="00DA6C39" w:rsidRPr="00AC4FBC" w:rsidRDefault="00DA6C39" w:rsidP="00DA6C39">
            <w:pPr>
              <w:pStyle w:val="TAC"/>
            </w:pPr>
            <w:r w:rsidRPr="00AC4FBC">
              <w:t>3580</w:t>
            </w:r>
          </w:p>
        </w:tc>
        <w:tc>
          <w:tcPr>
            <w:tcW w:w="867" w:type="dxa"/>
            <w:shd w:val="clear" w:color="auto" w:fill="auto"/>
            <w:vAlign w:val="center"/>
          </w:tcPr>
          <w:p w14:paraId="09807C33" w14:textId="77777777" w:rsidR="00DA6C39" w:rsidRPr="00AC4FBC" w:rsidRDefault="00DA6C39" w:rsidP="00DA6C39">
            <w:pPr>
              <w:pStyle w:val="TAC"/>
            </w:pPr>
            <w:r w:rsidRPr="00AC4FBC">
              <w:t>N/A</w:t>
            </w:r>
          </w:p>
        </w:tc>
        <w:tc>
          <w:tcPr>
            <w:tcW w:w="1248" w:type="dxa"/>
            <w:shd w:val="clear" w:color="auto" w:fill="auto"/>
          </w:tcPr>
          <w:p w14:paraId="21297277" w14:textId="77777777" w:rsidR="00DA6C39" w:rsidRPr="00AC4FBC" w:rsidRDefault="00DA6C39" w:rsidP="00DA6C39">
            <w:pPr>
              <w:pStyle w:val="TAC"/>
            </w:pPr>
            <w:r w:rsidRPr="00AC4FBC">
              <w:t>N/A</w:t>
            </w:r>
          </w:p>
        </w:tc>
      </w:tr>
      <w:tr w:rsidR="00DA6C39" w:rsidRPr="00AC4FBC" w14:paraId="6C7933CC" w14:textId="77777777" w:rsidTr="000077BC">
        <w:trPr>
          <w:trHeight w:val="22"/>
          <w:jc w:val="center"/>
        </w:trPr>
        <w:tc>
          <w:tcPr>
            <w:tcW w:w="1928" w:type="dxa"/>
            <w:vMerge w:val="restart"/>
            <w:shd w:val="clear" w:color="auto" w:fill="auto"/>
            <w:vAlign w:val="center"/>
          </w:tcPr>
          <w:p w14:paraId="32FDA38F" w14:textId="77777777" w:rsidR="00DA6C39" w:rsidRPr="00AC4FBC" w:rsidRDefault="00DA6C39" w:rsidP="00DA6C39">
            <w:pPr>
              <w:pStyle w:val="TAC"/>
            </w:pPr>
            <w:r w:rsidRPr="00AC4FBC">
              <w:rPr>
                <w:rFonts w:eastAsia="Malgun Gothic"/>
              </w:rPr>
              <w:t>DC_1A-42A_n79A</w:t>
            </w:r>
          </w:p>
        </w:tc>
        <w:tc>
          <w:tcPr>
            <w:tcW w:w="1146" w:type="dxa"/>
            <w:shd w:val="clear" w:color="auto" w:fill="auto"/>
            <w:vAlign w:val="center"/>
          </w:tcPr>
          <w:p w14:paraId="47786EC1" w14:textId="77777777" w:rsidR="00DA6C39" w:rsidRPr="00AC4FBC" w:rsidRDefault="00DA6C39" w:rsidP="00DA6C39">
            <w:pPr>
              <w:pStyle w:val="TAC"/>
            </w:pPr>
            <w:r w:rsidRPr="00AC4FBC">
              <w:rPr>
                <w:rFonts w:eastAsia="Malgun Gothic"/>
              </w:rPr>
              <w:t>1</w:t>
            </w:r>
          </w:p>
        </w:tc>
        <w:tc>
          <w:tcPr>
            <w:tcW w:w="1481" w:type="dxa"/>
            <w:shd w:val="clear" w:color="auto" w:fill="auto"/>
            <w:noWrap/>
            <w:vAlign w:val="center"/>
          </w:tcPr>
          <w:p w14:paraId="723DB8BA" w14:textId="77777777" w:rsidR="00DA6C39" w:rsidRPr="00AC4FBC" w:rsidRDefault="00DA6C39" w:rsidP="00DA6C39">
            <w:pPr>
              <w:pStyle w:val="TAC"/>
            </w:pPr>
            <w:r w:rsidRPr="00AC4FBC">
              <w:t>1977.5</w:t>
            </w:r>
          </w:p>
        </w:tc>
        <w:tc>
          <w:tcPr>
            <w:tcW w:w="779" w:type="dxa"/>
            <w:shd w:val="clear" w:color="auto" w:fill="auto"/>
            <w:noWrap/>
            <w:vAlign w:val="center"/>
          </w:tcPr>
          <w:p w14:paraId="44E4B6E0" w14:textId="77777777" w:rsidR="00DA6C39" w:rsidRPr="00AC4FBC" w:rsidRDefault="00DA6C39" w:rsidP="00DA6C39">
            <w:pPr>
              <w:pStyle w:val="TAC"/>
            </w:pPr>
            <w:r w:rsidRPr="00AC4FBC">
              <w:t>5</w:t>
            </w:r>
          </w:p>
        </w:tc>
        <w:tc>
          <w:tcPr>
            <w:tcW w:w="721" w:type="dxa"/>
            <w:shd w:val="clear" w:color="auto" w:fill="auto"/>
            <w:noWrap/>
            <w:vAlign w:val="center"/>
          </w:tcPr>
          <w:p w14:paraId="15487A3B" w14:textId="77777777" w:rsidR="00DA6C39" w:rsidRPr="00AC4FBC" w:rsidRDefault="00DA6C39" w:rsidP="00DA6C39">
            <w:pPr>
              <w:pStyle w:val="TAC"/>
            </w:pPr>
            <w:r w:rsidRPr="00AC4FBC">
              <w:t>25</w:t>
            </w:r>
          </w:p>
        </w:tc>
        <w:tc>
          <w:tcPr>
            <w:tcW w:w="1314" w:type="dxa"/>
            <w:shd w:val="clear" w:color="auto" w:fill="auto"/>
            <w:noWrap/>
            <w:vAlign w:val="center"/>
          </w:tcPr>
          <w:p w14:paraId="1885EE85" w14:textId="77777777" w:rsidR="00DA6C39" w:rsidRPr="00AC4FBC" w:rsidRDefault="00DA6C39" w:rsidP="00DA6C39">
            <w:pPr>
              <w:pStyle w:val="TAC"/>
            </w:pPr>
            <w:r w:rsidRPr="00AC4FBC">
              <w:t>2167.5</w:t>
            </w:r>
          </w:p>
        </w:tc>
        <w:tc>
          <w:tcPr>
            <w:tcW w:w="867" w:type="dxa"/>
            <w:shd w:val="clear" w:color="auto" w:fill="auto"/>
            <w:vAlign w:val="center"/>
          </w:tcPr>
          <w:p w14:paraId="651C29EC" w14:textId="77777777" w:rsidR="00DA6C39" w:rsidRPr="00AC4FBC" w:rsidRDefault="00DA6C39" w:rsidP="00DA6C39">
            <w:pPr>
              <w:pStyle w:val="TAC"/>
            </w:pPr>
            <w:r w:rsidRPr="00AC4FBC">
              <w:t>N/A</w:t>
            </w:r>
          </w:p>
        </w:tc>
        <w:tc>
          <w:tcPr>
            <w:tcW w:w="1248" w:type="dxa"/>
            <w:shd w:val="clear" w:color="auto" w:fill="auto"/>
            <w:vAlign w:val="center"/>
          </w:tcPr>
          <w:p w14:paraId="04813920" w14:textId="77777777" w:rsidR="00DA6C39" w:rsidRPr="00AC4FBC" w:rsidRDefault="00DA6C39" w:rsidP="00DA6C39">
            <w:pPr>
              <w:pStyle w:val="TAC"/>
            </w:pPr>
            <w:r w:rsidRPr="00AC4FBC">
              <w:t>N/A</w:t>
            </w:r>
          </w:p>
        </w:tc>
      </w:tr>
      <w:tr w:rsidR="00DA6C39" w:rsidRPr="00AC4FBC" w14:paraId="2A2BE724" w14:textId="77777777" w:rsidTr="000077BC">
        <w:trPr>
          <w:trHeight w:val="22"/>
          <w:jc w:val="center"/>
        </w:trPr>
        <w:tc>
          <w:tcPr>
            <w:tcW w:w="1928" w:type="dxa"/>
            <w:vMerge/>
            <w:shd w:val="clear" w:color="auto" w:fill="auto"/>
            <w:vAlign w:val="center"/>
          </w:tcPr>
          <w:p w14:paraId="00C51BA3" w14:textId="77777777" w:rsidR="00DA6C39" w:rsidRPr="00AC4FBC" w:rsidRDefault="00DA6C39" w:rsidP="00DA6C39">
            <w:pPr>
              <w:pStyle w:val="TAC"/>
            </w:pPr>
          </w:p>
        </w:tc>
        <w:tc>
          <w:tcPr>
            <w:tcW w:w="1146" w:type="dxa"/>
            <w:shd w:val="clear" w:color="auto" w:fill="auto"/>
            <w:vAlign w:val="center"/>
          </w:tcPr>
          <w:p w14:paraId="24C1FFE1" w14:textId="77777777" w:rsidR="00DA6C39" w:rsidRPr="00AC4FBC" w:rsidRDefault="00DA6C39" w:rsidP="00DA6C39">
            <w:pPr>
              <w:pStyle w:val="TAC"/>
            </w:pPr>
            <w:r w:rsidRPr="00AC4FBC">
              <w:rPr>
                <w:rFonts w:eastAsia="Malgun Gothic"/>
              </w:rPr>
              <w:t>n79</w:t>
            </w:r>
          </w:p>
        </w:tc>
        <w:tc>
          <w:tcPr>
            <w:tcW w:w="1481" w:type="dxa"/>
            <w:shd w:val="clear" w:color="auto" w:fill="auto"/>
            <w:noWrap/>
            <w:vAlign w:val="center"/>
          </w:tcPr>
          <w:p w14:paraId="41820F0A" w14:textId="77777777" w:rsidR="00DA6C39" w:rsidRPr="00AC4FBC" w:rsidRDefault="00DA6C39" w:rsidP="00DA6C39">
            <w:pPr>
              <w:pStyle w:val="TAC"/>
            </w:pPr>
            <w:r w:rsidRPr="00AC4FBC">
              <w:t>4420</w:t>
            </w:r>
          </w:p>
        </w:tc>
        <w:tc>
          <w:tcPr>
            <w:tcW w:w="779" w:type="dxa"/>
            <w:shd w:val="clear" w:color="auto" w:fill="auto"/>
            <w:noWrap/>
            <w:vAlign w:val="center"/>
          </w:tcPr>
          <w:p w14:paraId="3587CFBB" w14:textId="77777777" w:rsidR="00DA6C39" w:rsidRPr="00AC4FBC" w:rsidRDefault="00DA6C39" w:rsidP="00DA6C39">
            <w:pPr>
              <w:pStyle w:val="TAC"/>
            </w:pPr>
            <w:r w:rsidRPr="00AC4FBC">
              <w:t>40</w:t>
            </w:r>
          </w:p>
        </w:tc>
        <w:tc>
          <w:tcPr>
            <w:tcW w:w="721" w:type="dxa"/>
            <w:shd w:val="clear" w:color="auto" w:fill="auto"/>
            <w:noWrap/>
            <w:vAlign w:val="center"/>
          </w:tcPr>
          <w:p w14:paraId="36391A0B" w14:textId="77777777" w:rsidR="00DA6C39" w:rsidRPr="00AC4FBC" w:rsidRDefault="00DA6C39" w:rsidP="00DA6C39">
            <w:pPr>
              <w:pStyle w:val="TAC"/>
            </w:pPr>
            <w:r w:rsidRPr="00AC4FBC">
              <w:t>216</w:t>
            </w:r>
          </w:p>
        </w:tc>
        <w:tc>
          <w:tcPr>
            <w:tcW w:w="1314" w:type="dxa"/>
            <w:shd w:val="clear" w:color="auto" w:fill="auto"/>
            <w:noWrap/>
            <w:vAlign w:val="center"/>
          </w:tcPr>
          <w:p w14:paraId="47A8DB0F" w14:textId="77777777" w:rsidR="00DA6C39" w:rsidRPr="00AC4FBC" w:rsidRDefault="00DA6C39" w:rsidP="00DA6C39">
            <w:pPr>
              <w:pStyle w:val="TAC"/>
            </w:pPr>
            <w:r w:rsidRPr="00AC4FBC">
              <w:t>4420</w:t>
            </w:r>
          </w:p>
        </w:tc>
        <w:tc>
          <w:tcPr>
            <w:tcW w:w="867" w:type="dxa"/>
            <w:shd w:val="clear" w:color="auto" w:fill="auto"/>
            <w:vAlign w:val="center"/>
          </w:tcPr>
          <w:p w14:paraId="33E897BB" w14:textId="77777777" w:rsidR="00DA6C39" w:rsidRPr="00AC4FBC" w:rsidRDefault="00DA6C39" w:rsidP="00DA6C39">
            <w:pPr>
              <w:pStyle w:val="TAC"/>
            </w:pPr>
            <w:r w:rsidRPr="00AC4FBC">
              <w:t>N/A</w:t>
            </w:r>
          </w:p>
        </w:tc>
        <w:tc>
          <w:tcPr>
            <w:tcW w:w="1248" w:type="dxa"/>
            <w:shd w:val="clear" w:color="auto" w:fill="auto"/>
            <w:vAlign w:val="center"/>
          </w:tcPr>
          <w:p w14:paraId="7D11AD22" w14:textId="77777777" w:rsidR="00DA6C39" w:rsidRPr="00AC4FBC" w:rsidRDefault="00DA6C39" w:rsidP="00DA6C39">
            <w:pPr>
              <w:pStyle w:val="TAC"/>
            </w:pPr>
            <w:r w:rsidRPr="00AC4FBC">
              <w:t>N/A</w:t>
            </w:r>
          </w:p>
        </w:tc>
      </w:tr>
      <w:tr w:rsidR="00DA6C39" w:rsidRPr="00AC4FBC" w14:paraId="6F80E8FB" w14:textId="77777777" w:rsidTr="000077BC">
        <w:trPr>
          <w:trHeight w:val="22"/>
          <w:jc w:val="center"/>
        </w:trPr>
        <w:tc>
          <w:tcPr>
            <w:tcW w:w="1928" w:type="dxa"/>
            <w:vMerge/>
            <w:shd w:val="clear" w:color="auto" w:fill="auto"/>
            <w:vAlign w:val="center"/>
          </w:tcPr>
          <w:p w14:paraId="714F183B" w14:textId="77777777" w:rsidR="00DA6C39" w:rsidRPr="00AC4FBC" w:rsidRDefault="00DA6C39" w:rsidP="00DA6C39">
            <w:pPr>
              <w:pStyle w:val="TAC"/>
            </w:pPr>
          </w:p>
        </w:tc>
        <w:tc>
          <w:tcPr>
            <w:tcW w:w="1146" w:type="dxa"/>
            <w:shd w:val="clear" w:color="auto" w:fill="auto"/>
            <w:vAlign w:val="center"/>
          </w:tcPr>
          <w:p w14:paraId="02618C91" w14:textId="77777777" w:rsidR="00DA6C39" w:rsidRPr="00AC4FBC" w:rsidRDefault="00DA6C39" w:rsidP="00DA6C39">
            <w:pPr>
              <w:pStyle w:val="TAC"/>
            </w:pPr>
            <w:r w:rsidRPr="00AC4FBC">
              <w:rPr>
                <w:rFonts w:eastAsia="Malgun Gothic"/>
              </w:rPr>
              <w:t>42</w:t>
            </w:r>
          </w:p>
        </w:tc>
        <w:tc>
          <w:tcPr>
            <w:tcW w:w="1481" w:type="dxa"/>
            <w:shd w:val="clear" w:color="auto" w:fill="auto"/>
            <w:noWrap/>
            <w:vAlign w:val="center"/>
          </w:tcPr>
          <w:p w14:paraId="735A5756" w14:textId="77777777" w:rsidR="00DA6C39" w:rsidRPr="00AC4FBC" w:rsidRDefault="00DA6C39" w:rsidP="00DA6C39">
            <w:pPr>
              <w:pStyle w:val="TAC"/>
            </w:pPr>
            <w:r w:rsidRPr="00AC4FBC">
              <w:t>3490</w:t>
            </w:r>
          </w:p>
        </w:tc>
        <w:tc>
          <w:tcPr>
            <w:tcW w:w="779" w:type="dxa"/>
            <w:shd w:val="clear" w:color="auto" w:fill="auto"/>
            <w:noWrap/>
            <w:vAlign w:val="center"/>
          </w:tcPr>
          <w:p w14:paraId="6BD57514" w14:textId="77777777" w:rsidR="00DA6C39" w:rsidRPr="00AC4FBC" w:rsidRDefault="00DA6C39" w:rsidP="00DA6C39">
            <w:pPr>
              <w:pStyle w:val="TAC"/>
            </w:pPr>
            <w:r w:rsidRPr="00AC4FBC">
              <w:t>5</w:t>
            </w:r>
          </w:p>
        </w:tc>
        <w:tc>
          <w:tcPr>
            <w:tcW w:w="721" w:type="dxa"/>
            <w:shd w:val="clear" w:color="auto" w:fill="auto"/>
            <w:noWrap/>
            <w:vAlign w:val="center"/>
          </w:tcPr>
          <w:p w14:paraId="76F97454" w14:textId="77777777" w:rsidR="00DA6C39" w:rsidRPr="00AC4FBC" w:rsidRDefault="00DA6C39" w:rsidP="00DA6C39">
            <w:pPr>
              <w:pStyle w:val="TAC"/>
            </w:pPr>
            <w:r w:rsidRPr="00AC4FBC">
              <w:t>25</w:t>
            </w:r>
          </w:p>
        </w:tc>
        <w:tc>
          <w:tcPr>
            <w:tcW w:w="1314" w:type="dxa"/>
            <w:shd w:val="clear" w:color="auto" w:fill="auto"/>
            <w:noWrap/>
            <w:vAlign w:val="center"/>
          </w:tcPr>
          <w:p w14:paraId="5AF0A24A" w14:textId="77777777" w:rsidR="00DA6C39" w:rsidRPr="00AC4FBC" w:rsidRDefault="00DA6C39" w:rsidP="00DA6C39">
            <w:pPr>
              <w:pStyle w:val="TAC"/>
            </w:pPr>
            <w:r w:rsidRPr="00AC4FBC">
              <w:t>3490</w:t>
            </w:r>
          </w:p>
        </w:tc>
        <w:tc>
          <w:tcPr>
            <w:tcW w:w="867" w:type="dxa"/>
            <w:shd w:val="clear" w:color="auto" w:fill="auto"/>
            <w:vAlign w:val="center"/>
          </w:tcPr>
          <w:p w14:paraId="5C8EE0C0" w14:textId="77777777" w:rsidR="00DA6C39" w:rsidRPr="00AC4FBC" w:rsidRDefault="00DA6C39" w:rsidP="00DA6C39">
            <w:pPr>
              <w:pStyle w:val="TAC"/>
            </w:pPr>
            <w:r w:rsidRPr="00AC4FBC">
              <w:rPr>
                <w:rFonts w:eastAsia="DengXian"/>
              </w:rPr>
              <w:t>4.8</w:t>
            </w:r>
          </w:p>
        </w:tc>
        <w:tc>
          <w:tcPr>
            <w:tcW w:w="1248" w:type="dxa"/>
            <w:shd w:val="clear" w:color="auto" w:fill="auto"/>
            <w:vAlign w:val="center"/>
          </w:tcPr>
          <w:p w14:paraId="705106DB" w14:textId="77777777" w:rsidR="00DA6C39" w:rsidRPr="00AC4FBC" w:rsidRDefault="00DA6C39" w:rsidP="00DA6C39">
            <w:pPr>
              <w:pStyle w:val="TAC"/>
            </w:pPr>
            <w:r w:rsidRPr="00AC4FBC">
              <w:rPr>
                <w:rFonts w:eastAsia="DengXian"/>
              </w:rPr>
              <w:t>IMD5</w:t>
            </w:r>
          </w:p>
        </w:tc>
      </w:tr>
      <w:tr w:rsidR="00DA6C39" w:rsidRPr="00AC4FBC" w14:paraId="4101C116" w14:textId="77777777" w:rsidTr="000077BC">
        <w:trPr>
          <w:trHeight w:val="22"/>
          <w:jc w:val="center"/>
        </w:trPr>
        <w:tc>
          <w:tcPr>
            <w:tcW w:w="1928" w:type="dxa"/>
            <w:vMerge/>
            <w:shd w:val="clear" w:color="auto" w:fill="auto"/>
            <w:vAlign w:val="center"/>
          </w:tcPr>
          <w:p w14:paraId="3F76D4E7" w14:textId="77777777" w:rsidR="00DA6C39" w:rsidRPr="00AC4FBC" w:rsidRDefault="00DA6C39" w:rsidP="00DA6C39">
            <w:pPr>
              <w:pStyle w:val="TAC"/>
            </w:pPr>
          </w:p>
        </w:tc>
        <w:tc>
          <w:tcPr>
            <w:tcW w:w="1146" w:type="dxa"/>
            <w:shd w:val="clear" w:color="auto" w:fill="auto"/>
            <w:vAlign w:val="center"/>
          </w:tcPr>
          <w:p w14:paraId="4CD2752A" w14:textId="77777777" w:rsidR="00DA6C39" w:rsidRPr="00AC4FBC" w:rsidRDefault="00DA6C39" w:rsidP="00DA6C39">
            <w:pPr>
              <w:pStyle w:val="TAC"/>
            </w:pPr>
            <w:r w:rsidRPr="00AC4FBC">
              <w:rPr>
                <w:rFonts w:eastAsia="Malgun Gothic"/>
              </w:rPr>
              <w:t>42</w:t>
            </w:r>
          </w:p>
        </w:tc>
        <w:tc>
          <w:tcPr>
            <w:tcW w:w="1481" w:type="dxa"/>
            <w:shd w:val="clear" w:color="auto" w:fill="auto"/>
            <w:noWrap/>
            <w:vAlign w:val="center"/>
          </w:tcPr>
          <w:p w14:paraId="40E59E88" w14:textId="77777777" w:rsidR="00DA6C39" w:rsidRPr="00AC4FBC" w:rsidRDefault="00DA6C39" w:rsidP="00DA6C39">
            <w:pPr>
              <w:pStyle w:val="TAC"/>
            </w:pPr>
            <w:r w:rsidRPr="00AC4FBC">
              <w:t>3402.5</w:t>
            </w:r>
          </w:p>
        </w:tc>
        <w:tc>
          <w:tcPr>
            <w:tcW w:w="779" w:type="dxa"/>
            <w:shd w:val="clear" w:color="auto" w:fill="auto"/>
            <w:noWrap/>
            <w:vAlign w:val="center"/>
          </w:tcPr>
          <w:p w14:paraId="43FF8BD1" w14:textId="77777777" w:rsidR="00DA6C39" w:rsidRPr="00AC4FBC" w:rsidRDefault="00DA6C39" w:rsidP="00DA6C39">
            <w:pPr>
              <w:pStyle w:val="TAC"/>
            </w:pPr>
            <w:r w:rsidRPr="00AC4FBC">
              <w:t>5</w:t>
            </w:r>
          </w:p>
        </w:tc>
        <w:tc>
          <w:tcPr>
            <w:tcW w:w="721" w:type="dxa"/>
            <w:shd w:val="clear" w:color="auto" w:fill="auto"/>
            <w:noWrap/>
            <w:vAlign w:val="center"/>
          </w:tcPr>
          <w:p w14:paraId="3DA3A48C" w14:textId="77777777" w:rsidR="00DA6C39" w:rsidRPr="00AC4FBC" w:rsidRDefault="00DA6C39" w:rsidP="00DA6C39">
            <w:pPr>
              <w:pStyle w:val="TAC"/>
            </w:pPr>
            <w:r w:rsidRPr="00AC4FBC">
              <w:t>25</w:t>
            </w:r>
          </w:p>
        </w:tc>
        <w:tc>
          <w:tcPr>
            <w:tcW w:w="1314" w:type="dxa"/>
            <w:shd w:val="clear" w:color="auto" w:fill="auto"/>
            <w:noWrap/>
            <w:vAlign w:val="center"/>
          </w:tcPr>
          <w:p w14:paraId="49EC5D9C" w14:textId="77777777" w:rsidR="00DA6C39" w:rsidRPr="00AC4FBC" w:rsidRDefault="00DA6C39" w:rsidP="00DA6C39">
            <w:pPr>
              <w:pStyle w:val="TAC"/>
            </w:pPr>
            <w:r w:rsidRPr="00AC4FBC">
              <w:t>3402.5</w:t>
            </w:r>
          </w:p>
        </w:tc>
        <w:tc>
          <w:tcPr>
            <w:tcW w:w="867" w:type="dxa"/>
            <w:shd w:val="clear" w:color="auto" w:fill="auto"/>
            <w:vAlign w:val="center"/>
          </w:tcPr>
          <w:p w14:paraId="0BCFFFD8" w14:textId="77777777" w:rsidR="00DA6C39" w:rsidRPr="00AC4FBC" w:rsidRDefault="00DA6C39" w:rsidP="00DA6C39">
            <w:pPr>
              <w:pStyle w:val="TAC"/>
            </w:pPr>
            <w:r w:rsidRPr="00AC4FBC">
              <w:t>N/A</w:t>
            </w:r>
          </w:p>
        </w:tc>
        <w:tc>
          <w:tcPr>
            <w:tcW w:w="1248" w:type="dxa"/>
            <w:shd w:val="clear" w:color="auto" w:fill="auto"/>
            <w:vAlign w:val="center"/>
          </w:tcPr>
          <w:p w14:paraId="4596B099" w14:textId="77777777" w:rsidR="00DA6C39" w:rsidRPr="00AC4FBC" w:rsidRDefault="00DA6C39" w:rsidP="00DA6C39">
            <w:pPr>
              <w:pStyle w:val="TAC"/>
            </w:pPr>
            <w:r w:rsidRPr="00AC4FBC">
              <w:t>N/A</w:t>
            </w:r>
          </w:p>
        </w:tc>
      </w:tr>
      <w:tr w:rsidR="00DA6C39" w:rsidRPr="00AC4FBC" w14:paraId="7AB8DE3F" w14:textId="77777777" w:rsidTr="000077BC">
        <w:trPr>
          <w:trHeight w:val="22"/>
          <w:jc w:val="center"/>
        </w:trPr>
        <w:tc>
          <w:tcPr>
            <w:tcW w:w="1928" w:type="dxa"/>
            <w:vMerge/>
            <w:shd w:val="clear" w:color="auto" w:fill="auto"/>
            <w:vAlign w:val="center"/>
          </w:tcPr>
          <w:p w14:paraId="7B594B38" w14:textId="77777777" w:rsidR="00DA6C39" w:rsidRPr="00AC4FBC" w:rsidRDefault="00DA6C39" w:rsidP="00DA6C39">
            <w:pPr>
              <w:pStyle w:val="TAC"/>
            </w:pPr>
          </w:p>
        </w:tc>
        <w:tc>
          <w:tcPr>
            <w:tcW w:w="1146" w:type="dxa"/>
            <w:shd w:val="clear" w:color="auto" w:fill="auto"/>
            <w:vAlign w:val="center"/>
          </w:tcPr>
          <w:p w14:paraId="2BA7A891" w14:textId="77777777" w:rsidR="00DA6C39" w:rsidRPr="00AC4FBC" w:rsidRDefault="00DA6C39" w:rsidP="00DA6C39">
            <w:pPr>
              <w:pStyle w:val="TAC"/>
            </w:pPr>
            <w:r w:rsidRPr="00AC4FBC">
              <w:rPr>
                <w:rFonts w:eastAsia="Malgun Gothic"/>
              </w:rPr>
              <w:t>n79</w:t>
            </w:r>
          </w:p>
        </w:tc>
        <w:tc>
          <w:tcPr>
            <w:tcW w:w="1481" w:type="dxa"/>
            <w:shd w:val="clear" w:color="auto" w:fill="auto"/>
            <w:noWrap/>
            <w:vAlign w:val="center"/>
          </w:tcPr>
          <w:p w14:paraId="59FA9B04" w14:textId="77777777" w:rsidR="00DA6C39" w:rsidRPr="00AC4FBC" w:rsidRDefault="00DA6C39" w:rsidP="00DA6C39">
            <w:pPr>
              <w:pStyle w:val="TAC"/>
            </w:pPr>
            <w:r w:rsidRPr="00AC4FBC">
              <w:t>4640</w:t>
            </w:r>
          </w:p>
        </w:tc>
        <w:tc>
          <w:tcPr>
            <w:tcW w:w="779" w:type="dxa"/>
            <w:shd w:val="clear" w:color="auto" w:fill="auto"/>
            <w:noWrap/>
            <w:vAlign w:val="center"/>
          </w:tcPr>
          <w:p w14:paraId="7E19C835" w14:textId="77777777" w:rsidR="00DA6C39" w:rsidRPr="00AC4FBC" w:rsidRDefault="00DA6C39" w:rsidP="00DA6C39">
            <w:pPr>
              <w:pStyle w:val="TAC"/>
            </w:pPr>
            <w:r w:rsidRPr="00AC4FBC">
              <w:t>40</w:t>
            </w:r>
          </w:p>
        </w:tc>
        <w:tc>
          <w:tcPr>
            <w:tcW w:w="721" w:type="dxa"/>
            <w:shd w:val="clear" w:color="auto" w:fill="auto"/>
            <w:noWrap/>
            <w:vAlign w:val="center"/>
          </w:tcPr>
          <w:p w14:paraId="3E229EB4" w14:textId="77777777" w:rsidR="00DA6C39" w:rsidRPr="00AC4FBC" w:rsidRDefault="00DA6C39" w:rsidP="00DA6C39">
            <w:pPr>
              <w:pStyle w:val="TAC"/>
            </w:pPr>
            <w:r w:rsidRPr="00AC4FBC">
              <w:t>216</w:t>
            </w:r>
          </w:p>
        </w:tc>
        <w:tc>
          <w:tcPr>
            <w:tcW w:w="1314" w:type="dxa"/>
            <w:shd w:val="clear" w:color="auto" w:fill="auto"/>
            <w:noWrap/>
            <w:vAlign w:val="center"/>
          </w:tcPr>
          <w:p w14:paraId="512F2632" w14:textId="77777777" w:rsidR="00DA6C39" w:rsidRPr="00AC4FBC" w:rsidRDefault="00DA6C39" w:rsidP="00DA6C39">
            <w:pPr>
              <w:pStyle w:val="TAC"/>
            </w:pPr>
            <w:r w:rsidRPr="00AC4FBC">
              <w:t>4640</w:t>
            </w:r>
          </w:p>
        </w:tc>
        <w:tc>
          <w:tcPr>
            <w:tcW w:w="867" w:type="dxa"/>
            <w:shd w:val="clear" w:color="auto" w:fill="auto"/>
            <w:vAlign w:val="center"/>
          </w:tcPr>
          <w:p w14:paraId="18D93EF5" w14:textId="77777777" w:rsidR="00DA6C39" w:rsidRPr="00AC4FBC" w:rsidRDefault="00DA6C39" w:rsidP="00DA6C39">
            <w:pPr>
              <w:pStyle w:val="TAC"/>
            </w:pPr>
            <w:r w:rsidRPr="00AC4FBC">
              <w:t>N/A</w:t>
            </w:r>
          </w:p>
        </w:tc>
        <w:tc>
          <w:tcPr>
            <w:tcW w:w="1248" w:type="dxa"/>
            <w:shd w:val="clear" w:color="auto" w:fill="auto"/>
            <w:vAlign w:val="center"/>
          </w:tcPr>
          <w:p w14:paraId="6150FAF8" w14:textId="77777777" w:rsidR="00DA6C39" w:rsidRPr="00AC4FBC" w:rsidRDefault="00DA6C39" w:rsidP="00DA6C39">
            <w:pPr>
              <w:pStyle w:val="TAC"/>
            </w:pPr>
            <w:r w:rsidRPr="00AC4FBC">
              <w:t>N/A</w:t>
            </w:r>
          </w:p>
        </w:tc>
      </w:tr>
      <w:tr w:rsidR="00DA6C39" w:rsidRPr="00AC4FBC" w14:paraId="0C470812" w14:textId="77777777" w:rsidTr="000077BC">
        <w:trPr>
          <w:trHeight w:val="22"/>
          <w:jc w:val="center"/>
        </w:trPr>
        <w:tc>
          <w:tcPr>
            <w:tcW w:w="1928" w:type="dxa"/>
            <w:vMerge/>
            <w:shd w:val="clear" w:color="auto" w:fill="auto"/>
            <w:vAlign w:val="center"/>
          </w:tcPr>
          <w:p w14:paraId="21331525" w14:textId="77777777" w:rsidR="00DA6C39" w:rsidRPr="00AC4FBC" w:rsidRDefault="00DA6C39" w:rsidP="00DA6C39">
            <w:pPr>
              <w:pStyle w:val="TAC"/>
            </w:pPr>
          </w:p>
        </w:tc>
        <w:tc>
          <w:tcPr>
            <w:tcW w:w="1146" w:type="dxa"/>
            <w:shd w:val="clear" w:color="auto" w:fill="auto"/>
            <w:vAlign w:val="center"/>
          </w:tcPr>
          <w:p w14:paraId="3FBEE277" w14:textId="77777777" w:rsidR="00DA6C39" w:rsidRPr="00AC4FBC" w:rsidRDefault="00DA6C39" w:rsidP="00DA6C39">
            <w:pPr>
              <w:pStyle w:val="TAC"/>
            </w:pPr>
            <w:r w:rsidRPr="00AC4FBC">
              <w:rPr>
                <w:rFonts w:eastAsia="Malgun Gothic"/>
              </w:rPr>
              <w:t>1</w:t>
            </w:r>
          </w:p>
        </w:tc>
        <w:tc>
          <w:tcPr>
            <w:tcW w:w="1481" w:type="dxa"/>
            <w:shd w:val="clear" w:color="auto" w:fill="auto"/>
            <w:noWrap/>
            <w:vAlign w:val="center"/>
          </w:tcPr>
          <w:p w14:paraId="1902C7A6" w14:textId="77777777" w:rsidR="00DA6C39" w:rsidRPr="00AC4FBC" w:rsidRDefault="00DA6C39" w:rsidP="00DA6C39">
            <w:pPr>
              <w:pStyle w:val="TAC"/>
            </w:pPr>
            <w:r w:rsidRPr="00AC4FBC">
              <w:t>1975</w:t>
            </w:r>
          </w:p>
        </w:tc>
        <w:tc>
          <w:tcPr>
            <w:tcW w:w="779" w:type="dxa"/>
            <w:shd w:val="clear" w:color="auto" w:fill="auto"/>
            <w:noWrap/>
            <w:vAlign w:val="center"/>
          </w:tcPr>
          <w:p w14:paraId="1AB1EBAC" w14:textId="77777777" w:rsidR="00DA6C39" w:rsidRPr="00AC4FBC" w:rsidRDefault="00DA6C39" w:rsidP="00DA6C39">
            <w:pPr>
              <w:pStyle w:val="TAC"/>
            </w:pPr>
            <w:r w:rsidRPr="00AC4FBC">
              <w:t>5</w:t>
            </w:r>
          </w:p>
        </w:tc>
        <w:tc>
          <w:tcPr>
            <w:tcW w:w="721" w:type="dxa"/>
            <w:shd w:val="clear" w:color="auto" w:fill="auto"/>
            <w:noWrap/>
            <w:vAlign w:val="center"/>
          </w:tcPr>
          <w:p w14:paraId="36AADA16" w14:textId="77777777" w:rsidR="00DA6C39" w:rsidRPr="00AC4FBC" w:rsidRDefault="00DA6C39" w:rsidP="00DA6C39">
            <w:pPr>
              <w:pStyle w:val="TAC"/>
            </w:pPr>
            <w:r w:rsidRPr="00AC4FBC">
              <w:t>25</w:t>
            </w:r>
          </w:p>
        </w:tc>
        <w:tc>
          <w:tcPr>
            <w:tcW w:w="1314" w:type="dxa"/>
            <w:shd w:val="clear" w:color="auto" w:fill="auto"/>
            <w:noWrap/>
            <w:vAlign w:val="center"/>
          </w:tcPr>
          <w:p w14:paraId="537D4519" w14:textId="77777777" w:rsidR="00DA6C39" w:rsidRPr="00AC4FBC" w:rsidRDefault="00DA6C39" w:rsidP="00DA6C39">
            <w:pPr>
              <w:pStyle w:val="TAC"/>
            </w:pPr>
            <w:r w:rsidRPr="00AC4FBC">
              <w:t>2165</w:t>
            </w:r>
          </w:p>
        </w:tc>
        <w:tc>
          <w:tcPr>
            <w:tcW w:w="867" w:type="dxa"/>
            <w:shd w:val="clear" w:color="auto" w:fill="auto"/>
            <w:vAlign w:val="center"/>
          </w:tcPr>
          <w:p w14:paraId="07D0B863" w14:textId="77777777" w:rsidR="00DA6C39" w:rsidRPr="00AC4FBC" w:rsidRDefault="00DA6C39" w:rsidP="00DA6C39">
            <w:pPr>
              <w:pStyle w:val="TAC"/>
            </w:pPr>
            <w:r w:rsidRPr="00AC4FBC">
              <w:rPr>
                <w:rFonts w:eastAsia="DengXian"/>
              </w:rPr>
              <w:t>15.5</w:t>
            </w:r>
          </w:p>
        </w:tc>
        <w:tc>
          <w:tcPr>
            <w:tcW w:w="1248" w:type="dxa"/>
            <w:shd w:val="clear" w:color="auto" w:fill="auto"/>
            <w:vAlign w:val="center"/>
          </w:tcPr>
          <w:p w14:paraId="6D3E5B72" w14:textId="77777777" w:rsidR="00DA6C39" w:rsidRPr="00AC4FBC" w:rsidRDefault="00DA6C39" w:rsidP="00DA6C39">
            <w:pPr>
              <w:pStyle w:val="TAC"/>
            </w:pPr>
            <w:r w:rsidRPr="00AC4FBC">
              <w:rPr>
                <w:rFonts w:eastAsia="DengXian"/>
              </w:rPr>
              <w:t>IMD3</w:t>
            </w:r>
          </w:p>
        </w:tc>
      </w:tr>
      <w:tr w:rsidR="00DA6C39" w:rsidRPr="00AC4FBC" w14:paraId="74806028" w14:textId="77777777" w:rsidTr="000077BC">
        <w:trPr>
          <w:trHeight w:val="22"/>
          <w:jc w:val="center"/>
        </w:trPr>
        <w:tc>
          <w:tcPr>
            <w:tcW w:w="1928" w:type="dxa"/>
            <w:vMerge/>
            <w:shd w:val="clear" w:color="auto" w:fill="auto"/>
            <w:vAlign w:val="center"/>
          </w:tcPr>
          <w:p w14:paraId="1C0D647F" w14:textId="77777777" w:rsidR="00DA6C39" w:rsidRPr="00AC4FBC" w:rsidRDefault="00DA6C39" w:rsidP="00DA6C39">
            <w:pPr>
              <w:pStyle w:val="TAC"/>
            </w:pPr>
          </w:p>
        </w:tc>
        <w:tc>
          <w:tcPr>
            <w:tcW w:w="1146" w:type="dxa"/>
            <w:shd w:val="clear" w:color="auto" w:fill="auto"/>
            <w:vAlign w:val="center"/>
          </w:tcPr>
          <w:p w14:paraId="48D51A54" w14:textId="77777777" w:rsidR="00DA6C39" w:rsidRPr="00AC4FBC" w:rsidRDefault="00DA6C39" w:rsidP="00DA6C39">
            <w:pPr>
              <w:pStyle w:val="TAC"/>
            </w:pPr>
            <w:r w:rsidRPr="00AC4FBC">
              <w:rPr>
                <w:rFonts w:eastAsia="Malgun Gothic"/>
              </w:rPr>
              <w:t>42</w:t>
            </w:r>
          </w:p>
        </w:tc>
        <w:tc>
          <w:tcPr>
            <w:tcW w:w="1481" w:type="dxa"/>
            <w:shd w:val="clear" w:color="auto" w:fill="auto"/>
            <w:noWrap/>
            <w:vAlign w:val="center"/>
          </w:tcPr>
          <w:p w14:paraId="325FD937" w14:textId="77777777" w:rsidR="00DA6C39" w:rsidRPr="00AC4FBC" w:rsidRDefault="00DA6C39" w:rsidP="00DA6C39">
            <w:pPr>
              <w:pStyle w:val="TAC"/>
            </w:pPr>
            <w:r w:rsidRPr="00AC4FBC">
              <w:t>3450</w:t>
            </w:r>
          </w:p>
        </w:tc>
        <w:tc>
          <w:tcPr>
            <w:tcW w:w="779" w:type="dxa"/>
            <w:shd w:val="clear" w:color="auto" w:fill="auto"/>
            <w:noWrap/>
            <w:vAlign w:val="center"/>
          </w:tcPr>
          <w:p w14:paraId="221CDE83" w14:textId="77777777" w:rsidR="00DA6C39" w:rsidRPr="00AC4FBC" w:rsidRDefault="00DA6C39" w:rsidP="00DA6C39">
            <w:pPr>
              <w:pStyle w:val="TAC"/>
            </w:pPr>
            <w:r w:rsidRPr="00AC4FBC">
              <w:t>5</w:t>
            </w:r>
          </w:p>
        </w:tc>
        <w:tc>
          <w:tcPr>
            <w:tcW w:w="721" w:type="dxa"/>
            <w:shd w:val="clear" w:color="auto" w:fill="auto"/>
            <w:noWrap/>
            <w:vAlign w:val="center"/>
          </w:tcPr>
          <w:p w14:paraId="4890FEA9" w14:textId="77777777" w:rsidR="00DA6C39" w:rsidRPr="00AC4FBC" w:rsidRDefault="00DA6C39" w:rsidP="00DA6C39">
            <w:pPr>
              <w:pStyle w:val="TAC"/>
            </w:pPr>
            <w:r w:rsidRPr="00AC4FBC">
              <w:t>25</w:t>
            </w:r>
          </w:p>
        </w:tc>
        <w:tc>
          <w:tcPr>
            <w:tcW w:w="1314" w:type="dxa"/>
            <w:shd w:val="clear" w:color="auto" w:fill="auto"/>
            <w:noWrap/>
            <w:vAlign w:val="center"/>
          </w:tcPr>
          <w:p w14:paraId="7D8686A3" w14:textId="77777777" w:rsidR="00DA6C39" w:rsidRPr="00AC4FBC" w:rsidRDefault="00DA6C39" w:rsidP="00DA6C39">
            <w:pPr>
              <w:pStyle w:val="TAC"/>
            </w:pPr>
            <w:r w:rsidRPr="00AC4FBC">
              <w:t>3450</w:t>
            </w:r>
          </w:p>
        </w:tc>
        <w:tc>
          <w:tcPr>
            <w:tcW w:w="867" w:type="dxa"/>
            <w:shd w:val="clear" w:color="auto" w:fill="auto"/>
            <w:vAlign w:val="center"/>
          </w:tcPr>
          <w:p w14:paraId="2CE814FA" w14:textId="77777777" w:rsidR="00DA6C39" w:rsidRPr="00AC4FBC" w:rsidRDefault="00DA6C39" w:rsidP="00DA6C39">
            <w:pPr>
              <w:pStyle w:val="TAC"/>
            </w:pPr>
            <w:r w:rsidRPr="00AC4FBC">
              <w:t>N/A</w:t>
            </w:r>
          </w:p>
        </w:tc>
        <w:tc>
          <w:tcPr>
            <w:tcW w:w="1248" w:type="dxa"/>
            <w:shd w:val="clear" w:color="auto" w:fill="auto"/>
            <w:vAlign w:val="center"/>
          </w:tcPr>
          <w:p w14:paraId="5E7974BD" w14:textId="77777777" w:rsidR="00DA6C39" w:rsidRPr="00AC4FBC" w:rsidRDefault="00DA6C39" w:rsidP="00DA6C39">
            <w:pPr>
              <w:pStyle w:val="TAC"/>
            </w:pPr>
            <w:r w:rsidRPr="00AC4FBC">
              <w:t>N/A</w:t>
            </w:r>
          </w:p>
        </w:tc>
      </w:tr>
      <w:tr w:rsidR="00DA6C39" w:rsidRPr="00AC4FBC" w14:paraId="22A7FF9E" w14:textId="77777777" w:rsidTr="000077BC">
        <w:trPr>
          <w:trHeight w:val="22"/>
          <w:jc w:val="center"/>
        </w:trPr>
        <w:tc>
          <w:tcPr>
            <w:tcW w:w="1928" w:type="dxa"/>
            <w:vMerge/>
            <w:shd w:val="clear" w:color="auto" w:fill="auto"/>
            <w:vAlign w:val="center"/>
          </w:tcPr>
          <w:p w14:paraId="7BF5D524" w14:textId="77777777" w:rsidR="00DA6C39" w:rsidRPr="00AC4FBC" w:rsidRDefault="00DA6C39" w:rsidP="00DA6C39">
            <w:pPr>
              <w:pStyle w:val="TAC"/>
            </w:pPr>
          </w:p>
        </w:tc>
        <w:tc>
          <w:tcPr>
            <w:tcW w:w="1146" w:type="dxa"/>
            <w:shd w:val="clear" w:color="auto" w:fill="auto"/>
            <w:vAlign w:val="center"/>
          </w:tcPr>
          <w:p w14:paraId="20FEB499" w14:textId="77777777" w:rsidR="00DA6C39" w:rsidRPr="00AC4FBC" w:rsidRDefault="00DA6C39" w:rsidP="00DA6C39">
            <w:pPr>
              <w:pStyle w:val="TAC"/>
            </w:pPr>
            <w:r w:rsidRPr="00AC4FBC">
              <w:rPr>
                <w:rFonts w:eastAsia="Malgun Gothic"/>
              </w:rPr>
              <w:t>n79</w:t>
            </w:r>
          </w:p>
        </w:tc>
        <w:tc>
          <w:tcPr>
            <w:tcW w:w="1481" w:type="dxa"/>
            <w:shd w:val="clear" w:color="auto" w:fill="auto"/>
            <w:noWrap/>
            <w:vAlign w:val="center"/>
          </w:tcPr>
          <w:p w14:paraId="6663286C" w14:textId="77777777" w:rsidR="00DA6C39" w:rsidRPr="00AC4FBC" w:rsidRDefault="00DA6C39" w:rsidP="00DA6C39">
            <w:pPr>
              <w:pStyle w:val="TAC"/>
            </w:pPr>
            <w:r w:rsidRPr="00AC4FBC">
              <w:t>4520</w:t>
            </w:r>
          </w:p>
        </w:tc>
        <w:tc>
          <w:tcPr>
            <w:tcW w:w="779" w:type="dxa"/>
            <w:shd w:val="clear" w:color="auto" w:fill="auto"/>
            <w:noWrap/>
            <w:vAlign w:val="center"/>
          </w:tcPr>
          <w:p w14:paraId="0512A515" w14:textId="77777777" w:rsidR="00DA6C39" w:rsidRPr="00AC4FBC" w:rsidRDefault="00DA6C39" w:rsidP="00DA6C39">
            <w:pPr>
              <w:pStyle w:val="TAC"/>
            </w:pPr>
            <w:r w:rsidRPr="00AC4FBC">
              <w:t>40</w:t>
            </w:r>
          </w:p>
        </w:tc>
        <w:tc>
          <w:tcPr>
            <w:tcW w:w="721" w:type="dxa"/>
            <w:shd w:val="clear" w:color="auto" w:fill="auto"/>
            <w:noWrap/>
            <w:vAlign w:val="center"/>
          </w:tcPr>
          <w:p w14:paraId="3753D50C" w14:textId="77777777" w:rsidR="00DA6C39" w:rsidRPr="00AC4FBC" w:rsidRDefault="00DA6C39" w:rsidP="00DA6C39">
            <w:pPr>
              <w:pStyle w:val="TAC"/>
            </w:pPr>
            <w:r w:rsidRPr="00AC4FBC">
              <w:t>216</w:t>
            </w:r>
          </w:p>
        </w:tc>
        <w:tc>
          <w:tcPr>
            <w:tcW w:w="1314" w:type="dxa"/>
            <w:shd w:val="clear" w:color="auto" w:fill="auto"/>
            <w:noWrap/>
            <w:vAlign w:val="center"/>
          </w:tcPr>
          <w:p w14:paraId="2620EC9A" w14:textId="77777777" w:rsidR="00DA6C39" w:rsidRPr="00AC4FBC" w:rsidRDefault="00DA6C39" w:rsidP="00DA6C39">
            <w:pPr>
              <w:pStyle w:val="TAC"/>
            </w:pPr>
            <w:r w:rsidRPr="00AC4FBC">
              <w:t>4520</w:t>
            </w:r>
          </w:p>
        </w:tc>
        <w:tc>
          <w:tcPr>
            <w:tcW w:w="867" w:type="dxa"/>
            <w:shd w:val="clear" w:color="auto" w:fill="auto"/>
            <w:vAlign w:val="center"/>
          </w:tcPr>
          <w:p w14:paraId="58218F1C" w14:textId="77777777" w:rsidR="00DA6C39" w:rsidRPr="00AC4FBC" w:rsidRDefault="00DA6C39" w:rsidP="00DA6C39">
            <w:pPr>
              <w:pStyle w:val="TAC"/>
            </w:pPr>
            <w:r w:rsidRPr="00AC4FBC">
              <w:t>N/A</w:t>
            </w:r>
          </w:p>
        </w:tc>
        <w:tc>
          <w:tcPr>
            <w:tcW w:w="1248" w:type="dxa"/>
            <w:shd w:val="clear" w:color="auto" w:fill="auto"/>
            <w:vAlign w:val="center"/>
          </w:tcPr>
          <w:p w14:paraId="1A7C03BC" w14:textId="77777777" w:rsidR="00DA6C39" w:rsidRPr="00AC4FBC" w:rsidRDefault="00DA6C39" w:rsidP="00DA6C39">
            <w:pPr>
              <w:pStyle w:val="TAC"/>
            </w:pPr>
            <w:r w:rsidRPr="00AC4FBC">
              <w:t>N/A</w:t>
            </w:r>
          </w:p>
        </w:tc>
      </w:tr>
      <w:tr w:rsidR="00DA6C39" w:rsidRPr="00AC4FBC" w14:paraId="279A7AD3" w14:textId="77777777" w:rsidTr="000077BC">
        <w:trPr>
          <w:trHeight w:val="22"/>
          <w:jc w:val="center"/>
        </w:trPr>
        <w:tc>
          <w:tcPr>
            <w:tcW w:w="1928" w:type="dxa"/>
            <w:vMerge/>
            <w:shd w:val="clear" w:color="auto" w:fill="auto"/>
            <w:vAlign w:val="center"/>
          </w:tcPr>
          <w:p w14:paraId="22060C58" w14:textId="77777777" w:rsidR="00DA6C39" w:rsidRPr="00AC4FBC" w:rsidRDefault="00DA6C39" w:rsidP="00DA6C39">
            <w:pPr>
              <w:pStyle w:val="TAC"/>
            </w:pPr>
          </w:p>
        </w:tc>
        <w:tc>
          <w:tcPr>
            <w:tcW w:w="1146" w:type="dxa"/>
            <w:shd w:val="clear" w:color="auto" w:fill="auto"/>
            <w:vAlign w:val="center"/>
          </w:tcPr>
          <w:p w14:paraId="5D144B6E" w14:textId="77777777" w:rsidR="00DA6C39" w:rsidRPr="00AC4FBC" w:rsidRDefault="00DA6C39" w:rsidP="00DA6C39">
            <w:pPr>
              <w:pStyle w:val="TAC"/>
            </w:pPr>
            <w:r w:rsidRPr="00AC4FBC">
              <w:rPr>
                <w:rFonts w:eastAsia="Malgun Gothic"/>
              </w:rPr>
              <w:t>1</w:t>
            </w:r>
          </w:p>
        </w:tc>
        <w:tc>
          <w:tcPr>
            <w:tcW w:w="1481" w:type="dxa"/>
            <w:shd w:val="clear" w:color="auto" w:fill="auto"/>
            <w:noWrap/>
            <w:vAlign w:val="center"/>
          </w:tcPr>
          <w:p w14:paraId="6E9EB564" w14:textId="77777777" w:rsidR="00DA6C39" w:rsidRPr="00AC4FBC" w:rsidRDefault="00DA6C39" w:rsidP="00DA6C39">
            <w:pPr>
              <w:pStyle w:val="TAC"/>
            </w:pPr>
            <w:r w:rsidRPr="00AC4FBC">
              <w:t>1950</w:t>
            </w:r>
          </w:p>
        </w:tc>
        <w:tc>
          <w:tcPr>
            <w:tcW w:w="779" w:type="dxa"/>
            <w:shd w:val="clear" w:color="auto" w:fill="auto"/>
            <w:noWrap/>
            <w:vAlign w:val="center"/>
          </w:tcPr>
          <w:p w14:paraId="59A1B5E3" w14:textId="77777777" w:rsidR="00DA6C39" w:rsidRPr="00AC4FBC" w:rsidRDefault="00DA6C39" w:rsidP="00DA6C39">
            <w:pPr>
              <w:pStyle w:val="TAC"/>
            </w:pPr>
            <w:r w:rsidRPr="00AC4FBC">
              <w:t>5</w:t>
            </w:r>
          </w:p>
        </w:tc>
        <w:tc>
          <w:tcPr>
            <w:tcW w:w="721" w:type="dxa"/>
            <w:shd w:val="clear" w:color="auto" w:fill="auto"/>
            <w:noWrap/>
            <w:vAlign w:val="center"/>
          </w:tcPr>
          <w:p w14:paraId="2BCBA959" w14:textId="77777777" w:rsidR="00DA6C39" w:rsidRPr="00AC4FBC" w:rsidRDefault="00DA6C39" w:rsidP="00DA6C39">
            <w:pPr>
              <w:pStyle w:val="TAC"/>
            </w:pPr>
            <w:r w:rsidRPr="00AC4FBC">
              <w:t>25</w:t>
            </w:r>
          </w:p>
        </w:tc>
        <w:tc>
          <w:tcPr>
            <w:tcW w:w="1314" w:type="dxa"/>
            <w:shd w:val="clear" w:color="auto" w:fill="auto"/>
            <w:noWrap/>
            <w:vAlign w:val="center"/>
          </w:tcPr>
          <w:p w14:paraId="3F2C73AE" w14:textId="77777777" w:rsidR="00DA6C39" w:rsidRPr="00AC4FBC" w:rsidRDefault="00DA6C39" w:rsidP="00DA6C39">
            <w:pPr>
              <w:pStyle w:val="TAC"/>
            </w:pPr>
            <w:r w:rsidRPr="00AC4FBC">
              <w:t>2140</w:t>
            </w:r>
          </w:p>
        </w:tc>
        <w:tc>
          <w:tcPr>
            <w:tcW w:w="867" w:type="dxa"/>
            <w:shd w:val="clear" w:color="auto" w:fill="auto"/>
            <w:vAlign w:val="center"/>
          </w:tcPr>
          <w:p w14:paraId="275EA477" w14:textId="77777777" w:rsidR="00DA6C39" w:rsidRPr="00AC4FBC" w:rsidRDefault="00DA6C39" w:rsidP="00DA6C39">
            <w:pPr>
              <w:pStyle w:val="TAC"/>
            </w:pPr>
            <w:r w:rsidRPr="00AC4FBC">
              <w:rPr>
                <w:rFonts w:eastAsia="DengXian"/>
              </w:rPr>
              <w:t>9.3</w:t>
            </w:r>
          </w:p>
        </w:tc>
        <w:tc>
          <w:tcPr>
            <w:tcW w:w="1248" w:type="dxa"/>
            <w:shd w:val="clear" w:color="auto" w:fill="auto"/>
            <w:vAlign w:val="center"/>
          </w:tcPr>
          <w:p w14:paraId="74D8434B" w14:textId="77777777" w:rsidR="00DA6C39" w:rsidRPr="00AC4FBC" w:rsidRDefault="00DA6C39" w:rsidP="00DA6C39">
            <w:pPr>
              <w:pStyle w:val="TAC"/>
            </w:pPr>
            <w:r w:rsidRPr="00AC4FBC">
              <w:rPr>
                <w:rFonts w:eastAsia="DengXian"/>
              </w:rPr>
              <w:t>IMD4</w:t>
            </w:r>
          </w:p>
        </w:tc>
      </w:tr>
      <w:tr w:rsidR="00DA6C39" w:rsidRPr="00AC4FBC" w14:paraId="4FA7D409" w14:textId="77777777" w:rsidTr="000077BC">
        <w:trPr>
          <w:trHeight w:val="22"/>
          <w:jc w:val="center"/>
        </w:trPr>
        <w:tc>
          <w:tcPr>
            <w:tcW w:w="1928" w:type="dxa"/>
            <w:vMerge w:val="restart"/>
            <w:shd w:val="clear" w:color="auto" w:fill="auto"/>
            <w:vAlign w:val="center"/>
          </w:tcPr>
          <w:p w14:paraId="6C66BDC0" w14:textId="77777777" w:rsidR="00DA6C39" w:rsidRPr="00AC4FBC" w:rsidRDefault="00DA6C39" w:rsidP="00DA6C39">
            <w:pPr>
              <w:pStyle w:val="TAC"/>
            </w:pPr>
            <w:r w:rsidRPr="00AC4FBC">
              <w:t>DC_1A_n78A-n79A</w:t>
            </w:r>
          </w:p>
        </w:tc>
        <w:tc>
          <w:tcPr>
            <w:tcW w:w="1146" w:type="dxa"/>
            <w:shd w:val="clear" w:color="auto" w:fill="auto"/>
            <w:vAlign w:val="center"/>
          </w:tcPr>
          <w:p w14:paraId="3C8A6B6E" w14:textId="77777777" w:rsidR="00DA6C39" w:rsidRPr="00AC4FBC" w:rsidRDefault="00DA6C39" w:rsidP="00DA6C39">
            <w:pPr>
              <w:pStyle w:val="TAC"/>
            </w:pPr>
            <w:r w:rsidRPr="00AC4FBC">
              <w:t>1</w:t>
            </w:r>
          </w:p>
        </w:tc>
        <w:tc>
          <w:tcPr>
            <w:tcW w:w="1481" w:type="dxa"/>
            <w:shd w:val="clear" w:color="auto" w:fill="auto"/>
            <w:noWrap/>
            <w:vAlign w:val="center"/>
          </w:tcPr>
          <w:p w14:paraId="25483E65" w14:textId="77777777" w:rsidR="00DA6C39" w:rsidRPr="00AC4FBC" w:rsidRDefault="00DA6C39" w:rsidP="00DA6C39">
            <w:pPr>
              <w:pStyle w:val="TAC"/>
            </w:pPr>
            <w:r w:rsidRPr="00AC4FBC">
              <w:t>1950</w:t>
            </w:r>
          </w:p>
        </w:tc>
        <w:tc>
          <w:tcPr>
            <w:tcW w:w="779" w:type="dxa"/>
            <w:shd w:val="clear" w:color="auto" w:fill="auto"/>
            <w:noWrap/>
            <w:vAlign w:val="center"/>
          </w:tcPr>
          <w:p w14:paraId="5F8E5D97" w14:textId="77777777" w:rsidR="00DA6C39" w:rsidRPr="00AC4FBC" w:rsidRDefault="00DA6C39" w:rsidP="00DA6C39">
            <w:pPr>
              <w:pStyle w:val="TAC"/>
            </w:pPr>
            <w:r w:rsidRPr="00AC4FBC">
              <w:t>5</w:t>
            </w:r>
          </w:p>
        </w:tc>
        <w:tc>
          <w:tcPr>
            <w:tcW w:w="721" w:type="dxa"/>
            <w:shd w:val="clear" w:color="auto" w:fill="auto"/>
            <w:noWrap/>
            <w:vAlign w:val="center"/>
          </w:tcPr>
          <w:p w14:paraId="73A94CD5" w14:textId="77777777" w:rsidR="00DA6C39" w:rsidRPr="00AC4FBC" w:rsidRDefault="00DA6C39" w:rsidP="00DA6C39">
            <w:pPr>
              <w:pStyle w:val="TAC"/>
            </w:pPr>
            <w:r w:rsidRPr="00AC4FBC">
              <w:t>25</w:t>
            </w:r>
          </w:p>
        </w:tc>
        <w:tc>
          <w:tcPr>
            <w:tcW w:w="1314" w:type="dxa"/>
            <w:shd w:val="clear" w:color="auto" w:fill="auto"/>
            <w:noWrap/>
            <w:vAlign w:val="center"/>
          </w:tcPr>
          <w:p w14:paraId="40F5858F" w14:textId="77777777" w:rsidR="00DA6C39" w:rsidRPr="00AC4FBC" w:rsidRDefault="00DA6C39" w:rsidP="00DA6C39">
            <w:pPr>
              <w:pStyle w:val="TAC"/>
            </w:pPr>
            <w:r w:rsidRPr="00AC4FBC">
              <w:t>2140</w:t>
            </w:r>
          </w:p>
        </w:tc>
        <w:tc>
          <w:tcPr>
            <w:tcW w:w="867" w:type="dxa"/>
            <w:shd w:val="clear" w:color="auto" w:fill="auto"/>
            <w:vAlign w:val="center"/>
          </w:tcPr>
          <w:p w14:paraId="2611944B" w14:textId="77777777" w:rsidR="00DA6C39" w:rsidRPr="00AC4FBC" w:rsidRDefault="00DA6C39" w:rsidP="00DA6C39">
            <w:pPr>
              <w:pStyle w:val="TAC"/>
              <w:rPr>
                <w:rFonts w:eastAsia="DengXian"/>
              </w:rPr>
            </w:pPr>
            <w:r w:rsidRPr="00AC4FBC">
              <w:rPr>
                <w:rFonts w:eastAsia="Malgun Gothic"/>
              </w:rPr>
              <w:t>N/A</w:t>
            </w:r>
          </w:p>
        </w:tc>
        <w:tc>
          <w:tcPr>
            <w:tcW w:w="1248" w:type="dxa"/>
            <w:shd w:val="clear" w:color="auto" w:fill="auto"/>
            <w:vAlign w:val="center"/>
          </w:tcPr>
          <w:p w14:paraId="0B72D6D1" w14:textId="77777777" w:rsidR="00DA6C39" w:rsidRPr="00AC4FBC" w:rsidRDefault="00DA6C39" w:rsidP="00DA6C39">
            <w:pPr>
              <w:pStyle w:val="TAC"/>
              <w:rPr>
                <w:rFonts w:eastAsia="DengXian"/>
              </w:rPr>
            </w:pPr>
            <w:r w:rsidRPr="00AC4FBC">
              <w:rPr>
                <w:rFonts w:eastAsia="Malgun Gothic"/>
              </w:rPr>
              <w:t>N/A</w:t>
            </w:r>
          </w:p>
        </w:tc>
      </w:tr>
      <w:tr w:rsidR="00DA6C39" w:rsidRPr="00AC4FBC" w14:paraId="246AF7D1" w14:textId="77777777" w:rsidTr="000077BC">
        <w:trPr>
          <w:trHeight w:val="22"/>
          <w:jc w:val="center"/>
        </w:trPr>
        <w:tc>
          <w:tcPr>
            <w:tcW w:w="1928" w:type="dxa"/>
            <w:vMerge/>
            <w:shd w:val="clear" w:color="auto" w:fill="auto"/>
            <w:vAlign w:val="center"/>
          </w:tcPr>
          <w:p w14:paraId="747E3B60" w14:textId="77777777" w:rsidR="00DA6C39" w:rsidRPr="00AC4FBC" w:rsidRDefault="00DA6C39" w:rsidP="00DA6C39">
            <w:pPr>
              <w:pStyle w:val="TAC"/>
            </w:pPr>
          </w:p>
        </w:tc>
        <w:tc>
          <w:tcPr>
            <w:tcW w:w="1146" w:type="dxa"/>
            <w:shd w:val="clear" w:color="auto" w:fill="auto"/>
            <w:vAlign w:val="center"/>
          </w:tcPr>
          <w:p w14:paraId="29B8D779" w14:textId="77777777" w:rsidR="00DA6C39" w:rsidRPr="00AC4FBC" w:rsidRDefault="00DA6C39" w:rsidP="00DA6C39">
            <w:pPr>
              <w:pStyle w:val="TAC"/>
            </w:pPr>
            <w:r w:rsidRPr="00AC4FBC">
              <w:t>n78</w:t>
            </w:r>
          </w:p>
        </w:tc>
        <w:tc>
          <w:tcPr>
            <w:tcW w:w="1481" w:type="dxa"/>
            <w:shd w:val="clear" w:color="auto" w:fill="auto"/>
            <w:noWrap/>
            <w:vAlign w:val="center"/>
          </w:tcPr>
          <w:p w14:paraId="332F11B4" w14:textId="77777777" w:rsidR="00DA6C39" w:rsidRPr="00AC4FBC" w:rsidRDefault="00DA6C39" w:rsidP="00DA6C39">
            <w:pPr>
              <w:pStyle w:val="TAC"/>
            </w:pPr>
            <w:r w:rsidRPr="00AC4FBC">
              <w:t>3410</w:t>
            </w:r>
          </w:p>
        </w:tc>
        <w:tc>
          <w:tcPr>
            <w:tcW w:w="779" w:type="dxa"/>
            <w:shd w:val="clear" w:color="auto" w:fill="auto"/>
            <w:noWrap/>
            <w:vAlign w:val="center"/>
          </w:tcPr>
          <w:p w14:paraId="2FC6EA94" w14:textId="77777777" w:rsidR="00DA6C39" w:rsidRPr="00AC4FBC" w:rsidRDefault="00DA6C39" w:rsidP="00DA6C39">
            <w:pPr>
              <w:pStyle w:val="TAC"/>
            </w:pPr>
            <w:r w:rsidRPr="00AC4FBC">
              <w:t>10</w:t>
            </w:r>
          </w:p>
        </w:tc>
        <w:tc>
          <w:tcPr>
            <w:tcW w:w="721" w:type="dxa"/>
            <w:shd w:val="clear" w:color="auto" w:fill="auto"/>
            <w:noWrap/>
            <w:vAlign w:val="center"/>
          </w:tcPr>
          <w:p w14:paraId="7D21EE7A" w14:textId="77777777" w:rsidR="00DA6C39" w:rsidRPr="00AC4FBC" w:rsidRDefault="00DA6C39" w:rsidP="00DA6C39">
            <w:pPr>
              <w:pStyle w:val="TAC"/>
            </w:pPr>
            <w:r w:rsidRPr="00AC4FBC">
              <w:t>50</w:t>
            </w:r>
          </w:p>
        </w:tc>
        <w:tc>
          <w:tcPr>
            <w:tcW w:w="1314" w:type="dxa"/>
            <w:shd w:val="clear" w:color="auto" w:fill="auto"/>
            <w:noWrap/>
            <w:vAlign w:val="center"/>
          </w:tcPr>
          <w:p w14:paraId="19C6BFCD" w14:textId="77777777" w:rsidR="00DA6C39" w:rsidRPr="00AC4FBC" w:rsidRDefault="00DA6C39" w:rsidP="00DA6C39">
            <w:pPr>
              <w:pStyle w:val="TAC"/>
            </w:pPr>
            <w:r w:rsidRPr="00AC4FBC">
              <w:t>3410</w:t>
            </w:r>
          </w:p>
        </w:tc>
        <w:tc>
          <w:tcPr>
            <w:tcW w:w="867" w:type="dxa"/>
            <w:shd w:val="clear" w:color="auto" w:fill="auto"/>
            <w:vAlign w:val="center"/>
          </w:tcPr>
          <w:p w14:paraId="78B8CA26" w14:textId="77777777" w:rsidR="00DA6C39" w:rsidRPr="00AC4FBC" w:rsidRDefault="00DA6C39" w:rsidP="00DA6C39">
            <w:pPr>
              <w:pStyle w:val="TAC"/>
              <w:rPr>
                <w:rFonts w:eastAsia="DengXian"/>
              </w:rPr>
            </w:pPr>
            <w:r w:rsidRPr="00AC4FBC">
              <w:rPr>
                <w:rFonts w:eastAsia="Malgun Gothic"/>
              </w:rPr>
              <w:t>N/A</w:t>
            </w:r>
          </w:p>
        </w:tc>
        <w:tc>
          <w:tcPr>
            <w:tcW w:w="1248" w:type="dxa"/>
            <w:shd w:val="clear" w:color="auto" w:fill="auto"/>
            <w:vAlign w:val="center"/>
          </w:tcPr>
          <w:p w14:paraId="64301A39" w14:textId="77777777" w:rsidR="00DA6C39" w:rsidRPr="00AC4FBC" w:rsidRDefault="00DA6C39" w:rsidP="00DA6C39">
            <w:pPr>
              <w:pStyle w:val="TAC"/>
              <w:rPr>
                <w:rFonts w:eastAsia="DengXian"/>
              </w:rPr>
            </w:pPr>
            <w:r w:rsidRPr="00AC4FBC">
              <w:rPr>
                <w:rFonts w:eastAsia="Malgun Gothic"/>
              </w:rPr>
              <w:t>N/A</w:t>
            </w:r>
          </w:p>
        </w:tc>
      </w:tr>
      <w:tr w:rsidR="00DA6C39" w:rsidRPr="00AC4FBC" w14:paraId="522D4402" w14:textId="77777777" w:rsidTr="000077BC">
        <w:trPr>
          <w:trHeight w:val="22"/>
          <w:jc w:val="center"/>
        </w:trPr>
        <w:tc>
          <w:tcPr>
            <w:tcW w:w="1928" w:type="dxa"/>
            <w:vMerge/>
            <w:shd w:val="clear" w:color="auto" w:fill="auto"/>
            <w:vAlign w:val="center"/>
          </w:tcPr>
          <w:p w14:paraId="36B1D11D" w14:textId="77777777" w:rsidR="00DA6C39" w:rsidRPr="00AC4FBC" w:rsidRDefault="00DA6C39" w:rsidP="00DA6C39">
            <w:pPr>
              <w:pStyle w:val="TAC"/>
            </w:pPr>
          </w:p>
        </w:tc>
        <w:tc>
          <w:tcPr>
            <w:tcW w:w="1146" w:type="dxa"/>
            <w:shd w:val="clear" w:color="auto" w:fill="auto"/>
            <w:vAlign w:val="center"/>
          </w:tcPr>
          <w:p w14:paraId="5EB00440" w14:textId="77777777" w:rsidR="00DA6C39" w:rsidRPr="00AC4FBC" w:rsidRDefault="00DA6C39" w:rsidP="00DA6C39">
            <w:pPr>
              <w:pStyle w:val="TAC"/>
            </w:pPr>
            <w:r w:rsidRPr="00AC4FBC">
              <w:t>n79</w:t>
            </w:r>
          </w:p>
        </w:tc>
        <w:tc>
          <w:tcPr>
            <w:tcW w:w="1481" w:type="dxa"/>
            <w:shd w:val="clear" w:color="auto" w:fill="auto"/>
            <w:noWrap/>
            <w:vAlign w:val="center"/>
          </w:tcPr>
          <w:p w14:paraId="219FE65D" w14:textId="77777777" w:rsidR="00DA6C39" w:rsidRPr="00AC4FBC" w:rsidRDefault="00DA6C39" w:rsidP="00DA6C39">
            <w:pPr>
              <w:pStyle w:val="TAC"/>
            </w:pPr>
            <w:r w:rsidRPr="00AC4FBC">
              <w:t>4870</w:t>
            </w:r>
          </w:p>
        </w:tc>
        <w:tc>
          <w:tcPr>
            <w:tcW w:w="779" w:type="dxa"/>
            <w:shd w:val="clear" w:color="auto" w:fill="auto"/>
            <w:noWrap/>
            <w:vAlign w:val="center"/>
          </w:tcPr>
          <w:p w14:paraId="0E5552D5" w14:textId="77777777" w:rsidR="00DA6C39" w:rsidRPr="00AC4FBC" w:rsidRDefault="00DA6C39" w:rsidP="00DA6C39">
            <w:pPr>
              <w:pStyle w:val="TAC"/>
            </w:pPr>
            <w:r w:rsidRPr="00AC4FBC">
              <w:t>40</w:t>
            </w:r>
          </w:p>
        </w:tc>
        <w:tc>
          <w:tcPr>
            <w:tcW w:w="721" w:type="dxa"/>
            <w:shd w:val="clear" w:color="auto" w:fill="auto"/>
            <w:noWrap/>
            <w:vAlign w:val="center"/>
          </w:tcPr>
          <w:p w14:paraId="7A576F12" w14:textId="77777777" w:rsidR="00DA6C39" w:rsidRPr="00AC4FBC" w:rsidRDefault="00DA6C39" w:rsidP="00DA6C39">
            <w:pPr>
              <w:pStyle w:val="TAC"/>
            </w:pPr>
            <w:r w:rsidRPr="00AC4FBC">
              <w:t>216</w:t>
            </w:r>
          </w:p>
        </w:tc>
        <w:tc>
          <w:tcPr>
            <w:tcW w:w="1314" w:type="dxa"/>
            <w:shd w:val="clear" w:color="auto" w:fill="auto"/>
            <w:noWrap/>
            <w:vAlign w:val="center"/>
          </w:tcPr>
          <w:p w14:paraId="074D0080" w14:textId="77777777" w:rsidR="00DA6C39" w:rsidRPr="00AC4FBC" w:rsidRDefault="00DA6C39" w:rsidP="00DA6C39">
            <w:pPr>
              <w:pStyle w:val="TAC"/>
            </w:pPr>
            <w:r w:rsidRPr="00AC4FBC">
              <w:t>4870</w:t>
            </w:r>
          </w:p>
        </w:tc>
        <w:tc>
          <w:tcPr>
            <w:tcW w:w="867" w:type="dxa"/>
            <w:shd w:val="clear" w:color="auto" w:fill="auto"/>
            <w:vAlign w:val="center"/>
          </w:tcPr>
          <w:p w14:paraId="3018E4D3" w14:textId="77777777" w:rsidR="00DA6C39" w:rsidRPr="00AC4FBC" w:rsidRDefault="00DA6C39" w:rsidP="00DA6C39">
            <w:pPr>
              <w:pStyle w:val="TAC"/>
              <w:rPr>
                <w:rFonts w:eastAsia="DengXian"/>
              </w:rPr>
            </w:pPr>
            <w:r w:rsidRPr="00AC4FBC">
              <w:rPr>
                <w:rFonts w:eastAsia="Malgun Gothic"/>
              </w:rPr>
              <w:t>15.9</w:t>
            </w:r>
          </w:p>
        </w:tc>
        <w:tc>
          <w:tcPr>
            <w:tcW w:w="1248" w:type="dxa"/>
            <w:shd w:val="clear" w:color="auto" w:fill="auto"/>
            <w:vAlign w:val="center"/>
          </w:tcPr>
          <w:p w14:paraId="460F4094" w14:textId="77777777" w:rsidR="00DA6C39" w:rsidRPr="00AC4FBC" w:rsidRDefault="00DA6C39" w:rsidP="00DA6C39">
            <w:pPr>
              <w:pStyle w:val="TAC"/>
              <w:rPr>
                <w:rFonts w:eastAsia="DengXian"/>
              </w:rPr>
            </w:pPr>
            <w:r w:rsidRPr="00AC4FBC">
              <w:rPr>
                <w:rFonts w:eastAsia="Malgun Gothic"/>
              </w:rPr>
              <w:t>IMD3</w:t>
            </w:r>
          </w:p>
        </w:tc>
      </w:tr>
      <w:tr w:rsidR="00DA6C39" w:rsidRPr="00AC4FBC" w14:paraId="4C5E241C" w14:textId="77777777" w:rsidTr="000077BC">
        <w:trPr>
          <w:trHeight w:val="22"/>
          <w:jc w:val="center"/>
        </w:trPr>
        <w:tc>
          <w:tcPr>
            <w:tcW w:w="1928" w:type="dxa"/>
            <w:vMerge/>
            <w:shd w:val="clear" w:color="auto" w:fill="auto"/>
            <w:vAlign w:val="center"/>
          </w:tcPr>
          <w:p w14:paraId="2D96DD31" w14:textId="77777777" w:rsidR="00DA6C39" w:rsidRPr="00AC4FBC" w:rsidRDefault="00DA6C39" w:rsidP="00DA6C39">
            <w:pPr>
              <w:pStyle w:val="TAC"/>
            </w:pPr>
          </w:p>
        </w:tc>
        <w:tc>
          <w:tcPr>
            <w:tcW w:w="1146" w:type="dxa"/>
            <w:shd w:val="clear" w:color="auto" w:fill="auto"/>
            <w:vAlign w:val="center"/>
          </w:tcPr>
          <w:p w14:paraId="0FB059D3" w14:textId="77777777" w:rsidR="00DA6C39" w:rsidRPr="00AC4FBC" w:rsidRDefault="00DA6C39" w:rsidP="00DA6C39">
            <w:pPr>
              <w:pStyle w:val="TAC"/>
            </w:pPr>
            <w:r w:rsidRPr="00AC4FBC">
              <w:t>1</w:t>
            </w:r>
          </w:p>
        </w:tc>
        <w:tc>
          <w:tcPr>
            <w:tcW w:w="1481" w:type="dxa"/>
            <w:shd w:val="clear" w:color="auto" w:fill="auto"/>
            <w:noWrap/>
            <w:vAlign w:val="center"/>
          </w:tcPr>
          <w:p w14:paraId="7B72AFE4" w14:textId="77777777" w:rsidR="00DA6C39" w:rsidRPr="00AC4FBC" w:rsidRDefault="00DA6C39" w:rsidP="00DA6C39">
            <w:pPr>
              <w:pStyle w:val="TAC"/>
            </w:pPr>
            <w:r w:rsidRPr="00AC4FBC">
              <w:t>1950</w:t>
            </w:r>
          </w:p>
        </w:tc>
        <w:tc>
          <w:tcPr>
            <w:tcW w:w="779" w:type="dxa"/>
            <w:shd w:val="clear" w:color="auto" w:fill="auto"/>
            <w:noWrap/>
            <w:vAlign w:val="center"/>
          </w:tcPr>
          <w:p w14:paraId="79D2BF87" w14:textId="77777777" w:rsidR="00DA6C39" w:rsidRPr="00AC4FBC" w:rsidRDefault="00DA6C39" w:rsidP="00DA6C39">
            <w:pPr>
              <w:pStyle w:val="TAC"/>
            </w:pPr>
            <w:r w:rsidRPr="00AC4FBC">
              <w:t>5</w:t>
            </w:r>
          </w:p>
        </w:tc>
        <w:tc>
          <w:tcPr>
            <w:tcW w:w="721" w:type="dxa"/>
            <w:shd w:val="clear" w:color="auto" w:fill="auto"/>
            <w:noWrap/>
            <w:vAlign w:val="center"/>
          </w:tcPr>
          <w:p w14:paraId="250A8812" w14:textId="77777777" w:rsidR="00DA6C39" w:rsidRPr="00AC4FBC" w:rsidRDefault="00DA6C39" w:rsidP="00DA6C39">
            <w:pPr>
              <w:pStyle w:val="TAC"/>
            </w:pPr>
            <w:r w:rsidRPr="00AC4FBC">
              <w:t>25</w:t>
            </w:r>
          </w:p>
        </w:tc>
        <w:tc>
          <w:tcPr>
            <w:tcW w:w="1314" w:type="dxa"/>
            <w:shd w:val="clear" w:color="auto" w:fill="auto"/>
            <w:noWrap/>
            <w:vAlign w:val="center"/>
          </w:tcPr>
          <w:p w14:paraId="2012CEEB" w14:textId="77777777" w:rsidR="00DA6C39" w:rsidRPr="00AC4FBC" w:rsidRDefault="00DA6C39" w:rsidP="00DA6C39">
            <w:pPr>
              <w:pStyle w:val="TAC"/>
            </w:pPr>
            <w:r w:rsidRPr="00AC4FBC">
              <w:t>2140</w:t>
            </w:r>
          </w:p>
        </w:tc>
        <w:tc>
          <w:tcPr>
            <w:tcW w:w="867" w:type="dxa"/>
            <w:shd w:val="clear" w:color="auto" w:fill="auto"/>
            <w:vAlign w:val="center"/>
          </w:tcPr>
          <w:p w14:paraId="0C98BF94" w14:textId="77777777" w:rsidR="00DA6C39" w:rsidRPr="00AC4FBC" w:rsidRDefault="00DA6C39" w:rsidP="00DA6C39">
            <w:pPr>
              <w:pStyle w:val="TAC"/>
              <w:rPr>
                <w:rFonts w:eastAsia="DengXian"/>
              </w:rPr>
            </w:pPr>
            <w:r w:rsidRPr="00AC4FBC">
              <w:rPr>
                <w:rFonts w:eastAsia="Malgun Gothic"/>
              </w:rPr>
              <w:t>N/A</w:t>
            </w:r>
          </w:p>
        </w:tc>
        <w:tc>
          <w:tcPr>
            <w:tcW w:w="1248" w:type="dxa"/>
            <w:shd w:val="clear" w:color="auto" w:fill="auto"/>
            <w:vAlign w:val="center"/>
          </w:tcPr>
          <w:p w14:paraId="5AFA38B3" w14:textId="77777777" w:rsidR="00DA6C39" w:rsidRPr="00AC4FBC" w:rsidRDefault="00DA6C39" w:rsidP="00DA6C39">
            <w:pPr>
              <w:pStyle w:val="TAC"/>
              <w:rPr>
                <w:rFonts w:eastAsia="DengXian"/>
              </w:rPr>
            </w:pPr>
            <w:r w:rsidRPr="00AC4FBC">
              <w:rPr>
                <w:rFonts w:eastAsia="Malgun Gothic"/>
              </w:rPr>
              <w:t>N/A</w:t>
            </w:r>
          </w:p>
        </w:tc>
      </w:tr>
      <w:tr w:rsidR="00DA6C39" w:rsidRPr="00AC4FBC" w14:paraId="014EA745" w14:textId="77777777" w:rsidTr="000077BC">
        <w:trPr>
          <w:trHeight w:val="22"/>
          <w:jc w:val="center"/>
        </w:trPr>
        <w:tc>
          <w:tcPr>
            <w:tcW w:w="1928" w:type="dxa"/>
            <w:vMerge/>
            <w:shd w:val="clear" w:color="auto" w:fill="auto"/>
            <w:vAlign w:val="center"/>
          </w:tcPr>
          <w:p w14:paraId="529C3464" w14:textId="77777777" w:rsidR="00DA6C39" w:rsidRPr="00AC4FBC" w:rsidRDefault="00DA6C39" w:rsidP="00DA6C39">
            <w:pPr>
              <w:pStyle w:val="TAC"/>
            </w:pPr>
          </w:p>
        </w:tc>
        <w:tc>
          <w:tcPr>
            <w:tcW w:w="1146" w:type="dxa"/>
            <w:shd w:val="clear" w:color="auto" w:fill="auto"/>
            <w:vAlign w:val="center"/>
          </w:tcPr>
          <w:p w14:paraId="4D92C196" w14:textId="77777777" w:rsidR="00DA6C39" w:rsidRPr="00AC4FBC" w:rsidRDefault="00DA6C39" w:rsidP="00DA6C39">
            <w:pPr>
              <w:pStyle w:val="TAC"/>
            </w:pPr>
            <w:r w:rsidRPr="00AC4FBC">
              <w:t>n79</w:t>
            </w:r>
          </w:p>
        </w:tc>
        <w:tc>
          <w:tcPr>
            <w:tcW w:w="1481" w:type="dxa"/>
            <w:shd w:val="clear" w:color="auto" w:fill="auto"/>
            <w:noWrap/>
            <w:vAlign w:val="center"/>
          </w:tcPr>
          <w:p w14:paraId="1219687E" w14:textId="77777777" w:rsidR="00DA6C39" w:rsidRPr="00AC4FBC" w:rsidRDefault="00DA6C39" w:rsidP="00DA6C39">
            <w:pPr>
              <w:pStyle w:val="TAC"/>
            </w:pPr>
            <w:r w:rsidRPr="00AC4FBC">
              <w:t>4670</w:t>
            </w:r>
          </w:p>
        </w:tc>
        <w:tc>
          <w:tcPr>
            <w:tcW w:w="779" w:type="dxa"/>
            <w:shd w:val="clear" w:color="auto" w:fill="auto"/>
            <w:noWrap/>
            <w:vAlign w:val="center"/>
          </w:tcPr>
          <w:p w14:paraId="73CA6ACF" w14:textId="77777777" w:rsidR="00DA6C39" w:rsidRPr="00AC4FBC" w:rsidRDefault="00DA6C39" w:rsidP="00DA6C39">
            <w:pPr>
              <w:pStyle w:val="TAC"/>
            </w:pPr>
            <w:r w:rsidRPr="00AC4FBC">
              <w:t>40</w:t>
            </w:r>
          </w:p>
        </w:tc>
        <w:tc>
          <w:tcPr>
            <w:tcW w:w="721" w:type="dxa"/>
            <w:shd w:val="clear" w:color="auto" w:fill="auto"/>
            <w:noWrap/>
            <w:vAlign w:val="center"/>
          </w:tcPr>
          <w:p w14:paraId="37707A84" w14:textId="77777777" w:rsidR="00DA6C39" w:rsidRPr="00AC4FBC" w:rsidRDefault="00DA6C39" w:rsidP="00DA6C39">
            <w:pPr>
              <w:pStyle w:val="TAC"/>
            </w:pPr>
            <w:r w:rsidRPr="00AC4FBC">
              <w:t>216</w:t>
            </w:r>
          </w:p>
        </w:tc>
        <w:tc>
          <w:tcPr>
            <w:tcW w:w="1314" w:type="dxa"/>
            <w:shd w:val="clear" w:color="auto" w:fill="auto"/>
            <w:noWrap/>
            <w:vAlign w:val="center"/>
          </w:tcPr>
          <w:p w14:paraId="7118E268" w14:textId="77777777" w:rsidR="00DA6C39" w:rsidRPr="00AC4FBC" w:rsidRDefault="00DA6C39" w:rsidP="00DA6C39">
            <w:pPr>
              <w:pStyle w:val="TAC"/>
            </w:pPr>
            <w:r w:rsidRPr="00AC4FBC">
              <w:t>4670</w:t>
            </w:r>
          </w:p>
        </w:tc>
        <w:tc>
          <w:tcPr>
            <w:tcW w:w="867" w:type="dxa"/>
            <w:shd w:val="clear" w:color="auto" w:fill="auto"/>
            <w:vAlign w:val="center"/>
          </w:tcPr>
          <w:p w14:paraId="62B2A26B" w14:textId="77777777" w:rsidR="00DA6C39" w:rsidRPr="00AC4FBC" w:rsidRDefault="00DA6C39" w:rsidP="00DA6C39">
            <w:pPr>
              <w:pStyle w:val="TAC"/>
              <w:rPr>
                <w:rFonts w:eastAsia="DengXian"/>
              </w:rPr>
            </w:pPr>
            <w:r w:rsidRPr="00AC4FBC">
              <w:rPr>
                <w:rFonts w:eastAsia="Malgun Gothic"/>
              </w:rPr>
              <w:t>N/A</w:t>
            </w:r>
          </w:p>
        </w:tc>
        <w:tc>
          <w:tcPr>
            <w:tcW w:w="1248" w:type="dxa"/>
            <w:shd w:val="clear" w:color="auto" w:fill="auto"/>
            <w:vAlign w:val="center"/>
          </w:tcPr>
          <w:p w14:paraId="7A0DDFC6" w14:textId="77777777" w:rsidR="00DA6C39" w:rsidRPr="00AC4FBC" w:rsidRDefault="00DA6C39" w:rsidP="00DA6C39">
            <w:pPr>
              <w:pStyle w:val="TAC"/>
              <w:rPr>
                <w:rFonts w:eastAsia="DengXian"/>
              </w:rPr>
            </w:pPr>
            <w:r w:rsidRPr="00AC4FBC">
              <w:rPr>
                <w:rFonts w:eastAsia="Malgun Gothic"/>
              </w:rPr>
              <w:t>N/A</w:t>
            </w:r>
          </w:p>
        </w:tc>
      </w:tr>
      <w:tr w:rsidR="00DA6C39" w:rsidRPr="00AC4FBC" w14:paraId="0675CD97" w14:textId="77777777" w:rsidTr="000077BC">
        <w:trPr>
          <w:trHeight w:val="22"/>
          <w:jc w:val="center"/>
        </w:trPr>
        <w:tc>
          <w:tcPr>
            <w:tcW w:w="1928" w:type="dxa"/>
            <w:vMerge/>
            <w:tcBorders>
              <w:bottom w:val="single" w:sz="4" w:space="0" w:color="auto"/>
            </w:tcBorders>
            <w:shd w:val="clear" w:color="auto" w:fill="auto"/>
            <w:vAlign w:val="center"/>
          </w:tcPr>
          <w:p w14:paraId="4173AAC1" w14:textId="77777777" w:rsidR="00DA6C39" w:rsidRPr="00AC4FBC" w:rsidRDefault="00DA6C39" w:rsidP="00DA6C39">
            <w:pPr>
              <w:pStyle w:val="TAC"/>
            </w:pPr>
          </w:p>
        </w:tc>
        <w:tc>
          <w:tcPr>
            <w:tcW w:w="1146" w:type="dxa"/>
            <w:shd w:val="clear" w:color="auto" w:fill="auto"/>
            <w:vAlign w:val="center"/>
          </w:tcPr>
          <w:p w14:paraId="0D6A79CC" w14:textId="77777777" w:rsidR="00DA6C39" w:rsidRPr="00AC4FBC" w:rsidRDefault="00DA6C39" w:rsidP="00DA6C39">
            <w:pPr>
              <w:pStyle w:val="TAC"/>
            </w:pPr>
            <w:r w:rsidRPr="00AC4FBC">
              <w:t>n78</w:t>
            </w:r>
          </w:p>
        </w:tc>
        <w:tc>
          <w:tcPr>
            <w:tcW w:w="1481" w:type="dxa"/>
            <w:shd w:val="clear" w:color="auto" w:fill="auto"/>
            <w:noWrap/>
            <w:vAlign w:val="center"/>
          </w:tcPr>
          <w:p w14:paraId="48CF3138" w14:textId="77777777" w:rsidR="00DA6C39" w:rsidRPr="00AC4FBC" w:rsidRDefault="00DA6C39" w:rsidP="00DA6C39">
            <w:pPr>
              <w:pStyle w:val="TAC"/>
            </w:pPr>
            <w:r w:rsidRPr="00AC4FBC">
              <w:t>3490</w:t>
            </w:r>
          </w:p>
        </w:tc>
        <w:tc>
          <w:tcPr>
            <w:tcW w:w="779" w:type="dxa"/>
            <w:shd w:val="clear" w:color="auto" w:fill="auto"/>
            <w:noWrap/>
            <w:vAlign w:val="center"/>
          </w:tcPr>
          <w:p w14:paraId="4FA00E54" w14:textId="77777777" w:rsidR="00DA6C39" w:rsidRPr="00AC4FBC" w:rsidRDefault="00DA6C39" w:rsidP="00DA6C39">
            <w:pPr>
              <w:pStyle w:val="TAC"/>
            </w:pPr>
            <w:r w:rsidRPr="00AC4FBC">
              <w:t>10</w:t>
            </w:r>
          </w:p>
        </w:tc>
        <w:tc>
          <w:tcPr>
            <w:tcW w:w="721" w:type="dxa"/>
            <w:shd w:val="clear" w:color="auto" w:fill="auto"/>
            <w:noWrap/>
            <w:vAlign w:val="center"/>
          </w:tcPr>
          <w:p w14:paraId="4A529650" w14:textId="77777777" w:rsidR="00DA6C39" w:rsidRPr="00AC4FBC" w:rsidRDefault="00DA6C39" w:rsidP="00DA6C39">
            <w:pPr>
              <w:pStyle w:val="TAC"/>
            </w:pPr>
            <w:r w:rsidRPr="00AC4FBC">
              <w:t>50</w:t>
            </w:r>
          </w:p>
        </w:tc>
        <w:tc>
          <w:tcPr>
            <w:tcW w:w="1314" w:type="dxa"/>
            <w:shd w:val="clear" w:color="auto" w:fill="auto"/>
            <w:noWrap/>
            <w:vAlign w:val="center"/>
          </w:tcPr>
          <w:p w14:paraId="5D5D672F" w14:textId="77777777" w:rsidR="00DA6C39" w:rsidRPr="00AC4FBC" w:rsidRDefault="00DA6C39" w:rsidP="00DA6C39">
            <w:pPr>
              <w:pStyle w:val="TAC"/>
            </w:pPr>
            <w:r w:rsidRPr="00AC4FBC">
              <w:t>3490</w:t>
            </w:r>
          </w:p>
        </w:tc>
        <w:tc>
          <w:tcPr>
            <w:tcW w:w="867" w:type="dxa"/>
            <w:shd w:val="clear" w:color="auto" w:fill="auto"/>
            <w:vAlign w:val="center"/>
          </w:tcPr>
          <w:p w14:paraId="634C5408" w14:textId="77777777" w:rsidR="00DA6C39" w:rsidRPr="00AC4FBC" w:rsidRDefault="00DA6C39" w:rsidP="00DA6C39">
            <w:pPr>
              <w:pStyle w:val="TAC"/>
              <w:rPr>
                <w:rFonts w:eastAsia="DengXian"/>
              </w:rPr>
            </w:pPr>
            <w:r w:rsidRPr="00AC4FBC">
              <w:rPr>
                <w:rFonts w:eastAsia="Malgun Gothic"/>
              </w:rPr>
              <w:t>4.6</w:t>
            </w:r>
          </w:p>
        </w:tc>
        <w:tc>
          <w:tcPr>
            <w:tcW w:w="1248" w:type="dxa"/>
            <w:shd w:val="clear" w:color="auto" w:fill="auto"/>
            <w:vAlign w:val="center"/>
          </w:tcPr>
          <w:p w14:paraId="0240AE92" w14:textId="77777777" w:rsidR="00DA6C39" w:rsidRPr="00AC4FBC" w:rsidRDefault="00DA6C39" w:rsidP="00DA6C39">
            <w:pPr>
              <w:pStyle w:val="TAC"/>
              <w:rPr>
                <w:rFonts w:eastAsia="DengXian"/>
              </w:rPr>
            </w:pPr>
            <w:r w:rsidRPr="00AC4FBC">
              <w:rPr>
                <w:rFonts w:eastAsia="Malgun Gothic"/>
              </w:rPr>
              <w:t>IMD5</w:t>
            </w:r>
          </w:p>
        </w:tc>
      </w:tr>
      <w:tr w:rsidR="00DA6C39" w:rsidRPr="00AC4FBC" w14:paraId="5DA4C21D" w14:textId="77777777" w:rsidTr="000E7EBA">
        <w:trPr>
          <w:trHeight w:val="22"/>
          <w:jc w:val="center"/>
        </w:trPr>
        <w:tc>
          <w:tcPr>
            <w:tcW w:w="1928" w:type="dxa"/>
            <w:tcBorders>
              <w:bottom w:val="nil"/>
            </w:tcBorders>
            <w:shd w:val="clear" w:color="auto" w:fill="auto"/>
          </w:tcPr>
          <w:p w14:paraId="2CAB2A49" w14:textId="77777777" w:rsidR="00DA6C39" w:rsidRPr="00AC4FBC" w:rsidRDefault="00DA6C39" w:rsidP="00DA6C39">
            <w:pPr>
              <w:pStyle w:val="TAC"/>
            </w:pPr>
          </w:p>
        </w:tc>
        <w:tc>
          <w:tcPr>
            <w:tcW w:w="1146" w:type="dxa"/>
            <w:shd w:val="clear" w:color="auto" w:fill="auto"/>
          </w:tcPr>
          <w:p w14:paraId="3D81F103" w14:textId="1F98A53C" w:rsidR="00DA6C39" w:rsidRPr="00AC4FBC" w:rsidRDefault="00DA6C39" w:rsidP="00DA6C39">
            <w:pPr>
              <w:pStyle w:val="TAC"/>
            </w:pPr>
            <w:r w:rsidRPr="00EF5447">
              <w:t>2</w:t>
            </w:r>
          </w:p>
        </w:tc>
        <w:tc>
          <w:tcPr>
            <w:tcW w:w="1481" w:type="dxa"/>
            <w:shd w:val="clear" w:color="auto" w:fill="auto"/>
            <w:noWrap/>
          </w:tcPr>
          <w:p w14:paraId="3D07C64C" w14:textId="3E07AE30" w:rsidR="00DA6C39" w:rsidRPr="00AC4FBC" w:rsidRDefault="00DA6C39" w:rsidP="00DA6C39">
            <w:pPr>
              <w:pStyle w:val="TAC"/>
            </w:pPr>
            <w:r w:rsidRPr="003C4CEC">
              <w:rPr>
                <w:rFonts w:cs="Arial"/>
                <w:szCs w:val="18"/>
                <w:lang w:eastAsia="ja-JP"/>
              </w:rPr>
              <w:t>1880</w:t>
            </w:r>
          </w:p>
        </w:tc>
        <w:tc>
          <w:tcPr>
            <w:tcW w:w="779" w:type="dxa"/>
            <w:shd w:val="clear" w:color="auto" w:fill="auto"/>
            <w:noWrap/>
          </w:tcPr>
          <w:p w14:paraId="6E4F3303" w14:textId="47B2348A" w:rsidR="00DA6C39" w:rsidRPr="00AC4FBC" w:rsidRDefault="00DA6C39" w:rsidP="00DA6C39">
            <w:pPr>
              <w:pStyle w:val="TAC"/>
            </w:pPr>
            <w:r w:rsidRPr="003C4CEC">
              <w:rPr>
                <w:rFonts w:cs="Arial"/>
                <w:szCs w:val="18"/>
                <w:lang w:eastAsia="ja-JP"/>
              </w:rPr>
              <w:t>5</w:t>
            </w:r>
          </w:p>
        </w:tc>
        <w:tc>
          <w:tcPr>
            <w:tcW w:w="721" w:type="dxa"/>
            <w:shd w:val="clear" w:color="auto" w:fill="auto"/>
            <w:noWrap/>
          </w:tcPr>
          <w:p w14:paraId="6F64FF62" w14:textId="1A966874" w:rsidR="00DA6C39" w:rsidRPr="00AC4FBC" w:rsidRDefault="00DA6C39" w:rsidP="00DA6C39">
            <w:pPr>
              <w:pStyle w:val="TAC"/>
            </w:pPr>
            <w:r w:rsidRPr="003C4CEC">
              <w:rPr>
                <w:rFonts w:cs="Arial"/>
                <w:szCs w:val="18"/>
                <w:lang w:eastAsia="ja-JP"/>
              </w:rPr>
              <w:t>25</w:t>
            </w:r>
          </w:p>
        </w:tc>
        <w:tc>
          <w:tcPr>
            <w:tcW w:w="1314" w:type="dxa"/>
            <w:shd w:val="clear" w:color="auto" w:fill="auto"/>
            <w:noWrap/>
          </w:tcPr>
          <w:p w14:paraId="10A65834" w14:textId="1731E736" w:rsidR="00DA6C39" w:rsidRPr="00AC4FBC" w:rsidRDefault="00DA6C39" w:rsidP="00DA6C39">
            <w:pPr>
              <w:pStyle w:val="TAC"/>
            </w:pPr>
            <w:r w:rsidRPr="00EF5447">
              <w:rPr>
                <w:rFonts w:cs="Arial"/>
                <w:szCs w:val="18"/>
                <w:lang w:eastAsia="ja-JP"/>
              </w:rPr>
              <w:t>1960</w:t>
            </w:r>
          </w:p>
        </w:tc>
        <w:tc>
          <w:tcPr>
            <w:tcW w:w="867" w:type="dxa"/>
            <w:shd w:val="clear" w:color="auto" w:fill="auto"/>
          </w:tcPr>
          <w:p w14:paraId="58927145" w14:textId="707FB784" w:rsidR="00DA6C39" w:rsidRPr="00AC4FBC" w:rsidRDefault="00DA6C39" w:rsidP="00DA6C39">
            <w:pPr>
              <w:pStyle w:val="TAC"/>
              <w:rPr>
                <w:rFonts w:eastAsia="Malgun Gothic"/>
              </w:rPr>
            </w:pPr>
            <w:r w:rsidRPr="00EF5447">
              <w:t>N/A</w:t>
            </w:r>
          </w:p>
        </w:tc>
        <w:tc>
          <w:tcPr>
            <w:tcW w:w="1248" w:type="dxa"/>
            <w:shd w:val="clear" w:color="auto" w:fill="auto"/>
          </w:tcPr>
          <w:p w14:paraId="05104E9E" w14:textId="6EB025EE" w:rsidR="00DA6C39" w:rsidRPr="00AC4FBC" w:rsidRDefault="00DA6C39" w:rsidP="00DA6C39">
            <w:pPr>
              <w:pStyle w:val="TAC"/>
              <w:rPr>
                <w:rFonts w:eastAsia="Malgun Gothic"/>
              </w:rPr>
            </w:pPr>
            <w:r w:rsidRPr="00EF5447">
              <w:t>N/A</w:t>
            </w:r>
          </w:p>
        </w:tc>
      </w:tr>
      <w:tr w:rsidR="00DA6C39" w:rsidRPr="00AC4FBC" w14:paraId="192C644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tcPr>
          <w:p w14:paraId="5B079F48" w14:textId="76AC19B6" w:rsidR="00DA6C39" w:rsidRPr="00AC4FBC" w:rsidRDefault="00DA6C39" w:rsidP="00DA6C39">
            <w:pPr>
              <w:pStyle w:val="TAC"/>
            </w:pPr>
            <w:r w:rsidRPr="00EF5447">
              <w:rPr>
                <w:lang w:eastAsia="fi-FI"/>
              </w:rPr>
              <w:t>DC_2A_n5A-n77A</w:t>
            </w:r>
          </w:p>
        </w:tc>
        <w:tc>
          <w:tcPr>
            <w:tcW w:w="1146" w:type="dxa"/>
            <w:tcBorders>
              <w:left w:val="single" w:sz="4" w:space="0" w:color="auto"/>
            </w:tcBorders>
            <w:shd w:val="clear" w:color="auto" w:fill="auto"/>
          </w:tcPr>
          <w:p w14:paraId="4E768232" w14:textId="43635DDE" w:rsidR="00DA6C39" w:rsidRPr="00AC4FBC" w:rsidRDefault="00DA6C39" w:rsidP="00DA6C39">
            <w:pPr>
              <w:pStyle w:val="TAC"/>
            </w:pPr>
            <w:r w:rsidRPr="00EF5447">
              <w:t>n5</w:t>
            </w:r>
          </w:p>
        </w:tc>
        <w:tc>
          <w:tcPr>
            <w:tcW w:w="1481" w:type="dxa"/>
            <w:shd w:val="clear" w:color="auto" w:fill="auto"/>
            <w:noWrap/>
          </w:tcPr>
          <w:p w14:paraId="336D875D" w14:textId="5614E623" w:rsidR="00DA6C39" w:rsidRPr="00AC4FBC" w:rsidRDefault="00DA6C39" w:rsidP="00DA6C39">
            <w:pPr>
              <w:pStyle w:val="TAC"/>
            </w:pPr>
            <w:r w:rsidRPr="003C4CEC">
              <w:rPr>
                <w:rFonts w:cs="Arial"/>
                <w:szCs w:val="18"/>
                <w:lang w:eastAsia="ja-JP"/>
              </w:rPr>
              <w:t>830</w:t>
            </w:r>
          </w:p>
        </w:tc>
        <w:tc>
          <w:tcPr>
            <w:tcW w:w="779" w:type="dxa"/>
            <w:shd w:val="clear" w:color="auto" w:fill="auto"/>
            <w:noWrap/>
          </w:tcPr>
          <w:p w14:paraId="0BEED467" w14:textId="7ACDBA68" w:rsidR="00DA6C39" w:rsidRPr="00AC4FBC" w:rsidRDefault="00DA6C39" w:rsidP="00DA6C39">
            <w:pPr>
              <w:pStyle w:val="TAC"/>
            </w:pPr>
            <w:r w:rsidRPr="003C4CEC">
              <w:rPr>
                <w:rFonts w:cs="Arial"/>
                <w:szCs w:val="18"/>
                <w:lang w:eastAsia="ja-JP"/>
              </w:rPr>
              <w:t>5</w:t>
            </w:r>
          </w:p>
        </w:tc>
        <w:tc>
          <w:tcPr>
            <w:tcW w:w="721" w:type="dxa"/>
            <w:shd w:val="clear" w:color="auto" w:fill="auto"/>
            <w:noWrap/>
          </w:tcPr>
          <w:p w14:paraId="6457302F" w14:textId="417524FD" w:rsidR="00DA6C39" w:rsidRPr="00AC4FBC" w:rsidRDefault="00DA6C39" w:rsidP="00DA6C39">
            <w:pPr>
              <w:pStyle w:val="TAC"/>
            </w:pPr>
            <w:r w:rsidRPr="003C4CEC">
              <w:rPr>
                <w:rFonts w:cs="Arial"/>
                <w:szCs w:val="18"/>
                <w:lang w:eastAsia="ja-JP"/>
              </w:rPr>
              <w:t>25</w:t>
            </w:r>
          </w:p>
        </w:tc>
        <w:tc>
          <w:tcPr>
            <w:tcW w:w="1314" w:type="dxa"/>
            <w:shd w:val="clear" w:color="auto" w:fill="auto"/>
            <w:noWrap/>
          </w:tcPr>
          <w:p w14:paraId="7FE060D3" w14:textId="4618C577" w:rsidR="00DA6C39" w:rsidRPr="00AC4FBC" w:rsidRDefault="00DA6C39" w:rsidP="00DA6C39">
            <w:pPr>
              <w:pStyle w:val="TAC"/>
            </w:pPr>
            <w:r w:rsidRPr="00EF5447">
              <w:rPr>
                <w:rFonts w:cs="Arial"/>
                <w:szCs w:val="18"/>
                <w:lang w:eastAsia="ja-JP"/>
              </w:rPr>
              <w:t>875</w:t>
            </w:r>
          </w:p>
        </w:tc>
        <w:tc>
          <w:tcPr>
            <w:tcW w:w="867" w:type="dxa"/>
            <w:shd w:val="clear" w:color="auto" w:fill="auto"/>
          </w:tcPr>
          <w:p w14:paraId="5DEF721E" w14:textId="3F5C51FA" w:rsidR="00DA6C39" w:rsidRPr="00AC4FBC" w:rsidRDefault="00DA6C39" w:rsidP="00DA6C39">
            <w:pPr>
              <w:pStyle w:val="TAC"/>
              <w:rPr>
                <w:rFonts w:eastAsia="Malgun Gothic"/>
              </w:rPr>
            </w:pPr>
            <w:r w:rsidRPr="00EF5447">
              <w:t>N/A</w:t>
            </w:r>
          </w:p>
        </w:tc>
        <w:tc>
          <w:tcPr>
            <w:tcW w:w="1248" w:type="dxa"/>
            <w:shd w:val="clear" w:color="auto" w:fill="auto"/>
          </w:tcPr>
          <w:p w14:paraId="45F9BF4A" w14:textId="53C1C54D" w:rsidR="00DA6C39" w:rsidRPr="00AC4FBC" w:rsidRDefault="00DA6C39" w:rsidP="00DA6C39">
            <w:pPr>
              <w:pStyle w:val="TAC"/>
              <w:rPr>
                <w:rFonts w:eastAsia="Malgun Gothic"/>
              </w:rPr>
            </w:pPr>
            <w:r w:rsidRPr="00EF5447">
              <w:t>N/A</w:t>
            </w:r>
          </w:p>
        </w:tc>
      </w:tr>
      <w:tr w:rsidR="00DA6C39" w:rsidRPr="00AC4FBC" w14:paraId="3730BCF3" w14:textId="77777777" w:rsidTr="000E7EBA">
        <w:trPr>
          <w:trHeight w:val="22"/>
          <w:jc w:val="center"/>
        </w:trPr>
        <w:tc>
          <w:tcPr>
            <w:tcW w:w="1928" w:type="dxa"/>
            <w:tcBorders>
              <w:top w:val="nil"/>
            </w:tcBorders>
            <w:shd w:val="clear" w:color="auto" w:fill="auto"/>
          </w:tcPr>
          <w:p w14:paraId="60C99E5F" w14:textId="77777777" w:rsidR="00DA6C39" w:rsidRPr="00AC4FBC" w:rsidRDefault="00DA6C39" w:rsidP="00DA6C39">
            <w:pPr>
              <w:pStyle w:val="TAC"/>
            </w:pPr>
          </w:p>
        </w:tc>
        <w:tc>
          <w:tcPr>
            <w:tcW w:w="1146" w:type="dxa"/>
            <w:shd w:val="clear" w:color="auto" w:fill="auto"/>
          </w:tcPr>
          <w:p w14:paraId="31CD89D7" w14:textId="4BBB00E0" w:rsidR="00DA6C39" w:rsidRPr="00AC4FBC" w:rsidRDefault="00DA6C39" w:rsidP="00DA6C39">
            <w:pPr>
              <w:pStyle w:val="TAC"/>
            </w:pPr>
            <w:r w:rsidRPr="00EF5447">
              <w:t>n77</w:t>
            </w:r>
          </w:p>
        </w:tc>
        <w:tc>
          <w:tcPr>
            <w:tcW w:w="1481" w:type="dxa"/>
            <w:shd w:val="clear" w:color="auto" w:fill="auto"/>
            <w:noWrap/>
          </w:tcPr>
          <w:p w14:paraId="352DC317" w14:textId="601D6C69" w:rsidR="00DA6C39" w:rsidRPr="00AC4FBC" w:rsidRDefault="00DA6C39" w:rsidP="00DA6C39">
            <w:pPr>
              <w:pStyle w:val="TAC"/>
            </w:pPr>
            <w:r>
              <w:rPr>
                <w:rFonts w:cs="Arial"/>
                <w:szCs w:val="18"/>
                <w:lang w:eastAsia="ja-JP"/>
              </w:rPr>
              <w:t>N/A</w:t>
            </w:r>
          </w:p>
        </w:tc>
        <w:tc>
          <w:tcPr>
            <w:tcW w:w="779" w:type="dxa"/>
            <w:shd w:val="clear" w:color="auto" w:fill="auto"/>
            <w:noWrap/>
          </w:tcPr>
          <w:p w14:paraId="37A215DC" w14:textId="63D4EC95" w:rsidR="00DA6C39" w:rsidRPr="00AC4FBC" w:rsidRDefault="00DA6C39" w:rsidP="00DA6C39">
            <w:pPr>
              <w:pStyle w:val="TAC"/>
            </w:pPr>
            <w:r w:rsidRPr="003C4CEC">
              <w:rPr>
                <w:rFonts w:cs="Arial"/>
                <w:szCs w:val="18"/>
                <w:lang w:eastAsia="ja-JP"/>
              </w:rPr>
              <w:t>10</w:t>
            </w:r>
          </w:p>
        </w:tc>
        <w:tc>
          <w:tcPr>
            <w:tcW w:w="721" w:type="dxa"/>
            <w:shd w:val="clear" w:color="auto" w:fill="auto"/>
            <w:noWrap/>
          </w:tcPr>
          <w:p w14:paraId="602D5DDB" w14:textId="7A84F44E" w:rsidR="00DA6C39" w:rsidRPr="00AC4FBC" w:rsidRDefault="00DA6C39" w:rsidP="00DA6C39">
            <w:pPr>
              <w:pStyle w:val="TAC"/>
            </w:pPr>
            <w:r>
              <w:rPr>
                <w:rFonts w:cs="Arial"/>
                <w:szCs w:val="18"/>
                <w:lang w:eastAsia="ja-JP"/>
              </w:rPr>
              <w:t>N/A</w:t>
            </w:r>
          </w:p>
        </w:tc>
        <w:tc>
          <w:tcPr>
            <w:tcW w:w="1314" w:type="dxa"/>
            <w:shd w:val="clear" w:color="auto" w:fill="auto"/>
            <w:noWrap/>
          </w:tcPr>
          <w:p w14:paraId="47767898" w14:textId="599D4EEB" w:rsidR="00DA6C39" w:rsidRPr="00AC4FBC" w:rsidRDefault="00DA6C39" w:rsidP="00DA6C39">
            <w:pPr>
              <w:pStyle w:val="TAC"/>
            </w:pPr>
            <w:r w:rsidRPr="00EF5447">
              <w:rPr>
                <w:rFonts w:cs="Arial"/>
                <w:szCs w:val="18"/>
                <w:lang w:eastAsia="ja-JP"/>
              </w:rPr>
              <w:t>3540</w:t>
            </w:r>
          </w:p>
        </w:tc>
        <w:tc>
          <w:tcPr>
            <w:tcW w:w="867" w:type="dxa"/>
            <w:shd w:val="clear" w:color="auto" w:fill="auto"/>
          </w:tcPr>
          <w:p w14:paraId="26FD377C" w14:textId="02E96D82" w:rsidR="00DA6C39" w:rsidRPr="00AC4FBC" w:rsidRDefault="00DA6C39" w:rsidP="00DA6C39">
            <w:pPr>
              <w:pStyle w:val="TAC"/>
              <w:rPr>
                <w:rFonts w:eastAsia="Malgun Gothic"/>
              </w:rPr>
            </w:pPr>
            <w:r w:rsidRPr="00EF5447">
              <w:rPr>
                <w:rFonts w:cs="Arial"/>
              </w:rPr>
              <w:t>16.0</w:t>
            </w:r>
          </w:p>
        </w:tc>
        <w:tc>
          <w:tcPr>
            <w:tcW w:w="1248" w:type="dxa"/>
            <w:shd w:val="clear" w:color="auto" w:fill="auto"/>
          </w:tcPr>
          <w:p w14:paraId="5B4668D6" w14:textId="501AC96D" w:rsidR="00DA6C39" w:rsidRPr="00AC4FBC" w:rsidRDefault="00DA6C39" w:rsidP="00DA6C39">
            <w:pPr>
              <w:pStyle w:val="TAC"/>
              <w:rPr>
                <w:rFonts w:eastAsia="Malgun Gothic"/>
              </w:rPr>
            </w:pPr>
            <w:r w:rsidRPr="00EF5447">
              <w:t>IMD3</w:t>
            </w:r>
          </w:p>
        </w:tc>
      </w:tr>
      <w:tr w:rsidR="00DA6C39" w:rsidRPr="00AC4FBC" w14:paraId="196408B3" w14:textId="77777777" w:rsidTr="000077BC">
        <w:trPr>
          <w:trHeight w:val="22"/>
          <w:jc w:val="center"/>
        </w:trPr>
        <w:tc>
          <w:tcPr>
            <w:tcW w:w="1928" w:type="dxa"/>
            <w:vMerge w:val="restart"/>
            <w:shd w:val="clear" w:color="auto" w:fill="auto"/>
            <w:vAlign w:val="center"/>
          </w:tcPr>
          <w:p w14:paraId="705CD653" w14:textId="77777777" w:rsidR="00DA6C39" w:rsidRPr="00AC4FBC" w:rsidRDefault="00DA6C39" w:rsidP="00DA6C39">
            <w:pPr>
              <w:pStyle w:val="TAC"/>
              <w:rPr>
                <w:rFonts w:cs="Arial"/>
              </w:rPr>
            </w:pPr>
            <w:r w:rsidRPr="00AC4FBC">
              <w:t>DC_2A-12A_n66A</w:t>
            </w:r>
          </w:p>
        </w:tc>
        <w:tc>
          <w:tcPr>
            <w:tcW w:w="1146" w:type="dxa"/>
            <w:shd w:val="clear" w:color="auto" w:fill="auto"/>
            <w:vAlign w:val="center"/>
          </w:tcPr>
          <w:p w14:paraId="34970F07" w14:textId="77777777" w:rsidR="00DA6C39" w:rsidRPr="00AC4FBC" w:rsidRDefault="00DA6C39" w:rsidP="00DA6C39">
            <w:pPr>
              <w:pStyle w:val="TAC"/>
            </w:pPr>
            <w:r w:rsidRPr="00AC4FBC">
              <w:rPr>
                <w:lang w:eastAsia="ko-KR"/>
              </w:rPr>
              <w:t>2</w:t>
            </w:r>
          </w:p>
        </w:tc>
        <w:tc>
          <w:tcPr>
            <w:tcW w:w="1481" w:type="dxa"/>
            <w:shd w:val="clear" w:color="auto" w:fill="auto"/>
            <w:noWrap/>
            <w:vAlign w:val="center"/>
          </w:tcPr>
          <w:p w14:paraId="222844DB" w14:textId="77777777" w:rsidR="00DA6C39" w:rsidRPr="00AC4FBC" w:rsidRDefault="00DA6C39" w:rsidP="00DA6C39">
            <w:pPr>
              <w:pStyle w:val="TAC"/>
            </w:pPr>
            <w:r w:rsidRPr="00AC4FBC">
              <w:rPr>
                <w:lang w:eastAsia="ko-KR"/>
              </w:rPr>
              <w:t>N/A</w:t>
            </w:r>
          </w:p>
        </w:tc>
        <w:tc>
          <w:tcPr>
            <w:tcW w:w="779" w:type="dxa"/>
            <w:shd w:val="clear" w:color="auto" w:fill="auto"/>
            <w:noWrap/>
            <w:vAlign w:val="center"/>
          </w:tcPr>
          <w:p w14:paraId="7DE639B5" w14:textId="77777777" w:rsidR="00DA6C39" w:rsidRPr="00AC4FBC" w:rsidRDefault="00DA6C39" w:rsidP="00DA6C39">
            <w:pPr>
              <w:pStyle w:val="TAC"/>
              <w:rPr>
                <w:rFonts w:cs="Arial"/>
              </w:rPr>
            </w:pPr>
            <w:r w:rsidRPr="00AC4FBC">
              <w:rPr>
                <w:lang w:eastAsia="ko-KR"/>
              </w:rPr>
              <w:t>N/A</w:t>
            </w:r>
          </w:p>
        </w:tc>
        <w:tc>
          <w:tcPr>
            <w:tcW w:w="721" w:type="dxa"/>
            <w:shd w:val="clear" w:color="auto" w:fill="auto"/>
            <w:noWrap/>
            <w:vAlign w:val="center"/>
          </w:tcPr>
          <w:p w14:paraId="0440BEC8" w14:textId="77777777" w:rsidR="00DA6C39" w:rsidRPr="00AC4FBC" w:rsidRDefault="00DA6C39" w:rsidP="00DA6C39">
            <w:pPr>
              <w:pStyle w:val="TAC"/>
              <w:rPr>
                <w:rFonts w:cs="Arial"/>
              </w:rPr>
            </w:pPr>
            <w:r w:rsidRPr="00AC4FBC">
              <w:rPr>
                <w:lang w:eastAsia="ko-KR"/>
              </w:rPr>
              <w:t>N/A</w:t>
            </w:r>
          </w:p>
        </w:tc>
        <w:tc>
          <w:tcPr>
            <w:tcW w:w="1314" w:type="dxa"/>
            <w:shd w:val="clear" w:color="auto" w:fill="auto"/>
            <w:noWrap/>
            <w:vAlign w:val="center"/>
          </w:tcPr>
          <w:p w14:paraId="42E3B308" w14:textId="77777777" w:rsidR="00DA6C39" w:rsidRPr="00AC4FBC" w:rsidRDefault="00DA6C39" w:rsidP="00DA6C39">
            <w:pPr>
              <w:pStyle w:val="TAC"/>
              <w:rPr>
                <w:rFonts w:cs="Arial"/>
              </w:rPr>
            </w:pPr>
            <w:r w:rsidRPr="00AC4FBC">
              <w:rPr>
                <w:lang w:eastAsia="ko-KR"/>
              </w:rPr>
              <w:t>N/A</w:t>
            </w:r>
          </w:p>
        </w:tc>
        <w:tc>
          <w:tcPr>
            <w:tcW w:w="867" w:type="dxa"/>
            <w:shd w:val="clear" w:color="auto" w:fill="auto"/>
            <w:vAlign w:val="center"/>
          </w:tcPr>
          <w:p w14:paraId="34581279" w14:textId="77777777" w:rsidR="00DA6C39" w:rsidRPr="00AC4FBC" w:rsidRDefault="00DA6C39" w:rsidP="00DA6C39">
            <w:pPr>
              <w:pStyle w:val="TAC"/>
            </w:pPr>
            <w:r w:rsidRPr="00AC4FBC">
              <w:rPr>
                <w:lang w:eastAsia="ko-KR"/>
              </w:rPr>
              <w:t>N/A</w:t>
            </w:r>
          </w:p>
        </w:tc>
        <w:tc>
          <w:tcPr>
            <w:tcW w:w="1248" w:type="dxa"/>
            <w:shd w:val="clear" w:color="auto" w:fill="auto"/>
            <w:vAlign w:val="center"/>
          </w:tcPr>
          <w:p w14:paraId="31C97A42" w14:textId="77777777" w:rsidR="00DA6C39" w:rsidRPr="00AC4FBC" w:rsidRDefault="00DA6C39" w:rsidP="00DA6C39">
            <w:pPr>
              <w:pStyle w:val="TAC"/>
            </w:pPr>
            <w:r w:rsidRPr="00AC4FBC">
              <w:rPr>
                <w:lang w:eastAsia="ko-KR"/>
              </w:rPr>
              <w:t>IMD4</w:t>
            </w:r>
          </w:p>
        </w:tc>
      </w:tr>
      <w:tr w:rsidR="00DA6C39" w:rsidRPr="00AC4FBC" w14:paraId="42884490" w14:textId="77777777" w:rsidTr="000077BC">
        <w:trPr>
          <w:trHeight w:val="22"/>
          <w:jc w:val="center"/>
        </w:trPr>
        <w:tc>
          <w:tcPr>
            <w:tcW w:w="1928" w:type="dxa"/>
            <w:vMerge/>
            <w:shd w:val="clear" w:color="auto" w:fill="auto"/>
            <w:vAlign w:val="center"/>
          </w:tcPr>
          <w:p w14:paraId="2DAE82E3" w14:textId="77777777" w:rsidR="00DA6C39" w:rsidRPr="00AC4FBC" w:rsidRDefault="00DA6C39" w:rsidP="00DA6C39">
            <w:pPr>
              <w:pStyle w:val="TAC"/>
              <w:rPr>
                <w:rFonts w:cs="Arial"/>
              </w:rPr>
            </w:pPr>
          </w:p>
        </w:tc>
        <w:tc>
          <w:tcPr>
            <w:tcW w:w="1146" w:type="dxa"/>
            <w:shd w:val="clear" w:color="auto" w:fill="auto"/>
            <w:vAlign w:val="center"/>
          </w:tcPr>
          <w:p w14:paraId="1ADFF95C" w14:textId="77777777" w:rsidR="00DA6C39" w:rsidRPr="00AC4FBC" w:rsidRDefault="00DA6C39" w:rsidP="00DA6C39">
            <w:pPr>
              <w:pStyle w:val="TAC"/>
            </w:pPr>
            <w:r w:rsidRPr="00AC4FBC">
              <w:rPr>
                <w:lang w:eastAsia="ko-KR"/>
              </w:rPr>
              <w:t>12</w:t>
            </w:r>
          </w:p>
        </w:tc>
        <w:tc>
          <w:tcPr>
            <w:tcW w:w="1481" w:type="dxa"/>
            <w:shd w:val="clear" w:color="auto" w:fill="auto"/>
            <w:noWrap/>
          </w:tcPr>
          <w:p w14:paraId="1D6E0F6C" w14:textId="77777777" w:rsidR="00DA6C39" w:rsidRPr="00AC4FBC" w:rsidRDefault="00DA6C39" w:rsidP="00DA6C39">
            <w:pPr>
              <w:pStyle w:val="TAC"/>
            </w:pPr>
            <w:r w:rsidRPr="00AC4FBC">
              <w:rPr>
                <w:lang w:eastAsia="ko-KR"/>
              </w:rPr>
              <w:t>N/A</w:t>
            </w:r>
          </w:p>
        </w:tc>
        <w:tc>
          <w:tcPr>
            <w:tcW w:w="779" w:type="dxa"/>
            <w:shd w:val="clear" w:color="auto" w:fill="auto"/>
            <w:noWrap/>
          </w:tcPr>
          <w:p w14:paraId="22526346" w14:textId="77777777" w:rsidR="00DA6C39" w:rsidRPr="00AC4FBC" w:rsidRDefault="00DA6C39" w:rsidP="00DA6C39">
            <w:pPr>
              <w:pStyle w:val="TAC"/>
              <w:rPr>
                <w:rFonts w:cs="Arial"/>
              </w:rPr>
            </w:pPr>
            <w:r w:rsidRPr="00AC4FBC">
              <w:rPr>
                <w:lang w:eastAsia="ko-KR"/>
              </w:rPr>
              <w:t>N/A</w:t>
            </w:r>
          </w:p>
        </w:tc>
        <w:tc>
          <w:tcPr>
            <w:tcW w:w="721" w:type="dxa"/>
            <w:shd w:val="clear" w:color="auto" w:fill="auto"/>
            <w:noWrap/>
          </w:tcPr>
          <w:p w14:paraId="4DB74161" w14:textId="77777777" w:rsidR="00DA6C39" w:rsidRPr="00AC4FBC" w:rsidRDefault="00DA6C39" w:rsidP="00DA6C39">
            <w:pPr>
              <w:pStyle w:val="TAC"/>
              <w:rPr>
                <w:rFonts w:cs="Arial"/>
              </w:rPr>
            </w:pPr>
            <w:r w:rsidRPr="00AC4FBC">
              <w:rPr>
                <w:lang w:eastAsia="ko-KR"/>
              </w:rPr>
              <w:t>N/A</w:t>
            </w:r>
          </w:p>
        </w:tc>
        <w:tc>
          <w:tcPr>
            <w:tcW w:w="1314" w:type="dxa"/>
            <w:shd w:val="clear" w:color="auto" w:fill="auto"/>
            <w:noWrap/>
          </w:tcPr>
          <w:p w14:paraId="0A5414FC" w14:textId="77777777" w:rsidR="00DA6C39" w:rsidRPr="00AC4FBC" w:rsidRDefault="00DA6C39" w:rsidP="00DA6C39">
            <w:pPr>
              <w:pStyle w:val="TAC"/>
              <w:rPr>
                <w:rFonts w:cs="Arial"/>
              </w:rPr>
            </w:pPr>
            <w:r w:rsidRPr="00AC4FBC">
              <w:rPr>
                <w:lang w:eastAsia="ko-KR"/>
              </w:rPr>
              <w:t>N/A</w:t>
            </w:r>
          </w:p>
        </w:tc>
        <w:tc>
          <w:tcPr>
            <w:tcW w:w="867" w:type="dxa"/>
            <w:shd w:val="clear" w:color="auto" w:fill="auto"/>
          </w:tcPr>
          <w:p w14:paraId="56B5CCDB" w14:textId="77777777" w:rsidR="00DA6C39" w:rsidRPr="00AC4FBC" w:rsidRDefault="00DA6C39" w:rsidP="00DA6C39">
            <w:pPr>
              <w:pStyle w:val="TAC"/>
            </w:pPr>
            <w:r w:rsidRPr="00AC4FBC">
              <w:rPr>
                <w:lang w:eastAsia="ko-KR"/>
              </w:rPr>
              <w:t>N/A</w:t>
            </w:r>
          </w:p>
        </w:tc>
        <w:tc>
          <w:tcPr>
            <w:tcW w:w="1248" w:type="dxa"/>
            <w:shd w:val="clear" w:color="auto" w:fill="auto"/>
          </w:tcPr>
          <w:p w14:paraId="1780C813" w14:textId="77777777" w:rsidR="00DA6C39" w:rsidRPr="00AC4FBC" w:rsidRDefault="00DA6C39" w:rsidP="00DA6C39">
            <w:pPr>
              <w:pStyle w:val="TAC"/>
            </w:pPr>
            <w:r w:rsidRPr="00AC4FBC">
              <w:rPr>
                <w:lang w:eastAsia="ko-KR"/>
              </w:rPr>
              <w:t>N/A</w:t>
            </w:r>
          </w:p>
        </w:tc>
      </w:tr>
      <w:tr w:rsidR="00DA6C39" w:rsidRPr="00AC4FBC" w14:paraId="0D8D59D1" w14:textId="77777777" w:rsidTr="000077BC">
        <w:trPr>
          <w:trHeight w:val="22"/>
          <w:jc w:val="center"/>
        </w:trPr>
        <w:tc>
          <w:tcPr>
            <w:tcW w:w="1928" w:type="dxa"/>
            <w:vMerge/>
            <w:tcBorders>
              <w:bottom w:val="single" w:sz="4" w:space="0" w:color="auto"/>
            </w:tcBorders>
            <w:shd w:val="clear" w:color="auto" w:fill="auto"/>
            <w:vAlign w:val="center"/>
          </w:tcPr>
          <w:p w14:paraId="00BB22FB" w14:textId="77777777" w:rsidR="00DA6C39" w:rsidRPr="00AC4FBC" w:rsidRDefault="00DA6C39" w:rsidP="00DA6C39">
            <w:pPr>
              <w:pStyle w:val="TAC"/>
              <w:rPr>
                <w:rFonts w:cs="Arial"/>
              </w:rPr>
            </w:pPr>
          </w:p>
        </w:tc>
        <w:tc>
          <w:tcPr>
            <w:tcW w:w="1146" w:type="dxa"/>
            <w:shd w:val="clear" w:color="auto" w:fill="auto"/>
            <w:vAlign w:val="center"/>
          </w:tcPr>
          <w:p w14:paraId="2639A26B" w14:textId="77777777" w:rsidR="00DA6C39" w:rsidRPr="00AC4FBC" w:rsidRDefault="00DA6C39" w:rsidP="00DA6C39">
            <w:pPr>
              <w:pStyle w:val="TAC"/>
            </w:pPr>
            <w:r w:rsidRPr="00AC4FBC">
              <w:rPr>
                <w:lang w:eastAsia="ko-KR"/>
              </w:rPr>
              <w:t>n66</w:t>
            </w:r>
          </w:p>
        </w:tc>
        <w:tc>
          <w:tcPr>
            <w:tcW w:w="1481" w:type="dxa"/>
            <w:shd w:val="clear" w:color="auto" w:fill="auto"/>
            <w:noWrap/>
          </w:tcPr>
          <w:p w14:paraId="0C18B54C" w14:textId="77777777" w:rsidR="00DA6C39" w:rsidRPr="00AC4FBC" w:rsidRDefault="00DA6C39" w:rsidP="00DA6C39">
            <w:pPr>
              <w:pStyle w:val="TAC"/>
            </w:pPr>
            <w:r w:rsidRPr="00AC4FBC">
              <w:rPr>
                <w:lang w:eastAsia="ko-KR"/>
              </w:rPr>
              <w:t>N/A</w:t>
            </w:r>
          </w:p>
        </w:tc>
        <w:tc>
          <w:tcPr>
            <w:tcW w:w="779" w:type="dxa"/>
            <w:shd w:val="clear" w:color="auto" w:fill="auto"/>
            <w:noWrap/>
          </w:tcPr>
          <w:p w14:paraId="2AEFDC18" w14:textId="77777777" w:rsidR="00DA6C39" w:rsidRPr="00AC4FBC" w:rsidRDefault="00DA6C39" w:rsidP="00DA6C39">
            <w:pPr>
              <w:pStyle w:val="TAC"/>
              <w:rPr>
                <w:rFonts w:cs="Arial"/>
              </w:rPr>
            </w:pPr>
            <w:r w:rsidRPr="00AC4FBC">
              <w:rPr>
                <w:lang w:eastAsia="ko-KR"/>
              </w:rPr>
              <w:t>N/A</w:t>
            </w:r>
          </w:p>
        </w:tc>
        <w:tc>
          <w:tcPr>
            <w:tcW w:w="721" w:type="dxa"/>
            <w:shd w:val="clear" w:color="auto" w:fill="auto"/>
            <w:noWrap/>
          </w:tcPr>
          <w:p w14:paraId="4EDB5EBF" w14:textId="77777777" w:rsidR="00DA6C39" w:rsidRPr="00AC4FBC" w:rsidRDefault="00DA6C39" w:rsidP="00DA6C39">
            <w:pPr>
              <w:pStyle w:val="TAC"/>
              <w:rPr>
                <w:rFonts w:cs="Arial"/>
              </w:rPr>
            </w:pPr>
            <w:r w:rsidRPr="00AC4FBC">
              <w:rPr>
                <w:lang w:eastAsia="ko-KR"/>
              </w:rPr>
              <w:t>N/A</w:t>
            </w:r>
          </w:p>
        </w:tc>
        <w:tc>
          <w:tcPr>
            <w:tcW w:w="1314" w:type="dxa"/>
            <w:shd w:val="clear" w:color="auto" w:fill="auto"/>
            <w:noWrap/>
          </w:tcPr>
          <w:p w14:paraId="50CE954C" w14:textId="77777777" w:rsidR="00DA6C39" w:rsidRPr="00AC4FBC" w:rsidRDefault="00DA6C39" w:rsidP="00DA6C39">
            <w:pPr>
              <w:pStyle w:val="TAC"/>
              <w:rPr>
                <w:rFonts w:cs="Arial"/>
              </w:rPr>
            </w:pPr>
            <w:r w:rsidRPr="00AC4FBC">
              <w:rPr>
                <w:lang w:eastAsia="ko-KR"/>
              </w:rPr>
              <w:t>N/A</w:t>
            </w:r>
          </w:p>
        </w:tc>
        <w:tc>
          <w:tcPr>
            <w:tcW w:w="867" w:type="dxa"/>
            <w:shd w:val="clear" w:color="auto" w:fill="auto"/>
          </w:tcPr>
          <w:p w14:paraId="204266EB" w14:textId="77777777" w:rsidR="00DA6C39" w:rsidRPr="00AC4FBC" w:rsidRDefault="00DA6C39" w:rsidP="00DA6C39">
            <w:pPr>
              <w:pStyle w:val="TAC"/>
            </w:pPr>
            <w:r w:rsidRPr="00AC4FBC">
              <w:rPr>
                <w:lang w:eastAsia="ko-KR"/>
              </w:rPr>
              <w:t>N/A</w:t>
            </w:r>
          </w:p>
        </w:tc>
        <w:tc>
          <w:tcPr>
            <w:tcW w:w="1248" w:type="dxa"/>
            <w:shd w:val="clear" w:color="auto" w:fill="auto"/>
          </w:tcPr>
          <w:p w14:paraId="2E7304D6" w14:textId="77777777" w:rsidR="00DA6C39" w:rsidRPr="00AC4FBC" w:rsidRDefault="00DA6C39" w:rsidP="00DA6C39">
            <w:pPr>
              <w:pStyle w:val="TAC"/>
            </w:pPr>
            <w:r w:rsidRPr="00AC4FBC">
              <w:rPr>
                <w:lang w:eastAsia="ko-KR"/>
              </w:rPr>
              <w:t>N/A</w:t>
            </w:r>
          </w:p>
        </w:tc>
      </w:tr>
      <w:tr w:rsidR="00DA6C39" w:rsidRPr="00AC4FBC" w14:paraId="6F9D0C42" w14:textId="77777777" w:rsidTr="000E7EBA">
        <w:trPr>
          <w:trHeight w:val="22"/>
          <w:jc w:val="center"/>
        </w:trPr>
        <w:tc>
          <w:tcPr>
            <w:tcW w:w="1928" w:type="dxa"/>
            <w:tcBorders>
              <w:bottom w:val="nil"/>
            </w:tcBorders>
            <w:shd w:val="clear" w:color="auto" w:fill="auto"/>
            <w:vAlign w:val="center"/>
          </w:tcPr>
          <w:p w14:paraId="449B0049" w14:textId="77777777" w:rsidR="00DA6C39" w:rsidRPr="00AC4FBC" w:rsidRDefault="00DA6C39" w:rsidP="00DA6C39">
            <w:pPr>
              <w:pStyle w:val="TAC"/>
              <w:rPr>
                <w:rFonts w:cs="Arial"/>
              </w:rPr>
            </w:pPr>
          </w:p>
        </w:tc>
        <w:tc>
          <w:tcPr>
            <w:tcW w:w="1146" w:type="dxa"/>
            <w:shd w:val="clear" w:color="auto" w:fill="auto"/>
          </w:tcPr>
          <w:p w14:paraId="0966CF02" w14:textId="7E97F941" w:rsidR="00DA6C39" w:rsidRPr="00AC4FBC" w:rsidRDefault="00DA6C39" w:rsidP="00DA6C39">
            <w:pPr>
              <w:pStyle w:val="TAC"/>
              <w:rPr>
                <w:lang w:eastAsia="ko-KR"/>
              </w:rPr>
            </w:pPr>
            <w:r w:rsidRPr="00EF5447">
              <w:rPr>
                <w:lang w:eastAsia="fi-FI"/>
              </w:rPr>
              <w:t>2</w:t>
            </w:r>
          </w:p>
        </w:tc>
        <w:tc>
          <w:tcPr>
            <w:tcW w:w="1481" w:type="dxa"/>
            <w:shd w:val="clear" w:color="auto" w:fill="auto"/>
            <w:noWrap/>
          </w:tcPr>
          <w:p w14:paraId="48203513" w14:textId="274239DC" w:rsidR="00DA6C39" w:rsidRPr="00AC4FBC" w:rsidRDefault="00DA6C39" w:rsidP="00DA6C39">
            <w:pPr>
              <w:pStyle w:val="TAC"/>
              <w:rPr>
                <w:lang w:eastAsia="ko-KR"/>
              </w:rPr>
            </w:pPr>
            <w:r>
              <w:rPr>
                <w:lang w:eastAsia="fi-FI"/>
              </w:rPr>
              <w:t>N/A</w:t>
            </w:r>
          </w:p>
        </w:tc>
        <w:tc>
          <w:tcPr>
            <w:tcW w:w="779" w:type="dxa"/>
            <w:shd w:val="clear" w:color="auto" w:fill="auto"/>
            <w:noWrap/>
          </w:tcPr>
          <w:p w14:paraId="16A10055" w14:textId="32B28184" w:rsidR="00DA6C39" w:rsidRPr="00AC4FBC" w:rsidRDefault="00DA6C39" w:rsidP="00DA6C39">
            <w:pPr>
              <w:pStyle w:val="TAC"/>
              <w:rPr>
                <w:lang w:eastAsia="ko-KR"/>
              </w:rPr>
            </w:pPr>
            <w:r w:rsidRPr="003C4CEC">
              <w:rPr>
                <w:rFonts w:eastAsia="Malgun Gothic"/>
                <w:kern w:val="2"/>
                <w:lang w:eastAsia="ko-KR"/>
              </w:rPr>
              <w:t>5</w:t>
            </w:r>
          </w:p>
        </w:tc>
        <w:tc>
          <w:tcPr>
            <w:tcW w:w="721" w:type="dxa"/>
            <w:shd w:val="clear" w:color="auto" w:fill="auto"/>
            <w:noWrap/>
          </w:tcPr>
          <w:p w14:paraId="39967BF8" w14:textId="051F8192" w:rsidR="00DA6C39" w:rsidRPr="00AC4FBC" w:rsidRDefault="00DA6C39" w:rsidP="00DA6C39">
            <w:pPr>
              <w:pStyle w:val="TAC"/>
              <w:rPr>
                <w:lang w:eastAsia="ko-KR"/>
              </w:rPr>
            </w:pPr>
            <w:r>
              <w:rPr>
                <w:rFonts w:eastAsia="Malgun Gothic"/>
                <w:kern w:val="2"/>
                <w:lang w:eastAsia="ko-KR"/>
              </w:rPr>
              <w:t>N/A</w:t>
            </w:r>
          </w:p>
        </w:tc>
        <w:tc>
          <w:tcPr>
            <w:tcW w:w="1314" w:type="dxa"/>
            <w:shd w:val="clear" w:color="auto" w:fill="auto"/>
            <w:noWrap/>
          </w:tcPr>
          <w:p w14:paraId="5D1EB0AF" w14:textId="24BA5EA3" w:rsidR="00DA6C39" w:rsidRPr="00AC4FBC" w:rsidRDefault="00DA6C39" w:rsidP="00DA6C39">
            <w:pPr>
              <w:pStyle w:val="TAC"/>
              <w:rPr>
                <w:lang w:eastAsia="ko-KR"/>
              </w:rPr>
            </w:pPr>
            <w:r w:rsidRPr="00EF5447">
              <w:rPr>
                <w:lang w:eastAsia="fi-FI"/>
              </w:rPr>
              <w:t>1944</w:t>
            </w:r>
          </w:p>
        </w:tc>
        <w:tc>
          <w:tcPr>
            <w:tcW w:w="867" w:type="dxa"/>
            <w:shd w:val="clear" w:color="auto" w:fill="auto"/>
          </w:tcPr>
          <w:p w14:paraId="7D6D105F" w14:textId="1CCD4738" w:rsidR="00DA6C39" w:rsidRPr="00AC4FBC" w:rsidRDefault="00DA6C39" w:rsidP="00DA6C39">
            <w:pPr>
              <w:pStyle w:val="TAC"/>
              <w:rPr>
                <w:lang w:eastAsia="ko-KR"/>
              </w:rPr>
            </w:pPr>
            <w:r w:rsidRPr="00EF5447">
              <w:rPr>
                <w:lang w:eastAsia="fi-FI"/>
              </w:rPr>
              <w:t>16.0</w:t>
            </w:r>
          </w:p>
        </w:tc>
        <w:tc>
          <w:tcPr>
            <w:tcW w:w="1248" w:type="dxa"/>
            <w:shd w:val="clear" w:color="auto" w:fill="auto"/>
          </w:tcPr>
          <w:p w14:paraId="5C1A14CE" w14:textId="0A31E512" w:rsidR="00DA6C39" w:rsidRPr="00AC4FBC" w:rsidRDefault="00DA6C39" w:rsidP="00DA6C39">
            <w:pPr>
              <w:pStyle w:val="TAC"/>
              <w:rPr>
                <w:lang w:eastAsia="ko-KR"/>
              </w:rPr>
            </w:pPr>
            <w:r w:rsidRPr="00EF5447">
              <w:rPr>
                <w:rFonts w:eastAsia="Malgun Gothic"/>
                <w:lang w:eastAsia="ko-KR"/>
              </w:rPr>
              <w:t>IMD3</w:t>
            </w:r>
          </w:p>
        </w:tc>
      </w:tr>
      <w:tr w:rsidR="00DA6C39" w:rsidRPr="00AC4FBC" w14:paraId="6A5163A4"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51F90732" w14:textId="372DA015" w:rsidR="00DA6C39" w:rsidRPr="00AC4FBC" w:rsidRDefault="00DA6C39" w:rsidP="00DA6C39">
            <w:pPr>
              <w:pStyle w:val="TAC"/>
              <w:rPr>
                <w:rFonts w:cs="Arial"/>
              </w:rPr>
            </w:pPr>
            <w:r w:rsidRPr="00EF5447">
              <w:rPr>
                <w:lang w:eastAsia="fi-FI"/>
              </w:rPr>
              <w:t>DC_2A-13A_n77A</w:t>
            </w:r>
          </w:p>
        </w:tc>
        <w:tc>
          <w:tcPr>
            <w:tcW w:w="1146" w:type="dxa"/>
            <w:tcBorders>
              <w:left w:val="single" w:sz="4" w:space="0" w:color="auto"/>
            </w:tcBorders>
            <w:shd w:val="clear" w:color="auto" w:fill="auto"/>
          </w:tcPr>
          <w:p w14:paraId="5995F390" w14:textId="6C631679" w:rsidR="00DA6C39" w:rsidRPr="00AC4FBC" w:rsidRDefault="00DA6C39" w:rsidP="00DA6C39">
            <w:pPr>
              <w:pStyle w:val="TAC"/>
              <w:rPr>
                <w:lang w:eastAsia="ko-KR"/>
              </w:rPr>
            </w:pPr>
            <w:r w:rsidRPr="00EF5447">
              <w:rPr>
                <w:lang w:eastAsia="fi-FI"/>
              </w:rPr>
              <w:t>13</w:t>
            </w:r>
          </w:p>
        </w:tc>
        <w:tc>
          <w:tcPr>
            <w:tcW w:w="1481" w:type="dxa"/>
            <w:shd w:val="clear" w:color="auto" w:fill="auto"/>
            <w:noWrap/>
          </w:tcPr>
          <w:p w14:paraId="68ADB274" w14:textId="30621FC9" w:rsidR="00DA6C39" w:rsidRPr="00AC4FBC" w:rsidRDefault="00DA6C39" w:rsidP="00DA6C39">
            <w:pPr>
              <w:pStyle w:val="TAC"/>
              <w:rPr>
                <w:lang w:eastAsia="ko-KR"/>
              </w:rPr>
            </w:pPr>
            <w:r w:rsidRPr="003C4CEC">
              <w:rPr>
                <w:lang w:eastAsia="fi-FI"/>
              </w:rPr>
              <w:t>783</w:t>
            </w:r>
          </w:p>
        </w:tc>
        <w:tc>
          <w:tcPr>
            <w:tcW w:w="779" w:type="dxa"/>
            <w:shd w:val="clear" w:color="auto" w:fill="auto"/>
            <w:noWrap/>
          </w:tcPr>
          <w:p w14:paraId="6AA3EF7E" w14:textId="3F6A375D" w:rsidR="00DA6C39" w:rsidRPr="00AC4FBC" w:rsidRDefault="00DA6C39" w:rsidP="00DA6C39">
            <w:pPr>
              <w:pStyle w:val="TAC"/>
              <w:rPr>
                <w:lang w:eastAsia="ko-KR"/>
              </w:rPr>
            </w:pPr>
            <w:r w:rsidRPr="003C4CEC">
              <w:rPr>
                <w:lang w:eastAsia="fi-FI"/>
              </w:rPr>
              <w:t>5</w:t>
            </w:r>
          </w:p>
        </w:tc>
        <w:tc>
          <w:tcPr>
            <w:tcW w:w="721" w:type="dxa"/>
            <w:shd w:val="clear" w:color="auto" w:fill="auto"/>
            <w:noWrap/>
          </w:tcPr>
          <w:p w14:paraId="2E27AF6F" w14:textId="68DAC05A" w:rsidR="00DA6C39" w:rsidRPr="00AC4FBC" w:rsidRDefault="00DA6C39" w:rsidP="00DA6C39">
            <w:pPr>
              <w:pStyle w:val="TAC"/>
              <w:rPr>
                <w:lang w:eastAsia="ko-KR"/>
              </w:rPr>
            </w:pPr>
            <w:r w:rsidRPr="003C4CEC">
              <w:rPr>
                <w:lang w:eastAsia="fi-FI"/>
              </w:rPr>
              <w:t>25</w:t>
            </w:r>
          </w:p>
        </w:tc>
        <w:tc>
          <w:tcPr>
            <w:tcW w:w="1314" w:type="dxa"/>
            <w:shd w:val="clear" w:color="auto" w:fill="auto"/>
            <w:noWrap/>
          </w:tcPr>
          <w:p w14:paraId="4381F610" w14:textId="2B12272C" w:rsidR="00DA6C39" w:rsidRPr="00AC4FBC" w:rsidRDefault="00DA6C39" w:rsidP="00DA6C39">
            <w:pPr>
              <w:pStyle w:val="TAC"/>
              <w:rPr>
                <w:lang w:eastAsia="ko-KR"/>
              </w:rPr>
            </w:pPr>
            <w:r w:rsidRPr="00EF5447">
              <w:rPr>
                <w:lang w:eastAsia="fi-FI"/>
              </w:rPr>
              <w:t>752</w:t>
            </w:r>
          </w:p>
        </w:tc>
        <w:tc>
          <w:tcPr>
            <w:tcW w:w="867" w:type="dxa"/>
            <w:shd w:val="clear" w:color="auto" w:fill="auto"/>
          </w:tcPr>
          <w:p w14:paraId="6BC99B40" w14:textId="72757ABA" w:rsidR="00DA6C39" w:rsidRPr="00AC4FBC" w:rsidRDefault="00DA6C39" w:rsidP="00DA6C39">
            <w:pPr>
              <w:pStyle w:val="TAC"/>
              <w:rPr>
                <w:lang w:eastAsia="ko-KR"/>
              </w:rPr>
            </w:pPr>
            <w:r w:rsidRPr="00EF5447">
              <w:rPr>
                <w:rFonts w:eastAsia="Malgun Gothic"/>
                <w:kern w:val="2"/>
                <w:lang w:eastAsia="ko-KR"/>
              </w:rPr>
              <w:t>N/A</w:t>
            </w:r>
          </w:p>
        </w:tc>
        <w:tc>
          <w:tcPr>
            <w:tcW w:w="1248" w:type="dxa"/>
            <w:shd w:val="clear" w:color="auto" w:fill="auto"/>
          </w:tcPr>
          <w:p w14:paraId="3055E57B" w14:textId="1FF2372B" w:rsidR="00DA6C39" w:rsidRPr="00AC4FBC" w:rsidRDefault="00DA6C39" w:rsidP="00DA6C39">
            <w:pPr>
              <w:pStyle w:val="TAC"/>
              <w:rPr>
                <w:lang w:eastAsia="ko-KR"/>
              </w:rPr>
            </w:pPr>
            <w:r w:rsidRPr="00EF5447">
              <w:rPr>
                <w:rFonts w:eastAsia="Malgun Gothic"/>
                <w:lang w:eastAsia="ko-KR"/>
              </w:rPr>
              <w:t>N/A</w:t>
            </w:r>
          </w:p>
        </w:tc>
      </w:tr>
      <w:tr w:rsidR="00DA6C39" w:rsidRPr="00AC4FBC" w14:paraId="5A1674E9" w14:textId="77777777" w:rsidTr="000E7EBA">
        <w:trPr>
          <w:trHeight w:val="22"/>
          <w:jc w:val="center"/>
        </w:trPr>
        <w:tc>
          <w:tcPr>
            <w:tcW w:w="1928" w:type="dxa"/>
            <w:tcBorders>
              <w:top w:val="nil"/>
            </w:tcBorders>
            <w:shd w:val="clear" w:color="auto" w:fill="auto"/>
            <w:vAlign w:val="center"/>
          </w:tcPr>
          <w:p w14:paraId="4C3BE62F" w14:textId="77777777" w:rsidR="00DA6C39" w:rsidRPr="00AC4FBC" w:rsidRDefault="00DA6C39" w:rsidP="00DA6C39">
            <w:pPr>
              <w:pStyle w:val="TAC"/>
              <w:rPr>
                <w:rFonts w:cs="Arial"/>
              </w:rPr>
            </w:pPr>
          </w:p>
        </w:tc>
        <w:tc>
          <w:tcPr>
            <w:tcW w:w="1146" w:type="dxa"/>
            <w:shd w:val="clear" w:color="auto" w:fill="auto"/>
          </w:tcPr>
          <w:p w14:paraId="30FA7589" w14:textId="2A3B415E" w:rsidR="00DA6C39" w:rsidRPr="00AC4FBC" w:rsidRDefault="00DA6C39" w:rsidP="00DA6C39">
            <w:pPr>
              <w:pStyle w:val="TAC"/>
              <w:rPr>
                <w:lang w:eastAsia="ko-KR"/>
              </w:rPr>
            </w:pPr>
            <w:r w:rsidRPr="00EF5447">
              <w:rPr>
                <w:lang w:eastAsia="fi-FI"/>
              </w:rPr>
              <w:t>n77</w:t>
            </w:r>
          </w:p>
        </w:tc>
        <w:tc>
          <w:tcPr>
            <w:tcW w:w="1481" w:type="dxa"/>
            <w:shd w:val="clear" w:color="auto" w:fill="auto"/>
            <w:noWrap/>
            <w:vAlign w:val="center"/>
          </w:tcPr>
          <w:p w14:paraId="137BE828" w14:textId="3E477755" w:rsidR="00DA6C39" w:rsidRPr="00AC4FBC" w:rsidRDefault="00DA6C39" w:rsidP="00DA6C39">
            <w:pPr>
              <w:pStyle w:val="TAC"/>
              <w:rPr>
                <w:lang w:eastAsia="ko-KR"/>
              </w:rPr>
            </w:pPr>
            <w:r w:rsidRPr="003C4CEC">
              <w:rPr>
                <w:lang w:eastAsia="fi-FI"/>
              </w:rPr>
              <w:t>3510</w:t>
            </w:r>
          </w:p>
        </w:tc>
        <w:tc>
          <w:tcPr>
            <w:tcW w:w="779" w:type="dxa"/>
            <w:shd w:val="clear" w:color="auto" w:fill="auto"/>
            <w:noWrap/>
            <w:vAlign w:val="center"/>
          </w:tcPr>
          <w:p w14:paraId="138602C7" w14:textId="56B9DCF5" w:rsidR="00DA6C39" w:rsidRPr="00AC4FBC" w:rsidRDefault="00DA6C39" w:rsidP="00DA6C39">
            <w:pPr>
              <w:pStyle w:val="TAC"/>
              <w:rPr>
                <w:lang w:eastAsia="ko-KR"/>
              </w:rPr>
            </w:pPr>
            <w:r>
              <w:rPr>
                <w:rFonts w:eastAsia="Malgun Gothic"/>
                <w:lang w:eastAsia="ko-KR"/>
              </w:rPr>
              <w:t>10</w:t>
            </w:r>
          </w:p>
        </w:tc>
        <w:tc>
          <w:tcPr>
            <w:tcW w:w="721" w:type="dxa"/>
            <w:shd w:val="clear" w:color="auto" w:fill="auto"/>
            <w:noWrap/>
            <w:vAlign w:val="center"/>
          </w:tcPr>
          <w:p w14:paraId="17254145" w14:textId="335E7E1E" w:rsidR="00DA6C39" w:rsidRPr="00AC4FBC" w:rsidRDefault="00DA6C39" w:rsidP="00DA6C39">
            <w:pPr>
              <w:pStyle w:val="TAC"/>
              <w:rPr>
                <w:lang w:eastAsia="ko-KR"/>
              </w:rPr>
            </w:pPr>
            <w:r>
              <w:rPr>
                <w:rFonts w:eastAsia="Malgun Gothic"/>
                <w:lang w:eastAsia="ko-KR"/>
              </w:rPr>
              <w:t>50</w:t>
            </w:r>
          </w:p>
        </w:tc>
        <w:tc>
          <w:tcPr>
            <w:tcW w:w="1314" w:type="dxa"/>
            <w:shd w:val="clear" w:color="auto" w:fill="auto"/>
            <w:noWrap/>
          </w:tcPr>
          <w:p w14:paraId="0B45B7A8" w14:textId="4B1919F1" w:rsidR="00DA6C39" w:rsidRPr="00AC4FBC" w:rsidRDefault="00DA6C39" w:rsidP="00DA6C39">
            <w:pPr>
              <w:pStyle w:val="TAC"/>
              <w:rPr>
                <w:lang w:eastAsia="ko-KR"/>
              </w:rPr>
            </w:pPr>
            <w:r w:rsidRPr="00EF5447">
              <w:rPr>
                <w:lang w:eastAsia="fi-FI"/>
              </w:rPr>
              <w:t>3510</w:t>
            </w:r>
          </w:p>
        </w:tc>
        <w:tc>
          <w:tcPr>
            <w:tcW w:w="867" w:type="dxa"/>
            <w:shd w:val="clear" w:color="auto" w:fill="auto"/>
          </w:tcPr>
          <w:p w14:paraId="0CA3555E" w14:textId="1D05129C" w:rsidR="00DA6C39" w:rsidRPr="00AC4FBC" w:rsidRDefault="00DA6C39" w:rsidP="00DA6C39">
            <w:pPr>
              <w:pStyle w:val="TAC"/>
              <w:rPr>
                <w:lang w:eastAsia="ko-KR"/>
              </w:rPr>
            </w:pPr>
            <w:r w:rsidRPr="00EF5447">
              <w:rPr>
                <w:lang w:eastAsia="fi-FI"/>
              </w:rPr>
              <w:t>N/A</w:t>
            </w:r>
          </w:p>
        </w:tc>
        <w:tc>
          <w:tcPr>
            <w:tcW w:w="1248" w:type="dxa"/>
            <w:shd w:val="clear" w:color="auto" w:fill="auto"/>
          </w:tcPr>
          <w:p w14:paraId="710EA680" w14:textId="66A7BF44" w:rsidR="00DA6C39" w:rsidRPr="00AC4FBC" w:rsidRDefault="00DA6C39" w:rsidP="00DA6C39">
            <w:pPr>
              <w:pStyle w:val="TAC"/>
              <w:rPr>
                <w:lang w:eastAsia="ko-KR"/>
              </w:rPr>
            </w:pPr>
            <w:r w:rsidRPr="00EF5447">
              <w:rPr>
                <w:rFonts w:eastAsia="Malgun Gothic"/>
                <w:lang w:eastAsia="ko-KR"/>
              </w:rPr>
              <w:t>N/A</w:t>
            </w:r>
          </w:p>
        </w:tc>
      </w:tr>
      <w:tr w:rsidR="00DA6C39" w:rsidRPr="00AC4FBC" w14:paraId="3E98F3D8" w14:textId="77777777" w:rsidTr="000077BC">
        <w:trPr>
          <w:trHeight w:val="22"/>
          <w:jc w:val="center"/>
        </w:trPr>
        <w:tc>
          <w:tcPr>
            <w:tcW w:w="1928" w:type="dxa"/>
            <w:vMerge w:val="restart"/>
            <w:shd w:val="clear" w:color="auto" w:fill="auto"/>
            <w:vAlign w:val="center"/>
          </w:tcPr>
          <w:p w14:paraId="02BB52C3" w14:textId="77777777" w:rsidR="00DA6C39" w:rsidRPr="00AC4FBC" w:rsidRDefault="00DA6C39" w:rsidP="00DA6C39">
            <w:pPr>
              <w:pStyle w:val="TAC"/>
            </w:pPr>
            <w:r w:rsidRPr="00AC4FBC">
              <w:rPr>
                <w:rFonts w:cs="Arial"/>
              </w:rPr>
              <w:lastRenderedPageBreak/>
              <w:t>DC_2A-14A_n66A</w:t>
            </w:r>
          </w:p>
        </w:tc>
        <w:tc>
          <w:tcPr>
            <w:tcW w:w="1146" w:type="dxa"/>
            <w:shd w:val="clear" w:color="auto" w:fill="auto"/>
            <w:vAlign w:val="center"/>
          </w:tcPr>
          <w:p w14:paraId="6762C047" w14:textId="77777777" w:rsidR="00DA6C39" w:rsidRPr="00AC4FBC" w:rsidRDefault="00DA6C39" w:rsidP="00DA6C39">
            <w:pPr>
              <w:pStyle w:val="TAC"/>
            </w:pPr>
            <w:r w:rsidRPr="00AC4FBC">
              <w:t>2</w:t>
            </w:r>
          </w:p>
        </w:tc>
        <w:tc>
          <w:tcPr>
            <w:tcW w:w="1481" w:type="dxa"/>
            <w:shd w:val="clear" w:color="auto" w:fill="auto"/>
            <w:noWrap/>
            <w:vAlign w:val="center"/>
          </w:tcPr>
          <w:p w14:paraId="527761E6" w14:textId="77777777" w:rsidR="00DA6C39" w:rsidRPr="00AC4FBC" w:rsidRDefault="00DA6C39" w:rsidP="00DA6C39">
            <w:pPr>
              <w:pStyle w:val="TAC"/>
            </w:pPr>
            <w:r w:rsidRPr="00AC4FBC">
              <w:t>1874</w:t>
            </w:r>
          </w:p>
        </w:tc>
        <w:tc>
          <w:tcPr>
            <w:tcW w:w="779" w:type="dxa"/>
            <w:shd w:val="clear" w:color="auto" w:fill="auto"/>
            <w:noWrap/>
            <w:vAlign w:val="center"/>
          </w:tcPr>
          <w:p w14:paraId="48F399EF" w14:textId="77777777" w:rsidR="00DA6C39" w:rsidRPr="00AC4FBC" w:rsidRDefault="00DA6C39" w:rsidP="00DA6C39">
            <w:pPr>
              <w:pStyle w:val="TAC"/>
            </w:pPr>
            <w:r w:rsidRPr="00AC4FBC">
              <w:rPr>
                <w:rFonts w:cs="Arial"/>
              </w:rPr>
              <w:t>5</w:t>
            </w:r>
          </w:p>
        </w:tc>
        <w:tc>
          <w:tcPr>
            <w:tcW w:w="721" w:type="dxa"/>
            <w:shd w:val="clear" w:color="auto" w:fill="auto"/>
            <w:noWrap/>
            <w:vAlign w:val="center"/>
          </w:tcPr>
          <w:p w14:paraId="44653672"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79E69E55" w14:textId="77777777" w:rsidR="00DA6C39" w:rsidRPr="00AC4FBC" w:rsidRDefault="00DA6C39" w:rsidP="00DA6C39">
            <w:pPr>
              <w:pStyle w:val="TAC"/>
            </w:pPr>
            <w:r w:rsidRPr="00AC4FBC">
              <w:rPr>
                <w:rFonts w:cs="Arial"/>
              </w:rPr>
              <w:t>1954</w:t>
            </w:r>
          </w:p>
        </w:tc>
        <w:tc>
          <w:tcPr>
            <w:tcW w:w="867" w:type="dxa"/>
            <w:shd w:val="clear" w:color="auto" w:fill="auto"/>
            <w:vAlign w:val="center"/>
          </w:tcPr>
          <w:p w14:paraId="1F552ACD" w14:textId="77777777" w:rsidR="00DA6C39" w:rsidRPr="00AC4FBC" w:rsidRDefault="00DA6C39" w:rsidP="00DA6C39">
            <w:pPr>
              <w:pStyle w:val="TAC"/>
              <w:rPr>
                <w:rFonts w:eastAsia="Malgun Gothic"/>
              </w:rPr>
            </w:pPr>
            <w:r w:rsidRPr="00AC4FBC">
              <w:t>7.2</w:t>
            </w:r>
          </w:p>
        </w:tc>
        <w:tc>
          <w:tcPr>
            <w:tcW w:w="1248" w:type="dxa"/>
            <w:shd w:val="clear" w:color="auto" w:fill="auto"/>
            <w:vAlign w:val="center"/>
          </w:tcPr>
          <w:p w14:paraId="2157C122" w14:textId="77777777" w:rsidR="00DA6C39" w:rsidRPr="00AC4FBC" w:rsidRDefault="00DA6C39" w:rsidP="00DA6C39">
            <w:pPr>
              <w:pStyle w:val="TAC"/>
              <w:rPr>
                <w:rFonts w:eastAsia="Malgun Gothic"/>
              </w:rPr>
            </w:pPr>
            <w:r w:rsidRPr="00AC4FBC">
              <w:t>IMD4</w:t>
            </w:r>
          </w:p>
        </w:tc>
      </w:tr>
      <w:tr w:rsidR="00DA6C39" w:rsidRPr="00AC4FBC" w14:paraId="77A49E47" w14:textId="77777777" w:rsidTr="000077BC">
        <w:trPr>
          <w:trHeight w:val="22"/>
          <w:jc w:val="center"/>
        </w:trPr>
        <w:tc>
          <w:tcPr>
            <w:tcW w:w="1928" w:type="dxa"/>
            <w:vMerge/>
            <w:shd w:val="clear" w:color="auto" w:fill="auto"/>
            <w:vAlign w:val="center"/>
          </w:tcPr>
          <w:p w14:paraId="0CCF6BAE" w14:textId="77777777" w:rsidR="00DA6C39" w:rsidRPr="00AC4FBC" w:rsidRDefault="00DA6C39" w:rsidP="00DA6C39">
            <w:pPr>
              <w:pStyle w:val="TAC"/>
            </w:pPr>
          </w:p>
        </w:tc>
        <w:tc>
          <w:tcPr>
            <w:tcW w:w="1146" w:type="dxa"/>
            <w:shd w:val="clear" w:color="auto" w:fill="auto"/>
            <w:vAlign w:val="center"/>
          </w:tcPr>
          <w:p w14:paraId="0C62AD42" w14:textId="77777777" w:rsidR="00DA6C39" w:rsidRPr="00AC4FBC" w:rsidRDefault="00DA6C39" w:rsidP="00DA6C39">
            <w:pPr>
              <w:pStyle w:val="TAC"/>
            </w:pPr>
            <w:r w:rsidRPr="00AC4FBC">
              <w:t>14</w:t>
            </w:r>
          </w:p>
        </w:tc>
        <w:tc>
          <w:tcPr>
            <w:tcW w:w="1481" w:type="dxa"/>
            <w:shd w:val="clear" w:color="auto" w:fill="auto"/>
            <w:noWrap/>
            <w:vAlign w:val="center"/>
          </w:tcPr>
          <w:p w14:paraId="409D758C" w14:textId="77777777" w:rsidR="00DA6C39" w:rsidRPr="00AC4FBC" w:rsidRDefault="00DA6C39" w:rsidP="00DA6C39">
            <w:pPr>
              <w:pStyle w:val="TAC"/>
            </w:pPr>
            <w:r w:rsidRPr="00AC4FBC">
              <w:rPr>
                <w:rFonts w:cs="Arial"/>
              </w:rPr>
              <w:t>793</w:t>
            </w:r>
          </w:p>
        </w:tc>
        <w:tc>
          <w:tcPr>
            <w:tcW w:w="779" w:type="dxa"/>
            <w:shd w:val="clear" w:color="auto" w:fill="auto"/>
            <w:noWrap/>
            <w:vAlign w:val="center"/>
          </w:tcPr>
          <w:p w14:paraId="73B35B04" w14:textId="77777777" w:rsidR="00DA6C39" w:rsidRPr="00AC4FBC" w:rsidRDefault="00DA6C39" w:rsidP="00DA6C39">
            <w:pPr>
              <w:pStyle w:val="TAC"/>
            </w:pPr>
            <w:r w:rsidRPr="00AC4FBC">
              <w:rPr>
                <w:rFonts w:cs="Arial"/>
              </w:rPr>
              <w:t>5</w:t>
            </w:r>
          </w:p>
        </w:tc>
        <w:tc>
          <w:tcPr>
            <w:tcW w:w="721" w:type="dxa"/>
            <w:shd w:val="clear" w:color="auto" w:fill="auto"/>
            <w:noWrap/>
            <w:vAlign w:val="center"/>
          </w:tcPr>
          <w:p w14:paraId="42B79C84"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18FC5BBB" w14:textId="77777777" w:rsidR="00DA6C39" w:rsidRPr="00AC4FBC" w:rsidRDefault="00DA6C39" w:rsidP="00DA6C39">
            <w:pPr>
              <w:pStyle w:val="TAC"/>
            </w:pPr>
            <w:r w:rsidRPr="00AC4FBC">
              <w:t>763</w:t>
            </w:r>
          </w:p>
        </w:tc>
        <w:tc>
          <w:tcPr>
            <w:tcW w:w="867" w:type="dxa"/>
            <w:shd w:val="clear" w:color="auto" w:fill="auto"/>
            <w:vAlign w:val="center"/>
          </w:tcPr>
          <w:p w14:paraId="2457DE5E"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59FA6FEC" w14:textId="77777777" w:rsidR="00DA6C39" w:rsidRPr="00AC4FBC" w:rsidRDefault="00DA6C39" w:rsidP="00DA6C39">
            <w:pPr>
              <w:pStyle w:val="TAC"/>
              <w:rPr>
                <w:rFonts w:eastAsia="Malgun Gothic"/>
              </w:rPr>
            </w:pPr>
            <w:r w:rsidRPr="00AC4FBC">
              <w:t>N/A</w:t>
            </w:r>
          </w:p>
        </w:tc>
      </w:tr>
      <w:tr w:rsidR="00DA6C39" w:rsidRPr="00AC4FBC" w14:paraId="504B0118" w14:textId="77777777" w:rsidTr="000077BC">
        <w:trPr>
          <w:trHeight w:val="22"/>
          <w:jc w:val="center"/>
        </w:trPr>
        <w:tc>
          <w:tcPr>
            <w:tcW w:w="1928" w:type="dxa"/>
            <w:vMerge/>
            <w:shd w:val="clear" w:color="auto" w:fill="auto"/>
            <w:vAlign w:val="center"/>
          </w:tcPr>
          <w:p w14:paraId="0158F911" w14:textId="77777777" w:rsidR="00DA6C39" w:rsidRPr="00AC4FBC" w:rsidRDefault="00DA6C39" w:rsidP="00DA6C39">
            <w:pPr>
              <w:pStyle w:val="TAC"/>
            </w:pPr>
          </w:p>
        </w:tc>
        <w:tc>
          <w:tcPr>
            <w:tcW w:w="1146" w:type="dxa"/>
            <w:shd w:val="clear" w:color="auto" w:fill="auto"/>
            <w:vAlign w:val="center"/>
          </w:tcPr>
          <w:p w14:paraId="4D57AA9C" w14:textId="77777777" w:rsidR="00DA6C39" w:rsidRPr="00AC4FBC" w:rsidRDefault="00DA6C39" w:rsidP="00DA6C39">
            <w:pPr>
              <w:pStyle w:val="TAC"/>
            </w:pPr>
            <w:r w:rsidRPr="00AC4FBC">
              <w:t>66</w:t>
            </w:r>
          </w:p>
        </w:tc>
        <w:tc>
          <w:tcPr>
            <w:tcW w:w="1481" w:type="dxa"/>
            <w:shd w:val="clear" w:color="auto" w:fill="auto"/>
            <w:noWrap/>
            <w:vAlign w:val="center"/>
          </w:tcPr>
          <w:p w14:paraId="37390DAC" w14:textId="77777777" w:rsidR="00DA6C39" w:rsidRPr="00AC4FBC" w:rsidRDefault="00DA6C39" w:rsidP="00DA6C39">
            <w:pPr>
              <w:pStyle w:val="TAC"/>
            </w:pPr>
            <w:r w:rsidRPr="00AC4FBC">
              <w:rPr>
                <w:rFonts w:cs="Arial"/>
              </w:rPr>
              <w:t>1770</w:t>
            </w:r>
          </w:p>
        </w:tc>
        <w:tc>
          <w:tcPr>
            <w:tcW w:w="779" w:type="dxa"/>
            <w:shd w:val="clear" w:color="auto" w:fill="auto"/>
            <w:noWrap/>
            <w:vAlign w:val="center"/>
          </w:tcPr>
          <w:p w14:paraId="22CE4D1D" w14:textId="77777777" w:rsidR="00DA6C39" w:rsidRPr="00AC4FBC" w:rsidRDefault="00DA6C39" w:rsidP="00DA6C39">
            <w:pPr>
              <w:pStyle w:val="TAC"/>
            </w:pPr>
            <w:r w:rsidRPr="00AC4FBC">
              <w:rPr>
                <w:rFonts w:cs="Arial"/>
              </w:rPr>
              <w:t>5</w:t>
            </w:r>
          </w:p>
        </w:tc>
        <w:tc>
          <w:tcPr>
            <w:tcW w:w="721" w:type="dxa"/>
            <w:shd w:val="clear" w:color="auto" w:fill="auto"/>
            <w:noWrap/>
            <w:vAlign w:val="center"/>
          </w:tcPr>
          <w:p w14:paraId="5F710BE7"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0EE289DE" w14:textId="77777777" w:rsidR="00DA6C39" w:rsidRPr="00AC4FBC" w:rsidRDefault="00DA6C39" w:rsidP="00DA6C39">
            <w:pPr>
              <w:pStyle w:val="TAC"/>
            </w:pPr>
            <w:r w:rsidRPr="00AC4FBC">
              <w:t>2170</w:t>
            </w:r>
          </w:p>
        </w:tc>
        <w:tc>
          <w:tcPr>
            <w:tcW w:w="867" w:type="dxa"/>
            <w:shd w:val="clear" w:color="auto" w:fill="auto"/>
            <w:vAlign w:val="center"/>
          </w:tcPr>
          <w:p w14:paraId="23CFC12C"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74327F4F" w14:textId="77777777" w:rsidR="00DA6C39" w:rsidRPr="00AC4FBC" w:rsidRDefault="00DA6C39" w:rsidP="00DA6C39">
            <w:pPr>
              <w:pStyle w:val="TAC"/>
              <w:rPr>
                <w:rFonts w:eastAsia="Malgun Gothic"/>
              </w:rPr>
            </w:pPr>
            <w:r w:rsidRPr="00AC4FBC">
              <w:t>N/A</w:t>
            </w:r>
          </w:p>
        </w:tc>
      </w:tr>
      <w:tr w:rsidR="00DA6C39" w:rsidRPr="00AC4FBC" w14:paraId="679EE9AF" w14:textId="77777777" w:rsidTr="000077BC">
        <w:trPr>
          <w:trHeight w:val="22"/>
          <w:jc w:val="center"/>
        </w:trPr>
        <w:tc>
          <w:tcPr>
            <w:tcW w:w="1928" w:type="dxa"/>
            <w:vMerge w:val="restart"/>
            <w:shd w:val="clear" w:color="auto" w:fill="auto"/>
            <w:vAlign w:val="center"/>
          </w:tcPr>
          <w:p w14:paraId="6875D83F" w14:textId="77777777" w:rsidR="00DA6C39" w:rsidRPr="00AC4FBC" w:rsidRDefault="00DA6C39" w:rsidP="00DA6C39">
            <w:pPr>
              <w:pStyle w:val="TAC"/>
              <w:rPr>
                <w:lang w:eastAsia="zh-CN"/>
              </w:rPr>
            </w:pPr>
            <w:r w:rsidRPr="00AC4FBC">
              <w:rPr>
                <w:lang w:eastAsia="zh-CN"/>
              </w:rPr>
              <w:t>DC_2A-66A_n5A</w:t>
            </w:r>
          </w:p>
        </w:tc>
        <w:tc>
          <w:tcPr>
            <w:tcW w:w="1146" w:type="dxa"/>
            <w:shd w:val="clear" w:color="auto" w:fill="auto"/>
          </w:tcPr>
          <w:p w14:paraId="0BF5E39F" w14:textId="77777777" w:rsidR="00DA6C39" w:rsidRPr="00AC4FBC" w:rsidRDefault="00DA6C39" w:rsidP="00DA6C39">
            <w:pPr>
              <w:pStyle w:val="TAC"/>
              <w:rPr>
                <w:lang w:eastAsia="zh-CN"/>
              </w:rPr>
            </w:pPr>
            <w:r w:rsidRPr="00AC4FBC">
              <w:rPr>
                <w:szCs w:val="18"/>
              </w:rPr>
              <w:t>2</w:t>
            </w:r>
          </w:p>
        </w:tc>
        <w:tc>
          <w:tcPr>
            <w:tcW w:w="1481" w:type="dxa"/>
            <w:shd w:val="clear" w:color="auto" w:fill="auto"/>
            <w:noWrap/>
          </w:tcPr>
          <w:p w14:paraId="732A1277" w14:textId="77777777" w:rsidR="00DA6C39" w:rsidRPr="00AC4FBC" w:rsidRDefault="00DA6C39" w:rsidP="00DA6C39">
            <w:pPr>
              <w:pStyle w:val="TAC"/>
              <w:rPr>
                <w:rFonts w:cs="Arial"/>
                <w:lang w:eastAsia="zh-CN"/>
              </w:rPr>
            </w:pPr>
            <w:r w:rsidRPr="00AC4FBC">
              <w:rPr>
                <w:szCs w:val="18"/>
              </w:rPr>
              <w:t>1900</w:t>
            </w:r>
          </w:p>
        </w:tc>
        <w:tc>
          <w:tcPr>
            <w:tcW w:w="779" w:type="dxa"/>
            <w:shd w:val="clear" w:color="auto" w:fill="auto"/>
            <w:noWrap/>
          </w:tcPr>
          <w:p w14:paraId="301358EA" w14:textId="77777777" w:rsidR="00DA6C39" w:rsidRPr="00AC4FBC" w:rsidRDefault="00DA6C39" w:rsidP="00DA6C39">
            <w:pPr>
              <w:pStyle w:val="TAC"/>
              <w:rPr>
                <w:rFonts w:cs="Arial"/>
                <w:lang w:eastAsia="zh-CN"/>
              </w:rPr>
            </w:pPr>
            <w:r w:rsidRPr="00AC4FBC">
              <w:rPr>
                <w:szCs w:val="18"/>
              </w:rPr>
              <w:t>5</w:t>
            </w:r>
          </w:p>
        </w:tc>
        <w:tc>
          <w:tcPr>
            <w:tcW w:w="721" w:type="dxa"/>
            <w:shd w:val="clear" w:color="auto" w:fill="auto"/>
            <w:noWrap/>
          </w:tcPr>
          <w:p w14:paraId="7146E23F" w14:textId="77777777" w:rsidR="00DA6C39" w:rsidRPr="00AC4FBC" w:rsidRDefault="00DA6C39" w:rsidP="00DA6C39">
            <w:pPr>
              <w:pStyle w:val="TAC"/>
              <w:rPr>
                <w:rFonts w:cs="Arial"/>
                <w:lang w:eastAsia="zh-CN"/>
              </w:rPr>
            </w:pPr>
            <w:r w:rsidRPr="00AC4FBC">
              <w:rPr>
                <w:szCs w:val="18"/>
              </w:rPr>
              <w:t>25</w:t>
            </w:r>
          </w:p>
        </w:tc>
        <w:tc>
          <w:tcPr>
            <w:tcW w:w="1314" w:type="dxa"/>
            <w:shd w:val="clear" w:color="auto" w:fill="auto"/>
            <w:noWrap/>
          </w:tcPr>
          <w:p w14:paraId="4762718A" w14:textId="77777777" w:rsidR="00DA6C39" w:rsidRPr="00AC4FBC" w:rsidRDefault="00DA6C39" w:rsidP="00DA6C39">
            <w:pPr>
              <w:pStyle w:val="TAC"/>
              <w:rPr>
                <w:lang w:eastAsia="zh-CN"/>
              </w:rPr>
            </w:pPr>
            <w:r w:rsidRPr="00AC4FBC">
              <w:rPr>
                <w:szCs w:val="18"/>
              </w:rPr>
              <w:t>1980</w:t>
            </w:r>
          </w:p>
        </w:tc>
        <w:tc>
          <w:tcPr>
            <w:tcW w:w="867" w:type="dxa"/>
            <w:shd w:val="clear" w:color="auto" w:fill="auto"/>
          </w:tcPr>
          <w:p w14:paraId="26AA8F47" w14:textId="77777777" w:rsidR="00DA6C39" w:rsidRPr="00AC4FBC" w:rsidRDefault="00DA6C39" w:rsidP="00DA6C39">
            <w:pPr>
              <w:pStyle w:val="TAC"/>
              <w:rPr>
                <w:lang w:eastAsia="zh-CN"/>
              </w:rPr>
            </w:pPr>
            <w:r w:rsidRPr="00AC4FBC">
              <w:rPr>
                <w:szCs w:val="18"/>
              </w:rPr>
              <w:t>N/A</w:t>
            </w:r>
          </w:p>
        </w:tc>
        <w:tc>
          <w:tcPr>
            <w:tcW w:w="1248" w:type="dxa"/>
            <w:shd w:val="clear" w:color="auto" w:fill="auto"/>
            <w:vAlign w:val="center"/>
          </w:tcPr>
          <w:p w14:paraId="78476FF4" w14:textId="77777777" w:rsidR="00DA6C39" w:rsidRPr="00AC4FBC" w:rsidRDefault="00DA6C39" w:rsidP="00DA6C39">
            <w:pPr>
              <w:pStyle w:val="TAC"/>
              <w:rPr>
                <w:lang w:eastAsia="zh-CN"/>
              </w:rPr>
            </w:pPr>
            <w:r w:rsidRPr="00AC4FBC">
              <w:rPr>
                <w:lang w:eastAsia="zh-CN"/>
              </w:rPr>
              <w:t>N/A</w:t>
            </w:r>
          </w:p>
        </w:tc>
      </w:tr>
      <w:tr w:rsidR="00DA6C39" w:rsidRPr="00AC4FBC" w14:paraId="67990806" w14:textId="77777777" w:rsidTr="000077BC">
        <w:trPr>
          <w:trHeight w:val="22"/>
          <w:jc w:val="center"/>
        </w:trPr>
        <w:tc>
          <w:tcPr>
            <w:tcW w:w="1928" w:type="dxa"/>
            <w:vMerge/>
            <w:shd w:val="clear" w:color="auto" w:fill="auto"/>
            <w:vAlign w:val="center"/>
          </w:tcPr>
          <w:p w14:paraId="5677DD21" w14:textId="77777777" w:rsidR="00DA6C39" w:rsidRPr="00AC4FBC" w:rsidRDefault="00DA6C39" w:rsidP="00DA6C39">
            <w:pPr>
              <w:pStyle w:val="TAC"/>
              <w:rPr>
                <w:lang w:eastAsia="zh-CN"/>
              </w:rPr>
            </w:pPr>
          </w:p>
        </w:tc>
        <w:tc>
          <w:tcPr>
            <w:tcW w:w="1146" w:type="dxa"/>
            <w:shd w:val="clear" w:color="auto" w:fill="auto"/>
          </w:tcPr>
          <w:p w14:paraId="4F6B0CCF" w14:textId="77777777" w:rsidR="00DA6C39" w:rsidRPr="00AC4FBC" w:rsidRDefault="00DA6C39" w:rsidP="00DA6C39">
            <w:pPr>
              <w:pStyle w:val="TAC"/>
              <w:rPr>
                <w:lang w:eastAsia="zh-CN"/>
              </w:rPr>
            </w:pPr>
            <w:r w:rsidRPr="00AC4FBC">
              <w:rPr>
                <w:szCs w:val="18"/>
              </w:rPr>
              <w:t>66</w:t>
            </w:r>
          </w:p>
        </w:tc>
        <w:tc>
          <w:tcPr>
            <w:tcW w:w="1481" w:type="dxa"/>
            <w:shd w:val="clear" w:color="auto" w:fill="auto"/>
            <w:noWrap/>
          </w:tcPr>
          <w:p w14:paraId="58D74886" w14:textId="77777777" w:rsidR="00DA6C39" w:rsidRPr="00AC4FBC" w:rsidRDefault="00DA6C39" w:rsidP="00DA6C39">
            <w:pPr>
              <w:pStyle w:val="TAC"/>
              <w:rPr>
                <w:rFonts w:cs="Arial"/>
                <w:lang w:eastAsia="zh-CN"/>
              </w:rPr>
            </w:pPr>
            <w:r w:rsidRPr="00AC4FBC">
              <w:rPr>
                <w:szCs w:val="18"/>
              </w:rPr>
              <w:t>1740</w:t>
            </w:r>
          </w:p>
        </w:tc>
        <w:tc>
          <w:tcPr>
            <w:tcW w:w="779" w:type="dxa"/>
            <w:shd w:val="clear" w:color="auto" w:fill="auto"/>
            <w:noWrap/>
          </w:tcPr>
          <w:p w14:paraId="56062906" w14:textId="77777777" w:rsidR="00DA6C39" w:rsidRPr="00AC4FBC" w:rsidRDefault="00DA6C39" w:rsidP="00DA6C39">
            <w:pPr>
              <w:pStyle w:val="TAC"/>
              <w:rPr>
                <w:rFonts w:cs="Arial"/>
                <w:lang w:eastAsia="zh-CN"/>
              </w:rPr>
            </w:pPr>
            <w:r w:rsidRPr="00AC4FBC">
              <w:rPr>
                <w:szCs w:val="18"/>
              </w:rPr>
              <w:t>5</w:t>
            </w:r>
          </w:p>
        </w:tc>
        <w:tc>
          <w:tcPr>
            <w:tcW w:w="721" w:type="dxa"/>
            <w:shd w:val="clear" w:color="auto" w:fill="auto"/>
            <w:noWrap/>
          </w:tcPr>
          <w:p w14:paraId="4560BE0B" w14:textId="77777777" w:rsidR="00DA6C39" w:rsidRPr="00AC4FBC" w:rsidRDefault="00DA6C39" w:rsidP="00DA6C39">
            <w:pPr>
              <w:pStyle w:val="TAC"/>
              <w:rPr>
                <w:rFonts w:cs="Arial"/>
                <w:lang w:eastAsia="zh-CN"/>
              </w:rPr>
            </w:pPr>
            <w:r w:rsidRPr="00AC4FBC">
              <w:rPr>
                <w:szCs w:val="18"/>
              </w:rPr>
              <w:t>25</w:t>
            </w:r>
          </w:p>
        </w:tc>
        <w:tc>
          <w:tcPr>
            <w:tcW w:w="1314" w:type="dxa"/>
            <w:shd w:val="clear" w:color="auto" w:fill="auto"/>
            <w:noWrap/>
          </w:tcPr>
          <w:p w14:paraId="2B67974C" w14:textId="77777777" w:rsidR="00DA6C39" w:rsidRPr="00AC4FBC" w:rsidRDefault="00DA6C39" w:rsidP="00DA6C39">
            <w:pPr>
              <w:pStyle w:val="TAC"/>
              <w:rPr>
                <w:lang w:eastAsia="zh-CN"/>
              </w:rPr>
            </w:pPr>
            <w:r w:rsidRPr="00AC4FBC">
              <w:rPr>
                <w:szCs w:val="18"/>
              </w:rPr>
              <w:t>2140</w:t>
            </w:r>
          </w:p>
        </w:tc>
        <w:tc>
          <w:tcPr>
            <w:tcW w:w="867" w:type="dxa"/>
            <w:shd w:val="clear" w:color="auto" w:fill="auto"/>
          </w:tcPr>
          <w:p w14:paraId="4023F648" w14:textId="77777777" w:rsidR="00DA6C39" w:rsidRPr="00AC4FBC" w:rsidRDefault="00DA6C39" w:rsidP="00DA6C39">
            <w:pPr>
              <w:pStyle w:val="TAC"/>
              <w:rPr>
                <w:lang w:eastAsia="zh-CN"/>
              </w:rPr>
            </w:pPr>
            <w:r w:rsidRPr="00AC4FBC">
              <w:t>7.2</w:t>
            </w:r>
          </w:p>
        </w:tc>
        <w:tc>
          <w:tcPr>
            <w:tcW w:w="1248" w:type="dxa"/>
            <w:shd w:val="clear" w:color="auto" w:fill="auto"/>
            <w:vAlign w:val="center"/>
          </w:tcPr>
          <w:p w14:paraId="3EAC006C" w14:textId="77777777" w:rsidR="00DA6C39" w:rsidRPr="00AC4FBC" w:rsidRDefault="00DA6C39" w:rsidP="00DA6C39">
            <w:pPr>
              <w:pStyle w:val="TAC"/>
              <w:rPr>
                <w:lang w:eastAsia="zh-CN"/>
              </w:rPr>
            </w:pPr>
            <w:r w:rsidRPr="00AC4FBC">
              <w:rPr>
                <w:lang w:eastAsia="zh-CN"/>
              </w:rPr>
              <w:t>IMD4</w:t>
            </w:r>
          </w:p>
        </w:tc>
      </w:tr>
      <w:tr w:rsidR="00DA6C39" w:rsidRPr="00AC4FBC" w14:paraId="135B9C74" w14:textId="77777777" w:rsidTr="000077BC">
        <w:trPr>
          <w:trHeight w:val="22"/>
          <w:jc w:val="center"/>
        </w:trPr>
        <w:tc>
          <w:tcPr>
            <w:tcW w:w="1928" w:type="dxa"/>
            <w:vMerge/>
            <w:shd w:val="clear" w:color="auto" w:fill="auto"/>
            <w:vAlign w:val="center"/>
          </w:tcPr>
          <w:p w14:paraId="74D5B162" w14:textId="77777777" w:rsidR="00DA6C39" w:rsidRPr="00AC4FBC" w:rsidRDefault="00DA6C39" w:rsidP="00DA6C39">
            <w:pPr>
              <w:pStyle w:val="TAC"/>
              <w:rPr>
                <w:lang w:eastAsia="zh-CN"/>
              </w:rPr>
            </w:pPr>
          </w:p>
        </w:tc>
        <w:tc>
          <w:tcPr>
            <w:tcW w:w="1146" w:type="dxa"/>
            <w:shd w:val="clear" w:color="auto" w:fill="auto"/>
          </w:tcPr>
          <w:p w14:paraId="4502E953" w14:textId="77777777" w:rsidR="00DA6C39" w:rsidRPr="00AC4FBC" w:rsidRDefault="00DA6C39" w:rsidP="00DA6C39">
            <w:pPr>
              <w:pStyle w:val="TAC"/>
              <w:rPr>
                <w:lang w:eastAsia="zh-CN"/>
              </w:rPr>
            </w:pPr>
            <w:r w:rsidRPr="00AC4FBC">
              <w:rPr>
                <w:szCs w:val="18"/>
              </w:rPr>
              <w:t>n5</w:t>
            </w:r>
          </w:p>
        </w:tc>
        <w:tc>
          <w:tcPr>
            <w:tcW w:w="1481" w:type="dxa"/>
            <w:shd w:val="clear" w:color="auto" w:fill="auto"/>
            <w:noWrap/>
          </w:tcPr>
          <w:p w14:paraId="1BBDDE36" w14:textId="77777777" w:rsidR="00DA6C39" w:rsidRPr="00AC4FBC" w:rsidRDefault="00DA6C39" w:rsidP="00DA6C39">
            <w:pPr>
              <w:pStyle w:val="TAC"/>
              <w:rPr>
                <w:rFonts w:cs="Arial"/>
                <w:lang w:eastAsia="zh-CN"/>
              </w:rPr>
            </w:pPr>
            <w:r w:rsidRPr="00AC4FBC">
              <w:rPr>
                <w:szCs w:val="18"/>
              </w:rPr>
              <w:t>830</w:t>
            </w:r>
          </w:p>
        </w:tc>
        <w:tc>
          <w:tcPr>
            <w:tcW w:w="779" w:type="dxa"/>
            <w:shd w:val="clear" w:color="auto" w:fill="auto"/>
            <w:noWrap/>
          </w:tcPr>
          <w:p w14:paraId="5E0274EA" w14:textId="77777777" w:rsidR="00DA6C39" w:rsidRPr="00AC4FBC" w:rsidRDefault="00DA6C39" w:rsidP="00DA6C39">
            <w:pPr>
              <w:pStyle w:val="TAC"/>
              <w:rPr>
                <w:rFonts w:cs="Arial"/>
                <w:lang w:eastAsia="zh-CN"/>
              </w:rPr>
            </w:pPr>
            <w:r w:rsidRPr="00AC4FBC">
              <w:rPr>
                <w:szCs w:val="18"/>
              </w:rPr>
              <w:t>5</w:t>
            </w:r>
          </w:p>
        </w:tc>
        <w:tc>
          <w:tcPr>
            <w:tcW w:w="721" w:type="dxa"/>
            <w:shd w:val="clear" w:color="auto" w:fill="auto"/>
            <w:noWrap/>
          </w:tcPr>
          <w:p w14:paraId="1F4C10CC" w14:textId="77777777" w:rsidR="00DA6C39" w:rsidRPr="00AC4FBC" w:rsidRDefault="00DA6C39" w:rsidP="00DA6C39">
            <w:pPr>
              <w:pStyle w:val="TAC"/>
              <w:rPr>
                <w:rFonts w:cs="Arial"/>
                <w:lang w:eastAsia="zh-CN"/>
              </w:rPr>
            </w:pPr>
            <w:r w:rsidRPr="00AC4FBC">
              <w:rPr>
                <w:szCs w:val="18"/>
              </w:rPr>
              <w:t>25</w:t>
            </w:r>
          </w:p>
        </w:tc>
        <w:tc>
          <w:tcPr>
            <w:tcW w:w="1314" w:type="dxa"/>
            <w:shd w:val="clear" w:color="auto" w:fill="auto"/>
            <w:noWrap/>
          </w:tcPr>
          <w:p w14:paraId="442D2924" w14:textId="77777777" w:rsidR="00DA6C39" w:rsidRPr="00AC4FBC" w:rsidRDefault="00DA6C39" w:rsidP="00DA6C39">
            <w:pPr>
              <w:pStyle w:val="TAC"/>
              <w:rPr>
                <w:lang w:eastAsia="zh-CN"/>
              </w:rPr>
            </w:pPr>
            <w:r w:rsidRPr="00AC4FBC">
              <w:rPr>
                <w:szCs w:val="18"/>
              </w:rPr>
              <w:t>875</w:t>
            </w:r>
          </w:p>
        </w:tc>
        <w:tc>
          <w:tcPr>
            <w:tcW w:w="867" w:type="dxa"/>
            <w:shd w:val="clear" w:color="auto" w:fill="auto"/>
          </w:tcPr>
          <w:p w14:paraId="13902B6A" w14:textId="77777777" w:rsidR="00DA6C39" w:rsidRPr="00AC4FBC" w:rsidRDefault="00DA6C39" w:rsidP="00DA6C39">
            <w:pPr>
              <w:pStyle w:val="TAC"/>
              <w:rPr>
                <w:lang w:eastAsia="zh-CN"/>
              </w:rPr>
            </w:pPr>
            <w:r w:rsidRPr="00AC4FBC">
              <w:rPr>
                <w:szCs w:val="18"/>
              </w:rPr>
              <w:t>N/A</w:t>
            </w:r>
          </w:p>
        </w:tc>
        <w:tc>
          <w:tcPr>
            <w:tcW w:w="1248" w:type="dxa"/>
            <w:shd w:val="clear" w:color="auto" w:fill="auto"/>
            <w:vAlign w:val="center"/>
          </w:tcPr>
          <w:p w14:paraId="1CDE331D" w14:textId="77777777" w:rsidR="00DA6C39" w:rsidRPr="00AC4FBC" w:rsidRDefault="00DA6C39" w:rsidP="00DA6C39">
            <w:pPr>
              <w:pStyle w:val="TAC"/>
              <w:rPr>
                <w:lang w:eastAsia="zh-CN"/>
              </w:rPr>
            </w:pPr>
            <w:r w:rsidRPr="00AC4FBC">
              <w:rPr>
                <w:lang w:eastAsia="zh-CN"/>
              </w:rPr>
              <w:t>N/A</w:t>
            </w:r>
          </w:p>
        </w:tc>
      </w:tr>
      <w:tr w:rsidR="00DA6C39" w:rsidRPr="00AC4FBC" w14:paraId="65AE890A" w14:textId="77777777" w:rsidTr="000077BC">
        <w:trPr>
          <w:trHeight w:val="22"/>
          <w:jc w:val="center"/>
        </w:trPr>
        <w:tc>
          <w:tcPr>
            <w:tcW w:w="1928" w:type="dxa"/>
            <w:vMerge w:val="restart"/>
            <w:shd w:val="clear" w:color="auto" w:fill="auto"/>
            <w:vAlign w:val="center"/>
          </w:tcPr>
          <w:p w14:paraId="3C8DDB78" w14:textId="77777777" w:rsidR="00DA6C39" w:rsidRPr="00AC4FBC" w:rsidRDefault="00DA6C39" w:rsidP="00DA6C39">
            <w:pPr>
              <w:pStyle w:val="TAC"/>
            </w:pPr>
            <w:r w:rsidRPr="00AC4FBC">
              <w:rPr>
                <w:lang w:eastAsia="zh-CN"/>
              </w:rPr>
              <w:t>DC_2A-66A_n41A</w:t>
            </w:r>
          </w:p>
        </w:tc>
        <w:tc>
          <w:tcPr>
            <w:tcW w:w="1146" w:type="dxa"/>
            <w:shd w:val="clear" w:color="auto" w:fill="auto"/>
            <w:vAlign w:val="center"/>
          </w:tcPr>
          <w:p w14:paraId="29294F74" w14:textId="77777777" w:rsidR="00DA6C39" w:rsidRPr="00AC4FBC" w:rsidRDefault="00DA6C39" w:rsidP="00DA6C39">
            <w:pPr>
              <w:pStyle w:val="TAC"/>
              <w:rPr>
                <w:lang w:eastAsia="ko-KR"/>
              </w:rPr>
            </w:pPr>
            <w:r w:rsidRPr="00AC4FBC">
              <w:rPr>
                <w:lang w:eastAsia="zh-CN"/>
              </w:rPr>
              <w:t>2</w:t>
            </w:r>
          </w:p>
        </w:tc>
        <w:tc>
          <w:tcPr>
            <w:tcW w:w="1481" w:type="dxa"/>
            <w:shd w:val="clear" w:color="auto" w:fill="auto"/>
            <w:noWrap/>
            <w:vAlign w:val="center"/>
          </w:tcPr>
          <w:p w14:paraId="30D9EC35" w14:textId="77777777" w:rsidR="00DA6C39" w:rsidRPr="00AC4FBC" w:rsidRDefault="00DA6C39" w:rsidP="00DA6C39">
            <w:pPr>
              <w:pStyle w:val="TAC"/>
              <w:rPr>
                <w:lang w:eastAsia="ko-KR"/>
              </w:rPr>
            </w:pPr>
            <w:r w:rsidRPr="00AC4FBC">
              <w:rPr>
                <w:rFonts w:cs="Arial"/>
                <w:lang w:eastAsia="zh-CN"/>
              </w:rPr>
              <w:t>1860</w:t>
            </w:r>
          </w:p>
        </w:tc>
        <w:tc>
          <w:tcPr>
            <w:tcW w:w="779" w:type="dxa"/>
            <w:shd w:val="clear" w:color="auto" w:fill="auto"/>
            <w:noWrap/>
            <w:vAlign w:val="center"/>
          </w:tcPr>
          <w:p w14:paraId="334789A4" w14:textId="77777777" w:rsidR="00DA6C39" w:rsidRPr="00AC4FBC" w:rsidRDefault="00DA6C39" w:rsidP="00DA6C39">
            <w:pPr>
              <w:pStyle w:val="TAC"/>
              <w:rPr>
                <w:lang w:eastAsia="ko-KR"/>
              </w:rPr>
            </w:pPr>
            <w:r w:rsidRPr="00AC4FBC">
              <w:rPr>
                <w:rFonts w:cs="Arial"/>
                <w:lang w:eastAsia="zh-CN"/>
              </w:rPr>
              <w:t>5</w:t>
            </w:r>
          </w:p>
        </w:tc>
        <w:tc>
          <w:tcPr>
            <w:tcW w:w="721" w:type="dxa"/>
            <w:shd w:val="clear" w:color="auto" w:fill="auto"/>
            <w:noWrap/>
            <w:vAlign w:val="center"/>
          </w:tcPr>
          <w:p w14:paraId="5A7830FE" w14:textId="77777777" w:rsidR="00DA6C39" w:rsidRPr="00AC4FBC" w:rsidRDefault="00DA6C39" w:rsidP="00DA6C39">
            <w:pPr>
              <w:pStyle w:val="TAC"/>
              <w:rPr>
                <w:lang w:eastAsia="ko-KR"/>
              </w:rPr>
            </w:pPr>
            <w:r w:rsidRPr="00AC4FBC">
              <w:rPr>
                <w:rFonts w:cs="Arial"/>
                <w:lang w:eastAsia="zh-CN"/>
              </w:rPr>
              <w:t>25</w:t>
            </w:r>
          </w:p>
        </w:tc>
        <w:tc>
          <w:tcPr>
            <w:tcW w:w="1314" w:type="dxa"/>
            <w:shd w:val="clear" w:color="auto" w:fill="auto"/>
            <w:noWrap/>
            <w:vAlign w:val="center"/>
          </w:tcPr>
          <w:p w14:paraId="4FFC6700" w14:textId="77777777" w:rsidR="00DA6C39" w:rsidRPr="00AC4FBC" w:rsidRDefault="00DA6C39" w:rsidP="00DA6C39">
            <w:pPr>
              <w:pStyle w:val="TAC"/>
              <w:rPr>
                <w:lang w:eastAsia="ko-KR"/>
              </w:rPr>
            </w:pPr>
            <w:r w:rsidRPr="00AC4FBC">
              <w:rPr>
                <w:lang w:eastAsia="zh-CN"/>
              </w:rPr>
              <w:t>1940</w:t>
            </w:r>
          </w:p>
        </w:tc>
        <w:tc>
          <w:tcPr>
            <w:tcW w:w="867" w:type="dxa"/>
            <w:shd w:val="clear" w:color="auto" w:fill="auto"/>
            <w:vAlign w:val="center"/>
          </w:tcPr>
          <w:p w14:paraId="210845F7" w14:textId="77777777" w:rsidR="00DA6C39" w:rsidRPr="00AC4FBC" w:rsidRDefault="00DA6C39" w:rsidP="00DA6C39">
            <w:pPr>
              <w:pStyle w:val="TAC"/>
              <w:rPr>
                <w:lang w:eastAsia="ko-KR"/>
              </w:rPr>
            </w:pPr>
            <w:r w:rsidRPr="00AC4FBC">
              <w:rPr>
                <w:lang w:eastAsia="zh-CN"/>
              </w:rPr>
              <w:t>22.6</w:t>
            </w:r>
          </w:p>
        </w:tc>
        <w:tc>
          <w:tcPr>
            <w:tcW w:w="1248" w:type="dxa"/>
            <w:shd w:val="clear" w:color="auto" w:fill="auto"/>
            <w:vAlign w:val="center"/>
          </w:tcPr>
          <w:p w14:paraId="5570DBD6" w14:textId="77777777" w:rsidR="00DA6C39" w:rsidRPr="00AC4FBC" w:rsidRDefault="00DA6C39" w:rsidP="00DA6C39">
            <w:pPr>
              <w:pStyle w:val="TAC"/>
              <w:rPr>
                <w:lang w:eastAsia="ko-KR"/>
              </w:rPr>
            </w:pPr>
            <w:r w:rsidRPr="00AC4FBC">
              <w:rPr>
                <w:lang w:eastAsia="zh-CN"/>
              </w:rPr>
              <w:t>IMD4</w:t>
            </w:r>
          </w:p>
        </w:tc>
      </w:tr>
      <w:tr w:rsidR="00DA6C39" w:rsidRPr="00AC4FBC" w14:paraId="1C1D32CF" w14:textId="77777777" w:rsidTr="000077BC">
        <w:trPr>
          <w:trHeight w:val="22"/>
          <w:jc w:val="center"/>
        </w:trPr>
        <w:tc>
          <w:tcPr>
            <w:tcW w:w="1928" w:type="dxa"/>
            <w:vMerge/>
            <w:shd w:val="clear" w:color="auto" w:fill="auto"/>
            <w:vAlign w:val="center"/>
          </w:tcPr>
          <w:p w14:paraId="73CC3ED7" w14:textId="77777777" w:rsidR="00DA6C39" w:rsidRPr="00AC4FBC" w:rsidRDefault="00DA6C39" w:rsidP="00DA6C39">
            <w:pPr>
              <w:pStyle w:val="TAC"/>
            </w:pPr>
          </w:p>
        </w:tc>
        <w:tc>
          <w:tcPr>
            <w:tcW w:w="1146" w:type="dxa"/>
            <w:shd w:val="clear" w:color="auto" w:fill="auto"/>
            <w:vAlign w:val="center"/>
          </w:tcPr>
          <w:p w14:paraId="7D93A1C2" w14:textId="77777777" w:rsidR="00DA6C39" w:rsidRPr="00AC4FBC" w:rsidRDefault="00DA6C39" w:rsidP="00DA6C39">
            <w:pPr>
              <w:pStyle w:val="TAC"/>
              <w:rPr>
                <w:lang w:eastAsia="ko-KR"/>
              </w:rPr>
            </w:pPr>
            <w:r w:rsidRPr="00AC4FBC">
              <w:rPr>
                <w:lang w:eastAsia="zh-CN"/>
              </w:rPr>
              <w:t>66</w:t>
            </w:r>
          </w:p>
        </w:tc>
        <w:tc>
          <w:tcPr>
            <w:tcW w:w="1481" w:type="dxa"/>
            <w:shd w:val="clear" w:color="auto" w:fill="auto"/>
            <w:noWrap/>
            <w:vAlign w:val="center"/>
          </w:tcPr>
          <w:p w14:paraId="23B17FCC" w14:textId="77777777" w:rsidR="00DA6C39" w:rsidRPr="00AC4FBC" w:rsidRDefault="00DA6C39" w:rsidP="00DA6C39">
            <w:pPr>
              <w:pStyle w:val="TAC"/>
              <w:rPr>
                <w:lang w:eastAsia="ko-KR"/>
              </w:rPr>
            </w:pPr>
            <w:r w:rsidRPr="00AC4FBC">
              <w:rPr>
                <w:rFonts w:cs="Arial"/>
                <w:lang w:eastAsia="zh-CN"/>
              </w:rPr>
              <w:t>1715</w:t>
            </w:r>
          </w:p>
        </w:tc>
        <w:tc>
          <w:tcPr>
            <w:tcW w:w="779" w:type="dxa"/>
            <w:shd w:val="clear" w:color="auto" w:fill="auto"/>
            <w:noWrap/>
            <w:vAlign w:val="center"/>
          </w:tcPr>
          <w:p w14:paraId="6B80735F" w14:textId="77777777" w:rsidR="00DA6C39" w:rsidRPr="00AC4FBC" w:rsidRDefault="00DA6C39" w:rsidP="00DA6C39">
            <w:pPr>
              <w:pStyle w:val="TAC"/>
              <w:rPr>
                <w:lang w:eastAsia="ko-KR"/>
              </w:rPr>
            </w:pPr>
            <w:r w:rsidRPr="00AC4FBC">
              <w:rPr>
                <w:rFonts w:cs="Arial"/>
                <w:lang w:eastAsia="zh-CN"/>
              </w:rPr>
              <w:t>5</w:t>
            </w:r>
          </w:p>
        </w:tc>
        <w:tc>
          <w:tcPr>
            <w:tcW w:w="721" w:type="dxa"/>
            <w:shd w:val="clear" w:color="auto" w:fill="auto"/>
            <w:noWrap/>
            <w:vAlign w:val="center"/>
          </w:tcPr>
          <w:p w14:paraId="39D7018B" w14:textId="77777777" w:rsidR="00DA6C39" w:rsidRPr="00AC4FBC" w:rsidRDefault="00DA6C39" w:rsidP="00DA6C39">
            <w:pPr>
              <w:pStyle w:val="TAC"/>
              <w:rPr>
                <w:lang w:eastAsia="ko-KR"/>
              </w:rPr>
            </w:pPr>
            <w:r w:rsidRPr="00AC4FBC">
              <w:rPr>
                <w:rFonts w:cs="Arial"/>
                <w:lang w:eastAsia="zh-CN"/>
              </w:rPr>
              <w:t>25</w:t>
            </w:r>
          </w:p>
        </w:tc>
        <w:tc>
          <w:tcPr>
            <w:tcW w:w="1314" w:type="dxa"/>
            <w:shd w:val="clear" w:color="auto" w:fill="auto"/>
            <w:noWrap/>
            <w:vAlign w:val="center"/>
          </w:tcPr>
          <w:p w14:paraId="0862F90E" w14:textId="77777777" w:rsidR="00DA6C39" w:rsidRPr="00AC4FBC" w:rsidRDefault="00DA6C39" w:rsidP="00DA6C39">
            <w:pPr>
              <w:pStyle w:val="TAC"/>
              <w:rPr>
                <w:lang w:eastAsia="ko-KR"/>
              </w:rPr>
            </w:pPr>
            <w:r w:rsidRPr="00AC4FBC">
              <w:rPr>
                <w:lang w:eastAsia="zh-CN"/>
              </w:rPr>
              <w:t>2115</w:t>
            </w:r>
          </w:p>
        </w:tc>
        <w:tc>
          <w:tcPr>
            <w:tcW w:w="867" w:type="dxa"/>
            <w:shd w:val="clear" w:color="auto" w:fill="auto"/>
            <w:vAlign w:val="center"/>
          </w:tcPr>
          <w:p w14:paraId="57F95378" w14:textId="77777777" w:rsidR="00DA6C39" w:rsidRPr="00AC4FBC" w:rsidRDefault="00DA6C39" w:rsidP="00DA6C39">
            <w:pPr>
              <w:pStyle w:val="TAC"/>
              <w:rPr>
                <w:lang w:eastAsia="ko-KR"/>
              </w:rPr>
            </w:pPr>
            <w:r w:rsidRPr="00AC4FBC">
              <w:rPr>
                <w:lang w:eastAsia="zh-CN"/>
              </w:rPr>
              <w:t>N/A</w:t>
            </w:r>
          </w:p>
        </w:tc>
        <w:tc>
          <w:tcPr>
            <w:tcW w:w="1248" w:type="dxa"/>
            <w:shd w:val="clear" w:color="auto" w:fill="auto"/>
            <w:vAlign w:val="center"/>
          </w:tcPr>
          <w:p w14:paraId="13040414" w14:textId="77777777" w:rsidR="00DA6C39" w:rsidRPr="00AC4FBC" w:rsidRDefault="00DA6C39" w:rsidP="00DA6C39">
            <w:pPr>
              <w:pStyle w:val="TAC"/>
              <w:rPr>
                <w:lang w:eastAsia="ko-KR"/>
              </w:rPr>
            </w:pPr>
            <w:r w:rsidRPr="00AC4FBC">
              <w:rPr>
                <w:lang w:eastAsia="zh-CN"/>
              </w:rPr>
              <w:t>N/A</w:t>
            </w:r>
          </w:p>
        </w:tc>
      </w:tr>
      <w:tr w:rsidR="00DA6C39" w:rsidRPr="00AC4FBC" w14:paraId="3355F143" w14:textId="77777777" w:rsidTr="000077BC">
        <w:trPr>
          <w:trHeight w:val="22"/>
          <w:jc w:val="center"/>
        </w:trPr>
        <w:tc>
          <w:tcPr>
            <w:tcW w:w="1928" w:type="dxa"/>
            <w:vMerge/>
            <w:tcBorders>
              <w:bottom w:val="single" w:sz="4" w:space="0" w:color="auto"/>
            </w:tcBorders>
            <w:shd w:val="clear" w:color="auto" w:fill="auto"/>
            <w:vAlign w:val="center"/>
          </w:tcPr>
          <w:p w14:paraId="2732E3E0" w14:textId="77777777" w:rsidR="00DA6C39" w:rsidRPr="00AC4FBC" w:rsidRDefault="00DA6C39" w:rsidP="00DA6C39">
            <w:pPr>
              <w:pStyle w:val="TAC"/>
            </w:pPr>
          </w:p>
        </w:tc>
        <w:tc>
          <w:tcPr>
            <w:tcW w:w="1146" w:type="dxa"/>
            <w:shd w:val="clear" w:color="auto" w:fill="auto"/>
            <w:vAlign w:val="center"/>
          </w:tcPr>
          <w:p w14:paraId="665CD673" w14:textId="77777777" w:rsidR="00DA6C39" w:rsidRPr="00AC4FBC" w:rsidRDefault="00DA6C39" w:rsidP="00DA6C39">
            <w:pPr>
              <w:pStyle w:val="TAC"/>
              <w:rPr>
                <w:lang w:eastAsia="ko-KR"/>
              </w:rPr>
            </w:pPr>
            <w:r w:rsidRPr="00AC4FBC">
              <w:rPr>
                <w:lang w:eastAsia="zh-CN"/>
              </w:rPr>
              <w:t>n41</w:t>
            </w:r>
          </w:p>
        </w:tc>
        <w:tc>
          <w:tcPr>
            <w:tcW w:w="1481" w:type="dxa"/>
            <w:shd w:val="clear" w:color="auto" w:fill="auto"/>
            <w:noWrap/>
            <w:vAlign w:val="center"/>
          </w:tcPr>
          <w:p w14:paraId="129BDDF6" w14:textId="77777777" w:rsidR="00DA6C39" w:rsidRPr="00AC4FBC" w:rsidRDefault="00DA6C39" w:rsidP="00DA6C39">
            <w:pPr>
              <w:pStyle w:val="TAC"/>
              <w:rPr>
                <w:lang w:eastAsia="ko-KR"/>
              </w:rPr>
            </w:pPr>
            <w:r w:rsidRPr="00AC4FBC">
              <w:rPr>
                <w:rFonts w:cs="Arial"/>
                <w:lang w:eastAsia="zh-CN"/>
              </w:rPr>
              <w:t>2685</w:t>
            </w:r>
          </w:p>
        </w:tc>
        <w:tc>
          <w:tcPr>
            <w:tcW w:w="779" w:type="dxa"/>
            <w:shd w:val="clear" w:color="auto" w:fill="auto"/>
            <w:noWrap/>
            <w:vAlign w:val="center"/>
          </w:tcPr>
          <w:p w14:paraId="009ED43A" w14:textId="77777777" w:rsidR="00DA6C39" w:rsidRPr="00AC4FBC" w:rsidRDefault="00DA6C39" w:rsidP="00DA6C39">
            <w:pPr>
              <w:pStyle w:val="TAC"/>
              <w:rPr>
                <w:lang w:eastAsia="ko-KR"/>
              </w:rPr>
            </w:pPr>
            <w:r w:rsidRPr="00AC4FBC">
              <w:rPr>
                <w:rFonts w:cs="Arial"/>
                <w:lang w:eastAsia="zh-CN"/>
              </w:rPr>
              <w:t>5</w:t>
            </w:r>
          </w:p>
        </w:tc>
        <w:tc>
          <w:tcPr>
            <w:tcW w:w="721" w:type="dxa"/>
            <w:shd w:val="clear" w:color="auto" w:fill="auto"/>
            <w:noWrap/>
            <w:vAlign w:val="center"/>
          </w:tcPr>
          <w:p w14:paraId="68406ED7" w14:textId="77777777" w:rsidR="00DA6C39" w:rsidRPr="00AC4FBC" w:rsidRDefault="00DA6C39" w:rsidP="00DA6C39">
            <w:pPr>
              <w:pStyle w:val="TAC"/>
              <w:rPr>
                <w:lang w:eastAsia="ko-KR"/>
              </w:rPr>
            </w:pPr>
            <w:r w:rsidRPr="00AC4FBC">
              <w:rPr>
                <w:rFonts w:cs="Arial"/>
                <w:lang w:eastAsia="zh-CN"/>
              </w:rPr>
              <w:t>25</w:t>
            </w:r>
          </w:p>
        </w:tc>
        <w:tc>
          <w:tcPr>
            <w:tcW w:w="1314" w:type="dxa"/>
            <w:shd w:val="clear" w:color="auto" w:fill="auto"/>
            <w:noWrap/>
            <w:vAlign w:val="center"/>
          </w:tcPr>
          <w:p w14:paraId="0AE909AC" w14:textId="77777777" w:rsidR="00DA6C39" w:rsidRPr="00AC4FBC" w:rsidRDefault="00DA6C39" w:rsidP="00DA6C39">
            <w:pPr>
              <w:pStyle w:val="TAC"/>
              <w:rPr>
                <w:lang w:eastAsia="ko-KR"/>
              </w:rPr>
            </w:pPr>
            <w:r w:rsidRPr="00AC4FBC">
              <w:rPr>
                <w:lang w:eastAsia="zh-CN"/>
              </w:rPr>
              <w:t>2685</w:t>
            </w:r>
          </w:p>
        </w:tc>
        <w:tc>
          <w:tcPr>
            <w:tcW w:w="867" w:type="dxa"/>
            <w:shd w:val="clear" w:color="auto" w:fill="auto"/>
            <w:vAlign w:val="center"/>
          </w:tcPr>
          <w:p w14:paraId="2924C914" w14:textId="77777777" w:rsidR="00DA6C39" w:rsidRPr="00AC4FBC" w:rsidRDefault="00DA6C39" w:rsidP="00DA6C39">
            <w:pPr>
              <w:pStyle w:val="TAC"/>
              <w:rPr>
                <w:lang w:eastAsia="ko-KR"/>
              </w:rPr>
            </w:pPr>
            <w:r w:rsidRPr="00AC4FBC">
              <w:rPr>
                <w:lang w:eastAsia="zh-CN"/>
              </w:rPr>
              <w:t>N/A</w:t>
            </w:r>
          </w:p>
        </w:tc>
        <w:tc>
          <w:tcPr>
            <w:tcW w:w="1248" w:type="dxa"/>
            <w:shd w:val="clear" w:color="auto" w:fill="auto"/>
            <w:vAlign w:val="center"/>
          </w:tcPr>
          <w:p w14:paraId="0342C396" w14:textId="77777777" w:rsidR="00DA6C39" w:rsidRPr="00AC4FBC" w:rsidRDefault="00DA6C39" w:rsidP="00DA6C39">
            <w:pPr>
              <w:pStyle w:val="TAC"/>
              <w:rPr>
                <w:lang w:eastAsia="ko-KR"/>
              </w:rPr>
            </w:pPr>
            <w:r w:rsidRPr="00AC4FBC">
              <w:rPr>
                <w:lang w:eastAsia="zh-CN"/>
              </w:rPr>
              <w:t>N/A</w:t>
            </w:r>
          </w:p>
        </w:tc>
      </w:tr>
      <w:tr w:rsidR="00DA6C39" w:rsidRPr="00AC4FBC" w14:paraId="64119C41" w14:textId="77777777" w:rsidTr="000E7EBA">
        <w:trPr>
          <w:trHeight w:val="22"/>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2D3E7894" w14:textId="77777777" w:rsidR="00DA6C39" w:rsidRPr="00AC4FBC" w:rsidRDefault="00DA6C39" w:rsidP="00DA6C39">
            <w:pPr>
              <w:pStyle w:val="TAC"/>
            </w:pPr>
          </w:p>
        </w:tc>
        <w:tc>
          <w:tcPr>
            <w:tcW w:w="1146" w:type="dxa"/>
            <w:tcBorders>
              <w:left w:val="single" w:sz="4" w:space="0" w:color="auto"/>
            </w:tcBorders>
            <w:shd w:val="clear" w:color="auto" w:fill="auto"/>
          </w:tcPr>
          <w:p w14:paraId="50A4866E" w14:textId="0FCA468C" w:rsidR="00DA6C39" w:rsidRPr="00AC4FBC" w:rsidRDefault="00DA6C39" w:rsidP="00DA6C39">
            <w:pPr>
              <w:pStyle w:val="TAC"/>
              <w:rPr>
                <w:lang w:eastAsia="zh-CN"/>
              </w:rPr>
            </w:pPr>
            <w:r w:rsidRPr="00EF5447">
              <w:rPr>
                <w:lang w:eastAsia="fi-FI"/>
              </w:rPr>
              <w:t>2</w:t>
            </w:r>
          </w:p>
        </w:tc>
        <w:tc>
          <w:tcPr>
            <w:tcW w:w="1481" w:type="dxa"/>
            <w:shd w:val="clear" w:color="auto" w:fill="auto"/>
            <w:noWrap/>
          </w:tcPr>
          <w:p w14:paraId="52C5FA6F" w14:textId="5E01307D" w:rsidR="00DA6C39" w:rsidRPr="00AC4FBC" w:rsidRDefault="00DA6C39" w:rsidP="00DA6C39">
            <w:pPr>
              <w:pStyle w:val="TAC"/>
              <w:rPr>
                <w:rFonts w:cs="Arial"/>
                <w:lang w:eastAsia="zh-CN"/>
              </w:rPr>
            </w:pPr>
            <w:r w:rsidRPr="003C4CEC">
              <w:rPr>
                <w:lang w:eastAsia="fi-FI"/>
              </w:rPr>
              <w:t>1855</w:t>
            </w:r>
          </w:p>
        </w:tc>
        <w:tc>
          <w:tcPr>
            <w:tcW w:w="779" w:type="dxa"/>
            <w:shd w:val="clear" w:color="auto" w:fill="auto"/>
            <w:noWrap/>
          </w:tcPr>
          <w:p w14:paraId="10255150" w14:textId="6EAE1E1F" w:rsidR="00DA6C39" w:rsidRPr="00AC4FBC" w:rsidRDefault="00DA6C39" w:rsidP="00DA6C39">
            <w:pPr>
              <w:pStyle w:val="TAC"/>
              <w:rPr>
                <w:rFonts w:cs="Arial"/>
                <w:lang w:eastAsia="zh-CN"/>
              </w:rPr>
            </w:pPr>
            <w:r w:rsidRPr="003C4CEC">
              <w:rPr>
                <w:rFonts w:eastAsia="Malgun Gothic"/>
                <w:kern w:val="2"/>
                <w:lang w:eastAsia="ko-KR"/>
              </w:rPr>
              <w:t>5</w:t>
            </w:r>
          </w:p>
        </w:tc>
        <w:tc>
          <w:tcPr>
            <w:tcW w:w="721" w:type="dxa"/>
            <w:shd w:val="clear" w:color="auto" w:fill="auto"/>
            <w:noWrap/>
          </w:tcPr>
          <w:p w14:paraId="02AD2D81" w14:textId="28C68EFD" w:rsidR="00DA6C39" w:rsidRPr="00AC4FBC" w:rsidRDefault="00DA6C39" w:rsidP="00DA6C39">
            <w:pPr>
              <w:pStyle w:val="TAC"/>
              <w:rPr>
                <w:rFonts w:cs="Arial"/>
                <w:lang w:eastAsia="zh-CN"/>
              </w:rPr>
            </w:pPr>
            <w:r w:rsidRPr="003C4CEC">
              <w:rPr>
                <w:rFonts w:eastAsia="Malgun Gothic"/>
                <w:kern w:val="2"/>
                <w:lang w:eastAsia="ko-KR"/>
              </w:rPr>
              <w:t>25</w:t>
            </w:r>
          </w:p>
        </w:tc>
        <w:tc>
          <w:tcPr>
            <w:tcW w:w="1314" w:type="dxa"/>
            <w:shd w:val="clear" w:color="auto" w:fill="auto"/>
            <w:noWrap/>
          </w:tcPr>
          <w:p w14:paraId="48B74D42" w14:textId="64683FF9" w:rsidR="00DA6C39" w:rsidRPr="00AC4FBC" w:rsidRDefault="00DA6C39" w:rsidP="00DA6C39">
            <w:pPr>
              <w:pStyle w:val="TAC"/>
              <w:rPr>
                <w:lang w:eastAsia="zh-CN"/>
              </w:rPr>
            </w:pPr>
            <w:r w:rsidRPr="00EF5447">
              <w:rPr>
                <w:lang w:eastAsia="fi-FI"/>
              </w:rPr>
              <w:t>1935</w:t>
            </w:r>
          </w:p>
        </w:tc>
        <w:tc>
          <w:tcPr>
            <w:tcW w:w="867" w:type="dxa"/>
            <w:shd w:val="clear" w:color="auto" w:fill="auto"/>
          </w:tcPr>
          <w:p w14:paraId="3B1BBAF1" w14:textId="0E6B18EA" w:rsidR="00DA6C39" w:rsidRPr="00AC4FBC" w:rsidRDefault="00DA6C39" w:rsidP="00DA6C39">
            <w:pPr>
              <w:pStyle w:val="TAC"/>
              <w:rPr>
                <w:lang w:eastAsia="zh-CN"/>
              </w:rPr>
            </w:pPr>
            <w:r w:rsidRPr="00EF5447">
              <w:rPr>
                <w:rFonts w:eastAsia="Malgun Gothic"/>
                <w:kern w:val="2"/>
                <w:lang w:eastAsia="ko-KR"/>
              </w:rPr>
              <w:t>N/A</w:t>
            </w:r>
          </w:p>
        </w:tc>
        <w:tc>
          <w:tcPr>
            <w:tcW w:w="1248" w:type="dxa"/>
            <w:shd w:val="clear" w:color="auto" w:fill="auto"/>
          </w:tcPr>
          <w:p w14:paraId="31DF717D" w14:textId="3DA77A3C" w:rsidR="00DA6C39" w:rsidRPr="00AC4FBC" w:rsidRDefault="00DA6C39" w:rsidP="00DA6C39">
            <w:pPr>
              <w:pStyle w:val="TAC"/>
              <w:rPr>
                <w:lang w:eastAsia="zh-CN"/>
              </w:rPr>
            </w:pPr>
            <w:r w:rsidRPr="00EF5447">
              <w:rPr>
                <w:lang w:eastAsia="fi-FI"/>
              </w:rPr>
              <w:t>N/A</w:t>
            </w:r>
          </w:p>
        </w:tc>
      </w:tr>
      <w:tr w:rsidR="00DA6C39" w:rsidRPr="00AC4FBC" w14:paraId="2F5A635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021F7007" w14:textId="77777777" w:rsidR="00DA6C39" w:rsidRPr="00AC4FBC" w:rsidRDefault="00DA6C39" w:rsidP="00DA6C39">
            <w:pPr>
              <w:pStyle w:val="TAC"/>
            </w:pPr>
          </w:p>
        </w:tc>
        <w:tc>
          <w:tcPr>
            <w:tcW w:w="1146" w:type="dxa"/>
            <w:tcBorders>
              <w:left w:val="single" w:sz="4" w:space="0" w:color="auto"/>
            </w:tcBorders>
            <w:shd w:val="clear" w:color="auto" w:fill="auto"/>
          </w:tcPr>
          <w:p w14:paraId="0B195F17" w14:textId="5D093699" w:rsidR="00DA6C39" w:rsidRPr="00AC4FBC" w:rsidRDefault="00DA6C39" w:rsidP="00DA6C39">
            <w:pPr>
              <w:pStyle w:val="TAC"/>
              <w:rPr>
                <w:lang w:eastAsia="zh-CN"/>
              </w:rPr>
            </w:pPr>
            <w:r w:rsidRPr="00EF5447">
              <w:rPr>
                <w:lang w:eastAsia="fi-FI"/>
              </w:rPr>
              <w:t>66</w:t>
            </w:r>
          </w:p>
        </w:tc>
        <w:tc>
          <w:tcPr>
            <w:tcW w:w="1481" w:type="dxa"/>
            <w:shd w:val="clear" w:color="auto" w:fill="auto"/>
            <w:noWrap/>
          </w:tcPr>
          <w:p w14:paraId="67619EB7" w14:textId="45806D83" w:rsidR="00DA6C39" w:rsidRPr="00AC4FBC" w:rsidRDefault="00DA6C39" w:rsidP="00DA6C39">
            <w:pPr>
              <w:pStyle w:val="TAC"/>
              <w:rPr>
                <w:rFonts w:cs="Arial"/>
                <w:lang w:eastAsia="zh-CN"/>
              </w:rPr>
            </w:pPr>
            <w:r>
              <w:rPr>
                <w:lang w:eastAsia="fi-FI"/>
              </w:rPr>
              <w:t>N/A</w:t>
            </w:r>
          </w:p>
        </w:tc>
        <w:tc>
          <w:tcPr>
            <w:tcW w:w="779" w:type="dxa"/>
            <w:shd w:val="clear" w:color="auto" w:fill="auto"/>
            <w:noWrap/>
          </w:tcPr>
          <w:p w14:paraId="2712CD81" w14:textId="6AF623F0" w:rsidR="00DA6C39" w:rsidRPr="00AC4FBC" w:rsidRDefault="00DA6C39" w:rsidP="00DA6C39">
            <w:pPr>
              <w:pStyle w:val="TAC"/>
              <w:rPr>
                <w:rFonts w:cs="Arial"/>
                <w:lang w:eastAsia="zh-CN"/>
              </w:rPr>
            </w:pPr>
            <w:r w:rsidRPr="003C4CEC">
              <w:rPr>
                <w:lang w:eastAsia="fi-FI"/>
              </w:rPr>
              <w:t>5</w:t>
            </w:r>
          </w:p>
        </w:tc>
        <w:tc>
          <w:tcPr>
            <w:tcW w:w="721" w:type="dxa"/>
            <w:shd w:val="clear" w:color="auto" w:fill="auto"/>
            <w:noWrap/>
          </w:tcPr>
          <w:p w14:paraId="1762A229" w14:textId="7FCD96DC" w:rsidR="00DA6C39" w:rsidRPr="00AC4FBC" w:rsidRDefault="00DA6C39" w:rsidP="00DA6C39">
            <w:pPr>
              <w:pStyle w:val="TAC"/>
              <w:rPr>
                <w:rFonts w:cs="Arial"/>
                <w:lang w:eastAsia="zh-CN"/>
              </w:rPr>
            </w:pPr>
            <w:r>
              <w:rPr>
                <w:lang w:eastAsia="fi-FI"/>
              </w:rPr>
              <w:t>N/A</w:t>
            </w:r>
          </w:p>
        </w:tc>
        <w:tc>
          <w:tcPr>
            <w:tcW w:w="1314" w:type="dxa"/>
            <w:shd w:val="clear" w:color="auto" w:fill="auto"/>
            <w:noWrap/>
          </w:tcPr>
          <w:p w14:paraId="3DF3BFA2" w14:textId="0D216CB0" w:rsidR="00DA6C39" w:rsidRPr="00AC4FBC" w:rsidRDefault="00DA6C39" w:rsidP="00DA6C39">
            <w:pPr>
              <w:pStyle w:val="TAC"/>
              <w:rPr>
                <w:lang w:eastAsia="zh-CN"/>
              </w:rPr>
            </w:pPr>
            <w:r>
              <w:rPr>
                <w:lang w:eastAsia="fi-FI"/>
              </w:rPr>
              <w:t>2115</w:t>
            </w:r>
          </w:p>
        </w:tc>
        <w:tc>
          <w:tcPr>
            <w:tcW w:w="867" w:type="dxa"/>
            <w:shd w:val="clear" w:color="auto" w:fill="auto"/>
          </w:tcPr>
          <w:p w14:paraId="4B0B814B" w14:textId="56534BAA" w:rsidR="00DA6C39" w:rsidRPr="00AC4FBC" w:rsidRDefault="00DA6C39" w:rsidP="00DA6C39">
            <w:pPr>
              <w:pStyle w:val="TAC"/>
              <w:rPr>
                <w:lang w:eastAsia="zh-CN"/>
              </w:rPr>
            </w:pPr>
            <w:r w:rsidRPr="00EF5447">
              <w:rPr>
                <w:lang w:eastAsia="fi-FI"/>
              </w:rPr>
              <w:t>29.2</w:t>
            </w:r>
          </w:p>
        </w:tc>
        <w:tc>
          <w:tcPr>
            <w:tcW w:w="1248" w:type="dxa"/>
            <w:shd w:val="clear" w:color="auto" w:fill="auto"/>
          </w:tcPr>
          <w:p w14:paraId="136BF31D" w14:textId="548AADA5" w:rsidR="00DA6C39" w:rsidRPr="00AC4FBC" w:rsidRDefault="00DA6C39" w:rsidP="00DA6C39">
            <w:pPr>
              <w:pStyle w:val="TAC"/>
              <w:rPr>
                <w:lang w:eastAsia="zh-CN"/>
              </w:rPr>
            </w:pPr>
            <w:r w:rsidRPr="00EF5447">
              <w:rPr>
                <w:rFonts w:eastAsia="Malgun Gothic"/>
                <w:lang w:eastAsia="ko-KR"/>
              </w:rPr>
              <w:t>IMD2</w:t>
            </w:r>
          </w:p>
        </w:tc>
      </w:tr>
      <w:tr w:rsidR="00DA6C39" w:rsidRPr="00AC4FBC" w14:paraId="0FDA47B0"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6565EEFD" w14:textId="77777777" w:rsidR="00DA6C39" w:rsidRPr="00AC4FBC" w:rsidRDefault="00DA6C39" w:rsidP="00DA6C39">
            <w:pPr>
              <w:pStyle w:val="TAC"/>
            </w:pPr>
          </w:p>
        </w:tc>
        <w:tc>
          <w:tcPr>
            <w:tcW w:w="1146" w:type="dxa"/>
            <w:tcBorders>
              <w:left w:val="single" w:sz="4" w:space="0" w:color="auto"/>
            </w:tcBorders>
            <w:shd w:val="clear" w:color="auto" w:fill="auto"/>
          </w:tcPr>
          <w:p w14:paraId="128E4D15" w14:textId="67347A91" w:rsidR="00DA6C39" w:rsidRPr="00AC4FBC" w:rsidRDefault="00DA6C39" w:rsidP="00DA6C39">
            <w:pPr>
              <w:pStyle w:val="TAC"/>
              <w:rPr>
                <w:lang w:eastAsia="zh-CN"/>
              </w:rPr>
            </w:pPr>
            <w:r w:rsidRPr="00EF5447">
              <w:rPr>
                <w:lang w:eastAsia="fi-FI"/>
              </w:rPr>
              <w:t>n77</w:t>
            </w:r>
          </w:p>
        </w:tc>
        <w:tc>
          <w:tcPr>
            <w:tcW w:w="1481" w:type="dxa"/>
            <w:shd w:val="clear" w:color="auto" w:fill="auto"/>
            <w:noWrap/>
          </w:tcPr>
          <w:p w14:paraId="782FEB0D" w14:textId="634EEE88" w:rsidR="00DA6C39" w:rsidRPr="00AC4FBC" w:rsidRDefault="00DA6C39" w:rsidP="00DA6C39">
            <w:pPr>
              <w:pStyle w:val="TAC"/>
              <w:rPr>
                <w:rFonts w:cs="Arial"/>
                <w:lang w:eastAsia="zh-CN"/>
              </w:rPr>
            </w:pPr>
            <w:r w:rsidRPr="003C4CEC">
              <w:rPr>
                <w:lang w:eastAsia="fi-FI"/>
              </w:rPr>
              <w:t>3970</w:t>
            </w:r>
          </w:p>
        </w:tc>
        <w:tc>
          <w:tcPr>
            <w:tcW w:w="779" w:type="dxa"/>
            <w:shd w:val="clear" w:color="auto" w:fill="auto"/>
            <w:noWrap/>
          </w:tcPr>
          <w:p w14:paraId="61595C6A" w14:textId="6621B9C9" w:rsidR="00DA6C39" w:rsidRPr="00AC4FBC" w:rsidRDefault="00DA6C39" w:rsidP="00DA6C39">
            <w:pPr>
              <w:pStyle w:val="TAC"/>
              <w:rPr>
                <w:rFonts w:cs="Arial"/>
                <w:lang w:eastAsia="zh-CN"/>
              </w:rPr>
            </w:pPr>
            <w:r>
              <w:rPr>
                <w:rFonts w:eastAsia="Malgun Gothic"/>
                <w:lang w:eastAsia="ko-KR"/>
              </w:rPr>
              <w:t>10</w:t>
            </w:r>
          </w:p>
        </w:tc>
        <w:tc>
          <w:tcPr>
            <w:tcW w:w="721" w:type="dxa"/>
            <w:shd w:val="clear" w:color="auto" w:fill="auto"/>
            <w:noWrap/>
          </w:tcPr>
          <w:p w14:paraId="3C3B30BD" w14:textId="36E140D1" w:rsidR="00DA6C39" w:rsidRPr="00AC4FBC" w:rsidRDefault="00DA6C39" w:rsidP="00DA6C39">
            <w:pPr>
              <w:pStyle w:val="TAC"/>
              <w:rPr>
                <w:rFonts w:cs="Arial"/>
                <w:lang w:eastAsia="zh-CN"/>
              </w:rPr>
            </w:pPr>
            <w:r>
              <w:rPr>
                <w:rFonts w:eastAsia="Malgun Gothic"/>
                <w:lang w:eastAsia="ko-KR"/>
              </w:rPr>
              <w:t>50</w:t>
            </w:r>
          </w:p>
        </w:tc>
        <w:tc>
          <w:tcPr>
            <w:tcW w:w="1314" w:type="dxa"/>
            <w:shd w:val="clear" w:color="auto" w:fill="auto"/>
            <w:noWrap/>
          </w:tcPr>
          <w:p w14:paraId="45C9A185" w14:textId="7A8061DF" w:rsidR="00DA6C39" w:rsidRPr="00AC4FBC" w:rsidRDefault="00DA6C39" w:rsidP="00DA6C39">
            <w:pPr>
              <w:pStyle w:val="TAC"/>
              <w:rPr>
                <w:lang w:eastAsia="zh-CN"/>
              </w:rPr>
            </w:pPr>
            <w:r>
              <w:rPr>
                <w:lang w:eastAsia="fi-FI"/>
              </w:rPr>
              <w:t>3970</w:t>
            </w:r>
          </w:p>
        </w:tc>
        <w:tc>
          <w:tcPr>
            <w:tcW w:w="867" w:type="dxa"/>
            <w:shd w:val="clear" w:color="auto" w:fill="auto"/>
          </w:tcPr>
          <w:p w14:paraId="63464381" w14:textId="2A37A0F3" w:rsidR="00DA6C39" w:rsidRPr="00AC4FBC" w:rsidRDefault="00DA6C39" w:rsidP="00DA6C39">
            <w:pPr>
              <w:pStyle w:val="TAC"/>
              <w:rPr>
                <w:lang w:eastAsia="zh-CN"/>
              </w:rPr>
            </w:pPr>
            <w:r w:rsidRPr="00EF5447">
              <w:rPr>
                <w:lang w:eastAsia="fi-FI"/>
              </w:rPr>
              <w:t>N/A</w:t>
            </w:r>
          </w:p>
        </w:tc>
        <w:tc>
          <w:tcPr>
            <w:tcW w:w="1248" w:type="dxa"/>
            <w:shd w:val="clear" w:color="auto" w:fill="auto"/>
          </w:tcPr>
          <w:p w14:paraId="1998A40D" w14:textId="33264459" w:rsidR="00DA6C39" w:rsidRPr="00AC4FBC" w:rsidRDefault="00DA6C39" w:rsidP="00DA6C39">
            <w:pPr>
              <w:pStyle w:val="TAC"/>
              <w:rPr>
                <w:lang w:eastAsia="zh-CN"/>
              </w:rPr>
            </w:pPr>
            <w:r w:rsidRPr="00EF5447">
              <w:rPr>
                <w:rFonts w:eastAsia="Malgun Gothic"/>
                <w:lang w:eastAsia="ko-KR"/>
              </w:rPr>
              <w:t>N/A</w:t>
            </w:r>
          </w:p>
        </w:tc>
      </w:tr>
      <w:tr w:rsidR="00DA6C39" w:rsidRPr="00AC4FBC" w14:paraId="7BD84A7A"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680EAACD" w14:textId="77777777" w:rsidR="00DA6C39" w:rsidRPr="00AC4FBC" w:rsidRDefault="00DA6C39" w:rsidP="00DA6C39">
            <w:pPr>
              <w:pStyle w:val="TAC"/>
            </w:pPr>
          </w:p>
        </w:tc>
        <w:tc>
          <w:tcPr>
            <w:tcW w:w="1146" w:type="dxa"/>
            <w:tcBorders>
              <w:left w:val="single" w:sz="4" w:space="0" w:color="auto"/>
            </w:tcBorders>
            <w:shd w:val="clear" w:color="auto" w:fill="auto"/>
          </w:tcPr>
          <w:p w14:paraId="15BB634D" w14:textId="5E18DB67" w:rsidR="00DA6C39" w:rsidRPr="00AC4FBC" w:rsidRDefault="00DA6C39" w:rsidP="00DA6C39">
            <w:pPr>
              <w:pStyle w:val="TAC"/>
              <w:rPr>
                <w:lang w:eastAsia="zh-CN"/>
              </w:rPr>
            </w:pPr>
            <w:r w:rsidRPr="00EF5447">
              <w:rPr>
                <w:lang w:eastAsia="fi-FI"/>
              </w:rPr>
              <w:t>2</w:t>
            </w:r>
          </w:p>
        </w:tc>
        <w:tc>
          <w:tcPr>
            <w:tcW w:w="1481" w:type="dxa"/>
            <w:shd w:val="clear" w:color="auto" w:fill="auto"/>
            <w:noWrap/>
          </w:tcPr>
          <w:p w14:paraId="50DD38DE" w14:textId="7AA5ECC9" w:rsidR="00DA6C39" w:rsidRPr="00AC4FBC" w:rsidRDefault="00DA6C39" w:rsidP="00DA6C39">
            <w:pPr>
              <w:pStyle w:val="TAC"/>
              <w:rPr>
                <w:rFonts w:cs="Arial"/>
                <w:lang w:eastAsia="zh-CN"/>
              </w:rPr>
            </w:pPr>
            <w:r w:rsidRPr="003C4CEC">
              <w:rPr>
                <w:lang w:eastAsia="fi-FI"/>
              </w:rPr>
              <w:t>1880</w:t>
            </w:r>
          </w:p>
        </w:tc>
        <w:tc>
          <w:tcPr>
            <w:tcW w:w="779" w:type="dxa"/>
            <w:shd w:val="clear" w:color="auto" w:fill="auto"/>
            <w:noWrap/>
          </w:tcPr>
          <w:p w14:paraId="51DB89D1" w14:textId="4A79CA36" w:rsidR="00DA6C39" w:rsidRPr="00AC4FBC" w:rsidRDefault="00DA6C39" w:rsidP="00DA6C39">
            <w:pPr>
              <w:pStyle w:val="TAC"/>
              <w:rPr>
                <w:rFonts w:cs="Arial"/>
                <w:lang w:eastAsia="zh-CN"/>
              </w:rPr>
            </w:pPr>
            <w:r w:rsidRPr="003C4CEC">
              <w:rPr>
                <w:rFonts w:eastAsia="Malgun Gothic"/>
                <w:kern w:val="2"/>
                <w:lang w:eastAsia="ko-KR"/>
              </w:rPr>
              <w:t>5</w:t>
            </w:r>
          </w:p>
        </w:tc>
        <w:tc>
          <w:tcPr>
            <w:tcW w:w="721" w:type="dxa"/>
            <w:shd w:val="clear" w:color="auto" w:fill="auto"/>
            <w:noWrap/>
          </w:tcPr>
          <w:p w14:paraId="6E4309B7" w14:textId="3D4F68BD" w:rsidR="00DA6C39" w:rsidRPr="00AC4FBC" w:rsidRDefault="00DA6C39" w:rsidP="00DA6C39">
            <w:pPr>
              <w:pStyle w:val="TAC"/>
              <w:rPr>
                <w:rFonts w:cs="Arial"/>
                <w:lang w:eastAsia="zh-CN"/>
              </w:rPr>
            </w:pPr>
            <w:r w:rsidRPr="003C4CEC">
              <w:rPr>
                <w:rFonts w:eastAsia="Malgun Gothic"/>
                <w:kern w:val="2"/>
                <w:lang w:eastAsia="ko-KR"/>
              </w:rPr>
              <w:t>25</w:t>
            </w:r>
          </w:p>
        </w:tc>
        <w:tc>
          <w:tcPr>
            <w:tcW w:w="1314" w:type="dxa"/>
            <w:shd w:val="clear" w:color="auto" w:fill="auto"/>
            <w:noWrap/>
          </w:tcPr>
          <w:p w14:paraId="1CD895D0" w14:textId="2A71DC73" w:rsidR="00DA6C39" w:rsidRPr="00AC4FBC" w:rsidRDefault="00DA6C39" w:rsidP="00DA6C39">
            <w:pPr>
              <w:pStyle w:val="TAC"/>
              <w:rPr>
                <w:lang w:eastAsia="zh-CN"/>
              </w:rPr>
            </w:pPr>
            <w:r>
              <w:rPr>
                <w:lang w:eastAsia="fi-FI"/>
              </w:rPr>
              <w:t>1960</w:t>
            </w:r>
          </w:p>
        </w:tc>
        <w:tc>
          <w:tcPr>
            <w:tcW w:w="867" w:type="dxa"/>
            <w:shd w:val="clear" w:color="auto" w:fill="auto"/>
          </w:tcPr>
          <w:p w14:paraId="3BF8086E" w14:textId="6D22EDAF" w:rsidR="00DA6C39" w:rsidRPr="00AC4FBC" w:rsidRDefault="00DA6C39" w:rsidP="00DA6C39">
            <w:pPr>
              <w:pStyle w:val="TAC"/>
              <w:rPr>
                <w:lang w:eastAsia="zh-CN"/>
              </w:rPr>
            </w:pPr>
            <w:r w:rsidRPr="00EF5447">
              <w:rPr>
                <w:lang w:eastAsia="fi-FI"/>
              </w:rPr>
              <w:t>M/A</w:t>
            </w:r>
          </w:p>
        </w:tc>
        <w:tc>
          <w:tcPr>
            <w:tcW w:w="1248" w:type="dxa"/>
            <w:shd w:val="clear" w:color="auto" w:fill="auto"/>
          </w:tcPr>
          <w:p w14:paraId="356842D2" w14:textId="70053E78" w:rsidR="00DA6C39" w:rsidRPr="00AC4FBC" w:rsidRDefault="00DA6C39" w:rsidP="00DA6C39">
            <w:pPr>
              <w:pStyle w:val="TAC"/>
              <w:rPr>
                <w:lang w:eastAsia="zh-CN"/>
              </w:rPr>
            </w:pPr>
            <w:r w:rsidRPr="00EF5447">
              <w:rPr>
                <w:rFonts w:eastAsia="Malgun Gothic"/>
                <w:lang w:eastAsia="ko-KR"/>
              </w:rPr>
              <w:t>N/A</w:t>
            </w:r>
          </w:p>
        </w:tc>
      </w:tr>
      <w:tr w:rsidR="00DA6C39" w:rsidRPr="00AC4FBC" w14:paraId="1A4F1821"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29930CCE" w14:textId="77777777" w:rsidR="00DA6C39" w:rsidRPr="00AC4FBC" w:rsidRDefault="00DA6C39" w:rsidP="00DA6C39">
            <w:pPr>
              <w:pStyle w:val="TAC"/>
            </w:pPr>
          </w:p>
        </w:tc>
        <w:tc>
          <w:tcPr>
            <w:tcW w:w="1146" w:type="dxa"/>
            <w:tcBorders>
              <w:left w:val="single" w:sz="4" w:space="0" w:color="auto"/>
            </w:tcBorders>
            <w:shd w:val="clear" w:color="auto" w:fill="auto"/>
          </w:tcPr>
          <w:p w14:paraId="095EF6EF" w14:textId="143A7104" w:rsidR="00DA6C39" w:rsidRPr="00AC4FBC" w:rsidRDefault="00DA6C39" w:rsidP="00DA6C39">
            <w:pPr>
              <w:pStyle w:val="TAC"/>
              <w:rPr>
                <w:lang w:eastAsia="zh-CN"/>
              </w:rPr>
            </w:pPr>
            <w:r w:rsidRPr="00EF5447">
              <w:rPr>
                <w:lang w:eastAsia="fi-FI"/>
              </w:rPr>
              <w:t>66</w:t>
            </w:r>
          </w:p>
        </w:tc>
        <w:tc>
          <w:tcPr>
            <w:tcW w:w="1481" w:type="dxa"/>
            <w:shd w:val="clear" w:color="auto" w:fill="auto"/>
            <w:noWrap/>
          </w:tcPr>
          <w:p w14:paraId="1B33D5DD" w14:textId="210E5DD4" w:rsidR="00DA6C39" w:rsidRPr="00AC4FBC" w:rsidRDefault="00DA6C39" w:rsidP="00DA6C39">
            <w:pPr>
              <w:pStyle w:val="TAC"/>
              <w:rPr>
                <w:rFonts w:cs="Arial"/>
                <w:lang w:eastAsia="zh-CN"/>
              </w:rPr>
            </w:pPr>
            <w:r>
              <w:rPr>
                <w:lang w:eastAsia="fi-FI"/>
              </w:rPr>
              <w:t>N/A</w:t>
            </w:r>
          </w:p>
        </w:tc>
        <w:tc>
          <w:tcPr>
            <w:tcW w:w="779" w:type="dxa"/>
            <w:shd w:val="clear" w:color="auto" w:fill="auto"/>
            <w:noWrap/>
          </w:tcPr>
          <w:p w14:paraId="2EA04B1D" w14:textId="3F324A69" w:rsidR="00DA6C39" w:rsidRPr="00AC4FBC" w:rsidRDefault="00DA6C39" w:rsidP="00DA6C39">
            <w:pPr>
              <w:pStyle w:val="TAC"/>
              <w:rPr>
                <w:rFonts w:cs="Arial"/>
                <w:lang w:eastAsia="zh-CN"/>
              </w:rPr>
            </w:pPr>
            <w:r w:rsidRPr="003C4CEC">
              <w:rPr>
                <w:lang w:eastAsia="fi-FI"/>
              </w:rPr>
              <w:t>5</w:t>
            </w:r>
          </w:p>
        </w:tc>
        <w:tc>
          <w:tcPr>
            <w:tcW w:w="721" w:type="dxa"/>
            <w:shd w:val="clear" w:color="auto" w:fill="auto"/>
            <w:noWrap/>
          </w:tcPr>
          <w:p w14:paraId="566E6A7B" w14:textId="075D610F" w:rsidR="00DA6C39" w:rsidRPr="00AC4FBC" w:rsidRDefault="00DA6C39" w:rsidP="00DA6C39">
            <w:pPr>
              <w:pStyle w:val="TAC"/>
              <w:rPr>
                <w:rFonts w:cs="Arial"/>
                <w:lang w:eastAsia="zh-CN"/>
              </w:rPr>
            </w:pPr>
            <w:r>
              <w:rPr>
                <w:lang w:eastAsia="fi-FI"/>
              </w:rPr>
              <w:t>N/A</w:t>
            </w:r>
          </w:p>
        </w:tc>
        <w:tc>
          <w:tcPr>
            <w:tcW w:w="1314" w:type="dxa"/>
            <w:shd w:val="clear" w:color="auto" w:fill="auto"/>
            <w:noWrap/>
          </w:tcPr>
          <w:p w14:paraId="64F7CD71" w14:textId="246137CB" w:rsidR="00DA6C39" w:rsidRPr="00AC4FBC" w:rsidRDefault="00DA6C39" w:rsidP="00DA6C39">
            <w:pPr>
              <w:pStyle w:val="TAC"/>
              <w:rPr>
                <w:lang w:eastAsia="zh-CN"/>
              </w:rPr>
            </w:pPr>
            <w:r w:rsidRPr="00EF5447">
              <w:rPr>
                <w:lang w:eastAsia="fi-FI"/>
              </w:rPr>
              <w:t>21</w:t>
            </w:r>
            <w:r>
              <w:rPr>
                <w:lang w:eastAsia="fi-FI"/>
              </w:rPr>
              <w:t>40</w:t>
            </w:r>
          </w:p>
        </w:tc>
        <w:tc>
          <w:tcPr>
            <w:tcW w:w="867" w:type="dxa"/>
            <w:shd w:val="clear" w:color="auto" w:fill="auto"/>
          </w:tcPr>
          <w:p w14:paraId="11916350" w14:textId="40A63B31" w:rsidR="00DA6C39" w:rsidRPr="00AC4FBC" w:rsidRDefault="00DA6C39" w:rsidP="00DA6C39">
            <w:pPr>
              <w:pStyle w:val="TAC"/>
              <w:rPr>
                <w:lang w:eastAsia="zh-CN"/>
              </w:rPr>
            </w:pPr>
            <w:r w:rsidRPr="00EF5447">
              <w:rPr>
                <w:lang w:eastAsia="fi-FI"/>
              </w:rPr>
              <w:t>10.4</w:t>
            </w:r>
          </w:p>
        </w:tc>
        <w:tc>
          <w:tcPr>
            <w:tcW w:w="1248" w:type="dxa"/>
            <w:shd w:val="clear" w:color="auto" w:fill="auto"/>
          </w:tcPr>
          <w:p w14:paraId="119B9FD3" w14:textId="4439957A" w:rsidR="00DA6C39" w:rsidRPr="00AC4FBC" w:rsidRDefault="00DA6C39" w:rsidP="00DA6C39">
            <w:pPr>
              <w:pStyle w:val="TAC"/>
              <w:rPr>
                <w:lang w:eastAsia="zh-CN"/>
              </w:rPr>
            </w:pPr>
            <w:r w:rsidRPr="00EF5447">
              <w:rPr>
                <w:rFonts w:eastAsia="Malgun Gothic"/>
                <w:lang w:eastAsia="ko-KR"/>
              </w:rPr>
              <w:t>IMD4</w:t>
            </w:r>
          </w:p>
        </w:tc>
      </w:tr>
      <w:tr w:rsidR="00DA6C39" w:rsidRPr="00AC4FBC" w14:paraId="11CF1420"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7B563D8D" w14:textId="70283884" w:rsidR="00DA6C39" w:rsidRPr="00AC4FBC" w:rsidRDefault="00DA6C39" w:rsidP="00DA6C39">
            <w:pPr>
              <w:pStyle w:val="TAC"/>
            </w:pPr>
            <w:r>
              <w:rPr>
                <w:lang w:eastAsia="fi-FI"/>
              </w:rPr>
              <w:t>DC_2A-66A_n77A</w:t>
            </w:r>
          </w:p>
        </w:tc>
        <w:tc>
          <w:tcPr>
            <w:tcW w:w="1146" w:type="dxa"/>
            <w:tcBorders>
              <w:left w:val="single" w:sz="4" w:space="0" w:color="auto"/>
            </w:tcBorders>
            <w:shd w:val="clear" w:color="auto" w:fill="auto"/>
          </w:tcPr>
          <w:p w14:paraId="36845391" w14:textId="520D1FEE" w:rsidR="00DA6C39" w:rsidRPr="00AC4FBC" w:rsidRDefault="00DA6C39" w:rsidP="00DA6C39">
            <w:pPr>
              <w:pStyle w:val="TAC"/>
              <w:rPr>
                <w:lang w:eastAsia="zh-CN"/>
              </w:rPr>
            </w:pPr>
            <w:r w:rsidRPr="00EF5447">
              <w:rPr>
                <w:lang w:eastAsia="fi-FI"/>
              </w:rPr>
              <w:t>n77</w:t>
            </w:r>
          </w:p>
        </w:tc>
        <w:tc>
          <w:tcPr>
            <w:tcW w:w="1481" w:type="dxa"/>
            <w:shd w:val="clear" w:color="auto" w:fill="auto"/>
            <w:noWrap/>
          </w:tcPr>
          <w:p w14:paraId="0D86B992" w14:textId="5C8ED097" w:rsidR="00DA6C39" w:rsidRPr="00AC4FBC" w:rsidRDefault="00DA6C39" w:rsidP="00DA6C39">
            <w:pPr>
              <w:pStyle w:val="TAC"/>
              <w:rPr>
                <w:rFonts w:cs="Arial"/>
                <w:lang w:eastAsia="zh-CN"/>
              </w:rPr>
            </w:pPr>
            <w:r w:rsidRPr="003C4CEC">
              <w:rPr>
                <w:lang w:eastAsia="fi-FI"/>
              </w:rPr>
              <w:t>3500</w:t>
            </w:r>
          </w:p>
        </w:tc>
        <w:tc>
          <w:tcPr>
            <w:tcW w:w="779" w:type="dxa"/>
            <w:shd w:val="clear" w:color="auto" w:fill="auto"/>
            <w:noWrap/>
          </w:tcPr>
          <w:p w14:paraId="0489CBFE" w14:textId="6DE5169B" w:rsidR="00DA6C39" w:rsidRPr="00AC4FBC" w:rsidRDefault="00DA6C39" w:rsidP="00DA6C39">
            <w:pPr>
              <w:pStyle w:val="TAC"/>
              <w:rPr>
                <w:rFonts w:cs="Arial"/>
                <w:lang w:eastAsia="zh-CN"/>
              </w:rPr>
            </w:pPr>
            <w:r>
              <w:rPr>
                <w:rFonts w:eastAsia="Malgun Gothic"/>
                <w:lang w:eastAsia="ko-KR"/>
              </w:rPr>
              <w:t>10</w:t>
            </w:r>
          </w:p>
        </w:tc>
        <w:tc>
          <w:tcPr>
            <w:tcW w:w="721" w:type="dxa"/>
            <w:shd w:val="clear" w:color="auto" w:fill="auto"/>
            <w:noWrap/>
          </w:tcPr>
          <w:p w14:paraId="35637A5C" w14:textId="08A12BC7" w:rsidR="00DA6C39" w:rsidRPr="00AC4FBC" w:rsidRDefault="00DA6C39" w:rsidP="00DA6C39">
            <w:pPr>
              <w:pStyle w:val="TAC"/>
              <w:rPr>
                <w:rFonts w:cs="Arial"/>
                <w:lang w:eastAsia="zh-CN"/>
              </w:rPr>
            </w:pPr>
            <w:r>
              <w:rPr>
                <w:rFonts w:eastAsia="Malgun Gothic"/>
                <w:lang w:eastAsia="ko-KR"/>
              </w:rPr>
              <w:t>50</w:t>
            </w:r>
          </w:p>
        </w:tc>
        <w:tc>
          <w:tcPr>
            <w:tcW w:w="1314" w:type="dxa"/>
            <w:shd w:val="clear" w:color="auto" w:fill="auto"/>
            <w:noWrap/>
          </w:tcPr>
          <w:p w14:paraId="4459DFE8" w14:textId="2A192153" w:rsidR="00DA6C39" w:rsidRPr="00AC4FBC" w:rsidRDefault="00DA6C39" w:rsidP="00DA6C39">
            <w:pPr>
              <w:pStyle w:val="TAC"/>
              <w:rPr>
                <w:lang w:eastAsia="zh-CN"/>
              </w:rPr>
            </w:pPr>
            <w:r>
              <w:rPr>
                <w:lang w:eastAsia="fi-FI"/>
              </w:rPr>
              <w:t>3500</w:t>
            </w:r>
          </w:p>
        </w:tc>
        <w:tc>
          <w:tcPr>
            <w:tcW w:w="867" w:type="dxa"/>
            <w:shd w:val="clear" w:color="auto" w:fill="auto"/>
          </w:tcPr>
          <w:p w14:paraId="46EFA1DF" w14:textId="21203130" w:rsidR="00DA6C39" w:rsidRPr="00AC4FBC" w:rsidRDefault="00DA6C39" w:rsidP="00DA6C39">
            <w:pPr>
              <w:pStyle w:val="TAC"/>
              <w:rPr>
                <w:lang w:eastAsia="zh-CN"/>
              </w:rPr>
            </w:pPr>
            <w:r w:rsidRPr="00EF5447">
              <w:rPr>
                <w:lang w:eastAsia="fi-FI"/>
              </w:rPr>
              <w:t>N/A</w:t>
            </w:r>
          </w:p>
        </w:tc>
        <w:tc>
          <w:tcPr>
            <w:tcW w:w="1248" w:type="dxa"/>
            <w:shd w:val="clear" w:color="auto" w:fill="auto"/>
          </w:tcPr>
          <w:p w14:paraId="7221B2A3" w14:textId="6B0BD594" w:rsidR="00DA6C39" w:rsidRPr="00AC4FBC" w:rsidRDefault="00DA6C39" w:rsidP="00DA6C39">
            <w:pPr>
              <w:pStyle w:val="TAC"/>
              <w:rPr>
                <w:lang w:eastAsia="zh-CN"/>
              </w:rPr>
            </w:pPr>
            <w:r w:rsidRPr="00EF5447">
              <w:rPr>
                <w:rFonts w:eastAsia="Malgun Gothic"/>
                <w:lang w:eastAsia="ko-KR"/>
              </w:rPr>
              <w:t>N/A</w:t>
            </w:r>
          </w:p>
        </w:tc>
      </w:tr>
      <w:tr w:rsidR="00DA6C39" w:rsidRPr="00AC4FBC" w14:paraId="5E1A3045"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08FA533F" w14:textId="77777777" w:rsidR="00DA6C39" w:rsidRPr="00AC4FBC" w:rsidRDefault="00DA6C39" w:rsidP="00DA6C39">
            <w:pPr>
              <w:pStyle w:val="TAC"/>
            </w:pPr>
          </w:p>
        </w:tc>
        <w:tc>
          <w:tcPr>
            <w:tcW w:w="1146" w:type="dxa"/>
            <w:tcBorders>
              <w:left w:val="single" w:sz="4" w:space="0" w:color="auto"/>
            </w:tcBorders>
            <w:shd w:val="clear" w:color="auto" w:fill="auto"/>
          </w:tcPr>
          <w:p w14:paraId="065857CE" w14:textId="400D721F" w:rsidR="00DA6C39" w:rsidRPr="00AC4FBC" w:rsidRDefault="00DA6C39" w:rsidP="00DA6C39">
            <w:pPr>
              <w:pStyle w:val="TAC"/>
              <w:rPr>
                <w:lang w:eastAsia="zh-CN"/>
              </w:rPr>
            </w:pPr>
            <w:r w:rsidRPr="00EF5447">
              <w:rPr>
                <w:lang w:eastAsia="fi-FI"/>
              </w:rPr>
              <w:t>2</w:t>
            </w:r>
          </w:p>
        </w:tc>
        <w:tc>
          <w:tcPr>
            <w:tcW w:w="1481" w:type="dxa"/>
            <w:shd w:val="clear" w:color="auto" w:fill="auto"/>
            <w:noWrap/>
          </w:tcPr>
          <w:p w14:paraId="062D2AFE" w14:textId="5EDFE3B4" w:rsidR="00DA6C39" w:rsidRPr="00AC4FBC" w:rsidRDefault="00DA6C39" w:rsidP="00DA6C39">
            <w:pPr>
              <w:pStyle w:val="TAC"/>
              <w:rPr>
                <w:rFonts w:cs="Arial"/>
                <w:lang w:eastAsia="zh-CN"/>
              </w:rPr>
            </w:pPr>
            <w:r w:rsidRPr="003C4CEC">
              <w:rPr>
                <w:lang w:eastAsia="fi-FI"/>
              </w:rPr>
              <w:t>1885</w:t>
            </w:r>
          </w:p>
        </w:tc>
        <w:tc>
          <w:tcPr>
            <w:tcW w:w="779" w:type="dxa"/>
            <w:shd w:val="clear" w:color="auto" w:fill="auto"/>
            <w:noWrap/>
          </w:tcPr>
          <w:p w14:paraId="0DD70BBF" w14:textId="4E2F656E" w:rsidR="00DA6C39" w:rsidRPr="00AC4FBC" w:rsidRDefault="00DA6C39" w:rsidP="00DA6C39">
            <w:pPr>
              <w:pStyle w:val="TAC"/>
              <w:rPr>
                <w:rFonts w:cs="Arial"/>
                <w:lang w:eastAsia="zh-CN"/>
              </w:rPr>
            </w:pPr>
            <w:r w:rsidRPr="003C4CEC">
              <w:rPr>
                <w:rFonts w:eastAsia="Malgun Gothic"/>
                <w:kern w:val="2"/>
                <w:lang w:eastAsia="ko-KR"/>
              </w:rPr>
              <w:t>5</w:t>
            </w:r>
          </w:p>
        </w:tc>
        <w:tc>
          <w:tcPr>
            <w:tcW w:w="721" w:type="dxa"/>
            <w:shd w:val="clear" w:color="auto" w:fill="auto"/>
            <w:noWrap/>
          </w:tcPr>
          <w:p w14:paraId="0DEA5E14" w14:textId="0B52FC2A" w:rsidR="00DA6C39" w:rsidRPr="00AC4FBC" w:rsidRDefault="00DA6C39" w:rsidP="00DA6C39">
            <w:pPr>
              <w:pStyle w:val="TAC"/>
              <w:rPr>
                <w:rFonts w:cs="Arial"/>
                <w:lang w:eastAsia="zh-CN"/>
              </w:rPr>
            </w:pPr>
            <w:r w:rsidRPr="003C4CEC">
              <w:rPr>
                <w:rFonts w:eastAsia="Malgun Gothic"/>
                <w:kern w:val="2"/>
                <w:lang w:eastAsia="ko-KR"/>
              </w:rPr>
              <w:t>25</w:t>
            </w:r>
          </w:p>
        </w:tc>
        <w:tc>
          <w:tcPr>
            <w:tcW w:w="1314" w:type="dxa"/>
            <w:shd w:val="clear" w:color="auto" w:fill="auto"/>
            <w:noWrap/>
          </w:tcPr>
          <w:p w14:paraId="7327E7E0" w14:textId="09A08A83" w:rsidR="00DA6C39" w:rsidRPr="00AC4FBC" w:rsidRDefault="00DA6C39" w:rsidP="00DA6C39">
            <w:pPr>
              <w:pStyle w:val="TAC"/>
              <w:rPr>
                <w:lang w:eastAsia="zh-CN"/>
              </w:rPr>
            </w:pPr>
            <w:r w:rsidRPr="00EF5447">
              <w:rPr>
                <w:lang w:eastAsia="fi-FI"/>
              </w:rPr>
              <w:t>1965</w:t>
            </w:r>
          </w:p>
        </w:tc>
        <w:tc>
          <w:tcPr>
            <w:tcW w:w="867" w:type="dxa"/>
            <w:shd w:val="clear" w:color="auto" w:fill="auto"/>
          </w:tcPr>
          <w:p w14:paraId="5CF76892" w14:textId="6EEE805B" w:rsidR="00DA6C39" w:rsidRPr="00AC4FBC" w:rsidRDefault="00DA6C39" w:rsidP="00DA6C39">
            <w:pPr>
              <w:pStyle w:val="TAC"/>
              <w:rPr>
                <w:lang w:eastAsia="zh-CN"/>
              </w:rPr>
            </w:pPr>
            <w:r w:rsidRPr="00EF5447">
              <w:rPr>
                <w:lang w:eastAsia="fi-FI"/>
              </w:rPr>
              <w:t>M/A</w:t>
            </w:r>
          </w:p>
        </w:tc>
        <w:tc>
          <w:tcPr>
            <w:tcW w:w="1248" w:type="dxa"/>
            <w:shd w:val="clear" w:color="auto" w:fill="auto"/>
          </w:tcPr>
          <w:p w14:paraId="1A738DF8" w14:textId="4EBF08D0" w:rsidR="00DA6C39" w:rsidRPr="00AC4FBC" w:rsidRDefault="00DA6C39" w:rsidP="00DA6C39">
            <w:pPr>
              <w:pStyle w:val="TAC"/>
              <w:rPr>
                <w:lang w:eastAsia="zh-CN"/>
              </w:rPr>
            </w:pPr>
            <w:r w:rsidRPr="00EF5447">
              <w:rPr>
                <w:rFonts w:eastAsia="Malgun Gothic"/>
                <w:lang w:eastAsia="ko-KR"/>
              </w:rPr>
              <w:t>N/A</w:t>
            </w:r>
          </w:p>
        </w:tc>
      </w:tr>
      <w:tr w:rsidR="00DA6C39" w:rsidRPr="00AC4FBC" w14:paraId="238E3BD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4A162D01" w14:textId="77777777" w:rsidR="00DA6C39" w:rsidRPr="00AC4FBC" w:rsidRDefault="00DA6C39" w:rsidP="00DA6C39">
            <w:pPr>
              <w:pStyle w:val="TAC"/>
            </w:pPr>
          </w:p>
        </w:tc>
        <w:tc>
          <w:tcPr>
            <w:tcW w:w="1146" w:type="dxa"/>
            <w:tcBorders>
              <w:left w:val="single" w:sz="4" w:space="0" w:color="auto"/>
            </w:tcBorders>
            <w:shd w:val="clear" w:color="auto" w:fill="auto"/>
          </w:tcPr>
          <w:p w14:paraId="4FC950E3" w14:textId="11C1E0D1" w:rsidR="00DA6C39" w:rsidRPr="00AC4FBC" w:rsidRDefault="00DA6C39" w:rsidP="00DA6C39">
            <w:pPr>
              <w:pStyle w:val="TAC"/>
              <w:rPr>
                <w:lang w:eastAsia="zh-CN"/>
              </w:rPr>
            </w:pPr>
            <w:r w:rsidRPr="00EF5447">
              <w:rPr>
                <w:lang w:eastAsia="fi-FI"/>
              </w:rPr>
              <w:t>66</w:t>
            </w:r>
          </w:p>
        </w:tc>
        <w:tc>
          <w:tcPr>
            <w:tcW w:w="1481" w:type="dxa"/>
            <w:shd w:val="clear" w:color="auto" w:fill="auto"/>
            <w:noWrap/>
          </w:tcPr>
          <w:p w14:paraId="7930EE4D" w14:textId="55DA6FD1" w:rsidR="00DA6C39" w:rsidRPr="00AC4FBC" w:rsidRDefault="00DA6C39" w:rsidP="00DA6C39">
            <w:pPr>
              <w:pStyle w:val="TAC"/>
              <w:rPr>
                <w:rFonts w:cs="Arial"/>
                <w:lang w:eastAsia="zh-CN"/>
              </w:rPr>
            </w:pPr>
            <w:r>
              <w:rPr>
                <w:lang w:eastAsia="fi-FI"/>
              </w:rPr>
              <w:t>N/A</w:t>
            </w:r>
          </w:p>
        </w:tc>
        <w:tc>
          <w:tcPr>
            <w:tcW w:w="779" w:type="dxa"/>
            <w:shd w:val="clear" w:color="auto" w:fill="auto"/>
            <w:noWrap/>
          </w:tcPr>
          <w:p w14:paraId="6532F801" w14:textId="3800801D" w:rsidR="00DA6C39" w:rsidRPr="00AC4FBC" w:rsidRDefault="00DA6C39" w:rsidP="00DA6C39">
            <w:pPr>
              <w:pStyle w:val="TAC"/>
              <w:rPr>
                <w:rFonts w:cs="Arial"/>
                <w:lang w:eastAsia="zh-CN"/>
              </w:rPr>
            </w:pPr>
            <w:r w:rsidRPr="003C4CEC">
              <w:rPr>
                <w:lang w:eastAsia="fi-FI"/>
              </w:rPr>
              <w:t>5</w:t>
            </w:r>
          </w:p>
        </w:tc>
        <w:tc>
          <w:tcPr>
            <w:tcW w:w="721" w:type="dxa"/>
            <w:shd w:val="clear" w:color="auto" w:fill="auto"/>
            <w:noWrap/>
          </w:tcPr>
          <w:p w14:paraId="6F613E43" w14:textId="063FB48D" w:rsidR="00DA6C39" w:rsidRPr="00AC4FBC" w:rsidRDefault="00DA6C39" w:rsidP="00DA6C39">
            <w:pPr>
              <w:pStyle w:val="TAC"/>
              <w:rPr>
                <w:rFonts w:cs="Arial"/>
                <w:lang w:eastAsia="zh-CN"/>
              </w:rPr>
            </w:pPr>
            <w:r>
              <w:rPr>
                <w:lang w:eastAsia="fi-FI"/>
              </w:rPr>
              <w:t>N/A</w:t>
            </w:r>
          </w:p>
        </w:tc>
        <w:tc>
          <w:tcPr>
            <w:tcW w:w="1314" w:type="dxa"/>
            <w:shd w:val="clear" w:color="auto" w:fill="auto"/>
            <w:noWrap/>
          </w:tcPr>
          <w:p w14:paraId="009E92DE" w14:textId="54FE3ACC" w:rsidR="00DA6C39" w:rsidRPr="00AC4FBC" w:rsidRDefault="00DA6C39" w:rsidP="00DA6C39">
            <w:pPr>
              <w:pStyle w:val="TAC"/>
              <w:rPr>
                <w:lang w:eastAsia="zh-CN"/>
              </w:rPr>
            </w:pPr>
            <w:r w:rsidRPr="00EF5447">
              <w:rPr>
                <w:lang w:eastAsia="fi-FI"/>
              </w:rPr>
              <w:t>21</w:t>
            </w:r>
            <w:r>
              <w:rPr>
                <w:lang w:eastAsia="fi-FI"/>
              </w:rPr>
              <w:t>75</w:t>
            </w:r>
          </w:p>
        </w:tc>
        <w:tc>
          <w:tcPr>
            <w:tcW w:w="867" w:type="dxa"/>
            <w:shd w:val="clear" w:color="auto" w:fill="auto"/>
          </w:tcPr>
          <w:p w14:paraId="5E75124F" w14:textId="38227914" w:rsidR="00DA6C39" w:rsidRPr="00AC4FBC" w:rsidRDefault="00DA6C39" w:rsidP="00DA6C39">
            <w:pPr>
              <w:pStyle w:val="TAC"/>
              <w:rPr>
                <w:lang w:eastAsia="zh-CN"/>
              </w:rPr>
            </w:pPr>
            <w:r w:rsidRPr="00EF5447">
              <w:rPr>
                <w:lang w:eastAsia="fi-FI"/>
              </w:rPr>
              <w:t>4.0</w:t>
            </w:r>
          </w:p>
        </w:tc>
        <w:tc>
          <w:tcPr>
            <w:tcW w:w="1248" w:type="dxa"/>
            <w:shd w:val="clear" w:color="auto" w:fill="auto"/>
          </w:tcPr>
          <w:p w14:paraId="4C4C3B5D" w14:textId="1D8BCD5C" w:rsidR="00DA6C39" w:rsidRPr="00AC4FBC" w:rsidRDefault="00DA6C39" w:rsidP="00DA6C39">
            <w:pPr>
              <w:pStyle w:val="TAC"/>
              <w:rPr>
                <w:lang w:eastAsia="zh-CN"/>
              </w:rPr>
            </w:pPr>
            <w:r w:rsidRPr="00EF5447">
              <w:rPr>
                <w:rFonts w:eastAsia="Malgun Gothic"/>
                <w:lang w:eastAsia="ko-KR"/>
              </w:rPr>
              <w:t>IMD5</w:t>
            </w:r>
          </w:p>
        </w:tc>
      </w:tr>
      <w:tr w:rsidR="00DA6C39" w:rsidRPr="00AC4FBC" w14:paraId="779CE501"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3F67FCCB" w14:textId="77777777" w:rsidR="00DA6C39" w:rsidRPr="00AC4FBC" w:rsidRDefault="00DA6C39" w:rsidP="00DA6C39">
            <w:pPr>
              <w:pStyle w:val="TAC"/>
            </w:pPr>
          </w:p>
        </w:tc>
        <w:tc>
          <w:tcPr>
            <w:tcW w:w="1146" w:type="dxa"/>
            <w:tcBorders>
              <w:left w:val="single" w:sz="4" w:space="0" w:color="auto"/>
            </w:tcBorders>
            <w:shd w:val="clear" w:color="auto" w:fill="auto"/>
          </w:tcPr>
          <w:p w14:paraId="1359E046" w14:textId="1751F4C7" w:rsidR="00DA6C39" w:rsidRPr="00AC4FBC" w:rsidRDefault="00DA6C39" w:rsidP="00DA6C39">
            <w:pPr>
              <w:pStyle w:val="TAC"/>
              <w:rPr>
                <w:lang w:eastAsia="zh-CN"/>
              </w:rPr>
            </w:pPr>
            <w:r w:rsidRPr="00EF5447">
              <w:rPr>
                <w:lang w:eastAsia="fi-FI"/>
              </w:rPr>
              <w:t>n77</w:t>
            </w:r>
          </w:p>
        </w:tc>
        <w:tc>
          <w:tcPr>
            <w:tcW w:w="1481" w:type="dxa"/>
            <w:shd w:val="clear" w:color="auto" w:fill="auto"/>
            <w:noWrap/>
          </w:tcPr>
          <w:p w14:paraId="79FD9FD0" w14:textId="3E282C2B" w:rsidR="00DA6C39" w:rsidRPr="00AC4FBC" w:rsidRDefault="00DA6C39" w:rsidP="00DA6C39">
            <w:pPr>
              <w:pStyle w:val="TAC"/>
              <w:rPr>
                <w:rFonts w:cs="Arial"/>
                <w:lang w:eastAsia="zh-CN"/>
              </w:rPr>
            </w:pPr>
            <w:r w:rsidRPr="003C4CEC">
              <w:rPr>
                <w:lang w:eastAsia="fi-FI"/>
              </w:rPr>
              <w:t>3915</w:t>
            </w:r>
          </w:p>
        </w:tc>
        <w:tc>
          <w:tcPr>
            <w:tcW w:w="779" w:type="dxa"/>
            <w:shd w:val="clear" w:color="auto" w:fill="auto"/>
            <w:noWrap/>
          </w:tcPr>
          <w:p w14:paraId="11E8EC38" w14:textId="2633381A" w:rsidR="00DA6C39" w:rsidRPr="00AC4FBC" w:rsidRDefault="00DA6C39" w:rsidP="00DA6C39">
            <w:pPr>
              <w:pStyle w:val="TAC"/>
              <w:rPr>
                <w:rFonts w:cs="Arial"/>
                <w:lang w:eastAsia="zh-CN"/>
              </w:rPr>
            </w:pPr>
            <w:r>
              <w:rPr>
                <w:rFonts w:eastAsia="Malgun Gothic"/>
                <w:lang w:eastAsia="ko-KR"/>
              </w:rPr>
              <w:t>10</w:t>
            </w:r>
          </w:p>
        </w:tc>
        <w:tc>
          <w:tcPr>
            <w:tcW w:w="721" w:type="dxa"/>
            <w:shd w:val="clear" w:color="auto" w:fill="auto"/>
            <w:noWrap/>
          </w:tcPr>
          <w:p w14:paraId="2FBAEB59" w14:textId="15FC060E" w:rsidR="00DA6C39" w:rsidRPr="00AC4FBC" w:rsidRDefault="00DA6C39" w:rsidP="00DA6C39">
            <w:pPr>
              <w:pStyle w:val="TAC"/>
              <w:rPr>
                <w:rFonts w:cs="Arial"/>
                <w:lang w:eastAsia="zh-CN"/>
              </w:rPr>
            </w:pPr>
            <w:r>
              <w:rPr>
                <w:rFonts w:eastAsia="Malgun Gothic"/>
                <w:lang w:eastAsia="ko-KR"/>
              </w:rPr>
              <w:t>50</w:t>
            </w:r>
          </w:p>
        </w:tc>
        <w:tc>
          <w:tcPr>
            <w:tcW w:w="1314" w:type="dxa"/>
            <w:shd w:val="clear" w:color="auto" w:fill="auto"/>
            <w:noWrap/>
          </w:tcPr>
          <w:p w14:paraId="30E3885B" w14:textId="0080FAF1" w:rsidR="00DA6C39" w:rsidRPr="00AC4FBC" w:rsidRDefault="00DA6C39" w:rsidP="00DA6C39">
            <w:pPr>
              <w:pStyle w:val="TAC"/>
              <w:rPr>
                <w:lang w:eastAsia="zh-CN"/>
              </w:rPr>
            </w:pPr>
            <w:r w:rsidRPr="00EF5447">
              <w:rPr>
                <w:lang w:eastAsia="fi-FI"/>
              </w:rPr>
              <w:t>39</w:t>
            </w:r>
            <w:r>
              <w:rPr>
                <w:lang w:eastAsia="fi-FI"/>
              </w:rPr>
              <w:t>15</w:t>
            </w:r>
          </w:p>
        </w:tc>
        <w:tc>
          <w:tcPr>
            <w:tcW w:w="867" w:type="dxa"/>
            <w:shd w:val="clear" w:color="auto" w:fill="auto"/>
          </w:tcPr>
          <w:p w14:paraId="23F2C86D" w14:textId="6F279756" w:rsidR="00DA6C39" w:rsidRPr="00AC4FBC" w:rsidRDefault="00DA6C39" w:rsidP="00DA6C39">
            <w:pPr>
              <w:pStyle w:val="TAC"/>
              <w:rPr>
                <w:lang w:eastAsia="zh-CN"/>
              </w:rPr>
            </w:pPr>
            <w:r w:rsidRPr="00EF5447">
              <w:rPr>
                <w:lang w:eastAsia="fi-FI"/>
              </w:rPr>
              <w:t>N/A</w:t>
            </w:r>
          </w:p>
        </w:tc>
        <w:tc>
          <w:tcPr>
            <w:tcW w:w="1248" w:type="dxa"/>
            <w:shd w:val="clear" w:color="auto" w:fill="auto"/>
          </w:tcPr>
          <w:p w14:paraId="33FFCE5F" w14:textId="5CE5A964" w:rsidR="00DA6C39" w:rsidRPr="00AC4FBC" w:rsidRDefault="00DA6C39" w:rsidP="00DA6C39">
            <w:pPr>
              <w:pStyle w:val="TAC"/>
              <w:rPr>
                <w:lang w:eastAsia="zh-CN"/>
              </w:rPr>
            </w:pPr>
            <w:r w:rsidRPr="00EF5447">
              <w:rPr>
                <w:rFonts w:eastAsia="Malgun Gothic"/>
                <w:lang w:eastAsia="ko-KR"/>
              </w:rPr>
              <w:t>N/A</w:t>
            </w:r>
          </w:p>
        </w:tc>
      </w:tr>
      <w:tr w:rsidR="00DA6C39" w:rsidRPr="00AC4FBC" w14:paraId="26AA36C9"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15ECB659" w14:textId="77777777" w:rsidR="00DA6C39" w:rsidRPr="00AC4FBC" w:rsidRDefault="00DA6C39" w:rsidP="00DA6C39">
            <w:pPr>
              <w:pStyle w:val="TAC"/>
            </w:pPr>
          </w:p>
        </w:tc>
        <w:tc>
          <w:tcPr>
            <w:tcW w:w="1146" w:type="dxa"/>
            <w:tcBorders>
              <w:left w:val="single" w:sz="4" w:space="0" w:color="auto"/>
            </w:tcBorders>
            <w:shd w:val="clear" w:color="auto" w:fill="auto"/>
          </w:tcPr>
          <w:p w14:paraId="351C2E07" w14:textId="71A03CF6" w:rsidR="00DA6C39" w:rsidRPr="00AC4FBC" w:rsidRDefault="00DA6C39" w:rsidP="00DA6C39">
            <w:pPr>
              <w:pStyle w:val="TAC"/>
              <w:rPr>
                <w:lang w:eastAsia="zh-CN"/>
              </w:rPr>
            </w:pPr>
            <w:r w:rsidRPr="00EF5447">
              <w:rPr>
                <w:lang w:eastAsia="fi-FI"/>
              </w:rPr>
              <w:t>2</w:t>
            </w:r>
          </w:p>
        </w:tc>
        <w:tc>
          <w:tcPr>
            <w:tcW w:w="1481" w:type="dxa"/>
            <w:shd w:val="clear" w:color="auto" w:fill="auto"/>
            <w:noWrap/>
          </w:tcPr>
          <w:p w14:paraId="151E9724" w14:textId="2B4FAF31" w:rsidR="00DA6C39" w:rsidRPr="00AC4FBC" w:rsidRDefault="00DA6C39" w:rsidP="00DA6C39">
            <w:pPr>
              <w:pStyle w:val="TAC"/>
              <w:rPr>
                <w:rFonts w:cs="Arial"/>
                <w:lang w:eastAsia="zh-CN"/>
              </w:rPr>
            </w:pPr>
            <w:r>
              <w:rPr>
                <w:lang w:eastAsia="fi-FI"/>
              </w:rPr>
              <w:t>N/A</w:t>
            </w:r>
          </w:p>
        </w:tc>
        <w:tc>
          <w:tcPr>
            <w:tcW w:w="779" w:type="dxa"/>
            <w:shd w:val="clear" w:color="auto" w:fill="auto"/>
            <w:noWrap/>
          </w:tcPr>
          <w:p w14:paraId="5198F653" w14:textId="2B00AE2A" w:rsidR="00DA6C39" w:rsidRPr="00AC4FBC" w:rsidRDefault="00DA6C39" w:rsidP="00DA6C39">
            <w:pPr>
              <w:pStyle w:val="TAC"/>
              <w:rPr>
                <w:rFonts w:cs="Arial"/>
                <w:lang w:eastAsia="zh-CN"/>
              </w:rPr>
            </w:pPr>
            <w:r w:rsidRPr="003C4CEC">
              <w:rPr>
                <w:lang w:eastAsia="fi-FI"/>
              </w:rPr>
              <w:t>5</w:t>
            </w:r>
          </w:p>
        </w:tc>
        <w:tc>
          <w:tcPr>
            <w:tcW w:w="721" w:type="dxa"/>
            <w:shd w:val="clear" w:color="auto" w:fill="auto"/>
            <w:noWrap/>
          </w:tcPr>
          <w:p w14:paraId="742EBB78" w14:textId="5426400C" w:rsidR="00DA6C39" w:rsidRPr="00AC4FBC" w:rsidRDefault="00DA6C39" w:rsidP="00DA6C39">
            <w:pPr>
              <w:pStyle w:val="TAC"/>
              <w:rPr>
                <w:rFonts w:cs="Arial"/>
                <w:lang w:eastAsia="zh-CN"/>
              </w:rPr>
            </w:pPr>
            <w:r>
              <w:rPr>
                <w:rFonts w:eastAsia="Malgun Gothic"/>
                <w:kern w:val="2"/>
                <w:lang w:eastAsia="ko-KR"/>
              </w:rPr>
              <w:t>N/A</w:t>
            </w:r>
          </w:p>
        </w:tc>
        <w:tc>
          <w:tcPr>
            <w:tcW w:w="1314" w:type="dxa"/>
            <w:shd w:val="clear" w:color="auto" w:fill="auto"/>
            <w:noWrap/>
          </w:tcPr>
          <w:p w14:paraId="3FDAEB52" w14:textId="5A73EE70" w:rsidR="00DA6C39" w:rsidRPr="00AC4FBC" w:rsidRDefault="00DA6C39" w:rsidP="00DA6C39">
            <w:pPr>
              <w:pStyle w:val="TAC"/>
              <w:rPr>
                <w:lang w:eastAsia="zh-CN"/>
              </w:rPr>
            </w:pPr>
            <w:r w:rsidRPr="00EF5447">
              <w:rPr>
                <w:rFonts w:eastAsia="Malgun Gothic"/>
                <w:kern w:val="2"/>
                <w:lang w:eastAsia="ko-KR"/>
              </w:rPr>
              <w:t>1960</w:t>
            </w:r>
          </w:p>
        </w:tc>
        <w:tc>
          <w:tcPr>
            <w:tcW w:w="867" w:type="dxa"/>
            <w:shd w:val="clear" w:color="auto" w:fill="auto"/>
          </w:tcPr>
          <w:p w14:paraId="4C828506" w14:textId="2C8F35FA" w:rsidR="00DA6C39" w:rsidRPr="00AC4FBC" w:rsidRDefault="00DA6C39" w:rsidP="00DA6C39">
            <w:pPr>
              <w:pStyle w:val="TAC"/>
              <w:rPr>
                <w:lang w:eastAsia="zh-CN"/>
              </w:rPr>
            </w:pPr>
            <w:r w:rsidRPr="00EF5447">
              <w:rPr>
                <w:lang w:eastAsia="fi-FI"/>
              </w:rPr>
              <w:t>32.1</w:t>
            </w:r>
          </w:p>
        </w:tc>
        <w:tc>
          <w:tcPr>
            <w:tcW w:w="1248" w:type="dxa"/>
            <w:shd w:val="clear" w:color="auto" w:fill="auto"/>
          </w:tcPr>
          <w:p w14:paraId="46362806" w14:textId="0D1671E5" w:rsidR="00DA6C39" w:rsidRPr="00AC4FBC" w:rsidRDefault="00DA6C39" w:rsidP="00DA6C39">
            <w:pPr>
              <w:pStyle w:val="TAC"/>
              <w:rPr>
                <w:lang w:eastAsia="zh-CN"/>
              </w:rPr>
            </w:pPr>
            <w:r w:rsidRPr="00EF5447">
              <w:rPr>
                <w:rFonts w:eastAsia="Malgun Gothic"/>
                <w:kern w:val="2"/>
                <w:lang w:eastAsia="ko-KR"/>
              </w:rPr>
              <w:t>IMD2</w:t>
            </w:r>
          </w:p>
        </w:tc>
      </w:tr>
      <w:tr w:rsidR="00DA6C39" w:rsidRPr="00AC4FBC" w14:paraId="3428217E" w14:textId="77777777" w:rsidTr="000E7EBA">
        <w:trPr>
          <w:trHeight w:val="22"/>
          <w:jc w:val="center"/>
        </w:trPr>
        <w:tc>
          <w:tcPr>
            <w:tcW w:w="1928" w:type="dxa"/>
            <w:tcBorders>
              <w:top w:val="nil"/>
              <w:left w:val="single" w:sz="4" w:space="0" w:color="auto"/>
              <w:bottom w:val="nil"/>
              <w:right w:val="single" w:sz="4" w:space="0" w:color="auto"/>
            </w:tcBorders>
            <w:shd w:val="clear" w:color="auto" w:fill="auto"/>
            <w:vAlign w:val="center"/>
          </w:tcPr>
          <w:p w14:paraId="4AA00C86" w14:textId="77777777" w:rsidR="00DA6C39" w:rsidRPr="00AC4FBC" w:rsidRDefault="00DA6C39" w:rsidP="00DA6C39">
            <w:pPr>
              <w:pStyle w:val="TAC"/>
            </w:pPr>
          </w:p>
        </w:tc>
        <w:tc>
          <w:tcPr>
            <w:tcW w:w="1146" w:type="dxa"/>
            <w:tcBorders>
              <w:left w:val="single" w:sz="4" w:space="0" w:color="auto"/>
            </w:tcBorders>
            <w:shd w:val="clear" w:color="auto" w:fill="auto"/>
          </w:tcPr>
          <w:p w14:paraId="790D3A8E" w14:textId="311C08E7" w:rsidR="00DA6C39" w:rsidRPr="00AC4FBC" w:rsidRDefault="00DA6C39" w:rsidP="00DA6C39">
            <w:pPr>
              <w:pStyle w:val="TAC"/>
              <w:rPr>
                <w:lang w:eastAsia="zh-CN"/>
              </w:rPr>
            </w:pPr>
            <w:r w:rsidRPr="00EF5447">
              <w:rPr>
                <w:lang w:eastAsia="fi-FI"/>
              </w:rPr>
              <w:t>66</w:t>
            </w:r>
          </w:p>
        </w:tc>
        <w:tc>
          <w:tcPr>
            <w:tcW w:w="1481" w:type="dxa"/>
            <w:shd w:val="clear" w:color="auto" w:fill="auto"/>
            <w:noWrap/>
          </w:tcPr>
          <w:p w14:paraId="0B8C5D8A" w14:textId="1B8E4DED" w:rsidR="00DA6C39" w:rsidRPr="00AC4FBC" w:rsidRDefault="00DA6C39" w:rsidP="00DA6C39">
            <w:pPr>
              <w:pStyle w:val="TAC"/>
              <w:rPr>
                <w:rFonts w:cs="Arial"/>
                <w:lang w:eastAsia="zh-CN"/>
              </w:rPr>
            </w:pPr>
            <w:r w:rsidRPr="003C4CEC">
              <w:rPr>
                <w:lang w:eastAsia="fi-FI"/>
              </w:rPr>
              <w:t>1760</w:t>
            </w:r>
          </w:p>
        </w:tc>
        <w:tc>
          <w:tcPr>
            <w:tcW w:w="779" w:type="dxa"/>
            <w:shd w:val="clear" w:color="auto" w:fill="auto"/>
            <w:noWrap/>
          </w:tcPr>
          <w:p w14:paraId="22ED25AA" w14:textId="3D5045EE" w:rsidR="00DA6C39" w:rsidRPr="00AC4FBC" w:rsidRDefault="00DA6C39" w:rsidP="00DA6C39">
            <w:pPr>
              <w:pStyle w:val="TAC"/>
              <w:rPr>
                <w:rFonts w:cs="Arial"/>
                <w:lang w:eastAsia="zh-CN"/>
              </w:rPr>
            </w:pPr>
            <w:r w:rsidRPr="003C4CEC">
              <w:rPr>
                <w:lang w:eastAsia="fi-FI"/>
              </w:rPr>
              <w:t>5</w:t>
            </w:r>
          </w:p>
        </w:tc>
        <w:tc>
          <w:tcPr>
            <w:tcW w:w="721" w:type="dxa"/>
            <w:shd w:val="clear" w:color="auto" w:fill="auto"/>
            <w:noWrap/>
          </w:tcPr>
          <w:p w14:paraId="7ECABCE0" w14:textId="4B978437" w:rsidR="00DA6C39" w:rsidRPr="00AC4FBC" w:rsidRDefault="00DA6C39" w:rsidP="00DA6C39">
            <w:pPr>
              <w:pStyle w:val="TAC"/>
              <w:rPr>
                <w:rFonts w:cs="Arial"/>
                <w:lang w:eastAsia="zh-CN"/>
              </w:rPr>
            </w:pPr>
            <w:r w:rsidRPr="003C4CEC">
              <w:rPr>
                <w:rFonts w:eastAsia="Malgun Gothic"/>
                <w:kern w:val="2"/>
                <w:lang w:eastAsia="ko-KR"/>
              </w:rPr>
              <w:t>25</w:t>
            </w:r>
          </w:p>
        </w:tc>
        <w:tc>
          <w:tcPr>
            <w:tcW w:w="1314" w:type="dxa"/>
            <w:shd w:val="clear" w:color="auto" w:fill="auto"/>
            <w:noWrap/>
          </w:tcPr>
          <w:p w14:paraId="42BCE093" w14:textId="0EB81A22" w:rsidR="00DA6C39" w:rsidRPr="00AC4FBC" w:rsidRDefault="00DA6C39" w:rsidP="00DA6C39">
            <w:pPr>
              <w:pStyle w:val="TAC"/>
              <w:rPr>
                <w:lang w:eastAsia="zh-CN"/>
              </w:rPr>
            </w:pPr>
            <w:r w:rsidRPr="00EF5447">
              <w:rPr>
                <w:rFonts w:eastAsia="Malgun Gothic"/>
                <w:kern w:val="2"/>
                <w:lang w:eastAsia="ko-KR"/>
              </w:rPr>
              <w:t>21</w:t>
            </w:r>
            <w:r>
              <w:rPr>
                <w:rFonts w:eastAsia="Malgun Gothic"/>
                <w:kern w:val="2"/>
                <w:lang w:eastAsia="ko-KR"/>
              </w:rPr>
              <w:t>60</w:t>
            </w:r>
          </w:p>
        </w:tc>
        <w:tc>
          <w:tcPr>
            <w:tcW w:w="867" w:type="dxa"/>
            <w:shd w:val="clear" w:color="auto" w:fill="auto"/>
          </w:tcPr>
          <w:p w14:paraId="63004356" w14:textId="47CF5042" w:rsidR="00DA6C39" w:rsidRPr="00AC4FBC" w:rsidRDefault="00DA6C39" w:rsidP="00DA6C39">
            <w:pPr>
              <w:pStyle w:val="TAC"/>
              <w:rPr>
                <w:lang w:eastAsia="zh-CN"/>
              </w:rPr>
            </w:pPr>
            <w:r w:rsidRPr="00EF5447">
              <w:rPr>
                <w:lang w:eastAsia="fi-FI"/>
              </w:rPr>
              <w:t>N/A</w:t>
            </w:r>
          </w:p>
        </w:tc>
        <w:tc>
          <w:tcPr>
            <w:tcW w:w="1248" w:type="dxa"/>
            <w:shd w:val="clear" w:color="auto" w:fill="auto"/>
          </w:tcPr>
          <w:p w14:paraId="1C243594" w14:textId="7746DFDF" w:rsidR="00DA6C39" w:rsidRPr="00AC4FBC" w:rsidRDefault="00DA6C39" w:rsidP="00DA6C39">
            <w:pPr>
              <w:pStyle w:val="TAC"/>
              <w:rPr>
                <w:lang w:eastAsia="zh-CN"/>
              </w:rPr>
            </w:pPr>
            <w:r w:rsidRPr="00EF5447">
              <w:rPr>
                <w:rFonts w:eastAsia="Malgun Gothic"/>
                <w:kern w:val="2"/>
                <w:lang w:eastAsia="ko-KR"/>
              </w:rPr>
              <w:t>N/A</w:t>
            </w:r>
          </w:p>
        </w:tc>
      </w:tr>
      <w:tr w:rsidR="00DA6C39" w:rsidRPr="00AC4FBC" w14:paraId="632E1572" w14:textId="77777777" w:rsidTr="000E7EBA">
        <w:trPr>
          <w:trHeight w:val="22"/>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3F03E236" w14:textId="77777777" w:rsidR="00DA6C39" w:rsidRPr="00AC4FBC" w:rsidRDefault="00DA6C39" w:rsidP="00DA6C39">
            <w:pPr>
              <w:pStyle w:val="TAC"/>
            </w:pPr>
          </w:p>
        </w:tc>
        <w:tc>
          <w:tcPr>
            <w:tcW w:w="1146" w:type="dxa"/>
            <w:tcBorders>
              <w:left w:val="single" w:sz="4" w:space="0" w:color="auto"/>
            </w:tcBorders>
            <w:shd w:val="clear" w:color="auto" w:fill="auto"/>
          </w:tcPr>
          <w:p w14:paraId="130A0265" w14:textId="75075D6D" w:rsidR="00DA6C39" w:rsidRPr="00AC4FBC" w:rsidRDefault="00DA6C39" w:rsidP="00DA6C39">
            <w:pPr>
              <w:pStyle w:val="TAC"/>
              <w:rPr>
                <w:lang w:eastAsia="zh-CN"/>
              </w:rPr>
            </w:pPr>
            <w:r w:rsidRPr="00EF5447">
              <w:rPr>
                <w:lang w:eastAsia="fi-FI"/>
              </w:rPr>
              <w:t>n77</w:t>
            </w:r>
          </w:p>
        </w:tc>
        <w:tc>
          <w:tcPr>
            <w:tcW w:w="1481" w:type="dxa"/>
            <w:shd w:val="clear" w:color="auto" w:fill="auto"/>
            <w:noWrap/>
          </w:tcPr>
          <w:p w14:paraId="020A88D4" w14:textId="369822B2" w:rsidR="00DA6C39" w:rsidRPr="00AC4FBC" w:rsidRDefault="00DA6C39" w:rsidP="00DA6C39">
            <w:pPr>
              <w:pStyle w:val="TAC"/>
              <w:rPr>
                <w:rFonts w:cs="Arial"/>
                <w:lang w:eastAsia="zh-CN"/>
              </w:rPr>
            </w:pPr>
            <w:r w:rsidRPr="003C4CEC">
              <w:rPr>
                <w:lang w:eastAsia="fi-FI"/>
              </w:rPr>
              <w:t>3720</w:t>
            </w:r>
          </w:p>
        </w:tc>
        <w:tc>
          <w:tcPr>
            <w:tcW w:w="779" w:type="dxa"/>
            <w:shd w:val="clear" w:color="auto" w:fill="auto"/>
            <w:noWrap/>
          </w:tcPr>
          <w:p w14:paraId="692FDFF7" w14:textId="0577E980" w:rsidR="00DA6C39" w:rsidRPr="00AC4FBC" w:rsidRDefault="00DA6C39" w:rsidP="00DA6C39">
            <w:pPr>
              <w:pStyle w:val="TAC"/>
              <w:rPr>
                <w:rFonts w:cs="Arial"/>
                <w:lang w:eastAsia="zh-CN"/>
              </w:rPr>
            </w:pPr>
            <w:r>
              <w:rPr>
                <w:lang w:eastAsia="fi-FI"/>
              </w:rPr>
              <w:t>10</w:t>
            </w:r>
          </w:p>
        </w:tc>
        <w:tc>
          <w:tcPr>
            <w:tcW w:w="721" w:type="dxa"/>
            <w:shd w:val="clear" w:color="auto" w:fill="auto"/>
            <w:noWrap/>
          </w:tcPr>
          <w:p w14:paraId="6CAFF45A" w14:textId="64457704" w:rsidR="00DA6C39" w:rsidRPr="00AC4FBC" w:rsidRDefault="00DA6C39" w:rsidP="00DA6C39">
            <w:pPr>
              <w:pStyle w:val="TAC"/>
              <w:rPr>
                <w:rFonts w:cs="Arial"/>
                <w:lang w:eastAsia="zh-CN"/>
              </w:rPr>
            </w:pPr>
            <w:r>
              <w:rPr>
                <w:rFonts w:eastAsia="Malgun Gothic"/>
                <w:kern w:val="2"/>
                <w:lang w:eastAsia="ko-KR"/>
              </w:rPr>
              <w:t>50</w:t>
            </w:r>
          </w:p>
        </w:tc>
        <w:tc>
          <w:tcPr>
            <w:tcW w:w="1314" w:type="dxa"/>
            <w:shd w:val="clear" w:color="auto" w:fill="auto"/>
            <w:noWrap/>
          </w:tcPr>
          <w:p w14:paraId="353E0793" w14:textId="57F3B20A" w:rsidR="00DA6C39" w:rsidRPr="00AC4FBC" w:rsidRDefault="00DA6C39" w:rsidP="00DA6C39">
            <w:pPr>
              <w:pStyle w:val="TAC"/>
              <w:rPr>
                <w:lang w:eastAsia="zh-CN"/>
              </w:rPr>
            </w:pPr>
            <w:r w:rsidRPr="00EF5447">
              <w:rPr>
                <w:lang w:eastAsia="fi-FI"/>
              </w:rPr>
              <w:t>37</w:t>
            </w:r>
            <w:r>
              <w:rPr>
                <w:lang w:eastAsia="fi-FI"/>
              </w:rPr>
              <w:t>20</w:t>
            </w:r>
          </w:p>
        </w:tc>
        <w:tc>
          <w:tcPr>
            <w:tcW w:w="867" w:type="dxa"/>
            <w:shd w:val="clear" w:color="auto" w:fill="auto"/>
          </w:tcPr>
          <w:p w14:paraId="27B55504" w14:textId="3B01FE74" w:rsidR="00DA6C39" w:rsidRPr="00AC4FBC" w:rsidRDefault="00DA6C39" w:rsidP="00DA6C39">
            <w:pPr>
              <w:pStyle w:val="TAC"/>
              <w:rPr>
                <w:lang w:eastAsia="zh-CN"/>
              </w:rPr>
            </w:pPr>
            <w:r w:rsidRPr="00EF5447">
              <w:rPr>
                <w:lang w:eastAsia="fi-FI"/>
              </w:rPr>
              <w:t>N/A</w:t>
            </w:r>
          </w:p>
        </w:tc>
        <w:tc>
          <w:tcPr>
            <w:tcW w:w="1248" w:type="dxa"/>
            <w:shd w:val="clear" w:color="auto" w:fill="auto"/>
          </w:tcPr>
          <w:p w14:paraId="728B4049" w14:textId="568B734B" w:rsidR="00DA6C39" w:rsidRPr="00AC4FBC" w:rsidRDefault="00DA6C39" w:rsidP="00DA6C39">
            <w:pPr>
              <w:pStyle w:val="TAC"/>
              <w:rPr>
                <w:lang w:eastAsia="zh-CN"/>
              </w:rPr>
            </w:pPr>
            <w:r w:rsidRPr="00EF5447">
              <w:rPr>
                <w:rFonts w:eastAsia="Malgun Gothic"/>
                <w:kern w:val="2"/>
                <w:lang w:eastAsia="ko-KR"/>
              </w:rPr>
              <w:t>N/A</w:t>
            </w:r>
          </w:p>
        </w:tc>
      </w:tr>
      <w:tr w:rsidR="00DA6C39" w:rsidRPr="00AC4FBC" w14:paraId="6BEC467F" w14:textId="77777777" w:rsidTr="000077BC">
        <w:trPr>
          <w:trHeight w:val="22"/>
          <w:jc w:val="center"/>
        </w:trPr>
        <w:tc>
          <w:tcPr>
            <w:tcW w:w="1928" w:type="dxa"/>
            <w:vMerge w:val="restart"/>
            <w:tcBorders>
              <w:top w:val="single" w:sz="4" w:space="0" w:color="auto"/>
            </w:tcBorders>
            <w:shd w:val="clear" w:color="auto" w:fill="auto"/>
            <w:vAlign w:val="center"/>
          </w:tcPr>
          <w:p w14:paraId="031571C9" w14:textId="77777777" w:rsidR="00DA6C39" w:rsidRPr="00AC4FBC" w:rsidRDefault="00DA6C39" w:rsidP="00DA6C39">
            <w:pPr>
              <w:pStyle w:val="TAC"/>
            </w:pPr>
            <w:r w:rsidRPr="00AC4FBC">
              <w:t>DC_3A-5A_n78A</w:t>
            </w:r>
          </w:p>
        </w:tc>
        <w:tc>
          <w:tcPr>
            <w:tcW w:w="1146" w:type="dxa"/>
            <w:shd w:val="clear" w:color="auto" w:fill="auto"/>
            <w:vAlign w:val="center"/>
          </w:tcPr>
          <w:p w14:paraId="68BAD959" w14:textId="77777777" w:rsidR="00DA6C39" w:rsidRPr="00AC4FBC" w:rsidRDefault="00DA6C39" w:rsidP="00DA6C39">
            <w:pPr>
              <w:pStyle w:val="TAC"/>
            </w:pPr>
            <w:r w:rsidRPr="00AC4FBC">
              <w:rPr>
                <w:lang w:eastAsia="ko-KR"/>
              </w:rPr>
              <w:t>3</w:t>
            </w:r>
          </w:p>
        </w:tc>
        <w:tc>
          <w:tcPr>
            <w:tcW w:w="1481" w:type="dxa"/>
            <w:shd w:val="clear" w:color="auto" w:fill="auto"/>
            <w:noWrap/>
          </w:tcPr>
          <w:p w14:paraId="6331276A" w14:textId="77777777" w:rsidR="00DA6C39" w:rsidRPr="00AC4FBC" w:rsidRDefault="00DA6C39" w:rsidP="00DA6C39">
            <w:pPr>
              <w:pStyle w:val="TAC"/>
              <w:rPr>
                <w:rFonts w:cs="Arial"/>
              </w:rPr>
            </w:pPr>
            <w:r w:rsidRPr="00AC4FBC">
              <w:rPr>
                <w:lang w:eastAsia="ko-KR"/>
              </w:rPr>
              <w:t>N/A</w:t>
            </w:r>
          </w:p>
        </w:tc>
        <w:tc>
          <w:tcPr>
            <w:tcW w:w="779" w:type="dxa"/>
            <w:shd w:val="clear" w:color="auto" w:fill="auto"/>
            <w:noWrap/>
          </w:tcPr>
          <w:p w14:paraId="6FC1F68E" w14:textId="77777777" w:rsidR="00DA6C39" w:rsidRPr="00AC4FBC" w:rsidRDefault="00DA6C39" w:rsidP="00DA6C39">
            <w:pPr>
              <w:pStyle w:val="TAC"/>
              <w:rPr>
                <w:rFonts w:cs="Arial"/>
              </w:rPr>
            </w:pPr>
            <w:r w:rsidRPr="00AC4FBC">
              <w:rPr>
                <w:lang w:eastAsia="ko-KR"/>
              </w:rPr>
              <w:t>N/A</w:t>
            </w:r>
          </w:p>
        </w:tc>
        <w:tc>
          <w:tcPr>
            <w:tcW w:w="721" w:type="dxa"/>
            <w:shd w:val="clear" w:color="auto" w:fill="auto"/>
            <w:noWrap/>
          </w:tcPr>
          <w:p w14:paraId="7F1C98BF" w14:textId="77777777" w:rsidR="00DA6C39" w:rsidRPr="00AC4FBC" w:rsidRDefault="00DA6C39" w:rsidP="00DA6C39">
            <w:pPr>
              <w:pStyle w:val="TAC"/>
              <w:rPr>
                <w:rFonts w:cs="Arial"/>
              </w:rPr>
            </w:pPr>
            <w:r w:rsidRPr="00AC4FBC">
              <w:rPr>
                <w:lang w:eastAsia="ko-KR"/>
              </w:rPr>
              <w:t>N/A</w:t>
            </w:r>
          </w:p>
        </w:tc>
        <w:tc>
          <w:tcPr>
            <w:tcW w:w="1314" w:type="dxa"/>
            <w:shd w:val="clear" w:color="auto" w:fill="auto"/>
            <w:noWrap/>
          </w:tcPr>
          <w:p w14:paraId="071CDEA3" w14:textId="77777777" w:rsidR="00DA6C39" w:rsidRPr="00AC4FBC" w:rsidRDefault="00DA6C39" w:rsidP="00DA6C39">
            <w:pPr>
              <w:pStyle w:val="TAC"/>
            </w:pPr>
            <w:r w:rsidRPr="00AC4FBC">
              <w:rPr>
                <w:lang w:eastAsia="ko-KR"/>
              </w:rPr>
              <w:t>N/A</w:t>
            </w:r>
          </w:p>
        </w:tc>
        <w:tc>
          <w:tcPr>
            <w:tcW w:w="867" w:type="dxa"/>
            <w:shd w:val="clear" w:color="auto" w:fill="auto"/>
          </w:tcPr>
          <w:p w14:paraId="7995C171" w14:textId="77777777" w:rsidR="00DA6C39" w:rsidRPr="00AC4FBC" w:rsidRDefault="00DA6C39" w:rsidP="00DA6C39">
            <w:pPr>
              <w:pStyle w:val="TAC"/>
            </w:pPr>
            <w:r w:rsidRPr="00AC4FBC">
              <w:rPr>
                <w:lang w:eastAsia="ko-KR"/>
              </w:rPr>
              <w:t>N/A</w:t>
            </w:r>
          </w:p>
        </w:tc>
        <w:tc>
          <w:tcPr>
            <w:tcW w:w="1248" w:type="dxa"/>
            <w:shd w:val="clear" w:color="auto" w:fill="auto"/>
          </w:tcPr>
          <w:p w14:paraId="012B0F08" w14:textId="77777777" w:rsidR="00DA6C39" w:rsidRPr="00AC4FBC" w:rsidRDefault="00DA6C39" w:rsidP="00DA6C39">
            <w:pPr>
              <w:pStyle w:val="TAC"/>
            </w:pPr>
            <w:r w:rsidRPr="00AC4FBC">
              <w:rPr>
                <w:lang w:eastAsia="ko-KR"/>
              </w:rPr>
              <w:t>IMD3</w:t>
            </w:r>
          </w:p>
        </w:tc>
      </w:tr>
      <w:tr w:rsidR="00DA6C39" w:rsidRPr="00AC4FBC" w14:paraId="435EE7E2" w14:textId="77777777" w:rsidTr="000077BC">
        <w:trPr>
          <w:trHeight w:val="22"/>
          <w:jc w:val="center"/>
        </w:trPr>
        <w:tc>
          <w:tcPr>
            <w:tcW w:w="1928" w:type="dxa"/>
            <w:vMerge/>
            <w:shd w:val="clear" w:color="auto" w:fill="auto"/>
            <w:vAlign w:val="center"/>
          </w:tcPr>
          <w:p w14:paraId="625976DD" w14:textId="77777777" w:rsidR="00DA6C39" w:rsidRPr="00AC4FBC" w:rsidRDefault="00DA6C39" w:rsidP="00DA6C39">
            <w:pPr>
              <w:pStyle w:val="TAC"/>
            </w:pPr>
          </w:p>
        </w:tc>
        <w:tc>
          <w:tcPr>
            <w:tcW w:w="1146" w:type="dxa"/>
            <w:shd w:val="clear" w:color="auto" w:fill="auto"/>
            <w:vAlign w:val="center"/>
          </w:tcPr>
          <w:p w14:paraId="1D31E3EA" w14:textId="77777777" w:rsidR="00DA6C39" w:rsidRPr="00AC4FBC" w:rsidRDefault="00DA6C39" w:rsidP="00DA6C39">
            <w:pPr>
              <w:pStyle w:val="TAC"/>
            </w:pPr>
            <w:r w:rsidRPr="00AC4FBC">
              <w:rPr>
                <w:lang w:eastAsia="ko-KR"/>
              </w:rPr>
              <w:t>5</w:t>
            </w:r>
          </w:p>
        </w:tc>
        <w:tc>
          <w:tcPr>
            <w:tcW w:w="1481" w:type="dxa"/>
            <w:shd w:val="clear" w:color="auto" w:fill="auto"/>
            <w:noWrap/>
          </w:tcPr>
          <w:p w14:paraId="1E014381" w14:textId="77777777" w:rsidR="00DA6C39" w:rsidRPr="00AC4FBC" w:rsidRDefault="00DA6C39" w:rsidP="00DA6C39">
            <w:pPr>
              <w:pStyle w:val="TAC"/>
              <w:rPr>
                <w:rFonts w:cs="Arial"/>
              </w:rPr>
            </w:pPr>
            <w:r w:rsidRPr="00AC4FBC">
              <w:rPr>
                <w:lang w:eastAsia="ko-KR"/>
              </w:rPr>
              <w:t>N/A</w:t>
            </w:r>
          </w:p>
        </w:tc>
        <w:tc>
          <w:tcPr>
            <w:tcW w:w="779" w:type="dxa"/>
            <w:shd w:val="clear" w:color="auto" w:fill="auto"/>
            <w:noWrap/>
          </w:tcPr>
          <w:p w14:paraId="318767E2" w14:textId="77777777" w:rsidR="00DA6C39" w:rsidRPr="00AC4FBC" w:rsidRDefault="00DA6C39" w:rsidP="00DA6C39">
            <w:pPr>
              <w:pStyle w:val="TAC"/>
              <w:rPr>
                <w:rFonts w:cs="Arial"/>
              </w:rPr>
            </w:pPr>
            <w:r w:rsidRPr="00AC4FBC">
              <w:rPr>
                <w:lang w:eastAsia="ko-KR"/>
              </w:rPr>
              <w:t>N/A</w:t>
            </w:r>
          </w:p>
        </w:tc>
        <w:tc>
          <w:tcPr>
            <w:tcW w:w="721" w:type="dxa"/>
            <w:shd w:val="clear" w:color="auto" w:fill="auto"/>
            <w:noWrap/>
          </w:tcPr>
          <w:p w14:paraId="32A90F89" w14:textId="77777777" w:rsidR="00DA6C39" w:rsidRPr="00AC4FBC" w:rsidRDefault="00DA6C39" w:rsidP="00DA6C39">
            <w:pPr>
              <w:pStyle w:val="TAC"/>
              <w:rPr>
                <w:rFonts w:cs="Arial"/>
              </w:rPr>
            </w:pPr>
            <w:r w:rsidRPr="00AC4FBC">
              <w:rPr>
                <w:lang w:eastAsia="ko-KR"/>
              </w:rPr>
              <w:t>N/A</w:t>
            </w:r>
          </w:p>
        </w:tc>
        <w:tc>
          <w:tcPr>
            <w:tcW w:w="1314" w:type="dxa"/>
            <w:shd w:val="clear" w:color="auto" w:fill="auto"/>
            <w:noWrap/>
          </w:tcPr>
          <w:p w14:paraId="1AC5CAB8" w14:textId="77777777" w:rsidR="00DA6C39" w:rsidRPr="00AC4FBC" w:rsidRDefault="00DA6C39" w:rsidP="00DA6C39">
            <w:pPr>
              <w:pStyle w:val="TAC"/>
            </w:pPr>
            <w:r w:rsidRPr="00AC4FBC">
              <w:rPr>
                <w:lang w:eastAsia="ko-KR"/>
              </w:rPr>
              <w:t>N/A</w:t>
            </w:r>
          </w:p>
        </w:tc>
        <w:tc>
          <w:tcPr>
            <w:tcW w:w="867" w:type="dxa"/>
            <w:shd w:val="clear" w:color="auto" w:fill="auto"/>
          </w:tcPr>
          <w:p w14:paraId="30FEC76A" w14:textId="77777777" w:rsidR="00DA6C39" w:rsidRPr="00AC4FBC" w:rsidRDefault="00DA6C39" w:rsidP="00DA6C39">
            <w:pPr>
              <w:pStyle w:val="TAC"/>
            </w:pPr>
            <w:r w:rsidRPr="00AC4FBC">
              <w:rPr>
                <w:lang w:eastAsia="ko-KR"/>
              </w:rPr>
              <w:t>N/A</w:t>
            </w:r>
          </w:p>
        </w:tc>
        <w:tc>
          <w:tcPr>
            <w:tcW w:w="1248" w:type="dxa"/>
            <w:shd w:val="clear" w:color="auto" w:fill="auto"/>
          </w:tcPr>
          <w:p w14:paraId="39350DCB" w14:textId="77777777" w:rsidR="00DA6C39" w:rsidRPr="00AC4FBC" w:rsidRDefault="00DA6C39" w:rsidP="00DA6C39">
            <w:pPr>
              <w:pStyle w:val="TAC"/>
            </w:pPr>
            <w:r w:rsidRPr="00AC4FBC">
              <w:rPr>
                <w:lang w:eastAsia="ko-KR"/>
              </w:rPr>
              <w:t>N/A</w:t>
            </w:r>
          </w:p>
        </w:tc>
      </w:tr>
      <w:tr w:rsidR="00DA6C39" w:rsidRPr="00AC4FBC" w14:paraId="2D0183A7" w14:textId="77777777" w:rsidTr="000077BC">
        <w:trPr>
          <w:trHeight w:val="22"/>
          <w:jc w:val="center"/>
        </w:trPr>
        <w:tc>
          <w:tcPr>
            <w:tcW w:w="1928" w:type="dxa"/>
            <w:vMerge/>
            <w:shd w:val="clear" w:color="auto" w:fill="auto"/>
            <w:vAlign w:val="center"/>
          </w:tcPr>
          <w:p w14:paraId="2AF2995A" w14:textId="77777777" w:rsidR="00DA6C39" w:rsidRPr="00AC4FBC" w:rsidRDefault="00DA6C39" w:rsidP="00DA6C39">
            <w:pPr>
              <w:pStyle w:val="TAC"/>
            </w:pPr>
          </w:p>
        </w:tc>
        <w:tc>
          <w:tcPr>
            <w:tcW w:w="1146" w:type="dxa"/>
            <w:shd w:val="clear" w:color="auto" w:fill="auto"/>
            <w:vAlign w:val="center"/>
          </w:tcPr>
          <w:p w14:paraId="37F1D9C7" w14:textId="77777777" w:rsidR="00DA6C39" w:rsidRPr="00AC4FBC" w:rsidRDefault="00DA6C39" w:rsidP="00DA6C39">
            <w:pPr>
              <w:pStyle w:val="TAC"/>
            </w:pPr>
            <w:r w:rsidRPr="00AC4FBC">
              <w:rPr>
                <w:lang w:eastAsia="ko-KR"/>
              </w:rPr>
              <w:t>n78</w:t>
            </w:r>
          </w:p>
        </w:tc>
        <w:tc>
          <w:tcPr>
            <w:tcW w:w="1481" w:type="dxa"/>
            <w:shd w:val="clear" w:color="auto" w:fill="auto"/>
            <w:noWrap/>
          </w:tcPr>
          <w:p w14:paraId="543C7717" w14:textId="77777777" w:rsidR="00DA6C39" w:rsidRPr="00AC4FBC" w:rsidRDefault="00DA6C39" w:rsidP="00DA6C39">
            <w:pPr>
              <w:pStyle w:val="TAC"/>
              <w:rPr>
                <w:rFonts w:cs="Arial"/>
              </w:rPr>
            </w:pPr>
            <w:r w:rsidRPr="00AC4FBC">
              <w:rPr>
                <w:lang w:eastAsia="ko-KR"/>
              </w:rPr>
              <w:t>N/A</w:t>
            </w:r>
          </w:p>
        </w:tc>
        <w:tc>
          <w:tcPr>
            <w:tcW w:w="779" w:type="dxa"/>
            <w:shd w:val="clear" w:color="auto" w:fill="auto"/>
            <w:noWrap/>
          </w:tcPr>
          <w:p w14:paraId="2EB1985B" w14:textId="77777777" w:rsidR="00DA6C39" w:rsidRPr="00AC4FBC" w:rsidRDefault="00DA6C39" w:rsidP="00DA6C39">
            <w:pPr>
              <w:pStyle w:val="TAC"/>
              <w:rPr>
                <w:rFonts w:cs="Arial"/>
              </w:rPr>
            </w:pPr>
            <w:r w:rsidRPr="00AC4FBC">
              <w:rPr>
                <w:lang w:eastAsia="ko-KR"/>
              </w:rPr>
              <w:t>N/A</w:t>
            </w:r>
          </w:p>
        </w:tc>
        <w:tc>
          <w:tcPr>
            <w:tcW w:w="721" w:type="dxa"/>
            <w:shd w:val="clear" w:color="auto" w:fill="auto"/>
            <w:noWrap/>
          </w:tcPr>
          <w:p w14:paraId="6E2E9D38" w14:textId="77777777" w:rsidR="00DA6C39" w:rsidRPr="00AC4FBC" w:rsidRDefault="00DA6C39" w:rsidP="00DA6C39">
            <w:pPr>
              <w:pStyle w:val="TAC"/>
              <w:rPr>
                <w:rFonts w:cs="Arial"/>
              </w:rPr>
            </w:pPr>
            <w:r w:rsidRPr="00AC4FBC">
              <w:rPr>
                <w:lang w:eastAsia="ko-KR"/>
              </w:rPr>
              <w:t>N/A</w:t>
            </w:r>
          </w:p>
        </w:tc>
        <w:tc>
          <w:tcPr>
            <w:tcW w:w="1314" w:type="dxa"/>
            <w:shd w:val="clear" w:color="auto" w:fill="auto"/>
            <w:noWrap/>
          </w:tcPr>
          <w:p w14:paraId="0D525619" w14:textId="77777777" w:rsidR="00DA6C39" w:rsidRPr="00AC4FBC" w:rsidRDefault="00DA6C39" w:rsidP="00DA6C39">
            <w:pPr>
              <w:pStyle w:val="TAC"/>
            </w:pPr>
            <w:r w:rsidRPr="00AC4FBC">
              <w:rPr>
                <w:lang w:eastAsia="ko-KR"/>
              </w:rPr>
              <w:t>N/A</w:t>
            </w:r>
          </w:p>
        </w:tc>
        <w:tc>
          <w:tcPr>
            <w:tcW w:w="867" w:type="dxa"/>
            <w:shd w:val="clear" w:color="auto" w:fill="auto"/>
          </w:tcPr>
          <w:p w14:paraId="2ABDAE29" w14:textId="77777777" w:rsidR="00DA6C39" w:rsidRPr="00AC4FBC" w:rsidRDefault="00DA6C39" w:rsidP="00DA6C39">
            <w:pPr>
              <w:pStyle w:val="TAC"/>
            </w:pPr>
            <w:r w:rsidRPr="00AC4FBC">
              <w:rPr>
                <w:lang w:eastAsia="ko-KR"/>
              </w:rPr>
              <w:t>N/A</w:t>
            </w:r>
          </w:p>
        </w:tc>
        <w:tc>
          <w:tcPr>
            <w:tcW w:w="1248" w:type="dxa"/>
            <w:shd w:val="clear" w:color="auto" w:fill="auto"/>
          </w:tcPr>
          <w:p w14:paraId="49CF33C2" w14:textId="77777777" w:rsidR="00DA6C39" w:rsidRPr="00AC4FBC" w:rsidRDefault="00DA6C39" w:rsidP="00DA6C39">
            <w:pPr>
              <w:pStyle w:val="TAC"/>
            </w:pPr>
            <w:r w:rsidRPr="00AC4FBC">
              <w:rPr>
                <w:lang w:eastAsia="ko-KR"/>
              </w:rPr>
              <w:t>N/A</w:t>
            </w:r>
          </w:p>
        </w:tc>
      </w:tr>
      <w:tr w:rsidR="00DA6C39" w:rsidRPr="00AC4FBC" w14:paraId="5FF3DFC5" w14:textId="77777777" w:rsidTr="000077BC">
        <w:trPr>
          <w:trHeight w:val="54"/>
          <w:jc w:val="center"/>
        </w:trPr>
        <w:tc>
          <w:tcPr>
            <w:tcW w:w="1928" w:type="dxa"/>
            <w:vMerge w:val="restart"/>
            <w:shd w:val="clear" w:color="auto" w:fill="auto"/>
            <w:vAlign w:val="center"/>
          </w:tcPr>
          <w:p w14:paraId="2E245FE8" w14:textId="77777777" w:rsidR="00DA6C39" w:rsidRPr="00AC4FBC" w:rsidRDefault="00DA6C39" w:rsidP="00DA6C39">
            <w:pPr>
              <w:pStyle w:val="TAC"/>
              <w:rPr>
                <w:rFonts w:eastAsia="Malgun Gothic"/>
              </w:rPr>
            </w:pPr>
            <w:r w:rsidRPr="00AC4FBC">
              <w:rPr>
                <w:rFonts w:eastAsia="Malgun Gothic"/>
              </w:rPr>
              <w:t>DC_3A-7A_n5A</w:t>
            </w:r>
          </w:p>
        </w:tc>
        <w:tc>
          <w:tcPr>
            <w:tcW w:w="1146" w:type="dxa"/>
            <w:shd w:val="clear" w:color="auto" w:fill="auto"/>
          </w:tcPr>
          <w:p w14:paraId="448010A3" w14:textId="77777777" w:rsidR="00DA6C39" w:rsidRPr="00AC4FBC" w:rsidRDefault="00DA6C39" w:rsidP="00DA6C39">
            <w:pPr>
              <w:pStyle w:val="TAC"/>
              <w:rPr>
                <w:rFonts w:eastAsia="Malgun Gothic"/>
              </w:rPr>
            </w:pPr>
            <w:r w:rsidRPr="00AC4FBC">
              <w:t>3</w:t>
            </w:r>
          </w:p>
        </w:tc>
        <w:tc>
          <w:tcPr>
            <w:tcW w:w="1481" w:type="dxa"/>
            <w:shd w:val="clear" w:color="auto" w:fill="auto"/>
            <w:noWrap/>
          </w:tcPr>
          <w:p w14:paraId="000B1064" w14:textId="77777777" w:rsidR="00DA6C39" w:rsidRPr="00AC4FBC" w:rsidRDefault="00DA6C39" w:rsidP="00DA6C39">
            <w:pPr>
              <w:pStyle w:val="TAC"/>
              <w:rPr>
                <w:rFonts w:eastAsia="Malgun Gothic"/>
              </w:rPr>
            </w:pPr>
            <w:r w:rsidRPr="00AC4FBC">
              <w:rPr>
                <w:rFonts w:cs="Arial"/>
              </w:rPr>
              <w:t>1780</w:t>
            </w:r>
          </w:p>
        </w:tc>
        <w:tc>
          <w:tcPr>
            <w:tcW w:w="779" w:type="dxa"/>
            <w:shd w:val="clear" w:color="auto" w:fill="auto"/>
            <w:noWrap/>
          </w:tcPr>
          <w:p w14:paraId="43807145" w14:textId="77777777" w:rsidR="00DA6C39" w:rsidRPr="00AC4FBC" w:rsidRDefault="00DA6C39" w:rsidP="00DA6C39">
            <w:pPr>
              <w:pStyle w:val="TAC"/>
              <w:rPr>
                <w:rFonts w:eastAsia="Malgun Gothic"/>
              </w:rPr>
            </w:pPr>
            <w:r w:rsidRPr="00AC4FBC">
              <w:rPr>
                <w:rFonts w:cs="Arial"/>
              </w:rPr>
              <w:t>10</w:t>
            </w:r>
          </w:p>
        </w:tc>
        <w:tc>
          <w:tcPr>
            <w:tcW w:w="721" w:type="dxa"/>
            <w:shd w:val="clear" w:color="auto" w:fill="auto"/>
            <w:noWrap/>
          </w:tcPr>
          <w:p w14:paraId="31862C99" w14:textId="77777777" w:rsidR="00DA6C39" w:rsidRPr="00AC4FBC" w:rsidRDefault="00DA6C39" w:rsidP="00DA6C39">
            <w:pPr>
              <w:pStyle w:val="TAC"/>
              <w:rPr>
                <w:rFonts w:eastAsia="Malgun Gothic"/>
              </w:rPr>
            </w:pPr>
            <w:r w:rsidRPr="00AC4FBC">
              <w:rPr>
                <w:rFonts w:cs="Arial"/>
              </w:rPr>
              <w:t>50</w:t>
            </w:r>
          </w:p>
        </w:tc>
        <w:tc>
          <w:tcPr>
            <w:tcW w:w="1314" w:type="dxa"/>
            <w:shd w:val="clear" w:color="auto" w:fill="auto"/>
            <w:noWrap/>
          </w:tcPr>
          <w:p w14:paraId="0369CA78" w14:textId="77777777" w:rsidR="00DA6C39" w:rsidRPr="00AC4FBC" w:rsidRDefault="00DA6C39" w:rsidP="00DA6C39">
            <w:pPr>
              <w:pStyle w:val="TAC"/>
              <w:rPr>
                <w:rFonts w:eastAsia="Malgun Gothic"/>
              </w:rPr>
            </w:pPr>
            <w:r w:rsidRPr="00AC4FBC">
              <w:t>1875</w:t>
            </w:r>
          </w:p>
        </w:tc>
        <w:tc>
          <w:tcPr>
            <w:tcW w:w="867" w:type="dxa"/>
            <w:shd w:val="clear" w:color="auto" w:fill="auto"/>
          </w:tcPr>
          <w:p w14:paraId="0C890BC1" w14:textId="77777777" w:rsidR="00DA6C39" w:rsidRPr="00AC4FBC" w:rsidRDefault="00DA6C39" w:rsidP="00DA6C39">
            <w:pPr>
              <w:pStyle w:val="TAC"/>
            </w:pPr>
            <w:r w:rsidRPr="00AC4FBC">
              <w:rPr>
                <w:rFonts w:cs="Arial"/>
              </w:rPr>
              <w:t>N/A</w:t>
            </w:r>
          </w:p>
        </w:tc>
        <w:tc>
          <w:tcPr>
            <w:tcW w:w="1248" w:type="dxa"/>
            <w:shd w:val="clear" w:color="auto" w:fill="auto"/>
          </w:tcPr>
          <w:p w14:paraId="00949A66" w14:textId="77777777" w:rsidR="00DA6C39" w:rsidRPr="00AC4FBC" w:rsidRDefault="00DA6C39" w:rsidP="00DA6C39">
            <w:pPr>
              <w:pStyle w:val="TAC"/>
            </w:pPr>
            <w:r w:rsidRPr="00AC4FBC">
              <w:rPr>
                <w:rFonts w:cs="Arial"/>
              </w:rPr>
              <w:t>N/A</w:t>
            </w:r>
          </w:p>
        </w:tc>
      </w:tr>
      <w:tr w:rsidR="00DA6C39" w:rsidRPr="00AC4FBC" w14:paraId="0FEC8CAA" w14:textId="77777777" w:rsidTr="000077BC">
        <w:trPr>
          <w:trHeight w:val="54"/>
          <w:jc w:val="center"/>
        </w:trPr>
        <w:tc>
          <w:tcPr>
            <w:tcW w:w="1928" w:type="dxa"/>
            <w:vMerge/>
            <w:shd w:val="clear" w:color="auto" w:fill="auto"/>
            <w:vAlign w:val="center"/>
          </w:tcPr>
          <w:p w14:paraId="29DC628F" w14:textId="77777777" w:rsidR="00DA6C39" w:rsidRPr="00AC4FBC" w:rsidRDefault="00DA6C39" w:rsidP="00DA6C39">
            <w:pPr>
              <w:pStyle w:val="TAC"/>
              <w:rPr>
                <w:rFonts w:eastAsia="Malgun Gothic"/>
              </w:rPr>
            </w:pPr>
          </w:p>
        </w:tc>
        <w:tc>
          <w:tcPr>
            <w:tcW w:w="1146" w:type="dxa"/>
            <w:shd w:val="clear" w:color="auto" w:fill="auto"/>
          </w:tcPr>
          <w:p w14:paraId="06BDCCAA" w14:textId="77777777" w:rsidR="00DA6C39" w:rsidRPr="00AC4FBC" w:rsidRDefault="00DA6C39" w:rsidP="00DA6C39">
            <w:pPr>
              <w:pStyle w:val="TAC"/>
              <w:rPr>
                <w:rFonts w:eastAsia="Malgun Gothic"/>
              </w:rPr>
            </w:pPr>
            <w:r w:rsidRPr="00AC4FBC">
              <w:t>7</w:t>
            </w:r>
          </w:p>
        </w:tc>
        <w:tc>
          <w:tcPr>
            <w:tcW w:w="1481" w:type="dxa"/>
            <w:shd w:val="clear" w:color="auto" w:fill="auto"/>
            <w:noWrap/>
          </w:tcPr>
          <w:p w14:paraId="3A613886" w14:textId="77777777" w:rsidR="00DA6C39" w:rsidRPr="00AC4FBC" w:rsidRDefault="00DA6C39" w:rsidP="00DA6C39">
            <w:pPr>
              <w:pStyle w:val="TAC"/>
              <w:rPr>
                <w:rFonts w:eastAsia="Malgun Gothic"/>
              </w:rPr>
            </w:pPr>
            <w:r w:rsidRPr="00AC4FBC">
              <w:rPr>
                <w:rFonts w:cs="Arial"/>
              </w:rPr>
              <w:t>2505</w:t>
            </w:r>
          </w:p>
        </w:tc>
        <w:tc>
          <w:tcPr>
            <w:tcW w:w="779" w:type="dxa"/>
            <w:shd w:val="clear" w:color="auto" w:fill="auto"/>
            <w:noWrap/>
          </w:tcPr>
          <w:p w14:paraId="3EC2514F" w14:textId="77777777" w:rsidR="00DA6C39" w:rsidRPr="00AC4FBC" w:rsidRDefault="00DA6C39" w:rsidP="00DA6C39">
            <w:pPr>
              <w:pStyle w:val="TAC"/>
              <w:rPr>
                <w:rFonts w:eastAsia="Malgun Gothic"/>
              </w:rPr>
            </w:pPr>
            <w:r w:rsidRPr="00AC4FBC">
              <w:rPr>
                <w:rFonts w:cs="Arial"/>
              </w:rPr>
              <w:t>10</w:t>
            </w:r>
          </w:p>
        </w:tc>
        <w:tc>
          <w:tcPr>
            <w:tcW w:w="721" w:type="dxa"/>
            <w:shd w:val="clear" w:color="auto" w:fill="auto"/>
            <w:noWrap/>
          </w:tcPr>
          <w:p w14:paraId="3FB61B5E" w14:textId="77777777" w:rsidR="00DA6C39" w:rsidRPr="00AC4FBC" w:rsidRDefault="00DA6C39" w:rsidP="00DA6C39">
            <w:pPr>
              <w:pStyle w:val="TAC"/>
              <w:rPr>
                <w:rFonts w:eastAsia="Malgun Gothic"/>
              </w:rPr>
            </w:pPr>
            <w:r w:rsidRPr="00AC4FBC">
              <w:rPr>
                <w:rFonts w:cs="Arial"/>
              </w:rPr>
              <w:t>50</w:t>
            </w:r>
          </w:p>
        </w:tc>
        <w:tc>
          <w:tcPr>
            <w:tcW w:w="1314" w:type="dxa"/>
            <w:shd w:val="clear" w:color="auto" w:fill="auto"/>
            <w:noWrap/>
          </w:tcPr>
          <w:p w14:paraId="4844AC8E" w14:textId="77777777" w:rsidR="00DA6C39" w:rsidRPr="00AC4FBC" w:rsidRDefault="00DA6C39" w:rsidP="00DA6C39">
            <w:pPr>
              <w:pStyle w:val="TAC"/>
              <w:rPr>
                <w:rFonts w:eastAsia="Malgun Gothic"/>
              </w:rPr>
            </w:pPr>
            <w:r w:rsidRPr="00AC4FBC">
              <w:t>2625</w:t>
            </w:r>
          </w:p>
        </w:tc>
        <w:tc>
          <w:tcPr>
            <w:tcW w:w="867" w:type="dxa"/>
            <w:shd w:val="clear" w:color="auto" w:fill="auto"/>
          </w:tcPr>
          <w:p w14:paraId="0D9CA166" w14:textId="77777777" w:rsidR="00DA6C39" w:rsidRPr="00AC4FBC" w:rsidRDefault="00DA6C39" w:rsidP="00DA6C39">
            <w:pPr>
              <w:pStyle w:val="TAC"/>
            </w:pPr>
            <w:r w:rsidRPr="00AC4FBC">
              <w:rPr>
                <w:rFonts w:cs="Arial"/>
              </w:rPr>
              <w:t>30.0</w:t>
            </w:r>
          </w:p>
        </w:tc>
        <w:tc>
          <w:tcPr>
            <w:tcW w:w="1248" w:type="dxa"/>
            <w:shd w:val="clear" w:color="auto" w:fill="auto"/>
          </w:tcPr>
          <w:p w14:paraId="4CE8896A" w14:textId="77777777" w:rsidR="00DA6C39" w:rsidRPr="00AC4FBC" w:rsidRDefault="00DA6C39" w:rsidP="00DA6C39">
            <w:pPr>
              <w:pStyle w:val="TAC"/>
            </w:pPr>
            <w:r w:rsidRPr="00AC4FBC">
              <w:rPr>
                <w:rFonts w:cs="Arial"/>
              </w:rPr>
              <w:t>IMD2</w:t>
            </w:r>
            <w:r w:rsidRPr="00AC4FBC">
              <w:rPr>
                <w:rFonts w:cs="Arial"/>
                <w:vertAlign w:val="superscript"/>
              </w:rPr>
              <w:t>X</w:t>
            </w:r>
          </w:p>
        </w:tc>
      </w:tr>
      <w:tr w:rsidR="00DA6C39" w:rsidRPr="00AC4FBC" w14:paraId="2FBCED9B" w14:textId="77777777" w:rsidTr="000077BC">
        <w:trPr>
          <w:trHeight w:val="54"/>
          <w:jc w:val="center"/>
        </w:trPr>
        <w:tc>
          <w:tcPr>
            <w:tcW w:w="1928" w:type="dxa"/>
            <w:vMerge/>
            <w:shd w:val="clear" w:color="auto" w:fill="auto"/>
            <w:vAlign w:val="center"/>
          </w:tcPr>
          <w:p w14:paraId="00DD117B" w14:textId="77777777" w:rsidR="00DA6C39" w:rsidRPr="00AC4FBC" w:rsidRDefault="00DA6C39" w:rsidP="00DA6C39">
            <w:pPr>
              <w:pStyle w:val="TAC"/>
              <w:rPr>
                <w:rFonts w:eastAsia="Malgun Gothic"/>
              </w:rPr>
            </w:pPr>
          </w:p>
        </w:tc>
        <w:tc>
          <w:tcPr>
            <w:tcW w:w="1146" w:type="dxa"/>
            <w:shd w:val="clear" w:color="auto" w:fill="auto"/>
          </w:tcPr>
          <w:p w14:paraId="3BF4463E" w14:textId="77777777" w:rsidR="00DA6C39" w:rsidRPr="00AC4FBC" w:rsidRDefault="00DA6C39" w:rsidP="00DA6C39">
            <w:pPr>
              <w:pStyle w:val="TAC"/>
              <w:rPr>
                <w:rFonts w:eastAsia="Malgun Gothic"/>
              </w:rPr>
            </w:pPr>
            <w:r w:rsidRPr="00AC4FBC">
              <w:t>n5</w:t>
            </w:r>
          </w:p>
        </w:tc>
        <w:tc>
          <w:tcPr>
            <w:tcW w:w="1481" w:type="dxa"/>
            <w:shd w:val="clear" w:color="auto" w:fill="auto"/>
            <w:noWrap/>
          </w:tcPr>
          <w:p w14:paraId="253798F6" w14:textId="77777777" w:rsidR="00DA6C39" w:rsidRPr="00AC4FBC" w:rsidRDefault="00DA6C39" w:rsidP="00DA6C39">
            <w:pPr>
              <w:pStyle w:val="TAC"/>
              <w:rPr>
                <w:rFonts w:eastAsia="Malgun Gothic"/>
              </w:rPr>
            </w:pPr>
            <w:r w:rsidRPr="00AC4FBC">
              <w:rPr>
                <w:rFonts w:cs="Arial"/>
              </w:rPr>
              <w:t>845</w:t>
            </w:r>
          </w:p>
        </w:tc>
        <w:tc>
          <w:tcPr>
            <w:tcW w:w="779" w:type="dxa"/>
            <w:shd w:val="clear" w:color="auto" w:fill="auto"/>
            <w:noWrap/>
          </w:tcPr>
          <w:p w14:paraId="60F3CB8A"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03D4537D"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03939A89" w14:textId="77777777" w:rsidR="00DA6C39" w:rsidRPr="00AC4FBC" w:rsidRDefault="00DA6C39" w:rsidP="00DA6C39">
            <w:pPr>
              <w:pStyle w:val="TAC"/>
              <w:rPr>
                <w:rFonts w:eastAsia="Malgun Gothic"/>
              </w:rPr>
            </w:pPr>
            <w:r w:rsidRPr="00AC4FBC">
              <w:t>890</w:t>
            </w:r>
          </w:p>
        </w:tc>
        <w:tc>
          <w:tcPr>
            <w:tcW w:w="867" w:type="dxa"/>
            <w:shd w:val="clear" w:color="auto" w:fill="auto"/>
          </w:tcPr>
          <w:p w14:paraId="509C2F1E" w14:textId="77777777" w:rsidR="00DA6C39" w:rsidRPr="00AC4FBC" w:rsidRDefault="00DA6C39" w:rsidP="00DA6C39">
            <w:pPr>
              <w:pStyle w:val="TAC"/>
            </w:pPr>
            <w:r w:rsidRPr="00AC4FBC">
              <w:rPr>
                <w:rFonts w:cs="Arial"/>
              </w:rPr>
              <w:t>N/A</w:t>
            </w:r>
          </w:p>
        </w:tc>
        <w:tc>
          <w:tcPr>
            <w:tcW w:w="1248" w:type="dxa"/>
            <w:shd w:val="clear" w:color="auto" w:fill="auto"/>
          </w:tcPr>
          <w:p w14:paraId="12C87854" w14:textId="77777777" w:rsidR="00DA6C39" w:rsidRPr="00AC4FBC" w:rsidRDefault="00DA6C39" w:rsidP="00DA6C39">
            <w:pPr>
              <w:pStyle w:val="TAC"/>
            </w:pPr>
            <w:r w:rsidRPr="00AC4FBC">
              <w:rPr>
                <w:rFonts w:cs="Arial"/>
              </w:rPr>
              <w:t>N/A</w:t>
            </w:r>
          </w:p>
        </w:tc>
      </w:tr>
      <w:tr w:rsidR="00DA6C39" w:rsidRPr="00AC4FBC" w14:paraId="16819158" w14:textId="77777777" w:rsidTr="000077BC">
        <w:trPr>
          <w:trHeight w:val="54"/>
          <w:jc w:val="center"/>
        </w:trPr>
        <w:tc>
          <w:tcPr>
            <w:tcW w:w="1928" w:type="dxa"/>
            <w:vMerge w:val="restart"/>
            <w:shd w:val="clear" w:color="auto" w:fill="auto"/>
            <w:vAlign w:val="center"/>
          </w:tcPr>
          <w:p w14:paraId="7DF42AE5" w14:textId="77777777" w:rsidR="00DA6C39" w:rsidRPr="00AC4FBC" w:rsidRDefault="00DA6C39" w:rsidP="00DA6C39">
            <w:pPr>
              <w:pStyle w:val="TAC"/>
              <w:rPr>
                <w:rFonts w:eastAsia="Malgun Gothic"/>
              </w:rPr>
            </w:pPr>
            <w:r w:rsidRPr="00AC4FBC">
              <w:rPr>
                <w:rFonts w:eastAsia="Malgun Gothic"/>
              </w:rPr>
              <w:t>DC_3A-7A_n28A</w:t>
            </w:r>
          </w:p>
          <w:p w14:paraId="1B1EA05C" w14:textId="77777777" w:rsidR="00DA6C39" w:rsidRPr="00AC4FBC" w:rsidRDefault="00DA6C39" w:rsidP="00DA6C39">
            <w:pPr>
              <w:pStyle w:val="TAC"/>
            </w:pPr>
            <w:r w:rsidRPr="00AC4FBC">
              <w:t>DC_3C-7A_n28A</w:t>
            </w:r>
          </w:p>
          <w:p w14:paraId="00FAA4FE" w14:textId="77777777" w:rsidR="00DA6C39" w:rsidRPr="00AC4FBC" w:rsidRDefault="00DA6C39" w:rsidP="00DA6C39">
            <w:pPr>
              <w:pStyle w:val="TAC"/>
              <w:rPr>
                <w:rFonts w:eastAsia="Malgun Gothic"/>
              </w:rPr>
            </w:pPr>
          </w:p>
        </w:tc>
        <w:tc>
          <w:tcPr>
            <w:tcW w:w="1146" w:type="dxa"/>
            <w:shd w:val="clear" w:color="auto" w:fill="auto"/>
            <w:vAlign w:val="center"/>
          </w:tcPr>
          <w:p w14:paraId="2A986743" w14:textId="77777777" w:rsidR="00DA6C39" w:rsidRPr="00AC4FBC" w:rsidRDefault="00DA6C39" w:rsidP="00DA6C39">
            <w:pPr>
              <w:pStyle w:val="TAC"/>
              <w:rPr>
                <w:rFonts w:eastAsia="MS Mincho"/>
              </w:rPr>
            </w:pPr>
            <w:r w:rsidRPr="00AC4FBC">
              <w:rPr>
                <w:rFonts w:eastAsia="Malgun Gothic"/>
              </w:rPr>
              <w:t>3</w:t>
            </w:r>
          </w:p>
        </w:tc>
        <w:tc>
          <w:tcPr>
            <w:tcW w:w="1481" w:type="dxa"/>
            <w:shd w:val="clear" w:color="auto" w:fill="auto"/>
            <w:noWrap/>
            <w:vAlign w:val="center"/>
          </w:tcPr>
          <w:p w14:paraId="33BE37A7" w14:textId="77777777" w:rsidR="00DA6C39" w:rsidRPr="00AC4FBC" w:rsidRDefault="00DA6C39" w:rsidP="00DA6C39">
            <w:pPr>
              <w:pStyle w:val="TAC"/>
              <w:rPr>
                <w:rFonts w:eastAsia="MS Mincho"/>
              </w:rPr>
            </w:pPr>
            <w:r w:rsidRPr="00AC4FBC">
              <w:rPr>
                <w:rFonts w:eastAsia="Malgun Gothic"/>
              </w:rPr>
              <w:t>1712.5</w:t>
            </w:r>
          </w:p>
        </w:tc>
        <w:tc>
          <w:tcPr>
            <w:tcW w:w="779" w:type="dxa"/>
            <w:shd w:val="clear" w:color="auto" w:fill="auto"/>
            <w:noWrap/>
            <w:vAlign w:val="center"/>
          </w:tcPr>
          <w:p w14:paraId="2369DD7F" w14:textId="77777777" w:rsidR="00DA6C39" w:rsidRPr="00AC4FBC" w:rsidRDefault="00DA6C39" w:rsidP="00DA6C39">
            <w:pPr>
              <w:pStyle w:val="TAC"/>
              <w:rPr>
                <w:rFonts w:eastAsia="MS Mincho"/>
              </w:rPr>
            </w:pPr>
            <w:r w:rsidRPr="00AC4FBC">
              <w:rPr>
                <w:rFonts w:eastAsia="Malgun Gothic"/>
              </w:rPr>
              <w:t>5</w:t>
            </w:r>
          </w:p>
        </w:tc>
        <w:tc>
          <w:tcPr>
            <w:tcW w:w="721" w:type="dxa"/>
            <w:shd w:val="clear" w:color="auto" w:fill="auto"/>
            <w:noWrap/>
            <w:vAlign w:val="center"/>
          </w:tcPr>
          <w:p w14:paraId="2F630879" w14:textId="77777777" w:rsidR="00DA6C39" w:rsidRPr="00AC4FBC" w:rsidRDefault="00DA6C39" w:rsidP="00DA6C39">
            <w:pPr>
              <w:pStyle w:val="TAC"/>
              <w:rPr>
                <w:rFonts w:eastAsia="MS Mincho"/>
              </w:rPr>
            </w:pPr>
            <w:r w:rsidRPr="00AC4FBC">
              <w:rPr>
                <w:rFonts w:eastAsia="Malgun Gothic"/>
              </w:rPr>
              <w:t>25</w:t>
            </w:r>
          </w:p>
        </w:tc>
        <w:tc>
          <w:tcPr>
            <w:tcW w:w="1314" w:type="dxa"/>
            <w:shd w:val="clear" w:color="auto" w:fill="auto"/>
            <w:noWrap/>
            <w:vAlign w:val="center"/>
          </w:tcPr>
          <w:p w14:paraId="0548D60D" w14:textId="77777777" w:rsidR="00DA6C39" w:rsidRPr="00AC4FBC" w:rsidRDefault="00DA6C39" w:rsidP="00DA6C39">
            <w:pPr>
              <w:pStyle w:val="TAC"/>
              <w:rPr>
                <w:rFonts w:eastAsia="MS Mincho"/>
              </w:rPr>
            </w:pPr>
            <w:r w:rsidRPr="00AC4FBC">
              <w:rPr>
                <w:rFonts w:eastAsia="Malgun Gothic"/>
              </w:rPr>
              <w:t>1807.5</w:t>
            </w:r>
          </w:p>
        </w:tc>
        <w:tc>
          <w:tcPr>
            <w:tcW w:w="867" w:type="dxa"/>
            <w:shd w:val="clear" w:color="auto" w:fill="auto"/>
            <w:vAlign w:val="center"/>
          </w:tcPr>
          <w:p w14:paraId="56486283" w14:textId="77777777" w:rsidR="00DA6C39" w:rsidRPr="00AC4FBC" w:rsidRDefault="00DA6C39" w:rsidP="00DA6C39">
            <w:pPr>
              <w:pStyle w:val="TAC"/>
              <w:rPr>
                <w:rFonts w:eastAsia="Malgun Gothic"/>
              </w:rPr>
            </w:pPr>
            <w:r w:rsidRPr="00AC4FBC">
              <w:t>N/A</w:t>
            </w:r>
          </w:p>
        </w:tc>
        <w:tc>
          <w:tcPr>
            <w:tcW w:w="1248" w:type="dxa"/>
            <w:shd w:val="clear" w:color="auto" w:fill="auto"/>
          </w:tcPr>
          <w:p w14:paraId="31F81D1C" w14:textId="77777777" w:rsidR="00DA6C39" w:rsidRPr="00AC4FBC" w:rsidRDefault="00DA6C39" w:rsidP="00DA6C39">
            <w:pPr>
              <w:pStyle w:val="TAC"/>
            </w:pPr>
            <w:r w:rsidRPr="00AC4FBC">
              <w:t>N/A</w:t>
            </w:r>
          </w:p>
        </w:tc>
      </w:tr>
      <w:tr w:rsidR="00DA6C39" w:rsidRPr="00AC4FBC" w14:paraId="132CBBD9" w14:textId="77777777" w:rsidTr="000077BC">
        <w:trPr>
          <w:trHeight w:val="54"/>
          <w:jc w:val="center"/>
        </w:trPr>
        <w:tc>
          <w:tcPr>
            <w:tcW w:w="1928" w:type="dxa"/>
            <w:vMerge/>
            <w:shd w:val="clear" w:color="auto" w:fill="auto"/>
            <w:vAlign w:val="center"/>
          </w:tcPr>
          <w:p w14:paraId="03B18C1A" w14:textId="77777777" w:rsidR="00DA6C39" w:rsidRPr="00AC4FBC" w:rsidRDefault="00DA6C39" w:rsidP="00DA6C39">
            <w:pPr>
              <w:pStyle w:val="TAC"/>
              <w:rPr>
                <w:rFonts w:eastAsia="MS Mincho"/>
              </w:rPr>
            </w:pPr>
          </w:p>
        </w:tc>
        <w:tc>
          <w:tcPr>
            <w:tcW w:w="1146" w:type="dxa"/>
            <w:shd w:val="clear" w:color="auto" w:fill="auto"/>
            <w:vAlign w:val="center"/>
          </w:tcPr>
          <w:p w14:paraId="4D587E96" w14:textId="77777777" w:rsidR="00DA6C39" w:rsidRPr="00AC4FBC" w:rsidRDefault="00DA6C39" w:rsidP="00DA6C39">
            <w:pPr>
              <w:pStyle w:val="TAC"/>
              <w:rPr>
                <w:rFonts w:eastAsia="MS Mincho"/>
              </w:rPr>
            </w:pPr>
            <w:r w:rsidRPr="00AC4FBC">
              <w:rPr>
                <w:rFonts w:eastAsia="Malgun Gothic"/>
              </w:rPr>
              <w:t>n28</w:t>
            </w:r>
          </w:p>
        </w:tc>
        <w:tc>
          <w:tcPr>
            <w:tcW w:w="1481" w:type="dxa"/>
            <w:shd w:val="clear" w:color="auto" w:fill="auto"/>
            <w:noWrap/>
            <w:vAlign w:val="center"/>
          </w:tcPr>
          <w:p w14:paraId="56FD22B9" w14:textId="77777777" w:rsidR="00DA6C39" w:rsidRPr="00AC4FBC" w:rsidRDefault="00DA6C39" w:rsidP="00DA6C39">
            <w:pPr>
              <w:pStyle w:val="TAC"/>
              <w:rPr>
                <w:rFonts w:eastAsia="MS Mincho"/>
              </w:rPr>
            </w:pPr>
            <w:r w:rsidRPr="00AC4FBC">
              <w:rPr>
                <w:rFonts w:eastAsia="Malgun Gothic"/>
              </w:rPr>
              <w:t>743</w:t>
            </w:r>
          </w:p>
        </w:tc>
        <w:tc>
          <w:tcPr>
            <w:tcW w:w="779" w:type="dxa"/>
            <w:shd w:val="clear" w:color="auto" w:fill="auto"/>
            <w:noWrap/>
            <w:vAlign w:val="center"/>
          </w:tcPr>
          <w:p w14:paraId="4829F211" w14:textId="77777777" w:rsidR="00DA6C39" w:rsidRPr="00AC4FBC" w:rsidRDefault="00DA6C39" w:rsidP="00DA6C39">
            <w:pPr>
              <w:pStyle w:val="TAC"/>
              <w:rPr>
                <w:rFonts w:eastAsia="MS Mincho"/>
              </w:rPr>
            </w:pPr>
            <w:r w:rsidRPr="00AC4FBC">
              <w:rPr>
                <w:rFonts w:eastAsia="Malgun Gothic"/>
              </w:rPr>
              <w:t>5</w:t>
            </w:r>
          </w:p>
        </w:tc>
        <w:tc>
          <w:tcPr>
            <w:tcW w:w="721" w:type="dxa"/>
            <w:shd w:val="clear" w:color="auto" w:fill="auto"/>
            <w:noWrap/>
            <w:vAlign w:val="center"/>
          </w:tcPr>
          <w:p w14:paraId="0C384E5F" w14:textId="77777777" w:rsidR="00DA6C39" w:rsidRPr="00AC4FBC" w:rsidRDefault="00DA6C39" w:rsidP="00DA6C39">
            <w:pPr>
              <w:pStyle w:val="TAC"/>
              <w:rPr>
                <w:rFonts w:eastAsia="MS Mincho"/>
              </w:rPr>
            </w:pPr>
            <w:r w:rsidRPr="00AC4FBC">
              <w:rPr>
                <w:rFonts w:eastAsia="Malgun Gothic"/>
              </w:rPr>
              <w:t>25</w:t>
            </w:r>
          </w:p>
        </w:tc>
        <w:tc>
          <w:tcPr>
            <w:tcW w:w="1314" w:type="dxa"/>
            <w:shd w:val="clear" w:color="auto" w:fill="auto"/>
            <w:noWrap/>
            <w:vAlign w:val="center"/>
          </w:tcPr>
          <w:p w14:paraId="67233DF8" w14:textId="77777777" w:rsidR="00DA6C39" w:rsidRPr="00AC4FBC" w:rsidRDefault="00DA6C39" w:rsidP="00DA6C39">
            <w:pPr>
              <w:pStyle w:val="TAC"/>
              <w:rPr>
                <w:rFonts w:eastAsia="MS Mincho"/>
              </w:rPr>
            </w:pPr>
            <w:r w:rsidRPr="00AC4FBC">
              <w:rPr>
                <w:rFonts w:eastAsia="Malgun Gothic"/>
              </w:rPr>
              <w:t>798</w:t>
            </w:r>
          </w:p>
        </w:tc>
        <w:tc>
          <w:tcPr>
            <w:tcW w:w="867" w:type="dxa"/>
            <w:shd w:val="clear" w:color="auto" w:fill="auto"/>
            <w:vAlign w:val="center"/>
          </w:tcPr>
          <w:p w14:paraId="4E0D3A6B" w14:textId="77777777" w:rsidR="00DA6C39" w:rsidRPr="00AC4FBC" w:rsidRDefault="00DA6C39" w:rsidP="00DA6C39">
            <w:pPr>
              <w:pStyle w:val="TAC"/>
              <w:rPr>
                <w:rFonts w:eastAsia="Malgun Gothic"/>
              </w:rPr>
            </w:pPr>
            <w:r w:rsidRPr="00AC4FBC">
              <w:t>N/A</w:t>
            </w:r>
          </w:p>
        </w:tc>
        <w:tc>
          <w:tcPr>
            <w:tcW w:w="1248" w:type="dxa"/>
            <w:shd w:val="clear" w:color="auto" w:fill="auto"/>
          </w:tcPr>
          <w:p w14:paraId="6C870737" w14:textId="77777777" w:rsidR="00DA6C39" w:rsidRPr="00AC4FBC" w:rsidRDefault="00DA6C39" w:rsidP="00DA6C39">
            <w:pPr>
              <w:pStyle w:val="TAC"/>
            </w:pPr>
            <w:r w:rsidRPr="00AC4FBC">
              <w:t>N/A</w:t>
            </w:r>
          </w:p>
        </w:tc>
      </w:tr>
      <w:tr w:rsidR="00DA6C39" w:rsidRPr="00AC4FBC" w14:paraId="4B3E31CD" w14:textId="77777777" w:rsidTr="000077BC">
        <w:trPr>
          <w:trHeight w:val="54"/>
          <w:jc w:val="center"/>
        </w:trPr>
        <w:tc>
          <w:tcPr>
            <w:tcW w:w="1928" w:type="dxa"/>
            <w:vMerge/>
            <w:shd w:val="clear" w:color="auto" w:fill="auto"/>
            <w:vAlign w:val="center"/>
          </w:tcPr>
          <w:p w14:paraId="362F38D8" w14:textId="77777777" w:rsidR="00DA6C39" w:rsidRPr="00AC4FBC" w:rsidRDefault="00DA6C39" w:rsidP="00DA6C39">
            <w:pPr>
              <w:pStyle w:val="TAC"/>
              <w:rPr>
                <w:rFonts w:eastAsia="MS Mincho"/>
              </w:rPr>
            </w:pPr>
          </w:p>
        </w:tc>
        <w:tc>
          <w:tcPr>
            <w:tcW w:w="1146" w:type="dxa"/>
            <w:shd w:val="clear" w:color="auto" w:fill="auto"/>
            <w:vAlign w:val="center"/>
          </w:tcPr>
          <w:p w14:paraId="4CA4751C" w14:textId="77777777" w:rsidR="00DA6C39" w:rsidRPr="00AC4FBC" w:rsidRDefault="00DA6C39" w:rsidP="00DA6C39">
            <w:pPr>
              <w:pStyle w:val="TAC"/>
              <w:rPr>
                <w:rFonts w:eastAsia="MS Mincho"/>
              </w:rPr>
            </w:pPr>
            <w:r w:rsidRPr="00AC4FBC">
              <w:rPr>
                <w:rFonts w:eastAsia="Malgun Gothic"/>
              </w:rPr>
              <w:t>7</w:t>
            </w:r>
          </w:p>
        </w:tc>
        <w:tc>
          <w:tcPr>
            <w:tcW w:w="1481" w:type="dxa"/>
            <w:shd w:val="clear" w:color="auto" w:fill="auto"/>
            <w:noWrap/>
            <w:vAlign w:val="center"/>
          </w:tcPr>
          <w:p w14:paraId="5C2D8751" w14:textId="77777777" w:rsidR="00DA6C39" w:rsidRPr="00AC4FBC" w:rsidRDefault="00DA6C39" w:rsidP="00DA6C39">
            <w:pPr>
              <w:pStyle w:val="TAC"/>
              <w:rPr>
                <w:rFonts w:eastAsia="MS Mincho"/>
              </w:rPr>
            </w:pPr>
            <w:r w:rsidRPr="00AC4FBC">
              <w:rPr>
                <w:rFonts w:eastAsia="Malgun Gothic"/>
              </w:rPr>
              <w:t>2562</w:t>
            </w:r>
          </w:p>
        </w:tc>
        <w:tc>
          <w:tcPr>
            <w:tcW w:w="779" w:type="dxa"/>
            <w:shd w:val="clear" w:color="auto" w:fill="auto"/>
            <w:noWrap/>
            <w:vAlign w:val="center"/>
          </w:tcPr>
          <w:p w14:paraId="59AD0797" w14:textId="77777777" w:rsidR="00DA6C39" w:rsidRPr="00AC4FBC" w:rsidRDefault="00DA6C39" w:rsidP="00DA6C39">
            <w:pPr>
              <w:pStyle w:val="TAC"/>
              <w:rPr>
                <w:rFonts w:eastAsia="MS Mincho"/>
              </w:rPr>
            </w:pPr>
            <w:r w:rsidRPr="00AC4FBC">
              <w:rPr>
                <w:rFonts w:eastAsia="Malgun Gothic"/>
              </w:rPr>
              <w:t>10</w:t>
            </w:r>
          </w:p>
        </w:tc>
        <w:tc>
          <w:tcPr>
            <w:tcW w:w="721" w:type="dxa"/>
            <w:shd w:val="clear" w:color="auto" w:fill="auto"/>
            <w:noWrap/>
            <w:vAlign w:val="center"/>
          </w:tcPr>
          <w:p w14:paraId="5E090B8A" w14:textId="77777777" w:rsidR="00DA6C39" w:rsidRPr="00AC4FBC" w:rsidRDefault="00DA6C39" w:rsidP="00DA6C39">
            <w:pPr>
              <w:pStyle w:val="TAC"/>
              <w:rPr>
                <w:rFonts w:eastAsia="MS Mincho"/>
              </w:rPr>
            </w:pPr>
            <w:r w:rsidRPr="00AC4FBC">
              <w:rPr>
                <w:rFonts w:eastAsia="Malgun Gothic"/>
              </w:rPr>
              <w:t>50</w:t>
            </w:r>
          </w:p>
        </w:tc>
        <w:tc>
          <w:tcPr>
            <w:tcW w:w="1314" w:type="dxa"/>
            <w:shd w:val="clear" w:color="auto" w:fill="auto"/>
            <w:noWrap/>
            <w:vAlign w:val="center"/>
          </w:tcPr>
          <w:p w14:paraId="1C0C8540" w14:textId="77777777" w:rsidR="00DA6C39" w:rsidRPr="00AC4FBC" w:rsidRDefault="00DA6C39" w:rsidP="00DA6C39">
            <w:pPr>
              <w:pStyle w:val="TAC"/>
              <w:rPr>
                <w:rFonts w:eastAsia="MS Mincho"/>
              </w:rPr>
            </w:pPr>
            <w:r w:rsidRPr="00AC4FBC">
              <w:rPr>
                <w:rFonts w:eastAsia="Malgun Gothic"/>
              </w:rPr>
              <w:t>2682</w:t>
            </w:r>
          </w:p>
        </w:tc>
        <w:tc>
          <w:tcPr>
            <w:tcW w:w="867" w:type="dxa"/>
            <w:shd w:val="clear" w:color="auto" w:fill="auto"/>
            <w:vAlign w:val="center"/>
          </w:tcPr>
          <w:p w14:paraId="2760B31B" w14:textId="77777777" w:rsidR="00DA6C39" w:rsidRPr="00AC4FBC" w:rsidRDefault="00DA6C39" w:rsidP="00DA6C39">
            <w:pPr>
              <w:pStyle w:val="TAC"/>
              <w:rPr>
                <w:rFonts w:eastAsia="Malgun Gothic"/>
              </w:rPr>
            </w:pPr>
            <w:r w:rsidRPr="00AC4FBC">
              <w:t>16.9</w:t>
            </w:r>
          </w:p>
        </w:tc>
        <w:tc>
          <w:tcPr>
            <w:tcW w:w="1248" w:type="dxa"/>
            <w:shd w:val="clear" w:color="auto" w:fill="auto"/>
          </w:tcPr>
          <w:p w14:paraId="43C3D7E4" w14:textId="77777777" w:rsidR="00DA6C39" w:rsidRPr="00AC4FBC" w:rsidRDefault="00DA6C39" w:rsidP="00DA6C39">
            <w:pPr>
              <w:pStyle w:val="TAC"/>
            </w:pPr>
            <w:r w:rsidRPr="00AC4FBC">
              <w:t>IMD3</w:t>
            </w:r>
          </w:p>
        </w:tc>
      </w:tr>
      <w:tr w:rsidR="00DA6C39" w:rsidRPr="00AC4FBC" w14:paraId="746E2408" w14:textId="77777777" w:rsidTr="000077BC">
        <w:trPr>
          <w:trHeight w:val="54"/>
          <w:jc w:val="center"/>
        </w:trPr>
        <w:tc>
          <w:tcPr>
            <w:tcW w:w="1928" w:type="dxa"/>
            <w:vMerge/>
            <w:shd w:val="clear" w:color="auto" w:fill="auto"/>
            <w:vAlign w:val="center"/>
          </w:tcPr>
          <w:p w14:paraId="2C09557F" w14:textId="77777777" w:rsidR="00DA6C39" w:rsidRPr="00AC4FBC" w:rsidRDefault="00DA6C39" w:rsidP="00DA6C39">
            <w:pPr>
              <w:pStyle w:val="TAC"/>
              <w:rPr>
                <w:rFonts w:eastAsia="MS Mincho"/>
              </w:rPr>
            </w:pPr>
          </w:p>
        </w:tc>
        <w:tc>
          <w:tcPr>
            <w:tcW w:w="1146" w:type="dxa"/>
            <w:shd w:val="clear" w:color="auto" w:fill="auto"/>
            <w:vAlign w:val="center"/>
          </w:tcPr>
          <w:p w14:paraId="7D21C2AC" w14:textId="77777777" w:rsidR="00DA6C39" w:rsidRPr="00AC4FBC" w:rsidRDefault="00DA6C39" w:rsidP="00DA6C39">
            <w:pPr>
              <w:pStyle w:val="TAC"/>
              <w:rPr>
                <w:rFonts w:eastAsia="MS Mincho"/>
              </w:rPr>
            </w:pPr>
            <w:r w:rsidRPr="00AC4FBC">
              <w:rPr>
                <w:rFonts w:eastAsia="Malgun Gothic"/>
              </w:rPr>
              <w:t>7</w:t>
            </w:r>
          </w:p>
        </w:tc>
        <w:tc>
          <w:tcPr>
            <w:tcW w:w="1481" w:type="dxa"/>
            <w:shd w:val="clear" w:color="auto" w:fill="auto"/>
            <w:noWrap/>
            <w:vAlign w:val="center"/>
          </w:tcPr>
          <w:p w14:paraId="13364303" w14:textId="77777777" w:rsidR="00DA6C39" w:rsidRPr="00AC4FBC" w:rsidRDefault="00DA6C39" w:rsidP="00DA6C39">
            <w:pPr>
              <w:pStyle w:val="TAC"/>
              <w:rPr>
                <w:rFonts w:eastAsia="MS Mincho"/>
              </w:rPr>
            </w:pPr>
            <w:r w:rsidRPr="00AC4FBC">
              <w:rPr>
                <w:rFonts w:eastAsia="Malgun Gothic"/>
              </w:rPr>
              <w:t>2543</w:t>
            </w:r>
          </w:p>
        </w:tc>
        <w:tc>
          <w:tcPr>
            <w:tcW w:w="779" w:type="dxa"/>
            <w:shd w:val="clear" w:color="auto" w:fill="auto"/>
            <w:noWrap/>
            <w:vAlign w:val="center"/>
          </w:tcPr>
          <w:p w14:paraId="23B58DC1" w14:textId="77777777" w:rsidR="00DA6C39" w:rsidRPr="00AC4FBC" w:rsidRDefault="00DA6C39" w:rsidP="00DA6C39">
            <w:pPr>
              <w:pStyle w:val="TAC"/>
              <w:rPr>
                <w:rFonts w:eastAsia="MS Mincho"/>
              </w:rPr>
            </w:pPr>
            <w:r w:rsidRPr="00AC4FBC">
              <w:t>10</w:t>
            </w:r>
          </w:p>
        </w:tc>
        <w:tc>
          <w:tcPr>
            <w:tcW w:w="721" w:type="dxa"/>
            <w:shd w:val="clear" w:color="auto" w:fill="auto"/>
            <w:noWrap/>
            <w:vAlign w:val="center"/>
          </w:tcPr>
          <w:p w14:paraId="070BD96B" w14:textId="77777777" w:rsidR="00DA6C39" w:rsidRPr="00AC4FBC" w:rsidRDefault="00DA6C39" w:rsidP="00DA6C39">
            <w:pPr>
              <w:pStyle w:val="TAC"/>
              <w:rPr>
                <w:rFonts w:eastAsia="MS Mincho"/>
              </w:rPr>
            </w:pPr>
            <w:r w:rsidRPr="00AC4FBC">
              <w:t>50</w:t>
            </w:r>
          </w:p>
        </w:tc>
        <w:tc>
          <w:tcPr>
            <w:tcW w:w="1314" w:type="dxa"/>
            <w:shd w:val="clear" w:color="auto" w:fill="auto"/>
            <w:noWrap/>
            <w:vAlign w:val="center"/>
          </w:tcPr>
          <w:p w14:paraId="6CA0891A" w14:textId="77777777" w:rsidR="00DA6C39" w:rsidRPr="00AC4FBC" w:rsidRDefault="00DA6C39" w:rsidP="00DA6C39">
            <w:pPr>
              <w:pStyle w:val="TAC"/>
              <w:rPr>
                <w:rFonts w:eastAsia="MS Mincho"/>
              </w:rPr>
            </w:pPr>
            <w:r w:rsidRPr="00AC4FBC">
              <w:rPr>
                <w:rFonts w:eastAsia="Malgun Gothic"/>
              </w:rPr>
              <w:t>2663</w:t>
            </w:r>
          </w:p>
        </w:tc>
        <w:tc>
          <w:tcPr>
            <w:tcW w:w="867" w:type="dxa"/>
            <w:shd w:val="clear" w:color="auto" w:fill="auto"/>
            <w:vAlign w:val="center"/>
          </w:tcPr>
          <w:p w14:paraId="65B8A33A" w14:textId="77777777" w:rsidR="00DA6C39" w:rsidRPr="00AC4FBC" w:rsidRDefault="00DA6C39" w:rsidP="00DA6C39">
            <w:pPr>
              <w:pStyle w:val="TAC"/>
              <w:rPr>
                <w:rFonts w:eastAsia="Malgun Gothic"/>
              </w:rPr>
            </w:pPr>
            <w:r w:rsidRPr="00AC4FBC">
              <w:t>N/A</w:t>
            </w:r>
          </w:p>
        </w:tc>
        <w:tc>
          <w:tcPr>
            <w:tcW w:w="1248" w:type="dxa"/>
            <w:shd w:val="clear" w:color="auto" w:fill="auto"/>
          </w:tcPr>
          <w:p w14:paraId="775AE0C7" w14:textId="77777777" w:rsidR="00DA6C39" w:rsidRPr="00AC4FBC" w:rsidRDefault="00DA6C39" w:rsidP="00DA6C39">
            <w:pPr>
              <w:pStyle w:val="TAC"/>
            </w:pPr>
            <w:r w:rsidRPr="00AC4FBC">
              <w:t>N/A</w:t>
            </w:r>
          </w:p>
        </w:tc>
      </w:tr>
      <w:tr w:rsidR="00DA6C39" w:rsidRPr="00AC4FBC" w14:paraId="3AB1B574" w14:textId="77777777" w:rsidTr="000077BC">
        <w:trPr>
          <w:trHeight w:val="54"/>
          <w:jc w:val="center"/>
        </w:trPr>
        <w:tc>
          <w:tcPr>
            <w:tcW w:w="1928" w:type="dxa"/>
            <w:vMerge/>
            <w:shd w:val="clear" w:color="auto" w:fill="auto"/>
            <w:vAlign w:val="center"/>
          </w:tcPr>
          <w:p w14:paraId="40693CEB" w14:textId="77777777" w:rsidR="00DA6C39" w:rsidRPr="00AC4FBC" w:rsidRDefault="00DA6C39" w:rsidP="00DA6C39">
            <w:pPr>
              <w:pStyle w:val="TAC"/>
              <w:rPr>
                <w:rFonts w:eastAsia="MS Mincho"/>
              </w:rPr>
            </w:pPr>
          </w:p>
        </w:tc>
        <w:tc>
          <w:tcPr>
            <w:tcW w:w="1146" w:type="dxa"/>
            <w:shd w:val="clear" w:color="auto" w:fill="auto"/>
            <w:vAlign w:val="center"/>
          </w:tcPr>
          <w:p w14:paraId="2052E082" w14:textId="77777777" w:rsidR="00DA6C39" w:rsidRPr="00AC4FBC" w:rsidRDefault="00DA6C39" w:rsidP="00DA6C39">
            <w:pPr>
              <w:pStyle w:val="TAC"/>
              <w:rPr>
                <w:rFonts w:eastAsia="MS Mincho"/>
              </w:rPr>
            </w:pPr>
            <w:r w:rsidRPr="00AC4FBC">
              <w:rPr>
                <w:rFonts w:eastAsia="Malgun Gothic"/>
              </w:rPr>
              <w:t>n28</w:t>
            </w:r>
          </w:p>
        </w:tc>
        <w:tc>
          <w:tcPr>
            <w:tcW w:w="1481" w:type="dxa"/>
            <w:shd w:val="clear" w:color="auto" w:fill="auto"/>
            <w:noWrap/>
            <w:vAlign w:val="center"/>
          </w:tcPr>
          <w:p w14:paraId="267BAC9A" w14:textId="77777777" w:rsidR="00DA6C39" w:rsidRPr="00AC4FBC" w:rsidRDefault="00DA6C39" w:rsidP="00DA6C39">
            <w:pPr>
              <w:pStyle w:val="TAC"/>
              <w:rPr>
                <w:rFonts w:eastAsia="MS Mincho"/>
              </w:rPr>
            </w:pPr>
            <w:r w:rsidRPr="00AC4FBC">
              <w:rPr>
                <w:rFonts w:eastAsia="Malgun Gothic"/>
              </w:rPr>
              <w:t>710.5</w:t>
            </w:r>
          </w:p>
        </w:tc>
        <w:tc>
          <w:tcPr>
            <w:tcW w:w="779" w:type="dxa"/>
            <w:shd w:val="clear" w:color="auto" w:fill="auto"/>
            <w:noWrap/>
            <w:vAlign w:val="center"/>
          </w:tcPr>
          <w:p w14:paraId="71994D75" w14:textId="77777777" w:rsidR="00DA6C39" w:rsidRPr="00AC4FBC" w:rsidRDefault="00DA6C39" w:rsidP="00DA6C39">
            <w:pPr>
              <w:pStyle w:val="TAC"/>
              <w:rPr>
                <w:rFonts w:eastAsia="MS Mincho"/>
              </w:rPr>
            </w:pPr>
            <w:r w:rsidRPr="00AC4FBC">
              <w:rPr>
                <w:rFonts w:eastAsia="Malgun Gothic"/>
              </w:rPr>
              <w:t>5</w:t>
            </w:r>
          </w:p>
        </w:tc>
        <w:tc>
          <w:tcPr>
            <w:tcW w:w="721" w:type="dxa"/>
            <w:shd w:val="clear" w:color="auto" w:fill="auto"/>
            <w:noWrap/>
            <w:vAlign w:val="center"/>
          </w:tcPr>
          <w:p w14:paraId="213D8694" w14:textId="77777777" w:rsidR="00DA6C39" w:rsidRPr="00AC4FBC" w:rsidRDefault="00DA6C39" w:rsidP="00DA6C39">
            <w:pPr>
              <w:pStyle w:val="TAC"/>
              <w:rPr>
                <w:rFonts w:eastAsia="MS Mincho"/>
              </w:rPr>
            </w:pPr>
            <w:r w:rsidRPr="00AC4FBC">
              <w:rPr>
                <w:rFonts w:eastAsia="Malgun Gothic"/>
              </w:rPr>
              <w:t>25</w:t>
            </w:r>
          </w:p>
        </w:tc>
        <w:tc>
          <w:tcPr>
            <w:tcW w:w="1314" w:type="dxa"/>
            <w:shd w:val="clear" w:color="auto" w:fill="auto"/>
            <w:noWrap/>
            <w:vAlign w:val="center"/>
          </w:tcPr>
          <w:p w14:paraId="5060A605" w14:textId="77777777" w:rsidR="00DA6C39" w:rsidRPr="00AC4FBC" w:rsidRDefault="00DA6C39" w:rsidP="00DA6C39">
            <w:pPr>
              <w:pStyle w:val="TAC"/>
              <w:rPr>
                <w:rFonts w:eastAsia="MS Mincho"/>
              </w:rPr>
            </w:pPr>
            <w:r w:rsidRPr="00AC4FBC">
              <w:rPr>
                <w:rFonts w:eastAsia="Malgun Gothic"/>
              </w:rPr>
              <w:t>765.5</w:t>
            </w:r>
          </w:p>
        </w:tc>
        <w:tc>
          <w:tcPr>
            <w:tcW w:w="867" w:type="dxa"/>
            <w:shd w:val="clear" w:color="auto" w:fill="auto"/>
            <w:vAlign w:val="center"/>
          </w:tcPr>
          <w:p w14:paraId="26CDE7E2" w14:textId="77777777" w:rsidR="00DA6C39" w:rsidRPr="00AC4FBC" w:rsidRDefault="00DA6C39" w:rsidP="00DA6C39">
            <w:pPr>
              <w:pStyle w:val="TAC"/>
              <w:rPr>
                <w:rFonts w:eastAsia="Malgun Gothic"/>
              </w:rPr>
            </w:pPr>
            <w:r w:rsidRPr="00AC4FBC">
              <w:t>N/A</w:t>
            </w:r>
          </w:p>
        </w:tc>
        <w:tc>
          <w:tcPr>
            <w:tcW w:w="1248" w:type="dxa"/>
            <w:shd w:val="clear" w:color="auto" w:fill="auto"/>
          </w:tcPr>
          <w:p w14:paraId="44458951" w14:textId="77777777" w:rsidR="00DA6C39" w:rsidRPr="00AC4FBC" w:rsidRDefault="00DA6C39" w:rsidP="00DA6C39">
            <w:pPr>
              <w:pStyle w:val="TAC"/>
            </w:pPr>
            <w:r w:rsidRPr="00AC4FBC">
              <w:t>N/A</w:t>
            </w:r>
          </w:p>
        </w:tc>
      </w:tr>
      <w:tr w:rsidR="00DA6C39" w:rsidRPr="00AC4FBC" w14:paraId="21A94ACA" w14:textId="77777777" w:rsidTr="000077BC">
        <w:trPr>
          <w:trHeight w:val="54"/>
          <w:jc w:val="center"/>
        </w:trPr>
        <w:tc>
          <w:tcPr>
            <w:tcW w:w="1928" w:type="dxa"/>
            <w:vMerge/>
            <w:shd w:val="clear" w:color="auto" w:fill="auto"/>
            <w:vAlign w:val="center"/>
          </w:tcPr>
          <w:p w14:paraId="4E8AF27D" w14:textId="77777777" w:rsidR="00DA6C39" w:rsidRPr="00AC4FBC" w:rsidRDefault="00DA6C39" w:rsidP="00DA6C39">
            <w:pPr>
              <w:pStyle w:val="TAC"/>
              <w:rPr>
                <w:rFonts w:eastAsia="MS Mincho"/>
              </w:rPr>
            </w:pPr>
          </w:p>
        </w:tc>
        <w:tc>
          <w:tcPr>
            <w:tcW w:w="1146" w:type="dxa"/>
            <w:shd w:val="clear" w:color="auto" w:fill="auto"/>
            <w:vAlign w:val="center"/>
          </w:tcPr>
          <w:p w14:paraId="43858CF6" w14:textId="77777777" w:rsidR="00DA6C39" w:rsidRPr="00AC4FBC" w:rsidRDefault="00DA6C39" w:rsidP="00DA6C39">
            <w:pPr>
              <w:pStyle w:val="TAC"/>
              <w:rPr>
                <w:rFonts w:eastAsia="MS Mincho"/>
              </w:rPr>
            </w:pPr>
            <w:r w:rsidRPr="00AC4FBC">
              <w:rPr>
                <w:rFonts w:eastAsia="Malgun Gothic"/>
              </w:rPr>
              <w:t>3</w:t>
            </w:r>
          </w:p>
        </w:tc>
        <w:tc>
          <w:tcPr>
            <w:tcW w:w="1481" w:type="dxa"/>
            <w:shd w:val="clear" w:color="auto" w:fill="auto"/>
            <w:noWrap/>
            <w:vAlign w:val="center"/>
          </w:tcPr>
          <w:p w14:paraId="757D9441" w14:textId="77777777" w:rsidR="00DA6C39" w:rsidRPr="00AC4FBC" w:rsidRDefault="00DA6C39" w:rsidP="00DA6C39">
            <w:pPr>
              <w:pStyle w:val="TAC"/>
              <w:rPr>
                <w:rFonts w:eastAsia="MS Mincho"/>
              </w:rPr>
            </w:pPr>
            <w:r w:rsidRPr="00AC4FBC">
              <w:rPr>
                <w:rFonts w:eastAsia="Malgun Gothic"/>
              </w:rPr>
              <w:t>1737.5</w:t>
            </w:r>
          </w:p>
        </w:tc>
        <w:tc>
          <w:tcPr>
            <w:tcW w:w="779" w:type="dxa"/>
            <w:shd w:val="clear" w:color="auto" w:fill="auto"/>
            <w:noWrap/>
            <w:vAlign w:val="center"/>
          </w:tcPr>
          <w:p w14:paraId="6DAD681D" w14:textId="77777777" w:rsidR="00DA6C39" w:rsidRPr="00AC4FBC" w:rsidRDefault="00DA6C39" w:rsidP="00DA6C39">
            <w:pPr>
              <w:pStyle w:val="TAC"/>
              <w:rPr>
                <w:rFonts w:eastAsia="MS Mincho"/>
              </w:rPr>
            </w:pPr>
            <w:r w:rsidRPr="00AC4FBC">
              <w:rPr>
                <w:rFonts w:eastAsia="Malgun Gothic"/>
              </w:rPr>
              <w:t>5</w:t>
            </w:r>
          </w:p>
        </w:tc>
        <w:tc>
          <w:tcPr>
            <w:tcW w:w="721" w:type="dxa"/>
            <w:shd w:val="clear" w:color="auto" w:fill="auto"/>
            <w:noWrap/>
            <w:vAlign w:val="center"/>
          </w:tcPr>
          <w:p w14:paraId="30800CF5" w14:textId="77777777" w:rsidR="00DA6C39" w:rsidRPr="00AC4FBC" w:rsidRDefault="00DA6C39" w:rsidP="00DA6C39">
            <w:pPr>
              <w:pStyle w:val="TAC"/>
              <w:rPr>
                <w:rFonts w:eastAsia="MS Mincho"/>
              </w:rPr>
            </w:pPr>
            <w:r w:rsidRPr="00AC4FBC">
              <w:rPr>
                <w:rFonts w:eastAsia="Malgun Gothic"/>
              </w:rPr>
              <w:t>25</w:t>
            </w:r>
          </w:p>
        </w:tc>
        <w:tc>
          <w:tcPr>
            <w:tcW w:w="1314" w:type="dxa"/>
            <w:shd w:val="clear" w:color="auto" w:fill="auto"/>
            <w:noWrap/>
            <w:vAlign w:val="center"/>
          </w:tcPr>
          <w:p w14:paraId="3B7DE68D" w14:textId="77777777" w:rsidR="00DA6C39" w:rsidRPr="00AC4FBC" w:rsidRDefault="00DA6C39" w:rsidP="00DA6C39">
            <w:pPr>
              <w:pStyle w:val="TAC"/>
              <w:rPr>
                <w:rFonts w:eastAsia="MS Mincho"/>
              </w:rPr>
            </w:pPr>
            <w:r w:rsidRPr="00AC4FBC">
              <w:rPr>
                <w:rFonts w:eastAsia="Malgun Gothic"/>
              </w:rPr>
              <w:t>1832.5</w:t>
            </w:r>
          </w:p>
        </w:tc>
        <w:tc>
          <w:tcPr>
            <w:tcW w:w="867" w:type="dxa"/>
            <w:shd w:val="clear" w:color="auto" w:fill="auto"/>
            <w:vAlign w:val="center"/>
          </w:tcPr>
          <w:p w14:paraId="68027700" w14:textId="77777777" w:rsidR="00DA6C39" w:rsidRPr="00AC4FBC" w:rsidRDefault="00DA6C39" w:rsidP="00DA6C39">
            <w:pPr>
              <w:pStyle w:val="TAC"/>
              <w:rPr>
                <w:rFonts w:eastAsia="Malgun Gothic"/>
              </w:rPr>
            </w:pPr>
            <w:r w:rsidRPr="00AC4FBC">
              <w:t>26.0</w:t>
            </w:r>
          </w:p>
        </w:tc>
        <w:tc>
          <w:tcPr>
            <w:tcW w:w="1248" w:type="dxa"/>
            <w:shd w:val="clear" w:color="auto" w:fill="auto"/>
          </w:tcPr>
          <w:p w14:paraId="419C3BA7" w14:textId="77777777" w:rsidR="00DA6C39" w:rsidRPr="00AC4FBC" w:rsidRDefault="00DA6C39" w:rsidP="00DA6C39">
            <w:pPr>
              <w:pStyle w:val="TAC"/>
            </w:pPr>
            <w:r w:rsidRPr="00AC4FBC">
              <w:t>IMD2</w:t>
            </w:r>
          </w:p>
        </w:tc>
      </w:tr>
      <w:tr w:rsidR="00DA6C39" w:rsidRPr="00AC4FBC" w14:paraId="25F5E9DB" w14:textId="77777777" w:rsidTr="000077BC">
        <w:trPr>
          <w:trHeight w:val="54"/>
          <w:jc w:val="center"/>
        </w:trPr>
        <w:tc>
          <w:tcPr>
            <w:tcW w:w="1928" w:type="dxa"/>
            <w:vMerge w:val="restart"/>
            <w:shd w:val="clear" w:color="auto" w:fill="auto"/>
            <w:vAlign w:val="center"/>
          </w:tcPr>
          <w:p w14:paraId="76A6E80B" w14:textId="77777777" w:rsidR="00DA6C39" w:rsidRPr="00AC4FBC" w:rsidRDefault="00DA6C39" w:rsidP="00DA6C39">
            <w:pPr>
              <w:pStyle w:val="TAC"/>
            </w:pPr>
            <w:r w:rsidRPr="00AC4FBC">
              <w:t>DC_3A-7A_n78A</w:t>
            </w:r>
          </w:p>
          <w:p w14:paraId="7C20E4D4" w14:textId="77777777" w:rsidR="00DA6C39" w:rsidRPr="00AC4FBC" w:rsidRDefault="00DA6C39" w:rsidP="00DA6C39">
            <w:pPr>
              <w:pStyle w:val="TAC"/>
            </w:pPr>
            <w:r w:rsidRPr="00AC4FBC">
              <w:t>DC_3C-7A_n78A</w:t>
            </w:r>
          </w:p>
          <w:p w14:paraId="14F79C85" w14:textId="77777777" w:rsidR="00DA6C39" w:rsidRPr="00AC4FBC" w:rsidRDefault="00DA6C39" w:rsidP="00DA6C39">
            <w:pPr>
              <w:pStyle w:val="TAC"/>
              <w:rPr>
                <w:rFonts w:eastAsia="Malgun Gothic"/>
              </w:rPr>
            </w:pPr>
          </w:p>
        </w:tc>
        <w:tc>
          <w:tcPr>
            <w:tcW w:w="1146" w:type="dxa"/>
            <w:shd w:val="clear" w:color="auto" w:fill="auto"/>
            <w:vAlign w:val="center"/>
          </w:tcPr>
          <w:p w14:paraId="7A3C4566" w14:textId="77777777" w:rsidR="00DA6C39" w:rsidRPr="00AC4FBC" w:rsidRDefault="00DA6C39" w:rsidP="00DA6C39">
            <w:pPr>
              <w:pStyle w:val="TAC"/>
              <w:rPr>
                <w:rFonts w:eastAsia="Malgun Gothic"/>
              </w:rPr>
            </w:pPr>
            <w:r w:rsidRPr="00AC4FBC">
              <w:t>3</w:t>
            </w:r>
          </w:p>
        </w:tc>
        <w:tc>
          <w:tcPr>
            <w:tcW w:w="1481" w:type="dxa"/>
            <w:shd w:val="clear" w:color="auto" w:fill="auto"/>
            <w:noWrap/>
            <w:vAlign w:val="center"/>
          </w:tcPr>
          <w:p w14:paraId="753F44E6" w14:textId="77777777" w:rsidR="00DA6C39" w:rsidRPr="00AC4FBC" w:rsidRDefault="00DA6C39" w:rsidP="00DA6C39">
            <w:pPr>
              <w:pStyle w:val="TAC"/>
              <w:rPr>
                <w:rFonts w:eastAsia="Malgun Gothic"/>
              </w:rPr>
            </w:pPr>
            <w:r w:rsidRPr="00AC4FBC">
              <w:t>1725</w:t>
            </w:r>
          </w:p>
        </w:tc>
        <w:tc>
          <w:tcPr>
            <w:tcW w:w="779" w:type="dxa"/>
            <w:shd w:val="clear" w:color="auto" w:fill="auto"/>
            <w:noWrap/>
            <w:vAlign w:val="center"/>
          </w:tcPr>
          <w:p w14:paraId="17432CA9"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071501AD"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4BEDF8C1" w14:textId="77777777" w:rsidR="00DA6C39" w:rsidRPr="00AC4FBC" w:rsidRDefault="00DA6C39" w:rsidP="00DA6C39">
            <w:pPr>
              <w:pStyle w:val="TAC"/>
              <w:rPr>
                <w:rFonts w:eastAsia="Malgun Gothic"/>
              </w:rPr>
            </w:pPr>
            <w:r w:rsidRPr="00AC4FBC">
              <w:t>1820</w:t>
            </w:r>
          </w:p>
        </w:tc>
        <w:tc>
          <w:tcPr>
            <w:tcW w:w="867" w:type="dxa"/>
            <w:shd w:val="clear" w:color="auto" w:fill="auto"/>
            <w:vAlign w:val="center"/>
          </w:tcPr>
          <w:p w14:paraId="036CD2B8" w14:textId="77777777" w:rsidR="00DA6C39" w:rsidRPr="00AC4FBC" w:rsidRDefault="00DA6C39" w:rsidP="00DA6C39">
            <w:pPr>
              <w:pStyle w:val="TAC"/>
            </w:pPr>
            <w:r w:rsidRPr="00AC4FBC">
              <w:t>17.6</w:t>
            </w:r>
          </w:p>
        </w:tc>
        <w:tc>
          <w:tcPr>
            <w:tcW w:w="1248" w:type="dxa"/>
            <w:shd w:val="clear" w:color="auto" w:fill="auto"/>
            <w:vAlign w:val="center"/>
          </w:tcPr>
          <w:p w14:paraId="00DC7EB7" w14:textId="77777777" w:rsidR="00DA6C39" w:rsidRPr="00AC4FBC" w:rsidRDefault="00DA6C39" w:rsidP="00DA6C39">
            <w:pPr>
              <w:pStyle w:val="TAC"/>
            </w:pPr>
            <w:r w:rsidRPr="00AC4FBC">
              <w:t>IMD3</w:t>
            </w:r>
          </w:p>
        </w:tc>
      </w:tr>
      <w:tr w:rsidR="00DA6C39" w:rsidRPr="00AC4FBC" w14:paraId="7BE7E012" w14:textId="77777777" w:rsidTr="000077BC">
        <w:trPr>
          <w:trHeight w:val="54"/>
          <w:jc w:val="center"/>
        </w:trPr>
        <w:tc>
          <w:tcPr>
            <w:tcW w:w="1928" w:type="dxa"/>
            <w:vMerge/>
            <w:shd w:val="clear" w:color="auto" w:fill="auto"/>
            <w:vAlign w:val="center"/>
          </w:tcPr>
          <w:p w14:paraId="661932F3" w14:textId="77777777" w:rsidR="00DA6C39" w:rsidRPr="00AC4FBC" w:rsidRDefault="00DA6C39" w:rsidP="00DA6C39">
            <w:pPr>
              <w:pStyle w:val="TAC"/>
              <w:rPr>
                <w:rFonts w:eastAsia="Malgun Gothic"/>
              </w:rPr>
            </w:pPr>
          </w:p>
        </w:tc>
        <w:tc>
          <w:tcPr>
            <w:tcW w:w="1146" w:type="dxa"/>
            <w:shd w:val="clear" w:color="auto" w:fill="auto"/>
            <w:vAlign w:val="center"/>
          </w:tcPr>
          <w:p w14:paraId="6FC4890D"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61CAA81D" w14:textId="77777777" w:rsidR="00DA6C39" w:rsidRPr="00AC4FBC" w:rsidRDefault="00DA6C39" w:rsidP="00DA6C39">
            <w:pPr>
              <w:pStyle w:val="TAC"/>
              <w:rPr>
                <w:rFonts w:eastAsia="Malgun Gothic"/>
              </w:rPr>
            </w:pPr>
            <w:r w:rsidRPr="00AC4FBC">
              <w:rPr>
                <w:rFonts w:eastAsia="Malgun Gothic"/>
              </w:rPr>
              <w:t>25</w:t>
            </w:r>
            <w:r w:rsidRPr="00AC4FBC">
              <w:t>65</w:t>
            </w:r>
          </w:p>
        </w:tc>
        <w:tc>
          <w:tcPr>
            <w:tcW w:w="779" w:type="dxa"/>
            <w:shd w:val="clear" w:color="auto" w:fill="auto"/>
            <w:noWrap/>
            <w:vAlign w:val="center"/>
          </w:tcPr>
          <w:p w14:paraId="3E92A807"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1B44E073"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3C634F54" w14:textId="77777777" w:rsidR="00DA6C39" w:rsidRPr="00AC4FBC" w:rsidRDefault="00DA6C39" w:rsidP="00DA6C39">
            <w:pPr>
              <w:pStyle w:val="TAC"/>
              <w:rPr>
                <w:rFonts w:eastAsia="Malgun Gothic"/>
              </w:rPr>
            </w:pPr>
            <w:r w:rsidRPr="00AC4FBC">
              <w:t>2685</w:t>
            </w:r>
          </w:p>
        </w:tc>
        <w:tc>
          <w:tcPr>
            <w:tcW w:w="867" w:type="dxa"/>
            <w:shd w:val="clear" w:color="auto" w:fill="auto"/>
            <w:vAlign w:val="center"/>
          </w:tcPr>
          <w:p w14:paraId="48E72228"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66162DCC" w14:textId="77777777" w:rsidR="00DA6C39" w:rsidRPr="00AC4FBC" w:rsidRDefault="00DA6C39" w:rsidP="00DA6C39">
            <w:pPr>
              <w:pStyle w:val="TAC"/>
            </w:pPr>
            <w:r w:rsidRPr="00AC4FBC">
              <w:rPr>
                <w:rFonts w:eastAsia="Malgun Gothic"/>
              </w:rPr>
              <w:t>N/A</w:t>
            </w:r>
          </w:p>
        </w:tc>
      </w:tr>
      <w:tr w:rsidR="00DA6C39" w:rsidRPr="00AC4FBC" w14:paraId="47B9EB6D" w14:textId="77777777" w:rsidTr="000077BC">
        <w:trPr>
          <w:trHeight w:val="54"/>
          <w:jc w:val="center"/>
        </w:trPr>
        <w:tc>
          <w:tcPr>
            <w:tcW w:w="1928" w:type="dxa"/>
            <w:vMerge/>
            <w:shd w:val="clear" w:color="auto" w:fill="auto"/>
            <w:vAlign w:val="center"/>
          </w:tcPr>
          <w:p w14:paraId="098C0123" w14:textId="77777777" w:rsidR="00DA6C39" w:rsidRPr="00AC4FBC" w:rsidRDefault="00DA6C39" w:rsidP="00DA6C39">
            <w:pPr>
              <w:pStyle w:val="TAC"/>
              <w:rPr>
                <w:rFonts w:eastAsia="Malgun Gothic"/>
              </w:rPr>
            </w:pPr>
          </w:p>
        </w:tc>
        <w:tc>
          <w:tcPr>
            <w:tcW w:w="1146" w:type="dxa"/>
            <w:shd w:val="clear" w:color="auto" w:fill="auto"/>
            <w:vAlign w:val="center"/>
          </w:tcPr>
          <w:p w14:paraId="5B145316" w14:textId="77777777" w:rsidR="00DA6C39" w:rsidRPr="00AC4FBC" w:rsidRDefault="00DA6C39" w:rsidP="00DA6C39">
            <w:pPr>
              <w:pStyle w:val="TAC"/>
              <w:rPr>
                <w:rFonts w:eastAsia="Malgun Gothic"/>
              </w:rPr>
            </w:pPr>
            <w:r w:rsidRPr="00AC4FBC">
              <w:rPr>
                <w:rFonts w:eastAsia="Malgun Gothic"/>
              </w:rPr>
              <w:t>n78</w:t>
            </w:r>
          </w:p>
        </w:tc>
        <w:tc>
          <w:tcPr>
            <w:tcW w:w="1481" w:type="dxa"/>
            <w:shd w:val="clear" w:color="auto" w:fill="auto"/>
            <w:noWrap/>
            <w:vAlign w:val="center"/>
          </w:tcPr>
          <w:p w14:paraId="35C455C0" w14:textId="77777777" w:rsidR="00DA6C39" w:rsidRPr="00AC4FBC" w:rsidRDefault="00DA6C39" w:rsidP="00DA6C39">
            <w:pPr>
              <w:pStyle w:val="TAC"/>
              <w:rPr>
                <w:rFonts w:eastAsia="Malgun Gothic"/>
              </w:rPr>
            </w:pPr>
            <w:r w:rsidRPr="00AC4FBC">
              <w:t>3310</w:t>
            </w:r>
          </w:p>
        </w:tc>
        <w:tc>
          <w:tcPr>
            <w:tcW w:w="779" w:type="dxa"/>
            <w:shd w:val="clear" w:color="auto" w:fill="auto"/>
            <w:noWrap/>
            <w:vAlign w:val="center"/>
          </w:tcPr>
          <w:p w14:paraId="481A69A9"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38545A1A"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17116BE4" w14:textId="77777777" w:rsidR="00DA6C39" w:rsidRPr="00AC4FBC" w:rsidRDefault="00DA6C39" w:rsidP="00DA6C39">
            <w:pPr>
              <w:pStyle w:val="TAC"/>
              <w:rPr>
                <w:rFonts w:eastAsia="Malgun Gothic"/>
              </w:rPr>
            </w:pPr>
            <w:r w:rsidRPr="00AC4FBC">
              <w:t>3310</w:t>
            </w:r>
          </w:p>
        </w:tc>
        <w:tc>
          <w:tcPr>
            <w:tcW w:w="867" w:type="dxa"/>
            <w:shd w:val="clear" w:color="auto" w:fill="auto"/>
            <w:vAlign w:val="center"/>
          </w:tcPr>
          <w:p w14:paraId="1264D882"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41D29C10" w14:textId="77777777" w:rsidR="00DA6C39" w:rsidRPr="00AC4FBC" w:rsidRDefault="00DA6C39" w:rsidP="00DA6C39">
            <w:pPr>
              <w:pStyle w:val="TAC"/>
            </w:pPr>
            <w:r w:rsidRPr="00AC4FBC">
              <w:rPr>
                <w:rFonts w:eastAsia="Malgun Gothic"/>
              </w:rPr>
              <w:t>N/A</w:t>
            </w:r>
          </w:p>
        </w:tc>
      </w:tr>
      <w:tr w:rsidR="00DA6C39" w:rsidRPr="00AC4FBC" w14:paraId="314716D1" w14:textId="77777777" w:rsidTr="000077BC">
        <w:trPr>
          <w:trHeight w:val="54"/>
          <w:jc w:val="center"/>
        </w:trPr>
        <w:tc>
          <w:tcPr>
            <w:tcW w:w="1928" w:type="dxa"/>
            <w:vMerge/>
            <w:shd w:val="clear" w:color="auto" w:fill="auto"/>
            <w:vAlign w:val="center"/>
          </w:tcPr>
          <w:p w14:paraId="428997BA" w14:textId="77777777" w:rsidR="00DA6C39" w:rsidRPr="00AC4FBC" w:rsidRDefault="00DA6C39" w:rsidP="00DA6C39">
            <w:pPr>
              <w:pStyle w:val="TAC"/>
              <w:rPr>
                <w:rFonts w:eastAsia="Malgun Gothic"/>
              </w:rPr>
            </w:pPr>
          </w:p>
        </w:tc>
        <w:tc>
          <w:tcPr>
            <w:tcW w:w="1146" w:type="dxa"/>
            <w:shd w:val="clear" w:color="auto" w:fill="auto"/>
            <w:vAlign w:val="center"/>
          </w:tcPr>
          <w:p w14:paraId="338EA053" w14:textId="77777777" w:rsidR="00DA6C39" w:rsidRPr="00AC4FBC" w:rsidRDefault="00DA6C39" w:rsidP="00DA6C39">
            <w:pPr>
              <w:pStyle w:val="TAC"/>
              <w:rPr>
                <w:rFonts w:eastAsia="Malgun Gothic"/>
              </w:rPr>
            </w:pPr>
            <w:r w:rsidRPr="00AC4FBC">
              <w:t>3</w:t>
            </w:r>
          </w:p>
        </w:tc>
        <w:tc>
          <w:tcPr>
            <w:tcW w:w="1481" w:type="dxa"/>
            <w:shd w:val="clear" w:color="auto" w:fill="auto"/>
            <w:noWrap/>
            <w:vAlign w:val="center"/>
          </w:tcPr>
          <w:p w14:paraId="01A95D42" w14:textId="77777777" w:rsidR="00DA6C39" w:rsidRPr="00AC4FBC" w:rsidRDefault="00DA6C39" w:rsidP="00DA6C39">
            <w:pPr>
              <w:pStyle w:val="TAC"/>
              <w:rPr>
                <w:rFonts w:eastAsia="Malgun Gothic"/>
              </w:rPr>
            </w:pPr>
            <w:r w:rsidRPr="00AC4FBC">
              <w:t>1725</w:t>
            </w:r>
          </w:p>
        </w:tc>
        <w:tc>
          <w:tcPr>
            <w:tcW w:w="779" w:type="dxa"/>
            <w:shd w:val="clear" w:color="auto" w:fill="auto"/>
            <w:noWrap/>
            <w:vAlign w:val="center"/>
          </w:tcPr>
          <w:p w14:paraId="596B5CEE"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06D8F9E5"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4CF7868E" w14:textId="77777777" w:rsidR="00DA6C39" w:rsidRPr="00AC4FBC" w:rsidRDefault="00DA6C39" w:rsidP="00DA6C39">
            <w:pPr>
              <w:pStyle w:val="TAC"/>
              <w:rPr>
                <w:rFonts w:eastAsia="Malgun Gothic"/>
              </w:rPr>
            </w:pPr>
            <w:r w:rsidRPr="00AC4FBC">
              <w:t>1820</w:t>
            </w:r>
          </w:p>
        </w:tc>
        <w:tc>
          <w:tcPr>
            <w:tcW w:w="867" w:type="dxa"/>
            <w:shd w:val="clear" w:color="auto" w:fill="auto"/>
            <w:vAlign w:val="center"/>
          </w:tcPr>
          <w:p w14:paraId="4EF1D08C" w14:textId="77777777" w:rsidR="00DA6C39" w:rsidRPr="00AC4FBC" w:rsidRDefault="00DA6C39" w:rsidP="00DA6C39">
            <w:pPr>
              <w:pStyle w:val="TAC"/>
            </w:pPr>
            <w:r w:rsidRPr="00AC4FBC">
              <w:t>8.6</w:t>
            </w:r>
          </w:p>
        </w:tc>
        <w:tc>
          <w:tcPr>
            <w:tcW w:w="1248" w:type="dxa"/>
            <w:shd w:val="clear" w:color="auto" w:fill="auto"/>
            <w:vAlign w:val="center"/>
          </w:tcPr>
          <w:p w14:paraId="2DDA7855" w14:textId="77777777" w:rsidR="00DA6C39" w:rsidRPr="00AC4FBC" w:rsidRDefault="00DA6C39" w:rsidP="00DA6C39">
            <w:pPr>
              <w:pStyle w:val="TAC"/>
            </w:pPr>
            <w:r w:rsidRPr="00AC4FBC">
              <w:t>IMD4</w:t>
            </w:r>
          </w:p>
        </w:tc>
      </w:tr>
      <w:tr w:rsidR="00DA6C39" w:rsidRPr="00AC4FBC" w14:paraId="56A198DD" w14:textId="77777777" w:rsidTr="000077BC">
        <w:trPr>
          <w:trHeight w:val="54"/>
          <w:jc w:val="center"/>
        </w:trPr>
        <w:tc>
          <w:tcPr>
            <w:tcW w:w="1928" w:type="dxa"/>
            <w:vMerge/>
            <w:shd w:val="clear" w:color="auto" w:fill="auto"/>
            <w:vAlign w:val="center"/>
          </w:tcPr>
          <w:p w14:paraId="0F4323C6" w14:textId="77777777" w:rsidR="00DA6C39" w:rsidRPr="00AC4FBC" w:rsidRDefault="00DA6C39" w:rsidP="00DA6C39">
            <w:pPr>
              <w:pStyle w:val="TAC"/>
              <w:rPr>
                <w:rFonts w:eastAsia="Malgun Gothic"/>
              </w:rPr>
            </w:pPr>
          </w:p>
        </w:tc>
        <w:tc>
          <w:tcPr>
            <w:tcW w:w="1146" w:type="dxa"/>
            <w:shd w:val="clear" w:color="auto" w:fill="auto"/>
            <w:vAlign w:val="center"/>
          </w:tcPr>
          <w:p w14:paraId="1DC02039"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6EA0F482" w14:textId="77777777" w:rsidR="00DA6C39" w:rsidRPr="00AC4FBC" w:rsidRDefault="00DA6C39" w:rsidP="00DA6C39">
            <w:pPr>
              <w:pStyle w:val="TAC"/>
              <w:rPr>
                <w:rFonts w:eastAsia="Malgun Gothic"/>
              </w:rPr>
            </w:pPr>
            <w:r w:rsidRPr="00AC4FBC">
              <w:rPr>
                <w:rFonts w:eastAsia="Malgun Gothic"/>
              </w:rPr>
              <w:t>25</w:t>
            </w:r>
            <w:r w:rsidRPr="00AC4FBC">
              <w:t>65</w:t>
            </w:r>
          </w:p>
        </w:tc>
        <w:tc>
          <w:tcPr>
            <w:tcW w:w="779" w:type="dxa"/>
            <w:shd w:val="clear" w:color="auto" w:fill="auto"/>
            <w:noWrap/>
            <w:vAlign w:val="center"/>
          </w:tcPr>
          <w:p w14:paraId="2FD11C35"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0433F633"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5878A6F1" w14:textId="77777777" w:rsidR="00DA6C39" w:rsidRPr="00AC4FBC" w:rsidRDefault="00DA6C39" w:rsidP="00DA6C39">
            <w:pPr>
              <w:pStyle w:val="TAC"/>
              <w:rPr>
                <w:rFonts w:eastAsia="Malgun Gothic"/>
              </w:rPr>
            </w:pPr>
            <w:r w:rsidRPr="00AC4FBC">
              <w:rPr>
                <w:rFonts w:eastAsia="Malgun Gothic"/>
              </w:rPr>
              <w:t>26</w:t>
            </w:r>
            <w:r w:rsidRPr="00AC4FBC">
              <w:t>85</w:t>
            </w:r>
          </w:p>
        </w:tc>
        <w:tc>
          <w:tcPr>
            <w:tcW w:w="867" w:type="dxa"/>
            <w:shd w:val="clear" w:color="auto" w:fill="auto"/>
            <w:vAlign w:val="center"/>
          </w:tcPr>
          <w:p w14:paraId="27A95008"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25700CA3" w14:textId="77777777" w:rsidR="00DA6C39" w:rsidRPr="00AC4FBC" w:rsidRDefault="00DA6C39" w:rsidP="00DA6C39">
            <w:pPr>
              <w:pStyle w:val="TAC"/>
            </w:pPr>
            <w:r w:rsidRPr="00AC4FBC">
              <w:rPr>
                <w:rFonts w:eastAsia="Malgun Gothic"/>
              </w:rPr>
              <w:t>N/A</w:t>
            </w:r>
          </w:p>
        </w:tc>
      </w:tr>
      <w:tr w:rsidR="00DA6C39" w:rsidRPr="00AC4FBC" w14:paraId="5130A1DB" w14:textId="77777777" w:rsidTr="000077BC">
        <w:trPr>
          <w:trHeight w:val="54"/>
          <w:jc w:val="center"/>
        </w:trPr>
        <w:tc>
          <w:tcPr>
            <w:tcW w:w="1928" w:type="dxa"/>
            <w:vMerge/>
            <w:shd w:val="clear" w:color="auto" w:fill="auto"/>
            <w:vAlign w:val="center"/>
          </w:tcPr>
          <w:p w14:paraId="10723359" w14:textId="77777777" w:rsidR="00DA6C39" w:rsidRPr="00AC4FBC" w:rsidRDefault="00DA6C39" w:rsidP="00DA6C39">
            <w:pPr>
              <w:pStyle w:val="TAC"/>
              <w:rPr>
                <w:rFonts w:eastAsia="Malgun Gothic"/>
              </w:rPr>
            </w:pPr>
          </w:p>
        </w:tc>
        <w:tc>
          <w:tcPr>
            <w:tcW w:w="1146" w:type="dxa"/>
            <w:shd w:val="clear" w:color="auto" w:fill="auto"/>
            <w:vAlign w:val="center"/>
          </w:tcPr>
          <w:p w14:paraId="0828A7BD" w14:textId="77777777" w:rsidR="00DA6C39" w:rsidRPr="00AC4FBC" w:rsidRDefault="00DA6C39" w:rsidP="00DA6C39">
            <w:pPr>
              <w:pStyle w:val="TAC"/>
              <w:rPr>
                <w:rFonts w:eastAsia="Malgun Gothic"/>
              </w:rPr>
            </w:pPr>
            <w:r w:rsidRPr="00AC4FBC">
              <w:rPr>
                <w:rFonts w:eastAsia="Malgun Gothic"/>
              </w:rPr>
              <w:t>n78</w:t>
            </w:r>
          </w:p>
        </w:tc>
        <w:tc>
          <w:tcPr>
            <w:tcW w:w="1481" w:type="dxa"/>
            <w:shd w:val="clear" w:color="auto" w:fill="auto"/>
            <w:noWrap/>
            <w:vAlign w:val="center"/>
          </w:tcPr>
          <w:p w14:paraId="1AB7BF4D" w14:textId="77777777" w:rsidR="00DA6C39" w:rsidRPr="00AC4FBC" w:rsidRDefault="00DA6C39" w:rsidP="00DA6C39">
            <w:pPr>
              <w:pStyle w:val="TAC"/>
              <w:rPr>
                <w:rFonts w:eastAsia="Malgun Gothic"/>
              </w:rPr>
            </w:pPr>
            <w:r w:rsidRPr="00AC4FBC">
              <w:rPr>
                <w:rFonts w:eastAsia="Malgun Gothic"/>
              </w:rPr>
              <w:t>34</w:t>
            </w:r>
            <w:r w:rsidRPr="00AC4FBC">
              <w:t>75</w:t>
            </w:r>
          </w:p>
        </w:tc>
        <w:tc>
          <w:tcPr>
            <w:tcW w:w="779" w:type="dxa"/>
            <w:shd w:val="clear" w:color="auto" w:fill="auto"/>
            <w:noWrap/>
            <w:vAlign w:val="center"/>
          </w:tcPr>
          <w:p w14:paraId="1632A4F2"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2FEEA5B1"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71573F9B" w14:textId="77777777" w:rsidR="00DA6C39" w:rsidRPr="00AC4FBC" w:rsidRDefault="00DA6C39" w:rsidP="00DA6C39">
            <w:pPr>
              <w:pStyle w:val="TAC"/>
              <w:rPr>
                <w:rFonts w:eastAsia="Malgun Gothic"/>
              </w:rPr>
            </w:pPr>
            <w:r w:rsidRPr="00AC4FBC">
              <w:rPr>
                <w:rFonts w:eastAsia="Malgun Gothic"/>
              </w:rPr>
              <w:t>34</w:t>
            </w:r>
            <w:r w:rsidRPr="00AC4FBC">
              <w:t>75</w:t>
            </w:r>
          </w:p>
        </w:tc>
        <w:tc>
          <w:tcPr>
            <w:tcW w:w="867" w:type="dxa"/>
            <w:shd w:val="clear" w:color="auto" w:fill="auto"/>
            <w:vAlign w:val="center"/>
          </w:tcPr>
          <w:p w14:paraId="3B300203"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3BCA0BBA" w14:textId="77777777" w:rsidR="00DA6C39" w:rsidRPr="00AC4FBC" w:rsidRDefault="00DA6C39" w:rsidP="00DA6C39">
            <w:pPr>
              <w:pStyle w:val="TAC"/>
            </w:pPr>
            <w:r w:rsidRPr="00AC4FBC">
              <w:rPr>
                <w:rFonts w:eastAsia="Malgun Gothic"/>
              </w:rPr>
              <w:t>N/A</w:t>
            </w:r>
          </w:p>
        </w:tc>
      </w:tr>
      <w:tr w:rsidR="00DA6C39" w:rsidRPr="00AC4FBC" w14:paraId="333D2CB8" w14:textId="77777777" w:rsidTr="000077BC">
        <w:trPr>
          <w:trHeight w:val="54"/>
          <w:jc w:val="center"/>
        </w:trPr>
        <w:tc>
          <w:tcPr>
            <w:tcW w:w="1928" w:type="dxa"/>
            <w:vMerge w:val="restart"/>
            <w:shd w:val="clear" w:color="auto" w:fill="auto"/>
            <w:vAlign w:val="center"/>
          </w:tcPr>
          <w:p w14:paraId="51BE2CBE" w14:textId="77777777" w:rsidR="00DA6C39" w:rsidRPr="00AC4FBC" w:rsidRDefault="00DA6C39" w:rsidP="00DA6C39">
            <w:pPr>
              <w:pStyle w:val="TAC"/>
            </w:pPr>
            <w:r w:rsidRPr="00AC4FBC">
              <w:rPr>
                <w:rFonts w:eastAsia="Malgun Gothic"/>
                <w:szCs w:val="18"/>
                <w:lang w:eastAsia="ko-KR"/>
              </w:rPr>
              <w:t>DC_3A-8A_n78A</w:t>
            </w:r>
          </w:p>
        </w:tc>
        <w:tc>
          <w:tcPr>
            <w:tcW w:w="1146" w:type="dxa"/>
            <w:shd w:val="clear" w:color="auto" w:fill="auto"/>
            <w:vAlign w:val="center"/>
          </w:tcPr>
          <w:p w14:paraId="07C75B3B" w14:textId="77777777" w:rsidR="00DA6C39" w:rsidRPr="00AC4FBC" w:rsidRDefault="00DA6C39" w:rsidP="00DA6C39">
            <w:pPr>
              <w:pStyle w:val="TAC"/>
            </w:pPr>
            <w:r w:rsidRPr="00AC4FBC">
              <w:rPr>
                <w:rFonts w:eastAsia="Malgun Gothic"/>
                <w:lang w:eastAsia="ko-KR"/>
              </w:rPr>
              <w:t>8</w:t>
            </w:r>
          </w:p>
        </w:tc>
        <w:tc>
          <w:tcPr>
            <w:tcW w:w="1481" w:type="dxa"/>
            <w:shd w:val="clear" w:color="auto" w:fill="auto"/>
            <w:noWrap/>
            <w:vAlign w:val="center"/>
          </w:tcPr>
          <w:p w14:paraId="0603909F" w14:textId="77777777" w:rsidR="00DA6C39" w:rsidRPr="00AC4FBC" w:rsidRDefault="00DA6C39" w:rsidP="00DA6C39">
            <w:pPr>
              <w:pStyle w:val="TAC"/>
            </w:pPr>
            <w:r w:rsidRPr="00AC4FBC">
              <w:rPr>
                <w:rFonts w:eastAsia="Malgun Gothic"/>
                <w:kern w:val="2"/>
                <w:szCs w:val="24"/>
                <w:lang w:eastAsia="ko-KR"/>
              </w:rPr>
              <w:t>910</w:t>
            </w:r>
          </w:p>
        </w:tc>
        <w:tc>
          <w:tcPr>
            <w:tcW w:w="779" w:type="dxa"/>
            <w:shd w:val="clear" w:color="auto" w:fill="auto"/>
            <w:noWrap/>
            <w:vAlign w:val="center"/>
          </w:tcPr>
          <w:p w14:paraId="51CFE15A" w14:textId="77777777" w:rsidR="00DA6C39" w:rsidRPr="00AC4FBC" w:rsidRDefault="00DA6C39" w:rsidP="00DA6C39">
            <w:pPr>
              <w:pStyle w:val="TAC"/>
            </w:pPr>
            <w:r w:rsidRPr="00AC4FBC">
              <w:rPr>
                <w:rFonts w:eastAsia="Malgun Gothic"/>
                <w:kern w:val="2"/>
                <w:szCs w:val="24"/>
                <w:lang w:eastAsia="ko-KR"/>
              </w:rPr>
              <w:t>5</w:t>
            </w:r>
          </w:p>
        </w:tc>
        <w:tc>
          <w:tcPr>
            <w:tcW w:w="721" w:type="dxa"/>
            <w:shd w:val="clear" w:color="auto" w:fill="auto"/>
            <w:noWrap/>
            <w:vAlign w:val="center"/>
          </w:tcPr>
          <w:p w14:paraId="2F051F60" w14:textId="77777777" w:rsidR="00DA6C39" w:rsidRPr="00AC4FBC" w:rsidRDefault="00DA6C39" w:rsidP="00DA6C39">
            <w:pPr>
              <w:pStyle w:val="TAC"/>
            </w:pPr>
            <w:r w:rsidRPr="00AC4FBC">
              <w:rPr>
                <w:rFonts w:eastAsia="Malgun Gothic"/>
                <w:kern w:val="2"/>
                <w:szCs w:val="24"/>
                <w:lang w:eastAsia="ko-KR"/>
              </w:rPr>
              <w:t>25</w:t>
            </w:r>
          </w:p>
        </w:tc>
        <w:tc>
          <w:tcPr>
            <w:tcW w:w="1314" w:type="dxa"/>
            <w:shd w:val="clear" w:color="auto" w:fill="auto"/>
            <w:noWrap/>
            <w:vAlign w:val="center"/>
          </w:tcPr>
          <w:p w14:paraId="72916C01" w14:textId="77777777" w:rsidR="00DA6C39" w:rsidRPr="00AC4FBC" w:rsidRDefault="00DA6C39" w:rsidP="00DA6C39">
            <w:pPr>
              <w:pStyle w:val="TAC"/>
            </w:pPr>
            <w:r w:rsidRPr="00AC4FBC">
              <w:rPr>
                <w:rFonts w:eastAsia="Malgun Gothic"/>
                <w:kern w:val="2"/>
                <w:szCs w:val="24"/>
                <w:lang w:eastAsia="ko-KR"/>
              </w:rPr>
              <w:t>955</w:t>
            </w:r>
          </w:p>
        </w:tc>
        <w:tc>
          <w:tcPr>
            <w:tcW w:w="867" w:type="dxa"/>
            <w:shd w:val="clear" w:color="auto" w:fill="auto"/>
            <w:vAlign w:val="center"/>
          </w:tcPr>
          <w:p w14:paraId="4FE9632A" w14:textId="77777777" w:rsidR="00DA6C39" w:rsidRPr="00AC4FBC" w:rsidRDefault="00DA6C39" w:rsidP="00DA6C39">
            <w:pPr>
              <w:pStyle w:val="TAC"/>
            </w:pPr>
            <w:r w:rsidRPr="00AC4FBC">
              <w:rPr>
                <w:rFonts w:eastAsia="Malgun Gothic"/>
                <w:kern w:val="2"/>
                <w:szCs w:val="24"/>
                <w:lang w:eastAsia="ko-KR"/>
              </w:rPr>
              <w:t>N/A</w:t>
            </w:r>
          </w:p>
        </w:tc>
        <w:tc>
          <w:tcPr>
            <w:tcW w:w="1248" w:type="dxa"/>
            <w:shd w:val="clear" w:color="auto" w:fill="auto"/>
            <w:vAlign w:val="center"/>
          </w:tcPr>
          <w:p w14:paraId="478E2563" w14:textId="77777777" w:rsidR="00DA6C39" w:rsidRPr="00AC4FBC" w:rsidRDefault="00DA6C39" w:rsidP="00DA6C39">
            <w:pPr>
              <w:pStyle w:val="TAC"/>
            </w:pPr>
            <w:r w:rsidRPr="00AC4FBC">
              <w:rPr>
                <w:rFonts w:eastAsia="Malgun Gothic"/>
                <w:kern w:val="2"/>
                <w:szCs w:val="24"/>
                <w:lang w:eastAsia="ko-KR"/>
              </w:rPr>
              <w:t>N/A</w:t>
            </w:r>
          </w:p>
        </w:tc>
      </w:tr>
      <w:tr w:rsidR="00DA6C39" w:rsidRPr="00AC4FBC" w14:paraId="289BF922" w14:textId="77777777" w:rsidTr="000077BC">
        <w:trPr>
          <w:trHeight w:val="54"/>
          <w:jc w:val="center"/>
        </w:trPr>
        <w:tc>
          <w:tcPr>
            <w:tcW w:w="1928" w:type="dxa"/>
            <w:vMerge/>
            <w:shd w:val="clear" w:color="auto" w:fill="auto"/>
            <w:vAlign w:val="center"/>
          </w:tcPr>
          <w:p w14:paraId="4CE95BF2" w14:textId="77777777" w:rsidR="00DA6C39" w:rsidRPr="00AC4FBC" w:rsidRDefault="00DA6C39" w:rsidP="00DA6C39">
            <w:pPr>
              <w:pStyle w:val="TAC"/>
            </w:pPr>
          </w:p>
        </w:tc>
        <w:tc>
          <w:tcPr>
            <w:tcW w:w="1146" w:type="dxa"/>
            <w:shd w:val="clear" w:color="auto" w:fill="auto"/>
            <w:vAlign w:val="center"/>
          </w:tcPr>
          <w:p w14:paraId="2F79293C" w14:textId="77777777" w:rsidR="00DA6C39" w:rsidRPr="00AC4FBC" w:rsidRDefault="00DA6C39" w:rsidP="00DA6C39">
            <w:pPr>
              <w:pStyle w:val="TAC"/>
            </w:pPr>
            <w:r w:rsidRPr="00AC4FBC">
              <w:rPr>
                <w:rFonts w:eastAsia="Malgun Gothic"/>
                <w:lang w:eastAsia="ko-KR"/>
              </w:rPr>
              <w:t>n78</w:t>
            </w:r>
          </w:p>
        </w:tc>
        <w:tc>
          <w:tcPr>
            <w:tcW w:w="1481" w:type="dxa"/>
            <w:shd w:val="clear" w:color="auto" w:fill="auto"/>
            <w:noWrap/>
            <w:vAlign w:val="center"/>
          </w:tcPr>
          <w:p w14:paraId="562F9FDD" w14:textId="77777777" w:rsidR="00DA6C39" w:rsidRPr="00AC4FBC" w:rsidRDefault="00DA6C39" w:rsidP="00DA6C39">
            <w:pPr>
              <w:pStyle w:val="TAC"/>
            </w:pPr>
            <w:r w:rsidRPr="00AC4FBC">
              <w:rPr>
                <w:rFonts w:eastAsia="Malgun Gothic"/>
                <w:kern w:val="2"/>
                <w:szCs w:val="24"/>
                <w:lang w:eastAsia="ko-KR"/>
              </w:rPr>
              <w:t>3640</w:t>
            </w:r>
          </w:p>
        </w:tc>
        <w:tc>
          <w:tcPr>
            <w:tcW w:w="779" w:type="dxa"/>
            <w:shd w:val="clear" w:color="auto" w:fill="auto"/>
            <w:noWrap/>
            <w:vAlign w:val="center"/>
          </w:tcPr>
          <w:p w14:paraId="7C14BC8B" w14:textId="77777777" w:rsidR="00DA6C39" w:rsidRPr="00AC4FBC" w:rsidRDefault="00DA6C39" w:rsidP="00DA6C39">
            <w:pPr>
              <w:pStyle w:val="TAC"/>
            </w:pPr>
            <w:r w:rsidRPr="00AC4FBC">
              <w:rPr>
                <w:rFonts w:eastAsia="Malgun Gothic"/>
                <w:kern w:val="2"/>
                <w:szCs w:val="24"/>
                <w:lang w:eastAsia="ko-KR"/>
              </w:rPr>
              <w:t>10</w:t>
            </w:r>
          </w:p>
        </w:tc>
        <w:tc>
          <w:tcPr>
            <w:tcW w:w="721" w:type="dxa"/>
            <w:shd w:val="clear" w:color="auto" w:fill="auto"/>
            <w:noWrap/>
            <w:vAlign w:val="center"/>
          </w:tcPr>
          <w:p w14:paraId="429229D7" w14:textId="77777777" w:rsidR="00DA6C39" w:rsidRPr="00AC4FBC" w:rsidRDefault="00DA6C39" w:rsidP="00DA6C39">
            <w:pPr>
              <w:pStyle w:val="TAC"/>
            </w:pPr>
            <w:r w:rsidRPr="00AC4FBC">
              <w:rPr>
                <w:rFonts w:eastAsia="Malgun Gothic"/>
                <w:kern w:val="2"/>
                <w:szCs w:val="24"/>
                <w:lang w:eastAsia="ko-KR"/>
              </w:rPr>
              <w:t>50</w:t>
            </w:r>
          </w:p>
        </w:tc>
        <w:tc>
          <w:tcPr>
            <w:tcW w:w="1314" w:type="dxa"/>
            <w:shd w:val="clear" w:color="auto" w:fill="auto"/>
            <w:noWrap/>
            <w:vAlign w:val="center"/>
          </w:tcPr>
          <w:p w14:paraId="7C5BF4FE" w14:textId="77777777" w:rsidR="00DA6C39" w:rsidRPr="00AC4FBC" w:rsidRDefault="00DA6C39" w:rsidP="00DA6C39">
            <w:pPr>
              <w:pStyle w:val="TAC"/>
            </w:pPr>
            <w:r w:rsidRPr="00AC4FBC">
              <w:rPr>
                <w:rFonts w:eastAsia="Malgun Gothic"/>
                <w:kern w:val="2"/>
                <w:szCs w:val="24"/>
                <w:lang w:eastAsia="ko-KR"/>
              </w:rPr>
              <w:t>3640</w:t>
            </w:r>
          </w:p>
        </w:tc>
        <w:tc>
          <w:tcPr>
            <w:tcW w:w="867" w:type="dxa"/>
            <w:shd w:val="clear" w:color="auto" w:fill="auto"/>
            <w:vAlign w:val="center"/>
          </w:tcPr>
          <w:p w14:paraId="6ED2B6F2" w14:textId="77777777" w:rsidR="00DA6C39" w:rsidRPr="00AC4FBC" w:rsidRDefault="00DA6C39" w:rsidP="00DA6C39">
            <w:pPr>
              <w:pStyle w:val="TAC"/>
            </w:pPr>
            <w:r w:rsidRPr="00AC4FBC">
              <w:rPr>
                <w:rFonts w:eastAsia="Malgun Gothic"/>
                <w:kern w:val="2"/>
                <w:szCs w:val="24"/>
                <w:lang w:eastAsia="ko-KR"/>
              </w:rPr>
              <w:t>N/A</w:t>
            </w:r>
          </w:p>
        </w:tc>
        <w:tc>
          <w:tcPr>
            <w:tcW w:w="1248" w:type="dxa"/>
            <w:shd w:val="clear" w:color="auto" w:fill="auto"/>
            <w:vAlign w:val="center"/>
          </w:tcPr>
          <w:p w14:paraId="24C159BA" w14:textId="77777777" w:rsidR="00DA6C39" w:rsidRPr="00AC4FBC" w:rsidRDefault="00DA6C39" w:rsidP="00DA6C39">
            <w:pPr>
              <w:pStyle w:val="TAC"/>
            </w:pPr>
            <w:r w:rsidRPr="00AC4FBC">
              <w:rPr>
                <w:rFonts w:eastAsia="Malgun Gothic"/>
                <w:kern w:val="2"/>
                <w:szCs w:val="24"/>
                <w:lang w:eastAsia="ko-KR"/>
              </w:rPr>
              <w:t>N/A</w:t>
            </w:r>
          </w:p>
        </w:tc>
      </w:tr>
      <w:tr w:rsidR="00DA6C39" w:rsidRPr="00AC4FBC" w14:paraId="03EE1B36" w14:textId="77777777" w:rsidTr="000077BC">
        <w:trPr>
          <w:trHeight w:val="54"/>
          <w:jc w:val="center"/>
        </w:trPr>
        <w:tc>
          <w:tcPr>
            <w:tcW w:w="1928" w:type="dxa"/>
            <w:vMerge/>
            <w:shd w:val="clear" w:color="auto" w:fill="auto"/>
            <w:vAlign w:val="center"/>
          </w:tcPr>
          <w:p w14:paraId="02B1488D" w14:textId="77777777" w:rsidR="00DA6C39" w:rsidRPr="00AC4FBC" w:rsidRDefault="00DA6C39" w:rsidP="00DA6C39">
            <w:pPr>
              <w:pStyle w:val="TAC"/>
            </w:pPr>
          </w:p>
        </w:tc>
        <w:tc>
          <w:tcPr>
            <w:tcW w:w="1146" w:type="dxa"/>
            <w:shd w:val="clear" w:color="auto" w:fill="auto"/>
            <w:vAlign w:val="center"/>
          </w:tcPr>
          <w:p w14:paraId="6638E95D" w14:textId="77777777" w:rsidR="00DA6C39" w:rsidRPr="00AC4FBC" w:rsidRDefault="00DA6C39" w:rsidP="00DA6C39">
            <w:pPr>
              <w:pStyle w:val="TAC"/>
            </w:pPr>
            <w:r w:rsidRPr="00AC4FBC">
              <w:rPr>
                <w:rFonts w:eastAsia="Malgun Gothic"/>
                <w:lang w:eastAsia="ko-KR"/>
              </w:rPr>
              <w:t>3</w:t>
            </w:r>
          </w:p>
        </w:tc>
        <w:tc>
          <w:tcPr>
            <w:tcW w:w="1481" w:type="dxa"/>
            <w:shd w:val="clear" w:color="auto" w:fill="auto"/>
            <w:noWrap/>
            <w:vAlign w:val="center"/>
          </w:tcPr>
          <w:p w14:paraId="305D9212" w14:textId="77777777" w:rsidR="00DA6C39" w:rsidRPr="00AC4FBC" w:rsidRDefault="00DA6C39" w:rsidP="00DA6C39">
            <w:pPr>
              <w:pStyle w:val="TAC"/>
            </w:pPr>
            <w:r w:rsidRPr="00AC4FBC">
              <w:rPr>
                <w:rFonts w:eastAsia="Malgun Gothic"/>
                <w:kern w:val="2"/>
                <w:szCs w:val="24"/>
                <w:lang w:eastAsia="ko-KR"/>
              </w:rPr>
              <w:t>1725</w:t>
            </w:r>
          </w:p>
        </w:tc>
        <w:tc>
          <w:tcPr>
            <w:tcW w:w="779" w:type="dxa"/>
            <w:shd w:val="clear" w:color="auto" w:fill="auto"/>
            <w:noWrap/>
            <w:vAlign w:val="center"/>
          </w:tcPr>
          <w:p w14:paraId="10B97BA2" w14:textId="77777777" w:rsidR="00DA6C39" w:rsidRPr="00AC4FBC" w:rsidRDefault="00DA6C39" w:rsidP="00DA6C39">
            <w:pPr>
              <w:pStyle w:val="TAC"/>
            </w:pPr>
            <w:r w:rsidRPr="00AC4FBC">
              <w:rPr>
                <w:rFonts w:eastAsia="Malgun Gothic"/>
                <w:kern w:val="2"/>
                <w:szCs w:val="24"/>
                <w:lang w:eastAsia="ko-KR"/>
              </w:rPr>
              <w:t>5</w:t>
            </w:r>
          </w:p>
        </w:tc>
        <w:tc>
          <w:tcPr>
            <w:tcW w:w="721" w:type="dxa"/>
            <w:shd w:val="clear" w:color="auto" w:fill="auto"/>
            <w:noWrap/>
            <w:vAlign w:val="center"/>
          </w:tcPr>
          <w:p w14:paraId="36C8A715" w14:textId="77777777" w:rsidR="00DA6C39" w:rsidRPr="00AC4FBC" w:rsidRDefault="00DA6C39" w:rsidP="00DA6C39">
            <w:pPr>
              <w:pStyle w:val="TAC"/>
            </w:pPr>
            <w:r w:rsidRPr="00AC4FBC">
              <w:rPr>
                <w:rFonts w:eastAsia="Malgun Gothic"/>
                <w:kern w:val="2"/>
                <w:szCs w:val="24"/>
                <w:lang w:eastAsia="ko-KR"/>
              </w:rPr>
              <w:t>25</w:t>
            </w:r>
          </w:p>
        </w:tc>
        <w:tc>
          <w:tcPr>
            <w:tcW w:w="1314" w:type="dxa"/>
            <w:shd w:val="clear" w:color="auto" w:fill="auto"/>
            <w:noWrap/>
            <w:vAlign w:val="center"/>
          </w:tcPr>
          <w:p w14:paraId="4ABE9111" w14:textId="77777777" w:rsidR="00DA6C39" w:rsidRPr="00AC4FBC" w:rsidRDefault="00DA6C39" w:rsidP="00DA6C39">
            <w:pPr>
              <w:pStyle w:val="TAC"/>
            </w:pPr>
            <w:r w:rsidRPr="00AC4FBC">
              <w:rPr>
                <w:rFonts w:eastAsia="Malgun Gothic"/>
                <w:kern w:val="2"/>
                <w:szCs w:val="24"/>
                <w:lang w:eastAsia="ko-KR"/>
              </w:rPr>
              <w:t>1820</w:t>
            </w:r>
          </w:p>
        </w:tc>
        <w:tc>
          <w:tcPr>
            <w:tcW w:w="867" w:type="dxa"/>
            <w:shd w:val="clear" w:color="auto" w:fill="auto"/>
            <w:vAlign w:val="center"/>
          </w:tcPr>
          <w:p w14:paraId="0BD01B1C" w14:textId="77777777" w:rsidR="00DA6C39" w:rsidRPr="00AC4FBC" w:rsidRDefault="00DA6C39" w:rsidP="00DA6C39">
            <w:pPr>
              <w:pStyle w:val="TAC"/>
            </w:pPr>
            <w:r w:rsidRPr="00AC4FBC">
              <w:rPr>
                <w:rFonts w:eastAsia="Malgun Gothic"/>
                <w:kern w:val="2"/>
                <w:szCs w:val="24"/>
                <w:lang w:eastAsia="ko-KR"/>
              </w:rPr>
              <w:t>16.5</w:t>
            </w:r>
          </w:p>
        </w:tc>
        <w:tc>
          <w:tcPr>
            <w:tcW w:w="1248" w:type="dxa"/>
            <w:shd w:val="clear" w:color="auto" w:fill="auto"/>
            <w:vAlign w:val="center"/>
          </w:tcPr>
          <w:p w14:paraId="49ACC428" w14:textId="77777777" w:rsidR="00DA6C39" w:rsidRPr="00AC4FBC" w:rsidRDefault="00DA6C39" w:rsidP="00DA6C39">
            <w:pPr>
              <w:pStyle w:val="TAC"/>
            </w:pPr>
            <w:r w:rsidRPr="00AC4FBC">
              <w:rPr>
                <w:rFonts w:eastAsia="Malgun Gothic"/>
                <w:kern w:val="2"/>
                <w:szCs w:val="24"/>
                <w:lang w:eastAsia="ko-KR"/>
              </w:rPr>
              <w:t>IMD3</w:t>
            </w:r>
          </w:p>
        </w:tc>
      </w:tr>
      <w:tr w:rsidR="00DA6C39" w:rsidRPr="00AC4FBC" w14:paraId="2307ED32" w14:textId="77777777" w:rsidTr="000077BC">
        <w:trPr>
          <w:trHeight w:val="54"/>
          <w:jc w:val="center"/>
        </w:trPr>
        <w:tc>
          <w:tcPr>
            <w:tcW w:w="1928" w:type="dxa"/>
            <w:vMerge w:val="restart"/>
            <w:shd w:val="clear" w:color="auto" w:fill="auto"/>
            <w:vAlign w:val="center"/>
          </w:tcPr>
          <w:p w14:paraId="60969093" w14:textId="415A1027" w:rsidR="00DA6C39" w:rsidRPr="00AC4FBC" w:rsidRDefault="00DA6C39" w:rsidP="00DA6C39">
            <w:pPr>
              <w:pStyle w:val="TAC"/>
              <w:rPr>
                <w:rFonts w:eastAsia="Malgun Gothic"/>
              </w:rPr>
            </w:pPr>
          </w:p>
        </w:tc>
        <w:tc>
          <w:tcPr>
            <w:tcW w:w="1146" w:type="dxa"/>
            <w:shd w:val="clear" w:color="auto" w:fill="auto"/>
            <w:vAlign w:val="center"/>
          </w:tcPr>
          <w:p w14:paraId="0B354CD2" w14:textId="372A72F3" w:rsidR="00DA6C39" w:rsidRPr="00AC4FBC" w:rsidRDefault="00DA6C39" w:rsidP="00DA6C39">
            <w:pPr>
              <w:pStyle w:val="TAC"/>
            </w:pPr>
          </w:p>
        </w:tc>
        <w:tc>
          <w:tcPr>
            <w:tcW w:w="1481" w:type="dxa"/>
            <w:shd w:val="clear" w:color="auto" w:fill="auto"/>
            <w:noWrap/>
            <w:vAlign w:val="center"/>
          </w:tcPr>
          <w:p w14:paraId="16D0B99B" w14:textId="72889264" w:rsidR="00DA6C39" w:rsidRPr="00AC4FBC" w:rsidRDefault="00DA6C39" w:rsidP="00DA6C39">
            <w:pPr>
              <w:pStyle w:val="TAC"/>
            </w:pPr>
          </w:p>
        </w:tc>
        <w:tc>
          <w:tcPr>
            <w:tcW w:w="779" w:type="dxa"/>
            <w:shd w:val="clear" w:color="auto" w:fill="auto"/>
            <w:noWrap/>
            <w:vAlign w:val="center"/>
          </w:tcPr>
          <w:p w14:paraId="606D3451" w14:textId="7C64F66B" w:rsidR="00DA6C39" w:rsidRPr="00AC4FBC" w:rsidRDefault="00DA6C39" w:rsidP="00DA6C39">
            <w:pPr>
              <w:pStyle w:val="TAC"/>
            </w:pPr>
          </w:p>
        </w:tc>
        <w:tc>
          <w:tcPr>
            <w:tcW w:w="721" w:type="dxa"/>
            <w:shd w:val="clear" w:color="auto" w:fill="auto"/>
            <w:noWrap/>
            <w:vAlign w:val="center"/>
          </w:tcPr>
          <w:p w14:paraId="587CEC6E" w14:textId="484E5CE2" w:rsidR="00DA6C39" w:rsidRPr="00AC4FBC" w:rsidRDefault="00DA6C39" w:rsidP="00DA6C39">
            <w:pPr>
              <w:pStyle w:val="TAC"/>
            </w:pPr>
          </w:p>
        </w:tc>
        <w:tc>
          <w:tcPr>
            <w:tcW w:w="1314" w:type="dxa"/>
            <w:shd w:val="clear" w:color="auto" w:fill="auto"/>
            <w:noWrap/>
            <w:vAlign w:val="center"/>
          </w:tcPr>
          <w:p w14:paraId="4B870C1B" w14:textId="014E273E" w:rsidR="00DA6C39" w:rsidRPr="00AC4FBC" w:rsidRDefault="00DA6C39" w:rsidP="00DA6C39">
            <w:pPr>
              <w:pStyle w:val="TAC"/>
            </w:pPr>
          </w:p>
        </w:tc>
        <w:tc>
          <w:tcPr>
            <w:tcW w:w="867" w:type="dxa"/>
            <w:shd w:val="clear" w:color="auto" w:fill="auto"/>
            <w:vAlign w:val="center"/>
          </w:tcPr>
          <w:p w14:paraId="16E840FA" w14:textId="2E442089" w:rsidR="00DA6C39" w:rsidRPr="00AC4FBC" w:rsidRDefault="00DA6C39" w:rsidP="00DA6C39">
            <w:pPr>
              <w:pStyle w:val="TAC"/>
            </w:pPr>
          </w:p>
        </w:tc>
        <w:tc>
          <w:tcPr>
            <w:tcW w:w="1248" w:type="dxa"/>
            <w:shd w:val="clear" w:color="auto" w:fill="auto"/>
            <w:vAlign w:val="center"/>
          </w:tcPr>
          <w:p w14:paraId="67117023" w14:textId="06A0E54A" w:rsidR="00DA6C39" w:rsidRPr="00AC4FBC" w:rsidRDefault="00DA6C39" w:rsidP="00DA6C39">
            <w:pPr>
              <w:pStyle w:val="TAC"/>
            </w:pPr>
          </w:p>
        </w:tc>
      </w:tr>
      <w:tr w:rsidR="00DA6C39" w:rsidRPr="00AC4FBC" w14:paraId="601562D7" w14:textId="77777777" w:rsidTr="000077BC">
        <w:trPr>
          <w:trHeight w:val="54"/>
          <w:jc w:val="center"/>
        </w:trPr>
        <w:tc>
          <w:tcPr>
            <w:tcW w:w="1928" w:type="dxa"/>
            <w:vMerge/>
            <w:shd w:val="clear" w:color="auto" w:fill="auto"/>
            <w:vAlign w:val="center"/>
          </w:tcPr>
          <w:p w14:paraId="02236206" w14:textId="77777777" w:rsidR="00DA6C39" w:rsidRPr="00AC4FBC" w:rsidRDefault="00DA6C39" w:rsidP="00DA6C39">
            <w:pPr>
              <w:pStyle w:val="TAC"/>
              <w:rPr>
                <w:rFonts w:eastAsia="Malgun Gothic"/>
              </w:rPr>
            </w:pPr>
          </w:p>
        </w:tc>
        <w:tc>
          <w:tcPr>
            <w:tcW w:w="1146" w:type="dxa"/>
            <w:shd w:val="clear" w:color="auto" w:fill="auto"/>
            <w:vAlign w:val="center"/>
          </w:tcPr>
          <w:p w14:paraId="22741EE7" w14:textId="65890BBA" w:rsidR="00DA6C39" w:rsidRPr="00AC4FBC" w:rsidRDefault="00DA6C39" w:rsidP="00DA6C39">
            <w:pPr>
              <w:pStyle w:val="TAC"/>
            </w:pPr>
          </w:p>
        </w:tc>
        <w:tc>
          <w:tcPr>
            <w:tcW w:w="1481" w:type="dxa"/>
            <w:shd w:val="clear" w:color="auto" w:fill="auto"/>
            <w:noWrap/>
            <w:vAlign w:val="center"/>
          </w:tcPr>
          <w:p w14:paraId="5BD24987" w14:textId="5593DDD6" w:rsidR="00DA6C39" w:rsidRPr="00AC4FBC" w:rsidRDefault="00DA6C39" w:rsidP="00DA6C39">
            <w:pPr>
              <w:pStyle w:val="TAC"/>
            </w:pPr>
          </w:p>
        </w:tc>
        <w:tc>
          <w:tcPr>
            <w:tcW w:w="779" w:type="dxa"/>
            <w:shd w:val="clear" w:color="auto" w:fill="auto"/>
            <w:noWrap/>
            <w:vAlign w:val="center"/>
          </w:tcPr>
          <w:p w14:paraId="2D5BA712" w14:textId="24B23542" w:rsidR="00DA6C39" w:rsidRPr="00AC4FBC" w:rsidRDefault="00DA6C39" w:rsidP="00DA6C39">
            <w:pPr>
              <w:pStyle w:val="TAC"/>
            </w:pPr>
          </w:p>
        </w:tc>
        <w:tc>
          <w:tcPr>
            <w:tcW w:w="721" w:type="dxa"/>
            <w:shd w:val="clear" w:color="auto" w:fill="auto"/>
            <w:noWrap/>
            <w:vAlign w:val="center"/>
          </w:tcPr>
          <w:p w14:paraId="30252E03" w14:textId="63B1E8A3" w:rsidR="00DA6C39" w:rsidRPr="00AC4FBC" w:rsidRDefault="00DA6C39" w:rsidP="00DA6C39">
            <w:pPr>
              <w:pStyle w:val="TAC"/>
            </w:pPr>
          </w:p>
        </w:tc>
        <w:tc>
          <w:tcPr>
            <w:tcW w:w="1314" w:type="dxa"/>
            <w:shd w:val="clear" w:color="auto" w:fill="auto"/>
            <w:noWrap/>
            <w:vAlign w:val="center"/>
          </w:tcPr>
          <w:p w14:paraId="1D630614" w14:textId="3B368FE1" w:rsidR="00DA6C39" w:rsidRPr="00AC4FBC" w:rsidRDefault="00DA6C39" w:rsidP="00DA6C39">
            <w:pPr>
              <w:pStyle w:val="TAC"/>
            </w:pPr>
          </w:p>
        </w:tc>
        <w:tc>
          <w:tcPr>
            <w:tcW w:w="867" w:type="dxa"/>
            <w:shd w:val="clear" w:color="auto" w:fill="auto"/>
            <w:vAlign w:val="center"/>
          </w:tcPr>
          <w:p w14:paraId="7AECF0B3" w14:textId="373A7C56" w:rsidR="00DA6C39" w:rsidRPr="00AC4FBC" w:rsidRDefault="00DA6C39" w:rsidP="00DA6C39">
            <w:pPr>
              <w:pStyle w:val="TAC"/>
            </w:pPr>
          </w:p>
        </w:tc>
        <w:tc>
          <w:tcPr>
            <w:tcW w:w="1248" w:type="dxa"/>
            <w:shd w:val="clear" w:color="auto" w:fill="auto"/>
            <w:vAlign w:val="center"/>
          </w:tcPr>
          <w:p w14:paraId="6EDAEF25" w14:textId="59C0C1A9" w:rsidR="00DA6C39" w:rsidRPr="00AC4FBC" w:rsidRDefault="00DA6C39" w:rsidP="00DA6C39">
            <w:pPr>
              <w:pStyle w:val="TAC"/>
            </w:pPr>
          </w:p>
        </w:tc>
      </w:tr>
      <w:tr w:rsidR="00DA6C39" w:rsidRPr="00AC4FBC" w14:paraId="75EA69F1" w14:textId="77777777" w:rsidTr="000077BC">
        <w:trPr>
          <w:trHeight w:val="54"/>
          <w:jc w:val="center"/>
        </w:trPr>
        <w:tc>
          <w:tcPr>
            <w:tcW w:w="1928" w:type="dxa"/>
            <w:vMerge/>
            <w:shd w:val="clear" w:color="auto" w:fill="auto"/>
            <w:vAlign w:val="center"/>
          </w:tcPr>
          <w:p w14:paraId="2F7DAA72" w14:textId="77777777" w:rsidR="00DA6C39" w:rsidRPr="00AC4FBC" w:rsidRDefault="00DA6C39" w:rsidP="00DA6C39">
            <w:pPr>
              <w:pStyle w:val="TAC"/>
              <w:rPr>
                <w:rFonts w:eastAsia="Malgun Gothic"/>
              </w:rPr>
            </w:pPr>
          </w:p>
        </w:tc>
        <w:tc>
          <w:tcPr>
            <w:tcW w:w="1146" w:type="dxa"/>
            <w:shd w:val="clear" w:color="auto" w:fill="auto"/>
            <w:vAlign w:val="center"/>
          </w:tcPr>
          <w:p w14:paraId="0300B72D" w14:textId="52D2691A" w:rsidR="00DA6C39" w:rsidRPr="00AC4FBC" w:rsidRDefault="00DA6C39" w:rsidP="00DA6C39">
            <w:pPr>
              <w:pStyle w:val="TAC"/>
            </w:pPr>
          </w:p>
        </w:tc>
        <w:tc>
          <w:tcPr>
            <w:tcW w:w="1481" w:type="dxa"/>
            <w:shd w:val="clear" w:color="auto" w:fill="auto"/>
            <w:noWrap/>
            <w:vAlign w:val="center"/>
          </w:tcPr>
          <w:p w14:paraId="4D7FF211" w14:textId="6D16FC2F" w:rsidR="00DA6C39" w:rsidRPr="00AC4FBC" w:rsidRDefault="00DA6C39" w:rsidP="00DA6C39">
            <w:pPr>
              <w:pStyle w:val="TAC"/>
            </w:pPr>
          </w:p>
        </w:tc>
        <w:tc>
          <w:tcPr>
            <w:tcW w:w="779" w:type="dxa"/>
            <w:shd w:val="clear" w:color="auto" w:fill="auto"/>
            <w:noWrap/>
            <w:vAlign w:val="center"/>
          </w:tcPr>
          <w:p w14:paraId="40766346" w14:textId="25D58CF0" w:rsidR="00DA6C39" w:rsidRPr="00AC4FBC" w:rsidRDefault="00DA6C39" w:rsidP="00DA6C39">
            <w:pPr>
              <w:pStyle w:val="TAC"/>
            </w:pPr>
          </w:p>
        </w:tc>
        <w:tc>
          <w:tcPr>
            <w:tcW w:w="721" w:type="dxa"/>
            <w:shd w:val="clear" w:color="auto" w:fill="auto"/>
            <w:noWrap/>
            <w:vAlign w:val="center"/>
          </w:tcPr>
          <w:p w14:paraId="18CB50E5" w14:textId="0C8CA264" w:rsidR="00DA6C39" w:rsidRPr="00AC4FBC" w:rsidRDefault="00DA6C39" w:rsidP="00DA6C39">
            <w:pPr>
              <w:pStyle w:val="TAC"/>
            </w:pPr>
          </w:p>
        </w:tc>
        <w:tc>
          <w:tcPr>
            <w:tcW w:w="1314" w:type="dxa"/>
            <w:shd w:val="clear" w:color="auto" w:fill="auto"/>
            <w:noWrap/>
            <w:vAlign w:val="center"/>
          </w:tcPr>
          <w:p w14:paraId="4AEB1A36" w14:textId="0A3E8995" w:rsidR="00DA6C39" w:rsidRPr="00AC4FBC" w:rsidRDefault="00DA6C39" w:rsidP="00DA6C39">
            <w:pPr>
              <w:pStyle w:val="TAC"/>
            </w:pPr>
          </w:p>
        </w:tc>
        <w:tc>
          <w:tcPr>
            <w:tcW w:w="867" w:type="dxa"/>
            <w:shd w:val="clear" w:color="auto" w:fill="auto"/>
            <w:vAlign w:val="center"/>
          </w:tcPr>
          <w:p w14:paraId="38596C39" w14:textId="1C30D5E6" w:rsidR="00DA6C39" w:rsidRPr="00AC4FBC" w:rsidRDefault="00DA6C39" w:rsidP="00DA6C39">
            <w:pPr>
              <w:pStyle w:val="TAC"/>
            </w:pPr>
          </w:p>
        </w:tc>
        <w:tc>
          <w:tcPr>
            <w:tcW w:w="1248" w:type="dxa"/>
            <w:shd w:val="clear" w:color="auto" w:fill="auto"/>
            <w:vAlign w:val="center"/>
          </w:tcPr>
          <w:p w14:paraId="5999A20B" w14:textId="188A97F2" w:rsidR="00DA6C39" w:rsidRPr="00AC4FBC" w:rsidRDefault="00DA6C39" w:rsidP="00DA6C39">
            <w:pPr>
              <w:pStyle w:val="TAC"/>
            </w:pPr>
          </w:p>
        </w:tc>
      </w:tr>
      <w:tr w:rsidR="00DA6C39" w:rsidRPr="00AC4FBC" w14:paraId="0294EBBB" w14:textId="77777777" w:rsidTr="000077BC">
        <w:trPr>
          <w:trHeight w:val="54"/>
          <w:jc w:val="center"/>
        </w:trPr>
        <w:tc>
          <w:tcPr>
            <w:tcW w:w="1928" w:type="dxa"/>
            <w:vMerge w:val="restart"/>
            <w:shd w:val="clear" w:color="auto" w:fill="auto"/>
            <w:vAlign w:val="center"/>
          </w:tcPr>
          <w:p w14:paraId="3CEF3C9C" w14:textId="77777777" w:rsidR="00DA6C39" w:rsidRPr="00AC4FBC" w:rsidRDefault="00DA6C39" w:rsidP="00DA6C39">
            <w:pPr>
              <w:pStyle w:val="TAC"/>
              <w:keepNext w:val="0"/>
              <w:rPr>
                <w:rFonts w:eastAsia="Malgun Gothic"/>
                <w:szCs w:val="18"/>
                <w:lang w:eastAsia="ko-KR"/>
              </w:rPr>
            </w:pPr>
            <w:r w:rsidRPr="00AC4FBC">
              <w:rPr>
                <w:rFonts w:eastAsia="Malgun Gothic"/>
                <w:szCs w:val="18"/>
                <w:lang w:eastAsia="ko-KR"/>
              </w:rPr>
              <w:t>DC_3A-18A_n77A</w:t>
            </w:r>
          </w:p>
          <w:p w14:paraId="40F50277" w14:textId="77777777" w:rsidR="00DA6C39" w:rsidRPr="00AC4FBC" w:rsidRDefault="00DA6C39" w:rsidP="00DA6C39">
            <w:pPr>
              <w:pStyle w:val="TAC"/>
              <w:rPr>
                <w:rFonts w:eastAsia="Malgun Gothic"/>
              </w:rPr>
            </w:pPr>
            <w:r w:rsidRPr="00AC4FBC">
              <w:rPr>
                <w:rFonts w:eastAsia="Malgun Gothic"/>
                <w:szCs w:val="18"/>
                <w:lang w:eastAsia="ko-KR"/>
              </w:rPr>
              <w:lastRenderedPageBreak/>
              <w:t>DC_3A-18A_n78A</w:t>
            </w:r>
          </w:p>
        </w:tc>
        <w:tc>
          <w:tcPr>
            <w:tcW w:w="1146" w:type="dxa"/>
            <w:shd w:val="clear" w:color="auto" w:fill="auto"/>
            <w:vAlign w:val="center"/>
          </w:tcPr>
          <w:p w14:paraId="126C6840" w14:textId="77777777" w:rsidR="00DA6C39" w:rsidRPr="00AC4FBC" w:rsidRDefault="00DA6C39" w:rsidP="00DA6C39">
            <w:pPr>
              <w:pStyle w:val="TAC"/>
              <w:rPr>
                <w:rFonts w:eastAsia="Malgun Gothic"/>
              </w:rPr>
            </w:pPr>
            <w:r w:rsidRPr="00AC4FBC">
              <w:lastRenderedPageBreak/>
              <w:t>3</w:t>
            </w:r>
          </w:p>
        </w:tc>
        <w:tc>
          <w:tcPr>
            <w:tcW w:w="1481" w:type="dxa"/>
            <w:shd w:val="clear" w:color="auto" w:fill="auto"/>
            <w:noWrap/>
            <w:vAlign w:val="center"/>
          </w:tcPr>
          <w:p w14:paraId="63E80AA2" w14:textId="77777777" w:rsidR="00DA6C39" w:rsidRPr="00AC4FBC" w:rsidRDefault="00DA6C39" w:rsidP="00DA6C39">
            <w:pPr>
              <w:pStyle w:val="TAC"/>
              <w:rPr>
                <w:rFonts w:eastAsia="Malgun Gothic"/>
                <w:kern w:val="2"/>
                <w:szCs w:val="24"/>
              </w:rPr>
            </w:pPr>
            <w:r w:rsidRPr="00AC4FBC">
              <w:rPr>
                <w:rFonts w:cs="Arial"/>
              </w:rPr>
              <w:t>N/A</w:t>
            </w:r>
          </w:p>
        </w:tc>
        <w:tc>
          <w:tcPr>
            <w:tcW w:w="779" w:type="dxa"/>
            <w:shd w:val="clear" w:color="auto" w:fill="auto"/>
            <w:noWrap/>
            <w:vAlign w:val="center"/>
          </w:tcPr>
          <w:p w14:paraId="57ECC935" w14:textId="77777777" w:rsidR="00DA6C39" w:rsidRPr="00AC4FBC" w:rsidRDefault="00DA6C39" w:rsidP="00DA6C39">
            <w:pPr>
              <w:pStyle w:val="TAC"/>
              <w:rPr>
                <w:rFonts w:eastAsia="Malgun Gothic"/>
                <w:kern w:val="2"/>
                <w:szCs w:val="24"/>
              </w:rPr>
            </w:pPr>
            <w:r w:rsidRPr="00AC4FBC">
              <w:rPr>
                <w:rFonts w:cs="Arial"/>
              </w:rPr>
              <w:t>N/A</w:t>
            </w:r>
          </w:p>
        </w:tc>
        <w:tc>
          <w:tcPr>
            <w:tcW w:w="721" w:type="dxa"/>
            <w:shd w:val="clear" w:color="auto" w:fill="auto"/>
            <w:noWrap/>
            <w:vAlign w:val="center"/>
          </w:tcPr>
          <w:p w14:paraId="31EFE6B9" w14:textId="77777777" w:rsidR="00DA6C39" w:rsidRPr="00AC4FBC" w:rsidRDefault="00DA6C39" w:rsidP="00DA6C39">
            <w:pPr>
              <w:pStyle w:val="TAC"/>
              <w:rPr>
                <w:rFonts w:eastAsia="Malgun Gothic"/>
                <w:kern w:val="2"/>
                <w:szCs w:val="24"/>
              </w:rPr>
            </w:pPr>
            <w:r w:rsidRPr="00AC4FBC">
              <w:rPr>
                <w:rFonts w:cs="Arial"/>
              </w:rPr>
              <w:t>N/A</w:t>
            </w:r>
          </w:p>
        </w:tc>
        <w:tc>
          <w:tcPr>
            <w:tcW w:w="1314" w:type="dxa"/>
            <w:shd w:val="clear" w:color="auto" w:fill="auto"/>
            <w:noWrap/>
            <w:vAlign w:val="center"/>
          </w:tcPr>
          <w:p w14:paraId="5B731355" w14:textId="77777777" w:rsidR="00DA6C39" w:rsidRPr="00AC4FBC" w:rsidRDefault="00DA6C39" w:rsidP="00DA6C39">
            <w:pPr>
              <w:pStyle w:val="TAC"/>
              <w:rPr>
                <w:rFonts w:eastAsia="Malgun Gothic"/>
                <w:kern w:val="2"/>
                <w:szCs w:val="24"/>
              </w:rPr>
            </w:pPr>
            <w:r w:rsidRPr="00AC4FBC">
              <w:rPr>
                <w:rFonts w:cs="Arial"/>
              </w:rPr>
              <w:t>N/A</w:t>
            </w:r>
          </w:p>
        </w:tc>
        <w:tc>
          <w:tcPr>
            <w:tcW w:w="867" w:type="dxa"/>
            <w:shd w:val="clear" w:color="auto" w:fill="auto"/>
            <w:vAlign w:val="center"/>
          </w:tcPr>
          <w:p w14:paraId="68B992B2" w14:textId="77777777" w:rsidR="00DA6C39" w:rsidRPr="00AC4FBC" w:rsidRDefault="00DA6C39" w:rsidP="00DA6C39">
            <w:pPr>
              <w:pStyle w:val="TAC"/>
              <w:rPr>
                <w:rFonts w:eastAsia="Malgun Gothic"/>
                <w:kern w:val="2"/>
                <w:szCs w:val="24"/>
              </w:rPr>
            </w:pPr>
            <w:r w:rsidRPr="00AC4FBC">
              <w:rPr>
                <w:lang w:eastAsia="ja-JP"/>
              </w:rPr>
              <w:t>N/A</w:t>
            </w:r>
          </w:p>
        </w:tc>
        <w:tc>
          <w:tcPr>
            <w:tcW w:w="1248" w:type="dxa"/>
            <w:shd w:val="clear" w:color="auto" w:fill="auto"/>
            <w:vAlign w:val="center"/>
          </w:tcPr>
          <w:p w14:paraId="323DA94E" w14:textId="77777777" w:rsidR="00DA6C39" w:rsidRPr="00AC4FBC" w:rsidRDefault="00DA6C39" w:rsidP="00DA6C39">
            <w:pPr>
              <w:pStyle w:val="TAC"/>
              <w:rPr>
                <w:rFonts w:eastAsia="Malgun Gothic"/>
                <w:kern w:val="2"/>
                <w:szCs w:val="24"/>
              </w:rPr>
            </w:pPr>
            <w:r w:rsidRPr="00AC4FBC">
              <w:t>IMD3</w:t>
            </w:r>
          </w:p>
        </w:tc>
      </w:tr>
      <w:tr w:rsidR="00DA6C39" w:rsidRPr="00AC4FBC" w14:paraId="34EC8733" w14:textId="77777777" w:rsidTr="000077BC">
        <w:trPr>
          <w:trHeight w:val="54"/>
          <w:jc w:val="center"/>
        </w:trPr>
        <w:tc>
          <w:tcPr>
            <w:tcW w:w="1928" w:type="dxa"/>
            <w:vMerge/>
            <w:shd w:val="clear" w:color="auto" w:fill="auto"/>
            <w:vAlign w:val="center"/>
          </w:tcPr>
          <w:p w14:paraId="262428F8" w14:textId="77777777" w:rsidR="00DA6C39" w:rsidRPr="00AC4FBC" w:rsidRDefault="00DA6C39" w:rsidP="00DA6C39">
            <w:pPr>
              <w:pStyle w:val="TAC"/>
              <w:rPr>
                <w:rFonts w:eastAsia="Malgun Gothic"/>
              </w:rPr>
            </w:pPr>
          </w:p>
        </w:tc>
        <w:tc>
          <w:tcPr>
            <w:tcW w:w="1146" w:type="dxa"/>
            <w:shd w:val="clear" w:color="auto" w:fill="auto"/>
            <w:vAlign w:val="center"/>
          </w:tcPr>
          <w:p w14:paraId="5444893D" w14:textId="77777777" w:rsidR="00DA6C39" w:rsidRPr="00AC4FBC" w:rsidRDefault="00DA6C39" w:rsidP="00DA6C39">
            <w:pPr>
              <w:pStyle w:val="TAC"/>
              <w:rPr>
                <w:rFonts w:eastAsia="Malgun Gothic"/>
              </w:rPr>
            </w:pPr>
            <w:r w:rsidRPr="00AC4FBC">
              <w:t>18</w:t>
            </w:r>
          </w:p>
        </w:tc>
        <w:tc>
          <w:tcPr>
            <w:tcW w:w="1481" w:type="dxa"/>
            <w:shd w:val="clear" w:color="auto" w:fill="auto"/>
            <w:noWrap/>
            <w:vAlign w:val="center"/>
          </w:tcPr>
          <w:p w14:paraId="6451BD27" w14:textId="77777777" w:rsidR="00DA6C39" w:rsidRPr="00AC4FBC" w:rsidRDefault="00DA6C39" w:rsidP="00DA6C39">
            <w:pPr>
              <w:pStyle w:val="TAC"/>
              <w:rPr>
                <w:rFonts w:eastAsia="Malgun Gothic"/>
                <w:kern w:val="2"/>
                <w:szCs w:val="24"/>
              </w:rPr>
            </w:pPr>
            <w:r w:rsidRPr="00AC4FBC">
              <w:rPr>
                <w:rFonts w:cs="Arial"/>
              </w:rPr>
              <w:t>N/A</w:t>
            </w:r>
          </w:p>
        </w:tc>
        <w:tc>
          <w:tcPr>
            <w:tcW w:w="779" w:type="dxa"/>
            <w:shd w:val="clear" w:color="auto" w:fill="auto"/>
            <w:noWrap/>
            <w:vAlign w:val="center"/>
          </w:tcPr>
          <w:p w14:paraId="2ED272C3" w14:textId="77777777" w:rsidR="00DA6C39" w:rsidRPr="00AC4FBC" w:rsidRDefault="00DA6C39" w:rsidP="00DA6C39">
            <w:pPr>
              <w:pStyle w:val="TAC"/>
              <w:rPr>
                <w:rFonts w:eastAsia="Malgun Gothic"/>
                <w:kern w:val="2"/>
                <w:szCs w:val="24"/>
              </w:rPr>
            </w:pPr>
            <w:r w:rsidRPr="00AC4FBC">
              <w:rPr>
                <w:rFonts w:cs="Arial"/>
              </w:rPr>
              <w:t>N/A</w:t>
            </w:r>
          </w:p>
        </w:tc>
        <w:tc>
          <w:tcPr>
            <w:tcW w:w="721" w:type="dxa"/>
            <w:shd w:val="clear" w:color="auto" w:fill="auto"/>
            <w:noWrap/>
            <w:vAlign w:val="center"/>
          </w:tcPr>
          <w:p w14:paraId="5A896467" w14:textId="77777777" w:rsidR="00DA6C39" w:rsidRPr="00AC4FBC" w:rsidRDefault="00DA6C39" w:rsidP="00DA6C39">
            <w:pPr>
              <w:pStyle w:val="TAC"/>
              <w:rPr>
                <w:rFonts w:eastAsia="Malgun Gothic"/>
                <w:kern w:val="2"/>
                <w:szCs w:val="24"/>
              </w:rPr>
            </w:pPr>
            <w:r w:rsidRPr="00AC4FBC">
              <w:rPr>
                <w:rFonts w:cs="Arial"/>
              </w:rPr>
              <w:t>N/A</w:t>
            </w:r>
          </w:p>
        </w:tc>
        <w:tc>
          <w:tcPr>
            <w:tcW w:w="1314" w:type="dxa"/>
            <w:shd w:val="clear" w:color="auto" w:fill="auto"/>
            <w:noWrap/>
            <w:vAlign w:val="center"/>
          </w:tcPr>
          <w:p w14:paraId="63DD9AC8" w14:textId="77777777" w:rsidR="00DA6C39" w:rsidRPr="00AC4FBC" w:rsidRDefault="00DA6C39" w:rsidP="00DA6C39">
            <w:pPr>
              <w:pStyle w:val="TAC"/>
              <w:rPr>
                <w:rFonts w:eastAsia="Malgun Gothic"/>
                <w:kern w:val="2"/>
                <w:szCs w:val="24"/>
              </w:rPr>
            </w:pPr>
            <w:r w:rsidRPr="00AC4FBC">
              <w:rPr>
                <w:rFonts w:cs="Arial"/>
              </w:rPr>
              <w:t>N/A</w:t>
            </w:r>
          </w:p>
        </w:tc>
        <w:tc>
          <w:tcPr>
            <w:tcW w:w="867" w:type="dxa"/>
            <w:shd w:val="clear" w:color="auto" w:fill="auto"/>
            <w:vAlign w:val="center"/>
          </w:tcPr>
          <w:p w14:paraId="4787E2EB" w14:textId="77777777" w:rsidR="00DA6C39" w:rsidRPr="00AC4FBC" w:rsidRDefault="00DA6C39" w:rsidP="00DA6C39">
            <w:pPr>
              <w:pStyle w:val="TAC"/>
              <w:rPr>
                <w:rFonts w:eastAsia="Malgun Gothic"/>
                <w:kern w:val="2"/>
                <w:szCs w:val="24"/>
              </w:rPr>
            </w:pPr>
            <w:r w:rsidRPr="00AC4FBC">
              <w:rPr>
                <w:lang w:eastAsia="ja-JP"/>
              </w:rPr>
              <w:t>N/A</w:t>
            </w:r>
          </w:p>
        </w:tc>
        <w:tc>
          <w:tcPr>
            <w:tcW w:w="1248" w:type="dxa"/>
            <w:shd w:val="clear" w:color="auto" w:fill="auto"/>
            <w:vAlign w:val="center"/>
          </w:tcPr>
          <w:p w14:paraId="4319194D" w14:textId="77777777" w:rsidR="00DA6C39" w:rsidRPr="00AC4FBC" w:rsidRDefault="00DA6C39" w:rsidP="00DA6C39">
            <w:pPr>
              <w:pStyle w:val="TAC"/>
              <w:rPr>
                <w:rFonts w:eastAsia="Malgun Gothic"/>
                <w:kern w:val="2"/>
                <w:szCs w:val="24"/>
              </w:rPr>
            </w:pPr>
            <w:r w:rsidRPr="00AC4FBC">
              <w:t>N/A</w:t>
            </w:r>
          </w:p>
        </w:tc>
      </w:tr>
      <w:tr w:rsidR="00DA6C39" w:rsidRPr="00AC4FBC" w14:paraId="6D7B3DDF" w14:textId="77777777" w:rsidTr="000077BC">
        <w:trPr>
          <w:trHeight w:val="54"/>
          <w:jc w:val="center"/>
        </w:trPr>
        <w:tc>
          <w:tcPr>
            <w:tcW w:w="1928" w:type="dxa"/>
            <w:vMerge/>
            <w:shd w:val="clear" w:color="auto" w:fill="auto"/>
            <w:vAlign w:val="center"/>
          </w:tcPr>
          <w:p w14:paraId="710B7C67" w14:textId="77777777" w:rsidR="00DA6C39" w:rsidRPr="00AC4FBC" w:rsidRDefault="00DA6C39" w:rsidP="00DA6C39">
            <w:pPr>
              <w:pStyle w:val="TAC"/>
              <w:rPr>
                <w:rFonts w:eastAsia="Malgun Gothic"/>
              </w:rPr>
            </w:pPr>
          </w:p>
        </w:tc>
        <w:tc>
          <w:tcPr>
            <w:tcW w:w="1146" w:type="dxa"/>
            <w:shd w:val="clear" w:color="auto" w:fill="auto"/>
            <w:vAlign w:val="center"/>
          </w:tcPr>
          <w:p w14:paraId="60B06331" w14:textId="77777777" w:rsidR="00DA6C39" w:rsidRPr="00AC4FBC" w:rsidRDefault="00DA6C39" w:rsidP="00DA6C39">
            <w:pPr>
              <w:pStyle w:val="TAC"/>
              <w:rPr>
                <w:rFonts w:eastAsia="Malgun Gothic"/>
              </w:rPr>
            </w:pPr>
            <w:r w:rsidRPr="00AC4FBC">
              <w:t>n77, n78</w:t>
            </w:r>
          </w:p>
        </w:tc>
        <w:tc>
          <w:tcPr>
            <w:tcW w:w="1481" w:type="dxa"/>
            <w:shd w:val="clear" w:color="auto" w:fill="auto"/>
            <w:noWrap/>
            <w:vAlign w:val="center"/>
          </w:tcPr>
          <w:p w14:paraId="69DA3EAB" w14:textId="77777777" w:rsidR="00DA6C39" w:rsidRPr="00AC4FBC" w:rsidRDefault="00DA6C39" w:rsidP="00DA6C39">
            <w:pPr>
              <w:pStyle w:val="TAC"/>
              <w:rPr>
                <w:rFonts w:eastAsia="Malgun Gothic"/>
                <w:kern w:val="2"/>
                <w:szCs w:val="24"/>
              </w:rPr>
            </w:pPr>
            <w:r w:rsidRPr="00AC4FBC">
              <w:rPr>
                <w:rFonts w:cs="Arial"/>
              </w:rPr>
              <w:t>N/A</w:t>
            </w:r>
          </w:p>
        </w:tc>
        <w:tc>
          <w:tcPr>
            <w:tcW w:w="779" w:type="dxa"/>
            <w:shd w:val="clear" w:color="auto" w:fill="auto"/>
            <w:noWrap/>
            <w:vAlign w:val="center"/>
          </w:tcPr>
          <w:p w14:paraId="74A3073A" w14:textId="77777777" w:rsidR="00DA6C39" w:rsidRPr="00AC4FBC" w:rsidRDefault="00DA6C39" w:rsidP="00DA6C39">
            <w:pPr>
              <w:pStyle w:val="TAC"/>
              <w:rPr>
                <w:rFonts w:eastAsia="Malgun Gothic"/>
                <w:kern w:val="2"/>
                <w:szCs w:val="24"/>
              </w:rPr>
            </w:pPr>
            <w:r w:rsidRPr="00AC4FBC">
              <w:rPr>
                <w:rFonts w:cs="Arial"/>
              </w:rPr>
              <w:t>N/A</w:t>
            </w:r>
          </w:p>
        </w:tc>
        <w:tc>
          <w:tcPr>
            <w:tcW w:w="721" w:type="dxa"/>
            <w:shd w:val="clear" w:color="auto" w:fill="auto"/>
            <w:noWrap/>
            <w:vAlign w:val="center"/>
          </w:tcPr>
          <w:p w14:paraId="2D59257F" w14:textId="77777777" w:rsidR="00DA6C39" w:rsidRPr="00AC4FBC" w:rsidRDefault="00DA6C39" w:rsidP="00DA6C39">
            <w:pPr>
              <w:pStyle w:val="TAC"/>
              <w:rPr>
                <w:rFonts w:eastAsia="Malgun Gothic"/>
                <w:kern w:val="2"/>
                <w:szCs w:val="24"/>
              </w:rPr>
            </w:pPr>
            <w:r w:rsidRPr="00AC4FBC">
              <w:rPr>
                <w:rFonts w:cs="Arial"/>
              </w:rPr>
              <w:t>N/A</w:t>
            </w:r>
          </w:p>
        </w:tc>
        <w:tc>
          <w:tcPr>
            <w:tcW w:w="1314" w:type="dxa"/>
            <w:shd w:val="clear" w:color="auto" w:fill="auto"/>
            <w:noWrap/>
            <w:vAlign w:val="center"/>
          </w:tcPr>
          <w:p w14:paraId="5000427E" w14:textId="77777777" w:rsidR="00DA6C39" w:rsidRPr="00AC4FBC" w:rsidRDefault="00DA6C39" w:rsidP="00DA6C39">
            <w:pPr>
              <w:pStyle w:val="TAC"/>
              <w:rPr>
                <w:rFonts w:eastAsia="Malgun Gothic"/>
                <w:kern w:val="2"/>
                <w:szCs w:val="24"/>
              </w:rPr>
            </w:pPr>
            <w:r w:rsidRPr="00AC4FBC">
              <w:rPr>
                <w:rFonts w:cs="Arial"/>
              </w:rPr>
              <w:t>N/A</w:t>
            </w:r>
          </w:p>
        </w:tc>
        <w:tc>
          <w:tcPr>
            <w:tcW w:w="867" w:type="dxa"/>
            <w:shd w:val="clear" w:color="auto" w:fill="auto"/>
            <w:vAlign w:val="center"/>
          </w:tcPr>
          <w:p w14:paraId="3503AEF2" w14:textId="77777777" w:rsidR="00DA6C39" w:rsidRPr="00AC4FBC" w:rsidRDefault="00DA6C39" w:rsidP="00DA6C39">
            <w:pPr>
              <w:pStyle w:val="TAC"/>
              <w:rPr>
                <w:rFonts w:eastAsia="Malgun Gothic"/>
                <w:kern w:val="2"/>
                <w:szCs w:val="24"/>
              </w:rPr>
            </w:pPr>
            <w:r w:rsidRPr="00AC4FBC">
              <w:rPr>
                <w:lang w:eastAsia="ja-JP"/>
              </w:rPr>
              <w:t>N/A</w:t>
            </w:r>
          </w:p>
        </w:tc>
        <w:tc>
          <w:tcPr>
            <w:tcW w:w="1248" w:type="dxa"/>
            <w:shd w:val="clear" w:color="auto" w:fill="auto"/>
            <w:vAlign w:val="center"/>
          </w:tcPr>
          <w:p w14:paraId="695B4537" w14:textId="77777777" w:rsidR="00DA6C39" w:rsidRPr="00AC4FBC" w:rsidRDefault="00DA6C39" w:rsidP="00DA6C39">
            <w:pPr>
              <w:pStyle w:val="TAC"/>
              <w:rPr>
                <w:rFonts w:eastAsia="Malgun Gothic"/>
                <w:kern w:val="2"/>
                <w:szCs w:val="24"/>
              </w:rPr>
            </w:pPr>
            <w:r w:rsidRPr="00AC4FBC">
              <w:t>N/A</w:t>
            </w:r>
          </w:p>
        </w:tc>
      </w:tr>
      <w:tr w:rsidR="00DA6C39" w:rsidRPr="00AC4FBC" w14:paraId="0B5711BB" w14:textId="77777777" w:rsidTr="000077BC">
        <w:trPr>
          <w:trHeight w:val="54"/>
          <w:jc w:val="center"/>
        </w:trPr>
        <w:tc>
          <w:tcPr>
            <w:tcW w:w="1928" w:type="dxa"/>
            <w:vMerge w:val="restart"/>
            <w:shd w:val="clear" w:color="auto" w:fill="auto"/>
            <w:vAlign w:val="center"/>
          </w:tcPr>
          <w:p w14:paraId="2C018D9F" w14:textId="77777777" w:rsidR="00DA6C39" w:rsidRPr="00AC4FBC" w:rsidRDefault="00DA6C39" w:rsidP="00DA6C39">
            <w:pPr>
              <w:pStyle w:val="TAC"/>
              <w:rPr>
                <w:rFonts w:eastAsia="Malgun Gothic"/>
              </w:rPr>
            </w:pPr>
            <w:r w:rsidRPr="00AC4FBC">
              <w:rPr>
                <w:rFonts w:eastAsia="Malgun Gothic"/>
                <w:szCs w:val="18"/>
                <w:lang w:eastAsia="ko-KR"/>
              </w:rPr>
              <w:t>DC_3A-19A_n78A</w:t>
            </w:r>
          </w:p>
        </w:tc>
        <w:tc>
          <w:tcPr>
            <w:tcW w:w="1146" w:type="dxa"/>
            <w:shd w:val="clear" w:color="auto" w:fill="auto"/>
          </w:tcPr>
          <w:p w14:paraId="52A2DF1B" w14:textId="77777777" w:rsidR="00DA6C39" w:rsidRPr="00AC4FBC" w:rsidRDefault="00DA6C39" w:rsidP="00DA6C39">
            <w:pPr>
              <w:pStyle w:val="TAC"/>
              <w:rPr>
                <w:rFonts w:eastAsia="Malgun Gothic"/>
              </w:rPr>
            </w:pPr>
            <w:r w:rsidRPr="00AC4FBC">
              <w:t>3</w:t>
            </w:r>
          </w:p>
        </w:tc>
        <w:tc>
          <w:tcPr>
            <w:tcW w:w="1481" w:type="dxa"/>
            <w:shd w:val="clear" w:color="auto" w:fill="auto"/>
            <w:noWrap/>
          </w:tcPr>
          <w:p w14:paraId="4D56008D" w14:textId="783632B7" w:rsidR="00DA6C39" w:rsidRPr="00AC4FBC" w:rsidRDefault="00DA6C39" w:rsidP="00DA6C39">
            <w:pPr>
              <w:pStyle w:val="TAC"/>
              <w:rPr>
                <w:rFonts w:eastAsia="Malgun Gothic"/>
                <w:kern w:val="2"/>
                <w:szCs w:val="24"/>
              </w:rPr>
            </w:pPr>
            <w:r w:rsidRPr="00AC4FBC">
              <w:rPr>
                <w:lang w:eastAsia="ko-KR"/>
              </w:rPr>
              <w:t>N/A</w:t>
            </w:r>
          </w:p>
        </w:tc>
        <w:tc>
          <w:tcPr>
            <w:tcW w:w="779" w:type="dxa"/>
            <w:shd w:val="clear" w:color="auto" w:fill="auto"/>
            <w:noWrap/>
          </w:tcPr>
          <w:p w14:paraId="775FF0B8" w14:textId="2C6C884A" w:rsidR="00DA6C39" w:rsidRPr="00AC4FBC" w:rsidRDefault="00DA6C39" w:rsidP="00DA6C39">
            <w:pPr>
              <w:pStyle w:val="TAC"/>
              <w:rPr>
                <w:rFonts w:eastAsia="Malgun Gothic"/>
                <w:kern w:val="2"/>
                <w:szCs w:val="24"/>
              </w:rPr>
            </w:pPr>
            <w:del w:id="8874" w:author="1989" w:date="2024-03-27T13:57:00Z">
              <w:r w:rsidRPr="00AC4FBC" w:rsidDel="00D10619">
                <w:rPr>
                  <w:lang w:eastAsia="ko-KR"/>
                </w:rPr>
                <w:delText>N/A</w:delText>
              </w:r>
            </w:del>
            <w:ins w:id="8875" w:author="1989" w:date="2024-03-27T13:57:00Z">
              <w:r>
                <w:rPr>
                  <w:lang w:eastAsia="ko-KR"/>
                </w:rPr>
                <w:t>5</w:t>
              </w:r>
            </w:ins>
          </w:p>
        </w:tc>
        <w:tc>
          <w:tcPr>
            <w:tcW w:w="721" w:type="dxa"/>
            <w:shd w:val="clear" w:color="auto" w:fill="auto"/>
            <w:noWrap/>
          </w:tcPr>
          <w:p w14:paraId="36A2B855" w14:textId="7622D087" w:rsidR="00DA6C39" w:rsidRPr="00AC4FBC" w:rsidRDefault="00DA6C39" w:rsidP="00DA6C39">
            <w:pPr>
              <w:pStyle w:val="TAC"/>
              <w:rPr>
                <w:rFonts w:eastAsia="Malgun Gothic"/>
                <w:kern w:val="2"/>
                <w:szCs w:val="24"/>
              </w:rPr>
            </w:pPr>
            <w:r w:rsidRPr="00AC4FBC">
              <w:rPr>
                <w:lang w:eastAsia="ko-KR"/>
              </w:rPr>
              <w:t>N/A</w:t>
            </w:r>
          </w:p>
        </w:tc>
        <w:tc>
          <w:tcPr>
            <w:tcW w:w="1314" w:type="dxa"/>
            <w:shd w:val="clear" w:color="auto" w:fill="auto"/>
            <w:noWrap/>
          </w:tcPr>
          <w:p w14:paraId="1B866787" w14:textId="0948E7A4" w:rsidR="00DA6C39" w:rsidRPr="00AC4FBC" w:rsidRDefault="00DA6C39" w:rsidP="00DA6C39">
            <w:pPr>
              <w:pStyle w:val="TAC"/>
              <w:rPr>
                <w:rFonts w:eastAsia="Malgun Gothic"/>
                <w:kern w:val="2"/>
                <w:szCs w:val="24"/>
              </w:rPr>
            </w:pPr>
            <w:del w:id="8876" w:author="1989" w:date="2024-03-27T13:57:00Z">
              <w:r w:rsidRPr="00AC4FBC" w:rsidDel="00D10619">
                <w:rPr>
                  <w:lang w:eastAsia="ko-KR"/>
                </w:rPr>
                <w:delText>N/A</w:delText>
              </w:r>
            </w:del>
            <w:ins w:id="8877" w:author="1989" w:date="2024-03-27T13:57:00Z">
              <w:r>
                <w:rPr>
                  <w:lang w:eastAsia="ko-KR"/>
                </w:rPr>
                <w:t>1850</w:t>
              </w:r>
            </w:ins>
          </w:p>
        </w:tc>
        <w:tc>
          <w:tcPr>
            <w:tcW w:w="867" w:type="dxa"/>
            <w:shd w:val="clear" w:color="auto" w:fill="auto"/>
          </w:tcPr>
          <w:p w14:paraId="0E3E66EF" w14:textId="7622B24C" w:rsidR="00DA6C39" w:rsidRPr="00AC4FBC" w:rsidRDefault="00DA6C39" w:rsidP="00DA6C39">
            <w:pPr>
              <w:pStyle w:val="TAC"/>
              <w:rPr>
                <w:rFonts w:eastAsia="Malgun Gothic"/>
                <w:kern w:val="2"/>
                <w:szCs w:val="24"/>
              </w:rPr>
            </w:pPr>
            <w:del w:id="8878" w:author="1989" w:date="2024-03-27T13:57:00Z">
              <w:r w:rsidRPr="00AC4FBC" w:rsidDel="00D10619">
                <w:rPr>
                  <w:lang w:eastAsia="ko-KR"/>
                </w:rPr>
                <w:delText>N/A</w:delText>
              </w:r>
            </w:del>
            <w:ins w:id="8879" w:author="1989" w:date="2024-03-27T13:57:00Z">
              <w:r>
                <w:rPr>
                  <w:lang w:eastAsia="ko-KR"/>
                </w:rPr>
                <w:t>17.3</w:t>
              </w:r>
            </w:ins>
          </w:p>
        </w:tc>
        <w:tc>
          <w:tcPr>
            <w:tcW w:w="1248" w:type="dxa"/>
            <w:shd w:val="clear" w:color="auto" w:fill="auto"/>
          </w:tcPr>
          <w:p w14:paraId="0AFF9DD8" w14:textId="3E1419BA" w:rsidR="00DA6C39" w:rsidRPr="00AC4FBC" w:rsidRDefault="00DA6C39" w:rsidP="00DA6C39">
            <w:pPr>
              <w:pStyle w:val="TAC"/>
              <w:rPr>
                <w:rFonts w:eastAsia="Malgun Gothic"/>
                <w:kern w:val="2"/>
                <w:szCs w:val="24"/>
              </w:rPr>
            </w:pPr>
            <w:r w:rsidRPr="00AC4FBC">
              <w:rPr>
                <w:lang w:eastAsia="ko-KR"/>
              </w:rPr>
              <w:t>IMD3</w:t>
            </w:r>
          </w:p>
        </w:tc>
      </w:tr>
      <w:tr w:rsidR="00DA6C39" w:rsidRPr="00AC4FBC" w14:paraId="74F0EE5D" w14:textId="77777777" w:rsidTr="000077BC">
        <w:trPr>
          <w:trHeight w:val="54"/>
          <w:jc w:val="center"/>
        </w:trPr>
        <w:tc>
          <w:tcPr>
            <w:tcW w:w="1928" w:type="dxa"/>
            <w:vMerge/>
            <w:shd w:val="clear" w:color="auto" w:fill="auto"/>
            <w:vAlign w:val="center"/>
          </w:tcPr>
          <w:p w14:paraId="264FF77F" w14:textId="77777777" w:rsidR="00DA6C39" w:rsidRPr="00AC4FBC" w:rsidRDefault="00DA6C39" w:rsidP="00DA6C39">
            <w:pPr>
              <w:pStyle w:val="TAC"/>
              <w:rPr>
                <w:rFonts w:eastAsia="Malgun Gothic"/>
              </w:rPr>
            </w:pPr>
          </w:p>
        </w:tc>
        <w:tc>
          <w:tcPr>
            <w:tcW w:w="1146" w:type="dxa"/>
            <w:shd w:val="clear" w:color="auto" w:fill="auto"/>
          </w:tcPr>
          <w:p w14:paraId="64D67E54" w14:textId="77777777" w:rsidR="00DA6C39" w:rsidRPr="00AC4FBC" w:rsidRDefault="00DA6C39" w:rsidP="00DA6C39">
            <w:pPr>
              <w:pStyle w:val="TAC"/>
              <w:rPr>
                <w:rFonts w:eastAsia="Malgun Gothic"/>
              </w:rPr>
            </w:pPr>
            <w:r w:rsidRPr="00AC4FBC">
              <w:t>19</w:t>
            </w:r>
          </w:p>
        </w:tc>
        <w:tc>
          <w:tcPr>
            <w:tcW w:w="1481" w:type="dxa"/>
            <w:shd w:val="clear" w:color="auto" w:fill="auto"/>
            <w:noWrap/>
          </w:tcPr>
          <w:p w14:paraId="13B94964" w14:textId="3EF68B30" w:rsidR="00DA6C39" w:rsidRPr="00AC4FBC" w:rsidRDefault="00DA6C39" w:rsidP="00DA6C39">
            <w:pPr>
              <w:pStyle w:val="TAC"/>
              <w:rPr>
                <w:rFonts w:eastAsia="Malgun Gothic"/>
                <w:kern w:val="2"/>
                <w:szCs w:val="24"/>
              </w:rPr>
            </w:pPr>
            <w:del w:id="8880" w:author="1989" w:date="2024-03-27T13:57:00Z">
              <w:r w:rsidRPr="00AC4FBC" w:rsidDel="00D10619">
                <w:rPr>
                  <w:lang w:eastAsia="ko-KR"/>
                </w:rPr>
                <w:delText>N/A</w:delText>
              </w:r>
            </w:del>
            <w:ins w:id="8881" w:author="1989" w:date="2024-03-27T13:57:00Z">
              <w:r>
                <w:rPr>
                  <w:lang w:eastAsia="ko-KR"/>
                </w:rPr>
                <w:t>835</w:t>
              </w:r>
            </w:ins>
          </w:p>
        </w:tc>
        <w:tc>
          <w:tcPr>
            <w:tcW w:w="779" w:type="dxa"/>
            <w:shd w:val="clear" w:color="auto" w:fill="auto"/>
            <w:noWrap/>
          </w:tcPr>
          <w:p w14:paraId="464131E2" w14:textId="14D77019" w:rsidR="00DA6C39" w:rsidRPr="00AC4FBC" w:rsidRDefault="00DA6C39" w:rsidP="00DA6C39">
            <w:pPr>
              <w:pStyle w:val="TAC"/>
              <w:rPr>
                <w:rFonts w:eastAsia="Malgun Gothic"/>
                <w:kern w:val="2"/>
                <w:szCs w:val="24"/>
              </w:rPr>
            </w:pPr>
            <w:del w:id="8882" w:author="1989" w:date="2024-03-27T13:57:00Z">
              <w:r w:rsidRPr="00AC4FBC" w:rsidDel="00D10619">
                <w:rPr>
                  <w:lang w:eastAsia="ko-KR"/>
                </w:rPr>
                <w:delText>N/A</w:delText>
              </w:r>
            </w:del>
            <w:ins w:id="8883" w:author="1989" w:date="2024-03-27T13:57:00Z">
              <w:r>
                <w:rPr>
                  <w:lang w:eastAsia="ko-KR"/>
                </w:rPr>
                <w:t>5</w:t>
              </w:r>
            </w:ins>
          </w:p>
        </w:tc>
        <w:tc>
          <w:tcPr>
            <w:tcW w:w="721" w:type="dxa"/>
            <w:shd w:val="clear" w:color="auto" w:fill="auto"/>
            <w:noWrap/>
          </w:tcPr>
          <w:p w14:paraId="4E23798D" w14:textId="5B18428B" w:rsidR="00DA6C39" w:rsidRPr="00AC4FBC" w:rsidRDefault="00DA6C39" w:rsidP="00DA6C39">
            <w:pPr>
              <w:pStyle w:val="TAC"/>
              <w:rPr>
                <w:rFonts w:eastAsia="Malgun Gothic"/>
                <w:kern w:val="2"/>
                <w:szCs w:val="24"/>
              </w:rPr>
            </w:pPr>
            <w:del w:id="8884" w:author="1989" w:date="2024-03-27T13:57:00Z">
              <w:r w:rsidRPr="00AC4FBC" w:rsidDel="00D10619">
                <w:rPr>
                  <w:lang w:eastAsia="ko-KR"/>
                </w:rPr>
                <w:delText>N/A</w:delText>
              </w:r>
            </w:del>
            <w:ins w:id="8885" w:author="1989" w:date="2024-03-27T13:57:00Z">
              <w:r>
                <w:rPr>
                  <w:lang w:eastAsia="ko-KR"/>
                </w:rPr>
                <w:t>25</w:t>
              </w:r>
            </w:ins>
          </w:p>
        </w:tc>
        <w:tc>
          <w:tcPr>
            <w:tcW w:w="1314" w:type="dxa"/>
            <w:shd w:val="clear" w:color="auto" w:fill="auto"/>
            <w:noWrap/>
          </w:tcPr>
          <w:p w14:paraId="41FAF6E1" w14:textId="253D0267" w:rsidR="00DA6C39" w:rsidRPr="00AC4FBC" w:rsidRDefault="00DA6C39" w:rsidP="00DA6C39">
            <w:pPr>
              <w:pStyle w:val="TAC"/>
              <w:rPr>
                <w:rFonts w:eastAsia="Malgun Gothic"/>
                <w:kern w:val="2"/>
                <w:szCs w:val="24"/>
              </w:rPr>
            </w:pPr>
            <w:del w:id="8886" w:author="1989" w:date="2024-03-27T13:57:00Z">
              <w:r w:rsidRPr="00AC4FBC" w:rsidDel="00D10619">
                <w:rPr>
                  <w:lang w:eastAsia="ko-KR"/>
                </w:rPr>
                <w:delText>N/A</w:delText>
              </w:r>
            </w:del>
            <w:ins w:id="8887" w:author="1989" w:date="2024-03-27T13:57:00Z">
              <w:r>
                <w:rPr>
                  <w:lang w:eastAsia="ko-KR"/>
                </w:rPr>
                <w:t>880</w:t>
              </w:r>
            </w:ins>
          </w:p>
        </w:tc>
        <w:tc>
          <w:tcPr>
            <w:tcW w:w="867" w:type="dxa"/>
            <w:shd w:val="clear" w:color="auto" w:fill="auto"/>
          </w:tcPr>
          <w:p w14:paraId="53DDFBB7" w14:textId="6C62EED8" w:rsidR="00DA6C39" w:rsidRPr="00AC4FBC" w:rsidRDefault="00DA6C39" w:rsidP="00DA6C39">
            <w:pPr>
              <w:pStyle w:val="TAC"/>
              <w:rPr>
                <w:rFonts w:eastAsia="Malgun Gothic"/>
                <w:kern w:val="2"/>
                <w:szCs w:val="24"/>
              </w:rPr>
            </w:pPr>
            <w:r w:rsidRPr="00AC4FBC">
              <w:rPr>
                <w:lang w:eastAsia="ko-KR"/>
              </w:rPr>
              <w:t>N/A</w:t>
            </w:r>
          </w:p>
        </w:tc>
        <w:tc>
          <w:tcPr>
            <w:tcW w:w="1248" w:type="dxa"/>
            <w:shd w:val="clear" w:color="auto" w:fill="auto"/>
          </w:tcPr>
          <w:p w14:paraId="060E7D7E" w14:textId="6AE78871" w:rsidR="00DA6C39" w:rsidRPr="00AC4FBC" w:rsidRDefault="00DA6C39" w:rsidP="00DA6C39">
            <w:pPr>
              <w:pStyle w:val="TAC"/>
              <w:rPr>
                <w:rFonts w:eastAsia="Malgun Gothic"/>
                <w:kern w:val="2"/>
                <w:szCs w:val="24"/>
              </w:rPr>
            </w:pPr>
            <w:r w:rsidRPr="00AC4FBC">
              <w:rPr>
                <w:lang w:eastAsia="ko-KR"/>
              </w:rPr>
              <w:t>N/A</w:t>
            </w:r>
          </w:p>
        </w:tc>
      </w:tr>
      <w:tr w:rsidR="00DA6C39" w:rsidRPr="00AC4FBC" w14:paraId="1F9A7EFD" w14:textId="77777777" w:rsidTr="000077BC">
        <w:trPr>
          <w:trHeight w:val="54"/>
          <w:jc w:val="center"/>
        </w:trPr>
        <w:tc>
          <w:tcPr>
            <w:tcW w:w="1928" w:type="dxa"/>
            <w:vMerge/>
            <w:shd w:val="clear" w:color="auto" w:fill="auto"/>
            <w:vAlign w:val="center"/>
          </w:tcPr>
          <w:p w14:paraId="59F54A56" w14:textId="77777777" w:rsidR="00DA6C39" w:rsidRPr="00AC4FBC" w:rsidRDefault="00DA6C39" w:rsidP="00DA6C39">
            <w:pPr>
              <w:pStyle w:val="TAC"/>
              <w:rPr>
                <w:rFonts w:eastAsia="Malgun Gothic"/>
              </w:rPr>
            </w:pPr>
          </w:p>
        </w:tc>
        <w:tc>
          <w:tcPr>
            <w:tcW w:w="1146" w:type="dxa"/>
            <w:shd w:val="clear" w:color="auto" w:fill="auto"/>
          </w:tcPr>
          <w:p w14:paraId="3231BC74" w14:textId="77777777" w:rsidR="00DA6C39" w:rsidRPr="00AC4FBC" w:rsidRDefault="00DA6C39" w:rsidP="00DA6C39">
            <w:pPr>
              <w:pStyle w:val="TAC"/>
              <w:rPr>
                <w:rFonts w:eastAsia="Malgun Gothic"/>
              </w:rPr>
            </w:pPr>
            <w:r w:rsidRPr="00AC4FBC">
              <w:t>n78</w:t>
            </w:r>
          </w:p>
        </w:tc>
        <w:tc>
          <w:tcPr>
            <w:tcW w:w="1481" w:type="dxa"/>
            <w:shd w:val="clear" w:color="auto" w:fill="auto"/>
            <w:noWrap/>
          </w:tcPr>
          <w:p w14:paraId="3917879B" w14:textId="38FEFFD9" w:rsidR="00DA6C39" w:rsidRPr="00AC4FBC" w:rsidRDefault="00DA6C39" w:rsidP="00DA6C39">
            <w:pPr>
              <w:pStyle w:val="TAC"/>
              <w:rPr>
                <w:rFonts w:eastAsia="Malgun Gothic"/>
                <w:kern w:val="2"/>
                <w:szCs w:val="24"/>
              </w:rPr>
            </w:pPr>
            <w:del w:id="8888" w:author="1989" w:date="2024-03-27T13:57:00Z">
              <w:r w:rsidRPr="00AC4FBC" w:rsidDel="00D10619">
                <w:rPr>
                  <w:lang w:eastAsia="ko-KR"/>
                </w:rPr>
                <w:delText>N/A</w:delText>
              </w:r>
            </w:del>
            <w:ins w:id="8889" w:author="1989" w:date="2024-03-27T13:57:00Z">
              <w:r>
                <w:rPr>
                  <w:lang w:eastAsia="ko-KR"/>
                </w:rPr>
                <w:t>3520</w:t>
              </w:r>
            </w:ins>
          </w:p>
        </w:tc>
        <w:tc>
          <w:tcPr>
            <w:tcW w:w="779" w:type="dxa"/>
            <w:shd w:val="clear" w:color="auto" w:fill="auto"/>
            <w:noWrap/>
          </w:tcPr>
          <w:p w14:paraId="56BA1A80" w14:textId="786E27E8" w:rsidR="00DA6C39" w:rsidRPr="00AC4FBC" w:rsidRDefault="00DA6C39" w:rsidP="00DA6C39">
            <w:pPr>
              <w:pStyle w:val="TAC"/>
              <w:rPr>
                <w:rFonts w:eastAsia="Malgun Gothic"/>
                <w:kern w:val="2"/>
                <w:szCs w:val="24"/>
              </w:rPr>
            </w:pPr>
            <w:del w:id="8890" w:author="1989" w:date="2024-03-27T13:57:00Z">
              <w:r w:rsidRPr="00AC4FBC" w:rsidDel="00D10619">
                <w:rPr>
                  <w:lang w:eastAsia="ko-KR"/>
                </w:rPr>
                <w:delText>N/A</w:delText>
              </w:r>
            </w:del>
            <w:ins w:id="8891" w:author="1989" w:date="2024-03-27T13:57:00Z">
              <w:r>
                <w:rPr>
                  <w:lang w:eastAsia="ko-KR"/>
                </w:rPr>
                <w:t>10</w:t>
              </w:r>
            </w:ins>
          </w:p>
        </w:tc>
        <w:tc>
          <w:tcPr>
            <w:tcW w:w="721" w:type="dxa"/>
            <w:shd w:val="clear" w:color="auto" w:fill="auto"/>
            <w:noWrap/>
          </w:tcPr>
          <w:p w14:paraId="3C978E7F" w14:textId="0A583690" w:rsidR="00DA6C39" w:rsidRPr="00AC4FBC" w:rsidRDefault="00DA6C39" w:rsidP="00DA6C39">
            <w:pPr>
              <w:pStyle w:val="TAC"/>
              <w:rPr>
                <w:rFonts w:eastAsia="Malgun Gothic"/>
                <w:kern w:val="2"/>
                <w:szCs w:val="24"/>
              </w:rPr>
            </w:pPr>
            <w:del w:id="8892" w:author="1989" w:date="2024-03-27T13:57:00Z">
              <w:r w:rsidRPr="00AC4FBC" w:rsidDel="00D10619">
                <w:rPr>
                  <w:lang w:eastAsia="ko-KR"/>
                </w:rPr>
                <w:delText>N/A</w:delText>
              </w:r>
            </w:del>
            <w:ins w:id="8893" w:author="1989" w:date="2024-03-27T13:57:00Z">
              <w:r>
                <w:rPr>
                  <w:lang w:eastAsia="ko-KR"/>
                </w:rPr>
                <w:t>50</w:t>
              </w:r>
            </w:ins>
          </w:p>
        </w:tc>
        <w:tc>
          <w:tcPr>
            <w:tcW w:w="1314" w:type="dxa"/>
            <w:shd w:val="clear" w:color="auto" w:fill="auto"/>
            <w:noWrap/>
          </w:tcPr>
          <w:p w14:paraId="1D426A7E" w14:textId="15F5EBCF" w:rsidR="00DA6C39" w:rsidRPr="00AC4FBC" w:rsidRDefault="00DA6C39" w:rsidP="00DA6C39">
            <w:pPr>
              <w:pStyle w:val="TAC"/>
              <w:rPr>
                <w:rFonts w:eastAsia="Malgun Gothic"/>
                <w:kern w:val="2"/>
                <w:szCs w:val="24"/>
              </w:rPr>
            </w:pPr>
            <w:del w:id="8894" w:author="1989" w:date="2024-03-27T13:57:00Z">
              <w:r w:rsidRPr="00AC4FBC" w:rsidDel="00D10619">
                <w:rPr>
                  <w:lang w:eastAsia="ko-KR"/>
                </w:rPr>
                <w:delText>N/A</w:delText>
              </w:r>
            </w:del>
            <w:ins w:id="8895" w:author="1989" w:date="2024-03-27T13:57:00Z">
              <w:r>
                <w:rPr>
                  <w:lang w:eastAsia="ko-KR"/>
                </w:rPr>
                <w:t>3520</w:t>
              </w:r>
            </w:ins>
          </w:p>
        </w:tc>
        <w:tc>
          <w:tcPr>
            <w:tcW w:w="867" w:type="dxa"/>
            <w:shd w:val="clear" w:color="auto" w:fill="auto"/>
          </w:tcPr>
          <w:p w14:paraId="17FC1AC6" w14:textId="1988528A" w:rsidR="00DA6C39" w:rsidRPr="00AC4FBC" w:rsidRDefault="00DA6C39" w:rsidP="00DA6C39">
            <w:pPr>
              <w:pStyle w:val="TAC"/>
              <w:rPr>
                <w:rFonts w:eastAsia="Malgun Gothic"/>
                <w:kern w:val="2"/>
                <w:szCs w:val="24"/>
              </w:rPr>
            </w:pPr>
            <w:r w:rsidRPr="00AC4FBC">
              <w:rPr>
                <w:lang w:eastAsia="ko-KR"/>
              </w:rPr>
              <w:t>N/A</w:t>
            </w:r>
          </w:p>
        </w:tc>
        <w:tc>
          <w:tcPr>
            <w:tcW w:w="1248" w:type="dxa"/>
            <w:shd w:val="clear" w:color="auto" w:fill="auto"/>
          </w:tcPr>
          <w:p w14:paraId="3D9BDDD8" w14:textId="4A50C4EE" w:rsidR="00DA6C39" w:rsidRPr="00AC4FBC" w:rsidRDefault="00DA6C39" w:rsidP="00DA6C39">
            <w:pPr>
              <w:pStyle w:val="TAC"/>
              <w:rPr>
                <w:rFonts w:eastAsia="Malgun Gothic"/>
                <w:kern w:val="2"/>
                <w:szCs w:val="24"/>
              </w:rPr>
            </w:pPr>
            <w:r w:rsidRPr="00AC4FBC">
              <w:rPr>
                <w:lang w:eastAsia="ko-KR"/>
              </w:rPr>
              <w:t>N/A</w:t>
            </w:r>
          </w:p>
        </w:tc>
      </w:tr>
      <w:tr w:rsidR="00DA6C39" w:rsidRPr="00AC4FBC" w14:paraId="225D9D84" w14:textId="77777777" w:rsidTr="000077BC">
        <w:trPr>
          <w:trHeight w:val="54"/>
          <w:jc w:val="center"/>
        </w:trPr>
        <w:tc>
          <w:tcPr>
            <w:tcW w:w="1928" w:type="dxa"/>
            <w:vMerge w:val="restart"/>
            <w:shd w:val="clear" w:color="auto" w:fill="auto"/>
            <w:vAlign w:val="center"/>
          </w:tcPr>
          <w:p w14:paraId="05066962" w14:textId="77777777" w:rsidR="00DA6C39" w:rsidRPr="00AC4FBC" w:rsidRDefault="00DA6C39" w:rsidP="00DA6C39">
            <w:pPr>
              <w:pStyle w:val="TAC"/>
              <w:rPr>
                <w:rFonts w:eastAsia="Malgun Gothic"/>
              </w:rPr>
            </w:pPr>
            <w:r w:rsidRPr="00AC4FBC">
              <w:rPr>
                <w:rFonts w:eastAsia="Malgun Gothic"/>
              </w:rPr>
              <w:t>DC_3A-19A_n79A</w:t>
            </w:r>
          </w:p>
        </w:tc>
        <w:tc>
          <w:tcPr>
            <w:tcW w:w="1146" w:type="dxa"/>
            <w:shd w:val="clear" w:color="auto" w:fill="auto"/>
          </w:tcPr>
          <w:p w14:paraId="6205944A" w14:textId="77777777" w:rsidR="00DA6C39" w:rsidRPr="00AC4FBC" w:rsidRDefault="00DA6C39" w:rsidP="00DA6C39">
            <w:pPr>
              <w:pStyle w:val="TAC"/>
              <w:rPr>
                <w:rFonts w:eastAsia="Malgun Gothic"/>
              </w:rPr>
            </w:pPr>
            <w:r w:rsidRPr="00AC4FBC">
              <w:t>3</w:t>
            </w:r>
          </w:p>
        </w:tc>
        <w:tc>
          <w:tcPr>
            <w:tcW w:w="1481" w:type="dxa"/>
            <w:shd w:val="clear" w:color="auto" w:fill="auto"/>
            <w:noWrap/>
          </w:tcPr>
          <w:p w14:paraId="0B16C3DC" w14:textId="6391091C" w:rsidR="00DA6C39" w:rsidRPr="00AC4FBC" w:rsidRDefault="00DA6C39" w:rsidP="00DA6C39">
            <w:pPr>
              <w:pStyle w:val="TAC"/>
              <w:rPr>
                <w:rFonts w:eastAsia="Malgun Gothic"/>
              </w:rPr>
            </w:pPr>
            <w:r w:rsidRPr="00AC4FBC">
              <w:t>1775</w:t>
            </w:r>
          </w:p>
        </w:tc>
        <w:tc>
          <w:tcPr>
            <w:tcW w:w="779" w:type="dxa"/>
            <w:shd w:val="clear" w:color="auto" w:fill="auto"/>
            <w:noWrap/>
          </w:tcPr>
          <w:p w14:paraId="036494C2" w14:textId="7442FB71" w:rsidR="00DA6C39" w:rsidRPr="00AC4FBC" w:rsidRDefault="00DA6C39" w:rsidP="00DA6C39">
            <w:pPr>
              <w:pStyle w:val="TAC"/>
              <w:rPr>
                <w:rFonts w:eastAsia="Malgun Gothic"/>
              </w:rPr>
            </w:pPr>
            <w:r w:rsidRPr="00AC4FBC">
              <w:t>5</w:t>
            </w:r>
          </w:p>
        </w:tc>
        <w:tc>
          <w:tcPr>
            <w:tcW w:w="721" w:type="dxa"/>
            <w:shd w:val="clear" w:color="auto" w:fill="auto"/>
            <w:noWrap/>
          </w:tcPr>
          <w:p w14:paraId="44AB950B" w14:textId="6698BDE5" w:rsidR="00DA6C39" w:rsidRPr="00AC4FBC" w:rsidRDefault="00DA6C39" w:rsidP="00DA6C39">
            <w:pPr>
              <w:pStyle w:val="TAC"/>
              <w:rPr>
                <w:rFonts w:eastAsia="Malgun Gothic"/>
              </w:rPr>
            </w:pPr>
            <w:r w:rsidRPr="00AC4FBC">
              <w:t>25</w:t>
            </w:r>
          </w:p>
        </w:tc>
        <w:tc>
          <w:tcPr>
            <w:tcW w:w="1314" w:type="dxa"/>
            <w:shd w:val="clear" w:color="auto" w:fill="auto"/>
            <w:noWrap/>
          </w:tcPr>
          <w:p w14:paraId="0581942D" w14:textId="51865761" w:rsidR="00DA6C39" w:rsidRPr="00AC4FBC" w:rsidRDefault="00DA6C39" w:rsidP="00DA6C39">
            <w:pPr>
              <w:pStyle w:val="TAC"/>
              <w:rPr>
                <w:rFonts w:eastAsia="Malgun Gothic"/>
              </w:rPr>
            </w:pPr>
            <w:r w:rsidRPr="00AC4FBC">
              <w:t>1870</w:t>
            </w:r>
          </w:p>
        </w:tc>
        <w:tc>
          <w:tcPr>
            <w:tcW w:w="867" w:type="dxa"/>
            <w:shd w:val="clear" w:color="auto" w:fill="auto"/>
          </w:tcPr>
          <w:p w14:paraId="571E3945" w14:textId="1CB24ABA" w:rsidR="00DA6C39" w:rsidRPr="00AC4FBC" w:rsidRDefault="00DA6C39" w:rsidP="00DA6C39">
            <w:pPr>
              <w:pStyle w:val="TAC"/>
            </w:pPr>
            <w:r w:rsidRPr="00AC4FBC">
              <w:t>N/A</w:t>
            </w:r>
          </w:p>
        </w:tc>
        <w:tc>
          <w:tcPr>
            <w:tcW w:w="1248" w:type="dxa"/>
            <w:shd w:val="clear" w:color="auto" w:fill="auto"/>
          </w:tcPr>
          <w:p w14:paraId="3D87EB60" w14:textId="5FABE2F7" w:rsidR="00DA6C39" w:rsidRPr="00AC4FBC" w:rsidRDefault="00DA6C39" w:rsidP="00DA6C39">
            <w:pPr>
              <w:pStyle w:val="TAC"/>
            </w:pPr>
            <w:r w:rsidRPr="00AC4FBC">
              <w:t>N/A</w:t>
            </w:r>
          </w:p>
        </w:tc>
      </w:tr>
      <w:tr w:rsidR="00DA6C39" w:rsidRPr="00AC4FBC" w14:paraId="0CA7AAB1" w14:textId="77777777" w:rsidTr="000077BC">
        <w:trPr>
          <w:trHeight w:val="54"/>
          <w:jc w:val="center"/>
        </w:trPr>
        <w:tc>
          <w:tcPr>
            <w:tcW w:w="1928" w:type="dxa"/>
            <w:vMerge/>
            <w:shd w:val="clear" w:color="auto" w:fill="auto"/>
            <w:vAlign w:val="center"/>
          </w:tcPr>
          <w:p w14:paraId="7C708A0C" w14:textId="77777777" w:rsidR="00DA6C39" w:rsidRPr="00AC4FBC" w:rsidRDefault="00DA6C39" w:rsidP="00DA6C39">
            <w:pPr>
              <w:pStyle w:val="TAC"/>
              <w:rPr>
                <w:rFonts w:eastAsia="Malgun Gothic"/>
              </w:rPr>
            </w:pPr>
          </w:p>
        </w:tc>
        <w:tc>
          <w:tcPr>
            <w:tcW w:w="1146" w:type="dxa"/>
            <w:shd w:val="clear" w:color="auto" w:fill="auto"/>
          </w:tcPr>
          <w:p w14:paraId="046CD7F0" w14:textId="77777777" w:rsidR="00DA6C39" w:rsidRPr="00AC4FBC" w:rsidRDefault="00DA6C39" w:rsidP="00DA6C39">
            <w:pPr>
              <w:pStyle w:val="TAC"/>
              <w:rPr>
                <w:rFonts w:eastAsia="Malgun Gothic"/>
              </w:rPr>
            </w:pPr>
            <w:r w:rsidRPr="00AC4FBC">
              <w:t>19</w:t>
            </w:r>
          </w:p>
        </w:tc>
        <w:tc>
          <w:tcPr>
            <w:tcW w:w="1481" w:type="dxa"/>
            <w:shd w:val="clear" w:color="auto" w:fill="auto"/>
            <w:noWrap/>
          </w:tcPr>
          <w:p w14:paraId="5EA4C31D" w14:textId="08C4C0B6" w:rsidR="00DA6C39" w:rsidRPr="00AC4FBC" w:rsidRDefault="00DA6C39" w:rsidP="00DA6C39">
            <w:pPr>
              <w:pStyle w:val="TAC"/>
              <w:rPr>
                <w:rFonts w:eastAsia="Malgun Gothic"/>
              </w:rPr>
            </w:pPr>
            <w:r w:rsidRPr="00AC4FBC">
              <w:t>840</w:t>
            </w:r>
          </w:p>
        </w:tc>
        <w:tc>
          <w:tcPr>
            <w:tcW w:w="779" w:type="dxa"/>
            <w:shd w:val="clear" w:color="auto" w:fill="auto"/>
            <w:noWrap/>
          </w:tcPr>
          <w:p w14:paraId="71DE20D3" w14:textId="49952804" w:rsidR="00DA6C39" w:rsidRPr="00AC4FBC" w:rsidRDefault="00DA6C39" w:rsidP="00DA6C39">
            <w:pPr>
              <w:pStyle w:val="TAC"/>
              <w:rPr>
                <w:rFonts w:eastAsia="Malgun Gothic"/>
              </w:rPr>
            </w:pPr>
            <w:r w:rsidRPr="00AC4FBC">
              <w:t>5</w:t>
            </w:r>
          </w:p>
        </w:tc>
        <w:tc>
          <w:tcPr>
            <w:tcW w:w="721" w:type="dxa"/>
            <w:shd w:val="clear" w:color="auto" w:fill="auto"/>
            <w:noWrap/>
          </w:tcPr>
          <w:p w14:paraId="719E3111" w14:textId="28E5529D" w:rsidR="00DA6C39" w:rsidRPr="00AC4FBC" w:rsidRDefault="00DA6C39" w:rsidP="00DA6C39">
            <w:pPr>
              <w:pStyle w:val="TAC"/>
              <w:rPr>
                <w:rFonts w:eastAsia="Malgun Gothic"/>
              </w:rPr>
            </w:pPr>
            <w:r w:rsidRPr="00AC4FBC">
              <w:t>25</w:t>
            </w:r>
          </w:p>
        </w:tc>
        <w:tc>
          <w:tcPr>
            <w:tcW w:w="1314" w:type="dxa"/>
            <w:shd w:val="clear" w:color="auto" w:fill="auto"/>
            <w:noWrap/>
          </w:tcPr>
          <w:p w14:paraId="5CCD411A" w14:textId="70855B5C" w:rsidR="00DA6C39" w:rsidRPr="00AC4FBC" w:rsidRDefault="00DA6C39" w:rsidP="00DA6C39">
            <w:pPr>
              <w:pStyle w:val="TAC"/>
              <w:rPr>
                <w:rFonts w:eastAsia="Malgun Gothic"/>
              </w:rPr>
            </w:pPr>
            <w:r w:rsidRPr="00AC4FBC">
              <w:t>885</w:t>
            </w:r>
          </w:p>
        </w:tc>
        <w:tc>
          <w:tcPr>
            <w:tcW w:w="867" w:type="dxa"/>
            <w:shd w:val="clear" w:color="auto" w:fill="auto"/>
          </w:tcPr>
          <w:p w14:paraId="494759E3" w14:textId="2034886E" w:rsidR="00DA6C39" w:rsidRPr="00AC4FBC" w:rsidRDefault="00DA6C39" w:rsidP="00DA6C39">
            <w:pPr>
              <w:pStyle w:val="TAC"/>
            </w:pPr>
            <w:r w:rsidRPr="00AC4FBC">
              <w:t>[18.5]</w:t>
            </w:r>
          </w:p>
        </w:tc>
        <w:tc>
          <w:tcPr>
            <w:tcW w:w="1248" w:type="dxa"/>
            <w:shd w:val="clear" w:color="auto" w:fill="auto"/>
          </w:tcPr>
          <w:p w14:paraId="51503254" w14:textId="554F7EBA" w:rsidR="00DA6C39" w:rsidRPr="00AC4FBC" w:rsidRDefault="00DA6C39" w:rsidP="00DA6C39">
            <w:pPr>
              <w:pStyle w:val="TAC"/>
            </w:pPr>
            <w:r w:rsidRPr="00AC4FBC">
              <w:t>IMD3</w:t>
            </w:r>
          </w:p>
        </w:tc>
      </w:tr>
      <w:tr w:rsidR="00DA6C39" w:rsidRPr="00AC4FBC" w14:paraId="11EFDAC1" w14:textId="77777777" w:rsidTr="000077BC">
        <w:trPr>
          <w:trHeight w:val="54"/>
          <w:jc w:val="center"/>
        </w:trPr>
        <w:tc>
          <w:tcPr>
            <w:tcW w:w="1928" w:type="dxa"/>
            <w:vMerge/>
            <w:shd w:val="clear" w:color="auto" w:fill="auto"/>
            <w:vAlign w:val="center"/>
          </w:tcPr>
          <w:p w14:paraId="174C0A8A" w14:textId="77777777" w:rsidR="00DA6C39" w:rsidRPr="00AC4FBC" w:rsidRDefault="00DA6C39" w:rsidP="00DA6C39">
            <w:pPr>
              <w:pStyle w:val="TAC"/>
              <w:rPr>
                <w:rFonts w:eastAsia="Malgun Gothic"/>
              </w:rPr>
            </w:pPr>
          </w:p>
        </w:tc>
        <w:tc>
          <w:tcPr>
            <w:tcW w:w="1146" w:type="dxa"/>
            <w:shd w:val="clear" w:color="auto" w:fill="auto"/>
          </w:tcPr>
          <w:p w14:paraId="5B3D197C" w14:textId="77777777" w:rsidR="00DA6C39" w:rsidRPr="00AC4FBC" w:rsidRDefault="00DA6C39" w:rsidP="00DA6C39">
            <w:pPr>
              <w:pStyle w:val="TAC"/>
              <w:rPr>
                <w:rFonts w:eastAsia="Malgun Gothic"/>
              </w:rPr>
            </w:pPr>
            <w:r w:rsidRPr="00AC4FBC">
              <w:t>n79</w:t>
            </w:r>
          </w:p>
        </w:tc>
        <w:tc>
          <w:tcPr>
            <w:tcW w:w="1481" w:type="dxa"/>
            <w:shd w:val="clear" w:color="auto" w:fill="auto"/>
            <w:noWrap/>
          </w:tcPr>
          <w:p w14:paraId="5207A394" w14:textId="32E48446" w:rsidR="00DA6C39" w:rsidRPr="00AC4FBC" w:rsidRDefault="00DA6C39" w:rsidP="00DA6C39">
            <w:pPr>
              <w:pStyle w:val="TAC"/>
              <w:rPr>
                <w:rFonts w:eastAsia="Malgun Gothic"/>
              </w:rPr>
            </w:pPr>
            <w:r w:rsidRPr="00AC4FBC">
              <w:t>4435</w:t>
            </w:r>
          </w:p>
        </w:tc>
        <w:tc>
          <w:tcPr>
            <w:tcW w:w="779" w:type="dxa"/>
            <w:shd w:val="clear" w:color="auto" w:fill="auto"/>
            <w:noWrap/>
          </w:tcPr>
          <w:p w14:paraId="0A1B566F" w14:textId="0DE02453" w:rsidR="00DA6C39" w:rsidRPr="00AC4FBC" w:rsidRDefault="00DA6C39" w:rsidP="00DA6C39">
            <w:pPr>
              <w:pStyle w:val="TAC"/>
              <w:rPr>
                <w:rFonts w:eastAsia="Malgun Gothic"/>
              </w:rPr>
            </w:pPr>
            <w:r w:rsidRPr="00AC4FBC">
              <w:t>40</w:t>
            </w:r>
          </w:p>
        </w:tc>
        <w:tc>
          <w:tcPr>
            <w:tcW w:w="721" w:type="dxa"/>
            <w:shd w:val="clear" w:color="auto" w:fill="auto"/>
            <w:noWrap/>
          </w:tcPr>
          <w:p w14:paraId="55CFA8DB" w14:textId="68795F22" w:rsidR="00DA6C39" w:rsidRPr="00AC4FBC" w:rsidRDefault="00DA6C39" w:rsidP="00DA6C39">
            <w:pPr>
              <w:pStyle w:val="TAC"/>
              <w:rPr>
                <w:rFonts w:eastAsia="Malgun Gothic"/>
              </w:rPr>
            </w:pPr>
            <w:r w:rsidRPr="00AC4FBC">
              <w:t>216</w:t>
            </w:r>
          </w:p>
        </w:tc>
        <w:tc>
          <w:tcPr>
            <w:tcW w:w="1314" w:type="dxa"/>
            <w:shd w:val="clear" w:color="auto" w:fill="auto"/>
            <w:noWrap/>
          </w:tcPr>
          <w:p w14:paraId="1A8DACCE" w14:textId="23406D6F" w:rsidR="00DA6C39" w:rsidRPr="00AC4FBC" w:rsidRDefault="00DA6C39" w:rsidP="00DA6C39">
            <w:pPr>
              <w:pStyle w:val="TAC"/>
              <w:rPr>
                <w:rFonts w:eastAsia="Malgun Gothic"/>
              </w:rPr>
            </w:pPr>
            <w:r w:rsidRPr="00AC4FBC">
              <w:t>4435</w:t>
            </w:r>
          </w:p>
        </w:tc>
        <w:tc>
          <w:tcPr>
            <w:tcW w:w="867" w:type="dxa"/>
            <w:shd w:val="clear" w:color="auto" w:fill="auto"/>
          </w:tcPr>
          <w:p w14:paraId="482B2D1B" w14:textId="6223AD43" w:rsidR="00DA6C39" w:rsidRPr="00AC4FBC" w:rsidRDefault="00DA6C39" w:rsidP="00DA6C39">
            <w:pPr>
              <w:pStyle w:val="TAC"/>
            </w:pPr>
            <w:r w:rsidRPr="00AC4FBC">
              <w:t>N/A</w:t>
            </w:r>
          </w:p>
        </w:tc>
        <w:tc>
          <w:tcPr>
            <w:tcW w:w="1248" w:type="dxa"/>
            <w:shd w:val="clear" w:color="auto" w:fill="auto"/>
          </w:tcPr>
          <w:p w14:paraId="3B6E4F95" w14:textId="51B8CB35" w:rsidR="00DA6C39" w:rsidRPr="00AC4FBC" w:rsidRDefault="00DA6C39" w:rsidP="00DA6C39">
            <w:pPr>
              <w:pStyle w:val="TAC"/>
            </w:pPr>
            <w:r w:rsidRPr="00AC4FBC">
              <w:t>N/A</w:t>
            </w:r>
          </w:p>
        </w:tc>
      </w:tr>
      <w:tr w:rsidR="00DA6C39" w:rsidRPr="00AC4FBC" w14:paraId="229D6538" w14:textId="77777777" w:rsidTr="000077BC">
        <w:trPr>
          <w:trHeight w:val="54"/>
          <w:jc w:val="center"/>
        </w:trPr>
        <w:tc>
          <w:tcPr>
            <w:tcW w:w="1928" w:type="dxa"/>
            <w:vMerge/>
            <w:shd w:val="clear" w:color="auto" w:fill="auto"/>
            <w:vAlign w:val="center"/>
          </w:tcPr>
          <w:p w14:paraId="39A7C680" w14:textId="77777777" w:rsidR="00DA6C39" w:rsidRPr="00AC4FBC" w:rsidRDefault="00DA6C39" w:rsidP="00DA6C39">
            <w:pPr>
              <w:pStyle w:val="TAC"/>
              <w:rPr>
                <w:rFonts w:eastAsia="Malgun Gothic"/>
              </w:rPr>
            </w:pPr>
          </w:p>
        </w:tc>
        <w:tc>
          <w:tcPr>
            <w:tcW w:w="1146" w:type="dxa"/>
            <w:shd w:val="clear" w:color="auto" w:fill="auto"/>
          </w:tcPr>
          <w:p w14:paraId="7476F2AA" w14:textId="77777777" w:rsidR="00DA6C39" w:rsidRPr="00AC4FBC" w:rsidRDefault="00DA6C39" w:rsidP="00DA6C39">
            <w:pPr>
              <w:pStyle w:val="TAC"/>
              <w:rPr>
                <w:rFonts w:eastAsia="Malgun Gothic"/>
              </w:rPr>
            </w:pPr>
            <w:r w:rsidRPr="00AC4FBC">
              <w:t>3</w:t>
            </w:r>
          </w:p>
        </w:tc>
        <w:tc>
          <w:tcPr>
            <w:tcW w:w="1481" w:type="dxa"/>
            <w:shd w:val="clear" w:color="auto" w:fill="auto"/>
            <w:noWrap/>
          </w:tcPr>
          <w:p w14:paraId="12485F9E" w14:textId="1609BD22" w:rsidR="00DA6C39" w:rsidRPr="00AC4FBC" w:rsidRDefault="00DA6C39" w:rsidP="00DA6C39">
            <w:pPr>
              <w:pStyle w:val="TAC"/>
              <w:rPr>
                <w:rFonts w:eastAsia="Malgun Gothic"/>
              </w:rPr>
            </w:pPr>
            <w:r w:rsidRPr="00AC4FBC">
              <w:t>1782.5</w:t>
            </w:r>
          </w:p>
        </w:tc>
        <w:tc>
          <w:tcPr>
            <w:tcW w:w="779" w:type="dxa"/>
            <w:shd w:val="clear" w:color="auto" w:fill="auto"/>
            <w:noWrap/>
          </w:tcPr>
          <w:p w14:paraId="7D88ED9D" w14:textId="17BFA600" w:rsidR="00DA6C39" w:rsidRPr="00AC4FBC" w:rsidRDefault="00DA6C39" w:rsidP="00DA6C39">
            <w:pPr>
              <w:pStyle w:val="TAC"/>
              <w:rPr>
                <w:rFonts w:eastAsia="Malgun Gothic"/>
              </w:rPr>
            </w:pPr>
            <w:r w:rsidRPr="00AC4FBC">
              <w:t>5</w:t>
            </w:r>
          </w:p>
        </w:tc>
        <w:tc>
          <w:tcPr>
            <w:tcW w:w="721" w:type="dxa"/>
            <w:shd w:val="clear" w:color="auto" w:fill="auto"/>
            <w:noWrap/>
          </w:tcPr>
          <w:p w14:paraId="0910893D" w14:textId="4D30442F" w:rsidR="00DA6C39" w:rsidRPr="00AC4FBC" w:rsidRDefault="00DA6C39" w:rsidP="00DA6C39">
            <w:pPr>
              <w:pStyle w:val="TAC"/>
              <w:rPr>
                <w:rFonts w:eastAsia="Malgun Gothic"/>
              </w:rPr>
            </w:pPr>
            <w:r w:rsidRPr="00AC4FBC">
              <w:t>25</w:t>
            </w:r>
          </w:p>
        </w:tc>
        <w:tc>
          <w:tcPr>
            <w:tcW w:w="1314" w:type="dxa"/>
            <w:shd w:val="clear" w:color="auto" w:fill="auto"/>
            <w:noWrap/>
          </w:tcPr>
          <w:p w14:paraId="5A6D9D89" w14:textId="5E0A9E4D" w:rsidR="00DA6C39" w:rsidRPr="00AC4FBC" w:rsidRDefault="00DA6C39" w:rsidP="00DA6C39">
            <w:pPr>
              <w:pStyle w:val="TAC"/>
              <w:rPr>
                <w:rFonts w:eastAsia="Malgun Gothic"/>
              </w:rPr>
            </w:pPr>
            <w:r w:rsidRPr="00AC4FBC">
              <w:t>1877.5</w:t>
            </w:r>
          </w:p>
        </w:tc>
        <w:tc>
          <w:tcPr>
            <w:tcW w:w="867" w:type="dxa"/>
            <w:shd w:val="clear" w:color="auto" w:fill="auto"/>
          </w:tcPr>
          <w:p w14:paraId="3A416956" w14:textId="20B0427F" w:rsidR="00DA6C39" w:rsidRPr="00AC4FBC" w:rsidRDefault="00DA6C39" w:rsidP="00DA6C39">
            <w:pPr>
              <w:pStyle w:val="TAC"/>
            </w:pPr>
            <w:del w:id="8896" w:author="1989" w:date="2024-03-27T13:57:00Z">
              <w:r w:rsidRPr="00AC4FBC" w:rsidDel="00C451E2">
                <w:delText>0.2</w:delText>
              </w:r>
            </w:del>
            <w:ins w:id="8897" w:author="1989" w:date="2024-03-27T13:57:00Z">
              <w:r>
                <w:rPr>
                  <w:rFonts w:hint="eastAsia"/>
                  <w:lang w:eastAsia="ja-JP"/>
                </w:rPr>
                <w:t>5.5</w:t>
              </w:r>
            </w:ins>
          </w:p>
        </w:tc>
        <w:tc>
          <w:tcPr>
            <w:tcW w:w="1248" w:type="dxa"/>
            <w:shd w:val="clear" w:color="auto" w:fill="auto"/>
          </w:tcPr>
          <w:p w14:paraId="7A72D68A" w14:textId="35B60C42" w:rsidR="00DA6C39" w:rsidRPr="00AC4FBC" w:rsidRDefault="00DA6C39" w:rsidP="00DA6C39">
            <w:pPr>
              <w:pStyle w:val="TAC"/>
            </w:pPr>
            <w:r w:rsidRPr="00AC4FBC">
              <w:t>IMD4</w:t>
            </w:r>
          </w:p>
        </w:tc>
      </w:tr>
      <w:tr w:rsidR="00DA6C39" w:rsidRPr="00AC4FBC" w14:paraId="4CF06981" w14:textId="77777777" w:rsidTr="000077BC">
        <w:trPr>
          <w:trHeight w:val="54"/>
          <w:jc w:val="center"/>
        </w:trPr>
        <w:tc>
          <w:tcPr>
            <w:tcW w:w="1928" w:type="dxa"/>
            <w:vMerge/>
            <w:shd w:val="clear" w:color="auto" w:fill="auto"/>
            <w:vAlign w:val="center"/>
          </w:tcPr>
          <w:p w14:paraId="0B40DD34" w14:textId="77777777" w:rsidR="00DA6C39" w:rsidRPr="00AC4FBC" w:rsidRDefault="00DA6C39" w:rsidP="00DA6C39">
            <w:pPr>
              <w:pStyle w:val="TAC"/>
              <w:rPr>
                <w:rFonts w:eastAsia="Malgun Gothic"/>
              </w:rPr>
            </w:pPr>
          </w:p>
        </w:tc>
        <w:tc>
          <w:tcPr>
            <w:tcW w:w="1146" w:type="dxa"/>
            <w:shd w:val="clear" w:color="auto" w:fill="auto"/>
          </w:tcPr>
          <w:p w14:paraId="5272CEC9" w14:textId="77777777" w:rsidR="00DA6C39" w:rsidRPr="00AC4FBC" w:rsidRDefault="00DA6C39" w:rsidP="00DA6C39">
            <w:pPr>
              <w:pStyle w:val="TAC"/>
              <w:rPr>
                <w:rFonts w:eastAsia="Malgun Gothic"/>
              </w:rPr>
            </w:pPr>
            <w:r w:rsidRPr="00AC4FBC">
              <w:t>19</w:t>
            </w:r>
          </w:p>
        </w:tc>
        <w:tc>
          <w:tcPr>
            <w:tcW w:w="1481" w:type="dxa"/>
            <w:shd w:val="clear" w:color="auto" w:fill="auto"/>
            <w:noWrap/>
          </w:tcPr>
          <w:p w14:paraId="1973C605" w14:textId="77777777" w:rsidR="00DA6C39" w:rsidRPr="00AC4FBC" w:rsidRDefault="00DA6C39" w:rsidP="00DA6C39">
            <w:pPr>
              <w:pStyle w:val="TAC"/>
              <w:rPr>
                <w:rFonts w:eastAsia="Malgun Gothic"/>
              </w:rPr>
            </w:pPr>
            <w:r w:rsidRPr="00AC4FBC">
              <w:t>842.5</w:t>
            </w:r>
          </w:p>
        </w:tc>
        <w:tc>
          <w:tcPr>
            <w:tcW w:w="779" w:type="dxa"/>
            <w:shd w:val="clear" w:color="auto" w:fill="auto"/>
            <w:noWrap/>
          </w:tcPr>
          <w:p w14:paraId="09806EDC" w14:textId="77777777" w:rsidR="00DA6C39" w:rsidRPr="00AC4FBC" w:rsidRDefault="00DA6C39" w:rsidP="00DA6C39">
            <w:pPr>
              <w:pStyle w:val="TAC"/>
              <w:rPr>
                <w:rFonts w:eastAsia="Malgun Gothic"/>
              </w:rPr>
            </w:pPr>
            <w:r w:rsidRPr="00AC4FBC">
              <w:t>5</w:t>
            </w:r>
          </w:p>
        </w:tc>
        <w:tc>
          <w:tcPr>
            <w:tcW w:w="721" w:type="dxa"/>
            <w:shd w:val="clear" w:color="auto" w:fill="auto"/>
            <w:noWrap/>
          </w:tcPr>
          <w:p w14:paraId="1F299483" w14:textId="77777777" w:rsidR="00DA6C39" w:rsidRPr="00AC4FBC" w:rsidRDefault="00DA6C39" w:rsidP="00DA6C39">
            <w:pPr>
              <w:pStyle w:val="TAC"/>
              <w:rPr>
                <w:rFonts w:eastAsia="Malgun Gothic"/>
              </w:rPr>
            </w:pPr>
            <w:r w:rsidRPr="00AC4FBC">
              <w:t>25</w:t>
            </w:r>
          </w:p>
        </w:tc>
        <w:tc>
          <w:tcPr>
            <w:tcW w:w="1314" w:type="dxa"/>
            <w:shd w:val="clear" w:color="auto" w:fill="auto"/>
            <w:noWrap/>
          </w:tcPr>
          <w:p w14:paraId="19332DF9" w14:textId="77777777" w:rsidR="00DA6C39" w:rsidRPr="00AC4FBC" w:rsidRDefault="00DA6C39" w:rsidP="00DA6C39">
            <w:pPr>
              <w:pStyle w:val="TAC"/>
              <w:rPr>
                <w:rFonts w:eastAsia="Malgun Gothic"/>
              </w:rPr>
            </w:pPr>
            <w:r w:rsidRPr="00AC4FBC">
              <w:t>887.5</w:t>
            </w:r>
          </w:p>
        </w:tc>
        <w:tc>
          <w:tcPr>
            <w:tcW w:w="867" w:type="dxa"/>
            <w:shd w:val="clear" w:color="auto" w:fill="auto"/>
          </w:tcPr>
          <w:p w14:paraId="5B776EC4" w14:textId="77777777" w:rsidR="00DA6C39" w:rsidRPr="00AC4FBC" w:rsidRDefault="00DA6C39" w:rsidP="00DA6C39">
            <w:pPr>
              <w:pStyle w:val="TAC"/>
            </w:pPr>
            <w:r w:rsidRPr="00AC4FBC">
              <w:t>N/A</w:t>
            </w:r>
          </w:p>
        </w:tc>
        <w:tc>
          <w:tcPr>
            <w:tcW w:w="1248" w:type="dxa"/>
            <w:shd w:val="clear" w:color="auto" w:fill="auto"/>
          </w:tcPr>
          <w:p w14:paraId="0FE12FB8" w14:textId="77777777" w:rsidR="00DA6C39" w:rsidRPr="00AC4FBC" w:rsidRDefault="00DA6C39" w:rsidP="00DA6C39">
            <w:pPr>
              <w:pStyle w:val="TAC"/>
            </w:pPr>
            <w:r w:rsidRPr="00AC4FBC">
              <w:t>N/A</w:t>
            </w:r>
          </w:p>
        </w:tc>
      </w:tr>
      <w:tr w:rsidR="00DA6C39" w:rsidRPr="00AC4FBC" w14:paraId="4BFD287A" w14:textId="77777777" w:rsidTr="000077BC">
        <w:trPr>
          <w:trHeight w:val="54"/>
          <w:jc w:val="center"/>
        </w:trPr>
        <w:tc>
          <w:tcPr>
            <w:tcW w:w="1928" w:type="dxa"/>
            <w:vMerge/>
            <w:shd w:val="clear" w:color="auto" w:fill="auto"/>
            <w:vAlign w:val="center"/>
          </w:tcPr>
          <w:p w14:paraId="3E0C5487" w14:textId="77777777" w:rsidR="00DA6C39" w:rsidRPr="00AC4FBC" w:rsidRDefault="00DA6C39" w:rsidP="00DA6C39">
            <w:pPr>
              <w:pStyle w:val="TAC"/>
              <w:rPr>
                <w:rFonts w:eastAsia="Malgun Gothic"/>
              </w:rPr>
            </w:pPr>
          </w:p>
        </w:tc>
        <w:tc>
          <w:tcPr>
            <w:tcW w:w="1146" w:type="dxa"/>
            <w:shd w:val="clear" w:color="auto" w:fill="auto"/>
          </w:tcPr>
          <w:p w14:paraId="7A1390A3" w14:textId="77777777" w:rsidR="00DA6C39" w:rsidRPr="00AC4FBC" w:rsidRDefault="00DA6C39" w:rsidP="00DA6C39">
            <w:pPr>
              <w:pStyle w:val="TAC"/>
              <w:rPr>
                <w:rFonts w:eastAsia="Malgun Gothic"/>
              </w:rPr>
            </w:pPr>
            <w:r w:rsidRPr="00AC4FBC">
              <w:t>n79</w:t>
            </w:r>
          </w:p>
        </w:tc>
        <w:tc>
          <w:tcPr>
            <w:tcW w:w="1481" w:type="dxa"/>
            <w:shd w:val="clear" w:color="auto" w:fill="auto"/>
            <w:noWrap/>
          </w:tcPr>
          <w:p w14:paraId="5BA0B5FF" w14:textId="77777777" w:rsidR="00DA6C39" w:rsidRPr="00AC4FBC" w:rsidRDefault="00DA6C39" w:rsidP="00DA6C39">
            <w:pPr>
              <w:pStyle w:val="TAC"/>
              <w:rPr>
                <w:rFonts w:eastAsia="Malgun Gothic"/>
              </w:rPr>
            </w:pPr>
            <w:r w:rsidRPr="00AC4FBC">
              <w:t>4420</w:t>
            </w:r>
          </w:p>
        </w:tc>
        <w:tc>
          <w:tcPr>
            <w:tcW w:w="779" w:type="dxa"/>
            <w:shd w:val="clear" w:color="auto" w:fill="auto"/>
            <w:noWrap/>
          </w:tcPr>
          <w:p w14:paraId="3F72F059" w14:textId="77777777" w:rsidR="00DA6C39" w:rsidRPr="00AC4FBC" w:rsidRDefault="00DA6C39" w:rsidP="00DA6C39">
            <w:pPr>
              <w:pStyle w:val="TAC"/>
              <w:rPr>
                <w:rFonts w:eastAsia="Malgun Gothic"/>
              </w:rPr>
            </w:pPr>
            <w:r w:rsidRPr="00AC4FBC">
              <w:t>40</w:t>
            </w:r>
          </w:p>
        </w:tc>
        <w:tc>
          <w:tcPr>
            <w:tcW w:w="721" w:type="dxa"/>
            <w:shd w:val="clear" w:color="auto" w:fill="auto"/>
            <w:noWrap/>
          </w:tcPr>
          <w:p w14:paraId="377B51B6" w14:textId="77777777" w:rsidR="00DA6C39" w:rsidRPr="00AC4FBC" w:rsidRDefault="00DA6C39" w:rsidP="00DA6C39">
            <w:pPr>
              <w:pStyle w:val="TAC"/>
              <w:rPr>
                <w:rFonts w:eastAsia="Malgun Gothic"/>
              </w:rPr>
            </w:pPr>
            <w:r w:rsidRPr="00AC4FBC">
              <w:t>216</w:t>
            </w:r>
          </w:p>
        </w:tc>
        <w:tc>
          <w:tcPr>
            <w:tcW w:w="1314" w:type="dxa"/>
            <w:shd w:val="clear" w:color="auto" w:fill="auto"/>
            <w:noWrap/>
          </w:tcPr>
          <w:p w14:paraId="10FA829F" w14:textId="77777777" w:rsidR="00DA6C39" w:rsidRPr="00AC4FBC" w:rsidRDefault="00DA6C39" w:rsidP="00DA6C39">
            <w:pPr>
              <w:pStyle w:val="TAC"/>
              <w:rPr>
                <w:rFonts w:eastAsia="Malgun Gothic"/>
              </w:rPr>
            </w:pPr>
            <w:r w:rsidRPr="00AC4FBC">
              <w:t>4420</w:t>
            </w:r>
          </w:p>
        </w:tc>
        <w:tc>
          <w:tcPr>
            <w:tcW w:w="867" w:type="dxa"/>
            <w:shd w:val="clear" w:color="auto" w:fill="auto"/>
          </w:tcPr>
          <w:p w14:paraId="7571B685" w14:textId="77777777" w:rsidR="00DA6C39" w:rsidRPr="00AC4FBC" w:rsidRDefault="00DA6C39" w:rsidP="00DA6C39">
            <w:pPr>
              <w:pStyle w:val="TAC"/>
            </w:pPr>
            <w:r w:rsidRPr="00AC4FBC">
              <w:t>N/A</w:t>
            </w:r>
          </w:p>
        </w:tc>
        <w:tc>
          <w:tcPr>
            <w:tcW w:w="1248" w:type="dxa"/>
            <w:shd w:val="clear" w:color="auto" w:fill="auto"/>
          </w:tcPr>
          <w:p w14:paraId="26740554" w14:textId="77777777" w:rsidR="00DA6C39" w:rsidRPr="00AC4FBC" w:rsidRDefault="00DA6C39" w:rsidP="00DA6C39">
            <w:pPr>
              <w:pStyle w:val="TAC"/>
            </w:pPr>
            <w:r w:rsidRPr="00AC4FBC">
              <w:t>N/A</w:t>
            </w:r>
          </w:p>
        </w:tc>
      </w:tr>
      <w:tr w:rsidR="00DA6C39" w:rsidRPr="00AC4FBC" w14:paraId="70FD0C1E" w14:textId="77777777" w:rsidTr="000077BC">
        <w:trPr>
          <w:trHeight w:val="54"/>
          <w:jc w:val="center"/>
        </w:trPr>
        <w:tc>
          <w:tcPr>
            <w:tcW w:w="1928" w:type="dxa"/>
            <w:vMerge w:val="restart"/>
            <w:shd w:val="clear" w:color="auto" w:fill="auto"/>
            <w:vAlign w:val="center"/>
          </w:tcPr>
          <w:p w14:paraId="4A06BCAB" w14:textId="77777777" w:rsidR="00DA6C39" w:rsidRPr="00AC4FBC" w:rsidRDefault="00DA6C39" w:rsidP="00DA6C39">
            <w:pPr>
              <w:pStyle w:val="TAC"/>
              <w:rPr>
                <w:rFonts w:eastAsia="Malgun Gothic"/>
              </w:rPr>
            </w:pPr>
            <w:r w:rsidRPr="00AC4FBC">
              <w:rPr>
                <w:rFonts w:eastAsia="Malgun Gothic"/>
              </w:rPr>
              <w:t>DC_3A-20A_n28A</w:t>
            </w:r>
          </w:p>
          <w:p w14:paraId="7F80B89F" w14:textId="77777777" w:rsidR="00DA6C39" w:rsidRPr="00AC4FBC" w:rsidRDefault="00DA6C39" w:rsidP="00DA6C39">
            <w:pPr>
              <w:pStyle w:val="TAC"/>
              <w:rPr>
                <w:rFonts w:eastAsia="MS Mincho"/>
              </w:rPr>
            </w:pPr>
            <w:r w:rsidRPr="00AC4FBC">
              <w:t>DC_3C-20A_n28A</w:t>
            </w:r>
          </w:p>
        </w:tc>
        <w:tc>
          <w:tcPr>
            <w:tcW w:w="1146" w:type="dxa"/>
            <w:shd w:val="clear" w:color="auto" w:fill="auto"/>
            <w:vAlign w:val="center"/>
          </w:tcPr>
          <w:p w14:paraId="08379710" w14:textId="77777777" w:rsidR="00DA6C39" w:rsidRPr="00AC4FBC" w:rsidRDefault="00DA6C39" w:rsidP="00DA6C39">
            <w:pPr>
              <w:pStyle w:val="TAC"/>
              <w:rPr>
                <w:rFonts w:eastAsia="MS Mincho"/>
              </w:rPr>
            </w:pPr>
            <w:r w:rsidRPr="00AC4FBC">
              <w:rPr>
                <w:rFonts w:eastAsia="Malgun Gothic"/>
              </w:rPr>
              <w:t>20</w:t>
            </w:r>
          </w:p>
        </w:tc>
        <w:tc>
          <w:tcPr>
            <w:tcW w:w="1481" w:type="dxa"/>
            <w:shd w:val="clear" w:color="auto" w:fill="auto"/>
            <w:noWrap/>
            <w:vAlign w:val="center"/>
          </w:tcPr>
          <w:p w14:paraId="57AAF87C" w14:textId="77777777" w:rsidR="00DA6C39" w:rsidRPr="00AC4FBC" w:rsidRDefault="00DA6C39" w:rsidP="00DA6C39">
            <w:pPr>
              <w:pStyle w:val="TAC"/>
              <w:rPr>
                <w:rFonts w:eastAsia="MS Mincho"/>
              </w:rPr>
            </w:pPr>
            <w:r w:rsidRPr="00AC4FBC">
              <w:rPr>
                <w:rFonts w:eastAsia="Malgun Gothic"/>
              </w:rPr>
              <w:t>852</w:t>
            </w:r>
          </w:p>
        </w:tc>
        <w:tc>
          <w:tcPr>
            <w:tcW w:w="779" w:type="dxa"/>
            <w:shd w:val="clear" w:color="auto" w:fill="auto"/>
            <w:noWrap/>
            <w:vAlign w:val="center"/>
          </w:tcPr>
          <w:p w14:paraId="550B8550" w14:textId="77777777" w:rsidR="00DA6C39" w:rsidRPr="00AC4FBC" w:rsidRDefault="00DA6C39" w:rsidP="00DA6C39">
            <w:pPr>
              <w:pStyle w:val="TAC"/>
              <w:rPr>
                <w:rFonts w:eastAsia="MS Mincho"/>
              </w:rPr>
            </w:pPr>
            <w:r w:rsidRPr="00AC4FBC">
              <w:rPr>
                <w:rFonts w:eastAsia="Malgun Gothic"/>
              </w:rPr>
              <w:t>5</w:t>
            </w:r>
          </w:p>
        </w:tc>
        <w:tc>
          <w:tcPr>
            <w:tcW w:w="721" w:type="dxa"/>
            <w:shd w:val="clear" w:color="auto" w:fill="auto"/>
            <w:noWrap/>
            <w:vAlign w:val="center"/>
          </w:tcPr>
          <w:p w14:paraId="360626DA" w14:textId="77777777" w:rsidR="00DA6C39" w:rsidRPr="00AC4FBC" w:rsidRDefault="00DA6C39" w:rsidP="00DA6C39">
            <w:pPr>
              <w:pStyle w:val="TAC"/>
              <w:rPr>
                <w:rFonts w:eastAsia="MS Mincho"/>
              </w:rPr>
            </w:pPr>
            <w:r w:rsidRPr="00AC4FBC">
              <w:rPr>
                <w:rFonts w:eastAsia="Malgun Gothic"/>
              </w:rPr>
              <w:t>25</w:t>
            </w:r>
          </w:p>
        </w:tc>
        <w:tc>
          <w:tcPr>
            <w:tcW w:w="1314" w:type="dxa"/>
            <w:shd w:val="clear" w:color="auto" w:fill="auto"/>
            <w:noWrap/>
            <w:vAlign w:val="center"/>
          </w:tcPr>
          <w:p w14:paraId="250D5C67" w14:textId="77777777" w:rsidR="00DA6C39" w:rsidRPr="00AC4FBC" w:rsidRDefault="00DA6C39" w:rsidP="00DA6C39">
            <w:pPr>
              <w:pStyle w:val="TAC"/>
              <w:rPr>
                <w:rFonts w:eastAsia="MS Mincho"/>
              </w:rPr>
            </w:pPr>
            <w:r w:rsidRPr="00AC4FBC">
              <w:rPr>
                <w:rFonts w:eastAsia="Malgun Gothic"/>
              </w:rPr>
              <w:t>811</w:t>
            </w:r>
          </w:p>
        </w:tc>
        <w:tc>
          <w:tcPr>
            <w:tcW w:w="867" w:type="dxa"/>
            <w:shd w:val="clear" w:color="auto" w:fill="auto"/>
            <w:vAlign w:val="center"/>
          </w:tcPr>
          <w:p w14:paraId="0C9EA1C7" w14:textId="77777777" w:rsidR="00DA6C39" w:rsidRPr="00AC4FBC" w:rsidRDefault="00DA6C39" w:rsidP="00DA6C39">
            <w:pPr>
              <w:pStyle w:val="TAC"/>
              <w:rPr>
                <w:rFonts w:eastAsia="Malgun Gothic"/>
              </w:rPr>
            </w:pPr>
            <w:r w:rsidRPr="00AC4FBC">
              <w:t>N/A</w:t>
            </w:r>
          </w:p>
        </w:tc>
        <w:tc>
          <w:tcPr>
            <w:tcW w:w="1248" w:type="dxa"/>
            <w:shd w:val="clear" w:color="auto" w:fill="auto"/>
          </w:tcPr>
          <w:p w14:paraId="3CB11846" w14:textId="77777777" w:rsidR="00DA6C39" w:rsidRPr="00AC4FBC" w:rsidRDefault="00DA6C39" w:rsidP="00DA6C39">
            <w:pPr>
              <w:pStyle w:val="TAC"/>
            </w:pPr>
            <w:r w:rsidRPr="00AC4FBC">
              <w:t>N/A</w:t>
            </w:r>
          </w:p>
        </w:tc>
      </w:tr>
      <w:tr w:rsidR="00DA6C39" w:rsidRPr="00AC4FBC" w14:paraId="31673567" w14:textId="77777777" w:rsidTr="000077BC">
        <w:trPr>
          <w:trHeight w:val="54"/>
          <w:jc w:val="center"/>
        </w:trPr>
        <w:tc>
          <w:tcPr>
            <w:tcW w:w="1928" w:type="dxa"/>
            <w:vMerge/>
            <w:shd w:val="clear" w:color="auto" w:fill="auto"/>
            <w:vAlign w:val="center"/>
          </w:tcPr>
          <w:p w14:paraId="36C6E12C" w14:textId="77777777" w:rsidR="00DA6C39" w:rsidRPr="00AC4FBC" w:rsidRDefault="00DA6C39" w:rsidP="00DA6C39">
            <w:pPr>
              <w:pStyle w:val="TAC"/>
              <w:rPr>
                <w:rFonts w:eastAsia="MS Mincho"/>
              </w:rPr>
            </w:pPr>
          </w:p>
        </w:tc>
        <w:tc>
          <w:tcPr>
            <w:tcW w:w="1146" w:type="dxa"/>
            <w:shd w:val="clear" w:color="auto" w:fill="auto"/>
            <w:vAlign w:val="center"/>
          </w:tcPr>
          <w:p w14:paraId="06B91BA5" w14:textId="77777777" w:rsidR="00DA6C39" w:rsidRPr="00AC4FBC" w:rsidRDefault="00DA6C39" w:rsidP="00DA6C39">
            <w:pPr>
              <w:pStyle w:val="TAC"/>
              <w:rPr>
                <w:rFonts w:eastAsia="MS Mincho"/>
              </w:rPr>
            </w:pPr>
            <w:r w:rsidRPr="00AC4FBC">
              <w:rPr>
                <w:rFonts w:eastAsia="Malgun Gothic"/>
              </w:rPr>
              <w:t>n28</w:t>
            </w:r>
          </w:p>
        </w:tc>
        <w:tc>
          <w:tcPr>
            <w:tcW w:w="1481" w:type="dxa"/>
            <w:shd w:val="clear" w:color="auto" w:fill="auto"/>
            <w:noWrap/>
            <w:vAlign w:val="center"/>
          </w:tcPr>
          <w:p w14:paraId="0666476F" w14:textId="77777777" w:rsidR="00DA6C39" w:rsidRPr="00AC4FBC" w:rsidRDefault="00DA6C39" w:rsidP="00DA6C39">
            <w:pPr>
              <w:pStyle w:val="TAC"/>
              <w:rPr>
                <w:rFonts w:eastAsia="MS Mincho"/>
              </w:rPr>
            </w:pPr>
            <w:r w:rsidRPr="00AC4FBC">
              <w:rPr>
                <w:rFonts w:eastAsia="Malgun Gothic"/>
              </w:rPr>
              <w:t>728</w:t>
            </w:r>
          </w:p>
        </w:tc>
        <w:tc>
          <w:tcPr>
            <w:tcW w:w="779" w:type="dxa"/>
            <w:shd w:val="clear" w:color="auto" w:fill="auto"/>
            <w:noWrap/>
            <w:vAlign w:val="center"/>
          </w:tcPr>
          <w:p w14:paraId="1CCF3389" w14:textId="77777777" w:rsidR="00DA6C39" w:rsidRPr="00AC4FBC" w:rsidRDefault="00DA6C39" w:rsidP="00DA6C39">
            <w:pPr>
              <w:pStyle w:val="TAC"/>
              <w:rPr>
                <w:rFonts w:eastAsia="MS Mincho"/>
              </w:rPr>
            </w:pPr>
            <w:r w:rsidRPr="00AC4FBC">
              <w:rPr>
                <w:rFonts w:eastAsia="Malgun Gothic"/>
              </w:rPr>
              <w:t>5</w:t>
            </w:r>
          </w:p>
        </w:tc>
        <w:tc>
          <w:tcPr>
            <w:tcW w:w="721" w:type="dxa"/>
            <w:shd w:val="clear" w:color="auto" w:fill="auto"/>
            <w:noWrap/>
            <w:vAlign w:val="center"/>
          </w:tcPr>
          <w:p w14:paraId="53F8C9D0" w14:textId="77777777" w:rsidR="00DA6C39" w:rsidRPr="00AC4FBC" w:rsidRDefault="00DA6C39" w:rsidP="00DA6C39">
            <w:pPr>
              <w:pStyle w:val="TAC"/>
              <w:rPr>
                <w:rFonts w:eastAsia="MS Mincho"/>
              </w:rPr>
            </w:pPr>
            <w:r w:rsidRPr="00AC4FBC">
              <w:rPr>
                <w:rFonts w:eastAsia="Malgun Gothic"/>
              </w:rPr>
              <w:t>25</w:t>
            </w:r>
          </w:p>
        </w:tc>
        <w:tc>
          <w:tcPr>
            <w:tcW w:w="1314" w:type="dxa"/>
            <w:shd w:val="clear" w:color="auto" w:fill="auto"/>
            <w:noWrap/>
            <w:vAlign w:val="center"/>
          </w:tcPr>
          <w:p w14:paraId="0A630F80" w14:textId="77777777" w:rsidR="00DA6C39" w:rsidRPr="00AC4FBC" w:rsidRDefault="00DA6C39" w:rsidP="00DA6C39">
            <w:pPr>
              <w:pStyle w:val="TAC"/>
              <w:rPr>
                <w:rFonts w:eastAsia="MS Mincho"/>
              </w:rPr>
            </w:pPr>
            <w:r w:rsidRPr="00AC4FBC">
              <w:rPr>
                <w:rFonts w:eastAsia="Malgun Gothic"/>
              </w:rPr>
              <w:t>783</w:t>
            </w:r>
          </w:p>
        </w:tc>
        <w:tc>
          <w:tcPr>
            <w:tcW w:w="867" w:type="dxa"/>
            <w:shd w:val="clear" w:color="auto" w:fill="auto"/>
            <w:vAlign w:val="center"/>
          </w:tcPr>
          <w:p w14:paraId="15565A4C" w14:textId="77777777" w:rsidR="00DA6C39" w:rsidRPr="00AC4FBC" w:rsidRDefault="00DA6C39" w:rsidP="00DA6C39">
            <w:pPr>
              <w:pStyle w:val="TAC"/>
              <w:rPr>
                <w:rFonts w:eastAsia="Malgun Gothic"/>
              </w:rPr>
            </w:pPr>
            <w:r w:rsidRPr="00AC4FBC">
              <w:t>N/A</w:t>
            </w:r>
          </w:p>
        </w:tc>
        <w:tc>
          <w:tcPr>
            <w:tcW w:w="1248" w:type="dxa"/>
            <w:shd w:val="clear" w:color="auto" w:fill="auto"/>
          </w:tcPr>
          <w:p w14:paraId="2CD2E350" w14:textId="77777777" w:rsidR="00DA6C39" w:rsidRPr="00AC4FBC" w:rsidRDefault="00DA6C39" w:rsidP="00DA6C39">
            <w:pPr>
              <w:pStyle w:val="TAC"/>
            </w:pPr>
            <w:r w:rsidRPr="00AC4FBC">
              <w:t>N/A</w:t>
            </w:r>
          </w:p>
        </w:tc>
      </w:tr>
      <w:tr w:rsidR="00DA6C39" w:rsidRPr="00AC4FBC" w14:paraId="0B3B5703" w14:textId="77777777" w:rsidTr="000077BC">
        <w:trPr>
          <w:trHeight w:val="54"/>
          <w:jc w:val="center"/>
        </w:trPr>
        <w:tc>
          <w:tcPr>
            <w:tcW w:w="1928" w:type="dxa"/>
            <w:vMerge/>
            <w:shd w:val="clear" w:color="auto" w:fill="auto"/>
            <w:vAlign w:val="center"/>
          </w:tcPr>
          <w:p w14:paraId="5F7872E1" w14:textId="77777777" w:rsidR="00DA6C39" w:rsidRPr="00AC4FBC" w:rsidRDefault="00DA6C39" w:rsidP="00DA6C39">
            <w:pPr>
              <w:pStyle w:val="TAC"/>
              <w:rPr>
                <w:rFonts w:eastAsia="MS Mincho"/>
              </w:rPr>
            </w:pPr>
          </w:p>
        </w:tc>
        <w:tc>
          <w:tcPr>
            <w:tcW w:w="1146" w:type="dxa"/>
            <w:shd w:val="clear" w:color="auto" w:fill="auto"/>
            <w:vAlign w:val="center"/>
          </w:tcPr>
          <w:p w14:paraId="2ADC0000" w14:textId="77777777" w:rsidR="00DA6C39" w:rsidRPr="00AC4FBC" w:rsidRDefault="00DA6C39" w:rsidP="00DA6C39">
            <w:pPr>
              <w:pStyle w:val="TAC"/>
              <w:rPr>
                <w:rFonts w:eastAsia="MS Mincho"/>
              </w:rPr>
            </w:pPr>
            <w:r w:rsidRPr="00AC4FBC">
              <w:rPr>
                <w:rFonts w:eastAsia="Malgun Gothic"/>
              </w:rPr>
              <w:t>3</w:t>
            </w:r>
          </w:p>
        </w:tc>
        <w:tc>
          <w:tcPr>
            <w:tcW w:w="1481" w:type="dxa"/>
            <w:shd w:val="clear" w:color="auto" w:fill="auto"/>
            <w:noWrap/>
            <w:vAlign w:val="center"/>
          </w:tcPr>
          <w:p w14:paraId="54F8C6CE" w14:textId="77777777" w:rsidR="00DA6C39" w:rsidRPr="00AC4FBC" w:rsidRDefault="00DA6C39" w:rsidP="00DA6C39">
            <w:pPr>
              <w:pStyle w:val="TAC"/>
              <w:rPr>
                <w:rFonts w:eastAsia="MS Mincho"/>
              </w:rPr>
            </w:pPr>
            <w:r w:rsidRPr="00AC4FBC">
              <w:rPr>
                <w:rFonts w:eastAsia="Malgun Gothic"/>
              </w:rPr>
              <w:t>1733</w:t>
            </w:r>
          </w:p>
        </w:tc>
        <w:tc>
          <w:tcPr>
            <w:tcW w:w="779" w:type="dxa"/>
            <w:shd w:val="clear" w:color="auto" w:fill="auto"/>
            <w:noWrap/>
            <w:vAlign w:val="center"/>
          </w:tcPr>
          <w:p w14:paraId="66EFBFA0" w14:textId="77777777" w:rsidR="00DA6C39" w:rsidRPr="00AC4FBC" w:rsidRDefault="00DA6C39" w:rsidP="00DA6C39">
            <w:pPr>
              <w:pStyle w:val="TAC"/>
              <w:rPr>
                <w:rFonts w:eastAsia="MS Mincho"/>
              </w:rPr>
            </w:pPr>
            <w:r w:rsidRPr="00AC4FBC">
              <w:rPr>
                <w:rFonts w:eastAsia="Malgun Gothic"/>
              </w:rPr>
              <w:t>5</w:t>
            </w:r>
          </w:p>
        </w:tc>
        <w:tc>
          <w:tcPr>
            <w:tcW w:w="721" w:type="dxa"/>
            <w:shd w:val="clear" w:color="auto" w:fill="auto"/>
            <w:noWrap/>
            <w:vAlign w:val="center"/>
          </w:tcPr>
          <w:p w14:paraId="16974175" w14:textId="77777777" w:rsidR="00DA6C39" w:rsidRPr="00AC4FBC" w:rsidRDefault="00DA6C39" w:rsidP="00DA6C39">
            <w:pPr>
              <w:pStyle w:val="TAC"/>
              <w:rPr>
                <w:rFonts w:eastAsia="MS Mincho"/>
              </w:rPr>
            </w:pPr>
            <w:r w:rsidRPr="00AC4FBC">
              <w:rPr>
                <w:rFonts w:eastAsia="Malgun Gothic"/>
              </w:rPr>
              <w:t>25</w:t>
            </w:r>
          </w:p>
        </w:tc>
        <w:tc>
          <w:tcPr>
            <w:tcW w:w="1314" w:type="dxa"/>
            <w:shd w:val="clear" w:color="auto" w:fill="auto"/>
            <w:noWrap/>
            <w:vAlign w:val="center"/>
          </w:tcPr>
          <w:p w14:paraId="43B6E14C" w14:textId="77777777" w:rsidR="00DA6C39" w:rsidRPr="00AC4FBC" w:rsidRDefault="00DA6C39" w:rsidP="00DA6C39">
            <w:pPr>
              <w:pStyle w:val="TAC"/>
              <w:rPr>
                <w:rFonts w:eastAsia="MS Mincho"/>
              </w:rPr>
            </w:pPr>
            <w:r w:rsidRPr="00AC4FBC">
              <w:rPr>
                <w:rFonts w:eastAsia="Malgun Gothic"/>
              </w:rPr>
              <w:t>1828</w:t>
            </w:r>
          </w:p>
        </w:tc>
        <w:tc>
          <w:tcPr>
            <w:tcW w:w="867" w:type="dxa"/>
            <w:shd w:val="clear" w:color="auto" w:fill="auto"/>
            <w:vAlign w:val="center"/>
          </w:tcPr>
          <w:p w14:paraId="59EDF880" w14:textId="77777777" w:rsidR="00DA6C39" w:rsidRPr="00AC4FBC" w:rsidRDefault="00DA6C39" w:rsidP="00DA6C39">
            <w:pPr>
              <w:pStyle w:val="TAC"/>
              <w:rPr>
                <w:rFonts w:eastAsia="Malgun Gothic"/>
              </w:rPr>
            </w:pPr>
            <w:r w:rsidRPr="00AC4FBC">
              <w:t>9.4</w:t>
            </w:r>
          </w:p>
        </w:tc>
        <w:tc>
          <w:tcPr>
            <w:tcW w:w="1248" w:type="dxa"/>
            <w:shd w:val="clear" w:color="auto" w:fill="auto"/>
          </w:tcPr>
          <w:p w14:paraId="196322D0" w14:textId="77777777" w:rsidR="00DA6C39" w:rsidRPr="00AC4FBC" w:rsidRDefault="00DA6C39" w:rsidP="00DA6C39">
            <w:pPr>
              <w:pStyle w:val="TAC"/>
            </w:pPr>
            <w:r w:rsidRPr="00AC4FBC">
              <w:t>IMD4</w:t>
            </w:r>
          </w:p>
        </w:tc>
      </w:tr>
      <w:tr w:rsidR="00DA6C39" w:rsidRPr="00AC4FBC" w14:paraId="1A60774E" w14:textId="77777777" w:rsidTr="000077BC">
        <w:trPr>
          <w:trHeight w:val="54"/>
          <w:jc w:val="center"/>
        </w:trPr>
        <w:tc>
          <w:tcPr>
            <w:tcW w:w="1928" w:type="dxa"/>
            <w:vMerge w:val="restart"/>
            <w:shd w:val="clear" w:color="auto" w:fill="auto"/>
            <w:vAlign w:val="center"/>
          </w:tcPr>
          <w:p w14:paraId="7E85D292" w14:textId="77777777" w:rsidR="00DA6C39" w:rsidRPr="00AC4FBC" w:rsidRDefault="00DA6C39" w:rsidP="00DA6C39">
            <w:pPr>
              <w:pStyle w:val="TAC"/>
              <w:rPr>
                <w:rFonts w:eastAsia="MS Mincho"/>
              </w:rPr>
            </w:pPr>
            <w:r w:rsidRPr="00AC4FBC">
              <w:t>DC_3A_n20A-n78A</w:t>
            </w:r>
          </w:p>
        </w:tc>
        <w:tc>
          <w:tcPr>
            <w:tcW w:w="1146" w:type="dxa"/>
            <w:shd w:val="clear" w:color="auto" w:fill="auto"/>
            <w:vAlign w:val="center"/>
          </w:tcPr>
          <w:p w14:paraId="6EEC2BFD" w14:textId="77777777" w:rsidR="00DA6C39" w:rsidRPr="00AC4FBC" w:rsidRDefault="00DA6C39" w:rsidP="00DA6C39">
            <w:pPr>
              <w:pStyle w:val="TAC"/>
              <w:rPr>
                <w:rFonts w:eastAsia="Malgun Gothic"/>
              </w:rPr>
            </w:pPr>
            <w:r w:rsidRPr="00AC4FBC">
              <w:t>3</w:t>
            </w:r>
          </w:p>
        </w:tc>
        <w:tc>
          <w:tcPr>
            <w:tcW w:w="1481" w:type="dxa"/>
            <w:shd w:val="clear" w:color="auto" w:fill="auto"/>
            <w:noWrap/>
            <w:vAlign w:val="center"/>
          </w:tcPr>
          <w:p w14:paraId="756079F9" w14:textId="77777777" w:rsidR="00DA6C39" w:rsidRPr="00AC4FBC" w:rsidRDefault="00DA6C39" w:rsidP="00DA6C39">
            <w:pPr>
              <w:pStyle w:val="TAC"/>
              <w:rPr>
                <w:rFonts w:eastAsia="Malgun Gothic"/>
              </w:rPr>
            </w:pPr>
            <w:r w:rsidRPr="00AC4FBC">
              <w:t>1730</w:t>
            </w:r>
          </w:p>
        </w:tc>
        <w:tc>
          <w:tcPr>
            <w:tcW w:w="779" w:type="dxa"/>
            <w:shd w:val="clear" w:color="auto" w:fill="auto"/>
            <w:noWrap/>
            <w:vAlign w:val="center"/>
          </w:tcPr>
          <w:p w14:paraId="11344969"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1DF0EFAD"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3F2791F8" w14:textId="77777777" w:rsidR="00DA6C39" w:rsidRPr="00AC4FBC" w:rsidRDefault="00DA6C39" w:rsidP="00DA6C39">
            <w:pPr>
              <w:pStyle w:val="TAC"/>
              <w:rPr>
                <w:rFonts w:eastAsia="Malgun Gothic"/>
              </w:rPr>
            </w:pPr>
            <w:r w:rsidRPr="00AC4FBC">
              <w:t>1825</w:t>
            </w:r>
          </w:p>
        </w:tc>
        <w:tc>
          <w:tcPr>
            <w:tcW w:w="867" w:type="dxa"/>
            <w:shd w:val="clear" w:color="auto" w:fill="auto"/>
            <w:vAlign w:val="center"/>
          </w:tcPr>
          <w:p w14:paraId="6C17B3ED" w14:textId="77777777" w:rsidR="00DA6C39" w:rsidRPr="00AC4FBC" w:rsidRDefault="00DA6C39" w:rsidP="00DA6C39">
            <w:pPr>
              <w:pStyle w:val="TAC"/>
            </w:pPr>
            <w:r w:rsidRPr="00AC4FBC">
              <w:t>N/A</w:t>
            </w:r>
          </w:p>
        </w:tc>
        <w:tc>
          <w:tcPr>
            <w:tcW w:w="1248" w:type="dxa"/>
            <w:shd w:val="clear" w:color="auto" w:fill="auto"/>
          </w:tcPr>
          <w:p w14:paraId="645E8D52" w14:textId="77777777" w:rsidR="00DA6C39" w:rsidRPr="00AC4FBC" w:rsidRDefault="00DA6C39" w:rsidP="00DA6C39">
            <w:pPr>
              <w:pStyle w:val="TAC"/>
            </w:pPr>
            <w:r w:rsidRPr="00AC4FBC">
              <w:t>N/A</w:t>
            </w:r>
          </w:p>
        </w:tc>
      </w:tr>
      <w:tr w:rsidR="00DA6C39" w:rsidRPr="00AC4FBC" w14:paraId="4320BCD0" w14:textId="77777777" w:rsidTr="000077BC">
        <w:trPr>
          <w:trHeight w:val="54"/>
          <w:jc w:val="center"/>
        </w:trPr>
        <w:tc>
          <w:tcPr>
            <w:tcW w:w="1928" w:type="dxa"/>
            <w:vMerge/>
            <w:shd w:val="clear" w:color="auto" w:fill="auto"/>
            <w:vAlign w:val="center"/>
          </w:tcPr>
          <w:p w14:paraId="01CDB020" w14:textId="77777777" w:rsidR="00DA6C39" w:rsidRPr="00AC4FBC" w:rsidRDefault="00DA6C39" w:rsidP="00DA6C39">
            <w:pPr>
              <w:pStyle w:val="TAC"/>
              <w:rPr>
                <w:rFonts w:eastAsia="MS Mincho"/>
              </w:rPr>
            </w:pPr>
          </w:p>
        </w:tc>
        <w:tc>
          <w:tcPr>
            <w:tcW w:w="1146" w:type="dxa"/>
            <w:shd w:val="clear" w:color="auto" w:fill="auto"/>
            <w:vAlign w:val="center"/>
          </w:tcPr>
          <w:p w14:paraId="4AEA655C" w14:textId="77777777" w:rsidR="00DA6C39" w:rsidRPr="00AC4FBC" w:rsidRDefault="00DA6C39" w:rsidP="00DA6C39">
            <w:pPr>
              <w:pStyle w:val="TAC"/>
              <w:rPr>
                <w:rFonts w:eastAsia="Malgun Gothic"/>
              </w:rPr>
            </w:pPr>
            <w:r w:rsidRPr="00AC4FBC">
              <w:t>n20</w:t>
            </w:r>
          </w:p>
        </w:tc>
        <w:tc>
          <w:tcPr>
            <w:tcW w:w="1481" w:type="dxa"/>
            <w:shd w:val="clear" w:color="auto" w:fill="auto"/>
            <w:noWrap/>
            <w:vAlign w:val="center"/>
          </w:tcPr>
          <w:p w14:paraId="1D3F5AEF" w14:textId="77777777" w:rsidR="00DA6C39" w:rsidRPr="00AC4FBC" w:rsidRDefault="00DA6C39" w:rsidP="00DA6C39">
            <w:pPr>
              <w:pStyle w:val="TAC"/>
              <w:rPr>
                <w:rFonts w:eastAsia="Malgun Gothic"/>
              </w:rPr>
            </w:pPr>
            <w:r w:rsidRPr="00AC4FBC">
              <w:t>845</w:t>
            </w:r>
          </w:p>
        </w:tc>
        <w:tc>
          <w:tcPr>
            <w:tcW w:w="779" w:type="dxa"/>
            <w:shd w:val="clear" w:color="auto" w:fill="auto"/>
            <w:noWrap/>
            <w:vAlign w:val="center"/>
          </w:tcPr>
          <w:p w14:paraId="22904B82"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14AD750C"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5D701763" w14:textId="77777777" w:rsidR="00DA6C39" w:rsidRPr="00AC4FBC" w:rsidRDefault="00DA6C39" w:rsidP="00DA6C39">
            <w:pPr>
              <w:pStyle w:val="TAC"/>
              <w:rPr>
                <w:rFonts w:eastAsia="Malgun Gothic"/>
              </w:rPr>
            </w:pPr>
            <w:r w:rsidRPr="00AC4FBC">
              <w:t>804</w:t>
            </w:r>
          </w:p>
        </w:tc>
        <w:tc>
          <w:tcPr>
            <w:tcW w:w="867" w:type="dxa"/>
            <w:shd w:val="clear" w:color="auto" w:fill="auto"/>
            <w:vAlign w:val="center"/>
          </w:tcPr>
          <w:p w14:paraId="303E1C7D" w14:textId="77777777" w:rsidR="00DA6C39" w:rsidRPr="00AC4FBC" w:rsidRDefault="00DA6C39" w:rsidP="00DA6C39">
            <w:pPr>
              <w:pStyle w:val="TAC"/>
            </w:pPr>
            <w:r w:rsidRPr="00AC4FBC">
              <w:t>N/A</w:t>
            </w:r>
          </w:p>
        </w:tc>
        <w:tc>
          <w:tcPr>
            <w:tcW w:w="1248" w:type="dxa"/>
            <w:shd w:val="clear" w:color="auto" w:fill="auto"/>
          </w:tcPr>
          <w:p w14:paraId="59D7B3FC" w14:textId="77777777" w:rsidR="00DA6C39" w:rsidRPr="00AC4FBC" w:rsidRDefault="00DA6C39" w:rsidP="00DA6C39">
            <w:pPr>
              <w:pStyle w:val="TAC"/>
            </w:pPr>
            <w:r w:rsidRPr="00AC4FBC">
              <w:t>N/A</w:t>
            </w:r>
          </w:p>
        </w:tc>
      </w:tr>
      <w:tr w:rsidR="00DA6C39" w:rsidRPr="00AC4FBC" w14:paraId="6CB19B84" w14:textId="77777777" w:rsidTr="000077BC">
        <w:trPr>
          <w:trHeight w:val="54"/>
          <w:jc w:val="center"/>
        </w:trPr>
        <w:tc>
          <w:tcPr>
            <w:tcW w:w="1928" w:type="dxa"/>
            <w:vMerge/>
            <w:shd w:val="clear" w:color="auto" w:fill="auto"/>
            <w:vAlign w:val="center"/>
          </w:tcPr>
          <w:p w14:paraId="59F8517A" w14:textId="77777777" w:rsidR="00DA6C39" w:rsidRPr="00AC4FBC" w:rsidRDefault="00DA6C39" w:rsidP="00DA6C39">
            <w:pPr>
              <w:pStyle w:val="TAC"/>
              <w:rPr>
                <w:rFonts w:eastAsia="MS Mincho"/>
              </w:rPr>
            </w:pPr>
          </w:p>
        </w:tc>
        <w:tc>
          <w:tcPr>
            <w:tcW w:w="1146" w:type="dxa"/>
            <w:shd w:val="clear" w:color="auto" w:fill="auto"/>
            <w:vAlign w:val="center"/>
          </w:tcPr>
          <w:p w14:paraId="265A8DF6" w14:textId="77777777" w:rsidR="00DA6C39" w:rsidRPr="00AC4FBC" w:rsidRDefault="00DA6C39" w:rsidP="00DA6C39">
            <w:pPr>
              <w:pStyle w:val="TAC"/>
              <w:rPr>
                <w:rFonts w:eastAsia="Malgun Gothic"/>
              </w:rPr>
            </w:pPr>
            <w:r w:rsidRPr="00AC4FBC">
              <w:t>n78</w:t>
            </w:r>
          </w:p>
        </w:tc>
        <w:tc>
          <w:tcPr>
            <w:tcW w:w="1481" w:type="dxa"/>
            <w:shd w:val="clear" w:color="auto" w:fill="auto"/>
            <w:noWrap/>
            <w:vAlign w:val="center"/>
          </w:tcPr>
          <w:p w14:paraId="7B04EBA2" w14:textId="77777777" w:rsidR="00DA6C39" w:rsidRPr="00AC4FBC" w:rsidRDefault="00DA6C39" w:rsidP="00DA6C39">
            <w:pPr>
              <w:pStyle w:val="TAC"/>
              <w:rPr>
                <w:rFonts w:eastAsia="Malgun Gothic"/>
              </w:rPr>
            </w:pPr>
            <w:r w:rsidRPr="00AC4FBC">
              <w:t>3420</w:t>
            </w:r>
          </w:p>
        </w:tc>
        <w:tc>
          <w:tcPr>
            <w:tcW w:w="779" w:type="dxa"/>
            <w:shd w:val="clear" w:color="auto" w:fill="auto"/>
            <w:noWrap/>
            <w:vAlign w:val="center"/>
          </w:tcPr>
          <w:p w14:paraId="06D09AD2" w14:textId="77777777" w:rsidR="00DA6C39" w:rsidRPr="00AC4FBC" w:rsidRDefault="00DA6C39" w:rsidP="00DA6C39">
            <w:pPr>
              <w:pStyle w:val="TAC"/>
              <w:rPr>
                <w:rFonts w:eastAsia="Malgun Gothic"/>
              </w:rPr>
            </w:pPr>
            <w:r w:rsidRPr="00AC4FBC">
              <w:t>10</w:t>
            </w:r>
          </w:p>
        </w:tc>
        <w:tc>
          <w:tcPr>
            <w:tcW w:w="721" w:type="dxa"/>
            <w:shd w:val="clear" w:color="auto" w:fill="auto"/>
            <w:noWrap/>
            <w:vAlign w:val="center"/>
          </w:tcPr>
          <w:p w14:paraId="0BD00C3C" w14:textId="77777777" w:rsidR="00DA6C39" w:rsidRPr="00AC4FBC" w:rsidRDefault="00DA6C39" w:rsidP="00DA6C39">
            <w:pPr>
              <w:pStyle w:val="TAC"/>
              <w:rPr>
                <w:rFonts w:eastAsia="Malgun Gothic"/>
              </w:rPr>
            </w:pPr>
            <w:r w:rsidRPr="00AC4FBC">
              <w:t>50</w:t>
            </w:r>
          </w:p>
        </w:tc>
        <w:tc>
          <w:tcPr>
            <w:tcW w:w="1314" w:type="dxa"/>
            <w:shd w:val="clear" w:color="auto" w:fill="auto"/>
            <w:noWrap/>
            <w:vAlign w:val="center"/>
          </w:tcPr>
          <w:p w14:paraId="47721823" w14:textId="77777777" w:rsidR="00DA6C39" w:rsidRPr="00AC4FBC" w:rsidRDefault="00DA6C39" w:rsidP="00DA6C39">
            <w:pPr>
              <w:pStyle w:val="TAC"/>
              <w:rPr>
                <w:rFonts w:eastAsia="Malgun Gothic"/>
              </w:rPr>
            </w:pPr>
            <w:r w:rsidRPr="00AC4FBC">
              <w:t>3420</w:t>
            </w:r>
          </w:p>
        </w:tc>
        <w:tc>
          <w:tcPr>
            <w:tcW w:w="867" w:type="dxa"/>
            <w:shd w:val="clear" w:color="auto" w:fill="auto"/>
            <w:vAlign w:val="center"/>
          </w:tcPr>
          <w:p w14:paraId="7F14D559" w14:textId="77777777" w:rsidR="00DA6C39" w:rsidRPr="00AC4FBC" w:rsidRDefault="00DA6C39" w:rsidP="00DA6C39">
            <w:pPr>
              <w:pStyle w:val="TAC"/>
            </w:pPr>
            <w:r w:rsidRPr="00AC4FBC">
              <w:t>16.1</w:t>
            </w:r>
          </w:p>
        </w:tc>
        <w:tc>
          <w:tcPr>
            <w:tcW w:w="1248" w:type="dxa"/>
            <w:shd w:val="clear" w:color="auto" w:fill="auto"/>
          </w:tcPr>
          <w:p w14:paraId="5D49A0FB" w14:textId="77777777" w:rsidR="00DA6C39" w:rsidRPr="00AC4FBC" w:rsidRDefault="00DA6C39" w:rsidP="00DA6C39">
            <w:pPr>
              <w:pStyle w:val="TAC"/>
            </w:pPr>
            <w:r w:rsidRPr="00AC4FBC">
              <w:t>IMD3</w:t>
            </w:r>
          </w:p>
        </w:tc>
      </w:tr>
      <w:tr w:rsidR="00DA6C39" w:rsidRPr="00AC4FBC" w14:paraId="0D1A283A" w14:textId="77777777" w:rsidTr="000077BC">
        <w:trPr>
          <w:trHeight w:val="54"/>
          <w:jc w:val="center"/>
        </w:trPr>
        <w:tc>
          <w:tcPr>
            <w:tcW w:w="1928" w:type="dxa"/>
            <w:vMerge w:val="restart"/>
            <w:shd w:val="clear" w:color="auto" w:fill="auto"/>
            <w:vAlign w:val="center"/>
          </w:tcPr>
          <w:p w14:paraId="74A80B17" w14:textId="77777777" w:rsidR="00DA6C39" w:rsidRPr="00AC4FBC" w:rsidRDefault="00DA6C39" w:rsidP="00DA6C39">
            <w:pPr>
              <w:pStyle w:val="TAC"/>
              <w:rPr>
                <w:rFonts w:eastAsia="Malgun Gothic"/>
              </w:rPr>
            </w:pPr>
            <w:r w:rsidRPr="00AC4FBC">
              <w:t>DC_3A-20A_n78A</w:t>
            </w:r>
          </w:p>
        </w:tc>
        <w:tc>
          <w:tcPr>
            <w:tcW w:w="1146" w:type="dxa"/>
            <w:shd w:val="clear" w:color="auto" w:fill="auto"/>
            <w:vAlign w:val="center"/>
          </w:tcPr>
          <w:p w14:paraId="6DBE602C" w14:textId="77777777" w:rsidR="00DA6C39" w:rsidRPr="00AC4FBC" w:rsidRDefault="00DA6C39" w:rsidP="00DA6C39">
            <w:pPr>
              <w:pStyle w:val="TAC"/>
              <w:rPr>
                <w:rFonts w:eastAsia="Yu Gothic"/>
              </w:rPr>
            </w:pPr>
            <w:r w:rsidRPr="00AC4FBC">
              <w:t>3</w:t>
            </w:r>
          </w:p>
        </w:tc>
        <w:tc>
          <w:tcPr>
            <w:tcW w:w="1481" w:type="dxa"/>
            <w:shd w:val="clear" w:color="auto" w:fill="auto"/>
            <w:noWrap/>
            <w:vAlign w:val="center"/>
          </w:tcPr>
          <w:p w14:paraId="3B7C6AB3" w14:textId="77777777" w:rsidR="00DA6C39" w:rsidRPr="00AC4FBC" w:rsidRDefault="00DA6C39" w:rsidP="00DA6C39">
            <w:pPr>
              <w:pStyle w:val="TAC"/>
              <w:rPr>
                <w:rFonts w:eastAsia="Yu Gothic"/>
              </w:rPr>
            </w:pPr>
            <w:r w:rsidRPr="00AC4FBC">
              <w:t>1725</w:t>
            </w:r>
          </w:p>
        </w:tc>
        <w:tc>
          <w:tcPr>
            <w:tcW w:w="779" w:type="dxa"/>
            <w:shd w:val="clear" w:color="auto" w:fill="auto"/>
            <w:noWrap/>
            <w:vAlign w:val="center"/>
          </w:tcPr>
          <w:p w14:paraId="2F163277" w14:textId="77777777" w:rsidR="00DA6C39" w:rsidRPr="00AC4FBC" w:rsidRDefault="00DA6C39" w:rsidP="00DA6C39">
            <w:pPr>
              <w:pStyle w:val="TAC"/>
              <w:rPr>
                <w:rFonts w:eastAsia="Yu Gothic"/>
              </w:rPr>
            </w:pPr>
            <w:r w:rsidRPr="00AC4FBC">
              <w:t>5</w:t>
            </w:r>
          </w:p>
        </w:tc>
        <w:tc>
          <w:tcPr>
            <w:tcW w:w="721" w:type="dxa"/>
            <w:shd w:val="clear" w:color="auto" w:fill="auto"/>
            <w:noWrap/>
            <w:vAlign w:val="center"/>
          </w:tcPr>
          <w:p w14:paraId="019AC61E" w14:textId="77777777" w:rsidR="00DA6C39" w:rsidRPr="00AC4FBC" w:rsidRDefault="00DA6C39" w:rsidP="00DA6C39">
            <w:pPr>
              <w:pStyle w:val="TAC"/>
              <w:rPr>
                <w:rFonts w:eastAsia="Yu Gothic"/>
              </w:rPr>
            </w:pPr>
            <w:r w:rsidRPr="00AC4FBC">
              <w:t>25</w:t>
            </w:r>
          </w:p>
        </w:tc>
        <w:tc>
          <w:tcPr>
            <w:tcW w:w="1314" w:type="dxa"/>
            <w:shd w:val="clear" w:color="auto" w:fill="auto"/>
            <w:noWrap/>
            <w:vAlign w:val="center"/>
          </w:tcPr>
          <w:p w14:paraId="29AF19EF" w14:textId="77777777" w:rsidR="00DA6C39" w:rsidRPr="00AC4FBC" w:rsidRDefault="00DA6C39" w:rsidP="00DA6C39">
            <w:pPr>
              <w:pStyle w:val="TAC"/>
              <w:rPr>
                <w:rFonts w:eastAsia="Yu Gothic"/>
              </w:rPr>
            </w:pPr>
            <w:r w:rsidRPr="00AC4FBC">
              <w:t>1820</w:t>
            </w:r>
          </w:p>
        </w:tc>
        <w:tc>
          <w:tcPr>
            <w:tcW w:w="867" w:type="dxa"/>
            <w:shd w:val="clear" w:color="auto" w:fill="auto"/>
            <w:vAlign w:val="center"/>
          </w:tcPr>
          <w:p w14:paraId="3D829FAC" w14:textId="77777777" w:rsidR="00DA6C39" w:rsidRPr="00AC4FBC" w:rsidRDefault="00DA6C39" w:rsidP="00DA6C39">
            <w:pPr>
              <w:pStyle w:val="TAC"/>
            </w:pPr>
            <w:r w:rsidRPr="00AC4FBC">
              <w:t>17.3</w:t>
            </w:r>
          </w:p>
        </w:tc>
        <w:tc>
          <w:tcPr>
            <w:tcW w:w="1248" w:type="dxa"/>
            <w:shd w:val="clear" w:color="auto" w:fill="auto"/>
          </w:tcPr>
          <w:p w14:paraId="57345127" w14:textId="77777777" w:rsidR="00DA6C39" w:rsidRPr="00AC4FBC" w:rsidRDefault="00DA6C39" w:rsidP="00DA6C39">
            <w:pPr>
              <w:pStyle w:val="TAC"/>
            </w:pPr>
            <w:r w:rsidRPr="00AC4FBC">
              <w:t>IMD3</w:t>
            </w:r>
          </w:p>
        </w:tc>
      </w:tr>
      <w:tr w:rsidR="00DA6C39" w:rsidRPr="00AC4FBC" w14:paraId="5979E720" w14:textId="77777777" w:rsidTr="000077BC">
        <w:trPr>
          <w:trHeight w:val="54"/>
          <w:jc w:val="center"/>
        </w:trPr>
        <w:tc>
          <w:tcPr>
            <w:tcW w:w="1928" w:type="dxa"/>
            <w:vMerge/>
            <w:shd w:val="clear" w:color="auto" w:fill="auto"/>
            <w:vAlign w:val="center"/>
          </w:tcPr>
          <w:p w14:paraId="3F85F17E" w14:textId="77777777" w:rsidR="00DA6C39" w:rsidRPr="00AC4FBC" w:rsidRDefault="00DA6C39" w:rsidP="00DA6C39">
            <w:pPr>
              <w:pStyle w:val="TAC"/>
              <w:rPr>
                <w:rFonts w:eastAsia="Malgun Gothic"/>
              </w:rPr>
            </w:pPr>
          </w:p>
        </w:tc>
        <w:tc>
          <w:tcPr>
            <w:tcW w:w="1146" w:type="dxa"/>
            <w:shd w:val="clear" w:color="auto" w:fill="auto"/>
          </w:tcPr>
          <w:p w14:paraId="108E4000" w14:textId="77777777" w:rsidR="00DA6C39" w:rsidRPr="00AC4FBC" w:rsidRDefault="00DA6C39" w:rsidP="00DA6C39">
            <w:pPr>
              <w:pStyle w:val="TAC"/>
              <w:rPr>
                <w:rFonts w:eastAsia="Yu Gothic"/>
              </w:rPr>
            </w:pPr>
            <w:r w:rsidRPr="00AC4FBC">
              <w:t>20</w:t>
            </w:r>
          </w:p>
        </w:tc>
        <w:tc>
          <w:tcPr>
            <w:tcW w:w="1481" w:type="dxa"/>
            <w:shd w:val="clear" w:color="auto" w:fill="auto"/>
            <w:noWrap/>
          </w:tcPr>
          <w:p w14:paraId="3C39EF94" w14:textId="77777777" w:rsidR="00DA6C39" w:rsidRPr="00AC4FBC" w:rsidRDefault="00DA6C39" w:rsidP="00DA6C39">
            <w:pPr>
              <w:pStyle w:val="TAC"/>
              <w:rPr>
                <w:rFonts w:eastAsia="Yu Gothic"/>
              </w:rPr>
            </w:pPr>
            <w:r w:rsidRPr="00AC4FBC">
              <w:t>845</w:t>
            </w:r>
          </w:p>
        </w:tc>
        <w:tc>
          <w:tcPr>
            <w:tcW w:w="779" w:type="dxa"/>
            <w:shd w:val="clear" w:color="auto" w:fill="auto"/>
            <w:noWrap/>
          </w:tcPr>
          <w:p w14:paraId="15A8E7B8" w14:textId="77777777" w:rsidR="00DA6C39" w:rsidRPr="00AC4FBC" w:rsidRDefault="00DA6C39" w:rsidP="00DA6C39">
            <w:pPr>
              <w:pStyle w:val="TAC"/>
              <w:rPr>
                <w:rFonts w:eastAsia="Yu Gothic"/>
              </w:rPr>
            </w:pPr>
            <w:r w:rsidRPr="00AC4FBC">
              <w:t>5</w:t>
            </w:r>
          </w:p>
        </w:tc>
        <w:tc>
          <w:tcPr>
            <w:tcW w:w="721" w:type="dxa"/>
            <w:shd w:val="clear" w:color="auto" w:fill="auto"/>
            <w:noWrap/>
          </w:tcPr>
          <w:p w14:paraId="0BCE475A" w14:textId="77777777" w:rsidR="00DA6C39" w:rsidRPr="00AC4FBC" w:rsidRDefault="00DA6C39" w:rsidP="00DA6C39">
            <w:pPr>
              <w:pStyle w:val="TAC"/>
              <w:rPr>
                <w:rFonts w:eastAsia="Yu Gothic"/>
              </w:rPr>
            </w:pPr>
            <w:r w:rsidRPr="00AC4FBC">
              <w:t>25</w:t>
            </w:r>
          </w:p>
        </w:tc>
        <w:tc>
          <w:tcPr>
            <w:tcW w:w="1314" w:type="dxa"/>
            <w:shd w:val="clear" w:color="auto" w:fill="auto"/>
            <w:noWrap/>
          </w:tcPr>
          <w:p w14:paraId="03940271" w14:textId="77777777" w:rsidR="00DA6C39" w:rsidRPr="00AC4FBC" w:rsidRDefault="00DA6C39" w:rsidP="00DA6C39">
            <w:pPr>
              <w:pStyle w:val="TAC"/>
              <w:rPr>
                <w:rFonts w:eastAsia="Yu Gothic"/>
              </w:rPr>
            </w:pPr>
            <w:r w:rsidRPr="00AC4FBC">
              <w:t>804</w:t>
            </w:r>
          </w:p>
        </w:tc>
        <w:tc>
          <w:tcPr>
            <w:tcW w:w="867" w:type="dxa"/>
            <w:shd w:val="clear" w:color="auto" w:fill="auto"/>
          </w:tcPr>
          <w:p w14:paraId="602E6C1C" w14:textId="77777777" w:rsidR="00DA6C39" w:rsidRPr="00AC4FBC" w:rsidRDefault="00DA6C39" w:rsidP="00DA6C39">
            <w:pPr>
              <w:pStyle w:val="TAC"/>
            </w:pPr>
            <w:r w:rsidRPr="00AC4FBC">
              <w:t>N/A</w:t>
            </w:r>
          </w:p>
        </w:tc>
        <w:tc>
          <w:tcPr>
            <w:tcW w:w="1248" w:type="dxa"/>
            <w:shd w:val="clear" w:color="auto" w:fill="auto"/>
          </w:tcPr>
          <w:p w14:paraId="6FF65DD0" w14:textId="77777777" w:rsidR="00DA6C39" w:rsidRPr="00AC4FBC" w:rsidRDefault="00DA6C39" w:rsidP="00DA6C39">
            <w:pPr>
              <w:pStyle w:val="TAC"/>
            </w:pPr>
            <w:r w:rsidRPr="00AC4FBC">
              <w:t>N/A</w:t>
            </w:r>
          </w:p>
        </w:tc>
      </w:tr>
      <w:tr w:rsidR="00DA6C39" w:rsidRPr="00AC4FBC" w14:paraId="1D84BFA8" w14:textId="77777777" w:rsidTr="000077BC">
        <w:trPr>
          <w:trHeight w:val="54"/>
          <w:jc w:val="center"/>
        </w:trPr>
        <w:tc>
          <w:tcPr>
            <w:tcW w:w="1928" w:type="dxa"/>
            <w:vMerge/>
            <w:shd w:val="clear" w:color="auto" w:fill="auto"/>
            <w:vAlign w:val="center"/>
          </w:tcPr>
          <w:p w14:paraId="34A4AC7D" w14:textId="77777777" w:rsidR="00DA6C39" w:rsidRPr="00AC4FBC" w:rsidRDefault="00DA6C39" w:rsidP="00DA6C39">
            <w:pPr>
              <w:pStyle w:val="TAC"/>
              <w:rPr>
                <w:rFonts w:eastAsia="Malgun Gothic"/>
              </w:rPr>
            </w:pPr>
          </w:p>
        </w:tc>
        <w:tc>
          <w:tcPr>
            <w:tcW w:w="1146" w:type="dxa"/>
            <w:shd w:val="clear" w:color="auto" w:fill="auto"/>
          </w:tcPr>
          <w:p w14:paraId="2C7A0689" w14:textId="77777777" w:rsidR="00DA6C39" w:rsidRPr="00AC4FBC" w:rsidRDefault="00DA6C39" w:rsidP="00DA6C39">
            <w:pPr>
              <w:pStyle w:val="TAC"/>
              <w:rPr>
                <w:rFonts w:eastAsia="Yu Gothic"/>
              </w:rPr>
            </w:pPr>
            <w:r w:rsidRPr="00AC4FBC">
              <w:t>n78</w:t>
            </w:r>
          </w:p>
        </w:tc>
        <w:tc>
          <w:tcPr>
            <w:tcW w:w="1481" w:type="dxa"/>
            <w:shd w:val="clear" w:color="auto" w:fill="auto"/>
            <w:noWrap/>
          </w:tcPr>
          <w:p w14:paraId="6059886A" w14:textId="77777777" w:rsidR="00DA6C39" w:rsidRPr="00AC4FBC" w:rsidRDefault="00DA6C39" w:rsidP="00DA6C39">
            <w:pPr>
              <w:pStyle w:val="TAC"/>
              <w:rPr>
                <w:rFonts w:eastAsia="Yu Gothic"/>
              </w:rPr>
            </w:pPr>
            <w:r w:rsidRPr="00AC4FBC">
              <w:t>3510</w:t>
            </w:r>
          </w:p>
        </w:tc>
        <w:tc>
          <w:tcPr>
            <w:tcW w:w="779" w:type="dxa"/>
            <w:shd w:val="clear" w:color="auto" w:fill="auto"/>
            <w:noWrap/>
          </w:tcPr>
          <w:p w14:paraId="65D331C2" w14:textId="77777777" w:rsidR="00DA6C39" w:rsidRPr="00AC4FBC" w:rsidRDefault="00DA6C39" w:rsidP="00DA6C39">
            <w:pPr>
              <w:pStyle w:val="TAC"/>
              <w:rPr>
                <w:rFonts w:eastAsia="Yu Gothic"/>
              </w:rPr>
            </w:pPr>
            <w:r w:rsidRPr="00AC4FBC">
              <w:t>10</w:t>
            </w:r>
          </w:p>
        </w:tc>
        <w:tc>
          <w:tcPr>
            <w:tcW w:w="721" w:type="dxa"/>
            <w:shd w:val="clear" w:color="auto" w:fill="auto"/>
            <w:noWrap/>
          </w:tcPr>
          <w:p w14:paraId="7228C4DA" w14:textId="77777777" w:rsidR="00DA6C39" w:rsidRPr="00AC4FBC" w:rsidRDefault="00DA6C39" w:rsidP="00DA6C39">
            <w:pPr>
              <w:pStyle w:val="TAC"/>
              <w:rPr>
                <w:rFonts w:eastAsia="Yu Gothic"/>
              </w:rPr>
            </w:pPr>
            <w:r w:rsidRPr="00AC4FBC">
              <w:t>50</w:t>
            </w:r>
          </w:p>
        </w:tc>
        <w:tc>
          <w:tcPr>
            <w:tcW w:w="1314" w:type="dxa"/>
            <w:shd w:val="clear" w:color="auto" w:fill="auto"/>
            <w:noWrap/>
          </w:tcPr>
          <w:p w14:paraId="2114D62F" w14:textId="77777777" w:rsidR="00DA6C39" w:rsidRPr="00AC4FBC" w:rsidRDefault="00DA6C39" w:rsidP="00DA6C39">
            <w:pPr>
              <w:pStyle w:val="TAC"/>
              <w:rPr>
                <w:rFonts w:eastAsia="Yu Gothic"/>
              </w:rPr>
            </w:pPr>
            <w:r w:rsidRPr="00AC4FBC">
              <w:t>3510</w:t>
            </w:r>
          </w:p>
        </w:tc>
        <w:tc>
          <w:tcPr>
            <w:tcW w:w="867" w:type="dxa"/>
            <w:shd w:val="clear" w:color="auto" w:fill="auto"/>
          </w:tcPr>
          <w:p w14:paraId="37698DA2" w14:textId="77777777" w:rsidR="00DA6C39" w:rsidRPr="00AC4FBC" w:rsidRDefault="00DA6C39" w:rsidP="00DA6C39">
            <w:pPr>
              <w:pStyle w:val="TAC"/>
            </w:pPr>
            <w:r w:rsidRPr="00AC4FBC">
              <w:t>N/A</w:t>
            </w:r>
          </w:p>
        </w:tc>
        <w:tc>
          <w:tcPr>
            <w:tcW w:w="1248" w:type="dxa"/>
            <w:shd w:val="clear" w:color="auto" w:fill="auto"/>
          </w:tcPr>
          <w:p w14:paraId="676B6168" w14:textId="77777777" w:rsidR="00DA6C39" w:rsidRPr="00AC4FBC" w:rsidRDefault="00DA6C39" w:rsidP="00DA6C39">
            <w:pPr>
              <w:pStyle w:val="TAC"/>
            </w:pPr>
            <w:r w:rsidRPr="00AC4FBC">
              <w:t>N/A</w:t>
            </w:r>
          </w:p>
        </w:tc>
      </w:tr>
      <w:tr w:rsidR="00DA6C39" w:rsidRPr="00AC4FBC" w14:paraId="7446347B" w14:textId="77777777" w:rsidTr="000077BC">
        <w:trPr>
          <w:trHeight w:val="54"/>
          <w:jc w:val="center"/>
        </w:trPr>
        <w:tc>
          <w:tcPr>
            <w:tcW w:w="1928" w:type="dxa"/>
            <w:vMerge w:val="restart"/>
            <w:shd w:val="clear" w:color="auto" w:fill="auto"/>
            <w:vAlign w:val="center"/>
          </w:tcPr>
          <w:p w14:paraId="08B94097" w14:textId="77777777" w:rsidR="00DA6C39" w:rsidRPr="00AC4FBC" w:rsidRDefault="00DA6C39" w:rsidP="00DA6C39">
            <w:pPr>
              <w:pStyle w:val="TAC"/>
              <w:rPr>
                <w:rFonts w:eastAsia="MS Mincho"/>
              </w:rPr>
            </w:pPr>
            <w:r w:rsidRPr="00AC4FBC">
              <w:t>DC_3A-21A_n77A</w:t>
            </w:r>
          </w:p>
          <w:p w14:paraId="45EF88F1" w14:textId="77777777" w:rsidR="00DA6C39" w:rsidRPr="00AC4FBC" w:rsidRDefault="00DA6C39" w:rsidP="00DA6C39">
            <w:pPr>
              <w:pStyle w:val="TAC"/>
            </w:pPr>
            <w:r w:rsidRPr="00AC4FBC">
              <w:t>DC_3A-21A_n78A</w:t>
            </w:r>
          </w:p>
        </w:tc>
        <w:tc>
          <w:tcPr>
            <w:tcW w:w="1146" w:type="dxa"/>
            <w:shd w:val="clear" w:color="auto" w:fill="auto"/>
          </w:tcPr>
          <w:p w14:paraId="11656636" w14:textId="77777777" w:rsidR="00DA6C39" w:rsidRPr="00AC4FBC" w:rsidRDefault="00DA6C39" w:rsidP="00DA6C39">
            <w:pPr>
              <w:pStyle w:val="TAC"/>
            </w:pPr>
            <w:r w:rsidRPr="00AC4FBC">
              <w:t>3</w:t>
            </w:r>
          </w:p>
        </w:tc>
        <w:tc>
          <w:tcPr>
            <w:tcW w:w="1481" w:type="dxa"/>
            <w:shd w:val="clear" w:color="auto" w:fill="auto"/>
            <w:noWrap/>
          </w:tcPr>
          <w:p w14:paraId="7A0EE53A" w14:textId="77777777" w:rsidR="00DA6C39" w:rsidRPr="00AC4FBC" w:rsidRDefault="00DA6C39" w:rsidP="00DA6C39">
            <w:pPr>
              <w:pStyle w:val="TAC"/>
            </w:pPr>
            <w:r w:rsidRPr="00AC4FBC">
              <w:t>1767.5</w:t>
            </w:r>
          </w:p>
        </w:tc>
        <w:tc>
          <w:tcPr>
            <w:tcW w:w="779" w:type="dxa"/>
            <w:shd w:val="clear" w:color="auto" w:fill="auto"/>
            <w:noWrap/>
          </w:tcPr>
          <w:p w14:paraId="287CEA71" w14:textId="77777777" w:rsidR="00DA6C39" w:rsidRPr="00AC4FBC" w:rsidRDefault="00DA6C39" w:rsidP="00DA6C39">
            <w:pPr>
              <w:pStyle w:val="TAC"/>
            </w:pPr>
            <w:r w:rsidRPr="00AC4FBC">
              <w:t>5</w:t>
            </w:r>
          </w:p>
        </w:tc>
        <w:tc>
          <w:tcPr>
            <w:tcW w:w="721" w:type="dxa"/>
            <w:shd w:val="clear" w:color="auto" w:fill="auto"/>
            <w:noWrap/>
          </w:tcPr>
          <w:p w14:paraId="5B3ABB01" w14:textId="77777777" w:rsidR="00DA6C39" w:rsidRPr="00AC4FBC" w:rsidRDefault="00DA6C39" w:rsidP="00DA6C39">
            <w:pPr>
              <w:pStyle w:val="TAC"/>
            </w:pPr>
            <w:r w:rsidRPr="00AC4FBC">
              <w:t>25</w:t>
            </w:r>
          </w:p>
        </w:tc>
        <w:tc>
          <w:tcPr>
            <w:tcW w:w="1314" w:type="dxa"/>
            <w:shd w:val="clear" w:color="auto" w:fill="auto"/>
            <w:noWrap/>
          </w:tcPr>
          <w:p w14:paraId="7724F9EA" w14:textId="77777777" w:rsidR="00DA6C39" w:rsidRPr="00AC4FBC" w:rsidRDefault="00DA6C39" w:rsidP="00DA6C39">
            <w:pPr>
              <w:pStyle w:val="TAC"/>
            </w:pPr>
            <w:r w:rsidRPr="00AC4FBC">
              <w:t>1862.5</w:t>
            </w:r>
          </w:p>
        </w:tc>
        <w:tc>
          <w:tcPr>
            <w:tcW w:w="867" w:type="dxa"/>
            <w:shd w:val="clear" w:color="auto" w:fill="auto"/>
          </w:tcPr>
          <w:p w14:paraId="60947D11" w14:textId="77777777" w:rsidR="00DA6C39" w:rsidRPr="00AC4FBC" w:rsidRDefault="00DA6C39" w:rsidP="00DA6C39">
            <w:pPr>
              <w:pStyle w:val="TAC"/>
            </w:pPr>
            <w:r w:rsidRPr="00AC4FBC">
              <w:t>N/A</w:t>
            </w:r>
          </w:p>
        </w:tc>
        <w:tc>
          <w:tcPr>
            <w:tcW w:w="1248" w:type="dxa"/>
            <w:shd w:val="clear" w:color="auto" w:fill="auto"/>
          </w:tcPr>
          <w:p w14:paraId="3B8EE724" w14:textId="77777777" w:rsidR="00DA6C39" w:rsidRPr="00AC4FBC" w:rsidRDefault="00DA6C39" w:rsidP="00DA6C39">
            <w:pPr>
              <w:pStyle w:val="TAC"/>
            </w:pPr>
            <w:r w:rsidRPr="00AC4FBC">
              <w:t>N/A</w:t>
            </w:r>
          </w:p>
        </w:tc>
      </w:tr>
      <w:tr w:rsidR="00DA6C39" w:rsidRPr="00AC4FBC" w14:paraId="38BCA061" w14:textId="77777777" w:rsidTr="000077BC">
        <w:trPr>
          <w:trHeight w:val="54"/>
          <w:jc w:val="center"/>
        </w:trPr>
        <w:tc>
          <w:tcPr>
            <w:tcW w:w="1928" w:type="dxa"/>
            <w:vMerge/>
            <w:shd w:val="clear" w:color="auto" w:fill="auto"/>
            <w:vAlign w:val="center"/>
          </w:tcPr>
          <w:p w14:paraId="44583BCF" w14:textId="77777777" w:rsidR="00DA6C39" w:rsidRPr="00AC4FBC" w:rsidRDefault="00DA6C39" w:rsidP="00DA6C39">
            <w:pPr>
              <w:pStyle w:val="TAC"/>
            </w:pPr>
          </w:p>
        </w:tc>
        <w:tc>
          <w:tcPr>
            <w:tcW w:w="1146" w:type="dxa"/>
            <w:shd w:val="clear" w:color="auto" w:fill="auto"/>
          </w:tcPr>
          <w:p w14:paraId="07FB480C" w14:textId="77777777" w:rsidR="00DA6C39" w:rsidRPr="00AC4FBC" w:rsidRDefault="00DA6C39" w:rsidP="00DA6C39">
            <w:pPr>
              <w:pStyle w:val="TAC"/>
            </w:pPr>
            <w:r w:rsidRPr="00AC4FBC">
              <w:t>21</w:t>
            </w:r>
          </w:p>
        </w:tc>
        <w:tc>
          <w:tcPr>
            <w:tcW w:w="1481" w:type="dxa"/>
            <w:shd w:val="clear" w:color="auto" w:fill="auto"/>
            <w:noWrap/>
          </w:tcPr>
          <w:p w14:paraId="4E07B1A6" w14:textId="77777777" w:rsidR="00DA6C39" w:rsidRPr="00AC4FBC" w:rsidRDefault="00DA6C39" w:rsidP="00DA6C39">
            <w:pPr>
              <w:pStyle w:val="TAC"/>
            </w:pPr>
            <w:r w:rsidRPr="00AC4FBC">
              <w:t>1459.5</w:t>
            </w:r>
          </w:p>
        </w:tc>
        <w:tc>
          <w:tcPr>
            <w:tcW w:w="779" w:type="dxa"/>
            <w:shd w:val="clear" w:color="auto" w:fill="auto"/>
            <w:noWrap/>
          </w:tcPr>
          <w:p w14:paraId="18371D7A" w14:textId="77777777" w:rsidR="00DA6C39" w:rsidRPr="00AC4FBC" w:rsidRDefault="00DA6C39" w:rsidP="00DA6C39">
            <w:pPr>
              <w:pStyle w:val="TAC"/>
            </w:pPr>
            <w:r w:rsidRPr="00AC4FBC">
              <w:t>5</w:t>
            </w:r>
          </w:p>
        </w:tc>
        <w:tc>
          <w:tcPr>
            <w:tcW w:w="721" w:type="dxa"/>
            <w:shd w:val="clear" w:color="auto" w:fill="auto"/>
            <w:noWrap/>
          </w:tcPr>
          <w:p w14:paraId="15728194" w14:textId="77777777" w:rsidR="00DA6C39" w:rsidRPr="00AC4FBC" w:rsidRDefault="00DA6C39" w:rsidP="00DA6C39">
            <w:pPr>
              <w:pStyle w:val="TAC"/>
            </w:pPr>
            <w:r w:rsidRPr="00AC4FBC">
              <w:t>25</w:t>
            </w:r>
          </w:p>
        </w:tc>
        <w:tc>
          <w:tcPr>
            <w:tcW w:w="1314" w:type="dxa"/>
            <w:shd w:val="clear" w:color="auto" w:fill="auto"/>
            <w:noWrap/>
          </w:tcPr>
          <w:p w14:paraId="64E1BD57" w14:textId="77777777" w:rsidR="00DA6C39" w:rsidRPr="00AC4FBC" w:rsidRDefault="00DA6C39" w:rsidP="00DA6C39">
            <w:pPr>
              <w:pStyle w:val="TAC"/>
            </w:pPr>
            <w:r w:rsidRPr="00AC4FBC">
              <w:t>1507.5</w:t>
            </w:r>
          </w:p>
        </w:tc>
        <w:tc>
          <w:tcPr>
            <w:tcW w:w="867" w:type="dxa"/>
            <w:shd w:val="clear" w:color="auto" w:fill="auto"/>
          </w:tcPr>
          <w:p w14:paraId="4329A3BF" w14:textId="77777777" w:rsidR="00DA6C39" w:rsidRPr="00AC4FBC" w:rsidRDefault="00DA6C39" w:rsidP="00DA6C39">
            <w:pPr>
              <w:pStyle w:val="TAC"/>
            </w:pPr>
            <w:r w:rsidRPr="00AC4FBC">
              <w:t>8.8</w:t>
            </w:r>
          </w:p>
        </w:tc>
        <w:tc>
          <w:tcPr>
            <w:tcW w:w="1248" w:type="dxa"/>
            <w:shd w:val="clear" w:color="auto" w:fill="auto"/>
          </w:tcPr>
          <w:p w14:paraId="2F7BBADE" w14:textId="77777777" w:rsidR="00DA6C39" w:rsidRPr="00AC4FBC" w:rsidRDefault="00DA6C39" w:rsidP="00DA6C39">
            <w:pPr>
              <w:pStyle w:val="TAC"/>
            </w:pPr>
            <w:r w:rsidRPr="00AC4FBC">
              <w:t>IMD4</w:t>
            </w:r>
          </w:p>
        </w:tc>
      </w:tr>
      <w:tr w:rsidR="00DA6C39" w:rsidRPr="00AC4FBC" w14:paraId="1593DF72" w14:textId="77777777" w:rsidTr="000077BC">
        <w:trPr>
          <w:trHeight w:val="54"/>
          <w:jc w:val="center"/>
        </w:trPr>
        <w:tc>
          <w:tcPr>
            <w:tcW w:w="1928" w:type="dxa"/>
            <w:vMerge/>
            <w:shd w:val="clear" w:color="auto" w:fill="auto"/>
            <w:vAlign w:val="center"/>
          </w:tcPr>
          <w:p w14:paraId="376178E3" w14:textId="77777777" w:rsidR="00DA6C39" w:rsidRPr="00AC4FBC" w:rsidRDefault="00DA6C39" w:rsidP="00DA6C39">
            <w:pPr>
              <w:pStyle w:val="TAC"/>
            </w:pPr>
          </w:p>
        </w:tc>
        <w:tc>
          <w:tcPr>
            <w:tcW w:w="1146" w:type="dxa"/>
            <w:shd w:val="clear" w:color="auto" w:fill="auto"/>
          </w:tcPr>
          <w:p w14:paraId="31677987" w14:textId="77777777" w:rsidR="00DA6C39" w:rsidRPr="00AC4FBC" w:rsidRDefault="00DA6C39" w:rsidP="00DA6C39">
            <w:pPr>
              <w:pStyle w:val="TAC"/>
            </w:pPr>
            <w:r w:rsidRPr="00AC4FBC">
              <w:t>n77, n78</w:t>
            </w:r>
          </w:p>
        </w:tc>
        <w:tc>
          <w:tcPr>
            <w:tcW w:w="1481" w:type="dxa"/>
            <w:shd w:val="clear" w:color="auto" w:fill="auto"/>
            <w:noWrap/>
          </w:tcPr>
          <w:p w14:paraId="69ADFA72" w14:textId="77777777" w:rsidR="00DA6C39" w:rsidRPr="00AC4FBC" w:rsidRDefault="00DA6C39" w:rsidP="00DA6C39">
            <w:pPr>
              <w:pStyle w:val="TAC"/>
            </w:pPr>
            <w:r w:rsidRPr="00AC4FBC">
              <w:t>3795</w:t>
            </w:r>
          </w:p>
        </w:tc>
        <w:tc>
          <w:tcPr>
            <w:tcW w:w="779" w:type="dxa"/>
            <w:shd w:val="clear" w:color="auto" w:fill="auto"/>
            <w:noWrap/>
          </w:tcPr>
          <w:p w14:paraId="526DCF6A" w14:textId="77777777" w:rsidR="00DA6C39" w:rsidRPr="00AC4FBC" w:rsidRDefault="00DA6C39" w:rsidP="00DA6C39">
            <w:pPr>
              <w:pStyle w:val="TAC"/>
            </w:pPr>
            <w:r w:rsidRPr="00AC4FBC">
              <w:t>10</w:t>
            </w:r>
          </w:p>
        </w:tc>
        <w:tc>
          <w:tcPr>
            <w:tcW w:w="721" w:type="dxa"/>
            <w:shd w:val="clear" w:color="auto" w:fill="auto"/>
            <w:noWrap/>
          </w:tcPr>
          <w:p w14:paraId="59BAF3D7" w14:textId="77777777" w:rsidR="00DA6C39" w:rsidRPr="00AC4FBC" w:rsidRDefault="00DA6C39" w:rsidP="00DA6C39">
            <w:pPr>
              <w:pStyle w:val="TAC"/>
            </w:pPr>
            <w:r w:rsidRPr="00AC4FBC">
              <w:t>50</w:t>
            </w:r>
          </w:p>
        </w:tc>
        <w:tc>
          <w:tcPr>
            <w:tcW w:w="1314" w:type="dxa"/>
            <w:shd w:val="clear" w:color="auto" w:fill="auto"/>
            <w:noWrap/>
          </w:tcPr>
          <w:p w14:paraId="7429733E" w14:textId="77777777" w:rsidR="00DA6C39" w:rsidRPr="00AC4FBC" w:rsidRDefault="00DA6C39" w:rsidP="00DA6C39">
            <w:pPr>
              <w:pStyle w:val="TAC"/>
            </w:pPr>
            <w:r w:rsidRPr="00AC4FBC">
              <w:t>3795</w:t>
            </w:r>
          </w:p>
        </w:tc>
        <w:tc>
          <w:tcPr>
            <w:tcW w:w="867" w:type="dxa"/>
            <w:shd w:val="clear" w:color="auto" w:fill="auto"/>
          </w:tcPr>
          <w:p w14:paraId="75370031" w14:textId="77777777" w:rsidR="00DA6C39" w:rsidRPr="00AC4FBC" w:rsidRDefault="00DA6C39" w:rsidP="00DA6C39">
            <w:pPr>
              <w:pStyle w:val="TAC"/>
            </w:pPr>
            <w:r w:rsidRPr="00AC4FBC">
              <w:t>N/A</w:t>
            </w:r>
          </w:p>
        </w:tc>
        <w:tc>
          <w:tcPr>
            <w:tcW w:w="1248" w:type="dxa"/>
            <w:shd w:val="clear" w:color="auto" w:fill="auto"/>
          </w:tcPr>
          <w:p w14:paraId="5A0F3C94" w14:textId="77777777" w:rsidR="00DA6C39" w:rsidRPr="00AC4FBC" w:rsidRDefault="00DA6C39" w:rsidP="00DA6C39">
            <w:pPr>
              <w:pStyle w:val="TAC"/>
            </w:pPr>
            <w:r w:rsidRPr="00AC4FBC">
              <w:t>N/A</w:t>
            </w:r>
          </w:p>
        </w:tc>
      </w:tr>
      <w:tr w:rsidR="00DA6C39" w:rsidRPr="00AC4FBC" w14:paraId="7422B9D7" w14:textId="77777777" w:rsidTr="000077BC">
        <w:trPr>
          <w:trHeight w:val="54"/>
          <w:jc w:val="center"/>
        </w:trPr>
        <w:tc>
          <w:tcPr>
            <w:tcW w:w="1928" w:type="dxa"/>
            <w:vMerge/>
            <w:shd w:val="clear" w:color="auto" w:fill="auto"/>
            <w:vAlign w:val="center"/>
          </w:tcPr>
          <w:p w14:paraId="64EFDE8C" w14:textId="77777777" w:rsidR="00DA6C39" w:rsidRPr="00AC4FBC" w:rsidRDefault="00DA6C39" w:rsidP="00DA6C39">
            <w:pPr>
              <w:pStyle w:val="TAC"/>
              <w:rPr>
                <w:rFonts w:eastAsia="Malgun Gothic"/>
              </w:rPr>
            </w:pPr>
          </w:p>
        </w:tc>
        <w:tc>
          <w:tcPr>
            <w:tcW w:w="1146" w:type="dxa"/>
            <w:shd w:val="clear" w:color="auto" w:fill="auto"/>
          </w:tcPr>
          <w:p w14:paraId="61397B4C" w14:textId="63EBDF4B" w:rsidR="00DA6C39" w:rsidRPr="00AC4FBC" w:rsidRDefault="00DA6C39" w:rsidP="00DA6C39">
            <w:pPr>
              <w:pStyle w:val="TAC"/>
              <w:rPr>
                <w:rFonts w:eastAsia="Yu Gothic"/>
              </w:rPr>
            </w:pPr>
            <w:r w:rsidRPr="00AC4FBC">
              <w:t>3</w:t>
            </w:r>
          </w:p>
        </w:tc>
        <w:tc>
          <w:tcPr>
            <w:tcW w:w="1481" w:type="dxa"/>
            <w:shd w:val="clear" w:color="auto" w:fill="auto"/>
            <w:noWrap/>
          </w:tcPr>
          <w:p w14:paraId="753BF5A9" w14:textId="008DDE78" w:rsidR="00DA6C39" w:rsidRPr="00AC4FBC" w:rsidRDefault="00DA6C39" w:rsidP="00DA6C39">
            <w:pPr>
              <w:pStyle w:val="TAC"/>
              <w:rPr>
                <w:rFonts w:eastAsia="Yu Gothic"/>
              </w:rPr>
            </w:pPr>
            <w:r w:rsidRPr="00AC4FBC">
              <w:rPr>
                <w:lang w:eastAsia="ko-KR"/>
              </w:rPr>
              <w:t>N/A</w:t>
            </w:r>
          </w:p>
        </w:tc>
        <w:tc>
          <w:tcPr>
            <w:tcW w:w="779" w:type="dxa"/>
            <w:shd w:val="clear" w:color="auto" w:fill="auto"/>
            <w:noWrap/>
          </w:tcPr>
          <w:p w14:paraId="184C598B" w14:textId="7012BF0E" w:rsidR="00DA6C39" w:rsidRPr="00AC4FBC" w:rsidRDefault="00DA6C39" w:rsidP="00DA6C39">
            <w:pPr>
              <w:pStyle w:val="TAC"/>
              <w:rPr>
                <w:rFonts w:eastAsia="Yu Gothic"/>
              </w:rPr>
            </w:pPr>
            <w:r>
              <w:rPr>
                <w:lang w:eastAsia="ko-KR"/>
              </w:rPr>
              <w:t>5</w:t>
            </w:r>
          </w:p>
        </w:tc>
        <w:tc>
          <w:tcPr>
            <w:tcW w:w="721" w:type="dxa"/>
            <w:shd w:val="clear" w:color="auto" w:fill="auto"/>
            <w:noWrap/>
          </w:tcPr>
          <w:p w14:paraId="4413FACB" w14:textId="4EEF2258" w:rsidR="00DA6C39" w:rsidRPr="00AC4FBC" w:rsidRDefault="00DA6C39" w:rsidP="00DA6C39">
            <w:pPr>
              <w:pStyle w:val="TAC"/>
              <w:rPr>
                <w:rFonts w:eastAsia="Yu Gothic"/>
              </w:rPr>
            </w:pPr>
            <w:r w:rsidRPr="00AC4FBC">
              <w:rPr>
                <w:lang w:eastAsia="ko-KR"/>
              </w:rPr>
              <w:t>N/A</w:t>
            </w:r>
          </w:p>
        </w:tc>
        <w:tc>
          <w:tcPr>
            <w:tcW w:w="1314" w:type="dxa"/>
            <w:shd w:val="clear" w:color="auto" w:fill="auto"/>
            <w:noWrap/>
          </w:tcPr>
          <w:p w14:paraId="4D891AA8" w14:textId="1A3863DD" w:rsidR="00DA6C39" w:rsidRPr="00AC4FBC" w:rsidRDefault="00DA6C39" w:rsidP="00DA6C39">
            <w:pPr>
              <w:pStyle w:val="TAC"/>
              <w:rPr>
                <w:rFonts w:eastAsia="Yu Gothic"/>
              </w:rPr>
            </w:pPr>
            <w:r>
              <w:rPr>
                <w:lang w:eastAsia="ko-KR"/>
              </w:rPr>
              <w:t>1862.5</w:t>
            </w:r>
          </w:p>
        </w:tc>
        <w:tc>
          <w:tcPr>
            <w:tcW w:w="867" w:type="dxa"/>
            <w:shd w:val="clear" w:color="auto" w:fill="auto"/>
          </w:tcPr>
          <w:p w14:paraId="1FD081DD" w14:textId="005BDECB" w:rsidR="00DA6C39" w:rsidRPr="00AC4FBC" w:rsidRDefault="00DA6C39" w:rsidP="00DA6C39">
            <w:pPr>
              <w:pStyle w:val="TAC"/>
            </w:pPr>
            <w:r>
              <w:rPr>
                <w:lang w:eastAsia="ko-KR"/>
              </w:rPr>
              <w:t>30.8</w:t>
            </w:r>
          </w:p>
        </w:tc>
        <w:tc>
          <w:tcPr>
            <w:tcW w:w="1248" w:type="dxa"/>
            <w:shd w:val="clear" w:color="auto" w:fill="auto"/>
          </w:tcPr>
          <w:p w14:paraId="1D12C52B" w14:textId="3F197F70" w:rsidR="00DA6C39" w:rsidRPr="00AC4FBC" w:rsidRDefault="00DA6C39" w:rsidP="00DA6C39">
            <w:pPr>
              <w:pStyle w:val="TAC"/>
            </w:pPr>
            <w:r w:rsidRPr="00AC4FBC">
              <w:rPr>
                <w:lang w:eastAsia="ko-KR"/>
              </w:rPr>
              <w:t>IMD2</w:t>
            </w:r>
          </w:p>
        </w:tc>
      </w:tr>
      <w:tr w:rsidR="00DA6C39" w:rsidRPr="00AC4FBC" w14:paraId="7205C6CE" w14:textId="77777777" w:rsidTr="000077BC">
        <w:trPr>
          <w:trHeight w:val="54"/>
          <w:jc w:val="center"/>
        </w:trPr>
        <w:tc>
          <w:tcPr>
            <w:tcW w:w="1928" w:type="dxa"/>
            <w:vMerge/>
            <w:shd w:val="clear" w:color="auto" w:fill="auto"/>
            <w:vAlign w:val="center"/>
          </w:tcPr>
          <w:p w14:paraId="73406849" w14:textId="77777777" w:rsidR="00DA6C39" w:rsidRPr="00AC4FBC" w:rsidRDefault="00DA6C39" w:rsidP="00DA6C39">
            <w:pPr>
              <w:pStyle w:val="TAC"/>
              <w:rPr>
                <w:rFonts w:eastAsia="Malgun Gothic"/>
              </w:rPr>
            </w:pPr>
          </w:p>
        </w:tc>
        <w:tc>
          <w:tcPr>
            <w:tcW w:w="1146" w:type="dxa"/>
            <w:shd w:val="clear" w:color="auto" w:fill="auto"/>
          </w:tcPr>
          <w:p w14:paraId="08EDAA0A" w14:textId="79654176" w:rsidR="00DA6C39" w:rsidRPr="00AC4FBC" w:rsidRDefault="00DA6C39" w:rsidP="00DA6C39">
            <w:pPr>
              <w:pStyle w:val="TAC"/>
              <w:rPr>
                <w:rFonts w:eastAsia="Yu Gothic"/>
              </w:rPr>
            </w:pPr>
            <w:r w:rsidRPr="00AC4FBC">
              <w:t>21</w:t>
            </w:r>
          </w:p>
        </w:tc>
        <w:tc>
          <w:tcPr>
            <w:tcW w:w="1481" w:type="dxa"/>
            <w:shd w:val="clear" w:color="auto" w:fill="auto"/>
            <w:noWrap/>
          </w:tcPr>
          <w:p w14:paraId="20A0FC4E" w14:textId="5F7ECC7D" w:rsidR="00DA6C39" w:rsidRPr="00AC4FBC" w:rsidRDefault="00DA6C39" w:rsidP="00DA6C39">
            <w:pPr>
              <w:pStyle w:val="TAC"/>
              <w:rPr>
                <w:rFonts w:eastAsia="Yu Gothic"/>
              </w:rPr>
            </w:pPr>
            <w:r>
              <w:rPr>
                <w:lang w:eastAsia="ko-KR"/>
              </w:rPr>
              <w:t>1459.5</w:t>
            </w:r>
          </w:p>
        </w:tc>
        <w:tc>
          <w:tcPr>
            <w:tcW w:w="779" w:type="dxa"/>
            <w:shd w:val="clear" w:color="auto" w:fill="auto"/>
            <w:noWrap/>
          </w:tcPr>
          <w:p w14:paraId="5AFBF86D" w14:textId="1E77C0D7" w:rsidR="00DA6C39" w:rsidRPr="00AC4FBC" w:rsidRDefault="00DA6C39" w:rsidP="00DA6C39">
            <w:pPr>
              <w:pStyle w:val="TAC"/>
              <w:rPr>
                <w:rFonts w:eastAsia="Yu Gothic"/>
              </w:rPr>
            </w:pPr>
            <w:r>
              <w:rPr>
                <w:lang w:eastAsia="ko-KR"/>
              </w:rPr>
              <w:t>5</w:t>
            </w:r>
          </w:p>
        </w:tc>
        <w:tc>
          <w:tcPr>
            <w:tcW w:w="721" w:type="dxa"/>
            <w:shd w:val="clear" w:color="auto" w:fill="auto"/>
            <w:noWrap/>
          </w:tcPr>
          <w:p w14:paraId="0F76615D" w14:textId="732DA968" w:rsidR="00DA6C39" w:rsidRPr="00AC4FBC" w:rsidRDefault="00DA6C39" w:rsidP="00DA6C39">
            <w:pPr>
              <w:pStyle w:val="TAC"/>
              <w:rPr>
                <w:rFonts w:eastAsia="Yu Gothic"/>
              </w:rPr>
            </w:pPr>
            <w:r>
              <w:rPr>
                <w:lang w:eastAsia="ko-KR"/>
              </w:rPr>
              <w:t>25</w:t>
            </w:r>
          </w:p>
        </w:tc>
        <w:tc>
          <w:tcPr>
            <w:tcW w:w="1314" w:type="dxa"/>
            <w:shd w:val="clear" w:color="auto" w:fill="auto"/>
            <w:noWrap/>
          </w:tcPr>
          <w:p w14:paraId="4B81F89D" w14:textId="39C8E88D" w:rsidR="00DA6C39" w:rsidRPr="00AC4FBC" w:rsidRDefault="00DA6C39" w:rsidP="00DA6C39">
            <w:pPr>
              <w:pStyle w:val="TAC"/>
              <w:rPr>
                <w:rFonts w:eastAsia="Yu Gothic"/>
              </w:rPr>
            </w:pPr>
            <w:r>
              <w:rPr>
                <w:lang w:eastAsia="ko-KR"/>
              </w:rPr>
              <w:t>1507.5</w:t>
            </w:r>
          </w:p>
        </w:tc>
        <w:tc>
          <w:tcPr>
            <w:tcW w:w="867" w:type="dxa"/>
            <w:shd w:val="clear" w:color="auto" w:fill="auto"/>
          </w:tcPr>
          <w:p w14:paraId="542B71FB" w14:textId="419B5271" w:rsidR="00DA6C39" w:rsidRPr="00AC4FBC" w:rsidRDefault="00DA6C39" w:rsidP="00DA6C39">
            <w:pPr>
              <w:pStyle w:val="TAC"/>
            </w:pPr>
            <w:r w:rsidRPr="00AC4FBC">
              <w:rPr>
                <w:lang w:eastAsia="ko-KR"/>
              </w:rPr>
              <w:t>N/A</w:t>
            </w:r>
          </w:p>
        </w:tc>
        <w:tc>
          <w:tcPr>
            <w:tcW w:w="1248" w:type="dxa"/>
            <w:shd w:val="clear" w:color="auto" w:fill="auto"/>
          </w:tcPr>
          <w:p w14:paraId="21C086F2" w14:textId="3F6FCC81" w:rsidR="00DA6C39" w:rsidRPr="00AC4FBC" w:rsidRDefault="00DA6C39" w:rsidP="00DA6C39">
            <w:pPr>
              <w:pStyle w:val="TAC"/>
            </w:pPr>
            <w:r w:rsidRPr="00AC4FBC">
              <w:rPr>
                <w:lang w:eastAsia="ko-KR"/>
              </w:rPr>
              <w:t>N/A</w:t>
            </w:r>
          </w:p>
        </w:tc>
      </w:tr>
      <w:tr w:rsidR="00DA6C39" w:rsidRPr="00AC4FBC" w14:paraId="2C8CB0CC" w14:textId="77777777" w:rsidTr="000077BC">
        <w:trPr>
          <w:trHeight w:val="54"/>
          <w:jc w:val="center"/>
        </w:trPr>
        <w:tc>
          <w:tcPr>
            <w:tcW w:w="1928" w:type="dxa"/>
            <w:vMerge/>
            <w:shd w:val="clear" w:color="auto" w:fill="auto"/>
            <w:vAlign w:val="center"/>
          </w:tcPr>
          <w:p w14:paraId="62A8C552" w14:textId="77777777" w:rsidR="00DA6C39" w:rsidRPr="00AC4FBC" w:rsidRDefault="00DA6C39" w:rsidP="00DA6C39">
            <w:pPr>
              <w:pStyle w:val="TAC"/>
              <w:rPr>
                <w:rFonts w:eastAsia="Malgun Gothic"/>
              </w:rPr>
            </w:pPr>
          </w:p>
        </w:tc>
        <w:tc>
          <w:tcPr>
            <w:tcW w:w="1146" w:type="dxa"/>
            <w:shd w:val="clear" w:color="auto" w:fill="auto"/>
          </w:tcPr>
          <w:p w14:paraId="7FA6B79F" w14:textId="4B5A12AE" w:rsidR="00DA6C39" w:rsidRPr="00AC4FBC" w:rsidRDefault="00DA6C39" w:rsidP="00DA6C39">
            <w:pPr>
              <w:pStyle w:val="TAC"/>
              <w:rPr>
                <w:rFonts w:eastAsia="Yu Gothic"/>
              </w:rPr>
            </w:pPr>
            <w:r w:rsidRPr="00AC4FBC">
              <w:t>n78</w:t>
            </w:r>
          </w:p>
        </w:tc>
        <w:tc>
          <w:tcPr>
            <w:tcW w:w="1481" w:type="dxa"/>
            <w:shd w:val="clear" w:color="auto" w:fill="auto"/>
            <w:noWrap/>
          </w:tcPr>
          <w:p w14:paraId="39DF50FD" w14:textId="6B8E471B" w:rsidR="00DA6C39" w:rsidRPr="00AC4FBC" w:rsidRDefault="00DA6C39" w:rsidP="00DA6C39">
            <w:pPr>
              <w:pStyle w:val="TAC"/>
              <w:rPr>
                <w:rFonts w:eastAsia="Yu Gothic"/>
              </w:rPr>
            </w:pPr>
            <w:r>
              <w:rPr>
                <w:lang w:eastAsia="ko-KR"/>
              </w:rPr>
              <w:t>3322</w:t>
            </w:r>
          </w:p>
        </w:tc>
        <w:tc>
          <w:tcPr>
            <w:tcW w:w="779" w:type="dxa"/>
            <w:shd w:val="clear" w:color="auto" w:fill="auto"/>
            <w:noWrap/>
          </w:tcPr>
          <w:p w14:paraId="4732C80F" w14:textId="4C4AC780" w:rsidR="00DA6C39" w:rsidRPr="00AC4FBC" w:rsidRDefault="00DA6C39" w:rsidP="00DA6C39">
            <w:pPr>
              <w:pStyle w:val="TAC"/>
              <w:rPr>
                <w:rFonts w:eastAsia="Yu Gothic"/>
              </w:rPr>
            </w:pPr>
            <w:r>
              <w:rPr>
                <w:lang w:eastAsia="ko-KR"/>
              </w:rPr>
              <w:t>10</w:t>
            </w:r>
          </w:p>
        </w:tc>
        <w:tc>
          <w:tcPr>
            <w:tcW w:w="721" w:type="dxa"/>
            <w:shd w:val="clear" w:color="auto" w:fill="auto"/>
            <w:noWrap/>
          </w:tcPr>
          <w:p w14:paraId="0231D29A" w14:textId="6BD45A88" w:rsidR="00DA6C39" w:rsidRPr="00AC4FBC" w:rsidRDefault="00DA6C39" w:rsidP="00DA6C39">
            <w:pPr>
              <w:pStyle w:val="TAC"/>
              <w:rPr>
                <w:rFonts w:eastAsia="Yu Gothic"/>
              </w:rPr>
            </w:pPr>
            <w:r>
              <w:rPr>
                <w:lang w:eastAsia="ko-KR"/>
              </w:rPr>
              <w:t>50</w:t>
            </w:r>
          </w:p>
        </w:tc>
        <w:tc>
          <w:tcPr>
            <w:tcW w:w="1314" w:type="dxa"/>
            <w:shd w:val="clear" w:color="auto" w:fill="auto"/>
            <w:noWrap/>
          </w:tcPr>
          <w:p w14:paraId="4C6907AE" w14:textId="4CA1F5DD" w:rsidR="00DA6C39" w:rsidRPr="00AC4FBC" w:rsidRDefault="00DA6C39" w:rsidP="00DA6C39">
            <w:pPr>
              <w:pStyle w:val="TAC"/>
              <w:rPr>
                <w:rFonts w:eastAsia="Yu Gothic"/>
              </w:rPr>
            </w:pPr>
            <w:r>
              <w:rPr>
                <w:lang w:eastAsia="ko-KR"/>
              </w:rPr>
              <w:t>3322</w:t>
            </w:r>
          </w:p>
        </w:tc>
        <w:tc>
          <w:tcPr>
            <w:tcW w:w="867" w:type="dxa"/>
            <w:shd w:val="clear" w:color="auto" w:fill="auto"/>
          </w:tcPr>
          <w:p w14:paraId="74587EB8" w14:textId="54D6882A" w:rsidR="00DA6C39" w:rsidRPr="00AC4FBC" w:rsidRDefault="00DA6C39" w:rsidP="00DA6C39">
            <w:pPr>
              <w:pStyle w:val="TAC"/>
            </w:pPr>
            <w:r w:rsidRPr="00AC4FBC">
              <w:rPr>
                <w:lang w:eastAsia="ko-KR"/>
              </w:rPr>
              <w:t>N/A</w:t>
            </w:r>
          </w:p>
        </w:tc>
        <w:tc>
          <w:tcPr>
            <w:tcW w:w="1248" w:type="dxa"/>
            <w:shd w:val="clear" w:color="auto" w:fill="auto"/>
          </w:tcPr>
          <w:p w14:paraId="020247E4" w14:textId="3F3F0B0C" w:rsidR="00DA6C39" w:rsidRPr="00AC4FBC" w:rsidRDefault="00DA6C39" w:rsidP="00DA6C39">
            <w:pPr>
              <w:pStyle w:val="TAC"/>
            </w:pPr>
            <w:r w:rsidRPr="00AC4FBC">
              <w:rPr>
                <w:lang w:eastAsia="ko-KR"/>
              </w:rPr>
              <w:t>N/A</w:t>
            </w:r>
          </w:p>
        </w:tc>
      </w:tr>
      <w:tr w:rsidR="00DA6C39" w:rsidRPr="00AC4FBC" w14:paraId="17D86E92" w14:textId="77777777" w:rsidTr="000077BC">
        <w:trPr>
          <w:trHeight w:val="54"/>
          <w:jc w:val="center"/>
        </w:trPr>
        <w:tc>
          <w:tcPr>
            <w:tcW w:w="1928" w:type="dxa"/>
            <w:vMerge w:val="restart"/>
            <w:shd w:val="clear" w:color="auto" w:fill="auto"/>
            <w:vAlign w:val="center"/>
          </w:tcPr>
          <w:p w14:paraId="2C675A14" w14:textId="77777777" w:rsidR="00DA6C39" w:rsidRPr="00AC4FBC" w:rsidRDefault="00DA6C39" w:rsidP="00DA6C39">
            <w:pPr>
              <w:pStyle w:val="TAC"/>
              <w:rPr>
                <w:rFonts w:eastAsia="Malgun Gothic"/>
              </w:rPr>
            </w:pPr>
            <w:r w:rsidRPr="00AC4FBC">
              <w:t>DC_3A-21A_n77A</w:t>
            </w:r>
          </w:p>
        </w:tc>
        <w:tc>
          <w:tcPr>
            <w:tcW w:w="1146" w:type="dxa"/>
            <w:shd w:val="clear" w:color="auto" w:fill="auto"/>
          </w:tcPr>
          <w:p w14:paraId="13F78530" w14:textId="77777777" w:rsidR="00DA6C39" w:rsidRPr="00AC4FBC" w:rsidRDefault="00DA6C39" w:rsidP="00DA6C39">
            <w:pPr>
              <w:pStyle w:val="TAC"/>
              <w:rPr>
                <w:rFonts w:eastAsia="Yu Gothic"/>
              </w:rPr>
            </w:pPr>
            <w:r w:rsidRPr="00AC4FBC">
              <w:t>3</w:t>
            </w:r>
          </w:p>
        </w:tc>
        <w:tc>
          <w:tcPr>
            <w:tcW w:w="1481" w:type="dxa"/>
            <w:shd w:val="clear" w:color="auto" w:fill="auto"/>
            <w:noWrap/>
          </w:tcPr>
          <w:p w14:paraId="19BD46B3" w14:textId="77777777" w:rsidR="00DA6C39" w:rsidRPr="00AC4FBC" w:rsidRDefault="00DA6C39" w:rsidP="00DA6C39">
            <w:pPr>
              <w:pStyle w:val="TAC"/>
              <w:rPr>
                <w:rFonts w:eastAsia="Yu Gothic"/>
              </w:rPr>
            </w:pPr>
            <w:r w:rsidRPr="00AC4FBC">
              <w:t>1771.6</w:t>
            </w:r>
          </w:p>
        </w:tc>
        <w:tc>
          <w:tcPr>
            <w:tcW w:w="779" w:type="dxa"/>
            <w:shd w:val="clear" w:color="auto" w:fill="auto"/>
            <w:noWrap/>
          </w:tcPr>
          <w:p w14:paraId="0D4E06B7" w14:textId="77777777" w:rsidR="00DA6C39" w:rsidRPr="00AC4FBC" w:rsidRDefault="00DA6C39" w:rsidP="00DA6C39">
            <w:pPr>
              <w:pStyle w:val="TAC"/>
              <w:rPr>
                <w:rFonts w:eastAsia="Yu Gothic"/>
              </w:rPr>
            </w:pPr>
            <w:r w:rsidRPr="00AC4FBC">
              <w:t>5</w:t>
            </w:r>
          </w:p>
        </w:tc>
        <w:tc>
          <w:tcPr>
            <w:tcW w:w="721" w:type="dxa"/>
            <w:shd w:val="clear" w:color="auto" w:fill="auto"/>
            <w:noWrap/>
          </w:tcPr>
          <w:p w14:paraId="05644B1D" w14:textId="77777777" w:rsidR="00DA6C39" w:rsidRPr="00AC4FBC" w:rsidRDefault="00DA6C39" w:rsidP="00DA6C39">
            <w:pPr>
              <w:pStyle w:val="TAC"/>
              <w:rPr>
                <w:rFonts w:eastAsia="Yu Gothic"/>
              </w:rPr>
            </w:pPr>
            <w:r w:rsidRPr="00AC4FBC">
              <w:t>25</w:t>
            </w:r>
          </w:p>
        </w:tc>
        <w:tc>
          <w:tcPr>
            <w:tcW w:w="1314" w:type="dxa"/>
            <w:shd w:val="clear" w:color="auto" w:fill="auto"/>
            <w:noWrap/>
          </w:tcPr>
          <w:p w14:paraId="73A24696" w14:textId="77777777" w:rsidR="00DA6C39" w:rsidRPr="00AC4FBC" w:rsidRDefault="00DA6C39" w:rsidP="00DA6C39">
            <w:pPr>
              <w:pStyle w:val="TAC"/>
              <w:rPr>
                <w:rFonts w:eastAsia="Yu Gothic"/>
              </w:rPr>
            </w:pPr>
            <w:r w:rsidRPr="00AC4FBC">
              <w:t>1866.6</w:t>
            </w:r>
          </w:p>
        </w:tc>
        <w:tc>
          <w:tcPr>
            <w:tcW w:w="867" w:type="dxa"/>
            <w:shd w:val="clear" w:color="auto" w:fill="auto"/>
          </w:tcPr>
          <w:p w14:paraId="337AEB65" w14:textId="77777777" w:rsidR="00DA6C39" w:rsidRPr="00AC4FBC" w:rsidRDefault="00DA6C39" w:rsidP="00DA6C39">
            <w:pPr>
              <w:pStyle w:val="TAC"/>
            </w:pPr>
            <w:r w:rsidRPr="00AC4FBC">
              <w:t>3.4</w:t>
            </w:r>
          </w:p>
        </w:tc>
        <w:tc>
          <w:tcPr>
            <w:tcW w:w="1248" w:type="dxa"/>
            <w:shd w:val="clear" w:color="auto" w:fill="auto"/>
          </w:tcPr>
          <w:p w14:paraId="0DA541C2" w14:textId="77777777" w:rsidR="00DA6C39" w:rsidRPr="00AC4FBC" w:rsidRDefault="00DA6C39" w:rsidP="00DA6C39">
            <w:pPr>
              <w:pStyle w:val="TAC"/>
            </w:pPr>
            <w:r w:rsidRPr="00AC4FBC">
              <w:t>IMD5</w:t>
            </w:r>
          </w:p>
        </w:tc>
      </w:tr>
      <w:tr w:rsidR="00DA6C39" w:rsidRPr="00AC4FBC" w14:paraId="4F185381" w14:textId="77777777" w:rsidTr="000077BC">
        <w:trPr>
          <w:trHeight w:val="54"/>
          <w:jc w:val="center"/>
        </w:trPr>
        <w:tc>
          <w:tcPr>
            <w:tcW w:w="1928" w:type="dxa"/>
            <w:vMerge/>
            <w:shd w:val="clear" w:color="auto" w:fill="auto"/>
            <w:vAlign w:val="center"/>
          </w:tcPr>
          <w:p w14:paraId="65168844" w14:textId="77777777" w:rsidR="00DA6C39" w:rsidRPr="00AC4FBC" w:rsidRDefault="00DA6C39" w:rsidP="00DA6C39">
            <w:pPr>
              <w:pStyle w:val="TAC"/>
              <w:rPr>
                <w:rFonts w:eastAsia="Malgun Gothic"/>
              </w:rPr>
            </w:pPr>
          </w:p>
        </w:tc>
        <w:tc>
          <w:tcPr>
            <w:tcW w:w="1146" w:type="dxa"/>
            <w:shd w:val="clear" w:color="auto" w:fill="auto"/>
          </w:tcPr>
          <w:p w14:paraId="2C767F82" w14:textId="77777777" w:rsidR="00DA6C39" w:rsidRPr="00AC4FBC" w:rsidRDefault="00DA6C39" w:rsidP="00DA6C39">
            <w:pPr>
              <w:pStyle w:val="TAC"/>
              <w:rPr>
                <w:rFonts w:eastAsia="Yu Gothic"/>
              </w:rPr>
            </w:pPr>
            <w:r w:rsidRPr="00AC4FBC">
              <w:t>21</w:t>
            </w:r>
          </w:p>
        </w:tc>
        <w:tc>
          <w:tcPr>
            <w:tcW w:w="1481" w:type="dxa"/>
            <w:shd w:val="clear" w:color="auto" w:fill="auto"/>
            <w:noWrap/>
          </w:tcPr>
          <w:p w14:paraId="590659CB" w14:textId="77777777" w:rsidR="00DA6C39" w:rsidRPr="00AC4FBC" w:rsidRDefault="00DA6C39" w:rsidP="00DA6C39">
            <w:pPr>
              <w:pStyle w:val="TAC"/>
              <w:rPr>
                <w:rFonts w:eastAsia="Yu Gothic"/>
              </w:rPr>
            </w:pPr>
            <w:r w:rsidRPr="00AC4FBC">
              <w:t>1450.4</w:t>
            </w:r>
          </w:p>
        </w:tc>
        <w:tc>
          <w:tcPr>
            <w:tcW w:w="779" w:type="dxa"/>
            <w:shd w:val="clear" w:color="auto" w:fill="auto"/>
            <w:noWrap/>
          </w:tcPr>
          <w:p w14:paraId="63AFAA18" w14:textId="77777777" w:rsidR="00DA6C39" w:rsidRPr="00AC4FBC" w:rsidRDefault="00DA6C39" w:rsidP="00DA6C39">
            <w:pPr>
              <w:pStyle w:val="TAC"/>
              <w:rPr>
                <w:rFonts w:eastAsia="Yu Gothic"/>
              </w:rPr>
            </w:pPr>
            <w:r w:rsidRPr="00AC4FBC">
              <w:t>5</w:t>
            </w:r>
          </w:p>
        </w:tc>
        <w:tc>
          <w:tcPr>
            <w:tcW w:w="721" w:type="dxa"/>
            <w:shd w:val="clear" w:color="auto" w:fill="auto"/>
            <w:noWrap/>
          </w:tcPr>
          <w:p w14:paraId="651D4364" w14:textId="77777777" w:rsidR="00DA6C39" w:rsidRPr="00AC4FBC" w:rsidRDefault="00DA6C39" w:rsidP="00DA6C39">
            <w:pPr>
              <w:pStyle w:val="TAC"/>
              <w:rPr>
                <w:rFonts w:eastAsia="Yu Gothic"/>
              </w:rPr>
            </w:pPr>
            <w:r w:rsidRPr="00AC4FBC">
              <w:t>25</w:t>
            </w:r>
          </w:p>
        </w:tc>
        <w:tc>
          <w:tcPr>
            <w:tcW w:w="1314" w:type="dxa"/>
            <w:shd w:val="clear" w:color="auto" w:fill="auto"/>
            <w:noWrap/>
          </w:tcPr>
          <w:p w14:paraId="2EAF4A04" w14:textId="77777777" w:rsidR="00DA6C39" w:rsidRPr="00AC4FBC" w:rsidRDefault="00DA6C39" w:rsidP="00DA6C39">
            <w:pPr>
              <w:pStyle w:val="TAC"/>
              <w:rPr>
                <w:rFonts w:eastAsia="Yu Gothic"/>
              </w:rPr>
            </w:pPr>
            <w:r w:rsidRPr="00AC4FBC">
              <w:t>1498.4</w:t>
            </w:r>
          </w:p>
        </w:tc>
        <w:tc>
          <w:tcPr>
            <w:tcW w:w="867" w:type="dxa"/>
            <w:shd w:val="clear" w:color="auto" w:fill="auto"/>
          </w:tcPr>
          <w:p w14:paraId="15B74A81" w14:textId="77777777" w:rsidR="00DA6C39" w:rsidRPr="00AC4FBC" w:rsidRDefault="00DA6C39" w:rsidP="00DA6C39">
            <w:pPr>
              <w:pStyle w:val="TAC"/>
            </w:pPr>
            <w:r w:rsidRPr="00AC4FBC">
              <w:t>N/A</w:t>
            </w:r>
          </w:p>
        </w:tc>
        <w:tc>
          <w:tcPr>
            <w:tcW w:w="1248" w:type="dxa"/>
            <w:shd w:val="clear" w:color="auto" w:fill="auto"/>
          </w:tcPr>
          <w:p w14:paraId="33B2028B" w14:textId="77777777" w:rsidR="00DA6C39" w:rsidRPr="00AC4FBC" w:rsidRDefault="00DA6C39" w:rsidP="00DA6C39">
            <w:pPr>
              <w:pStyle w:val="TAC"/>
            </w:pPr>
            <w:r w:rsidRPr="00AC4FBC">
              <w:t>N/A</w:t>
            </w:r>
          </w:p>
        </w:tc>
      </w:tr>
      <w:tr w:rsidR="00DA6C39" w:rsidRPr="00AC4FBC" w14:paraId="37930AA9" w14:textId="77777777" w:rsidTr="000077BC">
        <w:trPr>
          <w:trHeight w:val="54"/>
          <w:jc w:val="center"/>
        </w:trPr>
        <w:tc>
          <w:tcPr>
            <w:tcW w:w="1928" w:type="dxa"/>
            <w:vMerge/>
            <w:shd w:val="clear" w:color="auto" w:fill="auto"/>
            <w:vAlign w:val="center"/>
          </w:tcPr>
          <w:p w14:paraId="734860DD" w14:textId="77777777" w:rsidR="00DA6C39" w:rsidRPr="00AC4FBC" w:rsidRDefault="00DA6C39" w:rsidP="00DA6C39">
            <w:pPr>
              <w:pStyle w:val="TAC"/>
              <w:rPr>
                <w:rFonts w:eastAsia="Malgun Gothic"/>
              </w:rPr>
            </w:pPr>
          </w:p>
        </w:tc>
        <w:tc>
          <w:tcPr>
            <w:tcW w:w="1146" w:type="dxa"/>
            <w:shd w:val="clear" w:color="auto" w:fill="auto"/>
          </w:tcPr>
          <w:p w14:paraId="3AB8F8CB" w14:textId="77777777" w:rsidR="00DA6C39" w:rsidRPr="00AC4FBC" w:rsidRDefault="00DA6C39" w:rsidP="00DA6C39">
            <w:pPr>
              <w:pStyle w:val="TAC"/>
              <w:rPr>
                <w:rFonts w:eastAsia="Yu Gothic"/>
              </w:rPr>
            </w:pPr>
            <w:r w:rsidRPr="00AC4FBC">
              <w:t>n77</w:t>
            </w:r>
          </w:p>
        </w:tc>
        <w:tc>
          <w:tcPr>
            <w:tcW w:w="1481" w:type="dxa"/>
            <w:shd w:val="clear" w:color="auto" w:fill="auto"/>
            <w:noWrap/>
          </w:tcPr>
          <w:p w14:paraId="652D5CFC" w14:textId="77777777" w:rsidR="00DA6C39" w:rsidRPr="00AC4FBC" w:rsidRDefault="00DA6C39" w:rsidP="00DA6C39">
            <w:pPr>
              <w:pStyle w:val="TAC"/>
              <w:rPr>
                <w:rFonts w:eastAsia="Yu Gothic"/>
              </w:rPr>
            </w:pPr>
            <w:r w:rsidRPr="00AC4FBC">
              <w:t>3935</w:t>
            </w:r>
          </w:p>
        </w:tc>
        <w:tc>
          <w:tcPr>
            <w:tcW w:w="779" w:type="dxa"/>
            <w:shd w:val="clear" w:color="auto" w:fill="auto"/>
            <w:noWrap/>
          </w:tcPr>
          <w:p w14:paraId="18551634" w14:textId="77777777" w:rsidR="00DA6C39" w:rsidRPr="00AC4FBC" w:rsidRDefault="00DA6C39" w:rsidP="00DA6C39">
            <w:pPr>
              <w:pStyle w:val="TAC"/>
              <w:rPr>
                <w:rFonts w:eastAsia="Yu Gothic"/>
              </w:rPr>
            </w:pPr>
            <w:r w:rsidRPr="00AC4FBC">
              <w:t>10</w:t>
            </w:r>
          </w:p>
        </w:tc>
        <w:tc>
          <w:tcPr>
            <w:tcW w:w="721" w:type="dxa"/>
            <w:shd w:val="clear" w:color="auto" w:fill="auto"/>
            <w:noWrap/>
          </w:tcPr>
          <w:p w14:paraId="13417686" w14:textId="77777777" w:rsidR="00DA6C39" w:rsidRPr="00AC4FBC" w:rsidRDefault="00DA6C39" w:rsidP="00DA6C39">
            <w:pPr>
              <w:pStyle w:val="TAC"/>
              <w:rPr>
                <w:rFonts w:eastAsia="Yu Gothic"/>
              </w:rPr>
            </w:pPr>
            <w:r w:rsidRPr="00AC4FBC">
              <w:t>50</w:t>
            </w:r>
          </w:p>
        </w:tc>
        <w:tc>
          <w:tcPr>
            <w:tcW w:w="1314" w:type="dxa"/>
            <w:shd w:val="clear" w:color="auto" w:fill="auto"/>
            <w:noWrap/>
          </w:tcPr>
          <w:p w14:paraId="516CBDE8" w14:textId="77777777" w:rsidR="00DA6C39" w:rsidRPr="00AC4FBC" w:rsidRDefault="00DA6C39" w:rsidP="00DA6C39">
            <w:pPr>
              <w:pStyle w:val="TAC"/>
              <w:rPr>
                <w:rFonts w:eastAsia="Yu Gothic"/>
              </w:rPr>
            </w:pPr>
            <w:r w:rsidRPr="00AC4FBC">
              <w:t>3935</w:t>
            </w:r>
          </w:p>
        </w:tc>
        <w:tc>
          <w:tcPr>
            <w:tcW w:w="867" w:type="dxa"/>
            <w:shd w:val="clear" w:color="auto" w:fill="auto"/>
          </w:tcPr>
          <w:p w14:paraId="53BE5535" w14:textId="77777777" w:rsidR="00DA6C39" w:rsidRPr="00AC4FBC" w:rsidRDefault="00DA6C39" w:rsidP="00DA6C39">
            <w:pPr>
              <w:pStyle w:val="TAC"/>
            </w:pPr>
            <w:r w:rsidRPr="00AC4FBC">
              <w:t>N/A</w:t>
            </w:r>
          </w:p>
        </w:tc>
        <w:tc>
          <w:tcPr>
            <w:tcW w:w="1248" w:type="dxa"/>
            <w:shd w:val="clear" w:color="auto" w:fill="auto"/>
          </w:tcPr>
          <w:p w14:paraId="47D7A99F" w14:textId="77777777" w:rsidR="00DA6C39" w:rsidRPr="00AC4FBC" w:rsidRDefault="00DA6C39" w:rsidP="00DA6C39">
            <w:pPr>
              <w:pStyle w:val="TAC"/>
            </w:pPr>
            <w:r w:rsidRPr="00AC4FBC">
              <w:t>N/A</w:t>
            </w:r>
          </w:p>
        </w:tc>
      </w:tr>
      <w:tr w:rsidR="00DA6C39" w:rsidRPr="00AC4FBC" w14:paraId="4CE5ADEE" w14:textId="77777777" w:rsidTr="000077BC">
        <w:trPr>
          <w:trHeight w:val="54"/>
          <w:jc w:val="center"/>
        </w:trPr>
        <w:tc>
          <w:tcPr>
            <w:tcW w:w="1928" w:type="dxa"/>
            <w:vMerge w:val="restart"/>
            <w:shd w:val="clear" w:color="auto" w:fill="auto"/>
            <w:vAlign w:val="center"/>
          </w:tcPr>
          <w:p w14:paraId="1F0CBD54" w14:textId="77777777" w:rsidR="00DA6C39" w:rsidRPr="00AC4FBC" w:rsidRDefault="00DA6C39" w:rsidP="00DA6C39">
            <w:pPr>
              <w:pStyle w:val="TAC"/>
              <w:rPr>
                <w:rFonts w:eastAsia="MS Mincho"/>
              </w:rPr>
            </w:pPr>
            <w:r w:rsidRPr="00AC4FBC">
              <w:rPr>
                <w:rFonts w:eastAsia="MS Mincho"/>
              </w:rPr>
              <w:t>DC_3A-21A_n79A</w:t>
            </w:r>
          </w:p>
        </w:tc>
        <w:tc>
          <w:tcPr>
            <w:tcW w:w="1146" w:type="dxa"/>
            <w:shd w:val="clear" w:color="auto" w:fill="auto"/>
          </w:tcPr>
          <w:p w14:paraId="46C80161" w14:textId="77777777" w:rsidR="00DA6C39" w:rsidRPr="00AC4FBC" w:rsidRDefault="00DA6C39" w:rsidP="00DA6C39">
            <w:pPr>
              <w:pStyle w:val="TAC"/>
            </w:pPr>
            <w:r w:rsidRPr="00AC4FBC">
              <w:t>3</w:t>
            </w:r>
          </w:p>
        </w:tc>
        <w:tc>
          <w:tcPr>
            <w:tcW w:w="1481" w:type="dxa"/>
            <w:shd w:val="clear" w:color="auto" w:fill="auto"/>
            <w:noWrap/>
          </w:tcPr>
          <w:p w14:paraId="01E9B31E" w14:textId="77777777" w:rsidR="00DA6C39" w:rsidRPr="00AC4FBC" w:rsidRDefault="00DA6C39" w:rsidP="00DA6C39">
            <w:pPr>
              <w:pStyle w:val="TAC"/>
            </w:pPr>
            <w:r w:rsidRPr="00AC4FBC">
              <w:rPr>
                <w:lang w:eastAsia="ko-KR"/>
              </w:rPr>
              <w:t>N/A</w:t>
            </w:r>
          </w:p>
        </w:tc>
        <w:tc>
          <w:tcPr>
            <w:tcW w:w="779" w:type="dxa"/>
            <w:shd w:val="clear" w:color="auto" w:fill="auto"/>
            <w:noWrap/>
          </w:tcPr>
          <w:p w14:paraId="7D89474F" w14:textId="77777777" w:rsidR="00DA6C39" w:rsidRPr="00AC4FBC" w:rsidRDefault="00DA6C39" w:rsidP="00DA6C39">
            <w:pPr>
              <w:pStyle w:val="TAC"/>
            </w:pPr>
            <w:r w:rsidRPr="00AC4FBC">
              <w:rPr>
                <w:lang w:eastAsia="ko-KR"/>
              </w:rPr>
              <w:t>N/A</w:t>
            </w:r>
          </w:p>
        </w:tc>
        <w:tc>
          <w:tcPr>
            <w:tcW w:w="721" w:type="dxa"/>
            <w:shd w:val="clear" w:color="auto" w:fill="auto"/>
            <w:noWrap/>
          </w:tcPr>
          <w:p w14:paraId="1681917F" w14:textId="77777777" w:rsidR="00DA6C39" w:rsidRPr="00AC4FBC" w:rsidRDefault="00DA6C39" w:rsidP="00DA6C39">
            <w:pPr>
              <w:pStyle w:val="TAC"/>
            </w:pPr>
            <w:r w:rsidRPr="00AC4FBC">
              <w:rPr>
                <w:lang w:eastAsia="ko-KR"/>
              </w:rPr>
              <w:t>N/A</w:t>
            </w:r>
          </w:p>
        </w:tc>
        <w:tc>
          <w:tcPr>
            <w:tcW w:w="1314" w:type="dxa"/>
            <w:shd w:val="clear" w:color="auto" w:fill="auto"/>
            <w:noWrap/>
          </w:tcPr>
          <w:p w14:paraId="03B77FFE" w14:textId="77777777" w:rsidR="00DA6C39" w:rsidRPr="00AC4FBC" w:rsidRDefault="00DA6C39" w:rsidP="00DA6C39">
            <w:pPr>
              <w:pStyle w:val="TAC"/>
            </w:pPr>
            <w:r w:rsidRPr="00AC4FBC">
              <w:rPr>
                <w:lang w:eastAsia="ko-KR"/>
              </w:rPr>
              <w:t>N/A</w:t>
            </w:r>
          </w:p>
        </w:tc>
        <w:tc>
          <w:tcPr>
            <w:tcW w:w="867" w:type="dxa"/>
            <w:shd w:val="clear" w:color="auto" w:fill="auto"/>
          </w:tcPr>
          <w:p w14:paraId="31B5F85C" w14:textId="77777777" w:rsidR="00DA6C39" w:rsidRPr="00AC4FBC" w:rsidRDefault="00DA6C39" w:rsidP="00DA6C39">
            <w:pPr>
              <w:pStyle w:val="TAC"/>
            </w:pPr>
            <w:r w:rsidRPr="00AC4FBC">
              <w:rPr>
                <w:lang w:eastAsia="ko-KR"/>
              </w:rPr>
              <w:t>N/A</w:t>
            </w:r>
          </w:p>
        </w:tc>
        <w:tc>
          <w:tcPr>
            <w:tcW w:w="1248" w:type="dxa"/>
            <w:shd w:val="clear" w:color="auto" w:fill="auto"/>
          </w:tcPr>
          <w:p w14:paraId="2D05A708" w14:textId="77777777" w:rsidR="00DA6C39" w:rsidRPr="00AC4FBC" w:rsidRDefault="00DA6C39" w:rsidP="00DA6C39">
            <w:pPr>
              <w:pStyle w:val="TAC"/>
            </w:pPr>
            <w:r w:rsidRPr="00AC4FBC">
              <w:rPr>
                <w:lang w:eastAsia="ko-KR"/>
              </w:rPr>
              <w:t>N/A</w:t>
            </w:r>
          </w:p>
        </w:tc>
      </w:tr>
      <w:tr w:rsidR="00DA6C39" w:rsidRPr="00AC4FBC" w14:paraId="015DE9AA" w14:textId="77777777" w:rsidTr="000077BC">
        <w:trPr>
          <w:trHeight w:val="54"/>
          <w:jc w:val="center"/>
        </w:trPr>
        <w:tc>
          <w:tcPr>
            <w:tcW w:w="1928" w:type="dxa"/>
            <w:vMerge/>
            <w:shd w:val="clear" w:color="auto" w:fill="auto"/>
            <w:vAlign w:val="center"/>
          </w:tcPr>
          <w:p w14:paraId="224E5D01" w14:textId="77777777" w:rsidR="00DA6C39" w:rsidRPr="00AC4FBC" w:rsidRDefault="00DA6C39" w:rsidP="00DA6C39">
            <w:pPr>
              <w:pStyle w:val="TAC"/>
              <w:rPr>
                <w:rFonts w:eastAsia="MS Mincho"/>
              </w:rPr>
            </w:pPr>
          </w:p>
        </w:tc>
        <w:tc>
          <w:tcPr>
            <w:tcW w:w="1146" w:type="dxa"/>
            <w:shd w:val="clear" w:color="auto" w:fill="auto"/>
            <w:vAlign w:val="center"/>
          </w:tcPr>
          <w:p w14:paraId="3352A52A" w14:textId="77777777" w:rsidR="00DA6C39" w:rsidRPr="00AC4FBC" w:rsidRDefault="00DA6C39" w:rsidP="00DA6C39">
            <w:pPr>
              <w:pStyle w:val="TAC"/>
            </w:pPr>
            <w:r w:rsidRPr="00AC4FBC">
              <w:rPr>
                <w:rFonts w:eastAsia="MS Mincho"/>
              </w:rPr>
              <w:t>21</w:t>
            </w:r>
          </w:p>
        </w:tc>
        <w:tc>
          <w:tcPr>
            <w:tcW w:w="1481" w:type="dxa"/>
            <w:shd w:val="clear" w:color="auto" w:fill="auto"/>
            <w:noWrap/>
          </w:tcPr>
          <w:p w14:paraId="0496FFC6" w14:textId="77777777" w:rsidR="00DA6C39" w:rsidRPr="00AC4FBC" w:rsidRDefault="00DA6C39" w:rsidP="00DA6C39">
            <w:pPr>
              <w:pStyle w:val="TAC"/>
            </w:pPr>
            <w:r w:rsidRPr="00AC4FBC">
              <w:rPr>
                <w:lang w:eastAsia="ko-KR"/>
              </w:rPr>
              <w:t>N/A</w:t>
            </w:r>
          </w:p>
        </w:tc>
        <w:tc>
          <w:tcPr>
            <w:tcW w:w="779" w:type="dxa"/>
            <w:shd w:val="clear" w:color="auto" w:fill="auto"/>
            <w:noWrap/>
          </w:tcPr>
          <w:p w14:paraId="2FDEF54B" w14:textId="77777777" w:rsidR="00DA6C39" w:rsidRPr="00AC4FBC" w:rsidRDefault="00DA6C39" w:rsidP="00DA6C39">
            <w:pPr>
              <w:pStyle w:val="TAC"/>
            </w:pPr>
            <w:r w:rsidRPr="00AC4FBC">
              <w:rPr>
                <w:lang w:eastAsia="ko-KR"/>
              </w:rPr>
              <w:t>N/A</w:t>
            </w:r>
          </w:p>
        </w:tc>
        <w:tc>
          <w:tcPr>
            <w:tcW w:w="721" w:type="dxa"/>
            <w:shd w:val="clear" w:color="auto" w:fill="auto"/>
            <w:noWrap/>
          </w:tcPr>
          <w:p w14:paraId="17751817" w14:textId="77777777" w:rsidR="00DA6C39" w:rsidRPr="00AC4FBC" w:rsidRDefault="00DA6C39" w:rsidP="00DA6C39">
            <w:pPr>
              <w:pStyle w:val="TAC"/>
            </w:pPr>
            <w:r w:rsidRPr="00AC4FBC">
              <w:rPr>
                <w:lang w:eastAsia="ko-KR"/>
              </w:rPr>
              <w:t>N/A</w:t>
            </w:r>
          </w:p>
        </w:tc>
        <w:tc>
          <w:tcPr>
            <w:tcW w:w="1314" w:type="dxa"/>
            <w:shd w:val="clear" w:color="auto" w:fill="auto"/>
            <w:noWrap/>
          </w:tcPr>
          <w:p w14:paraId="0229D5AB" w14:textId="77777777" w:rsidR="00DA6C39" w:rsidRPr="00AC4FBC" w:rsidRDefault="00DA6C39" w:rsidP="00DA6C39">
            <w:pPr>
              <w:pStyle w:val="TAC"/>
            </w:pPr>
            <w:r w:rsidRPr="00AC4FBC">
              <w:rPr>
                <w:lang w:eastAsia="ko-KR"/>
              </w:rPr>
              <w:t>N/A</w:t>
            </w:r>
          </w:p>
        </w:tc>
        <w:tc>
          <w:tcPr>
            <w:tcW w:w="867" w:type="dxa"/>
            <w:shd w:val="clear" w:color="auto" w:fill="auto"/>
          </w:tcPr>
          <w:p w14:paraId="19F6B426" w14:textId="77777777" w:rsidR="00DA6C39" w:rsidRPr="00AC4FBC" w:rsidRDefault="00DA6C39" w:rsidP="00DA6C39">
            <w:pPr>
              <w:pStyle w:val="TAC"/>
            </w:pPr>
            <w:r w:rsidRPr="00AC4FBC">
              <w:rPr>
                <w:lang w:eastAsia="ko-KR"/>
              </w:rPr>
              <w:t>N/A</w:t>
            </w:r>
          </w:p>
        </w:tc>
        <w:tc>
          <w:tcPr>
            <w:tcW w:w="1248" w:type="dxa"/>
            <w:shd w:val="clear" w:color="auto" w:fill="auto"/>
          </w:tcPr>
          <w:p w14:paraId="2869E409" w14:textId="77777777" w:rsidR="00DA6C39" w:rsidRPr="00AC4FBC" w:rsidRDefault="00DA6C39" w:rsidP="00DA6C39">
            <w:pPr>
              <w:pStyle w:val="TAC"/>
            </w:pPr>
            <w:r w:rsidRPr="00AC4FBC">
              <w:rPr>
                <w:lang w:eastAsia="ko-KR"/>
              </w:rPr>
              <w:t>IMD3</w:t>
            </w:r>
          </w:p>
        </w:tc>
      </w:tr>
      <w:tr w:rsidR="00DA6C39" w:rsidRPr="00AC4FBC" w14:paraId="01B9DE9E" w14:textId="77777777" w:rsidTr="000077BC">
        <w:trPr>
          <w:trHeight w:val="54"/>
          <w:jc w:val="center"/>
        </w:trPr>
        <w:tc>
          <w:tcPr>
            <w:tcW w:w="1928" w:type="dxa"/>
            <w:vMerge/>
            <w:shd w:val="clear" w:color="auto" w:fill="auto"/>
            <w:vAlign w:val="center"/>
          </w:tcPr>
          <w:p w14:paraId="0AD9E1AC" w14:textId="77777777" w:rsidR="00DA6C39" w:rsidRPr="00AC4FBC" w:rsidRDefault="00DA6C39" w:rsidP="00DA6C39">
            <w:pPr>
              <w:pStyle w:val="TAC"/>
              <w:rPr>
                <w:rFonts w:eastAsia="MS Mincho"/>
              </w:rPr>
            </w:pPr>
          </w:p>
        </w:tc>
        <w:tc>
          <w:tcPr>
            <w:tcW w:w="1146" w:type="dxa"/>
            <w:shd w:val="clear" w:color="auto" w:fill="auto"/>
          </w:tcPr>
          <w:p w14:paraId="63B33ED4" w14:textId="77777777" w:rsidR="00DA6C39" w:rsidRPr="00AC4FBC" w:rsidRDefault="00DA6C39" w:rsidP="00DA6C39">
            <w:pPr>
              <w:pStyle w:val="TAC"/>
            </w:pPr>
            <w:r w:rsidRPr="00AC4FBC">
              <w:t>n79</w:t>
            </w:r>
          </w:p>
        </w:tc>
        <w:tc>
          <w:tcPr>
            <w:tcW w:w="1481" w:type="dxa"/>
            <w:shd w:val="clear" w:color="auto" w:fill="auto"/>
            <w:noWrap/>
          </w:tcPr>
          <w:p w14:paraId="6E7E2AF5" w14:textId="77777777" w:rsidR="00DA6C39" w:rsidRPr="00AC4FBC" w:rsidRDefault="00DA6C39" w:rsidP="00DA6C39">
            <w:pPr>
              <w:pStyle w:val="TAC"/>
            </w:pPr>
            <w:r w:rsidRPr="00AC4FBC">
              <w:rPr>
                <w:lang w:eastAsia="ko-KR"/>
              </w:rPr>
              <w:t>N/A</w:t>
            </w:r>
          </w:p>
        </w:tc>
        <w:tc>
          <w:tcPr>
            <w:tcW w:w="779" w:type="dxa"/>
            <w:shd w:val="clear" w:color="auto" w:fill="auto"/>
            <w:noWrap/>
          </w:tcPr>
          <w:p w14:paraId="7942FCBA" w14:textId="77777777" w:rsidR="00DA6C39" w:rsidRPr="00AC4FBC" w:rsidRDefault="00DA6C39" w:rsidP="00DA6C39">
            <w:pPr>
              <w:pStyle w:val="TAC"/>
            </w:pPr>
            <w:r w:rsidRPr="00AC4FBC">
              <w:rPr>
                <w:lang w:eastAsia="ko-KR"/>
              </w:rPr>
              <w:t>N/A</w:t>
            </w:r>
          </w:p>
        </w:tc>
        <w:tc>
          <w:tcPr>
            <w:tcW w:w="721" w:type="dxa"/>
            <w:shd w:val="clear" w:color="auto" w:fill="auto"/>
            <w:noWrap/>
          </w:tcPr>
          <w:p w14:paraId="19E65200" w14:textId="77777777" w:rsidR="00DA6C39" w:rsidRPr="00AC4FBC" w:rsidRDefault="00DA6C39" w:rsidP="00DA6C39">
            <w:pPr>
              <w:pStyle w:val="TAC"/>
            </w:pPr>
            <w:r w:rsidRPr="00AC4FBC">
              <w:rPr>
                <w:lang w:eastAsia="ko-KR"/>
              </w:rPr>
              <w:t>N/A</w:t>
            </w:r>
          </w:p>
        </w:tc>
        <w:tc>
          <w:tcPr>
            <w:tcW w:w="1314" w:type="dxa"/>
            <w:shd w:val="clear" w:color="auto" w:fill="auto"/>
            <w:noWrap/>
          </w:tcPr>
          <w:p w14:paraId="33E4892A" w14:textId="77777777" w:rsidR="00DA6C39" w:rsidRPr="00AC4FBC" w:rsidRDefault="00DA6C39" w:rsidP="00DA6C39">
            <w:pPr>
              <w:pStyle w:val="TAC"/>
            </w:pPr>
            <w:r w:rsidRPr="00AC4FBC">
              <w:rPr>
                <w:lang w:eastAsia="ko-KR"/>
              </w:rPr>
              <w:t>N/A</w:t>
            </w:r>
          </w:p>
        </w:tc>
        <w:tc>
          <w:tcPr>
            <w:tcW w:w="867" w:type="dxa"/>
            <w:shd w:val="clear" w:color="auto" w:fill="auto"/>
          </w:tcPr>
          <w:p w14:paraId="616EEED1" w14:textId="77777777" w:rsidR="00DA6C39" w:rsidRPr="00AC4FBC" w:rsidRDefault="00DA6C39" w:rsidP="00DA6C39">
            <w:pPr>
              <w:pStyle w:val="TAC"/>
            </w:pPr>
            <w:r w:rsidRPr="00AC4FBC">
              <w:rPr>
                <w:lang w:eastAsia="ko-KR"/>
              </w:rPr>
              <w:t>N/A</w:t>
            </w:r>
          </w:p>
        </w:tc>
        <w:tc>
          <w:tcPr>
            <w:tcW w:w="1248" w:type="dxa"/>
            <w:shd w:val="clear" w:color="auto" w:fill="auto"/>
          </w:tcPr>
          <w:p w14:paraId="77CCAA9A" w14:textId="77777777" w:rsidR="00DA6C39" w:rsidRPr="00AC4FBC" w:rsidRDefault="00DA6C39" w:rsidP="00DA6C39">
            <w:pPr>
              <w:pStyle w:val="TAC"/>
            </w:pPr>
            <w:r w:rsidRPr="00AC4FBC">
              <w:rPr>
                <w:lang w:eastAsia="ko-KR"/>
              </w:rPr>
              <w:t>N/A</w:t>
            </w:r>
          </w:p>
        </w:tc>
      </w:tr>
      <w:tr w:rsidR="00DA6C39" w:rsidRPr="00AC4FBC" w14:paraId="110C2660" w14:textId="77777777" w:rsidTr="000077BC">
        <w:trPr>
          <w:trHeight w:val="54"/>
          <w:jc w:val="center"/>
        </w:trPr>
        <w:tc>
          <w:tcPr>
            <w:tcW w:w="1928" w:type="dxa"/>
            <w:vMerge/>
            <w:shd w:val="clear" w:color="auto" w:fill="auto"/>
            <w:vAlign w:val="center"/>
          </w:tcPr>
          <w:p w14:paraId="529E12DD" w14:textId="77777777" w:rsidR="00DA6C39" w:rsidRPr="00AC4FBC" w:rsidRDefault="00DA6C39" w:rsidP="00DA6C39">
            <w:pPr>
              <w:pStyle w:val="TAC"/>
              <w:rPr>
                <w:rFonts w:eastAsia="Malgun Gothic"/>
              </w:rPr>
            </w:pPr>
          </w:p>
        </w:tc>
        <w:tc>
          <w:tcPr>
            <w:tcW w:w="1146" w:type="dxa"/>
            <w:shd w:val="clear" w:color="auto" w:fill="auto"/>
          </w:tcPr>
          <w:p w14:paraId="15467C5C" w14:textId="77777777" w:rsidR="00DA6C39" w:rsidRPr="00AC4FBC" w:rsidRDefault="00DA6C39" w:rsidP="00DA6C39">
            <w:pPr>
              <w:pStyle w:val="TAC"/>
              <w:rPr>
                <w:rFonts w:eastAsia="Yu Gothic"/>
              </w:rPr>
            </w:pPr>
            <w:r w:rsidRPr="00AC4FBC">
              <w:t>3</w:t>
            </w:r>
          </w:p>
        </w:tc>
        <w:tc>
          <w:tcPr>
            <w:tcW w:w="1481" w:type="dxa"/>
            <w:shd w:val="clear" w:color="auto" w:fill="auto"/>
            <w:noWrap/>
          </w:tcPr>
          <w:p w14:paraId="4C1D9842" w14:textId="77777777" w:rsidR="00DA6C39" w:rsidRPr="00AC4FBC" w:rsidRDefault="00DA6C39" w:rsidP="00DA6C39">
            <w:pPr>
              <w:pStyle w:val="TAC"/>
              <w:rPr>
                <w:rFonts w:eastAsia="Yu Gothic"/>
              </w:rPr>
            </w:pPr>
            <w:r w:rsidRPr="00AC4FBC">
              <w:t>1774.2</w:t>
            </w:r>
          </w:p>
        </w:tc>
        <w:tc>
          <w:tcPr>
            <w:tcW w:w="779" w:type="dxa"/>
            <w:shd w:val="clear" w:color="auto" w:fill="auto"/>
            <w:noWrap/>
          </w:tcPr>
          <w:p w14:paraId="2666F6B7" w14:textId="77777777" w:rsidR="00DA6C39" w:rsidRPr="00AC4FBC" w:rsidRDefault="00DA6C39" w:rsidP="00DA6C39">
            <w:pPr>
              <w:pStyle w:val="TAC"/>
              <w:rPr>
                <w:rFonts w:eastAsia="Yu Gothic"/>
              </w:rPr>
            </w:pPr>
            <w:r w:rsidRPr="00AC4FBC">
              <w:t>5</w:t>
            </w:r>
          </w:p>
        </w:tc>
        <w:tc>
          <w:tcPr>
            <w:tcW w:w="721" w:type="dxa"/>
            <w:shd w:val="clear" w:color="auto" w:fill="auto"/>
            <w:noWrap/>
          </w:tcPr>
          <w:p w14:paraId="5713A30B" w14:textId="77777777" w:rsidR="00DA6C39" w:rsidRPr="00AC4FBC" w:rsidRDefault="00DA6C39" w:rsidP="00DA6C39">
            <w:pPr>
              <w:pStyle w:val="TAC"/>
              <w:rPr>
                <w:rFonts w:eastAsia="Yu Gothic"/>
              </w:rPr>
            </w:pPr>
            <w:r w:rsidRPr="00AC4FBC">
              <w:t>25</w:t>
            </w:r>
          </w:p>
        </w:tc>
        <w:tc>
          <w:tcPr>
            <w:tcW w:w="1314" w:type="dxa"/>
            <w:shd w:val="clear" w:color="auto" w:fill="auto"/>
            <w:noWrap/>
          </w:tcPr>
          <w:p w14:paraId="2762D1A9" w14:textId="77777777" w:rsidR="00DA6C39" w:rsidRPr="00AC4FBC" w:rsidRDefault="00DA6C39" w:rsidP="00DA6C39">
            <w:pPr>
              <w:pStyle w:val="TAC"/>
              <w:rPr>
                <w:rFonts w:eastAsia="Yu Gothic"/>
              </w:rPr>
            </w:pPr>
            <w:r w:rsidRPr="00AC4FBC">
              <w:t>1869.2</w:t>
            </w:r>
          </w:p>
        </w:tc>
        <w:tc>
          <w:tcPr>
            <w:tcW w:w="867" w:type="dxa"/>
            <w:shd w:val="clear" w:color="auto" w:fill="auto"/>
          </w:tcPr>
          <w:p w14:paraId="1512131E" w14:textId="77777777" w:rsidR="00DA6C39" w:rsidRPr="00AC4FBC" w:rsidRDefault="00DA6C39" w:rsidP="00DA6C39">
            <w:pPr>
              <w:pStyle w:val="TAC"/>
            </w:pPr>
            <w:r w:rsidRPr="00AC4FBC">
              <w:t>17.8</w:t>
            </w:r>
          </w:p>
        </w:tc>
        <w:tc>
          <w:tcPr>
            <w:tcW w:w="1248" w:type="dxa"/>
            <w:shd w:val="clear" w:color="auto" w:fill="auto"/>
          </w:tcPr>
          <w:p w14:paraId="71742DC1" w14:textId="77777777" w:rsidR="00DA6C39" w:rsidRPr="00AC4FBC" w:rsidRDefault="00DA6C39" w:rsidP="00DA6C39">
            <w:pPr>
              <w:pStyle w:val="TAC"/>
            </w:pPr>
            <w:r w:rsidRPr="00AC4FBC">
              <w:t>IMD3</w:t>
            </w:r>
          </w:p>
        </w:tc>
      </w:tr>
      <w:tr w:rsidR="00DA6C39" w:rsidRPr="00AC4FBC" w14:paraId="21A0307B" w14:textId="77777777" w:rsidTr="000077BC">
        <w:trPr>
          <w:trHeight w:val="54"/>
          <w:jc w:val="center"/>
        </w:trPr>
        <w:tc>
          <w:tcPr>
            <w:tcW w:w="1928" w:type="dxa"/>
            <w:vMerge/>
            <w:shd w:val="clear" w:color="auto" w:fill="auto"/>
            <w:vAlign w:val="center"/>
          </w:tcPr>
          <w:p w14:paraId="1A28DBA9" w14:textId="77777777" w:rsidR="00DA6C39" w:rsidRPr="00AC4FBC" w:rsidRDefault="00DA6C39" w:rsidP="00DA6C39">
            <w:pPr>
              <w:pStyle w:val="TAC"/>
              <w:rPr>
                <w:rFonts w:eastAsia="Malgun Gothic"/>
              </w:rPr>
            </w:pPr>
          </w:p>
        </w:tc>
        <w:tc>
          <w:tcPr>
            <w:tcW w:w="1146" w:type="dxa"/>
            <w:shd w:val="clear" w:color="auto" w:fill="auto"/>
            <w:vAlign w:val="center"/>
          </w:tcPr>
          <w:p w14:paraId="2C7FB15F" w14:textId="77777777" w:rsidR="00DA6C39" w:rsidRPr="00AC4FBC" w:rsidRDefault="00DA6C39" w:rsidP="00DA6C39">
            <w:pPr>
              <w:pStyle w:val="TAC"/>
              <w:rPr>
                <w:rFonts w:eastAsia="Yu Gothic"/>
              </w:rPr>
            </w:pPr>
            <w:r w:rsidRPr="00AC4FBC">
              <w:rPr>
                <w:rFonts w:eastAsia="MS Mincho"/>
              </w:rPr>
              <w:t>21</w:t>
            </w:r>
          </w:p>
        </w:tc>
        <w:tc>
          <w:tcPr>
            <w:tcW w:w="1481" w:type="dxa"/>
            <w:shd w:val="clear" w:color="auto" w:fill="auto"/>
            <w:noWrap/>
            <w:vAlign w:val="center"/>
          </w:tcPr>
          <w:p w14:paraId="39C44E39" w14:textId="77777777" w:rsidR="00DA6C39" w:rsidRPr="00AC4FBC" w:rsidRDefault="00DA6C39" w:rsidP="00DA6C39">
            <w:pPr>
              <w:pStyle w:val="TAC"/>
              <w:rPr>
                <w:rFonts w:eastAsia="Yu Gothic"/>
              </w:rPr>
            </w:pPr>
            <w:r w:rsidRPr="00AC4FBC">
              <w:rPr>
                <w:rFonts w:eastAsia="MS Mincho"/>
              </w:rPr>
              <w:t>1450.4</w:t>
            </w:r>
          </w:p>
        </w:tc>
        <w:tc>
          <w:tcPr>
            <w:tcW w:w="779" w:type="dxa"/>
            <w:shd w:val="clear" w:color="auto" w:fill="auto"/>
            <w:noWrap/>
            <w:vAlign w:val="center"/>
          </w:tcPr>
          <w:p w14:paraId="3AF9A9D6" w14:textId="77777777" w:rsidR="00DA6C39" w:rsidRPr="00AC4FBC" w:rsidRDefault="00DA6C39" w:rsidP="00DA6C39">
            <w:pPr>
              <w:pStyle w:val="TAC"/>
              <w:rPr>
                <w:rFonts w:eastAsia="Yu Gothic"/>
              </w:rPr>
            </w:pPr>
            <w:r w:rsidRPr="00AC4FBC">
              <w:rPr>
                <w:rFonts w:eastAsia="MS Mincho"/>
              </w:rPr>
              <w:t>5</w:t>
            </w:r>
          </w:p>
        </w:tc>
        <w:tc>
          <w:tcPr>
            <w:tcW w:w="721" w:type="dxa"/>
            <w:shd w:val="clear" w:color="auto" w:fill="auto"/>
            <w:noWrap/>
            <w:vAlign w:val="center"/>
          </w:tcPr>
          <w:p w14:paraId="16F55B60" w14:textId="77777777" w:rsidR="00DA6C39" w:rsidRPr="00AC4FBC" w:rsidRDefault="00DA6C39" w:rsidP="00DA6C39">
            <w:pPr>
              <w:pStyle w:val="TAC"/>
              <w:rPr>
                <w:rFonts w:eastAsia="Yu Gothic"/>
              </w:rPr>
            </w:pPr>
            <w:r w:rsidRPr="00AC4FBC">
              <w:rPr>
                <w:rFonts w:eastAsia="MS Mincho"/>
              </w:rPr>
              <w:t>25</w:t>
            </w:r>
          </w:p>
        </w:tc>
        <w:tc>
          <w:tcPr>
            <w:tcW w:w="1314" w:type="dxa"/>
            <w:shd w:val="clear" w:color="auto" w:fill="auto"/>
            <w:noWrap/>
            <w:vAlign w:val="center"/>
          </w:tcPr>
          <w:p w14:paraId="5DBF232D" w14:textId="77777777" w:rsidR="00DA6C39" w:rsidRPr="00AC4FBC" w:rsidRDefault="00DA6C39" w:rsidP="00DA6C39">
            <w:pPr>
              <w:pStyle w:val="TAC"/>
              <w:rPr>
                <w:rFonts w:eastAsia="Yu Gothic"/>
              </w:rPr>
            </w:pPr>
            <w:r w:rsidRPr="00AC4FBC">
              <w:rPr>
                <w:rFonts w:eastAsia="MS Mincho"/>
              </w:rPr>
              <w:t>1498.4</w:t>
            </w:r>
          </w:p>
        </w:tc>
        <w:tc>
          <w:tcPr>
            <w:tcW w:w="867" w:type="dxa"/>
            <w:shd w:val="clear" w:color="auto" w:fill="auto"/>
            <w:vAlign w:val="center"/>
          </w:tcPr>
          <w:p w14:paraId="08B5631F" w14:textId="77777777" w:rsidR="00DA6C39" w:rsidRPr="00AC4FBC" w:rsidRDefault="00DA6C39" w:rsidP="00DA6C39">
            <w:pPr>
              <w:pStyle w:val="TAC"/>
            </w:pPr>
            <w:r w:rsidRPr="00AC4FBC">
              <w:t>N/A</w:t>
            </w:r>
          </w:p>
        </w:tc>
        <w:tc>
          <w:tcPr>
            <w:tcW w:w="1248" w:type="dxa"/>
            <w:shd w:val="clear" w:color="auto" w:fill="auto"/>
          </w:tcPr>
          <w:p w14:paraId="31A853B6" w14:textId="77777777" w:rsidR="00DA6C39" w:rsidRPr="00AC4FBC" w:rsidRDefault="00DA6C39" w:rsidP="00DA6C39">
            <w:pPr>
              <w:pStyle w:val="TAC"/>
            </w:pPr>
            <w:r w:rsidRPr="00AC4FBC">
              <w:t>N/A</w:t>
            </w:r>
          </w:p>
        </w:tc>
      </w:tr>
      <w:tr w:rsidR="00DA6C39" w:rsidRPr="00AC4FBC" w14:paraId="0F35D3AF" w14:textId="77777777" w:rsidTr="000077BC">
        <w:trPr>
          <w:trHeight w:val="54"/>
          <w:jc w:val="center"/>
        </w:trPr>
        <w:tc>
          <w:tcPr>
            <w:tcW w:w="1928" w:type="dxa"/>
            <w:vMerge/>
            <w:shd w:val="clear" w:color="auto" w:fill="auto"/>
            <w:vAlign w:val="center"/>
          </w:tcPr>
          <w:p w14:paraId="19709D7A" w14:textId="77777777" w:rsidR="00DA6C39" w:rsidRPr="00AC4FBC" w:rsidRDefault="00DA6C39" w:rsidP="00DA6C39">
            <w:pPr>
              <w:pStyle w:val="TAC"/>
              <w:rPr>
                <w:rFonts w:eastAsia="Malgun Gothic"/>
              </w:rPr>
            </w:pPr>
          </w:p>
        </w:tc>
        <w:tc>
          <w:tcPr>
            <w:tcW w:w="1146" w:type="dxa"/>
            <w:shd w:val="clear" w:color="auto" w:fill="auto"/>
          </w:tcPr>
          <w:p w14:paraId="10560D0B" w14:textId="77777777" w:rsidR="00DA6C39" w:rsidRPr="00AC4FBC" w:rsidRDefault="00DA6C39" w:rsidP="00DA6C39">
            <w:pPr>
              <w:pStyle w:val="TAC"/>
              <w:rPr>
                <w:rFonts w:eastAsia="Yu Gothic"/>
              </w:rPr>
            </w:pPr>
            <w:r w:rsidRPr="00AC4FBC">
              <w:t>n79</w:t>
            </w:r>
          </w:p>
        </w:tc>
        <w:tc>
          <w:tcPr>
            <w:tcW w:w="1481" w:type="dxa"/>
            <w:shd w:val="clear" w:color="auto" w:fill="auto"/>
            <w:noWrap/>
          </w:tcPr>
          <w:p w14:paraId="503F098E" w14:textId="77777777" w:rsidR="00DA6C39" w:rsidRPr="00AC4FBC" w:rsidRDefault="00DA6C39" w:rsidP="00DA6C39">
            <w:pPr>
              <w:pStyle w:val="TAC"/>
              <w:rPr>
                <w:rFonts w:eastAsia="Yu Gothic"/>
              </w:rPr>
            </w:pPr>
            <w:r w:rsidRPr="00AC4FBC">
              <w:t>4770</w:t>
            </w:r>
          </w:p>
        </w:tc>
        <w:tc>
          <w:tcPr>
            <w:tcW w:w="779" w:type="dxa"/>
            <w:shd w:val="clear" w:color="auto" w:fill="auto"/>
            <w:noWrap/>
          </w:tcPr>
          <w:p w14:paraId="1D5E6D05" w14:textId="77777777" w:rsidR="00DA6C39" w:rsidRPr="00AC4FBC" w:rsidRDefault="00DA6C39" w:rsidP="00DA6C39">
            <w:pPr>
              <w:pStyle w:val="TAC"/>
              <w:rPr>
                <w:rFonts w:eastAsia="Yu Gothic"/>
              </w:rPr>
            </w:pPr>
            <w:r w:rsidRPr="00AC4FBC">
              <w:t>40</w:t>
            </w:r>
          </w:p>
        </w:tc>
        <w:tc>
          <w:tcPr>
            <w:tcW w:w="721" w:type="dxa"/>
            <w:shd w:val="clear" w:color="auto" w:fill="auto"/>
            <w:noWrap/>
          </w:tcPr>
          <w:p w14:paraId="4A8929E3" w14:textId="77777777" w:rsidR="00DA6C39" w:rsidRPr="00AC4FBC" w:rsidRDefault="00DA6C39" w:rsidP="00DA6C39">
            <w:pPr>
              <w:pStyle w:val="TAC"/>
              <w:rPr>
                <w:rFonts w:eastAsia="Yu Gothic"/>
              </w:rPr>
            </w:pPr>
            <w:r w:rsidRPr="00AC4FBC">
              <w:t>216</w:t>
            </w:r>
          </w:p>
        </w:tc>
        <w:tc>
          <w:tcPr>
            <w:tcW w:w="1314" w:type="dxa"/>
            <w:shd w:val="clear" w:color="auto" w:fill="auto"/>
            <w:noWrap/>
          </w:tcPr>
          <w:p w14:paraId="0B18D7D6" w14:textId="77777777" w:rsidR="00DA6C39" w:rsidRPr="00AC4FBC" w:rsidRDefault="00DA6C39" w:rsidP="00DA6C39">
            <w:pPr>
              <w:pStyle w:val="TAC"/>
              <w:rPr>
                <w:rFonts w:eastAsia="Yu Gothic"/>
              </w:rPr>
            </w:pPr>
            <w:r w:rsidRPr="00AC4FBC">
              <w:t>4770</w:t>
            </w:r>
          </w:p>
        </w:tc>
        <w:tc>
          <w:tcPr>
            <w:tcW w:w="867" w:type="dxa"/>
            <w:shd w:val="clear" w:color="auto" w:fill="auto"/>
          </w:tcPr>
          <w:p w14:paraId="531CF592" w14:textId="77777777" w:rsidR="00DA6C39" w:rsidRPr="00AC4FBC" w:rsidRDefault="00DA6C39" w:rsidP="00DA6C39">
            <w:pPr>
              <w:pStyle w:val="TAC"/>
            </w:pPr>
            <w:r w:rsidRPr="00AC4FBC">
              <w:t>N/A</w:t>
            </w:r>
          </w:p>
        </w:tc>
        <w:tc>
          <w:tcPr>
            <w:tcW w:w="1248" w:type="dxa"/>
            <w:shd w:val="clear" w:color="auto" w:fill="auto"/>
          </w:tcPr>
          <w:p w14:paraId="1905D129" w14:textId="77777777" w:rsidR="00DA6C39" w:rsidRPr="00AC4FBC" w:rsidRDefault="00DA6C39" w:rsidP="00DA6C39">
            <w:pPr>
              <w:pStyle w:val="TAC"/>
            </w:pPr>
            <w:r w:rsidRPr="00AC4FBC">
              <w:t>N/A</w:t>
            </w:r>
          </w:p>
        </w:tc>
      </w:tr>
      <w:tr w:rsidR="00DA6C39" w:rsidRPr="00AC4FBC" w14:paraId="72E58ABC" w14:textId="77777777" w:rsidTr="000077BC">
        <w:trPr>
          <w:trHeight w:val="54"/>
          <w:jc w:val="center"/>
        </w:trPr>
        <w:tc>
          <w:tcPr>
            <w:tcW w:w="1928" w:type="dxa"/>
            <w:vMerge w:val="restart"/>
            <w:shd w:val="clear" w:color="auto" w:fill="auto"/>
            <w:vAlign w:val="center"/>
          </w:tcPr>
          <w:p w14:paraId="1F06A67C" w14:textId="77777777" w:rsidR="00DA6C39" w:rsidRPr="00AC4FBC" w:rsidRDefault="00DA6C39" w:rsidP="00DA6C39">
            <w:pPr>
              <w:pStyle w:val="TAC"/>
              <w:rPr>
                <w:rFonts w:eastAsia="MS Mincho"/>
              </w:rPr>
            </w:pPr>
            <w:r w:rsidRPr="00AC4FBC">
              <w:rPr>
                <w:rFonts w:eastAsia="Malgun Gothic"/>
              </w:rPr>
              <w:t>DC_3A-28A_n77A</w:t>
            </w:r>
          </w:p>
        </w:tc>
        <w:tc>
          <w:tcPr>
            <w:tcW w:w="1146" w:type="dxa"/>
            <w:shd w:val="clear" w:color="auto" w:fill="auto"/>
            <w:vAlign w:val="center"/>
          </w:tcPr>
          <w:p w14:paraId="5D2DA894" w14:textId="77777777" w:rsidR="00DA6C39" w:rsidRPr="00AC4FBC" w:rsidRDefault="00DA6C39" w:rsidP="00DA6C39">
            <w:pPr>
              <w:pStyle w:val="TAC"/>
            </w:pPr>
            <w:r w:rsidRPr="00AC4FBC">
              <w:rPr>
                <w:rFonts w:eastAsia="Yu Gothic"/>
              </w:rPr>
              <w:t>3</w:t>
            </w:r>
          </w:p>
        </w:tc>
        <w:tc>
          <w:tcPr>
            <w:tcW w:w="1481" w:type="dxa"/>
            <w:shd w:val="clear" w:color="auto" w:fill="auto"/>
            <w:noWrap/>
            <w:vAlign w:val="center"/>
          </w:tcPr>
          <w:p w14:paraId="3BA9252F" w14:textId="77777777" w:rsidR="00DA6C39" w:rsidRPr="00AC4FBC" w:rsidRDefault="00DA6C39" w:rsidP="00DA6C39">
            <w:pPr>
              <w:pStyle w:val="TAC"/>
            </w:pPr>
            <w:r w:rsidRPr="00AC4FBC">
              <w:rPr>
                <w:rFonts w:eastAsia="Yu Gothic"/>
              </w:rPr>
              <w:t>1712.5</w:t>
            </w:r>
          </w:p>
        </w:tc>
        <w:tc>
          <w:tcPr>
            <w:tcW w:w="779" w:type="dxa"/>
            <w:shd w:val="clear" w:color="auto" w:fill="auto"/>
            <w:noWrap/>
            <w:vAlign w:val="center"/>
          </w:tcPr>
          <w:p w14:paraId="630459BC"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38F35D16"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6B46DC06" w14:textId="77777777" w:rsidR="00DA6C39" w:rsidRPr="00AC4FBC" w:rsidRDefault="00DA6C39" w:rsidP="00DA6C39">
            <w:pPr>
              <w:pStyle w:val="TAC"/>
            </w:pPr>
            <w:r w:rsidRPr="00AC4FBC">
              <w:rPr>
                <w:rFonts w:eastAsia="Yu Gothic"/>
              </w:rPr>
              <w:t>1807.5</w:t>
            </w:r>
          </w:p>
        </w:tc>
        <w:tc>
          <w:tcPr>
            <w:tcW w:w="867" w:type="dxa"/>
            <w:shd w:val="clear" w:color="auto" w:fill="auto"/>
            <w:vAlign w:val="center"/>
          </w:tcPr>
          <w:p w14:paraId="1873B384" w14:textId="77777777" w:rsidR="00DA6C39" w:rsidRPr="00AC4FBC" w:rsidRDefault="00DA6C39" w:rsidP="00DA6C39">
            <w:pPr>
              <w:pStyle w:val="TAC"/>
            </w:pPr>
            <w:r w:rsidRPr="00AC4FBC">
              <w:t>N/A</w:t>
            </w:r>
          </w:p>
        </w:tc>
        <w:tc>
          <w:tcPr>
            <w:tcW w:w="1248" w:type="dxa"/>
            <w:shd w:val="clear" w:color="auto" w:fill="auto"/>
            <w:vAlign w:val="center"/>
          </w:tcPr>
          <w:p w14:paraId="29BA80A2" w14:textId="77777777" w:rsidR="00DA6C39" w:rsidRPr="00AC4FBC" w:rsidRDefault="00DA6C39" w:rsidP="00DA6C39">
            <w:pPr>
              <w:pStyle w:val="TAC"/>
            </w:pPr>
            <w:r w:rsidRPr="00AC4FBC">
              <w:t>N/A</w:t>
            </w:r>
          </w:p>
        </w:tc>
      </w:tr>
      <w:tr w:rsidR="00DA6C39" w:rsidRPr="00AC4FBC" w14:paraId="309548E3" w14:textId="77777777" w:rsidTr="000077BC">
        <w:trPr>
          <w:trHeight w:val="54"/>
          <w:jc w:val="center"/>
        </w:trPr>
        <w:tc>
          <w:tcPr>
            <w:tcW w:w="1928" w:type="dxa"/>
            <w:vMerge/>
            <w:shd w:val="clear" w:color="auto" w:fill="auto"/>
            <w:vAlign w:val="center"/>
          </w:tcPr>
          <w:p w14:paraId="6B083DDD" w14:textId="77777777" w:rsidR="00DA6C39" w:rsidRPr="00AC4FBC" w:rsidRDefault="00DA6C39" w:rsidP="00DA6C39">
            <w:pPr>
              <w:pStyle w:val="TAC"/>
              <w:rPr>
                <w:rFonts w:eastAsia="MS Mincho"/>
              </w:rPr>
            </w:pPr>
          </w:p>
        </w:tc>
        <w:tc>
          <w:tcPr>
            <w:tcW w:w="1146" w:type="dxa"/>
            <w:shd w:val="clear" w:color="auto" w:fill="auto"/>
            <w:vAlign w:val="center"/>
          </w:tcPr>
          <w:p w14:paraId="363A32F5" w14:textId="77777777" w:rsidR="00DA6C39" w:rsidRPr="00AC4FBC" w:rsidRDefault="00DA6C39" w:rsidP="00DA6C39">
            <w:pPr>
              <w:pStyle w:val="TAC"/>
            </w:pPr>
            <w:r w:rsidRPr="00AC4FBC">
              <w:rPr>
                <w:rFonts w:eastAsia="Yu Gothic"/>
              </w:rPr>
              <w:t>28</w:t>
            </w:r>
          </w:p>
        </w:tc>
        <w:tc>
          <w:tcPr>
            <w:tcW w:w="1481" w:type="dxa"/>
            <w:shd w:val="clear" w:color="auto" w:fill="auto"/>
            <w:noWrap/>
            <w:vAlign w:val="center"/>
          </w:tcPr>
          <w:p w14:paraId="71C1BB97" w14:textId="77777777" w:rsidR="00DA6C39" w:rsidRPr="00AC4FBC" w:rsidRDefault="00DA6C39" w:rsidP="00DA6C39">
            <w:pPr>
              <w:pStyle w:val="TAC"/>
            </w:pPr>
            <w:r w:rsidRPr="00AC4FBC">
              <w:rPr>
                <w:rFonts w:eastAsia="Yu Gothic"/>
              </w:rPr>
              <w:t>715</w:t>
            </w:r>
          </w:p>
        </w:tc>
        <w:tc>
          <w:tcPr>
            <w:tcW w:w="779" w:type="dxa"/>
            <w:shd w:val="clear" w:color="auto" w:fill="auto"/>
            <w:noWrap/>
            <w:vAlign w:val="center"/>
          </w:tcPr>
          <w:p w14:paraId="304680D9"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1BC9DB60"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29F1C3D9" w14:textId="77777777" w:rsidR="00DA6C39" w:rsidRPr="00AC4FBC" w:rsidRDefault="00DA6C39" w:rsidP="00DA6C39">
            <w:pPr>
              <w:pStyle w:val="TAC"/>
            </w:pPr>
            <w:r w:rsidRPr="00AC4FBC">
              <w:rPr>
                <w:rFonts w:eastAsia="Yu Gothic"/>
              </w:rPr>
              <w:t>770</w:t>
            </w:r>
          </w:p>
        </w:tc>
        <w:tc>
          <w:tcPr>
            <w:tcW w:w="867" w:type="dxa"/>
            <w:shd w:val="clear" w:color="auto" w:fill="auto"/>
            <w:vAlign w:val="center"/>
          </w:tcPr>
          <w:p w14:paraId="3AF32ABB" w14:textId="77777777" w:rsidR="00DA6C39" w:rsidRPr="00AC4FBC" w:rsidRDefault="00DA6C39" w:rsidP="00DA6C39">
            <w:pPr>
              <w:pStyle w:val="TAC"/>
            </w:pPr>
            <w:r w:rsidRPr="00AC4FBC">
              <w:rPr>
                <w:rFonts w:eastAsia="Yu Gothic"/>
              </w:rPr>
              <w:t>15.3</w:t>
            </w:r>
          </w:p>
        </w:tc>
        <w:tc>
          <w:tcPr>
            <w:tcW w:w="1248" w:type="dxa"/>
            <w:shd w:val="clear" w:color="auto" w:fill="auto"/>
            <w:vAlign w:val="center"/>
          </w:tcPr>
          <w:p w14:paraId="1DBB2C0A" w14:textId="77777777" w:rsidR="00DA6C39" w:rsidRPr="00AC4FBC" w:rsidRDefault="00DA6C39" w:rsidP="00DA6C39">
            <w:pPr>
              <w:pStyle w:val="TAC"/>
            </w:pPr>
            <w:r w:rsidRPr="00AC4FBC">
              <w:rPr>
                <w:rFonts w:eastAsia="Yu Gothic"/>
              </w:rPr>
              <w:t>IMD3</w:t>
            </w:r>
          </w:p>
        </w:tc>
      </w:tr>
      <w:tr w:rsidR="00DA6C39" w:rsidRPr="00AC4FBC" w14:paraId="417DB8E4" w14:textId="77777777" w:rsidTr="000077BC">
        <w:trPr>
          <w:trHeight w:val="54"/>
          <w:jc w:val="center"/>
        </w:trPr>
        <w:tc>
          <w:tcPr>
            <w:tcW w:w="1928" w:type="dxa"/>
            <w:vMerge/>
            <w:shd w:val="clear" w:color="auto" w:fill="auto"/>
            <w:vAlign w:val="center"/>
          </w:tcPr>
          <w:p w14:paraId="6A19EA5A" w14:textId="77777777" w:rsidR="00DA6C39" w:rsidRPr="00AC4FBC" w:rsidRDefault="00DA6C39" w:rsidP="00DA6C39">
            <w:pPr>
              <w:pStyle w:val="TAC"/>
              <w:rPr>
                <w:rFonts w:eastAsia="MS Mincho"/>
              </w:rPr>
            </w:pPr>
          </w:p>
        </w:tc>
        <w:tc>
          <w:tcPr>
            <w:tcW w:w="1146" w:type="dxa"/>
            <w:shd w:val="clear" w:color="auto" w:fill="auto"/>
            <w:vAlign w:val="center"/>
          </w:tcPr>
          <w:p w14:paraId="7F40803E" w14:textId="77777777" w:rsidR="00DA6C39" w:rsidRPr="00AC4FBC" w:rsidRDefault="00DA6C39" w:rsidP="00DA6C39">
            <w:pPr>
              <w:pStyle w:val="TAC"/>
            </w:pPr>
            <w:r w:rsidRPr="00AC4FBC">
              <w:rPr>
                <w:rFonts w:eastAsia="Yu Gothic"/>
              </w:rPr>
              <w:t>n77</w:t>
            </w:r>
          </w:p>
        </w:tc>
        <w:tc>
          <w:tcPr>
            <w:tcW w:w="1481" w:type="dxa"/>
            <w:shd w:val="clear" w:color="auto" w:fill="auto"/>
            <w:noWrap/>
            <w:vAlign w:val="center"/>
          </w:tcPr>
          <w:p w14:paraId="6884CCE6" w14:textId="77777777" w:rsidR="00DA6C39" w:rsidRPr="00AC4FBC" w:rsidRDefault="00DA6C39" w:rsidP="00DA6C39">
            <w:pPr>
              <w:pStyle w:val="TAC"/>
            </w:pPr>
            <w:r w:rsidRPr="00AC4FBC">
              <w:rPr>
                <w:rFonts w:eastAsia="Yu Gothic"/>
              </w:rPr>
              <w:t>4195</w:t>
            </w:r>
          </w:p>
        </w:tc>
        <w:tc>
          <w:tcPr>
            <w:tcW w:w="779" w:type="dxa"/>
            <w:shd w:val="clear" w:color="auto" w:fill="auto"/>
            <w:noWrap/>
            <w:vAlign w:val="center"/>
          </w:tcPr>
          <w:p w14:paraId="49B56F7E" w14:textId="77777777" w:rsidR="00DA6C39" w:rsidRPr="00AC4FBC" w:rsidRDefault="00DA6C39" w:rsidP="00DA6C39">
            <w:pPr>
              <w:pStyle w:val="TAC"/>
            </w:pPr>
            <w:r w:rsidRPr="00AC4FBC">
              <w:rPr>
                <w:rFonts w:eastAsia="Yu Gothic"/>
              </w:rPr>
              <w:t>10</w:t>
            </w:r>
          </w:p>
        </w:tc>
        <w:tc>
          <w:tcPr>
            <w:tcW w:w="721" w:type="dxa"/>
            <w:shd w:val="clear" w:color="auto" w:fill="auto"/>
            <w:noWrap/>
            <w:vAlign w:val="center"/>
          </w:tcPr>
          <w:p w14:paraId="508309BE" w14:textId="77777777" w:rsidR="00DA6C39" w:rsidRPr="00AC4FBC" w:rsidRDefault="00DA6C39" w:rsidP="00DA6C39">
            <w:pPr>
              <w:pStyle w:val="TAC"/>
            </w:pPr>
            <w:r w:rsidRPr="00AC4FBC">
              <w:rPr>
                <w:rFonts w:eastAsia="Yu Gothic"/>
              </w:rPr>
              <w:t>50</w:t>
            </w:r>
          </w:p>
        </w:tc>
        <w:tc>
          <w:tcPr>
            <w:tcW w:w="1314" w:type="dxa"/>
            <w:shd w:val="clear" w:color="auto" w:fill="auto"/>
            <w:noWrap/>
            <w:vAlign w:val="center"/>
          </w:tcPr>
          <w:p w14:paraId="4E19971D" w14:textId="77777777" w:rsidR="00DA6C39" w:rsidRPr="00AC4FBC" w:rsidRDefault="00DA6C39" w:rsidP="00DA6C39">
            <w:pPr>
              <w:pStyle w:val="TAC"/>
            </w:pPr>
            <w:r w:rsidRPr="00AC4FBC">
              <w:rPr>
                <w:rFonts w:eastAsia="Yu Gothic"/>
              </w:rPr>
              <w:t>4195</w:t>
            </w:r>
          </w:p>
        </w:tc>
        <w:tc>
          <w:tcPr>
            <w:tcW w:w="867" w:type="dxa"/>
            <w:shd w:val="clear" w:color="auto" w:fill="auto"/>
            <w:vAlign w:val="center"/>
          </w:tcPr>
          <w:p w14:paraId="46C70C40" w14:textId="77777777" w:rsidR="00DA6C39" w:rsidRPr="00AC4FBC" w:rsidRDefault="00DA6C39" w:rsidP="00DA6C39">
            <w:pPr>
              <w:pStyle w:val="TAC"/>
            </w:pPr>
            <w:r w:rsidRPr="00AC4FBC">
              <w:t>N/A</w:t>
            </w:r>
          </w:p>
        </w:tc>
        <w:tc>
          <w:tcPr>
            <w:tcW w:w="1248" w:type="dxa"/>
            <w:shd w:val="clear" w:color="auto" w:fill="auto"/>
            <w:vAlign w:val="center"/>
          </w:tcPr>
          <w:p w14:paraId="5D2DCF7C" w14:textId="77777777" w:rsidR="00DA6C39" w:rsidRPr="00AC4FBC" w:rsidRDefault="00DA6C39" w:rsidP="00DA6C39">
            <w:pPr>
              <w:pStyle w:val="TAC"/>
            </w:pPr>
            <w:r w:rsidRPr="00AC4FBC">
              <w:t>N/A</w:t>
            </w:r>
          </w:p>
        </w:tc>
      </w:tr>
      <w:tr w:rsidR="00DA6C39" w:rsidRPr="00AC4FBC" w14:paraId="7392A15F" w14:textId="77777777" w:rsidTr="000077BC">
        <w:trPr>
          <w:trHeight w:val="54"/>
          <w:jc w:val="center"/>
        </w:trPr>
        <w:tc>
          <w:tcPr>
            <w:tcW w:w="1928" w:type="dxa"/>
            <w:vMerge/>
            <w:shd w:val="clear" w:color="auto" w:fill="auto"/>
            <w:vAlign w:val="center"/>
          </w:tcPr>
          <w:p w14:paraId="0F2ACB70" w14:textId="77777777" w:rsidR="00DA6C39" w:rsidRPr="00AC4FBC" w:rsidRDefault="00DA6C39" w:rsidP="00DA6C39">
            <w:pPr>
              <w:pStyle w:val="TAC"/>
              <w:rPr>
                <w:rFonts w:eastAsia="MS Mincho"/>
              </w:rPr>
            </w:pPr>
          </w:p>
        </w:tc>
        <w:tc>
          <w:tcPr>
            <w:tcW w:w="1146" w:type="dxa"/>
            <w:shd w:val="clear" w:color="auto" w:fill="auto"/>
            <w:vAlign w:val="center"/>
          </w:tcPr>
          <w:p w14:paraId="77CB3B89" w14:textId="77777777" w:rsidR="00DA6C39" w:rsidRPr="00AC4FBC" w:rsidRDefault="00DA6C39" w:rsidP="00DA6C39">
            <w:pPr>
              <w:pStyle w:val="TAC"/>
            </w:pPr>
            <w:r w:rsidRPr="00AC4FBC">
              <w:rPr>
                <w:rFonts w:eastAsia="Yu Gothic"/>
              </w:rPr>
              <w:t>3</w:t>
            </w:r>
          </w:p>
        </w:tc>
        <w:tc>
          <w:tcPr>
            <w:tcW w:w="1481" w:type="dxa"/>
            <w:shd w:val="clear" w:color="auto" w:fill="auto"/>
            <w:noWrap/>
            <w:vAlign w:val="center"/>
          </w:tcPr>
          <w:p w14:paraId="4AB7EB48" w14:textId="77777777" w:rsidR="00DA6C39" w:rsidRPr="00AC4FBC" w:rsidRDefault="00DA6C39" w:rsidP="00DA6C39">
            <w:pPr>
              <w:pStyle w:val="TAC"/>
            </w:pPr>
            <w:r w:rsidRPr="00AC4FBC">
              <w:rPr>
                <w:rFonts w:eastAsia="Yu Gothic"/>
              </w:rPr>
              <w:t>1755</w:t>
            </w:r>
          </w:p>
        </w:tc>
        <w:tc>
          <w:tcPr>
            <w:tcW w:w="779" w:type="dxa"/>
            <w:shd w:val="clear" w:color="auto" w:fill="auto"/>
            <w:noWrap/>
            <w:vAlign w:val="center"/>
          </w:tcPr>
          <w:p w14:paraId="0CCA1462"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3F7CA44E"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2BB820B9" w14:textId="77777777" w:rsidR="00DA6C39" w:rsidRPr="00AC4FBC" w:rsidRDefault="00DA6C39" w:rsidP="00DA6C39">
            <w:pPr>
              <w:pStyle w:val="TAC"/>
            </w:pPr>
            <w:r w:rsidRPr="00AC4FBC">
              <w:rPr>
                <w:rFonts w:eastAsia="Yu Gothic"/>
              </w:rPr>
              <w:t>1850</w:t>
            </w:r>
          </w:p>
        </w:tc>
        <w:tc>
          <w:tcPr>
            <w:tcW w:w="867" w:type="dxa"/>
            <w:shd w:val="clear" w:color="auto" w:fill="auto"/>
            <w:vAlign w:val="center"/>
          </w:tcPr>
          <w:p w14:paraId="51CC319F" w14:textId="77777777" w:rsidR="00DA6C39" w:rsidRPr="00AC4FBC" w:rsidRDefault="00DA6C39" w:rsidP="00DA6C39">
            <w:pPr>
              <w:pStyle w:val="TAC"/>
            </w:pPr>
            <w:r w:rsidRPr="00AC4FBC">
              <w:rPr>
                <w:rFonts w:eastAsia="Yu Gothic"/>
              </w:rPr>
              <w:t>17.0</w:t>
            </w:r>
          </w:p>
        </w:tc>
        <w:tc>
          <w:tcPr>
            <w:tcW w:w="1248" w:type="dxa"/>
            <w:shd w:val="clear" w:color="auto" w:fill="auto"/>
            <w:vAlign w:val="center"/>
          </w:tcPr>
          <w:p w14:paraId="2198877E" w14:textId="77777777" w:rsidR="00DA6C39" w:rsidRPr="00AC4FBC" w:rsidRDefault="00DA6C39" w:rsidP="00DA6C39">
            <w:pPr>
              <w:pStyle w:val="TAC"/>
            </w:pPr>
            <w:r w:rsidRPr="00AC4FBC">
              <w:rPr>
                <w:rFonts w:eastAsia="Yu Gothic"/>
              </w:rPr>
              <w:t>IMD3</w:t>
            </w:r>
          </w:p>
        </w:tc>
      </w:tr>
      <w:tr w:rsidR="00DA6C39" w:rsidRPr="00AC4FBC" w14:paraId="5BC0CD71" w14:textId="77777777" w:rsidTr="000077BC">
        <w:trPr>
          <w:trHeight w:val="54"/>
          <w:jc w:val="center"/>
        </w:trPr>
        <w:tc>
          <w:tcPr>
            <w:tcW w:w="1928" w:type="dxa"/>
            <w:vMerge/>
            <w:shd w:val="clear" w:color="auto" w:fill="auto"/>
            <w:vAlign w:val="center"/>
          </w:tcPr>
          <w:p w14:paraId="5B45A6FB" w14:textId="77777777" w:rsidR="00DA6C39" w:rsidRPr="00AC4FBC" w:rsidRDefault="00DA6C39" w:rsidP="00DA6C39">
            <w:pPr>
              <w:pStyle w:val="TAC"/>
              <w:rPr>
                <w:rFonts w:eastAsia="MS Mincho"/>
              </w:rPr>
            </w:pPr>
          </w:p>
        </w:tc>
        <w:tc>
          <w:tcPr>
            <w:tcW w:w="1146" w:type="dxa"/>
            <w:shd w:val="clear" w:color="auto" w:fill="auto"/>
            <w:vAlign w:val="center"/>
          </w:tcPr>
          <w:p w14:paraId="1A23D390" w14:textId="77777777" w:rsidR="00DA6C39" w:rsidRPr="00AC4FBC" w:rsidRDefault="00DA6C39" w:rsidP="00DA6C39">
            <w:pPr>
              <w:pStyle w:val="TAC"/>
            </w:pPr>
            <w:r w:rsidRPr="00AC4FBC">
              <w:rPr>
                <w:rFonts w:eastAsia="Yu Gothic"/>
              </w:rPr>
              <w:t>28</w:t>
            </w:r>
          </w:p>
        </w:tc>
        <w:tc>
          <w:tcPr>
            <w:tcW w:w="1481" w:type="dxa"/>
            <w:shd w:val="clear" w:color="auto" w:fill="auto"/>
            <w:noWrap/>
            <w:vAlign w:val="center"/>
          </w:tcPr>
          <w:p w14:paraId="6B77EFC3" w14:textId="77777777" w:rsidR="00DA6C39" w:rsidRPr="00AC4FBC" w:rsidRDefault="00DA6C39" w:rsidP="00DA6C39">
            <w:pPr>
              <w:pStyle w:val="TAC"/>
            </w:pPr>
            <w:r w:rsidRPr="00AC4FBC">
              <w:rPr>
                <w:rFonts w:eastAsia="Yu Gothic"/>
              </w:rPr>
              <w:t>735</w:t>
            </w:r>
          </w:p>
        </w:tc>
        <w:tc>
          <w:tcPr>
            <w:tcW w:w="779" w:type="dxa"/>
            <w:shd w:val="clear" w:color="auto" w:fill="auto"/>
            <w:noWrap/>
            <w:vAlign w:val="center"/>
          </w:tcPr>
          <w:p w14:paraId="7335EB5F"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76938C20"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1573A821" w14:textId="77777777" w:rsidR="00DA6C39" w:rsidRPr="00AC4FBC" w:rsidRDefault="00DA6C39" w:rsidP="00DA6C39">
            <w:pPr>
              <w:pStyle w:val="TAC"/>
            </w:pPr>
            <w:r w:rsidRPr="00AC4FBC">
              <w:rPr>
                <w:rFonts w:eastAsia="Yu Gothic"/>
              </w:rPr>
              <w:t>790</w:t>
            </w:r>
          </w:p>
        </w:tc>
        <w:tc>
          <w:tcPr>
            <w:tcW w:w="867" w:type="dxa"/>
            <w:shd w:val="clear" w:color="auto" w:fill="auto"/>
            <w:vAlign w:val="center"/>
          </w:tcPr>
          <w:p w14:paraId="1105C140" w14:textId="77777777" w:rsidR="00DA6C39" w:rsidRPr="00AC4FBC" w:rsidRDefault="00DA6C39" w:rsidP="00DA6C39">
            <w:pPr>
              <w:pStyle w:val="TAC"/>
            </w:pPr>
            <w:r w:rsidRPr="00AC4FBC">
              <w:t>N/A</w:t>
            </w:r>
          </w:p>
        </w:tc>
        <w:tc>
          <w:tcPr>
            <w:tcW w:w="1248" w:type="dxa"/>
            <w:shd w:val="clear" w:color="auto" w:fill="auto"/>
            <w:vAlign w:val="center"/>
          </w:tcPr>
          <w:p w14:paraId="24D35DC3" w14:textId="77777777" w:rsidR="00DA6C39" w:rsidRPr="00AC4FBC" w:rsidRDefault="00DA6C39" w:rsidP="00DA6C39">
            <w:pPr>
              <w:pStyle w:val="TAC"/>
            </w:pPr>
            <w:r w:rsidRPr="00AC4FBC">
              <w:t>N/A</w:t>
            </w:r>
          </w:p>
        </w:tc>
      </w:tr>
      <w:tr w:rsidR="00DA6C39" w:rsidRPr="00AC4FBC" w14:paraId="5191264F" w14:textId="77777777" w:rsidTr="000077BC">
        <w:trPr>
          <w:trHeight w:val="54"/>
          <w:jc w:val="center"/>
        </w:trPr>
        <w:tc>
          <w:tcPr>
            <w:tcW w:w="1928" w:type="dxa"/>
            <w:vMerge/>
            <w:shd w:val="clear" w:color="auto" w:fill="auto"/>
            <w:vAlign w:val="center"/>
          </w:tcPr>
          <w:p w14:paraId="0E964C75" w14:textId="77777777" w:rsidR="00DA6C39" w:rsidRPr="00AC4FBC" w:rsidRDefault="00DA6C39" w:rsidP="00DA6C39">
            <w:pPr>
              <w:pStyle w:val="TAC"/>
              <w:rPr>
                <w:rFonts w:eastAsia="MS Mincho"/>
              </w:rPr>
            </w:pPr>
          </w:p>
        </w:tc>
        <w:tc>
          <w:tcPr>
            <w:tcW w:w="1146" w:type="dxa"/>
            <w:shd w:val="clear" w:color="auto" w:fill="auto"/>
            <w:vAlign w:val="center"/>
          </w:tcPr>
          <w:p w14:paraId="36FFE744" w14:textId="77777777" w:rsidR="00DA6C39" w:rsidRPr="00AC4FBC" w:rsidRDefault="00DA6C39" w:rsidP="00DA6C39">
            <w:pPr>
              <w:pStyle w:val="TAC"/>
            </w:pPr>
            <w:r w:rsidRPr="00AC4FBC">
              <w:rPr>
                <w:rFonts w:eastAsia="Yu Gothic"/>
              </w:rPr>
              <w:t>n77</w:t>
            </w:r>
          </w:p>
        </w:tc>
        <w:tc>
          <w:tcPr>
            <w:tcW w:w="1481" w:type="dxa"/>
            <w:shd w:val="clear" w:color="auto" w:fill="auto"/>
            <w:noWrap/>
            <w:vAlign w:val="center"/>
          </w:tcPr>
          <w:p w14:paraId="1257EF7A" w14:textId="77777777" w:rsidR="00DA6C39" w:rsidRPr="00AC4FBC" w:rsidRDefault="00DA6C39" w:rsidP="00DA6C39">
            <w:pPr>
              <w:pStyle w:val="TAC"/>
            </w:pPr>
            <w:r w:rsidRPr="00AC4FBC">
              <w:rPr>
                <w:rFonts w:eastAsia="Yu Gothic"/>
              </w:rPr>
              <w:t>3320</w:t>
            </w:r>
          </w:p>
        </w:tc>
        <w:tc>
          <w:tcPr>
            <w:tcW w:w="779" w:type="dxa"/>
            <w:shd w:val="clear" w:color="auto" w:fill="auto"/>
            <w:noWrap/>
            <w:vAlign w:val="center"/>
          </w:tcPr>
          <w:p w14:paraId="528AD1A4" w14:textId="77777777" w:rsidR="00DA6C39" w:rsidRPr="00AC4FBC" w:rsidRDefault="00DA6C39" w:rsidP="00DA6C39">
            <w:pPr>
              <w:pStyle w:val="TAC"/>
            </w:pPr>
            <w:r w:rsidRPr="00AC4FBC">
              <w:rPr>
                <w:rFonts w:eastAsia="Yu Gothic"/>
              </w:rPr>
              <w:t>10</w:t>
            </w:r>
          </w:p>
        </w:tc>
        <w:tc>
          <w:tcPr>
            <w:tcW w:w="721" w:type="dxa"/>
            <w:shd w:val="clear" w:color="auto" w:fill="auto"/>
            <w:noWrap/>
            <w:vAlign w:val="center"/>
          </w:tcPr>
          <w:p w14:paraId="329974DE" w14:textId="77777777" w:rsidR="00DA6C39" w:rsidRPr="00AC4FBC" w:rsidRDefault="00DA6C39" w:rsidP="00DA6C39">
            <w:pPr>
              <w:pStyle w:val="TAC"/>
            </w:pPr>
            <w:r w:rsidRPr="00AC4FBC">
              <w:rPr>
                <w:rFonts w:eastAsia="Yu Gothic"/>
              </w:rPr>
              <w:t>50</w:t>
            </w:r>
          </w:p>
        </w:tc>
        <w:tc>
          <w:tcPr>
            <w:tcW w:w="1314" w:type="dxa"/>
            <w:shd w:val="clear" w:color="auto" w:fill="auto"/>
            <w:noWrap/>
            <w:vAlign w:val="center"/>
          </w:tcPr>
          <w:p w14:paraId="44253EE4" w14:textId="77777777" w:rsidR="00DA6C39" w:rsidRPr="00AC4FBC" w:rsidRDefault="00DA6C39" w:rsidP="00DA6C39">
            <w:pPr>
              <w:pStyle w:val="TAC"/>
            </w:pPr>
            <w:r w:rsidRPr="00AC4FBC">
              <w:rPr>
                <w:rFonts w:eastAsia="Yu Gothic"/>
              </w:rPr>
              <w:t>3320</w:t>
            </w:r>
          </w:p>
        </w:tc>
        <w:tc>
          <w:tcPr>
            <w:tcW w:w="867" w:type="dxa"/>
            <w:shd w:val="clear" w:color="auto" w:fill="auto"/>
            <w:vAlign w:val="center"/>
          </w:tcPr>
          <w:p w14:paraId="63EA8D4A" w14:textId="77777777" w:rsidR="00DA6C39" w:rsidRPr="00AC4FBC" w:rsidRDefault="00DA6C39" w:rsidP="00DA6C39">
            <w:pPr>
              <w:pStyle w:val="TAC"/>
            </w:pPr>
            <w:r w:rsidRPr="00AC4FBC">
              <w:t>N/A</w:t>
            </w:r>
          </w:p>
        </w:tc>
        <w:tc>
          <w:tcPr>
            <w:tcW w:w="1248" w:type="dxa"/>
            <w:shd w:val="clear" w:color="auto" w:fill="auto"/>
            <w:vAlign w:val="center"/>
          </w:tcPr>
          <w:p w14:paraId="383B2F44" w14:textId="77777777" w:rsidR="00DA6C39" w:rsidRPr="00AC4FBC" w:rsidRDefault="00DA6C39" w:rsidP="00DA6C39">
            <w:pPr>
              <w:pStyle w:val="TAC"/>
            </w:pPr>
            <w:r w:rsidRPr="00AC4FBC">
              <w:t>N/A</w:t>
            </w:r>
          </w:p>
        </w:tc>
      </w:tr>
      <w:tr w:rsidR="00DA6C39" w:rsidRPr="00AC4FBC" w14:paraId="6F31BD2B" w14:textId="77777777" w:rsidTr="000077BC">
        <w:trPr>
          <w:trHeight w:val="54"/>
          <w:jc w:val="center"/>
        </w:trPr>
        <w:tc>
          <w:tcPr>
            <w:tcW w:w="1928" w:type="dxa"/>
            <w:vMerge w:val="restart"/>
            <w:shd w:val="clear" w:color="auto" w:fill="auto"/>
            <w:vAlign w:val="center"/>
          </w:tcPr>
          <w:p w14:paraId="48778009" w14:textId="77777777" w:rsidR="00DA6C39" w:rsidRPr="00AC4FBC" w:rsidRDefault="00DA6C39" w:rsidP="00DA6C39">
            <w:pPr>
              <w:pStyle w:val="TAC"/>
            </w:pPr>
            <w:r w:rsidRPr="00AC4FBC">
              <w:t>DC_3A-28A_n78A</w:t>
            </w:r>
          </w:p>
        </w:tc>
        <w:tc>
          <w:tcPr>
            <w:tcW w:w="1146" w:type="dxa"/>
            <w:shd w:val="clear" w:color="auto" w:fill="auto"/>
            <w:vAlign w:val="center"/>
          </w:tcPr>
          <w:p w14:paraId="2B77C338" w14:textId="77777777" w:rsidR="00DA6C39" w:rsidRPr="00AC4FBC" w:rsidRDefault="00DA6C39" w:rsidP="00DA6C39">
            <w:pPr>
              <w:pStyle w:val="TAC"/>
            </w:pPr>
            <w:r w:rsidRPr="00AC4FBC">
              <w:t>3</w:t>
            </w:r>
          </w:p>
        </w:tc>
        <w:tc>
          <w:tcPr>
            <w:tcW w:w="1481" w:type="dxa"/>
            <w:shd w:val="clear" w:color="auto" w:fill="auto"/>
            <w:noWrap/>
            <w:vAlign w:val="center"/>
          </w:tcPr>
          <w:p w14:paraId="2C890F0A" w14:textId="77777777" w:rsidR="00DA6C39" w:rsidRPr="00AC4FBC" w:rsidRDefault="00DA6C39" w:rsidP="00DA6C39">
            <w:pPr>
              <w:pStyle w:val="TAC"/>
            </w:pPr>
            <w:r w:rsidRPr="00AC4FBC">
              <w:t>1775</w:t>
            </w:r>
          </w:p>
        </w:tc>
        <w:tc>
          <w:tcPr>
            <w:tcW w:w="779" w:type="dxa"/>
            <w:shd w:val="clear" w:color="auto" w:fill="auto"/>
            <w:noWrap/>
            <w:vAlign w:val="center"/>
          </w:tcPr>
          <w:p w14:paraId="2112C85A" w14:textId="77777777" w:rsidR="00DA6C39" w:rsidRPr="00AC4FBC" w:rsidRDefault="00DA6C39" w:rsidP="00DA6C39">
            <w:pPr>
              <w:pStyle w:val="TAC"/>
            </w:pPr>
            <w:r w:rsidRPr="00AC4FBC">
              <w:t>5</w:t>
            </w:r>
          </w:p>
        </w:tc>
        <w:tc>
          <w:tcPr>
            <w:tcW w:w="721" w:type="dxa"/>
            <w:shd w:val="clear" w:color="auto" w:fill="auto"/>
            <w:noWrap/>
            <w:vAlign w:val="center"/>
          </w:tcPr>
          <w:p w14:paraId="689CF6BD" w14:textId="77777777" w:rsidR="00DA6C39" w:rsidRPr="00AC4FBC" w:rsidRDefault="00DA6C39" w:rsidP="00DA6C39">
            <w:pPr>
              <w:pStyle w:val="TAC"/>
            </w:pPr>
            <w:r w:rsidRPr="00AC4FBC">
              <w:t>25</w:t>
            </w:r>
          </w:p>
        </w:tc>
        <w:tc>
          <w:tcPr>
            <w:tcW w:w="1314" w:type="dxa"/>
            <w:shd w:val="clear" w:color="auto" w:fill="auto"/>
            <w:noWrap/>
            <w:vAlign w:val="center"/>
          </w:tcPr>
          <w:p w14:paraId="68B2ACE4" w14:textId="77777777" w:rsidR="00DA6C39" w:rsidRPr="00AC4FBC" w:rsidRDefault="00DA6C39" w:rsidP="00DA6C39">
            <w:pPr>
              <w:pStyle w:val="TAC"/>
            </w:pPr>
            <w:r w:rsidRPr="00AC4FBC">
              <w:t>1870</w:t>
            </w:r>
          </w:p>
        </w:tc>
        <w:tc>
          <w:tcPr>
            <w:tcW w:w="867" w:type="dxa"/>
            <w:shd w:val="clear" w:color="auto" w:fill="auto"/>
            <w:vAlign w:val="center"/>
          </w:tcPr>
          <w:p w14:paraId="299F86D0" w14:textId="77777777" w:rsidR="00DA6C39" w:rsidRPr="00AC4FBC" w:rsidRDefault="00DA6C39" w:rsidP="00DA6C39">
            <w:pPr>
              <w:pStyle w:val="TAC"/>
            </w:pPr>
            <w:r w:rsidRPr="00AC4FBC">
              <w:t>17.3</w:t>
            </w:r>
          </w:p>
        </w:tc>
        <w:tc>
          <w:tcPr>
            <w:tcW w:w="1248" w:type="dxa"/>
            <w:shd w:val="clear" w:color="auto" w:fill="auto"/>
            <w:vAlign w:val="center"/>
          </w:tcPr>
          <w:p w14:paraId="6803A730" w14:textId="77777777" w:rsidR="00DA6C39" w:rsidRPr="00AC4FBC" w:rsidRDefault="00DA6C39" w:rsidP="00DA6C39">
            <w:pPr>
              <w:pStyle w:val="TAC"/>
            </w:pPr>
            <w:r w:rsidRPr="00AC4FBC">
              <w:t>IMD3</w:t>
            </w:r>
          </w:p>
        </w:tc>
      </w:tr>
      <w:tr w:rsidR="00DA6C39" w:rsidRPr="00AC4FBC" w14:paraId="500E12AB" w14:textId="77777777" w:rsidTr="000077BC">
        <w:trPr>
          <w:trHeight w:val="54"/>
          <w:jc w:val="center"/>
        </w:trPr>
        <w:tc>
          <w:tcPr>
            <w:tcW w:w="1928" w:type="dxa"/>
            <w:vMerge/>
            <w:shd w:val="clear" w:color="auto" w:fill="auto"/>
            <w:vAlign w:val="center"/>
          </w:tcPr>
          <w:p w14:paraId="62330791" w14:textId="77777777" w:rsidR="00DA6C39" w:rsidRPr="00AC4FBC" w:rsidRDefault="00DA6C39" w:rsidP="00DA6C39">
            <w:pPr>
              <w:pStyle w:val="TAC"/>
            </w:pPr>
          </w:p>
        </w:tc>
        <w:tc>
          <w:tcPr>
            <w:tcW w:w="1146" w:type="dxa"/>
            <w:shd w:val="clear" w:color="auto" w:fill="auto"/>
            <w:vAlign w:val="center"/>
          </w:tcPr>
          <w:p w14:paraId="5AB623B6" w14:textId="77777777" w:rsidR="00DA6C39" w:rsidRPr="00AC4FBC" w:rsidRDefault="00DA6C39" w:rsidP="00DA6C39">
            <w:pPr>
              <w:pStyle w:val="TAC"/>
            </w:pPr>
            <w:r w:rsidRPr="00AC4FBC">
              <w:t>28</w:t>
            </w:r>
          </w:p>
        </w:tc>
        <w:tc>
          <w:tcPr>
            <w:tcW w:w="1481" w:type="dxa"/>
            <w:shd w:val="clear" w:color="auto" w:fill="auto"/>
            <w:noWrap/>
            <w:vAlign w:val="center"/>
          </w:tcPr>
          <w:p w14:paraId="1884D563" w14:textId="77777777" w:rsidR="00DA6C39" w:rsidRPr="00AC4FBC" w:rsidRDefault="00DA6C39" w:rsidP="00DA6C39">
            <w:pPr>
              <w:pStyle w:val="TAC"/>
            </w:pPr>
            <w:r w:rsidRPr="00AC4FBC">
              <w:t>740</w:t>
            </w:r>
          </w:p>
        </w:tc>
        <w:tc>
          <w:tcPr>
            <w:tcW w:w="779" w:type="dxa"/>
            <w:shd w:val="clear" w:color="auto" w:fill="auto"/>
            <w:noWrap/>
            <w:vAlign w:val="center"/>
          </w:tcPr>
          <w:p w14:paraId="3AFAE964" w14:textId="77777777" w:rsidR="00DA6C39" w:rsidRPr="00AC4FBC" w:rsidRDefault="00DA6C39" w:rsidP="00DA6C39">
            <w:pPr>
              <w:pStyle w:val="TAC"/>
            </w:pPr>
            <w:r w:rsidRPr="00AC4FBC">
              <w:t>5</w:t>
            </w:r>
          </w:p>
        </w:tc>
        <w:tc>
          <w:tcPr>
            <w:tcW w:w="721" w:type="dxa"/>
            <w:shd w:val="clear" w:color="auto" w:fill="auto"/>
            <w:noWrap/>
            <w:vAlign w:val="center"/>
          </w:tcPr>
          <w:p w14:paraId="46D88488" w14:textId="77777777" w:rsidR="00DA6C39" w:rsidRPr="00AC4FBC" w:rsidRDefault="00DA6C39" w:rsidP="00DA6C39">
            <w:pPr>
              <w:pStyle w:val="TAC"/>
            </w:pPr>
            <w:r w:rsidRPr="00AC4FBC">
              <w:t>25</w:t>
            </w:r>
          </w:p>
        </w:tc>
        <w:tc>
          <w:tcPr>
            <w:tcW w:w="1314" w:type="dxa"/>
            <w:shd w:val="clear" w:color="auto" w:fill="auto"/>
            <w:noWrap/>
            <w:vAlign w:val="center"/>
          </w:tcPr>
          <w:p w14:paraId="7B614220" w14:textId="77777777" w:rsidR="00DA6C39" w:rsidRPr="00AC4FBC" w:rsidRDefault="00DA6C39" w:rsidP="00DA6C39">
            <w:pPr>
              <w:pStyle w:val="TAC"/>
            </w:pPr>
            <w:r w:rsidRPr="00AC4FBC">
              <w:t>760</w:t>
            </w:r>
          </w:p>
        </w:tc>
        <w:tc>
          <w:tcPr>
            <w:tcW w:w="867" w:type="dxa"/>
            <w:shd w:val="clear" w:color="auto" w:fill="auto"/>
            <w:vAlign w:val="center"/>
          </w:tcPr>
          <w:p w14:paraId="5D32B4F8" w14:textId="77777777" w:rsidR="00DA6C39" w:rsidRPr="00AC4FBC" w:rsidRDefault="00DA6C39" w:rsidP="00DA6C39">
            <w:pPr>
              <w:pStyle w:val="TAC"/>
            </w:pPr>
            <w:r w:rsidRPr="00AC4FBC">
              <w:t>N/A</w:t>
            </w:r>
          </w:p>
        </w:tc>
        <w:tc>
          <w:tcPr>
            <w:tcW w:w="1248" w:type="dxa"/>
            <w:shd w:val="clear" w:color="auto" w:fill="auto"/>
            <w:vAlign w:val="center"/>
          </w:tcPr>
          <w:p w14:paraId="7D5564EF" w14:textId="77777777" w:rsidR="00DA6C39" w:rsidRPr="00AC4FBC" w:rsidRDefault="00DA6C39" w:rsidP="00DA6C39">
            <w:pPr>
              <w:pStyle w:val="TAC"/>
            </w:pPr>
            <w:r w:rsidRPr="00AC4FBC">
              <w:t>N/A</w:t>
            </w:r>
          </w:p>
        </w:tc>
      </w:tr>
      <w:tr w:rsidR="00DA6C39" w:rsidRPr="00AC4FBC" w14:paraId="3030C357" w14:textId="77777777" w:rsidTr="000077BC">
        <w:trPr>
          <w:trHeight w:val="54"/>
          <w:jc w:val="center"/>
        </w:trPr>
        <w:tc>
          <w:tcPr>
            <w:tcW w:w="1928" w:type="dxa"/>
            <w:vMerge/>
            <w:shd w:val="clear" w:color="auto" w:fill="auto"/>
            <w:vAlign w:val="center"/>
          </w:tcPr>
          <w:p w14:paraId="46EF0F0D" w14:textId="77777777" w:rsidR="00DA6C39" w:rsidRPr="00AC4FBC" w:rsidRDefault="00DA6C39" w:rsidP="00DA6C39">
            <w:pPr>
              <w:pStyle w:val="TAC"/>
            </w:pPr>
          </w:p>
        </w:tc>
        <w:tc>
          <w:tcPr>
            <w:tcW w:w="1146" w:type="dxa"/>
            <w:shd w:val="clear" w:color="auto" w:fill="auto"/>
            <w:vAlign w:val="center"/>
          </w:tcPr>
          <w:p w14:paraId="5C2132E6" w14:textId="77777777" w:rsidR="00DA6C39" w:rsidRPr="00AC4FBC" w:rsidRDefault="00DA6C39" w:rsidP="00DA6C39">
            <w:pPr>
              <w:pStyle w:val="TAC"/>
            </w:pPr>
            <w:r w:rsidRPr="00AC4FBC">
              <w:t>n78</w:t>
            </w:r>
          </w:p>
        </w:tc>
        <w:tc>
          <w:tcPr>
            <w:tcW w:w="1481" w:type="dxa"/>
            <w:shd w:val="clear" w:color="auto" w:fill="auto"/>
            <w:noWrap/>
            <w:vAlign w:val="center"/>
          </w:tcPr>
          <w:p w14:paraId="00AA7ED8" w14:textId="77777777" w:rsidR="00DA6C39" w:rsidRPr="00AC4FBC" w:rsidRDefault="00DA6C39" w:rsidP="00DA6C39">
            <w:pPr>
              <w:pStyle w:val="TAC"/>
            </w:pPr>
            <w:r w:rsidRPr="00AC4FBC">
              <w:t>3350</w:t>
            </w:r>
          </w:p>
        </w:tc>
        <w:tc>
          <w:tcPr>
            <w:tcW w:w="779" w:type="dxa"/>
            <w:shd w:val="clear" w:color="auto" w:fill="auto"/>
            <w:noWrap/>
            <w:vAlign w:val="center"/>
          </w:tcPr>
          <w:p w14:paraId="27D0DD6B" w14:textId="77777777" w:rsidR="00DA6C39" w:rsidRPr="00AC4FBC" w:rsidRDefault="00DA6C39" w:rsidP="00DA6C39">
            <w:pPr>
              <w:pStyle w:val="TAC"/>
            </w:pPr>
            <w:r w:rsidRPr="00AC4FBC">
              <w:t>10</w:t>
            </w:r>
          </w:p>
        </w:tc>
        <w:tc>
          <w:tcPr>
            <w:tcW w:w="721" w:type="dxa"/>
            <w:shd w:val="clear" w:color="auto" w:fill="auto"/>
            <w:noWrap/>
            <w:vAlign w:val="center"/>
          </w:tcPr>
          <w:p w14:paraId="12CB0726" w14:textId="77777777" w:rsidR="00DA6C39" w:rsidRPr="00AC4FBC" w:rsidRDefault="00DA6C39" w:rsidP="00DA6C39">
            <w:pPr>
              <w:pStyle w:val="TAC"/>
            </w:pPr>
            <w:r w:rsidRPr="00AC4FBC">
              <w:t>25</w:t>
            </w:r>
          </w:p>
        </w:tc>
        <w:tc>
          <w:tcPr>
            <w:tcW w:w="1314" w:type="dxa"/>
            <w:shd w:val="clear" w:color="auto" w:fill="auto"/>
            <w:noWrap/>
            <w:vAlign w:val="center"/>
          </w:tcPr>
          <w:p w14:paraId="11DE0168" w14:textId="77777777" w:rsidR="00DA6C39" w:rsidRPr="00AC4FBC" w:rsidRDefault="00DA6C39" w:rsidP="00DA6C39">
            <w:pPr>
              <w:pStyle w:val="TAC"/>
            </w:pPr>
            <w:r w:rsidRPr="00AC4FBC">
              <w:t>3350</w:t>
            </w:r>
          </w:p>
        </w:tc>
        <w:tc>
          <w:tcPr>
            <w:tcW w:w="867" w:type="dxa"/>
            <w:shd w:val="clear" w:color="auto" w:fill="auto"/>
            <w:vAlign w:val="center"/>
          </w:tcPr>
          <w:p w14:paraId="0CE89E48" w14:textId="77777777" w:rsidR="00DA6C39" w:rsidRPr="00AC4FBC" w:rsidRDefault="00DA6C39" w:rsidP="00DA6C39">
            <w:pPr>
              <w:pStyle w:val="TAC"/>
            </w:pPr>
            <w:r w:rsidRPr="00AC4FBC">
              <w:t>N/A</w:t>
            </w:r>
          </w:p>
        </w:tc>
        <w:tc>
          <w:tcPr>
            <w:tcW w:w="1248" w:type="dxa"/>
            <w:shd w:val="clear" w:color="auto" w:fill="auto"/>
            <w:vAlign w:val="center"/>
          </w:tcPr>
          <w:p w14:paraId="530CE16C" w14:textId="77777777" w:rsidR="00DA6C39" w:rsidRPr="00AC4FBC" w:rsidRDefault="00DA6C39" w:rsidP="00DA6C39">
            <w:pPr>
              <w:pStyle w:val="TAC"/>
            </w:pPr>
            <w:r w:rsidRPr="00AC4FBC">
              <w:t>N/A</w:t>
            </w:r>
          </w:p>
        </w:tc>
      </w:tr>
      <w:tr w:rsidR="00DA6C39" w:rsidRPr="00AC4FBC" w14:paraId="15398965" w14:textId="77777777" w:rsidTr="000077BC">
        <w:trPr>
          <w:trHeight w:val="54"/>
          <w:jc w:val="center"/>
        </w:trPr>
        <w:tc>
          <w:tcPr>
            <w:tcW w:w="1928" w:type="dxa"/>
            <w:vMerge w:val="restart"/>
            <w:shd w:val="clear" w:color="auto" w:fill="auto"/>
            <w:vAlign w:val="center"/>
          </w:tcPr>
          <w:p w14:paraId="59C2AD55" w14:textId="77777777" w:rsidR="00DA6C39" w:rsidRPr="00AC4FBC" w:rsidRDefault="00DA6C39" w:rsidP="00DA6C39">
            <w:pPr>
              <w:pStyle w:val="TAC"/>
            </w:pPr>
            <w:r w:rsidRPr="00AC4FBC">
              <w:t>DC_3A-28A_n79A</w:t>
            </w:r>
          </w:p>
        </w:tc>
        <w:tc>
          <w:tcPr>
            <w:tcW w:w="1146" w:type="dxa"/>
            <w:shd w:val="clear" w:color="auto" w:fill="auto"/>
            <w:vAlign w:val="center"/>
          </w:tcPr>
          <w:p w14:paraId="1C806FB8" w14:textId="77777777" w:rsidR="00DA6C39" w:rsidRPr="00AC4FBC" w:rsidRDefault="00DA6C39" w:rsidP="00DA6C39">
            <w:pPr>
              <w:pStyle w:val="TAC"/>
            </w:pPr>
            <w:r w:rsidRPr="00AC4FBC">
              <w:t>3</w:t>
            </w:r>
          </w:p>
        </w:tc>
        <w:tc>
          <w:tcPr>
            <w:tcW w:w="1481" w:type="dxa"/>
            <w:shd w:val="clear" w:color="auto" w:fill="auto"/>
            <w:noWrap/>
            <w:vAlign w:val="center"/>
          </w:tcPr>
          <w:p w14:paraId="064AB785" w14:textId="77777777" w:rsidR="00DA6C39" w:rsidRPr="00AC4FBC" w:rsidRDefault="00DA6C39" w:rsidP="00DA6C39">
            <w:pPr>
              <w:pStyle w:val="TAC"/>
            </w:pPr>
            <w:r w:rsidRPr="00AC4FBC">
              <w:t>1770</w:t>
            </w:r>
          </w:p>
        </w:tc>
        <w:tc>
          <w:tcPr>
            <w:tcW w:w="779" w:type="dxa"/>
            <w:shd w:val="clear" w:color="auto" w:fill="auto"/>
            <w:noWrap/>
            <w:vAlign w:val="center"/>
          </w:tcPr>
          <w:p w14:paraId="7B6F1C57" w14:textId="77777777" w:rsidR="00DA6C39" w:rsidRPr="00AC4FBC" w:rsidRDefault="00DA6C39" w:rsidP="00DA6C39">
            <w:pPr>
              <w:pStyle w:val="TAC"/>
            </w:pPr>
            <w:r w:rsidRPr="00AC4FBC">
              <w:t>5</w:t>
            </w:r>
          </w:p>
        </w:tc>
        <w:tc>
          <w:tcPr>
            <w:tcW w:w="721" w:type="dxa"/>
            <w:shd w:val="clear" w:color="auto" w:fill="auto"/>
            <w:noWrap/>
            <w:vAlign w:val="center"/>
          </w:tcPr>
          <w:p w14:paraId="709F2A31" w14:textId="77777777" w:rsidR="00DA6C39" w:rsidRPr="00AC4FBC" w:rsidRDefault="00DA6C39" w:rsidP="00DA6C39">
            <w:pPr>
              <w:pStyle w:val="TAC"/>
            </w:pPr>
            <w:r w:rsidRPr="00AC4FBC">
              <w:t>25</w:t>
            </w:r>
          </w:p>
        </w:tc>
        <w:tc>
          <w:tcPr>
            <w:tcW w:w="1314" w:type="dxa"/>
            <w:shd w:val="clear" w:color="auto" w:fill="auto"/>
            <w:noWrap/>
            <w:vAlign w:val="center"/>
          </w:tcPr>
          <w:p w14:paraId="25228BEB" w14:textId="77777777" w:rsidR="00DA6C39" w:rsidRPr="00AC4FBC" w:rsidRDefault="00DA6C39" w:rsidP="00DA6C39">
            <w:pPr>
              <w:pStyle w:val="TAC"/>
            </w:pPr>
            <w:r w:rsidRPr="00AC4FBC">
              <w:t>1865</w:t>
            </w:r>
          </w:p>
        </w:tc>
        <w:tc>
          <w:tcPr>
            <w:tcW w:w="867" w:type="dxa"/>
            <w:shd w:val="clear" w:color="auto" w:fill="auto"/>
            <w:vAlign w:val="center"/>
          </w:tcPr>
          <w:p w14:paraId="395E826D" w14:textId="77777777" w:rsidR="00DA6C39" w:rsidRPr="00AC4FBC" w:rsidRDefault="00DA6C39" w:rsidP="00DA6C39">
            <w:pPr>
              <w:pStyle w:val="TAC"/>
            </w:pPr>
            <w:r w:rsidRPr="00AC4FBC">
              <w:t>N/A</w:t>
            </w:r>
          </w:p>
        </w:tc>
        <w:tc>
          <w:tcPr>
            <w:tcW w:w="1248" w:type="dxa"/>
            <w:shd w:val="clear" w:color="auto" w:fill="auto"/>
            <w:vAlign w:val="center"/>
          </w:tcPr>
          <w:p w14:paraId="79BE5115" w14:textId="77777777" w:rsidR="00DA6C39" w:rsidRPr="00AC4FBC" w:rsidRDefault="00DA6C39" w:rsidP="00DA6C39">
            <w:pPr>
              <w:pStyle w:val="TAC"/>
              <w:rPr>
                <w:rFonts w:eastAsia="Malgun Gothic"/>
              </w:rPr>
            </w:pPr>
            <w:r w:rsidRPr="00AC4FBC">
              <w:t>N/A</w:t>
            </w:r>
          </w:p>
        </w:tc>
      </w:tr>
      <w:tr w:rsidR="00DA6C39" w:rsidRPr="00AC4FBC" w14:paraId="50E5038E" w14:textId="77777777" w:rsidTr="000077BC">
        <w:trPr>
          <w:trHeight w:val="54"/>
          <w:jc w:val="center"/>
        </w:trPr>
        <w:tc>
          <w:tcPr>
            <w:tcW w:w="1928" w:type="dxa"/>
            <w:vMerge/>
            <w:shd w:val="clear" w:color="auto" w:fill="auto"/>
            <w:vAlign w:val="center"/>
          </w:tcPr>
          <w:p w14:paraId="5B58976B" w14:textId="77777777" w:rsidR="00DA6C39" w:rsidRPr="00AC4FBC" w:rsidRDefault="00DA6C39" w:rsidP="00DA6C39">
            <w:pPr>
              <w:pStyle w:val="TAC"/>
            </w:pPr>
          </w:p>
        </w:tc>
        <w:tc>
          <w:tcPr>
            <w:tcW w:w="1146" w:type="dxa"/>
            <w:shd w:val="clear" w:color="auto" w:fill="auto"/>
            <w:vAlign w:val="center"/>
          </w:tcPr>
          <w:p w14:paraId="70B5D8C2" w14:textId="77777777" w:rsidR="00DA6C39" w:rsidRPr="00AC4FBC" w:rsidRDefault="00DA6C39" w:rsidP="00DA6C39">
            <w:pPr>
              <w:pStyle w:val="TAC"/>
            </w:pPr>
            <w:r w:rsidRPr="00AC4FBC">
              <w:t>28</w:t>
            </w:r>
          </w:p>
        </w:tc>
        <w:tc>
          <w:tcPr>
            <w:tcW w:w="1481" w:type="dxa"/>
            <w:shd w:val="clear" w:color="auto" w:fill="auto"/>
            <w:noWrap/>
            <w:vAlign w:val="center"/>
          </w:tcPr>
          <w:p w14:paraId="0B49721B" w14:textId="77777777" w:rsidR="00DA6C39" w:rsidRPr="00AC4FBC" w:rsidRDefault="00DA6C39" w:rsidP="00DA6C39">
            <w:pPr>
              <w:pStyle w:val="TAC"/>
            </w:pPr>
            <w:r w:rsidRPr="00AC4FBC">
              <w:t>725</w:t>
            </w:r>
          </w:p>
        </w:tc>
        <w:tc>
          <w:tcPr>
            <w:tcW w:w="779" w:type="dxa"/>
            <w:shd w:val="clear" w:color="auto" w:fill="auto"/>
            <w:noWrap/>
            <w:vAlign w:val="center"/>
          </w:tcPr>
          <w:p w14:paraId="1BAB3161" w14:textId="77777777" w:rsidR="00DA6C39" w:rsidRPr="00AC4FBC" w:rsidRDefault="00DA6C39" w:rsidP="00DA6C39">
            <w:pPr>
              <w:pStyle w:val="TAC"/>
            </w:pPr>
            <w:r w:rsidRPr="00AC4FBC">
              <w:t>5</w:t>
            </w:r>
          </w:p>
        </w:tc>
        <w:tc>
          <w:tcPr>
            <w:tcW w:w="721" w:type="dxa"/>
            <w:shd w:val="clear" w:color="auto" w:fill="auto"/>
            <w:noWrap/>
            <w:vAlign w:val="center"/>
          </w:tcPr>
          <w:p w14:paraId="1192193A" w14:textId="77777777" w:rsidR="00DA6C39" w:rsidRPr="00AC4FBC" w:rsidRDefault="00DA6C39" w:rsidP="00DA6C39">
            <w:pPr>
              <w:pStyle w:val="TAC"/>
            </w:pPr>
            <w:r w:rsidRPr="00AC4FBC">
              <w:t>25</w:t>
            </w:r>
          </w:p>
        </w:tc>
        <w:tc>
          <w:tcPr>
            <w:tcW w:w="1314" w:type="dxa"/>
            <w:shd w:val="clear" w:color="auto" w:fill="auto"/>
            <w:noWrap/>
            <w:vAlign w:val="center"/>
          </w:tcPr>
          <w:p w14:paraId="2CDE8862" w14:textId="77777777" w:rsidR="00DA6C39" w:rsidRPr="00AC4FBC" w:rsidRDefault="00DA6C39" w:rsidP="00DA6C39">
            <w:pPr>
              <w:pStyle w:val="TAC"/>
            </w:pPr>
            <w:r w:rsidRPr="00AC4FBC">
              <w:t>780</w:t>
            </w:r>
          </w:p>
        </w:tc>
        <w:tc>
          <w:tcPr>
            <w:tcW w:w="867" w:type="dxa"/>
            <w:shd w:val="clear" w:color="auto" w:fill="auto"/>
            <w:vAlign w:val="center"/>
          </w:tcPr>
          <w:p w14:paraId="7022E7EC" w14:textId="77777777" w:rsidR="00DA6C39" w:rsidRPr="00AC4FBC" w:rsidRDefault="00DA6C39" w:rsidP="00DA6C39">
            <w:pPr>
              <w:pStyle w:val="TAC"/>
            </w:pPr>
            <w:r w:rsidRPr="00AC4FBC">
              <w:t>10.3</w:t>
            </w:r>
          </w:p>
        </w:tc>
        <w:tc>
          <w:tcPr>
            <w:tcW w:w="1248" w:type="dxa"/>
            <w:shd w:val="clear" w:color="auto" w:fill="auto"/>
            <w:vAlign w:val="center"/>
          </w:tcPr>
          <w:p w14:paraId="06283E27" w14:textId="77777777" w:rsidR="00DA6C39" w:rsidRPr="00AC4FBC" w:rsidRDefault="00DA6C39" w:rsidP="00DA6C39">
            <w:pPr>
              <w:pStyle w:val="TAC"/>
              <w:rPr>
                <w:rFonts w:eastAsia="Malgun Gothic"/>
              </w:rPr>
            </w:pPr>
            <w:r w:rsidRPr="00AC4FBC">
              <w:rPr>
                <w:rFonts w:eastAsia="Yu Gothic"/>
              </w:rPr>
              <w:t>IMD4</w:t>
            </w:r>
          </w:p>
        </w:tc>
      </w:tr>
      <w:tr w:rsidR="00DA6C39" w:rsidRPr="00AC4FBC" w14:paraId="144590F7" w14:textId="77777777" w:rsidTr="000077BC">
        <w:trPr>
          <w:trHeight w:val="54"/>
          <w:jc w:val="center"/>
        </w:trPr>
        <w:tc>
          <w:tcPr>
            <w:tcW w:w="1928" w:type="dxa"/>
            <w:vMerge/>
            <w:shd w:val="clear" w:color="auto" w:fill="auto"/>
            <w:vAlign w:val="center"/>
          </w:tcPr>
          <w:p w14:paraId="7CC650EC" w14:textId="77777777" w:rsidR="00DA6C39" w:rsidRPr="00AC4FBC" w:rsidRDefault="00DA6C39" w:rsidP="00DA6C39">
            <w:pPr>
              <w:pStyle w:val="TAC"/>
            </w:pPr>
          </w:p>
        </w:tc>
        <w:tc>
          <w:tcPr>
            <w:tcW w:w="1146" w:type="dxa"/>
            <w:shd w:val="clear" w:color="auto" w:fill="auto"/>
            <w:vAlign w:val="center"/>
          </w:tcPr>
          <w:p w14:paraId="5F1B74FA" w14:textId="77777777" w:rsidR="00DA6C39" w:rsidRPr="00AC4FBC" w:rsidRDefault="00DA6C39" w:rsidP="00DA6C39">
            <w:pPr>
              <w:pStyle w:val="TAC"/>
            </w:pPr>
            <w:r w:rsidRPr="00AC4FBC">
              <w:t>n79</w:t>
            </w:r>
          </w:p>
        </w:tc>
        <w:tc>
          <w:tcPr>
            <w:tcW w:w="1481" w:type="dxa"/>
            <w:shd w:val="clear" w:color="auto" w:fill="auto"/>
            <w:noWrap/>
            <w:vAlign w:val="center"/>
          </w:tcPr>
          <w:p w14:paraId="3B6395C7" w14:textId="77777777" w:rsidR="00DA6C39" w:rsidRPr="00AC4FBC" w:rsidRDefault="00DA6C39" w:rsidP="00DA6C39">
            <w:pPr>
              <w:pStyle w:val="TAC"/>
            </w:pPr>
            <w:r w:rsidRPr="00AC4FBC">
              <w:t>4530</w:t>
            </w:r>
          </w:p>
        </w:tc>
        <w:tc>
          <w:tcPr>
            <w:tcW w:w="779" w:type="dxa"/>
            <w:shd w:val="clear" w:color="auto" w:fill="auto"/>
            <w:noWrap/>
            <w:vAlign w:val="center"/>
          </w:tcPr>
          <w:p w14:paraId="7675CFE7" w14:textId="77777777" w:rsidR="00DA6C39" w:rsidRPr="00AC4FBC" w:rsidRDefault="00DA6C39" w:rsidP="00DA6C39">
            <w:pPr>
              <w:pStyle w:val="TAC"/>
            </w:pPr>
            <w:r w:rsidRPr="00AC4FBC">
              <w:t>40</w:t>
            </w:r>
          </w:p>
        </w:tc>
        <w:tc>
          <w:tcPr>
            <w:tcW w:w="721" w:type="dxa"/>
            <w:shd w:val="clear" w:color="auto" w:fill="auto"/>
            <w:noWrap/>
            <w:vAlign w:val="center"/>
          </w:tcPr>
          <w:p w14:paraId="20B5BE3E" w14:textId="77777777" w:rsidR="00DA6C39" w:rsidRPr="00AC4FBC" w:rsidRDefault="00DA6C39" w:rsidP="00DA6C39">
            <w:pPr>
              <w:pStyle w:val="TAC"/>
            </w:pPr>
            <w:r w:rsidRPr="00AC4FBC">
              <w:t>216</w:t>
            </w:r>
          </w:p>
        </w:tc>
        <w:tc>
          <w:tcPr>
            <w:tcW w:w="1314" w:type="dxa"/>
            <w:shd w:val="clear" w:color="auto" w:fill="auto"/>
            <w:noWrap/>
            <w:vAlign w:val="center"/>
          </w:tcPr>
          <w:p w14:paraId="77500498" w14:textId="77777777" w:rsidR="00DA6C39" w:rsidRPr="00AC4FBC" w:rsidRDefault="00DA6C39" w:rsidP="00DA6C39">
            <w:pPr>
              <w:pStyle w:val="TAC"/>
            </w:pPr>
            <w:r w:rsidRPr="00AC4FBC">
              <w:t>4530</w:t>
            </w:r>
          </w:p>
        </w:tc>
        <w:tc>
          <w:tcPr>
            <w:tcW w:w="867" w:type="dxa"/>
            <w:shd w:val="clear" w:color="auto" w:fill="auto"/>
            <w:vAlign w:val="center"/>
          </w:tcPr>
          <w:p w14:paraId="53CD44A3" w14:textId="77777777" w:rsidR="00DA6C39" w:rsidRPr="00AC4FBC" w:rsidRDefault="00DA6C39" w:rsidP="00DA6C39">
            <w:pPr>
              <w:pStyle w:val="TAC"/>
            </w:pPr>
            <w:r w:rsidRPr="00AC4FBC">
              <w:t>N/A</w:t>
            </w:r>
          </w:p>
        </w:tc>
        <w:tc>
          <w:tcPr>
            <w:tcW w:w="1248" w:type="dxa"/>
            <w:shd w:val="clear" w:color="auto" w:fill="auto"/>
            <w:vAlign w:val="center"/>
          </w:tcPr>
          <w:p w14:paraId="04CF0027" w14:textId="77777777" w:rsidR="00DA6C39" w:rsidRPr="00AC4FBC" w:rsidRDefault="00DA6C39" w:rsidP="00DA6C39">
            <w:pPr>
              <w:pStyle w:val="TAC"/>
              <w:rPr>
                <w:rFonts w:eastAsia="Malgun Gothic"/>
              </w:rPr>
            </w:pPr>
            <w:r w:rsidRPr="00AC4FBC">
              <w:t>N/A</w:t>
            </w:r>
          </w:p>
        </w:tc>
      </w:tr>
      <w:tr w:rsidR="00DA6C39" w:rsidRPr="00AC4FBC" w14:paraId="49CA31FF" w14:textId="77777777" w:rsidTr="000077BC">
        <w:trPr>
          <w:trHeight w:val="54"/>
          <w:jc w:val="center"/>
        </w:trPr>
        <w:tc>
          <w:tcPr>
            <w:tcW w:w="1928" w:type="dxa"/>
            <w:vMerge/>
            <w:shd w:val="clear" w:color="auto" w:fill="auto"/>
            <w:vAlign w:val="center"/>
          </w:tcPr>
          <w:p w14:paraId="4BD7216E" w14:textId="77777777" w:rsidR="00DA6C39" w:rsidRPr="00AC4FBC" w:rsidRDefault="00DA6C39" w:rsidP="00DA6C39">
            <w:pPr>
              <w:pStyle w:val="TAC"/>
            </w:pPr>
          </w:p>
        </w:tc>
        <w:tc>
          <w:tcPr>
            <w:tcW w:w="1146" w:type="dxa"/>
            <w:shd w:val="clear" w:color="auto" w:fill="auto"/>
            <w:vAlign w:val="center"/>
          </w:tcPr>
          <w:p w14:paraId="172A60AA" w14:textId="77777777" w:rsidR="00DA6C39" w:rsidRPr="00AC4FBC" w:rsidRDefault="00DA6C39" w:rsidP="00DA6C39">
            <w:pPr>
              <w:pStyle w:val="TAC"/>
            </w:pPr>
            <w:r w:rsidRPr="00AC4FBC">
              <w:t>3</w:t>
            </w:r>
          </w:p>
        </w:tc>
        <w:tc>
          <w:tcPr>
            <w:tcW w:w="1481" w:type="dxa"/>
            <w:shd w:val="clear" w:color="auto" w:fill="auto"/>
            <w:noWrap/>
            <w:vAlign w:val="center"/>
          </w:tcPr>
          <w:p w14:paraId="4FCB1C38" w14:textId="77777777" w:rsidR="00DA6C39" w:rsidRPr="00AC4FBC" w:rsidRDefault="00DA6C39" w:rsidP="00DA6C39">
            <w:pPr>
              <w:pStyle w:val="TAC"/>
            </w:pPr>
            <w:r w:rsidRPr="00AC4FBC">
              <w:t>1775</w:t>
            </w:r>
          </w:p>
        </w:tc>
        <w:tc>
          <w:tcPr>
            <w:tcW w:w="779" w:type="dxa"/>
            <w:shd w:val="clear" w:color="auto" w:fill="auto"/>
            <w:noWrap/>
            <w:vAlign w:val="center"/>
          </w:tcPr>
          <w:p w14:paraId="3E066E9B" w14:textId="77777777" w:rsidR="00DA6C39" w:rsidRPr="00AC4FBC" w:rsidRDefault="00DA6C39" w:rsidP="00DA6C39">
            <w:pPr>
              <w:pStyle w:val="TAC"/>
            </w:pPr>
            <w:r w:rsidRPr="00AC4FBC">
              <w:t>5</w:t>
            </w:r>
          </w:p>
        </w:tc>
        <w:tc>
          <w:tcPr>
            <w:tcW w:w="721" w:type="dxa"/>
            <w:shd w:val="clear" w:color="auto" w:fill="auto"/>
            <w:noWrap/>
            <w:vAlign w:val="center"/>
          </w:tcPr>
          <w:p w14:paraId="17CDF71E" w14:textId="77777777" w:rsidR="00DA6C39" w:rsidRPr="00AC4FBC" w:rsidRDefault="00DA6C39" w:rsidP="00DA6C39">
            <w:pPr>
              <w:pStyle w:val="TAC"/>
            </w:pPr>
            <w:r w:rsidRPr="00AC4FBC">
              <w:t>25</w:t>
            </w:r>
          </w:p>
        </w:tc>
        <w:tc>
          <w:tcPr>
            <w:tcW w:w="1314" w:type="dxa"/>
            <w:shd w:val="clear" w:color="auto" w:fill="auto"/>
            <w:noWrap/>
            <w:vAlign w:val="center"/>
          </w:tcPr>
          <w:p w14:paraId="538E0653" w14:textId="77777777" w:rsidR="00DA6C39" w:rsidRPr="00AC4FBC" w:rsidRDefault="00DA6C39" w:rsidP="00DA6C39">
            <w:pPr>
              <w:pStyle w:val="TAC"/>
            </w:pPr>
            <w:r w:rsidRPr="00AC4FBC">
              <w:t>1870</w:t>
            </w:r>
          </w:p>
        </w:tc>
        <w:tc>
          <w:tcPr>
            <w:tcW w:w="867" w:type="dxa"/>
            <w:shd w:val="clear" w:color="auto" w:fill="auto"/>
            <w:vAlign w:val="center"/>
          </w:tcPr>
          <w:p w14:paraId="0A95827C" w14:textId="77777777" w:rsidR="00DA6C39" w:rsidRPr="00AC4FBC" w:rsidRDefault="00DA6C39" w:rsidP="00DA6C39">
            <w:pPr>
              <w:pStyle w:val="TAC"/>
            </w:pPr>
            <w:r w:rsidRPr="00AC4FBC">
              <w:t>5.7</w:t>
            </w:r>
          </w:p>
        </w:tc>
        <w:tc>
          <w:tcPr>
            <w:tcW w:w="1248" w:type="dxa"/>
            <w:shd w:val="clear" w:color="auto" w:fill="auto"/>
            <w:vAlign w:val="center"/>
          </w:tcPr>
          <w:p w14:paraId="24BB8AD7" w14:textId="77777777" w:rsidR="00DA6C39" w:rsidRPr="00AC4FBC" w:rsidRDefault="00DA6C39" w:rsidP="00DA6C39">
            <w:pPr>
              <w:pStyle w:val="TAC"/>
              <w:rPr>
                <w:rFonts w:eastAsia="Malgun Gothic"/>
              </w:rPr>
            </w:pPr>
            <w:r w:rsidRPr="00AC4FBC">
              <w:rPr>
                <w:rFonts w:eastAsia="Yu Gothic"/>
              </w:rPr>
              <w:t>IMD5</w:t>
            </w:r>
          </w:p>
        </w:tc>
      </w:tr>
      <w:tr w:rsidR="00DA6C39" w:rsidRPr="00AC4FBC" w14:paraId="30653E1F" w14:textId="77777777" w:rsidTr="000077BC">
        <w:trPr>
          <w:trHeight w:val="54"/>
          <w:jc w:val="center"/>
        </w:trPr>
        <w:tc>
          <w:tcPr>
            <w:tcW w:w="1928" w:type="dxa"/>
            <w:vMerge/>
            <w:shd w:val="clear" w:color="auto" w:fill="auto"/>
            <w:vAlign w:val="center"/>
          </w:tcPr>
          <w:p w14:paraId="6CECDFF2" w14:textId="77777777" w:rsidR="00DA6C39" w:rsidRPr="00AC4FBC" w:rsidRDefault="00DA6C39" w:rsidP="00DA6C39">
            <w:pPr>
              <w:pStyle w:val="TAC"/>
            </w:pPr>
          </w:p>
        </w:tc>
        <w:tc>
          <w:tcPr>
            <w:tcW w:w="1146" w:type="dxa"/>
            <w:shd w:val="clear" w:color="auto" w:fill="auto"/>
            <w:vAlign w:val="center"/>
          </w:tcPr>
          <w:p w14:paraId="56583EB9" w14:textId="77777777" w:rsidR="00DA6C39" w:rsidRPr="00AC4FBC" w:rsidRDefault="00DA6C39" w:rsidP="00DA6C39">
            <w:pPr>
              <w:pStyle w:val="TAC"/>
            </w:pPr>
            <w:r w:rsidRPr="00AC4FBC">
              <w:t>28</w:t>
            </w:r>
          </w:p>
        </w:tc>
        <w:tc>
          <w:tcPr>
            <w:tcW w:w="1481" w:type="dxa"/>
            <w:shd w:val="clear" w:color="auto" w:fill="auto"/>
            <w:noWrap/>
            <w:vAlign w:val="center"/>
          </w:tcPr>
          <w:p w14:paraId="126B2A22" w14:textId="77777777" w:rsidR="00DA6C39" w:rsidRPr="00AC4FBC" w:rsidRDefault="00DA6C39" w:rsidP="00DA6C39">
            <w:pPr>
              <w:pStyle w:val="TAC"/>
            </w:pPr>
            <w:r w:rsidRPr="00AC4FBC">
              <w:t>725</w:t>
            </w:r>
          </w:p>
        </w:tc>
        <w:tc>
          <w:tcPr>
            <w:tcW w:w="779" w:type="dxa"/>
            <w:shd w:val="clear" w:color="auto" w:fill="auto"/>
            <w:noWrap/>
            <w:vAlign w:val="center"/>
          </w:tcPr>
          <w:p w14:paraId="343C158C" w14:textId="77777777" w:rsidR="00DA6C39" w:rsidRPr="00AC4FBC" w:rsidRDefault="00DA6C39" w:rsidP="00DA6C39">
            <w:pPr>
              <w:pStyle w:val="TAC"/>
            </w:pPr>
            <w:r w:rsidRPr="00AC4FBC">
              <w:t>5</w:t>
            </w:r>
          </w:p>
        </w:tc>
        <w:tc>
          <w:tcPr>
            <w:tcW w:w="721" w:type="dxa"/>
            <w:shd w:val="clear" w:color="auto" w:fill="auto"/>
            <w:noWrap/>
            <w:vAlign w:val="center"/>
          </w:tcPr>
          <w:p w14:paraId="0013625F" w14:textId="77777777" w:rsidR="00DA6C39" w:rsidRPr="00AC4FBC" w:rsidRDefault="00DA6C39" w:rsidP="00DA6C39">
            <w:pPr>
              <w:pStyle w:val="TAC"/>
            </w:pPr>
            <w:r w:rsidRPr="00AC4FBC">
              <w:t>25</w:t>
            </w:r>
          </w:p>
        </w:tc>
        <w:tc>
          <w:tcPr>
            <w:tcW w:w="1314" w:type="dxa"/>
            <w:shd w:val="clear" w:color="auto" w:fill="auto"/>
            <w:noWrap/>
            <w:vAlign w:val="center"/>
          </w:tcPr>
          <w:p w14:paraId="02B18712" w14:textId="77777777" w:rsidR="00DA6C39" w:rsidRPr="00AC4FBC" w:rsidRDefault="00DA6C39" w:rsidP="00DA6C39">
            <w:pPr>
              <w:pStyle w:val="TAC"/>
            </w:pPr>
            <w:r w:rsidRPr="00AC4FBC">
              <w:t>780</w:t>
            </w:r>
          </w:p>
        </w:tc>
        <w:tc>
          <w:tcPr>
            <w:tcW w:w="867" w:type="dxa"/>
            <w:shd w:val="clear" w:color="auto" w:fill="auto"/>
            <w:vAlign w:val="center"/>
          </w:tcPr>
          <w:p w14:paraId="6F9765A0" w14:textId="77777777" w:rsidR="00DA6C39" w:rsidRPr="00AC4FBC" w:rsidRDefault="00DA6C39" w:rsidP="00DA6C39">
            <w:pPr>
              <w:pStyle w:val="TAC"/>
            </w:pPr>
            <w:r w:rsidRPr="00AC4FBC">
              <w:t>N/A</w:t>
            </w:r>
          </w:p>
        </w:tc>
        <w:tc>
          <w:tcPr>
            <w:tcW w:w="1248" w:type="dxa"/>
            <w:shd w:val="clear" w:color="auto" w:fill="auto"/>
            <w:vAlign w:val="center"/>
          </w:tcPr>
          <w:p w14:paraId="1E229971" w14:textId="77777777" w:rsidR="00DA6C39" w:rsidRPr="00AC4FBC" w:rsidRDefault="00DA6C39" w:rsidP="00DA6C39">
            <w:pPr>
              <w:pStyle w:val="TAC"/>
              <w:rPr>
                <w:rFonts w:eastAsia="Malgun Gothic"/>
              </w:rPr>
            </w:pPr>
            <w:r w:rsidRPr="00AC4FBC">
              <w:t>N/A</w:t>
            </w:r>
          </w:p>
        </w:tc>
      </w:tr>
      <w:tr w:rsidR="00DA6C39" w:rsidRPr="00AC4FBC" w14:paraId="59B683D6" w14:textId="77777777" w:rsidTr="000077BC">
        <w:trPr>
          <w:trHeight w:val="54"/>
          <w:jc w:val="center"/>
        </w:trPr>
        <w:tc>
          <w:tcPr>
            <w:tcW w:w="1928" w:type="dxa"/>
            <w:vMerge/>
            <w:shd w:val="clear" w:color="auto" w:fill="auto"/>
            <w:vAlign w:val="center"/>
          </w:tcPr>
          <w:p w14:paraId="370CFC56" w14:textId="77777777" w:rsidR="00DA6C39" w:rsidRPr="00AC4FBC" w:rsidRDefault="00DA6C39" w:rsidP="00DA6C39">
            <w:pPr>
              <w:pStyle w:val="TAC"/>
            </w:pPr>
          </w:p>
        </w:tc>
        <w:tc>
          <w:tcPr>
            <w:tcW w:w="1146" w:type="dxa"/>
            <w:shd w:val="clear" w:color="auto" w:fill="auto"/>
            <w:vAlign w:val="center"/>
          </w:tcPr>
          <w:p w14:paraId="08393741" w14:textId="77777777" w:rsidR="00DA6C39" w:rsidRPr="00AC4FBC" w:rsidRDefault="00DA6C39" w:rsidP="00DA6C39">
            <w:pPr>
              <w:pStyle w:val="TAC"/>
            </w:pPr>
            <w:r w:rsidRPr="00AC4FBC">
              <w:t>n79</w:t>
            </w:r>
          </w:p>
        </w:tc>
        <w:tc>
          <w:tcPr>
            <w:tcW w:w="1481" w:type="dxa"/>
            <w:shd w:val="clear" w:color="auto" w:fill="auto"/>
            <w:noWrap/>
            <w:vAlign w:val="center"/>
          </w:tcPr>
          <w:p w14:paraId="16095B15" w14:textId="77777777" w:rsidR="00DA6C39" w:rsidRPr="00AC4FBC" w:rsidRDefault="00DA6C39" w:rsidP="00DA6C39">
            <w:pPr>
              <w:pStyle w:val="TAC"/>
            </w:pPr>
            <w:r w:rsidRPr="00AC4FBC">
              <w:t>4770</w:t>
            </w:r>
          </w:p>
        </w:tc>
        <w:tc>
          <w:tcPr>
            <w:tcW w:w="779" w:type="dxa"/>
            <w:shd w:val="clear" w:color="auto" w:fill="auto"/>
            <w:noWrap/>
            <w:vAlign w:val="center"/>
          </w:tcPr>
          <w:p w14:paraId="7FF7FD61" w14:textId="77777777" w:rsidR="00DA6C39" w:rsidRPr="00AC4FBC" w:rsidRDefault="00DA6C39" w:rsidP="00DA6C39">
            <w:pPr>
              <w:pStyle w:val="TAC"/>
            </w:pPr>
            <w:r w:rsidRPr="00AC4FBC">
              <w:t>40</w:t>
            </w:r>
          </w:p>
        </w:tc>
        <w:tc>
          <w:tcPr>
            <w:tcW w:w="721" w:type="dxa"/>
            <w:shd w:val="clear" w:color="auto" w:fill="auto"/>
            <w:noWrap/>
            <w:vAlign w:val="center"/>
          </w:tcPr>
          <w:p w14:paraId="67C080C0" w14:textId="77777777" w:rsidR="00DA6C39" w:rsidRPr="00AC4FBC" w:rsidRDefault="00DA6C39" w:rsidP="00DA6C39">
            <w:pPr>
              <w:pStyle w:val="TAC"/>
            </w:pPr>
            <w:r w:rsidRPr="00AC4FBC">
              <w:t>216</w:t>
            </w:r>
          </w:p>
        </w:tc>
        <w:tc>
          <w:tcPr>
            <w:tcW w:w="1314" w:type="dxa"/>
            <w:shd w:val="clear" w:color="auto" w:fill="auto"/>
            <w:noWrap/>
            <w:vAlign w:val="center"/>
          </w:tcPr>
          <w:p w14:paraId="5F18322B" w14:textId="77777777" w:rsidR="00DA6C39" w:rsidRPr="00AC4FBC" w:rsidRDefault="00DA6C39" w:rsidP="00DA6C39">
            <w:pPr>
              <w:pStyle w:val="TAC"/>
            </w:pPr>
            <w:r w:rsidRPr="00AC4FBC">
              <w:t>4770</w:t>
            </w:r>
          </w:p>
        </w:tc>
        <w:tc>
          <w:tcPr>
            <w:tcW w:w="867" w:type="dxa"/>
            <w:shd w:val="clear" w:color="auto" w:fill="auto"/>
            <w:vAlign w:val="center"/>
          </w:tcPr>
          <w:p w14:paraId="3E499574" w14:textId="77777777" w:rsidR="00DA6C39" w:rsidRPr="00AC4FBC" w:rsidRDefault="00DA6C39" w:rsidP="00DA6C39">
            <w:pPr>
              <w:pStyle w:val="TAC"/>
            </w:pPr>
            <w:r w:rsidRPr="00AC4FBC">
              <w:t>N/A</w:t>
            </w:r>
          </w:p>
        </w:tc>
        <w:tc>
          <w:tcPr>
            <w:tcW w:w="1248" w:type="dxa"/>
            <w:shd w:val="clear" w:color="auto" w:fill="auto"/>
            <w:vAlign w:val="center"/>
          </w:tcPr>
          <w:p w14:paraId="27F76A52" w14:textId="77777777" w:rsidR="00DA6C39" w:rsidRPr="00AC4FBC" w:rsidRDefault="00DA6C39" w:rsidP="00DA6C39">
            <w:pPr>
              <w:pStyle w:val="TAC"/>
              <w:rPr>
                <w:rFonts w:eastAsia="Malgun Gothic"/>
              </w:rPr>
            </w:pPr>
            <w:r w:rsidRPr="00AC4FBC">
              <w:t>N/A</w:t>
            </w:r>
          </w:p>
        </w:tc>
      </w:tr>
      <w:tr w:rsidR="00DA6C39" w:rsidRPr="00AC4FBC" w14:paraId="4EA365CF" w14:textId="77777777" w:rsidTr="000077BC">
        <w:trPr>
          <w:trHeight w:val="54"/>
          <w:jc w:val="center"/>
        </w:trPr>
        <w:tc>
          <w:tcPr>
            <w:tcW w:w="1928" w:type="dxa"/>
            <w:vMerge w:val="restart"/>
            <w:shd w:val="clear" w:color="auto" w:fill="auto"/>
            <w:vAlign w:val="center"/>
          </w:tcPr>
          <w:p w14:paraId="49EC7D7C" w14:textId="77777777" w:rsidR="00DA6C39" w:rsidRPr="00AC4FBC" w:rsidRDefault="00DA6C39" w:rsidP="00DA6C39">
            <w:pPr>
              <w:pStyle w:val="TAC"/>
            </w:pPr>
            <w:r w:rsidRPr="00AC4FBC">
              <w:t>DC_3A_n28A-n78A</w:t>
            </w:r>
          </w:p>
        </w:tc>
        <w:tc>
          <w:tcPr>
            <w:tcW w:w="1146" w:type="dxa"/>
            <w:shd w:val="clear" w:color="auto" w:fill="auto"/>
            <w:vAlign w:val="center"/>
          </w:tcPr>
          <w:p w14:paraId="1096E899" w14:textId="77777777" w:rsidR="00DA6C39" w:rsidRPr="00AC4FBC" w:rsidRDefault="00DA6C39" w:rsidP="00DA6C39">
            <w:pPr>
              <w:pStyle w:val="TAC"/>
            </w:pPr>
            <w:r w:rsidRPr="00AC4FBC">
              <w:t>3</w:t>
            </w:r>
          </w:p>
        </w:tc>
        <w:tc>
          <w:tcPr>
            <w:tcW w:w="1481" w:type="dxa"/>
            <w:shd w:val="clear" w:color="auto" w:fill="auto"/>
            <w:noWrap/>
            <w:vAlign w:val="center"/>
          </w:tcPr>
          <w:p w14:paraId="0865F44D" w14:textId="77777777" w:rsidR="00DA6C39" w:rsidRPr="00AC4FBC" w:rsidRDefault="00DA6C39" w:rsidP="00DA6C39">
            <w:pPr>
              <w:pStyle w:val="TAC"/>
            </w:pPr>
            <w:r w:rsidRPr="00AC4FBC">
              <w:t>1750</w:t>
            </w:r>
          </w:p>
        </w:tc>
        <w:tc>
          <w:tcPr>
            <w:tcW w:w="779" w:type="dxa"/>
            <w:shd w:val="clear" w:color="auto" w:fill="auto"/>
            <w:noWrap/>
            <w:vAlign w:val="center"/>
          </w:tcPr>
          <w:p w14:paraId="4A59E2B9" w14:textId="77777777" w:rsidR="00DA6C39" w:rsidRPr="00AC4FBC" w:rsidRDefault="00DA6C39" w:rsidP="00DA6C39">
            <w:pPr>
              <w:pStyle w:val="TAC"/>
            </w:pPr>
            <w:r w:rsidRPr="00AC4FBC">
              <w:t>5</w:t>
            </w:r>
          </w:p>
        </w:tc>
        <w:tc>
          <w:tcPr>
            <w:tcW w:w="721" w:type="dxa"/>
            <w:shd w:val="clear" w:color="auto" w:fill="auto"/>
            <w:noWrap/>
            <w:vAlign w:val="center"/>
          </w:tcPr>
          <w:p w14:paraId="755BA83F" w14:textId="77777777" w:rsidR="00DA6C39" w:rsidRPr="00AC4FBC" w:rsidRDefault="00DA6C39" w:rsidP="00DA6C39">
            <w:pPr>
              <w:pStyle w:val="TAC"/>
            </w:pPr>
            <w:r w:rsidRPr="00AC4FBC">
              <w:t>25</w:t>
            </w:r>
          </w:p>
        </w:tc>
        <w:tc>
          <w:tcPr>
            <w:tcW w:w="1314" w:type="dxa"/>
            <w:shd w:val="clear" w:color="auto" w:fill="auto"/>
            <w:noWrap/>
            <w:vAlign w:val="center"/>
          </w:tcPr>
          <w:p w14:paraId="58527F4F" w14:textId="77777777" w:rsidR="00DA6C39" w:rsidRPr="00AC4FBC" w:rsidRDefault="00DA6C39" w:rsidP="00DA6C39">
            <w:pPr>
              <w:pStyle w:val="TAC"/>
            </w:pPr>
            <w:r w:rsidRPr="00AC4FBC">
              <w:t>1845</w:t>
            </w:r>
          </w:p>
        </w:tc>
        <w:tc>
          <w:tcPr>
            <w:tcW w:w="867" w:type="dxa"/>
            <w:shd w:val="clear" w:color="auto" w:fill="auto"/>
            <w:vAlign w:val="center"/>
          </w:tcPr>
          <w:p w14:paraId="6FEACE71" w14:textId="77777777" w:rsidR="00DA6C39" w:rsidRPr="00AC4FBC" w:rsidRDefault="00DA6C39" w:rsidP="00DA6C39">
            <w:pPr>
              <w:pStyle w:val="TAC"/>
            </w:pPr>
            <w:r w:rsidRPr="00AC4FBC">
              <w:t>N/A</w:t>
            </w:r>
          </w:p>
        </w:tc>
        <w:tc>
          <w:tcPr>
            <w:tcW w:w="1248" w:type="dxa"/>
            <w:shd w:val="clear" w:color="auto" w:fill="auto"/>
            <w:vAlign w:val="center"/>
          </w:tcPr>
          <w:p w14:paraId="1DFEAF9A" w14:textId="77777777" w:rsidR="00DA6C39" w:rsidRPr="00AC4FBC" w:rsidRDefault="00DA6C39" w:rsidP="00DA6C39">
            <w:pPr>
              <w:pStyle w:val="TAC"/>
            </w:pPr>
            <w:r w:rsidRPr="00AC4FBC">
              <w:rPr>
                <w:rFonts w:eastAsia="Malgun Gothic"/>
              </w:rPr>
              <w:t>N/A</w:t>
            </w:r>
          </w:p>
        </w:tc>
      </w:tr>
      <w:tr w:rsidR="00DA6C39" w:rsidRPr="00AC4FBC" w14:paraId="7358979B" w14:textId="77777777" w:rsidTr="000077BC">
        <w:trPr>
          <w:trHeight w:val="54"/>
          <w:jc w:val="center"/>
        </w:trPr>
        <w:tc>
          <w:tcPr>
            <w:tcW w:w="1928" w:type="dxa"/>
            <w:vMerge/>
            <w:shd w:val="clear" w:color="auto" w:fill="auto"/>
            <w:vAlign w:val="center"/>
          </w:tcPr>
          <w:p w14:paraId="6D859F3F" w14:textId="77777777" w:rsidR="00DA6C39" w:rsidRPr="00AC4FBC" w:rsidRDefault="00DA6C39" w:rsidP="00DA6C39">
            <w:pPr>
              <w:pStyle w:val="TAC"/>
            </w:pPr>
          </w:p>
        </w:tc>
        <w:tc>
          <w:tcPr>
            <w:tcW w:w="1146" w:type="dxa"/>
            <w:shd w:val="clear" w:color="auto" w:fill="auto"/>
            <w:vAlign w:val="center"/>
          </w:tcPr>
          <w:p w14:paraId="3A3B270D" w14:textId="77777777" w:rsidR="00DA6C39" w:rsidRPr="00AC4FBC" w:rsidRDefault="00DA6C39" w:rsidP="00DA6C39">
            <w:pPr>
              <w:pStyle w:val="TAC"/>
            </w:pPr>
            <w:r w:rsidRPr="00AC4FBC">
              <w:t>n28</w:t>
            </w:r>
          </w:p>
        </w:tc>
        <w:tc>
          <w:tcPr>
            <w:tcW w:w="1481" w:type="dxa"/>
            <w:shd w:val="clear" w:color="auto" w:fill="auto"/>
            <w:noWrap/>
            <w:vAlign w:val="center"/>
          </w:tcPr>
          <w:p w14:paraId="0A55FE9C" w14:textId="77777777" w:rsidR="00DA6C39" w:rsidRPr="00AC4FBC" w:rsidRDefault="00DA6C39" w:rsidP="00DA6C39">
            <w:pPr>
              <w:pStyle w:val="TAC"/>
            </w:pPr>
            <w:r w:rsidRPr="00AC4FBC">
              <w:t>743</w:t>
            </w:r>
          </w:p>
        </w:tc>
        <w:tc>
          <w:tcPr>
            <w:tcW w:w="779" w:type="dxa"/>
            <w:shd w:val="clear" w:color="auto" w:fill="auto"/>
            <w:noWrap/>
            <w:vAlign w:val="center"/>
          </w:tcPr>
          <w:p w14:paraId="201554D4" w14:textId="77777777" w:rsidR="00DA6C39" w:rsidRPr="00AC4FBC" w:rsidRDefault="00DA6C39" w:rsidP="00DA6C39">
            <w:pPr>
              <w:pStyle w:val="TAC"/>
            </w:pPr>
            <w:r w:rsidRPr="00AC4FBC">
              <w:t>5</w:t>
            </w:r>
          </w:p>
        </w:tc>
        <w:tc>
          <w:tcPr>
            <w:tcW w:w="721" w:type="dxa"/>
            <w:shd w:val="clear" w:color="auto" w:fill="auto"/>
            <w:noWrap/>
            <w:vAlign w:val="center"/>
          </w:tcPr>
          <w:p w14:paraId="6D641EA8" w14:textId="77777777" w:rsidR="00DA6C39" w:rsidRPr="00AC4FBC" w:rsidRDefault="00DA6C39" w:rsidP="00DA6C39">
            <w:pPr>
              <w:pStyle w:val="TAC"/>
            </w:pPr>
            <w:r w:rsidRPr="00AC4FBC">
              <w:t>25</w:t>
            </w:r>
          </w:p>
        </w:tc>
        <w:tc>
          <w:tcPr>
            <w:tcW w:w="1314" w:type="dxa"/>
            <w:shd w:val="clear" w:color="auto" w:fill="auto"/>
            <w:noWrap/>
            <w:vAlign w:val="center"/>
          </w:tcPr>
          <w:p w14:paraId="34F90479" w14:textId="77777777" w:rsidR="00DA6C39" w:rsidRPr="00AC4FBC" w:rsidRDefault="00DA6C39" w:rsidP="00DA6C39">
            <w:pPr>
              <w:pStyle w:val="TAC"/>
            </w:pPr>
            <w:r w:rsidRPr="00AC4FBC">
              <w:t>798</w:t>
            </w:r>
          </w:p>
        </w:tc>
        <w:tc>
          <w:tcPr>
            <w:tcW w:w="867" w:type="dxa"/>
            <w:shd w:val="clear" w:color="auto" w:fill="auto"/>
            <w:vAlign w:val="center"/>
          </w:tcPr>
          <w:p w14:paraId="502D7018" w14:textId="77777777" w:rsidR="00DA6C39" w:rsidRPr="00AC4FBC" w:rsidRDefault="00DA6C39" w:rsidP="00DA6C39">
            <w:pPr>
              <w:pStyle w:val="TAC"/>
            </w:pPr>
            <w:r w:rsidRPr="00AC4FBC">
              <w:t>N/A</w:t>
            </w:r>
          </w:p>
        </w:tc>
        <w:tc>
          <w:tcPr>
            <w:tcW w:w="1248" w:type="dxa"/>
            <w:shd w:val="clear" w:color="auto" w:fill="auto"/>
            <w:vAlign w:val="center"/>
          </w:tcPr>
          <w:p w14:paraId="7A323643" w14:textId="77777777" w:rsidR="00DA6C39" w:rsidRPr="00AC4FBC" w:rsidRDefault="00DA6C39" w:rsidP="00DA6C39">
            <w:pPr>
              <w:pStyle w:val="TAC"/>
            </w:pPr>
            <w:r w:rsidRPr="00AC4FBC">
              <w:rPr>
                <w:rFonts w:eastAsia="Malgun Gothic"/>
              </w:rPr>
              <w:t>N/A</w:t>
            </w:r>
          </w:p>
        </w:tc>
      </w:tr>
      <w:tr w:rsidR="00DA6C39" w:rsidRPr="00AC4FBC" w14:paraId="7FB497F8" w14:textId="77777777" w:rsidTr="000077BC">
        <w:trPr>
          <w:trHeight w:val="54"/>
          <w:jc w:val="center"/>
        </w:trPr>
        <w:tc>
          <w:tcPr>
            <w:tcW w:w="1928" w:type="dxa"/>
            <w:vMerge/>
            <w:tcBorders>
              <w:bottom w:val="single" w:sz="4" w:space="0" w:color="auto"/>
            </w:tcBorders>
            <w:shd w:val="clear" w:color="auto" w:fill="auto"/>
            <w:vAlign w:val="center"/>
          </w:tcPr>
          <w:p w14:paraId="28BD0B79" w14:textId="77777777" w:rsidR="00DA6C39" w:rsidRPr="00AC4FBC" w:rsidRDefault="00DA6C39" w:rsidP="00DA6C39">
            <w:pPr>
              <w:pStyle w:val="TAC"/>
            </w:pPr>
          </w:p>
        </w:tc>
        <w:tc>
          <w:tcPr>
            <w:tcW w:w="1146" w:type="dxa"/>
            <w:shd w:val="clear" w:color="auto" w:fill="auto"/>
            <w:vAlign w:val="center"/>
          </w:tcPr>
          <w:p w14:paraId="776DE5AA" w14:textId="77777777" w:rsidR="00DA6C39" w:rsidRPr="00AC4FBC" w:rsidRDefault="00DA6C39" w:rsidP="00DA6C39">
            <w:pPr>
              <w:pStyle w:val="TAC"/>
            </w:pPr>
            <w:r w:rsidRPr="00AC4FBC">
              <w:t>n78</w:t>
            </w:r>
          </w:p>
        </w:tc>
        <w:tc>
          <w:tcPr>
            <w:tcW w:w="1481" w:type="dxa"/>
            <w:shd w:val="clear" w:color="auto" w:fill="auto"/>
            <w:noWrap/>
            <w:vAlign w:val="center"/>
          </w:tcPr>
          <w:p w14:paraId="4E109A40" w14:textId="77777777" w:rsidR="00DA6C39" w:rsidRPr="00AC4FBC" w:rsidRDefault="00DA6C39" w:rsidP="00DA6C39">
            <w:pPr>
              <w:pStyle w:val="TAC"/>
            </w:pPr>
            <w:r w:rsidRPr="00AC4FBC">
              <w:t>3764</w:t>
            </w:r>
          </w:p>
        </w:tc>
        <w:tc>
          <w:tcPr>
            <w:tcW w:w="779" w:type="dxa"/>
            <w:shd w:val="clear" w:color="auto" w:fill="auto"/>
            <w:noWrap/>
            <w:vAlign w:val="center"/>
          </w:tcPr>
          <w:p w14:paraId="6DFA6DE0" w14:textId="77777777" w:rsidR="00DA6C39" w:rsidRPr="00AC4FBC" w:rsidRDefault="00DA6C39" w:rsidP="00DA6C39">
            <w:pPr>
              <w:pStyle w:val="TAC"/>
            </w:pPr>
            <w:r w:rsidRPr="00AC4FBC">
              <w:t>10</w:t>
            </w:r>
          </w:p>
        </w:tc>
        <w:tc>
          <w:tcPr>
            <w:tcW w:w="721" w:type="dxa"/>
            <w:shd w:val="clear" w:color="auto" w:fill="auto"/>
            <w:noWrap/>
            <w:vAlign w:val="center"/>
          </w:tcPr>
          <w:p w14:paraId="3B562868" w14:textId="77777777" w:rsidR="00DA6C39" w:rsidRPr="00AC4FBC" w:rsidRDefault="00DA6C39" w:rsidP="00DA6C39">
            <w:pPr>
              <w:pStyle w:val="TAC"/>
            </w:pPr>
            <w:r w:rsidRPr="00AC4FBC">
              <w:t>50</w:t>
            </w:r>
          </w:p>
        </w:tc>
        <w:tc>
          <w:tcPr>
            <w:tcW w:w="1314" w:type="dxa"/>
            <w:shd w:val="clear" w:color="auto" w:fill="auto"/>
            <w:noWrap/>
            <w:vAlign w:val="center"/>
          </w:tcPr>
          <w:p w14:paraId="7358E556" w14:textId="77777777" w:rsidR="00DA6C39" w:rsidRPr="00AC4FBC" w:rsidRDefault="00DA6C39" w:rsidP="00DA6C39">
            <w:pPr>
              <w:pStyle w:val="TAC"/>
            </w:pPr>
            <w:r w:rsidRPr="00AC4FBC">
              <w:t>3764</w:t>
            </w:r>
          </w:p>
        </w:tc>
        <w:tc>
          <w:tcPr>
            <w:tcW w:w="867" w:type="dxa"/>
            <w:shd w:val="clear" w:color="auto" w:fill="auto"/>
            <w:vAlign w:val="center"/>
          </w:tcPr>
          <w:p w14:paraId="3462FFFD" w14:textId="77777777" w:rsidR="00DA6C39" w:rsidRPr="00AC4FBC" w:rsidRDefault="00DA6C39" w:rsidP="00DA6C39">
            <w:pPr>
              <w:pStyle w:val="TAC"/>
            </w:pPr>
            <w:r w:rsidRPr="00AC4FBC">
              <w:t>4.5</w:t>
            </w:r>
          </w:p>
        </w:tc>
        <w:tc>
          <w:tcPr>
            <w:tcW w:w="1248" w:type="dxa"/>
            <w:shd w:val="clear" w:color="auto" w:fill="auto"/>
            <w:vAlign w:val="center"/>
          </w:tcPr>
          <w:p w14:paraId="55036E8A" w14:textId="77777777" w:rsidR="00DA6C39" w:rsidRPr="00AC4FBC" w:rsidRDefault="00DA6C39" w:rsidP="00DA6C39">
            <w:pPr>
              <w:pStyle w:val="TAC"/>
            </w:pPr>
            <w:r w:rsidRPr="00AC4FBC">
              <w:rPr>
                <w:rFonts w:eastAsia="Malgun Gothic"/>
              </w:rPr>
              <w:t>IMD5</w:t>
            </w:r>
          </w:p>
        </w:tc>
      </w:tr>
      <w:tr w:rsidR="00DA6C39" w:rsidRPr="00AC4FBC" w14:paraId="761525A0" w14:textId="77777777" w:rsidTr="000077BC">
        <w:trPr>
          <w:trHeight w:val="54"/>
          <w:jc w:val="center"/>
        </w:trPr>
        <w:tc>
          <w:tcPr>
            <w:tcW w:w="1928" w:type="dxa"/>
            <w:tcBorders>
              <w:bottom w:val="nil"/>
            </w:tcBorders>
            <w:shd w:val="clear" w:color="auto" w:fill="auto"/>
          </w:tcPr>
          <w:p w14:paraId="4E36FE41" w14:textId="77777777" w:rsidR="00DA6C39" w:rsidRPr="00AC4FBC" w:rsidRDefault="00DA6C39" w:rsidP="00DA6C39">
            <w:pPr>
              <w:pStyle w:val="TAC"/>
              <w:rPr>
                <w:rFonts w:eastAsia="Malgun Gothic" w:cs="Arial"/>
                <w:kern w:val="2"/>
                <w:szCs w:val="24"/>
                <w:lang w:eastAsia="ko-KR"/>
              </w:rPr>
            </w:pPr>
            <w:r w:rsidRPr="00AC4FBC">
              <w:t>DC_</w:t>
            </w:r>
            <w:r w:rsidRPr="00AC4FBC">
              <w:rPr>
                <w:lang w:eastAsia="zh-CN"/>
              </w:rPr>
              <w:t>3</w:t>
            </w:r>
            <w:r w:rsidRPr="00AC4FBC">
              <w:t>A-</w:t>
            </w:r>
            <w:r w:rsidRPr="00AC4FBC">
              <w:rPr>
                <w:rFonts w:eastAsia="Tahoma"/>
                <w:lang w:eastAsia="ko-KR"/>
              </w:rPr>
              <w:t>40A_</w:t>
            </w:r>
            <w:r w:rsidRPr="00AC4FBC">
              <w:rPr>
                <w:lang w:eastAsia="ja-JP"/>
              </w:rPr>
              <w:t>n</w:t>
            </w:r>
            <w:r w:rsidRPr="00AC4FBC">
              <w:rPr>
                <w:rFonts w:eastAsia="Tahoma"/>
                <w:lang w:eastAsia="ko-KR"/>
              </w:rPr>
              <w:t>1</w:t>
            </w:r>
            <w:r w:rsidRPr="00AC4FBC">
              <w:t>A</w:t>
            </w:r>
          </w:p>
        </w:tc>
        <w:tc>
          <w:tcPr>
            <w:tcW w:w="1146" w:type="dxa"/>
            <w:shd w:val="clear" w:color="auto" w:fill="auto"/>
          </w:tcPr>
          <w:p w14:paraId="2EC4D284" w14:textId="77777777" w:rsidR="00DA6C39" w:rsidRPr="00AC4FBC" w:rsidRDefault="00DA6C39" w:rsidP="00DA6C39">
            <w:pPr>
              <w:pStyle w:val="TAC"/>
              <w:rPr>
                <w:rFonts w:cs="Arial"/>
                <w:kern w:val="2"/>
                <w:szCs w:val="24"/>
              </w:rPr>
            </w:pPr>
            <w:r w:rsidRPr="00AC4FBC">
              <w:rPr>
                <w:rFonts w:eastAsia="Batang"/>
              </w:rPr>
              <w:t>n1</w:t>
            </w:r>
          </w:p>
        </w:tc>
        <w:tc>
          <w:tcPr>
            <w:tcW w:w="1481" w:type="dxa"/>
            <w:shd w:val="clear" w:color="auto" w:fill="auto"/>
            <w:noWrap/>
          </w:tcPr>
          <w:p w14:paraId="4FCCCFB2" w14:textId="77777777" w:rsidR="00DA6C39" w:rsidRPr="00AC4FBC" w:rsidRDefault="00DA6C39" w:rsidP="00DA6C39">
            <w:pPr>
              <w:pStyle w:val="TAC"/>
              <w:rPr>
                <w:rFonts w:cs="Arial"/>
                <w:kern w:val="2"/>
                <w:szCs w:val="24"/>
              </w:rPr>
            </w:pPr>
            <w:r w:rsidRPr="00AC4FBC">
              <w:rPr>
                <w:rFonts w:cs="Arial"/>
              </w:rPr>
              <w:t>1950</w:t>
            </w:r>
          </w:p>
        </w:tc>
        <w:tc>
          <w:tcPr>
            <w:tcW w:w="779" w:type="dxa"/>
            <w:shd w:val="clear" w:color="auto" w:fill="auto"/>
            <w:noWrap/>
          </w:tcPr>
          <w:p w14:paraId="7F48ACE9" w14:textId="77777777" w:rsidR="00DA6C39" w:rsidRPr="00AC4FBC" w:rsidRDefault="00DA6C39" w:rsidP="00DA6C39">
            <w:pPr>
              <w:pStyle w:val="TAC"/>
              <w:rPr>
                <w:rFonts w:cs="Arial"/>
                <w:kern w:val="2"/>
                <w:szCs w:val="24"/>
              </w:rPr>
            </w:pPr>
            <w:r w:rsidRPr="00AC4FBC">
              <w:rPr>
                <w:rFonts w:cs="Arial"/>
              </w:rPr>
              <w:t>5</w:t>
            </w:r>
          </w:p>
        </w:tc>
        <w:tc>
          <w:tcPr>
            <w:tcW w:w="721" w:type="dxa"/>
            <w:shd w:val="clear" w:color="auto" w:fill="auto"/>
            <w:noWrap/>
          </w:tcPr>
          <w:p w14:paraId="221E7144" w14:textId="77777777" w:rsidR="00DA6C39" w:rsidRPr="00AC4FBC" w:rsidRDefault="00DA6C39" w:rsidP="00DA6C39">
            <w:pPr>
              <w:pStyle w:val="TAC"/>
              <w:rPr>
                <w:rFonts w:cs="Arial"/>
                <w:kern w:val="2"/>
                <w:szCs w:val="24"/>
              </w:rPr>
            </w:pPr>
            <w:r w:rsidRPr="00AC4FBC">
              <w:rPr>
                <w:rFonts w:cs="Arial"/>
              </w:rPr>
              <w:t>25</w:t>
            </w:r>
          </w:p>
        </w:tc>
        <w:tc>
          <w:tcPr>
            <w:tcW w:w="1314" w:type="dxa"/>
            <w:shd w:val="clear" w:color="auto" w:fill="auto"/>
            <w:noWrap/>
          </w:tcPr>
          <w:p w14:paraId="04EBF2AE" w14:textId="77777777" w:rsidR="00DA6C39" w:rsidRPr="00AC4FBC" w:rsidRDefault="00DA6C39" w:rsidP="00DA6C39">
            <w:pPr>
              <w:pStyle w:val="TAC"/>
              <w:rPr>
                <w:rFonts w:cs="Arial"/>
                <w:kern w:val="2"/>
                <w:szCs w:val="24"/>
              </w:rPr>
            </w:pPr>
            <w:r w:rsidRPr="00AC4FBC">
              <w:rPr>
                <w:rFonts w:cs="Arial"/>
              </w:rPr>
              <w:t>2140</w:t>
            </w:r>
          </w:p>
        </w:tc>
        <w:tc>
          <w:tcPr>
            <w:tcW w:w="867" w:type="dxa"/>
            <w:shd w:val="clear" w:color="auto" w:fill="auto"/>
          </w:tcPr>
          <w:p w14:paraId="6AC9C0CB" w14:textId="77777777" w:rsidR="00DA6C39" w:rsidRPr="00AC4FBC" w:rsidRDefault="00DA6C39" w:rsidP="00DA6C39">
            <w:pPr>
              <w:pStyle w:val="TAC"/>
              <w:rPr>
                <w:rFonts w:eastAsia="Malgun Gothic" w:cs="Arial"/>
                <w:kern w:val="2"/>
                <w:szCs w:val="24"/>
                <w:lang w:eastAsia="ko-KR"/>
              </w:rPr>
            </w:pPr>
            <w:r w:rsidRPr="00AC4FBC">
              <w:rPr>
                <w:rFonts w:cs="Arial"/>
              </w:rPr>
              <w:t>N/A</w:t>
            </w:r>
          </w:p>
        </w:tc>
        <w:tc>
          <w:tcPr>
            <w:tcW w:w="1248" w:type="dxa"/>
            <w:shd w:val="clear" w:color="auto" w:fill="auto"/>
          </w:tcPr>
          <w:p w14:paraId="58F625CE" w14:textId="77777777" w:rsidR="00DA6C39" w:rsidRPr="00AC4FBC" w:rsidRDefault="00DA6C39" w:rsidP="00DA6C39">
            <w:pPr>
              <w:pStyle w:val="TAC"/>
              <w:rPr>
                <w:rFonts w:eastAsia="Malgun Gothic" w:cs="Arial"/>
                <w:kern w:val="2"/>
                <w:szCs w:val="24"/>
                <w:lang w:eastAsia="ko-KR"/>
              </w:rPr>
            </w:pPr>
            <w:r w:rsidRPr="00AC4FBC">
              <w:rPr>
                <w:rFonts w:eastAsia="Batang"/>
              </w:rPr>
              <w:t>N/A</w:t>
            </w:r>
          </w:p>
        </w:tc>
      </w:tr>
      <w:tr w:rsidR="00DA6C39" w:rsidRPr="00AC4FBC" w14:paraId="6EA7FBB7" w14:textId="77777777" w:rsidTr="000077BC">
        <w:trPr>
          <w:trHeight w:val="54"/>
          <w:jc w:val="center"/>
        </w:trPr>
        <w:tc>
          <w:tcPr>
            <w:tcW w:w="1928" w:type="dxa"/>
            <w:tcBorders>
              <w:top w:val="nil"/>
              <w:bottom w:val="nil"/>
            </w:tcBorders>
            <w:shd w:val="clear" w:color="auto" w:fill="auto"/>
          </w:tcPr>
          <w:p w14:paraId="24516A81" w14:textId="77777777" w:rsidR="00DA6C39" w:rsidRPr="00AC4FBC" w:rsidRDefault="00DA6C39" w:rsidP="00DA6C39">
            <w:pPr>
              <w:pStyle w:val="TAC"/>
              <w:rPr>
                <w:rFonts w:eastAsia="Malgun Gothic" w:cs="Arial"/>
                <w:kern w:val="2"/>
                <w:szCs w:val="24"/>
                <w:lang w:eastAsia="ko-KR"/>
              </w:rPr>
            </w:pPr>
          </w:p>
        </w:tc>
        <w:tc>
          <w:tcPr>
            <w:tcW w:w="1146" w:type="dxa"/>
            <w:shd w:val="clear" w:color="auto" w:fill="auto"/>
          </w:tcPr>
          <w:p w14:paraId="626FA89C" w14:textId="77777777" w:rsidR="00DA6C39" w:rsidRPr="00AC4FBC" w:rsidRDefault="00DA6C39" w:rsidP="00DA6C39">
            <w:pPr>
              <w:pStyle w:val="TAC"/>
              <w:rPr>
                <w:rFonts w:cs="Arial"/>
                <w:kern w:val="2"/>
                <w:szCs w:val="24"/>
              </w:rPr>
            </w:pPr>
            <w:r w:rsidRPr="00AC4FBC">
              <w:rPr>
                <w:rFonts w:eastAsia="Batang"/>
              </w:rPr>
              <w:t>3</w:t>
            </w:r>
          </w:p>
        </w:tc>
        <w:tc>
          <w:tcPr>
            <w:tcW w:w="1481" w:type="dxa"/>
            <w:shd w:val="clear" w:color="auto" w:fill="auto"/>
            <w:noWrap/>
          </w:tcPr>
          <w:p w14:paraId="70A44907" w14:textId="77777777" w:rsidR="00DA6C39" w:rsidRPr="00AC4FBC" w:rsidRDefault="00DA6C39" w:rsidP="00DA6C39">
            <w:pPr>
              <w:pStyle w:val="TAC"/>
              <w:rPr>
                <w:rFonts w:cs="Arial"/>
                <w:kern w:val="2"/>
                <w:szCs w:val="24"/>
              </w:rPr>
            </w:pPr>
            <w:r w:rsidRPr="00AC4FBC">
              <w:rPr>
                <w:rFonts w:cs="Arial"/>
              </w:rPr>
              <w:t>1735</w:t>
            </w:r>
          </w:p>
        </w:tc>
        <w:tc>
          <w:tcPr>
            <w:tcW w:w="779" w:type="dxa"/>
            <w:shd w:val="clear" w:color="auto" w:fill="auto"/>
            <w:noWrap/>
          </w:tcPr>
          <w:p w14:paraId="69928202" w14:textId="77777777" w:rsidR="00DA6C39" w:rsidRPr="00AC4FBC" w:rsidRDefault="00DA6C39" w:rsidP="00DA6C39">
            <w:pPr>
              <w:pStyle w:val="TAC"/>
              <w:rPr>
                <w:rFonts w:cs="Arial"/>
                <w:kern w:val="2"/>
                <w:szCs w:val="24"/>
              </w:rPr>
            </w:pPr>
            <w:r w:rsidRPr="00AC4FBC">
              <w:rPr>
                <w:rFonts w:cs="Arial"/>
              </w:rPr>
              <w:t>5</w:t>
            </w:r>
          </w:p>
        </w:tc>
        <w:tc>
          <w:tcPr>
            <w:tcW w:w="721" w:type="dxa"/>
            <w:shd w:val="clear" w:color="auto" w:fill="auto"/>
            <w:noWrap/>
          </w:tcPr>
          <w:p w14:paraId="3492794B" w14:textId="77777777" w:rsidR="00DA6C39" w:rsidRPr="00AC4FBC" w:rsidRDefault="00DA6C39" w:rsidP="00DA6C39">
            <w:pPr>
              <w:pStyle w:val="TAC"/>
              <w:rPr>
                <w:rFonts w:cs="Arial"/>
                <w:kern w:val="2"/>
                <w:szCs w:val="24"/>
              </w:rPr>
            </w:pPr>
            <w:r w:rsidRPr="00AC4FBC">
              <w:rPr>
                <w:rFonts w:cs="Arial"/>
              </w:rPr>
              <w:t>25</w:t>
            </w:r>
          </w:p>
        </w:tc>
        <w:tc>
          <w:tcPr>
            <w:tcW w:w="1314" w:type="dxa"/>
            <w:shd w:val="clear" w:color="auto" w:fill="auto"/>
            <w:noWrap/>
          </w:tcPr>
          <w:p w14:paraId="724401AB" w14:textId="77777777" w:rsidR="00DA6C39" w:rsidRPr="00AC4FBC" w:rsidRDefault="00DA6C39" w:rsidP="00DA6C39">
            <w:pPr>
              <w:pStyle w:val="TAC"/>
              <w:rPr>
                <w:rFonts w:cs="Arial"/>
                <w:kern w:val="2"/>
                <w:szCs w:val="24"/>
              </w:rPr>
            </w:pPr>
            <w:r w:rsidRPr="00AC4FBC">
              <w:rPr>
                <w:rFonts w:cs="Arial"/>
              </w:rPr>
              <w:t>1830</w:t>
            </w:r>
          </w:p>
        </w:tc>
        <w:tc>
          <w:tcPr>
            <w:tcW w:w="867" w:type="dxa"/>
            <w:shd w:val="clear" w:color="auto" w:fill="auto"/>
          </w:tcPr>
          <w:p w14:paraId="3600EBA4" w14:textId="77777777" w:rsidR="00DA6C39" w:rsidRPr="00AC4FBC" w:rsidRDefault="00DA6C39" w:rsidP="00DA6C39">
            <w:pPr>
              <w:pStyle w:val="TAC"/>
              <w:rPr>
                <w:rFonts w:eastAsia="Malgun Gothic" w:cs="Arial"/>
                <w:kern w:val="2"/>
                <w:szCs w:val="24"/>
                <w:lang w:eastAsia="ko-KR"/>
              </w:rPr>
            </w:pPr>
            <w:r w:rsidRPr="00AC4FBC">
              <w:rPr>
                <w:rFonts w:cs="Arial"/>
              </w:rPr>
              <w:t>N/A</w:t>
            </w:r>
          </w:p>
        </w:tc>
        <w:tc>
          <w:tcPr>
            <w:tcW w:w="1248" w:type="dxa"/>
            <w:shd w:val="clear" w:color="auto" w:fill="auto"/>
          </w:tcPr>
          <w:p w14:paraId="5C5CC96B" w14:textId="77777777" w:rsidR="00DA6C39" w:rsidRPr="00AC4FBC" w:rsidRDefault="00DA6C39" w:rsidP="00DA6C39">
            <w:pPr>
              <w:pStyle w:val="TAC"/>
              <w:rPr>
                <w:rFonts w:eastAsia="Malgun Gothic" w:cs="Arial"/>
                <w:kern w:val="2"/>
                <w:szCs w:val="24"/>
                <w:lang w:eastAsia="ko-KR"/>
              </w:rPr>
            </w:pPr>
            <w:r w:rsidRPr="00AC4FBC">
              <w:rPr>
                <w:rFonts w:eastAsia="Batang"/>
              </w:rPr>
              <w:t>N/A</w:t>
            </w:r>
          </w:p>
        </w:tc>
      </w:tr>
      <w:tr w:rsidR="00DA6C39" w:rsidRPr="00AC4FBC" w14:paraId="5C4E7866" w14:textId="77777777" w:rsidTr="000077BC">
        <w:trPr>
          <w:trHeight w:val="54"/>
          <w:jc w:val="center"/>
        </w:trPr>
        <w:tc>
          <w:tcPr>
            <w:tcW w:w="1928" w:type="dxa"/>
            <w:tcBorders>
              <w:top w:val="nil"/>
            </w:tcBorders>
            <w:shd w:val="clear" w:color="auto" w:fill="auto"/>
          </w:tcPr>
          <w:p w14:paraId="3D708042" w14:textId="77777777" w:rsidR="00DA6C39" w:rsidRPr="00AC4FBC" w:rsidRDefault="00DA6C39" w:rsidP="00DA6C39">
            <w:pPr>
              <w:pStyle w:val="TAC"/>
              <w:rPr>
                <w:rFonts w:eastAsia="Malgun Gothic" w:cs="Arial"/>
                <w:kern w:val="2"/>
                <w:szCs w:val="24"/>
                <w:lang w:eastAsia="ko-KR"/>
              </w:rPr>
            </w:pPr>
          </w:p>
        </w:tc>
        <w:tc>
          <w:tcPr>
            <w:tcW w:w="1146" w:type="dxa"/>
            <w:shd w:val="clear" w:color="auto" w:fill="auto"/>
          </w:tcPr>
          <w:p w14:paraId="1FF549A8" w14:textId="77777777" w:rsidR="00DA6C39" w:rsidRPr="00AC4FBC" w:rsidRDefault="00DA6C39" w:rsidP="00DA6C39">
            <w:pPr>
              <w:pStyle w:val="TAC"/>
              <w:rPr>
                <w:rFonts w:cs="Arial"/>
                <w:kern w:val="2"/>
                <w:szCs w:val="24"/>
              </w:rPr>
            </w:pPr>
            <w:r w:rsidRPr="00AC4FBC">
              <w:rPr>
                <w:rFonts w:eastAsia="Batang"/>
              </w:rPr>
              <w:t>40</w:t>
            </w:r>
          </w:p>
        </w:tc>
        <w:tc>
          <w:tcPr>
            <w:tcW w:w="1481" w:type="dxa"/>
            <w:shd w:val="clear" w:color="auto" w:fill="auto"/>
            <w:noWrap/>
          </w:tcPr>
          <w:p w14:paraId="2017782B" w14:textId="77777777" w:rsidR="00DA6C39" w:rsidRPr="00AC4FBC" w:rsidRDefault="00DA6C39" w:rsidP="00DA6C39">
            <w:pPr>
              <w:pStyle w:val="TAC"/>
              <w:rPr>
                <w:rFonts w:cs="Arial"/>
                <w:kern w:val="2"/>
                <w:szCs w:val="24"/>
              </w:rPr>
            </w:pPr>
            <w:r w:rsidRPr="00AC4FBC">
              <w:rPr>
                <w:rFonts w:cs="Arial"/>
              </w:rPr>
              <w:t>2380</w:t>
            </w:r>
          </w:p>
        </w:tc>
        <w:tc>
          <w:tcPr>
            <w:tcW w:w="779" w:type="dxa"/>
            <w:shd w:val="clear" w:color="auto" w:fill="auto"/>
            <w:noWrap/>
          </w:tcPr>
          <w:p w14:paraId="3F69BDB2" w14:textId="77777777" w:rsidR="00DA6C39" w:rsidRPr="00AC4FBC" w:rsidRDefault="00DA6C39" w:rsidP="00DA6C39">
            <w:pPr>
              <w:pStyle w:val="TAC"/>
              <w:rPr>
                <w:rFonts w:cs="Arial"/>
                <w:kern w:val="2"/>
                <w:szCs w:val="24"/>
              </w:rPr>
            </w:pPr>
            <w:r w:rsidRPr="00AC4FBC">
              <w:rPr>
                <w:rFonts w:cs="Arial"/>
              </w:rPr>
              <w:t>5</w:t>
            </w:r>
          </w:p>
        </w:tc>
        <w:tc>
          <w:tcPr>
            <w:tcW w:w="721" w:type="dxa"/>
            <w:shd w:val="clear" w:color="auto" w:fill="auto"/>
            <w:noWrap/>
          </w:tcPr>
          <w:p w14:paraId="569F38B8" w14:textId="77777777" w:rsidR="00DA6C39" w:rsidRPr="00AC4FBC" w:rsidRDefault="00DA6C39" w:rsidP="00DA6C39">
            <w:pPr>
              <w:pStyle w:val="TAC"/>
              <w:rPr>
                <w:rFonts w:cs="Arial"/>
                <w:kern w:val="2"/>
                <w:szCs w:val="24"/>
              </w:rPr>
            </w:pPr>
            <w:r w:rsidRPr="00AC4FBC">
              <w:rPr>
                <w:rFonts w:cs="Arial"/>
              </w:rPr>
              <w:t>25</w:t>
            </w:r>
          </w:p>
        </w:tc>
        <w:tc>
          <w:tcPr>
            <w:tcW w:w="1314" w:type="dxa"/>
            <w:shd w:val="clear" w:color="auto" w:fill="auto"/>
            <w:noWrap/>
          </w:tcPr>
          <w:p w14:paraId="354FC9A1" w14:textId="77777777" w:rsidR="00DA6C39" w:rsidRPr="00AC4FBC" w:rsidRDefault="00DA6C39" w:rsidP="00DA6C39">
            <w:pPr>
              <w:pStyle w:val="TAC"/>
              <w:rPr>
                <w:rFonts w:cs="Arial"/>
                <w:kern w:val="2"/>
                <w:szCs w:val="24"/>
              </w:rPr>
            </w:pPr>
            <w:r w:rsidRPr="00AC4FBC">
              <w:rPr>
                <w:rFonts w:cs="Arial"/>
              </w:rPr>
              <w:t>2380</w:t>
            </w:r>
          </w:p>
        </w:tc>
        <w:tc>
          <w:tcPr>
            <w:tcW w:w="867" w:type="dxa"/>
            <w:shd w:val="clear" w:color="auto" w:fill="auto"/>
          </w:tcPr>
          <w:p w14:paraId="50F6F6B6" w14:textId="77777777" w:rsidR="00DA6C39" w:rsidRPr="00AC4FBC" w:rsidRDefault="00DA6C39" w:rsidP="00DA6C39">
            <w:pPr>
              <w:pStyle w:val="TAC"/>
              <w:rPr>
                <w:rFonts w:eastAsia="Malgun Gothic" w:cs="Arial"/>
                <w:kern w:val="2"/>
                <w:szCs w:val="24"/>
                <w:lang w:eastAsia="ko-KR"/>
              </w:rPr>
            </w:pPr>
            <w:r w:rsidRPr="00AC4FBC">
              <w:rPr>
                <w:rFonts w:cs="Arial"/>
              </w:rPr>
              <w:t>8.0</w:t>
            </w:r>
          </w:p>
        </w:tc>
        <w:tc>
          <w:tcPr>
            <w:tcW w:w="1248" w:type="dxa"/>
            <w:shd w:val="clear" w:color="auto" w:fill="auto"/>
          </w:tcPr>
          <w:p w14:paraId="2D637A10" w14:textId="77777777" w:rsidR="00DA6C39" w:rsidRPr="00AC4FBC" w:rsidRDefault="00DA6C39" w:rsidP="00DA6C39">
            <w:pPr>
              <w:pStyle w:val="TAC"/>
              <w:rPr>
                <w:rFonts w:eastAsia="Malgun Gothic" w:cs="Arial"/>
                <w:kern w:val="2"/>
                <w:szCs w:val="24"/>
                <w:lang w:eastAsia="ko-KR"/>
              </w:rPr>
            </w:pPr>
            <w:r w:rsidRPr="00AC4FBC">
              <w:rPr>
                <w:rFonts w:eastAsia="Batang"/>
              </w:rPr>
              <w:t>IMD5</w:t>
            </w:r>
          </w:p>
        </w:tc>
      </w:tr>
      <w:tr w:rsidR="00DA6C39" w:rsidRPr="00AC4FBC" w14:paraId="0EB42202" w14:textId="77777777" w:rsidTr="000077BC">
        <w:trPr>
          <w:trHeight w:val="54"/>
          <w:jc w:val="center"/>
        </w:trPr>
        <w:tc>
          <w:tcPr>
            <w:tcW w:w="1928" w:type="dxa"/>
            <w:vMerge w:val="restart"/>
            <w:shd w:val="clear" w:color="auto" w:fill="auto"/>
            <w:vAlign w:val="center"/>
          </w:tcPr>
          <w:p w14:paraId="496DD0EC" w14:textId="77777777" w:rsidR="00DA6C39" w:rsidRPr="00AC4FBC" w:rsidRDefault="00DA6C39" w:rsidP="00DA6C39">
            <w:pPr>
              <w:pStyle w:val="TAC"/>
              <w:rPr>
                <w:rFonts w:cs="Arial"/>
                <w:kern w:val="2"/>
                <w:szCs w:val="24"/>
              </w:rPr>
            </w:pPr>
            <w:r w:rsidRPr="00AC4FBC">
              <w:rPr>
                <w:rFonts w:eastAsia="Malgun Gothic" w:cs="Arial"/>
                <w:kern w:val="2"/>
                <w:szCs w:val="24"/>
                <w:lang w:eastAsia="ko-KR"/>
              </w:rPr>
              <w:t>DC_3A-</w:t>
            </w:r>
            <w:r w:rsidRPr="00AC4FBC">
              <w:rPr>
                <w:rFonts w:cs="Arial"/>
                <w:kern w:val="2"/>
                <w:szCs w:val="24"/>
              </w:rPr>
              <w:t>41</w:t>
            </w:r>
            <w:r w:rsidRPr="00AC4FBC">
              <w:rPr>
                <w:rFonts w:eastAsia="Malgun Gothic" w:cs="Arial"/>
                <w:kern w:val="2"/>
                <w:szCs w:val="24"/>
                <w:lang w:eastAsia="ko-KR"/>
              </w:rPr>
              <w:t>A_n</w:t>
            </w:r>
            <w:r w:rsidRPr="00AC4FBC">
              <w:rPr>
                <w:rFonts w:cs="Arial"/>
                <w:kern w:val="2"/>
                <w:szCs w:val="24"/>
              </w:rPr>
              <w:t>2</w:t>
            </w:r>
            <w:r w:rsidRPr="00AC4FBC">
              <w:rPr>
                <w:rFonts w:eastAsia="Malgun Gothic" w:cs="Arial"/>
                <w:kern w:val="2"/>
                <w:szCs w:val="24"/>
                <w:lang w:eastAsia="ko-KR"/>
              </w:rPr>
              <w:t>8A</w:t>
            </w:r>
          </w:p>
          <w:p w14:paraId="14F4CED8" w14:textId="77777777" w:rsidR="00DA6C39" w:rsidRPr="00AC4FBC" w:rsidRDefault="00DA6C39" w:rsidP="00DA6C39">
            <w:pPr>
              <w:pStyle w:val="TAC"/>
            </w:pPr>
            <w:r w:rsidRPr="00AC4FBC">
              <w:rPr>
                <w:rFonts w:eastAsia="Malgun Gothic" w:cs="Arial"/>
                <w:kern w:val="2"/>
                <w:szCs w:val="24"/>
                <w:lang w:eastAsia="ko-KR"/>
              </w:rPr>
              <w:t>DC_3A-</w:t>
            </w:r>
            <w:r w:rsidRPr="00AC4FBC">
              <w:rPr>
                <w:rFonts w:cs="Arial"/>
                <w:kern w:val="2"/>
                <w:szCs w:val="24"/>
              </w:rPr>
              <w:t>41C</w:t>
            </w:r>
            <w:r w:rsidRPr="00AC4FBC">
              <w:rPr>
                <w:rFonts w:eastAsia="Malgun Gothic" w:cs="Arial"/>
                <w:kern w:val="2"/>
                <w:szCs w:val="24"/>
                <w:lang w:eastAsia="ko-KR"/>
              </w:rPr>
              <w:t>_n</w:t>
            </w:r>
            <w:r w:rsidRPr="00AC4FBC">
              <w:rPr>
                <w:rFonts w:cs="Arial"/>
                <w:kern w:val="2"/>
                <w:szCs w:val="24"/>
              </w:rPr>
              <w:t>2</w:t>
            </w:r>
            <w:r w:rsidRPr="00AC4FBC">
              <w:rPr>
                <w:rFonts w:eastAsia="Malgun Gothic" w:cs="Arial"/>
                <w:kern w:val="2"/>
                <w:szCs w:val="24"/>
                <w:lang w:eastAsia="ko-KR"/>
              </w:rPr>
              <w:t>8A</w:t>
            </w:r>
          </w:p>
        </w:tc>
        <w:tc>
          <w:tcPr>
            <w:tcW w:w="1146" w:type="dxa"/>
            <w:shd w:val="clear" w:color="auto" w:fill="auto"/>
            <w:vAlign w:val="center"/>
          </w:tcPr>
          <w:p w14:paraId="0EAFF788" w14:textId="77777777" w:rsidR="00DA6C39" w:rsidRPr="00AC4FBC" w:rsidRDefault="00DA6C39" w:rsidP="00DA6C39">
            <w:pPr>
              <w:pStyle w:val="TAC"/>
            </w:pPr>
            <w:r w:rsidRPr="00AC4FBC">
              <w:rPr>
                <w:rFonts w:cs="Arial"/>
                <w:kern w:val="2"/>
                <w:szCs w:val="24"/>
              </w:rPr>
              <w:t>41</w:t>
            </w:r>
          </w:p>
        </w:tc>
        <w:tc>
          <w:tcPr>
            <w:tcW w:w="1481" w:type="dxa"/>
            <w:shd w:val="clear" w:color="auto" w:fill="auto"/>
            <w:noWrap/>
            <w:vAlign w:val="center"/>
          </w:tcPr>
          <w:p w14:paraId="0FB7E5B0" w14:textId="77777777" w:rsidR="00DA6C39" w:rsidRPr="00AC4FBC" w:rsidRDefault="00DA6C39" w:rsidP="00DA6C39">
            <w:pPr>
              <w:pStyle w:val="TAC"/>
            </w:pPr>
            <w:r w:rsidRPr="00AC4FBC">
              <w:rPr>
                <w:rFonts w:cs="Arial"/>
                <w:kern w:val="2"/>
                <w:szCs w:val="24"/>
              </w:rPr>
              <w:t>2543</w:t>
            </w:r>
          </w:p>
        </w:tc>
        <w:tc>
          <w:tcPr>
            <w:tcW w:w="779" w:type="dxa"/>
            <w:shd w:val="clear" w:color="auto" w:fill="auto"/>
            <w:noWrap/>
            <w:vAlign w:val="center"/>
          </w:tcPr>
          <w:p w14:paraId="1CF35D24" w14:textId="77777777" w:rsidR="00DA6C39" w:rsidRPr="00AC4FBC" w:rsidRDefault="00DA6C39" w:rsidP="00DA6C39">
            <w:pPr>
              <w:pStyle w:val="TAC"/>
            </w:pPr>
            <w:r w:rsidRPr="00AC4FBC">
              <w:rPr>
                <w:rFonts w:cs="Arial"/>
                <w:kern w:val="2"/>
                <w:szCs w:val="24"/>
              </w:rPr>
              <w:t>10</w:t>
            </w:r>
          </w:p>
        </w:tc>
        <w:tc>
          <w:tcPr>
            <w:tcW w:w="721" w:type="dxa"/>
            <w:shd w:val="clear" w:color="auto" w:fill="auto"/>
            <w:noWrap/>
            <w:vAlign w:val="center"/>
          </w:tcPr>
          <w:p w14:paraId="3F48FD81" w14:textId="77777777" w:rsidR="00DA6C39" w:rsidRPr="00AC4FBC" w:rsidRDefault="00DA6C39" w:rsidP="00DA6C39">
            <w:pPr>
              <w:pStyle w:val="TAC"/>
            </w:pPr>
            <w:r w:rsidRPr="00AC4FBC">
              <w:rPr>
                <w:rFonts w:cs="Arial"/>
                <w:kern w:val="2"/>
                <w:szCs w:val="24"/>
              </w:rPr>
              <w:t>50</w:t>
            </w:r>
          </w:p>
        </w:tc>
        <w:tc>
          <w:tcPr>
            <w:tcW w:w="1314" w:type="dxa"/>
            <w:shd w:val="clear" w:color="auto" w:fill="auto"/>
            <w:noWrap/>
            <w:vAlign w:val="center"/>
          </w:tcPr>
          <w:p w14:paraId="6E320604" w14:textId="77777777" w:rsidR="00DA6C39" w:rsidRPr="00AC4FBC" w:rsidRDefault="00DA6C39" w:rsidP="00DA6C39">
            <w:pPr>
              <w:pStyle w:val="TAC"/>
            </w:pPr>
            <w:r w:rsidRPr="00AC4FBC">
              <w:rPr>
                <w:rFonts w:cs="Arial"/>
                <w:kern w:val="2"/>
                <w:szCs w:val="24"/>
              </w:rPr>
              <w:t>2543</w:t>
            </w:r>
          </w:p>
        </w:tc>
        <w:tc>
          <w:tcPr>
            <w:tcW w:w="867" w:type="dxa"/>
            <w:shd w:val="clear" w:color="auto" w:fill="auto"/>
            <w:vAlign w:val="center"/>
          </w:tcPr>
          <w:p w14:paraId="101DC496"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610B6F27" w14:textId="77777777" w:rsidR="00DA6C39" w:rsidRPr="00AC4FBC" w:rsidRDefault="00DA6C39" w:rsidP="00DA6C39">
            <w:pPr>
              <w:pStyle w:val="TAC"/>
              <w:rPr>
                <w:rFonts w:eastAsia="Malgun Gothic"/>
              </w:rPr>
            </w:pPr>
            <w:r w:rsidRPr="00AC4FBC">
              <w:rPr>
                <w:rFonts w:eastAsia="Malgun Gothic" w:cs="Arial"/>
                <w:kern w:val="2"/>
                <w:szCs w:val="24"/>
                <w:lang w:eastAsia="ko-KR"/>
              </w:rPr>
              <w:t>N/A</w:t>
            </w:r>
          </w:p>
        </w:tc>
      </w:tr>
      <w:tr w:rsidR="00DA6C39" w:rsidRPr="00AC4FBC" w14:paraId="6C1BC15F" w14:textId="77777777" w:rsidTr="000077BC">
        <w:trPr>
          <w:trHeight w:val="54"/>
          <w:jc w:val="center"/>
        </w:trPr>
        <w:tc>
          <w:tcPr>
            <w:tcW w:w="1928" w:type="dxa"/>
            <w:vMerge/>
            <w:shd w:val="clear" w:color="auto" w:fill="auto"/>
            <w:vAlign w:val="center"/>
          </w:tcPr>
          <w:p w14:paraId="2F895D5A" w14:textId="77777777" w:rsidR="00DA6C39" w:rsidRPr="00AC4FBC" w:rsidRDefault="00DA6C39" w:rsidP="00DA6C39">
            <w:pPr>
              <w:pStyle w:val="TAC"/>
            </w:pPr>
          </w:p>
        </w:tc>
        <w:tc>
          <w:tcPr>
            <w:tcW w:w="1146" w:type="dxa"/>
            <w:shd w:val="clear" w:color="auto" w:fill="auto"/>
            <w:vAlign w:val="center"/>
          </w:tcPr>
          <w:p w14:paraId="43CF0922" w14:textId="77777777" w:rsidR="00DA6C39" w:rsidRPr="00AC4FBC" w:rsidRDefault="00DA6C39" w:rsidP="00DA6C39">
            <w:pPr>
              <w:pStyle w:val="TAC"/>
            </w:pPr>
            <w:r w:rsidRPr="00AC4FBC">
              <w:rPr>
                <w:rFonts w:cs="Arial"/>
                <w:kern w:val="2"/>
                <w:szCs w:val="24"/>
              </w:rPr>
              <w:t>n28</w:t>
            </w:r>
          </w:p>
        </w:tc>
        <w:tc>
          <w:tcPr>
            <w:tcW w:w="1481" w:type="dxa"/>
            <w:shd w:val="clear" w:color="auto" w:fill="auto"/>
            <w:noWrap/>
            <w:vAlign w:val="center"/>
          </w:tcPr>
          <w:p w14:paraId="789E231B" w14:textId="77777777" w:rsidR="00DA6C39" w:rsidRPr="00AC4FBC" w:rsidRDefault="00DA6C39" w:rsidP="00DA6C39">
            <w:pPr>
              <w:pStyle w:val="TAC"/>
            </w:pPr>
            <w:r w:rsidRPr="00AC4FBC">
              <w:rPr>
                <w:rFonts w:cs="Arial"/>
                <w:kern w:val="2"/>
                <w:szCs w:val="24"/>
              </w:rPr>
              <w:t>710.5</w:t>
            </w:r>
          </w:p>
        </w:tc>
        <w:tc>
          <w:tcPr>
            <w:tcW w:w="779" w:type="dxa"/>
            <w:shd w:val="clear" w:color="auto" w:fill="auto"/>
            <w:noWrap/>
            <w:vAlign w:val="center"/>
          </w:tcPr>
          <w:p w14:paraId="65B5C721" w14:textId="77777777" w:rsidR="00DA6C39" w:rsidRPr="00AC4FBC" w:rsidRDefault="00DA6C39" w:rsidP="00DA6C39">
            <w:pPr>
              <w:pStyle w:val="TAC"/>
            </w:pPr>
            <w:r w:rsidRPr="00AC4FBC">
              <w:rPr>
                <w:rFonts w:eastAsia="Malgun Gothic" w:cs="Arial"/>
                <w:kern w:val="2"/>
                <w:szCs w:val="24"/>
                <w:lang w:eastAsia="ko-KR"/>
              </w:rPr>
              <w:t>5</w:t>
            </w:r>
          </w:p>
        </w:tc>
        <w:tc>
          <w:tcPr>
            <w:tcW w:w="721" w:type="dxa"/>
            <w:shd w:val="clear" w:color="auto" w:fill="auto"/>
            <w:noWrap/>
            <w:vAlign w:val="center"/>
          </w:tcPr>
          <w:p w14:paraId="09A534CD" w14:textId="77777777" w:rsidR="00DA6C39" w:rsidRPr="00AC4FBC" w:rsidRDefault="00DA6C39" w:rsidP="00DA6C39">
            <w:pPr>
              <w:pStyle w:val="TAC"/>
            </w:pPr>
            <w:r w:rsidRPr="00AC4FBC">
              <w:rPr>
                <w:rFonts w:eastAsia="Malgun Gothic" w:cs="Arial"/>
                <w:kern w:val="2"/>
                <w:szCs w:val="24"/>
                <w:lang w:eastAsia="ko-KR"/>
              </w:rPr>
              <w:t>25</w:t>
            </w:r>
          </w:p>
        </w:tc>
        <w:tc>
          <w:tcPr>
            <w:tcW w:w="1314" w:type="dxa"/>
            <w:shd w:val="clear" w:color="auto" w:fill="auto"/>
            <w:noWrap/>
            <w:vAlign w:val="center"/>
          </w:tcPr>
          <w:p w14:paraId="21E760F6" w14:textId="77777777" w:rsidR="00DA6C39" w:rsidRPr="00AC4FBC" w:rsidRDefault="00DA6C39" w:rsidP="00DA6C39">
            <w:pPr>
              <w:pStyle w:val="TAC"/>
            </w:pPr>
            <w:r w:rsidRPr="00AC4FBC">
              <w:rPr>
                <w:rFonts w:cs="Arial"/>
                <w:kern w:val="2"/>
                <w:szCs w:val="24"/>
              </w:rPr>
              <w:t>765.5</w:t>
            </w:r>
          </w:p>
        </w:tc>
        <w:tc>
          <w:tcPr>
            <w:tcW w:w="867" w:type="dxa"/>
            <w:shd w:val="clear" w:color="auto" w:fill="auto"/>
            <w:vAlign w:val="center"/>
          </w:tcPr>
          <w:p w14:paraId="447F7198"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68359ED8" w14:textId="77777777" w:rsidR="00DA6C39" w:rsidRPr="00AC4FBC" w:rsidRDefault="00DA6C39" w:rsidP="00DA6C39">
            <w:pPr>
              <w:pStyle w:val="TAC"/>
              <w:rPr>
                <w:rFonts w:eastAsia="Malgun Gothic"/>
              </w:rPr>
            </w:pPr>
            <w:r w:rsidRPr="00AC4FBC">
              <w:rPr>
                <w:rFonts w:eastAsia="Malgun Gothic" w:cs="Arial"/>
                <w:kern w:val="2"/>
                <w:szCs w:val="24"/>
                <w:lang w:eastAsia="ko-KR"/>
              </w:rPr>
              <w:t>N/A</w:t>
            </w:r>
          </w:p>
        </w:tc>
      </w:tr>
      <w:tr w:rsidR="00DA6C39" w:rsidRPr="00AC4FBC" w14:paraId="1C47519E" w14:textId="77777777" w:rsidTr="000077BC">
        <w:trPr>
          <w:trHeight w:val="54"/>
          <w:jc w:val="center"/>
        </w:trPr>
        <w:tc>
          <w:tcPr>
            <w:tcW w:w="1928" w:type="dxa"/>
            <w:vMerge/>
            <w:shd w:val="clear" w:color="auto" w:fill="auto"/>
            <w:vAlign w:val="center"/>
          </w:tcPr>
          <w:p w14:paraId="7FD651D8" w14:textId="77777777" w:rsidR="00DA6C39" w:rsidRPr="00AC4FBC" w:rsidRDefault="00DA6C39" w:rsidP="00DA6C39">
            <w:pPr>
              <w:pStyle w:val="TAC"/>
            </w:pPr>
          </w:p>
        </w:tc>
        <w:tc>
          <w:tcPr>
            <w:tcW w:w="1146" w:type="dxa"/>
            <w:shd w:val="clear" w:color="auto" w:fill="auto"/>
            <w:vAlign w:val="center"/>
          </w:tcPr>
          <w:p w14:paraId="5C0EC0E1" w14:textId="77777777" w:rsidR="00DA6C39" w:rsidRPr="00AC4FBC" w:rsidRDefault="00DA6C39" w:rsidP="00DA6C39">
            <w:pPr>
              <w:pStyle w:val="TAC"/>
            </w:pPr>
            <w:r w:rsidRPr="00AC4FBC">
              <w:rPr>
                <w:rFonts w:cs="Arial"/>
                <w:kern w:val="2"/>
                <w:szCs w:val="24"/>
              </w:rPr>
              <w:t>3</w:t>
            </w:r>
          </w:p>
        </w:tc>
        <w:tc>
          <w:tcPr>
            <w:tcW w:w="1481" w:type="dxa"/>
            <w:shd w:val="clear" w:color="auto" w:fill="auto"/>
            <w:noWrap/>
            <w:vAlign w:val="center"/>
          </w:tcPr>
          <w:p w14:paraId="3D0A69DB" w14:textId="77777777" w:rsidR="00DA6C39" w:rsidRPr="00AC4FBC" w:rsidRDefault="00DA6C39" w:rsidP="00DA6C39">
            <w:pPr>
              <w:pStyle w:val="TAC"/>
            </w:pPr>
            <w:r w:rsidRPr="00AC4FBC">
              <w:rPr>
                <w:rFonts w:cs="Arial"/>
                <w:kern w:val="2"/>
                <w:szCs w:val="24"/>
              </w:rPr>
              <w:t>1737.5</w:t>
            </w:r>
          </w:p>
        </w:tc>
        <w:tc>
          <w:tcPr>
            <w:tcW w:w="779" w:type="dxa"/>
            <w:shd w:val="clear" w:color="auto" w:fill="auto"/>
            <w:noWrap/>
            <w:vAlign w:val="center"/>
          </w:tcPr>
          <w:p w14:paraId="538BC289" w14:textId="77777777" w:rsidR="00DA6C39" w:rsidRPr="00AC4FBC" w:rsidRDefault="00DA6C39" w:rsidP="00DA6C39">
            <w:pPr>
              <w:pStyle w:val="TAC"/>
            </w:pPr>
            <w:r w:rsidRPr="00AC4FBC">
              <w:rPr>
                <w:rFonts w:cs="Arial"/>
                <w:kern w:val="2"/>
                <w:szCs w:val="24"/>
              </w:rPr>
              <w:t>5</w:t>
            </w:r>
          </w:p>
        </w:tc>
        <w:tc>
          <w:tcPr>
            <w:tcW w:w="721" w:type="dxa"/>
            <w:shd w:val="clear" w:color="auto" w:fill="auto"/>
            <w:noWrap/>
            <w:vAlign w:val="center"/>
          </w:tcPr>
          <w:p w14:paraId="33B2E2A7" w14:textId="77777777" w:rsidR="00DA6C39" w:rsidRPr="00AC4FBC" w:rsidRDefault="00DA6C39" w:rsidP="00DA6C39">
            <w:pPr>
              <w:pStyle w:val="TAC"/>
            </w:pPr>
            <w:r w:rsidRPr="00AC4FBC">
              <w:rPr>
                <w:rFonts w:cs="Arial"/>
                <w:kern w:val="2"/>
                <w:szCs w:val="24"/>
              </w:rPr>
              <w:t>25</w:t>
            </w:r>
          </w:p>
        </w:tc>
        <w:tc>
          <w:tcPr>
            <w:tcW w:w="1314" w:type="dxa"/>
            <w:shd w:val="clear" w:color="auto" w:fill="auto"/>
            <w:noWrap/>
            <w:vAlign w:val="center"/>
          </w:tcPr>
          <w:p w14:paraId="70ADF52F" w14:textId="77777777" w:rsidR="00DA6C39" w:rsidRPr="00AC4FBC" w:rsidRDefault="00DA6C39" w:rsidP="00DA6C39">
            <w:pPr>
              <w:pStyle w:val="TAC"/>
            </w:pPr>
            <w:r w:rsidRPr="00AC4FBC">
              <w:rPr>
                <w:rFonts w:cs="Arial"/>
                <w:kern w:val="2"/>
                <w:szCs w:val="24"/>
              </w:rPr>
              <w:t>1832.5</w:t>
            </w:r>
          </w:p>
        </w:tc>
        <w:tc>
          <w:tcPr>
            <w:tcW w:w="867" w:type="dxa"/>
            <w:shd w:val="clear" w:color="auto" w:fill="auto"/>
            <w:vAlign w:val="center"/>
          </w:tcPr>
          <w:p w14:paraId="5CA40814" w14:textId="77777777" w:rsidR="00DA6C39" w:rsidRPr="00AC4FBC" w:rsidRDefault="00DA6C39" w:rsidP="00DA6C39">
            <w:pPr>
              <w:pStyle w:val="TAC"/>
            </w:pPr>
            <w:r w:rsidRPr="00AC4FBC">
              <w:rPr>
                <w:rFonts w:cs="Arial"/>
                <w:kern w:val="2"/>
                <w:szCs w:val="24"/>
              </w:rPr>
              <w:t>26</w:t>
            </w:r>
          </w:p>
        </w:tc>
        <w:tc>
          <w:tcPr>
            <w:tcW w:w="1248" w:type="dxa"/>
            <w:shd w:val="clear" w:color="auto" w:fill="auto"/>
            <w:vAlign w:val="center"/>
          </w:tcPr>
          <w:p w14:paraId="1BD6D8C9" w14:textId="77777777" w:rsidR="00DA6C39" w:rsidRPr="00AC4FBC" w:rsidRDefault="00DA6C39" w:rsidP="00DA6C39">
            <w:pPr>
              <w:pStyle w:val="TAC"/>
              <w:rPr>
                <w:rFonts w:eastAsia="Malgun Gothic"/>
              </w:rPr>
            </w:pPr>
            <w:r w:rsidRPr="00AC4FBC">
              <w:rPr>
                <w:rFonts w:cs="Arial"/>
                <w:kern w:val="2"/>
                <w:szCs w:val="24"/>
                <w:lang w:eastAsia="ja-JP"/>
              </w:rPr>
              <w:t>IMD</w:t>
            </w:r>
            <w:r w:rsidRPr="00AC4FBC">
              <w:rPr>
                <w:rFonts w:cs="Arial"/>
                <w:kern w:val="2"/>
                <w:szCs w:val="24"/>
              </w:rPr>
              <w:t>2</w:t>
            </w:r>
          </w:p>
        </w:tc>
      </w:tr>
      <w:tr w:rsidR="00DA6C39" w:rsidRPr="00AC4FBC" w14:paraId="7971DDB8" w14:textId="77777777" w:rsidTr="000077BC">
        <w:trPr>
          <w:trHeight w:val="54"/>
          <w:jc w:val="center"/>
        </w:trPr>
        <w:tc>
          <w:tcPr>
            <w:tcW w:w="1928" w:type="dxa"/>
            <w:vMerge/>
            <w:shd w:val="clear" w:color="auto" w:fill="auto"/>
            <w:vAlign w:val="center"/>
          </w:tcPr>
          <w:p w14:paraId="7712CF85" w14:textId="77777777" w:rsidR="00DA6C39" w:rsidRPr="00AC4FBC" w:rsidRDefault="00DA6C39" w:rsidP="00DA6C39">
            <w:pPr>
              <w:pStyle w:val="TAC"/>
            </w:pPr>
          </w:p>
        </w:tc>
        <w:tc>
          <w:tcPr>
            <w:tcW w:w="1146" w:type="dxa"/>
            <w:shd w:val="clear" w:color="auto" w:fill="auto"/>
            <w:vAlign w:val="center"/>
          </w:tcPr>
          <w:p w14:paraId="27B01934" w14:textId="77777777" w:rsidR="00DA6C39" w:rsidRPr="00AC4FBC" w:rsidRDefault="00DA6C39" w:rsidP="00DA6C39">
            <w:pPr>
              <w:pStyle w:val="TAC"/>
            </w:pPr>
            <w:r w:rsidRPr="00AC4FBC">
              <w:rPr>
                <w:rFonts w:cs="Arial"/>
                <w:kern w:val="2"/>
                <w:szCs w:val="24"/>
              </w:rPr>
              <w:t>3</w:t>
            </w:r>
          </w:p>
        </w:tc>
        <w:tc>
          <w:tcPr>
            <w:tcW w:w="1481" w:type="dxa"/>
            <w:shd w:val="clear" w:color="auto" w:fill="auto"/>
            <w:noWrap/>
            <w:vAlign w:val="center"/>
          </w:tcPr>
          <w:p w14:paraId="29C3AB58" w14:textId="77777777" w:rsidR="00DA6C39" w:rsidRPr="00AC4FBC" w:rsidRDefault="00DA6C39" w:rsidP="00DA6C39">
            <w:pPr>
              <w:pStyle w:val="TAC"/>
            </w:pPr>
            <w:r w:rsidRPr="00AC4FBC">
              <w:rPr>
                <w:rFonts w:cs="Arial"/>
                <w:kern w:val="2"/>
                <w:szCs w:val="24"/>
              </w:rPr>
              <w:t>1780</w:t>
            </w:r>
          </w:p>
        </w:tc>
        <w:tc>
          <w:tcPr>
            <w:tcW w:w="779" w:type="dxa"/>
            <w:shd w:val="clear" w:color="auto" w:fill="auto"/>
            <w:noWrap/>
            <w:vAlign w:val="center"/>
          </w:tcPr>
          <w:p w14:paraId="5291256F" w14:textId="77777777" w:rsidR="00DA6C39" w:rsidRPr="00AC4FBC" w:rsidRDefault="00DA6C39" w:rsidP="00DA6C39">
            <w:pPr>
              <w:pStyle w:val="TAC"/>
            </w:pPr>
            <w:r w:rsidRPr="00AC4FBC">
              <w:rPr>
                <w:rFonts w:cs="Arial"/>
                <w:kern w:val="2"/>
                <w:szCs w:val="24"/>
              </w:rPr>
              <w:t>5</w:t>
            </w:r>
          </w:p>
        </w:tc>
        <w:tc>
          <w:tcPr>
            <w:tcW w:w="721" w:type="dxa"/>
            <w:shd w:val="clear" w:color="auto" w:fill="auto"/>
            <w:noWrap/>
            <w:vAlign w:val="center"/>
          </w:tcPr>
          <w:p w14:paraId="255604B1" w14:textId="77777777" w:rsidR="00DA6C39" w:rsidRPr="00AC4FBC" w:rsidRDefault="00DA6C39" w:rsidP="00DA6C39">
            <w:pPr>
              <w:pStyle w:val="TAC"/>
            </w:pPr>
            <w:r w:rsidRPr="00AC4FBC">
              <w:rPr>
                <w:rFonts w:cs="Arial"/>
                <w:kern w:val="2"/>
                <w:szCs w:val="24"/>
              </w:rPr>
              <w:t>25</w:t>
            </w:r>
          </w:p>
        </w:tc>
        <w:tc>
          <w:tcPr>
            <w:tcW w:w="1314" w:type="dxa"/>
            <w:shd w:val="clear" w:color="auto" w:fill="auto"/>
            <w:noWrap/>
            <w:vAlign w:val="center"/>
          </w:tcPr>
          <w:p w14:paraId="6FFECD52" w14:textId="77777777" w:rsidR="00DA6C39" w:rsidRPr="00AC4FBC" w:rsidRDefault="00DA6C39" w:rsidP="00DA6C39">
            <w:pPr>
              <w:pStyle w:val="TAC"/>
            </w:pPr>
            <w:r w:rsidRPr="00AC4FBC">
              <w:rPr>
                <w:rFonts w:cs="Arial"/>
                <w:kern w:val="2"/>
                <w:szCs w:val="24"/>
              </w:rPr>
              <w:t>1875</w:t>
            </w:r>
          </w:p>
        </w:tc>
        <w:tc>
          <w:tcPr>
            <w:tcW w:w="867" w:type="dxa"/>
            <w:shd w:val="clear" w:color="auto" w:fill="auto"/>
            <w:vAlign w:val="center"/>
          </w:tcPr>
          <w:p w14:paraId="1D17A685"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2F5C0D2A" w14:textId="77777777" w:rsidR="00DA6C39" w:rsidRPr="00AC4FBC" w:rsidRDefault="00DA6C39" w:rsidP="00DA6C39">
            <w:pPr>
              <w:pStyle w:val="TAC"/>
              <w:rPr>
                <w:rFonts w:eastAsia="Malgun Gothic"/>
              </w:rPr>
            </w:pPr>
            <w:r w:rsidRPr="00AC4FBC">
              <w:rPr>
                <w:rFonts w:eastAsia="Malgun Gothic" w:cs="Arial"/>
                <w:kern w:val="2"/>
                <w:szCs w:val="24"/>
                <w:lang w:eastAsia="ko-KR"/>
              </w:rPr>
              <w:t>N/A</w:t>
            </w:r>
          </w:p>
        </w:tc>
      </w:tr>
      <w:tr w:rsidR="00DA6C39" w:rsidRPr="00AC4FBC" w14:paraId="5D2E4D6D" w14:textId="77777777" w:rsidTr="000077BC">
        <w:trPr>
          <w:trHeight w:val="54"/>
          <w:jc w:val="center"/>
        </w:trPr>
        <w:tc>
          <w:tcPr>
            <w:tcW w:w="1928" w:type="dxa"/>
            <w:vMerge/>
            <w:shd w:val="clear" w:color="auto" w:fill="auto"/>
            <w:vAlign w:val="center"/>
          </w:tcPr>
          <w:p w14:paraId="2053D767" w14:textId="77777777" w:rsidR="00DA6C39" w:rsidRPr="00AC4FBC" w:rsidRDefault="00DA6C39" w:rsidP="00DA6C39">
            <w:pPr>
              <w:pStyle w:val="TAC"/>
            </w:pPr>
          </w:p>
        </w:tc>
        <w:tc>
          <w:tcPr>
            <w:tcW w:w="1146" w:type="dxa"/>
            <w:shd w:val="clear" w:color="auto" w:fill="auto"/>
            <w:vAlign w:val="center"/>
          </w:tcPr>
          <w:p w14:paraId="4B7B5220" w14:textId="77777777" w:rsidR="00DA6C39" w:rsidRPr="00AC4FBC" w:rsidRDefault="00DA6C39" w:rsidP="00DA6C39">
            <w:pPr>
              <w:pStyle w:val="TAC"/>
            </w:pPr>
            <w:r w:rsidRPr="00AC4FBC">
              <w:rPr>
                <w:rFonts w:cs="Arial"/>
                <w:kern w:val="2"/>
                <w:szCs w:val="24"/>
              </w:rPr>
              <w:t>n28</w:t>
            </w:r>
          </w:p>
        </w:tc>
        <w:tc>
          <w:tcPr>
            <w:tcW w:w="1481" w:type="dxa"/>
            <w:shd w:val="clear" w:color="auto" w:fill="auto"/>
            <w:noWrap/>
            <w:vAlign w:val="center"/>
          </w:tcPr>
          <w:p w14:paraId="550A68F2" w14:textId="77777777" w:rsidR="00DA6C39" w:rsidRPr="00AC4FBC" w:rsidRDefault="00DA6C39" w:rsidP="00DA6C39">
            <w:pPr>
              <w:pStyle w:val="TAC"/>
            </w:pPr>
            <w:r w:rsidRPr="00AC4FBC">
              <w:rPr>
                <w:rFonts w:cs="Arial"/>
                <w:kern w:val="2"/>
                <w:szCs w:val="24"/>
              </w:rPr>
              <w:t>738</w:t>
            </w:r>
          </w:p>
        </w:tc>
        <w:tc>
          <w:tcPr>
            <w:tcW w:w="779" w:type="dxa"/>
            <w:shd w:val="clear" w:color="auto" w:fill="auto"/>
            <w:noWrap/>
            <w:vAlign w:val="center"/>
          </w:tcPr>
          <w:p w14:paraId="0B68E528" w14:textId="77777777" w:rsidR="00DA6C39" w:rsidRPr="00AC4FBC" w:rsidRDefault="00DA6C39" w:rsidP="00DA6C39">
            <w:pPr>
              <w:pStyle w:val="TAC"/>
            </w:pPr>
            <w:r w:rsidRPr="00AC4FBC">
              <w:rPr>
                <w:rFonts w:cs="Arial"/>
                <w:kern w:val="2"/>
                <w:szCs w:val="24"/>
              </w:rPr>
              <w:t>5</w:t>
            </w:r>
          </w:p>
        </w:tc>
        <w:tc>
          <w:tcPr>
            <w:tcW w:w="721" w:type="dxa"/>
            <w:shd w:val="clear" w:color="auto" w:fill="auto"/>
            <w:noWrap/>
            <w:vAlign w:val="center"/>
          </w:tcPr>
          <w:p w14:paraId="522BEFD2" w14:textId="77777777" w:rsidR="00DA6C39" w:rsidRPr="00AC4FBC" w:rsidRDefault="00DA6C39" w:rsidP="00DA6C39">
            <w:pPr>
              <w:pStyle w:val="TAC"/>
            </w:pPr>
            <w:r w:rsidRPr="00AC4FBC">
              <w:rPr>
                <w:rFonts w:cs="Arial"/>
                <w:kern w:val="2"/>
                <w:szCs w:val="24"/>
              </w:rPr>
              <w:t>25</w:t>
            </w:r>
          </w:p>
        </w:tc>
        <w:tc>
          <w:tcPr>
            <w:tcW w:w="1314" w:type="dxa"/>
            <w:shd w:val="clear" w:color="auto" w:fill="auto"/>
            <w:noWrap/>
            <w:vAlign w:val="center"/>
          </w:tcPr>
          <w:p w14:paraId="7A9C1F48" w14:textId="77777777" w:rsidR="00DA6C39" w:rsidRPr="00AC4FBC" w:rsidRDefault="00DA6C39" w:rsidP="00DA6C39">
            <w:pPr>
              <w:pStyle w:val="TAC"/>
            </w:pPr>
            <w:r w:rsidRPr="00AC4FBC">
              <w:rPr>
                <w:rFonts w:cs="Arial"/>
                <w:kern w:val="2"/>
                <w:szCs w:val="24"/>
              </w:rPr>
              <w:t>793</w:t>
            </w:r>
          </w:p>
        </w:tc>
        <w:tc>
          <w:tcPr>
            <w:tcW w:w="867" w:type="dxa"/>
            <w:shd w:val="clear" w:color="auto" w:fill="auto"/>
            <w:vAlign w:val="center"/>
          </w:tcPr>
          <w:p w14:paraId="5268FEBF"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2101CD51" w14:textId="77777777" w:rsidR="00DA6C39" w:rsidRPr="00AC4FBC" w:rsidRDefault="00DA6C39" w:rsidP="00DA6C39">
            <w:pPr>
              <w:pStyle w:val="TAC"/>
              <w:rPr>
                <w:rFonts w:eastAsia="Malgun Gothic"/>
              </w:rPr>
            </w:pPr>
            <w:r w:rsidRPr="00AC4FBC">
              <w:rPr>
                <w:rFonts w:eastAsia="Malgun Gothic" w:cs="Arial"/>
                <w:kern w:val="2"/>
                <w:szCs w:val="24"/>
                <w:lang w:eastAsia="ko-KR"/>
              </w:rPr>
              <w:t>N/A</w:t>
            </w:r>
          </w:p>
        </w:tc>
      </w:tr>
      <w:tr w:rsidR="00DA6C39" w:rsidRPr="00AC4FBC" w14:paraId="590424C7" w14:textId="77777777" w:rsidTr="000077BC">
        <w:trPr>
          <w:trHeight w:val="54"/>
          <w:jc w:val="center"/>
        </w:trPr>
        <w:tc>
          <w:tcPr>
            <w:tcW w:w="1928" w:type="dxa"/>
            <w:vMerge/>
            <w:shd w:val="clear" w:color="auto" w:fill="auto"/>
            <w:vAlign w:val="center"/>
          </w:tcPr>
          <w:p w14:paraId="545D46DB" w14:textId="77777777" w:rsidR="00DA6C39" w:rsidRPr="00AC4FBC" w:rsidRDefault="00DA6C39" w:rsidP="00DA6C39">
            <w:pPr>
              <w:pStyle w:val="TAC"/>
            </w:pPr>
          </w:p>
        </w:tc>
        <w:tc>
          <w:tcPr>
            <w:tcW w:w="1146" w:type="dxa"/>
            <w:shd w:val="clear" w:color="auto" w:fill="auto"/>
            <w:vAlign w:val="center"/>
          </w:tcPr>
          <w:p w14:paraId="19742DDB" w14:textId="77777777" w:rsidR="00DA6C39" w:rsidRPr="00AC4FBC" w:rsidRDefault="00DA6C39" w:rsidP="00DA6C39">
            <w:pPr>
              <w:pStyle w:val="TAC"/>
            </w:pPr>
            <w:r w:rsidRPr="00AC4FBC">
              <w:rPr>
                <w:rFonts w:cs="Arial"/>
                <w:kern w:val="2"/>
                <w:szCs w:val="24"/>
              </w:rPr>
              <w:t>41</w:t>
            </w:r>
          </w:p>
        </w:tc>
        <w:tc>
          <w:tcPr>
            <w:tcW w:w="1481" w:type="dxa"/>
            <w:shd w:val="clear" w:color="auto" w:fill="auto"/>
            <w:noWrap/>
            <w:vAlign w:val="center"/>
          </w:tcPr>
          <w:p w14:paraId="190FEC6C" w14:textId="77777777" w:rsidR="00DA6C39" w:rsidRPr="00AC4FBC" w:rsidRDefault="00DA6C39" w:rsidP="00DA6C39">
            <w:pPr>
              <w:pStyle w:val="TAC"/>
            </w:pPr>
            <w:r w:rsidRPr="00AC4FBC">
              <w:rPr>
                <w:rFonts w:cs="Arial"/>
                <w:kern w:val="2"/>
                <w:szCs w:val="24"/>
              </w:rPr>
              <w:t>2518</w:t>
            </w:r>
          </w:p>
        </w:tc>
        <w:tc>
          <w:tcPr>
            <w:tcW w:w="779" w:type="dxa"/>
            <w:shd w:val="clear" w:color="auto" w:fill="auto"/>
            <w:noWrap/>
            <w:vAlign w:val="center"/>
          </w:tcPr>
          <w:p w14:paraId="12EDB81D" w14:textId="77777777" w:rsidR="00DA6C39" w:rsidRPr="00AC4FBC" w:rsidRDefault="00DA6C39" w:rsidP="00DA6C39">
            <w:pPr>
              <w:pStyle w:val="TAC"/>
            </w:pPr>
            <w:r w:rsidRPr="00AC4FBC">
              <w:rPr>
                <w:rFonts w:cs="Arial"/>
                <w:kern w:val="2"/>
                <w:szCs w:val="24"/>
              </w:rPr>
              <w:t>5</w:t>
            </w:r>
          </w:p>
        </w:tc>
        <w:tc>
          <w:tcPr>
            <w:tcW w:w="721" w:type="dxa"/>
            <w:shd w:val="clear" w:color="auto" w:fill="auto"/>
            <w:noWrap/>
            <w:vAlign w:val="center"/>
          </w:tcPr>
          <w:p w14:paraId="44BCF1F3" w14:textId="77777777" w:rsidR="00DA6C39" w:rsidRPr="00AC4FBC" w:rsidRDefault="00DA6C39" w:rsidP="00DA6C39">
            <w:pPr>
              <w:pStyle w:val="TAC"/>
            </w:pPr>
            <w:r w:rsidRPr="00AC4FBC">
              <w:rPr>
                <w:rFonts w:cs="Arial"/>
                <w:kern w:val="2"/>
                <w:szCs w:val="24"/>
              </w:rPr>
              <w:t>25</w:t>
            </w:r>
          </w:p>
        </w:tc>
        <w:tc>
          <w:tcPr>
            <w:tcW w:w="1314" w:type="dxa"/>
            <w:shd w:val="clear" w:color="auto" w:fill="auto"/>
            <w:noWrap/>
            <w:vAlign w:val="center"/>
          </w:tcPr>
          <w:p w14:paraId="1F9AC0B6" w14:textId="77777777" w:rsidR="00DA6C39" w:rsidRPr="00AC4FBC" w:rsidRDefault="00DA6C39" w:rsidP="00DA6C39">
            <w:pPr>
              <w:pStyle w:val="TAC"/>
            </w:pPr>
            <w:r w:rsidRPr="00AC4FBC">
              <w:rPr>
                <w:rFonts w:cs="Arial"/>
                <w:kern w:val="2"/>
                <w:szCs w:val="24"/>
              </w:rPr>
              <w:t>2518</w:t>
            </w:r>
          </w:p>
        </w:tc>
        <w:tc>
          <w:tcPr>
            <w:tcW w:w="867" w:type="dxa"/>
            <w:shd w:val="clear" w:color="auto" w:fill="auto"/>
            <w:vAlign w:val="center"/>
          </w:tcPr>
          <w:p w14:paraId="0EDFB9E5" w14:textId="77777777" w:rsidR="00DA6C39" w:rsidRPr="00AC4FBC" w:rsidRDefault="00DA6C39" w:rsidP="00DA6C39">
            <w:pPr>
              <w:pStyle w:val="TAC"/>
            </w:pPr>
            <w:r w:rsidRPr="00AC4FBC">
              <w:rPr>
                <w:rFonts w:cs="Arial"/>
                <w:kern w:val="2"/>
                <w:szCs w:val="24"/>
              </w:rPr>
              <w:t>27.4</w:t>
            </w:r>
          </w:p>
        </w:tc>
        <w:tc>
          <w:tcPr>
            <w:tcW w:w="1248" w:type="dxa"/>
            <w:shd w:val="clear" w:color="auto" w:fill="auto"/>
            <w:vAlign w:val="center"/>
          </w:tcPr>
          <w:p w14:paraId="37EB4D60" w14:textId="77777777" w:rsidR="00DA6C39" w:rsidRPr="00AC4FBC" w:rsidRDefault="00DA6C39" w:rsidP="00DA6C39">
            <w:pPr>
              <w:pStyle w:val="TAC"/>
              <w:rPr>
                <w:rFonts w:eastAsia="Malgun Gothic"/>
              </w:rPr>
            </w:pPr>
            <w:r w:rsidRPr="00AC4FBC">
              <w:rPr>
                <w:rFonts w:cs="Arial"/>
                <w:kern w:val="2"/>
                <w:szCs w:val="24"/>
              </w:rPr>
              <w:t>IMD2</w:t>
            </w:r>
          </w:p>
        </w:tc>
      </w:tr>
      <w:tr w:rsidR="00DA6C39" w:rsidRPr="00AC4FBC" w14:paraId="426A1D7B" w14:textId="77777777" w:rsidTr="000077BC">
        <w:trPr>
          <w:trHeight w:val="54"/>
          <w:jc w:val="center"/>
        </w:trPr>
        <w:tc>
          <w:tcPr>
            <w:tcW w:w="1928" w:type="dxa"/>
            <w:vMerge/>
            <w:shd w:val="clear" w:color="auto" w:fill="auto"/>
            <w:vAlign w:val="center"/>
          </w:tcPr>
          <w:p w14:paraId="0F03DC62" w14:textId="77777777" w:rsidR="00DA6C39" w:rsidRPr="00AC4FBC" w:rsidRDefault="00DA6C39" w:rsidP="00DA6C39">
            <w:pPr>
              <w:pStyle w:val="TAC"/>
            </w:pPr>
          </w:p>
        </w:tc>
        <w:tc>
          <w:tcPr>
            <w:tcW w:w="1146" w:type="dxa"/>
            <w:shd w:val="clear" w:color="auto" w:fill="auto"/>
            <w:vAlign w:val="center"/>
          </w:tcPr>
          <w:p w14:paraId="222A5945" w14:textId="77777777" w:rsidR="00DA6C39" w:rsidRPr="00AC4FBC" w:rsidRDefault="00DA6C39" w:rsidP="00DA6C39">
            <w:pPr>
              <w:pStyle w:val="TAC"/>
            </w:pPr>
            <w:r w:rsidRPr="00AC4FBC">
              <w:rPr>
                <w:rFonts w:cs="Arial"/>
                <w:kern w:val="2"/>
                <w:szCs w:val="24"/>
              </w:rPr>
              <w:t>3</w:t>
            </w:r>
          </w:p>
        </w:tc>
        <w:tc>
          <w:tcPr>
            <w:tcW w:w="1481" w:type="dxa"/>
            <w:shd w:val="clear" w:color="auto" w:fill="auto"/>
            <w:noWrap/>
            <w:vAlign w:val="center"/>
          </w:tcPr>
          <w:p w14:paraId="4DAF7259" w14:textId="77777777" w:rsidR="00DA6C39" w:rsidRPr="00AC4FBC" w:rsidRDefault="00DA6C39" w:rsidP="00DA6C39">
            <w:pPr>
              <w:pStyle w:val="TAC"/>
            </w:pPr>
            <w:r w:rsidRPr="00AC4FBC">
              <w:rPr>
                <w:rFonts w:cs="Arial"/>
                <w:kern w:val="2"/>
                <w:szCs w:val="24"/>
              </w:rPr>
              <w:t>1715</w:t>
            </w:r>
          </w:p>
        </w:tc>
        <w:tc>
          <w:tcPr>
            <w:tcW w:w="779" w:type="dxa"/>
            <w:shd w:val="clear" w:color="auto" w:fill="auto"/>
            <w:noWrap/>
            <w:vAlign w:val="center"/>
          </w:tcPr>
          <w:p w14:paraId="5EC2A8B5" w14:textId="77777777" w:rsidR="00DA6C39" w:rsidRPr="00AC4FBC" w:rsidRDefault="00DA6C39" w:rsidP="00DA6C39">
            <w:pPr>
              <w:pStyle w:val="TAC"/>
            </w:pPr>
            <w:r w:rsidRPr="00AC4FBC">
              <w:rPr>
                <w:rFonts w:cs="Arial"/>
                <w:kern w:val="2"/>
                <w:szCs w:val="24"/>
              </w:rPr>
              <w:t>5</w:t>
            </w:r>
          </w:p>
        </w:tc>
        <w:tc>
          <w:tcPr>
            <w:tcW w:w="721" w:type="dxa"/>
            <w:shd w:val="clear" w:color="auto" w:fill="auto"/>
            <w:noWrap/>
            <w:vAlign w:val="center"/>
          </w:tcPr>
          <w:p w14:paraId="6CCF0291" w14:textId="77777777" w:rsidR="00DA6C39" w:rsidRPr="00AC4FBC" w:rsidRDefault="00DA6C39" w:rsidP="00DA6C39">
            <w:pPr>
              <w:pStyle w:val="TAC"/>
            </w:pPr>
            <w:r w:rsidRPr="00AC4FBC">
              <w:rPr>
                <w:rFonts w:cs="Arial"/>
                <w:kern w:val="2"/>
                <w:szCs w:val="24"/>
              </w:rPr>
              <w:t>25</w:t>
            </w:r>
          </w:p>
        </w:tc>
        <w:tc>
          <w:tcPr>
            <w:tcW w:w="1314" w:type="dxa"/>
            <w:shd w:val="clear" w:color="auto" w:fill="auto"/>
            <w:noWrap/>
            <w:vAlign w:val="center"/>
          </w:tcPr>
          <w:p w14:paraId="5CA25435" w14:textId="77777777" w:rsidR="00DA6C39" w:rsidRPr="00AC4FBC" w:rsidRDefault="00DA6C39" w:rsidP="00DA6C39">
            <w:pPr>
              <w:pStyle w:val="TAC"/>
            </w:pPr>
            <w:r w:rsidRPr="00AC4FBC">
              <w:rPr>
                <w:rFonts w:cs="Arial"/>
                <w:kern w:val="2"/>
                <w:szCs w:val="24"/>
              </w:rPr>
              <w:t>1810</w:t>
            </w:r>
          </w:p>
        </w:tc>
        <w:tc>
          <w:tcPr>
            <w:tcW w:w="867" w:type="dxa"/>
            <w:shd w:val="clear" w:color="auto" w:fill="auto"/>
            <w:vAlign w:val="center"/>
          </w:tcPr>
          <w:p w14:paraId="5A8565DF"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4AA1F613" w14:textId="77777777" w:rsidR="00DA6C39" w:rsidRPr="00AC4FBC" w:rsidRDefault="00DA6C39" w:rsidP="00DA6C39">
            <w:pPr>
              <w:pStyle w:val="TAC"/>
              <w:rPr>
                <w:rFonts w:eastAsia="Malgun Gothic"/>
              </w:rPr>
            </w:pPr>
            <w:r w:rsidRPr="00AC4FBC">
              <w:rPr>
                <w:rFonts w:eastAsia="Malgun Gothic" w:cs="Arial"/>
                <w:kern w:val="2"/>
                <w:szCs w:val="24"/>
                <w:lang w:eastAsia="ko-KR"/>
              </w:rPr>
              <w:t>N/A</w:t>
            </w:r>
          </w:p>
        </w:tc>
      </w:tr>
      <w:tr w:rsidR="00DA6C39" w:rsidRPr="00AC4FBC" w14:paraId="758DDA6C" w14:textId="77777777" w:rsidTr="000077BC">
        <w:trPr>
          <w:trHeight w:val="54"/>
          <w:jc w:val="center"/>
        </w:trPr>
        <w:tc>
          <w:tcPr>
            <w:tcW w:w="1928" w:type="dxa"/>
            <w:vMerge/>
            <w:shd w:val="clear" w:color="auto" w:fill="auto"/>
            <w:vAlign w:val="center"/>
          </w:tcPr>
          <w:p w14:paraId="7BF9C4B5" w14:textId="77777777" w:rsidR="00DA6C39" w:rsidRPr="00AC4FBC" w:rsidRDefault="00DA6C39" w:rsidP="00DA6C39">
            <w:pPr>
              <w:pStyle w:val="TAC"/>
            </w:pPr>
          </w:p>
        </w:tc>
        <w:tc>
          <w:tcPr>
            <w:tcW w:w="1146" w:type="dxa"/>
            <w:shd w:val="clear" w:color="auto" w:fill="auto"/>
            <w:vAlign w:val="center"/>
          </w:tcPr>
          <w:p w14:paraId="37FC4978" w14:textId="77777777" w:rsidR="00DA6C39" w:rsidRPr="00AC4FBC" w:rsidRDefault="00DA6C39" w:rsidP="00DA6C39">
            <w:pPr>
              <w:pStyle w:val="TAC"/>
            </w:pPr>
            <w:r w:rsidRPr="00AC4FBC">
              <w:rPr>
                <w:rFonts w:cs="Arial"/>
                <w:kern w:val="2"/>
                <w:szCs w:val="24"/>
              </w:rPr>
              <w:t>n28</w:t>
            </w:r>
          </w:p>
        </w:tc>
        <w:tc>
          <w:tcPr>
            <w:tcW w:w="1481" w:type="dxa"/>
            <w:shd w:val="clear" w:color="auto" w:fill="auto"/>
            <w:noWrap/>
            <w:vAlign w:val="center"/>
          </w:tcPr>
          <w:p w14:paraId="649B41DB" w14:textId="77777777" w:rsidR="00DA6C39" w:rsidRPr="00AC4FBC" w:rsidRDefault="00DA6C39" w:rsidP="00DA6C39">
            <w:pPr>
              <w:pStyle w:val="TAC"/>
            </w:pPr>
            <w:r w:rsidRPr="00AC4FBC">
              <w:rPr>
                <w:rFonts w:cs="Arial"/>
                <w:kern w:val="2"/>
                <w:szCs w:val="24"/>
              </w:rPr>
              <w:t>743</w:t>
            </w:r>
          </w:p>
        </w:tc>
        <w:tc>
          <w:tcPr>
            <w:tcW w:w="779" w:type="dxa"/>
            <w:shd w:val="clear" w:color="auto" w:fill="auto"/>
            <w:noWrap/>
            <w:vAlign w:val="center"/>
          </w:tcPr>
          <w:p w14:paraId="333A506B" w14:textId="77777777" w:rsidR="00DA6C39" w:rsidRPr="00AC4FBC" w:rsidRDefault="00DA6C39" w:rsidP="00DA6C39">
            <w:pPr>
              <w:pStyle w:val="TAC"/>
            </w:pPr>
            <w:r w:rsidRPr="00AC4FBC">
              <w:rPr>
                <w:rFonts w:cs="Arial"/>
                <w:kern w:val="2"/>
                <w:szCs w:val="24"/>
              </w:rPr>
              <w:t>5</w:t>
            </w:r>
          </w:p>
        </w:tc>
        <w:tc>
          <w:tcPr>
            <w:tcW w:w="721" w:type="dxa"/>
            <w:shd w:val="clear" w:color="auto" w:fill="auto"/>
            <w:noWrap/>
            <w:vAlign w:val="center"/>
          </w:tcPr>
          <w:p w14:paraId="5F2BD4E3" w14:textId="77777777" w:rsidR="00DA6C39" w:rsidRPr="00AC4FBC" w:rsidRDefault="00DA6C39" w:rsidP="00DA6C39">
            <w:pPr>
              <w:pStyle w:val="TAC"/>
            </w:pPr>
            <w:r w:rsidRPr="00AC4FBC">
              <w:rPr>
                <w:rFonts w:cs="Arial"/>
                <w:kern w:val="2"/>
                <w:szCs w:val="24"/>
              </w:rPr>
              <w:t>25</w:t>
            </w:r>
          </w:p>
        </w:tc>
        <w:tc>
          <w:tcPr>
            <w:tcW w:w="1314" w:type="dxa"/>
            <w:shd w:val="clear" w:color="auto" w:fill="auto"/>
            <w:noWrap/>
            <w:vAlign w:val="center"/>
          </w:tcPr>
          <w:p w14:paraId="2F92F543" w14:textId="77777777" w:rsidR="00DA6C39" w:rsidRPr="00AC4FBC" w:rsidRDefault="00DA6C39" w:rsidP="00DA6C39">
            <w:pPr>
              <w:pStyle w:val="TAC"/>
            </w:pPr>
            <w:r w:rsidRPr="00AC4FBC">
              <w:rPr>
                <w:rFonts w:cs="Arial"/>
                <w:kern w:val="2"/>
                <w:szCs w:val="24"/>
              </w:rPr>
              <w:t>798</w:t>
            </w:r>
          </w:p>
        </w:tc>
        <w:tc>
          <w:tcPr>
            <w:tcW w:w="867" w:type="dxa"/>
            <w:shd w:val="clear" w:color="auto" w:fill="auto"/>
            <w:vAlign w:val="center"/>
          </w:tcPr>
          <w:p w14:paraId="33D7DB4A" w14:textId="77777777" w:rsidR="00DA6C39" w:rsidRPr="00AC4FBC" w:rsidRDefault="00DA6C39" w:rsidP="00DA6C39">
            <w:pPr>
              <w:pStyle w:val="TAC"/>
            </w:pPr>
            <w:r w:rsidRPr="00AC4FBC">
              <w:rPr>
                <w:rFonts w:eastAsia="Malgun Gothic" w:cs="Arial"/>
                <w:kern w:val="2"/>
                <w:szCs w:val="24"/>
                <w:lang w:eastAsia="ko-KR"/>
              </w:rPr>
              <w:t>N/A</w:t>
            </w:r>
          </w:p>
        </w:tc>
        <w:tc>
          <w:tcPr>
            <w:tcW w:w="1248" w:type="dxa"/>
            <w:shd w:val="clear" w:color="auto" w:fill="auto"/>
            <w:vAlign w:val="center"/>
          </w:tcPr>
          <w:p w14:paraId="7B047873" w14:textId="77777777" w:rsidR="00DA6C39" w:rsidRPr="00AC4FBC" w:rsidRDefault="00DA6C39" w:rsidP="00DA6C39">
            <w:pPr>
              <w:pStyle w:val="TAC"/>
              <w:rPr>
                <w:rFonts w:eastAsia="Malgun Gothic"/>
              </w:rPr>
            </w:pPr>
            <w:r w:rsidRPr="00AC4FBC">
              <w:rPr>
                <w:rFonts w:eastAsia="Malgun Gothic" w:cs="Arial"/>
                <w:kern w:val="2"/>
                <w:szCs w:val="24"/>
                <w:lang w:eastAsia="ko-KR"/>
              </w:rPr>
              <w:t>N/A</w:t>
            </w:r>
          </w:p>
        </w:tc>
      </w:tr>
      <w:tr w:rsidR="00DA6C39" w:rsidRPr="00AC4FBC" w14:paraId="3B28F936" w14:textId="77777777" w:rsidTr="000077BC">
        <w:trPr>
          <w:trHeight w:val="54"/>
          <w:jc w:val="center"/>
        </w:trPr>
        <w:tc>
          <w:tcPr>
            <w:tcW w:w="1928" w:type="dxa"/>
            <w:vMerge/>
            <w:shd w:val="clear" w:color="auto" w:fill="auto"/>
            <w:vAlign w:val="center"/>
          </w:tcPr>
          <w:p w14:paraId="5E014ACF" w14:textId="77777777" w:rsidR="00DA6C39" w:rsidRPr="00AC4FBC" w:rsidRDefault="00DA6C39" w:rsidP="00DA6C39">
            <w:pPr>
              <w:pStyle w:val="TAC"/>
            </w:pPr>
          </w:p>
        </w:tc>
        <w:tc>
          <w:tcPr>
            <w:tcW w:w="1146" w:type="dxa"/>
            <w:shd w:val="clear" w:color="auto" w:fill="auto"/>
            <w:vAlign w:val="center"/>
          </w:tcPr>
          <w:p w14:paraId="729FBE7D" w14:textId="77777777" w:rsidR="00DA6C39" w:rsidRPr="00AC4FBC" w:rsidRDefault="00DA6C39" w:rsidP="00DA6C39">
            <w:pPr>
              <w:pStyle w:val="TAC"/>
            </w:pPr>
            <w:r w:rsidRPr="00AC4FBC">
              <w:rPr>
                <w:rFonts w:cs="Arial"/>
                <w:kern w:val="2"/>
                <w:szCs w:val="24"/>
              </w:rPr>
              <w:t>41</w:t>
            </w:r>
          </w:p>
        </w:tc>
        <w:tc>
          <w:tcPr>
            <w:tcW w:w="1481" w:type="dxa"/>
            <w:shd w:val="clear" w:color="auto" w:fill="auto"/>
            <w:noWrap/>
            <w:vAlign w:val="center"/>
          </w:tcPr>
          <w:p w14:paraId="755BB2B3" w14:textId="77777777" w:rsidR="00DA6C39" w:rsidRPr="00AC4FBC" w:rsidRDefault="00DA6C39" w:rsidP="00DA6C39">
            <w:pPr>
              <w:pStyle w:val="TAC"/>
            </w:pPr>
            <w:r w:rsidRPr="00AC4FBC">
              <w:rPr>
                <w:rFonts w:cs="Arial"/>
                <w:kern w:val="2"/>
                <w:szCs w:val="24"/>
              </w:rPr>
              <w:t>2687</w:t>
            </w:r>
          </w:p>
        </w:tc>
        <w:tc>
          <w:tcPr>
            <w:tcW w:w="779" w:type="dxa"/>
            <w:shd w:val="clear" w:color="auto" w:fill="auto"/>
            <w:noWrap/>
            <w:vAlign w:val="center"/>
          </w:tcPr>
          <w:p w14:paraId="59E36F71" w14:textId="77777777" w:rsidR="00DA6C39" w:rsidRPr="00AC4FBC" w:rsidRDefault="00DA6C39" w:rsidP="00DA6C39">
            <w:pPr>
              <w:pStyle w:val="TAC"/>
            </w:pPr>
            <w:r w:rsidRPr="00AC4FBC">
              <w:rPr>
                <w:rFonts w:cs="Arial"/>
                <w:kern w:val="2"/>
                <w:szCs w:val="24"/>
              </w:rPr>
              <w:t>5</w:t>
            </w:r>
          </w:p>
        </w:tc>
        <w:tc>
          <w:tcPr>
            <w:tcW w:w="721" w:type="dxa"/>
            <w:shd w:val="clear" w:color="auto" w:fill="auto"/>
            <w:noWrap/>
            <w:vAlign w:val="center"/>
          </w:tcPr>
          <w:p w14:paraId="053729FB" w14:textId="77777777" w:rsidR="00DA6C39" w:rsidRPr="00AC4FBC" w:rsidRDefault="00DA6C39" w:rsidP="00DA6C39">
            <w:pPr>
              <w:pStyle w:val="TAC"/>
            </w:pPr>
            <w:r w:rsidRPr="00AC4FBC">
              <w:rPr>
                <w:rFonts w:cs="Arial"/>
                <w:kern w:val="2"/>
                <w:szCs w:val="24"/>
              </w:rPr>
              <w:t>25</w:t>
            </w:r>
          </w:p>
        </w:tc>
        <w:tc>
          <w:tcPr>
            <w:tcW w:w="1314" w:type="dxa"/>
            <w:shd w:val="clear" w:color="auto" w:fill="auto"/>
            <w:noWrap/>
            <w:vAlign w:val="center"/>
          </w:tcPr>
          <w:p w14:paraId="30523330" w14:textId="77777777" w:rsidR="00DA6C39" w:rsidRPr="00AC4FBC" w:rsidRDefault="00DA6C39" w:rsidP="00DA6C39">
            <w:pPr>
              <w:pStyle w:val="TAC"/>
            </w:pPr>
            <w:r w:rsidRPr="00AC4FBC">
              <w:rPr>
                <w:rFonts w:cs="Arial"/>
                <w:kern w:val="2"/>
                <w:szCs w:val="24"/>
              </w:rPr>
              <w:t>2687</w:t>
            </w:r>
          </w:p>
        </w:tc>
        <w:tc>
          <w:tcPr>
            <w:tcW w:w="867" w:type="dxa"/>
            <w:shd w:val="clear" w:color="auto" w:fill="auto"/>
            <w:vAlign w:val="center"/>
          </w:tcPr>
          <w:p w14:paraId="5C828A55" w14:textId="77777777" w:rsidR="00DA6C39" w:rsidRPr="00AC4FBC" w:rsidRDefault="00DA6C39" w:rsidP="00DA6C39">
            <w:pPr>
              <w:pStyle w:val="TAC"/>
            </w:pPr>
            <w:r w:rsidRPr="00AC4FBC">
              <w:rPr>
                <w:rFonts w:cs="Arial"/>
                <w:kern w:val="2"/>
                <w:szCs w:val="24"/>
              </w:rPr>
              <w:t xml:space="preserve"> 15.9</w:t>
            </w:r>
          </w:p>
        </w:tc>
        <w:tc>
          <w:tcPr>
            <w:tcW w:w="1248" w:type="dxa"/>
            <w:shd w:val="clear" w:color="auto" w:fill="auto"/>
            <w:vAlign w:val="center"/>
          </w:tcPr>
          <w:p w14:paraId="1701CD2D" w14:textId="77777777" w:rsidR="00DA6C39" w:rsidRPr="00AC4FBC" w:rsidRDefault="00DA6C39" w:rsidP="00DA6C39">
            <w:pPr>
              <w:pStyle w:val="TAC"/>
              <w:rPr>
                <w:rFonts w:eastAsia="Malgun Gothic"/>
              </w:rPr>
            </w:pPr>
            <w:r w:rsidRPr="00AC4FBC">
              <w:rPr>
                <w:rFonts w:cs="Arial"/>
                <w:kern w:val="2"/>
                <w:szCs w:val="24"/>
              </w:rPr>
              <w:t>IMD3</w:t>
            </w:r>
          </w:p>
        </w:tc>
      </w:tr>
      <w:tr w:rsidR="00DA6C39" w:rsidRPr="00AC4FBC" w14:paraId="060839D7" w14:textId="77777777" w:rsidTr="000077BC">
        <w:trPr>
          <w:trHeight w:val="54"/>
          <w:jc w:val="center"/>
        </w:trPr>
        <w:tc>
          <w:tcPr>
            <w:tcW w:w="1928" w:type="dxa"/>
            <w:vMerge w:val="restart"/>
            <w:shd w:val="clear" w:color="auto" w:fill="auto"/>
            <w:vAlign w:val="center"/>
          </w:tcPr>
          <w:p w14:paraId="2DED597F" w14:textId="77777777" w:rsidR="00DA6C39" w:rsidRPr="00AC4FBC" w:rsidRDefault="00DA6C39" w:rsidP="00DA6C39">
            <w:pPr>
              <w:pStyle w:val="TAC"/>
              <w:rPr>
                <w:rFonts w:eastAsia="Malgun Gothic"/>
                <w:lang w:eastAsia="ko-KR"/>
              </w:rPr>
            </w:pPr>
            <w:r w:rsidRPr="00AC4FBC">
              <w:rPr>
                <w:rFonts w:eastAsia="Malgun Gothic"/>
                <w:lang w:eastAsia="ko-KR"/>
              </w:rPr>
              <w:t>DC_3A-41A_n77A</w:t>
            </w:r>
          </w:p>
          <w:p w14:paraId="058F1E8E" w14:textId="77777777" w:rsidR="00DA6C39" w:rsidRPr="00AC4FBC" w:rsidRDefault="00DA6C39" w:rsidP="00DA6C39">
            <w:pPr>
              <w:pStyle w:val="TAC"/>
            </w:pPr>
            <w:r w:rsidRPr="00AC4FBC">
              <w:t>DC_3A-41C_n77A</w:t>
            </w:r>
          </w:p>
          <w:p w14:paraId="5E93D0A7" w14:textId="77777777" w:rsidR="00DA6C39" w:rsidRPr="00AC4FBC" w:rsidRDefault="00DA6C39" w:rsidP="00DA6C39">
            <w:pPr>
              <w:pStyle w:val="TAC"/>
            </w:pPr>
            <w:r w:rsidRPr="00AC4FBC">
              <w:rPr>
                <w:rFonts w:eastAsia="MS Mincho"/>
                <w:lang w:eastAsia="ja-JP"/>
              </w:rPr>
              <w:t>DC_3A-41A_n77(2A)</w:t>
            </w:r>
          </w:p>
        </w:tc>
        <w:tc>
          <w:tcPr>
            <w:tcW w:w="1146" w:type="dxa"/>
            <w:shd w:val="clear" w:color="auto" w:fill="auto"/>
            <w:vAlign w:val="center"/>
          </w:tcPr>
          <w:p w14:paraId="67B870CE" w14:textId="77777777" w:rsidR="00DA6C39" w:rsidRPr="00AC4FBC" w:rsidRDefault="00DA6C39" w:rsidP="00DA6C39">
            <w:pPr>
              <w:pStyle w:val="TAC"/>
              <w:rPr>
                <w:rFonts w:cs="Arial"/>
                <w:kern w:val="2"/>
                <w:szCs w:val="24"/>
              </w:rPr>
            </w:pPr>
            <w:r w:rsidRPr="00AC4FBC">
              <w:rPr>
                <w:rFonts w:eastAsia="Malgun Gothic" w:cs="Arial"/>
                <w:szCs w:val="18"/>
                <w:lang w:eastAsia="ko-KR"/>
              </w:rPr>
              <w:t>3</w:t>
            </w:r>
          </w:p>
        </w:tc>
        <w:tc>
          <w:tcPr>
            <w:tcW w:w="1481" w:type="dxa"/>
            <w:shd w:val="clear" w:color="auto" w:fill="auto"/>
            <w:noWrap/>
            <w:vAlign w:val="center"/>
          </w:tcPr>
          <w:p w14:paraId="29CC7C62" w14:textId="77777777" w:rsidR="00DA6C39" w:rsidRPr="00AC4FBC" w:rsidRDefault="00DA6C39" w:rsidP="00DA6C39">
            <w:pPr>
              <w:pStyle w:val="TAC"/>
              <w:rPr>
                <w:rFonts w:cs="Arial"/>
                <w:kern w:val="2"/>
                <w:szCs w:val="24"/>
              </w:rPr>
            </w:pPr>
            <w:r w:rsidRPr="00AC4FBC">
              <w:rPr>
                <w:rFonts w:eastAsia="Malgun Gothic" w:cs="Arial"/>
                <w:szCs w:val="18"/>
                <w:lang w:eastAsia="ko-KR"/>
              </w:rPr>
              <w:t>1720</w:t>
            </w:r>
          </w:p>
        </w:tc>
        <w:tc>
          <w:tcPr>
            <w:tcW w:w="779" w:type="dxa"/>
            <w:shd w:val="clear" w:color="auto" w:fill="auto"/>
            <w:noWrap/>
            <w:vAlign w:val="center"/>
          </w:tcPr>
          <w:p w14:paraId="24CC8482" w14:textId="77777777" w:rsidR="00DA6C39" w:rsidRPr="00AC4FBC" w:rsidRDefault="00DA6C39" w:rsidP="00DA6C39">
            <w:pPr>
              <w:pStyle w:val="TAC"/>
              <w:rPr>
                <w:rFonts w:cs="Arial"/>
                <w:kern w:val="2"/>
                <w:szCs w:val="24"/>
              </w:rPr>
            </w:pPr>
            <w:r w:rsidRPr="00AC4FBC">
              <w:rPr>
                <w:rFonts w:eastAsia="Malgun Gothic" w:cs="Arial"/>
                <w:szCs w:val="18"/>
                <w:lang w:eastAsia="ko-KR"/>
              </w:rPr>
              <w:t>5</w:t>
            </w:r>
          </w:p>
        </w:tc>
        <w:tc>
          <w:tcPr>
            <w:tcW w:w="721" w:type="dxa"/>
            <w:shd w:val="clear" w:color="auto" w:fill="auto"/>
            <w:noWrap/>
            <w:vAlign w:val="center"/>
          </w:tcPr>
          <w:p w14:paraId="55043EF3" w14:textId="77777777" w:rsidR="00DA6C39" w:rsidRPr="00AC4FBC" w:rsidRDefault="00DA6C39" w:rsidP="00DA6C39">
            <w:pPr>
              <w:pStyle w:val="TAC"/>
              <w:rPr>
                <w:rFonts w:cs="Arial"/>
                <w:kern w:val="2"/>
                <w:szCs w:val="24"/>
              </w:rPr>
            </w:pPr>
            <w:r w:rsidRPr="00AC4FBC">
              <w:rPr>
                <w:rFonts w:eastAsia="Malgun Gothic" w:cs="Arial"/>
                <w:szCs w:val="18"/>
                <w:lang w:eastAsia="ko-KR"/>
              </w:rPr>
              <w:t>25</w:t>
            </w:r>
          </w:p>
        </w:tc>
        <w:tc>
          <w:tcPr>
            <w:tcW w:w="1314" w:type="dxa"/>
            <w:shd w:val="clear" w:color="auto" w:fill="auto"/>
            <w:noWrap/>
            <w:vAlign w:val="center"/>
          </w:tcPr>
          <w:p w14:paraId="1EEFD44F" w14:textId="77777777" w:rsidR="00DA6C39" w:rsidRPr="00AC4FBC" w:rsidRDefault="00DA6C39" w:rsidP="00DA6C39">
            <w:pPr>
              <w:pStyle w:val="TAC"/>
              <w:rPr>
                <w:rFonts w:cs="Arial"/>
                <w:kern w:val="2"/>
                <w:szCs w:val="24"/>
              </w:rPr>
            </w:pPr>
            <w:r w:rsidRPr="00AC4FBC">
              <w:rPr>
                <w:rFonts w:eastAsia="Malgun Gothic" w:cs="Arial"/>
                <w:szCs w:val="18"/>
                <w:lang w:eastAsia="ko-KR"/>
              </w:rPr>
              <w:t>1815</w:t>
            </w:r>
          </w:p>
        </w:tc>
        <w:tc>
          <w:tcPr>
            <w:tcW w:w="867" w:type="dxa"/>
            <w:shd w:val="clear" w:color="auto" w:fill="auto"/>
            <w:vAlign w:val="center"/>
          </w:tcPr>
          <w:p w14:paraId="71B0A0FB" w14:textId="77777777" w:rsidR="00DA6C39" w:rsidRPr="00AC4FBC" w:rsidRDefault="00DA6C39" w:rsidP="00DA6C39">
            <w:pPr>
              <w:pStyle w:val="TAC"/>
              <w:rPr>
                <w:rFonts w:cs="Arial"/>
                <w:kern w:val="2"/>
                <w:szCs w:val="24"/>
              </w:rPr>
            </w:pPr>
            <w:r w:rsidRPr="00AC4FBC">
              <w:rPr>
                <w:rFonts w:cs="Arial"/>
              </w:rPr>
              <w:t>N/A</w:t>
            </w:r>
          </w:p>
        </w:tc>
        <w:tc>
          <w:tcPr>
            <w:tcW w:w="1248" w:type="dxa"/>
            <w:shd w:val="clear" w:color="auto" w:fill="auto"/>
            <w:vAlign w:val="center"/>
          </w:tcPr>
          <w:p w14:paraId="201CA590" w14:textId="77777777" w:rsidR="00DA6C39" w:rsidRPr="00AC4FBC" w:rsidRDefault="00DA6C39" w:rsidP="00DA6C39">
            <w:pPr>
              <w:pStyle w:val="TAC"/>
              <w:rPr>
                <w:rFonts w:cs="Arial"/>
                <w:kern w:val="2"/>
                <w:szCs w:val="24"/>
              </w:rPr>
            </w:pPr>
            <w:r w:rsidRPr="00AC4FBC">
              <w:rPr>
                <w:rFonts w:cs="Arial"/>
              </w:rPr>
              <w:t>N/A</w:t>
            </w:r>
          </w:p>
        </w:tc>
      </w:tr>
      <w:tr w:rsidR="00DA6C39" w:rsidRPr="00AC4FBC" w14:paraId="0AD9BF3F" w14:textId="77777777" w:rsidTr="000077BC">
        <w:trPr>
          <w:trHeight w:val="54"/>
          <w:jc w:val="center"/>
        </w:trPr>
        <w:tc>
          <w:tcPr>
            <w:tcW w:w="1928" w:type="dxa"/>
            <w:vMerge/>
            <w:shd w:val="clear" w:color="auto" w:fill="auto"/>
            <w:vAlign w:val="center"/>
          </w:tcPr>
          <w:p w14:paraId="049FAD3F" w14:textId="77777777" w:rsidR="00DA6C39" w:rsidRPr="00AC4FBC" w:rsidRDefault="00DA6C39" w:rsidP="00DA6C39">
            <w:pPr>
              <w:pStyle w:val="TAC"/>
            </w:pPr>
          </w:p>
        </w:tc>
        <w:tc>
          <w:tcPr>
            <w:tcW w:w="1146" w:type="dxa"/>
            <w:shd w:val="clear" w:color="auto" w:fill="auto"/>
            <w:vAlign w:val="center"/>
          </w:tcPr>
          <w:p w14:paraId="7CC60FF1" w14:textId="77777777" w:rsidR="00DA6C39" w:rsidRPr="00AC4FBC" w:rsidRDefault="00DA6C39" w:rsidP="00DA6C39">
            <w:pPr>
              <w:pStyle w:val="TAC"/>
              <w:rPr>
                <w:rFonts w:cs="Arial"/>
                <w:kern w:val="2"/>
                <w:szCs w:val="24"/>
              </w:rPr>
            </w:pPr>
            <w:r w:rsidRPr="00AC4FBC">
              <w:rPr>
                <w:rFonts w:eastAsia="Malgun Gothic" w:cs="Arial"/>
                <w:szCs w:val="18"/>
                <w:lang w:eastAsia="ko-KR"/>
              </w:rPr>
              <w:t>n77</w:t>
            </w:r>
          </w:p>
        </w:tc>
        <w:tc>
          <w:tcPr>
            <w:tcW w:w="1481" w:type="dxa"/>
            <w:shd w:val="clear" w:color="auto" w:fill="auto"/>
            <w:noWrap/>
            <w:vAlign w:val="center"/>
          </w:tcPr>
          <w:p w14:paraId="555E8A62" w14:textId="77777777" w:rsidR="00DA6C39" w:rsidRPr="00AC4FBC" w:rsidRDefault="00DA6C39" w:rsidP="00DA6C39">
            <w:pPr>
              <w:pStyle w:val="TAC"/>
              <w:rPr>
                <w:rFonts w:cs="Arial"/>
                <w:kern w:val="2"/>
                <w:szCs w:val="24"/>
              </w:rPr>
            </w:pPr>
            <w:r w:rsidRPr="00AC4FBC">
              <w:rPr>
                <w:rFonts w:eastAsia="Malgun Gothic" w:cs="Arial"/>
                <w:szCs w:val="18"/>
                <w:lang w:eastAsia="ko-KR"/>
              </w:rPr>
              <w:t>3900</w:t>
            </w:r>
          </w:p>
        </w:tc>
        <w:tc>
          <w:tcPr>
            <w:tcW w:w="779" w:type="dxa"/>
            <w:shd w:val="clear" w:color="auto" w:fill="auto"/>
            <w:noWrap/>
            <w:vAlign w:val="center"/>
          </w:tcPr>
          <w:p w14:paraId="26EFB8EE" w14:textId="77777777" w:rsidR="00DA6C39" w:rsidRPr="00AC4FBC" w:rsidRDefault="00DA6C39" w:rsidP="00DA6C39">
            <w:pPr>
              <w:pStyle w:val="TAC"/>
              <w:rPr>
                <w:rFonts w:cs="Arial"/>
                <w:kern w:val="2"/>
                <w:szCs w:val="24"/>
              </w:rPr>
            </w:pPr>
            <w:r w:rsidRPr="00AC4FBC">
              <w:rPr>
                <w:rFonts w:eastAsia="Malgun Gothic" w:cs="Arial"/>
                <w:szCs w:val="18"/>
                <w:lang w:eastAsia="ko-KR"/>
              </w:rPr>
              <w:t>10</w:t>
            </w:r>
          </w:p>
        </w:tc>
        <w:tc>
          <w:tcPr>
            <w:tcW w:w="721" w:type="dxa"/>
            <w:shd w:val="clear" w:color="auto" w:fill="auto"/>
            <w:noWrap/>
            <w:vAlign w:val="center"/>
          </w:tcPr>
          <w:p w14:paraId="55964871" w14:textId="77777777" w:rsidR="00DA6C39" w:rsidRPr="00AC4FBC" w:rsidRDefault="00DA6C39" w:rsidP="00DA6C39">
            <w:pPr>
              <w:pStyle w:val="TAC"/>
              <w:rPr>
                <w:rFonts w:cs="Arial"/>
                <w:kern w:val="2"/>
                <w:szCs w:val="24"/>
              </w:rPr>
            </w:pPr>
            <w:r w:rsidRPr="00AC4FBC">
              <w:rPr>
                <w:rFonts w:eastAsia="Malgun Gothic" w:cs="Arial"/>
                <w:szCs w:val="18"/>
                <w:lang w:eastAsia="ko-KR"/>
              </w:rPr>
              <w:t>50</w:t>
            </w:r>
          </w:p>
        </w:tc>
        <w:tc>
          <w:tcPr>
            <w:tcW w:w="1314" w:type="dxa"/>
            <w:shd w:val="clear" w:color="auto" w:fill="auto"/>
            <w:noWrap/>
            <w:vAlign w:val="center"/>
          </w:tcPr>
          <w:p w14:paraId="016609EC" w14:textId="77777777" w:rsidR="00DA6C39" w:rsidRPr="00AC4FBC" w:rsidRDefault="00DA6C39" w:rsidP="00DA6C39">
            <w:pPr>
              <w:pStyle w:val="TAC"/>
              <w:rPr>
                <w:rFonts w:cs="Arial"/>
                <w:kern w:val="2"/>
                <w:szCs w:val="24"/>
              </w:rPr>
            </w:pPr>
            <w:r w:rsidRPr="00AC4FBC">
              <w:rPr>
                <w:rFonts w:eastAsia="Malgun Gothic" w:cs="Arial"/>
                <w:szCs w:val="18"/>
                <w:lang w:eastAsia="ko-KR"/>
              </w:rPr>
              <w:t>3900</w:t>
            </w:r>
          </w:p>
        </w:tc>
        <w:tc>
          <w:tcPr>
            <w:tcW w:w="867" w:type="dxa"/>
            <w:shd w:val="clear" w:color="auto" w:fill="auto"/>
            <w:vAlign w:val="center"/>
          </w:tcPr>
          <w:p w14:paraId="4297414E" w14:textId="77777777" w:rsidR="00DA6C39" w:rsidRPr="00AC4FBC" w:rsidRDefault="00DA6C39" w:rsidP="00DA6C39">
            <w:pPr>
              <w:pStyle w:val="TAC"/>
              <w:rPr>
                <w:rFonts w:cs="Arial"/>
                <w:kern w:val="2"/>
                <w:szCs w:val="24"/>
              </w:rPr>
            </w:pPr>
            <w:r w:rsidRPr="00AC4FBC">
              <w:rPr>
                <w:rFonts w:cs="Arial"/>
              </w:rPr>
              <w:t>N/A</w:t>
            </w:r>
          </w:p>
        </w:tc>
        <w:tc>
          <w:tcPr>
            <w:tcW w:w="1248" w:type="dxa"/>
            <w:shd w:val="clear" w:color="auto" w:fill="auto"/>
            <w:vAlign w:val="center"/>
          </w:tcPr>
          <w:p w14:paraId="3FB12B5F" w14:textId="77777777" w:rsidR="00DA6C39" w:rsidRPr="00AC4FBC" w:rsidRDefault="00DA6C39" w:rsidP="00DA6C39">
            <w:pPr>
              <w:pStyle w:val="TAC"/>
              <w:rPr>
                <w:rFonts w:cs="Arial"/>
                <w:kern w:val="2"/>
                <w:szCs w:val="24"/>
              </w:rPr>
            </w:pPr>
            <w:r w:rsidRPr="00AC4FBC">
              <w:rPr>
                <w:rFonts w:cs="Arial"/>
              </w:rPr>
              <w:t>N/A</w:t>
            </w:r>
          </w:p>
        </w:tc>
      </w:tr>
      <w:tr w:rsidR="00DA6C39" w:rsidRPr="00AC4FBC" w14:paraId="349E4DA9" w14:textId="77777777" w:rsidTr="000077BC">
        <w:trPr>
          <w:trHeight w:val="54"/>
          <w:jc w:val="center"/>
        </w:trPr>
        <w:tc>
          <w:tcPr>
            <w:tcW w:w="1928" w:type="dxa"/>
            <w:vMerge/>
            <w:shd w:val="clear" w:color="auto" w:fill="auto"/>
            <w:vAlign w:val="center"/>
          </w:tcPr>
          <w:p w14:paraId="5E8A7E4B" w14:textId="77777777" w:rsidR="00DA6C39" w:rsidRPr="00AC4FBC" w:rsidRDefault="00DA6C39" w:rsidP="00DA6C39">
            <w:pPr>
              <w:pStyle w:val="TAC"/>
            </w:pPr>
          </w:p>
        </w:tc>
        <w:tc>
          <w:tcPr>
            <w:tcW w:w="1146" w:type="dxa"/>
            <w:shd w:val="clear" w:color="auto" w:fill="auto"/>
            <w:vAlign w:val="center"/>
          </w:tcPr>
          <w:p w14:paraId="021BFC1C" w14:textId="77777777" w:rsidR="00DA6C39" w:rsidRPr="00AC4FBC" w:rsidRDefault="00DA6C39" w:rsidP="00DA6C39">
            <w:pPr>
              <w:pStyle w:val="TAC"/>
              <w:rPr>
                <w:rFonts w:cs="Arial"/>
                <w:kern w:val="2"/>
                <w:szCs w:val="24"/>
              </w:rPr>
            </w:pPr>
            <w:r w:rsidRPr="00AC4FBC">
              <w:rPr>
                <w:rFonts w:eastAsia="Malgun Gothic" w:cs="Arial"/>
                <w:szCs w:val="18"/>
                <w:lang w:eastAsia="ko-KR"/>
              </w:rPr>
              <w:t>41</w:t>
            </w:r>
          </w:p>
        </w:tc>
        <w:tc>
          <w:tcPr>
            <w:tcW w:w="1481" w:type="dxa"/>
            <w:shd w:val="clear" w:color="auto" w:fill="auto"/>
            <w:noWrap/>
            <w:vAlign w:val="center"/>
          </w:tcPr>
          <w:p w14:paraId="06A37120" w14:textId="77777777" w:rsidR="00DA6C39" w:rsidRPr="00AC4FBC" w:rsidRDefault="00DA6C39" w:rsidP="00DA6C39">
            <w:pPr>
              <w:pStyle w:val="TAC"/>
              <w:rPr>
                <w:rFonts w:cs="Arial"/>
                <w:kern w:val="2"/>
                <w:szCs w:val="24"/>
              </w:rPr>
            </w:pPr>
            <w:r w:rsidRPr="00AC4FBC">
              <w:rPr>
                <w:rFonts w:eastAsia="Malgun Gothic" w:cs="Arial"/>
                <w:szCs w:val="18"/>
                <w:lang w:eastAsia="ko-KR"/>
              </w:rPr>
              <w:t>2640</w:t>
            </w:r>
          </w:p>
        </w:tc>
        <w:tc>
          <w:tcPr>
            <w:tcW w:w="779" w:type="dxa"/>
            <w:shd w:val="clear" w:color="auto" w:fill="auto"/>
            <w:noWrap/>
            <w:vAlign w:val="center"/>
          </w:tcPr>
          <w:p w14:paraId="47379FE2" w14:textId="77777777" w:rsidR="00DA6C39" w:rsidRPr="00AC4FBC" w:rsidRDefault="00DA6C39" w:rsidP="00DA6C39">
            <w:pPr>
              <w:pStyle w:val="TAC"/>
              <w:rPr>
                <w:rFonts w:cs="Arial"/>
                <w:kern w:val="2"/>
                <w:szCs w:val="24"/>
              </w:rPr>
            </w:pPr>
            <w:r w:rsidRPr="00AC4FBC">
              <w:rPr>
                <w:rFonts w:eastAsia="Malgun Gothic" w:cs="Arial"/>
                <w:szCs w:val="18"/>
                <w:lang w:eastAsia="ko-KR"/>
              </w:rPr>
              <w:t>5</w:t>
            </w:r>
          </w:p>
        </w:tc>
        <w:tc>
          <w:tcPr>
            <w:tcW w:w="721" w:type="dxa"/>
            <w:shd w:val="clear" w:color="auto" w:fill="auto"/>
            <w:noWrap/>
            <w:vAlign w:val="center"/>
          </w:tcPr>
          <w:p w14:paraId="3BFD87F8" w14:textId="77777777" w:rsidR="00DA6C39" w:rsidRPr="00AC4FBC" w:rsidRDefault="00DA6C39" w:rsidP="00DA6C39">
            <w:pPr>
              <w:pStyle w:val="TAC"/>
              <w:rPr>
                <w:rFonts w:cs="Arial"/>
                <w:kern w:val="2"/>
                <w:szCs w:val="24"/>
              </w:rPr>
            </w:pPr>
            <w:r w:rsidRPr="00AC4FBC">
              <w:rPr>
                <w:rFonts w:eastAsia="Malgun Gothic" w:cs="Arial"/>
                <w:szCs w:val="18"/>
                <w:lang w:eastAsia="ko-KR"/>
              </w:rPr>
              <w:t>25</w:t>
            </w:r>
          </w:p>
        </w:tc>
        <w:tc>
          <w:tcPr>
            <w:tcW w:w="1314" w:type="dxa"/>
            <w:shd w:val="clear" w:color="auto" w:fill="auto"/>
            <w:noWrap/>
            <w:vAlign w:val="center"/>
          </w:tcPr>
          <w:p w14:paraId="08560EB6" w14:textId="77777777" w:rsidR="00DA6C39" w:rsidRPr="00AC4FBC" w:rsidRDefault="00DA6C39" w:rsidP="00DA6C39">
            <w:pPr>
              <w:pStyle w:val="TAC"/>
              <w:rPr>
                <w:rFonts w:cs="Arial"/>
                <w:kern w:val="2"/>
                <w:szCs w:val="24"/>
              </w:rPr>
            </w:pPr>
            <w:r w:rsidRPr="00AC4FBC">
              <w:rPr>
                <w:rFonts w:eastAsia="Malgun Gothic" w:cs="Arial"/>
                <w:szCs w:val="18"/>
                <w:lang w:eastAsia="ko-KR"/>
              </w:rPr>
              <w:t>2640</w:t>
            </w:r>
          </w:p>
        </w:tc>
        <w:tc>
          <w:tcPr>
            <w:tcW w:w="867" w:type="dxa"/>
            <w:shd w:val="clear" w:color="auto" w:fill="auto"/>
            <w:vAlign w:val="center"/>
          </w:tcPr>
          <w:p w14:paraId="687F18E2" w14:textId="77777777" w:rsidR="00DA6C39" w:rsidRPr="00AC4FBC" w:rsidRDefault="00DA6C39" w:rsidP="00DA6C39">
            <w:pPr>
              <w:pStyle w:val="TAC"/>
              <w:rPr>
                <w:rFonts w:cs="Arial"/>
                <w:kern w:val="2"/>
                <w:szCs w:val="24"/>
              </w:rPr>
            </w:pPr>
            <w:r w:rsidRPr="00AC4FBC">
              <w:rPr>
                <w:rFonts w:cs="Arial"/>
              </w:rPr>
              <w:t>5.3</w:t>
            </w:r>
          </w:p>
        </w:tc>
        <w:tc>
          <w:tcPr>
            <w:tcW w:w="1248" w:type="dxa"/>
            <w:shd w:val="clear" w:color="auto" w:fill="auto"/>
            <w:vAlign w:val="center"/>
          </w:tcPr>
          <w:p w14:paraId="6EEA7BDA" w14:textId="77777777" w:rsidR="00DA6C39" w:rsidRPr="00AC4FBC" w:rsidRDefault="00DA6C39" w:rsidP="00DA6C39">
            <w:pPr>
              <w:pStyle w:val="TAC"/>
              <w:rPr>
                <w:rFonts w:cs="Arial"/>
                <w:kern w:val="2"/>
                <w:szCs w:val="24"/>
              </w:rPr>
            </w:pPr>
            <w:r w:rsidRPr="00AC4FBC">
              <w:rPr>
                <w:rFonts w:cs="Arial"/>
              </w:rPr>
              <w:t>IMD5</w:t>
            </w:r>
          </w:p>
        </w:tc>
      </w:tr>
      <w:tr w:rsidR="00DA6C39" w:rsidRPr="00AC4FBC" w14:paraId="15B275AA" w14:textId="77777777" w:rsidTr="000077BC">
        <w:trPr>
          <w:trHeight w:val="54"/>
          <w:jc w:val="center"/>
        </w:trPr>
        <w:tc>
          <w:tcPr>
            <w:tcW w:w="1928" w:type="dxa"/>
            <w:vMerge/>
            <w:shd w:val="clear" w:color="auto" w:fill="auto"/>
            <w:vAlign w:val="center"/>
          </w:tcPr>
          <w:p w14:paraId="381622CA" w14:textId="77777777" w:rsidR="00DA6C39" w:rsidRPr="00AC4FBC" w:rsidRDefault="00DA6C39" w:rsidP="00DA6C39">
            <w:pPr>
              <w:pStyle w:val="TAC"/>
            </w:pPr>
          </w:p>
        </w:tc>
        <w:tc>
          <w:tcPr>
            <w:tcW w:w="1146" w:type="dxa"/>
            <w:shd w:val="clear" w:color="auto" w:fill="auto"/>
            <w:vAlign w:val="center"/>
          </w:tcPr>
          <w:p w14:paraId="4441636B" w14:textId="77777777" w:rsidR="00DA6C39" w:rsidRPr="00AC4FBC" w:rsidRDefault="00DA6C39" w:rsidP="00DA6C39">
            <w:pPr>
              <w:pStyle w:val="TAC"/>
              <w:rPr>
                <w:rFonts w:cs="Arial"/>
                <w:kern w:val="2"/>
                <w:szCs w:val="24"/>
              </w:rPr>
            </w:pPr>
            <w:r w:rsidRPr="00AC4FBC">
              <w:rPr>
                <w:rFonts w:eastAsia="Malgun Gothic" w:cs="Arial"/>
                <w:szCs w:val="18"/>
                <w:lang w:eastAsia="ko-KR"/>
              </w:rPr>
              <w:t>41</w:t>
            </w:r>
          </w:p>
        </w:tc>
        <w:tc>
          <w:tcPr>
            <w:tcW w:w="1481" w:type="dxa"/>
            <w:shd w:val="clear" w:color="auto" w:fill="auto"/>
            <w:noWrap/>
            <w:vAlign w:val="center"/>
          </w:tcPr>
          <w:p w14:paraId="1B8FD704" w14:textId="77777777" w:rsidR="00DA6C39" w:rsidRPr="00AC4FBC" w:rsidRDefault="00DA6C39" w:rsidP="00DA6C39">
            <w:pPr>
              <w:pStyle w:val="TAC"/>
              <w:rPr>
                <w:rFonts w:cs="Arial"/>
                <w:kern w:val="2"/>
                <w:szCs w:val="24"/>
              </w:rPr>
            </w:pPr>
            <w:r w:rsidRPr="00AC4FBC">
              <w:rPr>
                <w:rFonts w:eastAsia="Malgun Gothic" w:cs="Arial"/>
                <w:szCs w:val="18"/>
                <w:lang w:eastAsia="ko-KR"/>
              </w:rPr>
              <w:t>2620</w:t>
            </w:r>
          </w:p>
        </w:tc>
        <w:tc>
          <w:tcPr>
            <w:tcW w:w="779" w:type="dxa"/>
            <w:shd w:val="clear" w:color="auto" w:fill="auto"/>
            <w:noWrap/>
            <w:vAlign w:val="center"/>
          </w:tcPr>
          <w:p w14:paraId="78387171" w14:textId="77777777" w:rsidR="00DA6C39" w:rsidRPr="00AC4FBC" w:rsidRDefault="00DA6C39" w:rsidP="00DA6C39">
            <w:pPr>
              <w:pStyle w:val="TAC"/>
              <w:rPr>
                <w:rFonts w:cs="Arial"/>
                <w:kern w:val="2"/>
                <w:szCs w:val="24"/>
              </w:rPr>
            </w:pPr>
            <w:r w:rsidRPr="00AC4FBC">
              <w:rPr>
                <w:rFonts w:cs="Arial"/>
                <w:szCs w:val="18"/>
                <w:lang w:eastAsia="ko-KR"/>
              </w:rPr>
              <w:t>5</w:t>
            </w:r>
          </w:p>
        </w:tc>
        <w:tc>
          <w:tcPr>
            <w:tcW w:w="721" w:type="dxa"/>
            <w:shd w:val="clear" w:color="auto" w:fill="auto"/>
            <w:noWrap/>
            <w:vAlign w:val="center"/>
          </w:tcPr>
          <w:p w14:paraId="2864F6B6" w14:textId="77777777" w:rsidR="00DA6C39" w:rsidRPr="00AC4FBC" w:rsidRDefault="00DA6C39" w:rsidP="00DA6C39">
            <w:pPr>
              <w:pStyle w:val="TAC"/>
              <w:rPr>
                <w:rFonts w:cs="Arial"/>
                <w:kern w:val="2"/>
                <w:szCs w:val="24"/>
              </w:rPr>
            </w:pPr>
            <w:r w:rsidRPr="00AC4FBC">
              <w:rPr>
                <w:rFonts w:cs="Arial"/>
                <w:szCs w:val="18"/>
                <w:lang w:eastAsia="ko-KR"/>
              </w:rPr>
              <w:t>25</w:t>
            </w:r>
          </w:p>
        </w:tc>
        <w:tc>
          <w:tcPr>
            <w:tcW w:w="1314" w:type="dxa"/>
            <w:shd w:val="clear" w:color="auto" w:fill="auto"/>
            <w:noWrap/>
            <w:vAlign w:val="center"/>
          </w:tcPr>
          <w:p w14:paraId="445964EE" w14:textId="77777777" w:rsidR="00DA6C39" w:rsidRPr="00AC4FBC" w:rsidRDefault="00DA6C39" w:rsidP="00DA6C39">
            <w:pPr>
              <w:pStyle w:val="TAC"/>
              <w:rPr>
                <w:rFonts w:cs="Arial"/>
                <w:kern w:val="2"/>
                <w:szCs w:val="24"/>
              </w:rPr>
            </w:pPr>
            <w:r w:rsidRPr="00AC4FBC">
              <w:rPr>
                <w:rFonts w:eastAsia="Malgun Gothic" w:cs="Arial"/>
                <w:szCs w:val="18"/>
                <w:lang w:eastAsia="ko-KR"/>
              </w:rPr>
              <w:t>2620</w:t>
            </w:r>
          </w:p>
        </w:tc>
        <w:tc>
          <w:tcPr>
            <w:tcW w:w="867" w:type="dxa"/>
            <w:shd w:val="clear" w:color="auto" w:fill="auto"/>
            <w:vAlign w:val="center"/>
          </w:tcPr>
          <w:p w14:paraId="3481DCDF" w14:textId="77777777" w:rsidR="00DA6C39" w:rsidRPr="00AC4FBC" w:rsidRDefault="00DA6C39" w:rsidP="00DA6C39">
            <w:pPr>
              <w:pStyle w:val="TAC"/>
              <w:rPr>
                <w:rFonts w:cs="Arial"/>
                <w:kern w:val="2"/>
                <w:szCs w:val="24"/>
              </w:rPr>
            </w:pPr>
            <w:r w:rsidRPr="00AC4FBC">
              <w:rPr>
                <w:rFonts w:cs="Arial"/>
              </w:rPr>
              <w:t>N/A</w:t>
            </w:r>
          </w:p>
        </w:tc>
        <w:tc>
          <w:tcPr>
            <w:tcW w:w="1248" w:type="dxa"/>
            <w:shd w:val="clear" w:color="auto" w:fill="auto"/>
            <w:vAlign w:val="center"/>
          </w:tcPr>
          <w:p w14:paraId="75032BC1" w14:textId="77777777" w:rsidR="00DA6C39" w:rsidRPr="00AC4FBC" w:rsidRDefault="00DA6C39" w:rsidP="00DA6C39">
            <w:pPr>
              <w:pStyle w:val="TAC"/>
              <w:rPr>
                <w:rFonts w:cs="Arial"/>
                <w:kern w:val="2"/>
                <w:szCs w:val="24"/>
              </w:rPr>
            </w:pPr>
            <w:r w:rsidRPr="00AC4FBC">
              <w:rPr>
                <w:rFonts w:cs="Arial"/>
              </w:rPr>
              <w:t>N/A</w:t>
            </w:r>
          </w:p>
        </w:tc>
      </w:tr>
      <w:tr w:rsidR="00DA6C39" w:rsidRPr="00AC4FBC" w14:paraId="6EFA7027" w14:textId="77777777" w:rsidTr="000077BC">
        <w:trPr>
          <w:trHeight w:val="54"/>
          <w:jc w:val="center"/>
        </w:trPr>
        <w:tc>
          <w:tcPr>
            <w:tcW w:w="1928" w:type="dxa"/>
            <w:vMerge/>
            <w:shd w:val="clear" w:color="auto" w:fill="auto"/>
            <w:vAlign w:val="center"/>
          </w:tcPr>
          <w:p w14:paraId="7A58B99F" w14:textId="77777777" w:rsidR="00DA6C39" w:rsidRPr="00AC4FBC" w:rsidRDefault="00DA6C39" w:rsidP="00DA6C39">
            <w:pPr>
              <w:pStyle w:val="TAC"/>
            </w:pPr>
          </w:p>
        </w:tc>
        <w:tc>
          <w:tcPr>
            <w:tcW w:w="1146" w:type="dxa"/>
            <w:shd w:val="clear" w:color="auto" w:fill="auto"/>
            <w:vAlign w:val="center"/>
          </w:tcPr>
          <w:p w14:paraId="38D5F1D0" w14:textId="77777777" w:rsidR="00DA6C39" w:rsidRPr="00AC4FBC" w:rsidRDefault="00DA6C39" w:rsidP="00DA6C39">
            <w:pPr>
              <w:pStyle w:val="TAC"/>
              <w:rPr>
                <w:rFonts w:cs="Arial"/>
                <w:kern w:val="2"/>
                <w:szCs w:val="24"/>
              </w:rPr>
            </w:pPr>
            <w:r w:rsidRPr="00AC4FBC">
              <w:rPr>
                <w:rFonts w:eastAsia="Malgun Gothic" w:cs="Arial"/>
                <w:szCs w:val="18"/>
                <w:lang w:eastAsia="ko-KR"/>
              </w:rPr>
              <w:t>n77</w:t>
            </w:r>
          </w:p>
        </w:tc>
        <w:tc>
          <w:tcPr>
            <w:tcW w:w="1481" w:type="dxa"/>
            <w:shd w:val="clear" w:color="auto" w:fill="auto"/>
            <w:noWrap/>
            <w:vAlign w:val="center"/>
          </w:tcPr>
          <w:p w14:paraId="02AA8585" w14:textId="77777777" w:rsidR="00DA6C39" w:rsidRPr="00AC4FBC" w:rsidRDefault="00DA6C39" w:rsidP="00DA6C39">
            <w:pPr>
              <w:pStyle w:val="TAC"/>
              <w:rPr>
                <w:rFonts w:cs="Arial"/>
                <w:kern w:val="2"/>
                <w:szCs w:val="24"/>
              </w:rPr>
            </w:pPr>
            <w:r w:rsidRPr="00AC4FBC">
              <w:rPr>
                <w:rFonts w:eastAsia="Malgun Gothic" w:cs="Arial"/>
                <w:szCs w:val="18"/>
                <w:lang w:eastAsia="ko-KR"/>
              </w:rPr>
              <w:t>3400</w:t>
            </w:r>
          </w:p>
        </w:tc>
        <w:tc>
          <w:tcPr>
            <w:tcW w:w="779" w:type="dxa"/>
            <w:shd w:val="clear" w:color="auto" w:fill="auto"/>
            <w:noWrap/>
            <w:vAlign w:val="center"/>
          </w:tcPr>
          <w:p w14:paraId="62D0E155" w14:textId="77777777" w:rsidR="00DA6C39" w:rsidRPr="00AC4FBC" w:rsidRDefault="00DA6C39" w:rsidP="00DA6C39">
            <w:pPr>
              <w:pStyle w:val="TAC"/>
              <w:rPr>
                <w:rFonts w:cs="Arial"/>
                <w:kern w:val="2"/>
                <w:szCs w:val="24"/>
              </w:rPr>
            </w:pPr>
            <w:r w:rsidRPr="00AC4FBC">
              <w:rPr>
                <w:rFonts w:eastAsia="Malgun Gothic" w:cs="Arial"/>
                <w:szCs w:val="18"/>
                <w:lang w:eastAsia="ko-KR"/>
              </w:rPr>
              <w:t>10</w:t>
            </w:r>
          </w:p>
        </w:tc>
        <w:tc>
          <w:tcPr>
            <w:tcW w:w="721" w:type="dxa"/>
            <w:shd w:val="clear" w:color="auto" w:fill="auto"/>
            <w:noWrap/>
            <w:vAlign w:val="center"/>
          </w:tcPr>
          <w:p w14:paraId="0261658F" w14:textId="77777777" w:rsidR="00DA6C39" w:rsidRPr="00AC4FBC" w:rsidRDefault="00DA6C39" w:rsidP="00DA6C39">
            <w:pPr>
              <w:pStyle w:val="TAC"/>
              <w:rPr>
                <w:rFonts w:cs="Arial"/>
                <w:kern w:val="2"/>
                <w:szCs w:val="24"/>
              </w:rPr>
            </w:pPr>
            <w:r w:rsidRPr="00AC4FBC">
              <w:rPr>
                <w:rFonts w:eastAsia="Malgun Gothic" w:cs="Arial"/>
                <w:szCs w:val="18"/>
                <w:lang w:eastAsia="ko-KR"/>
              </w:rPr>
              <w:t>50</w:t>
            </w:r>
          </w:p>
        </w:tc>
        <w:tc>
          <w:tcPr>
            <w:tcW w:w="1314" w:type="dxa"/>
            <w:shd w:val="clear" w:color="auto" w:fill="auto"/>
            <w:noWrap/>
            <w:vAlign w:val="center"/>
          </w:tcPr>
          <w:p w14:paraId="6D81C3BD" w14:textId="77777777" w:rsidR="00DA6C39" w:rsidRPr="00AC4FBC" w:rsidRDefault="00DA6C39" w:rsidP="00DA6C39">
            <w:pPr>
              <w:pStyle w:val="TAC"/>
              <w:rPr>
                <w:rFonts w:cs="Arial"/>
                <w:kern w:val="2"/>
                <w:szCs w:val="24"/>
              </w:rPr>
            </w:pPr>
            <w:r w:rsidRPr="00AC4FBC">
              <w:rPr>
                <w:rFonts w:eastAsia="Malgun Gothic" w:cs="Arial"/>
                <w:szCs w:val="18"/>
                <w:lang w:eastAsia="ko-KR"/>
              </w:rPr>
              <w:t>3400</w:t>
            </w:r>
          </w:p>
        </w:tc>
        <w:tc>
          <w:tcPr>
            <w:tcW w:w="867" w:type="dxa"/>
            <w:shd w:val="clear" w:color="auto" w:fill="auto"/>
            <w:vAlign w:val="center"/>
          </w:tcPr>
          <w:p w14:paraId="263F0A9F" w14:textId="77777777" w:rsidR="00DA6C39" w:rsidRPr="00AC4FBC" w:rsidRDefault="00DA6C39" w:rsidP="00DA6C39">
            <w:pPr>
              <w:pStyle w:val="TAC"/>
              <w:rPr>
                <w:rFonts w:cs="Arial"/>
                <w:kern w:val="2"/>
                <w:szCs w:val="24"/>
              </w:rPr>
            </w:pPr>
            <w:r w:rsidRPr="00AC4FBC">
              <w:rPr>
                <w:rFonts w:cs="Arial"/>
              </w:rPr>
              <w:t>N/A</w:t>
            </w:r>
          </w:p>
        </w:tc>
        <w:tc>
          <w:tcPr>
            <w:tcW w:w="1248" w:type="dxa"/>
            <w:shd w:val="clear" w:color="auto" w:fill="auto"/>
            <w:vAlign w:val="center"/>
          </w:tcPr>
          <w:p w14:paraId="5B8741F6" w14:textId="77777777" w:rsidR="00DA6C39" w:rsidRPr="00AC4FBC" w:rsidRDefault="00DA6C39" w:rsidP="00DA6C39">
            <w:pPr>
              <w:pStyle w:val="TAC"/>
              <w:rPr>
                <w:rFonts w:cs="Arial"/>
                <w:kern w:val="2"/>
                <w:szCs w:val="24"/>
              </w:rPr>
            </w:pPr>
            <w:r w:rsidRPr="00AC4FBC">
              <w:rPr>
                <w:rFonts w:cs="Arial"/>
              </w:rPr>
              <w:t>N/A</w:t>
            </w:r>
          </w:p>
        </w:tc>
      </w:tr>
      <w:tr w:rsidR="00DA6C39" w:rsidRPr="00AC4FBC" w14:paraId="1DB084E2" w14:textId="77777777" w:rsidTr="000077BC">
        <w:trPr>
          <w:trHeight w:val="54"/>
          <w:jc w:val="center"/>
        </w:trPr>
        <w:tc>
          <w:tcPr>
            <w:tcW w:w="1928" w:type="dxa"/>
            <w:vMerge/>
            <w:shd w:val="clear" w:color="auto" w:fill="auto"/>
            <w:vAlign w:val="center"/>
          </w:tcPr>
          <w:p w14:paraId="18AD76B1" w14:textId="77777777" w:rsidR="00DA6C39" w:rsidRPr="00AC4FBC" w:rsidRDefault="00DA6C39" w:rsidP="00DA6C39">
            <w:pPr>
              <w:pStyle w:val="TAC"/>
            </w:pPr>
          </w:p>
        </w:tc>
        <w:tc>
          <w:tcPr>
            <w:tcW w:w="1146" w:type="dxa"/>
            <w:shd w:val="clear" w:color="auto" w:fill="auto"/>
            <w:vAlign w:val="center"/>
          </w:tcPr>
          <w:p w14:paraId="51AF14C7" w14:textId="77777777" w:rsidR="00DA6C39" w:rsidRPr="00AC4FBC" w:rsidRDefault="00DA6C39" w:rsidP="00DA6C39">
            <w:pPr>
              <w:pStyle w:val="TAC"/>
              <w:rPr>
                <w:rFonts w:cs="Arial"/>
                <w:kern w:val="2"/>
                <w:szCs w:val="24"/>
              </w:rPr>
            </w:pPr>
            <w:r w:rsidRPr="00AC4FBC">
              <w:rPr>
                <w:rFonts w:eastAsia="Malgun Gothic" w:cs="Arial"/>
                <w:szCs w:val="18"/>
                <w:lang w:eastAsia="ko-KR"/>
              </w:rPr>
              <w:t>3</w:t>
            </w:r>
          </w:p>
        </w:tc>
        <w:tc>
          <w:tcPr>
            <w:tcW w:w="1481" w:type="dxa"/>
            <w:shd w:val="clear" w:color="auto" w:fill="auto"/>
            <w:noWrap/>
            <w:vAlign w:val="center"/>
          </w:tcPr>
          <w:p w14:paraId="44BD0423" w14:textId="77777777" w:rsidR="00DA6C39" w:rsidRPr="00AC4FBC" w:rsidRDefault="00DA6C39" w:rsidP="00DA6C39">
            <w:pPr>
              <w:pStyle w:val="TAC"/>
              <w:rPr>
                <w:rFonts w:cs="Arial"/>
                <w:kern w:val="2"/>
                <w:szCs w:val="24"/>
              </w:rPr>
            </w:pPr>
            <w:r w:rsidRPr="00AC4FBC">
              <w:rPr>
                <w:rFonts w:eastAsia="Malgun Gothic" w:cs="Arial"/>
                <w:szCs w:val="18"/>
                <w:lang w:eastAsia="ko-KR"/>
              </w:rPr>
              <w:t>1745</w:t>
            </w:r>
          </w:p>
        </w:tc>
        <w:tc>
          <w:tcPr>
            <w:tcW w:w="779" w:type="dxa"/>
            <w:shd w:val="clear" w:color="auto" w:fill="auto"/>
            <w:noWrap/>
            <w:vAlign w:val="center"/>
          </w:tcPr>
          <w:p w14:paraId="2254977F" w14:textId="77777777" w:rsidR="00DA6C39" w:rsidRPr="00AC4FBC" w:rsidRDefault="00DA6C39" w:rsidP="00DA6C39">
            <w:pPr>
              <w:pStyle w:val="TAC"/>
              <w:rPr>
                <w:rFonts w:cs="Arial"/>
                <w:kern w:val="2"/>
                <w:szCs w:val="24"/>
              </w:rPr>
            </w:pPr>
            <w:r w:rsidRPr="00AC4FBC">
              <w:rPr>
                <w:rFonts w:eastAsia="Malgun Gothic" w:cs="Arial"/>
                <w:szCs w:val="18"/>
                <w:lang w:eastAsia="ko-KR"/>
              </w:rPr>
              <w:t>5</w:t>
            </w:r>
          </w:p>
        </w:tc>
        <w:tc>
          <w:tcPr>
            <w:tcW w:w="721" w:type="dxa"/>
            <w:shd w:val="clear" w:color="auto" w:fill="auto"/>
            <w:noWrap/>
            <w:vAlign w:val="center"/>
          </w:tcPr>
          <w:p w14:paraId="2244A261" w14:textId="77777777" w:rsidR="00DA6C39" w:rsidRPr="00AC4FBC" w:rsidRDefault="00DA6C39" w:rsidP="00DA6C39">
            <w:pPr>
              <w:pStyle w:val="TAC"/>
              <w:rPr>
                <w:rFonts w:cs="Arial"/>
                <w:kern w:val="2"/>
                <w:szCs w:val="24"/>
              </w:rPr>
            </w:pPr>
            <w:r w:rsidRPr="00AC4FBC">
              <w:rPr>
                <w:rFonts w:eastAsia="Malgun Gothic" w:cs="Arial"/>
                <w:szCs w:val="18"/>
                <w:lang w:eastAsia="ko-KR"/>
              </w:rPr>
              <w:t>25</w:t>
            </w:r>
          </w:p>
        </w:tc>
        <w:tc>
          <w:tcPr>
            <w:tcW w:w="1314" w:type="dxa"/>
            <w:shd w:val="clear" w:color="auto" w:fill="auto"/>
            <w:noWrap/>
            <w:vAlign w:val="center"/>
          </w:tcPr>
          <w:p w14:paraId="3E162267" w14:textId="77777777" w:rsidR="00DA6C39" w:rsidRPr="00AC4FBC" w:rsidRDefault="00DA6C39" w:rsidP="00DA6C39">
            <w:pPr>
              <w:pStyle w:val="TAC"/>
              <w:rPr>
                <w:rFonts w:cs="Arial"/>
                <w:kern w:val="2"/>
                <w:szCs w:val="24"/>
              </w:rPr>
            </w:pPr>
            <w:r w:rsidRPr="00AC4FBC">
              <w:rPr>
                <w:rFonts w:eastAsia="Malgun Gothic" w:cs="Arial"/>
                <w:szCs w:val="18"/>
                <w:lang w:eastAsia="ko-KR"/>
              </w:rPr>
              <w:t>1840</w:t>
            </w:r>
          </w:p>
        </w:tc>
        <w:tc>
          <w:tcPr>
            <w:tcW w:w="867" w:type="dxa"/>
            <w:shd w:val="clear" w:color="auto" w:fill="auto"/>
            <w:vAlign w:val="center"/>
          </w:tcPr>
          <w:p w14:paraId="7232A7FA" w14:textId="77777777" w:rsidR="00DA6C39" w:rsidRPr="00AC4FBC" w:rsidRDefault="00DA6C39" w:rsidP="00DA6C39">
            <w:pPr>
              <w:pStyle w:val="TAC"/>
              <w:rPr>
                <w:rFonts w:cs="Arial"/>
                <w:kern w:val="2"/>
                <w:szCs w:val="24"/>
              </w:rPr>
            </w:pPr>
            <w:r w:rsidRPr="00AC4FBC">
              <w:rPr>
                <w:rFonts w:cs="Arial"/>
              </w:rPr>
              <w:t>16.4</w:t>
            </w:r>
          </w:p>
        </w:tc>
        <w:tc>
          <w:tcPr>
            <w:tcW w:w="1248" w:type="dxa"/>
            <w:shd w:val="clear" w:color="auto" w:fill="auto"/>
            <w:vAlign w:val="center"/>
          </w:tcPr>
          <w:p w14:paraId="1C630481" w14:textId="77777777" w:rsidR="00DA6C39" w:rsidRPr="00AC4FBC" w:rsidRDefault="00DA6C39" w:rsidP="00DA6C39">
            <w:pPr>
              <w:pStyle w:val="TAC"/>
              <w:rPr>
                <w:rFonts w:cs="Arial"/>
                <w:kern w:val="2"/>
                <w:szCs w:val="24"/>
              </w:rPr>
            </w:pPr>
            <w:r w:rsidRPr="00AC4FBC">
              <w:rPr>
                <w:rFonts w:eastAsia="Malgun Gothic" w:cs="Arial"/>
                <w:szCs w:val="18"/>
                <w:lang w:eastAsia="ko-KR"/>
              </w:rPr>
              <w:t>IMD3</w:t>
            </w:r>
          </w:p>
        </w:tc>
      </w:tr>
      <w:tr w:rsidR="00DA6C39" w:rsidRPr="00AC4FBC" w14:paraId="66FCC15A" w14:textId="77777777" w:rsidTr="000077BC">
        <w:trPr>
          <w:trHeight w:val="54"/>
          <w:jc w:val="center"/>
        </w:trPr>
        <w:tc>
          <w:tcPr>
            <w:tcW w:w="1928" w:type="dxa"/>
            <w:vMerge w:val="restart"/>
            <w:shd w:val="clear" w:color="auto" w:fill="auto"/>
            <w:vAlign w:val="center"/>
          </w:tcPr>
          <w:p w14:paraId="17E69889" w14:textId="77777777" w:rsidR="00DA6C39" w:rsidRPr="00AC4FBC" w:rsidRDefault="00DA6C39" w:rsidP="00DA6C39">
            <w:pPr>
              <w:pStyle w:val="TAC"/>
            </w:pPr>
            <w:r w:rsidRPr="00AC4FBC">
              <w:t>DC_3A-41A_n78A</w:t>
            </w:r>
          </w:p>
        </w:tc>
        <w:tc>
          <w:tcPr>
            <w:tcW w:w="1146" w:type="dxa"/>
            <w:shd w:val="clear" w:color="auto" w:fill="auto"/>
            <w:vAlign w:val="center"/>
          </w:tcPr>
          <w:p w14:paraId="04768FB9" w14:textId="77777777" w:rsidR="00DA6C39" w:rsidRPr="00AC4FBC" w:rsidRDefault="00DA6C39" w:rsidP="00DA6C39">
            <w:pPr>
              <w:pStyle w:val="TAC"/>
              <w:rPr>
                <w:rFonts w:eastAsia="SimSun"/>
              </w:rPr>
            </w:pPr>
            <w:r w:rsidRPr="00AC4FBC">
              <w:t>41</w:t>
            </w:r>
          </w:p>
        </w:tc>
        <w:tc>
          <w:tcPr>
            <w:tcW w:w="1481" w:type="dxa"/>
            <w:shd w:val="clear" w:color="auto" w:fill="auto"/>
            <w:noWrap/>
            <w:vAlign w:val="center"/>
          </w:tcPr>
          <w:p w14:paraId="5374586A" w14:textId="77777777" w:rsidR="00DA6C39" w:rsidRPr="00AC4FBC" w:rsidRDefault="00DA6C39" w:rsidP="00DA6C39">
            <w:pPr>
              <w:pStyle w:val="TAC"/>
              <w:rPr>
                <w:rFonts w:eastAsia="SimSun"/>
              </w:rPr>
            </w:pPr>
            <w:r w:rsidRPr="00AC4FBC">
              <w:t>2620</w:t>
            </w:r>
          </w:p>
        </w:tc>
        <w:tc>
          <w:tcPr>
            <w:tcW w:w="779" w:type="dxa"/>
            <w:shd w:val="clear" w:color="auto" w:fill="auto"/>
            <w:noWrap/>
            <w:vAlign w:val="center"/>
          </w:tcPr>
          <w:p w14:paraId="3170BACB" w14:textId="77777777" w:rsidR="00DA6C39" w:rsidRPr="00AC4FBC" w:rsidRDefault="00DA6C39" w:rsidP="00DA6C39">
            <w:pPr>
              <w:pStyle w:val="TAC"/>
              <w:rPr>
                <w:rFonts w:eastAsia="SimSun"/>
              </w:rPr>
            </w:pPr>
            <w:r w:rsidRPr="00AC4FBC">
              <w:t>5</w:t>
            </w:r>
          </w:p>
        </w:tc>
        <w:tc>
          <w:tcPr>
            <w:tcW w:w="721" w:type="dxa"/>
            <w:shd w:val="clear" w:color="auto" w:fill="auto"/>
            <w:noWrap/>
            <w:vAlign w:val="center"/>
          </w:tcPr>
          <w:p w14:paraId="4CBAC0E2" w14:textId="77777777" w:rsidR="00DA6C39" w:rsidRPr="00AC4FBC" w:rsidRDefault="00DA6C39" w:rsidP="00DA6C39">
            <w:pPr>
              <w:pStyle w:val="TAC"/>
              <w:rPr>
                <w:rFonts w:eastAsia="SimSun"/>
              </w:rPr>
            </w:pPr>
            <w:r w:rsidRPr="00AC4FBC">
              <w:t>25</w:t>
            </w:r>
          </w:p>
        </w:tc>
        <w:tc>
          <w:tcPr>
            <w:tcW w:w="1314" w:type="dxa"/>
            <w:shd w:val="clear" w:color="auto" w:fill="auto"/>
            <w:noWrap/>
            <w:vAlign w:val="center"/>
          </w:tcPr>
          <w:p w14:paraId="33866E5A" w14:textId="77777777" w:rsidR="00DA6C39" w:rsidRPr="00AC4FBC" w:rsidRDefault="00DA6C39" w:rsidP="00DA6C39">
            <w:pPr>
              <w:pStyle w:val="TAC"/>
              <w:rPr>
                <w:rFonts w:eastAsia="SimSun"/>
              </w:rPr>
            </w:pPr>
            <w:r w:rsidRPr="00AC4FBC">
              <w:t>2620</w:t>
            </w:r>
          </w:p>
        </w:tc>
        <w:tc>
          <w:tcPr>
            <w:tcW w:w="867" w:type="dxa"/>
            <w:shd w:val="clear" w:color="auto" w:fill="auto"/>
            <w:vAlign w:val="center"/>
          </w:tcPr>
          <w:p w14:paraId="47443AC7" w14:textId="77777777" w:rsidR="00DA6C39" w:rsidRPr="00AC4FBC" w:rsidRDefault="00DA6C39" w:rsidP="00DA6C39">
            <w:pPr>
              <w:pStyle w:val="TAC"/>
              <w:rPr>
                <w:rFonts w:eastAsia="SimSun"/>
              </w:rPr>
            </w:pPr>
            <w:r w:rsidRPr="00AC4FBC">
              <w:t>N/A</w:t>
            </w:r>
          </w:p>
        </w:tc>
        <w:tc>
          <w:tcPr>
            <w:tcW w:w="1248" w:type="dxa"/>
            <w:shd w:val="clear" w:color="auto" w:fill="auto"/>
            <w:vAlign w:val="center"/>
          </w:tcPr>
          <w:p w14:paraId="1F8FB418" w14:textId="77777777" w:rsidR="00DA6C39" w:rsidRPr="00AC4FBC" w:rsidRDefault="00DA6C39" w:rsidP="00DA6C39">
            <w:pPr>
              <w:pStyle w:val="TAC"/>
              <w:rPr>
                <w:rFonts w:eastAsia="Malgun Gothic"/>
              </w:rPr>
            </w:pPr>
            <w:r w:rsidRPr="00AC4FBC">
              <w:t>N/A</w:t>
            </w:r>
          </w:p>
        </w:tc>
      </w:tr>
      <w:tr w:rsidR="00DA6C39" w:rsidRPr="00AC4FBC" w14:paraId="49EEC9BD" w14:textId="77777777" w:rsidTr="000077BC">
        <w:trPr>
          <w:trHeight w:val="54"/>
          <w:jc w:val="center"/>
        </w:trPr>
        <w:tc>
          <w:tcPr>
            <w:tcW w:w="1928" w:type="dxa"/>
            <w:vMerge/>
            <w:shd w:val="clear" w:color="auto" w:fill="auto"/>
            <w:vAlign w:val="center"/>
          </w:tcPr>
          <w:p w14:paraId="09928239" w14:textId="77777777" w:rsidR="00DA6C39" w:rsidRPr="00AC4FBC" w:rsidRDefault="00DA6C39" w:rsidP="00DA6C39">
            <w:pPr>
              <w:pStyle w:val="TAC"/>
            </w:pPr>
          </w:p>
        </w:tc>
        <w:tc>
          <w:tcPr>
            <w:tcW w:w="1146" w:type="dxa"/>
            <w:shd w:val="clear" w:color="auto" w:fill="auto"/>
            <w:vAlign w:val="center"/>
          </w:tcPr>
          <w:p w14:paraId="549A8718" w14:textId="77777777" w:rsidR="00DA6C39" w:rsidRPr="00AC4FBC" w:rsidRDefault="00DA6C39" w:rsidP="00DA6C39">
            <w:pPr>
              <w:pStyle w:val="TAC"/>
              <w:rPr>
                <w:rFonts w:eastAsia="SimSun"/>
              </w:rPr>
            </w:pPr>
            <w:r w:rsidRPr="00AC4FBC">
              <w:t>n78</w:t>
            </w:r>
          </w:p>
        </w:tc>
        <w:tc>
          <w:tcPr>
            <w:tcW w:w="1481" w:type="dxa"/>
            <w:shd w:val="clear" w:color="auto" w:fill="auto"/>
            <w:noWrap/>
            <w:vAlign w:val="center"/>
          </w:tcPr>
          <w:p w14:paraId="473D7B03" w14:textId="77777777" w:rsidR="00DA6C39" w:rsidRPr="00AC4FBC" w:rsidRDefault="00DA6C39" w:rsidP="00DA6C39">
            <w:pPr>
              <w:pStyle w:val="TAC"/>
              <w:rPr>
                <w:rFonts w:eastAsia="SimSun"/>
              </w:rPr>
            </w:pPr>
            <w:r w:rsidRPr="00AC4FBC">
              <w:t>3400</w:t>
            </w:r>
          </w:p>
        </w:tc>
        <w:tc>
          <w:tcPr>
            <w:tcW w:w="779" w:type="dxa"/>
            <w:shd w:val="clear" w:color="auto" w:fill="auto"/>
            <w:noWrap/>
            <w:vAlign w:val="center"/>
          </w:tcPr>
          <w:p w14:paraId="1CA4ED05" w14:textId="77777777" w:rsidR="00DA6C39" w:rsidRPr="00AC4FBC" w:rsidRDefault="00DA6C39" w:rsidP="00DA6C39">
            <w:pPr>
              <w:pStyle w:val="TAC"/>
              <w:rPr>
                <w:rFonts w:eastAsia="SimSun"/>
              </w:rPr>
            </w:pPr>
            <w:r w:rsidRPr="00AC4FBC">
              <w:t>10</w:t>
            </w:r>
          </w:p>
        </w:tc>
        <w:tc>
          <w:tcPr>
            <w:tcW w:w="721" w:type="dxa"/>
            <w:shd w:val="clear" w:color="auto" w:fill="auto"/>
            <w:noWrap/>
            <w:vAlign w:val="center"/>
          </w:tcPr>
          <w:p w14:paraId="7E25A4DD" w14:textId="77777777" w:rsidR="00DA6C39" w:rsidRPr="00AC4FBC" w:rsidRDefault="00DA6C39" w:rsidP="00DA6C39">
            <w:pPr>
              <w:pStyle w:val="TAC"/>
              <w:rPr>
                <w:rFonts w:eastAsia="SimSun"/>
              </w:rPr>
            </w:pPr>
            <w:r w:rsidRPr="00AC4FBC">
              <w:t>50</w:t>
            </w:r>
          </w:p>
        </w:tc>
        <w:tc>
          <w:tcPr>
            <w:tcW w:w="1314" w:type="dxa"/>
            <w:shd w:val="clear" w:color="auto" w:fill="auto"/>
            <w:noWrap/>
            <w:vAlign w:val="center"/>
          </w:tcPr>
          <w:p w14:paraId="0532C081" w14:textId="77777777" w:rsidR="00DA6C39" w:rsidRPr="00AC4FBC" w:rsidRDefault="00DA6C39" w:rsidP="00DA6C39">
            <w:pPr>
              <w:pStyle w:val="TAC"/>
              <w:rPr>
                <w:rFonts w:eastAsia="SimSun"/>
              </w:rPr>
            </w:pPr>
            <w:r w:rsidRPr="00AC4FBC">
              <w:t>3400</w:t>
            </w:r>
          </w:p>
        </w:tc>
        <w:tc>
          <w:tcPr>
            <w:tcW w:w="867" w:type="dxa"/>
            <w:shd w:val="clear" w:color="auto" w:fill="auto"/>
            <w:vAlign w:val="center"/>
          </w:tcPr>
          <w:p w14:paraId="070FBF0D" w14:textId="77777777" w:rsidR="00DA6C39" w:rsidRPr="00AC4FBC" w:rsidRDefault="00DA6C39" w:rsidP="00DA6C39">
            <w:pPr>
              <w:pStyle w:val="TAC"/>
              <w:rPr>
                <w:rFonts w:eastAsia="SimSun"/>
              </w:rPr>
            </w:pPr>
            <w:r w:rsidRPr="00AC4FBC">
              <w:t>N/A</w:t>
            </w:r>
          </w:p>
        </w:tc>
        <w:tc>
          <w:tcPr>
            <w:tcW w:w="1248" w:type="dxa"/>
            <w:shd w:val="clear" w:color="auto" w:fill="auto"/>
            <w:vAlign w:val="center"/>
          </w:tcPr>
          <w:p w14:paraId="02211351" w14:textId="77777777" w:rsidR="00DA6C39" w:rsidRPr="00AC4FBC" w:rsidRDefault="00DA6C39" w:rsidP="00DA6C39">
            <w:pPr>
              <w:pStyle w:val="TAC"/>
              <w:rPr>
                <w:rFonts w:eastAsia="Malgun Gothic"/>
              </w:rPr>
            </w:pPr>
            <w:r w:rsidRPr="00AC4FBC">
              <w:t>N/A</w:t>
            </w:r>
          </w:p>
        </w:tc>
      </w:tr>
      <w:tr w:rsidR="00DA6C39" w:rsidRPr="00AC4FBC" w14:paraId="34CCD71F" w14:textId="77777777" w:rsidTr="000077BC">
        <w:trPr>
          <w:trHeight w:val="54"/>
          <w:jc w:val="center"/>
        </w:trPr>
        <w:tc>
          <w:tcPr>
            <w:tcW w:w="1928" w:type="dxa"/>
            <w:vMerge/>
            <w:shd w:val="clear" w:color="auto" w:fill="auto"/>
            <w:vAlign w:val="center"/>
          </w:tcPr>
          <w:p w14:paraId="68BE4428" w14:textId="77777777" w:rsidR="00DA6C39" w:rsidRPr="00AC4FBC" w:rsidRDefault="00DA6C39" w:rsidP="00DA6C39">
            <w:pPr>
              <w:pStyle w:val="TAC"/>
            </w:pPr>
          </w:p>
        </w:tc>
        <w:tc>
          <w:tcPr>
            <w:tcW w:w="1146" w:type="dxa"/>
            <w:shd w:val="clear" w:color="auto" w:fill="auto"/>
            <w:vAlign w:val="center"/>
          </w:tcPr>
          <w:p w14:paraId="6649A3F8" w14:textId="77777777" w:rsidR="00DA6C39" w:rsidRPr="00AC4FBC" w:rsidRDefault="00DA6C39" w:rsidP="00DA6C39">
            <w:pPr>
              <w:pStyle w:val="TAC"/>
              <w:rPr>
                <w:rFonts w:eastAsia="SimSun"/>
              </w:rPr>
            </w:pPr>
            <w:r w:rsidRPr="00AC4FBC">
              <w:t>3</w:t>
            </w:r>
          </w:p>
        </w:tc>
        <w:tc>
          <w:tcPr>
            <w:tcW w:w="1481" w:type="dxa"/>
            <w:shd w:val="clear" w:color="auto" w:fill="auto"/>
            <w:noWrap/>
            <w:vAlign w:val="center"/>
          </w:tcPr>
          <w:p w14:paraId="32246172" w14:textId="77777777" w:rsidR="00DA6C39" w:rsidRPr="00AC4FBC" w:rsidRDefault="00DA6C39" w:rsidP="00DA6C39">
            <w:pPr>
              <w:pStyle w:val="TAC"/>
              <w:rPr>
                <w:rFonts w:eastAsia="SimSun"/>
              </w:rPr>
            </w:pPr>
            <w:r w:rsidRPr="00AC4FBC">
              <w:t>1745</w:t>
            </w:r>
          </w:p>
        </w:tc>
        <w:tc>
          <w:tcPr>
            <w:tcW w:w="779" w:type="dxa"/>
            <w:shd w:val="clear" w:color="auto" w:fill="auto"/>
            <w:noWrap/>
            <w:vAlign w:val="center"/>
          </w:tcPr>
          <w:p w14:paraId="38BB3206" w14:textId="77777777" w:rsidR="00DA6C39" w:rsidRPr="00AC4FBC" w:rsidRDefault="00DA6C39" w:rsidP="00DA6C39">
            <w:pPr>
              <w:pStyle w:val="TAC"/>
              <w:rPr>
                <w:rFonts w:eastAsia="SimSun"/>
              </w:rPr>
            </w:pPr>
            <w:r w:rsidRPr="00AC4FBC">
              <w:t>5</w:t>
            </w:r>
          </w:p>
        </w:tc>
        <w:tc>
          <w:tcPr>
            <w:tcW w:w="721" w:type="dxa"/>
            <w:shd w:val="clear" w:color="auto" w:fill="auto"/>
            <w:noWrap/>
            <w:vAlign w:val="center"/>
          </w:tcPr>
          <w:p w14:paraId="007AE155" w14:textId="77777777" w:rsidR="00DA6C39" w:rsidRPr="00AC4FBC" w:rsidRDefault="00DA6C39" w:rsidP="00DA6C39">
            <w:pPr>
              <w:pStyle w:val="TAC"/>
              <w:rPr>
                <w:rFonts w:eastAsia="SimSun"/>
              </w:rPr>
            </w:pPr>
            <w:r w:rsidRPr="00AC4FBC">
              <w:t>25</w:t>
            </w:r>
          </w:p>
        </w:tc>
        <w:tc>
          <w:tcPr>
            <w:tcW w:w="1314" w:type="dxa"/>
            <w:shd w:val="clear" w:color="auto" w:fill="auto"/>
            <w:noWrap/>
            <w:vAlign w:val="center"/>
          </w:tcPr>
          <w:p w14:paraId="0523227E" w14:textId="77777777" w:rsidR="00DA6C39" w:rsidRPr="00AC4FBC" w:rsidRDefault="00DA6C39" w:rsidP="00DA6C39">
            <w:pPr>
              <w:pStyle w:val="TAC"/>
              <w:rPr>
                <w:rFonts w:eastAsia="SimSun"/>
              </w:rPr>
            </w:pPr>
            <w:r w:rsidRPr="00AC4FBC">
              <w:t>1840</w:t>
            </w:r>
          </w:p>
        </w:tc>
        <w:tc>
          <w:tcPr>
            <w:tcW w:w="867" w:type="dxa"/>
            <w:shd w:val="clear" w:color="auto" w:fill="auto"/>
            <w:vAlign w:val="center"/>
          </w:tcPr>
          <w:p w14:paraId="2FEF007C" w14:textId="77777777" w:rsidR="00DA6C39" w:rsidRPr="00AC4FBC" w:rsidRDefault="00DA6C39" w:rsidP="00DA6C39">
            <w:pPr>
              <w:pStyle w:val="TAC"/>
              <w:rPr>
                <w:rFonts w:eastAsia="SimSun"/>
              </w:rPr>
            </w:pPr>
            <w:r w:rsidRPr="00AC4FBC">
              <w:t>16.4</w:t>
            </w:r>
          </w:p>
        </w:tc>
        <w:tc>
          <w:tcPr>
            <w:tcW w:w="1248" w:type="dxa"/>
            <w:shd w:val="clear" w:color="auto" w:fill="auto"/>
            <w:vAlign w:val="center"/>
          </w:tcPr>
          <w:p w14:paraId="7EF269AC" w14:textId="77777777" w:rsidR="00DA6C39" w:rsidRPr="00AC4FBC" w:rsidRDefault="00DA6C39" w:rsidP="00DA6C39">
            <w:pPr>
              <w:pStyle w:val="TAC"/>
              <w:keepNext w:val="0"/>
              <w:rPr>
                <w:rFonts w:eastAsia="Malgun Gothic"/>
              </w:rPr>
            </w:pPr>
            <w:r w:rsidRPr="00AC4FBC">
              <w:rPr>
                <w:rFonts w:eastAsia="Malgun Gothic"/>
              </w:rPr>
              <w:t>IMD3</w:t>
            </w:r>
          </w:p>
        </w:tc>
      </w:tr>
      <w:tr w:rsidR="00DA6C39" w:rsidRPr="00AC4FBC" w14:paraId="280D61C2" w14:textId="77777777" w:rsidTr="000077BC">
        <w:trPr>
          <w:trHeight w:val="54"/>
          <w:jc w:val="center"/>
        </w:trPr>
        <w:tc>
          <w:tcPr>
            <w:tcW w:w="1928" w:type="dxa"/>
            <w:vMerge w:val="restart"/>
            <w:shd w:val="clear" w:color="auto" w:fill="auto"/>
            <w:vAlign w:val="center"/>
          </w:tcPr>
          <w:p w14:paraId="31658439" w14:textId="77777777" w:rsidR="00DA6C39" w:rsidRPr="00AC4FBC" w:rsidRDefault="00DA6C39" w:rsidP="00DA6C39">
            <w:pPr>
              <w:pStyle w:val="TAC"/>
            </w:pPr>
            <w:r w:rsidRPr="00AC4FBC">
              <w:t>DC_3A_n78A-n79A</w:t>
            </w:r>
          </w:p>
        </w:tc>
        <w:tc>
          <w:tcPr>
            <w:tcW w:w="1146" w:type="dxa"/>
            <w:shd w:val="clear" w:color="auto" w:fill="auto"/>
            <w:vAlign w:val="center"/>
          </w:tcPr>
          <w:p w14:paraId="1E8E4EE2" w14:textId="77777777" w:rsidR="00DA6C39" w:rsidRPr="00AC4FBC" w:rsidRDefault="00DA6C39" w:rsidP="00DA6C39">
            <w:pPr>
              <w:pStyle w:val="TAC"/>
            </w:pPr>
            <w:r w:rsidRPr="00AC4FBC">
              <w:t>3</w:t>
            </w:r>
          </w:p>
        </w:tc>
        <w:tc>
          <w:tcPr>
            <w:tcW w:w="1481" w:type="dxa"/>
            <w:shd w:val="clear" w:color="auto" w:fill="auto"/>
            <w:noWrap/>
            <w:vAlign w:val="center"/>
          </w:tcPr>
          <w:p w14:paraId="5474F537" w14:textId="77777777" w:rsidR="00DA6C39" w:rsidRPr="00AC4FBC" w:rsidRDefault="00DA6C39" w:rsidP="00DA6C39">
            <w:pPr>
              <w:pStyle w:val="TAC"/>
            </w:pPr>
            <w:r w:rsidRPr="00AC4FBC">
              <w:t>1770</w:t>
            </w:r>
          </w:p>
        </w:tc>
        <w:tc>
          <w:tcPr>
            <w:tcW w:w="779" w:type="dxa"/>
            <w:shd w:val="clear" w:color="auto" w:fill="auto"/>
            <w:noWrap/>
            <w:vAlign w:val="center"/>
          </w:tcPr>
          <w:p w14:paraId="25F012E7" w14:textId="77777777" w:rsidR="00DA6C39" w:rsidRPr="00AC4FBC" w:rsidRDefault="00DA6C39" w:rsidP="00DA6C39">
            <w:pPr>
              <w:pStyle w:val="TAC"/>
            </w:pPr>
            <w:r w:rsidRPr="00AC4FBC">
              <w:t>5</w:t>
            </w:r>
          </w:p>
        </w:tc>
        <w:tc>
          <w:tcPr>
            <w:tcW w:w="721" w:type="dxa"/>
            <w:shd w:val="clear" w:color="auto" w:fill="auto"/>
            <w:noWrap/>
            <w:vAlign w:val="center"/>
          </w:tcPr>
          <w:p w14:paraId="0611EC2E" w14:textId="77777777" w:rsidR="00DA6C39" w:rsidRPr="00AC4FBC" w:rsidRDefault="00DA6C39" w:rsidP="00DA6C39">
            <w:pPr>
              <w:pStyle w:val="TAC"/>
            </w:pPr>
            <w:r w:rsidRPr="00AC4FBC">
              <w:t>25</w:t>
            </w:r>
          </w:p>
        </w:tc>
        <w:tc>
          <w:tcPr>
            <w:tcW w:w="1314" w:type="dxa"/>
            <w:shd w:val="clear" w:color="auto" w:fill="auto"/>
            <w:noWrap/>
            <w:vAlign w:val="center"/>
          </w:tcPr>
          <w:p w14:paraId="789E6664" w14:textId="77777777" w:rsidR="00DA6C39" w:rsidRPr="00AC4FBC" w:rsidRDefault="00DA6C39" w:rsidP="00DA6C39">
            <w:pPr>
              <w:pStyle w:val="TAC"/>
            </w:pPr>
            <w:r w:rsidRPr="00AC4FBC">
              <w:t>1865</w:t>
            </w:r>
          </w:p>
        </w:tc>
        <w:tc>
          <w:tcPr>
            <w:tcW w:w="867" w:type="dxa"/>
            <w:shd w:val="clear" w:color="auto" w:fill="auto"/>
            <w:vAlign w:val="center"/>
          </w:tcPr>
          <w:p w14:paraId="6FCB07AE" w14:textId="77777777" w:rsidR="00DA6C39" w:rsidRPr="00AC4FBC" w:rsidRDefault="00DA6C39" w:rsidP="00DA6C39">
            <w:pPr>
              <w:pStyle w:val="TAC"/>
            </w:pPr>
            <w:r w:rsidRPr="00AC4FBC">
              <w:t>N/A</w:t>
            </w:r>
          </w:p>
        </w:tc>
        <w:tc>
          <w:tcPr>
            <w:tcW w:w="1248" w:type="dxa"/>
            <w:shd w:val="clear" w:color="auto" w:fill="auto"/>
            <w:vAlign w:val="center"/>
          </w:tcPr>
          <w:p w14:paraId="5AF29A11" w14:textId="77777777" w:rsidR="00DA6C39" w:rsidRPr="00AC4FBC" w:rsidRDefault="00DA6C39" w:rsidP="00DA6C39">
            <w:pPr>
              <w:pStyle w:val="TAC"/>
            </w:pPr>
            <w:r w:rsidRPr="00AC4FBC">
              <w:rPr>
                <w:rFonts w:eastAsia="Malgun Gothic"/>
              </w:rPr>
              <w:t>N/A</w:t>
            </w:r>
          </w:p>
        </w:tc>
      </w:tr>
      <w:tr w:rsidR="00DA6C39" w:rsidRPr="00AC4FBC" w14:paraId="179BAC15" w14:textId="77777777" w:rsidTr="000077BC">
        <w:trPr>
          <w:trHeight w:val="54"/>
          <w:jc w:val="center"/>
        </w:trPr>
        <w:tc>
          <w:tcPr>
            <w:tcW w:w="1928" w:type="dxa"/>
            <w:vMerge/>
            <w:shd w:val="clear" w:color="auto" w:fill="auto"/>
            <w:vAlign w:val="center"/>
          </w:tcPr>
          <w:p w14:paraId="246C1251" w14:textId="77777777" w:rsidR="00DA6C39" w:rsidRPr="00AC4FBC" w:rsidRDefault="00DA6C39" w:rsidP="00DA6C39">
            <w:pPr>
              <w:pStyle w:val="TAC"/>
            </w:pPr>
          </w:p>
        </w:tc>
        <w:tc>
          <w:tcPr>
            <w:tcW w:w="1146" w:type="dxa"/>
            <w:shd w:val="clear" w:color="auto" w:fill="auto"/>
            <w:vAlign w:val="center"/>
          </w:tcPr>
          <w:p w14:paraId="610761CD" w14:textId="77777777" w:rsidR="00DA6C39" w:rsidRPr="00AC4FBC" w:rsidRDefault="00DA6C39" w:rsidP="00DA6C39">
            <w:pPr>
              <w:pStyle w:val="TAC"/>
            </w:pPr>
            <w:r w:rsidRPr="00AC4FBC">
              <w:t>n78</w:t>
            </w:r>
          </w:p>
        </w:tc>
        <w:tc>
          <w:tcPr>
            <w:tcW w:w="1481" w:type="dxa"/>
            <w:shd w:val="clear" w:color="auto" w:fill="auto"/>
            <w:noWrap/>
            <w:vAlign w:val="center"/>
          </w:tcPr>
          <w:p w14:paraId="733FCE09" w14:textId="77777777" w:rsidR="00DA6C39" w:rsidRPr="00AC4FBC" w:rsidRDefault="00DA6C39" w:rsidP="00DA6C39">
            <w:pPr>
              <w:pStyle w:val="TAC"/>
            </w:pPr>
            <w:r w:rsidRPr="00AC4FBC">
              <w:t>3340</w:t>
            </w:r>
          </w:p>
        </w:tc>
        <w:tc>
          <w:tcPr>
            <w:tcW w:w="779" w:type="dxa"/>
            <w:shd w:val="clear" w:color="auto" w:fill="auto"/>
            <w:noWrap/>
            <w:vAlign w:val="center"/>
          </w:tcPr>
          <w:p w14:paraId="71D023EE" w14:textId="77777777" w:rsidR="00DA6C39" w:rsidRPr="00AC4FBC" w:rsidRDefault="00DA6C39" w:rsidP="00DA6C39">
            <w:pPr>
              <w:pStyle w:val="TAC"/>
            </w:pPr>
            <w:r w:rsidRPr="00AC4FBC">
              <w:t>10</w:t>
            </w:r>
          </w:p>
        </w:tc>
        <w:tc>
          <w:tcPr>
            <w:tcW w:w="721" w:type="dxa"/>
            <w:shd w:val="clear" w:color="auto" w:fill="auto"/>
            <w:noWrap/>
            <w:vAlign w:val="center"/>
          </w:tcPr>
          <w:p w14:paraId="58FF5A9E" w14:textId="77777777" w:rsidR="00DA6C39" w:rsidRPr="00AC4FBC" w:rsidRDefault="00DA6C39" w:rsidP="00DA6C39">
            <w:pPr>
              <w:pStyle w:val="TAC"/>
            </w:pPr>
            <w:r w:rsidRPr="00AC4FBC">
              <w:t>50</w:t>
            </w:r>
          </w:p>
        </w:tc>
        <w:tc>
          <w:tcPr>
            <w:tcW w:w="1314" w:type="dxa"/>
            <w:shd w:val="clear" w:color="auto" w:fill="auto"/>
            <w:noWrap/>
            <w:vAlign w:val="center"/>
          </w:tcPr>
          <w:p w14:paraId="574454A9" w14:textId="77777777" w:rsidR="00DA6C39" w:rsidRPr="00AC4FBC" w:rsidRDefault="00DA6C39" w:rsidP="00DA6C39">
            <w:pPr>
              <w:pStyle w:val="TAC"/>
            </w:pPr>
            <w:r w:rsidRPr="00AC4FBC">
              <w:t>3340</w:t>
            </w:r>
          </w:p>
        </w:tc>
        <w:tc>
          <w:tcPr>
            <w:tcW w:w="867" w:type="dxa"/>
            <w:shd w:val="clear" w:color="auto" w:fill="auto"/>
            <w:vAlign w:val="center"/>
          </w:tcPr>
          <w:p w14:paraId="7370BB7F" w14:textId="77777777" w:rsidR="00DA6C39" w:rsidRPr="00AC4FBC" w:rsidRDefault="00DA6C39" w:rsidP="00DA6C39">
            <w:pPr>
              <w:pStyle w:val="TAC"/>
            </w:pPr>
            <w:r w:rsidRPr="00AC4FBC">
              <w:t>N/A</w:t>
            </w:r>
          </w:p>
        </w:tc>
        <w:tc>
          <w:tcPr>
            <w:tcW w:w="1248" w:type="dxa"/>
            <w:shd w:val="clear" w:color="auto" w:fill="auto"/>
            <w:vAlign w:val="center"/>
          </w:tcPr>
          <w:p w14:paraId="46D5EAC0" w14:textId="77777777" w:rsidR="00DA6C39" w:rsidRPr="00AC4FBC" w:rsidRDefault="00DA6C39" w:rsidP="00DA6C39">
            <w:pPr>
              <w:pStyle w:val="TAC"/>
            </w:pPr>
            <w:r w:rsidRPr="00AC4FBC">
              <w:rPr>
                <w:rFonts w:eastAsia="Malgun Gothic"/>
              </w:rPr>
              <w:t>N/A</w:t>
            </w:r>
          </w:p>
        </w:tc>
      </w:tr>
      <w:tr w:rsidR="00DA6C39" w:rsidRPr="00AC4FBC" w14:paraId="019F8D56" w14:textId="77777777" w:rsidTr="000077BC">
        <w:trPr>
          <w:trHeight w:val="54"/>
          <w:jc w:val="center"/>
        </w:trPr>
        <w:tc>
          <w:tcPr>
            <w:tcW w:w="1928" w:type="dxa"/>
            <w:vMerge/>
            <w:shd w:val="clear" w:color="auto" w:fill="auto"/>
            <w:vAlign w:val="center"/>
          </w:tcPr>
          <w:p w14:paraId="4A255D6C" w14:textId="77777777" w:rsidR="00DA6C39" w:rsidRPr="00AC4FBC" w:rsidRDefault="00DA6C39" w:rsidP="00DA6C39">
            <w:pPr>
              <w:pStyle w:val="TAC"/>
            </w:pPr>
          </w:p>
        </w:tc>
        <w:tc>
          <w:tcPr>
            <w:tcW w:w="1146" w:type="dxa"/>
            <w:shd w:val="clear" w:color="auto" w:fill="auto"/>
            <w:vAlign w:val="center"/>
          </w:tcPr>
          <w:p w14:paraId="167DD021" w14:textId="77777777" w:rsidR="00DA6C39" w:rsidRPr="00AC4FBC" w:rsidRDefault="00DA6C39" w:rsidP="00DA6C39">
            <w:pPr>
              <w:pStyle w:val="TAC"/>
            </w:pPr>
            <w:r w:rsidRPr="00AC4FBC">
              <w:t>n79</w:t>
            </w:r>
          </w:p>
        </w:tc>
        <w:tc>
          <w:tcPr>
            <w:tcW w:w="1481" w:type="dxa"/>
            <w:shd w:val="clear" w:color="auto" w:fill="auto"/>
            <w:noWrap/>
            <w:vAlign w:val="center"/>
          </w:tcPr>
          <w:p w14:paraId="73A637EF" w14:textId="77777777" w:rsidR="00DA6C39" w:rsidRPr="00AC4FBC" w:rsidRDefault="00DA6C39" w:rsidP="00DA6C39">
            <w:pPr>
              <w:pStyle w:val="TAC"/>
            </w:pPr>
            <w:r w:rsidRPr="00AC4FBC">
              <w:t>4910</w:t>
            </w:r>
          </w:p>
        </w:tc>
        <w:tc>
          <w:tcPr>
            <w:tcW w:w="779" w:type="dxa"/>
            <w:shd w:val="clear" w:color="auto" w:fill="auto"/>
            <w:noWrap/>
            <w:vAlign w:val="center"/>
          </w:tcPr>
          <w:p w14:paraId="4ABCC3A2" w14:textId="77777777" w:rsidR="00DA6C39" w:rsidRPr="00AC4FBC" w:rsidRDefault="00DA6C39" w:rsidP="00DA6C39">
            <w:pPr>
              <w:pStyle w:val="TAC"/>
            </w:pPr>
            <w:r w:rsidRPr="00AC4FBC">
              <w:t>40</w:t>
            </w:r>
          </w:p>
        </w:tc>
        <w:tc>
          <w:tcPr>
            <w:tcW w:w="721" w:type="dxa"/>
            <w:shd w:val="clear" w:color="auto" w:fill="auto"/>
            <w:noWrap/>
            <w:vAlign w:val="center"/>
          </w:tcPr>
          <w:p w14:paraId="46AA08C6" w14:textId="77777777" w:rsidR="00DA6C39" w:rsidRPr="00AC4FBC" w:rsidRDefault="00DA6C39" w:rsidP="00DA6C39">
            <w:pPr>
              <w:pStyle w:val="TAC"/>
            </w:pPr>
            <w:r w:rsidRPr="00AC4FBC">
              <w:t>216</w:t>
            </w:r>
          </w:p>
        </w:tc>
        <w:tc>
          <w:tcPr>
            <w:tcW w:w="1314" w:type="dxa"/>
            <w:shd w:val="clear" w:color="auto" w:fill="auto"/>
            <w:noWrap/>
            <w:vAlign w:val="center"/>
          </w:tcPr>
          <w:p w14:paraId="041F757E" w14:textId="77777777" w:rsidR="00DA6C39" w:rsidRPr="00AC4FBC" w:rsidRDefault="00DA6C39" w:rsidP="00DA6C39">
            <w:pPr>
              <w:pStyle w:val="TAC"/>
            </w:pPr>
            <w:r w:rsidRPr="00AC4FBC">
              <w:t>4910</w:t>
            </w:r>
          </w:p>
        </w:tc>
        <w:tc>
          <w:tcPr>
            <w:tcW w:w="867" w:type="dxa"/>
            <w:shd w:val="clear" w:color="auto" w:fill="auto"/>
            <w:vAlign w:val="center"/>
          </w:tcPr>
          <w:p w14:paraId="45EB02EB" w14:textId="77777777" w:rsidR="00DA6C39" w:rsidRPr="00AC4FBC" w:rsidRDefault="00DA6C39" w:rsidP="00DA6C39">
            <w:pPr>
              <w:pStyle w:val="TAC"/>
            </w:pPr>
            <w:r w:rsidRPr="00AC4FBC">
              <w:t>16.3</w:t>
            </w:r>
          </w:p>
        </w:tc>
        <w:tc>
          <w:tcPr>
            <w:tcW w:w="1248" w:type="dxa"/>
            <w:shd w:val="clear" w:color="auto" w:fill="auto"/>
            <w:vAlign w:val="center"/>
          </w:tcPr>
          <w:p w14:paraId="63DBC849" w14:textId="77777777" w:rsidR="00DA6C39" w:rsidRPr="00AC4FBC" w:rsidRDefault="00DA6C39" w:rsidP="00DA6C39">
            <w:pPr>
              <w:pStyle w:val="TAC"/>
            </w:pPr>
            <w:r w:rsidRPr="00AC4FBC">
              <w:rPr>
                <w:rFonts w:eastAsia="Malgun Gothic"/>
              </w:rPr>
              <w:t>IMD3</w:t>
            </w:r>
          </w:p>
        </w:tc>
      </w:tr>
      <w:tr w:rsidR="00DA6C39" w:rsidRPr="00AC4FBC" w14:paraId="4C522E61" w14:textId="77777777" w:rsidTr="000077BC">
        <w:trPr>
          <w:trHeight w:val="54"/>
          <w:jc w:val="center"/>
        </w:trPr>
        <w:tc>
          <w:tcPr>
            <w:tcW w:w="1928" w:type="dxa"/>
            <w:vMerge/>
            <w:shd w:val="clear" w:color="auto" w:fill="auto"/>
            <w:vAlign w:val="center"/>
          </w:tcPr>
          <w:p w14:paraId="60FDD689" w14:textId="77777777" w:rsidR="00DA6C39" w:rsidRPr="00AC4FBC" w:rsidRDefault="00DA6C39" w:rsidP="00DA6C39">
            <w:pPr>
              <w:pStyle w:val="TAC"/>
            </w:pPr>
          </w:p>
        </w:tc>
        <w:tc>
          <w:tcPr>
            <w:tcW w:w="1146" w:type="dxa"/>
            <w:shd w:val="clear" w:color="auto" w:fill="auto"/>
            <w:vAlign w:val="center"/>
          </w:tcPr>
          <w:p w14:paraId="051C2BC1" w14:textId="77777777" w:rsidR="00DA6C39" w:rsidRPr="00AC4FBC" w:rsidRDefault="00DA6C39" w:rsidP="00DA6C39">
            <w:pPr>
              <w:pStyle w:val="TAC"/>
            </w:pPr>
            <w:r w:rsidRPr="00AC4FBC">
              <w:t>3</w:t>
            </w:r>
          </w:p>
        </w:tc>
        <w:tc>
          <w:tcPr>
            <w:tcW w:w="1481" w:type="dxa"/>
            <w:shd w:val="clear" w:color="auto" w:fill="auto"/>
            <w:noWrap/>
            <w:vAlign w:val="center"/>
          </w:tcPr>
          <w:p w14:paraId="24C72BDC" w14:textId="77777777" w:rsidR="00DA6C39" w:rsidRPr="00AC4FBC" w:rsidRDefault="00DA6C39" w:rsidP="00DA6C39">
            <w:pPr>
              <w:pStyle w:val="TAC"/>
            </w:pPr>
            <w:r w:rsidRPr="00AC4FBC">
              <w:t>1770</w:t>
            </w:r>
          </w:p>
        </w:tc>
        <w:tc>
          <w:tcPr>
            <w:tcW w:w="779" w:type="dxa"/>
            <w:shd w:val="clear" w:color="auto" w:fill="auto"/>
            <w:noWrap/>
            <w:vAlign w:val="center"/>
          </w:tcPr>
          <w:p w14:paraId="07EA58DD" w14:textId="77777777" w:rsidR="00DA6C39" w:rsidRPr="00AC4FBC" w:rsidRDefault="00DA6C39" w:rsidP="00DA6C39">
            <w:pPr>
              <w:pStyle w:val="TAC"/>
            </w:pPr>
            <w:r w:rsidRPr="00AC4FBC">
              <w:t>5</w:t>
            </w:r>
          </w:p>
        </w:tc>
        <w:tc>
          <w:tcPr>
            <w:tcW w:w="721" w:type="dxa"/>
            <w:shd w:val="clear" w:color="auto" w:fill="auto"/>
            <w:noWrap/>
            <w:vAlign w:val="center"/>
          </w:tcPr>
          <w:p w14:paraId="445FC3C4" w14:textId="77777777" w:rsidR="00DA6C39" w:rsidRPr="00AC4FBC" w:rsidRDefault="00DA6C39" w:rsidP="00DA6C39">
            <w:pPr>
              <w:pStyle w:val="TAC"/>
            </w:pPr>
            <w:r w:rsidRPr="00AC4FBC">
              <w:t>25</w:t>
            </w:r>
          </w:p>
        </w:tc>
        <w:tc>
          <w:tcPr>
            <w:tcW w:w="1314" w:type="dxa"/>
            <w:shd w:val="clear" w:color="auto" w:fill="auto"/>
            <w:noWrap/>
            <w:vAlign w:val="center"/>
          </w:tcPr>
          <w:p w14:paraId="28E619DC" w14:textId="77777777" w:rsidR="00DA6C39" w:rsidRPr="00AC4FBC" w:rsidRDefault="00DA6C39" w:rsidP="00DA6C39">
            <w:pPr>
              <w:pStyle w:val="TAC"/>
            </w:pPr>
            <w:r w:rsidRPr="00AC4FBC">
              <w:t>1865</w:t>
            </w:r>
          </w:p>
        </w:tc>
        <w:tc>
          <w:tcPr>
            <w:tcW w:w="867" w:type="dxa"/>
            <w:shd w:val="clear" w:color="auto" w:fill="auto"/>
            <w:vAlign w:val="center"/>
          </w:tcPr>
          <w:p w14:paraId="1E7AD6BB" w14:textId="77777777" w:rsidR="00DA6C39" w:rsidRPr="00AC4FBC" w:rsidRDefault="00DA6C39" w:rsidP="00DA6C39">
            <w:pPr>
              <w:pStyle w:val="TAC"/>
            </w:pPr>
            <w:r w:rsidRPr="00AC4FBC">
              <w:t>N/A</w:t>
            </w:r>
          </w:p>
        </w:tc>
        <w:tc>
          <w:tcPr>
            <w:tcW w:w="1248" w:type="dxa"/>
            <w:shd w:val="clear" w:color="auto" w:fill="auto"/>
            <w:vAlign w:val="center"/>
          </w:tcPr>
          <w:p w14:paraId="698C742F" w14:textId="77777777" w:rsidR="00DA6C39" w:rsidRPr="00AC4FBC" w:rsidRDefault="00DA6C39" w:rsidP="00DA6C39">
            <w:pPr>
              <w:pStyle w:val="TAC"/>
            </w:pPr>
            <w:r w:rsidRPr="00AC4FBC">
              <w:rPr>
                <w:rFonts w:eastAsia="Malgun Gothic"/>
              </w:rPr>
              <w:t>N/A</w:t>
            </w:r>
          </w:p>
        </w:tc>
      </w:tr>
      <w:tr w:rsidR="00DA6C39" w:rsidRPr="00AC4FBC" w14:paraId="5C50FCB6" w14:textId="77777777" w:rsidTr="000077BC">
        <w:trPr>
          <w:trHeight w:val="54"/>
          <w:jc w:val="center"/>
        </w:trPr>
        <w:tc>
          <w:tcPr>
            <w:tcW w:w="1928" w:type="dxa"/>
            <w:vMerge/>
            <w:shd w:val="clear" w:color="auto" w:fill="auto"/>
            <w:vAlign w:val="center"/>
          </w:tcPr>
          <w:p w14:paraId="07CA0A05" w14:textId="77777777" w:rsidR="00DA6C39" w:rsidRPr="00AC4FBC" w:rsidRDefault="00DA6C39" w:rsidP="00DA6C39">
            <w:pPr>
              <w:pStyle w:val="TAC"/>
            </w:pPr>
          </w:p>
        </w:tc>
        <w:tc>
          <w:tcPr>
            <w:tcW w:w="1146" w:type="dxa"/>
            <w:shd w:val="clear" w:color="auto" w:fill="auto"/>
            <w:vAlign w:val="center"/>
          </w:tcPr>
          <w:p w14:paraId="6CEF1FEE" w14:textId="77777777" w:rsidR="00DA6C39" w:rsidRPr="00AC4FBC" w:rsidRDefault="00DA6C39" w:rsidP="00DA6C39">
            <w:pPr>
              <w:pStyle w:val="TAC"/>
            </w:pPr>
            <w:r w:rsidRPr="00AC4FBC">
              <w:t>n79</w:t>
            </w:r>
          </w:p>
        </w:tc>
        <w:tc>
          <w:tcPr>
            <w:tcW w:w="1481" w:type="dxa"/>
            <w:shd w:val="clear" w:color="auto" w:fill="auto"/>
            <w:noWrap/>
            <w:vAlign w:val="center"/>
          </w:tcPr>
          <w:p w14:paraId="2CA8DD8E" w14:textId="77777777" w:rsidR="00DA6C39" w:rsidRPr="00AC4FBC" w:rsidRDefault="00DA6C39" w:rsidP="00DA6C39">
            <w:pPr>
              <w:pStyle w:val="TAC"/>
            </w:pPr>
            <w:r w:rsidRPr="00AC4FBC">
              <w:t>4510</w:t>
            </w:r>
          </w:p>
        </w:tc>
        <w:tc>
          <w:tcPr>
            <w:tcW w:w="779" w:type="dxa"/>
            <w:shd w:val="clear" w:color="auto" w:fill="auto"/>
            <w:noWrap/>
            <w:vAlign w:val="center"/>
          </w:tcPr>
          <w:p w14:paraId="6548603C" w14:textId="77777777" w:rsidR="00DA6C39" w:rsidRPr="00AC4FBC" w:rsidRDefault="00DA6C39" w:rsidP="00DA6C39">
            <w:pPr>
              <w:pStyle w:val="TAC"/>
            </w:pPr>
            <w:r w:rsidRPr="00AC4FBC">
              <w:t>40</w:t>
            </w:r>
          </w:p>
        </w:tc>
        <w:tc>
          <w:tcPr>
            <w:tcW w:w="721" w:type="dxa"/>
            <w:shd w:val="clear" w:color="auto" w:fill="auto"/>
            <w:noWrap/>
            <w:vAlign w:val="center"/>
          </w:tcPr>
          <w:p w14:paraId="24A0BADC" w14:textId="77777777" w:rsidR="00DA6C39" w:rsidRPr="00AC4FBC" w:rsidRDefault="00DA6C39" w:rsidP="00DA6C39">
            <w:pPr>
              <w:pStyle w:val="TAC"/>
            </w:pPr>
            <w:r w:rsidRPr="00AC4FBC">
              <w:t>216</w:t>
            </w:r>
          </w:p>
        </w:tc>
        <w:tc>
          <w:tcPr>
            <w:tcW w:w="1314" w:type="dxa"/>
            <w:shd w:val="clear" w:color="auto" w:fill="auto"/>
            <w:noWrap/>
            <w:vAlign w:val="center"/>
          </w:tcPr>
          <w:p w14:paraId="452D5453" w14:textId="77777777" w:rsidR="00DA6C39" w:rsidRPr="00AC4FBC" w:rsidRDefault="00DA6C39" w:rsidP="00DA6C39">
            <w:pPr>
              <w:pStyle w:val="TAC"/>
            </w:pPr>
            <w:r w:rsidRPr="00AC4FBC">
              <w:t>4510</w:t>
            </w:r>
          </w:p>
        </w:tc>
        <w:tc>
          <w:tcPr>
            <w:tcW w:w="867" w:type="dxa"/>
            <w:shd w:val="clear" w:color="auto" w:fill="auto"/>
            <w:vAlign w:val="center"/>
          </w:tcPr>
          <w:p w14:paraId="7708DC26" w14:textId="77777777" w:rsidR="00DA6C39" w:rsidRPr="00AC4FBC" w:rsidRDefault="00DA6C39" w:rsidP="00DA6C39">
            <w:pPr>
              <w:pStyle w:val="TAC"/>
            </w:pPr>
            <w:r w:rsidRPr="00AC4FBC">
              <w:t>N/A</w:t>
            </w:r>
          </w:p>
        </w:tc>
        <w:tc>
          <w:tcPr>
            <w:tcW w:w="1248" w:type="dxa"/>
            <w:shd w:val="clear" w:color="auto" w:fill="auto"/>
            <w:vAlign w:val="center"/>
          </w:tcPr>
          <w:p w14:paraId="29F2A281" w14:textId="77777777" w:rsidR="00DA6C39" w:rsidRPr="00AC4FBC" w:rsidRDefault="00DA6C39" w:rsidP="00DA6C39">
            <w:pPr>
              <w:pStyle w:val="TAC"/>
            </w:pPr>
            <w:r w:rsidRPr="00AC4FBC">
              <w:rPr>
                <w:rFonts w:eastAsia="Malgun Gothic"/>
              </w:rPr>
              <w:t>N/A</w:t>
            </w:r>
          </w:p>
        </w:tc>
      </w:tr>
      <w:tr w:rsidR="00DA6C39" w:rsidRPr="00AC4FBC" w14:paraId="76D77FDE" w14:textId="77777777" w:rsidTr="000077BC">
        <w:trPr>
          <w:trHeight w:val="54"/>
          <w:jc w:val="center"/>
        </w:trPr>
        <w:tc>
          <w:tcPr>
            <w:tcW w:w="1928" w:type="dxa"/>
            <w:vMerge/>
            <w:shd w:val="clear" w:color="auto" w:fill="auto"/>
            <w:vAlign w:val="center"/>
          </w:tcPr>
          <w:p w14:paraId="29FBC7C2" w14:textId="77777777" w:rsidR="00DA6C39" w:rsidRPr="00AC4FBC" w:rsidRDefault="00DA6C39" w:rsidP="00DA6C39">
            <w:pPr>
              <w:pStyle w:val="TAC"/>
            </w:pPr>
          </w:p>
        </w:tc>
        <w:tc>
          <w:tcPr>
            <w:tcW w:w="1146" w:type="dxa"/>
            <w:shd w:val="clear" w:color="auto" w:fill="auto"/>
            <w:vAlign w:val="center"/>
          </w:tcPr>
          <w:p w14:paraId="3B2B17B2" w14:textId="77777777" w:rsidR="00DA6C39" w:rsidRPr="00AC4FBC" w:rsidRDefault="00DA6C39" w:rsidP="00DA6C39">
            <w:pPr>
              <w:pStyle w:val="TAC"/>
            </w:pPr>
            <w:r w:rsidRPr="00AC4FBC">
              <w:t>n78</w:t>
            </w:r>
          </w:p>
        </w:tc>
        <w:tc>
          <w:tcPr>
            <w:tcW w:w="1481" w:type="dxa"/>
            <w:shd w:val="clear" w:color="auto" w:fill="auto"/>
            <w:noWrap/>
            <w:vAlign w:val="center"/>
          </w:tcPr>
          <w:p w14:paraId="7F38E6AB" w14:textId="77777777" w:rsidR="00DA6C39" w:rsidRPr="00AC4FBC" w:rsidRDefault="00DA6C39" w:rsidP="00DA6C39">
            <w:pPr>
              <w:pStyle w:val="TAC"/>
            </w:pPr>
            <w:r w:rsidRPr="00AC4FBC">
              <w:t>3710</w:t>
            </w:r>
          </w:p>
        </w:tc>
        <w:tc>
          <w:tcPr>
            <w:tcW w:w="779" w:type="dxa"/>
            <w:shd w:val="clear" w:color="auto" w:fill="auto"/>
            <w:noWrap/>
            <w:vAlign w:val="center"/>
          </w:tcPr>
          <w:p w14:paraId="44F63A9D" w14:textId="77777777" w:rsidR="00DA6C39" w:rsidRPr="00AC4FBC" w:rsidRDefault="00DA6C39" w:rsidP="00DA6C39">
            <w:pPr>
              <w:pStyle w:val="TAC"/>
            </w:pPr>
            <w:r w:rsidRPr="00AC4FBC">
              <w:t>10</w:t>
            </w:r>
          </w:p>
        </w:tc>
        <w:tc>
          <w:tcPr>
            <w:tcW w:w="721" w:type="dxa"/>
            <w:shd w:val="clear" w:color="auto" w:fill="auto"/>
            <w:noWrap/>
            <w:vAlign w:val="center"/>
          </w:tcPr>
          <w:p w14:paraId="353362B1" w14:textId="77777777" w:rsidR="00DA6C39" w:rsidRPr="00AC4FBC" w:rsidRDefault="00DA6C39" w:rsidP="00DA6C39">
            <w:pPr>
              <w:pStyle w:val="TAC"/>
            </w:pPr>
            <w:r w:rsidRPr="00AC4FBC">
              <w:t>50</w:t>
            </w:r>
          </w:p>
        </w:tc>
        <w:tc>
          <w:tcPr>
            <w:tcW w:w="1314" w:type="dxa"/>
            <w:shd w:val="clear" w:color="auto" w:fill="auto"/>
            <w:noWrap/>
            <w:vAlign w:val="center"/>
          </w:tcPr>
          <w:p w14:paraId="0F5DE8FC" w14:textId="77777777" w:rsidR="00DA6C39" w:rsidRPr="00AC4FBC" w:rsidRDefault="00DA6C39" w:rsidP="00DA6C39">
            <w:pPr>
              <w:pStyle w:val="TAC"/>
            </w:pPr>
            <w:r w:rsidRPr="00AC4FBC">
              <w:t>3710</w:t>
            </w:r>
          </w:p>
        </w:tc>
        <w:tc>
          <w:tcPr>
            <w:tcW w:w="867" w:type="dxa"/>
            <w:shd w:val="clear" w:color="auto" w:fill="auto"/>
            <w:vAlign w:val="center"/>
          </w:tcPr>
          <w:p w14:paraId="20BFC65E" w14:textId="77777777" w:rsidR="00DA6C39" w:rsidRPr="00AC4FBC" w:rsidRDefault="00DA6C39" w:rsidP="00DA6C39">
            <w:pPr>
              <w:pStyle w:val="TAC"/>
            </w:pPr>
            <w:r w:rsidRPr="00AC4FBC">
              <w:t>4.2</w:t>
            </w:r>
          </w:p>
        </w:tc>
        <w:tc>
          <w:tcPr>
            <w:tcW w:w="1248" w:type="dxa"/>
            <w:shd w:val="clear" w:color="auto" w:fill="auto"/>
            <w:vAlign w:val="center"/>
          </w:tcPr>
          <w:p w14:paraId="7829CE2D" w14:textId="77777777" w:rsidR="00DA6C39" w:rsidRPr="00AC4FBC" w:rsidRDefault="00DA6C39" w:rsidP="00DA6C39">
            <w:pPr>
              <w:pStyle w:val="TAC"/>
            </w:pPr>
            <w:r w:rsidRPr="00AC4FBC">
              <w:rPr>
                <w:rFonts w:eastAsia="Malgun Gothic"/>
              </w:rPr>
              <w:t>IMD5</w:t>
            </w:r>
          </w:p>
        </w:tc>
      </w:tr>
      <w:tr w:rsidR="00DA6C39" w:rsidRPr="00AC4FBC" w14:paraId="7D5F2491" w14:textId="77777777" w:rsidTr="000077BC">
        <w:trPr>
          <w:trHeight w:val="54"/>
          <w:jc w:val="center"/>
        </w:trPr>
        <w:tc>
          <w:tcPr>
            <w:tcW w:w="1928" w:type="dxa"/>
            <w:vMerge w:val="restart"/>
            <w:shd w:val="clear" w:color="auto" w:fill="auto"/>
            <w:vAlign w:val="center"/>
          </w:tcPr>
          <w:p w14:paraId="44515AAA" w14:textId="77777777" w:rsidR="00DA6C39" w:rsidRPr="00AC4FBC" w:rsidRDefault="00DA6C39" w:rsidP="00DA6C39">
            <w:pPr>
              <w:pStyle w:val="TAC"/>
            </w:pPr>
            <w:r w:rsidRPr="00AC4FBC">
              <w:rPr>
                <w:rFonts w:eastAsia="MS Mincho"/>
              </w:rPr>
              <w:t>DC_3A-SUL_n78A-n82A</w:t>
            </w:r>
          </w:p>
        </w:tc>
        <w:tc>
          <w:tcPr>
            <w:tcW w:w="1146" w:type="dxa"/>
            <w:shd w:val="clear" w:color="auto" w:fill="auto"/>
            <w:vAlign w:val="center"/>
          </w:tcPr>
          <w:p w14:paraId="000FFEB5" w14:textId="77777777" w:rsidR="00DA6C39" w:rsidRPr="00AC4FBC" w:rsidRDefault="00DA6C39" w:rsidP="00DA6C39">
            <w:pPr>
              <w:pStyle w:val="TAC"/>
            </w:pPr>
            <w:r w:rsidRPr="00AC4FBC">
              <w:t>3</w:t>
            </w:r>
          </w:p>
        </w:tc>
        <w:tc>
          <w:tcPr>
            <w:tcW w:w="1481" w:type="dxa"/>
            <w:shd w:val="clear" w:color="auto" w:fill="auto"/>
            <w:noWrap/>
            <w:vAlign w:val="center"/>
          </w:tcPr>
          <w:p w14:paraId="00AB1C28" w14:textId="77777777" w:rsidR="00DA6C39" w:rsidRPr="00AC4FBC" w:rsidRDefault="00DA6C39" w:rsidP="00DA6C39">
            <w:pPr>
              <w:pStyle w:val="TAC"/>
            </w:pPr>
            <w:r w:rsidRPr="00AC4FBC">
              <w:t>1775</w:t>
            </w:r>
          </w:p>
        </w:tc>
        <w:tc>
          <w:tcPr>
            <w:tcW w:w="779" w:type="dxa"/>
            <w:shd w:val="clear" w:color="auto" w:fill="auto"/>
            <w:noWrap/>
            <w:vAlign w:val="center"/>
          </w:tcPr>
          <w:p w14:paraId="3F63D910" w14:textId="77777777" w:rsidR="00DA6C39" w:rsidRPr="00AC4FBC" w:rsidRDefault="00DA6C39" w:rsidP="00DA6C39">
            <w:pPr>
              <w:pStyle w:val="TAC"/>
            </w:pPr>
            <w:r w:rsidRPr="00AC4FBC">
              <w:t>5</w:t>
            </w:r>
          </w:p>
        </w:tc>
        <w:tc>
          <w:tcPr>
            <w:tcW w:w="721" w:type="dxa"/>
            <w:shd w:val="clear" w:color="auto" w:fill="auto"/>
            <w:noWrap/>
            <w:vAlign w:val="center"/>
          </w:tcPr>
          <w:p w14:paraId="748B1A96" w14:textId="77777777" w:rsidR="00DA6C39" w:rsidRPr="00AC4FBC" w:rsidRDefault="00DA6C39" w:rsidP="00DA6C39">
            <w:pPr>
              <w:pStyle w:val="TAC"/>
            </w:pPr>
            <w:r w:rsidRPr="00AC4FBC">
              <w:t>25</w:t>
            </w:r>
          </w:p>
        </w:tc>
        <w:tc>
          <w:tcPr>
            <w:tcW w:w="1314" w:type="dxa"/>
            <w:shd w:val="clear" w:color="auto" w:fill="auto"/>
            <w:noWrap/>
            <w:vAlign w:val="center"/>
          </w:tcPr>
          <w:p w14:paraId="1787E461" w14:textId="77777777" w:rsidR="00DA6C39" w:rsidRPr="00AC4FBC" w:rsidRDefault="00DA6C39" w:rsidP="00DA6C39">
            <w:pPr>
              <w:pStyle w:val="TAC"/>
            </w:pPr>
            <w:r w:rsidRPr="00AC4FBC">
              <w:t>1870</w:t>
            </w:r>
          </w:p>
        </w:tc>
        <w:tc>
          <w:tcPr>
            <w:tcW w:w="867" w:type="dxa"/>
            <w:shd w:val="clear" w:color="auto" w:fill="auto"/>
            <w:vAlign w:val="center"/>
          </w:tcPr>
          <w:p w14:paraId="535128B1" w14:textId="77777777" w:rsidR="00DA6C39" w:rsidRPr="00AC4FBC" w:rsidRDefault="00DA6C39" w:rsidP="00DA6C39">
            <w:pPr>
              <w:pStyle w:val="TAC"/>
            </w:pPr>
            <w:r w:rsidRPr="00AC4FBC">
              <w:t>4</w:t>
            </w:r>
          </w:p>
        </w:tc>
        <w:tc>
          <w:tcPr>
            <w:tcW w:w="1248" w:type="dxa"/>
            <w:shd w:val="clear" w:color="auto" w:fill="auto"/>
          </w:tcPr>
          <w:p w14:paraId="6B92E4C4" w14:textId="77777777" w:rsidR="00DA6C39" w:rsidRPr="00AC4FBC" w:rsidRDefault="00DA6C39" w:rsidP="00DA6C39">
            <w:pPr>
              <w:pStyle w:val="TAC"/>
            </w:pPr>
            <w:r w:rsidRPr="00AC4FBC">
              <w:t>IMD4</w:t>
            </w:r>
          </w:p>
        </w:tc>
      </w:tr>
      <w:tr w:rsidR="00DA6C39" w:rsidRPr="00AC4FBC" w14:paraId="05A2FB33" w14:textId="77777777" w:rsidTr="000077BC">
        <w:trPr>
          <w:trHeight w:val="54"/>
          <w:jc w:val="center"/>
        </w:trPr>
        <w:tc>
          <w:tcPr>
            <w:tcW w:w="1928" w:type="dxa"/>
            <w:vMerge/>
            <w:shd w:val="clear" w:color="auto" w:fill="auto"/>
            <w:vAlign w:val="center"/>
          </w:tcPr>
          <w:p w14:paraId="460AC822" w14:textId="77777777" w:rsidR="00DA6C39" w:rsidRPr="00AC4FBC" w:rsidRDefault="00DA6C39" w:rsidP="00DA6C39">
            <w:pPr>
              <w:pStyle w:val="TAC"/>
            </w:pPr>
          </w:p>
        </w:tc>
        <w:tc>
          <w:tcPr>
            <w:tcW w:w="1146" w:type="dxa"/>
            <w:shd w:val="clear" w:color="auto" w:fill="auto"/>
            <w:vAlign w:val="center"/>
          </w:tcPr>
          <w:p w14:paraId="26ACAB20" w14:textId="77777777" w:rsidR="00DA6C39" w:rsidRPr="00AC4FBC" w:rsidRDefault="00DA6C39" w:rsidP="00DA6C39">
            <w:pPr>
              <w:pStyle w:val="TAC"/>
            </w:pPr>
            <w:r w:rsidRPr="00AC4FBC">
              <w:t>n82</w:t>
            </w:r>
          </w:p>
        </w:tc>
        <w:tc>
          <w:tcPr>
            <w:tcW w:w="1481" w:type="dxa"/>
            <w:shd w:val="clear" w:color="auto" w:fill="auto"/>
            <w:noWrap/>
            <w:vAlign w:val="center"/>
          </w:tcPr>
          <w:p w14:paraId="492DBE3F" w14:textId="77777777" w:rsidR="00DA6C39" w:rsidRPr="00AC4FBC" w:rsidRDefault="00DA6C39" w:rsidP="00DA6C39">
            <w:pPr>
              <w:pStyle w:val="TAC"/>
            </w:pPr>
            <w:r w:rsidRPr="00AC4FBC">
              <w:t>840</w:t>
            </w:r>
          </w:p>
        </w:tc>
        <w:tc>
          <w:tcPr>
            <w:tcW w:w="779" w:type="dxa"/>
            <w:shd w:val="clear" w:color="auto" w:fill="auto"/>
            <w:noWrap/>
            <w:vAlign w:val="center"/>
          </w:tcPr>
          <w:p w14:paraId="7AE845A2" w14:textId="77777777" w:rsidR="00DA6C39" w:rsidRPr="00AC4FBC" w:rsidRDefault="00DA6C39" w:rsidP="00DA6C39">
            <w:pPr>
              <w:pStyle w:val="TAC"/>
            </w:pPr>
            <w:r w:rsidRPr="00AC4FBC">
              <w:t>5</w:t>
            </w:r>
          </w:p>
        </w:tc>
        <w:tc>
          <w:tcPr>
            <w:tcW w:w="721" w:type="dxa"/>
            <w:shd w:val="clear" w:color="auto" w:fill="auto"/>
            <w:noWrap/>
            <w:vAlign w:val="center"/>
          </w:tcPr>
          <w:p w14:paraId="3BC45462" w14:textId="77777777" w:rsidR="00DA6C39" w:rsidRPr="00AC4FBC" w:rsidRDefault="00DA6C39" w:rsidP="00DA6C39">
            <w:pPr>
              <w:pStyle w:val="TAC"/>
            </w:pPr>
            <w:r w:rsidRPr="00AC4FBC">
              <w:t>25</w:t>
            </w:r>
          </w:p>
        </w:tc>
        <w:tc>
          <w:tcPr>
            <w:tcW w:w="1314" w:type="dxa"/>
            <w:shd w:val="clear" w:color="auto" w:fill="auto"/>
            <w:noWrap/>
            <w:vAlign w:val="center"/>
          </w:tcPr>
          <w:p w14:paraId="75E6093E" w14:textId="77777777" w:rsidR="00DA6C39" w:rsidRPr="00AC4FBC" w:rsidRDefault="00DA6C39" w:rsidP="00DA6C39">
            <w:pPr>
              <w:pStyle w:val="TAC"/>
            </w:pPr>
          </w:p>
        </w:tc>
        <w:tc>
          <w:tcPr>
            <w:tcW w:w="867" w:type="dxa"/>
            <w:shd w:val="clear" w:color="auto" w:fill="auto"/>
            <w:vAlign w:val="center"/>
          </w:tcPr>
          <w:p w14:paraId="14FD80F8" w14:textId="77777777" w:rsidR="00DA6C39" w:rsidRPr="00AC4FBC" w:rsidRDefault="00DA6C39" w:rsidP="00DA6C39">
            <w:pPr>
              <w:pStyle w:val="TAC"/>
            </w:pPr>
            <w:r w:rsidRPr="00AC4FBC">
              <w:t>N/A</w:t>
            </w:r>
          </w:p>
        </w:tc>
        <w:tc>
          <w:tcPr>
            <w:tcW w:w="1248" w:type="dxa"/>
            <w:shd w:val="clear" w:color="auto" w:fill="auto"/>
          </w:tcPr>
          <w:p w14:paraId="5C495DDE" w14:textId="77777777" w:rsidR="00DA6C39" w:rsidRPr="00AC4FBC" w:rsidRDefault="00DA6C39" w:rsidP="00DA6C39">
            <w:pPr>
              <w:pStyle w:val="TAC"/>
            </w:pPr>
            <w:r w:rsidRPr="00AC4FBC">
              <w:t>N/A</w:t>
            </w:r>
          </w:p>
        </w:tc>
      </w:tr>
      <w:tr w:rsidR="00DA6C39" w:rsidRPr="00AC4FBC" w14:paraId="33088922" w14:textId="77777777" w:rsidTr="000077BC">
        <w:trPr>
          <w:trHeight w:val="54"/>
          <w:jc w:val="center"/>
        </w:trPr>
        <w:tc>
          <w:tcPr>
            <w:tcW w:w="1928" w:type="dxa"/>
            <w:vMerge w:val="restart"/>
            <w:shd w:val="clear" w:color="auto" w:fill="auto"/>
            <w:vAlign w:val="center"/>
            <w:hideMark/>
          </w:tcPr>
          <w:p w14:paraId="588B7611" w14:textId="77777777" w:rsidR="00DA6C39" w:rsidRPr="00AC4FBC" w:rsidRDefault="00DA6C39" w:rsidP="00DA6C39">
            <w:pPr>
              <w:pStyle w:val="TAC"/>
            </w:pPr>
            <w:r w:rsidRPr="00AC4FBC">
              <w:rPr>
                <w:rFonts w:eastAsia="MS Mincho"/>
              </w:rPr>
              <w:t>DC_3A-21A_n79A</w:t>
            </w:r>
            <w:r w:rsidRPr="00AC4FBC">
              <w:t xml:space="preserve"> </w:t>
            </w:r>
          </w:p>
        </w:tc>
        <w:tc>
          <w:tcPr>
            <w:tcW w:w="1146" w:type="dxa"/>
            <w:shd w:val="clear" w:color="auto" w:fill="auto"/>
            <w:vAlign w:val="center"/>
            <w:hideMark/>
          </w:tcPr>
          <w:p w14:paraId="793D6042" w14:textId="77777777" w:rsidR="00DA6C39" w:rsidRPr="00AC4FBC" w:rsidRDefault="00DA6C39" w:rsidP="00DA6C39">
            <w:pPr>
              <w:pStyle w:val="TAC"/>
            </w:pPr>
            <w:r w:rsidRPr="00AC4FBC">
              <w:rPr>
                <w:rFonts w:eastAsia="MS Mincho"/>
              </w:rPr>
              <w:t>3</w:t>
            </w:r>
          </w:p>
        </w:tc>
        <w:tc>
          <w:tcPr>
            <w:tcW w:w="1481" w:type="dxa"/>
            <w:shd w:val="clear" w:color="auto" w:fill="auto"/>
            <w:noWrap/>
            <w:vAlign w:val="center"/>
          </w:tcPr>
          <w:p w14:paraId="42A2CE5F" w14:textId="77777777" w:rsidR="00DA6C39" w:rsidRPr="00AC4FBC" w:rsidRDefault="00DA6C39" w:rsidP="00DA6C39">
            <w:pPr>
              <w:pStyle w:val="TAC"/>
            </w:pPr>
            <w:r w:rsidRPr="00AC4FBC">
              <w:rPr>
                <w:rFonts w:eastAsia="MS Mincho"/>
              </w:rPr>
              <w:t>1774.2</w:t>
            </w:r>
          </w:p>
        </w:tc>
        <w:tc>
          <w:tcPr>
            <w:tcW w:w="779" w:type="dxa"/>
            <w:shd w:val="clear" w:color="auto" w:fill="auto"/>
            <w:noWrap/>
            <w:vAlign w:val="center"/>
          </w:tcPr>
          <w:p w14:paraId="7AD3D8DE" w14:textId="77777777" w:rsidR="00DA6C39" w:rsidRPr="00AC4FBC" w:rsidRDefault="00DA6C39" w:rsidP="00DA6C39">
            <w:pPr>
              <w:pStyle w:val="TAC"/>
            </w:pPr>
            <w:r w:rsidRPr="00AC4FBC">
              <w:rPr>
                <w:rFonts w:eastAsia="MS Mincho"/>
              </w:rPr>
              <w:t>5</w:t>
            </w:r>
          </w:p>
        </w:tc>
        <w:tc>
          <w:tcPr>
            <w:tcW w:w="721" w:type="dxa"/>
            <w:shd w:val="clear" w:color="auto" w:fill="auto"/>
            <w:noWrap/>
            <w:vAlign w:val="center"/>
          </w:tcPr>
          <w:p w14:paraId="2C33ABFE" w14:textId="77777777" w:rsidR="00DA6C39" w:rsidRPr="00AC4FBC" w:rsidRDefault="00DA6C39" w:rsidP="00DA6C39">
            <w:pPr>
              <w:pStyle w:val="TAC"/>
            </w:pPr>
            <w:r w:rsidRPr="00AC4FBC">
              <w:rPr>
                <w:rFonts w:eastAsia="MS Mincho"/>
              </w:rPr>
              <w:t>25</w:t>
            </w:r>
          </w:p>
        </w:tc>
        <w:tc>
          <w:tcPr>
            <w:tcW w:w="1314" w:type="dxa"/>
            <w:shd w:val="clear" w:color="auto" w:fill="auto"/>
            <w:noWrap/>
            <w:vAlign w:val="center"/>
          </w:tcPr>
          <w:p w14:paraId="555A061D" w14:textId="77777777" w:rsidR="00DA6C39" w:rsidRPr="00AC4FBC" w:rsidRDefault="00DA6C39" w:rsidP="00DA6C39">
            <w:pPr>
              <w:pStyle w:val="TAC"/>
            </w:pPr>
            <w:r w:rsidRPr="00AC4FBC">
              <w:rPr>
                <w:rFonts w:eastAsia="MS Mincho"/>
              </w:rPr>
              <w:t>1869.2</w:t>
            </w:r>
          </w:p>
        </w:tc>
        <w:tc>
          <w:tcPr>
            <w:tcW w:w="867" w:type="dxa"/>
            <w:shd w:val="clear" w:color="auto" w:fill="auto"/>
            <w:vAlign w:val="center"/>
          </w:tcPr>
          <w:p w14:paraId="79A97460" w14:textId="77777777" w:rsidR="00DA6C39" w:rsidRPr="00AC4FBC" w:rsidRDefault="00DA6C39" w:rsidP="00DA6C39">
            <w:pPr>
              <w:pStyle w:val="TAC"/>
            </w:pPr>
            <w:r w:rsidRPr="00AC4FBC">
              <w:rPr>
                <w:rFonts w:eastAsia="MS Mincho"/>
              </w:rPr>
              <w:t>17.8</w:t>
            </w:r>
          </w:p>
        </w:tc>
        <w:tc>
          <w:tcPr>
            <w:tcW w:w="1248" w:type="dxa"/>
            <w:shd w:val="clear" w:color="auto" w:fill="auto"/>
            <w:vAlign w:val="center"/>
          </w:tcPr>
          <w:p w14:paraId="74E29204" w14:textId="77777777" w:rsidR="00DA6C39" w:rsidRPr="00AC4FBC" w:rsidRDefault="00DA6C39" w:rsidP="00DA6C39">
            <w:pPr>
              <w:pStyle w:val="TAC"/>
              <w:rPr>
                <w:rFonts w:eastAsia="Malgun Gothic"/>
              </w:rPr>
            </w:pPr>
            <w:r w:rsidRPr="00AC4FBC">
              <w:rPr>
                <w:rFonts w:eastAsia="MS Mincho"/>
              </w:rPr>
              <w:t>IMD3</w:t>
            </w:r>
          </w:p>
        </w:tc>
      </w:tr>
      <w:tr w:rsidR="00DA6C39" w:rsidRPr="00AC4FBC" w14:paraId="6B262335" w14:textId="77777777" w:rsidTr="000077BC">
        <w:trPr>
          <w:trHeight w:val="54"/>
          <w:jc w:val="center"/>
        </w:trPr>
        <w:tc>
          <w:tcPr>
            <w:tcW w:w="1928" w:type="dxa"/>
            <w:vMerge/>
            <w:shd w:val="clear" w:color="auto" w:fill="auto"/>
            <w:vAlign w:val="center"/>
            <w:hideMark/>
          </w:tcPr>
          <w:p w14:paraId="6981A38F" w14:textId="77777777" w:rsidR="00DA6C39" w:rsidRPr="00AC4FBC" w:rsidRDefault="00DA6C39" w:rsidP="00DA6C39">
            <w:pPr>
              <w:pStyle w:val="TAC"/>
            </w:pPr>
          </w:p>
        </w:tc>
        <w:tc>
          <w:tcPr>
            <w:tcW w:w="1146" w:type="dxa"/>
            <w:shd w:val="clear" w:color="auto" w:fill="auto"/>
            <w:vAlign w:val="center"/>
            <w:hideMark/>
          </w:tcPr>
          <w:p w14:paraId="2D6C865C" w14:textId="77777777" w:rsidR="00DA6C39" w:rsidRPr="00AC4FBC" w:rsidRDefault="00DA6C39" w:rsidP="00DA6C39">
            <w:pPr>
              <w:pStyle w:val="TAC"/>
            </w:pPr>
            <w:r w:rsidRPr="00AC4FBC">
              <w:rPr>
                <w:rFonts w:eastAsia="MS Mincho"/>
              </w:rPr>
              <w:t>21</w:t>
            </w:r>
          </w:p>
        </w:tc>
        <w:tc>
          <w:tcPr>
            <w:tcW w:w="1481" w:type="dxa"/>
            <w:shd w:val="clear" w:color="auto" w:fill="auto"/>
            <w:noWrap/>
            <w:vAlign w:val="center"/>
          </w:tcPr>
          <w:p w14:paraId="376B2FFE" w14:textId="77777777" w:rsidR="00DA6C39" w:rsidRPr="00AC4FBC" w:rsidRDefault="00DA6C39" w:rsidP="00DA6C39">
            <w:pPr>
              <w:pStyle w:val="TAC"/>
            </w:pPr>
            <w:r w:rsidRPr="00AC4FBC">
              <w:rPr>
                <w:rFonts w:eastAsia="MS Mincho"/>
              </w:rPr>
              <w:t>1450.4</w:t>
            </w:r>
          </w:p>
        </w:tc>
        <w:tc>
          <w:tcPr>
            <w:tcW w:w="779" w:type="dxa"/>
            <w:shd w:val="clear" w:color="auto" w:fill="auto"/>
            <w:noWrap/>
            <w:vAlign w:val="center"/>
          </w:tcPr>
          <w:p w14:paraId="261D026F" w14:textId="77777777" w:rsidR="00DA6C39" w:rsidRPr="00AC4FBC" w:rsidRDefault="00DA6C39" w:rsidP="00DA6C39">
            <w:pPr>
              <w:pStyle w:val="TAC"/>
            </w:pPr>
            <w:r w:rsidRPr="00AC4FBC">
              <w:rPr>
                <w:rFonts w:eastAsia="MS Mincho"/>
              </w:rPr>
              <w:t>5</w:t>
            </w:r>
          </w:p>
        </w:tc>
        <w:tc>
          <w:tcPr>
            <w:tcW w:w="721" w:type="dxa"/>
            <w:shd w:val="clear" w:color="auto" w:fill="auto"/>
            <w:noWrap/>
            <w:vAlign w:val="center"/>
          </w:tcPr>
          <w:p w14:paraId="41F32A06" w14:textId="77777777" w:rsidR="00DA6C39" w:rsidRPr="00AC4FBC" w:rsidRDefault="00DA6C39" w:rsidP="00DA6C39">
            <w:pPr>
              <w:pStyle w:val="TAC"/>
            </w:pPr>
            <w:r w:rsidRPr="00AC4FBC">
              <w:rPr>
                <w:rFonts w:eastAsia="MS Mincho"/>
              </w:rPr>
              <w:t>25</w:t>
            </w:r>
          </w:p>
        </w:tc>
        <w:tc>
          <w:tcPr>
            <w:tcW w:w="1314" w:type="dxa"/>
            <w:shd w:val="clear" w:color="auto" w:fill="auto"/>
            <w:noWrap/>
            <w:vAlign w:val="center"/>
          </w:tcPr>
          <w:p w14:paraId="28A00FE2" w14:textId="77777777" w:rsidR="00DA6C39" w:rsidRPr="00AC4FBC" w:rsidRDefault="00DA6C39" w:rsidP="00DA6C39">
            <w:pPr>
              <w:pStyle w:val="TAC"/>
            </w:pPr>
            <w:r w:rsidRPr="00AC4FBC">
              <w:rPr>
                <w:rFonts w:eastAsia="MS Mincho"/>
              </w:rPr>
              <w:t>1498.4</w:t>
            </w:r>
          </w:p>
        </w:tc>
        <w:tc>
          <w:tcPr>
            <w:tcW w:w="867" w:type="dxa"/>
            <w:shd w:val="clear" w:color="auto" w:fill="auto"/>
            <w:vAlign w:val="center"/>
          </w:tcPr>
          <w:p w14:paraId="1F8E1391" w14:textId="77777777" w:rsidR="00DA6C39" w:rsidRPr="00AC4FBC" w:rsidRDefault="00DA6C39" w:rsidP="00DA6C39">
            <w:pPr>
              <w:pStyle w:val="TAC"/>
            </w:pPr>
            <w:r w:rsidRPr="00AC4FBC">
              <w:t>N/A</w:t>
            </w:r>
          </w:p>
        </w:tc>
        <w:tc>
          <w:tcPr>
            <w:tcW w:w="1248" w:type="dxa"/>
            <w:shd w:val="clear" w:color="auto" w:fill="auto"/>
            <w:vAlign w:val="center"/>
          </w:tcPr>
          <w:p w14:paraId="28915993" w14:textId="77777777" w:rsidR="00DA6C39" w:rsidRPr="00AC4FBC" w:rsidRDefault="00DA6C39" w:rsidP="00DA6C39">
            <w:pPr>
              <w:pStyle w:val="TAC"/>
              <w:rPr>
                <w:rFonts w:eastAsia="Malgun Gothic"/>
              </w:rPr>
            </w:pPr>
            <w:r w:rsidRPr="00AC4FBC">
              <w:t>N/A</w:t>
            </w:r>
          </w:p>
        </w:tc>
      </w:tr>
      <w:tr w:rsidR="00DA6C39" w:rsidRPr="00AC4FBC" w14:paraId="7DDD5CFF" w14:textId="77777777" w:rsidTr="000077BC">
        <w:trPr>
          <w:trHeight w:val="54"/>
          <w:jc w:val="center"/>
        </w:trPr>
        <w:tc>
          <w:tcPr>
            <w:tcW w:w="1928" w:type="dxa"/>
            <w:vMerge/>
            <w:shd w:val="clear" w:color="auto" w:fill="auto"/>
            <w:vAlign w:val="center"/>
            <w:hideMark/>
          </w:tcPr>
          <w:p w14:paraId="31219B0C" w14:textId="77777777" w:rsidR="00DA6C39" w:rsidRPr="00AC4FBC" w:rsidRDefault="00DA6C39" w:rsidP="00DA6C39">
            <w:pPr>
              <w:pStyle w:val="TAC"/>
            </w:pPr>
          </w:p>
        </w:tc>
        <w:tc>
          <w:tcPr>
            <w:tcW w:w="1146" w:type="dxa"/>
            <w:shd w:val="clear" w:color="auto" w:fill="auto"/>
            <w:vAlign w:val="center"/>
            <w:hideMark/>
          </w:tcPr>
          <w:p w14:paraId="7145D953" w14:textId="77777777" w:rsidR="00DA6C39" w:rsidRPr="00AC4FBC" w:rsidRDefault="00DA6C39" w:rsidP="00DA6C39">
            <w:pPr>
              <w:pStyle w:val="TAC"/>
            </w:pPr>
            <w:r w:rsidRPr="00AC4FBC">
              <w:rPr>
                <w:rFonts w:eastAsia="MS Mincho"/>
              </w:rPr>
              <w:t>n79</w:t>
            </w:r>
          </w:p>
        </w:tc>
        <w:tc>
          <w:tcPr>
            <w:tcW w:w="1481" w:type="dxa"/>
            <w:shd w:val="clear" w:color="auto" w:fill="auto"/>
            <w:noWrap/>
            <w:vAlign w:val="center"/>
          </w:tcPr>
          <w:p w14:paraId="1FAF2750" w14:textId="77777777" w:rsidR="00DA6C39" w:rsidRPr="00AC4FBC" w:rsidRDefault="00DA6C39" w:rsidP="00DA6C39">
            <w:pPr>
              <w:pStyle w:val="TAC"/>
            </w:pPr>
            <w:r w:rsidRPr="00AC4FBC">
              <w:rPr>
                <w:rFonts w:eastAsia="MS Mincho"/>
              </w:rPr>
              <w:t>4770</w:t>
            </w:r>
          </w:p>
        </w:tc>
        <w:tc>
          <w:tcPr>
            <w:tcW w:w="779" w:type="dxa"/>
            <w:shd w:val="clear" w:color="auto" w:fill="auto"/>
            <w:noWrap/>
            <w:vAlign w:val="center"/>
          </w:tcPr>
          <w:p w14:paraId="1D83D9BE" w14:textId="77777777" w:rsidR="00DA6C39" w:rsidRPr="00AC4FBC" w:rsidRDefault="00DA6C39" w:rsidP="00DA6C39">
            <w:pPr>
              <w:pStyle w:val="TAC"/>
            </w:pPr>
            <w:r w:rsidRPr="00AC4FBC">
              <w:rPr>
                <w:rFonts w:eastAsia="MS Mincho"/>
              </w:rPr>
              <w:t>40</w:t>
            </w:r>
          </w:p>
        </w:tc>
        <w:tc>
          <w:tcPr>
            <w:tcW w:w="721" w:type="dxa"/>
            <w:shd w:val="clear" w:color="auto" w:fill="auto"/>
            <w:noWrap/>
            <w:vAlign w:val="center"/>
          </w:tcPr>
          <w:p w14:paraId="664511E8" w14:textId="77777777" w:rsidR="00DA6C39" w:rsidRPr="00AC4FBC" w:rsidRDefault="00DA6C39" w:rsidP="00DA6C39">
            <w:pPr>
              <w:pStyle w:val="TAC"/>
            </w:pPr>
            <w:r w:rsidRPr="00AC4FBC">
              <w:rPr>
                <w:rFonts w:eastAsia="MS Mincho"/>
              </w:rPr>
              <w:t>216</w:t>
            </w:r>
          </w:p>
        </w:tc>
        <w:tc>
          <w:tcPr>
            <w:tcW w:w="1314" w:type="dxa"/>
            <w:shd w:val="clear" w:color="auto" w:fill="auto"/>
            <w:noWrap/>
            <w:vAlign w:val="center"/>
          </w:tcPr>
          <w:p w14:paraId="02CCE0DB" w14:textId="77777777" w:rsidR="00DA6C39" w:rsidRPr="00AC4FBC" w:rsidRDefault="00DA6C39" w:rsidP="00DA6C39">
            <w:pPr>
              <w:pStyle w:val="TAC"/>
            </w:pPr>
            <w:r w:rsidRPr="00AC4FBC">
              <w:rPr>
                <w:rFonts w:eastAsia="MS Mincho"/>
              </w:rPr>
              <w:t>4770</w:t>
            </w:r>
          </w:p>
        </w:tc>
        <w:tc>
          <w:tcPr>
            <w:tcW w:w="867" w:type="dxa"/>
            <w:shd w:val="clear" w:color="auto" w:fill="auto"/>
            <w:vAlign w:val="center"/>
          </w:tcPr>
          <w:p w14:paraId="08DAD06F" w14:textId="77777777" w:rsidR="00DA6C39" w:rsidRPr="00AC4FBC" w:rsidRDefault="00DA6C39" w:rsidP="00DA6C39">
            <w:pPr>
              <w:pStyle w:val="TAC"/>
            </w:pPr>
            <w:r w:rsidRPr="00AC4FBC">
              <w:t>N/A</w:t>
            </w:r>
          </w:p>
        </w:tc>
        <w:tc>
          <w:tcPr>
            <w:tcW w:w="1248" w:type="dxa"/>
            <w:shd w:val="clear" w:color="auto" w:fill="auto"/>
            <w:vAlign w:val="center"/>
          </w:tcPr>
          <w:p w14:paraId="4D7ADF82" w14:textId="77777777" w:rsidR="00DA6C39" w:rsidRPr="00AC4FBC" w:rsidRDefault="00DA6C39" w:rsidP="00DA6C39">
            <w:pPr>
              <w:pStyle w:val="TAC"/>
              <w:rPr>
                <w:rFonts w:eastAsia="Malgun Gothic"/>
              </w:rPr>
            </w:pPr>
            <w:r w:rsidRPr="00AC4FBC">
              <w:t>N/A</w:t>
            </w:r>
          </w:p>
        </w:tc>
      </w:tr>
      <w:tr w:rsidR="00DA6C39" w:rsidRPr="00AC4FBC" w14:paraId="1803EBE6" w14:textId="77777777" w:rsidTr="000077BC">
        <w:trPr>
          <w:trHeight w:val="54"/>
          <w:jc w:val="center"/>
        </w:trPr>
        <w:tc>
          <w:tcPr>
            <w:tcW w:w="1928" w:type="dxa"/>
            <w:vMerge w:val="restart"/>
            <w:shd w:val="clear" w:color="auto" w:fill="auto"/>
            <w:vAlign w:val="center"/>
          </w:tcPr>
          <w:p w14:paraId="3045B14D" w14:textId="77777777" w:rsidR="00DA6C39" w:rsidRPr="00AC4FBC" w:rsidRDefault="00DA6C39" w:rsidP="00DA6C39">
            <w:pPr>
              <w:pStyle w:val="TAC"/>
            </w:pPr>
            <w:r w:rsidRPr="00AC4FBC">
              <w:t>DC_</w:t>
            </w:r>
            <w:r w:rsidRPr="00AC4FBC">
              <w:rPr>
                <w:rFonts w:eastAsia="Malgun Gothic"/>
              </w:rPr>
              <w:t>5</w:t>
            </w:r>
            <w:r w:rsidRPr="00AC4FBC">
              <w:t>A-</w:t>
            </w:r>
            <w:r w:rsidRPr="00AC4FBC">
              <w:rPr>
                <w:rFonts w:eastAsia="Malgun Gothic"/>
              </w:rPr>
              <w:t>7A</w:t>
            </w:r>
            <w:r w:rsidRPr="00AC4FBC">
              <w:t>_n</w:t>
            </w:r>
            <w:r w:rsidRPr="00AC4FBC">
              <w:rPr>
                <w:rFonts w:eastAsia="Malgun Gothic"/>
              </w:rPr>
              <w:t>78</w:t>
            </w:r>
            <w:r w:rsidRPr="00AC4FBC">
              <w:t>A</w:t>
            </w:r>
          </w:p>
        </w:tc>
        <w:tc>
          <w:tcPr>
            <w:tcW w:w="1146" w:type="dxa"/>
            <w:shd w:val="clear" w:color="auto" w:fill="auto"/>
            <w:vAlign w:val="center"/>
          </w:tcPr>
          <w:p w14:paraId="7CAFAAD0" w14:textId="77777777" w:rsidR="00DA6C39" w:rsidRPr="00AC4FBC" w:rsidRDefault="00DA6C39" w:rsidP="00DA6C39">
            <w:pPr>
              <w:pStyle w:val="TAC"/>
              <w:rPr>
                <w:rFonts w:eastAsia="Malgun Gothic"/>
              </w:rPr>
            </w:pPr>
            <w:r w:rsidRPr="00AC4FBC">
              <w:rPr>
                <w:rFonts w:eastAsia="Malgun Gothic"/>
              </w:rPr>
              <w:t>5</w:t>
            </w:r>
          </w:p>
        </w:tc>
        <w:tc>
          <w:tcPr>
            <w:tcW w:w="1481" w:type="dxa"/>
            <w:shd w:val="clear" w:color="auto" w:fill="auto"/>
            <w:noWrap/>
            <w:vAlign w:val="center"/>
          </w:tcPr>
          <w:p w14:paraId="7A38F794" w14:textId="77777777" w:rsidR="00DA6C39" w:rsidRPr="00AC4FBC" w:rsidRDefault="00DA6C39" w:rsidP="00DA6C39">
            <w:pPr>
              <w:pStyle w:val="TAC"/>
              <w:rPr>
                <w:rFonts w:eastAsia="DengXian"/>
              </w:rPr>
            </w:pPr>
            <w:r w:rsidRPr="00AC4FBC">
              <w:t>844</w:t>
            </w:r>
          </w:p>
        </w:tc>
        <w:tc>
          <w:tcPr>
            <w:tcW w:w="779" w:type="dxa"/>
            <w:shd w:val="clear" w:color="auto" w:fill="auto"/>
            <w:noWrap/>
            <w:vAlign w:val="center"/>
          </w:tcPr>
          <w:p w14:paraId="767ED915"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7B5ADF41"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6833BEB7" w14:textId="77777777" w:rsidR="00DA6C39" w:rsidRPr="00AC4FBC" w:rsidRDefault="00DA6C39" w:rsidP="00DA6C39">
            <w:pPr>
              <w:pStyle w:val="TAC"/>
              <w:rPr>
                <w:rFonts w:eastAsia="DengXian"/>
              </w:rPr>
            </w:pPr>
            <w:r w:rsidRPr="00AC4FBC">
              <w:t>889</w:t>
            </w:r>
          </w:p>
        </w:tc>
        <w:tc>
          <w:tcPr>
            <w:tcW w:w="867" w:type="dxa"/>
            <w:shd w:val="clear" w:color="auto" w:fill="auto"/>
            <w:vAlign w:val="center"/>
          </w:tcPr>
          <w:p w14:paraId="2428674C" w14:textId="77777777" w:rsidR="00DA6C39" w:rsidRPr="00AC4FBC" w:rsidRDefault="00DA6C39" w:rsidP="00DA6C39">
            <w:pPr>
              <w:pStyle w:val="TAC"/>
              <w:rPr>
                <w:rFonts w:eastAsia="Malgun Gothic"/>
              </w:rPr>
            </w:pPr>
            <w:r w:rsidRPr="00AC4FBC">
              <w:rPr>
                <w:rFonts w:eastAsia="Malgun Gothic"/>
              </w:rPr>
              <w:t xml:space="preserve">N/A </w:t>
            </w:r>
          </w:p>
        </w:tc>
        <w:tc>
          <w:tcPr>
            <w:tcW w:w="1248" w:type="dxa"/>
            <w:shd w:val="clear" w:color="auto" w:fill="auto"/>
            <w:vAlign w:val="center"/>
          </w:tcPr>
          <w:p w14:paraId="3D0F88E7" w14:textId="77777777" w:rsidR="00DA6C39" w:rsidRPr="00AC4FBC" w:rsidRDefault="00DA6C39" w:rsidP="00DA6C39">
            <w:pPr>
              <w:pStyle w:val="TAC"/>
              <w:rPr>
                <w:rFonts w:eastAsia="Malgun Gothic"/>
              </w:rPr>
            </w:pPr>
            <w:r w:rsidRPr="00AC4FBC">
              <w:rPr>
                <w:rFonts w:eastAsia="Malgun Gothic"/>
              </w:rPr>
              <w:t xml:space="preserve">N/A </w:t>
            </w:r>
          </w:p>
        </w:tc>
      </w:tr>
      <w:tr w:rsidR="00DA6C39" w:rsidRPr="00AC4FBC" w14:paraId="0D6C02CB" w14:textId="77777777" w:rsidTr="000077BC">
        <w:trPr>
          <w:trHeight w:val="54"/>
          <w:jc w:val="center"/>
        </w:trPr>
        <w:tc>
          <w:tcPr>
            <w:tcW w:w="1928" w:type="dxa"/>
            <w:vMerge/>
            <w:shd w:val="clear" w:color="auto" w:fill="auto"/>
            <w:vAlign w:val="center"/>
          </w:tcPr>
          <w:p w14:paraId="697D9232" w14:textId="77777777" w:rsidR="00DA6C39" w:rsidRPr="00AC4FBC" w:rsidRDefault="00DA6C39" w:rsidP="00DA6C39">
            <w:pPr>
              <w:pStyle w:val="TAC"/>
            </w:pPr>
          </w:p>
        </w:tc>
        <w:tc>
          <w:tcPr>
            <w:tcW w:w="1146" w:type="dxa"/>
            <w:shd w:val="clear" w:color="auto" w:fill="auto"/>
            <w:vAlign w:val="center"/>
          </w:tcPr>
          <w:p w14:paraId="115E787C"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7040EB3C" w14:textId="77777777" w:rsidR="00DA6C39" w:rsidRPr="00AC4FBC" w:rsidRDefault="00DA6C39" w:rsidP="00DA6C39">
            <w:pPr>
              <w:pStyle w:val="TAC"/>
              <w:rPr>
                <w:rFonts w:eastAsia="DengXian"/>
              </w:rPr>
            </w:pPr>
            <w:r w:rsidRPr="00AC4FBC">
              <w:t>2525</w:t>
            </w:r>
          </w:p>
        </w:tc>
        <w:tc>
          <w:tcPr>
            <w:tcW w:w="779" w:type="dxa"/>
            <w:shd w:val="clear" w:color="auto" w:fill="auto"/>
            <w:noWrap/>
            <w:vAlign w:val="center"/>
          </w:tcPr>
          <w:p w14:paraId="058D53DD"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19D6EA87"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64EFFB15" w14:textId="77777777" w:rsidR="00DA6C39" w:rsidRPr="00AC4FBC" w:rsidRDefault="00DA6C39" w:rsidP="00DA6C39">
            <w:pPr>
              <w:pStyle w:val="TAC"/>
              <w:rPr>
                <w:rFonts w:eastAsia="DengXian"/>
              </w:rPr>
            </w:pPr>
            <w:r w:rsidRPr="00AC4FBC">
              <w:t>2645</w:t>
            </w:r>
          </w:p>
        </w:tc>
        <w:tc>
          <w:tcPr>
            <w:tcW w:w="867" w:type="dxa"/>
            <w:shd w:val="clear" w:color="auto" w:fill="auto"/>
            <w:vAlign w:val="center"/>
          </w:tcPr>
          <w:p w14:paraId="65803DC0" w14:textId="77777777" w:rsidR="00DA6C39" w:rsidRPr="00AC4FBC" w:rsidRDefault="00DA6C39" w:rsidP="00DA6C39">
            <w:pPr>
              <w:pStyle w:val="TAC"/>
              <w:rPr>
                <w:rFonts w:eastAsia="Malgun Gothic"/>
              </w:rPr>
            </w:pPr>
            <w:r w:rsidRPr="00AC4FBC">
              <w:t>30.1</w:t>
            </w:r>
          </w:p>
        </w:tc>
        <w:tc>
          <w:tcPr>
            <w:tcW w:w="1248" w:type="dxa"/>
            <w:shd w:val="clear" w:color="auto" w:fill="auto"/>
            <w:vAlign w:val="center"/>
          </w:tcPr>
          <w:p w14:paraId="03CDE8E3" w14:textId="77777777" w:rsidR="00DA6C39" w:rsidRPr="00AC4FBC" w:rsidRDefault="00DA6C39" w:rsidP="00DA6C39">
            <w:pPr>
              <w:pStyle w:val="TAC"/>
              <w:rPr>
                <w:rFonts w:eastAsia="Malgun Gothic"/>
              </w:rPr>
            </w:pPr>
            <w:r w:rsidRPr="00AC4FBC">
              <w:rPr>
                <w:rFonts w:eastAsia="Malgun Gothic"/>
              </w:rPr>
              <w:t>IMD2</w:t>
            </w:r>
          </w:p>
        </w:tc>
      </w:tr>
      <w:tr w:rsidR="00DA6C39" w:rsidRPr="00AC4FBC" w14:paraId="4DB41CA5" w14:textId="77777777" w:rsidTr="000077BC">
        <w:trPr>
          <w:trHeight w:val="54"/>
          <w:jc w:val="center"/>
        </w:trPr>
        <w:tc>
          <w:tcPr>
            <w:tcW w:w="1928" w:type="dxa"/>
            <w:vMerge/>
            <w:shd w:val="clear" w:color="auto" w:fill="auto"/>
            <w:vAlign w:val="center"/>
          </w:tcPr>
          <w:p w14:paraId="03B3CD50" w14:textId="77777777" w:rsidR="00DA6C39" w:rsidRPr="00AC4FBC" w:rsidRDefault="00DA6C39" w:rsidP="00DA6C39">
            <w:pPr>
              <w:pStyle w:val="TAC"/>
            </w:pPr>
          </w:p>
        </w:tc>
        <w:tc>
          <w:tcPr>
            <w:tcW w:w="1146" w:type="dxa"/>
            <w:shd w:val="clear" w:color="auto" w:fill="auto"/>
            <w:vAlign w:val="center"/>
          </w:tcPr>
          <w:p w14:paraId="23D825F2" w14:textId="77777777" w:rsidR="00DA6C39" w:rsidRPr="00AC4FBC" w:rsidRDefault="00DA6C39" w:rsidP="00DA6C39">
            <w:pPr>
              <w:pStyle w:val="TAC"/>
              <w:rPr>
                <w:rFonts w:eastAsia="Malgun Gothic"/>
              </w:rPr>
            </w:pPr>
            <w:r w:rsidRPr="00AC4FBC">
              <w:rPr>
                <w:rFonts w:eastAsia="Malgun Gothic"/>
              </w:rPr>
              <w:t>n78</w:t>
            </w:r>
          </w:p>
        </w:tc>
        <w:tc>
          <w:tcPr>
            <w:tcW w:w="1481" w:type="dxa"/>
            <w:shd w:val="clear" w:color="auto" w:fill="auto"/>
            <w:noWrap/>
            <w:vAlign w:val="center"/>
          </w:tcPr>
          <w:p w14:paraId="36346B03" w14:textId="77777777" w:rsidR="00DA6C39" w:rsidRPr="00AC4FBC" w:rsidRDefault="00DA6C39" w:rsidP="00DA6C39">
            <w:pPr>
              <w:pStyle w:val="TAC"/>
              <w:rPr>
                <w:rFonts w:eastAsia="DengXian"/>
              </w:rPr>
            </w:pPr>
            <w:r w:rsidRPr="00AC4FBC">
              <w:t>3489</w:t>
            </w:r>
          </w:p>
        </w:tc>
        <w:tc>
          <w:tcPr>
            <w:tcW w:w="779" w:type="dxa"/>
            <w:shd w:val="clear" w:color="auto" w:fill="auto"/>
            <w:noWrap/>
            <w:vAlign w:val="center"/>
          </w:tcPr>
          <w:p w14:paraId="13FA317A" w14:textId="77777777" w:rsidR="00DA6C39" w:rsidRPr="00AC4FBC" w:rsidRDefault="00DA6C39" w:rsidP="00DA6C39">
            <w:pPr>
              <w:pStyle w:val="TAC"/>
              <w:rPr>
                <w:rFonts w:eastAsia="Malgun Gothic"/>
              </w:rPr>
            </w:pPr>
            <w:r w:rsidRPr="00AC4FBC">
              <w:t>10</w:t>
            </w:r>
          </w:p>
        </w:tc>
        <w:tc>
          <w:tcPr>
            <w:tcW w:w="721" w:type="dxa"/>
            <w:shd w:val="clear" w:color="auto" w:fill="auto"/>
            <w:noWrap/>
            <w:vAlign w:val="center"/>
          </w:tcPr>
          <w:p w14:paraId="0048D191" w14:textId="77777777" w:rsidR="00DA6C39" w:rsidRPr="00AC4FBC" w:rsidRDefault="00DA6C39" w:rsidP="00DA6C39">
            <w:pPr>
              <w:pStyle w:val="TAC"/>
              <w:rPr>
                <w:rFonts w:eastAsia="Malgun Gothic"/>
              </w:rPr>
            </w:pPr>
            <w:r w:rsidRPr="00AC4FBC">
              <w:t>50</w:t>
            </w:r>
          </w:p>
        </w:tc>
        <w:tc>
          <w:tcPr>
            <w:tcW w:w="1314" w:type="dxa"/>
            <w:shd w:val="clear" w:color="auto" w:fill="auto"/>
            <w:noWrap/>
            <w:vAlign w:val="center"/>
          </w:tcPr>
          <w:p w14:paraId="049C5CA7" w14:textId="77777777" w:rsidR="00DA6C39" w:rsidRPr="00AC4FBC" w:rsidRDefault="00DA6C39" w:rsidP="00DA6C39">
            <w:pPr>
              <w:pStyle w:val="TAC"/>
              <w:rPr>
                <w:rFonts w:eastAsia="DengXian"/>
              </w:rPr>
            </w:pPr>
            <w:r w:rsidRPr="00AC4FBC">
              <w:t>3489</w:t>
            </w:r>
          </w:p>
        </w:tc>
        <w:tc>
          <w:tcPr>
            <w:tcW w:w="867" w:type="dxa"/>
            <w:shd w:val="clear" w:color="auto" w:fill="auto"/>
            <w:vAlign w:val="center"/>
          </w:tcPr>
          <w:p w14:paraId="7D9B3640" w14:textId="77777777" w:rsidR="00DA6C39" w:rsidRPr="00AC4FBC" w:rsidRDefault="00DA6C39" w:rsidP="00DA6C39">
            <w:pPr>
              <w:pStyle w:val="TAC"/>
              <w:rPr>
                <w:rFonts w:eastAsia="Malgun Gothic"/>
              </w:rPr>
            </w:pPr>
            <w:r w:rsidRPr="00AC4FBC">
              <w:rPr>
                <w:rFonts w:eastAsia="Malgun Gothic"/>
              </w:rPr>
              <w:t xml:space="preserve">N/A </w:t>
            </w:r>
          </w:p>
        </w:tc>
        <w:tc>
          <w:tcPr>
            <w:tcW w:w="1248" w:type="dxa"/>
            <w:shd w:val="clear" w:color="auto" w:fill="auto"/>
            <w:vAlign w:val="center"/>
          </w:tcPr>
          <w:p w14:paraId="467D3DAE" w14:textId="77777777" w:rsidR="00DA6C39" w:rsidRPr="00AC4FBC" w:rsidRDefault="00DA6C39" w:rsidP="00DA6C39">
            <w:pPr>
              <w:pStyle w:val="TAC"/>
              <w:rPr>
                <w:rFonts w:eastAsia="Malgun Gothic"/>
              </w:rPr>
            </w:pPr>
            <w:r w:rsidRPr="00AC4FBC">
              <w:rPr>
                <w:rFonts w:eastAsia="Malgun Gothic"/>
              </w:rPr>
              <w:t xml:space="preserve">N/A </w:t>
            </w:r>
          </w:p>
        </w:tc>
      </w:tr>
      <w:tr w:rsidR="00DA6C39" w:rsidRPr="00AC4FBC" w14:paraId="47A2F23A" w14:textId="77777777" w:rsidTr="000077BC">
        <w:trPr>
          <w:trHeight w:val="54"/>
          <w:jc w:val="center"/>
        </w:trPr>
        <w:tc>
          <w:tcPr>
            <w:tcW w:w="1928" w:type="dxa"/>
            <w:vMerge/>
            <w:shd w:val="clear" w:color="auto" w:fill="auto"/>
            <w:vAlign w:val="center"/>
          </w:tcPr>
          <w:p w14:paraId="11BBB704" w14:textId="77777777" w:rsidR="00DA6C39" w:rsidRPr="00AC4FBC" w:rsidRDefault="00DA6C39" w:rsidP="00DA6C39">
            <w:pPr>
              <w:pStyle w:val="TAC"/>
            </w:pPr>
          </w:p>
        </w:tc>
        <w:tc>
          <w:tcPr>
            <w:tcW w:w="1146" w:type="dxa"/>
            <w:shd w:val="clear" w:color="auto" w:fill="auto"/>
            <w:vAlign w:val="center"/>
          </w:tcPr>
          <w:p w14:paraId="6968DC75" w14:textId="77777777" w:rsidR="00DA6C39" w:rsidRPr="00AC4FBC" w:rsidRDefault="00DA6C39" w:rsidP="00DA6C39">
            <w:pPr>
              <w:pStyle w:val="TAC"/>
              <w:rPr>
                <w:rFonts w:eastAsia="Malgun Gothic"/>
              </w:rPr>
            </w:pPr>
            <w:r w:rsidRPr="00AC4FBC">
              <w:rPr>
                <w:rFonts w:eastAsia="Malgun Gothic"/>
              </w:rPr>
              <w:t>5</w:t>
            </w:r>
          </w:p>
        </w:tc>
        <w:tc>
          <w:tcPr>
            <w:tcW w:w="1481" w:type="dxa"/>
            <w:shd w:val="clear" w:color="auto" w:fill="auto"/>
            <w:noWrap/>
            <w:vAlign w:val="center"/>
          </w:tcPr>
          <w:p w14:paraId="76DE63B2" w14:textId="77777777" w:rsidR="00DA6C39" w:rsidRPr="00AC4FBC" w:rsidRDefault="00DA6C39" w:rsidP="00DA6C39">
            <w:pPr>
              <w:pStyle w:val="TAC"/>
              <w:rPr>
                <w:rFonts w:eastAsia="DengXian"/>
              </w:rPr>
            </w:pPr>
            <w:r w:rsidRPr="00AC4FBC">
              <w:rPr>
                <w:rFonts w:eastAsia="Malgun Gothic"/>
              </w:rPr>
              <w:t>834</w:t>
            </w:r>
          </w:p>
        </w:tc>
        <w:tc>
          <w:tcPr>
            <w:tcW w:w="779" w:type="dxa"/>
            <w:shd w:val="clear" w:color="auto" w:fill="auto"/>
            <w:noWrap/>
            <w:vAlign w:val="center"/>
          </w:tcPr>
          <w:p w14:paraId="4CA392C8"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3A42EAE2"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3439ACFB" w14:textId="77777777" w:rsidR="00DA6C39" w:rsidRPr="00AC4FBC" w:rsidRDefault="00DA6C39" w:rsidP="00DA6C39">
            <w:pPr>
              <w:pStyle w:val="TAC"/>
              <w:rPr>
                <w:rFonts w:eastAsia="DengXian"/>
              </w:rPr>
            </w:pPr>
            <w:r w:rsidRPr="00AC4FBC">
              <w:rPr>
                <w:rFonts w:eastAsia="Malgun Gothic"/>
              </w:rPr>
              <w:t>879</w:t>
            </w:r>
          </w:p>
        </w:tc>
        <w:tc>
          <w:tcPr>
            <w:tcW w:w="867" w:type="dxa"/>
            <w:shd w:val="clear" w:color="auto" w:fill="auto"/>
            <w:vAlign w:val="center"/>
          </w:tcPr>
          <w:p w14:paraId="23ADDA99" w14:textId="77777777" w:rsidR="00DA6C39" w:rsidRPr="00AC4FBC" w:rsidRDefault="00DA6C39" w:rsidP="00DA6C39">
            <w:pPr>
              <w:pStyle w:val="TAC"/>
              <w:rPr>
                <w:rFonts w:eastAsia="Malgun Gothic"/>
              </w:rPr>
            </w:pPr>
            <w:r w:rsidRPr="00AC4FBC">
              <w:rPr>
                <w:rFonts w:eastAsia="Malgun Gothic"/>
              </w:rPr>
              <w:t>30.2</w:t>
            </w:r>
          </w:p>
        </w:tc>
        <w:tc>
          <w:tcPr>
            <w:tcW w:w="1248" w:type="dxa"/>
            <w:shd w:val="clear" w:color="auto" w:fill="auto"/>
            <w:vAlign w:val="center"/>
          </w:tcPr>
          <w:p w14:paraId="5FA7E903" w14:textId="77777777" w:rsidR="00DA6C39" w:rsidRPr="00AC4FBC" w:rsidRDefault="00DA6C39" w:rsidP="00DA6C39">
            <w:pPr>
              <w:pStyle w:val="TAC"/>
              <w:rPr>
                <w:rFonts w:eastAsia="Malgun Gothic"/>
              </w:rPr>
            </w:pPr>
            <w:r w:rsidRPr="00AC4FBC">
              <w:rPr>
                <w:rFonts w:eastAsia="Malgun Gothic"/>
              </w:rPr>
              <w:t>IMD2</w:t>
            </w:r>
          </w:p>
        </w:tc>
      </w:tr>
      <w:tr w:rsidR="00DA6C39" w:rsidRPr="00AC4FBC" w14:paraId="4D7CF7CA" w14:textId="77777777" w:rsidTr="000077BC">
        <w:trPr>
          <w:trHeight w:val="54"/>
          <w:jc w:val="center"/>
        </w:trPr>
        <w:tc>
          <w:tcPr>
            <w:tcW w:w="1928" w:type="dxa"/>
            <w:vMerge/>
            <w:shd w:val="clear" w:color="auto" w:fill="auto"/>
            <w:vAlign w:val="center"/>
          </w:tcPr>
          <w:p w14:paraId="5133889D" w14:textId="77777777" w:rsidR="00DA6C39" w:rsidRPr="00AC4FBC" w:rsidRDefault="00DA6C39" w:rsidP="00DA6C39">
            <w:pPr>
              <w:pStyle w:val="TAC"/>
            </w:pPr>
          </w:p>
        </w:tc>
        <w:tc>
          <w:tcPr>
            <w:tcW w:w="1146" w:type="dxa"/>
            <w:shd w:val="clear" w:color="auto" w:fill="auto"/>
            <w:vAlign w:val="center"/>
          </w:tcPr>
          <w:p w14:paraId="410CDE4E"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25B92610" w14:textId="77777777" w:rsidR="00DA6C39" w:rsidRPr="00AC4FBC" w:rsidRDefault="00DA6C39" w:rsidP="00DA6C39">
            <w:pPr>
              <w:pStyle w:val="TAC"/>
              <w:rPr>
                <w:rFonts w:eastAsia="DengXian"/>
              </w:rPr>
            </w:pPr>
            <w:r w:rsidRPr="00AC4FBC">
              <w:rPr>
                <w:rFonts w:eastAsia="Malgun Gothic"/>
              </w:rPr>
              <w:t>2550</w:t>
            </w:r>
          </w:p>
        </w:tc>
        <w:tc>
          <w:tcPr>
            <w:tcW w:w="779" w:type="dxa"/>
            <w:shd w:val="clear" w:color="auto" w:fill="auto"/>
            <w:noWrap/>
            <w:vAlign w:val="center"/>
          </w:tcPr>
          <w:p w14:paraId="4AF5F17A"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583DC1F7"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5447091B" w14:textId="77777777" w:rsidR="00DA6C39" w:rsidRPr="00AC4FBC" w:rsidRDefault="00DA6C39" w:rsidP="00DA6C39">
            <w:pPr>
              <w:pStyle w:val="TAC"/>
              <w:rPr>
                <w:rFonts w:eastAsia="DengXian"/>
              </w:rPr>
            </w:pPr>
            <w:r w:rsidRPr="00AC4FBC">
              <w:rPr>
                <w:rFonts w:eastAsia="Malgun Gothic"/>
              </w:rPr>
              <w:t>2670</w:t>
            </w:r>
          </w:p>
        </w:tc>
        <w:tc>
          <w:tcPr>
            <w:tcW w:w="867" w:type="dxa"/>
            <w:shd w:val="clear" w:color="auto" w:fill="auto"/>
            <w:vAlign w:val="center"/>
          </w:tcPr>
          <w:p w14:paraId="44352B9F"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46D7524C"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7D565077" w14:textId="77777777" w:rsidTr="000077BC">
        <w:trPr>
          <w:trHeight w:val="54"/>
          <w:jc w:val="center"/>
        </w:trPr>
        <w:tc>
          <w:tcPr>
            <w:tcW w:w="1928" w:type="dxa"/>
            <w:vMerge/>
            <w:shd w:val="clear" w:color="auto" w:fill="auto"/>
            <w:vAlign w:val="center"/>
          </w:tcPr>
          <w:p w14:paraId="4E3AD37A" w14:textId="77777777" w:rsidR="00DA6C39" w:rsidRPr="00AC4FBC" w:rsidRDefault="00DA6C39" w:rsidP="00DA6C39">
            <w:pPr>
              <w:pStyle w:val="TAC"/>
            </w:pPr>
          </w:p>
        </w:tc>
        <w:tc>
          <w:tcPr>
            <w:tcW w:w="1146" w:type="dxa"/>
            <w:shd w:val="clear" w:color="auto" w:fill="auto"/>
            <w:vAlign w:val="center"/>
          </w:tcPr>
          <w:p w14:paraId="41CFDA05" w14:textId="77777777" w:rsidR="00DA6C39" w:rsidRPr="00AC4FBC" w:rsidRDefault="00DA6C39" w:rsidP="00DA6C39">
            <w:pPr>
              <w:pStyle w:val="TAC"/>
              <w:rPr>
                <w:rFonts w:eastAsia="Malgun Gothic"/>
              </w:rPr>
            </w:pPr>
            <w:r w:rsidRPr="00AC4FBC">
              <w:rPr>
                <w:rFonts w:eastAsia="Malgun Gothic"/>
              </w:rPr>
              <w:t>n78</w:t>
            </w:r>
          </w:p>
        </w:tc>
        <w:tc>
          <w:tcPr>
            <w:tcW w:w="1481" w:type="dxa"/>
            <w:shd w:val="clear" w:color="auto" w:fill="auto"/>
            <w:noWrap/>
            <w:vAlign w:val="center"/>
          </w:tcPr>
          <w:p w14:paraId="5DEBBE77" w14:textId="77777777" w:rsidR="00DA6C39" w:rsidRPr="00AC4FBC" w:rsidRDefault="00DA6C39" w:rsidP="00DA6C39">
            <w:pPr>
              <w:pStyle w:val="TAC"/>
              <w:rPr>
                <w:rFonts w:eastAsia="DengXian"/>
              </w:rPr>
            </w:pPr>
            <w:r w:rsidRPr="00AC4FBC">
              <w:rPr>
                <w:rFonts w:eastAsia="Malgun Gothic"/>
              </w:rPr>
              <w:t>3429</w:t>
            </w:r>
          </w:p>
        </w:tc>
        <w:tc>
          <w:tcPr>
            <w:tcW w:w="779" w:type="dxa"/>
            <w:shd w:val="clear" w:color="auto" w:fill="auto"/>
            <w:noWrap/>
            <w:vAlign w:val="center"/>
          </w:tcPr>
          <w:p w14:paraId="37F6D477"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1341AF07"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59E45231" w14:textId="77777777" w:rsidR="00DA6C39" w:rsidRPr="00AC4FBC" w:rsidRDefault="00DA6C39" w:rsidP="00DA6C39">
            <w:pPr>
              <w:pStyle w:val="TAC"/>
              <w:rPr>
                <w:rFonts w:eastAsia="DengXian"/>
              </w:rPr>
            </w:pPr>
            <w:r w:rsidRPr="00AC4FBC">
              <w:rPr>
                <w:rFonts w:eastAsia="Malgun Gothic"/>
              </w:rPr>
              <w:t>3429</w:t>
            </w:r>
          </w:p>
        </w:tc>
        <w:tc>
          <w:tcPr>
            <w:tcW w:w="867" w:type="dxa"/>
            <w:shd w:val="clear" w:color="auto" w:fill="auto"/>
            <w:vAlign w:val="center"/>
          </w:tcPr>
          <w:p w14:paraId="273219EA"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4818E001"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186D3263" w14:textId="77777777" w:rsidTr="000077BC">
        <w:trPr>
          <w:trHeight w:val="54"/>
          <w:jc w:val="center"/>
        </w:trPr>
        <w:tc>
          <w:tcPr>
            <w:tcW w:w="1928" w:type="dxa"/>
            <w:vMerge/>
            <w:shd w:val="clear" w:color="auto" w:fill="auto"/>
            <w:vAlign w:val="center"/>
          </w:tcPr>
          <w:p w14:paraId="7359D7B8" w14:textId="77777777" w:rsidR="00DA6C39" w:rsidRPr="00AC4FBC" w:rsidRDefault="00DA6C39" w:rsidP="00DA6C39">
            <w:pPr>
              <w:pStyle w:val="TAC"/>
            </w:pPr>
          </w:p>
        </w:tc>
        <w:tc>
          <w:tcPr>
            <w:tcW w:w="1146" w:type="dxa"/>
            <w:shd w:val="clear" w:color="auto" w:fill="auto"/>
            <w:vAlign w:val="center"/>
          </w:tcPr>
          <w:p w14:paraId="58B59CA9" w14:textId="77777777" w:rsidR="00DA6C39" w:rsidRPr="00AC4FBC" w:rsidRDefault="00DA6C39" w:rsidP="00DA6C39">
            <w:pPr>
              <w:pStyle w:val="TAC"/>
              <w:rPr>
                <w:rFonts w:eastAsia="Malgun Gothic"/>
              </w:rPr>
            </w:pPr>
            <w:r w:rsidRPr="00AC4FBC">
              <w:rPr>
                <w:rFonts w:eastAsia="Malgun Gothic"/>
              </w:rPr>
              <w:t>5</w:t>
            </w:r>
          </w:p>
        </w:tc>
        <w:tc>
          <w:tcPr>
            <w:tcW w:w="1481" w:type="dxa"/>
            <w:shd w:val="clear" w:color="auto" w:fill="auto"/>
            <w:noWrap/>
            <w:vAlign w:val="center"/>
          </w:tcPr>
          <w:p w14:paraId="4A47F21C" w14:textId="77777777" w:rsidR="00DA6C39" w:rsidRPr="00AC4FBC" w:rsidRDefault="00DA6C39" w:rsidP="00DA6C39">
            <w:pPr>
              <w:pStyle w:val="TAC"/>
              <w:rPr>
                <w:rFonts w:eastAsia="DengXian"/>
              </w:rPr>
            </w:pPr>
            <w:r w:rsidRPr="00AC4FBC">
              <w:rPr>
                <w:rFonts w:eastAsia="Malgun Gothic"/>
              </w:rPr>
              <w:t>830</w:t>
            </w:r>
          </w:p>
        </w:tc>
        <w:tc>
          <w:tcPr>
            <w:tcW w:w="779" w:type="dxa"/>
            <w:shd w:val="clear" w:color="auto" w:fill="auto"/>
            <w:noWrap/>
            <w:vAlign w:val="center"/>
          </w:tcPr>
          <w:p w14:paraId="451FF988"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76B4BCAE"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0EB75D18" w14:textId="77777777" w:rsidR="00DA6C39" w:rsidRPr="00AC4FBC" w:rsidRDefault="00DA6C39" w:rsidP="00DA6C39">
            <w:pPr>
              <w:pStyle w:val="TAC"/>
              <w:rPr>
                <w:rFonts w:eastAsia="DengXian"/>
              </w:rPr>
            </w:pPr>
            <w:r w:rsidRPr="00AC4FBC">
              <w:rPr>
                <w:rFonts w:eastAsia="Malgun Gothic"/>
              </w:rPr>
              <w:t>875</w:t>
            </w:r>
          </w:p>
        </w:tc>
        <w:tc>
          <w:tcPr>
            <w:tcW w:w="867" w:type="dxa"/>
            <w:shd w:val="clear" w:color="auto" w:fill="auto"/>
            <w:vAlign w:val="center"/>
          </w:tcPr>
          <w:p w14:paraId="2B7B1B31" w14:textId="77777777" w:rsidR="00DA6C39" w:rsidRPr="00AC4FBC" w:rsidRDefault="00DA6C39" w:rsidP="00DA6C39">
            <w:pPr>
              <w:pStyle w:val="TAC"/>
              <w:rPr>
                <w:rFonts w:eastAsia="Malgun Gothic"/>
              </w:rPr>
            </w:pPr>
            <w:r w:rsidRPr="00AC4FBC">
              <w:rPr>
                <w:rFonts w:eastAsia="Malgun Gothic"/>
              </w:rPr>
              <w:t>3.3</w:t>
            </w:r>
          </w:p>
        </w:tc>
        <w:tc>
          <w:tcPr>
            <w:tcW w:w="1248" w:type="dxa"/>
            <w:shd w:val="clear" w:color="auto" w:fill="auto"/>
            <w:vAlign w:val="center"/>
          </w:tcPr>
          <w:p w14:paraId="2CCEE67E" w14:textId="77777777" w:rsidR="00DA6C39" w:rsidRPr="00AC4FBC" w:rsidRDefault="00DA6C39" w:rsidP="00DA6C39">
            <w:pPr>
              <w:pStyle w:val="TAC"/>
              <w:rPr>
                <w:rFonts w:eastAsia="Malgun Gothic"/>
              </w:rPr>
            </w:pPr>
            <w:r w:rsidRPr="00AC4FBC">
              <w:rPr>
                <w:rFonts w:eastAsia="Malgun Gothic"/>
              </w:rPr>
              <w:t>IMD5</w:t>
            </w:r>
          </w:p>
        </w:tc>
      </w:tr>
      <w:tr w:rsidR="00DA6C39" w:rsidRPr="00AC4FBC" w14:paraId="55CC4CD9" w14:textId="77777777" w:rsidTr="000077BC">
        <w:trPr>
          <w:trHeight w:val="54"/>
          <w:jc w:val="center"/>
        </w:trPr>
        <w:tc>
          <w:tcPr>
            <w:tcW w:w="1928" w:type="dxa"/>
            <w:vMerge/>
            <w:shd w:val="clear" w:color="auto" w:fill="auto"/>
            <w:vAlign w:val="center"/>
          </w:tcPr>
          <w:p w14:paraId="3032C5CD" w14:textId="77777777" w:rsidR="00DA6C39" w:rsidRPr="00AC4FBC" w:rsidRDefault="00DA6C39" w:rsidP="00DA6C39">
            <w:pPr>
              <w:pStyle w:val="TAC"/>
            </w:pPr>
          </w:p>
        </w:tc>
        <w:tc>
          <w:tcPr>
            <w:tcW w:w="1146" w:type="dxa"/>
            <w:shd w:val="clear" w:color="auto" w:fill="auto"/>
            <w:vAlign w:val="center"/>
          </w:tcPr>
          <w:p w14:paraId="26DB080A"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3BD034CF" w14:textId="77777777" w:rsidR="00DA6C39" w:rsidRPr="00AC4FBC" w:rsidRDefault="00DA6C39" w:rsidP="00DA6C39">
            <w:pPr>
              <w:pStyle w:val="TAC"/>
              <w:rPr>
                <w:rFonts w:eastAsia="DengXian"/>
              </w:rPr>
            </w:pPr>
            <w:r w:rsidRPr="00AC4FBC">
              <w:rPr>
                <w:rFonts w:eastAsia="Malgun Gothic"/>
              </w:rPr>
              <w:t>2525</w:t>
            </w:r>
          </w:p>
        </w:tc>
        <w:tc>
          <w:tcPr>
            <w:tcW w:w="779" w:type="dxa"/>
            <w:shd w:val="clear" w:color="auto" w:fill="auto"/>
            <w:noWrap/>
            <w:vAlign w:val="center"/>
          </w:tcPr>
          <w:p w14:paraId="3D86C67C"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7679625A"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29BF18B3" w14:textId="77777777" w:rsidR="00DA6C39" w:rsidRPr="00AC4FBC" w:rsidRDefault="00DA6C39" w:rsidP="00DA6C39">
            <w:pPr>
              <w:pStyle w:val="TAC"/>
              <w:rPr>
                <w:rFonts w:eastAsia="DengXian"/>
              </w:rPr>
            </w:pPr>
            <w:r w:rsidRPr="00AC4FBC">
              <w:rPr>
                <w:rFonts w:eastAsia="Malgun Gothic"/>
              </w:rPr>
              <w:t>2645</w:t>
            </w:r>
          </w:p>
        </w:tc>
        <w:tc>
          <w:tcPr>
            <w:tcW w:w="867" w:type="dxa"/>
            <w:shd w:val="clear" w:color="auto" w:fill="auto"/>
            <w:vAlign w:val="center"/>
          </w:tcPr>
          <w:p w14:paraId="23234433"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1AFC22B5"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6587BF9F" w14:textId="77777777" w:rsidTr="000077BC">
        <w:trPr>
          <w:trHeight w:val="54"/>
          <w:jc w:val="center"/>
        </w:trPr>
        <w:tc>
          <w:tcPr>
            <w:tcW w:w="1928" w:type="dxa"/>
            <w:vMerge/>
            <w:shd w:val="clear" w:color="auto" w:fill="auto"/>
            <w:vAlign w:val="center"/>
          </w:tcPr>
          <w:p w14:paraId="19AD0B88" w14:textId="77777777" w:rsidR="00DA6C39" w:rsidRPr="00AC4FBC" w:rsidRDefault="00DA6C39" w:rsidP="00DA6C39">
            <w:pPr>
              <w:pStyle w:val="TAC"/>
            </w:pPr>
          </w:p>
        </w:tc>
        <w:tc>
          <w:tcPr>
            <w:tcW w:w="1146" w:type="dxa"/>
            <w:shd w:val="clear" w:color="auto" w:fill="auto"/>
            <w:vAlign w:val="center"/>
          </w:tcPr>
          <w:p w14:paraId="1EA02D0F" w14:textId="0D99CEFE" w:rsidR="00DA6C39" w:rsidRPr="00AC4FBC" w:rsidRDefault="00DA6C39" w:rsidP="00DA6C39">
            <w:pPr>
              <w:pStyle w:val="TAC"/>
              <w:rPr>
                <w:rFonts w:eastAsia="Malgun Gothic"/>
              </w:rPr>
            </w:pPr>
            <w:r w:rsidRPr="00AC4FBC">
              <w:rPr>
                <w:rFonts w:eastAsia="Malgun Gothic"/>
              </w:rPr>
              <w:t>n78</w:t>
            </w:r>
          </w:p>
        </w:tc>
        <w:tc>
          <w:tcPr>
            <w:tcW w:w="1481" w:type="dxa"/>
            <w:shd w:val="clear" w:color="auto" w:fill="auto"/>
            <w:noWrap/>
            <w:vAlign w:val="center"/>
          </w:tcPr>
          <w:p w14:paraId="01ED6B53" w14:textId="72D26781" w:rsidR="00DA6C39" w:rsidRPr="00AC4FBC" w:rsidRDefault="00DA6C39" w:rsidP="00DA6C39">
            <w:pPr>
              <w:pStyle w:val="TAC"/>
              <w:rPr>
                <w:rFonts w:eastAsia="DengXian"/>
              </w:rPr>
            </w:pPr>
            <w:r w:rsidRPr="00AC4FBC">
              <w:rPr>
                <w:rFonts w:eastAsia="Malgun Gothic"/>
              </w:rPr>
              <w:t>3350</w:t>
            </w:r>
          </w:p>
        </w:tc>
        <w:tc>
          <w:tcPr>
            <w:tcW w:w="779" w:type="dxa"/>
            <w:shd w:val="clear" w:color="auto" w:fill="auto"/>
            <w:noWrap/>
            <w:vAlign w:val="center"/>
          </w:tcPr>
          <w:p w14:paraId="0C3AFE96" w14:textId="18202422"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4E457325" w14:textId="1E75A418"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595F3B2E" w14:textId="7C018C99" w:rsidR="00DA6C39" w:rsidRPr="00AC4FBC" w:rsidRDefault="00DA6C39" w:rsidP="00DA6C39">
            <w:pPr>
              <w:pStyle w:val="TAC"/>
              <w:rPr>
                <w:rFonts w:eastAsia="DengXian"/>
              </w:rPr>
            </w:pPr>
            <w:r w:rsidRPr="00AC4FBC">
              <w:rPr>
                <w:rFonts w:eastAsia="Malgun Gothic"/>
              </w:rPr>
              <w:t>3350</w:t>
            </w:r>
          </w:p>
        </w:tc>
        <w:tc>
          <w:tcPr>
            <w:tcW w:w="867" w:type="dxa"/>
            <w:shd w:val="clear" w:color="auto" w:fill="auto"/>
            <w:vAlign w:val="center"/>
          </w:tcPr>
          <w:p w14:paraId="356E4215" w14:textId="43B681CC"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61E9E875" w14:textId="10A997BD" w:rsidR="00DA6C39" w:rsidRPr="00AC4FBC" w:rsidRDefault="00DA6C39" w:rsidP="00DA6C39">
            <w:pPr>
              <w:pStyle w:val="TAC"/>
              <w:rPr>
                <w:rFonts w:eastAsia="Malgun Gothic"/>
              </w:rPr>
            </w:pPr>
            <w:r w:rsidRPr="00AC4FBC">
              <w:rPr>
                <w:rFonts w:eastAsia="Malgun Gothic"/>
              </w:rPr>
              <w:t>N/A</w:t>
            </w:r>
          </w:p>
        </w:tc>
      </w:tr>
      <w:tr w:rsidR="00DA6C39" w:rsidRPr="00AC4FBC" w14:paraId="255023B0" w14:textId="77777777" w:rsidTr="000077BC">
        <w:trPr>
          <w:trHeight w:val="54"/>
          <w:jc w:val="center"/>
        </w:trPr>
        <w:tc>
          <w:tcPr>
            <w:tcW w:w="1928" w:type="dxa"/>
            <w:vMerge w:val="restart"/>
            <w:shd w:val="clear" w:color="auto" w:fill="auto"/>
            <w:vAlign w:val="center"/>
          </w:tcPr>
          <w:p w14:paraId="23CF1EEA" w14:textId="77777777" w:rsidR="00DA6C39" w:rsidRPr="00AC4FBC" w:rsidRDefault="00DA6C39" w:rsidP="00DA6C39">
            <w:pPr>
              <w:pStyle w:val="TAC"/>
              <w:rPr>
                <w:rFonts w:eastAsia="Malgun Gothic"/>
              </w:rPr>
            </w:pPr>
            <w:r w:rsidRPr="00AC4FBC">
              <w:t>DC_5</w:t>
            </w:r>
            <w:r w:rsidRPr="00AC4FBC">
              <w:rPr>
                <w:rFonts w:eastAsia="Malgun Gothic"/>
              </w:rPr>
              <w:t>A-</w:t>
            </w:r>
            <w:r w:rsidRPr="00AC4FBC">
              <w:t>41A</w:t>
            </w:r>
            <w:r w:rsidRPr="00AC4FBC">
              <w:rPr>
                <w:rFonts w:eastAsia="Malgun Gothic"/>
              </w:rPr>
              <w:t>_n7</w:t>
            </w:r>
            <w:r w:rsidRPr="00AC4FBC">
              <w:t>9</w:t>
            </w:r>
            <w:r w:rsidRPr="00AC4FBC">
              <w:rPr>
                <w:rFonts w:eastAsia="Malgun Gothic"/>
              </w:rPr>
              <w:t>A</w:t>
            </w:r>
          </w:p>
        </w:tc>
        <w:tc>
          <w:tcPr>
            <w:tcW w:w="1146" w:type="dxa"/>
            <w:shd w:val="clear" w:color="auto" w:fill="auto"/>
            <w:vAlign w:val="center"/>
          </w:tcPr>
          <w:p w14:paraId="5BE1BCEA" w14:textId="77777777" w:rsidR="00DA6C39" w:rsidRPr="00AC4FBC" w:rsidRDefault="00DA6C39" w:rsidP="00DA6C39">
            <w:pPr>
              <w:pStyle w:val="TAC"/>
              <w:rPr>
                <w:rFonts w:eastAsia="Malgun Gothic"/>
              </w:rPr>
            </w:pPr>
            <w:r w:rsidRPr="00AC4FBC">
              <w:t>5</w:t>
            </w:r>
          </w:p>
        </w:tc>
        <w:tc>
          <w:tcPr>
            <w:tcW w:w="1481" w:type="dxa"/>
            <w:shd w:val="clear" w:color="auto" w:fill="auto"/>
            <w:noWrap/>
            <w:vAlign w:val="center"/>
          </w:tcPr>
          <w:p w14:paraId="7E1948E7" w14:textId="77777777" w:rsidR="00DA6C39" w:rsidRPr="00AC4FBC" w:rsidRDefault="00DA6C39" w:rsidP="00DA6C39">
            <w:pPr>
              <w:pStyle w:val="TAC"/>
              <w:rPr>
                <w:rFonts w:eastAsia="DengXian"/>
              </w:rPr>
            </w:pPr>
            <w:r w:rsidRPr="00AC4FBC">
              <w:t>835</w:t>
            </w:r>
          </w:p>
        </w:tc>
        <w:tc>
          <w:tcPr>
            <w:tcW w:w="779" w:type="dxa"/>
            <w:shd w:val="clear" w:color="auto" w:fill="auto"/>
            <w:noWrap/>
            <w:vAlign w:val="center"/>
          </w:tcPr>
          <w:p w14:paraId="2B0EB557"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6E4F81FA"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7B3A3693" w14:textId="77777777" w:rsidR="00DA6C39" w:rsidRPr="00AC4FBC" w:rsidRDefault="00DA6C39" w:rsidP="00DA6C39">
            <w:pPr>
              <w:pStyle w:val="TAC"/>
              <w:rPr>
                <w:rFonts w:eastAsia="DengXian"/>
              </w:rPr>
            </w:pPr>
            <w:r w:rsidRPr="00AC4FBC">
              <w:t>880</w:t>
            </w:r>
          </w:p>
        </w:tc>
        <w:tc>
          <w:tcPr>
            <w:tcW w:w="867" w:type="dxa"/>
            <w:shd w:val="clear" w:color="auto" w:fill="auto"/>
            <w:vAlign w:val="center"/>
          </w:tcPr>
          <w:p w14:paraId="034C8ED5" w14:textId="77777777" w:rsidR="00DA6C39" w:rsidRPr="00AC4FBC" w:rsidRDefault="00DA6C39" w:rsidP="00DA6C39">
            <w:pPr>
              <w:pStyle w:val="TAC"/>
              <w:rPr>
                <w:rFonts w:eastAsia="Malgun Gothic"/>
              </w:rPr>
            </w:pPr>
            <w:r w:rsidRPr="00AC4FBC">
              <w:t>23.9</w:t>
            </w:r>
          </w:p>
        </w:tc>
        <w:tc>
          <w:tcPr>
            <w:tcW w:w="1248" w:type="dxa"/>
            <w:shd w:val="clear" w:color="auto" w:fill="auto"/>
            <w:vAlign w:val="center"/>
          </w:tcPr>
          <w:p w14:paraId="2B10245F" w14:textId="77777777" w:rsidR="00DA6C39" w:rsidRPr="00AC4FBC" w:rsidRDefault="00DA6C39" w:rsidP="00DA6C39">
            <w:pPr>
              <w:pStyle w:val="TAC"/>
              <w:rPr>
                <w:rFonts w:eastAsia="Malgun Gothic"/>
              </w:rPr>
            </w:pPr>
            <w:r w:rsidRPr="00AC4FBC">
              <w:t>IMD3</w:t>
            </w:r>
          </w:p>
        </w:tc>
      </w:tr>
      <w:tr w:rsidR="00DA6C39" w:rsidRPr="00AC4FBC" w14:paraId="6564C79C" w14:textId="77777777" w:rsidTr="000077BC">
        <w:trPr>
          <w:trHeight w:val="54"/>
          <w:jc w:val="center"/>
        </w:trPr>
        <w:tc>
          <w:tcPr>
            <w:tcW w:w="1928" w:type="dxa"/>
            <w:vMerge/>
            <w:shd w:val="clear" w:color="auto" w:fill="auto"/>
            <w:vAlign w:val="center"/>
          </w:tcPr>
          <w:p w14:paraId="0E75D2E2" w14:textId="77777777" w:rsidR="00DA6C39" w:rsidRPr="00AC4FBC" w:rsidRDefault="00DA6C39" w:rsidP="00DA6C39">
            <w:pPr>
              <w:pStyle w:val="TAC"/>
              <w:rPr>
                <w:rFonts w:eastAsia="Malgun Gothic"/>
              </w:rPr>
            </w:pPr>
          </w:p>
        </w:tc>
        <w:tc>
          <w:tcPr>
            <w:tcW w:w="1146" w:type="dxa"/>
            <w:shd w:val="clear" w:color="auto" w:fill="auto"/>
            <w:vAlign w:val="center"/>
          </w:tcPr>
          <w:p w14:paraId="5927E791" w14:textId="77777777" w:rsidR="00DA6C39" w:rsidRPr="00AC4FBC" w:rsidRDefault="00DA6C39" w:rsidP="00DA6C39">
            <w:pPr>
              <w:pStyle w:val="TAC"/>
              <w:rPr>
                <w:rFonts w:eastAsia="Malgun Gothic"/>
              </w:rPr>
            </w:pPr>
            <w:r w:rsidRPr="00AC4FBC">
              <w:t>41</w:t>
            </w:r>
          </w:p>
        </w:tc>
        <w:tc>
          <w:tcPr>
            <w:tcW w:w="1481" w:type="dxa"/>
            <w:shd w:val="clear" w:color="auto" w:fill="auto"/>
            <w:noWrap/>
            <w:vAlign w:val="center"/>
          </w:tcPr>
          <w:p w14:paraId="6AEB79BE" w14:textId="77777777" w:rsidR="00DA6C39" w:rsidRPr="00AC4FBC" w:rsidRDefault="00DA6C39" w:rsidP="00DA6C39">
            <w:pPr>
              <w:pStyle w:val="TAC"/>
              <w:rPr>
                <w:rFonts w:eastAsia="DengXian"/>
              </w:rPr>
            </w:pPr>
            <w:r w:rsidRPr="00AC4FBC">
              <w:t>2665</w:t>
            </w:r>
          </w:p>
        </w:tc>
        <w:tc>
          <w:tcPr>
            <w:tcW w:w="779" w:type="dxa"/>
            <w:shd w:val="clear" w:color="auto" w:fill="auto"/>
            <w:noWrap/>
            <w:vAlign w:val="center"/>
          </w:tcPr>
          <w:p w14:paraId="66AA6695"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322E4602"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34409970" w14:textId="77777777" w:rsidR="00DA6C39" w:rsidRPr="00AC4FBC" w:rsidRDefault="00DA6C39" w:rsidP="00DA6C39">
            <w:pPr>
              <w:pStyle w:val="TAC"/>
              <w:rPr>
                <w:rFonts w:eastAsia="DengXian"/>
              </w:rPr>
            </w:pPr>
            <w:r w:rsidRPr="00AC4FBC">
              <w:t>2665</w:t>
            </w:r>
          </w:p>
        </w:tc>
        <w:tc>
          <w:tcPr>
            <w:tcW w:w="867" w:type="dxa"/>
            <w:shd w:val="clear" w:color="auto" w:fill="auto"/>
            <w:vAlign w:val="center"/>
          </w:tcPr>
          <w:p w14:paraId="2D4B27F1"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3748229E"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5ED85CDE" w14:textId="77777777" w:rsidTr="000077BC">
        <w:trPr>
          <w:trHeight w:val="54"/>
          <w:jc w:val="center"/>
        </w:trPr>
        <w:tc>
          <w:tcPr>
            <w:tcW w:w="1928" w:type="dxa"/>
            <w:vMerge/>
            <w:shd w:val="clear" w:color="auto" w:fill="auto"/>
            <w:vAlign w:val="center"/>
          </w:tcPr>
          <w:p w14:paraId="664A9F0F" w14:textId="77777777" w:rsidR="00DA6C39" w:rsidRPr="00AC4FBC" w:rsidRDefault="00DA6C39" w:rsidP="00DA6C39">
            <w:pPr>
              <w:pStyle w:val="TAC"/>
              <w:rPr>
                <w:rFonts w:eastAsia="Malgun Gothic"/>
              </w:rPr>
            </w:pPr>
          </w:p>
        </w:tc>
        <w:tc>
          <w:tcPr>
            <w:tcW w:w="1146" w:type="dxa"/>
            <w:shd w:val="clear" w:color="auto" w:fill="auto"/>
            <w:vAlign w:val="center"/>
          </w:tcPr>
          <w:p w14:paraId="57C4F829" w14:textId="77777777" w:rsidR="00DA6C39" w:rsidRPr="00AC4FBC" w:rsidRDefault="00DA6C39" w:rsidP="00DA6C39">
            <w:pPr>
              <w:pStyle w:val="TAC"/>
              <w:rPr>
                <w:rFonts w:eastAsia="Malgun Gothic"/>
              </w:rPr>
            </w:pPr>
            <w:r w:rsidRPr="00AC4FBC">
              <w:t>n79</w:t>
            </w:r>
          </w:p>
        </w:tc>
        <w:tc>
          <w:tcPr>
            <w:tcW w:w="1481" w:type="dxa"/>
            <w:shd w:val="clear" w:color="auto" w:fill="auto"/>
            <w:noWrap/>
            <w:vAlign w:val="center"/>
          </w:tcPr>
          <w:p w14:paraId="3A712472" w14:textId="77777777" w:rsidR="00DA6C39" w:rsidRPr="00AC4FBC" w:rsidRDefault="00DA6C39" w:rsidP="00DA6C39">
            <w:pPr>
              <w:pStyle w:val="TAC"/>
              <w:rPr>
                <w:rFonts w:eastAsia="DengXian"/>
              </w:rPr>
            </w:pPr>
            <w:r w:rsidRPr="00AC4FBC">
              <w:t>4450</w:t>
            </w:r>
          </w:p>
        </w:tc>
        <w:tc>
          <w:tcPr>
            <w:tcW w:w="779" w:type="dxa"/>
            <w:shd w:val="clear" w:color="auto" w:fill="auto"/>
            <w:noWrap/>
            <w:vAlign w:val="center"/>
          </w:tcPr>
          <w:p w14:paraId="2190044E" w14:textId="77777777" w:rsidR="00DA6C39" w:rsidRPr="00AC4FBC" w:rsidRDefault="00DA6C39" w:rsidP="00DA6C39">
            <w:pPr>
              <w:pStyle w:val="TAC"/>
              <w:rPr>
                <w:rFonts w:eastAsia="Malgun Gothic"/>
              </w:rPr>
            </w:pPr>
            <w:r w:rsidRPr="00AC4FBC">
              <w:t>40</w:t>
            </w:r>
          </w:p>
        </w:tc>
        <w:tc>
          <w:tcPr>
            <w:tcW w:w="721" w:type="dxa"/>
            <w:shd w:val="clear" w:color="auto" w:fill="auto"/>
            <w:noWrap/>
            <w:vAlign w:val="center"/>
          </w:tcPr>
          <w:p w14:paraId="2D01E47A" w14:textId="77777777" w:rsidR="00DA6C39" w:rsidRPr="00AC4FBC" w:rsidRDefault="00DA6C39" w:rsidP="00DA6C39">
            <w:pPr>
              <w:pStyle w:val="TAC"/>
              <w:rPr>
                <w:rFonts w:eastAsia="Malgun Gothic"/>
              </w:rPr>
            </w:pPr>
            <w:r w:rsidRPr="00AC4FBC">
              <w:t>216</w:t>
            </w:r>
          </w:p>
        </w:tc>
        <w:tc>
          <w:tcPr>
            <w:tcW w:w="1314" w:type="dxa"/>
            <w:shd w:val="clear" w:color="auto" w:fill="auto"/>
            <w:noWrap/>
            <w:vAlign w:val="center"/>
          </w:tcPr>
          <w:p w14:paraId="3CA6E261" w14:textId="77777777" w:rsidR="00DA6C39" w:rsidRPr="00AC4FBC" w:rsidRDefault="00DA6C39" w:rsidP="00DA6C39">
            <w:pPr>
              <w:pStyle w:val="TAC"/>
              <w:rPr>
                <w:rFonts w:eastAsia="DengXian"/>
              </w:rPr>
            </w:pPr>
            <w:r w:rsidRPr="00AC4FBC">
              <w:t>4450</w:t>
            </w:r>
          </w:p>
        </w:tc>
        <w:tc>
          <w:tcPr>
            <w:tcW w:w="867" w:type="dxa"/>
            <w:shd w:val="clear" w:color="auto" w:fill="auto"/>
            <w:vAlign w:val="center"/>
          </w:tcPr>
          <w:p w14:paraId="694776B5"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75A1E4ED"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279DE346" w14:textId="77777777" w:rsidTr="000077BC">
        <w:trPr>
          <w:trHeight w:val="54"/>
          <w:jc w:val="center"/>
        </w:trPr>
        <w:tc>
          <w:tcPr>
            <w:tcW w:w="1928" w:type="dxa"/>
            <w:vMerge/>
            <w:shd w:val="clear" w:color="auto" w:fill="auto"/>
            <w:vAlign w:val="center"/>
          </w:tcPr>
          <w:p w14:paraId="2D6FABC2" w14:textId="77777777" w:rsidR="00DA6C39" w:rsidRPr="00AC4FBC" w:rsidRDefault="00DA6C39" w:rsidP="00DA6C39">
            <w:pPr>
              <w:pStyle w:val="TAC"/>
              <w:rPr>
                <w:rFonts w:eastAsia="Malgun Gothic"/>
              </w:rPr>
            </w:pPr>
          </w:p>
        </w:tc>
        <w:tc>
          <w:tcPr>
            <w:tcW w:w="1146" w:type="dxa"/>
            <w:shd w:val="clear" w:color="auto" w:fill="auto"/>
            <w:vAlign w:val="center"/>
          </w:tcPr>
          <w:p w14:paraId="301CF5AA" w14:textId="77777777" w:rsidR="00DA6C39" w:rsidRPr="00AC4FBC" w:rsidRDefault="00DA6C39" w:rsidP="00DA6C39">
            <w:pPr>
              <w:pStyle w:val="TAC"/>
              <w:rPr>
                <w:rFonts w:eastAsia="Malgun Gothic"/>
              </w:rPr>
            </w:pPr>
            <w:r w:rsidRPr="00AC4FBC">
              <w:t>5</w:t>
            </w:r>
          </w:p>
        </w:tc>
        <w:tc>
          <w:tcPr>
            <w:tcW w:w="1481" w:type="dxa"/>
            <w:shd w:val="clear" w:color="auto" w:fill="auto"/>
            <w:noWrap/>
            <w:vAlign w:val="center"/>
          </w:tcPr>
          <w:p w14:paraId="62093979" w14:textId="77777777" w:rsidR="00DA6C39" w:rsidRPr="00AC4FBC" w:rsidRDefault="00DA6C39" w:rsidP="00DA6C39">
            <w:pPr>
              <w:pStyle w:val="TAC"/>
              <w:rPr>
                <w:rFonts w:eastAsia="DengXian"/>
              </w:rPr>
            </w:pPr>
            <w:r w:rsidRPr="00AC4FBC">
              <w:t>826.5</w:t>
            </w:r>
          </w:p>
        </w:tc>
        <w:tc>
          <w:tcPr>
            <w:tcW w:w="779" w:type="dxa"/>
            <w:shd w:val="clear" w:color="auto" w:fill="auto"/>
            <w:noWrap/>
            <w:vAlign w:val="center"/>
          </w:tcPr>
          <w:p w14:paraId="16EEB213"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5E323195"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46A50130" w14:textId="77777777" w:rsidR="00DA6C39" w:rsidRPr="00AC4FBC" w:rsidRDefault="00DA6C39" w:rsidP="00DA6C39">
            <w:pPr>
              <w:pStyle w:val="TAC"/>
              <w:rPr>
                <w:rFonts w:eastAsia="DengXian"/>
              </w:rPr>
            </w:pPr>
            <w:r w:rsidRPr="00AC4FBC">
              <w:t>871.5</w:t>
            </w:r>
          </w:p>
        </w:tc>
        <w:tc>
          <w:tcPr>
            <w:tcW w:w="867" w:type="dxa"/>
            <w:shd w:val="clear" w:color="auto" w:fill="auto"/>
            <w:vAlign w:val="center"/>
          </w:tcPr>
          <w:p w14:paraId="432B6308"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72830684"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7B4F7EC8" w14:textId="77777777" w:rsidTr="000077BC">
        <w:trPr>
          <w:trHeight w:val="54"/>
          <w:jc w:val="center"/>
        </w:trPr>
        <w:tc>
          <w:tcPr>
            <w:tcW w:w="1928" w:type="dxa"/>
            <w:vMerge/>
            <w:shd w:val="clear" w:color="auto" w:fill="auto"/>
            <w:vAlign w:val="center"/>
          </w:tcPr>
          <w:p w14:paraId="6F24CEDE" w14:textId="77777777" w:rsidR="00DA6C39" w:rsidRPr="00AC4FBC" w:rsidRDefault="00DA6C39" w:rsidP="00DA6C39">
            <w:pPr>
              <w:pStyle w:val="TAC"/>
              <w:rPr>
                <w:rFonts w:eastAsia="Malgun Gothic"/>
              </w:rPr>
            </w:pPr>
          </w:p>
        </w:tc>
        <w:tc>
          <w:tcPr>
            <w:tcW w:w="1146" w:type="dxa"/>
            <w:shd w:val="clear" w:color="auto" w:fill="auto"/>
            <w:vAlign w:val="center"/>
          </w:tcPr>
          <w:p w14:paraId="7220FDB3" w14:textId="77777777" w:rsidR="00DA6C39" w:rsidRPr="00AC4FBC" w:rsidRDefault="00DA6C39" w:rsidP="00DA6C39">
            <w:pPr>
              <w:pStyle w:val="TAC"/>
              <w:rPr>
                <w:rFonts w:eastAsia="Malgun Gothic"/>
              </w:rPr>
            </w:pPr>
            <w:r w:rsidRPr="00AC4FBC">
              <w:t>41</w:t>
            </w:r>
          </w:p>
        </w:tc>
        <w:tc>
          <w:tcPr>
            <w:tcW w:w="1481" w:type="dxa"/>
            <w:shd w:val="clear" w:color="auto" w:fill="auto"/>
            <w:noWrap/>
            <w:vAlign w:val="center"/>
          </w:tcPr>
          <w:p w14:paraId="76B1C152" w14:textId="77777777" w:rsidR="00DA6C39" w:rsidRPr="00AC4FBC" w:rsidRDefault="00DA6C39" w:rsidP="00DA6C39">
            <w:pPr>
              <w:pStyle w:val="TAC"/>
              <w:rPr>
                <w:rFonts w:eastAsia="DengXian"/>
              </w:rPr>
            </w:pPr>
            <w:r w:rsidRPr="00AC4FBC">
              <w:t>2517.5</w:t>
            </w:r>
          </w:p>
        </w:tc>
        <w:tc>
          <w:tcPr>
            <w:tcW w:w="779" w:type="dxa"/>
            <w:shd w:val="clear" w:color="auto" w:fill="auto"/>
            <w:noWrap/>
            <w:vAlign w:val="center"/>
          </w:tcPr>
          <w:p w14:paraId="1C526C64"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2114E6B6"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39E3984D" w14:textId="77777777" w:rsidR="00DA6C39" w:rsidRPr="00AC4FBC" w:rsidRDefault="00DA6C39" w:rsidP="00DA6C39">
            <w:pPr>
              <w:pStyle w:val="TAC"/>
              <w:rPr>
                <w:rFonts w:eastAsia="DengXian"/>
              </w:rPr>
            </w:pPr>
            <w:r w:rsidRPr="00AC4FBC">
              <w:t>2517.5</w:t>
            </w:r>
          </w:p>
        </w:tc>
        <w:tc>
          <w:tcPr>
            <w:tcW w:w="867" w:type="dxa"/>
            <w:shd w:val="clear" w:color="auto" w:fill="auto"/>
            <w:vAlign w:val="center"/>
          </w:tcPr>
          <w:p w14:paraId="6B56A70C" w14:textId="77777777" w:rsidR="00DA6C39" w:rsidRPr="00AC4FBC" w:rsidRDefault="00DA6C39" w:rsidP="00DA6C39">
            <w:pPr>
              <w:pStyle w:val="TAC"/>
              <w:rPr>
                <w:rFonts w:eastAsia="Malgun Gothic"/>
              </w:rPr>
            </w:pPr>
            <w:r w:rsidRPr="00AC4FBC">
              <w:t>1.8</w:t>
            </w:r>
          </w:p>
        </w:tc>
        <w:tc>
          <w:tcPr>
            <w:tcW w:w="1248" w:type="dxa"/>
            <w:shd w:val="clear" w:color="auto" w:fill="auto"/>
            <w:vAlign w:val="center"/>
          </w:tcPr>
          <w:p w14:paraId="765378D5" w14:textId="77777777" w:rsidR="00DA6C39" w:rsidRPr="00AC4FBC" w:rsidRDefault="00DA6C39" w:rsidP="00DA6C39">
            <w:pPr>
              <w:pStyle w:val="TAC"/>
              <w:rPr>
                <w:rFonts w:eastAsia="Malgun Gothic"/>
              </w:rPr>
            </w:pPr>
            <w:r w:rsidRPr="00AC4FBC">
              <w:rPr>
                <w:rFonts w:eastAsia="Malgun Gothic"/>
              </w:rPr>
              <w:t>IMD4</w:t>
            </w:r>
          </w:p>
        </w:tc>
      </w:tr>
      <w:tr w:rsidR="00DA6C39" w:rsidRPr="00AC4FBC" w14:paraId="0AB84078" w14:textId="77777777" w:rsidTr="000077BC">
        <w:trPr>
          <w:trHeight w:val="54"/>
          <w:jc w:val="center"/>
        </w:trPr>
        <w:tc>
          <w:tcPr>
            <w:tcW w:w="1928" w:type="dxa"/>
            <w:vMerge/>
            <w:shd w:val="clear" w:color="auto" w:fill="auto"/>
            <w:vAlign w:val="center"/>
          </w:tcPr>
          <w:p w14:paraId="33BFC527" w14:textId="77777777" w:rsidR="00DA6C39" w:rsidRPr="00AC4FBC" w:rsidRDefault="00DA6C39" w:rsidP="00DA6C39">
            <w:pPr>
              <w:pStyle w:val="TAC"/>
              <w:rPr>
                <w:rFonts w:eastAsia="Malgun Gothic"/>
              </w:rPr>
            </w:pPr>
          </w:p>
        </w:tc>
        <w:tc>
          <w:tcPr>
            <w:tcW w:w="1146" w:type="dxa"/>
            <w:shd w:val="clear" w:color="auto" w:fill="auto"/>
            <w:vAlign w:val="center"/>
          </w:tcPr>
          <w:p w14:paraId="5EFB44CE" w14:textId="77777777" w:rsidR="00DA6C39" w:rsidRPr="00AC4FBC" w:rsidRDefault="00DA6C39" w:rsidP="00DA6C39">
            <w:pPr>
              <w:pStyle w:val="TAC"/>
              <w:rPr>
                <w:rFonts w:eastAsia="Malgun Gothic"/>
              </w:rPr>
            </w:pPr>
            <w:r w:rsidRPr="00AC4FBC">
              <w:t>n79</w:t>
            </w:r>
          </w:p>
        </w:tc>
        <w:tc>
          <w:tcPr>
            <w:tcW w:w="1481" w:type="dxa"/>
            <w:shd w:val="clear" w:color="auto" w:fill="auto"/>
            <w:noWrap/>
            <w:vAlign w:val="center"/>
          </w:tcPr>
          <w:p w14:paraId="688B724B" w14:textId="77777777" w:rsidR="00DA6C39" w:rsidRPr="00AC4FBC" w:rsidRDefault="00DA6C39" w:rsidP="00DA6C39">
            <w:pPr>
              <w:pStyle w:val="TAC"/>
              <w:rPr>
                <w:rFonts w:eastAsia="DengXian"/>
              </w:rPr>
            </w:pPr>
            <w:r w:rsidRPr="00AC4FBC">
              <w:t>4980</w:t>
            </w:r>
          </w:p>
        </w:tc>
        <w:tc>
          <w:tcPr>
            <w:tcW w:w="779" w:type="dxa"/>
            <w:shd w:val="clear" w:color="auto" w:fill="auto"/>
            <w:noWrap/>
            <w:vAlign w:val="center"/>
          </w:tcPr>
          <w:p w14:paraId="48AC90D2" w14:textId="77777777" w:rsidR="00DA6C39" w:rsidRPr="00AC4FBC" w:rsidRDefault="00DA6C39" w:rsidP="00DA6C39">
            <w:pPr>
              <w:pStyle w:val="TAC"/>
              <w:rPr>
                <w:rFonts w:eastAsia="Malgun Gothic"/>
              </w:rPr>
            </w:pPr>
            <w:r w:rsidRPr="00AC4FBC">
              <w:t>40</w:t>
            </w:r>
          </w:p>
        </w:tc>
        <w:tc>
          <w:tcPr>
            <w:tcW w:w="721" w:type="dxa"/>
            <w:shd w:val="clear" w:color="auto" w:fill="auto"/>
            <w:noWrap/>
            <w:vAlign w:val="center"/>
          </w:tcPr>
          <w:p w14:paraId="1F3C9F82" w14:textId="77777777" w:rsidR="00DA6C39" w:rsidRPr="00AC4FBC" w:rsidRDefault="00DA6C39" w:rsidP="00DA6C39">
            <w:pPr>
              <w:pStyle w:val="TAC"/>
              <w:rPr>
                <w:rFonts w:eastAsia="Malgun Gothic"/>
              </w:rPr>
            </w:pPr>
            <w:r w:rsidRPr="00AC4FBC">
              <w:t>216</w:t>
            </w:r>
          </w:p>
        </w:tc>
        <w:tc>
          <w:tcPr>
            <w:tcW w:w="1314" w:type="dxa"/>
            <w:shd w:val="clear" w:color="auto" w:fill="auto"/>
            <w:noWrap/>
            <w:vAlign w:val="center"/>
          </w:tcPr>
          <w:p w14:paraId="73C0022F" w14:textId="77777777" w:rsidR="00DA6C39" w:rsidRPr="00AC4FBC" w:rsidRDefault="00DA6C39" w:rsidP="00DA6C39">
            <w:pPr>
              <w:pStyle w:val="TAC"/>
              <w:rPr>
                <w:rFonts w:eastAsia="DengXian"/>
              </w:rPr>
            </w:pPr>
            <w:r w:rsidRPr="00AC4FBC">
              <w:t>4980</w:t>
            </w:r>
          </w:p>
        </w:tc>
        <w:tc>
          <w:tcPr>
            <w:tcW w:w="867" w:type="dxa"/>
            <w:shd w:val="clear" w:color="auto" w:fill="auto"/>
            <w:vAlign w:val="center"/>
          </w:tcPr>
          <w:p w14:paraId="2820BB9D"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0ACA374D"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3B85CEAA" w14:textId="77777777" w:rsidTr="000077BC">
        <w:trPr>
          <w:trHeight w:val="54"/>
          <w:jc w:val="center"/>
        </w:trPr>
        <w:tc>
          <w:tcPr>
            <w:tcW w:w="1928" w:type="dxa"/>
            <w:vMerge w:val="restart"/>
            <w:shd w:val="clear" w:color="auto" w:fill="auto"/>
            <w:vAlign w:val="center"/>
          </w:tcPr>
          <w:p w14:paraId="598DF79C" w14:textId="77777777" w:rsidR="00DA6C39" w:rsidRPr="00AC4FBC" w:rsidRDefault="00DA6C39" w:rsidP="00DA6C39">
            <w:pPr>
              <w:pStyle w:val="TAC"/>
              <w:rPr>
                <w:rFonts w:cs="Arial"/>
              </w:rPr>
            </w:pPr>
            <w:r w:rsidRPr="00AC4FBC">
              <w:t>DC_7A-8A_n3A</w:t>
            </w:r>
          </w:p>
          <w:p w14:paraId="36610878" w14:textId="77777777" w:rsidR="00DA6C39" w:rsidRPr="00AC4FBC" w:rsidRDefault="00DA6C39" w:rsidP="00DA6C39">
            <w:pPr>
              <w:pStyle w:val="TAC"/>
              <w:rPr>
                <w:rFonts w:cs="Arial"/>
              </w:rPr>
            </w:pPr>
          </w:p>
        </w:tc>
        <w:tc>
          <w:tcPr>
            <w:tcW w:w="1146" w:type="dxa"/>
            <w:shd w:val="clear" w:color="auto" w:fill="auto"/>
          </w:tcPr>
          <w:p w14:paraId="438EB38B" w14:textId="77777777" w:rsidR="00DA6C39" w:rsidRPr="00AC4FBC" w:rsidRDefault="00DA6C39" w:rsidP="00DA6C39">
            <w:pPr>
              <w:pStyle w:val="TAC"/>
              <w:rPr>
                <w:rFonts w:cs="Arial"/>
              </w:rPr>
            </w:pPr>
            <w:r w:rsidRPr="00AC4FBC">
              <w:rPr>
                <w:rFonts w:cs="Arial"/>
              </w:rPr>
              <w:t>n3</w:t>
            </w:r>
          </w:p>
        </w:tc>
        <w:tc>
          <w:tcPr>
            <w:tcW w:w="1481" w:type="dxa"/>
            <w:shd w:val="clear" w:color="auto" w:fill="auto"/>
            <w:noWrap/>
          </w:tcPr>
          <w:p w14:paraId="548AAE11" w14:textId="77777777" w:rsidR="00DA6C39" w:rsidRPr="00AC4FBC" w:rsidRDefault="00DA6C39" w:rsidP="00DA6C39">
            <w:pPr>
              <w:pStyle w:val="TAC"/>
              <w:rPr>
                <w:rFonts w:cs="Arial"/>
              </w:rPr>
            </w:pPr>
            <w:r w:rsidRPr="00AC4FBC">
              <w:rPr>
                <w:rFonts w:cs="Arial"/>
              </w:rPr>
              <w:t>1735</w:t>
            </w:r>
          </w:p>
        </w:tc>
        <w:tc>
          <w:tcPr>
            <w:tcW w:w="779" w:type="dxa"/>
            <w:shd w:val="clear" w:color="auto" w:fill="auto"/>
            <w:noWrap/>
          </w:tcPr>
          <w:p w14:paraId="6744A275" w14:textId="77777777" w:rsidR="00DA6C39" w:rsidRPr="00AC4FBC" w:rsidRDefault="00DA6C39" w:rsidP="00DA6C39">
            <w:pPr>
              <w:pStyle w:val="TAC"/>
              <w:rPr>
                <w:rFonts w:cs="Arial"/>
              </w:rPr>
            </w:pPr>
            <w:r w:rsidRPr="00AC4FBC">
              <w:rPr>
                <w:rFonts w:cs="Arial"/>
              </w:rPr>
              <w:t>5</w:t>
            </w:r>
          </w:p>
        </w:tc>
        <w:tc>
          <w:tcPr>
            <w:tcW w:w="721" w:type="dxa"/>
            <w:shd w:val="clear" w:color="auto" w:fill="auto"/>
            <w:noWrap/>
          </w:tcPr>
          <w:p w14:paraId="4F194C01" w14:textId="77777777" w:rsidR="00DA6C39" w:rsidRPr="00AC4FBC" w:rsidRDefault="00DA6C39" w:rsidP="00DA6C39">
            <w:pPr>
              <w:pStyle w:val="TAC"/>
              <w:rPr>
                <w:rFonts w:cs="Arial"/>
              </w:rPr>
            </w:pPr>
            <w:r w:rsidRPr="00AC4FBC">
              <w:rPr>
                <w:rFonts w:cs="Arial"/>
              </w:rPr>
              <w:t>25</w:t>
            </w:r>
          </w:p>
        </w:tc>
        <w:tc>
          <w:tcPr>
            <w:tcW w:w="1314" w:type="dxa"/>
            <w:shd w:val="clear" w:color="auto" w:fill="auto"/>
            <w:noWrap/>
          </w:tcPr>
          <w:p w14:paraId="1885929D" w14:textId="77777777" w:rsidR="00DA6C39" w:rsidRPr="00AC4FBC" w:rsidRDefault="00DA6C39" w:rsidP="00DA6C39">
            <w:pPr>
              <w:pStyle w:val="TAC"/>
              <w:rPr>
                <w:rFonts w:cs="Arial"/>
              </w:rPr>
            </w:pPr>
            <w:r w:rsidRPr="00AC4FBC">
              <w:rPr>
                <w:rFonts w:cs="Arial"/>
              </w:rPr>
              <w:t>1830</w:t>
            </w:r>
          </w:p>
        </w:tc>
        <w:tc>
          <w:tcPr>
            <w:tcW w:w="867" w:type="dxa"/>
            <w:shd w:val="clear" w:color="auto" w:fill="auto"/>
          </w:tcPr>
          <w:p w14:paraId="5756591D" w14:textId="77777777" w:rsidR="00DA6C39" w:rsidRPr="00AC4FBC" w:rsidRDefault="00DA6C39" w:rsidP="00DA6C39">
            <w:pPr>
              <w:pStyle w:val="TAC"/>
              <w:rPr>
                <w:rFonts w:cs="Arial"/>
              </w:rPr>
            </w:pPr>
            <w:r w:rsidRPr="00AC4FBC">
              <w:rPr>
                <w:rFonts w:eastAsia="MS Mincho"/>
              </w:rPr>
              <w:t>N/A</w:t>
            </w:r>
          </w:p>
        </w:tc>
        <w:tc>
          <w:tcPr>
            <w:tcW w:w="1248" w:type="dxa"/>
            <w:shd w:val="clear" w:color="auto" w:fill="auto"/>
          </w:tcPr>
          <w:p w14:paraId="26A5A3B3" w14:textId="77777777" w:rsidR="00DA6C39" w:rsidRPr="00AC4FBC" w:rsidRDefault="00DA6C39" w:rsidP="00DA6C39">
            <w:pPr>
              <w:pStyle w:val="TAC"/>
              <w:rPr>
                <w:rFonts w:cs="Arial"/>
              </w:rPr>
            </w:pPr>
            <w:r w:rsidRPr="00AC4FBC">
              <w:rPr>
                <w:rFonts w:cs="Arial"/>
              </w:rPr>
              <w:t>N/A</w:t>
            </w:r>
          </w:p>
        </w:tc>
      </w:tr>
      <w:tr w:rsidR="00DA6C39" w:rsidRPr="00AC4FBC" w14:paraId="3DE059D2" w14:textId="77777777" w:rsidTr="000077BC">
        <w:trPr>
          <w:trHeight w:val="54"/>
          <w:jc w:val="center"/>
        </w:trPr>
        <w:tc>
          <w:tcPr>
            <w:tcW w:w="1928" w:type="dxa"/>
            <w:vMerge/>
            <w:shd w:val="clear" w:color="auto" w:fill="auto"/>
            <w:vAlign w:val="center"/>
          </w:tcPr>
          <w:p w14:paraId="175611EC" w14:textId="77777777" w:rsidR="00DA6C39" w:rsidRPr="00AC4FBC" w:rsidRDefault="00DA6C39" w:rsidP="00DA6C39">
            <w:pPr>
              <w:pStyle w:val="TAC"/>
              <w:rPr>
                <w:rFonts w:cs="Arial"/>
              </w:rPr>
            </w:pPr>
          </w:p>
        </w:tc>
        <w:tc>
          <w:tcPr>
            <w:tcW w:w="1146" w:type="dxa"/>
            <w:shd w:val="clear" w:color="auto" w:fill="auto"/>
          </w:tcPr>
          <w:p w14:paraId="5BFA4D1F" w14:textId="77777777" w:rsidR="00DA6C39" w:rsidRPr="00AC4FBC" w:rsidRDefault="00DA6C39" w:rsidP="00DA6C39">
            <w:pPr>
              <w:pStyle w:val="TAC"/>
              <w:rPr>
                <w:rFonts w:cs="Arial"/>
              </w:rPr>
            </w:pPr>
            <w:r w:rsidRPr="00AC4FBC">
              <w:rPr>
                <w:rFonts w:cs="Arial"/>
              </w:rPr>
              <w:t>7</w:t>
            </w:r>
          </w:p>
        </w:tc>
        <w:tc>
          <w:tcPr>
            <w:tcW w:w="1481" w:type="dxa"/>
            <w:shd w:val="clear" w:color="auto" w:fill="auto"/>
            <w:noWrap/>
          </w:tcPr>
          <w:p w14:paraId="2C6D758E" w14:textId="77777777" w:rsidR="00DA6C39" w:rsidRPr="00AC4FBC" w:rsidRDefault="00DA6C39" w:rsidP="00DA6C39">
            <w:pPr>
              <w:pStyle w:val="TAC"/>
              <w:rPr>
                <w:rFonts w:cs="Arial"/>
              </w:rPr>
            </w:pPr>
            <w:r w:rsidRPr="00AC4FBC">
              <w:rPr>
                <w:rFonts w:cs="Arial"/>
              </w:rPr>
              <w:t>2530</w:t>
            </w:r>
          </w:p>
        </w:tc>
        <w:tc>
          <w:tcPr>
            <w:tcW w:w="779" w:type="dxa"/>
            <w:shd w:val="clear" w:color="auto" w:fill="auto"/>
            <w:noWrap/>
          </w:tcPr>
          <w:p w14:paraId="7E439383" w14:textId="77777777" w:rsidR="00DA6C39" w:rsidRPr="00AC4FBC" w:rsidRDefault="00DA6C39" w:rsidP="00DA6C39">
            <w:pPr>
              <w:pStyle w:val="TAC"/>
              <w:rPr>
                <w:rFonts w:cs="Arial"/>
              </w:rPr>
            </w:pPr>
            <w:r w:rsidRPr="00AC4FBC">
              <w:rPr>
                <w:rFonts w:cs="Arial"/>
              </w:rPr>
              <w:t>10</w:t>
            </w:r>
          </w:p>
        </w:tc>
        <w:tc>
          <w:tcPr>
            <w:tcW w:w="721" w:type="dxa"/>
            <w:shd w:val="clear" w:color="auto" w:fill="auto"/>
            <w:noWrap/>
          </w:tcPr>
          <w:p w14:paraId="017EFB02" w14:textId="77777777" w:rsidR="00DA6C39" w:rsidRPr="00AC4FBC" w:rsidRDefault="00DA6C39" w:rsidP="00DA6C39">
            <w:pPr>
              <w:pStyle w:val="TAC"/>
              <w:rPr>
                <w:rFonts w:cs="Arial"/>
              </w:rPr>
            </w:pPr>
            <w:r w:rsidRPr="00AC4FBC">
              <w:rPr>
                <w:rFonts w:cs="Arial"/>
              </w:rPr>
              <w:t>50</w:t>
            </w:r>
          </w:p>
        </w:tc>
        <w:tc>
          <w:tcPr>
            <w:tcW w:w="1314" w:type="dxa"/>
            <w:shd w:val="clear" w:color="auto" w:fill="auto"/>
            <w:noWrap/>
          </w:tcPr>
          <w:p w14:paraId="7F703D49" w14:textId="77777777" w:rsidR="00DA6C39" w:rsidRPr="00AC4FBC" w:rsidRDefault="00DA6C39" w:rsidP="00DA6C39">
            <w:pPr>
              <w:pStyle w:val="TAC"/>
              <w:rPr>
                <w:rFonts w:cs="Arial"/>
              </w:rPr>
            </w:pPr>
            <w:r w:rsidRPr="00AC4FBC">
              <w:rPr>
                <w:rFonts w:cs="Arial"/>
              </w:rPr>
              <w:t>2650</w:t>
            </w:r>
          </w:p>
        </w:tc>
        <w:tc>
          <w:tcPr>
            <w:tcW w:w="867" w:type="dxa"/>
            <w:shd w:val="clear" w:color="auto" w:fill="auto"/>
          </w:tcPr>
          <w:p w14:paraId="0FEC1741" w14:textId="77777777" w:rsidR="00DA6C39" w:rsidRPr="00AC4FBC" w:rsidRDefault="00DA6C39" w:rsidP="00DA6C39">
            <w:pPr>
              <w:pStyle w:val="TAC"/>
              <w:rPr>
                <w:rFonts w:cs="Arial"/>
              </w:rPr>
            </w:pPr>
            <w:r w:rsidRPr="00AC4FBC">
              <w:rPr>
                <w:rFonts w:eastAsia="MS Mincho"/>
              </w:rPr>
              <w:t>N/A</w:t>
            </w:r>
          </w:p>
        </w:tc>
        <w:tc>
          <w:tcPr>
            <w:tcW w:w="1248" w:type="dxa"/>
            <w:shd w:val="clear" w:color="auto" w:fill="auto"/>
          </w:tcPr>
          <w:p w14:paraId="6F44CFAF" w14:textId="77777777" w:rsidR="00DA6C39" w:rsidRPr="00AC4FBC" w:rsidRDefault="00DA6C39" w:rsidP="00DA6C39">
            <w:pPr>
              <w:pStyle w:val="TAC"/>
              <w:rPr>
                <w:rFonts w:cs="Arial"/>
              </w:rPr>
            </w:pPr>
            <w:r w:rsidRPr="00AC4FBC">
              <w:rPr>
                <w:rFonts w:cs="Arial"/>
              </w:rPr>
              <w:t>N/A</w:t>
            </w:r>
          </w:p>
        </w:tc>
      </w:tr>
      <w:tr w:rsidR="00DA6C39" w:rsidRPr="00AC4FBC" w14:paraId="532424F1" w14:textId="77777777" w:rsidTr="000077BC">
        <w:trPr>
          <w:trHeight w:val="54"/>
          <w:jc w:val="center"/>
        </w:trPr>
        <w:tc>
          <w:tcPr>
            <w:tcW w:w="1928" w:type="dxa"/>
            <w:vMerge/>
            <w:shd w:val="clear" w:color="auto" w:fill="auto"/>
            <w:vAlign w:val="center"/>
          </w:tcPr>
          <w:p w14:paraId="62E2A0D5" w14:textId="77777777" w:rsidR="00DA6C39" w:rsidRPr="00AC4FBC" w:rsidRDefault="00DA6C39" w:rsidP="00DA6C39">
            <w:pPr>
              <w:pStyle w:val="TAC"/>
              <w:rPr>
                <w:rFonts w:cs="Arial"/>
              </w:rPr>
            </w:pPr>
          </w:p>
        </w:tc>
        <w:tc>
          <w:tcPr>
            <w:tcW w:w="1146" w:type="dxa"/>
            <w:shd w:val="clear" w:color="auto" w:fill="auto"/>
          </w:tcPr>
          <w:p w14:paraId="2B40F986" w14:textId="77777777" w:rsidR="00DA6C39" w:rsidRPr="00AC4FBC" w:rsidRDefault="00DA6C39" w:rsidP="00DA6C39">
            <w:pPr>
              <w:pStyle w:val="TAC"/>
              <w:rPr>
                <w:rFonts w:cs="Arial"/>
              </w:rPr>
            </w:pPr>
            <w:r w:rsidRPr="00AC4FBC">
              <w:rPr>
                <w:rFonts w:cs="Arial"/>
              </w:rPr>
              <w:t>8</w:t>
            </w:r>
          </w:p>
        </w:tc>
        <w:tc>
          <w:tcPr>
            <w:tcW w:w="1481" w:type="dxa"/>
            <w:shd w:val="clear" w:color="auto" w:fill="auto"/>
            <w:noWrap/>
          </w:tcPr>
          <w:p w14:paraId="76B163F7" w14:textId="77777777" w:rsidR="00DA6C39" w:rsidRPr="00AC4FBC" w:rsidRDefault="00DA6C39" w:rsidP="00DA6C39">
            <w:pPr>
              <w:pStyle w:val="TAC"/>
              <w:rPr>
                <w:rFonts w:cs="Arial"/>
              </w:rPr>
            </w:pPr>
            <w:r w:rsidRPr="00AC4FBC">
              <w:rPr>
                <w:rFonts w:cs="Arial"/>
              </w:rPr>
              <w:t>895</w:t>
            </w:r>
          </w:p>
        </w:tc>
        <w:tc>
          <w:tcPr>
            <w:tcW w:w="779" w:type="dxa"/>
            <w:shd w:val="clear" w:color="auto" w:fill="auto"/>
            <w:noWrap/>
          </w:tcPr>
          <w:p w14:paraId="0E54F637" w14:textId="77777777" w:rsidR="00DA6C39" w:rsidRPr="00AC4FBC" w:rsidRDefault="00DA6C39" w:rsidP="00DA6C39">
            <w:pPr>
              <w:pStyle w:val="TAC"/>
              <w:rPr>
                <w:rFonts w:cs="Arial"/>
              </w:rPr>
            </w:pPr>
            <w:r w:rsidRPr="00AC4FBC">
              <w:rPr>
                <w:rFonts w:cs="Arial"/>
              </w:rPr>
              <w:t>5</w:t>
            </w:r>
          </w:p>
        </w:tc>
        <w:tc>
          <w:tcPr>
            <w:tcW w:w="721" w:type="dxa"/>
            <w:shd w:val="clear" w:color="auto" w:fill="auto"/>
            <w:noWrap/>
          </w:tcPr>
          <w:p w14:paraId="6C765CA4" w14:textId="77777777" w:rsidR="00DA6C39" w:rsidRPr="00AC4FBC" w:rsidRDefault="00DA6C39" w:rsidP="00DA6C39">
            <w:pPr>
              <w:pStyle w:val="TAC"/>
              <w:rPr>
                <w:rFonts w:cs="Arial"/>
              </w:rPr>
            </w:pPr>
            <w:r w:rsidRPr="00AC4FBC">
              <w:rPr>
                <w:rFonts w:cs="Arial"/>
              </w:rPr>
              <w:t>25</w:t>
            </w:r>
          </w:p>
        </w:tc>
        <w:tc>
          <w:tcPr>
            <w:tcW w:w="1314" w:type="dxa"/>
            <w:shd w:val="clear" w:color="auto" w:fill="auto"/>
            <w:noWrap/>
          </w:tcPr>
          <w:p w14:paraId="13CCF66B" w14:textId="77777777" w:rsidR="00DA6C39" w:rsidRPr="00AC4FBC" w:rsidRDefault="00DA6C39" w:rsidP="00DA6C39">
            <w:pPr>
              <w:pStyle w:val="TAC"/>
              <w:rPr>
                <w:rFonts w:cs="Arial"/>
              </w:rPr>
            </w:pPr>
            <w:r w:rsidRPr="00AC4FBC">
              <w:rPr>
                <w:rFonts w:cs="Arial"/>
              </w:rPr>
              <w:t>940</w:t>
            </w:r>
          </w:p>
        </w:tc>
        <w:tc>
          <w:tcPr>
            <w:tcW w:w="867" w:type="dxa"/>
            <w:shd w:val="clear" w:color="auto" w:fill="auto"/>
          </w:tcPr>
          <w:p w14:paraId="39161DA5" w14:textId="77777777" w:rsidR="00DA6C39" w:rsidRPr="00AC4FBC" w:rsidRDefault="00DA6C39" w:rsidP="00DA6C39">
            <w:pPr>
              <w:pStyle w:val="TAC"/>
              <w:rPr>
                <w:rFonts w:cs="Arial"/>
              </w:rPr>
            </w:pPr>
            <w:r w:rsidRPr="00AC4FBC">
              <w:rPr>
                <w:rFonts w:eastAsia="MS Mincho"/>
              </w:rPr>
              <w:t>18.0</w:t>
            </w:r>
          </w:p>
        </w:tc>
        <w:tc>
          <w:tcPr>
            <w:tcW w:w="1248" w:type="dxa"/>
            <w:shd w:val="clear" w:color="auto" w:fill="auto"/>
          </w:tcPr>
          <w:p w14:paraId="207C1451" w14:textId="77777777" w:rsidR="00DA6C39" w:rsidRPr="00AC4FBC" w:rsidRDefault="00DA6C39" w:rsidP="00DA6C39">
            <w:pPr>
              <w:pStyle w:val="TAC"/>
              <w:rPr>
                <w:rFonts w:cs="Arial"/>
              </w:rPr>
            </w:pPr>
            <w:r w:rsidRPr="00AC4FBC">
              <w:rPr>
                <w:rFonts w:cs="Arial"/>
              </w:rPr>
              <w:t>IMD3</w:t>
            </w:r>
          </w:p>
        </w:tc>
      </w:tr>
      <w:tr w:rsidR="00DA6C39" w:rsidRPr="00AC4FBC" w14:paraId="3FF2A72D" w14:textId="77777777" w:rsidTr="000077BC">
        <w:trPr>
          <w:trHeight w:val="54"/>
          <w:jc w:val="center"/>
        </w:trPr>
        <w:tc>
          <w:tcPr>
            <w:tcW w:w="1928" w:type="dxa"/>
            <w:vMerge/>
            <w:shd w:val="clear" w:color="auto" w:fill="auto"/>
            <w:vAlign w:val="center"/>
          </w:tcPr>
          <w:p w14:paraId="2CAA1043" w14:textId="77777777" w:rsidR="00DA6C39" w:rsidRPr="00AC4FBC" w:rsidRDefault="00DA6C39" w:rsidP="00DA6C39">
            <w:pPr>
              <w:pStyle w:val="TAC"/>
              <w:rPr>
                <w:rFonts w:cs="Arial"/>
              </w:rPr>
            </w:pPr>
          </w:p>
        </w:tc>
        <w:tc>
          <w:tcPr>
            <w:tcW w:w="1146" w:type="dxa"/>
            <w:shd w:val="clear" w:color="auto" w:fill="auto"/>
          </w:tcPr>
          <w:p w14:paraId="133EA499" w14:textId="77777777" w:rsidR="00DA6C39" w:rsidRPr="00AC4FBC" w:rsidRDefault="00DA6C39" w:rsidP="00DA6C39">
            <w:pPr>
              <w:pStyle w:val="TAC"/>
              <w:rPr>
                <w:rFonts w:cs="Arial"/>
              </w:rPr>
            </w:pPr>
            <w:r w:rsidRPr="00AC4FBC">
              <w:rPr>
                <w:rFonts w:eastAsia="MS Mincho"/>
              </w:rPr>
              <w:t>n3</w:t>
            </w:r>
          </w:p>
        </w:tc>
        <w:tc>
          <w:tcPr>
            <w:tcW w:w="1481" w:type="dxa"/>
            <w:shd w:val="clear" w:color="auto" w:fill="auto"/>
            <w:noWrap/>
          </w:tcPr>
          <w:p w14:paraId="653D3548" w14:textId="77777777" w:rsidR="00DA6C39" w:rsidRPr="00AC4FBC" w:rsidRDefault="00DA6C39" w:rsidP="00DA6C39">
            <w:pPr>
              <w:pStyle w:val="TAC"/>
              <w:rPr>
                <w:rFonts w:cs="Arial"/>
              </w:rPr>
            </w:pPr>
            <w:r w:rsidRPr="00AC4FBC">
              <w:rPr>
                <w:rFonts w:cs="Arial"/>
              </w:rPr>
              <w:t>1780</w:t>
            </w:r>
          </w:p>
        </w:tc>
        <w:tc>
          <w:tcPr>
            <w:tcW w:w="779" w:type="dxa"/>
            <w:shd w:val="clear" w:color="auto" w:fill="auto"/>
            <w:noWrap/>
          </w:tcPr>
          <w:p w14:paraId="7831F1BB" w14:textId="77777777" w:rsidR="00DA6C39" w:rsidRPr="00AC4FBC" w:rsidRDefault="00DA6C39" w:rsidP="00DA6C39">
            <w:pPr>
              <w:pStyle w:val="TAC"/>
              <w:rPr>
                <w:rFonts w:cs="Arial"/>
              </w:rPr>
            </w:pPr>
            <w:r w:rsidRPr="00AC4FBC">
              <w:rPr>
                <w:rFonts w:cs="Arial"/>
              </w:rPr>
              <w:t>5</w:t>
            </w:r>
          </w:p>
        </w:tc>
        <w:tc>
          <w:tcPr>
            <w:tcW w:w="721" w:type="dxa"/>
            <w:shd w:val="clear" w:color="auto" w:fill="auto"/>
            <w:noWrap/>
          </w:tcPr>
          <w:p w14:paraId="2F138653" w14:textId="77777777" w:rsidR="00DA6C39" w:rsidRPr="00AC4FBC" w:rsidRDefault="00DA6C39" w:rsidP="00DA6C39">
            <w:pPr>
              <w:pStyle w:val="TAC"/>
              <w:rPr>
                <w:rFonts w:cs="Arial"/>
              </w:rPr>
            </w:pPr>
            <w:r w:rsidRPr="00AC4FBC">
              <w:rPr>
                <w:rFonts w:cs="Arial"/>
              </w:rPr>
              <w:t>25</w:t>
            </w:r>
          </w:p>
        </w:tc>
        <w:tc>
          <w:tcPr>
            <w:tcW w:w="1314" w:type="dxa"/>
            <w:shd w:val="clear" w:color="auto" w:fill="auto"/>
            <w:noWrap/>
          </w:tcPr>
          <w:p w14:paraId="1B14ED81" w14:textId="77777777" w:rsidR="00DA6C39" w:rsidRPr="00AC4FBC" w:rsidRDefault="00DA6C39" w:rsidP="00DA6C39">
            <w:pPr>
              <w:pStyle w:val="TAC"/>
              <w:rPr>
                <w:rFonts w:cs="Arial"/>
              </w:rPr>
            </w:pPr>
            <w:r w:rsidRPr="00AC4FBC">
              <w:rPr>
                <w:rFonts w:cs="Arial"/>
              </w:rPr>
              <w:t>1875</w:t>
            </w:r>
          </w:p>
        </w:tc>
        <w:tc>
          <w:tcPr>
            <w:tcW w:w="867" w:type="dxa"/>
            <w:shd w:val="clear" w:color="auto" w:fill="auto"/>
          </w:tcPr>
          <w:p w14:paraId="0CE82F0E" w14:textId="77777777" w:rsidR="00DA6C39" w:rsidRPr="00AC4FBC" w:rsidRDefault="00DA6C39" w:rsidP="00DA6C39">
            <w:pPr>
              <w:pStyle w:val="TAC"/>
              <w:rPr>
                <w:rFonts w:cs="Arial"/>
              </w:rPr>
            </w:pPr>
            <w:r w:rsidRPr="00AC4FBC">
              <w:rPr>
                <w:rFonts w:eastAsia="MS Mincho"/>
              </w:rPr>
              <w:t>N/A</w:t>
            </w:r>
          </w:p>
        </w:tc>
        <w:tc>
          <w:tcPr>
            <w:tcW w:w="1248" w:type="dxa"/>
            <w:shd w:val="clear" w:color="auto" w:fill="auto"/>
          </w:tcPr>
          <w:p w14:paraId="4261E09C" w14:textId="77777777" w:rsidR="00DA6C39" w:rsidRPr="00AC4FBC" w:rsidRDefault="00DA6C39" w:rsidP="00DA6C39">
            <w:pPr>
              <w:pStyle w:val="TAC"/>
              <w:rPr>
                <w:rFonts w:cs="Arial"/>
              </w:rPr>
            </w:pPr>
            <w:r w:rsidRPr="00AC4FBC">
              <w:rPr>
                <w:rFonts w:eastAsia="MS Mincho"/>
              </w:rPr>
              <w:t>N/A</w:t>
            </w:r>
          </w:p>
        </w:tc>
      </w:tr>
      <w:tr w:rsidR="00DA6C39" w:rsidRPr="00AC4FBC" w14:paraId="504F6ADB" w14:textId="77777777" w:rsidTr="000077BC">
        <w:trPr>
          <w:trHeight w:val="54"/>
          <w:jc w:val="center"/>
        </w:trPr>
        <w:tc>
          <w:tcPr>
            <w:tcW w:w="1928" w:type="dxa"/>
            <w:vMerge/>
            <w:shd w:val="clear" w:color="auto" w:fill="auto"/>
            <w:vAlign w:val="center"/>
          </w:tcPr>
          <w:p w14:paraId="5B042F67" w14:textId="77777777" w:rsidR="00DA6C39" w:rsidRPr="00AC4FBC" w:rsidRDefault="00DA6C39" w:rsidP="00DA6C39">
            <w:pPr>
              <w:pStyle w:val="TAC"/>
              <w:rPr>
                <w:rFonts w:cs="Arial"/>
              </w:rPr>
            </w:pPr>
          </w:p>
        </w:tc>
        <w:tc>
          <w:tcPr>
            <w:tcW w:w="1146" w:type="dxa"/>
            <w:shd w:val="clear" w:color="auto" w:fill="auto"/>
          </w:tcPr>
          <w:p w14:paraId="4A9B7C40" w14:textId="77777777" w:rsidR="00DA6C39" w:rsidRPr="00AC4FBC" w:rsidRDefault="00DA6C39" w:rsidP="00DA6C39">
            <w:pPr>
              <w:pStyle w:val="TAC"/>
              <w:rPr>
                <w:rFonts w:cs="Arial"/>
              </w:rPr>
            </w:pPr>
            <w:r w:rsidRPr="00AC4FBC">
              <w:rPr>
                <w:lang w:eastAsia="zh-CN"/>
              </w:rPr>
              <w:t>8</w:t>
            </w:r>
          </w:p>
        </w:tc>
        <w:tc>
          <w:tcPr>
            <w:tcW w:w="1481" w:type="dxa"/>
            <w:shd w:val="clear" w:color="auto" w:fill="auto"/>
            <w:noWrap/>
          </w:tcPr>
          <w:p w14:paraId="49FA8A6D" w14:textId="77777777" w:rsidR="00DA6C39" w:rsidRPr="00AC4FBC" w:rsidRDefault="00DA6C39" w:rsidP="00DA6C39">
            <w:pPr>
              <w:pStyle w:val="TAC"/>
              <w:rPr>
                <w:rFonts w:cs="Arial"/>
              </w:rPr>
            </w:pPr>
            <w:r w:rsidRPr="00AC4FBC">
              <w:rPr>
                <w:rFonts w:cs="Arial"/>
              </w:rPr>
              <w:t>890</w:t>
            </w:r>
          </w:p>
        </w:tc>
        <w:tc>
          <w:tcPr>
            <w:tcW w:w="779" w:type="dxa"/>
            <w:shd w:val="clear" w:color="auto" w:fill="auto"/>
            <w:noWrap/>
          </w:tcPr>
          <w:p w14:paraId="2B9D5602" w14:textId="77777777" w:rsidR="00DA6C39" w:rsidRPr="00AC4FBC" w:rsidRDefault="00DA6C39" w:rsidP="00DA6C39">
            <w:pPr>
              <w:pStyle w:val="TAC"/>
              <w:rPr>
                <w:rFonts w:cs="Arial"/>
              </w:rPr>
            </w:pPr>
            <w:r w:rsidRPr="00AC4FBC">
              <w:rPr>
                <w:rFonts w:cs="Arial"/>
              </w:rPr>
              <w:t>5</w:t>
            </w:r>
          </w:p>
        </w:tc>
        <w:tc>
          <w:tcPr>
            <w:tcW w:w="721" w:type="dxa"/>
            <w:shd w:val="clear" w:color="auto" w:fill="auto"/>
            <w:noWrap/>
          </w:tcPr>
          <w:p w14:paraId="4DF95F78" w14:textId="77777777" w:rsidR="00DA6C39" w:rsidRPr="00AC4FBC" w:rsidRDefault="00DA6C39" w:rsidP="00DA6C39">
            <w:pPr>
              <w:pStyle w:val="TAC"/>
              <w:rPr>
                <w:rFonts w:cs="Arial"/>
              </w:rPr>
            </w:pPr>
            <w:r w:rsidRPr="00AC4FBC">
              <w:rPr>
                <w:rFonts w:cs="Arial"/>
              </w:rPr>
              <w:t>25</w:t>
            </w:r>
          </w:p>
        </w:tc>
        <w:tc>
          <w:tcPr>
            <w:tcW w:w="1314" w:type="dxa"/>
            <w:shd w:val="clear" w:color="auto" w:fill="auto"/>
            <w:noWrap/>
          </w:tcPr>
          <w:p w14:paraId="72D06924" w14:textId="77777777" w:rsidR="00DA6C39" w:rsidRPr="00AC4FBC" w:rsidRDefault="00DA6C39" w:rsidP="00DA6C39">
            <w:pPr>
              <w:pStyle w:val="TAC"/>
              <w:rPr>
                <w:rFonts w:cs="Arial"/>
              </w:rPr>
            </w:pPr>
            <w:r w:rsidRPr="00AC4FBC">
              <w:rPr>
                <w:rFonts w:cs="Arial"/>
              </w:rPr>
              <w:t>935</w:t>
            </w:r>
          </w:p>
        </w:tc>
        <w:tc>
          <w:tcPr>
            <w:tcW w:w="867" w:type="dxa"/>
            <w:shd w:val="clear" w:color="auto" w:fill="auto"/>
          </w:tcPr>
          <w:p w14:paraId="405E6F28" w14:textId="77777777" w:rsidR="00DA6C39" w:rsidRPr="00AC4FBC" w:rsidRDefault="00DA6C39" w:rsidP="00DA6C39">
            <w:pPr>
              <w:pStyle w:val="TAC"/>
              <w:rPr>
                <w:rFonts w:cs="Arial"/>
              </w:rPr>
            </w:pPr>
            <w:r w:rsidRPr="00AC4FBC">
              <w:rPr>
                <w:rFonts w:eastAsia="MS Mincho"/>
              </w:rPr>
              <w:t>N/A</w:t>
            </w:r>
          </w:p>
        </w:tc>
        <w:tc>
          <w:tcPr>
            <w:tcW w:w="1248" w:type="dxa"/>
            <w:shd w:val="clear" w:color="auto" w:fill="auto"/>
          </w:tcPr>
          <w:p w14:paraId="01DB2CB9" w14:textId="77777777" w:rsidR="00DA6C39" w:rsidRPr="00AC4FBC" w:rsidRDefault="00DA6C39" w:rsidP="00DA6C39">
            <w:pPr>
              <w:pStyle w:val="TAC"/>
              <w:rPr>
                <w:rFonts w:cs="Arial"/>
              </w:rPr>
            </w:pPr>
            <w:r w:rsidRPr="00AC4FBC">
              <w:rPr>
                <w:rFonts w:eastAsia="MS Mincho"/>
              </w:rPr>
              <w:t>N/A</w:t>
            </w:r>
          </w:p>
        </w:tc>
      </w:tr>
      <w:tr w:rsidR="00DA6C39" w:rsidRPr="00AC4FBC" w14:paraId="1F1C83B6" w14:textId="77777777" w:rsidTr="000077BC">
        <w:trPr>
          <w:trHeight w:val="54"/>
          <w:jc w:val="center"/>
        </w:trPr>
        <w:tc>
          <w:tcPr>
            <w:tcW w:w="1928" w:type="dxa"/>
            <w:vMerge/>
            <w:shd w:val="clear" w:color="auto" w:fill="auto"/>
            <w:vAlign w:val="center"/>
          </w:tcPr>
          <w:p w14:paraId="11C32F80" w14:textId="77777777" w:rsidR="00DA6C39" w:rsidRPr="00AC4FBC" w:rsidRDefault="00DA6C39" w:rsidP="00DA6C39">
            <w:pPr>
              <w:pStyle w:val="TAC"/>
              <w:rPr>
                <w:rFonts w:cs="Arial"/>
              </w:rPr>
            </w:pPr>
          </w:p>
        </w:tc>
        <w:tc>
          <w:tcPr>
            <w:tcW w:w="1146" w:type="dxa"/>
            <w:shd w:val="clear" w:color="auto" w:fill="auto"/>
          </w:tcPr>
          <w:p w14:paraId="0802071D" w14:textId="77777777" w:rsidR="00DA6C39" w:rsidRPr="00AC4FBC" w:rsidRDefault="00DA6C39" w:rsidP="00DA6C39">
            <w:pPr>
              <w:pStyle w:val="TAC"/>
              <w:rPr>
                <w:rFonts w:cs="Arial"/>
              </w:rPr>
            </w:pPr>
            <w:r w:rsidRPr="00AC4FBC">
              <w:rPr>
                <w:rFonts w:eastAsia="MS Mincho"/>
              </w:rPr>
              <w:t>7</w:t>
            </w:r>
          </w:p>
        </w:tc>
        <w:tc>
          <w:tcPr>
            <w:tcW w:w="1481" w:type="dxa"/>
            <w:shd w:val="clear" w:color="auto" w:fill="auto"/>
            <w:noWrap/>
          </w:tcPr>
          <w:p w14:paraId="50D78D32" w14:textId="77777777" w:rsidR="00DA6C39" w:rsidRPr="00AC4FBC" w:rsidRDefault="00DA6C39" w:rsidP="00DA6C39">
            <w:pPr>
              <w:pStyle w:val="TAC"/>
              <w:rPr>
                <w:rFonts w:cs="Arial"/>
              </w:rPr>
            </w:pPr>
            <w:r w:rsidRPr="00AC4FBC">
              <w:rPr>
                <w:rFonts w:cs="Arial"/>
              </w:rPr>
              <w:t>2550</w:t>
            </w:r>
          </w:p>
        </w:tc>
        <w:tc>
          <w:tcPr>
            <w:tcW w:w="779" w:type="dxa"/>
            <w:shd w:val="clear" w:color="auto" w:fill="auto"/>
            <w:noWrap/>
          </w:tcPr>
          <w:p w14:paraId="785090B3" w14:textId="77777777" w:rsidR="00DA6C39" w:rsidRPr="00AC4FBC" w:rsidRDefault="00DA6C39" w:rsidP="00DA6C39">
            <w:pPr>
              <w:pStyle w:val="TAC"/>
              <w:rPr>
                <w:rFonts w:cs="Arial"/>
              </w:rPr>
            </w:pPr>
            <w:r w:rsidRPr="00AC4FBC">
              <w:rPr>
                <w:rFonts w:cs="Arial"/>
              </w:rPr>
              <w:t>10</w:t>
            </w:r>
          </w:p>
        </w:tc>
        <w:tc>
          <w:tcPr>
            <w:tcW w:w="721" w:type="dxa"/>
            <w:shd w:val="clear" w:color="auto" w:fill="auto"/>
            <w:noWrap/>
          </w:tcPr>
          <w:p w14:paraId="45CC258D" w14:textId="77777777" w:rsidR="00DA6C39" w:rsidRPr="00AC4FBC" w:rsidRDefault="00DA6C39" w:rsidP="00DA6C39">
            <w:pPr>
              <w:pStyle w:val="TAC"/>
              <w:rPr>
                <w:rFonts w:cs="Arial"/>
              </w:rPr>
            </w:pPr>
            <w:r w:rsidRPr="00AC4FBC">
              <w:rPr>
                <w:rFonts w:cs="Arial"/>
              </w:rPr>
              <w:t>50</w:t>
            </w:r>
          </w:p>
        </w:tc>
        <w:tc>
          <w:tcPr>
            <w:tcW w:w="1314" w:type="dxa"/>
            <w:shd w:val="clear" w:color="auto" w:fill="auto"/>
            <w:noWrap/>
          </w:tcPr>
          <w:p w14:paraId="43C97C3F" w14:textId="77777777" w:rsidR="00DA6C39" w:rsidRPr="00AC4FBC" w:rsidRDefault="00DA6C39" w:rsidP="00DA6C39">
            <w:pPr>
              <w:pStyle w:val="TAC"/>
              <w:rPr>
                <w:rFonts w:cs="Arial"/>
              </w:rPr>
            </w:pPr>
            <w:r w:rsidRPr="00AC4FBC">
              <w:rPr>
                <w:rFonts w:cs="Arial"/>
              </w:rPr>
              <w:t>2670</w:t>
            </w:r>
          </w:p>
        </w:tc>
        <w:tc>
          <w:tcPr>
            <w:tcW w:w="867" w:type="dxa"/>
            <w:shd w:val="clear" w:color="auto" w:fill="auto"/>
          </w:tcPr>
          <w:p w14:paraId="23B0578D" w14:textId="77777777" w:rsidR="00DA6C39" w:rsidRPr="00AC4FBC" w:rsidRDefault="00DA6C39" w:rsidP="00DA6C39">
            <w:pPr>
              <w:pStyle w:val="TAC"/>
              <w:rPr>
                <w:rFonts w:cs="Arial"/>
              </w:rPr>
            </w:pPr>
            <w:r w:rsidRPr="00AC4FBC">
              <w:rPr>
                <w:rFonts w:eastAsia="MS Mincho"/>
              </w:rPr>
              <w:t>29.0</w:t>
            </w:r>
          </w:p>
        </w:tc>
        <w:tc>
          <w:tcPr>
            <w:tcW w:w="1248" w:type="dxa"/>
            <w:shd w:val="clear" w:color="auto" w:fill="auto"/>
          </w:tcPr>
          <w:p w14:paraId="3F1B8DD2" w14:textId="77777777" w:rsidR="00DA6C39" w:rsidRPr="00AC4FBC" w:rsidRDefault="00DA6C39" w:rsidP="00DA6C39">
            <w:pPr>
              <w:pStyle w:val="TAC"/>
              <w:rPr>
                <w:rFonts w:cs="Arial"/>
              </w:rPr>
            </w:pPr>
            <w:r w:rsidRPr="00AC4FBC">
              <w:rPr>
                <w:rFonts w:eastAsia="MS Mincho"/>
              </w:rPr>
              <w:t>IMD2+IMD3</w:t>
            </w:r>
            <w:r w:rsidRPr="00AC4FBC">
              <w:rPr>
                <w:rFonts w:eastAsia="MS Mincho"/>
                <w:vertAlign w:val="superscript"/>
              </w:rPr>
              <w:t>4</w:t>
            </w:r>
          </w:p>
        </w:tc>
      </w:tr>
      <w:tr w:rsidR="00DA6C39" w:rsidRPr="00AC4FBC" w14:paraId="232118EE" w14:textId="77777777" w:rsidTr="000077BC">
        <w:trPr>
          <w:trHeight w:val="54"/>
          <w:jc w:val="center"/>
        </w:trPr>
        <w:tc>
          <w:tcPr>
            <w:tcW w:w="1928" w:type="dxa"/>
            <w:vMerge w:val="restart"/>
            <w:shd w:val="clear" w:color="auto" w:fill="auto"/>
            <w:vAlign w:val="center"/>
          </w:tcPr>
          <w:p w14:paraId="23F5AF77" w14:textId="77777777" w:rsidR="00DA6C39" w:rsidRPr="00AC4FBC" w:rsidRDefault="00DA6C39" w:rsidP="00DA6C39">
            <w:pPr>
              <w:pStyle w:val="TAC"/>
            </w:pPr>
            <w:r w:rsidRPr="00AC4FBC">
              <w:rPr>
                <w:rFonts w:cs="Arial"/>
              </w:rPr>
              <w:t>DC_7A-20A_n1A</w:t>
            </w:r>
          </w:p>
        </w:tc>
        <w:tc>
          <w:tcPr>
            <w:tcW w:w="1146" w:type="dxa"/>
            <w:shd w:val="clear" w:color="auto" w:fill="auto"/>
          </w:tcPr>
          <w:p w14:paraId="2359339C" w14:textId="77777777" w:rsidR="00DA6C39" w:rsidRPr="00AC4FBC" w:rsidRDefault="00DA6C39" w:rsidP="00DA6C39">
            <w:pPr>
              <w:pStyle w:val="TAC"/>
            </w:pPr>
            <w:r w:rsidRPr="00AC4FBC">
              <w:rPr>
                <w:rFonts w:cs="Arial"/>
              </w:rPr>
              <w:t>7</w:t>
            </w:r>
          </w:p>
        </w:tc>
        <w:tc>
          <w:tcPr>
            <w:tcW w:w="1481" w:type="dxa"/>
            <w:shd w:val="clear" w:color="auto" w:fill="auto"/>
            <w:noWrap/>
          </w:tcPr>
          <w:p w14:paraId="301DB72C" w14:textId="77777777" w:rsidR="00DA6C39" w:rsidRPr="00AC4FBC" w:rsidRDefault="00DA6C39" w:rsidP="00DA6C39">
            <w:pPr>
              <w:pStyle w:val="TAC"/>
            </w:pPr>
            <w:r w:rsidRPr="00AC4FBC">
              <w:rPr>
                <w:rFonts w:cs="Arial"/>
              </w:rPr>
              <w:t>2510</w:t>
            </w:r>
          </w:p>
        </w:tc>
        <w:tc>
          <w:tcPr>
            <w:tcW w:w="779" w:type="dxa"/>
            <w:shd w:val="clear" w:color="auto" w:fill="auto"/>
            <w:noWrap/>
          </w:tcPr>
          <w:p w14:paraId="7F08E21B" w14:textId="77777777" w:rsidR="00DA6C39" w:rsidRPr="00AC4FBC" w:rsidRDefault="00DA6C39" w:rsidP="00DA6C39">
            <w:pPr>
              <w:pStyle w:val="TAC"/>
              <w:rPr>
                <w:rFonts w:eastAsia="Malgun Gothic"/>
              </w:rPr>
            </w:pPr>
            <w:r w:rsidRPr="00AC4FBC">
              <w:rPr>
                <w:rFonts w:cs="Arial"/>
              </w:rPr>
              <w:t>10</w:t>
            </w:r>
          </w:p>
        </w:tc>
        <w:tc>
          <w:tcPr>
            <w:tcW w:w="721" w:type="dxa"/>
            <w:shd w:val="clear" w:color="auto" w:fill="auto"/>
            <w:noWrap/>
          </w:tcPr>
          <w:p w14:paraId="12D71ED2" w14:textId="77777777" w:rsidR="00DA6C39" w:rsidRPr="00AC4FBC" w:rsidRDefault="00DA6C39" w:rsidP="00DA6C39">
            <w:pPr>
              <w:pStyle w:val="TAC"/>
              <w:rPr>
                <w:rFonts w:eastAsia="Malgun Gothic"/>
              </w:rPr>
            </w:pPr>
            <w:r w:rsidRPr="00AC4FBC">
              <w:rPr>
                <w:rFonts w:cs="Arial"/>
              </w:rPr>
              <w:t>50</w:t>
            </w:r>
          </w:p>
        </w:tc>
        <w:tc>
          <w:tcPr>
            <w:tcW w:w="1314" w:type="dxa"/>
            <w:shd w:val="clear" w:color="auto" w:fill="auto"/>
            <w:noWrap/>
          </w:tcPr>
          <w:p w14:paraId="61C61F40" w14:textId="77777777" w:rsidR="00DA6C39" w:rsidRPr="00AC4FBC" w:rsidRDefault="00DA6C39" w:rsidP="00DA6C39">
            <w:pPr>
              <w:pStyle w:val="TAC"/>
            </w:pPr>
            <w:r w:rsidRPr="00AC4FBC">
              <w:rPr>
                <w:rFonts w:cs="Arial"/>
              </w:rPr>
              <w:t>2630</w:t>
            </w:r>
          </w:p>
        </w:tc>
        <w:tc>
          <w:tcPr>
            <w:tcW w:w="867" w:type="dxa"/>
            <w:shd w:val="clear" w:color="auto" w:fill="auto"/>
          </w:tcPr>
          <w:p w14:paraId="08A9C69A"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7434A815" w14:textId="77777777" w:rsidR="00DA6C39" w:rsidRPr="00AC4FBC" w:rsidRDefault="00DA6C39" w:rsidP="00DA6C39">
            <w:pPr>
              <w:pStyle w:val="TAC"/>
              <w:rPr>
                <w:rFonts w:eastAsia="Malgun Gothic"/>
              </w:rPr>
            </w:pPr>
            <w:r w:rsidRPr="00AC4FBC">
              <w:rPr>
                <w:rFonts w:cs="Arial"/>
              </w:rPr>
              <w:t>N/A</w:t>
            </w:r>
          </w:p>
        </w:tc>
      </w:tr>
      <w:tr w:rsidR="00DA6C39" w:rsidRPr="00AC4FBC" w14:paraId="38E634E9" w14:textId="77777777" w:rsidTr="000077BC">
        <w:trPr>
          <w:trHeight w:val="54"/>
          <w:jc w:val="center"/>
        </w:trPr>
        <w:tc>
          <w:tcPr>
            <w:tcW w:w="1928" w:type="dxa"/>
            <w:vMerge/>
            <w:shd w:val="clear" w:color="auto" w:fill="auto"/>
            <w:vAlign w:val="center"/>
          </w:tcPr>
          <w:p w14:paraId="47C61A22" w14:textId="77777777" w:rsidR="00DA6C39" w:rsidRPr="00AC4FBC" w:rsidRDefault="00DA6C39" w:rsidP="00DA6C39">
            <w:pPr>
              <w:pStyle w:val="TAC"/>
            </w:pPr>
          </w:p>
        </w:tc>
        <w:tc>
          <w:tcPr>
            <w:tcW w:w="1146" w:type="dxa"/>
            <w:shd w:val="clear" w:color="auto" w:fill="auto"/>
          </w:tcPr>
          <w:p w14:paraId="15E5629F" w14:textId="77777777" w:rsidR="00DA6C39" w:rsidRPr="00AC4FBC" w:rsidRDefault="00DA6C39" w:rsidP="00DA6C39">
            <w:pPr>
              <w:pStyle w:val="TAC"/>
            </w:pPr>
            <w:r w:rsidRPr="00AC4FBC">
              <w:rPr>
                <w:rFonts w:cs="Arial"/>
              </w:rPr>
              <w:t>20</w:t>
            </w:r>
          </w:p>
        </w:tc>
        <w:tc>
          <w:tcPr>
            <w:tcW w:w="1481" w:type="dxa"/>
            <w:shd w:val="clear" w:color="auto" w:fill="auto"/>
            <w:noWrap/>
          </w:tcPr>
          <w:p w14:paraId="1C052031" w14:textId="77777777" w:rsidR="00DA6C39" w:rsidRPr="00AC4FBC" w:rsidRDefault="00DA6C39" w:rsidP="00DA6C39">
            <w:pPr>
              <w:pStyle w:val="TAC"/>
            </w:pPr>
            <w:r w:rsidRPr="00AC4FBC">
              <w:rPr>
                <w:rFonts w:cs="Arial"/>
              </w:rPr>
              <w:t>841</w:t>
            </w:r>
          </w:p>
        </w:tc>
        <w:tc>
          <w:tcPr>
            <w:tcW w:w="779" w:type="dxa"/>
            <w:shd w:val="clear" w:color="auto" w:fill="auto"/>
            <w:noWrap/>
          </w:tcPr>
          <w:p w14:paraId="0BB0B4A5" w14:textId="77777777" w:rsidR="00DA6C39" w:rsidRPr="00AC4FBC" w:rsidRDefault="00DA6C39" w:rsidP="00DA6C39">
            <w:pPr>
              <w:pStyle w:val="TAC"/>
              <w:rPr>
                <w:rFonts w:eastAsia="Malgun Gothic"/>
              </w:rPr>
            </w:pPr>
            <w:r w:rsidRPr="00AC4FBC">
              <w:rPr>
                <w:rFonts w:cs="Arial"/>
              </w:rPr>
              <w:t>10</w:t>
            </w:r>
          </w:p>
        </w:tc>
        <w:tc>
          <w:tcPr>
            <w:tcW w:w="721" w:type="dxa"/>
            <w:shd w:val="clear" w:color="auto" w:fill="auto"/>
            <w:noWrap/>
          </w:tcPr>
          <w:p w14:paraId="150EE44D" w14:textId="77777777" w:rsidR="00DA6C39" w:rsidRPr="00AC4FBC" w:rsidRDefault="00DA6C39" w:rsidP="00DA6C39">
            <w:pPr>
              <w:pStyle w:val="TAC"/>
              <w:rPr>
                <w:rFonts w:eastAsia="Malgun Gothic"/>
              </w:rPr>
            </w:pPr>
            <w:r w:rsidRPr="00AC4FBC">
              <w:rPr>
                <w:rFonts w:cs="Arial"/>
              </w:rPr>
              <w:t>50</w:t>
            </w:r>
          </w:p>
        </w:tc>
        <w:tc>
          <w:tcPr>
            <w:tcW w:w="1314" w:type="dxa"/>
            <w:shd w:val="clear" w:color="auto" w:fill="auto"/>
            <w:noWrap/>
          </w:tcPr>
          <w:p w14:paraId="775926F3" w14:textId="77777777" w:rsidR="00DA6C39" w:rsidRPr="00AC4FBC" w:rsidRDefault="00DA6C39" w:rsidP="00DA6C39">
            <w:pPr>
              <w:pStyle w:val="TAC"/>
            </w:pPr>
            <w:r w:rsidRPr="00AC4FBC">
              <w:rPr>
                <w:rFonts w:cs="Arial"/>
              </w:rPr>
              <w:t>800</w:t>
            </w:r>
          </w:p>
        </w:tc>
        <w:tc>
          <w:tcPr>
            <w:tcW w:w="867" w:type="dxa"/>
            <w:shd w:val="clear" w:color="auto" w:fill="auto"/>
          </w:tcPr>
          <w:p w14:paraId="32383555" w14:textId="77777777" w:rsidR="00DA6C39" w:rsidRPr="00AC4FBC" w:rsidRDefault="00DA6C39" w:rsidP="00DA6C39">
            <w:pPr>
              <w:pStyle w:val="TAC"/>
              <w:rPr>
                <w:rFonts w:eastAsia="Malgun Gothic"/>
              </w:rPr>
            </w:pPr>
            <w:r w:rsidRPr="00AC4FBC">
              <w:rPr>
                <w:rFonts w:cs="Arial"/>
              </w:rPr>
              <w:t>4.5</w:t>
            </w:r>
          </w:p>
        </w:tc>
        <w:tc>
          <w:tcPr>
            <w:tcW w:w="1248" w:type="dxa"/>
            <w:shd w:val="clear" w:color="auto" w:fill="auto"/>
          </w:tcPr>
          <w:p w14:paraId="3162DDDD" w14:textId="77777777" w:rsidR="00DA6C39" w:rsidRPr="00AC4FBC" w:rsidRDefault="00DA6C39" w:rsidP="00DA6C39">
            <w:pPr>
              <w:pStyle w:val="TAC"/>
              <w:rPr>
                <w:rFonts w:eastAsia="Malgun Gothic"/>
              </w:rPr>
            </w:pPr>
            <w:r w:rsidRPr="00AC4FBC">
              <w:rPr>
                <w:rFonts w:cs="Arial"/>
              </w:rPr>
              <w:t>IMD5</w:t>
            </w:r>
          </w:p>
        </w:tc>
      </w:tr>
      <w:tr w:rsidR="00DA6C39" w:rsidRPr="00AC4FBC" w14:paraId="08EE27A7" w14:textId="77777777" w:rsidTr="000077BC">
        <w:trPr>
          <w:trHeight w:val="54"/>
          <w:jc w:val="center"/>
        </w:trPr>
        <w:tc>
          <w:tcPr>
            <w:tcW w:w="1928" w:type="dxa"/>
            <w:vMerge/>
            <w:shd w:val="clear" w:color="auto" w:fill="auto"/>
            <w:vAlign w:val="center"/>
          </w:tcPr>
          <w:p w14:paraId="7288AF60" w14:textId="77777777" w:rsidR="00DA6C39" w:rsidRPr="00AC4FBC" w:rsidRDefault="00DA6C39" w:rsidP="00DA6C39">
            <w:pPr>
              <w:pStyle w:val="TAC"/>
            </w:pPr>
          </w:p>
        </w:tc>
        <w:tc>
          <w:tcPr>
            <w:tcW w:w="1146" w:type="dxa"/>
            <w:shd w:val="clear" w:color="auto" w:fill="auto"/>
          </w:tcPr>
          <w:p w14:paraId="00BCE2D3" w14:textId="77777777" w:rsidR="00DA6C39" w:rsidRPr="00AC4FBC" w:rsidRDefault="00DA6C39" w:rsidP="00DA6C39">
            <w:pPr>
              <w:pStyle w:val="TAC"/>
            </w:pPr>
            <w:r w:rsidRPr="00AC4FBC">
              <w:rPr>
                <w:rFonts w:cs="Arial"/>
              </w:rPr>
              <w:t>n1</w:t>
            </w:r>
          </w:p>
        </w:tc>
        <w:tc>
          <w:tcPr>
            <w:tcW w:w="1481" w:type="dxa"/>
            <w:shd w:val="clear" w:color="auto" w:fill="auto"/>
            <w:noWrap/>
          </w:tcPr>
          <w:p w14:paraId="69567052" w14:textId="77777777" w:rsidR="00DA6C39" w:rsidRPr="00AC4FBC" w:rsidRDefault="00DA6C39" w:rsidP="00DA6C39">
            <w:pPr>
              <w:pStyle w:val="TAC"/>
            </w:pPr>
            <w:r w:rsidRPr="00AC4FBC">
              <w:rPr>
                <w:rFonts w:cs="Arial"/>
              </w:rPr>
              <w:t>1940</w:t>
            </w:r>
          </w:p>
        </w:tc>
        <w:tc>
          <w:tcPr>
            <w:tcW w:w="779" w:type="dxa"/>
            <w:shd w:val="clear" w:color="auto" w:fill="auto"/>
            <w:noWrap/>
          </w:tcPr>
          <w:p w14:paraId="341FF86C"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498A0520"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4EF377D0" w14:textId="77777777" w:rsidR="00DA6C39" w:rsidRPr="00AC4FBC" w:rsidRDefault="00DA6C39" w:rsidP="00DA6C39">
            <w:pPr>
              <w:pStyle w:val="TAC"/>
            </w:pPr>
            <w:r w:rsidRPr="00AC4FBC">
              <w:rPr>
                <w:rFonts w:cs="Arial"/>
              </w:rPr>
              <w:t>2130</w:t>
            </w:r>
          </w:p>
        </w:tc>
        <w:tc>
          <w:tcPr>
            <w:tcW w:w="867" w:type="dxa"/>
            <w:shd w:val="clear" w:color="auto" w:fill="auto"/>
          </w:tcPr>
          <w:p w14:paraId="6D484292"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082EDD58" w14:textId="77777777" w:rsidR="00DA6C39" w:rsidRPr="00AC4FBC" w:rsidRDefault="00DA6C39" w:rsidP="00DA6C39">
            <w:pPr>
              <w:pStyle w:val="TAC"/>
              <w:rPr>
                <w:rFonts w:eastAsia="Malgun Gothic"/>
              </w:rPr>
            </w:pPr>
            <w:r w:rsidRPr="00AC4FBC">
              <w:rPr>
                <w:rFonts w:cs="Arial"/>
              </w:rPr>
              <w:t>N/A</w:t>
            </w:r>
          </w:p>
        </w:tc>
      </w:tr>
      <w:tr w:rsidR="00DA6C39" w:rsidRPr="00AC4FBC" w14:paraId="1461515F" w14:textId="77777777" w:rsidTr="000077BC">
        <w:trPr>
          <w:trHeight w:val="54"/>
          <w:jc w:val="center"/>
        </w:trPr>
        <w:tc>
          <w:tcPr>
            <w:tcW w:w="1928" w:type="dxa"/>
            <w:vMerge w:val="restart"/>
            <w:shd w:val="clear" w:color="auto" w:fill="auto"/>
            <w:vAlign w:val="center"/>
          </w:tcPr>
          <w:p w14:paraId="3373EB5D" w14:textId="77777777" w:rsidR="00DA6C39" w:rsidRPr="00AC4FBC" w:rsidRDefault="00DA6C39" w:rsidP="00DA6C39">
            <w:pPr>
              <w:pStyle w:val="TAC"/>
              <w:rPr>
                <w:rFonts w:eastAsia="Malgun Gothic"/>
              </w:rPr>
            </w:pPr>
            <w:r w:rsidRPr="00AC4FBC">
              <w:rPr>
                <w:rFonts w:cs="Arial"/>
                <w:lang w:eastAsia="ja-JP"/>
              </w:rPr>
              <w:t>DC_7A-20A_n3A</w:t>
            </w:r>
          </w:p>
        </w:tc>
        <w:tc>
          <w:tcPr>
            <w:tcW w:w="1146" w:type="dxa"/>
            <w:shd w:val="clear" w:color="auto" w:fill="auto"/>
            <w:vAlign w:val="center"/>
          </w:tcPr>
          <w:p w14:paraId="01192362" w14:textId="77777777" w:rsidR="00DA6C39" w:rsidRPr="00AC4FBC" w:rsidRDefault="00DA6C39" w:rsidP="00DA6C39">
            <w:pPr>
              <w:pStyle w:val="TAC"/>
            </w:pPr>
            <w:r w:rsidRPr="00AC4FBC">
              <w:rPr>
                <w:lang w:eastAsia="ja-JP"/>
              </w:rPr>
              <w:t>7</w:t>
            </w:r>
          </w:p>
        </w:tc>
        <w:tc>
          <w:tcPr>
            <w:tcW w:w="1481" w:type="dxa"/>
            <w:shd w:val="clear" w:color="auto" w:fill="auto"/>
            <w:noWrap/>
            <w:vAlign w:val="center"/>
          </w:tcPr>
          <w:p w14:paraId="3C6F1CDA" w14:textId="77777777" w:rsidR="00DA6C39" w:rsidRPr="00AC4FBC" w:rsidRDefault="00DA6C39" w:rsidP="00DA6C39">
            <w:pPr>
              <w:pStyle w:val="TAC"/>
            </w:pPr>
            <w:r w:rsidRPr="00AC4FBC">
              <w:rPr>
                <w:rFonts w:cs="Arial"/>
              </w:rPr>
              <w:t>2543</w:t>
            </w:r>
          </w:p>
        </w:tc>
        <w:tc>
          <w:tcPr>
            <w:tcW w:w="779" w:type="dxa"/>
            <w:shd w:val="clear" w:color="auto" w:fill="auto"/>
            <w:noWrap/>
            <w:vAlign w:val="center"/>
          </w:tcPr>
          <w:p w14:paraId="0DB29E28" w14:textId="77777777" w:rsidR="00DA6C39" w:rsidRPr="00AC4FBC" w:rsidRDefault="00DA6C39" w:rsidP="00DA6C39">
            <w:pPr>
              <w:pStyle w:val="TAC"/>
            </w:pPr>
            <w:r w:rsidRPr="00AC4FBC">
              <w:rPr>
                <w:rFonts w:cs="Arial"/>
              </w:rPr>
              <w:t>10</w:t>
            </w:r>
          </w:p>
        </w:tc>
        <w:tc>
          <w:tcPr>
            <w:tcW w:w="721" w:type="dxa"/>
            <w:shd w:val="clear" w:color="auto" w:fill="auto"/>
            <w:noWrap/>
            <w:vAlign w:val="center"/>
          </w:tcPr>
          <w:p w14:paraId="186A2400" w14:textId="77777777" w:rsidR="00DA6C39" w:rsidRPr="00AC4FBC" w:rsidRDefault="00DA6C39" w:rsidP="00DA6C39">
            <w:pPr>
              <w:pStyle w:val="TAC"/>
            </w:pPr>
            <w:r w:rsidRPr="00AC4FBC">
              <w:rPr>
                <w:rFonts w:cs="Arial"/>
              </w:rPr>
              <w:t>50</w:t>
            </w:r>
          </w:p>
        </w:tc>
        <w:tc>
          <w:tcPr>
            <w:tcW w:w="1314" w:type="dxa"/>
            <w:shd w:val="clear" w:color="auto" w:fill="auto"/>
            <w:noWrap/>
            <w:vAlign w:val="center"/>
          </w:tcPr>
          <w:p w14:paraId="3AF3C1B5" w14:textId="77777777" w:rsidR="00DA6C39" w:rsidRPr="00AC4FBC" w:rsidRDefault="00DA6C39" w:rsidP="00DA6C39">
            <w:pPr>
              <w:pStyle w:val="TAC"/>
            </w:pPr>
            <w:r w:rsidRPr="00AC4FBC">
              <w:rPr>
                <w:rFonts w:cs="Arial"/>
              </w:rPr>
              <w:t>2663</w:t>
            </w:r>
          </w:p>
        </w:tc>
        <w:tc>
          <w:tcPr>
            <w:tcW w:w="867" w:type="dxa"/>
            <w:shd w:val="clear" w:color="auto" w:fill="auto"/>
            <w:vAlign w:val="center"/>
          </w:tcPr>
          <w:p w14:paraId="345B0EF4" w14:textId="77777777" w:rsidR="00DA6C39" w:rsidRPr="00AC4FBC" w:rsidRDefault="00DA6C39" w:rsidP="00DA6C39">
            <w:pPr>
              <w:pStyle w:val="TAC"/>
            </w:pPr>
            <w:r w:rsidRPr="00AC4FBC">
              <w:rPr>
                <w:lang w:eastAsia="ja-JP"/>
              </w:rPr>
              <w:t>N/A</w:t>
            </w:r>
          </w:p>
        </w:tc>
        <w:tc>
          <w:tcPr>
            <w:tcW w:w="1248" w:type="dxa"/>
            <w:shd w:val="clear" w:color="auto" w:fill="auto"/>
            <w:vAlign w:val="center"/>
          </w:tcPr>
          <w:p w14:paraId="24596415" w14:textId="77777777" w:rsidR="00DA6C39" w:rsidRPr="00AC4FBC" w:rsidRDefault="00DA6C39" w:rsidP="00DA6C39">
            <w:pPr>
              <w:pStyle w:val="TAC"/>
              <w:rPr>
                <w:rFonts w:eastAsia="Malgun Gothic"/>
              </w:rPr>
            </w:pPr>
            <w:r w:rsidRPr="00AC4FBC">
              <w:t>N/A</w:t>
            </w:r>
          </w:p>
        </w:tc>
      </w:tr>
      <w:tr w:rsidR="00DA6C39" w:rsidRPr="00AC4FBC" w14:paraId="3EF28CE5" w14:textId="77777777" w:rsidTr="000077BC">
        <w:trPr>
          <w:trHeight w:val="54"/>
          <w:jc w:val="center"/>
        </w:trPr>
        <w:tc>
          <w:tcPr>
            <w:tcW w:w="1928" w:type="dxa"/>
            <w:vMerge/>
            <w:shd w:val="clear" w:color="auto" w:fill="auto"/>
            <w:vAlign w:val="center"/>
          </w:tcPr>
          <w:p w14:paraId="747B77E2" w14:textId="77777777" w:rsidR="00DA6C39" w:rsidRPr="00AC4FBC" w:rsidRDefault="00DA6C39" w:rsidP="00DA6C39">
            <w:pPr>
              <w:pStyle w:val="TAC"/>
              <w:rPr>
                <w:rFonts w:eastAsia="Malgun Gothic"/>
              </w:rPr>
            </w:pPr>
          </w:p>
        </w:tc>
        <w:tc>
          <w:tcPr>
            <w:tcW w:w="1146" w:type="dxa"/>
            <w:shd w:val="clear" w:color="auto" w:fill="auto"/>
            <w:vAlign w:val="center"/>
          </w:tcPr>
          <w:p w14:paraId="3FB31928" w14:textId="77777777" w:rsidR="00DA6C39" w:rsidRPr="00AC4FBC" w:rsidRDefault="00DA6C39" w:rsidP="00DA6C39">
            <w:pPr>
              <w:pStyle w:val="TAC"/>
            </w:pPr>
            <w:r w:rsidRPr="00AC4FBC">
              <w:rPr>
                <w:lang w:eastAsia="ja-JP"/>
              </w:rPr>
              <w:t>20</w:t>
            </w:r>
          </w:p>
        </w:tc>
        <w:tc>
          <w:tcPr>
            <w:tcW w:w="1481" w:type="dxa"/>
            <w:shd w:val="clear" w:color="auto" w:fill="auto"/>
            <w:noWrap/>
            <w:vAlign w:val="center"/>
          </w:tcPr>
          <w:p w14:paraId="54D8D757" w14:textId="77777777" w:rsidR="00DA6C39" w:rsidRPr="00AC4FBC" w:rsidRDefault="00DA6C39" w:rsidP="00DA6C39">
            <w:pPr>
              <w:pStyle w:val="TAC"/>
            </w:pPr>
            <w:r w:rsidRPr="00AC4FBC">
              <w:rPr>
                <w:rFonts w:cs="Arial"/>
              </w:rPr>
              <w:t>847</w:t>
            </w:r>
          </w:p>
        </w:tc>
        <w:tc>
          <w:tcPr>
            <w:tcW w:w="779" w:type="dxa"/>
            <w:shd w:val="clear" w:color="auto" w:fill="auto"/>
            <w:noWrap/>
            <w:vAlign w:val="center"/>
          </w:tcPr>
          <w:p w14:paraId="1DCA0D35" w14:textId="77777777" w:rsidR="00DA6C39" w:rsidRPr="00AC4FBC" w:rsidRDefault="00DA6C39" w:rsidP="00DA6C39">
            <w:pPr>
              <w:pStyle w:val="TAC"/>
            </w:pPr>
            <w:r w:rsidRPr="00AC4FBC">
              <w:rPr>
                <w:rFonts w:cs="Arial"/>
              </w:rPr>
              <w:t>10</w:t>
            </w:r>
          </w:p>
        </w:tc>
        <w:tc>
          <w:tcPr>
            <w:tcW w:w="721" w:type="dxa"/>
            <w:shd w:val="clear" w:color="auto" w:fill="auto"/>
            <w:noWrap/>
            <w:vAlign w:val="center"/>
          </w:tcPr>
          <w:p w14:paraId="6B69739B" w14:textId="77777777" w:rsidR="00DA6C39" w:rsidRPr="00AC4FBC" w:rsidRDefault="00DA6C39" w:rsidP="00DA6C39">
            <w:pPr>
              <w:pStyle w:val="TAC"/>
            </w:pPr>
            <w:r w:rsidRPr="00AC4FBC">
              <w:rPr>
                <w:rFonts w:cs="Arial"/>
              </w:rPr>
              <w:t>20</w:t>
            </w:r>
          </w:p>
        </w:tc>
        <w:tc>
          <w:tcPr>
            <w:tcW w:w="1314" w:type="dxa"/>
            <w:shd w:val="clear" w:color="auto" w:fill="auto"/>
            <w:noWrap/>
            <w:vAlign w:val="center"/>
          </w:tcPr>
          <w:p w14:paraId="4784FAD8" w14:textId="77777777" w:rsidR="00DA6C39" w:rsidRPr="00AC4FBC" w:rsidRDefault="00DA6C39" w:rsidP="00DA6C39">
            <w:pPr>
              <w:pStyle w:val="TAC"/>
            </w:pPr>
            <w:r w:rsidRPr="00AC4FBC">
              <w:rPr>
                <w:rFonts w:cs="Arial"/>
              </w:rPr>
              <w:t>806</w:t>
            </w:r>
          </w:p>
        </w:tc>
        <w:tc>
          <w:tcPr>
            <w:tcW w:w="867" w:type="dxa"/>
            <w:shd w:val="clear" w:color="auto" w:fill="auto"/>
            <w:vAlign w:val="center"/>
          </w:tcPr>
          <w:p w14:paraId="5397FBEC" w14:textId="77777777" w:rsidR="00DA6C39" w:rsidRPr="00AC4FBC" w:rsidRDefault="00DA6C39" w:rsidP="00DA6C39">
            <w:pPr>
              <w:pStyle w:val="TAC"/>
            </w:pPr>
            <w:r w:rsidRPr="00AC4FBC">
              <w:rPr>
                <w:rFonts w:cs="Arial"/>
              </w:rPr>
              <w:t>10.5</w:t>
            </w:r>
          </w:p>
        </w:tc>
        <w:tc>
          <w:tcPr>
            <w:tcW w:w="1248" w:type="dxa"/>
            <w:shd w:val="clear" w:color="auto" w:fill="auto"/>
            <w:vAlign w:val="center"/>
          </w:tcPr>
          <w:p w14:paraId="08A86335" w14:textId="77777777" w:rsidR="00DA6C39" w:rsidRPr="00AC4FBC" w:rsidRDefault="00DA6C39" w:rsidP="00DA6C39">
            <w:pPr>
              <w:pStyle w:val="TAC"/>
              <w:rPr>
                <w:rFonts w:eastAsia="Malgun Gothic"/>
              </w:rPr>
            </w:pPr>
            <w:r w:rsidRPr="00AC4FBC">
              <w:rPr>
                <w:rFonts w:cs="Arial"/>
              </w:rPr>
              <w:t>IMD2</w:t>
            </w:r>
          </w:p>
        </w:tc>
      </w:tr>
      <w:tr w:rsidR="00DA6C39" w:rsidRPr="00AC4FBC" w14:paraId="1ECF43EB" w14:textId="77777777" w:rsidTr="000077BC">
        <w:trPr>
          <w:trHeight w:val="54"/>
          <w:jc w:val="center"/>
        </w:trPr>
        <w:tc>
          <w:tcPr>
            <w:tcW w:w="1928" w:type="dxa"/>
            <w:vMerge/>
            <w:shd w:val="clear" w:color="auto" w:fill="auto"/>
            <w:vAlign w:val="center"/>
          </w:tcPr>
          <w:p w14:paraId="7A140035" w14:textId="77777777" w:rsidR="00DA6C39" w:rsidRPr="00AC4FBC" w:rsidRDefault="00DA6C39" w:rsidP="00DA6C39">
            <w:pPr>
              <w:pStyle w:val="TAC"/>
              <w:rPr>
                <w:rFonts w:eastAsia="Malgun Gothic"/>
              </w:rPr>
            </w:pPr>
          </w:p>
        </w:tc>
        <w:tc>
          <w:tcPr>
            <w:tcW w:w="1146" w:type="dxa"/>
            <w:shd w:val="clear" w:color="auto" w:fill="auto"/>
            <w:vAlign w:val="center"/>
          </w:tcPr>
          <w:p w14:paraId="6C58FB58" w14:textId="77777777" w:rsidR="00DA6C39" w:rsidRPr="00AC4FBC" w:rsidRDefault="00DA6C39" w:rsidP="00DA6C39">
            <w:pPr>
              <w:pStyle w:val="TAC"/>
            </w:pPr>
            <w:r w:rsidRPr="00AC4FBC">
              <w:rPr>
                <w:lang w:eastAsia="ja-JP"/>
              </w:rPr>
              <w:t>n3</w:t>
            </w:r>
          </w:p>
        </w:tc>
        <w:tc>
          <w:tcPr>
            <w:tcW w:w="1481" w:type="dxa"/>
            <w:shd w:val="clear" w:color="auto" w:fill="auto"/>
            <w:noWrap/>
            <w:vAlign w:val="center"/>
          </w:tcPr>
          <w:p w14:paraId="2CAF562E" w14:textId="77777777" w:rsidR="00DA6C39" w:rsidRPr="00AC4FBC" w:rsidRDefault="00DA6C39" w:rsidP="00DA6C39">
            <w:pPr>
              <w:pStyle w:val="TAC"/>
            </w:pPr>
            <w:r w:rsidRPr="00AC4FBC">
              <w:rPr>
                <w:rFonts w:cs="Arial"/>
              </w:rPr>
              <w:t>1737</w:t>
            </w:r>
          </w:p>
        </w:tc>
        <w:tc>
          <w:tcPr>
            <w:tcW w:w="779" w:type="dxa"/>
            <w:shd w:val="clear" w:color="auto" w:fill="auto"/>
            <w:noWrap/>
            <w:vAlign w:val="center"/>
          </w:tcPr>
          <w:p w14:paraId="5D89FC40" w14:textId="77777777" w:rsidR="00DA6C39" w:rsidRPr="00AC4FBC" w:rsidRDefault="00DA6C39" w:rsidP="00DA6C39">
            <w:pPr>
              <w:pStyle w:val="TAC"/>
            </w:pPr>
            <w:r w:rsidRPr="00AC4FBC">
              <w:rPr>
                <w:rFonts w:cs="Arial"/>
              </w:rPr>
              <w:t>5</w:t>
            </w:r>
          </w:p>
        </w:tc>
        <w:tc>
          <w:tcPr>
            <w:tcW w:w="721" w:type="dxa"/>
            <w:shd w:val="clear" w:color="auto" w:fill="auto"/>
            <w:noWrap/>
            <w:vAlign w:val="center"/>
          </w:tcPr>
          <w:p w14:paraId="119EFF6A"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1BB94905" w14:textId="77777777" w:rsidR="00DA6C39" w:rsidRPr="00AC4FBC" w:rsidRDefault="00DA6C39" w:rsidP="00DA6C39">
            <w:pPr>
              <w:pStyle w:val="TAC"/>
            </w:pPr>
            <w:r w:rsidRPr="00AC4FBC">
              <w:rPr>
                <w:rFonts w:cs="Arial"/>
              </w:rPr>
              <w:t>1832</w:t>
            </w:r>
          </w:p>
        </w:tc>
        <w:tc>
          <w:tcPr>
            <w:tcW w:w="867" w:type="dxa"/>
            <w:shd w:val="clear" w:color="auto" w:fill="auto"/>
            <w:vAlign w:val="center"/>
          </w:tcPr>
          <w:p w14:paraId="2E33118B" w14:textId="77777777" w:rsidR="00DA6C39" w:rsidRPr="00AC4FBC" w:rsidRDefault="00DA6C39" w:rsidP="00DA6C39">
            <w:pPr>
              <w:pStyle w:val="TAC"/>
            </w:pPr>
            <w:r w:rsidRPr="00AC4FBC">
              <w:rPr>
                <w:lang w:eastAsia="ja-JP"/>
              </w:rPr>
              <w:t>N/A</w:t>
            </w:r>
          </w:p>
        </w:tc>
        <w:tc>
          <w:tcPr>
            <w:tcW w:w="1248" w:type="dxa"/>
            <w:shd w:val="clear" w:color="auto" w:fill="auto"/>
            <w:vAlign w:val="center"/>
          </w:tcPr>
          <w:p w14:paraId="7834DB55" w14:textId="77777777" w:rsidR="00DA6C39" w:rsidRPr="00AC4FBC" w:rsidRDefault="00DA6C39" w:rsidP="00DA6C39">
            <w:pPr>
              <w:pStyle w:val="TAC"/>
              <w:rPr>
                <w:rFonts w:eastAsia="Malgun Gothic"/>
              </w:rPr>
            </w:pPr>
            <w:r w:rsidRPr="00AC4FBC">
              <w:t>N/A</w:t>
            </w:r>
          </w:p>
        </w:tc>
      </w:tr>
      <w:tr w:rsidR="00DA6C39" w:rsidRPr="00AC4FBC" w14:paraId="3C4DAEB5" w14:textId="77777777" w:rsidTr="000077BC">
        <w:trPr>
          <w:trHeight w:val="54"/>
          <w:jc w:val="center"/>
        </w:trPr>
        <w:tc>
          <w:tcPr>
            <w:tcW w:w="1928" w:type="dxa"/>
            <w:vMerge/>
            <w:shd w:val="clear" w:color="auto" w:fill="auto"/>
            <w:vAlign w:val="center"/>
          </w:tcPr>
          <w:p w14:paraId="106D418D" w14:textId="77777777" w:rsidR="00DA6C39" w:rsidRPr="00AC4FBC" w:rsidRDefault="00DA6C39" w:rsidP="00DA6C39">
            <w:pPr>
              <w:pStyle w:val="TAC"/>
              <w:rPr>
                <w:rFonts w:eastAsia="Malgun Gothic"/>
              </w:rPr>
            </w:pPr>
          </w:p>
        </w:tc>
        <w:tc>
          <w:tcPr>
            <w:tcW w:w="1146" w:type="dxa"/>
            <w:shd w:val="clear" w:color="auto" w:fill="auto"/>
            <w:vAlign w:val="center"/>
          </w:tcPr>
          <w:p w14:paraId="4A787405" w14:textId="77777777" w:rsidR="00DA6C39" w:rsidRPr="00AC4FBC" w:rsidRDefault="00DA6C39" w:rsidP="00DA6C39">
            <w:pPr>
              <w:pStyle w:val="TAC"/>
            </w:pPr>
            <w:r w:rsidRPr="00AC4FBC">
              <w:rPr>
                <w:lang w:eastAsia="ja-JP"/>
              </w:rPr>
              <w:t>7</w:t>
            </w:r>
          </w:p>
        </w:tc>
        <w:tc>
          <w:tcPr>
            <w:tcW w:w="1481" w:type="dxa"/>
            <w:shd w:val="clear" w:color="auto" w:fill="auto"/>
            <w:noWrap/>
            <w:vAlign w:val="center"/>
          </w:tcPr>
          <w:p w14:paraId="0A07CDB2" w14:textId="77777777" w:rsidR="00DA6C39" w:rsidRPr="00AC4FBC" w:rsidRDefault="00DA6C39" w:rsidP="00DA6C39">
            <w:pPr>
              <w:pStyle w:val="TAC"/>
            </w:pPr>
            <w:r w:rsidRPr="00AC4FBC">
              <w:rPr>
                <w:rFonts w:cs="Arial"/>
              </w:rPr>
              <w:t>2510</w:t>
            </w:r>
          </w:p>
        </w:tc>
        <w:tc>
          <w:tcPr>
            <w:tcW w:w="779" w:type="dxa"/>
            <w:shd w:val="clear" w:color="auto" w:fill="auto"/>
            <w:noWrap/>
            <w:vAlign w:val="center"/>
          </w:tcPr>
          <w:p w14:paraId="686ACC06" w14:textId="77777777" w:rsidR="00DA6C39" w:rsidRPr="00AC4FBC" w:rsidRDefault="00DA6C39" w:rsidP="00DA6C39">
            <w:pPr>
              <w:pStyle w:val="TAC"/>
            </w:pPr>
            <w:r w:rsidRPr="00AC4FBC">
              <w:rPr>
                <w:rFonts w:cs="Arial"/>
              </w:rPr>
              <w:t>10</w:t>
            </w:r>
          </w:p>
        </w:tc>
        <w:tc>
          <w:tcPr>
            <w:tcW w:w="721" w:type="dxa"/>
            <w:shd w:val="clear" w:color="auto" w:fill="auto"/>
            <w:noWrap/>
            <w:vAlign w:val="center"/>
          </w:tcPr>
          <w:p w14:paraId="64220261" w14:textId="77777777" w:rsidR="00DA6C39" w:rsidRPr="00AC4FBC" w:rsidRDefault="00DA6C39" w:rsidP="00DA6C39">
            <w:pPr>
              <w:pStyle w:val="TAC"/>
            </w:pPr>
            <w:r w:rsidRPr="00AC4FBC">
              <w:rPr>
                <w:rFonts w:cs="Arial"/>
              </w:rPr>
              <w:t>50</w:t>
            </w:r>
          </w:p>
        </w:tc>
        <w:tc>
          <w:tcPr>
            <w:tcW w:w="1314" w:type="dxa"/>
            <w:shd w:val="clear" w:color="auto" w:fill="auto"/>
            <w:noWrap/>
            <w:vAlign w:val="center"/>
          </w:tcPr>
          <w:p w14:paraId="07C23B47" w14:textId="77777777" w:rsidR="00DA6C39" w:rsidRPr="00AC4FBC" w:rsidRDefault="00DA6C39" w:rsidP="00DA6C39">
            <w:pPr>
              <w:pStyle w:val="TAC"/>
            </w:pPr>
            <w:r w:rsidRPr="00AC4FBC">
              <w:rPr>
                <w:rFonts w:cs="Arial"/>
              </w:rPr>
              <w:t>2630</w:t>
            </w:r>
          </w:p>
        </w:tc>
        <w:tc>
          <w:tcPr>
            <w:tcW w:w="867" w:type="dxa"/>
            <w:shd w:val="clear" w:color="auto" w:fill="auto"/>
            <w:vAlign w:val="center"/>
          </w:tcPr>
          <w:p w14:paraId="4168C5D2" w14:textId="77777777" w:rsidR="00DA6C39" w:rsidRPr="00AC4FBC" w:rsidRDefault="00DA6C39" w:rsidP="00DA6C39">
            <w:pPr>
              <w:pStyle w:val="TAC"/>
            </w:pPr>
            <w:r w:rsidRPr="00AC4FBC">
              <w:rPr>
                <w:rFonts w:cs="Arial"/>
              </w:rPr>
              <w:t>26.0</w:t>
            </w:r>
          </w:p>
        </w:tc>
        <w:tc>
          <w:tcPr>
            <w:tcW w:w="1248" w:type="dxa"/>
            <w:shd w:val="clear" w:color="auto" w:fill="auto"/>
            <w:vAlign w:val="center"/>
          </w:tcPr>
          <w:p w14:paraId="6B79D783" w14:textId="77777777" w:rsidR="00DA6C39" w:rsidRPr="00AC4FBC" w:rsidRDefault="00DA6C39" w:rsidP="00DA6C39">
            <w:pPr>
              <w:pStyle w:val="TAC"/>
              <w:rPr>
                <w:rFonts w:eastAsia="Malgun Gothic"/>
              </w:rPr>
            </w:pPr>
            <w:r w:rsidRPr="00AC4FBC">
              <w:rPr>
                <w:rFonts w:cs="Arial"/>
              </w:rPr>
              <w:t>IMD2</w:t>
            </w:r>
            <w:r w:rsidRPr="00AC4FBC">
              <w:rPr>
                <w:rFonts w:cs="Arial"/>
                <w:vertAlign w:val="superscript"/>
              </w:rPr>
              <w:t>1</w:t>
            </w:r>
          </w:p>
        </w:tc>
      </w:tr>
      <w:tr w:rsidR="00DA6C39" w:rsidRPr="00AC4FBC" w14:paraId="74D5542B" w14:textId="77777777" w:rsidTr="000077BC">
        <w:trPr>
          <w:trHeight w:val="54"/>
          <w:jc w:val="center"/>
        </w:trPr>
        <w:tc>
          <w:tcPr>
            <w:tcW w:w="1928" w:type="dxa"/>
            <w:vMerge/>
            <w:shd w:val="clear" w:color="auto" w:fill="auto"/>
            <w:vAlign w:val="center"/>
          </w:tcPr>
          <w:p w14:paraId="0B3421CF" w14:textId="77777777" w:rsidR="00DA6C39" w:rsidRPr="00AC4FBC" w:rsidRDefault="00DA6C39" w:rsidP="00DA6C39">
            <w:pPr>
              <w:pStyle w:val="TAC"/>
              <w:rPr>
                <w:rFonts w:eastAsia="Malgun Gothic"/>
              </w:rPr>
            </w:pPr>
          </w:p>
        </w:tc>
        <w:tc>
          <w:tcPr>
            <w:tcW w:w="1146" w:type="dxa"/>
            <w:shd w:val="clear" w:color="auto" w:fill="auto"/>
            <w:vAlign w:val="center"/>
          </w:tcPr>
          <w:p w14:paraId="6A01C3AF" w14:textId="77777777" w:rsidR="00DA6C39" w:rsidRPr="00AC4FBC" w:rsidRDefault="00DA6C39" w:rsidP="00DA6C39">
            <w:pPr>
              <w:pStyle w:val="TAC"/>
            </w:pPr>
            <w:r w:rsidRPr="00AC4FBC">
              <w:rPr>
                <w:lang w:eastAsia="ja-JP"/>
              </w:rPr>
              <w:t>20</w:t>
            </w:r>
          </w:p>
        </w:tc>
        <w:tc>
          <w:tcPr>
            <w:tcW w:w="1481" w:type="dxa"/>
            <w:shd w:val="clear" w:color="auto" w:fill="auto"/>
            <w:noWrap/>
            <w:vAlign w:val="bottom"/>
          </w:tcPr>
          <w:p w14:paraId="60BD0755" w14:textId="77777777" w:rsidR="00DA6C39" w:rsidRPr="00AC4FBC" w:rsidRDefault="00DA6C39" w:rsidP="00DA6C39">
            <w:pPr>
              <w:pStyle w:val="TAC"/>
            </w:pPr>
            <w:r w:rsidRPr="00AC4FBC">
              <w:rPr>
                <w:rFonts w:cs="Arial"/>
                <w:szCs w:val="22"/>
              </w:rPr>
              <w:t>855</w:t>
            </w:r>
          </w:p>
        </w:tc>
        <w:tc>
          <w:tcPr>
            <w:tcW w:w="779" w:type="dxa"/>
            <w:shd w:val="clear" w:color="auto" w:fill="auto"/>
            <w:noWrap/>
            <w:vAlign w:val="bottom"/>
          </w:tcPr>
          <w:p w14:paraId="4ECF4442" w14:textId="77777777" w:rsidR="00DA6C39" w:rsidRPr="00AC4FBC" w:rsidRDefault="00DA6C39" w:rsidP="00DA6C39">
            <w:pPr>
              <w:pStyle w:val="TAC"/>
            </w:pPr>
            <w:r w:rsidRPr="00AC4FBC">
              <w:rPr>
                <w:rFonts w:cs="Arial"/>
              </w:rPr>
              <w:t>5</w:t>
            </w:r>
          </w:p>
        </w:tc>
        <w:tc>
          <w:tcPr>
            <w:tcW w:w="721" w:type="dxa"/>
            <w:shd w:val="clear" w:color="auto" w:fill="auto"/>
            <w:noWrap/>
            <w:vAlign w:val="bottom"/>
          </w:tcPr>
          <w:p w14:paraId="007A85E7"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776F8DEF" w14:textId="77777777" w:rsidR="00DA6C39" w:rsidRPr="00AC4FBC" w:rsidRDefault="00DA6C39" w:rsidP="00DA6C39">
            <w:pPr>
              <w:pStyle w:val="TAC"/>
            </w:pPr>
            <w:r w:rsidRPr="00AC4FBC">
              <w:rPr>
                <w:rFonts w:cs="Arial"/>
              </w:rPr>
              <w:t>814</w:t>
            </w:r>
          </w:p>
        </w:tc>
        <w:tc>
          <w:tcPr>
            <w:tcW w:w="867" w:type="dxa"/>
            <w:shd w:val="clear" w:color="auto" w:fill="auto"/>
            <w:vAlign w:val="center"/>
          </w:tcPr>
          <w:p w14:paraId="0DA511AC" w14:textId="77777777" w:rsidR="00DA6C39" w:rsidRPr="00AC4FBC" w:rsidRDefault="00DA6C39" w:rsidP="00DA6C39">
            <w:pPr>
              <w:pStyle w:val="TAC"/>
            </w:pPr>
            <w:r w:rsidRPr="00AC4FBC">
              <w:rPr>
                <w:lang w:eastAsia="ja-JP"/>
              </w:rPr>
              <w:t>N/A</w:t>
            </w:r>
          </w:p>
        </w:tc>
        <w:tc>
          <w:tcPr>
            <w:tcW w:w="1248" w:type="dxa"/>
            <w:shd w:val="clear" w:color="auto" w:fill="auto"/>
            <w:vAlign w:val="center"/>
          </w:tcPr>
          <w:p w14:paraId="10A3BEA4" w14:textId="77777777" w:rsidR="00DA6C39" w:rsidRPr="00AC4FBC" w:rsidRDefault="00DA6C39" w:rsidP="00DA6C39">
            <w:pPr>
              <w:pStyle w:val="TAC"/>
              <w:rPr>
                <w:rFonts w:eastAsia="Malgun Gothic"/>
              </w:rPr>
            </w:pPr>
            <w:r w:rsidRPr="00AC4FBC">
              <w:t>N/A</w:t>
            </w:r>
          </w:p>
        </w:tc>
      </w:tr>
      <w:tr w:rsidR="00DA6C39" w:rsidRPr="00AC4FBC" w14:paraId="20063C7E" w14:textId="77777777" w:rsidTr="000077BC">
        <w:trPr>
          <w:trHeight w:val="54"/>
          <w:jc w:val="center"/>
        </w:trPr>
        <w:tc>
          <w:tcPr>
            <w:tcW w:w="1928" w:type="dxa"/>
            <w:vMerge/>
            <w:shd w:val="clear" w:color="auto" w:fill="auto"/>
            <w:vAlign w:val="center"/>
          </w:tcPr>
          <w:p w14:paraId="370AF779" w14:textId="77777777" w:rsidR="00DA6C39" w:rsidRPr="00AC4FBC" w:rsidRDefault="00DA6C39" w:rsidP="00DA6C39">
            <w:pPr>
              <w:pStyle w:val="TAC"/>
              <w:rPr>
                <w:rFonts w:eastAsia="Malgun Gothic"/>
              </w:rPr>
            </w:pPr>
          </w:p>
        </w:tc>
        <w:tc>
          <w:tcPr>
            <w:tcW w:w="1146" w:type="dxa"/>
            <w:shd w:val="clear" w:color="auto" w:fill="auto"/>
            <w:vAlign w:val="center"/>
          </w:tcPr>
          <w:p w14:paraId="3AC4AE8E" w14:textId="77777777" w:rsidR="00DA6C39" w:rsidRPr="00AC4FBC" w:rsidRDefault="00DA6C39" w:rsidP="00DA6C39">
            <w:pPr>
              <w:pStyle w:val="TAC"/>
            </w:pPr>
            <w:r w:rsidRPr="00AC4FBC">
              <w:rPr>
                <w:lang w:eastAsia="ja-JP"/>
              </w:rPr>
              <w:t>n3</w:t>
            </w:r>
          </w:p>
        </w:tc>
        <w:tc>
          <w:tcPr>
            <w:tcW w:w="1481" w:type="dxa"/>
            <w:shd w:val="clear" w:color="auto" w:fill="auto"/>
            <w:noWrap/>
            <w:vAlign w:val="center"/>
          </w:tcPr>
          <w:p w14:paraId="26695002" w14:textId="77777777" w:rsidR="00DA6C39" w:rsidRPr="00AC4FBC" w:rsidRDefault="00DA6C39" w:rsidP="00DA6C39">
            <w:pPr>
              <w:pStyle w:val="TAC"/>
            </w:pPr>
            <w:r w:rsidRPr="00AC4FBC">
              <w:rPr>
                <w:rFonts w:cs="Arial"/>
              </w:rPr>
              <w:t>1775</w:t>
            </w:r>
          </w:p>
        </w:tc>
        <w:tc>
          <w:tcPr>
            <w:tcW w:w="779" w:type="dxa"/>
            <w:shd w:val="clear" w:color="auto" w:fill="auto"/>
            <w:noWrap/>
            <w:vAlign w:val="center"/>
          </w:tcPr>
          <w:p w14:paraId="312F2F13" w14:textId="77777777" w:rsidR="00DA6C39" w:rsidRPr="00AC4FBC" w:rsidRDefault="00DA6C39" w:rsidP="00DA6C39">
            <w:pPr>
              <w:pStyle w:val="TAC"/>
            </w:pPr>
            <w:r w:rsidRPr="00AC4FBC">
              <w:rPr>
                <w:rFonts w:cs="Arial"/>
              </w:rPr>
              <w:t>10</w:t>
            </w:r>
          </w:p>
        </w:tc>
        <w:tc>
          <w:tcPr>
            <w:tcW w:w="721" w:type="dxa"/>
            <w:shd w:val="clear" w:color="auto" w:fill="auto"/>
            <w:noWrap/>
            <w:vAlign w:val="center"/>
          </w:tcPr>
          <w:p w14:paraId="7A2DB747" w14:textId="77777777" w:rsidR="00DA6C39" w:rsidRPr="00AC4FBC" w:rsidRDefault="00DA6C39" w:rsidP="00DA6C39">
            <w:pPr>
              <w:pStyle w:val="TAC"/>
            </w:pPr>
            <w:r w:rsidRPr="00AC4FBC">
              <w:rPr>
                <w:rFonts w:cs="Arial"/>
              </w:rPr>
              <w:t>50</w:t>
            </w:r>
          </w:p>
        </w:tc>
        <w:tc>
          <w:tcPr>
            <w:tcW w:w="1314" w:type="dxa"/>
            <w:shd w:val="clear" w:color="auto" w:fill="auto"/>
            <w:noWrap/>
            <w:vAlign w:val="center"/>
          </w:tcPr>
          <w:p w14:paraId="46DD14A8" w14:textId="77777777" w:rsidR="00DA6C39" w:rsidRPr="00AC4FBC" w:rsidRDefault="00DA6C39" w:rsidP="00DA6C39">
            <w:pPr>
              <w:pStyle w:val="TAC"/>
            </w:pPr>
            <w:r w:rsidRPr="00AC4FBC">
              <w:rPr>
                <w:rFonts w:cs="Arial"/>
              </w:rPr>
              <w:t>1870</w:t>
            </w:r>
          </w:p>
        </w:tc>
        <w:tc>
          <w:tcPr>
            <w:tcW w:w="867" w:type="dxa"/>
            <w:shd w:val="clear" w:color="auto" w:fill="auto"/>
            <w:vAlign w:val="center"/>
          </w:tcPr>
          <w:p w14:paraId="2A6E403B" w14:textId="77777777" w:rsidR="00DA6C39" w:rsidRPr="00AC4FBC" w:rsidRDefault="00DA6C39" w:rsidP="00DA6C39">
            <w:pPr>
              <w:pStyle w:val="TAC"/>
            </w:pPr>
            <w:r w:rsidRPr="00AC4FBC">
              <w:rPr>
                <w:lang w:eastAsia="ja-JP"/>
              </w:rPr>
              <w:t>N/A</w:t>
            </w:r>
          </w:p>
        </w:tc>
        <w:tc>
          <w:tcPr>
            <w:tcW w:w="1248" w:type="dxa"/>
            <w:shd w:val="clear" w:color="auto" w:fill="auto"/>
            <w:vAlign w:val="center"/>
          </w:tcPr>
          <w:p w14:paraId="62A2F10C" w14:textId="77777777" w:rsidR="00DA6C39" w:rsidRPr="00AC4FBC" w:rsidRDefault="00DA6C39" w:rsidP="00DA6C39">
            <w:pPr>
              <w:pStyle w:val="TAC"/>
              <w:rPr>
                <w:rFonts w:eastAsia="Malgun Gothic"/>
              </w:rPr>
            </w:pPr>
            <w:r w:rsidRPr="00AC4FBC">
              <w:t>N/A</w:t>
            </w:r>
          </w:p>
        </w:tc>
      </w:tr>
      <w:tr w:rsidR="00DA6C39" w:rsidRPr="00AC4FBC" w14:paraId="59147EE6" w14:textId="77777777" w:rsidTr="000077BC">
        <w:trPr>
          <w:trHeight w:val="54"/>
          <w:jc w:val="center"/>
        </w:trPr>
        <w:tc>
          <w:tcPr>
            <w:tcW w:w="1928" w:type="dxa"/>
            <w:vMerge w:val="restart"/>
            <w:shd w:val="clear" w:color="auto" w:fill="auto"/>
            <w:vAlign w:val="center"/>
          </w:tcPr>
          <w:p w14:paraId="2A4B6D2A" w14:textId="77777777" w:rsidR="00DA6C39" w:rsidRPr="00AC4FBC" w:rsidRDefault="00DA6C39" w:rsidP="00DA6C39">
            <w:pPr>
              <w:pStyle w:val="TAC"/>
              <w:rPr>
                <w:rFonts w:eastAsia="Malgun Gothic"/>
              </w:rPr>
            </w:pPr>
            <w:r w:rsidRPr="00AC4FBC">
              <w:rPr>
                <w:rFonts w:cs="Arial"/>
                <w:lang w:eastAsia="ja-JP"/>
              </w:rPr>
              <w:t>DC_7A-20A_n8A</w:t>
            </w:r>
          </w:p>
        </w:tc>
        <w:tc>
          <w:tcPr>
            <w:tcW w:w="1146" w:type="dxa"/>
            <w:shd w:val="clear" w:color="auto" w:fill="auto"/>
          </w:tcPr>
          <w:p w14:paraId="2AA7B15C" w14:textId="77777777" w:rsidR="00DA6C39" w:rsidRPr="00AC4FBC" w:rsidRDefault="00DA6C39" w:rsidP="00DA6C39">
            <w:pPr>
              <w:pStyle w:val="TAC"/>
              <w:rPr>
                <w:rFonts w:eastAsia="Malgun Gothic"/>
              </w:rPr>
            </w:pPr>
            <w:r w:rsidRPr="00AC4FBC">
              <w:rPr>
                <w:rFonts w:eastAsia="MS Mincho"/>
              </w:rPr>
              <w:t>7</w:t>
            </w:r>
          </w:p>
        </w:tc>
        <w:tc>
          <w:tcPr>
            <w:tcW w:w="1481" w:type="dxa"/>
            <w:shd w:val="clear" w:color="auto" w:fill="auto"/>
            <w:noWrap/>
          </w:tcPr>
          <w:p w14:paraId="7E4BECBC" w14:textId="77777777" w:rsidR="00DA6C39" w:rsidRPr="00AC4FBC" w:rsidRDefault="00DA6C39" w:rsidP="00DA6C39">
            <w:pPr>
              <w:pStyle w:val="TAC"/>
              <w:rPr>
                <w:rFonts w:eastAsia="Malgun Gothic"/>
              </w:rPr>
            </w:pPr>
            <w:r w:rsidRPr="00AC4FBC">
              <w:rPr>
                <w:rFonts w:cs="Arial"/>
              </w:rPr>
              <w:t>2565</w:t>
            </w:r>
          </w:p>
        </w:tc>
        <w:tc>
          <w:tcPr>
            <w:tcW w:w="779" w:type="dxa"/>
            <w:shd w:val="clear" w:color="auto" w:fill="auto"/>
            <w:noWrap/>
          </w:tcPr>
          <w:p w14:paraId="41C5F217"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61E537B1"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31966B40" w14:textId="77777777" w:rsidR="00DA6C39" w:rsidRPr="00AC4FBC" w:rsidRDefault="00DA6C39" w:rsidP="00DA6C39">
            <w:pPr>
              <w:pStyle w:val="TAC"/>
              <w:rPr>
                <w:rFonts w:eastAsia="Malgun Gothic"/>
              </w:rPr>
            </w:pPr>
            <w:r w:rsidRPr="00AC4FBC">
              <w:rPr>
                <w:rFonts w:cs="Arial"/>
              </w:rPr>
              <w:t>2685</w:t>
            </w:r>
          </w:p>
        </w:tc>
        <w:tc>
          <w:tcPr>
            <w:tcW w:w="867" w:type="dxa"/>
            <w:shd w:val="clear" w:color="auto" w:fill="auto"/>
          </w:tcPr>
          <w:p w14:paraId="729D49F1"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172A9EA3" w14:textId="77777777" w:rsidR="00DA6C39" w:rsidRPr="00AC4FBC" w:rsidRDefault="00DA6C39" w:rsidP="00DA6C39">
            <w:pPr>
              <w:pStyle w:val="TAC"/>
              <w:rPr>
                <w:rFonts w:eastAsia="Malgun Gothic"/>
              </w:rPr>
            </w:pPr>
            <w:r w:rsidRPr="00AC4FBC">
              <w:rPr>
                <w:rFonts w:eastAsia="MS Mincho"/>
              </w:rPr>
              <w:t>N/A</w:t>
            </w:r>
          </w:p>
        </w:tc>
      </w:tr>
      <w:tr w:rsidR="00DA6C39" w:rsidRPr="00AC4FBC" w14:paraId="55CF5BEF" w14:textId="77777777" w:rsidTr="000077BC">
        <w:trPr>
          <w:trHeight w:val="54"/>
          <w:jc w:val="center"/>
        </w:trPr>
        <w:tc>
          <w:tcPr>
            <w:tcW w:w="1928" w:type="dxa"/>
            <w:vMerge/>
            <w:shd w:val="clear" w:color="auto" w:fill="auto"/>
            <w:vAlign w:val="center"/>
          </w:tcPr>
          <w:p w14:paraId="0255136D" w14:textId="77777777" w:rsidR="00DA6C39" w:rsidRPr="00AC4FBC" w:rsidRDefault="00DA6C39" w:rsidP="00DA6C39">
            <w:pPr>
              <w:pStyle w:val="TAC"/>
              <w:rPr>
                <w:rFonts w:eastAsia="Malgun Gothic"/>
              </w:rPr>
            </w:pPr>
          </w:p>
        </w:tc>
        <w:tc>
          <w:tcPr>
            <w:tcW w:w="1146" w:type="dxa"/>
            <w:shd w:val="clear" w:color="auto" w:fill="auto"/>
          </w:tcPr>
          <w:p w14:paraId="14D6F638" w14:textId="77777777" w:rsidR="00DA6C39" w:rsidRPr="00AC4FBC" w:rsidRDefault="00DA6C39" w:rsidP="00DA6C39">
            <w:pPr>
              <w:pStyle w:val="TAC"/>
              <w:rPr>
                <w:rFonts w:eastAsia="Malgun Gothic"/>
              </w:rPr>
            </w:pPr>
            <w:r w:rsidRPr="00AC4FBC">
              <w:rPr>
                <w:rFonts w:eastAsia="MS Mincho"/>
              </w:rPr>
              <w:t>n8</w:t>
            </w:r>
          </w:p>
        </w:tc>
        <w:tc>
          <w:tcPr>
            <w:tcW w:w="1481" w:type="dxa"/>
            <w:shd w:val="clear" w:color="auto" w:fill="auto"/>
            <w:noWrap/>
          </w:tcPr>
          <w:p w14:paraId="15B08FFA" w14:textId="77777777" w:rsidR="00DA6C39" w:rsidRPr="00AC4FBC" w:rsidRDefault="00DA6C39" w:rsidP="00DA6C39">
            <w:pPr>
              <w:pStyle w:val="TAC"/>
              <w:rPr>
                <w:rFonts w:eastAsia="Malgun Gothic"/>
              </w:rPr>
            </w:pPr>
            <w:r w:rsidRPr="00AC4FBC">
              <w:rPr>
                <w:rFonts w:cs="Arial"/>
              </w:rPr>
              <w:t>885</w:t>
            </w:r>
          </w:p>
        </w:tc>
        <w:tc>
          <w:tcPr>
            <w:tcW w:w="779" w:type="dxa"/>
            <w:shd w:val="clear" w:color="auto" w:fill="auto"/>
            <w:noWrap/>
          </w:tcPr>
          <w:p w14:paraId="319014D5"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7F7BECE4"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503BEBE6" w14:textId="77777777" w:rsidR="00DA6C39" w:rsidRPr="00AC4FBC" w:rsidRDefault="00DA6C39" w:rsidP="00DA6C39">
            <w:pPr>
              <w:pStyle w:val="TAC"/>
              <w:rPr>
                <w:rFonts w:eastAsia="Malgun Gothic"/>
              </w:rPr>
            </w:pPr>
            <w:r w:rsidRPr="00AC4FBC">
              <w:rPr>
                <w:rFonts w:cs="Arial"/>
              </w:rPr>
              <w:t>930</w:t>
            </w:r>
          </w:p>
        </w:tc>
        <w:tc>
          <w:tcPr>
            <w:tcW w:w="867" w:type="dxa"/>
            <w:shd w:val="clear" w:color="auto" w:fill="auto"/>
          </w:tcPr>
          <w:p w14:paraId="25D5C72D"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1546BD0D" w14:textId="77777777" w:rsidR="00DA6C39" w:rsidRPr="00AC4FBC" w:rsidRDefault="00DA6C39" w:rsidP="00DA6C39">
            <w:pPr>
              <w:pStyle w:val="TAC"/>
              <w:rPr>
                <w:rFonts w:eastAsia="Malgun Gothic"/>
              </w:rPr>
            </w:pPr>
            <w:r w:rsidRPr="00AC4FBC">
              <w:rPr>
                <w:rFonts w:eastAsia="MS Mincho"/>
              </w:rPr>
              <w:t>N/A</w:t>
            </w:r>
          </w:p>
        </w:tc>
      </w:tr>
      <w:tr w:rsidR="00DA6C39" w:rsidRPr="00AC4FBC" w14:paraId="23C52867" w14:textId="77777777" w:rsidTr="000077BC">
        <w:trPr>
          <w:trHeight w:val="54"/>
          <w:jc w:val="center"/>
        </w:trPr>
        <w:tc>
          <w:tcPr>
            <w:tcW w:w="1928" w:type="dxa"/>
            <w:vMerge/>
            <w:shd w:val="clear" w:color="auto" w:fill="auto"/>
            <w:vAlign w:val="center"/>
          </w:tcPr>
          <w:p w14:paraId="0F06D338" w14:textId="77777777" w:rsidR="00DA6C39" w:rsidRPr="00AC4FBC" w:rsidRDefault="00DA6C39" w:rsidP="00DA6C39">
            <w:pPr>
              <w:pStyle w:val="TAC"/>
              <w:rPr>
                <w:rFonts w:eastAsia="Malgun Gothic"/>
              </w:rPr>
            </w:pPr>
          </w:p>
        </w:tc>
        <w:tc>
          <w:tcPr>
            <w:tcW w:w="1146" w:type="dxa"/>
            <w:shd w:val="clear" w:color="auto" w:fill="auto"/>
          </w:tcPr>
          <w:p w14:paraId="13E1B455" w14:textId="77777777" w:rsidR="00DA6C39" w:rsidRPr="00AC4FBC" w:rsidRDefault="00DA6C39" w:rsidP="00DA6C39">
            <w:pPr>
              <w:pStyle w:val="TAC"/>
              <w:rPr>
                <w:rFonts w:eastAsia="Malgun Gothic"/>
              </w:rPr>
            </w:pPr>
            <w:r w:rsidRPr="00AC4FBC">
              <w:rPr>
                <w:rFonts w:eastAsia="MS Mincho"/>
              </w:rPr>
              <w:t>20</w:t>
            </w:r>
          </w:p>
        </w:tc>
        <w:tc>
          <w:tcPr>
            <w:tcW w:w="1481" w:type="dxa"/>
            <w:shd w:val="clear" w:color="auto" w:fill="auto"/>
            <w:noWrap/>
          </w:tcPr>
          <w:p w14:paraId="54CFE211" w14:textId="77777777" w:rsidR="00DA6C39" w:rsidRPr="00AC4FBC" w:rsidRDefault="00DA6C39" w:rsidP="00DA6C39">
            <w:pPr>
              <w:pStyle w:val="TAC"/>
              <w:rPr>
                <w:rFonts w:eastAsia="Malgun Gothic"/>
              </w:rPr>
            </w:pPr>
            <w:r w:rsidRPr="00AC4FBC">
              <w:rPr>
                <w:rFonts w:cs="Arial"/>
              </w:rPr>
              <w:t>836</w:t>
            </w:r>
          </w:p>
        </w:tc>
        <w:tc>
          <w:tcPr>
            <w:tcW w:w="779" w:type="dxa"/>
            <w:shd w:val="clear" w:color="auto" w:fill="auto"/>
            <w:noWrap/>
          </w:tcPr>
          <w:p w14:paraId="46208110"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68042950"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02B1CE7D" w14:textId="77777777" w:rsidR="00DA6C39" w:rsidRPr="00AC4FBC" w:rsidRDefault="00DA6C39" w:rsidP="00DA6C39">
            <w:pPr>
              <w:pStyle w:val="TAC"/>
              <w:rPr>
                <w:rFonts w:eastAsia="Malgun Gothic"/>
              </w:rPr>
            </w:pPr>
            <w:r w:rsidRPr="00AC4FBC">
              <w:rPr>
                <w:rFonts w:cs="Arial"/>
              </w:rPr>
              <w:t>795</w:t>
            </w:r>
          </w:p>
        </w:tc>
        <w:tc>
          <w:tcPr>
            <w:tcW w:w="867" w:type="dxa"/>
            <w:shd w:val="clear" w:color="auto" w:fill="auto"/>
          </w:tcPr>
          <w:p w14:paraId="7A4B3E84" w14:textId="77777777" w:rsidR="00DA6C39" w:rsidRPr="00AC4FBC" w:rsidRDefault="00DA6C39" w:rsidP="00DA6C39">
            <w:pPr>
              <w:pStyle w:val="TAC"/>
              <w:rPr>
                <w:rFonts w:eastAsia="Malgun Gothic"/>
              </w:rPr>
            </w:pPr>
            <w:r w:rsidRPr="00AC4FBC">
              <w:rPr>
                <w:rFonts w:cs="Arial"/>
              </w:rPr>
              <w:t>17.4</w:t>
            </w:r>
          </w:p>
        </w:tc>
        <w:tc>
          <w:tcPr>
            <w:tcW w:w="1248" w:type="dxa"/>
            <w:shd w:val="clear" w:color="auto" w:fill="auto"/>
          </w:tcPr>
          <w:p w14:paraId="33AA3522" w14:textId="77777777" w:rsidR="00DA6C39" w:rsidRPr="00AC4FBC" w:rsidRDefault="00DA6C39" w:rsidP="00DA6C39">
            <w:pPr>
              <w:pStyle w:val="TAC"/>
              <w:rPr>
                <w:rFonts w:eastAsia="Malgun Gothic"/>
              </w:rPr>
            </w:pPr>
            <w:r w:rsidRPr="00AC4FBC">
              <w:rPr>
                <w:rFonts w:eastAsia="MS Mincho"/>
              </w:rPr>
              <w:t>IMD3</w:t>
            </w:r>
          </w:p>
        </w:tc>
      </w:tr>
      <w:tr w:rsidR="00DA6C39" w:rsidRPr="00AC4FBC" w14:paraId="11056725" w14:textId="77777777" w:rsidTr="000077BC">
        <w:trPr>
          <w:trHeight w:val="54"/>
          <w:jc w:val="center"/>
        </w:trPr>
        <w:tc>
          <w:tcPr>
            <w:tcW w:w="1928" w:type="dxa"/>
            <w:vMerge/>
            <w:shd w:val="clear" w:color="auto" w:fill="auto"/>
            <w:vAlign w:val="center"/>
          </w:tcPr>
          <w:p w14:paraId="5DABC318" w14:textId="77777777" w:rsidR="00DA6C39" w:rsidRPr="00AC4FBC" w:rsidRDefault="00DA6C39" w:rsidP="00DA6C39">
            <w:pPr>
              <w:pStyle w:val="TAC"/>
              <w:rPr>
                <w:rFonts w:eastAsia="Malgun Gothic"/>
              </w:rPr>
            </w:pPr>
          </w:p>
        </w:tc>
        <w:tc>
          <w:tcPr>
            <w:tcW w:w="1146" w:type="dxa"/>
            <w:shd w:val="clear" w:color="auto" w:fill="auto"/>
          </w:tcPr>
          <w:p w14:paraId="21685B18" w14:textId="77777777" w:rsidR="00DA6C39" w:rsidRPr="00AC4FBC" w:rsidRDefault="00DA6C39" w:rsidP="00DA6C39">
            <w:pPr>
              <w:pStyle w:val="TAC"/>
              <w:rPr>
                <w:rFonts w:eastAsia="Malgun Gothic"/>
              </w:rPr>
            </w:pPr>
            <w:r w:rsidRPr="00AC4FBC">
              <w:rPr>
                <w:rFonts w:eastAsia="MS Mincho"/>
              </w:rPr>
              <w:t>7</w:t>
            </w:r>
          </w:p>
        </w:tc>
        <w:tc>
          <w:tcPr>
            <w:tcW w:w="1481" w:type="dxa"/>
            <w:shd w:val="clear" w:color="auto" w:fill="auto"/>
            <w:noWrap/>
          </w:tcPr>
          <w:p w14:paraId="3B7B665C" w14:textId="77777777" w:rsidR="00DA6C39" w:rsidRPr="00AC4FBC" w:rsidRDefault="00DA6C39" w:rsidP="00DA6C39">
            <w:pPr>
              <w:pStyle w:val="TAC"/>
              <w:rPr>
                <w:rFonts w:eastAsia="Malgun Gothic"/>
              </w:rPr>
            </w:pPr>
            <w:r w:rsidRPr="00AC4FBC">
              <w:rPr>
                <w:rFonts w:cs="Arial"/>
              </w:rPr>
              <w:t>2520</w:t>
            </w:r>
          </w:p>
        </w:tc>
        <w:tc>
          <w:tcPr>
            <w:tcW w:w="779" w:type="dxa"/>
            <w:shd w:val="clear" w:color="auto" w:fill="auto"/>
            <w:noWrap/>
          </w:tcPr>
          <w:p w14:paraId="0812AB92"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4F4CB2D7"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4C75C1CA" w14:textId="77777777" w:rsidR="00DA6C39" w:rsidRPr="00AC4FBC" w:rsidRDefault="00DA6C39" w:rsidP="00DA6C39">
            <w:pPr>
              <w:pStyle w:val="TAC"/>
              <w:rPr>
                <w:rFonts w:eastAsia="Malgun Gothic"/>
              </w:rPr>
            </w:pPr>
            <w:r w:rsidRPr="00AC4FBC">
              <w:rPr>
                <w:rFonts w:cs="Arial"/>
              </w:rPr>
              <w:t>2640</w:t>
            </w:r>
          </w:p>
        </w:tc>
        <w:tc>
          <w:tcPr>
            <w:tcW w:w="867" w:type="dxa"/>
            <w:shd w:val="clear" w:color="auto" w:fill="auto"/>
          </w:tcPr>
          <w:p w14:paraId="5C983A7F" w14:textId="77777777" w:rsidR="00DA6C39" w:rsidRPr="00AC4FBC" w:rsidRDefault="00DA6C39" w:rsidP="00DA6C39">
            <w:pPr>
              <w:pStyle w:val="TAC"/>
              <w:rPr>
                <w:rFonts w:eastAsia="Malgun Gothic"/>
              </w:rPr>
            </w:pPr>
            <w:r w:rsidRPr="00AC4FBC">
              <w:rPr>
                <w:rFonts w:cs="Arial"/>
              </w:rPr>
              <w:t>21.1</w:t>
            </w:r>
          </w:p>
        </w:tc>
        <w:tc>
          <w:tcPr>
            <w:tcW w:w="1248" w:type="dxa"/>
            <w:shd w:val="clear" w:color="auto" w:fill="auto"/>
          </w:tcPr>
          <w:p w14:paraId="57090B5A" w14:textId="77777777" w:rsidR="00DA6C39" w:rsidRPr="00AC4FBC" w:rsidRDefault="00DA6C39" w:rsidP="00DA6C39">
            <w:pPr>
              <w:pStyle w:val="TAC"/>
              <w:rPr>
                <w:rFonts w:eastAsia="Malgun Gothic"/>
              </w:rPr>
            </w:pPr>
            <w:r w:rsidRPr="00AC4FBC">
              <w:rPr>
                <w:rFonts w:eastAsia="MS Mincho"/>
              </w:rPr>
              <w:t>IMD3</w:t>
            </w:r>
          </w:p>
        </w:tc>
      </w:tr>
      <w:tr w:rsidR="00DA6C39" w:rsidRPr="00AC4FBC" w14:paraId="67EA244A" w14:textId="77777777" w:rsidTr="000077BC">
        <w:trPr>
          <w:trHeight w:val="54"/>
          <w:jc w:val="center"/>
        </w:trPr>
        <w:tc>
          <w:tcPr>
            <w:tcW w:w="1928" w:type="dxa"/>
            <w:vMerge/>
            <w:shd w:val="clear" w:color="auto" w:fill="auto"/>
            <w:vAlign w:val="center"/>
          </w:tcPr>
          <w:p w14:paraId="1752BC0D" w14:textId="77777777" w:rsidR="00DA6C39" w:rsidRPr="00AC4FBC" w:rsidRDefault="00DA6C39" w:rsidP="00DA6C39">
            <w:pPr>
              <w:pStyle w:val="TAC"/>
              <w:rPr>
                <w:rFonts w:eastAsia="Malgun Gothic"/>
              </w:rPr>
            </w:pPr>
          </w:p>
        </w:tc>
        <w:tc>
          <w:tcPr>
            <w:tcW w:w="1146" w:type="dxa"/>
            <w:shd w:val="clear" w:color="auto" w:fill="auto"/>
          </w:tcPr>
          <w:p w14:paraId="5C050EBF" w14:textId="77777777" w:rsidR="00DA6C39" w:rsidRPr="00AC4FBC" w:rsidRDefault="00DA6C39" w:rsidP="00DA6C39">
            <w:pPr>
              <w:pStyle w:val="TAC"/>
              <w:rPr>
                <w:rFonts w:eastAsia="Malgun Gothic"/>
              </w:rPr>
            </w:pPr>
            <w:r w:rsidRPr="00AC4FBC">
              <w:rPr>
                <w:rFonts w:eastAsia="MS Mincho"/>
              </w:rPr>
              <w:t>n8</w:t>
            </w:r>
          </w:p>
        </w:tc>
        <w:tc>
          <w:tcPr>
            <w:tcW w:w="1481" w:type="dxa"/>
            <w:shd w:val="clear" w:color="auto" w:fill="auto"/>
            <w:noWrap/>
          </w:tcPr>
          <w:p w14:paraId="49138EED" w14:textId="77777777" w:rsidR="00DA6C39" w:rsidRPr="00AC4FBC" w:rsidRDefault="00DA6C39" w:rsidP="00DA6C39">
            <w:pPr>
              <w:pStyle w:val="TAC"/>
              <w:rPr>
                <w:rFonts w:eastAsia="Malgun Gothic"/>
              </w:rPr>
            </w:pPr>
            <w:r w:rsidRPr="00AC4FBC">
              <w:rPr>
                <w:rFonts w:cs="Arial"/>
              </w:rPr>
              <w:t>900</w:t>
            </w:r>
          </w:p>
        </w:tc>
        <w:tc>
          <w:tcPr>
            <w:tcW w:w="779" w:type="dxa"/>
            <w:shd w:val="clear" w:color="auto" w:fill="auto"/>
            <w:noWrap/>
          </w:tcPr>
          <w:p w14:paraId="0E5EF643"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6C1A2BD9"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431116EC" w14:textId="77777777" w:rsidR="00DA6C39" w:rsidRPr="00AC4FBC" w:rsidRDefault="00DA6C39" w:rsidP="00DA6C39">
            <w:pPr>
              <w:pStyle w:val="TAC"/>
              <w:rPr>
                <w:rFonts w:eastAsia="Malgun Gothic"/>
              </w:rPr>
            </w:pPr>
            <w:r w:rsidRPr="00AC4FBC">
              <w:rPr>
                <w:rFonts w:cs="Arial"/>
              </w:rPr>
              <w:t>945</w:t>
            </w:r>
          </w:p>
        </w:tc>
        <w:tc>
          <w:tcPr>
            <w:tcW w:w="867" w:type="dxa"/>
            <w:shd w:val="clear" w:color="auto" w:fill="auto"/>
          </w:tcPr>
          <w:p w14:paraId="01A93594"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53791A13" w14:textId="77777777" w:rsidR="00DA6C39" w:rsidRPr="00AC4FBC" w:rsidRDefault="00DA6C39" w:rsidP="00DA6C39">
            <w:pPr>
              <w:pStyle w:val="TAC"/>
              <w:rPr>
                <w:rFonts w:eastAsia="Malgun Gothic"/>
              </w:rPr>
            </w:pPr>
            <w:r w:rsidRPr="00AC4FBC">
              <w:rPr>
                <w:rFonts w:eastAsia="MS Mincho"/>
              </w:rPr>
              <w:t>N/A</w:t>
            </w:r>
          </w:p>
        </w:tc>
      </w:tr>
      <w:tr w:rsidR="00DA6C39" w:rsidRPr="00AC4FBC" w14:paraId="1A4E818A" w14:textId="77777777" w:rsidTr="000077BC">
        <w:trPr>
          <w:trHeight w:val="54"/>
          <w:jc w:val="center"/>
        </w:trPr>
        <w:tc>
          <w:tcPr>
            <w:tcW w:w="1928" w:type="dxa"/>
            <w:vMerge/>
            <w:shd w:val="clear" w:color="auto" w:fill="auto"/>
            <w:vAlign w:val="center"/>
          </w:tcPr>
          <w:p w14:paraId="1C7F2AF0" w14:textId="77777777" w:rsidR="00DA6C39" w:rsidRPr="00AC4FBC" w:rsidRDefault="00DA6C39" w:rsidP="00DA6C39">
            <w:pPr>
              <w:pStyle w:val="TAC"/>
              <w:rPr>
                <w:rFonts w:eastAsia="Malgun Gothic"/>
              </w:rPr>
            </w:pPr>
          </w:p>
        </w:tc>
        <w:tc>
          <w:tcPr>
            <w:tcW w:w="1146" w:type="dxa"/>
            <w:shd w:val="clear" w:color="auto" w:fill="auto"/>
          </w:tcPr>
          <w:p w14:paraId="559EFCEC" w14:textId="77777777" w:rsidR="00DA6C39" w:rsidRPr="00AC4FBC" w:rsidRDefault="00DA6C39" w:rsidP="00DA6C39">
            <w:pPr>
              <w:pStyle w:val="TAC"/>
              <w:rPr>
                <w:rFonts w:eastAsia="Malgun Gothic"/>
              </w:rPr>
            </w:pPr>
            <w:r w:rsidRPr="00AC4FBC">
              <w:rPr>
                <w:rFonts w:eastAsia="MS Mincho"/>
              </w:rPr>
              <w:t>20</w:t>
            </w:r>
          </w:p>
        </w:tc>
        <w:tc>
          <w:tcPr>
            <w:tcW w:w="1481" w:type="dxa"/>
            <w:shd w:val="clear" w:color="auto" w:fill="auto"/>
            <w:noWrap/>
          </w:tcPr>
          <w:p w14:paraId="4F59CB5E" w14:textId="77777777" w:rsidR="00DA6C39" w:rsidRPr="00AC4FBC" w:rsidRDefault="00DA6C39" w:rsidP="00DA6C39">
            <w:pPr>
              <w:pStyle w:val="TAC"/>
              <w:rPr>
                <w:rFonts w:eastAsia="Malgun Gothic"/>
              </w:rPr>
            </w:pPr>
            <w:r w:rsidRPr="00AC4FBC">
              <w:rPr>
                <w:rFonts w:cs="Arial"/>
              </w:rPr>
              <w:t>840</w:t>
            </w:r>
          </w:p>
        </w:tc>
        <w:tc>
          <w:tcPr>
            <w:tcW w:w="779" w:type="dxa"/>
            <w:shd w:val="clear" w:color="auto" w:fill="auto"/>
            <w:noWrap/>
          </w:tcPr>
          <w:p w14:paraId="42DBA2A0"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7EFAA6EB"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70E27A8E" w14:textId="77777777" w:rsidR="00DA6C39" w:rsidRPr="00AC4FBC" w:rsidRDefault="00DA6C39" w:rsidP="00DA6C39">
            <w:pPr>
              <w:pStyle w:val="TAC"/>
              <w:rPr>
                <w:rFonts w:eastAsia="Malgun Gothic"/>
              </w:rPr>
            </w:pPr>
            <w:r w:rsidRPr="00AC4FBC">
              <w:rPr>
                <w:rFonts w:cs="Arial"/>
              </w:rPr>
              <w:t>799</w:t>
            </w:r>
          </w:p>
        </w:tc>
        <w:tc>
          <w:tcPr>
            <w:tcW w:w="867" w:type="dxa"/>
            <w:shd w:val="clear" w:color="auto" w:fill="auto"/>
          </w:tcPr>
          <w:p w14:paraId="3B849D16"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698B2670" w14:textId="77777777" w:rsidR="00DA6C39" w:rsidRPr="00AC4FBC" w:rsidRDefault="00DA6C39" w:rsidP="00DA6C39">
            <w:pPr>
              <w:pStyle w:val="TAC"/>
              <w:rPr>
                <w:rFonts w:eastAsia="Malgun Gothic"/>
              </w:rPr>
            </w:pPr>
            <w:r w:rsidRPr="00AC4FBC">
              <w:rPr>
                <w:rFonts w:eastAsia="MS Mincho"/>
              </w:rPr>
              <w:t>N/A</w:t>
            </w:r>
          </w:p>
        </w:tc>
      </w:tr>
      <w:tr w:rsidR="00DA6C39" w:rsidRPr="00AC4FBC" w14:paraId="2F2EBE83" w14:textId="77777777" w:rsidTr="000077BC">
        <w:trPr>
          <w:trHeight w:val="54"/>
          <w:jc w:val="center"/>
        </w:trPr>
        <w:tc>
          <w:tcPr>
            <w:tcW w:w="1928" w:type="dxa"/>
            <w:vMerge/>
            <w:shd w:val="clear" w:color="auto" w:fill="auto"/>
            <w:vAlign w:val="center"/>
          </w:tcPr>
          <w:p w14:paraId="50CC3F5B" w14:textId="77777777" w:rsidR="00DA6C39" w:rsidRPr="00AC4FBC" w:rsidRDefault="00DA6C39" w:rsidP="00DA6C39">
            <w:pPr>
              <w:pStyle w:val="TAC"/>
              <w:rPr>
                <w:rFonts w:eastAsia="Malgun Gothic"/>
              </w:rPr>
            </w:pPr>
          </w:p>
        </w:tc>
        <w:tc>
          <w:tcPr>
            <w:tcW w:w="1146" w:type="dxa"/>
            <w:shd w:val="clear" w:color="auto" w:fill="auto"/>
          </w:tcPr>
          <w:p w14:paraId="46A7770D" w14:textId="77777777" w:rsidR="00DA6C39" w:rsidRPr="00AC4FBC" w:rsidRDefault="00DA6C39" w:rsidP="00DA6C39">
            <w:pPr>
              <w:pStyle w:val="TAC"/>
              <w:rPr>
                <w:rFonts w:eastAsia="Malgun Gothic"/>
              </w:rPr>
            </w:pPr>
            <w:r w:rsidRPr="00AC4FBC">
              <w:rPr>
                <w:rFonts w:eastAsia="MS Mincho"/>
              </w:rPr>
              <w:t>7</w:t>
            </w:r>
          </w:p>
        </w:tc>
        <w:tc>
          <w:tcPr>
            <w:tcW w:w="1481" w:type="dxa"/>
            <w:shd w:val="clear" w:color="auto" w:fill="auto"/>
            <w:noWrap/>
          </w:tcPr>
          <w:p w14:paraId="218F0444" w14:textId="77777777" w:rsidR="00DA6C39" w:rsidRPr="00AC4FBC" w:rsidRDefault="00DA6C39" w:rsidP="00DA6C39">
            <w:pPr>
              <w:pStyle w:val="TAC"/>
              <w:rPr>
                <w:rFonts w:eastAsia="Malgun Gothic"/>
              </w:rPr>
            </w:pPr>
            <w:r w:rsidRPr="00AC4FBC">
              <w:rPr>
                <w:rFonts w:cs="Arial"/>
              </w:rPr>
              <w:t>2504</w:t>
            </w:r>
          </w:p>
        </w:tc>
        <w:tc>
          <w:tcPr>
            <w:tcW w:w="779" w:type="dxa"/>
            <w:shd w:val="clear" w:color="auto" w:fill="auto"/>
            <w:noWrap/>
          </w:tcPr>
          <w:p w14:paraId="06A376AE"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480C99BF"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2673187E" w14:textId="77777777" w:rsidR="00DA6C39" w:rsidRPr="00AC4FBC" w:rsidRDefault="00DA6C39" w:rsidP="00DA6C39">
            <w:pPr>
              <w:pStyle w:val="TAC"/>
              <w:rPr>
                <w:rFonts w:eastAsia="Malgun Gothic"/>
              </w:rPr>
            </w:pPr>
            <w:r w:rsidRPr="00AC4FBC">
              <w:rPr>
                <w:rFonts w:cs="Arial"/>
              </w:rPr>
              <w:t>2624</w:t>
            </w:r>
          </w:p>
        </w:tc>
        <w:tc>
          <w:tcPr>
            <w:tcW w:w="867" w:type="dxa"/>
            <w:shd w:val="clear" w:color="auto" w:fill="auto"/>
          </w:tcPr>
          <w:p w14:paraId="287F6707" w14:textId="77777777" w:rsidR="00DA6C39" w:rsidRPr="00AC4FBC" w:rsidRDefault="00DA6C39" w:rsidP="00DA6C39">
            <w:pPr>
              <w:pStyle w:val="TAC"/>
              <w:rPr>
                <w:rFonts w:eastAsia="Malgun Gothic"/>
              </w:rPr>
            </w:pPr>
            <w:r w:rsidRPr="00AC4FBC">
              <w:rPr>
                <w:rFonts w:cs="Arial"/>
              </w:rPr>
              <w:t>18.8</w:t>
            </w:r>
          </w:p>
        </w:tc>
        <w:tc>
          <w:tcPr>
            <w:tcW w:w="1248" w:type="dxa"/>
            <w:shd w:val="clear" w:color="auto" w:fill="auto"/>
          </w:tcPr>
          <w:p w14:paraId="3AA0356F" w14:textId="77777777" w:rsidR="00DA6C39" w:rsidRPr="00AC4FBC" w:rsidRDefault="00DA6C39" w:rsidP="00DA6C39">
            <w:pPr>
              <w:pStyle w:val="TAC"/>
              <w:rPr>
                <w:rFonts w:eastAsia="Malgun Gothic"/>
              </w:rPr>
            </w:pPr>
            <w:r w:rsidRPr="00AC4FBC">
              <w:rPr>
                <w:rFonts w:eastAsia="MS Mincho"/>
              </w:rPr>
              <w:t>IMD3</w:t>
            </w:r>
          </w:p>
        </w:tc>
      </w:tr>
      <w:tr w:rsidR="00DA6C39" w:rsidRPr="00AC4FBC" w14:paraId="580402BD" w14:textId="77777777" w:rsidTr="000077BC">
        <w:trPr>
          <w:trHeight w:val="54"/>
          <w:jc w:val="center"/>
        </w:trPr>
        <w:tc>
          <w:tcPr>
            <w:tcW w:w="1928" w:type="dxa"/>
            <w:vMerge/>
            <w:shd w:val="clear" w:color="auto" w:fill="auto"/>
            <w:vAlign w:val="center"/>
          </w:tcPr>
          <w:p w14:paraId="2F4F839A" w14:textId="77777777" w:rsidR="00DA6C39" w:rsidRPr="00AC4FBC" w:rsidRDefault="00DA6C39" w:rsidP="00DA6C39">
            <w:pPr>
              <w:pStyle w:val="TAC"/>
              <w:rPr>
                <w:rFonts w:eastAsia="Malgun Gothic"/>
              </w:rPr>
            </w:pPr>
          </w:p>
        </w:tc>
        <w:tc>
          <w:tcPr>
            <w:tcW w:w="1146" w:type="dxa"/>
            <w:shd w:val="clear" w:color="auto" w:fill="auto"/>
          </w:tcPr>
          <w:p w14:paraId="187886E3" w14:textId="77777777" w:rsidR="00DA6C39" w:rsidRPr="00AC4FBC" w:rsidRDefault="00DA6C39" w:rsidP="00DA6C39">
            <w:pPr>
              <w:pStyle w:val="TAC"/>
              <w:rPr>
                <w:rFonts w:eastAsia="Malgun Gothic"/>
              </w:rPr>
            </w:pPr>
            <w:r w:rsidRPr="00AC4FBC">
              <w:rPr>
                <w:rFonts w:eastAsia="MS Mincho"/>
              </w:rPr>
              <w:t>n8</w:t>
            </w:r>
          </w:p>
        </w:tc>
        <w:tc>
          <w:tcPr>
            <w:tcW w:w="1481" w:type="dxa"/>
            <w:shd w:val="clear" w:color="auto" w:fill="auto"/>
            <w:noWrap/>
          </w:tcPr>
          <w:p w14:paraId="62DB6112" w14:textId="77777777" w:rsidR="00DA6C39" w:rsidRPr="00AC4FBC" w:rsidRDefault="00DA6C39" w:rsidP="00DA6C39">
            <w:pPr>
              <w:pStyle w:val="TAC"/>
              <w:rPr>
                <w:rFonts w:eastAsia="Malgun Gothic"/>
              </w:rPr>
            </w:pPr>
            <w:r w:rsidRPr="00AC4FBC">
              <w:rPr>
                <w:rFonts w:cs="Arial"/>
              </w:rPr>
              <w:t>910</w:t>
            </w:r>
          </w:p>
        </w:tc>
        <w:tc>
          <w:tcPr>
            <w:tcW w:w="779" w:type="dxa"/>
            <w:shd w:val="clear" w:color="auto" w:fill="auto"/>
            <w:noWrap/>
          </w:tcPr>
          <w:p w14:paraId="1527C8A2"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3248A134"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275D2421" w14:textId="77777777" w:rsidR="00DA6C39" w:rsidRPr="00AC4FBC" w:rsidRDefault="00DA6C39" w:rsidP="00DA6C39">
            <w:pPr>
              <w:pStyle w:val="TAC"/>
              <w:rPr>
                <w:rFonts w:eastAsia="Malgun Gothic"/>
              </w:rPr>
            </w:pPr>
            <w:r w:rsidRPr="00AC4FBC">
              <w:rPr>
                <w:rFonts w:cs="Arial"/>
              </w:rPr>
              <w:t>955</w:t>
            </w:r>
          </w:p>
        </w:tc>
        <w:tc>
          <w:tcPr>
            <w:tcW w:w="867" w:type="dxa"/>
            <w:shd w:val="clear" w:color="auto" w:fill="auto"/>
          </w:tcPr>
          <w:p w14:paraId="3B3FD078"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1A2D5434" w14:textId="77777777" w:rsidR="00DA6C39" w:rsidRPr="00AC4FBC" w:rsidRDefault="00DA6C39" w:rsidP="00DA6C39">
            <w:pPr>
              <w:pStyle w:val="TAC"/>
              <w:rPr>
                <w:rFonts w:eastAsia="Malgun Gothic"/>
              </w:rPr>
            </w:pPr>
            <w:r w:rsidRPr="00AC4FBC">
              <w:rPr>
                <w:rFonts w:eastAsia="MS Mincho"/>
              </w:rPr>
              <w:t>N/A</w:t>
            </w:r>
          </w:p>
        </w:tc>
      </w:tr>
      <w:tr w:rsidR="00DA6C39" w:rsidRPr="00AC4FBC" w14:paraId="0B504AF5" w14:textId="77777777" w:rsidTr="000077BC">
        <w:trPr>
          <w:trHeight w:val="54"/>
          <w:jc w:val="center"/>
        </w:trPr>
        <w:tc>
          <w:tcPr>
            <w:tcW w:w="1928" w:type="dxa"/>
            <w:vMerge/>
            <w:shd w:val="clear" w:color="auto" w:fill="auto"/>
            <w:vAlign w:val="center"/>
          </w:tcPr>
          <w:p w14:paraId="2CEA012D" w14:textId="77777777" w:rsidR="00DA6C39" w:rsidRPr="00AC4FBC" w:rsidRDefault="00DA6C39" w:rsidP="00DA6C39">
            <w:pPr>
              <w:pStyle w:val="TAC"/>
              <w:rPr>
                <w:rFonts w:eastAsia="Malgun Gothic"/>
              </w:rPr>
            </w:pPr>
          </w:p>
        </w:tc>
        <w:tc>
          <w:tcPr>
            <w:tcW w:w="1146" w:type="dxa"/>
            <w:shd w:val="clear" w:color="auto" w:fill="auto"/>
          </w:tcPr>
          <w:p w14:paraId="283BE022" w14:textId="77777777" w:rsidR="00DA6C39" w:rsidRPr="00AC4FBC" w:rsidRDefault="00DA6C39" w:rsidP="00DA6C39">
            <w:pPr>
              <w:pStyle w:val="TAC"/>
              <w:rPr>
                <w:rFonts w:eastAsia="Malgun Gothic"/>
              </w:rPr>
            </w:pPr>
            <w:r w:rsidRPr="00AC4FBC">
              <w:rPr>
                <w:rFonts w:eastAsia="MS Mincho"/>
              </w:rPr>
              <w:t>20</w:t>
            </w:r>
          </w:p>
        </w:tc>
        <w:tc>
          <w:tcPr>
            <w:tcW w:w="1481" w:type="dxa"/>
            <w:shd w:val="clear" w:color="auto" w:fill="auto"/>
            <w:noWrap/>
          </w:tcPr>
          <w:p w14:paraId="1C124874" w14:textId="77777777" w:rsidR="00DA6C39" w:rsidRPr="00AC4FBC" w:rsidRDefault="00DA6C39" w:rsidP="00DA6C39">
            <w:pPr>
              <w:pStyle w:val="TAC"/>
              <w:rPr>
                <w:rFonts w:eastAsia="Malgun Gothic"/>
              </w:rPr>
            </w:pPr>
            <w:r w:rsidRPr="00AC4FBC">
              <w:rPr>
                <w:rFonts w:cs="Arial"/>
              </w:rPr>
              <w:t>857</w:t>
            </w:r>
          </w:p>
        </w:tc>
        <w:tc>
          <w:tcPr>
            <w:tcW w:w="779" w:type="dxa"/>
            <w:shd w:val="clear" w:color="auto" w:fill="auto"/>
            <w:noWrap/>
          </w:tcPr>
          <w:p w14:paraId="0472444A" w14:textId="77777777" w:rsidR="00DA6C39" w:rsidRPr="00AC4FBC" w:rsidRDefault="00DA6C39" w:rsidP="00DA6C39">
            <w:pPr>
              <w:pStyle w:val="TAC"/>
              <w:rPr>
                <w:rFonts w:eastAsia="Malgun Gothic"/>
              </w:rPr>
            </w:pPr>
            <w:r w:rsidRPr="00AC4FBC">
              <w:rPr>
                <w:rFonts w:cs="Arial"/>
              </w:rPr>
              <w:t>5</w:t>
            </w:r>
          </w:p>
        </w:tc>
        <w:tc>
          <w:tcPr>
            <w:tcW w:w="721" w:type="dxa"/>
            <w:shd w:val="clear" w:color="auto" w:fill="auto"/>
            <w:noWrap/>
          </w:tcPr>
          <w:p w14:paraId="2EB27C90" w14:textId="77777777" w:rsidR="00DA6C39" w:rsidRPr="00AC4FBC" w:rsidRDefault="00DA6C39" w:rsidP="00DA6C39">
            <w:pPr>
              <w:pStyle w:val="TAC"/>
              <w:rPr>
                <w:rFonts w:eastAsia="Malgun Gothic"/>
              </w:rPr>
            </w:pPr>
            <w:r w:rsidRPr="00AC4FBC">
              <w:rPr>
                <w:rFonts w:cs="Arial"/>
              </w:rPr>
              <w:t>25</w:t>
            </w:r>
          </w:p>
        </w:tc>
        <w:tc>
          <w:tcPr>
            <w:tcW w:w="1314" w:type="dxa"/>
            <w:shd w:val="clear" w:color="auto" w:fill="auto"/>
            <w:noWrap/>
          </w:tcPr>
          <w:p w14:paraId="10616433" w14:textId="77777777" w:rsidR="00DA6C39" w:rsidRPr="00AC4FBC" w:rsidRDefault="00DA6C39" w:rsidP="00DA6C39">
            <w:pPr>
              <w:pStyle w:val="TAC"/>
              <w:rPr>
                <w:rFonts w:eastAsia="Malgun Gothic"/>
              </w:rPr>
            </w:pPr>
            <w:r w:rsidRPr="00AC4FBC">
              <w:rPr>
                <w:rFonts w:cs="Arial"/>
              </w:rPr>
              <w:t>816</w:t>
            </w:r>
          </w:p>
        </w:tc>
        <w:tc>
          <w:tcPr>
            <w:tcW w:w="867" w:type="dxa"/>
            <w:shd w:val="clear" w:color="auto" w:fill="auto"/>
          </w:tcPr>
          <w:p w14:paraId="034DC1BC" w14:textId="77777777" w:rsidR="00DA6C39" w:rsidRPr="00AC4FBC" w:rsidRDefault="00DA6C39" w:rsidP="00DA6C39">
            <w:pPr>
              <w:pStyle w:val="TAC"/>
              <w:rPr>
                <w:rFonts w:eastAsia="Malgun Gothic"/>
              </w:rPr>
            </w:pPr>
            <w:r w:rsidRPr="00AC4FBC">
              <w:rPr>
                <w:rFonts w:cs="Arial"/>
              </w:rPr>
              <w:t>N/A</w:t>
            </w:r>
          </w:p>
        </w:tc>
        <w:tc>
          <w:tcPr>
            <w:tcW w:w="1248" w:type="dxa"/>
            <w:shd w:val="clear" w:color="auto" w:fill="auto"/>
          </w:tcPr>
          <w:p w14:paraId="590E0E88" w14:textId="77777777" w:rsidR="00DA6C39" w:rsidRPr="00AC4FBC" w:rsidRDefault="00DA6C39" w:rsidP="00DA6C39">
            <w:pPr>
              <w:pStyle w:val="TAC"/>
              <w:rPr>
                <w:rFonts w:eastAsia="Malgun Gothic"/>
              </w:rPr>
            </w:pPr>
            <w:r w:rsidRPr="00AC4FBC">
              <w:rPr>
                <w:rFonts w:eastAsia="MS Mincho"/>
              </w:rPr>
              <w:t>N/A</w:t>
            </w:r>
          </w:p>
        </w:tc>
      </w:tr>
      <w:tr w:rsidR="00DA6C39" w:rsidRPr="00AC4FBC" w14:paraId="4BD0E470" w14:textId="77777777" w:rsidTr="000077BC">
        <w:trPr>
          <w:trHeight w:val="54"/>
          <w:jc w:val="center"/>
        </w:trPr>
        <w:tc>
          <w:tcPr>
            <w:tcW w:w="1928" w:type="dxa"/>
            <w:vMerge w:val="restart"/>
            <w:shd w:val="clear" w:color="auto" w:fill="auto"/>
            <w:vAlign w:val="center"/>
          </w:tcPr>
          <w:p w14:paraId="2258516D" w14:textId="77777777" w:rsidR="00DA6C39" w:rsidRPr="00AC4FBC" w:rsidRDefault="00DA6C39" w:rsidP="00DA6C39">
            <w:pPr>
              <w:pStyle w:val="TAC"/>
            </w:pPr>
            <w:r w:rsidRPr="00AC4FBC">
              <w:rPr>
                <w:rFonts w:eastAsia="Malgun Gothic"/>
              </w:rPr>
              <w:t>DC_7A-20A_n28A</w:t>
            </w:r>
          </w:p>
        </w:tc>
        <w:tc>
          <w:tcPr>
            <w:tcW w:w="1146" w:type="dxa"/>
            <w:shd w:val="clear" w:color="auto" w:fill="auto"/>
            <w:vAlign w:val="center"/>
          </w:tcPr>
          <w:p w14:paraId="313893D2" w14:textId="77777777" w:rsidR="00DA6C39" w:rsidRPr="00AC4FBC" w:rsidRDefault="00DA6C39" w:rsidP="00DA6C39">
            <w:pPr>
              <w:pStyle w:val="TAC"/>
            </w:pPr>
            <w:r w:rsidRPr="00AC4FBC">
              <w:rPr>
                <w:rFonts w:eastAsia="Malgun Gothic"/>
              </w:rPr>
              <w:t>20</w:t>
            </w:r>
          </w:p>
        </w:tc>
        <w:tc>
          <w:tcPr>
            <w:tcW w:w="1481" w:type="dxa"/>
            <w:shd w:val="clear" w:color="auto" w:fill="auto"/>
            <w:noWrap/>
            <w:vAlign w:val="center"/>
          </w:tcPr>
          <w:p w14:paraId="628BB53B" w14:textId="77777777" w:rsidR="00DA6C39" w:rsidRPr="00AC4FBC" w:rsidRDefault="00DA6C39" w:rsidP="00DA6C39">
            <w:pPr>
              <w:pStyle w:val="TAC"/>
            </w:pPr>
            <w:r w:rsidRPr="00AC4FBC">
              <w:rPr>
                <w:rFonts w:eastAsia="Malgun Gothic"/>
              </w:rPr>
              <w:t>842</w:t>
            </w:r>
          </w:p>
        </w:tc>
        <w:tc>
          <w:tcPr>
            <w:tcW w:w="779" w:type="dxa"/>
            <w:shd w:val="clear" w:color="auto" w:fill="auto"/>
            <w:noWrap/>
            <w:vAlign w:val="center"/>
          </w:tcPr>
          <w:p w14:paraId="24B47F63"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3B87C278"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623C56B3" w14:textId="77777777" w:rsidR="00DA6C39" w:rsidRPr="00AC4FBC" w:rsidRDefault="00DA6C39" w:rsidP="00DA6C39">
            <w:pPr>
              <w:pStyle w:val="TAC"/>
            </w:pPr>
            <w:r w:rsidRPr="00AC4FBC">
              <w:rPr>
                <w:rFonts w:eastAsia="Malgun Gothic"/>
              </w:rPr>
              <w:t>801</w:t>
            </w:r>
          </w:p>
        </w:tc>
        <w:tc>
          <w:tcPr>
            <w:tcW w:w="867" w:type="dxa"/>
            <w:shd w:val="clear" w:color="auto" w:fill="auto"/>
            <w:vAlign w:val="center"/>
          </w:tcPr>
          <w:p w14:paraId="3FD6FA74"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3552FD6C"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74AD716D" w14:textId="77777777" w:rsidTr="000077BC">
        <w:trPr>
          <w:trHeight w:val="54"/>
          <w:jc w:val="center"/>
        </w:trPr>
        <w:tc>
          <w:tcPr>
            <w:tcW w:w="1928" w:type="dxa"/>
            <w:vMerge/>
            <w:shd w:val="clear" w:color="auto" w:fill="auto"/>
            <w:vAlign w:val="center"/>
          </w:tcPr>
          <w:p w14:paraId="27D86C1D" w14:textId="77777777" w:rsidR="00DA6C39" w:rsidRPr="00AC4FBC" w:rsidRDefault="00DA6C39" w:rsidP="00DA6C39">
            <w:pPr>
              <w:pStyle w:val="TAC"/>
            </w:pPr>
          </w:p>
        </w:tc>
        <w:tc>
          <w:tcPr>
            <w:tcW w:w="1146" w:type="dxa"/>
            <w:shd w:val="clear" w:color="auto" w:fill="auto"/>
            <w:vAlign w:val="center"/>
          </w:tcPr>
          <w:p w14:paraId="34B85CB1" w14:textId="77777777" w:rsidR="00DA6C39" w:rsidRPr="00AC4FBC" w:rsidRDefault="00DA6C39" w:rsidP="00DA6C39">
            <w:pPr>
              <w:pStyle w:val="TAC"/>
            </w:pPr>
            <w:r w:rsidRPr="00AC4FBC">
              <w:rPr>
                <w:rFonts w:eastAsia="Malgun Gothic"/>
              </w:rPr>
              <w:t>n28</w:t>
            </w:r>
          </w:p>
        </w:tc>
        <w:tc>
          <w:tcPr>
            <w:tcW w:w="1481" w:type="dxa"/>
            <w:shd w:val="clear" w:color="auto" w:fill="auto"/>
            <w:noWrap/>
            <w:vAlign w:val="center"/>
          </w:tcPr>
          <w:p w14:paraId="1FC8C912" w14:textId="77777777" w:rsidR="00DA6C39" w:rsidRPr="00AC4FBC" w:rsidRDefault="00DA6C39" w:rsidP="00DA6C39">
            <w:pPr>
              <w:pStyle w:val="TAC"/>
            </w:pPr>
            <w:r w:rsidRPr="00AC4FBC">
              <w:rPr>
                <w:rFonts w:eastAsia="Malgun Gothic"/>
              </w:rPr>
              <w:t>728</w:t>
            </w:r>
          </w:p>
        </w:tc>
        <w:tc>
          <w:tcPr>
            <w:tcW w:w="779" w:type="dxa"/>
            <w:shd w:val="clear" w:color="auto" w:fill="auto"/>
            <w:noWrap/>
            <w:vAlign w:val="center"/>
          </w:tcPr>
          <w:p w14:paraId="74D6780D"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62C8739F"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3F087FFD" w14:textId="77777777" w:rsidR="00DA6C39" w:rsidRPr="00AC4FBC" w:rsidRDefault="00DA6C39" w:rsidP="00DA6C39">
            <w:pPr>
              <w:pStyle w:val="TAC"/>
            </w:pPr>
            <w:r w:rsidRPr="00AC4FBC">
              <w:rPr>
                <w:rFonts w:eastAsia="Malgun Gothic"/>
              </w:rPr>
              <w:t>783</w:t>
            </w:r>
          </w:p>
        </w:tc>
        <w:tc>
          <w:tcPr>
            <w:tcW w:w="867" w:type="dxa"/>
            <w:shd w:val="clear" w:color="auto" w:fill="auto"/>
            <w:vAlign w:val="center"/>
          </w:tcPr>
          <w:p w14:paraId="4422F5F6"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0C42AB2C"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217C556E" w14:textId="77777777" w:rsidTr="000077BC">
        <w:trPr>
          <w:trHeight w:val="54"/>
          <w:jc w:val="center"/>
        </w:trPr>
        <w:tc>
          <w:tcPr>
            <w:tcW w:w="1928" w:type="dxa"/>
            <w:vMerge/>
            <w:shd w:val="clear" w:color="auto" w:fill="auto"/>
            <w:vAlign w:val="center"/>
          </w:tcPr>
          <w:p w14:paraId="3CE55683" w14:textId="77777777" w:rsidR="00DA6C39" w:rsidRPr="00AC4FBC" w:rsidRDefault="00DA6C39" w:rsidP="00DA6C39">
            <w:pPr>
              <w:pStyle w:val="TAC"/>
            </w:pPr>
          </w:p>
        </w:tc>
        <w:tc>
          <w:tcPr>
            <w:tcW w:w="1146" w:type="dxa"/>
            <w:shd w:val="clear" w:color="auto" w:fill="auto"/>
            <w:vAlign w:val="center"/>
          </w:tcPr>
          <w:p w14:paraId="4534B96E" w14:textId="77777777" w:rsidR="00DA6C39" w:rsidRPr="00AC4FBC" w:rsidRDefault="00DA6C39" w:rsidP="00DA6C39">
            <w:pPr>
              <w:pStyle w:val="TAC"/>
            </w:pPr>
            <w:r w:rsidRPr="00AC4FBC">
              <w:rPr>
                <w:rFonts w:eastAsia="Malgun Gothic"/>
              </w:rPr>
              <w:t>7</w:t>
            </w:r>
          </w:p>
        </w:tc>
        <w:tc>
          <w:tcPr>
            <w:tcW w:w="1481" w:type="dxa"/>
            <w:shd w:val="clear" w:color="auto" w:fill="auto"/>
            <w:noWrap/>
            <w:vAlign w:val="center"/>
          </w:tcPr>
          <w:p w14:paraId="12BA82A3" w14:textId="77777777" w:rsidR="00DA6C39" w:rsidRPr="00AC4FBC" w:rsidRDefault="00DA6C39" w:rsidP="00DA6C39">
            <w:pPr>
              <w:pStyle w:val="TAC"/>
            </w:pPr>
            <w:r w:rsidRPr="00AC4FBC">
              <w:rPr>
                <w:rFonts w:eastAsia="Malgun Gothic"/>
              </w:rPr>
              <w:t>2520</w:t>
            </w:r>
          </w:p>
        </w:tc>
        <w:tc>
          <w:tcPr>
            <w:tcW w:w="779" w:type="dxa"/>
            <w:shd w:val="clear" w:color="auto" w:fill="auto"/>
            <w:noWrap/>
            <w:vAlign w:val="center"/>
          </w:tcPr>
          <w:p w14:paraId="18325A3E"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5EBCCABF"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0BBAF382" w14:textId="77777777" w:rsidR="00DA6C39" w:rsidRPr="00AC4FBC" w:rsidRDefault="00DA6C39" w:rsidP="00DA6C39">
            <w:pPr>
              <w:pStyle w:val="TAC"/>
            </w:pPr>
            <w:r w:rsidRPr="00AC4FBC">
              <w:rPr>
                <w:rFonts w:eastAsia="Malgun Gothic"/>
              </w:rPr>
              <w:t>2640</w:t>
            </w:r>
          </w:p>
        </w:tc>
        <w:tc>
          <w:tcPr>
            <w:tcW w:w="867" w:type="dxa"/>
            <w:shd w:val="clear" w:color="auto" w:fill="auto"/>
            <w:vAlign w:val="center"/>
          </w:tcPr>
          <w:p w14:paraId="1E1C67D8" w14:textId="77777777" w:rsidR="00DA6C39" w:rsidRPr="00AC4FBC" w:rsidRDefault="00DA6C39" w:rsidP="00DA6C39">
            <w:pPr>
              <w:pStyle w:val="TAC"/>
              <w:rPr>
                <w:rFonts w:eastAsia="Malgun Gothic"/>
              </w:rPr>
            </w:pPr>
            <w:r w:rsidRPr="00AC4FBC">
              <w:t>5.9</w:t>
            </w:r>
          </w:p>
        </w:tc>
        <w:tc>
          <w:tcPr>
            <w:tcW w:w="1248" w:type="dxa"/>
            <w:shd w:val="clear" w:color="auto" w:fill="auto"/>
            <w:vAlign w:val="center"/>
          </w:tcPr>
          <w:p w14:paraId="42C883FD" w14:textId="77777777" w:rsidR="00DA6C39" w:rsidRPr="00AC4FBC" w:rsidRDefault="00DA6C39" w:rsidP="00DA6C39">
            <w:pPr>
              <w:pStyle w:val="TAC"/>
              <w:rPr>
                <w:rFonts w:eastAsia="Malgun Gothic"/>
              </w:rPr>
            </w:pPr>
            <w:r w:rsidRPr="00AC4FBC">
              <w:t>IMD5</w:t>
            </w:r>
          </w:p>
        </w:tc>
      </w:tr>
      <w:tr w:rsidR="00DA6C39" w:rsidRPr="00AC4FBC" w14:paraId="58AB6065" w14:textId="77777777" w:rsidTr="000077BC">
        <w:trPr>
          <w:trHeight w:val="54"/>
          <w:jc w:val="center"/>
        </w:trPr>
        <w:tc>
          <w:tcPr>
            <w:tcW w:w="1928" w:type="dxa"/>
            <w:tcBorders>
              <w:bottom w:val="nil"/>
            </w:tcBorders>
            <w:shd w:val="clear" w:color="auto" w:fill="auto"/>
            <w:vAlign w:val="center"/>
          </w:tcPr>
          <w:p w14:paraId="42895E4D" w14:textId="77777777" w:rsidR="00DA6C39" w:rsidRPr="00AC4FBC" w:rsidRDefault="00DA6C39" w:rsidP="00DA6C39">
            <w:pPr>
              <w:pStyle w:val="TAC"/>
            </w:pPr>
            <w:r w:rsidRPr="00AC4FBC">
              <w:t>DC_7A-20</w:t>
            </w:r>
            <w:r w:rsidRPr="00AC4FBC">
              <w:rPr>
                <w:rFonts w:eastAsia="Malgun Gothic"/>
              </w:rPr>
              <w:t>A_</w:t>
            </w:r>
            <w:r w:rsidRPr="00AC4FBC">
              <w:t>n</w:t>
            </w:r>
            <w:r w:rsidRPr="00AC4FBC">
              <w:rPr>
                <w:rFonts w:eastAsia="Malgun Gothic"/>
              </w:rPr>
              <w:t>78</w:t>
            </w:r>
            <w:r w:rsidRPr="00AC4FBC">
              <w:t>A</w:t>
            </w:r>
          </w:p>
        </w:tc>
        <w:tc>
          <w:tcPr>
            <w:tcW w:w="1146" w:type="dxa"/>
            <w:shd w:val="clear" w:color="auto" w:fill="auto"/>
            <w:vAlign w:val="center"/>
          </w:tcPr>
          <w:p w14:paraId="2AF392A8" w14:textId="77777777" w:rsidR="00DA6C39" w:rsidRPr="00AC4FBC" w:rsidRDefault="00DA6C39" w:rsidP="00DA6C39">
            <w:pPr>
              <w:pStyle w:val="TAC"/>
              <w:rPr>
                <w:rFonts w:eastAsia="Malgun Gothic"/>
                <w:lang w:eastAsia="ko-KR"/>
              </w:rPr>
            </w:pPr>
            <w:r w:rsidRPr="00AC4FBC">
              <w:t>7</w:t>
            </w:r>
          </w:p>
        </w:tc>
        <w:tc>
          <w:tcPr>
            <w:tcW w:w="1481" w:type="dxa"/>
            <w:shd w:val="clear" w:color="auto" w:fill="auto"/>
            <w:noWrap/>
            <w:vAlign w:val="center"/>
          </w:tcPr>
          <w:p w14:paraId="5D4DF2F9" w14:textId="77777777" w:rsidR="00DA6C39" w:rsidRPr="00AC4FBC" w:rsidRDefault="00DA6C39" w:rsidP="00DA6C39">
            <w:pPr>
              <w:pStyle w:val="TAC"/>
              <w:rPr>
                <w:rFonts w:eastAsia="Malgun Gothic"/>
                <w:kern w:val="2"/>
                <w:szCs w:val="24"/>
                <w:lang w:eastAsia="ko-KR"/>
              </w:rPr>
            </w:pPr>
            <w:r w:rsidRPr="00AC4FBC">
              <w:t>2560</w:t>
            </w:r>
          </w:p>
        </w:tc>
        <w:tc>
          <w:tcPr>
            <w:tcW w:w="779" w:type="dxa"/>
            <w:shd w:val="clear" w:color="auto" w:fill="auto"/>
            <w:noWrap/>
            <w:vAlign w:val="center"/>
          </w:tcPr>
          <w:p w14:paraId="126F204A" w14:textId="77777777" w:rsidR="00DA6C39" w:rsidRPr="00AC4FBC" w:rsidRDefault="00DA6C39" w:rsidP="00DA6C39">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4C366497" w14:textId="77777777" w:rsidR="00DA6C39" w:rsidRPr="00AC4FBC" w:rsidRDefault="00DA6C39" w:rsidP="00DA6C39">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5DBDC70D" w14:textId="77777777" w:rsidR="00DA6C39" w:rsidRPr="00AC4FBC" w:rsidRDefault="00DA6C39" w:rsidP="00DA6C39">
            <w:pPr>
              <w:pStyle w:val="TAC"/>
              <w:rPr>
                <w:rFonts w:eastAsia="Malgun Gothic"/>
                <w:kern w:val="2"/>
                <w:szCs w:val="24"/>
                <w:lang w:eastAsia="ko-KR"/>
              </w:rPr>
            </w:pPr>
            <w:r w:rsidRPr="00AC4FBC">
              <w:t>2680</w:t>
            </w:r>
          </w:p>
        </w:tc>
        <w:tc>
          <w:tcPr>
            <w:tcW w:w="867" w:type="dxa"/>
            <w:shd w:val="clear" w:color="auto" w:fill="auto"/>
            <w:vAlign w:val="center"/>
          </w:tcPr>
          <w:p w14:paraId="548A2187"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52350FC9"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r>
      <w:tr w:rsidR="00DA6C39" w:rsidRPr="00AC4FBC" w14:paraId="56F36A5C" w14:textId="77777777" w:rsidTr="000077BC">
        <w:trPr>
          <w:trHeight w:val="54"/>
          <w:jc w:val="center"/>
        </w:trPr>
        <w:tc>
          <w:tcPr>
            <w:tcW w:w="1928" w:type="dxa"/>
            <w:tcBorders>
              <w:top w:val="nil"/>
              <w:bottom w:val="nil"/>
            </w:tcBorders>
            <w:shd w:val="clear" w:color="auto" w:fill="auto"/>
            <w:vAlign w:val="center"/>
          </w:tcPr>
          <w:p w14:paraId="419DDC61" w14:textId="77777777" w:rsidR="00DA6C39" w:rsidRPr="00AC4FBC" w:rsidRDefault="00DA6C39" w:rsidP="00DA6C39">
            <w:pPr>
              <w:pStyle w:val="TAC"/>
            </w:pPr>
          </w:p>
        </w:tc>
        <w:tc>
          <w:tcPr>
            <w:tcW w:w="1146" w:type="dxa"/>
            <w:shd w:val="clear" w:color="auto" w:fill="auto"/>
            <w:vAlign w:val="center"/>
          </w:tcPr>
          <w:p w14:paraId="601C5F56" w14:textId="77777777" w:rsidR="00DA6C39" w:rsidRPr="00AC4FBC" w:rsidRDefault="00DA6C39" w:rsidP="00DA6C39">
            <w:pPr>
              <w:pStyle w:val="TAC"/>
              <w:rPr>
                <w:rFonts w:eastAsia="Malgun Gothic"/>
                <w:lang w:eastAsia="ko-KR"/>
              </w:rPr>
            </w:pPr>
            <w:r w:rsidRPr="00AC4FBC">
              <w:t>20</w:t>
            </w:r>
          </w:p>
        </w:tc>
        <w:tc>
          <w:tcPr>
            <w:tcW w:w="1481" w:type="dxa"/>
            <w:shd w:val="clear" w:color="auto" w:fill="auto"/>
            <w:noWrap/>
            <w:vAlign w:val="center"/>
          </w:tcPr>
          <w:p w14:paraId="3B8247E0" w14:textId="77777777" w:rsidR="00DA6C39" w:rsidRPr="00AC4FBC" w:rsidRDefault="00DA6C39" w:rsidP="00DA6C39">
            <w:pPr>
              <w:pStyle w:val="TAC"/>
              <w:rPr>
                <w:rFonts w:eastAsia="Malgun Gothic"/>
                <w:kern w:val="2"/>
                <w:szCs w:val="24"/>
                <w:lang w:eastAsia="ko-KR"/>
              </w:rPr>
            </w:pPr>
            <w:r w:rsidRPr="00AC4FBC">
              <w:t>851</w:t>
            </w:r>
          </w:p>
        </w:tc>
        <w:tc>
          <w:tcPr>
            <w:tcW w:w="779" w:type="dxa"/>
            <w:shd w:val="clear" w:color="auto" w:fill="auto"/>
            <w:noWrap/>
            <w:vAlign w:val="center"/>
          </w:tcPr>
          <w:p w14:paraId="100C29DB" w14:textId="77777777" w:rsidR="00DA6C39" w:rsidRPr="00AC4FBC" w:rsidRDefault="00DA6C39" w:rsidP="00DA6C39">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3DAE62FE" w14:textId="77777777" w:rsidR="00DA6C39" w:rsidRPr="00AC4FBC" w:rsidRDefault="00DA6C39" w:rsidP="00DA6C39">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66187919" w14:textId="77777777" w:rsidR="00DA6C39" w:rsidRPr="00AC4FBC" w:rsidRDefault="00DA6C39" w:rsidP="00DA6C39">
            <w:pPr>
              <w:pStyle w:val="TAC"/>
              <w:rPr>
                <w:rFonts w:eastAsia="Malgun Gothic"/>
                <w:kern w:val="2"/>
                <w:szCs w:val="24"/>
                <w:lang w:eastAsia="ko-KR"/>
              </w:rPr>
            </w:pPr>
            <w:r w:rsidRPr="00AC4FBC">
              <w:t>810</w:t>
            </w:r>
          </w:p>
        </w:tc>
        <w:tc>
          <w:tcPr>
            <w:tcW w:w="867" w:type="dxa"/>
            <w:shd w:val="clear" w:color="auto" w:fill="auto"/>
            <w:vAlign w:val="center"/>
          </w:tcPr>
          <w:p w14:paraId="53EA9138" w14:textId="77777777" w:rsidR="00DA6C39" w:rsidRPr="00AC4FBC" w:rsidRDefault="00DA6C39" w:rsidP="00DA6C39">
            <w:pPr>
              <w:pStyle w:val="TAC"/>
              <w:rPr>
                <w:rFonts w:eastAsia="Malgun Gothic"/>
                <w:kern w:val="2"/>
                <w:szCs w:val="24"/>
                <w:lang w:eastAsia="ko-KR"/>
              </w:rPr>
            </w:pPr>
            <w:r w:rsidRPr="00AC4FBC">
              <w:t>30.5</w:t>
            </w:r>
          </w:p>
        </w:tc>
        <w:tc>
          <w:tcPr>
            <w:tcW w:w="1248" w:type="dxa"/>
            <w:shd w:val="clear" w:color="auto" w:fill="auto"/>
            <w:vAlign w:val="center"/>
          </w:tcPr>
          <w:p w14:paraId="68D1E2B7" w14:textId="77777777" w:rsidR="00DA6C39" w:rsidRPr="00AC4FBC" w:rsidRDefault="00DA6C39" w:rsidP="00DA6C39">
            <w:pPr>
              <w:pStyle w:val="TAC"/>
              <w:rPr>
                <w:rFonts w:eastAsia="Malgun Gothic"/>
                <w:kern w:val="2"/>
                <w:szCs w:val="24"/>
                <w:lang w:eastAsia="ko-KR"/>
              </w:rPr>
            </w:pPr>
            <w:r w:rsidRPr="00AC4FBC">
              <w:t>IMD2</w:t>
            </w:r>
          </w:p>
        </w:tc>
      </w:tr>
      <w:tr w:rsidR="00DA6C39" w:rsidRPr="00AC4FBC" w14:paraId="1D049A3C" w14:textId="77777777" w:rsidTr="000077BC">
        <w:trPr>
          <w:trHeight w:val="54"/>
          <w:jc w:val="center"/>
        </w:trPr>
        <w:tc>
          <w:tcPr>
            <w:tcW w:w="1928" w:type="dxa"/>
            <w:tcBorders>
              <w:top w:val="nil"/>
              <w:bottom w:val="nil"/>
            </w:tcBorders>
            <w:shd w:val="clear" w:color="auto" w:fill="auto"/>
            <w:vAlign w:val="center"/>
          </w:tcPr>
          <w:p w14:paraId="53442A21" w14:textId="77777777" w:rsidR="00DA6C39" w:rsidRPr="00AC4FBC" w:rsidRDefault="00DA6C39" w:rsidP="00DA6C39">
            <w:pPr>
              <w:pStyle w:val="TAC"/>
            </w:pPr>
          </w:p>
        </w:tc>
        <w:tc>
          <w:tcPr>
            <w:tcW w:w="1146" w:type="dxa"/>
            <w:shd w:val="clear" w:color="auto" w:fill="auto"/>
            <w:vAlign w:val="center"/>
          </w:tcPr>
          <w:p w14:paraId="7911249A" w14:textId="77777777" w:rsidR="00DA6C39" w:rsidRPr="00AC4FBC" w:rsidRDefault="00DA6C39" w:rsidP="00DA6C39">
            <w:pPr>
              <w:pStyle w:val="TAC"/>
              <w:rPr>
                <w:rFonts w:eastAsia="Malgun Gothic"/>
                <w:lang w:eastAsia="ko-KR"/>
              </w:rPr>
            </w:pPr>
            <w:r w:rsidRPr="00AC4FBC">
              <w:rPr>
                <w:rFonts w:eastAsia="Malgun Gothic"/>
              </w:rPr>
              <w:t>n78</w:t>
            </w:r>
          </w:p>
        </w:tc>
        <w:tc>
          <w:tcPr>
            <w:tcW w:w="1481" w:type="dxa"/>
            <w:shd w:val="clear" w:color="auto" w:fill="auto"/>
            <w:noWrap/>
            <w:vAlign w:val="center"/>
          </w:tcPr>
          <w:p w14:paraId="21B62860" w14:textId="77777777" w:rsidR="00DA6C39" w:rsidRPr="00AC4FBC" w:rsidRDefault="00DA6C39" w:rsidP="00DA6C39">
            <w:pPr>
              <w:pStyle w:val="TAC"/>
              <w:rPr>
                <w:rFonts w:eastAsia="Malgun Gothic"/>
                <w:kern w:val="2"/>
                <w:szCs w:val="24"/>
                <w:lang w:eastAsia="ko-KR"/>
              </w:rPr>
            </w:pPr>
            <w:r w:rsidRPr="00AC4FBC">
              <w:rPr>
                <w:rFonts w:eastAsia="Malgun Gothic"/>
              </w:rPr>
              <w:t>3</w:t>
            </w:r>
            <w:r w:rsidRPr="00AC4FBC">
              <w:t>370</w:t>
            </w:r>
          </w:p>
        </w:tc>
        <w:tc>
          <w:tcPr>
            <w:tcW w:w="779" w:type="dxa"/>
            <w:shd w:val="clear" w:color="auto" w:fill="auto"/>
            <w:noWrap/>
            <w:vAlign w:val="center"/>
          </w:tcPr>
          <w:p w14:paraId="6437AB3D" w14:textId="77777777" w:rsidR="00DA6C39" w:rsidRPr="00AC4FBC" w:rsidRDefault="00DA6C39" w:rsidP="00DA6C39">
            <w:pPr>
              <w:pStyle w:val="TAC"/>
              <w:rPr>
                <w:rFonts w:eastAsia="Malgun Gothic"/>
                <w:kern w:val="2"/>
                <w:szCs w:val="24"/>
                <w:lang w:eastAsia="ko-KR"/>
              </w:rPr>
            </w:pPr>
            <w:r w:rsidRPr="00AC4FBC">
              <w:rPr>
                <w:rFonts w:eastAsia="Malgun Gothic"/>
              </w:rPr>
              <w:t>10</w:t>
            </w:r>
          </w:p>
        </w:tc>
        <w:tc>
          <w:tcPr>
            <w:tcW w:w="721" w:type="dxa"/>
            <w:shd w:val="clear" w:color="auto" w:fill="auto"/>
            <w:noWrap/>
            <w:vAlign w:val="center"/>
          </w:tcPr>
          <w:p w14:paraId="46B11E1F" w14:textId="77777777" w:rsidR="00DA6C39" w:rsidRPr="00AC4FBC" w:rsidRDefault="00DA6C39" w:rsidP="00DA6C39">
            <w:pPr>
              <w:pStyle w:val="TAC"/>
              <w:rPr>
                <w:rFonts w:eastAsia="Malgun Gothic"/>
                <w:kern w:val="2"/>
                <w:szCs w:val="24"/>
                <w:lang w:eastAsia="ko-KR"/>
              </w:rPr>
            </w:pPr>
            <w:r w:rsidRPr="00AC4FBC">
              <w:rPr>
                <w:rFonts w:eastAsia="Malgun Gothic"/>
              </w:rPr>
              <w:t>50</w:t>
            </w:r>
          </w:p>
        </w:tc>
        <w:tc>
          <w:tcPr>
            <w:tcW w:w="1314" w:type="dxa"/>
            <w:shd w:val="clear" w:color="auto" w:fill="auto"/>
            <w:noWrap/>
            <w:vAlign w:val="center"/>
          </w:tcPr>
          <w:p w14:paraId="13DD78BC" w14:textId="77777777" w:rsidR="00DA6C39" w:rsidRPr="00AC4FBC" w:rsidRDefault="00DA6C39" w:rsidP="00DA6C39">
            <w:pPr>
              <w:pStyle w:val="TAC"/>
              <w:rPr>
                <w:rFonts w:eastAsia="Malgun Gothic"/>
                <w:kern w:val="2"/>
                <w:szCs w:val="24"/>
                <w:lang w:eastAsia="ko-KR"/>
              </w:rPr>
            </w:pPr>
            <w:r w:rsidRPr="00AC4FBC">
              <w:t>3370</w:t>
            </w:r>
          </w:p>
        </w:tc>
        <w:tc>
          <w:tcPr>
            <w:tcW w:w="867" w:type="dxa"/>
            <w:shd w:val="clear" w:color="auto" w:fill="auto"/>
            <w:vAlign w:val="center"/>
          </w:tcPr>
          <w:p w14:paraId="326D863C"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2EC37FA5"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r>
      <w:tr w:rsidR="00DA6C39" w:rsidRPr="00AC4FBC" w14:paraId="406DE312" w14:textId="77777777" w:rsidTr="000077BC">
        <w:trPr>
          <w:trHeight w:val="54"/>
          <w:jc w:val="center"/>
        </w:trPr>
        <w:tc>
          <w:tcPr>
            <w:tcW w:w="1928" w:type="dxa"/>
            <w:tcBorders>
              <w:top w:val="nil"/>
              <w:bottom w:val="nil"/>
            </w:tcBorders>
            <w:shd w:val="clear" w:color="auto" w:fill="auto"/>
            <w:vAlign w:val="center"/>
          </w:tcPr>
          <w:p w14:paraId="549DB99A" w14:textId="77777777" w:rsidR="00DA6C39" w:rsidRPr="00AC4FBC" w:rsidRDefault="00DA6C39" w:rsidP="00DA6C39">
            <w:pPr>
              <w:pStyle w:val="TAC"/>
            </w:pPr>
          </w:p>
        </w:tc>
        <w:tc>
          <w:tcPr>
            <w:tcW w:w="1146" w:type="dxa"/>
            <w:shd w:val="clear" w:color="auto" w:fill="auto"/>
            <w:vAlign w:val="center"/>
          </w:tcPr>
          <w:p w14:paraId="41E61F90" w14:textId="77777777" w:rsidR="00DA6C39" w:rsidRPr="00AC4FBC" w:rsidRDefault="00DA6C39" w:rsidP="00DA6C39">
            <w:pPr>
              <w:pStyle w:val="TAC"/>
              <w:rPr>
                <w:rFonts w:eastAsia="Malgun Gothic"/>
                <w:lang w:eastAsia="ko-KR"/>
              </w:rPr>
            </w:pPr>
            <w:r w:rsidRPr="00AC4FBC">
              <w:t>7</w:t>
            </w:r>
          </w:p>
        </w:tc>
        <w:tc>
          <w:tcPr>
            <w:tcW w:w="1481" w:type="dxa"/>
            <w:shd w:val="clear" w:color="auto" w:fill="auto"/>
            <w:noWrap/>
            <w:vAlign w:val="center"/>
          </w:tcPr>
          <w:p w14:paraId="3455B041" w14:textId="77777777" w:rsidR="00DA6C39" w:rsidRPr="00AC4FBC" w:rsidRDefault="00DA6C39" w:rsidP="00DA6C39">
            <w:pPr>
              <w:pStyle w:val="TAC"/>
              <w:rPr>
                <w:rFonts w:eastAsia="Malgun Gothic"/>
                <w:kern w:val="2"/>
                <w:szCs w:val="24"/>
                <w:lang w:eastAsia="ko-KR"/>
              </w:rPr>
            </w:pPr>
            <w:r w:rsidRPr="00AC4FBC">
              <w:t>2560</w:t>
            </w:r>
          </w:p>
        </w:tc>
        <w:tc>
          <w:tcPr>
            <w:tcW w:w="779" w:type="dxa"/>
            <w:shd w:val="clear" w:color="auto" w:fill="auto"/>
            <w:noWrap/>
            <w:vAlign w:val="center"/>
          </w:tcPr>
          <w:p w14:paraId="56577864" w14:textId="77777777" w:rsidR="00DA6C39" w:rsidRPr="00AC4FBC" w:rsidRDefault="00DA6C39" w:rsidP="00DA6C39">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74B278CE" w14:textId="77777777" w:rsidR="00DA6C39" w:rsidRPr="00AC4FBC" w:rsidRDefault="00DA6C39" w:rsidP="00DA6C39">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7DD166ED" w14:textId="77777777" w:rsidR="00DA6C39" w:rsidRPr="00AC4FBC" w:rsidRDefault="00DA6C39" w:rsidP="00DA6C39">
            <w:pPr>
              <w:pStyle w:val="TAC"/>
              <w:rPr>
                <w:rFonts w:eastAsia="Malgun Gothic"/>
                <w:kern w:val="2"/>
                <w:szCs w:val="24"/>
                <w:lang w:eastAsia="ko-KR"/>
              </w:rPr>
            </w:pPr>
            <w:r w:rsidRPr="00AC4FBC">
              <w:t>2680</w:t>
            </w:r>
          </w:p>
        </w:tc>
        <w:tc>
          <w:tcPr>
            <w:tcW w:w="867" w:type="dxa"/>
            <w:shd w:val="clear" w:color="auto" w:fill="auto"/>
            <w:vAlign w:val="center"/>
          </w:tcPr>
          <w:p w14:paraId="6566881C"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2980774F"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r>
      <w:tr w:rsidR="00DA6C39" w:rsidRPr="00AC4FBC" w14:paraId="140D0557" w14:textId="77777777" w:rsidTr="000077BC">
        <w:trPr>
          <w:trHeight w:val="54"/>
          <w:jc w:val="center"/>
        </w:trPr>
        <w:tc>
          <w:tcPr>
            <w:tcW w:w="1928" w:type="dxa"/>
            <w:tcBorders>
              <w:top w:val="nil"/>
              <w:bottom w:val="nil"/>
            </w:tcBorders>
            <w:shd w:val="clear" w:color="auto" w:fill="auto"/>
            <w:vAlign w:val="center"/>
          </w:tcPr>
          <w:p w14:paraId="52AD0D6B" w14:textId="77777777" w:rsidR="00DA6C39" w:rsidRPr="00AC4FBC" w:rsidRDefault="00DA6C39" w:rsidP="00DA6C39">
            <w:pPr>
              <w:pStyle w:val="TAC"/>
            </w:pPr>
          </w:p>
        </w:tc>
        <w:tc>
          <w:tcPr>
            <w:tcW w:w="1146" w:type="dxa"/>
            <w:shd w:val="clear" w:color="auto" w:fill="auto"/>
            <w:vAlign w:val="center"/>
          </w:tcPr>
          <w:p w14:paraId="53E8A094" w14:textId="77777777" w:rsidR="00DA6C39" w:rsidRPr="00AC4FBC" w:rsidRDefault="00DA6C39" w:rsidP="00DA6C39">
            <w:pPr>
              <w:pStyle w:val="TAC"/>
              <w:rPr>
                <w:rFonts w:eastAsia="Malgun Gothic"/>
                <w:lang w:eastAsia="ko-KR"/>
              </w:rPr>
            </w:pPr>
            <w:r w:rsidRPr="00AC4FBC">
              <w:t>20</w:t>
            </w:r>
          </w:p>
        </w:tc>
        <w:tc>
          <w:tcPr>
            <w:tcW w:w="1481" w:type="dxa"/>
            <w:shd w:val="clear" w:color="auto" w:fill="auto"/>
            <w:noWrap/>
            <w:vAlign w:val="center"/>
          </w:tcPr>
          <w:p w14:paraId="1E653E63" w14:textId="77777777" w:rsidR="00DA6C39" w:rsidRPr="00AC4FBC" w:rsidRDefault="00DA6C39" w:rsidP="00DA6C39">
            <w:pPr>
              <w:pStyle w:val="TAC"/>
              <w:rPr>
                <w:rFonts w:eastAsia="Malgun Gothic"/>
                <w:kern w:val="2"/>
                <w:szCs w:val="24"/>
                <w:lang w:eastAsia="ko-KR"/>
              </w:rPr>
            </w:pPr>
            <w:r w:rsidRPr="00AC4FBC">
              <w:t>851</w:t>
            </w:r>
          </w:p>
        </w:tc>
        <w:tc>
          <w:tcPr>
            <w:tcW w:w="779" w:type="dxa"/>
            <w:shd w:val="clear" w:color="auto" w:fill="auto"/>
            <w:noWrap/>
            <w:vAlign w:val="center"/>
          </w:tcPr>
          <w:p w14:paraId="2D170FAB" w14:textId="77777777" w:rsidR="00DA6C39" w:rsidRPr="00AC4FBC" w:rsidRDefault="00DA6C39" w:rsidP="00DA6C39">
            <w:pPr>
              <w:pStyle w:val="TAC"/>
              <w:rPr>
                <w:rFonts w:eastAsia="Malgun Gothic"/>
                <w:kern w:val="2"/>
                <w:szCs w:val="24"/>
                <w:lang w:eastAsia="ko-KR"/>
              </w:rPr>
            </w:pPr>
            <w:r w:rsidRPr="00AC4FBC">
              <w:rPr>
                <w:rFonts w:eastAsia="Malgun Gothic"/>
              </w:rPr>
              <w:t>5</w:t>
            </w:r>
          </w:p>
        </w:tc>
        <w:tc>
          <w:tcPr>
            <w:tcW w:w="721" w:type="dxa"/>
            <w:shd w:val="clear" w:color="auto" w:fill="auto"/>
            <w:noWrap/>
            <w:vAlign w:val="center"/>
          </w:tcPr>
          <w:p w14:paraId="68C0D355" w14:textId="77777777" w:rsidR="00DA6C39" w:rsidRPr="00AC4FBC" w:rsidRDefault="00DA6C39" w:rsidP="00DA6C39">
            <w:pPr>
              <w:pStyle w:val="TAC"/>
              <w:rPr>
                <w:rFonts w:eastAsia="Malgun Gothic"/>
                <w:kern w:val="2"/>
                <w:szCs w:val="24"/>
                <w:lang w:eastAsia="ko-KR"/>
              </w:rPr>
            </w:pPr>
            <w:r w:rsidRPr="00AC4FBC">
              <w:rPr>
                <w:rFonts w:eastAsia="Malgun Gothic"/>
              </w:rPr>
              <w:t>25</w:t>
            </w:r>
          </w:p>
        </w:tc>
        <w:tc>
          <w:tcPr>
            <w:tcW w:w="1314" w:type="dxa"/>
            <w:shd w:val="clear" w:color="auto" w:fill="auto"/>
            <w:noWrap/>
            <w:vAlign w:val="center"/>
          </w:tcPr>
          <w:p w14:paraId="48785745" w14:textId="77777777" w:rsidR="00DA6C39" w:rsidRPr="00AC4FBC" w:rsidRDefault="00DA6C39" w:rsidP="00DA6C39">
            <w:pPr>
              <w:pStyle w:val="TAC"/>
              <w:rPr>
                <w:rFonts w:eastAsia="Malgun Gothic"/>
                <w:kern w:val="2"/>
                <w:szCs w:val="24"/>
                <w:lang w:eastAsia="ko-KR"/>
              </w:rPr>
            </w:pPr>
            <w:r w:rsidRPr="00AC4FBC">
              <w:t>810</w:t>
            </w:r>
          </w:p>
        </w:tc>
        <w:tc>
          <w:tcPr>
            <w:tcW w:w="867" w:type="dxa"/>
            <w:shd w:val="clear" w:color="auto" w:fill="auto"/>
            <w:vAlign w:val="center"/>
          </w:tcPr>
          <w:p w14:paraId="4BB8C16A" w14:textId="77777777" w:rsidR="00DA6C39" w:rsidRPr="00AC4FBC" w:rsidRDefault="00DA6C39" w:rsidP="00DA6C39">
            <w:pPr>
              <w:pStyle w:val="TAC"/>
              <w:rPr>
                <w:rFonts w:eastAsia="Malgun Gothic"/>
                <w:kern w:val="2"/>
                <w:szCs w:val="24"/>
                <w:lang w:eastAsia="ko-KR"/>
              </w:rPr>
            </w:pPr>
            <w:r w:rsidRPr="00AC4FBC">
              <w:t>3.0</w:t>
            </w:r>
          </w:p>
        </w:tc>
        <w:tc>
          <w:tcPr>
            <w:tcW w:w="1248" w:type="dxa"/>
            <w:shd w:val="clear" w:color="auto" w:fill="auto"/>
            <w:vAlign w:val="center"/>
          </w:tcPr>
          <w:p w14:paraId="09E0E710" w14:textId="77777777" w:rsidR="00DA6C39" w:rsidRPr="00AC4FBC" w:rsidRDefault="00DA6C39" w:rsidP="00DA6C39">
            <w:pPr>
              <w:pStyle w:val="TAC"/>
              <w:rPr>
                <w:rFonts w:eastAsia="Malgun Gothic"/>
                <w:kern w:val="2"/>
                <w:szCs w:val="24"/>
                <w:lang w:eastAsia="ko-KR"/>
              </w:rPr>
            </w:pPr>
            <w:r w:rsidRPr="00AC4FBC">
              <w:t>IMD5</w:t>
            </w:r>
          </w:p>
        </w:tc>
      </w:tr>
      <w:tr w:rsidR="00DA6C39" w:rsidRPr="00AC4FBC" w14:paraId="09B88B78" w14:textId="77777777" w:rsidTr="000077BC">
        <w:trPr>
          <w:trHeight w:val="54"/>
          <w:jc w:val="center"/>
        </w:trPr>
        <w:tc>
          <w:tcPr>
            <w:tcW w:w="1928" w:type="dxa"/>
            <w:tcBorders>
              <w:top w:val="nil"/>
              <w:bottom w:val="nil"/>
            </w:tcBorders>
            <w:shd w:val="clear" w:color="auto" w:fill="auto"/>
            <w:vAlign w:val="center"/>
          </w:tcPr>
          <w:p w14:paraId="52929ABE" w14:textId="77777777" w:rsidR="00DA6C39" w:rsidRPr="00AC4FBC" w:rsidRDefault="00DA6C39" w:rsidP="00DA6C39">
            <w:pPr>
              <w:pStyle w:val="TAC"/>
            </w:pPr>
          </w:p>
        </w:tc>
        <w:tc>
          <w:tcPr>
            <w:tcW w:w="1146" w:type="dxa"/>
            <w:shd w:val="clear" w:color="auto" w:fill="auto"/>
            <w:vAlign w:val="center"/>
          </w:tcPr>
          <w:p w14:paraId="5D475771" w14:textId="77777777" w:rsidR="00DA6C39" w:rsidRPr="00AC4FBC" w:rsidRDefault="00DA6C39" w:rsidP="00DA6C39">
            <w:pPr>
              <w:pStyle w:val="TAC"/>
              <w:rPr>
                <w:rFonts w:eastAsia="Malgun Gothic"/>
                <w:lang w:eastAsia="ko-KR"/>
              </w:rPr>
            </w:pPr>
            <w:r w:rsidRPr="00AC4FBC">
              <w:rPr>
                <w:rFonts w:eastAsia="Malgun Gothic"/>
              </w:rPr>
              <w:t>n78</w:t>
            </w:r>
          </w:p>
        </w:tc>
        <w:tc>
          <w:tcPr>
            <w:tcW w:w="1481" w:type="dxa"/>
            <w:shd w:val="clear" w:color="auto" w:fill="auto"/>
            <w:noWrap/>
            <w:vAlign w:val="center"/>
          </w:tcPr>
          <w:p w14:paraId="14F283E3" w14:textId="77777777" w:rsidR="00DA6C39" w:rsidRPr="00AC4FBC" w:rsidRDefault="00DA6C39" w:rsidP="00DA6C39">
            <w:pPr>
              <w:pStyle w:val="TAC"/>
              <w:rPr>
                <w:rFonts w:eastAsia="Malgun Gothic"/>
                <w:kern w:val="2"/>
                <w:szCs w:val="24"/>
                <w:lang w:eastAsia="ko-KR"/>
              </w:rPr>
            </w:pPr>
            <w:r w:rsidRPr="00AC4FBC">
              <w:rPr>
                <w:rFonts w:eastAsia="Malgun Gothic"/>
              </w:rPr>
              <w:t>34</w:t>
            </w:r>
            <w:r w:rsidRPr="00AC4FBC">
              <w:t>35</w:t>
            </w:r>
          </w:p>
        </w:tc>
        <w:tc>
          <w:tcPr>
            <w:tcW w:w="779" w:type="dxa"/>
            <w:shd w:val="clear" w:color="auto" w:fill="auto"/>
            <w:noWrap/>
            <w:vAlign w:val="center"/>
          </w:tcPr>
          <w:p w14:paraId="36BA5C47" w14:textId="77777777" w:rsidR="00DA6C39" w:rsidRPr="00AC4FBC" w:rsidRDefault="00DA6C39" w:rsidP="00DA6C39">
            <w:pPr>
              <w:pStyle w:val="TAC"/>
              <w:rPr>
                <w:rFonts w:eastAsia="Malgun Gothic"/>
                <w:kern w:val="2"/>
                <w:szCs w:val="24"/>
                <w:lang w:eastAsia="ko-KR"/>
              </w:rPr>
            </w:pPr>
            <w:r w:rsidRPr="00AC4FBC">
              <w:rPr>
                <w:rFonts w:eastAsia="Malgun Gothic"/>
              </w:rPr>
              <w:t>10</w:t>
            </w:r>
          </w:p>
        </w:tc>
        <w:tc>
          <w:tcPr>
            <w:tcW w:w="721" w:type="dxa"/>
            <w:shd w:val="clear" w:color="auto" w:fill="auto"/>
            <w:noWrap/>
            <w:vAlign w:val="center"/>
          </w:tcPr>
          <w:p w14:paraId="2672EE34" w14:textId="77777777" w:rsidR="00DA6C39" w:rsidRPr="00AC4FBC" w:rsidRDefault="00DA6C39" w:rsidP="00DA6C39">
            <w:pPr>
              <w:pStyle w:val="TAC"/>
              <w:rPr>
                <w:rFonts w:eastAsia="Malgun Gothic"/>
                <w:kern w:val="2"/>
                <w:szCs w:val="24"/>
                <w:lang w:eastAsia="ko-KR"/>
              </w:rPr>
            </w:pPr>
            <w:r w:rsidRPr="00AC4FBC">
              <w:rPr>
                <w:rFonts w:eastAsia="Malgun Gothic"/>
              </w:rPr>
              <w:t>50</w:t>
            </w:r>
          </w:p>
        </w:tc>
        <w:tc>
          <w:tcPr>
            <w:tcW w:w="1314" w:type="dxa"/>
            <w:shd w:val="clear" w:color="auto" w:fill="auto"/>
            <w:noWrap/>
            <w:vAlign w:val="center"/>
          </w:tcPr>
          <w:p w14:paraId="222915A3" w14:textId="77777777" w:rsidR="00DA6C39" w:rsidRPr="00AC4FBC" w:rsidRDefault="00DA6C39" w:rsidP="00DA6C39">
            <w:pPr>
              <w:pStyle w:val="TAC"/>
              <w:rPr>
                <w:rFonts w:eastAsia="Malgun Gothic"/>
                <w:kern w:val="2"/>
                <w:szCs w:val="24"/>
                <w:lang w:eastAsia="ko-KR"/>
              </w:rPr>
            </w:pPr>
            <w:r w:rsidRPr="00AC4FBC">
              <w:rPr>
                <w:rFonts w:eastAsia="Malgun Gothic"/>
              </w:rPr>
              <w:t>34</w:t>
            </w:r>
            <w:r w:rsidRPr="00AC4FBC">
              <w:t>35</w:t>
            </w:r>
          </w:p>
        </w:tc>
        <w:tc>
          <w:tcPr>
            <w:tcW w:w="867" w:type="dxa"/>
            <w:shd w:val="clear" w:color="auto" w:fill="auto"/>
            <w:vAlign w:val="center"/>
          </w:tcPr>
          <w:p w14:paraId="1D2FD267"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c>
          <w:tcPr>
            <w:tcW w:w="1248" w:type="dxa"/>
            <w:shd w:val="clear" w:color="auto" w:fill="auto"/>
            <w:vAlign w:val="center"/>
          </w:tcPr>
          <w:p w14:paraId="4EA77822" w14:textId="77777777" w:rsidR="00DA6C39" w:rsidRPr="00AC4FBC" w:rsidRDefault="00DA6C39" w:rsidP="00DA6C39">
            <w:pPr>
              <w:pStyle w:val="TAC"/>
              <w:rPr>
                <w:rFonts w:eastAsia="Malgun Gothic"/>
                <w:kern w:val="2"/>
                <w:szCs w:val="24"/>
                <w:lang w:eastAsia="ko-KR"/>
              </w:rPr>
            </w:pPr>
            <w:r w:rsidRPr="00AC4FBC">
              <w:rPr>
                <w:rFonts w:eastAsia="Malgun Gothic"/>
              </w:rPr>
              <w:t>N/A</w:t>
            </w:r>
          </w:p>
        </w:tc>
      </w:tr>
      <w:tr w:rsidR="00DA6C39" w:rsidRPr="00AC4FBC" w14:paraId="5EBA7AAF" w14:textId="77777777" w:rsidTr="000077BC">
        <w:trPr>
          <w:trHeight w:val="54"/>
          <w:jc w:val="center"/>
        </w:trPr>
        <w:tc>
          <w:tcPr>
            <w:tcW w:w="1928" w:type="dxa"/>
            <w:tcBorders>
              <w:top w:val="nil"/>
              <w:bottom w:val="nil"/>
            </w:tcBorders>
            <w:shd w:val="clear" w:color="auto" w:fill="auto"/>
            <w:vAlign w:val="center"/>
          </w:tcPr>
          <w:p w14:paraId="07CB2947" w14:textId="77777777" w:rsidR="00DA6C39" w:rsidRPr="00AC4FBC" w:rsidRDefault="00DA6C39" w:rsidP="00DA6C39">
            <w:pPr>
              <w:pStyle w:val="TAC"/>
            </w:pPr>
          </w:p>
        </w:tc>
        <w:tc>
          <w:tcPr>
            <w:tcW w:w="1146" w:type="dxa"/>
            <w:shd w:val="clear" w:color="auto" w:fill="auto"/>
            <w:vAlign w:val="center"/>
          </w:tcPr>
          <w:p w14:paraId="17FB427E" w14:textId="77777777" w:rsidR="00DA6C39" w:rsidRPr="00AC4FBC" w:rsidRDefault="00DA6C39" w:rsidP="00DA6C39">
            <w:pPr>
              <w:pStyle w:val="TAC"/>
              <w:rPr>
                <w:rFonts w:eastAsia="Malgun Gothic"/>
                <w:lang w:eastAsia="ko-KR"/>
              </w:rPr>
            </w:pPr>
            <w:r w:rsidRPr="00AC4FBC">
              <w:t>7</w:t>
            </w:r>
          </w:p>
        </w:tc>
        <w:tc>
          <w:tcPr>
            <w:tcW w:w="1481" w:type="dxa"/>
            <w:shd w:val="clear" w:color="auto" w:fill="auto"/>
            <w:noWrap/>
            <w:vAlign w:val="center"/>
          </w:tcPr>
          <w:p w14:paraId="1D328A02" w14:textId="77777777" w:rsidR="00DA6C39" w:rsidRPr="00AC4FBC" w:rsidRDefault="00DA6C39" w:rsidP="00DA6C39">
            <w:pPr>
              <w:pStyle w:val="TAC"/>
              <w:rPr>
                <w:rFonts w:eastAsia="Malgun Gothic"/>
                <w:kern w:val="2"/>
                <w:szCs w:val="24"/>
                <w:lang w:eastAsia="ko-KR"/>
              </w:rPr>
            </w:pPr>
            <w:r w:rsidRPr="00AC4FBC">
              <w:rPr>
                <w:kern w:val="2"/>
                <w:szCs w:val="24"/>
              </w:rPr>
              <w:t>2555</w:t>
            </w:r>
          </w:p>
        </w:tc>
        <w:tc>
          <w:tcPr>
            <w:tcW w:w="779" w:type="dxa"/>
            <w:shd w:val="clear" w:color="auto" w:fill="auto"/>
            <w:noWrap/>
            <w:vAlign w:val="center"/>
          </w:tcPr>
          <w:p w14:paraId="36E524FA"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5</w:t>
            </w:r>
          </w:p>
        </w:tc>
        <w:tc>
          <w:tcPr>
            <w:tcW w:w="721" w:type="dxa"/>
            <w:shd w:val="clear" w:color="auto" w:fill="auto"/>
            <w:noWrap/>
            <w:vAlign w:val="center"/>
          </w:tcPr>
          <w:p w14:paraId="0FC851C8"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25</w:t>
            </w:r>
          </w:p>
        </w:tc>
        <w:tc>
          <w:tcPr>
            <w:tcW w:w="1314" w:type="dxa"/>
            <w:shd w:val="clear" w:color="auto" w:fill="auto"/>
            <w:noWrap/>
            <w:vAlign w:val="center"/>
          </w:tcPr>
          <w:p w14:paraId="12F619A9" w14:textId="77777777" w:rsidR="00DA6C39" w:rsidRPr="00AC4FBC" w:rsidRDefault="00DA6C39" w:rsidP="00DA6C39">
            <w:pPr>
              <w:pStyle w:val="TAC"/>
              <w:rPr>
                <w:rFonts w:eastAsia="Malgun Gothic"/>
                <w:kern w:val="2"/>
                <w:szCs w:val="24"/>
                <w:lang w:eastAsia="ko-KR"/>
              </w:rPr>
            </w:pPr>
            <w:r w:rsidRPr="00AC4FBC">
              <w:rPr>
                <w:kern w:val="2"/>
                <w:szCs w:val="24"/>
              </w:rPr>
              <w:t>2675</w:t>
            </w:r>
          </w:p>
        </w:tc>
        <w:tc>
          <w:tcPr>
            <w:tcW w:w="867" w:type="dxa"/>
            <w:shd w:val="clear" w:color="auto" w:fill="auto"/>
            <w:vAlign w:val="center"/>
          </w:tcPr>
          <w:p w14:paraId="06431E1F" w14:textId="77777777" w:rsidR="00DA6C39" w:rsidRPr="00AC4FBC" w:rsidRDefault="00DA6C39" w:rsidP="00DA6C39">
            <w:pPr>
              <w:pStyle w:val="TAC"/>
              <w:rPr>
                <w:rFonts w:eastAsia="Malgun Gothic"/>
                <w:kern w:val="2"/>
                <w:szCs w:val="24"/>
                <w:lang w:eastAsia="ko-KR"/>
              </w:rPr>
            </w:pPr>
            <w:r w:rsidRPr="00AC4FBC">
              <w:rPr>
                <w:kern w:val="2"/>
                <w:szCs w:val="24"/>
              </w:rPr>
              <w:t>30.8</w:t>
            </w:r>
          </w:p>
        </w:tc>
        <w:tc>
          <w:tcPr>
            <w:tcW w:w="1248" w:type="dxa"/>
            <w:shd w:val="clear" w:color="auto" w:fill="auto"/>
            <w:vAlign w:val="center"/>
          </w:tcPr>
          <w:p w14:paraId="57E747CD" w14:textId="77777777" w:rsidR="00DA6C39" w:rsidRPr="00AC4FBC" w:rsidRDefault="00DA6C39" w:rsidP="00DA6C39">
            <w:pPr>
              <w:pStyle w:val="TAC"/>
              <w:rPr>
                <w:rFonts w:eastAsia="Malgun Gothic"/>
                <w:kern w:val="2"/>
                <w:szCs w:val="24"/>
                <w:lang w:eastAsia="ko-KR"/>
              </w:rPr>
            </w:pPr>
            <w:r w:rsidRPr="00AC4FBC">
              <w:rPr>
                <w:kern w:val="2"/>
                <w:szCs w:val="24"/>
                <w:lang w:eastAsia="ja-JP"/>
              </w:rPr>
              <w:t>IMD</w:t>
            </w:r>
            <w:r w:rsidRPr="00AC4FBC">
              <w:rPr>
                <w:kern w:val="2"/>
                <w:szCs w:val="24"/>
              </w:rPr>
              <w:t xml:space="preserve">2 </w:t>
            </w:r>
          </w:p>
        </w:tc>
      </w:tr>
      <w:tr w:rsidR="00DA6C39" w:rsidRPr="00AC4FBC" w14:paraId="54275678" w14:textId="77777777" w:rsidTr="000077BC">
        <w:trPr>
          <w:trHeight w:val="54"/>
          <w:jc w:val="center"/>
        </w:trPr>
        <w:tc>
          <w:tcPr>
            <w:tcW w:w="1928" w:type="dxa"/>
            <w:tcBorders>
              <w:top w:val="nil"/>
              <w:bottom w:val="nil"/>
            </w:tcBorders>
            <w:shd w:val="clear" w:color="auto" w:fill="auto"/>
            <w:vAlign w:val="center"/>
          </w:tcPr>
          <w:p w14:paraId="3301650A" w14:textId="77777777" w:rsidR="00DA6C39" w:rsidRPr="00AC4FBC" w:rsidRDefault="00DA6C39" w:rsidP="00DA6C39">
            <w:pPr>
              <w:pStyle w:val="TAC"/>
            </w:pPr>
          </w:p>
        </w:tc>
        <w:tc>
          <w:tcPr>
            <w:tcW w:w="1146" w:type="dxa"/>
            <w:shd w:val="clear" w:color="auto" w:fill="auto"/>
            <w:vAlign w:val="center"/>
          </w:tcPr>
          <w:p w14:paraId="578E05D3" w14:textId="77777777" w:rsidR="00DA6C39" w:rsidRPr="00AC4FBC" w:rsidRDefault="00DA6C39" w:rsidP="00DA6C39">
            <w:pPr>
              <w:pStyle w:val="TAC"/>
              <w:rPr>
                <w:rFonts w:eastAsia="Malgun Gothic"/>
                <w:lang w:eastAsia="ko-KR"/>
              </w:rPr>
            </w:pPr>
            <w:r w:rsidRPr="00AC4FBC">
              <w:t>20</w:t>
            </w:r>
          </w:p>
        </w:tc>
        <w:tc>
          <w:tcPr>
            <w:tcW w:w="1481" w:type="dxa"/>
            <w:shd w:val="clear" w:color="auto" w:fill="auto"/>
            <w:noWrap/>
            <w:vAlign w:val="center"/>
          </w:tcPr>
          <w:p w14:paraId="7E825DA5" w14:textId="77777777" w:rsidR="00DA6C39" w:rsidRPr="00AC4FBC" w:rsidRDefault="00DA6C39" w:rsidP="00DA6C39">
            <w:pPr>
              <w:pStyle w:val="TAC"/>
              <w:rPr>
                <w:rFonts w:eastAsia="Malgun Gothic"/>
                <w:kern w:val="2"/>
                <w:szCs w:val="24"/>
                <w:lang w:eastAsia="ko-KR"/>
              </w:rPr>
            </w:pPr>
            <w:r w:rsidRPr="00AC4FBC">
              <w:t>845</w:t>
            </w:r>
          </w:p>
        </w:tc>
        <w:tc>
          <w:tcPr>
            <w:tcW w:w="779" w:type="dxa"/>
            <w:shd w:val="clear" w:color="auto" w:fill="auto"/>
            <w:noWrap/>
            <w:vAlign w:val="center"/>
          </w:tcPr>
          <w:p w14:paraId="6A4F75A8" w14:textId="77777777" w:rsidR="00DA6C39" w:rsidRPr="00AC4FBC" w:rsidRDefault="00DA6C39" w:rsidP="00DA6C39">
            <w:pPr>
              <w:pStyle w:val="TAC"/>
              <w:rPr>
                <w:rFonts w:eastAsia="Malgun Gothic"/>
                <w:kern w:val="2"/>
                <w:szCs w:val="24"/>
                <w:lang w:eastAsia="ko-KR"/>
              </w:rPr>
            </w:pPr>
            <w:r w:rsidRPr="00AC4FBC">
              <w:rPr>
                <w:rFonts w:eastAsia="Malgun Gothic"/>
                <w:lang w:eastAsia="ko-KR"/>
              </w:rPr>
              <w:t>5</w:t>
            </w:r>
          </w:p>
        </w:tc>
        <w:tc>
          <w:tcPr>
            <w:tcW w:w="721" w:type="dxa"/>
            <w:shd w:val="clear" w:color="auto" w:fill="auto"/>
            <w:noWrap/>
            <w:vAlign w:val="center"/>
          </w:tcPr>
          <w:p w14:paraId="05618B79" w14:textId="77777777" w:rsidR="00DA6C39" w:rsidRPr="00AC4FBC" w:rsidRDefault="00DA6C39" w:rsidP="00DA6C39">
            <w:pPr>
              <w:pStyle w:val="TAC"/>
              <w:rPr>
                <w:rFonts w:eastAsia="Malgun Gothic"/>
                <w:kern w:val="2"/>
                <w:szCs w:val="24"/>
                <w:lang w:eastAsia="ko-KR"/>
              </w:rPr>
            </w:pPr>
            <w:r w:rsidRPr="00AC4FBC">
              <w:rPr>
                <w:rFonts w:eastAsia="Malgun Gothic"/>
                <w:lang w:eastAsia="ko-KR"/>
              </w:rPr>
              <w:t>25</w:t>
            </w:r>
          </w:p>
        </w:tc>
        <w:tc>
          <w:tcPr>
            <w:tcW w:w="1314" w:type="dxa"/>
            <w:shd w:val="clear" w:color="auto" w:fill="auto"/>
            <w:noWrap/>
            <w:vAlign w:val="center"/>
          </w:tcPr>
          <w:p w14:paraId="0A30417B" w14:textId="77777777" w:rsidR="00DA6C39" w:rsidRPr="00AC4FBC" w:rsidRDefault="00DA6C39" w:rsidP="00DA6C39">
            <w:pPr>
              <w:pStyle w:val="TAC"/>
              <w:rPr>
                <w:rFonts w:eastAsia="Malgun Gothic"/>
                <w:kern w:val="2"/>
                <w:szCs w:val="24"/>
                <w:lang w:eastAsia="ko-KR"/>
              </w:rPr>
            </w:pPr>
            <w:r w:rsidRPr="00AC4FBC">
              <w:t>804</w:t>
            </w:r>
          </w:p>
        </w:tc>
        <w:tc>
          <w:tcPr>
            <w:tcW w:w="867" w:type="dxa"/>
            <w:shd w:val="clear" w:color="auto" w:fill="auto"/>
            <w:vAlign w:val="center"/>
          </w:tcPr>
          <w:p w14:paraId="784CB8B6"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N/A</w:t>
            </w:r>
          </w:p>
        </w:tc>
        <w:tc>
          <w:tcPr>
            <w:tcW w:w="1248" w:type="dxa"/>
            <w:shd w:val="clear" w:color="auto" w:fill="auto"/>
            <w:vAlign w:val="center"/>
          </w:tcPr>
          <w:p w14:paraId="325724B1"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N/A</w:t>
            </w:r>
          </w:p>
        </w:tc>
      </w:tr>
      <w:tr w:rsidR="00DA6C39" w:rsidRPr="00AC4FBC" w14:paraId="56E31DFE" w14:textId="77777777" w:rsidTr="000077BC">
        <w:trPr>
          <w:trHeight w:val="54"/>
          <w:jc w:val="center"/>
        </w:trPr>
        <w:tc>
          <w:tcPr>
            <w:tcW w:w="1928" w:type="dxa"/>
            <w:tcBorders>
              <w:top w:val="nil"/>
            </w:tcBorders>
            <w:shd w:val="clear" w:color="auto" w:fill="auto"/>
            <w:vAlign w:val="center"/>
          </w:tcPr>
          <w:p w14:paraId="042D0DF8" w14:textId="77777777" w:rsidR="00DA6C39" w:rsidRPr="00AC4FBC" w:rsidRDefault="00DA6C39" w:rsidP="00DA6C39">
            <w:pPr>
              <w:pStyle w:val="TAC"/>
            </w:pPr>
          </w:p>
        </w:tc>
        <w:tc>
          <w:tcPr>
            <w:tcW w:w="1146" w:type="dxa"/>
            <w:shd w:val="clear" w:color="auto" w:fill="auto"/>
            <w:vAlign w:val="center"/>
          </w:tcPr>
          <w:p w14:paraId="4F7D8470" w14:textId="77777777" w:rsidR="00DA6C39" w:rsidRPr="00AC4FBC" w:rsidRDefault="00DA6C39" w:rsidP="00DA6C39">
            <w:pPr>
              <w:pStyle w:val="TAC"/>
              <w:rPr>
                <w:rFonts w:eastAsia="Malgun Gothic"/>
                <w:lang w:eastAsia="ko-KR"/>
              </w:rPr>
            </w:pPr>
            <w:r w:rsidRPr="00AC4FBC">
              <w:rPr>
                <w:rFonts w:eastAsia="Malgun Gothic"/>
                <w:lang w:eastAsia="ko-KR"/>
              </w:rPr>
              <w:t>n78</w:t>
            </w:r>
          </w:p>
        </w:tc>
        <w:tc>
          <w:tcPr>
            <w:tcW w:w="1481" w:type="dxa"/>
            <w:shd w:val="clear" w:color="auto" w:fill="auto"/>
            <w:noWrap/>
            <w:vAlign w:val="center"/>
          </w:tcPr>
          <w:p w14:paraId="1D4E9003"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3</w:t>
            </w:r>
            <w:r w:rsidRPr="00AC4FBC">
              <w:rPr>
                <w:kern w:val="2"/>
                <w:szCs w:val="24"/>
              </w:rPr>
              <w:t>520</w:t>
            </w:r>
          </w:p>
        </w:tc>
        <w:tc>
          <w:tcPr>
            <w:tcW w:w="779" w:type="dxa"/>
            <w:shd w:val="clear" w:color="auto" w:fill="auto"/>
            <w:noWrap/>
            <w:vAlign w:val="center"/>
          </w:tcPr>
          <w:p w14:paraId="69F775F7"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10</w:t>
            </w:r>
          </w:p>
        </w:tc>
        <w:tc>
          <w:tcPr>
            <w:tcW w:w="721" w:type="dxa"/>
            <w:shd w:val="clear" w:color="auto" w:fill="auto"/>
            <w:noWrap/>
            <w:vAlign w:val="center"/>
          </w:tcPr>
          <w:p w14:paraId="55756B62"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50</w:t>
            </w:r>
          </w:p>
        </w:tc>
        <w:tc>
          <w:tcPr>
            <w:tcW w:w="1314" w:type="dxa"/>
            <w:shd w:val="clear" w:color="auto" w:fill="auto"/>
            <w:noWrap/>
            <w:vAlign w:val="center"/>
          </w:tcPr>
          <w:p w14:paraId="14A56299"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3</w:t>
            </w:r>
            <w:r w:rsidRPr="00AC4FBC">
              <w:rPr>
                <w:kern w:val="2"/>
                <w:szCs w:val="24"/>
              </w:rPr>
              <w:t>520</w:t>
            </w:r>
          </w:p>
        </w:tc>
        <w:tc>
          <w:tcPr>
            <w:tcW w:w="867" w:type="dxa"/>
            <w:shd w:val="clear" w:color="auto" w:fill="auto"/>
            <w:vAlign w:val="center"/>
          </w:tcPr>
          <w:p w14:paraId="27C452D0"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N/A</w:t>
            </w:r>
          </w:p>
        </w:tc>
        <w:tc>
          <w:tcPr>
            <w:tcW w:w="1248" w:type="dxa"/>
            <w:shd w:val="clear" w:color="auto" w:fill="auto"/>
            <w:vAlign w:val="center"/>
          </w:tcPr>
          <w:p w14:paraId="31A9B720" w14:textId="77777777" w:rsidR="00DA6C39" w:rsidRPr="00AC4FBC" w:rsidRDefault="00DA6C39" w:rsidP="00DA6C39">
            <w:pPr>
              <w:pStyle w:val="TAC"/>
              <w:rPr>
                <w:rFonts w:eastAsia="Malgun Gothic"/>
                <w:kern w:val="2"/>
                <w:szCs w:val="24"/>
                <w:lang w:eastAsia="ko-KR"/>
              </w:rPr>
            </w:pPr>
            <w:r w:rsidRPr="00AC4FBC">
              <w:rPr>
                <w:rFonts w:eastAsia="Malgun Gothic"/>
                <w:kern w:val="2"/>
                <w:szCs w:val="24"/>
                <w:lang w:eastAsia="ko-KR"/>
              </w:rPr>
              <w:t>N/A</w:t>
            </w:r>
          </w:p>
        </w:tc>
      </w:tr>
      <w:tr w:rsidR="00DA6C39" w:rsidRPr="00AC4FBC" w14:paraId="14537B19" w14:textId="77777777" w:rsidTr="000077BC">
        <w:trPr>
          <w:trHeight w:val="54"/>
          <w:jc w:val="center"/>
        </w:trPr>
        <w:tc>
          <w:tcPr>
            <w:tcW w:w="1928" w:type="dxa"/>
            <w:vMerge w:val="restart"/>
            <w:shd w:val="clear" w:color="auto" w:fill="auto"/>
            <w:vAlign w:val="center"/>
          </w:tcPr>
          <w:p w14:paraId="62026B2B" w14:textId="77777777" w:rsidR="00DA6C39" w:rsidRPr="00AC4FBC" w:rsidRDefault="00DA6C39" w:rsidP="00DA6C39">
            <w:pPr>
              <w:pStyle w:val="TAC"/>
            </w:pPr>
            <w:r w:rsidRPr="00AC4FBC">
              <w:t>DC_7A-28A_n3A</w:t>
            </w:r>
          </w:p>
        </w:tc>
        <w:tc>
          <w:tcPr>
            <w:tcW w:w="1146" w:type="dxa"/>
            <w:shd w:val="clear" w:color="auto" w:fill="auto"/>
          </w:tcPr>
          <w:p w14:paraId="11D63EEB" w14:textId="77777777" w:rsidR="00DA6C39" w:rsidRPr="00AC4FBC" w:rsidRDefault="00DA6C39" w:rsidP="00DA6C39">
            <w:pPr>
              <w:pStyle w:val="TAC"/>
              <w:rPr>
                <w:rFonts w:eastAsia="Malgun Gothic"/>
              </w:rPr>
            </w:pPr>
            <w:r w:rsidRPr="00AC4FBC">
              <w:t>7</w:t>
            </w:r>
          </w:p>
        </w:tc>
        <w:tc>
          <w:tcPr>
            <w:tcW w:w="1481" w:type="dxa"/>
            <w:shd w:val="clear" w:color="auto" w:fill="auto"/>
            <w:noWrap/>
          </w:tcPr>
          <w:p w14:paraId="63387F3B" w14:textId="77777777" w:rsidR="00DA6C39" w:rsidRPr="00AC4FBC" w:rsidRDefault="00DA6C39" w:rsidP="00DA6C39">
            <w:pPr>
              <w:pStyle w:val="TAC"/>
              <w:rPr>
                <w:rFonts w:eastAsia="Malgun Gothic"/>
              </w:rPr>
            </w:pPr>
            <w:r w:rsidRPr="00AC4FBC">
              <w:t>2543</w:t>
            </w:r>
          </w:p>
        </w:tc>
        <w:tc>
          <w:tcPr>
            <w:tcW w:w="779" w:type="dxa"/>
            <w:shd w:val="clear" w:color="auto" w:fill="auto"/>
            <w:noWrap/>
          </w:tcPr>
          <w:p w14:paraId="0975EDAD" w14:textId="77777777" w:rsidR="00DA6C39" w:rsidRPr="00AC4FBC" w:rsidRDefault="00DA6C39" w:rsidP="00DA6C39">
            <w:pPr>
              <w:pStyle w:val="TAC"/>
              <w:rPr>
                <w:rFonts w:eastAsia="Malgun Gothic"/>
              </w:rPr>
            </w:pPr>
            <w:r w:rsidRPr="00AC4FBC">
              <w:t>5</w:t>
            </w:r>
          </w:p>
        </w:tc>
        <w:tc>
          <w:tcPr>
            <w:tcW w:w="721" w:type="dxa"/>
            <w:shd w:val="clear" w:color="auto" w:fill="auto"/>
            <w:noWrap/>
          </w:tcPr>
          <w:p w14:paraId="0C2BC743" w14:textId="77777777" w:rsidR="00DA6C39" w:rsidRPr="00AC4FBC" w:rsidRDefault="00DA6C39" w:rsidP="00DA6C39">
            <w:pPr>
              <w:pStyle w:val="TAC"/>
              <w:rPr>
                <w:rFonts w:eastAsia="Malgun Gothic"/>
              </w:rPr>
            </w:pPr>
            <w:r w:rsidRPr="00AC4FBC">
              <w:t>25</w:t>
            </w:r>
          </w:p>
        </w:tc>
        <w:tc>
          <w:tcPr>
            <w:tcW w:w="1314" w:type="dxa"/>
            <w:shd w:val="clear" w:color="auto" w:fill="auto"/>
            <w:noWrap/>
          </w:tcPr>
          <w:p w14:paraId="06881EC6" w14:textId="77777777" w:rsidR="00DA6C39" w:rsidRPr="00AC4FBC" w:rsidRDefault="00DA6C39" w:rsidP="00DA6C39">
            <w:pPr>
              <w:pStyle w:val="TAC"/>
              <w:rPr>
                <w:rFonts w:eastAsia="Malgun Gothic"/>
              </w:rPr>
            </w:pPr>
            <w:r w:rsidRPr="00AC4FBC">
              <w:t>2663</w:t>
            </w:r>
          </w:p>
        </w:tc>
        <w:tc>
          <w:tcPr>
            <w:tcW w:w="867" w:type="dxa"/>
            <w:shd w:val="clear" w:color="auto" w:fill="auto"/>
          </w:tcPr>
          <w:p w14:paraId="2F1145B5" w14:textId="77777777" w:rsidR="00DA6C39" w:rsidRPr="00AC4FBC" w:rsidRDefault="00DA6C39" w:rsidP="00DA6C39">
            <w:pPr>
              <w:pStyle w:val="TAC"/>
              <w:rPr>
                <w:rFonts w:eastAsia="Malgun Gothic"/>
              </w:rPr>
            </w:pPr>
            <w:r w:rsidRPr="00AC4FBC">
              <w:t>N/A</w:t>
            </w:r>
          </w:p>
        </w:tc>
        <w:tc>
          <w:tcPr>
            <w:tcW w:w="1248" w:type="dxa"/>
            <w:shd w:val="clear" w:color="auto" w:fill="auto"/>
          </w:tcPr>
          <w:p w14:paraId="44ABF7F0" w14:textId="77777777" w:rsidR="00DA6C39" w:rsidRPr="00AC4FBC" w:rsidRDefault="00DA6C39" w:rsidP="00DA6C39">
            <w:pPr>
              <w:pStyle w:val="TAC"/>
            </w:pPr>
            <w:r w:rsidRPr="00AC4FBC">
              <w:t>N/A</w:t>
            </w:r>
          </w:p>
        </w:tc>
      </w:tr>
      <w:tr w:rsidR="00DA6C39" w:rsidRPr="00AC4FBC" w14:paraId="269058A7" w14:textId="77777777" w:rsidTr="000077BC">
        <w:trPr>
          <w:trHeight w:val="54"/>
          <w:jc w:val="center"/>
        </w:trPr>
        <w:tc>
          <w:tcPr>
            <w:tcW w:w="1928" w:type="dxa"/>
            <w:vMerge/>
            <w:shd w:val="clear" w:color="auto" w:fill="auto"/>
            <w:vAlign w:val="center"/>
          </w:tcPr>
          <w:p w14:paraId="61A61771" w14:textId="77777777" w:rsidR="00DA6C39" w:rsidRPr="00AC4FBC" w:rsidRDefault="00DA6C39" w:rsidP="00DA6C39">
            <w:pPr>
              <w:pStyle w:val="TAC"/>
            </w:pPr>
          </w:p>
        </w:tc>
        <w:tc>
          <w:tcPr>
            <w:tcW w:w="1146" w:type="dxa"/>
            <w:shd w:val="clear" w:color="auto" w:fill="auto"/>
          </w:tcPr>
          <w:p w14:paraId="3BDE2E15" w14:textId="77777777" w:rsidR="00DA6C39" w:rsidRPr="00AC4FBC" w:rsidRDefault="00DA6C39" w:rsidP="00DA6C39">
            <w:pPr>
              <w:pStyle w:val="TAC"/>
              <w:rPr>
                <w:rFonts w:eastAsia="Malgun Gothic"/>
              </w:rPr>
            </w:pPr>
            <w:r w:rsidRPr="00AC4FBC">
              <w:t>28</w:t>
            </w:r>
          </w:p>
        </w:tc>
        <w:tc>
          <w:tcPr>
            <w:tcW w:w="1481" w:type="dxa"/>
            <w:shd w:val="clear" w:color="auto" w:fill="auto"/>
            <w:noWrap/>
          </w:tcPr>
          <w:p w14:paraId="559AA1E9" w14:textId="77777777" w:rsidR="00DA6C39" w:rsidRPr="00AC4FBC" w:rsidRDefault="00DA6C39" w:rsidP="00DA6C39">
            <w:pPr>
              <w:pStyle w:val="TAC"/>
              <w:rPr>
                <w:rFonts w:eastAsia="Malgun Gothic"/>
              </w:rPr>
            </w:pPr>
            <w:r w:rsidRPr="00AC4FBC">
              <w:t>741</w:t>
            </w:r>
          </w:p>
        </w:tc>
        <w:tc>
          <w:tcPr>
            <w:tcW w:w="779" w:type="dxa"/>
            <w:shd w:val="clear" w:color="auto" w:fill="auto"/>
            <w:noWrap/>
          </w:tcPr>
          <w:p w14:paraId="28425005" w14:textId="77777777" w:rsidR="00DA6C39" w:rsidRPr="00AC4FBC" w:rsidRDefault="00DA6C39" w:rsidP="00DA6C39">
            <w:pPr>
              <w:pStyle w:val="TAC"/>
              <w:rPr>
                <w:rFonts w:eastAsia="Malgun Gothic"/>
              </w:rPr>
            </w:pPr>
            <w:r w:rsidRPr="00AC4FBC">
              <w:t>5</w:t>
            </w:r>
          </w:p>
        </w:tc>
        <w:tc>
          <w:tcPr>
            <w:tcW w:w="721" w:type="dxa"/>
            <w:shd w:val="clear" w:color="auto" w:fill="auto"/>
            <w:noWrap/>
          </w:tcPr>
          <w:p w14:paraId="1304AAA2" w14:textId="77777777" w:rsidR="00DA6C39" w:rsidRPr="00AC4FBC" w:rsidRDefault="00DA6C39" w:rsidP="00DA6C39">
            <w:pPr>
              <w:pStyle w:val="TAC"/>
              <w:rPr>
                <w:rFonts w:eastAsia="Malgun Gothic"/>
              </w:rPr>
            </w:pPr>
            <w:r w:rsidRPr="00AC4FBC">
              <w:t>25</w:t>
            </w:r>
          </w:p>
        </w:tc>
        <w:tc>
          <w:tcPr>
            <w:tcW w:w="1314" w:type="dxa"/>
            <w:shd w:val="clear" w:color="auto" w:fill="auto"/>
            <w:noWrap/>
          </w:tcPr>
          <w:p w14:paraId="3512C206" w14:textId="77777777" w:rsidR="00DA6C39" w:rsidRPr="00AC4FBC" w:rsidRDefault="00DA6C39" w:rsidP="00DA6C39">
            <w:pPr>
              <w:pStyle w:val="TAC"/>
              <w:rPr>
                <w:rFonts w:eastAsia="Malgun Gothic"/>
              </w:rPr>
            </w:pPr>
            <w:r w:rsidRPr="00AC4FBC">
              <w:t>796.0</w:t>
            </w:r>
          </w:p>
        </w:tc>
        <w:tc>
          <w:tcPr>
            <w:tcW w:w="867" w:type="dxa"/>
            <w:shd w:val="clear" w:color="auto" w:fill="auto"/>
          </w:tcPr>
          <w:p w14:paraId="2BAA2A5C" w14:textId="77777777" w:rsidR="00DA6C39" w:rsidRPr="00AC4FBC" w:rsidRDefault="00DA6C39" w:rsidP="00DA6C39">
            <w:pPr>
              <w:pStyle w:val="TAC"/>
              <w:rPr>
                <w:rFonts w:eastAsia="Malgun Gothic"/>
              </w:rPr>
            </w:pPr>
            <w:r w:rsidRPr="00AC4FBC">
              <w:t>20.0</w:t>
            </w:r>
          </w:p>
        </w:tc>
        <w:tc>
          <w:tcPr>
            <w:tcW w:w="1248" w:type="dxa"/>
            <w:shd w:val="clear" w:color="auto" w:fill="auto"/>
          </w:tcPr>
          <w:p w14:paraId="3A27DE85" w14:textId="77777777" w:rsidR="00DA6C39" w:rsidRPr="00AC4FBC" w:rsidRDefault="00DA6C39" w:rsidP="00DA6C39">
            <w:pPr>
              <w:pStyle w:val="TAC"/>
            </w:pPr>
            <w:r w:rsidRPr="00AC4FBC">
              <w:t>IMD2</w:t>
            </w:r>
          </w:p>
        </w:tc>
      </w:tr>
      <w:tr w:rsidR="00DA6C39" w:rsidRPr="00AC4FBC" w14:paraId="2EE675B2" w14:textId="77777777" w:rsidTr="000077BC">
        <w:trPr>
          <w:trHeight w:val="54"/>
          <w:jc w:val="center"/>
        </w:trPr>
        <w:tc>
          <w:tcPr>
            <w:tcW w:w="1928" w:type="dxa"/>
            <w:vMerge/>
            <w:shd w:val="clear" w:color="auto" w:fill="auto"/>
            <w:vAlign w:val="center"/>
          </w:tcPr>
          <w:p w14:paraId="0AA5CB53" w14:textId="77777777" w:rsidR="00DA6C39" w:rsidRPr="00AC4FBC" w:rsidRDefault="00DA6C39" w:rsidP="00DA6C39">
            <w:pPr>
              <w:pStyle w:val="TAC"/>
            </w:pPr>
          </w:p>
        </w:tc>
        <w:tc>
          <w:tcPr>
            <w:tcW w:w="1146" w:type="dxa"/>
            <w:shd w:val="clear" w:color="auto" w:fill="auto"/>
          </w:tcPr>
          <w:p w14:paraId="1575DBAA" w14:textId="77777777" w:rsidR="00DA6C39" w:rsidRPr="00AC4FBC" w:rsidRDefault="00DA6C39" w:rsidP="00DA6C39">
            <w:pPr>
              <w:pStyle w:val="TAC"/>
              <w:rPr>
                <w:rFonts w:eastAsia="Malgun Gothic"/>
              </w:rPr>
            </w:pPr>
            <w:r w:rsidRPr="00AC4FBC">
              <w:t>n3</w:t>
            </w:r>
          </w:p>
        </w:tc>
        <w:tc>
          <w:tcPr>
            <w:tcW w:w="1481" w:type="dxa"/>
            <w:shd w:val="clear" w:color="auto" w:fill="auto"/>
            <w:noWrap/>
          </w:tcPr>
          <w:p w14:paraId="6578B82F" w14:textId="77777777" w:rsidR="00DA6C39" w:rsidRPr="00AC4FBC" w:rsidRDefault="00DA6C39" w:rsidP="00DA6C39">
            <w:pPr>
              <w:pStyle w:val="TAC"/>
              <w:rPr>
                <w:rFonts w:eastAsia="Malgun Gothic"/>
              </w:rPr>
            </w:pPr>
            <w:r w:rsidRPr="00AC4FBC">
              <w:t>1747</w:t>
            </w:r>
          </w:p>
        </w:tc>
        <w:tc>
          <w:tcPr>
            <w:tcW w:w="779" w:type="dxa"/>
            <w:shd w:val="clear" w:color="auto" w:fill="auto"/>
            <w:noWrap/>
          </w:tcPr>
          <w:p w14:paraId="633EE273" w14:textId="77777777" w:rsidR="00DA6C39" w:rsidRPr="00AC4FBC" w:rsidRDefault="00DA6C39" w:rsidP="00DA6C39">
            <w:pPr>
              <w:pStyle w:val="TAC"/>
              <w:rPr>
                <w:rFonts w:eastAsia="Malgun Gothic"/>
              </w:rPr>
            </w:pPr>
            <w:r w:rsidRPr="00AC4FBC">
              <w:t>5</w:t>
            </w:r>
          </w:p>
        </w:tc>
        <w:tc>
          <w:tcPr>
            <w:tcW w:w="721" w:type="dxa"/>
            <w:shd w:val="clear" w:color="auto" w:fill="auto"/>
            <w:noWrap/>
          </w:tcPr>
          <w:p w14:paraId="7E824DE2" w14:textId="77777777" w:rsidR="00DA6C39" w:rsidRPr="00AC4FBC" w:rsidRDefault="00DA6C39" w:rsidP="00DA6C39">
            <w:pPr>
              <w:pStyle w:val="TAC"/>
              <w:rPr>
                <w:rFonts w:eastAsia="Malgun Gothic"/>
              </w:rPr>
            </w:pPr>
            <w:r w:rsidRPr="00AC4FBC">
              <w:t>25</w:t>
            </w:r>
          </w:p>
        </w:tc>
        <w:tc>
          <w:tcPr>
            <w:tcW w:w="1314" w:type="dxa"/>
            <w:shd w:val="clear" w:color="auto" w:fill="auto"/>
            <w:noWrap/>
          </w:tcPr>
          <w:p w14:paraId="67F2DDD2" w14:textId="77777777" w:rsidR="00DA6C39" w:rsidRPr="00AC4FBC" w:rsidRDefault="00DA6C39" w:rsidP="00DA6C39">
            <w:pPr>
              <w:pStyle w:val="TAC"/>
              <w:rPr>
                <w:rFonts w:eastAsia="Malgun Gothic"/>
              </w:rPr>
            </w:pPr>
            <w:r w:rsidRPr="00AC4FBC">
              <w:t>1842</w:t>
            </w:r>
          </w:p>
        </w:tc>
        <w:tc>
          <w:tcPr>
            <w:tcW w:w="867" w:type="dxa"/>
            <w:shd w:val="clear" w:color="auto" w:fill="auto"/>
          </w:tcPr>
          <w:p w14:paraId="6B34B1E7" w14:textId="77777777" w:rsidR="00DA6C39" w:rsidRPr="00AC4FBC" w:rsidRDefault="00DA6C39" w:rsidP="00DA6C39">
            <w:pPr>
              <w:pStyle w:val="TAC"/>
              <w:rPr>
                <w:rFonts w:eastAsia="Malgun Gothic"/>
              </w:rPr>
            </w:pPr>
            <w:r w:rsidRPr="00AC4FBC">
              <w:t>N/A</w:t>
            </w:r>
          </w:p>
        </w:tc>
        <w:tc>
          <w:tcPr>
            <w:tcW w:w="1248" w:type="dxa"/>
            <w:shd w:val="clear" w:color="auto" w:fill="auto"/>
          </w:tcPr>
          <w:p w14:paraId="5F99EB58" w14:textId="77777777" w:rsidR="00DA6C39" w:rsidRPr="00AC4FBC" w:rsidRDefault="00DA6C39" w:rsidP="00DA6C39">
            <w:pPr>
              <w:pStyle w:val="TAC"/>
            </w:pPr>
            <w:r w:rsidRPr="00AC4FBC">
              <w:t>N/A</w:t>
            </w:r>
          </w:p>
        </w:tc>
      </w:tr>
      <w:tr w:rsidR="00DA6C39" w:rsidRPr="00AC4FBC" w14:paraId="228BD5D2" w14:textId="77777777" w:rsidTr="000077BC">
        <w:trPr>
          <w:trHeight w:val="54"/>
          <w:jc w:val="center"/>
        </w:trPr>
        <w:tc>
          <w:tcPr>
            <w:tcW w:w="1928" w:type="dxa"/>
            <w:vMerge/>
            <w:shd w:val="clear" w:color="auto" w:fill="auto"/>
            <w:vAlign w:val="center"/>
          </w:tcPr>
          <w:p w14:paraId="5A3E08A0" w14:textId="77777777" w:rsidR="00DA6C39" w:rsidRPr="00AC4FBC" w:rsidRDefault="00DA6C39" w:rsidP="00DA6C39">
            <w:pPr>
              <w:pStyle w:val="TAC"/>
            </w:pPr>
          </w:p>
        </w:tc>
        <w:tc>
          <w:tcPr>
            <w:tcW w:w="1146" w:type="dxa"/>
            <w:shd w:val="clear" w:color="auto" w:fill="auto"/>
          </w:tcPr>
          <w:p w14:paraId="18DDCF99" w14:textId="77777777" w:rsidR="00DA6C39" w:rsidRPr="00AC4FBC" w:rsidRDefault="00DA6C39" w:rsidP="00DA6C39">
            <w:pPr>
              <w:pStyle w:val="TAC"/>
              <w:rPr>
                <w:rFonts w:eastAsia="Malgun Gothic"/>
              </w:rPr>
            </w:pPr>
            <w:r w:rsidRPr="00AC4FBC">
              <w:t>7</w:t>
            </w:r>
          </w:p>
        </w:tc>
        <w:tc>
          <w:tcPr>
            <w:tcW w:w="1481" w:type="dxa"/>
            <w:shd w:val="clear" w:color="auto" w:fill="auto"/>
            <w:noWrap/>
          </w:tcPr>
          <w:p w14:paraId="1071E286" w14:textId="77777777" w:rsidR="00DA6C39" w:rsidRPr="00AC4FBC" w:rsidRDefault="00DA6C39" w:rsidP="00DA6C39">
            <w:pPr>
              <w:pStyle w:val="TAC"/>
              <w:rPr>
                <w:rFonts w:eastAsia="Malgun Gothic"/>
              </w:rPr>
            </w:pPr>
            <w:r w:rsidRPr="00AC4FBC">
              <w:t>2540</w:t>
            </w:r>
          </w:p>
        </w:tc>
        <w:tc>
          <w:tcPr>
            <w:tcW w:w="779" w:type="dxa"/>
            <w:shd w:val="clear" w:color="auto" w:fill="auto"/>
            <w:noWrap/>
          </w:tcPr>
          <w:p w14:paraId="7C0BDC28" w14:textId="77777777" w:rsidR="00DA6C39" w:rsidRPr="00AC4FBC" w:rsidRDefault="00DA6C39" w:rsidP="00DA6C39">
            <w:pPr>
              <w:pStyle w:val="TAC"/>
              <w:rPr>
                <w:rFonts w:eastAsia="Malgun Gothic"/>
              </w:rPr>
            </w:pPr>
            <w:r w:rsidRPr="00AC4FBC">
              <w:t>5</w:t>
            </w:r>
          </w:p>
        </w:tc>
        <w:tc>
          <w:tcPr>
            <w:tcW w:w="721" w:type="dxa"/>
            <w:shd w:val="clear" w:color="auto" w:fill="auto"/>
            <w:noWrap/>
          </w:tcPr>
          <w:p w14:paraId="6E09F48C" w14:textId="77777777" w:rsidR="00DA6C39" w:rsidRPr="00AC4FBC" w:rsidRDefault="00DA6C39" w:rsidP="00DA6C39">
            <w:pPr>
              <w:pStyle w:val="TAC"/>
              <w:rPr>
                <w:rFonts w:eastAsia="Malgun Gothic"/>
              </w:rPr>
            </w:pPr>
            <w:r w:rsidRPr="00AC4FBC">
              <w:t>25</w:t>
            </w:r>
          </w:p>
        </w:tc>
        <w:tc>
          <w:tcPr>
            <w:tcW w:w="1314" w:type="dxa"/>
            <w:shd w:val="clear" w:color="auto" w:fill="auto"/>
            <w:noWrap/>
          </w:tcPr>
          <w:p w14:paraId="0EF78F2E" w14:textId="77777777" w:rsidR="00DA6C39" w:rsidRPr="00AC4FBC" w:rsidRDefault="00DA6C39" w:rsidP="00DA6C39">
            <w:pPr>
              <w:pStyle w:val="TAC"/>
              <w:rPr>
                <w:rFonts w:eastAsia="Malgun Gothic"/>
              </w:rPr>
            </w:pPr>
            <w:r w:rsidRPr="00AC4FBC">
              <w:t>2685</w:t>
            </w:r>
          </w:p>
        </w:tc>
        <w:tc>
          <w:tcPr>
            <w:tcW w:w="867" w:type="dxa"/>
            <w:shd w:val="clear" w:color="auto" w:fill="auto"/>
          </w:tcPr>
          <w:p w14:paraId="4A3C95FA" w14:textId="77777777" w:rsidR="00DA6C39" w:rsidRPr="00AC4FBC" w:rsidRDefault="00DA6C39" w:rsidP="00DA6C39">
            <w:pPr>
              <w:pStyle w:val="TAC"/>
              <w:rPr>
                <w:rFonts w:eastAsia="Malgun Gothic"/>
              </w:rPr>
            </w:pPr>
            <w:r w:rsidRPr="00AC4FBC">
              <w:t>18</w:t>
            </w:r>
          </w:p>
        </w:tc>
        <w:tc>
          <w:tcPr>
            <w:tcW w:w="1248" w:type="dxa"/>
            <w:shd w:val="clear" w:color="auto" w:fill="auto"/>
          </w:tcPr>
          <w:p w14:paraId="11526F7D" w14:textId="77777777" w:rsidR="00DA6C39" w:rsidRPr="00AC4FBC" w:rsidRDefault="00DA6C39" w:rsidP="00DA6C39">
            <w:pPr>
              <w:pStyle w:val="TAC"/>
            </w:pPr>
            <w:r w:rsidRPr="00AC4FBC">
              <w:t>IMD3</w:t>
            </w:r>
          </w:p>
        </w:tc>
      </w:tr>
      <w:tr w:rsidR="00DA6C39" w:rsidRPr="00AC4FBC" w14:paraId="13DE3EFA" w14:textId="77777777" w:rsidTr="000077BC">
        <w:trPr>
          <w:trHeight w:val="54"/>
          <w:jc w:val="center"/>
        </w:trPr>
        <w:tc>
          <w:tcPr>
            <w:tcW w:w="1928" w:type="dxa"/>
            <w:vMerge/>
            <w:shd w:val="clear" w:color="auto" w:fill="auto"/>
            <w:vAlign w:val="center"/>
          </w:tcPr>
          <w:p w14:paraId="699690BC" w14:textId="77777777" w:rsidR="00DA6C39" w:rsidRPr="00AC4FBC" w:rsidRDefault="00DA6C39" w:rsidP="00DA6C39">
            <w:pPr>
              <w:pStyle w:val="TAC"/>
            </w:pPr>
          </w:p>
        </w:tc>
        <w:tc>
          <w:tcPr>
            <w:tcW w:w="1146" w:type="dxa"/>
            <w:shd w:val="clear" w:color="auto" w:fill="auto"/>
          </w:tcPr>
          <w:p w14:paraId="503B6605" w14:textId="77777777" w:rsidR="00DA6C39" w:rsidRPr="00AC4FBC" w:rsidRDefault="00DA6C39" w:rsidP="00DA6C39">
            <w:pPr>
              <w:pStyle w:val="TAC"/>
              <w:rPr>
                <w:rFonts w:eastAsia="Malgun Gothic"/>
              </w:rPr>
            </w:pPr>
            <w:r w:rsidRPr="00AC4FBC">
              <w:t>28</w:t>
            </w:r>
          </w:p>
        </w:tc>
        <w:tc>
          <w:tcPr>
            <w:tcW w:w="1481" w:type="dxa"/>
            <w:shd w:val="clear" w:color="auto" w:fill="auto"/>
            <w:noWrap/>
          </w:tcPr>
          <w:p w14:paraId="11C5B2F9" w14:textId="77777777" w:rsidR="00DA6C39" w:rsidRPr="00AC4FBC" w:rsidRDefault="00DA6C39" w:rsidP="00DA6C39">
            <w:pPr>
              <w:pStyle w:val="TAC"/>
              <w:rPr>
                <w:rFonts w:eastAsia="Malgun Gothic"/>
              </w:rPr>
            </w:pPr>
            <w:r w:rsidRPr="00AC4FBC">
              <w:t>745</w:t>
            </w:r>
          </w:p>
        </w:tc>
        <w:tc>
          <w:tcPr>
            <w:tcW w:w="779" w:type="dxa"/>
            <w:shd w:val="clear" w:color="auto" w:fill="auto"/>
            <w:noWrap/>
          </w:tcPr>
          <w:p w14:paraId="686FB62C" w14:textId="77777777" w:rsidR="00DA6C39" w:rsidRPr="00AC4FBC" w:rsidRDefault="00DA6C39" w:rsidP="00DA6C39">
            <w:pPr>
              <w:pStyle w:val="TAC"/>
              <w:rPr>
                <w:rFonts w:eastAsia="Malgun Gothic"/>
              </w:rPr>
            </w:pPr>
            <w:r w:rsidRPr="00AC4FBC">
              <w:t>5</w:t>
            </w:r>
          </w:p>
        </w:tc>
        <w:tc>
          <w:tcPr>
            <w:tcW w:w="721" w:type="dxa"/>
            <w:shd w:val="clear" w:color="auto" w:fill="auto"/>
            <w:noWrap/>
          </w:tcPr>
          <w:p w14:paraId="20ACAD46" w14:textId="77777777" w:rsidR="00DA6C39" w:rsidRPr="00AC4FBC" w:rsidRDefault="00DA6C39" w:rsidP="00DA6C39">
            <w:pPr>
              <w:pStyle w:val="TAC"/>
              <w:rPr>
                <w:rFonts w:eastAsia="Malgun Gothic"/>
              </w:rPr>
            </w:pPr>
            <w:r w:rsidRPr="00AC4FBC">
              <w:t>25</w:t>
            </w:r>
          </w:p>
        </w:tc>
        <w:tc>
          <w:tcPr>
            <w:tcW w:w="1314" w:type="dxa"/>
            <w:shd w:val="clear" w:color="auto" w:fill="auto"/>
            <w:noWrap/>
          </w:tcPr>
          <w:p w14:paraId="1B801080" w14:textId="77777777" w:rsidR="00DA6C39" w:rsidRPr="00AC4FBC" w:rsidRDefault="00DA6C39" w:rsidP="00DA6C39">
            <w:pPr>
              <w:pStyle w:val="TAC"/>
              <w:rPr>
                <w:rFonts w:eastAsia="Malgun Gothic"/>
              </w:rPr>
            </w:pPr>
            <w:r w:rsidRPr="00AC4FBC">
              <w:t>800</w:t>
            </w:r>
          </w:p>
        </w:tc>
        <w:tc>
          <w:tcPr>
            <w:tcW w:w="867" w:type="dxa"/>
            <w:shd w:val="clear" w:color="auto" w:fill="auto"/>
          </w:tcPr>
          <w:p w14:paraId="1B05CF93" w14:textId="77777777" w:rsidR="00DA6C39" w:rsidRPr="00AC4FBC" w:rsidRDefault="00DA6C39" w:rsidP="00DA6C39">
            <w:pPr>
              <w:pStyle w:val="TAC"/>
              <w:rPr>
                <w:rFonts w:eastAsia="Malgun Gothic"/>
              </w:rPr>
            </w:pPr>
            <w:r w:rsidRPr="00AC4FBC">
              <w:t>N/A</w:t>
            </w:r>
          </w:p>
        </w:tc>
        <w:tc>
          <w:tcPr>
            <w:tcW w:w="1248" w:type="dxa"/>
            <w:shd w:val="clear" w:color="auto" w:fill="auto"/>
          </w:tcPr>
          <w:p w14:paraId="48F90269" w14:textId="77777777" w:rsidR="00DA6C39" w:rsidRPr="00AC4FBC" w:rsidRDefault="00DA6C39" w:rsidP="00DA6C39">
            <w:pPr>
              <w:pStyle w:val="TAC"/>
            </w:pPr>
            <w:r w:rsidRPr="00AC4FBC">
              <w:t>N/A</w:t>
            </w:r>
          </w:p>
        </w:tc>
      </w:tr>
      <w:tr w:rsidR="00DA6C39" w:rsidRPr="00AC4FBC" w14:paraId="1E1992AD" w14:textId="77777777" w:rsidTr="000077BC">
        <w:trPr>
          <w:trHeight w:val="54"/>
          <w:jc w:val="center"/>
        </w:trPr>
        <w:tc>
          <w:tcPr>
            <w:tcW w:w="1928" w:type="dxa"/>
            <w:vMerge/>
            <w:shd w:val="clear" w:color="auto" w:fill="auto"/>
            <w:vAlign w:val="center"/>
          </w:tcPr>
          <w:p w14:paraId="5022C593" w14:textId="77777777" w:rsidR="00DA6C39" w:rsidRPr="00AC4FBC" w:rsidRDefault="00DA6C39" w:rsidP="00DA6C39">
            <w:pPr>
              <w:pStyle w:val="TAC"/>
            </w:pPr>
          </w:p>
        </w:tc>
        <w:tc>
          <w:tcPr>
            <w:tcW w:w="1146" w:type="dxa"/>
            <w:shd w:val="clear" w:color="auto" w:fill="auto"/>
          </w:tcPr>
          <w:p w14:paraId="6102808D" w14:textId="77777777" w:rsidR="00DA6C39" w:rsidRPr="00AC4FBC" w:rsidRDefault="00DA6C39" w:rsidP="00DA6C39">
            <w:pPr>
              <w:pStyle w:val="TAC"/>
              <w:rPr>
                <w:rFonts w:eastAsia="Malgun Gothic"/>
              </w:rPr>
            </w:pPr>
            <w:r w:rsidRPr="00AC4FBC">
              <w:t>n3</w:t>
            </w:r>
          </w:p>
        </w:tc>
        <w:tc>
          <w:tcPr>
            <w:tcW w:w="1481" w:type="dxa"/>
            <w:shd w:val="clear" w:color="auto" w:fill="auto"/>
            <w:noWrap/>
          </w:tcPr>
          <w:p w14:paraId="380A8D7F" w14:textId="77777777" w:rsidR="00DA6C39" w:rsidRPr="00AC4FBC" w:rsidRDefault="00DA6C39" w:rsidP="00DA6C39">
            <w:pPr>
              <w:pStyle w:val="TAC"/>
              <w:rPr>
                <w:rFonts w:eastAsia="Malgun Gothic"/>
              </w:rPr>
            </w:pPr>
            <w:r w:rsidRPr="00AC4FBC">
              <w:t>1715</w:t>
            </w:r>
          </w:p>
        </w:tc>
        <w:tc>
          <w:tcPr>
            <w:tcW w:w="779" w:type="dxa"/>
            <w:shd w:val="clear" w:color="auto" w:fill="auto"/>
            <w:noWrap/>
          </w:tcPr>
          <w:p w14:paraId="07E306AD" w14:textId="77777777" w:rsidR="00DA6C39" w:rsidRPr="00AC4FBC" w:rsidRDefault="00DA6C39" w:rsidP="00DA6C39">
            <w:pPr>
              <w:pStyle w:val="TAC"/>
              <w:rPr>
                <w:rFonts w:eastAsia="Malgun Gothic"/>
              </w:rPr>
            </w:pPr>
            <w:r w:rsidRPr="00AC4FBC">
              <w:t>5</w:t>
            </w:r>
          </w:p>
        </w:tc>
        <w:tc>
          <w:tcPr>
            <w:tcW w:w="721" w:type="dxa"/>
            <w:shd w:val="clear" w:color="auto" w:fill="auto"/>
            <w:noWrap/>
          </w:tcPr>
          <w:p w14:paraId="2B83BD8B" w14:textId="77777777" w:rsidR="00DA6C39" w:rsidRPr="00AC4FBC" w:rsidRDefault="00DA6C39" w:rsidP="00DA6C39">
            <w:pPr>
              <w:pStyle w:val="TAC"/>
              <w:rPr>
                <w:rFonts w:eastAsia="Malgun Gothic"/>
              </w:rPr>
            </w:pPr>
            <w:r w:rsidRPr="00AC4FBC">
              <w:t>25</w:t>
            </w:r>
          </w:p>
        </w:tc>
        <w:tc>
          <w:tcPr>
            <w:tcW w:w="1314" w:type="dxa"/>
            <w:shd w:val="clear" w:color="auto" w:fill="auto"/>
            <w:noWrap/>
          </w:tcPr>
          <w:p w14:paraId="780B34CA" w14:textId="77777777" w:rsidR="00DA6C39" w:rsidRPr="00AC4FBC" w:rsidRDefault="00DA6C39" w:rsidP="00DA6C39">
            <w:pPr>
              <w:pStyle w:val="TAC"/>
              <w:rPr>
                <w:rFonts w:eastAsia="Malgun Gothic"/>
              </w:rPr>
            </w:pPr>
            <w:r w:rsidRPr="00AC4FBC">
              <w:t>1810</w:t>
            </w:r>
          </w:p>
        </w:tc>
        <w:tc>
          <w:tcPr>
            <w:tcW w:w="867" w:type="dxa"/>
            <w:shd w:val="clear" w:color="auto" w:fill="auto"/>
          </w:tcPr>
          <w:p w14:paraId="60F52B88" w14:textId="77777777" w:rsidR="00DA6C39" w:rsidRPr="00AC4FBC" w:rsidRDefault="00DA6C39" w:rsidP="00DA6C39">
            <w:pPr>
              <w:pStyle w:val="TAC"/>
              <w:rPr>
                <w:rFonts w:eastAsia="Malgun Gothic"/>
              </w:rPr>
            </w:pPr>
            <w:r w:rsidRPr="00AC4FBC">
              <w:t>N/A</w:t>
            </w:r>
          </w:p>
        </w:tc>
        <w:tc>
          <w:tcPr>
            <w:tcW w:w="1248" w:type="dxa"/>
            <w:shd w:val="clear" w:color="auto" w:fill="auto"/>
          </w:tcPr>
          <w:p w14:paraId="3893EDE1" w14:textId="77777777" w:rsidR="00DA6C39" w:rsidRPr="00AC4FBC" w:rsidRDefault="00DA6C39" w:rsidP="00DA6C39">
            <w:pPr>
              <w:pStyle w:val="TAC"/>
            </w:pPr>
            <w:r w:rsidRPr="00AC4FBC">
              <w:t>N/A</w:t>
            </w:r>
          </w:p>
        </w:tc>
      </w:tr>
      <w:tr w:rsidR="00DA6C39" w:rsidRPr="00AC4FBC" w14:paraId="2666B34A" w14:textId="77777777" w:rsidTr="000077BC">
        <w:trPr>
          <w:trHeight w:val="54"/>
          <w:jc w:val="center"/>
        </w:trPr>
        <w:tc>
          <w:tcPr>
            <w:tcW w:w="1928" w:type="dxa"/>
            <w:vMerge w:val="restart"/>
            <w:shd w:val="clear" w:color="auto" w:fill="auto"/>
            <w:vAlign w:val="center"/>
          </w:tcPr>
          <w:p w14:paraId="561CCAB1" w14:textId="77777777" w:rsidR="00DA6C39" w:rsidRPr="00AC4FBC" w:rsidRDefault="00DA6C39" w:rsidP="00DA6C39">
            <w:pPr>
              <w:pStyle w:val="TAC"/>
            </w:pPr>
            <w:r w:rsidRPr="00AC4FBC">
              <w:t>DC_7A-28A_n5A</w:t>
            </w:r>
            <w:r w:rsidRPr="00AC4FBC">
              <w:br/>
              <w:t>DC_7C-28A_n5A</w:t>
            </w:r>
          </w:p>
        </w:tc>
        <w:tc>
          <w:tcPr>
            <w:tcW w:w="1146" w:type="dxa"/>
            <w:shd w:val="clear" w:color="auto" w:fill="auto"/>
            <w:vAlign w:val="center"/>
          </w:tcPr>
          <w:p w14:paraId="2998CBF5"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65D53FCE" w14:textId="77777777" w:rsidR="00DA6C39" w:rsidRPr="00AC4FBC" w:rsidRDefault="00DA6C39" w:rsidP="00DA6C39">
            <w:pPr>
              <w:pStyle w:val="TAC"/>
              <w:rPr>
                <w:rFonts w:eastAsia="Malgun Gothic"/>
              </w:rPr>
            </w:pPr>
            <w:r w:rsidRPr="00AC4FBC">
              <w:rPr>
                <w:rFonts w:eastAsia="Malgun Gothic"/>
              </w:rPr>
              <w:t>2540</w:t>
            </w:r>
          </w:p>
        </w:tc>
        <w:tc>
          <w:tcPr>
            <w:tcW w:w="779" w:type="dxa"/>
            <w:shd w:val="clear" w:color="auto" w:fill="auto"/>
            <w:noWrap/>
            <w:vAlign w:val="center"/>
          </w:tcPr>
          <w:p w14:paraId="40FDBED1"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618E30DD"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26F57F6E" w14:textId="77777777" w:rsidR="00DA6C39" w:rsidRPr="00AC4FBC" w:rsidRDefault="00DA6C39" w:rsidP="00DA6C39">
            <w:pPr>
              <w:pStyle w:val="TAC"/>
              <w:rPr>
                <w:rFonts w:eastAsia="Malgun Gothic"/>
              </w:rPr>
            </w:pPr>
            <w:r w:rsidRPr="00AC4FBC">
              <w:rPr>
                <w:rFonts w:eastAsia="Malgun Gothic"/>
              </w:rPr>
              <w:t>2725</w:t>
            </w:r>
          </w:p>
        </w:tc>
        <w:tc>
          <w:tcPr>
            <w:tcW w:w="867" w:type="dxa"/>
            <w:shd w:val="clear" w:color="auto" w:fill="auto"/>
            <w:vAlign w:val="center"/>
          </w:tcPr>
          <w:p w14:paraId="33265D14"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61CD91FE" w14:textId="77777777" w:rsidR="00DA6C39" w:rsidRPr="00AC4FBC" w:rsidRDefault="00DA6C39" w:rsidP="00DA6C39">
            <w:pPr>
              <w:pStyle w:val="TAC"/>
            </w:pPr>
            <w:r w:rsidRPr="00AC4FBC">
              <w:rPr>
                <w:rFonts w:eastAsia="Malgun Gothic"/>
              </w:rPr>
              <w:t>N/A</w:t>
            </w:r>
          </w:p>
        </w:tc>
      </w:tr>
      <w:tr w:rsidR="00DA6C39" w:rsidRPr="00AC4FBC" w14:paraId="4F250EC9" w14:textId="77777777" w:rsidTr="000077BC">
        <w:trPr>
          <w:trHeight w:val="54"/>
          <w:jc w:val="center"/>
        </w:trPr>
        <w:tc>
          <w:tcPr>
            <w:tcW w:w="1928" w:type="dxa"/>
            <w:vMerge/>
            <w:shd w:val="clear" w:color="auto" w:fill="auto"/>
            <w:vAlign w:val="center"/>
          </w:tcPr>
          <w:p w14:paraId="4CF8D494" w14:textId="77777777" w:rsidR="00DA6C39" w:rsidRPr="00AC4FBC" w:rsidRDefault="00DA6C39" w:rsidP="00DA6C39">
            <w:pPr>
              <w:pStyle w:val="TAC"/>
            </w:pPr>
          </w:p>
        </w:tc>
        <w:tc>
          <w:tcPr>
            <w:tcW w:w="1146" w:type="dxa"/>
            <w:shd w:val="clear" w:color="auto" w:fill="auto"/>
            <w:vAlign w:val="center"/>
          </w:tcPr>
          <w:p w14:paraId="01002289" w14:textId="77777777" w:rsidR="00DA6C39" w:rsidRPr="00AC4FBC" w:rsidRDefault="00DA6C39" w:rsidP="00DA6C39">
            <w:pPr>
              <w:pStyle w:val="TAC"/>
              <w:rPr>
                <w:rFonts w:eastAsia="Malgun Gothic"/>
              </w:rPr>
            </w:pPr>
            <w:r w:rsidRPr="00AC4FBC">
              <w:t>28</w:t>
            </w:r>
          </w:p>
        </w:tc>
        <w:tc>
          <w:tcPr>
            <w:tcW w:w="1481" w:type="dxa"/>
            <w:shd w:val="clear" w:color="auto" w:fill="auto"/>
            <w:noWrap/>
            <w:vAlign w:val="center"/>
          </w:tcPr>
          <w:p w14:paraId="7D39A367" w14:textId="77777777" w:rsidR="00DA6C39" w:rsidRPr="00AC4FBC" w:rsidRDefault="00DA6C39" w:rsidP="00DA6C39">
            <w:pPr>
              <w:pStyle w:val="TAC"/>
              <w:rPr>
                <w:rFonts w:eastAsia="Malgun Gothic"/>
              </w:rPr>
            </w:pPr>
            <w:r w:rsidRPr="00AC4FBC">
              <w:t>721</w:t>
            </w:r>
          </w:p>
        </w:tc>
        <w:tc>
          <w:tcPr>
            <w:tcW w:w="779" w:type="dxa"/>
            <w:shd w:val="clear" w:color="auto" w:fill="auto"/>
            <w:noWrap/>
            <w:vAlign w:val="center"/>
          </w:tcPr>
          <w:p w14:paraId="273EAB1E"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2A37774A"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2CE8201C" w14:textId="77777777" w:rsidR="00DA6C39" w:rsidRPr="00AC4FBC" w:rsidRDefault="00DA6C39" w:rsidP="00DA6C39">
            <w:pPr>
              <w:pStyle w:val="TAC"/>
              <w:rPr>
                <w:rFonts w:eastAsia="Malgun Gothic"/>
              </w:rPr>
            </w:pPr>
            <w:r w:rsidRPr="00AC4FBC">
              <w:t>776</w:t>
            </w:r>
          </w:p>
        </w:tc>
        <w:tc>
          <w:tcPr>
            <w:tcW w:w="867" w:type="dxa"/>
            <w:shd w:val="clear" w:color="auto" w:fill="auto"/>
            <w:vAlign w:val="center"/>
          </w:tcPr>
          <w:p w14:paraId="60249DEC" w14:textId="77777777" w:rsidR="00DA6C39" w:rsidRPr="00AC4FBC" w:rsidRDefault="00DA6C39" w:rsidP="00DA6C39">
            <w:pPr>
              <w:pStyle w:val="TAC"/>
              <w:rPr>
                <w:rFonts w:eastAsia="Malgun Gothic"/>
              </w:rPr>
            </w:pPr>
            <w:r w:rsidRPr="00AC4FBC">
              <w:t>4.4</w:t>
            </w:r>
          </w:p>
        </w:tc>
        <w:tc>
          <w:tcPr>
            <w:tcW w:w="1248" w:type="dxa"/>
            <w:shd w:val="clear" w:color="auto" w:fill="auto"/>
            <w:vAlign w:val="center"/>
          </w:tcPr>
          <w:p w14:paraId="77CB5912" w14:textId="77777777" w:rsidR="00DA6C39" w:rsidRPr="00AC4FBC" w:rsidRDefault="00DA6C39" w:rsidP="00DA6C39">
            <w:pPr>
              <w:pStyle w:val="TAC"/>
            </w:pPr>
            <w:r w:rsidRPr="00AC4FBC">
              <w:t>IMD5</w:t>
            </w:r>
          </w:p>
        </w:tc>
      </w:tr>
      <w:tr w:rsidR="00DA6C39" w:rsidRPr="00AC4FBC" w14:paraId="0487E6F1" w14:textId="77777777" w:rsidTr="000077BC">
        <w:trPr>
          <w:trHeight w:val="54"/>
          <w:jc w:val="center"/>
        </w:trPr>
        <w:tc>
          <w:tcPr>
            <w:tcW w:w="1928" w:type="dxa"/>
            <w:vMerge/>
            <w:shd w:val="clear" w:color="auto" w:fill="auto"/>
            <w:vAlign w:val="center"/>
          </w:tcPr>
          <w:p w14:paraId="5BB5099D" w14:textId="77777777" w:rsidR="00DA6C39" w:rsidRPr="00AC4FBC" w:rsidRDefault="00DA6C39" w:rsidP="00DA6C39">
            <w:pPr>
              <w:pStyle w:val="TAC"/>
            </w:pPr>
          </w:p>
        </w:tc>
        <w:tc>
          <w:tcPr>
            <w:tcW w:w="1146" w:type="dxa"/>
            <w:shd w:val="clear" w:color="auto" w:fill="auto"/>
            <w:vAlign w:val="center"/>
          </w:tcPr>
          <w:p w14:paraId="4B3EA8A5" w14:textId="77777777" w:rsidR="00DA6C39" w:rsidRPr="00AC4FBC" w:rsidRDefault="00DA6C39" w:rsidP="00DA6C39">
            <w:pPr>
              <w:pStyle w:val="TAC"/>
              <w:rPr>
                <w:rFonts w:eastAsia="Malgun Gothic"/>
              </w:rPr>
            </w:pPr>
            <w:r w:rsidRPr="00AC4FBC">
              <w:t>n5</w:t>
            </w:r>
          </w:p>
        </w:tc>
        <w:tc>
          <w:tcPr>
            <w:tcW w:w="1481" w:type="dxa"/>
            <w:shd w:val="clear" w:color="auto" w:fill="auto"/>
            <w:noWrap/>
            <w:vAlign w:val="center"/>
          </w:tcPr>
          <w:p w14:paraId="3DD8AF43" w14:textId="77777777" w:rsidR="00DA6C39" w:rsidRPr="00AC4FBC" w:rsidRDefault="00DA6C39" w:rsidP="00DA6C39">
            <w:pPr>
              <w:pStyle w:val="TAC"/>
              <w:rPr>
                <w:rFonts w:eastAsia="Malgun Gothic"/>
              </w:rPr>
            </w:pPr>
            <w:r w:rsidRPr="00AC4FBC">
              <w:rPr>
                <w:rFonts w:eastAsia="Malgun Gothic"/>
              </w:rPr>
              <w:t>829</w:t>
            </w:r>
          </w:p>
        </w:tc>
        <w:tc>
          <w:tcPr>
            <w:tcW w:w="779" w:type="dxa"/>
            <w:shd w:val="clear" w:color="auto" w:fill="auto"/>
            <w:noWrap/>
            <w:vAlign w:val="center"/>
          </w:tcPr>
          <w:p w14:paraId="3CC877B4"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71A5107A"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6475FB39" w14:textId="77777777" w:rsidR="00DA6C39" w:rsidRPr="00AC4FBC" w:rsidRDefault="00DA6C39" w:rsidP="00DA6C39">
            <w:pPr>
              <w:pStyle w:val="TAC"/>
              <w:rPr>
                <w:rFonts w:eastAsia="Malgun Gothic"/>
              </w:rPr>
            </w:pPr>
            <w:r w:rsidRPr="00AC4FBC">
              <w:rPr>
                <w:rFonts w:eastAsia="Malgun Gothic"/>
              </w:rPr>
              <w:t>854</w:t>
            </w:r>
          </w:p>
        </w:tc>
        <w:tc>
          <w:tcPr>
            <w:tcW w:w="867" w:type="dxa"/>
            <w:shd w:val="clear" w:color="auto" w:fill="auto"/>
            <w:vAlign w:val="center"/>
          </w:tcPr>
          <w:p w14:paraId="1D33B0EC"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631700D5" w14:textId="77777777" w:rsidR="00DA6C39" w:rsidRPr="00AC4FBC" w:rsidRDefault="00DA6C39" w:rsidP="00DA6C39">
            <w:pPr>
              <w:pStyle w:val="TAC"/>
            </w:pPr>
            <w:r w:rsidRPr="00AC4FBC">
              <w:t>N/A</w:t>
            </w:r>
          </w:p>
        </w:tc>
      </w:tr>
      <w:tr w:rsidR="00DA6C39" w:rsidRPr="00AC4FBC" w14:paraId="6D9EBDD8" w14:textId="77777777" w:rsidTr="000077BC">
        <w:trPr>
          <w:trHeight w:val="54"/>
          <w:jc w:val="center"/>
        </w:trPr>
        <w:tc>
          <w:tcPr>
            <w:tcW w:w="1928" w:type="dxa"/>
            <w:vMerge/>
            <w:shd w:val="clear" w:color="auto" w:fill="auto"/>
            <w:vAlign w:val="center"/>
          </w:tcPr>
          <w:p w14:paraId="6CB34CD1" w14:textId="77777777" w:rsidR="00DA6C39" w:rsidRPr="00AC4FBC" w:rsidRDefault="00DA6C39" w:rsidP="00DA6C39">
            <w:pPr>
              <w:pStyle w:val="TAC"/>
            </w:pPr>
          </w:p>
        </w:tc>
        <w:tc>
          <w:tcPr>
            <w:tcW w:w="1146" w:type="dxa"/>
            <w:shd w:val="clear" w:color="auto" w:fill="auto"/>
            <w:vAlign w:val="center"/>
          </w:tcPr>
          <w:p w14:paraId="3596E0A4"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7834D103" w14:textId="77777777" w:rsidR="00DA6C39" w:rsidRPr="00AC4FBC" w:rsidRDefault="00DA6C39" w:rsidP="00DA6C39">
            <w:pPr>
              <w:pStyle w:val="TAC"/>
              <w:rPr>
                <w:rFonts w:eastAsia="Malgun Gothic"/>
              </w:rPr>
            </w:pPr>
            <w:r w:rsidRPr="00AC4FBC">
              <w:rPr>
                <w:rFonts w:eastAsia="Malgun Gothic"/>
              </w:rPr>
              <w:t>2510</w:t>
            </w:r>
          </w:p>
        </w:tc>
        <w:tc>
          <w:tcPr>
            <w:tcW w:w="779" w:type="dxa"/>
            <w:shd w:val="clear" w:color="auto" w:fill="auto"/>
            <w:noWrap/>
            <w:vAlign w:val="center"/>
          </w:tcPr>
          <w:p w14:paraId="1D434D56"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39FAAFCA"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6136A02A" w14:textId="77777777" w:rsidR="00DA6C39" w:rsidRPr="00AC4FBC" w:rsidRDefault="00DA6C39" w:rsidP="00DA6C39">
            <w:pPr>
              <w:pStyle w:val="TAC"/>
              <w:rPr>
                <w:rFonts w:eastAsia="Malgun Gothic"/>
              </w:rPr>
            </w:pPr>
            <w:r w:rsidRPr="00AC4FBC">
              <w:rPr>
                <w:rFonts w:eastAsia="Malgun Gothic"/>
              </w:rPr>
              <w:t>2630</w:t>
            </w:r>
          </w:p>
        </w:tc>
        <w:tc>
          <w:tcPr>
            <w:tcW w:w="867" w:type="dxa"/>
            <w:shd w:val="clear" w:color="auto" w:fill="auto"/>
            <w:vAlign w:val="center"/>
          </w:tcPr>
          <w:p w14:paraId="07AB458D" w14:textId="77777777" w:rsidR="00DA6C39" w:rsidRPr="00AC4FBC" w:rsidRDefault="00DA6C39" w:rsidP="00DA6C39">
            <w:pPr>
              <w:pStyle w:val="TAC"/>
              <w:rPr>
                <w:rFonts w:eastAsia="Malgun Gothic"/>
              </w:rPr>
            </w:pPr>
            <w:r w:rsidRPr="00AC4FBC">
              <w:t>5.9</w:t>
            </w:r>
          </w:p>
        </w:tc>
        <w:tc>
          <w:tcPr>
            <w:tcW w:w="1248" w:type="dxa"/>
            <w:shd w:val="clear" w:color="auto" w:fill="auto"/>
            <w:vAlign w:val="center"/>
          </w:tcPr>
          <w:p w14:paraId="5097E0FA" w14:textId="77777777" w:rsidR="00DA6C39" w:rsidRPr="00AC4FBC" w:rsidRDefault="00DA6C39" w:rsidP="00DA6C39">
            <w:pPr>
              <w:pStyle w:val="TAC"/>
            </w:pPr>
            <w:r w:rsidRPr="00AC4FBC">
              <w:rPr>
                <w:rFonts w:eastAsia="Malgun Gothic"/>
              </w:rPr>
              <w:t>IMD5</w:t>
            </w:r>
          </w:p>
        </w:tc>
      </w:tr>
      <w:tr w:rsidR="00DA6C39" w:rsidRPr="00AC4FBC" w14:paraId="2538DFDA" w14:textId="77777777" w:rsidTr="000077BC">
        <w:trPr>
          <w:trHeight w:val="54"/>
          <w:jc w:val="center"/>
        </w:trPr>
        <w:tc>
          <w:tcPr>
            <w:tcW w:w="1928" w:type="dxa"/>
            <w:vMerge/>
            <w:shd w:val="clear" w:color="auto" w:fill="auto"/>
            <w:vAlign w:val="center"/>
          </w:tcPr>
          <w:p w14:paraId="7DE5FE4D" w14:textId="77777777" w:rsidR="00DA6C39" w:rsidRPr="00AC4FBC" w:rsidRDefault="00DA6C39" w:rsidP="00DA6C39">
            <w:pPr>
              <w:pStyle w:val="TAC"/>
            </w:pPr>
          </w:p>
        </w:tc>
        <w:tc>
          <w:tcPr>
            <w:tcW w:w="1146" w:type="dxa"/>
            <w:shd w:val="clear" w:color="auto" w:fill="auto"/>
            <w:vAlign w:val="center"/>
          </w:tcPr>
          <w:p w14:paraId="7B59D378" w14:textId="77777777" w:rsidR="00DA6C39" w:rsidRPr="00AC4FBC" w:rsidRDefault="00DA6C39" w:rsidP="00DA6C39">
            <w:pPr>
              <w:pStyle w:val="TAC"/>
              <w:rPr>
                <w:rFonts w:eastAsia="Malgun Gothic"/>
              </w:rPr>
            </w:pPr>
            <w:r w:rsidRPr="00AC4FBC">
              <w:t>28</w:t>
            </w:r>
          </w:p>
        </w:tc>
        <w:tc>
          <w:tcPr>
            <w:tcW w:w="1481" w:type="dxa"/>
            <w:shd w:val="clear" w:color="auto" w:fill="auto"/>
            <w:noWrap/>
            <w:vAlign w:val="center"/>
          </w:tcPr>
          <w:p w14:paraId="40129A68" w14:textId="77777777" w:rsidR="00DA6C39" w:rsidRPr="00AC4FBC" w:rsidRDefault="00DA6C39" w:rsidP="00DA6C39">
            <w:pPr>
              <w:pStyle w:val="TAC"/>
              <w:rPr>
                <w:rFonts w:eastAsia="Malgun Gothic"/>
              </w:rPr>
            </w:pPr>
            <w:r w:rsidRPr="00AC4FBC">
              <w:t>730</w:t>
            </w:r>
          </w:p>
        </w:tc>
        <w:tc>
          <w:tcPr>
            <w:tcW w:w="779" w:type="dxa"/>
            <w:shd w:val="clear" w:color="auto" w:fill="auto"/>
            <w:noWrap/>
            <w:vAlign w:val="center"/>
          </w:tcPr>
          <w:p w14:paraId="24BA4C58"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1A0F872A"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60C11CC3" w14:textId="77777777" w:rsidR="00DA6C39" w:rsidRPr="00AC4FBC" w:rsidRDefault="00DA6C39" w:rsidP="00DA6C39">
            <w:pPr>
              <w:pStyle w:val="TAC"/>
              <w:rPr>
                <w:rFonts w:eastAsia="Malgun Gothic"/>
              </w:rPr>
            </w:pPr>
            <w:r w:rsidRPr="00AC4FBC">
              <w:t>785</w:t>
            </w:r>
          </w:p>
        </w:tc>
        <w:tc>
          <w:tcPr>
            <w:tcW w:w="867" w:type="dxa"/>
            <w:shd w:val="clear" w:color="auto" w:fill="auto"/>
            <w:vAlign w:val="center"/>
          </w:tcPr>
          <w:p w14:paraId="6B79621E"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2AB60DB7" w14:textId="77777777" w:rsidR="00DA6C39" w:rsidRPr="00AC4FBC" w:rsidRDefault="00DA6C39" w:rsidP="00DA6C39">
            <w:pPr>
              <w:pStyle w:val="TAC"/>
            </w:pPr>
            <w:r w:rsidRPr="00AC4FBC">
              <w:t>N/A</w:t>
            </w:r>
          </w:p>
        </w:tc>
      </w:tr>
      <w:tr w:rsidR="00DA6C39" w:rsidRPr="00AC4FBC" w14:paraId="1C970F6A" w14:textId="77777777" w:rsidTr="000077BC">
        <w:trPr>
          <w:trHeight w:val="54"/>
          <w:jc w:val="center"/>
        </w:trPr>
        <w:tc>
          <w:tcPr>
            <w:tcW w:w="1928" w:type="dxa"/>
            <w:vMerge/>
            <w:shd w:val="clear" w:color="auto" w:fill="auto"/>
            <w:vAlign w:val="center"/>
          </w:tcPr>
          <w:p w14:paraId="11F074C8" w14:textId="77777777" w:rsidR="00DA6C39" w:rsidRPr="00AC4FBC" w:rsidRDefault="00DA6C39" w:rsidP="00DA6C39">
            <w:pPr>
              <w:pStyle w:val="TAC"/>
            </w:pPr>
          </w:p>
        </w:tc>
        <w:tc>
          <w:tcPr>
            <w:tcW w:w="1146" w:type="dxa"/>
            <w:shd w:val="clear" w:color="auto" w:fill="auto"/>
            <w:vAlign w:val="center"/>
          </w:tcPr>
          <w:p w14:paraId="50BCD42D" w14:textId="77777777" w:rsidR="00DA6C39" w:rsidRPr="00AC4FBC" w:rsidRDefault="00DA6C39" w:rsidP="00DA6C39">
            <w:pPr>
              <w:pStyle w:val="TAC"/>
              <w:rPr>
                <w:rFonts w:eastAsia="Malgun Gothic"/>
              </w:rPr>
            </w:pPr>
            <w:r w:rsidRPr="00AC4FBC">
              <w:t>n5</w:t>
            </w:r>
          </w:p>
        </w:tc>
        <w:tc>
          <w:tcPr>
            <w:tcW w:w="1481" w:type="dxa"/>
            <w:shd w:val="clear" w:color="auto" w:fill="auto"/>
            <w:noWrap/>
            <w:vAlign w:val="center"/>
          </w:tcPr>
          <w:p w14:paraId="7724B309" w14:textId="77777777" w:rsidR="00DA6C39" w:rsidRPr="00AC4FBC" w:rsidRDefault="00DA6C39" w:rsidP="00DA6C39">
            <w:pPr>
              <w:pStyle w:val="TAC"/>
              <w:rPr>
                <w:rFonts w:eastAsia="Malgun Gothic"/>
              </w:rPr>
            </w:pPr>
            <w:r w:rsidRPr="00AC4FBC">
              <w:rPr>
                <w:rFonts w:eastAsia="Malgun Gothic"/>
              </w:rPr>
              <w:t>840</w:t>
            </w:r>
          </w:p>
        </w:tc>
        <w:tc>
          <w:tcPr>
            <w:tcW w:w="779" w:type="dxa"/>
            <w:shd w:val="clear" w:color="auto" w:fill="auto"/>
            <w:noWrap/>
            <w:vAlign w:val="center"/>
          </w:tcPr>
          <w:p w14:paraId="55F567AA"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4296C74A"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2D683641" w14:textId="77777777" w:rsidR="00DA6C39" w:rsidRPr="00AC4FBC" w:rsidRDefault="00DA6C39" w:rsidP="00DA6C39">
            <w:pPr>
              <w:pStyle w:val="TAC"/>
              <w:rPr>
                <w:rFonts w:eastAsia="Malgun Gothic"/>
              </w:rPr>
            </w:pPr>
            <w:r w:rsidRPr="00AC4FBC">
              <w:rPr>
                <w:rFonts w:eastAsia="Malgun Gothic"/>
              </w:rPr>
              <w:t>874</w:t>
            </w:r>
          </w:p>
        </w:tc>
        <w:tc>
          <w:tcPr>
            <w:tcW w:w="867" w:type="dxa"/>
            <w:shd w:val="clear" w:color="auto" w:fill="auto"/>
            <w:vAlign w:val="center"/>
          </w:tcPr>
          <w:p w14:paraId="11F62353"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2AB5D41C" w14:textId="77777777" w:rsidR="00DA6C39" w:rsidRPr="00AC4FBC" w:rsidRDefault="00DA6C39" w:rsidP="00DA6C39">
            <w:pPr>
              <w:pStyle w:val="TAC"/>
            </w:pPr>
            <w:r w:rsidRPr="00AC4FBC">
              <w:t>N/A</w:t>
            </w:r>
          </w:p>
        </w:tc>
      </w:tr>
      <w:tr w:rsidR="00DA6C39" w:rsidRPr="00AC4FBC" w14:paraId="13E58A6A" w14:textId="77777777" w:rsidTr="000077BC">
        <w:trPr>
          <w:trHeight w:val="54"/>
          <w:jc w:val="center"/>
        </w:trPr>
        <w:tc>
          <w:tcPr>
            <w:tcW w:w="1928" w:type="dxa"/>
            <w:vMerge w:val="restart"/>
            <w:shd w:val="clear" w:color="auto" w:fill="auto"/>
            <w:vAlign w:val="center"/>
          </w:tcPr>
          <w:p w14:paraId="6A3715CB" w14:textId="77777777" w:rsidR="00DA6C39" w:rsidRPr="00AC4FBC" w:rsidRDefault="00DA6C39" w:rsidP="00DA6C39">
            <w:pPr>
              <w:pStyle w:val="TAC"/>
            </w:pPr>
            <w:r w:rsidRPr="00AC4FBC">
              <w:t>DC_7A-28A_n78A</w:t>
            </w:r>
          </w:p>
        </w:tc>
        <w:tc>
          <w:tcPr>
            <w:tcW w:w="1146" w:type="dxa"/>
            <w:shd w:val="clear" w:color="auto" w:fill="auto"/>
            <w:vAlign w:val="center"/>
          </w:tcPr>
          <w:p w14:paraId="5E4C071A" w14:textId="77777777" w:rsidR="00DA6C39" w:rsidRPr="00AC4FBC" w:rsidRDefault="00DA6C39" w:rsidP="00DA6C39">
            <w:pPr>
              <w:pStyle w:val="TAC"/>
              <w:rPr>
                <w:rFonts w:eastAsia="Malgun Gothic"/>
              </w:rPr>
            </w:pPr>
            <w:r w:rsidRPr="00AC4FBC">
              <w:t>7</w:t>
            </w:r>
          </w:p>
        </w:tc>
        <w:tc>
          <w:tcPr>
            <w:tcW w:w="1481" w:type="dxa"/>
            <w:shd w:val="clear" w:color="auto" w:fill="auto"/>
            <w:noWrap/>
            <w:vAlign w:val="center"/>
          </w:tcPr>
          <w:p w14:paraId="25B9620A" w14:textId="77777777" w:rsidR="00DA6C39" w:rsidRPr="00AC4FBC" w:rsidRDefault="00DA6C39" w:rsidP="00DA6C39">
            <w:pPr>
              <w:pStyle w:val="TAC"/>
              <w:rPr>
                <w:rFonts w:eastAsia="Malgun Gothic"/>
              </w:rPr>
            </w:pPr>
            <w:r w:rsidRPr="00AC4FBC">
              <w:rPr>
                <w:rFonts w:eastAsia="Malgun Gothic"/>
              </w:rPr>
              <w:t>2570</w:t>
            </w:r>
          </w:p>
        </w:tc>
        <w:tc>
          <w:tcPr>
            <w:tcW w:w="779" w:type="dxa"/>
            <w:shd w:val="clear" w:color="auto" w:fill="auto"/>
            <w:noWrap/>
            <w:vAlign w:val="center"/>
          </w:tcPr>
          <w:p w14:paraId="53F2DB32"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26CFE488"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107F074E" w14:textId="77777777" w:rsidR="00DA6C39" w:rsidRPr="00AC4FBC" w:rsidRDefault="00DA6C39" w:rsidP="00DA6C39">
            <w:pPr>
              <w:pStyle w:val="TAC"/>
              <w:rPr>
                <w:rFonts w:eastAsia="Malgun Gothic"/>
              </w:rPr>
            </w:pPr>
            <w:r w:rsidRPr="00AC4FBC">
              <w:rPr>
                <w:rFonts w:eastAsia="Malgun Gothic"/>
              </w:rPr>
              <w:t>2670</w:t>
            </w:r>
          </w:p>
        </w:tc>
        <w:tc>
          <w:tcPr>
            <w:tcW w:w="867" w:type="dxa"/>
            <w:shd w:val="clear" w:color="auto" w:fill="auto"/>
            <w:vAlign w:val="center"/>
          </w:tcPr>
          <w:p w14:paraId="74480344"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09B22FEF"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3E708B81" w14:textId="77777777" w:rsidTr="000077BC">
        <w:trPr>
          <w:trHeight w:val="54"/>
          <w:jc w:val="center"/>
        </w:trPr>
        <w:tc>
          <w:tcPr>
            <w:tcW w:w="1928" w:type="dxa"/>
            <w:vMerge/>
            <w:shd w:val="clear" w:color="auto" w:fill="auto"/>
            <w:vAlign w:val="center"/>
          </w:tcPr>
          <w:p w14:paraId="67FBCCE3" w14:textId="77777777" w:rsidR="00DA6C39" w:rsidRPr="00AC4FBC" w:rsidRDefault="00DA6C39" w:rsidP="00DA6C39">
            <w:pPr>
              <w:pStyle w:val="TAC"/>
            </w:pPr>
          </w:p>
        </w:tc>
        <w:tc>
          <w:tcPr>
            <w:tcW w:w="1146" w:type="dxa"/>
            <w:shd w:val="clear" w:color="auto" w:fill="auto"/>
            <w:vAlign w:val="center"/>
          </w:tcPr>
          <w:p w14:paraId="41F00C23" w14:textId="77777777" w:rsidR="00DA6C39" w:rsidRPr="00AC4FBC" w:rsidRDefault="00DA6C39" w:rsidP="00DA6C39">
            <w:pPr>
              <w:pStyle w:val="TAC"/>
              <w:rPr>
                <w:rFonts w:eastAsia="Malgun Gothic"/>
              </w:rPr>
            </w:pPr>
            <w:r w:rsidRPr="00AC4FBC">
              <w:t>28</w:t>
            </w:r>
          </w:p>
        </w:tc>
        <w:tc>
          <w:tcPr>
            <w:tcW w:w="1481" w:type="dxa"/>
            <w:shd w:val="clear" w:color="auto" w:fill="auto"/>
            <w:noWrap/>
            <w:vAlign w:val="center"/>
          </w:tcPr>
          <w:p w14:paraId="310E753B" w14:textId="77777777" w:rsidR="00DA6C39" w:rsidRPr="00AC4FBC" w:rsidRDefault="00DA6C39" w:rsidP="00DA6C39">
            <w:pPr>
              <w:pStyle w:val="TAC"/>
              <w:rPr>
                <w:rFonts w:eastAsia="Malgun Gothic"/>
              </w:rPr>
            </w:pPr>
            <w:r w:rsidRPr="00AC4FBC">
              <w:t>720</w:t>
            </w:r>
          </w:p>
        </w:tc>
        <w:tc>
          <w:tcPr>
            <w:tcW w:w="779" w:type="dxa"/>
            <w:shd w:val="clear" w:color="auto" w:fill="auto"/>
            <w:noWrap/>
            <w:vAlign w:val="center"/>
          </w:tcPr>
          <w:p w14:paraId="12B41C19"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22A69F62"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6D3D4432" w14:textId="77777777" w:rsidR="00DA6C39" w:rsidRPr="00AC4FBC" w:rsidRDefault="00DA6C39" w:rsidP="00DA6C39">
            <w:pPr>
              <w:pStyle w:val="TAC"/>
              <w:rPr>
                <w:rFonts w:eastAsia="Malgun Gothic"/>
              </w:rPr>
            </w:pPr>
            <w:r w:rsidRPr="00AC4FBC">
              <w:t>780</w:t>
            </w:r>
          </w:p>
        </w:tc>
        <w:tc>
          <w:tcPr>
            <w:tcW w:w="867" w:type="dxa"/>
            <w:shd w:val="clear" w:color="auto" w:fill="auto"/>
            <w:vAlign w:val="center"/>
          </w:tcPr>
          <w:p w14:paraId="626E2AF2" w14:textId="77777777" w:rsidR="00DA6C39" w:rsidRPr="00AC4FBC" w:rsidRDefault="00DA6C39" w:rsidP="00DA6C39">
            <w:pPr>
              <w:pStyle w:val="TAC"/>
              <w:rPr>
                <w:rFonts w:eastAsia="Malgun Gothic"/>
              </w:rPr>
            </w:pPr>
            <w:r w:rsidRPr="00AC4FBC">
              <w:t>8.3</w:t>
            </w:r>
          </w:p>
        </w:tc>
        <w:tc>
          <w:tcPr>
            <w:tcW w:w="1248" w:type="dxa"/>
            <w:shd w:val="clear" w:color="auto" w:fill="auto"/>
            <w:vAlign w:val="center"/>
          </w:tcPr>
          <w:p w14:paraId="37727EA0" w14:textId="77777777" w:rsidR="00DA6C39" w:rsidRPr="00AC4FBC" w:rsidRDefault="00DA6C39" w:rsidP="00DA6C39">
            <w:pPr>
              <w:pStyle w:val="TAC"/>
              <w:rPr>
                <w:rFonts w:eastAsia="Malgun Gothic"/>
              </w:rPr>
            </w:pPr>
            <w:r w:rsidRPr="00AC4FBC">
              <w:t>IMD2</w:t>
            </w:r>
          </w:p>
        </w:tc>
      </w:tr>
      <w:tr w:rsidR="00DA6C39" w:rsidRPr="00AC4FBC" w14:paraId="13AC0288" w14:textId="77777777" w:rsidTr="000077BC">
        <w:trPr>
          <w:trHeight w:val="54"/>
          <w:jc w:val="center"/>
        </w:trPr>
        <w:tc>
          <w:tcPr>
            <w:tcW w:w="1928" w:type="dxa"/>
            <w:vMerge/>
            <w:shd w:val="clear" w:color="auto" w:fill="auto"/>
            <w:vAlign w:val="center"/>
          </w:tcPr>
          <w:p w14:paraId="7EA4A35C" w14:textId="77777777" w:rsidR="00DA6C39" w:rsidRPr="00AC4FBC" w:rsidRDefault="00DA6C39" w:rsidP="00DA6C39">
            <w:pPr>
              <w:pStyle w:val="TAC"/>
            </w:pPr>
          </w:p>
        </w:tc>
        <w:tc>
          <w:tcPr>
            <w:tcW w:w="1146" w:type="dxa"/>
            <w:shd w:val="clear" w:color="auto" w:fill="auto"/>
            <w:vAlign w:val="center"/>
          </w:tcPr>
          <w:p w14:paraId="0D1BF5EA" w14:textId="77777777" w:rsidR="00DA6C39" w:rsidRPr="00AC4FBC" w:rsidRDefault="00DA6C39" w:rsidP="00DA6C39">
            <w:pPr>
              <w:pStyle w:val="TAC"/>
              <w:rPr>
                <w:rFonts w:eastAsia="Malgun Gothic"/>
              </w:rPr>
            </w:pPr>
            <w:r w:rsidRPr="00AC4FBC">
              <w:t>n78</w:t>
            </w:r>
          </w:p>
        </w:tc>
        <w:tc>
          <w:tcPr>
            <w:tcW w:w="1481" w:type="dxa"/>
            <w:shd w:val="clear" w:color="auto" w:fill="auto"/>
            <w:noWrap/>
            <w:vAlign w:val="center"/>
          </w:tcPr>
          <w:p w14:paraId="04B5BE4B" w14:textId="77777777" w:rsidR="00DA6C39" w:rsidRPr="00AC4FBC" w:rsidRDefault="00DA6C39" w:rsidP="00DA6C39">
            <w:pPr>
              <w:pStyle w:val="TAC"/>
              <w:rPr>
                <w:rFonts w:eastAsia="Malgun Gothic"/>
              </w:rPr>
            </w:pPr>
            <w:r w:rsidRPr="00AC4FBC">
              <w:rPr>
                <w:rFonts w:eastAsia="Malgun Gothic"/>
              </w:rPr>
              <w:t>3350</w:t>
            </w:r>
          </w:p>
        </w:tc>
        <w:tc>
          <w:tcPr>
            <w:tcW w:w="779" w:type="dxa"/>
            <w:shd w:val="clear" w:color="auto" w:fill="auto"/>
            <w:noWrap/>
            <w:vAlign w:val="center"/>
          </w:tcPr>
          <w:p w14:paraId="4B520422"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247571BB"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4898E38E" w14:textId="77777777" w:rsidR="00DA6C39" w:rsidRPr="00AC4FBC" w:rsidRDefault="00DA6C39" w:rsidP="00DA6C39">
            <w:pPr>
              <w:pStyle w:val="TAC"/>
              <w:rPr>
                <w:rFonts w:eastAsia="Malgun Gothic"/>
              </w:rPr>
            </w:pPr>
            <w:r w:rsidRPr="00AC4FBC">
              <w:rPr>
                <w:rFonts w:eastAsia="Malgun Gothic"/>
              </w:rPr>
              <w:t>3421</w:t>
            </w:r>
          </w:p>
        </w:tc>
        <w:tc>
          <w:tcPr>
            <w:tcW w:w="867" w:type="dxa"/>
            <w:shd w:val="clear" w:color="auto" w:fill="auto"/>
            <w:vAlign w:val="center"/>
          </w:tcPr>
          <w:p w14:paraId="2C5EA983"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4699C1C8"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240F8E72" w14:textId="77777777" w:rsidTr="000077BC">
        <w:trPr>
          <w:trHeight w:val="54"/>
          <w:jc w:val="center"/>
        </w:trPr>
        <w:tc>
          <w:tcPr>
            <w:tcW w:w="1928" w:type="dxa"/>
            <w:vMerge/>
            <w:shd w:val="clear" w:color="auto" w:fill="auto"/>
            <w:vAlign w:val="center"/>
          </w:tcPr>
          <w:p w14:paraId="48E9CBF6" w14:textId="77777777" w:rsidR="00DA6C39" w:rsidRPr="00AC4FBC" w:rsidRDefault="00DA6C39" w:rsidP="00DA6C39">
            <w:pPr>
              <w:pStyle w:val="TAC"/>
            </w:pPr>
          </w:p>
        </w:tc>
        <w:tc>
          <w:tcPr>
            <w:tcW w:w="1146" w:type="dxa"/>
            <w:shd w:val="clear" w:color="auto" w:fill="auto"/>
            <w:vAlign w:val="center"/>
          </w:tcPr>
          <w:p w14:paraId="4C426AD1" w14:textId="77777777" w:rsidR="00DA6C39" w:rsidRPr="00AC4FBC" w:rsidRDefault="00DA6C39" w:rsidP="00DA6C39">
            <w:pPr>
              <w:pStyle w:val="TAC"/>
              <w:rPr>
                <w:rFonts w:eastAsia="Malgun Gothic"/>
              </w:rPr>
            </w:pPr>
            <w:r w:rsidRPr="00AC4FBC">
              <w:rPr>
                <w:rFonts w:eastAsia="Malgun Gothic"/>
              </w:rPr>
              <w:t>7</w:t>
            </w:r>
          </w:p>
        </w:tc>
        <w:tc>
          <w:tcPr>
            <w:tcW w:w="1481" w:type="dxa"/>
            <w:shd w:val="clear" w:color="auto" w:fill="auto"/>
            <w:noWrap/>
            <w:vAlign w:val="center"/>
          </w:tcPr>
          <w:p w14:paraId="2B08B496" w14:textId="77777777" w:rsidR="00DA6C39" w:rsidRPr="00AC4FBC" w:rsidRDefault="00DA6C39" w:rsidP="00DA6C39">
            <w:pPr>
              <w:pStyle w:val="TAC"/>
              <w:rPr>
                <w:rFonts w:eastAsia="Malgun Gothic"/>
              </w:rPr>
            </w:pPr>
            <w:r w:rsidRPr="00AC4FBC">
              <w:rPr>
                <w:rFonts w:eastAsia="Malgun Gothic"/>
              </w:rPr>
              <w:t>2570</w:t>
            </w:r>
          </w:p>
        </w:tc>
        <w:tc>
          <w:tcPr>
            <w:tcW w:w="779" w:type="dxa"/>
            <w:shd w:val="clear" w:color="auto" w:fill="auto"/>
            <w:noWrap/>
            <w:vAlign w:val="center"/>
          </w:tcPr>
          <w:p w14:paraId="08049E1C"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343253D1"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09C642E2" w14:textId="77777777" w:rsidR="00DA6C39" w:rsidRPr="00AC4FBC" w:rsidRDefault="00DA6C39" w:rsidP="00DA6C39">
            <w:pPr>
              <w:pStyle w:val="TAC"/>
              <w:rPr>
                <w:rFonts w:eastAsia="Malgun Gothic"/>
              </w:rPr>
            </w:pPr>
            <w:r w:rsidRPr="00AC4FBC">
              <w:rPr>
                <w:rFonts w:eastAsia="Malgun Gothic"/>
              </w:rPr>
              <w:t>2670</w:t>
            </w:r>
          </w:p>
        </w:tc>
        <w:tc>
          <w:tcPr>
            <w:tcW w:w="867" w:type="dxa"/>
            <w:shd w:val="clear" w:color="auto" w:fill="auto"/>
            <w:vAlign w:val="center"/>
          </w:tcPr>
          <w:p w14:paraId="1600964C"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2F928BF2"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172A3851" w14:textId="77777777" w:rsidTr="000077BC">
        <w:trPr>
          <w:trHeight w:val="54"/>
          <w:jc w:val="center"/>
        </w:trPr>
        <w:tc>
          <w:tcPr>
            <w:tcW w:w="1928" w:type="dxa"/>
            <w:vMerge/>
            <w:shd w:val="clear" w:color="auto" w:fill="auto"/>
            <w:vAlign w:val="center"/>
          </w:tcPr>
          <w:p w14:paraId="03D8627E" w14:textId="77777777" w:rsidR="00DA6C39" w:rsidRPr="00AC4FBC" w:rsidRDefault="00DA6C39" w:rsidP="00DA6C39">
            <w:pPr>
              <w:pStyle w:val="TAC"/>
            </w:pPr>
          </w:p>
        </w:tc>
        <w:tc>
          <w:tcPr>
            <w:tcW w:w="1146" w:type="dxa"/>
            <w:shd w:val="clear" w:color="auto" w:fill="auto"/>
            <w:vAlign w:val="center"/>
          </w:tcPr>
          <w:p w14:paraId="1F471C4B" w14:textId="77777777" w:rsidR="00DA6C39" w:rsidRPr="00AC4FBC" w:rsidRDefault="00DA6C39" w:rsidP="00DA6C39">
            <w:pPr>
              <w:pStyle w:val="TAC"/>
              <w:rPr>
                <w:rFonts w:eastAsia="Malgun Gothic"/>
              </w:rPr>
            </w:pPr>
            <w:r w:rsidRPr="00AC4FBC">
              <w:t>28</w:t>
            </w:r>
          </w:p>
        </w:tc>
        <w:tc>
          <w:tcPr>
            <w:tcW w:w="1481" w:type="dxa"/>
            <w:shd w:val="clear" w:color="auto" w:fill="auto"/>
            <w:noWrap/>
            <w:vAlign w:val="center"/>
          </w:tcPr>
          <w:p w14:paraId="06153CA5" w14:textId="77777777" w:rsidR="00DA6C39" w:rsidRPr="00AC4FBC" w:rsidRDefault="00DA6C39" w:rsidP="00DA6C39">
            <w:pPr>
              <w:pStyle w:val="TAC"/>
              <w:rPr>
                <w:rFonts w:eastAsia="Malgun Gothic"/>
              </w:rPr>
            </w:pPr>
            <w:r w:rsidRPr="00AC4FBC">
              <w:t>720</w:t>
            </w:r>
          </w:p>
        </w:tc>
        <w:tc>
          <w:tcPr>
            <w:tcW w:w="779" w:type="dxa"/>
            <w:shd w:val="clear" w:color="auto" w:fill="auto"/>
            <w:noWrap/>
            <w:vAlign w:val="center"/>
          </w:tcPr>
          <w:p w14:paraId="77C43FC8"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3ECFE48D"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487FC9AB" w14:textId="77777777" w:rsidR="00DA6C39" w:rsidRPr="00AC4FBC" w:rsidRDefault="00DA6C39" w:rsidP="00DA6C39">
            <w:pPr>
              <w:pStyle w:val="TAC"/>
              <w:rPr>
                <w:rFonts w:eastAsia="Malgun Gothic"/>
              </w:rPr>
            </w:pPr>
            <w:r w:rsidRPr="00AC4FBC">
              <w:t>790</w:t>
            </w:r>
          </w:p>
        </w:tc>
        <w:tc>
          <w:tcPr>
            <w:tcW w:w="867" w:type="dxa"/>
            <w:shd w:val="clear" w:color="auto" w:fill="auto"/>
            <w:vAlign w:val="center"/>
          </w:tcPr>
          <w:p w14:paraId="696873CB" w14:textId="77777777" w:rsidR="00DA6C39" w:rsidRPr="00AC4FBC" w:rsidRDefault="00DA6C39" w:rsidP="00DA6C39">
            <w:pPr>
              <w:pStyle w:val="TAC"/>
              <w:rPr>
                <w:rFonts w:eastAsia="Malgun Gothic"/>
              </w:rPr>
            </w:pPr>
            <w:r w:rsidRPr="00AC4FBC">
              <w:t>3.0</w:t>
            </w:r>
          </w:p>
        </w:tc>
        <w:tc>
          <w:tcPr>
            <w:tcW w:w="1248" w:type="dxa"/>
            <w:shd w:val="clear" w:color="auto" w:fill="auto"/>
            <w:vAlign w:val="center"/>
          </w:tcPr>
          <w:p w14:paraId="672F284E" w14:textId="77777777" w:rsidR="00DA6C39" w:rsidRPr="00AC4FBC" w:rsidRDefault="00DA6C39" w:rsidP="00DA6C39">
            <w:pPr>
              <w:pStyle w:val="TAC"/>
              <w:rPr>
                <w:rFonts w:eastAsia="Malgun Gothic"/>
              </w:rPr>
            </w:pPr>
            <w:r w:rsidRPr="00AC4FBC">
              <w:t>IMD5</w:t>
            </w:r>
          </w:p>
        </w:tc>
      </w:tr>
      <w:tr w:rsidR="00DA6C39" w:rsidRPr="00AC4FBC" w14:paraId="0FB54E6B" w14:textId="77777777" w:rsidTr="000077BC">
        <w:trPr>
          <w:trHeight w:val="54"/>
          <w:jc w:val="center"/>
        </w:trPr>
        <w:tc>
          <w:tcPr>
            <w:tcW w:w="1928" w:type="dxa"/>
            <w:vMerge/>
            <w:shd w:val="clear" w:color="auto" w:fill="auto"/>
            <w:vAlign w:val="center"/>
          </w:tcPr>
          <w:p w14:paraId="49BF3831" w14:textId="77777777" w:rsidR="00DA6C39" w:rsidRPr="00AC4FBC" w:rsidRDefault="00DA6C39" w:rsidP="00DA6C39">
            <w:pPr>
              <w:pStyle w:val="TAC"/>
            </w:pPr>
          </w:p>
        </w:tc>
        <w:tc>
          <w:tcPr>
            <w:tcW w:w="1146" w:type="dxa"/>
            <w:shd w:val="clear" w:color="auto" w:fill="auto"/>
            <w:vAlign w:val="center"/>
          </w:tcPr>
          <w:p w14:paraId="47DB958E" w14:textId="77777777" w:rsidR="00DA6C39" w:rsidRPr="00AC4FBC" w:rsidRDefault="00DA6C39" w:rsidP="00DA6C39">
            <w:pPr>
              <w:pStyle w:val="TAC"/>
              <w:rPr>
                <w:rFonts w:eastAsia="Malgun Gothic"/>
              </w:rPr>
            </w:pPr>
            <w:r w:rsidRPr="00AC4FBC">
              <w:t>n78</w:t>
            </w:r>
          </w:p>
        </w:tc>
        <w:tc>
          <w:tcPr>
            <w:tcW w:w="1481" w:type="dxa"/>
            <w:shd w:val="clear" w:color="auto" w:fill="auto"/>
            <w:noWrap/>
            <w:vAlign w:val="center"/>
          </w:tcPr>
          <w:p w14:paraId="4E0535B0" w14:textId="77777777" w:rsidR="00DA6C39" w:rsidRPr="00AC4FBC" w:rsidRDefault="00DA6C39" w:rsidP="00DA6C39">
            <w:pPr>
              <w:pStyle w:val="TAC"/>
              <w:rPr>
                <w:rFonts w:eastAsia="Malgun Gothic"/>
              </w:rPr>
            </w:pPr>
            <w:r w:rsidRPr="00AC4FBC">
              <w:rPr>
                <w:rFonts w:eastAsia="Malgun Gothic"/>
              </w:rPr>
              <w:t>3460</w:t>
            </w:r>
          </w:p>
        </w:tc>
        <w:tc>
          <w:tcPr>
            <w:tcW w:w="779" w:type="dxa"/>
            <w:shd w:val="clear" w:color="auto" w:fill="auto"/>
            <w:noWrap/>
            <w:vAlign w:val="center"/>
          </w:tcPr>
          <w:p w14:paraId="38E97741"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6F90DC0A"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23566D43" w14:textId="77777777" w:rsidR="00DA6C39" w:rsidRPr="00AC4FBC" w:rsidRDefault="00DA6C39" w:rsidP="00DA6C39">
            <w:pPr>
              <w:pStyle w:val="TAC"/>
              <w:rPr>
                <w:rFonts w:eastAsia="Malgun Gothic"/>
              </w:rPr>
            </w:pPr>
            <w:r w:rsidRPr="00AC4FBC">
              <w:rPr>
                <w:rFonts w:eastAsia="Malgun Gothic"/>
              </w:rPr>
              <w:t>3421</w:t>
            </w:r>
          </w:p>
        </w:tc>
        <w:tc>
          <w:tcPr>
            <w:tcW w:w="867" w:type="dxa"/>
            <w:shd w:val="clear" w:color="auto" w:fill="auto"/>
            <w:vAlign w:val="center"/>
          </w:tcPr>
          <w:p w14:paraId="45AA601B"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3435D190"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2EC235E6" w14:textId="77777777" w:rsidTr="000077BC">
        <w:trPr>
          <w:trHeight w:val="54"/>
          <w:jc w:val="center"/>
        </w:trPr>
        <w:tc>
          <w:tcPr>
            <w:tcW w:w="1928" w:type="dxa"/>
            <w:vMerge/>
            <w:shd w:val="clear" w:color="auto" w:fill="auto"/>
            <w:vAlign w:val="center"/>
          </w:tcPr>
          <w:p w14:paraId="398E0ED3" w14:textId="77777777" w:rsidR="00DA6C39" w:rsidRPr="00AC4FBC" w:rsidRDefault="00DA6C39" w:rsidP="00DA6C39">
            <w:pPr>
              <w:pStyle w:val="TAC"/>
            </w:pPr>
          </w:p>
        </w:tc>
        <w:tc>
          <w:tcPr>
            <w:tcW w:w="1146" w:type="dxa"/>
            <w:shd w:val="clear" w:color="auto" w:fill="auto"/>
            <w:vAlign w:val="center"/>
          </w:tcPr>
          <w:p w14:paraId="19DB9816" w14:textId="77777777" w:rsidR="00DA6C39" w:rsidRPr="00AC4FBC" w:rsidRDefault="00DA6C39" w:rsidP="00DA6C39">
            <w:pPr>
              <w:pStyle w:val="TAC"/>
              <w:rPr>
                <w:rFonts w:eastAsia="Malgun Gothic"/>
              </w:rPr>
            </w:pPr>
            <w:r w:rsidRPr="00AC4FBC">
              <w:t>7</w:t>
            </w:r>
          </w:p>
        </w:tc>
        <w:tc>
          <w:tcPr>
            <w:tcW w:w="1481" w:type="dxa"/>
            <w:shd w:val="clear" w:color="auto" w:fill="auto"/>
            <w:noWrap/>
            <w:vAlign w:val="center"/>
          </w:tcPr>
          <w:p w14:paraId="186638E5" w14:textId="77777777" w:rsidR="00DA6C39" w:rsidRPr="00AC4FBC" w:rsidRDefault="00DA6C39" w:rsidP="00DA6C39">
            <w:pPr>
              <w:pStyle w:val="TAC"/>
              <w:rPr>
                <w:rFonts w:eastAsia="Malgun Gothic"/>
              </w:rPr>
            </w:pPr>
            <w:r w:rsidRPr="00AC4FBC">
              <w:rPr>
                <w:rFonts w:eastAsia="Malgun Gothic"/>
              </w:rPr>
              <w:t>2570</w:t>
            </w:r>
          </w:p>
        </w:tc>
        <w:tc>
          <w:tcPr>
            <w:tcW w:w="779" w:type="dxa"/>
            <w:shd w:val="clear" w:color="auto" w:fill="auto"/>
            <w:noWrap/>
            <w:vAlign w:val="center"/>
          </w:tcPr>
          <w:p w14:paraId="24A165CF"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5ECB8E03"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421404CC" w14:textId="77777777" w:rsidR="00DA6C39" w:rsidRPr="00AC4FBC" w:rsidRDefault="00DA6C39" w:rsidP="00DA6C39">
            <w:pPr>
              <w:pStyle w:val="TAC"/>
              <w:rPr>
                <w:rFonts w:eastAsia="Malgun Gothic"/>
              </w:rPr>
            </w:pPr>
            <w:r w:rsidRPr="00AC4FBC">
              <w:rPr>
                <w:rFonts w:eastAsia="Malgun Gothic"/>
              </w:rPr>
              <w:t>2650</w:t>
            </w:r>
          </w:p>
        </w:tc>
        <w:tc>
          <w:tcPr>
            <w:tcW w:w="867" w:type="dxa"/>
            <w:shd w:val="clear" w:color="auto" w:fill="auto"/>
            <w:vAlign w:val="center"/>
          </w:tcPr>
          <w:p w14:paraId="1508DBAE" w14:textId="77777777" w:rsidR="00DA6C39" w:rsidRPr="00AC4FBC" w:rsidRDefault="00DA6C39" w:rsidP="00DA6C39">
            <w:pPr>
              <w:pStyle w:val="TAC"/>
              <w:rPr>
                <w:rFonts w:eastAsia="Malgun Gothic"/>
              </w:rPr>
            </w:pPr>
            <w:r w:rsidRPr="00AC4FBC">
              <w:t>30.5</w:t>
            </w:r>
          </w:p>
        </w:tc>
        <w:tc>
          <w:tcPr>
            <w:tcW w:w="1248" w:type="dxa"/>
            <w:shd w:val="clear" w:color="auto" w:fill="auto"/>
            <w:vAlign w:val="center"/>
          </w:tcPr>
          <w:p w14:paraId="0FE06653" w14:textId="77777777" w:rsidR="00DA6C39" w:rsidRPr="00AC4FBC" w:rsidRDefault="00DA6C39" w:rsidP="00DA6C39">
            <w:pPr>
              <w:pStyle w:val="TAC"/>
              <w:rPr>
                <w:rFonts w:eastAsia="Malgun Gothic"/>
              </w:rPr>
            </w:pPr>
            <w:r w:rsidRPr="00AC4FBC">
              <w:t>IMD2</w:t>
            </w:r>
          </w:p>
        </w:tc>
      </w:tr>
      <w:tr w:rsidR="00DA6C39" w:rsidRPr="00AC4FBC" w14:paraId="762D2FD8" w14:textId="77777777" w:rsidTr="000077BC">
        <w:trPr>
          <w:trHeight w:val="54"/>
          <w:jc w:val="center"/>
        </w:trPr>
        <w:tc>
          <w:tcPr>
            <w:tcW w:w="1928" w:type="dxa"/>
            <w:vMerge/>
            <w:shd w:val="clear" w:color="auto" w:fill="auto"/>
            <w:vAlign w:val="center"/>
          </w:tcPr>
          <w:p w14:paraId="6B9A97C9" w14:textId="77777777" w:rsidR="00DA6C39" w:rsidRPr="00AC4FBC" w:rsidRDefault="00DA6C39" w:rsidP="00DA6C39">
            <w:pPr>
              <w:pStyle w:val="TAC"/>
            </w:pPr>
          </w:p>
        </w:tc>
        <w:tc>
          <w:tcPr>
            <w:tcW w:w="1146" w:type="dxa"/>
            <w:shd w:val="clear" w:color="auto" w:fill="auto"/>
            <w:vAlign w:val="center"/>
          </w:tcPr>
          <w:p w14:paraId="24BDF50E" w14:textId="77777777" w:rsidR="00DA6C39" w:rsidRPr="00AC4FBC" w:rsidRDefault="00DA6C39" w:rsidP="00DA6C39">
            <w:pPr>
              <w:pStyle w:val="TAC"/>
              <w:rPr>
                <w:rFonts w:eastAsia="Malgun Gothic"/>
              </w:rPr>
            </w:pPr>
            <w:r w:rsidRPr="00AC4FBC">
              <w:t>28</w:t>
            </w:r>
          </w:p>
        </w:tc>
        <w:tc>
          <w:tcPr>
            <w:tcW w:w="1481" w:type="dxa"/>
            <w:shd w:val="clear" w:color="auto" w:fill="auto"/>
            <w:noWrap/>
            <w:vAlign w:val="center"/>
          </w:tcPr>
          <w:p w14:paraId="266ED774" w14:textId="77777777" w:rsidR="00DA6C39" w:rsidRPr="00AC4FBC" w:rsidRDefault="00DA6C39" w:rsidP="00DA6C39">
            <w:pPr>
              <w:pStyle w:val="TAC"/>
              <w:rPr>
                <w:rFonts w:eastAsia="Malgun Gothic"/>
              </w:rPr>
            </w:pPr>
            <w:r w:rsidRPr="00AC4FBC">
              <w:t>740</w:t>
            </w:r>
          </w:p>
        </w:tc>
        <w:tc>
          <w:tcPr>
            <w:tcW w:w="779" w:type="dxa"/>
            <w:shd w:val="clear" w:color="auto" w:fill="auto"/>
            <w:noWrap/>
            <w:vAlign w:val="center"/>
          </w:tcPr>
          <w:p w14:paraId="054C4DEB" w14:textId="77777777" w:rsidR="00DA6C39" w:rsidRPr="00AC4FBC" w:rsidRDefault="00DA6C39" w:rsidP="00DA6C39">
            <w:pPr>
              <w:pStyle w:val="TAC"/>
              <w:rPr>
                <w:rFonts w:eastAsia="Malgun Gothic"/>
              </w:rPr>
            </w:pPr>
            <w:r w:rsidRPr="00AC4FBC">
              <w:rPr>
                <w:rFonts w:eastAsia="Malgun Gothic"/>
              </w:rPr>
              <w:t>5</w:t>
            </w:r>
          </w:p>
        </w:tc>
        <w:tc>
          <w:tcPr>
            <w:tcW w:w="721" w:type="dxa"/>
            <w:shd w:val="clear" w:color="auto" w:fill="auto"/>
            <w:noWrap/>
            <w:vAlign w:val="center"/>
          </w:tcPr>
          <w:p w14:paraId="5B55DC81" w14:textId="77777777" w:rsidR="00DA6C39" w:rsidRPr="00AC4FBC" w:rsidRDefault="00DA6C39" w:rsidP="00DA6C39">
            <w:pPr>
              <w:pStyle w:val="TAC"/>
              <w:rPr>
                <w:rFonts w:eastAsia="Malgun Gothic"/>
              </w:rPr>
            </w:pPr>
            <w:r w:rsidRPr="00AC4FBC">
              <w:rPr>
                <w:rFonts w:eastAsia="Malgun Gothic"/>
              </w:rPr>
              <w:t>25</w:t>
            </w:r>
          </w:p>
        </w:tc>
        <w:tc>
          <w:tcPr>
            <w:tcW w:w="1314" w:type="dxa"/>
            <w:shd w:val="clear" w:color="auto" w:fill="auto"/>
            <w:noWrap/>
            <w:vAlign w:val="center"/>
          </w:tcPr>
          <w:p w14:paraId="07F91A2E" w14:textId="77777777" w:rsidR="00DA6C39" w:rsidRPr="00AC4FBC" w:rsidRDefault="00DA6C39" w:rsidP="00DA6C39">
            <w:pPr>
              <w:pStyle w:val="TAC"/>
              <w:rPr>
                <w:rFonts w:eastAsia="Malgun Gothic"/>
              </w:rPr>
            </w:pPr>
            <w:r w:rsidRPr="00AC4FBC">
              <w:t>768</w:t>
            </w:r>
          </w:p>
        </w:tc>
        <w:tc>
          <w:tcPr>
            <w:tcW w:w="867" w:type="dxa"/>
            <w:shd w:val="clear" w:color="auto" w:fill="auto"/>
            <w:vAlign w:val="center"/>
          </w:tcPr>
          <w:p w14:paraId="7A6E1DF7"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6D8082F7"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1A423483" w14:textId="77777777" w:rsidTr="000077BC">
        <w:trPr>
          <w:trHeight w:val="54"/>
          <w:jc w:val="center"/>
        </w:trPr>
        <w:tc>
          <w:tcPr>
            <w:tcW w:w="1928" w:type="dxa"/>
            <w:vMerge/>
            <w:shd w:val="clear" w:color="auto" w:fill="auto"/>
            <w:vAlign w:val="center"/>
          </w:tcPr>
          <w:p w14:paraId="3E9163E2" w14:textId="77777777" w:rsidR="00DA6C39" w:rsidRPr="00AC4FBC" w:rsidRDefault="00DA6C39" w:rsidP="00DA6C39">
            <w:pPr>
              <w:pStyle w:val="TAC"/>
            </w:pPr>
          </w:p>
        </w:tc>
        <w:tc>
          <w:tcPr>
            <w:tcW w:w="1146" w:type="dxa"/>
            <w:shd w:val="clear" w:color="auto" w:fill="auto"/>
            <w:vAlign w:val="center"/>
          </w:tcPr>
          <w:p w14:paraId="6AB1BD06" w14:textId="77777777" w:rsidR="00DA6C39" w:rsidRPr="00AC4FBC" w:rsidRDefault="00DA6C39" w:rsidP="00DA6C39">
            <w:pPr>
              <w:pStyle w:val="TAC"/>
              <w:rPr>
                <w:rFonts w:eastAsia="Malgun Gothic"/>
              </w:rPr>
            </w:pPr>
            <w:r w:rsidRPr="00AC4FBC">
              <w:t>n78</w:t>
            </w:r>
          </w:p>
        </w:tc>
        <w:tc>
          <w:tcPr>
            <w:tcW w:w="1481" w:type="dxa"/>
            <w:shd w:val="clear" w:color="auto" w:fill="auto"/>
            <w:noWrap/>
            <w:vAlign w:val="center"/>
          </w:tcPr>
          <w:p w14:paraId="3FAD8CE9" w14:textId="77777777" w:rsidR="00DA6C39" w:rsidRPr="00AC4FBC" w:rsidRDefault="00DA6C39" w:rsidP="00DA6C39">
            <w:pPr>
              <w:pStyle w:val="TAC"/>
              <w:rPr>
                <w:rFonts w:eastAsia="Malgun Gothic"/>
              </w:rPr>
            </w:pPr>
            <w:r w:rsidRPr="00AC4FBC">
              <w:rPr>
                <w:rFonts w:eastAsia="Malgun Gothic"/>
              </w:rPr>
              <w:t>3390</w:t>
            </w:r>
          </w:p>
        </w:tc>
        <w:tc>
          <w:tcPr>
            <w:tcW w:w="779" w:type="dxa"/>
            <w:shd w:val="clear" w:color="auto" w:fill="auto"/>
            <w:noWrap/>
            <w:vAlign w:val="center"/>
          </w:tcPr>
          <w:p w14:paraId="0003988C"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24FFD46E"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058541D4" w14:textId="77777777" w:rsidR="00DA6C39" w:rsidRPr="00AC4FBC" w:rsidRDefault="00DA6C39" w:rsidP="00DA6C39">
            <w:pPr>
              <w:pStyle w:val="TAC"/>
              <w:rPr>
                <w:rFonts w:eastAsia="Malgun Gothic"/>
              </w:rPr>
            </w:pPr>
            <w:r w:rsidRPr="00AC4FBC">
              <w:rPr>
                <w:rFonts w:eastAsia="Malgun Gothic"/>
              </w:rPr>
              <w:t>3421</w:t>
            </w:r>
          </w:p>
        </w:tc>
        <w:tc>
          <w:tcPr>
            <w:tcW w:w="867" w:type="dxa"/>
            <w:shd w:val="clear" w:color="auto" w:fill="auto"/>
            <w:vAlign w:val="center"/>
          </w:tcPr>
          <w:p w14:paraId="643B165A"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49D562F5" w14:textId="77777777" w:rsidR="00DA6C39" w:rsidRPr="00AC4FBC" w:rsidRDefault="00DA6C39" w:rsidP="00DA6C39">
            <w:pPr>
              <w:pStyle w:val="TAC"/>
              <w:rPr>
                <w:rFonts w:eastAsia="Malgun Gothic"/>
              </w:rPr>
            </w:pPr>
            <w:r w:rsidRPr="00AC4FBC">
              <w:rPr>
                <w:rFonts w:eastAsia="Malgun Gothic"/>
              </w:rPr>
              <w:t>N/A</w:t>
            </w:r>
          </w:p>
        </w:tc>
      </w:tr>
      <w:tr w:rsidR="00DA6C39" w:rsidRPr="00AC4FBC" w14:paraId="0DF782F6" w14:textId="77777777" w:rsidTr="000077BC">
        <w:trPr>
          <w:trHeight w:val="54"/>
          <w:jc w:val="center"/>
        </w:trPr>
        <w:tc>
          <w:tcPr>
            <w:tcW w:w="1928" w:type="dxa"/>
            <w:vMerge w:val="restart"/>
            <w:shd w:val="clear" w:color="auto" w:fill="auto"/>
            <w:vAlign w:val="center"/>
          </w:tcPr>
          <w:p w14:paraId="78E54174" w14:textId="77777777" w:rsidR="00DA6C39" w:rsidRPr="00AC4FBC" w:rsidRDefault="00DA6C39" w:rsidP="00DA6C39">
            <w:pPr>
              <w:pStyle w:val="TAC"/>
              <w:rPr>
                <w:rFonts w:eastAsia="Malgun Gothic"/>
              </w:rPr>
            </w:pPr>
            <w:r w:rsidRPr="00AC4FBC">
              <w:rPr>
                <w:rFonts w:eastAsia="Malgun Gothic"/>
              </w:rPr>
              <w:t>DC_7A_n28A-n78A</w:t>
            </w:r>
          </w:p>
          <w:p w14:paraId="0E0D045E" w14:textId="77777777" w:rsidR="00DA6C39" w:rsidRPr="00AC4FBC" w:rsidRDefault="00DA6C39" w:rsidP="00DA6C39">
            <w:pPr>
              <w:pStyle w:val="TAC"/>
            </w:pPr>
            <w:r w:rsidRPr="00AC4FBC">
              <w:rPr>
                <w:rFonts w:eastAsia="Malgun Gothic"/>
              </w:rPr>
              <w:t>DC_7C_n28A-n78A</w:t>
            </w:r>
          </w:p>
        </w:tc>
        <w:tc>
          <w:tcPr>
            <w:tcW w:w="1146" w:type="dxa"/>
            <w:shd w:val="clear" w:color="auto" w:fill="auto"/>
            <w:vAlign w:val="center"/>
          </w:tcPr>
          <w:p w14:paraId="246D3C21" w14:textId="77777777" w:rsidR="00DA6C39" w:rsidRPr="00AC4FBC" w:rsidRDefault="00DA6C39" w:rsidP="00DA6C39">
            <w:pPr>
              <w:pStyle w:val="TAC"/>
            </w:pPr>
            <w:r w:rsidRPr="00AC4FBC">
              <w:rPr>
                <w:rFonts w:eastAsia="Malgun Gothic"/>
              </w:rPr>
              <w:t>7</w:t>
            </w:r>
          </w:p>
        </w:tc>
        <w:tc>
          <w:tcPr>
            <w:tcW w:w="1481" w:type="dxa"/>
            <w:shd w:val="clear" w:color="auto" w:fill="auto"/>
            <w:noWrap/>
            <w:vAlign w:val="center"/>
          </w:tcPr>
          <w:p w14:paraId="0DA87763" w14:textId="77777777" w:rsidR="00DA6C39" w:rsidRPr="00AC4FBC" w:rsidRDefault="00DA6C39" w:rsidP="00DA6C39">
            <w:pPr>
              <w:pStyle w:val="TAC"/>
              <w:rPr>
                <w:rFonts w:eastAsia="Malgun Gothic"/>
              </w:rPr>
            </w:pPr>
            <w:r w:rsidRPr="00AC4FBC">
              <w:t>2565</w:t>
            </w:r>
          </w:p>
        </w:tc>
        <w:tc>
          <w:tcPr>
            <w:tcW w:w="779" w:type="dxa"/>
            <w:shd w:val="clear" w:color="auto" w:fill="auto"/>
            <w:noWrap/>
            <w:vAlign w:val="center"/>
          </w:tcPr>
          <w:p w14:paraId="12F8C9B0"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6D5E2BAB"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50BE2AF1" w14:textId="77777777" w:rsidR="00DA6C39" w:rsidRPr="00AC4FBC" w:rsidRDefault="00DA6C39" w:rsidP="00DA6C39">
            <w:pPr>
              <w:pStyle w:val="TAC"/>
              <w:rPr>
                <w:rFonts w:eastAsia="Malgun Gothic"/>
              </w:rPr>
            </w:pPr>
            <w:r w:rsidRPr="00AC4FBC">
              <w:t>2685</w:t>
            </w:r>
          </w:p>
        </w:tc>
        <w:tc>
          <w:tcPr>
            <w:tcW w:w="867" w:type="dxa"/>
            <w:shd w:val="clear" w:color="auto" w:fill="auto"/>
            <w:vAlign w:val="center"/>
          </w:tcPr>
          <w:p w14:paraId="2A824814"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6313E9A6" w14:textId="77777777" w:rsidR="00DA6C39" w:rsidRPr="00AC4FBC" w:rsidRDefault="00DA6C39" w:rsidP="00DA6C39">
            <w:pPr>
              <w:pStyle w:val="TAC"/>
              <w:rPr>
                <w:rFonts w:eastAsia="Malgun Gothic"/>
              </w:rPr>
            </w:pPr>
            <w:r w:rsidRPr="00AC4FBC">
              <w:t>N/A</w:t>
            </w:r>
          </w:p>
        </w:tc>
      </w:tr>
      <w:tr w:rsidR="00DA6C39" w:rsidRPr="00AC4FBC" w14:paraId="7F394D24" w14:textId="77777777" w:rsidTr="000077BC">
        <w:trPr>
          <w:trHeight w:val="54"/>
          <w:jc w:val="center"/>
        </w:trPr>
        <w:tc>
          <w:tcPr>
            <w:tcW w:w="1928" w:type="dxa"/>
            <w:vMerge/>
            <w:shd w:val="clear" w:color="auto" w:fill="auto"/>
            <w:vAlign w:val="center"/>
          </w:tcPr>
          <w:p w14:paraId="6B67E24B" w14:textId="77777777" w:rsidR="00DA6C39" w:rsidRPr="00AC4FBC" w:rsidRDefault="00DA6C39" w:rsidP="00DA6C39">
            <w:pPr>
              <w:pStyle w:val="TAC"/>
            </w:pPr>
          </w:p>
        </w:tc>
        <w:tc>
          <w:tcPr>
            <w:tcW w:w="1146" w:type="dxa"/>
            <w:shd w:val="clear" w:color="auto" w:fill="auto"/>
            <w:vAlign w:val="center"/>
          </w:tcPr>
          <w:p w14:paraId="0B6149AA" w14:textId="77777777" w:rsidR="00DA6C39" w:rsidRPr="00AC4FBC" w:rsidRDefault="00DA6C39" w:rsidP="00DA6C39">
            <w:pPr>
              <w:pStyle w:val="TAC"/>
            </w:pPr>
            <w:r w:rsidRPr="00AC4FBC">
              <w:rPr>
                <w:rFonts w:eastAsia="Malgun Gothic"/>
              </w:rPr>
              <w:t>n28</w:t>
            </w:r>
          </w:p>
        </w:tc>
        <w:tc>
          <w:tcPr>
            <w:tcW w:w="1481" w:type="dxa"/>
            <w:shd w:val="clear" w:color="auto" w:fill="auto"/>
            <w:noWrap/>
            <w:vAlign w:val="center"/>
          </w:tcPr>
          <w:p w14:paraId="2E53C052" w14:textId="77777777" w:rsidR="00DA6C39" w:rsidRPr="00AC4FBC" w:rsidRDefault="00DA6C39" w:rsidP="00DA6C39">
            <w:pPr>
              <w:pStyle w:val="TAC"/>
              <w:rPr>
                <w:rFonts w:eastAsia="Malgun Gothic"/>
              </w:rPr>
            </w:pPr>
            <w:r w:rsidRPr="00AC4FBC">
              <w:t>745</w:t>
            </w:r>
          </w:p>
        </w:tc>
        <w:tc>
          <w:tcPr>
            <w:tcW w:w="779" w:type="dxa"/>
            <w:shd w:val="clear" w:color="auto" w:fill="auto"/>
            <w:noWrap/>
            <w:vAlign w:val="center"/>
          </w:tcPr>
          <w:p w14:paraId="5E05E127"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229B8D6E"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448D7CE4" w14:textId="77777777" w:rsidR="00DA6C39" w:rsidRPr="00AC4FBC" w:rsidRDefault="00DA6C39" w:rsidP="00DA6C39">
            <w:pPr>
              <w:pStyle w:val="TAC"/>
              <w:rPr>
                <w:rFonts w:eastAsia="Malgun Gothic"/>
              </w:rPr>
            </w:pPr>
            <w:r w:rsidRPr="00AC4FBC">
              <w:t>800</w:t>
            </w:r>
          </w:p>
        </w:tc>
        <w:tc>
          <w:tcPr>
            <w:tcW w:w="867" w:type="dxa"/>
            <w:shd w:val="clear" w:color="auto" w:fill="auto"/>
            <w:vAlign w:val="center"/>
          </w:tcPr>
          <w:p w14:paraId="02FD1F0F"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439D28F6" w14:textId="77777777" w:rsidR="00DA6C39" w:rsidRPr="00AC4FBC" w:rsidRDefault="00DA6C39" w:rsidP="00DA6C39">
            <w:pPr>
              <w:pStyle w:val="TAC"/>
              <w:rPr>
                <w:rFonts w:eastAsia="Malgun Gothic"/>
              </w:rPr>
            </w:pPr>
            <w:r w:rsidRPr="00AC4FBC">
              <w:t>N/A</w:t>
            </w:r>
          </w:p>
        </w:tc>
      </w:tr>
      <w:tr w:rsidR="00DA6C39" w:rsidRPr="00AC4FBC" w14:paraId="46D03AA7" w14:textId="77777777" w:rsidTr="000077BC">
        <w:trPr>
          <w:trHeight w:val="54"/>
          <w:jc w:val="center"/>
        </w:trPr>
        <w:tc>
          <w:tcPr>
            <w:tcW w:w="1928" w:type="dxa"/>
            <w:vMerge/>
            <w:shd w:val="clear" w:color="auto" w:fill="auto"/>
            <w:vAlign w:val="center"/>
          </w:tcPr>
          <w:p w14:paraId="545164E0" w14:textId="77777777" w:rsidR="00DA6C39" w:rsidRPr="00AC4FBC" w:rsidRDefault="00DA6C39" w:rsidP="00DA6C39">
            <w:pPr>
              <w:pStyle w:val="TAC"/>
            </w:pPr>
          </w:p>
        </w:tc>
        <w:tc>
          <w:tcPr>
            <w:tcW w:w="1146" w:type="dxa"/>
            <w:shd w:val="clear" w:color="auto" w:fill="auto"/>
            <w:vAlign w:val="center"/>
          </w:tcPr>
          <w:p w14:paraId="5197B686" w14:textId="77777777" w:rsidR="00DA6C39" w:rsidRPr="00AC4FBC" w:rsidRDefault="00DA6C39" w:rsidP="00DA6C39">
            <w:pPr>
              <w:pStyle w:val="TAC"/>
            </w:pPr>
            <w:r w:rsidRPr="00AC4FBC">
              <w:rPr>
                <w:rFonts w:eastAsia="Malgun Gothic"/>
              </w:rPr>
              <w:t>n78</w:t>
            </w:r>
          </w:p>
        </w:tc>
        <w:tc>
          <w:tcPr>
            <w:tcW w:w="1481" w:type="dxa"/>
            <w:shd w:val="clear" w:color="auto" w:fill="auto"/>
            <w:noWrap/>
            <w:vAlign w:val="center"/>
          </w:tcPr>
          <w:p w14:paraId="444201A7" w14:textId="77777777" w:rsidR="00DA6C39" w:rsidRPr="00AC4FBC" w:rsidRDefault="00DA6C39" w:rsidP="00DA6C39">
            <w:pPr>
              <w:pStyle w:val="TAC"/>
              <w:rPr>
                <w:rFonts w:eastAsia="Malgun Gothic"/>
              </w:rPr>
            </w:pPr>
            <w:r w:rsidRPr="00AC4FBC">
              <w:t>3310</w:t>
            </w:r>
          </w:p>
        </w:tc>
        <w:tc>
          <w:tcPr>
            <w:tcW w:w="779" w:type="dxa"/>
            <w:shd w:val="clear" w:color="auto" w:fill="auto"/>
            <w:noWrap/>
            <w:vAlign w:val="center"/>
          </w:tcPr>
          <w:p w14:paraId="33464EBE" w14:textId="77777777" w:rsidR="00DA6C39" w:rsidRPr="00AC4FBC" w:rsidRDefault="00DA6C39" w:rsidP="00DA6C39">
            <w:pPr>
              <w:pStyle w:val="TAC"/>
              <w:rPr>
                <w:rFonts w:eastAsia="Malgun Gothic"/>
              </w:rPr>
            </w:pPr>
            <w:r w:rsidRPr="00AC4FBC">
              <w:t>10</w:t>
            </w:r>
          </w:p>
        </w:tc>
        <w:tc>
          <w:tcPr>
            <w:tcW w:w="721" w:type="dxa"/>
            <w:shd w:val="clear" w:color="auto" w:fill="auto"/>
            <w:noWrap/>
            <w:vAlign w:val="center"/>
          </w:tcPr>
          <w:p w14:paraId="2B479828" w14:textId="77777777" w:rsidR="00DA6C39" w:rsidRPr="00AC4FBC" w:rsidRDefault="00DA6C39" w:rsidP="00DA6C39">
            <w:pPr>
              <w:pStyle w:val="TAC"/>
              <w:rPr>
                <w:rFonts w:eastAsia="Malgun Gothic"/>
              </w:rPr>
            </w:pPr>
            <w:r w:rsidRPr="00AC4FBC">
              <w:t>50</w:t>
            </w:r>
          </w:p>
        </w:tc>
        <w:tc>
          <w:tcPr>
            <w:tcW w:w="1314" w:type="dxa"/>
            <w:shd w:val="clear" w:color="auto" w:fill="auto"/>
            <w:noWrap/>
            <w:vAlign w:val="center"/>
          </w:tcPr>
          <w:p w14:paraId="74A4F4CB" w14:textId="77777777" w:rsidR="00DA6C39" w:rsidRPr="00AC4FBC" w:rsidRDefault="00DA6C39" w:rsidP="00DA6C39">
            <w:pPr>
              <w:pStyle w:val="TAC"/>
              <w:rPr>
                <w:rFonts w:eastAsia="Malgun Gothic"/>
              </w:rPr>
            </w:pPr>
            <w:r w:rsidRPr="00AC4FBC">
              <w:t>3310</w:t>
            </w:r>
          </w:p>
        </w:tc>
        <w:tc>
          <w:tcPr>
            <w:tcW w:w="867" w:type="dxa"/>
            <w:shd w:val="clear" w:color="auto" w:fill="auto"/>
            <w:vAlign w:val="center"/>
          </w:tcPr>
          <w:p w14:paraId="77500DC6" w14:textId="77777777" w:rsidR="00DA6C39" w:rsidRPr="00AC4FBC" w:rsidRDefault="00DA6C39" w:rsidP="00DA6C39">
            <w:pPr>
              <w:pStyle w:val="TAC"/>
              <w:rPr>
                <w:rFonts w:eastAsia="Malgun Gothic"/>
              </w:rPr>
            </w:pPr>
            <w:r w:rsidRPr="00AC4FBC">
              <w:rPr>
                <w:rFonts w:eastAsia="Malgun Gothic"/>
              </w:rPr>
              <w:t>29.7</w:t>
            </w:r>
          </w:p>
        </w:tc>
        <w:tc>
          <w:tcPr>
            <w:tcW w:w="1248" w:type="dxa"/>
            <w:shd w:val="clear" w:color="auto" w:fill="auto"/>
            <w:vAlign w:val="center"/>
          </w:tcPr>
          <w:p w14:paraId="552D52D9" w14:textId="77777777" w:rsidR="00DA6C39" w:rsidRPr="00AC4FBC" w:rsidRDefault="00DA6C39" w:rsidP="00DA6C39">
            <w:pPr>
              <w:pStyle w:val="TAC"/>
              <w:rPr>
                <w:rFonts w:eastAsia="Malgun Gothic"/>
              </w:rPr>
            </w:pPr>
            <w:r w:rsidRPr="00AC4FBC">
              <w:rPr>
                <w:rFonts w:eastAsia="MS Mincho"/>
              </w:rPr>
              <w:t>IMD2</w:t>
            </w:r>
          </w:p>
        </w:tc>
      </w:tr>
      <w:tr w:rsidR="00DA6C39" w:rsidRPr="00AC4FBC" w14:paraId="793B0D0D" w14:textId="77777777" w:rsidTr="000077BC">
        <w:trPr>
          <w:trHeight w:val="54"/>
          <w:jc w:val="center"/>
        </w:trPr>
        <w:tc>
          <w:tcPr>
            <w:tcW w:w="1928" w:type="dxa"/>
            <w:vMerge/>
            <w:shd w:val="clear" w:color="auto" w:fill="auto"/>
            <w:vAlign w:val="center"/>
          </w:tcPr>
          <w:p w14:paraId="3D67011E" w14:textId="77777777" w:rsidR="00DA6C39" w:rsidRPr="00AC4FBC" w:rsidRDefault="00DA6C39" w:rsidP="00DA6C39">
            <w:pPr>
              <w:pStyle w:val="TAC"/>
            </w:pPr>
          </w:p>
        </w:tc>
        <w:tc>
          <w:tcPr>
            <w:tcW w:w="1146" w:type="dxa"/>
            <w:shd w:val="clear" w:color="auto" w:fill="auto"/>
            <w:vAlign w:val="center"/>
          </w:tcPr>
          <w:p w14:paraId="33A2BDAE" w14:textId="77777777" w:rsidR="00DA6C39" w:rsidRPr="00AC4FBC" w:rsidRDefault="00DA6C39" w:rsidP="00DA6C39">
            <w:pPr>
              <w:pStyle w:val="TAC"/>
            </w:pPr>
            <w:r w:rsidRPr="00AC4FBC">
              <w:rPr>
                <w:rFonts w:eastAsia="Malgun Gothic"/>
              </w:rPr>
              <w:t>7</w:t>
            </w:r>
          </w:p>
        </w:tc>
        <w:tc>
          <w:tcPr>
            <w:tcW w:w="1481" w:type="dxa"/>
            <w:shd w:val="clear" w:color="auto" w:fill="auto"/>
            <w:noWrap/>
            <w:vAlign w:val="center"/>
          </w:tcPr>
          <w:p w14:paraId="055397A1" w14:textId="77777777" w:rsidR="00DA6C39" w:rsidRPr="00AC4FBC" w:rsidRDefault="00DA6C39" w:rsidP="00DA6C39">
            <w:pPr>
              <w:pStyle w:val="TAC"/>
              <w:rPr>
                <w:rFonts w:eastAsia="Malgun Gothic"/>
              </w:rPr>
            </w:pPr>
            <w:r w:rsidRPr="00AC4FBC">
              <w:t>2565</w:t>
            </w:r>
          </w:p>
        </w:tc>
        <w:tc>
          <w:tcPr>
            <w:tcW w:w="779" w:type="dxa"/>
            <w:shd w:val="clear" w:color="auto" w:fill="auto"/>
            <w:noWrap/>
            <w:vAlign w:val="center"/>
          </w:tcPr>
          <w:p w14:paraId="72EC9FAD" w14:textId="77777777" w:rsidR="00DA6C39" w:rsidRPr="00AC4FBC" w:rsidRDefault="00DA6C39" w:rsidP="00DA6C39">
            <w:pPr>
              <w:pStyle w:val="TAC"/>
              <w:rPr>
                <w:rFonts w:eastAsia="Malgun Gothic"/>
              </w:rPr>
            </w:pPr>
            <w:r w:rsidRPr="00AC4FBC">
              <w:t>5</w:t>
            </w:r>
          </w:p>
        </w:tc>
        <w:tc>
          <w:tcPr>
            <w:tcW w:w="721" w:type="dxa"/>
            <w:shd w:val="clear" w:color="auto" w:fill="auto"/>
            <w:noWrap/>
            <w:vAlign w:val="center"/>
          </w:tcPr>
          <w:p w14:paraId="7AB6A5C8" w14:textId="77777777" w:rsidR="00DA6C39" w:rsidRPr="00AC4FBC" w:rsidRDefault="00DA6C39" w:rsidP="00DA6C39">
            <w:pPr>
              <w:pStyle w:val="TAC"/>
              <w:rPr>
                <w:rFonts w:eastAsia="Malgun Gothic"/>
              </w:rPr>
            </w:pPr>
            <w:r w:rsidRPr="00AC4FBC">
              <w:t>25</w:t>
            </w:r>
          </w:p>
        </w:tc>
        <w:tc>
          <w:tcPr>
            <w:tcW w:w="1314" w:type="dxa"/>
            <w:shd w:val="clear" w:color="auto" w:fill="auto"/>
            <w:noWrap/>
            <w:vAlign w:val="center"/>
          </w:tcPr>
          <w:p w14:paraId="4C02E643" w14:textId="77777777" w:rsidR="00DA6C39" w:rsidRPr="00AC4FBC" w:rsidRDefault="00DA6C39" w:rsidP="00DA6C39">
            <w:pPr>
              <w:pStyle w:val="TAC"/>
              <w:rPr>
                <w:rFonts w:eastAsia="Malgun Gothic"/>
              </w:rPr>
            </w:pPr>
            <w:r w:rsidRPr="00AC4FBC">
              <w:t>2685</w:t>
            </w:r>
          </w:p>
        </w:tc>
        <w:tc>
          <w:tcPr>
            <w:tcW w:w="867" w:type="dxa"/>
            <w:shd w:val="clear" w:color="auto" w:fill="auto"/>
            <w:vAlign w:val="center"/>
          </w:tcPr>
          <w:p w14:paraId="264874E1"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44B89BBA" w14:textId="77777777" w:rsidR="00DA6C39" w:rsidRPr="00AC4FBC" w:rsidRDefault="00DA6C39" w:rsidP="00DA6C39">
            <w:pPr>
              <w:pStyle w:val="TAC"/>
              <w:rPr>
                <w:rFonts w:eastAsia="Malgun Gothic"/>
              </w:rPr>
            </w:pPr>
            <w:r w:rsidRPr="00AC4FBC">
              <w:t>N/A</w:t>
            </w:r>
          </w:p>
        </w:tc>
      </w:tr>
      <w:tr w:rsidR="00DA6C39" w:rsidRPr="00AC4FBC" w14:paraId="2F0F24CB" w14:textId="77777777" w:rsidTr="000077BC">
        <w:trPr>
          <w:trHeight w:val="54"/>
          <w:jc w:val="center"/>
        </w:trPr>
        <w:tc>
          <w:tcPr>
            <w:tcW w:w="1928" w:type="dxa"/>
            <w:vMerge/>
            <w:shd w:val="clear" w:color="auto" w:fill="auto"/>
            <w:vAlign w:val="center"/>
          </w:tcPr>
          <w:p w14:paraId="6970ADCC" w14:textId="77777777" w:rsidR="00DA6C39" w:rsidRPr="00AC4FBC" w:rsidRDefault="00DA6C39" w:rsidP="00DA6C39">
            <w:pPr>
              <w:pStyle w:val="TAC"/>
            </w:pPr>
          </w:p>
        </w:tc>
        <w:tc>
          <w:tcPr>
            <w:tcW w:w="1146" w:type="dxa"/>
            <w:shd w:val="clear" w:color="auto" w:fill="auto"/>
            <w:vAlign w:val="center"/>
          </w:tcPr>
          <w:p w14:paraId="22C8518A" w14:textId="77777777" w:rsidR="00DA6C39" w:rsidRPr="00AC4FBC" w:rsidRDefault="00DA6C39" w:rsidP="00DA6C39">
            <w:pPr>
              <w:pStyle w:val="TAC"/>
            </w:pPr>
            <w:r w:rsidRPr="00AC4FBC">
              <w:rPr>
                <w:rFonts w:eastAsia="Malgun Gothic"/>
              </w:rPr>
              <w:t>n78</w:t>
            </w:r>
          </w:p>
        </w:tc>
        <w:tc>
          <w:tcPr>
            <w:tcW w:w="1481" w:type="dxa"/>
            <w:shd w:val="clear" w:color="auto" w:fill="auto"/>
            <w:noWrap/>
            <w:vAlign w:val="center"/>
          </w:tcPr>
          <w:p w14:paraId="79ECDA38" w14:textId="77777777" w:rsidR="00DA6C39" w:rsidRPr="00AC4FBC" w:rsidRDefault="00DA6C39" w:rsidP="00DA6C39">
            <w:pPr>
              <w:pStyle w:val="TAC"/>
              <w:rPr>
                <w:rFonts w:eastAsia="Malgun Gothic"/>
              </w:rPr>
            </w:pPr>
            <w:r w:rsidRPr="00AC4FBC">
              <w:rPr>
                <w:rFonts w:eastAsia="Malgun Gothic"/>
              </w:rPr>
              <w:t>3365</w:t>
            </w:r>
          </w:p>
        </w:tc>
        <w:tc>
          <w:tcPr>
            <w:tcW w:w="779" w:type="dxa"/>
            <w:shd w:val="clear" w:color="auto" w:fill="auto"/>
            <w:noWrap/>
            <w:vAlign w:val="center"/>
          </w:tcPr>
          <w:p w14:paraId="0E7C944D" w14:textId="77777777" w:rsidR="00DA6C39" w:rsidRPr="00AC4FBC" w:rsidRDefault="00DA6C39" w:rsidP="00DA6C39">
            <w:pPr>
              <w:pStyle w:val="TAC"/>
              <w:rPr>
                <w:rFonts w:eastAsia="Malgun Gothic"/>
              </w:rPr>
            </w:pPr>
            <w:r w:rsidRPr="00AC4FBC">
              <w:rPr>
                <w:rFonts w:eastAsia="Malgun Gothic"/>
              </w:rPr>
              <w:t>10</w:t>
            </w:r>
          </w:p>
        </w:tc>
        <w:tc>
          <w:tcPr>
            <w:tcW w:w="721" w:type="dxa"/>
            <w:shd w:val="clear" w:color="auto" w:fill="auto"/>
            <w:noWrap/>
            <w:vAlign w:val="center"/>
          </w:tcPr>
          <w:p w14:paraId="5C520E7C" w14:textId="77777777" w:rsidR="00DA6C39" w:rsidRPr="00AC4FBC" w:rsidRDefault="00DA6C39" w:rsidP="00DA6C39">
            <w:pPr>
              <w:pStyle w:val="TAC"/>
              <w:rPr>
                <w:rFonts w:eastAsia="Malgun Gothic"/>
              </w:rPr>
            </w:pPr>
            <w:r w:rsidRPr="00AC4FBC">
              <w:rPr>
                <w:rFonts w:eastAsia="Malgun Gothic"/>
              </w:rPr>
              <w:t>50</w:t>
            </w:r>
          </w:p>
        </w:tc>
        <w:tc>
          <w:tcPr>
            <w:tcW w:w="1314" w:type="dxa"/>
            <w:shd w:val="clear" w:color="auto" w:fill="auto"/>
            <w:noWrap/>
            <w:vAlign w:val="center"/>
          </w:tcPr>
          <w:p w14:paraId="530293F2" w14:textId="77777777" w:rsidR="00DA6C39" w:rsidRPr="00AC4FBC" w:rsidRDefault="00DA6C39" w:rsidP="00DA6C39">
            <w:pPr>
              <w:pStyle w:val="TAC"/>
              <w:rPr>
                <w:rFonts w:eastAsia="Malgun Gothic"/>
              </w:rPr>
            </w:pPr>
            <w:r w:rsidRPr="00AC4FBC">
              <w:rPr>
                <w:rFonts w:eastAsia="Malgun Gothic"/>
              </w:rPr>
              <w:t>3365</w:t>
            </w:r>
          </w:p>
        </w:tc>
        <w:tc>
          <w:tcPr>
            <w:tcW w:w="867" w:type="dxa"/>
            <w:shd w:val="clear" w:color="auto" w:fill="auto"/>
            <w:vAlign w:val="center"/>
          </w:tcPr>
          <w:p w14:paraId="24F29025" w14:textId="77777777" w:rsidR="00DA6C39" w:rsidRPr="00AC4FBC" w:rsidRDefault="00DA6C39" w:rsidP="00DA6C39">
            <w:pPr>
              <w:pStyle w:val="TAC"/>
              <w:rPr>
                <w:rFonts w:eastAsia="Malgun Gothic"/>
              </w:rPr>
            </w:pPr>
            <w:r w:rsidRPr="00AC4FBC">
              <w:rPr>
                <w:rFonts w:eastAsia="Malgun Gothic"/>
              </w:rPr>
              <w:t>N/A</w:t>
            </w:r>
          </w:p>
        </w:tc>
        <w:tc>
          <w:tcPr>
            <w:tcW w:w="1248" w:type="dxa"/>
            <w:shd w:val="clear" w:color="auto" w:fill="auto"/>
            <w:vAlign w:val="center"/>
          </w:tcPr>
          <w:p w14:paraId="08909E22" w14:textId="77777777" w:rsidR="00DA6C39" w:rsidRPr="00AC4FBC" w:rsidRDefault="00DA6C39" w:rsidP="00DA6C39">
            <w:pPr>
              <w:pStyle w:val="TAC"/>
              <w:rPr>
                <w:rFonts w:eastAsia="Malgun Gothic"/>
              </w:rPr>
            </w:pPr>
            <w:r w:rsidRPr="00AC4FBC">
              <w:t>N/A</w:t>
            </w:r>
          </w:p>
        </w:tc>
      </w:tr>
      <w:tr w:rsidR="00DA6C39" w:rsidRPr="00AC4FBC" w14:paraId="045DC6ED" w14:textId="77777777" w:rsidTr="000077BC">
        <w:trPr>
          <w:trHeight w:val="54"/>
          <w:jc w:val="center"/>
        </w:trPr>
        <w:tc>
          <w:tcPr>
            <w:tcW w:w="1928" w:type="dxa"/>
            <w:vMerge/>
            <w:shd w:val="clear" w:color="auto" w:fill="auto"/>
            <w:vAlign w:val="center"/>
          </w:tcPr>
          <w:p w14:paraId="73033A30" w14:textId="77777777" w:rsidR="00DA6C39" w:rsidRPr="00AC4FBC" w:rsidRDefault="00DA6C39" w:rsidP="00DA6C39">
            <w:pPr>
              <w:pStyle w:val="TAC"/>
            </w:pPr>
          </w:p>
        </w:tc>
        <w:tc>
          <w:tcPr>
            <w:tcW w:w="1146" w:type="dxa"/>
            <w:shd w:val="clear" w:color="auto" w:fill="auto"/>
            <w:vAlign w:val="center"/>
          </w:tcPr>
          <w:p w14:paraId="5DDC375A" w14:textId="77777777" w:rsidR="00DA6C39" w:rsidRPr="00AC4FBC" w:rsidRDefault="00DA6C39" w:rsidP="00DA6C39">
            <w:pPr>
              <w:pStyle w:val="TAC"/>
            </w:pPr>
            <w:r w:rsidRPr="00AC4FBC">
              <w:rPr>
                <w:rFonts w:eastAsia="Malgun Gothic"/>
              </w:rPr>
              <w:t>n28</w:t>
            </w:r>
          </w:p>
        </w:tc>
        <w:tc>
          <w:tcPr>
            <w:tcW w:w="1481" w:type="dxa"/>
            <w:shd w:val="clear" w:color="auto" w:fill="auto"/>
            <w:noWrap/>
            <w:vAlign w:val="center"/>
          </w:tcPr>
          <w:p w14:paraId="64445188" w14:textId="77777777" w:rsidR="00DA6C39" w:rsidRPr="00AC4FBC" w:rsidRDefault="00DA6C39" w:rsidP="00DA6C39">
            <w:pPr>
              <w:pStyle w:val="TAC"/>
            </w:pPr>
            <w:r w:rsidRPr="00AC4FBC">
              <w:t>745</w:t>
            </w:r>
          </w:p>
        </w:tc>
        <w:tc>
          <w:tcPr>
            <w:tcW w:w="779" w:type="dxa"/>
            <w:shd w:val="clear" w:color="auto" w:fill="auto"/>
            <w:noWrap/>
            <w:vAlign w:val="center"/>
          </w:tcPr>
          <w:p w14:paraId="2BF8C671" w14:textId="77777777" w:rsidR="00DA6C39" w:rsidRPr="00AC4FBC" w:rsidRDefault="00DA6C39" w:rsidP="00DA6C39">
            <w:pPr>
              <w:pStyle w:val="TAC"/>
            </w:pPr>
            <w:r w:rsidRPr="00AC4FBC">
              <w:t>5</w:t>
            </w:r>
          </w:p>
        </w:tc>
        <w:tc>
          <w:tcPr>
            <w:tcW w:w="721" w:type="dxa"/>
            <w:shd w:val="clear" w:color="auto" w:fill="auto"/>
            <w:noWrap/>
            <w:vAlign w:val="center"/>
          </w:tcPr>
          <w:p w14:paraId="01E1B672" w14:textId="77777777" w:rsidR="00DA6C39" w:rsidRPr="00AC4FBC" w:rsidRDefault="00DA6C39" w:rsidP="00DA6C39">
            <w:pPr>
              <w:pStyle w:val="TAC"/>
            </w:pPr>
            <w:r w:rsidRPr="00AC4FBC">
              <w:t>25</w:t>
            </w:r>
          </w:p>
        </w:tc>
        <w:tc>
          <w:tcPr>
            <w:tcW w:w="1314" w:type="dxa"/>
            <w:shd w:val="clear" w:color="auto" w:fill="auto"/>
            <w:noWrap/>
            <w:vAlign w:val="center"/>
          </w:tcPr>
          <w:p w14:paraId="4B20DB47" w14:textId="77777777" w:rsidR="00DA6C39" w:rsidRPr="00AC4FBC" w:rsidRDefault="00DA6C39" w:rsidP="00DA6C39">
            <w:pPr>
              <w:pStyle w:val="TAC"/>
            </w:pPr>
            <w:r w:rsidRPr="00AC4FBC">
              <w:t>800</w:t>
            </w:r>
          </w:p>
        </w:tc>
        <w:tc>
          <w:tcPr>
            <w:tcW w:w="867" w:type="dxa"/>
            <w:shd w:val="clear" w:color="auto" w:fill="auto"/>
            <w:vAlign w:val="center"/>
          </w:tcPr>
          <w:p w14:paraId="4688FE8C" w14:textId="77777777" w:rsidR="00DA6C39" w:rsidRPr="00AC4FBC" w:rsidRDefault="00DA6C39" w:rsidP="00DA6C39">
            <w:pPr>
              <w:pStyle w:val="TAC"/>
              <w:rPr>
                <w:rFonts w:eastAsia="Malgun Gothic"/>
              </w:rPr>
            </w:pPr>
            <w:r w:rsidRPr="00AC4FBC">
              <w:rPr>
                <w:rFonts w:eastAsia="Malgun Gothic"/>
              </w:rPr>
              <w:t>28.8</w:t>
            </w:r>
          </w:p>
        </w:tc>
        <w:tc>
          <w:tcPr>
            <w:tcW w:w="1248" w:type="dxa"/>
            <w:shd w:val="clear" w:color="auto" w:fill="auto"/>
            <w:vAlign w:val="center"/>
          </w:tcPr>
          <w:p w14:paraId="109A23D8" w14:textId="77777777" w:rsidR="00DA6C39" w:rsidRPr="00AC4FBC" w:rsidRDefault="00DA6C39" w:rsidP="00DA6C39">
            <w:pPr>
              <w:pStyle w:val="TAC"/>
              <w:rPr>
                <w:rFonts w:eastAsia="Malgun Gothic"/>
              </w:rPr>
            </w:pPr>
            <w:r w:rsidRPr="00AC4FBC">
              <w:rPr>
                <w:rFonts w:eastAsia="MS Mincho"/>
              </w:rPr>
              <w:t>IMD2</w:t>
            </w:r>
          </w:p>
        </w:tc>
      </w:tr>
      <w:tr w:rsidR="00DA6C39" w:rsidRPr="00AC4FBC" w14:paraId="10291043" w14:textId="77777777" w:rsidTr="000077BC">
        <w:trPr>
          <w:trHeight w:val="54"/>
          <w:jc w:val="center"/>
        </w:trPr>
        <w:tc>
          <w:tcPr>
            <w:tcW w:w="1928" w:type="dxa"/>
            <w:vMerge w:val="restart"/>
            <w:shd w:val="clear" w:color="auto" w:fill="auto"/>
            <w:vAlign w:val="center"/>
          </w:tcPr>
          <w:p w14:paraId="1CA52115" w14:textId="77777777" w:rsidR="00DA6C39" w:rsidRPr="00AC4FBC" w:rsidRDefault="00DA6C39" w:rsidP="00DA6C39">
            <w:pPr>
              <w:pStyle w:val="TAC"/>
              <w:rPr>
                <w:rFonts w:eastAsia="MS Mincho"/>
              </w:rPr>
            </w:pPr>
            <w:r w:rsidRPr="00AC4FBC">
              <w:t>DC_7A-46A_n78A</w:t>
            </w:r>
            <w:r w:rsidRPr="00AC4FBC">
              <w:rPr>
                <w:vertAlign w:val="superscript"/>
              </w:rPr>
              <w:t>6</w:t>
            </w:r>
          </w:p>
        </w:tc>
        <w:tc>
          <w:tcPr>
            <w:tcW w:w="1146" w:type="dxa"/>
            <w:shd w:val="clear" w:color="auto" w:fill="auto"/>
            <w:vAlign w:val="center"/>
          </w:tcPr>
          <w:p w14:paraId="05F2D1D6" w14:textId="77777777" w:rsidR="00DA6C39" w:rsidRPr="00AC4FBC" w:rsidRDefault="00DA6C39" w:rsidP="00DA6C39">
            <w:pPr>
              <w:pStyle w:val="TAC"/>
              <w:rPr>
                <w:rFonts w:eastAsia="Malgun Gothic"/>
              </w:rPr>
            </w:pPr>
            <w:r w:rsidRPr="00AC4FBC">
              <w:t>7</w:t>
            </w:r>
          </w:p>
        </w:tc>
        <w:tc>
          <w:tcPr>
            <w:tcW w:w="1481" w:type="dxa"/>
            <w:shd w:val="clear" w:color="auto" w:fill="auto"/>
            <w:noWrap/>
            <w:vAlign w:val="center"/>
          </w:tcPr>
          <w:p w14:paraId="4F68C2DA" w14:textId="77777777" w:rsidR="00DA6C39" w:rsidRPr="00AC4FBC" w:rsidRDefault="00DA6C39" w:rsidP="00DA6C39">
            <w:pPr>
              <w:pStyle w:val="TAC"/>
              <w:rPr>
                <w:rFonts w:eastAsia="Malgun Gothic"/>
              </w:rPr>
            </w:pPr>
            <w:r w:rsidRPr="00AC4FBC">
              <w:t>N/A</w:t>
            </w:r>
          </w:p>
        </w:tc>
        <w:tc>
          <w:tcPr>
            <w:tcW w:w="779" w:type="dxa"/>
            <w:shd w:val="clear" w:color="auto" w:fill="auto"/>
            <w:noWrap/>
            <w:vAlign w:val="center"/>
          </w:tcPr>
          <w:p w14:paraId="0108034F" w14:textId="77777777" w:rsidR="00DA6C39" w:rsidRPr="00AC4FBC" w:rsidRDefault="00DA6C39" w:rsidP="00DA6C39">
            <w:pPr>
              <w:pStyle w:val="TAC"/>
              <w:rPr>
                <w:rFonts w:eastAsia="Malgun Gothic"/>
              </w:rPr>
            </w:pPr>
            <w:r w:rsidRPr="00AC4FBC">
              <w:t>N/A</w:t>
            </w:r>
          </w:p>
        </w:tc>
        <w:tc>
          <w:tcPr>
            <w:tcW w:w="721" w:type="dxa"/>
            <w:shd w:val="clear" w:color="auto" w:fill="auto"/>
            <w:noWrap/>
            <w:vAlign w:val="center"/>
          </w:tcPr>
          <w:p w14:paraId="2B73A692" w14:textId="77777777" w:rsidR="00DA6C39" w:rsidRPr="00AC4FBC" w:rsidRDefault="00DA6C39" w:rsidP="00DA6C39">
            <w:pPr>
              <w:pStyle w:val="TAC"/>
              <w:rPr>
                <w:rFonts w:eastAsia="Malgun Gothic"/>
              </w:rPr>
            </w:pPr>
            <w:r w:rsidRPr="00AC4FBC">
              <w:t>N/A</w:t>
            </w:r>
          </w:p>
        </w:tc>
        <w:tc>
          <w:tcPr>
            <w:tcW w:w="1314" w:type="dxa"/>
            <w:shd w:val="clear" w:color="auto" w:fill="auto"/>
            <w:noWrap/>
            <w:vAlign w:val="center"/>
          </w:tcPr>
          <w:p w14:paraId="0ECA03B6" w14:textId="77777777" w:rsidR="00DA6C39" w:rsidRPr="00AC4FBC" w:rsidRDefault="00DA6C39" w:rsidP="00DA6C39">
            <w:pPr>
              <w:pStyle w:val="TAC"/>
              <w:rPr>
                <w:rFonts w:eastAsia="Malgun Gothic"/>
              </w:rPr>
            </w:pPr>
            <w:r w:rsidRPr="00AC4FBC">
              <w:t>N/A</w:t>
            </w:r>
          </w:p>
        </w:tc>
        <w:tc>
          <w:tcPr>
            <w:tcW w:w="867" w:type="dxa"/>
            <w:shd w:val="clear" w:color="auto" w:fill="auto"/>
            <w:vAlign w:val="center"/>
          </w:tcPr>
          <w:p w14:paraId="76FD25D5"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68A15439" w14:textId="77777777" w:rsidR="00DA6C39" w:rsidRPr="00AC4FBC" w:rsidRDefault="00DA6C39" w:rsidP="00DA6C39">
            <w:pPr>
              <w:pStyle w:val="TAC"/>
              <w:rPr>
                <w:rFonts w:eastAsia="Malgun Gothic"/>
              </w:rPr>
            </w:pPr>
            <w:r w:rsidRPr="00AC4FBC">
              <w:t>N/A</w:t>
            </w:r>
          </w:p>
        </w:tc>
      </w:tr>
      <w:tr w:rsidR="00DA6C39" w:rsidRPr="00AC4FBC" w14:paraId="2C3C5501" w14:textId="77777777" w:rsidTr="000077BC">
        <w:trPr>
          <w:trHeight w:val="54"/>
          <w:jc w:val="center"/>
        </w:trPr>
        <w:tc>
          <w:tcPr>
            <w:tcW w:w="1928" w:type="dxa"/>
            <w:vMerge/>
            <w:shd w:val="clear" w:color="auto" w:fill="auto"/>
            <w:vAlign w:val="center"/>
          </w:tcPr>
          <w:p w14:paraId="12618FFE" w14:textId="77777777" w:rsidR="00DA6C39" w:rsidRPr="00AC4FBC" w:rsidRDefault="00DA6C39" w:rsidP="00DA6C39">
            <w:pPr>
              <w:pStyle w:val="TAC"/>
              <w:rPr>
                <w:rFonts w:eastAsia="MS Mincho"/>
              </w:rPr>
            </w:pPr>
          </w:p>
        </w:tc>
        <w:tc>
          <w:tcPr>
            <w:tcW w:w="1146" w:type="dxa"/>
            <w:shd w:val="clear" w:color="auto" w:fill="auto"/>
            <w:vAlign w:val="center"/>
          </w:tcPr>
          <w:p w14:paraId="43DDB8D9" w14:textId="77777777" w:rsidR="00DA6C39" w:rsidRPr="00AC4FBC" w:rsidRDefault="00DA6C39" w:rsidP="00DA6C39">
            <w:pPr>
              <w:pStyle w:val="TAC"/>
              <w:rPr>
                <w:rFonts w:eastAsia="Malgun Gothic"/>
              </w:rPr>
            </w:pPr>
            <w:r w:rsidRPr="00AC4FBC">
              <w:t>46</w:t>
            </w:r>
          </w:p>
        </w:tc>
        <w:tc>
          <w:tcPr>
            <w:tcW w:w="1481" w:type="dxa"/>
            <w:shd w:val="clear" w:color="auto" w:fill="auto"/>
            <w:noWrap/>
            <w:vAlign w:val="center"/>
          </w:tcPr>
          <w:p w14:paraId="2C0931CD" w14:textId="77777777" w:rsidR="00DA6C39" w:rsidRPr="00AC4FBC" w:rsidRDefault="00DA6C39" w:rsidP="00DA6C39">
            <w:pPr>
              <w:pStyle w:val="TAC"/>
              <w:rPr>
                <w:rFonts w:eastAsia="Malgun Gothic"/>
              </w:rPr>
            </w:pPr>
            <w:r w:rsidRPr="00AC4FBC">
              <w:t>N/A</w:t>
            </w:r>
          </w:p>
        </w:tc>
        <w:tc>
          <w:tcPr>
            <w:tcW w:w="779" w:type="dxa"/>
            <w:shd w:val="clear" w:color="auto" w:fill="auto"/>
            <w:noWrap/>
            <w:vAlign w:val="center"/>
          </w:tcPr>
          <w:p w14:paraId="77C85E8F" w14:textId="77777777" w:rsidR="00DA6C39" w:rsidRPr="00AC4FBC" w:rsidRDefault="00DA6C39" w:rsidP="00DA6C39">
            <w:pPr>
              <w:pStyle w:val="TAC"/>
              <w:rPr>
                <w:rFonts w:eastAsia="Malgun Gothic"/>
              </w:rPr>
            </w:pPr>
            <w:r w:rsidRPr="00AC4FBC">
              <w:t>N/A</w:t>
            </w:r>
          </w:p>
        </w:tc>
        <w:tc>
          <w:tcPr>
            <w:tcW w:w="721" w:type="dxa"/>
            <w:shd w:val="clear" w:color="auto" w:fill="auto"/>
            <w:noWrap/>
            <w:vAlign w:val="center"/>
          </w:tcPr>
          <w:p w14:paraId="5CE09307" w14:textId="77777777" w:rsidR="00DA6C39" w:rsidRPr="00AC4FBC" w:rsidRDefault="00DA6C39" w:rsidP="00DA6C39">
            <w:pPr>
              <w:pStyle w:val="TAC"/>
              <w:rPr>
                <w:rFonts w:eastAsia="Malgun Gothic"/>
              </w:rPr>
            </w:pPr>
            <w:r w:rsidRPr="00AC4FBC">
              <w:t>N/A</w:t>
            </w:r>
          </w:p>
        </w:tc>
        <w:tc>
          <w:tcPr>
            <w:tcW w:w="1314" w:type="dxa"/>
            <w:shd w:val="clear" w:color="auto" w:fill="auto"/>
            <w:noWrap/>
            <w:vAlign w:val="center"/>
          </w:tcPr>
          <w:p w14:paraId="2E754FC8" w14:textId="77777777" w:rsidR="00DA6C39" w:rsidRPr="00AC4FBC" w:rsidRDefault="00DA6C39" w:rsidP="00DA6C39">
            <w:pPr>
              <w:pStyle w:val="TAC"/>
              <w:rPr>
                <w:rFonts w:eastAsia="Malgun Gothic"/>
              </w:rPr>
            </w:pPr>
            <w:r w:rsidRPr="00AC4FBC">
              <w:t>N/A</w:t>
            </w:r>
          </w:p>
        </w:tc>
        <w:tc>
          <w:tcPr>
            <w:tcW w:w="867" w:type="dxa"/>
            <w:shd w:val="clear" w:color="auto" w:fill="auto"/>
            <w:vAlign w:val="center"/>
          </w:tcPr>
          <w:p w14:paraId="65827622"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58FAE552" w14:textId="77777777" w:rsidR="00DA6C39" w:rsidRPr="00AC4FBC" w:rsidRDefault="00DA6C39" w:rsidP="00DA6C39">
            <w:pPr>
              <w:pStyle w:val="TAC"/>
              <w:rPr>
                <w:rFonts w:eastAsia="Malgun Gothic"/>
              </w:rPr>
            </w:pPr>
            <w:r w:rsidRPr="00AC4FBC">
              <w:t>IMD2, IMD5</w:t>
            </w:r>
          </w:p>
        </w:tc>
      </w:tr>
      <w:tr w:rsidR="00DA6C39" w:rsidRPr="00AC4FBC" w14:paraId="1E561173" w14:textId="77777777" w:rsidTr="000077BC">
        <w:trPr>
          <w:trHeight w:val="54"/>
          <w:jc w:val="center"/>
        </w:trPr>
        <w:tc>
          <w:tcPr>
            <w:tcW w:w="1928" w:type="dxa"/>
            <w:vMerge/>
            <w:tcBorders>
              <w:bottom w:val="single" w:sz="4" w:space="0" w:color="auto"/>
            </w:tcBorders>
            <w:shd w:val="clear" w:color="auto" w:fill="auto"/>
            <w:vAlign w:val="center"/>
          </w:tcPr>
          <w:p w14:paraId="2195D584" w14:textId="77777777" w:rsidR="00DA6C39" w:rsidRPr="00AC4FBC" w:rsidRDefault="00DA6C39" w:rsidP="00DA6C39">
            <w:pPr>
              <w:pStyle w:val="TAC"/>
              <w:rPr>
                <w:rFonts w:eastAsia="MS Mincho"/>
              </w:rPr>
            </w:pPr>
          </w:p>
        </w:tc>
        <w:tc>
          <w:tcPr>
            <w:tcW w:w="1146" w:type="dxa"/>
            <w:shd w:val="clear" w:color="auto" w:fill="auto"/>
            <w:vAlign w:val="center"/>
          </w:tcPr>
          <w:p w14:paraId="0C2CEDBE" w14:textId="77777777" w:rsidR="00DA6C39" w:rsidRPr="00AC4FBC" w:rsidRDefault="00DA6C39" w:rsidP="00DA6C39">
            <w:pPr>
              <w:pStyle w:val="TAC"/>
              <w:rPr>
                <w:rFonts w:eastAsia="Malgun Gothic"/>
              </w:rPr>
            </w:pPr>
            <w:r w:rsidRPr="00AC4FBC">
              <w:t>n78</w:t>
            </w:r>
          </w:p>
        </w:tc>
        <w:tc>
          <w:tcPr>
            <w:tcW w:w="1481" w:type="dxa"/>
            <w:shd w:val="clear" w:color="auto" w:fill="auto"/>
            <w:noWrap/>
            <w:vAlign w:val="center"/>
          </w:tcPr>
          <w:p w14:paraId="32A93BC2" w14:textId="77777777" w:rsidR="00DA6C39" w:rsidRPr="00AC4FBC" w:rsidRDefault="00DA6C39" w:rsidP="00DA6C39">
            <w:pPr>
              <w:pStyle w:val="TAC"/>
              <w:rPr>
                <w:rFonts w:eastAsia="Malgun Gothic"/>
              </w:rPr>
            </w:pPr>
            <w:r w:rsidRPr="00AC4FBC">
              <w:t>N/A</w:t>
            </w:r>
          </w:p>
        </w:tc>
        <w:tc>
          <w:tcPr>
            <w:tcW w:w="779" w:type="dxa"/>
            <w:shd w:val="clear" w:color="auto" w:fill="auto"/>
            <w:noWrap/>
            <w:vAlign w:val="center"/>
          </w:tcPr>
          <w:p w14:paraId="216661FD" w14:textId="77777777" w:rsidR="00DA6C39" w:rsidRPr="00AC4FBC" w:rsidRDefault="00DA6C39" w:rsidP="00DA6C39">
            <w:pPr>
              <w:pStyle w:val="TAC"/>
              <w:rPr>
                <w:rFonts w:eastAsia="Malgun Gothic"/>
              </w:rPr>
            </w:pPr>
            <w:r w:rsidRPr="00AC4FBC">
              <w:t>N/A</w:t>
            </w:r>
          </w:p>
        </w:tc>
        <w:tc>
          <w:tcPr>
            <w:tcW w:w="721" w:type="dxa"/>
            <w:shd w:val="clear" w:color="auto" w:fill="auto"/>
            <w:noWrap/>
            <w:vAlign w:val="center"/>
          </w:tcPr>
          <w:p w14:paraId="6FC9D896" w14:textId="77777777" w:rsidR="00DA6C39" w:rsidRPr="00AC4FBC" w:rsidRDefault="00DA6C39" w:rsidP="00DA6C39">
            <w:pPr>
              <w:pStyle w:val="TAC"/>
              <w:rPr>
                <w:rFonts w:eastAsia="Malgun Gothic"/>
              </w:rPr>
            </w:pPr>
            <w:r w:rsidRPr="00AC4FBC">
              <w:t>N/A</w:t>
            </w:r>
          </w:p>
        </w:tc>
        <w:tc>
          <w:tcPr>
            <w:tcW w:w="1314" w:type="dxa"/>
            <w:shd w:val="clear" w:color="auto" w:fill="auto"/>
            <w:noWrap/>
            <w:vAlign w:val="center"/>
          </w:tcPr>
          <w:p w14:paraId="2D86DCBE" w14:textId="77777777" w:rsidR="00DA6C39" w:rsidRPr="00AC4FBC" w:rsidRDefault="00DA6C39" w:rsidP="00DA6C39">
            <w:pPr>
              <w:pStyle w:val="TAC"/>
              <w:rPr>
                <w:rFonts w:eastAsia="Malgun Gothic"/>
              </w:rPr>
            </w:pPr>
            <w:r w:rsidRPr="00AC4FBC">
              <w:t>N/A</w:t>
            </w:r>
          </w:p>
        </w:tc>
        <w:tc>
          <w:tcPr>
            <w:tcW w:w="867" w:type="dxa"/>
            <w:shd w:val="clear" w:color="auto" w:fill="auto"/>
            <w:vAlign w:val="center"/>
          </w:tcPr>
          <w:p w14:paraId="29CF2E61" w14:textId="77777777" w:rsidR="00DA6C39" w:rsidRPr="00AC4FBC" w:rsidRDefault="00DA6C39" w:rsidP="00DA6C39">
            <w:pPr>
              <w:pStyle w:val="TAC"/>
              <w:rPr>
                <w:rFonts w:eastAsia="Malgun Gothic"/>
              </w:rPr>
            </w:pPr>
            <w:r w:rsidRPr="00AC4FBC">
              <w:t>N/A</w:t>
            </w:r>
          </w:p>
        </w:tc>
        <w:tc>
          <w:tcPr>
            <w:tcW w:w="1248" w:type="dxa"/>
            <w:shd w:val="clear" w:color="auto" w:fill="auto"/>
            <w:vAlign w:val="center"/>
          </w:tcPr>
          <w:p w14:paraId="0C33126A" w14:textId="77777777" w:rsidR="00DA6C39" w:rsidRPr="00AC4FBC" w:rsidRDefault="00DA6C39" w:rsidP="00DA6C39">
            <w:pPr>
              <w:pStyle w:val="TAC"/>
              <w:rPr>
                <w:rFonts w:eastAsia="Malgun Gothic"/>
              </w:rPr>
            </w:pPr>
            <w:r w:rsidRPr="00AC4FBC">
              <w:t>N/A</w:t>
            </w:r>
          </w:p>
        </w:tc>
      </w:tr>
      <w:tr w:rsidR="00DA6C39" w:rsidRPr="00AC4FBC" w14:paraId="53FDDDA8" w14:textId="77777777" w:rsidTr="000077BC">
        <w:trPr>
          <w:trHeight w:val="54"/>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06E151F6"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vAlign w:val="center"/>
          </w:tcPr>
          <w:p w14:paraId="0D11EBCA" w14:textId="7923C2A0" w:rsidR="00DA6C39" w:rsidRPr="00AC4FBC" w:rsidRDefault="00DA6C39" w:rsidP="00DA6C39">
            <w:pPr>
              <w:pStyle w:val="TAC"/>
            </w:pPr>
            <w:r w:rsidRPr="00EF5447">
              <w:rPr>
                <w:rFonts w:cs="Arial"/>
                <w:szCs w:val="18"/>
                <w:lang w:eastAsia="zh-CN"/>
              </w:rPr>
              <w:t>13</w:t>
            </w:r>
          </w:p>
        </w:tc>
        <w:tc>
          <w:tcPr>
            <w:tcW w:w="1481" w:type="dxa"/>
            <w:shd w:val="clear" w:color="auto" w:fill="auto"/>
            <w:noWrap/>
            <w:vAlign w:val="center"/>
          </w:tcPr>
          <w:p w14:paraId="038F5850" w14:textId="6BEE7D77" w:rsidR="00DA6C39" w:rsidRPr="00AC4FBC" w:rsidRDefault="00DA6C39" w:rsidP="00DA6C39">
            <w:pPr>
              <w:pStyle w:val="TAC"/>
            </w:pPr>
            <w:r w:rsidRPr="003C4CEC">
              <w:rPr>
                <w:rFonts w:cs="Arial"/>
                <w:szCs w:val="18"/>
              </w:rPr>
              <w:t>782</w:t>
            </w:r>
          </w:p>
        </w:tc>
        <w:tc>
          <w:tcPr>
            <w:tcW w:w="779" w:type="dxa"/>
            <w:shd w:val="clear" w:color="auto" w:fill="auto"/>
            <w:noWrap/>
            <w:vAlign w:val="center"/>
          </w:tcPr>
          <w:p w14:paraId="2D3BA3D2" w14:textId="37503C7C" w:rsidR="00DA6C39" w:rsidRPr="00AC4FBC" w:rsidRDefault="00DA6C39" w:rsidP="00DA6C39">
            <w:pPr>
              <w:pStyle w:val="TAC"/>
            </w:pPr>
            <w:r w:rsidRPr="003C4CEC">
              <w:rPr>
                <w:rFonts w:cs="Arial"/>
                <w:szCs w:val="18"/>
              </w:rPr>
              <w:t>5</w:t>
            </w:r>
          </w:p>
        </w:tc>
        <w:tc>
          <w:tcPr>
            <w:tcW w:w="721" w:type="dxa"/>
            <w:shd w:val="clear" w:color="auto" w:fill="auto"/>
            <w:noWrap/>
            <w:vAlign w:val="center"/>
          </w:tcPr>
          <w:p w14:paraId="64086FF3" w14:textId="1C2D3D70" w:rsidR="00DA6C39" w:rsidRPr="00AC4FBC" w:rsidRDefault="00DA6C39" w:rsidP="00DA6C39">
            <w:pPr>
              <w:pStyle w:val="TAC"/>
            </w:pPr>
            <w:r w:rsidRPr="003C4CEC">
              <w:rPr>
                <w:rFonts w:cs="Arial"/>
                <w:szCs w:val="18"/>
              </w:rPr>
              <w:t>25</w:t>
            </w:r>
          </w:p>
        </w:tc>
        <w:tc>
          <w:tcPr>
            <w:tcW w:w="1314" w:type="dxa"/>
            <w:shd w:val="clear" w:color="auto" w:fill="auto"/>
            <w:noWrap/>
            <w:vAlign w:val="center"/>
          </w:tcPr>
          <w:p w14:paraId="32BBB41D" w14:textId="0E9AA3BE" w:rsidR="00DA6C39" w:rsidRPr="00AC4FBC" w:rsidRDefault="00DA6C39" w:rsidP="00DA6C39">
            <w:pPr>
              <w:pStyle w:val="TAC"/>
            </w:pPr>
            <w:r w:rsidRPr="00EF5447">
              <w:rPr>
                <w:rFonts w:cs="Arial"/>
                <w:szCs w:val="18"/>
              </w:rPr>
              <w:t>751</w:t>
            </w:r>
          </w:p>
        </w:tc>
        <w:tc>
          <w:tcPr>
            <w:tcW w:w="867" w:type="dxa"/>
            <w:shd w:val="clear" w:color="auto" w:fill="auto"/>
            <w:vAlign w:val="center"/>
          </w:tcPr>
          <w:p w14:paraId="65F99985" w14:textId="5D887063" w:rsidR="00DA6C39" w:rsidRPr="00AC4FBC" w:rsidRDefault="00DA6C39" w:rsidP="00DA6C39">
            <w:pPr>
              <w:pStyle w:val="TAC"/>
            </w:pPr>
            <w:r w:rsidRPr="00EF5447">
              <w:rPr>
                <w:rFonts w:cs="Arial"/>
                <w:szCs w:val="18"/>
                <w:lang w:eastAsia="ko-KR"/>
              </w:rPr>
              <w:t>N/A</w:t>
            </w:r>
          </w:p>
        </w:tc>
        <w:tc>
          <w:tcPr>
            <w:tcW w:w="1248" w:type="dxa"/>
            <w:shd w:val="clear" w:color="auto" w:fill="auto"/>
            <w:vAlign w:val="center"/>
          </w:tcPr>
          <w:p w14:paraId="33836D1E" w14:textId="564C60ED" w:rsidR="00DA6C39" w:rsidRPr="00AC4FBC" w:rsidRDefault="00DA6C39" w:rsidP="00DA6C39">
            <w:pPr>
              <w:pStyle w:val="TAC"/>
            </w:pPr>
            <w:r w:rsidRPr="00EF5447">
              <w:rPr>
                <w:rFonts w:cs="Arial"/>
                <w:szCs w:val="18"/>
                <w:lang w:eastAsia="ko-KR"/>
              </w:rPr>
              <w:t>N/A</w:t>
            </w:r>
          </w:p>
        </w:tc>
      </w:tr>
      <w:tr w:rsidR="00DA6C39" w:rsidRPr="00AC4FBC" w14:paraId="4FAE9C57"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0F19D284"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vAlign w:val="center"/>
          </w:tcPr>
          <w:p w14:paraId="6CADCE31" w14:textId="4B2F5191" w:rsidR="00DA6C39" w:rsidRPr="00AC4FBC" w:rsidRDefault="00DA6C39" w:rsidP="00DA6C39">
            <w:pPr>
              <w:pStyle w:val="TAC"/>
            </w:pPr>
            <w:r w:rsidRPr="00EF5447">
              <w:rPr>
                <w:rFonts w:cs="Arial"/>
                <w:szCs w:val="18"/>
                <w:lang w:eastAsia="ko-KR"/>
              </w:rPr>
              <w:t>n2</w:t>
            </w:r>
          </w:p>
        </w:tc>
        <w:tc>
          <w:tcPr>
            <w:tcW w:w="1481" w:type="dxa"/>
            <w:shd w:val="clear" w:color="auto" w:fill="auto"/>
            <w:noWrap/>
            <w:vAlign w:val="center"/>
          </w:tcPr>
          <w:p w14:paraId="62CC2F80" w14:textId="71590FF9" w:rsidR="00DA6C39" w:rsidRPr="00AC4FBC" w:rsidRDefault="00DA6C39" w:rsidP="00DA6C39">
            <w:pPr>
              <w:pStyle w:val="TAC"/>
            </w:pPr>
            <w:r w:rsidRPr="003C4CEC">
              <w:rPr>
                <w:rFonts w:cs="Arial"/>
                <w:szCs w:val="18"/>
              </w:rPr>
              <w:t>1896</w:t>
            </w:r>
          </w:p>
        </w:tc>
        <w:tc>
          <w:tcPr>
            <w:tcW w:w="779" w:type="dxa"/>
            <w:shd w:val="clear" w:color="auto" w:fill="auto"/>
            <w:noWrap/>
            <w:vAlign w:val="center"/>
          </w:tcPr>
          <w:p w14:paraId="4E472B86" w14:textId="00C6BDAB" w:rsidR="00DA6C39" w:rsidRPr="00AC4FBC" w:rsidRDefault="00DA6C39" w:rsidP="00DA6C39">
            <w:pPr>
              <w:pStyle w:val="TAC"/>
            </w:pPr>
            <w:r w:rsidRPr="003C4CEC">
              <w:rPr>
                <w:rFonts w:cs="Arial"/>
                <w:szCs w:val="18"/>
              </w:rPr>
              <w:t>5</w:t>
            </w:r>
          </w:p>
        </w:tc>
        <w:tc>
          <w:tcPr>
            <w:tcW w:w="721" w:type="dxa"/>
            <w:shd w:val="clear" w:color="auto" w:fill="auto"/>
            <w:noWrap/>
            <w:vAlign w:val="center"/>
          </w:tcPr>
          <w:p w14:paraId="1B5D8E58" w14:textId="6367067C" w:rsidR="00DA6C39" w:rsidRPr="00AC4FBC" w:rsidRDefault="00DA6C39" w:rsidP="00DA6C39">
            <w:pPr>
              <w:pStyle w:val="TAC"/>
            </w:pPr>
            <w:r w:rsidRPr="003C4CEC">
              <w:rPr>
                <w:rFonts w:cs="Arial"/>
                <w:szCs w:val="18"/>
              </w:rPr>
              <w:t>25</w:t>
            </w:r>
          </w:p>
        </w:tc>
        <w:tc>
          <w:tcPr>
            <w:tcW w:w="1314" w:type="dxa"/>
            <w:shd w:val="clear" w:color="auto" w:fill="auto"/>
            <w:noWrap/>
            <w:vAlign w:val="center"/>
          </w:tcPr>
          <w:p w14:paraId="6F2A9790" w14:textId="0270BA30" w:rsidR="00DA6C39" w:rsidRPr="00AC4FBC" w:rsidRDefault="00DA6C39" w:rsidP="00DA6C39">
            <w:pPr>
              <w:pStyle w:val="TAC"/>
            </w:pPr>
            <w:r w:rsidRPr="00EF5447">
              <w:rPr>
                <w:rFonts w:cs="Arial"/>
                <w:szCs w:val="18"/>
              </w:rPr>
              <w:t>19</w:t>
            </w:r>
            <w:r>
              <w:rPr>
                <w:rFonts w:cs="Arial"/>
                <w:szCs w:val="18"/>
              </w:rPr>
              <w:t>76</w:t>
            </w:r>
          </w:p>
        </w:tc>
        <w:tc>
          <w:tcPr>
            <w:tcW w:w="867" w:type="dxa"/>
            <w:shd w:val="clear" w:color="auto" w:fill="auto"/>
            <w:vAlign w:val="center"/>
          </w:tcPr>
          <w:p w14:paraId="50056819" w14:textId="39A37B09" w:rsidR="00DA6C39" w:rsidRPr="00AC4FBC" w:rsidRDefault="00DA6C39" w:rsidP="00DA6C39">
            <w:pPr>
              <w:pStyle w:val="TAC"/>
            </w:pPr>
            <w:r w:rsidRPr="00EF5447">
              <w:rPr>
                <w:rFonts w:cs="Arial"/>
                <w:szCs w:val="18"/>
                <w:lang w:eastAsia="zh-CN"/>
              </w:rPr>
              <w:t>N/A</w:t>
            </w:r>
          </w:p>
        </w:tc>
        <w:tc>
          <w:tcPr>
            <w:tcW w:w="1248" w:type="dxa"/>
            <w:shd w:val="clear" w:color="auto" w:fill="auto"/>
            <w:vAlign w:val="center"/>
          </w:tcPr>
          <w:p w14:paraId="7A77596D" w14:textId="4FB3D992" w:rsidR="00DA6C39" w:rsidRPr="00AC4FBC" w:rsidRDefault="00DA6C39" w:rsidP="00DA6C39">
            <w:pPr>
              <w:pStyle w:val="TAC"/>
            </w:pPr>
            <w:r w:rsidRPr="00EF5447">
              <w:rPr>
                <w:rFonts w:cs="Arial"/>
                <w:szCs w:val="18"/>
                <w:lang w:eastAsia="ja-JP"/>
              </w:rPr>
              <w:t>N/A</w:t>
            </w:r>
          </w:p>
        </w:tc>
      </w:tr>
      <w:tr w:rsidR="00DA6C39" w:rsidRPr="00AC4FBC" w14:paraId="4B7903B7"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68ED43EB"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vAlign w:val="center"/>
          </w:tcPr>
          <w:p w14:paraId="71537B9D" w14:textId="41AE8397" w:rsidR="00DA6C39" w:rsidRPr="00AC4FBC" w:rsidRDefault="00DA6C39" w:rsidP="00DA6C39">
            <w:pPr>
              <w:pStyle w:val="TAC"/>
            </w:pPr>
            <w:r w:rsidRPr="00EF5447">
              <w:rPr>
                <w:rFonts w:cs="Arial"/>
                <w:szCs w:val="18"/>
                <w:lang w:eastAsia="ko-KR"/>
              </w:rPr>
              <w:t>n77</w:t>
            </w:r>
          </w:p>
        </w:tc>
        <w:tc>
          <w:tcPr>
            <w:tcW w:w="1481" w:type="dxa"/>
            <w:shd w:val="clear" w:color="auto" w:fill="auto"/>
            <w:noWrap/>
            <w:vAlign w:val="center"/>
          </w:tcPr>
          <w:p w14:paraId="2ABA2FCC" w14:textId="5EFB119E" w:rsidR="00DA6C39" w:rsidRPr="00AC4FBC" w:rsidRDefault="00DA6C39" w:rsidP="00DA6C39">
            <w:pPr>
              <w:pStyle w:val="TAC"/>
            </w:pPr>
            <w:r>
              <w:rPr>
                <w:rFonts w:cs="Arial"/>
                <w:szCs w:val="18"/>
              </w:rPr>
              <w:t>N/A</w:t>
            </w:r>
          </w:p>
        </w:tc>
        <w:tc>
          <w:tcPr>
            <w:tcW w:w="779" w:type="dxa"/>
            <w:shd w:val="clear" w:color="auto" w:fill="auto"/>
            <w:noWrap/>
            <w:vAlign w:val="center"/>
          </w:tcPr>
          <w:p w14:paraId="43C85F07" w14:textId="60DFCB77" w:rsidR="00DA6C39" w:rsidRPr="00AC4FBC" w:rsidRDefault="00DA6C39" w:rsidP="00DA6C39">
            <w:pPr>
              <w:pStyle w:val="TAC"/>
            </w:pPr>
            <w:r w:rsidRPr="003C4CEC">
              <w:rPr>
                <w:rFonts w:cs="Arial"/>
                <w:szCs w:val="18"/>
              </w:rPr>
              <w:t>10</w:t>
            </w:r>
          </w:p>
        </w:tc>
        <w:tc>
          <w:tcPr>
            <w:tcW w:w="721" w:type="dxa"/>
            <w:shd w:val="clear" w:color="auto" w:fill="auto"/>
            <w:noWrap/>
            <w:vAlign w:val="center"/>
          </w:tcPr>
          <w:p w14:paraId="78F2790A" w14:textId="048D71BF" w:rsidR="00DA6C39" w:rsidRPr="00AC4FBC" w:rsidRDefault="00DA6C39" w:rsidP="00DA6C39">
            <w:pPr>
              <w:pStyle w:val="TAC"/>
            </w:pPr>
            <w:r>
              <w:rPr>
                <w:rFonts w:cs="Arial"/>
                <w:szCs w:val="18"/>
              </w:rPr>
              <w:t>N/A</w:t>
            </w:r>
          </w:p>
        </w:tc>
        <w:tc>
          <w:tcPr>
            <w:tcW w:w="1314" w:type="dxa"/>
            <w:shd w:val="clear" w:color="auto" w:fill="auto"/>
            <w:noWrap/>
            <w:vAlign w:val="center"/>
          </w:tcPr>
          <w:p w14:paraId="091A6B3F" w14:textId="415153E0" w:rsidR="00DA6C39" w:rsidRPr="00AC4FBC" w:rsidRDefault="00DA6C39" w:rsidP="00DA6C39">
            <w:pPr>
              <w:pStyle w:val="TAC"/>
            </w:pPr>
            <w:r w:rsidRPr="00EF5447">
              <w:rPr>
                <w:rFonts w:cs="Arial"/>
                <w:szCs w:val="18"/>
              </w:rPr>
              <w:t>34</w:t>
            </w:r>
            <w:r>
              <w:rPr>
                <w:rFonts w:cs="Arial"/>
                <w:szCs w:val="18"/>
              </w:rPr>
              <w:t>60</w:t>
            </w:r>
          </w:p>
        </w:tc>
        <w:tc>
          <w:tcPr>
            <w:tcW w:w="867" w:type="dxa"/>
            <w:shd w:val="clear" w:color="auto" w:fill="auto"/>
            <w:vAlign w:val="center"/>
          </w:tcPr>
          <w:p w14:paraId="5591180B" w14:textId="680B87A6" w:rsidR="00DA6C39" w:rsidRPr="00AC4FBC" w:rsidRDefault="00DA6C39" w:rsidP="00DA6C39">
            <w:pPr>
              <w:pStyle w:val="TAC"/>
            </w:pPr>
            <w:r w:rsidRPr="00EF5447">
              <w:rPr>
                <w:rFonts w:cs="Arial"/>
                <w:szCs w:val="18"/>
                <w:lang w:eastAsia="ko-KR"/>
              </w:rPr>
              <w:t>17.3</w:t>
            </w:r>
          </w:p>
        </w:tc>
        <w:tc>
          <w:tcPr>
            <w:tcW w:w="1248" w:type="dxa"/>
            <w:shd w:val="clear" w:color="auto" w:fill="auto"/>
            <w:vAlign w:val="center"/>
          </w:tcPr>
          <w:p w14:paraId="3A5434C4" w14:textId="1D5FCBE4" w:rsidR="00DA6C39" w:rsidRPr="00AC4FBC" w:rsidRDefault="00DA6C39" w:rsidP="00DA6C39">
            <w:pPr>
              <w:pStyle w:val="TAC"/>
            </w:pPr>
            <w:r w:rsidRPr="00EF5447">
              <w:rPr>
                <w:rFonts w:cs="Arial"/>
                <w:szCs w:val="18"/>
                <w:lang w:eastAsia="ko-KR"/>
              </w:rPr>
              <w:t>IMD3</w:t>
            </w:r>
          </w:p>
        </w:tc>
      </w:tr>
      <w:tr w:rsidR="00DA6C39" w:rsidRPr="00AC4FBC" w14:paraId="0532BD52"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34E05264" w14:textId="7F1DA278" w:rsidR="00DA6C39" w:rsidRPr="00AC4FBC" w:rsidRDefault="00DA6C39" w:rsidP="00DA6C39">
            <w:pPr>
              <w:pStyle w:val="TAC"/>
              <w:rPr>
                <w:rFonts w:eastAsia="MS Mincho"/>
              </w:rPr>
            </w:pPr>
            <w:r w:rsidRPr="00377300">
              <w:rPr>
                <w:rFonts w:eastAsia="MS Mincho"/>
              </w:rPr>
              <w:t>DC_13A_n2A-n77A</w:t>
            </w:r>
          </w:p>
        </w:tc>
        <w:tc>
          <w:tcPr>
            <w:tcW w:w="1146" w:type="dxa"/>
            <w:tcBorders>
              <w:left w:val="single" w:sz="4" w:space="0" w:color="auto"/>
            </w:tcBorders>
            <w:shd w:val="clear" w:color="auto" w:fill="auto"/>
            <w:vAlign w:val="center"/>
          </w:tcPr>
          <w:p w14:paraId="1CC598FA" w14:textId="2EEEE216" w:rsidR="00DA6C39" w:rsidRPr="00AC4FBC" w:rsidRDefault="00DA6C39" w:rsidP="00DA6C39">
            <w:pPr>
              <w:pStyle w:val="TAC"/>
            </w:pPr>
            <w:r w:rsidRPr="00EF5447">
              <w:rPr>
                <w:rFonts w:cs="Arial"/>
                <w:szCs w:val="18"/>
                <w:lang w:eastAsia="zh-CN"/>
              </w:rPr>
              <w:t>13</w:t>
            </w:r>
          </w:p>
        </w:tc>
        <w:tc>
          <w:tcPr>
            <w:tcW w:w="1481" w:type="dxa"/>
            <w:shd w:val="clear" w:color="auto" w:fill="auto"/>
            <w:noWrap/>
            <w:vAlign w:val="center"/>
          </w:tcPr>
          <w:p w14:paraId="638A6FB5" w14:textId="1D642FA6" w:rsidR="00DA6C39" w:rsidRPr="00AC4FBC" w:rsidRDefault="00DA6C39" w:rsidP="00DA6C39">
            <w:pPr>
              <w:pStyle w:val="TAC"/>
            </w:pPr>
            <w:r w:rsidRPr="003C4CEC">
              <w:rPr>
                <w:rFonts w:cs="Arial"/>
                <w:szCs w:val="18"/>
              </w:rPr>
              <w:t>782</w:t>
            </w:r>
          </w:p>
        </w:tc>
        <w:tc>
          <w:tcPr>
            <w:tcW w:w="779" w:type="dxa"/>
            <w:shd w:val="clear" w:color="auto" w:fill="auto"/>
            <w:noWrap/>
            <w:vAlign w:val="center"/>
          </w:tcPr>
          <w:p w14:paraId="50EC5822" w14:textId="2784BBFD" w:rsidR="00DA6C39" w:rsidRPr="00AC4FBC" w:rsidRDefault="00DA6C39" w:rsidP="00DA6C39">
            <w:pPr>
              <w:pStyle w:val="TAC"/>
            </w:pPr>
            <w:r w:rsidRPr="003C4CEC">
              <w:rPr>
                <w:rFonts w:cs="Arial"/>
                <w:szCs w:val="18"/>
              </w:rPr>
              <w:t>5</w:t>
            </w:r>
          </w:p>
        </w:tc>
        <w:tc>
          <w:tcPr>
            <w:tcW w:w="721" w:type="dxa"/>
            <w:shd w:val="clear" w:color="auto" w:fill="auto"/>
            <w:noWrap/>
            <w:vAlign w:val="center"/>
          </w:tcPr>
          <w:p w14:paraId="15FDE0FA" w14:textId="2A2C93BB" w:rsidR="00DA6C39" w:rsidRPr="00AC4FBC" w:rsidRDefault="00DA6C39" w:rsidP="00DA6C39">
            <w:pPr>
              <w:pStyle w:val="TAC"/>
            </w:pPr>
            <w:r w:rsidRPr="003C4CEC">
              <w:rPr>
                <w:rFonts w:cs="Arial"/>
                <w:szCs w:val="18"/>
              </w:rPr>
              <w:t>25</w:t>
            </w:r>
          </w:p>
        </w:tc>
        <w:tc>
          <w:tcPr>
            <w:tcW w:w="1314" w:type="dxa"/>
            <w:shd w:val="clear" w:color="auto" w:fill="auto"/>
            <w:noWrap/>
            <w:vAlign w:val="center"/>
          </w:tcPr>
          <w:p w14:paraId="47AC9B61" w14:textId="0B2C36F7" w:rsidR="00DA6C39" w:rsidRPr="00AC4FBC" w:rsidRDefault="00DA6C39" w:rsidP="00DA6C39">
            <w:pPr>
              <w:pStyle w:val="TAC"/>
            </w:pPr>
            <w:r w:rsidRPr="00EF5447">
              <w:rPr>
                <w:rFonts w:cs="Arial"/>
                <w:szCs w:val="18"/>
              </w:rPr>
              <w:t>751</w:t>
            </w:r>
          </w:p>
        </w:tc>
        <w:tc>
          <w:tcPr>
            <w:tcW w:w="867" w:type="dxa"/>
            <w:shd w:val="clear" w:color="auto" w:fill="auto"/>
            <w:vAlign w:val="center"/>
          </w:tcPr>
          <w:p w14:paraId="43D1B9CC" w14:textId="3A4566E4" w:rsidR="00DA6C39" w:rsidRPr="00AC4FBC" w:rsidRDefault="00DA6C39" w:rsidP="00DA6C39">
            <w:pPr>
              <w:pStyle w:val="TAC"/>
            </w:pPr>
            <w:r w:rsidRPr="00EF5447">
              <w:rPr>
                <w:rFonts w:cs="Arial"/>
                <w:szCs w:val="18"/>
                <w:lang w:eastAsia="ko-KR"/>
              </w:rPr>
              <w:t>N/A</w:t>
            </w:r>
          </w:p>
        </w:tc>
        <w:tc>
          <w:tcPr>
            <w:tcW w:w="1248" w:type="dxa"/>
            <w:shd w:val="clear" w:color="auto" w:fill="auto"/>
            <w:vAlign w:val="center"/>
          </w:tcPr>
          <w:p w14:paraId="5FD18D9E" w14:textId="13890568" w:rsidR="00DA6C39" w:rsidRPr="00AC4FBC" w:rsidRDefault="00DA6C39" w:rsidP="00DA6C39">
            <w:pPr>
              <w:pStyle w:val="TAC"/>
            </w:pPr>
            <w:r w:rsidRPr="00EF5447">
              <w:rPr>
                <w:rFonts w:cs="Arial"/>
                <w:szCs w:val="18"/>
                <w:lang w:eastAsia="ko-KR"/>
              </w:rPr>
              <w:t>N/A</w:t>
            </w:r>
          </w:p>
        </w:tc>
      </w:tr>
      <w:tr w:rsidR="00DA6C39" w:rsidRPr="00AC4FBC" w14:paraId="1D788AF0" w14:textId="77777777" w:rsidTr="000077BC">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0FE892F3"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vAlign w:val="center"/>
          </w:tcPr>
          <w:p w14:paraId="685A3A8F" w14:textId="0AA132B0" w:rsidR="00DA6C39" w:rsidRPr="00AC4FBC" w:rsidRDefault="00DA6C39" w:rsidP="00DA6C39">
            <w:pPr>
              <w:pStyle w:val="TAC"/>
            </w:pPr>
            <w:r w:rsidRPr="00EF5447">
              <w:rPr>
                <w:rFonts w:cs="Arial"/>
                <w:szCs w:val="18"/>
                <w:lang w:eastAsia="ko-KR"/>
              </w:rPr>
              <w:t>n2</w:t>
            </w:r>
          </w:p>
        </w:tc>
        <w:tc>
          <w:tcPr>
            <w:tcW w:w="1481" w:type="dxa"/>
            <w:shd w:val="clear" w:color="auto" w:fill="auto"/>
            <w:noWrap/>
            <w:vAlign w:val="center"/>
          </w:tcPr>
          <w:p w14:paraId="68856852" w14:textId="65223D7C" w:rsidR="00DA6C39" w:rsidRPr="00AC4FBC" w:rsidRDefault="00DA6C39" w:rsidP="00DA6C39">
            <w:pPr>
              <w:pStyle w:val="TAC"/>
            </w:pPr>
            <w:r>
              <w:rPr>
                <w:rFonts w:cs="Arial"/>
                <w:szCs w:val="18"/>
              </w:rPr>
              <w:t>N/A</w:t>
            </w:r>
          </w:p>
        </w:tc>
        <w:tc>
          <w:tcPr>
            <w:tcW w:w="779" w:type="dxa"/>
            <w:shd w:val="clear" w:color="auto" w:fill="auto"/>
            <w:noWrap/>
            <w:vAlign w:val="center"/>
          </w:tcPr>
          <w:p w14:paraId="610012F7" w14:textId="6D9DBD0C" w:rsidR="00DA6C39" w:rsidRPr="00AC4FBC" w:rsidRDefault="00DA6C39" w:rsidP="00DA6C39">
            <w:pPr>
              <w:pStyle w:val="TAC"/>
            </w:pPr>
            <w:r w:rsidRPr="003C4CEC">
              <w:rPr>
                <w:rFonts w:cs="Arial"/>
                <w:szCs w:val="18"/>
              </w:rPr>
              <w:t>5</w:t>
            </w:r>
          </w:p>
        </w:tc>
        <w:tc>
          <w:tcPr>
            <w:tcW w:w="721" w:type="dxa"/>
            <w:shd w:val="clear" w:color="auto" w:fill="auto"/>
            <w:noWrap/>
            <w:vAlign w:val="center"/>
          </w:tcPr>
          <w:p w14:paraId="5AE46D43" w14:textId="576A70FD" w:rsidR="00DA6C39" w:rsidRPr="00AC4FBC" w:rsidRDefault="00DA6C39" w:rsidP="00DA6C39">
            <w:pPr>
              <w:pStyle w:val="TAC"/>
            </w:pPr>
            <w:r>
              <w:rPr>
                <w:rFonts w:cs="Arial"/>
                <w:szCs w:val="18"/>
              </w:rPr>
              <w:t>N/A</w:t>
            </w:r>
          </w:p>
        </w:tc>
        <w:tc>
          <w:tcPr>
            <w:tcW w:w="1314" w:type="dxa"/>
            <w:shd w:val="clear" w:color="auto" w:fill="auto"/>
            <w:noWrap/>
            <w:vAlign w:val="center"/>
          </w:tcPr>
          <w:p w14:paraId="084093E3" w14:textId="297D8F06" w:rsidR="00DA6C39" w:rsidRPr="00AC4FBC" w:rsidRDefault="00DA6C39" w:rsidP="00DA6C39">
            <w:pPr>
              <w:pStyle w:val="TAC"/>
            </w:pPr>
            <w:r w:rsidRPr="00EF5447">
              <w:rPr>
                <w:rFonts w:cs="Arial"/>
                <w:szCs w:val="18"/>
              </w:rPr>
              <w:t>1960</w:t>
            </w:r>
          </w:p>
        </w:tc>
        <w:tc>
          <w:tcPr>
            <w:tcW w:w="867" w:type="dxa"/>
            <w:shd w:val="clear" w:color="auto" w:fill="auto"/>
            <w:vAlign w:val="center"/>
          </w:tcPr>
          <w:p w14:paraId="30761833" w14:textId="50E4AF59" w:rsidR="00DA6C39" w:rsidRPr="00AC4FBC" w:rsidRDefault="00DA6C39" w:rsidP="00DA6C39">
            <w:pPr>
              <w:pStyle w:val="TAC"/>
            </w:pPr>
            <w:r w:rsidRPr="00EF5447">
              <w:rPr>
                <w:rFonts w:cs="Arial"/>
                <w:szCs w:val="18"/>
                <w:lang w:eastAsia="zh-CN"/>
              </w:rPr>
              <w:t>16.0</w:t>
            </w:r>
          </w:p>
        </w:tc>
        <w:tc>
          <w:tcPr>
            <w:tcW w:w="1248" w:type="dxa"/>
            <w:shd w:val="clear" w:color="auto" w:fill="auto"/>
            <w:vAlign w:val="center"/>
          </w:tcPr>
          <w:p w14:paraId="3D8B20DD" w14:textId="7027BED3" w:rsidR="00DA6C39" w:rsidRPr="00AC4FBC" w:rsidRDefault="00DA6C39" w:rsidP="00DA6C39">
            <w:pPr>
              <w:pStyle w:val="TAC"/>
            </w:pPr>
            <w:r w:rsidRPr="00EF5447">
              <w:rPr>
                <w:rFonts w:cs="Arial"/>
                <w:szCs w:val="18"/>
                <w:lang w:eastAsia="ja-JP"/>
              </w:rPr>
              <w:t>IMD</w:t>
            </w:r>
            <w:r w:rsidRPr="00EF5447">
              <w:rPr>
                <w:rFonts w:cs="Arial"/>
                <w:szCs w:val="18"/>
                <w:lang w:eastAsia="zh-CN"/>
              </w:rPr>
              <w:t>3</w:t>
            </w:r>
          </w:p>
        </w:tc>
      </w:tr>
      <w:tr w:rsidR="00DA6C39" w:rsidRPr="00AC4FBC" w14:paraId="0DBC0758" w14:textId="77777777" w:rsidTr="000077BC">
        <w:trPr>
          <w:trHeight w:val="54"/>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2EB29ACA"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vAlign w:val="center"/>
          </w:tcPr>
          <w:p w14:paraId="14E903BD" w14:textId="3FD08828" w:rsidR="00DA6C39" w:rsidRPr="00AC4FBC" w:rsidRDefault="00DA6C39" w:rsidP="00DA6C39">
            <w:pPr>
              <w:pStyle w:val="TAC"/>
            </w:pPr>
            <w:r w:rsidRPr="00EF5447">
              <w:rPr>
                <w:rFonts w:cs="Arial"/>
                <w:szCs w:val="18"/>
                <w:lang w:eastAsia="ko-KR"/>
              </w:rPr>
              <w:t>n77</w:t>
            </w:r>
          </w:p>
        </w:tc>
        <w:tc>
          <w:tcPr>
            <w:tcW w:w="1481" w:type="dxa"/>
            <w:shd w:val="clear" w:color="auto" w:fill="auto"/>
            <w:noWrap/>
            <w:vAlign w:val="center"/>
          </w:tcPr>
          <w:p w14:paraId="4A4137A9" w14:textId="3E0448C3" w:rsidR="00DA6C39" w:rsidRPr="00AC4FBC" w:rsidRDefault="00DA6C39" w:rsidP="00DA6C39">
            <w:pPr>
              <w:pStyle w:val="TAC"/>
            </w:pPr>
            <w:r w:rsidRPr="003C4CEC">
              <w:rPr>
                <w:rFonts w:cs="Arial"/>
                <w:szCs w:val="18"/>
              </w:rPr>
              <w:t>3524</w:t>
            </w:r>
          </w:p>
        </w:tc>
        <w:tc>
          <w:tcPr>
            <w:tcW w:w="779" w:type="dxa"/>
            <w:shd w:val="clear" w:color="auto" w:fill="auto"/>
            <w:noWrap/>
            <w:vAlign w:val="center"/>
          </w:tcPr>
          <w:p w14:paraId="43012B9B" w14:textId="45683FB3" w:rsidR="00DA6C39" w:rsidRPr="00AC4FBC" w:rsidRDefault="00DA6C39" w:rsidP="00DA6C39">
            <w:pPr>
              <w:pStyle w:val="TAC"/>
            </w:pPr>
            <w:r w:rsidRPr="003C4CEC">
              <w:rPr>
                <w:rFonts w:cs="Arial"/>
                <w:szCs w:val="18"/>
              </w:rPr>
              <w:t>10</w:t>
            </w:r>
          </w:p>
        </w:tc>
        <w:tc>
          <w:tcPr>
            <w:tcW w:w="721" w:type="dxa"/>
            <w:shd w:val="clear" w:color="auto" w:fill="auto"/>
            <w:noWrap/>
            <w:vAlign w:val="center"/>
          </w:tcPr>
          <w:p w14:paraId="1EF2B1A7" w14:textId="4B608E38" w:rsidR="00DA6C39" w:rsidRPr="00AC4FBC" w:rsidRDefault="00DA6C39" w:rsidP="00DA6C39">
            <w:pPr>
              <w:pStyle w:val="TAC"/>
            </w:pPr>
            <w:r w:rsidRPr="003C4CEC">
              <w:rPr>
                <w:rFonts w:cs="Arial"/>
                <w:szCs w:val="18"/>
              </w:rPr>
              <w:t>50</w:t>
            </w:r>
          </w:p>
        </w:tc>
        <w:tc>
          <w:tcPr>
            <w:tcW w:w="1314" w:type="dxa"/>
            <w:shd w:val="clear" w:color="auto" w:fill="auto"/>
            <w:noWrap/>
            <w:vAlign w:val="center"/>
          </w:tcPr>
          <w:p w14:paraId="5F960D10" w14:textId="523CCC2A" w:rsidR="00DA6C39" w:rsidRPr="00AC4FBC" w:rsidRDefault="00DA6C39" w:rsidP="00DA6C39">
            <w:pPr>
              <w:pStyle w:val="TAC"/>
            </w:pPr>
            <w:r w:rsidRPr="00EF5447">
              <w:rPr>
                <w:rFonts w:cs="Arial"/>
                <w:szCs w:val="18"/>
              </w:rPr>
              <w:t>3524</w:t>
            </w:r>
          </w:p>
        </w:tc>
        <w:tc>
          <w:tcPr>
            <w:tcW w:w="867" w:type="dxa"/>
            <w:shd w:val="clear" w:color="auto" w:fill="auto"/>
            <w:vAlign w:val="center"/>
          </w:tcPr>
          <w:p w14:paraId="1A7FFDE6" w14:textId="01714E97" w:rsidR="00DA6C39" w:rsidRPr="00AC4FBC" w:rsidRDefault="00DA6C39" w:rsidP="00DA6C39">
            <w:pPr>
              <w:pStyle w:val="TAC"/>
            </w:pPr>
            <w:r w:rsidRPr="00EF5447">
              <w:rPr>
                <w:rFonts w:cs="Arial"/>
                <w:szCs w:val="18"/>
                <w:lang w:eastAsia="ko-KR"/>
              </w:rPr>
              <w:t>N/A</w:t>
            </w:r>
          </w:p>
        </w:tc>
        <w:tc>
          <w:tcPr>
            <w:tcW w:w="1248" w:type="dxa"/>
            <w:shd w:val="clear" w:color="auto" w:fill="auto"/>
            <w:vAlign w:val="center"/>
          </w:tcPr>
          <w:p w14:paraId="3B3C274A" w14:textId="72E09679" w:rsidR="00DA6C39" w:rsidRPr="00AC4FBC" w:rsidRDefault="00DA6C39" w:rsidP="00DA6C39">
            <w:pPr>
              <w:pStyle w:val="TAC"/>
            </w:pPr>
            <w:r w:rsidRPr="00EF5447">
              <w:rPr>
                <w:rFonts w:cs="Arial"/>
                <w:szCs w:val="18"/>
                <w:lang w:eastAsia="ko-KR"/>
              </w:rPr>
              <w:t>N/A</w:t>
            </w:r>
          </w:p>
        </w:tc>
      </w:tr>
      <w:tr w:rsidR="00DA6C39" w:rsidRPr="00AC4FBC" w14:paraId="160DC813" w14:textId="77777777" w:rsidTr="000E7EBA">
        <w:trPr>
          <w:trHeight w:val="54"/>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66A96FD8"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tcPr>
          <w:p w14:paraId="0D348D42" w14:textId="2CF992D3" w:rsidR="00DA6C39" w:rsidRPr="00AC4FBC" w:rsidRDefault="00DA6C39" w:rsidP="00DA6C39">
            <w:pPr>
              <w:pStyle w:val="TAC"/>
            </w:pPr>
            <w:r w:rsidRPr="00EF5447">
              <w:rPr>
                <w:rFonts w:cs="Arial"/>
                <w:kern w:val="2"/>
                <w:szCs w:val="24"/>
                <w:lang w:eastAsia="zh-CN"/>
              </w:rPr>
              <w:t>13</w:t>
            </w:r>
          </w:p>
        </w:tc>
        <w:tc>
          <w:tcPr>
            <w:tcW w:w="1481" w:type="dxa"/>
            <w:shd w:val="clear" w:color="auto" w:fill="auto"/>
            <w:noWrap/>
          </w:tcPr>
          <w:p w14:paraId="341BE402" w14:textId="7D827932" w:rsidR="00DA6C39" w:rsidRPr="00AC4FBC" w:rsidRDefault="00DA6C39" w:rsidP="00DA6C39">
            <w:pPr>
              <w:pStyle w:val="TAC"/>
            </w:pPr>
            <w:r w:rsidRPr="003C4CEC">
              <w:rPr>
                <w:rFonts w:cs="Arial"/>
                <w:kern w:val="2"/>
                <w:szCs w:val="24"/>
                <w:lang w:eastAsia="zh-CN"/>
              </w:rPr>
              <w:t>782</w:t>
            </w:r>
          </w:p>
        </w:tc>
        <w:tc>
          <w:tcPr>
            <w:tcW w:w="779" w:type="dxa"/>
            <w:shd w:val="clear" w:color="auto" w:fill="auto"/>
            <w:noWrap/>
          </w:tcPr>
          <w:p w14:paraId="2D07020F" w14:textId="11707D7C" w:rsidR="00DA6C39" w:rsidRPr="00AC4FBC" w:rsidRDefault="00DA6C39" w:rsidP="00DA6C39">
            <w:pPr>
              <w:pStyle w:val="TAC"/>
            </w:pPr>
            <w:r w:rsidRPr="003C4CEC">
              <w:rPr>
                <w:rFonts w:eastAsia="Malgun Gothic" w:cs="Arial"/>
                <w:kern w:val="2"/>
                <w:szCs w:val="24"/>
                <w:lang w:eastAsia="ko-KR"/>
              </w:rPr>
              <w:t>5</w:t>
            </w:r>
          </w:p>
        </w:tc>
        <w:tc>
          <w:tcPr>
            <w:tcW w:w="721" w:type="dxa"/>
            <w:shd w:val="clear" w:color="auto" w:fill="auto"/>
            <w:noWrap/>
          </w:tcPr>
          <w:p w14:paraId="00E6D16B" w14:textId="238ABD83" w:rsidR="00DA6C39" w:rsidRPr="00AC4FBC" w:rsidRDefault="00DA6C39" w:rsidP="00DA6C39">
            <w:pPr>
              <w:pStyle w:val="TAC"/>
            </w:pPr>
            <w:r w:rsidRPr="003C4CEC">
              <w:rPr>
                <w:rFonts w:eastAsia="Malgun Gothic" w:cs="Arial"/>
                <w:kern w:val="2"/>
                <w:szCs w:val="24"/>
                <w:lang w:eastAsia="ko-KR"/>
              </w:rPr>
              <w:t>25</w:t>
            </w:r>
          </w:p>
        </w:tc>
        <w:tc>
          <w:tcPr>
            <w:tcW w:w="1314" w:type="dxa"/>
            <w:shd w:val="clear" w:color="auto" w:fill="auto"/>
            <w:noWrap/>
          </w:tcPr>
          <w:p w14:paraId="31FCB2CA" w14:textId="1C951EA9" w:rsidR="00DA6C39" w:rsidRPr="00AC4FBC" w:rsidRDefault="00DA6C39" w:rsidP="00DA6C39">
            <w:pPr>
              <w:pStyle w:val="TAC"/>
            </w:pPr>
            <w:r w:rsidRPr="00EF5447">
              <w:rPr>
                <w:rFonts w:cs="Arial"/>
                <w:kern w:val="2"/>
                <w:szCs w:val="24"/>
                <w:lang w:eastAsia="zh-CN"/>
              </w:rPr>
              <w:t>751</w:t>
            </w:r>
          </w:p>
        </w:tc>
        <w:tc>
          <w:tcPr>
            <w:tcW w:w="867" w:type="dxa"/>
            <w:shd w:val="clear" w:color="auto" w:fill="auto"/>
          </w:tcPr>
          <w:p w14:paraId="4663BCB6" w14:textId="1FC60B98" w:rsidR="00DA6C39" w:rsidRPr="00AC4FBC" w:rsidRDefault="00DA6C39" w:rsidP="00DA6C39">
            <w:pPr>
              <w:pStyle w:val="TAC"/>
            </w:pPr>
            <w:r w:rsidRPr="00EF5447">
              <w:rPr>
                <w:rFonts w:eastAsia="Malgun Gothic" w:cs="Arial"/>
                <w:kern w:val="2"/>
                <w:szCs w:val="24"/>
                <w:lang w:eastAsia="ko-KR"/>
              </w:rPr>
              <w:t>N/A</w:t>
            </w:r>
          </w:p>
        </w:tc>
        <w:tc>
          <w:tcPr>
            <w:tcW w:w="1248" w:type="dxa"/>
            <w:shd w:val="clear" w:color="auto" w:fill="auto"/>
          </w:tcPr>
          <w:p w14:paraId="7B4B6279" w14:textId="0BB783AA" w:rsidR="00DA6C39" w:rsidRPr="00AC4FBC" w:rsidRDefault="00DA6C39" w:rsidP="00DA6C39">
            <w:pPr>
              <w:pStyle w:val="TAC"/>
            </w:pPr>
            <w:r w:rsidRPr="00EF5447">
              <w:rPr>
                <w:rFonts w:eastAsia="Malgun Gothic" w:cs="Arial"/>
                <w:kern w:val="2"/>
                <w:szCs w:val="24"/>
                <w:lang w:eastAsia="ko-KR"/>
              </w:rPr>
              <w:t>N/A</w:t>
            </w:r>
          </w:p>
        </w:tc>
      </w:tr>
      <w:tr w:rsidR="00DA6C39" w:rsidRPr="00AC4FBC" w14:paraId="19FC5230" w14:textId="77777777" w:rsidTr="000E7EBA">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595D1232" w14:textId="1A42C223" w:rsidR="00DA6C39" w:rsidRPr="00AC4FBC" w:rsidRDefault="00DA6C39" w:rsidP="00DA6C39">
            <w:pPr>
              <w:pStyle w:val="TAC"/>
              <w:rPr>
                <w:rFonts w:eastAsia="MS Mincho"/>
              </w:rPr>
            </w:pPr>
            <w:r w:rsidRPr="00EF5447">
              <w:rPr>
                <w:rFonts w:eastAsia="Malgun Gothic" w:cs="Arial"/>
                <w:kern w:val="2"/>
                <w:szCs w:val="24"/>
                <w:lang w:eastAsia="ko-KR"/>
              </w:rPr>
              <w:t>DC_13A-66A_n2A</w:t>
            </w:r>
          </w:p>
        </w:tc>
        <w:tc>
          <w:tcPr>
            <w:tcW w:w="1146" w:type="dxa"/>
            <w:tcBorders>
              <w:left w:val="single" w:sz="4" w:space="0" w:color="auto"/>
            </w:tcBorders>
            <w:shd w:val="clear" w:color="auto" w:fill="auto"/>
          </w:tcPr>
          <w:p w14:paraId="628FED04" w14:textId="0E1E8718" w:rsidR="00DA6C39" w:rsidRPr="00AC4FBC" w:rsidRDefault="00DA6C39" w:rsidP="00DA6C39">
            <w:pPr>
              <w:pStyle w:val="TAC"/>
            </w:pPr>
            <w:r w:rsidRPr="00EF5447">
              <w:rPr>
                <w:rFonts w:eastAsia="Malgun Gothic" w:cs="Arial"/>
                <w:kern w:val="2"/>
                <w:szCs w:val="24"/>
                <w:lang w:eastAsia="ko-KR"/>
              </w:rPr>
              <w:t>66</w:t>
            </w:r>
          </w:p>
        </w:tc>
        <w:tc>
          <w:tcPr>
            <w:tcW w:w="1481" w:type="dxa"/>
            <w:shd w:val="clear" w:color="auto" w:fill="auto"/>
            <w:noWrap/>
          </w:tcPr>
          <w:p w14:paraId="46849F06" w14:textId="4431570B" w:rsidR="00DA6C39" w:rsidRPr="00AC4FBC" w:rsidRDefault="00DA6C39" w:rsidP="00DA6C39">
            <w:pPr>
              <w:pStyle w:val="TAC"/>
            </w:pPr>
            <w:r>
              <w:rPr>
                <w:rFonts w:eastAsia="Malgun Gothic" w:cs="Arial"/>
                <w:kern w:val="2"/>
                <w:szCs w:val="24"/>
                <w:lang w:eastAsia="ko-KR"/>
              </w:rPr>
              <w:t>N/A</w:t>
            </w:r>
          </w:p>
        </w:tc>
        <w:tc>
          <w:tcPr>
            <w:tcW w:w="779" w:type="dxa"/>
            <w:shd w:val="clear" w:color="auto" w:fill="auto"/>
            <w:noWrap/>
          </w:tcPr>
          <w:p w14:paraId="68D58A96" w14:textId="33E52B18" w:rsidR="00DA6C39" w:rsidRPr="00AC4FBC" w:rsidRDefault="00DA6C39" w:rsidP="00DA6C39">
            <w:pPr>
              <w:pStyle w:val="TAC"/>
            </w:pPr>
            <w:r w:rsidRPr="003C4CEC">
              <w:rPr>
                <w:rFonts w:eastAsia="Malgun Gothic" w:cs="Arial"/>
                <w:kern w:val="2"/>
                <w:szCs w:val="24"/>
                <w:lang w:eastAsia="ko-KR"/>
              </w:rPr>
              <w:t>5</w:t>
            </w:r>
          </w:p>
        </w:tc>
        <w:tc>
          <w:tcPr>
            <w:tcW w:w="721" w:type="dxa"/>
            <w:shd w:val="clear" w:color="auto" w:fill="auto"/>
            <w:noWrap/>
          </w:tcPr>
          <w:p w14:paraId="63327B6D" w14:textId="79B31959" w:rsidR="00DA6C39" w:rsidRPr="00AC4FBC" w:rsidRDefault="00DA6C39" w:rsidP="00DA6C39">
            <w:pPr>
              <w:pStyle w:val="TAC"/>
            </w:pPr>
            <w:r>
              <w:rPr>
                <w:rFonts w:eastAsia="Malgun Gothic" w:cs="Arial"/>
                <w:kern w:val="2"/>
                <w:szCs w:val="24"/>
                <w:lang w:eastAsia="ko-KR"/>
              </w:rPr>
              <w:t>N/A</w:t>
            </w:r>
          </w:p>
        </w:tc>
        <w:tc>
          <w:tcPr>
            <w:tcW w:w="1314" w:type="dxa"/>
            <w:shd w:val="clear" w:color="auto" w:fill="auto"/>
            <w:noWrap/>
          </w:tcPr>
          <w:p w14:paraId="22B5E3C2" w14:textId="66E05F2B" w:rsidR="00DA6C39" w:rsidRPr="00AC4FBC" w:rsidRDefault="00DA6C39" w:rsidP="00DA6C39">
            <w:pPr>
              <w:pStyle w:val="TAC"/>
            </w:pPr>
            <w:r w:rsidRPr="00EF5447">
              <w:rPr>
                <w:rFonts w:eastAsia="Malgun Gothic" w:cs="Arial"/>
                <w:kern w:val="2"/>
                <w:szCs w:val="24"/>
                <w:lang w:eastAsia="ko-KR"/>
              </w:rPr>
              <w:t>21</w:t>
            </w:r>
            <w:r w:rsidRPr="00EF5447">
              <w:rPr>
                <w:rFonts w:cs="Arial"/>
                <w:kern w:val="2"/>
                <w:szCs w:val="24"/>
                <w:lang w:eastAsia="zh-CN"/>
              </w:rPr>
              <w:t>56</w:t>
            </w:r>
          </w:p>
        </w:tc>
        <w:tc>
          <w:tcPr>
            <w:tcW w:w="867" w:type="dxa"/>
            <w:shd w:val="clear" w:color="auto" w:fill="auto"/>
          </w:tcPr>
          <w:p w14:paraId="36EF572E" w14:textId="48AFEDEE" w:rsidR="00DA6C39" w:rsidRPr="00AC4FBC" w:rsidRDefault="00DA6C39" w:rsidP="00DA6C39">
            <w:pPr>
              <w:pStyle w:val="TAC"/>
            </w:pPr>
            <w:r w:rsidRPr="00EF5447">
              <w:rPr>
                <w:rFonts w:cs="Arial"/>
                <w:kern w:val="2"/>
                <w:szCs w:val="24"/>
                <w:lang w:eastAsia="zh-CN"/>
              </w:rPr>
              <w:t>7..2</w:t>
            </w:r>
          </w:p>
        </w:tc>
        <w:tc>
          <w:tcPr>
            <w:tcW w:w="1248" w:type="dxa"/>
            <w:shd w:val="clear" w:color="auto" w:fill="auto"/>
          </w:tcPr>
          <w:p w14:paraId="16F0410D" w14:textId="2047A039" w:rsidR="00DA6C39" w:rsidRPr="00AC4FBC" w:rsidRDefault="00DA6C39" w:rsidP="00DA6C39">
            <w:pPr>
              <w:pStyle w:val="TAC"/>
            </w:pPr>
            <w:r w:rsidRPr="00EF5447">
              <w:rPr>
                <w:rFonts w:cs="Arial"/>
                <w:kern w:val="2"/>
                <w:szCs w:val="24"/>
                <w:lang w:eastAsia="ja-JP"/>
              </w:rPr>
              <w:t>IMD</w:t>
            </w:r>
            <w:r w:rsidRPr="00EF5447">
              <w:rPr>
                <w:rFonts w:cs="Arial"/>
                <w:kern w:val="2"/>
                <w:szCs w:val="24"/>
                <w:lang w:eastAsia="zh-CN"/>
              </w:rPr>
              <w:t>4</w:t>
            </w:r>
          </w:p>
        </w:tc>
      </w:tr>
      <w:tr w:rsidR="00DA6C39" w:rsidRPr="00AC4FBC" w14:paraId="4F83F98C" w14:textId="77777777" w:rsidTr="000E7EBA">
        <w:trPr>
          <w:trHeight w:val="54"/>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2EEA23F8"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tcPr>
          <w:p w14:paraId="6772B875" w14:textId="76DA7F99" w:rsidR="00DA6C39" w:rsidRPr="00AC4FBC" w:rsidRDefault="00DA6C39" w:rsidP="00DA6C39">
            <w:pPr>
              <w:pStyle w:val="TAC"/>
            </w:pPr>
            <w:r w:rsidRPr="00EF5447">
              <w:rPr>
                <w:rFonts w:eastAsia="Malgun Gothic" w:cs="Arial"/>
                <w:kern w:val="2"/>
                <w:szCs w:val="24"/>
                <w:lang w:eastAsia="ko-KR"/>
              </w:rPr>
              <w:t>n2</w:t>
            </w:r>
          </w:p>
        </w:tc>
        <w:tc>
          <w:tcPr>
            <w:tcW w:w="1481" w:type="dxa"/>
            <w:shd w:val="clear" w:color="auto" w:fill="auto"/>
            <w:noWrap/>
          </w:tcPr>
          <w:p w14:paraId="371B58C4" w14:textId="375E0911" w:rsidR="00DA6C39" w:rsidRPr="00AC4FBC" w:rsidRDefault="00DA6C39" w:rsidP="00DA6C39">
            <w:pPr>
              <w:pStyle w:val="TAC"/>
            </w:pPr>
            <w:r w:rsidRPr="003C4CEC">
              <w:rPr>
                <w:rFonts w:cs="Arial"/>
                <w:kern w:val="2"/>
                <w:szCs w:val="24"/>
                <w:lang w:eastAsia="zh-CN"/>
              </w:rPr>
              <w:t>1860</w:t>
            </w:r>
          </w:p>
        </w:tc>
        <w:tc>
          <w:tcPr>
            <w:tcW w:w="779" w:type="dxa"/>
            <w:shd w:val="clear" w:color="auto" w:fill="auto"/>
            <w:noWrap/>
          </w:tcPr>
          <w:p w14:paraId="2F291F23" w14:textId="2D8EAE03" w:rsidR="00DA6C39" w:rsidRPr="00AC4FBC" w:rsidRDefault="00DA6C39" w:rsidP="00DA6C39">
            <w:pPr>
              <w:pStyle w:val="TAC"/>
            </w:pPr>
            <w:r w:rsidRPr="003C4CEC">
              <w:rPr>
                <w:rFonts w:cs="Arial"/>
                <w:kern w:val="2"/>
                <w:szCs w:val="24"/>
                <w:lang w:eastAsia="zh-CN"/>
              </w:rPr>
              <w:t>5</w:t>
            </w:r>
          </w:p>
        </w:tc>
        <w:tc>
          <w:tcPr>
            <w:tcW w:w="721" w:type="dxa"/>
            <w:shd w:val="clear" w:color="auto" w:fill="auto"/>
            <w:noWrap/>
          </w:tcPr>
          <w:p w14:paraId="579C4393" w14:textId="55B684F3" w:rsidR="00DA6C39" w:rsidRPr="00AC4FBC" w:rsidRDefault="00DA6C39" w:rsidP="00DA6C39">
            <w:pPr>
              <w:pStyle w:val="TAC"/>
            </w:pPr>
            <w:r w:rsidRPr="003C4CEC">
              <w:rPr>
                <w:rFonts w:cs="Arial"/>
                <w:kern w:val="2"/>
                <w:szCs w:val="24"/>
                <w:lang w:eastAsia="zh-CN"/>
              </w:rPr>
              <w:t>25</w:t>
            </w:r>
          </w:p>
        </w:tc>
        <w:tc>
          <w:tcPr>
            <w:tcW w:w="1314" w:type="dxa"/>
            <w:shd w:val="clear" w:color="auto" w:fill="auto"/>
            <w:noWrap/>
          </w:tcPr>
          <w:p w14:paraId="20D951A5" w14:textId="561752A4" w:rsidR="00DA6C39" w:rsidRPr="00AC4FBC" w:rsidRDefault="00DA6C39" w:rsidP="00DA6C39">
            <w:pPr>
              <w:pStyle w:val="TAC"/>
            </w:pPr>
            <w:r w:rsidRPr="00EF5447">
              <w:rPr>
                <w:rFonts w:cs="Arial"/>
                <w:kern w:val="2"/>
                <w:szCs w:val="24"/>
                <w:lang w:eastAsia="zh-CN"/>
              </w:rPr>
              <w:t>1940</w:t>
            </w:r>
          </w:p>
        </w:tc>
        <w:tc>
          <w:tcPr>
            <w:tcW w:w="867" w:type="dxa"/>
            <w:shd w:val="clear" w:color="auto" w:fill="auto"/>
          </w:tcPr>
          <w:p w14:paraId="4C1DE85A" w14:textId="57CA3ACA" w:rsidR="00DA6C39" w:rsidRPr="00AC4FBC" w:rsidRDefault="00DA6C39" w:rsidP="00DA6C39">
            <w:pPr>
              <w:pStyle w:val="TAC"/>
            </w:pPr>
            <w:r w:rsidRPr="00EF5447">
              <w:rPr>
                <w:rFonts w:eastAsia="Malgun Gothic" w:cs="Arial"/>
                <w:kern w:val="2"/>
                <w:szCs w:val="24"/>
                <w:lang w:eastAsia="ko-KR"/>
              </w:rPr>
              <w:t>N/A</w:t>
            </w:r>
          </w:p>
        </w:tc>
        <w:tc>
          <w:tcPr>
            <w:tcW w:w="1248" w:type="dxa"/>
            <w:shd w:val="clear" w:color="auto" w:fill="auto"/>
          </w:tcPr>
          <w:p w14:paraId="3267B47D" w14:textId="043E2FBA" w:rsidR="00DA6C39" w:rsidRPr="00AC4FBC" w:rsidRDefault="00DA6C39" w:rsidP="00DA6C39">
            <w:pPr>
              <w:pStyle w:val="TAC"/>
            </w:pPr>
            <w:r w:rsidRPr="00EF5447">
              <w:rPr>
                <w:rFonts w:eastAsia="Malgun Gothic" w:cs="Arial"/>
                <w:kern w:val="2"/>
                <w:szCs w:val="24"/>
                <w:lang w:eastAsia="ko-KR"/>
              </w:rPr>
              <w:t>N/A</w:t>
            </w:r>
          </w:p>
        </w:tc>
      </w:tr>
      <w:tr w:rsidR="00DA6C39" w:rsidRPr="00AC4FBC" w14:paraId="1FACA816" w14:textId="77777777" w:rsidTr="000E7EBA">
        <w:trPr>
          <w:trHeight w:val="54"/>
          <w:jc w:val="center"/>
        </w:trPr>
        <w:tc>
          <w:tcPr>
            <w:tcW w:w="1928" w:type="dxa"/>
            <w:tcBorders>
              <w:top w:val="single" w:sz="4" w:space="0" w:color="auto"/>
              <w:left w:val="single" w:sz="4" w:space="0" w:color="auto"/>
              <w:bottom w:val="nil"/>
              <w:right w:val="single" w:sz="4" w:space="0" w:color="auto"/>
            </w:tcBorders>
            <w:shd w:val="clear" w:color="auto" w:fill="auto"/>
            <w:vAlign w:val="center"/>
          </w:tcPr>
          <w:p w14:paraId="224360B8"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tcPr>
          <w:p w14:paraId="0DE232FC" w14:textId="60B9ABF7" w:rsidR="00DA6C39" w:rsidRPr="00AC4FBC" w:rsidRDefault="00DA6C39" w:rsidP="00DA6C39">
            <w:pPr>
              <w:pStyle w:val="TAC"/>
            </w:pPr>
            <w:r>
              <w:rPr>
                <w:lang w:val="fi-FI" w:eastAsia="fi-FI"/>
              </w:rPr>
              <w:t>13</w:t>
            </w:r>
          </w:p>
        </w:tc>
        <w:tc>
          <w:tcPr>
            <w:tcW w:w="1481" w:type="dxa"/>
            <w:shd w:val="clear" w:color="auto" w:fill="auto"/>
            <w:noWrap/>
          </w:tcPr>
          <w:p w14:paraId="39CAB39B" w14:textId="4E0701D0" w:rsidR="00DA6C39" w:rsidRPr="00AC4FBC" w:rsidRDefault="00DA6C39" w:rsidP="00DA6C39">
            <w:pPr>
              <w:pStyle w:val="TAC"/>
            </w:pPr>
            <w:r w:rsidRPr="003C4CEC">
              <w:rPr>
                <w:lang w:val="fi-FI" w:eastAsia="fi-FI"/>
              </w:rPr>
              <w:t>782</w:t>
            </w:r>
          </w:p>
        </w:tc>
        <w:tc>
          <w:tcPr>
            <w:tcW w:w="779" w:type="dxa"/>
            <w:shd w:val="clear" w:color="auto" w:fill="auto"/>
            <w:noWrap/>
          </w:tcPr>
          <w:p w14:paraId="305914C8" w14:textId="7DDD75A8" w:rsidR="00DA6C39" w:rsidRPr="00AC4FBC" w:rsidRDefault="00DA6C39" w:rsidP="00DA6C39">
            <w:pPr>
              <w:pStyle w:val="TAC"/>
            </w:pPr>
            <w:r w:rsidRPr="003C4CEC">
              <w:rPr>
                <w:rFonts w:eastAsia="Malgun Gothic"/>
                <w:kern w:val="2"/>
                <w:lang w:val="fi-FI" w:eastAsia="ko-KR"/>
              </w:rPr>
              <w:t>5</w:t>
            </w:r>
          </w:p>
        </w:tc>
        <w:tc>
          <w:tcPr>
            <w:tcW w:w="721" w:type="dxa"/>
            <w:shd w:val="clear" w:color="auto" w:fill="auto"/>
            <w:noWrap/>
          </w:tcPr>
          <w:p w14:paraId="647EFD78" w14:textId="33F799DB" w:rsidR="00DA6C39" w:rsidRPr="00AC4FBC" w:rsidRDefault="00DA6C39" w:rsidP="00DA6C39">
            <w:pPr>
              <w:pStyle w:val="TAC"/>
            </w:pPr>
            <w:r w:rsidRPr="003C4CEC">
              <w:rPr>
                <w:rFonts w:eastAsia="Malgun Gothic"/>
                <w:kern w:val="2"/>
                <w:lang w:val="fi-FI" w:eastAsia="ko-KR"/>
              </w:rPr>
              <w:t>25</w:t>
            </w:r>
          </w:p>
        </w:tc>
        <w:tc>
          <w:tcPr>
            <w:tcW w:w="1314" w:type="dxa"/>
            <w:shd w:val="clear" w:color="auto" w:fill="auto"/>
            <w:noWrap/>
          </w:tcPr>
          <w:p w14:paraId="76CEC300" w14:textId="3CD628B9" w:rsidR="00DA6C39" w:rsidRPr="00AC4FBC" w:rsidRDefault="00DA6C39" w:rsidP="00DA6C39">
            <w:pPr>
              <w:pStyle w:val="TAC"/>
            </w:pPr>
            <w:r>
              <w:rPr>
                <w:lang w:val="fi-FI" w:eastAsia="fi-FI"/>
              </w:rPr>
              <w:t>751</w:t>
            </w:r>
          </w:p>
        </w:tc>
        <w:tc>
          <w:tcPr>
            <w:tcW w:w="867" w:type="dxa"/>
            <w:shd w:val="clear" w:color="auto" w:fill="auto"/>
          </w:tcPr>
          <w:p w14:paraId="751BD21B" w14:textId="7EE50397" w:rsidR="00DA6C39" w:rsidRPr="00AC4FBC" w:rsidRDefault="00DA6C39" w:rsidP="00DA6C39">
            <w:pPr>
              <w:pStyle w:val="TAC"/>
            </w:pPr>
            <w:r>
              <w:rPr>
                <w:rFonts w:eastAsia="Malgun Gothic"/>
                <w:kern w:val="2"/>
                <w:lang w:val="fi-FI" w:eastAsia="ko-KR"/>
              </w:rPr>
              <w:t>N/A</w:t>
            </w:r>
          </w:p>
        </w:tc>
        <w:tc>
          <w:tcPr>
            <w:tcW w:w="1248" w:type="dxa"/>
            <w:shd w:val="clear" w:color="auto" w:fill="auto"/>
          </w:tcPr>
          <w:p w14:paraId="4758406E" w14:textId="32C7B583" w:rsidR="00DA6C39" w:rsidRPr="00AC4FBC" w:rsidRDefault="00DA6C39" w:rsidP="00DA6C39">
            <w:pPr>
              <w:pStyle w:val="TAC"/>
            </w:pPr>
            <w:r>
              <w:rPr>
                <w:lang w:val="fi-FI" w:eastAsia="fi-FI"/>
              </w:rPr>
              <w:t>N/A</w:t>
            </w:r>
          </w:p>
        </w:tc>
      </w:tr>
      <w:tr w:rsidR="00DA6C39" w:rsidRPr="00AC4FBC" w14:paraId="6434A8A9" w14:textId="77777777" w:rsidTr="000E7EBA">
        <w:trPr>
          <w:trHeight w:val="54"/>
          <w:jc w:val="center"/>
        </w:trPr>
        <w:tc>
          <w:tcPr>
            <w:tcW w:w="1928" w:type="dxa"/>
            <w:tcBorders>
              <w:top w:val="nil"/>
              <w:left w:val="single" w:sz="4" w:space="0" w:color="auto"/>
              <w:bottom w:val="nil"/>
              <w:right w:val="single" w:sz="4" w:space="0" w:color="auto"/>
            </w:tcBorders>
            <w:shd w:val="clear" w:color="auto" w:fill="auto"/>
            <w:vAlign w:val="center"/>
          </w:tcPr>
          <w:p w14:paraId="00165187" w14:textId="328B2D98" w:rsidR="00DA6C39" w:rsidRPr="00AC4FBC" w:rsidRDefault="00DA6C39" w:rsidP="00DA6C39">
            <w:pPr>
              <w:pStyle w:val="TAC"/>
              <w:rPr>
                <w:rFonts w:eastAsia="MS Mincho"/>
              </w:rPr>
            </w:pPr>
            <w:r>
              <w:rPr>
                <w:lang w:val="fi-FI" w:eastAsia="fi-FI"/>
              </w:rPr>
              <w:t>DC_13A-66A_n77A</w:t>
            </w:r>
          </w:p>
        </w:tc>
        <w:tc>
          <w:tcPr>
            <w:tcW w:w="1146" w:type="dxa"/>
            <w:tcBorders>
              <w:left w:val="single" w:sz="4" w:space="0" w:color="auto"/>
            </w:tcBorders>
            <w:shd w:val="clear" w:color="auto" w:fill="auto"/>
          </w:tcPr>
          <w:p w14:paraId="734267BB" w14:textId="2060F33E" w:rsidR="00DA6C39" w:rsidRPr="00AC4FBC" w:rsidRDefault="00DA6C39" w:rsidP="00DA6C39">
            <w:pPr>
              <w:pStyle w:val="TAC"/>
            </w:pPr>
            <w:r>
              <w:rPr>
                <w:lang w:val="fi-FI" w:eastAsia="fi-FI"/>
              </w:rPr>
              <w:t>66</w:t>
            </w:r>
          </w:p>
        </w:tc>
        <w:tc>
          <w:tcPr>
            <w:tcW w:w="1481" w:type="dxa"/>
            <w:shd w:val="clear" w:color="auto" w:fill="auto"/>
            <w:noWrap/>
          </w:tcPr>
          <w:p w14:paraId="559259E9" w14:textId="42604EE4" w:rsidR="00DA6C39" w:rsidRPr="00AC4FBC" w:rsidRDefault="00DA6C39" w:rsidP="00DA6C39">
            <w:pPr>
              <w:pStyle w:val="TAC"/>
            </w:pPr>
            <w:r>
              <w:rPr>
                <w:lang w:val="fi-FI" w:eastAsia="fi-FI"/>
              </w:rPr>
              <w:t>N/A</w:t>
            </w:r>
          </w:p>
        </w:tc>
        <w:tc>
          <w:tcPr>
            <w:tcW w:w="779" w:type="dxa"/>
            <w:shd w:val="clear" w:color="auto" w:fill="auto"/>
            <w:noWrap/>
          </w:tcPr>
          <w:p w14:paraId="6A901330" w14:textId="03BF519B" w:rsidR="00DA6C39" w:rsidRPr="00AC4FBC" w:rsidRDefault="00DA6C39" w:rsidP="00DA6C39">
            <w:pPr>
              <w:pStyle w:val="TAC"/>
            </w:pPr>
            <w:r w:rsidRPr="003C4CEC">
              <w:rPr>
                <w:lang w:val="fi-FI" w:eastAsia="fi-FI"/>
              </w:rPr>
              <w:t>5</w:t>
            </w:r>
          </w:p>
        </w:tc>
        <w:tc>
          <w:tcPr>
            <w:tcW w:w="721" w:type="dxa"/>
            <w:shd w:val="clear" w:color="auto" w:fill="auto"/>
            <w:noWrap/>
          </w:tcPr>
          <w:p w14:paraId="343D0695" w14:textId="5DAA5371" w:rsidR="00DA6C39" w:rsidRPr="00AC4FBC" w:rsidRDefault="00DA6C39" w:rsidP="00DA6C39">
            <w:pPr>
              <w:pStyle w:val="TAC"/>
            </w:pPr>
            <w:r>
              <w:rPr>
                <w:lang w:val="fi-FI" w:eastAsia="fi-FI"/>
              </w:rPr>
              <w:t>N/A</w:t>
            </w:r>
          </w:p>
        </w:tc>
        <w:tc>
          <w:tcPr>
            <w:tcW w:w="1314" w:type="dxa"/>
            <w:shd w:val="clear" w:color="auto" w:fill="auto"/>
            <w:noWrap/>
          </w:tcPr>
          <w:p w14:paraId="24325C6B" w14:textId="6A4FEF5D" w:rsidR="00DA6C39" w:rsidRPr="00AC4FBC" w:rsidRDefault="00DA6C39" w:rsidP="00DA6C39">
            <w:pPr>
              <w:pStyle w:val="TAC"/>
            </w:pPr>
            <w:r>
              <w:rPr>
                <w:lang w:val="fi-FI" w:eastAsia="fi-FI"/>
              </w:rPr>
              <w:t>2156</w:t>
            </w:r>
          </w:p>
        </w:tc>
        <w:tc>
          <w:tcPr>
            <w:tcW w:w="867" w:type="dxa"/>
            <w:shd w:val="clear" w:color="auto" w:fill="auto"/>
          </w:tcPr>
          <w:p w14:paraId="3B1049FE" w14:textId="179EB068" w:rsidR="00DA6C39" w:rsidRPr="00AC4FBC" w:rsidRDefault="00DA6C39" w:rsidP="00DA6C39">
            <w:pPr>
              <w:pStyle w:val="TAC"/>
            </w:pPr>
            <w:r>
              <w:rPr>
                <w:lang w:val="fi-FI" w:eastAsia="fi-FI"/>
              </w:rPr>
              <w:t>17.1</w:t>
            </w:r>
          </w:p>
        </w:tc>
        <w:tc>
          <w:tcPr>
            <w:tcW w:w="1248" w:type="dxa"/>
            <w:shd w:val="clear" w:color="auto" w:fill="auto"/>
          </w:tcPr>
          <w:p w14:paraId="7AF355EF" w14:textId="3DE255A8" w:rsidR="00DA6C39" w:rsidRPr="00AC4FBC" w:rsidRDefault="00DA6C39" w:rsidP="00DA6C39">
            <w:pPr>
              <w:pStyle w:val="TAC"/>
            </w:pPr>
            <w:r>
              <w:rPr>
                <w:rFonts w:eastAsia="Malgun Gothic"/>
                <w:lang w:val="fi-FI" w:eastAsia="ko-KR"/>
              </w:rPr>
              <w:t>IMD3</w:t>
            </w:r>
          </w:p>
        </w:tc>
      </w:tr>
      <w:tr w:rsidR="00DA6C39" w:rsidRPr="00AC4FBC" w14:paraId="40DCB1DC" w14:textId="77777777" w:rsidTr="000E7EBA">
        <w:trPr>
          <w:trHeight w:val="54"/>
          <w:jc w:val="center"/>
        </w:trPr>
        <w:tc>
          <w:tcPr>
            <w:tcW w:w="1928" w:type="dxa"/>
            <w:tcBorders>
              <w:top w:val="nil"/>
              <w:left w:val="single" w:sz="4" w:space="0" w:color="auto"/>
              <w:bottom w:val="single" w:sz="4" w:space="0" w:color="auto"/>
              <w:right w:val="single" w:sz="4" w:space="0" w:color="auto"/>
            </w:tcBorders>
            <w:shd w:val="clear" w:color="auto" w:fill="auto"/>
            <w:vAlign w:val="center"/>
          </w:tcPr>
          <w:p w14:paraId="11224181" w14:textId="77777777" w:rsidR="00DA6C39" w:rsidRPr="00AC4FBC" w:rsidRDefault="00DA6C39" w:rsidP="00DA6C39">
            <w:pPr>
              <w:pStyle w:val="TAC"/>
              <w:rPr>
                <w:rFonts w:eastAsia="MS Mincho"/>
              </w:rPr>
            </w:pPr>
          </w:p>
        </w:tc>
        <w:tc>
          <w:tcPr>
            <w:tcW w:w="1146" w:type="dxa"/>
            <w:tcBorders>
              <w:left w:val="single" w:sz="4" w:space="0" w:color="auto"/>
            </w:tcBorders>
            <w:shd w:val="clear" w:color="auto" w:fill="auto"/>
          </w:tcPr>
          <w:p w14:paraId="6A37BAEB" w14:textId="2EFCD9A3" w:rsidR="00DA6C39" w:rsidRPr="00AC4FBC" w:rsidRDefault="00DA6C39" w:rsidP="00DA6C39">
            <w:pPr>
              <w:pStyle w:val="TAC"/>
            </w:pPr>
            <w:r>
              <w:rPr>
                <w:lang w:val="fi-FI" w:eastAsia="fi-FI"/>
              </w:rPr>
              <w:t>n77</w:t>
            </w:r>
          </w:p>
        </w:tc>
        <w:tc>
          <w:tcPr>
            <w:tcW w:w="1481" w:type="dxa"/>
            <w:shd w:val="clear" w:color="auto" w:fill="auto"/>
            <w:noWrap/>
          </w:tcPr>
          <w:p w14:paraId="770AA707" w14:textId="35360042" w:rsidR="00DA6C39" w:rsidRPr="00AC4FBC" w:rsidRDefault="00DA6C39" w:rsidP="00DA6C39">
            <w:pPr>
              <w:pStyle w:val="TAC"/>
            </w:pPr>
            <w:r w:rsidRPr="003C4CEC">
              <w:rPr>
                <w:lang w:val="fi-FI" w:eastAsia="fi-FI"/>
              </w:rPr>
              <w:t>3720</w:t>
            </w:r>
          </w:p>
        </w:tc>
        <w:tc>
          <w:tcPr>
            <w:tcW w:w="779" w:type="dxa"/>
            <w:shd w:val="clear" w:color="auto" w:fill="auto"/>
            <w:noWrap/>
          </w:tcPr>
          <w:p w14:paraId="6EB6B9B1" w14:textId="73B4A6BC" w:rsidR="00DA6C39" w:rsidRPr="00AC4FBC" w:rsidRDefault="00DA6C39" w:rsidP="00DA6C39">
            <w:pPr>
              <w:pStyle w:val="TAC"/>
            </w:pPr>
            <w:r w:rsidRPr="003C4CEC">
              <w:rPr>
                <w:rFonts w:eastAsia="Malgun Gothic"/>
                <w:lang w:val="fi-FI" w:eastAsia="ko-KR"/>
              </w:rPr>
              <w:t>10</w:t>
            </w:r>
          </w:p>
        </w:tc>
        <w:tc>
          <w:tcPr>
            <w:tcW w:w="721" w:type="dxa"/>
            <w:shd w:val="clear" w:color="auto" w:fill="auto"/>
            <w:noWrap/>
          </w:tcPr>
          <w:p w14:paraId="72FEA8C5" w14:textId="746D746D" w:rsidR="00DA6C39" w:rsidRPr="00AC4FBC" w:rsidRDefault="00DA6C39" w:rsidP="00DA6C39">
            <w:pPr>
              <w:pStyle w:val="TAC"/>
            </w:pPr>
            <w:r w:rsidRPr="003C4CEC">
              <w:rPr>
                <w:rFonts w:eastAsia="Malgun Gothic"/>
                <w:lang w:val="fi-FI" w:eastAsia="ko-KR"/>
              </w:rPr>
              <w:t>50</w:t>
            </w:r>
          </w:p>
        </w:tc>
        <w:tc>
          <w:tcPr>
            <w:tcW w:w="1314" w:type="dxa"/>
            <w:shd w:val="clear" w:color="auto" w:fill="auto"/>
            <w:noWrap/>
          </w:tcPr>
          <w:p w14:paraId="2E9D75F1" w14:textId="26187CCD" w:rsidR="00DA6C39" w:rsidRPr="00AC4FBC" w:rsidRDefault="00DA6C39" w:rsidP="00DA6C39">
            <w:pPr>
              <w:pStyle w:val="TAC"/>
            </w:pPr>
            <w:r>
              <w:rPr>
                <w:lang w:val="fi-FI" w:eastAsia="fi-FI"/>
              </w:rPr>
              <w:t>3720</w:t>
            </w:r>
          </w:p>
        </w:tc>
        <w:tc>
          <w:tcPr>
            <w:tcW w:w="867" w:type="dxa"/>
            <w:shd w:val="clear" w:color="auto" w:fill="auto"/>
          </w:tcPr>
          <w:p w14:paraId="69C27970" w14:textId="14787A0D" w:rsidR="00DA6C39" w:rsidRPr="00AC4FBC" w:rsidRDefault="00DA6C39" w:rsidP="00DA6C39">
            <w:pPr>
              <w:pStyle w:val="TAC"/>
            </w:pPr>
            <w:r>
              <w:rPr>
                <w:lang w:val="fi-FI" w:eastAsia="fi-FI"/>
              </w:rPr>
              <w:t>N/A</w:t>
            </w:r>
          </w:p>
        </w:tc>
        <w:tc>
          <w:tcPr>
            <w:tcW w:w="1248" w:type="dxa"/>
            <w:shd w:val="clear" w:color="auto" w:fill="auto"/>
          </w:tcPr>
          <w:p w14:paraId="64B9A430" w14:textId="6CEEF353" w:rsidR="00DA6C39" w:rsidRPr="00AC4FBC" w:rsidRDefault="00DA6C39" w:rsidP="00DA6C39">
            <w:pPr>
              <w:pStyle w:val="TAC"/>
            </w:pPr>
            <w:r>
              <w:rPr>
                <w:rFonts w:eastAsia="Malgun Gothic"/>
                <w:lang w:val="fi-FI" w:eastAsia="ko-KR"/>
              </w:rPr>
              <w:t>N/A</w:t>
            </w:r>
          </w:p>
        </w:tc>
      </w:tr>
      <w:tr w:rsidR="00DA6C39" w:rsidRPr="00AC4FBC" w14:paraId="7132AA50" w14:textId="77777777" w:rsidTr="000077BC">
        <w:trPr>
          <w:trHeight w:val="54"/>
          <w:jc w:val="center"/>
        </w:trPr>
        <w:tc>
          <w:tcPr>
            <w:tcW w:w="1928" w:type="dxa"/>
            <w:vMerge w:val="restart"/>
            <w:tcBorders>
              <w:top w:val="single" w:sz="4" w:space="0" w:color="auto"/>
            </w:tcBorders>
            <w:shd w:val="clear" w:color="auto" w:fill="auto"/>
            <w:vAlign w:val="center"/>
          </w:tcPr>
          <w:p w14:paraId="66E8314E" w14:textId="77777777" w:rsidR="00DA6C39" w:rsidRPr="00AC4FBC" w:rsidRDefault="00DA6C39" w:rsidP="00DA6C39">
            <w:pPr>
              <w:pStyle w:val="TAC"/>
            </w:pPr>
            <w:r w:rsidRPr="00AC4FBC">
              <w:t>DC_14A-66A_n2A</w:t>
            </w:r>
          </w:p>
          <w:p w14:paraId="74B876F1" w14:textId="77777777" w:rsidR="00DA6C39" w:rsidRPr="00AC4FBC" w:rsidRDefault="00DA6C39" w:rsidP="00DA6C39">
            <w:pPr>
              <w:pStyle w:val="TAC"/>
              <w:rPr>
                <w:rFonts w:eastAsia="MS Mincho"/>
              </w:rPr>
            </w:pPr>
            <w:r w:rsidRPr="00AC4FBC">
              <w:t>DC_14A-66A-66A_n2A</w:t>
            </w:r>
          </w:p>
        </w:tc>
        <w:tc>
          <w:tcPr>
            <w:tcW w:w="1146" w:type="dxa"/>
            <w:shd w:val="clear" w:color="auto" w:fill="auto"/>
            <w:vAlign w:val="center"/>
          </w:tcPr>
          <w:p w14:paraId="63B7F42F" w14:textId="77777777" w:rsidR="00DA6C39" w:rsidRPr="00AC4FBC" w:rsidRDefault="00DA6C39" w:rsidP="00DA6C39">
            <w:pPr>
              <w:pStyle w:val="TAC"/>
            </w:pPr>
            <w:r w:rsidRPr="00AC4FBC">
              <w:t>14</w:t>
            </w:r>
          </w:p>
        </w:tc>
        <w:tc>
          <w:tcPr>
            <w:tcW w:w="1481" w:type="dxa"/>
            <w:shd w:val="clear" w:color="auto" w:fill="auto"/>
            <w:noWrap/>
            <w:vAlign w:val="center"/>
          </w:tcPr>
          <w:p w14:paraId="231F9A00" w14:textId="77777777" w:rsidR="00DA6C39" w:rsidRPr="00AC4FBC" w:rsidRDefault="00DA6C39" w:rsidP="00DA6C39">
            <w:pPr>
              <w:pStyle w:val="TAC"/>
            </w:pPr>
            <w:r w:rsidRPr="00AC4FBC">
              <w:rPr>
                <w:rFonts w:cs="Arial"/>
              </w:rPr>
              <w:t>793</w:t>
            </w:r>
          </w:p>
        </w:tc>
        <w:tc>
          <w:tcPr>
            <w:tcW w:w="779" w:type="dxa"/>
            <w:shd w:val="clear" w:color="auto" w:fill="auto"/>
            <w:noWrap/>
            <w:vAlign w:val="center"/>
          </w:tcPr>
          <w:p w14:paraId="0E63AD32" w14:textId="77777777" w:rsidR="00DA6C39" w:rsidRPr="00AC4FBC" w:rsidRDefault="00DA6C39" w:rsidP="00DA6C39">
            <w:pPr>
              <w:pStyle w:val="TAC"/>
            </w:pPr>
            <w:r w:rsidRPr="00AC4FBC">
              <w:rPr>
                <w:rFonts w:cs="Arial"/>
              </w:rPr>
              <w:t>5</w:t>
            </w:r>
          </w:p>
        </w:tc>
        <w:tc>
          <w:tcPr>
            <w:tcW w:w="721" w:type="dxa"/>
            <w:shd w:val="clear" w:color="auto" w:fill="auto"/>
            <w:noWrap/>
            <w:vAlign w:val="center"/>
          </w:tcPr>
          <w:p w14:paraId="20F81DAC"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69972666" w14:textId="77777777" w:rsidR="00DA6C39" w:rsidRPr="00AC4FBC" w:rsidRDefault="00DA6C39" w:rsidP="00DA6C39">
            <w:pPr>
              <w:pStyle w:val="TAC"/>
            </w:pPr>
            <w:r w:rsidRPr="00AC4FBC">
              <w:t>763</w:t>
            </w:r>
          </w:p>
        </w:tc>
        <w:tc>
          <w:tcPr>
            <w:tcW w:w="867" w:type="dxa"/>
            <w:shd w:val="clear" w:color="auto" w:fill="auto"/>
            <w:vAlign w:val="center"/>
          </w:tcPr>
          <w:p w14:paraId="66A90BDE" w14:textId="77777777" w:rsidR="00DA6C39" w:rsidRPr="00AC4FBC" w:rsidRDefault="00DA6C39" w:rsidP="00DA6C39">
            <w:pPr>
              <w:pStyle w:val="TAC"/>
            </w:pPr>
            <w:r w:rsidRPr="00AC4FBC">
              <w:t>N/A</w:t>
            </w:r>
          </w:p>
        </w:tc>
        <w:tc>
          <w:tcPr>
            <w:tcW w:w="1248" w:type="dxa"/>
            <w:shd w:val="clear" w:color="auto" w:fill="auto"/>
            <w:vAlign w:val="center"/>
          </w:tcPr>
          <w:p w14:paraId="7E39244D" w14:textId="77777777" w:rsidR="00DA6C39" w:rsidRPr="00AC4FBC" w:rsidRDefault="00DA6C39" w:rsidP="00DA6C39">
            <w:pPr>
              <w:pStyle w:val="TAC"/>
            </w:pPr>
            <w:r w:rsidRPr="00AC4FBC">
              <w:t>N/A</w:t>
            </w:r>
          </w:p>
        </w:tc>
      </w:tr>
      <w:tr w:rsidR="00DA6C39" w:rsidRPr="00AC4FBC" w14:paraId="08F34064" w14:textId="77777777" w:rsidTr="000077BC">
        <w:trPr>
          <w:trHeight w:val="54"/>
          <w:jc w:val="center"/>
        </w:trPr>
        <w:tc>
          <w:tcPr>
            <w:tcW w:w="1928" w:type="dxa"/>
            <w:vMerge/>
            <w:shd w:val="clear" w:color="auto" w:fill="auto"/>
            <w:vAlign w:val="center"/>
          </w:tcPr>
          <w:p w14:paraId="3FBCA125" w14:textId="77777777" w:rsidR="00DA6C39" w:rsidRPr="00AC4FBC" w:rsidRDefault="00DA6C39" w:rsidP="00DA6C39">
            <w:pPr>
              <w:pStyle w:val="TAC"/>
              <w:rPr>
                <w:rFonts w:eastAsia="MS Mincho"/>
              </w:rPr>
            </w:pPr>
          </w:p>
        </w:tc>
        <w:tc>
          <w:tcPr>
            <w:tcW w:w="1146" w:type="dxa"/>
            <w:shd w:val="clear" w:color="auto" w:fill="auto"/>
            <w:vAlign w:val="center"/>
          </w:tcPr>
          <w:p w14:paraId="427ED970" w14:textId="77777777" w:rsidR="00DA6C39" w:rsidRPr="00AC4FBC" w:rsidRDefault="00DA6C39" w:rsidP="00DA6C39">
            <w:pPr>
              <w:pStyle w:val="TAC"/>
            </w:pPr>
            <w:r w:rsidRPr="00AC4FBC">
              <w:t>66</w:t>
            </w:r>
          </w:p>
        </w:tc>
        <w:tc>
          <w:tcPr>
            <w:tcW w:w="1481" w:type="dxa"/>
            <w:shd w:val="clear" w:color="auto" w:fill="auto"/>
            <w:noWrap/>
            <w:vAlign w:val="center"/>
          </w:tcPr>
          <w:p w14:paraId="17688517" w14:textId="77777777" w:rsidR="00DA6C39" w:rsidRPr="00AC4FBC" w:rsidRDefault="00DA6C39" w:rsidP="00DA6C39">
            <w:pPr>
              <w:pStyle w:val="TAC"/>
            </w:pPr>
            <w:r w:rsidRPr="00AC4FBC">
              <w:rPr>
                <w:rFonts w:cs="Arial"/>
              </w:rPr>
              <w:t>1762</w:t>
            </w:r>
          </w:p>
        </w:tc>
        <w:tc>
          <w:tcPr>
            <w:tcW w:w="779" w:type="dxa"/>
            <w:shd w:val="clear" w:color="auto" w:fill="auto"/>
            <w:noWrap/>
            <w:vAlign w:val="center"/>
          </w:tcPr>
          <w:p w14:paraId="1FC6904F" w14:textId="77777777" w:rsidR="00DA6C39" w:rsidRPr="00AC4FBC" w:rsidRDefault="00DA6C39" w:rsidP="00DA6C39">
            <w:pPr>
              <w:pStyle w:val="TAC"/>
            </w:pPr>
            <w:r w:rsidRPr="00AC4FBC">
              <w:rPr>
                <w:rFonts w:cs="Arial"/>
              </w:rPr>
              <w:t>5</w:t>
            </w:r>
          </w:p>
        </w:tc>
        <w:tc>
          <w:tcPr>
            <w:tcW w:w="721" w:type="dxa"/>
            <w:shd w:val="clear" w:color="auto" w:fill="auto"/>
            <w:noWrap/>
            <w:vAlign w:val="center"/>
          </w:tcPr>
          <w:p w14:paraId="1F9AEF15"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15D2BDF1" w14:textId="77777777" w:rsidR="00DA6C39" w:rsidRPr="00AC4FBC" w:rsidRDefault="00DA6C39" w:rsidP="00DA6C39">
            <w:pPr>
              <w:pStyle w:val="TAC"/>
            </w:pPr>
            <w:r w:rsidRPr="00AC4FBC">
              <w:t>2162</w:t>
            </w:r>
          </w:p>
        </w:tc>
        <w:tc>
          <w:tcPr>
            <w:tcW w:w="867" w:type="dxa"/>
            <w:shd w:val="clear" w:color="auto" w:fill="auto"/>
            <w:vAlign w:val="center"/>
          </w:tcPr>
          <w:p w14:paraId="50CD7AB3" w14:textId="77777777" w:rsidR="00DA6C39" w:rsidRPr="00AC4FBC" w:rsidRDefault="00DA6C39" w:rsidP="00DA6C39">
            <w:pPr>
              <w:pStyle w:val="TAC"/>
            </w:pPr>
            <w:r w:rsidRPr="00AC4FBC">
              <w:t>7.6</w:t>
            </w:r>
          </w:p>
        </w:tc>
        <w:tc>
          <w:tcPr>
            <w:tcW w:w="1248" w:type="dxa"/>
            <w:shd w:val="clear" w:color="auto" w:fill="auto"/>
            <w:vAlign w:val="center"/>
          </w:tcPr>
          <w:p w14:paraId="75E90F0C" w14:textId="77777777" w:rsidR="00DA6C39" w:rsidRPr="00AC4FBC" w:rsidRDefault="00DA6C39" w:rsidP="00DA6C39">
            <w:pPr>
              <w:pStyle w:val="TAC"/>
            </w:pPr>
            <w:r w:rsidRPr="00AC4FBC">
              <w:t>IMD4</w:t>
            </w:r>
          </w:p>
        </w:tc>
      </w:tr>
      <w:tr w:rsidR="00DA6C39" w:rsidRPr="00AC4FBC" w14:paraId="6B8D3607" w14:textId="77777777" w:rsidTr="000077BC">
        <w:trPr>
          <w:trHeight w:val="54"/>
          <w:jc w:val="center"/>
        </w:trPr>
        <w:tc>
          <w:tcPr>
            <w:tcW w:w="1928" w:type="dxa"/>
            <w:vMerge/>
            <w:shd w:val="clear" w:color="auto" w:fill="auto"/>
            <w:vAlign w:val="center"/>
          </w:tcPr>
          <w:p w14:paraId="76F9E7B5" w14:textId="77777777" w:rsidR="00DA6C39" w:rsidRPr="00AC4FBC" w:rsidRDefault="00DA6C39" w:rsidP="00DA6C39">
            <w:pPr>
              <w:pStyle w:val="TAC"/>
              <w:rPr>
                <w:rFonts w:eastAsia="MS Mincho"/>
              </w:rPr>
            </w:pPr>
          </w:p>
        </w:tc>
        <w:tc>
          <w:tcPr>
            <w:tcW w:w="1146" w:type="dxa"/>
            <w:shd w:val="clear" w:color="auto" w:fill="auto"/>
            <w:vAlign w:val="center"/>
          </w:tcPr>
          <w:p w14:paraId="6C3B1179" w14:textId="77777777" w:rsidR="00DA6C39" w:rsidRPr="00AC4FBC" w:rsidRDefault="00DA6C39" w:rsidP="00DA6C39">
            <w:pPr>
              <w:pStyle w:val="TAC"/>
            </w:pPr>
            <w:r w:rsidRPr="00AC4FBC">
              <w:t>n2</w:t>
            </w:r>
          </w:p>
        </w:tc>
        <w:tc>
          <w:tcPr>
            <w:tcW w:w="1481" w:type="dxa"/>
            <w:shd w:val="clear" w:color="auto" w:fill="auto"/>
            <w:noWrap/>
            <w:vAlign w:val="center"/>
          </w:tcPr>
          <w:p w14:paraId="311A3F93" w14:textId="77777777" w:rsidR="00DA6C39" w:rsidRPr="00AC4FBC" w:rsidRDefault="00DA6C39" w:rsidP="00DA6C39">
            <w:pPr>
              <w:pStyle w:val="TAC"/>
            </w:pPr>
            <w:r w:rsidRPr="00AC4FBC">
              <w:t>1874</w:t>
            </w:r>
          </w:p>
        </w:tc>
        <w:tc>
          <w:tcPr>
            <w:tcW w:w="779" w:type="dxa"/>
            <w:shd w:val="clear" w:color="auto" w:fill="auto"/>
            <w:noWrap/>
            <w:vAlign w:val="center"/>
          </w:tcPr>
          <w:p w14:paraId="5705C48A" w14:textId="77777777" w:rsidR="00DA6C39" w:rsidRPr="00AC4FBC" w:rsidRDefault="00DA6C39" w:rsidP="00DA6C39">
            <w:pPr>
              <w:pStyle w:val="TAC"/>
            </w:pPr>
            <w:r w:rsidRPr="00AC4FBC">
              <w:rPr>
                <w:rFonts w:cs="Arial"/>
              </w:rPr>
              <w:t>5</w:t>
            </w:r>
          </w:p>
        </w:tc>
        <w:tc>
          <w:tcPr>
            <w:tcW w:w="721" w:type="dxa"/>
            <w:shd w:val="clear" w:color="auto" w:fill="auto"/>
            <w:noWrap/>
            <w:vAlign w:val="center"/>
          </w:tcPr>
          <w:p w14:paraId="1351CFAE" w14:textId="77777777" w:rsidR="00DA6C39" w:rsidRPr="00AC4FBC" w:rsidRDefault="00DA6C39" w:rsidP="00DA6C39">
            <w:pPr>
              <w:pStyle w:val="TAC"/>
            </w:pPr>
            <w:r w:rsidRPr="00AC4FBC">
              <w:rPr>
                <w:rFonts w:cs="Arial"/>
              </w:rPr>
              <w:t>25</w:t>
            </w:r>
          </w:p>
        </w:tc>
        <w:tc>
          <w:tcPr>
            <w:tcW w:w="1314" w:type="dxa"/>
            <w:shd w:val="clear" w:color="auto" w:fill="auto"/>
            <w:noWrap/>
            <w:vAlign w:val="center"/>
          </w:tcPr>
          <w:p w14:paraId="44990F1E" w14:textId="77777777" w:rsidR="00DA6C39" w:rsidRPr="00AC4FBC" w:rsidRDefault="00DA6C39" w:rsidP="00DA6C39">
            <w:pPr>
              <w:pStyle w:val="TAC"/>
            </w:pPr>
            <w:r w:rsidRPr="00AC4FBC">
              <w:rPr>
                <w:rFonts w:cs="Arial"/>
              </w:rPr>
              <w:t>1954</w:t>
            </w:r>
          </w:p>
        </w:tc>
        <w:tc>
          <w:tcPr>
            <w:tcW w:w="867" w:type="dxa"/>
            <w:shd w:val="clear" w:color="auto" w:fill="auto"/>
            <w:vAlign w:val="center"/>
          </w:tcPr>
          <w:p w14:paraId="3EE5C19F" w14:textId="77777777" w:rsidR="00DA6C39" w:rsidRPr="00AC4FBC" w:rsidRDefault="00DA6C39" w:rsidP="00DA6C39">
            <w:pPr>
              <w:pStyle w:val="TAC"/>
            </w:pPr>
            <w:r w:rsidRPr="00AC4FBC">
              <w:t>N/A</w:t>
            </w:r>
          </w:p>
        </w:tc>
        <w:tc>
          <w:tcPr>
            <w:tcW w:w="1248" w:type="dxa"/>
            <w:shd w:val="clear" w:color="auto" w:fill="auto"/>
            <w:vAlign w:val="center"/>
          </w:tcPr>
          <w:p w14:paraId="0F41D4CB" w14:textId="77777777" w:rsidR="00DA6C39" w:rsidRPr="00AC4FBC" w:rsidRDefault="00DA6C39" w:rsidP="00DA6C39">
            <w:pPr>
              <w:pStyle w:val="TAC"/>
            </w:pPr>
            <w:r w:rsidRPr="00AC4FBC">
              <w:t>N/A</w:t>
            </w:r>
          </w:p>
        </w:tc>
      </w:tr>
      <w:tr w:rsidR="00DA6C39" w:rsidRPr="00AC4FBC" w14:paraId="1596DF87" w14:textId="77777777" w:rsidTr="000077BC">
        <w:trPr>
          <w:trHeight w:val="54"/>
          <w:jc w:val="center"/>
        </w:trPr>
        <w:tc>
          <w:tcPr>
            <w:tcW w:w="1928" w:type="dxa"/>
            <w:vMerge w:val="restart"/>
            <w:shd w:val="clear" w:color="auto" w:fill="auto"/>
            <w:vAlign w:val="center"/>
          </w:tcPr>
          <w:p w14:paraId="175DB9C0" w14:textId="77777777" w:rsidR="00DA6C39" w:rsidRPr="00AC4FBC" w:rsidRDefault="00DA6C39" w:rsidP="00DA6C39">
            <w:pPr>
              <w:pStyle w:val="TAC"/>
              <w:rPr>
                <w:rFonts w:eastAsia="MS Mincho"/>
              </w:rPr>
            </w:pPr>
            <w:r w:rsidRPr="00AC4FBC">
              <w:t>DC_18A-28A_n78A</w:t>
            </w:r>
          </w:p>
        </w:tc>
        <w:tc>
          <w:tcPr>
            <w:tcW w:w="1146" w:type="dxa"/>
            <w:shd w:val="clear" w:color="auto" w:fill="auto"/>
            <w:vAlign w:val="center"/>
          </w:tcPr>
          <w:p w14:paraId="01ABB306" w14:textId="77777777" w:rsidR="00DA6C39" w:rsidRPr="00AC4FBC" w:rsidRDefault="00DA6C39" w:rsidP="00DA6C39">
            <w:pPr>
              <w:pStyle w:val="TAC"/>
            </w:pPr>
            <w:r w:rsidRPr="00AC4FBC">
              <w:t>18</w:t>
            </w:r>
          </w:p>
        </w:tc>
        <w:tc>
          <w:tcPr>
            <w:tcW w:w="1481" w:type="dxa"/>
            <w:shd w:val="clear" w:color="auto" w:fill="auto"/>
            <w:noWrap/>
            <w:vAlign w:val="center"/>
          </w:tcPr>
          <w:p w14:paraId="32FFB077" w14:textId="77777777" w:rsidR="00DA6C39" w:rsidRPr="00AC4FBC" w:rsidRDefault="00DA6C39" w:rsidP="00DA6C39">
            <w:pPr>
              <w:pStyle w:val="TAC"/>
            </w:pPr>
            <w:r w:rsidRPr="00AC4FBC">
              <w:t>819</w:t>
            </w:r>
          </w:p>
        </w:tc>
        <w:tc>
          <w:tcPr>
            <w:tcW w:w="779" w:type="dxa"/>
            <w:shd w:val="clear" w:color="auto" w:fill="auto"/>
            <w:noWrap/>
            <w:vAlign w:val="center"/>
          </w:tcPr>
          <w:p w14:paraId="1621A36C" w14:textId="77777777" w:rsidR="00DA6C39" w:rsidRPr="00AC4FBC" w:rsidRDefault="00DA6C39" w:rsidP="00DA6C39">
            <w:pPr>
              <w:pStyle w:val="TAC"/>
            </w:pPr>
            <w:r w:rsidRPr="00AC4FBC">
              <w:t>5</w:t>
            </w:r>
          </w:p>
        </w:tc>
        <w:tc>
          <w:tcPr>
            <w:tcW w:w="721" w:type="dxa"/>
            <w:shd w:val="clear" w:color="auto" w:fill="auto"/>
            <w:noWrap/>
            <w:vAlign w:val="center"/>
          </w:tcPr>
          <w:p w14:paraId="238716B7" w14:textId="77777777" w:rsidR="00DA6C39" w:rsidRPr="00AC4FBC" w:rsidRDefault="00DA6C39" w:rsidP="00DA6C39">
            <w:pPr>
              <w:pStyle w:val="TAC"/>
            </w:pPr>
            <w:r w:rsidRPr="00AC4FBC">
              <w:t>25</w:t>
            </w:r>
          </w:p>
        </w:tc>
        <w:tc>
          <w:tcPr>
            <w:tcW w:w="1314" w:type="dxa"/>
            <w:shd w:val="clear" w:color="auto" w:fill="auto"/>
            <w:noWrap/>
            <w:vAlign w:val="center"/>
          </w:tcPr>
          <w:p w14:paraId="107F31F7" w14:textId="77777777" w:rsidR="00DA6C39" w:rsidRPr="00AC4FBC" w:rsidRDefault="00DA6C39" w:rsidP="00DA6C39">
            <w:pPr>
              <w:pStyle w:val="TAC"/>
            </w:pPr>
            <w:r w:rsidRPr="00AC4FBC">
              <w:t>864</w:t>
            </w:r>
          </w:p>
        </w:tc>
        <w:tc>
          <w:tcPr>
            <w:tcW w:w="867" w:type="dxa"/>
            <w:shd w:val="clear" w:color="auto" w:fill="auto"/>
            <w:vAlign w:val="center"/>
          </w:tcPr>
          <w:p w14:paraId="7AAC8F24" w14:textId="77777777" w:rsidR="00DA6C39" w:rsidRPr="00AC4FBC" w:rsidRDefault="00DA6C39" w:rsidP="00DA6C39">
            <w:pPr>
              <w:pStyle w:val="TAC"/>
            </w:pPr>
            <w:r w:rsidRPr="00AC4FBC">
              <w:t>3.8</w:t>
            </w:r>
          </w:p>
        </w:tc>
        <w:tc>
          <w:tcPr>
            <w:tcW w:w="1248" w:type="dxa"/>
            <w:shd w:val="clear" w:color="auto" w:fill="auto"/>
            <w:vAlign w:val="center"/>
          </w:tcPr>
          <w:p w14:paraId="48FC640B" w14:textId="77777777" w:rsidR="00DA6C39" w:rsidRPr="00AC4FBC" w:rsidRDefault="00DA6C39" w:rsidP="00DA6C39">
            <w:pPr>
              <w:pStyle w:val="TAC"/>
            </w:pPr>
            <w:r w:rsidRPr="00AC4FBC">
              <w:t>IMD5</w:t>
            </w:r>
          </w:p>
        </w:tc>
      </w:tr>
      <w:tr w:rsidR="00DA6C39" w:rsidRPr="00AC4FBC" w14:paraId="47C60EBD" w14:textId="77777777" w:rsidTr="000077BC">
        <w:trPr>
          <w:trHeight w:val="54"/>
          <w:jc w:val="center"/>
        </w:trPr>
        <w:tc>
          <w:tcPr>
            <w:tcW w:w="1928" w:type="dxa"/>
            <w:vMerge/>
            <w:shd w:val="clear" w:color="auto" w:fill="auto"/>
            <w:vAlign w:val="center"/>
          </w:tcPr>
          <w:p w14:paraId="5809F63D" w14:textId="77777777" w:rsidR="00DA6C39" w:rsidRPr="00AC4FBC" w:rsidRDefault="00DA6C39" w:rsidP="00DA6C39">
            <w:pPr>
              <w:pStyle w:val="TAC"/>
              <w:rPr>
                <w:rFonts w:eastAsia="MS Mincho"/>
              </w:rPr>
            </w:pPr>
          </w:p>
        </w:tc>
        <w:tc>
          <w:tcPr>
            <w:tcW w:w="1146" w:type="dxa"/>
            <w:shd w:val="clear" w:color="auto" w:fill="auto"/>
            <w:vAlign w:val="center"/>
          </w:tcPr>
          <w:p w14:paraId="113864D8" w14:textId="77777777" w:rsidR="00DA6C39" w:rsidRPr="00AC4FBC" w:rsidRDefault="00DA6C39" w:rsidP="00DA6C39">
            <w:pPr>
              <w:pStyle w:val="TAC"/>
            </w:pPr>
            <w:r w:rsidRPr="00AC4FBC">
              <w:t>28</w:t>
            </w:r>
          </w:p>
        </w:tc>
        <w:tc>
          <w:tcPr>
            <w:tcW w:w="1481" w:type="dxa"/>
            <w:shd w:val="clear" w:color="auto" w:fill="auto"/>
            <w:noWrap/>
            <w:vAlign w:val="center"/>
          </w:tcPr>
          <w:p w14:paraId="3B816E69" w14:textId="77777777" w:rsidR="00DA6C39" w:rsidRPr="00AC4FBC" w:rsidRDefault="00DA6C39" w:rsidP="00DA6C39">
            <w:pPr>
              <w:pStyle w:val="TAC"/>
            </w:pPr>
            <w:r w:rsidRPr="00AC4FBC">
              <w:t>723</w:t>
            </w:r>
          </w:p>
        </w:tc>
        <w:tc>
          <w:tcPr>
            <w:tcW w:w="779" w:type="dxa"/>
            <w:shd w:val="clear" w:color="auto" w:fill="auto"/>
            <w:noWrap/>
            <w:vAlign w:val="center"/>
          </w:tcPr>
          <w:p w14:paraId="6F7597F8" w14:textId="77777777" w:rsidR="00DA6C39" w:rsidRPr="00AC4FBC" w:rsidRDefault="00DA6C39" w:rsidP="00DA6C39">
            <w:pPr>
              <w:pStyle w:val="TAC"/>
            </w:pPr>
            <w:r w:rsidRPr="00AC4FBC">
              <w:t>5</w:t>
            </w:r>
          </w:p>
        </w:tc>
        <w:tc>
          <w:tcPr>
            <w:tcW w:w="721" w:type="dxa"/>
            <w:shd w:val="clear" w:color="auto" w:fill="auto"/>
            <w:noWrap/>
            <w:vAlign w:val="center"/>
          </w:tcPr>
          <w:p w14:paraId="0D53FF88" w14:textId="77777777" w:rsidR="00DA6C39" w:rsidRPr="00AC4FBC" w:rsidRDefault="00DA6C39" w:rsidP="00DA6C39">
            <w:pPr>
              <w:pStyle w:val="TAC"/>
            </w:pPr>
            <w:r w:rsidRPr="00AC4FBC">
              <w:t>25</w:t>
            </w:r>
          </w:p>
        </w:tc>
        <w:tc>
          <w:tcPr>
            <w:tcW w:w="1314" w:type="dxa"/>
            <w:shd w:val="clear" w:color="auto" w:fill="auto"/>
            <w:noWrap/>
            <w:vAlign w:val="center"/>
          </w:tcPr>
          <w:p w14:paraId="6A7EB063" w14:textId="77777777" w:rsidR="00DA6C39" w:rsidRPr="00AC4FBC" w:rsidRDefault="00DA6C39" w:rsidP="00DA6C39">
            <w:pPr>
              <w:pStyle w:val="TAC"/>
            </w:pPr>
            <w:r w:rsidRPr="00AC4FBC">
              <w:t>778</w:t>
            </w:r>
          </w:p>
        </w:tc>
        <w:tc>
          <w:tcPr>
            <w:tcW w:w="867" w:type="dxa"/>
            <w:shd w:val="clear" w:color="auto" w:fill="auto"/>
            <w:vAlign w:val="center"/>
          </w:tcPr>
          <w:p w14:paraId="1941B7B5" w14:textId="77777777" w:rsidR="00DA6C39" w:rsidRPr="00AC4FBC" w:rsidRDefault="00DA6C39" w:rsidP="00DA6C39">
            <w:pPr>
              <w:pStyle w:val="TAC"/>
            </w:pPr>
            <w:r w:rsidRPr="00AC4FBC">
              <w:t>N/A</w:t>
            </w:r>
          </w:p>
        </w:tc>
        <w:tc>
          <w:tcPr>
            <w:tcW w:w="1248" w:type="dxa"/>
            <w:shd w:val="clear" w:color="auto" w:fill="auto"/>
            <w:vAlign w:val="center"/>
          </w:tcPr>
          <w:p w14:paraId="09316A42" w14:textId="77777777" w:rsidR="00DA6C39" w:rsidRPr="00AC4FBC" w:rsidRDefault="00DA6C39" w:rsidP="00DA6C39">
            <w:pPr>
              <w:pStyle w:val="TAC"/>
            </w:pPr>
            <w:r w:rsidRPr="00AC4FBC">
              <w:t>N/A</w:t>
            </w:r>
          </w:p>
        </w:tc>
      </w:tr>
      <w:tr w:rsidR="00DA6C39" w:rsidRPr="00AC4FBC" w14:paraId="129B66C5" w14:textId="77777777" w:rsidTr="000077BC">
        <w:trPr>
          <w:trHeight w:val="54"/>
          <w:jc w:val="center"/>
        </w:trPr>
        <w:tc>
          <w:tcPr>
            <w:tcW w:w="1928" w:type="dxa"/>
            <w:vMerge/>
            <w:shd w:val="clear" w:color="auto" w:fill="auto"/>
            <w:vAlign w:val="center"/>
          </w:tcPr>
          <w:p w14:paraId="14303B4F" w14:textId="77777777" w:rsidR="00DA6C39" w:rsidRPr="00AC4FBC" w:rsidRDefault="00DA6C39" w:rsidP="00DA6C39">
            <w:pPr>
              <w:pStyle w:val="TAC"/>
              <w:rPr>
                <w:rFonts w:eastAsia="MS Mincho"/>
              </w:rPr>
            </w:pPr>
          </w:p>
        </w:tc>
        <w:tc>
          <w:tcPr>
            <w:tcW w:w="1146" w:type="dxa"/>
            <w:shd w:val="clear" w:color="auto" w:fill="auto"/>
            <w:vAlign w:val="center"/>
          </w:tcPr>
          <w:p w14:paraId="19600697" w14:textId="77777777" w:rsidR="00DA6C39" w:rsidRPr="00AC4FBC" w:rsidRDefault="00DA6C39" w:rsidP="00DA6C39">
            <w:pPr>
              <w:pStyle w:val="TAC"/>
            </w:pPr>
            <w:r w:rsidRPr="00AC4FBC">
              <w:t>n78</w:t>
            </w:r>
          </w:p>
        </w:tc>
        <w:tc>
          <w:tcPr>
            <w:tcW w:w="1481" w:type="dxa"/>
            <w:shd w:val="clear" w:color="auto" w:fill="auto"/>
            <w:noWrap/>
            <w:vAlign w:val="center"/>
          </w:tcPr>
          <w:p w14:paraId="13E98DE0" w14:textId="77777777" w:rsidR="00DA6C39" w:rsidRPr="00AC4FBC" w:rsidRDefault="00DA6C39" w:rsidP="00DA6C39">
            <w:pPr>
              <w:pStyle w:val="TAC"/>
            </w:pPr>
            <w:r w:rsidRPr="00AC4FBC">
              <w:t>3756</w:t>
            </w:r>
          </w:p>
        </w:tc>
        <w:tc>
          <w:tcPr>
            <w:tcW w:w="779" w:type="dxa"/>
            <w:shd w:val="clear" w:color="auto" w:fill="auto"/>
            <w:noWrap/>
            <w:vAlign w:val="center"/>
          </w:tcPr>
          <w:p w14:paraId="01F474A4" w14:textId="77777777" w:rsidR="00DA6C39" w:rsidRPr="00AC4FBC" w:rsidRDefault="00DA6C39" w:rsidP="00DA6C39">
            <w:pPr>
              <w:pStyle w:val="TAC"/>
            </w:pPr>
            <w:r w:rsidRPr="00AC4FBC">
              <w:t>10</w:t>
            </w:r>
          </w:p>
        </w:tc>
        <w:tc>
          <w:tcPr>
            <w:tcW w:w="721" w:type="dxa"/>
            <w:shd w:val="clear" w:color="auto" w:fill="auto"/>
            <w:noWrap/>
            <w:vAlign w:val="center"/>
          </w:tcPr>
          <w:p w14:paraId="1A2B55C7" w14:textId="77777777" w:rsidR="00DA6C39" w:rsidRPr="00AC4FBC" w:rsidRDefault="00DA6C39" w:rsidP="00DA6C39">
            <w:pPr>
              <w:pStyle w:val="TAC"/>
            </w:pPr>
            <w:r w:rsidRPr="00AC4FBC">
              <w:t>50</w:t>
            </w:r>
          </w:p>
        </w:tc>
        <w:tc>
          <w:tcPr>
            <w:tcW w:w="1314" w:type="dxa"/>
            <w:shd w:val="clear" w:color="auto" w:fill="auto"/>
            <w:noWrap/>
            <w:vAlign w:val="center"/>
          </w:tcPr>
          <w:p w14:paraId="0B866E7E" w14:textId="77777777" w:rsidR="00DA6C39" w:rsidRPr="00AC4FBC" w:rsidRDefault="00DA6C39" w:rsidP="00DA6C39">
            <w:pPr>
              <w:pStyle w:val="TAC"/>
            </w:pPr>
            <w:r w:rsidRPr="00AC4FBC">
              <w:t>3756</w:t>
            </w:r>
          </w:p>
        </w:tc>
        <w:tc>
          <w:tcPr>
            <w:tcW w:w="867" w:type="dxa"/>
            <w:shd w:val="clear" w:color="auto" w:fill="auto"/>
            <w:vAlign w:val="center"/>
          </w:tcPr>
          <w:p w14:paraId="3F498EEC" w14:textId="77777777" w:rsidR="00DA6C39" w:rsidRPr="00AC4FBC" w:rsidRDefault="00DA6C39" w:rsidP="00DA6C39">
            <w:pPr>
              <w:pStyle w:val="TAC"/>
            </w:pPr>
            <w:r w:rsidRPr="00AC4FBC">
              <w:t>N/A</w:t>
            </w:r>
          </w:p>
        </w:tc>
        <w:tc>
          <w:tcPr>
            <w:tcW w:w="1248" w:type="dxa"/>
            <w:shd w:val="clear" w:color="auto" w:fill="auto"/>
            <w:vAlign w:val="center"/>
          </w:tcPr>
          <w:p w14:paraId="03FCC197" w14:textId="77777777" w:rsidR="00DA6C39" w:rsidRPr="00AC4FBC" w:rsidRDefault="00DA6C39" w:rsidP="00DA6C39">
            <w:pPr>
              <w:pStyle w:val="TAC"/>
            </w:pPr>
            <w:r w:rsidRPr="00AC4FBC">
              <w:t>N/A</w:t>
            </w:r>
          </w:p>
        </w:tc>
      </w:tr>
      <w:tr w:rsidR="00DA6C39" w:rsidRPr="00AC4FBC" w14:paraId="78F8EE48" w14:textId="77777777" w:rsidTr="000077BC">
        <w:trPr>
          <w:trHeight w:val="54"/>
          <w:jc w:val="center"/>
        </w:trPr>
        <w:tc>
          <w:tcPr>
            <w:tcW w:w="1928" w:type="dxa"/>
            <w:vMerge w:val="restart"/>
            <w:shd w:val="clear" w:color="auto" w:fill="auto"/>
            <w:vAlign w:val="center"/>
          </w:tcPr>
          <w:p w14:paraId="6EC24DC8" w14:textId="77777777" w:rsidR="00DA6C39" w:rsidRPr="00AC4FBC" w:rsidRDefault="00DA6C39" w:rsidP="00DA6C39">
            <w:pPr>
              <w:keepNext/>
              <w:keepLines/>
              <w:spacing w:after="0"/>
              <w:jc w:val="center"/>
              <w:rPr>
                <w:rFonts w:ascii="Arial" w:eastAsia="MS Mincho" w:hAnsi="Arial"/>
                <w:sz w:val="18"/>
                <w:lang w:eastAsia="ja-JP"/>
              </w:rPr>
            </w:pPr>
            <w:r w:rsidRPr="00AC4FBC">
              <w:rPr>
                <w:rFonts w:ascii="Arial" w:eastAsia="MS Mincho" w:hAnsi="Arial"/>
                <w:sz w:val="18"/>
                <w:lang w:eastAsia="ja-JP"/>
              </w:rPr>
              <w:t>DC_18A-41A_n3A</w:t>
            </w:r>
          </w:p>
          <w:p w14:paraId="2F2EF708" w14:textId="77777777" w:rsidR="00DA6C39" w:rsidRPr="00AC4FBC" w:rsidRDefault="00DA6C39" w:rsidP="00DA6C39">
            <w:pPr>
              <w:pStyle w:val="TAC"/>
              <w:rPr>
                <w:rFonts w:eastAsia="Malgun Gothic" w:cs="Arial"/>
                <w:kern w:val="2"/>
                <w:szCs w:val="24"/>
                <w:lang w:eastAsia="ko-KR"/>
              </w:rPr>
            </w:pPr>
            <w:r w:rsidRPr="00AC4FBC">
              <w:rPr>
                <w:rFonts w:eastAsia="MS Mincho"/>
                <w:lang w:eastAsia="ja-JP"/>
              </w:rPr>
              <w:t>DC_18A-41C_n3A</w:t>
            </w:r>
          </w:p>
        </w:tc>
        <w:tc>
          <w:tcPr>
            <w:tcW w:w="1146" w:type="dxa"/>
            <w:shd w:val="clear" w:color="auto" w:fill="auto"/>
            <w:vAlign w:val="center"/>
          </w:tcPr>
          <w:p w14:paraId="37C7ADAC" w14:textId="77777777" w:rsidR="00DA6C39" w:rsidRPr="00AC4FBC" w:rsidRDefault="00DA6C39" w:rsidP="00DA6C39">
            <w:pPr>
              <w:pStyle w:val="TAC"/>
            </w:pPr>
            <w:r w:rsidRPr="00AC4FBC">
              <w:rPr>
                <w:rFonts w:eastAsia="MS Mincho"/>
                <w:lang w:eastAsia="ja-JP"/>
              </w:rPr>
              <w:t>18</w:t>
            </w:r>
          </w:p>
        </w:tc>
        <w:tc>
          <w:tcPr>
            <w:tcW w:w="1481" w:type="dxa"/>
            <w:shd w:val="clear" w:color="auto" w:fill="auto"/>
            <w:noWrap/>
            <w:vAlign w:val="center"/>
          </w:tcPr>
          <w:p w14:paraId="025E6911" w14:textId="77777777" w:rsidR="00DA6C39" w:rsidRPr="00AC4FBC" w:rsidRDefault="00DA6C39" w:rsidP="00DA6C39">
            <w:pPr>
              <w:pStyle w:val="TAC"/>
              <w:rPr>
                <w:rFonts w:eastAsia="Malgun Gothic"/>
                <w:color w:val="000000"/>
                <w:lang w:eastAsia="ko-KR"/>
              </w:rPr>
            </w:pPr>
            <w:r w:rsidRPr="00AC4FBC">
              <w:rPr>
                <w:rFonts w:eastAsia="MS Mincho"/>
                <w:lang w:eastAsia="ja-JP"/>
              </w:rPr>
              <w:t>820</w:t>
            </w:r>
          </w:p>
        </w:tc>
        <w:tc>
          <w:tcPr>
            <w:tcW w:w="779" w:type="dxa"/>
            <w:shd w:val="clear" w:color="auto" w:fill="auto"/>
            <w:noWrap/>
            <w:vAlign w:val="center"/>
          </w:tcPr>
          <w:p w14:paraId="7AF172E2" w14:textId="77777777" w:rsidR="00DA6C39" w:rsidRPr="00AC4FBC" w:rsidRDefault="00DA6C39" w:rsidP="00DA6C39">
            <w:pPr>
              <w:pStyle w:val="TAC"/>
              <w:rPr>
                <w:color w:val="000000"/>
              </w:rPr>
            </w:pPr>
            <w:r w:rsidRPr="00AC4FBC">
              <w:rPr>
                <w:rFonts w:eastAsia="MS Mincho"/>
                <w:lang w:eastAsia="ja-JP"/>
              </w:rPr>
              <w:t>5</w:t>
            </w:r>
          </w:p>
        </w:tc>
        <w:tc>
          <w:tcPr>
            <w:tcW w:w="721" w:type="dxa"/>
            <w:shd w:val="clear" w:color="auto" w:fill="auto"/>
            <w:noWrap/>
            <w:vAlign w:val="center"/>
          </w:tcPr>
          <w:p w14:paraId="1BD153C6" w14:textId="77777777" w:rsidR="00DA6C39" w:rsidRPr="00AC4FBC" w:rsidRDefault="00DA6C39" w:rsidP="00DA6C39">
            <w:pPr>
              <w:pStyle w:val="TAC"/>
              <w:rPr>
                <w:color w:val="000000"/>
              </w:rPr>
            </w:pPr>
            <w:r w:rsidRPr="00AC4FBC">
              <w:rPr>
                <w:rFonts w:eastAsia="MS Mincho"/>
                <w:lang w:eastAsia="ja-JP"/>
              </w:rPr>
              <w:t>25</w:t>
            </w:r>
          </w:p>
        </w:tc>
        <w:tc>
          <w:tcPr>
            <w:tcW w:w="1314" w:type="dxa"/>
            <w:shd w:val="clear" w:color="auto" w:fill="auto"/>
            <w:noWrap/>
            <w:vAlign w:val="center"/>
          </w:tcPr>
          <w:p w14:paraId="48878D4C" w14:textId="77777777" w:rsidR="00DA6C39" w:rsidRPr="00AC4FBC" w:rsidRDefault="00DA6C39" w:rsidP="00DA6C39">
            <w:pPr>
              <w:pStyle w:val="TAC"/>
              <w:rPr>
                <w:rFonts w:eastAsia="Malgun Gothic"/>
                <w:color w:val="000000"/>
                <w:lang w:eastAsia="ko-KR"/>
              </w:rPr>
            </w:pPr>
            <w:r w:rsidRPr="00AC4FBC">
              <w:rPr>
                <w:rFonts w:eastAsia="MS Mincho"/>
                <w:lang w:eastAsia="ja-JP"/>
              </w:rPr>
              <w:t>865</w:t>
            </w:r>
          </w:p>
        </w:tc>
        <w:tc>
          <w:tcPr>
            <w:tcW w:w="867" w:type="dxa"/>
            <w:shd w:val="clear" w:color="auto" w:fill="auto"/>
            <w:vAlign w:val="center"/>
          </w:tcPr>
          <w:p w14:paraId="1344898F" w14:textId="77777777" w:rsidR="00DA6C39" w:rsidRPr="00AC4FBC" w:rsidRDefault="00DA6C39" w:rsidP="00DA6C39">
            <w:pPr>
              <w:pStyle w:val="TAC"/>
            </w:pPr>
            <w:r w:rsidRPr="00AC4FBC">
              <w:rPr>
                <w:rFonts w:eastAsia="MS Mincho"/>
                <w:lang w:eastAsia="ja-JP"/>
              </w:rPr>
              <w:t>N/A</w:t>
            </w:r>
          </w:p>
        </w:tc>
        <w:tc>
          <w:tcPr>
            <w:tcW w:w="1248" w:type="dxa"/>
            <w:shd w:val="clear" w:color="auto" w:fill="auto"/>
            <w:vAlign w:val="center"/>
          </w:tcPr>
          <w:p w14:paraId="475DEA79" w14:textId="77777777" w:rsidR="00DA6C39" w:rsidRPr="00AC4FBC" w:rsidRDefault="00DA6C39" w:rsidP="00DA6C39">
            <w:pPr>
              <w:pStyle w:val="TAC"/>
              <w:rPr>
                <w:lang w:eastAsia="ja-JP"/>
              </w:rPr>
            </w:pPr>
            <w:r w:rsidRPr="00AC4FBC">
              <w:rPr>
                <w:rFonts w:eastAsia="MS Mincho"/>
                <w:lang w:eastAsia="ja-JP"/>
              </w:rPr>
              <w:t>N/A</w:t>
            </w:r>
          </w:p>
        </w:tc>
      </w:tr>
      <w:tr w:rsidR="00DA6C39" w:rsidRPr="00AC4FBC" w14:paraId="549AB47C" w14:textId="77777777" w:rsidTr="000077BC">
        <w:trPr>
          <w:trHeight w:val="54"/>
          <w:jc w:val="center"/>
        </w:trPr>
        <w:tc>
          <w:tcPr>
            <w:tcW w:w="1928" w:type="dxa"/>
            <w:vMerge/>
            <w:shd w:val="clear" w:color="auto" w:fill="auto"/>
            <w:vAlign w:val="center"/>
          </w:tcPr>
          <w:p w14:paraId="00DA478E" w14:textId="77777777" w:rsidR="00DA6C39" w:rsidRPr="00AC4FBC" w:rsidRDefault="00DA6C39" w:rsidP="00DA6C39">
            <w:pPr>
              <w:pStyle w:val="TAC"/>
              <w:rPr>
                <w:rFonts w:eastAsia="Malgun Gothic" w:cs="Arial"/>
                <w:kern w:val="2"/>
                <w:szCs w:val="24"/>
                <w:lang w:eastAsia="ko-KR"/>
              </w:rPr>
            </w:pPr>
          </w:p>
        </w:tc>
        <w:tc>
          <w:tcPr>
            <w:tcW w:w="1146" w:type="dxa"/>
            <w:shd w:val="clear" w:color="auto" w:fill="auto"/>
            <w:vAlign w:val="center"/>
          </w:tcPr>
          <w:p w14:paraId="50F7CEC1" w14:textId="77777777" w:rsidR="00DA6C39" w:rsidRPr="00AC4FBC" w:rsidRDefault="00DA6C39" w:rsidP="00DA6C39">
            <w:pPr>
              <w:pStyle w:val="TAC"/>
            </w:pPr>
            <w:r w:rsidRPr="00AC4FBC">
              <w:rPr>
                <w:rFonts w:eastAsia="MS Mincho"/>
                <w:lang w:eastAsia="ja-JP"/>
              </w:rPr>
              <w:t>n3</w:t>
            </w:r>
          </w:p>
        </w:tc>
        <w:tc>
          <w:tcPr>
            <w:tcW w:w="1481" w:type="dxa"/>
            <w:shd w:val="clear" w:color="auto" w:fill="auto"/>
            <w:noWrap/>
            <w:vAlign w:val="center"/>
          </w:tcPr>
          <w:p w14:paraId="4DC3967C" w14:textId="77777777" w:rsidR="00DA6C39" w:rsidRPr="00AC4FBC" w:rsidRDefault="00DA6C39" w:rsidP="00DA6C39">
            <w:pPr>
              <w:pStyle w:val="TAC"/>
              <w:rPr>
                <w:rFonts w:eastAsia="Malgun Gothic"/>
                <w:color w:val="000000"/>
                <w:lang w:eastAsia="ko-KR"/>
              </w:rPr>
            </w:pPr>
            <w:r w:rsidRPr="00AC4FBC">
              <w:rPr>
                <w:rFonts w:eastAsia="MS Mincho"/>
                <w:lang w:eastAsia="ja-JP"/>
              </w:rPr>
              <w:t>1725</w:t>
            </w:r>
          </w:p>
        </w:tc>
        <w:tc>
          <w:tcPr>
            <w:tcW w:w="779" w:type="dxa"/>
            <w:shd w:val="clear" w:color="auto" w:fill="auto"/>
            <w:noWrap/>
            <w:vAlign w:val="center"/>
          </w:tcPr>
          <w:p w14:paraId="6370E637" w14:textId="77777777" w:rsidR="00DA6C39" w:rsidRPr="00AC4FBC" w:rsidRDefault="00DA6C39" w:rsidP="00DA6C39">
            <w:pPr>
              <w:pStyle w:val="TAC"/>
              <w:rPr>
                <w:color w:val="000000"/>
              </w:rPr>
            </w:pPr>
            <w:r w:rsidRPr="00AC4FBC">
              <w:rPr>
                <w:rFonts w:eastAsia="MS Mincho"/>
                <w:lang w:eastAsia="ja-JP"/>
              </w:rPr>
              <w:t>5</w:t>
            </w:r>
          </w:p>
        </w:tc>
        <w:tc>
          <w:tcPr>
            <w:tcW w:w="721" w:type="dxa"/>
            <w:shd w:val="clear" w:color="auto" w:fill="auto"/>
            <w:noWrap/>
            <w:vAlign w:val="center"/>
          </w:tcPr>
          <w:p w14:paraId="7D3CBDA5" w14:textId="77777777" w:rsidR="00DA6C39" w:rsidRPr="00AC4FBC" w:rsidRDefault="00DA6C39" w:rsidP="00DA6C39">
            <w:pPr>
              <w:pStyle w:val="TAC"/>
              <w:rPr>
                <w:color w:val="000000"/>
              </w:rPr>
            </w:pPr>
            <w:r w:rsidRPr="00AC4FBC">
              <w:rPr>
                <w:rFonts w:eastAsia="MS Mincho"/>
                <w:lang w:eastAsia="ja-JP"/>
              </w:rPr>
              <w:t>25</w:t>
            </w:r>
          </w:p>
        </w:tc>
        <w:tc>
          <w:tcPr>
            <w:tcW w:w="1314" w:type="dxa"/>
            <w:shd w:val="clear" w:color="auto" w:fill="auto"/>
            <w:noWrap/>
            <w:vAlign w:val="center"/>
          </w:tcPr>
          <w:p w14:paraId="1E4451D6" w14:textId="77777777" w:rsidR="00DA6C39" w:rsidRPr="00AC4FBC" w:rsidRDefault="00DA6C39" w:rsidP="00DA6C39">
            <w:pPr>
              <w:pStyle w:val="TAC"/>
              <w:rPr>
                <w:rFonts w:eastAsia="Malgun Gothic"/>
                <w:color w:val="000000"/>
                <w:lang w:eastAsia="ko-KR"/>
              </w:rPr>
            </w:pPr>
            <w:r w:rsidRPr="00AC4FBC">
              <w:rPr>
                <w:rFonts w:eastAsia="MS Mincho"/>
                <w:lang w:eastAsia="ja-JP"/>
              </w:rPr>
              <w:t>1820</w:t>
            </w:r>
          </w:p>
        </w:tc>
        <w:tc>
          <w:tcPr>
            <w:tcW w:w="867" w:type="dxa"/>
            <w:shd w:val="clear" w:color="auto" w:fill="auto"/>
            <w:vAlign w:val="center"/>
          </w:tcPr>
          <w:p w14:paraId="3E0451FD" w14:textId="77777777" w:rsidR="00DA6C39" w:rsidRPr="00AC4FBC" w:rsidRDefault="00DA6C39" w:rsidP="00DA6C39">
            <w:pPr>
              <w:pStyle w:val="TAC"/>
            </w:pPr>
            <w:r w:rsidRPr="00AC4FBC">
              <w:rPr>
                <w:rFonts w:eastAsia="MS Mincho"/>
                <w:lang w:eastAsia="ja-JP"/>
              </w:rPr>
              <w:t>N/A</w:t>
            </w:r>
          </w:p>
        </w:tc>
        <w:tc>
          <w:tcPr>
            <w:tcW w:w="1248" w:type="dxa"/>
            <w:shd w:val="clear" w:color="auto" w:fill="auto"/>
            <w:vAlign w:val="center"/>
          </w:tcPr>
          <w:p w14:paraId="46CA292E" w14:textId="77777777" w:rsidR="00DA6C39" w:rsidRPr="00AC4FBC" w:rsidRDefault="00DA6C39" w:rsidP="00DA6C39">
            <w:pPr>
              <w:pStyle w:val="TAC"/>
              <w:rPr>
                <w:lang w:eastAsia="ja-JP"/>
              </w:rPr>
            </w:pPr>
            <w:r w:rsidRPr="00AC4FBC">
              <w:rPr>
                <w:rFonts w:eastAsia="MS Mincho"/>
                <w:lang w:eastAsia="ja-JP"/>
              </w:rPr>
              <w:t>N/A</w:t>
            </w:r>
          </w:p>
        </w:tc>
      </w:tr>
      <w:tr w:rsidR="00DA6C39" w:rsidRPr="00AC4FBC" w14:paraId="0C956BF8" w14:textId="77777777" w:rsidTr="000077BC">
        <w:trPr>
          <w:trHeight w:val="54"/>
          <w:jc w:val="center"/>
        </w:trPr>
        <w:tc>
          <w:tcPr>
            <w:tcW w:w="1928" w:type="dxa"/>
            <w:vMerge/>
            <w:shd w:val="clear" w:color="auto" w:fill="auto"/>
            <w:vAlign w:val="center"/>
          </w:tcPr>
          <w:p w14:paraId="4E0ACCAB" w14:textId="77777777" w:rsidR="00DA6C39" w:rsidRPr="00AC4FBC" w:rsidRDefault="00DA6C39" w:rsidP="00DA6C39">
            <w:pPr>
              <w:pStyle w:val="TAC"/>
              <w:rPr>
                <w:rFonts w:eastAsia="Malgun Gothic" w:cs="Arial"/>
                <w:kern w:val="2"/>
                <w:szCs w:val="24"/>
                <w:lang w:eastAsia="ko-KR"/>
              </w:rPr>
            </w:pPr>
          </w:p>
        </w:tc>
        <w:tc>
          <w:tcPr>
            <w:tcW w:w="1146" w:type="dxa"/>
            <w:shd w:val="clear" w:color="auto" w:fill="auto"/>
            <w:vAlign w:val="center"/>
          </w:tcPr>
          <w:p w14:paraId="0F5A8AE0" w14:textId="77777777" w:rsidR="00DA6C39" w:rsidRPr="00AC4FBC" w:rsidRDefault="00DA6C39" w:rsidP="00DA6C39">
            <w:pPr>
              <w:pStyle w:val="TAC"/>
            </w:pPr>
            <w:r w:rsidRPr="00AC4FBC">
              <w:rPr>
                <w:rFonts w:eastAsia="MS Mincho"/>
                <w:lang w:eastAsia="ja-JP"/>
              </w:rPr>
              <w:t>41</w:t>
            </w:r>
          </w:p>
        </w:tc>
        <w:tc>
          <w:tcPr>
            <w:tcW w:w="1481" w:type="dxa"/>
            <w:shd w:val="clear" w:color="auto" w:fill="auto"/>
            <w:noWrap/>
            <w:vAlign w:val="center"/>
          </w:tcPr>
          <w:p w14:paraId="1F8E632E" w14:textId="77777777" w:rsidR="00DA6C39" w:rsidRPr="00AC4FBC" w:rsidRDefault="00DA6C39" w:rsidP="00DA6C39">
            <w:pPr>
              <w:pStyle w:val="TAC"/>
              <w:rPr>
                <w:rFonts w:eastAsia="Malgun Gothic"/>
                <w:color w:val="000000"/>
                <w:lang w:eastAsia="ko-KR"/>
              </w:rPr>
            </w:pPr>
            <w:r w:rsidRPr="00AC4FBC">
              <w:rPr>
                <w:rFonts w:eastAsia="MS Mincho"/>
                <w:lang w:eastAsia="ja-JP"/>
              </w:rPr>
              <w:t>2630</w:t>
            </w:r>
          </w:p>
        </w:tc>
        <w:tc>
          <w:tcPr>
            <w:tcW w:w="779" w:type="dxa"/>
            <w:shd w:val="clear" w:color="auto" w:fill="auto"/>
            <w:noWrap/>
            <w:vAlign w:val="center"/>
          </w:tcPr>
          <w:p w14:paraId="347FB135" w14:textId="77777777" w:rsidR="00DA6C39" w:rsidRPr="00AC4FBC" w:rsidRDefault="00DA6C39" w:rsidP="00DA6C39">
            <w:pPr>
              <w:pStyle w:val="TAC"/>
              <w:rPr>
                <w:color w:val="000000"/>
              </w:rPr>
            </w:pPr>
            <w:r w:rsidRPr="00AC4FBC">
              <w:rPr>
                <w:rFonts w:eastAsia="MS Mincho"/>
                <w:lang w:eastAsia="ja-JP"/>
              </w:rPr>
              <w:t>5</w:t>
            </w:r>
          </w:p>
        </w:tc>
        <w:tc>
          <w:tcPr>
            <w:tcW w:w="721" w:type="dxa"/>
            <w:shd w:val="clear" w:color="auto" w:fill="auto"/>
            <w:noWrap/>
            <w:vAlign w:val="center"/>
          </w:tcPr>
          <w:p w14:paraId="21BDFB66" w14:textId="77777777" w:rsidR="00DA6C39" w:rsidRPr="00AC4FBC" w:rsidRDefault="00DA6C39" w:rsidP="00DA6C39">
            <w:pPr>
              <w:pStyle w:val="TAC"/>
              <w:rPr>
                <w:color w:val="000000"/>
              </w:rPr>
            </w:pPr>
            <w:r w:rsidRPr="00AC4FBC">
              <w:rPr>
                <w:rFonts w:eastAsia="MS Mincho"/>
                <w:lang w:eastAsia="ja-JP"/>
              </w:rPr>
              <w:t>25</w:t>
            </w:r>
          </w:p>
        </w:tc>
        <w:tc>
          <w:tcPr>
            <w:tcW w:w="1314" w:type="dxa"/>
            <w:shd w:val="clear" w:color="auto" w:fill="auto"/>
            <w:noWrap/>
            <w:vAlign w:val="center"/>
          </w:tcPr>
          <w:p w14:paraId="106233ED" w14:textId="77777777" w:rsidR="00DA6C39" w:rsidRPr="00AC4FBC" w:rsidRDefault="00DA6C39" w:rsidP="00DA6C39">
            <w:pPr>
              <w:pStyle w:val="TAC"/>
              <w:rPr>
                <w:rFonts w:eastAsia="Malgun Gothic"/>
                <w:color w:val="000000"/>
                <w:lang w:eastAsia="ko-KR"/>
              </w:rPr>
            </w:pPr>
            <w:r w:rsidRPr="00AC4FBC">
              <w:rPr>
                <w:rFonts w:eastAsia="MS Mincho"/>
                <w:lang w:eastAsia="ja-JP"/>
              </w:rPr>
              <w:t>2630</w:t>
            </w:r>
          </w:p>
        </w:tc>
        <w:tc>
          <w:tcPr>
            <w:tcW w:w="867" w:type="dxa"/>
            <w:shd w:val="clear" w:color="auto" w:fill="auto"/>
            <w:vAlign w:val="center"/>
          </w:tcPr>
          <w:p w14:paraId="226EC399" w14:textId="77777777" w:rsidR="00DA6C39" w:rsidRPr="00AC4FBC" w:rsidRDefault="00DA6C39" w:rsidP="00DA6C39">
            <w:pPr>
              <w:pStyle w:val="TAC"/>
            </w:pPr>
            <w:r w:rsidRPr="00AC4FBC">
              <w:rPr>
                <w:rFonts w:eastAsia="MS Mincho"/>
                <w:lang w:eastAsia="ja-JP"/>
              </w:rPr>
              <w:t>16.0</w:t>
            </w:r>
          </w:p>
        </w:tc>
        <w:tc>
          <w:tcPr>
            <w:tcW w:w="1248" w:type="dxa"/>
            <w:shd w:val="clear" w:color="auto" w:fill="auto"/>
            <w:vAlign w:val="center"/>
          </w:tcPr>
          <w:p w14:paraId="0E52766A" w14:textId="77777777" w:rsidR="00DA6C39" w:rsidRPr="00AC4FBC" w:rsidRDefault="00DA6C39" w:rsidP="00DA6C39">
            <w:pPr>
              <w:pStyle w:val="TAC"/>
              <w:rPr>
                <w:lang w:eastAsia="ja-JP"/>
              </w:rPr>
            </w:pPr>
            <w:r w:rsidRPr="00AC4FBC">
              <w:rPr>
                <w:rFonts w:eastAsia="MS Mincho"/>
                <w:lang w:eastAsia="ja-JP"/>
              </w:rPr>
              <w:t>IMD3</w:t>
            </w:r>
          </w:p>
        </w:tc>
      </w:tr>
      <w:tr w:rsidR="00DA6C39" w:rsidRPr="00AC4FBC" w14:paraId="705162D5" w14:textId="77777777" w:rsidTr="000077BC">
        <w:trPr>
          <w:trHeight w:val="54"/>
          <w:jc w:val="center"/>
        </w:trPr>
        <w:tc>
          <w:tcPr>
            <w:tcW w:w="1928" w:type="dxa"/>
            <w:vMerge/>
            <w:shd w:val="clear" w:color="auto" w:fill="auto"/>
            <w:vAlign w:val="center"/>
          </w:tcPr>
          <w:p w14:paraId="5B5BCA0E" w14:textId="77777777" w:rsidR="00DA6C39" w:rsidRPr="00AC4FBC" w:rsidRDefault="00DA6C39" w:rsidP="00DA6C39">
            <w:pPr>
              <w:pStyle w:val="TAC"/>
              <w:rPr>
                <w:rFonts w:eastAsia="Malgun Gothic" w:cs="Arial"/>
                <w:kern w:val="2"/>
                <w:szCs w:val="24"/>
                <w:lang w:eastAsia="ko-KR"/>
              </w:rPr>
            </w:pPr>
          </w:p>
        </w:tc>
        <w:tc>
          <w:tcPr>
            <w:tcW w:w="1146" w:type="dxa"/>
            <w:shd w:val="clear" w:color="auto" w:fill="auto"/>
            <w:vAlign w:val="center"/>
          </w:tcPr>
          <w:p w14:paraId="6B63676E" w14:textId="77777777" w:rsidR="00DA6C39" w:rsidRPr="00AC4FBC" w:rsidRDefault="00DA6C39" w:rsidP="00DA6C39">
            <w:pPr>
              <w:pStyle w:val="TAC"/>
            </w:pPr>
            <w:r w:rsidRPr="00AC4FBC">
              <w:rPr>
                <w:rFonts w:eastAsia="MS Mincho"/>
                <w:lang w:eastAsia="ja-JP"/>
              </w:rPr>
              <w:t>18</w:t>
            </w:r>
          </w:p>
        </w:tc>
        <w:tc>
          <w:tcPr>
            <w:tcW w:w="1481" w:type="dxa"/>
            <w:shd w:val="clear" w:color="auto" w:fill="auto"/>
            <w:noWrap/>
            <w:vAlign w:val="center"/>
          </w:tcPr>
          <w:p w14:paraId="5F83D9D3" w14:textId="77777777" w:rsidR="00DA6C39" w:rsidRPr="00AC4FBC" w:rsidRDefault="00DA6C39" w:rsidP="00DA6C39">
            <w:pPr>
              <w:pStyle w:val="TAC"/>
              <w:rPr>
                <w:rFonts w:eastAsia="Malgun Gothic"/>
                <w:color w:val="000000"/>
                <w:lang w:eastAsia="ko-KR"/>
              </w:rPr>
            </w:pPr>
            <w:r w:rsidRPr="00AC4FBC">
              <w:rPr>
                <w:rFonts w:eastAsia="MS Mincho"/>
                <w:lang w:eastAsia="ja-JP"/>
              </w:rPr>
              <w:t>820</w:t>
            </w:r>
          </w:p>
        </w:tc>
        <w:tc>
          <w:tcPr>
            <w:tcW w:w="779" w:type="dxa"/>
            <w:shd w:val="clear" w:color="auto" w:fill="auto"/>
            <w:noWrap/>
            <w:vAlign w:val="center"/>
          </w:tcPr>
          <w:p w14:paraId="60485F06" w14:textId="77777777" w:rsidR="00DA6C39" w:rsidRPr="00AC4FBC" w:rsidRDefault="00DA6C39" w:rsidP="00DA6C39">
            <w:pPr>
              <w:pStyle w:val="TAC"/>
              <w:rPr>
                <w:color w:val="000000"/>
              </w:rPr>
            </w:pPr>
            <w:r w:rsidRPr="00AC4FBC">
              <w:rPr>
                <w:rFonts w:eastAsia="MS Mincho"/>
                <w:lang w:eastAsia="ja-JP"/>
              </w:rPr>
              <w:t>5</w:t>
            </w:r>
          </w:p>
        </w:tc>
        <w:tc>
          <w:tcPr>
            <w:tcW w:w="721" w:type="dxa"/>
            <w:shd w:val="clear" w:color="auto" w:fill="auto"/>
            <w:noWrap/>
            <w:vAlign w:val="center"/>
          </w:tcPr>
          <w:p w14:paraId="53724E2F" w14:textId="77777777" w:rsidR="00DA6C39" w:rsidRPr="00AC4FBC" w:rsidRDefault="00DA6C39" w:rsidP="00DA6C39">
            <w:pPr>
              <w:pStyle w:val="TAC"/>
              <w:rPr>
                <w:color w:val="000000"/>
              </w:rPr>
            </w:pPr>
            <w:r w:rsidRPr="00AC4FBC">
              <w:rPr>
                <w:rFonts w:eastAsia="MS Mincho"/>
                <w:lang w:eastAsia="ja-JP"/>
              </w:rPr>
              <w:t>25</w:t>
            </w:r>
          </w:p>
        </w:tc>
        <w:tc>
          <w:tcPr>
            <w:tcW w:w="1314" w:type="dxa"/>
            <w:shd w:val="clear" w:color="auto" w:fill="auto"/>
            <w:noWrap/>
            <w:vAlign w:val="center"/>
          </w:tcPr>
          <w:p w14:paraId="632E3538" w14:textId="77777777" w:rsidR="00DA6C39" w:rsidRPr="00AC4FBC" w:rsidRDefault="00DA6C39" w:rsidP="00DA6C39">
            <w:pPr>
              <w:pStyle w:val="TAC"/>
              <w:rPr>
                <w:rFonts w:eastAsia="Malgun Gothic"/>
                <w:color w:val="000000"/>
                <w:lang w:eastAsia="ko-KR"/>
              </w:rPr>
            </w:pPr>
            <w:r w:rsidRPr="00AC4FBC">
              <w:rPr>
                <w:rFonts w:eastAsia="MS Mincho"/>
                <w:lang w:eastAsia="ja-JP"/>
              </w:rPr>
              <w:t>865</w:t>
            </w:r>
          </w:p>
        </w:tc>
        <w:tc>
          <w:tcPr>
            <w:tcW w:w="867" w:type="dxa"/>
            <w:shd w:val="clear" w:color="auto" w:fill="auto"/>
            <w:vAlign w:val="center"/>
          </w:tcPr>
          <w:p w14:paraId="7EBC7E81" w14:textId="77777777" w:rsidR="00DA6C39" w:rsidRPr="00AC4FBC" w:rsidRDefault="00DA6C39" w:rsidP="00DA6C39">
            <w:pPr>
              <w:pStyle w:val="TAC"/>
            </w:pPr>
            <w:r w:rsidRPr="00AC4FBC">
              <w:rPr>
                <w:rFonts w:eastAsia="MS Mincho"/>
                <w:lang w:eastAsia="ja-JP"/>
              </w:rPr>
              <w:t>28.9</w:t>
            </w:r>
          </w:p>
        </w:tc>
        <w:tc>
          <w:tcPr>
            <w:tcW w:w="1248" w:type="dxa"/>
            <w:shd w:val="clear" w:color="auto" w:fill="auto"/>
            <w:vAlign w:val="center"/>
          </w:tcPr>
          <w:p w14:paraId="204E20EA" w14:textId="77777777" w:rsidR="00DA6C39" w:rsidRPr="00AC4FBC" w:rsidRDefault="00DA6C39" w:rsidP="00DA6C39">
            <w:pPr>
              <w:pStyle w:val="TAC"/>
              <w:rPr>
                <w:lang w:eastAsia="ja-JP"/>
              </w:rPr>
            </w:pPr>
            <w:r w:rsidRPr="00AC4FBC">
              <w:rPr>
                <w:rFonts w:eastAsia="MS Mincho"/>
                <w:lang w:eastAsia="ja-JP"/>
              </w:rPr>
              <w:t>IMD2</w:t>
            </w:r>
          </w:p>
        </w:tc>
      </w:tr>
      <w:tr w:rsidR="00DA6C39" w:rsidRPr="00AC4FBC" w14:paraId="1A9931DD" w14:textId="77777777" w:rsidTr="000077BC">
        <w:trPr>
          <w:trHeight w:val="54"/>
          <w:jc w:val="center"/>
        </w:trPr>
        <w:tc>
          <w:tcPr>
            <w:tcW w:w="1928" w:type="dxa"/>
            <w:vMerge/>
            <w:shd w:val="clear" w:color="auto" w:fill="auto"/>
            <w:vAlign w:val="center"/>
          </w:tcPr>
          <w:p w14:paraId="7D497D8F" w14:textId="77777777" w:rsidR="00DA6C39" w:rsidRPr="00AC4FBC" w:rsidRDefault="00DA6C39" w:rsidP="00DA6C39">
            <w:pPr>
              <w:pStyle w:val="TAC"/>
              <w:rPr>
                <w:rFonts w:eastAsia="Malgun Gothic" w:cs="Arial"/>
                <w:kern w:val="2"/>
                <w:szCs w:val="24"/>
                <w:lang w:eastAsia="ko-KR"/>
              </w:rPr>
            </w:pPr>
          </w:p>
        </w:tc>
        <w:tc>
          <w:tcPr>
            <w:tcW w:w="1146" w:type="dxa"/>
            <w:shd w:val="clear" w:color="auto" w:fill="auto"/>
            <w:vAlign w:val="center"/>
          </w:tcPr>
          <w:p w14:paraId="0762E4A4" w14:textId="77777777" w:rsidR="00DA6C39" w:rsidRPr="00AC4FBC" w:rsidRDefault="00DA6C39" w:rsidP="00DA6C39">
            <w:pPr>
              <w:pStyle w:val="TAC"/>
            </w:pPr>
            <w:r w:rsidRPr="00AC4FBC">
              <w:rPr>
                <w:rFonts w:eastAsia="MS Mincho"/>
                <w:lang w:eastAsia="ja-JP"/>
              </w:rPr>
              <w:t>n3</w:t>
            </w:r>
          </w:p>
        </w:tc>
        <w:tc>
          <w:tcPr>
            <w:tcW w:w="1481" w:type="dxa"/>
            <w:shd w:val="clear" w:color="auto" w:fill="auto"/>
            <w:noWrap/>
            <w:vAlign w:val="center"/>
          </w:tcPr>
          <w:p w14:paraId="77EA2DA2" w14:textId="77777777" w:rsidR="00DA6C39" w:rsidRPr="00AC4FBC" w:rsidRDefault="00DA6C39" w:rsidP="00DA6C39">
            <w:pPr>
              <w:pStyle w:val="TAC"/>
              <w:rPr>
                <w:rFonts w:eastAsia="Malgun Gothic"/>
                <w:color w:val="000000"/>
                <w:lang w:eastAsia="ko-KR"/>
              </w:rPr>
            </w:pPr>
            <w:r w:rsidRPr="00AC4FBC">
              <w:rPr>
                <w:rFonts w:eastAsia="MS Mincho"/>
                <w:lang w:eastAsia="ja-JP"/>
              </w:rPr>
              <w:t>1765</w:t>
            </w:r>
          </w:p>
        </w:tc>
        <w:tc>
          <w:tcPr>
            <w:tcW w:w="779" w:type="dxa"/>
            <w:shd w:val="clear" w:color="auto" w:fill="auto"/>
            <w:noWrap/>
            <w:vAlign w:val="center"/>
          </w:tcPr>
          <w:p w14:paraId="6DE599AF" w14:textId="77777777" w:rsidR="00DA6C39" w:rsidRPr="00AC4FBC" w:rsidRDefault="00DA6C39" w:rsidP="00DA6C39">
            <w:pPr>
              <w:pStyle w:val="TAC"/>
              <w:rPr>
                <w:color w:val="000000"/>
              </w:rPr>
            </w:pPr>
            <w:r w:rsidRPr="00AC4FBC">
              <w:rPr>
                <w:rFonts w:eastAsia="MS Mincho"/>
                <w:lang w:eastAsia="ja-JP"/>
              </w:rPr>
              <w:t>5</w:t>
            </w:r>
          </w:p>
        </w:tc>
        <w:tc>
          <w:tcPr>
            <w:tcW w:w="721" w:type="dxa"/>
            <w:shd w:val="clear" w:color="auto" w:fill="auto"/>
            <w:noWrap/>
            <w:vAlign w:val="center"/>
          </w:tcPr>
          <w:p w14:paraId="1C45B5E7" w14:textId="77777777" w:rsidR="00DA6C39" w:rsidRPr="00AC4FBC" w:rsidRDefault="00DA6C39" w:rsidP="00DA6C39">
            <w:pPr>
              <w:pStyle w:val="TAC"/>
              <w:rPr>
                <w:color w:val="000000"/>
              </w:rPr>
            </w:pPr>
            <w:r w:rsidRPr="00AC4FBC">
              <w:rPr>
                <w:rFonts w:eastAsia="MS Mincho"/>
                <w:lang w:eastAsia="ja-JP"/>
              </w:rPr>
              <w:t>25</w:t>
            </w:r>
          </w:p>
        </w:tc>
        <w:tc>
          <w:tcPr>
            <w:tcW w:w="1314" w:type="dxa"/>
            <w:shd w:val="clear" w:color="auto" w:fill="auto"/>
            <w:noWrap/>
            <w:vAlign w:val="center"/>
          </w:tcPr>
          <w:p w14:paraId="396024FA" w14:textId="77777777" w:rsidR="00DA6C39" w:rsidRPr="00AC4FBC" w:rsidRDefault="00DA6C39" w:rsidP="00DA6C39">
            <w:pPr>
              <w:pStyle w:val="TAC"/>
              <w:rPr>
                <w:rFonts w:eastAsia="Malgun Gothic"/>
                <w:color w:val="000000"/>
                <w:lang w:eastAsia="ko-KR"/>
              </w:rPr>
            </w:pPr>
            <w:r w:rsidRPr="00AC4FBC">
              <w:rPr>
                <w:rFonts w:eastAsia="MS Mincho"/>
                <w:lang w:eastAsia="ja-JP"/>
              </w:rPr>
              <w:t>1820</w:t>
            </w:r>
          </w:p>
        </w:tc>
        <w:tc>
          <w:tcPr>
            <w:tcW w:w="867" w:type="dxa"/>
            <w:shd w:val="clear" w:color="auto" w:fill="auto"/>
            <w:vAlign w:val="center"/>
          </w:tcPr>
          <w:p w14:paraId="38775E4B" w14:textId="77777777" w:rsidR="00DA6C39" w:rsidRPr="00AC4FBC" w:rsidRDefault="00DA6C39" w:rsidP="00DA6C39">
            <w:pPr>
              <w:pStyle w:val="TAC"/>
            </w:pPr>
            <w:r w:rsidRPr="00AC4FBC">
              <w:rPr>
                <w:rFonts w:eastAsia="MS Mincho"/>
                <w:lang w:eastAsia="ja-JP"/>
              </w:rPr>
              <w:t>N/A</w:t>
            </w:r>
          </w:p>
        </w:tc>
        <w:tc>
          <w:tcPr>
            <w:tcW w:w="1248" w:type="dxa"/>
            <w:shd w:val="clear" w:color="auto" w:fill="auto"/>
            <w:vAlign w:val="center"/>
          </w:tcPr>
          <w:p w14:paraId="5669240F" w14:textId="77777777" w:rsidR="00DA6C39" w:rsidRPr="00AC4FBC" w:rsidRDefault="00DA6C39" w:rsidP="00DA6C39">
            <w:pPr>
              <w:pStyle w:val="TAC"/>
              <w:rPr>
                <w:lang w:eastAsia="ja-JP"/>
              </w:rPr>
            </w:pPr>
            <w:r w:rsidRPr="00AC4FBC">
              <w:rPr>
                <w:rFonts w:eastAsia="MS Mincho"/>
                <w:lang w:eastAsia="ja-JP"/>
              </w:rPr>
              <w:t>N/A</w:t>
            </w:r>
          </w:p>
        </w:tc>
      </w:tr>
      <w:tr w:rsidR="00DA6C39" w:rsidRPr="00AC4FBC" w14:paraId="5F7D5716" w14:textId="77777777" w:rsidTr="000077BC">
        <w:trPr>
          <w:trHeight w:val="54"/>
          <w:jc w:val="center"/>
        </w:trPr>
        <w:tc>
          <w:tcPr>
            <w:tcW w:w="1928" w:type="dxa"/>
            <w:vMerge/>
            <w:shd w:val="clear" w:color="auto" w:fill="auto"/>
            <w:vAlign w:val="center"/>
          </w:tcPr>
          <w:p w14:paraId="021A99AB" w14:textId="77777777" w:rsidR="00DA6C39" w:rsidRPr="00AC4FBC" w:rsidRDefault="00DA6C39" w:rsidP="00DA6C39">
            <w:pPr>
              <w:pStyle w:val="TAC"/>
              <w:rPr>
                <w:rFonts w:eastAsia="Malgun Gothic" w:cs="Arial"/>
                <w:kern w:val="2"/>
                <w:szCs w:val="24"/>
                <w:lang w:eastAsia="ko-KR"/>
              </w:rPr>
            </w:pPr>
          </w:p>
        </w:tc>
        <w:tc>
          <w:tcPr>
            <w:tcW w:w="1146" w:type="dxa"/>
            <w:shd w:val="clear" w:color="auto" w:fill="auto"/>
            <w:vAlign w:val="center"/>
          </w:tcPr>
          <w:p w14:paraId="5185F94E" w14:textId="77777777" w:rsidR="00DA6C39" w:rsidRPr="00AC4FBC" w:rsidRDefault="00DA6C39" w:rsidP="00DA6C39">
            <w:pPr>
              <w:pStyle w:val="TAC"/>
            </w:pPr>
            <w:r w:rsidRPr="00AC4FBC">
              <w:rPr>
                <w:rFonts w:eastAsia="MS Mincho"/>
                <w:lang w:eastAsia="ja-JP"/>
              </w:rPr>
              <w:t>41</w:t>
            </w:r>
          </w:p>
        </w:tc>
        <w:tc>
          <w:tcPr>
            <w:tcW w:w="1481" w:type="dxa"/>
            <w:shd w:val="clear" w:color="auto" w:fill="auto"/>
            <w:noWrap/>
            <w:vAlign w:val="center"/>
          </w:tcPr>
          <w:p w14:paraId="1BBA0A6B" w14:textId="77777777" w:rsidR="00DA6C39" w:rsidRPr="00AC4FBC" w:rsidRDefault="00DA6C39" w:rsidP="00DA6C39">
            <w:pPr>
              <w:pStyle w:val="TAC"/>
              <w:rPr>
                <w:rFonts w:eastAsia="Malgun Gothic"/>
                <w:color w:val="000000"/>
                <w:lang w:eastAsia="ko-KR"/>
              </w:rPr>
            </w:pPr>
            <w:r w:rsidRPr="00AC4FBC">
              <w:rPr>
                <w:rFonts w:eastAsia="MS Mincho"/>
                <w:lang w:eastAsia="ja-JP"/>
              </w:rPr>
              <w:t>2630</w:t>
            </w:r>
          </w:p>
        </w:tc>
        <w:tc>
          <w:tcPr>
            <w:tcW w:w="779" w:type="dxa"/>
            <w:shd w:val="clear" w:color="auto" w:fill="auto"/>
            <w:noWrap/>
            <w:vAlign w:val="center"/>
          </w:tcPr>
          <w:p w14:paraId="4B2E76A0" w14:textId="77777777" w:rsidR="00DA6C39" w:rsidRPr="00AC4FBC" w:rsidRDefault="00DA6C39" w:rsidP="00DA6C39">
            <w:pPr>
              <w:pStyle w:val="TAC"/>
              <w:rPr>
                <w:color w:val="000000"/>
              </w:rPr>
            </w:pPr>
            <w:r w:rsidRPr="00AC4FBC">
              <w:rPr>
                <w:rFonts w:eastAsia="MS Mincho"/>
                <w:lang w:eastAsia="ja-JP"/>
              </w:rPr>
              <w:t>5</w:t>
            </w:r>
          </w:p>
        </w:tc>
        <w:tc>
          <w:tcPr>
            <w:tcW w:w="721" w:type="dxa"/>
            <w:shd w:val="clear" w:color="auto" w:fill="auto"/>
            <w:noWrap/>
            <w:vAlign w:val="center"/>
          </w:tcPr>
          <w:p w14:paraId="5089A41A" w14:textId="77777777" w:rsidR="00DA6C39" w:rsidRPr="00AC4FBC" w:rsidRDefault="00DA6C39" w:rsidP="00DA6C39">
            <w:pPr>
              <w:pStyle w:val="TAC"/>
              <w:rPr>
                <w:color w:val="000000"/>
              </w:rPr>
            </w:pPr>
            <w:r w:rsidRPr="00AC4FBC">
              <w:rPr>
                <w:rFonts w:eastAsia="MS Mincho"/>
                <w:lang w:eastAsia="ja-JP"/>
              </w:rPr>
              <w:t>25</w:t>
            </w:r>
          </w:p>
        </w:tc>
        <w:tc>
          <w:tcPr>
            <w:tcW w:w="1314" w:type="dxa"/>
            <w:shd w:val="clear" w:color="auto" w:fill="auto"/>
            <w:noWrap/>
            <w:vAlign w:val="center"/>
          </w:tcPr>
          <w:p w14:paraId="4B695A54" w14:textId="77777777" w:rsidR="00DA6C39" w:rsidRPr="00AC4FBC" w:rsidRDefault="00DA6C39" w:rsidP="00DA6C39">
            <w:pPr>
              <w:pStyle w:val="TAC"/>
              <w:rPr>
                <w:rFonts w:eastAsia="Malgun Gothic"/>
                <w:color w:val="000000"/>
                <w:lang w:eastAsia="ko-KR"/>
              </w:rPr>
            </w:pPr>
            <w:r w:rsidRPr="00AC4FBC">
              <w:rPr>
                <w:rFonts w:eastAsia="MS Mincho"/>
                <w:lang w:eastAsia="ja-JP"/>
              </w:rPr>
              <w:t>2630</w:t>
            </w:r>
          </w:p>
        </w:tc>
        <w:tc>
          <w:tcPr>
            <w:tcW w:w="867" w:type="dxa"/>
            <w:shd w:val="clear" w:color="auto" w:fill="auto"/>
            <w:vAlign w:val="center"/>
          </w:tcPr>
          <w:p w14:paraId="23BB1D09" w14:textId="77777777" w:rsidR="00DA6C39" w:rsidRPr="00AC4FBC" w:rsidRDefault="00DA6C39" w:rsidP="00DA6C39">
            <w:pPr>
              <w:pStyle w:val="TAC"/>
            </w:pPr>
            <w:r w:rsidRPr="00AC4FBC">
              <w:rPr>
                <w:rFonts w:eastAsia="MS Mincho"/>
                <w:lang w:eastAsia="ja-JP"/>
              </w:rPr>
              <w:t>N/A</w:t>
            </w:r>
          </w:p>
        </w:tc>
        <w:tc>
          <w:tcPr>
            <w:tcW w:w="1248" w:type="dxa"/>
            <w:shd w:val="clear" w:color="auto" w:fill="auto"/>
            <w:vAlign w:val="center"/>
          </w:tcPr>
          <w:p w14:paraId="5C55B7E9" w14:textId="77777777" w:rsidR="00DA6C39" w:rsidRPr="00AC4FBC" w:rsidRDefault="00DA6C39" w:rsidP="00DA6C39">
            <w:pPr>
              <w:pStyle w:val="TAC"/>
              <w:rPr>
                <w:lang w:eastAsia="ja-JP"/>
              </w:rPr>
            </w:pPr>
            <w:r w:rsidRPr="00AC4FBC">
              <w:rPr>
                <w:rFonts w:eastAsia="MS Mincho"/>
                <w:lang w:eastAsia="ja-JP"/>
              </w:rPr>
              <w:t>N/A</w:t>
            </w:r>
          </w:p>
        </w:tc>
      </w:tr>
      <w:tr w:rsidR="00DA6C39" w:rsidRPr="00AC4FBC" w14:paraId="07B8816B" w14:textId="77777777" w:rsidTr="000077BC">
        <w:trPr>
          <w:trHeight w:val="54"/>
          <w:jc w:val="center"/>
        </w:trPr>
        <w:tc>
          <w:tcPr>
            <w:tcW w:w="1928" w:type="dxa"/>
            <w:vMerge w:val="restart"/>
            <w:shd w:val="clear" w:color="auto" w:fill="auto"/>
            <w:vAlign w:val="center"/>
          </w:tcPr>
          <w:p w14:paraId="6682C0FB" w14:textId="77777777" w:rsidR="00DA6C39" w:rsidRPr="00AC4FBC" w:rsidRDefault="00DA6C39" w:rsidP="00DA6C39">
            <w:pPr>
              <w:pStyle w:val="TAC"/>
              <w:rPr>
                <w:rFonts w:cs="Arial"/>
                <w:kern w:val="2"/>
                <w:szCs w:val="24"/>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w:t>
            </w:r>
            <w:r w:rsidRPr="00AC4FBC">
              <w:rPr>
                <w:rFonts w:eastAsia="Malgun Gothic" w:cs="Arial"/>
                <w:kern w:val="2"/>
                <w:szCs w:val="24"/>
                <w:lang w:eastAsia="ko-KR"/>
              </w:rPr>
              <w:t>A_n</w:t>
            </w:r>
            <w:r w:rsidRPr="00AC4FBC">
              <w:rPr>
                <w:rFonts w:cs="Arial"/>
                <w:kern w:val="2"/>
                <w:szCs w:val="24"/>
              </w:rPr>
              <w:t>77</w:t>
            </w:r>
            <w:r w:rsidRPr="00AC4FBC">
              <w:rPr>
                <w:rFonts w:eastAsia="Malgun Gothic" w:cs="Arial"/>
                <w:kern w:val="2"/>
                <w:szCs w:val="24"/>
                <w:lang w:eastAsia="ko-KR"/>
              </w:rPr>
              <w:t>A</w:t>
            </w:r>
          </w:p>
          <w:p w14:paraId="41323CCB" w14:textId="77777777" w:rsidR="00DA6C39" w:rsidRPr="00AC4FBC" w:rsidRDefault="00DA6C39" w:rsidP="00DA6C39">
            <w:pPr>
              <w:pStyle w:val="TAC"/>
              <w:rPr>
                <w:rFonts w:eastAsia="MS Mincho"/>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C</w:t>
            </w:r>
            <w:r w:rsidRPr="00AC4FBC">
              <w:rPr>
                <w:rFonts w:eastAsia="Malgun Gothic" w:cs="Arial"/>
                <w:kern w:val="2"/>
                <w:szCs w:val="24"/>
                <w:lang w:eastAsia="ko-KR"/>
              </w:rPr>
              <w:t>_n</w:t>
            </w:r>
            <w:r w:rsidRPr="00AC4FBC">
              <w:rPr>
                <w:rFonts w:cs="Arial"/>
                <w:kern w:val="2"/>
                <w:szCs w:val="24"/>
              </w:rPr>
              <w:t>77</w:t>
            </w:r>
            <w:r w:rsidRPr="00AC4FBC">
              <w:rPr>
                <w:rFonts w:eastAsia="Malgun Gothic" w:cs="Arial"/>
                <w:kern w:val="2"/>
                <w:szCs w:val="24"/>
                <w:lang w:eastAsia="ko-KR"/>
              </w:rPr>
              <w:t>A</w:t>
            </w:r>
          </w:p>
        </w:tc>
        <w:tc>
          <w:tcPr>
            <w:tcW w:w="1146" w:type="dxa"/>
            <w:shd w:val="clear" w:color="auto" w:fill="auto"/>
            <w:vAlign w:val="center"/>
          </w:tcPr>
          <w:p w14:paraId="3F5308E5" w14:textId="77777777" w:rsidR="00DA6C39" w:rsidRPr="00AC4FBC" w:rsidRDefault="00DA6C39" w:rsidP="00DA6C39">
            <w:pPr>
              <w:pStyle w:val="TAC"/>
            </w:pPr>
            <w:r w:rsidRPr="00AC4FBC">
              <w:t>18</w:t>
            </w:r>
          </w:p>
        </w:tc>
        <w:tc>
          <w:tcPr>
            <w:tcW w:w="1481" w:type="dxa"/>
            <w:shd w:val="clear" w:color="auto" w:fill="auto"/>
            <w:noWrap/>
            <w:vAlign w:val="center"/>
          </w:tcPr>
          <w:p w14:paraId="6F89082A" w14:textId="77777777" w:rsidR="00DA6C39" w:rsidRPr="00AC4FBC" w:rsidRDefault="00DA6C39" w:rsidP="00DA6C39">
            <w:pPr>
              <w:pStyle w:val="TAC"/>
            </w:pPr>
            <w:r w:rsidRPr="00AC4FBC">
              <w:rPr>
                <w:rFonts w:eastAsia="Malgun Gothic"/>
                <w:color w:val="000000"/>
                <w:lang w:eastAsia="ko-KR"/>
              </w:rPr>
              <w:t>820</w:t>
            </w:r>
          </w:p>
        </w:tc>
        <w:tc>
          <w:tcPr>
            <w:tcW w:w="779" w:type="dxa"/>
            <w:shd w:val="clear" w:color="auto" w:fill="auto"/>
            <w:noWrap/>
            <w:vAlign w:val="center"/>
          </w:tcPr>
          <w:p w14:paraId="770B1E54" w14:textId="77777777" w:rsidR="00DA6C39" w:rsidRPr="00AC4FBC" w:rsidRDefault="00DA6C39" w:rsidP="00DA6C39">
            <w:pPr>
              <w:pStyle w:val="TAC"/>
            </w:pPr>
            <w:r w:rsidRPr="00AC4FBC">
              <w:rPr>
                <w:color w:val="000000"/>
              </w:rPr>
              <w:t>5</w:t>
            </w:r>
          </w:p>
        </w:tc>
        <w:tc>
          <w:tcPr>
            <w:tcW w:w="721" w:type="dxa"/>
            <w:shd w:val="clear" w:color="auto" w:fill="auto"/>
            <w:noWrap/>
            <w:vAlign w:val="center"/>
          </w:tcPr>
          <w:p w14:paraId="00976C17" w14:textId="77777777" w:rsidR="00DA6C39" w:rsidRPr="00AC4FBC" w:rsidRDefault="00DA6C39" w:rsidP="00DA6C39">
            <w:pPr>
              <w:pStyle w:val="TAC"/>
            </w:pPr>
            <w:r w:rsidRPr="00AC4FBC">
              <w:rPr>
                <w:color w:val="000000"/>
              </w:rPr>
              <w:t>25</w:t>
            </w:r>
          </w:p>
        </w:tc>
        <w:tc>
          <w:tcPr>
            <w:tcW w:w="1314" w:type="dxa"/>
            <w:shd w:val="clear" w:color="auto" w:fill="auto"/>
            <w:noWrap/>
            <w:vAlign w:val="center"/>
          </w:tcPr>
          <w:p w14:paraId="4C1A4D4D" w14:textId="77777777" w:rsidR="00DA6C39" w:rsidRPr="00AC4FBC" w:rsidRDefault="00DA6C39" w:rsidP="00DA6C39">
            <w:pPr>
              <w:pStyle w:val="TAC"/>
            </w:pPr>
            <w:r w:rsidRPr="00AC4FBC">
              <w:rPr>
                <w:rFonts w:eastAsia="Malgun Gothic"/>
                <w:color w:val="000000"/>
                <w:lang w:eastAsia="ko-KR"/>
              </w:rPr>
              <w:t>865</w:t>
            </w:r>
          </w:p>
        </w:tc>
        <w:tc>
          <w:tcPr>
            <w:tcW w:w="867" w:type="dxa"/>
            <w:shd w:val="clear" w:color="auto" w:fill="auto"/>
            <w:vAlign w:val="center"/>
          </w:tcPr>
          <w:p w14:paraId="28145D7D" w14:textId="77777777" w:rsidR="00DA6C39" w:rsidRPr="00AC4FBC" w:rsidRDefault="00DA6C39" w:rsidP="00DA6C39">
            <w:pPr>
              <w:pStyle w:val="TAC"/>
            </w:pPr>
            <w:r w:rsidRPr="00AC4FBC">
              <w:t>3.4</w:t>
            </w:r>
          </w:p>
        </w:tc>
        <w:tc>
          <w:tcPr>
            <w:tcW w:w="1248" w:type="dxa"/>
            <w:shd w:val="clear" w:color="auto" w:fill="auto"/>
            <w:vAlign w:val="center"/>
          </w:tcPr>
          <w:p w14:paraId="30535389" w14:textId="77777777" w:rsidR="00DA6C39" w:rsidRPr="00AC4FBC" w:rsidRDefault="00DA6C39" w:rsidP="00DA6C39">
            <w:pPr>
              <w:pStyle w:val="TAC"/>
            </w:pPr>
            <w:r w:rsidRPr="00AC4FBC">
              <w:rPr>
                <w:lang w:eastAsia="ja-JP"/>
              </w:rPr>
              <w:t>IMD</w:t>
            </w:r>
            <w:r w:rsidRPr="00AC4FBC">
              <w:t>5</w:t>
            </w:r>
          </w:p>
        </w:tc>
      </w:tr>
      <w:tr w:rsidR="00DA6C39" w:rsidRPr="00AC4FBC" w14:paraId="219CFB36" w14:textId="77777777" w:rsidTr="000077BC">
        <w:trPr>
          <w:trHeight w:val="54"/>
          <w:jc w:val="center"/>
        </w:trPr>
        <w:tc>
          <w:tcPr>
            <w:tcW w:w="1928" w:type="dxa"/>
            <w:vMerge/>
            <w:shd w:val="clear" w:color="auto" w:fill="auto"/>
            <w:vAlign w:val="center"/>
          </w:tcPr>
          <w:p w14:paraId="4C49A6C2" w14:textId="77777777" w:rsidR="00DA6C39" w:rsidRPr="00AC4FBC" w:rsidRDefault="00DA6C39" w:rsidP="00DA6C39">
            <w:pPr>
              <w:pStyle w:val="TAC"/>
              <w:rPr>
                <w:rFonts w:eastAsia="MS Mincho"/>
              </w:rPr>
            </w:pPr>
          </w:p>
        </w:tc>
        <w:tc>
          <w:tcPr>
            <w:tcW w:w="1146" w:type="dxa"/>
            <w:shd w:val="clear" w:color="auto" w:fill="auto"/>
            <w:vAlign w:val="center"/>
          </w:tcPr>
          <w:p w14:paraId="408F45DB" w14:textId="77777777" w:rsidR="00DA6C39" w:rsidRPr="00AC4FBC" w:rsidRDefault="00DA6C39" w:rsidP="00DA6C39">
            <w:pPr>
              <w:pStyle w:val="TAC"/>
            </w:pPr>
            <w:r w:rsidRPr="00AC4FBC">
              <w:t>n77</w:t>
            </w:r>
          </w:p>
        </w:tc>
        <w:tc>
          <w:tcPr>
            <w:tcW w:w="1481" w:type="dxa"/>
            <w:shd w:val="clear" w:color="auto" w:fill="auto"/>
            <w:noWrap/>
          </w:tcPr>
          <w:p w14:paraId="5377B32E" w14:textId="77777777" w:rsidR="00DA6C39" w:rsidRPr="00AC4FBC" w:rsidRDefault="00DA6C39" w:rsidP="00DA6C39">
            <w:pPr>
              <w:pStyle w:val="TAC"/>
            </w:pPr>
            <w:r w:rsidRPr="00AC4FBC">
              <w:t>3527.5</w:t>
            </w:r>
          </w:p>
        </w:tc>
        <w:tc>
          <w:tcPr>
            <w:tcW w:w="779" w:type="dxa"/>
            <w:shd w:val="clear" w:color="auto" w:fill="auto"/>
            <w:noWrap/>
          </w:tcPr>
          <w:p w14:paraId="3221D6A3" w14:textId="77777777" w:rsidR="00DA6C39" w:rsidRPr="00AC4FBC" w:rsidRDefault="00DA6C39" w:rsidP="00DA6C39">
            <w:pPr>
              <w:pStyle w:val="TAC"/>
            </w:pPr>
            <w:r w:rsidRPr="00AC4FBC">
              <w:t>10</w:t>
            </w:r>
          </w:p>
        </w:tc>
        <w:tc>
          <w:tcPr>
            <w:tcW w:w="721" w:type="dxa"/>
            <w:shd w:val="clear" w:color="auto" w:fill="auto"/>
            <w:noWrap/>
          </w:tcPr>
          <w:p w14:paraId="5733E668" w14:textId="77777777" w:rsidR="00DA6C39" w:rsidRPr="00AC4FBC" w:rsidRDefault="00DA6C39" w:rsidP="00DA6C39">
            <w:pPr>
              <w:pStyle w:val="TAC"/>
            </w:pPr>
            <w:r w:rsidRPr="00AC4FBC">
              <w:t>50</w:t>
            </w:r>
          </w:p>
        </w:tc>
        <w:tc>
          <w:tcPr>
            <w:tcW w:w="1314" w:type="dxa"/>
            <w:shd w:val="clear" w:color="auto" w:fill="auto"/>
            <w:noWrap/>
          </w:tcPr>
          <w:p w14:paraId="7D1B10A6" w14:textId="77777777" w:rsidR="00DA6C39" w:rsidRPr="00AC4FBC" w:rsidRDefault="00DA6C39" w:rsidP="00DA6C39">
            <w:pPr>
              <w:pStyle w:val="TAC"/>
            </w:pPr>
            <w:r w:rsidRPr="00AC4FBC">
              <w:t>3527.5</w:t>
            </w:r>
          </w:p>
        </w:tc>
        <w:tc>
          <w:tcPr>
            <w:tcW w:w="867" w:type="dxa"/>
            <w:shd w:val="clear" w:color="auto" w:fill="auto"/>
            <w:vAlign w:val="center"/>
          </w:tcPr>
          <w:p w14:paraId="125AAD97" w14:textId="77777777" w:rsidR="00DA6C39" w:rsidRPr="00AC4FBC" w:rsidRDefault="00DA6C39" w:rsidP="00DA6C39">
            <w:pPr>
              <w:pStyle w:val="TAC"/>
            </w:pPr>
            <w:r w:rsidRPr="00AC4FBC">
              <w:rPr>
                <w:rFonts w:eastAsia="Malgun Gothic"/>
                <w:lang w:eastAsia="ko-KR"/>
              </w:rPr>
              <w:t>N/A</w:t>
            </w:r>
          </w:p>
        </w:tc>
        <w:tc>
          <w:tcPr>
            <w:tcW w:w="1248" w:type="dxa"/>
            <w:shd w:val="clear" w:color="auto" w:fill="auto"/>
            <w:vAlign w:val="center"/>
          </w:tcPr>
          <w:p w14:paraId="3BC221F1" w14:textId="77777777" w:rsidR="00DA6C39" w:rsidRPr="00AC4FBC" w:rsidRDefault="00DA6C39" w:rsidP="00DA6C39">
            <w:pPr>
              <w:pStyle w:val="TAC"/>
            </w:pPr>
            <w:r w:rsidRPr="00AC4FBC">
              <w:rPr>
                <w:rFonts w:eastAsia="Malgun Gothic"/>
                <w:lang w:eastAsia="ko-KR"/>
              </w:rPr>
              <w:t>N/A</w:t>
            </w:r>
          </w:p>
        </w:tc>
      </w:tr>
      <w:tr w:rsidR="00DA6C39" w:rsidRPr="00AC4FBC" w14:paraId="174AB8EB" w14:textId="77777777" w:rsidTr="000077BC">
        <w:trPr>
          <w:trHeight w:val="54"/>
          <w:jc w:val="center"/>
        </w:trPr>
        <w:tc>
          <w:tcPr>
            <w:tcW w:w="1928" w:type="dxa"/>
            <w:vMerge/>
            <w:shd w:val="clear" w:color="auto" w:fill="auto"/>
            <w:vAlign w:val="center"/>
          </w:tcPr>
          <w:p w14:paraId="1E5E063C" w14:textId="77777777" w:rsidR="00DA6C39" w:rsidRPr="00AC4FBC" w:rsidRDefault="00DA6C39" w:rsidP="00DA6C39">
            <w:pPr>
              <w:pStyle w:val="TAC"/>
              <w:rPr>
                <w:rFonts w:eastAsia="MS Mincho"/>
              </w:rPr>
            </w:pPr>
          </w:p>
        </w:tc>
        <w:tc>
          <w:tcPr>
            <w:tcW w:w="1146" w:type="dxa"/>
            <w:shd w:val="clear" w:color="auto" w:fill="auto"/>
            <w:vAlign w:val="center"/>
          </w:tcPr>
          <w:p w14:paraId="1821E771" w14:textId="77777777" w:rsidR="00DA6C39" w:rsidRPr="00AC4FBC" w:rsidRDefault="00DA6C39" w:rsidP="00DA6C39">
            <w:pPr>
              <w:pStyle w:val="TAC"/>
            </w:pPr>
            <w:r w:rsidRPr="00AC4FBC">
              <w:t>41</w:t>
            </w:r>
          </w:p>
        </w:tc>
        <w:tc>
          <w:tcPr>
            <w:tcW w:w="1481" w:type="dxa"/>
            <w:shd w:val="clear" w:color="auto" w:fill="auto"/>
            <w:noWrap/>
          </w:tcPr>
          <w:p w14:paraId="67B8A401" w14:textId="77777777" w:rsidR="00DA6C39" w:rsidRPr="00AC4FBC" w:rsidRDefault="00DA6C39" w:rsidP="00DA6C39">
            <w:pPr>
              <w:pStyle w:val="TAC"/>
            </w:pPr>
            <w:r w:rsidRPr="00AC4FBC">
              <w:t>2640</w:t>
            </w:r>
          </w:p>
        </w:tc>
        <w:tc>
          <w:tcPr>
            <w:tcW w:w="779" w:type="dxa"/>
            <w:shd w:val="clear" w:color="auto" w:fill="auto"/>
            <w:noWrap/>
          </w:tcPr>
          <w:p w14:paraId="31789EEB" w14:textId="77777777" w:rsidR="00DA6C39" w:rsidRPr="00AC4FBC" w:rsidRDefault="00DA6C39" w:rsidP="00DA6C39">
            <w:pPr>
              <w:pStyle w:val="TAC"/>
            </w:pPr>
            <w:r w:rsidRPr="00AC4FBC">
              <w:t>5</w:t>
            </w:r>
          </w:p>
        </w:tc>
        <w:tc>
          <w:tcPr>
            <w:tcW w:w="721" w:type="dxa"/>
            <w:shd w:val="clear" w:color="auto" w:fill="auto"/>
            <w:noWrap/>
          </w:tcPr>
          <w:p w14:paraId="7B756E11" w14:textId="77777777" w:rsidR="00DA6C39" w:rsidRPr="00AC4FBC" w:rsidRDefault="00DA6C39" w:rsidP="00DA6C39">
            <w:pPr>
              <w:pStyle w:val="TAC"/>
            </w:pPr>
            <w:r w:rsidRPr="00AC4FBC">
              <w:t>25</w:t>
            </w:r>
          </w:p>
        </w:tc>
        <w:tc>
          <w:tcPr>
            <w:tcW w:w="1314" w:type="dxa"/>
            <w:shd w:val="clear" w:color="auto" w:fill="auto"/>
            <w:noWrap/>
          </w:tcPr>
          <w:p w14:paraId="630C7411" w14:textId="77777777" w:rsidR="00DA6C39" w:rsidRPr="00AC4FBC" w:rsidRDefault="00DA6C39" w:rsidP="00DA6C39">
            <w:pPr>
              <w:pStyle w:val="TAC"/>
            </w:pPr>
            <w:r w:rsidRPr="00AC4FBC">
              <w:t>2640</w:t>
            </w:r>
          </w:p>
        </w:tc>
        <w:tc>
          <w:tcPr>
            <w:tcW w:w="867" w:type="dxa"/>
            <w:shd w:val="clear" w:color="auto" w:fill="auto"/>
            <w:vAlign w:val="center"/>
          </w:tcPr>
          <w:p w14:paraId="6FCD8D9C" w14:textId="77777777" w:rsidR="00DA6C39" w:rsidRPr="00AC4FBC" w:rsidRDefault="00DA6C39" w:rsidP="00DA6C39">
            <w:pPr>
              <w:pStyle w:val="TAC"/>
            </w:pPr>
            <w:r w:rsidRPr="00AC4FBC">
              <w:rPr>
                <w:rFonts w:eastAsia="Malgun Gothic"/>
                <w:lang w:eastAsia="ko-KR"/>
              </w:rPr>
              <w:t>N/A</w:t>
            </w:r>
          </w:p>
        </w:tc>
        <w:tc>
          <w:tcPr>
            <w:tcW w:w="1248" w:type="dxa"/>
            <w:shd w:val="clear" w:color="auto" w:fill="auto"/>
            <w:vAlign w:val="center"/>
          </w:tcPr>
          <w:p w14:paraId="3BBE86EB" w14:textId="77777777" w:rsidR="00DA6C39" w:rsidRPr="00AC4FBC" w:rsidRDefault="00DA6C39" w:rsidP="00DA6C39">
            <w:pPr>
              <w:pStyle w:val="TAC"/>
            </w:pPr>
            <w:r w:rsidRPr="00AC4FBC">
              <w:rPr>
                <w:rFonts w:eastAsia="Malgun Gothic"/>
                <w:lang w:eastAsia="ko-KR"/>
              </w:rPr>
              <w:t>N/A</w:t>
            </w:r>
          </w:p>
        </w:tc>
      </w:tr>
      <w:tr w:rsidR="00DA6C39" w:rsidRPr="00AC4FBC" w14:paraId="2305A558" w14:textId="77777777" w:rsidTr="000077BC">
        <w:trPr>
          <w:trHeight w:val="54"/>
          <w:jc w:val="center"/>
        </w:trPr>
        <w:tc>
          <w:tcPr>
            <w:tcW w:w="1928" w:type="dxa"/>
            <w:vMerge w:val="restart"/>
            <w:shd w:val="clear" w:color="auto" w:fill="auto"/>
            <w:vAlign w:val="center"/>
          </w:tcPr>
          <w:p w14:paraId="28A4D727" w14:textId="77777777" w:rsidR="00DA6C39" w:rsidRPr="00AC4FBC" w:rsidRDefault="00DA6C39" w:rsidP="00DA6C39">
            <w:pPr>
              <w:pStyle w:val="TAC"/>
              <w:rPr>
                <w:rFonts w:cs="Arial"/>
                <w:kern w:val="2"/>
                <w:szCs w:val="24"/>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w:t>
            </w:r>
            <w:r w:rsidRPr="00AC4FBC">
              <w:rPr>
                <w:rFonts w:eastAsia="Malgun Gothic" w:cs="Arial"/>
                <w:kern w:val="2"/>
                <w:szCs w:val="24"/>
                <w:lang w:eastAsia="ko-KR"/>
              </w:rPr>
              <w:t>A_n</w:t>
            </w:r>
            <w:r w:rsidRPr="00AC4FBC">
              <w:rPr>
                <w:rFonts w:cs="Arial"/>
                <w:kern w:val="2"/>
                <w:szCs w:val="24"/>
              </w:rPr>
              <w:t>78</w:t>
            </w:r>
            <w:r w:rsidRPr="00AC4FBC">
              <w:rPr>
                <w:rFonts w:eastAsia="Malgun Gothic" w:cs="Arial"/>
                <w:kern w:val="2"/>
                <w:szCs w:val="24"/>
                <w:lang w:eastAsia="ko-KR"/>
              </w:rPr>
              <w:t>A</w:t>
            </w:r>
          </w:p>
          <w:p w14:paraId="56DECD75" w14:textId="77777777" w:rsidR="00DA6C39" w:rsidRPr="00AC4FBC" w:rsidRDefault="00DA6C39" w:rsidP="00DA6C39">
            <w:pPr>
              <w:pStyle w:val="TAC"/>
              <w:rPr>
                <w:rFonts w:eastAsia="MS Mincho"/>
              </w:rPr>
            </w:pPr>
            <w:r w:rsidRPr="00AC4FBC">
              <w:rPr>
                <w:rFonts w:eastAsia="Malgun Gothic" w:cs="Arial"/>
                <w:kern w:val="2"/>
                <w:szCs w:val="24"/>
                <w:lang w:eastAsia="ko-KR"/>
              </w:rPr>
              <w:t>DC_</w:t>
            </w:r>
            <w:r w:rsidRPr="00AC4FBC">
              <w:rPr>
                <w:rFonts w:cs="Arial"/>
                <w:kern w:val="2"/>
                <w:szCs w:val="24"/>
              </w:rPr>
              <w:t>18</w:t>
            </w:r>
            <w:r w:rsidRPr="00AC4FBC">
              <w:rPr>
                <w:rFonts w:eastAsia="Malgun Gothic" w:cs="Arial"/>
                <w:kern w:val="2"/>
                <w:szCs w:val="24"/>
                <w:lang w:eastAsia="ko-KR"/>
              </w:rPr>
              <w:t>A-</w:t>
            </w:r>
            <w:r w:rsidRPr="00AC4FBC">
              <w:rPr>
                <w:rFonts w:cs="Arial"/>
                <w:kern w:val="2"/>
                <w:szCs w:val="24"/>
              </w:rPr>
              <w:t>41C</w:t>
            </w:r>
            <w:r w:rsidRPr="00AC4FBC">
              <w:rPr>
                <w:rFonts w:eastAsia="Malgun Gothic" w:cs="Arial"/>
                <w:kern w:val="2"/>
                <w:szCs w:val="24"/>
                <w:lang w:eastAsia="ko-KR"/>
              </w:rPr>
              <w:t>_n</w:t>
            </w:r>
            <w:r w:rsidRPr="00AC4FBC">
              <w:rPr>
                <w:rFonts w:cs="Arial"/>
                <w:kern w:val="2"/>
                <w:szCs w:val="24"/>
              </w:rPr>
              <w:t>78</w:t>
            </w:r>
            <w:r w:rsidRPr="00AC4FBC">
              <w:rPr>
                <w:rFonts w:eastAsia="Malgun Gothic" w:cs="Arial"/>
                <w:kern w:val="2"/>
                <w:szCs w:val="24"/>
                <w:lang w:eastAsia="ko-KR"/>
              </w:rPr>
              <w:t>A</w:t>
            </w:r>
          </w:p>
        </w:tc>
        <w:tc>
          <w:tcPr>
            <w:tcW w:w="1146" w:type="dxa"/>
            <w:shd w:val="clear" w:color="auto" w:fill="auto"/>
            <w:vAlign w:val="center"/>
          </w:tcPr>
          <w:p w14:paraId="3C7CD69F" w14:textId="77777777" w:rsidR="00DA6C39" w:rsidRPr="00AC4FBC" w:rsidRDefault="00DA6C39" w:rsidP="00DA6C39">
            <w:pPr>
              <w:pStyle w:val="TAC"/>
            </w:pPr>
            <w:r w:rsidRPr="00AC4FBC">
              <w:t>18</w:t>
            </w:r>
          </w:p>
        </w:tc>
        <w:tc>
          <w:tcPr>
            <w:tcW w:w="1481" w:type="dxa"/>
            <w:shd w:val="clear" w:color="auto" w:fill="auto"/>
            <w:noWrap/>
            <w:vAlign w:val="center"/>
          </w:tcPr>
          <w:p w14:paraId="1C4278CA" w14:textId="77777777" w:rsidR="00DA6C39" w:rsidRPr="00AC4FBC" w:rsidRDefault="00DA6C39" w:rsidP="00DA6C39">
            <w:pPr>
              <w:pStyle w:val="TAC"/>
            </w:pPr>
            <w:r w:rsidRPr="00AC4FBC">
              <w:rPr>
                <w:rFonts w:eastAsia="Malgun Gothic"/>
                <w:color w:val="000000"/>
                <w:lang w:eastAsia="ko-KR"/>
              </w:rPr>
              <w:t>820</w:t>
            </w:r>
          </w:p>
        </w:tc>
        <w:tc>
          <w:tcPr>
            <w:tcW w:w="779" w:type="dxa"/>
            <w:shd w:val="clear" w:color="auto" w:fill="auto"/>
            <w:noWrap/>
            <w:vAlign w:val="center"/>
          </w:tcPr>
          <w:p w14:paraId="3D20ADDB" w14:textId="77777777" w:rsidR="00DA6C39" w:rsidRPr="00AC4FBC" w:rsidRDefault="00DA6C39" w:rsidP="00DA6C39">
            <w:pPr>
              <w:pStyle w:val="TAC"/>
            </w:pPr>
            <w:r w:rsidRPr="00AC4FBC">
              <w:rPr>
                <w:color w:val="000000"/>
              </w:rPr>
              <w:t>5</w:t>
            </w:r>
          </w:p>
        </w:tc>
        <w:tc>
          <w:tcPr>
            <w:tcW w:w="721" w:type="dxa"/>
            <w:shd w:val="clear" w:color="auto" w:fill="auto"/>
            <w:noWrap/>
            <w:vAlign w:val="center"/>
          </w:tcPr>
          <w:p w14:paraId="29BA878C" w14:textId="77777777" w:rsidR="00DA6C39" w:rsidRPr="00AC4FBC" w:rsidRDefault="00DA6C39" w:rsidP="00DA6C39">
            <w:pPr>
              <w:pStyle w:val="TAC"/>
            </w:pPr>
            <w:r w:rsidRPr="00AC4FBC">
              <w:rPr>
                <w:color w:val="000000"/>
              </w:rPr>
              <w:t>25</w:t>
            </w:r>
          </w:p>
        </w:tc>
        <w:tc>
          <w:tcPr>
            <w:tcW w:w="1314" w:type="dxa"/>
            <w:shd w:val="clear" w:color="auto" w:fill="auto"/>
            <w:noWrap/>
            <w:vAlign w:val="center"/>
          </w:tcPr>
          <w:p w14:paraId="73EEC94B" w14:textId="77777777" w:rsidR="00DA6C39" w:rsidRPr="00AC4FBC" w:rsidRDefault="00DA6C39" w:rsidP="00DA6C39">
            <w:pPr>
              <w:pStyle w:val="TAC"/>
            </w:pPr>
            <w:r w:rsidRPr="00AC4FBC">
              <w:rPr>
                <w:rFonts w:eastAsia="Malgun Gothic"/>
                <w:color w:val="000000"/>
                <w:lang w:eastAsia="ko-KR"/>
              </w:rPr>
              <w:t>865</w:t>
            </w:r>
          </w:p>
        </w:tc>
        <w:tc>
          <w:tcPr>
            <w:tcW w:w="867" w:type="dxa"/>
            <w:shd w:val="clear" w:color="auto" w:fill="auto"/>
            <w:vAlign w:val="center"/>
          </w:tcPr>
          <w:p w14:paraId="2AAD2E5F" w14:textId="77777777" w:rsidR="00DA6C39" w:rsidRPr="00AC4FBC" w:rsidRDefault="00DA6C39" w:rsidP="00DA6C39">
            <w:pPr>
              <w:pStyle w:val="TAC"/>
            </w:pPr>
            <w:r w:rsidRPr="00AC4FBC">
              <w:t>3.4</w:t>
            </w:r>
          </w:p>
        </w:tc>
        <w:tc>
          <w:tcPr>
            <w:tcW w:w="1248" w:type="dxa"/>
            <w:shd w:val="clear" w:color="auto" w:fill="auto"/>
            <w:vAlign w:val="center"/>
          </w:tcPr>
          <w:p w14:paraId="50D8AA2F" w14:textId="77777777" w:rsidR="00DA6C39" w:rsidRPr="00AC4FBC" w:rsidRDefault="00DA6C39" w:rsidP="00DA6C39">
            <w:pPr>
              <w:pStyle w:val="TAC"/>
            </w:pPr>
            <w:r w:rsidRPr="00AC4FBC">
              <w:rPr>
                <w:lang w:eastAsia="ja-JP"/>
              </w:rPr>
              <w:t>IMD</w:t>
            </w:r>
            <w:r w:rsidRPr="00AC4FBC">
              <w:t>5</w:t>
            </w:r>
          </w:p>
        </w:tc>
      </w:tr>
      <w:tr w:rsidR="00DA6C39" w:rsidRPr="00AC4FBC" w14:paraId="2781FEF4" w14:textId="77777777" w:rsidTr="000077BC">
        <w:trPr>
          <w:trHeight w:val="54"/>
          <w:jc w:val="center"/>
        </w:trPr>
        <w:tc>
          <w:tcPr>
            <w:tcW w:w="1928" w:type="dxa"/>
            <w:vMerge/>
            <w:shd w:val="clear" w:color="auto" w:fill="auto"/>
            <w:vAlign w:val="center"/>
          </w:tcPr>
          <w:p w14:paraId="2AA4D366" w14:textId="77777777" w:rsidR="00DA6C39" w:rsidRPr="00AC4FBC" w:rsidRDefault="00DA6C39" w:rsidP="00DA6C39">
            <w:pPr>
              <w:pStyle w:val="TAC"/>
              <w:rPr>
                <w:rFonts w:eastAsia="MS Mincho"/>
              </w:rPr>
            </w:pPr>
          </w:p>
        </w:tc>
        <w:tc>
          <w:tcPr>
            <w:tcW w:w="1146" w:type="dxa"/>
            <w:shd w:val="clear" w:color="auto" w:fill="auto"/>
            <w:vAlign w:val="center"/>
          </w:tcPr>
          <w:p w14:paraId="104EACE6" w14:textId="77777777" w:rsidR="00DA6C39" w:rsidRPr="00AC4FBC" w:rsidRDefault="00DA6C39" w:rsidP="00DA6C39">
            <w:pPr>
              <w:pStyle w:val="TAC"/>
            </w:pPr>
            <w:r w:rsidRPr="00AC4FBC">
              <w:t>n78</w:t>
            </w:r>
          </w:p>
        </w:tc>
        <w:tc>
          <w:tcPr>
            <w:tcW w:w="1481" w:type="dxa"/>
            <w:shd w:val="clear" w:color="auto" w:fill="auto"/>
            <w:noWrap/>
          </w:tcPr>
          <w:p w14:paraId="354BB9EA" w14:textId="77777777" w:rsidR="00DA6C39" w:rsidRPr="00AC4FBC" w:rsidRDefault="00DA6C39" w:rsidP="00DA6C39">
            <w:pPr>
              <w:pStyle w:val="TAC"/>
            </w:pPr>
            <w:r w:rsidRPr="00AC4FBC">
              <w:t>3527.5</w:t>
            </w:r>
          </w:p>
        </w:tc>
        <w:tc>
          <w:tcPr>
            <w:tcW w:w="779" w:type="dxa"/>
            <w:shd w:val="clear" w:color="auto" w:fill="auto"/>
            <w:noWrap/>
          </w:tcPr>
          <w:p w14:paraId="35280EFD" w14:textId="77777777" w:rsidR="00DA6C39" w:rsidRPr="00AC4FBC" w:rsidRDefault="00DA6C39" w:rsidP="00DA6C39">
            <w:pPr>
              <w:pStyle w:val="TAC"/>
            </w:pPr>
            <w:r w:rsidRPr="00AC4FBC">
              <w:t>10</w:t>
            </w:r>
          </w:p>
        </w:tc>
        <w:tc>
          <w:tcPr>
            <w:tcW w:w="721" w:type="dxa"/>
            <w:shd w:val="clear" w:color="auto" w:fill="auto"/>
            <w:noWrap/>
          </w:tcPr>
          <w:p w14:paraId="5CD3D69A" w14:textId="77777777" w:rsidR="00DA6C39" w:rsidRPr="00AC4FBC" w:rsidRDefault="00DA6C39" w:rsidP="00DA6C39">
            <w:pPr>
              <w:pStyle w:val="TAC"/>
            </w:pPr>
            <w:r w:rsidRPr="00AC4FBC">
              <w:t>50</w:t>
            </w:r>
          </w:p>
        </w:tc>
        <w:tc>
          <w:tcPr>
            <w:tcW w:w="1314" w:type="dxa"/>
            <w:shd w:val="clear" w:color="auto" w:fill="auto"/>
            <w:noWrap/>
          </w:tcPr>
          <w:p w14:paraId="45DCB1DA" w14:textId="77777777" w:rsidR="00DA6C39" w:rsidRPr="00AC4FBC" w:rsidRDefault="00DA6C39" w:rsidP="00DA6C39">
            <w:pPr>
              <w:pStyle w:val="TAC"/>
            </w:pPr>
            <w:r w:rsidRPr="00AC4FBC">
              <w:t>3527.5</w:t>
            </w:r>
          </w:p>
        </w:tc>
        <w:tc>
          <w:tcPr>
            <w:tcW w:w="867" w:type="dxa"/>
            <w:shd w:val="clear" w:color="auto" w:fill="auto"/>
            <w:vAlign w:val="center"/>
          </w:tcPr>
          <w:p w14:paraId="3E9FE537" w14:textId="77777777" w:rsidR="00DA6C39" w:rsidRPr="00AC4FBC" w:rsidRDefault="00DA6C39" w:rsidP="00DA6C39">
            <w:pPr>
              <w:pStyle w:val="TAC"/>
            </w:pPr>
            <w:r w:rsidRPr="00AC4FBC">
              <w:rPr>
                <w:rFonts w:eastAsia="Malgun Gothic"/>
                <w:lang w:eastAsia="ko-KR"/>
              </w:rPr>
              <w:t>N/A</w:t>
            </w:r>
          </w:p>
        </w:tc>
        <w:tc>
          <w:tcPr>
            <w:tcW w:w="1248" w:type="dxa"/>
            <w:shd w:val="clear" w:color="auto" w:fill="auto"/>
            <w:vAlign w:val="center"/>
          </w:tcPr>
          <w:p w14:paraId="172953D6" w14:textId="77777777" w:rsidR="00DA6C39" w:rsidRPr="00AC4FBC" w:rsidRDefault="00DA6C39" w:rsidP="00DA6C39">
            <w:pPr>
              <w:pStyle w:val="TAC"/>
            </w:pPr>
            <w:r w:rsidRPr="00AC4FBC">
              <w:rPr>
                <w:rFonts w:eastAsia="Malgun Gothic"/>
                <w:lang w:eastAsia="ko-KR"/>
              </w:rPr>
              <w:t>N/A</w:t>
            </w:r>
          </w:p>
        </w:tc>
      </w:tr>
      <w:tr w:rsidR="00DA6C39" w:rsidRPr="00AC4FBC" w14:paraId="69DD9ADF" w14:textId="77777777" w:rsidTr="000077BC">
        <w:trPr>
          <w:trHeight w:val="54"/>
          <w:jc w:val="center"/>
        </w:trPr>
        <w:tc>
          <w:tcPr>
            <w:tcW w:w="1928" w:type="dxa"/>
            <w:vMerge/>
            <w:shd w:val="clear" w:color="auto" w:fill="auto"/>
            <w:vAlign w:val="center"/>
          </w:tcPr>
          <w:p w14:paraId="411E91AF" w14:textId="77777777" w:rsidR="00DA6C39" w:rsidRPr="00AC4FBC" w:rsidRDefault="00DA6C39" w:rsidP="00DA6C39">
            <w:pPr>
              <w:pStyle w:val="TAC"/>
              <w:rPr>
                <w:rFonts w:eastAsia="MS Mincho"/>
              </w:rPr>
            </w:pPr>
          </w:p>
        </w:tc>
        <w:tc>
          <w:tcPr>
            <w:tcW w:w="1146" w:type="dxa"/>
            <w:shd w:val="clear" w:color="auto" w:fill="auto"/>
            <w:vAlign w:val="center"/>
          </w:tcPr>
          <w:p w14:paraId="4CC7C582" w14:textId="77777777" w:rsidR="00DA6C39" w:rsidRPr="00AC4FBC" w:rsidRDefault="00DA6C39" w:rsidP="00DA6C39">
            <w:pPr>
              <w:pStyle w:val="TAC"/>
            </w:pPr>
            <w:r w:rsidRPr="00AC4FBC">
              <w:t>41</w:t>
            </w:r>
          </w:p>
        </w:tc>
        <w:tc>
          <w:tcPr>
            <w:tcW w:w="1481" w:type="dxa"/>
            <w:shd w:val="clear" w:color="auto" w:fill="auto"/>
            <w:noWrap/>
          </w:tcPr>
          <w:p w14:paraId="26F0EB63" w14:textId="77777777" w:rsidR="00DA6C39" w:rsidRPr="00AC4FBC" w:rsidRDefault="00DA6C39" w:rsidP="00DA6C39">
            <w:pPr>
              <w:pStyle w:val="TAC"/>
            </w:pPr>
            <w:r w:rsidRPr="00AC4FBC">
              <w:t>2640</w:t>
            </w:r>
          </w:p>
        </w:tc>
        <w:tc>
          <w:tcPr>
            <w:tcW w:w="779" w:type="dxa"/>
            <w:shd w:val="clear" w:color="auto" w:fill="auto"/>
            <w:noWrap/>
          </w:tcPr>
          <w:p w14:paraId="038302AB" w14:textId="77777777" w:rsidR="00DA6C39" w:rsidRPr="00AC4FBC" w:rsidRDefault="00DA6C39" w:rsidP="00DA6C39">
            <w:pPr>
              <w:pStyle w:val="TAC"/>
            </w:pPr>
            <w:r w:rsidRPr="00AC4FBC">
              <w:t>5</w:t>
            </w:r>
          </w:p>
        </w:tc>
        <w:tc>
          <w:tcPr>
            <w:tcW w:w="721" w:type="dxa"/>
            <w:shd w:val="clear" w:color="auto" w:fill="auto"/>
            <w:noWrap/>
          </w:tcPr>
          <w:p w14:paraId="540A1B75" w14:textId="77777777" w:rsidR="00DA6C39" w:rsidRPr="00AC4FBC" w:rsidRDefault="00DA6C39" w:rsidP="00DA6C39">
            <w:pPr>
              <w:pStyle w:val="TAC"/>
            </w:pPr>
            <w:r w:rsidRPr="00AC4FBC">
              <w:t>25</w:t>
            </w:r>
          </w:p>
        </w:tc>
        <w:tc>
          <w:tcPr>
            <w:tcW w:w="1314" w:type="dxa"/>
            <w:shd w:val="clear" w:color="auto" w:fill="auto"/>
            <w:noWrap/>
          </w:tcPr>
          <w:p w14:paraId="22CC4055" w14:textId="77777777" w:rsidR="00DA6C39" w:rsidRPr="00AC4FBC" w:rsidRDefault="00DA6C39" w:rsidP="00DA6C39">
            <w:pPr>
              <w:pStyle w:val="TAC"/>
            </w:pPr>
            <w:r w:rsidRPr="00AC4FBC">
              <w:t>2640</w:t>
            </w:r>
          </w:p>
        </w:tc>
        <w:tc>
          <w:tcPr>
            <w:tcW w:w="867" w:type="dxa"/>
            <w:shd w:val="clear" w:color="auto" w:fill="auto"/>
            <w:vAlign w:val="center"/>
          </w:tcPr>
          <w:p w14:paraId="10CCB4C7" w14:textId="77777777" w:rsidR="00DA6C39" w:rsidRPr="00AC4FBC" w:rsidRDefault="00DA6C39" w:rsidP="00DA6C39">
            <w:pPr>
              <w:pStyle w:val="TAC"/>
            </w:pPr>
            <w:r w:rsidRPr="00AC4FBC">
              <w:rPr>
                <w:rFonts w:eastAsia="Malgun Gothic"/>
                <w:lang w:eastAsia="ko-KR"/>
              </w:rPr>
              <w:t>N/A</w:t>
            </w:r>
          </w:p>
        </w:tc>
        <w:tc>
          <w:tcPr>
            <w:tcW w:w="1248" w:type="dxa"/>
            <w:shd w:val="clear" w:color="auto" w:fill="auto"/>
            <w:vAlign w:val="center"/>
          </w:tcPr>
          <w:p w14:paraId="183FFD1A" w14:textId="77777777" w:rsidR="00DA6C39" w:rsidRPr="00AC4FBC" w:rsidRDefault="00DA6C39" w:rsidP="00DA6C39">
            <w:pPr>
              <w:pStyle w:val="TAC"/>
            </w:pPr>
            <w:r w:rsidRPr="00AC4FBC">
              <w:rPr>
                <w:rFonts w:eastAsia="Malgun Gothic"/>
                <w:lang w:eastAsia="ko-KR"/>
              </w:rPr>
              <w:t>N/A</w:t>
            </w:r>
          </w:p>
        </w:tc>
      </w:tr>
      <w:tr w:rsidR="00DA6C39" w:rsidRPr="00AC4FBC" w14:paraId="71EF79D4" w14:textId="77777777" w:rsidTr="000077BC">
        <w:trPr>
          <w:trHeight w:val="54"/>
          <w:jc w:val="center"/>
        </w:trPr>
        <w:tc>
          <w:tcPr>
            <w:tcW w:w="1928" w:type="dxa"/>
            <w:vMerge w:val="restart"/>
            <w:shd w:val="clear" w:color="auto" w:fill="auto"/>
            <w:vAlign w:val="center"/>
            <w:hideMark/>
          </w:tcPr>
          <w:p w14:paraId="758B4156" w14:textId="77777777" w:rsidR="00DA6C39" w:rsidRPr="00AC4FBC" w:rsidRDefault="00DA6C39" w:rsidP="00DA6C39">
            <w:pPr>
              <w:pStyle w:val="TAC"/>
              <w:rPr>
                <w:rFonts w:eastAsia="MS Mincho"/>
              </w:rPr>
            </w:pPr>
            <w:r w:rsidRPr="00AC4FBC">
              <w:rPr>
                <w:rFonts w:eastAsia="MS Mincho"/>
              </w:rPr>
              <w:t>DC_19A-21A_n77A</w:t>
            </w:r>
          </w:p>
          <w:p w14:paraId="7A5688C2" w14:textId="77777777" w:rsidR="00DA6C39" w:rsidRPr="00AC4FBC" w:rsidRDefault="00DA6C39" w:rsidP="00DA6C39">
            <w:pPr>
              <w:pStyle w:val="TAC"/>
            </w:pPr>
            <w:r w:rsidRPr="00AC4FBC">
              <w:rPr>
                <w:rFonts w:eastAsia="MS Mincho"/>
              </w:rPr>
              <w:t>DC_19A-21A_n78A</w:t>
            </w:r>
          </w:p>
        </w:tc>
        <w:tc>
          <w:tcPr>
            <w:tcW w:w="1146" w:type="dxa"/>
            <w:shd w:val="clear" w:color="auto" w:fill="auto"/>
            <w:vAlign w:val="center"/>
            <w:hideMark/>
          </w:tcPr>
          <w:p w14:paraId="64C978E1" w14:textId="77777777" w:rsidR="00DA6C39" w:rsidRPr="00AC4FBC" w:rsidRDefault="00DA6C39" w:rsidP="00DA6C39">
            <w:pPr>
              <w:pStyle w:val="TAC"/>
              <w:rPr>
                <w:rFonts w:eastAsia="MS Mincho"/>
              </w:rPr>
            </w:pPr>
            <w:r w:rsidRPr="00AC4FBC">
              <w:rPr>
                <w:rFonts w:eastAsia="MS Mincho"/>
              </w:rPr>
              <w:t>19</w:t>
            </w:r>
          </w:p>
        </w:tc>
        <w:tc>
          <w:tcPr>
            <w:tcW w:w="1481" w:type="dxa"/>
            <w:shd w:val="clear" w:color="auto" w:fill="auto"/>
            <w:noWrap/>
            <w:vAlign w:val="center"/>
          </w:tcPr>
          <w:p w14:paraId="202F3A10" w14:textId="77777777" w:rsidR="00DA6C39" w:rsidRPr="00AC4FBC" w:rsidRDefault="00DA6C39" w:rsidP="00DA6C39">
            <w:pPr>
              <w:pStyle w:val="TAC"/>
              <w:rPr>
                <w:rFonts w:eastAsia="MS Mincho"/>
              </w:rPr>
            </w:pPr>
            <w:r w:rsidRPr="00AC4FBC">
              <w:rPr>
                <w:rFonts w:eastAsia="MS Mincho"/>
              </w:rPr>
              <w:t>837.5</w:t>
            </w:r>
          </w:p>
        </w:tc>
        <w:tc>
          <w:tcPr>
            <w:tcW w:w="779" w:type="dxa"/>
            <w:shd w:val="clear" w:color="auto" w:fill="auto"/>
            <w:noWrap/>
            <w:vAlign w:val="center"/>
          </w:tcPr>
          <w:p w14:paraId="4ED347FC"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1A7D7607"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5A259819" w14:textId="77777777" w:rsidR="00DA6C39" w:rsidRPr="00AC4FBC" w:rsidRDefault="00DA6C39" w:rsidP="00DA6C39">
            <w:pPr>
              <w:pStyle w:val="TAC"/>
              <w:rPr>
                <w:rFonts w:eastAsia="MS Mincho"/>
              </w:rPr>
            </w:pPr>
            <w:r w:rsidRPr="00AC4FBC">
              <w:rPr>
                <w:rFonts w:eastAsia="MS Mincho"/>
              </w:rPr>
              <w:t>882.5</w:t>
            </w:r>
          </w:p>
        </w:tc>
        <w:tc>
          <w:tcPr>
            <w:tcW w:w="867" w:type="dxa"/>
            <w:shd w:val="clear" w:color="auto" w:fill="auto"/>
            <w:vAlign w:val="center"/>
          </w:tcPr>
          <w:p w14:paraId="6F48E1B4" w14:textId="77777777" w:rsidR="00DA6C39" w:rsidRPr="00AC4FBC" w:rsidRDefault="00DA6C39" w:rsidP="00DA6C39">
            <w:pPr>
              <w:pStyle w:val="TAC"/>
              <w:rPr>
                <w:rFonts w:eastAsia="MS Mincho"/>
              </w:rPr>
            </w:pPr>
            <w:r w:rsidRPr="00AC4FBC">
              <w:rPr>
                <w:rFonts w:eastAsia="MS Mincho"/>
              </w:rPr>
              <w:t>18.7</w:t>
            </w:r>
          </w:p>
        </w:tc>
        <w:tc>
          <w:tcPr>
            <w:tcW w:w="1248" w:type="dxa"/>
            <w:shd w:val="clear" w:color="auto" w:fill="auto"/>
            <w:vAlign w:val="center"/>
          </w:tcPr>
          <w:p w14:paraId="5A07A270" w14:textId="77777777" w:rsidR="00DA6C39" w:rsidRPr="00AC4FBC" w:rsidRDefault="00DA6C39" w:rsidP="00DA6C39">
            <w:pPr>
              <w:pStyle w:val="TAC"/>
              <w:rPr>
                <w:rFonts w:eastAsia="MS Mincho"/>
              </w:rPr>
            </w:pPr>
            <w:r w:rsidRPr="00AC4FBC">
              <w:rPr>
                <w:rFonts w:eastAsia="MS Mincho"/>
              </w:rPr>
              <w:t>IMD3</w:t>
            </w:r>
          </w:p>
        </w:tc>
      </w:tr>
      <w:tr w:rsidR="00DA6C39" w:rsidRPr="00AC4FBC" w14:paraId="49884D5E" w14:textId="77777777" w:rsidTr="000077BC">
        <w:trPr>
          <w:trHeight w:val="22"/>
          <w:jc w:val="center"/>
        </w:trPr>
        <w:tc>
          <w:tcPr>
            <w:tcW w:w="1928" w:type="dxa"/>
            <w:vMerge/>
            <w:shd w:val="clear" w:color="auto" w:fill="auto"/>
            <w:vAlign w:val="center"/>
            <w:hideMark/>
          </w:tcPr>
          <w:p w14:paraId="0B219D60" w14:textId="77777777" w:rsidR="00DA6C39" w:rsidRPr="00AC4FBC" w:rsidRDefault="00DA6C39" w:rsidP="00DA6C39">
            <w:pPr>
              <w:pStyle w:val="TAC"/>
            </w:pPr>
          </w:p>
        </w:tc>
        <w:tc>
          <w:tcPr>
            <w:tcW w:w="1146" w:type="dxa"/>
            <w:shd w:val="clear" w:color="auto" w:fill="auto"/>
            <w:vAlign w:val="center"/>
            <w:hideMark/>
          </w:tcPr>
          <w:p w14:paraId="239F19F5" w14:textId="77777777" w:rsidR="00DA6C39" w:rsidRPr="00AC4FBC" w:rsidRDefault="00DA6C39" w:rsidP="00DA6C39">
            <w:pPr>
              <w:pStyle w:val="TAC"/>
              <w:rPr>
                <w:rFonts w:eastAsia="MS Mincho"/>
              </w:rPr>
            </w:pPr>
            <w:r w:rsidRPr="00AC4FBC">
              <w:rPr>
                <w:rFonts w:eastAsia="MS Mincho"/>
              </w:rPr>
              <w:t>21</w:t>
            </w:r>
          </w:p>
        </w:tc>
        <w:tc>
          <w:tcPr>
            <w:tcW w:w="1481" w:type="dxa"/>
            <w:shd w:val="clear" w:color="auto" w:fill="auto"/>
            <w:noWrap/>
            <w:vAlign w:val="center"/>
          </w:tcPr>
          <w:p w14:paraId="29B39AAE" w14:textId="77777777" w:rsidR="00DA6C39" w:rsidRPr="00AC4FBC" w:rsidRDefault="00DA6C39" w:rsidP="00DA6C39">
            <w:pPr>
              <w:pStyle w:val="TAC"/>
              <w:rPr>
                <w:rFonts w:eastAsia="MS Mincho"/>
              </w:rPr>
            </w:pPr>
            <w:r w:rsidRPr="00AC4FBC">
              <w:rPr>
                <w:rFonts w:eastAsia="MS Mincho"/>
              </w:rPr>
              <w:t>1450.4</w:t>
            </w:r>
          </w:p>
        </w:tc>
        <w:tc>
          <w:tcPr>
            <w:tcW w:w="779" w:type="dxa"/>
            <w:shd w:val="clear" w:color="auto" w:fill="auto"/>
            <w:noWrap/>
            <w:vAlign w:val="center"/>
          </w:tcPr>
          <w:p w14:paraId="6A41D468"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7A7E99C1"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65DD8A9B" w14:textId="77777777" w:rsidR="00DA6C39" w:rsidRPr="00AC4FBC" w:rsidRDefault="00DA6C39" w:rsidP="00DA6C39">
            <w:pPr>
              <w:pStyle w:val="TAC"/>
              <w:rPr>
                <w:rFonts w:eastAsia="MS Mincho"/>
              </w:rPr>
            </w:pPr>
            <w:r w:rsidRPr="00AC4FBC">
              <w:rPr>
                <w:rFonts w:eastAsia="MS Mincho"/>
              </w:rPr>
              <w:t>1498.4</w:t>
            </w:r>
          </w:p>
        </w:tc>
        <w:tc>
          <w:tcPr>
            <w:tcW w:w="867" w:type="dxa"/>
            <w:shd w:val="clear" w:color="auto" w:fill="auto"/>
            <w:vAlign w:val="center"/>
          </w:tcPr>
          <w:p w14:paraId="7F1B4222" w14:textId="77777777" w:rsidR="00DA6C39" w:rsidRPr="00AC4FBC" w:rsidRDefault="00DA6C39" w:rsidP="00DA6C39">
            <w:pPr>
              <w:pStyle w:val="TAC"/>
              <w:rPr>
                <w:rFonts w:eastAsia="MS Mincho"/>
              </w:rPr>
            </w:pPr>
            <w:r w:rsidRPr="00AC4FBC">
              <w:t>N/A</w:t>
            </w:r>
          </w:p>
        </w:tc>
        <w:tc>
          <w:tcPr>
            <w:tcW w:w="1248" w:type="dxa"/>
            <w:shd w:val="clear" w:color="auto" w:fill="auto"/>
            <w:vAlign w:val="center"/>
          </w:tcPr>
          <w:p w14:paraId="53C50CC9" w14:textId="77777777" w:rsidR="00DA6C39" w:rsidRPr="00AC4FBC" w:rsidRDefault="00DA6C39" w:rsidP="00DA6C39">
            <w:pPr>
              <w:pStyle w:val="TAC"/>
              <w:rPr>
                <w:rFonts w:eastAsia="MS Mincho"/>
              </w:rPr>
            </w:pPr>
            <w:r w:rsidRPr="00AC4FBC">
              <w:t>N/A</w:t>
            </w:r>
          </w:p>
        </w:tc>
      </w:tr>
      <w:tr w:rsidR="00DA6C39" w:rsidRPr="00AC4FBC" w14:paraId="4CAA848E" w14:textId="77777777" w:rsidTr="000077BC">
        <w:trPr>
          <w:trHeight w:val="22"/>
          <w:jc w:val="center"/>
        </w:trPr>
        <w:tc>
          <w:tcPr>
            <w:tcW w:w="1928" w:type="dxa"/>
            <w:vMerge/>
            <w:shd w:val="clear" w:color="auto" w:fill="auto"/>
            <w:vAlign w:val="center"/>
          </w:tcPr>
          <w:p w14:paraId="0D0CDA88" w14:textId="77777777" w:rsidR="00DA6C39" w:rsidRPr="00AC4FBC" w:rsidRDefault="00DA6C39" w:rsidP="00DA6C39">
            <w:pPr>
              <w:pStyle w:val="TAC"/>
            </w:pPr>
          </w:p>
        </w:tc>
        <w:tc>
          <w:tcPr>
            <w:tcW w:w="1146" w:type="dxa"/>
            <w:shd w:val="clear" w:color="auto" w:fill="auto"/>
            <w:vAlign w:val="center"/>
          </w:tcPr>
          <w:p w14:paraId="41283C8B" w14:textId="77777777" w:rsidR="00DA6C39" w:rsidRPr="00AC4FBC" w:rsidRDefault="00DA6C39" w:rsidP="00DA6C39">
            <w:pPr>
              <w:pStyle w:val="TAC"/>
              <w:rPr>
                <w:rFonts w:eastAsia="MS Mincho"/>
              </w:rPr>
            </w:pPr>
            <w:r w:rsidRPr="00AC4FBC">
              <w:rPr>
                <w:rFonts w:eastAsia="MS Mincho"/>
              </w:rPr>
              <w:t>n77, n78</w:t>
            </w:r>
          </w:p>
        </w:tc>
        <w:tc>
          <w:tcPr>
            <w:tcW w:w="1481" w:type="dxa"/>
            <w:shd w:val="clear" w:color="auto" w:fill="auto"/>
            <w:noWrap/>
            <w:vAlign w:val="center"/>
          </w:tcPr>
          <w:p w14:paraId="3FA76F9F" w14:textId="77777777" w:rsidR="00DA6C39" w:rsidRPr="00AC4FBC" w:rsidRDefault="00DA6C39" w:rsidP="00DA6C39">
            <w:pPr>
              <w:pStyle w:val="TAC"/>
              <w:rPr>
                <w:rFonts w:eastAsia="MS Mincho"/>
              </w:rPr>
            </w:pPr>
            <w:r w:rsidRPr="00AC4FBC">
              <w:rPr>
                <w:rFonts w:eastAsia="MS Mincho"/>
              </w:rPr>
              <w:t>3783.3</w:t>
            </w:r>
          </w:p>
        </w:tc>
        <w:tc>
          <w:tcPr>
            <w:tcW w:w="779" w:type="dxa"/>
            <w:shd w:val="clear" w:color="auto" w:fill="auto"/>
            <w:noWrap/>
            <w:vAlign w:val="center"/>
          </w:tcPr>
          <w:p w14:paraId="1571F969" w14:textId="77777777" w:rsidR="00DA6C39" w:rsidRPr="00AC4FBC" w:rsidRDefault="00DA6C39" w:rsidP="00DA6C39">
            <w:pPr>
              <w:pStyle w:val="TAC"/>
              <w:rPr>
                <w:rFonts w:eastAsia="MS Mincho"/>
              </w:rPr>
            </w:pPr>
            <w:r w:rsidRPr="00AC4FBC">
              <w:rPr>
                <w:rFonts w:eastAsia="MS Mincho"/>
              </w:rPr>
              <w:t>10</w:t>
            </w:r>
          </w:p>
        </w:tc>
        <w:tc>
          <w:tcPr>
            <w:tcW w:w="721" w:type="dxa"/>
            <w:shd w:val="clear" w:color="auto" w:fill="auto"/>
            <w:noWrap/>
            <w:vAlign w:val="center"/>
          </w:tcPr>
          <w:p w14:paraId="5079F208" w14:textId="77777777" w:rsidR="00DA6C39" w:rsidRPr="00AC4FBC" w:rsidRDefault="00DA6C39" w:rsidP="00DA6C39">
            <w:pPr>
              <w:pStyle w:val="TAC"/>
              <w:rPr>
                <w:rFonts w:eastAsia="MS Mincho"/>
              </w:rPr>
            </w:pPr>
            <w:r w:rsidRPr="00AC4FBC">
              <w:rPr>
                <w:rFonts w:eastAsia="MS Mincho"/>
              </w:rPr>
              <w:t>50</w:t>
            </w:r>
          </w:p>
        </w:tc>
        <w:tc>
          <w:tcPr>
            <w:tcW w:w="1314" w:type="dxa"/>
            <w:shd w:val="clear" w:color="auto" w:fill="auto"/>
            <w:noWrap/>
            <w:vAlign w:val="center"/>
          </w:tcPr>
          <w:p w14:paraId="71470248" w14:textId="77777777" w:rsidR="00DA6C39" w:rsidRPr="00AC4FBC" w:rsidRDefault="00DA6C39" w:rsidP="00DA6C39">
            <w:pPr>
              <w:pStyle w:val="TAC"/>
              <w:rPr>
                <w:rFonts w:eastAsia="MS Mincho"/>
              </w:rPr>
            </w:pPr>
            <w:r w:rsidRPr="00AC4FBC">
              <w:rPr>
                <w:rFonts w:eastAsia="MS Mincho"/>
              </w:rPr>
              <w:t>3783.3</w:t>
            </w:r>
          </w:p>
        </w:tc>
        <w:tc>
          <w:tcPr>
            <w:tcW w:w="867" w:type="dxa"/>
            <w:shd w:val="clear" w:color="auto" w:fill="auto"/>
            <w:vAlign w:val="center"/>
          </w:tcPr>
          <w:p w14:paraId="4C2F7B24" w14:textId="77777777" w:rsidR="00DA6C39" w:rsidRPr="00AC4FBC" w:rsidRDefault="00DA6C39" w:rsidP="00DA6C39">
            <w:pPr>
              <w:pStyle w:val="TAC"/>
            </w:pPr>
            <w:r w:rsidRPr="00AC4FBC">
              <w:t>N/A</w:t>
            </w:r>
          </w:p>
        </w:tc>
        <w:tc>
          <w:tcPr>
            <w:tcW w:w="1248" w:type="dxa"/>
            <w:shd w:val="clear" w:color="auto" w:fill="auto"/>
            <w:vAlign w:val="center"/>
          </w:tcPr>
          <w:p w14:paraId="5493FF00" w14:textId="77777777" w:rsidR="00DA6C39" w:rsidRPr="00AC4FBC" w:rsidRDefault="00DA6C39" w:rsidP="00DA6C39">
            <w:pPr>
              <w:pStyle w:val="TAC"/>
            </w:pPr>
            <w:r w:rsidRPr="00AC4FBC">
              <w:t>N/A</w:t>
            </w:r>
          </w:p>
        </w:tc>
      </w:tr>
      <w:tr w:rsidR="00DA6C39" w:rsidRPr="00AC4FBC" w14:paraId="166D3962" w14:textId="77777777" w:rsidTr="000077BC">
        <w:trPr>
          <w:trHeight w:val="22"/>
          <w:jc w:val="center"/>
          <w:ins w:id="8898" w:author="1989" w:date="2024-03-27T22:09:00Z"/>
        </w:trPr>
        <w:tc>
          <w:tcPr>
            <w:tcW w:w="1928" w:type="dxa"/>
            <w:vMerge/>
            <w:shd w:val="clear" w:color="auto" w:fill="auto"/>
            <w:vAlign w:val="center"/>
          </w:tcPr>
          <w:p w14:paraId="0ADFA5E1" w14:textId="77777777" w:rsidR="00DA6C39" w:rsidRPr="00AC4FBC" w:rsidRDefault="00DA6C39" w:rsidP="00DA6C39">
            <w:pPr>
              <w:pStyle w:val="TAC"/>
              <w:rPr>
                <w:ins w:id="8899" w:author="1989" w:date="2024-03-27T22:09:00Z"/>
              </w:rPr>
            </w:pPr>
          </w:p>
        </w:tc>
        <w:tc>
          <w:tcPr>
            <w:tcW w:w="1146" w:type="dxa"/>
            <w:shd w:val="clear" w:color="auto" w:fill="auto"/>
            <w:vAlign w:val="center"/>
          </w:tcPr>
          <w:p w14:paraId="40EB5DB6" w14:textId="22C71B90" w:rsidR="00DA6C39" w:rsidRPr="00AC4FBC" w:rsidRDefault="00DA6C39" w:rsidP="00DA6C39">
            <w:pPr>
              <w:pStyle w:val="TAC"/>
              <w:rPr>
                <w:ins w:id="8900" w:author="1989" w:date="2024-03-27T22:09:00Z"/>
                <w:rFonts w:eastAsia="MS Mincho"/>
              </w:rPr>
            </w:pPr>
            <w:ins w:id="8901" w:author="1989" w:date="2024-03-27T22:09:00Z">
              <w:r w:rsidRPr="00AC4FBC">
                <w:t>19</w:t>
              </w:r>
            </w:ins>
          </w:p>
        </w:tc>
        <w:tc>
          <w:tcPr>
            <w:tcW w:w="1481" w:type="dxa"/>
            <w:shd w:val="clear" w:color="auto" w:fill="auto"/>
            <w:noWrap/>
            <w:vAlign w:val="center"/>
          </w:tcPr>
          <w:p w14:paraId="2076F911" w14:textId="4B792DB7" w:rsidR="00DA6C39" w:rsidRPr="00AC4FBC" w:rsidRDefault="00DA6C39" w:rsidP="00DA6C39">
            <w:pPr>
              <w:pStyle w:val="TAC"/>
              <w:rPr>
                <w:ins w:id="8902" w:author="1989" w:date="2024-03-27T22:09:00Z"/>
                <w:rFonts w:eastAsia="MS Mincho"/>
              </w:rPr>
            </w:pPr>
            <w:ins w:id="8903" w:author="1989" w:date="2024-03-27T22:09:00Z">
              <w:r>
                <w:rPr>
                  <w:rFonts w:hint="eastAsia"/>
                  <w:lang w:eastAsia="ja-JP"/>
                </w:rPr>
                <w:t>N</w:t>
              </w:r>
              <w:r>
                <w:rPr>
                  <w:lang w:eastAsia="ja-JP"/>
                </w:rPr>
                <w:t>/A</w:t>
              </w:r>
            </w:ins>
          </w:p>
        </w:tc>
        <w:tc>
          <w:tcPr>
            <w:tcW w:w="779" w:type="dxa"/>
            <w:shd w:val="clear" w:color="auto" w:fill="auto"/>
            <w:noWrap/>
            <w:vAlign w:val="center"/>
          </w:tcPr>
          <w:p w14:paraId="0F3DD4E0" w14:textId="02DBAD7C" w:rsidR="00DA6C39" w:rsidRPr="00AC4FBC" w:rsidRDefault="00DA6C39" w:rsidP="00DA6C39">
            <w:pPr>
              <w:pStyle w:val="TAC"/>
              <w:rPr>
                <w:ins w:id="8904" w:author="1989" w:date="2024-03-27T22:09:00Z"/>
                <w:rFonts w:eastAsia="MS Mincho"/>
              </w:rPr>
            </w:pPr>
            <w:ins w:id="8905" w:author="1989" w:date="2024-03-27T22:09:00Z">
              <w:r>
                <w:rPr>
                  <w:rFonts w:hint="eastAsia"/>
                  <w:lang w:eastAsia="ja-JP"/>
                </w:rPr>
                <w:t>5</w:t>
              </w:r>
            </w:ins>
          </w:p>
        </w:tc>
        <w:tc>
          <w:tcPr>
            <w:tcW w:w="721" w:type="dxa"/>
            <w:shd w:val="clear" w:color="auto" w:fill="auto"/>
            <w:noWrap/>
            <w:vAlign w:val="center"/>
          </w:tcPr>
          <w:p w14:paraId="521C44BB" w14:textId="409B2605" w:rsidR="00DA6C39" w:rsidRPr="00AC4FBC" w:rsidRDefault="00DA6C39" w:rsidP="00DA6C39">
            <w:pPr>
              <w:pStyle w:val="TAC"/>
              <w:rPr>
                <w:ins w:id="8906" w:author="1989" w:date="2024-03-27T22:09:00Z"/>
                <w:rFonts w:eastAsia="MS Mincho"/>
              </w:rPr>
            </w:pPr>
            <w:ins w:id="8907" w:author="1989" w:date="2024-03-27T22:09:00Z">
              <w:r>
                <w:rPr>
                  <w:rFonts w:hint="eastAsia"/>
                  <w:lang w:eastAsia="ja-JP"/>
                </w:rPr>
                <w:t>N</w:t>
              </w:r>
              <w:r>
                <w:rPr>
                  <w:lang w:eastAsia="ja-JP"/>
                </w:rPr>
                <w:t>/A</w:t>
              </w:r>
            </w:ins>
          </w:p>
        </w:tc>
        <w:tc>
          <w:tcPr>
            <w:tcW w:w="1314" w:type="dxa"/>
            <w:shd w:val="clear" w:color="auto" w:fill="auto"/>
            <w:noWrap/>
            <w:vAlign w:val="center"/>
          </w:tcPr>
          <w:p w14:paraId="21858BFB" w14:textId="1B0E5B99" w:rsidR="00DA6C39" w:rsidRPr="00AC4FBC" w:rsidRDefault="00DA6C39" w:rsidP="00DA6C39">
            <w:pPr>
              <w:pStyle w:val="TAC"/>
              <w:rPr>
                <w:ins w:id="8908" w:author="1989" w:date="2024-03-27T22:09:00Z"/>
                <w:rFonts w:eastAsia="MS Mincho"/>
              </w:rPr>
            </w:pPr>
            <w:ins w:id="8909" w:author="1989" w:date="2024-03-27T22:09:00Z">
              <w:r>
                <w:rPr>
                  <w:rFonts w:hint="eastAsia"/>
                  <w:lang w:eastAsia="ja-JP"/>
                </w:rPr>
                <w:t>8</w:t>
              </w:r>
              <w:r>
                <w:rPr>
                  <w:lang w:eastAsia="ja-JP"/>
                </w:rPr>
                <w:t>82.5</w:t>
              </w:r>
            </w:ins>
          </w:p>
        </w:tc>
        <w:tc>
          <w:tcPr>
            <w:tcW w:w="867" w:type="dxa"/>
            <w:shd w:val="clear" w:color="auto" w:fill="auto"/>
            <w:vAlign w:val="center"/>
          </w:tcPr>
          <w:p w14:paraId="1B57F20E" w14:textId="10DCB588" w:rsidR="00DA6C39" w:rsidRPr="00AC4FBC" w:rsidRDefault="00DA6C39" w:rsidP="00DA6C39">
            <w:pPr>
              <w:pStyle w:val="TAC"/>
              <w:rPr>
                <w:ins w:id="8910" w:author="1989" w:date="2024-03-27T22:09:00Z"/>
              </w:rPr>
            </w:pPr>
            <w:ins w:id="8911" w:author="1989" w:date="2024-03-27T22:09:00Z">
              <w:r>
                <w:rPr>
                  <w:rFonts w:hint="eastAsia"/>
                  <w:lang w:eastAsia="ja-JP"/>
                </w:rPr>
                <w:t>1</w:t>
              </w:r>
              <w:r>
                <w:rPr>
                  <w:lang w:eastAsia="ja-JP"/>
                </w:rPr>
                <w:t>3.2</w:t>
              </w:r>
            </w:ins>
          </w:p>
        </w:tc>
        <w:tc>
          <w:tcPr>
            <w:tcW w:w="1248" w:type="dxa"/>
            <w:shd w:val="clear" w:color="auto" w:fill="auto"/>
            <w:vAlign w:val="center"/>
          </w:tcPr>
          <w:p w14:paraId="17EDBCB5" w14:textId="7E2CD7AD" w:rsidR="00DA6C39" w:rsidRPr="00AC4FBC" w:rsidRDefault="00DA6C39" w:rsidP="00DA6C39">
            <w:pPr>
              <w:pStyle w:val="TAC"/>
              <w:rPr>
                <w:ins w:id="8912" w:author="1989" w:date="2024-03-27T22:09:00Z"/>
              </w:rPr>
            </w:pPr>
            <w:ins w:id="8913" w:author="1989" w:date="2024-03-27T22:09:00Z">
              <w:r>
                <w:rPr>
                  <w:rFonts w:hint="eastAsia"/>
                  <w:lang w:eastAsia="ja-JP"/>
                </w:rPr>
                <w:t>I</w:t>
              </w:r>
              <w:r>
                <w:rPr>
                  <w:lang w:eastAsia="ja-JP"/>
                </w:rPr>
                <w:t>MD4</w:t>
              </w:r>
            </w:ins>
          </w:p>
        </w:tc>
      </w:tr>
      <w:tr w:rsidR="00DA6C39" w:rsidRPr="00AC4FBC" w14:paraId="45907AFB" w14:textId="77777777" w:rsidTr="000077BC">
        <w:trPr>
          <w:trHeight w:val="22"/>
          <w:jc w:val="center"/>
          <w:ins w:id="8914" w:author="1989" w:date="2024-03-27T22:08:00Z"/>
        </w:trPr>
        <w:tc>
          <w:tcPr>
            <w:tcW w:w="1928" w:type="dxa"/>
            <w:vMerge/>
            <w:shd w:val="clear" w:color="auto" w:fill="auto"/>
            <w:vAlign w:val="center"/>
          </w:tcPr>
          <w:p w14:paraId="21FF9E85" w14:textId="77777777" w:rsidR="00DA6C39" w:rsidRPr="00AC4FBC" w:rsidRDefault="00DA6C39" w:rsidP="00DA6C39">
            <w:pPr>
              <w:pStyle w:val="TAC"/>
              <w:rPr>
                <w:ins w:id="8915" w:author="1989" w:date="2024-03-27T22:08:00Z"/>
              </w:rPr>
            </w:pPr>
          </w:p>
        </w:tc>
        <w:tc>
          <w:tcPr>
            <w:tcW w:w="1146" w:type="dxa"/>
            <w:shd w:val="clear" w:color="auto" w:fill="auto"/>
            <w:vAlign w:val="center"/>
          </w:tcPr>
          <w:p w14:paraId="66710ACA" w14:textId="195B0DAC" w:rsidR="00DA6C39" w:rsidRPr="00AC4FBC" w:rsidRDefault="00DA6C39" w:rsidP="00DA6C39">
            <w:pPr>
              <w:pStyle w:val="TAC"/>
              <w:rPr>
                <w:ins w:id="8916" w:author="1989" w:date="2024-03-27T22:08:00Z"/>
                <w:rFonts w:eastAsia="MS Mincho"/>
              </w:rPr>
            </w:pPr>
            <w:ins w:id="8917" w:author="1989" w:date="2024-03-27T22:09:00Z">
              <w:r w:rsidRPr="00AC4FBC">
                <w:t>21</w:t>
              </w:r>
            </w:ins>
          </w:p>
        </w:tc>
        <w:tc>
          <w:tcPr>
            <w:tcW w:w="1481" w:type="dxa"/>
            <w:shd w:val="clear" w:color="auto" w:fill="auto"/>
            <w:noWrap/>
            <w:vAlign w:val="center"/>
          </w:tcPr>
          <w:p w14:paraId="19B7C33F" w14:textId="552842D8" w:rsidR="00DA6C39" w:rsidRPr="00AC4FBC" w:rsidRDefault="00DA6C39" w:rsidP="00DA6C39">
            <w:pPr>
              <w:pStyle w:val="TAC"/>
              <w:rPr>
                <w:ins w:id="8918" w:author="1989" w:date="2024-03-27T22:08:00Z"/>
                <w:rFonts w:eastAsia="MS Mincho"/>
              </w:rPr>
            </w:pPr>
            <w:ins w:id="8919" w:author="1989" w:date="2024-03-27T22:09:00Z">
              <w:r>
                <w:rPr>
                  <w:rFonts w:hint="eastAsia"/>
                  <w:lang w:eastAsia="ja-JP"/>
                </w:rPr>
                <w:t>1</w:t>
              </w:r>
              <w:r>
                <w:rPr>
                  <w:lang w:eastAsia="ja-JP"/>
                </w:rPr>
                <w:t>450.4</w:t>
              </w:r>
            </w:ins>
          </w:p>
        </w:tc>
        <w:tc>
          <w:tcPr>
            <w:tcW w:w="779" w:type="dxa"/>
            <w:shd w:val="clear" w:color="auto" w:fill="auto"/>
            <w:noWrap/>
            <w:vAlign w:val="center"/>
          </w:tcPr>
          <w:p w14:paraId="39CA15E3" w14:textId="04993DA0" w:rsidR="00DA6C39" w:rsidRPr="00AC4FBC" w:rsidRDefault="00DA6C39" w:rsidP="00DA6C39">
            <w:pPr>
              <w:pStyle w:val="TAC"/>
              <w:rPr>
                <w:ins w:id="8920" w:author="1989" w:date="2024-03-27T22:08:00Z"/>
                <w:rFonts w:eastAsia="MS Mincho"/>
              </w:rPr>
            </w:pPr>
            <w:ins w:id="8921" w:author="1989" w:date="2024-03-27T22:09:00Z">
              <w:r>
                <w:rPr>
                  <w:rFonts w:hint="eastAsia"/>
                  <w:lang w:eastAsia="ja-JP"/>
                </w:rPr>
                <w:t>5</w:t>
              </w:r>
            </w:ins>
          </w:p>
        </w:tc>
        <w:tc>
          <w:tcPr>
            <w:tcW w:w="721" w:type="dxa"/>
            <w:shd w:val="clear" w:color="auto" w:fill="auto"/>
            <w:noWrap/>
            <w:vAlign w:val="center"/>
          </w:tcPr>
          <w:p w14:paraId="18B682AE" w14:textId="05DDDED9" w:rsidR="00DA6C39" w:rsidRPr="00AC4FBC" w:rsidRDefault="00DA6C39" w:rsidP="00DA6C39">
            <w:pPr>
              <w:pStyle w:val="TAC"/>
              <w:rPr>
                <w:ins w:id="8922" w:author="1989" w:date="2024-03-27T22:08:00Z"/>
                <w:rFonts w:eastAsia="MS Mincho"/>
              </w:rPr>
            </w:pPr>
            <w:ins w:id="8923" w:author="1989" w:date="2024-03-27T22:09:00Z">
              <w:r>
                <w:rPr>
                  <w:rFonts w:hint="eastAsia"/>
                  <w:lang w:eastAsia="ja-JP"/>
                </w:rPr>
                <w:t>2</w:t>
              </w:r>
              <w:r>
                <w:rPr>
                  <w:lang w:eastAsia="ja-JP"/>
                </w:rPr>
                <w:t>5</w:t>
              </w:r>
            </w:ins>
          </w:p>
        </w:tc>
        <w:tc>
          <w:tcPr>
            <w:tcW w:w="1314" w:type="dxa"/>
            <w:shd w:val="clear" w:color="auto" w:fill="auto"/>
            <w:noWrap/>
            <w:vAlign w:val="center"/>
          </w:tcPr>
          <w:p w14:paraId="2CBFFF31" w14:textId="2BBAD565" w:rsidR="00DA6C39" w:rsidRPr="00AC4FBC" w:rsidRDefault="00DA6C39" w:rsidP="00DA6C39">
            <w:pPr>
              <w:pStyle w:val="TAC"/>
              <w:rPr>
                <w:ins w:id="8924" w:author="1989" w:date="2024-03-27T22:08:00Z"/>
                <w:rFonts w:eastAsia="MS Mincho"/>
              </w:rPr>
            </w:pPr>
            <w:ins w:id="8925" w:author="1989" w:date="2024-03-27T22:09:00Z">
              <w:r>
                <w:rPr>
                  <w:rFonts w:hint="eastAsia"/>
                  <w:lang w:eastAsia="ja-JP"/>
                </w:rPr>
                <w:t>1</w:t>
              </w:r>
              <w:r>
                <w:rPr>
                  <w:lang w:eastAsia="ja-JP"/>
                </w:rPr>
                <w:t>498.4</w:t>
              </w:r>
            </w:ins>
          </w:p>
        </w:tc>
        <w:tc>
          <w:tcPr>
            <w:tcW w:w="867" w:type="dxa"/>
            <w:shd w:val="clear" w:color="auto" w:fill="auto"/>
            <w:vAlign w:val="center"/>
          </w:tcPr>
          <w:p w14:paraId="5CADB432" w14:textId="39993DC3" w:rsidR="00DA6C39" w:rsidRPr="00AC4FBC" w:rsidRDefault="00DA6C39" w:rsidP="00DA6C39">
            <w:pPr>
              <w:pStyle w:val="TAC"/>
              <w:rPr>
                <w:ins w:id="8926" w:author="1989" w:date="2024-03-27T22:08:00Z"/>
              </w:rPr>
            </w:pPr>
            <w:ins w:id="8927" w:author="1989" w:date="2024-03-27T22:09:00Z">
              <w:r>
                <w:rPr>
                  <w:rFonts w:hint="eastAsia"/>
                  <w:lang w:eastAsia="ja-JP"/>
                </w:rPr>
                <w:t>N</w:t>
              </w:r>
              <w:r>
                <w:rPr>
                  <w:lang w:eastAsia="ja-JP"/>
                </w:rPr>
                <w:t>/A</w:t>
              </w:r>
            </w:ins>
          </w:p>
        </w:tc>
        <w:tc>
          <w:tcPr>
            <w:tcW w:w="1248" w:type="dxa"/>
            <w:shd w:val="clear" w:color="auto" w:fill="auto"/>
            <w:vAlign w:val="center"/>
          </w:tcPr>
          <w:p w14:paraId="0EE6C140" w14:textId="46E332EA" w:rsidR="00DA6C39" w:rsidRPr="00AC4FBC" w:rsidRDefault="00DA6C39" w:rsidP="00DA6C39">
            <w:pPr>
              <w:pStyle w:val="TAC"/>
              <w:rPr>
                <w:ins w:id="8928" w:author="1989" w:date="2024-03-27T22:08:00Z"/>
              </w:rPr>
            </w:pPr>
            <w:ins w:id="8929" w:author="1989" w:date="2024-03-27T22:09:00Z">
              <w:r>
                <w:rPr>
                  <w:rFonts w:hint="eastAsia"/>
                  <w:lang w:eastAsia="ja-JP"/>
                </w:rPr>
                <w:t>N</w:t>
              </w:r>
              <w:r>
                <w:rPr>
                  <w:lang w:eastAsia="ja-JP"/>
                </w:rPr>
                <w:t>/A</w:t>
              </w:r>
            </w:ins>
          </w:p>
        </w:tc>
      </w:tr>
      <w:tr w:rsidR="00DA6C39" w:rsidRPr="00AC4FBC" w14:paraId="689A8796" w14:textId="77777777" w:rsidTr="000077BC">
        <w:trPr>
          <w:trHeight w:val="22"/>
          <w:jc w:val="center"/>
          <w:ins w:id="8930" w:author="1989" w:date="2024-03-27T22:08:00Z"/>
        </w:trPr>
        <w:tc>
          <w:tcPr>
            <w:tcW w:w="1928" w:type="dxa"/>
            <w:vMerge/>
            <w:shd w:val="clear" w:color="auto" w:fill="auto"/>
            <w:vAlign w:val="center"/>
          </w:tcPr>
          <w:p w14:paraId="3078F6C8" w14:textId="77777777" w:rsidR="00DA6C39" w:rsidRPr="00AC4FBC" w:rsidRDefault="00DA6C39" w:rsidP="00DA6C39">
            <w:pPr>
              <w:pStyle w:val="TAC"/>
              <w:rPr>
                <w:ins w:id="8931" w:author="1989" w:date="2024-03-27T22:08:00Z"/>
              </w:rPr>
            </w:pPr>
          </w:p>
        </w:tc>
        <w:tc>
          <w:tcPr>
            <w:tcW w:w="1146" w:type="dxa"/>
            <w:shd w:val="clear" w:color="auto" w:fill="auto"/>
            <w:vAlign w:val="center"/>
          </w:tcPr>
          <w:p w14:paraId="2BA01E37" w14:textId="15250304" w:rsidR="00DA6C39" w:rsidRPr="00AC4FBC" w:rsidRDefault="00DA6C39" w:rsidP="00DA6C39">
            <w:pPr>
              <w:pStyle w:val="TAC"/>
              <w:rPr>
                <w:ins w:id="8932" w:author="1989" w:date="2024-03-27T22:08:00Z"/>
                <w:rFonts w:eastAsia="MS Mincho"/>
              </w:rPr>
            </w:pPr>
            <w:ins w:id="8933" w:author="1989" w:date="2024-03-27T22:09:00Z">
              <w:r w:rsidRPr="00AC4FBC">
                <w:t>n77, n78</w:t>
              </w:r>
            </w:ins>
          </w:p>
        </w:tc>
        <w:tc>
          <w:tcPr>
            <w:tcW w:w="1481" w:type="dxa"/>
            <w:shd w:val="clear" w:color="auto" w:fill="auto"/>
            <w:noWrap/>
            <w:vAlign w:val="center"/>
          </w:tcPr>
          <w:p w14:paraId="38B3E95D" w14:textId="47F17949" w:rsidR="00DA6C39" w:rsidRPr="00AC4FBC" w:rsidRDefault="00DA6C39" w:rsidP="00DA6C39">
            <w:pPr>
              <w:pStyle w:val="TAC"/>
              <w:rPr>
                <w:ins w:id="8934" w:author="1989" w:date="2024-03-27T22:08:00Z"/>
                <w:rFonts w:eastAsia="MS Mincho"/>
              </w:rPr>
            </w:pPr>
            <w:ins w:id="8935" w:author="1989" w:date="2024-03-27T22:09:00Z">
              <w:r>
                <w:rPr>
                  <w:rFonts w:hint="eastAsia"/>
                  <w:lang w:eastAsia="ja-JP"/>
                </w:rPr>
                <w:t>3</w:t>
              </w:r>
              <w:r>
                <w:rPr>
                  <w:lang w:eastAsia="ja-JP"/>
                </w:rPr>
                <w:t>468.7</w:t>
              </w:r>
            </w:ins>
          </w:p>
        </w:tc>
        <w:tc>
          <w:tcPr>
            <w:tcW w:w="779" w:type="dxa"/>
            <w:shd w:val="clear" w:color="auto" w:fill="auto"/>
            <w:noWrap/>
            <w:vAlign w:val="center"/>
          </w:tcPr>
          <w:p w14:paraId="690C7644" w14:textId="15C6AE47" w:rsidR="00DA6C39" w:rsidRPr="00AC4FBC" w:rsidRDefault="00DA6C39" w:rsidP="00DA6C39">
            <w:pPr>
              <w:pStyle w:val="TAC"/>
              <w:rPr>
                <w:ins w:id="8936" w:author="1989" w:date="2024-03-27T22:08:00Z"/>
                <w:rFonts w:eastAsia="MS Mincho"/>
              </w:rPr>
            </w:pPr>
            <w:ins w:id="8937" w:author="1989" w:date="2024-03-27T22:09:00Z">
              <w:r>
                <w:rPr>
                  <w:rFonts w:hint="eastAsia"/>
                  <w:lang w:eastAsia="ja-JP"/>
                </w:rPr>
                <w:t>1</w:t>
              </w:r>
              <w:r>
                <w:rPr>
                  <w:lang w:eastAsia="ja-JP"/>
                </w:rPr>
                <w:t>0</w:t>
              </w:r>
            </w:ins>
          </w:p>
        </w:tc>
        <w:tc>
          <w:tcPr>
            <w:tcW w:w="721" w:type="dxa"/>
            <w:shd w:val="clear" w:color="auto" w:fill="auto"/>
            <w:noWrap/>
            <w:vAlign w:val="center"/>
          </w:tcPr>
          <w:p w14:paraId="1E21F49C" w14:textId="02189B96" w:rsidR="00DA6C39" w:rsidRPr="00AC4FBC" w:rsidRDefault="00DA6C39" w:rsidP="00DA6C39">
            <w:pPr>
              <w:pStyle w:val="TAC"/>
              <w:rPr>
                <w:ins w:id="8938" w:author="1989" w:date="2024-03-27T22:08:00Z"/>
                <w:rFonts w:eastAsia="MS Mincho"/>
              </w:rPr>
            </w:pPr>
            <w:ins w:id="8939" w:author="1989" w:date="2024-03-27T22:09:00Z">
              <w:r>
                <w:rPr>
                  <w:rFonts w:hint="eastAsia"/>
                  <w:lang w:eastAsia="ja-JP"/>
                </w:rPr>
                <w:t>5</w:t>
              </w:r>
              <w:r>
                <w:rPr>
                  <w:lang w:eastAsia="ja-JP"/>
                </w:rPr>
                <w:t>0</w:t>
              </w:r>
            </w:ins>
          </w:p>
        </w:tc>
        <w:tc>
          <w:tcPr>
            <w:tcW w:w="1314" w:type="dxa"/>
            <w:shd w:val="clear" w:color="auto" w:fill="auto"/>
            <w:noWrap/>
            <w:vAlign w:val="center"/>
          </w:tcPr>
          <w:p w14:paraId="17B1B959" w14:textId="0515690A" w:rsidR="00DA6C39" w:rsidRPr="00AC4FBC" w:rsidRDefault="00DA6C39" w:rsidP="00DA6C39">
            <w:pPr>
              <w:pStyle w:val="TAC"/>
              <w:rPr>
                <w:ins w:id="8940" w:author="1989" w:date="2024-03-27T22:08:00Z"/>
                <w:rFonts w:eastAsia="MS Mincho"/>
              </w:rPr>
            </w:pPr>
            <w:ins w:id="8941" w:author="1989" w:date="2024-03-27T22:09:00Z">
              <w:r>
                <w:rPr>
                  <w:rFonts w:hint="eastAsia"/>
                  <w:lang w:eastAsia="ja-JP"/>
                </w:rPr>
                <w:t>3</w:t>
              </w:r>
              <w:r>
                <w:rPr>
                  <w:lang w:eastAsia="ja-JP"/>
                </w:rPr>
                <w:t>468.7</w:t>
              </w:r>
            </w:ins>
          </w:p>
        </w:tc>
        <w:tc>
          <w:tcPr>
            <w:tcW w:w="867" w:type="dxa"/>
            <w:shd w:val="clear" w:color="auto" w:fill="auto"/>
            <w:vAlign w:val="center"/>
          </w:tcPr>
          <w:p w14:paraId="18205969" w14:textId="216B6A2C" w:rsidR="00DA6C39" w:rsidRPr="00AC4FBC" w:rsidRDefault="00DA6C39" w:rsidP="00DA6C39">
            <w:pPr>
              <w:pStyle w:val="TAC"/>
              <w:rPr>
                <w:ins w:id="8942" w:author="1989" w:date="2024-03-27T22:08:00Z"/>
              </w:rPr>
            </w:pPr>
            <w:ins w:id="8943" w:author="1989" w:date="2024-03-27T22:09:00Z">
              <w:r>
                <w:rPr>
                  <w:rFonts w:hint="eastAsia"/>
                  <w:lang w:eastAsia="ja-JP"/>
                </w:rPr>
                <w:t>N</w:t>
              </w:r>
              <w:r>
                <w:rPr>
                  <w:lang w:eastAsia="ja-JP"/>
                </w:rPr>
                <w:t>/A</w:t>
              </w:r>
            </w:ins>
          </w:p>
        </w:tc>
        <w:tc>
          <w:tcPr>
            <w:tcW w:w="1248" w:type="dxa"/>
            <w:shd w:val="clear" w:color="auto" w:fill="auto"/>
            <w:vAlign w:val="center"/>
          </w:tcPr>
          <w:p w14:paraId="2C12CEF6" w14:textId="30D4D3AC" w:rsidR="00DA6C39" w:rsidRPr="00AC4FBC" w:rsidRDefault="00DA6C39" w:rsidP="00DA6C39">
            <w:pPr>
              <w:pStyle w:val="TAC"/>
              <w:rPr>
                <w:ins w:id="8944" w:author="1989" w:date="2024-03-27T22:08:00Z"/>
              </w:rPr>
            </w:pPr>
            <w:ins w:id="8945" w:author="1989" w:date="2024-03-27T22:09:00Z">
              <w:r>
                <w:rPr>
                  <w:rFonts w:hint="eastAsia"/>
                  <w:lang w:eastAsia="ja-JP"/>
                </w:rPr>
                <w:t>N</w:t>
              </w:r>
              <w:r>
                <w:rPr>
                  <w:lang w:eastAsia="ja-JP"/>
                </w:rPr>
                <w:t>/A</w:t>
              </w:r>
            </w:ins>
          </w:p>
        </w:tc>
      </w:tr>
      <w:tr w:rsidR="00DA6C39" w:rsidRPr="00AC4FBC" w14:paraId="226936A0" w14:textId="77777777" w:rsidTr="000077BC">
        <w:trPr>
          <w:trHeight w:val="22"/>
          <w:jc w:val="center"/>
        </w:trPr>
        <w:tc>
          <w:tcPr>
            <w:tcW w:w="1928" w:type="dxa"/>
            <w:vMerge w:val="restart"/>
            <w:shd w:val="clear" w:color="auto" w:fill="auto"/>
            <w:vAlign w:val="center"/>
          </w:tcPr>
          <w:p w14:paraId="44AC2875" w14:textId="77777777" w:rsidR="00DA6C39" w:rsidRPr="00AC4FBC" w:rsidRDefault="00DA6C39" w:rsidP="00DA6C39">
            <w:pPr>
              <w:pStyle w:val="TAC"/>
            </w:pPr>
            <w:r w:rsidRPr="00AC4FBC">
              <w:rPr>
                <w:rFonts w:eastAsia="MS Mincho"/>
              </w:rPr>
              <w:t>DC_19A-21A_n77A</w:t>
            </w:r>
          </w:p>
        </w:tc>
        <w:tc>
          <w:tcPr>
            <w:tcW w:w="1146" w:type="dxa"/>
            <w:shd w:val="clear" w:color="auto" w:fill="auto"/>
            <w:vAlign w:val="center"/>
          </w:tcPr>
          <w:p w14:paraId="1B98E76C" w14:textId="77777777" w:rsidR="00DA6C39" w:rsidRPr="00AC4FBC" w:rsidRDefault="00DA6C39" w:rsidP="00DA6C39">
            <w:pPr>
              <w:pStyle w:val="TAC"/>
              <w:rPr>
                <w:rFonts w:eastAsia="MS Mincho"/>
              </w:rPr>
            </w:pPr>
            <w:r w:rsidRPr="00AC4FBC">
              <w:rPr>
                <w:rFonts w:eastAsia="MS Mincho"/>
              </w:rPr>
              <w:t>19</w:t>
            </w:r>
          </w:p>
        </w:tc>
        <w:tc>
          <w:tcPr>
            <w:tcW w:w="1481" w:type="dxa"/>
            <w:shd w:val="clear" w:color="auto" w:fill="auto"/>
            <w:noWrap/>
            <w:vAlign w:val="center"/>
          </w:tcPr>
          <w:p w14:paraId="53F2E8AF" w14:textId="77777777" w:rsidR="00DA6C39" w:rsidRPr="00AC4FBC" w:rsidRDefault="00DA6C39" w:rsidP="00DA6C39">
            <w:pPr>
              <w:pStyle w:val="TAC"/>
              <w:rPr>
                <w:rFonts w:eastAsia="MS Mincho"/>
              </w:rPr>
            </w:pPr>
            <w:r w:rsidRPr="00AC4FBC">
              <w:rPr>
                <w:rFonts w:eastAsia="MS Mincho"/>
              </w:rPr>
              <w:t>837.5</w:t>
            </w:r>
          </w:p>
        </w:tc>
        <w:tc>
          <w:tcPr>
            <w:tcW w:w="779" w:type="dxa"/>
            <w:shd w:val="clear" w:color="auto" w:fill="auto"/>
            <w:noWrap/>
            <w:vAlign w:val="center"/>
          </w:tcPr>
          <w:p w14:paraId="28D5623C"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1D26576A"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62F43926" w14:textId="77777777" w:rsidR="00DA6C39" w:rsidRPr="00AC4FBC" w:rsidRDefault="00DA6C39" w:rsidP="00DA6C39">
            <w:pPr>
              <w:pStyle w:val="TAC"/>
              <w:rPr>
                <w:rFonts w:eastAsia="MS Mincho"/>
              </w:rPr>
            </w:pPr>
            <w:r w:rsidRPr="00AC4FBC">
              <w:rPr>
                <w:rFonts w:eastAsia="MS Mincho"/>
              </w:rPr>
              <w:t>882.5</w:t>
            </w:r>
          </w:p>
        </w:tc>
        <w:tc>
          <w:tcPr>
            <w:tcW w:w="867" w:type="dxa"/>
            <w:shd w:val="clear" w:color="auto" w:fill="auto"/>
            <w:vAlign w:val="center"/>
          </w:tcPr>
          <w:p w14:paraId="4E41571F" w14:textId="77777777" w:rsidR="00DA6C39" w:rsidRPr="00AC4FBC" w:rsidRDefault="00DA6C39" w:rsidP="00DA6C39">
            <w:pPr>
              <w:pStyle w:val="TAC"/>
              <w:rPr>
                <w:rFonts w:eastAsia="MS Mincho"/>
              </w:rPr>
            </w:pPr>
            <w:r w:rsidRPr="00AC4FBC">
              <w:t>N/A</w:t>
            </w:r>
          </w:p>
        </w:tc>
        <w:tc>
          <w:tcPr>
            <w:tcW w:w="1248" w:type="dxa"/>
            <w:shd w:val="clear" w:color="auto" w:fill="auto"/>
            <w:vAlign w:val="center"/>
          </w:tcPr>
          <w:p w14:paraId="3BB824D1" w14:textId="77777777" w:rsidR="00DA6C39" w:rsidRPr="00AC4FBC" w:rsidRDefault="00DA6C39" w:rsidP="00DA6C39">
            <w:pPr>
              <w:pStyle w:val="TAC"/>
              <w:rPr>
                <w:rFonts w:eastAsia="MS Mincho"/>
              </w:rPr>
            </w:pPr>
            <w:r w:rsidRPr="00AC4FBC">
              <w:t>N/A</w:t>
            </w:r>
          </w:p>
        </w:tc>
      </w:tr>
      <w:tr w:rsidR="00DA6C39" w:rsidRPr="00AC4FBC" w14:paraId="170B6562" w14:textId="77777777" w:rsidTr="000077BC">
        <w:trPr>
          <w:trHeight w:val="22"/>
          <w:jc w:val="center"/>
        </w:trPr>
        <w:tc>
          <w:tcPr>
            <w:tcW w:w="1928" w:type="dxa"/>
            <w:vMerge/>
            <w:shd w:val="clear" w:color="auto" w:fill="auto"/>
            <w:vAlign w:val="center"/>
          </w:tcPr>
          <w:p w14:paraId="396163A7" w14:textId="77777777" w:rsidR="00DA6C39" w:rsidRPr="00AC4FBC" w:rsidRDefault="00DA6C39" w:rsidP="00DA6C39">
            <w:pPr>
              <w:pStyle w:val="TAC"/>
            </w:pPr>
          </w:p>
        </w:tc>
        <w:tc>
          <w:tcPr>
            <w:tcW w:w="1146" w:type="dxa"/>
            <w:shd w:val="clear" w:color="auto" w:fill="auto"/>
            <w:vAlign w:val="center"/>
          </w:tcPr>
          <w:p w14:paraId="6838DB1A" w14:textId="77777777" w:rsidR="00DA6C39" w:rsidRPr="00AC4FBC" w:rsidRDefault="00DA6C39" w:rsidP="00DA6C39">
            <w:pPr>
              <w:pStyle w:val="TAC"/>
              <w:rPr>
                <w:rFonts w:eastAsia="MS Mincho"/>
              </w:rPr>
            </w:pPr>
            <w:r w:rsidRPr="00AC4FBC">
              <w:rPr>
                <w:rFonts w:eastAsia="MS Mincho"/>
              </w:rPr>
              <w:t>21</w:t>
            </w:r>
          </w:p>
        </w:tc>
        <w:tc>
          <w:tcPr>
            <w:tcW w:w="1481" w:type="dxa"/>
            <w:shd w:val="clear" w:color="auto" w:fill="auto"/>
            <w:noWrap/>
            <w:vAlign w:val="center"/>
          </w:tcPr>
          <w:p w14:paraId="683A61B0" w14:textId="77777777" w:rsidR="00DA6C39" w:rsidRPr="00AC4FBC" w:rsidRDefault="00DA6C39" w:rsidP="00DA6C39">
            <w:pPr>
              <w:pStyle w:val="TAC"/>
              <w:rPr>
                <w:rFonts w:eastAsia="MS Mincho"/>
              </w:rPr>
            </w:pPr>
            <w:r w:rsidRPr="00AC4FBC">
              <w:rPr>
                <w:rFonts w:eastAsia="MS Mincho"/>
              </w:rPr>
              <w:t>1454.5</w:t>
            </w:r>
          </w:p>
        </w:tc>
        <w:tc>
          <w:tcPr>
            <w:tcW w:w="779" w:type="dxa"/>
            <w:shd w:val="clear" w:color="auto" w:fill="auto"/>
            <w:noWrap/>
            <w:vAlign w:val="center"/>
          </w:tcPr>
          <w:p w14:paraId="22C296B3"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1E1C0AE0"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34D9EF8B" w14:textId="77777777" w:rsidR="00DA6C39" w:rsidRPr="00AC4FBC" w:rsidRDefault="00DA6C39" w:rsidP="00DA6C39">
            <w:pPr>
              <w:pStyle w:val="TAC"/>
              <w:rPr>
                <w:rFonts w:eastAsia="MS Mincho"/>
              </w:rPr>
            </w:pPr>
            <w:r w:rsidRPr="00AC4FBC">
              <w:rPr>
                <w:rFonts w:eastAsia="MS Mincho"/>
              </w:rPr>
              <w:t>1502.5</w:t>
            </w:r>
          </w:p>
        </w:tc>
        <w:tc>
          <w:tcPr>
            <w:tcW w:w="867" w:type="dxa"/>
            <w:shd w:val="clear" w:color="auto" w:fill="auto"/>
            <w:vAlign w:val="center"/>
          </w:tcPr>
          <w:p w14:paraId="27C77BDE" w14:textId="77777777" w:rsidR="00DA6C39" w:rsidRPr="00AC4FBC" w:rsidRDefault="00DA6C39" w:rsidP="00DA6C39">
            <w:pPr>
              <w:pStyle w:val="TAC"/>
              <w:rPr>
                <w:rFonts w:eastAsia="MS Mincho"/>
              </w:rPr>
            </w:pPr>
            <w:r w:rsidRPr="00AC4FBC">
              <w:rPr>
                <w:rFonts w:eastAsia="MS Mincho"/>
              </w:rPr>
              <w:t>9.0</w:t>
            </w:r>
          </w:p>
        </w:tc>
        <w:tc>
          <w:tcPr>
            <w:tcW w:w="1248" w:type="dxa"/>
            <w:shd w:val="clear" w:color="auto" w:fill="auto"/>
            <w:vAlign w:val="center"/>
          </w:tcPr>
          <w:p w14:paraId="2AE7BB5B" w14:textId="77777777" w:rsidR="00DA6C39" w:rsidRPr="00AC4FBC" w:rsidRDefault="00DA6C39" w:rsidP="00DA6C39">
            <w:pPr>
              <w:pStyle w:val="TAC"/>
              <w:rPr>
                <w:rFonts w:eastAsia="MS Mincho"/>
              </w:rPr>
            </w:pPr>
            <w:r w:rsidRPr="00AC4FBC">
              <w:rPr>
                <w:rFonts w:eastAsia="MS Mincho"/>
              </w:rPr>
              <w:t>IMD4</w:t>
            </w:r>
          </w:p>
        </w:tc>
      </w:tr>
      <w:tr w:rsidR="00DA6C39" w:rsidRPr="00AC4FBC" w14:paraId="4C72169F" w14:textId="77777777" w:rsidTr="000077BC">
        <w:trPr>
          <w:trHeight w:val="22"/>
          <w:jc w:val="center"/>
        </w:trPr>
        <w:tc>
          <w:tcPr>
            <w:tcW w:w="1928" w:type="dxa"/>
            <w:vMerge/>
            <w:shd w:val="clear" w:color="auto" w:fill="auto"/>
            <w:vAlign w:val="center"/>
          </w:tcPr>
          <w:p w14:paraId="2B3D137B" w14:textId="77777777" w:rsidR="00DA6C39" w:rsidRPr="00AC4FBC" w:rsidRDefault="00DA6C39" w:rsidP="00DA6C39">
            <w:pPr>
              <w:pStyle w:val="TAC"/>
            </w:pPr>
          </w:p>
        </w:tc>
        <w:tc>
          <w:tcPr>
            <w:tcW w:w="1146" w:type="dxa"/>
            <w:shd w:val="clear" w:color="auto" w:fill="auto"/>
            <w:vAlign w:val="center"/>
          </w:tcPr>
          <w:p w14:paraId="612115F8" w14:textId="77777777" w:rsidR="00DA6C39" w:rsidRPr="00AC4FBC" w:rsidRDefault="00DA6C39" w:rsidP="00DA6C39">
            <w:pPr>
              <w:pStyle w:val="TAC"/>
              <w:rPr>
                <w:rFonts w:eastAsia="MS Mincho"/>
              </w:rPr>
            </w:pPr>
            <w:r w:rsidRPr="00AC4FBC">
              <w:rPr>
                <w:rFonts w:eastAsia="MS Mincho"/>
              </w:rPr>
              <w:t>n77</w:t>
            </w:r>
          </w:p>
        </w:tc>
        <w:tc>
          <w:tcPr>
            <w:tcW w:w="1481" w:type="dxa"/>
            <w:shd w:val="clear" w:color="auto" w:fill="auto"/>
            <w:noWrap/>
            <w:vAlign w:val="center"/>
          </w:tcPr>
          <w:p w14:paraId="4D54C573" w14:textId="77777777" w:rsidR="00DA6C39" w:rsidRPr="00AC4FBC" w:rsidRDefault="00DA6C39" w:rsidP="00DA6C39">
            <w:pPr>
              <w:pStyle w:val="TAC"/>
              <w:rPr>
                <w:rFonts w:eastAsia="MS Mincho"/>
              </w:rPr>
            </w:pPr>
            <w:r w:rsidRPr="00AC4FBC">
              <w:rPr>
                <w:rFonts w:eastAsia="MS Mincho"/>
              </w:rPr>
              <w:t>4015</w:t>
            </w:r>
          </w:p>
        </w:tc>
        <w:tc>
          <w:tcPr>
            <w:tcW w:w="779" w:type="dxa"/>
            <w:shd w:val="clear" w:color="auto" w:fill="auto"/>
            <w:noWrap/>
            <w:vAlign w:val="center"/>
          </w:tcPr>
          <w:p w14:paraId="4827BE5E" w14:textId="77777777" w:rsidR="00DA6C39" w:rsidRPr="00AC4FBC" w:rsidRDefault="00DA6C39" w:rsidP="00DA6C39">
            <w:pPr>
              <w:pStyle w:val="TAC"/>
              <w:rPr>
                <w:rFonts w:eastAsia="MS Mincho"/>
              </w:rPr>
            </w:pPr>
            <w:r w:rsidRPr="00AC4FBC">
              <w:rPr>
                <w:rFonts w:eastAsia="MS Mincho"/>
              </w:rPr>
              <w:t>10</w:t>
            </w:r>
          </w:p>
        </w:tc>
        <w:tc>
          <w:tcPr>
            <w:tcW w:w="721" w:type="dxa"/>
            <w:shd w:val="clear" w:color="auto" w:fill="auto"/>
            <w:noWrap/>
            <w:vAlign w:val="center"/>
          </w:tcPr>
          <w:p w14:paraId="37BF0413" w14:textId="77777777" w:rsidR="00DA6C39" w:rsidRPr="00AC4FBC" w:rsidRDefault="00DA6C39" w:rsidP="00DA6C39">
            <w:pPr>
              <w:pStyle w:val="TAC"/>
              <w:rPr>
                <w:rFonts w:eastAsia="MS Mincho"/>
              </w:rPr>
            </w:pPr>
            <w:r w:rsidRPr="00AC4FBC">
              <w:rPr>
                <w:rFonts w:eastAsia="MS Mincho"/>
              </w:rPr>
              <w:t>50</w:t>
            </w:r>
          </w:p>
        </w:tc>
        <w:tc>
          <w:tcPr>
            <w:tcW w:w="1314" w:type="dxa"/>
            <w:shd w:val="clear" w:color="auto" w:fill="auto"/>
            <w:noWrap/>
            <w:vAlign w:val="center"/>
          </w:tcPr>
          <w:p w14:paraId="360C2445" w14:textId="77777777" w:rsidR="00DA6C39" w:rsidRPr="00AC4FBC" w:rsidRDefault="00DA6C39" w:rsidP="00DA6C39">
            <w:pPr>
              <w:pStyle w:val="TAC"/>
              <w:rPr>
                <w:rFonts w:eastAsia="MS Mincho"/>
              </w:rPr>
            </w:pPr>
            <w:r w:rsidRPr="00AC4FBC">
              <w:rPr>
                <w:rFonts w:eastAsia="MS Mincho"/>
              </w:rPr>
              <w:t>4015</w:t>
            </w:r>
          </w:p>
        </w:tc>
        <w:tc>
          <w:tcPr>
            <w:tcW w:w="867" w:type="dxa"/>
            <w:shd w:val="clear" w:color="auto" w:fill="auto"/>
            <w:vAlign w:val="center"/>
          </w:tcPr>
          <w:p w14:paraId="0AD83CF7" w14:textId="77777777" w:rsidR="00DA6C39" w:rsidRPr="00AC4FBC" w:rsidRDefault="00DA6C39" w:rsidP="00DA6C39">
            <w:pPr>
              <w:pStyle w:val="TAC"/>
            </w:pPr>
            <w:r w:rsidRPr="00AC4FBC">
              <w:t>N/A</w:t>
            </w:r>
          </w:p>
        </w:tc>
        <w:tc>
          <w:tcPr>
            <w:tcW w:w="1248" w:type="dxa"/>
            <w:shd w:val="clear" w:color="auto" w:fill="auto"/>
            <w:vAlign w:val="center"/>
          </w:tcPr>
          <w:p w14:paraId="24A797AA" w14:textId="77777777" w:rsidR="00DA6C39" w:rsidRPr="00AC4FBC" w:rsidRDefault="00DA6C39" w:rsidP="00DA6C39">
            <w:pPr>
              <w:pStyle w:val="TAC"/>
            </w:pPr>
            <w:r w:rsidRPr="00AC4FBC">
              <w:t>N/A</w:t>
            </w:r>
          </w:p>
        </w:tc>
      </w:tr>
      <w:tr w:rsidR="00DA6C39" w:rsidRPr="00AC4FBC" w14:paraId="0930A4EC" w14:textId="77777777" w:rsidTr="000077BC">
        <w:trPr>
          <w:trHeight w:val="22"/>
          <w:jc w:val="center"/>
        </w:trPr>
        <w:tc>
          <w:tcPr>
            <w:tcW w:w="1928" w:type="dxa"/>
            <w:vMerge w:val="restart"/>
            <w:shd w:val="clear" w:color="auto" w:fill="auto"/>
            <w:vAlign w:val="center"/>
          </w:tcPr>
          <w:p w14:paraId="4FDA9EA3" w14:textId="77777777" w:rsidR="00DA6C39" w:rsidRPr="00AC4FBC" w:rsidRDefault="00DA6C39" w:rsidP="00DA6C39">
            <w:pPr>
              <w:pStyle w:val="TAC"/>
              <w:rPr>
                <w:rFonts w:eastAsia="MS Mincho"/>
              </w:rPr>
            </w:pPr>
            <w:r w:rsidRPr="00AC4FBC">
              <w:rPr>
                <w:rFonts w:eastAsia="MS Mincho"/>
              </w:rPr>
              <w:t>DC_19A-21A_n79A</w:t>
            </w:r>
          </w:p>
        </w:tc>
        <w:tc>
          <w:tcPr>
            <w:tcW w:w="1146" w:type="dxa"/>
            <w:shd w:val="clear" w:color="auto" w:fill="auto"/>
            <w:vAlign w:val="center"/>
          </w:tcPr>
          <w:p w14:paraId="1104BAFE" w14:textId="77777777" w:rsidR="00DA6C39" w:rsidRPr="00AC4FBC" w:rsidRDefault="00DA6C39" w:rsidP="00DA6C39">
            <w:pPr>
              <w:pStyle w:val="TAC"/>
              <w:rPr>
                <w:rFonts w:eastAsia="MS Mincho"/>
              </w:rPr>
            </w:pPr>
            <w:r w:rsidRPr="00AC4FBC">
              <w:rPr>
                <w:rFonts w:eastAsia="MS Mincho"/>
              </w:rPr>
              <w:t>19</w:t>
            </w:r>
          </w:p>
        </w:tc>
        <w:tc>
          <w:tcPr>
            <w:tcW w:w="1481" w:type="dxa"/>
            <w:shd w:val="clear" w:color="auto" w:fill="auto"/>
            <w:noWrap/>
            <w:vAlign w:val="center"/>
          </w:tcPr>
          <w:p w14:paraId="7D866BB3" w14:textId="77777777" w:rsidR="00DA6C39" w:rsidRPr="00AC4FBC" w:rsidRDefault="00DA6C39" w:rsidP="00DA6C39">
            <w:pPr>
              <w:pStyle w:val="TAC"/>
              <w:rPr>
                <w:rFonts w:eastAsia="MS Mincho"/>
              </w:rPr>
            </w:pPr>
            <w:r w:rsidRPr="00AC4FBC">
              <w:rPr>
                <w:rFonts w:eastAsia="MS Mincho"/>
              </w:rPr>
              <w:t>N/A</w:t>
            </w:r>
          </w:p>
        </w:tc>
        <w:tc>
          <w:tcPr>
            <w:tcW w:w="779" w:type="dxa"/>
            <w:shd w:val="clear" w:color="auto" w:fill="auto"/>
            <w:noWrap/>
            <w:vAlign w:val="center"/>
          </w:tcPr>
          <w:p w14:paraId="28DEB288" w14:textId="77777777" w:rsidR="00DA6C39" w:rsidRPr="00AC4FBC" w:rsidRDefault="00DA6C39" w:rsidP="00DA6C39">
            <w:pPr>
              <w:pStyle w:val="TAC"/>
              <w:rPr>
                <w:rFonts w:eastAsia="MS Mincho"/>
              </w:rPr>
            </w:pPr>
            <w:r w:rsidRPr="00AC4FBC">
              <w:rPr>
                <w:rFonts w:eastAsia="MS Mincho"/>
              </w:rPr>
              <w:t>N/A</w:t>
            </w:r>
          </w:p>
        </w:tc>
        <w:tc>
          <w:tcPr>
            <w:tcW w:w="721" w:type="dxa"/>
            <w:shd w:val="clear" w:color="auto" w:fill="auto"/>
            <w:noWrap/>
            <w:vAlign w:val="center"/>
          </w:tcPr>
          <w:p w14:paraId="0273D2AB" w14:textId="77777777" w:rsidR="00DA6C39" w:rsidRPr="00AC4FBC" w:rsidRDefault="00DA6C39" w:rsidP="00DA6C39">
            <w:pPr>
              <w:pStyle w:val="TAC"/>
              <w:rPr>
                <w:rFonts w:eastAsia="MS Mincho"/>
              </w:rPr>
            </w:pPr>
            <w:r w:rsidRPr="00AC4FBC">
              <w:rPr>
                <w:rFonts w:eastAsia="MS Mincho"/>
              </w:rPr>
              <w:t>N/A</w:t>
            </w:r>
          </w:p>
        </w:tc>
        <w:tc>
          <w:tcPr>
            <w:tcW w:w="1314" w:type="dxa"/>
            <w:shd w:val="clear" w:color="auto" w:fill="auto"/>
            <w:noWrap/>
            <w:vAlign w:val="center"/>
          </w:tcPr>
          <w:p w14:paraId="306593A2" w14:textId="77777777" w:rsidR="00DA6C39" w:rsidRPr="00AC4FBC" w:rsidRDefault="00DA6C39" w:rsidP="00DA6C39">
            <w:pPr>
              <w:pStyle w:val="TAC"/>
              <w:rPr>
                <w:rFonts w:eastAsia="MS Mincho"/>
              </w:rPr>
            </w:pPr>
            <w:r w:rsidRPr="00AC4FBC">
              <w:rPr>
                <w:rFonts w:eastAsia="MS Mincho"/>
              </w:rPr>
              <w:t>N/A</w:t>
            </w:r>
          </w:p>
        </w:tc>
        <w:tc>
          <w:tcPr>
            <w:tcW w:w="867" w:type="dxa"/>
            <w:shd w:val="clear" w:color="auto" w:fill="auto"/>
            <w:vAlign w:val="center"/>
          </w:tcPr>
          <w:p w14:paraId="43DD7975" w14:textId="77777777" w:rsidR="00DA6C39" w:rsidRPr="00AC4FBC" w:rsidRDefault="00DA6C39" w:rsidP="00DA6C39">
            <w:pPr>
              <w:pStyle w:val="TAC"/>
            </w:pPr>
            <w:r w:rsidRPr="00AC4FBC">
              <w:rPr>
                <w:rFonts w:eastAsia="MS Mincho"/>
              </w:rPr>
              <w:t>N/A</w:t>
            </w:r>
          </w:p>
        </w:tc>
        <w:tc>
          <w:tcPr>
            <w:tcW w:w="1248" w:type="dxa"/>
            <w:shd w:val="clear" w:color="auto" w:fill="auto"/>
            <w:vAlign w:val="center"/>
          </w:tcPr>
          <w:p w14:paraId="2289528D" w14:textId="77777777" w:rsidR="00DA6C39" w:rsidRPr="00AC4FBC" w:rsidRDefault="00DA6C39" w:rsidP="00DA6C39">
            <w:pPr>
              <w:pStyle w:val="TAC"/>
            </w:pPr>
            <w:r w:rsidRPr="00AC4FBC">
              <w:rPr>
                <w:rFonts w:eastAsia="MS Mincho"/>
              </w:rPr>
              <w:t>IMD5</w:t>
            </w:r>
          </w:p>
        </w:tc>
      </w:tr>
      <w:tr w:rsidR="00DA6C39" w:rsidRPr="00AC4FBC" w14:paraId="5C4A65B0" w14:textId="77777777" w:rsidTr="000077BC">
        <w:trPr>
          <w:trHeight w:val="22"/>
          <w:jc w:val="center"/>
        </w:trPr>
        <w:tc>
          <w:tcPr>
            <w:tcW w:w="1928" w:type="dxa"/>
            <w:vMerge/>
            <w:shd w:val="clear" w:color="auto" w:fill="auto"/>
            <w:vAlign w:val="center"/>
          </w:tcPr>
          <w:p w14:paraId="2A339FF7" w14:textId="77777777" w:rsidR="00DA6C39" w:rsidRPr="00AC4FBC" w:rsidRDefault="00DA6C39" w:rsidP="00DA6C39">
            <w:pPr>
              <w:pStyle w:val="TAC"/>
              <w:rPr>
                <w:rFonts w:eastAsia="MS Mincho"/>
              </w:rPr>
            </w:pPr>
          </w:p>
        </w:tc>
        <w:tc>
          <w:tcPr>
            <w:tcW w:w="1146" w:type="dxa"/>
            <w:shd w:val="clear" w:color="auto" w:fill="auto"/>
            <w:vAlign w:val="center"/>
          </w:tcPr>
          <w:p w14:paraId="198CA358" w14:textId="77777777" w:rsidR="00DA6C39" w:rsidRPr="00AC4FBC" w:rsidRDefault="00DA6C39" w:rsidP="00DA6C39">
            <w:pPr>
              <w:pStyle w:val="TAC"/>
              <w:rPr>
                <w:rFonts w:eastAsia="MS Mincho"/>
              </w:rPr>
            </w:pPr>
            <w:r w:rsidRPr="00AC4FBC">
              <w:rPr>
                <w:rFonts w:eastAsia="MS Mincho"/>
              </w:rPr>
              <w:t>21</w:t>
            </w:r>
          </w:p>
        </w:tc>
        <w:tc>
          <w:tcPr>
            <w:tcW w:w="1481" w:type="dxa"/>
            <w:shd w:val="clear" w:color="auto" w:fill="auto"/>
            <w:noWrap/>
            <w:vAlign w:val="center"/>
          </w:tcPr>
          <w:p w14:paraId="43632DED" w14:textId="77777777" w:rsidR="00DA6C39" w:rsidRPr="00AC4FBC" w:rsidRDefault="00DA6C39" w:rsidP="00DA6C39">
            <w:pPr>
              <w:pStyle w:val="TAC"/>
              <w:rPr>
                <w:rFonts w:eastAsia="MS Mincho"/>
              </w:rPr>
            </w:pPr>
            <w:r w:rsidRPr="00AC4FBC">
              <w:rPr>
                <w:rFonts w:eastAsia="MS Mincho"/>
              </w:rPr>
              <w:t>N/A</w:t>
            </w:r>
          </w:p>
        </w:tc>
        <w:tc>
          <w:tcPr>
            <w:tcW w:w="779" w:type="dxa"/>
            <w:shd w:val="clear" w:color="auto" w:fill="auto"/>
            <w:noWrap/>
            <w:vAlign w:val="center"/>
          </w:tcPr>
          <w:p w14:paraId="4EE5B776" w14:textId="77777777" w:rsidR="00DA6C39" w:rsidRPr="00AC4FBC" w:rsidRDefault="00DA6C39" w:rsidP="00DA6C39">
            <w:pPr>
              <w:pStyle w:val="TAC"/>
              <w:rPr>
                <w:rFonts w:eastAsia="MS Mincho"/>
              </w:rPr>
            </w:pPr>
            <w:r w:rsidRPr="00AC4FBC">
              <w:rPr>
                <w:rFonts w:eastAsia="MS Mincho"/>
              </w:rPr>
              <w:t>N/A</w:t>
            </w:r>
          </w:p>
        </w:tc>
        <w:tc>
          <w:tcPr>
            <w:tcW w:w="721" w:type="dxa"/>
            <w:shd w:val="clear" w:color="auto" w:fill="auto"/>
            <w:noWrap/>
            <w:vAlign w:val="center"/>
          </w:tcPr>
          <w:p w14:paraId="5DBC05F4" w14:textId="77777777" w:rsidR="00DA6C39" w:rsidRPr="00AC4FBC" w:rsidRDefault="00DA6C39" w:rsidP="00DA6C39">
            <w:pPr>
              <w:pStyle w:val="TAC"/>
              <w:rPr>
                <w:rFonts w:eastAsia="MS Mincho"/>
              </w:rPr>
            </w:pPr>
            <w:r w:rsidRPr="00AC4FBC">
              <w:rPr>
                <w:rFonts w:eastAsia="MS Mincho"/>
              </w:rPr>
              <w:t>N/A</w:t>
            </w:r>
          </w:p>
        </w:tc>
        <w:tc>
          <w:tcPr>
            <w:tcW w:w="1314" w:type="dxa"/>
            <w:shd w:val="clear" w:color="auto" w:fill="auto"/>
            <w:noWrap/>
            <w:vAlign w:val="center"/>
          </w:tcPr>
          <w:p w14:paraId="113D448D" w14:textId="77777777" w:rsidR="00DA6C39" w:rsidRPr="00AC4FBC" w:rsidRDefault="00DA6C39" w:rsidP="00DA6C39">
            <w:pPr>
              <w:pStyle w:val="TAC"/>
              <w:rPr>
                <w:rFonts w:eastAsia="MS Mincho"/>
              </w:rPr>
            </w:pPr>
            <w:r w:rsidRPr="00AC4FBC">
              <w:rPr>
                <w:rFonts w:eastAsia="MS Mincho"/>
              </w:rPr>
              <w:t>N/A</w:t>
            </w:r>
          </w:p>
        </w:tc>
        <w:tc>
          <w:tcPr>
            <w:tcW w:w="867" w:type="dxa"/>
            <w:shd w:val="clear" w:color="auto" w:fill="auto"/>
            <w:vAlign w:val="center"/>
          </w:tcPr>
          <w:p w14:paraId="767B7FB4" w14:textId="77777777" w:rsidR="00DA6C39" w:rsidRPr="00AC4FBC" w:rsidRDefault="00DA6C39" w:rsidP="00DA6C39">
            <w:pPr>
              <w:pStyle w:val="TAC"/>
            </w:pPr>
            <w:r w:rsidRPr="00AC4FBC">
              <w:rPr>
                <w:rFonts w:eastAsia="MS Mincho"/>
              </w:rPr>
              <w:t>N/A</w:t>
            </w:r>
          </w:p>
        </w:tc>
        <w:tc>
          <w:tcPr>
            <w:tcW w:w="1248" w:type="dxa"/>
            <w:shd w:val="clear" w:color="auto" w:fill="auto"/>
            <w:vAlign w:val="center"/>
          </w:tcPr>
          <w:p w14:paraId="7ADF1C37" w14:textId="77777777" w:rsidR="00DA6C39" w:rsidRPr="00AC4FBC" w:rsidRDefault="00DA6C39" w:rsidP="00DA6C39">
            <w:pPr>
              <w:pStyle w:val="TAC"/>
            </w:pPr>
            <w:r w:rsidRPr="00AC4FBC">
              <w:rPr>
                <w:rFonts w:eastAsia="MS Mincho"/>
              </w:rPr>
              <w:t>N/A</w:t>
            </w:r>
          </w:p>
        </w:tc>
      </w:tr>
      <w:tr w:rsidR="00DA6C39" w:rsidRPr="00AC4FBC" w14:paraId="489E0EE6" w14:textId="77777777" w:rsidTr="000077BC">
        <w:trPr>
          <w:trHeight w:val="22"/>
          <w:jc w:val="center"/>
        </w:trPr>
        <w:tc>
          <w:tcPr>
            <w:tcW w:w="1928" w:type="dxa"/>
            <w:vMerge/>
            <w:shd w:val="clear" w:color="auto" w:fill="auto"/>
            <w:vAlign w:val="center"/>
          </w:tcPr>
          <w:p w14:paraId="2D2BE695" w14:textId="77777777" w:rsidR="00DA6C39" w:rsidRPr="00AC4FBC" w:rsidRDefault="00DA6C39" w:rsidP="00DA6C39">
            <w:pPr>
              <w:pStyle w:val="TAC"/>
              <w:rPr>
                <w:rFonts w:eastAsia="MS Mincho"/>
              </w:rPr>
            </w:pPr>
          </w:p>
        </w:tc>
        <w:tc>
          <w:tcPr>
            <w:tcW w:w="1146" w:type="dxa"/>
            <w:shd w:val="clear" w:color="auto" w:fill="auto"/>
            <w:vAlign w:val="center"/>
          </w:tcPr>
          <w:p w14:paraId="0839AD36" w14:textId="77777777" w:rsidR="00DA6C39" w:rsidRPr="00AC4FBC" w:rsidRDefault="00DA6C39" w:rsidP="00DA6C39">
            <w:pPr>
              <w:pStyle w:val="TAC"/>
              <w:rPr>
                <w:rFonts w:eastAsia="MS Mincho"/>
              </w:rPr>
            </w:pPr>
            <w:r w:rsidRPr="00AC4FBC">
              <w:rPr>
                <w:rFonts w:eastAsia="MS Mincho"/>
              </w:rPr>
              <w:t>n79</w:t>
            </w:r>
          </w:p>
        </w:tc>
        <w:tc>
          <w:tcPr>
            <w:tcW w:w="1481" w:type="dxa"/>
            <w:shd w:val="clear" w:color="auto" w:fill="auto"/>
            <w:noWrap/>
            <w:vAlign w:val="center"/>
          </w:tcPr>
          <w:p w14:paraId="27B6A43F" w14:textId="77777777" w:rsidR="00DA6C39" w:rsidRPr="00AC4FBC" w:rsidRDefault="00DA6C39" w:rsidP="00DA6C39">
            <w:pPr>
              <w:pStyle w:val="TAC"/>
              <w:rPr>
                <w:rFonts w:eastAsia="MS Mincho"/>
              </w:rPr>
            </w:pPr>
            <w:r w:rsidRPr="00AC4FBC">
              <w:rPr>
                <w:rFonts w:eastAsia="MS Mincho"/>
              </w:rPr>
              <w:t>N/A</w:t>
            </w:r>
          </w:p>
        </w:tc>
        <w:tc>
          <w:tcPr>
            <w:tcW w:w="779" w:type="dxa"/>
            <w:shd w:val="clear" w:color="auto" w:fill="auto"/>
            <w:noWrap/>
            <w:vAlign w:val="center"/>
          </w:tcPr>
          <w:p w14:paraId="24C7BE22" w14:textId="77777777" w:rsidR="00DA6C39" w:rsidRPr="00AC4FBC" w:rsidRDefault="00DA6C39" w:rsidP="00DA6C39">
            <w:pPr>
              <w:pStyle w:val="TAC"/>
              <w:rPr>
                <w:rFonts w:eastAsia="MS Mincho"/>
              </w:rPr>
            </w:pPr>
            <w:r w:rsidRPr="00AC4FBC">
              <w:rPr>
                <w:rFonts w:eastAsia="MS Mincho"/>
              </w:rPr>
              <w:t>N/A</w:t>
            </w:r>
          </w:p>
        </w:tc>
        <w:tc>
          <w:tcPr>
            <w:tcW w:w="721" w:type="dxa"/>
            <w:shd w:val="clear" w:color="auto" w:fill="auto"/>
            <w:noWrap/>
            <w:vAlign w:val="center"/>
          </w:tcPr>
          <w:p w14:paraId="1DD5EF80" w14:textId="77777777" w:rsidR="00DA6C39" w:rsidRPr="00AC4FBC" w:rsidRDefault="00DA6C39" w:rsidP="00DA6C39">
            <w:pPr>
              <w:pStyle w:val="TAC"/>
              <w:rPr>
                <w:rFonts w:eastAsia="MS Mincho"/>
              </w:rPr>
            </w:pPr>
            <w:r w:rsidRPr="00AC4FBC">
              <w:rPr>
                <w:rFonts w:eastAsia="MS Mincho"/>
              </w:rPr>
              <w:t>N/A</w:t>
            </w:r>
          </w:p>
        </w:tc>
        <w:tc>
          <w:tcPr>
            <w:tcW w:w="1314" w:type="dxa"/>
            <w:shd w:val="clear" w:color="auto" w:fill="auto"/>
            <w:noWrap/>
            <w:vAlign w:val="center"/>
          </w:tcPr>
          <w:p w14:paraId="3351D07A" w14:textId="77777777" w:rsidR="00DA6C39" w:rsidRPr="00AC4FBC" w:rsidRDefault="00DA6C39" w:rsidP="00DA6C39">
            <w:pPr>
              <w:pStyle w:val="TAC"/>
              <w:rPr>
                <w:rFonts w:eastAsia="MS Mincho"/>
              </w:rPr>
            </w:pPr>
            <w:r w:rsidRPr="00AC4FBC">
              <w:rPr>
                <w:rFonts w:eastAsia="MS Mincho"/>
              </w:rPr>
              <w:t>N/A</w:t>
            </w:r>
          </w:p>
        </w:tc>
        <w:tc>
          <w:tcPr>
            <w:tcW w:w="867" w:type="dxa"/>
            <w:shd w:val="clear" w:color="auto" w:fill="auto"/>
            <w:vAlign w:val="center"/>
          </w:tcPr>
          <w:p w14:paraId="64B79D07" w14:textId="77777777" w:rsidR="00DA6C39" w:rsidRPr="00AC4FBC" w:rsidRDefault="00DA6C39" w:rsidP="00DA6C39">
            <w:pPr>
              <w:pStyle w:val="TAC"/>
            </w:pPr>
            <w:r w:rsidRPr="00AC4FBC">
              <w:rPr>
                <w:rFonts w:eastAsia="MS Mincho"/>
              </w:rPr>
              <w:t>N/A</w:t>
            </w:r>
          </w:p>
        </w:tc>
        <w:tc>
          <w:tcPr>
            <w:tcW w:w="1248" w:type="dxa"/>
            <w:shd w:val="clear" w:color="auto" w:fill="auto"/>
            <w:vAlign w:val="center"/>
          </w:tcPr>
          <w:p w14:paraId="73100509" w14:textId="77777777" w:rsidR="00DA6C39" w:rsidRPr="00AC4FBC" w:rsidRDefault="00DA6C39" w:rsidP="00DA6C39">
            <w:pPr>
              <w:pStyle w:val="TAC"/>
            </w:pPr>
            <w:r w:rsidRPr="00AC4FBC">
              <w:rPr>
                <w:rFonts w:eastAsia="MS Mincho"/>
              </w:rPr>
              <w:t>N/A</w:t>
            </w:r>
          </w:p>
        </w:tc>
      </w:tr>
      <w:tr w:rsidR="00DA6C39" w:rsidRPr="00AC4FBC" w14:paraId="3160B11E" w14:textId="77777777" w:rsidTr="000077BC">
        <w:trPr>
          <w:trHeight w:val="22"/>
          <w:jc w:val="center"/>
        </w:trPr>
        <w:tc>
          <w:tcPr>
            <w:tcW w:w="1928" w:type="dxa"/>
            <w:vMerge/>
            <w:shd w:val="clear" w:color="auto" w:fill="auto"/>
            <w:vAlign w:val="center"/>
          </w:tcPr>
          <w:p w14:paraId="72AE654B" w14:textId="77777777" w:rsidR="00DA6C39" w:rsidRPr="00AC4FBC" w:rsidRDefault="00DA6C39" w:rsidP="00DA6C39">
            <w:pPr>
              <w:pStyle w:val="TAC"/>
            </w:pPr>
          </w:p>
        </w:tc>
        <w:tc>
          <w:tcPr>
            <w:tcW w:w="1146" w:type="dxa"/>
            <w:shd w:val="clear" w:color="auto" w:fill="auto"/>
            <w:vAlign w:val="center"/>
          </w:tcPr>
          <w:p w14:paraId="2770E2FC" w14:textId="77777777" w:rsidR="00DA6C39" w:rsidRPr="00AC4FBC" w:rsidRDefault="00DA6C39" w:rsidP="00DA6C39">
            <w:pPr>
              <w:pStyle w:val="TAC"/>
              <w:rPr>
                <w:rFonts w:eastAsia="MS Mincho"/>
              </w:rPr>
            </w:pPr>
            <w:r w:rsidRPr="00AC4FBC">
              <w:rPr>
                <w:rFonts w:eastAsia="MS Mincho"/>
              </w:rPr>
              <w:t>19</w:t>
            </w:r>
          </w:p>
        </w:tc>
        <w:tc>
          <w:tcPr>
            <w:tcW w:w="1481" w:type="dxa"/>
            <w:shd w:val="clear" w:color="auto" w:fill="auto"/>
            <w:noWrap/>
            <w:vAlign w:val="center"/>
          </w:tcPr>
          <w:p w14:paraId="30C0B763" w14:textId="77777777" w:rsidR="00DA6C39" w:rsidRPr="00AC4FBC" w:rsidRDefault="00DA6C39" w:rsidP="00DA6C39">
            <w:pPr>
              <w:pStyle w:val="TAC"/>
              <w:rPr>
                <w:rFonts w:eastAsia="MS Mincho"/>
              </w:rPr>
            </w:pPr>
            <w:r w:rsidRPr="00AC4FBC">
              <w:rPr>
                <w:rFonts w:eastAsia="MS Mincho"/>
              </w:rPr>
              <w:t>837.5</w:t>
            </w:r>
          </w:p>
        </w:tc>
        <w:tc>
          <w:tcPr>
            <w:tcW w:w="779" w:type="dxa"/>
            <w:shd w:val="clear" w:color="auto" w:fill="auto"/>
            <w:noWrap/>
            <w:vAlign w:val="center"/>
          </w:tcPr>
          <w:p w14:paraId="6C4822A2"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2665A09B"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23CF289C" w14:textId="77777777" w:rsidR="00DA6C39" w:rsidRPr="00AC4FBC" w:rsidRDefault="00DA6C39" w:rsidP="00DA6C39">
            <w:pPr>
              <w:pStyle w:val="TAC"/>
              <w:rPr>
                <w:rFonts w:eastAsia="MS Mincho"/>
              </w:rPr>
            </w:pPr>
            <w:r w:rsidRPr="00AC4FBC">
              <w:rPr>
                <w:rFonts w:eastAsia="MS Mincho"/>
              </w:rPr>
              <w:t>882.2</w:t>
            </w:r>
          </w:p>
        </w:tc>
        <w:tc>
          <w:tcPr>
            <w:tcW w:w="867" w:type="dxa"/>
            <w:shd w:val="clear" w:color="auto" w:fill="auto"/>
            <w:vAlign w:val="center"/>
          </w:tcPr>
          <w:p w14:paraId="5D55BB64" w14:textId="77777777" w:rsidR="00DA6C39" w:rsidRPr="00AC4FBC" w:rsidRDefault="00DA6C39" w:rsidP="00DA6C39">
            <w:pPr>
              <w:pStyle w:val="TAC"/>
              <w:rPr>
                <w:rFonts w:eastAsia="MS Mincho"/>
              </w:rPr>
            </w:pPr>
            <w:r w:rsidRPr="00AC4FBC">
              <w:t>N/A</w:t>
            </w:r>
          </w:p>
        </w:tc>
        <w:tc>
          <w:tcPr>
            <w:tcW w:w="1248" w:type="dxa"/>
            <w:shd w:val="clear" w:color="auto" w:fill="auto"/>
            <w:vAlign w:val="center"/>
          </w:tcPr>
          <w:p w14:paraId="3D02D98C" w14:textId="77777777" w:rsidR="00DA6C39" w:rsidRPr="00AC4FBC" w:rsidRDefault="00DA6C39" w:rsidP="00DA6C39">
            <w:pPr>
              <w:pStyle w:val="TAC"/>
              <w:rPr>
                <w:rFonts w:eastAsia="MS Mincho"/>
              </w:rPr>
            </w:pPr>
            <w:r w:rsidRPr="00AC4FBC">
              <w:t>N/A</w:t>
            </w:r>
          </w:p>
        </w:tc>
      </w:tr>
      <w:tr w:rsidR="00DA6C39" w:rsidRPr="00AC4FBC" w14:paraId="79076C03" w14:textId="77777777" w:rsidTr="000077BC">
        <w:trPr>
          <w:trHeight w:val="22"/>
          <w:jc w:val="center"/>
        </w:trPr>
        <w:tc>
          <w:tcPr>
            <w:tcW w:w="1928" w:type="dxa"/>
            <w:vMerge/>
            <w:shd w:val="clear" w:color="auto" w:fill="auto"/>
            <w:vAlign w:val="center"/>
          </w:tcPr>
          <w:p w14:paraId="65779CE5" w14:textId="77777777" w:rsidR="00DA6C39" w:rsidRPr="00AC4FBC" w:rsidRDefault="00DA6C39" w:rsidP="00DA6C39">
            <w:pPr>
              <w:pStyle w:val="TAC"/>
            </w:pPr>
          </w:p>
        </w:tc>
        <w:tc>
          <w:tcPr>
            <w:tcW w:w="1146" w:type="dxa"/>
            <w:shd w:val="clear" w:color="auto" w:fill="auto"/>
            <w:vAlign w:val="center"/>
          </w:tcPr>
          <w:p w14:paraId="38CAE498" w14:textId="77777777" w:rsidR="00DA6C39" w:rsidRPr="00AC4FBC" w:rsidRDefault="00DA6C39" w:rsidP="00DA6C39">
            <w:pPr>
              <w:pStyle w:val="TAC"/>
              <w:rPr>
                <w:rFonts w:eastAsia="MS Mincho"/>
              </w:rPr>
            </w:pPr>
            <w:r w:rsidRPr="00AC4FBC">
              <w:rPr>
                <w:rFonts w:eastAsia="MS Mincho"/>
              </w:rPr>
              <w:t>21</w:t>
            </w:r>
          </w:p>
        </w:tc>
        <w:tc>
          <w:tcPr>
            <w:tcW w:w="1481" w:type="dxa"/>
            <w:shd w:val="clear" w:color="auto" w:fill="auto"/>
            <w:noWrap/>
            <w:vAlign w:val="center"/>
          </w:tcPr>
          <w:p w14:paraId="5AB0682B" w14:textId="77777777" w:rsidR="00DA6C39" w:rsidRPr="00AC4FBC" w:rsidRDefault="00DA6C39" w:rsidP="00DA6C39">
            <w:pPr>
              <w:pStyle w:val="TAC"/>
              <w:rPr>
                <w:rFonts w:eastAsia="MS Mincho"/>
              </w:rPr>
            </w:pPr>
            <w:r w:rsidRPr="00AC4FBC">
              <w:rPr>
                <w:rFonts w:eastAsia="MS Mincho"/>
              </w:rPr>
              <w:t>1452</w:t>
            </w:r>
          </w:p>
        </w:tc>
        <w:tc>
          <w:tcPr>
            <w:tcW w:w="779" w:type="dxa"/>
            <w:shd w:val="clear" w:color="auto" w:fill="auto"/>
            <w:noWrap/>
            <w:vAlign w:val="center"/>
          </w:tcPr>
          <w:p w14:paraId="3C99285E" w14:textId="77777777" w:rsidR="00DA6C39" w:rsidRPr="00AC4FBC" w:rsidRDefault="00DA6C39" w:rsidP="00DA6C39">
            <w:pPr>
              <w:pStyle w:val="TAC"/>
              <w:rPr>
                <w:rFonts w:eastAsia="MS Mincho"/>
              </w:rPr>
            </w:pPr>
            <w:r w:rsidRPr="00AC4FBC">
              <w:rPr>
                <w:rFonts w:eastAsia="MS Mincho"/>
              </w:rPr>
              <w:t>5</w:t>
            </w:r>
          </w:p>
        </w:tc>
        <w:tc>
          <w:tcPr>
            <w:tcW w:w="721" w:type="dxa"/>
            <w:shd w:val="clear" w:color="auto" w:fill="auto"/>
            <w:noWrap/>
            <w:vAlign w:val="center"/>
          </w:tcPr>
          <w:p w14:paraId="5AAE6375" w14:textId="77777777" w:rsidR="00DA6C39" w:rsidRPr="00AC4FBC" w:rsidRDefault="00DA6C39" w:rsidP="00DA6C39">
            <w:pPr>
              <w:pStyle w:val="TAC"/>
              <w:rPr>
                <w:rFonts w:eastAsia="MS Mincho"/>
              </w:rPr>
            </w:pPr>
            <w:r w:rsidRPr="00AC4FBC">
              <w:rPr>
                <w:rFonts w:eastAsia="MS Mincho"/>
              </w:rPr>
              <w:t>25</w:t>
            </w:r>
          </w:p>
        </w:tc>
        <w:tc>
          <w:tcPr>
            <w:tcW w:w="1314" w:type="dxa"/>
            <w:shd w:val="clear" w:color="auto" w:fill="auto"/>
            <w:noWrap/>
            <w:vAlign w:val="center"/>
          </w:tcPr>
          <w:p w14:paraId="6F2A5A04" w14:textId="77777777" w:rsidR="00DA6C39" w:rsidRPr="00AC4FBC" w:rsidRDefault="00DA6C39" w:rsidP="00DA6C39">
            <w:pPr>
              <w:pStyle w:val="TAC"/>
              <w:rPr>
                <w:rFonts w:eastAsia="MS Mincho"/>
              </w:rPr>
            </w:pPr>
            <w:r w:rsidRPr="00AC4FBC">
              <w:rPr>
                <w:rFonts w:eastAsia="MS Mincho"/>
              </w:rPr>
              <w:t>1500</w:t>
            </w:r>
          </w:p>
        </w:tc>
        <w:tc>
          <w:tcPr>
            <w:tcW w:w="867" w:type="dxa"/>
            <w:shd w:val="clear" w:color="auto" w:fill="auto"/>
            <w:vAlign w:val="center"/>
          </w:tcPr>
          <w:p w14:paraId="46CC357A" w14:textId="77777777" w:rsidR="00DA6C39" w:rsidRPr="00AC4FBC" w:rsidRDefault="00DA6C39" w:rsidP="00DA6C39">
            <w:pPr>
              <w:pStyle w:val="TAC"/>
              <w:rPr>
                <w:rFonts w:eastAsia="MS Mincho"/>
              </w:rPr>
            </w:pPr>
            <w:r w:rsidRPr="00AC4FBC">
              <w:rPr>
                <w:rFonts w:eastAsia="MS Mincho"/>
              </w:rPr>
              <w:t>3.8</w:t>
            </w:r>
          </w:p>
        </w:tc>
        <w:tc>
          <w:tcPr>
            <w:tcW w:w="1248" w:type="dxa"/>
            <w:shd w:val="clear" w:color="auto" w:fill="auto"/>
            <w:vAlign w:val="center"/>
          </w:tcPr>
          <w:p w14:paraId="232C6410" w14:textId="77777777" w:rsidR="00DA6C39" w:rsidRPr="00AC4FBC" w:rsidRDefault="00DA6C39" w:rsidP="00DA6C39">
            <w:pPr>
              <w:pStyle w:val="TAC"/>
              <w:rPr>
                <w:rFonts w:eastAsia="MS Mincho"/>
              </w:rPr>
            </w:pPr>
            <w:r w:rsidRPr="00AC4FBC">
              <w:rPr>
                <w:rFonts w:eastAsia="MS Mincho"/>
              </w:rPr>
              <w:t>IMD5</w:t>
            </w:r>
          </w:p>
        </w:tc>
      </w:tr>
      <w:tr w:rsidR="00DA6C39" w:rsidRPr="00AC4FBC" w14:paraId="2FAA00EF" w14:textId="77777777" w:rsidTr="000077BC">
        <w:trPr>
          <w:trHeight w:val="22"/>
          <w:jc w:val="center"/>
        </w:trPr>
        <w:tc>
          <w:tcPr>
            <w:tcW w:w="1928" w:type="dxa"/>
            <w:vMerge/>
            <w:shd w:val="clear" w:color="auto" w:fill="auto"/>
            <w:vAlign w:val="center"/>
          </w:tcPr>
          <w:p w14:paraId="2CC7A3C1" w14:textId="77777777" w:rsidR="00DA6C39" w:rsidRPr="00AC4FBC" w:rsidRDefault="00DA6C39" w:rsidP="00DA6C39">
            <w:pPr>
              <w:pStyle w:val="TAC"/>
            </w:pPr>
          </w:p>
        </w:tc>
        <w:tc>
          <w:tcPr>
            <w:tcW w:w="1146" w:type="dxa"/>
            <w:shd w:val="clear" w:color="auto" w:fill="auto"/>
            <w:vAlign w:val="center"/>
          </w:tcPr>
          <w:p w14:paraId="01E1F5EA" w14:textId="77777777" w:rsidR="00DA6C39" w:rsidRPr="00AC4FBC" w:rsidRDefault="00DA6C39" w:rsidP="00DA6C39">
            <w:pPr>
              <w:pStyle w:val="TAC"/>
              <w:rPr>
                <w:rFonts w:eastAsia="MS Mincho"/>
              </w:rPr>
            </w:pPr>
            <w:r w:rsidRPr="00AC4FBC">
              <w:rPr>
                <w:rFonts w:eastAsia="MS Mincho"/>
              </w:rPr>
              <w:t>n79</w:t>
            </w:r>
          </w:p>
        </w:tc>
        <w:tc>
          <w:tcPr>
            <w:tcW w:w="1481" w:type="dxa"/>
            <w:shd w:val="clear" w:color="auto" w:fill="auto"/>
            <w:noWrap/>
            <w:vAlign w:val="center"/>
          </w:tcPr>
          <w:p w14:paraId="54A3BA78" w14:textId="77777777" w:rsidR="00DA6C39" w:rsidRPr="00AC4FBC" w:rsidRDefault="00DA6C39" w:rsidP="00DA6C39">
            <w:pPr>
              <w:pStyle w:val="TAC"/>
              <w:rPr>
                <w:rFonts w:eastAsia="MS Mincho"/>
              </w:rPr>
            </w:pPr>
            <w:r w:rsidRPr="00AC4FBC">
              <w:rPr>
                <w:rFonts w:eastAsia="MS Mincho"/>
              </w:rPr>
              <w:t>4850</w:t>
            </w:r>
          </w:p>
        </w:tc>
        <w:tc>
          <w:tcPr>
            <w:tcW w:w="779" w:type="dxa"/>
            <w:shd w:val="clear" w:color="auto" w:fill="auto"/>
            <w:noWrap/>
            <w:vAlign w:val="center"/>
          </w:tcPr>
          <w:p w14:paraId="28356ABC" w14:textId="77777777" w:rsidR="00DA6C39" w:rsidRPr="00AC4FBC" w:rsidRDefault="00DA6C39" w:rsidP="00DA6C39">
            <w:pPr>
              <w:pStyle w:val="TAC"/>
              <w:rPr>
                <w:rFonts w:eastAsia="MS Mincho"/>
              </w:rPr>
            </w:pPr>
            <w:r w:rsidRPr="00AC4FBC">
              <w:rPr>
                <w:rFonts w:eastAsia="MS Mincho"/>
              </w:rPr>
              <w:t>40</w:t>
            </w:r>
          </w:p>
        </w:tc>
        <w:tc>
          <w:tcPr>
            <w:tcW w:w="721" w:type="dxa"/>
            <w:shd w:val="clear" w:color="auto" w:fill="auto"/>
            <w:noWrap/>
            <w:vAlign w:val="center"/>
          </w:tcPr>
          <w:p w14:paraId="244C7050" w14:textId="77777777" w:rsidR="00DA6C39" w:rsidRPr="00AC4FBC" w:rsidRDefault="00DA6C39" w:rsidP="00DA6C39">
            <w:pPr>
              <w:pStyle w:val="TAC"/>
              <w:rPr>
                <w:rFonts w:eastAsia="MS Mincho"/>
              </w:rPr>
            </w:pPr>
            <w:r w:rsidRPr="00AC4FBC">
              <w:rPr>
                <w:rFonts w:eastAsia="MS Mincho"/>
              </w:rPr>
              <w:t>216</w:t>
            </w:r>
          </w:p>
        </w:tc>
        <w:tc>
          <w:tcPr>
            <w:tcW w:w="1314" w:type="dxa"/>
            <w:shd w:val="clear" w:color="auto" w:fill="auto"/>
            <w:noWrap/>
            <w:vAlign w:val="center"/>
          </w:tcPr>
          <w:p w14:paraId="237D6184" w14:textId="77777777" w:rsidR="00DA6C39" w:rsidRPr="00AC4FBC" w:rsidRDefault="00DA6C39" w:rsidP="00DA6C39">
            <w:pPr>
              <w:pStyle w:val="TAC"/>
              <w:rPr>
                <w:rFonts w:eastAsia="MS Mincho"/>
              </w:rPr>
            </w:pPr>
            <w:r w:rsidRPr="00AC4FBC">
              <w:rPr>
                <w:rFonts w:eastAsia="MS Mincho"/>
              </w:rPr>
              <w:t>4850</w:t>
            </w:r>
          </w:p>
        </w:tc>
        <w:tc>
          <w:tcPr>
            <w:tcW w:w="867" w:type="dxa"/>
            <w:shd w:val="clear" w:color="auto" w:fill="auto"/>
            <w:vAlign w:val="center"/>
          </w:tcPr>
          <w:p w14:paraId="1C12BE20" w14:textId="77777777" w:rsidR="00DA6C39" w:rsidRPr="00AC4FBC" w:rsidRDefault="00DA6C39" w:rsidP="00DA6C39">
            <w:pPr>
              <w:pStyle w:val="TAC"/>
            </w:pPr>
            <w:r w:rsidRPr="00AC4FBC">
              <w:t>N/A</w:t>
            </w:r>
          </w:p>
        </w:tc>
        <w:tc>
          <w:tcPr>
            <w:tcW w:w="1248" w:type="dxa"/>
            <w:shd w:val="clear" w:color="auto" w:fill="auto"/>
            <w:vAlign w:val="center"/>
          </w:tcPr>
          <w:p w14:paraId="16149BCF" w14:textId="77777777" w:rsidR="00DA6C39" w:rsidRPr="00AC4FBC" w:rsidRDefault="00DA6C39" w:rsidP="00DA6C39">
            <w:pPr>
              <w:pStyle w:val="TAC"/>
            </w:pPr>
            <w:r w:rsidRPr="00AC4FBC">
              <w:t>N/A</w:t>
            </w:r>
          </w:p>
        </w:tc>
      </w:tr>
      <w:tr w:rsidR="00DA6C39" w:rsidRPr="00AC4FBC" w14:paraId="689BE95C" w14:textId="77777777" w:rsidTr="000077BC">
        <w:trPr>
          <w:trHeight w:val="22"/>
          <w:jc w:val="center"/>
        </w:trPr>
        <w:tc>
          <w:tcPr>
            <w:tcW w:w="1928" w:type="dxa"/>
            <w:vMerge w:val="restart"/>
            <w:shd w:val="clear" w:color="auto" w:fill="auto"/>
            <w:vAlign w:val="center"/>
          </w:tcPr>
          <w:p w14:paraId="27F29529" w14:textId="77777777" w:rsidR="00DA6C39" w:rsidRPr="00AC4FBC" w:rsidRDefault="00DA6C39" w:rsidP="00DA6C39">
            <w:pPr>
              <w:pStyle w:val="TAC"/>
            </w:pPr>
            <w:r w:rsidRPr="00AC4FBC">
              <w:t>DC_20A_n3A-n78A</w:t>
            </w:r>
          </w:p>
        </w:tc>
        <w:tc>
          <w:tcPr>
            <w:tcW w:w="1146" w:type="dxa"/>
            <w:shd w:val="clear" w:color="auto" w:fill="auto"/>
            <w:vAlign w:val="center"/>
          </w:tcPr>
          <w:p w14:paraId="2051128C" w14:textId="77777777" w:rsidR="00DA6C39" w:rsidRPr="00AC4FBC" w:rsidRDefault="00DA6C39" w:rsidP="00DA6C39">
            <w:pPr>
              <w:pStyle w:val="TAC"/>
              <w:rPr>
                <w:rFonts w:eastAsia="MS Mincho"/>
              </w:rPr>
            </w:pPr>
            <w:r w:rsidRPr="00AC4FBC">
              <w:t>20</w:t>
            </w:r>
          </w:p>
        </w:tc>
        <w:tc>
          <w:tcPr>
            <w:tcW w:w="1481" w:type="dxa"/>
            <w:shd w:val="clear" w:color="auto" w:fill="auto"/>
            <w:noWrap/>
            <w:vAlign w:val="center"/>
          </w:tcPr>
          <w:p w14:paraId="614157BA" w14:textId="77777777" w:rsidR="00DA6C39" w:rsidRPr="00AC4FBC" w:rsidRDefault="00DA6C39" w:rsidP="00DA6C39">
            <w:pPr>
              <w:pStyle w:val="TAC"/>
              <w:rPr>
                <w:rFonts w:eastAsia="MS Mincho"/>
              </w:rPr>
            </w:pPr>
            <w:r w:rsidRPr="00AC4FBC">
              <w:t>845</w:t>
            </w:r>
          </w:p>
        </w:tc>
        <w:tc>
          <w:tcPr>
            <w:tcW w:w="779" w:type="dxa"/>
            <w:shd w:val="clear" w:color="auto" w:fill="auto"/>
            <w:noWrap/>
            <w:vAlign w:val="center"/>
          </w:tcPr>
          <w:p w14:paraId="22CF76BB" w14:textId="77777777" w:rsidR="00DA6C39" w:rsidRPr="00AC4FBC" w:rsidRDefault="00DA6C39" w:rsidP="00DA6C39">
            <w:pPr>
              <w:pStyle w:val="TAC"/>
              <w:rPr>
                <w:rFonts w:eastAsia="MS Mincho"/>
              </w:rPr>
            </w:pPr>
            <w:r w:rsidRPr="00AC4FBC">
              <w:t>5</w:t>
            </w:r>
          </w:p>
        </w:tc>
        <w:tc>
          <w:tcPr>
            <w:tcW w:w="721" w:type="dxa"/>
            <w:shd w:val="clear" w:color="auto" w:fill="auto"/>
            <w:noWrap/>
            <w:vAlign w:val="center"/>
          </w:tcPr>
          <w:p w14:paraId="0C0A9697" w14:textId="77777777" w:rsidR="00DA6C39" w:rsidRPr="00AC4FBC" w:rsidRDefault="00DA6C39" w:rsidP="00DA6C39">
            <w:pPr>
              <w:pStyle w:val="TAC"/>
              <w:rPr>
                <w:rFonts w:eastAsia="MS Mincho"/>
              </w:rPr>
            </w:pPr>
            <w:r w:rsidRPr="00AC4FBC">
              <w:t>25</w:t>
            </w:r>
          </w:p>
        </w:tc>
        <w:tc>
          <w:tcPr>
            <w:tcW w:w="1314" w:type="dxa"/>
            <w:shd w:val="clear" w:color="auto" w:fill="auto"/>
            <w:noWrap/>
            <w:vAlign w:val="center"/>
          </w:tcPr>
          <w:p w14:paraId="0D3FCA3E" w14:textId="77777777" w:rsidR="00DA6C39" w:rsidRPr="00AC4FBC" w:rsidRDefault="00DA6C39" w:rsidP="00DA6C39">
            <w:pPr>
              <w:pStyle w:val="TAC"/>
              <w:rPr>
                <w:rFonts w:eastAsia="MS Mincho"/>
              </w:rPr>
            </w:pPr>
            <w:r w:rsidRPr="00AC4FBC">
              <w:t>804</w:t>
            </w:r>
          </w:p>
        </w:tc>
        <w:tc>
          <w:tcPr>
            <w:tcW w:w="867" w:type="dxa"/>
            <w:shd w:val="clear" w:color="auto" w:fill="auto"/>
            <w:vAlign w:val="center"/>
          </w:tcPr>
          <w:p w14:paraId="633E6684" w14:textId="77777777" w:rsidR="00DA6C39" w:rsidRPr="00AC4FBC" w:rsidRDefault="00DA6C39" w:rsidP="00DA6C39">
            <w:pPr>
              <w:pStyle w:val="TAC"/>
            </w:pPr>
            <w:r w:rsidRPr="00AC4FBC">
              <w:t>N/A</w:t>
            </w:r>
          </w:p>
        </w:tc>
        <w:tc>
          <w:tcPr>
            <w:tcW w:w="1248" w:type="dxa"/>
            <w:shd w:val="clear" w:color="auto" w:fill="auto"/>
            <w:vAlign w:val="center"/>
          </w:tcPr>
          <w:p w14:paraId="6BEFC66B" w14:textId="77777777" w:rsidR="00DA6C39" w:rsidRPr="00AC4FBC" w:rsidRDefault="00DA6C39" w:rsidP="00DA6C39">
            <w:pPr>
              <w:pStyle w:val="TAC"/>
            </w:pPr>
            <w:r w:rsidRPr="00AC4FBC">
              <w:t>N/A</w:t>
            </w:r>
          </w:p>
        </w:tc>
      </w:tr>
      <w:tr w:rsidR="00DA6C39" w:rsidRPr="00AC4FBC" w14:paraId="2A5158F0" w14:textId="77777777" w:rsidTr="000077BC">
        <w:trPr>
          <w:trHeight w:val="22"/>
          <w:jc w:val="center"/>
        </w:trPr>
        <w:tc>
          <w:tcPr>
            <w:tcW w:w="1928" w:type="dxa"/>
            <w:vMerge/>
            <w:shd w:val="clear" w:color="auto" w:fill="auto"/>
            <w:vAlign w:val="center"/>
          </w:tcPr>
          <w:p w14:paraId="40545D3E" w14:textId="77777777" w:rsidR="00DA6C39" w:rsidRPr="00AC4FBC" w:rsidRDefault="00DA6C39" w:rsidP="00DA6C39">
            <w:pPr>
              <w:pStyle w:val="TAC"/>
            </w:pPr>
          </w:p>
        </w:tc>
        <w:tc>
          <w:tcPr>
            <w:tcW w:w="1146" w:type="dxa"/>
            <w:shd w:val="clear" w:color="auto" w:fill="auto"/>
            <w:vAlign w:val="center"/>
          </w:tcPr>
          <w:p w14:paraId="7F89DFCC" w14:textId="77777777" w:rsidR="00DA6C39" w:rsidRPr="00AC4FBC" w:rsidRDefault="00DA6C39" w:rsidP="00DA6C39">
            <w:pPr>
              <w:pStyle w:val="TAC"/>
              <w:rPr>
                <w:rFonts w:eastAsia="MS Mincho"/>
              </w:rPr>
            </w:pPr>
            <w:r w:rsidRPr="00AC4FBC">
              <w:t>n3</w:t>
            </w:r>
          </w:p>
        </w:tc>
        <w:tc>
          <w:tcPr>
            <w:tcW w:w="1481" w:type="dxa"/>
            <w:shd w:val="clear" w:color="auto" w:fill="auto"/>
            <w:noWrap/>
            <w:vAlign w:val="center"/>
          </w:tcPr>
          <w:p w14:paraId="675B91DD" w14:textId="77777777" w:rsidR="00DA6C39" w:rsidRPr="00AC4FBC" w:rsidRDefault="00DA6C39" w:rsidP="00DA6C39">
            <w:pPr>
              <w:pStyle w:val="TAC"/>
              <w:rPr>
                <w:rFonts w:eastAsia="MS Mincho"/>
              </w:rPr>
            </w:pPr>
            <w:r w:rsidRPr="00AC4FBC">
              <w:t>1730</w:t>
            </w:r>
          </w:p>
        </w:tc>
        <w:tc>
          <w:tcPr>
            <w:tcW w:w="779" w:type="dxa"/>
            <w:shd w:val="clear" w:color="auto" w:fill="auto"/>
            <w:noWrap/>
            <w:vAlign w:val="center"/>
          </w:tcPr>
          <w:p w14:paraId="3EF7B5C2" w14:textId="77777777" w:rsidR="00DA6C39" w:rsidRPr="00AC4FBC" w:rsidRDefault="00DA6C39" w:rsidP="00DA6C39">
            <w:pPr>
              <w:pStyle w:val="TAC"/>
              <w:rPr>
                <w:rFonts w:eastAsia="MS Mincho"/>
              </w:rPr>
            </w:pPr>
            <w:r w:rsidRPr="00AC4FBC">
              <w:t>5</w:t>
            </w:r>
          </w:p>
        </w:tc>
        <w:tc>
          <w:tcPr>
            <w:tcW w:w="721" w:type="dxa"/>
            <w:shd w:val="clear" w:color="auto" w:fill="auto"/>
            <w:noWrap/>
            <w:vAlign w:val="center"/>
          </w:tcPr>
          <w:p w14:paraId="4004B196" w14:textId="77777777" w:rsidR="00DA6C39" w:rsidRPr="00AC4FBC" w:rsidRDefault="00DA6C39" w:rsidP="00DA6C39">
            <w:pPr>
              <w:pStyle w:val="TAC"/>
              <w:rPr>
                <w:rFonts w:eastAsia="MS Mincho"/>
              </w:rPr>
            </w:pPr>
            <w:r w:rsidRPr="00AC4FBC">
              <w:t>25</w:t>
            </w:r>
          </w:p>
        </w:tc>
        <w:tc>
          <w:tcPr>
            <w:tcW w:w="1314" w:type="dxa"/>
            <w:shd w:val="clear" w:color="auto" w:fill="auto"/>
            <w:noWrap/>
            <w:vAlign w:val="center"/>
          </w:tcPr>
          <w:p w14:paraId="0F1DA6BB" w14:textId="77777777" w:rsidR="00DA6C39" w:rsidRPr="00AC4FBC" w:rsidRDefault="00DA6C39" w:rsidP="00DA6C39">
            <w:pPr>
              <w:pStyle w:val="TAC"/>
              <w:rPr>
                <w:rFonts w:eastAsia="MS Mincho"/>
              </w:rPr>
            </w:pPr>
            <w:r w:rsidRPr="00AC4FBC">
              <w:t>1825</w:t>
            </w:r>
          </w:p>
        </w:tc>
        <w:tc>
          <w:tcPr>
            <w:tcW w:w="867" w:type="dxa"/>
            <w:shd w:val="clear" w:color="auto" w:fill="auto"/>
            <w:vAlign w:val="center"/>
          </w:tcPr>
          <w:p w14:paraId="7F92023C" w14:textId="77777777" w:rsidR="00DA6C39" w:rsidRPr="00AC4FBC" w:rsidRDefault="00DA6C39" w:rsidP="00DA6C39">
            <w:pPr>
              <w:pStyle w:val="TAC"/>
            </w:pPr>
            <w:r w:rsidRPr="00AC4FBC">
              <w:t>N/A</w:t>
            </w:r>
          </w:p>
        </w:tc>
        <w:tc>
          <w:tcPr>
            <w:tcW w:w="1248" w:type="dxa"/>
            <w:shd w:val="clear" w:color="auto" w:fill="auto"/>
            <w:vAlign w:val="center"/>
          </w:tcPr>
          <w:p w14:paraId="1F6CC1BE" w14:textId="77777777" w:rsidR="00DA6C39" w:rsidRPr="00AC4FBC" w:rsidRDefault="00DA6C39" w:rsidP="00DA6C39">
            <w:pPr>
              <w:pStyle w:val="TAC"/>
            </w:pPr>
            <w:r w:rsidRPr="00AC4FBC">
              <w:t>N/A</w:t>
            </w:r>
          </w:p>
        </w:tc>
      </w:tr>
      <w:tr w:rsidR="00DA6C39" w:rsidRPr="00AC4FBC" w14:paraId="2D182C01" w14:textId="77777777" w:rsidTr="000077BC">
        <w:trPr>
          <w:trHeight w:val="22"/>
          <w:jc w:val="center"/>
        </w:trPr>
        <w:tc>
          <w:tcPr>
            <w:tcW w:w="1928" w:type="dxa"/>
            <w:vMerge/>
            <w:shd w:val="clear" w:color="auto" w:fill="auto"/>
            <w:vAlign w:val="center"/>
          </w:tcPr>
          <w:p w14:paraId="0DCDAA89" w14:textId="77777777" w:rsidR="00DA6C39" w:rsidRPr="00AC4FBC" w:rsidRDefault="00DA6C39" w:rsidP="00DA6C39">
            <w:pPr>
              <w:pStyle w:val="TAC"/>
            </w:pPr>
          </w:p>
        </w:tc>
        <w:tc>
          <w:tcPr>
            <w:tcW w:w="1146" w:type="dxa"/>
            <w:shd w:val="clear" w:color="auto" w:fill="auto"/>
            <w:vAlign w:val="center"/>
          </w:tcPr>
          <w:p w14:paraId="2613F7DA" w14:textId="77777777" w:rsidR="00DA6C39" w:rsidRPr="00AC4FBC" w:rsidRDefault="00DA6C39" w:rsidP="00DA6C39">
            <w:pPr>
              <w:pStyle w:val="TAC"/>
              <w:rPr>
                <w:rFonts w:eastAsia="MS Mincho"/>
              </w:rPr>
            </w:pPr>
            <w:r w:rsidRPr="00AC4FBC">
              <w:t>n78</w:t>
            </w:r>
          </w:p>
        </w:tc>
        <w:tc>
          <w:tcPr>
            <w:tcW w:w="1481" w:type="dxa"/>
            <w:shd w:val="clear" w:color="auto" w:fill="auto"/>
            <w:noWrap/>
            <w:vAlign w:val="center"/>
          </w:tcPr>
          <w:p w14:paraId="671834DE" w14:textId="77777777" w:rsidR="00DA6C39" w:rsidRPr="00AC4FBC" w:rsidRDefault="00DA6C39" w:rsidP="00DA6C39">
            <w:pPr>
              <w:pStyle w:val="TAC"/>
              <w:rPr>
                <w:rFonts w:eastAsia="MS Mincho"/>
              </w:rPr>
            </w:pPr>
            <w:r w:rsidRPr="00AC4FBC">
              <w:t>3420</w:t>
            </w:r>
          </w:p>
        </w:tc>
        <w:tc>
          <w:tcPr>
            <w:tcW w:w="779" w:type="dxa"/>
            <w:shd w:val="clear" w:color="auto" w:fill="auto"/>
            <w:noWrap/>
            <w:vAlign w:val="center"/>
          </w:tcPr>
          <w:p w14:paraId="26B11E36" w14:textId="77777777" w:rsidR="00DA6C39" w:rsidRPr="00AC4FBC" w:rsidRDefault="00DA6C39" w:rsidP="00DA6C39">
            <w:pPr>
              <w:pStyle w:val="TAC"/>
              <w:rPr>
                <w:rFonts w:eastAsia="MS Mincho"/>
              </w:rPr>
            </w:pPr>
            <w:r w:rsidRPr="00AC4FBC">
              <w:t>10</w:t>
            </w:r>
          </w:p>
        </w:tc>
        <w:tc>
          <w:tcPr>
            <w:tcW w:w="721" w:type="dxa"/>
            <w:shd w:val="clear" w:color="auto" w:fill="auto"/>
            <w:noWrap/>
            <w:vAlign w:val="center"/>
          </w:tcPr>
          <w:p w14:paraId="73E0D73B" w14:textId="77777777" w:rsidR="00DA6C39" w:rsidRPr="00AC4FBC" w:rsidRDefault="00DA6C39" w:rsidP="00DA6C39">
            <w:pPr>
              <w:pStyle w:val="TAC"/>
              <w:rPr>
                <w:rFonts w:eastAsia="MS Mincho"/>
              </w:rPr>
            </w:pPr>
            <w:r w:rsidRPr="00AC4FBC">
              <w:t>50</w:t>
            </w:r>
          </w:p>
        </w:tc>
        <w:tc>
          <w:tcPr>
            <w:tcW w:w="1314" w:type="dxa"/>
            <w:shd w:val="clear" w:color="auto" w:fill="auto"/>
            <w:noWrap/>
            <w:vAlign w:val="center"/>
          </w:tcPr>
          <w:p w14:paraId="13ADD591" w14:textId="77777777" w:rsidR="00DA6C39" w:rsidRPr="00AC4FBC" w:rsidRDefault="00DA6C39" w:rsidP="00DA6C39">
            <w:pPr>
              <w:pStyle w:val="TAC"/>
              <w:rPr>
                <w:rFonts w:eastAsia="MS Mincho"/>
              </w:rPr>
            </w:pPr>
            <w:r w:rsidRPr="00AC4FBC">
              <w:t>3420</w:t>
            </w:r>
          </w:p>
        </w:tc>
        <w:tc>
          <w:tcPr>
            <w:tcW w:w="867" w:type="dxa"/>
            <w:shd w:val="clear" w:color="auto" w:fill="auto"/>
            <w:vAlign w:val="center"/>
          </w:tcPr>
          <w:p w14:paraId="0EE6DB25" w14:textId="77777777" w:rsidR="00DA6C39" w:rsidRPr="00AC4FBC" w:rsidRDefault="00DA6C39" w:rsidP="00DA6C39">
            <w:pPr>
              <w:pStyle w:val="TAC"/>
            </w:pPr>
            <w:r w:rsidRPr="00AC4FBC">
              <w:t>16.1</w:t>
            </w:r>
          </w:p>
        </w:tc>
        <w:tc>
          <w:tcPr>
            <w:tcW w:w="1248" w:type="dxa"/>
            <w:shd w:val="clear" w:color="auto" w:fill="auto"/>
            <w:vAlign w:val="center"/>
          </w:tcPr>
          <w:p w14:paraId="4971C826" w14:textId="77777777" w:rsidR="00DA6C39" w:rsidRPr="00AC4FBC" w:rsidRDefault="00DA6C39" w:rsidP="00DA6C39">
            <w:pPr>
              <w:pStyle w:val="TAC"/>
            </w:pPr>
            <w:r w:rsidRPr="00AC4FBC">
              <w:t>IMD3</w:t>
            </w:r>
          </w:p>
        </w:tc>
      </w:tr>
      <w:tr w:rsidR="00DA6C39" w:rsidRPr="00AC4FBC" w14:paraId="09A99191" w14:textId="77777777" w:rsidTr="000077BC">
        <w:trPr>
          <w:trHeight w:val="22"/>
          <w:jc w:val="center"/>
        </w:trPr>
        <w:tc>
          <w:tcPr>
            <w:tcW w:w="1928" w:type="dxa"/>
            <w:vMerge/>
            <w:shd w:val="clear" w:color="auto" w:fill="auto"/>
            <w:vAlign w:val="center"/>
          </w:tcPr>
          <w:p w14:paraId="135CDFCF" w14:textId="77777777" w:rsidR="00DA6C39" w:rsidRPr="00AC4FBC" w:rsidRDefault="00DA6C39" w:rsidP="00DA6C39">
            <w:pPr>
              <w:pStyle w:val="TAC"/>
            </w:pPr>
          </w:p>
        </w:tc>
        <w:tc>
          <w:tcPr>
            <w:tcW w:w="1146" w:type="dxa"/>
            <w:shd w:val="clear" w:color="auto" w:fill="auto"/>
            <w:vAlign w:val="center"/>
          </w:tcPr>
          <w:p w14:paraId="6D02B993" w14:textId="77777777" w:rsidR="00DA6C39" w:rsidRPr="00AC4FBC" w:rsidRDefault="00DA6C39" w:rsidP="00DA6C39">
            <w:pPr>
              <w:pStyle w:val="TAC"/>
              <w:rPr>
                <w:rFonts w:eastAsia="MS Mincho"/>
              </w:rPr>
            </w:pPr>
            <w:r w:rsidRPr="00AC4FBC">
              <w:t>20</w:t>
            </w:r>
          </w:p>
        </w:tc>
        <w:tc>
          <w:tcPr>
            <w:tcW w:w="1481" w:type="dxa"/>
            <w:shd w:val="clear" w:color="auto" w:fill="auto"/>
            <w:noWrap/>
            <w:vAlign w:val="center"/>
          </w:tcPr>
          <w:p w14:paraId="1C963125" w14:textId="77777777" w:rsidR="00DA6C39" w:rsidRPr="00AC4FBC" w:rsidRDefault="00DA6C39" w:rsidP="00DA6C39">
            <w:pPr>
              <w:pStyle w:val="TAC"/>
              <w:rPr>
                <w:rFonts w:eastAsia="MS Mincho"/>
              </w:rPr>
            </w:pPr>
            <w:r w:rsidRPr="00AC4FBC">
              <w:t>845</w:t>
            </w:r>
          </w:p>
        </w:tc>
        <w:tc>
          <w:tcPr>
            <w:tcW w:w="779" w:type="dxa"/>
            <w:shd w:val="clear" w:color="auto" w:fill="auto"/>
            <w:noWrap/>
            <w:vAlign w:val="center"/>
          </w:tcPr>
          <w:p w14:paraId="48E80BEB" w14:textId="77777777" w:rsidR="00DA6C39" w:rsidRPr="00AC4FBC" w:rsidRDefault="00DA6C39" w:rsidP="00DA6C39">
            <w:pPr>
              <w:pStyle w:val="TAC"/>
              <w:rPr>
                <w:rFonts w:eastAsia="MS Mincho"/>
              </w:rPr>
            </w:pPr>
            <w:r w:rsidRPr="00AC4FBC">
              <w:t>5</w:t>
            </w:r>
          </w:p>
        </w:tc>
        <w:tc>
          <w:tcPr>
            <w:tcW w:w="721" w:type="dxa"/>
            <w:shd w:val="clear" w:color="auto" w:fill="auto"/>
            <w:noWrap/>
            <w:vAlign w:val="center"/>
          </w:tcPr>
          <w:p w14:paraId="091E080C" w14:textId="77777777" w:rsidR="00DA6C39" w:rsidRPr="00AC4FBC" w:rsidRDefault="00DA6C39" w:rsidP="00DA6C39">
            <w:pPr>
              <w:pStyle w:val="TAC"/>
              <w:rPr>
                <w:rFonts w:eastAsia="MS Mincho"/>
              </w:rPr>
            </w:pPr>
            <w:r w:rsidRPr="00AC4FBC">
              <w:t>25</w:t>
            </w:r>
          </w:p>
        </w:tc>
        <w:tc>
          <w:tcPr>
            <w:tcW w:w="1314" w:type="dxa"/>
            <w:shd w:val="clear" w:color="auto" w:fill="auto"/>
            <w:noWrap/>
            <w:vAlign w:val="center"/>
          </w:tcPr>
          <w:p w14:paraId="60276762" w14:textId="77777777" w:rsidR="00DA6C39" w:rsidRPr="00AC4FBC" w:rsidRDefault="00DA6C39" w:rsidP="00DA6C39">
            <w:pPr>
              <w:pStyle w:val="TAC"/>
              <w:rPr>
                <w:rFonts w:eastAsia="MS Mincho"/>
              </w:rPr>
            </w:pPr>
            <w:r w:rsidRPr="00AC4FBC">
              <w:t>804</w:t>
            </w:r>
          </w:p>
        </w:tc>
        <w:tc>
          <w:tcPr>
            <w:tcW w:w="867" w:type="dxa"/>
            <w:shd w:val="clear" w:color="auto" w:fill="auto"/>
            <w:vAlign w:val="center"/>
          </w:tcPr>
          <w:p w14:paraId="62B60F30" w14:textId="77777777" w:rsidR="00DA6C39" w:rsidRPr="00AC4FBC" w:rsidRDefault="00DA6C39" w:rsidP="00DA6C39">
            <w:pPr>
              <w:pStyle w:val="TAC"/>
            </w:pPr>
            <w:r w:rsidRPr="00AC4FBC">
              <w:t>N/A</w:t>
            </w:r>
          </w:p>
        </w:tc>
        <w:tc>
          <w:tcPr>
            <w:tcW w:w="1248" w:type="dxa"/>
            <w:shd w:val="clear" w:color="auto" w:fill="auto"/>
            <w:vAlign w:val="center"/>
          </w:tcPr>
          <w:p w14:paraId="7D71968D" w14:textId="77777777" w:rsidR="00DA6C39" w:rsidRPr="00AC4FBC" w:rsidRDefault="00DA6C39" w:rsidP="00DA6C39">
            <w:pPr>
              <w:pStyle w:val="TAC"/>
            </w:pPr>
            <w:r w:rsidRPr="00AC4FBC">
              <w:t>N/A</w:t>
            </w:r>
          </w:p>
        </w:tc>
      </w:tr>
      <w:tr w:rsidR="00DA6C39" w:rsidRPr="00AC4FBC" w14:paraId="13EBEC8C" w14:textId="77777777" w:rsidTr="000077BC">
        <w:trPr>
          <w:trHeight w:val="22"/>
          <w:jc w:val="center"/>
        </w:trPr>
        <w:tc>
          <w:tcPr>
            <w:tcW w:w="1928" w:type="dxa"/>
            <w:vMerge/>
            <w:shd w:val="clear" w:color="auto" w:fill="auto"/>
            <w:vAlign w:val="center"/>
          </w:tcPr>
          <w:p w14:paraId="49422258" w14:textId="77777777" w:rsidR="00DA6C39" w:rsidRPr="00AC4FBC" w:rsidRDefault="00DA6C39" w:rsidP="00DA6C39">
            <w:pPr>
              <w:pStyle w:val="TAC"/>
            </w:pPr>
          </w:p>
        </w:tc>
        <w:tc>
          <w:tcPr>
            <w:tcW w:w="1146" w:type="dxa"/>
            <w:shd w:val="clear" w:color="auto" w:fill="auto"/>
            <w:vAlign w:val="center"/>
          </w:tcPr>
          <w:p w14:paraId="092C6C6E" w14:textId="77777777" w:rsidR="00DA6C39" w:rsidRPr="00AC4FBC" w:rsidRDefault="00DA6C39" w:rsidP="00DA6C39">
            <w:pPr>
              <w:pStyle w:val="TAC"/>
              <w:rPr>
                <w:rFonts w:eastAsia="MS Mincho"/>
              </w:rPr>
            </w:pPr>
            <w:r w:rsidRPr="00AC4FBC">
              <w:t>n3</w:t>
            </w:r>
          </w:p>
        </w:tc>
        <w:tc>
          <w:tcPr>
            <w:tcW w:w="1481" w:type="dxa"/>
            <w:shd w:val="clear" w:color="auto" w:fill="auto"/>
            <w:noWrap/>
            <w:vAlign w:val="center"/>
          </w:tcPr>
          <w:p w14:paraId="08485F01" w14:textId="77777777" w:rsidR="00DA6C39" w:rsidRPr="00AC4FBC" w:rsidRDefault="00DA6C39" w:rsidP="00DA6C39">
            <w:pPr>
              <w:pStyle w:val="TAC"/>
              <w:rPr>
                <w:rFonts w:eastAsia="MS Mincho"/>
              </w:rPr>
            </w:pPr>
            <w:r w:rsidRPr="00AC4FBC">
              <w:t>1765</w:t>
            </w:r>
          </w:p>
        </w:tc>
        <w:tc>
          <w:tcPr>
            <w:tcW w:w="779" w:type="dxa"/>
            <w:shd w:val="clear" w:color="auto" w:fill="auto"/>
            <w:noWrap/>
            <w:vAlign w:val="center"/>
          </w:tcPr>
          <w:p w14:paraId="5B714ED3" w14:textId="77777777" w:rsidR="00DA6C39" w:rsidRPr="00AC4FBC" w:rsidRDefault="00DA6C39" w:rsidP="00DA6C39">
            <w:pPr>
              <w:pStyle w:val="TAC"/>
              <w:rPr>
                <w:rFonts w:eastAsia="MS Mincho"/>
              </w:rPr>
            </w:pPr>
            <w:r w:rsidRPr="00AC4FBC">
              <w:t>5</w:t>
            </w:r>
          </w:p>
        </w:tc>
        <w:tc>
          <w:tcPr>
            <w:tcW w:w="721" w:type="dxa"/>
            <w:shd w:val="clear" w:color="auto" w:fill="auto"/>
            <w:noWrap/>
            <w:vAlign w:val="center"/>
          </w:tcPr>
          <w:p w14:paraId="24E9EDF7" w14:textId="77777777" w:rsidR="00DA6C39" w:rsidRPr="00AC4FBC" w:rsidRDefault="00DA6C39" w:rsidP="00DA6C39">
            <w:pPr>
              <w:pStyle w:val="TAC"/>
              <w:rPr>
                <w:rFonts w:eastAsia="MS Mincho"/>
              </w:rPr>
            </w:pPr>
            <w:r w:rsidRPr="00AC4FBC">
              <w:t>25</w:t>
            </w:r>
          </w:p>
        </w:tc>
        <w:tc>
          <w:tcPr>
            <w:tcW w:w="1314" w:type="dxa"/>
            <w:shd w:val="clear" w:color="auto" w:fill="auto"/>
            <w:noWrap/>
            <w:vAlign w:val="center"/>
          </w:tcPr>
          <w:p w14:paraId="3D5AD321" w14:textId="77777777" w:rsidR="00DA6C39" w:rsidRPr="00AC4FBC" w:rsidRDefault="00DA6C39" w:rsidP="00DA6C39">
            <w:pPr>
              <w:pStyle w:val="TAC"/>
              <w:rPr>
                <w:rFonts w:eastAsia="MS Mincho"/>
              </w:rPr>
            </w:pPr>
            <w:r w:rsidRPr="00AC4FBC">
              <w:t>1860</w:t>
            </w:r>
          </w:p>
        </w:tc>
        <w:tc>
          <w:tcPr>
            <w:tcW w:w="867" w:type="dxa"/>
            <w:shd w:val="clear" w:color="auto" w:fill="auto"/>
            <w:vAlign w:val="center"/>
          </w:tcPr>
          <w:p w14:paraId="60626DE1" w14:textId="77777777" w:rsidR="00DA6C39" w:rsidRPr="00AC4FBC" w:rsidRDefault="00DA6C39" w:rsidP="00DA6C39">
            <w:pPr>
              <w:pStyle w:val="TAC"/>
            </w:pPr>
            <w:r w:rsidRPr="00AC4FBC">
              <w:t>15.7</w:t>
            </w:r>
          </w:p>
        </w:tc>
        <w:tc>
          <w:tcPr>
            <w:tcW w:w="1248" w:type="dxa"/>
            <w:shd w:val="clear" w:color="auto" w:fill="auto"/>
            <w:vAlign w:val="center"/>
          </w:tcPr>
          <w:p w14:paraId="3B1E4939" w14:textId="77777777" w:rsidR="00DA6C39" w:rsidRPr="00AC4FBC" w:rsidRDefault="00DA6C39" w:rsidP="00DA6C39">
            <w:pPr>
              <w:pStyle w:val="TAC"/>
            </w:pPr>
            <w:r w:rsidRPr="00AC4FBC">
              <w:t>IMD3</w:t>
            </w:r>
          </w:p>
        </w:tc>
      </w:tr>
      <w:tr w:rsidR="00DA6C39" w:rsidRPr="00AC4FBC" w14:paraId="79F4D132" w14:textId="77777777" w:rsidTr="000077BC">
        <w:trPr>
          <w:trHeight w:val="22"/>
          <w:jc w:val="center"/>
        </w:trPr>
        <w:tc>
          <w:tcPr>
            <w:tcW w:w="1928" w:type="dxa"/>
            <w:vMerge/>
            <w:shd w:val="clear" w:color="auto" w:fill="auto"/>
            <w:vAlign w:val="center"/>
          </w:tcPr>
          <w:p w14:paraId="5CDE6C5B" w14:textId="77777777" w:rsidR="00DA6C39" w:rsidRPr="00AC4FBC" w:rsidRDefault="00DA6C39" w:rsidP="00DA6C39">
            <w:pPr>
              <w:pStyle w:val="TAC"/>
            </w:pPr>
          </w:p>
        </w:tc>
        <w:tc>
          <w:tcPr>
            <w:tcW w:w="1146" w:type="dxa"/>
            <w:shd w:val="clear" w:color="auto" w:fill="auto"/>
            <w:vAlign w:val="center"/>
          </w:tcPr>
          <w:p w14:paraId="5BEFD36C" w14:textId="77777777" w:rsidR="00DA6C39" w:rsidRPr="00AC4FBC" w:rsidRDefault="00DA6C39" w:rsidP="00DA6C39">
            <w:pPr>
              <w:pStyle w:val="TAC"/>
              <w:rPr>
                <w:rFonts w:eastAsia="MS Mincho"/>
              </w:rPr>
            </w:pPr>
            <w:r w:rsidRPr="00AC4FBC">
              <w:t>n78</w:t>
            </w:r>
          </w:p>
        </w:tc>
        <w:tc>
          <w:tcPr>
            <w:tcW w:w="1481" w:type="dxa"/>
            <w:shd w:val="clear" w:color="auto" w:fill="auto"/>
            <w:noWrap/>
            <w:vAlign w:val="center"/>
          </w:tcPr>
          <w:p w14:paraId="1A8EB373" w14:textId="77777777" w:rsidR="00DA6C39" w:rsidRPr="00AC4FBC" w:rsidRDefault="00DA6C39" w:rsidP="00DA6C39">
            <w:pPr>
              <w:pStyle w:val="TAC"/>
              <w:rPr>
                <w:rFonts w:eastAsia="MS Mincho"/>
              </w:rPr>
            </w:pPr>
            <w:r w:rsidRPr="00AC4FBC">
              <w:t>3550</w:t>
            </w:r>
          </w:p>
        </w:tc>
        <w:tc>
          <w:tcPr>
            <w:tcW w:w="779" w:type="dxa"/>
            <w:shd w:val="clear" w:color="auto" w:fill="auto"/>
            <w:noWrap/>
            <w:vAlign w:val="center"/>
          </w:tcPr>
          <w:p w14:paraId="6F86F4C0" w14:textId="77777777" w:rsidR="00DA6C39" w:rsidRPr="00AC4FBC" w:rsidRDefault="00DA6C39" w:rsidP="00DA6C39">
            <w:pPr>
              <w:pStyle w:val="TAC"/>
              <w:rPr>
                <w:rFonts w:eastAsia="MS Mincho"/>
              </w:rPr>
            </w:pPr>
            <w:r w:rsidRPr="00AC4FBC">
              <w:t>10</w:t>
            </w:r>
          </w:p>
        </w:tc>
        <w:tc>
          <w:tcPr>
            <w:tcW w:w="721" w:type="dxa"/>
            <w:shd w:val="clear" w:color="auto" w:fill="auto"/>
            <w:noWrap/>
            <w:vAlign w:val="center"/>
          </w:tcPr>
          <w:p w14:paraId="27686FE0" w14:textId="77777777" w:rsidR="00DA6C39" w:rsidRPr="00AC4FBC" w:rsidRDefault="00DA6C39" w:rsidP="00DA6C39">
            <w:pPr>
              <w:pStyle w:val="TAC"/>
              <w:rPr>
                <w:rFonts w:eastAsia="MS Mincho"/>
              </w:rPr>
            </w:pPr>
            <w:r w:rsidRPr="00AC4FBC">
              <w:t>50</w:t>
            </w:r>
          </w:p>
        </w:tc>
        <w:tc>
          <w:tcPr>
            <w:tcW w:w="1314" w:type="dxa"/>
            <w:shd w:val="clear" w:color="auto" w:fill="auto"/>
            <w:noWrap/>
            <w:vAlign w:val="center"/>
          </w:tcPr>
          <w:p w14:paraId="6C989D3E" w14:textId="77777777" w:rsidR="00DA6C39" w:rsidRPr="00AC4FBC" w:rsidRDefault="00DA6C39" w:rsidP="00DA6C39">
            <w:pPr>
              <w:pStyle w:val="TAC"/>
              <w:rPr>
                <w:rFonts w:eastAsia="MS Mincho"/>
              </w:rPr>
            </w:pPr>
            <w:r w:rsidRPr="00AC4FBC">
              <w:t>3550</w:t>
            </w:r>
          </w:p>
        </w:tc>
        <w:tc>
          <w:tcPr>
            <w:tcW w:w="867" w:type="dxa"/>
            <w:shd w:val="clear" w:color="auto" w:fill="auto"/>
            <w:vAlign w:val="center"/>
          </w:tcPr>
          <w:p w14:paraId="35D54E8F" w14:textId="77777777" w:rsidR="00DA6C39" w:rsidRPr="00AC4FBC" w:rsidRDefault="00DA6C39" w:rsidP="00DA6C39">
            <w:pPr>
              <w:pStyle w:val="TAC"/>
            </w:pPr>
            <w:r w:rsidRPr="00AC4FBC">
              <w:t>N/A</w:t>
            </w:r>
          </w:p>
        </w:tc>
        <w:tc>
          <w:tcPr>
            <w:tcW w:w="1248" w:type="dxa"/>
            <w:shd w:val="clear" w:color="auto" w:fill="auto"/>
            <w:vAlign w:val="center"/>
          </w:tcPr>
          <w:p w14:paraId="53338151" w14:textId="77777777" w:rsidR="00DA6C39" w:rsidRPr="00AC4FBC" w:rsidRDefault="00DA6C39" w:rsidP="00DA6C39">
            <w:pPr>
              <w:pStyle w:val="TAC"/>
            </w:pPr>
            <w:r w:rsidRPr="00AC4FBC">
              <w:t>N/A</w:t>
            </w:r>
          </w:p>
        </w:tc>
      </w:tr>
      <w:tr w:rsidR="00DA6C39" w:rsidRPr="00AC4FBC" w14:paraId="1AA6990B" w14:textId="77777777" w:rsidTr="000077BC">
        <w:trPr>
          <w:trHeight w:val="22"/>
          <w:jc w:val="center"/>
        </w:trPr>
        <w:tc>
          <w:tcPr>
            <w:tcW w:w="1928" w:type="dxa"/>
            <w:vMerge w:val="restart"/>
            <w:shd w:val="clear" w:color="auto" w:fill="auto"/>
            <w:vAlign w:val="center"/>
          </w:tcPr>
          <w:p w14:paraId="400A6406" w14:textId="77777777" w:rsidR="00DA6C39" w:rsidRPr="00AC4FBC" w:rsidRDefault="00DA6C39" w:rsidP="00DA6C39">
            <w:pPr>
              <w:pStyle w:val="TAC"/>
            </w:pPr>
            <w:r w:rsidRPr="00AC4FBC">
              <w:rPr>
                <w:rFonts w:eastAsia="Yu Gothic"/>
              </w:rPr>
              <w:t>DC_21A-28A_n77A</w:t>
            </w:r>
          </w:p>
        </w:tc>
        <w:tc>
          <w:tcPr>
            <w:tcW w:w="1146" w:type="dxa"/>
            <w:shd w:val="clear" w:color="auto" w:fill="auto"/>
            <w:vAlign w:val="center"/>
          </w:tcPr>
          <w:p w14:paraId="69AC1391" w14:textId="77777777" w:rsidR="00DA6C39" w:rsidRPr="00AC4FBC" w:rsidRDefault="00DA6C39" w:rsidP="00DA6C39">
            <w:pPr>
              <w:pStyle w:val="TAC"/>
              <w:rPr>
                <w:rFonts w:eastAsia="MS Mincho"/>
              </w:rPr>
            </w:pPr>
            <w:r w:rsidRPr="00AC4FBC">
              <w:rPr>
                <w:rFonts w:eastAsia="Yu Gothic"/>
              </w:rPr>
              <w:t>21</w:t>
            </w:r>
          </w:p>
        </w:tc>
        <w:tc>
          <w:tcPr>
            <w:tcW w:w="1481" w:type="dxa"/>
            <w:shd w:val="clear" w:color="auto" w:fill="auto"/>
            <w:noWrap/>
            <w:vAlign w:val="center"/>
          </w:tcPr>
          <w:p w14:paraId="09779645" w14:textId="77777777" w:rsidR="00DA6C39" w:rsidRPr="00AC4FBC" w:rsidRDefault="00DA6C39" w:rsidP="00DA6C39">
            <w:pPr>
              <w:pStyle w:val="TAC"/>
              <w:rPr>
                <w:rFonts w:eastAsia="MS Mincho"/>
              </w:rPr>
            </w:pPr>
            <w:r w:rsidRPr="00AC4FBC">
              <w:rPr>
                <w:rFonts w:eastAsia="Yu Gothic"/>
              </w:rPr>
              <w:t>1452</w:t>
            </w:r>
          </w:p>
        </w:tc>
        <w:tc>
          <w:tcPr>
            <w:tcW w:w="779" w:type="dxa"/>
            <w:shd w:val="clear" w:color="auto" w:fill="auto"/>
            <w:noWrap/>
            <w:vAlign w:val="center"/>
          </w:tcPr>
          <w:p w14:paraId="4BCC7A75" w14:textId="77777777" w:rsidR="00DA6C39" w:rsidRPr="00AC4FBC" w:rsidRDefault="00DA6C39" w:rsidP="00DA6C39">
            <w:pPr>
              <w:pStyle w:val="TAC"/>
              <w:rPr>
                <w:rFonts w:eastAsia="MS Mincho"/>
              </w:rPr>
            </w:pPr>
            <w:r w:rsidRPr="00AC4FBC">
              <w:rPr>
                <w:rFonts w:eastAsia="Yu Gothic"/>
              </w:rPr>
              <w:t>5</w:t>
            </w:r>
          </w:p>
        </w:tc>
        <w:tc>
          <w:tcPr>
            <w:tcW w:w="721" w:type="dxa"/>
            <w:shd w:val="clear" w:color="auto" w:fill="auto"/>
            <w:noWrap/>
            <w:vAlign w:val="center"/>
          </w:tcPr>
          <w:p w14:paraId="7E82A67A" w14:textId="77777777" w:rsidR="00DA6C39" w:rsidRPr="00AC4FBC" w:rsidRDefault="00DA6C39" w:rsidP="00DA6C39">
            <w:pPr>
              <w:pStyle w:val="TAC"/>
              <w:rPr>
                <w:rFonts w:eastAsia="MS Mincho"/>
              </w:rPr>
            </w:pPr>
            <w:r w:rsidRPr="00AC4FBC">
              <w:rPr>
                <w:rFonts w:eastAsia="Yu Gothic"/>
              </w:rPr>
              <w:t>25</w:t>
            </w:r>
          </w:p>
        </w:tc>
        <w:tc>
          <w:tcPr>
            <w:tcW w:w="1314" w:type="dxa"/>
            <w:shd w:val="clear" w:color="auto" w:fill="auto"/>
            <w:noWrap/>
            <w:vAlign w:val="center"/>
          </w:tcPr>
          <w:p w14:paraId="75399D90" w14:textId="77777777" w:rsidR="00DA6C39" w:rsidRPr="00AC4FBC" w:rsidRDefault="00DA6C39" w:rsidP="00DA6C39">
            <w:pPr>
              <w:pStyle w:val="TAC"/>
              <w:rPr>
                <w:rFonts w:eastAsia="MS Mincho"/>
              </w:rPr>
            </w:pPr>
            <w:r w:rsidRPr="00AC4FBC">
              <w:rPr>
                <w:rFonts w:eastAsia="Yu Gothic"/>
              </w:rPr>
              <w:t>1500</w:t>
            </w:r>
          </w:p>
        </w:tc>
        <w:tc>
          <w:tcPr>
            <w:tcW w:w="867" w:type="dxa"/>
            <w:shd w:val="clear" w:color="auto" w:fill="auto"/>
            <w:vAlign w:val="center"/>
          </w:tcPr>
          <w:p w14:paraId="3E5E9845" w14:textId="77777777" w:rsidR="00DA6C39" w:rsidRPr="00AC4FBC" w:rsidRDefault="00DA6C39" w:rsidP="00DA6C39">
            <w:pPr>
              <w:pStyle w:val="TAC"/>
            </w:pPr>
            <w:r w:rsidRPr="00AC4FBC">
              <w:t>N/A</w:t>
            </w:r>
          </w:p>
        </w:tc>
        <w:tc>
          <w:tcPr>
            <w:tcW w:w="1248" w:type="dxa"/>
            <w:shd w:val="clear" w:color="auto" w:fill="auto"/>
            <w:vAlign w:val="center"/>
          </w:tcPr>
          <w:p w14:paraId="4E046BC1" w14:textId="77777777" w:rsidR="00DA6C39" w:rsidRPr="00AC4FBC" w:rsidRDefault="00DA6C39" w:rsidP="00DA6C39">
            <w:pPr>
              <w:pStyle w:val="TAC"/>
            </w:pPr>
            <w:r w:rsidRPr="00AC4FBC">
              <w:t>N/A</w:t>
            </w:r>
          </w:p>
        </w:tc>
      </w:tr>
      <w:tr w:rsidR="00DA6C39" w:rsidRPr="00AC4FBC" w14:paraId="7F65C039" w14:textId="77777777" w:rsidTr="000077BC">
        <w:trPr>
          <w:trHeight w:val="22"/>
          <w:jc w:val="center"/>
        </w:trPr>
        <w:tc>
          <w:tcPr>
            <w:tcW w:w="1928" w:type="dxa"/>
            <w:vMerge/>
            <w:shd w:val="clear" w:color="auto" w:fill="auto"/>
            <w:vAlign w:val="center"/>
          </w:tcPr>
          <w:p w14:paraId="0449EAE1" w14:textId="77777777" w:rsidR="00DA6C39" w:rsidRPr="00AC4FBC" w:rsidRDefault="00DA6C39" w:rsidP="00DA6C39">
            <w:pPr>
              <w:pStyle w:val="TAC"/>
            </w:pPr>
          </w:p>
        </w:tc>
        <w:tc>
          <w:tcPr>
            <w:tcW w:w="1146" w:type="dxa"/>
            <w:shd w:val="clear" w:color="auto" w:fill="auto"/>
            <w:vAlign w:val="center"/>
          </w:tcPr>
          <w:p w14:paraId="22C46FD7" w14:textId="77777777" w:rsidR="00DA6C39" w:rsidRPr="00AC4FBC" w:rsidRDefault="00DA6C39" w:rsidP="00DA6C39">
            <w:pPr>
              <w:pStyle w:val="TAC"/>
              <w:rPr>
                <w:rFonts w:eastAsia="MS Mincho"/>
              </w:rPr>
            </w:pPr>
            <w:r w:rsidRPr="00AC4FBC">
              <w:rPr>
                <w:rFonts w:eastAsia="Yu Gothic"/>
              </w:rPr>
              <w:t>28</w:t>
            </w:r>
          </w:p>
        </w:tc>
        <w:tc>
          <w:tcPr>
            <w:tcW w:w="1481" w:type="dxa"/>
            <w:shd w:val="clear" w:color="auto" w:fill="auto"/>
            <w:noWrap/>
            <w:vAlign w:val="center"/>
          </w:tcPr>
          <w:p w14:paraId="65034420" w14:textId="77777777" w:rsidR="00DA6C39" w:rsidRPr="00AC4FBC" w:rsidRDefault="00DA6C39" w:rsidP="00DA6C39">
            <w:pPr>
              <w:pStyle w:val="TAC"/>
              <w:rPr>
                <w:rFonts w:eastAsia="MS Mincho"/>
              </w:rPr>
            </w:pPr>
            <w:r w:rsidRPr="00AC4FBC">
              <w:rPr>
                <w:rFonts w:eastAsia="Yu Gothic"/>
              </w:rPr>
              <w:t>730.5</w:t>
            </w:r>
          </w:p>
        </w:tc>
        <w:tc>
          <w:tcPr>
            <w:tcW w:w="779" w:type="dxa"/>
            <w:shd w:val="clear" w:color="auto" w:fill="auto"/>
            <w:noWrap/>
            <w:vAlign w:val="center"/>
          </w:tcPr>
          <w:p w14:paraId="4959623B" w14:textId="77777777" w:rsidR="00DA6C39" w:rsidRPr="00AC4FBC" w:rsidRDefault="00DA6C39" w:rsidP="00DA6C39">
            <w:pPr>
              <w:pStyle w:val="TAC"/>
              <w:rPr>
                <w:rFonts w:eastAsia="MS Mincho"/>
              </w:rPr>
            </w:pPr>
            <w:r w:rsidRPr="00AC4FBC">
              <w:rPr>
                <w:rFonts w:eastAsia="Yu Gothic"/>
              </w:rPr>
              <w:t>5</w:t>
            </w:r>
          </w:p>
        </w:tc>
        <w:tc>
          <w:tcPr>
            <w:tcW w:w="721" w:type="dxa"/>
            <w:shd w:val="clear" w:color="auto" w:fill="auto"/>
            <w:noWrap/>
            <w:vAlign w:val="center"/>
          </w:tcPr>
          <w:p w14:paraId="051A4CC6" w14:textId="77777777" w:rsidR="00DA6C39" w:rsidRPr="00AC4FBC" w:rsidRDefault="00DA6C39" w:rsidP="00DA6C39">
            <w:pPr>
              <w:pStyle w:val="TAC"/>
              <w:rPr>
                <w:rFonts w:eastAsia="MS Mincho"/>
              </w:rPr>
            </w:pPr>
            <w:r w:rsidRPr="00AC4FBC">
              <w:rPr>
                <w:rFonts w:eastAsia="Yu Gothic"/>
              </w:rPr>
              <w:t>25</w:t>
            </w:r>
          </w:p>
        </w:tc>
        <w:tc>
          <w:tcPr>
            <w:tcW w:w="1314" w:type="dxa"/>
            <w:shd w:val="clear" w:color="auto" w:fill="auto"/>
            <w:noWrap/>
            <w:vAlign w:val="center"/>
          </w:tcPr>
          <w:p w14:paraId="5D000B83" w14:textId="77777777" w:rsidR="00DA6C39" w:rsidRPr="00AC4FBC" w:rsidRDefault="00DA6C39" w:rsidP="00DA6C39">
            <w:pPr>
              <w:pStyle w:val="TAC"/>
              <w:rPr>
                <w:rFonts w:eastAsia="MS Mincho"/>
              </w:rPr>
            </w:pPr>
            <w:r w:rsidRPr="00AC4FBC">
              <w:rPr>
                <w:rFonts w:eastAsia="Yu Gothic"/>
              </w:rPr>
              <w:t>785.5</w:t>
            </w:r>
          </w:p>
        </w:tc>
        <w:tc>
          <w:tcPr>
            <w:tcW w:w="867" w:type="dxa"/>
            <w:shd w:val="clear" w:color="auto" w:fill="auto"/>
            <w:vAlign w:val="center"/>
          </w:tcPr>
          <w:p w14:paraId="65C69AA5" w14:textId="77777777" w:rsidR="00DA6C39" w:rsidRPr="00AC4FBC" w:rsidRDefault="00DA6C39" w:rsidP="00DA6C39">
            <w:pPr>
              <w:pStyle w:val="TAC"/>
            </w:pPr>
            <w:r w:rsidRPr="00AC4FBC">
              <w:rPr>
                <w:rFonts w:eastAsia="Yu Gothic"/>
              </w:rPr>
              <w:t>16.9</w:t>
            </w:r>
          </w:p>
        </w:tc>
        <w:tc>
          <w:tcPr>
            <w:tcW w:w="1248" w:type="dxa"/>
            <w:shd w:val="clear" w:color="auto" w:fill="auto"/>
            <w:vAlign w:val="center"/>
          </w:tcPr>
          <w:p w14:paraId="0F27A807" w14:textId="77777777" w:rsidR="00DA6C39" w:rsidRPr="00AC4FBC" w:rsidRDefault="00DA6C39" w:rsidP="00DA6C39">
            <w:pPr>
              <w:pStyle w:val="TAC"/>
            </w:pPr>
            <w:r w:rsidRPr="00AC4FBC">
              <w:rPr>
                <w:rFonts w:eastAsia="Yu Gothic"/>
              </w:rPr>
              <w:t>IMD3</w:t>
            </w:r>
          </w:p>
        </w:tc>
      </w:tr>
      <w:tr w:rsidR="00DA6C39" w:rsidRPr="00AC4FBC" w14:paraId="0A73FFAE" w14:textId="77777777" w:rsidTr="000077BC">
        <w:trPr>
          <w:trHeight w:val="22"/>
          <w:jc w:val="center"/>
        </w:trPr>
        <w:tc>
          <w:tcPr>
            <w:tcW w:w="1928" w:type="dxa"/>
            <w:vMerge/>
            <w:shd w:val="clear" w:color="auto" w:fill="auto"/>
            <w:vAlign w:val="center"/>
          </w:tcPr>
          <w:p w14:paraId="7D8C46EF" w14:textId="77777777" w:rsidR="00DA6C39" w:rsidRPr="00AC4FBC" w:rsidRDefault="00DA6C39" w:rsidP="00DA6C39">
            <w:pPr>
              <w:pStyle w:val="TAC"/>
            </w:pPr>
          </w:p>
        </w:tc>
        <w:tc>
          <w:tcPr>
            <w:tcW w:w="1146" w:type="dxa"/>
            <w:shd w:val="clear" w:color="auto" w:fill="auto"/>
            <w:vAlign w:val="center"/>
          </w:tcPr>
          <w:p w14:paraId="098A4553" w14:textId="77777777" w:rsidR="00DA6C39" w:rsidRPr="00AC4FBC" w:rsidRDefault="00DA6C39" w:rsidP="00DA6C39">
            <w:pPr>
              <w:pStyle w:val="TAC"/>
              <w:rPr>
                <w:rFonts w:eastAsia="MS Mincho"/>
              </w:rPr>
            </w:pPr>
            <w:r w:rsidRPr="00AC4FBC">
              <w:rPr>
                <w:rFonts w:eastAsia="Yu Gothic"/>
              </w:rPr>
              <w:t>n77</w:t>
            </w:r>
          </w:p>
        </w:tc>
        <w:tc>
          <w:tcPr>
            <w:tcW w:w="1481" w:type="dxa"/>
            <w:shd w:val="clear" w:color="auto" w:fill="auto"/>
            <w:noWrap/>
            <w:vAlign w:val="center"/>
          </w:tcPr>
          <w:p w14:paraId="1892366E" w14:textId="77777777" w:rsidR="00DA6C39" w:rsidRPr="00AC4FBC" w:rsidRDefault="00DA6C39" w:rsidP="00DA6C39">
            <w:pPr>
              <w:pStyle w:val="TAC"/>
              <w:rPr>
                <w:rFonts w:eastAsia="MS Mincho"/>
              </w:rPr>
            </w:pPr>
            <w:r w:rsidRPr="00AC4FBC">
              <w:rPr>
                <w:rFonts w:eastAsia="Yu Gothic"/>
              </w:rPr>
              <w:t>3689.5</w:t>
            </w:r>
          </w:p>
        </w:tc>
        <w:tc>
          <w:tcPr>
            <w:tcW w:w="779" w:type="dxa"/>
            <w:shd w:val="clear" w:color="auto" w:fill="auto"/>
            <w:noWrap/>
            <w:vAlign w:val="center"/>
          </w:tcPr>
          <w:p w14:paraId="3C3ED30F" w14:textId="77777777" w:rsidR="00DA6C39" w:rsidRPr="00AC4FBC" w:rsidRDefault="00DA6C39" w:rsidP="00DA6C39">
            <w:pPr>
              <w:pStyle w:val="TAC"/>
              <w:rPr>
                <w:rFonts w:eastAsia="MS Mincho"/>
              </w:rPr>
            </w:pPr>
            <w:r w:rsidRPr="00AC4FBC">
              <w:rPr>
                <w:rFonts w:eastAsia="Yu Gothic"/>
              </w:rPr>
              <w:t>10</w:t>
            </w:r>
          </w:p>
        </w:tc>
        <w:tc>
          <w:tcPr>
            <w:tcW w:w="721" w:type="dxa"/>
            <w:shd w:val="clear" w:color="auto" w:fill="auto"/>
            <w:noWrap/>
            <w:vAlign w:val="center"/>
          </w:tcPr>
          <w:p w14:paraId="5133A9A9" w14:textId="77777777" w:rsidR="00DA6C39" w:rsidRPr="00AC4FBC" w:rsidRDefault="00DA6C39" w:rsidP="00DA6C39">
            <w:pPr>
              <w:pStyle w:val="TAC"/>
              <w:rPr>
                <w:rFonts w:eastAsia="MS Mincho"/>
              </w:rPr>
            </w:pPr>
            <w:r w:rsidRPr="00AC4FBC">
              <w:rPr>
                <w:rFonts w:eastAsia="Yu Gothic"/>
              </w:rPr>
              <w:t>50</w:t>
            </w:r>
          </w:p>
        </w:tc>
        <w:tc>
          <w:tcPr>
            <w:tcW w:w="1314" w:type="dxa"/>
            <w:shd w:val="clear" w:color="auto" w:fill="auto"/>
            <w:noWrap/>
            <w:vAlign w:val="center"/>
          </w:tcPr>
          <w:p w14:paraId="46008F9C" w14:textId="77777777" w:rsidR="00DA6C39" w:rsidRPr="00AC4FBC" w:rsidRDefault="00DA6C39" w:rsidP="00DA6C39">
            <w:pPr>
              <w:pStyle w:val="TAC"/>
              <w:rPr>
                <w:rFonts w:eastAsia="MS Mincho"/>
              </w:rPr>
            </w:pPr>
            <w:r w:rsidRPr="00AC4FBC">
              <w:rPr>
                <w:rFonts w:eastAsia="Yu Gothic"/>
              </w:rPr>
              <w:t>3689.5</w:t>
            </w:r>
          </w:p>
        </w:tc>
        <w:tc>
          <w:tcPr>
            <w:tcW w:w="867" w:type="dxa"/>
            <w:shd w:val="clear" w:color="auto" w:fill="auto"/>
            <w:vAlign w:val="center"/>
          </w:tcPr>
          <w:p w14:paraId="1E923DFF" w14:textId="77777777" w:rsidR="00DA6C39" w:rsidRPr="00AC4FBC" w:rsidRDefault="00DA6C39" w:rsidP="00DA6C39">
            <w:pPr>
              <w:pStyle w:val="TAC"/>
            </w:pPr>
            <w:r w:rsidRPr="00AC4FBC">
              <w:t>N/A</w:t>
            </w:r>
          </w:p>
        </w:tc>
        <w:tc>
          <w:tcPr>
            <w:tcW w:w="1248" w:type="dxa"/>
            <w:shd w:val="clear" w:color="auto" w:fill="auto"/>
            <w:vAlign w:val="center"/>
          </w:tcPr>
          <w:p w14:paraId="6B612FCF" w14:textId="77777777" w:rsidR="00DA6C39" w:rsidRPr="00AC4FBC" w:rsidRDefault="00DA6C39" w:rsidP="00DA6C39">
            <w:pPr>
              <w:pStyle w:val="TAC"/>
            </w:pPr>
            <w:r w:rsidRPr="00AC4FBC">
              <w:t>N/A</w:t>
            </w:r>
          </w:p>
        </w:tc>
      </w:tr>
      <w:tr w:rsidR="00DA6C39" w:rsidRPr="00AC4FBC" w14:paraId="5EFFB808" w14:textId="77777777" w:rsidTr="000077BC">
        <w:trPr>
          <w:trHeight w:val="22"/>
          <w:jc w:val="center"/>
        </w:trPr>
        <w:tc>
          <w:tcPr>
            <w:tcW w:w="1928" w:type="dxa"/>
            <w:vMerge/>
            <w:shd w:val="clear" w:color="auto" w:fill="auto"/>
            <w:vAlign w:val="center"/>
          </w:tcPr>
          <w:p w14:paraId="1F2463D8" w14:textId="77777777" w:rsidR="00DA6C39" w:rsidRPr="00AC4FBC" w:rsidRDefault="00DA6C39" w:rsidP="00DA6C39">
            <w:pPr>
              <w:pStyle w:val="TAC"/>
            </w:pPr>
          </w:p>
        </w:tc>
        <w:tc>
          <w:tcPr>
            <w:tcW w:w="1146" w:type="dxa"/>
            <w:shd w:val="clear" w:color="auto" w:fill="auto"/>
            <w:vAlign w:val="center"/>
          </w:tcPr>
          <w:p w14:paraId="521720B2" w14:textId="77777777" w:rsidR="00DA6C39" w:rsidRPr="00AC4FBC" w:rsidRDefault="00DA6C39" w:rsidP="00DA6C39">
            <w:pPr>
              <w:pStyle w:val="TAC"/>
              <w:rPr>
                <w:rFonts w:eastAsia="MS Mincho"/>
              </w:rPr>
            </w:pPr>
            <w:r w:rsidRPr="00AC4FBC">
              <w:rPr>
                <w:rFonts w:eastAsia="Yu Gothic"/>
              </w:rPr>
              <w:t>21</w:t>
            </w:r>
          </w:p>
        </w:tc>
        <w:tc>
          <w:tcPr>
            <w:tcW w:w="1481" w:type="dxa"/>
            <w:shd w:val="clear" w:color="auto" w:fill="auto"/>
            <w:noWrap/>
            <w:vAlign w:val="center"/>
          </w:tcPr>
          <w:p w14:paraId="5C4E3497" w14:textId="77777777" w:rsidR="00DA6C39" w:rsidRPr="00AC4FBC" w:rsidRDefault="00DA6C39" w:rsidP="00DA6C39">
            <w:pPr>
              <w:pStyle w:val="TAC"/>
              <w:rPr>
                <w:rFonts w:eastAsia="MS Mincho"/>
              </w:rPr>
            </w:pPr>
            <w:r w:rsidRPr="00AC4FBC">
              <w:rPr>
                <w:rFonts w:eastAsia="Yu Gothic"/>
              </w:rPr>
              <w:t>1450.5</w:t>
            </w:r>
          </w:p>
        </w:tc>
        <w:tc>
          <w:tcPr>
            <w:tcW w:w="779" w:type="dxa"/>
            <w:shd w:val="clear" w:color="auto" w:fill="auto"/>
            <w:noWrap/>
            <w:vAlign w:val="center"/>
          </w:tcPr>
          <w:p w14:paraId="3F445C39" w14:textId="77777777" w:rsidR="00DA6C39" w:rsidRPr="00AC4FBC" w:rsidRDefault="00DA6C39" w:rsidP="00DA6C39">
            <w:pPr>
              <w:pStyle w:val="TAC"/>
              <w:rPr>
                <w:rFonts w:eastAsia="MS Mincho"/>
              </w:rPr>
            </w:pPr>
            <w:r w:rsidRPr="00AC4FBC">
              <w:rPr>
                <w:rFonts w:eastAsia="Yu Gothic"/>
              </w:rPr>
              <w:t>5</w:t>
            </w:r>
          </w:p>
        </w:tc>
        <w:tc>
          <w:tcPr>
            <w:tcW w:w="721" w:type="dxa"/>
            <w:shd w:val="clear" w:color="auto" w:fill="auto"/>
            <w:noWrap/>
            <w:vAlign w:val="center"/>
          </w:tcPr>
          <w:p w14:paraId="3C92C89B" w14:textId="77777777" w:rsidR="00DA6C39" w:rsidRPr="00AC4FBC" w:rsidRDefault="00DA6C39" w:rsidP="00DA6C39">
            <w:pPr>
              <w:pStyle w:val="TAC"/>
              <w:rPr>
                <w:rFonts w:eastAsia="MS Mincho"/>
              </w:rPr>
            </w:pPr>
            <w:r w:rsidRPr="00AC4FBC">
              <w:rPr>
                <w:rFonts w:eastAsia="Yu Gothic"/>
              </w:rPr>
              <w:t>25</w:t>
            </w:r>
          </w:p>
        </w:tc>
        <w:tc>
          <w:tcPr>
            <w:tcW w:w="1314" w:type="dxa"/>
            <w:shd w:val="clear" w:color="auto" w:fill="auto"/>
            <w:noWrap/>
            <w:vAlign w:val="center"/>
          </w:tcPr>
          <w:p w14:paraId="6626AA3D" w14:textId="77777777" w:rsidR="00DA6C39" w:rsidRPr="00AC4FBC" w:rsidRDefault="00DA6C39" w:rsidP="00DA6C39">
            <w:pPr>
              <w:pStyle w:val="TAC"/>
              <w:rPr>
                <w:rFonts w:eastAsia="MS Mincho"/>
              </w:rPr>
            </w:pPr>
            <w:r w:rsidRPr="00AC4FBC">
              <w:rPr>
                <w:rFonts w:eastAsia="Yu Gothic"/>
              </w:rPr>
              <w:t>1498.5</w:t>
            </w:r>
          </w:p>
        </w:tc>
        <w:tc>
          <w:tcPr>
            <w:tcW w:w="867" w:type="dxa"/>
            <w:shd w:val="clear" w:color="auto" w:fill="auto"/>
            <w:vAlign w:val="center"/>
          </w:tcPr>
          <w:p w14:paraId="745DCE62" w14:textId="77777777" w:rsidR="00DA6C39" w:rsidRPr="00AC4FBC" w:rsidRDefault="00DA6C39" w:rsidP="00DA6C39">
            <w:pPr>
              <w:pStyle w:val="TAC"/>
            </w:pPr>
            <w:r w:rsidRPr="00AC4FBC">
              <w:rPr>
                <w:rFonts w:eastAsia="Yu Gothic"/>
              </w:rPr>
              <w:t>9.9</w:t>
            </w:r>
          </w:p>
        </w:tc>
        <w:tc>
          <w:tcPr>
            <w:tcW w:w="1248" w:type="dxa"/>
            <w:shd w:val="clear" w:color="auto" w:fill="auto"/>
            <w:vAlign w:val="center"/>
          </w:tcPr>
          <w:p w14:paraId="4DC378D7" w14:textId="77777777" w:rsidR="00DA6C39" w:rsidRPr="00AC4FBC" w:rsidRDefault="00DA6C39" w:rsidP="00DA6C39">
            <w:pPr>
              <w:pStyle w:val="TAC"/>
            </w:pPr>
            <w:r w:rsidRPr="00AC4FBC">
              <w:rPr>
                <w:rFonts w:eastAsia="Yu Gothic"/>
              </w:rPr>
              <w:t>IMD4</w:t>
            </w:r>
          </w:p>
        </w:tc>
      </w:tr>
      <w:tr w:rsidR="00DA6C39" w:rsidRPr="00AC4FBC" w14:paraId="582C2937" w14:textId="77777777" w:rsidTr="000077BC">
        <w:trPr>
          <w:trHeight w:val="22"/>
          <w:jc w:val="center"/>
        </w:trPr>
        <w:tc>
          <w:tcPr>
            <w:tcW w:w="1928" w:type="dxa"/>
            <w:vMerge/>
            <w:shd w:val="clear" w:color="auto" w:fill="auto"/>
            <w:vAlign w:val="center"/>
          </w:tcPr>
          <w:p w14:paraId="1343E247" w14:textId="77777777" w:rsidR="00DA6C39" w:rsidRPr="00AC4FBC" w:rsidRDefault="00DA6C39" w:rsidP="00DA6C39">
            <w:pPr>
              <w:pStyle w:val="TAC"/>
            </w:pPr>
          </w:p>
        </w:tc>
        <w:tc>
          <w:tcPr>
            <w:tcW w:w="1146" w:type="dxa"/>
            <w:shd w:val="clear" w:color="auto" w:fill="auto"/>
            <w:vAlign w:val="center"/>
          </w:tcPr>
          <w:p w14:paraId="2E4C6954" w14:textId="77777777" w:rsidR="00DA6C39" w:rsidRPr="00AC4FBC" w:rsidRDefault="00DA6C39" w:rsidP="00DA6C39">
            <w:pPr>
              <w:pStyle w:val="TAC"/>
              <w:rPr>
                <w:rFonts w:eastAsia="MS Mincho"/>
              </w:rPr>
            </w:pPr>
            <w:r w:rsidRPr="00AC4FBC">
              <w:rPr>
                <w:rFonts w:eastAsia="Yu Gothic"/>
              </w:rPr>
              <w:t>28</w:t>
            </w:r>
          </w:p>
        </w:tc>
        <w:tc>
          <w:tcPr>
            <w:tcW w:w="1481" w:type="dxa"/>
            <w:shd w:val="clear" w:color="auto" w:fill="auto"/>
            <w:noWrap/>
            <w:vAlign w:val="center"/>
          </w:tcPr>
          <w:p w14:paraId="44718372" w14:textId="77777777" w:rsidR="00DA6C39" w:rsidRPr="00AC4FBC" w:rsidRDefault="00DA6C39" w:rsidP="00DA6C39">
            <w:pPr>
              <w:pStyle w:val="TAC"/>
              <w:rPr>
                <w:rFonts w:eastAsia="MS Mincho"/>
              </w:rPr>
            </w:pPr>
            <w:r w:rsidRPr="00AC4FBC">
              <w:rPr>
                <w:rFonts w:eastAsia="Yu Gothic"/>
              </w:rPr>
              <w:t>730.5</w:t>
            </w:r>
          </w:p>
        </w:tc>
        <w:tc>
          <w:tcPr>
            <w:tcW w:w="779" w:type="dxa"/>
            <w:shd w:val="clear" w:color="auto" w:fill="auto"/>
            <w:noWrap/>
            <w:vAlign w:val="center"/>
          </w:tcPr>
          <w:p w14:paraId="51CC94A3" w14:textId="77777777" w:rsidR="00DA6C39" w:rsidRPr="00AC4FBC" w:rsidRDefault="00DA6C39" w:rsidP="00DA6C39">
            <w:pPr>
              <w:pStyle w:val="TAC"/>
              <w:rPr>
                <w:rFonts w:eastAsia="MS Mincho"/>
              </w:rPr>
            </w:pPr>
            <w:r w:rsidRPr="00AC4FBC">
              <w:rPr>
                <w:rFonts w:eastAsia="Yu Gothic"/>
              </w:rPr>
              <w:t>5</w:t>
            </w:r>
          </w:p>
        </w:tc>
        <w:tc>
          <w:tcPr>
            <w:tcW w:w="721" w:type="dxa"/>
            <w:shd w:val="clear" w:color="auto" w:fill="auto"/>
            <w:noWrap/>
            <w:vAlign w:val="center"/>
          </w:tcPr>
          <w:p w14:paraId="306F2475" w14:textId="77777777" w:rsidR="00DA6C39" w:rsidRPr="00AC4FBC" w:rsidRDefault="00DA6C39" w:rsidP="00DA6C39">
            <w:pPr>
              <w:pStyle w:val="TAC"/>
              <w:rPr>
                <w:rFonts w:eastAsia="MS Mincho"/>
              </w:rPr>
            </w:pPr>
            <w:r w:rsidRPr="00AC4FBC">
              <w:rPr>
                <w:rFonts w:eastAsia="Yu Gothic"/>
              </w:rPr>
              <w:t>25</w:t>
            </w:r>
          </w:p>
        </w:tc>
        <w:tc>
          <w:tcPr>
            <w:tcW w:w="1314" w:type="dxa"/>
            <w:shd w:val="clear" w:color="auto" w:fill="auto"/>
            <w:noWrap/>
            <w:vAlign w:val="center"/>
          </w:tcPr>
          <w:p w14:paraId="32D65DEB" w14:textId="77777777" w:rsidR="00DA6C39" w:rsidRPr="00AC4FBC" w:rsidRDefault="00DA6C39" w:rsidP="00DA6C39">
            <w:pPr>
              <w:pStyle w:val="TAC"/>
              <w:rPr>
                <w:rFonts w:eastAsia="MS Mincho"/>
              </w:rPr>
            </w:pPr>
            <w:r w:rsidRPr="00AC4FBC">
              <w:rPr>
                <w:rFonts w:eastAsia="Yu Gothic"/>
              </w:rPr>
              <w:t>785.5</w:t>
            </w:r>
          </w:p>
        </w:tc>
        <w:tc>
          <w:tcPr>
            <w:tcW w:w="867" w:type="dxa"/>
            <w:shd w:val="clear" w:color="auto" w:fill="auto"/>
            <w:vAlign w:val="center"/>
          </w:tcPr>
          <w:p w14:paraId="64DDC9CD" w14:textId="77777777" w:rsidR="00DA6C39" w:rsidRPr="00AC4FBC" w:rsidRDefault="00DA6C39" w:rsidP="00DA6C39">
            <w:pPr>
              <w:pStyle w:val="TAC"/>
            </w:pPr>
            <w:r w:rsidRPr="00AC4FBC">
              <w:t>N/A</w:t>
            </w:r>
          </w:p>
        </w:tc>
        <w:tc>
          <w:tcPr>
            <w:tcW w:w="1248" w:type="dxa"/>
            <w:shd w:val="clear" w:color="auto" w:fill="auto"/>
            <w:vAlign w:val="center"/>
          </w:tcPr>
          <w:p w14:paraId="2B93979D" w14:textId="77777777" w:rsidR="00DA6C39" w:rsidRPr="00AC4FBC" w:rsidRDefault="00DA6C39" w:rsidP="00DA6C39">
            <w:pPr>
              <w:pStyle w:val="TAC"/>
            </w:pPr>
            <w:r w:rsidRPr="00AC4FBC">
              <w:t>N/A</w:t>
            </w:r>
          </w:p>
        </w:tc>
      </w:tr>
      <w:tr w:rsidR="00DA6C39" w:rsidRPr="00AC4FBC" w14:paraId="6BFCF4F4" w14:textId="77777777" w:rsidTr="000077BC">
        <w:trPr>
          <w:trHeight w:val="22"/>
          <w:jc w:val="center"/>
        </w:trPr>
        <w:tc>
          <w:tcPr>
            <w:tcW w:w="1928" w:type="dxa"/>
            <w:vMerge/>
            <w:shd w:val="clear" w:color="auto" w:fill="auto"/>
            <w:vAlign w:val="center"/>
          </w:tcPr>
          <w:p w14:paraId="31361240" w14:textId="77777777" w:rsidR="00DA6C39" w:rsidRPr="00AC4FBC" w:rsidRDefault="00DA6C39" w:rsidP="00DA6C39">
            <w:pPr>
              <w:pStyle w:val="TAC"/>
            </w:pPr>
          </w:p>
        </w:tc>
        <w:tc>
          <w:tcPr>
            <w:tcW w:w="1146" w:type="dxa"/>
            <w:shd w:val="clear" w:color="auto" w:fill="auto"/>
            <w:vAlign w:val="center"/>
          </w:tcPr>
          <w:p w14:paraId="0266F0FA" w14:textId="77777777" w:rsidR="00DA6C39" w:rsidRPr="00AC4FBC" w:rsidRDefault="00DA6C39" w:rsidP="00DA6C39">
            <w:pPr>
              <w:pStyle w:val="TAC"/>
              <w:rPr>
                <w:rFonts w:eastAsia="MS Mincho"/>
              </w:rPr>
            </w:pPr>
            <w:r w:rsidRPr="00AC4FBC">
              <w:rPr>
                <w:rFonts w:eastAsia="Yu Gothic"/>
              </w:rPr>
              <w:t>n77</w:t>
            </w:r>
          </w:p>
        </w:tc>
        <w:tc>
          <w:tcPr>
            <w:tcW w:w="1481" w:type="dxa"/>
            <w:shd w:val="clear" w:color="auto" w:fill="auto"/>
            <w:noWrap/>
            <w:vAlign w:val="center"/>
          </w:tcPr>
          <w:p w14:paraId="4237647D" w14:textId="77777777" w:rsidR="00DA6C39" w:rsidRPr="00AC4FBC" w:rsidRDefault="00DA6C39" w:rsidP="00DA6C39">
            <w:pPr>
              <w:pStyle w:val="TAC"/>
              <w:rPr>
                <w:rFonts w:eastAsia="MS Mincho"/>
              </w:rPr>
            </w:pPr>
            <w:r w:rsidRPr="00AC4FBC">
              <w:rPr>
                <w:rFonts w:eastAsia="Yu Gothic"/>
              </w:rPr>
              <w:t>3690</w:t>
            </w:r>
          </w:p>
        </w:tc>
        <w:tc>
          <w:tcPr>
            <w:tcW w:w="779" w:type="dxa"/>
            <w:shd w:val="clear" w:color="auto" w:fill="auto"/>
            <w:noWrap/>
            <w:vAlign w:val="center"/>
          </w:tcPr>
          <w:p w14:paraId="6216D5B2" w14:textId="77777777" w:rsidR="00DA6C39" w:rsidRPr="00AC4FBC" w:rsidRDefault="00DA6C39" w:rsidP="00DA6C39">
            <w:pPr>
              <w:pStyle w:val="TAC"/>
              <w:rPr>
                <w:rFonts w:eastAsia="MS Mincho"/>
              </w:rPr>
            </w:pPr>
            <w:r w:rsidRPr="00AC4FBC">
              <w:rPr>
                <w:rFonts w:eastAsia="Yu Gothic"/>
              </w:rPr>
              <w:t>10</w:t>
            </w:r>
          </w:p>
        </w:tc>
        <w:tc>
          <w:tcPr>
            <w:tcW w:w="721" w:type="dxa"/>
            <w:shd w:val="clear" w:color="auto" w:fill="auto"/>
            <w:noWrap/>
            <w:vAlign w:val="center"/>
          </w:tcPr>
          <w:p w14:paraId="2110E6AE" w14:textId="77777777" w:rsidR="00DA6C39" w:rsidRPr="00AC4FBC" w:rsidRDefault="00DA6C39" w:rsidP="00DA6C39">
            <w:pPr>
              <w:pStyle w:val="TAC"/>
              <w:rPr>
                <w:rFonts w:eastAsia="MS Mincho"/>
              </w:rPr>
            </w:pPr>
            <w:r w:rsidRPr="00AC4FBC">
              <w:rPr>
                <w:rFonts w:eastAsia="Yu Gothic"/>
              </w:rPr>
              <w:t>50</w:t>
            </w:r>
          </w:p>
        </w:tc>
        <w:tc>
          <w:tcPr>
            <w:tcW w:w="1314" w:type="dxa"/>
            <w:shd w:val="clear" w:color="auto" w:fill="auto"/>
            <w:noWrap/>
            <w:vAlign w:val="center"/>
          </w:tcPr>
          <w:p w14:paraId="206E72F6" w14:textId="77777777" w:rsidR="00DA6C39" w:rsidRPr="00AC4FBC" w:rsidRDefault="00DA6C39" w:rsidP="00DA6C39">
            <w:pPr>
              <w:pStyle w:val="TAC"/>
              <w:rPr>
                <w:rFonts w:eastAsia="MS Mincho"/>
              </w:rPr>
            </w:pPr>
            <w:r w:rsidRPr="00AC4FBC">
              <w:rPr>
                <w:rFonts w:eastAsia="Yu Gothic"/>
              </w:rPr>
              <w:t>3690</w:t>
            </w:r>
          </w:p>
        </w:tc>
        <w:tc>
          <w:tcPr>
            <w:tcW w:w="867" w:type="dxa"/>
            <w:shd w:val="clear" w:color="auto" w:fill="auto"/>
            <w:vAlign w:val="center"/>
          </w:tcPr>
          <w:p w14:paraId="483D015D" w14:textId="77777777" w:rsidR="00DA6C39" w:rsidRPr="00AC4FBC" w:rsidRDefault="00DA6C39" w:rsidP="00DA6C39">
            <w:pPr>
              <w:pStyle w:val="TAC"/>
            </w:pPr>
            <w:r w:rsidRPr="00AC4FBC">
              <w:t>N/A</w:t>
            </w:r>
          </w:p>
        </w:tc>
        <w:tc>
          <w:tcPr>
            <w:tcW w:w="1248" w:type="dxa"/>
            <w:shd w:val="clear" w:color="auto" w:fill="auto"/>
            <w:vAlign w:val="center"/>
          </w:tcPr>
          <w:p w14:paraId="676A16E3" w14:textId="77777777" w:rsidR="00DA6C39" w:rsidRPr="00AC4FBC" w:rsidRDefault="00DA6C39" w:rsidP="00DA6C39">
            <w:pPr>
              <w:pStyle w:val="TAC"/>
            </w:pPr>
            <w:r w:rsidRPr="00AC4FBC">
              <w:t>N/A</w:t>
            </w:r>
          </w:p>
        </w:tc>
      </w:tr>
      <w:tr w:rsidR="00DA6C39" w:rsidRPr="00AC4FBC" w14:paraId="05B4D3AC" w14:textId="77777777" w:rsidTr="000077BC">
        <w:trPr>
          <w:trHeight w:val="22"/>
          <w:jc w:val="center"/>
        </w:trPr>
        <w:tc>
          <w:tcPr>
            <w:tcW w:w="1928" w:type="dxa"/>
            <w:vMerge w:val="restart"/>
            <w:shd w:val="clear" w:color="auto" w:fill="auto"/>
            <w:vAlign w:val="center"/>
          </w:tcPr>
          <w:p w14:paraId="624E2375" w14:textId="77777777" w:rsidR="00DA6C39" w:rsidRPr="00AC4FBC" w:rsidRDefault="00DA6C39" w:rsidP="00DA6C39">
            <w:pPr>
              <w:pStyle w:val="TAC"/>
            </w:pPr>
            <w:r w:rsidRPr="00AC4FBC">
              <w:t>DC_21A-28A_n79A</w:t>
            </w:r>
          </w:p>
        </w:tc>
        <w:tc>
          <w:tcPr>
            <w:tcW w:w="1146" w:type="dxa"/>
            <w:shd w:val="clear" w:color="auto" w:fill="auto"/>
            <w:vAlign w:val="center"/>
          </w:tcPr>
          <w:p w14:paraId="6AB33238" w14:textId="77777777" w:rsidR="00DA6C39" w:rsidRPr="00AC4FBC" w:rsidRDefault="00DA6C39" w:rsidP="00DA6C39">
            <w:pPr>
              <w:pStyle w:val="TAC"/>
            </w:pPr>
            <w:r w:rsidRPr="00AC4FBC">
              <w:t>21</w:t>
            </w:r>
          </w:p>
        </w:tc>
        <w:tc>
          <w:tcPr>
            <w:tcW w:w="1481" w:type="dxa"/>
            <w:shd w:val="clear" w:color="auto" w:fill="auto"/>
            <w:noWrap/>
            <w:vAlign w:val="center"/>
          </w:tcPr>
          <w:p w14:paraId="779A6BB4" w14:textId="77777777" w:rsidR="00DA6C39" w:rsidRPr="00AC4FBC" w:rsidRDefault="00DA6C39" w:rsidP="00DA6C39">
            <w:pPr>
              <w:pStyle w:val="TAC"/>
            </w:pPr>
            <w:r w:rsidRPr="00AC4FBC">
              <w:t>1450</w:t>
            </w:r>
          </w:p>
        </w:tc>
        <w:tc>
          <w:tcPr>
            <w:tcW w:w="779" w:type="dxa"/>
            <w:shd w:val="clear" w:color="auto" w:fill="auto"/>
            <w:noWrap/>
            <w:vAlign w:val="center"/>
          </w:tcPr>
          <w:p w14:paraId="7A22BEAA" w14:textId="77777777" w:rsidR="00DA6C39" w:rsidRPr="00AC4FBC" w:rsidRDefault="00DA6C39" w:rsidP="00DA6C39">
            <w:pPr>
              <w:pStyle w:val="TAC"/>
            </w:pPr>
            <w:r w:rsidRPr="00AC4FBC">
              <w:t>5</w:t>
            </w:r>
          </w:p>
        </w:tc>
        <w:tc>
          <w:tcPr>
            <w:tcW w:w="721" w:type="dxa"/>
            <w:shd w:val="clear" w:color="auto" w:fill="auto"/>
            <w:noWrap/>
            <w:vAlign w:val="center"/>
          </w:tcPr>
          <w:p w14:paraId="21F97DB7" w14:textId="77777777" w:rsidR="00DA6C39" w:rsidRPr="00AC4FBC" w:rsidRDefault="00DA6C39" w:rsidP="00DA6C39">
            <w:pPr>
              <w:pStyle w:val="TAC"/>
            </w:pPr>
            <w:r w:rsidRPr="00AC4FBC">
              <w:t>25</w:t>
            </w:r>
          </w:p>
        </w:tc>
        <w:tc>
          <w:tcPr>
            <w:tcW w:w="1314" w:type="dxa"/>
            <w:shd w:val="clear" w:color="auto" w:fill="auto"/>
            <w:noWrap/>
            <w:vAlign w:val="center"/>
          </w:tcPr>
          <w:p w14:paraId="7B5895FE" w14:textId="77777777" w:rsidR="00DA6C39" w:rsidRPr="00AC4FBC" w:rsidRDefault="00DA6C39" w:rsidP="00DA6C39">
            <w:pPr>
              <w:pStyle w:val="TAC"/>
            </w:pPr>
            <w:r w:rsidRPr="00AC4FBC">
              <w:t>1498</w:t>
            </w:r>
          </w:p>
        </w:tc>
        <w:tc>
          <w:tcPr>
            <w:tcW w:w="867" w:type="dxa"/>
            <w:shd w:val="clear" w:color="auto" w:fill="auto"/>
            <w:vAlign w:val="center"/>
          </w:tcPr>
          <w:p w14:paraId="107F1A2D" w14:textId="77777777" w:rsidR="00DA6C39" w:rsidRPr="00AC4FBC" w:rsidRDefault="00DA6C39" w:rsidP="00DA6C39">
            <w:pPr>
              <w:pStyle w:val="TAC"/>
            </w:pPr>
            <w:r w:rsidRPr="00AC4FBC">
              <w:t>5.2</w:t>
            </w:r>
          </w:p>
        </w:tc>
        <w:tc>
          <w:tcPr>
            <w:tcW w:w="1248" w:type="dxa"/>
            <w:shd w:val="clear" w:color="auto" w:fill="auto"/>
            <w:vAlign w:val="center"/>
          </w:tcPr>
          <w:p w14:paraId="771BEF36" w14:textId="77777777" w:rsidR="00DA6C39" w:rsidRPr="00AC4FBC" w:rsidRDefault="00DA6C39" w:rsidP="00DA6C39">
            <w:pPr>
              <w:pStyle w:val="TAC"/>
            </w:pPr>
            <w:r w:rsidRPr="00AC4FBC">
              <w:t>IMD5</w:t>
            </w:r>
          </w:p>
        </w:tc>
      </w:tr>
      <w:tr w:rsidR="00DA6C39" w:rsidRPr="00AC4FBC" w14:paraId="41D3A9E9" w14:textId="77777777" w:rsidTr="000077BC">
        <w:trPr>
          <w:trHeight w:val="22"/>
          <w:jc w:val="center"/>
        </w:trPr>
        <w:tc>
          <w:tcPr>
            <w:tcW w:w="1928" w:type="dxa"/>
            <w:vMerge/>
            <w:shd w:val="clear" w:color="auto" w:fill="auto"/>
            <w:vAlign w:val="center"/>
          </w:tcPr>
          <w:p w14:paraId="05291414" w14:textId="77777777" w:rsidR="00DA6C39" w:rsidRPr="00AC4FBC" w:rsidRDefault="00DA6C39" w:rsidP="00DA6C39">
            <w:pPr>
              <w:pStyle w:val="TAC"/>
            </w:pPr>
          </w:p>
        </w:tc>
        <w:tc>
          <w:tcPr>
            <w:tcW w:w="1146" w:type="dxa"/>
            <w:shd w:val="clear" w:color="auto" w:fill="auto"/>
            <w:vAlign w:val="center"/>
          </w:tcPr>
          <w:p w14:paraId="13F3E549" w14:textId="77777777" w:rsidR="00DA6C39" w:rsidRPr="00AC4FBC" w:rsidRDefault="00DA6C39" w:rsidP="00DA6C39">
            <w:pPr>
              <w:pStyle w:val="TAC"/>
            </w:pPr>
            <w:r w:rsidRPr="00AC4FBC">
              <w:t>28</w:t>
            </w:r>
          </w:p>
        </w:tc>
        <w:tc>
          <w:tcPr>
            <w:tcW w:w="1481" w:type="dxa"/>
            <w:shd w:val="clear" w:color="auto" w:fill="auto"/>
            <w:noWrap/>
            <w:vAlign w:val="center"/>
          </w:tcPr>
          <w:p w14:paraId="0EAFE6D5" w14:textId="77777777" w:rsidR="00DA6C39" w:rsidRPr="00AC4FBC" w:rsidRDefault="00DA6C39" w:rsidP="00DA6C39">
            <w:pPr>
              <w:pStyle w:val="TAC"/>
            </w:pPr>
            <w:r w:rsidRPr="00AC4FBC">
              <w:t>730.5</w:t>
            </w:r>
          </w:p>
        </w:tc>
        <w:tc>
          <w:tcPr>
            <w:tcW w:w="779" w:type="dxa"/>
            <w:shd w:val="clear" w:color="auto" w:fill="auto"/>
            <w:noWrap/>
            <w:vAlign w:val="center"/>
          </w:tcPr>
          <w:p w14:paraId="0D372D88" w14:textId="77777777" w:rsidR="00DA6C39" w:rsidRPr="00AC4FBC" w:rsidRDefault="00DA6C39" w:rsidP="00DA6C39">
            <w:pPr>
              <w:pStyle w:val="TAC"/>
            </w:pPr>
            <w:r w:rsidRPr="00AC4FBC">
              <w:t>5</w:t>
            </w:r>
          </w:p>
        </w:tc>
        <w:tc>
          <w:tcPr>
            <w:tcW w:w="721" w:type="dxa"/>
            <w:shd w:val="clear" w:color="auto" w:fill="auto"/>
            <w:noWrap/>
            <w:vAlign w:val="center"/>
          </w:tcPr>
          <w:p w14:paraId="18DA7E12" w14:textId="77777777" w:rsidR="00DA6C39" w:rsidRPr="00AC4FBC" w:rsidRDefault="00DA6C39" w:rsidP="00DA6C39">
            <w:pPr>
              <w:pStyle w:val="TAC"/>
            </w:pPr>
            <w:r w:rsidRPr="00AC4FBC">
              <w:t>25</w:t>
            </w:r>
          </w:p>
        </w:tc>
        <w:tc>
          <w:tcPr>
            <w:tcW w:w="1314" w:type="dxa"/>
            <w:shd w:val="clear" w:color="auto" w:fill="auto"/>
            <w:noWrap/>
            <w:vAlign w:val="center"/>
          </w:tcPr>
          <w:p w14:paraId="11232CD8" w14:textId="77777777" w:rsidR="00DA6C39" w:rsidRPr="00AC4FBC" w:rsidRDefault="00DA6C39" w:rsidP="00DA6C39">
            <w:pPr>
              <w:pStyle w:val="TAC"/>
            </w:pPr>
            <w:r w:rsidRPr="00AC4FBC">
              <w:t>785.5</w:t>
            </w:r>
          </w:p>
        </w:tc>
        <w:tc>
          <w:tcPr>
            <w:tcW w:w="867" w:type="dxa"/>
            <w:shd w:val="clear" w:color="auto" w:fill="auto"/>
            <w:vAlign w:val="center"/>
          </w:tcPr>
          <w:p w14:paraId="0D7C05B5" w14:textId="77777777" w:rsidR="00DA6C39" w:rsidRPr="00AC4FBC" w:rsidRDefault="00DA6C39" w:rsidP="00DA6C39">
            <w:pPr>
              <w:pStyle w:val="TAC"/>
            </w:pPr>
            <w:r w:rsidRPr="00AC4FBC">
              <w:t>N/A</w:t>
            </w:r>
          </w:p>
        </w:tc>
        <w:tc>
          <w:tcPr>
            <w:tcW w:w="1248" w:type="dxa"/>
            <w:shd w:val="clear" w:color="auto" w:fill="auto"/>
            <w:vAlign w:val="center"/>
          </w:tcPr>
          <w:p w14:paraId="69F39CCF" w14:textId="77777777" w:rsidR="00DA6C39" w:rsidRPr="00AC4FBC" w:rsidRDefault="00DA6C39" w:rsidP="00DA6C39">
            <w:pPr>
              <w:pStyle w:val="TAC"/>
            </w:pPr>
            <w:r w:rsidRPr="00AC4FBC">
              <w:t>N/A</w:t>
            </w:r>
          </w:p>
        </w:tc>
      </w:tr>
      <w:tr w:rsidR="00DA6C39" w:rsidRPr="00AC4FBC" w14:paraId="1C034CDD" w14:textId="77777777" w:rsidTr="000077BC">
        <w:trPr>
          <w:trHeight w:val="22"/>
          <w:jc w:val="center"/>
        </w:trPr>
        <w:tc>
          <w:tcPr>
            <w:tcW w:w="1928" w:type="dxa"/>
            <w:vMerge/>
            <w:shd w:val="clear" w:color="auto" w:fill="auto"/>
            <w:vAlign w:val="center"/>
          </w:tcPr>
          <w:p w14:paraId="702A1B05" w14:textId="77777777" w:rsidR="00DA6C39" w:rsidRPr="00AC4FBC" w:rsidRDefault="00DA6C39" w:rsidP="00DA6C39">
            <w:pPr>
              <w:pStyle w:val="TAC"/>
            </w:pPr>
          </w:p>
        </w:tc>
        <w:tc>
          <w:tcPr>
            <w:tcW w:w="1146" w:type="dxa"/>
            <w:shd w:val="clear" w:color="auto" w:fill="auto"/>
            <w:vAlign w:val="center"/>
          </w:tcPr>
          <w:p w14:paraId="1A5B84AE" w14:textId="77777777" w:rsidR="00DA6C39" w:rsidRPr="00AC4FBC" w:rsidRDefault="00DA6C39" w:rsidP="00DA6C39">
            <w:pPr>
              <w:pStyle w:val="TAC"/>
            </w:pPr>
            <w:r w:rsidRPr="00AC4FBC">
              <w:t>n79</w:t>
            </w:r>
          </w:p>
        </w:tc>
        <w:tc>
          <w:tcPr>
            <w:tcW w:w="1481" w:type="dxa"/>
            <w:shd w:val="clear" w:color="auto" w:fill="auto"/>
            <w:noWrap/>
            <w:vAlign w:val="center"/>
          </w:tcPr>
          <w:p w14:paraId="43FDD669" w14:textId="77777777" w:rsidR="00DA6C39" w:rsidRPr="00AC4FBC" w:rsidRDefault="00DA6C39" w:rsidP="00DA6C39">
            <w:pPr>
              <w:pStyle w:val="TAC"/>
            </w:pPr>
            <w:r w:rsidRPr="00AC4FBC">
              <w:t>4420</w:t>
            </w:r>
          </w:p>
        </w:tc>
        <w:tc>
          <w:tcPr>
            <w:tcW w:w="779" w:type="dxa"/>
            <w:shd w:val="clear" w:color="auto" w:fill="auto"/>
            <w:noWrap/>
            <w:vAlign w:val="center"/>
          </w:tcPr>
          <w:p w14:paraId="7C1753C1" w14:textId="77777777" w:rsidR="00DA6C39" w:rsidRPr="00AC4FBC" w:rsidRDefault="00DA6C39" w:rsidP="00DA6C39">
            <w:pPr>
              <w:pStyle w:val="TAC"/>
            </w:pPr>
            <w:r w:rsidRPr="00AC4FBC">
              <w:t>40</w:t>
            </w:r>
          </w:p>
        </w:tc>
        <w:tc>
          <w:tcPr>
            <w:tcW w:w="721" w:type="dxa"/>
            <w:shd w:val="clear" w:color="auto" w:fill="auto"/>
            <w:noWrap/>
            <w:vAlign w:val="center"/>
          </w:tcPr>
          <w:p w14:paraId="25F51C9C" w14:textId="77777777" w:rsidR="00DA6C39" w:rsidRPr="00AC4FBC" w:rsidRDefault="00DA6C39" w:rsidP="00DA6C39">
            <w:pPr>
              <w:pStyle w:val="TAC"/>
            </w:pPr>
            <w:r w:rsidRPr="00AC4FBC">
              <w:t>216</w:t>
            </w:r>
          </w:p>
        </w:tc>
        <w:tc>
          <w:tcPr>
            <w:tcW w:w="1314" w:type="dxa"/>
            <w:shd w:val="clear" w:color="auto" w:fill="auto"/>
            <w:noWrap/>
            <w:vAlign w:val="center"/>
          </w:tcPr>
          <w:p w14:paraId="47574C23" w14:textId="77777777" w:rsidR="00DA6C39" w:rsidRPr="00AC4FBC" w:rsidRDefault="00DA6C39" w:rsidP="00DA6C39">
            <w:pPr>
              <w:pStyle w:val="TAC"/>
            </w:pPr>
            <w:r w:rsidRPr="00AC4FBC">
              <w:t>4420</w:t>
            </w:r>
          </w:p>
        </w:tc>
        <w:tc>
          <w:tcPr>
            <w:tcW w:w="867" w:type="dxa"/>
            <w:shd w:val="clear" w:color="auto" w:fill="auto"/>
            <w:vAlign w:val="center"/>
          </w:tcPr>
          <w:p w14:paraId="7B10AEC8" w14:textId="77777777" w:rsidR="00DA6C39" w:rsidRPr="00AC4FBC" w:rsidRDefault="00DA6C39" w:rsidP="00DA6C39">
            <w:pPr>
              <w:pStyle w:val="TAC"/>
            </w:pPr>
            <w:r w:rsidRPr="00AC4FBC">
              <w:t>N/A</w:t>
            </w:r>
          </w:p>
        </w:tc>
        <w:tc>
          <w:tcPr>
            <w:tcW w:w="1248" w:type="dxa"/>
            <w:shd w:val="clear" w:color="auto" w:fill="auto"/>
            <w:vAlign w:val="center"/>
          </w:tcPr>
          <w:p w14:paraId="4A0E2737" w14:textId="77777777" w:rsidR="00DA6C39" w:rsidRPr="00AC4FBC" w:rsidRDefault="00DA6C39" w:rsidP="00DA6C39">
            <w:pPr>
              <w:pStyle w:val="TAC"/>
            </w:pPr>
            <w:r w:rsidRPr="00AC4FBC">
              <w:t>N/A</w:t>
            </w:r>
          </w:p>
        </w:tc>
      </w:tr>
      <w:tr w:rsidR="00DA6C39" w:rsidRPr="00AC4FBC" w14:paraId="4EF5ACFF" w14:textId="77777777" w:rsidTr="000077BC">
        <w:trPr>
          <w:trHeight w:val="22"/>
          <w:jc w:val="center"/>
        </w:trPr>
        <w:tc>
          <w:tcPr>
            <w:tcW w:w="1928" w:type="dxa"/>
            <w:vMerge w:val="restart"/>
            <w:shd w:val="clear" w:color="auto" w:fill="auto"/>
            <w:vAlign w:val="center"/>
          </w:tcPr>
          <w:p w14:paraId="45A872A2" w14:textId="77777777" w:rsidR="00DA6C39" w:rsidRPr="00AC4FBC" w:rsidRDefault="00DA6C39" w:rsidP="00DA6C39">
            <w:pPr>
              <w:pStyle w:val="TAC"/>
            </w:pPr>
            <w:r w:rsidRPr="00AC4FBC">
              <w:t>DC_28A_n7A-n78A</w:t>
            </w:r>
          </w:p>
        </w:tc>
        <w:tc>
          <w:tcPr>
            <w:tcW w:w="1146" w:type="dxa"/>
            <w:shd w:val="clear" w:color="auto" w:fill="auto"/>
          </w:tcPr>
          <w:p w14:paraId="6A427B1A" w14:textId="77777777" w:rsidR="00DA6C39" w:rsidRPr="00AC4FBC" w:rsidRDefault="00DA6C39" w:rsidP="00DA6C39">
            <w:pPr>
              <w:pStyle w:val="TAC"/>
            </w:pPr>
            <w:r w:rsidRPr="00AC4FBC">
              <w:rPr>
                <w:rFonts w:eastAsia="Malgun Gothic"/>
                <w:lang w:eastAsia="ko-KR"/>
              </w:rPr>
              <w:t>28</w:t>
            </w:r>
          </w:p>
        </w:tc>
        <w:tc>
          <w:tcPr>
            <w:tcW w:w="1481" w:type="dxa"/>
            <w:shd w:val="clear" w:color="auto" w:fill="auto"/>
            <w:noWrap/>
          </w:tcPr>
          <w:p w14:paraId="137994E0" w14:textId="77777777" w:rsidR="00DA6C39" w:rsidRPr="00AC4FBC" w:rsidRDefault="00DA6C39" w:rsidP="00DA6C39">
            <w:pPr>
              <w:pStyle w:val="TAC"/>
            </w:pPr>
            <w:r w:rsidRPr="00AC4FBC">
              <w:t>745</w:t>
            </w:r>
          </w:p>
        </w:tc>
        <w:tc>
          <w:tcPr>
            <w:tcW w:w="779" w:type="dxa"/>
            <w:shd w:val="clear" w:color="auto" w:fill="auto"/>
            <w:noWrap/>
          </w:tcPr>
          <w:p w14:paraId="3A511597" w14:textId="77777777" w:rsidR="00DA6C39" w:rsidRPr="00AC4FBC" w:rsidRDefault="00DA6C39" w:rsidP="00DA6C39">
            <w:pPr>
              <w:pStyle w:val="TAC"/>
            </w:pPr>
            <w:r w:rsidRPr="00AC4FBC">
              <w:t>5</w:t>
            </w:r>
          </w:p>
        </w:tc>
        <w:tc>
          <w:tcPr>
            <w:tcW w:w="721" w:type="dxa"/>
            <w:shd w:val="clear" w:color="auto" w:fill="auto"/>
            <w:noWrap/>
          </w:tcPr>
          <w:p w14:paraId="53B60EE2" w14:textId="77777777" w:rsidR="00DA6C39" w:rsidRPr="00AC4FBC" w:rsidRDefault="00DA6C39" w:rsidP="00DA6C39">
            <w:pPr>
              <w:pStyle w:val="TAC"/>
            </w:pPr>
            <w:r w:rsidRPr="00AC4FBC">
              <w:t>25</w:t>
            </w:r>
          </w:p>
        </w:tc>
        <w:tc>
          <w:tcPr>
            <w:tcW w:w="1314" w:type="dxa"/>
            <w:shd w:val="clear" w:color="auto" w:fill="auto"/>
            <w:noWrap/>
          </w:tcPr>
          <w:p w14:paraId="0A65C374" w14:textId="77777777" w:rsidR="00DA6C39" w:rsidRPr="00AC4FBC" w:rsidRDefault="00DA6C39" w:rsidP="00DA6C39">
            <w:pPr>
              <w:pStyle w:val="TAC"/>
            </w:pPr>
            <w:r w:rsidRPr="00AC4FBC">
              <w:t>800</w:t>
            </w:r>
          </w:p>
        </w:tc>
        <w:tc>
          <w:tcPr>
            <w:tcW w:w="867" w:type="dxa"/>
            <w:shd w:val="clear" w:color="auto" w:fill="auto"/>
          </w:tcPr>
          <w:p w14:paraId="7D07FA53" w14:textId="77777777" w:rsidR="00DA6C39" w:rsidRPr="00AC4FBC" w:rsidRDefault="00DA6C39" w:rsidP="00DA6C39">
            <w:pPr>
              <w:pStyle w:val="TAC"/>
            </w:pPr>
            <w:r w:rsidRPr="00AC4FBC">
              <w:rPr>
                <w:rFonts w:eastAsia="Malgun Gothic"/>
                <w:kern w:val="2"/>
                <w:szCs w:val="24"/>
                <w:lang w:eastAsia="ko-KR"/>
              </w:rPr>
              <w:t>N/A</w:t>
            </w:r>
          </w:p>
        </w:tc>
        <w:tc>
          <w:tcPr>
            <w:tcW w:w="1248" w:type="dxa"/>
            <w:shd w:val="clear" w:color="auto" w:fill="auto"/>
          </w:tcPr>
          <w:p w14:paraId="361B4368" w14:textId="77777777" w:rsidR="00DA6C39" w:rsidRPr="00AC4FBC" w:rsidRDefault="00DA6C39" w:rsidP="00DA6C39">
            <w:pPr>
              <w:pStyle w:val="TAC"/>
            </w:pPr>
            <w:r w:rsidRPr="00AC4FBC">
              <w:t>N/A</w:t>
            </w:r>
          </w:p>
        </w:tc>
      </w:tr>
      <w:tr w:rsidR="00DA6C39" w:rsidRPr="00AC4FBC" w14:paraId="29808DB9" w14:textId="77777777" w:rsidTr="000077BC">
        <w:trPr>
          <w:trHeight w:val="22"/>
          <w:jc w:val="center"/>
        </w:trPr>
        <w:tc>
          <w:tcPr>
            <w:tcW w:w="1928" w:type="dxa"/>
            <w:vMerge/>
            <w:shd w:val="clear" w:color="auto" w:fill="auto"/>
            <w:vAlign w:val="center"/>
          </w:tcPr>
          <w:p w14:paraId="41FA7FAA" w14:textId="77777777" w:rsidR="00DA6C39" w:rsidRPr="00AC4FBC" w:rsidRDefault="00DA6C39" w:rsidP="00DA6C39">
            <w:pPr>
              <w:pStyle w:val="TAC"/>
            </w:pPr>
          </w:p>
        </w:tc>
        <w:tc>
          <w:tcPr>
            <w:tcW w:w="1146" w:type="dxa"/>
            <w:shd w:val="clear" w:color="auto" w:fill="auto"/>
          </w:tcPr>
          <w:p w14:paraId="42006C1B" w14:textId="77777777" w:rsidR="00DA6C39" w:rsidRPr="00AC4FBC" w:rsidRDefault="00DA6C39" w:rsidP="00DA6C39">
            <w:pPr>
              <w:pStyle w:val="TAC"/>
            </w:pPr>
            <w:r w:rsidRPr="00AC4FBC">
              <w:rPr>
                <w:rFonts w:eastAsia="Malgun Gothic"/>
                <w:lang w:eastAsia="ko-KR"/>
              </w:rPr>
              <w:t>n7</w:t>
            </w:r>
          </w:p>
        </w:tc>
        <w:tc>
          <w:tcPr>
            <w:tcW w:w="1481" w:type="dxa"/>
            <w:shd w:val="clear" w:color="auto" w:fill="auto"/>
            <w:noWrap/>
          </w:tcPr>
          <w:p w14:paraId="25402F5D" w14:textId="77777777" w:rsidR="00DA6C39" w:rsidRPr="00AC4FBC" w:rsidRDefault="00DA6C39" w:rsidP="00DA6C39">
            <w:pPr>
              <w:pStyle w:val="TAC"/>
            </w:pPr>
            <w:r w:rsidRPr="00AC4FBC">
              <w:t>2565</w:t>
            </w:r>
          </w:p>
        </w:tc>
        <w:tc>
          <w:tcPr>
            <w:tcW w:w="779" w:type="dxa"/>
            <w:shd w:val="clear" w:color="auto" w:fill="auto"/>
            <w:noWrap/>
          </w:tcPr>
          <w:p w14:paraId="2A65B750" w14:textId="77777777" w:rsidR="00DA6C39" w:rsidRPr="00AC4FBC" w:rsidRDefault="00DA6C39" w:rsidP="00DA6C39">
            <w:pPr>
              <w:pStyle w:val="TAC"/>
            </w:pPr>
            <w:r w:rsidRPr="00AC4FBC">
              <w:t>5</w:t>
            </w:r>
          </w:p>
        </w:tc>
        <w:tc>
          <w:tcPr>
            <w:tcW w:w="721" w:type="dxa"/>
            <w:shd w:val="clear" w:color="auto" w:fill="auto"/>
            <w:noWrap/>
          </w:tcPr>
          <w:p w14:paraId="1B363834" w14:textId="77777777" w:rsidR="00DA6C39" w:rsidRPr="00AC4FBC" w:rsidRDefault="00DA6C39" w:rsidP="00DA6C39">
            <w:pPr>
              <w:pStyle w:val="TAC"/>
            </w:pPr>
            <w:r w:rsidRPr="00AC4FBC">
              <w:t>25</w:t>
            </w:r>
          </w:p>
        </w:tc>
        <w:tc>
          <w:tcPr>
            <w:tcW w:w="1314" w:type="dxa"/>
            <w:shd w:val="clear" w:color="auto" w:fill="auto"/>
            <w:noWrap/>
          </w:tcPr>
          <w:p w14:paraId="0A16E8F4" w14:textId="77777777" w:rsidR="00DA6C39" w:rsidRPr="00AC4FBC" w:rsidRDefault="00DA6C39" w:rsidP="00DA6C39">
            <w:pPr>
              <w:pStyle w:val="TAC"/>
            </w:pPr>
            <w:r w:rsidRPr="00AC4FBC">
              <w:t>2685</w:t>
            </w:r>
          </w:p>
        </w:tc>
        <w:tc>
          <w:tcPr>
            <w:tcW w:w="867" w:type="dxa"/>
            <w:shd w:val="clear" w:color="auto" w:fill="auto"/>
          </w:tcPr>
          <w:p w14:paraId="2BF385C0" w14:textId="77777777" w:rsidR="00DA6C39" w:rsidRPr="00AC4FBC" w:rsidRDefault="00DA6C39" w:rsidP="00DA6C39">
            <w:pPr>
              <w:pStyle w:val="TAC"/>
            </w:pPr>
            <w:r w:rsidRPr="00AC4FBC">
              <w:rPr>
                <w:rFonts w:eastAsia="Malgun Gothic"/>
                <w:kern w:val="2"/>
                <w:szCs w:val="24"/>
                <w:lang w:eastAsia="ko-KR"/>
              </w:rPr>
              <w:t>N/A</w:t>
            </w:r>
          </w:p>
        </w:tc>
        <w:tc>
          <w:tcPr>
            <w:tcW w:w="1248" w:type="dxa"/>
            <w:shd w:val="clear" w:color="auto" w:fill="auto"/>
          </w:tcPr>
          <w:p w14:paraId="385ED790" w14:textId="77777777" w:rsidR="00DA6C39" w:rsidRPr="00AC4FBC" w:rsidRDefault="00DA6C39" w:rsidP="00DA6C39">
            <w:pPr>
              <w:pStyle w:val="TAC"/>
            </w:pPr>
            <w:r w:rsidRPr="00AC4FBC">
              <w:t>N/A</w:t>
            </w:r>
          </w:p>
        </w:tc>
      </w:tr>
      <w:tr w:rsidR="00DA6C39" w:rsidRPr="00AC4FBC" w14:paraId="3F9D2DB8" w14:textId="77777777" w:rsidTr="000077BC">
        <w:trPr>
          <w:trHeight w:val="22"/>
          <w:jc w:val="center"/>
        </w:trPr>
        <w:tc>
          <w:tcPr>
            <w:tcW w:w="1928" w:type="dxa"/>
            <w:vMerge/>
            <w:shd w:val="clear" w:color="auto" w:fill="auto"/>
            <w:vAlign w:val="center"/>
          </w:tcPr>
          <w:p w14:paraId="43C9C6F3" w14:textId="77777777" w:rsidR="00DA6C39" w:rsidRPr="00AC4FBC" w:rsidRDefault="00DA6C39" w:rsidP="00DA6C39">
            <w:pPr>
              <w:pStyle w:val="TAC"/>
            </w:pPr>
          </w:p>
        </w:tc>
        <w:tc>
          <w:tcPr>
            <w:tcW w:w="1146" w:type="dxa"/>
            <w:shd w:val="clear" w:color="auto" w:fill="auto"/>
          </w:tcPr>
          <w:p w14:paraId="2EE242D4" w14:textId="77777777" w:rsidR="00DA6C39" w:rsidRPr="00AC4FBC" w:rsidRDefault="00DA6C39" w:rsidP="00DA6C39">
            <w:pPr>
              <w:pStyle w:val="TAC"/>
            </w:pPr>
            <w:r w:rsidRPr="00AC4FBC">
              <w:rPr>
                <w:rFonts w:eastAsia="Malgun Gothic"/>
                <w:lang w:eastAsia="ko-KR"/>
              </w:rPr>
              <w:t>n78</w:t>
            </w:r>
          </w:p>
        </w:tc>
        <w:tc>
          <w:tcPr>
            <w:tcW w:w="1481" w:type="dxa"/>
            <w:shd w:val="clear" w:color="auto" w:fill="auto"/>
            <w:noWrap/>
          </w:tcPr>
          <w:p w14:paraId="392A7DBB" w14:textId="77777777" w:rsidR="00DA6C39" w:rsidRPr="00AC4FBC" w:rsidRDefault="00DA6C39" w:rsidP="00DA6C39">
            <w:pPr>
              <w:pStyle w:val="TAC"/>
            </w:pPr>
            <w:r w:rsidRPr="00AC4FBC">
              <w:t>3310</w:t>
            </w:r>
          </w:p>
        </w:tc>
        <w:tc>
          <w:tcPr>
            <w:tcW w:w="779" w:type="dxa"/>
            <w:shd w:val="clear" w:color="auto" w:fill="auto"/>
            <w:noWrap/>
          </w:tcPr>
          <w:p w14:paraId="2E264A0C" w14:textId="77777777" w:rsidR="00DA6C39" w:rsidRPr="00AC4FBC" w:rsidRDefault="00DA6C39" w:rsidP="00DA6C39">
            <w:pPr>
              <w:pStyle w:val="TAC"/>
            </w:pPr>
            <w:r w:rsidRPr="00AC4FBC">
              <w:t>10</w:t>
            </w:r>
          </w:p>
        </w:tc>
        <w:tc>
          <w:tcPr>
            <w:tcW w:w="721" w:type="dxa"/>
            <w:shd w:val="clear" w:color="auto" w:fill="auto"/>
            <w:noWrap/>
          </w:tcPr>
          <w:p w14:paraId="0DF38368" w14:textId="77777777" w:rsidR="00DA6C39" w:rsidRPr="00AC4FBC" w:rsidRDefault="00DA6C39" w:rsidP="00DA6C39">
            <w:pPr>
              <w:pStyle w:val="TAC"/>
            </w:pPr>
            <w:r w:rsidRPr="00AC4FBC">
              <w:t>50</w:t>
            </w:r>
          </w:p>
        </w:tc>
        <w:tc>
          <w:tcPr>
            <w:tcW w:w="1314" w:type="dxa"/>
            <w:shd w:val="clear" w:color="auto" w:fill="auto"/>
            <w:noWrap/>
          </w:tcPr>
          <w:p w14:paraId="5204E67A" w14:textId="77777777" w:rsidR="00DA6C39" w:rsidRPr="00AC4FBC" w:rsidRDefault="00DA6C39" w:rsidP="00DA6C39">
            <w:pPr>
              <w:pStyle w:val="TAC"/>
            </w:pPr>
            <w:r w:rsidRPr="00AC4FBC">
              <w:t>3310</w:t>
            </w:r>
          </w:p>
        </w:tc>
        <w:tc>
          <w:tcPr>
            <w:tcW w:w="867" w:type="dxa"/>
            <w:shd w:val="clear" w:color="auto" w:fill="auto"/>
          </w:tcPr>
          <w:p w14:paraId="210AAAEB" w14:textId="77777777" w:rsidR="00DA6C39" w:rsidRPr="00AC4FBC" w:rsidRDefault="00DA6C39" w:rsidP="00DA6C39">
            <w:pPr>
              <w:pStyle w:val="TAC"/>
            </w:pPr>
            <w:r w:rsidRPr="00AC4FBC">
              <w:rPr>
                <w:rFonts w:eastAsia="Malgun Gothic"/>
                <w:lang w:eastAsia="ko-KR"/>
              </w:rPr>
              <w:t>29.7</w:t>
            </w:r>
          </w:p>
        </w:tc>
        <w:tc>
          <w:tcPr>
            <w:tcW w:w="1248" w:type="dxa"/>
            <w:shd w:val="clear" w:color="auto" w:fill="auto"/>
          </w:tcPr>
          <w:p w14:paraId="314BAF9F" w14:textId="77777777" w:rsidR="00DA6C39" w:rsidRPr="00AC4FBC" w:rsidRDefault="00DA6C39" w:rsidP="00DA6C39">
            <w:pPr>
              <w:pStyle w:val="TAC"/>
            </w:pPr>
            <w:r w:rsidRPr="00AC4FBC">
              <w:rPr>
                <w:rFonts w:eastAsia="Malgun Gothic"/>
                <w:lang w:eastAsia="ko-KR"/>
              </w:rPr>
              <w:t>IMD2</w:t>
            </w:r>
          </w:p>
        </w:tc>
      </w:tr>
      <w:tr w:rsidR="00DA6C39" w:rsidRPr="00AC4FBC" w14:paraId="424971F5" w14:textId="77777777" w:rsidTr="000077BC">
        <w:trPr>
          <w:trHeight w:val="22"/>
          <w:jc w:val="center"/>
        </w:trPr>
        <w:tc>
          <w:tcPr>
            <w:tcW w:w="1928" w:type="dxa"/>
            <w:vMerge/>
            <w:shd w:val="clear" w:color="auto" w:fill="auto"/>
            <w:vAlign w:val="center"/>
          </w:tcPr>
          <w:p w14:paraId="0BEFC636" w14:textId="77777777" w:rsidR="00DA6C39" w:rsidRPr="00AC4FBC" w:rsidRDefault="00DA6C39" w:rsidP="00DA6C39">
            <w:pPr>
              <w:pStyle w:val="TAC"/>
            </w:pPr>
          </w:p>
        </w:tc>
        <w:tc>
          <w:tcPr>
            <w:tcW w:w="1146" w:type="dxa"/>
            <w:shd w:val="clear" w:color="auto" w:fill="auto"/>
          </w:tcPr>
          <w:p w14:paraId="0893BB58" w14:textId="77777777" w:rsidR="00DA6C39" w:rsidRPr="00AC4FBC" w:rsidRDefault="00DA6C39" w:rsidP="00DA6C39">
            <w:pPr>
              <w:pStyle w:val="TAC"/>
            </w:pPr>
            <w:r w:rsidRPr="00AC4FBC">
              <w:rPr>
                <w:lang w:eastAsia="ja-JP"/>
              </w:rPr>
              <w:t>28</w:t>
            </w:r>
          </w:p>
        </w:tc>
        <w:tc>
          <w:tcPr>
            <w:tcW w:w="1481" w:type="dxa"/>
            <w:shd w:val="clear" w:color="auto" w:fill="auto"/>
            <w:noWrap/>
          </w:tcPr>
          <w:p w14:paraId="2686DB83" w14:textId="77777777" w:rsidR="00DA6C39" w:rsidRPr="00AC4FBC" w:rsidRDefault="00DA6C39" w:rsidP="00DA6C39">
            <w:pPr>
              <w:pStyle w:val="TAC"/>
            </w:pPr>
            <w:r w:rsidRPr="00AC4FBC">
              <w:rPr>
                <w:lang w:eastAsia="ja-JP"/>
              </w:rPr>
              <w:t>740</w:t>
            </w:r>
          </w:p>
        </w:tc>
        <w:tc>
          <w:tcPr>
            <w:tcW w:w="779" w:type="dxa"/>
            <w:shd w:val="clear" w:color="auto" w:fill="auto"/>
            <w:noWrap/>
          </w:tcPr>
          <w:p w14:paraId="1EA00171" w14:textId="77777777" w:rsidR="00DA6C39" w:rsidRPr="00AC4FBC" w:rsidRDefault="00DA6C39" w:rsidP="00DA6C39">
            <w:pPr>
              <w:pStyle w:val="TAC"/>
            </w:pPr>
            <w:r w:rsidRPr="00AC4FBC">
              <w:rPr>
                <w:rFonts w:eastAsia="Malgun Gothic"/>
                <w:lang w:eastAsia="ko-KR"/>
              </w:rPr>
              <w:t>5</w:t>
            </w:r>
          </w:p>
        </w:tc>
        <w:tc>
          <w:tcPr>
            <w:tcW w:w="721" w:type="dxa"/>
            <w:shd w:val="clear" w:color="auto" w:fill="auto"/>
            <w:noWrap/>
          </w:tcPr>
          <w:p w14:paraId="7B63FF26" w14:textId="77777777" w:rsidR="00DA6C39" w:rsidRPr="00AC4FBC" w:rsidRDefault="00DA6C39" w:rsidP="00DA6C39">
            <w:pPr>
              <w:pStyle w:val="TAC"/>
            </w:pPr>
            <w:r w:rsidRPr="00AC4FBC">
              <w:rPr>
                <w:rFonts w:eastAsia="Malgun Gothic"/>
                <w:lang w:eastAsia="ko-KR"/>
              </w:rPr>
              <w:t>25</w:t>
            </w:r>
          </w:p>
        </w:tc>
        <w:tc>
          <w:tcPr>
            <w:tcW w:w="1314" w:type="dxa"/>
            <w:shd w:val="clear" w:color="auto" w:fill="auto"/>
            <w:noWrap/>
          </w:tcPr>
          <w:p w14:paraId="4640505D" w14:textId="77777777" w:rsidR="00DA6C39" w:rsidRPr="00AC4FBC" w:rsidRDefault="00DA6C39" w:rsidP="00DA6C39">
            <w:pPr>
              <w:pStyle w:val="TAC"/>
            </w:pPr>
            <w:r w:rsidRPr="00AC4FBC">
              <w:rPr>
                <w:rFonts w:eastAsia="Malgun Gothic"/>
                <w:kern w:val="2"/>
                <w:szCs w:val="24"/>
                <w:lang w:eastAsia="ko-KR"/>
              </w:rPr>
              <w:t>795</w:t>
            </w:r>
          </w:p>
        </w:tc>
        <w:tc>
          <w:tcPr>
            <w:tcW w:w="867" w:type="dxa"/>
            <w:shd w:val="clear" w:color="auto" w:fill="auto"/>
          </w:tcPr>
          <w:p w14:paraId="2C57C77E" w14:textId="77777777" w:rsidR="00DA6C39" w:rsidRPr="00AC4FBC" w:rsidRDefault="00DA6C39" w:rsidP="00DA6C39">
            <w:pPr>
              <w:pStyle w:val="TAC"/>
            </w:pPr>
            <w:r w:rsidRPr="00AC4FBC">
              <w:rPr>
                <w:rFonts w:eastAsia="Malgun Gothic"/>
                <w:lang w:eastAsia="ko-KR"/>
              </w:rPr>
              <w:t>N/A</w:t>
            </w:r>
          </w:p>
        </w:tc>
        <w:tc>
          <w:tcPr>
            <w:tcW w:w="1248" w:type="dxa"/>
            <w:shd w:val="clear" w:color="auto" w:fill="auto"/>
          </w:tcPr>
          <w:p w14:paraId="3E8D0018" w14:textId="77777777" w:rsidR="00DA6C39" w:rsidRPr="00AC4FBC" w:rsidRDefault="00DA6C39" w:rsidP="00DA6C39">
            <w:pPr>
              <w:pStyle w:val="TAC"/>
            </w:pPr>
            <w:r w:rsidRPr="00AC4FBC">
              <w:rPr>
                <w:rFonts w:eastAsia="Malgun Gothic"/>
                <w:lang w:eastAsia="ko-KR"/>
              </w:rPr>
              <w:t>N/A</w:t>
            </w:r>
          </w:p>
        </w:tc>
      </w:tr>
      <w:tr w:rsidR="00DA6C39" w:rsidRPr="00AC4FBC" w14:paraId="3786C8B3" w14:textId="77777777" w:rsidTr="000077BC">
        <w:trPr>
          <w:trHeight w:val="22"/>
          <w:jc w:val="center"/>
        </w:trPr>
        <w:tc>
          <w:tcPr>
            <w:tcW w:w="1928" w:type="dxa"/>
            <w:vMerge/>
            <w:shd w:val="clear" w:color="auto" w:fill="auto"/>
            <w:vAlign w:val="center"/>
          </w:tcPr>
          <w:p w14:paraId="16A5AAA9" w14:textId="77777777" w:rsidR="00DA6C39" w:rsidRPr="00AC4FBC" w:rsidRDefault="00DA6C39" w:rsidP="00DA6C39">
            <w:pPr>
              <w:pStyle w:val="TAC"/>
            </w:pPr>
          </w:p>
        </w:tc>
        <w:tc>
          <w:tcPr>
            <w:tcW w:w="1146" w:type="dxa"/>
            <w:shd w:val="clear" w:color="auto" w:fill="auto"/>
          </w:tcPr>
          <w:p w14:paraId="6C90C306" w14:textId="77777777" w:rsidR="00DA6C39" w:rsidRPr="00AC4FBC" w:rsidRDefault="00DA6C39" w:rsidP="00DA6C39">
            <w:pPr>
              <w:pStyle w:val="TAC"/>
            </w:pPr>
            <w:r w:rsidRPr="00AC4FBC">
              <w:rPr>
                <w:lang w:eastAsia="ja-JP"/>
              </w:rPr>
              <w:t>n7</w:t>
            </w:r>
          </w:p>
        </w:tc>
        <w:tc>
          <w:tcPr>
            <w:tcW w:w="1481" w:type="dxa"/>
            <w:shd w:val="clear" w:color="auto" w:fill="auto"/>
            <w:noWrap/>
          </w:tcPr>
          <w:p w14:paraId="0896AEC6" w14:textId="77777777" w:rsidR="00DA6C39" w:rsidRPr="00AC4FBC" w:rsidRDefault="00DA6C39" w:rsidP="00DA6C39">
            <w:pPr>
              <w:pStyle w:val="TAC"/>
            </w:pPr>
            <w:r w:rsidRPr="00AC4FBC">
              <w:rPr>
                <w:rFonts w:eastAsia="Malgun Gothic"/>
                <w:kern w:val="2"/>
                <w:szCs w:val="24"/>
                <w:lang w:eastAsia="ko-KR"/>
              </w:rPr>
              <w:t>2530</w:t>
            </w:r>
          </w:p>
        </w:tc>
        <w:tc>
          <w:tcPr>
            <w:tcW w:w="779" w:type="dxa"/>
            <w:shd w:val="clear" w:color="auto" w:fill="auto"/>
            <w:noWrap/>
          </w:tcPr>
          <w:p w14:paraId="17BBA37F" w14:textId="77777777" w:rsidR="00DA6C39" w:rsidRPr="00AC4FBC" w:rsidRDefault="00DA6C39" w:rsidP="00DA6C39">
            <w:pPr>
              <w:pStyle w:val="TAC"/>
            </w:pPr>
            <w:r w:rsidRPr="00AC4FBC">
              <w:rPr>
                <w:rFonts w:eastAsia="Malgun Gothic"/>
                <w:lang w:eastAsia="ko-KR"/>
              </w:rPr>
              <w:t>5</w:t>
            </w:r>
          </w:p>
        </w:tc>
        <w:tc>
          <w:tcPr>
            <w:tcW w:w="721" w:type="dxa"/>
            <w:shd w:val="clear" w:color="auto" w:fill="auto"/>
            <w:noWrap/>
          </w:tcPr>
          <w:p w14:paraId="147BF025" w14:textId="77777777" w:rsidR="00DA6C39" w:rsidRPr="00AC4FBC" w:rsidRDefault="00DA6C39" w:rsidP="00DA6C39">
            <w:pPr>
              <w:pStyle w:val="TAC"/>
            </w:pPr>
            <w:r w:rsidRPr="00AC4FBC">
              <w:rPr>
                <w:rFonts w:eastAsia="Malgun Gothic"/>
                <w:lang w:eastAsia="ko-KR"/>
              </w:rPr>
              <w:t>25</w:t>
            </w:r>
          </w:p>
        </w:tc>
        <w:tc>
          <w:tcPr>
            <w:tcW w:w="1314" w:type="dxa"/>
            <w:shd w:val="clear" w:color="auto" w:fill="auto"/>
            <w:noWrap/>
          </w:tcPr>
          <w:p w14:paraId="71B866F9" w14:textId="77777777" w:rsidR="00DA6C39" w:rsidRPr="00AC4FBC" w:rsidRDefault="00DA6C39" w:rsidP="00DA6C39">
            <w:pPr>
              <w:pStyle w:val="TAC"/>
            </w:pPr>
            <w:r w:rsidRPr="00AC4FBC">
              <w:rPr>
                <w:rFonts w:eastAsia="Malgun Gothic"/>
                <w:lang w:eastAsia="ko-KR"/>
              </w:rPr>
              <w:t>2650</w:t>
            </w:r>
          </w:p>
        </w:tc>
        <w:tc>
          <w:tcPr>
            <w:tcW w:w="867" w:type="dxa"/>
            <w:shd w:val="clear" w:color="auto" w:fill="auto"/>
          </w:tcPr>
          <w:p w14:paraId="4A534CC0" w14:textId="77777777" w:rsidR="00DA6C39" w:rsidRPr="00AC4FBC" w:rsidRDefault="00DA6C39" w:rsidP="00DA6C39">
            <w:pPr>
              <w:pStyle w:val="TAC"/>
            </w:pPr>
            <w:r w:rsidRPr="00AC4FBC">
              <w:rPr>
                <w:rFonts w:eastAsia="Malgun Gothic"/>
                <w:lang w:eastAsia="ko-KR"/>
              </w:rPr>
              <w:t>30.5</w:t>
            </w:r>
          </w:p>
        </w:tc>
        <w:tc>
          <w:tcPr>
            <w:tcW w:w="1248" w:type="dxa"/>
            <w:shd w:val="clear" w:color="auto" w:fill="auto"/>
          </w:tcPr>
          <w:p w14:paraId="78B449F9" w14:textId="77777777" w:rsidR="00DA6C39" w:rsidRPr="00AC4FBC" w:rsidRDefault="00DA6C39" w:rsidP="00DA6C39">
            <w:pPr>
              <w:pStyle w:val="TAC"/>
            </w:pPr>
            <w:r w:rsidRPr="00AC4FBC">
              <w:rPr>
                <w:rFonts w:eastAsia="Malgun Gothic"/>
                <w:lang w:eastAsia="ko-KR"/>
              </w:rPr>
              <w:t>IMD2</w:t>
            </w:r>
          </w:p>
        </w:tc>
      </w:tr>
      <w:tr w:rsidR="00DA6C39" w:rsidRPr="00AC4FBC" w14:paraId="5D049D8B" w14:textId="77777777" w:rsidTr="000077BC">
        <w:trPr>
          <w:trHeight w:val="22"/>
          <w:jc w:val="center"/>
        </w:trPr>
        <w:tc>
          <w:tcPr>
            <w:tcW w:w="1928" w:type="dxa"/>
            <w:vMerge/>
            <w:shd w:val="clear" w:color="auto" w:fill="auto"/>
            <w:vAlign w:val="center"/>
          </w:tcPr>
          <w:p w14:paraId="48CE3C97" w14:textId="77777777" w:rsidR="00DA6C39" w:rsidRPr="00AC4FBC" w:rsidRDefault="00DA6C39" w:rsidP="00DA6C39">
            <w:pPr>
              <w:pStyle w:val="TAC"/>
            </w:pPr>
          </w:p>
        </w:tc>
        <w:tc>
          <w:tcPr>
            <w:tcW w:w="1146" w:type="dxa"/>
            <w:shd w:val="clear" w:color="auto" w:fill="auto"/>
          </w:tcPr>
          <w:p w14:paraId="2AF74439" w14:textId="77777777" w:rsidR="00DA6C39" w:rsidRPr="00AC4FBC" w:rsidRDefault="00DA6C39" w:rsidP="00DA6C39">
            <w:pPr>
              <w:pStyle w:val="TAC"/>
            </w:pPr>
            <w:r w:rsidRPr="00AC4FBC">
              <w:rPr>
                <w:lang w:eastAsia="ja-JP"/>
              </w:rPr>
              <w:t>n78</w:t>
            </w:r>
          </w:p>
        </w:tc>
        <w:tc>
          <w:tcPr>
            <w:tcW w:w="1481" w:type="dxa"/>
            <w:shd w:val="clear" w:color="auto" w:fill="auto"/>
            <w:noWrap/>
          </w:tcPr>
          <w:p w14:paraId="6B01109A" w14:textId="77777777" w:rsidR="00DA6C39" w:rsidRPr="00AC4FBC" w:rsidRDefault="00DA6C39" w:rsidP="00DA6C39">
            <w:pPr>
              <w:pStyle w:val="TAC"/>
            </w:pPr>
            <w:r w:rsidRPr="00AC4FBC">
              <w:rPr>
                <w:rFonts w:eastAsia="Malgun Gothic"/>
                <w:kern w:val="2"/>
                <w:szCs w:val="24"/>
                <w:lang w:eastAsia="ko-KR"/>
              </w:rPr>
              <w:t>3390</w:t>
            </w:r>
          </w:p>
        </w:tc>
        <w:tc>
          <w:tcPr>
            <w:tcW w:w="779" w:type="dxa"/>
            <w:shd w:val="clear" w:color="auto" w:fill="auto"/>
            <w:noWrap/>
          </w:tcPr>
          <w:p w14:paraId="22E6D23E" w14:textId="77777777" w:rsidR="00DA6C39" w:rsidRPr="00AC4FBC" w:rsidRDefault="00DA6C39" w:rsidP="00DA6C39">
            <w:pPr>
              <w:pStyle w:val="TAC"/>
            </w:pPr>
            <w:r w:rsidRPr="00AC4FBC">
              <w:rPr>
                <w:rFonts w:eastAsia="Malgun Gothic"/>
                <w:kern w:val="2"/>
                <w:szCs w:val="24"/>
                <w:lang w:eastAsia="ko-KR"/>
              </w:rPr>
              <w:t>10</w:t>
            </w:r>
          </w:p>
        </w:tc>
        <w:tc>
          <w:tcPr>
            <w:tcW w:w="721" w:type="dxa"/>
            <w:shd w:val="clear" w:color="auto" w:fill="auto"/>
            <w:noWrap/>
          </w:tcPr>
          <w:p w14:paraId="0C1C5664" w14:textId="77777777" w:rsidR="00DA6C39" w:rsidRPr="00AC4FBC" w:rsidRDefault="00DA6C39" w:rsidP="00DA6C39">
            <w:pPr>
              <w:pStyle w:val="TAC"/>
            </w:pPr>
            <w:r w:rsidRPr="00AC4FBC">
              <w:rPr>
                <w:rFonts w:eastAsia="Malgun Gothic"/>
                <w:kern w:val="2"/>
                <w:szCs w:val="24"/>
                <w:lang w:eastAsia="ko-KR"/>
              </w:rPr>
              <w:t>50</w:t>
            </w:r>
          </w:p>
        </w:tc>
        <w:tc>
          <w:tcPr>
            <w:tcW w:w="1314" w:type="dxa"/>
            <w:shd w:val="clear" w:color="auto" w:fill="auto"/>
            <w:noWrap/>
          </w:tcPr>
          <w:p w14:paraId="362AE0D8" w14:textId="77777777" w:rsidR="00DA6C39" w:rsidRPr="00AC4FBC" w:rsidRDefault="00DA6C39" w:rsidP="00DA6C39">
            <w:pPr>
              <w:pStyle w:val="TAC"/>
            </w:pPr>
            <w:r w:rsidRPr="00AC4FBC">
              <w:rPr>
                <w:rFonts w:eastAsia="Malgun Gothic"/>
                <w:kern w:val="2"/>
                <w:szCs w:val="24"/>
                <w:lang w:eastAsia="ko-KR"/>
              </w:rPr>
              <w:t>3390</w:t>
            </w:r>
          </w:p>
        </w:tc>
        <w:tc>
          <w:tcPr>
            <w:tcW w:w="867" w:type="dxa"/>
            <w:shd w:val="clear" w:color="auto" w:fill="auto"/>
          </w:tcPr>
          <w:p w14:paraId="26007FE2" w14:textId="77777777" w:rsidR="00DA6C39" w:rsidRPr="00AC4FBC" w:rsidRDefault="00DA6C39" w:rsidP="00DA6C39">
            <w:pPr>
              <w:pStyle w:val="TAC"/>
            </w:pPr>
            <w:r w:rsidRPr="00AC4FBC">
              <w:rPr>
                <w:rFonts w:eastAsia="Malgun Gothic"/>
                <w:lang w:eastAsia="ko-KR"/>
              </w:rPr>
              <w:t>N/A</w:t>
            </w:r>
          </w:p>
        </w:tc>
        <w:tc>
          <w:tcPr>
            <w:tcW w:w="1248" w:type="dxa"/>
            <w:shd w:val="clear" w:color="auto" w:fill="auto"/>
          </w:tcPr>
          <w:p w14:paraId="7C36CA87" w14:textId="77777777" w:rsidR="00DA6C39" w:rsidRPr="00AC4FBC" w:rsidRDefault="00DA6C39" w:rsidP="00DA6C39">
            <w:pPr>
              <w:pStyle w:val="TAC"/>
            </w:pPr>
            <w:r w:rsidRPr="00AC4FBC">
              <w:rPr>
                <w:rFonts w:eastAsia="Malgun Gothic"/>
                <w:lang w:eastAsia="ko-KR"/>
              </w:rPr>
              <w:t>N/A</w:t>
            </w:r>
          </w:p>
        </w:tc>
      </w:tr>
      <w:tr w:rsidR="00DA6C39" w:rsidRPr="00AC4FBC" w14:paraId="367D9C23" w14:textId="77777777" w:rsidTr="000077BC">
        <w:trPr>
          <w:trHeight w:val="22"/>
          <w:jc w:val="center"/>
        </w:trPr>
        <w:tc>
          <w:tcPr>
            <w:tcW w:w="1928" w:type="dxa"/>
            <w:vMerge w:val="restart"/>
            <w:shd w:val="clear" w:color="auto" w:fill="auto"/>
            <w:vAlign w:val="center"/>
          </w:tcPr>
          <w:p w14:paraId="151CCB1E" w14:textId="77777777" w:rsidR="00DA6C39" w:rsidRPr="00AC4FBC" w:rsidRDefault="00DA6C39" w:rsidP="00DA6C39">
            <w:pPr>
              <w:pStyle w:val="TAC"/>
            </w:pPr>
            <w:r w:rsidRPr="00AC4FBC">
              <w:t>DC_28A-42A_n79A</w:t>
            </w:r>
          </w:p>
        </w:tc>
        <w:tc>
          <w:tcPr>
            <w:tcW w:w="1146" w:type="dxa"/>
            <w:shd w:val="clear" w:color="auto" w:fill="auto"/>
            <w:vAlign w:val="center"/>
          </w:tcPr>
          <w:p w14:paraId="0CA90DC7" w14:textId="77777777" w:rsidR="00DA6C39" w:rsidRPr="00AC4FBC" w:rsidRDefault="00DA6C39" w:rsidP="00DA6C39">
            <w:pPr>
              <w:pStyle w:val="TAC"/>
            </w:pPr>
            <w:r w:rsidRPr="00AC4FBC">
              <w:rPr>
                <w:rFonts w:eastAsia="Yu Gothic"/>
              </w:rPr>
              <w:t>28</w:t>
            </w:r>
          </w:p>
        </w:tc>
        <w:tc>
          <w:tcPr>
            <w:tcW w:w="1481" w:type="dxa"/>
            <w:shd w:val="clear" w:color="auto" w:fill="auto"/>
            <w:noWrap/>
            <w:vAlign w:val="center"/>
          </w:tcPr>
          <w:p w14:paraId="4C823088" w14:textId="77777777" w:rsidR="00DA6C39" w:rsidRPr="00AC4FBC" w:rsidRDefault="00DA6C39" w:rsidP="00DA6C39">
            <w:pPr>
              <w:pStyle w:val="TAC"/>
            </w:pPr>
            <w:r w:rsidRPr="00AC4FBC">
              <w:rPr>
                <w:rFonts w:eastAsia="Yu Gothic"/>
              </w:rPr>
              <w:t>730</w:t>
            </w:r>
          </w:p>
        </w:tc>
        <w:tc>
          <w:tcPr>
            <w:tcW w:w="779" w:type="dxa"/>
            <w:shd w:val="clear" w:color="auto" w:fill="auto"/>
            <w:noWrap/>
            <w:vAlign w:val="center"/>
          </w:tcPr>
          <w:p w14:paraId="398CB5D0"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6627AF52"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1B7DD6ED" w14:textId="77777777" w:rsidR="00DA6C39" w:rsidRPr="00AC4FBC" w:rsidRDefault="00DA6C39" w:rsidP="00DA6C39">
            <w:pPr>
              <w:pStyle w:val="TAC"/>
            </w:pPr>
            <w:r w:rsidRPr="00AC4FBC">
              <w:rPr>
                <w:rFonts w:eastAsia="Yu Gothic"/>
              </w:rPr>
              <w:t>785</w:t>
            </w:r>
          </w:p>
        </w:tc>
        <w:tc>
          <w:tcPr>
            <w:tcW w:w="867" w:type="dxa"/>
            <w:shd w:val="clear" w:color="auto" w:fill="auto"/>
            <w:vAlign w:val="center"/>
          </w:tcPr>
          <w:p w14:paraId="45AAF86C" w14:textId="77777777" w:rsidR="00DA6C39" w:rsidRPr="00AC4FBC" w:rsidRDefault="00DA6C39" w:rsidP="00DA6C39">
            <w:pPr>
              <w:pStyle w:val="TAC"/>
            </w:pPr>
            <w:r w:rsidRPr="00AC4FBC">
              <w:t>N/A</w:t>
            </w:r>
          </w:p>
        </w:tc>
        <w:tc>
          <w:tcPr>
            <w:tcW w:w="1248" w:type="dxa"/>
            <w:shd w:val="clear" w:color="auto" w:fill="auto"/>
            <w:vAlign w:val="center"/>
          </w:tcPr>
          <w:p w14:paraId="4B091529" w14:textId="77777777" w:rsidR="00DA6C39" w:rsidRPr="00AC4FBC" w:rsidRDefault="00DA6C39" w:rsidP="00DA6C39">
            <w:pPr>
              <w:pStyle w:val="TAC"/>
            </w:pPr>
            <w:r w:rsidRPr="00AC4FBC">
              <w:t>N/A</w:t>
            </w:r>
          </w:p>
        </w:tc>
      </w:tr>
      <w:tr w:rsidR="00DA6C39" w:rsidRPr="00AC4FBC" w14:paraId="2D2A9CBB" w14:textId="77777777" w:rsidTr="000077BC">
        <w:trPr>
          <w:trHeight w:val="22"/>
          <w:jc w:val="center"/>
        </w:trPr>
        <w:tc>
          <w:tcPr>
            <w:tcW w:w="1928" w:type="dxa"/>
            <w:vMerge/>
            <w:shd w:val="clear" w:color="auto" w:fill="auto"/>
            <w:vAlign w:val="center"/>
          </w:tcPr>
          <w:p w14:paraId="0BDBC72E" w14:textId="77777777" w:rsidR="00DA6C39" w:rsidRPr="00AC4FBC" w:rsidRDefault="00DA6C39" w:rsidP="00DA6C39">
            <w:pPr>
              <w:pStyle w:val="TAC"/>
            </w:pPr>
          </w:p>
        </w:tc>
        <w:tc>
          <w:tcPr>
            <w:tcW w:w="1146" w:type="dxa"/>
            <w:shd w:val="clear" w:color="auto" w:fill="auto"/>
            <w:vAlign w:val="center"/>
          </w:tcPr>
          <w:p w14:paraId="0974E8BC" w14:textId="77777777" w:rsidR="00DA6C39" w:rsidRPr="00AC4FBC" w:rsidRDefault="00DA6C39" w:rsidP="00DA6C39">
            <w:pPr>
              <w:pStyle w:val="TAC"/>
            </w:pPr>
            <w:r w:rsidRPr="00AC4FBC">
              <w:rPr>
                <w:rFonts w:eastAsia="Yu Gothic"/>
              </w:rPr>
              <w:t>42</w:t>
            </w:r>
          </w:p>
        </w:tc>
        <w:tc>
          <w:tcPr>
            <w:tcW w:w="1481" w:type="dxa"/>
            <w:shd w:val="clear" w:color="auto" w:fill="auto"/>
            <w:noWrap/>
            <w:vAlign w:val="center"/>
          </w:tcPr>
          <w:p w14:paraId="6511308A" w14:textId="77777777" w:rsidR="00DA6C39" w:rsidRPr="00AC4FBC" w:rsidRDefault="00DA6C39" w:rsidP="00DA6C39">
            <w:pPr>
              <w:pStyle w:val="TAC"/>
            </w:pPr>
            <w:r w:rsidRPr="00AC4FBC">
              <w:rPr>
                <w:rFonts w:eastAsia="Yu Gothic"/>
              </w:rPr>
              <w:t>3420</w:t>
            </w:r>
          </w:p>
        </w:tc>
        <w:tc>
          <w:tcPr>
            <w:tcW w:w="779" w:type="dxa"/>
            <w:shd w:val="clear" w:color="auto" w:fill="auto"/>
            <w:noWrap/>
            <w:vAlign w:val="center"/>
          </w:tcPr>
          <w:p w14:paraId="5F7FF978"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4B925A8B"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48A85A31" w14:textId="77777777" w:rsidR="00DA6C39" w:rsidRPr="00AC4FBC" w:rsidRDefault="00DA6C39" w:rsidP="00DA6C39">
            <w:pPr>
              <w:pStyle w:val="TAC"/>
            </w:pPr>
            <w:r w:rsidRPr="00AC4FBC">
              <w:rPr>
                <w:rFonts w:eastAsia="Yu Gothic"/>
              </w:rPr>
              <w:t>3420</w:t>
            </w:r>
          </w:p>
        </w:tc>
        <w:tc>
          <w:tcPr>
            <w:tcW w:w="867" w:type="dxa"/>
            <w:shd w:val="clear" w:color="auto" w:fill="auto"/>
            <w:vAlign w:val="center"/>
          </w:tcPr>
          <w:p w14:paraId="7D98DF84" w14:textId="77777777" w:rsidR="00DA6C39" w:rsidRPr="00AC4FBC" w:rsidRDefault="00DA6C39" w:rsidP="00DA6C39">
            <w:pPr>
              <w:pStyle w:val="TAC"/>
            </w:pPr>
            <w:r w:rsidRPr="00AC4FBC">
              <w:rPr>
                <w:rFonts w:eastAsia="Yu Gothic"/>
              </w:rPr>
              <w:t>15.3</w:t>
            </w:r>
          </w:p>
        </w:tc>
        <w:tc>
          <w:tcPr>
            <w:tcW w:w="1248" w:type="dxa"/>
            <w:shd w:val="clear" w:color="auto" w:fill="auto"/>
            <w:vAlign w:val="center"/>
          </w:tcPr>
          <w:p w14:paraId="6CC3C35C" w14:textId="77777777" w:rsidR="00DA6C39" w:rsidRPr="00AC4FBC" w:rsidRDefault="00DA6C39" w:rsidP="00DA6C39">
            <w:pPr>
              <w:pStyle w:val="TAC"/>
            </w:pPr>
            <w:r w:rsidRPr="00AC4FBC">
              <w:rPr>
                <w:rFonts w:eastAsia="Yu Gothic"/>
              </w:rPr>
              <w:t>IMD3</w:t>
            </w:r>
          </w:p>
        </w:tc>
      </w:tr>
      <w:tr w:rsidR="00DA6C39" w:rsidRPr="00AC4FBC" w14:paraId="59E7FFBF" w14:textId="77777777" w:rsidTr="000077BC">
        <w:trPr>
          <w:trHeight w:val="22"/>
          <w:jc w:val="center"/>
        </w:trPr>
        <w:tc>
          <w:tcPr>
            <w:tcW w:w="1928" w:type="dxa"/>
            <w:vMerge/>
            <w:shd w:val="clear" w:color="auto" w:fill="auto"/>
            <w:vAlign w:val="center"/>
          </w:tcPr>
          <w:p w14:paraId="56CB7298" w14:textId="77777777" w:rsidR="00DA6C39" w:rsidRPr="00AC4FBC" w:rsidRDefault="00DA6C39" w:rsidP="00DA6C39">
            <w:pPr>
              <w:pStyle w:val="TAC"/>
            </w:pPr>
          </w:p>
        </w:tc>
        <w:tc>
          <w:tcPr>
            <w:tcW w:w="1146" w:type="dxa"/>
            <w:shd w:val="clear" w:color="auto" w:fill="auto"/>
            <w:vAlign w:val="center"/>
          </w:tcPr>
          <w:p w14:paraId="55F8280E" w14:textId="77777777" w:rsidR="00DA6C39" w:rsidRPr="00AC4FBC" w:rsidRDefault="00DA6C39" w:rsidP="00DA6C39">
            <w:pPr>
              <w:pStyle w:val="TAC"/>
            </w:pPr>
            <w:r w:rsidRPr="00AC4FBC">
              <w:rPr>
                <w:rFonts w:eastAsia="Yu Gothic"/>
              </w:rPr>
              <w:t>n79</w:t>
            </w:r>
          </w:p>
        </w:tc>
        <w:tc>
          <w:tcPr>
            <w:tcW w:w="1481" w:type="dxa"/>
            <w:shd w:val="clear" w:color="auto" w:fill="auto"/>
            <w:noWrap/>
            <w:vAlign w:val="center"/>
          </w:tcPr>
          <w:p w14:paraId="2C257E13" w14:textId="77777777" w:rsidR="00DA6C39" w:rsidRPr="00AC4FBC" w:rsidRDefault="00DA6C39" w:rsidP="00DA6C39">
            <w:pPr>
              <w:pStyle w:val="TAC"/>
            </w:pPr>
            <w:r w:rsidRPr="00AC4FBC">
              <w:rPr>
                <w:rFonts w:eastAsia="Yu Gothic"/>
              </w:rPr>
              <w:t>4880</w:t>
            </w:r>
          </w:p>
        </w:tc>
        <w:tc>
          <w:tcPr>
            <w:tcW w:w="779" w:type="dxa"/>
            <w:shd w:val="clear" w:color="auto" w:fill="auto"/>
            <w:noWrap/>
            <w:vAlign w:val="center"/>
          </w:tcPr>
          <w:p w14:paraId="35626257" w14:textId="77777777" w:rsidR="00DA6C39" w:rsidRPr="00AC4FBC" w:rsidRDefault="00DA6C39" w:rsidP="00DA6C39">
            <w:pPr>
              <w:pStyle w:val="TAC"/>
            </w:pPr>
            <w:r w:rsidRPr="00AC4FBC">
              <w:rPr>
                <w:rFonts w:eastAsia="Yu Gothic"/>
              </w:rPr>
              <w:t>40</w:t>
            </w:r>
          </w:p>
        </w:tc>
        <w:tc>
          <w:tcPr>
            <w:tcW w:w="721" w:type="dxa"/>
            <w:shd w:val="clear" w:color="auto" w:fill="auto"/>
            <w:noWrap/>
            <w:vAlign w:val="center"/>
          </w:tcPr>
          <w:p w14:paraId="1A63695E" w14:textId="77777777" w:rsidR="00DA6C39" w:rsidRPr="00AC4FBC" w:rsidRDefault="00DA6C39" w:rsidP="00DA6C39">
            <w:pPr>
              <w:pStyle w:val="TAC"/>
            </w:pPr>
            <w:r w:rsidRPr="00AC4FBC">
              <w:rPr>
                <w:rFonts w:eastAsia="Yu Gothic"/>
              </w:rPr>
              <w:t>216</w:t>
            </w:r>
          </w:p>
        </w:tc>
        <w:tc>
          <w:tcPr>
            <w:tcW w:w="1314" w:type="dxa"/>
            <w:shd w:val="clear" w:color="auto" w:fill="auto"/>
            <w:noWrap/>
            <w:vAlign w:val="center"/>
          </w:tcPr>
          <w:p w14:paraId="72CDF2BE" w14:textId="77777777" w:rsidR="00DA6C39" w:rsidRPr="00AC4FBC" w:rsidRDefault="00DA6C39" w:rsidP="00DA6C39">
            <w:pPr>
              <w:pStyle w:val="TAC"/>
            </w:pPr>
            <w:r w:rsidRPr="00AC4FBC">
              <w:rPr>
                <w:rFonts w:eastAsia="Yu Gothic"/>
              </w:rPr>
              <w:t>4880</w:t>
            </w:r>
          </w:p>
        </w:tc>
        <w:tc>
          <w:tcPr>
            <w:tcW w:w="867" w:type="dxa"/>
            <w:shd w:val="clear" w:color="auto" w:fill="auto"/>
            <w:vAlign w:val="center"/>
          </w:tcPr>
          <w:p w14:paraId="61E65AAF" w14:textId="77777777" w:rsidR="00DA6C39" w:rsidRPr="00AC4FBC" w:rsidRDefault="00DA6C39" w:rsidP="00DA6C39">
            <w:pPr>
              <w:pStyle w:val="TAC"/>
            </w:pPr>
            <w:r w:rsidRPr="00AC4FBC">
              <w:t>N/A</w:t>
            </w:r>
          </w:p>
        </w:tc>
        <w:tc>
          <w:tcPr>
            <w:tcW w:w="1248" w:type="dxa"/>
            <w:shd w:val="clear" w:color="auto" w:fill="auto"/>
            <w:vAlign w:val="center"/>
          </w:tcPr>
          <w:p w14:paraId="5D31C88F" w14:textId="77777777" w:rsidR="00DA6C39" w:rsidRPr="00AC4FBC" w:rsidRDefault="00DA6C39" w:rsidP="00DA6C39">
            <w:pPr>
              <w:pStyle w:val="TAC"/>
            </w:pPr>
            <w:r w:rsidRPr="00AC4FBC">
              <w:t>N/A</w:t>
            </w:r>
          </w:p>
        </w:tc>
      </w:tr>
      <w:tr w:rsidR="00DA6C39" w:rsidRPr="00AC4FBC" w14:paraId="1C5A4F5B" w14:textId="77777777" w:rsidTr="000077BC">
        <w:trPr>
          <w:trHeight w:val="22"/>
          <w:jc w:val="center"/>
        </w:trPr>
        <w:tc>
          <w:tcPr>
            <w:tcW w:w="1928" w:type="dxa"/>
            <w:vMerge/>
            <w:shd w:val="clear" w:color="auto" w:fill="auto"/>
            <w:vAlign w:val="center"/>
          </w:tcPr>
          <w:p w14:paraId="344B2E82" w14:textId="77777777" w:rsidR="00DA6C39" w:rsidRPr="00AC4FBC" w:rsidRDefault="00DA6C39" w:rsidP="00DA6C39">
            <w:pPr>
              <w:pStyle w:val="TAC"/>
            </w:pPr>
          </w:p>
        </w:tc>
        <w:tc>
          <w:tcPr>
            <w:tcW w:w="1146" w:type="dxa"/>
            <w:shd w:val="clear" w:color="auto" w:fill="auto"/>
            <w:vAlign w:val="center"/>
          </w:tcPr>
          <w:p w14:paraId="43440F30" w14:textId="77777777" w:rsidR="00DA6C39" w:rsidRPr="00AC4FBC" w:rsidRDefault="00DA6C39" w:rsidP="00DA6C39">
            <w:pPr>
              <w:pStyle w:val="TAC"/>
            </w:pPr>
            <w:r w:rsidRPr="00AC4FBC">
              <w:rPr>
                <w:rFonts w:eastAsia="Yu Gothic"/>
              </w:rPr>
              <w:t>28</w:t>
            </w:r>
          </w:p>
        </w:tc>
        <w:tc>
          <w:tcPr>
            <w:tcW w:w="1481" w:type="dxa"/>
            <w:shd w:val="clear" w:color="auto" w:fill="auto"/>
            <w:noWrap/>
            <w:vAlign w:val="center"/>
          </w:tcPr>
          <w:p w14:paraId="250775BD" w14:textId="77777777" w:rsidR="00DA6C39" w:rsidRPr="00AC4FBC" w:rsidRDefault="00DA6C39" w:rsidP="00DA6C39">
            <w:pPr>
              <w:pStyle w:val="TAC"/>
            </w:pPr>
            <w:r w:rsidRPr="00AC4FBC">
              <w:rPr>
                <w:rFonts w:eastAsia="Yu Gothic"/>
              </w:rPr>
              <w:t>745</w:t>
            </w:r>
          </w:p>
        </w:tc>
        <w:tc>
          <w:tcPr>
            <w:tcW w:w="779" w:type="dxa"/>
            <w:shd w:val="clear" w:color="auto" w:fill="auto"/>
            <w:noWrap/>
            <w:vAlign w:val="center"/>
          </w:tcPr>
          <w:p w14:paraId="2A3C8A36"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6F8EF615"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5A8373DF" w14:textId="77777777" w:rsidR="00DA6C39" w:rsidRPr="00AC4FBC" w:rsidRDefault="00DA6C39" w:rsidP="00DA6C39">
            <w:pPr>
              <w:pStyle w:val="TAC"/>
            </w:pPr>
            <w:r w:rsidRPr="00AC4FBC">
              <w:rPr>
                <w:rFonts w:eastAsia="Yu Gothic"/>
              </w:rPr>
              <w:t>800</w:t>
            </w:r>
          </w:p>
        </w:tc>
        <w:tc>
          <w:tcPr>
            <w:tcW w:w="867" w:type="dxa"/>
            <w:shd w:val="clear" w:color="auto" w:fill="auto"/>
            <w:vAlign w:val="center"/>
          </w:tcPr>
          <w:p w14:paraId="00010FC0" w14:textId="77777777" w:rsidR="00DA6C39" w:rsidRPr="00AC4FBC" w:rsidRDefault="00DA6C39" w:rsidP="00DA6C39">
            <w:pPr>
              <w:pStyle w:val="TAC"/>
            </w:pPr>
            <w:r w:rsidRPr="00AC4FBC">
              <w:rPr>
                <w:rFonts w:eastAsia="Yu Gothic"/>
              </w:rPr>
              <w:t>16.2</w:t>
            </w:r>
          </w:p>
        </w:tc>
        <w:tc>
          <w:tcPr>
            <w:tcW w:w="1248" w:type="dxa"/>
            <w:shd w:val="clear" w:color="auto" w:fill="auto"/>
            <w:vAlign w:val="center"/>
          </w:tcPr>
          <w:p w14:paraId="43C5F524" w14:textId="77777777" w:rsidR="00DA6C39" w:rsidRPr="00AC4FBC" w:rsidRDefault="00DA6C39" w:rsidP="00DA6C39">
            <w:pPr>
              <w:pStyle w:val="TAC"/>
            </w:pPr>
            <w:r w:rsidRPr="00AC4FBC">
              <w:rPr>
                <w:rFonts w:eastAsia="Yu Gothic"/>
              </w:rPr>
              <w:t>IMD2</w:t>
            </w:r>
          </w:p>
        </w:tc>
      </w:tr>
      <w:tr w:rsidR="00DA6C39" w:rsidRPr="00AC4FBC" w14:paraId="21BE5BB2" w14:textId="77777777" w:rsidTr="000077BC">
        <w:trPr>
          <w:trHeight w:val="22"/>
          <w:jc w:val="center"/>
        </w:trPr>
        <w:tc>
          <w:tcPr>
            <w:tcW w:w="1928" w:type="dxa"/>
            <w:vMerge/>
            <w:shd w:val="clear" w:color="auto" w:fill="auto"/>
            <w:vAlign w:val="center"/>
          </w:tcPr>
          <w:p w14:paraId="4FA31F43" w14:textId="77777777" w:rsidR="00DA6C39" w:rsidRPr="00AC4FBC" w:rsidRDefault="00DA6C39" w:rsidP="00DA6C39">
            <w:pPr>
              <w:pStyle w:val="TAC"/>
            </w:pPr>
          </w:p>
        </w:tc>
        <w:tc>
          <w:tcPr>
            <w:tcW w:w="1146" w:type="dxa"/>
            <w:shd w:val="clear" w:color="auto" w:fill="auto"/>
            <w:vAlign w:val="center"/>
          </w:tcPr>
          <w:p w14:paraId="3FF338F0" w14:textId="77777777" w:rsidR="00DA6C39" w:rsidRPr="00AC4FBC" w:rsidRDefault="00DA6C39" w:rsidP="00DA6C39">
            <w:pPr>
              <w:pStyle w:val="TAC"/>
            </w:pPr>
            <w:r w:rsidRPr="00AC4FBC">
              <w:rPr>
                <w:rFonts w:eastAsia="Yu Gothic"/>
              </w:rPr>
              <w:t>42</w:t>
            </w:r>
          </w:p>
        </w:tc>
        <w:tc>
          <w:tcPr>
            <w:tcW w:w="1481" w:type="dxa"/>
            <w:shd w:val="clear" w:color="auto" w:fill="auto"/>
            <w:noWrap/>
            <w:vAlign w:val="center"/>
          </w:tcPr>
          <w:p w14:paraId="70DC22BB" w14:textId="77777777" w:rsidR="00DA6C39" w:rsidRPr="00AC4FBC" w:rsidRDefault="00DA6C39" w:rsidP="00DA6C39">
            <w:pPr>
              <w:pStyle w:val="TAC"/>
            </w:pPr>
            <w:r w:rsidRPr="00AC4FBC">
              <w:rPr>
                <w:rFonts w:eastAsia="Yu Gothic"/>
              </w:rPr>
              <w:t>3597.5</w:t>
            </w:r>
          </w:p>
        </w:tc>
        <w:tc>
          <w:tcPr>
            <w:tcW w:w="779" w:type="dxa"/>
            <w:shd w:val="clear" w:color="auto" w:fill="auto"/>
            <w:noWrap/>
            <w:vAlign w:val="center"/>
          </w:tcPr>
          <w:p w14:paraId="482D4E14" w14:textId="77777777" w:rsidR="00DA6C39" w:rsidRPr="00AC4FBC" w:rsidRDefault="00DA6C39" w:rsidP="00DA6C39">
            <w:pPr>
              <w:pStyle w:val="TAC"/>
            </w:pPr>
            <w:r w:rsidRPr="00AC4FBC">
              <w:rPr>
                <w:rFonts w:eastAsia="Yu Gothic"/>
              </w:rPr>
              <w:t>5</w:t>
            </w:r>
          </w:p>
        </w:tc>
        <w:tc>
          <w:tcPr>
            <w:tcW w:w="721" w:type="dxa"/>
            <w:shd w:val="clear" w:color="auto" w:fill="auto"/>
            <w:noWrap/>
            <w:vAlign w:val="center"/>
          </w:tcPr>
          <w:p w14:paraId="0D192FB5" w14:textId="77777777" w:rsidR="00DA6C39" w:rsidRPr="00AC4FBC" w:rsidRDefault="00DA6C39" w:rsidP="00DA6C39">
            <w:pPr>
              <w:pStyle w:val="TAC"/>
            </w:pPr>
            <w:r w:rsidRPr="00AC4FBC">
              <w:rPr>
                <w:rFonts w:eastAsia="Yu Gothic"/>
              </w:rPr>
              <w:t>25</w:t>
            </w:r>
          </w:p>
        </w:tc>
        <w:tc>
          <w:tcPr>
            <w:tcW w:w="1314" w:type="dxa"/>
            <w:shd w:val="clear" w:color="auto" w:fill="auto"/>
            <w:noWrap/>
            <w:vAlign w:val="center"/>
          </w:tcPr>
          <w:p w14:paraId="1A47EF73" w14:textId="77777777" w:rsidR="00DA6C39" w:rsidRPr="00AC4FBC" w:rsidRDefault="00DA6C39" w:rsidP="00DA6C39">
            <w:pPr>
              <w:pStyle w:val="TAC"/>
            </w:pPr>
            <w:r w:rsidRPr="00AC4FBC">
              <w:rPr>
                <w:rFonts w:eastAsia="Yu Gothic"/>
              </w:rPr>
              <w:t>3597.5</w:t>
            </w:r>
          </w:p>
        </w:tc>
        <w:tc>
          <w:tcPr>
            <w:tcW w:w="867" w:type="dxa"/>
            <w:shd w:val="clear" w:color="auto" w:fill="auto"/>
            <w:vAlign w:val="center"/>
          </w:tcPr>
          <w:p w14:paraId="54B9C733" w14:textId="77777777" w:rsidR="00DA6C39" w:rsidRPr="00AC4FBC" w:rsidRDefault="00DA6C39" w:rsidP="00DA6C39">
            <w:pPr>
              <w:pStyle w:val="TAC"/>
            </w:pPr>
            <w:r w:rsidRPr="00AC4FBC">
              <w:t>N/A</w:t>
            </w:r>
          </w:p>
        </w:tc>
        <w:tc>
          <w:tcPr>
            <w:tcW w:w="1248" w:type="dxa"/>
            <w:shd w:val="clear" w:color="auto" w:fill="auto"/>
            <w:vAlign w:val="center"/>
          </w:tcPr>
          <w:p w14:paraId="761BC0BF" w14:textId="77777777" w:rsidR="00DA6C39" w:rsidRPr="00AC4FBC" w:rsidRDefault="00DA6C39" w:rsidP="00DA6C39">
            <w:pPr>
              <w:pStyle w:val="TAC"/>
            </w:pPr>
            <w:r w:rsidRPr="00AC4FBC">
              <w:t>N/A</w:t>
            </w:r>
          </w:p>
        </w:tc>
      </w:tr>
      <w:tr w:rsidR="00DA6C39" w:rsidRPr="00AC4FBC" w14:paraId="6C49067B" w14:textId="77777777" w:rsidTr="000077BC">
        <w:trPr>
          <w:trHeight w:val="22"/>
          <w:jc w:val="center"/>
        </w:trPr>
        <w:tc>
          <w:tcPr>
            <w:tcW w:w="1928" w:type="dxa"/>
            <w:vMerge/>
            <w:shd w:val="clear" w:color="auto" w:fill="auto"/>
            <w:vAlign w:val="center"/>
          </w:tcPr>
          <w:p w14:paraId="1ED07C54" w14:textId="77777777" w:rsidR="00DA6C39" w:rsidRPr="00AC4FBC" w:rsidRDefault="00DA6C39" w:rsidP="00DA6C39">
            <w:pPr>
              <w:pStyle w:val="TAC"/>
            </w:pPr>
          </w:p>
        </w:tc>
        <w:tc>
          <w:tcPr>
            <w:tcW w:w="1146" w:type="dxa"/>
            <w:shd w:val="clear" w:color="auto" w:fill="auto"/>
            <w:vAlign w:val="center"/>
          </w:tcPr>
          <w:p w14:paraId="3F3E72FD" w14:textId="77777777" w:rsidR="00DA6C39" w:rsidRPr="00AC4FBC" w:rsidRDefault="00DA6C39" w:rsidP="00DA6C39">
            <w:pPr>
              <w:pStyle w:val="TAC"/>
            </w:pPr>
            <w:r w:rsidRPr="00AC4FBC">
              <w:rPr>
                <w:rFonts w:eastAsia="Yu Gothic"/>
              </w:rPr>
              <w:t>n79</w:t>
            </w:r>
          </w:p>
        </w:tc>
        <w:tc>
          <w:tcPr>
            <w:tcW w:w="1481" w:type="dxa"/>
            <w:shd w:val="clear" w:color="auto" w:fill="auto"/>
            <w:noWrap/>
            <w:vAlign w:val="center"/>
          </w:tcPr>
          <w:p w14:paraId="59CE30E5" w14:textId="77777777" w:rsidR="00DA6C39" w:rsidRPr="00AC4FBC" w:rsidRDefault="00DA6C39" w:rsidP="00DA6C39">
            <w:pPr>
              <w:pStyle w:val="TAC"/>
            </w:pPr>
            <w:r w:rsidRPr="00AC4FBC">
              <w:rPr>
                <w:rFonts w:eastAsia="Yu Gothic"/>
              </w:rPr>
              <w:t>4420</w:t>
            </w:r>
          </w:p>
        </w:tc>
        <w:tc>
          <w:tcPr>
            <w:tcW w:w="779" w:type="dxa"/>
            <w:shd w:val="clear" w:color="auto" w:fill="auto"/>
            <w:noWrap/>
            <w:vAlign w:val="center"/>
          </w:tcPr>
          <w:p w14:paraId="5636AAFD" w14:textId="77777777" w:rsidR="00DA6C39" w:rsidRPr="00AC4FBC" w:rsidRDefault="00DA6C39" w:rsidP="00DA6C39">
            <w:pPr>
              <w:pStyle w:val="TAC"/>
            </w:pPr>
            <w:r w:rsidRPr="00AC4FBC">
              <w:rPr>
                <w:rFonts w:eastAsia="Yu Gothic"/>
              </w:rPr>
              <w:t>40</w:t>
            </w:r>
          </w:p>
        </w:tc>
        <w:tc>
          <w:tcPr>
            <w:tcW w:w="721" w:type="dxa"/>
            <w:shd w:val="clear" w:color="auto" w:fill="auto"/>
            <w:noWrap/>
            <w:vAlign w:val="center"/>
          </w:tcPr>
          <w:p w14:paraId="0A4A9809" w14:textId="77777777" w:rsidR="00DA6C39" w:rsidRPr="00AC4FBC" w:rsidRDefault="00DA6C39" w:rsidP="00DA6C39">
            <w:pPr>
              <w:pStyle w:val="TAC"/>
            </w:pPr>
            <w:r w:rsidRPr="00AC4FBC">
              <w:rPr>
                <w:rFonts w:eastAsia="Yu Gothic"/>
              </w:rPr>
              <w:t>216</w:t>
            </w:r>
          </w:p>
        </w:tc>
        <w:tc>
          <w:tcPr>
            <w:tcW w:w="1314" w:type="dxa"/>
            <w:shd w:val="clear" w:color="auto" w:fill="auto"/>
            <w:noWrap/>
            <w:vAlign w:val="center"/>
          </w:tcPr>
          <w:p w14:paraId="6AB748DD" w14:textId="77777777" w:rsidR="00DA6C39" w:rsidRPr="00AC4FBC" w:rsidRDefault="00DA6C39" w:rsidP="00DA6C39">
            <w:pPr>
              <w:pStyle w:val="TAC"/>
            </w:pPr>
            <w:r w:rsidRPr="00AC4FBC">
              <w:rPr>
                <w:rFonts w:eastAsia="Yu Gothic"/>
              </w:rPr>
              <w:t>4420</w:t>
            </w:r>
          </w:p>
        </w:tc>
        <w:tc>
          <w:tcPr>
            <w:tcW w:w="867" w:type="dxa"/>
            <w:shd w:val="clear" w:color="auto" w:fill="auto"/>
            <w:vAlign w:val="center"/>
          </w:tcPr>
          <w:p w14:paraId="14733DF3" w14:textId="77777777" w:rsidR="00DA6C39" w:rsidRPr="00AC4FBC" w:rsidRDefault="00DA6C39" w:rsidP="00DA6C39">
            <w:pPr>
              <w:pStyle w:val="TAC"/>
            </w:pPr>
            <w:r w:rsidRPr="00AC4FBC">
              <w:t>N/A</w:t>
            </w:r>
          </w:p>
        </w:tc>
        <w:tc>
          <w:tcPr>
            <w:tcW w:w="1248" w:type="dxa"/>
            <w:shd w:val="clear" w:color="auto" w:fill="auto"/>
            <w:vAlign w:val="center"/>
          </w:tcPr>
          <w:p w14:paraId="241C49D4" w14:textId="77777777" w:rsidR="00DA6C39" w:rsidRPr="00AC4FBC" w:rsidRDefault="00DA6C39" w:rsidP="00DA6C39">
            <w:pPr>
              <w:pStyle w:val="TAC"/>
            </w:pPr>
            <w:r w:rsidRPr="00AC4FBC">
              <w:t>N/A</w:t>
            </w:r>
          </w:p>
        </w:tc>
      </w:tr>
      <w:tr w:rsidR="00DA6C39" w:rsidRPr="00AC4FBC" w14:paraId="489C8823" w14:textId="77777777" w:rsidTr="000077BC">
        <w:trPr>
          <w:trHeight w:val="216"/>
          <w:jc w:val="center"/>
        </w:trPr>
        <w:tc>
          <w:tcPr>
            <w:tcW w:w="1928" w:type="dxa"/>
            <w:vMerge w:val="restart"/>
            <w:shd w:val="clear" w:color="auto" w:fill="auto"/>
            <w:vAlign w:val="center"/>
          </w:tcPr>
          <w:p w14:paraId="488A8CED" w14:textId="77777777" w:rsidR="00DA6C39" w:rsidRPr="00AC4FBC" w:rsidRDefault="00DA6C39" w:rsidP="00DA6C39">
            <w:pPr>
              <w:pStyle w:val="TAC"/>
            </w:pPr>
            <w:r w:rsidRPr="00AC4FBC">
              <w:t>DC_19A_n78A-n79A</w:t>
            </w:r>
          </w:p>
        </w:tc>
        <w:tc>
          <w:tcPr>
            <w:tcW w:w="1146" w:type="dxa"/>
            <w:shd w:val="clear" w:color="auto" w:fill="auto"/>
            <w:vAlign w:val="center"/>
          </w:tcPr>
          <w:p w14:paraId="064D3DD6" w14:textId="77777777" w:rsidR="00DA6C39" w:rsidRPr="00AC4FBC" w:rsidRDefault="00DA6C39" w:rsidP="00DA6C39">
            <w:pPr>
              <w:pStyle w:val="TAC"/>
            </w:pPr>
            <w:r w:rsidRPr="00AC4FBC">
              <w:t>19</w:t>
            </w:r>
          </w:p>
        </w:tc>
        <w:tc>
          <w:tcPr>
            <w:tcW w:w="1481" w:type="dxa"/>
            <w:shd w:val="clear" w:color="auto" w:fill="auto"/>
            <w:noWrap/>
            <w:vAlign w:val="center"/>
          </w:tcPr>
          <w:p w14:paraId="5C49F722" w14:textId="77777777" w:rsidR="00DA6C39" w:rsidRPr="00AC4FBC" w:rsidRDefault="00DA6C39" w:rsidP="00DA6C39">
            <w:pPr>
              <w:pStyle w:val="TAC"/>
            </w:pPr>
            <w:r w:rsidRPr="00AC4FBC">
              <w:t>835</w:t>
            </w:r>
          </w:p>
        </w:tc>
        <w:tc>
          <w:tcPr>
            <w:tcW w:w="779" w:type="dxa"/>
            <w:shd w:val="clear" w:color="auto" w:fill="auto"/>
            <w:noWrap/>
            <w:vAlign w:val="center"/>
          </w:tcPr>
          <w:p w14:paraId="1C9ABCA1" w14:textId="77777777" w:rsidR="00DA6C39" w:rsidRPr="00AC4FBC" w:rsidRDefault="00DA6C39" w:rsidP="00DA6C39">
            <w:pPr>
              <w:pStyle w:val="TAC"/>
            </w:pPr>
            <w:r w:rsidRPr="00AC4FBC">
              <w:t>5</w:t>
            </w:r>
          </w:p>
        </w:tc>
        <w:tc>
          <w:tcPr>
            <w:tcW w:w="721" w:type="dxa"/>
            <w:shd w:val="clear" w:color="auto" w:fill="auto"/>
            <w:noWrap/>
            <w:vAlign w:val="center"/>
          </w:tcPr>
          <w:p w14:paraId="774327D4" w14:textId="77777777" w:rsidR="00DA6C39" w:rsidRPr="00AC4FBC" w:rsidRDefault="00DA6C39" w:rsidP="00DA6C39">
            <w:pPr>
              <w:pStyle w:val="TAC"/>
            </w:pPr>
            <w:r w:rsidRPr="00AC4FBC">
              <w:t>25</w:t>
            </w:r>
          </w:p>
        </w:tc>
        <w:tc>
          <w:tcPr>
            <w:tcW w:w="1314" w:type="dxa"/>
            <w:shd w:val="clear" w:color="auto" w:fill="auto"/>
            <w:noWrap/>
            <w:vAlign w:val="center"/>
          </w:tcPr>
          <w:p w14:paraId="665BEAD2" w14:textId="77777777" w:rsidR="00DA6C39" w:rsidRPr="00AC4FBC" w:rsidRDefault="00DA6C39" w:rsidP="00DA6C39">
            <w:pPr>
              <w:pStyle w:val="TAC"/>
            </w:pPr>
            <w:r w:rsidRPr="00AC4FBC">
              <w:t>880</w:t>
            </w:r>
          </w:p>
        </w:tc>
        <w:tc>
          <w:tcPr>
            <w:tcW w:w="867" w:type="dxa"/>
            <w:shd w:val="clear" w:color="auto" w:fill="auto"/>
            <w:vAlign w:val="center"/>
          </w:tcPr>
          <w:p w14:paraId="6F4C6F66" w14:textId="77777777" w:rsidR="00DA6C39" w:rsidRPr="00AC4FBC" w:rsidRDefault="00DA6C39" w:rsidP="00DA6C39">
            <w:pPr>
              <w:pStyle w:val="TAC"/>
            </w:pPr>
            <w:r w:rsidRPr="00AC4FBC">
              <w:t>N/A</w:t>
            </w:r>
          </w:p>
        </w:tc>
        <w:tc>
          <w:tcPr>
            <w:tcW w:w="1248" w:type="dxa"/>
            <w:shd w:val="clear" w:color="auto" w:fill="auto"/>
            <w:vAlign w:val="center"/>
          </w:tcPr>
          <w:p w14:paraId="625A9895" w14:textId="77777777" w:rsidR="00DA6C39" w:rsidRPr="00AC4FBC" w:rsidRDefault="00DA6C39" w:rsidP="00DA6C39">
            <w:pPr>
              <w:pStyle w:val="TAC"/>
            </w:pPr>
            <w:r w:rsidRPr="00AC4FBC">
              <w:t>N/A</w:t>
            </w:r>
          </w:p>
        </w:tc>
      </w:tr>
      <w:tr w:rsidR="00DA6C39" w:rsidRPr="00AC4FBC" w14:paraId="78D46EEC" w14:textId="77777777" w:rsidTr="000077BC">
        <w:trPr>
          <w:trHeight w:val="216"/>
          <w:jc w:val="center"/>
        </w:trPr>
        <w:tc>
          <w:tcPr>
            <w:tcW w:w="1928" w:type="dxa"/>
            <w:vMerge/>
            <w:shd w:val="clear" w:color="auto" w:fill="auto"/>
            <w:vAlign w:val="center"/>
          </w:tcPr>
          <w:p w14:paraId="381F71CB" w14:textId="77777777" w:rsidR="00DA6C39" w:rsidRPr="00AC4FBC" w:rsidRDefault="00DA6C39" w:rsidP="00DA6C39">
            <w:pPr>
              <w:pStyle w:val="TAC"/>
            </w:pPr>
          </w:p>
        </w:tc>
        <w:tc>
          <w:tcPr>
            <w:tcW w:w="1146" w:type="dxa"/>
            <w:shd w:val="clear" w:color="auto" w:fill="auto"/>
            <w:vAlign w:val="center"/>
          </w:tcPr>
          <w:p w14:paraId="295D52BD" w14:textId="77777777" w:rsidR="00DA6C39" w:rsidRPr="00AC4FBC" w:rsidRDefault="00DA6C39" w:rsidP="00DA6C39">
            <w:pPr>
              <w:pStyle w:val="TAC"/>
            </w:pPr>
            <w:r w:rsidRPr="00AC4FBC">
              <w:t>n78</w:t>
            </w:r>
          </w:p>
        </w:tc>
        <w:tc>
          <w:tcPr>
            <w:tcW w:w="1481" w:type="dxa"/>
            <w:shd w:val="clear" w:color="auto" w:fill="auto"/>
            <w:noWrap/>
            <w:vAlign w:val="center"/>
          </w:tcPr>
          <w:p w14:paraId="7C3BD5E7" w14:textId="77777777" w:rsidR="00DA6C39" w:rsidRPr="00AC4FBC" w:rsidRDefault="00DA6C39" w:rsidP="00DA6C39">
            <w:pPr>
              <w:pStyle w:val="TAC"/>
            </w:pPr>
            <w:r w:rsidRPr="00AC4FBC">
              <w:t>3680</w:t>
            </w:r>
          </w:p>
        </w:tc>
        <w:tc>
          <w:tcPr>
            <w:tcW w:w="779" w:type="dxa"/>
            <w:shd w:val="clear" w:color="auto" w:fill="auto"/>
            <w:noWrap/>
            <w:vAlign w:val="center"/>
          </w:tcPr>
          <w:p w14:paraId="1E89F66E" w14:textId="77777777" w:rsidR="00DA6C39" w:rsidRPr="00AC4FBC" w:rsidRDefault="00DA6C39" w:rsidP="00DA6C39">
            <w:pPr>
              <w:pStyle w:val="TAC"/>
            </w:pPr>
            <w:r w:rsidRPr="00AC4FBC">
              <w:t>10</w:t>
            </w:r>
          </w:p>
        </w:tc>
        <w:tc>
          <w:tcPr>
            <w:tcW w:w="721" w:type="dxa"/>
            <w:shd w:val="clear" w:color="auto" w:fill="auto"/>
            <w:noWrap/>
            <w:vAlign w:val="center"/>
          </w:tcPr>
          <w:p w14:paraId="2DBFA903" w14:textId="77777777" w:rsidR="00DA6C39" w:rsidRPr="00AC4FBC" w:rsidRDefault="00DA6C39" w:rsidP="00DA6C39">
            <w:pPr>
              <w:pStyle w:val="TAC"/>
            </w:pPr>
            <w:r w:rsidRPr="00AC4FBC">
              <w:t>50</w:t>
            </w:r>
          </w:p>
        </w:tc>
        <w:tc>
          <w:tcPr>
            <w:tcW w:w="1314" w:type="dxa"/>
            <w:shd w:val="clear" w:color="auto" w:fill="auto"/>
            <w:noWrap/>
            <w:vAlign w:val="center"/>
          </w:tcPr>
          <w:p w14:paraId="2CC3A3C5" w14:textId="77777777" w:rsidR="00DA6C39" w:rsidRPr="00AC4FBC" w:rsidRDefault="00DA6C39" w:rsidP="00DA6C39">
            <w:pPr>
              <w:pStyle w:val="TAC"/>
            </w:pPr>
            <w:r w:rsidRPr="00AC4FBC">
              <w:t>3680</w:t>
            </w:r>
          </w:p>
        </w:tc>
        <w:tc>
          <w:tcPr>
            <w:tcW w:w="867" w:type="dxa"/>
            <w:shd w:val="clear" w:color="auto" w:fill="auto"/>
            <w:vAlign w:val="center"/>
          </w:tcPr>
          <w:p w14:paraId="686E8193" w14:textId="77777777" w:rsidR="00DA6C39" w:rsidRPr="00AC4FBC" w:rsidRDefault="00DA6C39" w:rsidP="00DA6C39">
            <w:pPr>
              <w:pStyle w:val="TAC"/>
            </w:pPr>
            <w:r w:rsidRPr="00AC4FBC">
              <w:t>N/A</w:t>
            </w:r>
          </w:p>
        </w:tc>
        <w:tc>
          <w:tcPr>
            <w:tcW w:w="1248" w:type="dxa"/>
            <w:shd w:val="clear" w:color="auto" w:fill="auto"/>
            <w:vAlign w:val="center"/>
          </w:tcPr>
          <w:p w14:paraId="726DC967" w14:textId="77777777" w:rsidR="00DA6C39" w:rsidRPr="00AC4FBC" w:rsidRDefault="00DA6C39" w:rsidP="00DA6C39">
            <w:pPr>
              <w:pStyle w:val="TAC"/>
            </w:pPr>
            <w:r w:rsidRPr="00AC4FBC">
              <w:t>N/A</w:t>
            </w:r>
          </w:p>
        </w:tc>
      </w:tr>
      <w:tr w:rsidR="00DA6C39" w:rsidRPr="00AC4FBC" w14:paraId="716D7C9A" w14:textId="77777777" w:rsidTr="000077BC">
        <w:trPr>
          <w:trHeight w:val="216"/>
          <w:jc w:val="center"/>
        </w:trPr>
        <w:tc>
          <w:tcPr>
            <w:tcW w:w="1928" w:type="dxa"/>
            <w:vMerge/>
            <w:shd w:val="clear" w:color="auto" w:fill="auto"/>
            <w:vAlign w:val="center"/>
          </w:tcPr>
          <w:p w14:paraId="08B05357" w14:textId="77777777" w:rsidR="00DA6C39" w:rsidRPr="00AC4FBC" w:rsidRDefault="00DA6C39" w:rsidP="00DA6C39">
            <w:pPr>
              <w:pStyle w:val="TAC"/>
            </w:pPr>
          </w:p>
        </w:tc>
        <w:tc>
          <w:tcPr>
            <w:tcW w:w="1146" w:type="dxa"/>
            <w:shd w:val="clear" w:color="auto" w:fill="auto"/>
            <w:vAlign w:val="center"/>
          </w:tcPr>
          <w:p w14:paraId="6F79F0F7" w14:textId="77777777" w:rsidR="00DA6C39" w:rsidRPr="00AC4FBC" w:rsidRDefault="00DA6C39" w:rsidP="00DA6C39">
            <w:pPr>
              <w:pStyle w:val="TAC"/>
            </w:pPr>
            <w:r w:rsidRPr="00AC4FBC">
              <w:t>n79</w:t>
            </w:r>
          </w:p>
        </w:tc>
        <w:tc>
          <w:tcPr>
            <w:tcW w:w="1481" w:type="dxa"/>
            <w:shd w:val="clear" w:color="auto" w:fill="auto"/>
            <w:noWrap/>
            <w:vAlign w:val="center"/>
          </w:tcPr>
          <w:p w14:paraId="341E350F" w14:textId="77777777" w:rsidR="00DA6C39" w:rsidRPr="00AC4FBC" w:rsidRDefault="00DA6C39" w:rsidP="00DA6C39">
            <w:pPr>
              <w:pStyle w:val="TAC"/>
            </w:pPr>
            <w:r w:rsidRPr="00AC4FBC">
              <w:t>4515</w:t>
            </w:r>
          </w:p>
        </w:tc>
        <w:tc>
          <w:tcPr>
            <w:tcW w:w="779" w:type="dxa"/>
            <w:shd w:val="clear" w:color="auto" w:fill="auto"/>
            <w:noWrap/>
            <w:vAlign w:val="center"/>
          </w:tcPr>
          <w:p w14:paraId="05E647B6" w14:textId="77777777" w:rsidR="00DA6C39" w:rsidRPr="00AC4FBC" w:rsidRDefault="00DA6C39" w:rsidP="00DA6C39">
            <w:pPr>
              <w:pStyle w:val="TAC"/>
            </w:pPr>
            <w:r w:rsidRPr="00AC4FBC">
              <w:t>40</w:t>
            </w:r>
          </w:p>
        </w:tc>
        <w:tc>
          <w:tcPr>
            <w:tcW w:w="721" w:type="dxa"/>
            <w:shd w:val="clear" w:color="auto" w:fill="auto"/>
            <w:noWrap/>
            <w:vAlign w:val="center"/>
          </w:tcPr>
          <w:p w14:paraId="6E59BAA0" w14:textId="77777777" w:rsidR="00DA6C39" w:rsidRPr="00AC4FBC" w:rsidRDefault="00DA6C39" w:rsidP="00DA6C39">
            <w:pPr>
              <w:pStyle w:val="TAC"/>
            </w:pPr>
            <w:r w:rsidRPr="00AC4FBC">
              <w:t>216</w:t>
            </w:r>
          </w:p>
        </w:tc>
        <w:tc>
          <w:tcPr>
            <w:tcW w:w="1314" w:type="dxa"/>
            <w:shd w:val="clear" w:color="auto" w:fill="auto"/>
            <w:noWrap/>
            <w:vAlign w:val="center"/>
          </w:tcPr>
          <w:p w14:paraId="03597E18" w14:textId="77777777" w:rsidR="00DA6C39" w:rsidRPr="00AC4FBC" w:rsidRDefault="00DA6C39" w:rsidP="00DA6C39">
            <w:pPr>
              <w:pStyle w:val="TAC"/>
            </w:pPr>
            <w:r w:rsidRPr="00AC4FBC">
              <w:t>4515</w:t>
            </w:r>
          </w:p>
        </w:tc>
        <w:tc>
          <w:tcPr>
            <w:tcW w:w="867" w:type="dxa"/>
            <w:shd w:val="clear" w:color="auto" w:fill="auto"/>
            <w:vAlign w:val="center"/>
          </w:tcPr>
          <w:p w14:paraId="1B471CD6" w14:textId="77777777" w:rsidR="00DA6C39" w:rsidRPr="00AC4FBC" w:rsidRDefault="00DA6C39" w:rsidP="00DA6C39">
            <w:pPr>
              <w:pStyle w:val="TAC"/>
            </w:pPr>
            <w:r w:rsidRPr="00AC4FBC">
              <w:t>29.3</w:t>
            </w:r>
          </w:p>
        </w:tc>
        <w:tc>
          <w:tcPr>
            <w:tcW w:w="1248" w:type="dxa"/>
            <w:shd w:val="clear" w:color="auto" w:fill="auto"/>
            <w:vAlign w:val="center"/>
          </w:tcPr>
          <w:p w14:paraId="122A077A" w14:textId="77777777" w:rsidR="00DA6C39" w:rsidRPr="00AC4FBC" w:rsidRDefault="00DA6C39" w:rsidP="00DA6C39">
            <w:pPr>
              <w:pStyle w:val="TAC"/>
            </w:pPr>
            <w:r w:rsidRPr="00AC4FBC">
              <w:t>IMD2</w:t>
            </w:r>
          </w:p>
        </w:tc>
      </w:tr>
      <w:tr w:rsidR="00DA6C39" w:rsidRPr="00AC4FBC" w14:paraId="3034DBC8" w14:textId="77777777" w:rsidTr="000077BC">
        <w:trPr>
          <w:trHeight w:val="216"/>
          <w:jc w:val="center"/>
        </w:trPr>
        <w:tc>
          <w:tcPr>
            <w:tcW w:w="1928" w:type="dxa"/>
            <w:vMerge/>
            <w:shd w:val="clear" w:color="auto" w:fill="auto"/>
            <w:vAlign w:val="center"/>
          </w:tcPr>
          <w:p w14:paraId="1052235F" w14:textId="77777777" w:rsidR="00DA6C39" w:rsidRPr="00AC4FBC" w:rsidRDefault="00DA6C39" w:rsidP="00DA6C39">
            <w:pPr>
              <w:pStyle w:val="TAC"/>
            </w:pPr>
          </w:p>
        </w:tc>
        <w:tc>
          <w:tcPr>
            <w:tcW w:w="1146" w:type="dxa"/>
            <w:shd w:val="clear" w:color="auto" w:fill="auto"/>
            <w:vAlign w:val="center"/>
          </w:tcPr>
          <w:p w14:paraId="3A23BE11" w14:textId="77777777" w:rsidR="00DA6C39" w:rsidRPr="00AC4FBC" w:rsidRDefault="00DA6C39" w:rsidP="00DA6C39">
            <w:pPr>
              <w:pStyle w:val="TAC"/>
            </w:pPr>
            <w:r w:rsidRPr="00AC4FBC">
              <w:t>19</w:t>
            </w:r>
          </w:p>
        </w:tc>
        <w:tc>
          <w:tcPr>
            <w:tcW w:w="1481" w:type="dxa"/>
            <w:shd w:val="clear" w:color="auto" w:fill="auto"/>
            <w:noWrap/>
            <w:vAlign w:val="center"/>
          </w:tcPr>
          <w:p w14:paraId="083F61C1" w14:textId="77777777" w:rsidR="00DA6C39" w:rsidRPr="00AC4FBC" w:rsidRDefault="00DA6C39" w:rsidP="00DA6C39">
            <w:pPr>
              <w:pStyle w:val="TAC"/>
            </w:pPr>
            <w:r w:rsidRPr="00AC4FBC">
              <w:t>835</w:t>
            </w:r>
          </w:p>
        </w:tc>
        <w:tc>
          <w:tcPr>
            <w:tcW w:w="779" w:type="dxa"/>
            <w:shd w:val="clear" w:color="auto" w:fill="auto"/>
            <w:noWrap/>
            <w:vAlign w:val="center"/>
          </w:tcPr>
          <w:p w14:paraId="0295D8D9" w14:textId="77777777" w:rsidR="00DA6C39" w:rsidRPr="00AC4FBC" w:rsidRDefault="00DA6C39" w:rsidP="00DA6C39">
            <w:pPr>
              <w:pStyle w:val="TAC"/>
            </w:pPr>
            <w:r w:rsidRPr="00AC4FBC">
              <w:t>5</w:t>
            </w:r>
          </w:p>
        </w:tc>
        <w:tc>
          <w:tcPr>
            <w:tcW w:w="721" w:type="dxa"/>
            <w:shd w:val="clear" w:color="auto" w:fill="auto"/>
            <w:noWrap/>
            <w:vAlign w:val="center"/>
          </w:tcPr>
          <w:p w14:paraId="49ACA4FE" w14:textId="77777777" w:rsidR="00DA6C39" w:rsidRPr="00AC4FBC" w:rsidRDefault="00DA6C39" w:rsidP="00DA6C39">
            <w:pPr>
              <w:pStyle w:val="TAC"/>
            </w:pPr>
            <w:r w:rsidRPr="00AC4FBC">
              <w:t>25</w:t>
            </w:r>
          </w:p>
        </w:tc>
        <w:tc>
          <w:tcPr>
            <w:tcW w:w="1314" w:type="dxa"/>
            <w:shd w:val="clear" w:color="auto" w:fill="auto"/>
            <w:noWrap/>
            <w:vAlign w:val="center"/>
          </w:tcPr>
          <w:p w14:paraId="7F428BE6" w14:textId="77777777" w:rsidR="00DA6C39" w:rsidRPr="00AC4FBC" w:rsidRDefault="00DA6C39" w:rsidP="00DA6C39">
            <w:pPr>
              <w:pStyle w:val="TAC"/>
            </w:pPr>
            <w:r w:rsidRPr="00AC4FBC">
              <w:t>880</w:t>
            </w:r>
          </w:p>
        </w:tc>
        <w:tc>
          <w:tcPr>
            <w:tcW w:w="867" w:type="dxa"/>
            <w:shd w:val="clear" w:color="auto" w:fill="auto"/>
            <w:vAlign w:val="center"/>
          </w:tcPr>
          <w:p w14:paraId="36FDEF6A" w14:textId="77777777" w:rsidR="00DA6C39" w:rsidRPr="00AC4FBC" w:rsidRDefault="00DA6C39" w:rsidP="00DA6C39">
            <w:pPr>
              <w:pStyle w:val="TAC"/>
            </w:pPr>
            <w:r w:rsidRPr="00AC4FBC">
              <w:t>N/A</w:t>
            </w:r>
          </w:p>
        </w:tc>
        <w:tc>
          <w:tcPr>
            <w:tcW w:w="1248" w:type="dxa"/>
            <w:shd w:val="clear" w:color="auto" w:fill="auto"/>
            <w:vAlign w:val="center"/>
          </w:tcPr>
          <w:p w14:paraId="46D68EE6" w14:textId="77777777" w:rsidR="00DA6C39" w:rsidRPr="00AC4FBC" w:rsidRDefault="00DA6C39" w:rsidP="00DA6C39">
            <w:pPr>
              <w:pStyle w:val="TAC"/>
            </w:pPr>
            <w:r w:rsidRPr="00AC4FBC">
              <w:t>N/A</w:t>
            </w:r>
          </w:p>
        </w:tc>
      </w:tr>
      <w:tr w:rsidR="00DA6C39" w:rsidRPr="00AC4FBC" w14:paraId="5B82FB9C" w14:textId="77777777" w:rsidTr="000077BC">
        <w:trPr>
          <w:trHeight w:val="216"/>
          <w:jc w:val="center"/>
        </w:trPr>
        <w:tc>
          <w:tcPr>
            <w:tcW w:w="1928" w:type="dxa"/>
            <w:vMerge/>
            <w:shd w:val="clear" w:color="auto" w:fill="auto"/>
            <w:vAlign w:val="center"/>
          </w:tcPr>
          <w:p w14:paraId="76E05368" w14:textId="77777777" w:rsidR="00DA6C39" w:rsidRPr="00AC4FBC" w:rsidRDefault="00DA6C39" w:rsidP="00DA6C39">
            <w:pPr>
              <w:pStyle w:val="TAC"/>
            </w:pPr>
          </w:p>
        </w:tc>
        <w:tc>
          <w:tcPr>
            <w:tcW w:w="1146" w:type="dxa"/>
            <w:shd w:val="clear" w:color="auto" w:fill="auto"/>
            <w:vAlign w:val="center"/>
          </w:tcPr>
          <w:p w14:paraId="16ECAF20" w14:textId="77777777" w:rsidR="00DA6C39" w:rsidRPr="00AC4FBC" w:rsidRDefault="00DA6C39" w:rsidP="00DA6C39">
            <w:pPr>
              <w:pStyle w:val="TAC"/>
            </w:pPr>
            <w:r w:rsidRPr="00AC4FBC">
              <w:t>n79</w:t>
            </w:r>
          </w:p>
        </w:tc>
        <w:tc>
          <w:tcPr>
            <w:tcW w:w="1481" w:type="dxa"/>
            <w:shd w:val="clear" w:color="auto" w:fill="auto"/>
            <w:noWrap/>
            <w:vAlign w:val="center"/>
          </w:tcPr>
          <w:p w14:paraId="1107194C" w14:textId="77777777" w:rsidR="00DA6C39" w:rsidRPr="00AC4FBC" w:rsidRDefault="00DA6C39" w:rsidP="00DA6C39">
            <w:pPr>
              <w:pStyle w:val="TAC"/>
            </w:pPr>
            <w:r w:rsidRPr="00AC4FBC">
              <w:t>4550</w:t>
            </w:r>
          </w:p>
        </w:tc>
        <w:tc>
          <w:tcPr>
            <w:tcW w:w="779" w:type="dxa"/>
            <w:shd w:val="clear" w:color="auto" w:fill="auto"/>
            <w:noWrap/>
            <w:vAlign w:val="center"/>
          </w:tcPr>
          <w:p w14:paraId="586234B3" w14:textId="77777777" w:rsidR="00DA6C39" w:rsidRPr="00AC4FBC" w:rsidRDefault="00DA6C39" w:rsidP="00DA6C39">
            <w:pPr>
              <w:pStyle w:val="TAC"/>
            </w:pPr>
            <w:r w:rsidRPr="00AC4FBC">
              <w:t>40</w:t>
            </w:r>
          </w:p>
        </w:tc>
        <w:tc>
          <w:tcPr>
            <w:tcW w:w="721" w:type="dxa"/>
            <w:shd w:val="clear" w:color="auto" w:fill="auto"/>
            <w:noWrap/>
            <w:vAlign w:val="center"/>
          </w:tcPr>
          <w:p w14:paraId="4A8CAACB" w14:textId="77777777" w:rsidR="00DA6C39" w:rsidRPr="00AC4FBC" w:rsidRDefault="00DA6C39" w:rsidP="00DA6C39">
            <w:pPr>
              <w:pStyle w:val="TAC"/>
            </w:pPr>
            <w:r w:rsidRPr="00AC4FBC">
              <w:t>216</w:t>
            </w:r>
          </w:p>
        </w:tc>
        <w:tc>
          <w:tcPr>
            <w:tcW w:w="1314" w:type="dxa"/>
            <w:shd w:val="clear" w:color="auto" w:fill="auto"/>
            <w:noWrap/>
            <w:vAlign w:val="center"/>
          </w:tcPr>
          <w:p w14:paraId="1180F994" w14:textId="77777777" w:rsidR="00DA6C39" w:rsidRPr="00AC4FBC" w:rsidRDefault="00DA6C39" w:rsidP="00DA6C39">
            <w:pPr>
              <w:pStyle w:val="TAC"/>
            </w:pPr>
            <w:r w:rsidRPr="00AC4FBC">
              <w:t>4550</w:t>
            </w:r>
          </w:p>
        </w:tc>
        <w:tc>
          <w:tcPr>
            <w:tcW w:w="867" w:type="dxa"/>
            <w:shd w:val="clear" w:color="auto" w:fill="auto"/>
            <w:vAlign w:val="center"/>
          </w:tcPr>
          <w:p w14:paraId="1BF34F5A" w14:textId="77777777" w:rsidR="00DA6C39" w:rsidRPr="00AC4FBC" w:rsidRDefault="00DA6C39" w:rsidP="00DA6C39">
            <w:pPr>
              <w:pStyle w:val="TAC"/>
            </w:pPr>
            <w:r w:rsidRPr="00AC4FBC">
              <w:t>N/A</w:t>
            </w:r>
          </w:p>
        </w:tc>
        <w:tc>
          <w:tcPr>
            <w:tcW w:w="1248" w:type="dxa"/>
            <w:shd w:val="clear" w:color="auto" w:fill="auto"/>
            <w:vAlign w:val="center"/>
          </w:tcPr>
          <w:p w14:paraId="6037E617" w14:textId="77777777" w:rsidR="00DA6C39" w:rsidRPr="00AC4FBC" w:rsidRDefault="00DA6C39" w:rsidP="00DA6C39">
            <w:pPr>
              <w:pStyle w:val="TAC"/>
            </w:pPr>
            <w:r w:rsidRPr="00AC4FBC">
              <w:t>N/A</w:t>
            </w:r>
          </w:p>
        </w:tc>
      </w:tr>
      <w:tr w:rsidR="00DA6C39" w:rsidRPr="00AC4FBC" w14:paraId="2F24CB20" w14:textId="77777777" w:rsidTr="000077BC">
        <w:trPr>
          <w:trHeight w:val="216"/>
          <w:jc w:val="center"/>
        </w:trPr>
        <w:tc>
          <w:tcPr>
            <w:tcW w:w="1928" w:type="dxa"/>
            <w:vMerge/>
            <w:shd w:val="clear" w:color="auto" w:fill="auto"/>
            <w:vAlign w:val="center"/>
          </w:tcPr>
          <w:p w14:paraId="4AFB8828" w14:textId="77777777" w:rsidR="00DA6C39" w:rsidRPr="00AC4FBC" w:rsidRDefault="00DA6C39" w:rsidP="00DA6C39">
            <w:pPr>
              <w:pStyle w:val="TAC"/>
            </w:pPr>
          </w:p>
        </w:tc>
        <w:tc>
          <w:tcPr>
            <w:tcW w:w="1146" w:type="dxa"/>
            <w:shd w:val="clear" w:color="auto" w:fill="auto"/>
            <w:vAlign w:val="center"/>
          </w:tcPr>
          <w:p w14:paraId="2EA3435E" w14:textId="77777777" w:rsidR="00DA6C39" w:rsidRPr="00AC4FBC" w:rsidRDefault="00DA6C39" w:rsidP="00DA6C39">
            <w:pPr>
              <w:pStyle w:val="TAC"/>
            </w:pPr>
            <w:r w:rsidRPr="00AC4FBC">
              <w:t>n78</w:t>
            </w:r>
          </w:p>
        </w:tc>
        <w:tc>
          <w:tcPr>
            <w:tcW w:w="1481" w:type="dxa"/>
            <w:shd w:val="clear" w:color="auto" w:fill="auto"/>
            <w:noWrap/>
            <w:vAlign w:val="center"/>
          </w:tcPr>
          <w:p w14:paraId="485C4903" w14:textId="77777777" w:rsidR="00DA6C39" w:rsidRPr="00AC4FBC" w:rsidRDefault="00DA6C39" w:rsidP="00DA6C39">
            <w:pPr>
              <w:pStyle w:val="TAC"/>
            </w:pPr>
            <w:r w:rsidRPr="00AC4FBC">
              <w:t>3715</w:t>
            </w:r>
          </w:p>
        </w:tc>
        <w:tc>
          <w:tcPr>
            <w:tcW w:w="779" w:type="dxa"/>
            <w:shd w:val="clear" w:color="auto" w:fill="auto"/>
            <w:noWrap/>
            <w:vAlign w:val="center"/>
          </w:tcPr>
          <w:p w14:paraId="1769C618" w14:textId="77777777" w:rsidR="00DA6C39" w:rsidRPr="00AC4FBC" w:rsidRDefault="00DA6C39" w:rsidP="00DA6C39">
            <w:pPr>
              <w:pStyle w:val="TAC"/>
            </w:pPr>
            <w:r w:rsidRPr="00AC4FBC">
              <w:t>10</w:t>
            </w:r>
          </w:p>
        </w:tc>
        <w:tc>
          <w:tcPr>
            <w:tcW w:w="721" w:type="dxa"/>
            <w:shd w:val="clear" w:color="auto" w:fill="auto"/>
            <w:noWrap/>
            <w:vAlign w:val="center"/>
          </w:tcPr>
          <w:p w14:paraId="4FE13D91" w14:textId="77777777" w:rsidR="00DA6C39" w:rsidRPr="00AC4FBC" w:rsidRDefault="00DA6C39" w:rsidP="00DA6C39">
            <w:pPr>
              <w:pStyle w:val="TAC"/>
            </w:pPr>
            <w:r w:rsidRPr="00AC4FBC">
              <w:t>50</w:t>
            </w:r>
          </w:p>
        </w:tc>
        <w:tc>
          <w:tcPr>
            <w:tcW w:w="1314" w:type="dxa"/>
            <w:shd w:val="clear" w:color="auto" w:fill="auto"/>
            <w:noWrap/>
            <w:vAlign w:val="center"/>
          </w:tcPr>
          <w:p w14:paraId="0F03BC05" w14:textId="77777777" w:rsidR="00DA6C39" w:rsidRPr="00AC4FBC" w:rsidRDefault="00DA6C39" w:rsidP="00DA6C39">
            <w:pPr>
              <w:pStyle w:val="TAC"/>
            </w:pPr>
            <w:r w:rsidRPr="00AC4FBC">
              <w:t>3715</w:t>
            </w:r>
          </w:p>
        </w:tc>
        <w:tc>
          <w:tcPr>
            <w:tcW w:w="867" w:type="dxa"/>
            <w:shd w:val="clear" w:color="auto" w:fill="auto"/>
            <w:vAlign w:val="center"/>
          </w:tcPr>
          <w:p w14:paraId="1D50C537" w14:textId="77777777" w:rsidR="00DA6C39" w:rsidRPr="00AC4FBC" w:rsidRDefault="00DA6C39" w:rsidP="00DA6C39">
            <w:pPr>
              <w:pStyle w:val="TAC"/>
            </w:pPr>
            <w:r w:rsidRPr="00AC4FBC">
              <w:t>28.8</w:t>
            </w:r>
          </w:p>
        </w:tc>
        <w:tc>
          <w:tcPr>
            <w:tcW w:w="1248" w:type="dxa"/>
            <w:shd w:val="clear" w:color="auto" w:fill="auto"/>
            <w:vAlign w:val="center"/>
          </w:tcPr>
          <w:p w14:paraId="3EAA87B4" w14:textId="77777777" w:rsidR="00DA6C39" w:rsidRPr="00AC4FBC" w:rsidRDefault="00DA6C39" w:rsidP="00DA6C39">
            <w:pPr>
              <w:pStyle w:val="TAC"/>
            </w:pPr>
            <w:r w:rsidRPr="00AC4FBC">
              <w:t>IMD2</w:t>
            </w:r>
          </w:p>
        </w:tc>
      </w:tr>
      <w:tr w:rsidR="00DA6C39" w:rsidRPr="00AC4FBC" w14:paraId="4C2F69E0" w14:textId="77777777" w:rsidTr="000077BC">
        <w:trPr>
          <w:trHeight w:val="216"/>
          <w:jc w:val="center"/>
        </w:trPr>
        <w:tc>
          <w:tcPr>
            <w:tcW w:w="1928" w:type="dxa"/>
            <w:vMerge w:val="restart"/>
            <w:shd w:val="clear" w:color="auto" w:fill="auto"/>
            <w:vAlign w:val="center"/>
          </w:tcPr>
          <w:p w14:paraId="31915016" w14:textId="77777777" w:rsidR="00DA6C39" w:rsidRPr="00AC4FBC" w:rsidRDefault="00DA6C39" w:rsidP="00DA6C39">
            <w:pPr>
              <w:pStyle w:val="TAC"/>
            </w:pPr>
            <w:r w:rsidRPr="00AC4FBC">
              <w:lastRenderedPageBreak/>
              <w:t>DC_20A_n28A-n78A</w:t>
            </w:r>
          </w:p>
          <w:p w14:paraId="2EBA1E15" w14:textId="77777777" w:rsidR="00DA6C39" w:rsidRPr="00AC4FBC" w:rsidRDefault="00DA6C39" w:rsidP="00DA6C39">
            <w:pPr>
              <w:pStyle w:val="TAC"/>
            </w:pPr>
            <w:r w:rsidRPr="00AC4FBC">
              <w:t>DC_20A_SUL_n78A-n83A</w:t>
            </w:r>
          </w:p>
        </w:tc>
        <w:tc>
          <w:tcPr>
            <w:tcW w:w="1146" w:type="dxa"/>
            <w:shd w:val="clear" w:color="auto" w:fill="auto"/>
            <w:vAlign w:val="center"/>
          </w:tcPr>
          <w:p w14:paraId="3520C70C" w14:textId="77777777" w:rsidR="00DA6C39" w:rsidRPr="00AC4FBC" w:rsidRDefault="00DA6C39" w:rsidP="00DA6C39">
            <w:pPr>
              <w:pStyle w:val="TAC"/>
            </w:pPr>
            <w:r w:rsidRPr="00AC4FBC">
              <w:t>20</w:t>
            </w:r>
          </w:p>
        </w:tc>
        <w:tc>
          <w:tcPr>
            <w:tcW w:w="1481" w:type="dxa"/>
            <w:shd w:val="clear" w:color="auto" w:fill="auto"/>
            <w:noWrap/>
            <w:vAlign w:val="center"/>
          </w:tcPr>
          <w:p w14:paraId="4580F2C6" w14:textId="77777777" w:rsidR="00DA6C39" w:rsidRPr="00AC4FBC" w:rsidRDefault="00DA6C39" w:rsidP="00DA6C39">
            <w:pPr>
              <w:pStyle w:val="TAC"/>
            </w:pPr>
            <w:r w:rsidRPr="00AC4FBC">
              <w:t>857</w:t>
            </w:r>
          </w:p>
        </w:tc>
        <w:tc>
          <w:tcPr>
            <w:tcW w:w="779" w:type="dxa"/>
            <w:shd w:val="clear" w:color="auto" w:fill="auto"/>
            <w:noWrap/>
            <w:vAlign w:val="center"/>
          </w:tcPr>
          <w:p w14:paraId="7EEE607B" w14:textId="77777777" w:rsidR="00DA6C39" w:rsidRPr="00AC4FBC" w:rsidRDefault="00DA6C39" w:rsidP="00DA6C39">
            <w:pPr>
              <w:pStyle w:val="TAC"/>
            </w:pPr>
            <w:r w:rsidRPr="00AC4FBC">
              <w:t>5</w:t>
            </w:r>
          </w:p>
        </w:tc>
        <w:tc>
          <w:tcPr>
            <w:tcW w:w="721" w:type="dxa"/>
            <w:shd w:val="clear" w:color="auto" w:fill="auto"/>
            <w:noWrap/>
            <w:vAlign w:val="center"/>
          </w:tcPr>
          <w:p w14:paraId="19F844A0" w14:textId="77777777" w:rsidR="00DA6C39" w:rsidRPr="00AC4FBC" w:rsidRDefault="00DA6C39" w:rsidP="00DA6C39">
            <w:pPr>
              <w:pStyle w:val="TAC"/>
            </w:pPr>
            <w:r w:rsidRPr="00AC4FBC">
              <w:t>25</w:t>
            </w:r>
          </w:p>
        </w:tc>
        <w:tc>
          <w:tcPr>
            <w:tcW w:w="1314" w:type="dxa"/>
            <w:shd w:val="clear" w:color="auto" w:fill="auto"/>
            <w:noWrap/>
            <w:vAlign w:val="center"/>
          </w:tcPr>
          <w:p w14:paraId="646D5E01" w14:textId="77777777" w:rsidR="00DA6C39" w:rsidRPr="00AC4FBC" w:rsidRDefault="00DA6C39" w:rsidP="00DA6C39">
            <w:pPr>
              <w:pStyle w:val="TAC"/>
            </w:pPr>
            <w:r w:rsidRPr="00AC4FBC">
              <w:t>816</w:t>
            </w:r>
          </w:p>
        </w:tc>
        <w:tc>
          <w:tcPr>
            <w:tcW w:w="867" w:type="dxa"/>
            <w:shd w:val="clear" w:color="auto" w:fill="auto"/>
            <w:vAlign w:val="center"/>
          </w:tcPr>
          <w:p w14:paraId="52BC28D3" w14:textId="77777777" w:rsidR="00DA6C39" w:rsidRPr="00AC4FBC" w:rsidRDefault="00DA6C39" w:rsidP="00DA6C39">
            <w:pPr>
              <w:pStyle w:val="TAC"/>
            </w:pPr>
            <w:r w:rsidRPr="00AC4FBC">
              <w:t>N/A</w:t>
            </w:r>
          </w:p>
        </w:tc>
        <w:tc>
          <w:tcPr>
            <w:tcW w:w="1248" w:type="dxa"/>
            <w:shd w:val="clear" w:color="auto" w:fill="auto"/>
            <w:vAlign w:val="center"/>
          </w:tcPr>
          <w:p w14:paraId="1777060A" w14:textId="77777777" w:rsidR="00DA6C39" w:rsidRPr="00AC4FBC" w:rsidRDefault="00DA6C39" w:rsidP="00DA6C39">
            <w:pPr>
              <w:pStyle w:val="TAC"/>
            </w:pPr>
            <w:r w:rsidRPr="00AC4FBC">
              <w:t>N/A</w:t>
            </w:r>
          </w:p>
        </w:tc>
      </w:tr>
      <w:tr w:rsidR="00DA6C39" w:rsidRPr="00AC4FBC" w14:paraId="2391D2F9" w14:textId="77777777" w:rsidTr="000077BC">
        <w:trPr>
          <w:trHeight w:val="216"/>
          <w:jc w:val="center"/>
        </w:trPr>
        <w:tc>
          <w:tcPr>
            <w:tcW w:w="1928" w:type="dxa"/>
            <w:vMerge/>
            <w:shd w:val="clear" w:color="auto" w:fill="auto"/>
            <w:vAlign w:val="center"/>
          </w:tcPr>
          <w:p w14:paraId="51FD91B6" w14:textId="77777777" w:rsidR="00DA6C39" w:rsidRPr="00AC4FBC" w:rsidRDefault="00DA6C39" w:rsidP="00DA6C39">
            <w:pPr>
              <w:pStyle w:val="TAC"/>
            </w:pPr>
          </w:p>
        </w:tc>
        <w:tc>
          <w:tcPr>
            <w:tcW w:w="1146" w:type="dxa"/>
            <w:shd w:val="clear" w:color="auto" w:fill="auto"/>
            <w:vAlign w:val="center"/>
          </w:tcPr>
          <w:p w14:paraId="07CBDD12" w14:textId="77777777" w:rsidR="00DA6C39" w:rsidRPr="00AC4FBC" w:rsidRDefault="00DA6C39" w:rsidP="00DA6C39">
            <w:pPr>
              <w:pStyle w:val="TAC"/>
            </w:pPr>
            <w:r w:rsidRPr="00AC4FBC">
              <w:t>n28, n83</w:t>
            </w:r>
          </w:p>
        </w:tc>
        <w:tc>
          <w:tcPr>
            <w:tcW w:w="1481" w:type="dxa"/>
            <w:shd w:val="clear" w:color="auto" w:fill="auto"/>
            <w:noWrap/>
            <w:vAlign w:val="center"/>
          </w:tcPr>
          <w:p w14:paraId="32ECA8DF" w14:textId="77777777" w:rsidR="00DA6C39" w:rsidRPr="00AC4FBC" w:rsidRDefault="00DA6C39" w:rsidP="00DA6C39">
            <w:pPr>
              <w:pStyle w:val="TAC"/>
            </w:pPr>
            <w:r w:rsidRPr="00AC4FBC">
              <w:t>743</w:t>
            </w:r>
          </w:p>
        </w:tc>
        <w:tc>
          <w:tcPr>
            <w:tcW w:w="779" w:type="dxa"/>
            <w:shd w:val="clear" w:color="auto" w:fill="auto"/>
            <w:noWrap/>
            <w:vAlign w:val="center"/>
          </w:tcPr>
          <w:p w14:paraId="3C1748BB" w14:textId="77777777" w:rsidR="00DA6C39" w:rsidRPr="00AC4FBC" w:rsidRDefault="00DA6C39" w:rsidP="00DA6C39">
            <w:pPr>
              <w:pStyle w:val="TAC"/>
            </w:pPr>
            <w:r w:rsidRPr="00AC4FBC">
              <w:t>5</w:t>
            </w:r>
          </w:p>
        </w:tc>
        <w:tc>
          <w:tcPr>
            <w:tcW w:w="721" w:type="dxa"/>
            <w:shd w:val="clear" w:color="auto" w:fill="auto"/>
            <w:noWrap/>
            <w:vAlign w:val="center"/>
          </w:tcPr>
          <w:p w14:paraId="644DFFFA" w14:textId="77777777" w:rsidR="00DA6C39" w:rsidRPr="00AC4FBC" w:rsidRDefault="00DA6C39" w:rsidP="00DA6C39">
            <w:pPr>
              <w:pStyle w:val="TAC"/>
            </w:pPr>
            <w:r w:rsidRPr="00AC4FBC">
              <w:t>25</w:t>
            </w:r>
          </w:p>
        </w:tc>
        <w:tc>
          <w:tcPr>
            <w:tcW w:w="1314" w:type="dxa"/>
            <w:shd w:val="clear" w:color="auto" w:fill="auto"/>
            <w:noWrap/>
            <w:vAlign w:val="center"/>
          </w:tcPr>
          <w:p w14:paraId="1F62160E" w14:textId="77777777" w:rsidR="00DA6C39" w:rsidRPr="00AC4FBC" w:rsidRDefault="00DA6C39" w:rsidP="00DA6C39">
            <w:pPr>
              <w:pStyle w:val="TAC"/>
            </w:pPr>
            <w:r w:rsidRPr="00AC4FBC">
              <w:t>798</w:t>
            </w:r>
          </w:p>
        </w:tc>
        <w:tc>
          <w:tcPr>
            <w:tcW w:w="867" w:type="dxa"/>
            <w:shd w:val="clear" w:color="auto" w:fill="auto"/>
            <w:vAlign w:val="center"/>
          </w:tcPr>
          <w:p w14:paraId="10F4D0B6" w14:textId="77777777" w:rsidR="00DA6C39" w:rsidRPr="00AC4FBC" w:rsidRDefault="00DA6C39" w:rsidP="00DA6C39">
            <w:pPr>
              <w:pStyle w:val="TAC"/>
            </w:pPr>
            <w:r w:rsidRPr="00AC4FBC">
              <w:t>N/A</w:t>
            </w:r>
          </w:p>
        </w:tc>
        <w:tc>
          <w:tcPr>
            <w:tcW w:w="1248" w:type="dxa"/>
            <w:shd w:val="clear" w:color="auto" w:fill="auto"/>
            <w:vAlign w:val="center"/>
          </w:tcPr>
          <w:p w14:paraId="1AF77D62" w14:textId="77777777" w:rsidR="00DA6C39" w:rsidRPr="00AC4FBC" w:rsidRDefault="00DA6C39" w:rsidP="00DA6C39">
            <w:pPr>
              <w:pStyle w:val="TAC"/>
            </w:pPr>
            <w:r w:rsidRPr="00AC4FBC">
              <w:t>N/A</w:t>
            </w:r>
          </w:p>
        </w:tc>
      </w:tr>
      <w:tr w:rsidR="00DA6C39" w:rsidRPr="00AC4FBC" w14:paraId="48545641" w14:textId="77777777" w:rsidTr="000077BC">
        <w:trPr>
          <w:trHeight w:val="216"/>
          <w:jc w:val="center"/>
        </w:trPr>
        <w:tc>
          <w:tcPr>
            <w:tcW w:w="1928" w:type="dxa"/>
            <w:vMerge/>
            <w:shd w:val="clear" w:color="auto" w:fill="auto"/>
            <w:vAlign w:val="center"/>
          </w:tcPr>
          <w:p w14:paraId="2C57610A" w14:textId="77777777" w:rsidR="00DA6C39" w:rsidRPr="00AC4FBC" w:rsidRDefault="00DA6C39" w:rsidP="00DA6C39">
            <w:pPr>
              <w:pStyle w:val="TAC"/>
            </w:pPr>
          </w:p>
        </w:tc>
        <w:tc>
          <w:tcPr>
            <w:tcW w:w="1146" w:type="dxa"/>
            <w:shd w:val="clear" w:color="auto" w:fill="auto"/>
            <w:vAlign w:val="center"/>
          </w:tcPr>
          <w:p w14:paraId="2F329A85" w14:textId="77777777" w:rsidR="00DA6C39" w:rsidRPr="00AC4FBC" w:rsidRDefault="00DA6C39" w:rsidP="00DA6C39">
            <w:pPr>
              <w:pStyle w:val="TAC"/>
            </w:pPr>
            <w:r w:rsidRPr="00AC4FBC">
              <w:t>n78</w:t>
            </w:r>
          </w:p>
        </w:tc>
        <w:tc>
          <w:tcPr>
            <w:tcW w:w="1481" w:type="dxa"/>
            <w:shd w:val="clear" w:color="auto" w:fill="auto"/>
            <w:noWrap/>
            <w:vAlign w:val="center"/>
          </w:tcPr>
          <w:p w14:paraId="435EAAA5" w14:textId="77777777" w:rsidR="00DA6C39" w:rsidRPr="00AC4FBC" w:rsidRDefault="00DA6C39" w:rsidP="00DA6C39">
            <w:pPr>
              <w:pStyle w:val="TAC"/>
            </w:pPr>
            <w:r w:rsidRPr="00AC4FBC">
              <w:t>3314</w:t>
            </w:r>
          </w:p>
        </w:tc>
        <w:tc>
          <w:tcPr>
            <w:tcW w:w="779" w:type="dxa"/>
            <w:shd w:val="clear" w:color="auto" w:fill="auto"/>
            <w:noWrap/>
            <w:vAlign w:val="center"/>
          </w:tcPr>
          <w:p w14:paraId="21C55CFA" w14:textId="77777777" w:rsidR="00DA6C39" w:rsidRPr="00AC4FBC" w:rsidRDefault="00DA6C39" w:rsidP="00DA6C39">
            <w:pPr>
              <w:pStyle w:val="TAC"/>
            </w:pPr>
            <w:r w:rsidRPr="00AC4FBC">
              <w:t>10</w:t>
            </w:r>
          </w:p>
        </w:tc>
        <w:tc>
          <w:tcPr>
            <w:tcW w:w="721" w:type="dxa"/>
            <w:shd w:val="clear" w:color="auto" w:fill="auto"/>
            <w:noWrap/>
            <w:vAlign w:val="center"/>
          </w:tcPr>
          <w:p w14:paraId="2B8C9EEA" w14:textId="77777777" w:rsidR="00DA6C39" w:rsidRPr="00AC4FBC" w:rsidRDefault="00DA6C39" w:rsidP="00DA6C39">
            <w:pPr>
              <w:pStyle w:val="TAC"/>
            </w:pPr>
            <w:r w:rsidRPr="00AC4FBC">
              <w:t>50</w:t>
            </w:r>
          </w:p>
        </w:tc>
        <w:tc>
          <w:tcPr>
            <w:tcW w:w="1314" w:type="dxa"/>
            <w:shd w:val="clear" w:color="auto" w:fill="auto"/>
            <w:noWrap/>
            <w:vAlign w:val="center"/>
          </w:tcPr>
          <w:p w14:paraId="4CB94469" w14:textId="77777777" w:rsidR="00DA6C39" w:rsidRPr="00AC4FBC" w:rsidRDefault="00DA6C39" w:rsidP="00DA6C39">
            <w:pPr>
              <w:pStyle w:val="TAC"/>
            </w:pPr>
            <w:r w:rsidRPr="00AC4FBC">
              <w:t>3314</w:t>
            </w:r>
          </w:p>
        </w:tc>
        <w:tc>
          <w:tcPr>
            <w:tcW w:w="867" w:type="dxa"/>
            <w:shd w:val="clear" w:color="auto" w:fill="auto"/>
            <w:vAlign w:val="center"/>
          </w:tcPr>
          <w:p w14:paraId="7A823BF8" w14:textId="77777777" w:rsidR="00DA6C39" w:rsidRPr="00AC4FBC" w:rsidRDefault="00DA6C39" w:rsidP="00DA6C39">
            <w:pPr>
              <w:pStyle w:val="TAC"/>
            </w:pPr>
            <w:r w:rsidRPr="00AC4FBC">
              <w:t>8.7</w:t>
            </w:r>
          </w:p>
        </w:tc>
        <w:tc>
          <w:tcPr>
            <w:tcW w:w="1248" w:type="dxa"/>
            <w:shd w:val="clear" w:color="auto" w:fill="auto"/>
            <w:vAlign w:val="center"/>
          </w:tcPr>
          <w:p w14:paraId="71439266" w14:textId="77777777" w:rsidR="00DA6C39" w:rsidRPr="00AC4FBC" w:rsidRDefault="00DA6C39" w:rsidP="00DA6C39">
            <w:pPr>
              <w:pStyle w:val="TAC"/>
            </w:pPr>
            <w:r w:rsidRPr="00AC4FBC">
              <w:t>IMD4</w:t>
            </w:r>
          </w:p>
        </w:tc>
      </w:tr>
      <w:tr w:rsidR="00DA6C39" w:rsidRPr="00AC4FBC" w14:paraId="5751D87F" w14:textId="77777777" w:rsidTr="000077BC">
        <w:trPr>
          <w:trHeight w:val="216"/>
          <w:jc w:val="center"/>
        </w:trPr>
        <w:tc>
          <w:tcPr>
            <w:tcW w:w="1928" w:type="dxa"/>
            <w:vMerge/>
            <w:shd w:val="clear" w:color="auto" w:fill="auto"/>
            <w:vAlign w:val="center"/>
          </w:tcPr>
          <w:p w14:paraId="667DD78C" w14:textId="77777777" w:rsidR="00DA6C39" w:rsidRPr="00AC4FBC" w:rsidRDefault="00DA6C39" w:rsidP="00DA6C39">
            <w:pPr>
              <w:pStyle w:val="TAC"/>
            </w:pPr>
          </w:p>
        </w:tc>
        <w:tc>
          <w:tcPr>
            <w:tcW w:w="1146" w:type="dxa"/>
            <w:shd w:val="clear" w:color="auto" w:fill="auto"/>
            <w:vAlign w:val="center"/>
          </w:tcPr>
          <w:p w14:paraId="04C31132" w14:textId="77777777" w:rsidR="00DA6C39" w:rsidRPr="00AC4FBC" w:rsidRDefault="00DA6C39" w:rsidP="00DA6C39">
            <w:pPr>
              <w:pStyle w:val="TAC"/>
            </w:pPr>
            <w:r w:rsidRPr="00AC4FBC">
              <w:t>20</w:t>
            </w:r>
          </w:p>
        </w:tc>
        <w:tc>
          <w:tcPr>
            <w:tcW w:w="1481" w:type="dxa"/>
            <w:shd w:val="clear" w:color="auto" w:fill="auto"/>
            <w:noWrap/>
            <w:vAlign w:val="center"/>
          </w:tcPr>
          <w:p w14:paraId="4A775DE4" w14:textId="77777777" w:rsidR="00DA6C39" w:rsidRPr="00AC4FBC" w:rsidRDefault="00DA6C39" w:rsidP="00DA6C39">
            <w:pPr>
              <w:pStyle w:val="TAC"/>
            </w:pPr>
            <w:r w:rsidRPr="00AC4FBC">
              <w:t>837</w:t>
            </w:r>
          </w:p>
        </w:tc>
        <w:tc>
          <w:tcPr>
            <w:tcW w:w="779" w:type="dxa"/>
            <w:shd w:val="clear" w:color="auto" w:fill="auto"/>
            <w:noWrap/>
            <w:vAlign w:val="center"/>
          </w:tcPr>
          <w:p w14:paraId="6059CC8B" w14:textId="77777777" w:rsidR="00DA6C39" w:rsidRPr="00AC4FBC" w:rsidRDefault="00DA6C39" w:rsidP="00DA6C39">
            <w:pPr>
              <w:pStyle w:val="TAC"/>
            </w:pPr>
            <w:r w:rsidRPr="00AC4FBC">
              <w:t>5</w:t>
            </w:r>
          </w:p>
        </w:tc>
        <w:tc>
          <w:tcPr>
            <w:tcW w:w="721" w:type="dxa"/>
            <w:shd w:val="clear" w:color="auto" w:fill="auto"/>
            <w:noWrap/>
            <w:vAlign w:val="center"/>
          </w:tcPr>
          <w:p w14:paraId="7008CCBB" w14:textId="77777777" w:rsidR="00DA6C39" w:rsidRPr="00AC4FBC" w:rsidRDefault="00DA6C39" w:rsidP="00DA6C39">
            <w:pPr>
              <w:pStyle w:val="TAC"/>
            </w:pPr>
            <w:r w:rsidRPr="00AC4FBC">
              <w:t>25</w:t>
            </w:r>
          </w:p>
        </w:tc>
        <w:tc>
          <w:tcPr>
            <w:tcW w:w="1314" w:type="dxa"/>
            <w:shd w:val="clear" w:color="auto" w:fill="auto"/>
            <w:noWrap/>
            <w:vAlign w:val="center"/>
          </w:tcPr>
          <w:p w14:paraId="1CA312C7" w14:textId="77777777" w:rsidR="00DA6C39" w:rsidRPr="00AC4FBC" w:rsidRDefault="00DA6C39" w:rsidP="00DA6C39">
            <w:pPr>
              <w:pStyle w:val="TAC"/>
            </w:pPr>
            <w:r w:rsidRPr="00AC4FBC">
              <w:t>796</w:t>
            </w:r>
          </w:p>
        </w:tc>
        <w:tc>
          <w:tcPr>
            <w:tcW w:w="867" w:type="dxa"/>
            <w:shd w:val="clear" w:color="auto" w:fill="auto"/>
            <w:vAlign w:val="center"/>
          </w:tcPr>
          <w:p w14:paraId="3714250D" w14:textId="77777777" w:rsidR="00DA6C39" w:rsidRPr="00AC4FBC" w:rsidRDefault="00DA6C39" w:rsidP="00DA6C39">
            <w:pPr>
              <w:pStyle w:val="TAC"/>
            </w:pPr>
            <w:r w:rsidRPr="00AC4FBC">
              <w:t>N/A</w:t>
            </w:r>
          </w:p>
        </w:tc>
        <w:tc>
          <w:tcPr>
            <w:tcW w:w="1248" w:type="dxa"/>
            <w:shd w:val="clear" w:color="auto" w:fill="auto"/>
            <w:vAlign w:val="center"/>
          </w:tcPr>
          <w:p w14:paraId="1ADE2583" w14:textId="77777777" w:rsidR="00DA6C39" w:rsidRPr="00AC4FBC" w:rsidRDefault="00DA6C39" w:rsidP="00DA6C39">
            <w:pPr>
              <w:pStyle w:val="TAC"/>
            </w:pPr>
            <w:r w:rsidRPr="00AC4FBC">
              <w:t>N/A</w:t>
            </w:r>
          </w:p>
        </w:tc>
      </w:tr>
      <w:tr w:rsidR="00DA6C39" w:rsidRPr="00AC4FBC" w14:paraId="276C6015" w14:textId="77777777" w:rsidTr="000077BC">
        <w:trPr>
          <w:trHeight w:val="216"/>
          <w:jc w:val="center"/>
        </w:trPr>
        <w:tc>
          <w:tcPr>
            <w:tcW w:w="1928" w:type="dxa"/>
            <w:vMerge/>
            <w:shd w:val="clear" w:color="auto" w:fill="auto"/>
            <w:vAlign w:val="center"/>
          </w:tcPr>
          <w:p w14:paraId="79EB6C08" w14:textId="77777777" w:rsidR="00DA6C39" w:rsidRPr="00AC4FBC" w:rsidRDefault="00DA6C39" w:rsidP="00DA6C39">
            <w:pPr>
              <w:pStyle w:val="TAC"/>
            </w:pPr>
          </w:p>
        </w:tc>
        <w:tc>
          <w:tcPr>
            <w:tcW w:w="1146" w:type="dxa"/>
            <w:shd w:val="clear" w:color="auto" w:fill="auto"/>
            <w:vAlign w:val="center"/>
          </w:tcPr>
          <w:p w14:paraId="579C5E53" w14:textId="77777777" w:rsidR="00DA6C39" w:rsidRPr="00AC4FBC" w:rsidRDefault="00DA6C39" w:rsidP="00DA6C39">
            <w:pPr>
              <w:pStyle w:val="TAC"/>
            </w:pPr>
            <w:r w:rsidRPr="00AC4FBC">
              <w:t>n78</w:t>
            </w:r>
          </w:p>
        </w:tc>
        <w:tc>
          <w:tcPr>
            <w:tcW w:w="1481" w:type="dxa"/>
            <w:shd w:val="clear" w:color="auto" w:fill="auto"/>
            <w:noWrap/>
            <w:vAlign w:val="center"/>
          </w:tcPr>
          <w:p w14:paraId="24DB73E4" w14:textId="77777777" w:rsidR="00DA6C39" w:rsidRPr="00AC4FBC" w:rsidRDefault="00DA6C39" w:rsidP="00DA6C39">
            <w:pPr>
              <w:pStyle w:val="TAC"/>
            </w:pPr>
            <w:r w:rsidRPr="00AC4FBC">
              <w:t>3310</w:t>
            </w:r>
          </w:p>
        </w:tc>
        <w:tc>
          <w:tcPr>
            <w:tcW w:w="779" w:type="dxa"/>
            <w:shd w:val="clear" w:color="auto" w:fill="auto"/>
            <w:noWrap/>
            <w:vAlign w:val="center"/>
          </w:tcPr>
          <w:p w14:paraId="11F9AE39" w14:textId="77777777" w:rsidR="00DA6C39" w:rsidRPr="00AC4FBC" w:rsidRDefault="00DA6C39" w:rsidP="00DA6C39">
            <w:pPr>
              <w:pStyle w:val="TAC"/>
            </w:pPr>
            <w:r w:rsidRPr="00AC4FBC">
              <w:t>10</w:t>
            </w:r>
          </w:p>
        </w:tc>
        <w:tc>
          <w:tcPr>
            <w:tcW w:w="721" w:type="dxa"/>
            <w:shd w:val="clear" w:color="auto" w:fill="auto"/>
            <w:noWrap/>
            <w:vAlign w:val="center"/>
          </w:tcPr>
          <w:p w14:paraId="329D839F" w14:textId="77777777" w:rsidR="00DA6C39" w:rsidRPr="00AC4FBC" w:rsidRDefault="00DA6C39" w:rsidP="00DA6C39">
            <w:pPr>
              <w:pStyle w:val="TAC"/>
            </w:pPr>
            <w:r w:rsidRPr="00AC4FBC">
              <w:t>50</w:t>
            </w:r>
          </w:p>
        </w:tc>
        <w:tc>
          <w:tcPr>
            <w:tcW w:w="1314" w:type="dxa"/>
            <w:shd w:val="clear" w:color="auto" w:fill="auto"/>
            <w:noWrap/>
            <w:vAlign w:val="center"/>
          </w:tcPr>
          <w:p w14:paraId="5FCF261A" w14:textId="77777777" w:rsidR="00DA6C39" w:rsidRPr="00AC4FBC" w:rsidRDefault="00DA6C39" w:rsidP="00DA6C39">
            <w:pPr>
              <w:pStyle w:val="TAC"/>
            </w:pPr>
            <w:r w:rsidRPr="00AC4FBC">
              <w:t>3310</w:t>
            </w:r>
          </w:p>
        </w:tc>
        <w:tc>
          <w:tcPr>
            <w:tcW w:w="867" w:type="dxa"/>
            <w:shd w:val="clear" w:color="auto" w:fill="auto"/>
            <w:vAlign w:val="center"/>
          </w:tcPr>
          <w:p w14:paraId="28F5AE41" w14:textId="77777777" w:rsidR="00DA6C39" w:rsidRPr="00AC4FBC" w:rsidRDefault="00DA6C39" w:rsidP="00DA6C39">
            <w:pPr>
              <w:pStyle w:val="TAC"/>
            </w:pPr>
            <w:r w:rsidRPr="00AC4FBC">
              <w:t>N/A</w:t>
            </w:r>
          </w:p>
        </w:tc>
        <w:tc>
          <w:tcPr>
            <w:tcW w:w="1248" w:type="dxa"/>
            <w:shd w:val="clear" w:color="auto" w:fill="auto"/>
            <w:vAlign w:val="center"/>
          </w:tcPr>
          <w:p w14:paraId="742AC249" w14:textId="77777777" w:rsidR="00DA6C39" w:rsidRPr="00AC4FBC" w:rsidRDefault="00DA6C39" w:rsidP="00DA6C39">
            <w:pPr>
              <w:pStyle w:val="TAC"/>
            </w:pPr>
            <w:r w:rsidRPr="00AC4FBC">
              <w:t>N/A</w:t>
            </w:r>
          </w:p>
        </w:tc>
      </w:tr>
      <w:tr w:rsidR="00DA6C39" w:rsidRPr="00AC4FBC" w14:paraId="5393A32B" w14:textId="77777777" w:rsidTr="000077BC">
        <w:trPr>
          <w:trHeight w:val="216"/>
          <w:jc w:val="center"/>
        </w:trPr>
        <w:tc>
          <w:tcPr>
            <w:tcW w:w="1928" w:type="dxa"/>
            <w:vMerge/>
            <w:shd w:val="clear" w:color="auto" w:fill="auto"/>
            <w:vAlign w:val="center"/>
          </w:tcPr>
          <w:p w14:paraId="03AEDF52" w14:textId="77777777" w:rsidR="00DA6C39" w:rsidRPr="00AC4FBC" w:rsidRDefault="00DA6C39" w:rsidP="00DA6C39">
            <w:pPr>
              <w:pStyle w:val="TAC"/>
            </w:pPr>
          </w:p>
        </w:tc>
        <w:tc>
          <w:tcPr>
            <w:tcW w:w="1146" w:type="dxa"/>
            <w:shd w:val="clear" w:color="auto" w:fill="auto"/>
            <w:vAlign w:val="center"/>
          </w:tcPr>
          <w:p w14:paraId="66BA1086" w14:textId="77777777" w:rsidR="00DA6C39" w:rsidRPr="00AC4FBC" w:rsidRDefault="00DA6C39" w:rsidP="00DA6C39">
            <w:pPr>
              <w:pStyle w:val="TAC"/>
            </w:pPr>
            <w:r w:rsidRPr="00AC4FBC">
              <w:t>n28</w:t>
            </w:r>
          </w:p>
        </w:tc>
        <w:tc>
          <w:tcPr>
            <w:tcW w:w="1481" w:type="dxa"/>
            <w:shd w:val="clear" w:color="auto" w:fill="auto"/>
            <w:noWrap/>
            <w:vAlign w:val="center"/>
          </w:tcPr>
          <w:p w14:paraId="0B18C651" w14:textId="77777777" w:rsidR="00DA6C39" w:rsidRPr="00AC4FBC" w:rsidRDefault="00DA6C39" w:rsidP="00DA6C39">
            <w:pPr>
              <w:pStyle w:val="TAC"/>
            </w:pPr>
            <w:r w:rsidRPr="00AC4FBC">
              <w:t>744</w:t>
            </w:r>
          </w:p>
        </w:tc>
        <w:tc>
          <w:tcPr>
            <w:tcW w:w="779" w:type="dxa"/>
            <w:shd w:val="clear" w:color="auto" w:fill="auto"/>
            <w:noWrap/>
            <w:vAlign w:val="center"/>
          </w:tcPr>
          <w:p w14:paraId="507CB88A" w14:textId="77777777" w:rsidR="00DA6C39" w:rsidRPr="00AC4FBC" w:rsidRDefault="00DA6C39" w:rsidP="00DA6C39">
            <w:pPr>
              <w:pStyle w:val="TAC"/>
            </w:pPr>
            <w:r w:rsidRPr="00AC4FBC">
              <w:t>5</w:t>
            </w:r>
          </w:p>
        </w:tc>
        <w:tc>
          <w:tcPr>
            <w:tcW w:w="721" w:type="dxa"/>
            <w:shd w:val="clear" w:color="auto" w:fill="auto"/>
            <w:noWrap/>
            <w:vAlign w:val="center"/>
          </w:tcPr>
          <w:p w14:paraId="5BC058ED" w14:textId="77777777" w:rsidR="00DA6C39" w:rsidRPr="00AC4FBC" w:rsidRDefault="00DA6C39" w:rsidP="00DA6C39">
            <w:pPr>
              <w:pStyle w:val="TAC"/>
            </w:pPr>
            <w:r w:rsidRPr="00AC4FBC">
              <w:t>25</w:t>
            </w:r>
          </w:p>
        </w:tc>
        <w:tc>
          <w:tcPr>
            <w:tcW w:w="1314" w:type="dxa"/>
            <w:shd w:val="clear" w:color="auto" w:fill="auto"/>
            <w:noWrap/>
            <w:vAlign w:val="center"/>
          </w:tcPr>
          <w:p w14:paraId="7D207148" w14:textId="77777777" w:rsidR="00DA6C39" w:rsidRPr="00AC4FBC" w:rsidRDefault="00DA6C39" w:rsidP="00DA6C39">
            <w:pPr>
              <w:pStyle w:val="TAC"/>
            </w:pPr>
            <w:r w:rsidRPr="00AC4FBC">
              <w:t>799</w:t>
            </w:r>
          </w:p>
        </w:tc>
        <w:tc>
          <w:tcPr>
            <w:tcW w:w="867" w:type="dxa"/>
            <w:shd w:val="clear" w:color="auto" w:fill="auto"/>
            <w:vAlign w:val="center"/>
          </w:tcPr>
          <w:p w14:paraId="60A6DAA7" w14:textId="77777777" w:rsidR="00DA6C39" w:rsidRPr="00AC4FBC" w:rsidRDefault="00DA6C39" w:rsidP="00DA6C39">
            <w:pPr>
              <w:pStyle w:val="TAC"/>
            </w:pPr>
            <w:r w:rsidRPr="00AC4FBC">
              <w:rPr>
                <w:rFonts w:eastAsia="Malgun Gothic"/>
              </w:rPr>
              <w:t>9.4</w:t>
            </w:r>
          </w:p>
        </w:tc>
        <w:tc>
          <w:tcPr>
            <w:tcW w:w="1248" w:type="dxa"/>
            <w:shd w:val="clear" w:color="auto" w:fill="auto"/>
            <w:vAlign w:val="center"/>
          </w:tcPr>
          <w:p w14:paraId="7C1F307A" w14:textId="77777777" w:rsidR="00DA6C39" w:rsidRPr="00AC4FBC" w:rsidRDefault="00DA6C39" w:rsidP="00DA6C39">
            <w:pPr>
              <w:pStyle w:val="TAC"/>
            </w:pPr>
            <w:r w:rsidRPr="00AC4FBC">
              <w:rPr>
                <w:rFonts w:eastAsia="Malgun Gothic"/>
              </w:rPr>
              <w:t>IMD4</w:t>
            </w:r>
          </w:p>
        </w:tc>
      </w:tr>
      <w:tr w:rsidR="00DA6C39" w:rsidRPr="00AC4FBC" w14:paraId="20182636" w14:textId="77777777" w:rsidTr="000077BC">
        <w:trPr>
          <w:trHeight w:val="216"/>
          <w:jc w:val="center"/>
        </w:trPr>
        <w:tc>
          <w:tcPr>
            <w:tcW w:w="1928" w:type="dxa"/>
            <w:vMerge w:val="restart"/>
            <w:shd w:val="clear" w:color="auto" w:fill="auto"/>
            <w:vAlign w:val="center"/>
          </w:tcPr>
          <w:p w14:paraId="61E7835C" w14:textId="77777777" w:rsidR="00DA6C39" w:rsidRPr="00AC4FBC" w:rsidRDefault="00DA6C39" w:rsidP="00DA6C39">
            <w:pPr>
              <w:pStyle w:val="TAC"/>
            </w:pPr>
            <w:r w:rsidRPr="00AC4FBC">
              <w:t>DC_21A_n78A-n79A</w:t>
            </w:r>
          </w:p>
        </w:tc>
        <w:tc>
          <w:tcPr>
            <w:tcW w:w="1146" w:type="dxa"/>
            <w:shd w:val="clear" w:color="auto" w:fill="auto"/>
            <w:vAlign w:val="center"/>
          </w:tcPr>
          <w:p w14:paraId="09A738FE" w14:textId="77777777" w:rsidR="00DA6C39" w:rsidRPr="00AC4FBC" w:rsidRDefault="00DA6C39" w:rsidP="00DA6C39">
            <w:pPr>
              <w:pStyle w:val="TAC"/>
            </w:pPr>
            <w:r w:rsidRPr="00AC4FBC">
              <w:t>21</w:t>
            </w:r>
          </w:p>
        </w:tc>
        <w:tc>
          <w:tcPr>
            <w:tcW w:w="1481" w:type="dxa"/>
            <w:shd w:val="clear" w:color="auto" w:fill="auto"/>
            <w:noWrap/>
            <w:vAlign w:val="center"/>
          </w:tcPr>
          <w:p w14:paraId="6F421035" w14:textId="77777777" w:rsidR="00DA6C39" w:rsidRPr="00AC4FBC" w:rsidRDefault="00DA6C39" w:rsidP="00DA6C39">
            <w:pPr>
              <w:pStyle w:val="TAC"/>
            </w:pPr>
            <w:r w:rsidRPr="00AC4FBC">
              <w:t>1453</w:t>
            </w:r>
          </w:p>
        </w:tc>
        <w:tc>
          <w:tcPr>
            <w:tcW w:w="779" w:type="dxa"/>
            <w:shd w:val="clear" w:color="auto" w:fill="auto"/>
            <w:noWrap/>
            <w:vAlign w:val="center"/>
          </w:tcPr>
          <w:p w14:paraId="5474BA56" w14:textId="77777777" w:rsidR="00DA6C39" w:rsidRPr="00AC4FBC" w:rsidRDefault="00DA6C39" w:rsidP="00DA6C39">
            <w:pPr>
              <w:pStyle w:val="TAC"/>
            </w:pPr>
            <w:r w:rsidRPr="00AC4FBC">
              <w:t>5</w:t>
            </w:r>
          </w:p>
        </w:tc>
        <w:tc>
          <w:tcPr>
            <w:tcW w:w="721" w:type="dxa"/>
            <w:shd w:val="clear" w:color="auto" w:fill="auto"/>
            <w:noWrap/>
            <w:vAlign w:val="center"/>
          </w:tcPr>
          <w:p w14:paraId="1D1D6377" w14:textId="77777777" w:rsidR="00DA6C39" w:rsidRPr="00AC4FBC" w:rsidRDefault="00DA6C39" w:rsidP="00DA6C39">
            <w:pPr>
              <w:pStyle w:val="TAC"/>
            </w:pPr>
            <w:r w:rsidRPr="00AC4FBC">
              <w:t>25</w:t>
            </w:r>
          </w:p>
        </w:tc>
        <w:tc>
          <w:tcPr>
            <w:tcW w:w="1314" w:type="dxa"/>
            <w:shd w:val="clear" w:color="auto" w:fill="auto"/>
            <w:noWrap/>
            <w:vAlign w:val="center"/>
          </w:tcPr>
          <w:p w14:paraId="0B7D8721" w14:textId="77777777" w:rsidR="00DA6C39" w:rsidRPr="00AC4FBC" w:rsidRDefault="00DA6C39" w:rsidP="00DA6C39">
            <w:pPr>
              <w:pStyle w:val="TAC"/>
            </w:pPr>
            <w:r w:rsidRPr="00AC4FBC">
              <w:t>1501</w:t>
            </w:r>
          </w:p>
        </w:tc>
        <w:tc>
          <w:tcPr>
            <w:tcW w:w="867" w:type="dxa"/>
            <w:shd w:val="clear" w:color="auto" w:fill="auto"/>
            <w:vAlign w:val="center"/>
          </w:tcPr>
          <w:p w14:paraId="69B5A79F"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78EC6629" w14:textId="77777777" w:rsidR="00DA6C39" w:rsidRPr="00AC4FBC" w:rsidRDefault="00DA6C39" w:rsidP="00DA6C39">
            <w:pPr>
              <w:pStyle w:val="TAC"/>
            </w:pPr>
            <w:r w:rsidRPr="00AC4FBC">
              <w:rPr>
                <w:rFonts w:eastAsia="Malgun Gothic"/>
              </w:rPr>
              <w:t>N/A</w:t>
            </w:r>
          </w:p>
        </w:tc>
      </w:tr>
      <w:tr w:rsidR="00DA6C39" w:rsidRPr="00AC4FBC" w14:paraId="1734A690" w14:textId="77777777" w:rsidTr="000077BC">
        <w:trPr>
          <w:trHeight w:val="216"/>
          <w:jc w:val="center"/>
        </w:trPr>
        <w:tc>
          <w:tcPr>
            <w:tcW w:w="1928" w:type="dxa"/>
            <w:vMerge/>
            <w:shd w:val="clear" w:color="auto" w:fill="auto"/>
            <w:vAlign w:val="center"/>
          </w:tcPr>
          <w:p w14:paraId="597EAE12" w14:textId="77777777" w:rsidR="00DA6C39" w:rsidRPr="00AC4FBC" w:rsidRDefault="00DA6C39" w:rsidP="00DA6C39">
            <w:pPr>
              <w:pStyle w:val="TAC"/>
            </w:pPr>
          </w:p>
        </w:tc>
        <w:tc>
          <w:tcPr>
            <w:tcW w:w="1146" w:type="dxa"/>
            <w:shd w:val="clear" w:color="auto" w:fill="auto"/>
            <w:vAlign w:val="center"/>
          </w:tcPr>
          <w:p w14:paraId="6BE8DB2D" w14:textId="77777777" w:rsidR="00DA6C39" w:rsidRPr="00AC4FBC" w:rsidRDefault="00DA6C39" w:rsidP="00DA6C39">
            <w:pPr>
              <w:pStyle w:val="TAC"/>
            </w:pPr>
            <w:r w:rsidRPr="00AC4FBC">
              <w:t>n78</w:t>
            </w:r>
          </w:p>
        </w:tc>
        <w:tc>
          <w:tcPr>
            <w:tcW w:w="1481" w:type="dxa"/>
            <w:shd w:val="clear" w:color="auto" w:fill="auto"/>
            <w:noWrap/>
            <w:vAlign w:val="center"/>
          </w:tcPr>
          <w:p w14:paraId="5F2D4A1A" w14:textId="77777777" w:rsidR="00DA6C39" w:rsidRPr="00AC4FBC" w:rsidRDefault="00DA6C39" w:rsidP="00DA6C39">
            <w:pPr>
              <w:pStyle w:val="TAC"/>
            </w:pPr>
            <w:r w:rsidRPr="00AC4FBC">
              <w:t>3420</w:t>
            </w:r>
          </w:p>
        </w:tc>
        <w:tc>
          <w:tcPr>
            <w:tcW w:w="779" w:type="dxa"/>
            <w:shd w:val="clear" w:color="auto" w:fill="auto"/>
            <w:noWrap/>
            <w:vAlign w:val="center"/>
          </w:tcPr>
          <w:p w14:paraId="6780B1EB" w14:textId="77777777" w:rsidR="00DA6C39" w:rsidRPr="00AC4FBC" w:rsidRDefault="00DA6C39" w:rsidP="00DA6C39">
            <w:pPr>
              <w:pStyle w:val="TAC"/>
            </w:pPr>
            <w:r w:rsidRPr="00AC4FBC">
              <w:t>10</w:t>
            </w:r>
          </w:p>
        </w:tc>
        <w:tc>
          <w:tcPr>
            <w:tcW w:w="721" w:type="dxa"/>
            <w:shd w:val="clear" w:color="auto" w:fill="auto"/>
            <w:noWrap/>
            <w:vAlign w:val="center"/>
          </w:tcPr>
          <w:p w14:paraId="4F36627B" w14:textId="77777777" w:rsidR="00DA6C39" w:rsidRPr="00AC4FBC" w:rsidRDefault="00DA6C39" w:rsidP="00DA6C39">
            <w:pPr>
              <w:pStyle w:val="TAC"/>
            </w:pPr>
            <w:r w:rsidRPr="00AC4FBC">
              <w:t>50</w:t>
            </w:r>
          </w:p>
        </w:tc>
        <w:tc>
          <w:tcPr>
            <w:tcW w:w="1314" w:type="dxa"/>
            <w:shd w:val="clear" w:color="auto" w:fill="auto"/>
            <w:noWrap/>
            <w:vAlign w:val="center"/>
          </w:tcPr>
          <w:p w14:paraId="746CE7EA" w14:textId="77777777" w:rsidR="00DA6C39" w:rsidRPr="00AC4FBC" w:rsidRDefault="00DA6C39" w:rsidP="00DA6C39">
            <w:pPr>
              <w:pStyle w:val="TAC"/>
            </w:pPr>
            <w:r w:rsidRPr="00AC4FBC">
              <w:t>3420</w:t>
            </w:r>
          </w:p>
        </w:tc>
        <w:tc>
          <w:tcPr>
            <w:tcW w:w="867" w:type="dxa"/>
            <w:shd w:val="clear" w:color="auto" w:fill="auto"/>
            <w:vAlign w:val="center"/>
          </w:tcPr>
          <w:p w14:paraId="1109F70B"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46571E5D" w14:textId="77777777" w:rsidR="00DA6C39" w:rsidRPr="00AC4FBC" w:rsidRDefault="00DA6C39" w:rsidP="00DA6C39">
            <w:pPr>
              <w:pStyle w:val="TAC"/>
            </w:pPr>
            <w:r w:rsidRPr="00AC4FBC">
              <w:rPr>
                <w:rFonts w:eastAsia="Malgun Gothic"/>
              </w:rPr>
              <w:t>N/A</w:t>
            </w:r>
          </w:p>
        </w:tc>
      </w:tr>
      <w:tr w:rsidR="00DA6C39" w:rsidRPr="00AC4FBC" w14:paraId="0481B343" w14:textId="77777777" w:rsidTr="000077BC">
        <w:trPr>
          <w:trHeight w:val="216"/>
          <w:jc w:val="center"/>
        </w:trPr>
        <w:tc>
          <w:tcPr>
            <w:tcW w:w="1928" w:type="dxa"/>
            <w:vMerge/>
            <w:shd w:val="clear" w:color="auto" w:fill="auto"/>
            <w:vAlign w:val="center"/>
          </w:tcPr>
          <w:p w14:paraId="59E68E72" w14:textId="77777777" w:rsidR="00DA6C39" w:rsidRPr="00AC4FBC" w:rsidRDefault="00DA6C39" w:rsidP="00DA6C39">
            <w:pPr>
              <w:pStyle w:val="TAC"/>
            </w:pPr>
          </w:p>
        </w:tc>
        <w:tc>
          <w:tcPr>
            <w:tcW w:w="1146" w:type="dxa"/>
            <w:shd w:val="clear" w:color="auto" w:fill="auto"/>
            <w:vAlign w:val="center"/>
          </w:tcPr>
          <w:p w14:paraId="7CF384BA" w14:textId="77777777" w:rsidR="00DA6C39" w:rsidRPr="00AC4FBC" w:rsidRDefault="00DA6C39" w:rsidP="00DA6C39">
            <w:pPr>
              <w:pStyle w:val="TAC"/>
            </w:pPr>
            <w:r w:rsidRPr="00AC4FBC">
              <w:t>n79</w:t>
            </w:r>
          </w:p>
        </w:tc>
        <w:tc>
          <w:tcPr>
            <w:tcW w:w="1481" w:type="dxa"/>
            <w:shd w:val="clear" w:color="auto" w:fill="auto"/>
            <w:noWrap/>
            <w:vAlign w:val="center"/>
          </w:tcPr>
          <w:p w14:paraId="2537C131" w14:textId="77777777" w:rsidR="00DA6C39" w:rsidRPr="00AC4FBC" w:rsidRDefault="00DA6C39" w:rsidP="00DA6C39">
            <w:pPr>
              <w:pStyle w:val="TAC"/>
            </w:pPr>
            <w:r w:rsidRPr="00AC4FBC">
              <w:t>4873</w:t>
            </w:r>
          </w:p>
        </w:tc>
        <w:tc>
          <w:tcPr>
            <w:tcW w:w="779" w:type="dxa"/>
            <w:shd w:val="clear" w:color="auto" w:fill="auto"/>
            <w:noWrap/>
            <w:vAlign w:val="center"/>
          </w:tcPr>
          <w:p w14:paraId="66FB44BF" w14:textId="77777777" w:rsidR="00DA6C39" w:rsidRPr="00AC4FBC" w:rsidRDefault="00DA6C39" w:rsidP="00DA6C39">
            <w:pPr>
              <w:pStyle w:val="TAC"/>
            </w:pPr>
            <w:r w:rsidRPr="00AC4FBC">
              <w:t>40</w:t>
            </w:r>
          </w:p>
        </w:tc>
        <w:tc>
          <w:tcPr>
            <w:tcW w:w="721" w:type="dxa"/>
            <w:shd w:val="clear" w:color="auto" w:fill="auto"/>
            <w:noWrap/>
            <w:vAlign w:val="center"/>
          </w:tcPr>
          <w:p w14:paraId="50894C52" w14:textId="77777777" w:rsidR="00DA6C39" w:rsidRPr="00AC4FBC" w:rsidRDefault="00DA6C39" w:rsidP="00DA6C39">
            <w:pPr>
              <w:pStyle w:val="TAC"/>
            </w:pPr>
            <w:r w:rsidRPr="00AC4FBC">
              <w:t>216</w:t>
            </w:r>
          </w:p>
        </w:tc>
        <w:tc>
          <w:tcPr>
            <w:tcW w:w="1314" w:type="dxa"/>
            <w:shd w:val="clear" w:color="auto" w:fill="auto"/>
            <w:noWrap/>
            <w:vAlign w:val="center"/>
          </w:tcPr>
          <w:p w14:paraId="3E41C613" w14:textId="77777777" w:rsidR="00DA6C39" w:rsidRPr="00AC4FBC" w:rsidRDefault="00DA6C39" w:rsidP="00DA6C39">
            <w:pPr>
              <w:pStyle w:val="TAC"/>
            </w:pPr>
            <w:r w:rsidRPr="00AC4FBC">
              <w:t>4873</w:t>
            </w:r>
          </w:p>
        </w:tc>
        <w:tc>
          <w:tcPr>
            <w:tcW w:w="867" w:type="dxa"/>
            <w:shd w:val="clear" w:color="auto" w:fill="auto"/>
            <w:vAlign w:val="center"/>
          </w:tcPr>
          <w:p w14:paraId="7C588A09" w14:textId="77777777" w:rsidR="00DA6C39" w:rsidRPr="00AC4FBC" w:rsidRDefault="00DA6C39" w:rsidP="00DA6C39">
            <w:pPr>
              <w:pStyle w:val="TAC"/>
            </w:pPr>
            <w:r w:rsidRPr="00AC4FBC">
              <w:rPr>
                <w:rFonts w:eastAsia="Malgun Gothic"/>
              </w:rPr>
              <w:t>30.1</w:t>
            </w:r>
          </w:p>
        </w:tc>
        <w:tc>
          <w:tcPr>
            <w:tcW w:w="1248" w:type="dxa"/>
            <w:shd w:val="clear" w:color="auto" w:fill="auto"/>
            <w:vAlign w:val="center"/>
          </w:tcPr>
          <w:p w14:paraId="6BB471E1" w14:textId="77777777" w:rsidR="00DA6C39" w:rsidRPr="00AC4FBC" w:rsidRDefault="00DA6C39" w:rsidP="00DA6C39">
            <w:pPr>
              <w:pStyle w:val="TAC"/>
            </w:pPr>
            <w:r w:rsidRPr="00AC4FBC">
              <w:rPr>
                <w:rFonts w:eastAsia="Malgun Gothic"/>
              </w:rPr>
              <w:t>IMD2</w:t>
            </w:r>
          </w:p>
        </w:tc>
      </w:tr>
      <w:tr w:rsidR="00DA6C39" w:rsidRPr="00AC4FBC" w14:paraId="426B7C43" w14:textId="77777777" w:rsidTr="000077BC">
        <w:trPr>
          <w:trHeight w:val="216"/>
          <w:jc w:val="center"/>
        </w:trPr>
        <w:tc>
          <w:tcPr>
            <w:tcW w:w="1928" w:type="dxa"/>
            <w:vMerge/>
            <w:shd w:val="clear" w:color="auto" w:fill="auto"/>
            <w:vAlign w:val="center"/>
          </w:tcPr>
          <w:p w14:paraId="7EC6C1D1" w14:textId="77777777" w:rsidR="00DA6C39" w:rsidRPr="00AC4FBC" w:rsidRDefault="00DA6C39" w:rsidP="00DA6C39">
            <w:pPr>
              <w:pStyle w:val="TAC"/>
            </w:pPr>
          </w:p>
        </w:tc>
        <w:tc>
          <w:tcPr>
            <w:tcW w:w="1146" w:type="dxa"/>
            <w:shd w:val="clear" w:color="auto" w:fill="auto"/>
            <w:vAlign w:val="center"/>
          </w:tcPr>
          <w:p w14:paraId="2A065CC6" w14:textId="77777777" w:rsidR="00DA6C39" w:rsidRPr="00AC4FBC" w:rsidRDefault="00DA6C39" w:rsidP="00DA6C39">
            <w:pPr>
              <w:pStyle w:val="TAC"/>
            </w:pPr>
            <w:r w:rsidRPr="00AC4FBC">
              <w:t>21</w:t>
            </w:r>
          </w:p>
        </w:tc>
        <w:tc>
          <w:tcPr>
            <w:tcW w:w="1481" w:type="dxa"/>
            <w:shd w:val="clear" w:color="auto" w:fill="auto"/>
            <w:noWrap/>
            <w:vAlign w:val="center"/>
          </w:tcPr>
          <w:p w14:paraId="5121D67E" w14:textId="77777777" w:rsidR="00DA6C39" w:rsidRPr="00AC4FBC" w:rsidRDefault="00DA6C39" w:rsidP="00DA6C39">
            <w:pPr>
              <w:pStyle w:val="TAC"/>
            </w:pPr>
            <w:r w:rsidRPr="00AC4FBC">
              <w:t>1453</w:t>
            </w:r>
          </w:p>
        </w:tc>
        <w:tc>
          <w:tcPr>
            <w:tcW w:w="779" w:type="dxa"/>
            <w:shd w:val="clear" w:color="auto" w:fill="auto"/>
            <w:noWrap/>
            <w:vAlign w:val="center"/>
          </w:tcPr>
          <w:p w14:paraId="1A2E9351" w14:textId="77777777" w:rsidR="00DA6C39" w:rsidRPr="00AC4FBC" w:rsidRDefault="00DA6C39" w:rsidP="00DA6C39">
            <w:pPr>
              <w:pStyle w:val="TAC"/>
            </w:pPr>
            <w:r w:rsidRPr="00AC4FBC">
              <w:t>5</w:t>
            </w:r>
          </w:p>
        </w:tc>
        <w:tc>
          <w:tcPr>
            <w:tcW w:w="721" w:type="dxa"/>
            <w:shd w:val="clear" w:color="auto" w:fill="auto"/>
            <w:noWrap/>
            <w:vAlign w:val="center"/>
          </w:tcPr>
          <w:p w14:paraId="07D6415A" w14:textId="77777777" w:rsidR="00DA6C39" w:rsidRPr="00AC4FBC" w:rsidRDefault="00DA6C39" w:rsidP="00DA6C39">
            <w:pPr>
              <w:pStyle w:val="TAC"/>
            </w:pPr>
            <w:r w:rsidRPr="00AC4FBC">
              <w:t>25</w:t>
            </w:r>
          </w:p>
        </w:tc>
        <w:tc>
          <w:tcPr>
            <w:tcW w:w="1314" w:type="dxa"/>
            <w:shd w:val="clear" w:color="auto" w:fill="auto"/>
            <w:noWrap/>
            <w:vAlign w:val="center"/>
          </w:tcPr>
          <w:p w14:paraId="4195D2A4" w14:textId="77777777" w:rsidR="00DA6C39" w:rsidRPr="00AC4FBC" w:rsidRDefault="00DA6C39" w:rsidP="00DA6C39">
            <w:pPr>
              <w:pStyle w:val="TAC"/>
            </w:pPr>
            <w:r w:rsidRPr="00AC4FBC">
              <w:t>1501</w:t>
            </w:r>
          </w:p>
        </w:tc>
        <w:tc>
          <w:tcPr>
            <w:tcW w:w="867" w:type="dxa"/>
            <w:shd w:val="clear" w:color="auto" w:fill="auto"/>
            <w:vAlign w:val="center"/>
          </w:tcPr>
          <w:p w14:paraId="2BBEB938"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4ED45270" w14:textId="77777777" w:rsidR="00DA6C39" w:rsidRPr="00AC4FBC" w:rsidRDefault="00DA6C39" w:rsidP="00DA6C39">
            <w:pPr>
              <w:pStyle w:val="TAC"/>
            </w:pPr>
            <w:r w:rsidRPr="00AC4FBC">
              <w:rPr>
                <w:rFonts w:eastAsia="Malgun Gothic"/>
              </w:rPr>
              <w:t>N/A</w:t>
            </w:r>
          </w:p>
        </w:tc>
      </w:tr>
      <w:tr w:rsidR="00DA6C39" w:rsidRPr="00AC4FBC" w14:paraId="6D5D366D" w14:textId="77777777" w:rsidTr="000077BC">
        <w:trPr>
          <w:trHeight w:val="216"/>
          <w:jc w:val="center"/>
        </w:trPr>
        <w:tc>
          <w:tcPr>
            <w:tcW w:w="1928" w:type="dxa"/>
            <w:vMerge/>
            <w:shd w:val="clear" w:color="auto" w:fill="auto"/>
            <w:vAlign w:val="center"/>
          </w:tcPr>
          <w:p w14:paraId="308AED8F" w14:textId="77777777" w:rsidR="00DA6C39" w:rsidRPr="00AC4FBC" w:rsidRDefault="00DA6C39" w:rsidP="00DA6C39">
            <w:pPr>
              <w:pStyle w:val="TAC"/>
            </w:pPr>
          </w:p>
        </w:tc>
        <w:tc>
          <w:tcPr>
            <w:tcW w:w="1146" w:type="dxa"/>
            <w:shd w:val="clear" w:color="auto" w:fill="auto"/>
            <w:vAlign w:val="center"/>
          </w:tcPr>
          <w:p w14:paraId="5CC84AE8" w14:textId="77777777" w:rsidR="00DA6C39" w:rsidRPr="00AC4FBC" w:rsidRDefault="00DA6C39" w:rsidP="00DA6C39">
            <w:pPr>
              <w:pStyle w:val="TAC"/>
            </w:pPr>
            <w:r w:rsidRPr="00AC4FBC">
              <w:t>n79</w:t>
            </w:r>
          </w:p>
        </w:tc>
        <w:tc>
          <w:tcPr>
            <w:tcW w:w="1481" w:type="dxa"/>
            <w:shd w:val="clear" w:color="auto" w:fill="auto"/>
            <w:noWrap/>
            <w:vAlign w:val="center"/>
          </w:tcPr>
          <w:p w14:paraId="0AEE9CD2" w14:textId="77777777" w:rsidR="00DA6C39" w:rsidRPr="00AC4FBC" w:rsidRDefault="00DA6C39" w:rsidP="00DA6C39">
            <w:pPr>
              <w:pStyle w:val="TAC"/>
            </w:pPr>
            <w:r w:rsidRPr="00AC4FBC">
              <w:t>4940</w:t>
            </w:r>
          </w:p>
        </w:tc>
        <w:tc>
          <w:tcPr>
            <w:tcW w:w="779" w:type="dxa"/>
            <w:shd w:val="clear" w:color="auto" w:fill="auto"/>
            <w:noWrap/>
            <w:vAlign w:val="center"/>
          </w:tcPr>
          <w:p w14:paraId="7F02E566" w14:textId="77777777" w:rsidR="00DA6C39" w:rsidRPr="00AC4FBC" w:rsidRDefault="00DA6C39" w:rsidP="00DA6C39">
            <w:pPr>
              <w:pStyle w:val="TAC"/>
            </w:pPr>
            <w:r w:rsidRPr="00AC4FBC">
              <w:t>40</w:t>
            </w:r>
          </w:p>
        </w:tc>
        <w:tc>
          <w:tcPr>
            <w:tcW w:w="721" w:type="dxa"/>
            <w:shd w:val="clear" w:color="auto" w:fill="auto"/>
            <w:noWrap/>
            <w:vAlign w:val="center"/>
          </w:tcPr>
          <w:p w14:paraId="2D277457" w14:textId="77777777" w:rsidR="00DA6C39" w:rsidRPr="00AC4FBC" w:rsidRDefault="00DA6C39" w:rsidP="00DA6C39">
            <w:pPr>
              <w:pStyle w:val="TAC"/>
            </w:pPr>
            <w:r w:rsidRPr="00AC4FBC">
              <w:t>216</w:t>
            </w:r>
          </w:p>
        </w:tc>
        <w:tc>
          <w:tcPr>
            <w:tcW w:w="1314" w:type="dxa"/>
            <w:shd w:val="clear" w:color="auto" w:fill="auto"/>
            <w:noWrap/>
            <w:vAlign w:val="center"/>
          </w:tcPr>
          <w:p w14:paraId="5DA6F1DD" w14:textId="77777777" w:rsidR="00DA6C39" w:rsidRPr="00AC4FBC" w:rsidRDefault="00DA6C39" w:rsidP="00DA6C39">
            <w:pPr>
              <w:pStyle w:val="TAC"/>
            </w:pPr>
            <w:r w:rsidRPr="00AC4FBC">
              <w:t>4940</w:t>
            </w:r>
          </w:p>
        </w:tc>
        <w:tc>
          <w:tcPr>
            <w:tcW w:w="867" w:type="dxa"/>
            <w:shd w:val="clear" w:color="auto" w:fill="auto"/>
            <w:vAlign w:val="center"/>
          </w:tcPr>
          <w:p w14:paraId="68999754" w14:textId="77777777" w:rsidR="00DA6C39" w:rsidRPr="00AC4FBC" w:rsidRDefault="00DA6C39" w:rsidP="00DA6C39">
            <w:pPr>
              <w:pStyle w:val="TAC"/>
            </w:pPr>
            <w:r w:rsidRPr="00AC4FBC">
              <w:rPr>
                <w:rFonts w:eastAsia="Malgun Gothic"/>
              </w:rPr>
              <w:t>N/A</w:t>
            </w:r>
          </w:p>
        </w:tc>
        <w:tc>
          <w:tcPr>
            <w:tcW w:w="1248" w:type="dxa"/>
            <w:shd w:val="clear" w:color="auto" w:fill="auto"/>
            <w:vAlign w:val="center"/>
          </w:tcPr>
          <w:p w14:paraId="674F6EDE" w14:textId="77777777" w:rsidR="00DA6C39" w:rsidRPr="00AC4FBC" w:rsidRDefault="00DA6C39" w:rsidP="00DA6C39">
            <w:pPr>
              <w:pStyle w:val="TAC"/>
            </w:pPr>
            <w:r w:rsidRPr="00AC4FBC">
              <w:rPr>
                <w:rFonts w:eastAsia="Malgun Gothic"/>
              </w:rPr>
              <w:t>N/A</w:t>
            </w:r>
          </w:p>
        </w:tc>
      </w:tr>
      <w:tr w:rsidR="00DA6C39" w:rsidRPr="00AC4FBC" w14:paraId="2BDB0DFF" w14:textId="77777777" w:rsidTr="000077BC">
        <w:trPr>
          <w:trHeight w:val="216"/>
          <w:jc w:val="center"/>
        </w:trPr>
        <w:tc>
          <w:tcPr>
            <w:tcW w:w="1928" w:type="dxa"/>
            <w:vMerge/>
            <w:tcBorders>
              <w:bottom w:val="single" w:sz="4" w:space="0" w:color="auto"/>
            </w:tcBorders>
            <w:shd w:val="clear" w:color="auto" w:fill="auto"/>
            <w:vAlign w:val="center"/>
          </w:tcPr>
          <w:p w14:paraId="2BFDF680" w14:textId="77777777" w:rsidR="00DA6C39" w:rsidRPr="00AC4FBC" w:rsidRDefault="00DA6C39" w:rsidP="00DA6C39">
            <w:pPr>
              <w:pStyle w:val="TAC"/>
            </w:pPr>
          </w:p>
        </w:tc>
        <w:tc>
          <w:tcPr>
            <w:tcW w:w="1146" w:type="dxa"/>
            <w:shd w:val="clear" w:color="auto" w:fill="auto"/>
            <w:vAlign w:val="center"/>
          </w:tcPr>
          <w:p w14:paraId="48E64C90" w14:textId="77777777" w:rsidR="00DA6C39" w:rsidRPr="00AC4FBC" w:rsidRDefault="00DA6C39" w:rsidP="00DA6C39">
            <w:pPr>
              <w:pStyle w:val="TAC"/>
            </w:pPr>
            <w:r w:rsidRPr="00AC4FBC">
              <w:t>n78</w:t>
            </w:r>
          </w:p>
        </w:tc>
        <w:tc>
          <w:tcPr>
            <w:tcW w:w="1481" w:type="dxa"/>
            <w:shd w:val="clear" w:color="auto" w:fill="auto"/>
            <w:noWrap/>
            <w:vAlign w:val="center"/>
          </w:tcPr>
          <w:p w14:paraId="461415C4" w14:textId="77777777" w:rsidR="00DA6C39" w:rsidRPr="00AC4FBC" w:rsidRDefault="00DA6C39" w:rsidP="00DA6C39">
            <w:pPr>
              <w:pStyle w:val="TAC"/>
            </w:pPr>
            <w:r w:rsidRPr="00AC4FBC">
              <w:t>3487</w:t>
            </w:r>
          </w:p>
        </w:tc>
        <w:tc>
          <w:tcPr>
            <w:tcW w:w="779" w:type="dxa"/>
            <w:shd w:val="clear" w:color="auto" w:fill="auto"/>
            <w:noWrap/>
            <w:vAlign w:val="center"/>
          </w:tcPr>
          <w:p w14:paraId="0B93D7CC" w14:textId="77777777" w:rsidR="00DA6C39" w:rsidRPr="00AC4FBC" w:rsidRDefault="00DA6C39" w:rsidP="00DA6C39">
            <w:pPr>
              <w:pStyle w:val="TAC"/>
            </w:pPr>
            <w:r w:rsidRPr="00AC4FBC">
              <w:t>10</w:t>
            </w:r>
          </w:p>
        </w:tc>
        <w:tc>
          <w:tcPr>
            <w:tcW w:w="721" w:type="dxa"/>
            <w:shd w:val="clear" w:color="auto" w:fill="auto"/>
            <w:noWrap/>
            <w:vAlign w:val="center"/>
          </w:tcPr>
          <w:p w14:paraId="41CA6D8C" w14:textId="77777777" w:rsidR="00DA6C39" w:rsidRPr="00AC4FBC" w:rsidRDefault="00DA6C39" w:rsidP="00DA6C39">
            <w:pPr>
              <w:pStyle w:val="TAC"/>
            </w:pPr>
            <w:r w:rsidRPr="00AC4FBC">
              <w:t>50</w:t>
            </w:r>
          </w:p>
        </w:tc>
        <w:tc>
          <w:tcPr>
            <w:tcW w:w="1314" w:type="dxa"/>
            <w:shd w:val="clear" w:color="auto" w:fill="auto"/>
            <w:noWrap/>
            <w:vAlign w:val="center"/>
          </w:tcPr>
          <w:p w14:paraId="0DD975CB" w14:textId="77777777" w:rsidR="00DA6C39" w:rsidRPr="00AC4FBC" w:rsidRDefault="00DA6C39" w:rsidP="00DA6C39">
            <w:pPr>
              <w:pStyle w:val="TAC"/>
            </w:pPr>
            <w:r w:rsidRPr="00AC4FBC">
              <w:t>3487</w:t>
            </w:r>
          </w:p>
        </w:tc>
        <w:tc>
          <w:tcPr>
            <w:tcW w:w="867" w:type="dxa"/>
            <w:shd w:val="clear" w:color="auto" w:fill="auto"/>
            <w:vAlign w:val="center"/>
          </w:tcPr>
          <w:p w14:paraId="6A88AFBB" w14:textId="77777777" w:rsidR="00DA6C39" w:rsidRPr="00AC4FBC" w:rsidRDefault="00DA6C39" w:rsidP="00DA6C39">
            <w:pPr>
              <w:pStyle w:val="TAC"/>
            </w:pPr>
            <w:r w:rsidRPr="00AC4FBC">
              <w:rPr>
                <w:rFonts w:eastAsia="Malgun Gothic"/>
              </w:rPr>
              <w:t>29.8</w:t>
            </w:r>
          </w:p>
        </w:tc>
        <w:tc>
          <w:tcPr>
            <w:tcW w:w="1248" w:type="dxa"/>
            <w:shd w:val="clear" w:color="auto" w:fill="auto"/>
            <w:vAlign w:val="center"/>
          </w:tcPr>
          <w:p w14:paraId="18CA819C" w14:textId="77777777" w:rsidR="00DA6C39" w:rsidRPr="00AC4FBC" w:rsidRDefault="00DA6C39" w:rsidP="00DA6C39">
            <w:pPr>
              <w:pStyle w:val="TAC"/>
            </w:pPr>
            <w:r w:rsidRPr="00AC4FBC">
              <w:rPr>
                <w:rFonts w:eastAsia="Malgun Gothic"/>
              </w:rPr>
              <w:t>IMD2</w:t>
            </w:r>
          </w:p>
        </w:tc>
      </w:tr>
      <w:tr w:rsidR="00DA6C39" w:rsidRPr="00AC4FBC" w14:paraId="0DC188EC" w14:textId="77777777" w:rsidTr="000E7EBA">
        <w:trPr>
          <w:trHeight w:val="216"/>
          <w:jc w:val="center"/>
        </w:trPr>
        <w:tc>
          <w:tcPr>
            <w:tcW w:w="1928" w:type="dxa"/>
            <w:tcBorders>
              <w:bottom w:val="nil"/>
            </w:tcBorders>
            <w:shd w:val="clear" w:color="auto" w:fill="auto"/>
            <w:vAlign w:val="center"/>
          </w:tcPr>
          <w:p w14:paraId="54F39C24" w14:textId="77777777" w:rsidR="00DA6C39" w:rsidRPr="00AC4FBC" w:rsidRDefault="00DA6C39" w:rsidP="00DA6C39">
            <w:pPr>
              <w:pStyle w:val="TAC"/>
            </w:pPr>
          </w:p>
        </w:tc>
        <w:tc>
          <w:tcPr>
            <w:tcW w:w="1146" w:type="dxa"/>
            <w:shd w:val="clear" w:color="auto" w:fill="auto"/>
          </w:tcPr>
          <w:p w14:paraId="20B9F569" w14:textId="27EECE7F" w:rsidR="00DA6C39" w:rsidRPr="00AC4FBC" w:rsidRDefault="00DA6C39" w:rsidP="00DA6C39">
            <w:pPr>
              <w:pStyle w:val="TAC"/>
            </w:pPr>
            <w:r w:rsidRPr="00EF5447">
              <w:rPr>
                <w:lang w:eastAsia="zh-TW"/>
              </w:rPr>
              <w:t>n2</w:t>
            </w:r>
          </w:p>
        </w:tc>
        <w:tc>
          <w:tcPr>
            <w:tcW w:w="1481" w:type="dxa"/>
            <w:shd w:val="clear" w:color="auto" w:fill="auto"/>
            <w:noWrap/>
          </w:tcPr>
          <w:p w14:paraId="190878F1" w14:textId="0F74AB9E" w:rsidR="00DA6C39" w:rsidRPr="00AC4FBC" w:rsidRDefault="00DA6C39" w:rsidP="00DA6C39">
            <w:pPr>
              <w:pStyle w:val="TAC"/>
            </w:pPr>
            <w:r>
              <w:rPr>
                <w:rFonts w:eastAsia="Malgun Gothic"/>
                <w:kern w:val="2"/>
                <w:szCs w:val="24"/>
                <w:lang w:eastAsia="ko-KR"/>
              </w:rPr>
              <w:t>N/A</w:t>
            </w:r>
          </w:p>
        </w:tc>
        <w:tc>
          <w:tcPr>
            <w:tcW w:w="779" w:type="dxa"/>
            <w:shd w:val="clear" w:color="auto" w:fill="auto"/>
            <w:noWrap/>
          </w:tcPr>
          <w:p w14:paraId="75146713" w14:textId="09E878D6" w:rsidR="00DA6C39" w:rsidRPr="00AC4FBC" w:rsidRDefault="00DA6C39" w:rsidP="00DA6C39">
            <w:pPr>
              <w:pStyle w:val="TAC"/>
            </w:pPr>
            <w:r w:rsidRPr="003C4CEC">
              <w:rPr>
                <w:rFonts w:eastAsia="Malgun Gothic"/>
                <w:kern w:val="2"/>
                <w:szCs w:val="24"/>
                <w:lang w:eastAsia="ko-KR"/>
              </w:rPr>
              <w:t>5</w:t>
            </w:r>
          </w:p>
        </w:tc>
        <w:tc>
          <w:tcPr>
            <w:tcW w:w="721" w:type="dxa"/>
            <w:shd w:val="clear" w:color="auto" w:fill="auto"/>
            <w:noWrap/>
          </w:tcPr>
          <w:p w14:paraId="2AC34694" w14:textId="36705234" w:rsidR="00DA6C39" w:rsidRPr="00AC4FBC" w:rsidRDefault="00DA6C39" w:rsidP="00DA6C39">
            <w:pPr>
              <w:pStyle w:val="TAC"/>
            </w:pPr>
            <w:r>
              <w:rPr>
                <w:rFonts w:eastAsia="Malgun Gothic"/>
                <w:kern w:val="2"/>
                <w:szCs w:val="24"/>
                <w:lang w:eastAsia="ko-KR"/>
              </w:rPr>
              <w:t>N/A</w:t>
            </w:r>
          </w:p>
        </w:tc>
        <w:tc>
          <w:tcPr>
            <w:tcW w:w="1314" w:type="dxa"/>
            <w:shd w:val="clear" w:color="auto" w:fill="auto"/>
            <w:noWrap/>
          </w:tcPr>
          <w:p w14:paraId="20776D37" w14:textId="0E0E7208" w:rsidR="00DA6C39" w:rsidRPr="00AC4FBC" w:rsidRDefault="00DA6C39" w:rsidP="00DA6C39">
            <w:pPr>
              <w:pStyle w:val="TAC"/>
            </w:pPr>
            <w:r w:rsidRPr="00EF5447">
              <w:rPr>
                <w:kern w:val="2"/>
                <w:szCs w:val="24"/>
                <w:lang w:eastAsia="zh-CN"/>
              </w:rPr>
              <w:t>1960</w:t>
            </w:r>
          </w:p>
        </w:tc>
        <w:tc>
          <w:tcPr>
            <w:tcW w:w="867" w:type="dxa"/>
            <w:shd w:val="clear" w:color="auto" w:fill="auto"/>
          </w:tcPr>
          <w:p w14:paraId="20A59B78" w14:textId="5B3947EA" w:rsidR="00DA6C39" w:rsidRPr="00AC4FBC" w:rsidRDefault="00DA6C39" w:rsidP="00DA6C39">
            <w:pPr>
              <w:pStyle w:val="TAC"/>
              <w:rPr>
                <w:rFonts w:eastAsia="Malgun Gothic"/>
              </w:rPr>
            </w:pPr>
            <w:r w:rsidRPr="00EF5447">
              <w:rPr>
                <w:kern w:val="2"/>
                <w:szCs w:val="24"/>
                <w:lang w:eastAsia="zh-CN"/>
              </w:rPr>
              <w:t>32.1</w:t>
            </w:r>
          </w:p>
        </w:tc>
        <w:tc>
          <w:tcPr>
            <w:tcW w:w="1248" w:type="dxa"/>
            <w:shd w:val="clear" w:color="auto" w:fill="auto"/>
          </w:tcPr>
          <w:p w14:paraId="0C49FED2" w14:textId="3F88BFE3" w:rsidR="00DA6C39" w:rsidRPr="00AC4FBC" w:rsidRDefault="00DA6C39" w:rsidP="00DA6C39">
            <w:pPr>
              <w:pStyle w:val="TAC"/>
              <w:rPr>
                <w:rFonts w:eastAsia="Malgun Gothic"/>
              </w:rPr>
            </w:pPr>
            <w:r w:rsidRPr="00EF5447">
              <w:rPr>
                <w:kern w:val="2"/>
                <w:szCs w:val="24"/>
                <w:lang w:eastAsia="ja-JP"/>
              </w:rPr>
              <w:t>IMD</w:t>
            </w:r>
            <w:r w:rsidRPr="00EF5447">
              <w:rPr>
                <w:kern w:val="2"/>
                <w:szCs w:val="24"/>
                <w:lang w:eastAsia="zh-CN"/>
              </w:rPr>
              <w:t>2</w:t>
            </w:r>
          </w:p>
        </w:tc>
      </w:tr>
      <w:tr w:rsidR="00DA6C39" w:rsidRPr="00AC4FBC" w14:paraId="707B5752" w14:textId="77777777" w:rsidTr="000E7EBA">
        <w:trPr>
          <w:trHeight w:val="216"/>
          <w:jc w:val="center"/>
        </w:trPr>
        <w:tc>
          <w:tcPr>
            <w:tcW w:w="1928" w:type="dxa"/>
            <w:tcBorders>
              <w:top w:val="nil"/>
              <w:left w:val="single" w:sz="4" w:space="0" w:color="auto"/>
              <w:bottom w:val="nil"/>
              <w:right w:val="single" w:sz="4" w:space="0" w:color="auto"/>
            </w:tcBorders>
            <w:shd w:val="clear" w:color="auto" w:fill="auto"/>
            <w:vAlign w:val="center"/>
          </w:tcPr>
          <w:p w14:paraId="4361133A" w14:textId="7C36462C" w:rsidR="00DA6C39" w:rsidRPr="00AC4FBC" w:rsidRDefault="00DA6C39" w:rsidP="00DA6C39">
            <w:pPr>
              <w:pStyle w:val="TAC"/>
            </w:pPr>
            <w:r w:rsidRPr="00377300">
              <w:t>DC_66A_n2A-n77A</w:t>
            </w:r>
          </w:p>
        </w:tc>
        <w:tc>
          <w:tcPr>
            <w:tcW w:w="1146" w:type="dxa"/>
            <w:tcBorders>
              <w:left w:val="single" w:sz="4" w:space="0" w:color="auto"/>
            </w:tcBorders>
            <w:shd w:val="clear" w:color="auto" w:fill="auto"/>
          </w:tcPr>
          <w:p w14:paraId="7E2B616C" w14:textId="492EF69A" w:rsidR="00DA6C39" w:rsidRPr="00AC4FBC" w:rsidRDefault="00DA6C39" w:rsidP="00DA6C39">
            <w:pPr>
              <w:pStyle w:val="TAC"/>
            </w:pPr>
            <w:r w:rsidRPr="00EF5447">
              <w:rPr>
                <w:lang w:eastAsia="zh-TW"/>
              </w:rPr>
              <w:t>66</w:t>
            </w:r>
          </w:p>
        </w:tc>
        <w:tc>
          <w:tcPr>
            <w:tcW w:w="1481" w:type="dxa"/>
            <w:shd w:val="clear" w:color="auto" w:fill="auto"/>
            <w:noWrap/>
          </w:tcPr>
          <w:p w14:paraId="614565C4" w14:textId="29B74C16" w:rsidR="00DA6C39" w:rsidRPr="00AC4FBC" w:rsidRDefault="00DA6C39" w:rsidP="00DA6C39">
            <w:pPr>
              <w:pStyle w:val="TAC"/>
            </w:pPr>
            <w:r w:rsidRPr="003C4CEC">
              <w:rPr>
                <w:rFonts w:eastAsia="Malgun Gothic"/>
                <w:kern w:val="2"/>
                <w:szCs w:val="24"/>
                <w:lang w:eastAsia="ko-KR"/>
              </w:rPr>
              <w:t>1760</w:t>
            </w:r>
          </w:p>
        </w:tc>
        <w:tc>
          <w:tcPr>
            <w:tcW w:w="779" w:type="dxa"/>
            <w:shd w:val="clear" w:color="auto" w:fill="auto"/>
            <w:noWrap/>
          </w:tcPr>
          <w:p w14:paraId="3E5E0205" w14:textId="77EEAF2C" w:rsidR="00DA6C39" w:rsidRPr="00AC4FBC" w:rsidRDefault="00DA6C39" w:rsidP="00DA6C39">
            <w:pPr>
              <w:pStyle w:val="TAC"/>
            </w:pPr>
            <w:r w:rsidRPr="003C4CEC">
              <w:rPr>
                <w:rFonts w:eastAsia="Malgun Gothic"/>
                <w:kern w:val="2"/>
                <w:szCs w:val="24"/>
                <w:lang w:eastAsia="ko-KR"/>
              </w:rPr>
              <w:t>5</w:t>
            </w:r>
          </w:p>
        </w:tc>
        <w:tc>
          <w:tcPr>
            <w:tcW w:w="721" w:type="dxa"/>
            <w:shd w:val="clear" w:color="auto" w:fill="auto"/>
            <w:noWrap/>
          </w:tcPr>
          <w:p w14:paraId="37805049" w14:textId="1AC31A41" w:rsidR="00DA6C39" w:rsidRPr="00AC4FBC" w:rsidRDefault="00DA6C39" w:rsidP="00DA6C39">
            <w:pPr>
              <w:pStyle w:val="TAC"/>
            </w:pPr>
            <w:r w:rsidRPr="003C4CEC">
              <w:rPr>
                <w:rFonts w:eastAsia="Malgun Gothic"/>
                <w:kern w:val="2"/>
                <w:szCs w:val="24"/>
                <w:lang w:eastAsia="ko-KR"/>
              </w:rPr>
              <w:t>25</w:t>
            </w:r>
          </w:p>
        </w:tc>
        <w:tc>
          <w:tcPr>
            <w:tcW w:w="1314" w:type="dxa"/>
            <w:shd w:val="clear" w:color="auto" w:fill="auto"/>
            <w:noWrap/>
          </w:tcPr>
          <w:p w14:paraId="5094CB86" w14:textId="49D2FF69" w:rsidR="00DA6C39" w:rsidRPr="00AC4FBC" w:rsidRDefault="00DA6C39" w:rsidP="00DA6C39">
            <w:pPr>
              <w:pStyle w:val="TAC"/>
            </w:pPr>
            <w:r w:rsidRPr="00EF5447">
              <w:rPr>
                <w:rFonts w:eastAsia="Malgun Gothic"/>
                <w:kern w:val="2"/>
                <w:szCs w:val="24"/>
                <w:lang w:eastAsia="ko-KR"/>
              </w:rPr>
              <w:t>21</w:t>
            </w:r>
            <w:r>
              <w:rPr>
                <w:rFonts w:eastAsia="Malgun Gothic"/>
                <w:kern w:val="2"/>
                <w:szCs w:val="24"/>
                <w:lang w:eastAsia="ko-KR"/>
              </w:rPr>
              <w:t>60</w:t>
            </w:r>
          </w:p>
        </w:tc>
        <w:tc>
          <w:tcPr>
            <w:tcW w:w="867" w:type="dxa"/>
            <w:shd w:val="clear" w:color="auto" w:fill="auto"/>
          </w:tcPr>
          <w:p w14:paraId="7750A6B2" w14:textId="3E9D4A24" w:rsidR="00DA6C39" w:rsidRPr="00AC4FBC" w:rsidRDefault="00DA6C39" w:rsidP="00DA6C39">
            <w:pPr>
              <w:pStyle w:val="TAC"/>
              <w:rPr>
                <w:rFonts w:eastAsia="Malgun Gothic"/>
              </w:rPr>
            </w:pPr>
            <w:r w:rsidRPr="00EF5447">
              <w:rPr>
                <w:rFonts w:eastAsia="Malgun Gothic"/>
                <w:kern w:val="2"/>
                <w:szCs w:val="24"/>
                <w:lang w:eastAsia="ko-KR"/>
              </w:rPr>
              <w:t>N/A</w:t>
            </w:r>
          </w:p>
        </w:tc>
        <w:tc>
          <w:tcPr>
            <w:tcW w:w="1248" w:type="dxa"/>
            <w:shd w:val="clear" w:color="auto" w:fill="auto"/>
          </w:tcPr>
          <w:p w14:paraId="6C1804C1" w14:textId="33322F9B" w:rsidR="00DA6C39" w:rsidRPr="00AC4FBC" w:rsidRDefault="00DA6C39" w:rsidP="00DA6C39">
            <w:pPr>
              <w:pStyle w:val="TAC"/>
              <w:rPr>
                <w:rFonts w:eastAsia="Malgun Gothic"/>
              </w:rPr>
            </w:pPr>
            <w:r w:rsidRPr="00EF5447">
              <w:rPr>
                <w:rFonts w:eastAsia="Malgun Gothic"/>
                <w:kern w:val="2"/>
                <w:szCs w:val="24"/>
                <w:lang w:eastAsia="ko-KR"/>
              </w:rPr>
              <w:t>N/A</w:t>
            </w:r>
          </w:p>
        </w:tc>
      </w:tr>
      <w:tr w:rsidR="00DA6C39" w:rsidRPr="00AC4FBC" w14:paraId="7F4A7312" w14:textId="77777777" w:rsidTr="000E7EBA">
        <w:trPr>
          <w:trHeight w:val="216"/>
          <w:jc w:val="center"/>
        </w:trPr>
        <w:tc>
          <w:tcPr>
            <w:tcW w:w="1928" w:type="dxa"/>
            <w:tcBorders>
              <w:top w:val="nil"/>
              <w:bottom w:val="single" w:sz="4" w:space="0" w:color="auto"/>
            </w:tcBorders>
            <w:shd w:val="clear" w:color="auto" w:fill="auto"/>
            <w:vAlign w:val="center"/>
          </w:tcPr>
          <w:p w14:paraId="312BA1F6" w14:textId="77777777" w:rsidR="00DA6C39" w:rsidRPr="00AC4FBC" w:rsidRDefault="00DA6C39" w:rsidP="00DA6C39">
            <w:pPr>
              <w:pStyle w:val="TAC"/>
            </w:pPr>
          </w:p>
        </w:tc>
        <w:tc>
          <w:tcPr>
            <w:tcW w:w="1146" w:type="dxa"/>
            <w:shd w:val="clear" w:color="auto" w:fill="auto"/>
          </w:tcPr>
          <w:p w14:paraId="71F122AC" w14:textId="27590FB2" w:rsidR="00DA6C39" w:rsidRPr="00AC4FBC" w:rsidRDefault="00DA6C39" w:rsidP="00DA6C39">
            <w:pPr>
              <w:pStyle w:val="TAC"/>
            </w:pPr>
            <w:r w:rsidRPr="00EF5447">
              <w:rPr>
                <w:lang w:eastAsia="zh-TW"/>
              </w:rPr>
              <w:t>n77</w:t>
            </w:r>
          </w:p>
        </w:tc>
        <w:tc>
          <w:tcPr>
            <w:tcW w:w="1481" w:type="dxa"/>
            <w:shd w:val="clear" w:color="auto" w:fill="auto"/>
            <w:noWrap/>
          </w:tcPr>
          <w:p w14:paraId="4ACC1C31" w14:textId="1EBBF6F5" w:rsidR="00DA6C39" w:rsidRPr="00AC4FBC" w:rsidRDefault="00DA6C39" w:rsidP="00DA6C39">
            <w:pPr>
              <w:pStyle w:val="TAC"/>
            </w:pPr>
            <w:r w:rsidRPr="003C4CEC">
              <w:rPr>
                <w:rFonts w:eastAsia="Malgun Gothic"/>
                <w:kern w:val="2"/>
                <w:szCs w:val="24"/>
                <w:lang w:eastAsia="ko-KR"/>
              </w:rPr>
              <w:t>3720</w:t>
            </w:r>
          </w:p>
        </w:tc>
        <w:tc>
          <w:tcPr>
            <w:tcW w:w="779" w:type="dxa"/>
            <w:shd w:val="clear" w:color="auto" w:fill="auto"/>
            <w:noWrap/>
          </w:tcPr>
          <w:p w14:paraId="13625972" w14:textId="2BFDDFEF" w:rsidR="00DA6C39" w:rsidRPr="00AC4FBC" w:rsidRDefault="00DA6C39" w:rsidP="00DA6C39">
            <w:pPr>
              <w:pStyle w:val="TAC"/>
            </w:pPr>
            <w:r w:rsidRPr="003C4CEC">
              <w:rPr>
                <w:rFonts w:eastAsia="Malgun Gothic"/>
                <w:kern w:val="2"/>
                <w:szCs w:val="24"/>
                <w:lang w:eastAsia="ko-KR"/>
              </w:rPr>
              <w:t>10</w:t>
            </w:r>
          </w:p>
        </w:tc>
        <w:tc>
          <w:tcPr>
            <w:tcW w:w="721" w:type="dxa"/>
            <w:shd w:val="clear" w:color="auto" w:fill="auto"/>
            <w:noWrap/>
          </w:tcPr>
          <w:p w14:paraId="3F0E357E" w14:textId="45849FE0" w:rsidR="00DA6C39" w:rsidRPr="00AC4FBC" w:rsidRDefault="00DA6C39" w:rsidP="00DA6C39">
            <w:pPr>
              <w:pStyle w:val="TAC"/>
            </w:pPr>
            <w:r w:rsidRPr="003C4CEC">
              <w:rPr>
                <w:rFonts w:eastAsia="Malgun Gothic"/>
                <w:kern w:val="2"/>
                <w:szCs w:val="24"/>
                <w:lang w:eastAsia="ko-KR"/>
              </w:rPr>
              <w:t>50</w:t>
            </w:r>
          </w:p>
        </w:tc>
        <w:tc>
          <w:tcPr>
            <w:tcW w:w="1314" w:type="dxa"/>
            <w:shd w:val="clear" w:color="auto" w:fill="auto"/>
            <w:noWrap/>
          </w:tcPr>
          <w:p w14:paraId="1F26FCC4" w14:textId="0BF63C3B" w:rsidR="00DA6C39" w:rsidRPr="00AC4FBC" w:rsidRDefault="00DA6C39" w:rsidP="00DA6C39">
            <w:pPr>
              <w:pStyle w:val="TAC"/>
            </w:pPr>
            <w:r w:rsidRPr="00EF5447">
              <w:rPr>
                <w:kern w:val="2"/>
                <w:szCs w:val="24"/>
                <w:lang w:eastAsia="zh-CN"/>
              </w:rPr>
              <w:t>37</w:t>
            </w:r>
            <w:r>
              <w:rPr>
                <w:kern w:val="2"/>
                <w:szCs w:val="24"/>
                <w:lang w:eastAsia="zh-CN"/>
              </w:rPr>
              <w:t>20</w:t>
            </w:r>
          </w:p>
        </w:tc>
        <w:tc>
          <w:tcPr>
            <w:tcW w:w="867" w:type="dxa"/>
            <w:shd w:val="clear" w:color="auto" w:fill="auto"/>
          </w:tcPr>
          <w:p w14:paraId="35BBA473" w14:textId="00714D79" w:rsidR="00DA6C39" w:rsidRPr="00AC4FBC" w:rsidRDefault="00DA6C39" w:rsidP="00DA6C39">
            <w:pPr>
              <w:pStyle w:val="TAC"/>
              <w:rPr>
                <w:rFonts w:eastAsia="Malgun Gothic"/>
              </w:rPr>
            </w:pPr>
            <w:r w:rsidRPr="00EF5447">
              <w:rPr>
                <w:rFonts w:eastAsia="Malgun Gothic"/>
                <w:kern w:val="2"/>
                <w:szCs w:val="24"/>
                <w:lang w:eastAsia="ko-KR"/>
              </w:rPr>
              <w:t>N/A</w:t>
            </w:r>
          </w:p>
        </w:tc>
        <w:tc>
          <w:tcPr>
            <w:tcW w:w="1248" w:type="dxa"/>
            <w:shd w:val="clear" w:color="auto" w:fill="auto"/>
          </w:tcPr>
          <w:p w14:paraId="7AA0A0EC" w14:textId="15B5CA9D" w:rsidR="00DA6C39" w:rsidRPr="00AC4FBC" w:rsidRDefault="00DA6C39" w:rsidP="00DA6C39">
            <w:pPr>
              <w:pStyle w:val="TAC"/>
              <w:rPr>
                <w:rFonts w:eastAsia="Malgun Gothic"/>
              </w:rPr>
            </w:pPr>
            <w:r w:rsidRPr="00EF5447">
              <w:rPr>
                <w:rFonts w:eastAsia="Malgun Gothic"/>
                <w:kern w:val="2"/>
                <w:szCs w:val="24"/>
                <w:lang w:eastAsia="ko-KR"/>
              </w:rPr>
              <w:t>N/A</w:t>
            </w:r>
          </w:p>
        </w:tc>
      </w:tr>
      <w:tr w:rsidR="00DA6C39" w:rsidRPr="00AC4FBC" w14:paraId="663ED11A" w14:textId="77777777" w:rsidTr="000E7EBA">
        <w:trPr>
          <w:trHeight w:val="216"/>
          <w:jc w:val="center"/>
        </w:trPr>
        <w:tc>
          <w:tcPr>
            <w:tcW w:w="1928" w:type="dxa"/>
            <w:tcBorders>
              <w:bottom w:val="nil"/>
            </w:tcBorders>
            <w:shd w:val="clear" w:color="auto" w:fill="auto"/>
            <w:vAlign w:val="center"/>
          </w:tcPr>
          <w:p w14:paraId="301697C0" w14:textId="77777777" w:rsidR="00DA6C39" w:rsidRPr="00AC4FBC" w:rsidRDefault="00DA6C39" w:rsidP="00DA6C39">
            <w:pPr>
              <w:pStyle w:val="TAC"/>
            </w:pPr>
          </w:p>
        </w:tc>
        <w:tc>
          <w:tcPr>
            <w:tcW w:w="1146" w:type="dxa"/>
            <w:shd w:val="clear" w:color="auto" w:fill="auto"/>
          </w:tcPr>
          <w:p w14:paraId="6DC88022" w14:textId="7A2AB097" w:rsidR="00DA6C39" w:rsidRPr="00AC4FBC" w:rsidRDefault="00DA6C39" w:rsidP="00DA6C39">
            <w:pPr>
              <w:pStyle w:val="TAC"/>
            </w:pPr>
            <w:r w:rsidRPr="00EF5447">
              <w:rPr>
                <w:rFonts w:eastAsia="Calibri Light"/>
              </w:rPr>
              <w:t>66</w:t>
            </w:r>
          </w:p>
        </w:tc>
        <w:tc>
          <w:tcPr>
            <w:tcW w:w="1481" w:type="dxa"/>
            <w:shd w:val="clear" w:color="auto" w:fill="auto"/>
            <w:noWrap/>
          </w:tcPr>
          <w:p w14:paraId="3FE87AF5" w14:textId="52C5881A" w:rsidR="00DA6C39" w:rsidRPr="00AC4FBC" w:rsidRDefault="00DA6C39" w:rsidP="00DA6C39">
            <w:pPr>
              <w:pStyle w:val="TAC"/>
            </w:pPr>
            <w:r w:rsidRPr="003C4CEC">
              <w:rPr>
                <w:szCs w:val="18"/>
                <w:lang w:eastAsia="ja-JP"/>
              </w:rPr>
              <w:t>1770</w:t>
            </w:r>
          </w:p>
        </w:tc>
        <w:tc>
          <w:tcPr>
            <w:tcW w:w="779" w:type="dxa"/>
            <w:shd w:val="clear" w:color="auto" w:fill="auto"/>
            <w:noWrap/>
          </w:tcPr>
          <w:p w14:paraId="54C1E457" w14:textId="7F033D9C" w:rsidR="00DA6C39" w:rsidRPr="00AC4FBC" w:rsidRDefault="00DA6C39" w:rsidP="00DA6C39">
            <w:pPr>
              <w:pStyle w:val="TAC"/>
            </w:pPr>
            <w:r w:rsidRPr="003C4CEC">
              <w:rPr>
                <w:szCs w:val="18"/>
                <w:lang w:eastAsia="ja-JP"/>
              </w:rPr>
              <w:t>5</w:t>
            </w:r>
          </w:p>
        </w:tc>
        <w:tc>
          <w:tcPr>
            <w:tcW w:w="721" w:type="dxa"/>
            <w:shd w:val="clear" w:color="auto" w:fill="auto"/>
            <w:noWrap/>
          </w:tcPr>
          <w:p w14:paraId="2D61C78E" w14:textId="3A5F86A7" w:rsidR="00DA6C39" w:rsidRPr="00AC4FBC" w:rsidRDefault="00DA6C39" w:rsidP="00DA6C39">
            <w:pPr>
              <w:pStyle w:val="TAC"/>
            </w:pPr>
            <w:r w:rsidRPr="003C4CEC">
              <w:rPr>
                <w:szCs w:val="18"/>
                <w:lang w:eastAsia="ja-JP"/>
              </w:rPr>
              <w:t>25</w:t>
            </w:r>
          </w:p>
        </w:tc>
        <w:tc>
          <w:tcPr>
            <w:tcW w:w="1314" w:type="dxa"/>
            <w:shd w:val="clear" w:color="auto" w:fill="auto"/>
            <w:noWrap/>
          </w:tcPr>
          <w:p w14:paraId="1B316649" w14:textId="7DBD8D9B" w:rsidR="00DA6C39" w:rsidRPr="00AC4FBC" w:rsidRDefault="00DA6C39" w:rsidP="00DA6C39">
            <w:pPr>
              <w:pStyle w:val="TAC"/>
            </w:pPr>
            <w:r w:rsidRPr="00EF5447">
              <w:rPr>
                <w:szCs w:val="18"/>
                <w:lang w:eastAsia="ja-JP"/>
              </w:rPr>
              <w:t>21</w:t>
            </w:r>
            <w:r>
              <w:rPr>
                <w:szCs w:val="18"/>
                <w:lang w:eastAsia="ja-JP"/>
              </w:rPr>
              <w:t>70</w:t>
            </w:r>
          </w:p>
        </w:tc>
        <w:tc>
          <w:tcPr>
            <w:tcW w:w="867" w:type="dxa"/>
            <w:shd w:val="clear" w:color="auto" w:fill="auto"/>
          </w:tcPr>
          <w:p w14:paraId="512DADE0" w14:textId="6BEE6473" w:rsidR="00DA6C39" w:rsidRPr="00AC4FBC" w:rsidRDefault="00DA6C39" w:rsidP="00DA6C39">
            <w:pPr>
              <w:pStyle w:val="TAC"/>
              <w:rPr>
                <w:rFonts w:eastAsia="Malgun Gothic"/>
              </w:rPr>
            </w:pPr>
            <w:r w:rsidRPr="00EF5447">
              <w:rPr>
                <w:szCs w:val="18"/>
                <w:lang w:eastAsia="ja-JP"/>
              </w:rPr>
              <w:t>N/A</w:t>
            </w:r>
          </w:p>
        </w:tc>
        <w:tc>
          <w:tcPr>
            <w:tcW w:w="1248" w:type="dxa"/>
            <w:shd w:val="clear" w:color="auto" w:fill="auto"/>
          </w:tcPr>
          <w:p w14:paraId="60743C6B" w14:textId="33907468" w:rsidR="00DA6C39" w:rsidRPr="00AC4FBC" w:rsidRDefault="00DA6C39" w:rsidP="00DA6C39">
            <w:pPr>
              <w:pStyle w:val="TAC"/>
              <w:rPr>
                <w:rFonts w:eastAsia="Malgun Gothic"/>
              </w:rPr>
            </w:pPr>
            <w:r w:rsidRPr="00EF5447">
              <w:rPr>
                <w:szCs w:val="18"/>
                <w:lang w:eastAsia="ja-JP"/>
              </w:rPr>
              <w:t>N/A</w:t>
            </w:r>
          </w:p>
        </w:tc>
      </w:tr>
      <w:tr w:rsidR="00DA6C39" w:rsidRPr="00AC4FBC" w14:paraId="3D35C5A4" w14:textId="77777777" w:rsidTr="000E7EBA">
        <w:trPr>
          <w:trHeight w:val="216"/>
          <w:jc w:val="center"/>
        </w:trPr>
        <w:tc>
          <w:tcPr>
            <w:tcW w:w="1928" w:type="dxa"/>
            <w:tcBorders>
              <w:top w:val="nil"/>
              <w:left w:val="single" w:sz="4" w:space="0" w:color="auto"/>
              <w:bottom w:val="nil"/>
              <w:right w:val="single" w:sz="4" w:space="0" w:color="auto"/>
            </w:tcBorders>
            <w:shd w:val="clear" w:color="auto" w:fill="auto"/>
            <w:vAlign w:val="center"/>
          </w:tcPr>
          <w:p w14:paraId="3BFA031F" w14:textId="47CE9186" w:rsidR="00DA6C39" w:rsidRPr="00AC4FBC" w:rsidRDefault="00DA6C39" w:rsidP="00DA6C39">
            <w:pPr>
              <w:pStyle w:val="TAC"/>
            </w:pPr>
            <w:r w:rsidRPr="00EF5447">
              <w:rPr>
                <w:szCs w:val="18"/>
                <w:lang w:eastAsia="ja-JP"/>
              </w:rPr>
              <w:t>DC_66A_n5A-n77A</w:t>
            </w:r>
          </w:p>
        </w:tc>
        <w:tc>
          <w:tcPr>
            <w:tcW w:w="1146" w:type="dxa"/>
            <w:tcBorders>
              <w:left w:val="single" w:sz="4" w:space="0" w:color="auto"/>
            </w:tcBorders>
            <w:shd w:val="clear" w:color="auto" w:fill="auto"/>
          </w:tcPr>
          <w:p w14:paraId="01568865" w14:textId="5AB1900E" w:rsidR="00DA6C39" w:rsidRPr="00AC4FBC" w:rsidRDefault="00DA6C39" w:rsidP="00DA6C39">
            <w:pPr>
              <w:pStyle w:val="TAC"/>
            </w:pPr>
            <w:r w:rsidRPr="00EF5447">
              <w:rPr>
                <w:rFonts w:eastAsia="Calibri Light"/>
              </w:rPr>
              <w:t>n5</w:t>
            </w:r>
          </w:p>
        </w:tc>
        <w:tc>
          <w:tcPr>
            <w:tcW w:w="1481" w:type="dxa"/>
            <w:shd w:val="clear" w:color="auto" w:fill="auto"/>
            <w:noWrap/>
          </w:tcPr>
          <w:p w14:paraId="6FBB2CC8" w14:textId="68F042C6" w:rsidR="00DA6C39" w:rsidRPr="00AC4FBC" w:rsidRDefault="00DA6C39" w:rsidP="00DA6C39">
            <w:pPr>
              <w:pStyle w:val="TAC"/>
            </w:pPr>
            <w:r w:rsidRPr="003C4CEC">
              <w:rPr>
                <w:szCs w:val="18"/>
                <w:lang w:eastAsia="ja-JP"/>
              </w:rPr>
              <w:t>845</w:t>
            </w:r>
          </w:p>
        </w:tc>
        <w:tc>
          <w:tcPr>
            <w:tcW w:w="779" w:type="dxa"/>
            <w:shd w:val="clear" w:color="auto" w:fill="auto"/>
            <w:noWrap/>
          </w:tcPr>
          <w:p w14:paraId="7AB1E74B" w14:textId="643E9007" w:rsidR="00DA6C39" w:rsidRPr="00AC4FBC" w:rsidRDefault="00DA6C39" w:rsidP="00DA6C39">
            <w:pPr>
              <w:pStyle w:val="TAC"/>
            </w:pPr>
            <w:r w:rsidRPr="003C4CEC">
              <w:rPr>
                <w:szCs w:val="18"/>
                <w:lang w:eastAsia="ja-JP"/>
              </w:rPr>
              <w:t>5</w:t>
            </w:r>
          </w:p>
        </w:tc>
        <w:tc>
          <w:tcPr>
            <w:tcW w:w="721" w:type="dxa"/>
            <w:shd w:val="clear" w:color="auto" w:fill="auto"/>
            <w:noWrap/>
          </w:tcPr>
          <w:p w14:paraId="1603308B" w14:textId="4F283E2D" w:rsidR="00DA6C39" w:rsidRPr="00AC4FBC" w:rsidRDefault="00DA6C39" w:rsidP="00DA6C39">
            <w:pPr>
              <w:pStyle w:val="TAC"/>
            </w:pPr>
            <w:r w:rsidRPr="003C4CEC">
              <w:rPr>
                <w:szCs w:val="18"/>
                <w:lang w:eastAsia="ja-JP"/>
              </w:rPr>
              <w:t>25</w:t>
            </w:r>
          </w:p>
        </w:tc>
        <w:tc>
          <w:tcPr>
            <w:tcW w:w="1314" w:type="dxa"/>
            <w:shd w:val="clear" w:color="auto" w:fill="auto"/>
            <w:noWrap/>
          </w:tcPr>
          <w:p w14:paraId="136A078F" w14:textId="55E611D3" w:rsidR="00DA6C39" w:rsidRPr="00AC4FBC" w:rsidRDefault="00DA6C39" w:rsidP="00DA6C39">
            <w:pPr>
              <w:pStyle w:val="TAC"/>
            </w:pPr>
            <w:r w:rsidRPr="00EF5447">
              <w:rPr>
                <w:szCs w:val="18"/>
                <w:lang w:eastAsia="ja-JP"/>
              </w:rPr>
              <w:t>8</w:t>
            </w:r>
            <w:r>
              <w:rPr>
                <w:szCs w:val="18"/>
                <w:lang w:eastAsia="ja-JP"/>
              </w:rPr>
              <w:t>90</w:t>
            </w:r>
          </w:p>
        </w:tc>
        <w:tc>
          <w:tcPr>
            <w:tcW w:w="867" w:type="dxa"/>
            <w:shd w:val="clear" w:color="auto" w:fill="auto"/>
          </w:tcPr>
          <w:p w14:paraId="65B0C23A" w14:textId="76469E72" w:rsidR="00DA6C39" w:rsidRPr="00AC4FBC" w:rsidRDefault="00DA6C39" w:rsidP="00DA6C39">
            <w:pPr>
              <w:pStyle w:val="TAC"/>
              <w:rPr>
                <w:rFonts w:eastAsia="Malgun Gothic"/>
              </w:rPr>
            </w:pPr>
            <w:r w:rsidRPr="00EF5447">
              <w:rPr>
                <w:szCs w:val="18"/>
                <w:lang w:eastAsia="ja-JP"/>
              </w:rPr>
              <w:t>N/A</w:t>
            </w:r>
          </w:p>
        </w:tc>
        <w:tc>
          <w:tcPr>
            <w:tcW w:w="1248" w:type="dxa"/>
            <w:shd w:val="clear" w:color="auto" w:fill="auto"/>
          </w:tcPr>
          <w:p w14:paraId="49181DA3" w14:textId="0E39709B" w:rsidR="00DA6C39" w:rsidRPr="00AC4FBC" w:rsidRDefault="00DA6C39" w:rsidP="00DA6C39">
            <w:pPr>
              <w:pStyle w:val="TAC"/>
              <w:rPr>
                <w:rFonts w:eastAsia="Malgun Gothic"/>
              </w:rPr>
            </w:pPr>
            <w:r w:rsidRPr="00EF5447">
              <w:rPr>
                <w:szCs w:val="18"/>
                <w:lang w:eastAsia="ja-JP"/>
              </w:rPr>
              <w:t>N/A</w:t>
            </w:r>
          </w:p>
        </w:tc>
      </w:tr>
      <w:tr w:rsidR="00DA6C39" w:rsidRPr="00AC4FBC" w14:paraId="29F7BF25" w14:textId="77777777" w:rsidTr="000E7EBA">
        <w:trPr>
          <w:trHeight w:val="216"/>
          <w:jc w:val="center"/>
        </w:trPr>
        <w:tc>
          <w:tcPr>
            <w:tcW w:w="1928" w:type="dxa"/>
            <w:tcBorders>
              <w:top w:val="nil"/>
            </w:tcBorders>
            <w:shd w:val="clear" w:color="auto" w:fill="auto"/>
            <w:vAlign w:val="center"/>
          </w:tcPr>
          <w:p w14:paraId="2BC5006B" w14:textId="77777777" w:rsidR="00DA6C39" w:rsidRPr="00AC4FBC" w:rsidRDefault="00DA6C39" w:rsidP="00DA6C39">
            <w:pPr>
              <w:pStyle w:val="TAC"/>
            </w:pPr>
          </w:p>
        </w:tc>
        <w:tc>
          <w:tcPr>
            <w:tcW w:w="1146" w:type="dxa"/>
            <w:shd w:val="clear" w:color="auto" w:fill="auto"/>
          </w:tcPr>
          <w:p w14:paraId="3FADD23A" w14:textId="4CA1A115" w:rsidR="00DA6C39" w:rsidRPr="00AC4FBC" w:rsidRDefault="00DA6C39" w:rsidP="00DA6C39">
            <w:pPr>
              <w:pStyle w:val="TAC"/>
            </w:pPr>
            <w:r w:rsidRPr="00EF5447">
              <w:rPr>
                <w:rFonts w:eastAsia="Calibri Light"/>
              </w:rPr>
              <w:t>n77</w:t>
            </w:r>
          </w:p>
        </w:tc>
        <w:tc>
          <w:tcPr>
            <w:tcW w:w="1481" w:type="dxa"/>
            <w:shd w:val="clear" w:color="auto" w:fill="auto"/>
            <w:noWrap/>
          </w:tcPr>
          <w:p w14:paraId="0A66CE3F" w14:textId="6FAD7400" w:rsidR="00DA6C39" w:rsidRPr="00AC4FBC" w:rsidRDefault="00DA6C39" w:rsidP="00DA6C39">
            <w:pPr>
              <w:pStyle w:val="TAC"/>
            </w:pPr>
            <w:r>
              <w:rPr>
                <w:szCs w:val="18"/>
                <w:lang w:eastAsia="ja-JP"/>
              </w:rPr>
              <w:t>N/A</w:t>
            </w:r>
          </w:p>
        </w:tc>
        <w:tc>
          <w:tcPr>
            <w:tcW w:w="779" w:type="dxa"/>
            <w:shd w:val="clear" w:color="auto" w:fill="auto"/>
            <w:noWrap/>
          </w:tcPr>
          <w:p w14:paraId="2502EBD4" w14:textId="6C4807E1" w:rsidR="00DA6C39" w:rsidRPr="00AC4FBC" w:rsidRDefault="00DA6C39" w:rsidP="00DA6C39">
            <w:pPr>
              <w:pStyle w:val="TAC"/>
            </w:pPr>
            <w:r w:rsidRPr="003C4CEC">
              <w:rPr>
                <w:szCs w:val="18"/>
                <w:lang w:eastAsia="ja-JP"/>
              </w:rPr>
              <w:t>10</w:t>
            </w:r>
          </w:p>
        </w:tc>
        <w:tc>
          <w:tcPr>
            <w:tcW w:w="721" w:type="dxa"/>
            <w:shd w:val="clear" w:color="auto" w:fill="auto"/>
            <w:noWrap/>
          </w:tcPr>
          <w:p w14:paraId="7C1DEC8B" w14:textId="22632186" w:rsidR="00DA6C39" w:rsidRPr="00AC4FBC" w:rsidRDefault="00DA6C39" w:rsidP="00DA6C39">
            <w:pPr>
              <w:pStyle w:val="TAC"/>
            </w:pPr>
            <w:r>
              <w:rPr>
                <w:szCs w:val="18"/>
                <w:lang w:eastAsia="ja-JP"/>
              </w:rPr>
              <w:t>N/A</w:t>
            </w:r>
          </w:p>
        </w:tc>
        <w:tc>
          <w:tcPr>
            <w:tcW w:w="1314" w:type="dxa"/>
            <w:shd w:val="clear" w:color="auto" w:fill="auto"/>
            <w:noWrap/>
          </w:tcPr>
          <w:p w14:paraId="23088A1B" w14:textId="5009E2FA" w:rsidR="00DA6C39" w:rsidRPr="00AC4FBC" w:rsidRDefault="00DA6C39" w:rsidP="00DA6C39">
            <w:pPr>
              <w:pStyle w:val="TAC"/>
            </w:pPr>
            <w:r w:rsidRPr="00EF5447">
              <w:rPr>
                <w:szCs w:val="18"/>
                <w:lang w:eastAsia="ja-JP"/>
              </w:rPr>
              <w:t>34</w:t>
            </w:r>
            <w:r>
              <w:rPr>
                <w:szCs w:val="18"/>
                <w:lang w:eastAsia="ja-JP"/>
              </w:rPr>
              <w:t>60</w:t>
            </w:r>
          </w:p>
        </w:tc>
        <w:tc>
          <w:tcPr>
            <w:tcW w:w="867" w:type="dxa"/>
            <w:shd w:val="clear" w:color="auto" w:fill="auto"/>
          </w:tcPr>
          <w:p w14:paraId="19A70028" w14:textId="26556DBC" w:rsidR="00DA6C39" w:rsidRPr="00AC4FBC" w:rsidRDefault="00DA6C39" w:rsidP="00DA6C39">
            <w:pPr>
              <w:pStyle w:val="TAC"/>
              <w:rPr>
                <w:rFonts w:eastAsia="Malgun Gothic"/>
              </w:rPr>
            </w:pPr>
            <w:r w:rsidRPr="00EF5447">
              <w:rPr>
                <w:szCs w:val="18"/>
                <w:lang w:eastAsia="ja-JP"/>
              </w:rPr>
              <w:t>16.6</w:t>
            </w:r>
          </w:p>
        </w:tc>
        <w:tc>
          <w:tcPr>
            <w:tcW w:w="1248" w:type="dxa"/>
            <w:shd w:val="clear" w:color="auto" w:fill="auto"/>
          </w:tcPr>
          <w:p w14:paraId="36BDC9E9" w14:textId="365F81C4" w:rsidR="00DA6C39" w:rsidRPr="00AC4FBC" w:rsidRDefault="00DA6C39" w:rsidP="00DA6C39">
            <w:pPr>
              <w:pStyle w:val="TAC"/>
              <w:rPr>
                <w:rFonts w:eastAsia="Malgun Gothic"/>
              </w:rPr>
            </w:pPr>
            <w:r w:rsidRPr="00EF5447">
              <w:rPr>
                <w:szCs w:val="18"/>
                <w:lang w:eastAsia="ja-JP"/>
              </w:rPr>
              <w:t>IMD3</w:t>
            </w:r>
            <w:r w:rsidRPr="00D06F04">
              <w:rPr>
                <w:szCs w:val="18"/>
                <w:vertAlign w:val="superscript"/>
                <w:lang w:eastAsia="ja-JP"/>
              </w:rPr>
              <w:t>9</w:t>
            </w:r>
          </w:p>
        </w:tc>
      </w:tr>
      <w:tr w:rsidR="00DA6C39" w:rsidRPr="00AC4FBC" w14:paraId="2FC3BC2A" w14:textId="77777777" w:rsidTr="000077BC">
        <w:trPr>
          <w:trHeight w:val="216"/>
          <w:jc w:val="center"/>
        </w:trPr>
        <w:tc>
          <w:tcPr>
            <w:tcW w:w="9484" w:type="dxa"/>
            <w:gridSpan w:val="8"/>
            <w:shd w:val="clear" w:color="auto" w:fill="auto"/>
            <w:vAlign w:val="center"/>
          </w:tcPr>
          <w:p w14:paraId="0DB4BEB1" w14:textId="77777777" w:rsidR="00DA6C39" w:rsidRPr="00AC4FBC" w:rsidRDefault="00DA6C39" w:rsidP="00DA6C39">
            <w:pPr>
              <w:pStyle w:val="TAN"/>
            </w:pPr>
            <w:r w:rsidRPr="00AC4FBC">
              <w:rPr>
                <w:lang w:eastAsia="ja-JP"/>
              </w:rPr>
              <w:t>NOTE 1:</w:t>
            </w:r>
            <w:r w:rsidRPr="00AC4FBC">
              <w:t xml:space="preserve"> </w:t>
            </w:r>
            <w:r w:rsidRPr="00AC4FBC">
              <w:tab/>
            </w:r>
            <w:r w:rsidRPr="00AC4FBC">
              <w:rPr>
                <w:lang w:eastAsia="ja-JP"/>
              </w:rPr>
              <w:t>For</w:t>
            </w:r>
            <w:r w:rsidRPr="00AC4FBC">
              <w:t xml:space="preserve"> NR band, UL</w:t>
            </w:r>
            <w:r w:rsidRPr="00AC4FBC">
              <w:rPr>
                <w:lang w:eastAsia="ja-JP"/>
              </w:rPr>
              <w:t>/DL BW and UL</w:t>
            </w:r>
            <w:r w:rsidRPr="00AC4FBC">
              <w:t xml:space="preserve"> </w:t>
            </w:r>
            <w:r w:rsidRPr="00AC4FBC">
              <w:rPr>
                <w:lang w:eastAsia="ja-JP"/>
              </w:rPr>
              <w:t>L</w:t>
            </w:r>
            <w:r w:rsidRPr="00AC4FBC">
              <w:rPr>
                <w:vertAlign w:val="subscript"/>
                <w:lang w:eastAsia="ja-JP"/>
              </w:rPr>
              <w:t>CRB</w:t>
            </w:r>
            <w:r w:rsidRPr="00AC4FBC">
              <w:t xml:space="preserve"> </w:t>
            </w:r>
            <w:r w:rsidRPr="00AC4FBC">
              <w:rPr>
                <w:lang w:eastAsia="ja-JP"/>
              </w:rPr>
              <w:t>can</w:t>
            </w:r>
            <w:r w:rsidRPr="00AC4FBC">
              <w:t xml:space="preserve"> be adjusted according to the </w:t>
            </w:r>
            <w:r w:rsidRPr="00AC4FBC">
              <w:rPr>
                <w:lang w:eastAsia="ja-JP"/>
              </w:rPr>
              <w:t>supported BW and</w:t>
            </w:r>
            <w:r w:rsidRPr="00AC4FBC">
              <w:t xml:space="preserve"> lowest SCS</w:t>
            </w:r>
            <w:r w:rsidRPr="00AC4FBC">
              <w:rPr>
                <w:rFonts w:eastAsia="MS Mincho"/>
                <w:lang w:eastAsia="ja-JP"/>
              </w:rPr>
              <w:t xml:space="preserve"> supported by the UE</w:t>
            </w:r>
            <w:r w:rsidRPr="00AC4FBC">
              <w:t>.</w:t>
            </w:r>
          </w:p>
          <w:p w14:paraId="6A04319D" w14:textId="77777777" w:rsidR="00DA6C39" w:rsidRPr="00AC4FBC" w:rsidRDefault="00DA6C39" w:rsidP="00DA6C39">
            <w:pPr>
              <w:pStyle w:val="TAN"/>
              <w:rPr>
                <w:lang w:eastAsia="ko-KR"/>
              </w:rPr>
            </w:pPr>
            <w:r w:rsidRPr="00AC4FBC">
              <w:rPr>
                <w:lang w:eastAsia="ko-KR"/>
              </w:rPr>
              <w:t>NOTE 2:</w:t>
            </w:r>
            <w:r w:rsidRPr="00AC4FBC">
              <w:rPr>
                <w:lang w:eastAsia="ko-KR"/>
              </w:rPr>
              <w:tab/>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p w14:paraId="3DF03F68" w14:textId="77777777" w:rsidR="00DA6C39" w:rsidRPr="00AC4FBC" w:rsidRDefault="00DA6C39" w:rsidP="00DA6C39">
            <w:pPr>
              <w:pStyle w:val="TAN"/>
              <w:rPr>
                <w:lang w:eastAsia="ko-KR"/>
              </w:rPr>
            </w:pPr>
            <w:r w:rsidRPr="00AC4FBC">
              <w:t>NOTE 3:</w:t>
            </w:r>
            <w:r w:rsidRPr="00AC4FBC">
              <w:tab/>
              <w:t>This band is subject to IMD3 also which MSD is not specified.</w:t>
            </w:r>
          </w:p>
          <w:p w14:paraId="5F026FF8" w14:textId="77777777" w:rsidR="00DA6C39" w:rsidRDefault="00DA6C39" w:rsidP="00DA6C39">
            <w:pPr>
              <w:pStyle w:val="TAN"/>
              <w:rPr>
                <w:lang w:eastAsia="zh-CN"/>
              </w:rPr>
            </w:pPr>
            <w:r w:rsidRPr="00AC4FBC">
              <w:t>NOTE 4:</w:t>
            </w:r>
            <w:r w:rsidRPr="00AC4FBC">
              <w:tab/>
            </w:r>
            <w:r w:rsidRPr="00AC4FBC">
              <w:rPr>
                <w:lang w:eastAsia="zh-CN"/>
              </w:rPr>
              <w:t>This MSD requirement apply with both IMD2 and IMD3 products should be generated.</w:t>
            </w:r>
          </w:p>
          <w:p w14:paraId="7B8E61F2" w14:textId="77777777" w:rsidR="00DA6C39" w:rsidRDefault="00DA6C39" w:rsidP="00DA6C39">
            <w:pPr>
              <w:pStyle w:val="TAN"/>
              <w:rPr>
                <w:lang w:eastAsia="zh-CN"/>
              </w:rPr>
            </w:pPr>
            <w:r>
              <w:rPr>
                <w:lang w:eastAsia="zh-CN"/>
              </w:rPr>
              <w:t>NOTE 5 to NOTE 8: FFS</w:t>
            </w:r>
          </w:p>
          <w:p w14:paraId="44BD5DC9" w14:textId="20506D7D" w:rsidR="00DA6C39" w:rsidRPr="00AC4FBC" w:rsidRDefault="00DA6C39" w:rsidP="00DA6C39">
            <w:pPr>
              <w:pStyle w:val="TAN"/>
              <w:rPr>
                <w:rFonts w:eastAsia="Malgun Gothic"/>
              </w:rPr>
            </w:pPr>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p>
        </w:tc>
      </w:tr>
    </w:tbl>
    <w:p w14:paraId="45752DE2" w14:textId="77777777" w:rsidR="002665EF" w:rsidRDefault="002665EF" w:rsidP="002665EF">
      <w:pPr>
        <w:rPr>
          <w:ins w:id="8946" w:author="1989" w:date="2024-03-27T22:10:00Z"/>
        </w:rPr>
      </w:pPr>
    </w:p>
    <w:p w14:paraId="5F3326DE" w14:textId="77777777" w:rsidR="00DA6C39" w:rsidRPr="00AC4FBC" w:rsidRDefault="00DA6C39" w:rsidP="00DA6C39">
      <w:pPr>
        <w:pStyle w:val="TH"/>
        <w:rPr>
          <w:ins w:id="8947" w:author="1989" w:date="2024-03-27T22:10:00Z"/>
        </w:rPr>
      </w:pPr>
      <w:bookmarkStart w:id="8948" w:name="_CRTable7_3B_2_0_3_5_21a"/>
      <w:ins w:id="8949" w:author="1989" w:date="2024-03-27T22:10:00Z">
        <w:r w:rsidRPr="00AC4FBC">
          <w:lastRenderedPageBreak/>
          <w:t xml:space="preserve">Table </w:t>
        </w:r>
        <w:bookmarkEnd w:id="8948"/>
        <w:r w:rsidRPr="00AC4FBC">
          <w:t>7.3B.2.0.3.5.2-1</w:t>
        </w:r>
        <w:r>
          <w:t>a</w:t>
        </w:r>
        <w:r w:rsidRPr="00AC4FBC">
          <w:t>: MSD test points for Scell due to dual uplink operation for</w:t>
        </w:r>
        <w:r>
          <w:t xml:space="preserve"> PC2</w:t>
        </w:r>
        <w:r w:rsidRPr="00AC4FBC">
          <w:t xml:space="preserve"> EN-DC in NR FR1 (three bands)</w:t>
        </w:r>
      </w:ins>
    </w:p>
    <w:tbl>
      <w:tblPr>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481"/>
        <w:gridCol w:w="779"/>
        <w:gridCol w:w="721"/>
        <w:gridCol w:w="1314"/>
        <w:gridCol w:w="867"/>
        <w:gridCol w:w="1248"/>
        <w:tblGridChange w:id="8950">
          <w:tblGrid>
            <w:gridCol w:w="1928"/>
            <w:gridCol w:w="1146"/>
            <w:gridCol w:w="1481"/>
            <w:gridCol w:w="779"/>
            <w:gridCol w:w="721"/>
            <w:gridCol w:w="1314"/>
            <w:gridCol w:w="867"/>
            <w:gridCol w:w="1248"/>
          </w:tblGrid>
        </w:tblGridChange>
      </w:tblGrid>
      <w:tr w:rsidR="00DA6C39" w:rsidRPr="00AC4FBC" w14:paraId="304340CE" w14:textId="77777777" w:rsidTr="00586E32">
        <w:trPr>
          <w:trHeight w:val="231"/>
          <w:tblHeader/>
          <w:jc w:val="center"/>
          <w:ins w:id="8951" w:author="1989" w:date="2024-03-27T22:10:00Z"/>
        </w:trPr>
        <w:tc>
          <w:tcPr>
            <w:tcW w:w="9484" w:type="dxa"/>
            <w:gridSpan w:val="8"/>
            <w:tcBorders>
              <w:bottom w:val="single" w:sz="4" w:space="0" w:color="auto"/>
            </w:tcBorders>
            <w:shd w:val="clear" w:color="auto" w:fill="auto"/>
            <w:vAlign w:val="center"/>
          </w:tcPr>
          <w:p w14:paraId="4866F148" w14:textId="77777777" w:rsidR="00DA6C39" w:rsidRPr="00AC4FBC" w:rsidRDefault="00DA6C39" w:rsidP="00586E32">
            <w:pPr>
              <w:pStyle w:val="TAH"/>
              <w:rPr>
                <w:ins w:id="8952" w:author="1989" w:date="2024-03-27T22:10:00Z"/>
              </w:rPr>
            </w:pPr>
            <w:ins w:id="8953" w:author="1989" w:date="2024-03-27T22:10:00Z">
              <w:r w:rsidRPr="00AC4FBC">
                <w:lastRenderedPageBreak/>
                <w:t>NR or E-UTRA Band / Channel bandwidth / NRB / MSD</w:t>
              </w:r>
            </w:ins>
          </w:p>
        </w:tc>
      </w:tr>
      <w:tr w:rsidR="00DA6C39" w:rsidRPr="00AC4FBC" w14:paraId="1F6ECCC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95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31"/>
          <w:tblHeader/>
          <w:jc w:val="center"/>
          <w:ins w:id="8955" w:author="1989" w:date="2024-03-27T22:10:00Z"/>
          <w:trPrChange w:id="8956" w:author="1989" w:date="2024-03-27T13:57:00Z">
            <w:trPr>
              <w:trHeight w:val="231"/>
              <w:tblHeader/>
              <w:jc w:val="center"/>
            </w:trPr>
          </w:trPrChange>
        </w:trPr>
        <w:tc>
          <w:tcPr>
            <w:tcW w:w="1928" w:type="dxa"/>
            <w:tcBorders>
              <w:bottom w:val="single" w:sz="4" w:space="0" w:color="auto"/>
            </w:tcBorders>
            <w:shd w:val="clear" w:color="auto" w:fill="auto"/>
            <w:vAlign w:val="center"/>
            <w:tcPrChange w:id="8957" w:author="1989" w:date="2024-03-27T13:57:00Z">
              <w:tcPr>
                <w:tcW w:w="1928" w:type="dxa"/>
                <w:tcBorders>
                  <w:bottom w:val="single" w:sz="4" w:space="0" w:color="auto"/>
                </w:tcBorders>
                <w:shd w:val="clear" w:color="auto" w:fill="auto"/>
                <w:vAlign w:val="center"/>
              </w:tcPr>
            </w:tcPrChange>
          </w:tcPr>
          <w:p w14:paraId="1F19FD06" w14:textId="77777777" w:rsidR="00DA6C39" w:rsidRPr="00AC4FBC" w:rsidRDefault="00DA6C39" w:rsidP="00586E32">
            <w:pPr>
              <w:pStyle w:val="TAH"/>
              <w:rPr>
                <w:ins w:id="8958" w:author="1989" w:date="2024-03-27T22:10:00Z"/>
              </w:rPr>
            </w:pPr>
            <w:ins w:id="8959" w:author="1989" w:date="2024-03-27T22:10:00Z">
              <w:r w:rsidRPr="00AC4FBC">
                <w:t>EN-DC Configuration</w:t>
              </w:r>
            </w:ins>
          </w:p>
        </w:tc>
        <w:tc>
          <w:tcPr>
            <w:tcW w:w="1146" w:type="dxa"/>
            <w:tcBorders>
              <w:bottom w:val="single" w:sz="4" w:space="0" w:color="auto"/>
            </w:tcBorders>
            <w:shd w:val="clear" w:color="auto" w:fill="auto"/>
            <w:vAlign w:val="center"/>
            <w:tcPrChange w:id="8960" w:author="1989" w:date="2024-03-27T13:57:00Z">
              <w:tcPr>
                <w:tcW w:w="1146" w:type="dxa"/>
                <w:tcBorders>
                  <w:bottom w:val="single" w:sz="4" w:space="0" w:color="auto"/>
                </w:tcBorders>
                <w:shd w:val="clear" w:color="auto" w:fill="auto"/>
                <w:vAlign w:val="center"/>
              </w:tcPr>
            </w:tcPrChange>
          </w:tcPr>
          <w:p w14:paraId="430C8F05" w14:textId="77777777" w:rsidR="00DA6C39" w:rsidRPr="00AC4FBC" w:rsidRDefault="00DA6C39" w:rsidP="00586E32">
            <w:pPr>
              <w:pStyle w:val="TAH"/>
              <w:rPr>
                <w:ins w:id="8961" w:author="1989" w:date="2024-03-27T22:10:00Z"/>
              </w:rPr>
            </w:pPr>
            <w:ins w:id="8962" w:author="1989" w:date="2024-03-27T22:10:00Z">
              <w:r w:rsidRPr="00AC4FBC">
                <w:t>EUTRA/NR band</w:t>
              </w:r>
            </w:ins>
          </w:p>
        </w:tc>
        <w:tc>
          <w:tcPr>
            <w:tcW w:w="1481" w:type="dxa"/>
            <w:tcBorders>
              <w:bottom w:val="single" w:sz="4" w:space="0" w:color="auto"/>
            </w:tcBorders>
            <w:shd w:val="clear" w:color="auto" w:fill="auto"/>
            <w:vAlign w:val="center"/>
            <w:tcPrChange w:id="8963" w:author="1989" w:date="2024-03-27T13:57:00Z">
              <w:tcPr>
                <w:tcW w:w="1481" w:type="dxa"/>
                <w:tcBorders>
                  <w:bottom w:val="single" w:sz="4" w:space="0" w:color="auto"/>
                </w:tcBorders>
                <w:shd w:val="clear" w:color="auto" w:fill="auto"/>
                <w:vAlign w:val="center"/>
              </w:tcPr>
            </w:tcPrChange>
          </w:tcPr>
          <w:p w14:paraId="53D7835D" w14:textId="77777777" w:rsidR="00DA6C39" w:rsidRPr="00AC4FBC" w:rsidRDefault="00DA6C39" w:rsidP="00586E32">
            <w:pPr>
              <w:pStyle w:val="TAH"/>
              <w:rPr>
                <w:ins w:id="8964" w:author="1989" w:date="2024-03-27T22:10:00Z"/>
              </w:rPr>
            </w:pPr>
            <w:ins w:id="8965" w:author="1989" w:date="2024-03-27T22:10:00Z">
              <w:r w:rsidRPr="00AC4FBC">
                <w:t xml:space="preserve">UL Fc </w:t>
              </w:r>
              <w:r w:rsidRPr="00AC4FBC">
                <w:br/>
                <w:t>(MHz)</w:t>
              </w:r>
            </w:ins>
          </w:p>
        </w:tc>
        <w:tc>
          <w:tcPr>
            <w:tcW w:w="779" w:type="dxa"/>
            <w:tcBorders>
              <w:bottom w:val="single" w:sz="4" w:space="0" w:color="auto"/>
            </w:tcBorders>
            <w:shd w:val="clear" w:color="auto" w:fill="auto"/>
            <w:vAlign w:val="center"/>
            <w:tcPrChange w:id="8966" w:author="1989" w:date="2024-03-27T13:57:00Z">
              <w:tcPr>
                <w:tcW w:w="779" w:type="dxa"/>
                <w:tcBorders>
                  <w:bottom w:val="single" w:sz="4" w:space="0" w:color="auto"/>
                </w:tcBorders>
                <w:shd w:val="clear" w:color="auto" w:fill="auto"/>
                <w:vAlign w:val="center"/>
              </w:tcPr>
            </w:tcPrChange>
          </w:tcPr>
          <w:p w14:paraId="0DD76ABE" w14:textId="77777777" w:rsidR="00DA6C39" w:rsidRPr="00AC4FBC" w:rsidRDefault="00DA6C39" w:rsidP="00586E32">
            <w:pPr>
              <w:pStyle w:val="TAH"/>
              <w:rPr>
                <w:ins w:id="8967" w:author="1989" w:date="2024-03-27T22:10:00Z"/>
              </w:rPr>
            </w:pPr>
            <w:ins w:id="8968" w:author="1989" w:date="2024-03-27T22:10:00Z">
              <w:r w:rsidRPr="00AC4FBC">
                <w:t xml:space="preserve">UL/DL BW </w:t>
              </w:r>
              <w:r w:rsidRPr="00AC4FBC">
                <w:br/>
                <w:t>(MHz)</w:t>
              </w:r>
            </w:ins>
          </w:p>
        </w:tc>
        <w:tc>
          <w:tcPr>
            <w:tcW w:w="721" w:type="dxa"/>
            <w:tcBorders>
              <w:bottom w:val="single" w:sz="4" w:space="0" w:color="auto"/>
            </w:tcBorders>
            <w:shd w:val="clear" w:color="auto" w:fill="auto"/>
            <w:vAlign w:val="center"/>
            <w:tcPrChange w:id="8969" w:author="1989" w:date="2024-03-27T13:57:00Z">
              <w:tcPr>
                <w:tcW w:w="721" w:type="dxa"/>
                <w:tcBorders>
                  <w:bottom w:val="single" w:sz="4" w:space="0" w:color="auto"/>
                </w:tcBorders>
                <w:shd w:val="clear" w:color="auto" w:fill="auto"/>
                <w:vAlign w:val="center"/>
              </w:tcPr>
            </w:tcPrChange>
          </w:tcPr>
          <w:p w14:paraId="1C26BA57" w14:textId="77777777" w:rsidR="00DA6C39" w:rsidRPr="00AC4FBC" w:rsidRDefault="00DA6C39" w:rsidP="00586E32">
            <w:pPr>
              <w:pStyle w:val="TAH"/>
              <w:rPr>
                <w:ins w:id="8970" w:author="1989" w:date="2024-03-27T22:10:00Z"/>
              </w:rPr>
            </w:pPr>
            <w:ins w:id="8971" w:author="1989" w:date="2024-03-27T22:10:00Z">
              <w:r w:rsidRPr="00AC4FBC">
                <w:t>UL</w:t>
              </w:r>
            </w:ins>
          </w:p>
          <w:p w14:paraId="14C761BE" w14:textId="77777777" w:rsidR="00DA6C39" w:rsidRPr="00AC4FBC" w:rsidRDefault="00DA6C39" w:rsidP="00586E32">
            <w:pPr>
              <w:pStyle w:val="TAH"/>
              <w:rPr>
                <w:ins w:id="8972" w:author="1989" w:date="2024-03-27T22:10:00Z"/>
              </w:rPr>
            </w:pPr>
            <w:ins w:id="8973" w:author="1989" w:date="2024-03-27T22:10:00Z">
              <w:r w:rsidRPr="00AC4FBC">
                <w:t>L</w:t>
              </w:r>
              <w:r w:rsidRPr="00AC4FBC">
                <w:rPr>
                  <w:rFonts w:ascii="Arial Bold" w:hAnsi="Arial Bold"/>
                  <w:vertAlign w:val="subscript"/>
                </w:rPr>
                <w:t>CRB</w:t>
              </w:r>
            </w:ins>
          </w:p>
        </w:tc>
        <w:tc>
          <w:tcPr>
            <w:tcW w:w="1314" w:type="dxa"/>
            <w:tcBorders>
              <w:bottom w:val="single" w:sz="4" w:space="0" w:color="auto"/>
            </w:tcBorders>
            <w:shd w:val="clear" w:color="auto" w:fill="auto"/>
            <w:vAlign w:val="center"/>
            <w:tcPrChange w:id="8974" w:author="1989" w:date="2024-03-27T13:57:00Z">
              <w:tcPr>
                <w:tcW w:w="1314" w:type="dxa"/>
                <w:tcBorders>
                  <w:bottom w:val="single" w:sz="4" w:space="0" w:color="auto"/>
                </w:tcBorders>
                <w:shd w:val="clear" w:color="auto" w:fill="auto"/>
                <w:vAlign w:val="center"/>
              </w:tcPr>
            </w:tcPrChange>
          </w:tcPr>
          <w:p w14:paraId="3FFD6A19" w14:textId="77777777" w:rsidR="00DA6C39" w:rsidRPr="00AC4FBC" w:rsidRDefault="00DA6C39" w:rsidP="00586E32">
            <w:pPr>
              <w:pStyle w:val="TAH"/>
              <w:rPr>
                <w:ins w:id="8975" w:author="1989" w:date="2024-03-27T22:10:00Z"/>
              </w:rPr>
            </w:pPr>
            <w:ins w:id="8976" w:author="1989" w:date="2024-03-27T22:10:00Z">
              <w:r w:rsidRPr="00AC4FBC">
                <w:t>DL Fc (MHz)</w:t>
              </w:r>
            </w:ins>
          </w:p>
        </w:tc>
        <w:tc>
          <w:tcPr>
            <w:tcW w:w="867" w:type="dxa"/>
            <w:tcBorders>
              <w:bottom w:val="single" w:sz="4" w:space="0" w:color="auto"/>
            </w:tcBorders>
            <w:shd w:val="clear" w:color="auto" w:fill="auto"/>
            <w:vAlign w:val="center"/>
            <w:tcPrChange w:id="8977" w:author="1989" w:date="2024-03-27T13:57:00Z">
              <w:tcPr>
                <w:tcW w:w="867" w:type="dxa"/>
                <w:tcBorders>
                  <w:bottom w:val="single" w:sz="4" w:space="0" w:color="auto"/>
                </w:tcBorders>
                <w:shd w:val="clear" w:color="auto" w:fill="auto"/>
                <w:vAlign w:val="center"/>
              </w:tcPr>
            </w:tcPrChange>
          </w:tcPr>
          <w:p w14:paraId="77DC2422" w14:textId="77777777" w:rsidR="00DA6C39" w:rsidRPr="00AC4FBC" w:rsidRDefault="00DA6C39" w:rsidP="00586E32">
            <w:pPr>
              <w:pStyle w:val="TAH"/>
              <w:rPr>
                <w:ins w:id="8978" w:author="1989" w:date="2024-03-27T22:10:00Z"/>
              </w:rPr>
            </w:pPr>
            <w:ins w:id="8979" w:author="1989" w:date="2024-03-27T22:10:00Z">
              <w:r w:rsidRPr="00AC4FBC">
                <w:t xml:space="preserve">MSD </w:t>
              </w:r>
              <w:r w:rsidRPr="00AC4FBC">
                <w:br/>
                <w:t>(dB)</w:t>
              </w:r>
            </w:ins>
          </w:p>
        </w:tc>
        <w:tc>
          <w:tcPr>
            <w:tcW w:w="1248" w:type="dxa"/>
            <w:tcBorders>
              <w:bottom w:val="single" w:sz="4" w:space="0" w:color="auto"/>
            </w:tcBorders>
            <w:vAlign w:val="center"/>
            <w:tcPrChange w:id="8980" w:author="1989" w:date="2024-03-27T13:57:00Z">
              <w:tcPr>
                <w:tcW w:w="1248" w:type="dxa"/>
                <w:tcBorders>
                  <w:bottom w:val="single" w:sz="4" w:space="0" w:color="auto"/>
                </w:tcBorders>
                <w:vAlign w:val="center"/>
              </w:tcPr>
            </w:tcPrChange>
          </w:tcPr>
          <w:p w14:paraId="53633180" w14:textId="77777777" w:rsidR="00DA6C39" w:rsidRPr="00AC4FBC" w:rsidRDefault="00DA6C39" w:rsidP="00586E32">
            <w:pPr>
              <w:pStyle w:val="TAH"/>
              <w:rPr>
                <w:ins w:id="8981" w:author="1989" w:date="2024-03-27T22:10:00Z"/>
              </w:rPr>
            </w:pPr>
            <w:ins w:id="8982" w:author="1989" w:date="2024-03-27T22:10:00Z">
              <w:r w:rsidRPr="00AC4FBC">
                <w:t>IMD order</w:t>
              </w:r>
            </w:ins>
          </w:p>
        </w:tc>
      </w:tr>
      <w:tr w:rsidR="00DA6C39" w:rsidRPr="00AC4FBC" w14:paraId="74A6D90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98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8984" w:author="1989" w:date="2024-03-27T22:10:00Z"/>
          <w:trPrChange w:id="8985"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8986" w:author="1989" w:date="2024-03-27T13:57:00Z">
              <w:tcPr>
                <w:tcW w:w="1928" w:type="dxa"/>
                <w:tcBorders>
                  <w:bottom w:val="nil"/>
                </w:tcBorders>
                <w:shd w:val="clear" w:color="auto" w:fill="auto"/>
                <w:vAlign w:val="center"/>
              </w:tcPr>
            </w:tcPrChange>
          </w:tcPr>
          <w:p w14:paraId="78B38B04" w14:textId="77777777" w:rsidR="00DA6C39" w:rsidRPr="00AC4FBC" w:rsidRDefault="00DA6C39" w:rsidP="00586E32">
            <w:pPr>
              <w:pStyle w:val="TAC"/>
              <w:rPr>
                <w:ins w:id="8987" w:author="1989" w:date="2024-03-27T22:10:00Z"/>
                <w:rFonts w:cs="Arial"/>
              </w:rPr>
            </w:pPr>
          </w:p>
        </w:tc>
        <w:tc>
          <w:tcPr>
            <w:tcW w:w="1146" w:type="dxa"/>
            <w:tcBorders>
              <w:left w:val="single" w:sz="4" w:space="0" w:color="auto"/>
            </w:tcBorders>
            <w:shd w:val="clear" w:color="auto" w:fill="auto"/>
            <w:tcPrChange w:id="8988" w:author="1989" w:date="2024-03-27T13:57:00Z">
              <w:tcPr>
                <w:tcW w:w="1146" w:type="dxa"/>
                <w:shd w:val="clear" w:color="auto" w:fill="auto"/>
                <w:vAlign w:val="center"/>
              </w:tcPr>
            </w:tcPrChange>
          </w:tcPr>
          <w:p w14:paraId="1AE921A6" w14:textId="77777777" w:rsidR="00DA6C39" w:rsidRPr="0050585E" w:rsidRDefault="00DA6C39" w:rsidP="00586E32">
            <w:pPr>
              <w:pStyle w:val="TAC"/>
              <w:rPr>
                <w:ins w:id="8989" w:author="1989" w:date="2024-03-27T22:10:00Z"/>
                <w:rFonts w:cs="Arial"/>
                <w:szCs w:val="18"/>
                <w:lang w:val="fi-FI" w:eastAsia="fi-FI"/>
              </w:rPr>
            </w:pPr>
            <w:ins w:id="8990" w:author="1989" w:date="2024-03-27T22:10:00Z">
              <w:r w:rsidRPr="00EF5447">
                <w:t>1</w:t>
              </w:r>
            </w:ins>
          </w:p>
        </w:tc>
        <w:tc>
          <w:tcPr>
            <w:tcW w:w="1481" w:type="dxa"/>
            <w:shd w:val="clear" w:color="auto" w:fill="auto"/>
            <w:noWrap/>
            <w:tcPrChange w:id="8991" w:author="1989" w:date="2024-03-27T13:57:00Z">
              <w:tcPr>
                <w:tcW w:w="1481" w:type="dxa"/>
                <w:shd w:val="clear" w:color="auto" w:fill="auto"/>
                <w:noWrap/>
                <w:vAlign w:val="center"/>
              </w:tcPr>
            </w:tcPrChange>
          </w:tcPr>
          <w:p w14:paraId="7CBCA741" w14:textId="77777777" w:rsidR="00DA6C39" w:rsidRDefault="00DA6C39" w:rsidP="00586E32">
            <w:pPr>
              <w:pStyle w:val="TAC"/>
              <w:rPr>
                <w:ins w:id="8992" w:author="1989" w:date="2024-03-27T22:10:00Z"/>
                <w:rFonts w:cs="Arial"/>
                <w:szCs w:val="18"/>
                <w:lang w:val="fi-FI" w:eastAsia="fi-FI"/>
              </w:rPr>
            </w:pPr>
            <w:ins w:id="8993" w:author="1989" w:date="2024-03-27T22:10:00Z">
              <w:r w:rsidRPr="003C4CEC">
                <w:t>1950</w:t>
              </w:r>
            </w:ins>
          </w:p>
        </w:tc>
        <w:tc>
          <w:tcPr>
            <w:tcW w:w="779" w:type="dxa"/>
            <w:shd w:val="clear" w:color="auto" w:fill="auto"/>
            <w:noWrap/>
            <w:tcPrChange w:id="8994" w:author="1989" w:date="2024-03-27T13:57:00Z">
              <w:tcPr>
                <w:tcW w:w="779" w:type="dxa"/>
                <w:shd w:val="clear" w:color="auto" w:fill="auto"/>
                <w:noWrap/>
                <w:vAlign w:val="center"/>
              </w:tcPr>
            </w:tcPrChange>
          </w:tcPr>
          <w:p w14:paraId="6C697387" w14:textId="77777777" w:rsidR="00DA6C39" w:rsidRPr="003C4CEC" w:rsidRDefault="00DA6C39" w:rsidP="00586E32">
            <w:pPr>
              <w:pStyle w:val="TAC"/>
              <w:rPr>
                <w:ins w:id="8995" w:author="1989" w:date="2024-03-27T22:10:00Z"/>
                <w:rFonts w:eastAsia="Malgun Gothic" w:cs="Arial"/>
                <w:kern w:val="2"/>
                <w:szCs w:val="18"/>
                <w:lang w:val="fi-FI" w:eastAsia="ko-KR"/>
              </w:rPr>
            </w:pPr>
            <w:ins w:id="8996" w:author="1989" w:date="2024-03-27T22:10:00Z">
              <w:r w:rsidRPr="003C4CEC">
                <w:t>5</w:t>
              </w:r>
            </w:ins>
          </w:p>
        </w:tc>
        <w:tc>
          <w:tcPr>
            <w:tcW w:w="721" w:type="dxa"/>
            <w:shd w:val="clear" w:color="auto" w:fill="auto"/>
            <w:noWrap/>
            <w:tcPrChange w:id="8997" w:author="1989" w:date="2024-03-27T13:57:00Z">
              <w:tcPr>
                <w:tcW w:w="721" w:type="dxa"/>
                <w:shd w:val="clear" w:color="auto" w:fill="auto"/>
                <w:noWrap/>
                <w:vAlign w:val="center"/>
              </w:tcPr>
            </w:tcPrChange>
          </w:tcPr>
          <w:p w14:paraId="2481F942" w14:textId="77777777" w:rsidR="00DA6C39" w:rsidRDefault="00DA6C39" w:rsidP="00586E32">
            <w:pPr>
              <w:pStyle w:val="TAC"/>
              <w:rPr>
                <w:ins w:id="8998" w:author="1989" w:date="2024-03-27T22:10:00Z"/>
                <w:rFonts w:eastAsia="Malgun Gothic" w:cs="Arial"/>
                <w:kern w:val="2"/>
                <w:szCs w:val="18"/>
                <w:lang w:val="fi-FI" w:eastAsia="ko-KR"/>
              </w:rPr>
            </w:pPr>
            <w:ins w:id="8999" w:author="1989" w:date="2024-03-27T22:10:00Z">
              <w:r w:rsidRPr="003C4CEC">
                <w:t>25</w:t>
              </w:r>
            </w:ins>
          </w:p>
        </w:tc>
        <w:tc>
          <w:tcPr>
            <w:tcW w:w="1314" w:type="dxa"/>
            <w:shd w:val="clear" w:color="auto" w:fill="auto"/>
            <w:noWrap/>
            <w:tcPrChange w:id="9000" w:author="1989" w:date="2024-03-27T13:57:00Z">
              <w:tcPr>
                <w:tcW w:w="1314" w:type="dxa"/>
                <w:shd w:val="clear" w:color="auto" w:fill="auto"/>
                <w:noWrap/>
                <w:vAlign w:val="center"/>
              </w:tcPr>
            </w:tcPrChange>
          </w:tcPr>
          <w:p w14:paraId="29440C28" w14:textId="77777777" w:rsidR="00DA6C39" w:rsidRPr="0050585E" w:rsidRDefault="00DA6C39" w:rsidP="00586E32">
            <w:pPr>
              <w:pStyle w:val="TAC"/>
              <w:rPr>
                <w:ins w:id="9001" w:author="1989" w:date="2024-03-27T22:10:00Z"/>
                <w:rFonts w:cs="Arial"/>
                <w:szCs w:val="18"/>
                <w:lang w:val="fi-FI" w:eastAsia="fi-FI"/>
              </w:rPr>
            </w:pPr>
            <w:ins w:id="9002" w:author="1989" w:date="2024-03-27T22:10:00Z">
              <w:r w:rsidRPr="00EF5447">
                <w:t>2140</w:t>
              </w:r>
            </w:ins>
          </w:p>
        </w:tc>
        <w:tc>
          <w:tcPr>
            <w:tcW w:w="867" w:type="dxa"/>
            <w:shd w:val="clear" w:color="auto" w:fill="auto"/>
            <w:tcPrChange w:id="9003" w:author="1989" w:date="2024-03-27T13:57:00Z">
              <w:tcPr>
                <w:tcW w:w="867" w:type="dxa"/>
                <w:shd w:val="clear" w:color="auto" w:fill="auto"/>
                <w:vAlign w:val="center"/>
              </w:tcPr>
            </w:tcPrChange>
          </w:tcPr>
          <w:p w14:paraId="32931055" w14:textId="77777777" w:rsidR="00DA6C39" w:rsidRDefault="00DA6C39" w:rsidP="00586E32">
            <w:pPr>
              <w:pStyle w:val="TAC"/>
              <w:rPr>
                <w:ins w:id="9004" w:author="1989" w:date="2024-03-27T22:10:00Z"/>
                <w:rFonts w:cs="Arial"/>
                <w:szCs w:val="18"/>
                <w:lang w:val="fi-FI" w:eastAsia="fi-FI"/>
              </w:rPr>
            </w:pPr>
            <w:ins w:id="9005" w:author="1989" w:date="2024-03-27T22:10:00Z">
              <w:r w:rsidRPr="00EF5447">
                <w:t>N/A</w:t>
              </w:r>
            </w:ins>
          </w:p>
        </w:tc>
        <w:tc>
          <w:tcPr>
            <w:tcW w:w="1248" w:type="dxa"/>
            <w:shd w:val="clear" w:color="auto" w:fill="auto"/>
            <w:tcPrChange w:id="9006" w:author="1989" w:date="2024-03-27T13:57:00Z">
              <w:tcPr>
                <w:tcW w:w="1248" w:type="dxa"/>
                <w:shd w:val="clear" w:color="auto" w:fill="auto"/>
                <w:vAlign w:val="center"/>
              </w:tcPr>
            </w:tcPrChange>
          </w:tcPr>
          <w:p w14:paraId="4EE65064" w14:textId="77777777" w:rsidR="00DA6C39" w:rsidRPr="0050585E" w:rsidRDefault="00DA6C39" w:rsidP="00586E32">
            <w:pPr>
              <w:pStyle w:val="TAC"/>
              <w:rPr>
                <w:ins w:id="9007" w:author="1989" w:date="2024-03-27T22:10:00Z"/>
                <w:rFonts w:eastAsia="Malgun Gothic" w:cs="Arial"/>
                <w:szCs w:val="18"/>
                <w:lang w:val="fi-FI" w:eastAsia="ko-KR"/>
              </w:rPr>
            </w:pPr>
            <w:ins w:id="9008" w:author="1989" w:date="2024-03-27T22:10:00Z">
              <w:r w:rsidRPr="00EF5447">
                <w:t>N/A</w:t>
              </w:r>
            </w:ins>
          </w:p>
        </w:tc>
      </w:tr>
      <w:tr w:rsidR="00DA6C39" w:rsidRPr="00AC4FBC" w14:paraId="21CEFCC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0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010" w:author="1989" w:date="2024-03-27T22:10:00Z"/>
          <w:trPrChange w:id="9011"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012" w:author="1989" w:date="2024-03-27T13:57:00Z">
              <w:tcPr>
                <w:tcW w:w="1928" w:type="dxa"/>
                <w:tcBorders>
                  <w:bottom w:val="nil"/>
                </w:tcBorders>
                <w:shd w:val="clear" w:color="auto" w:fill="auto"/>
                <w:vAlign w:val="center"/>
              </w:tcPr>
            </w:tcPrChange>
          </w:tcPr>
          <w:p w14:paraId="3FE1C7ED" w14:textId="77777777" w:rsidR="00DA6C39" w:rsidRPr="00AC4FBC" w:rsidRDefault="00DA6C39" w:rsidP="00586E32">
            <w:pPr>
              <w:pStyle w:val="TAC"/>
              <w:rPr>
                <w:ins w:id="9013" w:author="1989" w:date="2024-03-27T22:10:00Z"/>
                <w:rFonts w:cs="Arial"/>
              </w:rPr>
            </w:pPr>
          </w:p>
        </w:tc>
        <w:tc>
          <w:tcPr>
            <w:tcW w:w="1146" w:type="dxa"/>
            <w:tcBorders>
              <w:left w:val="single" w:sz="4" w:space="0" w:color="auto"/>
            </w:tcBorders>
            <w:shd w:val="clear" w:color="auto" w:fill="auto"/>
            <w:tcPrChange w:id="9014" w:author="1989" w:date="2024-03-27T13:57:00Z">
              <w:tcPr>
                <w:tcW w:w="1146" w:type="dxa"/>
                <w:shd w:val="clear" w:color="auto" w:fill="auto"/>
                <w:vAlign w:val="center"/>
              </w:tcPr>
            </w:tcPrChange>
          </w:tcPr>
          <w:p w14:paraId="53BFA0D8" w14:textId="77777777" w:rsidR="00DA6C39" w:rsidRPr="0050585E" w:rsidRDefault="00DA6C39" w:rsidP="00586E32">
            <w:pPr>
              <w:pStyle w:val="TAC"/>
              <w:rPr>
                <w:ins w:id="9015" w:author="1989" w:date="2024-03-27T22:10:00Z"/>
                <w:rFonts w:cs="Arial"/>
                <w:szCs w:val="18"/>
                <w:lang w:val="fi-FI" w:eastAsia="fi-FI"/>
              </w:rPr>
            </w:pPr>
            <w:ins w:id="9016" w:author="1989" w:date="2024-03-27T22:10:00Z">
              <w:r w:rsidRPr="00EF5447">
                <w:t>3</w:t>
              </w:r>
            </w:ins>
          </w:p>
        </w:tc>
        <w:tc>
          <w:tcPr>
            <w:tcW w:w="1481" w:type="dxa"/>
            <w:shd w:val="clear" w:color="auto" w:fill="auto"/>
            <w:noWrap/>
            <w:tcPrChange w:id="9017" w:author="1989" w:date="2024-03-27T13:57:00Z">
              <w:tcPr>
                <w:tcW w:w="1481" w:type="dxa"/>
                <w:shd w:val="clear" w:color="auto" w:fill="auto"/>
                <w:noWrap/>
                <w:vAlign w:val="center"/>
              </w:tcPr>
            </w:tcPrChange>
          </w:tcPr>
          <w:p w14:paraId="798A5ED3" w14:textId="77777777" w:rsidR="00DA6C39" w:rsidRDefault="00DA6C39" w:rsidP="00586E32">
            <w:pPr>
              <w:pStyle w:val="TAC"/>
              <w:rPr>
                <w:ins w:id="9018" w:author="1989" w:date="2024-03-27T22:10:00Z"/>
                <w:rFonts w:cs="Arial"/>
                <w:szCs w:val="18"/>
                <w:lang w:val="fi-FI" w:eastAsia="fi-FI"/>
              </w:rPr>
            </w:pPr>
            <w:ins w:id="9019" w:author="1989" w:date="2024-03-27T22:10:00Z">
              <w:r>
                <w:t>N/A</w:t>
              </w:r>
            </w:ins>
          </w:p>
        </w:tc>
        <w:tc>
          <w:tcPr>
            <w:tcW w:w="779" w:type="dxa"/>
            <w:shd w:val="clear" w:color="auto" w:fill="auto"/>
            <w:noWrap/>
            <w:tcPrChange w:id="9020" w:author="1989" w:date="2024-03-27T13:57:00Z">
              <w:tcPr>
                <w:tcW w:w="779" w:type="dxa"/>
                <w:shd w:val="clear" w:color="auto" w:fill="auto"/>
                <w:noWrap/>
                <w:vAlign w:val="center"/>
              </w:tcPr>
            </w:tcPrChange>
          </w:tcPr>
          <w:p w14:paraId="4C64B51F" w14:textId="77777777" w:rsidR="00DA6C39" w:rsidRPr="003C4CEC" w:rsidRDefault="00DA6C39" w:rsidP="00586E32">
            <w:pPr>
              <w:pStyle w:val="TAC"/>
              <w:rPr>
                <w:ins w:id="9021" w:author="1989" w:date="2024-03-27T22:10:00Z"/>
                <w:rFonts w:eastAsia="Malgun Gothic" w:cs="Arial"/>
                <w:kern w:val="2"/>
                <w:szCs w:val="18"/>
                <w:lang w:val="fi-FI" w:eastAsia="ko-KR"/>
              </w:rPr>
            </w:pPr>
            <w:ins w:id="9022" w:author="1989" w:date="2024-03-27T22:10:00Z">
              <w:r w:rsidRPr="003C4CEC">
                <w:t>5</w:t>
              </w:r>
            </w:ins>
          </w:p>
        </w:tc>
        <w:tc>
          <w:tcPr>
            <w:tcW w:w="721" w:type="dxa"/>
            <w:shd w:val="clear" w:color="auto" w:fill="auto"/>
            <w:noWrap/>
            <w:tcPrChange w:id="9023" w:author="1989" w:date="2024-03-27T13:57:00Z">
              <w:tcPr>
                <w:tcW w:w="721" w:type="dxa"/>
                <w:shd w:val="clear" w:color="auto" w:fill="auto"/>
                <w:noWrap/>
                <w:vAlign w:val="center"/>
              </w:tcPr>
            </w:tcPrChange>
          </w:tcPr>
          <w:p w14:paraId="4E853277" w14:textId="77777777" w:rsidR="00DA6C39" w:rsidRDefault="00DA6C39" w:rsidP="00586E32">
            <w:pPr>
              <w:pStyle w:val="TAC"/>
              <w:rPr>
                <w:ins w:id="9024" w:author="1989" w:date="2024-03-27T22:10:00Z"/>
                <w:rFonts w:eastAsia="Malgun Gothic" w:cs="Arial"/>
                <w:kern w:val="2"/>
                <w:szCs w:val="18"/>
                <w:lang w:val="fi-FI" w:eastAsia="ko-KR"/>
              </w:rPr>
            </w:pPr>
            <w:ins w:id="9025" w:author="1989" w:date="2024-03-27T22:10:00Z">
              <w:r>
                <w:t>N/A</w:t>
              </w:r>
            </w:ins>
          </w:p>
        </w:tc>
        <w:tc>
          <w:tcPr>
            <w:tcW w:w="1314" w:type="dxa"/>
            <w:shd w:val="clear" w:color="auto" w:fill="auto"/>
            <w:noWrap/>
            <w:tcPrChange w:id="9026" w:author="1989" w:date="2024-03-27T13:57:00Z">
              <w:tcPr>
                <w:tcW w:w="1314" w:type="dxa"/>
                <w:shd w:val="clear" w:color="auto" w:fill="auto"/>
                <w:noWrap/>
                <w:vAlign w:val="center"/>
              </w:tcPr>
            </w:tcPrChange>
          </w:tcPr>
          <w:p w14:paraId="66EDCEA7" w14:textId="77777777" w:rsidR="00DA6C39" w:rsidRPr="0050585E" w:rsidRDefault="00DA6C39" w:rsidP="00586E32">
            <w:pPr>
              <w:pStyle w:val="TAC"/>
              <w:rPr>
                <w:ins w:id="9027" w:author="1989" w:date="2024-03-27T22:10:00Z"/>
                <w:rFonts w:cs="Arial"/>
                <w:szCs w:val="18"/>
                <w:lang w:val="fi-FI" w:eastAsia="fi-FI"/>
              </w:rPr>
            </w:pPr>
            <w:ins w:id="9028" w:author="1989" w:date="2024-03-27T22:10:00Z">
              <w:r w:rsidRPr="00EF5447">
                <w:t>1807.5</w:t>
              </w:r>
            </w:ins>
          </w:p>
        </w:tc>
        <w:tc>
          <w:tcPr>
            <w:tcW w:w="867" w:type="dxa"/>
            <w:shd w:val="clear" w:color="auto" w:fill="auto"/>
            <w:tcPrChange w:id="9029" w:author="1989" w:date="2024-03-27T13:57:00Z">
              <w:tcPr>
                <w:tcW w:w="867" w:type="dxa"/>
                <w:shd w:val="clear" w:color="auto" w:fill="auto"/>
                <w:vAlign w:val="center"/>
              </w:tcPr>
            </w:tcPrChange>
          </w:tcPr>
          <w:p w14:paraId="4C1DCB30" w14:textId="77777777" w:rsidR="00DA6C39" w:rsidRDefault="00DA6C39" w:rsidP="00586E32">
            <w:pPr>
              <w:pStyle w:val="TAC"/>
              <w:rPr>
                <w:ins w:id="9030" w:author="1989" w:date="2024-03-27T22:10:00Z"/>
                <w:rFonts w:cs="Arial"/>
                <w:szCs w:val="18"/>
                <w:lang w:val="fi-FI" w:eastAsia="fi-FI"/>
              </w:rPr>
            </w:pPr>
            <w:ins w:id="9031" w:author="1989" w:date="2024-03-27T22:10:00Z">
              <w:r>
                <w:t>37</w:t>
              </w:r>
              <w:r w:rsidRPr="00EF5447">
                <w:t>.2</w:t>
              </w:r>
            </w:ins>
          </w:p>
        </w:tc>
        <w:tc>
          <w:tcPr>
            <w:tcW w:w="1248" w:type="dxa"/>
            <w:shd w:val="clear" w:color="auto" w:fill="auto"/>
            <w:tcPrChange w:id="9032" w:author="1989" w:date="2024-03-27T13:57:00Z">
              <w:tcPr>
                <w:tcW w:w="1248" w:type="dxa"/>
                <w:shd w:val="clear" w:color="auto" w:fill="auto"/>
                <w:vAlign w:val="center"/>
              </w:tcPr>
            </w:tcPrChange>
          </w:tcPr>
          <w:p w14:paraId="2E08C735" w14:textId="77777777" w:rsidR="00DA6C39" w:rsidRPr="0050585E" w:rsidRDefault="00DA6C39" w:rsidP="00586E32">
            <w:pPr>
              <w:pStyle w:val="TAC"/>
              <w:rPr>
                <w:ins w:id="9033" w:author="1989" w:date="2024-03-27T22:10:00Z"/>
                <w:rFonts w:eastAsia="Malgun Gothic" w:cs="Arial"/>
                <w:szCs w:val="18"/>
                <w:lang w:val="fi-FI" w:eastAsia="ko-KR"/>
              </w:rPr>
            </w:pPr>
            <w:ins w:id="9034" w:author="1989" w:date="2024-03-27T22:10:00Z">
              <w:r w:rsidRPr="00EF5447">
                <w:t>IMD2</w:t>
              </w:r>
              <w:r>
                <w:rPr>
                  <w:vertAlign w:val="superscript"/>
                </w:rPr>
                <w:t>1</w:t>
              </w:r>
            </w:ins>
          </w:p>
        </w:tc>
      </w:tr>
      <w:tr w:rsidR="00DA6C39" w:rsidRPr="00AC4FBC" w14:paraId="2A2E65B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3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036" w:author="1989" w:date="2024-03-27T22:10:00Z"/>
          <w:trPrChange w:id="9037"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038" w:author="1989" w:date="2024-03-27T13:57:00Z">
              <w:tcPr>
                <w:tcW w:w="1928" w:type="dxa"/>
                <w:tcBorders>
                  <w:bottom w:val="nil"/>
                </w:tcBorders>
                <w:shd w:val="clear" w:color="auto" w:fill="auto"/>
                <w:vAlign w:val="center"/>
              </w:tcPr>
            </w:tcPrChange>
          </w:tcPr>
          <w:p w14:paraId="1CC3D41B" w14:textId="77777777" w:rsidR="00DA6C39" w:rsidRPr="00AC4FBC" w:rsidRDefault="00DA6C39" w:rsidP="00586E32">
            <w:pPr>
              <w:pStyle w:val="TAC"/>
              <w:rPr>
                <w:ins w:id="9039" w:author="1989" w:date="2024-03-27T22:10:00Z"/>
                <w:rFonts w:cs="Arial"/>
              </w:rPr>
            </w:pPr>
            <w:ins w:id="9040" w:author="1989" w:date="2024-03-27T22:10:00Z">
              <w:r w:rsidRPr="00A154FB">
                <w:t>DC_1A_</w:t>
              </w:r>
              <w:r>
                <w:t>3</w:t>
              </w:r>
              <w:r w:rsidRPr="00A154FB">
                <w:t>A-n7</w:t>
              </w:r>
              <w:r>
                <w:t>8</w:t>
              </w:r>
              <w:r w:rsidRPr="00A154FB">
                <w:t>A</w:t>
              </w:r>
            </w:ins>
          </w:p>
        </w:tc>
        <w:tc>
          <w:tcPr>
            <w:tcW w:w="1146" w:type="dxa"/>
            <w:tcBorders>
              <w:left w:val="single" w:sz="4" w:space="0" w:color="auto"/>
            </w:tcBorders>
            <w:shd w:val="clear" w:color="auto" w:fill="auto"/>
            <w:tcPrChange w:id="9041" w:author="1989" w:date="2024-03-27T13:57:00Z">
              <w:tcPr>
                <w:tcW w:w="1146" w:type="dxa"/>
                <w:shd w:val="clear" w:color="auto" w:fill="auto"/>
                <w:vAlign w:val="center"/>
              </w:tcPr>
            </w:tcPrChange>
          </w:tcPr>
          <w:p w14:paraId="1FACCEAD" w14:textId="77777777" w:rsidR="00DA6C39" w:rsidRPr="0050585E" w:rsidRDefault="00DA6C39" w:rsidP="00586E32">
            <w:pPr>
              <w:pStyle w:val="TAC"/>
              <w:rPr>
                <w:ins w:id="9042" w:author="1989" w:date="2024-03-27T22:10:00Z"/>
                <w:rFonts w:cs="Arial"/>
                <w:szCs w:val="18"/>
                <w:lang w:val="fi-FI" w:eastAsia="fi-FI"/>
              </w:rPr>
            </w:pPr>
            <w:ins w:id="9043" w:author="1989" w:date="2024-03-27T22:10:00Z">
              <w:r w:rsidRPr="00EF5447">
                <w:t>n78</w:t>
              </w:r>
            </w:ins>
          </w:p>
        </w:tc>
        <w:tc>
          <w:tcPr>
            <w:tcW w:w="1481" w:type="dxa"/>
            <w:shd w:val="clear" w:color="auto" w:fill="auto"/>
            <w:noWrap/>
            <w:tcPrChange w:id="9044" w:author="1989" w:date="2024-03-27T13:57:00Z">
              <w:tcPr>
                <w:tcW w:w="1481" w:type="dxa"/>
                <w:shd w:val="clear" w:color="auto" w:fill="auto"/>
                <w:noWrap/>
                <w:vAlign w:val="center"/>
              </w:tcPr>
            </w:tcPrChange>
          </w:tcPr>
          <w:p w14:paraId="43818589" w14:textId="77777777" w:rsidR="00DA6C39" w:rsidRDefault="00DA6C39" w:rsidP="00586E32">
            <w:pPr>
              <w:pStyle w:val="TAC"/>
              <w:rPr>
                <w:ins w:id="9045" w:author="1989" w:date="2024-03-27T22:10:00Z"/>
                <w:rFonts w:cs="Arial"/>
                <w:szCs w:val="18"/>
                <w:lang w:val="fi-FI" w:eastAsia="fi-FI"/>
              </w:rPr>
            </w:pPr>
            <w:ins w:id="9046" w:author="1989" w:date="2024-03-27T22:10:00Z">
              <w:r w:rsidRPr="003C4CEC">
                <w:t>3757.5</w:t>
              </w:r>
            </w:ins>
          </w:p>
        </w:tc>
        <w:tc>
          <w:tcPr>
            <w:tcW w:w="779" w:type="dxa"/>
            <w:shd w:val="clear" w:color="auto" w:fill="auto"/>
            <w:noWrap/>
            <w:tcPrChange w:id="9047" w:author="1989" w:date="2024-03-27T13:57:00Z">
              <w:tcPr>
                <w:tcW w:w="779" w:type="dxa"/>
                <w:shd w:val="clear" w:color="auto" w:fill="auto"/>
                <w:noWrap/>
                <w:vAlign w:val="center"/>
              </w:tcPr>
            </w:tcPrChange>
          </w:tcPr>
          <w:p w14:paraId="5AECA592" w14:textId="77777777" w:rsidR="00DA6C39" w:rsidRPr="003C4CEC" w:rsidRDefault="00DA6C39" w:rsidP="00586E32">
            <w:pPr>
              <w:pStyle w:val="TAC"/>
              <w:rPr>
                <w:ins w:id="9048" w:author="1989" w:date="2024-03-27T22:10:00Z"/>
                <w:rFonts w:eastAsia="Malgun Gothic" w:cs="Arial"/>
                <w:kern w:val="2"/>
                <w:szCs w:val="18"/>
                <w:lang w:val="fi-FI" w:eastAsia="ko-KR"/>
              </w:rPr>
            </w:pPr>
            <w:ins w:id="9049" w:author="1989" w:date="2024-03-27T22:10:00Z">
              <w:r w:rsidRPr="003C4CEC">
                <w:t>10</w:t>
              </w:r>
            </w:ins>
          </w:p>
        </w:tc>
        <w:tc>
          <w:tcPr>
            <w:tcW w:w="721" w:type="dxa"/>
            <w:shd w:val="clear" w:color="auto" w:fill="auto"/>
            <w:noWrap/>
            <w:tcPrChange w:id="9050" w:author="1989" w:date="2024-03-27T13:57:00Z">
              <w:tcPr>
                <w:tcW w:w="721" w:type="dxa"/>
                <w:shd w:val="clear" w:color="auto" w:fill="auto"/>
                <w:noWrap/>
                <w:vAlign w:val="center"/>
              </w:tcPr>
            </w:tcPrChange>
          </w:tcPr>
          <w:p w14:paraId="4398B2D9" w14:textId="77777777" w:rsidR="00DA6C39" w:rsidRDefault="00DA6C39" w:rsidP="00586E32">
            <w:pPr>
              <w:pStyle w:val="TAC"/>
              <w:rPr>
                <w:ins w:id="9051" w:author="1989" w:date="2024-03-27T22:10:00Z"/>
                <w:rFonts w:eastAsia="Malgun Gothic" w:cs="Arial"/>
                <w:kern w:val="2"/>
                <w:szCs w:val="18"/>
                <w:lang w:val="fi-FI" w:eastAsia="ko-KR"/>
              </w:rPr>
            </w:pPr>
            <w:ins w:id="9052" w:author="1989" w:date="2024-03-27T22:10:00Z">
              <w:r w:rsidRPr="003C4CEC">
                <w:t>50</w:t>
              </w:r>
            </w:ins>
          </w:p>
        </w:tc>
        <w:tc>
          <w:tcPr>
            <w:tcW w:w="1314" w:type="dxa"/>
            <w:shd w:val="clear" w:color="auto" w:fill="auto"/>
            <w:noWrap/>
            <w:tcPrChange w:id="9053" w:author="1989" w:date="2024-03-27T13:57:00Z">
              <w:tcPr>
                <w:tcW w:w="1314" w:type="dxa"/>
                <w:shd w:val="clear" w:color="auto" w:fill="auto"/>
                <w:noWrap/>
                <w:vAlign w:val="center"/>
              </w:tcPr>
            </w:tcPrChange>
          </w:tcPr>
          <w:p w14:paraId="5411FC62" w14:textId="77777777" w:rsidR="00DA6C39" w:rsidRPr="0050585E" w:rsidRDefault="00DA6C39" w:rsidP="00586E32">
            <w:pPr>
              <w:pStyle w:val="TAC"/>
              <w:rPr>
                <w:ins w:id="9054" w:author="1989" w:date="2024-03-27T22:10:00Z"/>
                <w:rFonts w:cs="Arial"/>
                <w:szCs w:val="18"/>
                <w:lang w:val="fi-FI" w:eastAsia="fi-FI"/>
              </w:rPr>
            </w:pPr>
            <w:ins w:id="9055" w:author="1989" w:date="2024-03-27T22:10:00Z">
              <w:r w:rsidRPr="00EF5447">
                <w:t>3757.5</w:t>
              </w:r>
            </w:ins>
          </w:p>
        </w:tc>
        <w:tc>
          <w:tcPr>
            <w:tcW w:w="867" w:type="dxa"/>
            <w:shd w:val="clear" w:color="auto" w:fill="auto"/>
            <w:tcPrChange w:id="9056" w:author="1989" w:date="2024-03-27T13:57:00Z">
              <w:tcPr>
                <w:tcW w:w="867" w:type="dxa"/>
                <w:shd w:val="clear" w:color="auto" w:fill="auto"/>
                <w:vAlign w:val="center"/>
              </w:tcPr>
            </w:tcPrChange>
          </w:tcPr>
          <w:p w14:paraId="510C155D" w14:textId="77777777" w:rsidR="00DA6C39" w:rsidRDefault="00DA6C39" w:rsidP="00586E32">
            <w:pPr>
              <w:pStyle w:val="TAC"/>
              <w:rPr>
                <w:ins w:id="9057" w:author="1989" w:date="2024-03-27T22:10:00Z"/>
                <w:rFonts w:cs="Arial"/>
                <w:szCs w:val="18"/>
                <w:lang w:val="fi-FI" w:eastAsia="fi-FI"/>
              </w:rPr>
            </w:pPr>
            <w:ins w:id="9058" w:author="1989" w:date="2024-03-27T22:10:00Z">
              <w:r w:rsidRPr="00EF5447">
                <w:t>N/A</w:t>
              </w:r>
            </w:ins>
          </w:p>
        </w:tc>
        <w:tc>
          <w:tcPr>
            <w:tcW w:w="1248" w:type="dxa"/>
            <w:shd w:val="clear" w:color="auto" w:fill="auto"/>
            <w:tcPrChange w:id="9059" w:author="1989" w:date="2024-03-27T13:57:00Z">
              <w:tcPr>
                <w:tcW w:w="1248" w:type="dxa"/>
                <w:shd w:val="clear" w:color="auto" w:fill="auto"/>
                <w:vAlign w:val="center"/>
              </w:tcPr>
            </w:tcPrChange>
          </w:tcPr>
          <w:p w14:paraId="579C81DA" w14:textId="77777777" w:rsidR="00DA6C39" w:rsidRPr="0050585E" w:rsidRDefault="00DA6C39" w:rsidP="00586E32">
            <w:pPr>
              <w:pStyle w:val="TAC"/>
              <w:rPr>
                <w:ins w:id="9060" w:author="1989" w:date="2024-03-27T22:10:00Z"/>
                <w:rFonts w:eastAsia="Malgun Gothic" w:cs="Arial"/>
                <w:szCs w:val="18"/>
                <w:lang w:val="fi-FI" w:eastAsia="ko-KR"/>
              </w:rPr>
            </w:pPr>
            <w:ins w:id="9061" w:author="1989" w:date="2024-03-27T22:10:00Z">
              <w:r w:rsidRPr="00EF5447">
                <w:t>N/A</w:t>
              </w:r>
            </w:ins>
          </w:p>
        </w:tc>
      </w:tr>
      <w:tr w:rsidR="00DA6C39" w:rsidRPr="00AC4FBC" w14:paraId="6C2EAE5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6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063" w:author="1989" w:date="2024-03-27T22:10:00Z"/>
          <w:trPrChange w:id="9064"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065" w:author="1989" w:date="2024-03-27T13:57:00Z">
              <w:tcPr>
                <w:tcW w:w="1928" w:type="dxa"/>
                <w:tcBorders>
                  <w:bottom w:val="nil"/>
                </w:tcBorders>
                <w:shd w:val="clear" w:color="auto" w:fill="auto"/>
                <w:vAlign w:val="center"/>
              </w:tcPr>
            </w:tcPrChange>
          </w:tcPr>
          <w:p w14:paraId="51009E9B" w14:textId="77777777" w:rsidR="00DA6C39" w:rsidRPr="00AC4FBC" w:rsidRDefault="00DA6C39" w:rsidP="00586E32">
            <w:pPr>
              <w:pStyle w:val="TAC"/>
              <w:rPr>
                <w:ins w:id="9066" w:author="1989" w:date="2024-03-27T22:10:00Z"/>
                <w:rFonts w:cs="Arial"/>
              </w:rPr>
            </w:pPr>
          </w:p>
        </w:tc>
        <w:tc>
          <w:tcPr>
            <w:tcW w:w="1146" w:type="dxa"/>
            <w:tcBorders>
              <w:left w:val="single" w:sz="4" w:space="0" w:color="auto"/>
            </w:tcBorders>
            <w:shd w:val="clear" w:color="auto" w:fill="auto"/>
            <w:tcPrChange w:id="9067" w:author="1989" w:date="2024-03-27T13:57:00Z">
              <w:tcPr>
                <w:tcW w:w="1146" w:type="dxa"/>
                <w:shd w:val="clear" w:color="auto" w:fill="auto"/>
                <w:vAlign w:val="center"/>
              </w:tcPr>
            </w:tcPrChange>
          </w:tcPr>
          <w:p w14:paraId="1FD16F96" w14:textId="77777777" w:rsidR="00DA6C39" w:rsidRPr="0050585E" w:rsidRDefault="00DA6C39" w:rsidP="00586E32">
            <w:pPr>
              <w:pStyle w:val="TAC"/>
              <w:rPr>
                <w:ins w:id="9068" w:author="1989" w:date="2024-03-27T22:10:00Z"/>
                <w:rFonts w:cs="Arial"/>
                <w:szCs w:val="18"/>
                <w:lang w:val="fi-FI" w:eastAsia="fi-FI"/>
              </w:rPr>
            </w:pPr>
            <w:ins w:id="9069" w:author="1989" w:date="2024-03-27T22:10:00Z">
              <w:r w:rsidRPr="00EF5447">
                <w:t>1</w:t>
              </w:r>
            </w:ins>
          </w:p>
        </w:tc>
        <w:tc>
          <w:tcPr>
            <w:tcW w:w="1481" w:type="dxa"/>
            <w:shd w:val="clear" w:color="auto" w:fill="auto"/>
            <w:noWrap/>
            <w:tcPrChange w:id="9070" w:author="1989" w:date="2024-03-27T13:57:00Z">
              <w:tcPr>
                <w:tcW w:w="1481" w:type="dxa"/>
                <w:shd w:val="clear" w:color="auto" w:fill="auto"/>
                <w:noWrap/>
                <w:vAlign w:val="center"/>
              </w:tcPr>
            </w:tcPrChange>
          </w:tcPr>
          <w:p w14:paraId="40B287B6" w14:textId="77777777" w:rsidR="00DA6C39" w:rsidRDefault="00DA6C39" w:rsidP="00586E32">
            <w:pPr>
              <w:pStyle w:val="TAC"/>
              <w:rPr>
                <w:ins w:id="9071" w:author="1989" w:date="2024-03-27T22:10:00Z"/>
                <w:rFonts w:cs="Arial"/>
                <w:szCs w:val="18"/>
                <w:lang w:val="fi-FI" w:eastAsia="fi-FI"/>
              </w:rPr>
            </w:pPr>
            <w:ins w:id="9072" w:author="1989" w:date="2024-03-27T22:10:00Z">
              <w:r>
                <w:t>N/A</w:t>
              </w:r>
            </w:ins>
          </w:p>
        </w:tc>
        <w:tc>
          <w:tcPr>
            <w:tcW w:w="779" w:type="dxa"/>
            <w:shd w:val="clear" w:color="auto" w:fill="auto"/>
            <w:noWrap/>
            <w:tcPrChange w:id="9073" w:author="1989" w:date="2024-03-27T13:57:00Z">
              <w:tcPr>
                <w:tcW w:w="779" w:type="dxa"/>
                <w:shd w:val="clear" w:color="auto" w:fill="auto"/>
                <w:noWrap/>
                <w:vAlign w:val="center"/>
              </w:tcPr>
            </w:tcPrChange>
          </w:tcPr>
          <w:p w14:paraId="1C0D3021" w14:textId="77777777" w:rsidR="00DA6C39" w:rsidRPr="003C4CEC" w:rsidRDefault="00DA6C39" w:rsidP="00586E32">
            <w:pPr>
              <w:pStyle w:val="TAC"/>
              <w:rPr>
                <w:ins w:id="9074" w:author="1989" w:date="2024-03-27T22:10:00Z"/>
                <w:rFonts w:eastAsia="Malgun Gothic" w:cs="Arial"/>
                <w:kern w:val="2"/>
                <w:szCs w:val="18"/>
                <w:lang w:val="fi-FI" w:eastAsia="ko-KR"/>
              </w:rPr>
            </w:pPr>
            <w:ins w:id="9075" w:author="1989" w:date="2024-03-27T22:10:00Z">
              <w:r w:rsidRPr="003C4CEC">
                <w:t>5</w:t>
              </w:r>
            </w:ins>
          </w:p>
        </w:tc>
        <w:tc>
          <w:tcPr>
            <w:tcW w:w="721" w:type="dxa"/>
            <w:shd w:val="clear" w:color="auto" w:fill="auto"/>
            <w:noWrap/>
            <w:tcPrChange w:id="9076" w:author="1989" w:date="2024-03-27T13:57:00Z">
              <w:tcPr>
                <w:tcW w:w="721" w:type="dxa"/>
                <w:shd w:val="clear" w:color="auto" w:fill="auto"/>
                <w:noWrap/>
                <w:vAlign w:val="center"/>
              </w:tcPr>
            </w:tcPrChange>
          </w:tcPr>
          <w:p w14:paraId="40FC21C1" w14:textId="77777777" w:rsidR="00DA6C39" w:rsidRDefault="00DA6C39" w:rsidP="00586E32">
            <w:pPr>
              <w:pStyle w:val="TAC"/>
              <w:rPr>
                <w:ins w:id="9077" w:author="1989" w:date="2024-03-27T22:10:00Z"/>
                <w:rFonts w:eastAsia="Malgun Gothic" w:cs="Arial"/>
                <w:kern w:val="2"/>
                <w:szCs w:val="18"/>
                <w:lang w:val="fi-FI" w:eastAsia="ko-KR"/>
              </w:rPr>
            </w:pPr>
            <w:ins w:id="9078" w:author="1989" w:date="2024-03-27T22:10:00Z">
              <w:r>
                <w:t>N/A</w:t>
              </w:r>
            </w:ins>
          </w:p>
        </w:tc>
        <w:tc>
          <w:tcPr>
            <w:tcW w:w="1314" w:type="dxa"/>
            <w:shd w:val="clear" w:color="auto" w:fill="auto"/>
            <w:noWrap/>
            <w:tcPrChange w:id="9079" w:author="1989" w:date="2024-03-27T13:57:00Z">
              <w:tcPr>
                <w:tcW w:w="1314" w:type="dxa"/>
                <w:shd w:val="clear" w:color="auto" w:fill="auto"/>
                <w:noWrap/>
                <w:vAlign w:val="center"/>
              </w:tcPr>
            </w:tcPrChange>
          </w:tcPr>
          <w:p w14:paraId="23A7B2B2" w14:textId="77777777" w:rsidR="00DA6C39" w:rsidRPr="0050585E" w:rsidRDefault="00DA6C39" w:rsidP="00586E32">
            <w:pPr>
              <w:pStyle w:val="TAC"/>
              <w:rPr>
                <w:ins w:id="9080" w:author="1989" w:date="2024-03-27T22:10:00Z"/>
                <w:rFonts w:cs="Arial"/>
                <w:szCs w:val="18"/>
                <w:lang w:val="fi-FI" w:eastAsia="fi-FI"/>
              </w:rPr>
            </w:pPr>
            <w:ins w:id="9081" w:author="1989" w:date="2024-03-27T22:10:00Z">
              <w:r w:rsidRPr="00EF5447">
                <w:t>2125</w:t>
              </w:r>
            </w:ins>
          </w:p>
        </w:tc>
        <w:tc>
          <w:tcPr>
            <w:tcW w:w="867" w:type="dxa"/>
            <w:shd w:val="clear" w:color="auto" w:fill="auto"/>
            <w:tcPrChange w:id="9082" w:author="1989" w:date="2024-03-27T13:57:00Z">
              <w:tcPr>
                <w:tcW w:w="867" w:type="dxa"/>
                <w:shd w:val="clear" w:color="auto" w:fill="auto"/>
                <w:vAlign w:val="center"/>
              </w:tcPr>
            </w:tcPrChange>
          </w:tcPr>
          <w:p w14:paraId="737F1860" w14:textId="77777777" w:rsidR="00DA6C39" w:rsidRDefault="00DA6C39" w:rsidP="00586E32">
            <w:pPr>
              <w:pStyle w:val="TAC"/>
              <w:rPr>
                <w:ins w:id="9083" w:author="1989" w:date="2024-03-27T22:10:00Z"/>
                <w:rFonts w:cs="Arial"/>
                <w:szCs w:val="18"/>
                <w:lang w:val="fi-FI" w:eastAsia="fi-FI"/>
              </w:rPr>
            </w:pPr>
            <w:ins w:id="9084" w:author="1989" w:date="2024-03-27T22:10:00Z">
              <w:r>
                <w:t>17</w:t>
              </w:r>
              <w:r w:rsidRPr="00EF5447">
                <w:t>.8</w:t>
              </w:r>
            </w:ins>
          </w:p>
        </w:tc>
        <w:tc>
          <w:tcPr>
            <w:tcW w:w="1248" w:type="dxa"/>
            <w:shd w:val="clear" w:color="auto" w:fill="auto"/>
            <w:tcPrChange w:id="9085" w:author="1989" w:date="2024-03-27T13:57:00Z">
              <w:tcPr>
                <w:tcW w:w="1248" w:type="dxa"/>
                <w:shd w:val="clear" w:color="auto" w:fill="auto"/>
                <w:vAlign w:val="center"/>
              </w:tcPr>
            </w:tcPrChange>
          </w:tcPr>
          <w:p w14:paraId="6DD7002D" w14:textId="77777777" w:rsidR="00DA6C39" w:rsidRPr="0050585E" w:rsidRDefault="00DA6C39" w:rsidP="00586E32">
            <w:pPr>
              <w:pStyle w:val="TAC"/>
              <w:rPr>
                <w:ins w:id="9086" w:author="1989" w:date="2024-03-27T22:10:00Z"/>
                <w:rFonts w:eastAsia="Malgun Gothic" w:cs="Arial"/>
                <w:szCs w:val="18"/>
                <w:lang w:val="fi-FI" w:eastAsia="ko-KR"/>
              </w:rPr>
            </w:pPr>
            <w:ins w:id="9087" w:author="1989" w:date="2024-03-27T22:10:00Z">
              <w:r w:rsidRPr="00EF5447">
                <w:t>IMD5</w:t>
              </w:r>
            </w:ins>
          </w:p>
        </w:tc>
      </w:tr>
      <w:tr w:rsidR="00DA6C39" w:rsidRPr="00AC4FBC" w14:paraId="62DC23A1"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08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089" w:author="1989" w:date="2024-03-27T22:10:00Z"/>
          <w:trPrChange w:id="9090"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091" w:author="1989" w:date="2024-03-27T13:57:00Z">
              <w:tcPr>
                <w:tcW w:w="1928" w:type="dxa"/>
                <w:tcBorders>
                  <w:bottom w:val="nil"/>
                </w:tcBorders>
                <w:shd w:val="clear" w:color="auto" w:fill="auto"/>
                <w:vAlign w:val="center"/>
              </w:tcPr>
            </w:tcPrChange>
          </w:tcPr>
          <w:p w14:paraId="55E414E7" w14:textId="77777777" w:rsidR="00DA6C39" w:rsidRPr="00AC4FBC" w:rsidRDefault="00DA6C39" w:rsidP="00586E32">
            <w:pPr>
              <w:pStyle w:val="TAC"/>
              <w:rPr>
                <w:ins w:id="9092" w:author="1989" w:date="2024-03-27T22:10:00Z"/>
                <w:rFonts w:cs="Arial"/>
              </w:rPr>
            </w:pPr>
          </w:p>
        </w:tc>
        <w:tc>
          <w:tcPr>
            <w:tcW w:w="1146" w:type="dxa"/>
            <w:tcBorders>
              <w:left w:val="single" w:sz="4" w:space="0" w:color="auto"/>
            </w:tcBorders>
            <w:shd w:val="clear" w:color="auto" w:fill="auto"/>
            <w:tcPrChange w:id="9093" w:author="1989" w:date="2024-03-27T13:57:00Z">
              <w:tcPr>
                <w:tcW w:w="1146" w:type="dxa"/>
                <w:shd w:val="clear" w:color="auto" w:fill="auto"/>
                <w:vAlign w:val="center"/>
              </w:tcPr>
            </w:tcPrChange>
          </w:tcPr>
          <w:p w14:paraId="2A02CA25" w14:textId="77777777" w:rsidR="00DA6C39" w:rsidRPr="0050585E" w:rsidRDefault="00DA6C39" w:rsidP="00586E32">
            <w:pPr>
              <w:pStyle w:val="TAC"/>
              <w:rPr>
                <w:ins w:id="9094" w:author="1989" w:date="2024-03-27T22:10:00Z"/>
                <w:rFonts w:cs="Arial"/>
                <w:szCs w:val="18"/>
                <w:lang w:val="fi-FI" w:eastAsia="fi-FI"/>
              </w:rPr>
            </w:pPr>
            <w:ins w:id="9095" w:author="1989" w:date="2024-03-27T22:10:00Z">
              <w:r w:rsidRPr="00EF5447">
                <w:t>3</w:t>
              </w:r>
            </w:ins>
          </w:p>
        </w:tc>
        <w:tc>
          <w:tcPr>
            <w:tcW w:w="1481" w:type="dxa"/>
            <w:shd w:val="clear" w:color="auto" w:fill="auto"/>
            <w:noWrap/>
            <w:tcPrChange w:id="9096" w:author="1989" w:date="2024-03-27T13:57:00Z">
              <w:tcPr>
                <w:tcW w:w="1481" w:type="dxa"/>
                <w:shd w:val="clear" w:color="auto" w:fill="auto"/>
                <w:noWrap/>
                <w:vAlign w:val="center"/>
              </w:tcPr>
            </w:tcPrChange>
          </w:tcPr>
          <w:p w14:paraId="4811BA51" w14:textId="77777777" w:rsidR="00DA6C39" w:rsidRDefault="00DA6C39" w:rsidP="00586E32">
            <w:pPr>
              <w:pStyle w:val="TAC"/>
              <w:rPr>
                <w:ins w:id="9097" w:author="1989" w:date="2024-03-27T22:10:00Z"/>
                <w:rFonts w:cs="Arial"/>
                <w:szCs w:val="18"/>
                <w:lang w:val="fi-FI" w:eastAsia="fi-FI"/>
              </w:rPr>
            </w:pPr>
            <w:ins w:id="9098" w:author="1989" w:date="2024-03-27T22:10:00Z">
              <w:r w:rsidRPr="003C4CEC">
                <w:t>1775</w:t>
              </w:r>
            </w:ins>
          </w:p>
        </w:tc>
        <w:tc>
          <w:tcPr>
            <w:tcW w:w="779" w:type="dxa"/>
            <w:shd w:val="clear" w:color="auto" w:fill="auto"/>
            <w:noWrap/>
            <w:tcPrChange w:id="9099" w:author="1989" w:date="2024-03-27T13:57:00Z">
              <w:tcPr>
                <w:tcW w:w="779" w:type="dxa"/>
                <w:shd w:val="clear" w:color="auto" w:fill="auto"/>
                <w:noWrap/>
                <w:vAlign w:val="center"/>
              </w:tcPr>
            </w:tcPrChange>
          </w:tcPr>
          <w:p w14:paraId="6B259D33" w14:textId="77777777" w:rsidR="00DA6C39" w:rsidRPr="003C4CEC" w:rsidRDefault="00DA6C39" w:rsidP="00586E32">
            <w:pPr>
              <w:pStyle w:val="TAC"/>
              <w:rPr>
                <w:ins w:id="9100" w:author="1989" w:date="2024-03-27T22:10:00Z"/>
                <w:rFonts w:eastAsia="Malgun Gothic" w:cs="Arial"/>
                <w:kern w:val="2"/>
                <w:szCs w:val="18"/>
                <w:lang w:val="fi-FI" w:eastAsia="ko-KR"/>
              </w:rPr>
            </w:pPr>
            <w:ins w:id="9101" w:author="1989" w:date="2024-03-27T22:10:00Z">
              <w:r w:rsidRPr="003C4CEC">
                <w:t>5</w:t>
              </w:r>
            </w:ins>
          </w:p>
        </w:tc>
        <w:tc>
          <w:tcPr>
            <w:tcW w:w="721" w:type="dxa"/>
            <w:shd w:val="clear" w:color="auto" w:fill="auto"/>
            <w:noWrap/>
            <w:tcPrChange w:id="9102" w:author="1989" w:date="2024-03-27T13:57:00Z">
              <w:tcPr>
                <w:tcW w:w="721" w:type="dxa"/>
                <w:shd w:val="clear" w:color="auto" w:fill="auto"/>
                <w:noWrap/>
                <w:vAlign w:val="center"/>
              </w:tcPr>
            </w:tcPrChange>
          </w:tcPr>
          <w:p w14:paraId="1D0C9D53" w14:textId="77777777" w:rsidR="00DA6C39" w:rsidRDefault="00DA6C39" w:rsidP="00586E32">
            <w:pPr>
              <w:pStyle w:val="TAC"/>
              <w:rPr>
                <w:ins w:id="9103" w:author="1989" w:date="2024-03-27T22:10:00Z"/>
                <w:rFonts w:eastAsia="Malgun Gothic" w:cs="Arial"/>
                <w:kern w:val="2"/>
                <w:szCs w:val="18"/>
                <w:lang w:val="fi-FI" w:eastAsia="ko-KR"/>
              </w:rPr>
            </w:pPr>
            <w:ins w:id="9104" w:author="1989" w:date="2024-03-27T22:10:00Z">
              <w:r w:rsidRPr="003C4CEC">
                <w:t>25</w:t>
              </w:r>
            </w:ins>
          </w:p>
        </w:tc>
        <w:tc>
          <w:tcPr>
            <w:tcW w:w="1314" w:type="dxa"/>
            <w:shd w:val="clear" w:color="auto" w:fill="auto"/>
            <w:noWrap/>
            <w:tcPrChange w:id="9105" w:author="1989" w:date="2024-03-27T13:57:00Z">
              <w:tcPr>
                <w:tcW w:w="1314" w:type="dxa"/>
                <w:shd w:val="clear" w:color="auto" w:fill="auto"/>
                <w:noWrap/>
                <w:vAlign w:val="center"/>
              </w:tcPr>
            </w:tcPrChange>
          </w:tcPr>
          <w:p w14:paraId="07FC2CEE" w14:textId="77777777" w:rsidR="00DA6C39" w:rsidRPr="0050585E" w:rsidRDefault="00DA6C39" w:rsidP="00586E32">
            <w:pPr>
              <w:pStyle w:val="TAC"/>
              <w:rPr>
                <w:ins w:id="9106" w:author="1989" w:date="2024-03-27T22:10:00Z"/>
                <w:rFonts w:cs="Arial"/>
                <w:szCs w:val="18"/>
                <w:lang w:val="fi-FI" w:eastAsia="fi-FI"/>
              </w:rPr>
            </w:pPr>
            <w:ins w:id="9107" w:author="1989" w:date="2024-03-27T22:10:00Z">
              <w:r w:rsidRPr="00EF5447">
                <w:t>1870</w:t>
              </w:r>
            </w:ins>
          </w:p>
        </w:tc>
        <w:tc>
          <w:tcPr>
            <w:tcW w:w="867" w:type="dxa"/>
            <w:shd w:val="clear" w:color="auto" w:fill="auto"/>
            <w:tcPrChange w:id="9108" w:author="1989" w:date="2024-03-27T13:57:00Z">
              <w:tcPr>
                <w:tcW w:w="867" w:type="dxa"/>
                <w:shd w:val="clear" w:color="auto" w:fill="auto"/>
                <w:vAlign w:val="center"/>
              </w:tcPr>
            </w:tcPrChange>
          </w:tcPr>
          <w:p w14:paraId="70546DA4" w14:textId="77777777" w:rsidR="00DA6C39" w:rsidRDefault="00DA6C39" w:rsidP="00586E32">
            <w:pPr>
              <w:pStyle w:val="TAC"/>
              <w:rPr>
                <w:ins w:id="9109" w:author="1989" w:date="2024-03-27T22:10:00Z"/>
                <w:rFonts w:cs="Arial"/>
                <w:szCs w:val="18"/>
                <w:lang w:val="fi-FI" w:eastAsia="fi-FI"/>
              </w:rPr>
            </w:pPr>
            <w:ins w:id="9110" w:author="1989" w:date="2024-03-27T22:10:00Z">
              <w:r w:rsidRPr="00EF5447">
                <w:t>N/A</w:t>
              </w:r>
            </w:ins>
          </w:p>
        </w:tc>
        <w:tc>
          <w:tcPr>
            <w:tcW w:w="1248" w:type="dxa"/>
            <w:shd w:val="clear" w:color="auto" w:fill="auto"/>
            <w:tcPrChange w:id="9111" w:author="1989" w:date="2024-03-27T13:57:00Z">
              <w:tcPr>
                <w:tcW w:w="1248" w:type="dxa"/>
                <w:shd w:val="clear" w:color="auto" w:fill="auto"/>
                <w:vAlign w:val="center"/>
              </w:tcPr>
            </w:tcPrChange>
          </w:tcPr>
          <w:p w14:paraId="71FF1BD8" w14:textId="77777777" w:rsidR="00DA6C39" w:rsidRPr="0050585E" w:rsidRDefault="00DA6C39" w:rsidP="00586E32">
            <w:pPr>
              <w:pStyle w:val="TAC"/>
              <w:rPr>
                <w:ins w:id="9112" w:author="1989" w:date="2024-03-27T22:10:00Z"/>
                <w:rFonts w:eastAsia="Malgun Gothic" w:cs="Arial"/>
                <w:szCs w:val="18"/>
                <w:lang w:val="fi-FI" w:eastAsia="ko-KR"/>
              </w:rPr>
            </w:pPr>
            <w:ins w:id="9113" w:author="1989" w:date="2024-03-27T22:10:00Z">
              <w:r w:rsidRPr="00EF5447">
                <w:t>N/A</w:t>
              </w:r>
            </w:ins>
          </w:p>
        </w:tc>
      </w:tr>
      <w:tr w:rsidR="00DA6C39" w:rsidRPr="00AC4FBC" w14:paraId="05729FE8"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11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115" w:author="1989" w:date="2024-03-27T22:10:00Z"/>
          <w:trPrChange w:id="9116"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9117" w:author="1989" w:date="2024-03-27T13:57:00Z">
              <w:tcPr>
                <w:tcW w:w="1928" w:type="dxa"/>
                <w:tcBorders>
                  <w:bottom w:val="nil"/>
                </w:tcBorders>
                <w:shd w:val="clear" w:color="auto" w:fill="auto"/>
                <w:vAlign w:val="center"/>
              </w:tcPr>
            </w:tcPrChange>
          </w:tcPr>
          <w:p w14:paraId="324FC290" w14:textId="77777777" w:rsidR="00DA6C39" w:rsidRPr="00AC4FBC" w:rsidRDefault="00DA6C39" w:rsidP="00586E32">
            <w:pPr>
              <w:pStyle w:val="TAC"/>
              <w:rPr>
                <w:ins w:id="9118" w:author="1989" w:date="2024-03-27T22:10:00Z"/>
                <w:rFonts w:cs="Arial"/>
              </w:rPr>
            </w:pPr>
          </w:p>
        </w:tc>
        <w:tc>
          <w:tcPr>
            <w:tcW w:w="1146" w:type="dxa"/>
            <w:tcBorders>
              <w:left w:val="single" w:sz="4" w:space="0" w:color="auto"/>
            </w:tcBorders>
            <w:shd w:val="clear" w:color="auto" w:fill="auto"/>
            <w:tcPrChange w:id="9119" w:author="1989" w:date="2024-03-27T13:57:00Z">
              <w:tcPr>
                <w:tcW w:w="1146" w:type="dxa"/>
                <w:shd w:val="clear" w:color="auto" w:fill="auto"/>
                <w:vAlign w:val="center"/>
              </w:tcPr>
            </w:tcPrChange>
          </w:tcPr>
          <w:p w14:paraId="38E7D771" w14:textId="77777777" w:rsidR="00DA6C39" w:rsidRPr="0050585E" w:rsidRDefault="00DA6C39" w:rsidP="00586E32">
            <w:pPr>
              <w:pStyle w:val="TAC"/>
              <w:rPr>
                <w:ins w:id="9120" w:author="1989" w:date="2024-03-27T22:10:00Z"/>
                <w:rFonts w:cs="Arial"/>
                <w:szCs w:val="18"/>
                <w:lang w:val="fi-FI" w:eastAsia="fi-FI"/>
              </w:rPr>
            </w:pPr>
            <w:ins w:id="9121" w:author="1989" w:date="2024-03-27T22:10:00Z">
              <w:r w:rsidRPr="00EF5447">
                <w:t>n78</w:t>
              </w:r>
            </w:ins>
          </w:p>
        </w:tc>
        <w:tc>
          <w:tcPr>
            <w:tcW w:w="1481" w:type="dxa"/>
            <w:shd w:val="clear" w:color="auto" w:fill="auto"/>
            <w:noWrap/>
            <w:tcPrChange w:id="9122" w:author="1989" w:date="2024-03-27T13:57:00Z">
              <w:tcPr>
                <w:tcW w:w="1481" w:type="dxa"/>
                <w:shd w:val="clear" w:color="auto" w:fill="auto"/>
                <w:noWrap/>
                <w:vAlign w:val="center"/>
              </w:tcPr>
            </w:tcPrChange>
          </w:tcPr>
          <w:p w14:paraId="3140EEAE" w14:textId="77777777" w:rsidR="00DA6C39" w:rsidRDefault="00DA6C39" w:rsidP="00586E32">
            <w:pPr>
              <w:pStyle w:val="TAC"/>
              <w:rPr>
                <w:ins w:id="9123" w:author="1989" w:date="2024-03-27T22:10:00Z"/>
                <w:rFonts w:cs="Arial"/>
                <w:szCs w:val="18"/>
                <w:lang w:val="fi-FI" w:eastAsia="fi-FI"/>
              </w:rPr>
            </w:pPr>
            <w:ins w:id="9124" w:author="1989" w:date="2024-03-27T22:10:00Z">
              <w:r w:rsidRPr="003C4CEC">
                <w:t>3725</w:t>
              </w:r>
            </w:ins>
          </w:p>
        </w:tc>
        <w:tc>
          <w:tcPr>
            <w:tcW w:w="779" w:type="dxa"/>
            <w:shd w:val="clear" w:color="auto" w:fill="auto"/>
            <w:noWrap/>
            <w:tcPrChange w:id="9125" w:author="1989" w:date="2024-03-27T13:57:00Z">
              <w:tcPr>
                <w:tcW w:w="779" w:type="dxa"/>
                <w:shd w:val="clear" w:color="auto" w:fill="auto"/>
                <w:noWrap/>
                <w:vAlign w:val="center"/>
              </w:tcPr>
            </w:tcPrChange>
          </w:tcPr>
          <w:p w14:paraId="231160E1" w14:textId="77777777" w:rsidR="00DA6C39" w:rsidRPr="003C4CEC" w:rsidRDefault="00DA6C39" w:rsidP="00586E32">
            <w:pPr>
              <w:pStyle w:val="TAC"/>
              <w:rPr>
                <w:ins w:id="9126" w:author="1989" w:date="2024-03-27T22:10:00Z"/>
                <w:rFonts w:eastAsia="Malgun Gothic" w:cs="Arial"/>
                <w:kern w:val="2"/>
                <w:szCs w:val="18"/>
                <w:lang w:val="fi-FI" w:eastAsia="ko-KR"/>
              </w:rPr>
            </w:pPr>
            <w:ins w:id="9127" w:author="1989" w:date="2024-03-27T22:10:00Z">
              <w:r w:rsidRPr="003C4CEC">
                <w:t>10</w:t>
              </w:r>
            </w:ins>
          </w:p>
        </w:tc>
        <w:tc>
          <w:tcPr>
            <w:tcW w:w="721" w:type="dxa"/>
            <w:shd w:val="clear" w:color="auto" w:fill="auto"/>
            <w:noWrap/>
            <w:tcPrChange w:id="9128" w:author="1989" w:date="2024-03-27T13:57:00Z">
              <w:tcPr>
                <w:tcW w:w="721" w:type="dxa"/>
                <w:shd w:val="clear" w:color="auto" w:fill="auto"/>
                <w:noWrap/>
                <w:vAlign w:val="center"/>
              </w:tcPr>
            </w:tcPrChange>
          </w:tcPr>
          <w:p w14:paraId="6CBE5F24" w14:textId="77777777" w:rsidR="00DA6C39" w:rsidRDefault="00DA6C39" w:rsidP="00586E32">
            <w:pPr>
              <w:pStyle w:val="TAC"/>
              <w:rPr>
                <w:ins w:id="9129" w:author="1989" w:date="2024-03-27T22:10:00Z"/>
                <w:rFonts w:eastAsia="Malgun Gothic" w:cs="Arial"/>
                <w:kern w:val="2"/>
                <w:szCs w:val="18"/>
                <w:lang w:val="fi-FI" w:eastAsia="ko-KR"/>
              </w:rPr>
            </w:pPr>
            <w:ins w:id="9130" w:author="1989" w:date="2024-03-27T22:10:00Z">
              <w:r w:rsidRPr="003C4CEC">
                <w:t>50</w:t>
              </w:r>
            </w:ins>
          </w:p>
        </w:tc>
        <w:tc>
          <w:tcPr>
            <w:tcW w:w="1314" w:type="dxa"/>
            <w:shd w:val="clear" w:color="auto" w:fill="auto"/>
            <w:noWrap/>
            <w:tcPrChange w:id="9131" w:author="1989" w:date="2024-03-27T13:57:00Z">
              <w:tcPr>
                <w:tcW w:w="1314" w:type="dxa"/>
                <w:shd w:val="clear" w:color="auto" w:fill="auto"/>
                <w:noWrap/>
                <w:vAlign w:val="center"/>
              </w:tcPr>
            </w:tcPrChange>
          </w:tcPr>
          <w:p w14:paraId="5E54EC40" w14:textId="77777777" w:rsidR="00DA6C39" w:rsidRPr="0050585E" w:rsidRDefault="00DA6C39" w:rsidP="00586E32">
            <w:pPr>
              <w:pStyle w:val="TAC"/>
              <w:rPr>
                <w:ins w:id="9132" w:author="1989" w:date="2024-03-27T22:10:00Z"/>
                <w:rFonts w:cs="Arial"/>
                <w:szCs w:val="18"/>
                <w:lang w:val="fi-FI" w:eastAsia="fi-FI"/>
              </w:rPr>
            </w:pPr>
            <w:ins w:id="9133" w:author="1989" w:date="2024-03-27T22:10:00Z">
              <w:r w:rsidRPr="00EF5447">
                <w:t>3725</w:t>
              </w:r>
            </w:ins>
          </w:p>
        </w:tc>
        <w:tc>
          <w:tcPr>
            <w:tcW w:w="867" w:type="dxa"/>
            <w:shd w:val="clear" w:color="auto" w:fill="auto"/>
            <w:tcPrChange w:id="9134" w:author="1989" w:date="2024-03-27T13:57:00Z">
              <w:tcPr>
                <w:tcW w:w="867" w:type="dxa"/>
                <w:shd w:val="clear" w:color="auto" w:fill="auto"/>
                <w:vAlign w:val="center"/>
              </w:tcPr>
            </w:tcPrChange>
          </w:tcPr>
          <w:p w14:paraId="7AF83CF8" w14:textId="77777777" w:rsidR="00DA6C39" w:rsidRDefault="00DA6C39" w:rsidP="00586E32">
            <w:pPr>
              <w:pStyle w:val="TAC"/>
              <w:rPr>
                <w:ins w:id="9135" w:author="1989" w:date="2024-03-27T22:10:00Z"/>
                <w:rFonts w:cs="Arial"/>
                <w:szCs w:val="18"/>
                <w:lang w:val="fi-FI" w:eastAsia="fi-FI"/>
              </w:rPr>
            </w:pPr>
            <w:ins w:id="9136" w:author="1989" w:date="2024-03-27T22:10:00Z">
              <w:r w:rsidRPr="00EF5447">
                <w:t>N/A</w:t>
              </w:r>
            </w:ins>
          </w:p>
        </w:tc>
        <w:tc>
          <w:tcPr>
            <w:tcW w:w="1248" w:type="dxa"/>
            <w:shd w:val="clear" w:color="auto" w:fill="auto"/>
            <w:tcPrChange w:id="9137" w:author="1989" w:date="2024-03-27T13:57:00Z">
              <w:tcPr>
                <w:tcW w:w="1248" w:type="dxa"/>
                <w:shd w:val="clear" w:color="auto" w:fill="auto"/>
                <w:vAlign w:val="center"/>
              </w:tcPr>
            </w:tcPrChange>
          </w:tcPr>
          <w:p w14:paraId="2048019D" w14:textId="77777777" w:rsidR="00DA6C39" w:rsidRPr="0050585E" w:rsidRDefault="00DA6C39" w:rsidP="00586E32">
            <w:pPr>
              <w:pStyle w:val="TAC"/>
              <w:rPr>
                <w:ins w:id="9138" w:author="1989" w:date="2024-03-27T22:10:00Z"/>
                <w:rFonts w:eastAsia="Malgun Gothic" w:cs="Arial"/>
                <w:szCs w:val="18"/>
                <w:lang w:val="fi-FI" w:eastAsia="ko-KR"/>
              </w:rPr>
            </w:pPr>
            <w:ins w:id="9139" w:author="1989" w:date="2024-03-27T22:10:00Z">
              <w:r w:rsidRPr="00EF5447">
                <w:t>N/A</w:t>
              </w:r>
            </w:ins>
          </w:p>
        </w:tc>
      </w:tr>
      <w:tr w:rsidR="00DA6C39" w:rsidRPr="00AC4FBC" w14:paraId="4440380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14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141" w:author="1989" w:date="2024-03-27T22:10:00Z"/>
          <w:trPrChange w:id="9142"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9143" w:author="1989" w:date="2024-03-27T13:57:00Z">
              <w:tcPr>
                <w:tcW w:w="1928" w:type="dxa"/>
                <w:tcBorders>
                  <w:bottom w:val="nil"/>
                </w:tcBorders>
                <w:shd w:val="clear" w:color="auto" w:fill="auto"/>
                <w:vAlign w:val="center"/>
              </w:tcPr>
            </w:tcPrChange>
          </w:tcPr>
          <w:p w14:paraId="196D3FC8" w14:textId="77777777" w:rsidR="00DA6C39" w:rsidRPr="00AC4FBC" w:rsidRDefault="00DA6C39" w:rsidP="00586E32">
            <w:pPr>
              <w:pStyle w:val="TAC"/>
              <w:rPr>
                <w:ins w:id="9144" w:author="1989" w:date="2024-03-27T22:10:00Z"/>
                <w:rFonts w:cs="Arial"/>
              </w:rPr>
            </w:pPr>
          </w:p>
        </w:tc>
        <w:tc>
          <w:tcPr>
            <w:tcW w:w="1146" w:type="dxa"/>
            <w:tcBorders>
              <w:left w:val="single" w:sz="4" w:space="0" w:color="auto"/>
            </w:tcBorders>
            <w:shd w:val="clear" w:color="auto" w:fill="auto"/>
            <w:vAlign w:val="center"/>
            <w:tcPrChange w:id="9145" w:author="1989" w:date="2024-03-27T13:57:00Z">
              <w:tcPr>
                <w:tcW w:w="1146" w:type="dxa"/>
                <w:shd w:val="clear" w:color="auto" w:fill="auto"/>
                <w:vAlign w:val="center"/>
              </w:tcPr>
            </w:tcPrChange>
          </w:tcPr>
          <w:p w14:paraId="0F348D7D" w14:textId="77777777" w:rsidR="00DA6C39" w:rsidRPr="0050585E" w:rsidRDefault="00DA6C39" w:rsidP="00586E32">
            <w:pPr>
              <w:pStyle w:val="TAC"/>
              <w:rPr>
                <w:ins w:id="9146" w:author="1989" w:date="2024-03-27T22:10:00Z"/>
                <w:rFonts w:cs="Arial"/>
                <w:szCs w:val="18"/>
                <w:lang w:val="fi-FI" w:eastAsia="fi-FI"/>
              </w:rPr>
            </w:pPr>
            <w:ins w:id="9147" w:author="1989" w:date="2024-03-27T22:10:00Z">
              <w:r w:rsidRPr="00EF5447">
                <w:t>1</w:t>
              </w:r>
            </w:ins>
          </w:p>
        </w:tc>
        <w:tc>
          <w:tcPr>
            <w:tcW w:w="1481" w:type="dxa"/>
            <w:shd w:val="clear" w:color="auto" w:fill="auto"/>
            <w:noWrap/>
            <w:vAlign w:val="center"/>
            <w:tcPrChange w:id="9148" w:author="1989" w:date="2024-03-27T13:57:00Z">
              <w:tcPr>
                <w:tcW w:w="1481" w:type="dxa"/>
                <w:shd w:val="clear" w:color="auto" w:fill="auto"/>
                <w:noWrap/>
                <w:vAlign w:val="center"/>
              </w:tcPr>
            </w:tcPrChange>
          </w:tcPr>
          <w:p w14:paraId="6E249FDE" w14:textId="77777777" w:rsidR="00DA6C39" w:rsidRDefault="00DA6C39" w:rsidP="00586E32">
            <w:pPr>
              <w:pStyle w:val="TAC"/>
              <w:rPr>
                <w:ins w:id="9149" w:author="1989" w:date="2024-03-27T22:10:00Z"/>
                <w:rFonts w:cs="Arial"/>
                <w:szCs w:val="18"/>
                <w:lang w:val="fi-FI" w:eastAsia="fi-FI"/>
              </w:rPr>
            </w:pPr>
            <w:ins w:id="9150" w:author="1989" w:date="2024-03-27T22:10:00Z">
              <w:r>
                <w:t>N/A</w:t>
              </w:r>
            </w:ins>
          </w:p>
        </w:tc>
        <w:tc>
          <w:tcPr>
            <w:tcW w:w="779" w:type="dxa"/>
            <w:shd w:val="clear" w:color="auto" w:fill="auto"/>
            <w:noWrap/>
            <w:vAlign w:val="center"/>
            <w:tcPrChange w:id="9151" w:author="1989" w:date="2024-03-27T13:57:00Z">
              <w:tcPr>
                <w:tcW w:w="779" w:type="dxa"/>
                <w:shd w:val="clear" w:color="auto" w:fill="auto"/>
                <w:noWrap/>
                <w:vAlign w:val="center"/>
              </w:tcPr>
            </w:tcPrChange>
          </w:tcPr>
          <w:p w14:paraId="0E15EEFA" w14:textId="77777777" w:rsidR="00DA6C39" w:rsidRPr="003C4CEC" w:rsidRDefault="00DA6C39" w:rsidP="00586E32">
            <w:pPr>
              <w:pStyle w:val="TAC"/>
              <w:rPr>
                <w:ins w:id="9152" w:author="1989" w:date="2024-03-27T22:10:00Z"/>
                <w:rFonts w:eastAsia="Malgun Gothic" w:cs="Arial"/>
                <w:kern w:val="2"/>
                <w:szCs w:val="18"/>
                <w:lang w:val="fi-FI" w:eastAsia="ko-KR"/>
              </w:rPr>
            </w:pPr>
            <w:ins w:id="9153" w:author="1989" w:date="2024-03-27T22:10:00Z">
              <w:r w:rsidRPr="003C4CEC">
                <w:t>5</w:t>
              </w:r>
            </w:ins>
          </w:p>
        </w:tc>
        <w:tc>
          <w:tcPr>
            <w:tcW w:w="721" w:type="dxa"/>
            <w:shd w:val="clear" w:color="auto" w:fill="auto"/>
            <w:noWrap/>
            <w:vAlign w:val="center"/>
            <w:tcPrChange w:id="9154" w:author="1989" w:date="2024-03-27T13:57:00Z">
              <w:tcPr>
                <w:tcW w:w="721" w:type="dxa"/>
                <w:shd w:val="clear" w:color="auto" w:fill="auto"/>
                <w:noWrap/>
                <w:vAlign w:val="center"/>
              </w:tcPr>
            </w:tcPrChange>
          </w:tcPr>
          <w:p w14:paraId="7A7DB2E0" w14:textId="77777777" w:rsidR="00DA6C39" w:rsidRDefault="00DA6C39" w:rsidP="00586E32">
            <w:pPr>
              <w:pStyle w:val="TAC"/>
              <w:rPr>
                <w:ins w:id="9155" w:author="1989" w:date="2024-03-27T22:10:00Z"/>
                <w:rFonts w:eastAsia="Malgun Gothic" w:cs="Arial"/>
                <w:kern w:val="2"/>
                <w:szCs w:val="18"/>
                <w:lang w:val="fi-FI" w:eastAsia="ko-KR"/>
              </w:rPr>
            </w:pPr>
            <w:ins w:id="9156" w:author="1989" w:date="2024-03-27T22:10:00Z">
              <w:r>
                <w:t>N/A</w:t>
              </w:r>
            </w:ins>
          </w:p>
        </w:tc>
        <w:tc>
          <w:tcPr>
            <w:tcW w:w="1314" w:type="dxa"/>
            <w:shd w:val="clear" w:color="auto" w:fill="auto"/>
            <w:noWrap/>
            <w:vAlign w:val="center"/>
            <w:tcPrChange w:id="9157" w:author="1989" w:date="2024-03-27T13:57:00Z">
              <w:tcPr>
                <w:tcW w:w="1314" w:type="dxa"/>
                <w:shd w:val="clear" w:color="auto" w:fill="auto"/>
                <w:noWrap/>
                <w:vAlign w:val="center"/>
              </w:tcPr>
            </w:tcPrChange>
          </w:tcPr>
          <w:p w14:paraId="43443535" w14:textId="77777777" w:rsidR="00DA6C39" w:rsidRPr="0050585E" w:rsidRDefault="00DA6C39" w:rsidP="00586E32">
            <w:pPr>
              <w:pStyle w:val="TAC"/>
              <w:rPr>
                <w:ins w:id="9158" w:author="1989" w:date="2024-03-27T22:10:00Z"/>
                <w:rFonts w:cs="Arial"/>
                <w:szCs w:val="18"/>
                <w:lang w:val="fi-FI" w:eastAsia="fi-FI"/>
              </w:rPr>
            </w:pPr>
            <w:ins w:id="9159" w:author="1989" w:date="2024-03-27T22:10:00Z">
              <w:r w:rsidRPr="00EF5447">
                <w:t>2140</w:t>
              </w:r>
            </w:ins>
          </w:p>
        </w:tc>
        <w:tc>
          <w:tcPr>
            <w:tcW w:w="867" w:type="dxa"/>
            <w:shd w:val="clear" w:color="auto" w:fill="auto"/>
            <w:vAlign w:val="center"/>
            <w:tcPrChange w:id="9160" w:author="1989" w:date="2024-03-27T13:57:00Z">
              <w:tcPr>
                <w:tcW w:w="867" w:type="dxa"/>
                <w:shd w:val="clear" w:color="auto" w:fill="auto"/>
                <w:vAlign w:val="center"/>
              </w:tcPr>
            </w:tcPrChange>
          </w:tcPr>
          <w:p w14:paraId="2ABA1995" w14:textId="77777777" w:rsidR="00DA6C39" w:rsidRDefault="00DA6C39" w:rsidP="00586E32">
            <w:pPr>
              <w:pStyle w:val="TAC"/>
              <w:rPr>
                <w:ins w:id="9161" w:author="1989" w:date="2024-03-27T22:10:00Z"/>
                <w:rFonts w:cs="Arial"/>
                <w:szCs w:val="18"/>
                <w:lang w:val="fi-FI" w:eastAsia="fi-FI"/>
              </w:rPr>
            </w:pPr>
            <w:ins w:id="9162" w:author="1989" w:date="2024-03-27T22:10:00Z">
              <w:r>
                <w:t>24</w:t>
              </w:r>
              <w:r w:rsidRPr="00EF5447">
                <w:t>.6</w:t>
              </w:r>
            </w:ins>
          </w:p>
        </w:tc>
        <w:tc>
          <w:tcPr>
            <w:tcW w:w="1248" w:type="dxa"/>
            <w:shd w:val="clear" w:color="auto" w:fill="auto"/>
            <w:vAlign w:val="center"/>
            <w:tcPrChange w:id="9163" w:author="1989" w:date="2024-03-27T13:57:00Z">
              <w:tcPr>
                <w:tcW w:w="1248" w:type="dxa"/>
                <w:shd w:val="clear" w:color="auto" w:fill="auto"/>
                <w:vAlign w:val="center"/>
              </w:tcPr>
            </w:tcPrChange>
          </w:tcPr>
          <w:p w14:paraId="40742F1D" w14:textId="77777777" w:rsidR="00DA6C39" w:rsidRPr="0050585E" w:rsidRDefault="00DA6C39" w:rsidP="00586E32">
            <w:pPr>
              <w:pStyle w:val="TAC"/>
              <w:rPr>
                <w:ins w:id="9164" w:author="1989" w:date="2024-03-27T22:10:00Z"/>
                <w:rFonts w:eastAsia="Malgun Gothic" w:cs="Arial"/>
                <w:szCs w:val="18"/>
                <w:lang w:val="fi-FI" w:eastAsia="ko-KR"/>
              </w:rPr>
            </w:pPr>
            <w:ins w:id="9165" w:author="1989" w:date="2024-03-27T22:10:00Z">
              <w:r w:rsidRPr="00EF5447">
                <w:t>IMD5</w:t>
              </w:r>
            </w:ins>
          </w:p>
        </w:tc>
      </w:tr>
      <w:tr w:rsidR="00DA6C39" w:rsidRPr="00AC4FBC" w14:paraId="1D5E184A"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16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167" w:author="1989" w:date="2024-03-27T22:10:00Z"/>
          <w:trPrChange w:id="9168"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169" w:author="1989" w:date="2024-03-27T13:57:00Z">
              <w:tcPr>
                <w:tcW w:w="1928" w:type="dxa"/>
                <w:tcBorders>
                  <w:bottom w:val="nil"/>
                </w:tcBorders>
                <w:shd w:val="clear" w:color="auto" w:fill="auto"/>
                <w:vAlign w:val="center"/>
              </w:tcPr>
            </w:tcPrChange>
          </w:tcPr>
          <w:p w14:paraId="6EB29C90" w14:textId="77777777" w:rsidR="00DA6C39" w:rsidRPr="00AC4FBC" w:rsidRDefault="00DA6C39" w:rsidP="00586E32">
            <w:pPr>
              <w:pStyle w:val="TAC"/>
              <w:rPr>
                <w:ins w:id="9170" w:author="1989" w:date="2024-03-27T22:10:00Z"/>
                <w:rFonts w:cs="Arial"/>
              </w:rPr>
            </w:pPr>
            <w:ins w:id="9171" w:author="1989" w:date="2024-03-27T22:10:00Z">
              <w:r>
                <w:t>DC_1A-3A_n79A</w:t>
              </w:r>
            </w:ins>
          </w:p>
        </w:tc>
        <w:tc>
          <w:tcPr>
            <w:tcW w:w="1146" w:type="dxa"/>
            <w:tcBorders>
              <w:left w:val="single" w:sz="4" w:space="0" w:color="auto"/>
            </w:tcBorders>
            <w:shd w:val="clear" w:color="auto" w:fill="auto"/>
            <w:vAlign w:val="center"/>
            <w:tcPrChange w:id="9172" w:author="1989" w:date="2024-03-27T13:57:00Z">
              <w:tcPr>
                <w:tcW w:w="1146" w:type="dxa"/>
                <w:shd w:val="clear" w:color="auto" w:fill="auto"/>
                <w:vAlign w:val="center"/>
              </w:tcPr>
            </w:tcPrChange>
          </w:tcPr>
          <w:p w14:paraId="552D44B6" w14:textId="77777777" w:rsidR="00DA6C39" w:rsidRPr="0050585E" w:rsidRDefault="00DA6C39" w:rsidP="00586E32">
            <w:pPr>
              <w:pStyle w:val="TAC"/>
              <w:rPr>
                <w:ins w:id="9173" w:author="1989" w:date="2024-03-27T22:10:00Z"/>
                <w:rFonts w:cs="Arial"/>
                <w:szCs w:val="18"/>
                <w:lang w:val="fi-FI" w:eastAsia="fi-FI"/>
              </w:rPr>
            </w:pPr>
            <w:ins w:id="9174" w:author="1989" w:date="2024-03-27T22:10:00Z">
              <w:r w:rsidRPr="00EF5447">
                <w:t>3</w:t>
              </w:r>
            </w:ins>
          </w:p>
        </w:tc>
        <w:tc>
          <w:tcPr>
            <w:tcW w:w="1481" w:type="dxa"/>
            <w:shd w:val="clear" w:color="auto" w:fill="auto"/>
            <w:noWrap/>
            <w:vAlign w:val="center"/>
            <w:tcPrChange w:id="9175" w:author="1989" w:date="2024-03-27T13:57:00Z">
              <w:tcPr>
                <w:tcW w:w="1481" w:type="dxa"/>
                <w:shd w:val="clear" w:color="auto" w:fill="auto"/>
                <w:noWrap/>
                <w:vAlign w:val="center"/>
              </w:tcPr>
            </w:tcPrChange>
          </w:tcPr>
          <w:p w14:paraId="44B1D275" w14:textId="77777777" w:rsidR="00DA6C39" w:rsidRDefault="00DA6C39" w:rsidP="00586E32">
            <w:pPr>
              <w:pStyle w:val="TAC"/>
              <w:rPr>
                <w:ins w:id="9176" w:author="1989" w:date="2024-03-27T22:10:00Z"/>
                <w:rFonts w:cs="Arial"/>
                <w:szCs w:val="18"/>
                <w:lang w:val="fi-FI" w:eastAsia="fi-FI"/>
              </w:rPr>
            </w:pPr>
            <w:ins w:id="9177" w:author="1989" w:date="2024-03-27T22:10:00Z">
              <w:r w:rsidRPr="003C4CEC">
                <w:t>1750</w:t>
              </w:r>
            </w:ins>
          </w:p>
        </w:tc>
        <w:tc>
          <w:tcPr>
            <w:tcW w:w="779" w:type="dxa"/>
            <w:shd w:val="clear" w:color="auto" w:fill="auto"/>
            <w:noWrap/>
            <w:vAlign w:val="center"/>
            <w:tcPrChange w:id="9178" w:author="1989" w:date="2024-03-27T13:57:00Z">
              <w:tcPr>
                <w:tcW w:w="779" w:type="dxa"/>
                <w:shd w:val="clear" w:color="auto" w:fill="auto"/>
                <w:noWrap/>
                <w:vAlign w:val="center"/>
              </w:tcPr>
            </w:tcPrChange>
          </w:tcPr>
          <w:p w14:paraId="74E3B242" w14:textId="77777777" w:rsidR="00DA6C39" w:rsidRPr="003C4CEC" w:rsidRDefault="00DA6C39" w:rsidP="00586E32">
            <w:pPr>
              <w:pStyle w:val="TAC"/>
              <w:rPr>
                <w:ins w:id="9179" w:author="1989" w:date="2024-03-27T22:10:00Z"/>
                <w:rFonts w:eastAsia="Malgun Gothic" w:cs="Arial"/>
                <w:kern w:val="2"/>
                <w:szCs w:val="18"/>
                <w:lang w:val="fi-FI" w:eastAsia="ko-KR"/>
              </w:rPr>
            </w:pPr>
            <w:ins w:id="9180" w:author="1989" w:date="2024-03-27T22:10:00Z">
              <w:r w:rsidRPr="003C4CEC">
                <w:t>5</w:t>
              </w:r>
            </w:ins>
          </w:p>
        </w:tc>
        <w:tc>
          <w:tcPr>
            <w:tcW w:w="721" w:type="dxa"/>
            <w:shd w:val="clear" w:color="auto" w:fill="auto"/>
            <w:noWrap/>
            <w:vAlign w:val="center"/>
            <w:tcPrChange w:id="9181" w:author="1989" w:date="2024-03-27T13:57:00Z">
              <w:tcPr>
                <w:tcW w:w="721" w:type="dxa"/>
                <w:shd w:val="clear" w:color="auto" w:fill="auto"/>
                <w:noWrap/>
                <w:vAlign w:val="center"/>
              </w:tcPr>
            </w:tcPrChange>
          </w:tcPr>
          <w:p w14:paraId="5E3A936C" w14:textId="77777777" w:rsidR="00DA6C39" w:rsidRDefault="00DA6C39" w:rsidP="00586E32">
            <w:pPr>
              <w:pStyle w:val="TAC"/>
              <w:rPr>
                <w:ins w:id="9182" w:author="1989" w:date="2024-03-27T22:10:00Z"/>
                <w:rFonts w:eastAsia="Malgun Gothic" w:cs="Arial"/>
                <w:kern w:val="2"/>
                <w:szCs w:val="18"/>
                <w:lang w:val="fi-FI" w:eastAsia="ko-KR"/>
              </w:rPr>
            </w:pPr>
            <w:ins w:id="9183" w:author="1989" w:date="2024-03-27T22:10:00Z">
              <w:r w:rsidRPr="003C4CEC">
                <w:t>25</w:t>
              </w:r>
            </w:ins>
          </w:p>
        </w:tc>
        <w:tc>
          <w:tcPr>
            <w:tcW w:w="1314" w:type="dxa"/>
            <w:shd w:val="clear" w:color="auto" w:fill="auto"/>
            <w:noWrap/>
            <w:vAlign w:val="center"/>
            <w:tcPrChange w:id="9184" w:author="1989" w:date="2024-03-27T13:57:00Z">
              <w:tcPr>
                <w:tcW w:w="1314" w:type="dxa"/>
                <w:shd w:val="clear" w:color="auto" w:fill="auto"/>
                <w:noWrap/>
                <w:vAlign w:val="center"/>
              </w:tcPr>
            </w:tcPrChange>
          </w:tcPr>
          <w:p w14:paraId="08368369" w14:textId="77777777" w:rsidR="00DA6C39" w:rsidRPr="0050585E" w:rsidRDefault="00DA6C39" w:rsidP="00586E32">
            <w:pPr>
              <w:pStyle w:val="TAC"/>
              <w:rPr>
                <w:ins w:id="9185" w:author="1989" w:date="2024-03-27T22:10:00Z"/>
                <w:rFonts w:cs="Arial"/>
                <w:szCs w:val="18"/>
                <w:lang w:val="fi-FI" w:eastAsia="fi-FI"/>
              </w:rPr>
            </w:pPr>
            <w:ins w:id="9186" w:author="1989" w:date="2024-03-27T22:10:00Z">
              <w:r w:rsidRPr="00EF5447">
                <w:t>1845</w:t>
              </w:r>
            </w:ins>
          </w:p>
        </w:tc>
        <w:tc>
          <w:tcPr>
            <w:tcW w:w="867" w:type="dxa"/>
            <w:shd w:val="clear" w:color="auto" w:fill="auto"/>
            <w:vAlign w:val="center"/>
            <w:tcPrChange w:id="9187" w:author="1989" w:date="2024-03-27T13:57:00Z">
              <w:tcPr>
                <w:tcW w:w="867" w:type="dxa"/>
                <w:shd w:val="clear" w:color="auto" w:fill="auto"/>
                <w:vAlign w:val="center"/>
              </w:tcPr>
            </w:tcPrChange>
          </w:tcPr>
          <w:p w14:paraId="2E5BF936" w14:textId="77777777" w:rsidR="00DA6C39" w:rsidRDefault="00DA6C39" w:rsidP="00586E32">
            <w:pPr>
              <w:pStyle w:val="TAC"/>
              <w:rPr>
                <w:ins w:id="9188" w:author="1989" w:date="2024-03-27T22:10:00Z"/>
                <w:rFonts w:cs="Arial"/>
                <w:szCs w:val="18"/>
                <w:lang w:val="fi-FI" w:eastAsia="fi-FI"/>
              </w:rPr>
            </w:pPr>
            <w:ins w:id="9189" w:author="1989" w:date="2024-03-27T22:10:00Z">
              <w:r w:rsidRPr="00EF5447">
                <w:t>N/A</w:t>
              </w:r>
            </w:ins>
          </w:p>
        </w:tc>
        <w:tc>
          <w:tcPr>
            <w:tcW w:w="1248" w:type="dxa"/>
            <w:shd w:val="clear" w:color="auto" w:fill="auto"/>
            <w:vAlign w:val="center"/>
            <w:tcPrChange w:id="9190" w:author="1989" w:date="2024-03-27T13:57:00Z">
              <w:tcPr>
                <w:tcW w:w="1248" w:type="dxa"/>
                <w:shd w:val="clear" w:color="auto" w:fill="auto"/>
                <w:vAlign w:val="center"/>
              </w:tcPr>
            </w:tcPrChange>
          </w:tcPr>
          <w:p w14:paraId="19744A96" w14:textId="77777777" w:rsidR="00DA6C39" w:rsidRPr="0050585E" w:rsidRDefault="00DA6C39" w:rsidP="00586E32">
            <w:pPr>
              <w:pStyle w:val="TAC"/>
              <w:rPr>
                <w:ins w:id="9191" w:author="1989" w:date="2024-03-27T22:10:00Z"/>
                <w:rFonts w:eastAsia="Malgun Gothic" w:cs="Arial"/>
                <w:szCs w:val="18"/>
                <w:lang w:val="fi-FI" w:eastAsia="ko-KR"/>
              </w:rPr>
            </w:pPr>
            <w:ins w:id="9192" w:author="1989" w:date="2024-03-27T22:10:00Z">
              <w:r w:rsidRPr="00EF5447">
                <w:t>N/A</w:t>
              </w:r>
            </w:ins>
          </w:p>
        </w:tc>
      </w:tr>
      <w:tr w:rsidR="00DA6C39" w:rsidRPr="00AC4FBC" w14:paraId="4C7D098A"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19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194" w:author="1989" w:date="2024-03-27T22:10:00Z"/>
          <w:trPrChange w:id="9195"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9196" w:author="1989" w:date="2024-03-27T13:57:00Z">
              <w:tcPr>
                <w:tcW w:w="1928" w:type="dxa"/>
                <w:tcBorders>
                  <w:bottom w:val="nil"/>
                </w:tcBorders>
                <w:shd w:val="clear" w:color="auto" w:fill="auto"/>
                <w:vAlign w:val="center"/>
              </w:tcPr>
            </w:tcPrChange>
          </w:tcPr>
          <w:p w14:paraId="3DD68069" w14:textId="77777777" w:rsidR="00DA6C39" w:rsidRPr="00AC4FBC" w:rsidRDefault="00DA6C39" w:rsidP="00586E32">
            <w:pPr>
              <w:pStyle w:val="TAC"/>
              <w:rPr>
                <w:ins w:id="9197" w:author="1989" w:date="2024-03-27T22:10:00Z"/>
                <w:rFonts w:cs="Arial"/>
              </w:rPr>
            </w:pPr>
          </w:p>
        </w:tc>
        <w:tc>
          <w:tcPr>
            <w:tcW w:w="1146" w:type="dxa"/>
            <w:tcBorders>
              <w:left w:val="single" w:sz="4" w:space="0" w:color="auto"/>
            </w:tcBorders>
            <w:shd w:val="clear" w:color="auto" w:fill="auto"/>
            <w:vAlign w:val="center"/>
            <w:tcPrChange w:id="9198" w:author="1989" w:date="2024-03-27T13:57:00Z">
              <w:tcPr>
                <w:tcW w:w="1146" w:type="dxa"/>
                <w:shd w:val="clear" w:color="auto" w:fill="auto"/>
                <w:vAlign w:val="center"/>
              </w:tcPr>
            </w:tcPrChange>
          </w:tcPr>
          <w:p w14:paraId="69091874" w14:textId="77777777" w:rsidR="00DA6C39" w:rsidRPr="0050585E" w:rsidRDefault="00DA6C39" w:rsidP="00586E32">
            <w:pPr>
              <w:pStyle w:val="TAC"/>
              <w:rPr>
                <w:ins w:id="9199" w:author="1989" w:date="2024-03-27T22:10:00Z"/>
                <w:rFonts w:cs="Arial"/>
                <w:szCs w:val="18"/>
                <w:lang w:val="fi-FI" w:eastAsia="fi-FI"/>
              </w:rPr>
            </w:pPr>
            <w:ins w:id="9200" w:author="1989" w:date="2024-03-27T22:10:00Z">
              <w:r w:rsidRPr="00EF5447">
                <w:t>n79</w:t>
              </w:r>
            </w:ins>
          </w:p>
        </w:tc>
        <w:tc>
          <w:tcPr>
            <w:tcW w:w="1481" w:type="dxa"/>
            <w:shd w:val="clear" w:color="auto" w:fill="auto"/>
            <w:noWrap/>
            <w:vAlign w:val="center"/>
            <w:tcPrChange w:id="9201" w:author="1989" w:date="2024-03-27T13:57:00Z">
              <w:tcPr>
                <w:tcW w:w="1481" w:type="dxa"/>
                <w:shd w:val="clear" w:color="auto" w:fill="auto"/>
                <w:noWrap/>
                <w:vAlign w:val="center"/>
              </w:tcPr>
            </w:tcPrChange>
          </w:tcPr>
          <w:p w14:paraId="1CFC11F4" w14:textId="77777777" w:rsidR="00DA6C39" w:rsidRDefault="00DA6C39" w:rsidP="00586E32">
            <w:pPr>
              <w:pStyle w:val="TAC"/>
              <w:rPr>
                <w:ins w:id="9202" w:author="1989" w:date="2024-03-27T22:10:00Z"/>
                <w:rFonts w:cs="Arial"/>
                <w:szCs w:val="18"/>
                <w:lang w:val="fi-FI" w:eastAsia="fi-FI"/>
              </w:rPr>
            </w:pPr>
            <w:ins w:id="9203" w:author="1989" w:date="2024-03-27T22:10:00Z">
              <w:r w:rsidRPr="003C4CEC">
                <w:t>4860</w:t>
              </w:r>
            </w:ins>
          </w:p>
        </w:tc>
        <w:tc>
          <w:tcPr>
            <w:tcW w:w="779" w:type="dxa"/>
            <w:shd w:val="clear" w:color="auto" w:fill="auto"/>
            <w:noWrap/>
            <w:vAlign w:val="center"/>
            <w:tcPrChange w:id="9204" w:author="1989" w:date="2024-03-27T13:57:00Z">
              <w:tcPr>
                <w:tcW w:w="779" w:type="dxa"/>
                <w:shd w:val="clear" w:color="auto" w:fill="auto"/>
                <w:noWrap/>
                <w:vAlign w:val="center"/>
              </w:tcPr>
            </w:tcPrChange>
          </w:tcPr>
          <w:p w14:paraId="0D498221" w14:textId="77777777" w:rsidR="00DA6C39" w:rsidRPr="003C4CEC" w:rsidRDefault="00DA6C39" w:rsidP="00586E32">
            <w:pPr>
              <w:pStyle w:val="TAC"/>
              <w:rPr>
                <w:ins w:id="9205" w:author="1989" w:date="2024-03-27T22:10:00Z"/>
                <w:rFonts w:eastAsia="Malgun Gothic" w:cs="Arial"/>
                <w:kern w:val="2"/>
                <w:szCs w:val="18"/>
                <w:lang w:val="fi-FI" w:eastAsia="ko-KR"/>
              </w:rPr>
            </w:pPr>
            <w:ins w:id="9206" w:author="1989" w:date="2024-03-27T22:10:00Z">
              <w:r w:rsidRPr="003C4CEC">
                <w:t>10</w:t>
              </w:r>
            </w:ins>
          </w:p>
        </w:tc>
        <w:tc>
          <w:tcPr>
            <w:tcW w:w="721" w:type="dxa"/>
            <w:shd w:val="clear" w:color="auto" w:fill="auto"/>
            <w:noWrap/>
            <w:vAlign w:val="center"/>
            <w:tcPrChange w:id="9207" w:author="1989" w:date="2024-03-27T13:57:00Z">
              <w:tcPr>
                <w:tcW w:w="721" w:type="dxa"/>
                <w:shd w:val="clear" w:color="auto" w:fill="auto"/>
                <w:noWrap/>
                <w:vAlign w:val="center"/>
              </w:tcPr>
            </w:tcPrChange>
          </w:tcPr>
          <w:p w14:paraId="5811E036" w14:textId="77777777" w:rsidR="00DA6C39" w:rsidRDefault="00DA6C39" w:rsidP="00586E32">
            <w:pPr>
              <w:pStyle w:val="TAC"/>
              <w:rPr>
                <w:ins w:id="9208" w:author="1989" w:date="2024-03-27T22:10:00Z"/>
                <w:rFonts w:eastAsia="Malgun Gothic" w:cs="Arial"/>
                <w:kern w:val="2"/>
                <w:szCs w:val="18"/>
                <w:lang w:val="fi-FI" w:eastAsia="ko-KR"/>
              </w:rPr>
            </w:pPr>
            <w:ins w:id="9209" w:author="1989" w:date="2024-03-27T22:10:00Z">
              <w:r w:rsidRPr="003C4CEC">
                <w:t>50</w:t>
              </w:r>
            </w:ins>
          </w:p>
        </w:tc>
        <w:tc>
          <w:tcPr>
            <w:tcW w:w="1314" w:type="dxa"/>
            <w:shd w:val="clear" w:color="auto" w:fill="auto"/>
            <w:noWrap/>
            <w:vAlign w:val="center"/>
            <w:tcPrChange w:id="9210" w:author="1989" w:date="2024-03-27T13:57:00Z">
              <w:tcPr>
                <w:tcW w:w="1314" w:type="dxa"/>
                <w:shd w:val="clear" w:color="auto" w:fill="auto"/>
                <w:noWrap/>
                <w:vAlign w:val="center"/>
              </w:tcPr>
            </w:tcPrChange>
          </w:tcPr>
          <w:p w14:paraId="40D3689C" w14:textId="77777777" w:rsidR="00DA6C39" w:rsidRPr="0050585E" w:rsidRDefault="00DA6C39" w:rsidP="00586E32">
            <w:pPr>
              <w:pStyle w:val="TAC"/>
              <w:rPr>
                <w:ins w:id="9211" w:author="1989" w:date="2024-03-27T22:10:00Z"/>
                <w:rFonts w:cs="Arial"/>
                <w:szCs w:val="18"/>
                <w:lang w:val="fi-FI" w:eastAsia="fi-FI"/>
              </w:rPr>
            </w:pPr>
            <w:ins w:id="9212" w:author="1989" w:date="2024-03-27T22:10:00Z">
              <w:r w:rsidRPr="00EF5447">
                <w:t>4860</w:t>
              </w:r>
            </w:ins>
          </w:p>
        </w:tc>
        <w:tc>
          <w:tcPr>
            <w:tcW w:w="867" w:type="dxa"/>
            <w:shd w:val="clear" w:color="auto" w:fill="auto"/>
            <w:vAlign w:val="center"/>
            <w:tcPrChange w:id="9213" w:author="1989" w:date="2024-03-27T13:57:00Z">
              <w:tcPr>
                <w:tcW w:w="867" w:type="dxa"/>
                <w:shd w:val="clear" w:color="auto" w:fill="auto"/>
                <w:vAlign w:val="center"/>
              </w:tcPr>
            </w:tcPrChange>
          </w:tcPr>
          <w:p w14:paraId="0960FF38" w14:textId="77777777" w:rsidR="00DA6C39" w:rsidRDefault="00DA6C39" w:rsidP="00586E32">
            <w:pPr>
              <w:pStyle w:val="TAC"/>
              <w:rPr>
                <w:ins w:id="9214" w:author="1989" w:date="2024-03-27T22:10:00Z"/>
                <w:rFonts w:cs="Arial"/>
                <w:szCs w:val="18"/>
                <w:lang w:val="fi-FI" w:eastAsia="fi-FI"/>
              </w:rPr>
            </w:pPr>
            <w:ins w:id="9215" w:author="1989" w:date="2024-03-27T22:10:00Z">
              <w:r w:rsidRPr="00EF5447">
                <w:t>N/A</w:t>
              </w:r>
            </w:ins>
          </w:p>
        </w:tc>
        <w:tc>
          <w:tcPr>
            <w:tcW w:w="1248" w:type="dxa"/>
            <w:shd w:val="clear" w:color="auto" w:fill="auto"/>
            <w:vAlign w:val="center"/>
            <w:tcPrChange w:id="9216" w:author="1989" w:date="2024-03-27T13:57:00Z">
              <w:tcPr>
                <w:tcW w:w="1248" w:type="dxa"/>
                <w:shd w:val="clear" w:color="auto" w:fill="auto"/>
                <w:vAlign w:val="center"/>
              </w:tcPr>
            </w:tcPrChange>
          </w:tcPr>
          <w:p w14:paraId="692BB2F3" w14:textId="77777777" w:rsidR="00DA6C39" w:rsidRPr="0050585E" w:rsidRDefault="00DA6C39" w:rsidP="00586E32">
            <w:pPr>
              <w:pStyle w:val="TAC"/>
              <w:rPr>
                <w:ins w:id="9217" w:author="1989" w:date="2024-03-27T22:10:00Z"/>
                <w:rFonts w:eastAsia="Malgun Gothic" w:cs="Arial"/>
                <w:szCs w:val="18"/>
                <w:lang w:val="fi-FI" w:eastAsia="ko-KR"/>
              </w:rPr>
            </w:pPr>
            <w:ins w:id="9218" w:author="1989" w:date="2024-03-27T22:10:00Z">
              <w:r w:rsidRPr="00EF5447">
                <w:t>N/A</w:t>
              </w:r>
            </w:ins>
          </w:p>
        </w:tc>
      </w:tr>
      <w:tr w:rsidR="00DA6C39" w:rsidRPr="00AC4FBC" w14:paraId="76E9CFA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21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220" w:author="1989" w:date="2024-03-27T22:10:00Z"/>
          <w:trPrChange w:id="9221"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9222" w:author="1989" w:date="2024-03-27T13:57:00Z">
              <w:tcPr>
                <w:tcW w:w="1928" w:type="dxa"/>
                <w:tcBorders>
                  <w:bottom w:val="nil"/>
                </w:tcBorders>
                <w:shd w:val="clear" w:color="auto" w:fill="auto"/>
                <w:vAlign w:val="center"/>
              </w:tcPr>
            </w:tcPrChange>
          </w:tcPr>
          <w:p w14:paraId="73E3D73C" w14:textId="77777777" w:rsidR="00DA6C39" w:rsidRPr="00AC4FBC" w:rsidRDefault="00DA6C39" w:rsidP="00586E32">
            <w:pPr>
              <w:pStyle w:val="TAC"/>
              <w:rPr>
                <w:ins w:id="9223" w:author="1989" w:date="2024-03-27T22:10:00Z"/>
                <w:rFonts w:cs="Arial"/>
              </w:rPr>
            </w:pPr>
          </w:p>
        </w:tc>
        <w:tc>
          <w:tcPr>
            <w:tcW w:w="1146" w:type="dxa"/>
            <w:tcBorders>
              <w:left w:val="single" w:sz="4" w:space="0" w:color="auto"/>
            </w:tcBorders>
            <w:shd w:val="clear" w:color="auto" w:fill="auto"/>
            <w:tcPrChange w:id="9224" w:author="1989" w:date="2024-03-27T13:57:00Z">
              <w:tcPr>
                <w:tcW w:w="1146" w:type="dxa"/>
                <w:shd w:val="clear" w:color="auto" w:fill="auto"/>
                <w:vAlign w:val="center"/>
              </w:tcPr>
            </w:tcPrChange>
          </w:tcPr>
          <w:p w14:paraId="06C50C6A" w14:textId="77777777" w:rsidR="00DA6C39" w:rsidRPr="0050585E" w:rsidRDefault="00DA6C39" w:rsidP="00586E32">
            <w:pPr>
              <w:pStyle w:val="TAC"/>
              <w:rPr>
                <w:ins w:id="9225" w:author="1989" w:date="2024-03-27T22:10:00Z"/>
                <w:rFonts w:cs="Arial"/>
                <w:szCs w:val="18"/>
                <w:lang w:val="fi-FI" w:eastAsia="fi-FI"/>
              </w:rPr>
            </w:pPr>
            <w:ins w:id="9226" w:author="1989" w:date="2024-03-27T22:10:00Z">
              <w:r w:rsidRPr="00EF5447">
                <w:t>1</w:t>
              </w:r>
            </w:ins>
          </w:p>
        </w:tc>
        <w:tc>
          <w:tcPr>
            <w:tcW w:w="1481" w:type="dxa"/>
            <w:shd w:val="clear" w:color="auto" w:fill="auto"/>
            <w:noWrap/>
            <w:tcPrChange w:id="9227" w:author="1989" w:date="2024-03-27T13:57:00Z">
              <w:tcPr>
                <w:tcW w:w="1481" w:type="dxa"/>
                <w:shd w:val="clear" w:color="auto" w:fill="auto"/>
                <w:noWrap/>
                <w:vAlign w:val="center"/>
              </w:tcPr>
            </w:tcPrChange>
          </w:tcPr>
          <w:p w14:paraId="5079FC79" w14:textId="77777777" w:rsidR="00DA6C39" w:rsidRDefault="00DA6C39" w:rsidP="00586E32">
            <w:pPr>
              <w:pStyle w:val="TAC"/>
              <w:rPr>
                <w:ins w:id="9228" w:author="1989" w:date="2024-03-27T22:10:00Z"/>
                <w:rFonts w:cs="Arial"/>
                <w:szCs w:val="18"/>
                <w:lang w:val="fi-FI" w:eastAsia="fi-FI"/>
              </w:rPr>
            </w:pPr>
            <w:ins w:id="9229" w:author="1989" w:date="2024-03-27T22:10:00Z">
              <w:r>
                <w:t>N/A</w:t>
              </w:r>
            </w:ins>
          </w:p>
        </w:tc>
        <w:tc>
          <w:tcPr>
            <w:tcW w:w="779" w:type="dxa"/>
            <w:shd w:val="clear" w:color="auto" w:fill="auto"/>
            <w:noWrap/>
            <w:tcPrChange w:id="9230" w:author="1989" w:date="2024-03-27T13:57:00Z">
              <w:tcPr>
                <w:tcW w:w="779" w:type="dxa"/>
                <w:shd w:val="clear" w:color="auto" w:fill="auto"/>
                <w:noWrap/>
                <w:vAlign w:val="center"/>
              </w:tcPr>
            </w:tcPrChange>
          </w:tcPr>
          <w:p w14:paraId="72D7901C" w14:textId="77777777" w:rsidR="00DA6C39" w:rsidRPr="003C4CEC" w:rsidRDefault="00DA6C39" w:rsidP="00586E32">
            <w:pPr>
              <w:pStyle w:val="TAC"/>
              <w:rPr>
                <w:ins w:id="9231" w:author="1989" w:date="2024-03-27T22:10:00Z"/>
                <w:rFonts w:eastAsia="Malgun Gothic" w:cs="Arial"/>
                <w:kern w:val="2"/>
                <w:szCs w:val="18"/>
                <w:lang w:val="fi-FI" w:eastAsia="ko-KR"/>
              </w:rPr>
            </w:pPr>
            <w:ins w:id="9232" w:author="1989" w:date="2024-03-27T22:10:00Z">
              <w:r w:rsidRPr="003C4CEC">
                <w:t>5</w:t>
              </w:r>
            </w:ins>
          </w:p>
        </w:tc>
        <w:tc>
          <w:tcPr>
            <w:tcW w:w="721" w:type="dxa"/>
            <w:shd w:val="clear" w:color="auto" w:fill="auto"/>
            <w:noWrap/>
            <w:tcPrChange w:id="9233" w:author="1989" w:date="2024-03-27T13:57:00Z">
              <w:tcPr>
                <w:tcW w:w="721" w:type="dxa"/>
                <w:shd w:val="clear" w:color="auto" w:fill="auto"/>
                <w:noWrap/>
                <w:vAlign w:val="center"/>
              </w:tcPr>
            </w:tcPrChange>
          </w:tcPr>
          <w:p w14:paraId="52C0806D" w14:textId="77777777" w:rsidR="00DA6C39" w:rsidRDefault="00DA6C39" w:rsidP="00586E32">
            <w:pPr>
              <w:pStyle w:val="TAC"/>
              <w:rPr>
                <w:ins w:id="9234" w:author="1989" w:date="2024-03-27T22:10:00Z"/>
                <w:rFonts w:eastAsia="Malgun Gothic" w:cs="Arial"/>
                <w:kern w:val="2"/>
                <w:szCs w:val="18"/>
                <w:lang w:val="fi-FI" w:eastAsia="ko-KR"/>
              </w:rPr>
            </w:pPr>
            <w:ins w:id="9235" w:author="1989" w:date="2024-03-27T22:10:00Z">
              <w:r>
                <w:t>N/A</w:t>
              </w:r>
            </w:ins>
          </w:p>
        </w:tc>
        <w:tc>
          <w:tcPr>
            <w:tcW w:w="1314" w:type="dxa"/>
            <w:shd w:val="clear" w:color="auto" w:fill="auto"/>
            <w:noWrap/>
            <w:tcPrChange w:id="9236" w:author="1989" w:date="2024-03-27T13:57:00Z">
              <w:tcPr>
                <w:tcW w:w="1314" w:type="dxa"/>
                <w:shd w:val="clear" w:color="auto" w:fill="auto"/>
                <w:noWrap/>
                <w:vAlign w:val="center"/>
              </w:tcPr>
            </w:tcPrChange>
          </w:tcPr>
          <w:p w14:paraId="3E0BB1FC" w14:textId="77777777" w:rsidR="00DA6C39" w:rsidRPr="0050585E" w:rsidRDefault="00DA6C39" w:rsidP="00586E32">
            <w:pPr>
              <w:pStyle w:val="TAC"/>
              <w:rPr>
                <w:ins w:id="9237" w:author="1989" w:date="2024-03-27T22:10:00Z"/>
                <w:rFonts w:cs="Arial"/>
                <w:szCs w:val="18"/>
                <w:lang w:val="fi-FI" w:eastAsia="fi-FI"/>
              </w:rPr>
            </w:pPr>
            <w:ins w:id="9238" w:author="1989" w:date="2024-03-27T22:10:00Z">
              <w:r w:rsidRPr="00EF5447">
                <w:t>21</w:t>
              </w:r>
              <w:r>
                <w:t>3</w:t>
              </w:r>
              <w:r w:rsidRPr="00EF5447">
                <w:t>0</w:t>
              </w:r>
            </w:ins>
          </w:p>
        </w:tc>
        <w:tc>
          <w:tcPr>
            <w:tcW w:w="867" w:type="dxa"/>
            <w:shd w:val="clear" w:color="auto" w:fill="auto"/>
            <w:tcPrChange w:id="9239" w:author="1989" w:date="2024-03-27T13:57:00Z">
              <w:tcPr>
                <w:tcW w:w="867" w:type="dxa"/>
                <w:shd w:val="clear" w:color="auto" w:fill="auto"/>
                <w:vAlign w:val="center"/>
              </w:tcPr>
            </w:tcPrChange>
          </w:tcPr>
          <w:p w14:paraId="61B7E8F6" w14:textId="77777777" w:rsidR="00DA6C39" w:rsidRDefault="00DA6C39" w:rsidP="00586E32">
            <w:pPr>
              <w:pStyle w:val="TAC"/>
              <w:rPr>
                <w:ins w:id="9240" w:author="1989" w:date="2024-03-27T22:10:00Z"/>
                <w:rFonts w:cs="Arial"/>
                <w:szCs w:val="18"/>
                <w:lang w:val="fi-FI" w:eastAsia="fi-FI"/>
              </w:rPr>
            </w:pPr>
            <w:ins w:id="9241" w:author="1989" w:date="2024-03-27T22:10:00Z">
              <w:r w:rsidRPr="00987E68">
                <w:rPr>
                  <w:rFonts w:eastAsia="Yu Mincho" w:hint="eastAsia"/>
                  <w:lang w:eastAsia="ja-JP"/>
                </w:rPr>
                <w:t>2</w:t>
              </w:r>
              <w:r w:rsidRPr="00987E68">
                <w:rPr>
                  <w:rFonts w:eastAsia="Yu Mincho"/>
                  <w:lang w:eastAsia="ja-JP"/>
                </w:rPr>
                <w:t>6.7</w:t>
              </w:r>
            </w:ins>
          </w:p>
        </w:tc>
        <w:tc>
          <w:tcPr>
            <w:tcW w:w="1248" w:type="dxa"/>
            <w:shd w:val="clear" w:color="auto" w:fill="auto"/>
            <w:tcPrChange w:id="9242" w:author="1989" w:date="2024-03-27T13:57:00Z">
              <w:tcPr>
                <w:tcW w:w="1248" w:type="dxa"/>
                <w:shd w:val="clear" w:color="auto" w:fill="auto"/>
                <w:vAlign w:val="center"/>
              </w:tcPr>
            </w:tcPrChange>
          </w:tcPr>
          <w:p w14:paraId="67710C17" w14:textId="77777777" w:rsidR="00DA6C39" w:rsidRPr="0050585E" w:rsidRDefault="00DA6C39" w:rsidP="00586E32">
            <w:pPr>
              <w:pStyle w:val="TAC"/>
              <w:rPr>
                <w:ins w:id="9243" w:author="1989" w:date="2024-03-27T22:10:00Z"/>
                <w:rFonts w:eastAsia="Malgun Gothic" w:cs="Arial"/>
                <w:szCs w:val="18"/>
                <w:lang w:val="fi-FI" w:eastAsia="ko-KR"/>
              </w:rPr>
            </w:pPr>
            <w:ins w:id="9244" w:author="1989" w:date="2024-03-27T22:10:00Z">
              <w:r w:rsidRPr="00987E68">
                <w:rPr>
                  <w:rFonts w:eastAsia="Yu Mincho" w:hint="eastAsia"/>
                  <w:lang w:eastAsia="ja-JP"/>
                </w:rPr>
                <w:t>I</w:t>
              </w:r>
              <w:r w:rsidRPr="00987E68">
                <w:rPr>
                  <w:rFonts w:eastAsia="Yu Mincho"/>
                  <w:lang w:eastAsia="ja-JP"/>
                </w:rPr>
                <w:t>MD3</w:t>
              </w:r>
            </w:ins>
          </w:p>
        </w:tc>
      </w:tr>
      <w:tr w:rsidR="00DA6C39" w:rsidRPr="00AC4FBC" w14:paraId="7826B95A"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24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246" w:author="1989" w:date="2024-03-27T22:10:00Z"/>
          <w:trPrChange w:id="9247"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248" w:author="1989" w:date="2024-03-27T13:57:00Z">
              <w:tcPr>
                <w:tcW w:w="1928" w:type="dxa"/>
                <w:tcBorders>
                  <w:bottom w:val="nil"/>
                </w:tcBorders>
                <w:shd w:val="clear" w:color="auto" w:fill="auto"/>
                <w:vAlign w:val="center"/>
              </w:tcPr>
            </w:tcPrChange>
          </w:tcPr>
          <w:p w14:paraId="02D133AF" w14:textId="77777777" w:rsidR="00DA6C39" w:rsidRPr="00AC4FBC" w:rsidRDefault="00DA6C39" w:rsidP="00586E32">
            <w:pPr>
              <w:pStyle w:val="TAC"/>
              <w:rPr>
                <w:ins w:id="9249" w:author="1989" w:date="2024-03-27T22:10:00Z"/>
                <w:rFonts w:cs="Arial"/>
              </w:rPr>
            </w:pPr>
          </w:p>
        </w:tc>
        <w:tc>
          <w:tcPr>
            <w:tcW w:w="1146" w:type="dxa"/>
            <w:tcBorders>
              <w:left w:val="single" w:sz="4" w:space="0" w:color="auto"/>
            </w:tcBorders>
            <w:shd w:val="clear" w:color="auto" w:fill="auto"/>
            <w:tcPrChange w:id="9250" w:author="1989" w:date="2024-03-27T13:57:00Z">
              <w:tcPr>
                <w:tcW w:w="1146" w:type="dxa"/>
                <w:shd w:val="clear" w:color="auto" w:fill="auto"/>
                <w:vAlign w:val="center"/>
              </w:tcPr>
            </w:tcPrChange>
          </w:tcPr>
          <w:p w14:paraId="2EB88296" w14:textId="77777777" w:rsidR="00DA6C39" w:rsidRPr="0050585E" w:rsidRDefault="00DA6C39" w:rsidP="00586E32">
            <w:pPr>
              <w:pStyle w:val="TAC"/>
              <w:rPr>
                <w:ins w:id="9251" w:author="1989" w:date="2024-03-27T22:10:00Z"/>
                <w:rFonts w:cs="Arial"/>
                <w:szCs w:val="18"/>
                <w:lang w:val="fi-FI" w:eastAsia="fi-FI"/>
              </w:rPr>
            </w:pPr>
            <w:ins w:id="9252" w:author="1989" w:date="2024-03-27T22:10:00Z">
              <w:r w:rsidRPr="00987E68">
                <w:rPr>
                  <w:rFonts w:eastAsia="Yu Mincho" w:hint="eastAsia"/>
                  <w:lang w:eastAsia="ja-JP"/>
                </w:rPr>
                <w:t>1</w:t>
              </w:r>
              <w:r w:rsidRPr="00987E68">
                <w:rPr>
                  <w:rFonts w:eastAsia="Yu Mincho"/>
                  <w:lang w:eastAsia="ja-JP"/>
                </w:rPr>
                <w:t>9</w:t>
              </w:r>
            </w:ins>
          </w:p>
        </w:tc>
        <w:tc>
          <w:tcPr>
            <w:tcW w:w="1481" w:type="dxa"/>
            <w:shd w:val="clear" w:color="auto" w:fill="auto"/>
            <w:noWrap/>
            <w:tcPrChange w:id="9253" w:author="1989" w:date="2024-03-27T13:57:00Z">
              <w:tcPr>
                <w:tcW w:w="1481" w:type="dxa"/>
                <w:shd w:val="clear" w:color="auto" w:fill="auto"/>
                <w:noWrap/>
                <w:vAlign w:val="center"/>
              </w:tcPr>
            </w:tcPrChange>
          </w:tcPr>
          <w:p w14:paraId="77768F4E" w14:textId="77777777" w:rsidR="00DA6C39" w:rsidRDefault="00DA6C39" w:rsidP="00586E32">
            <w:pPr>
              <w:pStyle w:val="TAC"/>
              <w:rPr>
                <w:ins w:id="9254" w:author="1989" w:date="2024-03-27T22:10:00Z"/>
                <w:rFonts w:cs="Arial"/>
                <w:szCs w:val="18"/>
                <w:lang w:val="fi-FI" w:eastAsia="fi-FI"/>
              </w:rPr>
            </w:pPr>
            <w:ins w:id="9255" w:author="1989" w:date="2024-03-27T22:10:00Z">
              <w:r w:rsidRPr="003C4CEC">
                <w:t>832.5</w:t>
              </w:r>
            </w:ins>
          </w:p>
        </w:tc>
        <w:tc>
          <w:tcPr>
            <w:tcW w:w="779" w:type="dxa"/>
            <w:shd w:val="clear" w:color="auto" w:fill="auto"/>
            <w:noWrap/>
            <w:tcPrChange w:id="9256" w:author="1989" w:date="2024-03-27T13:57:00Z">
              <w:tcPr>
                <w:tcW w:w="779" w:type="dxa"/>
                <w:shd w:val="clear" w:color="auto" w:fill="auto"/>
                <w:noWrap/>
                <w:vAlign w:val="center"/>
              </w:tcPr>
            </w:tcPrChange>
          </w:tcPr>
          <w:p w14:paraId="1A6499E0" w14:textId="77777777" w:rsidR="00DA6C39" w:rsidRPr="003C4CEC" w:rsidRDefault="00DA6C39" w:rsidP="00586E32">
            <w:pPr>
              <w:pStyle w:val="TAC"/>
              <w:rPr>
                <w:ins w:id="9257" w:author="1989" w:date="2024-03-27T22:10:00Z"/>
                <w:rFonts w:eastAsia="Malgun Gothic" w:cs="Arial"/>
                <w:kern w:val="2"/>
                <w:szCs w:val="18"/>
                <w:lang w:val="fi-FI" w:eastAsia="ko-KR"/>
              </w:rPr>
            </w:pPr>
            <w:ins w:id="9258" w:author="1989" w:date="2024-03-27T22:10:00Z">
              <w:r w:rsidRPr="003C4CEC">
                <w:t>5</w:t>
              </w:r>
            </w:ins>
          </w:p>
        </w:tc>
        <w:tc>
          <w:tcPr>
            <w:tcW w:w="721" w:type="dxa"/>
            <w:shd w:val="clear" w:color="auto" w:fill="auto"/>
            <w:noWrap/>
            <w:tcPrChange w:id="9259" w:author="1989" w:date="2024-03-27T13:57:00Z">
              <w:tcPr>
                <w:tcW w:w="721" w:type="dxa"/>
                <w:shd w:val="clear" w:color="auto" w:fill="auto"/>
                <w:noWrap/>
                <w:vAlign w:val="center"/>
              </w:tcPr>
            </w:tcPrChange>
          </w:tcPr>
          <w:p w14:paraId="206FE7A4" w14:textId="77777777" w:rsidR="00DA6C39" w:rsidRDefault="00DA6C39" w:rsidP="00586E32">
            <w:pPr>
              <w:pStyle w:val="TAC"/>
              <w:rPr>
                <w:ins w:id="9260" w:author="1989" w:date="2024-03-27T22:10:00Z"/>
                <w:rFonts w:eastAsia="Malgun Gothic" w:cs="Arial"/>
                <w:kern w:val="2"/>
                <w:szCs w:val="18"/>
                <w:lang w:val="fi-FI" w:eastAsia="ko-KR"/>
              </w:rPr>
            </w:pPr>
            <w:ins w:id="9261" w:author="1989" w:date="2024-03-27T22:10:00Z">
              <w:r w:rsidRPr="003C4CEC">
                <w:t>25</w:t>
              </w:r>
            </w:ins>
          </w:p>
        </w:tc>
        <w:tc>
          <w:tcPr>
            <w:tcW w:w="1314" w:type="dxa"/>
            <w:shd w:val="clear" w:color="auto" w:fill="auto"/>
            <w:noWrap/>
            <w:tcPrChange w:id="9262" w:author="1989" w:date="2024-03-27T13:57:00Z">
              <w:tcPr>
                <w:tcW w:w="1314" w:type="dxa"/>
                <w:shd w:val="clear" w:color="auto" w:fill="auto"/>
                <w:noWrap/>
                <w:vAlign w:val="center"/>
              </w:tcPr>
            </w:tcPrChange>
          </w:tcPr>
          <w:p w14:paraId="00163A13" w14:textId="77777777" w:rsidR="00DA6C39" w:rsidRPr="0050585E" w:rsidRDefault="00DA6C39" w:rsidP="00586E32">
            <w:pPr>
              <w:pStyle w:val="TAC"/>
              <w:rPr>
                <w:ins w:id="9263" w:author="1989" w:date="2024-03-27T22:10:00Z"/>
                <w:rFonts w:cs="Arial"/>
                <w:szCs w:val="18"/>
                <w:lang w:val="fi-FI" w:eastAsia="fi-FI"/>
              </w:rPr>
            </w:pPr>
            <w:ins w:id="9264" w:author="1989" w:date="2024-03-27T22:10:00Z">
              <w:r>
                <w:t>877.5</w:t>
              </w:r>
            </w:ins>
          </w:p>
        </w:tc>
        <w:tc>
          <w:tcPr>
            <w:tcW w:w="867" w:type="dxa"/>
            <w:shd w:val="clear" w:color="auto" w:fill="auto"/>
            <w:tcPrChange w:id="9265" w:author="1989" w:date="2024-03-27T13:57:00Z">
              <w:tcPr>
                <w:tcW w:w="867" w:type="dxa"/>
                <w:shd w:val="clear" w:color="auto" w:fill="auto"/>
                <w:vAlign w:val="center"/>
              </w:tcPr>
            </w:tcPrChange>
          </w:tcPr>
          <w:p w14:paraId="6FBEA6EB" w14:textId="77777777" w:rsidR="00DA6C39" w:rsidRDefault="00DA6C39" w:rsidP="00586E32">
            <w:pPr>
              <w:pStyle w:val="TAC"/>
              <w:rPr>
                <w:ins w:id="9266" w:author="1989" w:date="2024-03-27T22:10:00Z"/>
                <w:rFonts w:cs="Arial"/>
                <w:szCs w:val="18"/>
                <w:lang w:val="fi-FI" w:eastAsia="fi-FI"/>
              </w:rPr>
            </w:pPr>
            <w:ins w:id="9267" w:author="1989" w:date="2024-03-27T22:10:00Z">
              <w:r w:rsidRPr="00EF5447">
                <w:t>N/A</w:t>
              </w:r>
            </w:ins>
          </w:p>
        </w:tc>
        <w:tc>
          <w:tcPr>
            <w:tcW w:w="1248" w:type="dxa"/>
            <w:shd w:val="clear" w:color="auto" w:fill="auto"/>
            <w:tcPrChange w:id="9268" w:author="1989" w:date="2024-03-27T13:57:00Z">
              <w:tcPr>
                <w:tcW w:w="1248" w:type="dxa"/>
                <w:shd w:val="clear" w:color="auto" w:fill="auto"/>
                <w:vAlign w:val="center"/>
              </w:tcPr>
            </w:tcPrChange>
          </w:tcPr>
          <w:p w14:paraId="0016722C" w14:textId="77777777" w:rsidR="00DA6C39" w:rsidRPr="0050585E" w:rsidRDefault="00DA6C39" w:rsidP="00586E32">
            <w:pPr>
              <w:pStyle w:val="TAC"/>
              <w:rPr>
                <w:ins w:id="9269" w:author="1989" w:date="2024-03-27T22:10:00Z"/>
                <w:rFonts w:eastAsia="Malgun Gothic" w:cs="Arial"/>
                <w:szCs w:val="18"/>
                <w:lang w:val="fi-FI" w:eastAsia="ko-KR"/>
              </w:rPr>
            </w:pPr>
            <w:ins w:id="9270" w:author="1989" w:date="2024-03-27T22:10:00Z">
              <w:r w:rsidRPr="00EF5447">
                <w:t>N/A</w:t>
              </w:r>
            </w:ins>
          </w:p>
        </w:tc>
      </w:tr>
      <w:tr w:rsidR="00DA6C39" w:rsidRPr="00AC4FBC" w14:paraId="005CCE8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27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272" w:author="1989" w:date="2024-03-27T22:10:00Z"/>
          <w:trPrChange w:id="9273"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274" w:author="1989" w:date="2024-03-27T13:57:00Z">
              <w:tcPr>
                <w:tcW w:w="1928" w:type="dxa"/>
                <w:tcBorders>
                  <w:bottom w:val="nil"/>
                </w:tcBorders>
                <w:shd w:val="clear" w:color="auto" w:fill="auto"/>
                <w:vAlign w:val="center"/>
              </w:tcPr>
            </w:tcPrChange>
          </w:tcPr>
          <w:p w14:paraId="00A1BAD2" w14:textId="77777777" w:rsidR="00DA6C39" w:rsidRPr="00AC4FBC" w:rsidRDefault="00DA6C39" w:rsidP="00586E32">
            <w:pPr>
              <w:pStyle w:val="TAC"/>
              <w:rPr>
                <w:ins w:id="9275" w:author="1989" w:date="2024-03-27T22:10:00Z"/>
                <w:rFonts w:cs="Arial"/>
              </w:rPr>
            </w:pPr>
            <w:ins w:id="9276" w:author="1989" w:date="2024-03-27T22:10:00Z">
              <w:r>
                <w:t>DC_1A-19A_n78A</w:t>
              </w:r>
            </w:ins>
          </w:p>
        </w:tc>
        <w:tc>
          <w:tcPr>
            <w:tcW w:w="1146" w:type="dxa"/>
            <w:tcBorders>
              <w:left w:val="single" w:sz="4" w:space="0" w:color="auto"/>
            </w:tcBorders>
            <w:shd w:val="clear" w:color="auto" w:fill="auto"/>
            <w:tcPrChange w:id="9277" w:author="1989" w:date="2024-03-27T13:57:00Z">
              <w:tcPr>
                <w:tcW w:w="1146" w:type="dxa"/>
                <w:shd w:val="clear" w:color="auto" w:fill="auto"/>
                <w:vAlign w:val="center"/>
              </w:tcPr>
            </w:tcPrChange>
          </w:tcPr>
          <w:p w14:paraId="5788B49F" w14:textId="77777777" w:rsidR="00DA6C39" w:rsidRPr="0050585E" w:rsidRDefault="00DA6C39" w:rsidP="00586E32">
            <w:pPr>
              <w:pStyle w:val="TAC"/>
              <w:rPr>
                <w:ins w:id="9278" w:author="1989" w:date="2024-03-27T22:10:00Z"/>
                <w:rFonts w:cs="Arial"/>
                <w:szCs w:val="18"/>
                <w:lang w:val="fi-FI" w:eastAsia="fi-FI"/>
              </w:rPr>
            </w:pPr>
            <w:ins w:id="9279" w:author="1989" w:date="2024-03-27T22:10:00Z">
              <w:r>
                <w:t>n78</w:t>
              </w:r>
            </w:ins>
          </w:p>
        </w:tc>
        <w:tc>
          <w:tcPr>
            <w:tcW w:w="1481" w:type="dxa"/>
            <w:shd w:val="clear" w:color="auto" w:fill="auto"/>
            <w:noWrap/>
            <w:tcPrChange w:id="9280" w:author="1989" w:date="2024-03-27T13:57:00Z">
              <w:tcPr>
                <w:tcW w:w="1481" w:type="dxa"/>
                <w:shd w:val="clear" w:color="auto" w:fill="auto"/>
                <w:noWrap/>
                <w:vAlign w:val="center"/>
              </w:tcPr>
            </w:tcPrChange>
          </w:tcPr>
          <w:p w14:paraId="328629A8" w14:textId="77777777" w:rsidR="00DA6C39" w:rsidRDefault="00DA6C39" w:rsidP="00586E32">
            <w:pPr>
              <w:pStyle w:val="TAC"/>
              <w:rPr>
                <w:ins w:id="9281" w:author="1989" w:date="2024-03-27T22:10:00Z"/>
                <w:rFonts w:cs="Arial"/>
                <w:szCs w:val="18"/>
                <w:lang w:val="fi-FI" w:eastAsia="fi-FI"/>
              </w:rPr>
            </w:pPr>
            <w:ins w:id="9282" w:author="1989" w:date="2024-03-27T22:10:00Z">
              <w:r w:rsidRPr="003C4CEC">
                <w:t>3795</w:t>
              </w:r>
            </w:ins>
          </w:p>
        </w:tc>
        <w:tc>
          <w:tcPr>
            <w:tcW w:w="779" w:type="dxa"/>
            <w:shd w:val="clear" w:color="auto" w:fill="auto"/>
            <w:noWrap/>
            <w:tcPrChange w:id="9283" w:author="1989" w:date="2024-03-27T13:57:00Z">
              <w:tcPr>
                <w:tcW w:w="779" w:type="dxa"/>
                <w:shd w:val="clear" w:color="auto" w:fill="auto"/>
                <w:noWrap/>
                <w:vAlign w:val="center"/>
              </w:tcPr>
            </w:tcPrChange>
          </w:tcPr>
          <w:p w14:paraId="5FF8D491" w14:textId="77777777" w:rsidR="00DA6C39" w:rsidRPr="003C4CEC" w:rsidRDefault="00DA6C39" w:rsidP="00586E32">
            <w:pPr>
              <w:pStyle w:val="TAC"/>
              <w:rPr>
                <w:ins w:id="9284" w:author="1989" w:date="2024-03-27T22:10:00Z"/>
                <w:rFonts w:eastAsia="Malgun Gothic" w:cs="Arial"/>
                <w:kern w:val="2"/>
                <w:szCs w:val="18"/>
                <w:lang w:val="fi-FI" w:eastAsia="ko-KR"/>
              </w:rPr>
            </w:pPr>
            <w:ins w:id="9285" w:author="1989" w:date="2024-03-27T22:10:00Z">
              <w:r w:rsidRPr="003C4CEC">
                <w:t>10</w:t>
              </w:r>
            </w:ins>
          </w:p>
        </w:tc>
        <w:tc>
          <w:tcPr>
            <w:tcW w:w="721" w:type="dxa"/>
            <w:shd w:val="clear" w:color="auto" w:fill="auto"/>
            <w:noWrap/>
            <w:tcPrChange w:id="9286" w:author="1989" w:date="2024-03-27T13:57:00Z">
              <w:tcPr>
                <w:tcW w:w="721" w:type="dxa"/>
                <w:shd w:val="clear" w:color="auto" w:fill="auto"/>
                <w:noWrap/>
                <w:vAlign w:val="center"/>
              </w:tcPr>
            </w:tcPrChange>
          </w:tcPr>
          <w:p w14:paraId="67FFA3E7" w14:textId="77777777" w:rsidR="00DA6C39" w:rsidRDefault="00DA6C39" w:rsidP="00586E32">
            <w:pPr>
              <w:pStyle w:val="TAC"/>
              <w:rPr>
                <w:ins w:id="9287" w:author="1989" w:date="2024-03-27T22:10:00Z"/>
                <w:rFonts w:eastAsia="Malgun Gothic" w:cs="Arial"/>
                <w:kern w:val="2"/>
                <w:szCs w:val="18"/>
                <w:lang w:val="fi-FI" w:eastAsia="ko-KR"/>
              </w:rPr>
            </w:pPr>
            <w:ins w:id="9288" w:author="1989" w:date="2024-03-27T22:10:00Z">
              <w:r w:rsidRPr="003C4CEC">
                <w:t>50</w:t>
              </w:r>
            </w:ins>
          </w:p>
        </w:tc>
        <w:tc>
          <w:tcPr>
            <w:tcW w:w="1314" w:type="dxa"/>
            <w:shd w:val="clear" w:color="auto" w:fill="auto"/>
            <w:noWrap/>
            <w:tcPrChange w:id="9289" w:author="1989" w:date="2024-03-27T13:57:00Z">
              <w:tcPr>
                <w:tcW w:w="1314" w:type="dxa"/>
                <w:shd w:val="clear" w:color="auto" w:fill="auto"/>
                <w:noWrap/>
                <w:vAlign w:val="center"/>
              </w:tcPr>
            </w:tcPrChange>
          </w:tcPr>
          <w:p w14:paraId="553FBDF7" w14:textId="77777777" w:rsidR="00DA6C39" w:rsidRPr="0050585E" w:rsidRDefault="00DA6C39" w:rsidP="00586E32">
            <w:pPr>
              <w:pStyle w:val="TAC"/>
              <w:rPr>
                <w:ins w:id="9290" w:author="1989" w:date="2024-03-27T22:10:00Z"/>
                <w:rFonts w:cs="Arial"/>
                <w:szCs w:val="18"/>
                <w:lang w:val="fi-FI" w:eastAsia="fi-FI"/>
              </w:rPr>
            </w:pPr>
            <w:ins w:id="9291" w:author="1989" w:date="2024-03-27T22:10:00Z">
              <w:r>
                <w:t>3795</w:t>
              </w:r>
            </w:ins>
          </w:p>
        </w:tc>
        <w:tc>
          <w:tcPr>
            <w:tcW w:w="867" w:type="dxa"/>
            <w:shd w:val="clear" w:color="auto" w:fill="auto"/>
            <w:tcPrChange w:id="9292" w:author="1989" w:date="2024-03-27T13:57:00Z">
              <w:tcPr>
                <w:tcW w:w="867" w:type="dxa"/>
                <w:shd w:val="clear" w:color="auto" w:fill="auto"/>
                <w:vAlign w:val="center"/>
              </w:tcPr>
            </w:tcPrChange>
          </w:tcPr>
          <w:p w14:paraId="09679FE6" w14:textId="77777777" w:rsidR="00DA6C39" w:rsidRDefault="00DA6C39" w:rsidP="00586E32">
            <w:pPr>
              <w:pStyle w:val="TAC"/>
              <w:rPr>
                <w:ins w:id="9293" w:author="1989" w:date="2024-03-27T22:10:00Z"/>
                <w:rFonts w:cs="Arial"/>
                <w:szCs w:val="18"/>
                <w:lang w:val="fi-FI" w:eastAsia="fi-FI"/>
              </w:rPr>
            </w:pPr>
            <w:ins w:id="9294" w:author="1989" w:date="2024-03-27T22:10:00Z">
              <w:r w:rsidRPr="00EF5447">
                <w:t>N/A</w:t>
              </w:r>
            </w:ins>
          </w:p>
        </w:tc>
        <w:tc>
          <w:tcPr>
            <w:tcW w:w="1248" w:type="dxa"/>
            <w:shd w:val="clear" w:color="auto" w:fill="auto"/>
            <w:tcPrChange w:id="9295" w:author="1989" w:date="2024-03-27T13:57:00Z">
              <w:tcPr>
                <w:tcW w:w="1248" w:type="dxa"/>
                <w:shd w:val="clear" w:color="auto" w:fill="auto"/>
                <w:vAlign w:val="center"/>
              </w:tcPr>
            </w:tcPrChange>
          </w:tcPr>
          <w:p w14:paraId="676DF4FF" w14:textId="77777777" w:rsidR="00DA6C39" w:rsidRPr="0050585E" w:rsidRDefault="00DA6C39" w:rsidP="00586E32">
            <w:pPr>
              <w:pStyle w:val="TAC"/>
              <w:rPr>
                <w:ins w:id="9296" w:author="1989" w:date="2024-03-27T22:10:00Z"/>
                <w:rFonts w:eastAsia="Malgun Gothic" w:cs="Arial"/>
                <w:szCs w:val="18"/>
                <w:lang w:val="fi-FI" w:eastAsia="ko-KR"/>
              </w:rPr>
            </w:pPr>
            <w:ins w:id="9297" w:author="1989" w:date="2024-03-27T22:10:00Z">
              <w:r w:rsidRPr="00EF5447">
                <w:t>N/A</w:t>
              </w:r>
            </w:ins>
          </w:p>
        </w:tc>
      </w:tr>
      <w:tr w:rsidR="00DA6C39" w:rsidRPr="00AC4FBC" w14:paraId="441D6922"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29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299" w:author="1989" w:date="2024-03-27T22:10:00Z"/>
          <w:trPrChange w:id="9300"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301" w:author="1989" w:date="2024-03-27T13:57:00Z">
              <w:tcPr>
                <w:tcW w:w="1928" w:type="dxa"/>
                <w:tcBorders>
                  <w:bottom w:val="nil"/>
                </w:tcBorders>
                <w:shd w:val="clear" w:color="auto" w:fill="auto"/>
                <w:vAlign w:val="center"/>
              </w:tcPr>
            </w:tcPrChange>
          </w:tcPr>
          <w:p w14:paraId="036CD0FE" w14:textId="77777777" w:rsidR="00DA6C39" w:rsidRPr="00AC4FBC" w:rsidRDefault="00DA6C39" w:rsidP="00586E32">
            <w:pPr>
              <w:pStyle w:val="TAC"/>
              <w:rPr>
                <w:ins w:id="9302" w:author="1989" w:date="2024-03-27T22:10:00Z"/>
                <w:rFonts w:cs="Arial"/>
              </w:rPr>
            </w:pPr>
          </w:p>
        </w:tc>
        <w:tc>
          <w:tcPr>
            <w:tcW w:w="1146" w:type="dxa"/>
            <w:tcBorders>
              <w:left w:val="single" w:sz="4" w:space="0" w:color="auto"/>
            </w:tcBorders>
            <w:shd w:val="clear" w:color="auto" w:fill="auto"/>
            <w:tcPrChange w:id="9303" w:author="1989" w:date="2024-03-27T13:57:00Z">
              <w:tcPr>
                <w:tcW w:w="1146" w:type="dxa"/>
                <w:shd w:val="clear" w:color="auto" w:fill="auto"/>
                <w:vAlign w:val="center"/>
              </w:tcPr>
            </w:tcPrChange>
          </w:tcPr>
          <w:p w14:paraId="009A449F" w14:textId="77777777" w:rsidR="00DA6C39" w:rsidRPr="0050585E" w:rsidRDefault="00DA6C39" w:rsidP="00586E32">
            <w:pPr>
              <w:pStyle w:val="TAC"/>
              <w:rPr>
                <w:ins w:id="9304" w:author="1989" w:date="2024-03-27T22:10:00Z"/>
                <w:rFonts w:cs="Arial"/>
                <w:szCs w:val="18"/>
                <w:lang w:val="fi-FI" w:eastAsia="fi-FI"/>
              </w:rPr>
            </w:pPr>
            <w:ins w:id="9305" w:author="1989" w:date="2024-03-27T22:10:00Z">
              <w:r w:rsidRPr="00EF5447">
                <w:t>1</w:t>
              </w:r>
            </w:ins>
          </w:p>
        </w:tc>
        <w:tc>
          <w:tcPr>
            <w:tcW w:w="1481" w:type="dxa"/>
            <w:shd w:val="clear" w:color="auto" w:fill="auto"/>
            <w:noWrap/>
            <w:tcPrChange w:id="9306" w:author="1989" w:date="2024-03-27T13:57:00Z">
              <w:tcPr>
                <w:tcW w:w="1481" w:type="dxa"/>
                <w:shd w:val="clear" w:color="auto" w:fill="auto"/>
                <w:noWrap/>
                <w:vAlign w:val="center"/>
              </w:tcPr>
            </w:tcPrChange>
          </w:tcPr>
          <w:p w14:paraId="394726EB" w14:textId="77777777" w:rsidR="00DA6C39" w:rsidRDefault="00DA6C39" w:rsidP="00586E32">
            <w:pPr>
              <w:pStyle w:val="TAC"/>
              <w:rPr>
                <w:ins w:id="9307" w:author="1989" w:date="2024-03-27T22:10:00Z"/>
                <w:rFonts w:cs="Arial"/>
                <w:szCs w:val="18"/>
                <w:lang w:val="fi-FI" w:eastAsia="fi-FI"/>
              </w:rPr>
            </w:pPr>
            <w:ins w:id="9308" w:author="1989" w:date="2024-03-27T22:10:00Z">
              <w:r w:rsidRPr="003C4CEC">
                <w:t>1940</w:t>
              </w:r>
            </w:ins>
          </w:p>
        </w:tc>
        <w:tc>
          <w:tcPr>
            <w:tcW w:w="779" w:type="dxa"/>
            <w:shd w:val="clear" w:color="auto" w:fill="auto"/>
            <w:noWrap/>
            <w:tcPrChange w:id="9309" w:author="1989" w:date="2024-03-27T13:57:00Z">
              <w:tcPr>
                <w:tcW w:w="779" w:type="dxa"/>
                <w:shd w:val="clear" w:color="auto" w:fill="auto"/>
                <w:noWrap/>
                <w:vAlign w:val="center"/>
              </w:tcPr>
            </w:tcPrChange>
          </w:tcPr>
          <w:p w14:paraId="79ACDDE7" w14:textId="77777777" w:rsidR="00DA6C39" w:rsidRPr="003C4CEC" w:rsidRDefault="00DA6C39" w:rsidP="00586E32">
            <w:pPr>
              <w:pStyle w:val="TAC"/>
              <w:rPr>
                <w:ins w:id="9310" w:author="1989" w:date="2024-03-27T22:10:00Z"/>
                <w:rFonts w:eastAsia="Malgun Gothic" w:cs="Arial"/>
                <w:kern w:val="2"/>
                <w:szCs w:val="18"/>
                <w:lang w:val="fi-FI" w:eastAsia="ko-KR"/>
              </w:rPr>
            </w:pPr>
            <w:ins w:id="9311" w:author="1989" w:date="2024-03-27T22:10:00Z">
              <w:r w:rsidRPr="003C4CEC">
                <w:t>5</w:t>
              </w:r>
            </w:ins>
          </w:p>
        </w:tc>
        <w:tc>
          <w:tcPr>
            <w:tcW w:w="721" w:type="dxa"/>
            <w:shd w:val="clear" w:color="auto" w:fill="auto"/>
            <w:noWrap/>
            <w:tcPrChange w:id="9312" w:author="1989" w:date="2024-03-27T13:57:00Z">
              <w:tcPr>
                <w:tcW w:w="721" w:type="dxa"/>
                <w:shd w:val="clear" w:color="auto" w:fill="auto"/>
                <w:noWrap/>
                <w:vAlign w:val="center"/>
              </w:tcPr>
            </w:tcPrChange>
          </w:tcPr>
          <w:p w14:paraId="77C9D80E" w14:textId="77777777" w:rsidR="00DA6C39" w:rsidRDefault="00DA6C39" w:rsidP="00586E32">
            <w:pPr>
              <w:pStyle w:val="TAC"/>
              <w:rPr>
                <w:ins w:id="9313" w:author="1989" w:date="2024-03-27T22:10:00Z"/>
                <w:rFonts w:eastAsia="Malgun Gothic" w:cs="Arial"/>
                <w:kern w:val="2"/>
                <w:szCs w:val="18"/>
                <w:lang w:val="fi-FI" w:eastAsia="ko-KR"/>
              </w:rPr>
            </w:pPr>
            <w:ins w:id="9314" w:author="1989" w:date="2024-03-27T22:10:00Z">
              <w:r w:rsidRPr="003C4CEC">
                <w:t>25</w:t>
              </w:r>
            </w:ins>
          </w:p>
        </w:tc>
        <w:tc>
          <w:tcPr>
            <w:tcW w:w="1314" w:type="dxa"/>
            <w:shd w:val="clear" w:color="auto" w:fill="auto"/>
            <w:noWrap/>
            <w:tcPrChange w:id="9315" w:author="1989" w:date="2024-03-27T13:57:00Z">
              <w:tcPr>
                <w:tcW w:w="1314" w:type="dxa"/>
                <w:shd w:val="clear" w:color="auto" w:fill="auto"/>
                <w:noWrap/>
                <w:vAlign w:val="center"/>
              </w:tcPr>
            </w:tcPrChange>
          </w:tcPr>
          <w:p w14:paraId="15729C15" w14:textId="77777777" w:rsidR="00DA6C39" w:rsidRPr="0050585E" w:rsidRDefault="00DA6C39" w:rsidP="00586E32">
            <w:pPr>
              <w:pStyle w:val="TAC"/>
              <w:rPr>
                <w:ins w:id="9316" w:author="1989" w:date="2024-03-27T22:10:00Z"/>
                <w:rFonts w:cs="Arial"/>
                <w:szCs w:val="18"/>
                <w:lang w:val="fi-FI" w:eastAsia="fi-FI"/>
              </w:rPr>
            </w:pPr>
            <w:ins w:id="9317" w:author="1989" w:date="2024-03-27T22:10:00Z">
              <w:r w:rsidRPr="00750A5C">
                <w:t>2130</w:t>
              </w:r>
            </w:ins>
          </w:p>
        </w:tc>
        <w:tc>
          <w:tcPr>
            <w:tcW w:w="867" w:type="dxa"/>
            <w:shd w:val="clear" w:color="auto" w:fill="auto"/>
            <w:tcPrChange w:id="9318" w:author="1989" w:date="2024-03-27T13:57:00Z">
              <w:tcPr>
                <w:tcW w:w="867" w:type="dxa"/>
                <w:shd w:val="clear" w:color="auto" w:fill="auto"/>
                <w:vAlign w:val="center"/>
              </w:tcPr>
            </w:tcPrChange>
          </w:tcPr>
          <w:p w14:paraId="68DA8301" w14:textId="77777777" w:rsidR="00DA6C39" w:rsidRDefault="00DA6C39" w:rsidP="00586E32">
            <w:pPr>
              <w:pStyle w:val="TAC"/>
              <w:rPr>
                <w:ins w:id="9319" w:author="1989" w:date="2024-03-27T22:10:00Z"/>
                <w:rFonts w:cs="Arial"/>
                <w:szCs w:val="18"/>
                <w:lang w:val="fi-FI" w:eastAsia="fi-FI"/>
              </w:rPr>
            </w:pPr>
            <w:ins w:id="9320" w:author="1989" w:date="2024-03-27T22:10:00Z">
              <w:r w:rsidRPr="00EF5447">
                <w:t>N/A</w:t>
              </w:r>
            </w:ins>
          </w:p>
        </w:tc>
        <w:tc>
          <w:tcPr>
            <w:tcW w:w="1248" w:type="dxa"/>
            <w:shd w:val="clear" w:color="auto" w:fill="auto"/>
            <w:tcPrChange w:id="9321" w:author="1989" w:date="2024-03-27T13:57:00Z">
              <w:tcPr>
                <w:tcW w:w="1248" w:type="dxa"/>
                <w:shd w:val="clear" w:color="auto" w:fill="auto"/>
                <w:vAlign w:val="center"/>
              </w:tcPr>
            </w:tcPrChange>
          </w:tcPr>
          <w:p w14:paraId="21E0B21B" w14:textId="77777777" w:rsidR="00DA6C39" w:rsidRPr="0050585E" w:rsidRDefault="00DA6C39" w:rsidP="00586E32">
            <w:pPr>
              <w:pStyle w:val="TAC"/>
              <w:rPr>
                <w:ins w:id="9322" w:author="1989" w:date="2024-03-27T22:10:00Z"/>
                <w:rFonts w:eastAsia="Malgun Gothic" w:cs="Arial"/>
                <w:szCs w:val="18"/>
                <w:lang w:val="fi-FI" w:eastAsia="ko-KR"/>
              </w:rPr>
            </w:pPr>
            <w:ins w:id="9323" w:author="1989" w:date="2024-03-27T22:10:00Z">
              <w:r w:rsidRPr="00EF5447">
                <w:t>N/A</w:t>
              </w:r>
            </w:ins>
          </w:p>
        </w:tc>
      </w:tr>
      <w:tr w:rsidR="00DA6C39" w:rsidRPr="00AC4FBC" w14:paraId="5D297C5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32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325" w:author="1989" w:date="2024-03-27T22:10:00Z"/>
          <w:trPrChange w:id="9326"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327" w:author="1989" w:date="2024-03-27T13:57:00Z">
              <w:tcPr>
                <w:tcW w:w="1928" w:type="dxa"/>
                <w:tcBorders>
                  <w:bottom w:val="nil"/>
                </w:tcBorders>
                <w:shd w:val="clear" w:color="auto" w:fill="auto"/>
                <w:vAlign w:val="center"/>
              </w:tcPr>
            </w:tcPrChange>
          </w:tcPr>
          <w:p w14:paraId="37572773" w14:textId="77777777" w:rsidR="00DA6C39" w:rsidRPr="00AC4FBC" w:rsidRDefault="00DA6C39" w:rsidP="00586E32">
            <w:pPr>
              <w:pStyle w:val="TAC"/>
              <w:rPr>
                <w:ins w:id="9328" w:author="1989" w:date="2024-03-27T22:10:00Z"/>
                <w:rFonts w:cs="Arial"/>
              </w:rPr>
            </w:pPr>
          </w:p>
        </w:tc>
        <w:tc>
          <w:tcPr>
            <w:tcW w:w="1146" w:type="dxa"/>
            <w:tcBorders>
              <w:left w:val="single" w:sz="4" w:space="0" w:color="auto"/>
            </w:tcBorders>
            <w:shd w:val="clear" w:color="auto" w:fill="auto"/>
            <w:tcPrChange w:id="9329" w:author="1989" w:date="2024-03-27T13:57:00Z">
              <w:tcPr>
                <w:tcW w:w="1146" w:type="dxa"/>
                <w:shd w:val="clear" w:color="auto" w:fill="auto"/>
                <w:vAlign w:val="center"/>
              </w:tcPr>
            </w:tcPrChange>
          </w:tcPr>
          <w:p w14:paraId="25914869" w14:textId="77777777" w:rsidR="00DA6C39" w:rsidRPr="0050585E" w:rsidRDefault="00DA6C39" w:rsidP="00586E32">
            <w:pPr>
              <w:pStyle w:val="TAC"/>
              <w:rPr>
                <w:ins w:id="9330" w:author="1989" w:date="2024-03-27T22:10:00Z"/>
                <w:rFonts w:cs="Arial"/>
                <w:szCs w:val="18"/>
                <w:lang w:val="fi-FI" w:eastAsia="fi-FI"/>
              </w:rPr>
            </w:pPr>
            <w:ins w:id="9331" w:author="1989" w:date="2024-03-27T22:10:00Z">
              <w:r w:rsidRPr="00987E68">
                <w:rPr>
                  <w:rFonts w:eastAsia="Yu Mincho" w:hint="eastAsia"/>
                  <w:lang w:eastAsia="ja-JP"/>
                </w:rPr>
                <w:t>1</w:t>
              </w:r>
              <w:r w:rsidRPr="00987E68">
                <w:rPr>
                  <w:rFonts w:eastAsia="Yu Mincho"/>
                  <w:lang w:eastAsia="ja-JP"/>
                </w:rPr>
                <w:t>9</w:t>
              </w:r>
            </w:ins>
          </w:p>
        </w:tc>
        <w:tc>
          <w:tcPr>
            <w:tcW w:w="1481" w:type="dxa"/>
            <w:shd w:val="clear" w:color="auto" w:fill="auto"/>
            <w:noWrap/>
            <w:tcPrChange w:id="9332" w:author="1989" w:date="2024-03-27T13:57:00Z">
              <w:tcPr>
                <w:tcW w:w="1481" w:type="dxa"/>
                <w:shd w:val="clear" w:color="auto" w:fill="auto"/>
                <w:noWrap/>
                <w:vAlign w:val="center"/>
              </w:tcPr>
            </w:tcPrChange>
          </w:tcPr>
          <w:p w14:paraId="5193B19F" w14:textId="77777777" w:rsidR="00DA6C39" w:rsidRDefault="00DA6C39" w:rsidP="00586E32">
            <w:pPr>
              <w:pStyle w:val="TAC"/>
              <w:rPr>
                <w:ins w:id="9333" w:author="1989" w:date="2024-03-27T22:10:00Z"/>
                <w:rFonts w:cs="Arial"/>
                <w:szCs w:val="18"/>
                <w:lang w:val="fi-FI" w:eastAsia="fi-FI"/>
              </w:rPr>
            </w:pPr>
            <w:ins w:id="9334" w:author="1989" w:date="2024-03-27T22:10:00Z">
              <w:r>
                <w:t>N/A</w:t>
              </w:r>
            </w:ins>
          </w:p>
        </w:tc>
        <w:tc>
          <w:tcPr>
            <w:tcW w:w="779" w:type="dxa"/>
            <w:shd w:val="clear" w:color="auto" w:fill="auto"/>
            <w:noWrap/>
            <w:tcPrChange w:id="9335" w:author="1989" w:date="2024-03-27T13:57:00Z">
              <w:tcPr>
                <w:tcW w:w="779" w:type="dxa"/>
                <w:shd w:val="clear" w:color="auto" w:fill="auto"/>
                <w:noWrap/>
                <w:vAlign w:val="center"/>
              </w:tcPr>
            </w:tcPrChange>
          </w:tcPr>
          <w:p w14:paraId="2A11F38F" w14:textId="77777777" w:rsidR="00DA6C39" w:rsidRPr="003C4CEC" w:rsidRDefault="00DA6C39" w:rsidP="00586E32">
            <w:pPr>
              <w:pStyle w:val="TAC"/>
              <w:rPr>
                <w:ins w:id="9336" w:author="1989" w:date="2024-03-27T22:10:00Z"/>
                <w:rFonts w:eastAsia="Malgun Gothic" w:cs="Arial"/>
                <w:kern w:val="2"/>
                <w:szCs w:val="18"/>
                <w:lang w:val="fi-FI" w:eastAsia="ko-KR"/>
              </w:rPr>
            </w:pPr>
            <w:ins w:id="9337" w:author="1989" w:date="2024-03-27T22:10:00Z">
              <w:r w:rsidRPr="003C4CEC">
                <w:t>5</w:t>
              </w:r>
            </w:ins>
          </w:p>
        </w:tc>
        <w:tc>
          <w:tcPr>
            <w:tcW w:w="721" w:type="dxa"/>
            <w:shd w:val="clear" w:color="auto" w:fill="auto"/>
            <w:noWrap/>
            <w:tcPrChange w:id="9338" w:author="1989" w:date="2024-03-27T13:57:00Z">
              <w:tcPr>
                <w:tcW w:w="721" w:type="dxa"/>
                <w:shd w:val="clear" w:color="auto" w:fill="auto"/>
                <w:noWrap/>
                <w:vAlign w:val="center"/>
              </w:tcPr>
            </w:tcPrChange>
          </w:tcPr>
          <w:p w14:paraId="0DB983C7" w14:textId="77777777" w:rsidR="00DA6C39" w:rsidRDefault="00DA6C39" w:rsidP="00586E32">
            <w:pPr>
              <w:pStyle w:val="TAC"/>
              <w:rPr>
                <w:ins w:id="9339" w:author="1989" w:date="2024-03-27T22:10:00Z"/>
                <w:rFonts w:eastAsia="Malgun Gothic" w:cs="Arial"/>
                <w:kern w:val="2"/>
                <w:szCs w:val="18"/>
                <w:lang w:val="fi-FI" w:eastAsia="ko-KR"/>
              </w:rPr>
            </w:pPr>
            <w:ins w:id="9340" w:author="1989" w:date="2024-03-27T22:10:00Z">
              <w:r>
                <w:t>N/A</w:t>
              </w:r>
            </w:ins>
          </w:p>
        </w:tc>
        <w:tc>
          <w:tcPr>
            <w:tcW w:w="1314" w:type="dxa"/>
            <w:shd w:val="clear" w:color="auto" w:fill="auto"/>
            <w:noWrap/>
            <w:tcPrChange w:id="9341" w:author="1989" w:date="2024-03-27T13:57:00Z">
              <w:tcPr>
                <w:tcW w:w="1314" w:type="dxa"/>
                <w:shd w:val="clear" w:color="auto" w:fill="auto"/>
                <w:noWrap/>
                <w:vAlign w:val="center"/>
              </w:tcPr>
            </w:tcPrChange>
          </w:tcPr>
          <w:p w14:paraId="21012011" w14:textId="77777777" w:rsidR="00DA6C39" w:rsidRPr="0050585E" w:rsidRDefault="00DA6C39" w:rsidP="00586E32">
            <w:pPr>
              <w:pStyle w:val="TAC"/>
              <w:rPr>
                <w:ins w:id="9342" w:author="1989" w:date="2024-03-27T22:10:00Z"/>
                <w:rFonts w:cs="Arial"/>
                <w:szCs w:val="18"/>
                <w:lang w:val="fi-FI" w:eastAsia="fi-FI"/>
              </w:rPr>
            </w:pPr>
            <w:ins w:id="9343" w:author="1989" w:date="2024-03-27T22:10:00Z">
              <w:r w:rsidRPr="00750A5C">
                <w:rPr>
                  <w:lang w:eastAsia="ja-JP"/>
                </w:rPr>
                <w:t>880</w:t>
              </w:r>
            </w:ins>
          </w:p>
        </w:tc>
        <w:tc>
          <w:tcPr>
            <w:tcW w:w="867" w:type="dxa"/>
            <w:shd w:val="clear" w:color="auto" w:fill="auto"/>
            <w:tcPrChange w:id="9344" w:author="1989" w:date="2024-03-27T13:57:00Z">
              <w:tcPr>
                <w:tcW w:w="867" w:type="dxa"/>
                <w:shd w:val="clear" w:color="auto" w:fill="auto"/>
                <w:vAlign w:val="center"/>
              </w:tcPr>
            </w:tcPrChange>
          </w:tcPr>
          <w:p w14:paraId="4337FD8C" w14:textId="77777777" w:rsidR="00DA6C39" w:rsidRDefault="00DA6C39" w:rsidP="00586E32">
            <w:pPr>
              <w:pStyle w:val="TAC"/>
              <w:rPr>
                <w:ins w:id="9345" w:author="1989" w:date="2024-03-27T22:10:00Z"/>
                <w:rFonts w:cs="Arial"/>
                <w:szCs w:val="18"/>
                <w:lang w:val="fi-FI" w:eastAsia="fi-FI"/>
              </w:rPr>
            </w:pPr>
            <w:ins w:id="9346" w:author="1989" w:date="2024-03-27T22:10:00Z">
              <w:r w:rsidRPr="00987E68">
                <w:rPr>
                  <w:rFonts w:eastAsia="Yu Mincho" w:hint="eastAsia"/>
                  <w:lang w:eastAsia="ja-JP"/>
                </w:rPr>
                <w:t>1</w:t>
              </w:r>
              <w:r w:rsidRPr="00987E68">
                <w:rPr>
                  <w:rFonts w:eastAsia="Yu Mincho"/>
                  <w:lang w:eastAsia="ja-JP"/>
                </w:rPr>
                <w:t>8.5</w:t>
              </w:r>
            </w:ins>
          </w:p>
        </w:tc>
        <w:tc>
          <w:tcPr>
            <w:tcW w:w="1248" w:type="dxa"/>
            <w:shd w:val="clear" w:color="auto" w:fill="auto"/>
            <w:tcPrChange w:id="9347" w:author="1989" w:date="2024-03-27T13:57:00Z">
              <w:tcPr>
                <w:tcW w:w="1248" w:type="dxa"/>
                <w:shd w:val="clear" w:color="auto" w:fill="auto"/>
                <w:vAlign w:val="center"/>
              </w:tcPr>
            </w:tcPrChange>
          </w:tcPr>
          <w:p w14:paraId="5606C7BD" w14:textId="77777777" w:rsidR="00DA6C39" w:rsidRPr="0050585E" w:rsidRDefault="00DA6C39" w:rsidP="00586E32">
            <w:pPr>
              <w:pStyle w:val="TAC"/>
              <w:rPr>
                <w:ins w:id="9348" w:author="1989" w:date="2024-03-27T22:10:00Z"/>
                <w:rFonts w:eastAsia="Malgun Gothic" w:cs="Arial"/>
                <w:szCs w:val="18"/>
                <w:lang w:val="fi-FI" w:eastAsia="ko-KR"/>
              </w:rPr>
            </w:pPr>
            <w:ins w:id="9349" w:author="1989" w:date="2024-03-27T22:10:00Z">
              <w:r w:rsidRPr="00987E68">
                <w:rPr>
                  <w:rFonts w:eastAsia="Yu Mincho" w:hint="eastAsia"/>
                  <w:lang w:eastAsia="ja-JP"/>
                </w:rPr>
                <w:t>I</w:t>
              </w:r>
              <w:r w:rsidRPr="00987E68">
                <w:rPr>
                  <w:rFonts w:eastAsia="Yu Mincho"/>
                  <w:lang w:eastAsia="ja-JP"/>
                </w:rPr>
                <w:t>MD5</w:t>
              </w:r>
            </w:ins>
          </w:p>
        </w:tc>
      </w:tr>
      <w:tr w:rsidR="00DA6C39" w:rsidRPr="00AC4FBC" w14:paraId="27A0991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35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351" w:author="1989" w:date="2024-03-27T22:10:00Z"/>
          <w:trPrChange w:id="9352"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9353" w:author="1989" w:date="2024-03-27T13:57:00Z">
              <w:tcPr>
                <w:tcW w:w="1928" w:type="dxa"/>
                <w:tcBorders>
                  <w:bottom w:val="nil"/>
                </w:tcBorders>
                <w:shd w:val="clear" w:color="auto" w:fill="auto"/>
                <w:vAlign w:val="center"/>
              </w:tcPr>
            </w:tcPrChange>
          </w:tcPr>
          <w:p w14:paraId="1B9512C5" w14:textId="77777777" w:rsidR="00DA6C39" w:rsidRPr="00AC4FBC" w:rsidRDefault="00DA6C39" w:rsidP="00586E32">
            <w:pPr>
              <w:pStyle w:val="TAC"/>
              <w:rPr>
                <w:ins w:id="9354" w:author="1989" w:date="2024-03-27T22:10:00Z"/>
                <w:rFonts w:cs="Arial"/>
              </w:rPr>
            </w:pPr>
          </w:p>
        </w:tc>
        <w:tc>
          <w:tcPr>
            <w:tcW w:w="1146" w:type="dxa"/>
            <w:tcBorders>
              <w:left w:val="single" w:sz="4" w:space="0" w:color="auto"/>
            </w:tcBorders>
            <w:shd w:val="clear" w:color="auto" w:fill="auto"/>
            <w:tcPrChange w:id="9355" w:author="1989" w:date="2024-03-27T13:57:00Z">
              <w:tcPr>
                <w:tcW w:w="1146" w:type="dxa"/>
                <w:shd w:val="clear" w:color="auto" w:fill="auto"/>
                <w:vAlign w:val="center"/>
              </w:tcPr>
            </w:tcPrChange>
          </w:tcPr>
          <w:p w14:paraId="40FDC344" w14:textId="77777777" w:rsidR="00DA6C39" w:rsidRPr="0050585E" w:rsidRDefault="00DA6C39" w:rsidP="00586E32">
            <w:pPr>
              <w:pStyle w:val="TAC"/>
              <w:rPr>
                <w:ins w:id="9356" w:author="1989" w:date="2024-03-27T22:10:00Z"/>
                <w:rFonts w:cs="Arial"/>
                <w:szCs w:val="18"/>
                <w:lang w:val="fi-FI" w:eastAsia="fi-FI"/>
              </w:rPr>
            </w:pPr>
            <w:ins w:id="9357" w:author="1989" w:date="2024-03-27T22:10:00Z">
              <w:r>
                <w:t>n78</w:t>
              </w:r>
            </w:ins>
          </w:p>
        </w:tc>
        <w:tc>
          <w:tcPr>
            <w:tcW w:w="1481" w:type="dxa"/>
            <w:shd w:val="clear" w:color="auto" w:fill="auto"/>
            <w:noWrap/>
            <w:tcPrChange w:id="9358" w:author="1989" w:date="2024-03-27T13:57:00Z">
              <w:tcPr>
                <w:tcW w:w="1481" w:type="dxa"/>
                <w:shd w:val="clear" w:color="auto" w:fill="auto"/>
                <w:noWrap/>
                <w:vAlign w:val="center"/>
              </w:tcPr>
            </w:tcPrChange>
          </w:tcPr>
          <w:p w14:paraId="6238EE47" w14:textId="77777777" w:rsidR="00DA6C39" w:rsidRDefault="00DA6C39" w:rsidP="00586E32">
            <w:pPr>
              <w:pStyle w:val="TAC"/>
              <w:rPr>
                <w:ins w:id="9359" w:author="1989" w:date="2024-03-27T22:10:00Z"/>
                <w:rFonts w:cs="Arial"/>
                <w:szCs w:val="18"/>
                <w:lang w:val="fi-FI" w:eastAsia="fi-FI"/>
              </w:rPr>
            </w:pPr>
            <w:ins w:id="9360" w:author="1989" w:date="2024-03-27T22:10:00Z">
              <w:r w:rsidRPr="003C4CEC">
                <w:t>3350</w:t>
              </w:r>
            </w:ins>
          </w:p>
        </w:tc>
        <w:tc>
          <w:tcPr>
            <w:tcW w:w="779" w:type="dxa"/>
            <w:shd w:val="clear" w:color="auto" w:fill="auto"/>
            <w:noWrap/>
            <w:tcPrChange w:id="9361" w:author="1989" w:date="2024-03-27T13:57:00Z">
              <w:tcPr>
                <w:tcW w:w="779" w:type="dxa"/>
                <w:shd w:val="clear" w:color="auto" w:fill="auto"/>
                <w:noWrap/>
                <w:vAlign w:val="center"/>
              </w:tcPr>
            </w:tcPrChange>
          </w:tcPr>
          <w:p w14:paraId="3D1A0D2F" w14:textId="77777777" w:rsidR="00DA6C39" w:rsidRPr="003C4CEC" w:rsidRDefault="00DA6C39" w:rsidP="00586E32">
            <w:pPr>
              <w:pStyle w:val="TAC"/>
              <w:rPr>
                <w:ins w:id="9362" w:author="1989" w:date="2024-03-27T22:10:00Z"/>
                <w:rFonts w:eastAsia="Malgun Gothic" w:cs="Arial"/>
                <w:kern w:val="2"/>
                <w:szCs w:val="18"/>
                <w:lang w:val="fi-FI" w:eastAsia="ko-KR"/>
              </w:rPr>
            </w:pPr>
            <w:ins w:id="9363" w:author="1989" w:date="2024-03-27T22:10:00Z">
              <w:r w:rsidRPr="003C4CEC">
                <w:t>10</w:t>
              </w:r>
            </w:ins>
          </w:p>
        </w:tc>
        <w:tc>
          <w:tcPr>
            <w:tcW w:w="721" w:type="dxa"/>
            <w:shd w:val="clear" w:color="auto" w:fill="auto"/>
            <w:noWrap/>
            <w:tcPrChange w:id="9364" w:author="1989" w:date="2024-03-27T13:57:00Z">
              <w:tcPr>
                <w:tcW w:w="721" w:type="dxa"/>
                <w:shd w:val="clear" w:color="auto" w:fill="auto"/>
                <w:noWrap/>
                <w:vAlign w:val="center"/>
              </w:tcPr>
            </w:tcPrChange>
          </w:tcPr>
          <w:p w14:paraId="2B78936D" w14:textId="77777777" w:rsidR="00DA6C39" w:rsidRDefault="00DA6C39" w:rsidP="00586E32">
            <w:pPr>
              <w:pStyle w:val="TAC"/>
              <w:rPr>
                <w:ins w:id="9365" w:author="1989" w:date="2024-03-27T22:10:00Z"/>
                <w:rFonts w:eastAsia="Malgun Gothic" w:cs="Arial"/>
                <w:kern w:val="2"/>
                <w:szCs w:val="18"/>
                <w:lang w:val="fi-FI" w:eastAsia="ko-KR"/>
              </w:rPr>
            </w:pPr>
            <w:ins w:id="9366" w:author="1989" w:date="2024-03-27T22:10:00Z">
              <w:r w:rsidRPr="003C4CEC">
                <w:t>50</w:t>
              </w:r>
            </w:ins>
          </w:p>
        </w:tc>
        <w:tc>
          <w:tcPr>
            <w:tcW w:w="1314" w:type="dxa"/>
            <w:shd w:val="clear" w:color="auto" w:fill="auto"/>
            <w:noWrap/>
            <w:tcPrChange w:id="9367" w:author="1989" w:date="2024-03-27T13:57:00Z">
              <w:tcPr>
                <w:tcW w:w="1314" w:type="dxa"/>
                <w:shd w:val="clear" w:color="auto" w:fill="auto"/>
                <w:noWrap/>
                <w:vAlign w:val="center"/>
              </w:tcPr>
            </w:tcPrChange>
          </w:tcPr>
          <w:p w14:paraId="4BBC7DC9" w14:textId="77777777" w:rsidR="00DA6C39" w:rsidRPr="0050585E" w:rsidRDefault="00DA6C39" w:rsidP="00586E32">
            <w:pPr>
              <w:pStyle w:val="TAC"/>
              <w:rPr>
                <w:ins w:id="9368" w:author="1989" w:date="2024-03-27T22:10:00Z"/>
                <w:rFonts w:cs="Arial"/>
                <w:szCs w:val="18"/>
                <w:lang w:val="fi-FI" w:eastAsia="fi-FI"/>
              </w:rPr>
            </w:pPr>
            <w:ins w:id="9369" w:author="1989" w:date="2024-03-27T22:10:00Z">
              <w:r w:rsidRPr="00750A5C">
                <w:t>3350</w:t>
              </w:r>
            </w:ins>
          </w:p>
        </w:tc>
        <w:tc>
          <w:tcPr>
            <w:tcW w:w="867" w:type="dxa"/>
            <w:shd w:val="clear" w:color="auto" w:fill="auto"/>
            <w:tcPrChange w:id="9370" w:author="1989" w:date="2024-03-27T13:57:00Z">
              <w:tcPr>
                <w:tcW w:w="867" w:type="dxa"/>
                <w:shd w:val="clear" w:color="auto" w:fill="auto"/>
                <w:vAlign w:val="center"/>
              </w:tcPr>
            </w:tcPrChange>
          </w:tcPr>
          <w:p w14:paraId="193262E9" w14:textId="77777777" w:rsidR="00DA6C39" w:rsidRDefault="00DA6C39" w:rsidP="00586E32">
            <w:pPr>
              <w:pStyle w:val="TAC"/>
              <w:rPr>
                <w:ins w:id="9371" w:author="1989" w:date="2024-03-27T22:10:00Z"/>
                <w:rFonts w:cs="Arial"/>
                <w:szCs w:val="18"/>
                <w:lang w:val="fi-FI" w:eastAsia="fi-FI"/>
              </w:rPr>
            </w:pPr>
            <w:ins w:id="9372" w:author="1989" w:date="2024-03-27T22:10:00Z">
              <w:r w:rsidRPr="00EF5447">
                <w:t>N/A</w:t>
              </w:r>
            </w:ins>
          </w:p>
        </w:tc>
        <w:tc>
          <w:tcPr>
            <w:tcW w:w="1248" w:type="dxa"/>
            <w:shd w:val="clear" w:color="auto" w:fill="auto"/>
            <w:tcPrChange w:id="9373" w:author="1989" w:date="2024-03-27T13:57:00Z">
              <w:tcPr>
                <w:tcW w:w="1248" w:type="dxa"/>
                <w:shd w:val="clear" w:color="auto" w:fill="auto"/>
                <w:vAlign w:val="center"/>
              </w:tcPr>
            </w:tcPrChange>
          </w:tcPr>
          <w:p w14:paraId="3D0944C9" w14:textId="77777777" w:rsidR="00DA6C39" w:rsidRPr="0050585E" w:rsidRDefault="00DA6C39" w:rsidP="00586E32">
            <w:pPr>
              <w:pStyle w:val="TAC"/>
              <w:rPr>
                <w:ins w:id="9374" w:author="1989" w:date="2024-03-27T22:10:00Z"/>
                <w:rFonts w:eastAsia="Malgun Gothic" w:cs="Arial"/>
                <w:szCs w:val="18"/>
                <w:lang w:val="fi-FI" w:eastAsia="ko-KR"/>
              </w:rPr>
            </w:pPr>
            <w:ins w:id="9375" w:author="1989" w:date="2024-03-27T22:10:00Z">
              <w:r w:rsidRPr="00EF5447">
                <w:t>N/A</w:t>
              </w:r>
            </w:ins>
          </w:p>
        </w:tc>
      </w:tr>
      <w:tr w:rsidR="00DA6C39" w:rsidRPr="00AC4FBC" w14:paraId="08971F13"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37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377" w:author="1989" w:date="2024-03-27T22:10:00Z"/>
          <w:trPrChange w:id="9378"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9379" w:author="1989" w:date="2024-03-27T13:57:00Z">
              <w:tcPr>
                <w:tcW w:w="1928" w:type="dxa"/>
                <w:tcBorders>
                  <w:bottom w:val="nil"/>
                </w:tcBorders>
                <w:shd w:val="clear" w:color="auto" w:fill="auto"/>
                <w:vAlign w:val="center"/>
              </w:tcPr>
            </w:tcPrChange>
          </w:tcPr>
          <w:p w14:paraId="571D67BC" w14:textId="77777777" w:rsidR="00DA6C39" w:rsidRPr="00AC4FBC" w:rsidRDefault="00DA6C39" w:rsidP="00586E32">
            <w:pPr>
              <w:pStyle w:val="TAC"/>
              <w:rPr>
                <w:ins w:id="9380" w:author="1989" w:date="2024-03-27T22:10:00Z"/>
                <w:rFonts w:cs="Arial"/>
              </w:rPr>
            </w:pPr>
          </w:p>
        </w:tc>
        <w:tc>
          <w:tcPr>
            <w:tcW w:w="1146" w:type="dxa"/>
            <w:tcBorders>
              <w:left w:val="single" w:sz="4" w:space="0" w:color="auto"/>
            </w:tcBorders>
            <w:shd w:val="clear" w:color="auto" w:fill="auto"/>
            <w:tcPrChange w:id="9381" w:author="1989" w:date="2024-03-27T13:57:00Z">
              <w:tcPr>
                <w:tcW w:w="1146" w:type="dxa"/>
                <w:shd w:val="clear" w:color="auto" w:fill="auto"/>
                <w:vAlign w:val="center"/>
              </w:tcPr>
            </w:tcPrChange>
          </w:tcPr>
          <w:p w14:paraId="1E217E7A" w14:textId="77777777" w:rsidR="00DA6C39" w:rsidRPr="0050585E" w:rsidRDefault="00DA6C39" w:rsidP="00586E32">
            <w:pPr>
              <w:pStyle w:val="TAC"/>
              <w:rPr>
                <w:ins w:id="9382" w:author="1989" w:date="2024-03-27T22:10:00Z"/>
                <w:rFonts w:cs="Arial"/>
                <w:szCs w:val="18"/>
                <w:lang w:val="fi-FI" w:eastAsia="fi-FI"/>
              </w:rPr>
            </w:pPr>
            <w:ins w:id="9383" w:author="1989" w:date="2024-03-27T22:10:00Z">
              <w:r w:rsidRPr="00EF5447">
                <w:t>1</w:t>
              </w:r>
            </w:ins>
          </w:p>
        </w:tc>
        <w:tc>
          <w:tcPr>
            <w:tcW w:w="1481" w:type="dxa"/>
            <w:shd w:val="clear" w:color="auto" w:fill="auto"/>
            <w:noWrap/>
            <w:tcPrChange w:id="9384" w:author="1989" w:date="2024-03-27T13:57:00Z">
              <w:tcPr>
                <w:tcW w:w="1481" w:type="dxa"/>
                <w:shd w:val="clear" w:color="auto" w:fill="auto"/>
                <w:noWrap/>
                <w:vAlign w:val="center"/>
              </w:tcPr>
            </w:tcPrChange>
          </w:tcPr>
          <w:p w14:paraId="05FDC65F" w14:textId="77777777" w:rsidR="00DA6C39" w:rsidRDefault="00DA6C39" w:rsidP="00586E32">
            <w:pPr>
              <w:pStyle w:val="TAC"/>
              <w:rPr>
                <w:ins w:id="9385" w:author="1989" w:date="2024-03-27T22:10:00Z"/>
                <w:rFonts w:cs="Arial"/>
                <w:szCs w:val="18"/>
                <w:lang w:val="fi-FI" w:eastAsia="fi-FI"/>
              </w:rPr>
            </w:pPr>
            <w:ins w:id="9386" w:author="1989" w:date="2024-03-27T22:10:00Z">
              <w:r w:rsidRPr="003C4CEC">
                <w:t>1950</w:t>
              </w:r>
            </w:ins>
          </w:p>
        </w:tc>
        <w:tc>
          <w:tcPr>
            <w:tcW w:w="779" w:type="dxa"/>
            <w:shd w:val="clear" w:color="auto" w:fill="auto"/>
            <w:noWrap/>
            <w:tcPrChange w:id="9387" w:author="1989" w:date="2024-03-27T13:57:00Z">
              <w:tcPr>
                <w:tcW w:w="779" w:type="dxa"/>
                <w:shd w:val="clear" w:color="auto" w:fill="auto"/>
                <w:noWrap/>
                <w:vAlign w:val="center"/>
              </w:tcPr>
            </w:tcPrChange>
          </w:tcPr>
          <w:p w14:paraId="73AFD8E4" w14:textId="77777777" w:rsidR="00DA6C39" w:rsidRPr="003C4CEC" w:rsidRDefault="00DA6C39" w:rsidP="00586E32">
            <w:pPr>
              <w:pStyle w:val="TAC"/>
              <w:rPr>
                <w:ins w:id="9388" w:author="1989" w:date="2024-03-27T22:10:00Z"/>
                <w:rFonts w:eastAsia="Malgun Gothic" w:cs="Arial"/>
                <w:kern w:val="2"/>
                <w:szCs w:val="18"/>
                <w:lang w:val="fi-FI" w:eastAsia="ko-KR"/>
              </w:rPr>
            </w:pPr>
            <w:ins w:id="9389" w:author="1989" w:date="2024-03-27T22:10:00Z">
              <w:r w:rsidRPr="003C4CEC">
                <w:t>5</w:t>
              </w:r>
            </w:ins>
          </w:p>
        </w:tc>
        <w:tc>
          <w:tcPr>
            <w:tcW w:w="721" w:type="dxa"/>
            <w:shd w:val="clear" w:color="auto" w:fill="auto"/>
            <w:noWrap/>
            <w:tcPrChange w:id="9390" w:author="1989" w:date="2024-03-27T13:57:00Z">
              <w:tcPr>
                <w:tcW w:w="721" w:type="dxa"/>
                <w:shd w:val="clear" w:color="auto" w:fill="auto"/>
                <w:noWrap/>
                <w:vAlign w:val="center"/>
              </w:tcPr>
            </w:tcPrChange>
          </w:tcPr>
          <w:p w14:paraId="3C208D60" w14:textId="77777777" w:rsidR="00DA6C39" w:rsidRDefault="00DA6C39" w:rsidP="00586E32">
            <w:pPr>
              <w:pStyle w:val="TAC"/>
              <w:rPr>
                <w:ins w:id="9391" w:author="1989" w:date="2024-03-27T22:10:00Z"/>
                <w:rFonts w:eastAsia="Malgun Gothic" w:cs="Arial"/>
                <w:kern w:val="2"/>
                <w:szCs w:val="18"/>
                <w:lang w:val="fi-FI" w:eastAsia="ko-KR"/>
              </w:rPr>
            </w:pPr>
            <w:ins w:id="9392" w:author="1989" w:date="2024-03-27T22:10:00Z">
              <w:r w:rsidRPr="003C4CEC">
                <w:t>25</w:t>
              </w:r>
            </w:ins>
          </w:p>
        </w:tc>
        <w:tc>
          <w:tcPr>
            <w:tcW w:w="1314" w:type="dxa"/>
            <w:shd w:val="clear" w:color="auto" w:fill="auto"/>
            <w:noWrap/>
            <w:tcPrChange w:id="9393" w:author="1989" w:date="2024-03-27T13:57:00Z">
              <w:tcPr>
                <w:tcW w:w="1314" w:type="dxa"/>
                <w:shd w:val="clear" w:color="auto" w:fill="auto"/>
                <w:noWrap/>
                <w:vAlign w:val="center"/>
              </w:tcPr>
            </w:tcPrChange>
          </w:tcPr>
          <w:p w14:paraId="47DC811A" w14:textId="77777777" w:rsidR="00DA6C39" w:rsidRPr="0050585E" w:rsidRDefault="00DA6C39" w:rsidP="00586E32">
            <w:pPr>
              <w:pStyle w:val="TAC"/>
              <w:rPr>
                <w:ins w:id="9394" w:author="1989" w:date="2024-03-27T22:10:00Z"/>
                <w:rFonts w:cs="Arial"/>
                <w:szCs w:val="18"/>
                <w:lang w:val="fi-FI" w:eastAsia="fi-FI"/>
              </w:rPr>
            </w:pPr>
            <w:ins w:id="9395" w:author="1989" w:date="2024-03-27T22:10:00Z">
              <w:r w:rsidRPr="00EF5447">
                <w:t>2140</w:t>
              </w:r>
            </w:ins>
          </w:p>
        </w:tc>
        <w:tc>
          <w:tcPr>
            <w:tcW w:w="867" w:type="dxa"/>
            <w:shd w:val="clear" w:color="auto" w:fill="auto"/>
            <w:tcPrChange w:id="9396" w:author="1989" w:date="2024-03-27T13:57:00Z">
              <w:tcPr>
                <w:tcW w:w="867" w:type="dxa"/>
                <w:shd w:val="clear" w:color="auto" w:fill="auto"/>
                <w:vAlign w:val="center"/>
              </w:tcPr>
            </w:tcPrChange>
          </w:tcPr>
          <w:p w14:paraId="7151AB7E" w14:textId="77777777" w:rsidR="00DA6C39" w:rsidRDefault="00DA6C39" w:rsidP="00586E32">
            <w:pPr>
              <w:pStyle w:val="TAC"/>
              <w:rPr>
                <w:ins w:id="9397" w:author="1989" w:date="2024-03-27T22:10:00Z"/>
                <w:rFonts w:cs="Arial"/>
                <w:szCs w:val="18"/>
                <w:lang w:val="fi-FI" w:eastAsia="fi-FI"/>
              </w:rPr>
            </w:pPr>
            <w:ins w:id="9398" w:author="1989" w:date="2024-03-27T22:10:00Z">
              <w:r w:rsidRPr="00EF5447">
                <w:t>N/A</w:t>
              </w:r>
            </w:ins>
          </w:p>
        </w:tc>
        <w:tc>
          <w:tcPr>
            <w:tcW w:w="1248" w:type="dxa"/>
            <w:shd w:val="clear" w:color="auto" w:fill="auto"/>
            <w:tcPrChange w:id="9399" w:author="1989" w:date="2024-03-27T13:57:00Z">
              <w:tcPr>
                <w:tcW w:w="1248" w:type="dxa"/>
                <w:shd w:val="clear" w:color="auto" w:fill="auto"/>
                <w:vAlign w:val="center"/>
              </w:tcPr>
            </w:tcPrChange>
          </w:tcPr>
          <w:p w14:paraId="652CF3F0" w14:textId="77777777" w:rsidR="00DA6C39" w:rsidRPr="0050585E" w:rsidRDefault="00DA6C39" w:rsidP="00586E32">
            <w:pPr>
              <w:pStyle w:val="TAC"/>
              <w:rPr>
                <w:ins w:id="9400" w:author="1989" w:date="2024-03-27T22:10:00Z"/>
                <w:rFonts w:eastAsia="Malgun Gothic" w:cs="Arial"/>
                <w:szCs w:val="18"/>
                <w:lang w:val="fi-FI" w:eastAsia="ko-KR"/>
              </w:rPr>
            </w:pPr>
            <w:ins w:id="9401" w:author="1989" w:date="2024-03-27T22:10:00Z">
              <w:r w:rsidRPr="00EF5447">
                <w:t>N/A</w:t>
              </w:r>
            </w:ins>
          </w:p>
        </w:tc>
      </w:tr>
      <w:tr w:rsidR="00DA6C39" w:rsidRPr="00AC4FBC" w14:paraId="4BB1B6AC"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40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403" w:author="1989" w:date="2024-03-27T22:10:00Z"/>
          <w:trPrChange w:id="9404"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405" w:author="1989" w:date="2024-03-27T13:57:00Z">
              <w:tcPr>
                <w:tcW w:w="1928" w:type="dxa"/>
                <w:tcBorders>
                  <w:bottom w:val="nil"/>
                </w:tcBorders>
                <w:shd w:val="clear" w:color="auto" w:fill="auto"/>
                <w:vAlign w:val="center"/>
              </w:tcPr>
            </w:tcPrChange>
          </w:tcPr>
          <w:p w14:paraId="288FCA0F" w14:textId="77777777" w:rsidR="00DA6C39" w:rsidRPr="00AC4FBC" w:rsidRDefault="00DA6C39" w:rsidP="00586E32">
            <w:pPr>
              <w:pStyle w:val="TAC"/>
              <w:rPr>
                <w:ins w:id="9406" w:author="1989" w:date="2024-03-27T22:10:00Z"/>
                <w:rFonts w:cs="Arial"/>
              </w:rPr>
            </w:pPr>
          </w:p>
        </w:tc>
        <w:tc>
          <w:tcPr>
            <w:tcW w:w="1146" w:type="dxa"/>
            <w:tcBorders>
              <w:left w:val="single" w:sz="4" w:space="0" w:color="auto"/>
            </w:tcBorders>
            <w:shd w:val="clear" w:color="auto" w:fill="auto"/>
            <w:tcPrChange w:id="9407" w:author="1989" w:date="2024-03-27T13:57:00Z">
              <w:tcPr>
                <w:tcW w:w="1146" w:type="dxa"/>
                <w:shd w:val="clear" w:color="auto" w:fill="auto"/>
                <w:vAlign w:val="center"/>
              </w:tcPr>
            </w:tcPrChange>
          </w:tcPr>
          <w:p w14:paraId="2F477718" w14:textId="77777777" w:rsidR="00DA6C39" w:rsidRPr="0050585E" w:rsidRDefault="00DA6C39" w:rsidP="00586E32">
            <w:pPr>
              <w:pStyle w:val="TAC"/>
              <w:rPr>
                <w:ins w:id="9408" w:author="1989" w:date="2024-03-27T22:10:00Z"/>
                <w:rFonts w:cs="Arial"/>
                <w:szCs w:val="18"/>
                <w:lang w:val="fi-FI" w:eastAsia="fi-FI"/>
              </w:rPr>
            </w:pPr>
            <w:ins w:id="9409" w:author="1989" w:date="2024-03-27T22:10:00Z">
              <w:r w:rsidRPr="00EF5447">
                <w:t>19</w:t>
              </w:r>
            </w:ins>
          </w:p>
        </w:tc>
        <w:tc>
          <w:tcPr>
            <w:tcW w:w="1481" w:type="dxa"/>
            <w:shd w:val="clear" w:color="auto" w:fill="auto"/>
            <w:noWrap/>
            <w:tcPrChange w:id="9410" w:author="1989" w:date="2024-03-27T13:57:00Z">
              <w:tcPr>
                <w:tcW w:w="1481" w:type="dxa"/>
                <w:shd w:val="clear" w:color="auto" w:fill="auto"/>
                <w:noWrap/>
                <w:vAlign w:val="center"/>
              </w:tcPr>
            </w:tcPrChange>
          </w:tcPr>
          <w:p w14:paraId="63B09ECC" w14:textId="77777777" w:rsidR="00DA6C39" w:rsidRDefault="00DA6C39" w:rsidP="00586E32">
            <w:pPr>
              <w:pStyle w:val="TAC"/>
              <w:rPr>
                <w:ins w:id="9411" w:author="1989" w:date="2024-03-27T22:10:00Z"/>
                <w:rFonts w:cs="Arial"/>
                <w:szCs w:val="18"/>
                <w:lang w:val="fi-FI" w:eastAsia="fi-FI"/>
              </w:rPr>
            </w:pPr>
            <w:ins w:id="9412" w:author="1989" w:date="2024-03-27T22:10:00Z">
              <w:r>
                <w:t>N/A</w:t>
              </w:r>
            </w:ins>
          </w:p>
        </w:tc>
        <w:tc>
          <w:tcPr>
            <w:tcW w:w="779" w:type="dxa"/>
            <w:shd w:val="clear" w:color="auto" w:fill="auto"/>
            <w:noWrap/>
            <w:tcPrChange w:id="9413" w:author="1989" w:date="2024-03-27T13:57:00Z">
              <w:tcPr>
                <w:tcW w:w="779" w:type="dxa"/>
                <w:shd w:val="clear" w:color="auto" w:fill="auto"/>
                <w:noWrap/>
                <w:vAlign w:val="center"/>
              </w:tcPr>
            </w:tcPrChange>
          </w:tcPr>
          <w:p w14:paraId="09C8D21A" w14:textId="77777777" w:rsidR="00DA6C39" w:rsidRPr="003C4CEC" w:rsidRDefault="00DA6C39" w:rsidP="00586E32">
            <w:pPr>
              <w:pStyle w:val="TAC"/>
              <w:rPr>
                <w:ins w:id="9414" w:author="1989" w:date="2024-03-27T22:10:00Z"/>
                <w:rFonts w:eastAsia="Malgun Gothic" w:cs="Arial"/>
                <w:kern w:val="2"/>
                <w:szCs w:val="18"/>
                <w:lang w:val="fi-FI" w:eastAsia="ko-KR"/>
              </w:rPr>
            </w:pPr>
            <w:ins w:id="9415" w:author="1989" w:date="2024-03-27T22:10:00Z">
              <w:r w:rsidRPr="003C4CEC">
                <w:t>5</w:t>
              </w:r>
            </w:ins>
          </w:p>
        </w:tc>
        <w:tc>
          <w:tcPr>
            <w:tcW w:w="721" w:type="dxa"/>
            <w:shd w:val="clear" w:color="auto" w:fill="auto"/>
            <w:noWrap/>
            <w:tcPrChange w:id="9416" w:author="1989" w:date="2024-03-27T13:57:00Z">
              <w:tcPr>
                <w:tcW w:w="721" w:type="dxa"/>
                <w:shd w:val="clear" w:color="auto" w:fill="auto"/>
                <w:noWrap/>
                <w:vAlign w:val="center"/>
              </w:tcPr>
            </w:tcPrChange>
          </w:tcPr>
          <w:p w14:paraId="7830E8B0" w14:textId="77777777" w:rsidR="00DA6C39" w:rsidRDefault="00DA6C39" w:rsidP="00586E32">
            <w:pPr>
              <w:pStyle w:val="TAC"/>
              <w:rPr>
                <w:ins w:id="9417" w:author="1989" w:date="2024-03-27T22:10:00Z"/>
                <w:rFonts w:eastAsia="Malgun Gothic" w:cs="Arial"/>
                <w:kern w:val="2"/>
                <w:szCs w:val="18"/>
                <w:lang w:val="fi-FI" w:eastAsia="ko-KR"/>
              </w:rPr>
            </w:pPr>
            <w:ins w:id="9418" w:author="1989" w:date="2024-03-27T22:10:00Z">
              <w:r>
                <w:t>N/A</w:t>
              </w:r>
            </w:ins>
          </w:p>
        </w:tc>
        <w:tc>
          <w:tcPr>
            <w:tcW w:w="1314" w:type="dxa"/>
            <w:shd w:val="clear" w:color="auto" w:fill="auto"/>
            <w:noWrap/>
            <w:tcPrChange w:id="9419" w:author="1989" w:date="2024-03-27T13:57:00Z">
              <w:tcPr>
                <w:tcW w:w="1314" w:type="dxa"/>
                <w:shd w:val="clear" w:color="auto" w:fill="auto"/>
                <w:noWrap/>
                <w:vAlign w:val="center"/>
              </w:tcPr>
            </w:tcPrChange>
          </w:tcPr>
          <w:p w14:paraId="075B9F74" w14:textId="77777777" w:rsidR="00DA6C39" w:rsidRPr="0050585E" w:rsidRDefault="00DA6C39" w:rsidP="00586E32">
            <w:pPr>
              <w:pStyle w:val="TAC"/>
              <w:rPr>
                <w:ins w:id="9420" w:author="1989" w:date="2024-03-27T22:10:00Z"/>
                <w:rFonts w:cs="Arial"/>
                <w:szCs w:val="18"/>
                <w:lang w:val="fi-FI" w:eastAsia="fi-FI"/>
              </w:rPr>
            </w:pPr>
            <w:ins w:id="9421" w:author="1989" w:date="2024-03-27T22:10:00Z">
              <w:r w:rsidRPr="00EF5447">
                <w:t>882.5</w:t>
              </w:r>
            </w:ins>
          </w:p>
        </w:tc>
        <w:tc>
          <w:tcPr>
            <w:tcW w:w="867" w:type="dxa"/>
            <w:shd w:val="clear" w:color="auto" w:fill="auto"/>
            <w:tcPrChange w:id="9422" w:author="1989" w:date="2024-03-27T13:57:00Z">
              <w:tcPr>
                <w:tcW w:w="867" w:type="dxa"/>
                <w:shd w:val="clear" w:color="auto" w:fill="auto"/>
                <w:vAlign w:val="center"/>
              </w:tcPr>
            </w:tcPrChange>
          </w:tcPr>
          <w:p w14:paraId="6100CDD3" w14:textId="77777777" w:rsidR="00DA6C39" w:rsidRDefault="00DA6C39" w:rsidP="00586E32">
            <w:pPr>
              <w:pStyle w:val="TAC"/>
              <w:rPr>
                <w:ins w:id="9423" w:author="1989" w:date="2024-03-27T22:10:00Z"/>
                <w:rFonts w:cs="Arial"/>
                <w:szCs w:val="18"/>
                <w:lang w:val="fi-FI" w:eastAsia="fi-FI"/>
              </w:rPr>
            </w:pPr>
            <w:ins w:id="9424" w:author="1989" w:date="2024-03-27T22:10:00Z">
              <w:r>
                <w:t>33</w:t>
              </w:r>
              <w:r w:rsidRPr="00EF5447">
                <w:t>.3</w:t>
              </w:r>
            </w:ins>
          </w:p>
        </w:tc>
        <w:tc>
          <w:tcPr>
            <w:tcW w:w="1248" w:type="dxa"/>
            <w:shd w:val="clear" w:color="auto" w:fill="auto"/>
            <w:tcPrChange w:id="9425" w:author="1989" w:date="2024-03-27T13:57:00Z">
              <w:tcPr>
                <w:tcW w:w="1248" w:type="dxa"/>
                <w:shd w:val="clear" w:color="auto" w:fill="auto"/>
                <w:vAlign w:val="center"/>
              </w:tcPr>
            </w:tcPrChange>
          </w:tcPr>
          <w:p w14:paraId="76E509B1" w14:textId="77777777" w:rsidR="00DA6C39" w:rsidRPr="0050585E" w:rsidRDefault="00DA6C39" w:rsidP="00586E32">
            <w:pPr>
              <w:pStyle w:val="TAC"/>
              <w:rPr>
                <w:ins w:id="9426" w:author="1989" w:date="2024-03-27T22:10:00Z"/>
                <w:rFonts w:eastAsia="Malgun Gothic" w:cs="Arial"/>
                <w:szCs w:val="18"/>
                <w:lang w:val="fi-FI" w:eastAsia="ko-KR"/>
              </w:rPr>
            </w:pPr>
            <w:ins w:id="9427" w:author="1989" w:date="2024-03-27T22:10:00Z">
              <w:r w:rsidRPr="00EF5447">
                <w:t>IMD3</w:t>
              </w:r>
              <w:r>
                <w:rPr>
                  <w:vertAlign w:val="superscript"/>
                </w:rPr>
                <w:t>5</w:t>
              </w:r>
            </w:ins>
          </w:p>
        </w:tc>
      </w:tr>
      <w:tr w:rsidR="00DA6C39" w:rsidRPr="00AC4FBC" w14:paraId="74BB244B"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42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429" w:author="1989" w:date="2024-03-27T22:10:00Z"/>
          <w:trPrChange w:id="9430"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431" w:author="1989" w:date="2024-03-27T13:57:00Z">
              <w:tcPr>
                <w:tcW w:w="1928" w:type="dxa"/>
                <w:tcBorders>
                  <w:bottom w:val="nil"/>
                </w:tcBorders>
                <w:shd w:val="clear" w:color="auto" w:fill="auto"/>
                <w:vAlign w:val="center"/>
              </w:tcPr>
            </w:tcPrChange>
          </w:tcPr>
          <w:p w14:paraId="7BB9C98F" w14:textId="77777777" w:rsidR="00DA6C39" w:rsidRPr="00AC4FBC" w:rsidRDefault="00DA6C39" w:rsidP="00586E32">
            <w:pPr>
              <w:pStyle w:val="TAC"/>
              <w:rPr>
                <w:ins w:id="9432" w:author="1989" w:date="2024-03-27T22:10:00Z"/>
                <w:rFonts w:cs="Arial"/>
              </w:rPr>
            </w:pPr>
            <w:ins w:id="9433" w:author="1989" w:date="2024-03-27T22:10:00Z">
              <w:r>
                <w:t>DC_1A-19A_n79A</w:t>
              </w:r>
            </w:ins>
          </w:p>
        </w:tc>
        <w:tc>
          <w:tcPr>
            <w:tcW w:w="1146" w:type="dxa"/>
            <w:tcBorders>
              <w:left w:val="single" w:sz="4" w:space="0" w:color="auto"/>
            </w:tcBorders>
            <w:shd w:val="clear" w:color="auto" w:fill="auto"/>
            <w:tcPrChange w:id="9434" w:author="1989" w:date="2024-03-27T13:57:00Z">
              <w:tcPr>
                <w:tcW w:w="1146" w:type="dxa"/>
                <w:shd w:val="clear" w:color="auto" w:fill="auto"/>
                <w:vAlign w:val="center"/>
              </w:tcPr>
            </w:tcPrChange>
          </w:tcPr>
          <w:p w14:paraId="2176746D" w14:textId="77777777" w:rsidR="00DA6C39" w:rsidRPr="0050585E" w:rsidRDefault="00DA6C39" w:rsidP="00586E32">
            <w:pPr>
              <w:pStyle w:val="TAC"/>
              <w:rPr>
                <w:ins w:id="9435" w:author="1989" w:date="2024-03-27T22:10:00Z"/>
                <w:rFonts w:cs="Arial"/>
                <w:szCs w:val="18"/>
                <w:lang w:val="fi-FI" w:eastAsia="fi-FI"/>
              </w:rPr>
            </w:pPr>
            <w:ins w:id="9436" w:author="1989" w:date="2024-03-27T22:10:00Z">
              <w:r w:rsidRPr="00EF5447">
                <w:t>n79</w:t>
              </w:r>
            </w:ins>
          </w:p>
        </w:tc>
        <w:tc>
          <w:tcPr>
            <w:tcW w:w="1481" w:type="dxa"/>
            <w:shd w:val="clear" w:color="auto" w:fill="auto"/>
            <w:noWrap/>
            <w:tcPrChange w:id="9437" w:author="1989" w:date="2024-03-27T13:57:00Z">
              <w:tcPr>
                <w:tcW w:w="1481" w:type="dxa"/>
                <w:shd w:val="clear" w:color="auto" w:fill="auto"/>
                <w:noWrap/>
                <w:vAlign w:val="center"/>
              </w:tcPr>
            </w:tcPrChange>
          </w:tcPr>
          <w:p w14:paraId="585D4EA4" w14:textId="77777777" w:rsidR="00DA6C39" w:rsidRDefault="00DA6C39" w:rsidP="00586E32">
            <w:pPr>
              <w:pStyle w:val="TAC"/>
              <w:rPr>
                <w:ins w:id="9438" w:author="1989" w:date="2024-03-27T22:10:00Z"/>
                <w:rFonts w:cs="Arial"/>
                <w:szCs w:val="18"/>
                <w:lang w:val="fi-FI" w:eastAsia="fi-FI"/>
              </w:rPr>
            </w:pPr>
            <w:ins w:id="9439" w:author="1989" w:date="2024-03-27T22:10:00Z">
              <w:r w:rsidRPr="003C4CEC">
                <w:t>4782.5</w:t>
              </w:r>
            </w:ins>
          </w:p>
        </w:tc>
        <w:tc>
          <w:tcPr>
            <w:tcW w:w="779" w:type="dxa"/>
            <w:shd w:val="clear" w:color="auto" w:fill="auto"/>
            <w:noWrap/>
            <w:tcPrChange w:id="9440" w:author="1989" w:date="2024-03-27T13:57:00Z">
              <w:tcPr>
                <w:tcW w:w="779" w:type="dxa"/>
                <w:shd w:val="clear" w:color="auto" w:fill="auto"/>
                <w:noWrap/>
                <w:vAlign w:val="center"/>
              </w:tcPr>
            </w:tcPrChange>
          </w:tcPr>
          <w:p w14:paraId="0E9EC9A4" w14:textId="77777777" w:rsidR="00DA6C39" w:rsidRPr="003C4CEC" w:rsidRDefault="00DA6C39" w:rsidP="00586E32">
            <w:pPr>
              <w:pStyle w:val="TAC"/>
              <w:rPr>
                <w:ins w:id="9441" w:author="1989" w:date="2024-03-27T22:10:00Z"/>
                <w:rFonts w:eastAsia="Malgun Gothic" w:cs="Arial"/>
                <w:kern w:val="2"/>
                <w:szCs w:val="18"/>
                <w:lang w:val="fi-FI" w:eastAsia="ko-KR"/>
              </w:rPr>
            </w:pPr>
            <w:ins w:id="9442" w:author="1989" w:date="2024-03-27T22:10:00Z">
              <w:r w:rsidRPr="003C4CEC">
                <w:t>10</w:t>
              </w:r>
            </w:ins>
          </w:p>
        </w:tc>
        <w:tc>
          <w:tcPr>
            <w:tcW w:w="721" w:type="dxa"/>
            <w:shd w:val="clear" w:color="auto" w:fill="auto"/>
            <w:noWrap/>
            <w:tcPrChange w:id="9443" w:author="1989" w:date="2024-03-27T13:57:00Z">
              <w:tcPr>
                <w:tcW w:w="721" w:type="dxa"/>
                <w:shd w:val="clear" w:color="auto" w:fill="auto"/>
                <w:noWrap/>
                <w:vAlign w:val="center"/>
              </w:tcPr>
            </w:tcPrChange>
          </w:tcPr>
          <w:p w14:paraId="7CAA46CE" w14:textId="77777777" w:rsidR="00DA6C39" w:rsidRDefault="00DA6C39" w:rsidP="00586E32">
            <w:pPr>
              <w:pStyle w:val="TAC"/>
              <w:rPr>
                <w:ins w:id="9444" w:author="1989" w:date="2024-03-27T22:10:00Z"/>
                <w:rFonts w:eastAsia="Malgun Gothic" w:cs="Arial"/>
                <w:kern w:val="2"/>
                <w:szCs w:val="18"/>
                <w:lang w:val="fi-FI" w:eastAsia="ko-KR"/>
              </w:rPr>
            </w:pPr>
            <w:ins w:id="9445" w:author="1989" w:date="2024-03-27T22:10:00Z">
              <w:r w:rsidRPr="003C4CEC">
                <w:t>50</w:t>
              </w:r>
            </w:ins>
          </w:p>
        </w:tc>
        <w:tc>
          <w:tcPr>
            <w:tcW w:w="1314" w:type="dxa"/>
            <w:shd w:val="clear" w:color="auto" w:fill="auto"/>
            <w:noWrap/>
            <w:tcPrChange w:id="9446" w:author="1989" w:date="2024-03-27T13:57:00Z">
              <w:tcPr>
                <w:tcW w:w="1314" w:type="dxa"/>
                <w:shd w:val="clear" w:color="auto" w:fill="auto"/>
                <w:noWrap/>
                <w:vAlign w:val="center"/>
              </w:tcPr>
            </w:tcPrChange>
          </w:tcPr>
          <w:p w14:paraId="2B6B4FD0" w14:textId="77777777" w:rsidR="00DA6C39" w:rsidRPr="0050585E" w:rsidRDefault="00DA6C39" w:rsidP="00586E32">
            <w:pPr>
              <w:pStyle w:val="TAC"/>
              <w:rPr>
                <w:ins w:id="9447" w:author="1989" w:date="2024-03-27T22:10:00Z"/>
                <w:rFonts w:cs="Arial"/>
                <w:szCs w:val="18"/>
                <w:lang w:val="fi-FI" w:eastAsia="fi-FI"/>
              </w:rPr>
            </w:pPr>
            <w:ins w:id="9448" w:author="1989" w:date="2024-03-27T22:10:00Z">
              <w:r w:rsidRPr="00EF5447">
                <w:t>4782.5</w:t>
              </w:r>
            </w:ins>
          </w:p>
        </w:tc>
        <w:tc>
          <w:tcPr>
            <w:tcW w:w="867" w:type="dxa"/>
            <w:shd w:val="clear" w:color="auto" w:fill="auto"/>
            <w:tcPrChange w:id="9449" w:author="1989" w:date="2024-03-27T13:57:00Z">
              <w:tcPr>
                <w:tcW w:w="867" w:type="dxa"/>
                <w:shd w:val="clear" w:color="auto" w:fill="auto"/>
                <w:vAlign w:val="center"/>
              </w:tcPr>
            </w:tcPrChange>
          </w:tcPr>
          <w:p w14:paraId="4EE1A585" w14:textId="77777777" w:rsidR="00DA6C39" w:rsidRDefault="00DA6C39" w:rsidP="00586E32">
            <w:pPr>
              <w:pStyle w:val="TAC"/>
              <w:rPr>
                <w:ins w:id="9450" w:author="1989" w:date="2024-03-27T22:10:00Z"/>
                <w:rFonts w:cs="Arial"/>
                <w:szCs w:val="18"/>
                <w:lang w:val="fi-FI" w:eastAsia="fi-FI"/>
              </w:rPr>
            </w:pPr>
            <w:ins w:id="9451" w:author="1989" w:date="2024-03-27T22:10:00Z">
              <w:r w:rsidRPr="00EF5447">
                <w:t>N/A</w:t>
              </w:r>
            </w:ins>
          </w:p>
        </w:tc>
        <w:tc>
          <w:tcPr>
            <w:tcW w:w="1248" w:type="dxa"/>
            <w:shd w:val="clear" w:color="auto" w:fill="auto"/>
            <w:tcPrChange w:id="9452" w:author="1989" w:date="2024-03-27T13:57:00Z">
              <w:tcPr>
                <w:tcW w:w="1248" w:type="dxa"/>
                <w:shd w:val="clear" w:color="auto" w:fill="auto"/>
                <w:vAlign w:val="center"/>
              </w:tcPr>
            </w:tcPrChange>
          </w:tcPr>
          <w:p w14:paraId="4197B9AE" w14:textId="77777777" w:rsidR="00DA6C39" w:rsidRPr="0050585E" w:rsidRDefault="00DA6C39" w:rsidP="00586E32">
            <w:pPr>
              <w:pStyle w:val="TAC"/>
              <w:rPr>
                <w:ins w:id="9453" w:author="1989" w:date="2024-03-27T22:10:00Z"/>
                <w:rFonts w:eastAsia="Malgun Gothic" w:cs="Arial"/>
                <w:szCs w:val="18"/>
                <w:lang w:val="fi-FI" w:eastAsia="ko-KR"/>
              </w:rPr>
            </w:pPr>
            <w:ins w:id="9454" w:author="1989" w:date="2024-03-27T22:10:00Z">
              <w:r w:rsidRPr="00EF5447">
                <w:t>N/A</w:t>
              </w:r>
            </w:ins>
          </w:p>
        </w:tc>
      </w:tr>
      <w:tr w:rsidR="00DA6C39" w:rsidRPr="00AC4FBC" w14:paraId="62C6A34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45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456" w:author="1989" w:date="2024-03-27T22:10:00Z"/>
          <w:trPrChange w:id="9457"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458" w:author="1989" w:date="2024-03-27T13:57:00Z">
              <w:tcPr>
                <w:tcW w:w="1928" w:type="dxa"/>
                <w:tcBorders>
                  <w:bottom w:val="nil"/>
                </w:tcBorders>
                <w:shd w:val="clear" w:color="auto" w:fill="auto"/>
                <w:vAlign w:val="center"/>
              </w:tcPr>
            </w:tcPrChange>
          </w:tcPr>
          <w:p w14:paraId="4A6C5A84" w14:textId="77777777" w:rsidR="00DA6C39" w:rsidRPr="00AC4FBC" w:rsidRDefault="00DA6C39" w:rsidP="00586E32">
            <w:pPr>
              <w:pStyle w:val="TAC"/>
              <w:rPr>
                <w:ins w:id="9459" w:author="1989" w:date="2024-03-27T22:10:00Z"/>
                <w:rFonts w:cs="Arial"/>
              </w:rPr>
            </w:pPr>
          </w:p>
        </w:tc>
        <w:tc>
          <w:tcPr>
            <w:tcW w:w="1146" w:type="dxa"/>
            <w:tcBorders>
              <w:left w:val="single" w:sz="4" w:space="0" w:color="auto"/>
            </w:tcBorders>
            <w:shd w:val="clear" w:color="auto" w:fill="auto"/>
            <w:tcPrChange w:id="9460" w:author="1989" w:date="2024-03-27T13:57:00Z">
              <w:tcPr>
                <w:tcW w:w="1146" w:type="dxa"/>
                <w:shd w:val="clear" w:color="auto" w:fill="auto"/>
                <w:vAlign w:val="center"/>
              </w:tcPr>
            </w:tcPrChange>
          </w:tcPr>
          <w:p w14:paraId="39D94ACD" w14:textId="77777777" w:rsidR="00DA6C39" w:rsidRPr="0050585E" w:rsidRDefault="00DA6C39" w:rsidP="00586E32">
            <w:pPr>
              <w:pStyle w:val="TAC"/>
              <w:rPr>
                <w:ins w:id="9461" w:author="1989" w:date="2024-03-27T22:10:00Z"/>
                <w:rFonts w:cs="Arial"/>
                <w:szCs w:val="18"/>
                <w:lang w:val="fi-FI" w:eastAsia="fi-FI"/>
              </w:rPr>
            </w:pPr>
            <w:ins w:id="9462" w:author="1989" w:date="2024-03-27T22:10:00Z">
              <w:r w:rsidRPr="00EF5447">
                <w:t>1</w:t>
              </w:r>
            </w:ins>
          </w:p>
        </w:tc>
        <w:tc>
          <w:tcPr>
            <w:tcW w:w="1481" w:type="dxa"/>
            <w:shd w:val="clear" w:color="auto" w:fill="auto"/>
            <w:noWrap/>
            <w:tcPrChange w:id="9463" w:author="1989" w:date="2024-03-27T13:57:00Z">
              <w:tcPr>
                <w:tcW w:w="1481" w:type="dxa"/>
                <w:shd w:val="clear" w:color="auto" w:fill="auto"/>
                <w:noWrap/>
                <w:vAlign w:val="center"/>
              </w:tcPr>
            </w:tcPrChange>
          </w:tcPr>
          <w:p w14:paraId="601773EF" w14:textId="77777777" w:rsidR="00DA6C39" w:rsidRDefault="00DA6C39" w:rsidP="00586E32">
            <w:pPr>
              <w:pStyle w:val="TAC"/>
              <w:rPr>
                <w:ins w:id="9464" w:author="1989" w:date="2024-03-27T22:10:00Z"/>
                <w:rFonts w:cs="Arial"/>
                <w:szCs w:val="18"/>
                <w:lang w:val="fi-FI" w:eastAsia="fi-FI"/>
              </w:rPr>
            </w:pPr>
            <w:ins w:id="9465" w:author="1989" w:date="2024-03-27T22:10:00Z">
              <w:r>
                <w:t>N/A</w:t>
              </w:r>
            </w:ins>
          </w:p>
        </w:tc>
        <w:tc>
          <w:tcPr>
            <w:tcW w:w="779" w:type="dxa"/>
            <w:shd w:val="clear" w:color="auto" w:fill="auto"/>
            <w:noWrap/>
            <w:tcPrChange w:id="9466" w:author="1989" w:date="2024-03-27T13:57:00Z">
              <w:tcPr>
                <w:tcW w:w="779" w:type="dxa"/>
                <w:shd w:val="clear" w:color="auto" w:fill="auto"/>
                <w:noWrap/>
                <w:vAlign w:val="center"/>
              </w:tcPr>
            </w:tcPrChange>
          </w:tcPr>
          <w:p w14:paraId="7EC79361" w14:textId="77777777" w:rsidR="00DA6C39" w:rsidRPr="003C4CEC" w:rsidRDefault="00DA6C39" w:rsidP="00586E32">
            <w:pPr>
              <w:pStyle w:val="TAC"/>
              <w:rPr>
                <w:ins w:id="9467" w:author="1989" w:date="2024-03-27T22:10:00Z"/>
                <w:rFonts w:eastAsia="Malgun Gothic" w:cs="Arial"/>
                <w:kern w:val="2"/>
                <w:szCs w:val="18"/>
                <w:lang w:val="fi-FI" w:eastAsia="ko-KR"/>
              </w:rPr>
            </w:pPr>
            <w:ins w:id="9468" w:author="1989" w:date="2024-03-27T22:10:00Z">
              <w:r w:rsidRPr="003C4CEC">
                <w:t>5</w:t>
              </w:r>
            </w:ins>
          </w:p>
        </w:tc>
        <w:tc>
          <w:tcPr>
            <w:tcW w:w="721" w:type="dxa"/>
            <w:shd w:val="clear" w:color="auto" w:fill="auto"/>
            <w:noWrap/>
            <w:tcPrChange w:id="9469" w:author="1989" w:date="2024-03-27T13:57:00Z">
              <w:tcPr>
                <w:tcW w:w="721" w:type="dxa"/>
                <w:shd w:val="clear" w:color="auto" w:fill="auto"/>
                <w:noWrap/>
                <w:vAlign w:val="center"/>
              </w:tcPr>
            </w:tcPrChange>
          </w:tcPr>
          <w:p w14:paraId="496DDE3C" w14:textId="77777777" w:rsidR="00DA6C39" w:rsidRDefault="00DA6C39" w:rsidP="00586E32">
            <w:pPr>
              <w:pStyle w:val="TAC"/>
              <w:rPr>
                <w:ins w:id="9470" w:author="1989" w:date="2024-03-27T22:10:00Z"/>
                <w:rFonts w:eastAsia="Malgun Gothic" w:cs="Arial"/>
                <w:kern w:val="2"/>
                <w:szCs w:val="18"/>
                <w:lang w:val="fi-FI" w:eastAsia="ko-KR"/>
              </w:rPr>
            </w:pPr>
            <w:ins w:id="9471" w:author="1989" w:date="2024-03-27T22:10:00Z">
              <w:r>
                <w:t>N/A</w:t>
              </w:r>
            </w:ins>
          </w:p>
        </w:tc>
        <w:tc>
          <w:tcPr>
            <w:tcW w:w="1314" w:type="dxa"/>
            <w:shd w:val="clear" w:color="auto" w:fill="auto"/>
            <w:noWrap/>
            <w:tcPrChange w:id="9472" w:author="1989" w:date="2024-03-27T13:57:00Z">
              <w:tcPr>
                <w:tcW w:w="1314" w:type="dxa"/>
                <w:shd w:val="clear" w:color="auto" w:fill="auto"/>
                <w:noWrap/>
                <w:vAlign w:val="center"/>
              </w:tcPr>
            </w:tcPrChange>
          </w:tcPr>
          <w:p w14:paraId="16F37027" w14:textId="77777777" w:rsidR="00DA6C39" w:rsidRPr="0050585E" w:rsidRDefault="00DA6C39" w:rsidP="00586E32">
            <w:pPr>
              <w:pStyle w:val="TAC"/>
              <w:rPr>
                <w:ins w:id="9473" w:author="1989" w:date="2024-03-27T22:10:00Z"/>
                <w:rFonts w:cs="Arial"/>
                <w:szCs w:val="18"/>
                <w:lang w:val="fi-FI" w:eastAsia="fi-FI"/>
              </w:rPr>
            </w:pPr>
            <w:ins w:id="9474" w:author="1989" w:date="2024-03-27T22:10:00Z">
              <w:r w:rsidRPr="00EF5447">
                <w:t>2140</w:t>
              </w:r>
            </w:ins>
          </w:p>
        </w:tc>
        <w:tc>
          <w:tcPr>
            <w:tcW w:w="867" w:type="dxa"/>
            <w:shd w:val="clear" w:color="auto" w:fill="auto"/>
            <w:tcPrChange w:id="9475" w:author="1989" w:date="2024-03-27T13:57:00Z">
              <w:tcPr>
                <w:tcW w:w="867" w:type="dxa"/>
                <w:shd w:val="clear" w:color="auto" w:fill="auto"/>
                <w:vAlign w:val="center"/>
              </w:tcPr>
            </w:tcPrChange>
          </w:tcPr>
          <w:p w14:paraId="14223F2B" w14:textId="77777777" w:rsidR="00DA6C39" w:rsidRDefault="00DA6C39" w:rsidP="00586E32">
            <w:pPr>
              <w:pStyle w:val="TAC"/>
              <w:rPr>
                <w:ins w:id="9476" w:author="1989" w:date="2024-03-27T22:10:00Z"/>
                <w:rFonts w:cs="Arial"/>
                <w:szCs w:val="18"/>
                <w:lang w:val="fi-FI" w:eastAsia="fi-FI"/>
              </w:rPr>
            </w:pPr>
            <w:ins w:id="9477" w:author="1989" w:date="2024-03-27T22:10:00Z">
              <w:r>
                <w:t>26</w:t>
              </w:r>
              <w:r w:rsidRPr="00EF5447">
                <w:t>.1</w:t>
              </w:r>
            </w:ins>
          </w:p>
        </w:tc>
        <w:tc>
          <w:tcPr>
            <w:tcW w:w="1248" w:type="dxa"/>
            <w:shd w:val="clear" w:color="auto" w:fill="auto"/>
            <w:tcPrChange w:id="9478" w:author="1989" w:date="2024-03-27T13:57:00Z">
              <w:tcPr>
                <w:tcW w:w="1248" w:type="dxa"/>
                <w:shd w:val="clear" w:color="auto" w:fill="auto"/>
                <w:vAlign w:val="center"/>
              </w:tcPr>
            </w:tcPrChange>
          </w:tcPr>
          <w:p w14:paraId="00DE148A" w14:textId="77777777" w:rsidR="00DA6C39" w:rsidRPr="0050585E" w:rsidRDefault="00DA6C39" w:rsidP="00586E32">
            <w:pPr>
              <w:pStyle w:val="TAC"/>
              <w:rPr>
                <w:ins w:id="9479" w:author="1989" w:date="2024-03-27T22:10:00Z"/>
                <w:rFonts w:eastAsia="Malgun Gothic" w:cs="Arial"/>
                <w:szCs w:val="18"/>
                <w:lang w:val="fi-FI" w:eastAsia="ko-KR"/>
              </w:rPr>
            </w:pPr>
            <w:ins w:id="9480" w:author="1989" w:date="2024-03-27T22:10:00Z">
              <w:r w:rsidRPr="00EF5447">
                <w:t>IMD4</w:t>
              </w:r>
            </w:ins>
          </w:p>
        </w:tc>
      </w:tr>
      <w:tr w:rsidR="00DA6C39" w:rsidRPr="00AC4FBC" w14:paraId="5B8DE29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48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482" w:author="1989" w:date="2024-03-27T22:10:00Z"/>
          <w:trPrChange w:id="9483"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484" w:author="1989" w:date="2024-03-27T13:57:00Z">
              <w:tcPr>
                <w:tcW w:w="1928" w:type="dxa"/>
                <w:tcBorders>
                  <w:bottom w:val="nil"/>
                </w:tcBorders>
                <w:shd w:val="clear" w:color="auto" w:fill="auto"/>
                <w:vAlign w:val="center"/>
              </w:tcPr>
            </w:tcPrChange>
          </w:tcPr>
          <w:p w14:paraId="7973075A" w14:textId="77777777" w:rsidR="00DA6C39" w:rsidRPr="00AC4FBC" w:rsidRDefault="00DA6C39" w:rsidP="00586E32">
            <w:pPr>
              <w:pStyle w:val="TAC"/>
              <w:rPr>
                <w:ins w:id="9485" w:author="1989" w:date="2024-03-27T22:10:00Z"/>
                <w:rFonts w:cs="Arial"/>
              </w:rPr>
            </w:pPr>
          </w:p>
        </w:tc>
        <w:tc>
          <w:tcPr>
            <w:tcW w:w="1146" w:type="dxa"/>
            <w:tcBorders>
              <w:left w:val="single" w:sz="4" w:space="0" w:color="auto"/>
            </w:tcBorders>
            <w:shd w:val="clear" w:color="auto" w:fill="auto"/>
            <w:tcPrChange w:id="9486" w:author="1989" w:date="2024-03-27T13:57:00Z">
              <w:tcPr>
                <w:tcW w:w="1146" w:type="dxa"/>
                <w:shd w:val="clear" w:color="auto" w:fill="auto"/>
                <w:vAlign w:val="center"/>
              </w:tcPr>
            </w:tcPrChange>
          </w:tcPr>
          <w:p w14:paraId="4CEDF936" w14:textId="77777777" w:rsidR="00DA6C39" w:rsidRPr="0050585E" w:rsidRDefault="00DA6C39" w:rsidP="00586E32">
            <w:pPr>
              <w:pStyle w:val="TAC"/>
              <w:rPr>
                <w:ins w:id="9487" w:author="1989" w:date="2024-03-27T22:10:00Z"/>
                <w:rFonts w:cs="Arial"/>
                <w:szCs w:val="18"/>
                <w:lang w:val="fi-FI" w:eastAsia="fi-FI"/>
              </w:rPr>
            </w:pPr>
            <w:ins w:id="9488" w:author="1989" w:date="2024-03-27T22:10:00Z">
              <w:r w:rsidRPr="00EF5447">
                <w:t>19</w:t>
              </w:r>
            </w:ins>
          </w:p>
        </w:tc>
        <w:tc>
          <w:tcPr>
            <w:tcW w:w="1481" w:type="dxa"/>
            <w:shd w:val="clear" w:color="auto" w:fill="auto"/>
            <w:noWrap/>
            <w:tcPrChange w:id="9489" w:author="1989" w:date="2024-03-27T13:57:00Z">
              <w:tcPr>
                <w:tcW w:w="1481" w:type="dxa"/>
                <w:shd w:val="clear" w:color="auto" w:fill="auto"/>
                <w:noWrap/>
                <w:vAlign w:val="center"/>
              </w:tcPr>
            </w:tcPrChange>
          </w:tcPr>
          <w:p w14:paraId="607E6DA6" w14:textId="77777777" w:rsidR="00DA6C39" w:rsidRDefault="00DA6C39" w:rsidP="00586E32">
            <w:pPr>
              <w:pStyle w:val="TAC"/>
              <w:rPr>
                <w:ins w:id="9490" w:author="1989" w:date="2024-03-27T22:10:00Z"/>
                <w:rFonts w:cs="Arial"/>
                <w:szCs w:val="18"/>
                <w:lang w:val="fi-FI" w:eastAsia="fi-FI"/>
              </w:rPr>
            </w:pPr>
            <w:ins w:id="9491" w:author="1989" w:date="2024-03-27T22:10:00Z">
              <w:r w:rsidRPr="003C4CEC">
                <w:t>837.5</w:t>
              </w:r>
            </w:ins>
          </w:p>
        </w:tc>
        <w:tc>
          <w:tcPr>
            <w:tcW w:w="779" w:type="dxa"/>
            <w:shd w:val="clear" w:color="auto" w:fill="auto"/>
            <w:noWrap/>
            <w:tcPrChange w:id="9492" w:author="1989" w:date="2024-03-27T13:57:00Z">
              <w:tcPr>
                <w:tcW w:w="779" w:type="dxa"/>
                <w:shd w:val="clear" w:color="auto" w:fill="auto"/>
                <w:noWrap/>
                <w:vAlign w:val="center"/>
              </w:tcPr>
            </w:tcPrChange>
          </w:tcPr>
          <w:p w14:paraId="6D415BC2" w14:textId="77777777" w:rsidR="00DA6C39" w:rsidRPr="003C4CEC" w:rsidRDefault="00DA6C39" w:rsidP="00586E32">
            <w:pPr>
              <w:pStyle w:val="TAC"/>
              <w:rPr>
                <w:ins w:id="9493" w:author="1989" w:date="2024-03-27T22:10:00Z"/>
                <w:rFonts w:eastAsia="Malgun Gothic" w:cs="Arial"/>
                <w:kern w:val="2"/>
                <w:szCs w:val="18"/>
                <w:lang w:val="fi-FI" w:eastAsia="ko-KR"/>
              </w:rPr>
            </w:pPr>
            <w:ins w:id="9494" w:author="1989" w:date="2024-03-27T22:10:00Z">
              <w:r w:rsidRPr="003C4CEC">
                <w:t>5</w:t>
              </w:r>
            </w:ins>
          </w:p>
        </w:tc>
        <w:tc>
          <w:tcPr>
            <w:tcW w:w="721" w:type="dxa"/>
            <w:shd w:val="clear" w:color="auto" w:fill="auto"/>
            <w:noWrap/>
            <w:tcPrChange w:id="9495" w:author="1989" w:date="2024-03-27T13:57:00Z">
              <w:tcPr>
                <w:tcW w:w="721" w:type="dxa"/>
                <w:shd w:val="clear" w:color="auto" w:fill="auto"/>
                <w:noWrap/>
                <w:vAlign w:val="center"/>
              </w:tcPr>
            </w:tcPrChange>
          </w:tcPr>
          <w:p w14:paraId="7F6A153D" w14:textId="77777777" w:rsidR="00DA6C39" w:rsidRDefault="00DA6C39" w:rsidP="00586E32">
            <w:pPr>
              <w:pStyle w:val="TAC"/>
              <w:rPr>
                <w:ins w:id="9496" w:author="1989" w:date="2024-03-27T22:10:00Z"/>
                <w:rFonts w:eastAsia="Malgun Gothic" w:cs="Arial"/>
                <w:kern w:val="2"/>
                <w:szCs w:val="18"/>
                <w:lang w:val="fi-FI" w:eastAsia="ko-KR"/>
              </w:rPr>
            </w:pPr>
            <w:ins w:id="9497" w:author="1989" w:date="2024-03-27T22:10:00Z">
              <w:r w:rsidRPr="003C4CEC">
                <w:t>25</w:t>
              </w:r>
            </w:ins>
          </w:p>
        </w:tc>
        <w:tc>
          <w:tcPr>
            <w:tcW w:w="1314" w:type="dxa"/>
            <w:shd w:val="clear" w:color="auto" w:fill="auto"/>
            <w:noWrap/>
            <w:tcPrChange w:id="9498" w:author="1989" w:date="2024-03-27T13:57:00Z">
              <w:tcPr>
                <w:tcW w:w="1314" w:type="dxa"/>
                <w:shd w:val="clear" w:color="auto" w:fill="auto"/>
                <w:noWrap/>
                <w:vAlign w:val="center"/>
              </w:tcPr>
            </w:tcPrChange>
          </w:tcPr>
          <w:p w14:paraId="23BDB76E" w14:textId="77777777" w:rsidR="00DA6C39" w:rsidRPr="0050585E" w:rsidRDefault="00DA6C39" w:rsidP="00586E32">
            <w:pPr>
              <w:pStyle w:val="TAC"/>
              <w:rPr>
                <w:ins w:id="9499" w:author="1989" w:date="2024-03-27T22:10:00Z"/>
                <w:rFonts w:cs="Arial"/>
                <w:szCs w:val="18"/>
                <w:lang w:val="fi-FI" w:eastAsia="fi-FI"/>
              </w:rPr>
            </w:pPr>
            <w:ins w:id="9500" w:author="1989" w:date="2024-03-27T22:10:00Z">
              <w:r w:rsidRPr="00EF5447">
                <w:t>882.5</w:t>
              </w:r>
            </w:ins>
          </w:p>
        </w:tc>
        <w:tc>
          <w:tcPr>
            <w:tcW w:w="867" w:type="dxa"/>
            <w:shd w:val="clear" w:color="auto" w:fill="auto"/>
            <w:tcPrChange w:id="9501" w:author="1989" w:date="2024-03-27T13:57:00Z">
              <w:tcPr>
                <w:tcW w:w="867" w:type="dxa"/>
                <w:shd w:val="clear" w:color="auto" w:fill="auto"/>
                <w:vAlign w:val="center"/>
              </w:tcPr>
            </w:tcPrChange>
          </w:tcPr>
          <w:p w14:paraId="4032AA96" w14:textId="77777777" w:rsidR="00DA6C39" w:rsidRDefault="00DA6C39" w:rsidP="00586E32">
            <w:pPr>
              <w:pStyle w:val="TAC"/>
              <w:rPr>
                <w:ins w:id="9502" w:author="1989" w:date="2024-03-27T22:10:00Z"/>
                <w:rFonts w:cs="Arial"/>
                <w:szCs w:val="18"/>
                <w:lang w:val="fi-FI" w:eastAsia="fi-FI"/>
              </w:rPr>
            </w:pPr>
            <w:ins w:id="9503" w:author="1989" w:date="2024-03-27T22:10:00Z">
              <w:r w:rsidRPr="00EF5447">
                <w:t>N/A</w:t>
              </w:r>
            </w:ins>
          </w:p>
        </w:tc>
        <w:tc>
          <w:tcPr>
            <w:tcW w:w="1248" w:type="dxa"/>
            <w:shd w:val="clear" w:color="auto" w:fill="auto"/>
            <w:tcPrChange w:id="9504" w:author="1989" w:date="2024-03-27T13:57:00Z">
              <w:tcPr>
                <w:tcW w:w="1248" w:type="dxa"/>
                <w:shd w:val="clear" w:color="auto" w:fill="auto"/>
                <w:vAlign w:val="center"/>
              </w:tcPr>
            </w:tcPrChange>
          </w:tcPr>
          <w:p w14:paraId="72C71C19" w14:textId="77777777" w:rsidR="00DA6C39" w:rsidRPr="0050585E" w:rsidRDefault="00DA6C39" w:rsidP="00586E32">
            <w:pPr>
              <w:pStyle w:val="TAC"/>
              <w:rPr>
                <w:ins w:id="9505" w:author="1989" w:date="2024-03-27T22:10:00Z"/>
                <w:rFonts w:eastAsia="Malgun Gothic" w:cs="Arial"/>
                <w:szCs w:val="18"/>
                <w:lang w:val="fi-FI" w:eastAsia="ko-KR"/>
              </w:rPr>
            </w:pPr>
            <w:ins w:id="9506" w:author="1989" w:date="2024-03-27T22:10:00Z">
              <w:r w:rsidRPr="00EF5447">
                <w:t>N/A</w:t>
              </w:r>
            </w:ins>
          </w:p>
        </w:tc>
      </w:tr>
      <w:tr w:rsidR="00DA6C39" w:rsidRPr="00AC4FBC" w14:paraId="11549130"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50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508" w:author="1989" w:date="2024-03-27T22:10:00Z"/>
          <w:trPrChange w:id="9509"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9510" w:author="1989" w:date="2024-03-27T13:57:00Z">
              <w:tcPr>
                <w:tcW w:w="1928" w:type="dxa"/>
                <w:tcBorders>
                  <w:bottom w:val="nil"/>
                </w:tcBorders>
                <w:shd w:val="clear" w:color="auto" w:fill="auto"/>
                <w:vAlign w:val="center"/>
              </w:tcPr>
            </w:tcPrChange>
          </w:tcPr>
          <w:p w14:paraId="6D3AB044" w14:textId="77777777" w:rsidR="00DA6C39" w:rsidRPr="00AC4FBC" w:rsidRDefault="00DA6C39" w:rsidP="00586E32">
            <w:pPr>
              <w:pStyle w:val="TAC"/>
              <w:rPr>
                <w:ins w:id="9511" w:author="1989" w:date="2024-03-27T22:10:00Z"/>
                <w:rFonts w:cs="Arial"/>
              </w:rPr>
            </w:pPr>
          </w:p>
        </w:tc>
        <w:tc>
          <w:tcPr>
            <w:tcW w:w="1146" w:type="dxa"/>
            <w:tcBorders>
              <w:left w:val="single" w:sz="4" w:space="0" w:color="auto"/>
            </w:tcBorders>
            <w:shd w:val="clear" w:color="auto" w:fill="auto"/>
            <w:tcPrChange w:id="9512" w:author="1989" w:date="2024-03-27T13:57:00Z">
              <w:tcPr>
                <w:tcW w:w="1146" w:type="dxa"/>
                <w:shd w:val="clear" w:color="auto" w:fill="auto"/>
                <w:vAlign w:val="center"/>
              </w:tcPr>
            </w:tcPrChange>
          </w:tcPr>
          <w:p w14:paraId="7F8912BE" w14:textId="77777777" w:rsidR="00DA6C39" w:rsidRPr="0050585E" w:rsidRDefault="00DA6C39" w:rsidP="00586E32">
            <w:pPr>
              <w:pStyle w:val="TAC"/>
              <w:rPr>
                <w:ins w:id="9513" w:author="1989" w:date="2024-03-27T22:10:00Z"/>
                <w:rFonts w:cs="Arial"/>
                <w:szCs w:val="18"/>
                <w:lang w:val="fi-FI" w:eastAsia="fi-FI"/>
              </w:rPr>
            </w:pPr>
            <w:ins w:id="9514" w:author="1989" w:date="2024-03-27T22:10:00Z">
              <w:r w:rsidRPr="00EF5447">
                <w:t>n79</w:t>
              </w:r>
            </w:ins>
          </w:p>
        </w:tc>
        <w:tc>
          <w:tcPr>
            <w:tcW w:w="1481" w:type="dxa"/>
            <w:shd w:val="clear" w:color="auto" w:fill="auto"/>
            <w:noWrap/>
            <w:tcPrChange w:id="9515" w:author="1989" w:date="2024-03-27T13:57:00Z">
              <w:tcPr>
                <w:tcW w:w="1481" w:type="dxa"/>
                <w:shd w:val="clear" w:color="auto" w:fill="auto"/>
                <w:noWrap/>
                <w:vAlign w:val="center"/>
              </w:tcPr>
            </w:tcPrChange>
          </w:tcPr>
          <w:p w14:paraId="48A0EE8C" w14:textId="77777777" w:rsidR="00DA6C39" w:rsidRDefault="00DA6C39" w:rsidP="00586E32">
            <w:pPr>
              <w:pStyle w:val="TAC"/>
              <w:rPr>
                <w:ins w:id="9516" w:author="1989" w:date="2024-03-27T22:10:00Z"/>
                <w:rFonts w:cs="Arial"/>
                <w:szCs w:val="18"/>
                <w:lang w:val="fi-FI" w:eastAsia="fi-FI"/>
              </w:rPr>
            </w:pPr>
            <w:ins w:id="9517" w:author="1989" w:date="2024-03-27T22:10:00Z">
              <w:r w:rsidRPr="003C4CEC">
                <w:t>4652.5</w:t>
              </w:r>
            </w:ins>
          </w:p>
        </w:tc>
        <w:tc>
          <w:tcPr>
            <w:tcW w:w="779" w:type="dxa"/>
            <w:shd w:val="clear" w:color="auto" w:fill="auto"/>
            <w:noWrap/>
            <w:tcPrChange w:id="9518" w:author="1989" w:date="2024-03-27T13:57:00Z">
              <w:tcPr>
                <w:tcW w:w="779" w:type="dxa"/>
                <w:shd w:val="clear" w:color="auto" w:fill="auto"/>
                <w:noWrap/>
                <w:vAlign w:val="center"/>
              </w:tcPr>
            </w:tcPrChange>
          </w:tcPr>
          <w:p w14:paraId="60EC3D82" w14:textId="77777777" w:rsidR="00DA6C39" w:rsidRPr="003C4CEC" w:rsidRDefault="00DA6C39" w:rsidP="00586E32">
            <w:pPr>
              <w:pStyle w:val="TAC"/>
              <w:rPr>
                <w:ins w:id="9519" w:author="1989" w:date="2024-03-27T22:10:00Z"/>
                <w:rFonts w:eastAsia="Malgun Gothic" w:cs="Arial"/>
                <w:kern w:val="2"/>
                <w:szCs w:val="18"/>
                <w:lang w:val="fi-FI" w:eastAsia="ko-KR"/>
              </w:rPr>
            </w:pPr>
            <w:ins w:id="9520" w:author="1989" w:date="2024-03-27T22:10:00Z">
              <w:r w:rsidRPr="003C4CEC">
                <w:t>10</w:t>
              </w:r>
            </w:ins>
          </w:p>
        </w:tc>
        <w:tc>
          <w:tcPr>
            <w:tcW w:w="721" w:type="dxa"/>
            <w:shd w:val="clear" w:color="auto" w:fill="auto"/>
            <w:noWrap/>
            <w:tcPrChange w:id="9521" w:author="1989" w:date="2024-03-27T13:57:00Z">
              <w:tcPr>
                <w:tcW w:w="721" w:type="dxa"/>
                <w:shd w:val="clear" w:color="auto" w:fill="auto"/>
                <w:noWrap/>
                <w:vAlign w:val="center"/>
              </w:tcPr>
            </w:tcPrChange>
          </w:tcPr>
          <w:p w14:paraId="62009D75" w14:textId="77777777" w:rsidR="00DA6C39" w:rsidRDefault="00DA6C39" w:rsidP="00586E32">
            <w:pPr>
              <w:pStyle w:val="TAC"/>
              <w:rPr>
                <w:ins w:id="9522" w:author="1989" w:date="2024-03-27T22:10:00Z"/>
                <w:rFonts w:eastAsia="Malgun Gothic" w:cs="Arial"/>
                <w:kern w:val="2"/>
                <w:szCs w:val="18"/>
                <w:lang w:val="fi-FI" w:eastAsia="ko-KR"/>
              </w:rPr>
            </w:pPr>
            <w:ins w:id="9523" w:author="1989" w:date="2024-03-27T22:10:00Z">
              <w:r w:rsidRPr="003C4CEC">
                <w:t>50</w:t>
              </w:r>
            </w:ins>
          </w:p>
        </w:tc>
        <w:tc>
          <w:tcPr>
            <w:tcW w:w="1314" w:type="dxa"/>
            <w:shd w:val="clear" w:color="auto" w:fill="auto"/>
            <w:noWrap/>
            <w:tcPrChange w:id="9524" w:author="1989" w:date="2024-03-27T13:57:00Z">
              <w:tcPr>
                <w:tcW w:w="1314" w:type="dxa"/>
                <w:shd w:val="clear" w:color="auto" w:fill="auto"/>
                <w:noWrap/>
                <w:vAlign w:val="center"/>
              </w:tcPr>
            </w:tcPrChange>
          </w:tcPr>
          <w:p w14:paraId="4CA58DA9" w14:textId="77777777" w:rsidR="00DA6C39" w:rsidRPr="0050585E" w:rsidRDefault="00DA6C39" w:rsidP="00586E32">
            <w:pPr>
              <w:pStyle w:val="TAC"/>
              <w:rPr>
                <w:ins w:id="9525" w:author="1989" w:date="2024-03-27T22:10:00Z"/>
                <w:rFonts w:cs="Arial"/>
                <w:szCs w:val="18"/>
                <w:lang w:val="fi-FI" w:eastAsia="fi-FI"/>
              </w:rPr>
            </w:pPr>
            <w:ins w:id="9526" w:author="1989" w:date="2024-03-27T22:10:00Z">
              <w:r w:rsidRPr="00EF5447">
                <w:t>4652.5</w:t>
              </w:r>
            </w:ins>
          </w:p>
        </w:tc>
        <w:tc>
          <w:tcPr>
            <w:tcW w:w="867" w:type="dxa"/>
            <w:shd w:val="clear" w:color="auto" w:fill="auto"/>
            <w:tcPrChange w:id="9527" w:author="1989" w:date="2024-03-27T13:57:00Z">
              <w:tcPr>
                <w:tcW w:w="867" w:type="dxa"/>
                <w:shd w:val="clear" w:color="auto" w:fill="auto"/>
                <w:vAlign w:val="center"/>
              </w:tcPr>
            </w:tcPrChange>
          </w:tcPr>
          <w:p w14:paraId="0638656A" w14:textId="77777777" w:rsidR="00DA6C39" w:rsidRDefault="00DA6C39" w:rsidP="00586E32">
            <w:pPr>
              <w:pStyle w:val="TAC"/>
              <w:rPr>
                <w:ins w:id="9528" w:author="1989" w:date="2024-03-27T22:10:00Z"/>
                <w:rFonts w:cs="Arial"/>
                <w:szCs w:val="18"/>
                <w:lang w:val="fi-FI" w:eastAsia="fi-FI"/>
              </w:rPr>
            </w:pPr>
            <w:ins w:id="9529" w:author="1989" w:date="2024-03-27T22:10:00Z">
              <w:r w:rsidRPr="00EF5447">
                <w:t>N/A</w:t>
              </w:r>
            </w:ins>
          </w:p>
        </w:tc>
        <w:tc>
          <w:tcPr>
            <w:tcW w:w="1248" w:type="dxa"/>
            <w:shd w:val="clear" w:color="auto" w:fill="auto"/>
            <w:tcPrChange w:id="9530" w:author="1989" w:date="2024-03-27T13:57:00Z">
              <w:tcPr>
                <w:tcW w:w="1248" w:type="dxa"/>
                <w:shd w:val="clear" w:color="auto" w:fill="auto"/>
                <w:vAlign w:val="center"/>
              </w:tcPr>
            </w:tcPrChange>
          </w:tcPr>
          <w:p w14:paraId="3C973EE4" w14:textId="77777777" w:rsidR="00DA6C39" w:rsidRPr="0050585E" w:rsidRDefault="00DA6C39" w:rsidP="00586E32">
            <w:pPr>
              <w:pStyle w:val="TAC"/>
              <w:rPr>
                <w:ins w:id="9531" w:author="1989" w:date="2024-03-27T22:10:00Z"/>
                <w:rFonts w:eastAsia="Malgun Gothic" w:cs="Arial"/>
                <w:szCs w:val="18"/>
                <w:lang w:val="fi-FI" w:eastAsia="ko-KR"/>
              </w:rPr>
            </w:pPr>
            <w:ins w:id="9532" w:author="1989" w:date="2024-03-27T22:10:00Z">
              <w:r w:rsidRPr="00EF5447">
                <w:t>N/A</w:t>
              </w:r>
            </w:ins>
          </w:p>
        </w:tc>
      </w:tr>
      <w:tr w:rsidR="00DA6C39" w:rsidRPr="00AC4FBC" w14:paraId="0F070F8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53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534" w:author="1989" w:date="2024-03-27T22:10:00Z"/>
          <w:trPrChange w:id="9535"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9536" w:author="1989" w:date="2024-03-27T13:57:00Z">
              <w:tcPr>
                <w:tcW w:w="1928" w:type="dxa"/>
                <w:tcBorders>
                  <w:bottom w:val="nil"/>
                </w:tcBorders>
                <w:shd w:val="clear" w:color="auto" w:fill="auto"/>
                <w:vAlign w:val="center"/>
              </w:tcPr>
            </w:tcPrChange>
          </w:tcPr>
          <w:p w14:paraId="7452A88A" w14:textId="77777777" w:rsidR="00DA6C39" w:rsidRPr="00AC4FBC" w:rsidRDefault="00DA6C39" w:rsidP="00586E32">
            <w:pPr>
              <w:pStyle w:val="TAC"/>
              <w:rPr>
                <w:ins w:id="9537" w:author="1989" w:date="2024-03-27T22:10:00Z"/>
                <w:rFonts w:cs="Arial"/>
              </w:rPr>
            </w:pPr>
          </w:p>
        </w:tc>
        <w:tc>
          <w:tcPr>
            <w:tcW w:w="1146" w:type="dxa"/>
            <w:tcBorders>
              <w:left w:val="single" w:sz="4" w:space="0" w:color="auto"/>
            </w:tcBorders>
            <w:shd w:val="clear" w:color="auto" w:fill="auto"/>
            <w:vAlign w:val="center"/>
            <w:tcPrChange w:id="9538" w:author="1989" w:date="2024-03-27T13:57:00Z">
              <w:tcPr>
                <w:tcW w:w="1146" w:type="dxa"/>
                <w:shd w:val="clear" w:color="auto" w:fill="auto"/>
                <w:vAlign w:val="center"/>
              </w:tcPr>
            </w:tcPrChange>
          </w:tcPr>
          <w:p w14:paraId="2218A8A0" w14:textId="77777777" w:rsidR="00DA6C39" w:rsidRPr="0050585E" w:rsidRDefault="00DA6C39" w:rsidP="00586E32">
            <w:pPr>
              <w:pStyle w:val="TAC"/>
              <w:rPr>
                <w:ins w:id="9539" w:author="1989" w:date="2024-03-27T22:10:00Z"/>
                <w:rFonts w:cs="Arial"/>
                <w:szCs w:val="18"/>
                <w:lang w:val="fi-FI" w:eastAsia="fi-FI"/>
              </w:rPr>
            </w:pPr>
            <w:ins w:id="9540" w:author="1989" w:date="2024-03-27T22:10:00Z">
              <w:r>
                <w:t>1</w:t>
              </w:r>
            </w:ins>
          </w:p>
        </w:tc>
        <w:tc>
          <w:tcPr>
            <w:tcW w:w="1481" w:type="dxa"/>
            <w:shd w:val="clear" w:color="auto" w:fill="auto"/>
            <w:noWrap/>
            <w:vAlign w:val="center"/>
            <w:tcPrChange w:id="9541" w:author="1989" w:date="2024-03-27T13:57:00Z">
              <w:tcPr>
                <w:tcW w:w="1481" w:type="dxa"/>
                <w:shd w:val="clear" w:color="auto" w:fill="auto"/>
                <w:noWrap/>
                <w:vAlign w:val="center"/>
              </w:tcPr>
            </w:tcPrChange>
          </w:tcPr>
          <w:p w14:paraId="2709CA95" w14:textId="77777777" w:rsidR="00DA6C39" w:rsidRDefault="00DA6C39" w:rsidP="00586E32">
            <w:pPr>
              <w:pStyle w:val="TAC"/>
              <w:rPr>
                <w:ins w:id="9542" w:author="1989" w:date="2024-03-27T22:10:00Z"/>
                <w:rFonts w:cs="Arial"/>
                <w:szCs w:val="18"/>
                <w:lang w:val="fi-FI" w:eastAsia="fi-FI"/>
              </w:rPr>
            </w:pPr>
            <w:ins w:id="9543" w:author="1989" w:date="2024-03-27T22:10:00Z">
              <w:r>
                <w:t>N/A</w:t>
              </w:r>
            </w:ins>
          </w:p>
        </w:tc>
        <w:tc>
          <w:tcPr>
            <w:tcW w:w="779" w:type="dxa"/>
            <w:shd w:val="clear" w:color="auto" w:fill="auto"/>
            <w:noWrap/>
            <w:vAlign w:val="center"/>
            <w:tcPrChange w:id="9544" w:author="1989" w:date="2024-03-27T13:57:00Z">
              <w:tcPr>
                <w:tcW w:w="779" w:type="dxa"/>
                <w:shd w:val="clear" w:color="auto" w:fill="auto"/>
                <w:noWrap/>
                <w:vAlign w:val="center"/>
              </w:tcPr>
            </w:tcPrChange>
          </w:tcPr>
          <w:p w14:paraId="3DAD8268" w14:textId="77777777" w:rsidR="00DA6C39" w:rsidRPr="003C4CEC" w:rsidRDefault="00DA6C39" w:rsidP="00586E32">
            <w:pPr>
              <w:pStyle w:val="TAC"/>
              <w:rPr>
                <w:ins w:id="9545" w:author="1989" w:date="2024-03-27T22:10:00Z"/>
                <w:rFonts w:eastAsia="Malgun Gothic" w:cs="Arial"/>
                <w:kern w:val="2"/>
                <w:szCs w:val="18"/>
                <w:lang w:val="fi-FI" w:eastAsia="ko-KR"/>
              </w:rPr>
            </w:pPr>
            <w:ins w:id="9546" w:author="1989" w:date="2024-03-27T22:10:00Z">
              <w:r w:rsidRPr="003C4CEC">
                <w:t>5</w:t>
              </w:r>
            </w:ins>
          </w:p>
        </w:tc>
        <w:tc>
          <w:tcPr>
            <w:tcW w:w="721" w:type="dxa"/>
            <w:shd w:val="clear" w:color="auto" w:fill="auto"/>
            <w:noWrap/>
            <w:vAlign w:val="center"/>
            <w:tcPrChange w:id="9547" w:author="1989" w:date="2024-03-27T13:57:00Z">
              <w:tcPr>
                <w:tcW w:w="721" w:type="dxa"/>
                <w:shd w:val="clear" w:color="auto" w:fill="auto"/>
                <w:noWrap/>
                <w:vAlign w:val="center"/>
              </w:tcPr>
            </w:tcPrChange>
          </w:tcPr>
          <w:p w14:paraId="4470A62C" w14:textId="77777777" w:rsidR="00DA6C39" w:rsidRDefault="00DA6C39" w:rsidP="00586E32">
            <w:pPr>
              <w:pStyle w:val="TAC"/>
              <w:rPr>
                <w:ins w:id="9548" w:author="1989" w:date="2024-03-27T22:10:00Z"/>
                <w:rFonts w:eastAsia="Malgun Gothic" w:cs="Arial"/>
                <w:kern w:val="2"/>
                <w:szCs w:val="18"/>
                <w:lang w:val="fi-FI" w:eastAsia="ko-KR"/>
              </w:rPr>
            </w:pPr>
            <w:ins w:id="9549" w:author="1989" w:date="2024-03-27T22:10:00Z">
              <w:r>
                <w:t>N/A</w:t>
              </w:r>
            </w:ins>
          </w:p>
        </w:tc>
        <w:tc>
          <w:tcPr>
            <w:tcW w:w="1314" w:type="dxa"/>
            <w:shd w:val="clear" w:color="auto" w:fill="auto"/>
            <w:noWrap/>
            <w:vAlign w:val="center"/>
            <w:tcPrChange w:id="9550" w:author="1989" w:date="2024-03-27T13:57:00Z">
              <w:tcPr>
                <w:tcW w:w="1314" w:type="dxa"/>
                <w:shd w:val="clear" w:color="auto" w:fill="auto"/>
                <w:noWrap/>
                <w:vAlign w:val="center"/>
              </w:tcPr>
            </w:tcPrChange>
          </w:tcPr>
          <w:p w14:paraId="30A3D062" w14:textId="77777777" w:rsidR="00DA6C39" w:rsidRPr="0050585E" w:rsidRDefault="00DA6C39" w:rsidP="00586E32">
            <w:pPr>
              <w:pStyle w:val="TAC"/>
              <w:rPr>
                <w:ins w:id="9551" w:author="1989" w:date="2024-03-27T22:10:00Z"/>
                <w:rFonts w:cs="Arial"/>
                <w:szCs w:val="18"/>
                <w:lang w:val="fi-FI" w:eastAsia="fi-FI"/>
              </w:rPr>
            </w:pPr>
            <w:ins w:id="9552" w:author="1989" w:date="2024-03-27T22:10:00Z">
              <w:r>
                <w:t>2154.6</w:t>
              </w:r>
            </w:ins>
          </w:p>
        </w:tc>
        <w:tc>
          <w:tcPr>
            <w:tcW w:w="867" w:type="dxa"/>
            <w:shd w:val="clear" w:color="auto" w:fill="auto"/>
            <w:vAlign w:val="center"/>
            <w:tcPrChange w:id="9553" w:author="1989" w:date="2024-03-27T13:57:00Z">
              <w:tcPr>
                <w:tcW w:w="867" w:type="dxa"/>
                <w:shd w:val="clear" w:color="auto" w:fill="auto"/>
                <w:vAlign w:val="center"/>
              </w:tcPr>
            </w:tcPrChange>
          </w:tcPr>
          <w:p w14:paraId="177E16BF" w14:textId="77777777" w:rsidR="00DA6C39" w:rsidRDefault="00DA6C39" w:rsidP="00586E32">
            <w:pPr>
              <w:pStyle w:val="TAC"/>
              <w:rPr>
                <w:ins w:id="9554" w:author="1989" w:date="2024-03-27T22:10:00Z"/>
                <w:rFonts w:cs="Arial"/>
                <w:szCs w:val="18"/>
                <w:lang w:val="fi-FI" w:eastAsia="fi-FI"/>
              </w:rPr>
            </w:pPr>
            <w:ins w:id="9555" w:author="1989" w:date="2024-03-27T22:10:00Z">
              <w:r>
                <w:t>36.6</w:t>
              </w:r>
            </w:ins>
          </w:p>
        </w:tc>
        <w:tc>
          <w:tcPr>
            <w:tcW w:w="1248" w:type="dxa"/>
            <w:shd w:val="clear" w:color="auto" w:fill="auto"/>
            <w:vAlign w:val="center"/>
            <w:tcPrChange w:id="9556" w:author="1989" w:date="2024-03-27T13:57:00Z">
              <w:tcPr>
                <w:tcW w:w="1248" w:type="dxa"/>
                <w:shd w:val="clear" w:color="auto" w:fill="auto"/>
                <w:vAlign w:val="center"/>
              </w:tcPr>
            </w:tcPrChange>
          </w:tcPr>
          <w:p w14:paraId="5B3B5A61" w14:textId="77777777" w:rsidR="00DA6C39" w:rsidRPr="0050585E" w:rsidRDefault="00DA6C39" w:rsidP="00586E32">
            <w:pPr>
              <w:pStyle w:val="TAC"/>
              <w:rPr>
                <w:ins w:id="9557" w:author="1989" w:date="2024-03-27T22:10:00Z"/>
                <w:rFonts w:eastAsia="Malgun Gothic" w:cs="Arial"/>
                <w:szCs w:val="18"/>
                <w:lang w:val="fi-FI" w:eastAsia="ko-KR"/>
              </w:rPr>
            </w:pPr>
            <w:ins w:id="9558" w:author="1989" w:date="2024-03-27T22:10:00Z">
              <w:r>
                <w:t>IMD2</w:t>
              </w:r>
            </w:ins>
          </w:p>
        </w:tc>
      </w:tr>
      <w:tr w:rsidR="00DA6C39" w:rsidRPr="00AC4FBC" w14:paraId="74B0CE26"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55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560" w:author="1989" w:date="2024-03-27T22:10:00Z"/>
          <w:trPrChange w:id="9561"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562" w:author="1989" w:date="2024-03-27T13:57:00Z">
              <w:tcPr>
                <w:tcW w:w="1928" w:type="dxa"/>
                <w:tcBorders>
                  <w:bottom w:val="nil"/>
                </w:tcBorders>
                <w:shd w:val="clear" w:color="auto" w:fill="auto"/>
                <w:vAlign w:val="center"/>
              </w:tcPr>
            </w:tcPrChange>
          </w:tcPr>
          <w:p w14:paraId="1CEBBB83" w14:textId="77777777" w:rsidR="00DA6C39" w:rsidRPr="00AC4FBC" w:rsidRDefault="00DA6C39" w:rsidP="00586E32">
            <w:pPr>
              <w:pStyle w:val="TAC"/>
              <w:rPr>
                <w:ins w:id="9563" w:author="1989" w:date="2024-03-27T22:10:00Z"/>
                <w:rFonts w:cs="Arial"/>
              </w:rPr>
            </w:pPr>
          </w:p>
        </w:tc>
        <w:tc>
          <w:tcPr>
            <w:tcW w:w="1146" w:type="dxa"/>
            <w:tcBorders>
              <w:left w:val="single" w:sz="4" w:space="0" w:color="auto"/>
            </w:tcBorders>
            <w:shd w:val="clear" w:color="auto" w:fill="auto"/>
            <w:vAlign w:val="center"/>
            <w:tcPrChange w:id="9564" w:author="1989" w:date="2024-03-27T13:57:00Z">
              <w:tcPr>
                <w:tcW w:w="1146" w:type="dxa"/>
                <w:shd w:val="clear" w:color="auto" w:fill="auto"/>
                <w:vAlign w:val="center"/>
              </w:tcPr>
            </w:tcPrChange>
          </w:tcPr>
          <w:p w14:paraId="1A8541AC" w14:textId="77777777" w:rsidR="00DA6C39" w:rsidRPr="0050585E" w:rsidRDefault="00DA6C39" w:rsidP="00586E32">
            <w:pPr>
              <w:pStyle w:val="TAC"/>
              <w:rPr>
                <w:ins w:id="9565" w:author="1989" w:date="2024-03-27T22:10:00Z"/>
                <w:rFonts w:cs="Arial"/>
                <w:szCs w:val="18"/>
                <w:lang w:val="fi-FI" w:eastAsia="fi-FI"/>
              </w:rPr>
            </w:pPr>
            <w:ins w:id="9566" w:author="1989" w:date="2024-03-27T22:10:00Z">
              <w:r>
                <w:t>21</w:t>
              </w:r>
            </w:ins>
          </w:p>
        </w:tc>
        <w:tc>
          <w:tcPr>
            <w:tcW w:w="1481" w:type="dxa"/>
            <w:shd w:val="clear" w:color="auto" w:fill="auto"/>
            <w:noWrap/>
            <w:vAlign w:val="center"/>
            <w:tcPrChange w:id="9567" w:author="1989" w:date="2024-03-27T13:57:00Z">
              <w:tcPr>
                <w:tcW w:w="1481" w:type="dxa"/>
                <w:shd w:val="clear" w:color="auto" w:fill="auto"/>
                <w:noWrap/>
                <w:vAlign w:val="center"/>
              </w:tcPr>
            </w:tcPrChange>
          </w:tcPr>
          <w:p w14:paraId="053515FD" w14:textId="77777777" w:rsidR="00DA6C39" w:rsidRDefault="00DA6C39" w:rsidP="00586E32">
            <w:pPr>
              <w:pStyle w:val="TAC"/>
              <w:rPr>
                <w:ins w:id="9568" w:author="1989" w:date="2024-03-27T22:10:00Z"/>
                <w:rFonts w:cs="Arial"/>
                <w:szCs w:val="18"/>
                <w:lang w:val="fi-FI" w:eastAsia="fi-FI"/>
              </w:rPr>
            </w:pPr>
            <w:ins w:id="9569" w:author="1989" w:date="2024-03-27T22:10:00Z">
              <w:r w:rsidRPr="003C4CEC">
                <w:t>1450.4</w:t>
              </w:r>
            </w:ins>
          </w:p>
        </w:tc>
        <w:tc>
          <w:tcPr>
            <w:tcW w:w="779" w:type="dxa"/>
            <w:shd w:val="clear" w:color="auto" w:fill="auto"/>
            <w:noWrap/>
            <w:vAlign w:val="center"/>
            <w:tcPrChange w:id="9570" w:author="1989" w:date="2024-03-27T13:57:00Z">
              <w:tcPr>
                <w:tcW w:w="779" w:type="dxa"/>
                <w:shd w:val="clear" w:color="auto" w:fill="auto"/>
                <w:noWrap/>
                <w:vAlign w:val="center"/>
              </w:tcPr>
            </w:tcPrChange>
          </w:tcPr>
          <w:p w14:paraId="60994EB8" w14:textId="77777777" w:rsidR="00DA6C39" w:rsidRPr="003C4CEC" w:rsidRDefault="00DA6C39" w:rsidP="00586E32">
            <w:pPr>
              <w:pStyle w:val="TAC"/>
              <w:rPr>
                <w:ins w:id="9571" w:author="1989" w:date="2024-03-27T22:10:00Z"/>
                <w:rFonts w:eastAsia="Malgun Gothic" w:cs="Arial"/>
                <w:kern w:val="2"/>
                <w:szCs w:val="18"/>
                <w:lang w:val="fi-FI" w:eastAsia="ko-KR"/>
              </w:rPr>
            </w:pPr>
            <w:ins w:id="9572" w:author="1989" w:date="2024-03-27T22:10:00Z">
              <w:r w:rsidRPr="003C4CEC">
                <w:t>5</w:t>
              </w:r>
            </w:ins>
          </w:p>
        </w:tc>
        <w:tc>
          <w:tcPr>
            <w:tcW w:w="721" w:type="dxa"/>
            <w:shd w:val="clear" w:color="auto" w:fill="auto"/>
            <w:noWrap/>
            <w:vAlign w:val="center"/>
            <w:tcPrChange w:id="9573" w:author="1989" w:date="2024-03-27T13:57:00Z">
              <w:tcPr>
                <w:tcW w:w="721" w:type="dxa"/>
                <w:shd w:val="clear" w:color="auto" w:fill="auto"/>
                <w:noWrap/>
                <w:vAlign w:val="center"/>
              </w:tcPr>
            </w:tcPrChange>
          </w:tcPr>
          <w:p w14:paraId="746DD171" w14:textId="77777777" w:rsidR="00DA6C39" w:rsidRDefault="00DA6C39" w:rsidP="00586E32">
            <w:pPr>
              <w:pStyle w:val="TAC"/>
              <w:rPr>
                <w:ins w:id="9574" w:author="1989" w:date="2024-03-27T22:10:00Z"/>
                <w:rFonts w:eastAsia="Malgun Gothic" w:cs="Arial"/>
                <w:kern w:val="2"/>
                <w:szCs w:val="18"/>
                <w:lang w:val="fi-FI" w:eastAsia="ko-KR"/>
              </w:rPr>
            </w:pPr>
            <w:ins w:id="9575" w:author="1989" w:date="2024-03-27T22:10:00Z">
              <w:r w:rsidRPr="003C4CEC">
                <w:t>25</w:t>
              </w:r>
            </w:ins>
          </w:p>
        </w:tc>
        <w:tc>
          <w:tcPr>
            <w:tcW w:w="1314" w:type="dxa"/>
            <w:shd w:val="clear" w:color="auto" w:fill="auto"/>
            <w:noWrap/>
            <w:vAlign w:val="center"/>
            <w:tcPrChange w:id="9576" w:author="1989" w:date="2024-03-27T13:57:00Z">
              <w:tcPr>
                <w:tcW w:w="1314" w:type="dxa"/>
                <w:shd w:val="clear" w:color="auto" w:fill="auto"/>
                <w:noWrap/>
                <w:vAlign w:val="center"/>
              </w:tcPr>
            </w:tcPrChange>
          </w:tcPr>
          <w:p w14:paraId="3408CBC5" w14:textId="77777777" w:rsidR="00DA6C39" w:rsidRPr="0050585E" w:rsidRDefault="00DA6C39" w:rsidP="00586E32">
            <w:pPr>
              <w:pStyle w:val="TAC"/>
              <w:rPr>
                <w:ins w:id="9577" w:author="1989" w:date="2024-03-27T22:10:00Z"/>
                <w:rFonts w:cs="Arial"/>
                <w:szCs w:val="18"/>
                <w:lang w:val="fi-FI" w:eastAsia="fi-FI"/>
              </w:rPr>
            </w:pPr>
            <w:ins w:id="9578" w:author="1989" w:date="2024-03-27T22:10:00Z">
              <w:r>
                <w:t>1498.4</w:t>
              </w:r>
            </w:ins>
          </w:p>
        </w:tc>
        <w:tc>
          <w:tcPr>
            <w:tcW w:w="867" w:type="dxa"/>
            <w:shd w:val="clear" w:color="auto" w:fill="auto"/>
            <w:vAlign w:val="center"/>
            <w:tcPrChange w:id="9579" w:author="1989" w:date="2024-03-27T13:57:00Z">
              <w:tcPr>
                <w:tcW w:w="867" w:type="dxa"/>
                <w:shd w:val="clear" w:color="auto" w:fill="auto"/>
                <w:vAlign w:val="center"/>
              </w:tcPr>
            </w:tcPrChange>
          </w:tcPr>
          <w:p w14:paraId="507E17D0" w14:textId="77777777" w:rsidR="00DA6C39" w:rsidRDefault="00DA6C39" w:rsidP="00586E32">
            <w:pPr>
              <w:pStyle w:val="TAC"/>
              <w:rPr>
                <w:ins w:id="9580" w:author="1989" w:date="2024-03-27T22:10:00Z"/>
                <w:rFonts w:cs="Arial"/>
                <w:szCs w:val="18"/>
                <w:lang w:val="fi-FI" w:eastAsia="fi-FI"/>
              </w:rPr>
            </w:pPr>
            <w:ins w:id="9581" w:author="1989" w:date="2024-03-27T22:10:00Z">
              <w:r>
                <w:t>N/A</w:t>
              </w:r>
            </w:ins>
          </w:p>
        </w:tc>
        <w:tc>
          <w:tcPr>
            <w:tcW w:w="1248" w:type="dxa"/>
            <w:shd w:val="clear" w:color="auto" w:fill="auto"/>
            <w:vAlign w:val="center"/>
            <w:tcPrChange w:id="9582" w:author="1989" w:date="2024-03-27T13:57:00Z">
              <w:tcPr>
                <w:tcW w:w="1248" w:type="dxa"/>
                <w:shd w:val="clear" w:color="auto" w:fill="auto"/>
                <w:vAlign w:val="center"/>
              </w:tcPr>
            </w:tcPrChange>
          </w:tcPr>
          <w:p w14:paraId="106458D6" w14:textId="77777777" w:rsidR="00DA6C39" w:rsidRPr="0050585E" w:rsidRDefault="00DA6C39" w:rsidP="00586E32">
            <w:pPr>
              <w:pStyle w:val="TAC"/>
              <w:rPr>
                <w:ins w:id="9583" w:author="1989" w:date="2024-03-27T22:10:00Z"/>
                <w:rFonts w:eastAsia="Malgun Gothic" w:cs="Arial"/>
                <w:szCs w:val="18"/>
                <w:lang w:val="fi-FI" w:eastAsia="ko-KR"/>
              </w:rPr>
            </w:pPr>
            <w:ins w:id="9584" w:author="1989" w:date="2024-03-27T22:10:00Z">
              <w:r>
                <w:t>N/A</w:t>
              </w:r>
            </w:ins>
          </w:p>
        </w:tc>
      </w:tr>
      <w:tr w:rsidR="00DA6C39" w:rsidRPr="00AC4FBC" w14:paraId="327CE65B"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58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586" w:author="1989" w:date="2024-03-27T22:10:00Z"/>
          <w:trPrChange w:id="9587"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588" w:author="1989" w:date="2024-03-27T13:57:00Z">
              <w:tcPr>
                <w:tcW w:w="1928" w:type="dxa"/>
                <w:tcBorders>
                  <w:bottom w:val="nil"/>
                </w:tcBorders>
                <w:shd w:val="clear" w:color="auto" w:fill="auto"/>
                <w:vAlign w:val="center"/>
              </w:tcPr>
            </w:tcPrChange>
          </w:tcPr>
          <w:p w14:paraId="3DE181CA" w14:textId="77777777" w:rsidR="00DA6C39" w:rsidRPr="00AC4FBC" w:rsidRDefault="00DA6C39" w:rsidP="00586E32">
            <w:pPr>
              <w:pStyle w:val="TAC"/>
              <w:rPr>
                <w:ins w:id="9589" w:author="1989" w:date="2024-03-27T22:10:00Z"/>
                <w:rFonts w:cs="Arial"/>
              </w:rPr>
            </w:pPr>
          </w:p>
        </w:tc>
        <w:tc>
          <w:tcPr>
            <w:tcW w:w="1146" w:type="dxa"/>
            <w:tcBorders>
              <w:left w:val="single" w:sz="4" w:space="0" w:color="auto"/>
            </w:tcBorders>
            <w:shd w:val="clear" w:color="auto" w:fill="auto"/>
            <w:vAlign w:val="center"/>
            <w:tcPrChange w:id="9590" w:author="1989" w:date="2024-03-27T13:57:00Z">
              <w:tcPr>
                <w:tcW w:w="1146" w:type="dxa"/>
                <w:shd w:val="clear" w:color="auto" w:fill="auto"/>
                <w:vAlign w:val="center"/>
              </w:tcPr>
            </w:tcPrChange>
          </w:tcPr>
          <w:p w14:paraId="0F3CF123" w14:textId="77777777" w:rsidR="00DA6C39" w:rsidRPr="0050585E" w:rsidRDefault="00DA6C39" w:rsidP="00586E32">
            <w:pPr>
              <w:pStyle w:val="TAC"/>
              <w:rPr>
                <w:ins w:id="9591" w:author="1989" w:date="2024-03-27T22:10:00Z"/>
                <w:rFonts w:cs="Arial"/>
                <w:szCs w:val="18"/>
                <w:lang w:val="fi-FI" w:eastAsia="fi-FI"/>
              </w:rPr>
            </w:pPr>
            <w:ins w:id="9592" w:author="1989" w:date="2024-03-27T22:10:00Z">
              <w:r>
                <w:t>n78</w:t>
              </w:r>
            </w:ins>
          </w:p>
        </w:tc>
        <w:tc>
          <w:tcPr>
            <w:tcW w:w="1481" w:type="dxa"/>
            <w:shd w:val="clear" w:color="auto" w:fill="auto"/>
            <w:noWrap/>
            <w:vAlign w:val="center"/>
            <w:tcPrChange w:id="9593" w:author="1989" w:date="2024-03-27T13:57:00Z">
              <w:tcPr>
                <w:tcW w:w="1481" w:type="dxa"/>
                <w:shd w:val="clear" w:color="auto" w:fill="auto"/>
                <w:noWrap/>
                <w:vAlign w:val="center"/>
              </w:tcPr>
            </w:tcPrChange>
          </w:tcPr>
          <w:p w14:paraId="2FFB7B85" w14:textId="77777777" w:rsidR="00DA6C39" w:rsidRDefault="00DA6C39" w:rsidP="00586E32">
            <w:pPr>
              <w:pStyle w:val="TAC"/>
              <w:rPr>
                <w:ins w:id="9594" w:author="1989" w:date="2024-03-27T22:10:00Z"/>
                <w:rFonts w:cs="Arial"/>
                <w:szCs w:val="18"/>
                <w:lang w:val="fi-FI" w:eastAsia="fi-FI"/>
              </w:rPr>
            </w:pPr>
            <w:ins w:id="9595" w:author="1989" w:date="2024-03-27T22:10:00Z">
              <w:r w:rsidRPr="003C4CEC">
                <w:t>3605</w:t>
              </w:r>
            </w:ins>
          </w:p>
        </w:tc>
        <w:tc>
          <w:tcPr>
            <w:tcW w:w="779" w:type="dxa"/>
            <w:shd w:val="clear" w:color="auto" w:fill="auto"/>
            <w:noWrap/>
            <w:vAlign w:val="center"/>
            <w:tcPrChange w:id="9596" w:author="1989" w:date="2024-03-27T13:57:00Z">
              <w:tcPr>
                <w:tcW w:w="779" w:type="dxa"/>
                <w:shd w:val="clear" w:color="auto" w:fill="auto"/>
                <w:noWrap/>
                <w:vAlign w:val="center"/>
              </w:tcPr>
            </w:tcPrChange>
          </w:tcPr>
          <w:p w14:paraId="5DBE72CF" w14:textId="77777777" w:rsidR="00DA6C39" w:rsidRPr="003C4CEC" w:rsidRDefault="00DA6C39" w:rsidP="00586E32">
            <w:pPr>
              <w:pStyle w:val="TAC"/>
              <w:rPr>
                <w:ins w:id="9597" w:author="1989" w:date="2024-03-27T22:10:00Z"/>
                <w:rFonts w:eastAsia="Malgun Gothic" w:cs="Arial"/>
                <w:kern w:val="2"/>
                <w:szCs w:val="18"/>
                <w:lang w:val="fi-FI" w:eastAsia="ko-KR"/>
              </w:rPr>
            </w:pPr>
            <w:ins w:id="9598" w:author="1989" w:date="2024-03-27T22:10:00Z">
              <w:r w:rsidRPr="003C4CEC">
                <w:t>10</w:t>
              </w:r>
            </w:ins>
          </w:p>
        </w:tc>
        <w:tc>
          <w:tcPr>
            <w:tcW w:w="721" w:type="dxa"/>
            <w:shd w:val="clear" w:color="auto" w:fill="auto"/>
            <w:noWrap/>
            <w:vAlign w:val="center"/>
            <w:tcPrChange w:id="9599" w:author="1989" w:date="2024-03-27T13:57:00Z">
              <w:tcPr>
                <w:tcW w:w="721" w:type="dxa"/>
                <w:shd w:val="clear" w:color="auto" w:fill="auto"/>
                <w:noWrap/>
                <w:vAlign w:val="center"/>
              </w:tcPr>
            </w:tcPrChange>
          </w:tcPr>
          <w:p w14:paraId="6E4752B4" w14:textId="77777777" w:rsidR="00DA6C39" w:rsidRDefault="00DA6C39" w:rsidP="00586E32">
            <w:pPr>
              <w:pStyle w:val="TAC"/>
              <w:rPr>
                <w:ins w:id="9600" w:author="1989" w:date="2024-03-27T22:10:00Z"/>
                <w:rFonts w:eastAsia="Malgun Gothic" w:cs="Arial"/>
                <w:kern w:val="2"/>
                <w:szCs w:val="18"/>
                <w:lang w:val="fi-FI" w:eastAsia="ko-KR"/>
              </w:rPr>
            </w:pPr>
            <w:ins w:id="9601" w:author="1989" w:date="2024-03-27T22:10:00Z">
              <w:r w:rsidRPr="003C4CEC">
                <w:t>50</w:t>
              </w:r>
            </w:ins>
          </w:p>
        </w:tc>
        <w:tc>
          <w:tcPr>
            <w:tcW w:w="1314" w:type="dxa"/>
            <w:shd w:val="clear" w:color="auto" w:fill="auto"/>
            <w:noWrap/>
            <w:vAlign w:val="center"/>
            <w:tcPrChange w:id="9602" w:author="1989" w:date="2024-03-27T13:57:00Z">
              <w:tcPr>
                <w:tcW w:w="1314" w:type="dxa"/>
                <w:shd w:val="clear" w:color="auto" w:fill="auto"/>
                <w:noWrap/>
                <w:vAlign w:val="center"/>
              </w:tcPr>
            </w:tcPrChange>
          </w:tcPr>
          <w:p w14:paraId="413CA59F" w14:textId="77777777" w:rsidR="00DA6C39" w:rsidRPr="0050585E" w:rsidRDefault="00DA6C39" w:rsidP="00586E32">
            <w:pPr>
              <w:pStyle w:val="TAC"/>
              <w:rPr>
                <w:ins w:id="9603" w:author="1989" w:date="2024-03-27T22:10:00Z"/>
                <w:rFonts w:cs="Arial"/>
                <w:szCs w:val="18"/>
                <w:lang w:val="fi-FI" w:eastAsia="fi-FI"/>
              </w:rPr>
            </w:pPr>
            <w:ins w:id="9604" w:author="1989" w:date="2024-03-27T22:10:00Z">
              <w:r>
                <w:t>3605</w:t>
              </w:r>
            </w:ins>
          </w:p>
        </w:tc>
        <w:tc>
          <w:tcPr>
            <w:tcW w:w="867" w:type="dxa"/>
            <w:shd w:val="clear" w:color="auto" w:fill="auto"/>
            <w:vAlign w:val="center"/>
            <w:tcPrChange w:id="9605" w:author="1989" w:date="2024-03-27T13:57:00Z">
              <w:tcPr>
                <w:tcW w:w="867" w:type="dxa"/>
                <w:shd w:val="clear" w:color="auto" w:fill="auto"/>
                <w:vAlign w:val="center"/>
              </w:tcPr>
            </w:tcPrChange>
          </w:tcPr>
          <w:p w14:paraId="4EAAA3B2" w14:textId="77777777" w:rsidR="00DA6C39" w:rsidRDefault="00DA6C39" w:rsidP="00586E32">
            <w:pPr>
              <w:pStyle w:val="TAC"/>
              <w:rPr>
                <w:ins w:id="9606" w:author="1989" w:date="2024-03-27T22:10:00Z"/>
                <w:rFonts w:cs="Arial"/>
                <w:szCs w:val="18"/>
                <w:lang w:val="fi-FI" w:eastAsia="fi-FI"/>
              </w:rPr>
            </w:pPr>
            <w:ins w:id="9607" w:author="1989" w:date="2024-03-27T22:10:00Z">
              <w:r>
                <w:t>N/A</w:t>
              </w:r>
            </w:ins>
          </w:p>
        </w:tc>
        <w:tc>
          <w:tcPr>
            <w:tcW w:w="1248" w:type="dxa"/>
            <w:shd w:val="clear" w:color="auto" w:fill="auto"/>
            <w:vAlign w:val="center"/>
            <w:tcPrChange w:id="9608" w:author="1989" w:date="2024-03-27T13:57:00Z">
              <w:tcPr>
                <w:tcW w:w="1248" w:type="dxa"/>
                <w:shd w:val="clear" w:color="auto" w:fill="auto"/>
                <w:vAlign w:val="center"/>
              </w:tcPr>
            </w:tcPrChange>
          </w:tcPr>
          <w:p w14:paraId="0356C2D4" w14:textId="77777777" w:rsidR="00DA6C39" w:rsidRPr="0050585E" w:rsidRDefault="00DA6C39" w:rsidP="00586E32">
            <w:pPr>
              <w:pStyle w:val="TAC"/>
              <w:rPr>
                <w:ins w:id="9609" w:author="1989" w:date="2024-03-27T22:10:00Z"/>
                <w:rFonts w:eastAsia="Malgun Gothic" w:cs="Arial"/>
                <w:szCs w:val="18"/>
                <w:lang w:val="fi-FI" w:eastAsia="ko-KR"/>
              </w:rPr>
            </w:pPr>
            <w:ins w:id="9610" w:author="1989" w:date="2024-03-27T22:10:00Z">
              <w:r>
                <w:t>N/A</w:t>
              </w:r>
            </w:ins>
          </w:p>
        </w:tc>
      </w:tr>
      <w:tr w:rsidR="00DA6C39" w:rsidRPr="00AC4FBC" w14:paraId="2702E75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61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612" w:author="1989" w:date="2024-03-27T22:10:00Z"/>
          <w:trPrChange w:id="9613"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614" w:author="1989" w:date="2024-03-27T13:57:00Z">
              <w:tcPr>
                <w:tcW w:w="1928" w:type="dxa"/>
                <w:tcBorders>
                  <w:bottom w:val="nil"/>
                </w:tcBorders>
                <w:shd w:val="clear" w:color="auto" w:fill="auto"/>
                <w:vAlign w:val="center"/>
              </w:tcPr>
            </w:tcPrChange>
          </w:tcPr>
          <w:p w14:paraId="7C9DF265" w14:textId="77777777" w:rsidR="00DA6C39" w:rsidRPr="00AC4FBC" w:rsidRDefault="00DA6C39" w:rsidP="00586E32">
            <w:pPr>
              <w:pStyle w:val="TAC"/>
              <w:rPr>
                <w:ins w:id="9615" w:author="1989" w:date="2024-03-27T22:10:00Z"/>
                <w:rFonts w:cs="Arial"/>
              </w:rPr>
            </w:pPr>
          </w:p>
        </w:tc>
        <w:tc>
          <w:tcPr>
            <w:tcW w:w="1146" w:type="dxa"/>
            <w:tcBorders>
              <w:left w:val="single" w:sz="4" w:space="0" w:color="auto"/>
            </w:tcBorders>
            <w:shd w:val="clear" w:color="auto" w:fill="auto"/>
            <w:vAlign w:val="center"/>
            <w:tcPrChange w:id="9616" w:author="1989" w:date="2024-03-27T13:57:00Z">
              <w:tcPr>
                <w:tcW w:w="1146" w:type="dxa"/>
                <w:shd w:val="clear" w:color="auto" w:fill="auto"/>
                <w:vAlign w:val="center"/>
              </w:tcPr>
            </w:tcPrChange>
          </w:tcPr>
          <w:p w14:paraId="5268F584" w14:textId="77777777" w:rsidR="00DA6C39" w:rsidRPr="0050585E" w:rsidRDefault="00DA6C39" w:rsidP="00586E32">
            <w:pPr>
              <w:pStyle w:val="TAC"/>
              <w:rPr>
                <w:ins w:id="9617" w:author="1989" w:date="2024-03-27T22:10:00Z"/>
                <w:rFonts w:cs="Arial"/>
                <w:szCs w:val="18"/>
                <w:lang w:val="fi-FI" w:eastAsia="fi-FI"/>
              </w:rPr>
            </w:pPr>
            <w:ins w:id="9618" w:author="1989" w:date="2024-03-27T22:10:00Z">
              <w:r>
                <w:t>1</w:t>
              </w:r>
            </w:ins>
          </w:p>
        </w:tc>
        <w:tc>
          <w:tcPr>
            <w:tcW w:w="1481" w:type="dxa"/>
            <w:shd w:val="clear" w:color="auto" w:fill="auto"/>
            <w:noWrap/>
            <w:vAlign w:val="center"/>
            <w:tcPrChange w:id="9619" w:author="1989" w:date="2024-03-27T13:57:00Z">
              <w:tcPr>
                <w:tcW w:w="1481" w:type="dxa"/>
                <w:shd w:val="clear" w:color="auto" w:fill="auto"/>
                <w:noWrap/>
                <w:vAlign w:val="center"/>
              </w:tcPr>
            </w:tcPrChange>
          </w:tcPr>
          <w:p w14:paraId="1F9FA74A" w14:textId="77777777" w:rsidR="00DA6C39" w:rsidRDefault="00DA6C39" w:rsidP="00586E32">
            <w:pPr>
              <w:pStyle w:val="TAC"/>
              <w:rPr>
                <w:ins w:id="9620" w:author="1989" w:date="2024-03-27T22:10:00Z"/>
                <w:rFonts w:cs="Arial"/>
                <w:szCs w:val="18"/>
                <w:lang w:val="fi-FI" w:eastAsia="fi-FI"/>
              </w:rPr>
            </w:pPr>
            <w:ins w:id="9621" w:author="1989" w:date="2024-03-27T22:10:00Z">
              <w:r>
                <w:t>N/A</w:t>
              </w:r>
            </w:ins>
          </w:p>
        </w:tc>
        <w:tc>
          <w:tcPr>
            <w:tcW w:w="779" w:type="dxa"/>
            <w:shd w:val="clear" w:color="auto" w:fill="auto"/>
            <w:noWrap/>
            <w:vAlign w:val="center"/>
            <w:tcPrChange w:id="9622" w:author="1989" w:date="2024-03-27T13:57:00Z">
              <w:tcPr>
                <w:tcW w:w="779" w:type="dxa"/>
                <w:shd w:val="clear" w:color="auto" w:fill="auto"/>
                <w:noWrap/>
                <w:vAlign w:val="center"/>
              </w:tcPr>
            </w:tcPrChange>
          </w:tcPr>
          <w:p w14:paraId="4AE18FA8" w14:textId="77777777" w:rsidR="00DA6C39" w:rsidRPr="003C4CEC" w:rsidRDefault="00DA6C39" w:rsidP="00586E32">
            <w:pPr>
              <w:pStyle w:val="TAC"/>
              <w:rPr>
                <w:ins w:id="9623" w:author="1989" w:date="2024-03-27T22:10:00Z"/>
                <w:rFonts w:eastAsia="Malgun Gothic" w:cs="Arial"/>
                <w:kern w:val="2"/>
                <w:szCs w:val="18"/>
                <w:lang w:val="fi-FI" w:eastAsia="ko-KR"/>
              </w:rPr>
            </w:pPr>
            <w:ins w:id="9624" w:author="1989" w:date="2024-03-27T22:10:00Z">
              <w:r w:rsidRPr="003C4CEC">
                <w:t>5</w:t>
              </w:r>
            </w:ins>
          </w:p>
        </w:tc>
        <w:tc>
          <w:tcPr>
            <w:tcW w:w="721" w:type="dxa"/>
            <w:shd w:val="clear" w:color="auto" w:fill="auto"/>
            <w:noWrap/>
            <w:vAlign w:val="center"/>
            <w:tcPrChange w:id="9625" w:author="1989" w:date="2024-03-27T13:57:00Z">
              <w:tcPr>
                <w:tcW w:w="721" w:type="dxa"/>
                <w:shd w:val="clear" w:color="auto" w:fill="auto"/>
                <w:noWrap/>
                <w:vAlign w:val="center"/>
              </w:tcPr>
            </w:tcPrChange>
          </w:tcPr>
          <w:p w14:paraId="4A510EB3" w14:textId="77777777" w:rsidR="00DA6C39" w:rsidRDefault="00DA6C39" w:rsidP="00586E32">
            <w:pPr>
              <w:pStyle w:val="TAC"/>
              <w:rPr>
                <w:ins w:id="9626" w:author="1989" w:date="2024-03-27T22:10:00Z"/>
                <w:rFonts w:eastAsia="Malgun Gothic" w:cs="Arial"/>
                <w:kern w:val="2"/>
                <w:szCs w:val="18"/>
                <w:lang w:val="fi-FI" w:eastAsia="ko-KR"/>
              </w:rPr>
            </w:pPr>
            <w:ins w:id="9627" w:author="1989" w:date="2024-03-27T22:10:00Z">
              <w:r>
                <w:t>N/A</w:t>
              </w:r>
            </w:ins>
          </w:p>
        </w:tc>
        <w:tc>
          <w:tcPr>
            <w:tcW w:w="1314" w:type="dxa"/>
            <w:shd w:val="clear" w:color="auto" w:fill="auto"/>
            <w:noWrap/>
            <w:vAlign w:val="center"/>
            <w:tcPrChange w:id="9628" w:author="1989" w:date="2024-03-27T13:57:00Z">
              <w:tcPr>
                <w:tcW w:w="1314" w:type="dxa"/>
                <w:shd w:val="clear" w:color="auto" w:fill="auto"/>
                <w:noWrap/>
                <w:vAlign w:val="center"/>
              </w:tcPr>
            </w:tcPrChange>
          </w:tcPr>
          <w:p w14:paraId="22ADCDBC" w14:textId="77777777" w:rsidR="00DA6C39" w:rsidRPr="0050585E" w:rsidRDefault="00DA6C39" w:rsidP="00586E32">
            <w:pPr>
              <w:pStyle w:val="TAC"/>
              <w:rPr>
                <w:ins w:id="9629" w:author="1989" w:date="2024-03-27T22:10:00Z"/>
                <w:rFonts w:cs="Arial"/>
                <w:szCs w:val="18"/>
                <w:lang w:val="fi-FI" w:eastAsia="fi-FI"/>
              </w:rPr>
            </w:pPr>
            <w:ins w:id="9630" w:author="1989" w:date="2024-03-27T22:10:00Z">
              <w:r>
                <w:t>2154.6</w:t>
              </w:r>
            </w:ins>
          </w:p>
        </w:tc>
        <w:tc>
          <w:tcPr>
            <w:tcW w:w="867" w:type="dxa"/>
            <w:shd w:val="clear" w:color="auto" w:fill="auto"/>
            <w:vAlign w:val="center"/>
            <w:tcPrChange w:id="9631" w:author="1989" w:date="2024-03-27T13:57:00Z">
              <w:tcPr>
                <w:tcW w:w="867" w:type="dxa"/>
                <w:shd w:val="clear" w:color="auto" w:fill="auto"/>
                <w:vAlign w:val="center"/>
              </w:tcPr>
            </w:tcPrChange>
          </w:tcPr>
          <w:p w14:paraId="00BA5D92" w14:textId="77777777" w:rsidR="00DA6C39" w:rsidRDefault="00DA6C39" w:rsidP="00586E32">
            <w:pPr>
              <w:pStyle w:val="TAC"/>
              <w:rPr>
                <w:ins w:id="9632" w:author="1989" w:date="2024-03-27T22:10:00Z"/>
                <w:rFonts w:cs="Arial"/>
                <w:szCs w:val="18"/>
                <w:lang w:val="fi-FI" w:eastAsia="fi-FI"/>
              </w:rPr>
            </w:pPr>
            <w:ins w:id="9633" w:author="1989" w:date="2024-03-27T22:10:00Z">
              <w:r>
                <w:t>16.2</w:t>
              </w:r>
            </w:ins>
          </w:p>
        </w:tc>
        <w:tc>
          <w:tcPr>
            <w:tcW w:w="1248" w:type="dxa"/>
            <w:shd w:val="clear" w:color="auto" w:fill="auto"/>
            <w:vAlign w:val="center"/>
            <w:tcPrChange w:id="9634" w:author="1989" w:date="2024-03-27T13:57:00Z">
              <w:tcPr>
                <w:tcW w:w="1248" w:type="dxa"/>
                <w:shd w:val="clear" w:color="auto" w:fill="auto"/>
                <w:vAlign w:val="center"/>
              </w:tcPr>
            </w:tcPrChange>
          </w:tcPr>
          <w:p w14:paraId="08A46D54" w14:textId="77777777" w:rsidR="00DA6C39" w:rsidRPr="0050585E" w:rsidRDefault="00DA6C39" w:rsidP="00586E32">
            <w:pPr>
              <w:pStyle w:val="TAC"/>
              <w:rPr>
                <w:ins w:id="9635" w:author="1989" w:date="2024-03-27T22:10:00Z"/>
                <w:rFonts w:eastAsia="Malgun Gothic" w:cs="Arial"/>
                <w:szCs w:val="18"/>
                <w:lang w:val="fi-FI" w:eastAsia="ko-KR"/>
              </w:rPr>
            </w:pPr>
            <w:ins w:id="9636" w:author="1989" w:date="2024-03-27T22:10:00Z">
              <w:r>
                <w:t>IMD5</w:t>
              </w:r>
            </w:ins>
          </w:p>
        </w:tc>
      </w:tr>
      <w:tr w:rsidR="00DA6C39" w:rsidRPr="00AC4FBC" w14:paraId="6608E23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63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638" w:author="1989" w:date="2024-03-27T22:10:00Z"/>
          <w:trPrChange w:id="9639"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640" w:author="1989" w:date="2024-03-27T13:57:00Z">
              <w:tcPr>
                <w:tcW w:w="1928" w:type="dxa"/>
                <w:tcBorders>
                  <w:bottom w:val="nil"/>
                </w:tcBorders>
                <w:shd w:val="clear" w:color="auto" w:fill="auto"/>
                <w:vAlign w:val="center"/>
              </w:tcPr>
            </w:tcPrChange>
          </w:tcPr>
          <w:p w14:paraId="3571BFF2" w14:textId="77777777" w:rsidR="00DA6C39" w:rsidRPr="00AC4FBC" w:rsidRDefault="00DA6C39" w:rsidP="00586E32">
            <w:pPr>
              <w:pStyle w:val="TAC"/>
              <w:rPr>
                <w:ins w:id="9641" w:author="1989" w:date="2024-03-27T22:10:00Z"/>
                <w:rFonts w:cs="Arial"/>
              </w:rPr>
            </w:pPr>
          </w:p>
        </w:tc>
        <w:tc>
          <w:tcPr>
            <w:tcW w:w="1146" w:type="dxa"/>
            <w:tcBorders>
              <w:left w:val="single" w:sz="4" w:space="0" w:color="auto"/>
            </w:tcBorders>
            <w:shd w:val="clear" w:color="auto" w:fill="auto"/>
            <w:vAlign w:val="center"/>
            <w:tcPrChange w:id="9642" w:author="1989" w:date="2024-03-27T13:57:00Z">
              <w:tcPr>
                <w:tcW w:w="1146" w:type="dxa"/>
                <w:shd w:val="clear" w:color="auto" w:fill="auto"/>
                <w:vAlign w:val="center"/>
              </w:tcPr>
            </w:tcPrChange>
          </w:tcPr>
          <w:p w14:paraId="67DD861C" w14:textId="77777777" w:rsidR="00DA6C39" w:rsidRPr="0050585E" w:rsidRDefault="00DA6C39" w:rsidP="00586E32">
            <w:pPr>
              <w:pStyle w:val="TAC"/>
              <w:rPr>
                <w:ins w:id="9643" w:author="1989" w:date="2024-03-27T22:10:00Z"/>
                <w:rFonts w:cs="Arial"/>
                <w:szCs w:val="18"/>
                <w:lang w:val="fi-FI" w:eastAsia="fi-FI"/>
              </w:rPr>
            </w:pPr>
            <w:ins w:id="9644" w:author="1989" w:date="2024-03-27T22:10:00Z">
              <w:r>
                <w:t>21</w:t>
              </w:r>
            </w:ins>
          </w:p>
        </w:tc>
        <w:tc>
          <w:tcPr>
            <w:tcW w:w="1481" w:type="dxa"/>
            <w:shd w:val="clear" w:color="auto" w:fill="auto"/>
            <w:noWrap/>
            <w:vAlign w:val="center"/>
            <w:tcPrChange w:id="9645" w:author="1989" w:date="2024-03-27T13:57:00Z">
              <w:tcPr>
                <w:tcW w:w="1481" w:type="dxa"/>
                <w:shd w:val="clear" w:color="auto" w:fill="auto"/>
                <w:noWrap/>
                <w:vAlign w:val="center"/>
              </w:tcPr>
            </w:tcPrChange>
          </w:tcPr>
          <w:p w14:paraId="386EC494" w14:textId="77777777" w:rsidR="00DA6C39" w:rsidRDefault="00DA6C39" w:rsidP="00586E32">
            <w:pPr>
              <w:pStyle w:val="TAC"/>
              <w:rPr>
                <w:ins w:id="9646" w:author="1989" w:date="2024-03-27T22:10:00Z"/>
                <w:rFonts w:cs="Arial"/>
                <w:szCs w:val="18"/>
                <w:lang w:val="fi-FI" w:eastAsia="fi-FI"/>
              </w:rPr>
            </w:pPr>
            <w:ins w:id="9647" w:author="1989" w:date="2024-03-27T22:10:00Z">
              <w:r w:rsidRPr="003C4CEC">
                <w:t>1450.4</w:t>
              </w:r>
            </w:ins>
          </w:p>
        </w:tc>
        <w:tc>
          <w:tcPr>
            <w:tcW w:w="779" w:type="dxa"/>
            <w:shd w:val="clear" w:color="auto" w:fill="auto"/>
            <w:noWrap/>
            <w:vAlign w:val="center"/>
            <w:tcPrChange w:id="9648" w:author="1989" w:date="2024-03-27T13:57:00Z">
              <w:tcPr>
                <w:tcW w:w="779" w:type="dxa"/>
                <w:shd w:val="clear" w:color="auto" w:fill="auto"/>
                <w:noWrap/>
                <w:vAlign w:val="center"/>
              </w:tcPr>
            </w:tcPrChange>
          </w:tcPr>
          <w:p w14:paraId="0C782488" w14:textId="77777777" w:rsidR="00DA6C39" w:rsidRPr="003C4CEC" w:rsidRDefault="00DA6C39" w:rsidP="00586E32">
            <w:pPr>
              <w:pStyle w:val="TAC"/>
              <w:rPr>
                <w:ins w:id="9649" w:author="1989" w:date="2024-03-27T22:10:00Z"/>
                <w:rFonts w:eastAsia="Malgun Gothic" w:cs="Arial"/>
                <w:kern w:val="2"/>
                <w:szCs w:val="18"/>
                <w:lang w:val="fi-FI" w:eastAsia="ko-KR"/>
              </w:rPr>
            </w:pPr>
            <w:ins w:id="9650" w:author="1989" w:date="2024-03-27T22:10:00Z">
              <w:r w:rsidRPr="003C4CEC">
                <w:t>5</w:t>
              </w:r>
            </w:ins>
          </w:p>
        </w:tc>
        <w:tc>
          <w:tcPr>
            <w:tcW w:w="721" w:type="dxa"/>
            <w:shd w:val="clear" w:color="auto" w:fill="auto"/>
            <w:noWrap/>
            <w:vAlign w:val="center"/>
            <w:tcPrChange w:id="9651" w:author="1989" w:date="2024-03-27T13:57:00Z">
              <w:tcPr>
                <w:tcW w:w="721" w:type="dxa"/>
                <w:shd w:val="clear" w:color="auto" w:fill="auto"/>
                <w:noWrap/>
                <w:vAlign w:val="center"/>
              </w:tcPr>
            </w:tcPrChange>
          </w:tcPr>
          <w:p w14:paraId="781E22CF" w14:textId="77777777" w:rsidR="00DA6C39" w:rsidRDefault="00DA6C39" w:rsidP="00586E32">
            <w:pPr>
              <w:pStyle w:val="TAC"/>
              <w:rPr>
                <w:ins w:id="9652" w:author="1989" w:date="2024-03-27T22:10:00Z"/>
                <w:rFonts w:eastAsia="Malgun Gothic" w:cs="Arial"/>
                <w:kern w:val="2"/>
                <w:szCs w:val="18"/>
                <w:lang w:val="fi-FI" w:eastAsia="ko-KR"/>
              </w:rPr>
            </w:pPr>
            <w:ins w:id="9653" w:author="1989" w:date="2024-03-27T22:10:00Z">
              <w:r w:rsidRPr="003C4CEC">
                <w:t>25</w:t>
              </w:r>
            </w:ins>
          </w:p>
        </w:tc>
        <w:tc>
          <w:tcPr>
            <w:tcW w:w="1314" w:type="dxa"/>
            <w:shd w:val="clear" w:color="auto" w:fill="auto"/>
            <w:noWrap/>
            <w:vAlign w:val="center"/>
            <w:tcPrChange w:id="9654" w:author="1989" w:date="2024-03-27T13:57:00Z">
              <w:tcPr>
                <w:tcW w:w="1314" w:type="dxa"/>
                <w:shd w:val="clear" w:color="auto" w:fill="auto"/>
                <w:noWrap/>
                <w:vAlign w:val="center"/>
              </w:tcPr>
            </w:tcPrChange>
          </w:tcPr>
          <w:p w14:paraId="372A6240" w14:textId="77777777" w:rsidR="00DA6C39" w:rsidRPr="0050585E" w:rsidRDefault="00DA6C39" w:rsidP="00586E32">
            <w:pPr>
              <w:pStyle w:val="TAC"/>
              <w:rPr>
                <w:ins w:id="9655" w:author="1989" w:date="2024-03-27T22:10:00Z"/>
                <w:rFonts w:cs="Arial"/>
                <w:szCs w:val="18"/>
                <w:lang w:val="fi-FI" w:eastAsia="fi-FI"/>
              </w:rPr>
            </w:pPr>
            <w:ins w:id="9656" w:author="1989" w:date="2024-03-27T22:10:00Z">
              <w:r>
                <w:t>1498.4</w:t>
              </w:r>
            </w:ins>
          </w:p>
        </w:tc>
        <w:tc>
          <w:tcPr>
            <w:tcW w:w="867" w:type="dxa"/>
            <w:shd w:val="clear" w:color="auto" w:fill="auto"/>
            <w:vAlign w:val="center"/>
            <w:tcPrChange w:id="9657" w:author="1989" w:date="2024-03-27T13:57:00Z">
              <w:tcPr>
                <w:tcW w:w="867" w:type="dxa"/>
                <w:shd w:val="clear" w:color="auto" w:fill="auto"/>
                <w:vAlign w:val="center"/>
              </w:tcPr>
            </w:tcPrChange>
          </w:tcPr>
          <w:p w14:paraId="7007FF3F" w14:textId="77777777" w:rsidR="00DA6C39" w:rsidRDefault="00DA6C39" w:rsidP="00586E32">
            <w:pPr>
              <w:pStyle w:val="TAC"/>
              <w:rPr>
                <w:ins w:id="9658" w:author="1989" w:date="2024-03-27T22:10:00Z"/>
                <w:rFonts w:cs="Arial"/>
                <w:szCs w:val="18"/>
                <w:lang w:val="fi-FI" w:eastAsia="fi-FI"/>
              </w:rPr>
            </w:pPr>
            <w:ins w:id="9659" w:author="1989" w:date="2024-03-27T22:10:00Z">
              <w:r>
                <w:t>N/A</w:t>
              </w:r>
            </w:ins>
          </w:p>
        </w:tc>
        <w:tc>
          <w:tcPr>
            <w:tcW w:w="1248" w:type="dxa"/>
            <w:shd w:val="clear" w:color="auto" w:fill="auto"/>
            <w:vAlign w:val="center"/>
            <w:tcPrChange w:id="9660" w:author="1989" w:date="2024-03-27T13:57:00Z">
              <w:tcPr>
                <w:tcW w:w="1248" w:type="dxa"/>
                <w:shd w:val="clear" w:color="auto" w:fill="auto"/>
                <w:vAlign w:val="center"/>
              </w:tcPr>
            </w:tcPrChange>
          </w:tcPr>
          <w:p w14:paraId="7DD81775" w14:textId="77777777" w:rsidR="00DA6C39" w:rsidRPr="0050585E" w:rsidRDefault="00DA6C39" w:rsidP="00586E32">
            <w:pPr>
              <w:pStyle w:val="TAC"/>
              <w:rPr>
                <w:ins w:id="9661" w:author="1989" w:date="2024-03-27T22:10:00Z"/>
                <w:rFonts w:eastAsia="Malgun Gothic" w:cs="Arial"/>
                <w:szCs w:val="18"/>
                <w:lang w:val="fi-FI" w:eastAsia="ko-KR"/>
              </w:rPr>
            </w:pPr>
            <w:ins w:id="9662" w:author="1989" w:date="2024-03-27T22:10:00Z">
              <w:r>
                <w:t>N/A</w:t>
              </w:r>
            </w:ins>
          </w:p>
        </w:tc>
      </w:tr>
      <w:tr w:rsidR="00DA6C39" w:rsidRPr="00AC4FBC" w14:paraId="668A68C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66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664" w:author="1989" w:date="2024-03-27T22:10:00Z"/>
          <w:trPrChange w:id="9665"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666" w:author="1989" w:date="2024-03-27T13:57:00Z">
              <w:tcPr>
                <w:tcW w:w="1928" w:type="dxa"/>
                <w:tcBorders>
                  <w:bottom w:val="nil"/>
                </w:tcBorders>
                <w:shd w:val="clear" w:color="auto" w:fill="auto"/>
                <w:vAlign w:val="center"/>
              </w:tcPr>
            </w:tcPrChange>
          </w:tcPr>
          <w:p w14:paraId="7DDAEB15" w14:textId="77777777" w:rsidR="00DA6C39" w:rsidRPr="00AC4FBC" w:rsidRDefault="00DA6C39" w:rsidP="00586E32">
            <w:pPr>
              <w:pStyle w:val="TAC"/>
              <w:rPr>
                <w:ins w:id="9667" w:author="1989" w:date="2024-03-27T22:10:00Z"/>
                <w:rFonts w:cs="Arial"/>
              </w:rPr>
            </w:pPr>
            <w:ins w:id="9668" w:author="1989" w:date="2024-03-27T22:10:00Z">
              <w:r>
                <w:t>DC_1A-21A_n78A</w:t>
              </w:r>
            </w:ins>
          </w:p>
        </w:tc>
        <w:tc>
          <w:tcPr>
            <w:tcW w:w="1146" w:type="dxa"/>
            <w:tcBorders>
              <w:left w:val="single" w:sz="4" w:space="0" w:color="auto"/>
            </w:tcBorders>
            <w:shd w:val="clear" w:color="auto" w:fill="auto"/>
            <w:vAlign w:val="center"/>
            <w:tcPrChange w:id="9669" w:author="1989" w:date="2024-03-27T13:57:00Z">
              <w:tcPr>
                <w:tcW w:w="1146" w:type="dxa"/>
                <w:shd w:val="clear" w:color="auto" w:fill="auto"/>
                <w:vAlign w:val="center"/>
              </w:tcPr>
            </w:tcPrChange>
          </w:tcPr>
          <w:p w14:paraId="5279910B" w14:textId="77777777" w:rsidR="00DA6C39" w:rsidRPr="0050585E" w:rsidRDefault="00DA6C39" w:rsidP="00586E32">
            <w:pPr>
              <w:pStyle w:val="TAC"/>
              <w:rPr>
                <w:ins w:id="9670" w:author="1989" w:date="2024-03-27T22:10:00Z"/>
                <w:rFonts w:cs="Arial"/>
                <w:szCs w:val="18"/>
                <w:lang w:val="fi-FI" w:eastAsia="fi-FI"/>
              </w:rPr>
            </w:pPr>
            <w:ins w:id="9671" w:author="1989" w:date="2024-03-27T22:10:00Z">
              <w:r>
                <w:t>n78</w:t>
              </w:r>
            </w:ins>
          </w:p>
        </w:tc>
        <w:tc>
          <w:tcPr>
            <w:tcW w:w="1481" w:type="dxa"/>
            <w:shd w:val="clear" w:color="auto" w:fill="auto"/>
            <w:noWrap/>
            <w:vAlign w:val="center"/>
            <w:tcPrChange w:id="9672" w:author="1989" w:date="2024-03-27T13:57:00Z">
              <w:tcPr>
                <w:tcW w:w="1481" w:type="dxa"/>
                <w:shd w:val="clear" w:color="auto" w:fill="auto"/>
                <w:noWrap/>
                <w:vAlign w:val="center"/>
              </w:tcPr>
            </w:tcPrChange>
          </w:tcPr>
          <w:p w14:paraId="1CBE3C1F" w14:textId="77777777" w:rsidR="00DA6C39" w:rsidRDefault="00DA6C39" w:rsidP="00586E32">
            <w:pPr>
              <w:pStyle w:val="TAC"/>
              <w:rPr>
                <w:ins w:id="9673" w:author="1989" w:date="2024-03-27T22:10:00Z"/>
                <w:rFonts w:cs="Arial"/>
                <w:szCs w:val="18"/>
                <w:lang w:val="fi-FI" w:eastAsia="fi-FI"/>
              </w:rPr>
            </w:pPr>
            <w:ins w:id="9674" w:author="1989" w:date="2024-03-27T22:10:00Z">
              <w:r w:rsidRPr="003C4CEC">
                <w:t>3647</w:t>
              </w:r>
            </w:ins>
          </w:p>
        </w:tc>
        <w:tc>
          <w:tcPr>
            <w:tcW w:w="779" w:type="dxa"/>
            <w:shd w:val="clear" w:color="auto" w:fill="auto"/>
            <w:noWrap/>
            <w:vAlign w:val="center"/>
            <w:tcPrChange w:id="9675" w:author="1989" w:date="2024-03-27T13:57:00Z">
              <w:tcPr>
                <w:tcW w:w="779" w:type="dxa"/>
                <w:shd w:val="clear" w:color="auto" w:fill="auto"/>
                <w:noWrap/>
                <w:vAlign w:val="center"/>
              </w:tcPr>
            </w:tcPrChange>
          </w:tcPr>
          <w:p w14:paraId="49154508" w14:textId="77777777" w:rsidR="00DA6C39" w:rsidRPr="003C4CEC" w:rsidRDefault="00DA6C39" w:rsidP="00586E32">
            <w:pPr>
              <w:pStyle w:val="TAC"/>
              <w:rPr>
                <w:ins w:id="9676" w:author="1989" w:date="2024-03-27T22:10:00Z"/>
                <w:rFonts w:eastAsia="Malgun Gothic" w:cs="Arial"/>
                <w:kern w:val="2"/>
                <w:szCs w:val="18"/>
                <w:lang w:val="fi-FI" w:eastAsia="ko-KR"/>
              </w:rPr>
            </w:pPr>
            <w:ins w:id="9677" w:author="1989" w:date="2024-03-27T22:10:00Z">
              <w:r w:rsidRPr="003C4CEC">
                <w:t>10</w:t>
              </w:r>
            </w:ins>
          </w:p>
        </w:tc>
        <w:tc>
          <w:tcPr>
            <w:tcW w:w="721" w:type="dxa"/>
            <w:shd w:val="clear" w:color="auto" w:fill="auto"/>
            <w:noWrap/>
            <w:vAlign w:val="center"/>
            <w:tcPrChange w:id="9678" w:author="1989" w:date="2024-03-27T13:57:00Z">
              <w:tcPr>
                <w:tcW w:w="721" w:type="dxa"/>
                <w:shd w:val="clear" w:color="auto" w:fill="auto"/>
                <w:noWrap/>
                <w:vAlign w:val="center"/>
              </w:tcPr>
            </w:tcPrChange>
          </w:tcPr>
          <w:p w14:paraId="50062098" w14:textId="77777777" w:rsidR="00DA6C39" w:rsidRDefault="00DA6C39" w:rsidP="00586E32">
            <w:pPr>
              <w:pStyle w:val="TAC"/>
              <w:rPr>
                <w:ins w:id="9679" w:author="1989" w:date="2024-03-27T22:10:00Z"/>
                <w:rFonts w:eastAsia="Malgun Gothic" w:cs="Arial"/>
                <w:kern w:val="2"/>
                <w:szCs w:val="18"/>
                <w:lang w:val="fi-FI" w:eastAsia="ko-KR"/>
              </w:rPr>
            </w:pPr>
            <w:ins w:id="9680" w:author="1989" w:date="2024-03-27T22:10:00Z">
              <w:r w:rsidRPr="003C4CEC">
                <w:t>50</w:t>
              </w:r>
            </w:ins>
          </w:p>
        </w:tc>
        <w:tc>
          <w:tcPr>
            <w:tcW w:w="1314" w:type="dxa"/>
            <w:shd w:val="clear" w:color="auto" w:fill="auto"/>
            <w:noWrap/>
            <w:vAlign w:val="center"/>
            <w:tcPrChange w:id="9681" w:author="1989" w:date="2024-03-27T13:57:00Z">
              <w:tcPr>
                <w:tcW w:w="1314" w:type="dxa"/>
                <w:shd w:val="clear" w:color="auto" w:fill="auto"/>
                <w:noWrap/>
                <w:vAlign w:val="center"/>
              </w:tcPr>
            </w:tcPrChange>
          </w:tcPr>
          <w:p w14:paraId="161D3526" w14:textId="77777777" w:rsidR="00DA6C39" w:rsidRPr="0050585E" w:rsidRDefault="00DA6C39" w:rsidP="00586E32">
            <w:pPr>
              <w:pStyle w:val="TAC"/>
              <w:rPr>
                <w:ins w:id="9682" w:author="1989" w:date="2024-03-27T22:10:00Z"/>
                <w:rFonts w:cs="Arial"/>
                <w:szCs w:val="18"/>
                <w:lang w:val="fi-FI" w:eastAsia="fi-FI"/>
              </w:rPr>
            </w:pPr>
            <w:ins w:id="9683" w:author="1989" w:date="2024-03-27T22:10:00Z">
              <w:r>
                <w:t>3647</w:t>
              </w:r>
            </w:ins>
          </w:p>
        </w:tc>
        <w:tc>
          <w:tcPr>
            <w:tcW w:w="867" w:type="dxa"/>
            <w:shd w:val="clear" w:color="auto" w:fill="auto"/>
            <w:vAlign w:val="center"/>
            <w:tcPrChange w:id="9684" w:author="1989" w:date="2024-03-27T13:57:00Z">
              <w:tcPr>
                <w:tcW w:w="867" w:type="dxa"/>
                <w:shd w:val="clear" w:color="auto" w:fill="auto"/>
                <w:vAlign w:val="center"/>
              </w:tcPr>
            </w:tcPrChange>
          </w:tcPr>
          <w:p w14:paraId="798CA2AE" w14:textId="77777777" w:rsidR="00DA6C39" w:rsidRDefault="00DA6C39" w:rsidP="00586E32">
            <w:pPr>
              <w:pStyle w:val="TAC"/>
              <w:rPr>
                <w:ins w:id="9685" w:author="1989" w:date="2024-03-27T22:10:00Z"/>
                <w:rFonts w:cs="Arial"/>
                <w:szCs w:val="18"/>
                <w:lang w:val="fi-FI" w:eastAsia="fi-FI"/>
              </w:rPr>
            </w:pPr>
            <w:ins w:id="9686" w:author="1989" w:date="2024-03-27T22:10:00Z">
              <w:r>
                <w:t>N/A</w:t>
              </w:r>
            </w:ins>
          </w:p>
        </w:tc>
        <w:tc>
          <w:tcPr>
            <w:tcW w:w="1248" w:type="dxa"/>
            <w:shd w:val="clear" w:color="auto" w:fill="auto"/>
            <w:vAlign w:val="center"/>
            <w:tcPrChange w:id="9687" w:author="1989" w:date="2024-03-27T13:57:00Z">
              <w:tcPr>
                <w:tcW w:w="1248" w:type="dxa"/>
                <w:shd w:val="clear" w:color="auto" w:fill="auto"/>
                <w:vAlign w:val="center"/>
              </w:tcPr>
            </w:tcPrChange>
          </w:tcPr>
          <w:p w14:paraId="2349F00A" w14:textId="77777777" w:rsidR="00DA6C39" w:rsidRPr="0050585E" w:rsidRDefault="00DA6C39" w:rsidP="00586E32">
            <w:pPr>
              <w:pStyle w:val="TAC"/>
              <w:rPr>
                <w:ins w:id="9688" w:author="1989" w:date="2024-03-27T22:10:00Z"/>
                <w:rFonts w:eastAsia="Malgun Gothic" w:cs="Arial"/>
                <w:szCs w:val="18"/>
                <w:lang w:val="fi-FI" w:eastAsia="ko-KR"/>
              </w:rPr>
            </w:pPr>
            <w:ins w:id="9689" w:author="1989" w:date="2024-03-27T22:10:00Z">
              <w:r>
                <w:t>N/A</w:t>
              </w:r>
            </w:ins>
          </w:p>
        </w:tc>
      </w:tr>
      <w:tr w:rsidR="00DA6C39" w:rsidRPr="00AC4FBC" w14:paraId="69A1C4B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69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691" w:author="1989" w:date="2024-03-27T22:10:00Z"/>
          <w:trPrChange w:id="9692"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693" w:author="1989" w:date="2024-03-27T13:57:00Z">
              <w:tcPr>
                <w:tcW w:w="1928" w:type="dxa"/>
                <w:tcBorders>
                  <w:bottom w:val="nil"/>
                </w:tcBorders>
                <w:shd w:val="clear" w:color="auto" w:fill="auto"/>
                <w:vAlign w:val="center"/>
              </w:tcPr>
            </w:tcPrChange>
          </w:tcPr>
          <w:p w14:paraId="66E37103" w14:textId="77777777" w:rsidR="00DA6C39" w:rsidRPr="00AC4FBC" w:rsidRDefault="00DA6C39" w:rsidP="00586E32">
            <w:pPr>
              <w:pStyle w:val="TAC"/>
              <w:rPr>
                <w:ins w:id="9694" w:author="1989" w:date="2024-03-27T22:10:00Z"/>
                <w:rFonts w:cs="Arial"/>
              </w:rPr>
            </w:pPr>
          </w:p>
        </w:tc>
        <w:tc>
          <w:tcPr>
            <w:tcW w:w="1146" w:type="dxa"/>
            <w:tcBorders>
              <w:left w:val="single" w:sz="4" w:space="0" w:color="auto"/>
            </w:tcBorders>
            <w:shd w:val="clear" w:color="auto" w:fill="auto"/>
            <w:vAlign w:val="center"/>
            <w:tcPrChange w:id="9695" w:author="1989" w:date="2024-03-27T13:57:00Z">
              <w:tcPr>
                <w:tcW w:w="1146" w:type="dxa"/>
                <w:shd w:val="clear" w:color="auto" w:fill="auto"/>
                <w:vAlign w:val="center"/>
              </w:tcPr>
            </w:tcPrChange>
          </w:tcPr>
          <w:p w14:paraId="3E73798D" w14:textId="77777777" w:rsidR="00DA6C39" w:rsidRPr="0050585E" w:rsidRDefault="00DA6C39" w:rsidP="00586E32">
            <w:pPr>
              <w:pStyle w:val="TAC"/>
              <w:rPr>
                <w:ins w:id="9696" w:author="1989" w:date="2024-03-27T22:10:00Z"/>
                <w:rFonts w:cs="Arial"/>
                <w:szCs w:val="18"/>
                <w:lang w:val="fi-FI" w:eastAsia="fi-FI"/>
              </w:rPr>
            </w:pPr>
            <w:ins w:id="9697" w:author="1989" w:date="2024-03-27T22:10:00Z">
              <w:r>
                <w:t>1</w:t>
              </w:r>
            </w:ins>
          </w:p>
        </w:tc>
        <w:tc>
          <w:tcPr>
            <w:tcW w:w="1481" w:type="dxa"/>
            <w:shd w:val="clear" w:color="auto" w:fill="auto"/>
            <w:noWrap/>
            <w:vAlign w:val="center"/>
            <w:tcPrChange w:id="9698" w:author="1989" w:date="2024-03-27T13:57:00Z">
              <w:tcPr>
                <w:tcW w:w="1481" w:type="dxa"/>
                <w:shd w:val="clear" w:color="auto" w:fill="auto"/>
                <w:noWrap/>
                <w:vAlign w:val="center"/>
              </w:tcPr>
            </w:tcPrChange>
          </w:tcPr>
          <w:p w14:paraId="6F0ADA8E" w14:textId="77777777" w:rsidR="00DA6C39" w:rsidRDefault="00DA6C39" w:rsidP="00586E32">
            <w:pPr>
              <w:pStyle w:val="TAC"/>
              <w:rPr>
                <w:ins w:id="9699" w:author="1989" w:date="2024-03-27T22:10:00Z"/>
                <w:rFonts w:cs="Arial"/>
                <w:szCs w:val="18"/>
                <w:lang w:val="fi-FI" w:eastAsia="fi-FI"/>
              </w:rPr>
            </w:pPr>
            <w:ins w:id="9700" w:author="1989" w:date="2024-03-27T22:10:00Z">
              <w:r w:rsidRPr="003C4CEC">
                <w:t>1950</w:t>
              </w:r>
            </w:ins>
          </w:p>
        </w:tc>
        <w:tc>
          <w:tcPr>
            <w:tcW w:w="779" w:type="dxa"/>
            <w:shd w:val="clear" w:color="auto" w:fill="auto"/>
            <w:noWrap/>
            <w:vAlign w:val="center"/>
            <w:tcPrChange w:id="9701" w:author="1989" w:date="2024-03-27T13:57:00Z">
              <w:tcPr>
                <w:tcW w:w="779" w:type="dxa"/>
                <w:shd w:val="clear" w:color="auto" w:fill="auto"/>
                <w:noWrap/>
                <w:vAlign w:val="center"/>
              </w:tcPr>
            </w:tcPrChange>
          </w:tcPr>
          <w:p w14:paraId="0E6F6C9B" w14:textId="77777777" w:rsidR="00DA6C39" w:rsidRPr="003C4CEC" w:rsidRDefault="00DA6C39" w:rsidP="00586E32">
            <w:pPr>
              <w:pStyle w:val="TAC"/>
              <w:rPr>
                <w:ins w:id="9702" w:author="1989" w:date="2024-03-27T22:10:00Z"/>
                <w:rFonts w:eastAsia="Malgun Gothic" w:cs="Arial"/>
                <w:kern w:val="2"/>
                <w:szCs w:val="18"/>
                <w:lang w:val="fi-FI" w:eastAsia="ko-KR"/>
              </w:rPr>
            </w:pPr>
            <w:ins w:id="9703" w:author="1989" w:date="2024-03-27T22:10:00Z">
              <w:r w:rsidRPr="003C4CEC">
                <w:t>5</w:t>
              </w:r>
            </w:ins>
          </w:p>
        </w:tc>
        <w:tc>
          <w:tcPr>
            <w:tcW w:w="721" w:type="dxa"/>
            <w:shd w:val="clear" w:color="auto" w:fill="auto"/>
            <w:noWrap/>
            <w:vAlign w:val="center"/>
            <w:tcPrChange w:id="9704" w:author="1989" w:date="2024-03-27T13:57:00Z">
              <w:tcPr>
                <w:tcW w:w="721" w:type="dxa"/>
                <w:shd w:val="clear" w:color="auto" w:fill="auto"/>
                <w:noWrap/>
                <w:vAlign w:val="center"/>
              </w:tcPr>
            </w:tcPrChange>
          </w:tcPr>
          <w:p w14:paraId="63A622E4" w14:textId="77777777" w:rsidR="00DA6C39" w:rsidRDefault="00DA6C39" w:rsidP="00586E32">
            <w:pPr>
              <w:pStyle w:val="TAC"/>
              <w:rPr>
                <w:ins w:id="9705" w:author="1989" w:date="2024-03-27T22:10:00Z"/>
                <w:rFonts w:eastAsia="Malgun Gothic" w:cs="Arial"/>
                <w:kern w:val="2"/>
                <w:szCs w:val="18"/>
                <w:lang w:val="fi-FI" w:eastAsia="ko-KR"/>
              </w:rPr>
            </w:pPr>
            <w:ins w:id="9706" w:author="1989" w:date="2024-03-27T22:10:00Z">
              <w:r w:rsidRPr="003C4CEC">
                <w:t>25</w:t>
              </w:r>
            </w:ins>
          </w:p>
        </w:tc>
        <w:tc>
          <w:tcPr>
            <w:tcW w:w="1314" w:type="dxa"/>
            <w:shd w:val="clear" w:color="auto" w:fill="auto"/>
            <w:noWrap/>
            <w:vAlign w:val="center"/>
            <w:tcPrChange w:id="9707" w:author="1989" w:date="2024-03-27T13:57:00Z">
              <w:tcPr>
                <w:tcW w:w="1314" w:type="dxa"/>
                <w:shd w:val="clear" w:color="auto" w:fill="auto"/>
                <w:noWrap/>
                <w:vAlign w:val="center"/>
              </w:tcPr>
            </w:tcPrChange>
          </w:tcPr>
          <w:p w14:paraId="77956196" w14:textId="77777777" w:rsidR="00DA6C39" w:rsidRPr="0050585E" w:rsidRDefault="00DA6C39" w:rsidP="00586E32">
            <w:pPr>
              <w:pStyle w:val="TAC"/>
              <w:rPr>
                <w:ins w:id="9708" w:author="1989" w:date="2024-03-27T22:10:00Z"/>
                <w:rFonts w:cs="Arial"/>
                <w:szCs w:val="18"/>
                <w:lang w:val="fi-FI" w:eastAsia="fi-FI"/>
              </w:rPr>
            </w:pPr>
            <w:ins w:id="9709" w:author="1989" w:date="2024-03-27T22:10:00Z">
              <w:r>
                <w:t>2140</w:t>
              </w:r>
            </w:ins>
          </w:p>
        </w:tc>
        <w:tc>
          <w:tcPr>
            <w:tcW w:w="867" w:type="dxa"/>
            <w:shd w:val="clear" w:color="auto" w:fill="auto"/>
            <w:vAlign w:val="center"/>
            <w:tcPrChange w:id="9710" w:author="1989" w:date="2024-03-27T13:57:00Z">
              <w:tcPr>
                <w:tcW w:w="867" w:type="dxa"/>
                <w:shd w:val="clear" w:color="auto" w:fill="auto"/>
                <w:vAlign w:val="center"/>
              </w:tcPr>
            </w:tcPrChange>
          </w:tcPr>
          <w:p w14:paraId="38CDB2C0" w14:textId="77777777" w:rsidR="00DA6C39" w:rsidRDefault="00DA6C39" w:rsidP="00586E32">
            <w:pPr>
              <w:pStyle w:val="TAC"/>
              <w:rPr>
                <w:ins w:id="9711" w:author="1989" w:date="2024-03-27T22:10:00Z"/>
                <w:rFonts w:cs="Arial"/>
                <w:szCs w:val="18"/>
                <w:lang w:val="fi-FI" w:eastAsia="fi-FI"/>
              </w:rPr>
            </w:pPr>
            <w:ins w:id="9712" w:author="1989" w:date="2024-03-27T22:10:00Z">
              <w:r>
                <w:t>N/A</w:t>
              </w:r>
            </w:ins>
          </w:p>
        </w:tc>
        <w:tc>
          <w:tcPr>
            <w:tcW w:w="1248" w:type="dxa"/>
            <w:shd w:val="clear" w:color="auto" w:fill="auto"/>
            <w:vAlign w:val="center"/>
            <w:tcPrChange w:id="9713" w:author="1989" w:date="2024-03-27T13:57:00Z">
              <w:tcPr>
                <w:tcW w:w="1248" w:type="dxa"/>
                <w:shd w:val="clear" w:color="auto" w:fill="auto"/>
                <w:vAlign w:val="center"/>
              </w:tcPr>
            </w:tcPrChange>
          </w:tcPr>
          <w:p w14:paraId="464F41F2" w14:textId="77777777" w:rsidR="00DA6C39" w:rsidRPr="0050585E" w:rsidRDefault="00DA6C39" w:rsidP="00586E32">
            <w:pPr>
              <w:pStyle w:val="TAC"/>
              <w:rPr>
                <w:ins w:id="9714" w:author="1989" w:date="2024-03-27T22:10:00Z"/>
                <w:rFonts w:eastAsia="Malgun Gothic" w:cs="Arial"/>
                <w:szCs w:val="18"/>
                <w:lang w:val="fi-FI" w:eastAsia="ko-KR"/>
              </w:rPr>
            </w:pPr>
            <w:ins w:id="9715" w:author="1989" w:date="2024-03-27T22:10:00Z">
              <w:r>
                <w:t>N/A</w:t>
              </w:r>
            </w:ins>
          </w:p>
        </w:tc>
      </w:tr>
      <w:tr w:rsidR="00DA6C39" w:rsidRPr="00AC4FBC" w14:paraId="7DA08730"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71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717" w:author="1989" w:date="2024-03-27T22:10:00Z"/>
          <w:trPrChange w:id="9718"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719" w:author="1989" w:date="2024-03-27T13:57:00Z">
              <w:tcPr>
                <w:tcW w:w="1928" w:type="dxa"/>
                <w:tcBorders>
                  <w:bottom w:val="nil"/>
                </w:tcBorders>
                <w:shd w:val="clear" w:color="auto" w:fill="auto"/>
                <w:vAlign w:val="center"/>
              </w:tcPr>
            </w:tcPrChange>
          </w:tcPr>
          <w:p w14:paraId="7E049E95" w14:textId="77777777" w:rsidR="00DA6C39" w:rsidRPr="00AC4FBC" w:rsidRDefault="00DA6C39" w:rsidP="00586E32">
            <w:pPr>
              <w:pStyle w:val="TAC"/>
              <w:rPr>
                <w:ins w:id="9720" w:author="1989" w:date="2024-03-27T22:10:00Z"/>
                <w:rFonts w:cs="Arial"/>
              </w:rPr>
            </w:pPr>
          </w:p>
        </w:tc>
        <w:tc>
          <w:tcPr>
            <w:tcW w:w="1146" w:type="dxa"/>
            <w:tcBorders>
              <w:left w:val="single" w:sz="4" w:space="0" w:color="auto"/>
            </w:tcBorders>
            <w:shd w:val="clear" w:color="auto" w:fill="auto"/>
            <w:vAlign w:val="center"/>
            <w:tcPrChange w:id="9721" w:author="1989" w:date="2024-03-27T13:57:00Z">
              <w:tcPr>
                <w:tcW w:w="1146" w:type="dxa"/>
                <w:shd w:val="clear" w:color="auto" w:fill="auto"/>
                <w:vAlign w:val="center"/>
              </w:tcPr>
            </w:tcPrChange>
          </w:tcPr>
          <w:p w14:paraId="1244AEDF" w14:textId="77777777" w:rsidR="00DA6C39" w:rsidRPr="0050585E" w:rsidRDefault="00DA6C39" w:rsidP="00586E32">
            <w:pPr>
              <w:pStyle w:val="TAC"/>
              <w:rPr>
                <w:ins w:id="9722" w:author="1989" w:date="2024-03-27T22:10:00Z"/>
                <w:rFonts w:cs="Arial"/>
                <w:szCs w:val="18"/>
                <w:lang w:val="fi-FI" w:eastAsia="fi-FI"/>
              </w:rPr>
            </w:pPr>
            <w:ins w:id="9723" w:author="1989" w:date="2024-03-27T22:10:00Z">
              <w:r>
                <w:t>21</w:t>
              </w:r>
            </w:ins>
          </w:p>
        </w:tc>
        <w:tc>
          <w:tcPr>
            <w:tcW w:w="1481" w:type="dxa"/>
            <w:shd w:val="clear" w:color="auto" w:fill="auto"/>
            <w:noWrap/>
            <w:vAlign w:val="center"/>
            <w:tcPrChange w:id="9724" w:author="1989" w:date="2024-03-27T13:57:00Z">
              <w:tcPr>
                <w:tcW w:w="1481" w:type="dxa"/>
                <w:shd w:val="clear" w:color="auto" w:fill="auto"/>
                <w:noWrap/>
                <w:vAlign w:val="center"/>
              </w:tcPr>
            </w:tcPrChange>
          </w:tcPr>
          <w:p w14:paraId="6FF5547C" w14:textId="77777777" w:rsidR="00DA6C39" w:rsidRDefault="00DA6C39" w:rsidP="00586E32">
            <w:pPr>
              <w:pStyle w:val="TAC"/>
              <w:rPr>
                <w:ins w:id="9725" w:author="1989" w:date="2024-03-27T22:10:00Z"/>
                <w:rFonts w:cs="Arial"/>
                <w:szCs w:val="18"/>
                <w:lang w:val="fi-FI" w:eastAsia="fi-FI"/>
              </w:rPr>
            </w:pPr>
            <w:ins w:id="9726" w:author="1989" w:date="2024-03-27T22:10:00Z">
              <w:r>
                <w:t>N/A</w:t>
              </w:r>
            </w:ins>
          </w:p>
        </w:tc>
        <w:tc>
          <w:tcPr>
            <w:tcW w:w="779" w:type="dxa"/>
            <w:shd w:val="clear" w:color="auto" w:fill="auto"/>
            <w:noWrap/>
            <w:vAlign w:val="center"/>
            <w:tcPrChange w:id="9727" w:author="1989" w:date="2024-03-27T13:57:00Z">
              <w:tcPr>
                <w:tcW w:w="779" w:type="dxa"/>
                <w:shd w:val="clear" w:color="auto" w:fill="auto"/>
                <w:noWrap/>
                <w:vAlign w:val="center"/>
              </w:tcPr>
            </w:tcPrChange>
          </w:tcPr>
          <w:p w14:paraId="31B71115" w14:textId="77777777" w:rsidR="00DA6C39" w:rsidRPr="003C4CEC" w:rsidRDefault="00DA6C39" w:rsidP="00586E32">
            <w:pPr>
              <w:pStyle w:val="TAC"/>
              <w:rPr>
                <w:ins w:id="9728" w:author="1989" w:date="2024-03-27T22:10:00Z"/>
                <w:rFonts w:eastAsia="Malgun Gothic" w:cs="Arial"/>
                <w:kern w:val="2"/>
                <w:szCs w:val="18"/>
                <w:lang w:val="fi-FI" w:eastAsia="ko-KR"/>
              </w:rPr>
            </w:pPr>
            <w:ins w:id="9729" w:author="1989" w:date="2024-03-27T22:10:00Z">
              <w:r w:rsidRPr="003C4CEC">
                <w:t>5</w:t>
              </w:r>
            </w:ins>
          </w:p>
        </w:tc>
        <w:tc>
          <w:tcPr>
            <w:tcW w:w="721" w:type="dxa"/>
            <w:shd w:val="clear" w:color="auto" w:fill="auto"/>
            <w:noWrap/>
            <w:vAlign w:val="center"/>
            <w:tcPrChange w:id="9730" w:author="1989" w:date="2024-03-27T13:57:00Z">
              <w:tcPr>
                <w:tcW w:w="721" w:type="dxa"/>
                <w:shd w:val="clear" w:color="auto" w:fill="auto"/>
                <w:noWrap/>
                <w:vAlign w:val="center"/>
              </w:tcPr>
            </w:tcPrChange>
          </w:tcPr>
          <w:p w14:paraId="57172C2B" w14:textId="77777777" w:rsidR="00DA6C39" w:rsidRDefault="00DA6C39" w:rsidP="00586E32">
            <w:pPr>
              <w:pStyle w:val="TAC"/>
              <w:rPr>
                <w:ins w:id="9731" w:author="1989" w:date="2024-03-27T22:10:00Z"/>
                <w:rFonts w:eastAsia="Malgun Gothic" w:cs="Arial"/>
                <w:kern w:val="2"/>
                <w:szCs w:val="18"/>
                <w:lang w:val="fi-FI" w:eastAsia="ko-KR"/>
              </w:rPr>
            </w:pPr>
            <w:ins w:id="9732" w:author="1989" w:date="2024-03-27T22:10:00Z">
              <w:r>
                <w:t>N/A</w:t>
              </w:r>
            </w:ins>
          </w:p>
        </w:tc>
        <w:tc>
          <w:tcPr>
            <w:tcW w:w="1314" w:type="dxa"/>
            <w:shd w:val="clear" w:color="auto" w:fill="auto"/>
            <w:noWrap/>
            <w:vAlign w:val="center"/>
            <w:tcPrChange w:id="9733" w:author="1989" w:date="2024-03-27T13:57:00Z">
              <w:tcPr>
                <w:tcW w:w="1314" w:type="dxa"/>
                <w:shd w:val="clear" w:color="auto" w:fill="auto"/>
                <w:noWrap/>
                <w:vAlign w:val="center"/>
              </w:tcPr>
            </w:tcPrChange>
          </w:tcPr>
          <w:p w14:paraId="2F0649C9" w14:textId="77777777" w:rsidR="00DA6C39" w:rsidRPr="0050585E" w:rsidRDefault="00DA6C39" w:rsidP="00586E32">
            <w:pPr>
              <w:pStyle w:val="TAC"/>
              <w:rPr>
                <w:ins w:id="9734" w:author="1989" w:date="2024-03-27T22:10:00Z"/>
                <w:rFonts w:cs="Arial"/>
                <w:szCs w:val="18"/>
                <w:lang w:val="fi-FI" w:eastAsia="fi-FI"/>
              </w:rPr>
            </w:pPr>
            <w:ins w:id="9735" w:author="1989" w:date="2024-03-27T22:10:00Z">
              <w:r>
                <w:t>1500</w:t>
              </w:r>
            </w:ins>
          </w:p>
        </w:tc>
        <w:tc>
          <w:tcPr>
            <w:tcW w:w="867" w:type="dxa"/>
            <w:shd w:val="clear" w:color="auto" w:fill="auto"/>
            <w:vAlign w:val="center"/>
            <w:tcPrChange w:id="9736" w:author="1989" w:date="2024-03-27T13:57:00Z">
              <w:tcPr>
                <w:tcW w:w="867" w:type="dxa"/>
                <w:shd w:val="clear" w:color="auto" w:fill="auto"/>
                <w:vAlign w:val="center"/>
              </w:tcPr>
            </w:tcPrChange>
          </w:tcPr>
          <w:p w14:paraId="1F496788" w14:textId="77777777" w:rsidR="00DA6C39" w:rsidRDefault="00DA6C39" w:rsidP="00586E32">
            <w:pPr>
              <w:pStyle w:val="TAC"/>
              <w:rPr>
                <w:ins w:id="9737" w:author="1989" w:date="2024-03-27T22:10:00Z"/>
                <w:rFonts w:cs="Arial"/>
                <w:szCs w:val="18"/>
                <w:lang w:val="fi-FI" w:eastAsia="fi-FI"/>
              </w:rPr>
            </w:pPr>
            <w:ins w:id="9738" w:author="1989" w:date="2024-03-27T22:10:00Z">
              <w:r>
                <w:t>37.5</w:t>
              </w:r>
            </w:ins>
          </w:p>
        </w:tc>
        <w:tc>
          <w:tcPr>
            <w:tcW w:w="1248" w:type="dxa"/>
            <w:shd w:val="clear" w:color="auto" w:fill="auto"/>
            <w:vAlign w:val="center"/>
            <w:tcPrChange w:id="9739" w:author="1989" w:date="2024-03-27T13:57:00Z">
              <w:tcPr>
                <w:tcW w:w="1248" w:type="dxa"/>
                <w:shd w:val="clear" w:color="auto" w:fill="auto"/>
                <w:vAlign w:val="center"/>
              </w:tcPr>
            </w:tcPrChange>
          </w:tcPr>
          <w:p w14:paraId="5E159922" w14:textId="77777777" w:rsidR="00DA6C39" w:rsidRPr="0050585E" w:rsidRDefault="00DA6C39" w:rsidP="00586E32">
            <w:pPr>
              <w:pStyle w:val="TAC"/>
              <w:rPr>
                <w:ins w:id="9740" w:author="1989" w:date="2024-03-27T22:10:00Z"/>
                <w:rFonts w:eastAsia="Malgun Gothic" w:cs="Arial"/>
                <w:szCs w:val="18"/>
                <w:lang w:val="fi-FI" w:eastAsia="ko-KR"/>
              </w:rPr>
            </w:pPr>
            <w:ins w:id="9741" w:author="1989" w:date="2024-03-27T22:10:00Z">
              <w:r>
                <w:t>IMD2</w:t>
              </w:r>
            </w:ins>
          </w:p>
        </w:tc>
      </w:tr>
      <w:tr w:rsidR="00DA6C39" w:rsidRPr="00AC4FBC" w14:paraId="0F60A0D2"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74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743" w:author="1989" w:date="2024-03-27T22:10:00Z"/>
          <w:trPrChange w:id="9744"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745" w:author="1989" w:date="2024-03-27T13:57:00Z">
              <w:tcPr>
                <w:tcW w:w="1928" w:type="dxa"/>
                <w:tcBorders>
                  <w:bottom w:val="nil"/>
                </w:tcBorders>
                <w:shd w:val="clear" w:color="auto" w:fill="auto"/>
                <w:vAlign w:val="center"/>
              </w:tcPr>
            </w:tcPrChange>
          </w:tcPr>
          <w:p w14:paraId="126F347A" w14:textId="77777777" w:rsidR="00DA6C39" w:rsidRPr="00AC4FBC" w:rsidRDefault="00DA6C39" w:rsidP="00586E32">
            <w:pPr>
              <w:pStyle w:val="TAC"/>
              <w:rPr>
                <w:ins w:id="9746" w:author="1989" w:date="2024-03-27T22:10:00Z"/>
                <w:rFonts w:cs="Arial"/>
              </w:rPr>
            </w:pPr>
          </w:p>
        </w:tc>
        <w:tc>
          <w:tcPr>
            <w:tcW w:w="1146" w:type="dxa"/>
            <w:tcBorders>
              <w:left w:val="single" w:sz="4" w:space="0" w:color="auto"/>
            </w:tcBorders>
            <w:shd w:val="clear" w:color="auto" w:fill="auto"/>
            <w:vAlign w:val="center"/>
            <w:tcPrChange w:id="9747" w:author="1989" w:date="2024-03-27T13:57:00Z">
              <w:tcPr>
                <w:tcW w:w="1146" w:type="dxa"/>
                <w:shd w:val="clear" w:color="auto" w:fill="auto"/>
                <w:vAlign w:val="center"/>
              </w:tcPr>
            </w:tcPrChange>
          </w:tcPr>
          <w:p w14:paraId="4F3CDF7F" w14:textId="77777777" w:rsidR="00DA6C39" w:rsidRPr="0050585E" w:rsidRDefault="00DA6C39" w:rsidP="00586E32">
            <w:pPr>
              <w:pStyle w:val="TAC"/>
              <w:rPr>
                <w:ins w:id="9748" w:author="1989" w:date="2024-03-27T22:10:00Z"/>
                <w:rFonts w:cs="Arial"/>
                <w:szCs w:val="18"/>
                <w:lang w:val="fi-FI" w:eastAsia="fi-FI"/>
              </w:rPr>
            </w:pPr>
            <w:ins w:id="9749" w:author="1989" w:date="2024-03-27T22:10:00Z">
              <w:r>
                <w:t>n78</w:t>
              </w:r>
            </w:ins>
          </w:p>
        </w:tc>
        <w:tc>
          <w:tcPr>
            <w:tcW w:w="1481" w:type="dxa"/>
            <w:shd w:val="clear" w:color="auto" w:fill="auto"/>
            <w:noWrap/>
            <w:vAlign w:val="center"/>
            <w:tcPrChange w:id="9750" w:author="1989" w:date="2024-03-27T13:57:00Z">
              <w:tcPr>
                <w:tcW w:w="1481" w:type="dxa"/>
                <w:shd w:val="clear" w:color="auto" w:fill="auto"/>
                <w:noWrap/>
                <w:vAlign w:val="center"/>
              </w:tcPr>
            </w:tcPrChange>
          </w:tcPr>
          <w:p w14:paraId="6D56E74C" w14:textId="77777777" w:rsidR="00DA6C39" w:rsidRDefault="00DA6C39" w:rsidP="00586E32">
            <w:pPr>
              <w:pStyle w:val="TAC"/>
              <w:rPr>
                <w:ins w:id="9751" w:author="1989" w:date="2024-03-27T22:10:00Z"/>
                <w:rFonts w:cs="Arial"/>
                <w:szCs w:val="18"/>
                <w:lang w:val="fi-FI" w:eastAsia="fi-FI"/>
              </w:rPr>
            </w:pPr>
            <w:ins w:id="9752" w:author="1989" w:date="2024-03-27T22:10:00Z">
              <w:r w:rsidRPr="003C4CEC">
                <w:t>3450</w:t>
              </w:r>
            </w:ins>
          </w:p>
        </w:tc>
        <w:tc>
          <w:tcPr>
            <w:tcW w:w="779" w:type="dxa"/>
            <w:shd w:val="clear" w:color="auto" w:fill="auto"/>
            <w:noWrap/>
            <w:vAlign w:val="center"/>
            <w:tcPrChange w:id="9753" w:author="1989" w:date="2024-03-27T13:57:00Z">
              <w:tcPr>
                <w:tcW w:w="779" w:type="dxa"/>
                <w:shd w:val="clear" w:color="auto" w:fill="auto"/>
                <w:noWrap/>
                <w:vAlign w:val="center"/>
              </w:tcPr>
            </w:tcPrChange>
          </w:tcPr>
          <w:p w14:paraId="39F4387C" w14:textId="77777777" w:rsidR="00DA6C39" w:rsidRPr="003C4CEC" w:rsidRDefault="00DA6C39" w:rsidP="00586E32">
            <w:pPr>
              <w:pStyle w:val="TAC"/>
              <w:rPr>
                <w:ins w:id="9754" w:author="1989" w:date="2024-03-27T22:10:00Z"/>
                <w:rFonts w:eastAsia="Malgun Gothic" w:cs="Arial"/>
                <w:kern w:val="2"/>
                <w:szCs w:val="18"/>
                <w:lang w:val="fi-FI" w:eastAsia="ko-KR"/>
              </w:rPr>
            </w:pPr>
            <w:ins w:id="9755" w:author="1989" w:date="2024-03-27T22:10:00Z">
              <w:r w:rsidRPr="003C4CEC">
                <w:t>10</w:t>
              </w:r>
            </w:ins>
          </w:p>
        </w:tc>
        <w:tc>
          <w:tcPr>
            <w:tcW w:w="721" w:type="dxa"/>
            <w:shd w:val="clear" w:color="auto" w:fill="auto"/>
            <w:noWrap/>
            <w:vAlign w:val="center"/>
            <w:tcPrChange w:id="9756" w:author="1989" w:date="2024-03-27T13:57:00Z">
              <w:tcPr>
                <w:tcW w:w="721" w:type="dxa"/>
                <w:shd w:val="clear" w:color="auto" w:fill="auto"/>
                <w:noWrap/>
                <w:vAlign w:val="center"/>
              </w:tcPr>
            </w:tcPrChange>
          </w:tcPr>
          <w:p w14:paraId="6927B9D9" w14:textId="77777777" w:rsidR="00DA6C39" w:rsidRDefault="00DA6C39" w:rsidP="00586E32">
            <w:pPr>
              <w:pStyle w:val="TAC"/>
              <w:rPr>
                <w:ins w:id="9757" w:author="1989" w:date="2024-03-27T22:10:00Z"/>
                <w:rFonts w:eastAsia="Malgun Gothic" w:cs="Arial"/>
                <w:kern w:val="2"/>
                <w:szCs w:val="18"/>
                <w:lang w:val="fi-FI" w:eastAsia="ko-KR"/>
              </w:rPr>
            </w:pPr>
            <w:ins w:id="9758" w:author="1989" w:date="2024-03-27T22:10:00Z">
              <w:r w:rsidRPr="003C4CEC">
                <w:t>50</w:t>
              </w:r>
            </w:ins>
          </w:p>
        </w:tc>
        <w:tc>
          <w:tcPr>
            <w:tcW w:w="1314" w:type="dxa"/>
            <w:shd w:val="clear" w:color="auto" w:fill="auto"/>
            <w:noWrap/>
            <w:vAlign w:val="center"/>
            <w:tcPrChange w:id="9759" w:author="1989" w:date="2024-03-27T13:57:00Z">
              <w:tcPr>
                <w:tcW w:w="1314" w:type="dxa"/>
                <w:shd w:val="clear" w:color="auto" w:fill="auto"/>
                <w:noWrap/>
                <w:vAlign w:val="center"/>
              </w:tcPr>
            </w:tcPrChange>
          </w:tcPr>
          <w:p w14:paraId="34119AA4" w14:textId="77777777" w:rsidR="00DA6C39" w:rsidRPr="0050585E" w:rsidRDefault="00DA6C39" w:rsidP="00586E32">
            <w:pPr>
              <w:pStyle w:val="TAC"/>
              <w:rPr>
                <w:ins w:id="9760" w:author="1989" w:date="2024-03-27T22:10:00Z"/>
                <w:rFonts w:cs="Arial"/>
                <w:szCs w:val="18"/>
                <w:lang w:val="fi-FI" w:eastAsia="fi-FI"/>
              </w:rPr>
            </w:pPr>
            <w:ins w:id="9761" w:author="1989" w:date="2024-03-27T22:10:00Z">
              <w:r>
                <w:t>3450</w:t>
              </w:r>
            </w:ins>
          </w:p>
        </w:tc>
        <w:tc>
          <w:tcPr>
            <w:tcW w:w="867" w:type="dxa"/>
            <w:shd w:val="clear" w:color="auto" w:fill="auto"/>
            <w:vAlign w:val="center"/>
            <w:tcPrChange w:id="9762" w:author="1989" w:date="2024-03-27T13:57:00Z">
              <w:tcPr>
                <w:tcW w:w="867" w:type="dxa"/>
                <w:shd w:val="clear" w:color="auto" w:fill="auto"/>
                <w:vAlign w:val="center"/>
              </w:tcPr>
            </w:tcPrChange>
          </w:tcPr>
          <w:p w14:paraId="22665322" w14:textId="77777777" w:rsidR="00DA6C39" w:rsidRDefault="00DA6C39" w:rsidP="00586E32">
            <w:pPr>
              <w:pStyle w:val="TAC"/>
              <w:rPr>
                <w:ins w:id="9763" w:author="1989" w:date="2024-03-27T22:10:00Z"/>
                <w:rFonts w:cs="Arial"/>
                <w:szCs w:val="18"/>
                <w:lang w:val="fi-FI" w:eastAsia="fi-FI"/>
              </w:rPr>
            </w:pPr>
            <w:ins w:id="9764" w:author="1989" w:date="2024-03-27T22:10:00Z">
              <w:r>
                <w:t>N/A</w:t>
              </w:r>
            </w:ins>
          </w:p>
        </w:tc>
        <w:tc>
          <w:tcPr>
            <w:tcW w:w="1248" w:type="dxa"/>
            <w:shd w:val="clear" w:color="auto" w:fill="auto"/>
            <w:vAlign w:val="center"/>
            <w:tcPrChange w:id="9765" w:author="1989" w:date="2024-03-27T13:57:00Z">
              <w:tcPr>
                <w:tcW w:w="1248" w:type="dxa"/>
                <w:shd w:val="clear" w:color="auto" w:fill="auto"/>
                <w:vAlign w:val="center"/>
              </w:tcPr>
            </w:tcPrChange>
          </w:tcPr>
          <w:p w14:paraId="4A8FF2C1" w14:textId="77777777" w:rsidR="00DA6C39" w:rsidRPr="0050585E" w:rsidRDefault="00DA6C39" w:rsidP="00586E32">
            <w:pPr>
              <w:pStyle w:val="TAC"/>
              <w:rPr>
                <w:ins w:id="9766" w:author="1989" w:date="2024-03-27T22:10:00Z"/>
                <w:rFonts w:eastAsia="Malgun Gothic" w:cs="Arial"/>
                <w:szCs w:val="18"/>
                <w:lang w:val="fi-FI" w:eastAsia="ko-KR"/>
              </w:rPr>
            </w:pPr>
            <w:ins w:id="9767" w:author="1989" w:date="2024-03-27T22:10:00Z">
              <w:r>
                <w:t>N/A</w:t>
              </w:r>
            </w:ins>
          </w:p>
        </w:tc>
      </w:tr>
      <w:tr w:rsidR="00DA6C39" w:rsidRPr="00AC4FBC" w14:paraId="27DF868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76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769" w:author="1989" w:date="2024-03-27T22:10:00Z"/>
          <w:trPrChange w:id="9770"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771" w:author="1989" w:date="2024-03-27T13:57:00Z">
              <w:tcPr>
                <w:tcW w:w="1928" w:type="dxa"/>
                <w:tcBorders>
                  <w:bottom w:val="nil"/>
                </w:tcBorders>
                <w:shd w:val="clear" w:color="auto" w:fill="auto"/>
                <w:vAlign w:val="center"/>
              </w:tcPr>
            </w:tcPrChange>
          </w:tcPr>
          <w:p w14:paraId="09064F71" w14:textId="77777777" w:rsidR="00DA6C39" w:rsidRPr="00AC4FBC" w:rsidRDefault="00DA6C39" w:rsidP="00586E32">
            <w:pPr>
              <w:pStyle w:val="TAC"/>
              <w:rPr>
                <w:ins w:id="9772" w:author="1989" w:date="2024-03-27T22:10:00Z"/>
                <w:rFonts w:cs="Arial"/>
              </w:rPr>
            </w:pPr>
          </w:p>
        </w:tc>
        <w:tc>
          <w:tcPr>
            <w:tcW w:w="1146" w:type="dxa"/>
            <w:tcBorders>
              <w:left w:val="single" w:sz="4" w:space="0" w:color="auto"/>
            </w:tcBorders>
            <w:shd w:val="clear" w:color="auto" w:fill="auto"/>
            <w:vAlign w:val="center"/>
            <w:tcPrChange w:id="9773" w:author="1989" w:date="2024-03-27T13:57:00Z">
              <w:tcPr>
                <w:tcW w:w="1146" w:type="dxa"/>
                <w:shd w:val="clear" w:color="auto" w:fill="auto"/>
                <w:vAlign w:val="center"/>
              </w:tcPr>
            </w:tcPrChange>
          </w:tcPr>
          <w:p w14:paraId="5222498A" w14:textId="77777777" w:rsidR="00DA6C39" w:rsidRPr="0050585E" w:rsidRDefault="00DA6C39" w:rsidP="00586E32">
            <w:pPr>
              <w:pStyle w:val="TAC"/>
              <w:rPr>
                <w:ins w:id="9774" w:author="1989" w:date="2024-03-27T22:10:00Z"/>
                <w:rFonts w:cs="Arial"/>
                <w:szCs w:val="18"/>
                <w:lang w:val="fi-FI" w:eastAsia="fi-FI"/>
              </w:rPr>
            </w:pPr>
            <w:ins w:id="9775" w:author="1989" w:date="2024-03-27T22:10:00Z">
              <w:r>
                <w:t>1</w:t>
              </w:r>
            </w:ins>
          </w:p>
        </w:tc>
        <w:tc>
          <w:tcPr>
            <w:tcW w:w="1481" w:type="dxa"/>
            <w:shd w:val="clear" w:color="auto" w:fill="auto"/>
            <w:noWrap/>
            <w:vAlign w:val="center"/>
            <w:tcPrChange w:id="9776" w:author="1989" w:date="2024-03-27T13:57:00Z">
              <w:tcPr>
                <w:tcW w:w="1481" w:type="dxa"/>
                <w:shd w:val="clear" w:color="auto" w:fill="auto"/>
                <w:noWrap/>
                <w:vAlign w:val="center"/>
              </w:tcPr>
            </w:tcPrChange>
          </w:tcPr>
          <w:p w14:paraId="086C0269" w14:textId="77777777" w:rsidR="00DA6C39" w:rsidRDefault="00DA6C39" w:rsidP="00586E32">
            <w:pPr>
              <w:pStyle w:val="TAC"/>
              <w:rPr>
                <w:ins w:id="9777" w:author="1989" w:date="2024-03-27T22:10:00Z"/>
                <w:rFonts w:cs="Arial"/>
                <w:szCs w:val="18"/>
                <w:lang w:val="fi-FI" w:eastAsia="fi-FI"/>
              </w:rPr>
            </w:pPr>
            <w:ins w:id="9778" w:author="1989" w:date="2024-03-27T22:10:00Z">
              <w:r w:rsidRPr="003C4CEC">
                <w:t>1950</w:t>
              </w:r>
            </w:ins>
          </w:p>
        </w:tc>
        <w:tc>
          <w:tcPr>
            <w:tcW w:w="779" w:type="dxa"/>
            <w:shd w:val="clear" w:color="auto" w:fill="auto"/>
            <w:noWrap/>
            <w:vAlign w:val="center"/>
            <w:tcPrChange w:id="9779" w:author="1989" w:date="2024-03-27T13:57:00Z">
              <w:tcPr>
                <w:tcW w:w="779" w:type="dxa"/>
                <w:shd w:val="clear" w:color="auto" w:fill="auto"/>
                <w:noWrap/>
                <w:vAlign w:val="center"/>
              </w:tcPr>
            </w:tcPrChange>
          </w:tcPr>
          <w:p w14:paraId="32A5305D" w14:textId="77777777" w:rsidR="00DA6C39" w:rsidRPr="003C4CEC" w:rsidRDefault="00DA6C39" w:rsidP="00586E32">
            <w:pPr>
              <w:pStyle w:val="TAC"/>
              <w:rPr>
                <w:ins w:id="9780" w:author="1989" w:date="2024-03-27T22:10:00Z"/>
                <w:rFonts w:eastAsia="Malgun Gothic" w:cs="Arial"/>
                <w:kern w:val="2"/>
                <w:szCs w:val="18"/>
                <w:lang w:val="fi-FI" w:eastAsia="ko-KR"/>
              </w:rPr>
            </w:pPr>
            <w:ins w:id="9781" w:author="1989" w:date="2024-03-27T22:10:00Z">
              <w:r w:rsidRPr="003C4CEC">
                <w:t>5</w:t>
              </w:r>
            </w:ins>
          </w:p>
        </w:tc>
        <w:tc>
          <w:tcPr>
            <w:tcW w:w="721" w:type="dxa"/>
            <w:shd w:val="clear" w:color="auto" w:fill="auto"/>
            <w:noWrap/>
            <w:vAlign w:val="center"/>
            <w:tcPrChange w:id="9782" w:author="1989" w:date="2024-03-27T13:57:00Z">
              <w:tcPr>
                <w:tcW w:w="721" w:type="dxa"/>
                <w:shd w:val="clear" w:color="auto" w:fill="auto"/>
                <w:noWrap/>
                <w:vAlign w:val="center"/>
              </w:tcPr>
            </w:tcPrChange>
          </w:tcPr>
          <w:p w14:paraId="063D3ECC" w14:textId="77777777" w:rsidR="00DA6C39" w:rsidRDefault="00DA6C39" w:rsidP="00586E32">
            <w:pPr>
              <w:pStyle w:val="TAC"/>
              <w:rPr>
                <w:ins w:id="9783" w:author="1989" w:date="2024-03-27T22:10:00Z"/>
                <w:rFonts w:eastAsia="Malgun Gothic" w:cs="Arial"/>
                <w:kern w:val="2"/>
                <w:szCs w:val="18"/>
                <w:lang w:val="fi-FI" w:eastAsia="ko-KR"/>
              </w:rPr>
            </w:pPr>
            <w:ins w:id="9784" w:author="1989" w:date="2024-03-27T22:10:00Z">
              <w:r w:rsidRPr="003C4CEC">
                <w:t>25</w:t>
              </w:r>
            </w:ins>
          </w:p>
        </w:tc>
        <w:tc>
          <w:tcPr>
            <w:tcW w:w="1314" w:type="dxa"/>
            <w:shd w:val="clear" w:color="auto" w:fill="auto"/>
            <w:noWrap/>
            <w:vAlign w:val="center"/>
            <w:tcPrChange w:id="9785" w:author="1989" w:date="2024-03-27T13:57:00Z">
              <w:tcPr>
                <w:tcW w:w="1314" w:type="dxa"/>
                <w:shd w:val="clear" w:color="auto" w:fill="auto"/>
                <w:noWrap/>
                <w:vAlign w:val="center"/>
              </w:tcPr>
            </w:tcPrChange>
          </w:tcPr>
          <w:p w14:paraId="769ED7DF" w14:textId="77777777" w:rsidR="00DA6C39" w:rsidRPr="0050585E" w:rsidRDefault="00DA6C39" w:rsidP="00586E32">
            <w:pPr>
              <w:pStyle w:val="TAC"/>
              <w:rPr>
                <w:ins w:id="9786" w:author="1989" w:date="2024-03-27T22:10:00Z"/>
                <w:rFonts w:cs="Arial"/>
                <w:szCs w:val="18"/>
                <w:lang w:val="fi-FI" w:eastAsia="fi-FI"/>
              </w:rPr>
            </w:pPr>
            <w:ins w:id="9787" w:author="1989" w:date="2024-03-27T22:10:00Z">
              <w:r>
                <w:t>2140</w:t>
              </w:r>
            </w:ins>
          </w:p>
        </w:tc>
        <w:tc>
          <w:tcPr>
            <w:tcW w:w="867" w:type="dxa"/>
            <w:shd w:val="clear" w:color="auto" w:fill="auto"/>
            <w:vAlign w:val="center"/>
            <w:tcPrChange w:id="9788" w:author="1989" w:date="2024-03-27T13:57:00Z">
              <w:tcPr>
                <w:tcW w:w="867" w:type="dxa"/>
                <w:shd w:val="clear" w:color="auto" w:fill="auto"/>
                <w:vAlign w:val="center"/>
              </w:tcPr>
            </w:tcPrChange>
          </w:tcPr>
          <w:p w14:paraId="46CC75F4" w14:textId="77777777" w:rsidR="00DA6C39" w:rsidRDefault="00DA6C39" w:rsidP="00586E32">
            <w:pPr>
              <w:pStyle w:val="TAC"/>
              <w:rPr>
                <w:ins w:id="9789" w:author="1989" w:date="2024-03-27T22:10:00Z"/>
                <w:rFonts w:cs="Arial"/>
                <w:szCs w:val="18"/>
                <w:lang w:val="fi-FI" w:eastAsia="fi-FI"/>
              </w:rPr>
            </w:pPr>
            <w:ins w:id="9790" w:author="1989" w:date="2024-03-27T22:10:00Z">
              <w:r>
                <w:t>N/A</w:t>
              </w:r>
            </w:ins>
          </w:p>
        </w:tc>
        <w:tc>
          <w:tcPr>
            <w:tcW w:w="1248" w:type="dxa"/>
            <w:shd w:val="clear" w:color="auto" w:fill="auto"/>
            <w:vAlign w:val="center"/>
            <w:tcPrChange w:id="9791" w:author="1989" w:date="2024-03-27T13:57:00Z">
              <w:tcPr>
                <w:tcW w:w="1248" w:type="dxa"/>
                <w:shd w:val="clear" w:color="auto" w:fill="auto"/>
                <w:vAlign w:val="center"/>
              </w:tcPr>
            </w:tcPrChange>
          </w:tcPr>
          <w:p w14:paraId="2CD5F9DE" w14:textId="77777777" w:rsidR="00DA6C39" w:rsidRPr="0050585E" w:rsidRDefault="00DA6C39" w:rsidP="00586E32">
            <w:pPr>
              <w:pStyle w:val="TAC"/>
              <w:rPr>
                <w:ins w:id="9792" w:author="1989" w:date="2024-03-27T22:10:00Z"/>
                <w:rFonts w:eastAsia="Malgun Gothic" w:cs="Arial"/>
                <w:szCs w:val="18"/>
                <w:lang w:val="fi-FI" w:eastAsia="ko-KR"/>
              </w:rPr>
            </w:pPr>
            <w:ins w:id="9793" w:author="1989" w:date="2024-03-27T22:10:00Z">
              <w:r>
                <w:t>N/A</w:t>
              </w:r>
            </w:ins>
          </w:p>
        </w:tc>
      </w:tr>
      <w:tr w:rsidR="00DA6C39" w:rsidRPr="00AC4FBC" w14:paraId="00B3113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79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795" w:author="1989" w:date="2024-03-27T22:10:00Z"/>
          <w:trPrChange w:id="9796"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9797" w:author="1989" w:date="2024-03-27T13:57:00Z">
              <w:tcPr>
                <w:tcW w:w="1928" w:type="dxa"/>
                <w:tcBorders>
                  <w:bottom w:val="nil"/>
                </w:tcBorders>
                <w:shd w:val="clear" w:color="auto" w:fill="auto"/>
                <w:vAlign w:val="center"/>
              </w:tcPr>
            </w:tcPrChange>
          </w:tcPr>
          <w:p w14:paraId="4538AA75" w14:textId="77777777" w:rsidR="00DA6C39" w:rsidRPr="00AC4FBC" w:rsidRDefault="00DA6C39" w:rsidP="00586E32">
            <w:pPr>
              <w:pStyle w:val="TAC"/>
              <w:rPr>
                <w:ins w:id="9798" w:author="1989" w:date="2024-03-27T22:10:00Z"/>
                <w:rFonts w:cs="Arial"/>
              </w:rPr>
            </w:pPr>
          </w:p>
        </w:tc>
        <w:tc>
          <w:tcPr>
            <w:tcW w:w="1146" w:type="dxa"/>
            <w:tcBorders>
              <w:left w:val="single" w:sz="4" w:space="0" w:color="auto"/>
            </w:tcBorders>
            <w:shd w:val="clear" w:color="auto" w:fill="auto"/>
            <w:vAlign w:val="center"/>
            <w:tcPrChange w:id="9799" w:author="1989" w:date="2024-03-27T13:57:00Z">
              <w:tcPr>
                <w:tcW w:w="1146" w:type="dxa"/>
                <w:shd w:val="clear" w:color="auto" w:fill="auto"/>
                <w:vAlign w:val="center"/>
              </w:tcPr>
            </w:tcPrChange>
          </w:tcPr>
          <w:p w14:paraId="29F013EF" w14:textId="77777777" w:rsidR="00DA6C39" w:rsidRPr="0050585E" w:rsidRDefault="00DA6C39" w:rsidP="00586E32">
            <w:pPr>
              <w:pStyle w:val="TAC"/>
              <w:rPr>
                <w:ins w:id="9800" w:author="1989" w:date="2024-03-27T22:10:00Z"/>
                <w:rFonts w:cs="Arial"/>
                <w:szCs w:val="18"/>
                <w:lang w:val="fi-FI" w:eastAsia="fi-FI"/>
              </w:rPr>
            </w:pPr>
            <w:ins w:id="9801" w:author="1989" w:date="2024-03-27T22:10:00Z">
              <w:r>
                <w:t>21</w:t>
              </w:r>
            </w:ins>
          </w:p>
        </w:tc>
        <w:tc>
          <w:tcPr>
            <w:tcW w:w="1481" w:type="dxa"/>
            <w:shd w:val="clear" w:color="auto" w:fill="auto"/>
            <w:noWrap/>
            <w:vAlign w:val="center"/>
            <w:tcPrChange w:id="9802" w:author="1989" w:date="2024-03-27T13:57:00Z">
              <w:tcPr>
                <w:tcW w:w="1481" w:type="dxa"/>
                <w:shd w:val="clear" w:color="auto" w:fill="auto"/>
                <w:noWrap/>
                <w:vAlign w:val="center"/>
              </w:tcPr>
            </w:tcPrChange>
          </w:tcPr>
          <w:p w14:paraId="7A3991F6" w14:textId="77777777" w:rsidR="00DA6C39" w:rsidRDefault="00DA6C39" w:rsidP="00586E32">
            <w:pPr>
              <w:pStyle w:val="TAC"/>
              <w:rPr>
                <w:ins w:id="9803" w:author="1989" w:date="2024-03-27T22:10:00Z"/>
                <w:rFonts w:cs="Arial"/>
                <w:szCs w:val="18"/>
                <w:lang w:val="fi-FI" w:eastAsia="fi-FI"/>
              </w:rPr>
            </w:pPr>
            <w:ins w:id="9804" w:author="1989" w:date="2024-03-27T22:10:00Z">
              <w:r>
                <w:t>N/A</w:t>
              </w:r>
            </w:ins>
          </w:p>
        </w:tc>
        <w:tc>
          <w:tcPr>
            <w:tcW w:w="779" w:type="dxa"/>
            <w:shd w:val="clear" w:color="auto" w:fill="auto"/>
            <w:noWrap/>
            <w:vAlign w:val="center"/>
            <w:tcPrChange w:id="9805" w:author="1989" w:date="2024-03-27T13:57:00Z">
              <w:tcPr>
                <w:tcW w:w="779" w:type="dxa"/>
                <w:shd w:val="clear" w:color="auto" w:fill="auto"/>
                <w:noWrap/>
                <w:vAlign w:val="center"/>
              </w:tcPr>
            </w:tcPrChange>
          </w:tcPr>
          <w:p w14:paraId="0DA177EA" w14:textId="77777777" w:rsidR="00DA6C39" w:rsidRPr="003C4CEC" w:rsidRDefault="00DA6C39" w:rsidP="00586E32">
            <w:pPr>
              <w:pStyle w:val="TAC"/>
              <w:rPr>
                <w:ins w:id="9806" w:author="1989" w:date="2024-03-27T22:10:00Z"/>
                <w:rFonts w:eastAsia="Malgun Gothic" w:cs="Arial"/>
                <w:kern w:val="2"/>
                <w:szCs w:val="18"/>
                <w:lang w:val="fi-FI" w:eastAsia="ko-KR"/>
              </w:rPr>
            </w:pPr>
            <w:ins w:id="9807" w:author="1989" w:date="2024-03-27T22:10:00Z">
              <w:r w:rsidRPr="003C4CEC">
                <w:t>5</w:t>
              </w:r>
            </w:ins>
          </w:p>
        </w:tc>
        <w:tc>
          <w:tcPr>
            <w:tcW w:w="721" w:type="dxa"/>
            <w:shd w:val="clear" w:color="auto" w:fill="auto"/>
            <w:noWrap/>
            <w:vAlign w:val="center"/>
            <w:tcPrChange w:id="9808" w:author="1989" w:date="2024-03-27T13:57:00Z">
              <w:tcPr>
                <w:tcW w:w="721" w:type="dxa"/>
                <w:shd w:val="clear" w:color="auto" w:fill="auto"/>
                <w:noWrap/>
                <w:vAlign w:val="center"/>
              </w:tcPr>
            </w:tcPrChange>
          </w:tcPr>
          <w:p w14:paraId="06821511" w14:textId="77777777" w:rsidR="00DA6C39" w:rsidRDefault="00DA6C39" w:rsidP="00586E32">
            <w:pPr>
              <w:pStyle w:val="TAC"/>
              <w:rPr>
                <w:ins w:id="9809" w:author="1989" w:date="2024-03-27T22:10:00Z"/>
                <w:rFonts w:eastAsia="Malgun Gothic" w:cs="Arial"/>
                <w:kern w:val="2"/>
                <w:szCs w:val="18"/>
                <w:lang w:val="fi-FI" w:eastAsia="ko-KR"/>
              </w:rPr>
            </w:pPr>
            <w:ins w:id="9810" w:author="1989" w:date="2024-03-27T22:10:00Z">
              <w:r>
                <w:t>N/A</w:t>
              </w:r>
            </w:ins>
          </w:p>
        </w:tc>
        <w:tc>
          <w:tcPr>
            <w:tcW w:w="1314" w:type="dxa"/>
            <w:shd w:val="clear" w:color="auto" w:fill="auto"/>
            <w:noWrap/>
            <w:vAlign w:val="center"/>
            <w:tcPrChange w:id="9811" w:author="1989" w:date="2024-03-27T13:57:00Z">
              <w:tcPr>
                <w:tcW w:w="1314" w:type="dxa"/>
                <w:shd w:val="clear" w:color="auto" w:fill="auto"/>
                <w:noWrap/>
                <w:vAlign w:val="center"/>
              </w:tcPr>
            </w:tcPrChange>
          </w:tcPr>
          <w:p w14:paraId="476EE479" w14:textId="77777777" w:rsidR="00DA6C39" w:rsidRPr="0050585E" w:rsidRDefault="00DA6C39" w:rsidP="00586E32">
            <w:pPr>
              <w:pStyle w:val="TAC"/>
              <w:rPr>
                <w:ins w:id="9812" w:author="1989" w:date="2024-03-27T22:10:00Z"/>
                <w:rFonts w:cs="Arial"/>
                <w:szCs w:val="18"/>
                <w:lang w:val="fi-FI" w:eastAsia="fi-FI"/>
              </w:rPr>
            </w:pPr>
            <w:ins w:id="9813" w:author="1989" w:date="2024-03-27T22:10:00Z">
              <w:r>
                <w:t>1500</w:t>
              </w:r>
            </w:ins>
          </w:p>
        </w:tc>
        <w:tc>
          <w:tcPr>
            <w:tcW w:w="867" w:type="dxa"/>
            <w:shd w:val="clear" w:color="auto" w:fill="auto"/>
            <w:vAlign w:val="center"/>
            <w:tcPrChange w:id="9814" w:author="1989" w:date="2024-03-27T13:57:00Z">
              <w:tcPr>
                <w:tcW w:w="867" w:type="dxa"/>
                <w:shd w:val="clear" w:color="auto" w:fill="auto"/>
                <w:vAlign w:val="center"/>
              </w:tcPr>
            </w:tcPrChange>
          </w:tcPr>
          <w:p w14:paraId="043FD1C0" w14:textId="77777777" w:rsidR="00DA6C39" w:rsidRDefault="00DA6C39" w:rsidP="00586E32">
            <w:pPr>
              <w:pStyle w:val="TAC"/>
              <w:rPr>
                <w:ins w:id="9815" w:author="1989" w:date="2024-03-27T22:10:00Z"/>
                <w:rFonts w:cs="Arial"/>
                <w:szCs w:val="18"/>
                <w:lang w:val="fi-FI" w:eastAsia="fi-FI"/>
              </w:rPr>
            </w:pPr>
            <w:ins w:id="9816" w:author="1989" w:date="2024-03-27T22:10:00Z">
              <w:r>
                <w:t>14.9</w:t>
              </w:r>
            </w:ins>
          </w:p>
        </w:tc>
        <w:tc>
          <w:tcPr>
            <w:tcW w:w="1248" w:type="dxa"/>
            <w:shd w:val="clear" w:color="auto" w:fill="auto"/>
            <w:vAlign w:val="center"/>
            <w:tcPrChange w:id="9817" w:author="1989" w:date="2024-03-27T13:57:00Z">
              <w:tcPr>
                <w:tcW w:w="1248" w:type="dxa"/>
                <w:shd w:val="clear" w:color="auto" w:fill="auto"/>
                <w:vAlign w:val="center"/>
              </w:tcPr>
            </w:tcPrChange>
          </w:tcPr>
          <w:p w14:paraId="1F5E536C" w14:textId="77777777" w:rsidR="00DA6C39" w:rsidRPr="0050585E" w:rsidRDefault="00DA6C39" w:rsidP="00586E32">
            <w:pPr>
              <w:pStyle w:val="TAC"/>
              <w:rPr>
                <w:ins w:id="9818" w:author="1989" w:date="2024-03-27T22:10:00Z"/>
                <w:rFonts w:eastAsia="Malgun Gothic" w:cs="Arial"/>
                <w:szCs w:val="18"/>
                <w:lang w:val="fi-FI" w:eastAsia="ko-KR"/>
              </w:rPr>
            </w:pPr>
            <w:ins w:id="9819" w:author="1989" w:date="2024-03-27T22:10:00Z">
              <w:r>
                <w:t>IMD5</w:t>
              </w:r>
            </w:ins>
          </w:p>
        </w:tc>
      </w:tr>
      <w:tr w:rsidR="00DA6C39" w:rsidRPr="00AC4FBC" w14:paraId="630B3D56"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82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821" w:author="1989" w:date="2024-03-27T22:10:00Z"/>
          <w:trPrChange w:id="9822"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9823" w:author="1989" w:date="2024-03-27T13:57:00Z">
              <w:tcPr>
                <w:tcW w:w="1928" w:type="dxa"/>
                <w:tcBorders>
                  <w:bottom w:val="nil"/>
                </w:tcBorders>
                <w:shd w:val="clear" w:color="auto" w:fill="auto"/>
                <w:vAlign w:val="center"/>
              </w:tcPr>
            </w:tcPrChange>
          </w:tcPr>
          <w:p w14:paraId="70A7CFDB" w14:textId="77777777" w:rsidR="00DA6C39" w:rsidRPr="00AC4FBC" w:rsidRDefault="00DA6C39" w:rsidP="00586E32">
            <w:pPr>
              <w:pStyle w:val="TAC"/>
              <w:rPr>
                <w:ins w:id="9824" w:author="1989" w:date="2024-03-27T22:10:00Z"/>
                <w:rFonts w:cs="Arial"/>
              </w:rPr>
            </w:pPr>
          </w:p>
        </w:tc>
        <w:tc>
          <w:tcPr>
            <w:tcW w:w="1146" w:type="dxa"/>
            <w:tcBorders>
              <w:left w:val="single" w:sz="4" w:space="0" w:color="auto"/>
            </w:tcBorders>
            <w:shd w:val="clear" w:color="auto" w:fill="auto"/>
            <w:vAlign w:val="center"/>
            <w:tcPrChange w:id="9825" w:author="1989" w:date="2024-03-27T13:57:00Z">
              <w:tcPr>
                <w:tcW w:w="1146" w:type="dxa"/>
                <w:shd w:val="clear" w:color="auto" w:fill="auto"/>
                <w:vAlign w:val="center"/>
              </w:tcPr>
            </w:tcPrChange>
          </w:tcPr>
          <w:p w14:paraId="70DDE7D6" w14:textId="77777777" w:rsidR="00DA6C39" w:rsidRPr="0050585E" w:rsidRDefault="00DA6C39" w:rsidP="00586E32">
            <w:pPr>
              <w:pStyle w:val="TAC"/>
              <w:rPr>
                <w:ins w:id="9826" w:author="1989" w:date="2024-03-27T22:10:00Z"/>
                <w:rFonts w:cs="Arial"/>
                <w:szCs w:val="18"/>
                <w:lang w:val="fi-FI" w:eastAsia="fi-FI"/>
              </w:rPr>
            </w:pPr>
            <w:ins w:id="9827" w:author="1989" w:date="2024-03-27T22:10:00Z">
              <w:r>
                <w:t>n78</w:t>
              </w:r>
            </w:ins>
          </w:p>
        </w:tc>
        <w:tc>
          <w:tcPr>
            <w:tcW w:w="1481" w:type="dxa"/>
            <w:shd w:val="clear" w:color="auto" w:fill="auto"/>
            <w:noWrap/>
            <w:vAlign w:val="center"/>
            <w:tcPrChange w:id="9828" w:author="1989" w:date="2024-03-27T13:57:00Z">
              <w:tcPr>
                <w:tcW w:w="1481" w:type="dxa"/>
                <w:shd w:val="clear" w:color="auto" w:fill="auto"/>
                <w:noWrap/>
                <w:vAlign w:val="center"/>
              </w:tcPr>
            </w:tcPrChange>
          </w:tcPr>
          <w:p w14:paraId="0C13FC0D" w14:textId="77777777" w:rsidR="00DA6C39" w:rsidRDefault="00DA6C39" w:rsidP="00586E32">
            <w:pPr>
              <w:pStyle w:val="TAC"/>
              <w:rPr>
                <w:ins w:id="9829" w:author="1989" w:date="2024-03-27T22:10:00Z"/>
                <w:rFonts w:cs="Arial"/>
                <w:szCs w:val="18"/>
                <w:lang w:val="fi-FI" w:eastAsia="fi-FI"/>
              </w:rPr>
            </w:pPr>
            <w:ins w:id="9830" w:author="1989" w:date="2024-03-27T22:10:00Z">
              <w:r w:rsidRPr="003C4CEC">
                <w:t>3675</w:t>
              </w:r>
            </w:ins>
          </w:p>
        </w:tc>
        <w:tc>
          <w:tcPr>
            <w:tcW w:w="779" w:type="dxa"/>
            <w:shd w:val="clear" w:color="auto" w:fill="auto"/>
            <w:noWrap/>
            <w:vAlign w:val="center"/>
            <w:tcPrChange w:id="9831" w:author="1989" w:date="2024-03-27T13:57:00Z">
              <w:tcPr>
                <w:tcW w:w="779" w:type="dxa"/>
                <w:shd w:val="clear" w:color="auto" w:fill="auto"/>
                <w:noWrap/>
                <w:vAlign w:val="center"/>
              </w:tcPr>
            </w:tcPrChange>
          </w:tcPr>
          <w:p w14:paraId="75B92336" w14:textId="77777777" w:rsidR="00DA6C39" w:rsidRPr="003C4CEC" w:rsidRDefault="00DA6C39" w:rsidP="00586E32">
            <w:pPr>
              <w:pStyle w:val="TAC"/>
              <w:rPr>
                <w:ins w:id="9832" w:author="1989" w:date="2024-03-27T22:10:00Z"/>
                <w:rFonts w:eastAsia="Malgun Gothic" w:cs="Arial"/>
                <w:kern w:val="2"/>
                <w:szCs w:val="18"/>
                <w:lang w:val="fi-FI" w:eastAsia="ko-KR"/>
              </w:rPr>
            </w:pPr>
            <w:ins w:id="9833" w:author="1989" w:date="2024-03-27T22:10:00Z">
              <w:r w:rsidRPr="003C4CEC">
                <w:t>10</w:t>
              </w:r>
            </w:ins>
          </w:p>
        </w:tc>
        <w:tc>
          <w:tcPr>
            <w:tcW w:w="721" w:type="dxa"/>
            <w:shd w:val="clear" w:color="auto" w:fill="auto"/>
            <w:noWrap/>
            <w:vAlign w:val="center"/>
            <w:tcPrChange w:id="9834" w:author="1989" w:date="2024-03-27T13:57:00Z">
              <w:tcPr>
                <w:tcW w:w="721" w:type="dxa"/>
                <w:shd w:val="clear" w:color="auto" w:fill="auto"/>
                <w:noWrap/>
                <w:vAlign w:val="center"/>
              </w:tcPr>
            </w:tcPrChange>
          </w:tcPr>
          <w:p w14:paraId="5A88BA10" w14:textId="77777777" w:rsidR="00DA6C39" w:rsidRDefault="00DA6C39" w:rsidP="00586E32">
            <w:pPr>
              <w:pStyle w:val="TAC"/>
              <w:rPr>
                <w:ins w:id="9835" w:author="1989" w:date="2024-03-27T22:10:00Z"/>
                <w:rFonts w:eastAsia="Malgun Gothic" w:cs="Arial"/>
                <w:kern w:val="2"/>
                <w:szCs w:val="18"/>
                <w:lang w:val="fi-FI" w:eastAsia="ko-KR"/>
              </w:rPr>
            </w:pPr>
            <w:ins w:id="9836" w:author="1989" w:date="2024-03-27T22:10:00Z">
              <w:r w:rsidRPr="003C4CEC">
                <w:t>50</w:t>
              </w:r>
            </w:ins>
          </w:p>
        </w:tc>
        <w:tc>
          <w:tcPr>
            <w:tcW w:w="1314" w:type="dxa"/>
            <w:shd w:val="clear" w:color="auto" w:fill="auto"/>
            <w:noWrap/>
            <w:vAlign w:val="center"/>
            <w:tcPrChange w:id="9837" w:author="1989" w:date="2024-03-27T13:57:00Z">
              <w:tcPr>
                <w:tcW w:w="1314" w:type="dxa"/>
                <w:shd w:val="clear" w:color="auto" w:fill="auto"/>
                <w:noWrap/>
                <w:vAlign w:val="center"/>
              </w:tcPr>
            </w:tcPrChange>
          </w:tcPr>
          <w:p w14:paraId="4A56E3EF" w14:textId="77777777" w:rsidR="00DA6C39" w:rsidRPr="0050585E" w:rsidRDefault="00DA6C39" w:rsidP="00586E32">
            <w:pPr>
              <w:pStyle w:val="TAC"/>
              <w:rPr>
                <w:ins w:id="9838" w:author="1989" w:date="2024-03-27T22:10:00Z"/>
                <w:rFonts w:cs="Arial"/>
                <w:szCs w:val="18"/>
                <w:lang w:val="fi-FI" w:eastAsia="fi-FI"/>
              </w:rPr>
            </w:pPr>
            <w:ins w:id="9839" w:author="1989" w:date="2024-03-27T22:10:00Z">
              <w:r>
                <w:t>3675</w:t>
              </w:r>
            </w:ins>
          </w:p>
        </w:tc>
        <w:tc>
          <w:tcPr>
            <w:tcW w:w="867" w:type="dxa"/>
            <w:shd w:val="clear" w:color="auto" w:fill="auto"/>
            <w:vAlign w:val="center"/>
            <w:tcPrChange w:id="9840" w:author="1989" w:date="2024-03-27T13:57:00Z">
              <w:tcPr>
                <w:tcW w:w="867" w:type="dxa"/>
                <w:shd w:val="clear" w:color="auto" w:fill="auto"/>
                <w:vAlign w:val="center"/>
              </w:tcPr>
            </w:tcPrChange>
          </w:tcPr>
          <w:p w14:paraId="027325CA" w14:textId="77777777" w:rsidR="00DA6C39" w:rsidRDefault="00DA6C39" w:rsidP="00586E32">
            <w:pPr>
              <w:pStyle w:val="TAC"/>
              <w:rPr>
                <w:ins w:id="9841" w:author="1989" w:date="2024-03-27T22:10:00Z"/>
                <w:rFonts w:cs="Arial"/>
                <w:szCs w:val="18"/>
                <w:lang w:val="fi-FI" w:eastAsia="fi-FI"/>
              </w:rPr>
            </w:pPr>
            <w:ins w:id="9842" w:author="1989" w:date="2024-03-27T22:10:00Z">
              <w:r>
                <w:t>N/A</w:t>
              </w:r>
            </w:ins>
          </w:p>
        </w:tc>
        <w:tc>
          <w:tcPr>
            <w:tcW w:w="1248" w:type="dxa"/>
            <w:shd w:val="clear" w:color="auto" w:fill="auto"/>
            <w:vAlign w:val="center"/>
            <w:tcPrChange w:id="9843" w:author="1989" w:date="2024-03-27T13:57:00Z">
              <w:tcPr>
                <w:tcW w:w="1248" w:type="dxa"/>
                <w:shd w:val="clear" w:color="auto" w:fill="auto"/>
                <w:vAlign w:val="center"/>
              </w:tcPr>
            </w:tcPrChange>
          </w:tcPr>
          <w:p w14:paraId="167D6152" w14:textId="77777777" w:rsidR="00DA6C39" w:rsidRPr="0050585E" w:rsidRDefault="00DA6C39" w:rsidP="00586E32">
            <w:pPr>
              <w:pStyle w:val="TAC"/>
              <w:rPr>
                <w:ins w:id="9844" w:author="1989" w:date="2024-03-27T22:10:00Z"/>
                <w:rFonts w:eastAsia="Malgun Gothic" w:cs="Arial"/>
                <w:szCs w:val="18"/>
                <w:lang w:val="fi-FI" w:eastAsia="ko-KR"/>
              </w:rPr>
            </w:pPr>
            <w:ins w:id="9845" w:author="1989" w:date="2024-03-27T22:10:00Z">
              <w:r>
                <w:t>N/A</w:t>
              </w:r>
            </w:ins>
          </w:p>
        </w:tc>
      </w:tr>
      <w:tr w:rsidR="00DA6C39" w:rsidRPr="00AC4FBC" w14:paraId="02B97B4F"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84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847" w:author="1989" w:date="2024-03-27T22:10:00Z"/>
          <w:trPrChange w:id="9848"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tcPrChange w:id="9849" w:author="1989" w:date="2024-03-27T13:57:00Z">
              <w:tcPr>
                <w:tcW w:w="1928" w:type="dxa"/>
                <w:tcBorders>
                  <w:bottom w:val="nil"/>
                </w:tcBorders>
                <w:shd w:val="clear" w:color="auto" w:fill="auto"/>
                <w:vAlign w:val="center"/>
              </w:tcPr>
            </w:tcPrChange>
          </w:tcPr>
          <w:p w14:paraId="413D0613" w14:textId="77777777" w:rsidR="00DA6C39" w:rsidRPr="00AC4FBC" w:rsidRDefault="00DA6C39" w:rsidP="00586E32">
            <w:pPr>
              <w:pStyle w:val="TAC"/>
              <w:rPr>
                <w:ins w:id="9850" w:author="1989" w:date="2024-03-27T22:10:00Z"/>
                <w:rFonts w:cs="Arial"/>
              </w:rPr>
            </w:pPr>
          </w:p>
        </w:tc>
        <w:tc>
          <w:tcPr>
            <w:tcW w:w="1146" w:type="dxa"/>
            <w:tcBorders>
              <w:left w:val="single" w:sz="4" w:space="0" w:color="auto"/>
            </w:tcBorders>
            <w:shd w:val="clear" w:color="auto" w:fill="auto"/>
            <w:vAlign w:val="center"/>
            <w:tcPrChange w:id="9851" w:author="1989" w:date="2024-03-27T13:57:00Z">
              <w:tcPr>
                <w:tcW w:w="1146" w:type="dxa"/>
                <w:shd w:val="clear" w:color="auto" w:fill="auto"/>
                <w:vAlign w:val="center"/>
              </w:tcPr>
            </w:tcPrChange>
          </w:tcPr>
          <w:p w14:paraId="5D1EEE14" w14:textId="77777777" w:rsidR="00DA6C39" w:rsidRPr="0050585E" w:rsidRDefault="00DA6C39" w:rsidP="00586E32">
            <w:pPr>
              <w:pStyle w:val="TAC"/>
              <w:rPr>
                <w:ins w:id="9852" w:author="1989" w:date="2024-03-27T22:10:00Z"/>
                <w:rFonts w:cs="Arial"/>
                <w:szCs w:val="18"/>
                <w:lang w:val="fi-FI" w:eastAsia="fi-FI"/>
              </w:rPr>
            </w:pPr>
            <w:ins w:id="9853" w:author="1989" w:date="2024-03-27T22:10:00Z">
              <w:r w:rsidRPr="00EF5447">
                <w:t>1</w:t>
              </w:r>
            </w:ins>
          </w:p>
        </w:tc>
        <w:tc>
          <w:tcPr>
            <w:tcW w:w="1481" w:type="dxa"/>
            <w:shd w:val="clear" w:color="auto" w:fill="auto"/>
            <w:noWrap/>
            <w:vAlign w:val="center"/>
            <w:tcPrChange w:id="9854" w:author="1989" w:date="2024-03-27T13:57:00Z">
              <w:tcPr>
                <w:tcW w:w="1481" w:type="dxa"/>
                <w:shd w:val="clear" w:color="auto" w:fill="auto"/>
                <w:noWrap/>
                <w:vAlign w:val="center"/>
              </w:tcPr>
            </w:tcPrChange>
          </w:tcPr>
          <w:p w14:paraId="06A053AE" w14:textId="77777777" w:rsidR="00DA6C39" w:rsidRDefault="00DA6C39" w:rsidP="00586E32">
            <w:pPr>
              <w:pStyle w:val="TAC"/>
              <w:rPr>
                <w:ins w:id="9855" w:author="1989" w:date="2024-03-27T22:10:00Z"/>
                <w:rFonts w:cs="Arial"/>
                <w:szCs w:val="18"/>
                <w:lang w:val="fi-FI" w:eastAsia="fi-FI"/>
              </w:rPr>
            </w:pPr>
            <w:ins w:id="9856" w:author="1989" w:date="2024-03-27T22:10:00Z">
              <w:r w:rsidRPr="003C4CEC">
                <w:t>N/A</w:t>
              </w:r>
            </w:ins>
          </w:p>
        </w:tc>
        <w:tc>
          <w:tcPr>
            <w:tcW w:w="779" w:type="dxa"/>
            <w:shd w:val="clear" w:color="auto" w:fill="auto"/>
            <w:noWrap/>
            <w:vAlign w:val="center"/>
            <w:tcPrChange w:id="9857" w:author="1989" w:date="2024-03-27T13:57:00Z">
              <w:tcPr>
                <w:tcW w:w="779" w:type="dxa"/>
                <w:shd w:val="clear" w:color="auto" w:fill="auto"/>
                <w:noWrap/>
                <w:vAlign w:val="center"/>
              </w:tcPr>
            </w:tcPrChange>
          </w:tcPr>
          <w:p w14:paraId="4FB6E897" w14:textId="77777777" w:rsidR="00DA6C39" w:rsidRPr="003C4CEC" w:rsidRDefault="00DA6C39" w:rsidP="00586E32">
            <w:pPr>
              <w:pStyle w:val="TAC"/>
              <w:rPr>
                <w:ins w:id="9858" w:author="1989" w:date="2024-03-27T22:10:00Z"/>
                <w:rFonts w:eastAsia="Malgun Gothic" w:cs="Arial"/>
                <w:kern w:val="2"/>
                <w:szCs w:val="18"/>
                <w:lang w:val="fi-FI" w:eastAsia="ko-KR"/>
              </w:rPr>
            </w:pPr>
            <w:ins w:id="9859" w:author="1989" w:date="2024-03-27T22:10:00Z">
              <w:r w:rsidRPr="003C4CEC">
                <w:t>N/A</w:t>
              </w:r>
            </w:ins>
          </w:p>
        </w:tc>
        <w:tc>
          <w:tcPr>
            <w:tcW w:w="721" w:type="dxa"/>
            <w:shd w:val="clear" w:color="auto" w:fill="auto"/>
            <w:noWrap/>
            <w:vAlign w:val="center"/>
            <w:tcPrChange w:id="9860" w:author="1989" w:date="2024-03-27T13:57:00Z">
              <w:tcPr>
                <w:tcW w:w="721" w:type="dxa"/>
                <w:shd w:val="clear" w:color="auto" w:fill="auto"/>
                <w:noWrap/>
                <w:vAlign w:val="center"/>
              </w:tcPr>
            </w:tcPrChange>
          </w:tcPr>
          <w:p w14:paraId="3705D368" w14:textId="77777777" w:rsidR="00DA6C39" w:rsidRDefault="00DA6C39" w:rsidP="00586E32">
            <w:pPr>
              <w:pStyle w:val="TAC"/>
              <w:rPr>
                <w:ins w:id="9861" w:author="1989" w:date="2024-03-27T22:10:00Z"/>
                <w:rFonts w:eastAsia="Malgun Gothic" w:cs="Arial"/>
                <w:kern w:val="2"/>
                <w:szCs w:val="18"/>
                <w:lang w:val="fi-FI" w:eastAsia="ko-KR"/>
              </w:rPr>
            </w:pPr>
            <w:ins w:id="9862" w:author="1989" w:date="2024-03-27T22:10:00Z">
              <w:r w:rsidRPr="003C4CEC">
                <w:t>N/A</w:t>
              </w:r>
            </w:ins>
          </w:p>
        </w:tc>
        <w:tc>
          <w:tcPr>
            <w:tcW w:w="1314" w:type="dxa"/>
            <w:shd w:val="clear" w:color="auto" w:fill="auto"/>
            <w:noWrap/>
            <w:vAlign w:val="center"/>
            <w:tcPrChange w:id="9863" w:author="1989" w:date="2024-03-27T13:57:00Z">
              <w:tcPr>
                <w:tcW w:w="1314" w:type="dxa"/>
                <w:shd w:val="clear" w:color="auto" w:fill="auto"/>
                <w:noWrap/>
                <w:vAlign w:val="center"/>
              </w:tcPr>
            </w:tcPrChange>
          </w:tcPr>
          <w:p w14:paraId="758BFB7E" w14:textId="77777777" w:rsidR="00DA6C39" w:rsidRPr="0050585E" w:rsidRDefault="00DA6C39" w:rsidP="00586E32">
            <w:pPr>
              <w:pStyle w:val="TAC"/>
              <w:rPr>
                <w:ins w:id="9864" w:author="1989" w:date="2024-03-27T22:10:00Z"/>
                <w:rFonts w:cs="Arial"/>
                <w:szCs w:val="18"/>
                <w:lang w:val="fi-FI" w:eastAsia="fi-FI"/>
              </w:rPr>
            </w:pPr>
            <w:ins w:id="9865" w:author="1989" w:date="2024-03-27T22:10:00Z">
              <w:r w:rsidRPr="00EF5447">
                <w:t>N/A</w:t>
              </w:r>
            </w:ins>
          </w:p>
        </w:tc>
        <w:tc>
          <w:tcPr>
            <w:tcW w:w="867" w:type="dxa"/>
            <w:shd w:val="clear" w:color="auto" w:fill="auto"/>
            <w:vAlign w:val="center"/>
            <w:tcPrChange w:id="9866" w:author="1989" w:date="2024-03-27T13:57:00Z">
              <w:tcPr>
                <w:tcW w:w="867" w:type="dxa"/>
                <w:shd w:val="clear" w:color="auto" w:fill="auto"/>
                <w:vAlign w:val="center"/>
              </w:tcPr>
            </w:tcPrChange>
          </w:tcPr>
          <w:p w14:paraId="163C1241" w14:textId="77777777" w:rsidR="00DA6C39" w:rsidRDefault="00DA6C39" w:rsidP="00586E32">
            <w:pPr>
              <w:pStyle w:val="TAC"/>
              <w:rPr>
                <w:ins w:id="9867" w:author="1989" w:date="2024-03-27T22:10:00Z"/>
                <w:rFonts w:cs="Arial"/>
                <w:szCs w:val="18"/>
                <w:lang w:val="fi-FI" w:eastAsia="fi-FI"/>
              </w:rPr>
            </w:pPr>
            <w:ins w:id="9868" w:author="1989" w:date="2024-03-27T22:10:00Z">
              <w:r w:rsidRPr="00EF5447">
                <w:t>N/A</w:t>
              </w:r>
            </w:ins>
          </w:p>
        </w:tc>
        <w:tc>
          <w:tcPr>
            <w:tcW w:w="1248" w:type="dxa"/>
            <w:shd w:val="clear" w:color="auto" w:fill="auto"/>
            <w:vAlign w:val="center"/>
            <w:tcPrChange w:id="9869" w:author="1989" w:date="2024-03-27T13:57:00Z">
              <w:tcPr>
                <w:tcW w:w="1248" w:type="dxa"/>
                <w:shd w:val="clear" w:color="auto" w:fill="auto"/>
                <w:vAlign w:val="center"/>
              </w:tcPr>
            </w:tcPrChange>
          </w:tcPr>
          <w:p w14:paraId="1994F64C" w14:textId="77777777" w:rsidR="00DA6C39" w:rsidRPr="0050585E" w:rsidRDefault="00DA6C39" w:rsidP="00586E32">
            <w:pPr>
              <w:pStyle w:val="TAC"/>
              <w:rPr>
                <w:ins w:id="9870" w:author="1989" w:date="2024-03-27T22:10:00Z"/>
                <w:rFonts w:eastAsia="Malgun Gothic" w:cs="Arial"/>
                <w:szCs w:val="18"/>
                <w:lang w:val="fi-FI" w:eastAsia="ko-KR"/>
              </w:rPr>
            </w:pPr>
            <w:ins w:id="9871" w:author="1989" w:date="2024-03-27T22:10:00Z">
              <w:r w:rsidRPr="00EF5447">
                <w:t>N/A</w:t>
              </w:r>
            </w:ins>
          </w:p>
        </w:tc>
      </w:tr>
      <w:tr w:rsidR="00DA6C39" w:rsidRPr="00AC4FBC" w14:paraId="17DC3B00"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87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873" w:author="1989" w:date="2024-03-27T22:10:00Z"/>
          <w:trPrChange w:id="9874"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875" w:author="1989" w:date="2024-03-27T13:57:00Z">
              <w:tcPr>
                <w:tcW w:w="1928" w:type="dxa"/>
                <w:tcBorders>
                  <w:bottom w:val="nil"/>
                </w:tcBorders>
                <w:shd w:val="clear" w:color="auto" w:fill="auto"/>
                <w:vAlign w:val="center"/>
              </w:tcPr>
            </w:tcPrChange>
          </w:tcPr>
          <w:p w14:paraId="20BC33EF" w14:textId="77777777" w:rsidR="00DA6C39" w:rsidRPr="00AC4FBC" w:rsidRDefault="00DA6C39" w:rsidP="00586E32">
            <w:pPr>
              <w:pStyle w:val="TAC"/>
              <w:rPr>
                <w:ins w:id="9876" w:author="1989" w:date="2024-03-27T22:10:00Z"/>
                <w:rFonts w:cs="Arial"/>
              </w:rPr>
            </w:pPr>
            <w:ins w:id="9877" w:author="1989" w:date="2024-03-27T22:10:00Z">
              <w:r>
                <w:t>DC_1A-21A_n79A</w:t>
              </w:r>
              <w:r>
                <w:rPr>
                  <w:vertAlign w:val="superscript"/>
                </w:rPr>
                <w:t>7,8</w:t>
              </w:r>
            </w:ins>
          </w:p>
        </w:tc>
        <w:tc>
          <w:tcPr>
            <w:tcW w:w="1146" w:type="dxa"/>
            <w:tcBorders>
              <w:left w:val="single" w:sz="4" w:space="0" w:color="auto"/>
            </w:tcBorders>
            <w:shd w:val="clear" w:color="auto" w:fill="auto"/>
            <w:vAlign w:val="center"/>
            <w:tcPrChange w:id="9878" w:author="1989" w:date="2024-03-27T13:57:00Z">
              <w:tcPr>
                <w:tcW w:w="1146" w:type="dxa"/>
                <w:shd w:val="clear" w:color="auto" w:fill="auto"/>
                <w:vAlign w:val="center"/>
              </w:tcPr>
            </w:tcPrChange>
          </w:tcPr>
          <w:p w14:paraId="6F210E12" w14:textId="77777777" w:rsidR="00DA6C39" w:rsidRPr="0050585E" w:rsidRDefault="00DA6C39" w:rsidP="00586E32">
            <w:pPr>
              <w:pStyle w:val="TAC"/>
              <w:rPr>
                <w:ins w:id="9879" w:author="1989" w:date="2024-03-27T22:10:00Z"/>
                <w:rFonts w:cs="Arial"/>
                <w:szCs w:val="18"/>
                <w:lang w:val="fi-FI" w:eastAsia="fi-FI"/>
              </w:rPr>
            </w:pPr>
            <w:ins w:id="9880" w:author="1989" w:date="2024-03-27T22:10:00Z">
              <w:r w:rsidRPr="00EF5447">
                <w:t>21</w:t>
              </w:r>
            </w:ins>
          </w:p>
        </w:tc>
        <w:tc>
          <w:tcPr>
            <w:tcW w:w="1481" w:type="dxa"/>
            <w:shd w:val="clear" w:color="auto" w:fill="auto"/>
            <w:noWrap/>
            <w:vAlign w:val="center"/>
            <w:tcPrChange w:id="9881" w:author="1989" w:date="2024-03-27T13:57:00Z">
              <w:tcPr>
                <w:tcW w:w="1481" w:type="dxa"/>
                <w:shd w:val="clear" w:color="auto" w:fill="auto"/>
                <w:noWrap/>
                <w:vAlign w:val="center"/>
              </w:tcPr>
            </w:tcPrChange>
          </w:tcPr>
          <w:p w14:paraId="6225CCDC" w14:textId="77777777" w:rsidR="00DA6C39" w:rsidRDefault="00DA6C39" w:rsidP="00586E32">
            <w:pPr>
              <w:pStyle w:val="TAC"/>
              <w:rPr>
                <w:ins w:id="9882" w:author="1989" w:date="2024-03-27T22:10:00Z"/>
                <w:rFonts w:cs="Arial"/>
                <w:szCs w:val="18"/>
                <w:lang w:val="fi-FI" w:eastAsia="fi-FI"/>
              </w:rPr>
            </w:pPr>
            <w:ins w:id="9883" w:author="1989" w:date="2024-03-27T22:10:00Z">
              <w:r w:rsidRPr="003C4CEC">
                <w:t>N/A</w:t>
              </w:r>
            </w:ins>
          </w:p>
        </w:tc>
        <w:tc>
          <w:tcPr>
            <w:tcW w:w="779" w:type="dxa"/>
            <w:shd w:val="clear" w:color="auto" w:fill="auto"/>
            <w:noWrap/>
            <w:vAlign w:val="center"/>
            <w:tcPrChange w:id="9884" w:author="1989" w:date="2024-03-27T13:57:00Z">
              <w:tcPr>
                <w:tcW w:w="779" w:type="dxa"/>
                <w:shd w:val="clear" w:color="auto" w:fill="auto"/>
                <w:noWrap/>
                <w:vAlign w:val="center"/>
              </w:tcPr>
            </w:tcPrChange>
          </w:tcPr>
          <w:p w14:paraId="5F310BBB" w14:textId="77777777" w:rsidR="00DA6C39" w:rsidRPr="003C4CEC" w:rsidRDefault="00DA6C39" w:rsidP="00586E32">
            <w:pPr>
              <w:pStyle w:val="TAC"/>
              <w:rPr>
                <w:ins w:id="9885" w:author="1989" w:date="2024-03-27T22:10:00Z"/>
                <w:rFonts w:eastAsia="Malgun Gothic" w:cs="Arial"/>
                <w:kern w:val="2"/>
                <w:szCs w:val="18"/>
                <w:lang w:val="fi-FI" w:eastAsia="ko-KR"/>
              </w:rPr>
            </w:pPr>
            <w:ins w:id="9886" w:author="1989" w:date="2024-03-27T22:10:00Z">
              <w:r w:rsidRPr="003C4CEC">
                <w:t>N/A</w:t>
              </w:r>
            </w:ins>
          </w:p>
        </w:tc>
        <w:tc>
          <w:tcPr>
            <w:tcW w:w="721" w:type="dxa"/>
            <w:shd w:val="clear" w:color="auto" w:fill="auto"/>
            <w:noWrap/>
            <w:vAlign w:val="center"/>
            <w:tcPrChange w:id="9887" w:author="1989" w:date="2024-03-27T13:57:00Z">
              <w:tcPr>
                <w:tcW w:w="721" w:type="dxa"/>
                <w:shd w:val="clear" w:color="auto" w:fill="auto"/>
                <w:noWrap/>
                <w:vAlign w:val="center"/>
              </w:tcPr>
            </w:tcPrChange>
          </w:tcPr>
          <w:p w14:paraId="779BEFC7" w14:textId="77777777" w:rsidR="00DA6C39" w:rsidRDefault="00DA6C39" w:rsidP="00586E32">
            <w:pPr>
              <w:pStyle w:val="TAC"/>
              <w:rPr>
                <w:ins w:id="9888" w:author="1989" w:date="2024-03-27T22:10:00Z"/>
                <w:rFonts w:eastAsia="Malgun Gothic" w:cs="Arial"/>
                <w:kern w:val="2"/>
                <w:szCs w:val="18"/>
                <w:lang w:val="fi-FI" w:eastAsia="ko-KR"/>
              </w:rPr>
            </w:pPr>
            <w:ins w:id="9889" w:author="1989" w:date="2024-03-27T22:10:00Z">
              <w:r w:rsidRPr="003C4CEC">
                <w:t>N/A</w:t>
              </w:r>
            </w:ins>
          </w:p>
        </w:tc>
        <w:tc>
          <w:tcPr>
            <w:tcW w:w="1314" w:type="dxa"/>
            <w:shd w:val="clear" w:color="auto" w:fill="auto"/>
            <w:noWrap/>
            <w:vAlign w:val="center"/>
            <w:tcPrChange w:id="9890" w:author="1989" w:date="2024-03-27T13:57:00Z">
              <w:tcPr>
                <w:tcW w:w="1314" w:type="dxa"/>
                <w:shd w:val="clear" w:color="auto" w:fill="auto"/>
                <w:noWrap/>
                <w:vAlign w:val="center"/>
              </w:tcPr>
            </w:tcPrChange>
          </w:tcPr>
          <w:p w14:paraId="344AA63F" w14:textId="77777777" w:rsidR="00DA6C39" w:rsidRPr="0050585E" w:rsidRDefault="00DA6C39" w:rsidP="00586E32">
            <w:pPr>
              <w:pStyle w:val="TAC"/>
              <w:rPr>
                <w:ins w:id="9891" w:author="1989" w:date="2024-03-27T22:10:00Z"/>
                <w:rFonts w:cs="Arial"/>
                <w:szCs w:val="18"/>
                <w:lang w:val="fi-FI" w:eastAsia="fi-FI"/>
              </w:rPr>
            </w:pPr>
            <w:ins w:id="9892" w:author="1989" w:date="2024-03-27T22:10:00Z">
              <w:r w:rsidRPr="00EF5447">
                <w:t>N/A</w:t>
              </w:r>
            </w:ins>
          </w:p>
        </w:tc>
        <w:tc>
          <w:tcPr>
            <w:tcW w:w="867" w:type="dxa"/>
            <w:shd w:val="clear" w:color="auto" w:fill="auto"/>
            <w:vAlign w:val="center"/>
            <w:tcPrChange w:id="9893" w:author="1989" w:date="2024-03-27T13:57:00Z">
              <w:tcPr>
                <w:tcW w:w="867" w:type="dxa"/>
                <w:shd w:val="clear" w:color="auto" w:fill="auto"/>
                <w:vAlign w:val="center"/>
              </w:tcPr>
            </w:tcPrChange>
          </w:tcPr>
          <w:p w14:paraId="2ED88997" w14:textId="77777777" w:rsidR="00DA6C39" w:rsidRDefault="00DA6C39" w:rsidP="00586E32">
            <w:pPr>
              <w:pStyle w:val="TAC"/>
              <w:rPr>
                <w:ins w:id="9894" w:author="1989" w:date="2024-03-27T22:10:00Z"/>
                <w:rFonts w:cs="Arial"/>
                <w:szCs w:val="18"/>
                <w:lang w:val="fi-FI" w:eastAsia="fi-FI"/>
              </w:rPr>
            </w:pPr>
            <w:ins w:id="9895" w:author="1989" w:date="2024-03-27T22:10:00Z">
              <w:r w:rsidRPr="00EF5447">
                <w:t>N/A</w:t>
              </w:r>
            </w:ins>
          </w:p>
        </w:tc>
        <w:tc>
          <w:tcPr>
            <w:tcW w:w="1248" w:type="dxa"/>
            <w:shd w:val="clear" w:color="auto" w:fill="auto"/>
            <w:vAlign w:val="center"/>
            <w:tcPrChange w:id="9896" w:author="1989" w:date="2024-03-27T13:57:00Z">
              <w:tcPr>
                <w:tcW w:w="1248" w:type="dxa"/>
                <w:shd w:val="clear" w:color="auto" w:fill="auto"/>
                <w:vAlign w:val="center"/>
              </w:tcPr>
            </w:tcPrChange>
          </w:tcPr>
          <w:p w14:paraId="4423435E" w14:textId="77777777" w:rsidR="00DA6C39" w:rsidRPr="0050585E" w:rsidRDefault="00DA6C39" w:rsidP="00586E32">
            <w:pPr>
              <w:pStyle w:val="TAC"/>
              <w:rPr>
                <w:ins w:id="9897" w:author="1989" w:date="2024-03-27T22:10:00Z"/>
                <w:rFonts w:eastAsia="Malgun Gothic" w:cs="Arial"/>
                <w:szCs w:val="18"/>
                <w:lang w:val="fi-FI" w:eastAsia="ko-KR"/>
              </w:rPr>
            </w:pPr>
            <w:ins w:id="9898" w:author="1989" w:date="2024-03-27T22:10:00Z">
              <w:r w:rsidRPr="00EF5447">
                <w:t>IMD4</w:t>
              </w:r>
            </w:ins>
          </w:p>
        </w:tc>
      </w:tr>
      <w:tr w:rsidR="00DA6C39" w:rsidRPr="00AC4FBC" w14:paraId="50272A4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89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900" w:author="1989" w:date="2024-03-27T22:10:00Z"/>
          <w:trPrChange w:id="9901"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9902" w:author="1989" w:date="2024-03-27T13:57:00Z">
              <w:tcPr>
                <w:tcW w:w="1928" w:type="dxa"/>
                <w:tcBorders>
                  <w:bottom w:val="nil"/>
                </w:tcBorders>
                <w:shd w:val="clear" w:color="auto" w:fill="auto"/>
                <w:vAlign w:val="center"/>
              </w:tcPr>
            </w:tcPrChange>
          </w:tcPr>
          <w:p w14:paraId="76D03E45" w14:textId="77777777" w:rsidR="00DA6C39" w:rsidRPr="00AC4FBC" w:rsidRDefault="00DA6C39" w:rsidP="00586E32">
            <w:pPr>
              <w:pStyle w:val="TAC"/>
              <w:rPr>
                <w:ins w:id="9903" w:author="1989" w:date="2024-03-27T22:10:00Z"/>
                <w:rFonts w:cs="Arial"/>
              </w:rPr>
            </w:pPr>
          </w:p>
        </w:tc>
        <w:tc>
          <w:tcPr>
            <w:tcW w:w="1146" w:type="dxa"/>
            <w:tcBorders>
              <w:left w:val="single" w:sz="4" w:space="0" w:color="auto"/>
            </w:tcBorders>
            <w:shd w:val="clear" w:color="auto" w:fill="auto"/>
            <w:vAlign w:val="center"/>
            <w:tcPrChange w:id="9904" w:author="1989" w:date="2024-03-27T13:57:00Z">
              <w:tcPr>
                <w:tcW w:w="1146" w:type="dxa"/>
                <w:shd w:val="clear" w:color="auto" w:fill="auto"/>
                <w:vAlign w:val="center"/>
              </w:tcPr>
            </w:tcPrChange>
          </w:tcPr>
          <w:p w14:paraId="2DF1E404" w14:textId="77777777" w:rsidR="00DA6C39" w:rsidRPr="0050585E" w:rsidRDefault="00DA6C39" w:rsidP="00586E32">
            <w:pPr>
              <w:pStyle w:val="TAC"/>
              <w:rPr>
                <w:ins w:id="9905" w:author="1989" w:date="2024-03-27T22:10:00Z"/>
                <w:rFonts w:cs="Arial"/>
                <w:szCs w:val="18"/>
                <w:lang w:val="fi-FI" w:eastAsia="fi-FI"/>
              </w:rPr>
            </w:pPr>
            <w:ins w:id="9906" w:author="1989" w:date="2024-03-27T22:10:00Z">
              <w:r w:rsidRPr="00EF5447">
                <w:t>n79</w:t>
              </w:r>
            </w:ins>
          </w:p>
        </w:tc>
        <w:tc>
          <w:tcPr>
            <w:tcW w:w="1481" w:type="dxa"/>
            <w:shd w:val="clear" w:color="auto" w:fill="auto"/>
            <w:noWrap/>
            <w:vAlign w:val="center"/>
            <w:tcPrChange w:id="9907" w:author="1989" w:date="2024-03-27T13:57:00Z">
              <w:tcPr>
                <w:tcW w:w="1481" w:type="dxa"/>
                <w:shd w:val="clear" w:color="auto" w:fill="auto"/>
                <w:noWrap/>
                <w:vAlign w:val="center"/>
              </w:tcPr>
            </w:tcPrChange>
          </w:tcPr>
          <w:p w14:paraId="33C5262D" w14:textId="77777777" w:rsidR="00DA6C39" w:rsidRDefault="00DA6C39" w:rsidP="00586E32">
            <w:pPr>
              <w:pStyle w:val="TAC"/>
              <w:rPr>
                <w:ins w:id="9908" w:author="1989" w:date="2024-03-27T22:10:00Z"/>
                <w:rFonts w:cs="Arial"/>
                <w:szCs w:val="18"/>
                <w:lang w:val="fi-FI" w:eastAsia="fi-FI"/>
              </w:rPr>
            </w:pPr>
            <w:ins w:id="9909" w:author="1989" w:date="2024-03-27T22:10:00Z">
              <w:r w:rsidRPr="003C4CEC">
                <w:t>N/A</w:t>
              </w:r>
            </w:ins>
          </w:p>
        </w:tc>
        <w:tc>
          <w:tcPr>
            <w:tcW w:w="779" w:type="dxa"/>
            <w:shd w:val="clear" w:color="auto" w:fill="auto"/>
            <w:noWrap/>
            <w:vAlign w:val="center"/>
            <w:tcPrChange w:id="9910" w:author="1989" w:date="2024-03-27T13:57:00Z">
              <w:tcPr>
                <w:tcW w:w="779" w:type="dxa"/>
                <w:shd w:val="clear" w:color="auto" w:fill="auto"/>
                <w:noWrap/>
                <w:vAlign w:val="center"/>
              </w:tcPr>
            </w:tcPrChange>
          </w:tcPr>
          <w:p w14:paraId="2D565315" w14:textId="77777777" w:rsidR="00DA6C39" w:rsidRPr="003C4CEC" w:rsidRDefault="00DA6C39" w:rsidP="00586E32">
            <w:pPr>
              <w:pStyle w:val="TAC"/>
              <w:rPr>
                <w:ins w:id="9911" w:author="1989" w:date="2024-03-27T22:10:00Z"/>
                <w:rFonts w:eastAsia="Malgun Gothic" w:cs="Arial"/>
                <w:kern w:val="2"/>
                <w:szCs w:val="18"/>
                <w:lang w:val="fi-FI" w:eastAsia="ko-KR"/>
              </w:rPr>
            </w:pPr>
            <w:ins w:id="9912" w:author="1989" w:date="2024-03-27T22:10:00Z">
              <w:r w:rsidRPr="003C4CEC">
                <w:t>N/A</w:t>
              </w:r>
            </w:ins>
          </w:p>
        </w:tc>
        <w:tc>
          <w:tcPr>
            <w:tcW w:w="721" w:type="dxa"/>
            <w:shd w:val="clear" w:color="auto" w:fill="auto"/>
            <w:noWrap/>
            <w:vAlign w:val="center"/>
            <w:tcPrChange w:id="9913" w:author="1989" w:date="2024-03-27T13:57:00Z">
              <w:tcPr>
                <w:tcW w:w="721" w:type="dxa"/>
                <w:shd w:val="clear" w:color="auto" w:fill="auto"/>
                <w:noWrap/>
                <w:vAlign w:val="center"/>
              </w:tcPr>
            </w:tcPrChange>
          </w:tcPr>
          <w:p w14:paraId="63BE1216" w14:textId="77777777" w:rsidR="00DA6C39" w:rsidRDefault="00DA6C39" w:rsidP="00586E32">
            <w:pPr>
              <w:pStyle w:val="TAC"/>
              <w:rPr>
                <w:ins w:id="9914" w:author="1989" w:date="2024-03-27T22:10:00Z"/>
                <w:rFonts w:eastAsia="Malgun Gothic" w:cs="Arial"/>
                <w:kern w:val="2"/>
                <w:szCs w:val="18"/>
                <w:lang w:val="fi-FI" w:eastAsia="ko-KR"/>
              </w:rPr>
            </w:pPr>
            <w:ins w:id="9915" w:author="1989" w:date="2024-03-27T22:10:00Z">
              <w:r w:rsidRPr="003C4CEC">
                <w:t>N/A</w:t>
              </w:r>
            </w:ins>
          </w:p>
        </w:tc>
        <w:tc>
          <w:tcPr>
            <w:tcW w:w="1314" w:type="dxa"/>
            <w:shd w:val="clear" w:color="auto" w:fill="auto"/>
            <w:noWrap/>
            <w:vAlign w:val="center"/>
            <w:tcPrChange w:id="9916" w:author="1989" w:date="2024-03-27T13:57:00Z">
              <w:tcPr>
                <w:tcW w:w="1314" w:type="dxa"/>
                <w:shd w:val="clear" w:color="auto" w:fill="auto"/>
                <w:noWrap/>
                <w:vAlign w:val="center"/>
              </w:tcPr>
            </w:tcPrChange>
          </w:tcPr>
          <w:p w14:paraId="0DC8BE72" w14:textId="77777777" w:rsidR="00DA6C39" w:rsidRPr="0050585E" w:rsidRDefault="00DA6C39" w:rsidP="00586E32">
            <w:pPr>
              <w:pStyle w:val="TAC"/>
              <w:rPr>
                <w:ins w:id="9917" w:author="1989" w:date="2024-03-27T22:10:00Z"/>
                <w:rFonts w:cs="Arial"/>
                <w:szCs w:val="18"/>
                <w:lang w:val="fi-FI" w:eastAsia="fi-FI"/>
              </w:rPr>
            </w:pPr>
            <w:ins w:id="9918" w:author="1989" w:date="2024-03-27T22:10:00Z">
              <w:r w:rsidRPr="00EF5447">
                <w:t>N/A</w:t>
              </w:r>
            </w:ins>
          </w:p>
        </w:tc>
        <w:tc>
          <w:tcPr>
            <w:tcW w:w="867" w:type="dxa"/>
            <w:shd w:val="clear" w:color="auto" w:fill="auto"/>
            <w:vAlign w:val="center"/>
            <w:tcPrChange w:id="9919" w:author="1989" w:date="2024-03-27T13:57:00Z">
              <w:tcPr>
                <w:tcW w:w="867" w:type="dxa"/>
                <w:shd w:val="clear" w:color="auto" w:fill="auto"/>
                <w:vAlign w:val="center"/>
              </w:tcPr>
            </w:tcPrChange>
          </w:tcPr>
          <w:p w14:paraId="693ED6D4" w14:textId="77777777" w:rsidR="00DA6C39" w:rsidRDefault="00DA6C39" w:rsidP="00586E32">
            <w:pPr>
              <w:pStyle w:val="TAC"/>
              <w:rPr>
                <w:ins w:id="9920" w:author="1989" w:date="2024-03-27T22:10:00Z"/>
                <w:rFonts w:cs="Arial"/>
                <w:szCs w:val="18"/>
                <w:lang w:val="fi-FI" w:eastAsia="fi-FI"/>
              </w:rPr>
            </w:pPr>
            <w:ins w:id="9921" w:author="1989" w:date="2024-03-27T22:10:00Z">
              <w:r w:rsidRPr="00EF5447">
                <w:t>N/A</w:t>
              </w:r>
            </w:ins>
          </w:p>
        </w:tc>
        <w:tc>
          <w:tcPr>
            <w:tcW w:w="1248" w:type="dxa"/>
            <w:shd w:val="clear" w:color="auto" w:fill="auto"/>
            <w:vAlign w:val="center"/>
            <w:tcPrChange w:id="9922" w:author="1989" w:date="2024-03-27T13:57:00Z">
              <w:tcPr>
                <w:tcW w:w="1248" w:type="dxa"/>
                <w:shd w:val="clear" w:color="auto" w:fill="auto"/>
                <w:vAlign w:val="center"/>
              </w:tcPr>
            </w:tcPrChange>
          </w:tcPr>
          <w:p w14:paraId="2AC484CB" w14:textId="77777777" w:rsidR="00DA6C39" w:rsidRPr="0050585E" w:rsidRDefault="00DA6C39" w:rsidP="00586E32">
            <w:pPr>
              <w:pStyle w:val="TAC"/>
              <w:rPr>
                <w:ins w:id="9923" w:author="1989" w:date="2024-03-27T22:10:00Z"/>
                <w:rFonts w:eastAsia="Malgun Gothic" w:cs="Arial"/>
                <w:szCs w:val="18"/>
                <w:lang w:val="fi-FI" w:eastAsia="ko-KR"/>
              </w:rPr>
            </w:pPr>
            <w:ins w:id="9924" w:author="1989" w:date="2024-03-27T22:10:00Z">
              <w:r w:rsidRPr="00EF5447">
                <w:t>N/A</w:t>
              </w:r>
            </w:ins>
          </w:p>
        </w:tc>
      </w:tr>
      <w:tr w:rsidR="00DA6C39" w:rsidRPr="00AC4FBC" w14:paraId="184191F0"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92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926" w:author="1989" w:date="2024-03-27T22:10:00Z"/>
          <w:trPrChange w:id="9927"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9928" w:author="1989" w:date="2024-03-27T13:57:00Z">
              <w:tcPr>
                <w:tcW w:w="1928" w:type="dxa"/>
                <w:tcBorders>
                  <w:bottom w:val="nil"/>
                </w:tcBorders>
                <w:shd w:val="clear" w:color="auto" w:fill="auto"/>
                <w:vAlign w:val="center"/>
              </w:tcPr>
            </w:tcPrChange>
          </w:tcPr>
          <w:p w14:paraId="098E9B8D" w14:textId="77777777" w:rsidR="00DA6C39" w:rsidRPr="00AC4FBC" w:rsidRDefault="00DA6C39" w:rsidP="00586E32">
            <w:pPr>
              <w:pStyle w:val="TAC"/>
              <w:rPr>
                <w:ins w:id="9929" w:author="1989" w:date="2024-03-27T22:10:00Z"/>
                <w:rFonts w:cs="Arial"/>
              </w:rPr>
            </w:pPr>
          </w:p>
        </w:tc>
        <w:tc>
          <w:tcPr>
            <w:tcW w:w="1146" w:type="dxa"/>
            <w:tcBorders>
              <w:left w:val="single" w:sz="4" w:space="0" w:color="auto"/>
            </w:tcBorders>
            <w:shd w:val="clear" w:color="auto" w:fill="auto"/>
            <w:tcPrChange w:id="9930" w:author="1989" w:date="2024-03-27T13:57:00Z">
              <w:tcPr>
                <w:tcW w:w="1146" w:type="dxa"/>
                <w:shd w:val="clear" w:color="auto" w:fill="auto"/>
                <w:vAlign w:val="center"/>
              </w:tcPr>
            </w:tcPrChange>
          </w:tcPr>
          <w:p w14:paraId="3EF21FF4" w14:textId="77777777" w:rsidR="00DA6C39" w:rsidRPr="0050585E" w:rsidRDefault="00DA6C39" w:rsidP="00586E32">
            <w:pPr>
              <w:pStyle w:val="TAC"/>
              <w:rPr>
                <w:ins w:id="9931" w:author="1989" w:date="2024-03-27T22:10:00Z"/>
                <w:rFonts w:cs="Arial"/>
                <w:szCs w:val="18"/>
                <w:lang w:val="fi-FI" w:eastAsia="fi-FI"/>
              </w:rPr>
            </w:pPr>
            <w:ins w:id="9932" w:author="1989" w:date="2024-03-27T22:10:00Z">
              <w:r w:rsidRPr="00EF5447">
                <w:rPr>
                  <w:rFonts w:eastAsia="Malgun Gothic"/>
                  <w:szCs w:val="18"/>
                  <w:lang w:eastAsia="ko-KR"/>
                </w:rPr>
                <w:t>1</w:t>
              </w:r>
            </w:ins>
          </w:p>
        </w:tc>
        <w:tc>
          <w:tcPr>
            <w:tcW w:w="1481" w:type="dxa"/>
            <w:shd w:val="clear" w:color="auto" w:fill="auto"/>
            <w:noWrap/>
            <w:tcPrChange w:id="9933" w:author="1989" w:date="2024-03-27T13:57:00Z">
              <w:tcPr>
                <w:tcW w:w="1481" w:type="dxa"/>
                <w:shd w:val="clear" w:color="auto" w:fill="auto"/>
                <w:noWrap/>
                <w:vAlign w:val="center"/>
              </w:tcPr>
            </w:tcPrChange>
          </w:tcPr>
          <w:p w14:paraId="69C0A22A" w14:textId="77777777" w:rsidR="00DA6C39" w:rsidRDefault="00DA6C39" w:rsidP="00586E32">
            <w:pPr>
              <w:pStyle w:val="TAC"/>
              <w:rPr>
                <w:ins w:id="9934" w:author="1989" w:date="2024-03-27T22:10:00Z"/>
                <w:rFonts w:cs="Arial"/>
                <w:szCs w:val="18"/>
                <w:lang w:val="fi-FI" w:eastAsia="fi-FI"/>
              </w:rPr>
            </w:pPr>
            <w:ins w:id="9935" w:author="1989" w:date="2024-03-27T22:10:00Z">
              <w:r w:rsidRPr="003C4CEC">
                <w:t>19</w:t>
              </w:r>
              <w:r w:rsidRPr="003C4CEC">
                <w:rPr>
                  <w:lang w:eastAsia="ja-JP"/>
                </w:rPr>
                <w:t>77.5</w:t>
              </w:r>
            </w:ins>
          </w:p>
        </w:tc>
        <w:tc>
          <w:tcPr>
            <w:tcW w:w="779" w:type="dxa"/>
            <w:shd w:val="clear" w:color="auto" w:fill="auto"/>
            <w:noWrap/>
            <w:tcPrChange w:id="9936" w:author="1989" w:date="2024-03-27T13:57:00Z">
              <w:tcPr>
                <w:tcW w:w="779" w:type="dxa"/>
                <w:shd w:val="clear" w:color="auto" w:fill="auto"/>
                <w:noWrap/>
                <w:vAlign w:val="center"/>
              </w:tcPr>
            </w:tcPrChange>
          </w:tcPr>
          <w:p w14:paraId="1E1A0CE3" w14:textId="77777777" w:rsidR="00DA6C39" w:rsidRPr="003C4CEC" w:rsidRDefault="00DA6C39" w:rsidP="00586E32">
            <w:pPr>
              <w:pStyle w:val="TAC"/>
              <w:rPr>
                <w:ins w:id="9937" w:author="1989" w:date="2024-03-27T22:10:00Z"/>
                <w:rFonts w:eastAsia="Malgun Gothic" w:cs="Arial"/>
                <w:kern w:val="2"/>
                <w:szCs w:val="18"/>
                <w:lang w:val="fi-FI" w:eastAsia="ko-KR"/>
              </w:rPr>
            </w:pPr>
            <w:ins w:id="9938" w:author="1989" w:date="2024-03-27T22:10:00Z">
              <w:r w:rsidRPr="003C4CEC">
                <w:rPr>
                  <w:szCs w:val="18"/>
                  <w:lang w:eastAsia="zh-CN"/>
                </w:rPr>
                <w:t>5</w:t>
              </w:r>
            </w:ins>
          </w:p>
        </w:tc>
        <w:tc>
          <w:tcPr>
            <w:tcW w:w="721" w:type="dxa"/>
            <w:shd w:val="clear" w:color="auto" w:fill="auto"/>
            <w:noWrap/>
            <w:tcPrChange w:id="9939" w:author="1989" w:date="2024-03-27T13:57:00Z">
              <w:tcPr>
                <w:tcW w:w="721" w:type="dxa"/>
                <w:shd w:val="clear" w:color="auto" w:fill="auto"/>
                <w:noWrap/>
                <w:vAlign w:val="center"/>
              </w:tcPr>
            </w:tcPrChange>
          </w:tcPr>
          <w:p w14:paraId="686D1BF5" w14:textId="77777777" w:rsidR="00DA6C39" w:rsidRDefault="00DA6C39" w:rsidP="00586E32">
            <w:pPr>
              <w:pStyle w:val="TAC"/>
              <w:rPr>
                <w:ins w:id="9940" w:author="1989" w:date="2024-03-27T22:10:00Z"/>
                <w:rFonts w:eastAsia="Malgun Gothic" w:cs="Arial"/>
                <w:kern w:val="2"/>
                <w:szCs w:val="18"/>
                <w:lang w:val="fi-FI" w:eastAsia="ko-KR"/>
              </w:rPr>
            </w:pPr>
            <w:ins w:id="9941" w:author="1989" w:date="2024-03-27T22:10:00Z">
              <w:r w:rsidRPr="003C4CEC">
                <w:rPr>
                  <w:szCs w:val="18"/>
                  <w:lang w:eastAsia="zh-CN"/>
                </w:rPr>
                <w:t>25</w:t>
              </w:r>
            </w:ins>
          </w:p>
        </w:tc>
        <w:tc>
          <w:tcPr>
            <w:tcW w:w="1314" w:type="dxa"/>
            <w:shd w:val="clear" w:color="auto" w:fill="auto"/>
            <w:noWrap/>
            <w:tcPrChange w:id="9942" w:author="1989" w:date="2024-03-27T13:57:00Z">
              <w:tcPr>
                <w:tcW w:w="1314" w:type="dxa"/>
                <w:shd w:val="clear" w:color="auto" w:fill="auto"/>
                <w:noWrap/>
                <w:vAlign w:val="center"/>
              </w:tcPr>
            </w:tcPrChange>
          </w:tcPr>
          <w:p w14:paraId="3CD66863" w14:textId="77777777" w:rsidR="00DA6C39" w:rsidRPr="0050585E" w:rsidRDefault="00DA6C39" w:rsidP="00586E32">
            <w:pPr>
              <w:pStyle w:val="TAC"/>
              <w:rPr>
                <w:ins w:id="9943" w:author="1989" w:date="2024-03-27T22:10:00Z"/>
                <w:rFonts w:cs="Arial"/>
                <w:szCs w:val="18"/>
                <w:lang w:val="fi-FI" w:eastAsia="fi-FI"/>
              </w:rPr>
            </w:pPr>
            <w:ins w:id="9944" w:author="1989" w:date="2024-03-27T22:10:00Z">
              <w:r w:rsidRPr="00EF5447">
                <w:rPr>
                  <w:szCs w:val="18"/>
                  <w:lang w:eastAsia="zh-CN"/>
                </w:rPr>
                <w:t>2167.5</w:t>
              </w:r>
            </w:ins>
          </w:p>
        </w:tc>
        <w:tc>
          <w:tcPr>
            <w:tcW w:w="867" w:type="dxa"/>
            <w:shd w:val="clear" w:color="auto" w:fill="auto"/>
            <w:tcPrChange w:id="9945" w:author="1989" w:date="2024-03-27T13:57:00Z">
              <w:tcPr>
                <w:tcW w:w="867" w:type="dxa"/>
                <w:shd w:val="clear" w:color="auto" w:fill="auto"/>
                <w:vAlign w:val="center"/>
              </w:tcPr>
            </w:tcPrChange>
          </w:tcPr>
          <w:p w14:paraId="086F6467" w14:textId="77777777" w:rsidR="00DA6C39" w:rsidRDefault="00DA6C39" w:rsidP="00586E32">
            <w:pPr>
              <w:pStyle w:val="TAC"/>
              <w:rPr>
                <w:ins w:id="9946" w:author="1989" w:date="2024-03-27T22:10:00Z"/>
                <w:rFonts w:cs="Arial"/>
                <w:szCs w:val="18"/>
                <w:lang w:val="fi-FI" w:eastAsia="fi-FI"/>
              </w:rPr>
            </w:pPr>
            <w:ins w:id="9947" w:author="1989" w:date="2024-03-27T22:10:00Z">
              <w:r w:rsidRPr="00EF5447">
                <w:rPr>
                  <w:lang w:eastAsia="ja-JP"/>
                </w:rPr>
                <w:t>N/A</w:t>
              </w:r>
            </w:ins>
          </w:p>
        </w:tc>
        <w:tc>
          <w:tcPr>
            <w:tcW w:w="1248" w:type="dxa"/>
            <w:shd w:val="clear" w:color="auto" w:fill="auto"/>
            <w:tcPrChange w:id="9948" w:author="1989" w:date="2024-03-27T13:57:00Z">
              <w:tcPr>
                <w:tcW w:w="1248" w:type="dxa"/>
                <w:shd w:val="clear" w:color="auto" w:fill="auto"/>
                <w:vAlign w:val="center"/>
              </w:tcPr>
            </w:tcPrChange>
          </w:tcPr>
          <w:p w14:paraId="346B6D01" w14:textId="77777777" w:rsidR="00DA6C39" w:rsidRPr="0050585E" w:rsidRDefault="00DA6C39" w:rsidP="00586E32">
            <w:pPr>
              <w:pStyle w:val="TAC"/>
              <w:rPr>
                <w:ins w:id="9949" w:author="1989" w:date="2024-03-27T22:10:00Z"/>
                <w:rFonts w:eastAsia="Malgun Gothic" w:cs="Arial"/>
                <w:szCs w:val="18"/>
                <w:lang w:val="fi-FI" w:eastAsia="ko-KR"/>
              </w:rPr>
            </w:pPr>
            <w:ins w:id="9950" w:author="1989" w:date="2024-03-27T22:10:00Z">
              <w:r w:rsidRPr="00EF5447">
                <w:rPr>
                  <w:lang w:eastAsia="ja-JP"/>
                </w:rPr>
                <w:t>N/A</w:t>
              </w:r>
            </w:ins>
          </w:p>
        </w:tc>
      </w:tr>
      <w:tr w:rsidR="00DA6C39" w:rsidRPr="00AC4FBC" w14:paraId="765CD92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95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952" w:author="1989" w:date="2024-03-27T22:10:00Z"/>
          <w:trPrChange w:id="9953"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9954" w:author="1989" w:date="2024-03-27T13:57:00Z">
              <w:tcPr>
                <w:tcW w:w="1928" w:type="dxa"/>
                <w:tcBorders>
                  <w:bottom w:val="nil"/>
                </w:tcBorders>
                <w:shd w:val="clear" w:color="auto" w:fill="auto"/>
                <w:vAlign w:val="center"/>
              </w:tcPr>
            </w:tcPrChange>
          </w:tcPr>
          <w:p w14:paraId="26885E1C" w14:textId="77777777" w:rsidR="00DA6C39" w:rsidRPr="00AC4FBC" w:rsidRDefault="00DA6C39" w:rsidP="00586E32">
            <w:pPr>
              <w:pStyle w:val="TAC"/>
              <w:rPr>
                <w:ins w:id="9955" w:author="1989" w:date="2024-03-27T22:10:00Z"/>
                <w:rFonts w:cs="Arial"/>
              </w:rPr>
            </w:pPr>
            <w:ins w:id="9956" w:author="1989" w:date="2024-03-27T22:10:00Z">
              <w:r>
                <w:t>DC_1A-42A_n79A</w:t>
              </w:r>
            </w:ins>
          </w:p>
        </w:tc>
        <w:tc>
          <w:tcPr>
            <w:tcW w:w="1146" w:type="dxa"/>
            <w:tcBorders>
              <w:left w:val="single" w:sz="4" w:space="0" w:color="auto"/>
            </w:tcBorders>
            <w:shd w:val="clear" w:color="auto" w:fill="auto"/>
            <w:vAlign w:val="center"/>
            <w:tcPrChange w:id="9957" w:author="1989" w:date="2024-03-27T13:57:00Z">
              <w:tcPr>
                <w:tcW w:w="1146" w:type="dxa"/>
                <w:shd w:val="clear" w:color="auto" w:fill="auto"/>
                <w:vAlign w:val="center"/>
              </w:tcPr>
            </w:tcPrChange>
          </w:tcPr>
          <w:p w14:paraId="588F1B4E" w14:textId="77777777" w:rsidR="00DA6C39" w:rsidRPr="0050585E" w:rsidRDefault="00DA6C39" w:rsidP="00586E32">
            <w:pPr>
              <w:pStyle w:val="TAC"/>
              <w:rPr>
                <w:ins w:id="9958" w:author="1989" w:date="2024-03-27T22:10:00Z"/>
                <w:rFonts w:cs="Arial"/>
                <w:szCs w:val="18"/>
                <w:lang w:val="fi-FI" w:eastAsia="fi-FI"/>
              </w:rPr>
            </w:pPr>
            <w:ins w:id="9959" w:author="1989" w:date="2024-03-27T22:10:00Z">
              <w:r w:rsidRPr="00EF5447">
                <w:rPr>
                  <w:rFonts w:eastAsia="Malgun Gothic"/>
                  <w:szCs w:val="18"/>
                  <w:lang w:eastAsia="ko-KR"/>
                </w:rPr>
                <w:t>42</w:t>
              </w:r>
            </w:ins>
          </w:p>
        </w:tc>
        <w:tc>
          <w:tcPr>
            <w:tcW w:w="1481" w:type="dxa"/>
            <w:shd w:val="clear" w:color="auto" w:fill="auto"/>
            <w:noWrap/>
            <w:vAlign w:val="center"/>
            <w:tcPrChange w:id="9960" w:author="1989" w:date="2024-03-27T13:57:00Z">
              <w:tcPr>
                <w:tcW w:w="1481" w:type="dxa"/>
                <w:shd w:val="clear" w:color="auto" w:fill="auto"/>
                <w:noWrap/>
                <w:vAlign w:val="center"/>
              </w:tcPr>
            </w:tcPrChange>
          </w:tcPr>
          <w:p w14:paraId="051775F4" w14:textId="77777777" w:rsidR="00DA6C39" w:rsidRDefault="00DA6C39" w:rsidP="00586E32">
            <w:pPr>
              <w:pStyle w:val="TAC"/>
              <w:rPr>
                <w:ins w:id="9961" w:author="1989" w:date="2024-03-27T22:10:00Z"/>
                <w:rFonts w:cs="Arial"/>
                <w:szCs w:val="18"/>
                <w:lang w:val="fi-FI" w:eastAsia="fi-FI"/>
              </w:rPr>
            </w:pPr>
            <w:ins w:id="9962" w:author="1989" w:date="2024-03-27T22:10:00Z">
              <w:r>
                <w:t>N/A</w:t>
              </w:r>
            </w:ins>
          </w:p>
        </w:tc>
        <w:tc>
          <w:tcPr>
            <w:tcW w:w="779" w:type="dxa"/>
            <w:shd w:val="clear" w:color="auto" w:fill="auto"/>
            <w:noWrap/>
            <w:vAlign w:val="center"/>
            <w:tcPrChange w:id="9963" w:author="1989" w:date="2024-03-27T13:57:00Z">
              <w:tcPr>
                <w:tcW w:w="779" w:type="dxa"/>
                <w:shd w:val="clear" w:color="auto" w:fill="auto"/>
                <w:noWrap/>
                <w:vAlign w:val="center"/>
              </w:tcPr>
            </w:tcPrChange>
          </w:tcPr>
          <w:p w14:paraId="7014B35B" w14:textId="77777777" w:rsidR="00DA6C39" w:rsidRPr="003C4CEC" w:rsidRDefault="00DA6C39" w:rsidP="00586E32">
            <w:pPr>
              <w:pStyle w:val="TAC"/>
              <w:rPr>
                <w:ins w:id="9964" w:author="1989" w:date="2024-03-27T22:10:00Z"/>
                <w:rFonts w:eastAsia="Malgun Gothic" w:cs="Arial"/>
                <w:kern w:val="2"/>
                <w:szCs w:val="18"/>
                <w:lang w:val="fi-FI" w:eastAsia="ko-KR"/>
              </w:rPr>
            </w:pPr>
            <w:ins w:id="9965" w:author="1989" w:date="2024-03-27T22:10:00Z">
              <w:r w:rsidRPr="003C4CEC">
                <w:rPr>
                  <w:szCs w:val="18"/>
                  <w:lang w:eastAsia="zh-CN"/>
                </w:rPr>
                <w:t>5</w:t>
              </w:r>
            </w:ins>
          </w:p>
        </w:tc>
        <w:tc>
          <w:tcPr>
            <w:tcW w:w="721" w:type="dxa"/>
            <w:shd w:val="clear" w:color="auto" w:fill="auto"/>
            <w:noWrap/>
            <w:vAlign w:val="center"/>
            <w:tcPrChange w:id="9966" w:author="1989" w:date="2024-03-27T13:57:00Z">
              <w:tcPr>
                <w:tcW w:w="721" w:type="dxa"/>
                <w:shd w:val="clear" w:color="auto" w:fill="auto"/>
                <w:noWrap/>
                <w:vAlign w:val="center"/>
              </w:tcPr>
            </w:tcPrChange>
          </w:tcPr>
          <w:p w14:paraId="6531A038" w14:textId="77777777" w:rsidR="00DA6C39" w:rsidRDefault="00DA6C39" w:rsidP="00586E32">
            <w:pPr>
              <w:pStyle w:val="TAC"/>
              <w:rPr>
                <w:ins w:id="9967" w:author="1989" w:date="2024-03-27T22:10:00Z"/>
                <w:rFonts w:eastAsia="Malgun Gothic" w:cs="Arial"/>
                <w:kern w:val="2"/>
                <w:szCs w:val="18"/>
                <w:lang w:val="fi-FI" w:eastAsia="ko-KR"/>
              </w:rPr>
            </w:pPr>
            <w:ins w:id="9968" w:author="1989" w:date="2024-03-27T22:10:00Z">
              <w:r>
                <w:rPr>
                  <w:szCs w:val="18"/>
                  <w:lang w:eastAsia="zh-CN"/>
                </w:rPr>
                <w:t>N/A</w:t>
              </w:r>
            </w:ins>
          </w:p>
        </w:tc>
        <w:tc>
          <w:tcPr>
            <w:tcW w:w="1314" w:type="dxa"/>
            <w:shd w:val="clear" w:color="auto" w:fill="auto"/>
            <w:noWrap/>
            <w:vAlign w:val="center"/>
            <w:tcPrChange w:id="9969" w:author="1989" w:date="2024-03-27T13:57:00Z">
              <w:tcPr>
                <w:tcW w:w="1314" w:type="dxa"/>
                <w:shd w:val="clear" w:color="auto" w:fill="auto"/>
                <w:noWrap/>
                <w:vAlign w:val="center"/>
              </w:tcPr>
            </w:tcPrChange>
          </w:tcPr>
          <w:p w14:paraId="3BDC6F6B" w14:textId="77777777" w:rsidR="00DA6C39" w:rsidRPr="0050585E" w:rsidRDefault="00DA6C39" w:rsidP="00586E32">
            <w:pPr>
              <w:pStyle w:val="TAC"/>
              <w:rPr>
                <w:ins w:id="9970" w:author="1989" w:date="2024-03-27T22:10:00Z"/>
                <w:rFonts w:cs="Arial"/>
                <w:szCs w:val="18"/>
                <w:lang w:val="fi-FI" w:eastAsia="fi-FI"/>
              </w:rPr>
            </w:pPr>
            <w:ins w:id="9971" w:author="1989" w:date="2024-03-27T22:10:00Z">
              <w:r w:rsidRPr="00EF5447">
                <w:t>3490</w:t>
              </w:r>
            </w:ins>
          </w:p>
        </w:tc>
        <w:tc>
          <w:tcPr>
            <w:tcW w:w="867" w:type="dxa"/>
            <w:shd w:val="clear" w:color="auto" w:fill="auto"/>
            <w:vAlign w:val="center"/>
            <w:tcPrChange w:id="9972" w:author="1989" w:date="2024-03-27T13:57:00Z">
              <w:tcPr>
                <w:tcW w:w="867" w:type="dxa"/>
                <w:shd w:val="clear" w:color="auto" w:fill="auto"/>
                <w:vAlign w:val="center"/>
              </w:tcPr>
            </w:tcPrChange>
          </w:tcPr>
          <w:p w14:paraId="12AB2501" w14:textId="77777777" w:rsidR="00DA6C39" w:rsidRDefault="00DA6C39" w:rsidP="00586E32">
            <w:pPr>
              <w:pStyle w:val="TAC"/>
              <w:rPr>
                <w:ins w:id="9973" w:author="1989" w:date="2024-03-27T22:10:00Z"/>
                <w:rFonts w:cs="Arial"/>
                <w:szCs w:val="18"/>
                <w:lang w:val="fi-FI" w:eastAsia="fi-FI"/>
              </w:rPr>
            </w:pPr>
            <w:ins w:id="9974" w:author="1989" w:date="2024-03-27T22:10:00Z">
              <w:r>
                <w:rPr>
                  <w:lang w:eastAsia="zh-CN"/>
                </w:rPr>
                <w:t>25</w:t>
              </w:r>
              <w:r w:rsidRPr="00EF5447">
                <w:rPr>
                  <w:lang w:eastAsia="zh-CN"/>
                </w:rPr>
                <w:t>.8</w:t>
              </w:r>
            </w:ins>
          </w:p>
        </w:tc>
        <w:tc>
          <w:tcPr>
            <w:tcW w:w="1248" w:type="dxa"/>
            <w:shd w:val="clear" w:color="auto" w:fill="auto"/>
            <w:vAlign w:val="center"/>
            <w:tcPrChange w:id="9975" w:author="1989" w:date="2024-03-27T13:57:00Z">
              <w:tcPr>
                <w:tcW w:w="1248" w:type="dxa"/>
                <w:shd w:val="clear" w:color="auto" w:fill="auto"/>
                <w:vAlign w:val="center"/>
              </w:tcPr>
            </w:tcPrChange>
          </w:tcPr>
          <w:p w14:paraId="4AB755A1" w14:textId="77777777" w:rsidR="00DA6C39" w:rsidRPr="0050585E" w:rsidRDefault="00DA6C39" w:rsidP="00586E32">
            <w:pPr>
              <w:pStyle w:val="TAC"/>
              <w:rPr>
                <w:ins w:id="9976" w:author="1989" w:date="2024-03-27T22:10:00Z"/>
                <w:rFonts w:eastAsia="Malgun Gothic" w:cs="Arial"/>
                <w:szCs w:val="18"/>
                <w:lang w:val="fi-FI" w:eastAsia="ko-KR"/>
              </w:rPr>
            </w:pPr>
            <w:ins w:id="9977" w:author="1989" w:date="2024-03-27T22:10:00Z">
              <w:r w:rsidRPr="00EF5447">
                <w:rPr>
                  <w:lang w:eastAsia="zh-CN"/>
                </w:rPr>
                <w:t>IMD5</w:t>
              </w:r>
            </w:ins>
          </w:p>
        </w:tc>
      </w:tr>
      <w:tr w:rsidR="00DA6C39" w:rsidRPr="00AC4FBC" w14:paraId="7674CFD3"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997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9979" w:author="1989" w:date="2024-03-27T22:10:00Z"/>
          <w:trPrChange w:id="9980"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9981" w:author="1989" w:date="2024-03-27T13:57:00Z">
              <w:tcPr>
                <w:tcW w:w="1928" w:type="dxa"/>
                <w:tcBorders>
                  <w:bottom w:val="nil"/>
                </w:tcBorders>
                <w:shd w:val="clear" w:color="auto" w:fill="auto"/>
                <w:vAlign w:val="center"/>
              </w:tcPr>
            </w:tcPrChange>
          </w:tcPr>
          <w:p w14:paraId="63039AF0" w14:textId="77777777" w:rsidR="00DA6C39" w:rsidRPr="00AC4FBC" w:rsidRDefault="00DA6C39" w:rsidP="00586E32">
            <w:pPr>
              <w:pStyle w:val="TAC"/>
              <w:rPr>
                <w:ins w:id="9982" w:author="1989" w:date="2024-03-27T22:10:00Z"/>
                <w:rFonts w:cs="Arial"/>
              </w:rPr>
            </w:pPr>
          </w:p>
        </w:tc>
        <w:tc>
          <w:tcPr>
            <w:tcW w:w="1146" w:type="dxa"/>
            <w:tcBorders>
              <w:left w:val="single" w:sz="4" w:space="0" w:color="auto"/>
            </w:tcBorders>
            <w:shd w:val="clear" w:color="auto" w:fill="auto"/>
            <w:vAlign w:val="center"/>
            <w:tcPrChange w:id="9983" w:author="1989" w:date="2024-03-27T13:57:00Z">
              <w:tcPr>
                <w:tcW w:w="1146" w:type="dxa"/>
                <w:shd w:val="clear" w:color="auto" w:fill="auto"/>
                <w:vAlign w:val="center"/>
              </w:tcPr>
            </w:tcPrChange>
          </w:tcPr>
          <w:p w14:paraId="1C5BC713" w14:textId="77777777" w:rsidR="00DA6C39" w:rsidRPr="0050585E" w:rsidRDefault="00DA6C39" w:rsidP="00586E32">
            <w:pPr>
              <w:pStyle w:val="TAC"/>
              <w:rPr>
                <w:ins w:id="9984" w:author="1989" w:date="2024-03-27T22:10:00Z"/>
                <w:rFonts w:cs="Arial"/>
                <w:szCs w:val="18"/>
                <w:lang w:val="fi-FI" w:eastAsia="fi-FI"/>
              </w:rPr>
            </w:pPr>
            <w:ins w:id="9985" w:author="1989" w:date="2024-03-27T22:10:00Z">
              <w:r w:rsidRPr="00EF5447">
                <w:rPr>
                  <w:rFonts w:eastAsia="Malgun Gothic"/>
                  <w:szCs w:val="18"/>
                  <w:lang w:eastAsia="ko-KR"/>
                </w:rPr>
                <w:t>n79</w:t>
              </w:r>
            </w:ins>
          </w:p>
        </w:tc>
        <w:tc>
          <w:tcPr>
            <w:tcW w:w="1481" w:type="dxa"/>
            <w:shd w:val="clear" w:color="auto" w:fill="auto"/>
            <w:noWrap/>
            <w:vAlign w:val="center"/>
            <w:tcPrChange w:id="9986" w:author="1989" w:date="2024-03-27T13:57:00Z">
              <w:tcPr>
                <w:tcW w:w="1481" w:type="dxa"/>
                <w:shd w:val="clear" w:color="auto" w:fill="auto"/>
                <w:noWrap/>
                <w:vAlign w:val="center"/>
              </w:tcPr>
            </w:tcPrChange>
          </w:tcPr>
          <w:p w14:paraId="07F0EE3C" w14:textId="77777777" w:rsidR="00DA6C39" w:rsidRDefault="00DA6C39" w:rsidP="00586E32">
            <w:pPr>
              <w:pStyle w:val="TAC"/>
              <w:rPr>
                <w:ins w:id="9987" w:author="1989" w:date="2024-03-27T22:10:00Z"/>
                <w:rFonts w:cs="Arial"/>
                <w:szCs w:val="18"/>
                <w:lang w:val="fi-FI" w:eastAsia="fi-FI"/>
              </w:rPr>
            </w:pPr>
            <w:ins w:id="9988" w:author="1989" w:date="2024-03-27T22:10:00Z">
              <w:r w:rsidRPr="003C4CEC">
                <w:rPr>
                  <w:szCs w:val="18"/>
                </w:rPr>
                <w:t>4420</w:t>
              </w:r>
            </w:ins>
          </w:p>
        </w:tc>
        <w:tc>
          <w:tcPr>
            <w:tcW w:w="779" w:type="dxa"/>
            <w:shd w:val="clear" w:color="auto" w:fill="auto"/>
            <w:noWrap/>
            <w:vAlign w:val="center"/>
            <w:tcPrChange w:id="9989" w:author="1989" w:date="2024-03-27T13:57:00Z">
              <w:tcPr>
                <w:tcW w:w="779" w:type="dxa"/>
                <w:shd w:val="clear" w:color="auto" w:fill="auto"/>
                <w:noWrap/>
                <w:vAlign w:val="center"/>
              </w:tcPr>
            </w:tcPrChange>
          </w:tcPr>
          <w:p w14:paraId="40F02E77" w14:textId="77777777" w:rsidR="00DA6C39" w:rsidRPr="003C4CEC" w:rsidRDefault="00DA6C39" w:rsidP="00586E32">
            <w:pPr>
              <w:pStyle w:val="TAC"/>
              <w:rPr>
                <w:ins w:id="9990" w:author="1989" w:date="2024-03-27T22:10:00Z"/>
                <w:rFonts w:eastAsia="Malgun Gothic" w:cs="Arial"/>
                <w:kern w:val="2"/>
                <w:szCs w:val="18"/>
                <w:lang w:val="fi-FI" w:eastAsia="ko-KR"/>
              </w:rPr>
            </w:pPr>
            <w:ins w:id="9991" w:author="1989" w:date="2024-03-27T22:10:00Z">
              <w:r w:rsidRPr="003C4CEC">
                <w:rPr>
                  <w:szCs w:val="18"/>
                  <w:lang w:eastAsia="zh-CN"/>
                </w:rPr>
                <w:t>10</w:t>
              </w:r>
            </w:ins>
          </w:p>
        </w:tc>
        <w:tc>
          <w:tcPr>
            <w:tcW w:w="721" w:type="dxa"/>
            <w:shd w:val="clear" w:color="auto" w:fill="auto"/>
            <w:noWrap/>
            <w:vAlign w:val="center"/>
            <w:tcPrChange w:id="9992" w:author="1989" w:date="2024-03-27T13:57:00Z">
              <w:tcPr>
                <w:tcW w:w="721" w:type="dxa"/>
                <w:shd w:val="clear" w:color="auto" w:fill="auto"/>
                <w:noWrap/>
                <w:vAlign w:val="center"/>
              </w:tcPr>
            </w:tcPrChange>
          </w:tcPr>
          <w:p w14:paraId="59336DAF" w14:textId="77777777" w:rsidR="00DA6C39" w:rsidRDefault="00DA6C39" w:rsidP="00586E32">
            <w:pPr>
              <w:pStyle w:val="TAC"/>
              <w:rPr>
                <w:ins w:id="9993" w:author="1989" w:date="2024-03-27T22:10:00Z"/>
                <w:rFonts w:eastAsia="Malgun Gothic" w:cs="Arial"/>
                <w:kern w:val="2"/>
                <w:szCs w:val="18"/>
                <w:lang w:val="fi-FI" w:eastAsia="ko-KR"/>
              </w:rPr>
            </w:pPr>
            <w:ins w:id="9994" w:author="1989" w:date="2024-03-27T22:10:00Z">
              <w:r w:rsidRPr="003C4CEC">
                <w:rPr>
                  <w:szCs w:val="18"/>
                </w:rPr>
                <w:t>50</w:t>
              </w:r>
            </w:ins>
          </w:p>
        </w:tc>
        <w:tc>
          <w:tcPr>
            <w:tcW w:w="1314" w:type="dxa"/>
            <w:shd w:val="clear" w:color="auto" w:fill="auto"/>
            <w:noWrap/>
            <w:vAlign w:val="center"/>
            <w:tcPrChange w:id="9995" w:author="1989" w:date="2024-03-27T13:57:00Z">
              <w:tcPr>
                <w:tcW w:w="1314" w:type="dxa"/>
                <w:shd w:val="clear" w:color="auto" w:fill="auto"/>
                <w:noWrap/>
                <w:vAlign w:val="center"/>
              </w:tcPr>
            </w:tcPrChange>
          </w:tcPr>
          <w:p w14:paraId="2503C657" w14:textId="77777777" w:rsidR="00DA6C39" w:rsidRPr="0050585E" w:rsidRDefault="00DA6C39" w:rsidP="00586E32">
            <w:pPr>
              <w:pStyle w:val="TAC"/>
              <w:rPr>
                <w:ins w:id="9996" w:author="1989" w:date="2024-03-27T22:10:00Z"/>
                <w:rFonts w:cs="Arial"/>
                <w:szCs w:val="18"/>
                <w:lang w:val="fi-FI" w:eastAsia="fi-FI"/>
              </w:rPr>
            </w:pPr>
            <w:ins w:id="9997" w:author="1989" w:date="2024-03-27T22:10:00Z">
              <w:r w:rsidRPr="00EF5447">
                <w:t>4420</w:t>
              </w:r>
            </w:ins>
          </w:p>
        </w:tc>
        <w:tc>
          <w:tcPr>
            <w:tcW w:w="867" w:type="dxa"/>
            <w:shd w:val="clear" w:color="auto" w:fill="auto"/>
            <w:vAlign w:val="center"/>
            <w:tcPrChange w:id="9998" w:author="1989" w:date="2024-03-27T13:57:00Z">
              <w:tcPr>
                <w:tcW w:w="867" w:type="dxa"/>
                <w:shd w:val="clear" w:color="auto" w:fill="auto"/>
                <w:vAlign w:val="center"/>
              </w:tcPr>
            </w:tcPrChange>
          </w:tcPr>
          <w:p w14:paraId="1CDCC36F" w14:textId="77777777" w:rsidR="00DA6C39" w:rsidRDefault="00DA6C39" w:rsidP="00586E32">
            <w:pPr>
              <w:pStyle w:val="TAC"/>
              <w:rPr>
                <w:ins w:id="9999" w:author="1989" w:date="2024-03-27T22:10:00Z"/>
                <w:rFonts w:cs="Arial"/>
                <w:szCs w:val="18"/>
                <w:lang w:val="fi-FI" w:eastAsia="fi-FI"/>
              </w:rPr>
            </w:pPr>
            <w:ins w:id="10000" w:author="1989" w:date="2024-03-27T22:10:00Z">
              <w:r w:rsidRPr="00EF5447">
                <w:rPr>
                  <w:lang w:eastAsia="ja-JP"/>
                </w:rPr>
                <w:t>N/A</w:t>
              </w:r>
            </w:ins>
          </w:p>
        </w:tc>
        <w:tc>
          <w:tcPr>
            <w:tcW w:w="1248" w:type="dxa"/>
            <w:shd w:val="clear" w:color="auto" w:fill="auto"/>
            <w:vAlign w:val="center"/>
            <w:tcPrChange w:id="10001" w:author="1989" w:date="2024-03-27T13:57:00Z">
              <w:tcPr>
                <w:tcW w:w="1248" w:type="dxa"/>
                <w:shd w:val="clear" w:color="auto" w:fill="auto"/>
                <w:vAlign w:val="center"/>
              </w:tcPr>
            </w:tcPrChange>
          </w:tcPr>
          <w:p w14:paraId="5C424C45" w14:textId="77777777" w:rsidR="00DA6C39" w:rsidRPr="0050585E" w:rsidRDefault="00DA6C39" w:rsidP="00586E32">
            <w:pPr>
              <w:pStyle w:val="TAC"/>
              <w:rPr>
                <w:ins w:id="10002" w:author="1989" w:date="2024-03-27T22:10:00Z"/>
                <w:rFonts w:eastAsia="Malgun Gothic" w:cs="Arial"/>
                <w:szCs w:val="18"/>
                <w:lang w:val="fi-FI" w:eastAsia="ko-KR"/>
              </w:rPr>
            </w:pPr>
            <w:ins w:id="10003" w:author="1989" w:date="2024-03-27T22:10:00Z">
              <w:r w:rsidRPr="00EF5447">
                <w:rPr>
                  <w:lang w:eastAsia="ja-JP"/>
                </w:rPr>
                <w:t>N/A</w:t>
              </w:r>
            </w:ins>
          </w:p>
        </w:tc>
      </w:tr>
      <w:tr w:rsidR="00DA6C39" w:rsidRPr="00AC4FBC" w14:paraId="1BF58982"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00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005" w:author="1989" w:date="2024-03-27T22:10:00Z"/>
          <w:trPrChange w:id="10006"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0007" w:author="1989" w:date="2024-03-27T13:57:00Z">
              <w:tcPr>
                <w:tcW w:w="1928" w:type="dxa"/>
                <w:tcBorders>
                  <w:bottom w:val="nil"/>
                </w:tcBorders>
                <w:shd w:val="clear" w:color="auto" w:fill="auto"/>
                <w:vAlign w:val="center"/>
              </w:tcPr>
            </w:tcPrChange>
          </w:tcPr>
          <w:p w14:paraId="7A55CCE8" w14:textId="77777777" w:rsidR="00DA6C39" w:rsidRPr="00AC4FBC" w:rsidRDefault="00DA6C39" w:rsidP="00586E32">
            <w:pPr>
              <w:pStyle w:val="TAC"/>
              <w:rPr>
                <w:ins w:id="10008" w:author="1989" w:date="2024-03-27T22:10:00Z"/>
                <w:rFonts w:cs="Arial"/>
              </w:rPr>
            </w:pPr>
          </w:p>
        </w:tc>
        <w:tc>
          <w:tcPr>
            <w:tcW w:w="1146" w:type="dxa"/>
            <w:tcBorders>
              <w:left w:val="single" w:sz="4" w:space="0" w:color="auto"/>
            </w:tcBorders>
            <w:shd w:val="clear" w:color="auto" w:fill="auto"/>
            <w:vAlign w:val="center"/>
            <w:tcPrChange w:id="10009" w:author="1989" w:date="2024-03-27T13:57:00Z">
              <w:tcPr>
                <w:tcW w:w="1146" w:type="dxa"/>
                <w:shd w:val="clear" w:color="auto" w:fill="auto"/>
              </w:tcPr>
            </w:tcPrChange>
          </w:tcPr>
          <w:p w14:paraId="48A2D8D7" w14:textId="77777777" w:rsidR="00DA6C39" w:rsidRPr="00AC4FBC" w:rsidRDefault="00DA6C39" w:rsidP="00586E32">
            <w:pPr>
              <w:pStyle w:val="TAC"/>
              <w:rPr>
                <w:ins w:id="10010" w:author="1989" w:date="2024-03-27T22:10:00Z"/>
                <w:lang w:eastAsia="ko-KR"/>
              </w:rPr>
            </w:pPr>
            <w:ins w:id="10011" w:author="1989" w:date="2024-03-27T22:10:00Z">
              <w:r w:rsidRPr="0050585E">
                <w:rPr>
                  <w:rFonts w:cs="Arial"/>
                  <w:szCs w:val="18"/>
                  <w:lang w:val="fi-FI" w:eastAsia="fi-FI"/>
                </w:rPr>
                <w:t>2</w:t>
              </w:r>
            </w:ins>
          </w:p>
        </w:tc>
        <w:tc>
          <w:tcPr>
            <w:tcW w:w="1481" w:type="dxa"/>
            <w:shd w:val="clear" w:color="auto" w:fill="auto"/>
            <w:noWrap/>
            <w:vAlign w:val="center"/>
            <w:tcPrChange w:id="10012" w:author="1989" w:date="2024-03-27T13:57:00Z">
              <w:tcPr>
                <w:tcW w:w="1481" w:type="dxa"/>
                <w:shd w:val="clear" w:color="auto" w:fill="auto"/>
                <w:noWrap/>
              </w:tcPr>
            </w:tcPrChange>
          </w:tcPr>
          <w:p w14:paraId="2A6593FD" w14:textId="77777777" w:rsidR="00DA6C39" w:rsidRPr="00AC4FBC" w:rsidRDefault="00DA6C39" w:rsidP="00586E32">
            <w:pPr>
              <w:pStyle w:val="TAC"/>
              <w:rPr>
                <w:ins w:id="10013" w:author="1989" w:date="2024-03-27T22:10:00Z"/>
                <w:lang w:eastAsia="ko-KR"/>
              </w:rPr>
            </w:pPr>
            <w:ins w:id="10014" w:author="1989" w:date="2024-03-27T22:10:00Z">
              <w:r>
                <w:rPr>
                  <w:rFonts w:cs="Arial"/>
                  <w:szCs w:val="18"/>
                  <w:lang w:val="fi-FI" w:eastAsia="fi-FI"/>
                </w:rPr>
                <w:t>N/A</w:t>
              </w:r>
            </w:ins>
          </w:p>
        </w:tc>
        <w:tc>
          <w:tcPr>
            <w:tcW w:w="779" w:type="dxa"/>
            <w:shd w:val="clear" w:color="auto" w:fill="auto"/>
            <w:noWrap/>
            <w:vAlign w:val="center"/>
            <w:tcPrChange w:id="10015" w:author="1989" w:date="2024-03-27T13:57:00Z">
              <w:tcPr>
                <w:tcW w:w="779" w:type="dxa"/>
                <w:shd w:val="clear" w:color="auto" w:fill="auto"/>
                <w:noWrap/>
              </w:tcPr>
            </w:tcPrChange>
          </w:tcPr>
          <w:p w14:paraId="15EB0942" w14:textId="77777777" w:rsidR="00DA6C39" w:rsidRPr="00AC4FBC" w:rsidRDefault="00DA6C39" w:rsidP="00586E32">
            <w:pPr>
              <w:pStyle w:val="TAC"/>
              <w:rPr>
                <w:ins w:id="10016" w:author="1989" w:date="2024-03-27T22:10:00Z"/>
                <w:lang w:eastAsia="ko-KR"/>
              </w:rPr>
            </w:pPr>
            <w:ins w:id="10017" w:author="1989" w:date="2024-03-27T22:10:00Z">
              <w:r w:rsidRPr="003C4CEC">
                <w:rPr>
                  <w:rFonts w:eastAsia="Malgun Gothic" w:cs="Arial"/>
                  <w:kern w:val="2"/>
                  <w:szCs w:val="18"/>
                  <w:lang w:val="fi-FI" w:eastAsia="ko-KR"/>
                </w:rPr>
                <w:t>5</w:t>
              </w:r>
            </w:ins>
          </w:p>
        </w:tc>
        <w:tc>
          <w:tcPr>
            <w:tcW w:w="721" w:type="dxa"/>
            <w:shd w:val="clear" w:color="auto" w:fill="auto"/>
            <w:noWrap/>
            <w:vAlign w:val="center"/>
            <w:tcPrChange w:id="10018" w:author="1989" w:date="2024-03-27T13:57:00Z">
              <w:tcPr>
                <w:tcW w:w="721" w:type="dxa"/>
                <w:shd w:val="clear" w:color="auto" w:fill="auto"/>
                <w:noWrap/>
              </w:tcPr>
            </w:tcPrChange>
          </w:tcPr>
          <w:p w14:paraId="74CEF33A" w14:textId="77777777" w:rsidR="00DA6C39" w:rsidRPr="00AC4FBC" w:rsidRDefault="00DA6C39" w:rsidP="00586E32">
            <w:pPr>
              <w:pStyle w:val="TAC"/>
              <w:rPr>
                <w:ins w:id="10019" w:author="1989" w:date="2024-03-27T22:10:00Z"/>
                <w:lang w:eastAsia="ko-KR"/>
              </w:rPr>
            </w:pPr>
            <w:ins w:id="10020" w:author="1989" w:date="2024-03-27T22:10:00Z">
              <w:r>
                <w:rPr>
                  <w:rFonts w:eastAsia="Malgun Gothic" w:cs="Arial"/>
                  <w:kern w:val="2"/>
                  <w:szCs w:val="18"/>
                  <w:lang w:val="fi-FI" w:eastAsia="ko-KR"/>
                </w:rPr>
                <w:t>N/A</w:t>
              </w:r>
            </w:ins>
          </w:p>
        </w:tc>
        <w:tc>
          <w:tcPr>
            <w:tcW w:w="1314" w:type="dxa"/>
            <w:shd w:val="clear" w:color="auto" w:fill="auto"/>
            <w:noWrap/>
            <w:vAlign w:val="center"/>
            <w:tcPrChange w:id="10021" w:author="1989" w:date="2024-03-27T13:57:00Z">
              <w:tcPr>
                <w:tcW w:w="1314" w:type="dxa"/>
                <w:shd w:val="clear" w:color="auto" w:fill="auto"/>
                <w:noWrap/>
              </w:tcPr>
            </w:tcPrChange>
          </w:tcPr>
          <w:p w14:paraId="4255F87F" w14:textId="77777777" w:rsidR="00DA6C39" w:rsidRPr="00AC4FBC" w:rsidRDefault="00DA6C39" w:rsidP="00586E32">
            <w:pPr>
              <w:pStyle w:val="TAC"/>
              <w:rPr>
                <w:ins w:id="10022" w:author="1989" w:date="2024-03-27T22:10:00Z"/>
                <w:lang w:eastAsia="ko-KR"/>
              </w:rPr>
            </w:pPr>
            <w:ins w:id="10023" w:author="1989" w:date="2024-03-27T22:10:00Z">
              <w:r w:rsidRPr="0050585E">
                <w:rPr>
                  <w:rFonts w:cs="Arial"/>
                  <w:szCs w:val="18"/>
                  <w:lang w:val="fi-FI" w:eastAsia="fi-FI"/>
                </w:rPr>
                <w:t>1944</w:t>
              </w:r>
            </w:ins>
          </w:p>
        </w:tc>
        <w:tc>
          <w:tcPr>
            <w:tcW w:w="867" w:type="dxa"/>
            <w:shd w:val="clear" w:color="auto" w:fill="auto"/>
            <w:vAlign w:val="center"/>
            <w:tcPrChange w:id="10024" w:author="1989" w:date="2024-03-27T13:57:00Z">
              <w:tcPr>
                <w:tcW w:w="867" w:type="dxa"/>
                <w:shd w:val="clear" w:color="auto" w:fill="auto"/>
              </w:tcPr>
            </w:tcPrChange>
          </w:tcPr>
          <w:p w14:paraId="772B06DC" w14:textId="77777777" w:rsidR="00DA6C39" w:rsidRPr="00AC4FBC" w:rsidRDefault="00DA6C39" w:rsidP="00586E32">
            <w:pPr>
              <w:pStyle w:val="TAC"/>
              <w:rPr>
                <w:ins w:id="10025" w:author="1989" w:date="2024-03-27T22:10:00Z"/>
                <w:lang w:eastAsia="ko-KR"/>
              </w:rPr>
            </w:pPr>
            <w:ins w:id="10026" w:author="1989" w:date="2024-03-27T22:10:00Z">
              <w:r>
                <w:rPr>
                  <w:rFonts w:cs="Arial"/>
                  <w:szCs w:val="18"/>
                  <w:lang w:val="fi-FI" w:eastAsia="fi-FI"/>
                </w:rPr>
                <w:t>24.2</w:t>
              </w:r>
            </w:ins>
          </w:p>
        </w:tc>
        <w:tc>
          <w:tcPr>
            <w:tcW w:w="1248" w:type="dxa"/>
            <w:shd w:val="clear" w:color="auto" w:fill="auto"/>
            <w:vAlign w:val="center"/>
            <w:tcPrChange w:id="10027" w:author="1989" w:date="2024-03-27T13:57:00Z">
              <w:tcPr>
                <w:tcW w:w="1248" w:type="dxa"/>
                <w:shd w:val="clear" w:color="auto" w:fill="auto"/>
              </w:tcPr>
            </w:tcPrChange>
          </w:tcPr>
          <w:p w14:paraId="48B3273F" w14:textId="77777777" w:rsidR="00DA6C39" w:rsidRPr="00AC4FBC" w:rsidRDefault="00DA6C39" w:rsidP="00586E32">
            <w:pPr>
              <w:pStyle w:val="TAC"/>
              <w:rPr>
                <w:ins w:id="10028" w:author="1989" w:date="2024-03-27T22:10:00Z"/>
                <w:lang w:eastAsia="ko-KR"/>
              </w:rPr>
            </w:pPr>
            <w:ins w:id="10029" w:author="1989" w:date="2024-03-27T22:10:00Z">
              <w:r w:rsidRPr="0050585E">
                <w:rPr>
                  <w:rFonts w:eastAsia="Malgun Gothic" w:cs="Arial"/>
                  <w:szCs w:val="18"/>
                  <w:lang w:val="fi-FI" w:eastAsia="ko-KR"/>
                </w:rPr>
                <w:t>IMD3</w:t>
              </w:r>
            </w:ins>
          </w:p>
        </w:tc>
      </w:tr>
      <w:tr w:rsidR="00DA6C39" w:rsidRPr="00AC4FBC" w14:paraId="52081E1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03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031" w:author="1989" w:date="2024-03-27T22:10:00Z"/>
          <w:trPrChange w:id="10032"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033"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35A9101A" w14:textId="77777777" w:rsidR="00DA6C39" w:rsidRPr="00AC4FBC" w:rsidRDefault="00DA6C39" w:rsidP="00586E32">
            <w:pPr>
              <w:pStyle w:val="TAC"/>
              <w:rPr>
                <w:ins w:id="10034" w:author="1989" w:date="2024-03-27T22:10:00Z"/>
                <w:rFonts w:cs="Arial"/>
              </w:rPr>
            </w:pPr>
            <w:ins w:id="10035" w:author="1989" w:date="2024-03-27T22:10:00Z">
              <w:r w:rsidRPr="00EF5447">
                <w:rPr>
                  <w:lang w:eastAsia="fi-FI"/>
                </w:rPr>
                <w:t>DC_2A-13A_n77A</w:t>
              </w:r>
            </w:ins>
          </w:p>
        </w:tc>
        <w:tc>
          <w:tcPr>
            <w:tcW w:w="1146" w:type="dxa"/>
            <w:tcBorders>
              <w:left w:val="single" w:sz="4" w:space="0" w:color="auto"/>
            </w:tcBorders>
            <w:shd w:val="clear" w:color="auto" w:fill="auto"/>
            <w:vAlign w:val="center"/>
            <w:tcPrChange w:id="10036" w:author="1989" w:date="2024-03-27T13:57:00Z">
              <w:tcPr>
                <w:tcW w:w="1146" w:type="dxa"/>
                <w:tcBorders>
                  <w:left w:val="single" w:sz="4" w:space="0" w:color="auto"/>
                </w:tcBorders>
                <w:shd w:val="clear" w:color="auto" w:fill="auto"/>
              </w:tcPr>
            </w:tcPrChange>
          </w:tcPr>
          <w:p w14:paraId="31DB810D" w14:textId="77777777" w:rsidR="00DA6C39" w:rsidRPr="00AC4FBC" w:rsidRDefault="00DA6C39" w:rsidP="00586E32">
            <w:pPr>
              <w:pStyle w:val="TAC"/>
              <w:rPr>
                <w:ins w:id="10037" w:author="1989" w:date="2024-03-27T22:10:00Z"/>
                <w:lang w:eastAsia="ko-KR"/>
              </w:rPr>
            </w:pPr>
            <w:ins w:id="10038" w:author="1989" w:date="2024-03-27T22:10:00Z">
              <w:r w:rsidRPr="0050585E">
                <w:rPr>
                  <w:rFonts w:cs="Arial"/>
                  <w:szCs w:val="18"/>
                  <w:lang w:val="fi-FI" w:eastAsia="fi-FI"/>
                </w:rPr>
                <w:t>13</w:t>
              </w:r>
            </w:ins>
          </w:p>
        </w:tc>
        <w:tc>
          <w:tcPr>
            <w:tcW w:w="1481" w:type="dxa"/>
            <w:shd w:val="clear" w:color="auto" w:fill="auto"/>
            <w:noWrap/>
            <w:vAlign w:val="center"/>
            <w:tcPrChange w:id="10039" w:author="1989" w:date="2024-03-27T13:57:00Z">
              <w:tcPr>
                <w:tcW w:w="1481" w:type="dxa"/>
                <w:shd w:val="clear" w:color="auto" w:fill="auto"/>
                <w:noWrap/>
              </w:tcPr>
            </w:tcPrChange>
          </w:tcPr>
          <w:p w14:paraId="4CF28DC3" w14:textId="77777777" w:rsidR="00DA6C39" w:rsidRPr="00AC4FBC" w:rsidRDefault="00DA6C39" w:rsidP="00586E32">
            <w:pPr>
              <w:pStyle w:val="TAC"/>
              <w:rPr>
                <w:ins w:id="10040" w:author="1989" w:date="2024-03-27T22:10:00Z"/>
                <w:lang w:eastAsia="ko-KR"/>
              </w:rPr>
            </w:pPr>
            <w:ins w:id="10041" w:author="1989" w:date="2024-03-27T22:10:00Z">
              <w:r w:rsidRPr="003C4CEC">
                <w:rPr>
                  <w:rFonts w:cs="Arial"/>
                  <w:szCs w:val="18"/>
                  <w:lang w:val="fi-FI" w:eastAsia="fi-FI"/>
                </w:rPr>
                <w:t>783</w:t>
              </w:r>
            </w:ins>
          </w:p>
        </w:tc>
        <w:tc>
          <w:tcPr>
            <w:tcW w:w="779" w:type="dxa"/>
            <w:shd w:val="clear" w:color="auto" w:fill="auto"/>
            <w:noWrap/>
            <w:vAlign w:val="center"/>
            <w:tcPrChange w:id="10042" w:author="1989" w:date="2024-03-27T13:57:00Z">
              <w:tcPr>
                <w:tcW w:w="779" w:type="dxa"/>
                <w:shd w:val="clear" w:color="auto" w:fill="auto"/>
                <w:noWrap/>
              </w:tcPr>
            </w:tcPrChange>
          </w:tcPr>
          <w:p w14:paraId="10355AF8" w14:textId="77777777" w:rsidR="00DA6C39" w:rsidRPr="00AC4FBC" w:rsidRDefault="00DA6C39" w:rsidP="00586E32">
            <w:pPr>
              <w:pStyle w:val="TAC"/>
              <w:rPr>
                <w:ins w:id="10043" w:author="1989" w:date="2024-03-27T22:10:00Z"/>
                <w:lang w:eastAsia="ko-KR"/>
              </w:rPr>
            </w:pPr>
            <w:ins w:id="10044" w:author="1989" w:date="2024-03-27T22:10:00Z">
              <w:r w:rsidRPr="003C4CEC">
                <w:rPr>
                  <w:rFonts w:cs="Arial"/>
                  <w:szCs w:val="18"/>
                  <w:lang w:val="fi-FI" w:eastAsia="fi-FI"/>
                </w:rPr>
                <w:t>5</w:t>
              </w:r>
            </w:ins>
          </w:p>
        </w:tc>
        <w:tc>
          <w:tcPr>
            <w:tcW w:w="721" w:type="dxa"/>
            <w:shd w:val="clear" w:color="auto" w:fill="auto"/>
            <w:noWrap/>
            <w:vAlign w:val="center"/>
            <w:tcPrChange w:id="10045" w:author="1989" w:date="2024-03-27T13:57:00Z">
              <w:tcPr>
                <w:tcW w:w="721" w:type="dxa"/>
                <w:shd w:val="clear" w:color="auto" w:fill="auto"/>
                <w:noWrap/>
              </w:tcPr>
            </w:tcPrChange>
          </w:tcPr>
          <w:p w14:paraId="69EF8980" w14:textId="77777777" w:rsidR="00DA6C39" w:rsidRPr="00AC4FBC" w:rsidRDefault="00DA6C39" w:rsidP="00586E32">
            <w:pPr>
              <w:pStyle w:val="TAC"/>
              <w:rPr>
                <w:ins w:id="10046" w:author="1989" w:date="2024-03-27T22:10:00Z"/>
                <w:lang w:eastAsia="ko-KR"/>
              </w:rPr>
            </w:pPr>
            <w:ins w:id="10047" w:author="1989" w:date="2024-03-27T22:10:00Z">
              <w:r w:rsidRPr="003C4CEC">
                <w:rPr>
                  <w:rFonts w:cs="Arial"/>
                  <w:szCs w:val="18"/>
                  <w:lang w:val="fi-FI" w:eastAsia="fi-FI"/>
                </w:rPr>
                <w:t>25</w:t>
              </w:r>
            </w:ins>
          </w:p>
        </w:tc>
        <w:tc>
          <w:tcPr>
            <w:tcW w:w="1314" w:type="dxa"/>
            <w:shd w:val="clear" w:color="auto" w:fill="auto"/>
            <w:noWrap/>
            <w:vAlign w:val="center"/>
            <w:tcPrChange w:id="10048" w:author="1989" w:date="2024-03-27T13:57:00Z">
              <w:tcPr>
                <w:tcW w:w="1314" w:type="dxa"/>
                <w:shd w:val="clear" w:color="auto" w:fill="auto"/>
                <w:noWrap/>
              </w:tcPr>
            </w:tcPrChange>
          </w:tcPr>
          <w:p w14:paraId="257AD030" w14:textId="77777777" w:rsidR="00DA6C39" w:rsidRPr="00AC4FBC" w:rsidRDefault="00DA6C39" w:rsidP="00586E32">
            <w:pPr>
              <w:pStyle w:val="TAC"/>
              <w:rPr>
                <w:ins w:id="10049" w:author="1989" w:date="2024-03-27T22:10:00Z"/>
                <w:lang w:eastAsia="ko-KR"/>
              </w:rPr>
            </w:pPr>
            <w:ins w:id="10050" w:author="1989" w:date="2024-03-27T22:10:00Z">
              <w:r w:rsidRPr="0050585E">
                <w:rPr>
                  <w:rFonts w:cs="Arial"/>
                  <w:szCs w:val="18"/>
                  <w:lang w:val="fi-FI" w:eastAsia="fi-FI"/>
                </w:rPr>
                <w:t>752</w:t>
              </w:r>
            </w:ins>
          </w:p>
        </w:tc>
        <w:tc>
          <w:tcPr>
            <w:tcW w:w="867" w:type="dxa"/>
            <w:shd w:val="clear" w:color="auto" w:fill="auto"/>
            <w:vAlign w:val="center"/>
            <w:tcPrChange w:id="10051" w:author="1989" w:date="2024-03-27T13:57:00Z">
              <w:tcPr>
                <w:tcW w:w="867" w:type="dxa"/>
                <w:shd w:val="clear" w:color="auto" w:fill="auto"/>
              </w:tcPr>
            </w:tcPrChange>
          </w:tcPr>
          <w:p w14:paraId="73918F5C" w14:textId="77777777" w:rsidR="00DA6C39" w:rsidRPr="00AC4FBC" w:rsidRDefault="00DA6C39" w:rsidP="00586E32">
            <w:pPr>
              <w:pStyle w:val="TAC"/>
              <w:rPr>
                <w:ins w:id="10052" w:author="1989" w:date="2024-03-27T22:10:00Z"/>
                <w:lang w:eastAsia="ko-KR"/>
              </w:rPr>
            </w:pPr>
            <w:ins w:id="10053" w:author="1989" w:date="2024-03-27T22:10:00Z">
              <w:r w:rsidRPr="0050585E">
                <w:rPr>
                  <w:rFonts w:eastAsia="Malgun Gothic" w:cs="Arial"/>
                  <w:kern w:val="2"/>
                  <w:szCs w:val="18"/>
                  <w:lang w:val="fi-FI" w:eastAsia="ko-KR"/>
                </w:rPr>
                <w:t>N/A</w:t>
              </w:r>
            </w:ins>
          </w:p>
        </w:tc>
        <w:tc>
          <w:tcPr>
            <w:tcW w:w="1248" w:type="dxa"/>
            <w:shd w:val="clear" w:color="auto" w:fill="auto"/>
            <w:vAlign w:val="center"/>
            <w:tcPrChange w:id="10054" w:author="1989" w:date="2024-03-27T13:57:00Z">
              <w:tcPr>
                <w:tcW w:w="1248" w:type="dxa"/>
                <w:shd w:val="clear" w:color="auto" w:fill="auto"/>
              </w:tcPr>
            </w:tcPrChange>
          </w:tcPr>
          <w:p w14:paraId="3235B907" w14:textId="77777777" w:rsidR="00DA6C39" w:rsidRPr="00AC4FBC" w:rsidRDefault="00DA6C39" w:rsidP="00586E32">
            <w:pPr>
              <w:pStyle w:val="TAC"/>
              <w:rPr>
                <w:ins w:id="10055" w:author="1989" w:date="2024-03-27T22:10:00Z"/>
                <w:lang w:eastAsia="ko-KR"/>
              </w:rPr>
            </w:pPr>
            <w:ins w:id="10056" w:author="1989" w:date="2024-03-27T22:10:00Z">
              <w:r w:rsidRPr="0050585E">
                <w:rPr>
                  <w:rFonts w:eastAsia="Malgun Gothic" w:cs="Arial"/>
                  <w:szCs w:val="18"/>
                  <w:lang w:val="fi-FI" w:eastAsia="ko-KR"/>
                </w:rPr>
                <w:t>N/A</w:t>
              </w:r>
            </w:ins>
          </w:p>
        </w:tc>
      </w:tr>
      <w:tr w:rsidR="00DA6C39" w:rsidRPr="00AC4FBC" w14:paraId="0E3B0E8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05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058" w:author="1989" w:date="2024-03-27T22:10:00Z"/>
          <w:trPrChange w:id="10059"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10060" w:author="1989" w:date="2024-03-27T13:57:00Z">
              <w:tcPr>
                <w:tcW w:w="1928" w:type="dxa"/>
                <w:tcBorders>
                  <w:top w:val="nil"/>
                </w:tcBorders>
                <w:shd w:val="clear" w:color="auto" w:fill="auto"/>
                <w:vAlign w:val="center"/>
              </w:tcPr>
            </w:tcPrChange>
          </w:tcPr>
          <w:p w14:paraId="1C76CB9F" w14:textId="77777777" w:rsidR="00DA6C39" w:rsidRPr="00AC4FBC" w:rsidRDefault="00DA6C39" w:rsidP="00586E32">
            <w:pPr>
              <w:pStyle w:val="TAC"/>
              <w:rPr>
                <w:ins w:id="10061" w:author="1989" w:date="2024-03-27T22:10:00Z"/>
                <w:rFonts w:cs="Arial"/>
              </w:rPr>
            </w:pPr>
          </w:p>
        </w:tc>
        <w:tc>
          <w:tcPr>
            <w:tcW w:w="1146" w:type="dxa"/>
            <w:tcBorders>
              <w:left w:val="single" w:sz="4" w:space="0" w:color="auto"/>
            </w:tcBorders>
            <w:shd w:val="clear" w:color="auto" w:fill="auto"/>
            <w:vAlign w:val="center"/>
            <w:tcPrChange w:id="10062" w:author="1989" w:date="2024-03-27T13:57:00Z">
              <w:tcPr>
                <w:tcW w:w="1146" w:type="dxa"/>
                <w:shd w:val="clear" w:color="auto" w:fill="auto"/>
              </w:tcPr>
            </w:tcPrChange>
          </w:tcPr>
          <w:p w14:paraId="146E4AE3" w14:textId="77777777" w:rsidR="00DA6C39" w:rsidRPr="00AC4FBC" w:rsidRDefault="00DA6C39" w:rsidP="00586E32">
            <w:pPr>
              <w:pStyle w:val="TAC"/>
              <w:rPr>
                <w:ins w:id="10063" w:author="1989" w:date="2024-03-27T22:10:00Z"/>
                <w:lang w:eastAsia="ko-KR"/>
              </w:rPr>
            </w:pPr>
            <w:ins w:id="10064" w:author="1989" w:date="2024-03-27T22:10:00Z">
              <w:r w:rsidRPr="0050585E">
                <w:rPr>
                  <w:rFonts w:cs="Arial"/>
                  <w:szCs w:val="18"/>
                  <w:lang w:val="fi-FI" w:eastAsia="fi-FI"/>
                </w:rPr>
                <w:t>n77</w:t>
              </w:r>
            </w:ins>
          </w:p>
        </w:tc>
        <w:tc>
          <w:tcPr>
            <w:tcW w:w="1481" w:type="dxa"/>
            <w:shd w:val="clear" w:color="auto" w:fill="auto"/>
            <w:noWrap/>
            <w:vAlign w:val="center"/>
            <w:tcPrChange w:id="10065" w:author="1989" w:date="2024-03-27T13:57:00Z">
              <w:tcPr>
                <w:tcW w:w="1481" w:type="dxa"/>
                <w:shd w:val="clear" w:color="auto" w:fill="auto"/>
                <w:noWrap/>
                <w:vAlign w:val="center"/>
              </w:tcPr>
            </w:tcPrChange>
          </w:tcPr>
          <w:p w14:paraId="663B9BD0" w14:textId="77777777" w:rsidR="00DA6C39" w:rsidRPr="00AC4FBC" w:rsidRDefault="00DA6C39" w:rsidP="00586E32">
            <w:pPr>
              <w:pStyle w:val="TAC"/>
              <w:rPr>
                <w:ins w:id="10066" w:author="1989" w:date="2024-03-27T22:10:00Z"/>
                <w:lang w:eastAsia="ko-KR"/>
              </w:rPr>
            </w:pPr>
            <w:ins w:id="10067" w:author="1989" w:date="2024-03-27T22:10:00Z">
              <w:r w:rsidRPr="003C4CEC">
                <w:rPr>
                  <w:rFonts w:cs="Arial"/>
                  <w:szCs w:val="18"/>
                  <w:lang w:val="fi-FI" w:eastAsia="fi-FI"/>
                </w:rPr>
                <w:t>3510</w:t>
              </w:r>
            </w:ins>
          </w:p>
        </w:tc>
        <w:tc>
          <w:tcPr>
            <w:tcW w:w="779" w:type="dxa"/>
            <w:shd w:val="clear" w:color="auto" w:fill="auto"/>
            <w:noWrap/>
            <w:vAlign w:val="center"/>
            <w:tcPrChange w:id="10068" w:author="1989" w:date="2024-03-27T13:57:00Z">
              <w:tcPr>
                <w:tcW w:w="779" w:type="dxa"/>
                <w:shd w:val="clear" w:color="auto" w:fill="auto"/>
                <w:noWrap/>
                <w:vAlign w:val="center"/>
              </w:tcPr>
            </w:tcPrChange>
          </w:tcPr>
          <w:p w14:paraId="17D560FE" w14:textId="77777777" w:rsidR="00DA6C39" w:rsidRPr="00AC4FBC" w:rsidRDefault="00DA6C39" w:rsidP="00586E32">
            <w:pPr>
              <w:pStyle w:val="TAC"/>
              <w:rPr>
                <w:ins w:id="10069" w:author="1989" w:date="2024-03-27T22:10:00Z"/>
                <w:lang w:eastAsia="ko-KR"/>
              </w:rPr>
            </w:pPr>
            <w:ins w:id="10070" w:author="1989" w:date="2024-03-27T22:10:00Z">
              <w:r>
                <w:rPr>
                  <w:rFonts w:eastAsia="Malgun Gothic" w:cs="Arial"/>
                  <w:szCs w:val="18"/>
                  <w:lang w:val="fi-FI" w:eastAsia="ko-KR"/>
                </w:rPr>
                <w:t>10</w:t>
              </w:r>
            </w:ins>
          </w:p>
        </w:tc>
        <w:tc>
          <w:tcPr>
            <w:tcW w:w="721" w:type="dxa"/>
            <w:shd w:val="clear" w:color="auto" w:fill="auto"/>
            <w:noWrap/>
            <w:vAlign w:val="center"/>
            <w:tcPrChange w:id="10071" w:author="1989" w:date="2024-03-27T13:57:00Z">
              <w:tcPr>
                <w:tcW w:w="721" w:type="dxa"/>
                <w:shd w:val="clear" w:color="auto" w:fill="auto"/>
                <w:noWrap/>
                <w:vAlign w:val="center"/>
              </w:tcPr>
            </w:tcPrChange>
          </w:tcPr>
          <w:p w14:paraId="6FF6AF5C" w14:textId="77777777" w:rsidR="00DA6C39" w:rsidRPr="00AC4FBC" w:rsidRDefault="00DA6C39" w:rsidP="00586E32">
            <w:pPr>
              <w:pStyle w:val="TAC"/>
              <w:rPr>
                <w:ins w:id="10072" w:author="1989" w:date="2024-03-27T22:10:00Z"/>
                <w:lang w:eastAsia="ko-KR"/>
              </w:rPr>
            </w:pPr>
            <w:ins w:id="10073" w:author="1989" w:date="2024-03-27T22:10:00Z">
              <w:r>
                <w:rPr>
                  <w:rFonts w:eastAsia="Malgun Gothic" w:cs="Arial"/>
                  <w:szCs w:val="18"/>
                  <w:lang w:val="fi-FI" w:eastAsia="ko-KR"/>
                </w:rPr>
                <w:t>50</w:t>
              </w:r>
            </w:ins>
          </w:p>
        </w:tc>
        <w:tc>
          <w:tcPr>
            <w:tcW w:w="1314" w:type="dxa"/>
            <w:shd w:val="clear" w:color="auto" w:fill="auto"/>
            <w:noWrap/>
            <w:vAlign w:val="center"/>
            <w:tcPrChange w:id="10074" w:author="1989" w:date="2024-03-27T13:57:00Z">
              <w:tcPr>
                <w:tcW w:w="1314" w:type="dxa"/>
                <w:shd w:val="clear" w:color="auto" w:fill="auto"/>
                <w:noWrap/>
              </w:tcPr>
            </w:tcPrChange>
          </w:tcPr>
          <w:p w14:paraId="65B25A60" w14:textId="77777777" w:rsidR="00DA6C39" w:rsidRPr="00AC4FBC" w:rsidRDefault="00DA6C39" w:rsidP="00586E32">
            <w:pPr>
              <w:pStyle w:val="TAC"/>
              <w:rPr>
                <w:ins w:id="10075" w:author="1989" w:date="2024-03-27T22:10:00Z"/>
                <w:lang w:eastAsia="ko-KR"/>
              </w:rPr>
            </w:pPr>
            <w:ins w:id="10076" w:author="1989" w:date="2024-03-27T22:10:00Z">
              <w:r w:rsidRPr="0050585E">
                <w:rPr>
                  <w:rFonts w:cs="Arial"/>
                  <w:szCs w:val="18"/>
                  <w:lang w:val="fi-FI" w:eastAsia="fi-FI"/>
                </w:rPr>
                <w:t>3510</w:t>
              </w:r>
            </w:ins>
          </w:p>
        </w:tc>
        <w:tc>
          <w:tcPr>
            <w:tcW w:w="867" w:type="dxa"/>
            <w:shd w:val="clear" w:color="auto" w:fill="auto"/>
            <w:vAlign w:val="center"/>
            <w:tcPrChange w:id="10077" w:author="1989" w:date="2024-03-27T13:57:00Z">
              <w:tcPr>
                <w:tcW w:w="867" w:type="dxa"/>
                <w:shd w:val="clear" w:color="auto" w:fill="auto"/>
              </w:tcPr>
            </w:tcPrChange>
          </w:tcPr>
          <w:p w14:paraId="0641FBC1" w14:textId="77777777" w:rsidR="00DA6C39" w:rsidRPr="00AC4FBC" w:rsidRDefault="00DA6C39" w:rsidP="00586E32">
            <w:pPr>
              <w:pStyle w:val="TAC"/>
              <w:rPr>
                <w:ins w:id="10078" w:author="1989" w:date="2024-03-27T22:10:00Z"/>
                <w:lang w:eastAsia="ko-KR"/>
              </w:rPr>
            </w:pPr>
            <w:ins w:id="10079" w:author="1989" w:date="2024-03-27T22:10:00Z">
              <w:r w:rsidRPr="0050585E">
                <w:rPr>
                  <w:rFonts w:cs="Arial"/>
                  <w:szCs w:val="18"/>
                  <w:lang w:val="fi-FI" w:eastAsia="fi-FI"/>
                </w:rPr>
                <w:t>N/A</w:t>
              </w:r>
            </w:ins>
          </w:p>
        </w:tc>
        <w:tc>
          <w:tcPr>
            <w:tcW w:w="1248" w:type="dxa"/>
            <w:shd w:val="clear" w:color="auto" w:fill="auto"/>
            <w:vAlign w:val="center"/>
            <w:tcPrChange w:id="10080" w:author="1989" w:date="2024-03-27T13:57:00Z">
              <w:tcPr>
                <w:tcW w:w="1248" w:type="dxa"/>
                <w:shd w:val="clear" w:color="auto" w:fill="auto"/>
              </w:tcPr>
            </w:tcPrChange>
          </w:tcPr>
          <w:p w14:paraId="2C63DDA7" w14:textId="77777777" w:rsidR="00DA6C39" w:rsidRPr="00AC4FBC" w:rsidRDefault="00DA6C39" w:rsidP="00586E32">
            <w:pPr>
              <w:pStyle w:val="TAC"/>
              <w:rPr>
                <w:ins w:id="10081" w:author="1989" w:date="2024-03-27T22:10:00Z"/>
                <w:lang w:eastAsia="ko-KR"/>
              </w:rPr>
            </w:pPr>
            <w:ins w:id="10082" w:author="1989" w:date="2024-03-27T22:10:00Z">
              <w:r w:rsidRPr="0050585E">
                <w:rPr>
                  <w:rFonts w:eastAsia="Malgun Gothic" w:cs="Arial"/>
                  <w:szCs w:val="18"/>
                  <w:lang w:val="fi-FI" w:eastAsia="ko-KR"/>
                </w:rPr>
                <w:t>N/A</w:t>
              </w:r>
            </w:ins>
          </w:p>
        </w:tc>
      </w:tr>
      <w:tr w:rsidR="00DA6C39" w:rsidRPr="00AC4FBC" w14:paraId="29412D08"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08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084" w:author="1989" w:date="2024-03-27T22:10:00Z"/>
          <w:trPrChange w:id="10085"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0086" w:author="1989" w:date="2024-03-27T13:57:00Z">
              <w:tcPr>
                <w:tcW w:w="1928" w:type="dxa"/>
                <w:tcBorders>
                  <w:top w:val="single" w:sz="4" w:space="0" w:color="auto"/>
                  <w:left w:val="single" w:sz="4" w:space="0" w:color="auto"/>
                  <w:bottom w:val="nil"/>
                  <w:right w:val="single" w:sz="4" w:space="0" w:color="auto"/>
                </w:tcBorders>
                <w:shd w:val="clear" w:color="auto" w:fill="auto"/>
                <w:vAlign w:val="center"/>
              </w:tcPr>
            </w:tcPrChange>
          </w:tcPr>
          <w:p w14:paraId="0AA96076" w14:textId="77777777" w:rsidR="00DA6C39" w:rsidRPr="00AC4FBC" w:rsidRDefault="00DA6C39" w:rsidP="00586E32">
            <w:pPr>
              <w:pStyle w:val="TAC"/>
              <w:rPr>
                <w:ins w:id="10087" w:author="1989" w:date="2024-03-27T22:10:00Z"/>
              </w:rPr>
            </w:pPr>
          </w:p>
        </w:tc>
        <w:tc>
          <w:tcPr>
            <w:tcW w:w="1146" w:type="dxa"/>
            <w:tcBorders>
              <w:left w:val="single" w:sz="4" w:space="0" w:color="auto"/>
            </w:tcBorders>
            <w:shd w:val="clear" w:color="auto" w:fill="auto"/>
            <w:vAlign w:val="center"/>
            <w:tcPrChange w:id="10088" w:author="1989" w:date="2024-03-27T13:57:00Z">
              <w:tcPr>
                <w:tcW w:w="1146" w:type="dxa"/>
                <w:tcBorders>
                  <w:left w:val="single" w:sz="4" w:space="0" w:color="auto"/>
                </w:tcBorders>
                <w:shd w:val="clear" w:color="auto" w:fill="auto"/>
              </w:tcPr>
            </w:tcPrChange>
          </w:tcPr>
          <w:p w14:paraId="1EE6354F" w14:textId="77777777" w:rsidR="00DA6C39" w:rsidRPr="00AC4FBC" w:rsidRDefault="00DA6C39" w:rsidP="00586E32">
            <w:pPr>
              <w:pStyle w:val="TAC"/>
              <w:rPr>
                <w:ins w:id="10089" w:author="1989" w:date="2024-03-27T22:10:00Z"/>
                <w:lang w:eastAsia="zh-CN"/>
              </w:rPr>
            </w:pPr>
            <w:ins w:id="10090" w:author="1989" w:date="2024-03-27T22:10:00Z">
              <w:r w:rsidRPr="00BB7179">
                <w:rPr>
                  <w:rFonts w:cs="Arial"/>
                  <w:szCs w:val="18"/>
                  <w:lang w:val="fi-FI" w:eastAsia="fi-FI"/>
                </w:rPr>
                <w:t>2</w:t>
              </w:r>
            </w:ins>
          </w:p>
        </w:tc>
        <w:tc>
          <w:tcPr>
            <w:tcW w:w="1481" w:type="dxa"/>
            <w:shd w:val="clear" w:color="auto" w:fill="auto"/>
            <w:noWrap/>
            <w:vAlign w:val="center"/>
            <w:tcPrChange w:id="10091" w:author="1989" w:date="2024-03-27T13:57:00Z">
              <w:tcPr>
                <w:tcW w:w="1481" w:type="dxa"/>
                <w:shd w:val="clear" w:color="auto" w:fill="auto"/>
                <w:noWrap/>
              </w:tcPr>
            </w:tcPrChange>
          </w:tcPr>
          <w:p w14:paraId="0097D226" w14:textId="77777777" w:rsidR="00DA6C39" w:rsidRPr="00AC4FBC" w:rsidRDefault="00DA6C39" w:rsidP="00586E32">
            <w:pPr>
              <w:pStyle w:val="TAC"/>
              <w:rPr>
                <w:ins w:id="10092" w:author="1989" w:date="2024-03-27T22:10:00Z"/>
                <w:rFonts w:cs="Arial"/>
                <w:lang w:eastAsia="zh-CN"/>
              </w:rPr>
            </w:pPr>
            <w:ins w:id="10093" w:author="1989" w:date="2024-03-27T22:10:00Z">
              <w:r w:rsidRPr="003C4CEC">
                <w:rPr>
                  <w:rFonts w:cs="Arial"/>
                  <w:szCs w:val="18"/>
                  <w:lang w:val="fi-FI" w:eastAsia="fi-FI"/>
                </w:rPr>
                <w:t>1855</w:t>
              </w:r>
            </w:ins>
          </w:p>
        </w:tc>
        <w:tc>
          <w:tcPr>
            <w:tcW w:w="779" w:type="dxa"/>
            <w:shd w:val="clear" w:color="auto" w:fill="auto"/>
            <w:noWrap/>
            <w:vAlign w:val="center"/>
            <w:tcPrChange w:id="10094" w:author="1989" w:date="2024-03-27T13:57:00Z">
              <w:tcPr>
                <w:tcW w:w="779" w:type="dxa"/>
                <w:shd w:val="clear" w:color="auto" w:fill="auto"/>
                <w:noWrap/>
              </w:tcPr>
            </w:tcPrChange>
          </w:tcPr>
          <w:p w14:paraId="5B65A2FE" w14:textId="77777777" w:rsidR="00DA6C39" w:rsidRPr="00AC4FBC" w:rsidRDefault="00DA6C39" w:rsidP="00586E32">
            <w:pPr>
              <w:pStyle w:val="TAC"/>
              <w:rPr>
                <w:ins w:id="10095" w:author="1989" w:date="2024-03-27T22:10:00Z"/>
                <w:rFonts w:cs="Arial"/>
                <w:lang w:eastAsia="zh-CN"/>
              </w:rPr>
            </w:pPr>
            <w:ins w:id="10096" w:author="1989" w:date="2024-03-27T22:10:00Z">
              <w:r w:rsidRPr="003C4CEC">
                <w:rPr>
                  <w:rFonts w:eastAsia="Malgun Gothic" w:cs="Arial"/>
                  <w:kern w:val="2"/>
                  <w:szCs w:val="18"/>
                  <w:lang w:val="fi-FI" w:eastAsia="ko-KR"/>
                </w:rPr>
                <w:t>5</w:t>
              </w:r>
            </w:ins>
          </w:p>
        </w:tc>
        <w:tc>
          <w:tcPr>
            <w:tcW w:w="721" w:type="dxa"/>
            <w:shd w:val="clear" w:color="auto" w:fill="auto"/>
            <w:noWrap/>
            <w:vAlign w:val="center"/>
            <w:tcPrChange w:id="10097" w:author="1989" w:date="2024-03-27T13:57:00Z">
              <w:tcPr>
                <w:tcW w:w="721" w:type="dxa"/>
                <w:shd w:val="clear" w:color="auto" w:fill="auto"/>
                <w:noWrap/>
              </w:tcPr>
            </w:tcPrChange>
          </w:tcPr>
          <w:p w14:paraId="652AC409" w14:textId="77777777" w:rsidR="00DA6C39" w:rsidRPr="00AC4FBC" w:rsidRDefault="00DA6C39" w:rsidP="00586E32">
            <w:pPr>
              <w:pStyle w:val="TAC"/>
              <w:rPr>
                <w:ins w:id="10098" w:author="1989" w:date="2024-03-27T22:10:00Z"/>
                <w:rFonts w:cs="Arial"/>
                <w:lang w:eastAsia="zh-CN"/>
              </w:rPr>
            </w:pPr>
            <w:ins w:id="10099" w:author="1989" w:date="2024-03-27T22:10:00Z">
              <w:r w:rsidRPr="003C4CEC">
                <w:rPr>
                  <w:rFonts w:eastAsia="Malgun Gothic" w:cs="Arial"/>
                  <w:kern w:val="2"/>
                  <w:szCs w:val="18"/>
                  <w:lang w:val="fi-FI" w:eastAsia="ko-KR"/>
                </w:rPr>
                <w:t>25</w:t>
              </w:r>
            </w:ins>
          </w:p>
        </w:tc>
        <w:tc>
          <w:tcPr>
            <w:tcW w:w="1314" w:type="dxa"/>
            <w:shd w:val="clear" w:color="auto" w:fill="auto"/>
            <w:noWrap/>
            <w:vAlign w:val="center"/>
            <w:tcPrChange w:id="10100" w:author="1989" w:date="2024-03-27T13:57:00Z">
              <w:tcPr>
                <w:tcW w:w="1314" w:type="dxa"/>
                <w:shd w:val="clear" w:color="auto" w:fill="auto"/>
                <w:noWrap/>
              </w:tcPr>
            </w:tcPrChange>
          </w:tcPr>
          <w:p w14:paraId="34AF89CD" w14:textId="77777777" w:rsidR="00DA6C39" w:rsidRPr="00AC4FBC" w:rsidRDefault="00DA6C39" w:rsidP="00586E32">
            <w:pPr>
              <w:pStyle w:val="TAC"/>
              <w:rPr>
                <w:ins w:id="10101" w:author="1989" w:date="2024-03-27T22:10:00Z"/>
                <w:lang w:eastAsia="zh-CN"/>
              </w:rPr>
            </w:pPr>
            <w:ins w:id="10102" w:author="1989" w:date="2024-03-27T22:10:00Z">
              <w:r w:rsidRPr="00EC27C0">
                <w:rPr>
                  <w:rFonts w:cs="Arial"/>
                  <w:szCs w:val="18"/>
                  <w:lang w:val="fi-FI" w:eastAsia="fi-FI"/>
                </w:rPr>
                <w:t>1935</w:t>
              </w:r>
            </w:ins>
          </w:p>
        </w:tc>
        <w:tc>
          <w:tcPr>
            <w:tcW w:w="867" w:type="dxa"/>
            <w:shd w:val="clear" w:color="auto" w:fill="auto"/>
            <w:vAlign w:val="center"/>
            <w:tcPrChange w:id="10103" w:author="1989" w:date="2024-03-27T13:57:00Z">
              <w:tcPr>
                <w:tcW w:w="867" w:type="dxa"/>
                <w:shd w:val="clear" w:color="auto" w:fill="auto"/>
              </w:tcPr>
            </w:tcPrChange>
          </w:tcPr>
          <w:p w14:paraId="4D4652F7" w14:textId="77777777" w:rsidR="00DA6C39" w:rsidRPr="00AC4FBC" w:rsidRDefault="00DA6C39" w:rsidP="00586E32">
            <w:pPr>
              <w:pStyle w:val="TAC"/>
              <w:rPr>
                <w:ins w:id="10104" w:author="1989" w:date="2024-03-27T22:10:00Z"/>
                <w:lang w:eastAsia="zh-CN"/>
              </w:rPr>
            </w:pPr>
            <w:ins w:id="10105" w:author="1989" w:date="2024-03-27T22:10:00Z">
              <w:r w:rsidRPr="00EC27C0">
                <w:rPr>
                  <w:rFonts w:eastAsia="Malgun Gothic" w:cs="Arial"/>
                  <w:kern w:val="2"/>
                  <w:szCs w:val="18"/>
                  <w:lang w:val="fi-FI" w:eastAsia="ko-KR"/>
                </w:rPr>
                <w:t>N/A</w:t>
              </w:r>
            </w:ins>
          </w:p>
        </w:tc>
        <w:tc>
          <w:tcPr>
            <w:tcW w:w="1248" w:type="dxa"/>
            <w:shd w:val="clear" w:color="auto" w:fill="auto"/>
            <w:vAlign w:val="center"/>
            <w:tcPrChange w:id="10106" w:author="1989" w:date="2024-03-27T13:57:00Z">
              <w:tcPr>
                <w:tcW w:w="1248" w:type="dxa"/>
                <w:shd w:val="clear" w:color="auto" w:fill="auto"/>
              </w:tcPr>
            </w:tcPrChange>
          </w:tcPr>
          <w:p w14:paraId="1DE9B13D" w14:textId="77777777" w:rsidR="00DA6C39" w:rsidRPr="00AC4FBC" w:rsidRDefault="00DA6C39" w:rsidP="00586E32">
            <w:pPr>
              <w:pStyle w:val="TAC"/>
              <w:rPr>
                <w:ins w:id="10107" w:author="1989" w:date="2024-03-27T22:10:00Z"/>
                <w:lang w:eastAsia="zh-CN"/>
              </w:rPr>
            </w:pPr>
            <w:ins w:id="10108" w:author="1989" w:date="2024-03-27T22:10:00Z">
              <w:r w:rsidRPr="00BB7179">
                <w:rPr>
                  <w:rFonts w:cs="Arial"/>
                  <w:szCs w:val="18"/>
                  <w:lang w:val="fi-FI" w:eastAsia="fi-FI"/>
                </w:rPr>
                <w:t>N/A</w:t>
              </w:r>
            </w:ins>
          </w:p>
        </w:tc>
      </w:tr>
      <w:tr w:rsidR="00DA6C39" w:rsidRPr="00AC4FBC" w14:paraId="0918758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10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110" w:author="1989" w:date="2024-03-27T22:10:00Z"/>
          <w:trPrChange w:id="10111"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112"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44694467" w14:textId="77777777" w:rsidR="00DA6C39" w:rsidRPr="00AC4FBC" w:rsidRDefault="00DA6C39" w:rsidP="00586E32">
            <w:pPr>
              <w:pStyle w:val="TAC"/>
              <w:rPr>
                <w:ins w:id="10113" w:author="1989" w:date="2024-03-27T22:10:00Z"/>
              </w:rPr>
            </w:pPr>
          </w:p>
        </w:tc>
        <w:tc>
          <w:tcPr>
            <w:tcW w:w="1146" w:type="dxa"/>
            <w:tcBorders>
              <w:left w:val="single" w:sz="4" w:space="0" w:color="auto"/>
            </w:tcBorders>
            <w:shd w:val="clear" w:color="auto" w:fill="auto"/>
            <w:vAlign w:val="center"/>
            <w:tcPrChange w:id="10114" w:author="1989" w:date="2024-03-27T13:57:00Z">
              <w:tcPr>
                <w:tcW w:w="1146" w:type="dxa"/>
                <w:tcBorders>
                  <w:left w:val="single" w:sz="4" w:space="0" w:color="auto"/>
                </w:tcBorders>
                <w:shd w:val="clear" w:color="auto" w:fill="auto"/>
              </w:tcPr>
            </w:tcPrChange>
          </w:tcPr>
          <w:p w14:paraId="1571FB9D" w14:textId="77777777" w:rsidR="00DA6C39" w:rsidRPr="00AC4FBC" w:rsidRDefault="00DA6C39" w:rsidP="00586E32">
            <w:pPr>
              <w:pStyle w:val="TAC"/>
              <w:rPr>
                <w:ins w:id="10115" w:author="1989" w:date="2024-03-27T22:10:00Z"/>
                <w:lang w:eastAsia="zh-CN"/>
              </w:rPr>
            </w:pPr>
            <w:ins w:id="10116" w:author="1989" w:date="2024-03-27T22:10:00Z">
              <w:r w:rsidRPr="00BB7179">
                <w:rPr>
                  <w:rFonts w:cs="Arial"/>
                  <w:szCs w:val="18"/>
                  <w:lang w:val="fi-FI" w:eastAsia="fi-FI"/>
                </w:rPr>
                <w:t>66</w:t>
              </w:r>
            </w:ins>
          </w:p>
        </w:tc>
        <w:tc>
          <w:tcPr>
            <w:tcW w:w="1481" w:type="dxa"/>
            <w:shd w:val="clear" w:color="auto" w:fill="auto"/>
            <w:noWrap/>
            <w:vAlign w:val="center"/>
            <w:tcPrChange w:id="10117" w:author="1989" w:date="2024-03-27T13:57:00Z">
              <w:tcPr>
                <w:tcW w:w="1481" w:type="dxa"/>
                <w:shd w:val="clear" w:color="auto" w:fill="auto"/>
                <w:noWrap/>
              </w:tcPr>
            </w:tcPrChange>
          </w:tcPr>
          <w:p w14:paraId="50CE617E" w14:textId="77777777" w:rsidR="00DA6C39" w:rsidRPr="00AC4FBC" w:rsidRDefault="00DA6C39" w:rsidP="00586E32">
            <w:pPr>
              <w:pStyle w:val="TAC"/>
              <w:rPr>
                <w:ins w:id="10118" w:author="1989" w:date="2024-03-27T22:10:00Z"/>
                <w:rFonts w:cs="Arial"/>
                <w:lang w:eastAsia="zh-CN"/>
              </w:rPr>
            </w:pPr>
            <w:ins w:id="10119" w:author="1989" w:date="2024-03-27T22:10:00Z">
              <w:r>
                <w:rPr>
                  <w:rFonts w:cs="Arial"/>
                  <w:szCs w:val="18"/>
                  <w:lang w:val="fi-FI" w:eastAsia="fi-FI"/>
                </w:rPr>
                <w:t>N/A</w:t>
              </w:r>
            </w:ins>
          </w:p>
        </w:tc>
        <w:tc>
          <w:tcPr>
            <w:tcW w:w="779" w:type="dxa"/>
            <w:shd w:val="clear" w:color="auto" w:fill="auto"/>
            <w:noWrap/>
            <w:vAlign w:val="center"/>
            <w:tcPrChange w:id="10120" w:author="1989" w:date="2024-03-27T13:57:00Z">
              <w:tcPr>
                <w:tcW w:w="779" w:type="dxa"/>
                <w:shd w:val="clear" w:color="auto" w:fill="auto"/>
                <w:noWrap/>
              </w:tcPr>
            </w:tcPrChange>
          </w:tcPr>
          <w:p w14:paraId="187F061A" w14:textId="77777777" w:rsidR="00DA6C39" w:rsidRPr="00AC4FBC" w:rsidRDefault="00DA6C39" w:rsidP="00586E32">
            <w:pPr>
              <w:pStyle w:val="TAC"/>
              <w:rPr>
                <w:ins w:id="10121" w:author="1989" w:date="2024-03-27T22:10:00Z"/>
                <w:rFonts w:cs="Arial"/>
                <w:lang w:eastAsia="zh-CN"/>
              </w:rPr>
            </w:pPr>
            <w:ins w:id="10122" w:author="1989" w:date="2024-03-27T22:10:00Z">
              <w:r w:rsidRPr="003C4CEC">
                <w:rPr>
                  <w:rFonts w:cs="Arial"/>
                  <w:szCs w:val="18"/>
                  <w:lang w:val="fi-FI" w:eastAsia="fi-FI"/>
                </w:rPr>
                <w:t>5</w:t>
              </w:r>
            </w:ins>
          </w:p>
        </w:tc>
        <w:tc>
          <w:tcPr>
            <w:tcW w:w="721" w:type="dxa"/>
            <w:shd w:val="clear" w:color="auto" w:fill="auto"/>
            <w:noWrap/>
            <w:vAlign w:val="center"/>
            <w:tcPrChange w:id="10123" w:author="1989" w:date="2024-03-27T13:57:00Z">
              <w:tcPr>
                <w:tcW w:w="721" w:type="dxa"/>
                <w:shd w:val="clear" w:color="auto" w:fill="auto"/>
                <w:noWrap/>
              </w:tcPr>
            </w:tcPrChange>
          </w:tcPr>
          <w:p w14:paraId="5C19D96D" w14:textId="77777777" w:rsidR="00DA6C39" w:rsidRPr="00AC4FBC" w:rsidRDefault="00DA6C39" w:rsidP="00586E32">
            <w:pPr>
              <w:pStyle w:val="TAC"/>
              <w:rPr>
                <w:ins w:id="10124" w:author="1989" w:date="2024-03-27T22:10:00Z"/>
                <w:rFonts w:cs="Arial"/>
                <w:lang w:eastAsia="zh-CN"/>
              </w:rPr>
            </w:pPr>
            <w:ins w:id="10125" w:author="1989" w:date="2024-03-27T22:10:00Z">
              <w:r>
                <w:rPr>
                  <w:rFonts w:cs="Arial"/>
                  <w:szCs w:val="18"/>
                  <w:lang w:val="fi-FI" w:eastAsia="fi-FI"/>
                </w:rPr>
                <w:t>N/A</w:t>
              </w:r>
            </w:ins>
          </w:p>
        </w:tc>
        <w:tc>
          <w:tcPr>
            <w:tcW w:w="1314" w:type="dxa"/>
            <w:shd w:val="clear" w:color="auto" w:fill="auto"/>
            <w:noWrap/>
            <w:vAlign w:val="center"/>
            <w:tcPrChange w:id="10126" w:author="1989" w:date="2024-03-27T13:57:00Z">
              <w:tcPr>
                <w:tcW w:w="1314" w:type="dxa"/>
                <w:shd w:val="clear" w:color="auto" w:fill="auto"/>
                <w:noWrap/>
              </w:tcPr>
            </w:tcPrChange>
          </w:tcPr>
          <w:p w14:paraId="66B71D76" w14:textId="77777777" w:rsidR="00DA6C39" w:rsidRPr="00AC4FBC" w:rsidRDefault="00DA6C39" w:rsidP="00586E32">
            <w:pPr>
              <w:pStyle w:val="TAC"/>
              <w:rPr>
                <w:ins w:id="10127" w:author="1989" w:date="2024-03-27T22:10:00Z"/>
                <w:lang w:eastAsia="zh-CN"/>
              </w:rPr>
            </w:pPr>
            <w:ins w:id="10128" w:author="1989" w:date="2024-03-27T22:10:00Z">
              <w:r w:rsidRPr="00EC27C0">
                <w:rPr>
                  <w:rFonts w:cs="Arial"/>
                  <w:szCs w:val="18"/>
                  <w:lang w:val="fi-FI" w:eastAsia="fi-FI"/>
                </w:rPr>
                <w:t>2115</w:t>
              </w:r>
            </w:ins>
          </w:p>
        </w:tc>
        <w:tc>
          <w:tcPr>
            <w:tcW w:w="867" w:type="dxa"/>
            <w:shd w:val="clear" w:color="auto" w:fill="auto"/>
            <w:vAlign w:val="center"/>
            <w:tcPrChange w:id="10129" w:author="1989" w:date="2024-03-27T13:57:00Z">
              <w:tcPr>
                <w:tcW w:w="867" w:type="dxa"/>
                <w:shd w:val="clear" w:color="auto" w:fill="auto"/>
              </w:tcPr>
            </w:tcPrChange>
          </w:tcPr>
          <w:p w14:paraId="19F2232B" w14:textId="77777777" w:rsidR="00DA6C39" w:rsidRPr="00AC4FBC" w:rsidRDefault="00DA6C39" w:rsidP="00586E32">
            <w:pPr>
              <w:pStyle w:val="TAC"/>
              <w:rPr>
                <w:ins w:id="10130" w:author="1989" w:date="2024-03-27T22:10:00Z"/>
                <w:lang w:eastAsia="zh-CN"/>
              </w:rPr>
            </w:pPr>
            <w:ins w:id="10131" w:author="1989" w:date="2024-03-27T22:10:00Z">
              <w:r w:rsidRPr="00EC27C0">
                <w:rPr>
                  <w:rFonts w:cs="Arial"/>
                  <w:szCs w:val="18"/>
                  <w:lang w:val="fi-FI" w:eastAsia="fi-FI"/>
                </w:rPr>
                <w:t>34.7</w:t>
              </w:r>
            </w:ins>
          </w:p>
        </w:tc>
        <w:tc>
          <w:tcPr>
            <w:tcW w:w="1248" w:type="dxa"/>
            <w:shd w:val="clear" w:color="auto" w:fill="auto"/>
            <w:vAlign w:val="center"/>
            <w:tcPrChange w:id="10132" w:author="1989" w:date="2024-03-27T13:57:00Z">
              <w:tcPr>
                <w:tcW w:w="1248" w:type="dxa"/>
                <w:shd w:val="clear" w:color="auto" w:fill="auto"/>
              </w:tcPr>
            </w:tcPrChange>
          </w:tcPr>
          <w:p w14:paraId="793BE04A" w14:textId="77777777" w:rsidR="00DA6C39" w:rsidRPr="00AC4FBC" w:rsidRDefault="00DA6C39" w:rsidP="00586E32">
            <w:pPr>
              <w:pStyle w:val="TAC"/>
              <w:rPr>
                <w:ins w:id="10133" w:author="1989" w:date="2024-03-27T22:10:00Z"/>
                <w:lang w:eastAsia="zh-CN"/>
              </w:rPr>
            </w:pPr>
            <w:ins w:id="10134" w:author="1989" w:date="2024-03-27T22:10:00Z">
              <w:r w:rsidRPr="00BB7179">
                <w:rPr>
                  <w:rFonts w:eastAsia="Malgun Gothic" w:cs="Arial"/>
                  <w:szCs w:val="18"/>
                  <w:lang w:val="fi-FI" w:eastAsia="ko-KR"/>
                </w:rPr>
                <w:t>IMD2</w:t>
              </w:r>
            </w:ins>
          </w:p>
        </w:tc>
      </w:tr>
      <w:tr w:rsidR="00DA6C39" w:rsidRPr="00AC4FBC" w14:paraId="39E99008"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13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136" w:author="1989" w:date="2024-03-27T22:10:00Z"/>
          <w:trPrChange w:id="10137"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138"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0A60FB89" w14:textId="77777777" w:rsidR="00DA6C39" w:rsidRPr="00AC4FBC" w:rsidRDefault="00DA6C39" w:rsidP="00586E32">
            <w:pPr>
              <w:pStyle w:val="TAC"/>
              <w:rPr>
                <w:ins w:id="10139" w:author="1989" w:date="2024-03-27T22:10:00Z"/>
              </w:rPr>
            </w:pPr>
          </w:p>
        </w:tc>
        <w:tc>
          <w:tcPr>
            <w:tcW w:w="1146" w:type="dxa"/>
            <w:tcBorders>
              <w:left w:val="single" w:sz="4" w:space="0" w:color="auto"/>
            </w:tcBorders>
            <w:shd w:val="clear" w:color="auto" w:fill="auto"/>
            <w:vAlign w:val="center"/>
            <w:tcPrChange w:id="10140" w:author="1989" w:date="2024-03-27T13:57:00Z">
              <w:tcPr>
                <w:tcW w:w="1146" w:type="dxa"/>
                <w:tcBorders>
                  <w:left w:val="single" w:sz="4" w:space="0" w:color="auto"/>
                </w:tcBorders>
                <w:shd w:val="clear" w:color="auto" w:fill="auto"/>
              </w:tcPr>
            </w:tcPrChange>
          </w:tcPr>
          <w:p w14:paraId="459E5B2F" w14:textId="77777777" w:rsidR="00DA6C39" w:rsidRPr="00AC4FBC" w:rsidRDefault="00DA6C39" w:rsidP="00586E32">
            <w:pPr>
              <w:pStyle w:val="TAC"/>
              <w:rPr>
                <w:ins w:id="10141" w:author="1989" w:date="2024-03-27T22:10:00Z"/>
                <w:lang w:eastAsia="zh-CN"/>
              </w:rPr>
            </w:pPr>
            <w:ins w:id="10142" w:author="1989" w:date="2024-03-27T22:10:00Z">
              <w:r w:rsidRPr="00BB7179">
                <w:rPr>
                  <w:rFonts w:cs="Arial"/>
                  <w:szCs w:val="18"/>
                  <w:lang w:val="fi-FI" w:eastAsia="fi-FI"/>
                </w:rPr>
                <w:t>n77</w:t>
              </w:r>
            </w:ins>
          </w:p>
        </w:tc>
        <w:tc>
          <w:tcPr>
            <w:tcW w:w="1481" w:type="dxa"/>
            <w:shd w:val="clear" w:color="auto" w:fill="auto"/>
            <w:noWrap/>
            <w:vAlign w:val="center"/>
            <w:tcPrChange w:id="10143" w:author="1989" w:date="2024-03-27T13:57:00Z">
              <w:tcPr>
                <w:tcW w:w="1481" w:type="dxa"/>
                <w:shd w:val="clear" w:color="auto" w:fill="auto"/>
                <w:noWrap/>
              </w:tcPr>
            </w:tcPrChange>
          </w:tcPr>
          <w:p w14:paraId="671CFE8D" w14:textId="77777777" w:rsidR="00DA6C39" w:rsidRPr="00AC4FBC" w:rsidRDefault="00DA6C39" w:rsidP="00586E32">
            <w:pPr>
              <w:pStyle w:val="TAC"/>
              <w:rPr>
                <w:ins w:id="10144" w:author="1989" w:date="2024-03-27T22:10:00Z"/>
                <w:rFonts w:cs="Arial"/>
                <w:lang w:eastAsia="zh-CN"/>
              </w:rPr>
            </w:pPr>
            <w:ins w:id="10145" w:author="1989" w:date="2024-03-27T22:10:00Z">
              <w:r w:rsidRPr="003C4CEC">
                <w:rPr>
                  <w:rFonts w:cs="Arial"/>
                  <w:szCs w:val="18"/>
                  <w:lang w:val="fi-FI" w:eastAsia="fi-FI"/>
                </w:rPr>
                <w:t>3970</w:t>
              </w:r>
            </w:ins>
          </w:p>
        </w:tc>
        <w:tc>
          <w:tcPr>
            <w:tcW w:w="779" w:type="dxa"/>
            <w:shd w:val="clear" w:color="auto" w:fill="auto"/>
            <w:noWrap/>
            <w:vAlign w:val="center"/>
            <w:tcPrChange w:id="10146" w:author="1989" w:date="2024-03-27T13:57:00Z">
              <w:tcPr>
                <w:tcW w:w="779" w:type="dxa"/>
                <w:shd w:val="clear" w:color="auto" w:fill="auto"/>
                <w:noWrap/>
              </w:tcPr>
            </w:tcPrChange>
          </w:tcPr>
          <w:p w14:paraId="5E5E5750" w14:textId="77777777" w:rsidR="00DA6C39" w:rsidRPr="00AC4FBC" w:rsidRDefault="00DA6C39" w:rsidP="00586E32">
            <w:pPr>
              <w:pStyle w:val="TAC"/>
              <w:rPr>
                <w:ins w:id="10147" w:author="1989" w:date="2024-03-27T22:10:00Z"/>
                <w:rFonts w:cs="Arial"/>
                <w:lang w:eastAsia="zh-CN"/>
              </w:rPr>
            </w:pPr>
            <w:ins w:id="10148" w:author="1989" w:date="2024-03-27T22:10:00Z">
              <w:r>
                <w:rPr>
                  <w:rFonts w:eastAsia="Malgun Gothic" w:cs="Arial"/>
                  <w:szCs w:val="18"/>
                  <w:lang w:val="fi-FI" w:eastAsia="ko-KR"/>
                </w:rPr>
                <w:t>10</w:t>
              </w:r>
            </w:ins>
          </w:p>
        </w:tc>
        <w:tc>
          <w:tcPr>
            <w:tcW w:w="721" w:type="dxa"/>
            <w:shd w:val="clear" w:color="auto" w:fill="auto"/>
            <w:noWrap/>
            <w:vAlign w:val="center"/>
            <w:tcPrChange w:id="10149" w:author="1989" w:date="2024-03-27T13:57:00Z">
              <w:tcPr>
                <w:tcW w:w="721" w:type="dxa"/>
                <w:shd w:val="clear" w:color="auto" w:fill="auto"/>
                <w:noWrap/>
              </w:tcPr>
            </w:tcPrChange>
          </w:tcPr>
          <w:p w14:paraId="64488E13" w14:textId="77777777" w:rsidR="00DA6C39" w:rsidRPr="00AC4FBC" w:rsidRDefault="00DA6C39" w:rsidP="00586E32">
            <w:pPr>
              <w:pStyle w:val="TAC"/>
              <w:rPr>
                <w:ins w:id="10150" w:author="1989" w:date="2024-03-27T22:10:00Z"/>
                <w:rFonts w:cs="Arial"/>
                <w:lang w:eastAsia="zh-CN"/>
              </w:rPr>
            </w:pPr>
            <w:ins w:id="10151" w:author="1989" w:date="2024-03-27T22:10:00Z">
              <w:r>
                <w:rPr>
                  <w:rFonts w:eastAsia="Malgun Gothic" w:cs="Arial"/>
                  <w:szCs w:val="18"/>
                  <w:lang w:val="fi-FI" w:eastAsia="ko-KR"/>
                </w:rPr>
                <w:t>50</w:t>
              </w:r>
            </w:ins>
          </w:p>
        </w:tc>
        <w:tc>
          <w:tcPr>
            <w:tcW w:w="1314" w:type="dxa"/>
            <w:shd w:val="clear" w:color="auto" w:fill="auto"/>
            <w:noWrap/>
            <w:vAlign w:val="center"/>
            <w:tcPrChange w:id="10152" w:author="1989" w:date="2024-03-27T13:57:00Z">
              <w:tcPr>
                <w:tcW w:w="1314" w:type="dxa"/>
                <w:shd w:val="clear" w:color="auto" w:fill="auto"/>
                <w:noWrap/>
              </w:tcPr>
            </w:tcPrChange>
          </w:tcPr>
          <w:p w14:paraId="4E7F4BF6" w14:textId="77777777" w:rsidR="00DA6C39" w:rsidRPr="00AC4FBC" w:rsidRDefault="00DA6C39" w:rsidP="00586E32">
            <w:pPr>
              <w:pStyle w:val="TAC"/>
              <w:rPr>
                <w:ins w:id="10153" w:author="1989" w:date="2024-03-27T22:10:00Z"/>
                <w:lang w:eastAsia="zh-CN"/>
              </w:rPr>
            </w:pPr>
            <w:ins w:id="10154" w:author="1989" w:date="2024-03-27T22:10:00Z">
              <w:r w:rsidRPr="00EC27C0">
                <w:rPr>
                  <w:rFonts w:cs="Arial"/>
                  <w:szCs w:val="18"/>
                  <w:lang w:val="fi-FI" w:eastAsia="fi-FI"/>
                </w:rPr>
                <w:t>3970</w:t>
              </w:r>
            </w:ins>
          </w:p>
        </w:tc>
        <w:tc>
          <w:tcPr>
            <w:tcW w:w="867" w:type="dxa"/>
            <w:shd w:val="clear" w:color="auto" w:fill="auto"/>
            <w:vAlign w:val="center"/>
            <w:tcPrChange w:id="10155" w:author="1989" w:date="2024-03-27T13:57:00Z">
              <w:tcPr>
                <w:tcW w:w="867" w:type="dxa"/>
                <w:shd w:val="clear" w:color="auto" w:fill="auto"/>
              </w:tcPr>
            </w:tcPrChange>
          </w:tcPr>
          <w:p w14:paraId="04920D23" w14:textId="77777777" w:rsidR="00DA6C39" w:rsidRPr="00AC4FBC" w:rsidRDefault="00DA6C39" w:rsidP="00586E32">
            <w:pPr>
              <w:pStyle w:val="TAC"/>
              <w:rPr>
                <w:ins w:id="10156" w:author="1989" w:date="2024-03-27T22:10:00Z"/>
                <w:lang w:eastAsia="zh-CN"/>
              </w:rPr>
            </w:pPr>
            <w:ins w:id="10157" w:author="1989" w:date="2024-03-27T22:10:00Z">
              <w:r w:rsidRPr="00EC27C0">
                <w:rPr>
                  <w:rFonts w:cs="Arial"/>
                  <w:szCs w:val="18"/>
                  <w:lang w:val="fi-FI" w:eastAsia="fi-FI"/>
                </w:rPr>
                <w:t>N/A</w:t>
              </w:r>
            </w:ins>
          </w:p>
        </w:tc>
        <w:tc>
          <w:tcPr>
            <w:tcW w:w="1248" w:type="dxa"/>
            <w:shd w:val="clear" w:color="auto" w:fill="auto"/>
            <w:vAlign w:val="center"/>
            <w:tcPrChange w:id="10158" w:author="1989" w:date="2024-03-27T13:57:00Z">
              <w:tcPr>
                <w:tcW w:w="1248" w:type="dxa"/>
                <w:shd w:val="clear" w:color="auto" w:fill="auto"/>
              </w:tcPr>
            </w:tcPrChange>
          </w:tcPr>
          <w:p w14:paraId="720EB959" w14:textId="77777777" w:rsidR="00DA6C39" w:rsidRPr="00AC4FBC" w:rsidRDefault="00DA6C39" w:rsidP="00586E32">
            <w:pPr>
              <w:pStyle w:val="TAC"/>
              <w:rPr>
                <w:ins w:id="10159" w:author="1989" w:date="2024-03-27T22:10:00Z"/>
                <w:lang w:eastAsia="zh-CN"/>
              </w:rPr>
            </w:pPr>
            <w:ins w:id="10160" w:author="1989" w:date="2024-03-27T22:10:00Z">
              <w:r w:rsidRPr="00BB7179">
                <w:rPr>
                  <w:rFonts w:eastAsia="Malgun Gothic" w:cs="Arial"/>
                  <w:szCs w:val="18"/>
                  <w:lang w:val="fi-FI" w:eastAsia="ko-KR"/>
                </w:rPr>
                <w:t>N/A</w:t>
              </w:r>
            </w:ins>
          </w:p>
        </w:tc>
      </w:tr>
      <w:tr w:rsidR="00DA6C39" w:rsidRPr="00AC4FBC" w14:paraId="49D0F12C"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16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162" w:author="1989" w:date="2024-03-27T22:10:00Z"/>
          <w:trPrChange w:id="10163"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164"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504750C2" w14:textId="77777777" w:rsidR="00DA6C39" w:rsidRPr="00AC4FBC" w:rsidRDefault="00DA6C39" w:rsidP="00586E32">
            <w:pPr>
              <w:pStyle w:val="TAC"/>
              <w:rPr>
                <w:ins w:id="10165" w:author="1989" w:date="2024-03-27T22:10:00Z"/>
              </w:rPr>
            </w:pPr>
          </w:p>
        </w:tc>
        <w:tc>
          <w:tcPr>
            <w:tcW w:w="1146" w:type="dxa"/>
            <w:tcBorders>
              <w:left w:val="single" w:sz="4" w:space="0" w:color="auto"/>
            </w:tcBorders>
            <w:shd w:val="clear" w:color="auto" w:fill="auto"/>
            <w:vAlign w:val="center"/>
            <w:tcPrChange w:id="10166" w:author="1989" w:date="2024-03-27T13:57:00Z">
              <w:tcPr>
                <w:tcW w:w="1146" w:type="dxa"/>
                <w:tcBorders>
                  <w:left w:val="single" w:sz="4" w:space="0" w:color="auto"/>
                </w:tcBorders>
                <w:shd w:val="clear" w:color="auto" w:fill="auto"/>
              </w:tcPr>
            </w:tcPrChange>
          </w:tcPr>
          <w:p w14:paraId="5AF1F1C0" w14:textId="77777777" w:rsidR="00DA6C39" w:rsidRPr="00AC4FBC" w:rsidRDefault="00DA6C39" w:rsidP="00586E32">
            <w:pPr>
              <w:pStyle w:val="TAC"/>
              <w:rPr>
                <w:ins w:id="10167" w:author="1989" w:date="2024-03-27T22:10:00Z"/>
                <w:lang w:eastAsia="zh-CN"/>
              </w:rPr>
            </w:pPr>
            <w:ins w:id="10168" w:author="1989" w:date="2024-03-27T22:10:00Z">
              <w:r w:rsidRPr="00BB7179">
                <w:rPr>
                  <w:rFonts w:cs="Arial"/>
                  <w:szCs w:val="18"/>
                  <w:lang w:val="fi-FI" w:eastAsia="fi-FI"/>
                </w:rPr>
                <w:t>2</w:t>
              </w:r>
            </w:ins>
          </w:p>
        </w:tc>
        <w:tc>
          <w:tcPr>
            <w:tcW w:w="1481" w:type="dxa"/>
            <w:shd w:val="clear" w:color="auto" w:fill="auto"/>
            <w:noWrap/>
            <w:vAlign w:val="center"/>
            <w:tcPrChange w:id="10169" w:author="1989" w:date="2024-03-27T13:57:00Z">
              <w:tcPr>
                <w:tcW w:w="1481" w:type="dxa"/>
                <w:shd w:val="clear" w:color="auto" w:fill="auto"/>
                <w:noWrap/>
              </w:tcPr>
            </w:tcPrChange>
          </w:tcPr>
          <w:p w14:paraId="0ED43356" w14:textId="77777777" w:rsidR="00DA6C39" w:rsidRPr="00AC4FBC" w:rsidRDefault="00DA6C39" w:rsidP="00586E32">
            <w:pPr>
              <w:pStyle w:val="TAC"/>
              <w:rPr>
                <w:ins w:id="10170" w:author="1989" w:date="2024-03-27T22:10:00Z"/>
                <w:rFonts w:cs="Arial"/>
                <w:lang w:eastAsia="zh-CN"/>
              </w:rPr>
            </w:pPr>
            <w:ins w:id="10171" w:author="1989" w:date="2024-03-27T22:10:00Z">
              <w:r w:rsidRPr="003C4CEC">
                <w:rPr>
                  <w:rFonts w:cs="Arial"/>
                  <w:szCs w:val="18"/>
                  <w:lang w:val="fi-FI" w:eastAsia="fi-FI"/>
                </w:rPr>
                <w:t>1880</w:t>
              </w:r>
            </w:ins>
          </w:p>
        </w:tc>
        <w:tc>
          <w:tcPr>
            <w:tcW w:w="779" w:type="dxa"/>
            <w:shd w:val="clear" w:color="auto" w:fill="auto"/>
            <w:noWrap/>
            <w:vAlign w:val="center"/>
            <w:tcPrChange w:id="10172" w:author="1989" w:date="2024-03-27T13:57:00Z">
              <w:tcPr>
                <w:tcW w:w="779" w:type="dxa"/>
                <w:shd w:val="clear" w:color="auto" w:fill="auto"/>
                <w:noWrap/>
              </w:tcPr>
            </w:tcPrChange>
          </w:tcPr>
          <w:p w14:paraId="7DC222E2" w14:textId="77777777" w:rsidR="00DA6C39" w:rsidRPr="00AC4FBC" w:rsidRDefault="00DA6C39" w:rsidP="00586E32">
            <w:pPr>
              <w:pStyle w:val="TAC"/>
              <w:rPr>
                <w:ins w:id="10173" w:author="1989" w:date="2024-03-27T22:10:00Z"/>
                <w:rFonts w:cs="Arial"/>
                <w:lang w:eastAsia="zh-CN"/>
              </w:rPr>
            </w:pPr>
            <w:ins w:id="10174" w:author="1989" w:date="2024-03-27T22:10:00Z">
              <w:r w:rsidRPr="003C4CEC">
                <w:rPr>
                  <w:rFonts w:eastAsia="Malgun Gothic" w:cs="Arial"/>
                  <w:kern w:val="2"/>
                  <w:szCs w:val="18"/>
                  <w:lang w:val="fi-FI" w:eastAsia="ko-KR"/>
                </w:rPr>
                <w:t>5</w:t>
              </w:r>
            </w:ins>
          </w:p>
        </w:tc>
        <w:tc>
          <w:tcPr>
            <w:tcW w:w="721" w:type="dxa"/>
            <w:shd w:val="clear" w:color="auto" w:fill="auto"/>
            <w:noWrap/>
            <w:vAlign w:val="center"/>
            <w:tcPrChange w:id="10175" w:author="1989" w:date="2024-03-27T13:57:00Z">
              <w:tcPr>
                <w:tcW w:w="721" w:type="dxa"/>
                <w:shd w:val="clear" w:color="auto" w:fill="auto"/>
                <w:noWrap/>
              </w:tcPr>
            </w:tcPrChange>
          </w:tcPr>
          <w:p w14:paraId="1BC14498" w14:textId="77777777" w:rsidR="00DA6C39" w:rsidRPr="00AC4FBC" w:rsidRDefault="00DA6C39" w:rsidP="00586E32">
            <w:pPr>
              <w:pStyle w:val="TAC"/>
              <w:rPr>
                <w:ins w:id="10176" w:author="1989" w:date="2024-03-27T22:10:00Z"/>
                <w:rFonts w:cs="Arial"/>
                <w:lang w:eastAsia="zh-CN"/>
              </w:rPr>
            </w:pPr>
            <w:ins w:id="10177" w:author="1989" w:date="2024-03-27T22:10:00Z">
              <w:r w:rsidRPr="003C4CEC">
                <w:rPr>
                  <w:rFonts w:eastAsia="Malgun Gothic" w:cs="Arial"/>
                  <w:kern w:val="2"/>
                  <w:szCs w:val="18"/>
                  <w:lang w:val="fi-FI" w:eastAsia="ko-KR"/>
                </w:rPr>
                <w:t>25</w:t>
              </w:r>
            </w:ins>
          </w:p>
        </w:tc>
        <w:tc>
          <w:tcPr>
            <w:tcW w:w="1314" w:type="dxa"/>
            <w:shd w:val="clear" w:color="auto" w:fill="auto"/>
            <w:noWrap/>
            <w:vAlign w:val="center"/>
            <w:tcPrChange w:id="10178" w:author="1989" w:date="2024-03-27T13:57:00Z">
              <w:tcPr>
                <w:tcW w:w="1314" w:type="dxa"/>
                <w:shd w:val="clear" w:color="auto" w:fill="auto"/>
                <w:noWrap/>
              </w:tcPr>
            </w:tcPrChange>
          </w:tcPr>
          <w:p w14:paraId="607144DF" w14:textId="77777777" w:rsidR="00DA6C39" w:rsidRPr="00AC4FBC" w:rsidRDefault="00DA6C39" w:rsidP="00586E32">
            <w:pPr>
              <w:pStyle w:val="TAC"/>
              <w:rPr>
                <w:ins w:id="10179" w:author="1989" w:date="2024-03-27T22:10:00Z"/>
                <w:lang w:eastAsia="zh-CN"/>
              </w:rPr>
            </w:pPr>
            <w:ins w:id="10180" w:author="1989" w:date="2024-03-27T22:10:00Z">
              <w:r w:rsidRPr="00EC27C0">
                <w:rPr>
                  <w:rFonts w:cs="Arial"/>
                  <w:szCs w:val="18"/>
                  <w:lang w:val="fi-FI" w:eastAsia="fi-FI"/>
                </w:rPr>
                <w:t>1960</w:t>
              </w:r>
            </w:ins>
          </w:p>
        </w:tc>
        <w:tc>
          <w:tcPr>
            <w:tcW w:w="867" w:type="dxa"/>
            <w:shd w:val="clear" w:color="auto" w:fill="auto"/>
            <w:vAlign w:val="center"/>
            <w:tcPrChange w:id="10181" w:author="1989" w:date="2024-03-27T13:57:00Z">
              <w:tcPr>
                <w:tcW w:w="867" w:type="dxa"/>
                <w:shd w:val="clear" w:color="auto" w:fill="auto"/>
              </w:tcPr>
            </w:tcPrChange>
          </w:tcPr>
          <w:p w14:paraId="746C0E0D" w14:textId="77777777" w:rsidR="00DA6C39" w:rsidRPr="00AC4FBC" w:rsidRDefault="00DA6C39" w:rsidP="00586E32">
            <w:pPr>
              <w:pStyle w:val="TAC"/>
              <w:rPr>
                <w:ins w:id="10182" w:author="1989" w:date="2024-03-27T22:10:00Z"/>
                <w:lang w:eastAsia="zh-CN"/>
              </w:rPr>
            </w:pPr>
            <w:ins w:id="10183" w:author="1989" w:date="2024-03-27T22:10:00Z">
              <w:r w:rsidRPr="00EC27C0">
                <w:rPr>
                  <w:rFonts w:cs="Arial"/>
                  <w:szCs w:val="18"/>
                  <w:lang w:val="fi-FI" w:eastAsia="fi-FI"/>
                </w:rPr>
                <w:t>M/A</w:t>
              </w:r>
            </w:ins>
          </w:p>
        </w:tc>
        <w:tc>
          <w:tcPr>
            <w:tcW w:w="1248" w:type="dxa"/>
            <w:shd w:val="clear" w:color="auto" w:fill="auto"/>
            <w:vAlign w:val="center"/>
            <w:tcPrChange w:id="10184" w:author="1989" w:date="2024-03-27T13:57:00Z">
              <w:tcPr>
                <w:tcW w:w="1248" w:type="dxa"/>
                <w:shd w:val="clear" w:color="auto" w:fill="auto"/>
              </w:tcPr>
            </w:tcPrChange>
          </w:tcPr>
          <w:p w14:paraId="70641044" w14:textId="77777777" w:rsidR="00DA6C39" w:rsidRPr="00AC4FBC" w:rsidRDefault="00DA6C39" w:rsidP="00586E32">
            <w:pPr>
              <w:pStyle w:val="TAC"/>
              <w:rPr>
                <w:ins w:id="10185" w:author="1989" w:date="2024-03-27T22:10:00Z"/>
                <w:lang w:eastAsia="zh-CN"/>
              </w:rPr>
            </w:pPr>
            <w:ins w:id="10186" w:author="1989" w:date="2024-03-27T22:10:00Z">
              <w:r w:rsidRPr="00BB7179">
                <w:rPr>
                  <w:rFonts w:eastAsia="Malgun Gothic" w:cs="Arial"/>
                  <w:szCs w:val="18"/>
                  <w:lang w:val="fi-FI" w:eastAsia="ko-KR"/>
                </w:rPr>
                <w:t>N/A</w:t>
              </w:r>
            </w:ins>
          </w:p>
        </w:tc>
      </w:tr>
      <w:tr w:rsidR="00DA6C39" w:rsidRPr="00AC4FBC" w14:paraId="5FBCB011"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18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188" w:author="1989" w:date="2024-03-27T22:10:00Z"/>
          <w:trPrChange w:id="10189"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190"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6FC0F12F" w14:textId="77777777" w:rsidR="00DA6C39" w:rsidRPr="00AC4FBC" w:rsidRDefault="00DA6C39" w:rsidP="00586E32">
            <w:pPr>
              <w:pStyle w:val="TAC"/>
              <w:rPr>
                <w:ins w:id="10191" w:author="1989" w:date="2024-03-27T22:10:00Z"/>
              </w:rPr>
            </w:pPr>
          </w:p>
        </w:tc>
        <w:tc>
          <w:tcPr>
            <w:tcW w:w="1146" w:type="dxa"/>
            <w:tcBorders>
              <w:left w:val="single" w:sz="4" w:space="0" w:color="auto"/>
            </w:tcBorders>
            <w:shd w:val="clear" w:color="auto" w:fill="auto"/>
            <w:vAlign w:val="center"/>
            <w:tcPrChange w:id="10192" w:author="1989" w:date="2024-03-27T13:57:00Z">
              <w:tcPr>
                <w:tcW w:w="1146" w:type="dxa"/>
                <w:tcBorders>
                  <w:left w:val="single" w:sz="4" w:space="0" w:color="auto"/>
                </w:tcBorders>
                <w:shd w:val="clear" w:color="auto" w:fill="auto"/>
              </w:tcPr>
            </w:tcPrChange>
          </w:tcPr>
          <w:p w14:paraId="57F18DDC" w14:textId="77777777" w:rsidR="00DA6C39" w:rsidRPr="00AC4FBC" w:rsidRDefault="00DA6C39" w:rsidP="00586E32">
            <w:pPr>
              <w:pStyle w:val="TAC"/>
              <w:rPr>
                <w:ins w:id="10193" w:author="1989" w:date="2024-03-27T22:10:00Z"/>
                <w:lang w:eastAsia="zh-CN"/>
              </w:rPr>
            </w:pPr>
            <w:ins w:id="10194" w:author="1989" w:date="2024-03-27T22:10:00Z">
              <w:r w:rsidRPr="00BB7179">
                <w:rPr>
                  <w:rFonts w:cs="Arial"/>
                  <w:szCs w:val="18"/>
                  <w:lang w:val="fi-FI" w:eastAsia="fi-FI"/>
                </w:rPr>
                <w:t>66</w:t>
              </w:r>
            </w:ins>
          </w:p>
        </w:tc>
        <w:tc>
          <w:tcPr>
            <w:tcW w:w="1481" w:type="dxa"/>
            <w:shd w:val="clear" w:color="auto" w:fill="auto"/>
            <w:noWrap/>
            <w:vAlign w:val="center"/>
            <w:tcPrChange w:id="10195" w:author="1989" w:date="2024-03-27T13:57:00Z">
              <w:tcPr>
                <w:tcW w:w="1481" w:type="dxa"/>
                <w:shd w:val="clear" w:color="auto" w:fill="auto"/>
                <w:noWrap/>
              </w:tcPr>
            </w:tcPrChange>
          </w:tcPr>
          <w:p w14:paraId="68DC1F70" w14:textId="77777777" w:rsidR="00DA6C39" w:rsidRPr="00AC4FBC" w:rsidRDefault="00DA6C39" w:rsidP="00586E32">
            <w:pPr>
              <w:pStyle w:val="TAC"/>
              <w:rPr>
                <w:ins w:id="10196" w:author="1989" w:date="2024-03-27T22:10:00Z"/>
                <w:rFonts w:cs="Arial"/>
                <w:lang w:eastAsia="zh-CN"/>
              </w:rPr>
            </w:pPr>
            <w:ins w:id="10197" w:author="1989" w:date="2024-03-27T22:10:00Z">
              <w:r>
                <w:rPr>
                  <w:rFonts w:cs="Arial"/>
                  <w:szCs w:val="18"/>
                  <w:lang w:val="fi-FI" w:eastAsia="fi-FI"/>
                </w:rPr>
                <w:t>N/A</w:t>
              </w:r>
            </w:ins>
          </w:p>
        </w:tc>
        <w:tc>
          <w:tcPr>
            <w:tcW w:w="779" w:type="dxa"/>
            <w:shd w:val="clear" w:color="auto" w:fill="auto"/>
            <w:noWrap/>
            <w:vAlign w:val="center"/>
            <w:tcPrChange w:id="10198" w:author="1989" w:date="2024-03-27T13:57:00Z">
              <w:tcPr>
                <w:tcW w:w="779" w:type="dxa"/>
                <w:shd w:val="clear" w:color="auto" w:fill="auto"/>
                <w:noWrap/>
              </w:tcPr>
            </w:tcPrChange>
          </w:tcPr>
          <w:p w14:paraId="5FAF08D1" w14:textId="77777777" w:rsidR="00DA6C39" w:rsidRPr="00AC4FBC" w:rsidRDefault="00DA6C39" w:rsidP="00586E32">
            <w:pPr>
              <w:pStyle w:val="TAC"/>
              <w:rPr>
                <w:ins w:id="10199" w:author="1989" w:date="2024-03-27T22:10:00Z"/>
                <w:rFonts w:cs="Arial"/>
                <w:lang w:eastAsia="zh-CN"/>
              </w:rPr>
            </w:pPr>
            <w:ins w:id="10200" w:author="1989" w:date="2024-03-27T22:10:00Z">
              <w:r w:rsidRPr="003C4CEC">
                <w:rPr>
                  <w:rFonts w:cs="Arial"/>
                  <w:szCs w:val="18"/>
                  <w:lang w:val="fi-FI" w:eastAsia="fi-FI"/>
                </w:rPr>
                <w:t>5</w:t>
              </w:r>
            </w:ins>
          </w:p>
        </w:tc>
        <w:tc>
          <w:tcPr>
            <w:tcW w:w="721" w:type="dxa"/>
            <w:shd w:val="clear" w:color="auto" w:fill="auto"/>
            <w:noWrap/>
            <w:vAlign w:val="center"/>
            <w:tcPrChange w:id="10201" w:author="1989" w:date="2024-03-27T13:57:00Z">
              <w:tcPr>
                <w:tcW w:w="721" w:type="dxa"/>
                <w:shd w:val="clear" w:color="auto" w:fill="auto"/>
                <w:noWrap/>
              </w:tcPr>
            </w:tcPrChange>
          </w:tcPr>
          <w:p w14:paraId="58F220CD" w14:textId="77777777" w:rsidR="00DA6C39" w:rsidRPr="00AC4FBC" w:rsidRDefault="00DA6C39" w:rsidP="00586E32">
            <w:pPr>
              <w:pStyle w:val="TAC"/>
              <w:rPr>
                <w:ins w:id="10202" w:author="1989" w:date="2024-03-27T22:10:00Z"/>
                <w:rFonts w:cs="Arial"/>
                <w:lang w:eastAsia="zh-CN"/>
              </w:rPr>
            </w:pPr>
            <w:ins w:id="10203" w:author="1989" w:date="2024-03-27T22:10:00Z">
              <w:r>
                <w:rPr>
                  <w:rFonts w:cs="Arial"/>
                  <w:szCs w:val="18"/>
                  <w:lang w:val="fi-FI" w:eastAsia="fi-FI"/>
                </w:rPr>
                <w:t>N/A</w:t>
              </w:r>
            </w:ins>
          </w:p>
        </w:tc>
        <w:tc>
          <w:tcPr>
            <w:tcW w:w="1314" w:type="dxa"/>
            <w:shd w:val="clear" w:color="auto" w:fill="auto"/>
            <w:noWrap/>
            <w:vAlign w:val="center"/>
            <w:tcPrChange w:id="10204" w:author="1989" w:date="2024-03-27T13:57:00Z">
              <w:tcPr>
                <w:tcW w:w="1314" w:type="dxa"/>
                <w:shd w:val="clear" w:color="auto" w:fill="auto"/>
                <w:noWrap/>
              </w:tcPr>
            </w:tcPrChange>
          </w:tcPr>
          <w:p w14:paraId="5BE1415F" w14:textId="77777777" w:rsidR="00DA6C39" w:rsidRPr="00AC4FBC" w:rsidRDefault="00DA6C39" w:rsidP="00586E32">
            <w:pPr>
              <w:pStyle w:val="TAC"/>
              <w:rPr>
                <w:ins w:id="10205" w:author="1989" w:date="2024-03-27T22:10:00Z"/>
                <w:lang w:eastAsia="zh-CN"/>
              </w:rPr>
            </w:pPr>
            <w:ins w:id="10206" w:author="1989" w:date="2024-03-27T22:10:00Z">
              <w:r w:rsidRPr="00EC27C0">
                <w:rPr>
                  <w:rFonts w:cs="Arial"/>
                  <w:szCs w:val="18"/>
                  <w:lang w:val="fi-FI" w:eastAsia="fi-FI"/>
                </w:rPr>
                <w:t>2140</w:t>
              </w:r>
            </w:ins>
          </w:p>
        </w:tc>
        <w:tc>
          <w:tcPr>
            <w:tcW w:w="867" w:type="dxa"/>
            <w:shd w:val="clear" w:color="auto" w:fill="auto"/>
            <w:vAlign w:val="center"/>
            <w:tcPrChange w:id="10207" w:author="1989" w:date="2024-03-27T13:57:00Z">
              <w:tcPr>
                <w:tcW w:w="867" w:type="dxa"/>
                <w:shd w:val="clear" w:color="auto" w:fill="auto"/>
              </w:tcPr>
            </w:tcPrChange>
          </w:tcPr>
          <w:p w14:paraId="6B95BEBD" w14:textId="77777777" w:rsidR="00DA6C39" w:rsidRPr="00AC4FBC" w:rsidRDefault="00DA6C39" w:rsidP="00586E32">
            <w:pPr>
              <w:pStyle w:val="TAC"/>
              <w:rPr>
                <w:ins w:id="10208" w:author="1989" w:date="2024-03-27T22:10:00Z"/>
                <w:lang w:eastAsia="zh-CN"/>
              </w:rPr>
            </w:pPr>
            <w:ins w:id="10209" w:author="1989" w:date="2024-03-27T22:10:00Z">
              <w:r w:rsidRPr="00EC27C0">
                <w:rPr>
                  <w:rFonts w:cs="Arial"/>
                  <w:szCs w:val="18"/>
                  <w:lang w:val="fi-FI" w:eastAsia="fi-FI"/>
                </w:rPr>
                <w:t>21.1</w:t>
              </w:r>
            </w:ins>
          </w:p>
        </w:tc>
        <w:tc>
          <w:tcPr>
            <w:tcW w:w="1248" w:type="dxa"/>
            <w:shd w:val="clear" w:color="auto" w:fill="auto"/>
            <w:vAlign w:val="center"/>
            <w:tcPrChange w:id="10210" w:author="1989" w:date="2024-03-27T13:57:00Z">
              <w:tcPr>
                <w:tcW w:w="1248" w:type="dxa"/>
                <w:shd w:val="clear" w:color="auto" w:fill="auto"/>
              </w:tcPr>
            </w:tcPrChange>
          </w:tcPr>
          <w:p w14:paraId="6AC341B5" w14:textId="77777777" w:rsidR="00DA6C39" w:rsidRPr="00AC4FBC" w:rsidRDefault="00DA6C39" w:rsidP="00586E32">
            <w:pPr>
              <w:pStyle w:val="TAC"/>
              <w:rPr>
                <w:ins w:id="10211" w:author="1989" w:date="2024-03-27T22:10:00Z"/>
                <w:lang w:eastAsia="zh-CN"/>
              </w:rPr>
            </w:pPr>
            <w:ins w:id="10212" w:author="1989" w:date="2024-03-27T22:10:00Z">
              <w:r w:rsidRPr="00BB7179">
                <w:rPr>
                  <w:rFonts w:eastAsia="Malgun Gothic" w:cs="Arial"/>
                  <w:szCs w:val="18"/>
                  <w:lang w:val="fi-FI" w:eastAsia="ko-KR"/>
                </w:rPr>
                <w:t>IMD4</w:t>
              </w:r>
              <w:r>
                <w:rPr>
                  <w:rFonts w:eastAsia="Malgun Gothic" w:cs="Arial"/>
                  <w:szCs w:val="18"/>
                  <w:vertAlign w:val="superscript"/>
                  <w:lang w:val="fi-FI" w:eastAsia="ko-KR"/>
                </w:rPr>
                <w:t>1</w:t>
              </w:r>
            </w:ins>
          </w:p>
        </w:tc>
      </w:tr>
      <w:tr w:rsidR="00DA6C39" w:rsidRPr="00AC4FBC" w14:paraId="4911AE8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21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214" w:author="1989" w:date="2024-03-27T22:10:00Z"/>
          <w:trPrChange w:id="10215"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216"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64BB6AEB" w14:textId="77777777" w:rsidR="00DA6C39" w:rsidRPr="00AC4FBC" w:rsidRDefault="00DA6C39" w:rsidP="00586E32">
            <w:pPr>
              <w:pStyle w:val="TAC"/>
              <w:rPr>
                <w:ins w:id="10217" w:author="1989" w:date="2024-03-27T22:10:00Z"/>
              </w:rPr>
            </w:pPr>
            <w:ins w:id="10218" w:author="1989" w:date="2024-03-27T22:10:00Z">
              <w:r>
                <w:rPr>
                  <w:lang w:eastAsia="fi-FI"/>
                </w:rPr>
                <w:t>DC_2A-66A_n77A</w:t>
              </w:r>
            </w:ins>
          </w:p>
        </w:tc>
        <w:tc>
          <w:tcPr>
            <w:tcW w:w="1146" w:type="dxa"/>
            <w:tcBorders>
              <w:left w:val="single" w:sz="4" w:space="0" w:color="auto"/>
            </w:tcBorders>
            <w:shd w:val="clear" w:color="auto" w:fill="auto"/>
            <w:vAlign w:val="center"/>
            <w:tcPrChange w:id="10219" w:author="1989" w:date="2024-03-27T13:57:00Z">
              <w:tcPr>
                <w:tcW w:w="1146" w:type="dxa"/>
                <w:tcBorders>
                  <w:left w:val="single" w:sz="4" w:space="0" w:color="auto"/>
                </w:tcBorders>
                <w:shd w:val="clear" w:color="auto" w:fill="auto"/>
              </w:tcPr>
            </w:tcPrChange>
          </w:tcPr>
          <w:p w14:paraId="0501A50C" w14:textId="77777777" w:rsidR="00DA6C39" w:rsidRPr="00AC4FBC" w:rsidRDefault="00DA6C39" w:rsidP="00586E32">
            <w:pPr>
              <w:pStyle w:val="TAC"/>
              <w:rPr>
                <w:ins w:id="10220" w:author="1989" w:date="2024-03-27T22:10:00Z"/>
                <w:lang w:eastAsia="zh-CN"/>
              </w:rPr>
            </w:pPr>
            <w:ins w:id="10221" w:author="1989" w:date="2024-03-27T22:10:00Z">
              <w:r w:rsidRPr="00BB7179">
                <w:rPr>
                  <w:rFonts w:cs="Arial"/>
                  <w:szCs w:val="18"/>
                  <w:lang w:val="fi-FI" w:eastAsia="fi-FI"/>
                </w:rPr>
                <w:t>n77</w:t>
              </w:r>
            </w:ins>
          </w:p>
        </w:tc>
        <w:tc>
          <w:tcPr>
            <w:tcW w:w="1481" w:type="dxa"/>
            <w:shd w:val="clear" w:color="auto" w:fill="auto"/>
            <w:noWrap/>
            <w:vAlign w:val="center"/>
            <w:tcPrChange w:id="10222" w:author="1989" w:date="2024-03-27T13:57:00Z">
              <w:tcPr>
                <w:tcW w:w="1481" w:type="dxa"/>
                <w:shd w:val="clear" w:color="auto" w:fill="auto"/>
                <w:noWrap/>
              </w:tcPr>
            </w:tcPrChange>
          </w:tcPr>
          <w:p w14:paraId="2B257183" w14:textId="77777777" w:rsidR="00DA6C39" w:rsidRPr="00AC4FBC" w:rsidRDefault="00DA6C39" w:rsidP="00586E32">
            <w:pPr>
              <w:pStyle w:val="TAC"/>
              <w:rPr>
                <w:ins w:id="10223" w:author="1989" w:date="2024-03-27T22:10:00Z"/>
                <w:rFonts w:cs="Arial"/>
                <w:lang w:eastAsia="zh-CN"/>
              </w:rPr>
            </w:pPr>
            <w:ins w:id="10224" w:author="1989" w:date="2024-03-27T22:10:00Z">
              <w:r w:rsidRPr="003C4CEC">
                <w:rPr>
                  <w:rFonts w:cs="Arial"/>
                  <w:szCs w:val="18"/>
                  <w:lang w:val="fi-FI" w:eastAsia="fi-FI"/>
                </w:rPr>
                <w:t>3500</w:t>
              </w:r>
            </w:ins>
          </w:p>
        </w:tc>
        <w:tc>
          <w:tcPr>
            <w:tcW w:w="779" w:type="dxa"/>
            <w:shd w:val="clear" w:color="auto" w:fill="auto"/>
            <w:noWrap/>
            <w:vAlign w:val="center"/>
            <w:tcPrChange w:id="10225" w:author="1989" w:date="2024-03-27T13:57:00Z">
              <w:tcPr>
                <w:tcW w:w="779" w:type="dxa"/>
                <w:shd w:val="clear" w:color="auto" w:fill="auto"/>
                <w:noWrap/>
              </w:tcPr>
            </w:tcPrChange>
          </w:tcPr>
          <w:p w14:paraId="56807240" w14:textId="77777777" w:rsidR="00DA6C39" w:rsidRPr="00AC4FBC" w:rsidRDefault="00DA6C39" w:rsidP="00586E32">
            <w:pPr>
              <w:pStyle w:val="TAC"/>
              <w:rPr>
                <w:ins w:id="10226" w:author="1989" w:date="2024-03-27T22:10:00Z"/>
                <w:rFonts w:cs="Arial"/>
                <w:lang w:eastAsia="zh-CN"/>
              </w:rPr>
            </w:pPr>
            <w:ins w:id="10227" w:author="1989" w:date="2024-03-27T22:10:00Z">
              <w:r>
                <w:rPr>
                  <w:rFonts w:eastAsia="Malgun Gothic" w:cs="Arial"/>
                  <w:szCs w:val="18"/>
                  <w:lang w:val="fi-FI" w:eastAsia="ko-KR"/>
                </w:rPr>
                <w:t>10</w:t>
              </w:r>
            </w:ins>
          </w:p>
        </w:tc>
        <w:tc>
          <w:tcPr>
            <w:tcW w:w="721" w:type="dxa"/>
            <w:shd w:val="clear" w:color="auto" w:fill="auto"/>
            <w:noWrap/>
            <w:vAlign w:val="center"/>
            <w:tcPrChange w:id="10228" w:author="1989" w:date="2024-03-27T13:57:00Z">
              <w:tcPr>
                <w:tcW w:w="721" w:type="dxa"/>
                <w:shd w:val="clear" w:color="auto" w:fill="auto"/>
                <w:noWrap/>
              </w:tcPr>
            </w:tcPrChange>
          </w:tcPr>
          <w:p w14:paraId="18ABDBEA" w14:textId="77777777" w:rsidR="00DA6C39" w:rsidRPr="00AC4FBC" w:rsidRDefault="00DA6C39" w:rsidP="00586E32">
            <w:pPr>
              <w:pStyle w:val="TAC"/>
              <w:rPr>
                <w:ins w:id="10229" w:author="1989" w:date="2024-03-27T22:10:00Z"/>
                <w:rFonts w:cs="Arial"/>
                <w:lang w:eastAsia="zh-CN"/>
              </w:rPr>
            </w:pPr>
            <w:ins w:id="10230" w:author="1989" w:date="2024-03-27T22:10:00Z">
              <w:r>
                <w:rPr>
                  <w:rFonts w:eastAsia="Malgun Gothic" w:cs="Arial"/>
                  <w:szCs w:val="18"/>
                  <w:lang w:val="fi-FI" w:eastAsia="ko-KR"/>
                </w:rPr>
                <w:t>50</w:t>
              </w:r>
            </w:ins>
          </w:p>
        </w:tc>
        <w:tc>
          <w:tcPr>
            <w:tcW w:w="1314" w:type="dxa"/>
            <w:shd w:val="clear" w:color="auto" w:fill="auto"/>
            <w:noWrap/>
            <w:vAlign w:val="center"/>
            <w:tcPrChange w:id="10231" w:author="1989" w:date="2024-03-27T13:57:00Z">
              <w:tcPr>
                <w:tcW w:w="1314" w:type="dxa"/>
                <w:shd w:val="clear" w:color="auto" w:fill="auto"/>
                <w:noWrap/>
              </w:tcPr>
            </w:tcPrChange>
          </w:tcPr>
          <w:p w14:paraId="1420719C" w14:textId="77777777" w:rsidR="00DA6C39" w:rsidRPr="00AC4FBC" w:rsidRDefault="00DA6C39" w:rsidP="00586E32">
            <w:pPr>
              <w:pStyle w:val="TAC"/>
              <w:rPr>
                <w:ins w:id="10232" w:author="1989" w:date="2024-03-27T22:10:00Z"/>
                <w:lang w:eastAsia="zh-CN"/>
              </w:rPr>
            </w:pPr>
            <w:ins w:id="10233" w:author="1989" w:date="2024-03-27T22:10:00Z">
              <w:r w:rsidRPr="00EC27C0">
                <w:rPr>
                  <w:rFonts w:cs="Arial"/>
                  <w:szCs w:val="18"/>
                  <w:lang w:val="fi-FI" w:eastAsia="fi-FI"/>
                </w:rPr>
                <w:t>3500</w:t>
              </w:r>
            </w:ins>
          </w:p>
        </w:tc>
        <w:tc>
          <w:tcPr>
            <w:tcW w:w="867" w:type="dxa"/>
            <w:shd w:val="clear" w:color="auto" w:fill="auto"/>
            <w:vAlign w:val="center"/>
            <w:tcPrChange w:id="10234" w:author="1989" w:date="2024-03-27T13:57:00Z">
              <w:tcPr>
                <w:tcW w:w="867" w:type="dxa"/>
                <w:shd w:val="clear" w:color="auto" w:fill="auto"/>
              </w:tcPr>
            </w:tcPrChange>
          </w:tcPr>
          <w:p w14:paraId="3BB319BB" w14:textId="77777777" w:rsidR="00DA6C39" w:rsidRPr="00AC4FBC" w:rsidRDefault="00DA6C39" w:rsidP="00586E32">
            <w:pPr>
              <w:pStyle w:val="TAC"/>
              <w:rPr>
                <w:ins w:id="10235" w:author="1989" w:date="2024-03-27T22:10:00Z"/>
                <w:lang w:eastAsia="zh-CN"/>
              </w:rPr>
            </w:pPr>
            <w:ins w:id="10236" w:author="1989" w:date="2024-03-27T22:10:00Z">
              <w:r w:rsidRPr="00EC27C0">
                <w:rPr>
                  <w:rFonts w:cs="Arial"/>
                  <w:szCs w:val="18"/>
                  <w:lang w:val="fi-FI" w:eastAsia="fi-FI"/>
                </w:rPr>
                <w:t>N/A</w:t>
              </w:r>
            </w:ins>
          </w:p>
        </w:tc>
        <w:tc>
          <w:tcPr>
            <w:tcW w:w="1248" w:type="dxa"/>
            <w:shd w:val="clear" w:color="auto" w:fill="auto"/>
            <w:vAlign w:val="center"/>
            <w:tcPrChange w:id="10237" w:author="1989" w:date="2024-03-27T13:57:00Z">
              <w:tcPr>
                <w:tcW w:w="1248" w:type="dxa"/>
                <w:shd w:val="clear" w:color="auto" w:fill="auto"/>
              </w:tcPr>
            </w:tcPrChange>
          </w:tcPr>
          <w:p w14:paraId="60EEED47" w14:textId="77777777" w:rsidR="00DA6C39" w:rsidRPr="00AC4FBC" w:rsidRDefault="00DA6C39" w:rsidP="00586E32">
            <w:pPr>
              <w:pStyle w:val="TAC"/>
              <w:rPr>
                <w:ins w:id="10238" w:author="1989" w:date="2024-03-27T22:10:00Z"/>
                <w:lang w:eastAsia="zh-CN"/>
              </w:rPr>
            </w:pPr>
            <w:ins w:id="10239" w:author="1989" w:date="2024-03-27T22:10:00Z">
              <w:r w:rsidRPr="00BB7179">
                <w:rPr>
                  <w:rFonts w:eastAsia="Malgun Gothic" w:cs="Arial"/>
                  <w:szCs w:val="18"/>
                  <w:lang w:val="fi-FI" w:eastAsia="ko-KR"/>
                </w:rPr>
                <w:t>N/A</w:t>
              </w:r>
            </w:ins>
          </w:p>
        </w:tc>
      </w:tr>
      <w:tr w:rsidR="00DA6C39" w:rsidRPr="00AC4FBC" w14:paraId="03CB2DA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24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241" w:author="1989" w:date="2024-03-27T22:10:00Z"/>
          <w:trPrChange w:id="10242"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243"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46618D45" w14:textId="77777777" w:rsidR="00DA6C39" w:rsidRPr="00AC4FBC" w:rsidRDefault="00DA6C39" w:rsidP="00586E32">
            <w:pPr>
              <w:pStyle w:val="TAC"/>
              <w:rPr>
                <w:ins w:id="10244" w:author="1989" w:date="2024-03-27T22:10:00Z"/>
              </w:rPr>
            </w:pPr>
          </w:p>
        </w:tc>
        <w:tc>
          <w:tcPr>
            <w:tcW w:w="1146" w:type="dxa"/>
            <w:tcBorders>
              <w:left w:val="single" w:sz="4" w:space="0" w:color="auto"/>
            </w:tcBorders>
            <w:shd w:val="clear" w:color="auto" w:fill="auto"/>
            <w:vAlign w:val="center"/>
            <w:tcPrChange w:id="10245" w:author="1989" w:date="2024-03-27T13:57:00Z">
              <w:tcPr>
                <w:tcW w:w="1146" w:type="dxa"/>
                <w:tcBorders>
                  <w:left w:val="single" w:sz="4" w:space="0" w:color="auto"/>
                </w:tcBorders>
                <w:shd w:val="clear" w:color="auto" w:fill="auto"/>
              </w:tcPr>
            </w:tcPrChange>
          </w:tcPr>
          <w:p w14:paraId="27755F31" w14:textId="77777777" w:rsidR="00DA6C39" w:rsidRPr="00AC4FBC" w:rsidRDefault="00DA6C39" w:rsidP="00586E32">
            <w:pPr>
              <w:pStyle w:val="TAC"/>
              <w:rPr>
                <w:ins w:id="10246" w:author="1989" w:date="2024-03-27T22:10:00Z"/>
                <w:lang w:eastAsia="zh-CN"/>
              </w:rPr>
            </w:pPr>
            <w:ins w:id="10247" w:author="1989" w:date="2024-03-27T22:10:00Z">
              <w:r w:rsidRPr="00BB7179">
                <w:rPr>
                  <w:rFonts w:cs="Arial"/>
                  <w:szCs w:val="18"/>
                  <w:lang w:val="fi-FI" w:eastAsia="fi-FI"/>
                </w:rPr>
                <w:t>2</w:t>
              </w:r>
            </w:ins>
          </w:p>
        </w:tc>
        <w:tc>
          <w:tcPr>
            <w:tcW w:w="1481" w:type="dxa"/>
            <w:shd w:val="clear" w:color="auto" w:fill="auto"/>
            <w:noWrap/>
            <w:vAlign w:val="center"/>
            <w:tcPrChange w:id="10248" w:author="1989" w:date="2024-03-27T13:57:00Z">
              <w:tcPr>
                <w:tcW w:w="1481" w:type="dxa"/>
                <w:shd w:val="clear" w:color="auto" w:fill="auto"/>
                <w:noWrap/>
              </w:tcPr>
            </w:tcPrChange>
          </w:tcPr>
          <w:p w14:paraId="5CD1AD72" w14:textId="77777777" w:rsidR="00DA6C39" w:rsidRPr="00AC4FBC" w:rsidRDefault="00DA6C39" w:rsidP="00586E32">
            <w:pPr>
              <w:pStyle w:val="TAC"/>
              <w:rPr>
                <w:ins w:id="10249" w:author="1989" w:date="2024-03-27T22:10:00Z"/>
                <w:rFonts w:cs="Arial"/>
                <w:lang w:eastAsia="zh-CN"/>
              </w:rPr>
            </w:pPr>
            <w:ins w:id="10250" w:author="1989" w:date="2024-03-27T22:10:00Z">
              <w:r>
                <w:rPr>
                  <w:rFonts w:cs="Arial"/>
                  <w:szCs w:val="18"/>
                  <w:lang w:val="fi-FI" w:eastAsia="fi-FI"/>
                </w:rPr>
                <w:t>N/A</w:t>
              </w:r>
            </w:ins>
          </w:p>
        </w:tc>
        <w:tc>
          <w:tcPr>
            <w:tcW w:w="779" w:type="dxa"/>
            <w:shd w:val="clear" w:color="auto" w:fill="auto"/>
            <w:noWrap/>
            <w:vAlign w:val="center"/>
            <w:tcPrChange w:id="10251" w:author="1989" w:date="2024-03-27T13:57:00Z">
              <w:tcPr>
                <w:tcW w:w="779" w:type="dxa"/>
                <w:shd w:val="clear" w:color="auto" w:fill="auto"/>
                <w:noWrap/>
              </w:tcPr>
            </w:tcPrChange>
          </w:tcPr>
          <w:p w14:paraId="72F7D5AA" w14:textId="77777777" w:rsidR="00DA6C39" w:rsidRPr="00AC4FBC" w:rsidRDefault="00DA6C39" w:rsidP="00586E32">
            <w:pPr>
              <w:pStyle w:val="TAC"/>
              <w:rPr>
                <w:ins w:id="10252" w:author="1989" w:date="2024-03-27T22:10:00Z"/>
                <w:rFonts w:cs="Arial"/>
                <w:lang w:eastAsia="zh-CN"/>
              </w:rPr>
            </w:pPr>
            <w:ins w:id="10253" w:author="1989" w:date="2024-03-27T22:10:00Z">
              <w:r w:rsidRPr="003C4CEC">
                <w:rPr>
                  <w:rFonts w:cs="Arial"/>
                  <w:szCs w:val="18"/>
                  <w:lang w:val="fi-FI" w:eastAsia="fi-FI"/>
                </w:rPr>
                <w:t>5</w:t>
              </w:r>
            </w:ins>
          </w:p>
        </w:tc>
        <w:tc>
          <w:tcPr>
            <w:tcW w:w="721" w:type="dxa"/>
            <w:shd w:val="clear" w:color="auto" w:fill="auto"/>
            <w:noWrap/>
            <w:vAlign w:val="center"/>
            <w:tcPrChange w:id="10254" w:author="1989" w:date="2024-03-27T13:57:00Z">
              <w:tcPr>
                <w:tcW w:w="721" w:type="dxa"/>
                <w:shd w:val="clear" w:color="auto" w:fill="auto"/>
                <w:noWrap/>
              </w:tcPr>
            </w:tcPrChange>
          </w:tcPr>
          <w:p w14:paraId="28CCC023" w14:textId="77777777" w:rsidR="00DA6C39" w:rsidRPr="00AC4FBC" w:rsidRDefault="00DA6C39" w:rsidP="00586E32">
            <w:pPr>
              <w:pStyle w:val="TAC"/>
              <w:rPr>
                <w:ins w:id="10255" w:author="1989" w:date="2024-03-27T22:10:00Z"/>
                <w:rFonts w:cs="Arial"/>
                <w:lang w:eastAsia="zh-CN"/>
              </w:rPr>
            </w:pPr>
            <w:ins w:id="10256" w:author="1989" w:date="2024-03-27T22:10:00Z">
              <w:r>
                <w:rPr>
                  <w:rFonts w:eastAsia="Malgun Gothic" w:cs="Arial"/>
                  <w:kern w:val="2"/>
                  <w:szCs w:val="18"/>
                  <w:lang w:val="fi-FI" w:eastAsia="ko-KR"/>
                </w:rPr>
                <w:t>N/A</w:t>
              </w:r>
            </w:ins>
          </w:p>
        </w:tc>
        <w:tc>
          <w:tcPr>
            <w:tcW w:w="1314" w:type="dxa"/>
            <w:shd w:val="clear" w:color="auto" w:fill="auto"/>
            <w:noWrap/>
            <w:vAlign w:val="center"/>
            <w:tcPrChange w:id="10257" w:author="1989" w:date="2024-03-27T13:57:00Z">
              <w:tcPr>
                <w:tcW w:w="1314" w:type="dxa"/>
                <w:shd w:val="clear" w:color="auto" w:fill="auto"/>
                <w:noWrap/>
              </w:tcPr>
            </w:tcPrChange>
          </w:tcPr>
          <w:p w14:paraId="51F3CF69" w14:textId="77777777" w:rsidR="00DA6C39" w:rsidRPr="00AC4FBC" w:rsidRDefault="00DA6C39" w:rsidP="00586E32">
            <w:pPr>
              <w:pStyle w:val="TAC"/>
              <w:rPr>
                <w:ins w:id="10258" w:author="1989" w:date="2024-03-27T22:10:00Z"/>
                <w:lang w:eastAsia="zh-CN"/>
              </w:rPr>
            </w:pPr>
            <w:ins w:id="10259" w:author="1989" w:date="2024-03-27T22:10:00Z">
              <w:r w:rsidRPr="00EC27C0">
                <w:rPr>
                  <w:rFonts w:eastAsia="Malgun Gothic" w:cs="Arial"/>
                  <w:kern w:val="2"/>
                  <w:szCs w:val="18"/>
                  <w:lang w:val="fi-FI" w:eastAsia="ko-KR"/>
                </w:rPr>
                <w:t>1960</w:t>
              </w:r>
            </w:ins>
          </w:p>
        </w:tc>
        <w:tc>
          <w:tcPr>
            <w:tcW w:w="867" w:type="dxa"/>
            <w:shd w:val="clear" w:color="auto" w:fill="auto"/>
            <w:vAlign w:val="center"/>
            <w:tcPrChange w:id="10260" w:author="1989" w:date="2024-03-27T13:57:00Z">
              <w:tcPr>
                <w:tcW w:w="867" w:type="dxa"/>
                <w:shd w:val="clear" w:color="auto" w:fill="auto"/>
              </w:tcPr>
            </w:tcPrChange>
          </w:tcPr>
          <w:p w14:paraId="1168E10A" w14:textId="77777777" w:rsidR="00DA6C39" w:rsidRPr="00AC4FBC" w:rsidRDefault="00DA6C39" w:rsidP="00586E32">
            <w:pPr>
              <w:pStyle w:val="TAC"/>
              <w:rPr>
                <w:ins w:id="10261" w:author="1989" w:date="2024-03-27T22:10:00Z"/>
                <w:lang w:eastAsia="zh-CN"/>
              </w:rPr>
            </w:pPr>
            <w:ins w:id="10262" w:author="1989" w:date="2024-03-27T22:10:00Z">
              <w:r w:rsidRPr="00EC27C0">
                <w:rPr>
                  <w:rFonts w:cs="Arial"/>
                  <w:szCs w:val="18"/>
                  <w:lang w:val="fi-FI" w:eastAsia="fi-FI"/>
                </w:rPr>
                <w:t>37.6</w:t>
              </w:r>
            </w:ins>
          </w:p>
        </w:tc>
        <w:tc>
          <w:tcPr>
            <w:tcW w:w="1248" w:type="dxa"/>
            <w:shd w:val="clear" w:color="auto" w:fill="auto"/>
            <w:vAlign w:val="center"/>
            <w:tcPrChange w:id="10263" w:author="1989" w:date="2024-03-27T13:57:00Z">
              <w:tcPr>
                <w:tcW w:w="1248" w:type="dxa"/>
                <w:shd w:val="clear" w:color="auto" w:fill="auto"/>
              </w:tcPr>
            </w:tcPrChange>
          </w:tcPr>
          <w:p w14:paraId="7F8DF3B4" w14:textId="77777777" w:rsidR="00DA6C39" w:rsidRPr="00AC4FBC" w:rsidRDefault="00DA6C39" w:rsidP="00586E32">
            <w:pPr>
              <w:pStyle w:val="TAC"/>
              <w:rPr>
                <w:ins w:id="10264" w:author="1989" w:date="2024-03-27T22:10:00Z"/>
                <w:lang w:eastAsia="zh-CN"/>
              </w:rPr>
            </w:pPr>
            <w:ins w:id="10265" w:author="1989" w:date="2024-03-27T22:10:00Z">
              <w:r w:rsidRPr="00BB7179">
                <w:rPr>
                  <w:rFonts w:eastAsia="Malgun Gothic" w:cs="Arial"/>
                  <w:kern w:val="2"/>
                  <w:szCs w:val="18"/>
                  <w:lang w:val="fi-FI" w:eastAsia="ko-KR"/>
                </w:rPr>
                <w:t>IMD2</w:t>
              </w:r>
            </w:ins>
          </w:p>
        </w:tc>
      </w:tr>
      <w:tr w:rsidR="00DA6C39" w:rsidRPr="00AC4FBC" w14:paraId="07BFD63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26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267" w:author="1989" w:date="2024-03-27T22:10:00Z"/>
          <w:trPrChange w:id="10268"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269"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24A299C3" w14:textId="77777777" w:rsidR="00DA6C39" w:rsidRPr="00AC4FBC" w:rsidRDefault="00DA6C39" w:rsidP="00586E32">
            <w:pPr>
              <w:pStyle w:val="TAC"/>
              <w:rPr>
                <w:ins w:id="10270" w:author="1989" w:date="2024-03-27T22:10:00Z"/>
              </w:rPr>
            </w:pPr>
          </w:p>
        </w:tc>
        <w:tc>
          <w:tcPr>
            <w:tcW w:w="1146" w:type="dxa"/>
            <w:tcBorders>
              <w:left w:val="single" w:sz="4" w:space="0" w:color="auto"/>
            </w:tcBorders>
            <w:shd w:val="clear" w:color="auto" w:fill="auto"/>
            <w:vAlign w:val="center"/>
            <w:tcPrChange w:id="10271" w:author="1989" w:date="2024-03-27T13:57:00Z">
              <w:tcPr>
                <w:tcW w:w="1146" w:type="dxa"/>
                <w:tcBorders>
                  <w:left w:val="single" w:sz="4" w:space="0" w:color="auto"/>
                </w:tcBorders>
                <w:shd w:val="clear" w:color="auto" w:fill="auto"/>
              </w:tcPr>
            </w:tcPrChange>
          </w:tcPr>
          <w:p w14:paraId="0CF195A0" w14:textId="77777777" w:rsidR="00DA6C39" w:rsidRPr="00AC4FBC" w:rsidRDefault="00DA6C39" w:rsidP="00586E32">
            <w:pPr>
              <w:pStyle w:val="TAC"/>
              <w:rPr>
                <w:ins w:id="10272" w:author="1989" w:date="2024-03-27T22:10:00Z"/>
                <w:lang w:eastAsia="zh-CN"/>
              </w:rPr>
            </w:pPr>
            <w:ins w:id="10273" w:author="1989" w:date="2024-03-27T22:10:00Z">
              <w:r w:rsidRPr="00BB7179">
                <w:rPr>
                  <w:rFonts w:cs="Arial"/>
                  <w:szCs w:val="18"/>
                  <w:lang w:val="fi-FI" w:eastAsia="fi-FI"/>
                </w:rPr>
                <w:t>66</w:t>
              </w:r>
            </w:ins>
          </w:p>
        </w:tc>
        <w:tc>
          <w:tcPr>
            <w:tcW w:w="1481" w:type="dxa"/>
            <w:shd w:val="clear" w:color="auto" w:fill="auto"/>
            <w:noWrap/>
            <w:vAlign w:val="center"/>
            <w:tcPrChange w:id="10274" w:author="1989" w:date="2024-03-27T13:57:00Z">
              <w:tcPr>
                <w:tcW w:w="1481" w:type="dxa"/>
                <w:shd w:val="clear" w:color="auto" w:fill="auto"/>
                <w:noWrap/>
              </w:tcPr>
            </w:tcPrChange>
          </w:tcPr>
          <w:p w14:paraId="2B05CF0D" w14:textId="77777777" w:rsidR="00DA6C39" w:rsidRPr="00AC4FBC" w:rsidRDefault="00DA6C39" w:rsidP="00586E32">
            <w:pPr>
              <w:pStyle w:val="TAC"/>
              <w:rPr>
                <w:ins w:id="10275" w:author="1989" w:date="2024-03-27T22:10:00Z"/>
                <w:rFonts w:cs="Arial"/>
                <w:lang w:eastAsia="zh-CN"/>
              </w:rPr>
            </w:pPr>
            <w:ins w:id="10276" w:author="1989" w:date="2024-03-27T22:10:00Z">
              <w:r w:rsidRPr="003C4CEC">
                <w:rPr>
                  <w:rFonts w:cs="Arial"/>
                  <w:szCs w:val="18"/>
                  <w:lang w:val="fi-FI" w:eastAsia="fi-FI"/>
                </w:rPr>
                <w:t>1760</w:t>
              </w:r>
            </w:ins>
          </w:p>
        </w:tc>
        <w:tc>
          <w:tcPr>
            <w:tcW w:w="779" w:type="dxa"/>
            <w:shd w:val="clear" w:color="auto" w:fill="auto"/>
            <w:noWrap/>
            <w:vAlign w:val="center"/>
            <w:tcPrChange w:id="10277" w:author="1989" w:date="2024-03-27T13:57:00Z">
              <w:tcPr>
                <w:tcW w:w="779" w:type="dxa"/>
                <w:shd w:val="clear" w:color="auto" w:fill="auto"/>
                <w:noWrap/>
              </w:tcPr>
            </w:tcPrChange>
          </w:tcPr>
          <w:p w14:paraId="18E4FAD8" w14:textId="77777777" w:rsidR="00DA6C39" w:rsidRPr="00AC4FBC" w:rsidRDefault="00DA6C39" w:rsidP="00586E32">
            <w:pPr>
              <w:pStyle w:val="TAC"/>
              <w:rPr>
                <w:ins w:id="10278" w:author="1989" w:date="2024-03-27T22:10:00Z"/>
                <w:rFonts w:cs="Arial"/>
                <w:lang w:eastAsia="zh-CN"/>
              </w:rPr>
            </w:pPr>
            <w:ins w:id="10279" w:author="1989" w:date="2024-03-27T22:10:00Z">
              <w:r w:rsidRPr="003C4CEC">
                <w:rPr>
                  <w:rFonts w:cs="Arial"/>
                  <w:szCs w:val="18"/>
                  <w:lang w:val="fi-FI" w:eastAsia="fi-FI"/>
                </w:rPr>
                <w:t>5</w:t>
              </w:r>
            </w:ins>
          </w:p>
        </w:tc>
        <w:tc>
          <w:tcPr>
            <w:tcW w:w="721" w:type="dxa"/>
            <w:shd w:val="clear" w:color="auto" w:fill="auto"/>
            <w:noWrap/>
            <w:vAlign w:val="center"/>
            <w:tcPrChange w:id="10280" w:author="1989" w:date="2024-03-27T13:57:00Z">
              <w:tcPr>
                <w:tcW w:w="721" w:type="dxa"/>
                <w:shd w:val="clear" w:color="auto" w:fill="auto"/>
                <w:noWrap/>
              </w:tcPr>
            </w:tcPrChange>
          </w:tcPr>
          <w:p w14:paraId="2377F122" w14:textId="77777777" w:rsidR="00DA6C39" w:rsidRPr="00AC4FBC" w:rsidRDefault="00DA6C39" w:rsidP="00586E32">
            <w:pPr>
              <w:pStyle w:val="TAC"/>
              <w:rPr>
                <w:ins w:id="10281" w:author="1989" w:date="2024-03-27T22:10:00Z"/>
                <w:rFonts w:cs="Arial"/>
                <w:lang w:eastAsia="zh-CN"/>
              </w:rPr>
            </w:pPr>
            <w:ins w:id="10282" w:author="1989" w:date="2024-03-27T22:10:00Z">
              <w:r w:rsidRPr="003C4CEC">
                <w:rPr>
                  <w:rFonts w:eastAsia="Malgun Gothic" w:cs="Arial"/>
                  <w:kern w:val="2"/>
                  <w:szCs w:val="18"/>
                  <w:lang w:val="fi-FI" w:eastAsia="ko-KR"/>
                </w:rPr>
                <w:t>25</w:t>
              </w:r>
            </w:ins>
          </w:p>
        </w:tc>
        <w:tc>
          <w:tcPr>
            <w:tcW w:w="1314" w:type="dxa"/>
            <w:shd w:val="clear" w:color="auto" w:fill="auto"/>
            <w:noWrap/>
            <w:vAlign w:val="center"/>
            <w:tcPrChange w:id="10283" w:author="1989" w:date="2024-03-27T13:57:00Z">
              <w:tcPr>
                <w:tcW w:w="1314" w:type="dxa"/>
                <w:shd w:val="clear" w:color="auto" w:fill="auto"/>
                <w:noWrap/>
              </w:tcPr>
            </w:tcPrChange>
          </w:tcPr>
          <w:p w14:paraId="4B6A75D3" w14:textId="77777777" w:rsidR="00DA6C39" w:rsidRPr="00AC4FBC" w:rsidRDefault="00DA6C39" w:rsidP="00586E32">
            <w:pPr>
              <w:pStyle w:val="TAC"/>
              <w:rPr>
                <w:ins w:id="10284" w:author="1989" w:date="2024-03-27T22:10:00Z"/>
                <w:lang w:eastAsia="zh-CN"/>
              </w:rPr>
            </w:pPr>
            <w:ins w:id="10285" w:author="1989" w:date="2024-03-27T22:10:00Z">
              <w:r w:rsidRPr="00EC27C0">
                <w:rPr>
                  <w:rFonts w:eastAsia="Malgun Gothic" w:cs="Arial"/>
                  <w:kern w:val="2"/>
                  <w:szCs w:val="18"/>
                  <w:lang w:val="fi-FI" w:eastAsia="ko-KR"/>
                </w:rPr>
                <w:t>2160</w:t>
              </w:r>
            </w:ins>
          </w:p>
        </w:tc>
        <w:tc>
          <w:tcPr>
            <w:tcW w:w="867" w:type="dxa"/>
            <w:shd w:val="clear" w:color="auto" w:fill="auto"/>
            <w:vAlign w:val="center"/>
            <w:tcPrChange w:id="10286" w:author="1989" w:date="2024-03-27T13:57:00Z">
              <w:tcPr>
                <w:tcW w:w="867" w:type="dxa"/>
                <w:shd w:val="clear" w:color="auto" w:fill="auto"/>
              </w:tcPr>
            </w:tcPrChange>
          </w:tcPr>
          <w:p w14:paraId="4E36FCA3" w14:textId="77777777" w:rsidR="00DA6C39" w:rsidRPr="00AC4FBC" w:rsidRDefault="00DA6C39" w:rsidP="00586E32">
            <w:pPr>
              <w:pStyle w:val="TAC"/>
              <w:rPr>
                <w:ins w:id="10287" w:author="1989" w:date="2024-03-27T22:10:00Z"/>
                <w:lang w:eastAsia="zh-CN"/>
              </w:rPr>
            </w:pPr>
            <w:ins w:id="10288" w:author="1989" w:date="2024-03-27T22:10:00Z">
              <w:r w:rsidRPr="00EC27C0">
                <w:rPr>
                  <w:rFonts w:cs="Arial"/>
                  <w:szCs w:val="18"/>
                  <w:lang w:val="fi-FI" w:eastAsia="fi-FI"/>
                </w:rPr>
                <w:t>N/A</w:t>
              </w:r>
            </w:ins>
          </w:p>
        </w:tc>
        <w:tc>
          <w:tcPr>
            <w:tcW w:w="1248" w:type="dxa"/>
            <w:shd w:val="clear" w:color="auto" w:fill="auto"/>
            <w:vAlign w:val="center"/>
            <w:tcPrChange w:id="10289" w:author="1989" w:date="2024-03-27T13:57:00Z">
              <w:tcPr>
                <w:tcW w:w="1248" w:type="dxa"/>
                <w:shd w:val="clear" w:color="auto" w:fill="auto"/>
              </w:tcPr>
            </w:tcPrChange>
          </w:tcPr>
          <w:p w14:paraId="2E86E304" w14:textId="77777777" w:rsidR="00DA6C39" w:rsidRPr="00AC4FBC" w:rsidRDefault="00DA6C39" w:rsidP="00586E32">
            <w:pPr>
              <w:pStyle w:val="TAC"/>
              <w:rPr>
                <w:ins w:id="10290" w:author="1989" w:date="2024-03-27T22:10:00Z"/>
                <w:lang w:eastAsia="zh-CN"/>
              </w:rPr>
            </w:pPr>
            <w:ins w:id="10291" w:author="1989" w:date="2024-03-27T22:10:00Z">
              <w:r w:rsidRPr="00BB7179">
                <w:rPr>
                  <w:rFonts w:eastAsia="Malgun Gothic" w:cs="Arial"/>
                  <w:kern w:val="2"/>
                  <w:szCs w:val="18"/>
                  <w:lang w:val="fi-FI" w:eastAsia="ko-KR"/>
                </w:rPr>
                <w:t>N/A</w:t>
              </w:r>
            </w:ins>
          </w:p>
        </w:tc>
      </w:tr>
      <w:tr w:rsidR="00DA6C39" w:rsidRPr="00AC4FBC" w14:paraId="4A987DA6"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29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293" w:author="1989" w:date="2024-03-27T22:10:00Z"/>
          <w:trPrChange w:id="10294"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295"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6589B393" w14:textId="77777777" w:rsidR="00DA6C39" w:rsidRPr="00AC4FBC" w:rsidRDefault="00DA6C39" w:rsidP="00586E32">
            <w:pPr>
              <w:pStyle w:val="TAC"/>
              <w:rPr>
                <w:ins w:id="10296" w:author="1989" w:date="2024-03-27T22:10:00Z"/>
              </w:rPr>
            </w:pPr>
          </w:p>
        </w:tc>
        <w:tc>
          <w:tcPr>
            <w:tcW w:w="1146" w:type="dxa"/>
            <w:tcBorders>
              <w:left w:val="single" w:sz="4" w:space="0" w:color="auto"/>
            </w:tcBorders>
            <w:shd w:val="clear" w:color="auto" w:fill="auto"/>
            <w:vAlign w:val="center"/>
            <w:tcPrChange w:id="10297" w:author="1989" w:date="2024-03-27T13:57:00Z">
              <w:tcPr>
                <w:tcW w:w="1146" w:type="dxa"/>
                <w:tcBorders>
                  <w:left w:val="single" w:sz="4" w:space="0" w:color="auto"/>
                </w:tcBorders>
                <w:shd w:val="clear" w:color="auto" w:fill="auto"/>
              </w:tcPr>
            </w:tcPrChange>
          </w:tcPr>
          <w:p w14:paraId="6EBB060F" w14:textId="77777777" w:rsidR="00DA6C39" w:rsidRPr="00AC4FBC" w:rsidRDefault="00DA6C39" w:rsidP="00586E32">
            <w:pPr>
              <w:pStyle w:val="TAC"/>
              <w:rPr>
                <w:ins w:id="10298" w:author="1989" w:date="2024-03-27T22:10:00Z"/>
                <w:lang w:eastAsia="zh-CN"/>
              </w:rPr>
            </w:pPr>
            <w:ins w:id="10299" w:author="1989" w:date="2024-03-27T22:10:00Z">
              <w:r w:rsidRPr="00BB7179">
                <w:rPr>
                  <w:rFonts w:cs="Arial"/>
                  <w:szCs w:val="18"/>
                  <w:lang w:val="fi-FI" w:eastAsia="fi-FI"/>
                </w:rPr>
                <w:t>n77</w:t>
              </w:r>
            </w:ins>
          </w:p>
        </w:tc>
        <w:tc>
          <w:tcPr>
            <w:tcW w:w="1481" w:type="dxa"/>
            <w:shd w:val="clear" w:color="auto" w:fill="auto"/>
            <w:noWrap/>
            <w:vAlign w:val="center"/>
            <w:tcPrChange w:id="10300" w:author="1989" w:date="2024-03-27T13:57:00Z">
              <w:tcPr>
                <w:tcW w:w="1481" w:type="dxa"/>
                <w:shd w:val="clear" w:color="auto" w:fill="auto"/>
                <w:noWrap/>
              </w:tcPr>
            </w:tcPrChange>
          </w:tcPr>
          <w:p w14:paraId="17E470BA" w14:textId="77777777" w:rsidR="00DA6C39" w:rsidRPr="00AC4FBC" w:rsidRDefault="00DA6C39" w:rsidP="00586E32">
            <w:pPr>
              <w:pStyle w:val="TAC"/>
              <w:rPr>
                <w:ins w:id="10301" w:author="1989" w:date="2024-03-27T22:10:00Z"/>
                <w:rFonts w:cs="Arial"/>
                <w:lang w:eastAsia="zh-CN"/>
              </w:rPr>
            </w:pPr>
            <w:ins w:id="10302" w:author="1989" w:date="2024-03-27T22:10:00Z">
              <w:r w:rsidRPr="003C4CEC">
                <w:rPr>
                  <w:rFonts w:cs="Arial"/>
                  <w:szCs w:val="18"/>
                  <w:lang w:val="fi-FI" w:eastAsia="fi-FI"/>
                </w:rPr>
                <w:t>3720</w:t>
              </w:r>
            </w:ins>
          </w:p>
        </w:tc>
        <w:tc>
          <w:tcPr>
            <w:tcW w:w="779" w:type="dxa"/>
            <w:shd w:val="clear" w:color="auto" w:fill="auto"/>
            <w:noWrap/>
            <w:vAlign w:val="center"/>
            <w:tcPrChange w:id="10303" w:author="1989" w:date="2024-03-27T13:57:00Z">
              <w:tcPr>
                <w:tcW w:w="779" w:type="dxa"/>
                <w:shd w:val="clear" w:color="auto" w:fill="auto"/>
                <w:noWrap/>
              </w:tcPr>
            </w:tcPrChange>
          </w:tcPr>
          <w:p w14:paraId="31C54C0A" w14:textId="77777777" w:rsidR="00DA6C39" w:rsidRPr="00AC4FBC" w:rsidRDefault="00DA6C39" w:rsidP="00586E32">
            <w:pPr>
              <w:pStyle w:val="TAC"/>
              <w:rPr>
                <w:ins w:id="10304" w:author="1989" w:date="2024-03-27T22:10:00Z"/>
                <w:rFonts w:cs="Arial"/>
                <w:lang w:eastAsia="zh-CN"/>
              </w:rPr>
            </w:pPr>
            <w:ins w:id="10305" w:author="1989" w:date="2024-03-27T22:10:00Z">
              <w:r>
                <w:rPr>
                  <w:rFonts w:cs="Arial"/>
                  <w:szCs w:val="18"/>
                  <w:lang w:val="fi-FI" w:eastAsia="fi-FI"/>
                </w:rPr>
                <w:t>10</w:t>
              </w:r>
            </w:ins>
          </w:p>
        </w:tc>
        <w:tc>
          <w:tcPr>
            <w:tcW w:w="721" w:type="dxa"/>
            <w:shd w:val="clear" w:color="auto" w:fill="auto"/>
            <w:noWrap/>
            <w:vAlign w:val="center"/>
            <w:tcPrChange w:id="10306" w:author="1989" w:date="2024-03-27T13:57:00Z">
              <w:tcPr>
                <w:tcW w:w="721" w:type="dxa"/>
                <w:shd w:val="clear" w:color="auto" w:fill="auto"/>
                <w:noWrap/>
              </w:tcPr>
            </w:tcPrChange>
          </w:tcPr>
          <w:p w14:paraId="7902E582" w14:textId="77777777" w:rsidR="00DA6C39" w:rsidRPr="00AC4FBC" w:rsidRDefault="00DA6C39" w:rsidP="00586E32">
            <w:pPr>
              <w:pStyle w:val="TAC"/>
              <w:rPr>
                <w:ins w:id="10307" w:author="1989" w:date="2024-03-27T22:10:00Z"/>
                <w:rFonts w:cs="Arial"/>
                <w:lang w:eastAsia="zh-CN"/>
              </w:rPr>
            </w:pPr>
            <w:ins w:id="10308" w:author="1989" w:date="2024-03-27T22:10:00Z">
              <w:r>
                <w:rPr>
                  <w:rFonts w:eastAsia="Malgun Gothic" w:cs="Arial"/>
                  <w:kern w:val="2"/>
                  <w:szCs w:val="18"/>
                  <w:lang w:val="fi-FI" w:eastAsia="ko-KR"/>
                </w:rPr>
                <w:t>50</w:t>
              </w:r>
            </w:ins>
          </w:p>
        </w:tc>
        <w:tc>
          <w:tcPr>
            <w:tcW w:w="1314" w:type="dxa"/>
            <w:shd w:val="clear" w:color="auto" w:fill="auto"/>
            <w:noWrap/>
            <w:vAlign w:val="center"/>
            <w:tcPrChange w:id="10309" w:author="1989" w:date="2024-03-27T13:57:00Z">
              <w:tcPr>
                <w:tcW w:w="1314" w:type="dxa"/>
                <w:shd w:val="clear" w:color="auto" w:fill="auto"/>
                <w:noWrap/>
              </w:tcPr>
            </w:tcPrChange>
          </w:tcPr>
          <w:p w14:paraId="7F2BB02C" w14:textId="77777777" w:rsidR="00DA6C39" w:rsidRPr="00AC4FBC" w:rsidRDefault="00DA6C39" w:rsidP="00586E32">
            <w:pPr>
              <w:pStyle w:val="TAC"/>
              <w:rPr>
                <w:ins w:id="10310" w:author="1989" w:date="2024-03-27T22:10:00Z"/>
                <w:lang w:eastAsia="zh-CN"/>
              </w:rPr>
            </w:pPr>
            <w:ins w:id="10311" w:author="1989" w:date="2024-03-27T22:10:00Z">
              <w:r w:rsidRPr="00EC27C0">
                <w:rPr>
                  <w:rFonts w:cs="Arial"/>
                  <w:szCs w:val="18"/>
                  <w:lang w:val="fi-FI" w:eastAsia="fi-FI"/>
                </w:rPr>
                <w:t>3720</w:t>
              </w:r>
            </w:ins>
          </w:p>
        </w:tc>
        <w:tc>
          <w:tcPr>
            <w:tcW w:w="867" w:type="dxa"/>
            <w:shd w:val="clear" w:color="auto" w:fill="auto"/>
            <w:vAlign w:val="center"/>
            <w:tcPrChange w:id="10312" w:author="1989" w:date="2024-03-27T13:57:00Z">
              <w:tcPr>
                <w:tcW w:w="867" w:type="dxa"/>
                <w:shd w:val="clear" w:color="auto" w:fill="auto"/>
              </w:tcPr>
            </w:tcPrChange>
          </w:tcPr>
          <w:p w14:paraId="4A12833E" w14:textId="77777777" w:rsidR="00DA6C39" w:rsidRPr="00AC4FBC" w:rsidRDefault="00DA6C39" w:rsidP="00586E32">
            <w:pPr>
              <w:pStyle w:val="TAC"/>
              <w:rPr>
                <w:ins w:id="10313" w:author="1989" w:date="2024-03-27T22:10:00Z"/>
                <w:lang w:eastAsia="zh-CN"/>
              </w:rPr>
            </w:pPr>
            <w:ins w:id="10314" w:author="1989" w:date="2024-03-27T22:10:00Z">
              <w:r w:rsidRPr="00EC27C0">
                <w:rPr>
                  <w:rFonts w:cs="Arial"/>
                  <w:szCs w:val="18"/>
                  <w:lang w:val="fi-FI" w:eastAsia="fi-FI"/>
                </w:rPr>
                <w:t>N/A</w:t>
              </w:r>
            </w:ins>
          </w:p>
        </w:tc>
        <w:tc>
          <w:tcPr>
            <w:tcW w:w="1248" w:type="dxa"/>
            <w:shd w:val="clear" w:color="auto" w:fill="auto"/>
            <w:vAlign w:val="center"/>
            <w:tcPrChange w:id="10315" w:author="1989" w:date="2024-03-27T13:57:00Z">
              <w:tcPr>
                <w:tcW w:w="1248" w:type="dxa"/>
                <w:shd w:val="clear" w:color="auto" w:fill="auto"/>
              </w:tcPr>
            </w:tcPrChange>
          </w:tcPr>
          <w:p w14:paraId="4341B3B8" w14:textId="77777777" w:rsidR="00DA6C39" w:rsidRPr="00AC4FBC" w:rsidRDefault="00DA6C39" w:rsidP="00586E32">
            <w:pPr>
              <w:pStyle w:val="TAC"/>
              <w:rPr>
                <w:ins w:id="10316" w:author="1989" w:date="2024-03-27T22:10:00Z"/>
                <w:lang w:eastAsia="zh-CN"/>
              </w:rPr>
            </w:pPr>
            <w:ins w:id="10317" w:author="1989" w:date="2024-03-27T22:10:00Z">
              <w:r w:rsidRPr="00BB7179">
                <w:rPr>
                  <w:rFonts w:eastAsia="Malgun Gothic" w:cs="Arial"/>
                  <w:kern w:val="2"/>
                  <w:szCs w:val="18"/>
                  <w:lang w:val="fi-FI" w:eastAsia="ko-KR"/>
                </w:rPr>
                <w:t>N/A</w:t>
              </w:r>
            </w:ins>
          </w:p>
        </w:tc>
      </w:tr>
      <w:tr w:rsidR="00DA6C39" w:rsidRPr="00AC4FBC" w14:paraId="3B9B3743"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31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319" w:author="1989" w:date="2024-03-27T22:10:00Z"/>
          <w:trPrChange w:id="10320"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321"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5719210B" w14:textId="77777777" w:rsidR="00DA6C39" w:rsidRPr="00AC4FBC" w:rsidRDefault="00DA6C39" w:rsidP="00586E32">
            <w:pPr>
              <w:pStyle w:val="TAC"/>
              <w:rPr>
                <w:ins w:id="10322" w:author="1989" w:date="2024-03-27T22:10:00Z"/>
              </w:rPr>
            </w:pPr>
          </w:p>
        </w:tc>
        <w:tc>
          <w:tcPr>
            <w:tcW w:w="1146" w:type="dxa"/>
            <w:tcBorders>
              <w:left w:val="single" w:sz="4" w:space="0" w:color="auto"/>
            </w:tcBorders>
            <w:shd w:val="clear" w:color="auto" w:fill="auto"/>
            <w:vAlign w:val="center"/>
            <w:tcPrChange w:id="10323" w:author="1989" w:date="2024-03-27T13:57:00Z">
              <w:tcPr>
                <w:tcW w:w="1146" w:type="dxa"/>
                <w:tcBorders>
                  <w:left w:val="single" w:sz="4" w:space="0" w:color="auto"/>
                </w:tcBorders>
                <w:shd w:val="clear" w:color="auto" w:fill="auto"/>
              </w:tcPr>
            </w:tcPrChange>
          </w:tcPr>
          <w:p w14:paraId="7A1597BB" w14:textId="77777777" w:rsidR="00DA6C39" w:rsidRPr="00AC4FBC" w:rsidRDefault="00DA6C39" w:rsidP="00586E32">
            <w:pPr>
              <w:pStyle w:val="TAC"/>
              <w:rPr>
                <w:ins w:id="10324" w:author="1989" w:date="2024-03-27T22:10:00Z"/>
                <w:lang w:eastAsia="zh-CN"/>
              </w:rPr>
            </w:pPr>
            <w:ins w:id="10325" w:author="1989" w:date="2024-03-27T22:10:00Z">
              <w:r w:rsidRPr="00BB7179">
                <w:rPr>
                  <w:rFonts w:cs="Arial"/>
                  <w:szCs w:val="18"/>
                  <w:lang w:val="fi-FI" w:eastAsia="fi-FI"/>
                </w:rPr>
                <w:t>2</w:t>
              </w:r>
            </w:ins>
          </w:p>
        </w:tc>
        <w:tc>
          <w:tcPr>
            <w:tcW w:w="1481" w:type="dxa"/>
            <w:shd w:val="clear" w:color="auto" w:fill="auto"/>
            <w:noWrap/>
            <w:vAlign w:val="center"/>
            <w:tcPrChange w:id="10326" w:author="1989" w:date="2024-03-27T13:57:00Z">
              <w:tcPr>
                <w:tcW w:w="1481" w:type="dxa"/>
                <w:shd w:val="clear" w:color="auto" w:fill="auto"/>
                <w:noWrap/>
              </w:tcPr>
            </w:tcPrChange>
          </w:tcPr>
          <w:p w14:paraId="296AE0FD" w14:textId="77777777" w:rsidR="00DA6C39" w:rsidRPr="00AC4FBC" w:rsidRDefault="00DA6C39" w:rsidP="00586E32">
            <w:pPr>
              <w:pStyle w:val="TAC"/>
              <w:rPr>
                <w:ins w:id="10327" w:author="1989" w:date="2024-03-27T22:10:00Z"/>
                <w:rFonts w:cs="Arial"/>
                <w:lang w:eastAsia="zh-CN"/>
              </w:rPr>
            </w:pPr>
            <w:ins w:id="10328" w:author="1989" w:date="2024-03-27T22:10:00Z">
              <w:r>
                <w:rPr>
                  <w:rFonts w:cs="Arial"/>
                  <w:szCs w:val="18"/>
                  <w:lang w:val="fi-FI" w:eastAsia="fi-FI"/>
                </w:rPr>
                <w:t>N/A</w:t>
              </w:r>
            </w:ins>
          </w:p>
        </w:tc>
        <w:tc>
          <w:tcPr>
            <w:tcW w:w="779" w:type="dxa"/>
            <w:shd w:val="clear" w:color="auto" w:fill="auto"/>
            <w:noWrap/>
            <w:vAlign w:val="center"/>
            <w:tcPrChange w:id="10329" w:author="1989" w:date="2024-03-27T13:57:00Z">
              <w:tcPr>
                <w:tcW w:w="779" w:type="dxa"/>
                <w:shd w:val="clear" w:color="auto" w:fill="auto"/>
                <w:noWrap/>
              </w:tcPr>
            </w:tcPrChange>
          </w:tcPr>
          <w:p w14:paraId="04460DB9" w14:textId="77777777" w:rsidR="00DA6C39" w:rsidRPr="00AC4FBC" w:rsidRDefault="00DA6C39" w:rsidP="00586E32">
            <w:pPr>
              <w:pStyle w:val="TAC"/>
              <w:rPr>
                <w:ins w:id="10330" w:author="1989" w:date="2024-03-27T22:10:00Z"/>
                <w:rFonts w:cs="Arial"/>
                <w:lang w:eastAsia="zh-CN"/>
              </w:rPr>
            </w:pPr>
            <w:ins w:id="10331" w:author="1989" w:date="2024-03-27T22:10:00Z">
              <w:r w:rsidRPr="003C4CEC">
                <w:rPr>
                  <w:rFonts w:cs="Arial"/>
                  <w:szCs w:val="18"/>
                  <w:lang w:val="fi-FI" w:eastAsia="fi-FI"/>
                </w:rPr>
                <w:t>5</w:t>
              </w:r>
            </w:ins>
          </w:p>
        </w:tc>
        <w:tc>
          <w:tcPr>
            <w:tcW w:w="721" w:type="dxa"/>
            <w:shd w:val="clear" w:color="auto" w:fill="auto"/>
            <w:noWrap/>
            <w:vAlign w:val="center"/>
            <w:tcPrChange w:id="10332" w:author="1989" w:date="2024-03-27T13:57:00Z">
              <w:tcPr>
                <w:tcW w:w="721" w:type="dxa"/>
                <w:shd w:val="clear" w:color="auto" w:fill="auto"/>
                <w:noWrap/>
              </w:tcPr>
            </w:tcPrChange>
          </w:tcPr>
          <w:p w14:paraId="0E893472" w14:textId="77777777" w:rsidR="00DA6C39" w:rsidRPr="00AC4FBC" w:rsidRDefault="00DA6C39" w:rsidP="00586E32">
            <w:pPr>
              <w:pStyle w:val="TAC"/>
              <w:rPr>
                <w:ins w:id="10333" w:author="1989" w:date="2024-03-27T22:10:00Z"/>
                <w:rFonts w:cs="Arial"/>
                <w:lang w:eastAsia="zh-CN"/>
              </w:rPr>
            </w:pPr>
            <w:ins w:id="10334" w:author="1989" w:date="2024-03-27T22:10:00Z">
              <w:r>
                <w:rPr>
                  <w:rFonts w:eastAsia="Malgun Gothic" w:cs="Arial"/>
                  <w:kern w:val="2"/>
                  <w:szCs w:val="18"/>
                  <w:lang w:val="fi-FI" w:eastAsia="ko-KR"/>
                </w:rPr>
                <w:t>N/A</w:t>
              </w:r>
            </w:ins>
          </w:p>
        </w:tc>
        <w:tc>
          <w:tcPr>
            <w:tcW w:w="1314" w:type="dxa"/>
            <w:shd w:val="clear" w:color="auto" w:fill="auto"/>
            <w:noWrap/>
            <w:vAlign w:val="center"/>
            <w:tcPrChange w:id="10335" w:author="1989" w:date="2024-03-27T13:57:00Z">
              <w:tcPr>
                <w:tcW w:w="1314" w:type="dxa"/>
                <w:shd w:val="clear" w:color="auto" w:fill="auto"/>
                <w:noWrap/>
              </w:tcPr>
            </w:tcPrChange>
          </w:tcPr>
          <w:p w14:paraId="40ADC2C5" w14:textId="77777777" w:rsidR="00DA6C39" w:rsidRPr="00AC4FBC" w:rsidRDefault="00DA6C39" w:rsidP="00586E32">
            <w:pPr>
              <w:pStyle w:val="TAC"/>
              <w:rPr>
                <w:ins w:id="10336" w:author="1989" w:date="2024-03-27T22:10:00Z"/>
                <w:lang w:eastAsia="zh-CN"/>
              </w:rPr>
            </w:pPr>
            <w:ins w:id="10337" w:author="1989" w:date="2024-03-27T22:10:00Z">
              <w:r w:rsidRPr="00EC27C0">
                <w:rPr>
                  <w:rFonts w:eastAsia="Malgun Gothic" w:cs="Arial"/>
                  <w:kern w:val="2"/>
                  <w:szCs w:val="18"/>
                  <w:lang w:val="fi-FI" w:eastAsia="ko-KR"/>
                </w:rPr>
                <w:t>1940</w:t>
              </w:r>
            </w:ins>
          </w:p>
        </w:tc>
        <w:tc>
          <w:tcPr>
            <w:tcW w:w="867" w:type="dxa"/>
            <w:shd w:val="clear" w:color="auto" w:fill="auto"/>
            <w:vAlign w:val="center"/>
            <w:tcPrChange w:id="10338" w:author="1989" w:date="2024-03-27T13:57:00Z">
              <w:tcPr>
                <w:tcW w:w="867" w:type="dxa"/>
                <w:shd w:val="clear" w:color="auto" w:fill="auto"/>
              </w:tcPr>
            </w:tcPrChange>
          </w:tcPr>
          <w:p w14:paraId="6515D2BC" w14:textId="77777777" w:rsidR="00DA6C39" w:rsidRPr="00AC4FBC" w:rsidRDefault="00DA6C39" w:rsidP="00586E32">
            <w:pPr>
              <w:pStyle w:val="TAC"/>
              <w:rPr>
                <w:ins w:id="10339" w:author="1989" w:date="2024-03-27T22:10:00Z"/>
                <w:lang w:eastAsia="zh-CN"/>
              </w:rPr>
            </w:pPr>
            <w:ins w:id="10340" w:author="1989" w:date="2024-03-27T22:10:00Z">
              <w:r w:rsidRPr="00EC27C0">
                <w:rPr>
                  <w:rFonts w:cs="Arial"/>
                  <w:szCs w:val="18"/>
                  <w:lang w:val="fi-FI" w:eastAsia="fi-FI"/>
                </w:rPr>
                <w:t>19.8</w:t>
              </w:r>
            </w:ins>
          </w:p>
        </w:tc>
        <w:tc>
          <w:tcPr>
            <w:tcW w:w="1248" w:type="dxa"/>
            <w:shd w:val="clear" w:color="auto" w:fill="auto"/>
            <w:vAlign w:val="center"/>
            <w:tcPrChange w:id="10341" w:author="1989" w:date="2024-03-27T13:57:00Z">
              <w:tcPr>
                <w:tcW w:w="1248" w:type="dxa"/>
                <w:shd w:val="clear" w:color="auto" w:fill="auto"/>
              </w:tcPr>
            </w:tcPrChange>
          </w:tcPr>
          <w:p w14:paraId="114267F7" w14:textId="77777777" w:rsidR="00DA6C39" w:rsidRPr="00AC4FBC" w:rsidRDefault="00DA6C39" w:rsidP="00586E32">
            <w:pPr>
              <w:pStyle w:val="TAC"/>
              <w:rPr>
                <w:ins w:id="10342" w:author="1989" w:date="2024-03-27T22:10:00Z"/>
                <w:lang w:eastAsia="zh-CN"/>
              </w:rPr>
            </w:pPr>
            <w:ins w:id="10343" w:author="1989" w:date="2024-03-27T22:10:00Z">
              <w:r w:rsidRPr="00BB7179">
                <w:rPr>
                  <w:rFonts w:eastAsia="Malgun Gothic" w:cs="Arial"/>
                  <w:kern w:val="2"/>
                  <w:szCs w:val="18"/>
                  <w:lang w:val="fi-FI" w:eastAsia="ko-KR"/>
                </w:rPr>
                <w:t>IMD4</w:t>
              </w:r>
              <w:r>
                <w:rPr>
                  <w:rFonts w:eastAsia="Malgun Gothic" w:cs="Arial"/>
                  <w:szCs w:val="18"/>
                  <w:vertAlign w:val="superscript"/>
                  <w:lang w:val="fi-FI" w:eastAsia="ko-KR"/>
                </w:rPr>
                <w:t>1,2</w:t>
              </w:r>
            </w:ins>
          </w:p>
        </w:tc>
      </w:tr>
      <w:tr w:rsidR="00DA6C39" w:rsidRPr="00AC4FBC" w14:paraId="2E77F22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34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345" w:author="1989" w:date="2024-03-27T22:10:00Z"/>
          <w:trPrChange w:id="10346"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vAlign w:val="center"/>
            <w:tcPrChange w:id="10347"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4CA3D896" w14:textId="77777777" w:rsidR="00DA6C39" w:rsidRPr="00AC4FBC" w:rsidRDefault="00DA6C39" w:rsidP="00586E32">
            <w:pPr>
              <w:pStyle w:val="TAC"/>
              <w:rPr>
                <w:ins w:id="10348" w:author="1989" w:date="2024-03-27T22:10:00Z"/>
              </w:rPr>
            </w:pPr>
          </w:p>
        </w:tc>
        <w:tc>
          <w:tcPr>
            <w:tcW w:w="1146" w:type="dxa"/>
            <w:tcBorders>
              <w:left w:val="single" w:sz="4" w:space="0" w:color="auto"/>
            </w:tcBorders>
            <w:shd w:val="clear" w:color="auto" w:fill="auto"/>
            <w:vAlign w:val="center"/>
            <w:tcPrChange w:id="10349" w:author="1989" w:date="2024-03-27T13:57:00Z">
              <w:tcPr>
                <w:tcW w:w="1146" w:type="dxa"/>
                <w:tcBorders>
                  <w:left w:val="single" w:sz="4" w:space="0" w:color="auto"/>
                </w:tcBorders>
                <w:shd w:val="clear" w:color="auto" w:fill="auto"/>
              </w:tcPr>
            </w:tcPrChange>
          </w:tcPr>
          <w:p w14:paraId="44B8C4C3" w14:textId="77777777" w:rsidR="00DA6C39" w:rsidRPr="00AC4FBC" w:rsidRDefault="00DA6C39" w:rsidP="00586E32">
            <w:pPr>
              <w:pStyle w:val="TAC"/>
              <w:rPr>
                <w:ins w:id="10350" w:author="1989" w:date="2024-03-27T22:10:00Z"/>
                <w:lang w:eastAsia="zh-CN"/>
              </w:rPr>
            </w:pPr>
            <w:ins w:id="10351" w:author="1989" w:date="2024-03-27T22:10:00Z">
              <w:r w:rsidRPr="00BB7179">
                <w:rPr>
                  <w:rFonts w:cs="Arial"/>
                  <w:szCs w:val="18"/>
                  <w:lang w:val="fi-FI" w:eastAsia="fi-FI"/>
                </w:rPr>
                <w:t>66</w:t>
              </w:r>
            </w:ins>
          </w:p>
        </w:tc>
        <w:tc>
          <w:tcPr>
            <w:tcW w:w="1481" w:type="dxa"/>
            <w:shd w:val="clear" w:color="auto" w:fill="auto"/>
            <w:noWrap/>
            <w:vAlign w:val="center"/>
            <w:tcPrChange w:id="10352" w:author="1989" w:date="2024-03-27T13:57:00Z">
              <w:tcPr>
                <w:tcW w:w="1481" w:type="dxa"/>
                <w:shd w:val="clear" w:color="auto" w:fill="auto"/>
                <w:noWrap/>
              </w:tcPr>
            </w:tcPrChange>
          </w:tcPr>
          <w:p w14:paraId="7F61579C" w14:textId="77777777" w:rsidR="00DA6C39" w:rsidRPr="00AC4FBC" w:rsidRDefault="00DA6C39" w:rsidP="00586E32">
            <w:pPr>
              <w:pStyle w:val="TAC"/>
              <w:rPr>
                <w:ins w:id="10353" w:author="1989" w:date="2024-03-27T22:10:00Z"/>
                <w:rFonts w:cs="Arial"/>
                <w:lang w:eastAsia="zh-CN"/>
              </w:rPr>
            </w:pPr>
            <w:ins w:id="10354" w:author="1989" w:date="2024-03-27T22:10:00Z">
              <w:r w:rsidRPr="003C4CEC">
                <w:rPr>
                  <w:rFonts w:cs="Arial"/>
                  <w:szCs w:val="18"/>
                  <w:lang w:val="fi-FI" w:eastAsia="fi-FI"/>
                </w:rPr>
                <w:t>1775</w:t>
              </w:r>
            </w:ins>
          </w:p>
        </w:tc>
        <w:tc>
          <w:tcPr>
            <w:tcW w:w="779" w:type="dxa"/>
            <w:shd w:val="clear" w:color="auto" w:fill="auto"/>
            <w:noWrap/>
            <w:vAlign w:val="center"/>
            <w:tcPrChange w:id="10355" w:author="1989" w:date="2024-03-27T13:57:00Z">
              <w:tcPr>
                <w:tcW w:w="779" w:type="dxa"/>
                <w:shd w:val="clear" w:color="auto" w:fill="auto"/>
                <w:noWrap/>
              </w:tcPr>
            </w:tcPrChange>
          </w:tcPr>
          <w:p w14:paraId="546AF5A7" w14:textId="77777777" w:rsidR="00DA6C39" w:rsidRPr="00AC4FBC" w:rsidRDefault="00DA6C39" w:rsidP="00586E32">
            <w:pPr>
              <w:pStyle w:val="TAC"/>
              <w:rPr>
                <w:ins w:id="10356" w:author="1989" w:date="2024-03-27T22:10:00Z"/>
                <w:rFonts w:cs="Arial"/>
                <w:lang w:eastAsia="zh-CN"/>
              </w:rPr>
            </w:pPr>
            <w:ins w:id="10357" w:author="1989" w:date="2024-03-27T22:10:00Z">
              <w:r w:rsidRPr="003C4CEC">
                <w:rPr>
                  <w:rFonts w:cs="Arial"/>
                  <w:szCs w:val="18"/>
                  <w:lang w:val="fi-FI" w:eastAsia="fi-FI"/>
                </w:rPr>
                <w:t>5</w:t>
              </w:r>
            </w:ins>
          </w:p>
        </w:tc>
        <w:tc>
          <w:tcPr>
            <w:tcW w:w="721" w:type="dxa"/>
            <w:shd w:val="clear" w:color="auto" w:fill="auto"/>
            <w:noWrap/>
            <w:vAlign w:val="center"/>
            <w:tcPrChange w:id="10358" w:author="1989" w:date="2024-03-27T13:57:00Z">
              <w:tcPr>
                <w:tcW w:w="721" w:type="dxa"/>
                <w:shd w:val="clear" w:color="auto" w:fill="auto"/>
                <w:noWrap/>
              </w:tcPr>
            </w:tcPrChange>
          </w:tcPr>
          <w:p w14:paraId="265EFCC8" w14:textId="77777777" w:rsidR="00DA6C39" w:rsidRPr="00AC4FBC" w:rsidRDefault="00DA6C39" w:rsidP="00586E32">
            <w:pPr>
              <w:pStyle w:val="TAC"/>
              <w:rPr>
                <w:ins w:id="10359" w:author="1989" w:date="2024-03-27T22:10:00Z"/>
                <w:rFonts w:cs="Arial"/>
                <w:lang w:eastAsia="zh-CN"/>
              </w:rPr>
            </w:pPr>
            <w:ins w:id="10360" w:author="1989" w:date="2024-03-27T22:10:00Z">
              <w:r w:rsidRPr="003C4CEC">
                <w:rPr>
                  <w:rFonts w:eastAsia="Malgun Gothic" w:cs="Arial"/>
                  <w:kern w:val="2"/>
                  <w:szCs w:val="18"/>
                  <w:lang w:val="fi-FI" w:eastAsia="ko-KR"/>
                </w:rPr>
                <w:t>25</w:t>
              </w:r>
            </w:ins>
          </w:p>
        </w:tc>
        <w:tc>
          <w:tcPr>
            <w:tcW w:w="1314" w:type="dxa"/>
            <w:shd w:val="clear" w:color="auto" w:fill="auto"/>
            <w:noWrap/>
            <w:vAlign w:val="center"/>
            <w:tcPrChange w:id="10361" w:author="1989" w:date="2024-03-27T13:57:00Z">
              <w:tcPr>
                <w:tcW w:w="1314" w:type="dxa"/>
                <w:shd w:val="clear" w:color="auto" w:fill="auto"/>
                <w:noWrap/>
              </w:tcPr>
            </w:tcPrChange>
          </w:tcPr>
          <w:p w14:paraId="25145AD3" w14:textId="77777777" w:rsidR="00DA6C39" w:rsidRPr="00AC4FBC" w:rsidRDefault="00DA6C39" w:rsidP="00586E32">
            <w:pPr>
              <w:pStyle w:val="TAC"/>
              <w:rPr>
                <w:ins w:id="10362" w:author="1989" w:date="2024-03-27T22:10:00Z"/>
                <w:lang w:eastAsia="zh-CN"/>
              </w:rPr>
            </w:pPr>
            <w:ins w:id="10363" w:author="1989" w:date="2024-03-27T22:10:00Z">
              <w:r w:rsidRPr="00EC27C0">
                <w:rPr>
                  <w:rFonts w:eastAsia="Malgun Gothic" w:cs="Arial"/>
                  <w:kern w:val="2"/>
                  <w:szCs w:val="18"/>
                  <w:lang w:val="fi-FI" w:eastAsia="ko-KR"/>
                </w:rPr>
                <w:t>2195</w:t>
              </w:r>
            </w:ins>
          </w:p>
        </w:tc>
        <w:tc>
          <w:tcPr>
            <w:tcW w:w="867" w:type="dxa"/>
            <w:shd w:val="clear" w:color="auto" w:fill="auto"/>
            <w:vAlign w:val="center"/>
            <w:tcPrChange w:id="10364" w:author="1989" w:date="2024-03-27T13:57:00Z">
              <w:tcPr>
                <w:tcW w:w="867" w:type="dxa"/>
                <w:shd w:val="clear" w:color="auto" w:fill="auto"/>
              </w:tcPr>
            </w:tcPrChange>
          </w:tcPr>
          <w:p w14:paraId="18ED2626" w14:textId="77777777" w:rsidR="00DA6C39" w:rsidRPr="00AC4FBC" w:rsidRDefault="00DA6C39" w:rsidP="00586E32">
            <w:pPr>
              <w:pStyle w:val="TAC"/>
              <w:rPr>
                <w:ins w:id="10365" w:author="1989" w:date="2024-03-27T22:10:00Z"/>
                <w:lang w:eastAsia="zh-CN"/>
              </w:rPr>
            </w:pPr>
            <w:ins w:id="10366" w:author="1989" w:date="2024-03-27T22:10:00Z">
              <w:r w:rsidRPr="00EC27C0">
                <w:rPr>
                  <w:rFonts w:cs="Arial"/>
                  <w:szCs w:val="18"/>
                  <w:lang w:val="fi-FI" w:eastAsia="fi-FI"/>
                </w:rPr>
                <w:t>N/A</w:t>
              </w:r>
            </w:ins>
          </w:p>
        </w:tc>
        <w:tc>
          <w:tcPr>
            <w:tcW w:w="1248" w:type="dxa"/>
            <w:shd w:val="clear" w:color="auto" w:fill="auto"/>
            <w:vAlign w:val="center"/>
            <w:tcPrChange w:id="10367" w:author="1989" w:date="2024-03-27T13:57:00Z">
              <w:tcPr>
                <w:tcW w:w="1248" w:type="dxa"/>
                <w:shd w:val="clear" w:color="auto" w:fill="auto"/>
              </w:tcPr>
            </w:tcPrChange>
          </w:tcPr>
          <w:p w14:paraId="5CDD3CF2" w14:textId="77777777" w:rsidR="00DA6C39" w:rsidRPr="00AC4FBC" w:rsidRDefault="00DA6C39" w:rsidP="00586E32">
            <w:pPr>
              <w:pStyle w:val="TAC"/>
              <w:rPr>
                <w:ins w:id="10368" w:author="1989" w:date="2024-03-27T22:10:00Z"/>
                <w:lang w:eastAsia="zh-CN"/>
              </w:rPr>
            </w:pPr>
            <w:ins w:id="10369" w:author="1989" w:date="2024-03-27T22:10:00Z">
              <w:r w:rsidRPr="00BB7179">
                <w:rPr>
                  <w:rFonts w:eastAsia="Malgun Gothic" w:cs="Arial"/>
                  <w:kern w:val="2"/>
                  <w:szCs w:val="18"/>
                  <w:lang w:val="fi-FI" w:eastAsia="ko-KR"/>
                </w:rPr>
                <w:t>N/A</w:t>
              </w:r>
            </w:ins>
          </w:p>
        </w:tc>
      </w:tr>
      <w:tr w:rsidR="00DA6C39" w:rsidRPr="00AC4FBC" w14:paraId="18625160"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37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371" w:author="1989" w:date="2024-03-27T22:10:00Z"/>
          <w:trPrChange w:id="10372"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10373"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4A91544D" w14:textId="77777777" w:rsidR="00DA6C39" w:rsidRPr="00AC4FBC" w:rsidRDefault="00DA6C39" w:rsidP="00586E32">
            <w:pPr>
              <w:pStyle w:val="TAC"/>
              <w:rPr>
                <w:ins w:id="10374" w:author="1989" w:date="2024-03-27T22:10:00Z"/>
              </w:rPr>
            </w:pPr>
          </w:p>
        </w:tc>
        <w:tc>
          <w:tcPr>
            <w:tcW w:w="1146" w:type="dxa"/>
            <w:tcBorders>
              <w:left w:val="single" w:sz="4" w:space="0" w:color="auto"/>
            </w:tcBorders>
            <w:shd w:val="clear" w:color="auto" w:fill="auto"/>
            <w:vAlign w:val="center"/>
            <w:tcPrChange w:id="10375" w:author="1989" w:date="2024-03-27T13:57:00Z">
              <w:tcPr>
                <w:tcW w:w="1146" w:type="dxa"/>
                <w:tcBorders>
                  <w:left w:val="single" w:sz="4" w:space="0" w:color="auto"/>
                </w:tcBorders>
                <w:shd w:val="clear" w:color="auto" w:fill="auto"/>
              </w:tcPr>
            </w:tcPrChange>
          </w:tcPr>
          <w:p w14:paraId="445BE62A" w14:textId="77777777" w:rsidR="00DA6C39" w:rsidRPr="00AC4FBC" w:rsidRDefault="00DA6C39" w:rsidP="00586E32">
            <w:pPr>
              <w:pStyle w:val="TAC"/>
              <w:rPr>
                <w:ins w:id="10376" w:author="1989" w:date="2024-03-27T22:10:00Z"/>
                <w:lang w:eastAsia="zh-CN"/>
              </w:rPr>
            </w:pPr>
            <w:ins w:id="10377" w:author="1989" w:date="2024-03-27T22:10:00Z">
              <w:r w:rsidRPr="00BB7179">
                <w:rPr>
                  <w:rFonts w:cs="Arial"/>
                  <w:szCs w:val="18"/>
                  <w:lang w:val="fi-FI" w:eastAsia="fi-FI"/>
                </w:rPr>
                <w:t>n77</w:t>
              </w:r>
            </w:ins>
          </w:p>
        </w:tc>
        <w:tc>
          <w:tcPr>
            <w:tcW w:w="1481" w:type="dxa"/>
            <w:shd w:val="clear" w:color="auto" w:fill="auto"/>
            <w:noWrap/>
            <w:vAlign w:val="center"/>
            <w:tcPrChange w:id="10378" w:author="1989" w:date="2024-03-27T13:57:00Z">
              <w:tcPr>
                <w:tcW w:w="1481" w:type="dxa"/>
                <w:shd w:val="clear" w:color="auto" w:fill="auto"/>
                <w:noWrap/>
              </w:tcPr>
            </w:tcPrChange>
          </w:tcPr>
          <w:p w14:paraId="1499AB15" w14:textId="77777777" w:rsidR="00DA6C39" w:rsidRPr="00AC4FBC" w:rsidRDefault="00DA6C39" w:rsidP="00586E32">
            <w:pPr>
              <w:pStyle w:val="TAC"/>
              <w:rPr>
                <w:ins w:id="10379" w:author="1989" w:date="2024-03-27T22:10:00Z"/>
                <w:rFonts w:cs="Arial"/>
                <w:lang w:eastAsia="zh-CN"/>
              </w:rPr>
            </w:pPr>
            <w:ins w:id="10380" w:author="1989" w:date="2024-03-27T22:10:00Z">
              <w:r w:rsidRPr="003C4CEC">
                <w:rPr>
                  <w:rFonts w:cs="Arial"/>
                  <w:szCs w:val="18"/>
                  <w:lang w:val="fi-FI" w:eastAsia="fi-FI"/>
                </w:rPr>
                <w:t>3385</w:t>
              </w:r>
            </w:ins>
          </w:p>
        </w:tc>
        <w:tc>
          <w:tcPr>
            <w:tcW w:w="779" w:type="dxa"/>
            <w:shd w:val="clear" w:color="auto" w:fill="auto"/>
            <w:noWrap/>
            <w:vAlign w:val="center"/>
            <w:tcPrChange w:id="10381" w:author="1989" w:date="2024-03-27T13:57:00Z">
              <w:tcPr>
                <w:tcW w:w="779" w:type="dxa"/>
                <w:shd w:val="clear" w:color="auto" w:fill="auto"/>
                <w:noWrap/>
              </w:tcPr>
            </w:tcPrChange>
          </w:tcPr>
          <w:p w14:paraId="66450597" w14:textId="77777777" w:rsidR="00DA6C39" w:rsidRPr="00AC4FBC" w:rsidRDefault="00DA6C39" w:rsidP="00586E32">
            <w:pPr>
              <w:pStyle w:val="TAC"/>
              <w:rPr>
                <w:ins w:id="10382" w:author="1989" w:date="2024-03-27T22:10:00Z"/>
                <w:rFonts w:cs="Arial"/>
                <w:lang w:eastAsia="zh-CN"/>
              </w:rPr>
            </w:pPr>
            <w:ins w:id="10383" w:author="1989" w:date="2024-03-27T22:10:00Z">
              <w:r>
                <w:rPr>
                  <w:rFonts w:cs="Arial"/>
                  <w:szCs w:val="18"/>
                  <w:lang w:val="fi-FI" w:eastAsia="fi-FI"/>
                </w:rPr>
                <w:t>10</w:t>
              </w:r>
            </w:ins>
          </w:p>
        </w:tc>
        <w:tc>
          <w:tcPr>
            <w:tcW w:w="721" w:type="dxa"/>
            <w:shd w:val="clear" w:color="auto" w:fill="auto"/>
            <w:noWrap/>
            <w:vAlign w:val="center"/>
            <w:tcPrChange w:id="10384" w:author="1989" w:date="2024-03-27T13:57:00Z">
              <w:tcPr>
                <w:tcW w:w="721" w:type="dxa"/>
                <w:shd w:val="clear" w:color="auto" w:fill="auto"/>
                <w:noWrap/>
              </w:tcPr>
            </w:tcPrChange>
          </w:tcPr>
          <w:p w14:paraId="00F45E35" w14:textId="77777777" w:rsidR="00DA6C39" w:rsidRPr="00AC4FBC" w:rsidRDefault="00DA6C39" w:rsidP="00586E32">
            <w:pPr>
              <w:pStyle w:val="TAC"/>
              <w:rPr>
                <w:ins w:id="10385" w:author="1989" w:date="2024-03-27T22:10:00Z"/>
                <w:rFonts w:cs="Arial"/>
                <w:lang w:eastAsia="zh-CN"/>
              </w:rPr>
            </w:pPr>
            <w:ins w:id="10386" w:author="1989" w:date="2024-03-27T22:10:00Z">
              <w:r>
                <w:rPr>
                  <w:rFonts w:eastAsia="Malgun Gothic" w:cs="Arial"/>
                  <w:kern w:val="2"/>
                  <w:szCs w:val="18"/>
                  <w:lang w:val="fi-FI" w:eastAsia="ko-KR"/>
                </w:rPr>
                <w:t>50</w:t>
              </w:r>
            </w:ins>
          </w:p>
        </w:tc>
        <w:tc>
          <w:tcPr>
            <w:tcW w:w="1314" w:type="dxa"/>
            <w:shd w:val="clear" w:color="auto" w:fill="auto"/>
            <w:noWrap/>
            <w:vAlign w:val="center"/>
            <w:tcPrChange w:id="10387" w:author="1989" w:date="2024-03-27T13:57:00Z">
              <w:tcPr>
                <w:tcW w:w="1314" w:type="dxa"/>
                <w:shd w:val="clear" w:color="auto" w:fill="auto"/>
                <w:noWrap/>
              </w:tcPr>
            </w:tcPrChange>
          </w:tcPr>
          <w:p w14:paraId="39CEBD65" w14:textId="77777777" w:rsidR="00DA6C39" w:rsidRPr="00AC4FBC" w:rsidRDefault="00DA6C39" w:rsidP="00586E32">
            <w:pPr>
              <w:pStyle w:val="TAC"/>
              <w:rPr>
                <w:ins w:id="10388" w:author="1989" w:date="2024-03-27T22:10:00Z"/>
                <w:lang w:eastAsia="zh-CN"/>
              </w:rPr>
            </w:pPr>
            <w:ins w:id="10389" w:author="1989" w:date="2024-03-27T22:10:00Z">
              <w:r w:rsidRPr="00EC27C0">
                <w:rPr>
                  <w:rFonts w:cs="Arial"/>
                  <w:szCs w:val="18"/>
                  <w:lang w:val="fi-FI" w:eastAsia="fi-FI"/>
                </w:rPr>
                <w:t>3385</w:t>
              </w:r>
            </w:ins>
          </w:p>
        </w:tc>
        <w:tc>
          <w:tcPr>
            <w:tcW w:w="867" w:type="dxa"/>
            <w:shd w:val="clear" w:color="auto" w:fill="auto"/>
            <w:vAlign w:val="center"/>
            <w:tcPrChange w:id="10390" w:author="1989" w:date="2024-03-27T13:57:00Z">
              <w:tcPr>
                <w:tcW w:w="867" w:type="dxa"/>
                <w:shd w:val="clear" w:color="auto" w:fill="auto"/>
              </w:tcPr>
            </w:tcPrChange>
          </w:tcPr>
          <w:p w14:paraId="4B4490A0" w14:textId="77777777" w:rsidR="00DA6C39" w:rsidRPr="00AC4FBC" w:rsidRDefault="00DA6C39" w:rsidP="00586E32">
            <w:pPr>
              <w:pStyle w:val="TAC"/>
              <w:rPr>
                <w:ins w:id="10391" w:author="1989" w:date="2024-03-27T22:10:00Z"/>
                <w:lang w:eastAsia="zh-CN"/>
              </w:rPr>
            </w:pPr>
            <w:ins w:id="10392" w:author="1989" w:date="2024-03-27T22:10:00Z">
              <w:r w:rsidRPr="00EC27C0">
                <w:rPr>
                  <w:rFonts w:cs="Arial"/>
                  <w:szCs w:val="18"/>
                  <w:lang w:val="fi-FI" w:eastAsia="fi-FI"/>
                </w:rPr>
                <w:t>N/A</w:t>
              </w:r>
            </w:ins>
          </w:p>
        </w:tc>
        <w:tc>
          <w:tcPr>
            <w:tcW w:w="1248" w:type="dxa"/>
            <w:shd w:val="clear" w:color="auto" w:fill="auto"/>
            <w:vAlign w:val="center"/>
            <w:tcPrChange w:id="10393" w:author="1989" w:date="2024-03-27T13:57:00Z">
              <w:tcPr>
                <w:tcW w:w="1248" w:type="dxa"/>
                <w:shd w:val="clear" w:color="auto" w:fill="auto"/>
              </w:tcPr>
            </w:tcPrChange>
          </w:tcPr>
          <w:p w14:paraId="206D33A0" w14:textId="77777777" w:rsidR="00DA6C39" w:rsidRPr="00AC4FBC" w:rsidRDefault="00DA6C39" w:rsidP="00586E32">
            <w:pPr>
              <w:pStyle w:val="TAC"/>
              <w:rPr>
                <w:ins w:id="10394" w:author="1989" w:date="2024-03-27T22:10:00Z"/>
                <w:lang w:eastAsia="zh-CN"/>
              </w:rPr>
            </w:pPr>
            <w:ins w:id="10395" w:author="1989" w:date="2024-03-27T22:10:00Z">
              <w:r w:rsidRPr="00BB7179">
                <w:rPr>
                  <w:rFonts w:eastAsia="Malgun Gothic" w:cs="Arial"/>
                  <w:kern w:val="2"/>
                  <w:szCs w:val="18"/>
                  <w:lang w:val="fi-FI" w:eastAsia="ko-KR"/>
                </w:rPr>
                <w:t>N/A</w:t>
              </w:r>
            </w:ins>
          </w:p>
        </w:tc>
      </w:tr>
      <w:tr w:rsidR="00DA6C39" w:rsidRPr="00AC4FBC" w14:paraId="329074B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39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397" w:author="1989" w:date="2024-03-27T22:10:00Z"/>
          <w:trPrChange w:id="10398"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0399"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0ED897F6" w14:textId="77777777" w:rsidR="00DA6C39" w:rsidRPr="00AC4FBC" w:rsidRDefault="00DA6C39" w:rsidP="00586E32">
            <w:pPr>
              <w:pStyle w:val="TAC"/>
              <w:rPr>
                <w:ins w:id="10400" w:author="1989" w:date="2024-03-27T22:10:00Z"/>
              </w:rPr>
            </w:pPr>
          </w:p>
        </w:tc>
        <w:tc>
          <w:tcPr>
            <w:tcW w:w="1146" w:type="dxa"/>
            <w:tcBorders>
              <w:left w:val="single" w:sz="4" w:space="0" w:color="auto"/>
            </w:tcBorders>
            <w:shd w:val="clear" w:color="auto" w:fill="auto"/>
            <w:tcPrChange w:id="10401" w:author="1989" w:date="2024-03-27T13:57:00Z">
              <w:tcPr>
                <w:tcW w:w="1146" w:type="dxa"/>
                <w:tcBorders>
                  <w:left w:val="single" w:sz="4" w:space="0" w:color="auto"/>
                </w:tcBorders>
                <w:shd w:val="clear" w:color="auto" w:fill="auto"/>
                <w:vAlign w:val="center"/>
              </w:tcPr>
            </w:tcPrChange>
          </w:tcPr>
          <w:p w14:paraId="264A61CE" w14:textId="77777777" w:rsidR="00DA6C39" w:rsidRPr="00BB7179" w:rsidRDefault="00DA6C39" w:rsidP="00586E32">
            <w:pPr>
              <w:pStyle w:val="TAC"/>
              <w:rPr>
                <w:ins w:id="10402" w:author="1989" w:date="2024-03-27T22:10:00Z"/>
                <w:rFonts w:cs="Arial"/>
                <w:szCs w:val="18"/>
                <w:lang w:val="fi-FI" w:eastAsia="fi-FI"/>
              </w:rPr>
            </w:pPr>
            <w:ins w:id="10403" w:author="1989" w:date="2024-03-27T22:10:00Z">
              <w:r w:rsidRPr="00AC1B57">
                <w:rPr>
                  <w:rFonts w:eastAsia="Yu Mincho" w:hint="eastAsia"/>
                  <w:lang w:eastAsia="ja-JP"/>
                </w:rPr>
                <w:t>3</w:t>
              </w:r>
            </w:ins>
          </w:p>
        </w:tc>
        <w:tc>
          <w:tcPr>
            <w:tcW w:w="1481" w:type="dxa"/>
            <w:shd w:val="clear" w:color="auto" w:fill="auto"/>
            <w:noWrap/>
            <w:tcPrChange w:id="10404" w:author="1989" w:date="2024-03-27T13:57:00Z">
              <w:tcPr>
                <w:tcW w:w="1481" w:type="dxa"/>
                <w:shd w:val="clear" w:color="auto" w:fill="auto"/>
                <w:noWrap/>
                <w:vAlign w:val="center"/>
              </w:tcPr>
            </w:tcPrChange>
          </w:tcPr>
          <w:p w14:paraId="0E96E079" w14:textId="77777777" w:rsidR="00DA6C39" w:rsidRPr="003C4CEC" w:rsidRDefault="00DA6C39" w:rsidP="00586E32">
            <w:pPr>
              <w:pStyle w:val="TAC"/>
              <w:rPr>
                <w:ins w:id="10405" w:author="1989" w:date="2024-03-27T22:10:00Z"/>
                <w:rFonts w:cs="Arial"/>
                <w:szCs w:val="18"/>
                <w:lang w:val="fi-FI" w:eastAsia="fi-FI"/>
              </w:rPr>
            </w:pPr>
            <w:ins w:id="10406" w:author="1989" w:date="2024-03-27T22:10:00Z">
              <w:r>
                <w:rPr>
                  <w:lang w:val="en-US" w:eastAsia="ko-KR"/>
                </w:rPr>
                <w:t>N/A</w:t>
              </w:r>
            </w:ins>
          </w:p>
        </w:tc>
        <w:tc>
          <w:tcPr>
            <w:tcW w:w="779" w:type="dxa"/>
            <w:shd w:val="clear" w:color="auto" w:fill="auto"/>
            <w:noWrap/>
            <w:tcPrChange w:id="10407" w:author="1989" w:date="2024-03-27T13:57:00Z">
              <w:tcPr>
                <w:tcW w:w="779" w:type="dxa"/>
                <w:shd w:val="clear" w:color="auto" w:fill="auto"/>
                <w:noWrap/>
                <w:vAlign w:val="center"/>
              </w:tcPr>
            </w:tcPrChange>
          </w:tcPr>
          <w:p w14:paraId="4D2E441E" w14:textId="77777777" w:rsidR="00DA6C39" w:rsidRDefault="00DA6C39" w:rsidP="00586E32">
            <w:pPr>
              <w:pStyle w:val="TAC"/>
              <w:rPr>
                <w:ins w:id="10408" w:author="1989" w:date="2024-03-27T22:10:00Z"/>
                <w:rFonts w:cs="Arial"/>
                <w:szCs w:val="18"/>
                <w:lang w:val="fi-FI" w:eastAsia="fi-FI"/>
              </w:rPr>
            </w:pPr>
            <w:ins w:id="10409" w:author="1989" w:date="2024-03-27T22:10:00Z">
              <w:r w:rsidRPr="003C4CEC">
                <w:t>5</w:t>
              </w:r>
            </w:ins>
          </w:p>
        </w:tc>
        <w:tc>
          <w:tcPr>
            <w:tcW w:w="721" w:type="dxa"/>
            <w:shd w:val="clear" w:color="auto" w:fill="auto"/>
            <w:noWrap/>
            <w:tcPrChange w:id="10410" w:author="1989" w:date="2024-03-27T13:57:00Z">
              <w:tcPr>
                <w:tcW w:w="721" w:type="dxa"/>
                <w:shd w:val="clear" w:color="auto" w:fill="auto"/>
                <w:noWrap/>
                <w:vAlign w:val="center"/>
              </w:tcPr>
            </w:tcPrChange>
          </w:tcPr>
          <w:p w14:paraId="02F81BA7" w14:textId="77777777" w:rsidR="00DA6C39" w:rsidRDefault="00DA6C39" w:rsidP="00586E32">
            <w:pPr>
              <w:pStyle w:val="TAC"/>
              <w:rPr>
                <w:ins w:id="10411" w:author="1989" w:date="2024-03-27T22:10:00Z"/>
                <w:rFonts w:eastAsia="Malgun Gothic" w:cs="Arial"/>
                <w:kern w:val="2"/>
                <w:szCs w:val="18"/>
                <w:lang w:val="fi-FI" w:eastAsia="ko-KR"/>
              </w:rPr>
            </w:pPr>
            <w:ins w:id="10412" w:author="1989" w:date="2024-03-27T22:10:00Z">
              <w:r>
                <w:t>N/A</w:t>
              </w:r>
            </w:ins>
          </w:p>
        </w:tc>
        <w:tc>
          <w:tcPr>
            <w:tcW w:w="1314" w:type="dxa"/>
            <w:shd w:val="clear" w:color="auto" w:fill="auto"/>
            <w:noWrap/>
            <w:tcPrChange w:id="10413" w:author="1989" w:date="2024-03-27T13:57:00Z">
              <w:tcPr>
                <w:tcW w:w="1314" w:type="dxa"/>
                <w:shd w:val="clear" w:color="auto" w:fill="auto"/>
                <w:noWrap/>
                <w:vAlign w:val="center"/>
              </w:tcPr>
            </w:tcPrChange>
          </w:tcPr>
          <w:p w14:paraId="0349869A" w14:textId="77777777" w:rsidR="00DA6C39" w:rsidRPr="00EC27C0" w:rsidRDefault="00DA6C39" w:rsidP="00586E32">
            <w:pPr>
              <w:pStyle w:val="TAC"/>
              <w:rPr>
                <w:ins w:id="10414" w:author="1989" w:date="2024-03-27T22:10:00Z"/>
                <w:rFonts w:cs="Arial"/>
                <w:szCs w:val="18"/>
                <w:lang w:val="fi-FI" w:eastAsia="fi-FI"/>
              </w:rPr>
            </w:pPr>
            <w:ins w:id="10415" w:author="1989" w:date="2024-03-27T22:10:00Z">
              <w:r>
                <w:rPr>
                  <w:lang w:val="en-US" w:eastAsia="ko-KR"/>
                </w:rPr>
                <w:t>1850</w:t>
              </w:r>
            </w:ins>
          </w:p>
        </w:tc>
        <w:tc>
          <w:tcPr>
            <w:tcW w:w="867" w:type="dxa"/>
            <w:shd w:val="clear" w:color="auto" w:fill="auto"/>
            <w:tcPrChange w:id="10416" w:author="1989" w:date="2024-03-27T13:57:00Z">
              <w:tcPr>
                <w:tcW w:w="867" w:type="dxa"/>
                <w:shd w:val="clear" w:color="auto" w:fill="auto"/>
                <w:vAlign w:val="center"/>
              </w:tcPr>
            </w:tcPrChange>
          </w:tcPr>
          <w:p w14:paraId="36BD6683" w14:textId="77777777" w:rsidR="00DA6C39" w:rsidRPr="00EC27C0" w:rsidRDefault="00DA6C39" w:rsidP="00586E32">
            <w:pPr>
              <w:pStyle w:val="TAC"/>
              <w:rPr>
                <w:ins w:id="10417" w:author="1989" w:date="2024-03-27T22:10:00Z"/>
                <w:rFonts w:cs="Arial"/>
                <w:szCs w:val="18"/>
                <w:lang w:val="fi-FI" w:eastAsia="fi-FI"/>
              </w:rPr>
            </w:pPr>
            <w:ins w:id="10418" w:author="1989" w:date="2024-03-27T22:10:00Z">
              <w:r w:rsidRPr="00987E68">
                <w:rPr>
                  <w:rFonts w:eastAsia="Yu Mincho" w:hint="eastAsia"/>
                  <w:lang w:eastAsia="ja-JP"/>
                </w:rPr>
                <w:t>2</w:t>
              </w:r>
              <w:r w:rsidRPr="00987E68">
                <w:rPr>
                  <w:rFonts w:eastAsia="Yu Mincho"/>
                  <w:lang w:eastAsia="ja-JP"/>
                </w:rPr>
                <w:t>6.</w:t>
              </w:r>
              <w:r>
                <w:rPr>
                  <w:rFonts w:eastAsia="Yu Mincho"/>
                  <w:lang w:eastAsia="ja-JP"/>
                </w:rPr>
                <w:t>3</w:t>
              </w:r>
            </w:ins>
          </w:p>
        </w:tc>
        <w:tc>
          <w:tcPr>
            <w:tcW w:w="1248" w:type="dxa"/>
            <w:shd w:val="clear" w:color="auto" w:fill="auto"/>
            <w:tcPrChange w:id="10419" w:author="1989" w:date="2024-03-27T13:57:00Z">
              <w:tcPr>
                <w:tcW w:w="1248" w:type="dxa"/>
                <w:shd w:val="clear" w:color="auto" w:fill="auto"/>
                <w:vAlign w:val="center"/>
              </w:tcPr>
            </w:tcPrChange>
          </w:tcPr>
          <w:p w14:paraId="1B1292A5" w14:textId="77777777" w:rsidR="00DA6C39" w:rsidRPr="00BB7179" w:rsidRDefault="00DA6C39" w:rsidP="00586E32">
            <w:pPr>
              <w:pStyle w:val="TAC"/>
              <w:rPr>
                <w:ins w:id="10420" w:author="1989" w:date="2024-03-27T22:10:00Z"/>
                <w:rFonts w:eastAsia="Malgun Gothic" w:cs="Arial"/>
                <w:kern w:val="2"/>
                <w:szCs w:val="18"/>
                <w:lang w:val="fi-FI" w:eastAsia="ko-KR"/>
              </w:rPr>
            </w:pPr>
            <w:ins w:id="10421" w:author="1989" w:date="2024-03-27T22:10:00Z">
              <w:r w:rsidRPr="00987E68">
                <w:rPr>
                  <w:rFonts w:eastAsia="Yu Mincho" w:hint="eastAsia"/>
                  <w:lang w:eastAsia="ja-JP"/>
                </w:rPr>
                <w:t>I</w:t>
              </w:r>
              <w:r w:rsidRPr="00987E68">
                <w:rPr>
                  <w:rFonts w:eastAsia="Yu Mincho"/>
                  <w:lang w:eastAsia="ja-JP"/>
                </w:rPr>
                <w:t>MD3</w:t>
              </w:r>
            </w:ins>
          </w:p>
        </w:tc>
      </w:tr>
      <w:tr w:rsidR="00DA6C39" w:rsidRPr="00AC4FBC" w14:paraId="1A980AD6"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42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423" w:author="1989" w:date="2024-03-27T22:10:00Z"/>
          <w:trPrChange w:id="10424"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425"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6ADA9A32" w14:textId="77777777" w:rsidR="00DA6C39" w:rsidRPr="00AC4FBC" w:rsidRDefault="00DA6C39" w:rsidP="00586E32">
            <w:pPr>
              <w:pStyle w:val="TAC"/>
              <w:rPr>
                <w:ins w:id="10426" w:author="1989" w:date="2024-03-27T22:10:00Z"/>
              </w:rPr>
            </w:pPr>
            <w:ins w:id="10427" w:author="1989" w:date="2024-03-27T22:10:00Z">
              <w:r>
                <w:t>DC_3A-19A_n78A</w:t>
              </w:r>
            </w:ins>
          </w:p>
        </w:tc>
        <w:tc>
          <w:tcPr>
            <w:tcW w:w="1146" w:type="dxa"/>
            <w:tcBorders>
              <w:left w:val="single" w:sz="4" w:space="0" w:color="auto"/>
            </w:tcBorders>
            <w:shd w:val="clear" w:color="auto" w:fill="auto"/>
            <w:tcPrChange w:id="10428" w:author="1989" w:date="2024-03-27T13:57:00Z">
              <w:tcPr>
                <w:tcW w:w="1146" w:type="dxa"/>
                <w:tcBorders>
                  <w:left w:val="single" w:sz="4" w:space="0" w:color="auto"/>
                </w:tcBorders>
                <w:shd w:val="clear" w:color="auto" w:fill="auto"/>
                <w:vAlign w:val="center"/>
              </w:tcPr>
            </w:tcPrChange>
          </w:tcPr>
          <w:p w14:paraId="5F5A6AD2" w14:textId="77777777" w:rsidR="00DA6C39" w:rsidRPr="00BB7179" w:rsidRDefault="00DA6C39" w:rsidP="00586E32">
            <w:pPr>
              <w:pStyle w:val="TAC"/>
              <w:rPr>
                <w:ins w:id="10429" w:author="1989" w:date="2024-03-27T22:10:00Z"/>
                <w:rFonts w:cs="Arial"/>
                <w:szCs w:val="18"/>
                <w:lang w:val="fi-FI" w:eastAsia="fi-FI"/>
              </w:rPr>
            </w:pPr>
            <w:ins w:id="10430" w:author="1989" w:date="2024-03-27T22:10:00Z">
              <w:r w:rsidRPr="00987E68">
                <w:rPr>
                  <w:rFonts w:eastAsia="Yu Mincho" w:hint="eastAsia"/>
                  <w:lang w:eastAsia="ja-JP"/>
                </w:rPr>
                <w:t>1</w:t>
              </w:r>
              <w:r w:rsidRPr="00987E68">
                <w:rPr>
                  <w:rFonts w:eastAsia="Yu Mincho"/>
                  <w:lang w:eastAsia="ja-JP"/>
                </w:rPr>
                <w:t>9</w:t>
              </w:r>
            </w:ins>
          </w:p>
        </w:tc>
        <w:tc>
          <w:tcPr>
            <w:tcW w:w="1481" w:type="dxa"/>
            <w:shd w:val="clear" w:color="auto" w:fill="auto"/>
            <w:noWrap/>
            <w:tcPrChange w:id="10431" w:author="1989" w:date="2024-03-27T13:57:00Z">
              <w:tcPr>
                <w:tcW w:w="1481" w:type="dxa"/>
                <w:shd w:val="clear" w:color="auto" w:fill="auto"/>
                <w:noWrap/>
                <w:vAlign w:val="center"/>
              </w:tcPr>
            </w:tcPrChange>
          </w:tcPr>
          <w:p w14:paraId="2AC0E178" w14:textId="77777777" w:rsidR="00DA6C39" w:rsidRPr="003C4CEC" w:rsidRDefault="00DA6C39" w:rsidP="00586E32">
            <w:pPr>
              <w:pStyle w:val="TAC"/>
              <w:rPr>
                <w:ins w:id="10432" w:author="1989" w:date="2024-03-27T22:10:00Z"/>
                <w:rFonts w:cs="Arial"/>
                <w:szCs w:val="18"/>
                <w:lang w:val="fi-FI" w:eastAsia="fi-FI"/>
              </w:rPr>
            </w:pPr>
            <w:ins w:id="10433" w:author="1989" w:date="2024-03-27T22:10:00Z">
              <w:r w:rsidRPr="003C4CEC">
                <w:rPr>
                  <w:lang w:val="en-US" w:eastAsia="ko-KR"/>
                </w:rPr>
                <w:t>835</w:t>
              </w:r>
            </w:ins>
          </w:p>
        </w:tc>
        <w:tc>
          <w:tcPr>
            <w:tcW w:w="779" w:type="dxa"/>
            <w:shd w:val="clear" w:color="auto" w:fill="auto"/>
            <w:noWrap/>
            <w:tcPrChange w:id="10434" w:author="1989" w:date="2024-03-27T13:57:00Z">
              <w:tcPr>
                <w:tcW w:w="779" w:type="dxa"/>
                <w:shd w:val="clear" w:color="auto" w:fill="auto"/>
                <w:noWrap/>
                <w:vAlign w:val="center"/>
              </w:tcPr>
            </w:tcPrChange>
          </w:tcPr>
          <w:p w14:paraId="449670A4" w14:textId="77777777" w:rsidR="00DA6C39" w:rsidRDefault="00DA6C39" w:rsidP="00586E32">
            <w:pPr>
              <w:pStyle w:val="TAC"/>
              <w:rPr>
                <w:ins w:id="10435" w:author="1989" w:date="2024-03-27T22:10:00Z"/>
                <w:rFonts w:cs="Arial"/>
                <w:szCs w:val="18"/>
                <w:lang w:val="fi-FI" w:eastAsia="fi-FI"/>
              </w:rPr>
            </w:pPr>
            <w:ins w:id="10436" w:author="1989" w:date="2024-03-27T22:10:00Z">
              <w:r w:rsidRPr="003C4CEC">
                <w:t>5</w:t>
              </w:r>
            </w:ins>
          </w:p>
        </w:tc>
        <w:tc>
          <w:tcPr>
            <w:tcW w:w="721" w:type="dxa"/>
            <w:shd w:val="clear" w:color="auto" w:fill="auto"/>
            <w:noWrap/>
            <w:tcPrChange w:id="10437" w:author="1989" w:date="2024-03-27T13:57:00Z">
              <w:tcPr>
                <w:tcW w:w="721" w:type="dxa"/>
                <w:shd w:val="clear" w:color="auto" w:fill="auto"/>
                <w:noWrap/>
                <w:vAlign w:val="center"/>
              </w:tcPr>
            </w:tcPrChange>
          </w:tcPr>
          <w:p w14:paraId="5A6C1852" w14:textId="77777777" w:rsidR="00DA6C39" w:rsidRDefault="00DA6C39" w:rsidP="00586E32">
            <w:pPr>
              <w:pStyle w:val="TAC"/>
              <w:rPr>
                <w:ins w:id="10438" w:author="1989" w:date="2024-03-27T22:10:00Z"/>
                <w:rFonts w:eastAsia="Malgun Gothic" w:cs="Arial"/>
                <w:kern w:val="2"/>
                <w:szCs w:val="18"/>
                <w:lang w:val="fi-FI" w:eastAsia="ko-KR"/>
              </w:rPr>
            </w:pPr>
            <w:ins w:id="10439" w:author="1989" w:date="2024-03-27T22:10:00Z">
              <w:r w:rsidRPr="003C4CEC">
                <w:t>25</w:t>
              </w:r>
            </w:ins>
          </w:p>
        </w:tc>
        <w:tc>
          <w:tcPr>
            <w:tcW w:w="1314" w:type="dxa"/>
            <w:shd w:val="clear" w:color="auto" w:fill="auto"/>
            <w:noWrap/>
            <w:tcPrChange w:id="10440" w:author="1989" w:date="2024-03-27T13:57:00Z">
              <w:tcPr>
                <w:tcW w:w="1314" w:type="dxa"/>
                <w:shd w:val="clear" w:color="auto" w:fill="auto"/>
                <w:noWrap/>
                <w:vAlign w:val="center"/>
              </w:tcPr>
            </w:tcPrChange>
          </w:tcPr>
          <w:p w14:paraId="7FEDEC55" w14:textId="77777777" w:rsidR="00DA6C39" w:rsidRPr="00EC27C0" w:rsidRDefault="00DA6C39" w:rsidP="00586E32">
            <w:pPr>
              <w:pStyle w:val="TAC"/>
              <w:rPr>
                <w:ins w:id="10441" w:author="1989" w:date="2024-03-27T22:10:00Z"/>
                <w:rFonts w:cs="Arial"/>
                <w:szCs w:val="18"/>
                <w:lang w:val="fi-FI" w:eastAsia="fi-FI"/>
              </w:rPr>
            </w:pPr>
            <w:ins w:id="10442" w:author="1989" w:date="2024-03-27T22:10:00Z">
              <w:r>
                <w:rPr>
                  <w:lang w:val="en-US" w:eastAsia="ko-KR"/>
                </w:rPr>
                <w:t>880</w:t>
              </w:r>
            </w:ins>
          </w:p>
        </w:tc>
        <w:tc>
          <w:tcPr>
            <w:tcW w:w="867" w:type="dxa"/>
            <w:shd w:val="clear" w:color="auto" w:fill="auto"/>
            <w:tcPrChange w:id="10443" w:author="1989" w:date="2024-03-27T13:57:00Z">
              <w:tcPr>
                <w:tcW w:w="867" w:type="dxa"/>
                <w:shd w:val="clear" w:color="auto" w:fill="auto"/>
                <w:vAlign w:val="center"/>
              </w:tcPr>
            </w:tcPrChange>
          </w:tcPr>
          <w:p w14:paraId="65908452" w14:textId="77777777" w:rsidR="00DA6C39" w:rsidRPr="00EC27C0" w:rsidRDefault="00DA6C39" w:rsidP="00586E32">
            <w:pPr>
              <w:pStyle w:val="TAC"/>
              <w:rPr>
                <w:ins w:id="10444" w:author="1989" w:date="2024-03-27T22:10:00Z"/>
                <w:rFonts w:cs="Arial"/>
                <w:szCs w:val="18"/>
                <w:lang w:val="fi-FI" w:eastAsia="fi-FI"/>
              </w:rPr>
            </w:pPr>
            <w:ins w:id="10445" w:author="1989" w:date="2024-03-27T22:10:00Z">
              <w:r w:rsidRPr="00EF5447">
                <w:t>N/A</w:t>
              </w:r>
            </w:ins>
          </w:p>
        </w:tc>
        <w:tc>
          <w:tcPr>
            <w:tcW w:w="1248" w:type="dxa"/>
            <w:shd w:val="clear" w:color="auto" w:fill="auto"/>
            <w:tcPrChange w:id="10446" w:author="1989" w:date="2024-03-27T13:57:00Z">
              <w:tcPr>
                <w:tcW w:w="1248" w:type="dxa"/>
                <w:shd w:val="clear" w:color="auto" w:fill="auto"/>
                <w:vAlign w:val="center"/>
              </w:tcPr>
            </w:tcPrChange>
          </w:tcPr>
          <w:p w14:paraId="743118F9" w14:textId="77777777" w:rsidR="00DA6C39" w:rsidRPr="00BB7179" w:rsidRDefault="00DA6C39" w:rsidP="00586E32">
            <w:pPr>
              <w:pStyle w:val="TAC"/>
              <w:rPr>
                <w:ins w:id="10447" w:author="1989" w:date="2024-03-27T22:10:00Z"/>
                <w:rFonts w:eastAsia="Malgun Gothic" w:cs="Arial"/>
                <w:kern w:val="2"/>
                <w:szCs w:val="18"/>
                <w:lang w:val="fi-FI" w:eastAsia="ko-KR"/>
              </w:rPr>
            </w:pPr>
            <w:ins w:id="10448" w:author="1989" w:date="2024-03-27T22:10:00Z">
              <w:r w:rsidRPr="00EF5447">
                <w:t>N/A</w:t>
              </w:r>
            </w:ins>
          </w:p>
        </w:tc>
      </w:tr>
      <w:tr w:rsidR="00DA6C39" w:rsidRPr="00AC4FBC" w14:paraId="7E6810FB"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44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450" w:author="1989" w:date="2024-03-27T22:10:00Z"/>
          <w:trPrChange w:id="10451"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10452"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55E46951" w14:textId="77777777" w:rsidR="00DA6C39" w:rsidRPr="00AC4FBC" w:rsidRDefault="00DA6C39" w:rsidP="00586E32">
            <w:pPr>
              <w:pStyle w:val="TAC"/>
              <w:rPr>
                <w:ins w:id="10453" w:author="1989" w:date="2024-03-27T22:10:00Z"/>
              </w:rPr>
            </w:pPr>
          </w:p>
        </w:tc>
        <w:tc>
          <w:tcPr>
            <w:tcW w:w="1146" w:type="dxa"/>
            <w:tcBorders>
              <w:left w:val="single" w:sz="4" w:space="0" w:color="auto"/>
            </w:tcBorders>
            <w:shd w:val="clear" w:color="auto" w:fill="auto"/>
            <w:tcPrChange w:id="10454" w:author="1989" w:date="2024-03-27T13:57:00Z">
              <w:tcPr>
                <w:tcW w:w="1146" w:type="dxa"/>
                <w:tcBorders>
                  <w:left w:val="single" w:sz="4" w:space="0" w:color="auto"/>
                </w:tcBorders>
                <w:shd w:val="clear" w:color="auto" w:fill="auto"/>
                <w:vAlign w:val="center"/>
              </w:tcPr>
            </w:tcPrChange>
          </w:tcPr>
          <w:p w14:paraId="36A91D65" w14:textId="77777777" w:rsidR="00DA6C39" w:rsidRPr="00BB7179" w:rsidRDefault="00DA6C39" w:rsidP="00586E32">
            <w:pPr>
              <w:pStyle w:val="TAC"/>
              <w:rPr>
                <w:ins w:id="10455" w:author="1989" w:date="2024-03-27T22:10:00Z"/>
                <w:rFonts w:cs="Arial"/>
                <w:szCs w:val="18"/>
                <w:lang w:val="fi-FI" w:eastAsia="fi-FI"/>
              </w:rPr>
            </w:pPr>
            <w:ins w:id="10456" w:author="1989" w:date="2024-03-27T22:10:00Z">
              <w:r>
                <w:t>n78</w:t>
              </w:r>
            </w:ins>
          </w:p>
        </w:tc>
        <w:tc>
          <w:tcPr>
            <w:tcW w:w="1481" w:type="dxa"/>
            <w:shd w:val="clear" w:color="auto" w:fill="auto"/>
            <w:noWrap/>
            <w:tcPrChange w:id="10457" w:author="1989" w:date="2024-03-27T13:57:00Z">
              <w:tcPr>
                <w:tcW w:w="1481" w:type="dxa"/>
                <w:shd w:val="clear" w:color="auto" w:fill="auto"/>
                <w:noWrap/>
                <w:vAlign w:val="center"/>
              </w:tcPr>
            </w:tcPrChange>
          </w:tcPr>
          <w:p w14:paraId="10D984C9" w14:textId="77777777" w:rsidR="00DA6C39" w:rsidRPr="003C4CEC" w:rsidRDefault="00DA6C39" w:rsidP="00586E32">
            <w:pPr>
              <w:pStyle w:val="TAC"/>
              <w:rPr>
                <w:ins w:id="10458" w:author="1989" w:date="2024-03-27T22:10:00Z"/>
                <w:rFonts w:cs="Arial"/>
                <w:szCs w:val="18"/>
                <w:lang w:val="fi-FI" w:eastAsia="fi-FI"/>
              </w:rPr>
            </w:pPr>
            <w:ins w:id="10459" w:author="1989" w:date="2024-03-27T22:10:00Z">
              <w:r w:rsidRPr="003C4CEC">
                <w:rPr>
                  <w:lang w:val="en-US" w:eastAsia="ko-KR"/>
                </w:rPr>
                <w:t>3520</w:t>
              </w:r>
            </w:ins>
          </w:p>
        </w:tc>
        <w:tc>
          <w:tcPr>
            <w:tcW w:w="779" w:type="dxa"/>
            <w:shd w:val="clear" w:color="auto" w:fill="auto"/>
            <w:noWrap/>
            <w:tcPrChange w:id="10460" w:author="1989" w:date="2024-03-27T13:57:00Z">
              <w:tcPr>
                <w:tcW w:w="779" w:type="dxa"/>
                <w:shd w:val="clear" w:color="auto" w:fill="auto"/>
                <w:noWrap/>
                <w:vAlign w:val="center"/>
              </w:tcPr>
            </w:tcPrChange>
          </w:tcPr>
          <w:p w14:paraId="03C7C560" w14:textId="77777777" w:rsidR="00DA6C39" w:rsidRDefault="00DA6C39" w:rsidP="00586E32">
            <w:pPr>
              <w:pStyle w:val="TAC"/>
              <w:rPr>
                <w:ins w:id="10461" w:author="1989" w:date="2024-03-27T22:10:00Z"/>
                <w:rFonts w:cs="Arial"/>
                <w:szCs w:val="18"/>
                <w:lang w:val="fi-FI" w:eastAsia="fi-FI"/>
              </w:rPr>
            </w:pPr>
            <w:ins w:id="10462" w:author="1989" w:date="2024-03-27T22:10:00Z">
              <w:r w:rsidRPr="003C4CEC">
                <w:t>10</w:t>
              </w:r>
            </w:ins>
          </w:p>
        </w:tc>
        <w:tc>
          <w:tcPr>
            <w:tcW w:w="721" w:type="dxa"/>
            <w:shd w:val="clear" w:color="auto" w:fill="auto"/>
            <w:noWrap/>
            <w:tcPrChange w:id="10463" w:author="1989" w:date="2024-03-27T13:57:00Z">
              <w:tcPr>
                <w:tcW w:w="721" w:type="dxa"/>
                <w:shd w:val="clear" w:color="auto" w:fill="auto"/>
                <w:noWrap/>
                <w:vAlign w:val="center"/>
              </w:tcPr>
            </w:tcPrChange>
          </w:tcPr>
          <w:p w14:paraId="21EBA9C0" w14:textId="77777777" w:rsidR="00DA6C39" w:rsidRDefault="00DA6C39" w:rsidP="00586E32">
            <w:pPr>
              <w:pStyle w:val="TAC"/>
              <w:rPr>
                <w:ins w:id="10464" w:author="1989" w:date="2024-03-27T22:10:00Z"/>
                <w:rFonts w:eastAsia="Malgun Gothic" w:cs="Arial"/>
                <w:kern w:val="2"/>
                <w:szCs w:val="18"/>
                <w:lang w:val="fi-FI" w:eastAsia="ko-KR"/>
              </w:rPr>
            </w:pPr>
            <w:ins w:id="10465" w:author="1989" w:date="2024-03-27T22:10:00Z">
              <w:r w:rsidRPr="003C4CEC">
                <w:t>50</w:t>
              </w:r>
            </w:ins>
          </w:p>
        </w:tc>
        <w:tc>
          <w:tcPr>
            <w:tcW w:w="1314" w:type="dxa"/>
            <w:shd w:val="clear" w:color="auto" w:fill="auto"/>
            <w:noWrap/>
            <w:tcPrChange w:id="10466" w:author="1989" w:date="2024-03-27T13:57:00Z">
              <w:tcPr>
                <w:tcW w:w="1314" w:type="dxa"/>
                <w:shd w:val="clear" w:color="auto" w:fill="auto"/>
                <w:noWrap/>
                <w:vAlign w:val="center"/>
              </w:tcPr>
            </w:tcPrChange>
          </w:tcPr>
          <w:p w14:paraId="68DBF53A" w14:textId="77777777" w:rsidR="00DA6C39" w:rsidRPr="00EC27C0" w:rsidRDefault="00DA6C39" w:rsidP="00586E32">
            <w:pPr>
              <w:pStyle w:val="TAC"/>
              <w:rPr>
                <w:ins w:id="10467" w:author="1989" w:date="2024-03-27T22:10:00Z"/>
                <w:rFonts w:cs="Arial"/>
                <w:szCs w:val="18"/>
                <w:lang w:val="fi-FI" w:eastAsia="fi-FI"/>
              </w:rPr>
            </w:pPr>
            <w:ins w:id="10468" w:author="1989" w:date="2024-03-27T22:10:00Z">
              <w:r>
                <w:rPr>
                  <w:lang w:val="en-US" w:eastAsia="ko-KR"/>
                </w:rPr>
                <w:t>3520</w:t>
              </w:r>
            </w:ins>
          </w:p>
        </w:tc>
        <w:tc>
          <w:tcPr>
            <w:tcW w:w="867" w:type="dxa"/>
            <w:shd w:val="clear" w:color="auto" w:fill="auto"/>
            <w:tcPrChange w:id="10469" w:author="1989" w:date="2024-03-27T13:57:00Z">
              <w:tcPr>
                <w:tcW w:w="867" w:type="dxa"/>
                <w:shd w:val="clear" w:color="auto" w:fill="auto"/>
                <w:vAlign w:val="center"/>
              </w:tcPr>
            </w:tcPrChange>
          </w:tcPr>
          <w:p w14:paraId="595BA10A" w14:textId="77777777" w:rsidR="00DA6C39" w:rsidRPr="00EC27C0" w:rsidRDefault="00DA6C39" w:rsidP="00586E32">
            <w:pPr>
              <w:pStyle w:val="TAC"/>
              <w:rPr>
                <w:ins w:id="10470" w:author="1989" w:date="2024-03-27T22:10:00Z"/>
                <w:rFonts w:cs="Arial"/>
                <w:szCs w:val="18"/>
                <w:lang w:val="fi-FI" w:eastAsia="fi-FI"/>
              </w:rPr>
            </w:pPr>
            <w:ins w:id="10471" w:author="1989" w:date="2024-03-27T22:10:00Z">
              <w:r w:rsidRPr="00EF5447">
                <w:t>N/A</w:t>
              </w:r>
            </w:ins>
          </w:p>
        </w:tc>
        <w:tc>
          <w:tcPr>
            <w:tcW w:w="1248" w:type="dxa"/>
            <w:shd w:val="clear" w:color="auto" w:fill="auto"/>
            <w:tcPrChange w:id="10472" w:author="1989" w:date="2024-03-27T13:57:00Z">
              <w:tcPr>
                <w:tcW w:w="1248" w:type="dxa"/>
                <w:shd w:val="clear" w:color="auto" w:fill="auto"/>
                <w:vAlign w:val="center"/>
              </w:tcPr>
            </w:tcPrChange>
          </w:tcPr>
          <w:p w14:paraId="2B3DD6D9" w14:textId="77777777" w:rsidR="00DA6C39" w:rsidRPr="00BB7179" w:rsidRDefault="00DA6C39" w:rsidP="00586E32">
            <w:pPr>
              <w:pStyle w:val="TAC"/>
              <w:rPr>
                <w:ins w:id="10473" w:author="1989" w:date="2024-03-27T22:10:00Z"/>
                <w:rFonts w:eastAsia="Malgun Gothic" w:cs="Arial"/>
                <w:kern w:val="2"/>
                <w:szCs w:val="18"/>
                <w:lang w:val="fi-FI" w:eastAsia="ko-KR"/>
              </w:rPr>
            </w:pPr>
            <w:ins w:id="10474" w:author="1989" w:date="2024-03-27T22:10:00Z">
              <w:r w:rsidRPr="00EF5447">
                <w:t>N/A</w:t>
              </w:r>
            </w:ins>
          </w:p>
        </w:tc>
      </w:tr>
      <w:tr w:rsidR="00DA6C39" w:rsidRPr="00AC4FBC" w14:paraId="70437B5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47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476" w:author="1989" w:date="2024-03-27T22:10:00Z"/>
          <w:trPrChange w:id="10477"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0478"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79605854" w14:textId="77777777" w:rsidR="00DA6C39" w:rsidRPr="00AC4FBC" w:rsidRDefault="00DA6C39" w:rsidP="00586E32">
            <w:pPr>
              <w:pStyle w:val="TAC"/>
              <w:rPr>
                <w:ins w:id="10479" w:author="1989" w:date="2024-03-27T22:10:00Z"/>
              </w:rPr>
            </w:pPr>
          </w:p>
        </w:tc>
        <w:tc>
          <w:tcPr>
            <w:tcW w:w="1146" w:type="dxa"/>
            <w:tcBorders>
              <w:left w:val="single" w:sz="4" w:space="0" w:color="auto"/>
            </w:tcBorders>
            <w:shd w:val="clear" w:color="auto" w:fill="auto"/>
            <w:tcPrChange w:id="10480" w:author="1989" w:date="2024-03-27T13:57:00Z">
              <w:tcPr>
                <w:tcW w:w="1146" w:type="dxa"/>
                <w:tcBorders>
                  <w:left w:val="single" w:sz="4" w:space="0" w:color="auto"/>
                </w:tcBorders>
                <w:shd w:val="clear" w:color="auto" w:fill="auto"/>
                <w:vAlign w:val="center"/>
              </w:tcPr>
            </w:tcPrChange>
          </w:tcPr>
          <w:p w14:paraId="00298522" w14:textId="77777777" w:rsidR="00DA6C39" w:rsidRPr="00BB7179" w:rsidRDefault="00DA6C39" w:rsidP="00586E32">
            <w:pPr>
              <w:pStyle w:val="TAC"/>
              <w:rPr>
                <w:ins w:id="10481" w:author="1989" w:date="2024-03-27T22:10:00Z"/>
                <w:rFonts w:cs="Arial"/>
                <w:szCs w:val="18"/>
                <w:lang w:val="fi-FI" w:eastAsia="fi-FI"/>
              </w:rPr>
            </w:pPr>
            <w:ins w:id="10482" w:author="1989" w:date="2024-03-27T22:10:00Z">
              <w:r w:rsidRPr="00EF5447">
                <w:t>3</w:t>
              </w:r>
            </w:ins>
          </w:p>
        </w:tc>
        <w:tc>
          <w:tcPr>
            <w:tcW w:w="1481" w:type="dxa"/>
            <w:shd w:val="clear" w:color="auto" w:fill="auto"/>
            <w:noWrap/>
            <w:tcPrChange w:id="10483" w:author="1989" w:date="2024-03-27T13:57:00Z">
              <w:tcPr>
                <w:tcW w:w="1481" w:type="dxa"/>
                <w:shd w:val="clear" w:color="auto" w:fill="auto"/>
                <w:noWrap/>
                <w:vAlign w:val="center"/>
              </w:tcPr>
            </w:tcPrChange>
          </w:tcPr>
          <w:p w14:paraId="53E50B25" w14:textId="77777777" w:rsidR="00DA6C39" w:rsidRPr="003C4CEC" w:rsidRDefault="00DA6C39" w:rsidP="00586E32">
            <w:pPr>
              <w:pStyle w:val="TAC"/>
              <w:rPr>
                <w:ins w:id="10484" w:author="1989" w:date="2024-03-27T22:10:00Z"/>
                <w:rFonts w:cs="Arial"/>
                <w:szCs w:val="18"/>
                <w:lang w:val="fi-FI" w:eastAsia="fi-FI"/>
              </w:rPr>
            </w:pPr>
            <w:ins w:id="10485" w:author="1989" w:date="2024-03-27T22:10:00Z">
              <w:r w:rsidRPr="003C4CEC">
                <w:t>1775</w:t>
              </w:r>
            </w:ins>
          </w:p>
        </w:tc>
        <w:tc>
          <w:tcPr>
            <w:tcW w:w="779" w:type="dxa"/>
            <w:shd w:val="clear" w:color="auto" w:fill="auto"/>
            <w:noWrap/>
            <w:tcPrChange w:id="10486" w:author="1989" w:date="2024-03-27T13:57:00Z">
              <w:tcPr>
                <w:tcW w:w="779" w:type="dxa"/>
                <w:shd w:val="clear" w:color="auto" w:fill="auto"/>
                <w:noWrap/>
                <w:vAlign w:val="center"/>
              </w:tcPr>
            </w:tcPrChange>
          </w:tcPr>
          <w:p w14:paraId="14E96136" w14:textId="77777777" w:rsidR="00DA6C39" w:rsidRDefault="00DA6C39" w:rsidP="00586E32">
            <w:pPr>
              <w:pStyle w:val="TAC"/>
              <w:rPr>
                <w:ins w:id="10487" w:author="1989" w:date="2024-03-27T22:10:00Z"/>
                <w:rFonts w:cs="Arial"/>
                <w:szCs w:val="18"/>
                <w:lang w:val="fi-FI" w:eastAsia="fi-FI"/>
              </w:rPr>
            </w:pPr>
            <w:ins w:id="10488" w:author="1989" w:date="2024-03-27T22:10:00Z">
              <w:r w:rsidRPr="003C4CEC">
                <w:t>5</w:t>
              </w:r>
            </w:ins>
          </w:p>
        </w:tc>
        <w:tc>
          <w:tcPr>
            <w:tcW w:w="721" w:type="dxa"/>
            <w:shd w:val="clear" w:color="auto" w:fill="auto"/>
            <w:noWrap/>
            <w:tcPrChange w:id="10489" w:author="1989" w:date="2024-03-27T13:57:00Z">
              <w:tcPr>
                <w:tcW w:w="721" w:type="dxa"/>
                <w:shd w:val="clear" w:color="auto" w:fill="auto"/>
                <w:noWrap/>
                <w:vAlign w:val="center"/>
              </w:tcPr>
            </w:tcPrChange>
          </w:tcPr>
          <w:p w14:paraId="58432384" w14:textId="77777777" w:rsidR="00DA6C39" w:rsidRDefault="00DA6C39" w:rsidP="00586E32">
            <w:pPr>
              <w:pStyle w:val="TAC"/>
              <w:rPr>
                <w:ins w:id="10490" w:author="1989" w:date="2024-03-27T22:10:00Z"/>
                <w:rFonts w:eastAsia="Malgun Gothic" w:cs="Arial"/>
                <w:kern w:val="2"/>
                <w:szCs w:val="18"/>
                <w:lang w:val="fi-FI" w:eastAsia="ko-KR"/>
              </w:rPr>
            </w:pPr>
            <w:ins w:id="10491" w:author="1989" w:date="2024-03-27T22:10:00Z">
              <w:r w:rsidRPr="003C4CEC">
                <w:t>25</w:t>
              </w:r>
            </w:ins>
          </w:p>
        </w:tc>
        <w:tc>
          <w:tcPr>
            <w:tcW w:w="1314" w:type="dxa"/>
            <w:shd w:val="clear" w:color="auto" w:fill="auto"/>
            <w:noWrap/>
            <w:tcPrChange w:id="10492" w:author="1989" w:date="2024-03-27T13:57:00Z">
              <w:tcPr>
                <w:tcW w:w="1314" w:type="dxa"/>
                <w:shd w:val="clear" w:color="auto" w:fill="auto"/>
                <w:noWrap/>
                <w:vAlign w:val="center"/>
              </w:tcPr>
            </w:tcPrChange>
          </w:tcPr>
          <w:p w14:paraId="22B6630F" w14:textId="77777777" w:rsidR="00DA6C39" w:rsidRPr="00EC27C0" w:rsidRDefault="00DA6C39" w:rsidP="00586E32">
            <w:pPr>
              <w:pStyle w:val="TAC"/>
              <w:rPr>
                <w:ins w:id="10493" w:author="1989" w:date="2024-03-27T22:10:00Z"/>
                <w:rFonts w:cs="Arial"/>
                <w:szCs w:val="18"/>
                <w:lang w:val="fi-FI" w:eastAsia="fi-FI"/>
              </w:rPr>
            </w:pPr>
            <w:ins w:id="10494" w:author="1989" w:date="2024-03-27T22:10:00Z">
              <w:r w:rsidRPr="00EF5447">
                <w:t>1870</w:t>
              </w:r>
            </w:ins>
          </w:p>
        </w:tc>
        <w:tc>
          <w:tcPr>
            <w:tcW w:w="867" w:type="dxa"/>
            <w:shd w:val="clear" w:color="auto" w:fill="auto"/>
            <w:tcPrChange w:id="10495" w:author="1989" w:date="2024-03-27T13:57:00Z">
              <w:tcPr>
                <w:tcW w:w="867" w:type="dxa"/>
                <w:shd w:val="clear" w:color="auto" w:fill="auto"/>
                <w:vAlign w:val="center"/>
              </w:tcPr>
            </w:tcPrChange>
          </w:tcPr>
          <w:p w14:paraId="4A0303B3" w14:textId="77777777" w:rsidR="00DA6C39" w:rsidRPr="00EC27C0" w:rsidRDefault="00DA6C39" w:rsidP="00586E32">
            <w:pPr>
              <w:pStyle w:val="TAC"/>
              <w:rPr>
                <w:ins w:id="10496" w:author="1989" w:date="2024-03-27T22:10:00Z"/>
                <w:rFonts w:cs="Arial"/>
                <w:szCs w:val="18"/>
                <w:lang w:val="fi-FI" w:eastAsia="fi-FI"/>
              </w:rPr>
            </w:pPr>
            <w:ins w:id="10497" w:author="1989" w:date="2024-03-27T22:10:00Z">
              <w:r w:rsidRPr="00EF5447">
                <w:t>N/A</w:t>
              </w:r>
            </w:ins>
          </w:p>
        </w:tc>
        <w:tc>
          <w:tcPr>
            <w:tcW w:w="1248" w:type="dxa"/>
            <w:shd w:val="clear" w:color="auto" w:fill="auto"/>
            <w:tcPrChange w:id="10498" w:author="1989" w:date="2024-03-27T13:57:00Z">
              <w:tcPr>
                <w:tcW w:w="1248" w:type="dxa"/>
                <w:shd w:val="clear" w:color="auto" w:fill="auto"/>
                <w:vAlign w:val="center"/>
              </w:tcPr>
            </w:tcPrChange>
          </w:tcPr>
          <w:p w14:paraId="70B1CE47" w14:textId="77777777" w:rsidR="00DA6C39" w:rsidRPr="00BB7179" w:rsidRDefault="00DA6C39" w:rsidP="00586E32">
            <w:pPr>
              <w:pStyle w:val="TAC"/>
              <w:rPr>
                <w:ins w:id="10499" w:author="1989" w:date="2024-03-27T22:10:00Z"/>
                <w:rFonts w:eastAsia="Malgun Gothic" w:cs="Arial"/>
                <w:kern w:val="2"/>
                <w:szCs w:val="18"/>
                <w:lang w:val="fi-FI" w:eastAsia="ko-KR"/>
              </w:rPr>
            </w:pPr>
            <w:ins w:id="10500" w:author="1989" w:date="2024-03-27T22:10:00Z">
              <w:r w:rsidRPr="00EF5447">
                <w:t>N/A</w:t>
              </w:r>
            </w:ins>
          </w:p>
        </w:tc>
      </w:tr>
      <w:tr w:rsidR="00DA6C39" w:rsidRPr="00AC4FBC" w14:paraId="032EED5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0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502" w:author="1989" w:date="2024-03-27T22:10:00Z"/>
          <w:trPrChange w:id="10503"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504"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67DFBB0E" w14:textId="77777777" w:rsidR="00DA6C39" w:rsidRPr="00AC4FBC" w:rsidRDefault="00DA6C39" w:rsidP="00586E32">
            <w:pPr>
              <w:pStyle w:val="TAC"/>
              <w:rPr>
                <w:ins w:id="10505" w:author="1989" w:date="2024-03-27T22:10:00Z"/>
              </w:rPr>
            </w:pPr>
          </w:p>
        </w:tc>
        <w:tc>
          <w:tcPr>
            <w:tcW w:w="1146" w:type="dxa"/>
            <w:tcBorders>
              <w:left w:val="single" w:sz="4" w:space="0" w:color="auto"/>
            </w:tcBorders>
            <w:shd w:val="clear" w:color="auto" w:fill="auto"/>
            <w:tcPrChange w:id="10506" w:author="1989" w:date="2024-03-27T13:57:00Z">
              <w:tcPr>
                <w:tcW w:w="1146" w:type="dxa"/>
                <w:tcBorders>
                  <w:left w:val="single" w:sz="4" w:space="0" w:color="auto"/>
                </w:tcBorders>
                <w:shd w:val="clear" w:color="auto" w:fill="auto"/>
                <w:vAlign w:val="center"/>
              </w:tcPr>
            </w:tcPrChange>
          </w:tcPr>
          <w:p w14:paraId="0D17EB12" w14:textId="77777777" w:rsidR="00DA6C39" w:rsidRPr="00BB7179" w:rsidRDefault="00DA6C39" w:rsidP="00586E32">
            <w:pPr>
              <w:pStyle w:val="TAC"/>
              <w:rPr>
                <w:ins w:id="10507" w:author="1989" w:date="2024-03-27T22:10:00Z"/>
                <w:rFonts w:cs="Arial"/>
                <w:szCs w:val="18"/>
                <w:lang w:val="fi-FI" w:eastAsia="fi-FI"/>
              </w:rPr>
            </w:pPr>
            <w:ins w:id="10508" w:author="1989" w:date="2024-03-27T22:10:00Z">
              <w:r w:rsidRPr="00EF5447">
                <w:t>19</w:t>
              </w:r>
            </w:ins>
          </w:p>
        </w:tc>
        <w:tc>
          <w:tcPr>
            <w:tcW w:w="1481" w:type="dxa"/>
            <w:shd w:val="clear" w:color="auto" w:fill="auto"/>
            <w:noWrap/>
            <w:tcPrChange w:id="10509" w:author="1989" w:date="2024-03-27T13:57:00Z">
              <w:tcPr>
                <w:tcW w:w="1481" w:type="dxa"/>
                <w:shd w:val="clear" w:color="auto" w:fill="auto"/>
                <w:noWrap/>
                <w:vAlign w:val="center"/>
              </w:tcPr>
            </w:tcPrChange>
          </w:tcPr>
          <w:p w14:paraId="69A1C2FD" w14:textId="77777777" w:rsidR="00DA6C39" w:rsidRPr="003C4CEC" w:rsidRDefault="00DA6C39" w:rsidP="00586E32">
            <w:pPr>
              <w:pStyle w:val="TAC"/>
              <w:rPr>
                <w:ins w:id="10510" w:author="1989" w:date="2024-03-27T22:10:00Z"/>
                <w:rFonts w:cs="Arial"/>
                <w:szCs w:val="18"/>
                <w:lang w:val="fi-FI" w:eastAsia="fi-FI"/>
              </w:rPr>
            </w:pPr>
            <w:ins w:id="10511" w:author="1989" w:date="2024-03-27T22:10:00Z">
              <w:r>
                <w:t>N/A</w:t>
              </w:r>
            </w:ins>
          </w:p>
        </w:tc>
        <w:tc>
          <w:tcPr>
            <w:tcW w:w="779" w:type="dxa"/>
            <w:shd w:val="clear" w:color="auto" w:fill="auto"/>
            <w:noWrap/>
            <w:tcPrChange w:id="10512" w:author="1989" w:date="2024-03-27T13:57:00Z">
              <w:tcPr>
                <w:tcW w:w="779" w:type="dxa"/>
                <w:shd w:val="clear" w:color="auto" w:fill="auto"/>
                <w:noWrap/>
                <w:vAlign w:val="center"/>
              </w:tcPr>
            </w:tcPrChange>
          </w:tcPr>
          <w:p w14:paraId="7DC25F9D" w14:textId="77777777" w:rsidR="00DA6C39" w:rsidRDefault="00DA6C39" w:rsidP="00586E32">
            <w:pPr>
              <w:pStyle w:val="TAC"/>
              <w:rPr>
                <w:ins w:id="10513" w:author="1989" w:date="2024-03-27T22:10:00Z"/>
                <w:rFonts w:cs="Arial"/>
                <w:szCs w:val="18"/>
                <w:lang w:val="fi-FI" w:eastAsia="fi-FI"/>
              </w:rPr>
            </w:pPr>
            <w:ins w:id="10514" w:author="1989" w:date="2024-03-27T22:10:00Z">
              <w:r w:rsidRPr="003C4CEC">
                <w:t>5</w:t>
              </w:r>
            </w:ins>
          </w:p>
        </w:tc>
        <w:tc>
          <w:tcPr>
            <w:tcW w:w="721" w:type="dxa"/>
            <w:shd w:val="clear" w:color="auto" w:fill="auto"/>
            <w:noWrap/>
            <w:tcPrChange w:id="10515" w:author="1989" w:date="2024-03-27T13:57:00Z">
              <w:tcPr>
                <w:tcW w:w="721" w:type="dxa"/>
                <w:shd w:val="clear" w:color="auto" w:fill="auto"/>
                <w:noWrap/>
                <w:vAlign w:val="center"/>
              </w:tcPr>
            </w:tcPrChange>
          </w:tcPr>
          <w:p w14:paraId="24DB05F8" w14:textId="77777777" w:rsidR="00DA6C39" w:rsidRDefault="00DA6C39" w:rsidP="00586E32">
            <w:pPr>
              <w:pStyle w:val="TAC"/>
              <w:rPr>
                <w:ins w:id="10516" w:author="1989" w:date="2024-03-27T22:10:00Z"/>
                <w:rFonts w:eastAsia="Malgun Gothic" w:cs="Arial"/>
                <w:kern w:val="2"/>
                <w:szCs w:val="18"/>
                <w:lang w:val="fi-FI" w:eastAsia="ko-KR"/>
              </w:rPr>
            </w:pPr>
            <w:ins w:id="10517" w:author="1989" w:date="2024-03-27T22:10:00Z">
              <w:r>
                <w:t>N/A</w:t>
              </w:r>
            </w:ins>
          </w:p>
        </w:tc>
        <w:tc>
          <w:tcPr>
            <w:tcW w:w="1314" w:type="dxa"/>
            <w:shd w:val="clear" w:color="auto" w:fill="auto"/>
            <w:noWrap/>
            <w:tcPrChange w:id="10518" w:author="1989" w:date="2024-03-27T13:57:00Z">
              <w:tcPr>
                <w:tcW w:w="1314" w:type="dxa"/>
                <w:shd w:val="clear" w:color="auto" w:fill="auto"/>
                <w:noWrap/>
                <w:vAlign w:val="center"/>
              </w:tcPr>
            </w:tcPrChange>
          </w:tcPr>
          <w:p w14:paraId="0180BF5C" w14:textId="77777777" w:rsidR="00DA6C39" w:rsidRPr="00EC27C0" w:rsidRDefault="00DA6C39" w:rsidP="00586E32">
            <w:pPr>
              <w:pStyle w:val="TAC"/>
              <w:rPr>
                <w:ins w:id="10519" w:author="1989" w:date="2024-03-27T22:10:00Z"/>
                <w:rFonts w:cs="Arial"/>
                <w:szCs w:val="18"/>
                <w:lang w:val="fi-FI" w:eastAsia="fi-FI"/>
              </w:rPr>
            </w:pPr>
            <w:ins w:id="10520" w:author="1989" w:date="2024-03-27T22:10:00Z">
              <w:r w:rsidRPr="00EF5447">
                <w:t>885</w:t>
              </w:r>
            </w:ins>
          </w:p>
        </w:tc>
        <w:tc>
          <w:tcPr>
            <w:tcW w:w="867" w:type="dxa"/>
            <w:shd w:val="clear" w:color="auto" w:fill="auto"/>
            <w:tcPrChange w:id="10521" w:author="1989" w:date="2024-03-27T13:57:00Z">
              <w:tcPr>
                <w:tcW w:w="867" w:type="dxa"/>
                <w:shd w:val="clear" w:color="auto" w:fill="auto"/>
                <w:vAlign w:val="center"/>
              </w:tcPr>
            </w:tcPrChange>
          </w:tcPr>
          <w:p w14:paraId="4339CBBE" w14:textId="77777777" w:rsidR="00DA6C39" w:rsidRPr="00EC27C0" w:rsidRDefault="00DA6C39" w:rsidP="00586E32">
            <w:pPr>
              <w:pStyle w:val="TAC"/>
              <w:rPr>
                <w:ins w:id="10522" w:author="1989" w:date="2024-03-27T22:10:00Z"/>
                <w:rFonts w:cs="Arial"/>
                <w:szCs w:val="18"/>
                <w:lang w:val="fi-FI" w:eastAsia="fi-FI"/>
              </w:rPr>
            </w:pPr>
            <w:ins w:id="10523" w:author="1989" w:date="2024-03-27T22:10:00Z">
              <w:r w:rsidRPr="001E205B">
                <w:t>27.5</w:t>
              </w:r>
            </w:ins>
          </w:p>
        </w:tc>
        <w:tc>
          <w:tcPr>
            <w:tcW w:w="1248" w:type="dxa"/>
            <w:shd w:val="clear" w:color="auto" w:fill="auto"/>
            <w:tcPrChange w:id="10524" w:author="1989" w:date="2024-03-27T13:57:00Z">
              <w:tcPr>
                <w:tcW w:w="1248" w:type="dxa"/>
                <w:shd w:val="clear" w:color="auto" w:fill="auto"/>
                <w:vAlign w:val="center"/>
              </w:tcPr>
            </w:tcPrChange>
          </w:tcPr>
          <w:p w14:paraId="1B4A0F05" w14:textId="77777777" w:rsidR="00DA6C39" w:rsidRPr="00BB7179" w:rsidRDefault="00DA6C39" w:rsidP="00586E32">
            <w:pPr>
              <w:pStyle w:val="TAC"/>
              <w:rPr>
                <w:ins w:id="10525" w:author="1989" w:date="2024-03-27T22:10:00Z"/>
                <w:rFonts w:eastAsia="Malgun Gothic" w:cs="Arial"/>
                <w:kern w:val="2"/>
                <w:szCs w:val="18"/>
                <w:lang w:val="fi-FI" w:eastAsia="ko-KR"/>
              </w:rPr>
            </w:pPr>
            <w:ins w:id="10526" w:author="1989" w:date="2024-03-27T22:10:00Z">
              <w:r w:rsidRPr="00EF5447">
                <w:t>IMD3</w:t>
              </w:r>
              <w:r>
                <w:rPr>
                  <w:vertAlign w:val="superscript"/>
                </w:rPr>
                <w:t>5</w:t>
              </w:r>
            </w:ins>
          </w:p>
        </w:tc>
      </w:tr>
      <w:tr w:rsidR="00DA6C39" w:rsidRPr="00AC4FBC" w14:paraId="490A519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2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528" w:author="1989" w:date="2024-03-27T22:10:00Z"/>
          <w:trPrChange w:id="10529"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530"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3A53D0C3" w14:textId="77777777" w:rsidR="00DA6C39" w:rsidRPr="00AC4FBC" w:rsidRDefault="00DA6C39" w:rsidP="00586E32">
            <w:pPr>
              <w:pStyle w:val="TAC"/>
              <w:rPr>
                <w:ins w:id="10531" w:author="1989" w:date="2024-03-27T22:10:00Z"/>
              </w:rPr>
            </w:pPr>
            <w:ins w:id="10532" w:author="1989" w:date="2024-03-27T22:10:00Z">
              <w:r>
                <w:t>DC_</w:t>
              </w:r>
              <w:r>
                <w:rPr>
                  <w:rFonts w:eastAsia="Yu Mincho" w:hint="eastAsia"/>
                  <w:lang w:eastAsia="ja-JP"/>
                </w:rPr>
                <w:t>3</w:t>
              </w:r>
              <w:r>
                <w:t>A-19A_n79A</w:t>
              </w:r>
            </w:ins>
          </w:p>
        </w:tc>
        <w:tc>
          <w:tcPr>
            <w:tcW w:w="1146" w:type="dxa"/>
            <w:tcBorders>
              <w:left w:val="single" w:sz="4" w:space="0" w:color="auto"/>
            </w:tcBorders>
            <w:shd w:val="clear" w:color="auto" w:fill="auto"/>
            <w:tcPrChange w:id="10533" w:author="1989" w:date="2024-03-27T13:57:00Z">
              <w:tcPr>
                <w:tcW w:w="1146" w:type="dxa"/>
                <w:tcBorders>
                  <w:left w:val="single" w:sz="4" w:space="0" w:color="auto"/>
                </w:tcBorders>
                <w:shd w:val="clear" w:color="auto" w:fill="auto"/>
                <w:vAlign w:val="center"/>
              </w:tcPr>
            </w:tcPrChange>
          </w:tcPr>
          <w:p w14:paraId="3C7C9E7C" w14:textId="77777777" w:rsidR="00DA6C39" w:rsidRPr="00BB7179" w:rsidRDefault="00DA6C39" w:rsidP="00586E32">
            <w:pPr>
              <w:pStyle w:val="TAC"/>
              <w:rPr>
                <w:ins w:id="10534" w:author="1989" w:date="2024-03-27T22:10:00Z"/>
                <w:rFonts w:cs="Arial"/>
                <w:szCs w:val="18"/>
                <w:lang w:val="fi-FI" w:eastAsia="fi-FI"/>
              </w:rPr>
            </w:pPr>
            <w:ins w:id="10535" w:author="1989" w:date="2024-03-27T22:10:00Z">
              <w:r w:rsidRPr="00EF5447">
                <w:t>n79</w:t>
              </w:r>
            </w:ins>
          </w:p>
        </w:tc>
        <w:tc>
          <w:tcPr>
            <w:tcW w:w="1481" w:type="dxa"/>
            <w:shd w:val="clear" w:color="auto" w:fill="auto"/>
            <w:noWrap/>
            <w:tcPrChange w:id="10536" w:author="1989" w:date="2024-03-27T13:57:00Z">
              <w:tcPr>
                <w:tcW w:w="1481" w:type="dxa"/>
                <w:shd w:val="clear" w:color="auto" w:fill="auto"/>
                <w:noWrap/>
                <w:vAlign w:val="center"/>
              </w:tcPr>
            </w:tcPrChange>
          </w:tcPr>
          <w:p w14:paraId="13D8DD22" w14:textId="77777777" w:rsidR="00DA6C39" w:rsidRPr="003C4CEC" w:rsidRDefault="00DA6C39" w:rsidP="00586E32">
            <w:pPr>
              <w:pStyle w:val="TAC"/>
              <w:rPr>
                <w:ins w:id="10537" w:author="1989" w:date="2024-03-27T22:10:00Z"/>
                <w:rFonts w:cs="Arial"/>
                <w:szCs w:val="18"/>
                <w:lang w:val="fi-FI" w:eastAsia="fi-FI"/>
              </w:rPr>
            </w:pPr>
            <w:ins w:id="10538" w:author="1989" w:date="2024-03-27T22:10:00Z">
              <w:r w:rsidRPr="003C4CEC">
                <w:t>4435</w:t>
              </w:r>
            </w:ins>
          </w:p>
        </w:tc>
        <w:tc>
          <w:tcPr>
            <w:tcW w:w="779" w:type="dxa"/>
            <w:shd w:val="clear" w:color="auto" w:fill="auto"/>
            <w:noWrap/>
            <w:tcPrChange w:id="10539" w:author="1989" w:date="2024-03-27T13:57:00Z">
              <w:tcPr>
                <w:tcW w:w="779" w:type="dxa"/>
                <w:shd w:val="clear" w:color="auto" w:fill="auto"/>
                <w:noWrap/>
                <w:vAlign w:val="center"/>
              </w:tcPr>
            </w:tcPrChange>
          </w:tcPr>
          <w:p w14:paraId="01A80BEA" w14:textId="77777777" w:rsidR="00DA6C39" w:rsidRDefault="00DA6C39" w:rsidP="00586E32">
            <w:pPr>
              <w:pStyle w:val="TAC"/>
              <w:rPr>
                <w:ins w:id="10540" w:author="1989" w:date="2024-03-27T22:10:00Z"/>
                <w:rFonts w:cs="Arial"/>
                <w:szCs w:val="18"/>
                <w:lang w:val="fi-FI" w:eastAsia="fi-FI"/>
              </w:rPr>
            </w:pPr>
            <w:ins w:id="10541" w:author="1989" w:date="2024-03-27T22:10:00Z">
              <w:r>
                <w:t>4</w:t>
              </w:r>
              <w:r w:rsidRPr="003C4CEC">
                <w:t>0</w:t>
              </w:r>
            </w:ins>
          </w:p>
        </w:tc>
        <w:tc>
          <w:tcPr>
            <w:tcW w:w="721" w:type="dxa"/>
            <w:shd w:val="clear" w:color="auto" w:fill="auto"/>
            <w:noWrap/>
            <w:tcPrChange w:id="10542" w:author="1989" w:date="2024-03-27T13:57:00Z">
              <w:tcPr>
                <w:tcW w:w="721" w:type="dxa"/>
                <w:shd w:val="clear" w:color="auto" w:fill="auto"/>
                <w:noWrap/>
                <w:vAlign w:val="center"/>
              </w:tcPr>
            </w:tcPrChange>
          </w:tcPr>
          <w:p w14:paraId="26DDCA14" w14:textId="77777777" w:rsidR="00DA6C39" w:rsidRDefault="00DA6C39" w:rsidP="00586E32">
            <w:pPr>
              <w:pStyle w:val="TAC"/>
              <w:rPr>
                <w:ins w:id="10543" w:author="1989" w:date="2024-03-27T22:10:00Z"/>
                <w:rFonts w:eastAsia="Malgun Gothic" w:cs="Arial"/>
                <w:kern w:val="2"/>
                <w:szCs w:val="18"/>
                <w:lang w:val="fi-FI" w:eastAsia="ko-KR"/>
              </w:rPr>
            </w:pPr>
            <w:ins w:id="10544" w:author="1989" w:date="2024-03-27T22:10:00Z">
              <w:r w:rsidRPr="003C4CEC">
                <w:t>50</w:t>
              </w:r>
            </w:ins>
          </w:p>
        </w:tc>
        <w:tc>
          <w:tcPr>
            <w:tcW w:w="1314" w:type="dxa"/>
            <w:shd w:val="clear" w:color="auto" w:fill="auto"/>
            <w:noWrap/>
            <w:tcPrChange w:id="10545" w:author="1989" w:date="2024-03-27T13:57:00Z">
              <w:tcPr>
                <w:tcW w:w="1314" w:type="dxa"/>
                <w:shd w:val="clear" w:color="auto" w:fill="auto"/>
                <w:noWrap/>
                <w:vAlign w:val="center"/>
              </w:tcPr>
            </w:tcPrChange>
          </w:tcPr>
          <w:p w14:paraId="259E3257" w14:textId="77777777" w:rsidR="00DA6C39" w:rsidRPr="00EC27C0" w:rsidRDefault="00DA6C39" w:rsidP="00586E32">
            <w:pPr>
              <w:pStyle w:val="TAC"/>
              <w:rPr>
                <w:ins w:id="10546" w:author="1989" w:date="2024-03-27T22:10:00Z"/>
                <w:rFonts w:cs="Arial"/>
                <w:szCs w:val="18"/>
                <w:lang w:val="fi-FI" w:eastAsia="fi-FI"/>
              </w:rPr>
            </w:pPr>
            <w:ins w:id="10547" w:author="1989" w:date="2024-03-27T22:10:00Z">
              <w:r w:rsidRPr="00EF5447">
                <w:t>4435</w:t>
              </w:r>
            </w:ins>
          </w:p>
        </w:tc>
        <w:tc>
          <w:tcPr>
            <w:tcW w:w="867" w:type="dxa"/>
            <w:shd w:val="clear" w:color="auto" w:fill="auto"/>
            <w:tcPrChange w:id="10548" w:author="1989" w:date="2024-03-27T13:57:00Z">
              <w:tcPr>
                <w:tcW w:w="867" w:type="dxa"/>
                <w:shd w:val="clear" w:color="auto" w:fill="auto"/>
                <w:vAlign w:val="center"/>
              </w:tcPr>
            </w:tcPrChange>
          </w:tcPr>
          <w:p w14:paraId="40FE071D" w14:textId="77777777" w:rsidR="00DA6C39" w:rsidRPr="00EC27C0" w:rsidRDefault="00DA6C39" w:rsidP="00586E32">
            <w:pPr>
              <w:pStyle w:val="TAC"/>
              <w:rPr>
                <w:ins w:id="10549" w:author="1989" w:date="2024-03-27T22:10:00Z"/>
                <w:rFonts w:cs="Arial"/>
                <w:szCs w:val="18"/>
                <w:lang w:val="fi-FI" w:eastAsia="fi-FI"/>
              </w:rPr>
            </w:pPr>
            <w:ins w:id="10550" w:author="1989" w:date="2024-03-27T22:10:00Z">
              <w:r w:rsidRPr="00EF5447">
                <w:t>N/A</w:t>
              </w:r>
            </w:ins>
          </w:p>
        </w:tc>
        <w:tc>
          <w:tcPr>
            <w:tcW w:w="1248" w:type="dxa"/>
            <w:shd w:val="clear" w:color="auto" w:fill="auto"/>
            <w:tcPrChange w:id="10551" w:author="1989" w:date="2024-03-27T13:57:00Z">
              <w:tcPr>
                <w:tcW w:w="1248" w:type="dxa"/>
                <w:shd w:val="clear" w:color="auto" w:fill="auto"/>
                <w:vAlign w:val="center"/>
              </w:tcPr>
            </w:tcPrChange>
          </w:tcPr>
          <w:p w14:paraId="6C63BB03" w14:textId="77777777" w:rsidR="00DA6C39" w:rsidRPr="00BB7179" w:rsidRDefault="00DA6C39" w:rsidP="00586E32">
            <w:pPr>
              <w:pStyle w:val="TAC"/>
              <w:rPr>
                <w:ins w:id="10552" w:author="1989" w:date="2024-03-27T22:10:00Z"/>
                <w:rFonts w:eastAsia="Malgun Gothic" w:cs="Arial"/>
                <w:kern w:val="2"/>
                <w:szCs w:val="18"/>
                <w:lang w:val="fi-FI" w:eastAsia="ko-KR"/>
              </w:rPr>
            </w:pPr>
            <w:ins w:id="10553" w:author="1989" w:date="2024-03-27T22:10:00Z">
              <w:r w:rsidRPr="00EF5447">
                <w:t>N/A</w:t>
              </w:r>
            </w:ins>
          </w:p>
        </w:tc>
      </w:tr>
      <w:tr w:rsidR="00DA6C39" w:rsidRPr="00AC4FBC" w14:paraId="6A8EBD4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5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555" w:author="1989" w:date="2024-03-27T22:10:00Z"/>
          <w:trPrChange w:id="10556"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557"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BE8A5C2" w14:textId="77777777" w:rsidR="00DA6C39" w:rsidRPr="00AC4FBC" w:rsidRDefault="00DA6C39" w:rsidP="00586E32">
            <w:pPr>
              <w:pStyle w:val="TAC"/>
              <w:rPr>
                <w:ins w:id="10558" w:author="1989" w:date="2024-03-27T22:10:00Z"/>
              </w:rPr>
            </w:pPr>
          </w:p>
        </w:tc>
        <w:tc>
          <w:tcPr>
            <w:tcW w:w="1146" w:type="dxa"/>
            <w:tcBorders>
              <w:left w:val="single" w:sz="4" w:space="0" w:color="auto"/>
            </w:tcBorders>
            <w:shd w:val="clear" w:color="auto" w:fill="auto"/>
            <w:tcPrChange w:id="10559" w:author="1989" w:date="2024-03-27T13:57:00Z">
              <w:tcPr>
                <w:tcW w:w="1146" w:type="dxa"/>
                <w:tcBorders>
                  <w:left w:val="single" w:sz="4" w:space="0" w:color="auto"/>
                </w:tcBorders>
                <w:shd w:val="clear" w:color="auto" w:fill="auto"/>
                <w:vAlign w:val="center"/>
              </w:tcPr>
            </w:tcPrChange>
          </w:tcPr>
          <w:p w14:paraId="172BDB25" w14:textId="77777777" w:rsidR="00DA6C39" w:rsidRPr="00BB7179" w:rsidRDefault="00DA6C39" w:rsidP="00586E32">
            <w:pPr>
              <w:pStyle w:val="TAC"/>
              <w:rPr>
                <w:ins w:id="10560" w:author="1989" w:date="2024-03-27T22:10:00Z"/>
                <w:rFonts w:cs="Arial"/>
                <w:szCs w:val="18"/>
                <w:lang w:val="fi-FI" w:eastAsia="fi-FI"/>
              </w:rPr>
            </w:pPr>
            <w:ins w:id="10561" w:author="1989" w:date="2024-03-27T22:10:00Z">
              <w:r w:rsidRPr="00EF5447">
                <w:t>3</w:t>
              </w:r>
            </w:ins>
          </w:p>
        </w:tc>
        <w:tc>
          <w:tcPr>
            <w:tcW w:w="1481" w:type="dxa"/>
            <w:shd w:val="clear" w:color="auto" w:fill="auto"/>
            <w:noWrap/>
            <w:tcPrChange w:id="10562" w:author="1989" w:date="2024-03-27T13:57:00Z">
              <w:tcPr>
                <w:tcW w:w="1481" w:type="dxa"/>
                <w:shd w:val="clear" w:color="auto" w:fill="auto"/>
                <w:noWrap/>
                <w:vAlign w:val="center"/>
              </w:tcPr>
            </w:tcPrChange>
          </w:tcPr>
          <w:p w14:paraId="0882E1DA" w14:textId="77777777" w:rsidR="00DA6C39" w:rsidRPr="003C4CEC" w:rsidRDefault="00DA6C39" w:rsidP="00586E32">
            <w:pPr>
              <w:pStyle w:val="TAC"/>
              <w:rPr>
                <w:ins w:id="10563" w:author="1989" w:date="2024-03-27T22:10:00Z"/>
                <w:rFonts w:cs="Arial"/>
                <w:szCs w:val="18"/>
                <w:lang w:val="fi-FI" w:eastAsia="fi-FI"/>
              </w:rPr>
            </w:pPr>
            <w:ins w:id="10564" w:author="1989" w:date="2024-03-27T22:10:00Z">
              <w:r>
                <w:t>N/A</w:t>
              </w:r>
            </w:ins>
          </w:p>
        </w:tc>
        <w:tc>
          <w:tcPr>
            <w:tcW w:w="779" w:type="dxa"/>
            <w:shd w:val="clear" w:color="auto" w:fill="auto"/>
            <w:noWrap/>
            <w:tcPrChange w:id="10565" w:author="1989" w:date="2024-03-27T13:57:00Z">
              <w:tcPr>
                <w:tcW w:w="779" w:type="dxa"/>
                <w:shd w:val="clear" w:color="auto" w:fill="auto"/>
                <w:noWrap/>
                <w:vAlign w:val="center"/>
              </w:tcPr>
            </w:tcPrChange>
          </w:tcPr>
          <w:p w14:paraId="201F1FA5" w14:textId="77777777" w:rsidR="00DA6C39" w:rsidRDefault="00DA6C39" w:rsidP="00586E32">
            <w:pPr>
              <w:pStyle w:val="TAC"/>
              <w:rPr>
                <w:ins w:id="10566" w:author="1989" w:date="2024-03-27T22:10:00Z"/>
                <w:rFonts w:cs="Arial"/>
                <w:szCs w:val="18"/>
                <w:lang w:val="fi-FI" w:eastAsia="fi-FI"/>
              </w:rPr>
            </w:pPr>
            <w:ins w:id="10567" w:author="1989" w:date="2024-03-27T22:10:00Z">
              <w:r w:rsidRPr="003C4CEC">
                <w:t>5</w:t>
              </w:r>
            </w:ins>
          </w:p>
        </w:tc>
        <w:tc>
          <w:tcPr>
            <w:tcW w:w="721" w:type="dxa"/>
            <w:shd w:val="clear" w:color="auto" w:fill="auto"/>
            <w:noWrap/>
            <w:tcPrChange w:id="10568" w:author="1989" w:date="2024-03-27T13:57:00Z">
              <w:tcPr>
                <w:tcW w:w="721" w:type="dxa"/>
                <w:shd w:val="clear" w:color="auto" w:fill="auto"/>
                <w:noWrap/>
                <w:vAlign w:val="center"/>
              </w:tcPr>
            </w:tcPrChange>
          </w:tcPr>
          <w:p w14:paraId="650DC04D" w14:textId="77777777" w:rsidR="00DA6C39" w:rsidRDefault="00DA6C39" w:rsidP="00586E32">
            <w:pPr>
              <w:pStyle w:val="TAC"/>
              <w:rPr>
                <w:ins w:id="10569" w:author="1989" w:date="2024-03-27T22:10:00Z"/>
                <w:rFonts w:eastAsia="Malgun Gothic" w:cs="Arial"/>
                <w:kern w:val="2"/>
                <w:szCs w:val="18"/>
                <w:lang w:val="fi-FI" w:eastAsia="ko-KR"/>
              </w:rPr>
            </w:pPr>
            <w:ins w:id="10570" w:author="1989" w:date="2024-03-27T22:10:00Z">
              <w:r>
                <w:t>N/A</w:t>
              </w:r>
            </w:ins>
          </w:p>
        </w:tc>
        <w:tc>
          <w:tcPr>
            <w:tcW w:w="1314" w:type="dxa"/>
            <w:shd w:val="clear" w:color="auto" w:fill="auto"/>
            <w:noWrap/>
            <w:tcPrChange w:id="10571" w:author="1989" w:date="2024-03-27T13:57:00Z">
              <w:tcPr>
                <w:tcW w:w="1314" w:type="dxa"/>
                <w:shd w:val="clear" w:color="auto" w:fill="auto"/>
                <w:noWrap/>
                <w:vAlign w:val="center"/>
              </w:tcPr>
            </w:tcPrChange>
          </w:tcPr>
          <w:p w14:paraId="5B972F20" w14:textId="77777777" w:rsidR="00DA6C39" w:rsidRPr="00EC27C0" w:rsidRDefault="00DA6C39" w:rsidP="00586E32">
            <w:pPr>
              <w:pStyle w:val="TAC"/>
              <w:rPr>
                <w:ins w:id="10572" w:author="1989" w:date="2024-03-27T22:10:00Z"/>
                <w:rFonts w:cs="Arial"/>
                <w:szCs w:val="18"/>
                <w:lang w:val="fi-FI" w:eastAsia="fi-FI"/>
              </w:rPr>
            </w:pPr>
            <w:ins w:id="10573" w:author="1989" w:date="2024-03-27T22:10:00Z">
              <w:r w:rsidRPr="00EF5447">
                <w:t>1877.5</w:t>
              </w:r>
            </w:ins>
          </w:p>
        </w:tc>
        <w:tc>
          <w:tcPr>
            <w:tcW w:w="867" w:type="dxa"/>
            <w:shd w:val="clear" w:color="auto" w:fill="auto"/>
            <w:tcPrChange w:id="10574" w:author="1989" w:date="2024-03-27T13:57:00Z">
              <w:tcPr>
                <w:tcW w:w="867" w:type="dxa"/>
                <w:shd w:val="clear" w:color="auto" w:fill="auto"/>
                <w:vAlign w:val="center"/>
              </w:tcPr>
            </w:tcPrChange>
          </w:tcPr>
          <w:p w14:paraId="51F7C0B5" w14:textId="77777777" w:rsidR="00DA6C39" w:rsidRPr="00EC27C0" w:rsidRDefault="00DA6C39" w:rsidP="00586E32">
            <w:pPr>
              <w:pStyle w:val="TAC"/>
              <w:rPr>
                <w:ins w:id="10575" w:author="1989" w:date="2024-03-27T22:10:00Z"/>
                <w:rFonts w:cs="Arial"/>
                <w:szCs w:val="18"/>
                <w:lang w:val="fi-FI" w:eastAsia="fi-FI"/>
              </w:rPr>
            </w:pPr>
            <w:ins w:id="10576" w:author="1989" w:date="2024-03-27T22:10:00Z">
              <w:r w:rsidRPr="001E205B">
                <w:t>16.2</w:t>
              </w:r>
            </w:ins>
          </w:p>
        </w:tc>
        <w:tc>
          <w:tcPr>
            <w:tcW w:w="1248" w:type="dxa"/>
            <w:shd w:val="clear" w:color="auto" w:fill="auto"/>
            <w:tcPrChange w:id="10577" w:author="1989" w:date="2024-03-27T13:57:00Z">
              <w:tcPr>
                <w:tcW w:w="1248" w:type="dxa"/>
                <w:shd w:val="clear" w:color="auto" w:fill="auto"/>
                <w:vAlign w:val="center"/>
              </w:tcPr>
            </w:tcPrChange>
          </w:tcPr>
          <w:p w14:paraId="28A8B0AE" w14:textId="77777777" w:rsidR="00DA6C39" w:rsidRPr="00BB7179" w:rsidRDefault="00DA6C39" w:rsidP="00586E32">
            <w:pPr>
              <w:pStyle w:val="TAC"/>
              <w:rPr>
                <w:ins w:id="10578" w:author="1989" w:date="2024-03-27T22:10:00Z"/>
                <w:rFonts w:eastAsia="Malgun Gothic" w:cs="Arial"/>
                <w:kern w:val="2"/>
                <w:szCs w:val="18"/>
                <w:lang w:val="fi-FI" w:eastAsia="ko-KR"/>
              </w:rPr>
            </w:pPr>
            <w:ins w:id="10579" w:author="1989" w:date="2024-03-27T22:10:00Z">
              <w:r w:rsidRPr="00EF5447">
                <w:t>IMD4</w:t>
              </w:r>
            </w:ins>
          </w:p>
        </w:tc>
      </w:tr>
      <w:tr w:rsidR="00DA6C39" w:rsidRPr="00AC4FBC" w14:paraId="506FE631"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58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581" w:author="1989" w:date="2024-03-27T22:10:00Z"/>
          <w:trPrChange w:id="10582"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583"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0100443C" w14:textId="77777777" w:rsidR="00DA6C39" w:rsidRPr="00AC4FBC" w:rsidRDefault="00DA6C39" w:rsidP="00586E32">
            <w:pPr>
              <w:pStyle w:val="TAC"/>
              <w:rPr>
                <w:ins w:id="10584" w:author="1989" w:date="2024-03-27T22:10:00Z"/>
              </w:rPr>
            </w:pPr>
          </w:p>
        </w:tc>
        <w:tc>
          <w:tcPr>
            <w:tcW w:w="1146" w:type="dxa"/>
            <w:tcBorders>
              <w:left w:val="single" w:sz="4" w:space="0" w:color="auto"/>
            </w:tcBorders>
            <w:shd w:val="clear" w:color="auto" w:fill="auto"/>
            <w:tcPrChange w:id="10585" w:author="1989" w:date="2024-03-27T13:57:00Z">
              <w:tcPr>
                <w:tcW w:w="1146" w:type="dxa"/>
                <w:tcBorders>
                  <w:left w:val="single" w:sz="4" w:space="0" w:color="auto"/>
                </w:tcBorders>
                <w:shd w:val="clear" w:color="auto" w:fill="auto"/>
                <w:vAlign w:val="center"/>
              </w:tcPr>
            </w:tcPrChange>
          </w:tcPr>
          <w:p w14:paraId="02465372" w14:textId="77777777" w:rsidR="00DA6C39" w:rsidRPr="00BB7179" w:rsidRDefault="00DA6C39" w:rsidP="00586E32">
            <w:pPr>
              <w:pStyle w:val="TAC"/>
              <w:rPr>
                <w:ins w:id="10586" w:author="1989" w:date="2024-03-27T22:10:00Z"/>
                <w:rFonts w:cs="Arial"/>
                <w:szCs w:val="18"/>
                <w:lang w:val="fi-FI" w:eastAsia="fi-FI"/>
              </w:rPr>
            </w:pPr>
            <w:ins w:id="10587" w:author="1989" w:date="2024-03-27T22:10:00Z">
              <w:r w:rsidRPr="00EF5447">
                <w:t>19</w:t>
              </w:r>
            </w:ins>
          </w:p>
        </w:tc>
        <w:tc>
          <w:tcPr>
            <w:tcW w:w="1481" w:type="dxa"/>
            <w:shd w:val="clear" w:color="auto" w:fill="auto"/>
            <w:noWrap/>
            <w:tcPrChange w:id="10588" w:author="1989" w:date="2024-03-27T13:57:00Z">
              <w:tcPr>
                <w:tcW w:w="1481" w:type="dxa"/>
                <w:shd w:val="clear" w:color="auto" w:fill="auto"/>
                <w:noWrap/>
                <w:vAlign w:val="center"/>
              </w:tcPr>
            </w:tcPrChange>
          </w:tcPr>
          <w:p w14:paraId="5EFBDEE1" w14:textId="77777777" w:rsidR="00DA6C39" w:rsidRPr="003C4CEC" w:rsidRDefault="00DA6C39" w:rsidP="00586E32">
            <w:pPr>
              <w:pStyle w:val="TAC"/>
              <w:rPr>
                <w:ins w:id="10589" w:author="1989" w:date="2024-03-27T22:10:00Z"/>
                <w:rFonts w:cs="Arial"/>
                <w:szCs w:val="18"/>
                <w:lang w:val="fi-FI" w:eastAsia="fi-FI"/>
              </w:rPr>
            </w:pPr>
            <w:ins w:id="10590" w:author="1989" w:date="2024-03-27T22:10:00Z">
              <w:r w:rsidRPr="003C4CEC">
                <w:t>842.5</w:t>
              </w:r>
            </w:ins>
          </w:p>
        </w:tc>
        <w:tc>
          <w:tcPr>
            <w:tcW w:w="779" w:type="dxa"/>
            <w:shd w:val="clear" w:color="auto" w:fill="auto"/>
            <w:noWrap/>
            <w:tcPrChange w:id="10591" w:author="1989" w:date="2024-03-27T13:57:00Z">
              <w:tcPr>
                <w:tcW w:w="779" w:type="dxa"/>
                <w:shd w:val="clear" w:color="auto" w:fill="auto"/>
                <w:noWrap/>
                <w:vAlign w:val="center"/>
              </w:tcPr>
            </w:tcPrChange>
          </w:tcPr>
          <w:p w14:paraId="7FA2585A" w14:textId="77777777" w:rsidR="00DA6C39" w:rsidRDefault="00DA6C39" w:rsidP="00586E32">
            <w:pPr>
              <w:pStyle w:val="TAC"/>
              <w:rPr>
                <w:ins w:id="10592" w:author="1989" w:date="2024-03-27T22:10:00Z"/>
                <w:rFonts w:cs="Arial"/>
                <w:szCs w:val="18"/>
                <w:lang w:val="fi-FI" w:eastAsia="fi-FI"/>
              </w:rPr>
            </w:pPr>
            <w:ins w:id="10593" w:author="1989" w:date="2024-03-27T22:10:00Z">
              <w:r w:rsidRPr="003C4CEC">
                <w:t>5</w:t>
              </w:r>
            </w:ins>
          </w:p>
        </w:tc>
        <w:tc>
          <w:tcPr>
            <w:tcW w:w="721" w:type="dxa"/>
            <w:shd w:val="clear" w:color="auto" w:fill="auto"/>
            <w:noWrap/>
            <w:tcPrChange w:id="10594" w:author="1989" w:date="2024-03-27T13:57:00Z">
              <w:tcPr>
                <w:tcW w:w="721" w:type="dxa"/>
                <w:shd w:val="clear" w:color="auto" w:fill="auto"/>
                <w:noWrap/>
                <w:vAlign w:val="center"/>
              </w:tcPr>
            </w:tcPrChange>
          </w:tcPr>
          <w:p w14:paraId="12247AE5" w14:textId="77777777" w:rsidR="00DA6C39" w:rsidRDefault="00DA6C39" w:rsidP="00586E32">
            <w:pPr>
              <w:pStyle w:val="TAC"/>
              <w:rPr>
                <w:ins w:id="10595" w:author="1989" w:date="2024-03-27T22:10:00Z"/>
                <w:rFonts w:eastAsia="Malgun Gothic" w:cs="Arial"/>
                <w:kern w:val="2"/>
                <w:szCs w:val="18"/>
                <w:lang w:val="fi-FI" w:eastAsia="ko-KR"/>
              </w:rPr>
            </w:pPr>
            <w:ins w:id="10596" w:author="1989" w:date="2024-03-27T22:10:00Z">
              <w:r w:rsidRPr="003C4CEC">
                <w:t>25</w:t>
              </w:r>
            </w:ins>
          </w:p>
        </w:tc>
        <w:tc>
          <w:tcPr>
            <w:tcW w:w="1314" w:type="dxa"/>
            <w:shd w:val="clear" w:color="auto" w:fill="auto"/>
            <w:noWrap/>
            <w:tcPrChange w:id="10597" w:author="1989" w:date="2024-03-27T13:57:00Z">
              <w:tcPr>
                <w:tcW w:w="1314" w:type="dxa"/>
                <w:shd w:val="clear" w:color="auto" w:fill="auto"/>
                <w:noWrap/>
                <w:vAlign w:val="center"/>
              </w:tcPr>
            </w:tcPrChange>
          </w:tcPr>
          <w:p w14:paraId="1C8B62F5" w14:textId="77777777" w:rsidR="00DA6C39" w:rsidRPr="00EC27C0" w:rsidRDefault="00DA6C39" w:rsidP="00586E32">
            <w:pPr>
              <w:pStyle w:val="TAC"/>
              <w:rPr>
                <w:ins w:id="10598" w:author="1989" w:date="2024-03-27T22:10:00Z"/>
                <w:rFonts w:cs="Arial"/>
                <w:szCs w:val="18"/>
                <w:lang w:val="fi-FI" w:eastAsia="fi-FI"/>
              </w:rPr>
            </w:pPr>
            <w:ins w:id="10599" w:author="1989" w:date="2024-03-27T22:10:00Z">
              <w:r w:rsidRPr="00EF5447">
                <w:t>887.5</w:t>
              </w:r>
            </w:ins>
          </w:p>
        </w:tc>
        <w:tc>
          <w:tcPr>
            <w:tcW w:w="867" w:type="dxa"/>
            <w:shd w:val="clear" w:color="auto" w:fill="auto"/>
            <w:tcPrChange w:id="10600" w:author="1989" w:date="2024-03-27T13:57:00Z">
              <w:tcPr>
                <w:tcW w:w="867" w:type="dxa"/>
                <w:shd w:val="clear" w:color="auto" w:fill="auto"/>
                <w:vAlign w:val="center"/>
              </w:tcPr>
            </w:tcPrChange>
          </w:tcPr>
          <w:p w14:paraId="2A601A96" w14:textId="77777777" w:rsidR="00DA6C39" w:rsidRPr="00EC27C0" w:rsidRDefault="00DA6C39" w:rsidP="00586E32">
            <w:pPr>
              <w:pStyle w:val="TAC"/>
              <w:rPr>
                <w:ins w:id="10601" w:author="1989" w:date="2024-03-27T22:10:00Z"/>
                <w:rFonts w:cs="Arial"/>
                <w:szCs w:val="18"/>
                <w:lang w:val="fi-FI" w:eastAsia="fi-FI"/>
              </w:rPr>
            </w:pPr>
            <w:ins w:id="10602" w:author="1989" w:date="2024-03-27T22:10:00Z">
              <w:r w:rsidRPr="00EF5447">
                <w:t>N/A</w:t>
              </w:r>
            </w:ins>
          </w:p>
        </w:tc>
        <w:tc>
          <w:tcPr>
            <w:tcW w:w="1248" w:type="dxa"/>
            <w:shd w:val="clear" w:color="auto" w:fill="auto"/>
            <w:tcPrChange w:id="10603" w:author="1989" w:date="2024-03-27T13:57:00Z">
              <w:tcPr>
                <w:tcW w:w="1248" w:type="dxa"/>
                <w:shd w:val="clear" w:color="auto" w:fill="auto"/>
                <w:vAlign w:val="center"/>
              </w:tcPr>
            </w:tcPrChange>
          </w:tcPr>
          <w:p w14:paraId="43E8AE34" w14:textId="77777777" w:rsidR="00DA6C39" w:rsidRPr="00BB7179" w:rsidRDefault="00DA6C39" w:rsidP="00586E32">
            <w:pPr>
              <w:pStyle w:val="TAC"/>
              <w:rPr>
                <w:ins w:id="10604" w:author="1989" w:date="2024-03-27T22:10:00Z"/>
                <w:rFonts w:eastAsia="Malgun Gothic" w:cs="Arial"/>
                <w:kern w:val="2"/>
                <w:szCs w:val="18"/>
                <w:lang w:val="fi-FI" w:eastAsia="ko-KR"/>
              </w:rPr>
            </w:pPr>
            <w:ins w:id="10605" w:author="1989" w:date="2024-03-27T22:10:00Z">
              <w:r w:rsidRPr="00EF5447">
                <w:t>N/A</w:t>
              </w:r>
            </w:ins>
          </w:p>
        </w:tc>
      </w:tr>
      <w:tr w:rsidR="00DA6C39" w:rsidRPr="00AC4FBC" w14:paraId="5BB72F3C"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60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607" w:author="1989" w:date="2024-03-27T22:10:00Z"/>
          <w:trPrChange w:id="10608"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10609"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6FDED5D1" w14:textId="77777777" w:rsidR="00DA6C39" w:rsidRPr="00AC4FBC" w:rsidRDefault="00DA6C39" w:rsidP="00586E32">
            <w:pPr>
              <w:pStyle w:val="TAC"/>
              <w:rPr>
                <w:ins w:id="10610" w:author="1989" w:date="2024-03-27T22:10:00Z"/>
              </w:rPr>
            </w:pPr>
          </w:p>
        </w:tc>
        <w:tc>
          <w:tcPr>
            <w:tcW w:w="1146" w:type="dxa"/>
            <w:tcBorders>
              <w:left w:val="single" w:sz="4" w:space="0" w:color="auto"/>
            </w:tcBorders>
            <w:shd w:val="clear" w:color="auto" w:fill="auto"/>
            <w:tcPrChange w:id="10611" w:author="1989" w:date="2024-03-27T13:57:00Z">
              <w:tcPr>
                <w:tcW w:w="1146" w:type="dxa"/>
                <w:tcBorders>
                  <w:left w:val="single" w:sz="4" w:space="0" w:color="auto"/>
                </w:tcBorders>
                <w:shd w:val="clear" w:color="auto" w:fill="auto"/>
                <w:vAlign w:val="center"/>
              </w:tcPr>
            </w:tcPrChange>
          </w:tcPr>
          <w:p w14:paraId="52BDA1F8" w14:textId="77777777" w:rsidR="00DA6C39" w:rsidRPr="00BB7179" w:rsidRDefault="00DA6C39" w:rsidP="00586E32">
            <w:pPr>
              <w:pStyle w:val="TAC"/>
              <w:rPr>
                <w:ins w:id="10612" w:author="1989" w:date="2024-03-27T22:10:00Z"/>
                <w:rFonts w:cs="Arial"/>
                <w:szCs w:val="18"/>
                <w:lang w:val="fi-FI" w:eastAsia="fi-FI"/>
              </w:rPr>
            </w:pPr>
            <w:ins w:id="10613" w:author="1989" w:date="2024-03-27T22:10:00Z">
              <w:r w:rsidRPr="00EF5447">
                <w:t>n79</w:t>
              </w:r>
            </w:ins>
          </w:p>
        </w:tc>
        <w:tc>
          <w:tcPr>
            <w:tcW w:w="1481" w:type="dxa"/>
            <w:shd w:val="clear" w:color="auto" w:fill="auto"/>
            <w:noWrap/>
            <w:tcPrChange w:id="10614" w:author="1989" w:date="2024-03-27T13:57:00Z">
              <w:tcPr>
                <w:tcW w:w="1481" w:type="dxa"/>
                <w:shd w:val="clear" w:color="auto" w:fill="auto"/>
                <w:noWrap/>
                <w:vAlign w:val="center"/>
              </w:tcPr>
            </w:tcPrChange>
          </w:tcPr>
          <w:p w14:paraId="4FFB886D" w14:textId="77777777" w:rsidR="00DA6C39" w:rsidRPr="003C4CEC" w:rsidRDefault="00DA6C39" w:rsidP="00586E32">
            <w:pPr>
              <w:pStyle w:val="TAC"/>
              <w:rPr>
                <w:ins w:id="10615" w:author="1989" w:date="2024-03-27T22:10:00Z"/>
                <w:rFonts w:cs="Arial"/>
                <w:szCs w:val="18"/>
                <w:lang w:val="fi-FI" w:eastAsia="fi-FI"/>
              </w:rPr>
            </w:pPr>
            <w:ins w:id="10616" w:author="1989" w:date="2024-03-27T22:10:00Z">
              <w:r w:rsidRPr="003C4CEC">
                <w:t>4420</w:t>
              </w:r>
            </w:ins>
          </w:p>
        </w:tc>
        <w:tc>
          <w:tcPr>
            <w:tcW w:w="779" w:type="dxa"/>
            <w:shd w:val="clear" w:color="auto" w:fill="auto"/>
            <w:noWrap/>
            <w:tcPrChange w:id="10617" w:author="1989" w:date="2024-03-27T13:57:00Z">
              <w:tcPr>
                <w:tcW w:w="779" w:type="dxa"/>
                <w:shd w:val="clear" w:color="auto" w:fill="auto"/>
                <w:noWrap/>
                <w:vAlign w:val="center"/>
              </w:tcPr>
            </w:tcPrChange>
          </w:tcPr>
          <w:p w14:paraId="7FAD958F" w14:textId="77777777" w:rsidR="00DA6C39" w:rsidRDefault="00DA6C39" w:rsidP="00586E32">
            <w:pPr>
              <w:pStyle w:val="TAC"/>
              <w:rPr>
                <w:ins w:id="10618" w:author="1989" w:date="2024-03-27T22:10:00Z"/>
                <w:rFonts w:cs="Arial"/>
                <w:szCs w:val="18"/>
                <w:lang w:val="fi-FI" w:eastAsia="fi-FI"/>
              </w:rPr>
            </w:pPr>
            <w:ins w:id="10619" w:author="1989" w:date="2024-03-27T22:10:00Z">
              <w:r>
                <w:t>4</w:t>
              </w:r>
              <w:r w:rsidRPr="003C4CEC">
                <w:t>0</w:t>
              </w:r>
            </w:ins>
          </w:p>
        </w:tc>
        <w:tc>
          <w:tcPr>
            <w:tcW w:w="721" w:type="dxa"/>
            <w:shd w:val="clear" w:color="auto" w:fill="auto"/>
            <w:noWrap/>
            <w:tcPrChange w:id="10620" w:author="1989" w:date="2024-03-27T13:57:00Z">
              <w:tcPr>
                <w:tcW w:w="721" w:type="dxa"/>
                <w:shd w:val="clear" w:color="auto" w:fill="auto"/>
                <w:noWrap/>
                <w:vAlign w:val="center"/>
              </w:tcPr>
            </w:tcPrChange>
          </w:tcPr>
          <w:p w14:paraId="414F9898" w14:textId="77777777" w:rsidR="00DA6C39" w:rsidRDefault="00DA6C39" w:rsidP="00586E32">
            <w:pPr>
              <w:pStyle w:val="TAC"/>
              <w:rPr>
                <w:ins w:id="10621" w:author="1989" w:date="2024-03-27T22:10:00Z"/>
                <w:rFonts w:eastAsia="Malgun Gothic" w:cs="Arial"/>
                <w:kern w:val="2"/>
                <w:szCs w:val="18"/>
                <w:lang w:val="fi-FI" w:eastAsia="ko-KR"/>
              </w:rPr>
            </w:pPr>
            <w:ins w:id="10622" w:author="1989" w:date="2024-03-27T22:10:00Z">
              <w:r w:rsidRPr="003C4CEC">
                <w:t>50</w:t>
              </w:r>
            </w:ins>
          </w:p>
        </w:tc>
        <w:tc>
          <w:tcPr>
            <w:tcW w:w="1314" w:type="dxa"/>
            <w:shd w:val="clear" w:color="auto" w:fill="auto"/>
            <w:noWrap/>
            <w:tcPrChange w:id="10623" w:author="1989" w:date="2024-03-27T13:57:00Z">
              <w:tcPr>
                <w:tcW w:w="1314" w:type="dxa"/>
                <w:shd w:val="clear" w:color="auto" w:fill="auto"/>
                <w:noWrap/>
                <w:vAlign w:val="center"/>
              </w:tcPr>
            </w:tcPrChange>
          </w:tcPr>
          <w:p w14:paraId="259DCC9F" w14:textId="77777777" w:rsidR="00DA6C39" w:rsidRPr="00EC27C0" w:rsidRDefault="00DA6C39" w:rsidP="00586E32">
            <w:pPr>
              <w:pStyle w:val="TAC"/>
              <w:rPr>
                <w:ins w:id="10624" w:author="1989" w:date="2024-03-27T22:10:00Z"/>
                <w:rFonts w:cs="Arial"/>
                <w:szCs w:val="18"/>
                <w:lang w:val="fi-FI" w:eastAsia="fi-FI"/>
              </w:rPr>
            </w:pPr>
            <w:ins w:id="10625" w:author="1989" w:date="2024-03-27T22:10:00Z">
              <w:r w:rsidRPr="00EF5447">
                <w:t>4420</w:t>
              </w:r>
            </w:ins>
          </w:p>
        </w:tc>
        <w:tc>
          <w:tcPr>
            <w:tcW w:w="867" w:type="dxa"/>
            <w:shd w:val="clear" w:color="auto" w:fill="auto"/>
            <w:tcPrChange w:id="10626" w:author="1989" w:date="2024-03-27T13:57:00Z">
              <w:tcPr>
                <w:tcW w:w="867" w:type="dxa"/>
                <w:shd w:val="clear" w:color="auto" w:fill="auto"/>
                <w:vAlign w:val="center"/>
              </w:tcPr>
            </w:tcPrChange>
          </w:tcPr>
          <w:p w14:paraId="31BFBB97" w14:textId="77777777" w:rsidR="00DA6C39" w:rsidRPr="00EC27C0" w:rsidRDefault="00DA6C39" w:rsidP="00586E32">
            <w:pPr>
              <w:pStyle w:val="TAC"/>
              <w:rPr>
                <w:ins w:id="10627" w:author="1989" w:date="2024-03-27T22:10:00Z"/>
                <w:rFonts w:cs="Arial"/>
                <w:szCs w:val="18"/>
                <w:lang w:val="fi-FI" w:eastAsia="fi-FI"/>
              </w:rPr>
            </w:pPr>
            <w:ins w:id="10628" w:author="1989" w:date="2024-03-27T22:10:00Z">
              <w:r w:rsidRPr="00EF5447">
                <w:t>N/A</w:t>
              </w:r>
            </w:ins>
          </w:p>
        </w:tc>
        <w:tc>
          <w:tcPr>
            <w:tcW w:w="1248" w:type="dxa"/>
            <w:shd w:val="clear" w:color="auto" w:fill="auto"/>
            <w:tcPrChange w:id="10629" w:author="1989" w:date="2024-03-27T13:57:00Z">
              <w:tcPr>
                <w:tcW w:w="1248" w:type="dxa"/>
                <w:shd w:val="clear" w:color="auto" w:fill="auto"/>
                <w:vAlign w:val="center"/>
              </w:tcPr>
            </w:tcPrChange>
          </w:tcPr>
          <w:p w14:paraId="238C62CE" w14:textId="77777777" w:rsidR="00DA6C39" w:rsidRPr="00BB7179" w:rsidRDefault="00DA6C39" w:rsidP="00586E32">
            <w:pPr>
              <w:pStyle w:val="TAC"/>
              <w:rPr>
                <w:ins w:id="10630" w:author="1989" w:date="2024-03-27T22:10:00Z"/>
                <w:rFonts w:eastAsia="Malgun Gothic" w:cs="Arial"/>
                <w:kern w:val="2"/>
                <w:szCs w:val="18"/>
                <w:lang w:val="fi-FI" w:eastAsia="ko-KR"/>
              </w:rPr>
            </w:pPr>
            <w:ins w:id="10631" w:author="1989" w:date="2024-03-27T22:10:00Z">
              <w:r w:rsidRPr="00EF5447">
                <w:t>N/A</w:t>
              </w:r>
            </w:ins>
          </w:p>
        </w:tc>
      </w:tr>
      <w:tr w:rsidR="00DA6C39" w:rsidRPr="00AC4FBC" w14:paraId="695DBB4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63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633" w:author="1989" w:date="2024-03-27T22:10:00Z"/>
          <w:trPrChange w:id="10634" w:author="1989" w:date="2024-03-27T13:57:00Z">
            <w:trPr>
              <w:trHeight w:val="22"/>
              <w:jc w:val="center"/>
            </w:trPr>
          </w:trPrChange>
        </w:trPr>
        <w:tc>
          <w:tcPr>
            <w:tcW w:w="1928" w:type="dxa"/>
            <w:tcBorders>
              <w:top w:val="single" w:sz="4" w:space="0" w:color="auto"/>
              <w:left w:val="single" w:sz="4" w:space="0" w:color="auto"/>
              <w:bottom w:val="single" w:sz="4" w:space="0" w:color="auto"/>
              <w:right w:val="single" w:sz="4" w:space="0" w:color="auto"/>
            </w:tcBorders>
            <w:shd w:val="clear" w:color="auto" w:fill="auto"/>
            <w:vAlign w:val="center"/>
            <w:tcPrChange w:id="10635"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1D9BE5B1" w14:textId="77777777" w:rsidR="00DA6C39" w:rsidRPr="00AC4FBC" w:rsidRDefault="00DA6C39" w:rsidP="00586E32">
            <w:pPr>
              <w:pStyle w:val="TAC"/>
              <w:rPr>
                <w:ins w:id="10636" w:author="1989" w:date="2024-03-27T22:10:00Z"/>
              </w:rPr>
            </w:pPr>
          </w:p>
        </w:tc>
        <w:tc>
          <w:tcPr>
            <w:tcW w:w="1146" w:type="dxa"/>
            <w:tcBorders>
              <w:left w:val="single" w:sz="4" w:space="0" w:color="auto"/>
            </w:tcBorders>
            <w:shd w:val="clear" w:color="auto" w:fill="auto"/>
            <w:tcPrChange w:id="10637" w:author="1989" w:date="2024-03-27T13:57:00Z">
              <w:tcPr>
                <w:tcW w:w="1146" w:type="dxa"/>
                <w:tcBorders>
                  <w:left w:val="single" w:sz="4" w:space="0" w:color="auto"/>
                </w:tcBorders>
                <w:shd w:val="clear" w:color="auto" w:fill="auto"/>
                <w:vAlign w:val="center"/>
              </w:tcPr>
            </w:tcPrChange>
          </w:tcPr>
          <w:p w14:paraId="00C7896D" w14:textId="77777777" w:rsidR="00DA6C39" w:rsidRPr="00BB7179" w:rsidRDefault="00DA6C39" w:rsidP="00586E32">
            <w:pPr>
              <w:pStyle w:val="TAC"/>
              <w:rPr>
                <w:ins w:id="10638" w:author="1989" w:date="2024-03-27T22:10:00Z"/>
                <w:rFonts w:cs="Arial"/>
                <w:szCs w:val="18"/>
                <w:lang w:val="fi-FI" w:eastAsia="fi-FI"/>
              </w:rPr>
            </w:pPr>
            <w:ins w:id="10639" w:author="1989" w:date="2024-03-27T22:10:00Z">
              <w:r>
                <w:t>3</w:t>
              </w:r>
            </w:ins>
          </w:p>
        </w:tc>
        <w:tc>
          <w:tcPr>
            <w:tcW w:w="1481" w:type="dxa"/>
            <w:shd w:val="clear" w:color="auto" w:fill="auto"/>
            <w:noWrap/>
            <w:tcPrChange w:id="10640" w:author="1989" w:date="2024-03-27T13:57:00Z">
              <w:tcPr>
                <w:tcW w:w="1481" w:type="dxa"/>
                <w:shd w:val="clear" w:color="auto" w:fill="auto"/>
                <w:noWrap/>
                <w:vAlign w:val="center"/>
              </w:tcPr>
            </w:tcPrChange>
          </w:tcPr>
          <w:p w14:paraId="01EFD113" w14:textId="77777777" w:rsidR="00DA6C39" w:rsidRPr="003C4CEC" w:rsidRDefault="00DA6C39" w:rsidP="00586E32">
            <w:pPr>
              <w:pStyle w:val="TAC"/>
              <w:rPr>
                <w:ins w:id="10641" w:author="1989" w:date="2024-03-27T22:10:00Z"/>
                <w:rFonts w:cs="Arial"/>
                <w:szCs w:val="18"/>
                <w:lang w:val="fi-FI" w:eastAsia="fi-FI"/>
              </w:rPr>
            </w:pPr>
            <w:ins w:id="10642" w:author="1989" w:date="2024-03-27T22:10:00Z">
              <w:r>
                <w:t>N/A</w:t>
              </w:r>
            </w:ins>
          </w:p>
        </w:tc>
        <w:tc>
          <w:tcPr>
            <w:tcW w:w="779" w:type="dxa"/>
            <w:shd w:val="clear" w:color="auto" w:fill="auto"/>
            <w:noWrap/>
            <w:tcPrChange w:id="10643" w:author="1989" w:date="2024-03-27T13:57:00Z">
              <w:tcPr>
                <w:tcW w:w="779" w:type="dxa"/>
                <w:shd w:val="clear" w:color="auto" w:fill="auto"/>
                <w:noWrap/>
                <w:vAlign w:val="center"/>
              </w:tcPr>
            </w:tcPrChange>
          </w:tcPr>
          <w:p w14:paraId="68347B66" w14:textId="77777777" w:rsidR="00DA6C39" w:rsidRDefault="00DA6C39" w:rsidP="00586E32">
            <w:pPr>
              <w:pStyle w:val="TAC"/>
              <w:rPr>
                <w:ins w:id="10644" w:author="1989" w:date="2024-03-27T22:10:00Z"/>
                <w:rFonts w:cs="Arial"/>
                <w:szCs w:val="18"/>
                <w:lang w:val="fi-FI" w:eastAsia="fi-FI"/>
              </w:rPr>
            </w:pPr>
            <w:ins w:id="10645" w:author="1989" w:date="2024-03-27T22:10:00Z">
              <w:r w:rsidRPr="003C4CEC">
                <w:t>5</w:t>
              </w:r>
            </w:ins>
          </w:p>
        </w:tc>
        <w:tc>
          <w:tcPr>
            <w:tcW w:w="721" w:type="dxa"/>
            <w:shd w:val="clear" w:color="auto" w:fill="auto"/>
            <w:noWrap/>
            <w:tcPrChange w:id="10646" w:author="1989" w:date="2024-03-27T13:57:00Z">
              <w:tcPr>
                <w:tcW w:w="721" w:type="dxa"/>
                <w:shd w:val="clear" w:color="auto" w:fill="auto"/>
                <w:noWrap/>
                <w:vAlign w:val="center"/>
              </w:tcPr>
            </w:tcPrChange>
          </w:tcPr>
          <w:p w14:paraId="406EF7EB" w14:textId="77777777" w:rsidR="00DA6C39" w:rsidRDefault="00DA6C39" w:rsidP="00586E32">
            <w:pPr>
              <w:pStyle w:val="TAC"/>
              <w:rPr>
                <w:ins w:id="10647" w:author="1989" w:date="2024-03-27T22:10:00Z"/>
                <w:rFonts w:eastAsia="Malgun Gothic" w:cs="Arial"/>
                <w:kern w:val="2"/>
                <w:szCs w:val="18"/>
                <w:lang w:val="fi-FI" w:eastAsia="ko-KR"/>
              </w:rPr>
            </w:pPr>
            <w:ins w:id="10648" w:author="1989" w:date="2024-03-27T22:10:00Z">
              <w:r>
                <w:t>N/A</w:t>
              </w:r>
            </w:ins>
          </w:p>
        </w:tc>
        <w:tc>
          <w:tcPr>
            <w:tcW w:w="1314" w:type="dxa"/>
            <w:shd w:val="clear" w:color="auto" w:fill="auto"/>
            <w:noWrap/>
            <w:tcPrChange w:id="10649" w:author="1989" w:date="2024-03-27T13:57:00Z">
              <w:tcPr>
                <w:tcW w:w="1314" w:type="dxa"/>
                <w:shd w:val="clear" w:color="auto" w:fill="auto"/>
                <w:noWrap/>
                <w:vAlign w:val="center"/>
              </w:tcPr>
            </w:tcPrChange>
          </w:tcPr>
          <w:p w14:paraId="7C29C743" w14:textId="77777777" w:rsidR="00DA6C39" w:rsidRPr="00EC27C0" w:rsidRDefault="00DA6C39" w:rsidP="00586E32">
            <w:pPr>
              <w:pStyle w:val="TAC"/>
              <w:rPr>
                <w:ins w:id="10650" w:author="1989" w:date="2024-03-27T22:10:00Z"/>
                <w:rFonts w:cs="Arial"/>
                <w:szCs w:val="18"/>
                <w:lang w:val="fi-FI" w:eastAsia="fi-FI"/>
              </w:rPr>
            </w:pPr>
            <w:ins w:id="10651" w:author="1989" w:date="2024-03-27T22:10:00Z">
              <w:r>
                <w:t>1862.5</w:t>
              </w:r>
            </w:ins>
          </w:p>
        </w:tc>
        <w:tc>
          <w:tcPr>
            <w:tcW w:w="867" w:type="dxa"/>
            <w:shd w:val="clear" w:color="auto" w:fill="auto"/>
            <w:tcPrChange w:id="10652" w:author="1989" w:date="2024-03-27T13:57:00Z">
              <w:tcPr>
                <w:tcW w:w="867" w:type="dxa"/>
                <w:shd w:val="clear" w:color="auto" w:fill="auto"/>
                <w:vAlign w:val="center"/>
              </w:tcPr>
            </w:tcPrChange>
          </w:tcPr>
          <w:p w14:paraId="69CE4DD3" w14:textId="77777777" w:rsidR="00DA6C39" w:rsidRPr="00EC27C0" w:rsidRDefault="00DA6C39" w:rsidP="00586E32">
            <w:pPr>
              <w:pStyle w:val="TAC"/>
              <w:rPr>
                <w:ins w:id="10653" w:author="1989" w:date="2024-03-27T22:10:00Z"/>
                <w:rFonts w:cs="Arial"/>
                <w:szCs w:val="18"/>
                <w:lang w:val="fi-FI" w:eastAsia="fi-FI"/>
              </w:rPr>
            </w:pPr>
            <w:ins w:id="10654" w:author="1989" w:date="2024-03-27T22:10:00Z">
              <w:r>
                <w:rPr>
                  <w:lang w:val="en-US" w:eastAsia="ko-KR"/>
                </w:rPr>
                <w:t>36.6</w:t>
              </w:r>
            </w:ins>
          </w:p>
        </w:tc>
        <w:tc>
          <w:tcPr>
            <w:tcW w:w="1248" w:type="dxa"/>
            <w:shd w:val="clear" w:color="auto" w:fill="auto"/>
            <w:tcPrChange w:id="10655" w:author="1989" w:date="2024-03-27T13:57:00Z">
              <w:tcPr>
                <w:tcW w:w="1248" w:type="dxa"/>
                <w:shd w:val="clear" w:color="auto" w:fill="auto"/>
                <w:vAlign w:val="center"/>
              </w:tcPr>
            </w:tcPrChange>
          </w:tcPr>
          <w:p w14:paraId="2A8C747D" w14:textId="77777777" w:rsidR="00DA6C39" w:rsidRPr="00BB7179" w:rsidRDefault="00DA6C39" w:rsidP="00586E32">
            <w:pPr>
              <w:pStyle w:val="TAC"/>
              <w:rPr>
                <w:ins w:id="10656" w:author="1989" w:date="2024-03-27T22:10:00Z"/>
                <w:rFonts w:eastAsia="Malgun Gothic" w:cs="Arial"/>
                <w:kern w:val="2"/>
                <w:szCs w:val="18"/>
                <w:lang w:val="fi-FI" w:eastAsia="ko-KR"/>
              </w:rPr>
            </w:pPr>
            <w:ins w:id="10657" w:author="1989" w:date="2024-03-27T22:10:00Z">
              <w:r>
                <w:rPr>
                  <w:lang w:val="en-US" w:eastAsia="ko-KR"/>
                </w:rPr>
                <w:t>IMD2</w:t>
              </w:r>
            </w:ins>
          </w:p>
        </w:tc>
      </w:tr>
      <w:tr w:rsidR="00DA6C39" w:rsidRPr="00AC4FBC" w14:paraId="34CE59C3"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65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659" w:author="1989" w:date="2024-03-27T22:10:00Z"/>
          <w:trPrChange w:id="10660"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tcPrChange w:id="10661"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4BE63A6E" w14:textId="77777777" w:rsidR="00DA6C39" w:rsidRPr="00AC4FBC" w:rsidRDefault="00DA6C39" w:rsidP="00586E32">
            <w:pPr>
              <w:pStyle w:val="TAC"/>
              <w:rPr>
                <w:ins w:id="10662" w:author="1989" w:date="2024-03-27T22:10:00Z"/>
              </w:rPr>
            </w:pPr>
          </w:p>
        </w:tc>
        <w:tc>
          <w:tcPr>
            <w:tcW w:w="1146" w:type="dxa"/>
            <w:tcBorders>
              <w:left w:val="single" w:sz="4" w:space="0" w:color="auto"/>
            </w:tcBorders>
            <w:shd w:val="clear" w:color="auto" w:fill="auto"/>
            <w:tcPrChange w:id="10663" w:author="1989" w:date="2024-03-27T13:57:00Z">
              <w:tcPr>
                <w:tcW w:w="1146" w:type="dxa"/>
                <w:tcBorders>
                  <w:left w:val="single" w:sz="4" w:space="0" w:color="auto"/>
                </w:tcBorders>
                <w:shd w:val="clear" w:color="auto" w:fill="auto"/>
                <w:vAlign w:val="center"/>
              </w:tcPr>
            </w:tcPrChange>
          </w:tcPr>
          <w:p w14:paraId="5A5C6B2C" w14:textId="77777777" w:rsidR="00DA6C39" w:rsidRPr="00BB7179" w:rsidRDefault="00DA6C39" w:rsidP="00586E32">
            <w:pPr>
              <w:pStyle w:val="TAC"/>
              <w:rPr>
                <w:ins w:id="10664" w:author="1989" w:date="2024-03-27T22:10:00Z"/>
                <w:rFonts w:cs="Arial"/>
                <w:szCs w:val="18"/>
                <w:lang w:val="fi-FI" w:eastAsia="fi-FI"/>
              </w:rPr>
            </w:pPr>
            <w:ins w:id="10665" w:author="1989" w:date="2024-03-27T22:10:00Z">
              <w:r>
                <w:t>21</w:t>
              </w:r>
            </w:ins>
          </w:p>
        </w:tc>
        <w:tc>
          <w:tcPr>
            <w:tcW w:w="1481" w:type="dxa"/>
            <w:shd w:val="clear" w:color="auto" w:fill="auto"/>
            <w:noWrap/>
            <w:tcPrChange w:id="10666" w:author="1989" w:date="2024-03-27T13:57:00Z">
              <w:tcPr>
                <w:tcW w:w="1481" w:type="dxa"/>
                <w:shd w:val="clear" w:color="auto" w:fill="auto"/>
                <w:noWrap/>
                <w:vAlign w:val="center"/>
              </w:tcPr>
            </w:tcPrChange>
          </w:tcPr>
          <w:p w14:paraId="26884F54" w14:textId="77777777" w:rsidR="00DA6C39" w:rsidRPr="003C4CEC" w:rsidRDefault="00DA6C39" w:rsidP="00586E32">
            <w:pPr>
              <w:pStyle w:val="TAC"/>
              <w:rPr>
                <w:ins w:id="10667" w:author="1989" w:date="2024-03-27T22:10:00Z"/>
                <w:rFonts w:cs="Arial"/>
                <w:szCs w:val="18"/>
                <w:lang w:val="fi-FI" w:eastAsia="fi-FI"/>
              </w:rPr>
            </w:pPr>
            <w:ins w:id="10668" w:author="1989" w:date="2024-03-27T22:10:00Z">
              <w:r w:rsidRPr="003C4CEC">
                <w:t>1459.5</w:t>
              </w:r>
            </w:ins>
          </w:p>
        </w:tc>
        <w:tc>
          <w:tcPr>
            <w:tcW w:w="779" w:type="dxa"/>
            <w:shd w:val="clear" w:color="auto" w:fill="auto"/>
            <w:noWrap/>
            <w:tcPrChange w:id="10669" w:author="1989" w:date="2024-03-27T13:57:00Z">
              <w:tcPr>
                <w:tcW w:w="779" w:type="dxa"/>
                <w:shd w:val="clear" w:color="auto" w:fill="auto"/>
                <w:noWrap/>
                <w:vAlign w:val="center"/>
              </w:tcPr>
            </w:tcPrChange>
          </w:tcPr>
          <w:p w14:paraId="565802E9" w14:textId="77777777" w:rsidR="00DA6C39" w:rsidRDefault="00DA6C39" w:rsidP="00586E32">
            <w:pPr>
              <w:pStyle w:val="TAC"/>
              <w:rPr>
                <w:ins w:id="10670" w:author="1989" w:date="2024-03-27T22:10:00Z"/>
                <w:rFonts w:cs="Arial"/>
                <w:szCs w:val="18"/>
                <w:lang w:val="fi-FI" w:eastAsia="fi-FI"/>
              </w:rPr>
            </w:pPr>
            <w:ins w:id="10671" w:author="1989" w:date="2024-03-27T22:10:00Z">
              <w:r w:rsidRPr="003C4CEC">
                <w:t>5</w:t>
              </w:r>
            </w:ins>
          </w:p>
        </w:tc>
        <w:tc>
          <w:tcPr>
            <w:tcW w:w="721" w:type="dxa"/>
            <w:shd w:val="clear" w:color="auto" w:fill="auto"/>
            <w:noWrap/>
            <w:tcPrChange w:id="10672" w:author="1989" w:date="2024-03-27T13:57:00Z">
              <w:tcPr>
                <w:tcW w:w="721" w:type="dxa"/>
                <w:shd w:val="clear" w:color="auto" w:fill="auto"/>
                <w:noWrap/>
                <w:vAlign w:val="center"/>
              </w:tcPr>
            </w:tcPrChange>
          </w:tcPr>
          <w:p w14:paraId="097483BB" w14:textId="77777777" w:rsidR="00DA6C39" w:rsidRDefault="00DA6C39" w:rsidP="00586E32">
            <w:pPr>
              <w:pStyle w:val="TAC"/>
              <w:rPr>
                <w:ins w:id="10673" w:author="1989" w:date="2024-03-27T22:10:00Z"/>
                <w:rFonts w:eastAsia="Malgun Gothic" w:cs="Arial"/>
                <w:kern w:val="2"/>
                <w:szCs w:val="18"/>
                <w:lang w:val="fi-FI" w:eastAsia="ko-KR"/>
              </w:rPr>
            </w:pPr>
            <w:ins w:id="10674" w:author="1989" w:date="2024-03-27T22:10:00Z">
              <w:r w:rsidRPr="003C4CEC">
                <w:t>25</w:t>
              </w:r>
            </w:ins>
          </w:p>
        </w:tc>
        <w:tc>
          <w:tcPr>
            <w:tcW w:w="1314" w:type="dxa"/>
            <w:shd w:val="clear" w:color="auto" w:fill="auto"/>
            <w:noWrap/>
            <w:tcPrChange w:id="10675" w:author="1989" w:date="2024-03-27T13:57:00Z">
              <w:tcPr>
                <w:tcW w:w="1314" w:type="dxa"/>
                <w:shd w:val="clear" w:color="auto" w:fill="auto"/>
                <w:noWrap/>
                <w:vAlign w:val="center"/>
              </w:tcPr>
            </w:tcPrChange>
          </w:tcPr>
          <w:p w14:paraId="55EE63AA" w14:textId="77777777" w:rsidR="00DA6C39" w:rsidRPr="00EC27C0" w:rsidRDefault="00DA6C39" w:rsidP="00586E32">
            <w:pPr>
              <w:pStyle w:val="TAC"/>
              <w:rPr>
                <w:ins w:id="10676" w:author="1989" w:date="2024-03-27T22:10:00Z"/>
                <w:rFonts w:cs="Arial"/>
                <w:szCs w:val="18"/>
                <w:lang w:val="fi-FI" w:eastAsia="fi-FI"/>
              </w:rPr>
            </w:pPr>
            <w:ins w:id="10677" w:author="1989" w:date="2024-03-27T22:10:00Z">
              <w:r>
                <w:t>1507.5</w:t>
              </w:r>
            </w:ins>
          </w:p>
        </w:tc>
        <w:tc>
          <w:tcPr>
            <w:tcW w:w="867" w:type="dxa"/>
            <w:shd w:val="clear" w:color="auto" w:fill="auto"/>
            <w:tcPrChange w:id="10678" w:author="1989" w:date="2024-03-27T13:57:00Z">
              <w:tcPr>
                <w:tcW w:w="867" w:type="dxa"/>
                <w:shd w:val="clear" w:color="auto" w:fill="auto"/>
                <w:vAlign w:val="center"/>
              </w:tcPr>
            </w:tcPrChange>
          </w:tcPr>
          <w:p w14:paraId="35725C95" w14:textId="77777777" w:rsidR="00DA6C39" w:rsidRPr="00EC27C0" w:rsidRDefault="00DA6C39" w:rsidP="00586E32">
            <w:pPr>
              <w:pStyle w:val="TAC"/>
              <w:rPr>
                <w:ins w:id="10679" w:author="1989" w:date="2024-03-27T22:10:00Z"/>
                <w:rFonts w:cs="Arial"/>
                <w:szCs w:val="18"/>
                <w:lang w:val="fi-FI" w:eastAsia="fi-FI"/>
              </w:rPr>
            </w:pPr>
            <w:ins w:id="10680" w:author="1989" w:date="2024-03-27T22:10:00Z">
              <w:r>
                <w:rPr>
                  <w:lang w:val="en-US" w:eastAsia="ko-KR"/>
                </w:rPr>
                <w:t>N/A</w:t>
              </w:r>
            </w:ins>
          </w:p>
        </w:tc>
        <w:tc>
          <w:tcPr>
            <w:tcW w:w="1248" w:type="dxa"/>
            <w:shd w:val="clear" w:color="auto" w:fill="auto"/>
            <w:tcPrChange w:id="10681" w:author="1989" w:date="2024-03-27T13:57:00Z">
              <w:tcPr>
                <w:tcW w:w="1248" w:type="dxa"/>
                <w:shd w:val="clear" w:color="auto" w:fill="auto"/>
                <w:vAlign w:val="center"/>
              </w:tcPr>
            </w:tcPrChange>
          </w:tcPr>
          <w:p w14:paraId="7F568236" w14:textId="77777777" w:rsidR="00DA6C39" w:rsidRPr="00BB7179" w:rsidRDefault="00DA6C39" w:rsidP="00586E32">
            <w:pPr>
              <w:pStyle w:val="TAC"/>
              <w:rPr>
                <w:ins w:id="10682" w:author="1989" w:date="2024-03-27T22:10:00Z"/>
                <w:rFonts w:eastAsia="Malgun Gothic" w:cs="Arial"/>
                <w:kern w:val="2"/>
                <w:szCs w:val="18"/>
                <w:lang w:val="fi-FI" w:eastAsia="ko-KR"/>
              </w:rPr>
            </w:pPr>
            <w:ins w:id="10683" w:author="1989" w:date="2024-03-27T22:10:00Z">
              <w:r>
                <w:rPr>
                  <w:lang w:val="en-US" w:eastAsia="ko-KR"/>
                </w:rPr>
                <w:t>N/A</w:t>
              </w:r>
            </w:ins>
          </w:p>
        </w:tc>
      </w:tr>
      <w:tr w:rsidR="00DA6C39" w:rsidRPr="00AC4FBC" w14:paraId="54BCCB63"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68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685" w:author="1989" w:date="2024-03-27T22:10:00Z"/>
          <w:trPrChange w:id="10686"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687"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6B566953" w14:textId="77777777" w:rsidR="00DA6C39" w:rsidRPr="00AC4FBC" w:rsidRDefault="00DA6C39" w:rsidP="00586E32">
            <w:pPr>
              <w:pStyle w:val="TAC"/>
              <w:rPr>
                <w:ins w:id="10688" w:author="1989" w:date="2024-03-27T22:10:00Z"/>
              </w:rPr>
            </w:pPr>
          </w:p>
        </w:tc>
        <w:tc>
          <w:tcPr>
            <w:tcW w:w="1146" w:type="dxa"/>
            <w:tcBorders>
              <w:left w:val="single" w:sz="4" w:space="0" w:color="auto"/>
            </w:tcBorders>
            <w:shd w:val="clear" w:color="auto" w:fill="auto"/>
            <w:tcPrChange w:id="10689" w:author="1989" w:date="2024-03-27T13:57:00Z">
              <w:tcPr>
                <w:tcW w:w="1146" w:type="dxa"/>
                <w:tcBorders>
                  <w:left w:val="single" w:sz="4" w:space="0" w:color="auto"/>
                </w:tcBorders>
                <w:shd w:val="clear" w:color="auto" w:fill="auto"/>
                <w:vAlign w:val="center"/>
              </w:tcPr>
            </w:tcPrChange>
          </w:tcPr>
          <w:p w14:paraId="6D138D09" w14:textId="77777777" w:rsidR="00DA6C39" w:rsidRPr="00BB7179" w:rsidRDefault="00DA6C39" w:rsidP="00586E32">
            <w:pPr>
              <w:pStyle w:val="TAC"/>
              <w:rPr>
                <w:ins w:id="10690" w:author="1989" w:date="2024-03-27T22:10:00Z"/>
                <w:rFonts w:cs="Arial"/>
                <w:szCs w:val="18"/>
                <w:lang w:val="fi-FI" w:eastAsia="fi-FI"/>
              </w:rPr>
            </w:pPr>
            <w:ins w:id="10691" w:author="1989" w:date="2024-03-27T22:10:00Z">
              <w:r>
                <w:t>n78</w:t>
              </w:r>
            </w:ins>
          </w:p>
        </w:tc>
        <w:tc>
          <w:tcPr>
            <w:tcW w:w="1481" w:type="dxa"/>
            <w:shd w:val="clear" w:color="auto" w:fill="auto"/>
            <w:noWrap/>
            <w:tcPrChange w:id="10692" w:author="1989" w:date="2024-03-27T13:57:00Z">
              <w:tcPr>
                <w:tcW w:w="1481" w:type="dxa"/>
                <w:shd w:val="clear" w:color="auto" w:fill="auto"/>
                <w:noWrap/>
                <w:vAlign w:val="center"/>
              </w:tcPr>
            </w:tcPrChange>
          </w:tcPr>
          <w:p w14:paraId="22168416" w14:textId="77777777" w:rsidR="00DA6C39" w:rsidRPr="003C4CEC" w:rsidRDefault="00DA6C39" w:rsidP="00586E32">
            <w:pPr>
              <w:pStyle w:val="TAC"/>
              <w:rPr>
                <w:ins w:id="10693" w:author="1989" w:date="2024-03-27T22:10:00Z"/>
                <w:rFonts w:cs="Arial"/>
                <w:szCs w:val="18"/>
                <w:lang w:val="fi-FI" w:eastAsia="fi-FI"/>
              </w:rPr>
            </w:pPr>
            <w:ins w:id="10694" w:author="1989" w:date="2024-03-27T22:10:00Z">
              <w:r w:rsidRPr="003C4CEC">
                <w:t>3322</w:t>
              </w:r>
            </w:ins>
          </w:p>
        </w:tc>
        <w:tc>
          <w:tcPr>
            <w:tcW w:w="779" w:type="dxa"/>
            <w:shd w:val="clear" w:color="auto" w:fill="auto"/>
            <w:noWrap/>
            <w:tcPrChange w:id="10695" w:author="1989" w:date="2024-03-27T13:57:00Z">
              <w:tcPr>
                <w:tcW w:w="779" w:type="dxa"/>
                <w:shd w:val="clear" w:color="auto" w:fill="auto"/>
                <w:noWrap/>
                <w:vAlign w:val="center"/>
              </w:tcPr>
            </w:tcPrChange>
          </w:tcPr>
          <w:p w14:paraId="54D61689" w14:textId="77777777" w:rsidR="00DA6C39" w:rsidRDefault="00DA6C39" w:rsidP="00586E32">
            <w:pPr>
              <w:pStyle w:val="TAC"/>
              <w:rPr>
                <w:ins w:id="10696" w:author="1989" w:date="2024-03-27T22:10:00Z"/>
                <w:rFonts w:cs="Arial"/>
                <w:szCs w:val="18"/>
                <w:lang w:val="fi-FI" w:eastAsia="fi-FI"/>
              </w:rPr>
            </w:pPr>
            <w:ins w:id="10697" w:author="1989" w:date="2024-03-27T22:10:00Z">
              <w:r w:rsidRPr="003C4CEC">
                <w:t>10</w:t>
              </w:r>
            </w:ins>
          </w:p>
        </w:tc>
        <w:tc>
          <w:tcPr>
            <w:tcW w:w="721" w:type="dxa"/>
            <w:shd w:val="clear" w:color="auto" w:fill="auto"/>
            <w:noWrap/>
            <w:tcPrChange w:id="10698" w:author="1989" w:date="2024-03-27T13:57:00Z">
              <w:tcPr>
                <w:tcW w:w="721" w:type="dxa"/>
                <w:shd w:val="clear" w:color="auto" w:fill="auto"/>
                <w:noWrap/>
                <w:vAlign w:val="center"/>
              </w:tcPr>
            </w:tcPrChange>
          </w:tcPr>
          <w:p w14:paraId="342B57BE" w14:textId="77777777" w:rsidR="00DA6C39" w:rsidRDefault="00DA6C39" w:rsidP="00586E32">
            <w:pPr>
              <w:pStyle w:val="TAC"/>
              <w:rPr>
                <w:ins w:id="10699" w:author="1989" w:date="2024-03-27T22:10:00Z"/>
                <w:rFonts w:eastAsia="Malgun Gothic" w:cs="Arial"/>
                <w:kern w:val="2"/>
                <w:szCs w:val="18"/>
                <w:lang w:val="fi-FI" w:eastAsia="ko-KR"/>
              </w:rPr>
            </w:pPr>
            <w:ins w:id="10700" w:author="1989" w:date="2024-03-27T22:10:00Z">
              <w:r w:rsidRPr="003C4CEC">
                <w:t>50</w:t>
              </w:r>
            </w:ins>
          </w:p>
        </w:tc>
        <w:tc>
          <w:tcPr>
            <w:tcW w:w="1314" w:type="dxa"/>
            <w:shd w:val="clear" w:color="auto" w:fill="auto"/>
            <w:noWrap/>
            <w:tcPrChange w:id="10701" w:author="1989" w:date="2024-03-27T13:57:00Z">
              <w:tcPr>
                <w:tcW w:w="1314" w:type="dxa"/>
                <w:shd w:val="clear" w:color="auto" w:fill="auto"/>
                <w:noWrap/>
                <w:vAlign w:val="center"/>
              </w:tcPr>
            </w:tcPrChange>
          </w:tcPr>
          <w:p w14:paraId="7DD1E2EB" w14:textId="77777777" w:rsidR="00DA6C39" w:rsidRPr="00EC27C0" w:rsidRDefault="00DA6C39" w:rsidP="00586E32">
            <w:pPr>
              <w:pStyle w:val="TAC"/>
              <w:rPr>
                <w:ins w:id="10702" w:author="1989" w:date="2024-03-27T22:10:00Z"/>
                <w:rFonts w:cs="Arial"/>
                <w:szCs w:val="18"/>
                <w:lang w:val="fi-FI" w:eastAsia="fi-FI"/>
              </w:rPr>
            </w:pPr>
            <w:ins w:id="10703" w:author="1989" w:date="2024-03-27T22:10:00Z">
              <w:r>
                <w:t>3322</w:t>
              </w:r>
            </w:ins>
          </w:p>
        </w:tc>
        <w:tc>
          <w:tcPr>
            <w:tcW w:w="867" w:type="dxa"/>
            <w:shd w:val="clear" w:color="auto" w:fill="auto"/>
            <w:tcPrChange w:id="10704" w:author="1989" w:date="2024-03-27T13:57:00Z">
              <w:tcPr>
                <w:tcW w:w="867" w:type="dxa"/>
                <w:shd w:val="clear" w:color="auto" w:fill="auto"/>
                <w:vAlign w:val="center"/>
              </w:tcPr>
            </w:tcPrChange>
          </w:tcPr>
          <w:p w14:paraId="77FB5BD6" w14:textId="77777777" w:rsidR="00DA6C39" w:rsidRPr="00EC27C0" w:rsidRDefault="00DA6C39" w:rsidP="00586E32">
            <w:pPr>
              <w:pStyle w:val="TAC"/>
              <w:rPr>
                <w:ins w:id="10705" w:author="1989" w:date="2024-03-27T22:10:00Z"/>
                <w:rFonts w:cs="Arial"/>
                <w:szCs w:val="18"/>
                <w:lang w:val="fi-FI" w:eastAsia="fi-FI"/>
              </w:rPr>
            </w:pPr>
            <w:ins w:id="10706" w:author="1989" w:date="2024-03-27T22:10:00Z">
              <w:r>
                <w:rPr>
                  <w:lang w:val="en-US" w:eastAsia="ko-KR"/>
                </w:rPr>
                <w:t>N/A</w:t>
              </w:r>
            </w:ins>
          </w:p>
        </w:tc>
        <w:tc>
          <w:tcPr>
            <w:tcW w:w="1248" w:type="dxa"/>
            <w:shd w:val="clear" w:color="auto" w:fill="auto"/>
            <w:tcPrChange w:id="10707" w:author="1989" w:date="2024-03-27T13:57:00Z">
              <w:tcPr>
                <w:tcW w:w="1248" w:type="dxa"/>
                <w:shd w:val="clear" w:color="auto" w:fill="auto"/>
                <w:vAlign w:val="center"/>
              </w:tcPr>
            </w:tcPrChange>
          </w:tcPr>
          <w:p w14:paraId="00FF145C" w14:textId="77777777" w:rsidR="00DA6C39" w:rsidRPr="00BB7179" w:rsidRDefault="00DA6C39" w:rsidP="00586E32">
            <w:pPr>
              <w:pStyle w:val="TAC"/>
              <w:rPr>
                <w:ins w:id="10708" w:author="1989" w:date="2024-03-27T22:10:00Z"/>
                <w:rFonts w:eastAsia="Malgun Gothic" w:cs="Arial"/>
                <w:kern w:val="2"/>
                <w:szCs w:val="18"/>
                <w:lang w:val="fi-FI" w:eastAsia="ko-KR"/>
              </w:rPr>
            </w:pPr>
            <w:ins w:id="10709" w:author="1989" w:date="2024-03-27T22:10:00Z">
              <w:r>
                <w:rPr>
                  <w:lang w:val="en-US" w:eastAsia="ko-KR"/>
                </w:rPr>
                <w:t>N/A</w:t>
              </w:r>
            </w:ins>
          </w:p>
        </w:tc>
      </w:tr>
      <w:tr w:rsidR="00DA6C39" w:rsidRPr="00AC4FBC" w14:paraId="0FE4A8D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71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711" w:author="1989" w:date="2024-03-27T22:10:00Z"/>
          <w:trPrChange w:id="10712"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713"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69D3771F" w14:textId="77777777" w:rsidR="00DA6C39" w:rsidRPr="00AC4FBC" w:rsidRDefault="00DA6C39" w:rsidP="00586E32">
            <w:pPr>
              <w:pStyle w:val="TAC"/>
              <w:rPr>
                <w:ins w:id="10714" w:author="1989" w:date="2024-03-27T22:10:00Z"/>
              </w:rPr>
            </w:pPr>
            <w:ins w:id="10715" w:author="1989" w:date="2024-03-27T22:10:00Z">
              <w:r>
                <w:t>DC_3A-21A_n78A</w:t>
              </w:r>
            </w:ins>
          </w:p>
        </w:tc>
        <w:tc>
          <w:tcPr>
            <w:tcW w:w="1146" w:type="dxa"/>
            <w:tcBorders>
              <w:left w:val="single" w:sz="4" w:space="0" w:color="auto"/>
            </w:tcBorders>
            <w:shd w:val="clear" w:color="auto" w:fill="auto"/>
            <w:tcPrChange w:id="10716" w:author="1989" w:date="2024-03-27T13:57:00Z">
              <w:tcPr>
                <w:tcW w:w="1146" w:type="dxa"/>
                <w:tcBorders>
                  <w:left w:val="single" w:sz="4" w:space="0" w:color="auto"/>
                </w:tcBorders>
                <w:shd w:val="clear" w:color="auto" w:fill="auto"/>
                <w:vAlign w:val="center"/>
              </w:tcPr>
            </w:tcPrChange>
          </w:tcPr>
          <w:p w14:paraId="708DC39D" w14:textId="77777777" w:rsidR="00DA6C39" w:rsidRPr="00BB7179" w:rsidRDefault="00DA6C39" w:rsidP="00586E32">
            <w:pPr>
              <w:pStyle w:val="TAC"/>
              <w:rPr>
                <w:ins w:id="10717" w:author="1989" w:date="2024-03-27T22:10:00Z"/>
                <w:rFonts w:cs="Arial"/>
                <w:szCs w:val="18"/>
                <w:lang w:val="fi-FI" w:eastAsia="fi-FI"/>
              </w:rPr>
            </w:pPr>
            <w:ins w:id="10718" w:author="1989" w:date="2024-03-27T22:10:00Z">
              <w:r>
                <w:t>3</w:t>
              </w:r>
            </w:ins>
          </w:p>
        </w:tc>
        <w:tc>
          <w:tcPr>
            <w:tcW w:w="1481" w:type="dxa"/>
            <w:shd w:val="clear" w:color="auto" w:fill="auto"/>
            <w:noWrap/>
            <w:tcPrChange w:id="10719" w:author="1989" w:date="2024-03-27T13:57:00Z">
              <w:tcPr>
                <w:tcW w:w="1481" w:type="dxa"/>
                <w:shd w:val="clear" w:color="auto" w:fill="auto"/>
                <w:noWrap/>
                <w:vAlign w:val="center"/>
              </w:tcPr>
            </w:tcPrChange>
          </w:tcPr>
          <w:p w14:paraId="099658B2" w14:textId="77777777" w:rsidR="00DA6C39" w:rsidRPr="003C4CEC" w:rsidRDefault="00DA6C39" w:rsidP="00586E32">
            <w:pPr>
              <w:pStyle w:val="TAC"/>
              <w:rPr>
                <w:ins w:id="10720" w:author="1989" w:date="2024-03-27T22:10:00Z"/>
                <w:rFonts w:cs="Arial"/>
                <w:szCs w:val="18"/>
                <w:lang w:val="fi-FI" w:eastAsia="fi-FI"/>
              </w:rPr>
            </w:pPr>
            <w:ins w:id="10721" w:author="1989" w:date="2024-03-27T22:10:00Z">
              <w:r w:rsidRPr="003C4CEC">
                <w:t>1767.5</w:t>
              </w:r>
            </w:ins>
          </w:p>
        </w:tc>
        <w:tc>
          <w:tcPr>
            <w:tcW w:w="779" w:type="dxa"/>
            <w:shd w:val="clear" w:color="auto" w:fill="auto"/>
            <w:noWrap/>
            <w:tcPrChange w:id="10722" w:author="1989" w:date="2024-03-27T13:57:00Z">
              <w:tcPr>
                <w:tcW w:w="779" w:type="dxa"/>
                <w:shd w:val="clear" w:color="auto" w:fill="auto"/>
                <w:noWrap/>
                <w:vAlign w:val="center"/>
              </w:tcPr>
            </w:tcPrChange>
          </w:tcPr>
          <w:p w14:paraId="67D5657A" w14:textId="77777777" w:rsidR="00DA6C39" w:rsidRDefault="00DA6C39" w:rsidP="00586E32">
            <w:pPr>
              <w:pStyle w:val="TAC"/>
              <w:rPr>
                <w:ins w:id="10723" w:author="1989" w:date="2024-03-27T22:10:00Z"/>
                <w:rFonts w:cs="Arial"/>
                <w:szCs w:val="18"/>
                <w:lang w:val="fi-FI" w:eastAsia="fi-FI"/>
              </w:rPr>
            </w:pPr>
            <w:ins w:id="10724" w:author="1989" w:date="2024-03-27T22:10:00Z">
              <w:r w:rsidRPr="003C4CEC">
                <w:t>5</w:t>
              </w:r>
            </w:ins>
          </w:p>
        </w:tc>
        <w:tc>
          <w:tcPr>
            <w:tcW w:w="721" w:type="dxa"/>
            <w:shd w:val="clear" w:color="auto" w:fill="auto"/>
            <w:noWrap/>
            <w:tcPrChange w:id="10725" w:author="1989" w:date="2024-03-27T13:57:00Z">
              <w:tcPr>
                <w:tcW w:w="721" w:type="dxa"/>
                <w:shd w:val="clear" w:color="auto" w:fill="auto"/>
                <w:noWrap/>
                <w:vAlign w:val="center"/>
              </w:tcPr>
            </w:tcPrChange>
          </w:tcPr>
          <w:p w14:paraId="00A2D7BC" w14:textId="77777777" w:rsidR="00DA6C39" w:rsidRDefault="00DA6C39" w:rsidP="00586E32">
            <w:pPr>
              <w:pStyle w:val="TAC"/>
              <w:rPr>
                <w:ins w:id="10726" w:author="1989" w:date="2024-03-27T22:10:00Z"/>
                <w:rFonts w:eastAsia="Malgun Gothic" w:cs="Arial"/>
                <w:kern w:val="2"/>
                <w:szCs w:val="18"/>
                <w:lang w:val="fi-FI" w:eastAsia="ko-KR"/>
              </w:rPr>
            </w:pPr>
            <w:ins w:id="10727" w:author="1989" w:date="2024-03-27T22:10:00Z">
              <w:r w:rsidRPr="003C4CEC">
                <w:t>25</w:t>
              </w:r>
            </w:ins>
          </w:p>
        </w:tc>
        <w:tc>
          <w:tcPr>
            <w:tcW w:w="1314" w:type="dxa"/>
            <w:shd w:val="clear" w:color="auto" w:fill="auto"/>
            <w:noWrap/>
            <w:tcPrChange w:id="10728" w:author="1989" w:date="2024-03-27T13:57:00Z">
              <w:tcPr>
                <w:tcW w:w="1314" w:type="dxa"/>
                <w:shd w:val="clear" w:color="auto" w:fill="auto"/>
                <w:noWrap/>
                <w:vAlign w:val="center"/>
              </w:tcPr>
            </w:tcPrChange>
          </w:tcPr>
          <w:p w14:paraId="023AF5AE" w14:textId="77777777" w:rsidR="00DA6C39" w:rsidRPr="00EC27C0" w:rsidRDefault="00DA6C39" w:rsidP="00586E32">
            <w:pPr>
              <w:pStyle w:val="TAC"/>
              <w:rPr>
                <w:ins w:id="10729" w:author="1989" w:date="2024-03-27T22:10:00Z"/>
                <w:rFonts w:cs="Arial"/>
                <w:szCs w:val="18"/>
                <w:lang w:val="fi-FI" w:eastAsia="fi-FI"/>
              </w:rPr>
            </w:pPr>
            <w:ins w:id="10730" w:author="1989" w:date="2024-03-27T22:10:00Z">
              <w:r>
                <w:t>1862.5</w:t>
              </w:r>
            </w:ins>
          </w:p>
        </w:tc>
        <w:tc>
          <w:tcPr>
            <w:tcW w:w="867" w:type="dxa"/>
            <w:shd w:val="clear" w:color="auto" w:fill="auto"/>
            <w:tcPrChange w:id="10731" w:author="1989" w:date="2024-03-27T13:57:00Z">
              <w:tcPr>
                <w:tcW w:w="867" w:type="dxa"/>
                <w:shd w:val="clear" w:color="auto" w:fill="auto"/>
                <w:vAlign w:val="center"/>
              </w:tcPr>
            </w:tcPrChange>
          </w:tcPr>
          <w:p w14:paraId="2AEFD866" w14:textId="77777777" w:rsidR="00DA6C39" w:rsidRPr="00EC27C0" w:rsidRDefault="00DA6C39" w:rsidP="00586E32">
            <w:pPr>
              <w:pStyle w:val="TAC"/>
              <w:rPr>
                <w:ins w:id="10732" w:author="1989" w:date="2024-03-27T22:10:00Z"/>
                <w:rFonts w:cs="Arial"/>
                <w:szCs w:val="18"/>
                <w:lang w:val="fi-FI" w:eastAsia="fi-FI"/>
              </w:rPr>
            </w:pPr>
            <w:ins w:id="10733" w:author="1989" w:date="2024-03-27T22:10:00Z">
              <w:r>
                <w:t>N/A</w:t>
              </w:r>
            </w:ins>
          </w:p>
        </w:tc>
        <w:tc>
          <w:tcPr>
            <w:tcW w:w="1248" w:type="dxa"/>
            <w:shd w:val="clear" w:color="auto" w:fill="auto"/>
            <w:tcPrChange w:id="10734" w:author="1989" w:date="2024-03-27T13:57:00Z">
              <w:tcPr>
                <w:tcW w:w="1248" w:type="dxa"/>
                <w:shd w:val="clear" w:color="auto" w:fill="auto"/>
                <w:vAlign w:val="center"/>
              </w:tcPr>
            </w:tcPrChange>
          </w:tcPr>
          <w:p w14:paraId="4E4D8B45" w14:textId="77777777" w:rsidR="00DA6C39" w:rsidRPr="00BB7179" w:rsidRDefault="00DA6C39" w:rsidP="00586E32">
            <w:pPr>
              <w:pStyle w:val="TAC"/>
              <w:rPr>
                <w:ins w:id="10735" w:author="1989" w:date="2024-03-27T22:10:00Z"/>
                <w:rFonts w:eastAsia="Malgun Gothic" w:cs="Arial"/>
                <w:kern w:val="2"/>
                <w:szCs w:val="18"/>
                <w:lang w:val="fi-FI" w:eastAsia="ko-KR"/>
              </w:rPr>
            </w:pPr>
            <w:ins w:id="10736" w:author="1989" w:date="2024-03-27T22:10:00Z">
              <w:r>
                <w:t>N/A</w:t>
              </w:r>
            </w:ins>
          </w:p>
        </w:tc>
      </w:tr>
      <w:tr w:rsidR="00DA6C39" w:rsidRPr="00AC4FBC" w14:paraId="6DBD7C6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73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738" w:author="1989" w:date="2024-03-27T22:10:00Z"/>
          <w:trPrChange w:id="10739"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740"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522D8536" w14:textId="77777777" w:rsidR="00DA6C39" w:rsidRPr="00AC4FBC" w:rsidRDefault="00DA6C39" w:rsidP="00586E32">
            <w:pPr>
              <w:pStyle w:val="TAC"/>
              <w:rPr>
                <w:ins w:id="10741" w:author="1989" w:date="2024-03-27T22:10:00Z"/>
              </w:rPr>
            </w:pPr>
          </w:p>
        </w:tc>
        <w:tc>
          <w:tcPr>
            <w:tcW w:w="1146" w:type="dxa"/>
            <w:tcBorders>
              <w:left w:val="single" w:sz="4" w:space="0" w:color="auto"/>
            </w:tcBorders>
            <w:shd w:val="clear" w:color="auto" w:fill="auto"/>
            <w:tcPrChange w:id="10742" w:author="1989" w:date="2024-03-27T13:57:00Z">
              <w:tcPr>
                <w:tcW w:w="1146" w:type="dxa"/>
                <w:tcBorders>
                  <w:left w:val="single" w:sz="4" w:space="0" w:color="auto"/>
                </w:tcBorders>
                <w:shd w:val="clear" w:color="auto" w:fill="auto"/>
                <w:vAlign w:val="center"/>
              </w:tcPr>
            </w:tcPrChange>
          </w:tcPr>
          <w:p w14:paraId="375C4B4C" w14:textId="77777777" w:rsidR="00DA6C39" w:rsidRPr="00BB7179" w:rsidRDefault="00DA6C39" w:rsidP="00586E32">
            <w:pPr>
              <w:pStyle w:val="TAC"/>
              <w:rPr>
                <w:ins w:id="10743" w:author="1989" w:date="2024-03-27T22:10:00Z"/>
                <w:rFonts w:cs="Arial"/>
                <w:szCs w:val="18"/>
                <w:lang w:val="fi-FI" w:eastAsia="fi-FI"/>
              </w:rPr>
            </w:pPr>
            <w:ins w:id="10744" w:author="1989" w:date="2024-03-27T22:10:00Z">
              <w:r>
                <w:t>21</w:t>
              </w:r>
            </w:ins>
          </w:p>
        </w:tc>
        <w:tc>
          <w:tcPr>
            <w:tcW w:w="1481" w:type="dxa"/>
            <w:shd w:val="clear" w:color="auto" w:fill="auto"/>
            <w:noWrap/>
            <w:tcPrChange w:id="10745" w:author="1989" w:date="2024-03-27T13:57:00Z">
              <w:tcPr>
                <w:tcW w:w="1481" w:type="dxa"/>
                <w:shd w:val="clear" w:color="auto" w:fill="auto"/>
                <w:noWrap/>
                <w:vAlign w:val="center"/>
              </w:tcPr>
            </w:tcPrChange>
          </w:tcPr>
          <w:p w14:paraId="6AC184EA" w14:textId="77777777" w:rsidR="00DA6C39" w:rsidRPr="003C4CEC" w:rsidRDefault="00DA6C39" w:rsidP="00586E32">
            <w:pPr>
              <w:pStyle w:val="TAC"/>
              <w:rPr>
                <w:ins w:id="10746" w:author="1989" w:date="2024-03-27T22:10:00Z"/>
                <w:rFonts w:cs="Arial"/>
                <w:szCs w:val="18"/>
                <w:lang w:val="fi-FI" w:eastAsia="fi-FI"/>
              </w:rPr>
            </w:pPr>
            <w:ins w:id="10747" w:author="1989" w:date="2024-03-27T22:10:00Z">
              <w:r w:rsidRPr="003C4CEC">
                <w:t>1459.5</w:t>
              </w:r>
            </w:ins>
          </w:p>
        </w:tc>
        <w:tc>
          <w:tcPr>
            <w:tcW w:w="779" w:type="dxa"/>
            <w:shd w:val="clear" w:color="auto" w:fill="auto"/>
            <w:noWrap/>
            <w:tcPrChange w:id="10748" w:author="1989" w:date="2024-03-27T13:57:00Z">
              <w:tcPr>
                <w:tcW w:w="779" w:type="dxa"/>
                <w:shd w:val="clear" w:color="auto" w:fill="auto"/>
                <w:noWrap/>
                <w:vAlign w:val="center"/>
              </w:tcPr>
            </w:tcPrChange>
          </w:tcPr>
          <w:p w14:paraId="1D14EAD6" w14:textId="77777777" w:rsidR="00DA6C39" w:rsidRDefault="00DA6C39" w:rsidP="00586E32">
            <w:pPr>
              <w:pStyle w:val="TAC"/>
              <w:rPr>
                <w:ins w:id="10749" w:author="1989" w:date="2024-03-27T22:10:00Z"/>
                <w:rFonts w:cs="Arial"/>
                <w:szCs w:val="18"/>
                <w:lang w:val="fi-FI" w:eastAsia="fi-FI"/>
              </w:rPr>
            </w:pPr>
            <w:ins w:id="10750" w:author="1989" w:date="2024-03-27T22:10:00Z">
              <w:r w:rsidRPr="003C4CEC">
                <w:t>5</w:t>
              </w:r>
            </w:ins>
          </w:p>
        </w:tc>
        <w:tc>
          <w:tcPr>
            <w:tcW w:w="721" w:type="dxa"/>
            <w:shd w:val="clear" w:color="auto" w:fill="auto"/>
            <w:noWrap/>
            <w:tcPrChange w:id="10751" w:author="1989" w:date="2024-03-27T13:57:00Z">
              <w:tcPr>
                <w:tcW w:w="721" w:type="dxa"/>
                <w:shd w:val="clear" w:color="auto" w:fill="auto"/>
                <w:noWrap/>
                <w:vAlign w:val="center"/>
              </w:tcPr>
            </w:tcPrChange>
          </w:tcPr>
          <w:p w14:paraId="4681E7D0" w14:textId="77777777" w:rsidR="00DA6C39" w:rsidRDefault="00DA6C39" w:rsidP="00586E32">
            <w:pPr>
              <w:pStyle w:val="TAC"/>
              <w:rPr>
                <w:ins w:id="10752" w:author="1989" w:date="2024-03-27T22:10:00Z"/>
                <w:rFonts w:eastAsia="Malgun Gothic" w:cs="Arial"/>
                <w:kern w:val="2"/>
                <w:szCs w:val="18"/>
                <w:lang w:val="fi-FI" w:eastAsia="ko-KR"/>
              </w:rPr>
            </w:pPr>
            <w:ins w:id="10753" w:author="1989" w:date="2024-03-27T22:10:00Z">
              <w:r w:rsidRPr="003C4CEC">
                <w:t>25</w:t>
              </w:r>
            </w:ins>
          </w:p>
        </w:tc>
        <w:tc>
          <w:tcPr>
            <w:tcW w:w="1314" w:type="dxa"/>
            <w:shd w:val="clear" w:color="auto" w:fill="auto"/>
            <w:noWrap/>
            <w:tcPrChange w:id="10754" w:author="1989" w:date="2024-03-27T13:57:00Z">
              <w:tcPr>
                <w:tcW w:w="1314" w:type="dxa"/>
                <w:shd w:val="clear" w:color="auto" w:fill="auto"/>
                <w:noWrap/>
                <w:vAlign w:val="center"/>
              </w:tcPr>
            </w:tcPrChange>
          </w:tcPr>
          <w:p w14:paraId="00A6E8C3" w14:textId="77777777" w:rsidR="00DA6C39" w:rsidRPr="00EC27C0" w:rsidRDefault="00DA6C39" w:rsidP="00586E32">
            <w:pPr>
              <w:pStyle w:val="TAC"/>
              <w:rPr>
                <w:ins w:id="10755" w:author="1989" w:date="2024-03-27T22:10:00Z"/>
                <w:rFonts w:cs="Arial"/>
                <w:szCs w:val="18"/>
                <w:lang w:val="fi-FI" w:eastAsia="fi-FI"/>
              </w:rPr>
            </w:pPr>
            <w:ins w:id="10756" w:author="1989" w:date="2024-03-27T22:10:00Z">
              <w:r>
                <w:t>1507.5</w:t>
              </w:r>
            </w:ins>
          </w:p>
        </w:tc>
        <w:tc>
          <w:tcPr>
            <w:tcW w:w="867" w:type="dxa"/>
            <w:shd w:val="clear" w:color="auto" w:fill="auto"/>
            <w:tcPrChange w:id="10757" w:author="1989" w:date="2024-03-27T13:57:00Z">
              <w:tcPr>
                <w:tcW w:w="867" w:type="dxa"/>
                <w:shd w:val="clear" w:color="auto" w:fill="auto"/>
                <w:vAlign w:val="center"/>
              </w:tcPr>
            </w:tcPrChange>
          </w:tcPr>
          <w:p w14:paraId="1E3C3E49" w14:textId="77777777" w:rsidR="00DA6C39" w:rsidRPr="00EC27C0" w:rsidRDefault="00DA6C39" w:rsidP="00586E32">
            <w:pPr>
              <w:pStyle w:val="TAC"/>
              <w:rPr>
                <w:ins w:id="10758" w:author="1989" w:date="2024-03-27T22:10:00Z"/>
                <w:rFonts w:cs="Arial"/>
                <w:szCs w:val="18"/>
                <w:lang w:val="fi-FI" w:eastAsia="fi-FI"/>
              </w:rPr>
            </w:pPr>
            <w:ins w:id="10759" w:author="1989" w:date="2024-03-27T22:10:00Z">
              <w:r>
                <w:t>23.2</w:t>
              </w:r>
            </w:ins>
          </w:p>
        </w:tc>
        <w:tc>
          <w:tcPr>
            <w:tcW w:w="1248" w:type="dxa"/>
            <w:shd w:val="clear" w:color="auto" w:fill="auto"/>
            <w:tcPrChange w:id="10760" w:author="1989" w:date="2024-03-27T13:57:00Z">
              <w:tcPr>
                <w:tcW w:w="1248" w:type="dxa"/>
                <w:shd w:val="clear" w:color="auto" w:fill="auto"/>
                <w:vAlign w:val="center"/>
              </w:tcPr>
            </w:tcPrChange>
          </w:tcPr>
          <w:p w14:paraId="082E27E7" w14:textId="77777777" w:rsidR="00DA6C39" w:rsidRPr="00BB7179" w:rsidRDefault="00DA6C39" w:rsidP="00586E32">
            <w:pPr>
              <w:pStyle w:val="TAC"/>
              <w:rPr>
                <w:ins w:id="10761" w:author="1989" w:date="2024-03-27T22:10:00Z"/>
                <w:rFonts w:eastAsia="Malgun Gothic" w:cs="Arial"/>
                <w:kern w:val="2"/>
                <w:szCs w:val="18"/>
                <w:lang w:val="fi-FI" w:eastAsia="ko-KR"/>
              </w:rPr>
            </w:pPr>
            <w:ins w:id="10762" w:author="1989" w:date="2024-03-27T22:10:00Z">
              <w:r>
                <w:t>IMD4</w:t>
              </w:r>
            </w:ins>
          </w:p>
        </w:tc>
      </w:tr>
      <w:tr w:rsidR="00DA6C39" w:rsidRPr="00AC4FBC" w14:paraId="691C739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76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764" w:author="1989" w:date="2024-03-27T22:10:00Z"/>
          <w:trPrChange w:id="10765"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766"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195B704D" w14:textId="77777777" w:rsidR="00DA6C39" w:rsidRPr="00AC4FBC" w:rsidRDefault="00DA6C39" w:rsidP="00586E32">
            <w:pPr>
              <w:pStyle w:val="TAC"/>
              <w:rPr>
                <w:ins w:id="10767" w:author="1989" w:date="2024-03-27T22:10:00Z"/>
              </w:rPr>
            </w:pPr>
          </w:p>
        </w:tc>
        <w:tc>
          <w:tcPr>
            <w:tcW w:w="1146" w:type="dxa"/>
            <w:tcBorders>
              <w:left w:val="single" w:sz="4" w:space="0" w:color="auto"/>
            </w:tcBorders>
            <w:shd w:val="clear" w:color="auto" w:fill="auto"/>
            <w:tcPrChange w:id="10768" w:author="1989" w:date="2024-03-27T13:57:00Z">
              <w:tcPr>
                <w:tcW w:w="1146" w:type="dxa"/>
                <w:tcBorders>
                  <w:left w:val="single" w:sz="4" w:space="0" w:color="auto"/>
                </w:tcBorders>
                <w:shd w:val="clear" w:color="auto" w:fill="auto"/>
                <w:vAlign w:val="center"/>
              </w:tcPr>
            </w:tcPrChange>
          </w:tcPr>
          <w:p w14:paraId="63EFFE3B" w14:textId="77777777" w:rsidR="00DA6C39" w:rsidRPr="00BB7179" w:rsidRDefault="00DA6C39" w:rsidP="00586E32">
            <w:pPr>
              <w:pStyle w:val="TAC"/>
              <w:rPr>
                <w:ins w:id="10769" w:author="1989" w:date="2024-03-27T22:10:00Z"/>
                <w:rFonts w:cs="Arial"/>
                <w:szCs w:val="18"/>
                <w:lang w:val="fi-FI" w:eastAsia="fi-FI"/>
              </w:rPr>
            </w:pPr>
            <w:ins w:id="10770" w:author="1989" w:date="2024-03-27T22:10:00Z">
              <w:r w:rsidRPr="005B502C">
                <w:t>n78</w:t>
              </w:r>
            </w:ins>
          </w:p>
        </w:tc>
        <w:tc>
          <w:tcPr>
            <w:tcW w:w="1481" w:type="dxa"/>
            <w:shd w:val="clear" w:color="auto" w:fill="auto"/>
            <w:noWrap/>
            <w:tcPrChange w:id="10771" w:author="1989" w:date="2024-03-27T13:57:00Z">
              <w:tcPr>
                <w:tcW w:w="1481" w:type="dxa"/>
                <w:shd w:val="clear" w:color="auto" w:fill="auto"/>
                <w:noWrap/>
                <w:vAlign w:val="center"/>
              </w:tcPr>
            </w:tcPrChange>
          </w:tcPr>
          <w:p w14:paraId="08F9097C" w14:textId="77777777" w:rsidR="00DA6C39" w:rsidRPr="003C4CEC" w:rsidRDefault="00DA6C39" w:rsidP="00586E32">
            <w:pPr>
              <w:pStyle w:val="TAC"/>
              <w:rPr>
                <w:ins w:id="10772" w:author="1989" w:date="2024-03-27T22:10:00Z"/>
                <w:rFonts w:cs="Arial"/>
                <w:szCs w:val="18"/>
                <w:lang w:val="fi-FI" w:eastAsia="fi-FI"/>
              </w:rPr>
            </w:pPr>
            <w:ins w:id="10773" w:author="1989" w:date="2024-03-27T22:10:00Z">
              <w:r w:rsidRPr="003C4CEC">
                <w:t>3795</w:t>
              </w:r>
            </w:ins>
          </w:p>
        </w:tc>
        <w:tc>
          <w:tcPr>
            <w:tcW w:w="779" w:type="dxa"/>
            <w:shd w:val="clear" w:color="auto" w:fill="auto"/>
            <w:noWrap/>
            <w:tcPrChange w:id="10774" w:author="1989" w:date="2024-03-27T13:57:00Z">
              <w:tcPr>
                <w:tcW w:w="779" w:type="dxa"/>
                <w:shd w:val="clear" w:color="auto" w:fill="auto"/>
                <w:noWrap/>
                <w:vAlign w:val="center"/>
              </w:tcPr>
            </w:tcPrChange>
          </w:tcPr>
          <w:p w14:paraId="54ED8AAD" w14:textId="77777777" w:rsidR="00DA6C39" w:rsidRDefault="00DA6C39" w:rsidP="00586E32">
            <w:pPr>
              <w:pStyle w:val="TAC"/>
              <w:rPr>
                <w:ins w:id="10775" w:author="1989" w:date="2024-03-27T22:10:00Z"/>
                <w:rFonts w:cs="Arial"/>
                <w:szCs w:val="18"/>
                <w:lang w:val="fi-FI" w:eastAsia="fi-FI"/>
              </w:rPr>
            </w:pPr>
            <w:ins w:id="10776" w:author="1989" w:date="2024-03-27T22:10:00Z">
              <w:r w:rsidRPr="003C4CEC">
                <w:t>10</w:t>
              </w:r>
            </w:ins>
          </w:p>
        </w:tc>
        <w:tc>
          <w:tcPr>
            <w:tcW w:w="721" w:type="dxa"/>
            <w:shd w:val="clear" w:color="auto" w:fill="auto"/>
            <w:noWrap/>
            <w:tcPrChange w:id="10777" w:author="1989" w:date="2024-03-27T13:57:00Z">
              <w:tcPr>
                <w:tcW w:w="721" w:type="dxa"/>
                <w:shd w:val="clear" w:color="auto" w:fill="auto"/>
                <w:noWrap/>
                <w:vAlign w:val="center"/>
              </w:tcPr>
            </w:tcPrChange>
          </w:tcPr>
          <w:p w14:paraId="37EDE444" w14:textId="77777777" w:rsidR="00DA6C39" w:rsidRDefault="00DA6C39" w:rsidP="00586E32">
            <w:pPr>
              <w:pStyle w:val="TAC"/>
              <w:rPr>
                <w:ins w:id="10778" w:author="1989" w:date="2024-03-27T22:10:00Z"/>
                <w:rFonts w:eastAsia="Malgun Gothic" w:cs="Arial"/>
                <w:kern w:val="2"/>
                <w:szCs w:val="18"/>
                <w:lang w:val="fi-FI" w:eastAsia="ko-KR"/>
              </w:rPr>
            </w:pPr>
            <w:ins w:id="10779" w:author="1989" w:date="2024-03-27T22:10:00Z">
              <w:r w:rsidRPr="003C4CEC">
                <w:t>50</w:t>
              </w:r>
            </w:ins>
          </w:p>
        </w:tc>
        <w:tc>
          <w:tcPr>
            <w:tcW w:w="1314" w:type="dxa"/>
            <w:shd w:val="clear" w:color="auto" w:fill="auto"/>
            <w:noWrap/>
            <w:tcPrChange w:id="10780" w:author="1989" w:date="2024-03-27T13:57:00Z">
              <w:tcPr>
                <w:tcW w:w="1314" w:type="dxa"/>
                <w:shd w:val="clear" w:color="auto" w:fill="auto"/>
                <w:noWrap/>
                <w:vAlign w:val="center"/>
              </w:tcPr>
            </w:tcPrChange>
          </w:tcPr>
          <w:p w14:paraId="3C5AE13D" w14:textId="77777777" w:rsidR="00DA6C39" w:rsidRPr="00EC27C0" w:rsidRDefault="00DA6C39" w:rsidP="00586E32">
            <w:pPr>
              <w:pStyle w:val="TAC"/>
              <w:rPr>
                <w:ins w:id="10781" w:author="1989" w:date="2024-03-27T22:10:00Z"/>
                <w:rFonts w:cs="Arial"/>
                <w:szCs w:val="18"/>
                <w:lang w:val="fi-FI" w:eastAsia="fi-FI"/>
              </w:rPr>
            </w:pPr>
            <w:ins w:id="10782" w:author="1989" w:date="2024-03-27T22:10:00Z">
              <w:r w:rsidRPr="005B502C">
                <w:t>3795</w:t>
              </w:r>
            </w:ins>
          </w:p>
        </w:tc>
        <w:tc>
          <w:tcPr>
            <w:tcW w:w="867" w:type="dxa"/>
            <w:shd w:val="clear" w:color="auto" w:fill="auto"/>
            <w:tcPrChange w:id="10783" w:author="1989" w:date="2024-03-27T13:57:00Z">
              <w:tcPr>
                <w:tcW w:w="867" w:type="dxa"/>
                <w:shd w:val="clear" w:color="auto" w:fill="auto"/>
                <w:vAlign w:val="center"/>
              </w:tcPr>
            </w:tcPrChange>
          </w:tcPr>
          <w:p w14:paraId="057FC784" w14:textId="77777777" w:rsidR="00DA6C39" w:rsidRPr="00EC27C0" w:rsidRDefault="00DA6C39" w:rsidP="00586E32">
            <w:pPr>
              <w:pStyle w:val="TAC"/>
              <w:rPr>
                <w:ins w:id="10784" w:author="1989" w:date="2024-03-27T22:10:00Z"/>
                <w:rFonts w:cs="Arial"/>
                <w:szCs w:val="18"/>
                <w:lang w:val="fi-FI" w:eastAsia="fi-FI"/>
              </w:rPr>
            </w:pPr>
            <w:ins w:id="10785" w:author="1989" w:date="2024-03-27T22:10:00Z">
              <w:r w:rsidRPr="005B502C">
                <w:t>N/A</w:t>
              </w:r>
            </w:ins>
          </w:p>
        </w:tc>
        <w:tc>
          <w:tcPr>
            <w:tcW w:w="1248" w:type="dxa"/>
            <w:shd w:val="clear" w:color="auto" w:fill="auto"/>
            <w:tcPrChange w:id="10786" w:author="1989" w:date="2024-03-27T13:57:00Z">
              <w:tcPr>
                <w:tcW w:w="1248" w:type="dxa"/>
                <w:shd w:val="clear" w:color="auto" w:fill="auto"/>
                <w:vAlign w:val="center"/>
              </w:tcPr>
            </w:tcPrChange>
          </w:tcPr>
          <w:p w14:paraId="1215CB14" w14:textId="77777777" w:rsidR="00DA6C39" w:rsidRPr="00BB7179" w:rsidRDefault="00DA6C39" w:rsidP="00586E32">
            <w:pPr>
              <w:pStyle w:val="TAC"/>
              <w:rPr>
                <w:ins w:id="10787" w:author="1989" w:date="2024-03-27T22:10:00Z"/>
                <w:rFonts w:eastAsia="Malgun Gothic" w:cs="Arial"/>
                <w:kern w:val="2"/>
                <w:szCs w:val="18"/>
                <w:lang w:val="fi-FI" w:eastAsia="ko-KR"/>
              </w:rPr>
            </w:pPr>
            <w:ins w:id="10788" w:author="1989" w:date="2024-03-27T22:10:00Z">
              <w:r w:rsidRPr="005B502C">
                <w:t>N/A</w:t>
              </w:r>
            </w:ins>
          </w:p>
        </w:tc>
      </w:tr>
      <w:tr w:rsidR="00DA6C39" w:rsidRPr="00AC4FBC" w14:paraId="67F7F68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78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790" w:author="1989" w:date="2024-03-27T22:10:00Z"/>
          <w:trPrChange w:id="10791"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792"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038C3477" w14:textId="77777777" w:rsidR="00DA6C39" w:rsidRPr="00AC4FBC" w:rsidRDefault="00DA6C39" w:rsidP="00586E32">
            <w:pPr>
              <w:pStyle w:val="TAC"/>
              <w:rPr>
                <w:ins w:id="10793" w:author="1989" w:date="2024-03-27T22:10:00Z"/>
              </w:rPr>
            </w:pPr>
          </w:p>
        </w:tc>
        <w:tc>
          <w:tcPr>
            <w:tcW w:w="1146" w:type="dxa"/>
            <w:tcBorders>
              <w:left w:val="single" w:sz="4" w:space="0" w:color="auto"/>
            </w:tcBorders>
            <w:shd w:val="clear" w:color="auto" w:fill="auto"/>
            <w:tcPrChange w:id="10794" w:author="1989" w:date="2024-03-27T13:57:00Z">
              <w:tcPr>
                <w:tcW w:w="1146" w:type="dxa"/>
                <w:tcBorders>
                  <w:left w:val="single" w:sz="4" w:space="0" w:color="auto"/>
                </w:tcBorders>
                <w:shd w:val="clear" w:color="auto" w:fill="auto"/>
                <w:vAlign w:val="center"/>
              </w:tcPr>
            </w:tcPrChange>
          </w:tcPr>
          <w:p w14:paraId="34C57852" w14:textId="77777777" w:rsidR="00DA6C39" w:rsidRPr="00BB7179" w:rsidRDefault="00DA6C39" w:rsidP="00586E32">
            <w:pPr>
              <w:pStyle w:val="TAC"/>
              <w:rPr>
                <w:ins w:id="10795" w:author="1989" w:date="2024-03-27T22:10:00Z"/>
                <w:rFonts w:cs="Arial"/>
                <w:szCs w:val="18"/>
                <w:lang w:val="fi-FI" w:eastAsia="fi-FI"/>
              </w:rPr>
            </w:pPr>
            <w:ins w:id="10796" w:author="1989" w:date="2024-03-27T22:10:00Z">
              <w:r w:rsidRPr="00FE7B6A">
                <w:t>3</w:t>
              </w:r>
            </w:ins>
          </w:p>
        </w:tc>
        <w:tc>
          <w:tcPr>
            <w:tcW w:w="1481" w:type="dxa"/>
            <w:shd w:val="clear" w:color="auto" w:fill="auto"/>
            <w:noWrap/>
            <w:tcPrChange w:id="10797" w:author="1989" w:date="2024-03-27T13:57:00Z">
              <w:tcPr>
                <w:tcW w:w="1481" w:type="dxa"/>
                <w:shd w:val="clear" w:color="auto" w:fill="auto"/>
                <w:noWrap/>
                <w:vAlign w:val="center"/>
              </w:tcPr>
            </w:tcPrChange>
          </w:tcPr>
          <w:p w14:paraId="16A5B962" w14:textId="77777777" w:rsidR="00DA6C39" w:rsidRPr="003C4CEC" w:rsidRDefault="00DA6C39" w:rsidP="00586E32">
            <w:pPr>
              <w:pStyle w:val="TAC"/>
              <w:rPr>
                <w:ins w:id="10798" w:author="1989" w:date="2024-03-27T22:10:00Z"/>
                <w:rFonts w:cs="Arial"/>
                <w:szCs w:val="18"/>
                <w:lang w:val="fi-FI" w:eastAsia="fi-FI"/>
              </w:rPr>
            </w:pPr>
            <w:ins w:id="10799" w:author="1989" w:date="2024-03-27T22:10:00Z">
              <w:r w:rsidRPr="003C4CEC">
                <w:t>1767.5</w:t>
              </w:r>
            </w:ins>
          </w:p>
        </w:tc>
        <w:tc>
          <w:tcPr>
            <w:tcW w:w="779" w:type="dxa"/>
            <w:shd w:val="clear" w:color="auto" w:fill="auto"/>
            <w:noWrap/>
            <w:tcPrChange w:id="10800" w:author="1989" w:date="2024-03-27T13:57:00Z">
              <w:tcPr>
                <w:tcW w:w="779" w:type="dxa"/>
                <w:shd w:val="clear" w:color="auto" w:fill="auto"/>
                <w:noWrap/>
                <w:vAlign w:val="center"/>
              </w:tcPr>
            </w:tcPrChange>
          </w:tcPr>
          <w:p w14:paraId="6EC5A50A" w14:textId="77777777" w:rsidR="00DA6C39" w:rsidRDefault="00DA6C39" w:rsidP="00586E32">
            <w:pPr>
              <w:pStyle w:val="TAC"/>
              <w:rPr>
                <w:ins w:id="10801" w:author="1989" w:date="2024-03-27T22:10:00Z"/>
                <w:rFonts w:cs="Arial"/>
                <w:szCs w:val="18"/>
                <w:lang w:val="fi-FI" w:eastAsia="fi-FI"/>
              </w:rPr>
            </w:pPr>
            <w:ins w:id="10802" w:author="1989" w:date="2024-03-27T22:10:00Z">
              <w:r w:rsidRPr="003C4CEC">
                <w:t>5</w:t>
              </w:r>
            </w:ins>
          </w:p>
        </w:tc>
        <w:tc>
          <w:tcPr>
            <w:tcW w:w="721" w:type="dxa"/>
            <w:shd w:val="clear" w:color="auto" w:fill="auto"/>
            <w:noWrap/>
            <w:tcPrChange w:id="10803" w:author="1989" w:date="2024-03-27T13:57:00Z">
              <w:tcPr>
                <w:tcW w:w="721" w:type="dxa"/>
                <w:shd w:val="clear" w:color="auto" w:fill="auto"/>
                <w:noWrap/>
                <w:vAlign w:val="center"/>
              </w:tcPr>
            </w:tcPrChange>
          </w:tcPr>
          <w:p w14:paraId="2F595291" w14:textId="77777777" w:rsidR="00DA6C39" w:rsidRDefault="00DA6C39" w:rsidP="00586E32">
            <w:pPr>
              <w:pStyle w:val="TAC"/>
              <w:rPr>
                <w:ins w:id="10804" w:author="1989" w:date="2024-03-27T22:10:00Z"/>
                <w:rFonts w:eastAsia="Malgun Gothic" w:cs="Arial"/>
                <w:kern w:val="2"/>
                <w:szCs w:val="18"/>
                <w:lang w:val="fi-FI" w:eastAsia="ko-KR"/>
              </w:rPr>
            </w:pPr>
            <w:ins w:id="10805" w:author="1989" w:date="2024-03-27T22:10:00Z">
              <w:r w:rsidRPr="003C4CEC">
                <w:t>25</w:t>
              </w:r>
            </w:ins>
          </w:p>
        </w:tc>
        <w:tc>
          <w:tcPr>
            <w:tcW w:w="1314" w:type="dxa"/>
            <w:shd w:val="clear" w:color="auto" w:fill="auto"/>
            <w:noWrap/>
            <w:tcPrChange w:id="10806" w:author="1989" w:date="2024-03-27T13:57:00Z">
              <w:tcPr>
                <w:tcW w:w="1314" w:type="dxa"/>
                <w:shd w:val="clear" w:color="auto" w:fill="auto"/>
                <w:noWrap/>
                <w:vAlign w:val="center"/>
              </w:tcPr>
            </w:tcPrChange>
          </w:tcPr>
          <w:p w14:paraId="10C147BD" w14:textId="77777777" w:rsidR="00DA6C39" w:rsidRPr="00EC27C0" w:rsidRDefault="00DA6C39" w:rsidP="00586E32">
            <w:pPr>
              <w:pStyle w:val="TAC"/>
              <w:rPr>
                <w:ins w:id="10807" w:author="1989" w:date="2024-03-27T22:10:00Z"/>
                <w:rFonts w:cs="Arial"/>
                <w:szCs w:val="18"/>
                <w:lang w:val="fi-FI" w:eastAsia="fi-FI"/>
              </w:rPr>
            </w:pPr>
            <w:ins w:id="10808" w:author="1989" w:date="2024-03-27T22:10:00Z">
              <w:r w:rsidRPr="00FE7B6A">
                <w:t>1862.5</w:t>
              </w:r>
            </w:ins>
          </w:p>
        </w:tc>
        <w:tc>
          <w:tcPr>
            <w:tcW w:w="867" w:type="dxa"/>
            <w:shd w:val="clear" w:color="auto" w:fill="auto"/>
            <w:tcPrChange w:id="10809" w:author="1989" w:date="2024-03-27T13:57:00Z">
              <w:tcPr>
                <w:tcW w:w="867" w:type="dxa"/>
                <w:shd w:val="clear" w:color="auto" w:fill="auto"/>
                <w:vAlign w:val="center"/>
              </w:tcPr>
            </w:tcPrChange>
          </w:tcPr>
          <w:p w14:paraId="61E9E6F0" w14:textId="77777777" w:rsidR="00DA6C39" w:rsidRPr="00EC27C0" w:rsidRDefault="00DA6C39" w:rsidP="00586E32">
            <w:pPr>
              <w:pStyle w:val="TAC"/>
              <w:rPr>
                <w:ins w:id="10810" w:author="1989" w:date="2024-03-27T22:10:00Z"/>
                <w:rFonts w:cs="Arial"/>
                <w:szCs w:val="18"/>
                <w:lang w:val="fi-FI" w:eastAsia="fi-FI"/>
              </w:rPr>
            </w:pPr>
            <w:ins w:id="10811" w:author="1989" w:date="2024-03-27T22:10:00Z">
              <w:r w:rsidRPr="00FE7B6A">
                <w:t>N/A</w:t>
              </w:r>
            </w:ins>
          </w:p>
        </w:tc>
        <w:tc>
          <w:tcPr>
            <w:tcW w:w="1248" w:type="dxa"/>
            <w:shd w:val="clear" w:color="auto" w:fill="auto"/>
            <w:tcPrChange w:id="10812" w:author="1989" w:date="2024-03-27T13:57:00Z">
              <w:tcPr>
                <w:tcW w:w="1248" w:type="dxa"/>
                <w:shd w:val="clear" w:color="auto" w:fill="auto"/>
                <w:vAlign w:val="center"/>
              </w:tcPr>
            </w:tcPrChange>
          </w:tcPr>
          <w:p w14:paraId="654D77C0" w14:textId="77777777" w:rsidR="00DA6C39" w:rsidRPr="00BB7179" w:rsidRDefault="00DA6C39" w:rsidP="00586E32">
            <w:pPr>
              <w:pStyle w:val="TAC"/>
              <w:rPr>
                <w:ins w:id="10813" w:author="1989" w:date="2024-03-27T22:10:00Z"/>
                <w:rFonts w:eastAsia="Malgun Gothic" w:cs="Arial"/>
                <w:kern w:val="2"/>
                <w:szCs w:val="18"/>
                <w:lang w:val="fi-FI" w:eastAsia="ko-KR"/>
              </w:rPr>
            </w:pPr>
            <w:ins w:id="10814" w:author="1989" w:date="2024-03-27T22:10:00Z">
              <w:r w:rsidRPr="00FE7B6A">
                <w:t>N/A</w:t>
              </w:r>
            </w:ins>
          </w:p>
        </w:tc>
      </w:tr>
      <w:tr w:rsidR="00DA6C39" w:rsidRPr="00AC4FBC" w14:paraId="4FEE859B"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1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816" w:author="1989" w:date="2024-03-27T22:10:00Z"/>
          <w:trPrChange w:id="10817"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818"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EB9D44A" w14:textId="77777777" w:rsidR="00DA6C39" w:rsidRPr="00AC4FBC" w:rsidRDefault="00DA6C39" w:rsidP="00586E32">
            <w:pPr>
              <w:pStyle w:val="TAC"/>
              <w:rPr>
                <w:ins w:id="10819" w:author="1989" w:date="2024-03-27T22:10:00Z"/>
              </w:rPr>
            </w:pPr>
          </w:p>
        </w:tc>
        <w:tc>
          <w:tcPr>
            <w:tcW w:w="1146" w:type="dxa"/>
            <w:tcBorders>
              <w:left w:val="single" w:sz="4" w:space="0" w:color="auto"/>
            </w:tcBorders>
            <w:shd w:val="clear" w:color="auto" w:fill="auto"/>
            <w:tcPrChange w:id="10820" w:author="1989" w:date="2024-03-27T13:57:00Z">
              <w:tcPr>
                <w:tcW w:w="1146" w:type="dxa"/>
                <w:tcBorders>
                  <w:left w:val="single" w:sz="4" w:space="0" w:color="auto"/>
                </w:tcBorders>
                <w:shd w:val="clear" w:color="auto" w:fill="auto"/>
                <w:vAlign w:val="center"/>
              </w:tcPr>
            </w:tcPrChange>
          </w:tcPr>
          <w:p w14:paraId="2A11F1A7" w14:textId="77777777" w:rsidR="00DA6C39" w:rsidRPr="00BB7179" w:rsidRDefault="00DA6C39" w:rsidP="00586E32">
            <w:pPr>
              <w:pStyle w:val="TAC"/>
              <w:rPr>
                <w:ins w:id="10821" w:author="1989" w:date="2024-03-27T22:10:00Z"/>
                <w:rFonts w:cs="Arial"/>
                <w:szCs w:val="18"/>
                <w:lang w:val="fi-FI" w:eastAsia="fi-FI"/>
              </w:rPr>
            </w:pPr>
            <w:ins w:id="10822" w:author="1989" w:date="2024-03-27T22:10:00Z">
              <w:r w:rsidRPr="00FE7B6A">
                <w:t>21</w:t>
              </w:r>
            </w:ins>
          </w:p>
        </w:tc>
        <w:tc>
          <w:tcPr>
            <w:tcW w:w="1481" w:type="dxa"/>
            <w:shd w:val="clear" w:color="auto" w:fill="auto"/>
            <w:noWrap/>
            <w:tcPrChange w:id="10823" w:author="1989" w:date="2024-03-27T13:57:00Z">
              <w:tcPr>
                <w:tcW w:w="1481" w:type="dxa"/>
                <w:shd w:val="clear" w:color="auto" w:fill="auto"/>
                <w:noWrap/>
                <w:vAlign w:val="center"/>
              </w:tcPr>
            </w:tcPrChange>
          </w:tcPr>
          <w:p w14:paraId="0D70542F" w14:textId="77777777" w:rsidR="00DA6C39" w:rsidRPr="003C4CEC" w:rsidRDefault="00DA6C39" w:rsidP="00586E32">
            <w:pPr>
              <w:pStyle w:val="TAC"/>
              <w:rPr>
                <w:ins w:id="10824" w:author="1989" w:date="2024-03-27T22:10:00Z"/>
                <w:rFonts w:cs="Arial"/>
                <w:szCs w:val="18"/>
                <w:lang w:val="fi-FI" w:eastAsia="fi-FI"/>
              </w:rPr>
            </w:pPr>
            <w:ins w:id="10825" w:author="1989" w:date="2024-03-27T22:10:00Z">
              <w:r>
                <w:t>N/A</w:t>
              </w:r>
            </w:ins>
          </w:p>
        </w:tc>
        <w:tc>
          <w:tcPr>
            <w:tcW w:w="779" w:type="dxa"/>
            <w:shd w:val="clear" w:color="auto" w:fill="auto"/>
            <w:noWrap/>
            <w:tcPrChange w:id="10826" w:author="1989" w:date="2024-03-27T13:57:00Z">
              <w:tcPr>
                <w:tcW w:w="779" w:type="dxa"/>
                <w:shd w:val="clear" w:color="auto" w:fill="auto"/>
                <w:noWrap/>
                <w:vAlign w:val="center"/>
              </w:tcPr>
            </w:tcPrChange>
          </w:tcPr>
          <w:p w14:paraId="295A519D" w14:textId="77777777" w:rsidR="00DA6C39" w:rsidRDefault="00DA6C39" w:rsidP="00586E32">
            <w:pPr>
              <w:pStyle w:val="TAC"/>
              <w:rPr>
                <w:ins w:id="10827" w:author="1989" w:date="2024-03-27T22:10:00Z"/>
                <w:rFonts w:cs="Arial"/>
                <w:szCs w:val="18"/>
                <w:lang w:val="fi-FI" w:eastAsia="fi-FI"/>
              </w:rPr>
            </w:pPr>
            <w:ins w:id="10828" w:author="1989" w:date="2024-03-27T22:10:00Z">
              <w:r w:rsidRPr="003C4CEC">
                <w:t>5</w:t>
              </w:r>
            </w:ins>
          </w:p>
        </w:tc>
        <w:tc>
          <w:tcPr>
            <w:tcW w:w="721" w:type="dxa"/>
            <w:shd w:val="clear" w:color="auto" w:fill="auto"/>
            <w:noWrap/>
            <w:tcPrChange w:id="10829" w:author="1989" w:date="2024-03-27T13:57:00Z">
              <w:tcPr>
                <w:tcW w:w="721" w:type="dxa"/>
                <w:shd w:val="clear" w:color="auto" w:fill="auto"/>
                <w:noWrap/>
                <w:vAlign w:val="center"/>
              </w:tcPr>
            </w:tcPrChange>
          </w:tcPr>
          <w:p w14:paraId="08F9B2E7" w14:textId="77777777" w:rsidR="00DA6C39" w:rsidRDefault="00DA6C39" w:rsidP="00586E32">
            <w:pPr>
              <w:pStyle w:val="TAC"/>
              <w:rPr>
                <w:ins w:id="10830" w:author="1989" w:date="2024-03-27T22:10:00Z"/>
                <w:rFonts w:eastAsia="Malgun Gothic" w:cs="Arial"/>
                <w:kern w:val="2"/>
                <w:szCs w:val="18"/>
                <w:lang w:val="fi-FI" w:eastAsia="ko-KR"/>
              </w:rPr>
            </w:pPr>
            <w:ins w:id="10831" w:author="1989" w:date="2024-03-27T22:10:00Z">
              <w:r>
                <w:t>N/A</w:t>
              </w:r>
            </w:ins>
          </w:p>
        </w:tc>
        <w:tc>
          <w:tcPr>
            <w:tcW w:w="1314" w:type="dxa"/>
            <w:shd w:val="clear" w:color="auto" w:fill="auto"/>
            <w:noWrap/>
            <w:tcPrChange w:id="10832" w:author="1989" w:date="2024-03-27T13:57:00Z">
              <w:tcPr>
                <w:tcW w:w="1314" w:type="dxa"/>
                <w:shd w:val="clear" w:color="auto" w:fill="auto"/>
                <w:noWrap/>
                <w:vAlign w:val="center"/>
              </w:tcPr>
            </w:tcPrChange>
          </w:tcPr>
          <w:p w14:paraId="6E510A9A" w14:textId="77777777" w:rsidR="00DA6C39" w:rsidRPr="00EC27C0" w:rsidRDefault="00DA6C39" w:rsidP="00586E32">
            <w:pPr>
              <w:pStyle w:val="TAC"/>
              <w:rPr>
                <w:ins w:id="10833" w:author="1989" w:date="2024-03-27T22:10:00Z"/>
                <w:rFonts w:cs="Arial"/>
                <w:szCs w:val="18"/>
                <w:lang w:val="fi-FI" w:eastAsia="fi-FI"/>
              </w:rPr>
            </w:pPr>
            <w:ins w:id="10834" w:author="1989" w:date="2024-03-27T22:10:00Z">
              <w:r w:rsidRPr="00FE7B6A">
                <w:t>1503.5</w:t>
              </w:r>
            </w:ins>
          </w:p>
        </w:tc>
        <w:tc>
          <w:tcPr>
            <w:tcW w:w="867" w:type="dxa"/>
            <w:shd w:val="clear" w:color="auto" w:fill="auto"/>
            <w:tcPrChange w:id="10835" w:author="1989" w:date="2024-03-27T13:57:00Z">
              <w:tcPr>
                <w:tcW w:w="867" w:type="dxa"/>
                <w:shd w:val="clear" w:color="auto" w:fill="auto"/>
                <w:vAlign w:val="center"/>
              </w:tcPr>
            </w:tcPrChange>
          </w:tcPr>
          <w:p w14:paraId="3610A91C" w14:textId="77777777" w:rsidR="00DA6C39" w:rsidRPr="00EC27C0" w:rsidRDefault="00DA6C39" w:rsidP="00586E32">
            <w:pPr>
              <w:pStyle w:val="TAC"/>
              <w:rPr>
                <w:ins w:id="10836" w:author="1989" w:date="2024-03-27T22:10:00Z"/>
                <w:rFonts w:cs="Arial"/>
                <w:szCs w:val="18"/>
                <w:lang w:val="fi-FI" w:eastAsia="fi-FI"/>
              </w:rPr>
            </w:pPr>
            <w:ins w:id="10837" w:author="1989" w:date="2024-03-27T22:10:00Z">
              <w:r w:rsidRPr="00FE7B6A">
                <w:t>9.5</w:t>
              </w:r>
            </w:ins>
          </w:p>
        </w:tc>
        <w:tc>
          <w:tcPr>
            <w:tcW w:w="1248" w:type="dxa"/>
            <w:shd w:val="clear" w:color="auto" w:fill="auto"/>
            <w:tcPrChange w:id="10838" w:author="1989" w:date="2024-03-27T13:57:00Z">
              <w:tcPr>
                <w:tcW w:w="1248" w:type="dxa"/>
                <w:shd w:val="clear" w:color="auto" w:fill="auto"/>
                <w:vAlign w:val="center"/>
              </w:tcPr>
            </w:tcPrChange>
          </w:tcPr>
          <w:p w14:paraId="3834780E" w14:textId="77777777" w:rsidR="00DA6C39" w:rsidRPr="00BB7179" w:rsidRDefault="00DA6C39" w:rsidP="00586E32">
            <w:pPr>
              <w:pStyle w:val="TAC"/>
              <w:rPr>
                <w:ins w:id="10839" w:author="1989" w:date="2024-03-27T22:10:00Z"/>
                <w:rFonts w:eastAsia="Malgun Gothic" w:cs="Arial"/>
                <w:kern w:val="2"/>
                <w:szCs w:val="18"/>
                <w:lang w:val="fi-FI" w:eastAsia="ko-KR"/>
              </w:rPr>
            </w:pPr>
            <w:ins w:id="10840" w:author="1989" w:date="2024-03-27T22:10:00Z">
              <w:r w:rsidRPr="00FE7B6A">
                <w:t>IMD5</w:t>
              </w:r>
            </w:ins>
          </w:p>
        </w:tc>
      </w:tr>
      <w:tr w:rsidR="00DA6C39" w:rsidRPr="00AC4FBC" w14:paraId="550E2CA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4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842" w:author="1989" w:date="2024-03-27T22:10:00Z"/>
          <w:trPrChange w:id="10843"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10844"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0C8860F5" w14:textId="77777777" w:rsidR="00DA6C39" w:rsidRPr="00AC4FBC" w:rsidRDefault="00DA6C39" w:rsidP="00586E32">
            <w:pPr>
              <w:pStyle w:val="TAC"/>
              <w:rPr>
                <w:ins w:id="10845" w:author="1989" w:date="2024-03-27T22:10:00Z"/>
              </w:rPr>
            </w:pPr>
          </w:p>
        </w:tc>
        <w:tc>
          <w:tcPr>
            <w:tcW w:w="1146" w:type="dxa"/>
            <w:tcBorders>
              <w:left w:val="single" w:sz="4" w:space="0" w:color="auto"/>
            </w:tcBorders>
            <w:shd w:val="clear" w:color="auto" w:fill="auto"/>
            <w:tcPrChange w:id="10846" w:author="1989" w:date="2024-03-27T13:57:00Z">
              <w:tcPr>
                <w:tcW w:w="1146" w:type="dxa"/>
                <w:tcBorders>
                  <w:left w:val="single" w:sz="4" w:space="0" w:color="auto"/>
                </w:tcBorders>
                <w:shd w:val="clear" w:color="auto" w:fill="auto"/>
                <w:vAlign w:val="center"/>
              </w:tcPr>
            </w:tcPrChange>
          </w:tcPr>
          <w:p w14:paraId="66FC3BB7" w14:textId="77777777" w:rsidR="00DA6C39" w:rsidRPr="00BB7179" w:rsidRDefault="00DA6C39" w:rsidP="00586E32">
            <w:pPr>
              <w:pStyle w:val="TAC"/>
              <w:rPr>
                <w:ins w:id="10847" w:author="1989" w:date="2024-03-27T22:10:00Z"/>
                <w:rFonts w:cs="Arial"/>
                <w:szCs w:val="18"/>
                <w:lang w:val="fi-FI" w:eastAsia="fi-FI"/>
              </w:rPr>
            </w:pPr>
            <w:ins w:id="10848" w:author="1989" w:date="2024-03-27T22:10:00Z">
              <w:r w:rsidRPr="00FE7B6A">
                <w:t>n78</w:t>
              </w:r>
            </w:ins>
          </w:p>
        </w:tc>
        <w:tc>
          <w:tcPr>
            <w:tcW w:w="1481" w:type="dxa"/>
            <w:shd w:val="clear" w:color="auto" w:fill="auto"/>
            <w:noWrap/>
            <w:tcPrChange w:id="10849" w:author="1989" w:date="2024-03-27T13:57:00Z">
              <w:tcPr>
                <w:tcW w:w="1481" w:type="dxa"/>
                <w:shd w:val="clear" w:color="auto" w:fill="auto"/>
                <w:noWrap/>
                <w:vAlign w:val="center"/>
              </w:tcPr>
            </w:tcPrChange>
          </w:tcPr>
          <w:p w14:paraId="758BDBD4" w14:textId="77777777" w:rsidR="00DA6C39" w:rsidRPr="003C4CEC" w:rsidRDefault="00DA6C39" w:rsidP="00586E32">
            <w:pPr>
              <w:pStyle w:val="TAC"/>
              <w:rPr>
                <w:ins w:id="10850" w:author="1989" w:date="2024-03-27T22:10:00Z"/>
                <w:rFonts w:cs="Arial"/>
                <w:szCs w:val="18"/>
                <w:lang w:val="fi-FI" w:eastAsia="fi-FI"/>
              </w:rPr>
            </w:pPr>
            <w:ins w:id="10851" w:author="1989" w:date="2024-03-27T22:10:00Z">
              <w:r w:rsidRPr="003C4CEC">
                <w:t>3403</w:t>
              </w:r>
            </w:ins>
          </w:p>
        </w:tc>
        <w:tc>
          <w:tcPr>
            <w:tcW w:w="779" w:type="dxa"/>
            <w:shd w:val="clear" w:color="auto" w:fill="auto"/>
            <w:noWrap/>
            <w:tcPrChange w:id="10852" w:author="1989" w:date="2024-03-27T13:57:00Z">
              <w:tcPr>
                <w:tcW w:w="779" w:type="dxa"/>
                <w:shd w:val="clear" w:color="auto" w:fill="auto"/>
                <w:noWrap/>
                <w:vAlign w:val="center"/>
              </w:tcPr>
            </w:tcPrChange>
          </w:tcPr>
          <w:p w14:paraId="117D59FE" w14:textId="77777777" w:rsidR="00DA6C39" w:rsidRDefault="00DA6C39" w:rsidP="00586E32">
            <w:pPr>
              <w:pStyle w:val="TAC"/>
              <w:rPr>
                <w:ins w:id="10853" w:author="1989" w:date="2024-03-27T22:10:00Z"/>
                <w:rFonts w:cs="Arial"/>
                <w:szCs w:val="18"/>
                <w:lang w:val="fi-FI" w:eastAsia="fi-FI"/>
              </w:rPr>
            </w:pPr>
            <w:ins w:id="10854" w:author="1989" w:date="2024-03-27T22:10:00Z">
              <w:r w:rsidRPr="003C4CEC">
                <w:t>10</w:t>
              </w:r>
            </w:ins>
          </w:p>
        </w:tc>
        <w:tc>
          <w:tcPr>
            <w:tcW w:w="721" w:type="dxa"/>
            <w:shd w:val="clear" w:color="auto" w:fill="auto"/>
            <w:noWrap/>
            <w:tcPrChange w:id="10855" w:author="1989" w:date="2024-03-27T13:57:00Z">
              <w:tcPr>
                <w:tcW w:w="721" w:type="dxa"/>
                <w:shd w:val="clear" w:color="auto" w:fill="auto"/>
                <w:noWrap/>
                <w:vAlign w:val="center"/>
              </w:tcPr>
            </w:tcPrChange>
          </w:tcPr>
          <w:p w14:paraId="10F21010" w14:textId="77777777" w:rsidR="00DA6C39" w:rsidRDefault="00DA6C39" w:rsidP="00586E32">
            <w:pPr>
              <w:pStyle w:val="TAC"/>
              <w:rPr>
                <w:ins w:id="10856" w:author="1989" w:date="2024-03-27T22:10:00Z"/>
                <w:rFonts w:eastAsia="Malgun Gothic" w:cs="Arial"/>
                <w:kern w:val="2"/>
                <w:szCs w:val="18"/>
                <w:lang w:val="fi-FI" w:eastAsia="ko-KR"/>
              </w:rPr>
            </w:pPr>
            <w:ins w:id="10857" w:author="1989" w:date="2024-03-27T22:10:00Z">
              <w:r w:rsidRPr="003C4CEC">
                <w:t>50</w:t>
              </w:r>
            </w:ins>
          </w:p>
        </w:tc>
        <w:tc>
          <w:tcPr>
            <w:tcW w:w="1314" w:type="dxa"/>
            <w:shd w:val="clear" w:color="auto" w:fill="auto"/>
            <w:noWrap/>
            <w:tcPrChange w:id="10858" w:author="1989" w:date="2024-03-27T13:57:00Z">
              <w:tcPr>
                <w:tcW w:w="1314" w:type="dxa"/>
                <w:shd w:val="clear" w:color="auto" w:fill="auto"/>
                <w:noWrap/>
                <w:vAlign w:val="center"/>
              </w:tcPr>
            </w:tcPrChange>
          </w:tcPr>
          <w:p w14:paraId="315EDE6D" w14:textId="77777777" w:rsidR="00DA6C39" w:rsidRPr="00EC27C0" w:rsidRDefault="00DA6C39" w:rsidP="00586E32">
            <w:pPr>
              <w:pStyle w:val="TAC"/>
              <w:rPr>
                <w:ins w:id="10859" w:author="1989" w:date="2024-03-27T22:10:00Z"/>
                <w:rFonts w:cs="Arial"/>
                <w:szCs w:val="18"/>
                <w:lang w:val="fi-FI" w:eastAsia="fi-FI"/>
              </w:rPr>
            </w:pPr>
            <w:ins w:id="10860" w:author="1989" w:date="2024-03-27T22:10:00Z">
              <w:r w:rsidRPr="00FE7B6A">
                <w:t>3403</w:t>
              </w:r>
            </w:ins>
          </w:p>
        </w:tc>
        <w:tc>
          <w:tcPr>
            <w:tcW w:w="867" w:type="dxa"/>
            <w:shd w:val="clear" w:color="auto" w:fill="auto"/>
            <w:tcPrChange w:id="10861" w:author="1989" w:date="2024-03-27T13:57:00Z">
              <w:tcPr>
                <w:tcW w:w="867" w:type="dxa"/>
                <w:shd w:val="clear" w:color="auto" w:fill="auto"/>
                <w:vAlign w:val="center"/>
              </w:tcPr>
            </w:tcPrChange>
          </w:tcPr>
          <w:p w14:paraId="1F87C04F" w14:textId="77777777" w:rsidR="00DA6C39" w:rsidRPr="00EC27C0" w:rsidRDefault="00DA6C39" w:rsidP="00586E32">
            <w:pPr>
              <w:pStyle w:val="TAC"/>
              <w:rPr>
                <w:ins w:id="10862" w:author="1989" w:date="2024-03-27T22:10:00Z"/>
                <w:rFonts w:cs="Arial"/>
                <w:szCs w:val="18"/>
                <w:lang w:val="fi-FI" w:eastAsia="fi-FI"/>
              </w:rPr>
            </w:pPr>
            <w:ins w:id="10863" w:author="1989" w:date="2024-03-27T22:10:00Z">
              <w:r w:rsidRPr="00FE7B6A">
                <w:t>N/A</w:t>
              </w:r>
            </w:ins>
          </w:p>
        </w:tc>
        <w:tc>
          <w:tcPr>
            <w:tcW w:w="1248" w:type="dxa"/>
            <w:shd w:val="clear" w:color="auto" w:fill="auto"/>
            <w:tcPrChange w:id="10864" w:author="1989" w:date="2024-03-27T13:57:00Z">
              <w:tcPr>
                <w:tcW w:w="1248" w:type="dxa"/>
                <w:shd w:val="clear" w:color="auto" w:fill="auto"/>
                <w:vAlign w:val="center"/>
              </w:tcPr>
            </w:tcPrChange>
          </w:tcPr>
          <w:p w14:paraId="35E95FD5" w14:textId="77777777" w:rsidR="00DA6C39" w:rsidRPr="00BB7179" w:rsidRDefault="00DA6C39" w:rsidP="00586E32">
            <w:pPr>
              <w:pStyle w:val="TAC"/>
              <w:rPr>
                <w:ins w:id="10865" w:author="1989" w:date="2024-03-27T22:10:00Z"/>
                <w:rFonts w:eastAsia="Malgun Gothic" w:cs="Arial"/>
                <w:kern w:val="2"/>
                <w:szCs w:val="18"/>
                <w:lang w:val="fi-FI" w:eastAsia="ko-KR"/>
              </w:rPr>
            </w:pPr>
            <w:ins w:id="10866" w:author="1989" w:date="2024-03-27T22:10:00Z">
              <w:r w:rsidRPr="00FE7B6A">
                <w:t>N/A</w:t>
              </w:r>
            </w:ins>
          </w:p>
        </w:tc>
      </w:tr>
      <w:tr w:rsidR="00DA6C39" w:rsidRPr="00AC4FBC" w14:paraId="616AE911"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6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868" w:author="1989" w:date="2024-03-27T22:10:00Z"/>
          <w:trPrChange w:id="10869" w:author="1989" w:date="2024-03-27T13:57:00Z">
            <w:trPr>
              <w:trHeight w:val="22"/>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0870"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1BD38D9C" w14:textId="77777777" w:rsidR="00DA6C39" w:rsidRPr="00AC4FBC" w:rsidRDefault="00DA6C39" w:rsidP="00586E32">
            <w:pPr>
              <w:pStyle w:val="TAC"/>
              <w:rPr>
                <w:ins w:id="10871" w:author="1989" w:date="2024-03-27T22:10:00Z"/>
              </w:rPr>
            </w:pPr>
          </w:p>
        </w:tc>
        <w:tc>
          <w:tcPr>
            <w:tcW w:w="1146" w:type="dxa"/>
            <w:tcBorders>
              <w:left w:val="single" w:sz="4" w:space="0" w:color="auto"/>
            </w:tcBorders>
            <w:shd w:val="clear" w:color="auto" w:fill="auto"/>
            <w:tcPrChange w:id="10872" w:author="1989" w:date="2024-03-27T13:57:00Z">
              <w:tcPr>
                <w:tcW w:w="1146" w:type="dxa"/>
                <w:tcBorders>
                  <w:left w:val="single" w:sz="4" w:space="0" w:color="auto"/>
                </w:tcBorders>
                <w:shd w:val="clear" w:color="auto" w:fill="auto"/>
                <w:vAlign w:val="center"/>
              </w:tcPr>
            </w:tcPrChange>
          </w:tcPr>
          <w:p w14:paraId="1DEC6115" w14:textId="77777777" w:rsidR="00DA6C39" w:rsidRPr="00BB7179" w:rsidRDefault="00DA6C39" w:rsidP="00586E32">
            <w:pPr>
              <w:pStyle w:val="TAC"/>
              <w:rPr>
                <w:ins w:id="10873" w:author="1989" w:date="2024-03-27T22:10:00Z"/>
                <w:rFonts w:cs="Arial"/>
                <w:szCs w:val="18"/>
                <w:lang w:val="fi-FI" w:eastAsia="fi-FI"/>
              </w:rPr>
            </w:pPr>
            <w:ins w:id="10874" w:author="1989" w:date="2024-03-27T22:10:00Z">
              <w:r w:rsidRPr="00EF5447">
                <w:t>3</w:t>
              </w:r>
            </w:ins>
          </w:p>
        </w:tc>
        <w:tc>
          <w:tcPr>
            <w:tcW w:w="1481" w:type="dxa"/>
            <w:shd w:val="clear" w:color="auto" w:fill="auto"/>
            <w:noWrap/>
            <w:tcPrChange w:id="10875" w:author="1989" w:date="2024-03-27T13:57:00Z">
              <w:tcPr>
                <w:tcW w:w="1481" w:type="dxa"/>
                <w:shd w:val="clear" w:color="auto" w:fill="auto"/>
                <w:noWrap/>
                <w:vAlign w:val="center"/>
              </w:tcPr>
            </w:tcPrChange>
          </w:tcPr>
          <w:p w14:paraId="10551A14" w14:textId="77777777" w:rsidR="00DA6C39" w:rsidRPr="003C4CEC" w:rsidRDefault="00DA6C39" w:rsidP="00586E32">
            <w:pPr>
              <w:pStyle w:val="TAC"/>
              <w:rPr>
                <w:ins w:id="10876" w:author="1989" w:date="2024-03-27T22:10:00Z"/>
                <w:rFonts w:cs="Arial"/>
                <w:szCs w:val="18"/>
                <w:lang w:val="fi-FI" w:eastAsia="fi-FI"/>
              </w:rPr>
            </w:pPr>
            <w:ins w:id="10877" w:author="1989" w:date="2024-03-27T22:10:00Z">
              <w:r w:rsidRPr="003C4CEC">
                <w:t>N/A</w:t>
              </w:r>
            </w:ins>
          </w:p>
        </w:tc>
        <w:tc>
          <w:tcPr>
            <w:tcW w:w="779" w:type="dxa"/>
            <w:shd w:val="clear" w:color="auto" w:fill="auto"/>
            <w:noWrap/>
            <w:tcPrChange w:id="10878" w:author="1989" w:date="2024-03-27T13:57:00Z">
              <w:tcPr>
                <w:tcW w:w="779" w:type="dxa"/>
                <w:shd w:val="clear" w:color="auto" w:fill="auto"/>
                <w:noWrap/>
                <w:vAlign w:val="center"/>
              </w:tcPr>
            </w:tcPrChange>
          </w:tcPr>
          <w:p w14:paraId="2BD634A1" w14:textId="77777777" w:rsidR="00DA6C39" w:rsidRDefault="00DA6C39" w:rsidP="00586E32">
            <w:pPr>
              <w:pStyle w:val="TAC"/>
              <w:rPr>
                <w:ins w:id="10879" w:author="1989" w:date="2024-03-27T22:10:00Z"/>
                <w:rFonts w:cs="Arial"/>
                <w:szCs w:val="18"/>
                <w:lang w:val="fi-FI" w:eastAsia="fi-FI"/>
              </w:rPr>
            </w:pPr>
            <w:ins w:id="10880" w:author="1989" w:date="2024-03-27T22:10:00Z">
              <w:r w:rsidRPr="003C4CEC">
                <w:t>N/A</w:t>
              </w:r>
            </w:ins>
          </w:p>
        </w:tc>
        <w:tc>
          <w:tcPr>
            <w:tcW w:w="721" w:type="dxa"/>
            <w:shd w:val="clear" w:color="auto" w:fill="auto"/>
            <w:noWrap/>
            <w:tcPrChange w:id="10881" w:author="1989" w:date="2024-03-27T13:57:00Z">
              <w:tcPr>
                <w:tcW w:w="721" w:type="dxa"/>
                <w:shd w:val="clear" w:color="auto" w:fill="auto"/>
                <w:noWrap/>
                <w:vAlign w:val="center"/>
              </w:tcPr>
            </w:tcPrChange>
          </w:tcPr>
          <w:p w14:paraId="53ADC347" w14:textId="77777777" w:rsidR="00DA6C39" w:rsidRDefault="00DA6C39" w:rsidP="00586E32">
            <w:pPr>
              <w:pStyle w:val="TAC"/>
              <w:rPr>
                <w:ins w:id="10882" w:author="1989" w:date="2024-03-27T22:10:00Z"/>
                <w:rFonts w:eastAsia="Malgun Gothic" w:cs="Arial"/>
                <w:kern w:val="2"/>
                <w:szCs w:val="18"/>
                <w:lang w:val="fi-FI" w:eastAsia="ko-KR"/>
              </w:rPr>
            </w:pPr>
            <w:ins w:id="10883" w:author="1989" w:date="2024-03-27T22:10:00Z">
              <w:r w:rsidRPr="003C4CEC">
                <w:t>N/A</w:t>
              </w:r>
            </w:ins>
          </w:p>
        </w:tc>
        <w:tc>
          <w:tcPr>
            <w:tcW w:w="1314" w:type="dxa"/>
            <w:shd w:val="clear" w:color="auto" w:fill="auto"/>
            <w:noWrap/>
            <w:tcPrChange w:id="10884" w:author="1989" w:date="2024-03-27T13:57:00Z">
              <w:tcPr>
                <w:tcW w:w="1314" w:type="dxa"/>
                <w:shd w:val="clear" w:color="auto" w:fill="auto"/>
                <w:noWrap/>
                <w:vAlign w:val="center"/>
              </w:tcPr>
            </w:tcPrChange>
          </w:tcPr>
          <w:p w14:paraId="4C295CE0" w14:textId="77777777" w:rsidR="00DA6C39" w:rsidRPr="00EC27C0" w:rsidRDefault="00DA6C39" w:rsidP="00586E32">
            <w:pPr>
              <w:pStyle w:val="TAC"/>
              <w:rPr>
                <w:ins w:id="10885" w:author="1989" w:date="2024-03-27T22:10:00Z"/>
                <w:rFonts w:cs="Arial"/>
                <w:szCs w:val="18"/>
                <w:lang w:val="fi-FI" w:eastAsia="fi-FI"/>
              </w:rPr>
            </w:pPr>
            <w:ins w:id="10886" w:author="1989" w:date="2024-03-27T22:10:00Z">
              <w:r w:rsidRPr="00EF5447">
                <w:t>N/A</w:t>
              </w:r>
            </w:ins>
          </w:p>
        </w:tc>
        <w:tc>
          <w:tcPr>
            <w:tcW w:w="867" w:type="dxa"/>
            <w:shd w:val="clear" w:color="auto" w:fill="auto"/>
            <w:tcPrChange w:id="10887" w:author="1989" w:date="2024-03-27T13:57:00Z">
              <w:tcPr>
                <w:tcW w:w="867" w:type="dxa"/>
                <w:shd w:val="clear" w:color="auto" w:fill="auto"/>
                <w:vAlign w:val="center"/>
              </w:tcPr>
            </w:tcPrChange>
          </w:tcPr>
          <w:p w14:paraId="69DCCE4C" w14:textId="77777777" w:rsidR="00DA6C39" w:rsidRPr="00EC27C0" w:rsidRDefault="00DA6C39" w:rsidP="00586E32">
            <w:pPr>
              <w:pStyle w:val="TAC"/>
              <w:rPr>
                <w:ins w:id="10888" w:author="1989" w:date="2024-03-27T22:10:00Z"/>
                <w:rFonts w:cs="Arial"/>
                <w:szCs w:val="18"/>
                <w:lang w:val="fi-FI" w:eastAsia="fi-FI"/>
              </w:rPr>
            </w:pPr>
            <w:ins w:id="10889" w:author="1989" w:date="2024-03-27T22:10:00Z">
              <w:r w:rsidRPr="00EF5447">
                <w:t>N/A</w:t>
              </w:r>
            </w:ins>
          </w:p>
        </w:tc>
        <w:tc>
          <w:tcPr>
            <w:tcW w:w="1248" w:type="dxa"/>
            <w:shd w:val="clear" w:color="auto" w:fill="auto"/>
            <w:tcPrChange w:id="10890" w:author="1989" w:date="2024-03-27T13:57:00Z">
              <w:tcPr>
                <w:tcW w:w="1248" w:type="dxa"/>
                <w:shd w:val="clear" w:color="auto" w:fill="auto"/>
                <w:vAlign w:val="center"/>
              </w:tcPr>
            </w:tcPrChange>
          </w:tcPr>
          <w:p w14:paraId="56E31A0A" w14:textId="77777777" w:rsidR="00DA6C39" w:rsidRPr="00BB7179" w:rsidRDefault="00DA6C39" w:rsidP="00586E32">
            <w:pPr>
              <w:pStyle w:val="TAC"/>
              <w:rPr>
                <w:ins w:id="10891" w:author="1989" w:date="2024-03-27T22:10:00Z"/>
                <w:rFonts w:eastAsia="Malgun Gothic" w:cs="Arial"/>
                <w:kern w:val="2"/>
                <w:szCs w:val="18"/>
                <w:lang w:val="fi-FI" w:eastAsia="ko-KR"/>
              </w:rPr>
            </w:pPr>
            <w:ins w:id="10892" w:author="1989" w:date="2024-03-27T22:10:00Z">
              <w:r w:rsidRPr="00EF5447">
                <w:t>N/A</w:t>
              </w:r>
            </w:ins>
          </w:p>
        </w:tc>
      </w:tr>
      <w:tr w:rsidR="00DA6C39" w:rsidRPr="00AC4FBC" w14:paraId="0E91497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89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894" w:author="1989" w:date="2024-03-27T22:10:00Z"/>
          <w:trPrChange w:id="10895"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896"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5D7C1F8B" w14:textId="77777777" w:rsidR="00DA6C39" w:rsidRPr="00AC4FBC" w:rsidRDefault="00DA6C39" w:rsidP="00586E32">
            <w:pPr>
              <w:pStyle w:val="TAC"/>
              <w:rPr>
                <w:ins w:id="10897" w:author="1989" w:date="2024-03-27T22:10:00Z"/>
              </w:rPr>
            </w:pPr>
          </w:p>
        </w:tc>
        <w:tc>
          <w:tcPr>
            <w:tcW w:w="1146" w:type="dxa"/>
            <w:tcBorders>
              <w:left w:val="single" w:sz="4" w:space="0" w:color="auto"/>
            </w:tcBorders>
            <w:shd w:val="clear" w:color="auto" w:fill="auto"/>
            <w:tcPrChange w:id="10898" w:author="1989" w:date="2024-03-27T13:57:00Z">
              <w:tcPr>
                <w:tcW w:w="1146" w:type="dxa"/>
                <w:tcBorders>
                  <w:left w:val="single" w:sz="4" w:space="0" w:color="auto"/>
                </w:tcBorders>
                <w:shd w:val="clear" w:color="auto" w:fill="auto"/>
                <w:vAlign w:val="center"/>
              </w:tcPr>
            </w:tcPrChange>
          </w:tcPr>
          <w:p w14:paraId="7DD306B0" w14:textId="77777777" w:rsidR="00DA6C39" w:rsidRPr="00BB7179" w:rsidRDefault="00DA6C39" w:rsidP="00586E32">
            <w:pPr>
              <w:pStyle w:val="TAC"/>
              <w:rPr>
                <w:ins w:id="10899" w:author="1989" w:date="2024-03-27T22:10:00Z"/>
                <w:rFonts w:cs="Arial"/>
                <w:szCs w:val="18"/>
                <w:lang w:val="fi-FI" w:eastAsia="fi-FI"/>
              </w:rPr>
            </w:pPr>
            <w:ins w:id="10900" w:author="1989" w:date="2024-03-27T22:10:00Z">
              <w:r w:rsidRPr="00EF5447">
                <w:t>21</w:t>
              </w:r>
            </w:ins>
          </w:p>
        </w:tc>
        <w:tc>
          <w:tcPr>
            <w:tcW w:w="1481" w:type="dxa"/>
            <w:shd w:val="clear" w:color="auto" w:fill="auto"/>
            <w:noWrap/>
            <w:tcPrChange w:id="10901" w:author="1989" w:date="2024-03-27T13:57:00Z">
              <w:tcPr>
                <w:tcW w:w="1481" w:type="dxa"/>
                <w:shd w:val="clear" w:color="auto" w:fill="auto"/>
                <w:noWrap/>
                <w:vAlign w:val="center"/>
              </w:tcPr>
            </w:tcPrChange>
          </w:tcPr>
          <w:p w14:paraId="23B47D0F" w14:textId="77777777" w:rsidR="00DA6C39" w:rsidRPr="003C4CEC" w:rsidRDefault="00DA6C39" w:rsidP="00586E32">
            <w:pPr>
              <w:pStyle w:val="TAC"/>
              <w:rPr>
                <w:ins w:id="10902" w:author="1989" w:date="2024-03-27T22:10:00Z"/>
                <w:rFonts w:cs="Arial"/>
                <w:szCs w:val="18"/>
                <w:lang w:val="fi-FI" w:eastAsia="fi-FI"/>
              </w:rPr>
            </w:pPr>
            <w:ins w:id="10903" w:author="1989" w:date="2024-03-27T22:10:00Z">
              <w:r w:rsidRPr="003C4CEC">
                <w:t>N/A</w:t>
              </w:r>
            </w:ins>
          </w:p>
        </w:tc>
        <w:tc>
          <w:tcPr>
            <w:tcW w:w="779" w:type="dxa"/>
            <w:shd w:val="clear" w:color="auto" w:fill="auto"/>
            <w:noWrap/>
            <w:tcPrChange w:id="10904" w:author="1989" w:date="2024-03-27T13:57:00Z">
              <w:tcPr>
                <w:tcW w:w="779" w:type="dxa"/>
                <w:shd w:val="clear" w:color="auto" w:fill="auto"/>
                <w:noWrap/>
                <w:vAlign w:val="center"/>
              </w:tcPr>
            </w:tcPrChange>
          </w:tcPr>
          <w:p w14:paraId="5E2E6A4F" w14:textId="77777777" w:rsidR="00DA6C39" w:rsidRDefault="00DA6C39" w:rsidP="00586E32">
            <w:pPr>
              <w:pStyle w:val="TAC"/>
              <w:rPr>
                <w:ins w:id="10905" w:author="1989" w:date="2024-03-27T22:10:00Z"/>
                <w:rFonts w:cs="Arial"/>
                <w:szCs w:val="18"/>
                <w:lang w:val="fi-FI" w:eastAsia="fi-FI"/>
              </w:rPr>
            </w:pPr>
            <w:ins w:id="10906" w:author="1989" w:date="2024-03-27T22:10:00Z">
              <w:r w:rsidRPr="003C4CEC">
                <w:t>N/A</w:t>
              </w:r>
            </w:ins>
          </w:p>
        </w:tc>
        <w:tc>
          <w:tcPr>
            <w:tcW w:w="721" w:type="dxa"/>
            <w:shd w:val="clear" w:color="auto" w:fill="auto"/>
            <w:noWrap/>
            <w:tcPrChange w:id="10907" w:author="1989" w:date="2024-03-27T13:57:00Z">
              <w:tcPr>
                <w:tcW w:w="721" w:type="dxa"/>
                <w:shd w:val="clear" w:color="auto" w:fill="auto"/>
                <w:noWrap/>
                <w:vAlign w:val="center"/>
              </w:tcPr>
            </w:tcPrChange>
          </w:tcPr>
          <w:p w14:paraId="35B14BF1" w14:textId="77777777" w:rsidR="00DA6C39" w:rsidRDefault="00DA6C39" w:rsidP="00586E32">
            <w:pPr>
              <w:pStyle w:val="TAC"/>
              <w:rPr>
                <w:ins w:id="10908" w:author="1989" w:date="2024-03-27T22:10:00Z"/>
                <w:rFonts w:eastAsia="Malgun Gothic" w:cs="Arial"/>
                <w:kern w:val="2"/>
                <w:szCs w:val="18"/>
                <w:lang w:val="fi-FI" w:eastAsia="ko-KR"/>
              </w:rPr>
            </w:pPr>
            <w:ins w:id="10909" w:author="1989" w:date="2024-03-27T22:10:00Z">
              <w:r w:rsidRPr="003C4CEC">
                <w:t>N/A</w:t>
              </w:r>
            </w:ins>
          </w:p>
        </w:tc>
        <w:tc>
          <w:tcPr>
            <w:tcW w:w="1314" w:type="dxa"/>
            <w:shd w:val="clear" w:color="auto" w:fill="auto"/>
            <w:noWrap/>
            <w:tcPrChange w:id="10910" w:author="1989" w:date="2024-03-27T13:57:00Z">
              <w:tcPr>
                <w:tcW w:w="1314" w:type="dxa"/>
                <w:shd w:val="clear" w:color="auto" w:fill="auto"/>
                <w:noWrap/>
                <w:vAlign w:val="center"/>
              </w:tcPr>
            </w:tcPrChange>
          </w:tcPr>
          <w:p w14:paraId="6DBB1DF6" w14:textId="77777777" w:rsidR="00DA6C39" w:rsidRPr="00EC27C0" w:rsidRDefault="00DA6C39" w:rsidP="00586E32">
            <w:pPr>
              <w:pStyle w:val="TAC"/>
              <w:rPr>
                <w:ins w:id="10911" w:author="1989" w:date="2024-03-27T22:10:00Z"/>
                <w:rFonts w:cs="Arial"/>
                <w:szCs w:val="18"/>
                <w:lang w:val="fi-FI" w:eastAsia="fi-FI"/>
              </w:rPr>
            </w:pPr>
            <w:ins w:id="10912" w:author="1989" w:date="2024-03-27T22:10:00Z">
              <w:r w:rsidRPr="00EF5447">
                <w:t>N/A</w:t>
              </w:r>
            </w:ins>
          </w:p>
        </w:tc>
        <w:tc>
          <w:tcPr>
            <w:tcW w:w="867" w:type="dxa"/>
            <w:shd w:val="clear" w:color="auto" w:fill="auto"/>
            <w:tcPrChange w:id="10913" w:author="1989" w:date="2024-03-27T13:57:00Z">
              <w:tcPr>
                <w:tcW w:w="867" w:type="dxa"/>
                <w:shd w:val="clear" w:color="auto" w:fill="auto"/>
                <w:vAlign w:val="center"/>
              </w:tcPr>
            </w:tcPrChange>
          </w:tcPr>
          <w:p w14:paraId="3E795629" w14:textId="77777777" w:rsidR="00DA6C39" w:rsidRPr="00EC27C0" w:rsidRDefault="00DA6C39" w:rsidP="00586E32">
            <w:pPr>
              <w:pStyle w:val="TAC"/>
              <w:rPr>
                <w:ins w:id="10914" w:author="1989" w:date="2024-03-27T22:10:00Z"/>
                <w:rFonts w:cs="Arial"/>
                <w:szCs w:val="18"/>
                <w:lang w:val="fi-FI" w:eastAsia="fi-FI"/>
              </w:rPr>
            </w:pPr>
            <w:ins w:id="10915" w:author="1989" w:date="2024-03-27T22:10:00Z">
              <w:r w:rsidRPr="00EF5447">
                <w:t>N/A</w:t>
              </w:r>
            </w:ins>
          </w:p>
        </w:tc>
        <w:tc>
          <w:tcPr>
            <w:tcW w:w="1248" w:type="dxa"/>
            <w:shd w:val="clear" w:color="auto" w:fill="auto"/>
            <w:tcPrChange w:id="10916" w:author="1989" w:date="2024-03-27T13:57:00Z">
              <w:tcPr>
                <w:tcW w:w="1248" w:type="dxa"/>
                <w:shd w:val="clear" w:color="auto" w:fill="auto"/>
                <w:vAlign w:val="center"/>
              </w:tcPr>
            </w:tcPrChange>
          </w:tcPr>
          <w:p w14:paraId="4FEB3D08" w14:textId="77777777" w:rsidR="00DA6C39" w:rsidRPr="00BB7179" w:rsidRDefault="00DA6C39" w:rsidP="00586E32">
            <w:pPr>
              <w:pStyle w:val="TAC"/>
              <w:rPr>
                <w:ins w:id="10917" w:author="1989" w:date="2024-03-27T22:10:00Z"/>
                <w:rFonts w:eastAsia="Malgun Gothic" w:cs="Arial"/>
                <w:kern w:val="2"/>
                <w:szCs w:val="18"/>
                <w:lang w:val="fi-FI" w:eastAsia="ko-KR"/>
              </w:rPr>
            </w:pPr>
            <w:ins w:id="10918" w:author="1989" w:date="2024-03-27T22:10:00Z">
              <w:r w:rsidRPr="00EF5447">
                <w:t>IMD3</w:t>
              </w:r>
            </w:ins>
          </w:p>
        </w:tc>
      </w:tr>
      <w:tr w:rsidR="00DA6C39" w:rsidRPr="00AC4FBC" w14:paraId="7F330C1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91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920" w:author="1989" w:date="2024-03-27T22:10:00Z"/>
          <w:trPrChange w:id="10921"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922"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76BBB00B" w14:textId="77777777" w:rsidR="00DA6C39" w:rsidRPr="00AC4FBC" w:rsidRDefault="00DA6C39" w:rsidP="00586E32">
            <w:pPr>
              <w:pStyle w:val="TAC"/>
              <w:rPr>
                <w:ins w:id="10923" w:author="1989" w:date="2024-03-27T22:10:00Z"/>
              </w:rPr>
            </w:pPr>
            <w:ins w:id="10924" w:author="1989" w:date="2024-03-27T22:10:00Z">
              <w:r>
                <w:t>DC_</w:t>
              </w:r>
              <w:r>
                <w:rPr>
                  <w:rFonts w:eastAsia="Yu Mincho" w:hint="eastAsia"/>
                  <w:lang w:eastAsia="ja-JP"/>
                </w:rPr>
                <w:t>3</w:t>
              </w:r>
              <w:r>
                <w:t>A-21A_n79A</w:t>
              </w:r>
              <w:r>
                <w:rPr>
                  <w:vertAlign w:val="superscript"/>
                </w:rPr>
                <w:t>7</w:t>
              </w:r>
            </w:ins>
          </w:p>
        </w:tc>
        <w:tc>
          <w:tcPr>
            <w:tcW w:w="1146" w:type="dxa"/>
            <w:tcBorders>
              <w:left w:val="single" w:sz="4" w:space="0" w:color="auto"/>
            </w:tcBorders>
            <w:shd w:val="clear" w:color="auto" w:fill="auto"/>
            <w:tcPrChange w:id="10925" w:author="1989" w:date="2024-03-27T13:57:00Z">
              <w:tcPr>
                <w:tcW w:w="1146" w:type="dxa"/>
                <w:tcBorders>
                  <w:left w:val="single" w:sz="4" w:space="0" w:color="auto"/>
                </w:tcBorders>
                <w:shd w:val="clear" w:color="auto" w:fill="auto"/>
                <w:vAlign w:val="center"/>
              </w:tcPr>
            </w:tcPrChange>
          </w:tcPr>
          <w:p w14:paraId="195D8C16" w14:textId="77777777" w:rsidR="00DA6C39" w:rsidRPr="00BB7179" w:rsidRDefault="00DA6C39" w:rsidP="00586E32">
            <w:pPr>
              <w:pStyle w:val="TAC"/>
              <w:rPr>
                <w:ins w:id="10926" w:author="1989" w:date="2024-03-27T22:10:00Z"/>
                <w:rFonts w:cs="Arial"/>
                <w:szCs w:val="18"/>
                <w:lang w:val="fi-FI" w:eastAsia="fi-FI"/>
              </w:rPr>
            </w:pPr>
            <w:ins w:id="10927" w:author="1989" w:date="2024-03-27T22:10:00Z">
              <w:r w:rsidRPr="00EF5447">
                <w:t>n79</w:t>
              </w:r>
            </w:ins>
          </w:p>
        </w:tc>
        <w:tc>
          <w:tcPr>
            <w:tcW w:w="1481" w:type="dxa"/>
            <w:shd w:val="clear" w:color="auto" w:fill="auto"/>
            <w:noWrap/>
            <w:tcPrChange w:id="10928" w:author="1989" w:date="2024-03-27T13:57:00Z">
              <w:tcPr>
                <w:tcW w:w="1481" w:type="dxa"/>
                <w:shd w:val="clear" w:color="auto" w:fill="auto"/>
                <w:noWrap/>
                <w:vAlign w:val="center"/>
              </w:tcPr>
            </w:tcPrChange>
          </w:tcPr>
          <w:p w14:paraId="34D3E5A9" w14:textId="77777777" w:rsidR="00DA6C39" w:rsidRPr="003C4CEC" w:rsidRDefault="00DA6C39" w:rsidP="00586E32">
            <w:pPr>
              <w:pStyle w:val="TAC"/>
              <w:rPr>
                <w:ins w:id="10929" w:author="1989" w:date="2024-03-27T22:10:00Z"/>
                <w:rFonts w:cs="Arial"/>
                <w:szCs w:val="18"/>
                <w:lang w:val="fi-FI" w:eastAsia="fi-FI"/>
              </w:rPr>
            </w:pPr>
            <w:ins w:id="10930" w:author="1989" w:date="2024-03-27T22:10:00Z">
              <w:r w:rsidRPr="003C4CEC">
                <w:t>N/A</w:t>
              </w:r>
            </w:ins>
          </w:p>
        </w:tc>
        <w:tc>
          <w:tcPr>
            <w:tcW w:w="779" w:type="dxa"/>
            <w:shd w:val="clear" w:color="auto" w:fill="auto"/>
            <w:noWrap/>
            <w:tcPrChange w:id="10931" w:author="1989" w:date="2024-03-27T13:57:00Z">
              <w:tcPr>
                <w:tcW w:w="779" w:type="dxa"/>
                <w:shd w:val="clear" w:color="auto" w:fill="auto"/>
                <w:noWrap/>
                <w:vAlign w:val="center"/>
              </w:tcPr>
            </w:tcPrChange>
          </w:tcPr>
          <w:p w14:paraId="401E4AAD" w14:textId="77777777" w:rsidR="00DA6C39" w:rsidRDefault="00DA6C39" w:rsidP="00586E32">
            <w:pPr>
              <w:pStyle w:val="TAC"/>
              <w:rPr>
                <w:ins w:id="10932" w:author="1989" w:date="2024-03-27T22:10:00Z"/>
                <w:rFonts w:cs="Arial"/>
                <w:szCs w:val="18"/>
                <w:lang w:val="fi-FI" w:eastAsia="fi-FI"/>
              </w:rPr>
            </w:pPr>
            <w:ins w:id="10933" w:author="1989" w:date="2024-03-27T22:10:00Z">
              <w:r w:rsidRPr="003C4CEC">
                <w:t>N/A</w:t>
              </w:r>
            </w:ins>
          </w:p>
        </w:tc>
        <w:tc>
          <w:tcPr>
            <w:tcW w:w="721" w:type="dxa"/>
            <w:shd w:val="clear" w:color="auto" w:fill="auto"/>
            <w:noWrap/>
            <w:tcPrChange w:id="10934" w:author="1989" w:date="2024-03-27T13:57:00Z">
              <w:tcPr>
                <w:tcW w:w="721" w:type="dxa"/>
                <w:shd w:val="clear" w:color="auto" w:fill="auto"/>
                <w:noWrap/>
                <w:vAlign w:val="center"/>
              </w:tcPr>
            </w:tcPrChange>
          </w:tcPr>
          <w:p w14:paraId="6523B739" w14:textId="77777777" w:rsidR="00DA6C39" w:rsidRDefault="00DA6C39" w:rsidP="00586E32">
            <w:pPr>
              <w:pStyle w:val="TAC"/>
              <w:rPr>
                <w:ins w:id="10935" w:author="1989" w:date="2024-03-27T22:10:00Z"/>
                <w:rFonts w:eastAsia="Malgun Gothic" w:cs="Arial"/>
                <w:kern w:val="2"/>
                <w:szCs w:val="18"/>
                <w:lang w:val="fi-FI" w:eastAsia="ko-KR"/>
              </w:rPr>
            </w:pPr>
            <w:ins w:id="10936" w:author="1989" w:date="2024-03-27T22:10:00Z">
              <w:r w:rsidRPr="003C4CEC">
                <w:t>N/A</w:t>
              </w:r>
            </w:ins>
          </w:p>
        </w:tc>
        <w:tc>
          <w:tcPr>
            <w:tcW w:w="1314" w:type="dxa"/>
            <w:shd w:val="clear" w:color="auto" w:fill="auto"/>
            <w:noWrap/>
            <w:tcPrChange w:id="10937" w:author="1989" w:date="2024-03-27T13:57:00Z">
              <w:tcPr>
                <w:tcW w:w="1314" w:type="dxa"/>
                <w:shd w:val="clear" w:color="auto" w:fill="auto"/>
                <w:noWrap/>
                <w:vAlign w:val="center"/>
              </w:tcPr>
            </w:tcPrChange>
          </w:tcPr>
          <w:p w14:paraId="2638E086" w14:textId="77777777" w:rsidR="00DA6C39" w:rsidRPr="00EC27C0" w:rsidRDefault="00DA6C39" w:rsidP="00586E32">
            <w:pPr>
              <w:pStyle w:val="TAC"/>
              <w:rPr>
                <w:ins w:id="10938" w:author="1989" w:date="2024-03-27T22:10:00Z"/>
                <w:rFonts w:cs="Arial"/>
                <w:szCs w:val="18"/>
                <w:lang w:val="fi-FI" w:eastAsia="fi-FI"/>
              </w:rPr>
            </w:pPr>
            <w:ins w:id="10939" w:author="1989" w:date="2024-03-27T22:10:00Z">
              <w:r w:rsidRPr="00EF5447">
                <w:t>N/A</w:t>
              </w:r>
            </w:ins>
          </w:p>
        </w:tc>
        <w:tc>
          <w:tcPr>
            <w:tcW w:w="867" w:type="dxa"/>
            <w:shd w:val="clear" w:color="auto" w:fill="auto"/>
            <w:tcPrChange w:id="10940" w:author="1989" w:date="2024-03-27T13:57:00Z">
              <w:tcPr>
                <w:tcW w:w="867" w:type="dxa"/>
                <w:shd w:val="clear" w:color="auto" w:fill="auto"/>
                <w:vAlign w:val="center"/>
              </w:tcPr>
            </w:tcPrChange>
          </w:tcPr>
          <w:p w14:paraId="6F0A2DD9" w14:textId="77777777" w:rsidR="00DA6C39" w:rsidRPr="00EC27C0" w:rsidRDefault="00DA6C39" w:rsidP="00586E32">
            <w:pPr>
              <w:pStyle w:val="TAC"/>
              <w:rPr>
                <w:ins w:id="10941" w:author="1989" w:date="2024-03-27T22:10:00Z"/>
                <w:rFonts w:cs="Arial"/>
                <w:szCs w:val="18"/>
                <w:lang w:val="fi-FI" w:eastAsia="fi-FI"/>
              </w:rPr>
            </w:pPr>
            <w:ins w:id="10942" w:author="1989" w:date="2024-03-27T22:10:00Z">
              <w:r w:rsidRPr="00EF5447">
                <w:t>N/A</w:t>
              </w:r>
            </w:ins>
          </w:p>
        </w:tc>
        <w:tc>
          <w:tcPr>
            <w:tcW w:w="1248" w:type="dxa"/>
            <w:shd w:val="clear" w:color="auto" w:fill="auto"/>
            <w:tcPrChange w:id="10943" w:author="1989" w:date="2024-03-27T13:57:00Z">
              <w:tcPr>
                <w:tcW w:w="1248" w:type="dxa"/>
                <w:shd w:val="clear" w:color="auto" w:fill="auto"/>
                <w:vAlign w:val="center"/>
              </w:tcPr>
            </w:tcPrChange>
          </w:tcPr>
          <w:p w14:paraId="748DCE5F" w14:textId="77777777" w:rsidR="00DA6C39" w:rsidRPr="00BB7179" w:rsidRDefault="00DA6C39" w:rsidP="00586E32">
            <w:pPr>
              <w:pStyle w:val="TAC"/>
              <w:rPr>
                <w:ins w:id="10944" w:author="1989" w:date="2024-03-27T22:10:00Z"/>
                <w:rFonts w:eastAsia="Malgun Gothic" w:cs="Arial"/>
                <w:kern w:val="2"/>
                <w:szCs w:val="18"/>
                <w:lang w:val="fi-FI" w:eastAsia="ko-KR"/>
              </w:rPr>
            </w:pPr>
            <w:ins w:id="10945" w:author="1989" w:date="2024-03-27T22:10:00Z">
              <w:r w:rsidRPr="00EF5447">
                <w:t>N/A</w:t>
              </w:r>
            </w:ins>
          </w:p>
        </w:tc>
      </w:tr>
      <w:tr w:rsidR="00DA6C39" w:rsidRPr="00AC4FBC" w14:paraId="316CD2CF"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94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947" w:author="1989" w:date="2024-03-27T22:10:00Z"/>
          <w:trPrChange w:id="10948"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949"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6464D39B" w14:textId="77777777" w:rsidR="00DA6C39" w:rsidRPr="00AC4FBC" w:rsidRDefault="00DA6C39" w:rsidP="00586E32">
            <w:pPr>
              <w:pStyle w:val="TAC"/>
              <w:rPr>
                <w:ins w:id="10950" w:author="1989" w:date="2024-03-27T22:10:00Z"/>
              </w:rPr>
            </w:pPr>
          </w:p>
        </w:tc>
        <w:tc>
          <w:tcPr>
            <w:tcW w:w="1146" w:type="dxa"/>
            <w:tcBorders>
              <w:left w:val="single" w:sz="4" w:space="0" w:color="auto"/>
            </w:tcBorders>
            <w:shd w:val="clear" w:color="auto" w:fill="auto"/>
            <w:tcPrChange w:id="10951" w:author="1989" w:date="2024-03-27T13:57:00Z">
              <w:tcPr>
                <w:tcW w:w="1146" w:type="dxa"/>
                <w:tcBorders>
                  <w:left w:val="single" w:sz="4" w:space="0" w:color="auto"/>
                </w:tcBorders>
                <w:shd w:val="clear" w:color="auto" w:fill="auto"/>
                <w:vAlign w:val="center"/>
              </w:tcPr>
            </w:tcPrChange>
          </w:tcPr>
          <w:p w14:paraId="0B16D321" w14:textId="77777777" w:rsidR="00DA6C39" w:rsidRPr="00BB7179" w:rsidRDefault="00DA6C39" w:rsidP="00586E32">
            <w:pPr>
              <w:pStyle w:val="TAC"/>
              <w:rPr>
                <w:ins w:id="10952" w:author="1989" w:date="2024-03-27T22:10:00Z"/>
                <w:rFonts w:cs="Arial"/>
                <w:szCs w:val="18"/>
                <w:lang w:val="fi-FI" w:eastAsia="fi-FI"/>
              </w:rPr>
            </w:pPr>
            <w:ins w:id="10953" w:author="1989" w:date="2024-03-27T22:10:00Z">
              <w:r w:rsidRPr="00EF5447">
                <w:t>3</w:t>
              </w:r>
            </w:ins>
          </w:p>
        </w:tc>
        <w:tc>
          <w:tcPr>
            <w:tcW w:w="1481" w:type="dxa"/>
            <w:shd w:val="clear" w:color="auto" w:fill="auto"/>
            <w:noWrap/>
            <w:tcPrChange w:id="10954" w:author="1989" w:date="2024-03-27T13:57:00Z">
              <w:tcPr>
                <w:tcW w:w="1481" w:type="dxa"/>
                <w:shd w:val="clear" w:color="auto" w:fill="auto"/>
                <w:noWrap/>
                <w:vAlign w:val="center"/>
              </w:tcPr>
            </w:tcPrChange>
          </w:tcPr>
          <w:p w14:paraId="05AE4919" w14:textId="77777777" w:rsidR="00DA6C39" w:rsidRPr="003C4CEC" w:rsidRDefault="00DA6C39" w:rsidP="00586E32">
            <w:pPr>
              <w:pStyle w:val="TAC"/>
              <w:rPr>
                <w:ins w:id="10955" w:author="1989" w:date="2024-03-27T22:10:00Z"/>
                <w:rFonts w:cs="Arial"/>
                <w:szCs w:val="18"/>
                <w:lang w:val="fi-FI" w:eastAsia="fi-FI"/>
              </w:rPr>
            </w:pPr>
            <w:ins w:id="10956" w:author="1989" w:date="2024-03-27T22:10:00Z">
              <w:r>
                <w:t>N/A</w:t>
              </w:r>
            </w:ins>
          </w:p>
        </w:tc>
        <w:tc>
          <w:tcPr>
            <w:tcW w:w="779" w:type="dxa"/>
            <w:shd w:val="clear" w:color="auto" w:fill="auto"/>
            <w:noWrap/>
            <w:tcPrChange w:id="10957" w:author="1989" w:date="2024-03-27T13:57:00Z">
              <w:tcPr>
                <w:tcW w:w="779" w:type="dxa"/>
                <w:shd w:val="clear" w:color="auto" w:fill="auto"/>
                <w:noWrap/>
                <w:vAlign w:val="center"/>
              </w:tcPr>
            </w:tcPrChange>
          </w:tcPr>
          <w:p w14:paraId="0A36E8BA" w14:textId="77777777" w:rsidR="00DA6C39" w:rsidRDefault="00DA6C39" w:rsidP="00586E32">
            <w:pPr>
              <w:pStyle w:val="TAC"/>
              <w:rPr>
                <w:ins w:id="10958" w:author="1989" w:date="2024-03-27T22:10:00Z"/>
                <w:rFonts w:cs="Arial"/>
                <w:szCs w:val="18"/>
                <w:lang w:val="fi-FI" w:eastAsia="fi-FI"/>
              </w:rPr>
            </w:pPr>
            <w:ins w:id="10959" w:author="1989" w:date="2024-03-27T22:10:00Z">
              <w:r w:rsidRPr="003C4CEC">
                <w:t>5</w:t>
              </w:r>
            </w:ins>
          </w:p>
        </w:tc>
        <w:tc>
          <w:tcPr>
            <w:tcW w:w="721" w:type="dxa"/>
            <w:shd w:val="clear" w:color="auto" w:fill="auto"/>
            <w:noWrap/>
            <w:tcPrChange w:id="10960" w:author="1989" w:date="2024-03-27T13:57:00Z">
              <w:tcPr>
                <w:tcW w:w="721" w:type="dxa"/>
                <w:shd w:val="clear" w:color="auto" w:fill="auto"/>
                <w:noWrap/>
                <w:vAlign w:val="center"/>
              </w:tcPr>
            </w:tcPrChange>
          </w:tcPr>
          <w:p w14:paraId="778AD439" w14:textId="77777777" w:rsidR="00DA6C39" w:rsidRDefault="00DA6C39" w:rsidP="00586E32">
            <w:pPr>
              <w:pStyle w:val="TAC"/>
              <w:rPr>
                <w:ins w:id="10961" w:author="1989" w:date="2024-03-27T22:10:00Z"/>
                <w:rFonts w:eastAsia="Malgun Gothic" w:cs="Arial"/>
                <w:kern w:val="2"/>
                <w:szCs w:val="18"/>
                <w:lang w:val="fi-FI" w:eastAsia="ko-KR"/>
              </w:rPr>
            </w:pPr>
            <w:ins w:id="10962" w:author="1989" w:date="2024-03-27T22:10:00Z">
              <w:r>
                <w:t>N/A</w:t>
              </w:r>
            </w:ins>
          </w:p>
        </w:tc>
        <w:tc>
          <w:tcPr>
            <w:tcW w:w="1314" w:type="dxa"/>
            <w:shd w:val="clear" w:color="auto" w:fill="auto"/>
            <w:noWrap/>
            <w:tcPrChange w:id="10963" w:author="1989" w:date="2024-03-27T13:57:00Z">
              <w:tcPr>
                <w:tcW w:w="1314" w:type="dxa"/>
                <w:shd w:val="clear" w:color="auto" w:fill="auto"/>
                <w:noWrap/>
                <w:vAlign w:val="center"/>
              </w:tcPr>
            </w:tcPrChange>
          </w:tcPr>
          <w:p w14:paraId="23FC98CD" w14:textId="77777777" w:rsidR="00DA6C39" w:rsidRPr="00EC27C0" w:rsidRDefault="00DA6C39" w:rsidP="00586E32">
            <w:pPr>
              <w:pStyle w:val="TAC"/>
              <w:rPr>
                <w:ins w:id="10964" w:author="1989" w:date="2024-03-27T22:10:00Z"/>
                <w:rFonts w:cs="Arial"/>
                <w:szCs w:val="18"/>
                <w:lang w:val="fi-FI" w:eastAsia="fi-FI"/>
              </w:rPr>
            </w:pPr>
            <w:ins w:id="10965" w:author="1989" w:date="2024-03-27T22:10:00Z">
              <w:r w:rsidRPr="00EF5447">
                <w:t>1869.2</w:t>
              </w:r>
            </w:ins>
          </w:p>
        </w:tc>
        <w:tc>
          <w:tcPr>
            <w:tcW w:w="867" w:type="dxa"/>
            <w:shd w:val="clear" w:color="auto" w:fill="auto"/>
            <w:tcPrChange w:id="10966" w:author="1989" w:date="2024-03-27T13:57:00Z">
              <w:tcPr>
                <w:tcW w:w="867" w:type="dxa"/>
                <w:shd w:val="clear" w:color="auto" w:fill="auto"/>
                <w:vAlign w:val="center"/>
              </w:tcPr>
            </w:tcPrChange>
          </w:tcPr>
          <w:p w14:paraId="2C7EC152" w14:textId="77777777" w:rsidR="00DA6C39" w:rsidRPr="00EC27C0" w:rsidRDefault="00DA6C39" w:rsidP="00586E32">
            <w:pPr>
              <w:pStyle w:val="TAC"/>
              <w:rPr>
                <w:ins w:id="10967" w:author="1989" w:date="2024-03-27T22:10:00Z"/>
                <w:rFonts w:cs="Arial"/>
                <w:szCs w:val="18"/>
                <w:lang w:val="fi-FI" w:eastAsia="fi-FI"/>
              </w:rPr>
            </w:pPr>
            <w:ins w:id="10968" w:author="1989" w:date="2024-03-27T22:10:00Z">
              <w:r>
                <w:t>32</w:t>
              </w:r>
              <w:r w:rsidRPr="00EF5447">
                <w:t>.8</w:t>
              </w:r>
            </w:ins>
          </w:p>
        </w:tc>
        <w:tc>
          <w:tcPr>
            <w:tcW w:w="1248" w:type="dxa"/>
            <w:shd w:val="clear" w:color="auto" w:fill="auto"/>
            <w:tcPrChange w:id="10969" w:author="1989" w:date="2024-03-27T13:57:00Z">
              <w:tcPr>
                <w:tcW w:w="1248" w:type="dxa"/>
                <w:shd w:val="clear" w:color="auto" w:fill="auto"/>
                <w:vAlign w:val="center"/>
              </w:tcPr>
            </w:tcPrChange>
          </w:tcPr>
          <w:p w14:paraId="15CB4042" w14:textId="77777777" w:rsidR="00DA6C39" w:rsidRPr="00BB7179" w:rsidRDefault="00DA6C39" w:rsidP="00586E32">
            <w:pPr>
              <w:pStyle w:val="TAC"/>
              <w:rPr>
                <w:ins w:id="10970" w:author="1989" w:date="2024-03-27T22:10:00Z"/>
                <w:rFonts w:eastAsia="Malgun Gothic" w:cs="Arial"/>
                <w:kern w:val="2"/>
                <w:szCs w:val="18"/>
                <w:lang w:val="fi-FI" w:eastAsia="ko-KR"/>
              </w:rPr>
            </w:pPr>
            <w:ins w:id="10971" w:author="1989" w:date="2024-03-27T22:10:00Z">
              <w:r w:rsidRPr="00EF5447">
                <w:t>IMD3</w:t>
              </w:r>
            </w:ins>
          </w:p>
        </w:tc>
      </w:tr>
      <w:tr w:rsidR="00DA6C39" w:rsidRPr="00AC4FBC" w14:paraId="6DF6A29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97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973" w:author="1989" w:date="2024-03-27T22:10:00Z"/>
          <w:trPrChange w:id="10974" w:author="1989" w:date="2024-03-27T13:57:00Z">
            <w:trPr>
              <w:trHeight w:val="22"/>
              <w:jc w:val="center"/>
            </w:trPr>
          </w:trPrChange>
        </w:trPr>
        <w:tc>
          <w:tcPr>
            <w:tcW w:w="1928" w:type="dxa"/>
            <w:tcBorders>
              <w:top w:val="nil"/>
              <w:left w:val="single" w:sz="4" w:space="0" w:color="auto"/>
              <w:bottom w:val="nil"/>
              <w:right w:val="single" w:sz="4" w:space="0" w:color="auto"/>
            </w:tcBorders>
            <w:shd w:val="clear" w:color="auto" w:fill="auto"/>
            <w:tcPrChange w:id="10975"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36E016D5" w14:textId="77777777" w:rsidR="00DA6C39" w:rsidRPr="00AC4FBC" w:rsidRDefault="00DA6C39" w:rsidP="00586E32">
            <w:pPr>
              <w:pStyle w:val="TAC"/>
              <w:rPr>
                <w:ins w:id="10976" w:author="1989" w:date="2024-03-27T22:10:00Z"/>
              </w:rPr>
            </w:pPr>
          </w:p>
        </w:tc>
        <w:tc>
          <w:tcPr>
            <w:tcW w:w="1146" w:type="dxa"/>
            <w:tcBorders>
              <w:left w:val="single" w:sz="4" w:space="0" w:color="auto"/>
            </w:tcBorders>
            <w:shd w:val="clear" w:color="auto" w:fill="auto"/>
            <w:tcPrChange w:id="10977" w:author="1989" w:date="2024-03-27T13:57:00Z">
              <w:tcPr>
                <w:tcW w:w="1146" w:type="dxa"/>
                <w:tcBorders>
                  <w:left w:val="single" w:sz="4" w:space="0" w:color="auto"/>
                </w:tcBorders>
                <w:shd w:val="clear" w:color="auto" w:fill="auto"/>
                <w:vAlign w:val="center"/>
              </w:tcPr>
            </w:tcPrChange>
          </w:tcPr>
          <w:p w14:paraId="4DD8B5BB" w14:textId="77777777" w:rsidR="00DA6C39" w:rsidRPr="00BB7179" w:rsidRDefault="00DA6C39" w:rsidP="00586E32">
            <w:pPr>
              <w:pStyle w:val="TAC"/>
              <w:rPr>
                <w:ins w:id="10978" w:author="1989" w:date="2024-03-27T22:10:00Z"/>
                <w:rFonts w:cs="Arial"/>
                <w:szCs w:val="18"/>
                <w:lang w:val="fi-FI" w:eastAsia="fi-FI"/>
              </w:rPr>
            </w:pPr>
            <w:ins w:id="10979" w:author="1989" w:date="2024-03-27T22:10:00Z">
              <w:r w:rsidRPr="00EF5447">
                <w:t>21</w:t>
              </w:r>
            </w:ins>
          </w:p>
        </w:tc>
        <w:tc>
          <w:tcPr>
            <w:tcW w:w="1481" w:type="dxa"/>
            <w:shd w:val="clear" w:color="auto" w:fill="auto"/>
            <w:noWrap/>
            <w:tcPrChange w:id="10980" w:author="1989" w:date="2024-03-27T13:57:00Z">
              <w:tcPr>
                <w:tcW w:w="1481" w:type="dxa"/>
                <w:shd w:val="clear" w:color="auto" w:fill="auto"/>
                <w:noWrap/>
                <w:vAlign w:val="center"/>
              </w:tcPr>
            </w:tcPrChange>
          </w:tcPr>
          <w:p w14:paraId="0DC0A44C" w14:textId="77777777" w:rsidR="00DA6C39" w:rsidRPr="003C4CEC" w:rsidRDefault="00DA6C39" w:rsidP="00586E32">
            <w:pPr>
              <w:pStyle w:val="TAC"/>
              <w:rPr>
                <w:ins w:id="10981" w:author="1989" w:date="2024-03-27T22:10:00Z"/>
                <w:rFonts w:cs="Arial"/>
                <w:szCs w:val="18"/>
                <w:lang w:val="fi-FI" w:eastAsia="fi-FI"/>
              </w:rPr>
            </w:pPr>
            <w:ins w:id="10982" w:author="1989" w:date="2024-03-27T22:10:00Z">
              <w:r w:rsidRPr="003C4CEC">
                <w:t>1450.4</w:t>
              </w:r>
            </w:ins>
          </w:p>
        </w:tc>
        <w:tc>
          <w:tcPr>
            <w:tcW w:w="779" w:type="dxa"/>
            <w:shd w:val="clear" w:color="auto" w:fill="auto"/>
            <w:noWrap/>
            <w:tcPrChange w:id="10983" w:author="1989" w:date="2024-03-27T13:57:00Z">
              <w:tcPr>
                <w:tcW w:w="779" w:type="dxa"/>
                <w:shd w:val="clear" w:color="auto" w:fill="auto"/>
                <w:noWrap/>
                <w:vAlign w:val="center"/>
              </w:tcPr>
            </w:tcPrChange>
          </w:tcPr>
          <w:p w14:paraId="326BB786" w14:textId="77777777" w:rsidR="00DA6C39" w:rsidRDefault="00DA6C39" w:rsidP="00586E32">
            <w:pPr>
              <w:pStyle w:val="TAC"/>
              <w:rPr>
                <w:ins w:id="10984" w:author="1989" w:date="2024-03-27T22:10:00Z"/>
                <w:rFonts w:cs="Arial"/>
                <w:szCs w:val="18"/>
                <w:lang w:val="fi-FI" w:eastAsia="fi-FI"/>
              </w:rPr>
            </w:pPr>
            <w:ins w:id="10985" w:author="1989" w:date="2024-03-27T22:10:00Z">
              <w:r w:rsidRPr="003C4CEC">
                <w:t>5</w:t>
              </w:r>
            </w:ins>
          </w:p>
        </w:tc>
        <w:tc>
          <w:tcPr>
            <w:tcW w:w="721" w:type="dxa"/>
            <w:shd w:val="clear" w:color="auto" w:fill="auto"/>
            <w:noWrap/>
            <w:tcPrChange w:id="10986" w:author="1989" w:date="2024-03-27T13:57:00Z">
              <w:tcPr>
                <w:tcW w:w="721" w:type="dxa"/>
                <w:shd w:val="clear" w:color="auto" w:fill="auto"/>
                <w:noWrap/>
                <w:vAlign w:val="center"/>
              </w:tcPr>
            </w:tcPrChange>
          </w:tcPr>
          <w:p w14:paraId="696C6732" w14:textId="77777777" w:rsidR="00DA6C39" w:rsidRDefault="00DA6C39" w:rsidP="00586E32">
            <w:pPr>
              <w:pStyle w:val="TAC"/>
              <w:rPr>
                <w:ins w:id="10987" w:author="1989" w:date="2024-03-27T22:10:00Z"/>
                <w:rFonts w:eastAsia="Malgun Gothic" w:cs="Arial"/>
                <w:kern w:val="2"/>
                <w:szCs w:val="18"/>
                <w:lang w:val="fi-FI" w:eastAsia="ko-KR"/>
              </w:rPr>
            </w:pPr>
            <w:ins w:id="10988" w:author="1989" w:date="2024-03-27T22:10:00Z">
              <w:r w:rsidRPr="003C4CEC">
                <w:t>25</w:t>
              </w:r>
            </w:ins>
          </w:p>
        </w:tc>
        <w:tc>
          <w:tcPr>
            <w:tcW w:w="1314" w:type="dxa"/>
            <w:shd w:val="clear" w:color="auto" w:fill="auto"/>
            <w:noWrap/>
            <w:tcPrChange w:id="10989" w:author="1989" w:date="2024-03-27T13:57:00Z">
              <w:tcPr>
                <w:tcW w:w="1314" w:type="dxa"/>
                <w:shd w:val="clear" w:color="auto" w:fill="auto"/>
                <w:noWrap/>
                <w:vAlign w:val="center"/>
              </w:tcPr>
            </w:tcPrChange>
          </w:tcPr>
          <w:p w14:paraId="7EBFC8FE" w14:textId="77777777" w:rsidR="00DA6C39" w:rsidRPr="00EC27C0" w:rsidRDefault="00DA6C39" w:rsidP="00586E32">
            <w:pPr>
              <w:pStyle w:val="TAC"/>
              <w:rPr>
                <w:ins w:id="10990" w:author="1989" w:date="2024-03-27T22:10:00Z"/>
                <w:rFonts w:cs="Arial"/>
                <w:szCs w:val="18"/>
                <w:lang w:val="fi-FI" w:eastAsia="fi-FI"/>
              </w:rPr>
            </w:pPr>
            <w:ins w:id="10991" w:author="1989" w:date="2024-03-27T22:10:00Z">
              <w:r w:rsidRPr="00EF5447">
                <w:t>1498.4</w:t>
              </w:r>
            </w:ins>
          </w:p>
        </w:tc>
        <w:tc>
          <w:tcPr>
            <w:tcW w:w="867" w:type="dxa"/>
            <w:shd w:val="clear" w:color="auto" w:fill="auto"/>
            <w:tcPrChange w:id="10992" w:author="1989" w:date="2024-03-27T13:57:00Z">
              <w:tcPr>
                <w:tcW w:w="867" w:type="dxa"/>
                <w:shd w:val="clear" w:color="auto" w:fill="auto"/>
                <w:vAlign w:val="center"/>
              </w:tcPr>
            </w:tcPrChange>
          </w:tcPr>
          <w:p w14:paraId="1E8EC4B1" w14:textId="77777777" w:rsidR="00DA6C39" w:rsidRPr="00EC27C0" w:rsidRDefault="00DA6C39" w:rsidP="00586E32">
            <w:pPr>
              <w:pStyle w:val="TAC"/>
              <w:rPr>
                <w:ins w:id="10993" w:author="1989" w:date="2024-03-27T22:10:00Z"/>
                <w:rFonts w:cs="Arial"/>
                <w:szCs w:val="18"/>
                <w:lang w:val="fi-FI" w:eastAsia="fi-FI"/>
              </w:rPr>
            </w:pPr>
            <w:ins w:id="10994" w:author="1989" w:date="2024-03-27T22:10:00Z">
              <w:r w:rsidRPr="00EF5447">
                <w:t>N/A</w:t>
              </w:r>
            </w:ins>
          </w:p>
        </w:tc>
        <w:tc>
          <w:tcPr>
            <w:tcW w:w="1248" w:type="dxa"/>
            <w:shd w:val="clear" w:color="auto" w:fill="auto"/>
            <w:tcPrChange w:id="10995" w:author="1989" w:date="2024-03-27T13:57:00Z">
              <w:tcPr>
                <w:tcW w:w="1248" w:type="dxa"/>
                <w:shd w:val="clear" w:color="auto" w:fill="auto"/>
                <w:vAlign w:val="center"/>
              </w:tcPr>
            </w:tcPrChange>
          </w:tcPr>
          <w:p w14:paraId="661C7D0F" w14:textId="77777777" w:rsidR="00DA6C39" w:rsidRPr="00BB7179" w:rsidRDefault="00DA6C39" w:rsidP="00586E32">
            <w:pPr>
              <w:pStyle w:val="TAC"/>
              <w:rPr>
                <w:ins w:id="10996" w:author="1989" w:date="2024-03-27T22:10:00Z"/>
                <w:rFonts w:eastAsia="Malgun Gothic" w:cs="Arial"/>
                <w:kern w:val="2"/>
                <w:szCs w:val="18"/>
                <w:lang w:val="fi-FI" w:eastAsia="ko-KR"/>
              </w:rPr>
            </w:pPr>
            <w:ins w:id="10997" w:author="1989" w:date="2024-03-27T22:10:00Z">
              <w:r w:rsidRPr="00EF5447">
                <w:t>N/A</w:t>
              </w:r>
            </w:ins>
          </w:p>
        </w:tc>
      </w:tr>
      <w:tr w:rsidR="00DA6C39" w:rsidRPr="00AC4FBC" w14:paraId="14D07BC9"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99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2"/>
          <w:jc w:val="center"/>
          <w:ins w:id="10999" w:author="1989" w:date="2024-03-27T22:10:00Z"/>
          <w:trPrChange w:id="11000" w:author="1989" w:date="2024-03-27T13:57:00Z">
            <w:trPr>
              <w:trHeight w:val="22"/>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11001"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9C80AD1" w14:textId="77777777" w:rsidR="00DA6C39" w:rsidRPr="00AC4FBC" w:rsidRDefault="00DA6C39" w:rsidP="00586E32">
            <w:pPr>
              <w:pStyle w:val="TAC"/>
              <w:rPr>
                <w:ins w:id="11002" w:author="1989" w:date="2024-03-27T22:10:00Z"/>
              </w:rPr>
            </w:pPr>
          </w:p>
        </w:tc>
        <w:tc>
          <w:tcPr>
            <w:tcW w:w="1146" w:type="dxa"/>
            <w:tcBorders>
              <w:left w:val="single" w:sz="4" w:space="0" w:color="auto"/>
            </w:tcBorders>
            <w:shd w:val="clear" w:color="auto" w:fill="auto"/>
            <w:tcPrChange w:id="11003" w:author="1989" w:date="2024-03-27T13:57:00Z">
              <w:tcPr>
                <w:tcW w:w="1146" w:type="dxa"/>
                <w:tcBorders>
                  <w:left w:val="single" w:sz="4" w:space="0" w:color="auto"/>
                </w:tcBorders>
                <w:shd w:val="clear" w:color="auto" w:fill="auto"/>
                <w:vAlign w:val="center"/>
              </w:tcPr>
            </w:tcPrChange>
          </w:tcPr>
          <w:p w14:paraId="7A53C1EC" w14:textId="77777777" w:rsidR="00DA6C39" w:rsidRPr="00BB7179" w:rsidRDefault="00DA6C39" w:rsidP="00586E32">
            <w:pPr>
              <w:pStyle w:val="TAC"/>
              <w:rPr>
                <w:ins w:id="11004" w:author="1989" w:date="2024-03-27T22:10:00Z"/>
                <w:rFonts w:cs="Arial"/>
                <w:szCs w:val="18"/>
                <w:lang w:val="fi-FI" w:eastAsia="fi-FI"/>
              </w:rPr>
            </w:pPr>
            <w:ins w:id="11005" w:author="1989" w:date="2024-03-27T22:10:00Z">
              <w:r w:rsidRPr="00EF5447">
                <w:t>n79</w:t>
              </w:r>
            </w:ins>
          </w:p>
        </w:tc>
        <w:tc>
          <w:tcPr>
            <w:tcW w:w="1481" w:type="dxa"/>
            <w:shd w:val="clear" w:color="auto" w:fill="auto"/>
            <w:noWrap/>
            <w:tcPrChange w:id="11006" w:author="1989" w:date="2024-03-27T13:57:00Z">
              <w:tcPr>
                <w:tcW w:w="1481" w:type="dxa"/>
                <w:shd w:val="clear" w:color="auto" w:fill="auto"/>
                <w:noWrap/>
                <w:vAlign w:val="center"/>
              </w:tcPr>
            </w:tcPrChange>
          </w:tcPr>
          <w:p w14:paraId="7A437E4E" w14:textId="77777777" w:rsidR="00DA6C39" w:rsidRPr="003C4CEC" w:rsidRDefault="00DA6C39" w:rsidP="00586E32">
            <w:pPr>
              <w:pStyle w:val="TAC"/>
              <w:rPr>
                <w:ins w:id="11007" w:author="1989" w:date="2024-03-27T22:10:00Z"/>
                <w:rFonts w:cs="Arial"/>
                <w:szCs w:val="18"/>
                <w:lang w:val="fi-FI" w:eastAsia="fi-FI"/>
              </w:rPr>
            </w:pPr>
            <w:ins w:id="11008" w:author="1989" w:date="2024-03-27T22:10:00Z">
              <w:r w:rsidRPr="003C4CEC">
                <w:t>4770</w:t>
              </w:r>
            </w:ins>
          </w:p>
        </w:tc>
        <w:tc>
          <w:tcPr>
            <w:tcW w:w="779" w:type="dxa"/>
            <w:shd w:val="clear" w:color="auto" w:fill="auto"/>
            <w:noWrap/>
            <w:tcPrChange w:id="11009" w:author="1989" w:date="2024-03-27T13:57:00Z">
              <w:tcPr>
                <w:tcW w:w="779" w:type="dxa"/>
                <w:shd w:val="clear" w:color="auto" w:fill="auto"/>
                <w:noWrap/>
                <w:vAlign w:val="center"/>
              </w:tcPr>
            </w:tcPrChange>
          </w:tcPr>
          <w:p w14:paraId="0A51750B" w14:textId="77777777" w:rsidR="00DA6C39" w:rsidRDefault="00DA6C39" w:rsidP="00586E32">
            <w:pPr>
              <w:pStyle w:val="TAC"/>
              <w:rPr>
                <w:ins w:id="11010" w:author="1989" w:date="2024-03-27T22:10:00Z"/>
                <w:rFonts w:cs="Arial"/>
                <w:szCs w:val="18"/>
                <w:lang w:val="fi-FI" w:eastAsia="fi-FI"/>
              </w:rPr>
            </w:pPr>
            <w:ins w:id="11011" w:author="1989" w:date="2024-03-27T22:10:00Z">
              <w:r w:rsidRPr="003C4CEC">
                <w:t>10</w:t>
              </w:r>
            </w:ins>
          </w:p>
        </w:tc>
        <w:tc>
          <w:tcPr>
            <w:tcW w:w="721" w:type="dxa"/>
            <w:shd w:val="clear" w:color="auto" w:fill="auto"/>
            <w:noWrap/>
            <w:tcPrChange w:id="11012" w:author="1989" w:date="2024-03-27T13:57:00Z">
              <w:tcPr>
                <w:tcW w:w="721" w:type="dxa"/>
                <w:shd w:val="clear" w:color="auto" w:fill="auto"/>
                <w:noWrap/>
                <w:vAlign w:val="center"/>
              </w:tcPr>
            </w:tcPrChange>
          </w:tcPr>
          <w:p w14:paraId="7203E077" w14:textId="77777777" w:rsidR="00DA6C39" w:rsidRDefault="00DA6C39" w:rsidP="00586E32">
            <w:pPr>
              <w:pStyle w:val="TAC"/>
              <w:rPr>
                <w:ins w:id="11013" w:author="1989" w:date="2024-03-27T22:10:00Z"/>
                <w:rFonts w:eastAsia="Malgun Gothic" w:cs="Arial"/>
                <w:kern w:val="2"/>
                <w:szCs w:val="18"/>
                <w:lang w:val="fi-FI" w:eastAsia="ko-KR"/>
              </w:rPr>
            </w:pPr>
            <w:ins w:id="11014" w:author="1989" w:date="2024-03-27T22:10:00Z">
              <w:r w:rsidRPr="003C4CEC">
                <w:t>50</w:t>
              </w:r>
            </w:ins>
          </w:p>
        </w:tc>
        <w:tc>
          <w:tcPr>
            <w:tcW w:w="1314" w:type="dxa"/>
            <w:shd w:val="clear" w:color="auto" w:fill="auto"/>
            <w:noWrap/>
            <w:tcPrChange w:id="11015" w:author="1989" w:date="2024-03-27T13:57:00Z">
              <w:tcPr>
                <w:tcW w:w="1314" w:type="dxa"/>
                <w:shd w:val="clear" w:color="auto" w:fill="auto"/>
                <w:noWrap/>
                <w:vAlign w:val="center"/>
              </w:tcPr>
            </w:tcPrChange>
          </w:tcPr>
          <w:p w14:paraId="19C71B49" w14:textId="77777777" w:rsidR="00DA6C39" w:rsidRPr="00EC27C0" w:rsidRDefault="00DA6C39" w:rsidP="00586E32">
            <w:pPr>
              <w:pStyle w:val="TAC"/>
              <w:rPr>
                <w:ins w:id="11016" w:author="1989" w:date="2024-03-27T22:10:00Z"/>
                <w:rFonts w:cs="Arial"/>
                <w:szCs w:val="18"/>
                <w:lang w:val="fi-FI" w:eastAsia="fi-FI"/>
              </w:rPr>
            </w:pPr>
            <w:ins w:id="11017" w:author="1989" w:date="2024-03-27T22:10:00Z">
              <w:r w:rsidRPr="00EF5447">
                <w:t>4770</w:t>
              </w:r>
            </w:ins>
          </w:p>
        </w:tc>
        <w:tc>
          <w:tcPr>
            <w:tcW w:w="867" w:type="dxa"/>
            <w:shd w:val="clear" w:color="auto" w:fill="auto"/>
            <w:tcPrChange w:id="11018" w:author="1989" w:date="2024-03-27T13:57:00Z">
              <w:tcPr>
                <w:tcW w:w="867" w:type="dxa"/>
                <w:shd w:val="clear" w:color="auto" w:fill="auto"/>
                <w:vAlign w:val="center"/>
              </w:tcPr>
            </w:tcPrChange>
          </w:tcPr>
          <w:p w14:paraId="066E8249" w14:textId="77777777" w:rsidR="00DA6C39" w:rsidRPr="00EC27C0" w:rsidRDefault="00DA6C39" w:rsidP="00586E32">
            <w:pPr>
              <w:pStyle w:val="TAC"/>
              <w:rPr>
                <w:ins w:id="11019" w:author="1989" w:date="2024-03-27T22:10:00Z"/>
                <w:rFonts w:cs="Arial"/>
                <w:szCs w:val="18"/>
                <w:lang w:val="fi-FI" w:eastAsia="fi-FI"/>
              </w:rPr>
            </w:pPr>
            <w:ins w:id="11020" w:author="1989" w:date="2024-03-27T22:10:00Z">
              <w:r w:rsidRPr="00EF5447">
                <w:t>N/A</w:t>
              </w:r>
            </w:ins>
          </w:p>
        </w:tc>
        <w:tc>
          <w:tcPr>
            <w:tcW w:w="1248" w:type="dxa"/>
            <w:shd w:val="clear" w:color="auto" w:fill="auto"/>
            <w:tcPrChange w:id="11021" w:author="1989" w:date="2024-03-27T13:57:00Z">
              <w:tcPr>
                <w:tcW w:w="1248" w:type="dxa"/>
                <w:shd w:val="clear" w:color="auto" w:fill="auto"/>
                <w:vAlign w:val="center"/>
              </w:tcPr>
            </w:tcPrChange>
          </w:tcPr>
          <w:p w14:paraId="5888D7ED" w14:textId="77777777" w:rsidR="00DA6C39" w:rsidRPr="00BB7179" w:rsidRDefault="00DA6C39" w:rsidP="00586E32">
            <w:pPr>
              <w:pStyle w:val="TAC"/>
              <w:rPr>
                <w:ins w:id="11022" w:author="1989" w:date="2024-03-27T22:10:00Z"/>
                <w:rFonts w:eastAsia="Malgun Gothic" w:cs="Arial"/>
                <w:kern w:val="2"/>
                <w:szCs w:val="18"/>
                <w:lang w:val="fi-FI" w:eastAsia="ko-KR"/>
              </w:rPr>
            </w:pPr>
            <w:ins w:id="11023" w:author="1989" w:date="2024-03-27T22:10:00Z">
              <w:r w:rsidRPr="00EF5447">
                <w:t>N/A</w:t>
              </w:r>
            </w:ins>
          </w:p>
        </w:tc>
      </w:tr>
      <w:tr w:rsidR="00DA6C39" w:rsidRPr="00AC4FBC" w14:paraId="48ADFBBF"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02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025" w:author="1989" w:date="2024-03-27T22:10:00Z"/>
          <w:trPrChange w:id="11026" w:author="1989" w:date="2024-03-27T13:57:00Z">
            <w:trPr>
              <w:trHeight w:val="54"/>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1027"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1D299BF3" w14:textId="77777777" w:rsidR="00DA6C39" w:rsidRPr="00AC4FBC" w:rsidRDefault="00DA6C39" w:rsidP="00586E32">
            <w:pPr>
              <w:pStyle w:val="TAC"/>
              <w:rPr>
                <w:ins w:id="11028" w:author="1989" w:date="2024-03-27T22:10:00Z"/>
              </w:rPr>
            </w:pPr>
          </w:p>
        </w:tc>
        <w:tc>
          <w:tcPr>
            <w:tcW w:w="1146" w:type="dxa"/>
            <w:tcBorders>
              <w:left w:val="single" w:sz="4" w:space="0" w:color="auto"/>
            </w:tcBorders>
            <w:shd w:val="clear" w:color="auto" w:fill="auto"/>
            <w:vAlign w:val="center"/>
            <w:tcPrChange w:id="11029" w:author="1989" w:date="2024-03-27T13:57:00Z">
              <w:tcPr>
                <w:tcW w:w="1146" w:type="dxa"/>
                <w:tcBorders>
                  <w:left w:val="single" w:sz="4" w:space="0" w:color="auto"/>
                </w:tcBorders>
                <w:shd w:val="clear" w:color="auto" w:fill="auto"/>
                <w:vAlign w:val="center"/>
              </w:tcPr>
            </w:tcPrChange>
          </w:tcPr>
          <w:p w14:paraId="60506928" w14:textId="77777777" w:rsidR="00DA6C39" w:rsidRPr="00AC4FBC" w:rsidRDefault="00DA6C39" w:rsidP="00586E32">
            <w:pPr>
              <w:pStyle w:val="TAC"/>
              <w:rPr>
                <w:ins w:id="11030" w:author="1989" w:date="2024-03-27T22:10:00Z"/>
              </w:rPr>
            </w:pPr>
            <w:ins w:id="11031" w:author="1989" w:date="2024-03-27T22:10:00Z">
              <w:r w:rsidRPr="00C87AC2">
                <w:t>13</w:t>
              </w:r>
            </w:ins>
          </w:p>
        </w:tc>
        <w:tc>
          <w:tcPr>
            <w:tcW w:w="1481" w:type="dxa"/>
            <w:shd w:val="clear" w:color="auto" w:fill="auto"/>
            <w:noWrap/>
            <w:vAlign w:val="center"/>
            <w:tcPrChange w:id="11032" w:author="1989" w:date="2024-03-27T13:57:00Z">
              <w:tcPr>
                <w:tcW w:w="1481" w:type="dxa"/>
                <w:shd w:val="clear" w:color="auto" w:fill="auto"/>
                <w:noWrap/>
                <w:vAlign w:val="center"/>
              </w:tcPr>
            </w:tcPrChange>
          </w:tcPr>
          <w:p w14:paraId="07DEFFFF" w14:textId="77777777" w:rsidR="00DA6C39" w:rsidRPr="00AC4FBC" w:rsidRDefault="00DA6C39" w:rsidP="00586E32">
            <w:pPr>
              <w:pStyle w:val="TAC"/>
              <w:rPr>
                <w:ins w:id="11033" w:author="1989" w:date="2024-03-27T22:10:00Z"/>
              </w:rPr>
            </w:pPr>
            <w:ins w:id="11034" w:author="1989" w:date="2024-03-27T22:10:00Z">
              <w:r w:rsidRPr="003C4CEC">
                <w:t>782</w:t>
              </w:r>
            </w:ins>
          </w:p>
        </w:tc>
        <w:tc>
          <w:tcPr>
            <w:tcW w:w="779" w:type="dxa"/>
            <w:shd w:val="clear" w:color="auto" w:fill="auto"/>
            <w:noWrap/>
            <w:vAlign w:val="center"/>
            <w:tcPrChange w:id="11035" w:author="1989" w:date="2024-03-27T13:57:00Z">
              <w:tcPr>
                <w:tcW w:w="779" w:type="dxa"/>
                <w:shd w:val="clear" w:color="auto" w:fill="auto"/>
                <w:noWrap/>
                <w:vAlign w:val="center"/>
              </w:tcPr>
            </w:tcPrChange>
          </w:tcPr>
          <w:p w14:paraId="110F92A9" w14:textId="77777777" w:rsidR="00DA6C39" w:rsidRPr="00AC4FBC" w:rsidRDefault="00DA6C39" w:rsidP="00586E32">
            <w:pPr>
              <w:pStyle w:val="TAC"/>
              <w:rPr>
                <w:ins w:id="11036" w:author="1989" w:date="2024-03-27T22:10:00Z"/>
              </w:rPr>
            </w:pPr>
            <w:ins w:id="11037" w:author="1989" w:date="2024-03-27T22:10:00Z">
              <w:r w:rsidRPr="003C4CEC">
                <w:t>5</w:t>
              </w:r>
            </w:ins>
          </w:p>
        </w:tc>
        <w:tc>
          <w:tcPr>
            <w:tcW w:w="721" w:type="dxa"/>
            <w:shd w:val="clear" w:color="auto" w:fill="auto"/>
            <w:noWrap/>
            <w:vAlign w:val="center"/>
            <w:tcPrChange w:id="11038" w:author="1989" w:date="2024-03-27T13:57:00Z">
              <w:tcPr>
                <w:tcW w:w="721" w:type="dxa"/>
                <w:shd w:val="clear" w:color="auto" w:fill="auto"/>
                <w:noWrap/>
                <w:vAlign w:val="center"/>
              </w:tcPr>
            </w:tcPrChange>
          </w:tcPr>
          <w:p w14:paraId="1D7A19A4" w14:textId="77777777" w:rsidR="00DA6C39" w:rsidRPr="00AC4FBC" w:rsidRDefault="00DA6C39" w:rsidP="00586E32">
            <w:pPr>
              <w:pStyle w:val="TAC"/>
              <w:rPr>
                <w:ins w:id="11039" w:author="1989" w:date="2024-03-27T22:10:00Z"/>
              </w:rPr>
            </w:pPr>
            <w:ins w:id="11040" w:author="1989" w:date="2024-03-27T22:10:00Z">
              <w:r w:rsidRPr="003C4CEC">
                <w:t>25</w:t>
              </w:r>
            </w:ins>
          </w:p>
        </w:tc>
        <w:tc>
          <w:tcPr>
            <w:tcW w:w="1314" w:type="dxa"/>
            <w:shd w:val="clear" w:color="auto" w:fill="auto"/>
            <w:noWrap/>
            <w:vAlign w:val="center"/>
            <w:tcPrChange w:id="11041" w:author="1989" w:date="2024-03-27T13:57:00Z">
              <w:tcPr>
                <w:tcW w:w="1314" w:type="dxa"/>
                <w:shd w:val="clear" w:color="auto" w:fill="auto"/>
                <w:noWrap/>
                <w:vAlign w:val="center"/>
              </w:tcPr>
            </w:tcPrChange>
          </w:tcPr>
          <w:p w14:paraId="70365D8D" w14:textId="77777777" w:rsidR="00DA6C39" w:rsidRPr="00AC4FBC" w:rsidRDefault="00DA6C39" w:rsidP="00586E32">
            <w:pPr>
              <w:pStyle w:val="TAC"/>
              <w:rPr>
                <w:ins w:id="11042" w:author="1989" w:date="2024-03-27T22:10:00Z"/>
              </w:rPr>
            </w:pPr>
            <w:ins w:id="11043" w:author="1989" w:date="2024-03-27T22:10:00Z">
              <w:r w:rsidRPr="00C87AC2">
                <w:t>751</w:t>
              </w:r>
            </w:ins>
          </w:p>
        </w:tc>
        <w:tc>
          <w:tcPr>
            <w:tcW w:w="867" w:type="dxa"/>
            <w:shd w:val="clear" w:color="auto" w:fill="auto"/>
            <w:tcPrChange w:id="11044" w:author="1989" w:date="2024-03-27T13:57:00Z">
              <w:tcPr>
                <w:tcW w:w="867" w:type="dxa"/>
                <w:shd w:val="clear" w:color="auto" w:fill="auto"/>
                <w:vAlign w:val="center"/>
              </w:tcPr>
            </w:tcPrChange>
          </w:tcPr>
          <w:p w14:paraId="70AFD42B" w14:textId="77777777" w:rsidR="00DA6C39" w:rsidRPr="00AC4FBC" w:rsidRDefault="00DA6C39" w:rsidP="00586E32">
            <w:pPr>
              <w:pStyle w:val="TAC"/>
              <w:rPr>
                <w:ins w:id="11045" w:author="1989" w:date="2024-03-27T22:10:00Z"/>
              </w:rPr>
            </w:pPr>
            <w:ins w:id="11046" w:author="1989" w:date="2024-03-27T22:10:00Z">
              <w:r w:rsidRPr="00C87AC2">
                <w:t>N/A</w:t>
              </w:r>
            </w:ins>
          </w:p>
        </w:tc>
        <w:tc>
          <w:tcPr>
            <w:tcW w:w="1248" w:type="dxa"/>
            <w:shd w:val="clear" w:color="auto" w:fill="auto"/>
            <w:tcPrChange w:id="11047" w:author="1989" w:date="2024-03-27T13:57:00Z">
              <w:tcPr>
                <w:tcW w:w="1248" w:type="dxa"/>
                <w:shd w:val="clear" w:color="auto" w:fill="auto"/>
                <w:vAlign w:val="center"/>
              </w:tcPr>
            </w:tcPrChange>
          </w:tcPr>
          <w:p w14:paraId="246B6FD5" w14:textId="77777777" w:rsidR="00DA6C39" w:rsidRPr="00AC4FBC" w:rsidRDefault="00DA6C39" w:rsidP="00586E32">
            <w:pPr>
              <w:pStyle w:val="TAC"/>
              <w:rPr>
                <w:ins w:id="11048" w:author="1989" w:date="2024-03-27T22:10:00Z"/>
              </w:rPr>
            </w:pPr>
            <w:ins w:id="11049" w:author="1989" w:date="2024-03-27T22:10:00Z">
              <w:r w:rsidRPr="00C87AC2">
                <w:t>N/A</w:t>
              </w:r>
            </w:ins>
          </w:p>
        </w:tc>
      </w:tr>
      <w:tr w:rsidR="00DA6C39" w:rsidRPr="00AC4FBC" w14:paraId="0246BABD" w14:textId="77777777" w:rsidTr="00586E32">
        <w:trPr>
          <w:trHeight w:val="54"/>
          <w:jc w:val="center"/>
          <w:ins w:id="11050" w:author="1989" w:date="2024-03-27T22:10:00Z"/>
        </w:trPr>
        <w:tc>
          <w:tcPr>
            <w:tcW w:w="1928" w:type="dxa"/>
            <w:tcBorders>
              <w:top w:val="nil"/>
              <w:left w:val="single" w:sz="4" w:space="0" w:color="auto"/>
              <w:bottom w:val="nil"/>
              <w:right w:val="single" w:sz="4" w:space="0" w:color="auto"/>
            </w:tcBorders>
            <w:shd w:val="clear" w:color="auto" w:fill="auto"/>
            <w:vAlign w:val="center"/>
          </w:tcPr>
          <w:p w14:paraId="559F9F29" w14:textId="77777777" w:rsidR="00DA6C39" w:rsidRPr="00AC4FBC" w:rsidRDefault="00DA6C39" w:rsidP="00586E32">
            <w:pPr>
              <w:pStyle w:val="TAC"/>
              <w:rPr>
                <w:ins w:id="11051" w:author="1989" w:date="2024-03-27T22:10:00Z"/>
              </w:rPr>
            </w:pPr>
            <w:ins w:id="11052" w:author="1989" w:date="2024-03-27T22:10:00Z">
              <w:r w:rsidRPr="00377300">
                <w:t>DC_13A_n2A-n77A</w:t>
              </w:r>
            </w:ins>
          </w:p>
        </w:tc>
        <w:tc>
          <w:tcPr>
            <w:tcW w:w="1146" w:type="dxa"/>
            <w:tcBorders>
              <w:left w:val="single" w:sz="4" w:space="0" w:color="auto"/>
            </w:tcBorders>
            <w:shd w:val="clear" w:color="auto" w:fill="auto"/>
            <w:vAlign w:val="center"/>
          </w:tcPr>
          <w:p w14:paraId="67A9BA63" w14:textId="77777777" w:rsidR="00DA6C39" w:rsidRPr="00AC4FBC" w:rsidRDefault="00DA6C39" w:rsidP="00586E32">
            <w:pPr>
              <w:pStyle w:val="TAC"/>
              <w:rPr>
                <w:ins w:id="11053" w:author="1989" w:date="2024-03-27T22:10:00Z"/>
              </w:rPr>
            </w:pPr>
            <w:ins w:id="11054" w:author="1989" w:date="2024-03-27T22:10:00Z">
              <w:r w:rsidRPr="00C87AC2">
                <w:t>n2</w:t>
              </w:r>
            </w:ins>
          </w:p>
        </w:tc>
        <w:tc>
          <w:tcPr>
            <w:tcW w:w="1481" w:type="dxa"/>
            <w:shd w:val="clear" w:color="auto" w:fill="auto"/>
            <w:noWrap/>
            <w:vAlign w:val="center"/>
          </w:tcPr>
          <w:p w14:paraId="756067A4" w14:textId="77777777" w:rsidR="00DA6C39" w:rsidRPr="00AC4FBC" w:rsidRDefault="00DA6C39" w:rsidP="00586E32">
            <w:pPr>
              <w:pStyle w:val="TAC"/>
              <w:rPr>
                <w:ins w:id="11055" w:author="1989" w:date="2024-03-27T22:10:00Z"/>
              </w:rPr>
            </w:pPr>
            <w:ins w:id="11056" w:author="1989" w:date="2024-03-27T22:10:00Z">
              <w:r>
                <w:t>N/A</w:t>
              </w:r>
            </w:ins>
          </w:p>
        </w:tc>
        <w:tc>
          <w:tcPr>
            <w:tcW w:w="779" w:type="dxa"/>
            <w:shd w:val="clear" w:color="auto" w:fill="auto"/>
            <w:noWrap/>
            <w:vAlign w:val="center"/>
          </w:tcPr>
          <w:p w14:paraId="0E74EC34" w14:textId="77777777" w:rsidR="00DA6C39" w:rsidRPr="00AC4FBC" w:rsidRDefault="00DA6C39" w:rsidP="00586E32">
            <w:pPr>
              <w:pStyle w:val="TAC"/>
              <w:rPr>
                <w:ins w:id="11057" w:author="1989" w:date="2024-03-27T22:10:00Z"/>
              </w:rPr>
            </w:pPr>
            <w:ins w:id="11058" w:author="1989" w:date="2024-03-27T22:10:00Z">
              <w:r w:rsidRPr="003C4CEC">
                <w:t>5</w:t>
              </w:r>
            </w:ins>
          </w:p>
        </w:tc>
        <w:tc>
          <w:tcPr>
            <w:tcW w:w="721" w:type="dxa"/>
            <w:shd w:val="clear" w:color="auto" w:fill="auto"/>
            <w:noWrap/>
            <w:vAlign w:val="center"/>
          </w:tcPr>
          <w:p w14:paraId="3696307A" w14:textId="77777777" w:rsidR="00DA6C39" w:rsidRPr="00AC4FBC" w:rsidRDefault="00DA6C39" w:rsidP="00586E32">
            <w:pPr>
              <w:pStyle w:val="TAC"/>
              <w:rPr>
                <w:ins w:id="11059" w:author="1989" w:date="2024-03-27T22:10:00Z"/>
              </w:rPr>
            </w:pPr>
            <w:ins w:id="11060" w:author="1989" w:date="2024-03-27T22:10:00Z">
              <w:r>
                <w:t>N/A</w:t>
              </w:r>
            </w:ins>
          </w:p>
        </w:tc>
        <w:tc>
          <w:tcPr>
            <w:tcW w:w="1314" w:type="dxa"/>
            <w:shd w:val="clear" w:color="auto" w:fill="auto"/>
            <w:noWrap/>
            <w:vAlign w:val="center"/>
          </w:tcPr>
          <w:p w14:paraId="3ACE8AE4" w14:textId="77777777" w:rsidR="00DA6C39" w:rsidRPr="00AC4FBC" w:rsidRDefault="00DA6C39" w:rsidP="00586E32">
            <w:pPr>
              <w:pStyle w:val="TAC"/>
              <w:rPr>
                <w:ins w:id="11061" w:author="1989" w:date="2024-03-27T22:10:00Z"/>
              </w:rPr>
            </w:pPr>
            <w:ins w:id="11062" w:author="1989" w:date="2024-03-27T22:10:00Z">
              <w:r w:rsidRPr="00C87AC2">
                <w:t>1960</w:t>
              </w:r>
            </w:ins>
          </w:p>
        </w:tc>
        <w:tc>
          <w:tcPr>
            <w:tcW w:w="867" w:type="dxa"/>
            <w:shd w:val="clear" w:color="auto" w:fill="auto"/>
            <w:vAlign w:val="center"/>
          </w:tcPr>
          <w:p w14:paraId="20B32D1D" w14:textId="77777777" w:rsidR="00DA6C39" w:rsidRPr="00AC4FBC" w:rsidRDefault="00DA6C39" w:rsidP="00586E32">
            <w:pPr>
              <w:pStyle w:val="TAC"/>
              <w:rPr>
                <w:ins w:id="11063" w:author="1989" w:date="2024-03-27T22:10:00Z"/>
              </w:rPr>
            </w:pPr>
            <w:ins w:id="11064" w:author="1989" w:date="2024-03-27T22:10:00Z">
              <w:r w:rsidRPr="00C87AC2">
                <w:t>25.0</w:t>
              </w:r>
            </w:ins>
          </w:p>
        </w:tc>
        <w:tc>
          <w:tcPr>
            <w:tcW w:w="1248" w:type="dxa"/>
            <w:shd w:val="clear" w:color="auto" w:fill="auto"/>
            <w:vAlign w:val="center"/>
          </w:tcPr>
          <w:p w14:paraId="14D674AD" w14:textId="77777777" w:rsidR="00DA6C39" w:rsidRPr="00AC4FBC" w:rsidRDefault="00DA6C39" w:rsidP="00586E32">
            <w:pPr>
              <w:pStyle w:val="TAC"/>
              <w:rPr>
                <w:ins w:id="11065" w:author="1989" w:date="2024-03-27T22:10:00Z"/>
              </w:rPr>
            </w:pPr>
            <w:ins w:id="11066" w:author="1989" w:date="2024-03-27T22:10:00Z">
              <w:r w:rsidRPr="00C87AC2">
                <w:t>IMD3</w:t>
              </w:r>
            </w:ins>
          </w:p>
        </w:tc>
      </w:tr>
      <w:tr w:rsidR="00DA6C39" w:rsidRPr="00AC4FBC" w14:paraId="240D8BA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06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068" w:author="1989" w:date="2024-03-27T22:10:00Z"/>
          <w:trPrChange w:id="11069" w:author="1989" w:date="2024-03-27T13:57:00Z">
            <w:trPr>
              <w:trHeight w:val="54"/>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11070"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6E768660" w14:textId="77777777" w:rsidR="00DA6C39" w:rsidRPr="00AC4FBC" w:rsidRDefault="00DA6C39" w:rsidP="00586E32">
            <w:pPr>
              <w:pStyle w:val="TAC"/>
              <w:rPr>
                <w:ins w:id="11071" w:author="1989" w:date="2024-03-27T22:10:00Z"/>
              </w:rPr>
            </w:pPr>
          </w:p>
        </w:tc>
        <w:tc>
          <w:tcPr>
            <w:tcW w:w="1146" w:type="dxa"/>
            <w:tcBorders>
              <w:left w:val="single" w:sz="4" w:space="0" w:color="auto"/>
            </w:tcBorders>
            <w:shd w:val="clear" w:color="auto" w:fill="auto"/>
            <w:vAlign w:val="center"/>
            <w:tcPrChange w:id="11072" w:author="1989" w:date="2024-03-27T13:57:00Z">
              <w:tcPr>
                <w:tcW w:w="1146" w:type="dxa"/>
                <w:tcBorders>
                  <w:left w:val="single" w:sz="4" w:space="0" w:color="auto"/>
                </w:tcBorders>
                <w:shd w:val="clear" w:color="auto" w:fill="auto"/>
                <w:vAlign w:val="center"/>
              </w:tcPr>
            </w:tcPrChange>
          </w:tcPr>
          <w:p w14:paraId="540E070A" w14:textId="77777777" w:rsidR="00DA6C39" w:rsidRPr="00AC4FBC" w:rsidRDefault="00DA6C39" w:rsidP="00586E32">
            <w:pPr>
              <w:pStyle w:val="TAC"/>
              <w:rPr>
                <w:ins w:id="11073" w:author="1989" w:date="2024-03-27T22:10:00Z"/>
              </w:rPr>
            </w:pPr>
            <w:ins w:id="11074" w:author="1989" w:date="2024-03-27T22:10:00Z">
              <w:r w:rsidRPr="00C87AC2">
                <w:t>n77</w:t>
              </w:r>
            </w:ins>
          </w:p>
        </w:tc>
        <w:tc>
          <w:tcPr>
            <w:tcW w:w="1481" w:type="dxa"/>
            <w:shd w:val="clear" w:color="auto" w:fill="auto"/>
            <w:noWrap/>
            <w:vAlign w:val="center"/>
            <w:tcPrChange w:id="11075" w:author="1989" w:date="2024-03-27T13:57:00Z">
              <w:tcPr>
                <w:tcW w:w="1481" w:type="dxa"/>
                <w:shd w:val="clear" w:color="auto" w:fill="auto"/>
                <w:noWrap/>
                <w:vAlign w:val="center"/>
              </w:tcPr>
            </w:tcPrChange>
          </w:tcPr>
          <w:p w14:paraId="3930E645" w14:textId="77777777" w:rsidR="00DA6C39" w:rsidRPr="00AC4FBC" w:rsidRDefault="00DA6C39" w:rsidP="00586E32">
            <w:pPr>
              <w:pStyle w:val="TAC"/>
              <w:rPr>
                <w:ins w:id="11076" w:author="1989" w:date="2024-03-27T22:10:00Z"/>
              </w:rPr>
            </w:pPr>
            <w:ins w:id="11077" w:author="1989" w:date="2024-03-27T22:10:00Z">
              <w:r w:rsidRPr="003C4CEC">
                <w:t>3524</w:t>
              </w:r>
            </w:ins>
          </w:p>
        </w:tc>
        <w:tc>
          <w:tcPr>
            <w:tcW w:w="779" w:type="dxa"/>
            <w:shd w:val="clear" w:color="auto" w:fill="auto"/>
            <w:noWrap/>
            <w:vAlign w:val="center"/>
            <w:tcPrChange w:id="11078" w:author="1989" w:date="2024-03-27T13:57:00Z">
              <w:tcPr>
                <w:tcW w:w="779" w:type="dxa"/>
                <w:shd w:val="clear" w:color="auto" w:fill="auto"/>
                <w:noWrap/>
                <w:vAlign w:val="center"/>
              </w:tcPr>
            </w:tcPrChange>
          </w:tcPr>
          <w:p w14:paraId="23FEC487" w14:textId="77777777" w:rsidR="00DA6C39" w:rsidRPr="00AC4FBC" w:rsidRDefault="00DA6C39" w:rsidP="00586E32">
            <w:pPr>
              <w:pStyle w:val="TAC"/>
              <w:rPr>
                <w:ins w:id="11079" w:author="1989" w:date="2024-03-27T22:10:00Z"/>
              </w:rPr>
            </w:pPr>
            <w:ins w:id="11080" w:author="1989" w:date="2024-03-27T22:10:00Z">
              <w:r w:rsidRPr="003C4CEC">
                <w:t>10</w:t>
              </w:r>
            </w:ins>
          </w:p>
        </w:tc>
        <w:tc>
          <w:tcPr>
            <w:tcW w:w="721" w:type="dxa"/>
            <w:shd w:val="clear" w:color="auto" w:fill="auto"/>
            <w:noWrap/>
            <w:vAlign w:val="center"/>
            <w:tcPrChange w:id="11081" w:author="1989" w:date="2024-03-27T13:57:00Z">
              <w:tcPr>
                <w:tcW w:w="721" w:type="dxa"/>
                <w:shd w:val="clear" w:color="auto" w:fill="auto"/>
                <w:noWrap/>
                <w:vAlign w:val="center"/>
              </w:tcPr>
            </w:tcPrChange>
          </w:tcPr>
          <w:p w14:paraId="7FC63240" w14:textId="77777777" w:rsidR="00DA6C39" w:rsidRPr="00AC4FBC" w:rsidRDefault="00DA6C39" w:rsidP="00586E32">
            <w:pPr>
              <w:pStyle w:val="TAC"/>
              <w:rPr>
                <w:ins w:id="11082" w:author="1989" w:date="2024-03-27T22:10:00Z"/>
              </w:rPr>
            </w:pPr>
            <w:ins w:id="11083" w:author="1989" w:date="2024-03-27T22:10:00Z">
              <w:r w:rsidRPr="003C4CEC">
                <w:t>50</w:t>
              </w:r>
            </w:ins>
          </w:p>
        </w:tc>
        <w:tc>
          <w:tcPr>
            <w:tcW w:w="1314" w:type="dxa"/>
            <w:shd w:val="clear" w:color="auto" w:fill="auto"/>
            <w:noWrap/>
            <w:vAlign w:val="center"/>
            <w:tcPrChange w:id="11084" w:author="1989" w:date="2024-03-27T13:57:00Z">
              <w:tcPr>
                <w:tcW w:w="1314" w:type="dxa"/>
                <w:shd w:val="clear" w:color="auto" w:fill="auto"/>
                <w:noWrap/>
                <w:vAlign w:val="center"/>
              </w:tcPr>
            </w:tcPrChange>
          </w:tcPr>
          <w:p w14:paraId="7182BED4" w14:textId="77777777" w:rsidR="00DA6C39" w:rsidRPr="00AC4FBC" w:rsidRDefault="00DA6C39" w:rsidP="00586E32">
            <w:pPr>
              <w:pStyle w:val="TAC"/>
              <w:rPr>
                <w:ins w:id="11085" w:author="1989" w:date="2024-03-27T22:10:00Z"/>
              </w:rPr>
            </w:pPr>
            <w:ins w:id="11086" w:author="1989" w:date="2024-03-27T22:10:00Z">
              <w:r w:rsidRPr="00C87AC2">
                <w:t>3524</w:t>
              </w:r>
            </w:ins>
          </w:p>
        </w:tc>
        <w:tc>
          <w:tcPr>
            <w:tcW w:w="867" w:type="dxa"/>
            <w:shd w:val="clear" w:color="auto" w:fill="auto"/>
            <w:vAlign w:val="center"/>
            <w:tcPrChange w:id="11087" w:author="1989" w:date="2024-03-27T13:57:00Z">
              <w:tcPr>
                <w:tcW w:w="867" w:type="dxa"/>
                <w:shd w:val="clear" w:color="auto" w:fill="auto"/>
                <w:vAlign w:val="center"/>
              </w:tcPr>
            </w:tcPrChange>
          </w:tcPr>
          <w:p w14:paraId="3FDFB557" w14:textId="77777777" w:rsidR="00DA6C39" w:rsidRPr="00AC4FBC" w:rsidRDefault="00DA6C39" w:rsidP="00586E32">
            <w:pPr>
              <w:pStyle w:val="TAC"/>
              <w:rPr>
                <w:ins w:id="11088" w:author="1989" w:date="2024-03-27T22:10:00Z"/>
              </w:rPr>
            </w:pPr>
            <w:ins w:id="11089" w:author="1989" w:date="2024-03-27T22:10:00Z">
              <w:r w:rsidRPr="00C87AC2">
                <w:t>N/A</w:t>
              </w:r>
            </w:ins>
          </w:p>
        </w:tc>
        <w:tc>
          <w:tcPr>
            <w:tcW w:w="1248" w:type="dxa"/>
            <w:shd w:val="clear" w:color="auto" w:fill="auto"/>
            <w:vAlign w:val="center"/>
            <w:tcPrChange w:id="11090" w:author="1989" w:date="2024-03-27T13:57:00Z">
              <w:tcPr>
                <w:tcW w:w="1248" w:type="dxa"/>
                <w:shd w:val="clear" w:color="auto" w:fill="auto"/>
                <w:vAlign w:val="center"/>
              </w:tcPr>
            </w:tcPrChange>
          </w:tcPr>
          <w:p w14:paraId="043C9ADC" w14:textId="77777777" w:rsidR="00DA6C39" w:rsidRPr="00AC4FBC" w:rsidRDefault="00DA6C39" w:rsidP="00586E32">
            <w:pPr>
              <w:pStyle w:val="TAC"/>
              <w:rPr>
                <w:ins w:id="11091" w:author="1989" w:date="2024-03-27T22:10:00Z"/>
              </w:rPr>
            </w:pPr>
            <w:ins w:id="11092" w:author="1989" w:date="2024-03-27T22:10:00Z">
              <w:r w:rsidRPr="00C87AC2">
                <w:t>N/A</w:t>
              </w:r>
            </w:ins>
          </w:p>
        </w:tc>
      </w:tr>
      <w:tr w:rsidR="00DA6C39" w:rsidRPr="00AC4FBC" w14:paraId="319E72CF"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09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094" w:author="1989" w:date="2024-03-27T22:10:00Z"/>
          <w:trPrChange w:id="11095" w:author="1989" w:date="2024-03-27T13:57:00Z">
            <w:trPr>
              <w:trHeight w:val="54"/>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1096" w:author="1989" w:date="2024-03-27T13:57:00Z">
              <w:tcPr>
                <w:tcW w:w="1928" w:type="dxa"/>
                <w:tcBorders>
                  <w:top w:val="single" w:sz="4" w:space="0" w:color="auto"/>
                  <w:left w:val="single" w:sz="4" w:space="0" w:color="auto"/>
                  <w:bottom w:val="nil"/>
                  <w:right w:val="single" w:sz="4" w:space="0" w:color="auto"/>
                </w:tcBorders>
                <w:shd w:val="clear" w:color="auto" w:fill="auto"/>
                <w:vAlign w:val="center"/>
              </w:tcPr>
            </w:tcPrChange>
          </w:tcPr>
          <w:p w14:paraId="36B2E261" w14:textId="77777777" w:rsidR="00DA6C39" w:rsidRPr="00AC4FBC" w:rsidRDefault="00DA6C39" w:rsidP="00586E32">
            <w:pPr>
              <w:pStyle w:val="TAC"/>
              <w:rPr>
                <w:ins w:id="11097" w:author="1989" w:date="2024-03-27T22:10:00Z"/>
              </w:rPr>
            </w:pPr>
          </w:p>
        </w:tc>
        <w:tc>
          <w:tcPr>
            <w:tcW w:w="1146" w:type="dxa"/>
            <w:tcBorders>
              <w:left w:val="single" w:sz="4" w:space="0" w:color="auto"/>
            </w:tcBorders>
            <w:shd w:val="clear" w:color="auto" w:fill="auto"/>
            <w:vAlign w:val="center"/>
            <w:tcPrChange w:id="11098" w:author="1989" w:date="2024-03-27T13:57:00Z">
              <w:tcPr>
                <w:tcW w:w="1146" w:type="dxa"/>
                <w:tcBorders>
                  <w:left w:val="single" w:sz="4" w:space="0" w:color="auto"/>
                </w:tcBorders>
                <w:shd w:val="clear" w:color="auto" w:fill="auto"/>
              </w:tcPr>
            </w:tcPrChange>
          </w:tcPr>
          <w:p w14:paraId="07A367E0" w14:textId="77777777" w:rsidR="00DA6C39" w:rsidRPr="00AC4FBC" w:rsidRDefault="00DA6C39" w:rsidP="00586E32">
            <w:pPr>
              <w:pStyle w:val="TAC"/>
              <w:rPr>
                <w:ins w:id="11099" w:author="1989" w:date="2024-03-27T22:10:00Z"/>
              </w:rPr>
            </w:pPr>
            <w:ins w:id="11100" w:author="1989" w:date="2024-03-27T22:10:00Z">
              <w:r w:rsidRPr="00B41C20">
                <w:rPr>
                  <w:lang w:val="fi-FI" w:eastAsia="fi-FI"/>
                </w:rPr>
                <w:t>13</w:t>
              </w:r>
            </w:ins>
          </w:p>
        </w:tc>
        <w:tc>
          <w:tcPr>
            <w:tcW w:w="1481" w:type="dxa"/>
            <w:shd w:val="clear" w:color="auto" w:fill="auto"/>
            <w:noWrap/>
            <w:vAlign w:val="center"/>
            <w:tcPrChange w:id="11101" w:author="1989" w:date="2024-03-27T13:57:00Z">
              <w:tcPr>
                <w:tcW w:w="1481" w:type="dxa"/>
                <w:shd w:val="clear" w:color="auto" w:fill="auto"/>
                <w:noWrap/>
              </w:tcPr>
            </w:tcPrChange>
          </w:tcPr>
          <w:p w14:paraId="22D4BE8A" w14:textId="77777777" w:rsidR="00DA6C39" w:rsidRPr="00AC4FBC" w:rsidRDefault="00DA6C39" w:rsidP="00586E32">
            <w:pPr>
              <w:pStyle w:val="TAC"/>
              <w:rPr>
                <w:ins w:id="11102" w:author="1989" w:date="2024-03-27T22:10:00Z"/>
              </w:rPr>
            </w:pPr>
            <w:ins w:id="11103" w:author="1989" w:date="2024-03-27T22:10:00Z">
              <w:r w:rsidRPr="003C4CEC">
                <w:rPr>
                  <w:lang w:val="fi-FI" w:eastAsia="fi-FI"/>
                </w:rPr>
                <w:t>782</w:t>
              </w:r>
            </w:ins>
          </w:p>
        </w:tc>
        <w:tc>
          <w:tcPr>
            <w:tcW w:w="779" w:type="dxa"/>
            <w:shd w:val="clear" w:color="auto" w:fill="auto"/>
            <w:noWrap/>
            <w:vAlign w:val="center"/>
            <w:tcPrChange w:id="11104" w:author="1989" w:date="2024-03-27T13:57:00Z">
              <w:tcPr>
                <w:tcW w:w="779" w:type="dxa"/>
                <w:shd w:val="clear" w:color="auto" w:fill="auto"/>
                <w:noWrap/>
              </w:tcPr>
            </w:tcPrChange>
          </w:tcPr>
          <w:p w14:paraId="569E7685" w14:textId="77777777" w:rsidR="00DA6C39" w:rsidRPr="00AC4FBC" w:rsidRDefault="00DA6C39" w:rsidP="00586E32">
            <w:pPr>
              <w:pStyle w:val="TAC"/>
              <w:rPr>
                <w:ins w:id="11105" w:author="1989" w:date="2024-03-27T22:10:00Z"/>
              </w:rPr>
            </w:pPr>
            <w:ins w:id="11106" w:author="1989" w:date="2024-03-27T22:10:00Z">
              <w:r w:rsidRPr="003C4CEC">
                <w:rPr>
                  <w:rFonts w:eastAsia="Malgun Gothic"/>
                  <w:kern w:val="2"/>
                  <w:lang w:val="fi-FI" w:eastAsia="ko-KR"/>
                </w:rPr>
                <w:t>5</w:t>
              </w:r>
            </w:ins>
          </w:p>
        </w:tc>
        <w:tc>
          <w:tcPr>
            <w:tcW w:w="721" w:type="dxa"/>
            <w:shd w:val="clear" w:color="auto" w:fill="auto"/>
            <w:noWrap/>
            <w:vAlign w:val="center"/>
            <w:tcPrChange w:id="11107" w:author="1989" w:date="2024-03-27T13:57:00Z">
              <w:tcPr>
                <w:tcW w:w="721" w:type="dxa"/>
                <w:shd w:val="clear" w:color="auto" w:fill="auto"/>
                <w:noWrap/>
              </w:tcPr>
            </w:tcPrChange>
          </w:tcPr>
          <w:p w14:paraId="1835A39C" w14:textId="77777777" w:rsidR="00DA6C39" w:rsidRPr="00AC4FBC" w:rsidRDefault="00DA6C39" w:rsidP="00586E32">
            <w:pPr>
              <w:pStyle w:val="TAC"/>
              <w:rPr>
                <w:ins w:id="11108" w:author="1989" w:date="2024-03-27T22:10:00Z"/>
              </w:rPr>
            </w:pPr>
            <w:ins w:id="11109" w:author="1989" w:date="2024-03-27T22:10:00Z">
              <w:r w:rsidRPr="003C4CEC">
                <w:rPr>
                  <w:rFonts w:eastAsia="Malgun Gothic"/>
                  <w:kern w:val="2"/>
                  <w:lang w:val="fi-FI" w:eastAsia="ko-KR"/>
                </w:rPr>
                <w:t>25</w:t>
              </w:r>
            </w:ins>
          </w:p>
        </w:tc>
        <w:tc>
          <w:tcPr>
            <w:tcW w:w="1314" w:type="dxa"/>
            <w:shd w:val="clear" w:color="auto" w:fill="auto"/>
            <w:noWrap/>
            <w:vAlign w:val="center"/>
            <w:tcPrChange w:id="11110" w:author="1989" w:date="2024-03-27T13:57:00Z">
              <w:tcPr>
                <w:tcW w:w="1314" w:type="dxa"/>
                <w:shd w:val="clear" w:color="auto" w:fill="auto"/>
                <w:noWrap/>
              </w:tcPr>
            </w:tcPrChange>
          </w:tcPr>
          <w:p w14:paraId="5CD26299" w14:textId="77777777" w:rsidR="00DA6C39" w:rsidRPr="00AC4FBC" w:rsidRDefault="00DA6C39" w:rsidP="00586E32">
            <w:pPr>
              <w:pStyle w:val="TAC"/>
              <w:rPr>
                <w:ins w:id="11111" w:author="1989" w:date="2024-03-27T22:10:00Z"/>
              </w:rPr>
            </w:pPr>
            <w:ins w:id="11112" w:author="1989" w:date="2024-03-27T22:10:00Z">
              <w:r>
                <w:rPr>
                  <w:lang w:val="fi-FI" w:eastAsia="fi-FI"/>
                </w:rPr>
                <w:t>751</w:t>
              </w:r>
            </w:ins>
          </w:p>
        </w:tc>
        <w:tc>
          <w:tcPr>
            <w:tcW w:w="867" w:type="dxa"/>
            <w:shd w:val="clear" w:color="auto" w:fill="auto"/>
            <w:vAlign w:val="center"/>
            <w:tcPrChange w:id="11113" w:author="1989" w:date="2024-03-27T13:57:00Z">
              <w:tcPr>
                <w:tcW w:w="867" w:type="dxa"/>
                <w:shd w:val="clear" w:color="auto" w:fill="auto"/>
              </w:tcPr>
            </w:tcPrChange>
          </w:tcPr>
          <w:p w14:paraId="0E1D7A00" w14:textId="77777777" w:rsidR="00DA6C39" w:rsidRPr="00AC4FBC" w:rsidRDefault="00DA6C39" w:rsidP="00586E32">
            <w:pPr>
              <w:pStyle w:val="TAC"/>
              <w:rPr>
                <w:ins w:id="11114" w:author="1989" w:date="2024-03-27T22:10:00Z"/>
              </w:rPr>
            </w:pPr>
            <w:ins w:id="11115" w:author="1989" w:date="2024-03-27T22:10:00Z">
              <w:r w:rsidRPr="00B41C20">
                <w:rPr>
                  <w:rFonts w:eastAsia="Malgun Gothic"/>
                  <w:kern w:val="2"/>
                  <w:lang w:val="fi-FI" w:eastAsia="ko-KR"/>
                </w:rPr>
                <w:t>N/A</w:t>
              </w:r>
            </w:ins>
          </w:p>
        </w:tc>
        <w:tc>
          <w:tcPr>
            <w:tcW w:w="1248" w:type="dxa"/>
            <w:shd w:val="clear" w:color="auto" w:fill="auto"/>
            <w:vAlign w:val="center"/>
            <w:tcPrChange w:id="11116" w:author="1989" w:date="2024-03-27T13:57:00Z">
              <w:tcPr>
                <w:tcW w:w="1248" w:type="dxa"/>
                <w:shd w:val="clear" w:color="auto" w:fill="auto"/>
              </w:tcPr>
            </w:tcPrChange>
          </w:tcPr>
          <w:p w14:paraId="1BDE137D" w14:textId="77777777" w:rsidR="00DA6C39" w:rsidRPr="00AC4FBC" w:rsidRDefault="00DA6C39" w:rsidP="00586E32">
            <w:pPr>
              <w:pStyle w:val="TAC"/>
              <w:rPr>
                <w:ins w:id="11117" w:author="1989" w:date="2024-03-27T22:10:00Z"/>
              </w:rPr>
            </w:pPr>
            <w:ins w:id="11118" w:author="1989" w:date="2024-03-27T22:10:00Z">
              <w:r w:rsidRPr="00B41C20">
                <w:rPr>
                  <w:lang w:val="fi-FI" w:eastAsia="fi-FI"/>
                </w:rPr>
                <w:t>N/A</w:t>
              </w:r>
            </w:ins>
          </w:p>
        </w:tc>
      </w:tr>
      <w:tr w:rsidR="00DA6C39" w:rsidRPr="00AC4FBC" w14:paraId="33A4E1D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11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120" w:author="1989" w:date="2024-03-27T22:10:00Z"/>
          <w:trPrChange w:id="11121"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vAlign w:val="center"/>
            <w:tcPrChange w:id="11122"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26A74538" w14:textId="77777777" w:rsidR="00DA6C39" w:rsidRPr="00AC4FBC" w:rsidRDefault="00DA6C39" w:rsidP="00586E32">
            <w:pPr>
              <w:pStyle w:val="TAC"/>
              <w:rPr>
                <w:ins w:id="11123" w:author="1989" w:date="2024-03-27T22:10:00Z"/>
              </w:rPr>
            </w:pPr>
          </w:p>
        </w:tc>
        <w:tc>
          <w:tcPr>
            <w:tcW w:w="1146" w:type="dxa"/>
            <w:tcBorders>
              <w:left w:val="single" w:sz="4" w:space="0" w:color="auto"/>
            </w:tcBorders>
            <w:shd w:val="clear" w:color="auto" w:fill="auto"/>
            <w:vAlign w:val="center"/>
            <w:tcPrChange w:id="11124" w:author="1989" w:date="2024-03-27T13:57:00Z">
              <w:tcPr>
                <w:tcW w:w="1146" w:type="dxa"/>
                <w:tcBorders>
                  <w:left w:val="single" w:sz="4" w:space="0" w:color="auto"/>
                </w:tcBorders>
                <w:shd w:val="clear" w:color="auto" w:fill="auto"/>
              </w:tcPr>
            </w:tcPrChange>
          </w:tcPr>
          <w:p w14:paraId="7A173CE6" w14:textId="77777777" w:rsidR="00DA6C39" w:rsidRPr="00AC4FBC" w:rsidRDefault="00DA6C39" w:rsidP="00586E32">
            <w:pPr>
              <w:pStyle w:val="TAC"/>
              <w:rPr>
                <w:ins w:id="11125" w:author="1989" w:date="2024-03-27T22:10:00Z"/>
              </w:rPr>
            </w:pPr>
            <w:ins w:id="11126" w:author="1989" w:date="2024-03-27T22:10:00Z">
              <w:r w:rsidRPr="00B41C20">
                <w:rPr>
                  <w:lang w:val="fi-FI" w:eastAsia="fi-FI"/>
                </w:rPr>
                <w:t>66</w:t>
              </w:r>
            </w:ins>
          </w:p>
        </w:tc>
        <w:tc>
          <w:tcPr>
            <w:tcW w:w="1481" w:type="dxa"/>
            <w:shd w:val="clear" w:color="auto" w:fill="auto"/>
            <w:noWrap/>
            <w:vAlign w:val="center"/>
            <w:tcPrChange w:id="11127" w:author="1989" w:date="2024-03-27T13:57:00Z">
              <w:tcPr>
                <w:tcW w:w="1481" w:type="dxa"/>
                <w:shd w:val="clear" w:color="auto" w:fill="auto"/>
                <w:noWrap/>
              </w:tcPr>
            </w:tcPrChange>
          </w:tcPr>
          <w:p w14:paraId="68882F4D" w14:textId="77777777" w:rsidR="00DA6C39" w:rsidRPr="00AC4FBC" w:rsidRDefault="00DA6C39" w:rsidP="00586E32">
            <w:pPr>
              <w:pStyle w:val="TAC"/>
              <w:rPr>
                <w:ins w:id="11128" w:author="1989" w:date="2024-03-27T22:10:00Z"/>
              </w:rPr>
            </w:pPr>
            <w:ins w:id="11129" w:author="1989" w:date="2024-03-27T22:10:00Z">
              <w:r>
                <w:rPr>
                  <w:lang w:val="fi-FI" w:eastAsia="fi-FI"/>
                </w:rPr>
                <w:t>N/A</w:t>
              </w:r>
            </w:ins>
          </w:p>
        </w:tc>
        <w:tc>
          <w:tcPr>
            <w:tcW w:w="779" w:type="dxa"/>
            <w:shd w:val="clear" w:color="auto" w:fill="auto"/>
            <w:noWrap/>
            <w:vAlign w:val="center"/>
            <w:tcPrChange w:id="11130" w:author="1989" w:date="2024-03-27T13:57:00Z">
              <w:tcPr>
                <w:tcW w:w="779" w:type="dxa"/>
                <w:shd w:val="clear" w:color="auto" w:fill="auto"/>
                <w:noWrap/>
              </w:tcPr>
            </w:tcPrChange>
          </w:tcPr>
          <w:p w14:paraId="4B8B7E9B" w14:textId="77777777" w:rsidR="00DA6C39" w:rsidRPr="00AC4FBC" w:rsidRDefault="00DA6C39" w:rsidP="00586E32">
            <w:pPr>
              <w:pStyle w:val="TAC"/>
              <w:rPr>
                <w:ins w:id="11131" w:author="1989" w:date="2024-03-27T22:10:00Z"/>
              </w:rPr>
            </w:pPr>
            <w:ins w:id="11132" w:author="1989" w:date="2024-03-27T22:10:00Z">
              <w:r w:rsidRPr="003C4CEC">
                <w:rPr>
                  <w:lang w:val="fi-FI" w:eastAsia="fi-FI"/>
                </w:rPr>
                <w:t>5</w:t>
              </w:r>
            </w:ins>
          </w:p>
        </w:tc>
        <w:tc>
          <w:tcPr>
            <w:tcW w:w="721" w:type="dxa"/>
            <w:shd w:val="clear" w:color="auto" w:fill="auto"/>
            <w:noWrap/>
            <w:vAlign w:val="center"/>
            <w:tcPrChange w:id="11133" w:author="1989" w:date="2024-03-27T13:57:00Z">
              <w:tcPr>
                <w:tcW w:w="721" w:type="dxa"/>
                <w:shd w:val="clear" w:color="auto" w:fill="auto"/>
                <w:noWrap/>
              </w:tcPr>
            </w:tcPrChange>
          </w:tcPr>
          <w:p w14:paraId="4184CDC9" w14:textId="77777777" w:rsidR="00DA6C39" w:rsidRPr="00AC4FBC" w:rsidRDefault="00DA6C39" w:rsidP="00586E32">
            <w:pPr>
              <w:pStyle w:val="TAC"/>
              <w:rPr>
                <w:ins w:id="11134" w:author="1989" w:date="2024-03-27T22:10:00Z"/>
              </w:rPr>
            </w:pPr>
            <w:ins w:id="11135" w:author="1989" w:date="2024-03-27T22:10:00Z">
              <w:r>
                <w:rPr>
                  <w:lang w:val="fi-FI" w:eastAsia="fi-FI"/>
                </w:rPr>
                <w:t>N/A</w:t>
              </w:r>
            </w:ins>
          </w:p>
        </w:tc>
        <w:tc>
          <w:tcPr>
            <w:tcW w:w="1314" w:type="dxa"/>
            <w:shd w:val="clear" w:color="auto" w:fill="auto"/>
            <w:noWrap/>
            <w:vAlign w:val="center"/>
            <w:tcPrChange w:id="11136" w:author="1989" w:date="2024-03-27T13:57:00Z">
              <w:tcPr>
                <w:tcW w:w="1314" w:type="dxa"/>
                <w:shd w:val="clear" w:color="auto" w:fill="auto"/>
                <w:noWrap/>
              </w:tcPr>
            </w:tcPrChange>
          </w:tcPr>
          <w:p w14:paraId="1ED76AD1" w14:textId="77777777" w:rsidR="00DA6C39" w:rsidRPr="00AC4FBC" w:rsidRDefault="00DA6C39" w:rsidP="00586E32">
            <w:pPr>
              <w:pStyle w:val="TAC"/>
              <w:rPr>
                <w:ins w:id="11137" w:author="1989" w:date="2024-03-27T22:10:00Z"/>
              </w:rPr>
            </w:pPr>
            <w:ins w:id="11138" w:author="1989" w:date="2024-03-27T22:10:00Z">
              <w:r w:rsidRPr="00B41C20">
                <w:rPr>
                  <w:lang w:val="fi-FI" w:eastAsia="fi-FI"/>
                </w:rPr>
                <w:t>21</w:t>
              </w:r>
              <w:r>
                <w:rPr>
                  <w:lang w:val="fi-FI" w:eastAsia="fi-FI"/>
                </w:rPr>
                <w:t>5</w:t>
              </w:r>
              <w:r w:rsidRPr="00B41C20">
                <w:rPr>
                  <w:lang w:val="fi-FI" w:eastAsia="fi-FI"/>
                </w:rPr>
                <w:t>6</w:t>
              </w:r>
            </w:ins>
          </w:p>
        </w:tc>
        <w:tc>
          <w:tcPr>
            <w:tcW w:w="867" w:type="dxa"/>
            <w:shd w:val="clear" w:color="auto" w:fill="auto"/>
            <w:vAlign w:val="center"/>
            <w:tcPrChange w:id="11139" w:author="1989" w:date="2024-03-27T13:57:00Z">
              <w:tcPr>
                <w:tcW w:w="867" w:type="dxa"/>
                <w:shd w:val="clear" w:color="auto" w:fill="auto"/>
              </w:tcPr>
            </w:tcPrChange>
          </w:tcPr>
          <w:p w14:paraId="4929A2C0" w14:textId="77777777" w:rsidR="00DA6C39" w:rsidRPr="00AC4FBC" w:rsidRDefault="00DA6C39" w:rsidP="00586E32">
            <w:pPr>
              <w:pStyle w:val="TAC"/>
              <w:rPr>
                <w:ins w:id="11140" w:author="1989" w:date="2024-03-27T22:10:00Z"/>
              </w:rPr>
            </w:pPr>
            <w:ins w:id="11141" w:author="1989" w:date="2024-03-27T22:10:00Z">
              <w:r>
                <w:rPr>
                  <w:lang w:val="fi-FI" w:eastAsia="fi-FI"/>
                </w:rPr>
                <w:t>25.3</w:t>
              </w:r>
            </w:ins>
          </w:p>
        </w:tc>
        <w:tc>
          <w:tcPr>
            <w:tcW w:w="1248" w:type="dxa"/>
            <w:shd w:val="clear" w:color="auto" w:fill="auto"/>
            <w:vAlign w:val="center"/>
            <w:tcPrChange w:id="11142" w:author="1989" w:date="2024-03-27T13:57:00Z">
              <w:tcPr>
                <w:tcW w:w="1248" w:type="dxa"/>
                <w:shd w:val="clear" w:color="auto" w:fill="auto"/>
              </w:tcPr>
            </w:tcPrChange>
          </w:tcPr>
          <w:p w14:paraId="5D557CE2" w14:textId="77777777" w:rsidR="00DA6C39" w:rsidRPr="00AC4FBC" w:rsidRDefault="00DA6C39" w:rsidP="00586E32">
            <w:pPr>
              <w:pStyle w:val="TAC"/>
              <w:rPr>
                <w:ins w:id="11143" w:author="1989" w:date="2024-03-27T22:10:00Z"/>
              </w:rPr>
            </w:pPr>
            <w:ins w:id="11144" w:author="1989" w:date="2024-03-27T22:10:00Z">
              <w:r w:rsidRPr="00B41C20">
                <w:rPr>
                  <w:rFonts w:eastAsia="Malgun Gothic"/>
                  <w:lang w:val="fi-FI" w:eastAsia="ko-KR"/>
                </w:rPr>
                <w:t>IMD3</w:t>
              </w:r>
            </w:ins>
          </w:p>
        </w:tc>
      </w:tr>
      <w:tr w:rsidR="00DA6C39" w:rsidRPr="00AC4FBC" w14:paraId="25CC5A8C"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14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146" w:author="1989" w:date="2024-03-27T22:10:00Z"/>
          <w:trPrChange w:id="11147"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vAlign w:val="center"/>
            <w:tcPrChange w:id="11148"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5778B29F" w14:textId="77777777" w:rsidR="00DA6C39" w:rsidRPr="00AC4FBC" w:rsidRDefault="00DA6C39" w:rsidP="00586E32">
            <w:pPr>
              <w:pStyle w:val="TAC"/>
              <w:rPr>
                <w:ins w:id="11149" w:author="1989" w:date="2024-03-27T22:10:00Z"/>
              </w:rPr>
            </w:pPr>
            <w:ins w:id="11150" w:author="1989" w:date="2024-03-27T22:10:00Z">
              <w:r>
                <w:rPr>
                  <w:lang w:val="fi-FI" w:eastAsia="fi-FI"/>
                </w:rPr>
                <w:t>DC_13A-66A_n77A</w:t>
              </w:r>
            </w:ins>
          </w:p>
        </w:tc>
        <w:tc>
          <w:tcPr>
            <w:tcW w:w="1146" w:type="dxa"/>
            <w:tcBorders>
              <w:left w:val="single" w:sz="4" w:space="0" w:color="auto"/>
            </w:tcBorders>
            <w:shd w:val="clear" w:color="auto" w:fill="auto"/>
            <w:vAlign w:val="center"/>
            <w:tcPrChange w:id="11151" w:author="1989" w:date="2024-03-27T13:57:00Z">
              <w:tcPr>
                <w:tcW w:w="1146" w:type="dxa"/>
                <w:tcBorders>
                  <w:left w:val="single" w:sz="4" w:space="0" w:color="auto"/>
                </w:tcBorders>
                <w:shd w:val="clear" w:color="auto" w:fill="auto"/>
              </w:tcPr>
            </w:tcPrChange>
          </w:tcPr>
          <w:p w14:paraId="4C695C78" w14:textId="77777777" w:rsidR="00DA6C39" w:rsidRPr="00AC4FBC" w:rsidRDefault="00DA6C39" w:rsidP="00586E32">
            <w:pPr>
              <w:pStyle w:val="TAC"/>
              <w:rPr>
                <w:ins w:id="11152" w:author="1989" w:date="2024-03-27T22:10:00Z"/>
              </w:rPr>
            </w:pPr>
            <w:ins w:id="11153" w:author="1989" w:date="2024-03-27T22:10:00Z">
              <w:r w:rsidRPr="00B41C20">
                <w:rPr>
                  <w:lang w:val="fi-FI" w:eastAsia="fi-FI"/>
                </w:rPr>
                <w:t>n77</w:t>
              </w:r>
            </w:ins>
          </w:p>
        </w:tc>
        <w:tc>
          <w:tcPr>
            <w:tcW w:w="1481" w:type="dxa"/>
            <w:shd w:val="clear" w:color="auto" w:fill="auto"/>
            <w:noWrap/>
            <w:vAlign w:val="center"/>
            <w:tcPrChange w:id="11154" w:author="1989" w:date="2024-03-27T13:57:00Z">
              <w:tcPr>
                <w:tcW w:w="1481" w:type="dxa"/>
                <w:shd w:val="clear" w:color="auto" w:fill="auto"/>
                <w:noWrap/>
              </w:tcPr>
            </w:tcPrChange>
          </w:tcPr>
          <w:p w14:paraId="010D5837" w14:textId="77777777" w:rsidR="00DA6C39" w:rsidRPr="00AC4FBC" w:rsidRDefault="00DA6C39" w:rsidP="00586E32">
            <w:pPr>
              <w:pStyle w:val="TAC"/>
              <w:rPr>
                <w:ins w:id="11155" w:author="1989" w:date="2024-03-27T22:10:00Z"/>
              </w:rPr>
            </w:pPr>
            <w:ins w:id="11156" w:author="1989" w:date="2024-03-27T22:10:00Z">
              <w:r w:rsidRPr="003C4CEC">
                <w:rPr>
                  <w:lang w:val="fi-FI" w:eastAsia="fi-FI"/>
                </w:rPr>
                <w:t>3720</w:t>
              </w:r>
            </w:ins>
          </w:p>
        </w:tc>
        <w:tc>
          <w:tcPr>
            <w:tcW w:w="779" w:type="dxa"/>
            <w:shd w:val="clear" w:color="auto" w:fill="auto"/>
            <w:noWrap/>
            <w:vAlign w:val="center"/>
            <w:tcPrChange w:id="11157" w:author="1989" w:date="2024-03-27T13:57:00Z">
              <w:tcPr>
                <w:tcW w:w="779" w:type="dxa"/>
                <w:shd w:val="clear" w:color="auto" w:fill="auto"/>
                <w:noWrap/>
              </w:tcPr>
            </w:tcPrChange>
          </w:tcPr>
          <w:p w14:paraId="77FDE9AE" w14:textId="77777777" w:rsidR="00DA6C39" w:rsidRPr="00AC4FBC" w:rsidRDefault="00DA6C39" w:rsidP="00586E32">
            <w:pPr>
              <w:pStyle w:val="TAC"/>
              <w:rPr>
                <w:ins w:id="11158" w:author="1989" w:date="2024-03-27T22:10:00Z"/>
              </w:rPr>
            </w:pPr>
            <w:ins w:id="11159" w:author="1989" w:date="2024-03-27T22:10:00Z">
              <w:r w:rsidRPr="003C4CEC">
                <w:rPr>
                  <w:rFonts w:eastAsia="Malgun Gothic"/>
                  <w:lang w:val="fi-FI" w:eastAsia="ko-KR"/>
                </w:rPr>
                <w:t>10</w:t>
              </w:r>
            </w:ins>
          </w:p>
        </w:tc>
        <w:tc>
          <w:tcPr>
            <w:tcW w:w="721" w:type="dxa"/>
            <w:shd w:val="clear" w:color="auto" w:fill="auto"/>
            <w:noWrap/>
            <w:vAlign w:val="center"/>
            <w:tcPrChange w:id="11160" w:author="1989" w:date="2024-03-27T13:57:00Z">
              <w:tcPr>
                <w:tcW w:w="721" w:type="dxa"/>
                <w:shd w:val="clear" w:color="auto" w:fill="auto"/>
                <w:noWrap/>
              </w:tcPr>
            </w:tcPrChange>
          </w:tcPr>
          <w:p w14:paraId="62FA9ECA" w14:textId="77777777" w:rsidR="00DA6C39" w:rsidRPr="00AC4FBC" w:rsidRDefault="00DA6C39" w:rsidP="00586E32">
            <w:pPr>
              <w:pStyle w:val="TAC"/>
              <w:rPr>
                <w:ins w:id="11161" w:author="1989" w:date="2024-03-27T22:10:00Z"/>
              </w:rPr>
            </w:pPr>
            <w:ins w:id="11162" w:author="1989" w:date="2024-03-27T22:10:00Z">
              <w:r w:rsidRPr="003C4CEC">
                <w:rPr>
                  <w:rFonts w:eastAsia="Malgun Gothic"/>
                  <w:lang w:val="fi-FI" w:eastAsia="ko-KR"/>
                </w:rPr>
                <w:t>50</w:t>
              </w:r>
            </w:ins>
          </w:p>
        </w:tc>
        <w:tc>
          <w:tcPr>
            <w:tcW w:w="1314" w:type="dxa"/>
            <w:shd w:val="clear" w:color="auto" w:fill="auto"/>
            <w:noWrap/>
            <w:vAlign w:val="center"/>
            <w:tcPrChange w:id="11163" w:author="1989" w:date="2024-03-27T13:57:00Z">
              <w:tcPr>
                <w:tcW w:w="1314" w:type="dxa"/>
                <w:shd w:val="clear" w:color="auto" w:fill="auto"/>
                <w:noWrap/>
              </w:tcPr>
            </w:tcPrChange>
          </w:tcPr>
          <w:p w14:paraId="43AA8406" w14:textId="77777777" w:rsidR="00DA6C39" w:rsidRPr="00AC4FBC" w:rsidRDefault="00DA6C39" w:rsidP="00586E32">
            <w:pPr>
              <w:pStyle w:val="TAC"/>
              <w:rPr>
                <w:ins w:id="11164" w:author="1989" w:date="2024-03-27T22:10:00Z"/>
              </w:rPr>
            </w:pPr>
            <w:ins w:id="11165" w:author="1989" w:date="2024-03-27T22:10:00Z">
              <w:r w:rsidRPr="00B41C20">
                <w:rPr>
                  <w:lang w:val="fi-FI" w:eastAsia="fi-FI"/>
                </w:rPr>
                <w:t>37</w:t>
              </w:r>
              <w:r>
                <w:rPr>
                  <w:lang w:val="fi-FI" w:eastAsia="fi-FI"/>
                </w:rPr>
                <w:t>2</w:t>
              </w:r>
              <w:r w:rsidRPr="00B41C20">
                <w:rPr>
                  <w:lang w:val="fi-FI" w:eastAsia="fi-FI"/>
                </w:rPr>
                <w:t>0</w:t>
              </w:r>
            </w:ins>
          </w:p>
        </w:tc>
        <w:tc>
          <w:tcPr>
            <w:tcW w:w="867" w:type="dxa"/>
            <w:shd w:val="clear" w:color="auto" w:fill="auto"/>
            <w:vAlign w:val="center"/>
            <w:tcPrChange w:id="11166" w:author="1989" w:date="2024-03-27T13:57:00Z">
              <w:tcPr>
                <w:tcW w:w="867" w:type="dxa"/>
                <w:shd w:val="clear" w:color="auto" w:fill="auto"/>
              </w:tcPr>
            </w:tcPrChange>
          </w:tcPr>
          <w:p w14:paraId="7F97AF72" w14:textId="77777777" w:rsidR="00DA6C39" w:rsidRPr="00AC4FBC" w:rsidRDefault="00DA6C39" w:rsidP="00586E32">
            <w:pPr>
              <w:pStyle w:val="TAC"/>
              <w:rPr>
                <w:ins w:id="11167" w:author="1989" w:date="2024-03-27T22:10:00Z"/>
              </w:rPr>
            </w:pPr>
            <w:ins w:id="11168" w:author="1989" w:date="2024-03-27T22:10:00Z">
              <w:r w:rsidRPr="00B41C20">
                <w:rPr>
                  <w:lang w:val="fi-FI" w:eastAsia="fi-FI"/>
                </w:rPr>
                <w:t>N/A</w:t>
              </w:r>
            </w:ins>
          </w:p>
        </w:tc>
        <w:tc>
          <w:tcPr>
            <w:tcW w:w="1248" w:type="dxa"/>
            <w:shd w:val="clear" w:color="auto" w:fill="auto"/>
            <w:vAlign w:val="center"/>
            <w:tcPrChange w:id="11169" w:author="1989" w:date="2024-03-27T13:57:00Z">
              <w:tcPr>
                <w:tcW w:w="1248" w:type="dxa"/>
                <w:shd w:val="clear" w:color="auto" w:fill="auto"/>
              </w:tcPr>
            </w:tcPrChange>
          </w:tcPr>
          <w:p w14:paraId="79329D60" w14:textId="77777777" w:rsidR="00DA6C39" w:rsidRPr="00AC4FBC" w:rsidRDefault="00DA6C39" w:rsidP="00586E32">
            <w:pPr>
              <w:pStyle w:val="TAC"/>
              <w:rPr>
                <w:ins w:id="11170" w:author="1989" w:date="2024-03-27T22:10:00Z"/>
              </w:rPr>
            </w:pPr>
            <w:ins w:id="11171" w:author="1989" w:date="2024-03-27T22:10:00Z">
              <w:r w:rsidRPr="00B41C20">
                <w:rPr>
                  <w:rFonts w:eastAsia="Malgun Gothic"/>
                  <w:lang w:val="fi-FI" w:eastAsia="ko-KR"/>
                </w:rPr>
                <w:t>N/A</w:t>
              </w:r>
            </w:ins>
          </w:p>
        </w:tc>
      </w:tr>
      <w:tr w:rsidR="00DA6C39" w:rsidRPr="00AC4FBC" w14:paraId="7C6AF8F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17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173" w:author="1989" w:date="2024-03-27T22:10:00Z"/>
          <w:trPrChange w:id="11174"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vAlign w:val="center"/>
            <w:tcPrChange w:id="11175"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BBA6B47" w14:textId="77777777" w:rsidR="00DA6C39" w:rsidRPr="00AC4FBC" w:rsidRDefault="00DA6C39" w:rsidP="00586E32">
            <w:pPr>
              <w:pStyle w:val="TAC"/>
              <w:rPr>
                <w:ins w:id="11176" w:author="1989" w:date="2024-03-27T22:10:00Z"/>
              </w:rPr>
            </w:pPr>
          </w:p>
        </w:tc>
        <w:tc>
          <w:tcPr>
            <w:tcW w:w="1146" w:type="dxa"/>
            <w:tcBorders>
              <w:left w:val="single" w:sz="4" w:space="0" w:color="auto"/>
            </w:tcBorders>
            <w:shd w:val="clear" w:color="auto" w:fill="auto"/>
            <w:vAlign w:val="center"/>
            <w:tcPrChange w:id="11177" w:author="1989" w:date="2024-03-27T13:57:00Z">
              <w:tcPr>
                <w:tcW w:w="1146" w:type="dxa"/>
                <w:tcBorders>
                  <w:left w:val="single" w:sz="4" w:space="0" w:color="auto"/>
                </w:tcBorders>
                <w:shd w:val="clear" w:color="auto" w:fill="auto"/>
              </w:tcPr>
            </w:tcPrChange>
          </w:tcPr>
          <w:p w14:paraId="29B24209" w14:textId="77777777" w:rsidR="00DA6C39" w:rsidRDefault="00DA6C39" w:rsidP="00586E32">
            <w:pPr>
              <w:pStyle w:val="TAC"/>
              <w:rPr>
                <w:ins w:id="11178" w:author="1989" w:date="2024-03-27T22:10:00Z"/>
                <w:lang w:val="fi-FI" w:eastAsia="fi-FI"/>
              </w:rPr>
            </w:pPr>
            <w:ins w:id="11179" w:author="1989" w:date="2024-03-27T22:10:00Z">
              <w:r w:rsidRPr="00B41C20">
                <w:rPr>
                  <w:lang w:val="fi-FI" w:eastAsia="fi-FI"/>
                </w:rPr>
                <w:t>13</w:t>
              </w:r>
            </w:ins>
          </w:p>
        </w:tc>
        <w:tc>
          <w:tcPr>
            <w:tcW w:w="1481" w:type="dxa"/>
            <w:shd w:val="clear" w:color="auto" w:fill="auto"/>
            <w:noWrap/>
            <w:vAlign w:val="center"/>
            <w:tcPrChange w:id="11180" w:author="1989" w:date="2024-03-27T13:57:00Z">
              <w:tcPr>
                <w:tcW w:w="1481" w:type="dxa"/>
                <w:shd w:val="clear" w:color="auto" w:fill="auto"/>
                <w:noWrap/>
              </w:tcPr>
            </w:tcPrChange>
          </w:tcPr>
          <w:p w14:paraId="369C126F" w14:textId="77777777" w:rsidR="00DA6C39" w:rsidRPr="003C4CEC" w:rsidRDefault="00DA6C39" w:rsidP="00586E32">
            <w:pPr>
              <w:pStyle w:val="TAC"/>
              <w:rPr>
                <w:ins w:id="11181" w:author="1989" w:date="2024-03-27T22:10:00Z"/>
                <w:lang w:val="fi-FI" w:eastAsia="fi-FI"/>
              </w:rPr>
            </w:pPr>
            <w:ins w:id="11182" w:author="1989" w:date="2024-03-27T22:10:00Z">
              <w:r>
                <w:rPr>
                  <w:lang w:val="fi-FI" w:eastAsia="fi-FI"/>
                </w:rPr>
                <w:t>N/A</w:t>
              </w:r>
            </w:ins>
          </w:p>
        </w:tc>
        <w:tc>
          <w:tcPr>
            <w:tcW w:w="779" w:type="dxa"/>
            <w:shd w:val="clear" w:color="auto" w:fill="auto"/>
            <w:noWrap/>
            <w:vAlign w:val="center"/>
            <w:tcPrChange w:id="11183" w:author="1989" w:date="2024-03-27T13:57:00Z">
              <w:tcPr>
                <w:tcW w:w="779" w:type="dxa"/>
                <w:shd w:val="clear" w:color="auto" w:fill="auto"/>
                <w:noWrap/>
              </w:tcPr>
            </w:tcPrChange>
          </w:tcPr>
          <w:p w14:paraId="1C7C0AE3" w14:textId="77777777" w:rsidR="00DA6C39" w:rsidRPr="003C4CEC" w:rsidRDefault="00DA6C39" w:rsidP="00586E32">
            <w:pPr>
              <w:pStyle w:val="TAC"/>
              <w:rPr>
                <w:ins w:id="11184" w:author="1989" w:date="2024-03-27T22:10:00Z"/>
                <w:rFonts w:eastAsia="Malgun Gothic"/>
                <w:lang w:val="fi-FI" w:eastAsia="ko-KR"/>
              </w:rPr>
            </w:pPr>
            <w:ins w:id="11185" w:author="1989" w:date="2024-03-27T22:10:00Z">
              <w:r w:rsidRPr="003C4CEC">
                <w:rPr>
                  <w:rFonts w:eastAsia="Malgun Gothic"/>
                  <w:kern w:val="2"/>
                  <w:lang w:val="fi-FI" w:eastAsia="ko-KR"/>
                </w:rPr>
                <w:t>5</w:t>
              </w:r>
            </w:ins>
          </w:p>
        </w:tc>
        <w:tc>
          <w:tcPr>
            <w:tcW w:w="721" w:type="dxa"/>
            <w:shd w:val="clear" w:color="auto" w:fill="auto"/>
            <w:noWrap/>
            <w:vAlign w:val="center"/>
            <w:tcPrChange w:id="11186" w:author="1989" w:date="2024-03-27T13:57:00Z">
              <w:tcPr>
                <w:tcW w:w="721" w:type="dxa"/>
                <w:shd w:val="clear" w:color="auto" w:fill="auto"/>
                <w:noWrap/>
              </w:tcPr>
            </w:tcPrChange>
          </w:tcPr>
          <w:p w14:paraId="5DBA62C8" w14:textId="77777777" w:rsidR="00DA6C39" w:rsidRPr="003C4CEC" w:rsidRDefault="00DA6C39" w:rsidP="00586E32">
            <w:pPr>
              <w:pStyle w:val="TAC"/>
              <w:rPr>
                <w:ins w:id="11187" w:author="1989" w:date="2024-03-27T22:10:00Z"/>
                <w:rFonts w:eastAsia="Malgun Gothic"/>
                <w:lang w:val="fi-FI" w:eastAsia="ko-KR"/>
              </w:rPr>
            </w:pPr>
            <w:ins w:id="11188" w:author="1989" w:date="2024-03-27T22:10:00Z">
              <w:r>
                <w:rPr>
                  <w:rFonts w:eastAsia="Malgun Gothic"/>
                  <w:kern w:val="2"/>
                  <w:lang w:val="fi-FI" w:eastAsia="ko-KR"/>
                </w:rPr>
                <w:t>N/A</w:t>
              </w:r>
            </w:ins>
          </w:p>
        </w:tc>
        <w:tc>
          <w:tcPr>
            <w:tcW w:w="1314" w:type="dxa"/>
            <w:shd w:val="clear" w:color="auto" w:fill="auto"/>
            <w:noWrap/>
            <w:vAlign w:val="center"/>
            <w:tcPrChange w:id="11189" w:author="1989" w:date="2024-03-27T13:57:00Z">
              <w:tcPr>
                <w:tcW w:w="1314" w:type="dxa"/>
                <w:shd w:val="clear" w:color="auto" w:fill="auto"/>
                <w:noWrap/>
              </w:tcPr>
            </w:tcPrChange>
          </w:tcPr>
          <w:p w14:paraId="526C74F6" w14:textId="77777777" w:rsidR="00DA6C39" w:rsidRDefault="00DA6C39" w:rsidP="00586E32">
            <w:pPr>
              <w:pStyle w:val="TAC"/>
              <w:rPr>
                <w:ins w:id="11190" w:author="1989" w:date="2024-03-27T22:10:00Z"/>
                <w:lang w:val="fi-FI" w:eastAsia="fi-FI"/>
              </w:rPr>
            </w:pPr>
            <w:ins w:id="11191" w:author="1989" w:date="2024-03-27T22:10:00Z">
              <w:r w:rsidRPr="00B41C20">
                <w:rPr>
                  <w:lang w:val="fi-FI" w:eastAsia="fi-FI"/>
                </w:rPr>
                <w:t>750</w:t>
              </w:r>
            </w:ins>
          </w:p>
        </w:tc>
        <w:tc>
          <w:tcPr>
            <w:tcW w:w="867" w:type="dxa"/>
            <w:shd w:val="clear" w:color="auto" w:fill="auto"/>
            <w:vAlign w:val="center"/>
            <w:tcPrChange w:id="11192" w:author="1989" w:date="2024-03-27T13:57:00Z">
              <w:tcPr>
                <w:tcW w:w="867" w:type="dxa"/>
                <w:shd w:val="clear" w:color="auto" w:fill="auto"/>
              </w:tcPr>
            </w:tcPrChange>
          </w:tcPr>
          <w:p w14:paraId="25CFE732" w14:textId="77777777" w:rsidR="00DA6C39" w:rsidRDefault="00DA6C39" w:rsidP="00586E32">
            <w:pPr>
              <w:pStyle w:val="TAC"/>
              <w:rPr>
                <w:ins w:id="11193" w:author="1989" w:date="2024-03-27T22:10:00Z"/>
                <w:lang w:val="fi-FI" w:eastAsia="fi-FI"/>
              </w:rPr>
            </w:pPr>
            <w:ins w:id="11194" w:author="1989" w:date="2024-03-27T22:10:00Z">
              <w:r>
                <w:rPr>
                  <w:lang w:val="fi-FI" w:eastAsia="fi-FI"/>
                </w:rPr>
                <w:t>23.4</w:t>
              </w:r>
            </w:ins>
          </w:p>
        </w:tc>
        <w:tc>
          <w:tcPr>
            <w:tcW w:w="1248" w:type="dxa"/>
            <w:shd w:val="clear" w:color="auto" w:fill="auto"/>
            <w:vAlign w:val="center"/>
            <w:tcPrChange w:id="11195" w:author="1989" w:date="2024-03-27T13:57:00Z">
              <w:tcPr>
                <w:tcW w:w="1248" w:type="dxa"/>
                <w:shd w:val="clear" w:color="auto" w:fill="auto"/>
              </w:tcPr>
            </w:tcPrChange>
          </w:tcPr>
          <w:p w14:paraId="33E53D3C" w14:textId="77777777" w:rsidR="00DA6C39" w:rsidRDefault="00DA6C39" w:rsidP="00586E32">
            <w:pPr>
              <w:pStyle w:val="TAC"/>
              <w:rPr>
                <w:ins w:id="11196" w:author="1989" w:date="2024-03-27T22:10:00Z"/>
                <w:rFonts w:eastAsia="Malgun Gothic"/>
                <w:lang w:val="fi-FI" w:eastAsia="ko-KR"/>
              </w:rPr>
            </w:pPr>
            <w:ins w:id="11197" w:author="1989" w:date="2024-03-27T22:10:00Z">
              <w:r w:rsidRPr="00B41C20">
                <w:rPr>
                  <w:rFonts w:eastAsia="Malgun Gothic"/>
                  <w:lang w:val="fi-FI" w:eastAsia="ko-KR"/>
                </w:rPr>
                <w:t>IMD3</w:t>
              </w:r>
              <w:r w:rsidRPr="00D06F04">
                <w:rPr>
                  <w:rFonts w:eastAsia="Malgun Gothic"/>
                  <w:vertAlign w:val="superscript"/>
                  <w:lang w:val="fi-FI" w:eastAsia="ko-KR"/>
                </w:rPr>
                <w:t>2</w:t>
              </w:r>
            </w:ins>
          </w:p>
        </w:tc>
      </w:tr>
      <w:tr w:rsidR="00DA6C39" w:rsidRPr="00AC4FBC" w14:paraId="7971B383"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19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199" w:author="1989" w:date="2024-03-27T22:10:00Z"/>
          <w:trPrChange w:id="11200"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vAlign w:val="center"/>
            <w:tcPrChange w:id="11201"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EDF0C14" w14:textId="77777777" w:rsidR="00DA6C39" w:rsidRPr="00AC4FBC" w:rsidRDefault="00DA6C39" w:rsidP="00586E32">
            <w:pPr>
              <w:pStyle w:val="TAC"/>
              <w:rPr>
                <w:ins w:id="11202" w:author="1989" w:date="2024-03-27T22:10:00Z"/>
              </w:rPr>
            </w:pPr>
          </w:p>
        </w:tc>
        <w:tc>
          <w:tcPr>
            <w:tcW w:w="1146" w:type="dxa"/>
            <w:tcBorders>
              <w:left w:val="single" w:sz="4" w:space="0" w:color="auto"/>
            </w:tcBorders>
            <w:shd w:val="clear" w:color="auto" w:fill="auto"/>
            <w:vAlign w:val="center"/>
            <w:tcPrChange w:id="11203" w:author="1989" w:date="2024-03-27T13:57:00Z">
              <w:tcPr>
                <w:tcW w:w="1146" w:type="dxa"/>
                <w:tcBorders>
                  <w:left w:val="single" w:sz="4" w:space="0" w:color="auto"/>
                </w:tcBorders>
                <w:shd w:val="clear" w:color="auto" w:fill="auto"/>
              </w:tcPr>
            </w:tcPrChange>
          </w:tcPr>
          <w:p w14:paraId="3DDF3302" w14:textId="77777777" w:rsidR="00DA6C39" w:rsidRDefault="00DA6C39" w:rsidP="00586E32">
            <w:pPr>
              <w:pStyle w:val="TAC"/>
              <w:rPr>
                <w:ins w:id="11204" w:author="1989" w:date="2024-03-27T22:10:00Z"/>
                <w:lang w:val="fi-FI" w:eastAsia="fi-FI"/>
              </w:rPr>
            </w:pPr>
            <w:ins w:id="11205" w:author="1989" w:date="2024-03-27T22:10:00Z">
              <w:r w:rsidRPr="00B41C20">
                <w:rPr>
                  <w:lang w:val="fi-FI" w:eastAsia="fi-FI"/>
                </w:rPr>
                <w:t>66</w:t>
              </w:r>
            </w:ins>
          </w:p>
        </w:tc>
        <w:tc>
          <w:tcPr>
            <w:tcW w:w="1481" w:type="dxa"/>
            <w:shd w:val="clear" w:color="auto" w:fill="auto"/>
            <w:noWrap/>
            <w:vAlign w:val="center"/>
            <w:tcPrChange w:id="11206" w:author="1989" w:date="2024-03-27T13:57:00Z">
              <w:tcPr>
                <w:tcW w:w="1481" w:type="dxa"/>
                <w:shd w:val="clear" w:color="auto" w:fill="auto"/>
                <w:noWrap/>
              </w:tcPr>
            </w:tcPrChange>
          </w:tcPr>
          <w:p w14:paraId="36B4A21A" w14:textId="77777777" w:rsidR="00DA6C39" w:rsidRPr="003C4CEC" w:rsidRDefault="00DA6C39" w:rsidP="00586E32">
            <w:pPr>
              <w:pStyle w:val="TAC"/>
              <w:rPr>
                <w:ins w:id="11207" w:author="1989" w:date="2024-03-27T22:10:00Z"/>
                <w:lang w:val="fi-FI" w:eastAsia="fi-FI"/>
              </w:rPr>
            </w:pPr>
            <w:ins w:id="11208" w:author="1989" w:date="2024-03-27T22:10:00Z">
              <w:r w:rsidRPr="003C4CEC">
                <w:rPr>
                  <w:lang w:val="fi-FI" w:eastAsia="fi-FI"/>
                </w:rPr>
                <w:t>1720</w:t>
              </w:r>
            </w:ins>
          </w:p>
        </w:tc>
        <w:tc>
          <w:tcPr>
            <w:tcW w:w="779" w:type="dxa"/>
            <w:shd w:val="clear" w:color="auto" w:fill="auto"/>
            <w:noWrap/>
            <w:vAlign w:val="center"/>
            <w:tcPrChange w:id="11209" w:author="1989" w:date="2024-03-27T13:57:00Z">
              <w:tcPr>
                <w:tcW w:w="779" w:type="dxa"/>
                <w:shd w:val="clear" w:color="auto" w:fill="auto"/>
                <w:noWrap/>
              </w:tcPr>
            </w:tcPrChange>
          </w:tcPr>
          <w:p w14:paraId="4ABB9922" w14:textId="77777777" w:rsidR="00DA6C39" w:rsidRPr="003C4CEC" w:rsidRDefault="00DA6C39" w:rsidP="00586E32">
            <w:pPr>
              <w:pStyle w:val="TAC"/>
              <w:rPr>
                <w:ins w:id="11210" w:author="1989" w:date="2024-03-27T22:10:00Z"/>
                <w:rFonts w:eastAsia="Malgun Gothic"/>
                <w:lang w:val="fi-FI" w:eastAsia="ko-KR"/>
              </w:rPr>
            </w:pPr>
            <w:ins w:id="11211" w:author="1989" w:date="2024-03-27T22:10:00Z">
              <w:r w:rsidRPr="003C4CEC">
                <w:rPr>
                  <w:lang w:val="fi-FI" w:eastAsia="fi-FI"/>
                </w:rPr>
                <w:t>5</w:t>
              </w:r>
            </w:ins>
          </w:p>
        </w:tc>
        <w:tc>
          <w:tcPr>
            <w:tcW w:w="721" w:type="dxa"/>
            <w:shd w:val="clear" w:color="auto" w:fill="auto"/>
            <w:noWrap/>
            <w:vAlign w:val="center"/>
            <w:tcPrChange w:id="11212" w:author="1989" w:date="2024-03-27T13:57:00Z">
              <w:tcPr>
                <w:tcW w:w="721" w:type="dxa"/>
                <w:shd w:val="clear" w:color="auto" w:fill="auto"/>
                <w:noWrap/>
              </w:tcPr>
            </w:tcPrChange>
          </w:tcPr>
          <w:p w14:paraId="19EE9774" w14:textId="77777777" w:rsidR="00DA6C39" w:rsidRPr="003C4CEC" w:rsidRDefault="00DA6C39" w:rsidP="00586E32">
            <w:pPr>
              <w:pStyle w:val="TAC"/>
              <w:rPr>
                <w:ins w:id="11213" w:author="1989" w:date="2024-03-27T22:10:00Z"/>
                <w:rFonts w:eastAsia="Malgun Gothic"/>
                <w:lang w:val="fi-FI" w:eastAsia="ko-KR"/>
              </w:rPr>
            </w:pPr>
            <w:ins w:id="11214" w:author="1989" w:date="2024-03-27T22:10:00Z">
              <w:r w:rsidRPr="003C4CEC">
                <w:rPr>
                  <w:lang w:val="fi-FI" w:eastAsia="fi-FI"/>
                </w:rPr>
                <w:t>25</w:t>
              </w:r>
            </w:ins>
          </w:p>
        </w:tc>
        <w:tc>
          <w:tcPr>
            <w:tcW w:w="1314" w:type="dxa"/>
            <w:shd w:val="clear" w:color="auto" w:fill="auto"/>
            <w:noWrap/>
            <w:vAlign w:val="center"/>
            <w:tcPrChange w:id="11215" w:author="1989" w:date="2024-03-27T13:57:00Z">
              <w:tcPr>
                <w:tcW w:w="1314" w:type="dxa"/>
                <w:shd w:val="clear" w:color="auto" w:fill="auto"/>
                <w:noWrap/>
              </w:tcPr>
            </w:tcPrChange>
          </w:tcPr>
          <w:p w14:paraId="7134F868" w14:textId="77777777" w:rsidR="00DA6C39" w:rsidRDefault="00DA6C39" w:rsidP="00586E32">
            <w:pPr>
              <w:pStyle w:val="TAC"/>
              <w:rPr>
                <w:ins w:id="11216" w:author="1989" w:date="2024-03-27T22:10:00Z"/>
                <w:lang w:val="fi-FI" w:eastAsia="fi-FI"/>
              </w:rPr>
            </w:pPr>
            <w:ins w:id="11217" w:author="1989" w:date="2024-03-27T22:10:00Z">
              <w:r>
                <w:rPr>
                  <w:lang w:val="fi-FI" w:eastAsia="fi-FI"/>
                </w:rPr>
                <w:t>2120</w:t>
              </w:r>
            </w:ins>
          </w:p>
        </w:tc>
        <w:tc>
          <w:tcPr>
            <w:tcW w:w="867" w:type="dxa"/>
            <w:shd w:val="clear" w:color="auto" w:fill="auto"/>
            <w:vAlign w:val="center"/>
            <w:tcPrChange w:id="11218" w:author="1989" w:date="2024-03-27T13:57:00Z">
              <w:tcPr>
                <w:tcW w:w="867" w:type="dxa"/>
                <w:shd w:val="clear" w:color="auto" w:fill="auto"/>
              </w:tcPr>
            </w:tcPrChange>
          </w:tcPr>
          <w:p w14:paraId="182AA1A0" w14:textId="77777777" w:rsidR="00DA6C39" w:rsidRDefault="00DA6C39" w:rsidP="00586E32">
            <w:pPr>
              <w:pStyle w:val="TAC"/>
              <w:rPr>
                <w:ins w:id="11219" w:author="1989" w:date="2024-03-27T22:10:00Z"/>
                <w:lang w:val="fi-FI" w:eastAsia="fi-FI"/>
              </w:rPr>
            </w:pPr>
            <w:ins w:id="11220" w:author="1989" w:date="2024-03-27T22:10:00Z">
              <w:r w:rsidRPr="00B41C20">
                <w:rPr>
                  <w:lang w:val="fi-FI" w:eastAsia="fi-FI"/>
                </w:rPr>
                <w:t>N/A</w:t>
              </w:r>
            </w:ins>
          </w:p>
        </w:tc>
        <w:tc>
          <w:tcPr>
            <w:tcW w:w="1248" w:type="dxa"/>
            <w:shd w:val="clear" w:color="auto" w:fill="auto"/>
            <w:vAlign w:val="center"/>
            <w:tcPrChange w:id="11221" w:author="1989" w:date="2024-03-27T13:57:00Z">
              <w:tcPr>
                <w:tcW w:w="1248" w:type="dxa"/>
                <w:shd w:val="clear" w:color="auto" w:fill="auto"/>
              </w:tcPr>
            </w:tcPrChange>
          </w:tcPr>
          <w:p w14:paraId="368723B5" w14:textId="77777777" w:rsidR="00DA6C39" w:rsidRDefault="00DA6C39" w:rsidP="00586E32">
            <w:pPr>
              <w:pStyle w:val="TAC"/>
              <w:rPr>
                <w:ins w:id="11222" w:author="1989" w:date="2024-03-27T22:10:00Z"/>
                <w:rFonts w:eastAsia="Malgun Gothic"/>
                <w:lang w:val="fi-FI" w:eastAsia="ko-KR"/>
              </w:rPr>
            </w:pPr>
            <w:ins w:id="11223" w:author="1989" w:date="2024-03-27T22:10:00Z">
              <w:r w:rsidRPr="00B41C20">
                <w:rPr>
                  <w:rFonts w:eastAsia="Malgun Gothic"/>
                  <w:lang w:val="fi-FI" w:eastAsia="ko-KR"/>
                </w:rPr>
                <w:t>N/A</w:t>
              </w:r>
            </w:ins>
          </w:p>
        </w:tc>
      </w:tr>
      <w:tr w:rsidR="00DA6C39" w:rsidRPr="00AC4FBC" w14:paraId="0BD60C41"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22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225" w:author="1989" w:date="2024-03-27T22:10:00Z"/>
          <w:trPrChange w:id="11226" w:author="1989" w:date="2024-03-27T13:57:00Z">
            <w:trPr>
              <w:trHeight w:val="54"/>
              <w:jc w:val="center"/>
            </w:trPr>
          </w:trPrChange>
        </w:trPr>
        <w:tc>
          <w:tcPr>
            <w:tcW w:w="1928" w:type="dxa"/>
            <w:tcBorders>
              <w:top w:val="nil"/>
              <w:left w:val="single" w:sz="4" w:space="0" w:color="auto"/>
              <w:bottom w:val="single" w:sz="4" w:space="0" w:color="auto"/>
              <w:right w:val="single" w:sz="4" w:space="0" w:color="auto"/>
            </w:tcBorders>
            <w:shd w:val="clear" w:color="auto" w:fill="auto"/>
            <w:vAlign w:val="center"/>
            <w:tcPrChange w:id="11227"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1A00A3D9" w14:textId="77777777" w:rsidR="00DA6C39" w:rsidRPr="00AC4FBC" w:rsidRDefault="00DA6C39" w:rsidP="00586E32">
            <w:pPr>
              <w:pStyle w:val="TAC"/>
              <w:rPr>
                <w:ins w:id="11228" w:author="1989" w:date="2024-03-27T22:10:00Z"/>
              </w:rPr>
            </w:pPr>
          </w:p>
        </w:tc>
        <w:tc>
          <w:tcPr>
            <w:tcW w:w="1146" w:type="dxa"/>
            <w:tcBorders>
              <w:left w:val="single" w:sz="4" w:space="0" w:color="auto"/>
            </w:tcBorders>
            <w:shd w:val="clear" w:color="auto" w:fill="auto"/>
            <w:vAlign w:val="center"/>
            <w:tcPrChange w:id="11229" w:author="1989" w:date="2024-03-27T13:57:00Z">
              <w:tcPr>
                <w:tcW w:w="1146" w:type="dxa"/>
                <w:tcBorders>
                  <w:left w:val="single" w:sz="4" w:space="0" w:color="auto"/>
                </w:tcBorders>
                <w:shd w:val="clear" w:color="auto" w:fill="auto"/>
              </w:tcPr>
            </w:tcPrChange>
          </w:tcPr>
          <w:p w14:paraId="259A8E08" w14:textId="77777777" w:rsidR="00DA6C39" w:rsidRDefault="00DA6C39" w:rsidP="00586E32">
            <w:pPr>
              <w:pStyle w:val="TAC"/>
              <w:rPr>
                <w:ins w:id="11230" w:author="1989" w:date="2024-03-27T22:10:00Z"/>
                <w:lang w:val="fi-FI" w:eastAsia="fi-FI"/>
              </w:rPr>
            </w:pPr>
            <w:ins w:id="11231" w:author="1989" w:date="2024-03-27T22:10:00Z">
              <w:r w:rsidRPr="00B41C20">
                <w:rPr>
                  <w:lang w:val="fi-FI" w:eastAsia="fi-FI"/>
                </w:rPr>
                <w:t>n77</w:t>
              </w:r>
            </w:ins>
          </w:p>
        </w:tc>
        <w:tc>
          <w:tcPr>
            <w:tcW w:w="1481" w:type="dxa"/>
            <w:shd w:val="clear" w:color="auto" w:fill="auto"/>
            <w:noWrap/>
            <w:vAlign w:val="center"/>
            <w:tcPrChange w:id="11232" w:author="1989" w:date="2024-03-27T13:57:00Z">
              <w:tcPr>
                <w:tcW w:w="1481" w:type="dxa"/>
                <w:shd w:val="clear" w:color="auto" w:fill="auto"/>
                <w:noWrap/>
              </w:tcPr>
            </w:tcPrChange>
          </w:tcPr>
          <w:p w14:paraId="35478659" w14:textId="77777777" w:rsidR="00DA6C39" w:rsidRPr="003C4CEC" w:rsidRDefault="00DA6C39" w:rsidP="00586E32">
            <w:pPr>
              <w:pStyle w:val="TAC"/>
              <w:rPr>
                <w:ins w:id="11233" w:author="1989" w:date="2024-03-27T22:10:00Z"/>
                <w:lang w:val="fi-FI" w:eastAsia="fi-FI"/>
              </w:rPr>
            </w:pPr>
            <w:ins w:id="11234" w:author="1989" w:date="2024-03-27T22:10:00Z">
              <w:r w:rsidRPr="003C4CEC">
                <w:rPr>
                  <w:lang w:val="fi-FI" w:eastAsia="fi-FI"/>
                </w:rPr>
                <w:t>4190</w:t>
              </w:r>
            </w:ins>
          </w:p>
        </w:tc>
        <w:tc>
          <w:tcPr>
            <w:tcW w:w="779" w:type="dxa"/>
            <w:shd w:val="clear" w:color="auto" w:fill="auto"/>
            <w:noWrap/>
            <w:vAlign w:val="center"/>
            <w:tcPrChange w:id="11235" w:author="1989" w:date="2024-03-27T13:57:00Z">
              <w:tcPr>
                <w:tcW w:w="779" w:type="dxa"/>
                <w:shd w:val="clear" w:color="auto" w:fill="auto"/>
                <w:noWrap/>
              </w:tcPr>
            </w:tcPrChange>
          </w:tcPr>
          <w:p w14:paraId="13F9DC13" w14:textId="77777777" w:rsidR="00DA6C39" w:rsidRPr="003C4CEC" w:rsidRDefault="00DA6C39" w:rsidP="00586E32">
            <w:pPr>
              <w:pStyle w:val="TAC"/>
              <w:rPr>
                <w:ins w:id="11236" w:author="1989" w:date="2024-03-27T22:10:00Z"/>
                <w:rFonts w:eastAsia="Malgun Gothic"/>
                <w:lang w:val="fi-FI" w:eastAsia="ko-KR"/>
              </w:rPr>
            </w:pPr>
            <w:ins w:id="11237" w:author="1989" w:date="2024-03-27T22:10:00Z">
              <w:r w:rsidRPr="003C4CEC">
                <w:rPr>
                  <w:rFonts w:eastAsia="Malgun Gothic"/>
                  <w:lang w:val="fi-FI" w:eastAsia="ko-KR"/>
                </w:rPr>
                <w:t>10</w:t>
              </w:r>
            </w:ins>
          </w:p>
        </w:tc>
        <w:tc>
          <w:tcPr>
            <w:tcW w:w="721" w:type="dxa"/>
            <w:shd w:val="clear" w:color="auto" w:fill="auto"/>
            <w:noWrap/>
            <w:vAlign w:val="center"/>
            <w:tcPrChange w:id="11238" w:author="1989" w:date="2024-03-27T13:57:00Z">
              <w:tcPr>
                <w:tcW w:w="721" w:type="dxa"/>
                <w:shd w:val="clear" w:color="auto" w:fill="auto"/>
                <w:noWrap/>
              </w:tcPr>
            </w:tcPrChange>
          </w:tcPr>
          <w:p w14:paraId="737C9346" w14:textId="77777777" w:rsidR="00DA6C39" w:rsidRPr="003C4CEC" w:rsidRDefault="00DA6C39" w:rsidP="00586E32">
            <w:pPr>
              <w:pStyle w:val="TAC"/>
              <w:rPr>
                <w:ins w:id="11239" w:author="1989" w:date="2024-03-27T22:10:00Z"/>
                <w:rFonts w:eastAsia="Malgun Gothic"/>
                <w:lang w:val="fi-FI" w:eastAsia="ko-KR"/>
              </w:rPr>
            </w:pPr>
            <w:ins w:id="11240" w:author="1989" w:date="2024-03-27T22:10:00Z">
              <w:r w:rsidRPr="003C4CEC">
                <w:rPr>
                  <w:rFonts w:eastAsia="Malgun Gothic"/>
                  <w:lang w:val="fi-FI" w:eastAsia="ko-KR"/>
                </w:rPr>
                <w:t>50</w:t>
              </w:r>
            </w:ins>
          </w:p>
        </w:tc>
        <w:tc>
          <w:tcPr>
            <w:tcW w:w="1314" w:type="dxa"/>
            <w:shd w:val="clear" w:color="auto" w:fill="auto"/>
            <w:noWrap/>
            <w:vAlign w:val="center"/>
            <w:tcPrChange w:id="11241" w:author="1989" w:date="2024-03-27T13:57:00Z">
              <w:tcPr>
                <w:tcW w:w="1314" w:type="dxa"/>
                <w:shd w:val="clear" w:color="auto" w:fill="auto"/>
                <w:noWrap/>
              </w:tcPr>
            </w:tcPrChange>
          </w:tcPr>
          <w:p w14:paraId="0D2AE47C" w14:textId="77777777" w:rsidR="00DA6C39" w:rsidRDefault="00DA6C39" w:rsidP="00586E32">
            <w:pPr>
              <w:pStyle w:val="TAC"/>
              <w:rPr>
                <w:ins w:id="11242" w:author="1989" w:date="2024-03-27T22:10:00Z"/>
                <w:lang w:val="fi-FI" w:eastAsia="fi-FI"/>
              </w:rPr>
            </w:pPr>
            <w:ins w:id="11243" w:author="1989" w:date="2024-03-27T22:10:00Z">
              <w:r>
                <w:rPr>
                  <w:lang w:val="fi-FI" w:eastAsia="fi-FI"/>
                </w:rPr>
                <w:t>4190</w:t>
              </w:r>
            </w:ins>
          </w:p>
        </w:tc>
        <w:tc>
          <w:tcPr>
            <w:tcW w:w="867" w:type="dxa"/>
            <w:shd w:val="clear" w:color="auto" w:fill="auto"/>
            <w:vAlign w:val="center"/>
            <w:tcPrChange w:id="11244" w:author="1989" w:date="2024-03-27T13:57:00Z">
              <w:tcPr>
                <w:tcW w:w="867" w:type="dxa"/>
                <w:shd w:val="clear" w:color="auto" w:fill="auto"/>
              </w:tcPr>
            </w:tcPrChange>
          </w:tcPr>
          <w:p w14:paraId="418C2CDB" w14:textId="77777777" w:rsidR="00DA6C39" w:rsidRDefault="00DA6C39" w:rsidP="00586E32">
            <w:pPr>
              <w:pStyle w:val="TAC"/>
              <w:rPr>
                <w:ins w:id="11245" w:author="1989" w:date="2024-03-27T22:10:00Z"/>
                <w:lang w:val="fi-FI" w:eastAsia="fi-FI"/>
              </w:rPr>
            </w:pPr>
            <w:ins w:id="11246" w:author="1989" w:date="2024-03-27T22:10:00Z">
              <w:r w:rsidRPr="00B41C20">
                <w:rPr>
                  <w:lang w:val="fi-FI" w:eastAsia="fi-FI"/>
                </w:rPr>
                <w:t>N/A</w:t>
              </w:r>
            </w:ins>
          </w:p>
        </w:tc>
        <w:tc>
          <w:tcPr>
            <w:tcW w:w="1248" w:type="dxa"/>
            <w:shd w:val="clear" w:color="auto" w:fill="auto"/>
            <w:vAlign w:val="center"/>
            <w:tcPrChange w:id="11247" w:author="1989" w:date="2024-03-27T13:57:00Z">
              <w:tcPr>
                <w:tcW w:w="1248" w:type="dxa"/>
                <w:shd w:val="clear" w:color="auto" w:fill="auto"/>
              </w:tcPr>
            </w:tcPrChange>
          </w:tcPr>
          <w:p w14:paraId="39A1B629" w14:textId="77777777" w:rsidR="00DA6C39" w:rsidRDefault="00DA6C39" w:rsidP="00586E32">
            <w:pPr>
              <w:pStyle w:val="TAC"/>
              <w:rPr>
                <w:ins w:id="11248" w:author="1989" w:date="2024-03-27T22:10:00Z"/>
                <w:rFonts w:eastAsia="Malgun Gothic"/>
                <w:lang w:val="fi-FI" w:eastAsia="ko-KR"/>
              </w:rPr>
            </w:pPr>
            <w:ins w:id="11249" w:author="1989" w:date="2024-03-27T22:10:00Z">
              <w:r w:rsidRPr="00B41C20">
                <w:rPr>
                  <w:rFonts w:eastAsia="Malgun Gothic"/>
                  <w:lang w:val="fi-FI" w:eastAsia="ko-KR"/>
                </w:rPr>
                <w:t>N/A</w:t>
              </w:r>
            </w:ins>
          </w:p>
        </w:tc>
      </w:tr>
      <w:tr w:rsidR="00DA6C39" w:rsidRPr="00AC4FBC" w14:paraId="638632E7"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25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251" w:author="1989" w:date="2024-03-27T22:10:00Z"/>
          <w:trPrChange w:id="11252" w:author="1989" w:date="2024-03-27T13:57:00Z">
            <w:trPr>
              <w:trHeight w:val="54"/>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1253"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DA0C66C" w14:textId="77777777" w:rsidR="00DA6C39" w:rsidRPr="00AC4FBC" w:rsidRDefault="00DA6C39" w:rsidP="00586E32">
            <w:pPr>
              <w:pStyle w:val="TAC"/>
              <w:rPr>
                <w:ins w:id="11254" w:author="1989" w:date="2024-03-27T22:10:00Z"/>
              </w:rPr>
            </w:pPr>
          </w:p>
        </w:tc>
        <w:tc>
          <w:tcPr>
            <w:tcW w:w="1146" w:type="dxa"/>
            <w:tcBorders>
              <w:left w:val="single" w:sz="4" w:space="0" w:color="auto"/>
            </w:tcBorders>
            <w:shd w:val="clear" w:color="auto" w:fill="auto"/>
            <w:vAlign w:val="center"/>
            <w:tcPrChange w:id="11255" w:author="1989" w:date="2024-03-27T13:57:00Z">
              <w:tcPr>
                <w:tcW w:w="1146" w:type="dxa"/>
                <w:tcBorders>
                  <w:left w:val="single" w:sz="4" w:space="0" w:color="auto"/>
                </w:tcBorders>
                <w:shd w:val="clear" w:color="auto" w:fill="auto"/>
                <w:vAlign w:val="center"/>
              </w:tcPr>
            </w:tcPrChange>
          </w:tcPr>
          <w:p w14:paraId="0BE8E88A" w14:textId="77777777" w:rsidR="00DA6C39" w:rsidRPr="00B41C20" w:rsidRDefault="00DA6C39" w:rsidP="00586E32">
            <w:pPr>
              <w:pStyle w:val="TAC"/>
              <w:rPr>
                <w:ins w:id="11256" w:author="1989" w:date="2024-03-27T22:10:00Z"/>
                <w:lang w:val="fi-FI" w:eastAsia="fi-FI"/>
              </w:rPr>
            </w:pPr>
            <w:ins w:id="11257" w:author="1989" w:date="2024-03-27T22:10:00Z">
              <w:r>
                <w:t>19</w:t>
              </w:r>
            </w:ins>
          </w:p>
        </w:tc>
        <w:tc>
          <w:tcPr>
            <w:tcW w:w="1481" w:type="dxa"/>
            <w:shd w:val="clear" w:color="auto" w:fill="auto"/>
            <w:noWrap/>
            <w:vAlign w:val="center"/>
            <w:tcPrChange w:id="11258" w:author="1989" w:date="2024-03-27T13:57:00Z">
              <w:tcPr>
                <w:tcW w:w="1481" w:type="dxa"/>
                <w:shd w:val="clear" w:color="auto" w:fill="auto"/>
                <w:noWrap/>
                <w:vAlign w:val="center"/>
              </w:tcPr>
            </w:tcPrChange>
          </w:tcPr>
          <w:p w14:paraId="012DBEAB" w14:textId="77777777" w:rsidR="00DA6C39" w:rsidRPr="003C4CEC" w:rsidRDefault="00DA6C39" w:rsidP="00586E32">
            <w:pPr>
              <w:pStyle w:val="TAC"/>
              <w:rPr>
                <w:ins w:id="11259" w:author="1989" w:date="2024-03-27T22:10:00Z"/>
                <w:lang w:val="fi-FI" w:eastAsia="fi-FI"/>
              </w:rPr>
            </w:pPr>
            <w:ins w:id="11260" w:author="1989" w:date="2024-03-27T22:10:00Z">
              <w:r>
                <w:t>N/A</w:t>
              </w:r>
            </w:ins>
          </w:p>
        </w:tc>
        <w:tc>
          <w:tcPr>
            <w:tcW w:w="779" w:type="dxa"/>
            <w:shd w:val="clear" w:color="auto" w:fill="auto"/>
            <w:noWrap/>
            <w:vAlign w:val="center"/>
            <w:tcPrChange w:id="11261" w:author="1989" w:date="2024-03-27T13:57:00Z">
              <w:tcPr>
                <w:tcW w:w="779" w:type="dxa"/>
                <w:shd w:val="clear" w:color="auto" w:fill="auto"/>
                <w:noWrap/>
                <w:vAlign w:val="center"/>
              </w:tcPr>
            </w:tcPrChange>
          </w:tcPr>
          <w:p w14:paraId="52F85301" w14:textId="77777777" w:rsidR="00DA6C39" w:rsidRPr="003C4CEC" w:rsidRDefault="00DA6C39" w:rsidP="00586E32">
            <w:pPr>
              <w:pStyle w:val="TAC"/>
              <w:rPr>
                <w:ins w:id="11262" w:author="1989" w:date="2024-03-27T22:10:00Z"/>
                <w:rFonts w:eastAsia="Malgun Gothic"/>
                <w:lang w:val="fi-FI" w:eastAsia="ko-KR"/>
              </w:rPr>
            </w:pPr>
            <w:ins w:id="11263" w:author="1989" w:date="2024-03-27T22:10:00Z">
              <w:r w:rsidRPr="003C4CEC">
                <w:t>5</w:t>
              </w:r>
            </w:ins>
          </w:p>
        </w:tc>
        <w:tc>
          <w:tcPr>
            <w:tcW w:w="721" w:type="dxa"/>
            <w:shd w:val="clear" w:color="auto" w:fill="auto"/>
            <w:noWrap/>
            <w:vAlign w:val="center"/>
            <w:tcPrChange w:id="11264" w:author="1989" w:date="2024-03-27T13:57:00Z">
              <w:tcPr>
                <w:tcW w:w="721" w:type="dxa"/>
                <w:shd w:val="clear" w:color="auto" w:fill="auto"/>
                <w:noWrap/>
                <w:vAlign w:val="center"/>
              </w:tcPr>
            </w:tcPrChange>
          </w:tcPr>
          <w:p w14:paraId="1B951FA3" w14:textId="77777777" w:rsidR="00DA6C39" w:rsidRPr="003C4CEC" w:rsidRDefault="00DA6C39" w:rsidP="00586E32">
            <w:pPr>
              <w:pStyle w:val="TAC"/>
              <w:rPr>
                <w:ins w:id="11265" w:author="1989" w:date="2024-03-27T22:10:00Z"/>
                <w:rFonts w:eastAsia="Malgun Gothic"/>
                <w:lang w:val="fi-FI" w:eastAsia="ko-KR"/>
              </w:rPr>
            </w:pPr>
            <w:ins w:id="11266" w:author="1989" w:date="2024-03-27T22:10:00Z">
              <w:r>
                <w:t>N/A</w:t>
              </w:r>
            </w:ins>
          </w:p>
        </w:tc>
        <w:tc>
          <w:tcPr>
            <w:tcW w:w="1314" w:type="dxa"/>
            <w:shd w:val="clear" w:color="auto" w:fill="auto"/>
            <w:noWrap/>
            <w:vAlign w:val="center"/>
            <w:tcPrChange w:id="11267" w:author="1989" w:date="2024-03-27T13:57:00Z">
              <w:tcPr>
                <w:tcW w:w="1314" w:type="dxa"/>
                <w:shd w:val="clear" w:color="auto" w:fill="auto"/>
                <w:noWrap/>
                <w:vAlign w:val="center"/>
              </w:tcPr>
            </w:tcPrChange>
          </w:tcPr>
          <w:p w14:paraId="42EB8017" w14:textId="77777777" w:rsidR="00DA6C39" w:rsidRDefault="00DA6C39" w:rsidP="00586E32">
            <w:pPr>
              <w:pStyle w:val="TAC"/>
              <w:rPr>
                <w:ins w:id="11268" w:author="1989" w:date="2024-03-27T22:10:00Z"/>
                <w:lang w:val="fi-FI" w:eastAsia="fi-FI"/>
              </w:rPr>
            </w:pPr>
            <w:ins w:id="11269" w:author="1989" w:date="2024-03-27T22:10:00Z">
              <w:r>
                <w:t>882.5</w:t>
              </w:r>
            </w:ins>
          </w:p>
        </w:tc>
        <w:tc>
          <w:tcPr>
            <w:tcW w:w="867" w:type="dxa"/>
            <w:shd w:val="clear" w:color="auto" w:fill="auto"/>
            <w:vAlign w:val="center"/>
            <w:tcPrChange w:id="11270" w:author="1989" w:date="2024-03-27T13:57:00Z">
              <w:tcPr>
                <w:tcW w:w="867" w:type="dxa"/>
                <w:shd w:val="clear" w:color="auto" w:fill="auto"/>
                <w:vAlign w:val="center"/>
              </w:tcPr>
            </w:tcPrChange>
          </w:tcPr>
          <w:p w14:paraId="5F9DBDF5" w14:textId="77777777" w:rsidR="00DA6C39" w:rsidRPr="00B41C20" w:rsidRDefault="00DA6C39" w:rsidP="00586E32">
            <w:pPr>
              <w:pStyle w:val="TAC"/>
              <w:rPr>
                <w:ins w:id="11271" w:author="1989" w:date="2024-03-27T22:10:00Z"/>
                <w:lang w:val="fi-FI" w:eastAsia="fi-FI"/>
              </w:rPr>
            </w:pPr>
            <w:ins w:id="11272" w:author="1989" w:date="2024-03-27T22:10:00Z">
              <w:r>
                <w:t>27.7</w:t>
              </w:r>
            </w:ins>
          </w:p>
        </w:tc>
        <w:tc>
          <w:tcPr>
            <w:tcW w:w="1248" w:type="dxa"/>
            <w:shd w:val="clear" w:color="auto" w:fill="auto"/>
            <w:vAlign w:val="center"/>
            <w:tcPrChange w:id="11273" w:author="1989" w:date="2024-03-27T13:57:00Z">
              <w:tcPr>
                <w:tcW w:w="1248" w:type="dxa"/>
                <w:shd w:val="clear" w:color="auto" w:fill="auto"/>
                <w:vAlign w:val="center"/>
              </w:tcPr>
            </w:tcPrChange>
          </w:tcPr>
          <w:p w14:paraId="418D4468" w14:textId="77777777" w:rsidR="00DA6C39" w:rsidRPr="00B41C20" w:rsidRDefault="00DA6C39" w:rsidP="00586E32">
            <w:pPr>
              <w:pStyle w:val="TAC"/>
              <w:rPr>
                <w:ins w:id="11274" w:author="1989" w:date="2024-03-27T22:10:00Z"/>
                <w:rFonts w:eastAsia="Malgun Gothic"/>
                <w:lang w:val="fi-FI" w:eastAsia="ko-KR"/>
              </w:rPr>
            </w:pPr>
            <w:ins w:id="11275" w:author="1989" w:date="2024-03-27T22:10:00Z">
              <w:r>
                <w:t>IMD3</w:t>
              </w:r>
            </w:ins>
          </w:p>
        </w:tc>
      </w:tr>
      <w:tr w:rsidR="00DA6C39" w:rsidRPr="00AC4FBC" w14:paraId="25001260"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27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277" w:author="1989" w:date="2024-03-27T22:10:00Z"/>
          <w:trPrChange w:id="11278"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tcPrChange w:id="11279"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E5BC20D" w14:textId="77777777" w:rsidR="00DA6C39" w:rsidRPr="00AC4FBC" w:rsidRDefault="00DA6C39" w:rsidP="00586E32">
            <w:pPr>
              <w:pStyle w:val="TAC"/>
              <w:rPr>
                <w:ins w:id="11280" w:author="1989" w:date="2024-03-27T22:10:00Z"/>
              </w:rPr>
            </w:pPr>
          </w:p>
        </w:tc>
        <w:tc>
          <w:tcPr>
            <w:tcW w:w="1146" w:type="dxa"/>
            <w:tcBorders>
              <w:left w:val="single" w:sz="4" w:space="0" w:color="auto"/>
            </w:tcBorders>
            <w:shd w:val="clear" w:color="auto" w:fill="auto"/>
            <w:vAlign w:val="center"/>
            <w:tcPrChange w:id="11281" w:author="1989" w:date="2024-03-27T13:57:00Z">
              <w:tcPr>
                <w:tcW w:w="1146" w:type="dxa"/>
                <w:tcBorders>
                  <w:left w:val="single" w:sz="4" w:space="0" w:color="auto"/>
                </w:tcBorders>
                <w:shd w:val="clear" w:color="auto" w:fill="auto"/>
                <w:vAlign w:val="center"/>
              </w:tcPr>
            </w:tcPrChange>
          </w:tcPr>
          <w:p w14:paraId="1130496A" w14:textId="77777777" w:rsidR="00DA6C39" w:rsidRPr="00B41C20" w:rsidRDefault="00DA6C39" w:rsidP="00586E32">
            <w:pPr>
              <w:pStyle w:val="TAC"/>
              <w:rPr>
                <w:ins w:id="11282" w:author="1989" w:date="2024-03-27T22:10:00Z"/>
                <w:lang w:val="fi-FI" w:eastAsia="fi-FI"/>
              </w:rPr>
            </w:pPr>
            <w:ins w:id="11283" w:author="1989" w:date="2024-03-27T22:10:00Z">
              <w:r>
                <w:t>21</w:t>
              </w:r>
            </w:ins>
          </w:p>
        </w:tc>
        <w:tc>
          <w:tcPr>
            <w:tcW w:w="1481" w:type="dxa"/>
            <w:shd w:val="clear" w:color="auto" w:fill="auto"/>
            <w:noWrap/>
            <w:vAlign w:val="center"/>
            <w:tcPrChange w:id="11284" w:author="1989" w:date="2024-03-27T13:57:00Z">
              <w:tcPr>
                <w:tcW w:w="1481" w:type="dxa"/>
                <w:shd w:val="clear" w:color="auto" w:fill="auto"/>
                <w:noWrap/>
                <w:vAlign w:val="center"/>
              </w:tcPr>
            </w:tcPrChange>
          </w:tcPr>
          <w:p w14:paraId="047D0F13" w14:textId="77777777" w:rsidR="00DA6C39" w:rsidRPr="003C4CEC" w:rsidRDefault="00DA6C39" w:rsidP="00586E32">
            <w:pPr>
              <w:pStyle w:val="TAC"/>
              <w:rPr>
                <w:ins w:id="11285" w:author="1989" w:date="2024-03-27T22:10:00Z"/>
                <w:lang w:val="fi-FI" w:eastAsia="fi-FI"/>
              </w:rPr>
            </w:pPr>
            <w:ins w:id="11286" w:author="1989" w:date="2024-03-27T22:10:00Z">
              <w:r w:rsidRPr="003C4CEC">
                <w:t>1450.4</w:t>
              </w:r>
            </w:ins>
          </w:p>
        </w:tc>
        <w:tc>
          <w:tcPr>
            <w:tcW w:w="779" w:type="dxa"/>
            <w:shd w:val="clear" w:color="auto" w:fill="auto"/>
            <w:noWrap/>
            <w:vAlign w:val="center"/>
            <w:tcPrChange w:id="11287" w:author="1989" w:date="2024-03-27T13:57:00Z">
              <w:tcPr>
                <w:tcW w:w="779" w:type="dxa"/>
                <w:shd w:val="clear" w:color="auto" w:fill="auto"/>
                <w:noWrap/>
                <w:vAlign w:val="center"/>
              </w:tcPr>
            </w:tcPrChange>
          </w:tcPr>
          <w:p w14:paraId="4CB7FBC8" w14:textId="77777777" w:rsidR="00DA6C39" w:rsidRPr="003C4CEC" w:rsidRDefault="00DA6C39" w:rsidP="00586E32">
            <w:pPr>
              <w:pStyle w:val="TAC"/>
              <w:rPr>
                <w:ins w:id="11288" w:author="1989" w:date="2024-03-27T22:10:00Z"/>
                <w:rFonts w:eastAsia="Malgun Gothic"/>
                <w:lang w:val="fi-FI" w:eastAsia="ko-KR"/>
              </w:rPr>
            </w:pPr>
            <w:ins w:id="11289" w:author="1989" w:date="2024-03-27T22:10:00Z">
              <w:r w:rsidRPr="003C4CEC">
                <w:t>5</w:t>
              </w:r>
            </w:ins>
          </w:p>
        </w:tc>
        <w:tc>
          <w:tcPr>
            <w:tcW w:w="721" w:type="dxa"/>
            <w:shd w:val="clear" w:color="auto" w:fill="auto"/>
            <w:noWrap/>
            <w:vAlign w:val="center"/>
            <w:tcPrChange w:id="11290" w:author="1989" w:date="2024-03-27T13:57:00Z">
              <w:tcPr>
                <w:tcW w:w="721" w:type="dxa"/>
                <w:shd w:val="clear" w:color="auto" w:fill="auto"/>
                <w:noWrap/>
                <w:vAlign w:val="center"/>
              </w:tcPr>
            </w:tcPrChange>
          </w:tcPr>
          <w:p w14:paraId="4943041E" w14:textId="77777777" w:rsidR="00DA6C39" w:rsidRPr="003C4CEC" w:rsidRDefault="00DA6C39" w:rsidP="00586E32">
            <w:pPr>
              <w:pStyle w:val="TAC"/>
              <w:rPr>
                <w:ins w:id="11291" w:author="1989" w:date="2024-03-27T22:10:00Z"/>
                <w:rFonts w:eastAsia="Malgun Gothic"/>
                <w:lang w:val="fi-FI" w:eastAsia="ko-KR"/>
              </w:rPr>
            </w:pPr>
            <w:ins w:id="11292" w:author="1989" w:date="2024-03-27T22:10:00Z">
              <w:r w:rsidRPr="003C4CEC">
                <w:t>25</w:t>
              </w:r>
            </w:ins>
          </w:p>
        </w:tc>
        <w:tc>
          <w:tcPr>
            <w:tcW w:w="1314" w:type="dxa"/>
            <w:shd w:val="clear" w:color="auto" w:fill="auto"/>
            <w:noWrap/>
            <w:vAlign w:val="center"/>
            <w:tcPrChange w:id="11293" w:author="1989" w:date="2024-03-27T13:57:00Z">
              <w:tcPr>
                <w:tcW w:w="1314" w:type="dxa"/>
                <w:shd w:val="clear" w:color="auto" w:fill="auto"/>
                <w:noWrap/>
                <w:vAlign w:val="center"/>
              </w:tcPr>
            </w:tcPrChange>
          </w:tcPr>
          <w:p w14:paraId="2B01D249" w14:textId="77777777" w:rsidR="00DA6C39" w:rsidRDefault="00DA6C39" w:rsidP="00586E32">
            <w:pPr>
              <w:pStyle w:val="TAC"/>
              <w:rPr>
                <w:ins w:id="11294" w:author="1989" w:date="2024-03-27T22:10:00Z"/>
                <w:lang w:val="fi-FI" w:eastAsia="fi-FI"/>
              </w:rPr>
            </w:pPr>
            <w:ins w:id="11295" w:author="1989" w:date="2024-03-27T22:10:00Z">
              <w:r>
                <w:t>1498.4</w:t>
              </w:r>
            </w:ins>
          </w:p>
        </w:tc>
        <w:tc>
          <w:tcPr>
            <w:tcW w:w="867" w:type="dxa"/>
            <w:shd w:val="clear" w:color="auto" w:fill="auto"/>
            <w:vAlign w:val="center"/>
            <w:tcPrChange w:id="11296" w:author="1989" w:date="2024-03-27T13:57:00Z">
              <w:tcPr>
                <w:tcW w:w="867" w:type="dxa"/>
                <w:shd w:val="clear" w:color="auto" w:fill="auto"/>
                <w:vAlign w:val="center"/>
              </w:tcPr>
            </w:tcPrChange>
          </w:tcPr>
          <w:p w14:paraId="7FECF6C2" w14:textId="77777777" w:rsidR="00DA6C39" w:rsidRPr="00B41C20" w:rsidRDefault="00DA6C39" w:rsidP="00586E32">
            <w:pPr>
              <w:pStyle w:val="TAC"/>
              <w:rPr>
                <w:ins w:id="11297" w:author="1989" w:date="2024-03-27T22:10:00Z"/>
                <w:lang w:val="fi-FI" w:eastAsia="fi-FI"/>
              </w:rPr>
            </w:pPr>
            <w:ins w:id="11298" w:author="1989" w:date="2024-03-27T22:10:00Z">
              <w:r>
                <w:t>N/A</w:t>
              </w:r>
            </w:ins>
          </w:p>
        </w:tc>
        <w:tc>
          <w:tcPr>
            <w:tcW w:w="1248" w:type="dxa"/>
            <w:shd w:val="clear" w:color="auto" w:fill="auto"/>
            <w:vAlign w:val="center"/>
            <w:tcPrChange w:id="11299" w:author="1989" w:date="2024-03-27T13:57:00Z">
              <w:tcPr>
                <w:tcW w:w="1248" w:type="dxa"/>
                <w:shd w:val="clear" w:color="auto" w:fill="auto"/>
                <w:vAlign w:val="center"/>
              </w:tcPr>
            </w:tcPrChange>
          </w:tcPr>
          <w:p w14:paraId="40C3722D" w14:textId="77777777" w:rsidR="00DA6C39" w:rsidRPr="00B41C20" w:rsidRDefault="00DA6C39" w:rsidP="00586E32">
            <w:pPr>
              <w:pStyle w:val="TAC"/>
              <w:rPr>
                <w:ins w:id="11300" w:author="1989" w:date="2024-03-27T22:10:00Z"/>
                <w:rFonts w:eastAsia="Malgun Gothic"/>
                <w:lang w:val="fi-FI" w:eastAsia="ko-KR"/>
              </w:rPr>
            </w:pPr>
            <w:ins w:id="11301" w:author="1989" w:date="2024-03-27T22:10:00Z">
              <w:r>
                <w:t>N/A</w:t>
              </w:r>
            </w:ins>
          </w:p>
        </w:tc>
      </w:tr>
      <w:tr w:rsidR="00DA6C39" w:rsidRPr="00AC4FBC" w14:paraId="60D2B315"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30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303" w:author="1989" w:date="2024-03-27T22:10:00Z"/>
          <w:trPrChange w:id="11304"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tcPrChange w:id="11305"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0ECDA12E" w14:textId="77777777" w:rsidR="00DA6C39" w:rsidRPr="00AC4FBC" w:rsidRDefault="00DA6C39" w:rsidP="00586E32">
            <w:pPr>
              <w:pStyle w:val="TAC"/>
              <w:rPr>
                <w:ins w:id="11306" w:author="1989" w:date="2024-03-27T22:10:00Z"/>
              </w:rPr>
            </w:pPr>
            <w:ins w:id="11307" w:author="1989" w:date="2024-03-27T22:10:00Z">
              <w:r>
                <w:t>DC_19A-21A_n78A</w:t>
              </w:r>
            </w:ins>
          </w:p>
        </w:tc>
        <w:tc>
          <w:tcPr>
            <w:tcW w:w="1146" w:type="dxa"/>
            <w:tcBorders>
              <w:left w:val="single" w:sz="4" w:space="0" w:color="auto"/>
            </w:tcBorders>
            <w:shd w:val="clear" w:color="auto" w:fill="auto"/>
            <w:vAlign w:val="center"/>
            <w:tcPrChange w:id="11308" w:author="1989" w:date="2024-03-27T13:57:00Z">
              <w:tcPr>
                <w:tcW w:w="1146" w:type="dxa"/>
                <w:tcBorders>
                  <w:left w:val="single" w:sz="4" w:space="0" w:color="auto"/>
                </w:tcBorders>
                <w:shd w:val="clear" w:color="auto" w:fill="auto"/>
                <w:vAlign w:val="center"/>
              </w:tcPr>
            </w:tcPrChange>
          </w:tcPr>
          <w:p w14:paraId="01AD0CF3" w14:textId="77777777" w:rsidR="00DA6C39" w:rsidRPr="00B41C20" w:rsidRDefault="00DA6C39" w:rsidP="00586E32">
            <w:pPr>
              <w:pStyle w:val="TAC"/>
              <w:rPr>
                <w:ins w:id="11309" w:author="1989" w:date="2024-03-27T22:10:00Z"/>
                <w:lang w:val="fi-FI" w:eastAsia="fi-FI"/>
              </w:rPr>
            </w:pPr>
            <w:ins w:id="11310" w:author="1989" w:date="2024-03-27T22:10:00Z">
              <w:r>
                <w:t>n78</w:t>
              </w:r>
            </w:ins>
          </w:p>
        </w:tc>
        <w:tc>
          <w:tcPr>
            <w:tcW w:w="1481" w:type="dxa"/>
            <w:shd w:val="clear" w:color="auto" w:fill="auto"/>
            <w:noWrap/>
            <w:vAlign w:val="center"/>
            <w:tcPrChange w:id="11311" w:author="1989" w:date="2024-03-27T13:57:00Z">
              <w:tcPr>
                <w:tcW w:w="1481" w:type="dxa"/>
                <w:shd w:val="clear" w:color="auto" w:fill="auto"/>
                <w:noWrap/>
                <w:vAlign w:val="center"/>
              </w:tcPr>
            </w:tcPrChange>
          </w:tcPr>
          <w:p w14:paraId="66D67255" w14:textId="77777777" w:rsidR="00DA6C39" w:rsidRPr="003C4CEC" w:rsidRDefault="00DA6C39" w:rsidP="00586E32">
            <w:pPr>
              <w:pStyle w:val="TAC"/>
              <w:rPr>
                <w:ins w:id="11312" w:author="1989" w:date="2024-03-27T22:10:00Z"/>
                <w:lang w:val="fi-FI" w:eastAsia="fi-FI"/>
              </w:rPr>
            </w:pPr>
            <w:ins w:id="11313" w:author="1989" w:date="2024-03-27T22:10:00Z">
              <w:r w:rsidRPr="003C4CEC">
                <w:t>3783.3</w:t>
              </w:r>
            </w:ins>
          </w:p>
        </w:tc>
        <w:tc>
          <w:tcPr>
            <w:tcW w:w="779" w:type="dxa"/>
            <w:shd w:val="clear" w:color="auto" w:fill="auto"/>
            <w:noWrap/>
            <w:vAlign w:val="center"/>
            <w:tcPrChange w:id="11314" w:author="1989" w:date="2024-03-27T13:57:00Z">
              <w:tcPr>
                <w:tcW w:w="779" w:type="dxa"/>
                <w:shd w:val="clear" w:color="auto" w:fill="auto"/>
                <w:noWrap/>
                <w:vAlign w:val="center"/>
              </w:tcPr>
            </w:tcPrChange>
          </w:tcPr>
          <w:p w14:paraId="4BED1F97" w14:textId="77777777" w:rsidR="00DA6C39" w:rsidRPr="003C4CEC" w:rsidRDefault="00DA6C39" w:rsidP="00586E32">
            <w:pPr>
              <w:pStyle w:val="TAC"/>
              <w:rPr>
                <w:ins w:id="11315" w:author="1989" w:date="2024-03-27T22:10:00Z"/>
                <w:rFonts w:eastAsia="Malgun Gothic"/>
                <w:lang w:val="fi-FI" w:eastAsia="ko-KR"/>
              </w:rPr>
            </w:pPr>
            <w:ins w:id="11316" w:author="1989" w:date="2024-03-27T22:10:00Z">
              <w:r w:rsidRPr="003C4CEC">
                <w:t>10</w:t>
              </w:r>
            </w:ins>
          </w:p>
        </w:tc>
        <w:tc>
          <w:tcPr>
            <w:tcW w:w="721" w:type="dxa"/>
            <w:shd w:val="clear" w:color="auto" w:fill="auto"/>
            <w:noWrap/>
            <w:vAlign w:val="center"/>
            <w:tcPrChange w:id="11317" w:author="1989" w:date="2024-03-27T13:57:00Z">
              <w:tcPr>
                <w:tcW w:w="721" w:type="dxa"/>
                <w:shd w:val="clear" w:color="auto" w:fill="auto"/>
                <w:noWrap/>
                <w:vAlign w:val="center"/>
              </w:tcPr>
            </w:tcPrChange>
          </w:tcPr>
          <w:p w14:paraId="62E1C63C" w14:textId="77777777" w:rsidR="00DA6C39" w:rsidRPr="003C4CEC" w:rsidRDefault="00DA6C39" w:rsidP="00586E32">
            <w:pPr>
              <w:pStyle w:val="TAC"/>
              <w:rPr>
                <w:ins w:id="11318" w:author="1989" w:date="2024-03-27T22:10:00Z"/>
                <w:rFonts w:eastAsia="Malgun Gothic"/>
                <w:lang w:val="fi-FI" w:eastAsia="ko-KR"/>
              </w:rPr>
            </w:pPr>
            <w:ins w:id="11319" w:author="1989" w:date="2024-03-27T22:10:00Z">
              <w:r w:rsidRPr="003C4CEC">
                <w:t>50</w:t>
              </w:r>
            </w:ins>
          </w:p>
        </w:tc>
        <w:tc>
          <w:tcPr>
            <w:tcW w:w="1314" w:type="dxa"/>
            <w:shd w:val="clear" w:color="auto" w:fill="auto"/>
            <w:noWrap/>
            <w:vAlign w:val="center"/>
            <w:tcPrChange w:id="11320" w:author="1989" w:date="2024-03-27T13:57:00Z">
              <w:tcPr>
                <w:tcW w:w="1314" w:type="dxa"/>
                <w:shd w:val="clear" w:color="auto" w:fill="auto"/>
                <w:noWrap/>
                <w:vAlign w:val="center"/>
              </w:tcPr>
            </w:tcPrChange>
          </w:tcPr>
          <w:p w14:paraId="0A7ED899" w14:textId="77777777" w:rsidR="00DA6C39" w:rsidRDefault="00DA6C39" w:rsidP="00586E32">
            <w:pPr>
              <w:pStyle w:val="TAC"/>
              <w:rPr>
                <w:ins w:id="11321" w:author="1989" w:date="2024-03-27T22:10:00Z"/>
                <w:lang w:val="fi-FI" w:eastAsia="fi-FI"/>
              </w:rPr>
            </w:pPr>
            <w:ins w:id="11322" w:author="1989" w:date="2024-03-27T22:10:00Z">
              <w:r>
                <w:t>3783.3</w:t>
              </w:r>
            </w:ins>
          </w:p>
        </w:tc>
        <w:tc>
          <w:tcPr>
            <w:tcW w:w="867" w:type="dxa"/>
            <w:shd w:val="clear" w:color="auto" w:fill="auto"/>
            <w:vAlign w:val="center"/>
            <w:tcPrChange w:id="11323" w:author="1989" w:date="2024-03-27T13:57:00Z">
              <w:tcPr>
                <w:tcW w:w="867" w:type="dxa"/>
                <w:shd w:val="clear" w:color="auto" w:fill="auto"/>
                <w:vAlign w:val="center"/>
              </w:tcPr>
            </w:tcPrChange>
          </w:tcPr>
          <w:p w14:paraId="3F480F2B" w14:textId="77777777" w:rsidR="00DA6C39" w:rsidRPr="00B41C20" w:rsidRDefault="00DA6C39" w:rsidP="00586E32">
            <w:pPr>
              <w:pStyle w:val="TAC"/>
              <w:rPr>
                <w:ins w:id="11324" w:author="1989" w:date="2024-03-27T22:10:00Z"/>
                <w:lang w:val="fi-FI" w:eastAsia="fi-FI"/>
              </w:rPr>
            </w:pPr>
            <w:ins w:id="11325" w:author="1989" w:date="2024-03-27T22:10:00Z">
              <w:r>
                <w:t>N/A</w:t>
              </w:r>
            </w:ins>
          </w:p>
        </w:tc>
        <w:tc>
          <w:tcPr>
            <w:tcW w:w="1248" w:type="dxa"/>
            <w:shd w:val="clear" w:color="auto" w:fill="auto"/>
            <w:vAlign w:val="center"/>
            <w:tcPrChange w:id="11326" w:author="1989" w:date="2024-03-27T13:57:00Z">
              <w:tcPr>
                <w:tcW w:w="1248" w:type="dxa"/>
                <w:shd w:val="clear" w:color="auto" w:fill="auto"/>
                <w:vAlign w:val="center"/>
              </w:tcPr>
            </w:tcPrChange>
          </w:tcPr>
          <w:p w14:paraId="4A7AB731" w14:textId="77777777" w:rsidR="00DA6C39" w:rsidRPr="00B41C20" w:rsidRDefault="00DA6C39" w:rsidP="00586E32">
            <w:pPr>
              <w:pStyle w:val="TAC"/>
              <w:rPr>
                <w:ins w:id="11327" w:author="1989" w:date="2024-03-27T22:10:00Z"/>
                <w:rFonts w:eastAsia="Malgun Gothic"/>
                <w:lang w:val="fi-FI" w:eastAsia="ko-KR"/>
              </w:rPr>
            </w:pPr>
            <w:ins w:id="11328" w:author="1989" w:date="2024-03-27T22:10:00Z">
              <w:r>
                <w:t>N/A</w:t>
              </w:r>
            </w:ins>
          </w:p>
        </w:tc>
      </w:tr>
      <w:tr w:rsidR="00DA6C39" w:rsidRPr="00AC4FBC" w14:paraId="18C5D7DC"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32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330" w:author="1989" w:date="2024-03-27T22:10:00Z"/>
          <w:trPrChange w:id="11331"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tcPrChange w:id="11332"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0E2D1622" w14:textId="77777777" w:rsidR="00DA6C39" w:rsidRPr="00AC4FBC" w:rsidRDefault="00DA6C39" w:rsidP="00586E32">
            <w:pPr>
              <w:pStyle w:val="TAC"/>
              <w:rPr>
                <w:ins w:id="11333" w:author="1989" w:date="2024-03-27T22:10:00Z"/>
              </w:rPr>
            </w:pPr>
          </w:p>
        </w:tc>
        <w:tc>
          <w:tcPr>
            <w:tcW w:w="1146" w:type="dxa"/>
            <w:tcBorders>
              <w:left w:val="single" w:sz="4" w:space="0" w:color="auto"/>
            </w:tcBorders>
            <w:shd w:val="clear" w:color="auto" w:fill="auto"/>
            <w:vAlign w:val="center"/>
            <w:tcPrChange w:id="11334" w:author="1989" w:date="2024-03-27T13:57:00Z">
              <w:tcPr>
                <w:tcW w:w="1146" w:type="dxa"/>
                <w:tcBorders>
                  <w:left w:val="single" w:sz="4" w:space="0" w:color="auto"/>
                </w:tcBorders>
                <w:shd w:val="clear" w:color="auto" w:fill="auto"/>
                <w:vAlign w:val="center"/>
              </w:tcPr>
            </w:tcPrChange>
          </w:tcPr>
          <w:p w14:paraId="72B6C03C" w14:textId="77777777" w:rsidR="00DA6C39" w:rsidRPr="00B41C20" w:rsidRDefault="00DA6C39" w:rsidP="00586E32">
            <w:pPr>
              <w:pStyle w:val="TAC"/>
              <w:rPr>
                <w:ins w:id="11335" w:author="1989" w:date="2024-03-27T22:10:00Z"/>
                <w:lang w:val="fi-FI" w:eastAsia="fi-FI"/>
              </w:rPr>
            </w:pPr>
            <w:ins w:id="11336" w:author="1989" w:date="2024-03-27T22:10:00Z">
              <w:r>
                <w:t>19</w:t>
              </w:r>
            </w:ins>
          </w:p>
        </w:tc>
        <w:tc>
          <w:tcPr>
            <w:tcW w:w="1481" w:type="dxa"/>
            <w:shd w:val="clear" w:color="auto" w:fill="auto"/>
            <w:noWrap/>
            <w:vAlign w:val="center"/>
            <w:tcPrChange w:id="11337" w:author="1989" w:date="2024-03-27T13:57:00Z">
              <w:tcPr>
                <w:tcW w:w="1481" w:type="dxa"/>
                <w:shd w:val="clear" w:color="auto" w:fill="auto"/>
                <w:noWrap/>
                <w:vAlign w:val="center"/>
              </w:tcPr>
            </w:tcPrChange>
          </w:tcPr>
          <w:p w14:paraId="67F9AC3D" w14:textId="77777777" w:rsidR="00DA6C39" w:rsidRPr="003C4CEC" w:rsidRDefault="00DA6C39" w:rsidP="00586E32">
            <w:pPr>
              <w:pStyle w:val="TAC"/>
              <w:rPr>
                <w:ins w:id="11338" w:author="1989" w:date="2024-03-27T22:10:00Z"/>
                <w:lang w:val="fi-FI" w:eastAsia="fi-FI"/>
              </w:rPr>
            </w:pPr>
            <w:ins w:id="11339" w:author="1989" w:date="2024-03-27T22:10:00Z">
              <w:r>
                <w:t>N/A</w:t>
              </w:r>
            </w:ins>
          </w:p>
        </w:tc>
        <w:tc>
          <w:tcPr>
            <w:tcW w:w="779" w:type="dxa"/>
            <w:shd w:val="clear" w:color="auto" w:fill="auto"/>
            <w:noWrap/>
            <w:vAlign w:val="center"/>
            <w:tcPrChange w:id="11340" w:author="1989" w:date="2024-03-27T13:57:00Z">
              <w:tcPr>
                <w:tcW w:w="779" w:type="dxa"/>
                <w:shd w:val="clear" w:color="auto" w:fill="auto"/>
                <w:noWrap/>
                <w:vAlign w:val="center"/>
              </w:tcPr>
            </w:tcPrChange>
          </w:tcPr>
          <w:p w14:paraId="70519678" w14:textId="77777777" w:rsidR="00DA6C39" w:rsidRPr="003C4CEC" w:rsidRDefault="00DA6C39" w:rsidP="00586E32">
            <w:pPr>
              <w:pStyle w:val="TAC"/>
              <w:rPr>
                <w:ins w:id="11341" w:author="1989" w:date="2024-03-27T22:10:00Z"/>
                <w:rFonts w:eastAsia="Malgun Gothic"/>
                <w:lang w:val="fi-FI" w:eastAsia="ko-KR"/>
              </w:rPr>
            </w:pPr>
            <w:ins w:id="11342" w:author="1989" w:date="2024-03-27T22:10:00Z">
              <w:r w:rsidRPr="003C4CEC">
                <w:t>5</w:t>
              </w:r>
            </w:ins>
          </w:p>
        </w:tc>
        <w:tc>
          <w:tcPr>
            <w:tcW w:w="721" w:type="dxa"/>
            <w:shd w:val="clear" w:color="auto" w:fill="auto"/>
            <w:noWrap/>
            <w:vAlign w:val="center"/>
            <w:tcPrChange w:id="11343" w:author="1989" w:date="2024-03-27T13:57:00Z">
              <w:tcPr>
                <w:tcW w:w="721" w:type="dxa"/>
                <w:shd w:val="clear" w:color="auto" w:fill="auto"/>
                <w:noWrap/>
                <w:vAlign w:val="center"/>
              </w:tcPr>
            </w:tcPrChange>
          </w:tcPr>
          <w:p w14:paraId="05067288" w14:textId="77777777" w:rsidR="00DA6C39" w:rsidRPr="003C4CEC" w:rsidRDefault="00DA6C39" w:rsidP="00586E32">
            <w:pPr>
              <w:pStyle w:val="TAC"/>
              <w:rPr>
                <w:ins w:id="11344" w:author="1989" w:date="2024-03-27T22:10:00Z"/>
                <w:rFonts w:eastAsia="Malgun Gothic"/>
                <w:lang w:val="fi-FI" w:eastAsia="ko-KR"/>
              </w:rPr>
            </w:pPr>
            <w:ins w:id="11345" w:author="1989" w:date="2024-03-27T22:10:00Z">
              <w:r>
                <w:t>N/A</w:t>
              </w:r>
            </w:ins>
          </w:p>
        </w:tc>
        <w:tc>
          <w:tcPr>
            <w:tcW w:w="1314" w:type="dxa"/>
            <w:shd w:val="clear" w:color="auto" w:fill="auto"/>
            <w:noWrap/>
            <w:vAlign w:val="center"/>
            <w:tcPrChange w:id="11346" w:author="1989" w:date="2024-03-27T13:57:00Z">
              <w:tcPr>
                <w:tcW w:w="1314" w:type="dxa"/>
                <w:shd w:val="clear" w:color="auto" w:fill="auto"/>
                <w:noWrap/>
                <w:vAlign w:val="center"/>
              </w:tcPr>
            </w:tcPrChange>
          </w:tcPr>
          <w:p w14:paraId="63648579" w14:textId="77777777" w:rsidR="00DA6C39" w:rsidRDefault="00DA6C39" w:rsidP="00586E32">
            <w:pPr>
              <w:pStyle w:val="TAC"/>
              <w:rPr>
                <w:ins w:id="11347" w:author="1989" w:date="2024-03-27T22:10:00Z"/>
                <w:lang w:val="fi-FI" w:eastAsia="fi-FI"/>
              </w:rPr>
            </w:pPr>
            <w:ins w:id="11348" w:author="1989" w:date="2024-03-27T22:10:00Z">
              <w:r>
                <w:t>882.5</w:t>
              </w:r>
            </w:ins>
          </w:p>
        </w:tc>
        <w:tc>
          <w:tcPr>
            <w:tcW w:w="867" w:type="dxa"/>
            <w:shd w:val="clear" w:color="auto" w:fill="auto"/>
            <w:vAlign w:val="center"/>
            <w:tcPrChange w:id="11349" w:author="1989" w:date="2024-03-27T13:57:00Z">
              <w:tcPr>
                <w:tcW w:w="867" w:type="dxa"/>
                <w:shd w:val="clear" w:color="auto" w:fill="auto"/>
                <w:vAlign w:val="center"/>
              </w:tcPr>
            </w:tcPrChange>
          </w:tcPr>
          <w:p w14:paraId="22616A65" w14:textId="77777777" w:rsidR="00DA6C39" w:rsidRPr="00B41C20" w:rsidRDefault="00DA6C39" w:rsidP="00586E32">
            <w:pPr>
              <w:pStyle w:val="TAC"/>
              <w:rPr>
                <w:ins w:id="11350" w:author="1989" w:date="2024-03-27T22:10:00Z"/>
                <w:lang w:val="fi-FI" w:eastAsia="fi-FI"/>
              </w:rPr>
            </w:pPr>
            <w:ins w:id="11351" w:author="1989" w:date="2024-03-27T22:10:00Z">
              <w:r>
                <w:t>25.2</w:t>
              </w:r>
            </w:ins>
          </w:p>
        </w:tc>
        <w:tc>
          <w:tcPr>
            <w:tcW w:w="1248" w:type="dxa"/>
            <w:shd w:val="clear" w:color="auto" w:fill="auto"/>
            <w:vAlign w:val="center"/>
            <w:tcPrChange w:id="11352" w:author="1989" w:date="2024-03-27T13:57:00Z">
              <w:tcPr>
                <w:tcW w:w="1248" w:type="dxa"/>
                <w:shd w:val="clear" w:color="auto" w:fill="auto"/>
                <w:vAlign w:val="center"/>
              </w:tcPr>
            </w:tcPrChange>
          </w:tcPr>
          <w:p w14:paraId="0E3B6CB3" w14:textId="77777777" w:rsidR="00DA6C39" w:rsidRPr="00B41C20" w:rsidRDefault="00DA6C39" w:rsidP="00586E32">
            <w:pPr>
              <w:pStyle w:val="TAC"/>
              <w:rPr>
                <w:ins w:id="11353" w:author="1989" w:date="2024-03-27T22:10:00Z"/>
                <w:rFonts w:eastAsia="Malgun Gothic"/>
                <w:lang w:val="fi-FI" w:eastAsia="ko-KR"/>
              </w:rPr>
            </w:pPr>
            <w:ins w:id="11354" w:author="1989" w:date="2024-03-27T22:10:00Z">
              <w:r>
                <w:t>IMD4</w:t>
              </w:r>
            </w:ins>
          </w:p>
        </w:tc>
      </w:tr>
      <w:tr w:rsidR="00DA6C39" w:rsidRPr="00AC4FBC" w14:paraId="7AE4C38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35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356" w:author="1989" w:date="2024-03-27T22:10:00Z"/>
          <w:trPrChange w:id="11357"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tcPrChange w:id="11358"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78F6DBAD" w14:textId="77777777" w:rsidR="00DA6C39" w:rsidRPr="00AC4FBC" w:rsidRDefault="00DA6C39" w:rsidP="00586E32">
            <w:pPr>
              <w:pStyle w:val="TAC"/>
              <w:rPr>
                <w:ins w:id="11359" w:author="1989" w:date="2024-03-27T22:10:00Z"/>
              </w:rPr>
            </w:pPr>
          </w:p>
        </w:tc>
        <w:tc>
          <w:tcPr>
            <w:tcW w:w="1146" w:type="dxa"/>
            <w:tcBorders>
              <w:left w:val="single" w:sz="4" w:space="0" w:color="auto"/>
            </w:tcBorders>
            <w:shd w:val="clear" w:color="auto" w:fill="auto"/>
            <w:vAlign w:val="center"/>
            <w:tcPrChange w:id="11360" w:author="1989" w:date="2024-03-27T13:57:00Z">
              <w:tcPr>
                <w:tcW w:w="1146" w:type="dxa"/>
                <w:tcBorders>
                  <w:left w:val="single" w:sz="4" w:space="0" w:color="auto"/>
                </w:tcBorders>
                <w:shd w:val="clear" w:color="auto" w:fill="auto"/>
                <w:vAlign w:val="center"/>
              </w:tcPr>
            </w:tcPrChange>
          </w:tcPr>
          <w:p w14:paraId="31566400" w14:textId="77777777" w:rsidR="00DA6C39" w:rsidRPr="00B41C20" w:rsidRDefault="00DA6C39" w:rsidP="00586E32">
            <w:pPr>
              <w:pStyle w:val="TAC"/>
              <w:rPr>
                <w:ins w:id="11361" w:author="1989" w:date="2024-03-27T22:10:00Z"/>
                <w:lang w:val="fi-FI" w:eastAsia="fi-FI"/>
              </w:rPr>
            </w:pPr>
            <w:ins w:id="11362" w:author="1989" w:date="2024-03-27T22:10:00Z">
              <w:r>
                <w:t>21</w:t>
              </w:r>
            </w:ins>
          </w:p>
        </w:tc>
        <w:tc>
          <w:tcPr>
            <w:tcW w:w="1481" w:type="dxa"/>
            <w:shd w:val="clear" w:color="auto" w:fill="auto"/>
            <w:noWrap/>
            <w:vAlign w:val="center"/>
            <w:tcPrChange w:id="11363" w:author="1989" w:date="2024-03-27T13:57:00Z">
              <w:tcPr>
                <w:tcW w:w="1481" w:type="dxa"/>
                <w:shd w:val="clear" w:color="auto" w:fill="auto"/>
                <w:noWrap/>
                <w:vAlign w:val="center"/>
              </w:tcPr>
            </w:tcPrChange>
          </w:tcPr>
          <w:p w14:paraId="5A471A0F" w14:textId="77777777" w:rsidR="00DA6C39" w:rsidRPr="003C4CEC" w:rsidRDefault="00DA6C39" w:rsidP="00586E32">
            <w:pPr>
              <w:pStyle w:val="TAC"/>
              <w:rPr>
                <w:ins w:id="11364" w:author="1989" w:date="2024-03-27T22:10:00Z"/>
                <w:lang w:val="fi-FI" w:eastAsia="fi-FI"/>
              </w:rPr>
            </w:pPr>
            <w:ins w:id="11365" w:author="1989" w:date="2024-03-27T22:10:00Z">
              <w:r w:rsidRPr="003C4CEC">
                <w:t>1450.4</w:t>
              </w:r>
            </w:ins>
          </w:p>
        </w:tc>
        <w:tc>
          <w:tcPr>
            <w:tcW w:w="779" w:type="dxa"/>
            <w:shd w:val="clear" w:color="auto" w:fill="auto"/>
            <w:noWrap/>
            <w:vAlign w:val="center"/>
            <w:tcPrChange w:id="11366" w:author="1989" w:date="2024-03-27T13:57:00Z">
              <w:tcPr>
                <w:tcW w:w="779" w:type="dxa"/>
                <w:shd w:val="clear" w:color="auto" w:fill="auto"/>
                <w:noWrap/>
                <w:vAlign w:val="center"/>
              </w:tcPr>
            </w:tcPrChange>
          </w:tcPr>
          <w:p w14:paraId="74BF84EB" w14:textId="77777777" w:rsidR="00DA6C39" w:rsidRPr="003C4CEC" w:rsidRDefault="00DA6C39" w:rsidP="00586E32">
            <w:pPr>
              <w:pStyle w:val="TAC"/>
              <w:rPr>
                <w:ins w:id="11367" w:author="1989" w:date="2024-03-27T22:10:00Z"/>
                <w:rFonts w:eastAsia="Malgun Gothic"/>
                <w:lang w:val="fi-FI" w:eastAsia="ko-KR"/>
              </w:rPr>
            </w:pPr>
            <w:ins w:id="11368" w:author="1989" w:date="2024-03-27T22:10:00Z">
              <w:r w:rsidRPr="003C4CEC">
                <w:t>5</w:t>
              </w:r>
            </w:ins>
          </w:p>
        </w:tc>
        <w:tc>
          <w:tcPr>
            <w:tcW w:w="721" w:type="dxa"/>
            <w:shd w:val="clear" w:color="auto" w:fill="auto"/>
            <w:noWrap/>
            <w:vAlign w:val="center"/>
            <w:tcPrChange w:id="11369" w:author="1989" w:date="2024-03-27T13:57:00Z">
              <w:tcPr>
                <w:tcW w:w="721" w:type="dxa"/>
                <w:shd w:val="clear" w:color="auto" w:fill="auto"/>
                <w:noWrap/>
                <w:vAlign w:val="center"/>
              </w:tcPr>
            </w:tcPrChange>
          </w:tcPr>
          <w:p w14:paraId="725B128B" w14:textId="77777777" w:rsidR="00DA6C39" w:rsidRPr="003C4CEC" w:rsidRDefault="00DA6C39" w:rsidP="00586E32">
            <w:pPr>
              <w:pStyle w:val="TAC"/>
              <w:rPr>
                <w:ins w:id="11370" w:author="1989" w:date="2024-03-27T22:10:00Z"/>
                <w:rFonts w:eastAsia="Malgun Gothic"/>
                <w:lang w:val="fi-FI" w:eastAsia="ko-KR"/>
              </w:rPr>
            </w:pPr>
            <w:ins w:id="11371" w:author="1989" w:date="2024-03-27T22:10:00Z">
              <w:r w:rsidRPr="003C4CEC">
                <w:t>25</w:t>
              </w:r>
            </w:ins>
          </w:p>
        </w:tc>
        <w:tc>
          <w:tcPr>
            <w:tcW w:w="1314" w:type="dxa"/>
            <w:shd w:val="clear" w:color="auto" w:fill="auto"/>
            <w:noWrap/>
            <w:vAlign w:val="center"/>
            <w:tcPrChange w:id="11372" w:author="1989" w:date="2024-03-27T13:57:00Z">
              <w:tcPr>
                <w:tcW w:w="1314" w:type="dxa"/>
                <w:shd w:val="clear" w:color="auto" w:fill="auto"/>
                <w:noWrap/>
                <w:vAlign w:val="center"/>
              </w:tcPr>
            </w:tcPrChange>
          </w:tcPr>
          <w:p w14:paraId="2AE36358" w14:textId="77777777" w:rsidR="00DA6C39" w:rsidRDefault="00DA6C39" w:rsidP="00586E32">
            <w:pPr>
              <w:pStyle w:val="TAC"/>
              <w:rPr>
                <w:ins w:id="11373" w:author="1989" w:date="2024-03-27T22:10:00Z"/>
                <w:lang w:val="fi-FI" w:eastAsia="fi-FI"/>
              </w:rPr>
            </w:pPr>
            <w:ins w:id="11374" w:author="1989" w:date="2024-03-27T22:10:00Z">
              <w:r>
                <w:t>1498.4</w:t>
              </w:r>
            </w:ins>
          </w:p>
        </w:tc>
        <w:tc>
          <w:tcPr>
            <w:tcW w:w="867" w:type="dxa"/>
            <w:shd w:val="clear" w:color="auto" w:fill="auto"/>
            <w:vAlign w:val="center"/>
            <w:tcPrChange w:id="11375" w:author="1989" w:date="2024-03-27T13:57:00Z">
              <w:tcPr>
                <w:tcW w:w="867" w:type="dxa"/>
                <w:shd w:val="clear" w:color="auto" w:fill="auto"/>
                <w:vAlign w:val="center"/>
              </w:tcPr>
            </w:tcPrChange>
          </w:tcPr>
          <w:p w14:paraId="706702C1" w14:textId="77777777" w:rsidR="00DA6C39" w:rsidRPr="00B41C20" w:rsidRDefault="00DA6C39" w:rsidP="00586E32">
            <w:pPr>
              <w:pStyle w:val="TAC"/>
              <w:rPr>
                <w:ins w:id="11376" w:author="1989" w:date="2024-03-27T22:10:00Z"/>
                <w:lang w:val="fi-FI" w:eastAsia="fi-FI"/>
              </w:rPr>
            </w:pPr>
            <w:ins w:id="11377" w:author="1989" w:date="2024-03-27T22:10:00Z">
              <w:r>
                <w:t>N/A</w:t>
              </w:r>
            </w:ins>
          </w:p>
        </w:tc>
        <w:tc>
          <w:tcPr>
            <w:tcW w:w="1248" w:type="dxa"/>
            <w:shd w:val="clear" w:color="auto" w:fill="auto"/>
            <w:vAlign w:val="center"/>
            <w:tcPrChange w:id="11378" w:author="1989" w:date="2024-03-27T13:57:00Z">
              <w:tcPr>
                <w:tcW w:w="1248" w:type="dxa"/>
                <w:shd w:val="clear" w:color="auto" w:fill="auto"/>
                <w:vAlign w:val="center"/>
              </w:tcPr>
            </w:tcPrChange>
          </w:tcPr>
          <w:p w14:paraId="3AE19382" w14:textId="77777777" w:rsidR="00DA6C39" w:rsidRPr="00B41C20" w:rsidRDefault="00DA6C39" w:rsidP="00586E32">
            <w:pPr>
              <w:pStyle w:val="TAC"/>
              <w:rPr>
                <w:ins w:id="11379" w:author="1989" w:date="2024-03-27T22:10:00Z"/>
                <w:rFonts w:eastAsia="Malgun Gothic"/>
                <w:lang w:val="fi-FI" w:eastAsia="ko-KR"/>
              </w:rPr>
            </w:pPr>
            <w:ins w:id="11380" w:author="1989" w:date="2024-03-27T22:10:00Z">
              <w:r>
                <w:t>N/A</w:t>
              </w:r>
            </w:ins>
          </w:p>
        </w:tc>
      </w:tr>
      <w:tr w:rsidR="00DA6C39" w:rsidRPr="00AC4FBC" w14:paraId="12BB002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381"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382" w:author="1989" w:date="2024-03-27T22:10:00Z"/>
          <w:trPrChange w:id="11383" w:author="1989" w:date="2024-03-27T13:57:00Z">
            <w:trPr>
              <w:trHeight w:val="54"/>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11384"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352F1CEB" w14:textId="77777777" w:rsidR="00DA6C39" w:rsidRPr="00AC4FBC" w:rsidRDefault="00DA6C39" w:rsidP="00586E32">
            <w:pPr>
              <w:pStyle w:val="TAC"/>
              <w:rPr>
                <w:ins w:id="11385" w:author="1989" w:date="2024-03-27T22:10:00Z"/>
              </w:rPr>
            </w:pPr>
          </w:p>
        </w:tc>
        <w:tc>
          <w:tcPr>
            <w:tcW w:w="1146" w:type="dxa"/>
            <w:tcBorders>
              <w:left w:val="single" w:sz="4" w:space="0" w:color="auto"/>
            </w:tcBorders>
            <w:shd w:val="clear" w:color="auto" w:fill="auto"/>
            <w:vAlign w:val="center"/>
            <w:tcPrChange w:id="11386" w:author="1989" w:date="2024-03-27T13:57:00Z">
              <w:tcPr>
                <w:tcW w:w="1146" w:type="dxa"/>
                <w:tcBorders>
                  <w:left w:val="single" w:sz="4" w:space="0" w:color="auto"/>
                </w:tcBorders>
                <w:shd w:val="clear" w:color="auto" w:fill="auto"/>
                <w:vAlign w:val="center"/>
              </w:tcPr>
            </w:tcPrChange>
          </w:tcPr>
          <w:p w14:paraId="6B75206F" w14:textId="77777777" w:rsidR="00DA6C39" w:rsidRPr="00B41C20" w:rsidRDefault="00DA6C39" w:rsidP="00586E32">
            <w:pPr>
              <w:pStyle w:val="TAC"/>
              <w:rPr>
                <w:ins w:id="11387" w:author="1989" w:date="2024-03-27T22:10:00Z"/>
                <w:lang w:val="fi-FI" w:eastAsia="fi-FI"/>
              </w:rPr>
            </w:pPr>
            <w:ins w:id="11388" w:author="1989" w:date="2024-03-27T22:10:00Z">
              <w:r>
                <w:t>n78</w:t>
              </w:r>
            </w:ins>
          </w:p>
        </w:tc>
        <w:tc>
          <w:tcPr>
            <w:tcW w:w="1481" w:type="dxa"/>
            <w:shd w:val="clear" w:color="auto" w:fill="auto"/>
            <w:noWrap/>
            <w:vAlign w:val="center"/>
            <w:tcPrChange w:id="11389" w:author="1989" w:date="2024-03-27T13:57:00Z">
              <w:tcPr>
                <w:tcW w:w="1481" w:type="dxa"/>
                <w:shd w:val="clear" w:color="auto" w:fill="auto"/>
                <w:noWrap/>
                <w:vAlign w:val="center"/>
              </w:tcPr>
            </w:tcPrChange>
          </w:tcPr>
          <w:p w14:paraId="076A43F4" w14:textId="77777777" w:rsidR="00DA6C39" w:rsidRPr="003C4CEC" w:rsidRDefault="00DA6C39" w:rsidP="00586E32">
            <w:pPr>
              <w:pStyle w:val="TAC"/>
              <w:rPr>
                <w:ins w:id="11390" w:author="1989" w:date="2024-03-27T22:10:00Z"/>
                <w:lang w:val="fi-FI" w:eastAsia="fi-FI"/>
              </w:rPr>
            </w:pPr>
            <w:ins w:id="11391" w:author="1989" w:date="2024-03-27T22:10:00Z">
              <w:r w:rsidRPr="003C4CEC">
                <w:t>3468.7</w:t>
              </w:r>
            </w:ins>
          </w:p>
        </w:tc>
        <w:tc>
          <w:tcPr>
            <w:tcW w:w="779" w:type="dxa"/>
            <w:shd w:val="clear" w:color="auto" w:fill="auto"/>
            <w:noWrap/>
            <w:vAlign w:val="center"/>
            <w:tcPrChange w:id="11392" w:author="1989" w:date="2024-03-27T13:57:00Z">
              <w:tcPr>
                <w:tcW w:w="779" w:type="dxa"/>
                <w:shd w:val="clear" w:color="auto" w:fill="auto"/>
                <w:noWrap/>
                <w:vAlign w:val="center"/>
              </w:tcPr>
            </w:tcPrChange>
          </w:tcPr>
          <w:p w14:paraId="12BDA469" w14:textId="77777777" w:rsidR="00DA6C39" w:rsidRPr="003C4CEC" w:rsidRDefault="00DA6C39" w:rsidP="00586E32">
            <w:pPr>
              <w:pStyle w:val="TAC"/>
              <w:rPr>
                <w:ins w:id="11393" w:author="1989" w:date="2024-03-27T22:10:00Z"/>
                <w:rFonts w:eastAsia="Malgun Gothic"/>
                <w:lang w:val="fi-FI" w:eastAsia="ko-KR"/>
              </w:rPr>
            </w:pPr>
            <w:ins w:id="11394" w:author="1989" w:date="2024-03-27T22:10:00Z">
              <w:r w:rsidRPr="003C4CEC">
                <w:t>10</w:t>
              </w:r>
            </w:ins>
          </w:p>
        </w:tc>
        <w:tc>
          <w:tcPr>
            <w:tcW w:w="721" w:type="dxa"/>
            <w:shd w:val="clear" w:color="auto" w:fill="auto"/>
            <w:noWrap/>
            <w:vAlign w:val="center"/>
            <w:tcPrChange w:id="11395" w:author="1989" w:date="2024-03-27T13:57:00Z">
              <w:tcPr>
                <w:tcW w:w="721" w:type="dxa"/>
                <w:shd w:val="clear" w:color="auto" w:fill="auto"/>
                <w:noWrap/>
                <w:vAlign w:val="center"/>
              </w:tcPr>
            </w:tcPrChange>
          </w:tcPr>
          <w:p w14:paraId="10590F89" w14:textId="77777777" w:rsidR="00DA6C39" w:rsidRPr="003C4CEC" w:rsidRDefault="00DA6C39" w:rsidP="00586E32">
            <w:pPr>
              <w:pStyle w:val="TAC"/>
              <w:rPr>
                <w:ins w:id="11396" w:author="1989" w:date="2024-03-27T22:10:00Z"/>
                <w:rFonts w:eastAsia="Malgun Gothic"/>
                <w:lang w:val="fi-FI" w:eastAsia="ko-KR"/>
              </w:rPr>
            </w:pPr>
            <w:ins w:id="11397" w:author="1989" w:date="2024-03-27T22:10:00Z">
              <w:r w:rsidRPr="003C4CEC">
                <w:t>50</w:t>
              </w:r>
            </w:ins>
          </w:p>
        </w:tc>
        <w:tc>
          <w:tcPr>
            <w:tcW w:w="1314" w:type="dxa"/>
            <w:shd w:val="clear" w:color="auto" w:fill="auto"/>
            <w:noWrap/>
            <w:vAlign w:val="center"/>
            <w:tcPrChange w:id="11398" w:author="1989" w:date="2024-03-27T13:57:00Z">
              <w:tcPr>
                <w:tcW w:w="1314" w:type="dxa"/>
                <w:shd w:val="clear" w:color="auto" w:fill="auto"/>
                <w:noWrap/>
                <w:vAlign w:val="center"/>
              </w:tcPr>
            </w:tcPrChange>
          </w:tcPr>
          <w:p w14:paraId="43B5C7DF" w14:textId="77777777" w:rsidR="00DA6C39" w:rsidRDefault="00DA6C39" w:rsidP="00586E32">
            <w:pPr>
              <w:pStyle w:val="TAC"/>
              <w:rPr>
                <w:ins w:id="11399" w:author="1989" w:date="2024-03-27T22:10:00Z"/>
                <w:lang w:val="fi-FI" w:eastAsia="fi-FI"/>
              </w:rPr>
            </w:pPr>
            <w:ins w:id="11400" w:author="1989" w:date="2024-03-27T22:10:00Z">
              <w:r>
                <w:t>3468.7</w:t>
              </w:r>
            </w:ins>
          </w:p>
        </w:tc>
        <w:tc>
          <w:tcPr>
            <w:tcW w:w="867" w:type="dxa"/>
            <w:shd w:val="clear" w:color="auto" w:fill="auto"/>
            <w:vAlign w:val="center"/>
            <w:tcPrChange w:id="11401" w:author="1989" w:date="2024-03-27T13:57:00Z">
              <w:tcPr>
                <w:tcW w:w="867" w:type="dxa"/>
                <w:shd w:val="clear" w:color="auto" w:fill="auto"/>
                <w:vAlign w:val="center"/>
              </w:tcPr>
            </w:tcPrChange>
          </w:tcPr>
          <w:p w14:paraId="2FC18C55" w14:textId="77777777" w:rsidR="00DA6C39" w:rsidRPr="00B41C20" w:rsidRDefault="00DA6C39" w:rsidP="00586E32">
            <w:pPr>
              <w:pStyle w:val="TAC"/>
              <w:rPr>
                <w:ins w:id="11402" w:author="1989" w:date="2024-03-27T22:10:00Z"/>
                <w:lang w:val="fi-FI" w:eastAsia="fi-FI"/>
              </w:rPr>
            </w:pPr>
            <w:ins w:id="11403" w:author="1989" w:date="2024-03-27T22:10:00Z">
              <w:r>
                <w:t>N/A</w:t>
              </w:r>
            </w:ins>
          </w:p>
        </w:tc>
        <w:tc>
          <w:tcPr>
            <w:tcW w:w="1248" w:type="dxa"/>
            <w:shd w:val="clear" w:color="auto" w:fill="auto"/>
            <w:vAlign w:val="center"/>
            <w:tcPrChange w:id="11404" w:author="1989" w:date="2024-03-27T13:57:00Z">
              <w:tcPr>
                <w:tcW w:w="1248" w:type="dxa"/>
                <w:shd w:val="clear" w:color="auto" w:fill="auto"/>
                <w:vAlign w:val="center"/>
              </w:tcPr>
            </w:tcPrChange>
          </w:tcPr>
          <w:p w14:paraId="2F3155F2" w14:textId="77777777" w:rsidR="00DA6C39" w:rsidRPr="00B41C20" w:rsidRDefault="00DA6C39" w:rsidP="00586E32">
            <w:pPr>
              <w:pStyle w:val="TAC"/>
              <w:rPr>
                <w:ins w:id="11405" w:author="1989" w:date="2024-03-27T22:10:00Z"/>
                <w:rFonts w:eastAsia="Malgun Gothic"/>
                <w:lang w:val="fi-FI" w:eastAsia="ko-KR"/>
              </w:rPr>
            </w:pPr>
            <w:ins w:id="11406" w:author="1989" w:date="2024-03-27T22:10:00Z">
              <w:r>
                <w:t>N/A</w:t>
              </w:r>
            </w:ins>
          </w:p>
        </w:tc>
      </w:tr>
      <w:tr w:rsidR="00DA6C39" w:rsidRPr="00AC4FBC" w14:paraId="0356CE3B"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407"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408" w:author="1989" w:date="2024-03-27T22:10:00Z"/>
          <w:trPrChange w:id="11409" w:author="1989" w:date="2024-03-27T13:57:00Z">
            <w:trPr>
              <w:trHeight w:val="54"/>
              <w:jc w:val="center"/>
            </w:trPr>
          </w:trPrChange>
        </w:trPr>
        <w:tc>
          <w:tcPr>
            <w:tcW w:w="1928" w:type="dxa"/>
            <w:tcBorders>
              <w:top w:val="single" w:sz="4" w:space="0" w:color="auto"/>
              <w:left w:val="single" w:sz="4" w:space="0" w:color="auto"/>
              <w:bottom w:val="nil"/>
              <w:right w:val="single" w:sz="4" w:space="0" w:color="auto"/>
            </w:tcBorders>
            <w:shd w:val="clear" w:color="auto" w:fill="auto"/>
            <w:vAlign w:val="center"/>
            <w:tcPrChange w:id="11410"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2B02A154" w14:textId="77777777" w:rsidR="00DA6C39" w:rsidRPr="00AC4FBC" w:rsidRDefault="00DA6C39" w:rsidP="00586E32">
            <w:pPr>
              <w:pStyle w:val="TAC"/>
              <w:rPr>
                <w:ins w:id="11411" w:author="1989" w:date="2024-03-27T22:10:00Z"/>
              </w:rPr>
            </w:pPr>
          </w:p>
        </w:tc>
        <w:tc>
          <w:tcPr>
            <w:tcW w:w="1146" w:type="dxa"/>
            <w:tcBorders>
              <w:left w:val="single" w:sz="4" w:space="0" w:color="auto"/>
            </w:tcBorders>
            <w:shd w:val="clear" w:color="auto" w:fill="auto"/>
            <w:tcPrChange w:id="11412" w:author="1989" w:date="2024-03-27T13:57:00Z">
              <w:tcPr>
                <w:tcW w:w="1146" w:type="dxa"/>
                <w:tcBorders>
                  <w:left w:val="single" w:sz="4" w:space="0" w:color="auto"/>
                </w:tcBorders>
                <w:shd w:val="clear" w:color="auto" w:fill="auto"/>
                <w:vAlign w:val="center"/>
              </w:tcPr>
            </w:tcPrChange>
          </w:tcPr>
          <w:p w14:paraId="1EF3EB55" w14:textId="77777777" w:rsidR="00DA6C39" w:rsidRPr="00B41C20" w:rsidRDefault="00DA6C39" w:rsidP="00586E32">
            <w:pPr>
              <w:pStyle w:val="TAC"/>
              <w:rPr>
                <w:ins w:id="11413" w:author="1989" w:date="2024-03-27T22:10:00Z"/>
                <w:lang w:val="fi-FI" w:eastAsia="fi-FI"/>
              </w:rPr>
            </w:pPr>
            <w:ins w:id="11414" w:author="1989" w:date="2024-03-27T22:10:00Z">
              <w:r w:rsidRPr="00EF5447">
                <w:t>19</w:t>
              </w:r>
            </w:ins>
          </w:p>
        </w:tc>
        <w:tc>
          <w:tcPr>
            <w:tcW w:w="1481" w:type="dxa"/>
            <w:shd w:val="clear" w:color="auto" w:fill="auto"/>
            <w:noWrap/>
            <w:tcPrChange w:id="11415" w:author="1989" w:date="2024-03-27T13:57:00Z">
              <w:tcPr>
                <w:tcW w:w="1481" w:type="dxa"/>
                <w:shd w:val="clear" w:color="auto" w:fill="auto"/>
                <w:noWrap/>
                <w:vAlign w:val="center"/>
              </w:tcPr>
            </w:tcPrChange>
          </w:tcPr>
          <w:p w14:paraId="0E97F13A" w14:textId="77777777" w:rsidR="00DA6C39" w:rsidRPr="003C4CEC" w:rsidRDefault="00DA6C39" w:rsidP="00586E32">
            <w:pPr>
              <w:pStyle w:val="TAC"/>
              <w:rPr>
                <w:ins w:id="11416" w:author="1989" w:date="2024-03-27T22:10:00Z"/>
                <w:lang w:val="fi-FI" w:eastAsia="fi-FI"/>
              </w:rPr>
            </w:pPr>
            <w:ins w:id="11417" w:author="1989" w:date="2024-03-27T22:10:00Z">
              <w:r w:rsidRPr="003C4CEC">
                <w:t>N/A</w:t>
              </w:r>
            </w:ins>
          </w:p>
        </w:tc>
        <w:tc>
          <w:tcPr>
            <w:tcW w:w="779" w:type="dxa"/>
            <w:shd w:val="clear" w:color="auto" w:fill="auto"/>
            <w:noWrap/>
            <w:tcPrChange w:id="11418" w:author="1989" w:date="2024-03-27T13:57:00Z">
              <w:tcPr>
                <w:tcW w:w="779" w:type="dxa"/>
                <w:shd w:val="clear" w:color="auto" w:fill="auto"/>
                <w:noWrap/>
                <w:vAlign w:val="center"/>
              </w:tcPr>
            </w:tcPrChange>
          </w:tcPr>
          <w:p w14:paraId="760DED46" w14:textId="77777777" w:rsidR="00DA6C39" w:rsidRPr="003C4CEC" w:rsidRDefault="00DA6C39" w:rsidP="00586E32">
            <w:pPr>
              <w:pStyle w:val="TAC"/>
              <w:rPr>
                <w:ins w:id="11419" w:author="1989" w:date="2024-03-27T22:10:00Z"/>
                <w:rFonts w:eastAsia="Malgun Gothic"/>
                <w:lang w:val="fi-FI" w:eastAsia="ko-KR"/>
              </w:rPr>
            </w:pPr>
            <w:ins w:id="11420" w:author="1989" w:date="2024-03-27T22:10:00Z">
              <w:r w:rsidRPr="003C4CEC">
                <w:t>N/A</w:t>
              </w:r>
            </w:ins>
          </w:p>
        </w:tc>
        <w:tc>
          <w:tcPr>
            <w:tcW w:w="721" w:type="dxa"/>
            <w:shd w:val="clear" w:color="auto" w:fill="auto"/>
            <w:noWrap/>
            <w:tcPrChange w:id="11421" w:author="1989" w:date="2024-03-27T13:57:00Z">
              <w:tcPr>
                <w:tcW w:w="721" w:type="dxa"/>
                <w:shd w:val="clear" w:color="auto" w:fill="auto"/>
                <w:noWrap/>
                <w:vAlign w:val="center"/>
              </w:tcPr>
            </w:tcPrChange>
          </w:tcPr>
          <w:p w14:paraId="0F5480E8" w14:textId="77777777" w:rsidR="00DA6C39" w:rsidRPr="003C4CEC" w:rsidRDefault="00DA6C39" w:rsidP="00586E32">
            <w:pPr>
              <w:pStyle w:val="TAC"/>
              <w:rPr>
                <w:ins w:id="11422" w:author="1989" w:date="2024-03-27T22:10:00Z"/>
                <w:rFonts w:eastAsia="Malgun Gothic"/>
                <w:lang w:val="fi-FI" w:eastAsia="ko-KR"/>
              </w:rPr>
            </w:pPr>
            <w:ins w:id="11423" w:author="1989" w:date="2024-03-27T22:10:00Z">
              <w:r w:rsidRPr="003C4CEC">
                <w:t>N/A</w:t>
              </w:r>
            </w:ins>
          </w:p>
        </w:tc>
        <w:tc>
          <w:tcPr>
            <w:tcW w:w="1314" w:type="dxa"/>
            <w:shd w:val="clear" w:color="auto" w:fill="auto"/>
            <w:noWrap/>
            <w:tcPrChange w:id="11424" w:author="1989" w:date="2024-03-27T13:57:00Z">
              <w:tcPr>
                <w:tcW w:w="1314" w:type="dxa"/>
                <w:shd w:val="clear" w:color="auto" w:fill="auto"/>
                <w:noWrap/>
                <w:vAlign w:val="center"/>
              </w:tcPr>
            </w:tcPrChange>
          </w:tcPr>
          <w:p w14:paraId="37E1FC1B" w14:textId="77777777" w:rsidR="00DA6C39" w:rsidRDefault="00DA6C39" w:rsidP="00586E32">
            <w:pPr>
              <w:pStyle w:val="TAC"/>
              <w:rPr>
                <w:ins w:id="11425" w:author="1989" w:date="2024-03-27T22:10:00Z"/>
                <w:lang w:val="fi-FI" w:eastAsia="fi-FI"/>
              </w:rPr>
            </w:pPr>
            <w:ins w:id="11426" w:author="1989" w:date="2024-03-27T22:10:00Z">
              <w:r w:rsidRPr="00EF5447">
                <w:t>N/A</w:t>
              </w:r>
            </w:ins>
          </w:p>
        </w:tc>
        <w:tc>
          <w:tcPr>
            <w:tcW w:w="867" w:type="dxa"/>
            <w:shd w:val="clear" w:color="auto" w:fill="auto"/>
            <w:tcPrChange w:id="11427" w:author="1989" w:date="2024-03-27T13:57:00Z">
              <w:tcPr>
                <w:tcW w:w="867" w:type="dxa"/>
                <w:shd w:val="clear" w:color="auto" w:fill="auto"/>
                <w:vAlign w:val="center"/>
              </w:tcPr>
            </w:tcPrChange>
          </w:tcPr>
          <w:p w14:paraId="739157A5" w14:textId="77777777" w:rsidR="00DA6C39" w:rsidRPr="00B41C20" w:rsidRDefault="00DA6C39" w:rsidP="00586E32">
            <w:pPr>
              <w:pStyle w:val="TAC"/>
              <w:rPr>
                <w:ins w:id="11428" w:author="1989" w:date="2024-03-27T22:10:00Z"/>
                <w:lang w:val="fi-FI" w:eastAsia="fi-FI"/>
              </w:rPr>
            </w:pPr>
            <w:ins w:id="11429" w:author="1989" w:date="2024-03-27T22:10:00Z">
              <w:r w:rsidRPr="00EF5447">
                <w:t>N/A</w:t>
              </w:r>
            </w:ins>
          </w:p>
        </w:tc>
        <w:tc>
          <w:tcPr>
            <w:tcW w:w="1248" w:type="dxa"/>
            <w:shd w:val="clear" w:color="auto" w:fill="auto"/>
            <w:tcPrChange w:id="11430" w:author="1989" w:date="2024-03-27T13:57:00Z">
              <w:tcPr>
                <w:tcW w:w="1248" w:type="dxa"/>
                <w:shd w:val="clear" w:color="auto" w:fill="auto"/>
                <w:vAlign w:val="center"/>
              </w:tcPr>
            </w:tcPrChange>
          </w:tcPr>
          <w:p w14:paraId="29DC4BDB" w14:textId="77777777" w:rsidR="00DA6C39" w:rsidRPr="00B41C20" w:rsidRDefault="00DA6C39" w:rsidP="00586E32">
            <w:pPr>
              <w:pStyle w:val="TAC"/>
              <w:rPr>
                <w:ins w:id="11431" w:author="1989" w:date="2024-03-27T22:10:00Z"/>
                <w:rFonts w:eastAsia="Malgun Gothic"/>
                <w:lang w:val="fi-FI" w:eastAsia="ko-KR"/>
              </w:rPr>
            </w:pPr>
            <w:ins w:id="11432" w:author="1989" w:date="2024-03-27T22:10:00Z">
              <w:r w:rsidRPr="00EF5447">
                <w:t>IMD5</w:t>
              </w:r>
            </w:ins>
          </w:p>
        </w:tc>
      </w:tr>
      <w:tr w:rsidR="00DA6C39" w:rsidRPr="00AC4FBC" w14:paraId="5B69DD18"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43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434" w:author="1989" w:date="2024-03-27T22:10:00Z"/>
          <w:trPrChange w:id="11435"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tcPrChange w:id="11436"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34324D5B" w14:textId="77777777" w:rsidR="00DA6C39" w:rsidRPr="00AC4FBC" w:rsidRDefault="00DA6C39" w:rsidP="00586E32">
            <w:pPr>
              <w:pStyle w:val="TAC"/>
              <w:rPr>
                <w:ins w:id="11437" w:author="1989" w:date="2024-03-27T22:10:00Z"/>
              </w:rPr>
            </w:pPr>
          </w:p>
        </w:tc>
        <w:tc>
          <w:tcPr>
            <w:tcW w:w="1146" w:type="dxa"/>
            <w:tcBorders>
              <w:left w:val="single" w:sz="4" w:space="0" w:color="auto"/>
            </w:tcBorders>
            <w:shd w:val="clear" w:color="auto" w:fill="auto"/>
            <w:tcPrChange w:id="11438" w:author="1989" w:date="2024-03-27T13:57:00Z">
              <w:tcPr>
                <w:tcW w:w="1146" w:type="dxa"/>
                <w:tcBorders>
                  <w:left w:val="single" w:sz="4" w:space="0" w:color="auto"/>
                </w:tcBorders>
                <w:shd w:val="clear" w:color="auto" w:fill="auto"/>
                <w:vAlign w:val="center"/>
              </w:tcPr>
            </w:tcPrChange>
          </w:tcPr>
          <w:p w14:paraId="08CE5E13" w14:textId="77777777" w:rsidR="00DA6C39" w:rsidRPr="00B41C20" w:rsidRDefault="00DA6C39" w:rsidP="00586E32">
            <w:pPr>
              <w:pStyle w:val="TAC"/>
              <w:rPr>
                <w:ins w:id="11439" w:author="1989" w:date="2024-03-27T22:10:00Z"/>
                <w:lang w:val="fi-FI" w:eastAsia="fi-FI"/>
              </w:rPr>
            </w:pPr>
            <w:ins w:id="11440" w:author="1989" w:date="2024-03-27T22:10:00Z">
              <w:r w:rsidRPr="00EF5447">
                <w:t>21</w:t>
              </w:r>
            </w:ins>
          </w:p>
        </w:tc>
        <w:tc>
          <w:tcPr>
            <w:tcW w:w="1481" w:type="dxa"/>
            <w:shd w:val="clear" w:color="auto" w:fill="auto"/>
            <w:noWrap/>
            <w:tcPrChange w:id="11441" w:author="1989" w:date="2024-03-27T13:57:00Z">
              <w:tcPr>
                <w:tcW w:w="1481" w:type="dxa"/>
                <w:shd w:val="clear" w:color="auto" w:fill="auto"/>
                <w:noWrap/>
                <w:vAlign w:val="center"/>
              </w:tcPr>
            </w:tcPrChange>
          </w:tcPr>
          <w:p w14:paraId="6FFBB359" w14:textId="77777777" w:rsidR="00DA6C39" w:rsidRPr="003C4CEC" w:rsidRDefault="00DA6C39" w:rsidP="00586E32">
            <w:pPr>
              <w:pStyle w:val="TAC"/>
              <w:rPr>
                <w:ins w:id="11442" w:author="1989" w:date="2024-03-27T22:10:00Z"/>
                <w:lang w:val="fi-FI" w:eastAsia="fi-FI"/>
              </w:rPr>
            </w:pPr>
            <w:ins w:id="11443" w:author="1989" w:date="2024-03-27T22:10:00Z">
              <w:r w:rsidRPr="003C4CEC">
                <w:t>N/A</w:t>
              </w:r>
            </w:ins>
          </w:p>
        </w:tc>
        <w:tc>
          <w:tcPr>
            <w:tcW w:w="779" w:type="dxa"/>
            <w:shd w:val="clear" w:color="auto" w:fill="auto"/>
            <w:noWrap/>
            <w:tcPrChange w:id="11444" w:author="1989" w:date="2024-03-27T13:57:00Z">
              <w:tcPr>
                <w:tcW w:w="779" w:type="dxa"/>
                <w:shd w:val="clear" w:color="auto" w:fill="auto"/>
                <w:noWrap/>
                <w:vAlign w:val="center"/>
              </w:tcPr>
            </w:tcPrChange>
          </w:tcPr>
          <w:p w14:paraId="261C633B" w14:textId="77777777" w:rsidR="00DA6C39" w:rsidRPr="003C4CEC" w:rsidRDefault="00DA6C39" w:rsidP="00586E32">
            <w:pPr>
              <w:pStyle w:val="TAC"/>
              <w:rPr>
                <w:ins w:id="11445" w:author="1989" w:date="2024-03-27T22:10:00Z"/>
                <w:rFonts w:eastAsia="Malgun Gothic"/>
                <w:lang w:val="fi-FI" w:eastAsia="ko-KR"/>
              </w:rPr>
            </w:pPr>
            <w:ins w:id="11446" w:author="1989" w:date="2024-03-27T22:10:00Z">
              <w:r w:rsidRPr="003C4CEC">
                <w:t>N/A</w:t>
              </w:r>
            </w:ins>
          </w:p>
        </w:tc>
        <w:tc>
          <w:tcPr>
            <w:tcW w:w="721" w:type="dxa"/>
            <w:shd w:val="clear" w:color="auto" w:fill="auto"/>
            <w:noWrap/>
            <w:tcPrChange w:id="11447" w:author="1989" w:date="2024-03-27T13:57:00Z">
              <w:tcPr>
                <w:tcW w:w="721" w:type="dxa"/>
                <w:shd w:val="clear" w:color="auto" w:fill="auto"/>
                <w:noWrap/>
                <w:vAlign w:val="center"/>
              </w:tcPr>
            </w:tcPrChange>
          </w:tcPr>
          <w:p w14:paraId="2A1798B0" w14:textId="77777777" w:rsidR="00DA6C39" w:rsidRPr="003C4CEC" w:rsidRDefault="00DA6C39" w:rsidP="00586E32">
            <w:pPr>
              <w:pStyle w:val="TAC"/>
              <w:rPr>
                <w:ins w:id="11448" w:author="1989" w:date="2024-03-27T22:10:00Z"/>
                <w:rFonts w:eastAsia="Malgun Gothic"/>
                <w:lang w:val="fi-FI" w:eastAsia="ko-KR"/>
              </w:rPr>
            </w:pPr>
            <w:ins w:id="11449" w:author="1989" w:date="2024-03-27T22:10:00Z">
              <w:r w:rsidRPr="003C4CEC">
                <w:t>N/A</w:t>
              </w:r>
            </w:ins>
          </w:p>
        </w:tc>
        <w:tc>
          <w:tcPr>
            <w:tcW w:w="1314" w:type="dxa"/>
            <w:shd w:val="clear" w:color="auto" w:fill="auto"/>
            <w:noWrap/>
            <w:tcPrChange w:id="11450" w:author="1989" w:date="2024-03-27T13:57:00Z">
              <w:tcPr>
                <w:tcW w:w="1314" w:type="dxa"/>
                <w:shd w:val="clear" w:color="auto" w:fill="auto"/>
                <w:noWrap/>
                <w:vAlign w:val="center"/>
              </w:tcPr>
            </w:tcPrChange>
          </w:tcPr>
          <w:p w14:paraId="66497200" w14:textId="77777777" w:rsidR="00DA6C39" w:rsidRDefault="00DA6C39" w:rsidP="00586E32">
            <w:pPr>
              <w:pStyle w:val="TAC"/>
              <w:rPr>
                <w:ins w:id="11451" w:author="1989" w:date="2024-03-27T22:10:00Z"/>
                <w:lang w:val="fi-FI" w:eastAsia="fi-FI"/>
              </w:rPr>
            </w:pPr>
            <w:ins w:id="11452" w:author="1989" w:date="2024-03-27T22:10:00Z">
              <w:r w:rsidRPr="00EF5447">
                <w:t>N/A</w:t>
              </w:r>
            </w:ins>
          </w:p>
        </w:tc>
        <w:tc>
          <w:tcPr>
            <w:tcW w:w="867" w:type="dxa"/>
            <w:shd w:val="clear" w:color="auto" w:fill="auto"/>
            <w:tcPrChange w:id="11453" w:author="1989" w:date="2024-03-27T13:57:00Z">
              <w:tcPr>
                <w:tcW w:w="867" w:type="dxa"/>
                <w:shd w:val="clear" w:color="auto" w:fill="auto"/>
                <w:vAlign w:val="center"/>
              </w:tcPr>
            </w:tcPrChange>
          </w:tcPr>
          <w:p w14:paraId="2AA75094" w14:textId="77777777" w:rsidR="00DA6C39" w:rsidRPr="00B41C20" w:rsidRDefault="00DA6C39" w:rsidP="00586E32">
            <w:pPr>
              <w:pStyle w:val="TAC"/>
              <w:rPr>
                <w:ins w:id="11454" w:author="1989" w:date="2024-03-27T22:10:00Z"/>
                <w:lang w:val="fi-FI" w:eastAsia="fi-FI"/>
              </w:rPr>
            </w:pPr>
            <w:ins w:id="11455" w:author="1989" w:date="2024-03-27T22:10:00Z">
              <w:r w:rsidRPr="00EF5447">
                <w:t>N/A</w:t>
              </w:r>
            </w:ins>
          </w:p>
        </w:tc>
        <w:tc>
          <w:tcPr>
            <w:tcW w:w="1248" w:type="dxa"/>
            <w:shd w:val="clear" w:color="auto" w:fill="auto"/>
            <w:tcPrChange w:id="11456" w:author="1989" w:date="2024-03-27T13:57:00Z">
              <w:tcPr>
                <w:tcW w:w="1248" w:type="dxa"/>
                <w:shd w:val="clear" w:color="auto" w:fill="auto"/>
                <w:vAlign w:val="center"/>
              </w:tcPr>
            </w:tcPrChange>
          </w:tcPr>
          <w:p w14:paraId="6FCB0ACA" w14:textId="77777777" w:rsidR="00DA6C39" w:rsidRPr="00B41C20" w:rsidRDefault="00DA6C39" w:rsidP="00586E32">
            <w:pPr>
              <w:pStyle w:val="TAC"/>
              <w:rPr>
                <w:ins w:id="11457" w:author="1989" w:date="2024-03-27T22:10:00Z"/>
                <w:rFonts w:eastAsia="Malgun Gothic"/>
                <w:lang w:val="fi-FI" w:eastAsia="ko-KR"/>
              </w:rPr>
            </w:pPr>
            <w:ins w:id="11458" w:author="1989" w:date="2024-03-27T22:10:00Z">
              <w:r w:rsidRPr="00EF5447">
                <w:t>N/A</w:t>
              </w:r>
            </w:ins>
          </w:p>
        </w:tc>
      </w:tr>
      <w:tr w:rsidR="00DA6C39" w:rsidRPr="00AC4FBC" w14:paraId="38736C08"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45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460" w:author="1989" w:date="2024-03-27T22:10:00Z"/>
          <w:trPrChange w:id="11461"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vAlign w:val="center"/>
            <w:tcPrChange w:id="11462"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0753C959" w14:textId="77777777" w:rsidR="00DA6C39" w:rsidRPr="00AC4FBC" w:rsidRDefault="00DA6C39" w:rsidP="00586E32">
            <w:pPr>
              <w:pStyle w:val="TAC"/>
              <w:rPr>
                <w:ins w:id="11463" w:author="1989" w:date="2024-03-27T22:10:00Z"/>
              </w:rPr>
            </w:pPr>
            <w:ins w:id="11464" w:author="1989" w:date="2024-03-27T22:10:00Z">
              <w:r>
                <w:t>DC_</w:t>
              </w:r>
              <w:r>
                <w:rPr>
                  <w:rFonts w:eastAsia="Yu Mincho"/>
                  <w:lang w:eastAsia="ja-JP"/>
                </w:rPr>
                <w:t>19</w:t>
              </w:r>
              <w:r>
                <w:t>A-21A_n79A</w:t>
              </w:r>
              <w:r>
                <w:rPr>
                  <w:vertAlign w:val="superscript"/>
                </w:rPr>
                <w:t>7</w:t>
              </w:r>
            </w:ins>
          </w:p>
        </w:tc>
        <w:tc>
          <w:tcPr>
            <w:tcW w:w="1146" w:type="dxa"/>
            <w:tcBorders>
              <w:left w:val="single" w:sz="4" w:space="0" w:color="auto"/>
            </w:tcBorders>
            <w:shd w:val="clear" w:color="auto" w:fill="auto"/>
            <w:tcPrChange w:id="11465" w:author="1989" w:date="2024-03-27T13:57:00Z">
              <w:tcPr>
                <w:tcW w:w="1146" w:type="dxa"/>
                <w:tcBorders>
                  <w:left w:val="single" w:sz="4" w:space="0" w:color="auto"/>
                </w:tcBorders>
                <w:shd w:val="clear" w:color="auto" w:fill="auto"/>
                <w:vAlign w:val="center"/>
              </w:tcPr>
            </w:tcPrChange>
          </w:tcPr>
          <w:p w14:paraId="346016D3" w14:textId="77777777" w:rsidR="00DA6C39" w:rsidRPr="00B41C20" w:rsidRDefault="00DA6C39" w:rsidP="00586E32">
            <w:pPr>
              <w:pStyle w:val="TAC"/>
              <w:rPr>
                <w:ins w:id="11466" w:author="1989" w:date="2024-03-27T22:10:00Z"/>
                <w:lang w:val="fi-FI" w:eastAsia="fi-FI"/>
              </w:rPr>
            </w:pPr>
            <w:ins w:id="11467" w:author="1989" w:date="2024-03-27T22:10:00Z">
              <w:r w:rsidRPr="00EF5447">
                <w:t>n79</w:t>
              </w:r>
            </w:ins>
          </w:p>
        </w:tc>
        <w:tc>
          <w:tcPr>
            <w:tcW w:w="1481" w:type="dxa"/>
            <w:shd w:val="clear" w:color="auto" w:fill="auto"/>
            <w:noWrap/>
            <w:tcPrChange w:id="11468" w:author="1989" w:date="2024-03-27T13:57:00Z">
              <w:tcPr>
                <w:tcW w:w="1481" w:type="dxa"/>
                <w:shd w:val="clear" w:color="auto" w:fill="auto"/>
                <w:noWrap/>
                <w:vAlign w:val="center"/>
              </w:tcPr>
            </w:tcPrChange>
          </w:tcPr>
          <w:p w14:paraId="65587F08" w14:textId="77777777" w:rsidR="00DA6C39" w:rsidRPr="003C4CEC" w:rsidRDefault="00DA6C39" w:rsidP="00586E32">
            <w:pPr>
              <w:pStyle w:val="TAC"/>
              <w:rPr>
                <w:ins w:id="11469" w:author="1989" w:date="2024-03-27T22:10:00Z"/>
                <w:lang w:val="fi-FI" w:eastAsia="fi-FI"/>
              </w:rPr>
            </w:pPr>
            <w:ins w:id="11470" w:author="1989" w:date="2024-03-27T22:10:00Z">
              <w:r w:rsidRPr="003C4CEC">
                <w:t>N/A</w:t>
              </w:r>
            </w:ins>
          </w:p>
        </w:tc>
        <w:tc>
          <w:tcPr>
            <w:tcW w:w="779" w:type="dxa"/>
            <w:shd w:val="clear" w:color="auto" w:fill="auto"/>
            <w:noWrap/>
            <w:tcPrChange w:id="11471" w:author="1989" w:date="2024-03-27T13:57:00Z">
              <w:tcPr>
                <w:tcW w:w="779" w:type="dxa"/>
                <w:shd w:val="clear" w:color="auto" w:fill="auto"/>
                <w:noWrap/>
                <w:vAlign w:val="center"/>
              </w:tcPr>
            </w:tcPrChange>
          </w:tcPr>
          <w:p w14:paraId="0F0E42B5" w14:textId="77777777" w:rsidR="00DA6C39" w:rsidRPr="003C4CEC" w:rsidRDefault="00DA6C39" w:rsidP="00586E32">
            <w:pPr>
              <w:pStyle w:val="TAC"/>
              <w:rPr>
                <w:ins w:id="11472" w:author="1989" w:date="2024-03-27T22:10:00Z"/>
                <w:rFonts w:eastAsia="Malgun Gothic"/>
                <w:lang w:val="fi-FI" w:eastAsia="ko-KR"/>
              </w:rPr>
            </w:pPr>
            <w:ins w:id="11473" w:author="1989" w:date="2024-03-27T22:10:00Z">
              <w:r w:rsidRPr="003C4CEC">
                <w:t>N/A</w:t>
              </w:r>
            </w:ins>
          </w:p>
        </w:tc>
        <w:tc>
          <w:tcPr>
            <w:tcW w:w="721" w:type="dxa"/>
            <w:shd w:val="clear" w:color="auto" w:fill="auto"/>
            <w:noWrap/>
            <w:tcPrChange w:id="11474" w:author="1989" w:date="2024-03-27T13:57:00Z">
              <w:tcPr>
                <w:tcW w:w="721" w:type="dxa"/>
                <w:shd w:val="clear" w:color="auto" w:fill="auto"/>
                <w:noWrap/>
                <w:vAlign w:val="center"/>
              </w:tcPr>
            </w:tcPrChange>
          </w:tcPr>
          <w:p w14:paraId="3121C357" w14:textId="77777777" w:rsidR="00DA6C39" w:rsidRPr="003C4CEC" w:rsidRDefault="00DA6C39" w:rsidP="00586E32">
            <w:pPr>
              <w:pStyle w:val="TAC"/>
              <w:rPr>
                <w:ins w:id="11475" w:author="1989" w:date="2024-03-27T22:10:00Z"/>
                <w:rFonts w:eastAsia="Malgun Gothic"/>
                <w:lang w:val="fi-FI" w:eastAsia="ko-KR"/>
              </w:rPr>
            </w:pPr>
            <w:ins w:id="11476" w:author="1989" w:date="2024-03-27T22:10:00Z">
              <w:r w:rsidRPr="003C4CEC">
                <w:t>N/A</w:t>
              </w:r>
            </w:ins>
          </w:p>
        </w:tc>
        <w:tc>
          <w:tcPr>
            <w:tcW w:w="1314" w:type="dxa"/>
            <w:shd w:val="clear" w:color="auto" w:fill="auto"/>
            <w:noWrap/>
            <w:tcPrChange w:id="11477" w:author="1989" w:date="2024-03-27T13:57:00Z">
              <w:tcPr>
                <w:tcW w:w="1314" w:type="dxa"/>
                <w:shd w:val="clear" w:color="auto" w:fill="auto"/>
                <w:noWrap/>
                <w:vAlign w:val="center"/>
              </w:tcPr>
            </w:tcPrChange>
          </w:tcPr>
          <w:p w14:paraId="774FB32C" w14:textId="77777777" w:rsidR="00DA6C39" w:rsidRDefault="00DA6C39" w:rsidP="00586E32">
            <w:pPr>
              <w:pStyle w:val="TAC"/>
              <w:rPr>
                <w:ins w:id="11478" w:author="1989" w:date="2024-03-27T22:10:00Z"/>
                <w:lang w:val="fi-FI" w:eastAsia="fi-FI"/>
              </w:rPr>
            </w:pPr>
            <w:ins w:id="11479" w:author="1989" w:date="2024-03-27T22:10:00Z">
              <w:r w:rsidRPr="00EF5447">
                <w:t>N/A</w:t>
              </w:r>
            </w:ins>
          </w:p>
        </w:tc>
        <w:tc>
          <w:tcPr>
            <w:tcW w:w="867" w:type="dxa"/>
            <w:shd w:val="clear" w:color="auto" w:fill="auto"/>
            <w:tcPrChange w:id="11480" w:author="1989" w:date="2024-03-27T13:57:00Z">
              <w:tcPr>
                <w:tcW w:w="867" w:type="dxa"/>
                <w:shd w:val="clear" w:color="auto" w:fill="auto"/>
                <w:vAlign w:val="center"/>
              </w:tcPr>
            </w:tcPrChange>
          </w:tcPr>
          <w:p w14:paraId="4799A5A1" w14:textId="77777777" w:rsidR="00DA6C39" w:rsidRPr="00B41C20" w:rsidRDefault="00DA6C39" w:rsidP="00586E32">
            <w:pPr>
              <w:pStyle w:val="TAC"/>
              <w:rPr>
                <w:ins w:id="11481" w:author="1989" w:date="2024-03-27T22:10:00Z"/>
                <w:lang w:val="fi-FI" w:eastAsia="fi-FI"/>
              </w:rPr>
            </w:pPr>
            <w:ins w:id="11482" w:author="1989" w:date="2024-03-27T22:10:00Z">
              <w:r w:rsidRPr="00EF5447">
                <w:t>N/A</w:t>
              </w:r>
            </w:ins>
          </w:p>
        </w:tc>
        <w:tc>
          <w:tcPr>
            <w:tcW w:w="1248" w:type="dxa"/>
            <w:shd w:val="clear" w:color="auto" w:fill="auto"/>
            <w:tcPrChange w:id="11483" w:author="1989" w:date="2024-03-27T13:57:00Z">
              <w:tcPr>
                <w:tcW w:w="1248" w:type="dxa"/>
                <w:shd w:val="clear" w:color="auto" w:fill="auto"/>
                <w:vAlign w:val="center"/>
              </w:tcPr>
            </w:tcPrChange>
          </w:tcPr>
          <w:p w14:paraId="6C73FB0F" w14:textId="77777777" w:rsidR="00DA6C39" w:rsidRPr="00B41C20" w:rsidRDefault="00DA6C39" w:rsidP="00586E32">
            <w:pPr>
              <w:pStyle w:val="TAC"/>
              <w:rPr>
                <w:ins w:id="11484" w:author="1989" w:date="2024-03-27T22:10:00Z"/>
                <w:rFonts w:eastAsia="Malgun Gothic"/>
                <w:lang w:val="fi-FI" w:eastAsia="ko-KR"/>
              </w:rPr>
            </w:pPr>
            <w:ins w:id="11485" w:author="1989" w:date="2024-03-27T22:10:00Z">
              <w:r w:rsidRPr="00EF5447">
                <w:t>N/A</w:t>
              </w:r>
            </w:ins>
          </w:p>
        </w:tc>
      </w:tr>
      <w:tr w:rsidR="00DA6C39" w:rsidRPr="00AC4FBC" w14:paraId="4E8E8F9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48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487" w:author="1989" w:date="2024-03-27T22:10:00Z"/>
          <w:trPrChange w:id="11488"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tcPrChange w:id="11489"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3F0432DE" w14:textId="77777777" w:rsidR="00DA6C39" w:rsidRPr="00AC4FBC" w:rsidRDefault="00DA6C39" w:rsidP="00586E32">
            <w:pPr>
              <w:pStyle w:val="TAC"/>
              <w:rPr>
                <w:ins w:id="11490" w:author="1989" w:date="2024-03-27T22:10:00Z"/>
              </w:rPr>
            </w:pPr>
          </w:p>
        </w:tc>
        <w:tc>
          <w:tcPr>
            <w:tcW w:w="1146" w:type="dxa"/>
            <w:tcBorders>
              <w:left w:val="single" w:sz="4" w:space="0" w:color="auto"/>
            </w:tcBorders>
            <w:shd w:val="clear" w:color="auto" w:fill="auto"/>
            <w:tcPrChange w:id="11491" w:author="1989" w:date="2024-03-27T13:57:00Z">
              <w:tcPr>
                <w:tcW w:w="1146" w:type="dxa"/>
                <w:tcBorders>
                  <w:left w:val="single" w:sz="4" w:space="0" w:color="auto"/>
                </w:tcBorders>
                <w:shd w:val="clear" w:color="auto" w:fill="auto"/>
                <w:vAlign w:val="center"/>
              </w:tcPr>
            </w:tcPrChange>
          </w:tcPr>
          <w:p w14:paraId="1F203ED3" w14:textId="77777777" w:rsidR="00DA6C39" w:rsidRPr="00B41C20" w:rsidRDefault="00DA6C39" w:rsidP="00586E32">
            <w:pPr>
              <w:pStyle w:val="TAC"/>
              <w:rPr>
                <w:ins w:id="11492" w:author="1989" w:date="2024-03-27T22:10:00Z"/>
                <w:lang w:val="fi-FI" w:eastAsia="fi-FI"/>
              </w:rPr>
            </w:pPr>
            <w:ins w:id="11493" w:author="1989" w:date="2024-03-27T22:10:00Z">
              <w:r w:rsidRPr="00EF5447">
                <w:t>19</w:t>
              </w:r>
            </w:ins>
          </w:p>
        </w:tc>
        <w:tc>
          <w:tcPr>
            <w:tcW w:w="1481" w:type="dxa"/>
            <w:shd w:val="clear" w:color="auto" w:fill="auto"/>
            <w:noWrap/>
            <w:tcPrChange w:id="11494" w:author="1989" w:date="2024-03-27T13:57:00Z">
              <w:tcPr>
                <w:tcW w:w="1481" w:type="dxa"/>
                <w:shd w:val="clear" w:color="auto" w:fill="auto"/>
                <w:noWrap/>
                <w:vAlign w:val="center"/>
              </w:tcPr>
            </w:tcPrChange>
          </w:tcPr>
          <w:p w14:paraId="3316E5C4" w14:textId="77777777" w:rsidR="00DA6C39" w:rsidRPr="003C4CEC" w:rsidRDefault="00DA6C39" w:rsidP="00586E32">
            <w:pPr>
              <w:pStyle w:val="TAC"/>
              <w:rPr>
                <w:ins w:id="11495" w:author="1989" w:date="2024-03-27T22:10:00Z"/>
                <w:lang w:val="fi-FI" w:eastAsia="fi-FI"/>
              </w:rPr>
            </w:pPr>
            <w:ins w:id="11496" w:author="1989" w:date="2024-03-27T22:10:00Z">
              <w:r w:rsidRPr="003C4CEC">
                <w:t>837.5</w:t>
              </w:r>
            </w:ins>
          </w:p>
        </w:tc>
        <w:tc>
          <w:tcPr>
            <w:tcW w:w="779" w:type="dxa"/>
            <w:shd w:val="clear" w:color="auto" w:fill="auto"/>
            <w:noWrap/>
            <w:tcPrChange w:id="11497" w:author="1989" w:date="2024-03-27T13:57:00Z">
              <w:tcPr>
                <w:tcW w:w="779" w:type="dxa"/>
                <w:shd w:val="clear" w:color="auto" w:fill="auto"/>
                <w:noWrap/>
                <w:vAlign w:val="center"/>
              </w:tcPr>
            </w:tcPrChange>
          </w:tcPr>
          <w:p w14:paraId="10796420" w14:textId="77777777" w:rsidR="00DA6C39" w:rsidRPr="003C4CEC" w:rsidRDefault="00DA6C39" w:rsidP="00586E32">
            <w:pPr>
              <w:pStyle w:val="TAC"/>
              <w:rPr>
                <w:ins w:id="11498" w:author="1989" w:date="2024-03-27T22:10:00Z"/>
                <w:rFonts w:eastAsia="Malgun Gothic"/>
                <w:lang w:val="fi-FI" w:eastAsia="ko-KR"/>
              </w:rPr>
            </w:pPr>
            <w:ins w:id="11499" w:author="1989" w:date="2024-03-27T22:10:00Z">
              <w:r w:rsidRPr="003C4CEC">
                <w:t>5</w:t>
              </w:r>
            </w:ins>
          </w:p>
        </w:tc>
        <w:tc>
          <w:tcPr>
            <w:tcW w:w="721" w:type="dxa"/>
            <w:shd w:val="clear" w:color="auto" w:fill="auto"/>
            <w:noWrap/>
            <w:tcPrChange w:id="11500" w:author="1989" w:date="2024-03-27T13:57:00Z">
              <w:tcPr>
                <w:tcW w:w="721" w:type="dxa"/>
                <w:shd w:val="clear" w:color="auto" w:fill="auto"/>
                <w:noWrap/>
                <w:vAlign w:val="center"/>
              </w:tcPr>
            </w:tcPrChange>
          </w:tcPr>
          <w:p w14:paraId="1C02E3E3" w14:textId="77777777" w:rsidR="00DA6C39" w:rsidRPr="003C4CEC" w:rsidRDefault="00DA6C39" w:rsidP="00586E32">
            <w:pPr>
              <w:pStyle w:val="TAC"/>
              <w:rPr>
                <w:ins w:id="11501" w:author="1989" w:date="2024-03-27T22:10:00Z"/>
                <w:rFonts w:eastAsia="Malgun Gothic"/>
                <w:lang w:val="fi-FI" w:eastAsia="ko-KR"/>
              </w:rPr>
            </w:pPr>
            <w:ins w:id="11502" w:author="1989" w:date="2024-03-27T22:10:00Z">
              <w:r w:rsidRPr="003C4CEC">
                <w:t>25</w:t>
              </w:r>
            </w:ins>
          </w:p>
        </w:tc>
        <w:tc>
          <w:tcPr>
            <w:tcW w:w="1314" w:type="dxa"/>
            <w:shd w:val="clear" w:color="auto" w:fill="auto"/>
            <w:noWrap/>
            <w:tcPrChange w:id="11503" w:author="1989" w:date="2024-03-27T13:57:00Z">
              <w:tcPr>
                <w:tcW w:w="1314" w:type="dxa"/>
                <w:shd w:val="clear" w:color="auto" w:fill="auto"/>
                <w:noWrap/>
                <w:vAlign w:val="center"/>
              </w:tcPr>
            </w:tcPrChange>
          </w:tcPr>
          <w:p w14:paraId="35ED4126" w14:textId="77777777" w:rsidR="00DA6C39" w:rsidRDefault="00DA6C39" w:rsidP="00586E32">
            <w:pPr>
              <w:pStyle w:val="TAC"/>
              <w:rPr>
                <w:ins w:id="11504" w:author="1989" w:date="2024-03-27T22:10:00Z"/>
                <w:lang w:val="fi-FI" w:eastAsia="fi-FI"/>
              </w:rPr>
            </w:pPr>
            <w:ins w:id="11505" w:author="1989" w:date="2024-03-27T22:10:00Z">
              <w:r w:rsidRPr="00EF5447">
                <w:t>882.2</w:t>
              </w:r>
            </w:ins>
          </w:p>
        </w:tc>
        <w:tc>
          <w:tcPr>
            <w:tcW w:w="867" w:type="dxa"/>
            <w:shd w:val="clear" w:color="auto" w:fill="auto"/>
            <w:tcPrChange w:id="11506" w:author="1989" w:date="2024-03-27T13:57:00Z">
              <w:tcPr>
                <w:tcW w:w="867" w:type="dxa"/>
                <w:shd w:val="clear" w:color="auto" w:fill="auto"/>
                <w:vAlign w:val="center"/>
              </w:tcPr>
            </w:tcPrChange>
          </w:tcPr>
          <w:p w14:paraId="69E925CB" w14:textId="77777777" w:rsidR="00DA6C39" w:rsidRPr="00B41C20" w:rsidRDefault="00DA6C39" w:rsidP="00586E32">
            <w:pPr>
              <w:pStyle w:val="TAC"/>
              <w:rPr>
                <w:ins w:id="11507" w:author="1989" w:date="2024-03-27T22:10:00Z"/>
                <w:lang w:val="fi-FI" w:eastAsia="fi-FI"/>
              </w:rPr>
            </w:pPr>
            <w:ins w:id="11508" w:author="1989" w:date="2024-03-27T22:10:00Z">
              <w:r w:rsidRPr="00EF5447">
                <w:t>N/A</w:t>
              </w:r>
            </w:ins>
          </w:p>
        </w:tc>
        <w:tc>
          <w:tcPr>
            <w:tcW w:w="1248" w:type="dxa"/>
            <w:shd w:val="clear" w:color="auto" w:fill="auto"/>
            <w:tcPrChange w:id="11509" w:author="1989" w:date="2024-03-27T13:57:00Z">
              <w:tcPr>
                <w:tcW w:w="1248" w:type="dxa"/>
                <w:shd w:val="clear" w:color="auto" w:fill="auto"/>
                <w:vAlign w:val="center"/>
              </w:tcPr>
            </w:tcPrChange>
          </w:tcPr>
          <w:p w14:paraId="305BD887" w14:textId="77777777" w:rsidR="00DA6C39" w:rsidRPr="00B41C20" w:rsidRDefault="00DA6C39" w:rsidP="00586E32">
            <w:pPr>
              <w:pStyle w:val="TAC"/>
              <w:rPr>
                <w:ins w:id="11510" w:author="1989" w:date="2024-03-27T22:10:00Z"/>
                <w:rFonts w:eastAsia="Malgun Gothic"/>
                <w:lang w:val="fi-FI" w:eastAsia="ko-KR"/>
              </w:rPr>
            </w:pPr>
            <w:ins w:id="11511" w:author="1989" w:date="2024-03-27T22:10:00Z">
              <w:r w:rsidRPr="00EF5447">
                <w:t>N/A</w:t>
              </w:r>
            </w:ins>
          </w:p>
        </w:tc>
      </w:tr>
      <w:tr w:rsidR="00DA6C39" w:rsidRPr="00AC4FBC" w14:paraId="417E1038"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512"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513" w:author="1989" w:date="2024-03-27T22:10:00Z"/>
          <w:trPrChange w:id="11514" w:author="1989" w:date="2024-03-27T13:57:00Z">
            <w:trPr>
              <w:trHeight w:val="54"/>
              <w:jc w:val="center"/>
            </w:trPr>
          </w:trPrChange>
        </w:trPr>
        <w:tc>
          <w:tcPr>
            <w:tcW w:w="1928" w:type="dxa"/>
            <w:tcBorders>
              <w:top w:val="nil"/>
              <w:left w:val="single" w:sz="4" w:space="0" w:color="auto"/>
              <w:bottom w:val="nil"/>
              <w:right w:val="single" w:sz="4" w:space="0" w:color="auto"/>
            </w:tcBorders>
            <w:shd w:val="clear" w:color="auto" w:fill="auto"/>
            <w:tcPrChange w:id="11515"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4E27071E" w14:textId="77777777" w:rsidR="00DA6C39" w:rsidRPr="00AC4FBC" w:rsidRDefault="00DA6C39" w:rsidP="00586E32">
            <w:pPr>
              <w:pStyle w:val="TAC"/>
              <w:rPr>
                <w:ins w:id="11516" w:author="1989" w:date="2024-03-27T22:10:00Z"/>
              </w:rPr>
            </w:pPr>
          </w:p>
        </w:tc>
        <w:tc>
          <w:tcPr>
            <w:tcW w:w="1146" w:type="dxa"/>
            <w:tcBorders>
              <w:left w:val="single" w:sz="4" w:space="0" w:color="auto"/>
            </w:tcBorders>
            <w:shd w:val="clear" w:color="auto" w:fill="auto"/>
            <w:tcPrChange w:id="11517" w:author="1989" w:date="2024-03-27T13:57:00Z">
              <w:tcPr>
                <w:tcW w:w="1146" w:type="dxa"/>
                <w:tcBorders>
                  <w:left w:val="single" w:sz="4" w:space="0" w:color="auto"/>
                </w:tcBorders>
                <w:shd w:val="clear" w:color="auto" w:fill="auto"/>
                <w:vAlign w:val="center"/>
              </w:tcPr>
            </w:tcPrChange>
          </w:tcPr>
          <w:p w14:paraId="4A48E862" w14:textId="77777777" w:rsidR="00DA6C39" w:rsidRPr="00B41C20" w:rsidRDefault="00DA6C39" w:rsidP="00586E32">
            <w:pPr>
              <w:pStyle w:val="TAC"/>
              <w:rPr>
                <w:ins w:id="11518" w:author="1989" w:date="2024-03-27T22:10:00Z"/>
                <w:lang w:val="fi-FI" w:eastAsia="fi-FI"/>
              </w:rPr>
            </w:pPr>
            <w:ins w:id="11519" w:author="1989" w:date="2024-03-27T22:10:00Z">
              <w:r w:rsidRPr="00EF5447">
                <w:t>21</w:t>
              </w:r>
            </w:ins>
          </w:p>
        </w:tc>
        <w:tc>
          <w:tcPr>
            <w:tcW w:w="1481" w:type="dxa"/>
            <w:shd w:val="clear" w:color="auto" w:fill="auto"/>
            <w:noWrap/>
            <w:tcPrChange w:id="11520" w:author="1989" w:date="2024-03-27T13:57:00Z">
              <w:tcPr>
                <w:tcW w:w="1481" w:type="dxa"/>
                <w:shd w:val="clear" w:color="auto" w:fill="auto"/>
                <w:noWrap/>
                <w:vAlign w:val="center"/>
              </w:tcPr>
            </w:tcPrChange>
          </w:tcPr>
          <w:p w14:paraId="6A07D350" w14:textId="77777777" w:rsidR="00DA6C39" w:rsidRPr="003C4CEC" w:rsidRDefault="00DA6C39" w:rsidP="00586E32">
            <w:pPr>
              <w:pStyle w:val="TAC"/>
              <w:rPr>
                <w:ins w:id="11521" w:author="1989" w:date="2024-03-27T22:10:00Z"/>
                <w:lang w:val="fi-FI" w:eastAsia="fi-FI"/>
              </w:rPr>
            </w:pPr>
            <w:ins w:id="11522" w:author="1989" w:date="2024-03-27T22:10:00Z">
              <w:r>
                <w:t>N/A</w:t>
              </w:r>
            </w:ins>
          </w:p>
        </w:tc>
        <w:tc>
          <w:tcPr>
            <w:tcW w:w="779" w:type="dxa"/>
            <w:shd w:val="clear" w:color="auto" w:fill="auto"/>
            <w:noWrap/>
            <w:tcPrChange w:id="11523" w:author="1989" w:date="2024-03-27T13:57:00Z">
              <w:tcPr>
                <w:tcW w:w="779" w:type="dxa"/>
                <w:shd w:val="clear" w:color="auto" w:fill="auto"/>
                <w:noWrap/>
                <w:vAlign w:val="center"/>
              </w:tcPr>
            </w:tcPrChange>
          </w:tcPr>
          <w:p w14:paraId="49428A7D" w14:textId="77777777" w:rsidR="00DA6C39" w:rsidRPr="003C4CEC" w:rsidRDefault="00DA6C39" w:rsidP="00586E32">
            <w:pPr>
              <w:pStyle w:val="TAC"/>
              <w:rPr>
                <w:ins w:id="11524" w:author="1989" w:date="2024-03-27T22:10:00Z"/>
                <w:rFonts w:eastAsia="Malgun Gothic"/>
                <w:lang w:val="fi-FI" w:eastAsia="ko-KR"/>
              </w:rPr>
            </w:pPr>
            <w:ins w:id="11525" w:author="1989" w:date="2024-03-27T22:10:00Z">
              <w:r w:rsidRPr="003C4CEC">
                <w:t>5</w:t>
              </w:r>
            </w:ins>
          </w:p>
        </w:tc>
        <w:tc>
          <w:tcPr>
            <w:tcW w:w="721" w:type="dxa"/>
            <w:shd w:val="clear" w:color="auto" w:fill="auto"/>
            <w:noWrap/>
            <w:tcPrChange w:id="11526" w:author="1989" w:date="2024-03-27T13:57:00Z">
              <w:tcPr>
                <w:tcW w:w="721" w:type="dxa"/>
                <w:shd w:val="clear" w:color="auto" w:fill="auto"/>
                <w:noWrap/>
                <w:vAlign w:val="center"/>
              </w:tcPr>
            </w:tcPrChange>
          </w:tcPr>
          <w:p w14:paraId="18C7C2DE" w14:textId="77777777" w:rsidR="00DA6C39" w:rsidRPr="003C4CEC" w:rsidRDefault="00DA6C39" w:rsidP="00586E32">
            <w:pPr>
              <w:pStyle w:val="TAC"/>
              <w:rPr>
                <w:ins w:id="11527" w:author="1989" w:date="2024-03-27T22:10:00Z"/>
                <w:rFonts w:eastAsia="Malgun Gothic"/>
                <w:lang w:val="fi-FI" w:eastAsia="ko-KR"/>
              </w:rPr>
            </w:pPr>
            <w:ins w:id="11528" w:author="1989" w:date="2024-03-27T22:10:00Z">
              <w:r>
                <w:t>N/A</w:t>
              </w:r>
            </w:ins>
          </w:p>
        </w:tc>
        <w:tc>
          <w:tcPr>
            <w:tcW w:w="1314" w:type="dxa"/>
            <w:shd w:val="clear" w:color="auto" w:fill="auto"/>
            <w:noWrap/>
            <w:tcPrChange w:id="11529" w:author="1989" w:date="2024-03-27T13:57:00Z">
              <w:tcPr>
                <w:tcW w:w="1314" w:type="dxa"/>
                <w:shd w:val="clear" w:color="auto" w:fill="auto"/>
                <w:noWrap/>
                <w:vAlign w:val="center"/>
              </w:tcPr>
            </w:tcPrChange>
          </w:tcPr>
          <w:p w14:paraId="428B6FE0" w14:textId="77777777" w:rsidR="00DA6C39" w:rsidRDefault="00DA6C39" w:rsidP="00586E32">
            <w:pPr>
              <w:pStyle w:val="TAC"/>
              <w:rPr>
                <w:ins w:id="11530" w:author="1989" w:date="2024-03-27T22:10:00Z"/>
                <w:lang w:val="fi-FI" w:eastAsia="fi-FI"/>
              </w:rPr>
            </w:pPr>
            <w:ins w:id="11531" w:author="1989" w:date="2024-03-27T22:10:00Z">
              <w:r w:rsidRPr="00EF5447">
                <w:t>1500</w:t>
              </w:r>
            </w:ins>
          </w:p>
        </w:tc>
        <w:tc>
          <w:tcPr>
            <w:tcW w:w="867" w:type="dxa"/>
            <w:shd w:val="clear" w:color="auto" w:fill="auto"/>
            <w:tcPrChange w:id="11532" w:author="1989" w:date="2024-03-27T13:57:00Z">
              <w:tcPr>
                <w:tcW w:w="867" w:type="dxa"/>
                <w:shd w:val="clear" w:color="auto" w:fill="auto"/>
                <w:vAlign w:val="center"/>
              </w:tcPr>
            </w:tcPrChange>
          </w:tcPr>
          <w:p w14:paraId="7A4FCB2C" w14:textId="77777777" w:rsidR="00DA6C39" w:rsidRPr="00B41C20" w:rsidRDefault="00DA6C39" w:rsidP="00586E32">
            <w:pPr>
              <w:pStyle w:val="TAC"/>
              <w:rPr>
                <w:ins w:id="11533" w:author="1989" w:date="2024-03-27T22:10:00Z"/>
                <w:lang w:val="fi-FI" w:eastAsia="fi-FI"/>
              </w:rPr>
            </w:pPr>
            <w:ins w:id="11534" w:author="1989" w:date="2024-03-27T22:10:00Z">
              <w:r>
                <w:t>24</w:t>
              </w:r>
              <w:r w:rsidRPr="00EF5447">
                <w:t>.8</w:t>
              </w:r>
            </w:ins>
          </w:p>
        </w:tc>
        <w:tc>
          <w:tcPr>
            <w:tcW w:w="1248" w:type="dxa"/>
            <w:shd w:val="clear" w:color="auto" w:fill="auto"/>
            <w:tcPrChange w:id="11535" w:author="1989" w:date="2024-03-27T13:57:00Z">
              <w:tcPr>
                <w:tcW w:w="1248" w:type="dxa"/>
                <w:shd w:val="clear" w:color="auto" w:fill="auto"/>
                <w:vAlign w:val="center"/>
              </w:tcPr>
            </w:tcPrChange>
          </w:tcPr>
          <w:p w14:paraId="62325F47" w14:textId="77777777" w:rsidR="00DA6C39" w:rsidRPr="00B41C20" w:rsidRDefault="00DA6C39" w:rsidP="00586E32">
            <w:pPr>
              <w:pStyle w:val="TAC"/>
              <w:rPr>
                <w:ins w:id="11536" w:author="1989" w:date="2024-03-27T22:10:00Z"/>
                <w:rFonts w:eastAsia="Malgun Gothic"/>
                <w:lang w:val="fi-FI" w:eastAsia="ko-KR"/>
              </w:rPr>
            </w:pPr>
            <w:ins w:id="11537" w:author="1989" w:date="2024-03-27T22:10:00Z">
              <w:r w:rsidRPr="00EF5447">
                <w:t>IMD5</w:t>
              </w:r>
            </w:ins>
          </w:p>
        </w:tc>
      </w:tr>
      <w:tr w:rsidR="00DA6C39" w:rsidRPr="00AC4FBC" w14:paraId="2E10F6AA"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538"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ins w:id="11539" w:author="1989" w:date="2024-03-27T22:10:00Z"/>
          <w:trPrChange w:id="11540" w:author="1989" w:date="2024-03-27T13:57:00Z">
            <w:trPr>
              <w:trHeight w:val="54"/>
              <w:jc w:val="center"/>
            </w:trPr>
          </w:trPrChange>
        </w:trPr>
        <w:tc>
          <w:tcPr>
            <w:tcW w:w="1928" w:type="dxa"/>
            <w:tcBorders>
              <w:top w:val="nil"/>
              <w:left w:val="single" w:sz="4" w:space="0" w:color="auto"/>
              <w:bottom w:val="single" w:sz="4" w:space="0" w:color="auto"/>
              <w:right w:val="single" w:sz="4" w:space="0" w:color="auto"/>
            </w:tcBorders>
            <w:shd w:val="clear" w:color="auto" w:fill="auto"/>
            <w:tcPrChange w:id="11541" w:author="1989" w:date="2024-03-27T13:57:00Z">
              <w:tcPr>
                <w:tcW w:w="1928" w:type="dxa"/>
                <w:tcBorders>
                  <w:top w:val="nil"/>
                  <w:left w:val="single" w:sz="4" w:space="0" w:color="auto"/>
                  <w:bottom w:val="single" w:sz="4" w:space="0" w:color="auto"/>
                  <w:right w:val="single" w:sz="4" w:space="0" w:color="auto"/>
                </w:tcBorders>
                <w:shd w:val="clear" w:color="auto" w:fill="auto"/>
                <w:vAlign w:val="center"/>
              </w:tcPr>
            </w:tcPrChange>
          </w:tcPr>
          <w:p w14:paraId="1C40FDA0" w14:textId="77777777" w:rsidR="00DA6C39" w:rsidRPr="00AC4FBC" w:rsidRDefault="00DA6C39" w:rsidP="00586E32">
            <w:pPr>
              <w:pStyle w:val="TAC"/>
              <w:rPr>
                <w:ins w:id="11542" w:author="1989" w:date="2024-03-27T22:10:00Z"/>
              </w:rPr>
            </w:pPr>
          </w:p>
        </w:tc>
        <w:tc>
          <w:tcPr>
            <w:tcW w:w="1146" w:type="dxa"/>
            <w:tcBorders>
              <w:left w:val="single" w:sz="4" w:space="0" w:color="auto"/>
            </w:tcBorders>
            <w:shd w:val="clear" w:color="auto" w:fill="auto"/>
            <w:tcPrChange w:id="11543" w:author="1989" w:date="2024-03-27T13:57:00Z">
              <w:tcPr>
                <w:tcW w:w="1146" w:type="dxa"/>
                <w:tcBorders>
                  <w:left w:val="single" w:sz="4" w:space="0" w:color="auto"/>
                </w:tcBorders>
                <w:shd w:val="clear" w:color="auto" w:fill="auto"/>
                <w:vAlign w:val="center"/>
              </w:tcPr>
            </w:tcPrChange>
          </w:tcPr>
          <w:p w14:paraId="044EAF55" w14:textId="77777777" w:rsidR="00DA6C39" w:rsidRPr="00B41C20" w:rsidRDefault="00DA6C39" w:rsidP="00586E32">
            <w:pPr>
              <w:pStyle w:val="TAC"/>
              <w:rPr>
                <w:ins w:id="11544" w:author="1989" w:date="2024-03-27T22:10:00Z"/>
                <w:lang w:val="fi-FI" w:eastAsia="fi-FI"/>
              </w:rPr>
            </w:pPr>
            <w:ins w:id="11545" w:author="1989" w:date="2024-03-27T22:10:00Z">
              <w:r w:rsidRPr="00EF5447">
                <w:t>n79</w:t>
              </w:r>
            </w:ins>
          </w:p>
        </w:tc>
        <w:tc>
          <w:tcPr>
            <w:tcW w:w="1481" w:type="dxa"/>
            <w:shd w:val="clear" w:color="auto" w:fill="auto"/>
            <w:noWrap/>
            <w:tcPrChange w:id="11546" w:author="1989" w:date="2024-03-27T13:57:00Z">
              <w:tcPr>
                <w:tcW w:w="1481" w:type="dxa"/>
                <w:shd w:val="clear" w:color="auto" w:fill="auto"/>
                <w:noWrap/>
                <w:vAlign w:val="center"/>
              </w:tcPr>
            </w:tcPrChange>
          </w:tcPr>
          <w:p w14:paraId="59A8F8F0" w14:textId="77777777" w:rsidR="00DA6C39" w:rsidRPr="003C4CEC" w:rsidRDefault="00DA6C39" w:rsidP="00586E32">
            <w:pPr>
              <w:pStyle w:val="TAC"/>
              <w:rPr>
                <w:ins w:id="11547" w:author="1989" w:date="2024-03-27T22:10:00Z"/>
                <w:lang w:val="fi-FI" w:eastAsia="fi-FI"/>
              </w:rPr>
            </w:pPr>
            <w:ins w:id="11548" w:author="1989" w:date="2024-03-27T22:10:00Z">
              <w:r w:rsidRPr="003C4CEC">
                <w:t>4850</w:t>
              </w:r>
            </w:ins>
          </w:p>
        </w:tc>
        <w:tc>
          <w:tcPr>
            <w:tcW w:w="779" w:type="dxa"/>
            <w:shd w:val="clear" w:color="auto" w:fill="auto"/>
            <w:noWrap/>
            <w:tcPrChange w:id="11549" w:author="1989" w:date="2024-03-27T13:57:00Z">
              <w:tcPr>
                <w:tcW w:w="779" w:type="dxa"/>
                <w:shd w:val="clear" w:color="auto" w:fill="auto"/>
                <w:noWrap/>
                <w:vAlign w:val="center"/>
              </w:tcPr>
            </w:tcPrChange>
          </w:tcPr>
          <w:p w14:paraId="4262FDB5" w14:textId="77777777" w:rsidR="00DA6C39" w:rsidRPr="003C4CEC" w:rsidRDefault="00DA6C39" w:rsidP="00586E32">
            <w:pPr>
              <w:pStyle w:val="TAC"/>
              <w:rPr>
                <w:ins w:id="11550" w:author="1989" w:date="2024-03-27T22:10:00Z"/>
                <w:rFonts w:eastAsia="Malgun Gothic"/>
                <w:lang w:val="fi-FI" w:eastAsia="ko-KR"/>
              </w:rPr>
            </w:pPr>
            <w:ins w:id="11551" w:author="1989" w:date="2024-03-27T22:10:00Z">
              <w:r w:rsidRPr="003C4CEC">
                <w:t>10</w:t>
              </w:r>
            </w:ins>
          </w:p>
        </w:tc>
        <w:tc>
          <w:tcPr>
            <w:tcW w:w="721" w:type="dxa"/>
            <w:shd w:val="clear" w:color="auto" w:fill="auto"/>
            <w:noWrap/>
            <w:tcPrChange w:id="11552" w:author="1989" w:date="2024-03-27T13:57:00Z">
              <w:tcPr>
                <w:tcW w:w="721" w:type="dxa"/>
                <w:shd w:val="clear" w:color="auto" w:fill="auto"/>
                <w:noWrap/>
                <w:vAlign w:val="center"/>
              </w:tcPr>
            </w:tcPrChange>
          </w:tcPr>
          <w:p w14:paraId="6AABDF85" w14:textId="77777777" w:rsidR="00DA6C39" w:rsidRPr="003C4CEC" w:rsidRDefault="00DA6C39" w:rsidP="00586E32">
            <w:pPr>
              <w:pStyle w:val="TAC"/>
              <w:rPr>
                <w:ins w:id="11553" w:author="1989" w:date="2024-03-27T22:10:00Z"/>
                <w:rFonts w:eastAsia="Malgun Gothic"/>
                <w:lang w:val="fi-FI" w:eastAsia="ko-KR"/>
              </w:rPr>
            </w:pPr>
            <w:ins w:id="11554" w:author="1989" w:date="2024-03-27T22:10:00Z">
              <w:r w:rsidRPr="003C4CEC">
                <w:t>50</w:t>
              </w:r>
            </w:ins>
          </w:p>
        </w:tc>
        <w:tc>
          <w:tcPr>
            <w:tcW w:w="1314" w:type="dxa"/>
            <w:shd w:val="clear" w:color="auto" w:fill="auto"/>
            <w:noWrap/>
            <w:tcPrChange w:id="11555" w:author="1989" w:date="2024-03-27T13:57:00Z">
              <w:tcPr>
                <w:tcW w:w="1314" w:type="dxa"/>
                <w:shd w:val="clear" w:color="auto" w:fill="auto"/>
                <w:noWrap/>
                <w:vAlign w:val="center"/>
              </w:tcPr>
            </w:tcPrChange>
          </w:tcPr>
          <w:p w14:paraId="5EAAD831" w14:textId="77777777" w:rsidR="00DA6C39" w:rsidRDefault="00DA6C39" w:rsidP="00586E32">
            <w:pPr>
              <w:pStyle w:val="TAC"/>
              <w:rPr>
                <w:ins w:id="11556" w:author="1989" w:date="2024-03-27T22:10:00Z"/>
                <w:lang w:val="fi-FI" w:eastAsia="fi-FI"/>
              </w:rPr>
            </w:pPr>
            <w:ins w:id="11557" w:author="1989" w:date="2024-03-27T22:10:00Z">
              <w:r w:rsidRPr="00EF5447">
                <w:t>4850</w:t>
              </w:r>
            </w:ins>
          </w:p>
        </w:tc>
        <w:tc>
          <w:tcPr>
            <w:tcW w:w="867" w:type="dxa"/>
            <w:shd w:val="clear" w:color="auto" w:fill="auto"/>
            <w:tcPrChange w:id="11558" w:author="1989" w:date="2024-03-27T13:57:00Z">
              <w:tcPr>
                <w:tcW w:w="867" w:type="dxa"/>
                <w:shd w:val="clear" w:color="auto" w:fill="auto"/>
                <w:vAlign w:val="center"/>
              </w:tcPr>
            </w:tcPrChange>
          </w:tcPr>
          <w:p w14:paraId="5B34B8B3" w14:textId="77777777" w:rsidR="00DA6C39" w:rsidRPr="00B41C20" w:rsidRDefault="00DA6C39" w:rsidP="00586E32">
            <w:pPr>
              <w:pStyle w:val="TAC"/>
              <w:rPr>
                <w:ins w:id="11559" w:author="1989" w:date="2024-03-27T22:10:00Z"/>
                <w:lang w:val="fi-FI" w:eastAsia="fi-FI"/>
              </w:rPr>
            </w:pPr>
            <w:ins w:id="11560" w:author="1989" w:date="2024-03-27T22:10:00Z">
              <w:r w:rsidRPr="00EF5447">
                <w:t>N/A</w:t>
              </w:r>
            </w:ins>
          </w:p>
        </w:tc>
        <w:tc>
          <w:tcPr>
            <w:tcW w:w="1248" w:type="dxa"/>
            <w:shd w:val="clear" w:color="auto" w:fill="auto"/>
            <w:tcPrChange w:id="11561" w:author="1989" w:date="2024-03-27T13:57:00Z">
              <w:tcPr>
                <w:tcW w:w="1248" w:type="dxa"/>
                <w:shd w:val="clear" w:color="auto" w:fill="auto"/>
                <w:vAlign w:val="center"/>
              </w:tcPr>
            </w:tcPrChange>
          </w:tcPr>
          <w:p w14:paraId="109E9042" w14:textId="77777777" w:rsidR="00DA6C39" w:rsidRPr="00B41C20" w:rsidRDefault="00DA6C39" w:rsidP="00586E32">
            <w:pPr>
              <w:pStyle w:val="TAC"/>
              <w:rPr>
                <w:ins w:id="11562" w:author="1989" w:date="2024-03-27T22:10:00Z"/>
                <w:rFonts w:eastAsia="Malgun Gothic"/>
                <w:lang w:val="fi-FI" w:eastAsia="ko-KR"/>
              </w:rPr>
            </w:pPr>
            <w:ins w:id="11563" w:author="1989" w:date="2024-03-27T22:10:00Z">
              <w:r w:rsidRPr="00EF5447">
                <w:t>N/A</w:t>
              </w:r>
            </w:ins>
          </w:p>
        </w:tc>
      </w:tr>
      <w:tr w:rsidR="00DA6C39" w:rsidRPr="00AC4FBC" w14:paraId="02135CD4"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564"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11565" w:author="1989" w:date="2024-03-27T22:10:00Z"/>
          <w:trPrChange w:id="11566" w:author="1989" w:date="2024-03-27T13:57:00Z">
            <w:trPr>
              <w:trHeight w:val="216"/>
              <w:jc w:val="center"/>
            </w:trPr>
          </w:trPrChange>
        </w:trPr>
        <w:tc>
          <w:tcPr>
            <w:tcW w:w="1928" w:type="dxa"/>
            <w:tcBorders>
              <w:top w:val="single" w:sz="4" w:space="0" w:color="auto"/>
              <w:bottom w:val="nil"/>
            </w:tcBorders>
            <w:shd w:val="clear" w:color="auto" w:fill="auto"/>
            <w:vAlign w:val="center"/>
            <w:tcPrChange w:id="11567" w:author="1989" w:date="2024-03-27T13:57:00Z">
              <w:tcPr>
                <w:tcW w:w="1928" w:type="dxa"/>
                <w:tcBorders>
                  <w:bottom w:val="nil"/>
                </w:tcBorders>
                <w:shd w:val="clear" w:color="auto" w:fill="auto"/>
                <w:vAlign w:val="center"/>
              </w:tcPr>
            </w:tcPrChange>
          </w:tcPr>
          <w:p w14:paraId="5BD3A48F" w14:textId="77777777" w:rsidR="00DA6C39" w:rsidRPr="00AC4FBC" w:rsidRDefault="00DA6C39" w:rsidP="00586E32">
            <w:pPr>
              <w:pStyle w:val="TAC"/>
              <w:rPr>
                <w:ins w:id="11568" w:author="1989" w:date="2024-03-27T22:10:00Z"/>
              </w:rPr>
            </w:pPr>
          </w:p>
        </w:tc>
        <w:tc>
          <w:tcPr>
            <w:tcW w:w="1146" w:type="dxa"/>
            <w:shd w:val="clear" w:color="auto" w:fill="auto"/>
            <w:vAlign w:val="center"/>
            <w:tcPrChange w:id="11569" w:author="1989" w:date="2024-03-27T13:57:00Z">
              <w:tcPr>
                <w:tcW w:w="1146" w:type="dxa"/>
                <w:shd w:val="clear" w:color="auto" w:fill="auto"/>
              </w:tcPr>
            </w:tcPrChange>
          </w:tcPr>
          <w:p w14:paraId="615CE2C1" w14:textId="77777777" w:rsidR="00DA6C39" w:rsidRPr="00AC4FBC" w:rsidRDefault="00DA6C39" w:rsidP="00586E32">
            <w:pPr>
              <w:pStyle w:val="TAC"/>
              <w:rPr>
                <w:ins w:id="11570" w:author="1989" w:date="2024-03-27T22:10:00Z"/>
              </w:rPr>
            </w:pPr>
            <w:ins w:id="11571" w:author="1989" w:date="2024-03-27T22:10:00Z">
              <w:r>
                <w:rPr>
                  <w:rFonts w:cs="Arial"/>
                  <w:kern w:val="2"/>
                  <w:lang w:eastAsia="zh-CN"/>
                </w:rPr>
                <w:t>n2</w:t>
              </w:r>
            </w:ins>
          </w:p>
        </w:tc>
        <w:tc>
          <w:tcPr>
            <w:tcW w:w="1481" w:type="dxa"/>
            <w:shd w:val="clear" w:color="auto" w:fill="auto"/>
            <w:noWrap/>
            <w:vAlign w:val="center"/>
            <w:tcPrChange w:id="11572" w:author="1989" w:date="2024-03-27T13:57:00Z">
              <w:tcPr>
                <w:tcW w:w="1481" w:type="dxa"/>
                <w:shd w:val="clear" w:color="auto" w:fill="auto"/>
                <w:noWrap/>
              </w:tcPr>
            </w:tcPrChange>
          </w:tcPr>
          <w:p w14:paraId="4373FA07" w14:textId="77777777" w:rsidR="00DA6C39" w:rsidRPr="00AC4FBC" w:rsidRDefault="00DA6C39" w:rsidP="00586E32">
            <w:pPr>
              <w:pStyle w:val="TAC"/>
              <w:rPr>
                <w:ins w:id="11573" w:author="1989" w:date="2024-03-27T22:10:00Z"/>
              </w:rPr>
            </w:pPr>
            <w:ins w:id="11574" w:author="1989" w:date="2024-03-27T22:10:00Z">
              <w:r>
                <w:rPr>
                  <w:rFonts w:eastAsia="Malgun Gothic" w:cs="Arial"/>
                  <w:kern w:val="2"/>
                  <w:lang w:eastAsia="ko-KR"/>
                </w:rPr>
                <w:t>N/A</w:t>
              </w:r>
            </w:ins>
          </w:p>
        </w:tc>
        <w:tc>
          <w:tcPr>
            <w:tcW w:w="779" w:type="dxa"/>
            <w:shd w:val="clear" w:color="auto" w:fill="auto"/>
            <w:noWrap/>
            <w:vAlign w:val="center"/>
            <w:tcPrChange w:id="11575" w:author="1989" w:date="2024-03-27T13:57:00Z">
              <w:tcPr>
                <w:tcW w:w="779" w:type="dxa"/>
                <w:shd w:val="clear" w:color="auto" w:fill="auto"/>
                <w:noWrap/>
              </w:tcPr>
            </w:tcPrChange>
          </w:tcPr>
          <w:p w14:paraId="534BB84E" w14:textId="77777777" w:rsidR="00DA6C39" w:rsidRPr="00AC4FBC" w:rsidRDefault="00DA6C39" w:rsidP="00586E32">
            <w:pPr>
              <w:pStyle w:val="TAC"/>
              <w:rPr>
                <w:ins w:id="11576" w:author="1989" w:date="2024-03-27T22:10:00Z"/>
              </w:rPr>
            </w:pPr>
            <w:ins w:id="11577" w:author="1989" w:date="2024-03-27T22:10:00Z">
              <w:r w:rsidRPr="003C4CEC">
                <w:rPr>
                  <w:rFonts w:eastAsia="Malgun Gothic" w:cs="Arial"/>
                  <w:kern w:val="2"/>
                  <w:lang w:eastAsia="ko-KR"/>
                </w:rPr>
                <w:t>5</w:t>
              </w:r>
            </w:ins>
          </w:p>
        </w:tc>
        <w:tc>
          <w:tcPr>
            <w:tcW w:w="721" w:type="dxa"/>
            <w:shd w:val="clear" w:color="auto" w:fill="auto"/>
            <w:noWrap/>
            <w:vAlign w:val="center"/>
            <w:tcPrChange w:id="11578" w:author="1989" w:date="2024-03-27T13:57:00Z">
              <w:tcPr>
                <w:tcW w:w="721" w:type="dxa"/>
                <w:shd w:val="clear" w:color="auto" w:fill="auto"/>
                <w:noWrap/>
              </w:tcPr>
            </w:tcPrChange>
          </w:tcPr>
          <w:p w14:paraId="1AEA7968" w14:textId="77777777" w:rsidR="00DA6C39" w:rsidRPr="00AC4FBC" w:rsidRDefault="00DA6C39" w:rsidP="00586E32">
            <w:pPr>
              <w:pStyle w:val="TAC"/>
              <w:rPr>
                <w:ins w:id="11579" w:author="1989" w:date="2024-03-27T22:10:00Z"/>
              </w:rPr>
            </w:pPr>
            <w:ins w:id="11580" w:author="1989" w:date="2024-03-27T22:10:00Z">
              <w:r>
                <w:rPr>
                  <w:rFonts w:eastAsia="Malgun Gothic" w:cs="Arial"/>
                  <w:kern w:val="2"/>
                  <w:lang w:eastAsia="ko-KR"/>
                </w:rPr>
                <w:t>N/A</w:t>
              </w:r>
            </w:ins>
          </w:p>
        </w:tc>
        <w:tc>
          <w:tcPr>
            <w:tcW w:w="1314" w:type="dxa"/>
            <w:shd w:val="clear" w:color="auto" w:fill="auto"/>
            <w:noWrap/>
            <w:vAlign w:val="center"/>
            <w:tcPrChange w:id="11581" w:author="1989" w:date="2024-03-27T13:57:00Z">
              <w:tcPr>
                <w:tcW w:w="1314" w:type="dxa"/>
                <w:shd w:val="clear" w:color="auto" w:fill="auto"/>
                <w:noWrap/>
              </w:tcPr>
            </w:tcPrChange>
          </w:tcPr>
          <w:p w14:paraId="304041EE" w14:textId="77777777" w:rsidR="00DA6C39" w:rsidRPr="00AC4FBC" w:rsidRDefault="00DA6C39" w:rsidP="00586E32">
            <w:pPr>
              <w:pStyle w:val="TAC"/>
              <w:rPr>
                <w:ins w:id="11582" w:author="1989" w:date="2024-03-27T22:10:00Z"/>
              </w:rPr>
            </w:pPr>
            <w:ins w:id="11583" w:author="1989" w:date="2024-03-27T22:10:00Z">
              <w:r>
                <w:rPr>
                  <w:rFonts w:cs="Arial"/>
                  <w:kern w:val="2"/>
                  <w:lang w:eastAsia="zh-CN"/>
                </w:rPr>
                <w:t>1960</w:t>
              </w:r>
            </w:ins>
          </w:p>
        </w:tc>
        <w:tc>
          <w:tcPr>
            <w:tcW w:w="867" w:type="dxa"/>
            <w:shd w:val="clear" w:color="auto" w:fill="auto"/>
            <w:vAlign w:val="center"/>
            <w:tcPrChange w:id="11584" w:author="1989" w:date="2024-03-27T13:57:00Z">
              <w:tcPr>
                <w:tcW w:w="867" w:type="dxa"/>
                <w:shd w:val="clear" w:color="auto" w:fill="auto"/>
              </w:tcPr>
            </w:tcPrChange>
          </w:tcPr>
          <w:p w14:paraId="2C2E1550" w14:textId="77777777" w:rsidR="00DA6C39" w:rsidRPr="00AC4FBC" w:rsidRDefault="00DA6C39" w:rsidP="00586E32">
            <w:pPr>
              <w:pStyle w:val="TAC"/>
              <w:rPr>
                <w:ins w:id="11585" w:author="1989" w:date="2024-03-27T22:10:00Z"/>
                <w:rFonts w:eastAsia="Malgun Gothic"/>
              </w:rPr>
            </w:pPr>
            <w:ins w:id="11586" w:author="1989" w:date="2024-03-27T22:10:00Z">
              <w:r>
                <w:rPr>
                  <w:rFonts w:cs="Arial"/>
                  <w:kern w:val="2"/>
                  <w:lang w:eastAsia="zh-CN"/>
                </w:rPr>
                <w:t>37.6</w:t>
              </w:r>
            </w:ins>
          </w:p>
        </w:tc>
        <w:tc>
          <w:tcPr>
            <w:tcW w:w="1248" w:type="dxa"/>
            <w:shd w:val="clear" w:color="auto" w:fill="auto"/>
            <w:vAlign w:val="center"/>
            <w:tcPrChange w:id="11587" w:author="1989" w:date="2024-03-27T13:57:00Z">
              <w:tcPr>
                <w:tcW w:w="1248" w:type="dxa"/>
                <w:shd w:val="clear" w:color="auto" w:fill="auto"/>
              </w:tcPr>
            </w:tcPrChange>
          </w:tcPr>
          <w:p w14:paraId="7EF46D55" w14:textId="77777777" w:rsidR="00DA6C39" w:rsidRPr="00AC4FBC" w:rsidRDefault="00DA6C39" w:rsidP="00586E32">
            <w:pPr>
              <w:pStyle w:val="TAC"/>
              <w:rPr>
                <w:ins w:id="11588" w:author="1989" w:date="2024-03-27T22:10:00Z"/>
                <w:rFonts w:eastAsia="Malgun Gothic"/>
              </w:rPr>
            </w:pPr>
            <w:ins w:id="11589" w:author="1989" w:date="2024-03-27T22:10:00Z">
              <w:r>
                <w:rPr>
                  <w:rFonts w:cs="Arial"/>
                  <w:kern w:val="2"/>
                  <w:lang w:eastAsia="ja-JP"/>
                </w:rPr>
                <w:t>IMD</w:t>
              </w:r>
              <w:r>
                <w:rPr>
                  <w:rFonts w:cs="Arial"/>
                  <w:kern w:val="2"/>
                  <w:lang w:eastAsia="zh-CN"/>
                </w:rPr>
                <w:t>2</w:t>
              </w:r>
            </w:ins>
          </w:p>
        </w:tc>
      </w:tr>
      <w:tr w:rsidR="00DA6C39" w:rsidRPr="00AC4FBC" w14:paraId="5E5C3B2E"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590"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11591" w:author="1989" w:date="2024-03-27T22:10:00Z"/>
          <w:trPrChange w:id="11592" w:author="1989" w:date="2024-03-27T13:57:00Z">
            <w:trPr>
              <w:trHeight w:val="216"/>
              <w:jc w:val="center"/>
            </w:trPr>
          </w:trPrChange>
        </w:trPr>
        <w:tc>
          <w:tcPr>
            <w:tcW w:w="1928" w:type="dxa"/>
            <w:tcBorders>
              <w:top w:val="nil"/>
              <w:left w:val="single" w:sz="4" w:space="0" w:color="auto"/>
              <w:bottom w:val="nil"/>
              <w:right w:val="single" w:sz="4" w:space="0" w:color="auto"/>
            </w:tcBorders>
            <w:shd w:val="clear" w:color="auto" w:fill="auto"/>
            <w:vAlign w:val="center"/>
            <w:tcPrChange w:id="11593" w:author="1989" w:date="2024-03-27T13:57:00Z">
              <w:tcPr>
                <w:tcW w:w="1928" w:type="dxa"/>
                <w:tcBorders>
                  <w:top w:val="nil"/>
                  <w:left w:val="single" w:sz="4" w:space="0" w:color="auto"/>
                  <w:bottom w:val="nil"/>
                  <w:right w:val="single" w:sz="4" w:space="0" w:color="auto"/>
                </w:tcBorders>
                <w:shd w:val="clear" w:color="auto" w:fill="auto"/>
                <w:vAlign w:val="center"/>
              </w:tcPr>
            </w:tcPrChange>
          </w:tcPr>
          <w:p w14:paraId="3BDCE9BD" w14:textId="77777777" w:rsidR="00DA6C39" w:rsidRPr="00AC4FBC" w:rsidRDefault="00DA6C39" w:rsidP="00586E32">
            <w:pPr>
              <w:pStyle w:val="TAC"/>
              <w:rPr>
                <w:ins w:id="11594" w:author="1989" w:date="2024-03-27T22:10:00Z"/>
              </w:rPr>
            </w:pPr>
          </w:p>
        </w:tc>
        <w:tc>
          <w:tcPr>
            <w:tcW w:w="1146" w:type="dxa"/>
            <w:tcBorders>
              <w:left w:val="single" w:sz="4" w:space="0" w:color="auto"/>
            </w:tcBorders>
            <w:shd w:val="clear" w:color="auto" w:fill="auto"/>
            <w:vAlign w:val="center"/>
            <w:tcPrChange w:id="11595" w:author="1989" w:date="2024-03-27T13:57:00Z">
              <w:tcPr>
                <w:tcW w:w="1146" w:type="dxa"/>
                <w:tcBorders>
                  <w:left w:val="single" w:sz="4" w:space="0" w:color="auto"/>
                </w:tcBorders>
                <w:shd w:val="clear" w:color="auto" w:fill="auto"/>
              </w:tcPr>
            </w:tcPrChange>
          </w:tcPr>
          <w:p w14:paraId="24FFBE66" w14:textId="77777777" w:rsidR="00DA6C39" w:rsidRPr="00AC4FBC" w:rsidRDefault="00DA6C39" w:rsidP="00586E32">
            <w:pPr>
              <w:pStyle w:val="TAC"/>
              <w:rPr>
                <w:ins w:id="11596" w:author="1989" w:date="2024-03-27T22:10:00Z"/>
              </w:rPr>
            </w:pPr>
            <w:ins w:id="11597" w:author="1989" w:date="2024-03-27T22:10:00Z">
              <w:r>
                <w:rPr>
                  <w:rFonts w:eastAsia="Malgun Gothic" w:cs="Arial"/>
                  <w:kern w:val="2"/>
                  <w:lang w:eastAsia="ko-KR"/>
                </w:rPr>
                <w:t>66</w:t>
              </w:r>
            </w:ins>
          </w:p>
        </w:tc>
        <w:tc>
          <w:tcPr>
            <w:tcW w:w="1481" w:type="dxa"/>
            <w:shd w:val="clear" w:color="auto" w:fill="auto"/>
            <w:noWrap/>
            <w:vAlign w:val="center"/>
            <w:tcPrChange w:id="11598" w:author="1989" w:date="2024-03-27T13:57:00Z">
              <w:tcPr>
                <w:tcW w:w="1481" w:type="dxa"/>
                <w:shd w:val="clear" w:color="auto" w:fill="auto"/>
                <w:noWrap/>
              </w:tcPr>
            </w:tcPrChange>
          </w:tcPr>
          <w:p w14:paraId="02380528" w14:textId="77777777" w:rsidR="00DA6C39" w:rsidRPr="00AC4FBC" w:rsidRDefault="00DA6C39" w:rsidP="00586E32">
            <w:pPr>
              <w:pStyle w:val="TAC"/>
              <w:rPr>
                <w:ins w:id="11599" w:author="1989" w:date="2024-03-27T22:10:00Z"/>
              </w:rPr>
            </w:pPr>
            <w:ins w:id="11600" w:author="1989" w:date="2024-03-27T22:10:00Z">
              <w:r w:rsidRPr="003C4CEC">
                <w:rPr>
                  <w:rFonts w:eastAsia="Malgun Gothic" w:cs="Arial"/>
                  <w:kern w:val="2"/>
                  <w:lang w:eastAsia="ko-KR"/>
                </w:rPr>
                <w:t>1760</w:t>
              </w:r>
            </w:ins>
          </w:p>
        </w:tc>
        <w:tc>
          <w:tcPr>
            <w:tcW w:w="779" w:type="dxa"/>
            <w:shd w:val="clear" w:color="auto" w:fill="auto"/>
            <w:noWrap/>
            <w:vAlign w:val="center"/>
            <w:tcPrChange w:id="11601" w:author="1989" w:date="2024-03-27T13:57:00Z">
              <w:tcPr>
                <w:tcW w:w="779" w:type="dxa"/>
                <w:shd w:val="clear" w:color="auto" w:fill="auto"/>
                <w:noWrap/>
              </w:tcPr>
            </w:tcPrChange>
          </w:tcPr>
          <w:p w14:paraId="3A2A888D" w14:textId="77777777" w:rsidR="00DA6C39" w:rsidRPr="00AC4FBC" w:rsidRDefault="00DA6C39" w:rsidP="00586E32">
            <w:pPr>
              <w:pStyle w:val="TAC"/>
              <w:rPr>
                <w:ins w:id="11602" w:author="1989" w:date="2024-03-27T22:10:00Z"/>
              </w:rPr>
            </w:pPr>
            <w:ins w:id="11603" w:author="1989" w:date="2024-03-27T22:10:00Z">
              <w:r w:rsidRPr="003C4CEC">
                <w:rPr>
                  <w:rFonts w:eastAsia="Malgun Gothic" w:cs="Arial"/>
                  <w:kern w:val="2"/>
                  <w:lang w:eastAsia="ko-KR"/>
                </w:rPr>
                <w:t>5</w:t>
              </w:r>
            </w:ins>
          </w:p>
        </w:tc>
        <w:tc>
          <w:tcPr>
            <w:tcW w:w="721" w:type="dxa"/>
            <w:shd w:val="clear" w:color="auto" w:fill="auto"/>
            <w:noWrap/>
            <w:vAlign w:val="center"/>
            <w:tcPrChange w:id="11604" w:author="1989" w:date="2024-03-27T13:57:00Z">
              <w:tcPr>
                <w:tcW w:w="721" w:type="dxa"/>
                <w:shd w:val="clear" w:color="auto" w:fill="auto"/>
                <w:noWrap/>
              </w:tcPr>
            </w:tcPrChange>
          </w:tcPr>
          <w:p w14:paraId="0CC56BD6" w14:textId="77777777" w:rsidR="00DA6C39" w:rsidRPr="00AC4FBC" w:rsidRDefault="00DA6C39" w:rsidP="00586E32">
            <w:pPr>
              <w:pStyle w:val="TAC"/>
              <w:rPr>
                <w:ins w:id="11605" w:author="1989" w:date="2024-03-27T22:10:00Z"/>
              </w:rPr>
            </w:pPr>
            <w:ins w:id="11606" w:author="1989" w:date="2024-03-27T22:10:00Z">
              <w:r w:rsidRPr="003C4CEC">
                <w:rPr>
                  <w:rFonts w:eastAsia="Malgun Gothic" w:cs="Arial"/>
                  <w:kern w:val="2"/>
                  <w:lang w:eastAsia="ko-KR"/>
                </w:rPr>
                <w:t>25</w:t>
              </w:r>
            </w:ins>
          </w:p>
        </w:tc>
        <w:tc>
          <w:tcPr>
            <w:tcW w:w="1314" w:type="dxa"/>
            <w:shd w:val="clear" w:color="auto" w:fill="auto"/>
            <w:noWrap/>
            <w:vAlign w:val="center"/>
            <w:tcPrChange w:id="11607" w:author="1989" w:date="2024-03-27T13:57:00Z">
              <w:tcPr>
                <w:tcW w:w="1314" w:type="dxa"/>
                <w:shd w:val="clear" w:color="auto" w:fill="auto"/>
                <w:noWrap/>
              </w:tcPr>
            </w:tcPrChange>
          </w:tcPr>
          <w:p w14:paraId="0CC6965C" w14:textId="77777777" w:rsidR="00DA6C39" w:rsidRPr="00AC4FBC" w:rsidRDefault="00DA6C39" w:rsidP="00586E32">
            <w:pPr>
              <w:pStyle w:val="TAC"/>
              <w:rPr>
                <w:ins w:id="11608" w:author="1989" w:date="2024-03-27T22:10:00Z"/>
              </w:rPr>
            </w:pPr>
            <w:ins w:id="11609" w:author="1989" w:date="2024-03-27T22:10:00Z">
              <w:r>
                <w:rPr>
                  <w:rFonts w:eastAsia="Malgun Gothic" w:cs="Arial"/>
                  <w:kern w:val="2"/>
                  <w:lang w:eastAsia="ko-KR"/>
                </w:rPr>
                <w:t>2160</w:t>
              </w:r>
            </w:ins>
          </w:p>
        </w:tc>
        <w:tc>
          <w:tcPr>
            <w:tcW w:w="867" w:type="dxa"/>
            <w:shd w:val="clear" w:color="auto" w:fill="auto"/>
            <w:tcPrChange w:id="11610" w:author="1989" w:date="2024-03-27T13:57:00Z">
              <w:tcPr>
                <w:tcW w:w="867" w:type="dxa"/>
                <w:shd w:val="clear" w:color="auto" w:fill="auto"/>
              </w:tcPr>
            </w:tcPrChange>
          </w:tcPr>
          <w:p w14:paraId="398301F1" w14:textId="77777777" w:rsidR="00DA6C39" w:rsidRPr="00AC4FBC" w:rsidRDefault="00DA6C39" w:rsidP="00586E32">
            <w:pPr>
              <w:pStyle w:val="TAC"/>
              <w:rPr>
                <w:ins w:id="11611" w:author="1989" w:date="2024-03-27T22:10:00Z"/>
                <w:rFonts w:eastAsia="Malgun Gothic"/>
              </w:rPr>
            </w:pPr>
            <w:ins w:id="11612" w:author="1989" w:date="2024-03-27T22:10:00Z">
              <w:r>
                <w:rPr>
                  <w:rFonts w:eastAsia="Malgun Gothic" w:cs="Arial"/>
                  <w:kern w:val="2"/>
                  <w:lang w:eastAsia="ko-KR"/>
                </w:rPr>
                <w:t>N/A</w:t>
              </w:r>
            </w:ins>
          </w:p>
        </w:tc>
        <w:tc>
          <w:tcPr>
            <w:tcW w:w="1248" w:type="dxa"/>
            <w:shd w:val="clear" w:color="auto" w:fill="auto"/>
            <w:tcPrChange w:id="11613" w:author="1989" w:date="2024-03-27T13:57:00Z">
              <w:tcPr>
                <w:tcW w:w="1248" w:type="dxa"/>
                <w:shd w:val="clear" w:color="auto" w:fill="auto"/>
              </w:tcPr>
            </w:tcPrChange>
          </w:tcPr>
          <w:p w14:paraId="71EE4F11" w14:textId="77777777" w:rsidR="00DA6C39" w:rsidRPr="00AC4FBC" w:rsidRDefault="00DA6C39" w:rsidP="00586E32">
            <w:pPr>
              <w:pStyle w:val="TAC"/>
              <w:rPr>
                <w:ins w:id="11614" w:author="1989" w:date="2024-03-27T22:10:00Z"/>
                <w:rFonts w:eastAsia="Malgun Gothic"/>
              </w:rPr>
            </w:pPr>
            <w:ins w:id="11615" w:author="1989" w:date="2024-03-27T22:10:00Z">
              <w:r>
                <w:rPr>
                  <w:rFonts w:eastAsia="Malgun Gothic" w:cs="Arial"/>
                  <w:kern w:val="2"/>
                  <w:lang w:eastAsia="ko-KR"/>
                </w:rPr>
                <w:t>N/A</w:t>
              </w:r>
            </w:ins>
          </w:p>
        </w:tc>
      </w:tr>
      <w:tr w:rsidR="00DA6C39" w:rsidRPr="00AC4FBC" w14:paraId="2200EA16"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616"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11617" w:author="1989" w:date="2024-03-27T22:10:00Z"/>
          <w:trPrChange w:id="11618" w:author="1989" w:date="2024-03-27T13:57:00Z">
            <w:trPr>
              <w:trHeight w:val="216"/>
              <w:jc w:val="center"/>
            </w:trPr>
          </w:trPrChange>
        </w:trPr>
        <w:tc>
          <w:tcPr>
            <w:tcW w:w="1928" w:type="dxa"/>
            <w:tcBorders>
              <w:top w:val="nil"/>
              <w:bottom w:val="nil"/>
            </w:tcBorders>
            <w:shd w:val="clear" w:color="auto" w:fill="auto"/>
            <w:vAlign w:val="center"/>
            <w:tcPrChange w:id="11619" w:author="1989" w:date="2024-03-27T13:57:00Z">
              <w:tcPr>
                <w:tcW w:w="1928" w:type="dxa"/>
                <w:tcBorders>
                  <w:top w:val="nil"/>
                  <w:bottom w:val="single" w:sz="4" w:space="0" w:color="auto"/>
                </w:tcBorders>
                <w:shd w:val="clear" w:color="auto" w:fill="auto"/>
                <w:vAlign w:val="center"/>
              </w:tcPr>
            </w:tcPrChange>
          </w:tcPr>
          <w:p w14:paraId="1357453B" w14:textId="77777777" w:rsidR="00DA6C39" w:rsidRPr="00AC4FBC" w:rsidRDefault="00DA6C39" w:rsidP="00586E32">
            <w:pPr>
              <w:pStyle w:val="TAC"/>
              <w:rPr>
                <w:ins w:id="11620" w:author="1989" w:date="2024-03-27T22:10:00Z"/>
              </w:rPr>
            </w:pPr>
            <w:ins w:id="11621" w:author="1989" w:date="2024-03-27T22:10:00Z">
              <w:r w:rsidRPr="00377300">
                <w:t>DC_66A_n2A-n77A</w:t>
              </w:r>
            </w:ins>
          </w:p>
        </w:tc>
        <w:tc>
          <w:tcPr>
            <w:tcW w:w="1146" w:type="dxa"/>
            <w:shd w:val="clear" w:color="auto" w:fill="auto"/>
            <w:vAlign w:val="center"/>
            <w:tcPrChange w:id="11622" w:author="1989" w:date="2024-03-27T13:57:00Z">
              <w:tcPr>
                <w:tcW w:w="1146" w:type="dxa"/>
                <w:shd w:val="clear" w:color="auto" w:fill="auto"/>
              </w:tcPr>
            </w:tcPrChange>
          </w:tcPr>
          <w:p w14:paraId="1607A308" w14:textId="77777777" w:rsidR="00DA6C39" w:rsidRPr="00AC4FBC" w:rsidRDefault="00DA6C39" w:rsidP="00586E32">
            <w:pPr>
              <w:pStyle w:val="TAC"/>
              <w:rPr>
                <w:ins w:id="11623" w:author="1989" w:date="2024-03-27T22:10:00Z"/>
              </w:rPr>
            </w:pPr>
            <w:ins w:id="11624" w:author="1989" w:date="2024-03-27T22:10:00Z">
              <w:r>
                <w:rPr>
                  <w:rFonts w:eastAsia="Malgun Gothic" w:cs="Arial"/>
                  <w:kern w:val="2"/>
                  <w:lang w:eastAsia="ko-KR"/>
                </w:rPr>
                <w:t>n7</w:t>
              </w:r>
              <w:r>
                <w:rPr>
                  <w:rFonts w:eastAsia="Malgun Gothic" w:cs="Arial"/>
                  <w:kern w:val="2"/>
                  <w:lang w:val="sv-SE" w:eastAsia="ko-KR"/>
                </w:rPr>
                <w:t>7</w:t>
              </w:r>
            </w:ins>
          </w:p>
        </w:tc>
        <w:tc>
          <w:tcPr>
            <w:tcW w:w="1481" w:type="dxa"/>
            <w:shd w:val="clear" w:color="auto" w:fill="auto"/>
            <w:noWrap/>
            <w:vAlign w:val="center"/>
            <w:tcPrChange w:id="11625" w:author="1989" w:date="2024-03-27T13:57:00Z">
              <w:tcPr>
                <w:tcW w:w="1481" w:type="dxa"/>
                <w:shd w:val="clear" w:color="auto" w:fill="auto"/>
                <w:noWrap/>
              </w:tcPr>
            </w:tcPrChange>
          </w:tcPr>
          <w:p w14:paraId="3E061F08" w14:textId="77777777" w:rsidR="00DA6C39" w:rsidRPr="00AC4FBC" w:rsidRDefault="00DA6C39" w:rsidP="00586E32">
            <w:pPr>
              <w:pStyle w:val="TAC"/>
              <w:rPr>
                <w:ins w:id="11626" w:author="1989" w:date="2024-03-27T22:10:00Z"/>
              </w:rPr>
            </w:pPr>
            <w:ins w:id="11627" w:author="1989" w:date="2024-03-27T22:10:00Z">
              <w:r w:rsidRPr="003C4CEC">
                <w:rPr>
                  <w:rFonts w:eastAsia="Malgun Gothic" w:cs="Arial"/>
                  <w:kern w:val="2"/>
                  <w:lang w:eastAsia="ko-KR"/>
                </w:rPr>
                <w:t>3720</w:t>
              </w:r>
            </w:ins>
          </w:p>
        </w:tc>
        <w:tc>
          <w:tcPr>
            <w:tcW w:w="779" w:type="dxa"/>
            <w:shd w:val="clear" w:color="auto" w:fill="auto"/>
            <w:noWrap/>
            <w:vAlign w:val="center"/>
            <w:tcPrChange w:id="11628" w:author="1989" w:date="2024-03-27T13:57:00Z">
              <w:tcPr>
                <w:tcW w:w="779" w:type="dxa"/>
                <w:shd w:val="clear" w:color="auto" w:fill="auto"/>
                <w:noWrap/>
              </w:tcPr>
            </w:tcPrChange>
          </w:tcPr>
          <w:p w14:paraId="0BE1476F" w14:textId="77777777" w:rsidR="00DA6C39" w:rsidRPr="00AC4FBC" w:rsidRDefault="00DA6C39" w:rsidP="00586E32">
            <w:pPr>
              <w:pStyle w:val="TAC"/>
              <w:rPr>
                <w:ins w:id="11629" w:author="1989" w:date="2024-03-27T22:10:00Z"/>
              </w:rPr>
            </w:pPr>
            <w:ins w:id="11630" w:author="1989" w:date="2024-03-27T22:10:00Z">
              <w:r w:rsidRPr="003C4CEC">
                <w:rPr>
                  <w:rFonts w:eastAsia="Malgun Gothic" w:cs="Arial"/>
                  <w:kern w:val="2"/>
                  <w:lang w:eastAsia="ko-KR"/>
                </w:rPr>
                <w:t>10</w:t>
              </w:r>
            </w:ins>
          </w:p>
        </w:tc>
        <w:tc>
          <w:tcPr>
            <w:tcW w:w="721" w:type="dxa"/>
            <w:shd w:val="clear" w:color="auto" w:fill="auto"/>
            <w:noWrap/>
            <w:vAlign w:val="center"/>
            <w:tcPrChange w:id="11631" w:author="1989" w:date="2024-03-27T13:57:00Z">
              <w:tcPr>
                <w:tcW w:w="721" w:type="dxa"/>
                <w:shd w:val="clear" w:color="auto" w:fill="auto"/>
                <w:noWrap/>
              </w:tcPr>
            </w:tcPrChange>
          </w:tcPr>
          <w:p w14:paraId="5C7E126A" w14:textId="77777777" w:rsidR="00DA6C39" w:rsidRPr="00AC4FBC" w:rsidRDefault="00DA6C39" w:rsidP="00586E32">
            <w:pPr>
              <w:pStyle w:val="TAC"/>
              <w:rPr>
                <w:ins w:id="11632" w:author="1989" w:date="2024-03-27T22:10:00Z"/>
              </w:rPr>
            </w:pPr>
            <w:ins w:id="11633" w:author="1989" w:date="2024-03-27T22:10:00Z">
              <w:r w:rsidRPr="003C4CEC">
                <w:rPr>
                  <w:rFonts w:eastAsia="Malgun Gothic" w:cs="Arial"/>
                  <w:kern w:val="2"/>
                  <w:lang w:eastAsia="ko-KR"/>
                </w:rPr>
                <w:t>50</w:t>
              </w:r>
            </w:ins>
          </w:p>
        </w:tc>
        <w:tc>
          <w:tcPr>
            <w:tcW w:w="1314" w:type="dxa"/>
            <w:shd w:val="clear" w:color="auto" w:fill="auto"/>
            <w:noWrap/>
            <w:vAlign w:val="center"/>
            <w:tcPrChange w:id="11634" w:author="1989" w:date="2024-03-27T13:57:00Z">
              <w:tcPr>
                <w:tcW w:w="1314" w:type="dxa"/>
                <w:shd w:val="clear" w:color="auto" w:fill="auto"/>
                <w:noWrap/>
              </w:tcPr>
            </w:tcPrChange>
          </w:tcPr>
          <w:p w14:paraId="6B9542F9" w14:textId="77777777" w:rsidR="00DA6C39" w:rsidRPr="00AC4FBC" w:rsidRDefault="00DA6C39" w:rsidP="00586E32">
            <w:pPr>
              <w:pStyle w:val="TAC"/>
              <w:rPr>
                <w:ins w:id="11635" w:author="1989" w:date="2024-03-27T22:10:00Z"/>
              </w:rPr>
            </w:pPr>
            <w:ins w:id="11636" w:author="1989" w:date="2024-03-27T22:10:00Z">
              <w:r>
                <w:rPr>
                  <w:rFonts w:cs="Arial"/>
                  <w:kern w:val="2"/>
                  <w:lang w:eastAsia="zh-CN"/>
                </w:rPr>
                <w:t>3720</w:t>
              </w:r>
            </w:ins>
          </w:p>
        </w:tc>
        <w:tc>
          <w:tcPr>
            <w:tcW w:w="867" w:type="dxa"/>
            <w:shd w:val="clear" w:color="auto" w:fill="auto"/>
            <w:vAlign w:val="center"/>
            <w:tcPrChange w:id="11637" w:author="1989" w:date="2024-03-27T13:57:00Z">
              <w:tcPr>
                <w:tcW w:w="867" w:type="dxa"/>
                <w:shd w:val="clear" w:color="auto" w:fill="auto"/>
              </w:tcPr>
            </w:tcPrChange>
          </w:tcPr>
          <w:p w14:paraId="58373BD3" w14:textId="77777777" w:rsidR="00DA6C39" w:rsidRPr="00AC4FBC" w:rsidRDefault="00DA6C39" w:rsidP="00586E32">
            <w:pPr>
              <w:pStyle w:val="TAC"/>
              <w:rPr>
                <w:ins w:id="11638" w:author="1989" w:date="2024-03-27T22:10:00Z"/>
                <w:rFonts w:eastAsia="Malgun Gothic"/>
              </w:rPr>
            </w:pPr>
            <w:ins w:id="11639" w:author="1989" w:date="2024-03-27T22:10:00Z">
              <w:r>
                <w:rPr>
                  <w:rFonts w:eastAsia="Malgun Gothic" w:cs="Arial"/>
                  <w:kern w:val="2"/>
                  <w:lang w:eastAsia="ko-KR"/>
                </w:rPr>
                <w:t>N/A</w:t>
              </w:r>
            </w:ins>
          </w:p>
        </w:tc>
        <w:tc>
          <w:tcPr>
            <w:tcW w:w="1248" w:type="dxa"/>
            <w:shd w:val="clear" w:color="auto" w:fill="auto"/>
            <w:vAlign w:val="center"/>
            <w:tcPrChange w:id="11640" w:author="1989" w:date="2024-03-27T13:57:00Z">
              <w:tcPr>
                <w:tcW w:w="1248" w:type="dxa"/>
                <w:shd w:val="clear" w:color="auto" w:fill="auto"/>
              </w:tcPr>
            </w:tcPrChange>
          </w:tcPr>
          <w:p w14:paraId="59FEE0BF" w14:textId="77777777" w:rsidR="00DA6C39" w:rsidRPr="00AC4FBC" w:rsidRDefault="00DA6C39" w:rsidP="00586E32">
            <w:pPr>
              <w:pStyle w:val="TAC"/>
              <w:rPr>
                <w:ins w:id="11641" w:author="1989" w:date="2024-03-27T22:10:00Z"/>
                <w:rFonts w:eastAsia="Malgun Gothic"/>
              </w:rPr>
            </w:pPr>
            <w:ins w:id="11642" w:author="1989" w:date="2024-03-27T22:10:00Z">
              <w:r>
                <w:rPr>
                  <w:rFonts w:eastAsia="Malgun Gothic" w:cs="Arial"/>
                  <w:kern w:val="2"/>
                  <w:lang w:eastAsia="ko-KR"/>
                </w:rPr>
                <w:t>N/A</w:t>
              </w:r>
            </w:ins>
          </w:p>
        </w:tc>
      </w:tr>
      <w:tr w:rsidR="00DA6C39" w:rsidRPr="00AC4FBC" w14:paraId="553F409D"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643"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11644" w:author="1989" w:date="2024-03-27T22:10:00Z"/>
          <w:trPrChange w:id="11645" w:author="1989" w:date="2024-03-27T13:57:00Z">
            <w:trPr>
              <w:trHeight w:val="216"/>
              <w:jc w:val="center"/>
            </w:trPr>
          </w:trPrChange>
        </w:trPr>
        <w:tc>
          <w:tcPr>
            <w:tcW w:w="1928" w:type="dxa"/>
            <w:tcBorders>
              <w:top w:val="nil"/>
              <w:bottom w:val="nil"/>
            </w:tcBorders>
            <w:shd w:val="clear" w:color="auto" w:fill="auto"/>
            <w:vAlign w:val="center"/>
            <w:tcPrChange w:id="11646" w:author="1989" w:date="2024-03-27T13:57:00Z">
              <w:tcPr>
                <w:tcW w:w="1928" w:type="dxa"/>
                <w:tcBorders>
                  <w:top w:val="nil"/>
                  <w:bottom w:val="single" w:sz="4" w:space="0" w:color="auto"/>
                </w:tcBorders>
                <w:shd w:val="clear" w:color="auto" w:fill="auto"/>
                <w:vAlign w:val="center"/>
              </w:tcPr>
            </w:tcPrChange>
          </w:tcPr>
          <w:p w14:paraId="18211AA6" w14:textId="77777777" w:rsidR="00DA6C39" w:rsidRPr="00AC4FBC" w:rsidRDefault="00DA6C39" w:rsidP="00586E32">
            <w:pPr>
              <w:pStyle w:val="TAC"/>
              <w:rPr>
                <w:ins w:id="11647" w:author="1989" w:date="2024-03-27T22:10:00Z"/>
              </w:rPr>
            </w:pPr>
          </w:p>
        </w:tc>
        <w:tc>
          <w:tcPr>
            <w:tcW w:w="1146" w:type="dxa"/>
            <w:shd w:val="clear" w:color="auto" w:fill="auto"/>
            <w:vAlign w:val="center"/>
            <w:tcPrChange w:id="11648" w:author="1989" w:date="2024-03-27T13:57:00Z">
              <w:tcPr>
                <w:tcW w:w="1146" w:type="dxa"/>
                <w:shd w:val="clear" w:color="auto" w:fill="auto"/>
              </w:tcPr>
            </w:tcPrChange>
          </w:tcPr>
          <w:p w14:paraId="4907FED0" w14:textId="77777777" w:rsidR="00DA6C39" w:rsidRPr="00EF5447" w:rsidRDefault="00DA6C39" w:rsidP="00586E32">
            <w:pPr>
              <w:pStyle w:val="TAC"/>
              <w:rPr>
                <w:ins w:id="11649" w:author="1989" w:date="2024-03-27T22:10:00Z"/>
                <w:lang w:eastAsia="zh-TW"/>
              </w:rPr>
            </w:pPr>
            <w:ins w:id="11650" w:author="1989" w:date="2024-03-27T22:10:00Z">
              <w:r>
                <w:rPr>
                  <w:rFonts w:cs="Arial"/>
                  <w:kern w:val="2"/>
                  <w:lang w:eastAsia="zh-CN"/>
                </w:rPr>
                <w:t>n2</w:t>
              </w:r>
            </w:ins>
          </w:p>
        </w:tc>
        <w:tc>
          <w:tcPr>
            <w:tcW w:w="1481" w:type="dxa"/>
            <w:shd w:val="clear" w:color="auto" w:fill="auto"/>
            <w:noWrap/>
            <w:vAlign w:val="center"/>
            <w:tcPrChange w:id="11651" w:author="1989" w:date="2024-03-27T13:57:00Z">
              <w:tcPr>
                <w:tcW w:w="1481" w:type="dxa"/>
                <w:shd w:val="clear" w:color="auto" w:fill="auto"/>
                <w:noWrap/>
              </w:tcPr>
            </w:tcPrChange>
          </w:tcPr>
          <w:p w14:paraId="52C7475B" w14:textId="77777777" w:rsidR="00DA6C39" w:rsidRPr="003C4CEC" w:rsidRDefault="00DA6C39" w:rsidP="00586E32">
            <w:pPr>
              <w:pStyle w:val="TAC"/>
              <w:rPr>
                <w:ins w:id="11652" w:author="1989" w:date="2024-03-27T22:10:00Z"/>
                <w:rFonts w:eastAsia="Malgun Gothic"/>
                <w:kern w:val="2"/>
                <w:szCs w:val="24"/>
                <w:lang w:eastAsia="ko-KR"/>
              </w:rPr>
            </w:pPr>
            <w:ins w:id="11653" w:author="1989" w:date="2024-03-27T22:10:00Z">
              <w:r>
                <w:rPr>
                  <w:rFonts w:eastAsia="Malgun Gothic" w:cs="Arial"/>
                  <w:kern w:val="2"/>
                  <w:lang w:eastAsia="ko-KR"/>
                </w:rPr>
                <w:t>N/A</w:t>
              </w:r>
            </w:ins>
          </w:p>
        </w:tc>
        <w:tc>
          <w:tcPr>
            <w:tcW w:w="779" w:type="dxa"/>
            <w:shd w:val="clear" w:color="auto" w:fill="auto"/>
            <w:noWrap/>
            <w:vAlign w:val="center"/>
            <w:tcPrChange w:id="11654" w:author="1989" w:date="2024-03-27T13:57:00Z">
              <w:tcPr>
                <w:tcW w:w="779" w:type="dxa"/>
                <w:shd w:val="clear" w:color="auto" w:fill="auto"/>
                <w:noWrap/>
              </w:tcPr>
            </w:tcPrChange>
          </w:tcPr>
          <w:p w14:paraId="42094713" w14:textId="77777777" w:rsidR="00DA6C39" w:rsidRPr="003C4CEC" w:rsidRDefault="00DA6C39" w:rsidP="00586E32">
            <w:pPr>
              <w:pStyle w:val="TAC"/>
              <w:rPr>
                <w:ins w:id="11655" w:author="1989" w:date="2024-03-27T22:10:00Z"/>
                <w:rFonts w:eastAsia="Malgun Gothic"/>
                <w:kern w:val="2"/>
                <w:szCs w:val="24"/>
                <w:lang w:eastAsia="ko-KR"/>
              </w:rPr>
            </w:pPr>
            <w:ins w:id="11656" w:author="1989" w:date="2024-03-27T22:10:00Z">
              <w:r w:rsidRPr="003C4CEC">
                <w:rPr>
                  <w:rFonts w:eastAsia="Malgun Gothic" w:cs="Arial"/>
                  <w:kern w:val="2"/>
                  <w:lang w:eastAsia="ko-KR"/>
                </w:rPr>
                <w:t>5</w:t>
              </w:r>
            </w:ins>
          </w:p>
        </w:tc>
        <w:tc>
          <w:tcPr>
            <w:tcW w:w="721" w:type="dxa"/>
            <w:shd w:val="clear" w:color="auto" w:fill="auto"/>
            <w:noWrap/>
            <w:vAlign w:val="center"/>
            <w:tcPrChange w:id="11657" w:author="1989" w:date="2024-03-27T13:57:00Z">
              <w:tcPr>
                <w:tcW w:w="721" w:type="dxa"/>
                <w:shd w:val="clear" w:color="auto" w:fill="auto"/>
                <w:noWrap/>
              </w:tcPr>
            </w:tcPrChange>
          </w:tcPr>
          <w:p w14:paraId="78F875A5" w14:textId="77777777" w:rsidR="00DA6C39" w:rsidRPr="003C4CEC" w:rsidRDefault="00DA6C39" w:rsidP="00586E32">
            <w:pPr>
              <w:pStyle w:val="TAC"/>
              <w:rPr>
                <w:ins w:id="11658" w:author="1989" w:date="2024-03-27T22:10:00Z"/>
                <w:rFonts w:eastAsia="Malgun Gothic"/>
                <w:kern w:val="2"/>
                <w:szCs w:val="24"/>
                <w:lang w:eastAsia="ko-KR"/>
              </w:rPr>
            </w:pPr>
            <w:ins w:id="11659" w:author="1989" w:date="2024-03-27T22:10:00Z">
              <w:r>
                <w:rPr>
                  <w:rFonts w:eastAsia="Malgun Gothic" w:cs="Arial"/>
                  <w:kern w:val="2"/>
                  <w:lang w:eastAsia="ko-KR"/>
                </w:rPr>
                <w:t>N/A</w:t>
              </w:r>
            </w:ins>
          </w:p>
        </w:tc>
        <w:tc>
          <w:tcPr>
            <w:tcW w:w="1314" w:type="dxa"/>
            <w:shd w:val="clear" w:color="auto" w:fill="auto"/>
            <w:noWrap/>
            <w:vAlign w:val="center"/>
            <w:tcPrChange w:id="11660" w:author="1989" w:date="2024-03-27T13:57:00Z">
              <w:tcPr>
                <w:tcW w:w="1314" w:type="dxa"/>
                <w:shd w:val="clear" w:color="auto" w:fill="auto"/>
                <w:noWrap/>
              </w:tcPr>
            </w:tcPrChange>
          </w:tcPr>
          <w:p w14:paraId="6EC641A9" w14:textId="77777777" w:rsidR="00DA6C39" w:rsidRPr="00EF5447" w:rsidRDefault="00DA6C39" w:rsidP="00586E32">
            <w:pPr>
              <w:pStyle w:val="TAC"/>
              <w:rPr>
                <w:ins w:id="11661" w:author="1989" w:date="2024-03-27T22:10:00Z"/>
                <w:kern w:val="2"/>
                <w:szCs w:val="24"/>
                <w:lang w:eastAsia="zh-CN"/>
              </w:rPr>
            </w:pPr>
            <w:ins w:id="11662" w:author="1989" w:date="2024-03-27T22:10:00Z">
              <w:r>
                <w:rPr>
                  <w:rFonts w:cs="Arial"/>
                  <w:kern w:val="2"/>
                  <w:lang w:eastAsia="zh-CN"/>
                </w:rPr>
                <w:t>1960</w:t>
              </w:r>
            </w:ins>
          </w:p>
        </w:tc>
        <w:tc>
          <w:tcPr>
            <w:tcW w:w="867" w:type="dxa"/>
            <w:shd w:val="clear" w:color="auto" w:fill="auto"/>
            <w:tcPrChange w:id="11663" w:author="1989" w:date="2024-03-27T13:57:00Z">
              <w:tcPr>
                <w:tcW w:w="867" w:type="dxa"/>
                <w:shd w:val="clear" w:color="auto" w:fill="auto"/>
              </w:tcPr>
            </w:tcPrChange>
          </w:tcPr>
          <w:p w14:paraId="46D1E103" w14:textId="77777777" w:rsidR="00DA6C39" w:rsidRPr="00EF5447" w:rsidRDefault="00DA6C39" w:rsidP="00586E32">
            <w:pPr>
              <w:pStyle w:val="TAC"/>
              <w:rPr>
                <w:ins w:id="11664" w:author="1989" w:date="2024-03-27T22:10:00Z"/>
                <w:rFonts w:eastAsia="Malgun Gothic"/>
                <w:kern w:val="2"/>
                <w:szCs w:val="24"/>
                <w:lang w:eastAsia="ko-KR"/>
              </w:rPr>
            </w:pPr>
            <w:ins w:id="11665" w:author="1989" w:date="2024-03-27T22:10:00Z">
              <w:r>
                <w:rPr>
                  <w:rFonts w:cs="Arial"/>
                  <w:kern w:val="2"/>
                  <w:lang w:eastAsia="zh-CN"/>
                </w:rPr>
                <w:t>21.1</w:t>
              </w:r>
            </w:ins>
          </w:p>
        </w:tc>
        <w:tc>
          <w:tcPr>
            <w:tcW w:w="1248" w:type="dxa"/>
            <w:shd w:val="clear" w:color="auto" w:fill="auto"/>
            <w:tcPrChange w:id="11666" w:author="1989" w:date="2024-03-27T13:57:00Z">
              <w:tcPr>
                <w:tcW w:w="1248" w:type="dxa"/>
                <w:shd w:val="clear" w:color="auto" w:fill="auto"/>
              </w:tcPr>
            </w:tcPrChange>
          </w:tcPr>
          <w:p w14:paraId="7CB20A3A" w14:textId="77777777" w:rsidR="00DA6C39" w:rsidRPr="00EF5447" w:rsidRDefault="00DA6C39" w:rsidP="00586E32">
            <w:pPr>
              <w:pStyle w:val="TAC"/>
              <w:rPr>
                <w:ins w:id="11667" w:author="1989" w:date="2024-03-27T22:10:00Z"/>
                <w:rFonts w:eastAsia="Malgun Gothic"/>
                <w:kern w:val="2"/>
                <w:szCs w:val="24"/>
                <w:lang w:eastAsia="ko-KR"/>
              </w:rPr>
            </w:pPr>
            <w:ins w:id="11668" w:author="1989" w:date="2024-03-27T22:10:00Z">
              <w:r>
                <w:rPr>
                  <w:rFonts w:cs="Arial"/>
                  <w:kern w:val="2"/>
                  <w:lang w:eastAsia="ja-JP"/>
                </w:rPr>
                <w:t>IMD</w:t>
              </w:r>
              <w:r>
                <w:rPr>
                  <w:rFonts w:cs="Arial"/>
                  <w:kern w:val="2"/>
                  <w:lang w:eastAsia="zh-CN"/>
                </w:rPr>
                <w:t>4</w:t>
              </w:r>
              <w:r>
                <w:rPr>
                  <w:rFonts w:cs="Arial"/>
                  <w:kern w:val="2"/>
                  <w:vertAlign w:val="superscript"/>
                  <w:lang w:eastAsia="zh-CN"/>
                </w:rPr>
                <w:t>1,2</w:t>
              </w:r>
            </w:ins>
          </w:p>
        </w:tc>
      </w:tr>
      <w:tr w:rsidR="00DA6C39" w:rsidRPr="00AC4FBC" w14:paraId="4C16F762"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669"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11670" w:author="1989" w:date="2024-03-27T22:10:00Z"/>
          <w:trPrChange w:id="11671" w:author="1989" w:date="2024-03-27T13:57:00Z">
            <w:trPr>
              <w:trHeight w:val="216"/>
              <w:jc w:val="center"/>
            </w:trPr>
          </w:trPrChange>
        </w:trPr>
        <w:tc>
          <w:tcPr>
            <w:tcW w:w="1928" w:type="dxa"/>
            <w:tcBorders>
              <w:top w:val="nil"/>
              <w:bottom w:val="nil"/>
            </w:tcBorders>
            <w:shd w:val="clear" w:color="auto" w:fill="auto"/>
            <w:vAlign w:val="center"/>
            <w:tcPrChange w:id="11672" w:author="1989" w:date="2024-03-27T13:57:00Z">
              <w:tcPr>
                <w:tcW w:w="1928" w:type="dxa"/>
                <w:tcBorders>
                  <w:top w:val="nil"/>
                  <w:bottom w:val="single" w:sz="4" w:space="0" w:color="auto"/>
                </w:tcBorders>
                <w:shd w:val="clear" w:color="auto" w:fill="auto"/>
                <w:vAlign w:val="center"/>
              </w:tcPr>
            </w:tcPrChange>
          </w:tcPr>
          <w:p w14:paraId="769EB673" w14:textId="77777777" w:rsidR="00DA6C39" w:rsidRPr="00AC4FBC" w:rsidRDefault="00DA6C39" w:rsidP="00586E32">
            <w:pPr>
              <w:pStyle w:val="TAC"/>
              <w:rPr>
                <w:ins w:id="11673" w:author="1989" w:date="2024-03-27T22:10:00Z"/>
              </w:rPr>
            </w:pPr>
          </w:p>
        </w:tc>
        <w:tc>
          <w:tcPr>
            <w:tcW w:w="1146" w:type="dxa"/>
            <w:shd w:val="clear" w:color="auto" w:fill="auto"/>
            <w:vAlign w:val="center"/>
            <w:tcPrChange w:id="11674" w:author="1989" w:date="2024-03-27T13:57:00Z">
              <w:tcPr>
                <w:tcW w:w="1146" w:type="dxa"/>
                <w:shd w:val="clear" w:color="auto" w:fill="auto"/>
              </w:tcPr>
            </w:tcPrChange>
          </w:tcPr>
          <w:p w14:paraId="41CA5DCD" w14:textId="77777777" w:rsidR="00DA6C39" w:rsidRPr="00EF5447" w:rsidRDefault="00DA6C39" w:rsidP="00586E32">
            <w:pPr>
              <w:pStyle w:val="TAC"/>
              <w:rPr>
                <w:ins w:id="11675" w:author="1989" w:date="2024-03-27T22:10:00Z"/>
                <w:lang w:eastAsia="zh-TW"/>
              </w:rPr>
            </w:pPr>
            <w:ins w:id="11676" w:author="1989" w:date="2024-03-27T22:10:00Z">
              <w:r>
                <w:rPr>
                  <w:rFonts w:eastAsia="Malgun Gothic" w:cs="Arial"/>
                  <w:kern w:val="2"/>
                  <w:lang w:eastAsia="ko-KR"/>
                </w:rPr>
                <w:t>66</w:t>
              </w:r>
            </w:ins>
          </w:p>
        </w:tc>
        <w:tc>
          <w:tcPr>
            <w:tcW w:w="1481" w:type="dxa"/>
            <w:shd w:val="clear" w:color="auto" w:fill="auto"/>
            <w:noWrap/>
            <w:vAlign w:val="center"/>
            <w:tcPrChange w:id="11677" w:author="1989" w:date="2024-03-27T13:57:00Z">
              <w:tcPr>
                <w:tcW w:w="1481" w:type="dxa"/>
                <w:shd w:val="clear" w:color="auto" w:fill="auto"/>
                <w:noWrap/>
              </w:tcPr>
            </w:tcPrChange>
          </w:tcPr>
          <w:p w14:paraId="0B7D5D6A" w14:textId="77777777" w:rsidR="00DA6C39" w:rsidRPr="003C4CEC" w:rsidRDefault="00DA6C39" w:rsidP="00586E32">
            <w:pPr>
              <w:pStyle w:val="TAC"/>
              <w:rPr>
                <w:ins w:id="11678" w:author="1989" w:date="2024-03-27T22:10:00Z"/>
                <w:rFonts w:eastAsia="Malgun Gothic"/>
                <w:kern w:val="2"/>
                <w:szCs w:val="24"/>
                <w:lang w:eastAsia="ko-KR"/>
              </w:rPr>
            </w:pPr>
            <w:ins w:id="11679" w:author="1989" w:date="2024-03-27T22:10:00Z">
              <w:r w:rsidRPr="003C4CEC">
                <w:rPr>
                  <w:rFonts w:eastAsia="Malgun Gothic" w:cs="Arial"/>
                  <w:kern w:val="2"/>
                  <w:lang w:eastAsia="ko-KR"/>
                </w:rPr>
                <w:t>1770</w:t>
              </w:r>
            </w:ins>
          </w:p>
        </w:tc>
        <w:tc>
          <w:tcPr>
            <w:tcW w:w="779" w:type="dxa"/>
            <w:shd w:val="clear" w:color="auto" w:fill="auto"/>
            <w:noWrap/>
            <w:vAlign w:val="center"/>
            <w:tcPrChange w:id="11680" w:author="1989" w:date="2024-03-27T13:57:00Z">
              <w:tcPr>
                <w:tcW w:w="779" w:type="dxa"/>
                <w:shd w:val="clear" w:color="auto" w:fill="auto"/>
                <w:noWrap/>
              </w:tcPr>
            </w:tcPrChange>
          </w:tcPr>
          <w:p w14:paraId="63755A1D" w14:textId="77777777" w:rsidR="00DA6C39" w:rsidRPr="003C4CEC" w:rsidRDefault="00DA6C39" w:rsidP="00586E32">
            <w:pPr>
              <w:pStyle w:val="TAC"/>
              <w:rPr>
                <w:ins w:id="11681" w:author="1989" w:date="2024-03-27T22:10:00Z"/>
                <w:rFonts w:eastAsia="Malgun Gothic"/>
                <w:kern w:val="2"/>
                <w:szCs w:val="24"/>
                <w:lang w:eastAsia="ko-KR"/>
              </w:rPr>
            </w:pPr>
            <w:ins w:id="11682" w:author="1989" w:date="2024-03-27T22:10:00Z">
              <w:r w:rsidRPr="003C4CEC">
                <w:rPr>
                  <w:rFonts w:eastAsia="Malgun Gothic" w:cs="Arial"/>
                  <w:kern w:val="2"/>
                  <w:lang w:eastAsia="ko-KR"/>
                </w:rPr>
                <w:t>5</w:t>
              </w:r>
            </w:ins>
          </w:p>
        </w:tc>
        <w:tc>
          <w:tcPr>
            <w:tcW w:w="721" w:type="dxa"/>
            <w:shd w:val="clear" w:color="auto" w:fill="auto"/>
            <w:noWrap/>
            <w:vAlign w:val="center"/>
            <w:tcPrChange w:id="11683" w:author="1989" w:date="2024-03-27T13:57:00Z">
              <w:tcPr>
                <w:tcW w:w="721" w:type="dxa"/>
                <w:shd w:val="clear" w:color="auto" w:fill="auto"/>
                <w:noWrap/>
              </w:tcPr>
            </w:tcPrChange>
          </w:tcPr>
          <w:p w14:paraId="280EE3A0" w14:textId="77777777" w:rsidR="00DA6C39" w:rsidRPr="003C4CEC" w:rsidRDefault="00DA6C39" w:rsidP="00586E32">
            <w:pPr>
              <w:pStyle w:val="TAC"/>
              <w:rPr>
                <w:ins w:id="11684" w:author="1989" w:date="2024-03-27T22:10:00Z"/>
                <w:rFonts w:eastAsia="Malgun Gothic"/>
                <w:kern w:val="2"/>
                <w:szCs w:val="24"/>
                <w:lang w:eastAsia="ko-KR"/>
              </w:rPr>
            </w:pPr>
            <w:ins w:id="11685" w:author="1989" w:date="2024-03-27T22:10:00Z">
              <w:r w:rsidRPr="003C4CEC">
                <w:rPr>
                  <w:rFonts w:eastAsia="Malgun Gothic" w:cs="Arial"/>
                  <w:kern w:val="2"/>
                  <w:lang w:eastAsia="ko-KR"/>
                </w:rPr>
                <w:t>25</w:t>
              </w:r>
            </w:ins>
          </w:p>
        </w:tc>
        <w:tc>
          <w:tcPr>
            <w:tcW w:w="1314" w:type="dxa"/>
            <w:shd w:val="clear" w:color="auto" w:fill="auto"/>
            <w:noWrap/>
            <w:vAlign w:val="center"/>
            <w:tcPrChange w:id="11686" w:author="1989" w:date="2024-03-27T13:57:00Z">
              <w:tcPr>
                <w:tcW w:w="1314" w:type="dxa"/>
                <w:shd w:val="clear" w:color="auto" w:fill="auto"/>
                <w:noWrap/>
              </w:tcPr>
            </w:tcPrChange>
          </w:tcPr>
          <w:p w14:paraId="5E3F49D7" w14:textId="77777777" w:rsidR="00DA6C39" w:rsidRPr="00EF5447" w:rsidRDefault="00DA6C39" w:rsidP="00586E32">
            <w:pPr>
              <w:pStyle w:val="TAC"/>
              <w:rPr>
                <w:ins w:id="11687" w:author="1989" w:date="2024-03-27T22:10:00Z"/>
                <w:kern w:val="2"/>
                <w:szCs w:val="24"/>
                <w:lang w:eastAsia="zh-CN"/>
              </w:rPr>
            </w:pPr>
            <w:ins w:id="11688" w:author="1989" w:date="2024-03-27T22:10:00Z">
              <w:r>
                <w:rPr>
                  <w:rFonts w:eastAsia="Malgun Gothic" w:cs="Arial"/>
                  <w:kern w:val="2"/>
                  <w:lang w:eastAsia="ko-KR"/>
                </w:rPr>
                <w:t>2170</w:t>
              </w:r>
            </w:ins>
          </w:p>
        </w:tc>
        <w:tc>
          <w:tcPr>
            <w:tcW w:w="867" w:type="dxa"/>
            <w:shd w:val="clear" w:color="auto" w:fill="auto"/>
            <w:tcPrChange w:id="11689" w:author="1989" w:date="2024-03-27T13:57:00Z">
              <w:tcPr>
                <w:tcW w:w="867" w:type="dxa"/>
                <w:shd w:val="clear" w:color="auto" w:fill="auto"/>
              </w:tcPr>
            </w:tcPrChange>
          </w:tcPr>
          <w:p w14:paraId="3D009958" w14:textId="77777777" w:rsidR="00DA6C39" w:rsidRPr="00EF5447" w:rsidRDefault="00DA6C39" w:rsidP="00586E32">
            <w:pPr>
              <w:pStyle w:val="TAC"/>
              <w:rPr>
                <w:ins w:id="11690" w:author="1989" w:date="2024-03-27T22:10:00Z"/>
                <w:rFonts w:eastAsia="Malgun Gothic"/>
                <w:kern w:val="2"/>
                <w:szCs w:val="24"/>
                <w:lang w:eastAsia="ko-KR"/>
              </w:rPr>
            </w:pPr>
            <w:ins w:id="11691" w:author="1989" w:date="2024-03-27T22:10:00Z">
              <w:r>
                <w:rPr>
                  <w:rFonts w:eastAsia="Malgun Gothic" w:cs="Arial"/>
                  <w:kern w:val="2"/>
                  <w:lang w:eastAsia="ko-KR"/>
                </w:rPr>
                <w:t>N/A</w:t>
              </w:r>
            </w:ins>
          </w:p>
        </w:tc>
        <w:tc>
          <w:tcPr>
            <w:tcW w:w="1248" w:type="dxa"/>
            <w:shd w:val="clear" w:color="auto" w:fill="auto"/>
            <w:tcPrChange w:id="11692" w:author="1989" w:date="2024-03-27T13:57:00Z">
              <w:tcPr>
                <w:tcW w:w="1248" w:type="dxa"/>
                <w:shd w:val="clear" w:color="auto" w:fill="auto"/>
              </w:tcPr>
            </w:tcPrChange>
          </w:tcPr>
          <w:p w14:paraId="5B078F72" w14:textId="77777777" w:rsidR="00DA6C39" w:rsidRPr="00EF5447" w:rsidRDefault="00DA6C39" w:rsidP="00586E32">
            <w:pPr>
              <w:pStyle w:val="TAC"/>
              <w:rPr>
                <w:ins w:id="11693" w:author="1989" w:date="2024-03-27T22:10:00Z"/>
                <w:rFonts w:eastAsia="Malgun Gothic"/>
                <w:kern w:val="2"/>
                <w:szCs w:val="24"/>
                <w:lang w:eastAsia="ko-KR"/>
              </w:rPr>
            </w:pPr>
            <w:ins w:id="11694" w:author="1989" w:date="2024-03-27T22:10:00Z">
              <w:r>
                <w:rPr>
                  <w:rFonts w:eastAsia="Malgun Gothic" w:cs="Arial"/>
                  <w:kern w:val="2"/>
                  <w:lang w:eastAsia="ko-KR"/>
                </w:rPr>
                <w:t>N/A</w:t>
              </w:r>
            </w:ins>
          </w:p>
        </w:tc>
      </w:tr>
      <w:tr w:rsidR="00DA6C39" w:rsidRPr="00AC4FBC" w14:paraId="4E4BA47B" w14:textId="77777777" w:rsidTr="00586E32">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695" w:author="1989" w:date="2024-03-27T13:57:00Z">
            <w:tblPrEx>
              <w:tblW w:w="9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216"/>
          <w:jc w:val="center"/>
          <w:ins w:id="11696" w:author="1989" w:date="2024-03-27T22:10:00Z"/>
          <w:trPrChange w:id="11697" w:author="1989" w:date="2024-03-27T13:57:00Z">
            <w:trPr>
              <w:trHeight w:val="216"/>
              <w:jc w:val="center"/>
            </w:trPr>
          </w:trPrChange>
        </w:trPr>
        <w:tc>
          <w:tcPr>
            <w:tcW w:w="1928" w:type="dxa"/>
            <w:tcBorders>
              <w:top w:val="nil"/>
              <w:bottom w:val="single" w:sz="4" w:space="0" w:color="auto"/>
            </w:tcBorders>
            <w:shd w:val="clear" w:color="auto" w:fill="auto"/>
            <w:vAlign w:val="center"/>
            <w:tcPrChange w:id="11698" w:author="1989" w:date="2024-03-27T13:57:00Z">
              <w:tcPr>
                <w:tcW w:w="1928" w:type="dxa"/>
                <w:tcBorders>
                  <w:top w:val="nil"/>
                  <w:bottom w:val="single" w:sz="4" w:space="0" w:color="auto"/>
                </w:tcBorders>
                <w:shd w:val="clear" w:color="auto" w:fill="auto"/>
                <w:vAlign w:val="center"/>
              </w:tcPr>
            </w:tcPrChange>
          </w:tcPr>
          <w:p w14:paraId="281D44D1" w14:textId="77777777" w:rsidR="00DA6C39" w:rsidRPr="00AC4FBC" w:rsidRDefault="00DA6C39" w:rsidP="00586E32">
            <w:pPr>
              <w:pStyle w:val="TAC"/>
              <w:rPr>
                <w:ins w:id="11699" w:author="1989" w:date="2024-03-27T22:10:00Z"/>
              </w:rPr>
            </w:pPr>
          </w:p>
        </w:tc>
        <w:tc>
          <w:tcPr>
            <w:tcW w:w="1146" w:type="dxa"/>
            <w:shd w:val="clear" w:color="auto" w:fill="auto"/>
            <w:vAlign w:val="center"/>
            <w:tcPrChange w:id="11700" w:author="1989" w:date="2024-03-27T13:57:00Z">
              <w:tcPr>
                <w:tcW w:w="1146" w:type="dxa"/>
                <w:shd w:val="clear" w:color="auto" w:fill="auto"/>
              </w:tcPr>
            </w:tcPrChange>
          </w:tcPr>
          <w:p w14:paraId="05E5D414" w14:textId="77777777" w:rsidR="00DA6C39" w:rsidRPr="00EF5447" w:rsidRDefault="00DA6C39" w:rsidP="00586E32">
            <w:pPr>
              <w:pStyle w:val="TAC"/>
              <w:rPr>
                <w:ins w:id="11701" w:author="1989" w:date="2024-03-27T22:10:00Z"/>
                <w:lang w:eastAsia="zh-TW"/>
              </w:rPr>
            </w:pPr>
            <w:ins w:id="11702" w:author="1989" w:date="2024-03-27T22:10:00Z">
              <w:r>
                <w:rPr>
                  <w:rFonts w:eastAsia="Malgun Gothic" w:cs="Arial"/>
                  <w:kern w:val="2"/>
                  <w:lang w:eastAsia="ko-KR"/>
                </w:rPr>
                <w:t>n7</w:t>
              </w:r>
              <w:r>
                <w:rPr>
                  <w:rFonts w:eastAsia="Malgun Gothic" w:cs="Arial"/>
                  <w:kern w:val="2"/>
                  <w:lang w:val="sv-SE" w:eastAsia="ko-KR"/>
                </w:rPr>
                <w:t>7</w:t>
              </w:r>
            </w:ins>
          </w:p>
        </w:tc>
        <w:tc>
          <w:tcPr>
            <w:tcW w:w="1481" w:type="dxa"/>
            <w:shd w:val="clear" w:color="auto" w:fill="auto"/>
            <w:noWrap/>
            <w:vAlign w:val="center"/>
            <w:tcPrChange w:id="11703" w:author="1989" w:date="2024-03-27T13:57:00Z">
              <w:tcPr>
                <w:tcW w:w="1481" w:type="dxa"/>
                <w:shd w:val="clear" w:color="auto" w:fill="auto"/>
                <w:noWrap/>
              </w:tcPr>
            </w:tcPrChange>
          </w:tcPr>
          <w:p w14:paraId="5D05C80C" w14:textId="77777777" w:rsidR="00DA6C39" w:rsidRPr="003C4CEC" w:rsidRDefault="00DA6C39" w:rsidP="00586E32">
            <w:pPr>
              <w:pStyle w:val="TAC"/>
              <w:rPr>
                <w:ins w:id="11704" w:author="1989" w:date="2024-03-27T22:10:00Z"/>
                <w:rFonts w:eastAsia="Malgun Gothic"/>
                <w:kern w:val="2"/>
                <w:szCs w:val="24"/>
                <w:lang w:eastAsia="ko-KR"/>
              </w:rPr>
            </w:pPr>
            <w:ins w:id="11705" w:author="1989" w:date="2024-03-27T22:10:00Z">
              <w:r w:rsidRPr="003C4CEC">
                <w:rPr>
                  <w:rFonts w:eastAsia="Malgun Gothic" w:cs="Arial"/>
                  <w:kern w:val="2"/>
                  <w:lang w:eastAsia="ko-KR"/>
                </w:rPr>
                <w:t>3350</w:t>
              </w:r>
            </w:ins>
          </w:p>
        </w:tc>
        <w:tc>
          <w:tcPr>
            <w:tcW w:w="779" w:type="dxa"/>
            <w:shd w:val="clear" w:color="auto" w:fill="auto"/>
            <w:noWrap/>
            <w:vAlign w:val="center"/>
            <w:tcPrChange w:id="11706" w:author="1989" w:date="2024-03-27T13:57:00Z">
              <w:tcPr>
                <w:tcW w:w="779" w:type="dxa"/>
                <w:shd w:val="clear" w:color="auto" w:fill="auto"/>
                <w:noWrap/>
              </w:tcPr>
            </w:tcPrChange>
          </w:tcPr>
          <w:p w14:paraId="41D86AD2" w14:textId="77777777" w:rsidR="00DA6C39" w:rsidRPr="003C4CEC" w:rsidRDefault="00DA6C39" w:rsidP="00586E32">
            <w:pPr>
              <w:pStyle w:val="TAC"/>
              <w:rPr>
                <w:ins w:id="11707" w:author="1989" w:date="2024-03-27T22:10:00Z"/>
                <w:rFonts w:eastAsia="Malgun Gothic"/>
                <w:kern w:val="2"/>
                <w:szCs w:val="24"/>
                <w:lang w:eastAsia="ko-KR"/>
              </w:rPr>
            </w:pPr>
            <w:ins w:id="11708" w:author="1989" w:date="2024-03-27T22:10:00Z">
              <w:r w:rsidRPr="003C4CEC">
                <w:rPr>
                  <w:rFonts w:eastAsia="Malgun Gothic" w:cs="Arial"/>
                  <w:kern w:val="2"/>
                  <w:lang w:eastAsia="ko-KR"/>
                </w:rPr>
                <w:t>10</w:t>
              </w:r>
            </w:ins>
          </w:p>
        </w:tc>
        <w:tc>
          <w:tcPr>
            <w:tcW w:w="721" w:type="dxa"/>
            <w:shd w:val="clear" w:color="auto" w:fill="auto"/>
            <w:noWrap/>
            <w:vAlign w:val="center"/>
            <w:tcPrChange w:id="11709" w:author="1989" w:date="2024-03-27T13:57:00Z">
              <w:tcPr>
                <w:tcW w:w="721" w:type="dxa"/>
                <w:shd w:val="clear" w:color="auto" w:fill="auto"/>
                <w:noWrap/>
              </w:tcPr>
            </w:tcPrChange>
          </w:tcPr>
          <w:p w14:paraId="2686DACC" w14:textId="77777777" w:rsidR="00DA6C39" w:rsidRPr="003C4CEC" w:rsidRDefault="00DA6C39" w:rsidP="00586E32">
            <w:pPr>
              <w:pStyle w:val="TAC"/>
              <w:rPr>
                <w:ins w:id="11710" w:author="1989" w:date="2024-03-27T22:10:00Z"/>
                <w:rFonts w:eastAsia="Malgun Gothic"/>
                <w:kern w:val="2"/>
                <w:szCs w:val="24"/>
                <w:lang w:eastAsia="ko-KR"/>
              </w:rPr>
            </w:pPr>
            <w:ins w:id="11711" w:author="1989" w:date="2024-03-27T22:10:00Z">
              <w:r w:rsidRPr="003C4CEC">
                <w:rPr>
                  <w:rFonts w:eastAsia="Malgun Gothic" w:cs="Arial"/>
                  <w:kern w:val="2"/>
                  <w:lang w:eastAsia="ko-KR"/>
                </w:rPr>
                <w:t>50</w:t>
              </w:r>
            </w:ins>
          </w:p>
        </w:tc>
        <w:tc>
          <w:tcPr>
            <w:tcW w:w="1314" w:type="dxa"/>
            <w:shd w:val="clear" w:color="auto" w:fill="auto"/>
            <w:noWrap/>
            <w:vAlign w:val="center"/>
            <w:tcPrChange w:id="11712" w:author="1989" w:date="2024-03-27T13:57:00Z">
              <w:tcPr>
                <w:tcW w:w="1314" w:type="dxa"/>
                <w:shd w:val="clear" w:color="auto" w:fill="auto"/>
                <w:noWrap/>
              </w:tcPr>
            </w:tcPrChange>
          </w:tcPr>
          <w:p w14:paraId="1E849C27" w14:textId="77777777" w:rsidR="00DA6C39" w:rsidRPr="00EF5447" w:rsidRDefault="00DA6C39" w:rsidP="00586E32">
            <w:pPr>
              <w:pStyle w:val="TAC"/>
              <w:rPr>
                <w:ins w:id="11713" w:author="1989" w:date="2024-03-27T22:10:00Z"/>
                <w:kern w:val="2"/>
                <w:szCs w:val="24"/>
                <w:lang w:eastAsia="zh-CN"/>
              </w:rPr>
            </w:pPr>
            <w:ins w:id="11714" w:author="1989" w:date="2024-03-27T22:10:00Z">
              <w:r>
                <w:rPr>
                  <w:rFonts w:cs="Arial"/>
                  <w:kern w:val="2"/>
                  <w:lang w:eastAsia="zh-CN"/>
                </w:rPr>
                <w:t>3350</w:t>
              </w:r>
            </w:ins>
          </w:p>
        </w:tc>
        <w:tc>
          <w:tcPr>
            <w:tcW w:w="867" w:type="dxa"/>
            <w:shd w:val="clear" w:color="auto" w:fill="auto"/>
            <w:vAlign w:val="center"/>
            <w:tcPrChange w:id="11715" w:author="1989" w:date="2024-03-27T13:57:00Z">
              <w:tcPr>
                <w:tcW w:w="867" w:type="dxa"/>
                <w:shd w:val="clear" w:color="auto" w:fill="auto"/>
              </w:tcPr>
            </w:tcPrChange>
          </w:tcPr>
          <w:p w14:paraId="6067480D" w14:textId="77777777" w:rsidR="00DA6C39" w:rsidRPr="00EF5447" w:rsidRDefault="00DA6C39" w:rsidP="00586E32">
            <w:pPr>
              <w:pStyle w:val="TAC"/>
              <w:rPr>
                <w:ins w:id="11716" w:author="1989" w:date="2024-03-27T22:10:00Z"/>
                <w:rFonts w:eastAsia="Malgun Gothic"/>
                <w:kern w:val="2"/>
                <w:szCs w:val="24"/>
                <w:lang w:eastAsia="ko-KR"/>
              </w:rPr>
            </w:pPr>
            <w:ins w:id="11717" w:author="1989" w:date="2024-03-27T22:10:00Z">
              <w:r>
                <w:rPr>
                  <w:rFonts w:eastAsia="Malgun Gothic" w:cs="Arial"/>
                  <w:kern w:val="2"/>
                  <w:lang w:eastAsia="ko-KR"/>
                </w:rPr>
                <w:t>N/A</w:t>
              </w:r>
            </w:ins>
          </w:p>
        </w:tc>
        <w:tc>
          <w:tcPr>
            <w:tcW w:w="1248" w:type="dxa"/>
            <w:shd w:val="clear" w:color="auto" w:fill="auto"/>
            <w:vAlign w:val="center"/>
            <w:tcPrChange w:id="11718" w:author="1989" w:date="2024-03-27T13:57:00Z">
              <w:tcPr>
                <w:tcW w:w="1248" w:type="dxa"/>
                <w:shd w:val="clear" w:color="auto" w:fill="auto"/>
              </w:tcPr>
            </w:tcPrChange>
          </w:tcPr>
          <w:p w14:paraId="75440A4A" w14:textId="77777777" w:rsidR="00DA6C39" w:rsidRPr="00EF5447" w:rsidRDefault="00DA6C39" w:rsidP="00586E32">
            <w:pPr>
              <w:pStyle w:val="TAC"/>
              <w:rPr>
                <w:ins w:id="11719" w:author="1989" w:date="2024-03-27T22:10:00Z"/>
                <w:rFonts w:eastAsia="Malgun Gothic"/>
                <w:kern w:val="2"/>
                <w:szCs w:val="24"/>
                <w:lang w:eastAsia="ko-KR"/>
              </w:rPr>
            </w:pPr>
            <w:ins w:id="11720" w:author="1989" w:date="2024-03-27T22:10:00Z">
              <w:r>
                <w:rPr>
                  <w:rFonts w:eastAsia="Malgun Gothic" w:cs="Arial"/>
                  <w:kern w:val="2"/>
                  <w:lang w:eastAsia="ko-KR"/>
                </w:rPr>
                <w:t>N/A</w:t>
              </w:r>
            </w:ins>
          </w:p>
        </w:tc>
      </w:tr>
      <w:tr w:rsidR="00DA6C39" w:rsidRPr="00AC4FBC" w14:paraId="66E0BB48" w14:textId="77777777" w:rsidTr="00586E32">
        <w:trPr>
          <w:trHeight w:val="216"/>
          <w:jc w:val="center"/>
          <w:ins w:id="11721" w:author="1989" w:date="2024-03-27T22:10:00Z"/>
        </w:trPr>
        <w:tc>
          <w:tcPr>
            <w:tcW w:w="9484" w:type="dxa"/>
            <w:gridSpan w:val="8"/>
            <w:shd w:val="clear" w:color="auto" w:fill="auto"/>
            <w:vAlign w:val="center"/>
          </w:tcPr>
          <w:p w14:paraId="46F1D63B" w14:textId="77777777" w:rsidR="00DA6C39" w:rsidRDefault="00DA6C39" w:rsidP="00586E32">
            <w:pPr>
              <w:pStyle w:val="TAN"/>
              <w:rPr>
                <w:ins w:id="11722" w:author="1989" w:date="2024-03-27T22:10:00Z"/>
                <w:lang w:eastAsia="ja-JP"/>
              </w:rPr>
            </w:pPr>
            <w:ins w:id="11723" w:author="1989" w:date="2024-03-27T22:10:00Z">
              <w:r w:rsidRPr="0057013A">
                <w:t xml:space="preserve">NOTE </w:t>
              </w:r>
              <w:r>
                <w:t>1</w:t>
              </w:r>
              <w:r w:rsidRPr="0057013A">
                <w:t>:</w:t>
              </w:r>
              <w:r w:rsidRPr="0057013A">
                <w:tab/>
                <w:t>This band is subject to IMD5 also which MSD is not specified</w:t>
              </w:r>
              <w:r w:rsidRPr="0057013A">
                <w:rPr>
                  <w:lang w:eastAsia="ja-JP"/>
                </w:rPr>
                <w:t>.</w:t>
              </w:r>
            </w:ins>
          </w:p>
          <w:p w14:paraId="46B45D37" w14:textId="77777777" w:rsidR="00DA6C39" w:rsidRDefault="00DA6C39" w:rsidP="00586E32">
            <w:pPr>
              <w:pStyle w:val="TAN"/>
              <w:rPr>
                <w:ins w:id="11724" w:author="1989" w:date="2024-03-27T22:10:00Z"/>
                <w:szCs w:val="18"/>
                <w:lang w:eastAsia="ja-JP"/>
              </w:rPr>
            </w:pPr>
            <w:ins w:id="11725" w:author="1989" w:date="2024-03-27T22:10:00Z">
              <w:r>
                <w:rPr>
                  <w:lang w:eastAsia="ja-JP"/>
                </w:rPr>
                <w:t xml:space="preserve">NOTE </w:t>
              </w:r>
              <w:r>
                <w:t>2</w:t>
              </w:r>
              <w:r>
                <w:rPr>
                  <w:lang w:eastAsia="ja-JP"/>
                </w:rPr>
                <w:t>:</w:t>
              </w:r>
              <w:r w:rsidRPr="0057013A">
                <w:t xml:space="preserve"> </w:t>
              </w:r>
              <w:r w:rsidRPr="0057013A">
                <w:tab/>
              </w:r>
              <w:r w:rsidRPr="00A97CF3">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ins>
          </w:p>
          <w:p w14:paraId="1068E146" w14:textId="77777777" w:rsidR="00DA6C39" w:rsidRDefault="00DA6C39" w:rsidP="00586E32">
            <w:pPr>
              <w:pStyle w:val="TAN"/>
              <w:rPr>
                <w:ins w:id="11726" w:author="1989" w:date="2024-03-27T22:10:00Z"/>
                <w:lang w:eastAsia="ja-JP"/>
              </w:rPr>
            </w:pPr>
            <w:ins w:id="11727" w:author="1989" w:date="2024-03-27T22:10:00Z">
              <w:r>
                <w:t xml:space="preserve">NOTE 4:   </w:t>
              </w:r>
              <w:r>
                <w:rPr>
                  <w:lang w:eastAsia="zh-CN"/>
                </w:rPr>
                <w:t>Void</w:t>
              </w:r>
            </w:ins>
          </w:p>
          <w:p w14:paraId="2296E930" w14:textId="77777777" w:rsidR="00DA6C39" w:rsidRDefault="00DA6C39" w:rsidP="00586E32">
            <w:pPr>
              <w:pStyle w:val="TAN"/>
              <w:rPr>
                <w:ins w:id="11728" w:author="1989" w:date="2024-03-27T22:10:00Z"/>
              </w:rPr>
            </w:pPr>
            <w:ins w:id="11729" w:author="1989" w:date="2024-03-27T22:10:00Z">
              <w:r>
                <w:t xml:space="preserve">NOTE 5:   </w:t>
              </w:r>
              <w:r w:rsidRPr="00B90A6B">
                <w:t>This band is subject to IMD4 also which MSD is not specified</w:t>
              </w:r>
              <w:r w:rsidRPr="00954A37">
                <w:t>.</w:t>
              </w:r>
            </w:ins>
          </w:p>
          <w:p w14:paraId="127C971B" w14:textId="77777777" w:rsidR="00DA6C39" w:rsidRPr="00A154FB" w:rsidRDefault="00DA6C39" w:rsidP="00586E32">
            <w:pPr>
              <w:pStyle w:val="TAN"/>
              <w:rPr>
                <w:ins w:id="11730" w:author="1989" w:date="2024-03-27T22:10:00Z"/>
                <w:rFonts w:eastAsia="Malgun Gothic"/>
                <w:lang w:eastAsia="ko-KR"/>
                <w:rPrChange w:id="11731" w:author="1989" w:date="2024-03-27T13:57:00Z">
                  <w:rPr>
                    <w:ins w:id="11732" w:author="1989" w:date="2024-03-27T22:10:00Z"/>
                    <w:lang w:eastAsia="ko-KR"/>
                  </w:rPr>
                </w:rPrChange>
              </w:rPr>
            </w:pPr>
            <w:ins w:id="11733" w:author="1989" w:date="2024-03-27T22:10:00Z">
              <w:r>
                <w:rPr>
                  <w:lang w:eastAsia="ko-KR"/>
                </w:rPr>
                <w:t>NOTE 6:   E-UTRA carrier shall be set to min(+23 dBm, P</w:t>
              </w:r>
              <w:r>
                <w:rPr>
                  <w:vertAlign w:val="subscript"/>
                  <w:lang w:eastAsia="ko-KR"/>
                </w:rPr>
                <w:t>CMAX_L_E-UTRA,c</w:t>
              </w:r>
              <w:r>
                <w:rPr>
                  <w:lang w:eastAsia="ko-KR"/>
                </w:rPr>
                <w:t>) and NR carrier shall be set to min(+23 dBm, P</w:t>
              </w:r>
              <w:r>
                <w:rPr>
                  <w:vertAlign w:val="subscript"/>
                  <w:lang w:eastAsia="ko-KR"/>
                </w:rPr>
                <w:t>CMAX_L,f,c,NR</w:t>
              </w:r>
              <w:r>
                <w:rPr>
                  <w:lang w:eastAsia="ko-KR"/>
                </w:rPr>
                <w:t>) as defined in clause 6.2B.4.1.3.</w:t>
              </w:r>
            </w:ins>
          </w:p>
          <w:p w14:paraId="50BD90EB" w14:textId="77777777" w:rsidR="00DA6C39" w:rsidRDefault="00DA6C39" w:rsidP="00586E32">
            <w:pPr>
              <w:pStyle w:val="TAN"/>
              <w:rPr>
                <w:ins w:id="11734" w:author="1989" w:date="2024-03-27T22:10:00Z"/>
                <w:lang w:eastAsia="ja-JP"/>
              </w:rPr>
            </w:pPr>
            <w:ins w:id="11735" w:author="1989" w:date="2024-03-27T22:10:00Z">
              <w:r>
                <w:t xml:space="preserve">NOTE 7:   </w:t>
              </w:r>
              <w:r>
                <w:rPr>
                  <w:lang w:eastAsia="ja-JP"/>
                </w:rPr>
                <w:t>The frequency range in band n79 is restricted for this band combination to 4400 - 4900 MHz for both the UL and the DL.</w:t>
              </w:r>
            </w:ins>
          </w:p>
          <w:p w14:paraId="136D645C" w14:textId="77777777" w:rsidR="00DA6C39" w:rsidRDefault="00DA6C39" w:rsidP="00586E32">
            <w:pPr>
              <w:pStyle w:val="TAN"/>
              <w:rPr>
                <w:ins w:id="11736" w:author="1989" w:date="2024-03-27T22:10:00Z"/>
                <w:lang w:eastAsia="ja-JP"/>
              </w:rPr>
            </w:pPr>
            <w:ins w:id="11737" w:author="1989" w:date="2024-03-27T22:10:00Z">
              <w:r>
                <w:t xml:space="preserve">NOTE 8:   </w:t>
              </w:r>
              <w:r>
                <w:rPr>
                  <w:lang w:eastAsia="ja-JP"/>
                </w:rPr>
                <w:t>The frequency range in band 1 is restricted for this band combination to 1940 - 1960 MHz for the UL and 2130 - 2150 MHz for the DL.</w:t>
              </w:r>
            </w:ins>
          </w:p>
          <w:p w14:paraId="66AFE0DB" w14:textId="77777777" w:rsidR="00DA6C39" w:rsidRDefault="00DA6C39" w:rsidP="00586E32">
            <w:pPr>
              <w:pStyle w:val="TAN"/>
              <w:rPr>
                <w:ins w:id="11738" w:author="1989" w:date="2024-03-27T22:10:00Z"/>
                <w:lang w:eastAsia="ja-JP"/>
              </w:rPr>
            </w:pPr>
            <w:ins w:id="11739" w:author="1989" w:date="2024-03-27T22:10:00Z">
              <w:r>
                <w:t>NOTE 9:   The frequency range in band n79 is restricted for this band combination to 4500 - 5000 MHz for both the UL and the DL</w:t>
              </w:r>
            </w:ins>
          </w:p>
          <w:p w14:paraId="04521DAF" w14:textId="77777777" w:rsidR="00DA6C39" w:rsidRDefault="00DA6C39" w:rsidP="00586E32">
            <w:pPr>
              <w:pStyle w:val="TAN"/>
              <w:rPr>
                <w:ins w:id="11740" w:author="1989" w:date="2024-03-27T22:10:00Z"/>
                <w:lang w:eastAsia="ja-JP"/>
              </w:rPr>
            </w:pPr>
            <w:ins w:id="11741" w:author="1989" w:date="2024-03-27T22:10:00Z">
              <w:r>
                <w:t>NOTE 10: The frequency range in band n79 is restricted for this band combination to 4500 - 4600 MHz for both the UL and the DL</w:t>
              </w:r>
            </w:ins>
          </w:p>
          <w:p w14:paraId="5D497A2B" w14:textId="77777777" w:rsidR="00DA6C39" w:rsidRPr="004B42AB" w:rsidRDefault="00DA6C39" w:rsidP="00586E32">
            <w:pPr>
              <w:pStyle w:val="TAN"/>
              <w:rPr>
                <w:ins w:id="11742" w:author="1989" w:date="2024-03-27T22:10:00Z"/>
                <w:rFonts w:eastAsia="MS Mincho"/>
                <w:szCs w:val="18"/>
                <w:lang w:eastAsia="ja-JP"/>
                <w:rPrChange w:id="11743" w:author="1989" w:date="2024-03-27T13:57:00Z">
                  <w:rPr>
                    <w:ins w:id="11744" w:author="1989" w:date="2024-03-27T22:10:00Z"/>
                    <w:rFonts w:eastAsia="Malgun Gothic"/>
                  </w:rPr>
                </w:rPrChange>
              </w:rPr>
            </w:pPr>
            <w:ins w:id="11745" w:author="1989" w:date="2024-03-27T22:10:00Z">
              <w:r>
                <w:rPr>
                  <w:rFonts w:hint="eastAsia"/>
                </w:rPr>
                <w:t xml:space="preserve">NOTE 11: </w:t>
              </w:r>
              <w:r>
                <w:rPr>
                  <w:rFonts w:hint="eastAsia"/>
                  <w:lang w:eastAsia="zh-CN"/>
                </w:rPr>
                <w:t>Void</w:t>
              </w:r>
            </w:ins>
          </w:p>
        </w:tc>
      </w:tr>
    </w:tbl>
    <w:p w14:paraId="1090805A" w14:textId="77777777" w:rsidR="00DA6C39" w:rsidRPr="00AC4FBC" w:rsidRDefault="00DA6C39" w:rsidP="002665EF"/>
    <w:p w14:paraId="0AF5E215" w14:textId="77777777" w:rsidR="00AB2B30" w:rsidRPr="00AC4FBC" w:rsidRDefault="006A7121">
      <w:pPr>
        <w:pStyle w:val="H6"/>
      </w:pPr>
      <w:bookmarkStart w:id="11746" w:name="_CR7_3B_2_0_3_5_3"/>
      <w:r w:rsidRPr="00AC4FBC">
        <w:lastRenderedPageBreak/>
        <w:t>7.3B.2.0.3.5.3</w:t>
      </w:r>
      <w:r w:rsidRPr="00AC4FBC">
        <w:tab/>
        <w:t>Void</w:t>
      </w:r>
    </w:p>
    <w:p w14:paraId="15EF0098" w14:textId="77777777" w:rsidR="00AB2B30" w:rsidRPr="00AC4FBC" w:rsidRDefault="006A7121">
      <w:pPr>
        <w:pStyle w:val="Heading5"/>
      </w:pPr>
      <w:bookmarkStart w:id="11747" w:name="_Toc27475873"/>
      <w:bookmarkStart w:id="11748" w:name="_Toc29495381"/>
      <w:bookmarkStart w:id="11749" w:name="_Toc36116425"/>
      <w:bookmarkStart w:id="11750" w:name="_Toc36118474"/>
      <w:bookmarkStart w:id="11751" w:name="_Toc36560589"/>
      <w:bookmarkStart w:id="11752" w:name="_Toc43977106"/>
      <w:bookmarkStart w:id="11753" w:name="_Toc52213683"/>
      <w:bookmarkStart w:id="11754" w:name="_Toc60743148"/>
      <w:bookmarkStart w:id="11755" w:name="_Toc68206336"/>
      <w:bookmarkStart w:id="11756" w:name="_Toc75972139"/>
      <w:bookmarkStart w:id="11757" w:name="_Toc85051577"/>
      <w:bookmarkStart w:id="11758" w:name="_Toc90493599"/>
      <w:bookmarkStart w:id="11759" w:name="_Toc90494239"/>
      <w:bookmarkStart w:id="11760" w:name="_Toc100094280"/>
      <w:bookmarkStart w:id="11761" w:name="_Toc106872972"/>
      <w:bookmarkStart w:id="11762" w:name="_Toc155208948"/>
      <w:bookmarkStart w:id="11763" w:name="_CR7_3B_2_0_3a"/>
      <w:bookmarkEnd w:id="11746"/>
      <w:bookmarkEnd w:id="11763"/>
      <w:r w:rsidRPr="00AC4FBC">
        <w:t>7.3B.2.0.3a</w:t>
      </w:r>
      <w:r w:rsidRPr="00AC4FBC">
        <w:tab/>
        <w:t>Inter-band NE-DC within FR1</w:t>
      </w:r>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0CF68D35" w14:textId="77777777" w:rsidR="00AB2B30" w:rsidRPr="00AC4FBC" w:rsidRDefault="006A7121">
      <w:r w:rsidRPr="00AC4FBC">
        <w:t>Reference sensitivity exceptions are specified for the condition when there is uplink transmission only in the aggressor band. This subclause addresses directly only NE-DC configurations that don't have a corresponding specified EN-DC configuration or specific NE-DC exceptions.</w:t>
      </w:r>
    </w:p>
    <w:p w14:paraId="6993D064" w14:textId="05E230CA" w:rsidR="00AB2B30" w:rsidRPr="00AC4FBC" w:rsidRDefault="006A7121" w:rsidP="001550BB">
      <w:pPr>
        <w:pStyle w:val="H6"/>
      </w:pPr>
      <w:bookmarkStart w:id="11764" w:name="_CR7_3B_2_0_3a_1"/>
      <w:r w:rsidRPr="00AC4FBC">
        <w:t>7.3B.2.0.3a.1</w:t>
      </w:r>
      <w:r w:rsidRPr="00AC4FBC">
        <w:tab/>
        <w:t>Reference sensitivity exceptions due to UL harmonic interference for NE-DC in NR FR1</w:t>
      </w:r>
    </w:p>
    <w:bookmarkEnd w:id="11764"/>
    <w:p w14:paraId="66AE77A0" w14:textId="77777777" w:rsidR="00AB2B30" w:rsidRPr="00AC4FBC" w:rsidRDefault="006A7121">
      <w:r w:rsidRPr="00AC4FBC">
        <w:t>Sensitivity degradation is allowed for a band if it is impacted by UL harmonic interference from another band part of the same NE-DC configuration. For the NE-DC configurations that have an EN-DC defined configuration, the reference sensitivity exceptions for the victim band (high) are specified in Table 7.3B.2.3.1-1 with uplink configuration of the aggressor band (low) specified in Table 7.3B.2.3.1-2 are applicable.</w:t>
      </w:r>
    </w:p>
    <w:p w14:paraId="4E301329" w14:textId="77777777" w:rsidR="00AB2B30" w:rsidRPr="00AC4FBC" w:rsidRDefault="006A7121">
      <w:pPr>
        <w:pStyle w:val="Heading5"/>
      </w:pPr>
      <w:bookmarkStart w:id="11765" w:name="_Toc27475875"/>
      <w:bookmarkStart w:id="11766" w:name="_Toc29495383"/>
      <w:bookmarkStart w:id="11767" w:name="_Toc36116427"/>
      <w:bookmarkStart w:id="11768" w:name="_Toc36118476"/>
      <w:bookmarkStart w:id="11769" w:name="_Toc36560591"/>
      <w:bookmarkStart w:id="11770" w:name="_Toc43977108"/>
      <w:bookmarkStart w:id="11771" w:name="_Toc52213685"/>
      <w:bookmarkStart w:id="11772" w:name="_Toc60743150"/>
      <w:bookmarkStart w:id="11773" w:name="_Toc68206337"/>
      <w:bookmarkStart w:id="11774" w:name="_Toc75972140"/>
      <w:bookmarkStart w:id="11775" w:name="_Toc85051578"/>
      <w:bookmarkStart w:id="11776" w:name="_Toc90493600"/>
      <w:bookmarkStart w:id="11777" w:name="_Toc90494240"/>
      <w:bookmarkStart w:id="11778" w:name="_Toc100094281"/>
      <w:bookmarkStart w:id="11779" w:name="_Toc106872973"/>
      <w:bookmarkStart w:id="11780" w:name="_Toc155208949"/>
      <w:bookmarkStart w:id="11781" w:name="_CR7_3B_2_0_4"/>
      <w:bookmarkEnd w:id="11781"/>
      <w:r w:rsidRPr="00AC4FBC">
        <w:t>7.3B.2.0.4</w:t>
      </w:r>
      <w:r w:rsidRPr="00AC4FBC">
        <w:tab/>
        <w:t>Inter-band EN-DC including FR2</w:t>
      </w:r>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255BE429" w14:textId="45907DE1" w:rsidR="00AB2B30" w:rsidRPr="00AC4FBC" w:rsidRDefault="006A7121" w:rsidP="001550BB">
      <w:pPr>
        <w:pStyle w:val="H6"/>
      </w:pPr>
      <w:bookmarkStart w:id="11782" w:name="_CR7_3B_2_0_4_1"/>
      <w:r w:rsidRPr="00AC4FBC">
        <w:t>7.3B.2.0.4.1</w:t>
      </w:r>
      <w:r w:rsidRPr="00AC4FBC">
        <w:tab/>
        <w:t>Void</w:t>
      </w:r>
    </w:p>
    <w:p w14:paraId="514CD1AF" w14:textId="77777777" w:rsidR="00AB2B30" w:rsidRPr="00AC4FBC" w:rsidRDefault="006A7121">
      <w:pPr>
        <w:pStyle w:val="Heading5"/>
      </w:pPr>
      <w:bookmarkStart w:id="11783" w:name="_Toc27475877"/>
      <w:bookmarkStart w:id="11784" w:name="_Toc29495385"/>
      <w:bookmarkStart w:id="11785" w:name="_Toc36116429"/>
      <w:bookmarkStart w:id="11786" w:name="_Toc36118478"/>
      <w:bookmarkStart w:id="11787" w:name="_Toc36560593"/>
      <w:bookmarkStart w:id="11788" w:name="_Toc43977110"/>
      <w:bookmarkStart w:id="11789" w:name="_Toc52213687"/>
      <w:bookmarkStart w:id="11790" w:name="_Toc60743152"/>
      <w:bookmarkStart w:id="11791" w:name="_Toc68206338"/>
      <w:bookmarkStart w:id="11792" w:name="_Toc75972141"/>
      <w:bookmarkStart w:id="11793" w:name="_Toc85051579"/>
      <w:bookmarkStart w:id="11794" w:name="_Toc90493601"/>
      <w:bookmarkStart w:id="11795" w:name="_Toc90494241"/>
      <w:bookmarkStart w:id="11796" w:name="_Toc100094282"/>
      <w:bookmarkStart w:id="11797" w:name="_Toc106872974"/>
      <w:bookmarkStart w:id="11798" w:name="_Toc155208950"/>
      <w:bookmarkStart w:id="11799" w:name="_CR7_3B_2_0_5"/>
      <w:bookmarkEnd w:id="11782"/>
      <w:bookmarkEnd w:id="11799"/>
      <w:r w:rsidRPr="00AC4FBC">
        <w:t>7.3B.2.0.5</w:t>
      </w:r>
      <w:r w:rsidRPr="00AC4FBC">
        <w:tab/>
        <w:t>Inter-band EN-DC including both FR1 and FR2</w:t>
      </w:r>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0B1509C8" w14:textId="533A01FF" w:rsidR="00AB2B30" w:rsidRPr="00AC4FBC" w:rsidRDefault="006A7121" w:rsidP="001550BB">
      <w:pPr>
        <w:pStyle w:val="H6"/>
      </w:pPr>
      <w:bookmarkStart w:id="11800" w:name="_CR7_3B_2_0_5_1"/>
      <w:r w:rsidRPr="00AC4FBC">
        <w:t>7.3B.2.0.5.1</w:t>
      </w:r>
      <w:r w:rsidRPr="00AC4FBC">
        <w:tab/>
        <w:t>Reference sensitivity exceptions due to UL harmonic interference for EN-DC including both FR1 and FR2</w:t>
      </w:r>
    </w:p>
    <w:bookmarkEnd w:id="11800"/>
    <w:p w14:paraId="41250404" w14:textId="77777777" w:rsidR="00AB2B30" w:rsidRPr="00AC4FBC" w:rsidRDefault="006A7121">
      <w:r w:rsidRPr="00AC4FBC">
        <w:t>For inter-band EN-DC of E-UTRA and NR in both FR1 and FR2, the UE is allowed to apply each sensitivity degradation for EN-DC in FR1 specified in clause 7.3B.2.3 TS 38.101-3 and for EN-DC including FR2 specified in clause 7.3B.2.3 of TS 38.101-3 independently.</w:t>
      </w:r>
    </w:p>
    <w:p w14:paraId="4417D66F" w14:textId="77777777" w:rsidR="00AB2B30" w:rsidRPr="00AC4FBC" w:rsidRDefault="006A7121">
      <w:r w:rsidRPr="00AC4FBC">
        <w:t>The normative reference for this requirement is TS 38.101-3 [4] clause 7.3B.2.</w:t>
      </w:r>
    </w:p>
    <w:p w14:paraId="618A3704" w14:textId="77777777" w:rsidR="00AB2B30" w:rsidRPr="00AC4FBC" w:rsidRDefault="006A7121">
      <w:pPr>
        <w:pStyle w:val="Heading4"/>
      </w:pPr>
      <w:bookmarkStart w:id="11801" w:name="_Toc27475879"/>
      <w:bookmarkStart w:id="11802" w:name="_Toc29495387"/>
      <w:bookmarkStart w:id="11803" w:name="_Toc36116431"/>
      <w:bookmarkStart w:id="11804" w:name="_Toc36118480"/>
      <w:bookmarkStart w:id="11805" w:name="_Toc36560595"/>
      <w:bookmarkStart w:id="11806" w:name="_Toc43977112"/>
      <w:bookmarkStart w:id="11807" w:name="_Toc52213689"/>
      <w:bookmarkStart w:id="11808" w:name="_Toc60743154"/>
      <w:bookmarkStart w:id="11809" w:name="_Toc68206339"/>
      <w:bookmarkStart w:id="11810" w:name="_Toc75972142"/>
      <w:bookmarkStart w:id="11811" w:name="_Toc85051580"/>
      <w:bookmarkStart w:id="11812" w:name="_Toc90493602"/>
      <w:bookmarkStart w:id="11813" w:name="_Toc90494242"/>
      <w:bookmarkStart w:id="11814" w:name="_Toc100094283"/>
      <w:bookmarkStart w:id="11815" w:name="_Toc106872975"/>
      <w:bookmarkStart w:id="11816" w:name="_Toc155208951"/>
      <w:bookmarkStart w:id="11817" w:name="_CR7_3B_2_1"/>
      <w:bookmarkEnd w:id="11817"/>
      <w:r w:rsidRPr="00AC4FBC">
        <w:t>7.3B.2.1</w:t>
      </w:r>
      <w:r w:rsidRPr="00AC4FBC">
        <w:tab/>
        <w:t>Reference sensitivity for Intra-band Contiguous EN-DC (2 CCs)</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0E6D745D" w14:textId="77777777" w:rsidR="00AB2B30" w:rsidRPr="00AC4FBC" w:rsidRDefault="006A7121">
      <w:pPr>
        <w:pStyle w:val="EditorsNote"/>
      </w:pPr>
      <w:r w:rsidRPr="00AC4FBC">
        <w:t>Editor's note:</w:t>
      </w:r>
      <w:r w:rsidRPr="00AC4FBC">
        <w:tab/>
        <w:t>MSD test point selection is based on core spec requirement and shall be added to TP analysis to TS 38.905 [7].</w:t>
      </w:r>
    </w:p>
    <w:p w14:paraId="1815DA72" w14:textId="77777777" w:rsidR="00AB2B30" w:rsidRPr="00AC4FBC" w:rsidRDefault="006A7121">
      <w:pPr>
        <w:pStyle w:val="H6"/>
      </w:pPr>
      <w:bookmarkStart w:id="11818" w:name="_Toc27475880"/>
      <w:bookmarkStart w:id="11819" w:name="_Hlk29492311"/>
      <w:bookmarkStart w:id="11820" w:name="_CR7_3B_2_1_1"/>
      <w:r w:rsidRPr="00AC4FBC">
        <w:t>7.3B.2.1.1</w:t>
      </w:r>
      <w:r w:rsidRPr="00AC4FBC">
        <w:tab/>
        <w:t>Test purpose</w:t>
      </w:r>
      <w:bookmarkEnd w:id="11818"/>
    </w:p>
    <w:bookmarkEnd w:id="11820"/>
    <w:p w14:paraId="196A05E8" w14:textId="77777777" w:rsidR="00AB2B30" w:rsidRPr="00AC4FBC" w:rsidRDefault="006A7121">
      <w:r w:rsidRPr="00AC4FBC">
        <w:t>To verify the ability of UE that support intra-band contiguous EN-DC configurations to receive data with a given average throughput for a specified reference measurement channel, under conditions of low signal level, ideal propagation and no added noise. A UE unable to meet the throughput requirement under these conditions will decrease the effective coverage area.</w:t>
      </w:r>
    </w:p>
    <w:p w14:paraId="13715B7E" w14:textId="77777777" w:rsidR="00AB2B30" w:rsidRPr="00AC4FBC" w:rsidRDefault="006A7121">
      <w:pPr>
        <w:pStyle w:val="H6"/>
      </w:pPr>
      <w:bookmarkStart w:id="11821" w:name="_Toc27475881"/>
      <w:bookmarkStart w:id="11822" w:name="_CR7_3B_2_1_2"/>
      <w:r w:rsidRPr="00AC4FBC">
        <w:t>7.3B.2.1.2</w:t>
      </w:r>
      <w:r w:rsidRPr="00AC4FBC">
        <w:tab/>
        <w:t>Test applicability</w:t>
      </w:r>
      <w:bookmarkEnd w:id="11821"/>
    </w:p>
    <w:bookmarkEnd w:id="11822"/>
    <w:p w14:paraId="7ECFABD0" w14:textId="27186826" w:rsidR="00AB2B30" w:rsidRPr="00AC4FBC" w:rsidRDefault="006A7121">
      <w:r w:rsidRPr="00AC4FBC">
        <w:t xml:space="preserve">This test applies to all types of NR UE release 15 and forward supporting intra-band </w:t>
      </w:r>
      <w:r w:rsidR="0021353D" w:rsidRPr="00AC4FBC">
        <w:t xml:space="preserve">contiguous </w:t>
      </w:r>
      <w:r w:rsidRPr="00AC4FBC">
        <w:t>EN-DC</w:t>
      </w:r>
      <w:r w:rsidR="0021353D" w:rsidRPr="00AC4FBC">
        <w:t xml:space="preserve"> in FR1 with 2 DL CCs</w:t>
      </w:r>
      <w:r w:rsidRPr="00AC4FBC">
        <w:t xml:space="preserve">. </w:t>
      </w:r>
    </w:p>
    <w:p w14:paraId="7FFF4FDB" w14:textId="77777777" w:rsidR="00AB2B30" w:rsidRPr="00AC4FBC" w:rsidRDefault="006A7121">
      <w:pPr>
        <w:pStyle w:val="H6"/>
      </w:pPr>
      <w:bookmarkStart w:id="11823" w:name="_Toc27475882"/>
      <w:bookmarkStart w:id="11824" w:name="_CR7_3B_2_1_3"/>
      <w:r w:rsidRPr="00AC4FBC">
        <w:t>7.3B.2.1.3</w:t>
      </w:r>
      <w:r w:rsidRPr="00AC4FBC">
        <w:tab/>
        <w:t>Minimum conformance requirements</w:t>
      </w:r>
      <w:bookmarkEnd w:id="11823"/>
    </w:p>
    <w:bookmarkEnd w:id="11824"/>
    <w:p w14:paraId="00A78A29" w14:textId="77777777" w:rsidR="00AB2B30" w:rsidRPr="00AC4FBC" w:rsidRDefault="006A7121">
      <w:r w:rsidRPr="00AC4FBC">
        <w:t>The minimum conformance requirements are defined in clause 7.3B.2.0.</w:t>
      </w:r>
    </w:p>
    <w:p w14:paraId="366BF547"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66AD68FA" w14:textId="77777777" w:rsidR="00AB2B30" w:rsidRPr="00AC4FBC" w:rsidRDefault="006A7121">
      <w:pPr>
        <w:pStyle w:val="H6"/>
      </w:pPr>
      <w:bookmarkStart w:id="11825" w:name="_Toc27475883"/>
      <w:bookmarkStart w:id="11826" w:name="_CR7_3B_2_1_4"/>
      <w:r w:rsidRPr="00AC4FBC">
        <w:lastRenderedPageBreak/>
        <w:t>7.3B.2.1.4</w:t>
      </w:r>
      <w:r w:rsidRPr="00AC4FBC">
        <w:tab/>
        <w:t>Test description</w:t>
      </w:r>
      <w:bookmarkEnd w:id="11825"/>
    </w:p>
    <w:p w14:paraId="25A12F5D" w14:textId="77777777" w:rsidR="00AB2B30" w:rsidRPr="00AC4FBC" w:rsidRDefault="006A7121">
      <w:pPr>
        <w:pStyle w:val="H6"/>
      </w:pPr>
      <w:bookmarkStart w:id="11827" w:name="_CR7_3B_2_1_4_1"/>
      <w:bookmarkEnd w:id="11826"/>
      <w:r w:rsidRPr="00AC4FBC">
        <w:t>7.3B.2.1.4.1</w:t>
      </w:r>
      <w:r w:rsidRPr="00AC4FBC">
        <w:tab/>
        <w:t>Initial conditions</w:t>
      </w:r>
    </w:p>
    <w:bookmarkEnd w:id="11819"/>
    <w:bookmarkEnd w:id="11827"/>
    <w:p w14:paraId="33A2D5E2"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8F40371" w14:textId="107DB11F"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w:t>
      </w:r>
      <w:r w:rsidRPr="00AC4FBC">
        <w:rPr>
          <w:rFonts w:eastAsia="Yu Mincho"/>
        </w:rPr>
        <w:t xml:space="preserve"> </w:t>
      </w:r>
      <w:r w:rsidRPr="00AC4FBC">
        <w:t>and the channel bandwidth combination for E-UTRA and NR component carriers shall follow the value specified in Table 5.3B.1.2-1. All of these configurations shall be tested with applicable test parameters for each EN-DC configuration</w:t>
      </w:r>
      <w:r w:rsidR="009040B9" w:rsidRPr="00AC4FBC">
        <w:t xml:space="preserve"> specified in clause 5.3B.1.2, and</w:t>
      </w:r>
      <w:r w:rsidRPr="00AC4FBC">
        <w:t xml:space="preserve"> are shown in Table 7.3B.2.1.4.1-1 for DC_(n)71AA and Table 7.3B.2.1.4.1-2 for intra-band contiguous EN-DC other than DC_(n)71AA.</w:t>
      </w:r>
    </w:p>
    <w:p w14:paraId="1434AC58" w14:textId="183B7DEE" w:rsidR="00AB2B30" w:rsidRPr="00AC4FBC" w:rsidRDefault="006A7121">
      <w:r w:rsidRPr="00AC4FBC">
        <w:t>The details of the uplink and downlink reference measurement channels (RMCs) are specified in Annex A.2 and A.3 for E-UTRA RMC</w:t>
      </w:r>
      <w:r w:rsidR="009040B9" w:rsidRPr="00AC4FBC">
        <w:t>, and</w:t>
      </w:r>
      <w:r w:rsidRPr="00AC4FBC">
        <w:t xml:space="preserve"> in TS 38.521-1 [8] Annex A.2 and A.3 for NR RMC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63D105F8" w14:textId="77777777" w:rsidR="00AB2B30" w:rsidRPr="00AC4FBC" w:rsidRDefault="006A7121">
      <w:pPr>
        <w:pStyle w:val="TH"/>
      </w:pPr>
      <w:bookmarkStart w:id="11828" w:name="_Hlk525055899"/>
      <w:r w:rsidRPr="00AC4FBC">
        <w:lastRenderedPageBreak/>
        <w:t xml:space="preserve">Table </w:t>
      </w:r>
      <w:r w:rsidRPr="00AC4FBC">
        <w:rPr>
          <w:rFonts w:eastAsia="MS Mincho"/>
        </w:rPr>
        <w:t>7.3B.2.1.4.1</w:t>
      </w:r>
      <w:r w:rsidRPr="00AC4FBC">
        <w:t xml:space="preserve">-1: Test configurations </w:t>
      </w:r>
      <w:bookmarkStart w:id="11829" w:name="_CRTable7_3B_2_1_4_11"/>
      <w:r w:rsidRPr="00AC4FBC">
        <w:t xml:space="preserve">table </w:t>
      </w:r>
      <w:bookmarkEnd w:id="11829"/>
      <w:r w:rsidRPr="00AC4FBC">
        <w:t>for EN-DC configurations affected by Reference sensitivity exceptions</w:t>
      </w:r>
    </w:p>
    <w:tbl>
      <w:tblPr>
        <w:tblW w:w="5170" w:type="pct"/>
        <w:tblInd w:w="28" w:type="dxa"/>
        <w:tblLayout w:type="fixed"/>
        <w:tblCellMar>
          <w:left w:w="0" w:type="dxa"/>
          <w:right w:w="0" w:type="dxa"/>
        </w:tblCellMar>
        <w:tblLook w:val="04A0" w:firstRow="1" w:lastRow="0" w:firstColumn="1" w:lastColumn="0" w:noHBand="0" w:noVBand="1"/>
      </w:tblPr>
      <w:tblGrid>
        <w:gridCol w:w="918"/>
        <w:gridCol w:w="1412"/>
        <w:gridCol w:w="1243"/>
        <w:gridCol w:w="528"/>
        <w:gridCol w:w="717"/>
        <w:gridCol w:w="151"/>
        <w:gridCol w:w="512"/>
        <w:gridCol w:w="717"/>
        <w:gridCol w:w="809"/>
        <w:gridCol w:w="693"/>
        <w:gridCol w:w="1109"/>
        <w:gridCol w:w="133"/>
        <w:gridCol w:w="1016"/>
      </w:tblGrid>
      <w:tr w:rsidR="00AB2B30" w:rsidRPr="00AC4FBC" w14:paraId="5495BB3E" w14:textId="77777777">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EDB73" w14:textId="77777777" w:rsidR="00AB2B30" w:rsidRPr="00AC4FBC" w:rsidRDefault="006A7121">
            <w:pPr>
              <w:pStyle w:val="TAH"/>
            </w:pPr>
            <w:r w:rsidRPr="00AC4FBC">
              <w:lastRenderedPageBreak/>
              <w:t>Initial Conditions</w:t>
            </w:r>
          </w:p>
        </w:tc>
      </w:tr>
      <w:tr w:rsidR="00AB2B30" w:rsidRPr="00AC4FBC" w14:paraId="5FF57FEB"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D2C04" w14:textId="79D16D15" w:rsidR="00AB2B30" w:rsidRPr="00AC4FBC" w:rsidRDefault="006A7121">
            <w:pPr>
              <w:pStyle w:val="TAL"/>
            </w:pPr>
            <w:r w:rsidRPr="00AC4FBC">
              <w:t>Test Environment as specified in TS 38.508-1 [</w:t>
            </w:r>
            <w:r w:rsidR="00E36D22" w:rsidRPr="00AC4FBC">
              <w:t>6</w:t>
            </w:r>
            <w:r w:rsidRPr="00AC4FBC">
              <w:t>] clause 4.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E5DE9" w14:textId="77777777" w:rsidR="00AB2B30" w:rsidRPr="00AC4FBC" w:rsidRDefault="006A7121">
            <w:pPr>
              <w:pStyle w:val="TAL"/>
            </w:pPr>
            <w:r w:rsidRPr="00AC4FBC">
              <w:t>Normal, TL/VL, TL/VH, TH/VL, TH/VH</w:t>
            </w:r>
          </w:p>
        </w:tc>
      </w:tr>
      <w:tr w:rsidR="00AB2B30" w:rsidRPr="00AC4FBC" w14:paraId="7D94929A"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395720" w14:textId="7252BB62" w:rsidR="00AB2B30" w:rsidRPr="00AC4FBC" w:rsidRDefault="006A7121">
            <w:pPr>
              <w:pStyle w:val="TAL"/>
            </w:pPr>
            <w:r w:rsidRPr="00AC4FBC">
              <w:t>NR Test Frequencies as specified in TS 38.508-1 [</w:t>
            </w:r>
            <w:r w:rsidR="00E36D22" w:rsidRPr="00AC4FBC">
              <w:t>6</w:t>
            </w:r>
            <w:r w:rsidRPr="00AC4FBC">
              <w:t>] clause 4.3.1</w:t>
            </w:r>
          </w:p>
          <w:p w14:paraId="7AD05105" w14:textId="6AEB8913" w:rsidR="00AB2B30" w:rsidRPr="00AC4FBC" w:rsidRDefault="006A7121">
            <w:pPr>
              <w:pStyle w:val="TAL"/>
            </w:pPr>
            <w:r w:rsidRPr="00AC4FBC">
              <w:t>E-UTRA Test Frequencies as specified in TS 36.508</w:t>
            </w:r>
            <w:r w:rsidR="00E36D22" w:rsidRPr="00AC4FBC">
              <w:t xml:space="preserve"> </w:t>
            </w:r>
            <w:r w:rsidRPr="00AC4FBC">
              <w:t>[11] clause 4.3.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16F39" w14:textId="53033E45" w:rsidR="00AB2B30" w:rsidRPr="00AC4FBC" w:rsidRDefault="00EE3EC7">
            <w:pPr>
              <w:pStyle w:val="TAL"/>
            </w:pPr>
            <w:r w:rsidRPr="00AC4FBC">
              <w:t>Specified below</w:t>
            </w:r>
          </w:p>
        </w:tc>
      </w:tr>
      <w:tr w:rsidR="00AB2B30" w:rsidRPr="00AC4FBC" w14:paraId="77EA9D3D"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9274A" w14:textId="77777777" w:rsidR="00AB2B30" w:rsidRPr="00AC4FBC" w:rsidRDefault="006A7121">
            <w:pPr>
              <w:pStyle w:val="TAL"/>
            </w:pPr>
            <w:r w:rsidRPr="00AC4FBC">
              <w:t>E-UTRA Test Channel Bandwidths as specified in TS 36.508 [11] clause 4.3.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519C7" w14:textId="77777777" w:rsidR="00AB2B30" w:rsidRPr="00AC4FBC" w:rsidRDefault="006A7121">
            <w:pPr>
              <w:pStyle w:val="TAL"/>
            </w:pPr>
            <w:r w:rsidRPr="00AC4FBC">
              <w:t>Specified below</w:t>
            </w:r>
          </w:p>
        </w:tc>
      </w:tr>
      <w:tr w:rsidR="00AB2B30" w:rsidRPr="00AC4FBC" w14:paraId="2FE46016"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F24F8" w14:textId="3E78B495" w:rsidR="00AB2B30" w:rsidRPr="00AC4FBC" w:rsidRDefault="006A7121">
            <w:pPr>
              <w:pStyle w:val="TAL"/>
            </w:pPr>
            <w:r w:rsidRPr="00AC4FBC">
              <w:t>NR Test Channel Bandwidths as specified in TS 38.508-1 [</w:t>
            </w:r>
            <w:r w:rsidR="00E36D22" w:rsidRPr="00AC4FBC">
              <w:t>6</w:t>
            </w:r>
            <w:r w:rsidRPr="00AC4FBC">
              <w:t>] clause 4.3.1</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A2904" w14:textId="77777777" w:rsidR="00AB2B30" w:rsidRPr="00AC4FBC" w:rsidRDefault="006A7121">
            <w:pPr>
              <w:pStyle w:val="TAL"/>
            </w:pPr>
            <w:r w:rsidRPr="00AC4FBC">
              <w:t>Specified below</w:t>
            </w:r>
          </w:p>
        </w:tc>
      </w:tr>
      <w:tr w:rsidR="00AB2B30" w:rsidRPr="00AC4FBC" w14:paraId="4B6F2227" w14:textId="77777777">
        <w:trPr>
          <w:trHeight w:val="178"/>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6F977" w14:textId="77777777" w:rsidR="00AB2B30" w:rsidRPr="00AC4FBC" w:rsidRDefault="006A7121">
            <w:pPr>
              <w:pStyle w:val="TAL"/>
            </w:pPr>
            <w:r w:rsidRPr="00AC4FBC">
              <w:t>NR Test SCS as specified in Table 5.3.5-1 in TS 38.521-1 [8]</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D4364" w14:textId="5EA2D5F4" w:rsidR="00AB2B30" w:rsidRPr="00AC4FBC" w:rsidRDefault="006A7121">
            <w:pPr>
              <w:pStyle w:val="TAL"/>
            </w:pPr>
            <w:r w:rsidRPr="00AC4FBC">
              <w:t>Lowest</w:t>
            </w:r>
          </w:p>
        </w:tc>
      </w:tr>
      <w:tr w:rsidR="009040B9" w:rsidRPr="00AC4FBC" w14:paraId="19CABE43" w14:textId="77777777">
        <w:trPr>
          <w:trHeight w:val="178"/>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A1686" w14:textId="763DF97E" w:rsidR="009040B9" w:rsidRPr="00AC4FBC" w:rsidRDefault="009040B9">
            <w:pPr>
              <w:pStyle w:val="TAL"/>
            </w:pPr>
            <w:r w:rsidRPr="00AC4FBC">
              <w:t>Network signalling value</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ED8AA" w14:textId="24436FD7" w:rsidR="009040B9" w:rsidRPr="00AC4FBC" w:rsidRDefault="009040B9">
            <w:pPr>
              <w:pStyle w:val="TAL"/>
            </w:pPr>
            <w:r w:rsidRPr="00AC4FBC">
              <w:rPr>
                <w:lang w:eastAsia="zh-TW"/>
              </w:rPr>
              <w:t>NS_01 by default, exceptions listed in Table 7.3.3-3 in TS 36.521-1 [10], dependent on PCC Band</w:t>
            </w:r>
          </w:p>
        </w:tc>
      </w:tr>
      <w:tr w:rsidR="00AB2B30" w:rsidRPr="00AC4FBC" w14:paraId="5C1DF4B5" w14:textId="77777777">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E0F4F" w14:textId="77777777" w:rsidR="00AB2B30" w:rsidRPr="00AC4FBC" w:rsidRDefault="006A7121">
            <w:pPr>
              <w:pStyle w:val="TAH"/>
            </w:pPr>
            <w:r w:rsidRPr="00AC4FBC">
              <w:t>NR/E-UTRA Test Parameters</w:t>
            </w:r>
          </w:p>
        </w:tc>
      </w:tr>
      <w:tr w:rsidR="00AB2B30" w:rsidRPr="00AC4FBC" w14:paraId="65ADBAC7" w14:textId="77777777">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1A7A3" w14:textId="77777777" w:rsidR="00AB2B30" w:rsidRPr="00AC4FBC" w:rsidRDefault="006A7121">
            <w:pPr>
              <w:pStyle w:val="TAH"/>
            </w:pPr>
            <w:r w:rsidRPr="00AC4FBC">
              <w:t>Downlink Configuration</w:t>
            </w:r>
          </w:p>
        </w:tc>
        <w:tc>
          <w:tcPr>
            <w:tcW w:w="2575"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C8DC06" w14:textId="77777777" w:rsidR="00AB2B30" w:rsidRPr="00AC4FBC" w:rsidRDefault="006A7121">
            <w:pPr>
              <w:pStyle w:val="TAH"/>
            </w:pPr>
            <w:r w:rsidRPr="00AC4FBC">
              <w:t>Uplink Configuration</w:t>
            </w:r>
          </w:p>
        </w:tc>
      </w:tr>
      <w:tr w:rsidR="00AB2B30" w:rsidRPr="00AC4FBC" w14:paraId="2B377AB9" w14:textId="77777777">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35403" w14:textId="77777777" w:rsidR="00AB2B30" w:rsidRPr="00AC4FBC" w:rsidRDefault="006A7121">
            <w:pPr>
              <w:pStyle w:val="TAH"/>
            </w:pPr>
            <w:r w:rsidRPr="00AC4FBC">
              <w:t>NR Modulation</w:t>
            </w:r>
          </w:p>
        </w:tc>
        <w:tc>
          <w:tcPr>
            <w:tcW w:w="709" w:type="pct"/>
            <w:tcBorders>
              <w:top w:val="single" w:sz="4" w:space="0" w:color="auto"/>
              <w:left w:val="single" w:sz="4" w:space="0" w:color="auto"/>
              <w:bottom w:val="single" w:sz="4" w:space="0" w:color="auto"/>
              <w:right w:val="single" w:sz="4" w:space="0" w:color="auto"/>
            </w:tcBorders>
            <w:hideMark/>
          </w:tcPr>
          <w:p w14:paraId="301ACA43" w14:textId="77777777" w:rsidR="00AB2B30" w:rsidRPr="00AC4FBC" w:rsidRDefault="006A7121">
            <w:pPr>
              <w:pStyle w:val="TAH"/>
            </w:pPr>
            <w:r w:rsidRPr="00AC4FBC">
              <w:t>NR RB allocation</w:t>
            </w:r>
          </w:p>
        </w:tc>
        <w:tc>
          <w:tcPr>
            <w:tcW w:w="62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CE37A5" w14:textId="77777777" w:rsidR="00AB2B30" w:rsidRPr="00AC4FBC" w:rsidRDefault="006A7121">
            <w:pPr>
              <w:pStyle w:val="TAH"/>
            </w:pPr>
            <w:r w:rsidRPr="00AC4FBC">
              <w:t>E-UTRA Modulation</w:t>
            </w:r>
          </w:p>
        </w:tc>
        <w:tc>
          <w:tcPr>
            <w:tcW w:w="701" w:type="pct"/>
            <w:gridSpan w:val="3"/>
            <w:tcBorders>
              <w:top w:val="single" w:sz="4" w:space="0" w:color="auto"/>
              <w:left w:val="single" w:sz="4" w:space="0" w:color="auto"/>
              <w:bottom w:val="single" w:sz="4" w:space="0" w:color="auto"/>
              <w:right w:val="single" w:sz="4" w:space="0" w:color="auto"/>
            </w:tcBorders>
            <w:hideMark/>
          </w:tcPr>
          <w:p w14:paraId="18397D7A" w14:textId="77777777" w:rsidR="00AB2B30" w:rsidRPr="00AC4FBC" w:rsidRDefault="006A7121">
            <w:pPr>
              <w:pStyle w:val="TAH"/>
            </w:pPr>
            <w:r w:rsidRPr="00AC4FBC">
              <w:t>E-UTRA</w:t>
            </w:r>
          </w:p>
          <w:p w14:paraId="708F5E33" w14:textId="77777777" w:rsidR="00AB2B30" w:rsidRPr="00AC4FBC" w:rsidRDefault="006A7121">
            <w:pPr>
              <w:pStyle w:val="TAH"/>
            </w:pPr>
            <w:r w:rsidRPr="00AC4FBC">
              <w:t>RB allocation</w:t>
            </w:r>
          </w:p>
        </w:tc>
        <w:tc>
          <w:tcPr>
            <w:tcW w:w="6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DC329" w14:textId="77777777" w:rsidR="00AB2B30" w:rsidRPr="00AC4FBC" w:rsidRDefault="006A7121">
            <w:pPr>
              <w:pStyle w:val="TAH"/>
            </w:pPr>
            <w:r w:rsidRPr="00AC4FBC">
              <w:t>NR Modulation</w:t>
            </w:r>
          </w:p>
        </w:tc>
        <w:tc>
          <w:tcPr>
            <w:tcW w:w="754" w:type="pct"/>
            <w:gridSpan w:val="2"/>
            <w:tcBorders>
              <w:top w:val="single" w:sz="4" w:space="0" w:color="auto"/>
              <w:left w:val="single" w:sz="4" w:space="0" w:color="auto"/>
              <w:bottom w:val="single" w:sz="4" w:space="0" w:color="auto"/>
              <w:right w:val="single" w:sz="4" w:space="0" w:color="auto"/>
            </w:tcBorders>
            <w:vAlign w:val="center"/>
            <w:hideMark/>
          </w:tcPr>
          <w:p w14:paraId="5BD4E6D1" w14:textId="77777777" w:rsidR="00AB2B30" w:rsidRPr="00AC4FBC" w:rsidRDefault="006A7121">
            <w:pPr>
              <w:pStyle w:val="TAH"/>
            </w:pPr>
            <w:r w:rsidRPr="00AC4FBC">
              <w:t>NR RB allocation</w:t>
            </w:r>
          </w:p>
        </w:tc>
        <w:tc>
          <w:tcPr>
            <w:tcW w:w="62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A7C17C" w14:textId="77777777" w:rsidR="00AB2B30" w:rsidRPr="00AC4FBC" w:rsidRDefault="006A7121">
            <w:pPr>
              <w:pStyle w:val="TAH"/>
            </w:pPr>
            <w:r w:rsidRPr="00AC4FBC">
              <w:t>E-UTRA</w:t>
            </w:r>
          </w:p>
          <w:p w14:paraId="6BB6788D" w14:textId="77777777" w:rsidR="00AB2B30" w:rsidRPr="00AC4FBC" w:rsidRDefault="006A7121">
            <w:pPr>
              <w:pStyle w:val="TAH"/>
            </w:pPr>
            <w:r w:rsidRPr="00AC4FBC">
              <w:t> Modulation</w:t>
            </w:r>
          </w:p>
        </w:tc>
        <w:tc>
          <w:tcPr>
            <w:tcW w:w="500" w:type="pct"/>
            <w:tcBorders>
              <w:top w:val="single" w:sz="4" w:space="0" w:color="auto"/>
              <w:left w:val="single" w:sz="4" w:space="0" w:color="auto"/>
              <w:bottom w:val="single" w:sz="4" w:space="0" w:color="auto"/>
              <w:right w:val="single" w:sz="4" w:space="0" w:color="auto"/>
            </w:tcBorders>
            <w:hideMark/>
          </w:tcPr>
          <w:p w14:paraId="523BB681" w14:textId="77777777" w:rsidR="00AB2B30" w:rsidRPr="00AC4FBC" w:rsidRDefault="006A7121">
            <w:pPr>
              <w:pStyle w:val="TAH"/>
            </w:pPr>
            <w:r w:rsidRPr="00AC4FBC">
              <w:t>E-UTRA</w:t>
            </w:r>
          </w:p>
          <w:p w14:paraId="57D54150" w14:textId="77777777" w:rsidR="00AB2B30" w:rsidRPr="00AC4FBC" w:rsidRDefault="006A7121">
            <w:pPr>
              <w:pStyle w:val="TAH"/>
            </w:pPr>
            <w:r w:rsidRPr="00AC4FBC">
              <w:t>RB allocation</w:t>
            </w:r>
          </w:p>
        </w:tc>
      </w:tr>
      <w:tr w:rsidR="00AB2B30" w:rsidRPr="00AC4FBC" w14:paraId="4B54A39A" w14:textId="77777777" w:rsidTr="001550BB">
        <w:trPr>
          <w:trHeight w:val="430"/>
        </w:trPr>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6BCAD3" w14:textId="77777777" w:rsidR="00AB2B30" w:rsidRPr="00AC4FBC" w:rsidRDefault="006A7121">
            <w:pPr>
              <w:pStyle w:val="TAC"/>
            </w:pPr>
            <w:r w:rsidRPr="00AC4FBC">
              <w:t>CP-OFDM QPSK</w:t>
            </w:r>
          </w:p>
        </w:tc>
        <w:tc>
          <w:tcPr>
            <w:tcW w:w="709" w:type="pct"/>
            <w:tcBorders>
              <w:top w:val="single" w:sz="4" w:space="0" w:color="auto"/>
              <w:left w:val="single" w:sz="4" w:space="0" w:color="auto"/>
              <w:bottom w:val="single" w:sz="4" w:space="0" w:color="auto"/>
              <w:right w:val="single" w:sz="4" w:space="0" w:color="auto"/>
            </w:tcBorders>
            <w:vAlign w:val="center"/>
            <w:hideMark/>
          </w:tcPr>
          <w:p w14:paraId="6450BC4B" w14:textId="77777777" w:rsidR="00AB2B30" w:rsidRPr="00AC4FBC" w:rsidRDefault="006A7121">
            <w:pPr>
              <w:pStyle w:val="TAC"/>
            </w:pPr>
            <w:r w:rsidRPr="00AC4FBC">
              <w:t>Full RB (NOTE 1)</w:t>
            </w:r>
          </w:p>
        </w:tc>
        <w:tc>
          <w:tcPr>
            <w:tcW w:w="62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547991" w14:textId="77777777" w:rsidR="00AB2B30" w:rsidRPr="00AC4FBC" w:rsidRDefault="006A7121">
            <w:pPr>
              <w:pStyle w:val="TAC"/>
            </w:pPr>
            <w:r w:rsidRPr="00AC4FBC">
              <w:t>QPSK</w:t>
            </w:r>
          </w:p>
        </w:tc>
        <w:tc>
          <w:tcPr>
            <w:tcW w:w="701" w:type="pct"/>
            <w:gridSpan w:val="3"/>
            <w:tcBorders>
              <w:top w:val="single" w:sz="4" w:space="0" w:color="auto"/>
              <w:left w:val="single" w:sz="4" w:space="0" w:color="auto"/>
              <w:bottom w:val="single" w:sz="4" w:space="0" w:color="auto"/>
              <w:right w:val="single" w:sz="4" w:space="0" w:color="auto"/>
            </w:tcBorders>
            <w:vAlign w:val="center"/>
            <w:hideMark/>
          </w:tcPr>
          <w:p w14:paraId="2BC86DDE" w14:textId="77777777" w:rsidR="00AB2B30" w:rsidRPr="00AC4FBC" w:rsidRDefault="006A7121">
            <w:pPr>
              <w:pStyle w:val="TAC"/>
            </w:pPr>
            <w:r w:rsidRPr="00AC4FBC">
              <w:t>Full RB</w:t>
            </w:r>
          </w:p>
        </w:tc>
        <w:tc>
          <w:tcPr>
            <w:tcW w:w="6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2BAE59" w14:textId="77777777" w:rsidR="00AB2B30" w:rsidRPr="00AC4FBC" w:rsidRDefault="006A7121">
            <w:pPr>
              <w:pStyle w:val="TAC"/>
            </w:pPr>
            <w:r w:rsidRPr="00AC4FBC">
              <w:t>DFT-s-OFDM QPSK</w:t>
            </w:r>
          </w:p>
        </w:tc>
        <w:tc>
          <w:tcPr>
            <w:tcW w:w="754" w:type="pct"/>
            <w:gridSpan w:val="2"/>
            <w:tcBorders>
              <w:top w:val="single" w:sz="4" w:space="0" w:color="auto"/>
              <w:left w:val="single" w:sz="4" w:space="0" w:color="auto"/>
              <w:bottom w:val="single" w:sz="4" w:space="0" w:color="auto"/>
              <w:right w:val="single" w:sz="4" w:space="0" w:color="auto"/>
            </w:tcBorders>
            <w:vAlign w:val="center"/>
          </w:tcPr>
          <w:p w14:paraId="7DCC57DB" w14:textId="0347B26B" w:rsidR="00AB2B30" w:rsidRPr="00AC4FBC" w:rsidRDefault="00AB2B30">
            <w:pPr>
              <w:pStyle w:val="TAC"/>
            </w:pPr>
          </w:p>
        </w:tc>
        <w:tc>
          <w:tcPr>
            <w:tcW w:w="62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53705C" w14:textId="77777777" w:rsidR="00AB2B30" w:rsidRPr="00AC4FBC" w:rsidRDefault="006A7121">
            <w:pPr>
              <w:pStyle w:val="TAC"/>
            </w:pPr>
            <w:r w:rsidRPr="00AC4FBC">
              <w:t>QPSK</w:t>
            </w:r>
          </w:p>
        </w:tc>
        <w:tc>
          <w:tcPr>
            <w:tcW w:w="500" w:type="pct"/>
            <w:tcBorders>
              <w:top w:val="single" w:sz="4" w:space="0" w:color="auto"/>
              <w:left w:val="single" w:sz="4" w:space="0" w:color="auto"/>
              <w:bottom w:val="single" w:sz="4" w:space="0" w:color="auto"/>
              <w:right w:val="single" w:sz="4" w:space="0" w:color="auto"/>
            </w:tcBorders>
            <w:vAlign w:val="center"/>
          </w:tcPr>
          <w:p w14:paraId="530A4061" w14:textId="7094703C" w:rsidR="00AB2B30" w:rsidRPr="00AC4FBC" w:rsidRDefault="00AB2B30">
            <w:pPr>
              <w:pStyle w:val="TAC"/>
            </w:pPr>
          </w:p>
        </w:tc>
      </w:tr>
      <w:tr w:rsidR="00AB2B30" w:rsidRPr="00AC4FBC" w14:paraId="0B8740D1" w14:textId="77777777">
        <w:trPr>
          <w:trHeight w:val="430"/>
        </w:trPr>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152709" w14:textId="77777777" w:rsidR="00AB2B30" w:rsidRPr="00AC4FBC" w:rsidRDefault="006A7121">
            <w:pPr>
              <w:pStyle w:val="TAH"/>
            </w:pPr>
            <w:r w:rsidRPr="00AC4FBC">
              <w:t>Test Point configurations</w:t>
            </w:r>
          </w:p>
        </w:tc>
      </w:tr>
      <w:tr w:rsidR="00AB2B30" w:rsidRPr="00AC4FBC" w14:paraId="28F0619C" w14:textId="77777777">
        <w:trPr>
          <w:trHeight w:val="430"/>
        </w:trPr>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ECE3C69" w14:textId="77777777" w:rsidR="00AB2B30" w:rsidRPr="00AC4FBC" w:rsidRDefault="006A7121">
            <w:pPr>
              <w:pStyle w:val="TAH"/>
            </w:pPr>
            <w:r w:rsidRPr="00AC4FBC">
              <w:t>Test Settings for DC_(n)71AA for dual UL UE</w:t>
            </w:r>
          </w:p>
        </w:tc>
      </w:tr>
      <w:tr w:rsidR="00AB2B30" w:rsidRPr="00AC4FBC" w14:paraId="3021F893" w14:textId="77777777">
        <w:trPr>
          <w:trHeight w:val="430"/>
        </w:trPr>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D72DE" w14:textId="77777777" w:rsidR="00AB2B30" w:rsidRPr="00AC4FBC" w:rsidRDefault="006A7121">
            <w:pPr>
              <w:pStyle w:val="TAH"/>
            </w:pPr>
            <w:r w:rsidRPr="00AC4FBC">
              <w:rPr>
                <w:rFonts w:eastAsia="MS Mincho"/>
              </w:rPr>
              <w:t>Test ID</w:t>
            </w:r>
          </w:p>
        </w:tc>
        <w:tc>
          <w:tcPr>
            <w:tcW w:w="709" w:type="pct"/>
            <w:tcBorders>
              <w:top w:val="single" w:sz="4" w:space="0" w:color="auto"/>
              <w:left w:val="single" w:sz="4" w:space="0" w:color="auto"/>
              <w:bottom w:val="single" w:sz="4" w:space="0" w:color="auto"/>
              <w:right w:val="single" w:sz="4" w:space="0" w:color="auto"/>
            </w:tcBorders>
            <w:vAlign w:val="center"/>
          </w:tcPr>
          <w:p w14:paraId="528C7647" w14:textId="77777777" w:rsidR="00AB2B30" w:rsidRPr="00AC4FBC" w:rsidRDefault="006A7121">
            <w:pPr>
              <w:pStyle w:val="TAH"/>
            </w:pPr>
            <w:r w:rsidRPr="00AC4FBC">
              <w:rPr>
                <w:rFonts w:eastAsia="MS Mincho"/>
              </w:rPr>
              <w:t>E-UTRA/NR band</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A27481"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UL) (MHz)</w:t>
            </w:r>
          </w:p>
          <w:p w14:paraId="005C7C97" w14:textId="77777777" w:rsidR="00AB2B30" w:rsidRPr="00AC4FBC" w:rsidRDefault="006A7121">
            <w:pPr>
              <w:pStyle w:val="TAH"/>
            </w:pPr>
            <w:r w:rsidRPr="00AC4FBC">
              <w:t>N</w:t>
            </w:r>
            <w:r w:rsidRPr="00AC4FBC">
              <w:rPr>
                <w:vertAlign w:val="subscript"/>
              </w:rPr>
              <w:t>UL</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77246CEB" w14:textId="77777777" w:rsidR="00AB2B30" w:rsidRPr="00AC4FBC" w:rsidRDefault="006A7121">
            <w:pPr>
              <w:pStyle w:val="TAH"/>
              <w:rPr>
                <w:rFonts w:eastAsia="MS Mincho"/>
              </w:rPr>
            </w:pPr>
            <w:r w:rsidRPr="00AC4FBC">
              <w:rPr>
                <w:rFonts w:eastAsia="MS Mincho"/>
              </w:rPr>
              <w:t>UL Channel BW</w:t>
            </w:r>
          </w:p>
          <w:p w14:paraId="4B7358D3" w14:textId="77777777" w:rsidR="00AB2B30" w:rsidRPr="00AC4FBC" w:rsidRDefault="006A7121">
            <w:pPr>
              <w:pStyle w:val="TAH"/>
            </w:pPr>
            <w:r w:rsidRPr="00AC4FBC">
              <w:rPr>
                <w:rFonts w:eastAsia="MS Mincho"/>
              </w:rPr>
              <w:t>(MHz)</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237CA2" w14:textId="77777777" w:rsidR="00AB2B30" w:rsidRPr="00AC4FBC" w:rsidRDefault="006A7121">
            <w:pPr>
              <w:pStyle w:val="TAH"/>
              <w:rPr>
                <w:rFonts w:eastAsia="MS Mincho"/>
              </w:rPr>
            </w:pPr>
            <w:r w:rsidRPr="00AC4FBC">
              <w:rPr>
                <w:rFonts w:eastAsia="MS Mincho"/>
              </w:rPr>
              <w:t>UL</w:t>
            </w:r>
          </w:p>
          <w:p w14:paraId="23710E7F" w14:textId="77777777" w:rsidR="00AB2B30" w:rsidRPr="00AC4FBC" w:rsidRDefault="006A7121">
            <w:pPr>
              <w:pStyle w:val="TAH"/>
            </w:pPr>
            <w:r w:rsidRPr="00AC4FBC">
              <w:rPr>
                <w:rFonts w:eastAsia="MS Mincho"/>
              </w:rPr>
              <w:t>allocation (L</w:t>
            </w:r>
            <w:r w:rsidRPr="00AC4FBC">
              <w:rPr>
                <w:rFonts w:ascii="Arial Bold" w:eastAsia="MS Mincho" w:hAnsi="Arial Bold"/>
                <w:vertAlign w:val="subscript"/>
              </w:rPr>
              <w:t>CRB</w:t>
            </w:r>
            <w:r w:rsidRPr="00AC4FBC">
              <w:rPr>
                <w:rFonts w:eastAsia="MS Mincho"/>
              </w:rPr>
              <w:t>)</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345E817" w14:textId="77777777" w:rsidR="00AB2B30" w:rsidRPr="00AC4FBC" w:rsidRDefault="006A7121">
            <w:pPr>
              <w:pStyle w:val="TAH"/>
              <w:rPr>
                <w:rFonts w:eastAsia="MS Mincho"/>
              </w:rPr>
            </w:pPr>
            <w:r w:rsidRPr="00AC4FBC">
              <w:rPr>
                <w:rFonts w:eastAsia="MS Mincho"/>
              </w:rPr>
              <w:t>F</w:t>
            </w:r>
            <w:r w:rsidRPr="00AC4FBC">
              <w:rPr>
                <w:rFonts w:eastAsia="MS Mincho"/>
                <w:vertAlign w:val="subscript"/>
              </w:rPr>
              <w:t>C</w:t>
            </w:r>
            <w:r w:rsidRPr="00AC4FBC">
              <w:rPr>
                <w:rFonts w:eastAsia="MS Mincho"/>
              </w:rPr>
              <w:t xml:space="preserve"> (DL) (MHz)</w:t>
            </w:r>
          </w:p>
          <w:p w14:paraId="6BE59EE8" w14:textId="77777777" w:rsidR="00AB2B30" w:rsidRPr="00AC4FBC" w:rsidRDefault="006A7121">
            <w:pPr>
              <w:pStyle w:val="TAH"/>
            </w:pPr>
            <w:r w:rsidRPr="00AC4FBC">
              <w:t>N</w:t>
            </w:r>
            <w:r w:rsidRPr="00AC4FBC">
              <w:rPr>
                <w:vertAlign w:val="subscript"/>
              </w:rPr>
              <w:t>DL</w:t>
            </w:r>
          </w:p>
        </w:tc>
        <w:tc>
          <w:tcPr>
            <w:tcW w:w="57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0E2157" w14:textId="77777777" w:rsidR="00AB2B30" w:rsidRPr="00AC4FBC" w:rsidRDefault="006A7121">
            <w:pPr>
              <w:pStyle w:val="TAH"/>
            </w:pPr>
            <w:r w:rsidRPr="00AC4FBC">
              <w:rPr>
                <w:rFonts w:eastAsia="MS Mincho"/>
              </w:rPr>
              <w:t>Duplex mode</w:t>
            </w:r>
          </w:p>
        </w:tc>
      </w:tr>
      <w:tr w:rsidR="00AB2B30" w:rsidRPr="00AC4FBC" w14:paraId="52DA8392"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249DD72" w14:textId="77777777" w:rsidR="00AB2B30" w:rsidRPr="00AC4FBC" w:rsidRDefault="006A7121" w:rsidP="006910BE">
            <w:pPr>
              <w:pStyle w:val="TAC"/>
            </w:pPr>
            <w:r w:rsidRPr="00AC4FBC">
              <w:rPr>
                <w:rFonts w:eastAsia="MS Mincho"/>
              </w:rPr>
              <w:t>1</w:t>
            </w:r>
          </w:p>
        </w:tc>
        <w:tc>
          <w:tcPr>
            <w:tcW w:w="709" w:type="pct"/>
            <w:tcBorders>
              <w:top w:val="single" w:sz="4" w:space="0" w:color="auto"/>
              <w:left w:val="single" w:sz="4" w:space="0" w:color="auto"/>
              <w:bottom w:val="single" w:sz="4" w:space="0" w:color="auto"/>
              <w:right w:val="single" w:sz="4" w:space="0" w:color="auto"/>
            </w:tcBorders>
            <w:vAlign w:val="center"/>
          </w:tcPr>
          <w:p w14:paraId="06C1212E" w14:textId="77777777" w:rsidR="00AB2B30" w:rsidRPr="00AC4FBC" w:rsidRDefault="006A7121">
            <w:pPr>
              <w:pStyle w:val="TAC"/>
            </w:pPr>
            <w:r w:rsidRPr="00AC4FBC">
              <w:rPr>
                <w:rFonts w:eastAsia="MS Mincho"/>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228F1E" w14:textId="77777777" w:rsidR="00AB2B30" w:rsidRPr="00AC4FBC" w:rsidRDefault="006A7121">
            <w:pPr>
              <w:pStyle w:val="TAC"/>
            </w:pPr>
            <w:r w:rsidRPr="00AC4FBC">
              <w:t xml:space="preserve">665.5MHz, </w:t>
            </w:r>
          </w:p>
          <w:p w14:paraId="5AD94E95" w14:textId="77777777" w:rsidR="00AB2B30" w:rsidRPr="00AC4FBC" w:rsidRDefault="006A7121">
            <w:pPr>
              <w:pStyle w:val="TAC"/>
            </w:pPr>
            <w:r w:rsidRPr="00AC4FBC">
              <w:t>E</w:t>
            </w:r>
            <w:r w:rsidRPr="00AC4FBC">
              <w:rPr>
                <w:vertAlign w:val="subscript"/>
              </w:rPr>
              <w:t>UL</w:t>
            </w:r>
            <w:r w:rsidRPr="00AC4FBC">
              <w:t>= 13314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5DA89E6B" w14:textId="77777777" w:rsidR="00AB2B30" w:rsidRPr="00AC4FBC" w:rsidRDefault="006A7121">
            <w:pPr>
              <w:pStyle w:val="TAC"/>
            </w:pPr>
            <w:r w:rsidRPr="00AC4FBC">
              <w:rPr>
                <w:rFonts w:eastAsia="MS Mincho"/>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2451E" w14:textId="77777777" w:rsidR="00AB2B30" w:rsidRPr="00AC4FBC" w:rsidRDefault="006A7121">
            <w:pPr>
              <w:pStyle w:val="TAC"/>
            </w:pPr>
            <w:r w:rsidRPr="00AC4FBC">
              <w:rPr>
                <w:rFonts w:eastAsia="MS Mincho"/>
              </w:rPr>
              <w:t>5@1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5B24600" w14:textId="77777777" w:rsidR="00AB2B30" w:rsidRPr="00AC4FBC" w:rsidRDefault="006A7121">
            <w:pPr>
              <w:pStyle w:val="TAC"/>
            </w:pPr>
            <w:r w:rsidRPr="00AC4FBC">
              <w:t xml:space="preserve">619.5 MHz </w:t>
            </w:r>
          </w:p>
          <w:p w14:paraId="43342705" w14:textId="77777777" w:rsidR="00AB2B30" w:rsidRPr="00AC4FBC" w:rsidRDefault="006A7121">
            <w:pPr>
              <w:pStyle w:val="TAC"/>
            </w:pPr>
            <w:r w:rsidRPr="00AC4FBC">
              <w:t>E</w:t>
            </w:r>
            <w:r w:rsidRPr="00AC4FBC">
              <w:rPr>
                <w:vertAlign w:val="subscript"/>
              </w:rPr>
              <w:t>DL</w:t>
            </w:r>
            <w:r w:rsidRPr="00AC4FBC">
              <w:t xml:space="preserve"> = 68611</w:t>
            </w:r>
          </w:p>
        </w:tc>
        <w:tc>
          <w:tcPr>
            <w:tcW w:w="577"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2C9CD6C" w14:textId="77777777" w:rsidR="00AB2B30" w:rsidRPr="00AC4FBC" w:rsidRDefault="006A7121">
            <w:pPr>
              <w:pStyle w:val="TAC"/>
            </w:pPr>
            <w:r w:rsidRPr="00AC4FBC">
              <w:t>FDD</w:t>
            </w:r>
          </w:p>
        </w:tc>
      </w:tr>
      <w:tr w:rsidR="00AB2B30" w:rsidRPr="00AC4FBC" w14:paraId="2551F1F5"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3F661FD"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E19FA9B" w14:textId="77777777" w:rsidR="00AB2B30" w:rsidRPr="00AC4FBC" w:rsidRDefault="006A7121">
            <w:pPr>
              <w:pStyle w:val="TAC"/>
            </w:pPr>
            <w:r w:rsidRPr="00AC4FBC">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AFE208" w14:textId="77777777" w:rsidR="00AB2B30" w:rsidRPr="00AC4FBC" w:rsidRDefault="006A7121">
            <w:pPr>
              <w:pStyle w:val="TAC"/>
            </w:pPr>
            <w:r w:rsidRPr="00AC4FBC">
              <w:t xml:space="preserve">675.5 </w:t>
            </w:r>
          </w:p>
          <w:p w14:paraId="477EF897" w14:textId="77777777" w:rsidR="00AB2B30" w:rsidRPr="00AC4FBC" w:rsidRDefault="006A7121">
            <w:pPr>
              <w:pStyle w:val="TAC"/>
            </w:pPr>
            <w:r w:rsidRPr="00AC4FBC">
              <w:t>N</w:t>
            </w:r>
            <w:r w:rsidRPr="00AC4FBC">
              <w:rPr>
                <w:vertAlign w:val="subscript"/>
              </w:rPr>
              <w:t>UL</w:t>
            </w:r>
            <w:r w:rsidRPr="00AC4FBC">
              <w:t>= 135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D138EB9" w14:textId="77777777" w:rsidR="00AB2B30" w:rsidRPr="00AC4FBC" w:rsidRDefault="006A7121">
            <w:pPr>
              <w:pStyle w:val="TAC"/>
            </w:pPr>
            <w:r w:rsidRPr="00AC4FBC">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572F31" w14:textId="77777777" w:rsidR="00AB2B30" w:rsidRPr="00AC4FBC" w:rsidRDefault="006A7121">
            <w:pPr>
              <w:pStyle w:val="TAC"/>
            </w:pPr>
            <w:r w:rsidRPr="00AC4FBC">
              <w:t>1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05BA3881" w14:textId="77777777" w:rsidR="00AB2B30" w:rsidRPr="00AC4FBC" w:rsidRDefault="006A7121">
            <w:pPr>
              <w:pStyle w:val="TAC"/>
            </w:pPr>
            <w:r w:rsidRPr="00AC4FBC">
              <w:t>629.5</w:t>
            </w:r>
          </w:p>
          <w:p w14:paraId="54166E33" w14:textId="77777777" w:rsidR="00AB2B30" w:rsidRPr="00AC4FBC" w:rsidRDefault="006A7121">
            <w:pPr>
              <w:pStyle w:val="TAC"/>
            </w:pPr>
            <w:r w:rsidRPr="00AC4FBC">
              <w:t>N</w:t>
            </w:r>
            <w:r w:rsidRPr="00AC4FBC">
              <w:rPr>
                <w:vertAlign w:val="subscript"/>
              </w:rPr>
              <w:t>DL</w:t>
            </w:r>
            <w:r w:rsidRPr="00AC4FBC">
              <w:t xml:space="preserve"> = 1259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7B8E8359" w14:textId="77777777" w:rsidR="00AB2B30" w:rsidRPr="00AC4FBC" w:rsidRDefault="00AB2B30">
            <w:pPr>
              <w:pStyle w:val="TAC"/>
            </w:pPr>
          </w:p>
        </w:tc>
      </w:tr>
      <w:tr w:rsidR="00AB2B30" w:rsidRPr="00AC4FBC" w14:paraId="33B09F7F"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3BC0AF6" w14:textId="77777777" w:rsidR="00AB2B30" w:rsidRPr="00AC4FBC" w:rsidRDefault="006A7121" w:rsidP="006910BE">
            <w:pPr>
              <w:pStyle w:val="TAC"/>
            </w:pPr>
            <w:r w:rsidRPr="00AC4FBC">
              <w:rPr>
                <w:rFonts w:eastAsia="MS Mincho"/>
              </w:rPr>
              <w:t>2</w:t>
            </w:r>
          </w:p>
        </w:tc>
        <w:tc>
          <w:tcPr>
            <w:tcW w:w="709" w:type="pct"/>
            <w:tcBorders>
              <w:top w:val="single" w:sz="4" w:space="0" w:color="auto"/>
              <w:left w:val="single" w:sz="4" w:space="0" w:color="auto"/>
              <w:bottom w:val="single" w:sz="4" w:space="0" w:color="auto"/>
              <w:right w:val="single" w:sz="4" w:space="0" w:color="auto"/>
            </w:tcBorders>
            <w:vAlign w:val="center"/>
          </w:tcPr>
          <w:p w14:paraId="6FFD59BA"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683705" w14:textId="77777777" w:rsidR="00AB2B30" w:rsidRPr="00AC4FBC" w:rsidRDefault="006A7121">
            <w:pPr>
              <w:pStyle w:val="TAC"/>
            </w:pPr>
            <w:r w:rsidRPr="00AC4FBC">
              <w:t>670.5</w:t>
            </w:r>
          </w:p>
          <w:p w14:paraId="6A139DCB" w14:textId="77777777" w:rsidR="00AB2B30" w:rsidRPr="00AC4FBC" w:rsidRDefault="006A7121">
            <w:pPr>
              <w:pStyle w:val="TAC"/>
            </w:pPr>
            <w:r w:rsidRPr="00AC4FBC">
              <w:t>E</w:t>
            </w:r>
            <w:r w:rsidRPr="00AC4FBC">
              <w:rPr>
                <w:vertAlign w:val="subscript"/>
              </w:rPr>
              <w:t>UL</w:t>
            </w:r>
            <w:r w:rsidRPr="00AC4FBC">
              <w:t>= 13319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D9972EE" w14:textId="77777777" w:rsidR="00AB2B30" w:rsidRPr="00AC4FBC" w:rsidRDefault="006A7121">
            <w:pPr>
              <w:pStyle w:val="TAC"/>
            </w:pPr>
            <w:r w:rsidRPr="00AC4FBC">
              <w:rPr>
                <w:rFonts w:eastAsia="MS Mincho"/>
              </w:rPr>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DAC371" w14:textId="77777777" w:rsidR="00AB2B30" w:rsidRPr="00AC4FBC" w:rsidRDefault="006A7121">
            <w:pPr>
              <w:pStyle w:val="TAC"/>
            </w:pPr>
            <w:r w:rsidRPr="00AC4FBC">
              <w:rPr>
                <w:rFonts w:eastAsia="MS Mincho"/>
              </w:rPr>
              <w:t>15@5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D889B9F" w14:textId="77777777" w:rsidR="00AB2B30" w:rsidRPr="00AC4FBC" w:rsidRDefault="006A7121">
            <w:pPr>
              <w:pStyle w:val="TAC"/>
            </w:pPr>
            <w:r w:rsidRPr="00AC4FBC">
              <w:t>624.5</w:t>
            </w:r>
          </w:p>
          <w:p w14:paraId="6CC6E6DE" w14:textId="77777777" w:rsidR="00AB2B30" w:rsidRPr="00AC4FBC" w:rsidRDefault="006A7121">
            <w:pPr>
              <w:pStyle w:val="TAC"/>
            </w:pPr>
            <w:r w:rsidRPr="00AC4FBC">
              <w:t>E</w:t>
            </w:r>
            <w:r w:rsidRPr="00AC4FBC">
              <w:rPr>
                <w:vertAlign w:val="subscript"/>
              </w:rPr>
              <w:t>DL</w:t>
            </w:r>
            <w:r w:rsidRPr="00AC4FBC">
              <w:t xml:space="preserve"> = 68661</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2593D720" w14:textId="77777777" w:rsidR="00AB2B30" w:rsidRPr="00AC4FBC" w:rsidRDefault="00AB2B30">
            <w:pPr>
              <w:pStyle w:val="TAC"/>
            </w:pPr>
          </w:p>
        </w:tc>
      </w:tr>
      <w:tr w:rsidR="00AB2B30" w:rsidRPr="00AC4FBC" w14:paraId="1D415038"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9E39FCF"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4C76856A"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E91CB4" w14:textId="77777777" w:rsidR="00AB2B30" w:rsidRPr="00AC4FBC" w:rsidRDefault="006A7121">
            <w:pPr>
              <w:pStyle w:val="TAC"/>
            </w:pPr>
            <w:r w:rsidRPr="00AC4FBC">
              <w:t>680.5</w:t>
            </w:r>
          </w:p>
          <w:p w14:paraId="7EFF267D" w14:textId="77777777" w:rsidR="00AB2B30" w:rsidRPr="00AC4FBC" w:rsidRDefault="006A7121">
            <w:pPr>
              <w:pStyle w:val="TAC"/>
            </w:pPr>
            <w:r w:rsidRPr="00AC4FBC">
              <w:t>N</w:t>
            </w:r>
            <w:r w:rsidRPr="00AC4FBC">
              <w:rPr>
                <w:vertAlign w:val="subscript"/>
              </w:rPr>
              <w:t>UL</w:t>
            </w:r>
            <w:r w:rsidRPr="00AC4FBC">
              <w:t>= 136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D74886B" w14:textId="77777777" w:rsidR="00AB2B30" w:rsidRPr="00AC4FBC" w:rsidRDefault="006A7121">
            <w:pPr>
              <w:pStyle w:val="TAC"/>
            </w:pPr>
            <w:r w:rsidRPr="00AC4FBC">
              <w:rPr>
                <w:rFonts w:eastAsia="MS Mincho"/>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A21FDB" w14:textId="77777777" w:rsidR="00AB2B30" w:rsidRPr="00AC4FBC" w:rsidRDefault="006A7121">
            <w:pPr>
              <w:pStyle w:val="TAC"/>
            </w:pPr>
            <w:r w:rsidRPr="00AC4FBC">
              <w:rPr>
                <w:rFonts w:eastAsia="MS Mincho"/>
              </w:rPr>
              <w:t>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8ACC3C3" w14:textId="77777777" w:rsidR="00AB2B30" w:rsidRPr="00AC4FBC" w:rsidRDefault="006A7121">
            <w:pPr>
              <w:pStyle w:val="TAC"/>
            </w:pPr>
            <w:r w:rsidRPr="00AC4FBC">
              <w:t>634.5</w:t>
            </w:r>
          </w:p>
          <w:p w14:paraId="76DEFA4F" w14:textId="77777777" w:rsidR="00AB2B30" w:rsidRPr="00AC4FBC" w:rsidRDefault="006A7121">
            <w:pPr>
              <w:pStyle w:val="TAC"/>
            </w:pPr>
            <w:r w:rsidRPr="00AC4FBC">
              <w:t>N</w:t>
            </w:r>
            <w:r w:rsidRPr="00AC4FBC">
              <w:rPr>
                <w:vertAlign w:val="subscript"/>
              </w:rPr>
              <w:t>DL</w:t>
            </w:r>
            <w:r w:rsidRPr="00AC4FBC">
              <w:t xml:space="preserve"> = 1269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6335AD2C" w14:textId="77777777" w:rsidR="00AB2B30" w:rsidRPr="00AC4FBC" w:rsidRDefault="00AB2B30">
            <w:pPr>
              <w:pStyle w:val="TAC"/>
            </w:pPr>
          </w:p>
        </w:tc>
      </w:tr>
      <w:tr w:rsidR="00AB2B30" w:rsidRPr="00AC4FBC" w14:paraId="654EB9E6"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6DAF4903" w14:textId="77777777" w:rsidR="00AB2B30" w:rsidRPr="00AC4FBC" w:rsidRDefault="006A7121" w:rsidP="006910BE">
            <w:pPr>
              <w:pStyle w:val="TAC"/>
            </w:pPr>
            <w:r w:rsidRPr="00AC4FBC">
              <w:rPr>
                <w:rFonts w:eastAsia="MS Mincho"/>
              </w:rPr>
              <w:t>3</w:t>
            </w:r>
          </w:p>
        </w:tc>
        <w:tc>
          <w:tcPr>
            <w:tcW w:w="709" w:type="pct"/>
            <w:tcBorders>
              <w:top w:val="single" w:sz="4" w:space="0" w:color="auto"/>
              <w:left w:val="single" w:sz="4" w:space="0" w:color="auto"/>
              <w:bottom w:val="single" w:sz="4" w:space="0" w:color="auto"/>
              <w:right w:val="single" w:sz="4" w:space="0" w:color="auto"/>
            </w:tcBorders>
            <w:vAlign w:val="center"/>
          </w:tcPr>
          <w:p w14:paraId="7890DBAB"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481865" w14:textId="77777777" w:rsidR="00AB2B30" w:rsidRPr="00AC4FBC" w:rsidRDefault="006A7121">
            <w:pPr>
              <w:pStyle w:val="TAC"/>
              <w:rPr>
                <w:rFonts w:eastAsia="MS Mincho"/>
              </w:rPr>
            </w:pPr>
            <w:r w:rsidRPr="00AC4FBC">
              <w:rPr>
                <w:rFonts w:eastAsia="MS Mincho"/>
              </w:rPr>
              <w:t>668</w:t>
            </w:r>
          </w:p>
          <w:p w14:paraId="30DCBC79"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F37495F"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068C11" w14:textId="77777777" w:rsidR="00AB2B30" w:rsidRPr="00AC4FBC" w:rsidRDefault="006A7121">
            <w:pPr>
              <w:pStyle w:val="TAC"/>
            </w:pPr>
            <w:r w:rsidRPr="00AC4FBC">
              <w:rPr>
                <w:rFonts w:eastAsia="MS Mincho"/>
              </w:rPr>
              <w:t>10@3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13837C0" w14:textId="77777777" w:rsidR="00AB2B30" w:rsidRPr="00AC4FBC" w:rsidRDefault="006A7121">
            <w:pPr>
              <w:pStyle w:val="TAC"/>
              <w:rPr>
                <w:rFonts w:eastAsia="MS Mincho"/>
              </w:rPr>
            </w:pPr>
            <w:r w:rsidRPr="00AC4FBC">
              <w:rPr>
                <w:rFonts w:eastAsia="MS Mincho"/>
              </w:rPr>
              <w:t>622</w:t>
            </w:r>
          </w:p>
          <w:p w14:paraId="24BF96D8"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650AAAFE" w14:textId="77777777" w:rsidR="00AB2B30" w:rsidRPr="00AC4FBC" w:rsidRDefault="00AB2B30">
            <w:pPr>
              <w:pStyle w:val="TAC"/>
            </w:pPr>
          </w:p>
        </w:tc>
      </w:tr>
      <w:tr w:rsidR="00AB2B30" w:rsidRPr="00AC4FBC" w14:paraId="306762DD"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83E8E6A"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2EA3487"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EDE579" w14:textId="77777777" w:rsidR="00AB2B30" w:rsidRPr="00AC4FBC" w:rsidRDefault="006A7121">
            <w:pPr>
              <w:pStyle w:val="TAC"/>
              <w:rPr>
                <w:rFonts w:eastAsia="MS Mincho"/>
              </w:rPr>
            </w:pPr>
            <w:r w:rsidRPr="00AC4FBC">
              <w:rPr>
                <w:rFonts w:eastAsia="MS Mincho"/>
              </w:rPr>
              <w:t>678</w:t>
            </w:r>
          </w:p>
          <w:p w14:paraId="0A894946"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4FCCAEA3"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54837F" w14:textId="77777777" w:rsidR="00AB2B30" w:rsidRPr="00AC4FBC" w:rsidRDefault="006A7121">
            <w:pPr>
              <w:pStyle w:val="TAC"/>
            </w:pPr>
            <w:r w:rsidRPr="00AC4FBC">
              <w:rPr>
                <w:rFonts w:eastAsia="MS Mincho"/>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174588A3" w14:textId="77777777" w:rsidR="00AB2B30" w:rsidRPr="00AC4FBC" w:rsidRDefault="006A7121">
            <w:pPr>
              <w:pStyle w:val="TAC"/>
              <w:rPr>
                <w:rFonts w:eastAsia="MS Mincho"/>
              </w:rPr>
            </w:pPr>
            <w:r w:rsidRPr="00AC4FBC">
              <w:rPr>
                <w:rFonts w:eastAsia="MS Mincho"/>
              </w:rPr>
              <w:t>632</w:t>
            </w:r>
          </w:p>
          <w:p w14:paraId="6197A576" w14:textId="77777777" w:rsidR="00AB2B30" w:rsidRPr="00AC4FBC" w:rsidRDefault="006A7121">
            <w:pPr>
              <w:pStyle w:val="TAC"/>
            </w:pPr>
            <w:r w:rsidRPr="00AC4FBC">
              <w:t>N</w:t>
            </w:r>
            <w:r w:rsidRPr="00AC4FBC">
              <w:rPr>
                <w:vertAlign w:val="subscript"/>
              </w:rPr>
              <w:t>DL</w:t>
            </w:r>
            <w:r w:rsidRPr="00AC4FBC">
              <w:t xml:space="preserve"> = 1264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11B38E51" w14:textId="77777777" w:rsidR="00AB2B30" w:rsidRPr="00AC4FBC" w:rsidRDefault="00AB2B30">
            <w:pPr>
              <w:pStyle w:val="TAC"/>
            </w:pPr>
          </w:p>
        </w:tc>
      </w:tr>
      <w:tr w:rsidR="00AB2B30" w:rsidRPr="00AC4FBC" w14:paraId="65A014EA"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9487CEC" w14:textId="77777777" w:rsidR="00AB2B30" w:rsidRPr="00AC4FBC" w:rsidRDefault="006A7121" w:rsidP="006910BE">
            <w:pPr>
              <w:pStyle w:val="TAC"/>
            </w:pPr>
            <w:r w:rsidRPr="00AC4FBC">
              <w:rPr>
                <w:rFonts w:eastAsia="MS Mincho"/>
              </w:rPr>
              <w:t>4</w:t>
            </w:r>
          </w:p>
        </w:tc>
        <w:tc>
          <w:tcPr>
            <w:tcW w:w="709" w:type="pct"/>
            <w:tcBorders>
              <w:top w:val="single" w:sz="4" w:space="0" w:color="auto"/>
              <w:left w:val="single" w:sz="4" w:space="0" w:color="auto"/>
              <w:bottom w:val="single" w:sz="4" w:space="0" w:color="auto"/>
              <w:right w:val="single" w:sz="4" w:space="0" w:color="auto"/>
            </w:tcBorders>
            <w:vAlign w:val="center"/>
          </w:tcPr>
          <w:p w14:paraId="3CED2BE6"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B9D8F0" w14:textId="77777777" w:rsidR="00AB2B30" w:rsidRPr="00AC4FBC" w:rsidRDefault="006A7121">
            <w:pPr>
              <w:pStyle w:val="TAC"/>
              <w:rPr>
                <w:rFonts w:eastAsia="MS Mincho"/>
              </w:rPr>
            </w:pPr>
            <w:r w:rsidRPr="00AC4FBC">
              <w:rPr>
                <w:rFonts w:eastAsia="MS Mincho"/>
              </w:rPr>
              <w:t>668</w:t>
            </w:r>
          </w:p>
          <w:p w14:paraId="01C46CD9"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7906578"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91A5FB" w14:textId="77777777" w:rsidR="00AB2B30" w:rsidRPr="00AC4FBC" w:rsidRDefault="006A7121">
            <w:pPr>
              <w:pStyle w:val="TAC"/>
            </w:pPr>
            <w:r w:rsidRPr="00AC4FBC">
              <w:rPr>
                <w:rFonts w:eastAsia="MS Mincho"/>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399628D" w14:textId="77777777" w:rsidR="00AB2B30" w:rsidRPr="00AC4FBC" w:rsidRDefault="006A7121">
            <w:pPr>
              <w:pStyle w:val="TAC"/>
              <w:rPr>
                <w:rFonts w:eastAsia="MS Mincho"/>
              </w:rPr>
            </w:pPr>
            <w:r w:rsidRPr="00AC4FBC">
              <w:rPr>
                <w:rFonts w:eastAsia="MS Mincho"/>
              </w:rPr>
              <w:t>622</w:t>
            </w:r>
          </w:p>
          <w:p w14:paraId="3E66A94B"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03797592" w14:textId="77777777" w:rsidR="00AB2B30" w:rsidRPr="00AC4FBC" w:rsidRDefault="00AB2B30">
            <w:pPr>
              <w:pStyle w:val="TAC"/>
            </w:pPr>
          </w:p>
        </w:tc>
      </w:tr>
      <w:tr w:rsidR="00AB2B30" w:rsidRPr="00AC4FBC" w14:paraId="687DA1ED"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494F3BA9" w14:textId="77777777" w:rsidR="00AB2B30" w:rsidRPr="00AC4FBC" w:rsidRDefault="00AB2B30" w:rsidP="00A25B0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FB09663"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86458F" w14:textId="77777777" w:rsidR="00AB2B30" w:rsidRPr="00AC4FBC" w:rsidRDefault="006A7121">
            <w:pPr>
              <w:pStyle w:val="TAC"/>
              <w:rPr>
                <w:rFonts w:eastAsia="MS Mincho"/>
              </w:rPr>
            </w:pPr>
            <w:r w:rsidRPr="00AC4FBC">
              <w:rPr>
                <w:rFonts w:eastAsia="MS Mincho"/>
              </w:rPr>
              <w:t>678</w:t>
            </w:r>
          </w:p>
          <w:p w14:paraId="1E274084"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2E2B8F4" w14:textId="77777777" w:rsidR="00AB2B30" w:rsidRPr="00AC4FBC" w:rsidRDefault="006A7121">
            <w:pPr>
              <w:pStyle w:val="TAC"/>
            </w:pPr>
            <w:r w:rsidRPr="00AC4FBC">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DE60E7" w14:textId="77777777" w:rsidR="00AB2B30" w:rsidRPr="00AC4FBC" w:rsidRDefault="006A7121">
            <w:pPr>
              <w:pStyle w:val="TAC"/>
            </w:pPr>
            <w:r w:rsidRPr="00AC4FBC">
              <w:rPr>
                <w:rFonts w:eastAsia="MS Mincho"/>
              </w:rPr>
              <w:t>10@41</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43845DA" w14:textId="77777777" w:rsidR="00AB2B30" w:rsidRPr="00AC4FBC" w:rsidRDefault="006A7121">
            <w:pPr>
              <w:pStyle w:val="TAC"/>
              <w:rPr>
                <w:rFonts w:eastAsia="MS Mincho"/>
              </w:rPr>
            </w:pPr>
            <w:r w:rsidRPr="00AC4FBC">
              <w:rPr>
                <w:rFonts w:eastAsia="MS Mincho"/>
              </w:rPr>
              <w:t>632</w:t>
            </w:r>
          </w:p>
          <w:p w14:paraId="1DDC7E0F" w14:textId="77777777" w:rsidR="00AB2B30" w:rsidRPr="00AC4FBC" w:rsidRDefault="006A7121">
            <w:pPr>
              <w:pStyle w:val="TAC"/>
            </w:pPr>
            <w:r w:rsidRPr="00AC4FBC">
              <w:t>N</w:t>
            </w:r>
            <w:r w:rsidRPr="00AC4FBC">
              <w:rPr>
                <w:vertAlign w:val="subscript"/>
              </w:rPr>
              <w:t>DL</w:t>
            </w:r>
            <w:r w:rsidRPr="00AC4FBC">
              <w:t xml:space="preserve"> = 126400</w:t>
            </w:r>
          </w:p>
        </w:tc>
        <w:tc>
          <w:tcPr>
            <w:tcW w:w="577"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EDCD254" w14:textId="77777777" w:rsidR="00AB2B30" w:rsidRPr="00AC4FBC" w:rsidRDefault="00AB2B30">
            <w:pPr>
              <w:pStyle w:val="TAC"/>
            </w:pPr>
          </w:p>
        </w:tc>
      </w:tr>
      <w:tr w:rsidR="00AB2B30" w:rsidRPr="00AC4FBC" w14:paraId="76F7B14F"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6B9F0E4" w14:textId="77777777" w:rsidR="00AB2B30" w:rsidRPr="00AC4FBC" w:rsidRDefault="006A7121" w:rsidP="006910BE">
            <w:pPr>
              <w:pStyle w:val="TAC"/>
            </w:pPr>
            <w:r w:rsidRPr="00AC4FBC">
              <w:t>5</w:t>
            </w:r>
          </w:p>
        </w:tc>
        <w:tc>
          <w:tcPr>
            <w:tcW w:w="709" w:type="pct"/>
            <w:tcBorders>
              <w:top w:val="single" w:sz="4" w:space="0" w:color="auto"/>
              <w:left w:val="single" w:sz="4" w:space="0" w:color="auto"/>
              <w:bottom w:val="single" w:sz="4" w:space="0" w:color="auto"/>
              <w:right w:val="single" w:sz="4" w:space="0" w:color="auto"/>
            </w:tcBorders>
            <w:vAlign w:val="center"/>
          </w:tcPr>
          <w:p w14:paraId="165B34F8"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0BD547" w14:textId="77777777" w:rsidR="00AB2B30" w:rsidRPr="00AC4FBC" w:rsidRDefault="006A7121">
            <w:pPr>
              <w:pStyle w:val="TAC"/>
              <w:rPr>
                <w:rFonts w:eastAsia="MS Mincho"/>
                <w:lang w:eastAsia="ja-JP"/>
              </w:rPr>
            </w:pPr>
            <w:r w:rsidRPr="00AC4FBC">
              <w:rPr>
                <w:rFonts w:eastAsia="MS Mincho"/>
                <w:lang w:eastAsia="ja-JP"/>
              </w:rPr>
              <w:t>665.5</w:t>
            </w:r>
          </w:p>
          <w:p w14:paraId="1501CDB3" w14:textId="77777777" w:rsidR="00AB2B30" w:rsidRPr="00AC4FBC" w:rsidRDefault="006A7121">
            <w:pPr>
              <w:pStyle w:val="TAC"/>
            </w:pPr>
            <w:r w:rsidRPr="00AC4FBC">
              <w:t>E</w:t>
            </w:r>
            <w:r w:rsidRPr="00AC4FBC">
              <w:rPr>
                <w:vertAlign w:val="subscript"/>
              </w:rPr>
              <w:t>UL</w:t>
            </w:r>
            <w:r w:rsidRPr="00AC4FBC">
              <w:t>= 13314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13D1BC1" w14:textId="77777777" w:rsidR="00AB2B30" w:rsidRPr="00AC4FBC" w:rsidRDefault="006A7121">
            <w:pPr>
              <w:pStyle w:val="TAC"/>
            </w:pPr>
            <w:r w:rsidRPr="00AC4FBC">
              <w:rPr>
                <w:rFonts w:eastAsia="MS Mincho"/>
                <w:lang w:eastAsia="ja-JP"/>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5E78C8" w14:textId="77777777" w:rsidR="00AB2B30" w:rsidRPr="00AC4FBC" w:rsidRDefault="006A7121">
            <w:pPr>
              <w:pStyle w:val="TAC"/>
            </w:pPr>
            <w:r w:rsidRPr="00AC4FBC">
              <w:rPr>
                <w:rFonts w:eastAsia="MS Mincho"/>
                <w:lang w:eastAsia="ja-JP"/>
              </w:rPr>
              <w:t>5@1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634C56F0" w14:textId="77777777" w:rsidR="00AB2B30" w:rsidRPr="00AC4FBC" w:rsidRDefault="006A7121">
            <w:pPr>
              <w:pStyle w:val="TAC"/>
              <w:rPr>
                <w:rFonts w:eastAsia="MS Mincho"/>
                <w:lang w:eastAsia="ja-JP"/>
              </w:rPr>
            </w:pPr>
            <w:r w:rsidRPr="00AC4FBC">
              <w:rPr>
                <w:rFonts w:eastAsia="MS Mincho"/>
                <w:lang w:eastAsia="ja-JP"/>
              </w:rPr>
              <w:t>619.5</w:t>
            </w:r>
          </w:p>
          <w:p w14:paraId="02B02911" w14:textId="77777777" w:rsidR="00AB2B30" w:rsidRPr="00AC4FBC" w:rsidRDefault="006A7121">
            <w:pPr>
              <w:pStyle w:val="TAC"/>
            </w:pPr>
            <w:r w:rsidRPr="00AC4FBC">
              <w:t>E</w:t>
            </w:r>
            <w:r w:rsidRPr="00AC4FBC">
              <w:rPr>
                <w:vertAlign w:val="subscript"/>
              </w:rPr>
              <w:t>DL</w:t>
            </w:r>
            <w:r w:rsidRPr="00AC4FBC">
              <w:t xml:space="preserve"> = 68611</w:t>
            </w:r>
          </w:p>
        </w:tc>
        <w:tc>
          <w:tcPr>
            <w:tcW w:w="577" w:type="pct"/>
            <w:gridSpan w:val="2"/>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B243450" w14:textId="77777777" w:rsidR="00AB2B30" w:rsidRPr="00AC4FBC" w:rsidRDefault="006A7121">
            <w:pPr>
              <w:pStyle w:val="TAC"/>
            </w:pPr>
            <w:r w:rsidRPr="00AC4FBC">
              <w:t>FDD</w:t>
            </w:r>
          </w:p>
        </w:tc>
      </w:tr>
      <w:tr w:rsidR="00AB2B30" w:rsidRPr="00AC4FBC" w14:paraId="75588248"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75A2926"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8E95D9C"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B91C77" w14:textId="77777777" w:rsidR="00AB2B30" w:rsidRPr="00AC4FBC" w:rsidRDefault="006A7121">
            <w:pPr>
              <w:pStyle w:val="TAC"/>
              <w:rPr>
                <w:rFonts w:eastAsia="MS Mincho"/>
                <w:lang w:eastAsia="ja-JP"/>
              </w:rPr>
            </w:pPr>
            <w:r w:rsidRPr="00AC4FBC">
              <w:rPr>
                <w:rFonts w:eastAsia="MS Mincho"/>
                <w:lang w:eastAsia="ja-JP"/>
              </w:rPr>
              <w:t>675.5</w:t>
            </w:r>
          </w:p>
          <w:p w14:paraId="7785BF31" w14:textId="77777777" w:rsidR="00AB2B30" w:rsidRPr="00AC4FBC" w:rsidRDefault="006A7121">
            <w:pPr>
              <w:pStyle w:val="TAC"/>
            </w:pPr>
            <w:r w:rsidRPr="00AC4FBC">
              <w:t>N</w:t>
            </w:r>
            <w:r w:rsidRPr="00AC4FBC">
              <w:rPr>
                <w:vertAlign w:val="subscript"/>
              </w:rPr>
              <w:t>UL</w:t>
            </w:r>
            <w:r w:rsidRPr="00AC4FBC">
              <w:t>= 135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104C352" w14:textId="77777777" w:rsidR="00AB2B30" w:rsidRPr="00AC4FBC" w:rsidRDefault="006A7121">
            <w:pPr>
              <w:pStyle w:val="TAC"/>
            </w:pPr>
            <w:r w:rsidRPr="00AC4FBC">
              <w:rPr>
                <w:rFonts w:eastAsia="MS Mincho"/>
                <w:lang w:eastAsia="ja-JP"/>
              </w:rPr>
              <w:t>15</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C5F8D5" w14:textId="77777777" w:rsidR="00AB2B30" w:rsidRPr="00AC4FBC" w:rsidRDefault="006A7121">
            <w:pPr>
              <w:pStyle w:val="TAC"/>
            </w:pPr>
            <w:r w:rsidRPr="00AC4FBC">
              <w:rPr>
                <w:lang w:eastAsia="ja-JP"/>
              </w:rPr>
              <w:t>1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BE7C743" w14:textId="77777777" w:rsidR="00AB2B30" w:rsidRPr="00AC4FBC" w:rsidRDefault="006A7121">
            <w:pPr>
              <w:pStyle w:val="TAC"/>
              <w:rPr>
                <w:rFonts w:eastAsia="MS Mincho"/>
                <w:lang w:eastAsia="ja-JP"/>
              </w:rPr>
            </w:pPr>
            <w:r w:rsidRPr="00AC4FBC">
              <w:rPr>
                <w:rFonts w:eastAsia="MS Mincho"/>
                <w:lang w:eastAsia="ja-JP"/>
              </w:rPr>
              <w:t>632</w:t>
            </w:r>
            <w:r w:rsidRPr="00AC4FBC">
              <w:rPr>
                <w:rFonts w:eastAsia="MS Mincho"/>
                <w:vertAlign w:val="superscript"/>
                <w:lang w:eastAsia="ja-JP"/>
              </w:rPr>
              <w:t>3</w:t>
            </w:r>
          </w:p>
          <w:p w14:paraId="65D444E8" w14:textId="77777777" w:rsidR="00AB2B30" w:rsidRPr="00AC4FBC" w:rsidRDefault="006A7121">
            <w:pPr>
              <w:pStyle w:val="TAC"/>
            </w:pPr>
            <w:r w:rsidRPr="00AC4FBC">
              <w:t>N</w:t>
            </w:r>
            <w:r w:rsidRPr="00AC4FBC">
              <w:rPr>
                <w:vertAlign w:val="subscript"/>
              </w:rPr>
              <w:t>UL</w:t>
            </w:r>
            <w:r w:rsidRPr="00AC4FBC">
              <w:t>= 1264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1B6463E1" w14:textId="77777777" w:rsidR="00AB2B30" w:rsidRPr="00AC4FBC" w:rsidRDefault="00AB2B30">
            <w:pPr>
              <w:pStyle w:val="TAC"/>
            </w:pPr>
          </w:p>
        </w:tc>
      </w:tr>
      <w:tr w:rsidR="00AB2B30" w:rsidRPr="00AC4FBC" w14:paraId="1F506573"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F8AF24D" w14:textId="77777777" w:rsidR="00AB2B30" w:rsidRPr="00AC4FBC" w:rsidRDefault="006A7121" w:rsidP="006910BE">
            <w:pPr>
              <w:pStyle w:val="TAC"/>
            </w:pPr>
            <w:r w:rsidRPr="00AC4FBC">
              <w:t>6</w:t>
            </w:r>
          </w:p>
        </w:tc>
        <w:tc>
          <w:tcPr>
            <w:tcW w:w="709" w:type="pct"/>
            <w:tcBorders>
              <w:top w:val="single" w:sz="4" w:space="0" w:color="auto"/>
              <w:left w:val="single" w:sz="4" w:space="0" w:color="auto"/>
              <w:bottom w:val="single" w:sz="4" w:space="0" w:color="auto"/>
              <w:right w:val="single" w:sz="4" w:space="0" w:color="auto"/>
            </w:tcBorders>
            <w:vAlign w:val="center"/>
          </w:tcPr>
          <w:p w14:paraId="707E4E69"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92F533" w14:textId="77777777" w:rsidR="00AB2B30" w:rsidRPr="00AC4FBC" w:rsidRDefault="006A7121">
            <w:pPr>
              <w:pStyle w:val="TAC"/>
              <w:rPr>
                <w:rFonts w:eastAsia="MS Mincho"/>
                <w:lang w:eastAsia="ja-JP"/>
              </w:rPr>
            </w:pPr>
            <w:r w:rsidRPr="00AC4FBC">
              <w:rPr>
                <w:rFonts w:eastAsia="MS Mincho"/>
                <w:lang w:eastAsia="ja-JP"/>
              </w:rPr>
              <w:t>670.5</w:t>
            </w:r>
          </w:p>
          <w:p w14:paraId="78D58475" w14:textId="77777777" w:rsidR="00AB2B30" w:rsidRPr="00AC4FBC" w:rsidRDefault="006A7121">
            <w:pPr>
              <w:pStyle w:val="TAC"/>
            </w:pPr>
            <w:r w:rsidRPr="00AC4FBC">
              <w:t>E</w:t>
            </w:r>
            <w:r w:rsidRPr="00AC4FBC">
              <w:rPr>
                <w:vertAlign w:val="subscript"/>
              </w:rPr>
              <w:t>UL</w:t>
            </w:r>
            <w:r w:rsidRPr="00AC4FBC">
              <w:t>= 13319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32478207" w14:textId="77777777" w:rsidR="00AB2B30" w:rsidRPr="00AC4FBC" w:rsidRDefault="006A7121">
            <w:pPr>
              <w:pStyle w:val="TAC"/>
            </w:pPr>
            <w:r w:rsidRPr="00AC4FBC">
              <w:rPr>
                <w:rFonts w:eastAsia="MS Mincho"/>
                <w:lang w:eastAsia="ja-JP"/>
              </w:rPr>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541464" w14:textId="77777777" w:rsidR="00AB2B30" w:rsidRPr="00AC4FBC" w:rsidRDefault="006A7121">
            <w:pPr>
              <w:pStyle w:val="TAC"/>
            </w:pPr>
            <w:r w:rsidRPr="00AC4FBC">
              <w:rPr>
                <w:rFonts w:eastAsia="MS Mincho"/>
                <w:lang w:eastAsia="ja-JP"/>
              </w:rPr>
              <w:t>15@5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09F35F7" w14:textId="77777777" w:rsidR="00AB2B30" w:rsidRPr="00AC4FBC" w:rsidRDefault="006A7121">
            <w:pPr>
              <w:pStyle w:val="TAC"/>
              <w:rPr>
                <w:rFonts w:eastAsia="MS Mincho"/>
                <w:lang w:eastAsia="ja-JP"/>
              </w:rPr>
            </w:pPr>
            <w:r w:rsidRPr="00AC4FBC">
              <w:rPr>
                <w:rFonts w:eastAsia="MS Mincho"/>
                <w:lang w:eastAsia="ja-JP"/>
              </w:rPr>
              <w:t>624.5</w:t>
            </w:r>
          </w:p>
          <w:p w14:paraId="36E62577" w14:textId="77777777" w:rsidR="00AB2B30" w:rsidRPr="00AC4FBC" w:rsidRDefault="006A7121">
            <w:pPr>
              <w:pStyle w:val="TAC"/>
            </w:pPr>
            <w:r w:rsidRPr="00AC4FBC">
              <w:t>E</w:t>
            </w:r>
            <w:r w:rsidRPr="00AC4FBC">
              <w:rPr>
                <w:vertAlign w:val="subscript"/>
              </w:rPr>
              <w:t>DL</w:t>
            </w:r>
            <w:r w:rsidRPr="00AC4FBC">
              <w:t xml:space="preserve"> = 68661</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36380CD0" w14:textId="77777777" w:rsidR="00AB2B30" w:rsidRPr="00AC4FBC" w:rsidRDefault="00AB2B30">
            <w:pPr>
              <w:pStyle w:val="TAC"/>
            </w:pPr>
          </w:p>
        </w:tc>
      </w:tr>
      <w:tr w:rsidR="00AB2B30" w:rsidRPr="00AC4FBC" w14:paraId="7A7DC5EB"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A50B71B"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58D67D7"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D58591" w14:textId="77777777" w:rsidR="00AB2B30" w:rsidRPr="00AC4FBC" w:rsidRDefault="006A7121">
            <w:pPr>
              <w:pStyle w:val="TAC"/>
              <w:rPr>
                <w:rFonts w:eastAsia="MS Mincho"/>
                <w:lang w:eastAsia="ja-JP"/>
              </w:rPr>
            </w:pPr>
            <w:r w:rsidRPr="00AC4FBC">
              <w:rPr>
                <w:rFonts w:eastAsia="MS Mincho"/>
                <w:lang w:eastAsia="ja-JP"/>
              </w:rPr>
              <w:t>680.5</w:t>
            </w:r>
          </w:p>
          <w:p w14:paraId="7671B2B6" w14:textId="77777777" w:rsidR="00AB2B30" w:rsidRPr="00AC4FBC" w:rsidRDefault="006A7121">
            <w:pPr>
              <w:pStyle w:val="TAC"/>
            </w:pPr>
            <w:r w:rsidRPr="00AC4FBC">
              <w:t>N</w:t>
            </w:r>
            <w:r w:rsidRPr="00AC4FBC">
              <w:rPr>
                <w:vertAlign w:val="subscript"/>
              </w:rPr>
              <w:t>UL</w:t>
            </w:r>
            <w:r w:rsidRPr="00AC4FBC">
              <w:t>= 136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2E1E250" w14:textId="77777777" w:rsidR="00AB2B30" w:rsidRPr="00AC4FBC" w:rsidRDefault="006A7121">
            <w:pPr>
              <w:pStyle w:val="TAC"/>
            </w:pPr>
            <w:r w:rsidRPr="00AC4FBC">
              <w:rPr>
                <w:rFonts w:eastAsia="MS Mincho"/>
                <w:lang w:eastAsia="ja-JP"/>
              </w:rPr>
              <w:t>5</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B3C3A5" w14:textId="77777777" w:rsidR="00AB2B30" w:rsidRPr="00AC4FBC" w:rsidRDefault="006A7121">
            <w:pPr>
              <w:pStyle w:val="TAC"/>
            </w:pPr>
            <w:r w:rsidRPr="00AC4FBC">
              <w:rPr>
                <w:rFonts w:eastAsia="MS Mincho"/>
                <w:lang w:eastAsia="ja-JP"/>
              </w:rPr>
              <w:t>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1656DB5" w14:textId="77777777" w:rsidR="00AB2B30" w:rsidRPr="00AC4FBC" w:rsidRDefault="006A7121">
            <w:pPr>
              <w:pStyle w:val="TAC"/>
              <w:rPr>
                <w:rFonts w:eastAsia="MS Mincho"/>
                <w:vertAlign w:val="superscript"/>
                <w:lang w:eastAsia="ja-JP"/>
              </w:rPr>
            </w:pPr>
            <w:r w:rsidRPr="00AC4FBC">
              <w:rPr>
                <w:rFonts w:eastAsia="MS Mincho"/>
                <w:lang w:eastAsia="ja-JP"/>
              </w:rPr>
              <w:t>637</w:t>
            </w:r>
            <w:r w:rsidRPr="00AC4FBC">
              <w:rPr>
                <w:rFonts w:eastAsia="MS Mincho"/>
                <w:vertAlign w:val="superscript"/>
                <w:lang w:eastAsia="ja-JP"/>
              </w:rPr>
              <w:t>3</w:t>
            </w:r>
          </w:p>
          <w:p w14:paraId="6B2E7E49" w14:textId="77777777" w:rsidR="00AB2B30" w:rsidRPr="00AC4FBC" w:rsidRDefault="006A7121">
            <w:pPr>
              <w:pStyle w:val="TAC"/>
            </w:pPr>
            <w:r w:rsidRPr="00AC4FBC">
              <w:t>N</w:t>
            </w:r>
            <w:r w:rsidRPr="00AC4FBC">
              <w:rPr>
                <w:vertAlign w:val="subscript"/>
              </w:rPr>
              <w:t>UL</w:t>
            </w:r>
            <w:r w:rsidRPr="00AC4FBC">
              <w:t>= 1274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71AFA5EF" w14:textId="77777777" w:rsidR="00AB2B30" w:rsidRPr="00AC4FBC" w:rsidRDefault="00AB2B30">
            <w:pPr>
              <w:pStyle w:val="TAC"/>
            </w:pPr>
          </w:p>
        </w:tc>
      </w:tr>
      <w:tr w:rsidR="00AB2B30" w:rsidRPr="00AC4FBC" w14:paraId="62EB1783"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61ED191" w14:textId="77777777" w:rsidR="00AB2B30" w:rsidRPr="00AC4FBC" w:rsidRDefault="006A7121" w:rsidP="006910BE">
            <w:pPr>
              <w:pStyle w:val="TAC"/>
            </w:pPr>
            <w:r w:rsidRPr="00AC4FBC">
              <w:t>7</w:t>
            </w:r>
          </w:p>
        </w:tc>
        <w:tc>
          <w:tcPr>
            <w:tcW w:w="709" w:type="pct"/>
            <w:tcBorders>
              <w:top w:val="single" w:sz="4" w:space="0" w:color="auto"/>
              <w:left w:val="single" w:sz="4" w:space="0" w:color="auto"/>
              <w:bottom w:val="single" w:sz="4" w:space="0" w:color="auto"/>
              <w:right w:val="single" w:sz="4" w:space="0" w:color="auto"/>
            </w:tcBorders>
            <w:vAlign w:val="center"/>
          </w:tcPr>
          <w:p w14:paraId="275A71A2"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3C6120B" w14:textId="77777777" w:rsidR="00AB2B30" w:rsidRPr="00AC4FBC" w:rsidRDefault="006A7121">
            <w:pPr>
              <w:pStyle w:val="TAC"/>
              <w:rPr>
                <w:rFonts w:eastAsia="MS Mincho"/>
                <w:lang w:eastAsia="ja-JP"/>
              </w:rPr>
            </w:pPr>
            <w:r w:rsidRPr="00AC4FBC">
              <w:rPr>
                <w:rFonts w:eastAsia="MS Mincho"/>
                <w:lang w:eastAsia="ja-JP"/>
              </w:rPr>
              <w:t>668</w:t>
            </w:r>
          </w:p>
          <w:p w14:paraId="70AF00B1"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4BA7832" w14:textId="77777777" w:rsidR="00AB2B30" w:rsidRPr="00AC4FBC" w:rsidRDefault="006A7121">
            <w:pPr>
              <w:pStyle w:val="TAC"/>
            </w:pPr>
            <w:r w:rsidRPr="00AC4FBC">
              <w:rPr>
                <w:rFonts w:eastAsia="MS Mincho"/>
                <w:lang w:eastAsia="ja-JP"/>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A1CD3E" w14:textId="77777777" w:rsidR="00AB2B30" w:rsidRPr="00AC4FBC" w:rsidRDefault="006A7121">
            <w:pPr>
              <w:pStyle w:val="TAC"/>
            </w:pPr>
            <w:r w:rsidRPr="00AC4FBC">
              <w:rPr>
                <w:rFonts w:eastAsia="MS Mincho"/>
                <w:lang w:eastAsia="ja-JP"/>
              </w:rPr>
              <w:t>10@3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A4B640B" w14:textId="77777777" w:rsidR="00AB2B30" w:rsidRPr="00AC4FBC" w:rsidRDefault="006A7121">
            <w:pPr>
              <w:pStyle w:val="TAC"/>
              <w:rPr>
                <w:rFonts w:eastAsia="MS Mincho"/>
                <w:lang w:eastAsia="ja-JP"/>
              </w:rPr>
            </w:pPr>
            <w:r w:rsidRPr="00AC4FBC">
              <w:rPr>
                <w:rFonts w:eastAsia="MS Mincho"/>
                <w:lang w:eastAsia="ja-JP"/>
              </w:rPr>
              <w:t>622</w:t>
            </w:r>
          </w:p>
          <w:p w14:paraId="1949CD65"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3F596100" w14:textId="77777777" w:rsidR="00AB2B30" w:rsidRPr="00AC4FBC" w:rsidRDefault="00AB2B30">
            <w:pPr>
              <w:pStyle w:val="TAC"/>
            </w:pPr>
          </w:p>
        </w:tc>
      </w:tr>
      <w:tr w:rsidR="00AB2B30" w:rsidRPr="00AC4FBC" w14:paraId="5E1FBECF"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FF1E69C" w14:textId="77777777" w:rsidR="00AB2B30" w:rsidRPr="00AC4FBC"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2E28EFB3"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38077C5" w14:textId="77777777" w:rsidR="00AB2B30" w:rsidRPr="00AC4FBC" w:rsidRDefault="006A7121">
            <w:pPr>
              <w:pStyle w:val="TAC"/>
              <w:rPr>
                <w:rFonts w:eastAsia="MS Mincho"/>
                <w:lang w:eastAsia="ja-JP"/>
              </w:rPr>
            </w:pPr>
            <w:r w:rsidRPr="00AC4FBC">
              <w:rPr>
                <w:rFonts w:eastAsia="MS Mincho"/>
                <w:lang w:eastAsia="ja-JP"/>
              </w:rPr>
              <w:t>678</w:t>
            </w:r>
          </w:p>
          <w:p w14:paraId="227FC74A"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B0D2C24" w14:textId="77777777" w:rsidR="00AB2B30" w:rsidRPr="00AC4FBC" w:rsidRDefault="006A7121">
            <w:pPr>
              <w:pStyle w:val="TAC"/>
            </w:pPr>
            <w:r w:rsidRPr="00AC4FBC">
              <w:rPr>
                <w:rFonts w:eastAsia="MS Mincho"/>
                <w:lang w:eastAsia="ja-JP"/>
              </w:rPr>
              <w:t>10</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6314C7" w14:textId="77777777" w:rsidR="00AB2B30" w:rsidRPr="00AC4FBC" w:rsidRDefault="006A7121">
            <w:pPr>
              <w:pStyle w:val="TAC"/>
            </w:pPr>
            <w:r w:rsidRPr="00AC4FBC">
              <w:rPr>
                <w:rFonts w:eastAsia="MS Mincho"/>
                <w:lang w:eastAsia="ja-JP"/>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6B20FCDE" w14:textId="77777777" w:rsidR="00AB2B30" w:rsidRPr="00AC4FBC" w:rsidRDefault="006A7121">
            <w:pPr>
              <w:pStyle w:val="TAC"/>
              <w:rPr>
                <w:rFonts w:eastAsia="MS Mincho"/>
                <w:vertAlign w:val="superscript"/>
                <w:lang w:eastAsia="ja-JP"/>
              </w:rPr>
            </w:pPr>
            <w:r w:rsidRPr="00AC4FBC">
              <w:rPr>
                <w:rFonts w:eastAsia="MS Mincho"/>
                <w:lang w:eastAsia="ja-JP"/>
              </w:rPr>
              <w:t>634.5</w:t>
            </w:r>
            <w:r w:rsidRPr="00AC4FBC">
              <w:rPr>
                <w:rFonts w:eastAsia="MS Mincho"/>
                <w:vertAlign w:val="superscript"/>
                <w:lang w:eastAsia="ja-JP"/>
              </w:rPr>
              <w:t>3</w:t>
            </w:r>
          </w:p>
          <w:p w14:paraId="6B91C409" w14:textId="77777777" w:rsidR="00AB2B30" w:rsidRPr="00AC4FBC" w:rsidRDefault="006A7121">
            <w:pPr>
              <w:pStyle w:val="TAC"/>
            </w:pPr>
            <w:r w:rsidRPr="00AC4FBC">
              <w:t>N</w:t>
            </w:r>
            <w:r w:rsidRPr="00AC4FBC">
              <w:rPr>
                <w:vertAlign w:val="subscript"/>
              </w:rPr>
              <w:t>UL</w:t>
            </w:r>
            <w:r w:rsidRPr="00AC4FBC">
              <w:t>= 126900</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521A82FB" w14:textId="77777777" w:rsidR="00AB2B30" w:rsidRPr="00AC4FBC" w:rsidRDefault="00AB2B30">
            <w:pPr>
              <w:pStyle w:val="TAC"/>
            </w:pPr>
          </w:p>
        </w:tc>
      </w:tr>
      <w:tr w:rsidR="00AB2B30" w:rsidRPr="00AC4FBC" w14:paraId="49D286A9"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2E7ED0F" w14:textId="77777777" w:rsidR="00AB2B30" w:rsidRPr="00AC4FBC" w:rsidRDefault="006A7121" w:rsidP="006910BE">
            <w:pPr>
              <w:pStyle w:val="TAC"/>
            </w:pPr>
            <w:r w:rsidRPr="00AC4FBC">
              <w:t>8</w:t>
            </w:r>
          </w:p>
        </w:tc>
        <w:tc>
          <w:tcPr>
            <w:tcW w:w="709" w:type="pct"/>
            <w:tcBorders>
              <w:top w:val="single" w:sz="4" w:space="0" w:color="auto"/>
              <w:left w:val="single" w:sz="4" w:space="0" w:color="auto"/>
              <w:bottom w:val="single" w:sz="4" w:space="0" w:color="auto"/>
              <w:right w:val="single" w:sz="4" w:space="0" w:color="auto"/>
            </w:tcBorders>
            <w:vAlign w:val="center"/>
          </w:tcPr>
          <w:p w14:paraId="167E1478"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E40606" w14:textId="77777777" w:rsidR="00AB2B30" w:rsidRPr="00AC4FBC" w:rsidRDefault="006A7121">
            <w:pPr>
              <w:pStyle w:val="TAC"/>
              <w:rPr>
                <w:rFonts w:eastAsia="MS Mincho"/>
                <w:lang w:eastAsia="ja-JP"/>
              </w:rPr>
            </w:pPr>
            <w:r w:rsidRPr="00AC4FBC">
              <w:rPr>
                <w:rFonts w:eastAsia="MS Mincho"/>
                <w:lang w:eastAsia="ja-JP"/>
              </w:rPr>
              <w:t>668</w:t>
            </w:r>
          </w:p>
          <w:p w14:paraId="2FC8217F" w14:textId="77777777" w:rsidR="00AB2B30" w:rsidRPr="00AC4FBC" w:rsidRDefault="006A7121">
            <w:pPr>
              <w:pStyle w:val="TAC"/>
            </w:pPr>
            <w:r w:rsidRPr="00AC4FBC">
              <w:t>E</w:t>
            </w:r>
            <w:r w:rsidRPr="00AC4FBC">
              <w:rPr>
                <w:vertAlign w:val="subscript"/>
              </w:rPr>
              <w:t>UL</w:t>
            </w:r>
            <w:r w:rsidRPr="00AC4FBC">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2BB9CECB" w14:textId="77777777" w:rsidR="00AB2B30" w:rsidRPr="00AC4FBC" w:rsidRDefault="006A7121">
            <w:pPr>
              <w:pStyle w:val="TAC"/>
            </w:pPr>
            <w:r w:rsidRPr="00AC4FBC">
              <w:rPr>
                <w:rFonts w:eastAsia="MS Mincho"/>
                <w:lang w:eastAsia="ja-JP"/>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3F0A6E" w14:textId="77777777" w:rsidR="00AB2B30" w:rsidRPr="00AC4FBC" w:rsidRDefault="006A7121">
            <w:pPr>
              <w:pStyle w:val="TAC"/>
            </w:pPr>
            <w:r w:rsidRPr="00AC4FBC">
              <w:rPr>
                <w:rFonts w:eastAsia="MS Mincho"/>
                <w:lang w:eastAsia="ja-JP"/>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177FD8C8" w14:textId="77777777" w:rsidR="00AB2B30" w:rsidRPr="00AC4FBC" w:rsidRDefault="006A7121">
            <w:pPr>
              <w:pStyle w:val="TAC"/>
              <w:rPr>
                <w:rFonts w:eastAsia="MS Mincho"/>
                <w:lang w:eastAsia="ja-JP"/>
              </w:rPr>
            </w:pPr>
            <w:r w:rsidRPr="00AC4FBC">
              <w:rPr>
                <w:rFonts w:eastAsia="MS Mincho"/>
                <w:lang w:eastAsia="ja-JP"/>
              </w:rPr>
              <w:t>622</w:t>
            </w:r>
          </w:p>
          <w:p w14:paraId="1EAC3AB0" w14:textId="77777777" w:rsidR="00AB2B30" w:rsidRPr="00AC4FBC" w:rsidRDefault="006A7121">
            <w:pPr>
              <w:pStyle w:val="TAC"/>
            </w:pPr>
            <w:r w:rsidRPr="00AC4FBC">
              <w:t>E</w:t>
            </w:r>
            <w:r w:rsidRPr="00AC4FBC">
              <w:rPr>
                <w:vertAlign w:val="subscript"/>
              </w:rPr>
              <w:t>DL</w:t>
            </w:r>
            <w:r w:rsidRPr="00AC4FBC">
              <w:t xml:space="preserve"> = 68636</w:t>
            </w:r>
          </w:p>
        </w:tc>
        <w:tc>
          <w:tcPr>
            <w:tcW w:w="577" w:type="pct"/>
            <w:gridSpan w:val="2"/>
            <w:vMerge/>
            <w:tcBorders>
              <w:left w:val="single" w:sz="4" w:space="0" w:color="auto"/>
              <w:right w:val="single" w:sz="4" w:space="0" w:color="auto"/>
            </w:tcBorders>
            <w:tcMar>
              <w:top w:w="0" w:type="dxa"/>
              <w:left w:w="108" w:type="dxa"/>
              <w:bottom w:w="0" w:type="dxa"/>
              <w:right w:w="108" w:type="dxa"/>
            </w:tcMar>
            <w:vAlign w:val="center"/>
          </w:tcPr>
          <w:p w14:paraId="50543718" w14:textId="77777777" w:rsidR="00AB2B30" w:rsidRPr="00AC4FBC" w:rsidRDefault="00AB2B30">
            <w:pPr>
              <w:pStyle w:val="TAC"/>
            </w:pPr>
          </w:p>
        </w:tc>
      </w:tr>
      <w:tr w:rsidR="00AB2B30" w:rsidRPr="00AC4FBC" w14:paraId="3785739C"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C84CD4C" w14:textId="77777777" w:rsidR="00AB2B30" w:rsidRPr="00AC4FBC" w:rsidRDefault="00AB2B30">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DC4B685"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9B0B51" w14:textId="77777777" w:rsidR="00AB2B30" w:rsidRPr="00AC4FBC" w:rsidRDefault="006A7121">
            <w:pPr>
              <w:pStyle w:val="TAC"/>
              <w:rPr>
                <w:rFonts w:eastAsia="MS Mincho"/>
                <w:lang w:eastAsia="ja-JP"/>
              </w:rPr>
            </w:pPr>
            <w:r w:rsidRPr="00AC4FBC">
              <w:rPr>
                <w:rFonts w:eastAsia="MS Mincho"/>
                <w:lang w:eastAsia="ja-JP"/>
              </w:rPr>
              <w:t>678</w:t>
            </w:r>
          </w:p>
          <w:p w14:paraId="1D0E1E23" w14:textId="77777777" w:rsidR="00AB2B30" w:rsidRPr="00AC4FBC" w:rsidRDefault="006A7121">
            <w:pPr>
              <w:pStyle w:val="TAC"/>
            </w:pPr>
            <w:r w:rsidRPr="00AC4FBC">
              <w:t>N</w:t>
            </w:r>
            <w:r w:rsidRPr="00AC4FBC">
              <w:rPr>
                <w:vertAlign w:val="subscript"/>
              </w:rPr>
              <w:t>UL</w:t>
            </w:r>
            <w:r w:rsidRPr="00AC4FBC">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41A6D3FF" w14:textId="77777777" w:rsidR="00AB2B30" w:rsidRPr="00AC4FBC" w:rsidRDefault="006A7121">
            <w:pPr>
              <w:pStyle w:val="TAC"/>
            </w:pPr>
            <w:r w:rsidRPr="00AC4FBC">
              <w:rPr>
                <w:rFonts w:eastAsia="MS Mincho"/>
                <w:lang w:eastAsia="ja-JP"/>
              </w:rPr>
              <w:t>10</w:t>
            </w:r>
            <w:r w:rsidRPr="00AC4FBC">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FA8B7" w14:textId="77777777" w:rsidR="00AB2B30" w:rsidRPr="00AC4FBC" w:rsidRDefault="006A7121">
            <w:pPr>
              <w:pStyle w:val="TAC"/>
            </w:pPr>
            <w:r w:rsidRPr="00AC4FBC">
              <w:rPr>
                <w:rFonts w:eastAsia="MS Mincho"/>
                <w:lang w:eastAsia="ja-JP"/>
              </w:rPr>
              <w:t>10@41</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31984E78" w14:textId="77777777" w:rsidR="00AB2B30" w:rsidRPr="00AC4FBC" w:rsidRDefault="006A7121">
            <w:pPr>
              <w:pStyle w:val="TAC"/>
              <w:rPr>
                <w:rFonts w:eastAsia="MS Mincho"/>
                <w:vertAlign w:val="superscript"/>
                <w:lang w:eastAsia="ja-JP"/>
              </w:rPr>
            </w:pPr>
            <w:r w:rsidRPr="00AC4FBC">
              <w:rPr>
                <w:rFonts w:eastAsia="MS Mincho"/>
                <w:lang w:eastAsia="ja-JP"/>
              </w:rPr>
              <w:t>634.5</w:t>
            </w:r>
            <w:r w:rsidRPr="00AC4FBC">
              <w:rPr>
                <w:rFonts w:eastAsia="MS Mincho"/>
                <w:vertAlign w:val="superscript"/>
                <w:lang w:eastAsia="ja-JP"/>
              </w:rPr>
              <w:t>3</w:t>
            </w:r>
          </w:p>
          <w:p w14:paraId="3B073134" w14:textId="77777777" w:rsidR="00AB2B30" w:rsidRPr="00AC4FBC" w:rsidRDefault="006A7121">
            <w:pPr>
              <w:pStyle w:val="TAC"/>
            </w:pPr>
            <w:r w:rsidRPr="00AC4FBC">
              <w:t>N</w:t>
            </w:r>
            <w:r w:rsidRPr="00AC4FBC">
              <w:rPr>
                <w:vertAlign w:val="subscript"/>
              </w:rPr>
              <w:t>UL</w:t>
            </w:r>
            <w:r w:rsidRPr="00AC4FBC">
              <w:t>= 126900</w:t>
            </w:r>
          </w:p>
        </w:tc>
        <w:tc>
          <w:tcPr>
            <w:tcW w:w="577"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DF7690A" w14:textId="77777777" w:rsidR="00AB2B30" w:rsidRPr="00AC4FBC" w:rsidRDefault="00AB2B30">
            <w:pPr>
              <w:pStyle w:val="TAC"/>
            </w:pPr>
          </w:p>
        </w:tc>
      </w:tr>
      <w:tr w:rsidR="00AB2B30" w:rsidRPr="00AC4FBC" w14:paraId="3F6934BB" w14:textId="77777777">
        <w:trPr>
          <w:trHeight w:val="430"/>
        </w:trPr>
        <w:tc>
          <w:tcPr>
            <w:tcW w:w="4994" w:type="pct"/>
            <w:gridSpan w:val="13"/>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5B0EC62" w14:textId="77777777" w:rsidR="00AB2B30" w:rsidRPr="00AC4FBC" w:rsidRDefault="006A7121" w:rsidP="00A573EF">
            <w:pPr>
              <w:pStyle w:val="TH"/>
            </w:pPr>
            <w:r w:rsidRPr="00AC4FBC">
              <w:t>Test Settings for DC_(n)71AA for single UL UE</w:t>
            </w:r>
          </w:p>
        </w:tc>
      </w:tr>
      <w:tr w:rsidR="00AB2B30" w:rsidRPr="00AC4FBC" w14:paraId="2A7A0578"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218CE90" w14:textId="77777777" w:rsidR="00AB2B30" w:rsidRPr="00AC4FBC" w:rsidRDefault="006A7121" w:rsidP="006910BE">
            <w:pPr>
              <w:pStyle w:val="TAC"/>
            </w:pPr>
            <w:r w:rsidRPr="00AC4FBC">
              <w:lastRenderedPageBreak/>
              <w:t>1</w:t>
            </w:r>
          </w:p>
        </w:tc>
        <w:tc>
          <w:tcPr>
            <w:tcW w:w="709" w:type="pct"/>
            <w:tcBorders>
              <w:top w:val="single" w:sz="4" w:space="0" w:color="auto"/>
              <w:left w:val="single" w:sz="4" w:space="0" w:color="auto"/>
              <w:bottom w:val="single" w:sz="4" w:space="0" w:color="auto"/>
              <w:right w:val="single" w:sz="4" w:space="0" w:color="auto"/>
            </w:tcBorders>
            <w:vAlign w:val="center"/>
          </w:tcPr>
          <w:p w14:paraId="4CB941FA" w14:textId="77777777" w:rsidR="00AB2B30" w:rsidRPr="00AC4FBC" w:rsidRDefault="006A7121">
            <w:pPr>
              <w:pStyle w:val="TAC"/>
            </w:pPr>
            <w:r w:rsidRPr="00AC4FBC">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250196" w14:textId="77777777" w:rsidR="00AB2B30" w:rsidRPr="00AC4FBC" w:rsidRDefault="006A7121">
            <w:pPr>
              <w:pStyle w:val="TAC"/>
            </w:pPr>
            <w:r w:rsidRPr="00AC4FBC">
              <w:rPr>
                <w:rFonts w:eastAsia="MS Mincho"/>
                <w:lang w:eastAsia="ja-JP"/>
              </w:rPr>
              <w:t>default</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78BADBAA" w14:textId="77777777" w:rsidR="00AB2B30" w:rsidRPr="00AC4FBC" w:rsidRDefault="006A7121">
            <w:pPr>
              <w:pStyle w:val="TAC"/>
            </w:pPr>
            <w:r w:rsidRPr="00AC4FBC">
              <w:t>Highest</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89F27C" w14:textId="77777777" w:rsidR="00AB2B30" w:rsidRPr="00AC4FBC" w:rsidRDefault="006A7121">
            <w:pPr>
              <w:pStyle w:val="TAC"/>
            </w:pPr>
            <w:r w:rsidRPr="00AC4FBC">
              <w:rPr>
                <w:rFonts w:eastAsia="MS Mincho"/>
                <w:lang w:eastAsia="ja-JP"/>
              </w:rPr>
              <w:t>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E283DE9" w14:textId="77777777" w:rsidR="00AB2B30" w:rsidRPr="00AC4FBC" w:rsidRDefault="006A7121">
            <w:pPr>
              <w:pStyle w:val="TAC"/>
            </w:pPr>
            <w:r w:rsidRPr="00AC4FBC">
              <w:t>default</w:t>
            </w:r>
          </w:p>
        </w:tc>
        <w:tc>
          <w:tcPr>
            <w:tcW w:w="577" w:type="pct"/>
            <w:gridSpan w:val="2"/>
            <w:vMerge w:val="restart"/>
            <w:tcBorders>
              <w:left w:val="single" w:sz="4" w:space="0" w:color="auto"/>
              <w:right w:val="single" w:sz="4" w:space="0" w:color="auto"/>
            </w:tcBorders>
            <w:tcMar>
              <w:top w:w="0" w:type="dxa"/>
              <w:left w:w="108" w:type="dxa"/>
              <w:bottom w:w="0" w:type="dxa"/>
              <w:right w:w="108" w:type="dxa"/>
            </w:tcMar>
            <w:vAlign w:val="center"/>
          </w:tcPr>
          <w:p w14:paraId="78DBFCB1" w14:textId="77777777" w:rsidR="00AB2B30" w:rsidRPr="00AC4FBC" w:rsidRDefault="006A7121">
            <w:pPr>
              <w:pStyle w:val="TAC"/>
            </w:pPr>
            <w:r w:rsidRPr="00AC4FBC">
              <w:t>FDD</w:t>
            </w:r>
          </w:p>
        </w:tc>
      </w:tr>
      <w:tr w:rsidR="00AB2B30" w:rsidRPr="00AC4FBC" w14:paraId="6E31BBA7"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630871D" w14:textId="77777777" w:rsidR="00AB2B30" w:rsidRPr="00AC4FBC" w:rsidRDefault="00AB2B30">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2EBC380E" w14:textId="77777777" w:rsidR="00AB2B30" w:rsidRPr="00AC4FBC" w:rsidRDefault="006A7121">
            <w:pPr>
              <w:pStyle w:val="TAC"/>
            </w:pPr>
            <w:r w:rsidRPr="00AC4FBC">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BF46BC" w14:textId="77777777" w:rsidR="00AB2B30" w:rsidRPr="00AC4FBC" w:rsidRDefault="006A7121">
            <w:pPr>
              <w:pStyle w:val="TAC"/>
            </w:pPr>
            <w:r w:rsidRPr="00AC4FBC">
              <w:rPr>
                <w:rFonts w:eastAsia="MS Mincho"/>
                <w:lang w:eastAsia="ja-JP"/>
              </w:rPr>
              <w:t>default</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6093F04" w14:textId="77777777" w:rsidR="00AB2B30" w:rsidRPr="00AC4FBC" w:rsidRDefault="006A7121">
            <w:pPr>
              <w:pStyle w:val="TAC"/>
            </w:pPr>
            <w:r w:rsidRPr="00AC4FBC">
              <w:t>Highest</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BC33013" w14:textId="77777777" w:rsidR="00AB2B30" w:rsidRPr="00AC4FBC" w:rsidRDefault="006A7121">
            <w:pPr>
              <w:pStyle w:val="TAC"/>
            </w:pPr>
            <w:r w:rsidRPr="00AC4FBC">
              <w:rPr>
                <w:rFonts w:eastAsia="MS Mincho"/>
              </w:rPr>
              <w:t>REFSENS_NR</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0A184EE1" w14:textId="77777777" w:rsidR="00AB2B30" w:rsidRPr="00AC4FBC" w:rsidRDefault="006A7121">
            <w:pPr>
              <w:pStyle w:val="TAC"/>
            </w:pPr>
            <w:r w:rsidRPr="00AC4FBC">
              <w:t>default</w:t>
            </w:r>
          </w:p>
        </w:tc>
        <w:tc>
          <w:tcPr>
            <w:tcW w:w="577" w:type="pct"/>
            <w:gridSpan w:val="2"/>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196B885" w14:textId="77777777" w:rsidR="00AB2B30" w:rsidRPr="00AC4FBC" w:rsidRDefault="00AB2B30">
            <w:pPr>
              <w:pStyle w:val="TAC"/>
            </w:pPr>
          </w:p>
        </w:tc>
      </w:tr>
      <w:tr w:rsidR="00AB2B30" w:rsidRPr="00AC4FBC" w14:paraId="4EF47C35" w14:textId="77777777">
        <w:trPr>
          <w:trHeight w:val="430"/>
        </w:trPr>
        <w:tc>
          <w:tcPr>
            <w:tcW w:w="4994" w:type="pct"/>
            <w:gridSpan w:val="1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F8E0BF" w14:textId="77777777" w:rsidR="00AB2B30" w:rsidRPr="00AC4FBC" w:rsidRDefault="006A7121">
            <w:pPr>
              <w:pStyle w:val="TAN"/>
            </w:pPr>
            <w:r w:rsidRPr="00AC4FBC">
              <w:t>NOTE 1:</w:t>
            </w:r>
            <w:r w:rsidRPr="00AC4FBC">
              <w:tab/>
              <w:t xml:space="preserve"> Full RB allocation shall be used per each SCS and channel BW as specified in Table 7.3.2.4.1-2 of TS 38.521-1 [8].</w:t>
            </w:r>
          </w:p>
          <w:p w14:paraId="5AD2A23A" w14:textId="77777777" w:rsidR="00AB2B30" w:rsidRPr="00AC4FBC" w:rsidRDefault="006A7121">
            <w:pPr>
              <w:pStyle w:val="TAN"/>
            </w:pPr>
            <w:r w:rsidRPr="00AC4FBC">
              <w:t>NOTE 2:</w:t>
            </w:r>
            <w:r w:rsidRPr="00AC4FBC">
              <w:tab/>
              <w:t>Test Channel Bandwidths are checked separately for each E-UTRA band, which applicable channel bandwidths are specified in Table 5.3B.1.2-1.</w:t>
            </w:r>
          </w:p>
          <w:p w14:paraId="5DA676AA" w14:textId="77777777" w:rsidR="00AB2B30" w:rsidRPr="00AC4FBC" w:rsidRDefault="006A7121">
            <w:pPr>
              <w:pStyle w:val="TAN"/>
            </w:pPr>
            <w:r w:rsidRPr="00AC4FBC">
              <w:t>NOTE 3:</w:t>
            </w:r>
            <w:r w:rsidRPr="00AC4FBC">
              <w:tab/>
              <w:t>In accordance to BCS1, the NR uplink bandwidth is specified as in this table, but the corresponding NR downlink bandwidth is 5 MHz larger.</w:t>
            </w:r>
          </w:p>
          <w:p w14:paraId="562351AA" w14:textId="77777777" w:rsidR="00AB2B30" w:rsidRPr="00AC4FBC" w:rsidRDefault="006A7121">
            <w:pPr>
              <w:pStyle w:val="TAN"/>
            </w:pPr>
            <w:r w:rsidRPr="00AC4FBC">
              <w:t>NOTE 4:</w:t>
            </w:r>
            <w:r w:rsidRPr="00AC4FBC">
              <w:tab/>
              <w:t>In an E-UTRA band or FR1 band where UE supports 4Rx, the test shall be performed only with 4Rx antennas ports connected.</w:t>
            </w:r>
          </w:p>
          <w:p w14:paraId="2400D4E8" w14:textId="77777777" w:rsidR="00AB2B30" w:rsidRPr="00AC4FBC" w:rsidRDefault="006A7121">
            <w:pPr>
              <w:pStyle w:val="TAN"/>
            </w:pPr>
            <w:r w:rsidRPr="00AC4FBC">
              <w:t>NOTE 5:</w:t>
            </w:r>
            <w:r w:rsidRPr="00AC4FBC">
              <w:tab/>
              <w:t>REFSENS_NR refers to the single carrier Uplink RB allocation for reference sensitivity according to table 7.3.2.4.1-3 of TS 38.521-1 [8].</w:t>
            </w:r>
          </w:p>
        </w:tc>
      </w:tr>
    </w:tbl>
    <w:p w14:paraId="144DD260" w14:textId="77777777" w:rsidR="00AB2B30" w:rsidRPr="00AC4FBC" w:rsidRDefault="00AB2B30"/>
    <w:p w14:paraId="088C6D8B" w14:textId="77777777" w:rsidR="00AB2B30" w:rsidRPr="00AC4FBC" w:rsidRDefault="006A7121">
      <w:pPr>
        <w:pStyle w:val="TH"/>
      </w:pPr>
      <w:r w:rsidRPr="00AC4FBC">
        <w:t xml:space="preserve">Table </w:t>
      </w:r>
      <w:r w:rsidRPr="00AC4FBC">
        <w:rPr>
          <w:rFonts w:eastAsia="MS Mincho"/>
        </w:rPr>
        <w:t>7.3B.2.1.4.1</w:t>
      </w:r>
      <w:r w:rsidRPr="00AC4FBC">
        <w:t xml:space="preserve">-2: Test configurations </w:t>
      </w:r>
      <w:bookmarkStart w:id="11830" w:name="_CRTable7_3B_2_1_4_12"/>
      <w:r w:rsidRPr="00AC4FBC">
        <w:t xml:space="preserve">table </w:t>
      </w:r>
      <w:bookmarkEnd w:id="11830"/>
      <w:r w:rsidRPr="00AC4FBC">
        <w:t>for EN-DC configurations not affected by Reference sensitivity exceptions, EN-DC configuration other than DC_(n)71AA</w:t>
      </w:r>
    </w:p>
    <w:tbl>
      <w:tblPr>
        <w:tblW w:w="1028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0"/>
        <w:gridCol w:w="848"/>
        <w:gridCol w:w="990"/>
        <w:gridCol w:w="1131"/>
        <w:gridCol w:w="1159"/>
        <w:gridCol w:w="989"/>
        <w:gridCol w:w="1272"/>
        <w:gridCol w:w="1413"/>
        <w:gridCol w:w="1554"/>
      </w:tblGrid>
      <w:tr w:rsidR="00AB2B30" w:rsidRPr="00AC4FBC" w14:paraId="24BD724C" w14:textId="77777777">
        <w:trPr>
          <w:trHeight w:val="241"/>
        </w:trPr>
        <w:tc>
          <w:tcPr>
            <w:tcW w:w="10286" w:type="dxa"/>
            <w:gridSpan w:val="9"/>
            <w:vAlign w:val="center"/>
          </w:tcPr>
          <w:p w14:paraId="0E53179C" w14:textId="77777777" w:rsidR="00AB2B30" w:rsidRPr="00AC4FBC" w:rsidRDefault="006A7121">
            <w:pPr>
              <w:pStyle w:val="TAH"/>
              <w:rPr>
                <w:rFonts w:eastAsia="MS Mincho"/>
              </w:rPr>
            </w:pPr>
            <w:r w:rsidRPr="00AC4FBC">
              <w:t>Initial Conditions</w:t>
            </w:r>
          </w:p>
        </w:tc>
      </w:tr>
      <w:tr w:rsidR="00EC3BE6" w:rsidRPr="00AC4FBC" w14:paraId="7019EAA5" w14:textId="77777777" w:rsidTr="00EC3BE6">
        <w:trPr>
          <w:trHeight w:val="241"/>
        </w:trPr>
        <w:tc>
          <w:tcPr>
            <w:tcW w:w="5070" w:type="dxa"/>
            <w:gridSpan w:val="5"/>
          </w:tcPr>
          <w:p w14:paraId="3A581F05"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Test Environment as specified in TS 38.508-1 [6] clause 4.1</w:t>
            </w:r>
          </w:p>
        </w:tc>
        <w:tc>
          <w:tcPr>
            <w:tcW w:w="5216" w:type="dxa"/>
            <w:gridSpan w:val="4"/>
            <w:vAlign w:val="center"/>
          </w:tcPr>
          <w:p w14:paraId="61AACA25"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zh-TW"/>
              </w:rPr>
              <w:t>N</w:t>
            </w:r>
            <w:r w:rsidRPr="00AC4FBC">
              <w:rPr>
                <w:rFonts w:ascii="Arial" w:eastAsia="SimSun" w:hAnsi="Arial"/>
                <w:sz w:val="18"/>
                <w:lang w:eastAsia="en-US"/>
              </w:rPr>
              <w:t>ormal</w:t>
            </w:r>
            <w:r w:rsidRPr="00AC4FBC">
              <w:rPr>
                <w:rFonts w:ascii="Arial" w:eastAsia="SimSun" w:hAnsi="Arial"/>
                <w:sz w:val="18"/>
                <w:lang w:eastAsia="zh-TW"/>
              </w:rPr>
              <w:t>, TL/VL, TL/VH, TH/VL, TH/VH</w:t>
            </w:r>
          </w:p>
        </w:tc>
      </w:tr>
      <w:tr w:rsidR="00EC3BE6" w:rsidRPr="00AC4FBC" w14:paraId="66A7E26D" w14:textId="77777777" w:rsidTr="00EC3BE6">
        <w:trPr>
          <w:trHeight w:val="241"/>
        </w:trPr>
        <w:tc>
          <w:tcPr>
            <w:tcW w:w="5070" w:type="dxa"/>
            <w:gridSpan w:val="5"/>
          </w:tcPr>
          <w:p w14:paraId="2D4BA9CA"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NR Test Frequencies as specified in TS 38.508-1 [6] clause4.3.1,</w:t>
            </w:r>
          </w:p>
          <w:p w14:paraId="4ABD68F3"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E-UTRA Test Frequencies as specified in TS 36.508 [11] clause 4.3.1</w:t>
            </w:r>
          </w:p>
        </w:tc>
        <w:tc>
          <w:tcPr>
            <w:tcW w:w="5216" w:type="dxa"/>
            <w:gridSpan w:val="4"/>
            <w:vAlign w:val="center"/>
          </w:tcPr>
          <w:p w14:paraId="5F6FFF74"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en-US"/>
              </w:rPr>
              <w:t>Low range, High range</w:t>
            </w:r>
          </w:p>
        </w:tc>
      </w:tr>
      <w:tr w:rsidR="00EC3BE6" w:rsidRPr="00AC4FBC" w14:paraId="224017D5" w14:textId="77777777" w:rsidTr="00EC3BE6">
        <w:trPr>
          <w:trHeight w:val="241"/>
        </w:trPr>
        <w:tc>
          <w:tcPr>
            <w:tcW w:w="5070" w:type="dxa"/>
            <w:gridSpan w:val="5"/>
          </w:tcPr>
          <w:p w14:paraId="51A64EE8" w14:textId="26369E6C" w:rsidR="00EC3BE6" w:rsidRPr="00AC4FBC" w:rsidRDefault="00EE3EC7" w:rsidP="006910BE">
            <w:pPr>
              <w:pStyle w:val="TAL"/>
              <w:rPr>
                <w:rFonts w:eastAsia="SimSun"/>
                <w:lang w:eastAsia="en-US"/>
              </w:rPr>
            </w:pPr>
            <w:r w:rsidRPr="00AC4FBC">
              <w:t>Test EN-DC bandwidth combination as specified in Table 5.3B.1.2-1</w:t>
            </w:r>
            <w:r w:rsidR="00EC3BE6" w:rsidRPr="00AC4FBC">
              <w:rPr>
                <w:rFonts w:eastAsia="SimSun"/>
                <w:lang w:eastAsia="zh-TW"/>
              </w:rPr>
              <w:t>across bandwidth combination sets supported by the UE.</w:t>
            </w:r>
          </w:p>
        </w:tc>
        <w:tc>
          <w:tcPr>
            <w:tcW w:w="5216" w:type="dxa"/>
            <w:gridSpan w:val="4"/>
            <w:vAlign w:val="center"/>
          </w:tcPr>
          <w:p w14:paraId="742DF5EA" w14:textId="75FEE5AA"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zh-TW"/>
              </w:rPr>
              <w:t>Refer to "NR N</w:t>
            </w:r>
            <w:r w:rsidR="00EE3EC7" w:rsidRPr="00AC4FBC">
              <w:rPr>
                <w:rFonts w:ascii="Arial" w:eastAsia="SimSun" w:hAnsi="Arial"/>
                <w:sz w:val="18"/>
                <w:vertAlign w:val="subscript"/>
                <w:lang w:eastAsia="zh-TW"/>
              </w:rPr>
              <w:t>RB</w:t>
            </w:r>
            <w:r w:rsidRPr="00AC4FBC">
              <w:rPr>
                <w:rFonts w:ascii="Arial" w:eastAsia="SimSun" w:hAnsi="Arial"/>
                <w:sz w:val="18"/>
                <w:lang w:eastAsia="zh-TW"/>
              </w:rPr>
              <w:t>"and "E-UTRA N</w:t>
            </w:r>
            <w:r w:rsidR="00EE3EC7" w:rsidRPr="00AC4FBC">
              <w:rPr>
                <w:rFonts w:ascii="Arial" w:eastAsia="SimSun" w:hAnsi="Arial"/>
                <w:sz w:val="18"/>
                <w:vertAlign w:val="subscript"/>
                <w:lang w:eastAsia="zh-TW"/>
              </w:rPr>
              <w:t>RB</w:t>
            </w:r>
            <w:r w:rsidRPr="00AC4FBC">
              <w:rPr>
                <w:rFonts w:ascii="Arial" w:eastAsia="SimSun" w:hAnsi="Arial"/>
                <w:sz w:val="18"/>
                <w:lang w:eastAsia="zh-TW"/>
              </w:rPr>
              <w:t xml:space="preserve"> " columns</w:t>
            </w:r>
          </w:p>
        </w:tc>
      </w:tr>
      <w:tr w:rsidR="00EC3BE6" w:rsidRPr="00AC4FBC" w14:paraId="6E1219A4" w14:textId="77777777" w:rsidTr="00EC3BE6">
        <w:trPr>
          <w:trHeight w:val="241"/>
        </w:trPr>
        <w:tc>
          <w:tcPr>
            <w:tcW w:w="5070" w:type="dxa"/>
            <w:gridSpan w:val="5"/>
          </w:tcPr>
          <w:p w14:paraId="0FDF09BE"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NR Test SCS as specified in Table 5.3.5-1 in TS 38.521-1 [8]</w:t>
            </w:r>
          </w:p>
        </w:tc>
        <w:tc>
          <w:tcPr>
            <w:tcW w:w="5216" w:type="dxa"/>
            <w:gridSpan w:val="4"/>
          </w:tcPr>
          <w:p w14:paraId="7A857CCF"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en-US"/>
              </w:rPr>
              <w:t>Lowest supported SCS</w:t>
            </w:r>
          </w:p>
        </w:tc>
      </w:tr>
      <w:tr w:rsidR="00EC3BE6" w:rsidRPr="00AC4FBC" w14:paraId="1F18CAAE" w14:textId="77777777" w:rsidTr="00EC3BE6">
        <w:trPr>
          <w:trHeight w:val="241"/>
        </w:trPr>
        <w:tc>
          <w:tcPr>
            <w:tcW w:w="5070" w:type="dxa"/>
            <w:gridSpan w:val="5"/>
          </w:tcPr>
          <w:p w14:paraId="476E9FF0"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en-US"/>
              </w:rPr>
            </w:pPr>
            <w:r w:rsidRPr="00AC4FBC">
              <w:rPr>
                <w:rFonts w:ascii="Arial" w:eastAsia="SimSun" w:hAnsi="Arial"/>
                <w:sz w:val="18"/>
                <w:lang w:eastAsia="en-US"/>
              </w:rPr>
              <w:t>Network signalling value</w:t>
            </w:r>
          </w:p>
        </w:tc>
        <w:tc>
          <w:tcPr>
            <w:tcW w:w="5216" w:type="dxa"/>
            <w:gridSpan w:val="4"/>
            <w:vAlign w:val="center"/>
          </w:tcPr>
          <w:p w14:paraId="79FAA1A9" w14:textId="77777777" w:rsidR="00EC3BE6" w:rsidRPr="00AC4FBC" w:rsidRDefault="00EC3BE6" w:rsidP="00EC3BE6">
            <w:pPr>
              <w:keepNext/>
              <w:keepLines/>
              <w:overflowPunct/>
              <w:autoSpaceDE/>
              <w:autoSpaceDN/>
              <w:adjustRightInd/>
              <w:spacing w:after="0"/>
              <w:textAlignment w:val="auto"/>
              <w:rPr>
                <w:rFonts w:ascii="Arial" w:eastAsia="SimSun" w:hAnsi="Arial"/>
                <w:sz w:val="18"/>
                <w:lang w:eastAsia="zh-TW"/>
              </w:rPr>
            </w:pPr>
            <w:r w:rsidRPr="00AC4FBC">
              <w:rPr>
                <w:rFonts w:ascii="Arial" w:eastAsia="SimSun" w:hAnsi="Arial"/>
                <w:sz w:val="18"/>
                <w:lang w:eastAsia="zh-TW"/>
              </w:rPr>
              <w:t>NS_01 by default, exceptions listed in Table 7.3.3-3 in TS 36.521-1 [10], dependent on PCC Band</w:t>
            </w:r>
          </w:p>
        </w:tc>
      </w:tr>
      <w:tr w:rsidR="00AB2B30" w:rsidRPr="00AC4FBC" w14:paraId="648AD35E" w14:textId="77777777">
        <w:trPr>
          <w:trHeight w:val="241"/>
        </w:trPr>
        <w:tc>
          <w:tcPr>
            <w:tcW w:w="10286" w:type="dxa"/>
            <w:gridSpan w:val="9"/>
            <w:vAlign w:val="center"/>
          </w:tcPr>
          <w:p w14:paraId="7A9FEE6D" w14:textId="77777777" w:rsidR="00AB2B30" w:rsidRPr="00AC4FBC" w:rsidRDefault="006A7121">
            <w:pPr>
              <w:pStyle w:val="TAH"/>
              <w:rPr>
                <w:rFonts w:eastAsia="MS Mincho"/>
              </w:rPr>
            </w:pPr>
            <w:r w:rsidRPr="00AC4FBC">
              <w:t>Test Parameters for DC Configurations</w:t>
            </w:r>
          </w:p>
        </w:tc>
      </w:tr>
      <w:tr w:rsidR="00AB2B30" w:rsidRPr="00AC4FBC" w14:paraId="43392454" w14:textId="77777777">
        <w:trPr>
          <w:trHeight w:val="241"/>
        </w:trPr>
        <w:tc>
          <w:tcPr>
            <w:tcW w:w="931" w:type="dxa"/>
            <w:vMerge w:val="restart"/>
            <w:vAlign w:val="center"/>
          </w:tcPr>
          <w:p w14:paraId="3CDB9C15" w14:textId="77777777" w:rsidR="00AB2B30" w:rsidRPr="00AC4FBC" w:rsidRDefault="006A7121">
            <w:pPr>
              <w:pStyle w:val="TAH"/>
            </w:pPr>
            <w:r w:rsidRPr="00AC4FBC">
              <w:t>ID</w:t>
            </w:r>
          </w:p>
        </w:tc>
        <w:tc>
          <w:tcPr>
            <w:tcW w:w="4111" w:type="dxa"/>
            <w:gridSpan w:val="4"/>
            <w:vAlign w:val="center"/>
          </w:tcPr>
          <w:p w14:paraId="4FFFB0CA" w14:textId="77777777" w:rsidR="00AB2B30" w:rsidRPr="00AC4FBC" w:rsidRDefault="006A7121">
            <w:pPr>
              <w:pStyle w:val="TAH"/>
              <w:rPr>
                <w:rFonts w:eastAsia="MS Mincho"/>
              </w:rPr>
            </w:pPr>
            <w:r w:rsidRPr="00AC4FBC">
              <w:rPr>
                <w:rFonts w:eastAsia="MS Mincho"/>
              </w:rPr>
              <w:t>PCC – E-UTRA</w:t>
            </w:r>
          </w:p>
        </w:tc>
        <w:tc>
          <w:tcPr>
            <w:tcW w:w="5244" w:type="dxa"/>
            <w:gridSpan w:val="4"/>
            <w:vAlign w:val="center"/>
          </w:tcPr>
          <w:p w14:paraId="1F2E0316" w14:textId="77777777" w:rsidR="00AB2B30" w:rsidRPr="00AC4FBC" w:rsidRDefault="006A7121">
            <w:pPr>
              <w:pStyle w:val="TAH"/>
              <w:rPr>
                <w:rFonts w:eastAsia="MS Mincho"/>
              </w:rPr>
            </w:pPr>
            <w:r w:rsidRPr="00AC4FBC">
              <w:rPr>
                <w:rFonts w:eastAsia="MS Mincho"/>
              </w:rPr>
              <w:t>SCG -NR</w:t>
            </w:r>
          </w:p>
        </w:tc>
      </w:tr>
      <w:tr w:rsidR="00AB2B30" w:rsidRPr="00AC4FBC" w14:paraId="45A37CC6" w14:textId="77777777">
        <w:trPr>
          <w:trHeight w:val="241"/>
        </w:trPr>
        <w:tc>
          <w:tcPr>
            <w:tcW w:w="931" w:type="dxa"/>
            <w:vMerge/>
            <w:vAlign w:val="center"/>
          </w:tcPr>
          <w:p w14:paraId="02339358" w14:textId="77777777" w:rsidR="00AB2B30" w:rsidRPr="00AC4FBC" w:rsidRDefault="00AB2B30">
            <w:pPr>
              <w:pStyle w:val="TAC"/>
            </w:pPr>
          </w:p>
        </w:tc>
        <w:tc>
          <w:tcPr>
            <w:tcW w:w="850" w:type="dxa"/>
            <w:vAlign w:val="center"/>
          </w:tcPr>
          <w:p w14:paraId="0FA84EDE" w14:textId="77777777" w:rsidR="00AB2B30" w:rsidRPr="00AC4FBC" w:rsidRDefault="006A7121">
            <w:pPr>
              <w:pStyle w:val="TAH"/>
              <w:rPr>
                <w:rFonts w:eastAsia="MS Mincho"/>
              </w:rPr>
            </w:pPr>
            <w:r w:rsidRPr="00AC4FBC">
              <w:rPr>
                <w:rFonts w:eastAsia="MS Mincho"/>
              </w:rPr>
              <w:t>Band</w:t>
            </w:r>
          </w:p>
        </w:tc>
        <w:tc>
          <w:tcPr>
            <w:tcW w:w="993" w:type="dxa"/>
            <w:vAlign w:val="center"/>
          </w:tcPr>
          <w:p w14:paraId="46E66175" w14:textId="77777777" w:rsidR="00AB2B30" w:rsidRPr="00AC4FBC" w:rsidRDefault="006A7121">
            <w:pPr>
              <w:pStyle w:val="TAH"/>
              <w:rPr>
                <w:rFonts w:eastAsia="MS Mincho"/>
              </w:rPr>
            </w:pPr>
            <w:r w:rsidRPr="00AC4FBC">
              <w:rPr>
                <w:rFonts w:eastAsia="MS Mincho"/>
              </w:rPr>
              <w:t>Range</w:t>
            </w:r>
          </w:p>
        </w:tc>
        <w:tc>
          <w:tcPr>
            <w:tcW w:w="2268" w:type="dxa"/>
            <w:gridSpan w:val="2"/>
            <w:vAlign w:val="center"/>
          </w:tcPr>
          <w:p w14:paraId="0F35A8F0" w14:textId="4EBD8FB0" w:rsidR="00AB2B30" w:rsidRPr="00AC4FBC" w:rsidRDefault="006A7121">
            <w:pPr>
              <w:pStyle w:val="TAH"/>
              <w:rPr>
                <w:rFonts w:eastAsia="MS Mincho"/>
              </w:rPr>
            </w:pPr>
            <w:r w:rsidRPr="00AC4FBC">
              <w:rPr>
                <w:rFonts w:eastAsia="MS Mincho"/>
              </w:rPr>
              <w:t>N</w:t>
            </w:r>
            <w:r w:rsidR="00E36D22" w:rsidRPr="00AC4FBC">
              <w:rPr>
                <w:rFonts w:eastAsia="SimSun"/>
                <w:vertAlign w:val="subscript"/>
                <w:lang w:eastAsia="zh-TW"/>
              </w:rPr>
              <w:t>RB</w:t>
            </w:r>
          </w:p>
        </w:tc>
        <w:tc>
          <w:tcPr>
            <w:tcW w:w="992" w:type="dxa"/>
            <w:vAlign w:val="center"/>
          </w:tcPr>
          <w:p w14:paraId="189EB417" w14:textId="77777777" w:rsidR="00AB2B30" w:rsidRPr="00AC4FBC" w:rsidRDefault="006A7121">
            <w:pPr>
              <w:pStyle w:val="TAH"/>
              <w:rPr>
                <w:rFonts w:eastAsia="MS Mincho"/>
              </w:rPr>
            </w:pPr>
            <w:r w:rsidRPr="00AC4FBC">
              <w:rPr>
                <w:rFonts w:eastAsia="MS Mincho"/>
              </w:rPr>
              <w:t>Band</w:t>
            </w:r>
          </w:p>
        </w:tc>
        <w:tc>
          <w:tcPr>
            <w:tcW w:w="1276" w:type="dxa"/>
            <w:vAlign w:val="center"/>
          </w:tcPr>
          <w:p w14:paraId="1B6F92FA" w14:textId="77777777" w:rsidR="00AB2B30" w:rsidRPr="00AC4FBC" w:rsidRDefault="006A7121">
            <w:pPr>
              <w:pStyle w:val="TAH"/>
              <w:rPr>
                <w:rFonts w:eastAsia="MS Mincho"/>
              </w:rPr>
            </w:pPr>
            <w:r w:rsidRPr="00AC4FBC">
              <w:rPr>
                <w:rFonts w:eastAsia="MS Mincho"/>
              </w:rPr>
              <w:t>Range</w:t>
            </w:r>
          </w:p>
        </w:tc>
        <w:tc>
          <w:tcPr>
            <w:tcW w:w="2976" w:type="dxa"/>
            <w:gridSpan w:val="2"/>
            <w:vAlign w:val="center"/>
          </w:tcPr>
          <w:p w14:paraId="22663246" w14:textId="593E2030" w:rsidR="00AB2B30" w:rsidRPr="00AC4FBC" w:rsidRDefault="00E36D22">
            <w:pPr>
              <w:pStyle w:val="TAH"/>
              <w:rPr>
                <w:rFonts w:eastAsia="MS Mincho"/>
              </w:rPr>
            </w:pPr>
            <w:r w:rsidRPr="00AC4FBC">
              <w:rPr>
                <w:rFonts w:eastAsia="MS Mincho"/>
              </w:rPr>
              <w:t>N</w:t>
            </w:r>
            <w:r w:rsidRPr="00AC4FBC">
              <w:rPr>
                <w:rFonts w:ascii="Arial Bold" w:eastAsia="MS Mincho" w:hAnsi="Arial Bold"/>
                <w:vertAlign w:val="subscript"/>
              </w:rPr>
              <w:t>RB</w:t>
            </w:r>
          </w:p>
        </w:tc>
      </w:tr>
      <w:tr w:rsidR="00AB2B30" w:rsidRPr="00AC4FBC" w14:paraId="535E0D0B" w14:textId="77777777">
        <w:trPr>
          <w:trHeight w:val="690"/>
        </w:trPr>
        <w:tc>
          <w:tcPr>
            <w:tcW w:w="931" w:type="dxa"/>
            <w:vMerge/>
            <w:vAlign w:val="center"/>
          </w:tcPr>
          <w:p w14:paraId="2BF68D80" w14:textId="77777777" w:rsidR="00AB2B30" w:rsidRPr="00AC4FBC" w:rsidRDefault="00AB2B30">
            <w:pPr>
              <w:pStyle w:val="TAC"/>
            </w:pPr>
          </w:p>
        </w:tc>
        <w:tc>
          <w:tcPr>
            <w:tcW w:w="850" w:type="dxa"/>
            <w:vAlign w:val="center"/>
          </w:tcPr>
          <w:p w14:paraId="2C9F2B9D" w14:textId="77777777" w:rsidR="00AB2B30" w:rsidRPr="00AC4FBC" w:rsidRDefault="006A7121">
            <w:pPr>
              <w:pStyle w:val="TAH"/>
              <w:rPr>
                <w:rFonts w:eastAsia="MS Mincho"/>
              </w:rPr>
            </w:pPr>
            <w:r w:rsidRPr="00AC4FBC">
              <w:rPr>
                <w:rFonts w:eastAsia="MS Mincho"/>
              </w:rPr>
              <w:t>UL MOD</w:t>
            </w:r>
          </w:p>
        </w:tc>
        <w:tc>
          <w:tcPr>
            <w:tcW w:w="993" w:type="dxa"/>
            <w:vAlign w:val="center"/>
          </w:tcPr>
          <w:p w14:paraId="7158DDC7" w14:textId="77777777" w:rsidR="00AB2B30" w:rsidRPr="00AC4FBC" w:rsidRDefault="006A7121">
            <w:pPr>
              <w:pStyle w:val="TAH"/>
              <w:rPr>
                <w:rFonts w:eastAsia="MS Mincho"/>
              </w:rPr>
            </w:pPr>
            <w:r w:rsidRPr="00AC4FBC">
              <w:rPr>
                <w:rFonts w:eastAsia="MS Mincho"/>
              </w:rPr>
              <w:t>DL MOD</w:t>
            </w:r>
          </w:p>
        </w:tc>
        <w:tc>
          <w:tcPr>
            <w:tcW w:w="1134" w:type="dxa"/>
            <w:vAlign w:val="center"/>
          </w:tcPr>
          <w:p w14:paraId="794120E3" w14:textId="77777777" w:rsidR="00AB2B30" w:rsidRPr="00AC4FBC" w:rsidRDefault="006A7121">
            <w:pPr>
              <w:pStyle w:val="TAH"/>
              <w:rPr>
                <w:lang w:eastAsia="zh-TW"/>
              </w:rPr>
            </w:pPr>
            <w:r w:rsidRPr="00AC4FBC">
              <w:rPr>
                <w:rFonts w:eastAsia="MS Mincho"/>
              </w:rPr>
              <w:t>CH BW</w:t>
            </w:r>
          </w:p>
        </w:tc>
        <w:tc>
          <w:tcPr>
            <w:tcW w:w="1134" w:type="dxa"/>
            <w:vAlign w:val="center"/>
          </w:tcPr>
          <w:p w14:paraId="52979F92" w14:textId="77777777" w:rsidR="00AB2B30" w:rsidRPr="00AC4FBC" w:rsidRDefault="006A7121">
            <w:pPr>
              <w:pStyle w:val="TAH"/>
              <w:rPr>
                <w:rFonts w:eastAsia="MS Mincho"/>
              </w:rPr>
            </w:pPr>
            <w:r w:rsidRPr="00AC4FBC">
              <w:rPr>
                <w:rFonts w:eastAsia="MS Mincho"/>
              </w:rPr>
              <w:t>DLalloc / UL alloc</w:t>
            </w:r>
          </w:p>
        </w:tc>
        <w:tc>
          <w:tcPr>
            <w:tcW w:w="992" w:type="dxa"/>
            <w:vAlign w:val="center"/>
          </w:tcPr>
          <w:p w14:paraId="1DD18EAA" w14:textId="77777777" w:rsidR="00AB2B30" w:rsidRPr="00AC4FBC" w:rsidRDefault="006A7121">
            <w:pPr>
              <w:pStyle w:val="TAH"/>
              <w:rPr>
                <w:rFonts w:eastAsia="MS Mincho"/>
              </w:rPr>
            </w:pPr>
            <w:r w:rsidRPr="00AC4FBC">
              <w:rPr>
                <w:rFonts w:eastAsia="MS Mincho"/>
              </w:rPr>
              <w:t>UL MOD</w:t>
            </w:r>
          </w:p>
        </w:tc>
        <w:tc>
          <w:tcPr>
            <w:tcW w:w="1276" w:type="dxa"/>
            <w:vAlign w:val="center"/>
          </w:tcPr>
          <w:p w14:paraId="0B5AD572" w14:textId="77777777" w:rsidR="00AB2B30" w:rsidRPr="00AC4FBC" w:rsidRDefault="006A7121">
            <w:pPr>
              <w:pStyle w:val="TAH"/>
              <w:rPr>
                <w:rFonts w:eastAsia="MS Mincho"/>
              </w:rPr>
            </w:pPr>
            <w:r w:rsidRPr="00AC4FBC">
              <w:rPr>
                <w:rFonts w:eastAsia="MS Mincho"/>
              </w:rPr>
              <w:t>DL MOD</w:t>
            </w:r>
          </w:p>
        </w:tc>
        <w:tc>
          <w:tcPr>
            <w:tcW w:w="1417" w:type="dxa"/>
            <w:vAlign w:val="center"/>
          </w:tcPr>
          <w:p w14:paraId="36BB270B" w14:textId="77777777" w:rsidR="00AB2B30" w:rsidRPr="00AC4FBC" w:rsidRDefault="006A7121">
            <w:pPr>
              <w:pStyle w:val="TAH"/>
              <w:rPr>
                <w:rFonts w:eastAsia="MS Mincho"/>
              </w:rPr>
            </w:pPr>
            <w:r w:rsidRPr="00AC4FBC">
              <w:rPr>
                <w:rFonts w:eastAsia="MS Mincho"/>
              </w:rPr>
              <w:t xml:space="preserve">UL/DL Ch BW </w:t>
            </w:r>
          </w:p>
        </w:tc>
        <w:tc>
          <w:tcPr>
            <w:tcW w:w="1559" w:type="dxa"/>
            <w:vAlign w:val="center"/>
          </w:tcPr>
          <w:p w14:paraId="44D5A66A" w14:textId="77777777" w:rsidR="00AB2B30" w:rsidRPr="00AC4FBC" w:rsidRDefault="006A7121">
            <w:pPr>
              <w:pStyle w:val="TAH"/>
              <w:rPr>
                <w:rFonts w:eastAsia="MS Mincho"/>
              </w:rPr>
            </w:pPr>
            <w:r w:rsidRPr="00AC4FBC">
              <w:rPr>
                <w:rFonts w:eastAsia="MS Mincho"/>
              </w:rPr>
              <w:t>DLalloc / UL alloc</w:t>
            </w:r>
          </w:p>
        </w:tc>
      </w:tr>
      <w:tr w:rsidR="00AB2B30" w:rsidRPr="00AC4FBC" w14:paraId="2F9C45D1" w14:textId="77777777">
        <w:tc>
          <w:tcPr>
            <w:tcW w:w="10286" w:type="dxa"/>
            <w:gridSpan w:val="9"/>
            <w:vAlign w:val="center"/>
          </w:tcPr>
          <w:p w14:paraId="5A274559" w14:textId="77777777" w:rsidR="00AB2B30" w:rsidRPr="00AC4FBC" w:rsidRDefault="006A7121">
            <w:pPr>
              <w:pStyle w:val="TAH"/>
              <w:rPr>
                <w:rFonts w:eastAsia="MS Mincho"/>
              </w:rPr>
            </w:pPr>
            <w:r w:rsidRPr="00AC4FBC">
              <w:t>Test Settings for a DC_(n)</w:t>
            </w:r>
            <w:r w:rsidRPr="00AC4FBC">
              <w:rPr>
                <w:lang w:eastAsia="zh-TW"/>
              </w:rPr>
              <w:t>XAA</w:t>
            </w:r>
            <w:r w:rsidRPr="00AC4FBC">
              <w:t xml:space="preserve"> Configuration (Intra-band contiguous EN-DC) – Note 2</w:t>
            </w:r>
          </w:p>
        </w:tc>
      </w:tr>
      <w:tr w:rsidR="00AB2B30" w:rsidRPr="00AC4FBC" w14:paraId="459AB0F8" w14:textId="77777777">
        <w:tc>
          <w:tcPr>
            <w:tcW w:w="931" w:type="dxa"/>
            <w:tcBorders>
              <w:bottom w:val="nil"/>
            </w:tcBorders>
            <w:vAlign w:val="center"/>
          </w:tcPr>
          <w:p w14:paraId="192F3EA4" w14:textId="77777777" w:rsidR="00AB2B30" w:rsidRPr="00AC4FBC" w:rsidRDefault="006A7121">
            <w:pPr>
              <w:pStyle w:val="TAC"/>
            </w:pPr>
            <w:r w:rsidRPr="00AC4FBC">
              <w:t>1</w:t>
            </w:r>
          </w:p>
          <w:p w14:paraId="4482D9A4" w14:textId="77777777" w:rsidR="00AB2B30" w:rsidRPr="00AC4FBC" w:rsidRDefault="006A7121">
            <w:pPr>
              <w:pStyle w:val="TAC"/>
            </w:pPr>
            <w:r w:rsidRPr="00AC4FBC">
              <w:t>(Note 4)</w:t>
            </w:r>
          </w:p>
        </w:tc>
        <w:tc>
          <w:tcPr>
            <w:tcW w:w="850" w:type="dxa"/>
            <w:vAlign w:val="center"/>
          </w:tcPr>
          <w:p w14:paraId="6AE44E07" w14:textId="77777777" w:rsidR="00AB2B30" w:rsidRPr="00AC4FBC" w:rsidRDefault="006A7121">
            <w:pPr>
              <w:pStyle w:val="TAC"/>
              <w:rPr>
                <w:rFonts w:eastAsia="MS Mincho"/>
              </w:rPr>
            </w:pPr>
            <w:r w:rsidRPr="00AC4FBC">
              <w:rPr>
                <w:rFonts w:eastAsia="MS Mincho"/>
              </w:rPr>
              <w:t>X</w:t>
            </w:r>
          </w:p>
        </w:tc>
        <w:tc>
          <w:tcPr>
            <w:tcW w:w="993" w:type="dxa"/>
            <w:vAlign w:val="center"/>
          </w:tcPr>
          <w:p w14:paraId="5392607F" w14:textId="77777777" w:rsidR="00AB2B30" w:rsidRPr="00AC4FBC" w:rsidRDefault="006A7121">
            <w:pPr>
              <w:pStyle w:val="TAC"/>
              <w:rPr>
                <w:rFonts w:eastAsia="MS Mincho"/>
              </w:rPr>
            </w:pPr>
            <w:r w:rsidRPr="00AC4FBC">
              <w:rPr>
                <w:rFonts w:eastAsia="MS Mincho"/>
              </w:rPr>
              <w:t>default</w:t>
            </w:r>
          </w:p>
        </w:tc>
        <w:tc>
          <w:tcPr>
            <w:tcW w:w="1134" w:type="dxa"/>
            <w:vAlign w:val="center"/>
          </w:tcPr>
          <w:p w14:paraId="318CCF04" w14:textId="77777777" w:rsidR="00AB2B30" w:rsidRPr="00AC4FBC" w:rsidRDefault="00AB2B30">
            <w:pPr>
              <w:pStyle w:val="TAC"/>
              <w:rPr>
                <w:rFonts w:eastAsia="MS Mincho"/>
              </w:rPr>
            </w:pPr>
          </w:p>
        </w:tc>
        <w:tc>
          <w:tcPr>
            <w:tcW w:w="1134" w:type="dxa"/>
            <w:vAlign w:val="center"/>
          </w:tcPr>
          <w:p w14:paraId="01EE8EFE" w14:textId="77777777" w:rsidR="00AB2B30" w:rsidRPr="00AC4FBC" w:rsidRDefault="00AB2B30">
            <w:pPr>
              <w:pStyle w:val="TAC"/>
              <w:rPr>
                <w:rFonts w:eastAsia="MS Mincho"/>
              </w:rPr>
            </w:pPr>
          </w:p>
        </w:tc>
        <w:tc>
          <w:tcPr>
            <w:tcW w:w="992" w:type="dxa"/>
            <w:vAlign w:val="center"/>
          </w:tcPr>
          <w:p w14:paraId="37F06524" w14:textId="77777777" w:rsidR="00AB2B30" w:rsidRPr="00AC4FBC" w:rsidRDefault="006A7121">
            <w:pPr>
              <w:pStyle w:val="TAC"/>
              <w:rPr>
                <w:rFonts w:eastAsia="MS Mincho"/>
              </w:rPr>
            </w:pPr>
            <w:r w:rsidRPr="00AC4FBC">
              <w:rPr>
                <w:rFonts w:eastAsia="MS Mincho"/>
              </w:rPr>
              <w:t>nX</w:t>
            </w:r>
          </w:p>
        </w:tc>
        <w:tc>
          <w:tcPr>
            <w:tcW w:w="1276" w:type="dxa"/>
            <w:vAlign w:val="center"/>
          </w:tcPr>
          <w:p w14:paraId="1C64D8C5" w14:textId="77777777" w:rsidR="00AB2B30" w:rsidRPr="00AC4FBC" w:rsidRDefault="006A7121">
            <w:pPr>
              <w:pStyle w:val="TAC"/>
              <w:rPr>
                <w:rFonts w:eastAsia="MS Mincho"/>
              </w:rPr>
            </w:pPr>
            <w:r w:rsidRPr="00AC4FBC">
              <w:rPr>
                <w:rFonts w:eastAsia="MS Mincho"/>
              </w:rPr>
              <w:t>default</w:t>
            </w:r>
          </w:p>
        </w:tc>
        <w:tc>
          <w:tcPr>
            <w:tcW w:w="1417" w:type="dxa"/>
            <w:vAlign w:val="center"/>
          </w:tcPr>
          <w:p w14:paraId="63DCBB01" w14:textId="77777777" w:rsidR="00AB2B30" w:rsidRPr="00AC4FBC" w:rsidRDefault="00AB2B30">
            <w:pPr>
              <w:pStyle w:val="TAC"/>
              <w:rPr>
                <w:rFonts w:eastAsia="MS Mincho"/>
              </w:rPr>
            </w:pPr>
          </w:p>
        </w:tc>
        <w:tc>
          <w:tcPr>
            <w:tcW w:w="1559" w:type="dxa"/>
            <w:vAlign w:val="center"/>
          </w:tcPr>
          <w:p w14:paraId="25FF1378" w14:textId="77777777" w:rsidR="00AB2B30" w:rsidRPr="00AC4FBC" w:rsidRDefault="00AB2B30">
            <w:pPr>
              <w:pStyle w:val="TAC"/>
              <w:rPr>
                <w:rFonts w:eastAsia="MS Mincho"/>
              </w:rPr>
            </w:pPr>
          </w:p>
        </w:tc>
      </w:tr>
      <w:tr w:rsidR="00AB2B30" w:rsidRPr="00AC4FBC" w14:paraId="0F6630C3" w14:textId="77777777">
        <w:tc>
          <w:tcPr>
            <w:tcW w:w="931" w:type="dxa"/>
            <w:tcBorders>
              <w:top w:val="nil"/>
              <w:bottom w:val="single" w:sz="4" w:space="0" w:color="auto"/>
            </w:tcBorders>
            <w:vAlign w:val="center"/>
          </w:tcPr>
          <w:p w14:paraId="5A83F3C8" w14:textId="77777777" w:rsidR="00AB2B30" w:rsidRPr="00AC4FBC" w:rsidRDefault="00AB2B30">
            <w:pPr>
              <w:pStyle w:val="TAC"/>
            </w:pPr>
          </w:p>
        </w:tc>
        <w:tc>
          <w:tcPr>
            <w:tcW w:w="850" w:type="dxa"/>
            <w:tcBorders>
              <w:bottom w:val="single" w:sz="4" w:space="0" w:color="auto"/>
            </w:tcBorders>
            <w:vAlign w:val="center"/>
          </w:tcPr>
          <w:p w14:paraId="132C29C2" w14:textId="77777777" w:rsidR="00AB2B30" w:rsidRPr="00AC4FBC" w:rsidRDefault="006A7121">
            <w:pPr>
              <w:pStyle w:val="TAC"/>
              <w:rPr>
                <w:rFonts w:eastAsia="MS Mincho"/>
              </w:rPr>
            </w:pPr>
            <w:r w:rsidRPr="00AC4FBC">
              <w:rPr>
                <w:rFonts w:eastAsia="MS Mincho"/>
              </w:rPr>
              <w:t>QPSK</w:t>
            </w:r>
          </w:p>
        </w:tc>
        <w:tc>
          <w:tcPr>
            <w:tcW w:w="993" w:type="dxa"/>
            <w:tcBorders>
              <w:bottom w:val="single" w:sz="4" w:space="0" w:color="auto"/>
            </w:tcBorders>
            <w:vAlign w:val="center"/>
          </w:tcPr>
          <w:p w14:paraId="204AB2BF" w14:textId="77777777" w:rsidR="00AB2B30" w:rsidRPr="00AC4FBC" w:rsidRDefault="006A7121">
            <w:pPr>
              <w:pStyle w:val="TAC"/>
              <w:rPr>
                <w:rFonts w:eastAsia="MS Mincho"/>
              </w:rPr>
            </w:pPr>
            <w:r w:rsidRPr="00AC4FBC">
              <w:rPr>
                <w:rFonts w:eastAsia="MS Mincho"/>
              </w:rPr>
              <w:t>QPSK</w:t>
            </w:r>
          </w:p>
        </w:tc>
        <w:tc>
          <w:tcPr>
            <w:tcW w:w="1134" w:type="dxa"/>
            <w:tcBorders>
              <w:bottom w:val="single" w:sz="4" w:space="0" w:color="auto"/>
            </w:tcBorders>
            <w:vAlign w:val="center"/>
          </w:tcPr>
          <w:p w14:paraId="6CB816DC" w14:textId="12821088"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r w:rsidR="00EE3EC7" w:rsidRPr="00AC4FBC">
              <w:rPr>
                <w:vertAlign w:val="subscript"/>
              </w:rPr>
              <w:t>_agg</w:t>
            </w:r>
            <w:r w:rsidR="00EE3EC7" w:rsidRPr="00AC4FBC">
              <w:t>(Note 6)</w:t>
            </w:r>
          </w:p>
        </w:tc>
        <w:tc>
          <w:tcPr>
            <w:tcW w:w="1134" w:type="dxa"/>
            <w:tcBorders>
              <w:bottom w:val="single" w:sz="4" w:space="0" w:color="auto"/>
            </w:tcBorders>
            <w:vAlign w:val="center"/>
          </w:tcPr>
          <w:p w14:paraId="6D51EF14" w14:textId="77777777" w:rsidR="00AB2B30" w:rsidRPr="00AC4FBC" w:rsidRDefault="006A7121">
            <w:pPr>
              <w:pStyle w:val="TAC"/>
              <w:rPr>
                <w:rFonts w:eastAsia="MS Mincho"/>
              </w:rPr>
            </w:pPr>
            <w:r w:rsidRPr="00AC4FBC">
              <w:rPr>
                <w:lang w:eastAsia="zh-TW"/>
              </w:rPr>
              <w:t xml:space="preserve">All RBs / </w:t>
            </w:r>
            <w:r w:rsidRPr="00AC4FBC">
              <w:rPr>
                <w:rFonts w:eastAsia="MS Mincho"/>
              </w:rPr>
              <w:t>REFSENS_LTE</w:t>
            </w:r>
          </w:p>
        </w:tc>
        <w:tc>
          <w:tcPr>
            <w:tcW w:w="992" w:type="dxa"/>
            <w:tcBorders>
              <w:bottom w:val="single" w:sz="4" w:space="0" w:color="auto"/>
            </w:tcBorders>
            <w:vAlign w:val="center"/>
          </w:tcPr>
          <w:p w14:paraId="7B4DC786" w14:textId="3F9E4E66" w:rsidR="00AB2B30" w:rsidRPr="00AC4FBC" w:rsidRDefault="006A7121">
            <w:pPr>
              <w:pStyle w:val="TAC"/>
              <w:rPr>
                <w:rFonts w:eastAsia="MS Mincho"/>
              </w:rPr>
            </w:pPr>
            <w:r w:rsidRPr="00AC4FBC">
              <w:t>DFT-s-OFDM QPSK</w:t>
            </w:r>
          </w:p>
        </w:tc>
        <w:tc>
          <w:tcPr>
            <w:tcW w:w="1276" w:type="dxa"/>
            <w:tcBorders>
              <w:bottom w:val="single" w:sz="4" w:space="0" w:color="auto"/>
            </w:tcBorders>
            <w:vAlign w:val="center"/>
          </w:tcPr>
          <w:p w14:paraId="71EC6A38" w14:textId="37327646" w:rsidR="00AB2B30" w:rsidRPr="00AC4FBC" w:rsidRDefault="006A7121">
            <w:pPr>
              <w:pStyle w:val="TAC"/>
              <w:rPr>
                <w:rFonts w:eastAsia="MS Mincho"/>
              </w:rPr>
            </w:pPr>
            <w:r w:rsidRPr="00AC4FBC">
              <w:rPr>
                <w:lang w:eastAsia="zh-TW"/>
              </w:rPr>
              <w:t>CP-OFDM QPSK</w:t>
            </w:r>
          </w:p>
        </w:tc>
        <w:tc>
          <w:tcPr>
            <w:tcW w:w="1417" w:type="dxa"/>
            <w:tcBorders>
              <w:bottom w:val="single" w:sz="4" w:space="0" w:color="auto"/>
            </w:tcBorders>
            <w:vAlign w:val="center"/>
          </w:tcPr>
          <w:p w14:paraId="15B3E101" w14:textId="3C92B7BE"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r w:rsidR="00EE3EC7" w:rsidRPr="00AC4FBC">
              <w:rPr>
                <w:vertAlign w:val="subscript"/>
              </w:rPr>
              <w:t>_agg</w:t>
            </w:r>
            <w:r w:rsidR="00EE3EC7" w:rsidRPr="00AC4FBC">
              <w:t>(Note 6)</w:t>
            </w:r>
          </w:p>
        </w:tc>
        <w:tc>
          <w:tcPr>
            <w:tcW w:w="1559" w:type="dxa"/>
            <w:tcBorders>
              <w:bottom w:val="single" w:sz="4" w:space="0" w:color="auto"/>
            </w:tcBorders>
            <w:vAlign w:val="center"/>
          </w:tcPr>
          <w:p w14:paraId="30CBA42D" w14:textId="77777777" w:rsidR="00AB2B30" w:rsidRPr="00AC4FBC" w:rsidRDefault="006A7121">
            <w:pPr>
              <w:pStyle w:val="TAC"/>
              <w:rPr>
                <w:rFonts w:eastAsia="MS Mincho"/>
              </w:rPr>
            </w:pPr>
            <w:r w:rsidRPr="00AC4FBC">
              <w:rPr>
                <w:lang w:eastAsia="zh-TW"/>
              </w:rPr>
              <w:t xml:space="preserve">All RBs / </w:t>
            </w:r>
            <w:r w:rsidRPr="00AC4FBC">
              <w:rPr>
                <w:rFonts w:eastAsia="MS Mincho"/>
              </w:rPr>
              <w:t>REFSENS_NR</w:t>
            </w:r>
          </w:p>
        </w:tc>
      </w:tr>
      <w:tr w:rsidR="00AB2B30" w:rsidRPr="00AC4FBC" w14:paraId="2106B1E3" w14:textId="77777777">
        <w:tc>
          <w:tcPr>
            <w:tcW w:w="931" w:type="dxa"/>
            <w:tcBorders>
              <w:top w:val="single" w:sz="4" w:space="0" w:color="auto"/>
              <w:bottom w:val="nil"/>
            </w:tcBorders>
            <w:vAlign w:val="center"/>
          </w:tcPr>
          <w:p w14:paraId="5E695738" w14:textId="77777777" w:rsidR="00AB2B30" w:rsidRPr="00AC4FBC" w:rsidRDefault="006A7121">
            <w:pPr>
              <w:pStyle w:val="TAC"/>
            </w:pPr>
            <w:r w:rsidRPr="00AC4FBC">
              <w:t>2</w:t>
            </w:r>
          </w:p>
          <w:p w14:paraId="0A43E9E5" w14:textId="77777777" w:rsidR="00AB2B30" w:rsidRPr="00AC4FBC" w:rsidRDefault="006A7121">
            <w:pPr>
              <w:pStyle w:val="TAC"/>
            </w:pPr>
            <w:r w:rsidRPr="00AC4FBC">
              <w:t>(Note 5)</w:t>
            </w:r>
          </w:p>
        </w:tc>
        <w:tc>
          <w:tcPr>
            <w:tcW w:w="850" w:type="dxa"/>
            <w:tcBorders>
              <w:bottom w:val="single" w:sz="4" w:space="0" w:color="auto"/>
            </w:tcBorders>
            <w:vAlign w:val="center"/>
          </w:tcPr>
          <w:p w14:paraId="6A70B4E7" w14:textId="77777777" w:rsidR="00AB2B30" w:rsidRPr="00AC4FBC" w:rsidRDefault="006A7121">
            <w:pPr>
              <w:pStyle w:val="TAC"/>
              <w:rPr>
                <w:rFonts w:eastAsia="MS Mincho"/>
              </w:rPr>
            </w:pPr>
            <w:r w:rsidRPr="00AC4FBC">
              <w:rPr>
                <w:rFonts w:eastAsia="MS Mincho"/>
              </w:rPr>
              <w:t>X</w:t>
            </w:r>
          </w:p>
        </w:tc>
        <w:tc>
          <w:tcPr>
            <w:tcW w:w="993" w:type="dxa"/>
            <w:tcBorders>
              <w:bottom w:val="single" w:sz="4" w:space="0" w:color="auto"/>
            </w:tcBorders>
            <w:vAlign w:val="center"/>
          </w:tcPr>
          <w:p w14:paraId="00D90366" w14:textId="77777777" w:rsidR="00AB2B30" w:rsidRPr="00AC4FBC" w:rsidRDefault="006A7121">
            <w:pPr>
              <w:pStyle w:val="TAC"/>
              <w:rPr>
                <w:rFonts w:eastAsia="MS Mincho"/>
              </w:rPr>
            </w:pPr>
            <w:r w:rsidRPr="00AC4FBC">
              <w:rPr>
                <w:rFonts w:eastAsia="MS Mincho"/>
              </w:rPr>
              <w:t>default</w:t>
            </w:r>
          </w:p>
        </w:tc>
        <w:tc>
          <w:tcPr>
            <w:tcW w:w="1134" w:type="dxa"/>
            <w:tcBorders>
              <w:bottom w:val="single" w:sz="4" w:space="0" w:color="auto"/>
            </w:tcBorders>
            <w:vAlign w:val="center"/>
          </w:tcPr>
          <w:p w14:paraId="20640EBD" w14:textId="77777777" w:rsidR="00AB2B30" w:rsidRPr="00AC4FBC" w:rsidRDefault="00AB2B30">
            <w:pPr>
              <w:pStyle w:val="TAC"/>
              <w:rPr>
                <w:rFonts w:eastAsia="MS Mincho"/>
              </w:rPr>
            </w:pPr>
          </w:p>
        </w:tc>
        <w:tc>
          <w:tcPr>
            <w:tcW w:w="1134" w:type="dxa"/>
            <w:tcBorders>
              <w:bottom w:val="single" w:sz="4" w:space="0" w:color="auto"/>
            </w:tcBorders>
            <w:vAlign w:val="center"/>
          </w:tcPr>
          <w:p w14:paraId="3996225B" w14:textId="77777777" w:rsidR="00AB2B30" w:rsidRPr="00AC4FBC" w:rsidRDefault="00AB2B30">
            <w:pPr>
              <w:pStyle w:val="TAC"/>
              <w:rPr>
                <w:lang w:eastAsia="zh-TW"/>
              </w:rPr>
            </w:pPr>
          </w:p>
        </w:tc>
        <w:tc>
          <w:tcPr>
            <w:tcW w:w="992" w:type="dxa"/>
            <w:tcBorders>
              <w:bottom w:val="single" w:sz="4" w:space="0" w:color="auto"/>
            </w:tcBorders>
            <w:vAlign w:val="center"/>
          </w:tcPr>
          <w:p w14:paraId="4FB0DD27" w14:textId="77777777" w:rsidR="00AB2B30" w:rsidRPr="00AC4FBC" w:rsidRDefault="006A7121">
            <w:pPr>
              <w:pStyle w:val="TAC"/>
              <w:rPr>
                <w:lang w:eastAsia="zh-TW"/>
              </w:rPr>
            </w:pPr>
            <w:r w:rsidRPr="00AC4FBC">
              <w:rPr>
                <w:rFonts w:eastAsia="MS Mincho"/>
              </w:rPr>
              <w:t>nX</w:t>
            </w:r>
          </w:p>
        </w:tc>
        <w:tc>
          <w:tcPr>
            <w:tcW w:w="1276" w:type="dxa"/>
            <w:tcBorders>
              <w:bottom w:val="single" w:sz="4" w:space="0" w:color="auto"/>
            </w:tcBorders>
            <w:vAlign w:val="center"/>
          </w:tcPr>
          <w:p w14:paraId="4F210C77" w14:textId="77777777" w:rsidR="00AB2B30" w:rsidRPr="00AC4FBC" w:rsidRDefault="006A7121">
            <w:pPr>
              <w:pStyle w:val="TAC"/>
              <w:rPr>
                <w:lang w:eastAsia="zh-TW"/>
              </w:rPr>
            </w:pPr>
            <w:r w:rsidRPr="00AC4FBC">
              <w:rPr>
                <w:rFonts w:eastAsia="MS Mincho"/>
              </w:rPr>
              <w:t>default</w:t>
            </w:r>
          </w:p>
        </w:tc>
        <w:tc>
          <w:tcPr>
            <w:tcW w:w="1417" w:type="dxa"/>
            <w:tcBorders>
              <w:bottom w:val="single" w:sz="4" w:space="0" w:color="auto"/>
            </w:tcBorders>
            <w:vAlign w:val="center"/>
          </w:tcPr>
          <w:p w14:paraId="41E80F44" w14:textId="77777777" w:rsidR="00AB2B30" w:rsidRPr="00AC4FBC" w:rsidRDefault="00AB2B30">
            <w:pPr>
              <w:pStyle w:val="TAC"/>
              <w:rPr>
                <w:rFonts w:eastAsia="MS Mincho"/>
              </w:rPr>
            </w:pPr>
          </w:p>
        </w:tc>
        <w:tc>
          <w:tcPr>
            <w:tcW w:w="1559" w:type="dxa"/>
            <w:tcBorders>
              <w:bottom w:val="single" w:sz="4" w:space="0" w:color="auto"/>
            </w:tcBorders>
            <w:vAlign w:val="center"/>
          </w:tcPr>
          <w:p w14:paraId="7E9E7BF7" w14:textId="77777777" w:rsidR="00AB2B30" w:rsidRPr="00AC4FBC" w:rsidRDefault="00AB2B30">
            <w:pPr>
              <w:pStyle w:val="TAC"/>
              <w:rPr>
                <w:lang w:eastAsia="zh-TW"/>
              </w:rPr>
            </w:pPr>
          </w:p>
        </w:tc>
      </w:tr>
      <w:tr w:rsidR="00AB2B30" w:rsidRPr="00AC4FBC" w14:paraId="5A307A54" w14:textId="77777777">
        <w:tc>
          <w:tcPr>
            <w:tcW w:w="931" w:type="dxa"/>
            <w:tcBorders>
              <w:top w:val="nil"/>
              <w:bottom w:val="single" w:sz="4" w:space="0" w:color="auto"/>
            </w:tcBorders>
            <w:vAlign w:val="center"/>
          </w:tcPr>
          <w:p w14:paraId="18E30E62" w14:textId="77777777" w:rsidR="00AB2B30" w:rsidRPr="00AC4FBC" w:rsidRDefault="00AB2B30">
            <w:pPr>
              <w:pStyle w:val="TAC"/>
            </w:pPr>
          </w:p>
        </w:tc>
        <w:tc>
          <w:tcPr>
            <w:tcW w:w="850" w:type="dxa"/>
            <w:tcBorders>
              <w:bottom w:val="single" w:sz="4" w:space="0" w:color="auto"/>
            </w:tcBorders>
            <w:vAlign w:val="center"/>
          </w:tcPr>
          <w:p w14:paraId="59AB92ED" w14:textId="77777777" w:rsidR="00AB2B30" w:rsidRPr="00AC4FBC" w:rsidRDefault="006A7121">
            <w:pPr>
              <w:pStyle w:val="TAC"/>
              <w:rPr>
                <w:rFonts w:eastAsia="MS Mincho"/>
              </w:rPr>
            </w:pPr>
            <w:r w:rsidRPr="00AC4FBC">
              <w:rPr>
                <w:rFonts w:eastAsia="MS Mincho"/>
              </w:rPr>
              <w:t>N/A</w:t>
            </w:r>
          </w:p>
        </w:tc>
        <w:tc>
          <w:tcPr>
            <w:tcW w:w="993" w:type="dxa"/>
            <w:tcBorders>
              <w:bottom w:val="single" w:sz="4" w:space="0" w:color="auto"/>
            </w:tcBorders>
            <w:vAlign w:val="center"/>
          </w:tcPr>
          <w:p w14:paraId="26307952" w14:textId="77777777" w:rsidR="00AB2B30" w:rsidRPr="00AC4FBC" w:rsidRDefault="006A7121">
            <w:pPr>
              <w:pStyle w:val="TAC"/>
              <w:rPr>
                <w:rFonts w:eastAsia="MS Mincho"/>
              </w:rPr>
            </w:pPr>
            <w:r w:rsidRPr="00AC4FBC">
              <w:rPr>
                <w:rFonts w:eastAsia="MS Mincho"/>
              </w:rPr>
              <w:t>QPSK</w:t>
            </w:r>
          </w:p>
        </w:tc>
        <w:tc>
          <w:tcPr>
            <w:tcW w:w="1134" w:type="dxa"/>
            <w:tcBorders>
              <w:bottom w:val="single" w:sz="4" w:space="0" w:color="auto"/>
            </w:tcBorders>
            <w:vAlign w:val="center"/>
          </w:tcPr>
          <w:p w14:paraId="2CAB15DB" w14:textId="77777777"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p>
        </w:tc>
        <w:tc>
          <w:tcPr>
            <w:tcW w:w="1134" w:type="dxa"/>
            <w:tcBorders>
              <w:bottom w:val="single" w:sz="4" w:space="0" w:color="auto"/>
            </w:tcBorders>
            <w:vAlign w:val="center"/>
          </w:tcPr>
          <w:p w14:paraId="3A724EF2" w14:textId="77777777" w:rsidR="00AB2B30" w:rsidRPr="00AC4FBC" w:rsidRDefault="006A7121">
            <w:pPr>
              <w:pStyle w:val="TAC"/>
              <w:rPr>
                <w:lang w:eastAsia="zh-TW"/>
              </w:rPr>
            </w:pPr>
            <w:r w:rsidRPr="00AC4FBC">
              <w:rPr>
                <w:lang w:eastAsia="zh-TW"/>
              </w:rPr>
              <w:t xml:space="preserve">All RBs / </w:t>
            </w:r>
            <w:r w:rsidRPr="00AC4FBC">
              <w:rPr>
                <w:rFonts w:eastAsia="MS Mincho"/>
              </w:rPr>
              <w:t>0</w:t>
            </w:r>
          </w:p>
        </w:tc>
        <w:tc>
          <w:tcPr>
            <w:tcW w:w="992" w:type="dxa"/>
            <w:tcBorders>
              <w:bottom w:val="single" w:sz="4" w:space="0" w:color="auto"/>
            </w:tcBorders>
            <w:vAlign w:val="center"/>
          </w:tcPr>
          <w:p w14:paraId="4E4B7254" w14:textId="25F01F64" w:rsidR="00AB2B30" w:rsidRPr="00AC4FBC" w:rsidRDefault="006A7121">
            <w:pPr>
              <w:pStyle w:val="TAC"/>
              <w:rPr>
                <w:lang w:eastAsia="zh-TW"/>
              </w:rPr>
            </w:pPr>
            <w:bookmarkStart w:id="11831" w:name="OLE_LINK21"/>
            <w:r w:rsidRPr="00AC4FBC">
              <w:t>DFT-s-OFDM QPSK</w:t>
            </w:r>
            <w:bookmarkEnd w:id="11831"/>
          </w:p>
        </w:tc>
        <w:tc>
          <w:tcPr>
            <w:tcW w:w="1276" w:type="dxa"/>
            <w:tcBorders>
              <w:bottom w:val="single" w:sz="4" w:space="0" w:color="auto"/>
            </w:tcBorders>
            <w:vAlign w:val="center"/>
          </w:tcPr>
          <w:p w14:paraId="3F6DE73E" w14:textId="07F10F81" w:rsidR="00AB2B30" w:rsidRPr="00AC4FBC" w:rsidRDefault="006A7121">
            <w:pPr>
              <w:pStyle w:val="TAC"/>
              <w:rPr>
                <w:lang w:eastAsia="zh-TW"/>
              </w:rPr>
            </w:pPr>
            <w:r w:rsidRPr="00AC4FBC">
              <w:rPr>
                <w:lang w:eastAsia="zh-TW"/>
              </w:rPr>
              <w:t>CP-OFDM QPSK</w:t>
            </w:r>
          </w:p>
        </w:tc>
        <w:tc>
          <w:tcPr>
            <w:tcW w:w="1417" w:type="dxa"/>
            <w:tcBorders>
              <w:bottom w:val="single" w:sz="4" w:space="0" w:color="auto"/>
            </w:tcBorders>
            <w:vAlign w:val="center"/>
          </w:tcPr>
          <w:p w14:paraId="764D107C" w14:textId="77777777" w:rsidR="00AB2B30" w:rsidRPr="00AC4FBC" w:rsidRDefault="006A7121">
            <w:pPr>
              <w:pStyle w:val="TAC"/>
              <w:rPr>
                <w:rFonts w:eastAsia="MS Mincho"/>
              </w:rPr>
            </w:pPr>
            <w:r w:rsidRPr="00AC4FBC">
              <w:rPr>
                <w:rFonts w:eastAsia="MS Mincho"/>
              </w:rPr>
              <w:t>Highest</w:t>
            </w:r>
            <w:r w:rsidRPr="00AC4FBC">
              <w:t xml:space="preserve"> N</w:t>
            </w:r>
            <w:r w:rsidRPr="00AC4FBC">
              <w:rPr>
                <w:vertAlign w:val="subscript"/>
              </w:rPr>
              <w:t>RB</w:t>
            </w:r>
          </w:p>
        </w:tc>
        <w:tc>
          <w:tcPr>
            <w:tcW w:w="1559" w:type="dxa"/>
            <w:tcBorders>
              <w:bottom w:val="single" w:sz="4" w:space="0" w:color="auto"/>
            </w:tcBorders>
            <w:vAlign w:val="center"/>
          </w:tcPr>
          <w:p w14:paraId="057E5285" w14:textId="77777777" w:rsidR="00AB2B30" w:rsidRPr="00AC4FBC" w:rsidRDefault="006A7121">
            <w:pPr>
              <w:pStyle w:val="TAC"/>
              <w:rPr>
                <w:lang w:eastAsia="zh-TW"/>
              </w:rPr>
            </w:pPr>
            <w:r w:rsidRPr="00AC4FBC">
              <w:rPr>
                <w:lang w:eastAsia="zh-TW"/>
              </w:rPr>
              <w:t xml:space="preserve">All RBs / </w:t>
            </w:r>
            <w:r w:rsidRPr="00AC4FBC">
              <w:rPr>
                <w:rFonts w:eastAsia="MS Mincho"/>
              </w:rPr>
              <w:t>REFSENS_NR</w:t>
            </w:r>
          </w:p>
        </w:tc>
      </w:tr>
      <w:tr w:rsidR="00AB2B30" w:rsidRPr="00AC4FBC" w14:paraId="5C531D08" w14:textId="77777777">
        <w:tc>
          <w:tcPr>
            <w:tcW w:w="10286" w:type="dxa"/>
            <w:gridSpan w:val="9"/>
            <w:vAlign w:val="center"/>
          </w:tcPr>
          <w:p w14:paraId="10D1C355" w14:textId="3BF8227D" w:rsidR="00AB2B30" w:rsidRPr="00AC4FBC" w:rsidRDefault="006A7121">
            <w:pPr>
              <w:pStyle w:val="TAN"/>
            </w:pPr>
            <w:r w:rsidRPr="00AC4FBC">
              <w:t>Note 1:</w:t>
            </w:r>
            <w:r w:rsidRPr="00AC4FBC">
              <w:tab/>
              <w:t xml:space="preserve">REFSENS_NR </w:t>
            </w:r>
            <w:r w:rsidR="00EE3EC7" w:rsidRPr="00AC4FBC">
              <w:t xml:space="preserve">and REFSENS_LTE </w:t>
            </w:r>
            <w:r w:rsidRPr="00AC4FBC">
              <w:t xml:space="preserve">refer to the single carrier Uplink RB allocation for reference sensitivity according to </w:t>
            </w:r>
            <w:r w:rsidR="00EE3EC7" w:rsidRPr="00AC4FBC">
              <w:t>T</w:t>
            </w:r>
            <w:r w:rsidRPr="00AC4FBC">
              <w:t>able 7.3.2.4.1-3 of TS 38.521-1 [8]</w:t>
            </w:r>
            <w:r w:rsidR="00EE3EC7" w:rsidRPr="00AC4FBC">
              <w:t xml:space="preserve"> and Table 7.3.4.1-1 of TS 36.521 [10] for NR and E-UTRA CC respectively</w:t>
            </w:r>
            <w:r w:rsidRPr="00AC4FBC">
              <w:t>.</w:t>
            </w:r>
          </w:p>
          <w:p w14:paraId="5A3F4D0C" w14:textId="574514C5" w:rsidR="00AB2B30" w:rsidRPr="00AC4FBC" w:rsidRDefault="006A7121">
            <w:pPr>
              <w:pStyle w:val="TAN"/>
            </w:pPr>
            <w:r w:rsidRPr="00AC4FBC">
              <w:t>Note 2:</w:t>
            </w:r>
            <w:r w:rsidRPr="00AC4FBC">
              <w:tab/>
              <w:t>Not LTE anchor agnostic configuration due to exception requirement for intra-band contiguous CA in clause 7.4B, 7.5B, 7.6B.2, 7.6B.3, 7.6B.4, 7.7B, 7.8B, 7.9B test cases</w:t>
            </w:r>
          </w:p>
          <w:p w14:paraId="497BB5E7" w14:textId="77777777" w:rsidR="00AB2B30" w:rsidRPr="00AC4FBC" w:rsidRDefault="006A7121">
            <w:pPr>
              <w:pStyle w:val="TAN"/>
            </w:pPr>
            <w:r w:rsidRPr="00AC4FBC">
              <w:t>Note 3:</w:t>
            </w:r>
            <w:r w:rsidRPr="00AC4FBC">
              <w:tab/>
              <w:t>In a FR1 band where UE supports 4Rx, the test shall be performed only with 4Rx antennas ports connected.</w:t>
            </w:r>
          </w:p>
          <w:p w14:paraId="29FE3204" w14:textId="77777777" w:rsidR="00AB2B30" w:rsidRPr="00AC4FBC" w:rsidRDefault="006A7121">
            <w:pPr>
              <w:pStyle w:val="TAN"/>
            </w:pPr>
            <w:r w:rsidRPr="00AC4FBC">
              <w:t>Note 4:</w:t>
            </w:r>
            <w:r w:rsidRPr="00AC4FBC">
              <w:tab/>
            </w:r>
            <w:bookmarkStart w:id="11832" w:name="OLE_LINK36"/>
            <w:r w:rsidRPr="00AC4FBC">
              <w:t>Test point for UE supporting dual UL</w:t>
            </w:r>
            <w:bookmarkEnd w:id="11832"/>
            <w:r w:rsidRPr="00AC4FBC">
              <w:t>.</w:t>
            </w:r>
          </w:p>
          <w:p w14:paraId="7C2F3773" w14:textId="77777777" w:rsidR="00AB2B30" w:rsidRPr="00AC4FBC" w:rsidRDefault="006A7121">
            <w:pPr>
              <w:pStyle w:val="TAN"/>
            </w:pPr>
            <w:r w:rsidRPr="00AC4FBC">
              <w:t>Note 5:</w:t>
            </w:r>
            <w:r w:rsidRPr="00AC4FBC">
              <w:tab/>
              <w:t>Test point for UE supporting single UL.</w:t>
            </w:r>
          </w:p>
          <w:p w14:paraId="17D187CA" w14:textId="403E719C" w:rsidR="00EE3EC7" w:rsidRPr="00AC4FBC" w:rsidRDefault="00EE3EC7" w:rsidP="00EE3EC7">
            <w:pPr>
              <w:pStyle w:val="TAN"/>
              <w:rPr>
                <w:rFonts w:eastAsia="MS Mincho"/>
              </w:rPr>
            </w:pPr>
            <w:r w:rsidRPr="00AC4FBC">
              <w:t>Note 6:</w:t>
            </w:r>
            <w:r w:rsidRPr="00AC4FBC">
              <w:tab/>
              <w:t>If the UE supports multiple CC combinations in the EN-DC configuration with the same N</w:t>
            </w:r>
            <w:r w:rsidRPr="00AC4FBC">
              <w:rPr>
                <w:vertAlign w:val="subscript"/>
              </w:rPr>
              <w:t>RB_agg</w:t>
            </w:r>
            <w:r w:rsidRPr="00AC4FBC">
              <w:t>, select the combination to test as follows:</w:t>
            </w:r>
            <w:r w:rsidRPr="00AC4FBC">
              <w:br/>
              <w:t>- Lowest ENBW: NR component with lowest N</w:t>
            </w:r>
            <w:r w:rsidRPr="00AC4FBC">
              <w:rPr>
                <w:vertAlign w:val="subscript"/>
              </w:rPr>
              <w:t>RB</w:t>
            </w:r>
            <w:r w:rsidRPr="00AC4FBC">
              <w:t xml:space="preserve"> is tested.</w:t>
            </w:r>
            <w:r w:rsidRPr="00AC4FBC">
              <w:br/>
              <w:t>- Highest ENBW: NR component with highest N</w:t>
            </w:r>
            <w:r w:rsidRPr="00AC4FBC">
              <w:rPr>
                <w:vertAlign w:val="subscript"/>
              </w:rPr>
              <w:t>RB</w:t>
            </w:r>
            <w:r w:rsidRPr="00AC4FBC">
              <w:t xml:space="preserve"> is tested.</w:t>
            </w:r>
          </w:p>
        </w:tc>
      </w:tr>
    </w:tbl>
    <w:p w14:paraId="7B8DB523" w14:textId="77777777" w:rsidR="00AB2B30" w:rsidRPr="00AC4FBC" w:rsidRDefault="00AB2B30"/>
    <w:bookmarkEnd w:id="11828"/>
    <w:p w14:paraId="066AFBE0" w14:textId="394FF16C" w:rsidR="00AB2B30" w:rsidRPr="00AC4FBC" w:rsidRDefault="006A7121">
      <w:pPr>
        <w:pStyle w:val="B10"/>
      </w:pPr>
      <w:r w:rsidRPr="00AC4FBC">
        <w:t>1.</w:t>
      </w:r>
      <w:r w:rsidRPr="00AC4FBC">
        <w:tab/>
        <w:t>Connect the SS to the UE antenna connectors as shown in TS 38.508-1 [</w:t>
      </w:r>
      <w:r w:rsidR="00E36D22" w:rsidRPr="00AC4FBC">
        <w:t>6</w:t>
      </w:r>
      <w:r w:rsidRPr="00AC4FBC">
        <w:t>] Annex A, Figure A.3.1.1.1 for TE diagram and clause A.3.2.1 for UE diagram.</w:t>
      </w:r>
    </w:p>
    <w:p w14:paraId="514D731A" w14:textId="4AED982C" w:rsidR="00AB2B30" w:rsidRPr="00AC4FBC" w:rsidRDefault="006A7121">
      <w:pPr>
        <w:pStyle w:val="B10"/>
      </w:pPr>
      <w:r w:rsidRPr="00AC4FBC">
        <w:lastRenderedPageBreak/>
        <w:t>2.</w:t>
      </w:r>
      <w:r w:rsidRPr="00AC4FBC">
        <w:tab/>
        <w:t>The parameter settings for NR cell are set up according to TS 38.508-1 [</w:t>
      </w:r>
      <w:r w:rsidR="00E36D22" w:rsidRPr="00AC4FBC">
        <w:t>6</w:t>
      </w:r>
      <w:r w:rsidRPr="00AC4FBC">
        <w:t>] clause 4.4.3.</w:t>
      </w:r>
    </w:p>
    <w:p w14:paraId="2345852A" w14:textId="77777777" w:rsidR="00AB2B30" w:rsidRPr="00AC4FBC" w:rsidRDefault="006A7121">
      <w:pPr>
        <w:pStyle w:val="B10"/>
      </w:pPr>
      <w:r w:rsidRPr="00AC4FBC">
        <w:t>3.</w:t>
      </w:r>
      <w:r w:rsidRPr="00AC4FBC">
        <w:tab/>
        <w:t>The parameter settings for E-URA cell are set up according to TS 36.508 [11] clause 4.4.3.</w:t>
      </w:r>
    </w:p>
    <w:p w14:paraId="3D125222" w14:textId="77777777" w:rsidR="00AB2B30" w:rsidRPr="00AC4FBC" w:rsidRDefault="006A7121">
      <w:pPr>
        <w:pStyle w:val="B10"/>
      </w:pPr>
      <w:r w:rsidRPr="00AC4FBC">
        <w:t>4.</w:t>
      </w:r>
      <w:r w:rsidRPr="00AC4FBC">
        <w:tab/>
        <w:t xml:space="preserve">NR downlink signals are initially set up according to Annex C.0, C.1, C.2, C.3.1, and uplink signals according to Annex G.0, G.1, G.2, and G.3.1 of TS 38.521-1 [8]. </w:t>
      </w:r>
    </w:p>
    <w:p w14:paraId="02E5ACD6" w14:textId="77777777" w:rsidR="00AB2B30" w:rsidRPr="00AC4FBC" w:rsidRDefault="006A7121">
      <w:pPr>
        <w:pStyle w:val="B10"/>
      </w:pPr>
      <w:r w:rsidRPr="00AC4FBC">
        <w:t>5.</w:t>
      </w:r>
      <w:r w:rsidRPr="00AC4FBC">
        <w:tab/>
        <w:t>E-UTRA downlink signals are initially set up according to Annex C0, C.1 and C.3.0, and uplink signals according to Annex H.1 and H.3.0 of TS 36.521-1 [10].</w:t>
      </w:r>
    </w:p>
    <w:p w14:paraId="40242FFC" w14:textId="28B95943" w:rsidR="00AB2B30" w:rsidRPr="00AC4FBC" w:rsidRDefault="006A7121">
      <w:pPr>
        <w:pStyle w:val="B10"/>
      </w:pPr>
      <w:r w:rsidRPr="00AC4FBC">
        <w:t>6.</w:t>
      </w:r>
      <w:r w:rsidRPr="00AC4FBC">
        <w:tab/>
        <w:t xml:space="preserve">The DL and UL Reference Measurement channels for NR are set according to Table </w:t>
      </w:r>
      <w:r w:rsidRPr="00AC4FBC">
        <w:rPr>
          <w:rFonts w:eastAsia="MS Mincho"/>
        </w:rPr>
        <w:t>7.3B.2.1.4.1</w:t>
      </w:r>
      <w:r w:rsidRPr="00AC4FBC">
        <w:t xml:space="preserve">-1 and Table </w:t>
      </w:r>
      <w:r w:rsidRPr="00AC4FBC">
        <w:rPr>
          <w:rFonts w:eastAsia="MS Mincho"/>
        </w:rPr>
        <w:t>7.3B.2.1.4.1</w:t>
      </w:r>
      <w:r w:rsidRPr="00AC4FBC">
        <w:t>-2.</w:t>
      </w:r>
    </w:p>
    <w:p w14:paraId="4751B0C3" w14:textId="0EA3B4F5" w:rsidR="00AB2B30" w:rsidRPr="00AC4FBC" w:rsidRDefault="006A7121">
      <w:pPr>
        <w:pStyle w:val="B10"/>
      </w:pPr>
      <w:r w:rsidRPr="00AC4FBC">
        <w:t>7.</w:t>
      </w:r>
      <w:r w:rsidRPr="00AC4FBC">
        <w:tab/>
        <w:t xml:space="preserve">The DL and UL Reference Measurement channels for E-UTRA are set according to Table </w:t>
      </w:r>
      <w:r w:rsidRPr="00AC4FBC">
        <w:rPr>
          <w:rFonts w:eastAsia="MS Mincho"/>
        </w:rPr>
        <w:t>7.3B.2.1.4.1</w:t>
      </w:r>
      <w:r w:rsidRPr="00AC4FBC">
        <w:t xml:space="preserve">-1 and Table </w:t>
      </w:r>
      <w:r w:rsidRPr="00AC4FBC">
        <w:rPr>
          <w:rFonts w:eastAsia="MS Mincho"/>
        </w:rPr>
        <w:t>7.3B.2.1.4.1</w:t>
      </w:r>
      <w:r w:rsidRPr="00AC4FBC">
        <w:t>-2.</w:t>
      </w:r>
    </w:p>
    <w:p w14:paraId="23F70DFF" w14:textId="77777777" w:rsidR="00AB2B30" w:rsidRPr="00AC4FBC" w:rsidRDefault="006A7121">
      <w:pPr>
        <w:pStyle w:val="B10"/>
      </w:pPr>
      <w:r w:rsidRPr="00AC4FBC">
        <w:t>8.</w:t>
      </w:r>
      <w:r w:rsidRPr="00AC4FBC">
        <w:tab/>
        <w:t xml:space="preserve">NR propagation conditions are set according to </w:t>
      </w:r>
      <w:bookmarkStart w:id="11833" w:name="_Hlk517549223"/>
      <w:r w:rsidRPr="00AC4FBC">
        <w:t>Annex B.0 of TS 38.521-1 [8].</w:t>
      </w:r>
      <w:bookmarkEnd w:id="11833"/>
    </w:p>
    <w:p w14:paraId="57E0AB5A" w14:textId="77777777" w:rsidR="00AB2B30" w:rsidRPr="00AC4FBC" w:rsidRDefault="006A7121">
      <w:pPr>
        <w:pStyle w:val="B10"/>
      </w:pPr>
      <w:r w:rsidRPr="00AC4FBC">
        <w:t>9.</w:t>
      </w:r>
      <w:r w:rsidRPr="00AC4FBC">
        <w:tab/>
        <w:t>E-UTRA propagation conditions are set according to Annex B.0 of TS 36.521-1 [10].</w:t>
      </w:r>
    </w:p>
    <w:p w14:paraId="286F7152" w14:textId="77777777" w:rsidR="006C59CC" w:rsidRPr="00AC4FBC" w:rsidRDefault="006C59CC" w:rsidP="006C59CC">
      <w:pPr>
        <w:pStyle w:val="B10"/>
      </w:pPr>
      <w:r w:rsidRPr="00AC4FBC">
        <w:t>10.</w:t>
      </w:r>
      <w:r w:rsidRPr="00AC4FBC">
        <w:tab/>
        <w:t xml:space="preserve">Ensure the UE is in state RRC_CONNECTED with generic procedure parameters </w:t>
      </w:r>
      <w:r w:rsidRPr="00AC4FBC">
        <w:rPr>
          <w:i/>
        </w:rPr>
        <w:t>Connectivity</w:t>
      </w:r>
      <w:r w:rsidRPr="00AC4FBC">
        <w:t xml:space="preserve"> EN-DC, DC bearer MCG and SCG, Connected without release </w:t>
      </w:r>
      <w:r w:rsidRPr="00AC4FBC">
        <w:rPr>
          <w:i/>
        </w:rPr>
        <w:t>On</w:t>
      </w:r>
      <w:r w:rsidRPr="00AC4FBC">
        <w:t xml:space="preserve"> according to TS 38.508-1 [6] clause 4.5. Message contents are defined in clause 7.3B.2.1.4.3.</w:t>
      </w:r>
    </w:p>
    <w:p w14:paraId="611A92FB" w14:textId="565B0D56" w:rsidR="00AB2B30" w:rsidRPr="00AC4FBC" w:rsidRDefault="006C59CC" w:rsidP="006C59CC">
      <w:pPr>
        <w:pStyle w:val="B10"/>
      </w:pPr>
      <w:r w:rsidRPr="00AC4FBC">
        <w:t>11.</w:t>
      </w:r>
      <w:r w:rsidRPr="00AC4FBC">
        <w:tab/>
        <w:t>When E-UTRA and NR bands are TDD, ensure the same uplink-downlink configuration by giving SCG a delay of 3 E-UTRA subframes, or by giving MCG a delay of 2 subframes.</w:t>
      </w:r>
    </w:p>
    <w:p w14:paraId="44B08979" w14:textId="77777777" w:rsidR="00AB2B30" w:rsidRPr="00AC4FBC" w:rsidRDefault="006A7121">
      <w:pPr>
        <w:pStyle w:val="H6"/>
      </w:pPr>
      <w:bookmarkStart w:id="11834" w:name="_CR7_3B_2_1_4_2"/>
      <w:r w:rsidRPr="00AC4FBC">
        <w:t>7.3B.2.1.4.2</w:t>
      </w:r>
      <w:r w:rsidRPr="00AC4FBC">
        <w:tab/>
        <w:t>Test procedure</w:t>
      </w:r>
    </w:p>
    <w:bookmarkEnd w:id="11834"/>
    <w:p w14:paraId="4396AEF7" w14:textId="77777777" w:rsidR="00AB2B30" w:rsidRPr="00AC4FBC" w:rsidRDefault="006A7121">
      <w:pPr>
        <w:pStyle w:val="B10"/>
      </w:pPr>
      <w:r w:rsidRPr="00AC4FBC">
        <w:t>1.</w:t>
      </w:r>
      <w:r w:rsidRPr="00AC4FBC">
        <w:tab/>
        <w:t>SS transmits PDSCH via PDCCH DCI format 1A and PDCCH DCI format 1_1 for C_RNTI to transmit the DL RMC according to Table 7.3B.2.1.4.1-1 and Table 7.3B.2.1.4.1-2 on the E-UTRA CC and NR CC. The SS sends downlink MAC padding bits on the DL RMC.</w:t>
      </w:r>
    </w:p>
    <w:p w14:paraId="06C30291" w14:textId="1409522E"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Table 7.3B.2.3.4.1-1 on both EN-DC component carriers. Since the UL has no payload and no loopback data to send the UE sends uplink MAC padding bits on the UL RMC. </w:t>
      </w:r>
    </w:p>
    <w:p w14:paraId="55EFCF53" w14:textId="52D94C53" w:rsidR="00AB2B30" w:rsidRPr="00AC4FBC" w:rsidRDefault="006A7121">
      <w:pPr>
        <w:pStyle w:val="B10"/>
      </w:pPr>
      <w:r w:rsidRPr="00AC4FBC">
        <w:t>3.</w:t>
      </w:r>
      <w:r w:rsidRPr="00AC4FBC">
        <w:tab/>
        <w:t xml:space="preserve">For test points in Table 7.3B.2.1.4.1-1, set the Downlink signal level to the appropriate REFSENS value defined in Table 7.3B.2.1.5-1. For test points in Table 7.3B.2.1.4.1-2, set the Downlink signal level to the appropriate REFSENS value defined in TS 38.521-1 [8], Table 7.3.3-1 for NR band and TS 36.521-1 [10] Table 7.3.3-1 for E-UTRA band. Send continuously uplink power control "up" commands in the uplink scheduling information to both carriers to ensure the UE transmits PUMAX level for at least the duration of the Throughput measurement. </w:t>
      </w:r>
    </w:p>
    <w:p w14:paraId="6BF18F6C" w14:textId="77777777" w:rsidR="00AB2B30" w:rsidRPr="00AC4FBC" w:rsidRDefault="006A7121">
      <w:pPr>
        <w:pStyle w:val="B10"/>
      </w:pPr>
      <w:r w:rsidRPr="00AC4FBC">
        <w:t>4.</w:t>
      </w:r>
      <w:r w:rsidRPr="00AC4FBC">
        <w:tab/>
        <w:t>Measure the average throughput of both NR and E-UTRA for a duration sufficient to achieve statistical significance according to Annex H.2 of TS 38.521-1 [8] for NR band, and Annex G.2 of TS 36.521-1 [10] for EUTRA band.</w:t>
      </w:r>
    </w:p>
    <w:p w14:paraId="2D182523" w14:textId="77777777" w:rsidR="00AB2B30" w:rsidRPr="00AC4FBC" w:rsidRDefault="006A7121">
      <w:pPr>
        <w:pStyle w:val="H6"/>
      </w:pPr>
      <w:bookmarkStart w:id="11835" w:name="_CR7_3B_2_1_4_3"/>
      <w:r w:rsidRPr="00AC4FBC">
        <w:t>7.3B.2.1.4.3</w:t>
      </w:r>
      <w:r w:rsidRPr="00AC4FBC">
        <w:tab/>
        <w:t>Message contents</w:t>
      </w:r>
    </w:p>
    <w:p w14:paraId="37AE744A" w14:textId="77777777" w:rsidR="009040B9" w:rsidRPr="00AC4FBC" w:rsidRDefault="009040B9" w:rsidP="009040B9">
      <w:bookmarkStart w:id="11836" w:name="OLE_LINK27"/>
      <w:bookmarkStart w:id="11837" w:name="OLE_LINK28"/>
      <w:bookmarkStart w:id="11838" w:name="OLE_LINK39"/>
      <w:bookmarkEnd w:id="11835"/>
      <w:r w:rsidRPr="00AC4FBC">
        <w:t>Message contents are according to TS 38.508-1 [6] clause 4.6 Table 4.6.3-118 with condition TRANSFORM_PRECODER_ENABLED.</w:t>
      </w:r>
      <w:bookmarkEnd w:id="11836"/>
      <w:bookmarkEnd w:id="11837"/>
      <w:bookmarkEnd w:id="11838"/>
    </w:p>
    <w:p w14:paraId="3AB006F0" w14:textId="77777777" w:rsidR="009040B9" w:rsidRPr="00AC4FBC" w:rsidRDefault="009040B9" w:rsidP="009040B9">
      <w:r w:rsidRPr="00AC4FBC">
        <w:t xml:space="preserve">Message contents exceptions are according to </w:t>
      </w:r>
      <w:r w:rsidRPr="00AC4FBC">
        <w:rPr>
          <w:lang w:eastAsia="zh-TW"/>
        </w:rPr>
        <w:t xml:space="preserve">TS 36.521-1 [10] clause 7.3.4.3 for each network signalling value. </w:t>
      </w:r>
    </w:p>
    <w:p w14:paraId="72AE0ABE" w14:textId="77777777" w:rsidR="00AB2B30" w:rsidRPr="00AC4FBC" w:rsidRDefault="006A7121">
      <w:pPr>
        <w:pStyle w:val="H6"/>
      </w:pPr>
      <w:bookmarkStart w:id="11839" w:name="_Toc27475884"/>
      <w:bookmarkStart w:id="11840" w:name="_CR7_3B_2_1_5"/>
      <w:r w:rsidRPr="00AC4FBC">
        <w:t>7.3B.2.1.5</w:t>
      </w:r>
      <w:r w:rsidRPr="00AC4FBC">
        <w:tab/>
        <w:t>Test requirement</w:t>
      </w:r>
      <w:bookmarkEnd w:id="11839"/>
    </w:p>
    <w:p w14:paraId="19DF18FB" w14:textId="69CC86B8" w:rsidR="00AB2B30" w:rsidRPr="00AC4FBC" w:rsidRDefault="006A7121">
      <w:bookmarkStart w:id="11841" w:name="_Hlk515441887"/>
      <w:bookmarkEnd w:id="11840"/>
      <w:r w:rsidRPr="00AC4FBC">
        <w:t>For intra-band contiguous EN-DC configurations DC_(n)71AA with dual UL, the throughput of each CG shall be ≥ 95% of the maximum throughput of the reference measurement channels as specified in Annex A.3.2 with reference receive power level specified in Table 7.3B.2.1.5-1</w:t>
      </w:r>
      <w:r w:rsidR="00EC3BE6" w:rsidRPr="00AC4FBC">
        <w:t>.</w:t>
      </w:r>
    </w:p>
    <w:bookmarkEnd w:id="11841"/>
    <w:p w14:paraId="63233690" w14:textId="77777777" w:rsidR="00AB2B30" w:rsidRPr="00AC4FBC" w:rsidRDefault="006A7121">
      <w:r w:rsidRPr="00AC4FBC">
        <w:t>Reference sensitivity test requirements for EN-DC configurations other than DC_(n)71AA with dual UL UE, are specified in Table 7.3.5-1 in TS 36.521-1 [10] for the LTE CC, and Table 7.3.2.5-1 in TS 38.521-1 [8] for the NR CC.</w:t>
      </w:r>
    </w:p>
    <w:p w14:paraId="58F1178A" w14:textId="77777777" w:rsidR="00AB2B30" w:rsidRPr="00AC4FBC" w:rsidRDefault="006A7121">
      <w:pPr>
        <w:pStyle w:val="TH"/>
      </w:pPr>
      <w:bookmarkStart w:id="11842" w:name="_CRTable7_3B_2_1_51"/>
      <w:r w:rsidRPr="00AC4FBC">
        <w:lastRenderedPageBreak/>
        <w:t xml:space="preserve">Table </w:t>
      </w:r>
      <w:bookmarkEnd w:id="11842"/>
      <w:r w:rsidRPr="00AC4FBC">
        <w:t>7.3B.2.1.5-1: Reference sensitivity for intra-band DC_(n)71AA with dual UL</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0"/>
        <w:gridCol w:w="992"/>
        <w:gridCol w:w="709"/>
        <w:gridCol w:w="992"/>
        <w:gridCol w:w="1134"/>
        <w:gridCol w:w="944"/>
        <w:gridCol w:w="944"/>
      </w:tblGrid>
      <w:tr w:rsidR="00AB2B30" w:rsidRPr="00AC4FBC" w14:paraId="04B204A4" w14:textId="77777777">
        <w:trPr>
          <w:trHeight w:val="225"/>
          <w:jc w:val="center"/>
        </w:trPr>
        <w:tc>
          <w:tcPr>
            <w:tcW w:w="1370" w:type="dxa"/>
            <w:tcBorders>
              <w:top w:val="single" w:sz="4" w:space="0" w:color="auto"/>
              <w:left w:val="single" w:sz="4" w:space="0" w:color="auto"/>
              <w:bottom w:val="single" w:sz="4" w:space="0" w:color="auto"/>
              <w:right w:val="single" w:sz="4" w:space="0" w:color="auto"/>
            </w:tcBorders>
            <w:vAlign w:val="center"/>
          </w:tcPr>
          <w:p w14:paraId="3420F22F" w14:textId="77777777" w:rsidR="00AB2B30" w:rsidRPr="00AC4FBC" w:rsidRDefault="006A7121">
            <w:pPr>
              <w:pStyle w:val="TAH"/>
              <w:rPr>
                <w:rFonts w:eastAsia="MS Mincho"/>
              </w:rPr>
            </w:pPr>
            <w:r w:rsidRPr="00AC4FBC">
              <w:rPr>
                <w:rFonts w:eastAsia="MS Mincho"/>
              </w:rPr>
              <w:t>EN-DC</w:t>
            </w:r>
          </w:p>
        </w:tc>
        <w:tc>
          <w:tcPr>
            <w:tcW w:w="992" w:type="dxa"/>
            <w:tcBorders>
              <w:top w:val="single" w:sz="4" w:space="0" w:color="auto"/>
              <w:left w:val="single" w:sz="4" w:space="0" w:color="auto"/>
              <w:bottom w:val="single" w:sz="4" w:space="0" w:color="auto"/>
              <w:right w:val="single" w:sz="4" w:space="0" w:color="auto"/>
            </w:tcBorders>
            <w:vAlign w:val="center"/>
          </w:tcPr>
          <w:p w14:paraId="6EF7C1E0" w14:textId="77777777" w:rsidR="00AB2B30" w:rsidRPr="00AC4FBC" w:rsidRDefault="006A7121">
            <w:pPr>
              <w:pStyle w:val="TAH"/>
              <w:rPr>
                <w:rFonts w:eastAsia="MS Mincho"/>
              </w:rPr>
            </w:pPr>
            <w:r w:rsidRPr="00AC4FBC">
              <w:rPr>
                <w:rFonts w:eastAsia="MS Mincho"/>
              </w:rPr>
              <w:t>E-UTRA/ NR band</w:t>
            </w:r>
          </w:p>
        </w:tc>
        <w:tc>
          <w:tcPr>
            <w:tcW w:w="709" w:type="dxa"/>
            <w:tcBorders>
              <w:top w:val="single" w:sz="4" w:space="0" w:color="auto"/>
              <w:left w:val="single" w:sz="4" w:space="0" w:color="auto"/>
              <w:bottom w:val="single" w:sz="4" w:space="0" w:color="auto"/>
              <w:right w:val="single" w:sz="4" w:space="0" w:color="auto"/>
            </w:tcBorders>
            <w:vAlign w:val="center"/>
          </w:tcPr>
          <w:p w14:paraId="31D58F2F" w14:textId="77777777" w:rsidR="00AB2B30" w:rsidRPr="00AC4FBC" w:rsidRDefault="006A7121">
            <w:pPr>
              <w:pStyle w:val="TAH"/>
              <w:rPr>
                <w:rFonts w:eastAsia="MS Mincho"/>
              </w:rPr>
            </w:pPr>
            <w:r w:rsidRPr="00AC4FBC">
              <w:rPr>
                <w:rFonts w:eastAsia="MS Mincho"/>
              </w:rPr>
              <w:t>SCS (kHz)</w:t>
            </w:r>
          </w:p>
        </w:tc>
        <w:tc>
          <w:tcPr>
            <w:tcW w:w="992" w:type="dxa"/>
            <w:tcBorders>
              <w:top w:val="single" w:sz="4" w:space="0" w:color="auto"/>
              <w:left w:val="single" w:sz="4" w:space="0" w:color="auto"/>
              <w:bottom w:val="single" w:sz="4" w:space="0" w:color="auto"/>
              <w:right w:val="single" w:sz="4" w:space="0" w:color="auto"/>
            </w:tcBorders>
            <w:vAlign w:val="center"/>
          </w:tcPr>
          <w:p w14:paraId="68E2CB9F" w14:textId="77777777" w:rsidR="00AB2B30" w:rsidRPr="00AC4FBC" w:rsidRDefault="006A7121">
            <w:pPr>
              <w:pStyle w:val="TAH"/>
              <w:rPr>
                <w:rFonts w:eastAsia="MS Mincho"/>
              </w:rPr>
            </w:pPr>
            <w:r w:rsidRPr="00AC4FBC">
              <w:rPr>
                <w:rFonts w:eastAsia="MS Mincho"/>
              </w:rPr>
              <w:t>Channel BW</w:t>
            </w:r>
          </w:p>
          <w:p w14:paraId="5FAA92E3" w14:textId="77777777" w:rsidR="00AB2B30" w:rsidRPr="00AC4FBC" w:rsidRDefault="006A7121">
            <w:pPr>
              <w:pStyle w:val="TAH"/>
              <w:rPr>
                <w:rFonts w:eastAsia="MS Mincho"/>
              </w:rPr>
            </w:pPr>
            <w:r w:rsidRPr="00AC4FBC">
              <w:rPr>
                <w:rFonts w:eastAsia="MS Mincho"/>
              </w:rPr>
              <w:t>(MHz)</w:t>
            </w:r>
          </w:p>
        </w:tc>
        <w:tc>
          <w:tcPr>
            <w:tcW w:w="1134" w:type="dxa"/>
            <w:tcBorders>
              <w:top w:val="single" w:sz="4" w:space="0" w:color="auto"/>
              <w:left w:val="single" w:sz="4" w:space="0" w:color="auto"/>
              <w:bottom w:val="single" w:sz="4" w:space="0" w:color="auto"/>
              <w:right w:val="single" w:sz="4" w:space="0" w:color="auto"/>
            </w:tcBorders>
          </w:tcPr>
          <w:p w14:paraId="2DD1FF88" w14:textId="77777777" w:rsidR="00AB2B30" w:rsidRPr="00AC4FBC" w:rsidRDefault="006A7121">
            <w:pPr>
              <w:pStyle w:val="TAH"/>
              <w:rPr>
                <w:rFonts w:eastAsia="MS Mincho"/>
              </w:rPr>
            </w:pPr>
            <w:r w:rsidRPr="00AC4FBC">
              <w:rPr>
                <w:rFonts w:eastAsia="MS Mincho"/>
              </w:rPr>
              <w:t>Ref sensitivity</w:t>
            </w:r>
          </w:p>
          <w:p w14:paraId="6C44E1EA" w14:textId="77777777" w:rsidR="00AB2B30" w:rsidRPr="00AC4FBC" w:rsidRDefault="006A7121">
            <w:pPr>
              <w:pStyle w:val="TAH"/>
              <w:rPr>
                <w:rFonts w:eastAsia="MS Mincho"/>
              </w:rPr>
            </w:pPr>
            <w:r w:rsidRPr="00AC4FBC">
              <w:rPr>
                <w:rFonts w:eastAsia="MS Mincho"/>
              </w:rPr>
              <w:t>(dBm)</w:t>
            </w:r>
          </w:p>
        </w:tc>
        <w:tc>
          <w:tcPr>
            <w:tcW w:w="944" w:type="dxa"/>
            <w:tcBorders>
              <w:top w:val="single" w:sz="4" w:space="0" w:color="auto"/>
              <w:left w:val="single" w:sz="4" w:space="0" w:color="auto"/>
              <w:bottom w:val="single" w:sz="4" w:space="0" w:color="auto"/>
              <w:right w:val="single" w:sz="4" w:space="0" w:color="auto"/>
            </w:tcBorders>
            <w:vAlign w:val="center"/>
          </w:tcPr>
          <w:p w14:paraId="299BC239" w14:textId="77777777" w:rsidR="00AB2B30" w:rsidRPr="00AC4FBC" w:rsidRDefault="006A7121">
            <w:pPr>
              <w:pStyle w:val="TAH"/>
              <w:rPr>
                <w:rFonts w:eastAsia="MS Mincho"/>
              </w:rPr>
            </w:pPr>
            <w:r w:rsidRPr="00AC4FBC">
              <w:rPr>
                <w:rFonts w:eastAsia="MS Mincho"/>
              </w:rPr>
              <w:t>Note</w:t>
            </w:r>
          </w:p>
        </w:tc>
        <w:tc>
          <w:tcPr>
            <w:tcW w:w="944" w:type="dxa"/>
            <w:tcBorders>
              <w:top w:val="single" w:sz="4" w:space="0" w:color="auto"/>
              <w:left w:val="single" w:sz="4" w:space="0" w:color="auto"/>
              <w:bottom w:val="single" w:sz="4" w:space="0" w:color="auto"/>
              <w:right w:val="single" w:sz="4" w:space="0" w:color="auto"/>
            </w:tcBorders>
            <w:vAlign w:val="center"/>
          </w:tcPr>
          <w:p w14:paraId="5776D40E" w14:textId="77777777" w:rsidR="00AB2B30" w:rsidRPr="00AC4FBC" w:rsidRDefault="006A7121">
            <w:pPr>
              <w:pStyle w:val="TAH"/>
              <w:rPr>
                <w:rFonts w:eastAsia="MS Mincho"/>
              </w:rPr>
            </w:pPr>
            <w:r w:rsidRPr="00AC4FBC">
              <w:rPr>
                <w:rFonts w:eastAsia="MS Mincho"/>
              </w:rPr>
              <w:t>Duplex mode</w:t>
            </w:r>
          </w:p>
        </w:tc>
      </w:tr>
      <w:tr w:rsidR="00AB2B30" w:rsidRPr="00AC4FBC" w14:paraId="06B4ECE3" w14:textId="77777777">
        <w:trPr>
          <w:trHeight w:val="225"/>
          <w:jc w:val="center"/>
        </w:trPr>
        <w:tc>
          <w:tcPr>
            <w:tcW w:w="1370" w:type="dxa"/>
            <w:vMerge w:val="restart"/>
            <w:tcBorders>
              <w:left w:val="single" w:sz="4" w:space="0" w:color="auto"/>
              <w:right w:val="single" w:sz="4" w:space="0" w:color="auto"/>
            </w:tcBorders>
            <w:vAlign w:val="center"/>
          </w:tcPr>
          <w:p w14:paraId="3C68BC1A" w14:textId="77777777" w:rsidR="00AB2B30" w:rsidRPr="00AC4FBC" w:rsidRDefault="006A7121">
            <w:pPr>
              <w:pStyle w:val="TAC"/>
              <w:rPr>
                <w:rFonts w:eastAsia="MS Mincho"/>
              </w:rPr>
            </w:pPr>
            <w:r w:rsidRPr="00AC4FBC">
              <w:t>DC_(n)71AA</w:t>
            </w:r>
          </w:p>
        </w:tc>
        <w:tc>
          <w:tcPr>
            <w:tcW w:w="992" w:type="dxa"/>
            <w:tcBorders>
              <w:top w:val="single" w:sz="4" w:space="0" w:color="auto"/>
              <w:left w:val="single" w:sz="4" w:space="0" w:color="auto"/>
              <w:bottom w:val="single" w:sz="4" w:space="0" w:color="auto"/>
              <w:right w:val="single" w:sz="4" w:space="0" w:color="auto"/>
            </w:tcBorders>
            <w:vAlign w:val="center"/>
          </w:tcPr>
          <w:p w14:paraId="190517F3" w14:textId="77777777" w:rsidR="00AB2B30" w:rsidRPr="00AC4FBC" w:rsidRDefault="006A7121">
            <w:pPr>
              <w:pStyle w:val="TAC"/>
              <w:rPr>
                <w:rFonts w:eastAsia="MS Mincho"/>
              </w:rPr>
            </w:pPr>
            <w:r w:rsidRPr="00AC4FBC">
              <w:rPr>
                <w:rFonts w:eastAsia="MS Mincho"/>
              </w:rPr>
              <w:t>71</w:t>
            </w:r>
          </w:p>
        </w:tc>
        <w:tc>
          <w:tcPr>
            <w:tcW w:w="709" w:type="dxa"/>
            <w:tcBorders>
              <w:top w:val="single" w:sz="4" w:space="0" w:color="auto"/>
              <w:left w:val="single" w:sz="4" w:space="0" w:color="auto"/>
              <w:bottom w:val="single" w:sz="4" w:space="0" w:color="auto"/>
              <w:right w:val="single" w:sz="4" w:space="0" w:color="auto"/>
            </w:tcBorders>
            <w:vAlign w:val="center"/>
          </w:tcPr>
          <w:p w14:paraId="73748B55" w14:textId="77777777" w:rsidR="00AB2B30" w:rsidRPr="00AC4FBC" w:rsidRDefault="006A7121">
            <w:pPr>
              <w:pStyle w:val="TAC"/>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591235B6" w14:textId="77777777" w:rsidR="00AB2B30" w:rsidRPr="00AC4FBC" w:rsidRDefault="006A7121">
            <w:pPr>
              <w:pStyle w:val="TAC"/>
              <w:rPr>
                <w:rFonts w:eastAsia="MS Mincho"/>
              </w:rPr>
            </w:pPr>
            <w:r w:rsidRPr="00AC4FBC">
              <w:rPr>
                <w:rFonts w:eastAsia="MS Mincho"/>
              </w:rPr>
              <w:t>5</w:t>
            </w:r>
          </w:p>
        </w:tc>
        <w:tc>
          <w:tcPr>
            <w:tcW w:w="1134" w:type="dxa"/>
            <w:tcBorders>
              <w:top w:val="single" w:sz="4" w:space="0" w:color="auto"/>
              <w:left w:val="single" w:sz="4" w:space="0" w:color="auto"/>
              <w:right w:val="single" w:sz="4" w:space="0" w:color="auto"/>
            </w:tcBorders>
            <w:vAlign w:val="center"/>
          </w:tcPr>
          <w:p w14:paraId="2AA36E72" w14:textId="77777777" w:rsidR="00AB2B30" w:rsidRPr="00AC4FBC" w:rsidRDefault="006A7121">
            <w:pPr>
              <w:pStyle w:val="TAC"/>
              <w:rPr>
                <w:rFonts w:eastAsia="MS Mincho"/>
              </w:rPr>
            </w:pPr>
            <w:r w:rsidRPr="00AC4FBC">
              <w:t>-96.5</w:t>
            </w:r>
          </w:p>
        </w:tc>
        <w:tc>
          <w:tcPr>
            <w:tcW w:w="944" w:type="dxa"/>
            <w:vMerge w:val="restart"/>
            <w:tcBorders>
              <w:left w:val="single" w:sz="4" w:space="0" w:color="auto"/>
              <w:right w:val="single" w:sz="4" w:space="0" w:color="auto"/>
            </w:tcBorders>
            <w:vAlign w:val="center"/>
          </w:tcPr>
          <w:p w14:paraId="5AD0D165" w14:textId="77777777" w:rsidR="00AB2B30" w:rsidRPr="00AC4FBC" w:rsidRDefault="006A7121">
            <w:pPr>
              <w:pStyle w:val="TAC"/>
              <w:rPr>
                <w:rFonts w:eastAsia="MS Mincho"/>
              </w:rPr>
            </w:pPr>
            <w:r w:rsidRPr="00AC4FBC">
              <w:rPr>
                <w:rFonts w:eastAsia="MS Mincho"/>
              </w:rPr>
              <w:t>Note 1</w:t>
            </w:r>
          </w:p>
        </w:tc>
        <w:tc>
          <w:tcPr>
            <w:tcW w:w="944" w:type="dxa"/>
            <w:vMerge w:val="restart"/>
            <w:tcBorders>
              <w:left w:val="single" w:sz="4" w:space="0" w:color="auto"/>
              <w:right w:val="single" w:sz="4" w:space="0" w:color="auto"/>
            </w:tcBorders>
            <w:vAlign w:val="center"/>
          </w:tcPr>
          <w:p w14:paraId="17FE028F" w14:textId="77777777" w:rsidR="00AB2B30" w:rsidRPr="00AC4FBC" w:rsidRDefault="006A7121">
            <w:pPr>
              <w:pStyle w:val="TAC"/>
              <w:rPr>
                <w:rFonts w:eastAsia="MS Mincho"/>
              </w:rPr>
            </w:pPr>
            <w:r w:rsidRPr="00AC4FBC">
              <w:rPr>
                <w:rFonts w:eastAsia="MS Mincho"/>
              </w:rPr>
              <w:t>FDD</w:t>
            </w:r>
          </w:p>
        </w:tc>
      </w:tr>
      <w:tr w:rsidR="00AB2B30" w:rsidRPr="00AC4FBC" w14:paraId="675EE2DE" w14:textId="77777777">
        <w:trPr>
          <w:trHeight w:val="225"/>
          <w:jc w:val="center"/>
        </w:trPr>
        <w:tc>
          <w:tcPr>
            <w:tcW w:w="1370" w:type="dxa"/>
            <w:vMerge/>
            <w:tcBorders>
              <w:left w:val="single" w:sz="4" w:space="0" w:color="auto"/>
              <w:right w:val="single" w:sz="4" w:space="0" w:color="auto"/>
            </w:tcBorders>
            <w:vAlign w:val="center"/>
          </w:tcPr>
          <w:p w14:paraId="65F07822"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53DAEFB" w14:textId="77777777" w:rsidR="00AB2B30" w:rsidRPr="00AC4FBC" w:rsidRDefault="006A7121">
            <w:pPr>
              <w:pStyle w:val="TAC"/>
              <w:rPr>
                <w:rFonts w:eastAsia="MS Mincho"/>
              </w:rPr>
            </w:pPr>
            <w:r w:rsidRPr="00AC4FBC">
              <w:t>n71</w:t>
            </w:r>
          </w:p>
        </w:tc>
        <w:tc>
          <w:tcPr>
            <w:tcW w:w="709" w:type="dxa"/>
            <w:tcBorders>
              <w:top w:val="single" w:sz="4" w:space="0" w:color="auto"/>
              <w:left w:val="single" w:sz="4" w:space="0" w:color="auto"/>
              <w:bottom w:val="single" w:sz="4" w:space="0" w:color="auto"/>
              <w:right w:val="single" w:sz="4" w:space="0" w:color="auto"/>
            </w:tcBorders>
            <w:vAlign w:val="center"/>
          </w:tcPr>
          <w:p w14:paraId="3A6EABF9" w14:textId="77777777" w:rsidR="00AB2B30" w:rsidRPr="00AC4FBC" w:rsidRDefault="006A7121">
            <w:pPr>
              <w:pStyle w:val="TAC"/>
            </w:pPr>
            <w:r w:rsidRPr="00AC4FBC">
              <w:t>15</w:t>
            </w:r>
          </w:p>
        </w:tc>
        <w:tc>
          <w:tcPr>
            <w:tcW w:w="992" w:type="dxa"/>
            <w:tcBorders>
              <w:top w:val="single" w:sz="4" w:space="0" w:color="auto"/>
              <w:left w:val="single" w:sz="4" w:space="0" w:color="auto"/>
              <w:bottom w:val="single" w:sz="4" w:space="0" w:color="auto"/>
              <w:right w:val="single" w:sz="4" w:space="0" w:color="auto"/>
            </w:tcBorders>
            <w:vAlign w:val="center"/>
          </w:tcPr>
          <w:p w14:paraId="42C852AA" w14:textId="77777777" w:rsidR="00AB2B30" w:rsidRPr="00AC4FBC" w:rsidRDefault="006A7121">
            <w:pPr>
              <w:pStyle w:val="TAC"/>
              <w:rPr>
                <w:rFonts w:eastAsia="MS Mincho"/>
              </w:rPr>
            </w:pPr>
            <w:r w:rsidRPr="00AC4FBC">
              <w:t>15</w:t>
            </w:r>
          </w:p>
        </w:tc>
        <w:tc>
          <w:tcPr>
            <w:tcW w:w="1134" w:type="dxa"/>
            <w:tcBorders>
              <w:left w:val="single" w:sz="4" w:space="0" w:color="auto"/>
              <w:right w:val="single" w:sz="4" w:space="0" w:color="auto"/>
            </w:tcBorders>
            <w:vAlign w:val="center"/>
          </w:tcPr>
          <w:p w14:paraId="1A180A1E" w14:textId="77777777" w:rsidR="00AB2B30" w:rsidRPr="00AC4FBC" w:rsidRDefault="006A7121">
            <w:pPr>
              <w:pStyle w:val="TAC"/>
              <w:rPr>
                <w:rFonts w:eastAsia="MS Mincho"/>
              </w:rPr>
            </w:pPr>
            <w:r w:rsidRPr="00AC4FBC">
              <w:t>-89.8</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2748E9E1"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341336E" w14:textId="77777777" w:rsidR="00AB2B30" w:rsidRPr="00AC4FBC" w:rsidRDefault="00AB2B30">
            <w:pPr>
              <w:pStyle w:val="TAC"/>
              <w:rPr>
                <w:rFonts w:eastAsia="MS Mincho"/>
              </w:rPr>
            </w:pPr>
          </w:p>
        </w:tc>
      </w:tr>
      <w:tr w:rsidR="00AB2B30" w:rsidRPr="00AC4FBC" w14:paraId="48621B30" w14:textId="77777777">
        <w:trPr>
          <w:trHeight w:val="225"/>
          <w:jc w:val="center"/>
        </w:trPr>
        <w:tc>
          <w:tcPr>
            <w:tcW w:w="1370" w:type="dxa"/>
            <w:vMerge/>
            <w:tcBorders>
              <w:left w:val="single" w:sz="4" w:space="0" w:color="auto"/>
              <w:right w:val="single" w:sz="4" w:space="0" w:color="auto"/>
            </w:tcBorders>
            <w:vAlign w:val="center"/>
          </w:tcPr>
          <w:p w14:paraId="3E324BAB"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2A8DC3FA" w14:textId="77777777" w:rsidR="00AB2B30" w:rsidRPr="00AC4FBC" w:rsidRDefault="006A7121">
            <w:pPr>
              <w:pStyle w:val="TAC"/>
              <w:rPr>
                <w:rFonts w:eastAsia="MS Mincho"/>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1BA41408" w14:textId="77777777" w:rsidR="00AB2B30" w:rsidRPr="00AC4FBC" w:rsidRDefault="006A7121">
            <w:pPr>
              <w:pStyle w:val="TAC"/>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00A131F4" w14:textId="77777777" w:rsidR="00AB2B30" w:rsidRPr="00AC4FBC" w:rsidRDefault="006A7121">
            <w:pPr>
              <w:pStyle w:val="TAC"/>
              <w:rPr>
                <w:rFonts w:eastAsia="MS Mincho"/>
              </w:rPr>
            </w:pPr>
            <w:r w:rsidRPr="00AC4FBC">
              <w:rPr>
                <w:rFonts w:eastAsia="MS Mincho"/>
              </w:rPr>
              <w:t>15</w:t>
            </w:r>
          </w:p>
        </w:tc>
        <w:tc>
          <w:tcPr>
            <w:tcW w:w="1134" w:type="dxa"/>
            <w:tcBorders>
              <w:left w:val="single" w:sz="4" w:space="0" w:color="auto"/>
              <w:right w:val="single" w:sz="4" w:space="0" w:color="auto"/>
            </w:tcBorders>
            <w:vAlign w:val="center"/>
          </w:tcPr>
          <w:p w14:paraId="43061636" w14:textId="77777777" w:rsidR="00AB2B30" w:rsidRPr="00AC4FBC" w:rsidRDefault="006A7121">
            <w:pPr>
              <w:pStyle w:val="TAC"/>
              <w:rPr>
                <w:rFonts w:eastAsia="MS Mincho"/>
              </w:rPr>
            </w:pPr>
            <w:r w:rsidRPr="00AC4FBC">
              <w:t>-91.3</w:t>
            </w:r>
          </w:p>
        </w:tc>
        <w:tc>
          <w:tcPr>
            <w:tcW w:w="944" w:type="dxa"/>
            <w:vMerge w:val="restart"/>
            <w:tcBorders>
              <w:left w:val="single" w:sz="4" w:space="0" w:color="auto"/>
              <w:right w:val="single" w:sz="4" w:space="0" w:color="auto"/>
            </w:tcBorders>
            <w:vAlign w:val="center"/>
          </w:tcPr>
          <w:p w14:paraId="5B8EF4C7" w14:textId="77777777" w:rsidR="00AB2B30" w:rsidRPr="00AC4FBC" w:rsidRDefault="006A7121">
            <w:pPr>
              <w:pStyle w:val="TAC"/>
              <w:rPr>
                <w:rFonts w:eastAsia="MS Mincho"/>
              </w:rPr>
            </w:pPr>
            <w:r w:rsidRPr="00AC4FBC">
              <w:rPr>
                <w:rFonts w:eastAsia="MS Mincho"/>
              </w:rPr>
              <w:t>Note 2</w:t>
            </w:r>
          </w:p>
        </w:tc>
        <w:tc>
          <w:tcPr>
            <w:tcW w:w="944" w:type="dxa"/>
            <w:vMerge/>
            <w:tcBorders>
              <w:left w:val="single" w:sz="4" w:space="0" w:color="auto"/>
              <w:right w:val="single" w:sz="4" w:space="0" w:color="auto"/>
            </w:tcBorders>
          </w:tcPr>
          <w:p w14:paraId="16514F76" w14:textId="77777777" w:rsidR="00AB2B30" w:rsidRPr="00AC4FBC" w:rsidRDefault="00AB2B30">
            <w:pPr>
              <w:pStyle w:val="TAC"/>
              <w:rPr>
                <w:rFonts w:eastAsia="MS Mincho"/>
              </w:rPr>
            </w:pPr>
          </w:p>
        </w:tc>
      </w:tr>
      <w:tr w:rsidR="00AB2B30" w:rsidRPr="00AC4FBC" w14:paraId="7E08B7E7" w14:textId="77777777">
        <w:trPr>
          <w:trHeight w:val="225"/>
          <w:jc w:val="center"/>
        </w:trPr>
        <w:tc>
          <w:tcPr>
            <w:tcW w:w="1370" w:type="dxa"/>
            <w:vMerge/>
            <w:tcBorders>
              <w:left w:val="single" w:sz="4" w:space="0" w:color="auto"/>
              <w:right w:val="single" w:sz="4" w:space="0" w:color="auto"/>
            </w:tcBorders>
            <w:vAlign w:val="center"/>
          </w:tcPr>
          <w:p w14:paraId="76B9D88D"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2B58A70" w14:textId="77777777" w:rsidR="00AB2B30" w:rsidRPr="00AC4FBC" w:rsidRDefault="006A7121">
            <w:pPr>
              <w:pStyle w:val="TAC"/>
              <w:rPr>
                <w:rFonts w:eastAsia="MS Mincho"/>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198CD636" w14:textId="77777777" w:rsidR="00AB2B30" w:rsidRPr="00AC4FBC" w:rsidRDefault="006A7121">
            <w:pPr>
              <w:pStyle w:val="TAC"/>
            </w:pPr>
            <w:r w:rsidRPr="00AC4FBC">
              <w:t>15</w:t>
            </w:r>
          </w:p>
        </w:tc>
        <w:tc>
          <w:tcPr>
            <w:tcW w:w="992" w:type="dxa"/>
            <w:tcBorders>
              <w:top w:val="single" w:sz="4" w:space="0" w:color="auto"/>
              <w:left w:val="single" w:sz="4" w:space="0" w:color="auto"/>
              <w:bottom w:val="single" w:sz="4" w:space="0" w:color="auto"/>
              <w:right w:val="single" w:sz="4" w:space="0" w:color="auto"/>
            </w:tcBorders>
            <w:vAlign w:val="center"/>
          </w:tcPr>
          <w:p w14:paraId="4B02A232" w14:textId="77777777" w:rsidR="00AB2B30" w:rsidRPr="00AC4FBC" w:rsidRDefault="006A7121">
            <w:pPr>
              <w:pStyle w:val="TAC"/>
              <w:rPr>
                <w:rFonts w:eastAsia="MS Mincho"/>
              </w:rPr>
            </w:pPr>
            <w:r w:rsidRPr="00AC4FBC">
              <w:rPr>
                <w:rFonts w:eastAsia="MS Mincho"/>
              </w:rPr>
              <w:t>5</w:t>
            </w:r>
          </w:p>
        </w:tc>
        <w:tc>
          <w:tcPr>
            <w:tcW w:w="1134" w:type="dxa"/>
            <w:tcBorders>
              <w:left w:val="single" w:sz="4" w:space="0" w:color="auto"/>
              <w:right w:val="single" w:sz="4" w:space="0" w:color="auto"/>
            </w:tcBorders>
            <w:vAlign w:val="center"/>
          </w:tcPr>
          <w:p w14:paraId="3F152411" w14:textId="77777777" w:rsidR="00AB2B30" w:rsidRPr="00AC4FBC" w:rsidRDefault="006A7121">
            <w:pPr>
              <w:pStyle w:val="TAC"/>
              <w:rPr>
                <w:rFonts w:eastAsia="MS Mincho"/>
              </w:rPr>
            </w:pPr>
            <w:r w:rsidRPr="00AC4FBC">
              <w:t>-95.6</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29157A17"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7F99CFF" w14:textId="77777777" w:rsidR="00AB2B30" w:rsidRPr="00AC4FBC" w:rsidRDefault="00AB2B30">
            <w:pPr>
              <w:pStyle w:val="TAC"/>
              <w:rPr>
                <w:rFonts w:eastAsia="MS Mincho"/>
              </w:rPr>
            </w:pPr>
          </w:p>
        </w:tc>
      </w:tr>
      <w:tr w:rsidR="00AB2B30" w:rsidRPr="00AC4FBC" w14:paraId="09EC3BA4" w14:textId="77777777">
        <w:trPr>
          <w:trHeight w:val="225"/>
          <w:jc w:val="center"/>
        </w:trPr>
        <w:tc>
          <w:tcPr>
            <w:tcW w:w="1370" w:type="dxa"/>
            <w:vMerge/>
            <w:tcBorders>
              <w:left w:val="single" w:sz="4" w:space="0" w:color="auto"/>
              <w:right w:val="single" w:sz="4" w:space="0" w:color="auto"/>
            </w:tcBorders>
            <w:vAlign w:val="center"/>
          </w:tcPr>
          <w:p w14:paraId="2F840DE2"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8155F67" w14:textId="77777777" w:rsidR="00AB2B30" w:rsidRPr="00AC4FBC" w:rsidRDefault="006A7121">
            <w:pPr>
              <w:pStyle w:val="TAC"/>
              <w:rPr>
                <w:rFonts w:eastAsia="MS Mincho"/>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66F9FD7C" w14:textId="77777777" w:rsidR="00AB2B30" w:rsidRPr="00AC4FBC" w:rsidRDefault="006A7121">
            <w:pPr>
              <w:pStyle w:val="TAC"/>
              <w:rPr>
                <w:rFonts w:eastAsia="MS Mincho"/>
              </w:rPr>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1F7E5CAF"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4DB668DC" w14:textId="77777777" w:rsidR="00AB2B30" w:rsidRPr="00AC4FBC" w:rsidRDefault="006A7121">
            <w:pPr>
              <w:pStyle w:val="TAC"/>
              <w:rPr>
                <w:rFonts w:eastAsia="MS Mincho"/>
              </w:rPr>
            </w:pPr>
            <w:r w:rsidRPr="00AC4FBC">
              <w:t>-93.5</w:t>
            </w:r>
          </w:p>
        </w:tc>
        <w:tc>
          <w:tcPr>
            <w:tcW w:w="944" w:type="dxa"/>
            <w:vMerge w:val="restart"/>
            <w:tcBorders>
              <w:left w:val="single" w:sz="4" w:space="0" w:color="auto"/>
              <w:right w:val="single" w:sz="4" w:space="0" w:color="auto"/>
            </w:tcBorders>
            <w:vAlign w:val="center"/>
          </w:tcPr>
          <w:p w14:paraId="69E19E1B" w14:textId="77777777" w:rsidR="00AB2B30" w:rsidRPr="00AC4FBC" w:rsidRDefault="006A7121">
            <w:pPr>
              <w:pStyle w:val="TAC"/>
              <w:rPr>
                <w:rFonts w:eastAsia="MS Mincho"/>
              </w:rPr>
            </w:pPr>
            <w:r w:rsidRPr="00AC4FBC">
              <w:rPr>
                <w:rFonts w:eastAsia="MS Mincho"/>
              </w:rPr>
              <w:t>Note 3</w:t>
            </w:r>
          </w:p>
        </w:tc>
        <w:tc>
          <w:tcPr>
            <w:tcW w:w="944" w:type="dxa"/>
            <w:vMerge/>
            <w:tcBorders>
              <w:left w:val="single" w:sz="4" w:space="0" w:color="auto"/>
              <w:right w:val="single" w:sz="4" w:space="0" w:color="auto"/>
            </w:tcBorders>
          </w:tcPr>
          <w:p w14:paraId="0F7B5804" w14:textId="77777777" w:rsidR="00AB2B30" w:rsidRPr="00AC4FBC" w:rsidRDefault="00AB2B30">
            <w:pPr>
              <w:pStyle w:val="TAC"/>
              <w:rPr>
                <w:rFonts w:eastAsia="MS Mincho"/>
              </w:rPr>
            </w:pPr>
          </w:p>
        </w:tc>
      </w:tr>
      <w:tr w:rsidR="00AB2B30" w:rsidRPr="00AC4FBC" w14:paraId="731C596A" w14:textId="77777777">
        <w:trPr>
          <w:trHeight w:val="225"/>
          <w:jc w:val="center"/>
        </w:trPr>
        <w:tc>
          <w:tcPr>
            <w:tcW w:w="1370" w:type="dxa"/>
            <w:vMerge/>
            <w:tcBorders>
              <w:left w:val="single" w:sz="4" w:space="0" w:color="auto"/>
              <w:right w:val="single" w:sz="4" w:space="0" w:color="auto"/>
            </w:tcBorders>
            <w:vAlign w:val="center"/>
          </w:tcPr>
          <w:p w14:paraId="46B8C02B"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38B1174D" w14:textId="77777777" w:rsidR="00AB2B30" w:rsidRPr="00AC4FBC" w:rsidRDefault="006A7121">
            <w:pPr>
              <w:pStyle w:val="TAC"/>
              <w:rPr>
                <w:rFonts w:eastAsia="MS Mincho"/>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7CD7AB1A" w14:textId="77777777" w:rsidR="00AB2B30" w:rsidRPr="00AC4FBC" w:rsidRDefault="006A7121">
            <w:pPr>
              <w:pStyle w:val="TAC"/>
              <w:rPr>
                <w:rFonts w:eastAsia="MS Mincho"/>
              </w:rPr>
            </w:pPr>
            <w:r w:rsidRPr="00AC4FBC">
              <w:rPr>
                <w:rFonts w:eastAsia="MS Mincho"/>
              </w:rPr>
              <w:t>15</w:t>
            </w:r>
          </w:p>
        </w:tc>
        <w:tc>
          <w:tcPr>
            <w:tcW w:w="992" w:type="dxa"/>
            <w:tcBorders>
              <w:top w:val="single" w:sz="4" w:space="0" w:color="auto"/>
              <w:left w:val="single" w:sz="4" w:space="0" w:color="auto"/>
              <w:bottom w:val="single" w:sz="4" w:space="0" w:color="auto"/>
              <w:right w:val="single" w:sz="4" w:space="0" w:color="auto"/>
            </w:tcBorders>
            <w:vAlign w:val="center"/>
          </w:tcPr>
          <w:p w14:paraId="78CC053E"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45F22504" w14:textId="77777777" w:rsidR="00AB2B30" w:rsidRPr="00AC4FBC" w:rsidRDefault="006A7121">
            <w:pPr>
              <w:pStyle w:val="TAC"/>
              <w:rPr>
                <w:rFonts w:eastAsia="MS Mincho"/>
              </w:rPr>
            </w:pPr>
            <w:r w:rsidRPr="00AC4FBC">
              <w:t>-92.3</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7582F047"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B48CE3A" w14:textId="77777777" w:rsidR="00AB2B30" w:rsidRPr="00AC4FBC" w:rsidRDefault="00AB2B30">
            <w:pPr>
              <w:pStyle w:val="TAC"/>
              <w:rPr>
                <w:rFonts w:eastAsia="MS Mincho"/>
              </w:rPr>
            </w:pPr>
          </w:p>
        </w:tc>
      </w:tr>
      <w:tr w:rsidR="00AB2B30" w:rsidRPr="00AC4FBC" w14:paraId="2BCABA3A" w14:textId="77777777">
        <w:trPr>
          <w:trHeight w:val="225"/>
          <w:jc w:val="center"/>
        </w:trPr>
        <w:tc>
          <w:tcPr>
            <w:tcW w:w="1370" w:type="dxa"/>
            <w:vMerge/>
            <w:tcBorders>
              <w:left w:val="single" w:sz="4" w:space="0" w:color="auto"/>
              <w:right w:val="single" w:sz="4" w:space="0" w:color="auto"/>
            </w:tcBorders>
            <w:vAlign w:val="center"/>
          </w:tcPr>
          <w:p w14:paraId="219F2940"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1FE4BE5"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43B2939E" w14:textId="77777777" w:rsidR="00AB2B30" w:rsidRPr="00AC4FBC" w:rsidRDefault="006A7121">
            <w:pPr>
              <w:pStyle w:val="TAC"/>
              <w:rPr>
                <w:rFonts w:eastAsia="MS Mincho"/>
              </w:rPr>
            </w:pPr>
            <w:r w:rsidRPr="00AC4FBC">
              <w:t>N/A</w:t>
            </w:r>
          </w:p>
        </w:tc>
        <w:tc>
          <w:tcPr>
            <w:tcW w:w="992" w:type="dxa"/>
            <w:tcBorders>
              <w:top w:val="single" w:sz="4" w:space="0" w:color="auto"/>
              <w:left w:val="single" w:sz="4" w:space="0" w:color="auto"/>
              <w:bottom w:val="single" w:sz="4" w:space="0" w:color="auto"/>
              <w:right w:val="single" w:sz="4" w:space="0" w:color="auto"/>
            </w:tcBorders>
            <w:vAlign w:val="center"/>
          </w:tcPr>
          <w:p w14:paraId="34D5DEF4"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0BD70638" w14:textId="77777777" w:rsidR="00AB2B30" w:rsidRPr="00AC4FBC" w:rsidRDefault="006A7121">
            <w:pPr>
              <w:pStyle w:val="TAC"/>
              <w:rPr>
                <w:rFonts w:eastAsia="MS Mincho"/>
              </w:rPr>
            </w:pPr>
            <w:r w:rsidRPr="00AC4FBC">
              <w:t>-76.3</w:t>
            </w:r>
          </w:p>
        </w:tc>
        <w:tc>
          <w:tcPr>
            <w:tcW w:w="944" w:type="dxa"/>
            <w:vMerge w:val="restart"/>
            <w:tcBorders>
              <w:left w:val="single" w:sz="4" w:space="0" w:color="auto"/>
              <w:right w:val="single" w:sz="4" w:space="0" w:color="auto"/>
            </w:tcBorders>
            <w:vAlign w:val="center"/>
          </w:tcPr>
          <w:p w14:paraId="53164212" w14:textId="77777777" w:rsidR="00AB2B30" w:rsidRPr="00AC4FBC" w:rsidRDefault="006A7121">
            <w:pPr>
              <w:pStyle w:val="TAC"/>
              <w:rPr>
                <w:rFonts w:eastAsia="MS Mincho"/>
              </w:rPr>
            </w:pPr>
            <w:r w:rsidRPr="00AC4FBC">
              <w:rPr>
                <w:rFonts w:eastAsia="MS Mincho"/>
              </w:rPr>
              <w:t>Note 4</w:t>
            </w:r>
          </w:p>
        </w:tc>
        <w:tc>
          <w:tcPr>
            <w:tcW w:w="944" w:type="dxa"/>
            <w:vMerge/>
            <w:tcBorders>
              <w:left w:val="single" w:sz="4" w:space="0" w:color="auto"/>
              <w:right w:val="single" w:sz="4" w:space="0" w:color="auto"/>
            </w:tcBorders>
          </w:tcPr>
          <w:p w14:paraId="17F1A16E" w14:textId="77777777" w:rsidR="00AB2B30" w:rsidRPr="00AC4FBC" w:rsidRDefault="00AB2B30">
            <w:pPr>
              <w:pStyle w:val="TAC"/>
              <w:rPr>
                <w:rFonts w:eastAsia="MS Mincho"/>
              </w:rPr>
            </w:pPr>
          </w:p>
        </w:tc>
      </w:tr>
      <w:tr w:rsidR="00AB2B30" w:rsidRPr="00AC4FBC" w14:paraId="5C449563" w14:textId="77777777">
        <w:trPr>
          <w:trHeight w:val="225"/>
          <w:jc w:val="center"/>
        </w:trPr>
        <w:tc>
          <w:tcPr>
            <w:tcW w:w="1370" w:type="dxa"/>
            <w:vMerge/>
            <w:tcBorders>
              <w:left w:val="single" w:sz="4" w:space="0" w:color="auto"/>
              <w:right w:val="single" w:sz="4" w:space="0" w:color="auto"/>
            </w:tcBorders>
            <w:vAlign w:val="center"/>
          </w:tcPr>
          <w:p w14:paraId="1B56FE91"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370BCB1"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4703BF19" w14:textId="77777777" w:rsidR="00AB2B30" w:rsidRPr="00AC4FBC" w:rsidRDefault="006A7121">
            <w:pPr>
              <w:pStyle w:val="TAC"/>
              <w:rPr>
                <w:rFonts w:eastAsia="MS Mincho"/>
              </w:rPr>
            </w:pPr>
            <w:r w:rsidRPr="00AC4FBC">
              <w:rPr>
                <w:rFonts w:eastAsia="MS Mincho"/>
              </w:rPr>
              <w:t>15</w:t>
            </w:r>
          </w:p>
        </w:tc>
        <w:tc>
          <w:tcPr>
            <w:tcW w:w="992" w:type="dxa"/>
            <w:tcBorders>
              <w:top w:val="single" w:sz="4" w:space="0" w:color="auto"/>
              <w:left w:val="single" w:sz="4" w:space="0" w:color="auto"/>
              <w:bottom w:val="single" w:sz="4" w:space="0" w:color="auto"/>
              <w:right w:val="single" w:sz="4" w:space="0" w:color="auto"/>
            </w:tcBorders>
            <w:vAlign w:val="center"/>
          </w:tcPr>
          <w:p w14:paraId="75C6F207" w14:textId="77777777" w:rsidR="00AB2B30" w:rsidRPr="00AC4FBC" w:rsidRDefault="006A7121">
            <w:pPr>
              <w:pStyle w:val="TAC"/>
              <w:rPr>
                <w:rFonts w:eastAsia="MS Mincho"/>
              </w:rPr>
            </w:pPr>
            <w:r w:rsidRPr="00AC4FBC">
              <w:rPr>
                <w:rFonts w:eastAsia="MS Mincho"/>
              </w:rPr>
              <w:t>10</w:t>
            </w:r>
          </w:p>
        </w:tc>
        <w:tc>
          <w:tcPr>
            <w:tcW w:w="1134" w:type="dxa"/>
            <w:tcBorders>
              <w:left w:val="single" w:sz="4" w:space="0" w:color="auto"/>
              <w:right w:val="single" w:sz="4" w:space="0" w:color="auto"/>
            </w:tcBorders>
            <w:vAlign w:val="center"/>
          </w:tcPr>
          <w:p w14:paraId="6C3FEF7A" w14:textId="77777777" w:rsidR="00AB2B30" w:rsidRPr="00AC4FBC" w:rsidRDefault="006A7121">
            <w:pPr>
              <w:pStyle w:val="TAC"/>
              <w:rPr>
                <w:rFonts w:eastAsia="MS Mincho"/>
              </w:rPr>
            </w:pPr>
            <w:r w:rsidRPr="00AC4FBC">
              <w:t>-64.6</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6BD2FBC0"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1810EC43" w14:textId="77777777" w:rsidR="00AB2B30" w:rsidRPr="00AC4FBC" w:rsidRDefault="00AB2B30">
            <w:pPr>
              <w:pStyle w:val="TAC"/>
              <w:rPr>
                <w:rFonts w:eastAsia="MS Mincho"/>
              </w:rPr>
            </w:pPr>
          </w:p>
        </w:tc>
      </w:tr>
      <w:tr w:rsidR="00AB2B30" w:rsidRPr="00AC4FBC" w14:paraId="6A172578" w14:textId="77777777">
        <w:trPr>
          <w:trHeight w:val="225"/>
          <w:jc w:val="center"/>
        </w:trPr>
        <w:tc>
          <w:tcPr>
            <w:tcW w:w="1370" w:type="dxa"/>
            <w:vMerge/>
            <w:tcBorders>
              <w:left w:val="single" w:sz="4" w:space="0" w:color="auto"/>
              <w:right w:val="single" w:sz="4" w:space="0" w:color="auto"/>
            </w:tcBorders>
            <w:vAlign w:val="center"/>
          </w:tcPr>
          <w:p w14:paraId="4E23E901"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2AEB6BC" w14:textId="77777777" w:rsidR="00AB2B30" w:rsidRPr="00AC4FBC" w:rsidRDefault="006A7121">
            <w:pPr>
              <w:pStyle w:val="TAC"/>
              <w:rPr>
                <w:lang w:eastAsia="fi-FI"/>
              </w:rPr>
            </w:pPr>
            <w:r w:rsidRPr="00AC4FBC">
              <w:rPr>
                <w:rFonts w:eastAsia="MS Mincho"/>
                <w:lang w:eastAsia="ja-JP"/>
              </w:rPr>
              <w:t>71</w:t>
            </w:r>
          </w:p>
        </w:tc>
        <w:tc>
          <w:tcPr>
            <w:tcW w:w="709" w:type="dxa"/>
            <w:tcBorders>
              <w:top w:val="single" w:sz="4" w:space="0" w:color="auto"/>
              <w:left w:val="single" w:sz="4" w:space="0" w:color="auto"/>
              <w:bottom w:val="single" w:sz="4" w:space="0" w:color="auto"/>
              <w:right w:val="single" w:sz="4" w:space="0" w:color="auto"/>
            </w:tcBorders>
            <w:vAlign w:val="center"/>
          </w:tcPr>
          <w:p w14:paraId="13A52F4E"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4314711E" w14:textId="77777777" w:rsidR="00AB2B30" w:rsidRPr="00AC4FBC" w:rsidRDefault="006A7121">
            <w:pPr>
              <w:pStyle w:val="TAC"/>
              <w:rPr>
                <w:rFonts w:eastAsia="MS Mincho"/>
              </w:rPr>
            </w:pPr>
            <w:r w:rsidRPr="00AC4FBC">
              <w:rPr>
                <w:rFonts w:eastAsia="MS Mincho"/>
                <w:lang w:eastAsia="ja-JP"/>
              </w:rPr>
              <w:t>5</w:t>
            </w:r>
          </w:p>
        </w:tc>
        <w:tc>
          <w:tcPr>
            <w:tcW w:w="1134" w:type="dxa"/>
            <w:tcBorders>
              <w:left w:val="single" w:sz="4" w:space="0" w:color="auto"/>
              <w:right w:val="single" w:sz="4" w:space="0" w:color="auto"/>
            </w:tcBorders>
            <w:vAlign w:val="center"/>
          </w:tcPr>
          <w:p w14:paraId="02446511" w14:textId="77777777" w:rsidR="00AB2B30" w:rsidRPr="00AC4FBC" w:rsidRDefault="006A7121">
            <w:pPr>
              <w:pStyle w:val="TAC"/>
            </w:pPr>
            <w:r w:rsidRPr="00AC4FBC">
              <w:rPr>
                <w:rFonts w:cs="Arial"/>
              </w:rPr>
              <w:t>-96.5</w:t>
            </w:r>
          </w:p>
        </w:tc>
        <w:tc>
          <w:tcPr>
            <w:tcW w:w="944" w:type="dxa"/>
            <w:vMerge w:val="restart"/>
            <w:tcBorders>
              <w:left w:val="single" w:sz="4" w:space="0" w:color="auto"/>
              <w:right w:val="single" w:sz="4" w:space="0" w:color="auto"/>
            </w:tcBorders>
            <w:vAlign w:val="center"/>
          </w:tcPr>
          <w:p w14:paraId="14E5F680" w14:textId="77777777" w:rsidR="00AB2B30" w:rsidRPr="00AC4FBC" w:rsidRDefault="006A7121">
            <w:pPr>
              <w:pStyle w:val="TAC"/>
              <w:rPr>
                <w:rFonts w:eastAsia="MS Mincho"/>
              </w:rPr>
            </w:pPr>
            <w:r w:rsidRPr="00AC4FBC">
              <w:rPr>
                <w:rFonts w:eastAsia="MS Mincho"/>
              </w:rPr>
              <w:t>Note 5</w:t>
            </w:r>
          </w:p>
        </w:tc>
        <w:tc>
          <w:tcPr>
            <w:tcW w:w="944" w:type="dxa"/>
            <w:vMerge/>
            <w:tcBorders>
              <w:left w:val="single" w:sz="4" w:space="0" w:color="auto"/>
              <w:right w:val="single" w:sz="4" w:space="0" w:color="auto"/>
            </w:tcBorders>
          </w:tcPr>
          <w:p w14:paraId="552E3E41" w14:textId="77777777" w:rsidR="00AB2B30" w:rsidRPr="00AC4FBC" w:rsidRDefault="00AB2B30">
            <w:pPr>
              <w:pStyle w:val="TAC"/>
              <w:rPr>
                <w:rFonts w:eastAsia="MS Mincho"/>
              </w:rPr>
            </w:pPr>
          </w:p>
        </w:tc>
      </w:tr>
      <w:tr w:rsidR="00AB2B30" w:rsidRPr="00AC4FBC" w14:paraId="1F9636D3" w14:textId="77777777">
        <w:trPr>
          <w:trHeight w:val="225"/>
          <w:jc w:val="center"/>
        </w:trPr>
        <w:tc>
          <w:tcPr>
            <w:tcW w:w="1370" w:type="dxa"/>
            <w:vMerge/>
            <w:tcBorders>
              <w:left w:val="single" w:sz="4" w:space="0" w:color="auto"/>
              <w:right w:val="single" w:sz="4" w:space="0" w:color="auto"/>
            </w:tcBorders>
            <w:vAlign w:val="center"/>
          </w:tcPr>
          <w:p w14:paraId="15054EFA"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7B39342" w14:textId="77777777" w:rsidR="00AB2B30" w:rsidRPr="00AC4FBC" w:rsidRDefault="006A7121">
            <w:pPr>
              <w:pStyle w:val="TAC"/>
              <w:rPr>
                <w:lang w:eastAsia="fi-FI"/>
              </w:rPr>
            </w:pPr>
            <w:r w:rsidRPr="00AC4FBC">
              <w:rPr>
                <w:lang w:eastAsia="ja-JP"/>
              </w:rPr>
              <w:t>n71</w:t>
            </w:r>
          </w:p>
        </w:tc>
        <w:tc>
          <w:tcPr>
            <w:tcW w:w="709" w:type="dxa"/>
            <w:tcBorders>
              <w:top w:val="single" w:sz="4" w:space="0" w:color="auto"/>
              <w:left w:val="single" w:sz="4" w:space="0" w:color="auto"/>
              <w:bottom w:val="single" w:sz="4" w:space="0" w:color="auto"/>
              <w:right w:val="single" w:sz="4" w:space="0" w:color="auto"/>
            </w:tcBorders>
            <w:vAlign w:val="center"/>
          </w:tcPr>
          <w:p w14:paraId="0F24F491" w14:textId="77777777" w:rsidR="00AB2B30" w:rsidRPr="00AC4FBC" w:rsidRDefault="006A7121">
            <w:pPr>
              <w:pStyle w:val="TAC"/>
              <w:rPr>
                <w:rFonts w:eastAsia="MS Mincho"/>
              </w:rPr>
            </w:pPr>
            <w:r w:rsidRPr="00AC4FBC">
              <w:t>15</w:t>
            </w:r>
          </w:p>
        </w:tc>
        <w:tc>
          <w:tcPr>
            <w:tcW w:w="992" w:type="dxa"/>
            <w:tcBorders>
              <w:top w:val="single" w:sz="4" w:space="0" w:color="auto"/>
              <w:left w:val="single" w:sz="4" w:space="0" w:color="auto"/>
              <w:bottom w:val="single" w:sz="4" w:space="0" w:color="auto"/>
              <w:right w:val="single" w:sz="4" w:space="0" w:color="auto"/>
            </w:tcBorders>
            <w:vAlign w:val="center"/>
          </w:tcPr>
          <w:p w14:paraId="17C70AE3" w14:textId="77777777" w:rsidR="00AB2B30" w:rsidRPr="00AC4FBC" w:rsidRDefault="006A7121">
            <w:pPr>
              <w:pStyle w:val="TAC"/>
              <w:rPr>
                <w:rFonts w:eastAsia="MS Mincho"/>
              </w:rPr>
            </w:pPr>
            <w:r w:rsidRPr="00AC4FBC">
              <w:rPr>
                <w:rFonts w:eastAsia="MS Mincho"/>
                <w:lang w:eastAsia="ja-JP"/>
              </w:rPr>
              <w:t>15</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49F96062" w14:textId="77777777" w:rsidR="00AB2B30" w:rsidRPr="00AC4FBC" w:rsidRDefault="006A7121">
            <w:pPr>
              <w:pStyle w:val="TAC"/>
            </w:pPr>
            <w:r w:rsidRPr="00AC4FBC">
              <w:t>-89.1</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7EF37919"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5D79AAB1" w14:textId="77777777" w:rsidR="00AB2B30" w:rsidRPr="00AC4FBC" w:rsidRDefault="00AB2B30">
            <w:pPr>
              <w:pStyle w:val="TAC"/>
              <w:rPr>
                <w:rFonts w:eastAsia="MS Mincho"/>
              </w:rPr>
            </w:pPr>
          </w:p>
        </w:tc>
      </w:tr>
      <w:tr w:rsidR="00AB2B30" w:rsidRPr="00AC4FBC" w14:paraId="76F05D43" w14:textId="77777777">
        <w:trPr>
          <w:trHeight w:val="225"/>
          <w:jc w:val="center"/>
        </w:trPr>
        <w:tc>
          <w:tcPr>
            <w:tcW w:w="1370" w:type="dxa"/>
            <w:vMerge/>
            <w:tcBorders>
              <w:left w:val="single" w:sz="4" w:space="0" w:color="auto"/>
              <w:right w:val="single" w:sz="4" w:space="0" w:color="auto"/>
            </w:tcBorders>
            <w:vAlign w:val="center"/>
          </w:tcPr>
          <w:p w14:paraId="60C1ED0E"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AB018F7"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20BA7E45"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2D8ADBEF" w14:textId="77777777" w:rsidR="00AB2B30" w:rsidRPr="00AC4FBC" w:rsidRDefault="006A7121">
            <w:pPr>
              <w:pStyle w:val="TAC"/>
              <w:rPr>
                <w:rFonts w:eastAsia="MS Mincho"/>
              </w:rPr>
            </w:pPr>
            <w:r w:rsidRPr="00AC4FBC">
              <w:rPr>
                <w:rFonts w:eastAsia="MS Mincho"/>
                <w:lang w:eastAsia="ja-JP"/>
              </w:rPr>
              <w:t>15</w:t>
            </w:r>
          </w:p>
        </w:tc>
        <w:tc>
          <w:tcPr>
            <w:tcW w:w="1134" w:type="dxa"/>
            <w:tcBorders>
              <w:left w:val="single" w:sz="4" w:space="0" w:color="auto"/>
              <w:right w:val="single" w:sz="4" w:space="0" w:color="auto"/>
            </w:tcBorders>
            <w:vAlign w:val="center"/>
          </w:tcPr>
          <w:p w14:paraId="43242283" w14:textId="77777777" w:rsidR="00AB2B30" w:rsidRPr="00AC4FBC" w:rsidRDefault="006A7121">
            <w:pPr>
              <w:pStyle w:val="TAC"/>
            </w:pPr>
            <w:r w:rsidRPr="00AC4FBC">
              <w:rPr>
                <w:rFonts w:cs="Arial"/>
              </w:rPr>
              <w:t>-91.3</w:t>
            </w:r>
          </w:p>
        </w:tc>
        <w:tc>
          <w:tcPr>
            <w:tcW w:w="944" w:type="dxa"/>
            <w:vMerge w:val="restart"/>
            <w:tcBorders>
              <w:left w:val="single" w:sz="4" w:space="0" w:color="auto"/>
              <w:right w:val="single" w:sz="4" w:space="0" w:color="auto"/>
            </w:tcBorders>
            <w:vAlign w:val="center"/>
          </w:tcPr>
          <w:p w14:paraId="5C4CC864" w14:textId="77777777" w:rsidR="00AB2B30" w:rsidRPr="00AC4FBC" w:rsidRDefault="006A7121">
            <w:pPr>
              <w:pStyle w:val="TAC"/>
              <w:rPr>
                <w:rFonts w:eastAsia="MS Mincho"/>
              </w:rPr>
            </w:pPr>
            <w:r w:rsidRPr="00AC4FBC">
              <w:rPr>
                <w:rFonts w:eastAsia="MS Mincho"/>
              </w:rPr>
              <w:t>Note 6</w:t>
            </w:r>
          </w:p>
        </w:tc>
        <w:tc>
          <w:tcPr>
            <w:tcW w:w="944" w:type="dxa"/>
            <w:vMerge/>
            <w:tcBorders>
              <w:left w:val="single" w:sz="4" w:space="0" w:color="auto"/>
              <w:right w:val="single" w:sz="4" w:space="0" w:color="auto"/>
            </w:tcBorders>
          </w:tcPr>
          <w:p w14:paraId="08B08524" w14:textId="77777777" w:rsidR="00AB2B30" w:rsidRPr="00AC4FBC" w:rsidRDefault="00AB2B30">
            <w:pPr>
              <w:pStyle w:val="TAC"/>
              <w:rPr>
                <w:rFonts w:eastAsia="MS Mincho"/>
              </w:rPr>
            </w:pPr>
          </w:p>
        </w:tc>
      </w:tr>
      <w:tr w:rsidR="00AB2B30" w:rsidRPr="00AC4FBC" w14:paraId="1BB7831A" w14:textId="77777777">
        <w:trPr>
          <w:trHeight w:val="225"/>
          <w:jc w:val="center"/>
        </w:trPr>
        <w:tc>
          <w:tcPr>
            <w:tcW w:w="1370" w:type="dxa"/>
            <w:vMerge/>
            <w:tcBorders>
              <w:left w:val="single" w:sz="4" w:space="0" w:color="auto"/>
              <w:right w:val="single" w:sz="4" w:space="0" w:color="auto"/>
            </w:tcBorders>
            <w:vAlign w:val="center"/>
          </w:tcPr>
          <w:p w14:paraId="7E36D377"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185B6D73"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068299F1" w14:textId="77777777" w:rsidR="00AB2B30" w:rsidRPr="00AC4FBC" w:rsidRDefault="006A7121">
            <w:pPr>
              <w:pStyle w:val="TAC"/>
              <w:rPr>
                <w:rFonts w:eastAsia="MS Mincho"/>
              </w:rPr>
            </w:pPr>
            <w:r w:rsidRPr="00AC4FBC">
              <w:rPr>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5B5858C3" w14:textId="77777777" w:rsidR="00AB2B30" w:rsidRPr="00AC4FBC" w:rsidRDefault="006A7121">
            <w:pPr>
              <w:pStyle w:val="TAC"/>
              <w:rPr>
                <w:rFonts w:eastAsia="MS Mincho"/>
              </w:rPr>
            </w:pPr>
            <w:r w:rsidRPr="00AC4FBC">
              <w:rPr>
                <w:rFonts w:eastAsia="MS Mincho"/>
                <w:lang w:eastAsia="ja-JP"/>
              </w:rPr>
              <w:t>5</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6752231A" w14:textId="77777777" w:rsidR="00AB2B30" w:rsidRPr="00AC4FBC" w:rsidRDefault="006A7121">
            <w:pPr>
              <w:pStyle w:val="TAC"/>
            </w:pPr>
            <w:r w:rsidRPr="00AC4FBC">
              <w:t>-95.0</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55199CB9"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529E3DD9" w14:textId="77777777" w:rsidR="00AB2B30" w:rsidRPr="00AC4FBC" w:rsidRDefault="00AB2B30">
            <w:pPr>
              <w:pStyle w:val="TAC"/>
              <w:rPr>
                <w:rFonts w:eastAsia="MS Mincho"/>
              </w:rPr>
            </w:pPr>
          </w:p>
        </w:tc>
      </w:tr>
      <w:tr w:rsidR="00AB2B30" w:rsidRPr="00AC4FBC" w14:paraId="55E2BFB0" w14:textId="77777777">
        <w:trPr>
          <w:trHeight w:val="225"/>
          <w:jc w:val="center"/>
        </w:trPr>
        <w:tc>
          <w:tcPr>
            <w:tcW w:w="1370" w:type="dxa"/>
            <w:vMerge/>
            <w:tcBorders>
              <w:left w:val="single" w:sz="4" w:space="0" w:color="auto"/>
              <w:right w:val="single" w:sz="4" w:space="0" w:color="auto"/>
            </w:tcBorders>
            <w:vAlign w:val="center"/>
          </w:tcPr>
          <w:p w14:paraId="6A2D4B0B"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66A4D397"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5C562597"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6FECF49C" w14:textId="77777777" w:rsidR="00AB2B30" w:rsidRPr="00AC4FBC" w:rsidRDefault="006A7121">
            <w:pPr>
              <w:pStyle w:val="TAC"/>
              <w:rPr>
                <w:rFonts w:eastAsia="MS Mincho"/>
              </w:rPr>
            </w:pPr>
            <w:r w:rsidRPr="00AC4FBC">
              <w:rPr>
                <w:rFonts w:eastAsia="MS Mincho"/>
                <w:lang w:eastAsia="ja-JP"/>
              </w:rPr>
              <w:t>10</w:t>
            </w:r>
          </w:p>
        </w:tc>
        <w:tc>
          <w:tcPr>
            <w:tcW w:w="1134" w:type="dxa"/>
            <w:tcBorders>
              <w:left w:val="single" w:sz="4" w:space="0" w:color="auto"/>
              <w:right w:val="single" w:sz="4" w:space="0" w:color="auto"/>
            </w:tcBorders>
            <w:vAlign w:val="center"/>
          </w:tcPr>
          <w:p w14:paraId="7070EDF2" w14:textId="77777777" w:rsidR="00AB2B30" w:rsidRPr="00AC4FBC" w:rsidRDefault="006A7121">
            <w:pPr>
              <w:pStyle w:val="TAC"/>
            </w:pPr>
            <w:r w:rsidRPr="00AC4FBC">
              <w:rPr>
                <w:rFonts w:cs="Arial"/>
              </w:rPr>
              <w:t>-93.5</w:t>
            </w:r>
          </w:p>
        </w:tc>
        <w:tc>
          <w:tcPr>
            <w:tcW w:w="944" w:type="dxa"/>
            <w:vMerge w:val="restart"/>
            <w:tcBorders>
              <w:left w:val="single" w:sz="4" w:space="0" w:color="auto"/>
              <w:right w:val="single" w:sz="4" w:space="0" w:color="auto"/>
            </w:tcBorders>
            <w:vAlign w:val="center"/>
          </w:tcPr>
          <w:p w14:paraId="37653EB2" w14:textId="77777777" w:rsidR="00AB2B30" w:rsidRPr="00AC4FBC" w:rsidRDefault="006A7121">
            <w:pPr>
              <w:pStyle w:val="TAC"/>
              <w:rPr>
                <w:rFonts w:eastAsia="MS Mincho"/>
              </w:rPr>
            </w:pPr>
            <w:r w:rsidRPr="00AC4FBC">
              <w:rPr>
                <w:rFonts w:eastAsia="MS Mincho"/>
              </w:rPr>
              <w:t>Note 7</w:t>
            </w:r>
          </w:p>
        </w:tc>
        <w:tc>
          <w:tcPr>
            <w:tcW w:w="944" w:type="dxa"/>
            <w:vMerge/>
            <w:tcBorders>
              <w:left w:val="single" w:sz="4" w:space="0" w:color="auto"/>
              <w:right w:val="single" w:sz="4" w:space="0" w:color="auto"/>
            </w:tcBorders>
          </w:tcPr>
          <w:p w14:paraId="42230E27" w14:textId="77777777" w:rsidR="00AB2B30" w:rsidRPr="00AC4FBC" w:rsidRDefault="00AB2B30">
            <w:pPr>
              <w:pStyle w:val="TAC"/>
              <w:rPr>
                <w:rFonts w:eastAsia="MS Mincho"/>
              </w:rPr>
            </w:pPr>
          </w:p>
        </w:tc>
      </w:tr>
      <w:tr w:rsidR="00AB2B30" w:rsidRPr="00AC4FBC" w14:paraId="11A32004" w14:textId="77777777">
        <w:trPr>
          <w:trHeight w:val="225"/>
          <w:jc w:val="center"/>
        </w:trPr>
        <w:tc>
          <w:tcPr>
            <w:tcW w:w="1370" w:type="dxa"/>
            <w:vMerge/>
            <w:tcBorders>
              <w:left w:val="single" w:sz="4" w:space="0" w:color="auto"/>
              <w:right w:val="single" w:sz="4" w:space="0" w:color="auto"/>
            </w:tcBorders>
            <w:vAlign w:val="center"/>
          </w:tcPr>
          <w:p w14:paraId="76E0B4C0"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25832695"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336BED48" w14:textId="77777777" w:rsidR="00AB2B30" w:rsidRPr="00AC4FBC" w:rsidRDefault="006A7121">
            <w:pPr>
              <w:pStyle w:val="TAC"/>
              <w:rPr>
                <w:rFonts w:eastAsia="MS Mincho"/>
              </w:rPr>
            </w:pPr>
            <w:r w:rsidRPr="00AC4FBC">
              <w:rPr>
                <w:rFonts w:eastAsia="MS Mincho"/>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4E7AC41D" w14:textId="77777777" w:rsidR="00AB2B30" w:rsidRPr="00AC4FBC" w:rsidRDefault="006A7121">
            <w:pPr>
              <w:pStyle w:val="TAC"/>
              <w:rPr>
                <w:rFonts w:eastAsia="MS Mincho"/>
              </w:rPr>
            </w:pPr>
            <w:r w:rsidRPr="00AC4FBC">
              <w:rPr>
                <w:rFonts w:eastAsia="MS Mincho"/>
                <w:lang w:eastAsia="ja-JP"/>
              </w:rPr>
              <w:t>10</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56C26806" w14:textId="77777777" w:rsidR="00AB2B30" w:rsidRPr="00AC4FBC" w:rsidRDefault="006A7121">
            <w:pPr>
              <w:pStyle w:val="TAC"/>
            </w:pPr>
            <w:r w:rsidRPr="00AC4FBC">
              <w:t>-91.5</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7B1D7FB3"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5B8E7D8" w14:textId="77777777" w:rsidR="00AB2B30" w:rsidRPr="00AC4FBC" w:rsidRDefault="00AB2B30">
            <w:pPr>
              <w:pStyle w:val="TAC"/>
              <w:rPr>
                <w:rFonts w:eastAsia="MS Mincho"/>
              </w:rPr>
            </w:pPr>
          </w:p>
        </w:tc>
      </w:tr>
      <w:tr w:rsidR="00AB2B30" w:rsidRPr="00AC4FBC" w14:paraId="2F7AF5C9" w14:textId="77777777">
        <w:trPr>
          <w:trHeight w:val="225"/>
          <w:jc w:val="center"/>
        </w:trPr>
        <w:tc>
          <w:tcPr>
            <w:tcW w:w="1370" w:type="dxa"/>
            <w:vMerge/>
            <w:tcBorders>
              <w:left w:val="single" w:sz="4" w:space="0" w:color="auto"/>
              <w:right w:val="single" w:sz="4" w:space="0" w:color="auto"/>
            </w:tcBorders>
            <w:vAlign w:val="center"/>
          </w:tcPr>
          <w:p w14:paraId="3A0FE510"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ED365B7" w14:textId="77777777" w:rsidR="00AB2B30" w:rsidRPr="00AC4FBC" w:rsidRDefault="006A7121">
            <w:pPr>
              <w:pStyle w:val="TAC"/>
              <w:rPr>
                <w:lang w:eastAsia="fi-FI"/>
              </w:rPr>
            </w:pPr>
            <w:r w:rsidRPr="00AC4FBC">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5EF1DB38" w14:textId="77777777" w:rsidR="00AB2B30" w:rsidRPr="00AC4FBC" w:rsidRDefault="006A7121">
            <w:pPr>
              <w:pStyle w:val="TAC"/>
              <w:rPr>
                <w:rFonts w:eastAsia="MS Mincho"/>
              </w:rPr>
            </w:pPr>
            <w:r w:rsidRPr="00AC4FBC">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7F73E6F4" w14:textId="77777777" w:rsidR="00AB2B30" w:rsidRPr="00AC4FBC" w:rsidRDefault="006A7121">
            <w:pPr>
              <w:pStyle w:val="TAC"/>
              <w:rPr>
                <w:rFonts w:eastAsia="MS Mincho"/>
              </w:rPr>
            </w:pPr>
            <w:r w:rsidRPr="00AC4FBC">
              <w:rPr>
                <w:rFonts w:eastAsia="MS Mincho"/>
                <w:lang w:eastAsia="ja-JP"/>
              </w:rPr>
              <w:t>10</w:t>
            </w:r>
          </w:p>
        </w:tc>
        <w:tc>
          <w:tcPr>
            <w:tcW w:w="1134" w:type="dxa"/>
            <w:tcBorders>
              <w:left w:val="single" w:sz="4" w:space="0" w:color="auto"/>
              <w:right w:val="single" w:sz="4" w:space="0" w:color="auto"/>
            </w:tcBorders>
            <w:vAlign w:val="center"/>
          </w:tcPr>
          <w:p w14:paraId="1C702943" w14:textId="77777777" w:rsidR="00AB2B30" w:rsidRPr="00AC4FBC" w:rsidRDefault="006A7121">
            <w:pPr>
              <w:pStyle w:val="TAC"/>
            </w:pPr>
            <w:r w:rsidRPr="00AC4FBC">
              <w:rPr>
                <w:rFonts w:cs="Arial"/>
              </w:rPr>
              <w:t>-76.3</w:t>
            </w:r>
          </w:p>
        </w:tc>
        <w:tc>
          <w:tcPr>
            <w:tcW w:w="944" w:type="dxa"/>
            <w:vMerge w:val="restart"/>
            <w:tcBorders>
              <w:left w:val="single" w:sz="4" w:space="0" w:color="auto"/>
              <w:right w:val="single" w:sz="4" w:space="0" w:color="auto"/>
            </w:tcBorders>
            <w:vAlign w:val="center"/>
          </w:tcPr>
          <w:p w14:paraId="15EBA451" w14:textId="77777777" w:rsidR="00AB2B30" w:rsidRPr="00AC4FBC" w:rsidRDefault="006A7121">
            <w:pPr>
              <w:pStyle w:val="TAC"/>
              <w:rPr>
                <w:rFonts w:eastAsia="MS Mincho"/>
              </w:rPr>
            </w:pPr>
            <w:r w:rsidRPr="00AC4FBC">
              <w:rPr>
                <w:rFonts w:eastAsia="MS Mincho"/>
              </w:rPr>
              <w:t>Note 8</w:t>
            </w:r>
          </w:p>
        </w:tc>
        <w:tc>
          <w:tcPr>
            <w:tcW w:w="944" w:type="dxa"/>
            <w:vMerge/>
            <w:tcBorders>
              <w:left w:val="single" w:sz="4" w:space="0" w:color="auto"/>
              <w:right w:val="single" w:sz="4" w:space="0" w:color="auto"/>
            </w:tcBorders>
          </w:tcPr>
          <w:p w14:paraId="0C0B7B04" w14:textId="77777777" w:rsidR="00AB2B30" w:rsidRPr="00AC4FBC" w:rsidRDefault="00AB2B30">
            <w:pPr>
              <w:pStyle w:val="TAC"/>
              <w:rPr>
                <w:rFonts w:eastAsia="MS Mincho"/>
              </w:rPr>
            </w:pPr>
          </w:p>
        </w:tc>
      </w:tr>
      <w:tr w:rsidR="00AB2B30" w:rsidRPr="00AC4FBC" w14:paraId="28F069AF" w14:textId="77777777">
        <w:trPr>
          <w:trHeight w:val="225"/>
          <w:jc w:val="center"/>
        </w:trPr>
        <w:tc>
          <w:tcPr>
            <w:tcW w:w="1370" w:type="dxa"/>
            <w:vMerge/>
            <w:tcBorders>
              <w:left w:val="single" w:sz="4" w:space="0" w:color="auto"/>
              <w:right w:val="single" w:sz="4" w:space="0" w:color="auto"/>
            </w:tcBorders>
            <w:vAlign w:val="center"/>
          </w:tcPr>
          <w:p w14:paraId="1B33F5BD" w14:textId="77777777" w:rsidR="00AB2B30" w:rsidRPr="00AC4FBC"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336725B5" w14:textId="77777777" w:rsidR="00AB2B30" w:rsidRPr="00AC4FBC" w:rsidRDefault="006A7121">
            <w:pPr>
              <w:pStyle w:val="TAC"/>
              <w:rPr>
                <w:lang w:eastAsia="fi-FI"/>
              </w:rPr>
            </w:pPr>
            <w:r w:rsidRPr="00AC4FBC">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171E66A0" w14:textId="77777777" w:rsidR="00AB2B30" w:rsidRPr="00AC4FBC" w:rsidRDefault="006A7121">
            <w:pPr>
              <w:pStyle w:val="TAC"/>
              <w:rPr>
                <w:rFonts w:eastAsia="MS Mincho"/>
              </w:rPr>
            </w:pPr>
            <w:r w:rsidRPr="00AC4FBC">
              <w:rPr>
                <w:rFonts w:eastAsia="MS Mincho"/>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0453C1C0" w14:textId="77777777" w:rsidR="00AB2B30" w:rsidRPr="00AC4FBC" w:rsidRDefault="006A7121">
            <w:pPr>
              <w:pStyle w:val="TAC"/>
              <w:rPr>
                <w:rFonts w:eastAsia="MS Mincho"/>
              </w:rPr>
            </w:pPr>
            <w:r w:rsidRPr="00AC4FBC">
              <w:rPr>
                <w:rFonts w:eastAsia="MS Mincho"/>
                <w:lang w:eastAsia="ja-JP"/>
              </w:rPr>
              <w:t>10</w:t>
            </w:r>
            <w:r w:rsidRPr="00AC4FBC">
              <w:rPr>
                <w:rFonts w:eastAsia="MS Mincho"/>
                <w:vertAlign w:val="superscript"/>
                <w:lang w:eastAsia="ja-JP"/>
              </w:rPr>
              <w:t>9</w:t>
            </w:r>
          </w:p>
        </w:tc>
        <w:tc>
          <w:tcPr>
            <w:tcW w:w="1134" w:type="dxa"/>
            <w:tcBorders>
              <w:left w:val="single" w:sz="4" w:space="0" w:color="auto"/>
              <w:right w:val="single" w:sz="4" w:space="0" w:color="auto"/>
            </w:tcBorders>
            <w:vAlign w:val="center"/>
          </w:tcPr>
          <w:p w14:paraId="1C3C8A04" w14:textId="77777777" w:rsidR="00AB2B30" w:rsidRPr="00AC4FBC" w:rsidRDefault="006A7121">
            <w:pPr>
              <w:pStyle w:val="TAC"/>
            </w:pPr>
            <w:r w:rsidRPr="00AC4FBC">
              <w:t>-64.9</w:t>
            </w:r>
            <w:r w:rsidRPr="00AC4FBC">
              <w:rPr>
                <w:rFonts w:cs="Arial"/>
                <w:szCs w:val="18"/>
              </w:rPr>
              <w:t xml:space="preserve"> </w:t>
            </w:r>
            <w:r w:rsidRPr="00AC4FBC">
              <w:t>+TT</w:t>
            </w:r>
          </w:p>
        </w:tc>
        <w:tc>
          <w:tcPr>
            <w:tcW w:w="944" w:type="dxa"/>
            <w:vMerge/>
            <w:tcBorders>
              <w:left w:val="single" w:sz="4" w:space="0" w:color="auto"/>
              <w:right w:val="single" w:sz="4" w:space="0" w:color="auto"/>
            </w:tcBorders>
          </w:tcPr>
          <w:p w14:paraId="598775D2" w14:textId="77777777" w:rsidR="00AB2B30" w:rsidRPr="00AC4FBC" w:rsidRDefault="00AB2B30">
            <w:pPr>
              <w:pStyle w:val="TAC"/>
              <w:rPr>
                <w:rFonts w:eastAsia="MS Mincho"/>
              </w:rPr>
            </w:pPr>
          </w:p>
        </w:tc>
        <w:tc>
          <w:tcPr>
            <w:tcW w:w="944" w:type="dxa"/>
            <w:vMerge/>
            <w:tcBorders>
              <w:left w:val="single" w:sz="4" w:space="0" w:color="auto"/>
              <w:right w:val="single" w:sz="4" w:space="0" w:color="auto"/>
            </w:tcBorders>
          </w:tcPr>
          <w:p w14:paraId="3CBFE63C" w14:textId="77777777" w:rsidR="00AB2B30" w:rsidRPr="00AC4FBC" w:rsidRDefault="00AB2B30">
            <w:pPr>
              <w:pStyle w:val="TAC"/>
              <w:rPr>
                <w:rFonts w:eastAsia="MS Mincho"/>
              </w:rPr>
            </w:pPr>
          </w:p>
        </w:tc>
      </w:tr>
      <w:tr w:rsidR="00AB2B30" w:rsidRPr="00AC4FBC" w14:paraId="7A537A05" w14:textId="77777777">
        <w:trPr>
          <w:trHeight w:val="225"/>
          <w:jc w:val="center"/>
        </w:trPr>
        <w:tc>
          <w:tcPr>
            <w:tcW w:w="7085" w:type="dxa"/>
            <w:gridSpan w:val="7"/>
            <w:tcBorders>
              <w:left w:val="single" w:sz="4" w:space="0" w:color="auto"/>
              <w:bottom w:val="single" w:sz="4" w:space="0" w:color="auto"/>
              <w:right w:val="single" w:sz="4" w:space="0" w:color="auto"/>
            </w:tcBorders>
          </w:tcPr>
          <w:p w14:paraId="2A1328E8" w14:textId="77777777" w:rsidR="00AB2B30" w:rsidRPr="00AC4FBC" w:rsidRDefault="006A7121">
            <w:pPr>
              <w:pStyle w:val="TAN"/>
              <w:rPr>
                <w:rFonts w:eastAsia="MS Mincho"/>
              </w:rPr>
            </w:pPr>
            <w:r w:rsidRPr="00AC4FBC">
              <w:rPr>
                <w:rFonts w:eastAsia="MS Mincho"/>
              </w:rPr>
              <w:t>NOTE 1:</w:t>
            </w:r>
            <w:r w:rsidRPr="00AC4FBC">
              <w:rPr>
                <w:rFonts w:eastAsia="MS Mincho"/>
              </w:rPr>
              <w:tab/>
              <w:t>For test configuration specified by Table 7.3B.2.1.4.1</w:t>
            </w:r>
            <w:r w:rsidRPr="00AC4FBC">
              <w:t xml:space="preserve">-1 </w:t>
            </w:r>
            <w:r w:rsidRPr="00AC4FBC">
              <w:rPr>
                <w:rFonts w:eastAsia="MS Mincho"/>
              </w:rPr>
              <w:t>Test ID 1.</w:t>
            </w:r>
          </w:p>
          <w:p w14:paraId="3C1506F3" w14:textId="77777777" w:rsidR="00AB2B30" w:rsidRPr="00AC4FBC" w:rsidRDefault="006A7121">
            <w:pPr>
              <w:pStyle w:val="TAN"/>
              <w:rPr>
                <w:rFonts w:eastAsia="MS Mincho"/>
              </w:rPr>
            </w:pPr>
            <w:r w:rsidRPr="00AC4FBC">
              <w:rPr>
                <w:rFonts w:eastAsia="MS Mincho"/>
              </w:rPr>
              <w:t>NOTE 2:</w:t>
            </w:r>
            <w:r w:rsidRPr="00AC4FBC">
              <w:rPr>
                <w:rFonts w:eastAsia="MS Mincho"/>
              </w:rPr>
              <w:tab/>
              <w:t>For test configuration specified by Table 7.3B.2.1.4.1</w:t>
            </w:r>
            <w:r w:rsidRPr="00AC4FBC">
              <w:t xml:space="preserve">-1 </w:t>
            </w:r>
            <w:r w:rsidRPr="00AC4FBC">
              <w:rPr>
                <w:rFonts w:eastAsia="MS Mincho"/>
              </w:rPr>
              <w:t>Test ID 2.</w:t>
            </w:r>
          </w:p>
          <w:p w14:paraId="0DB87ABD" w14:textId="77777777" w:rsidR="00AB2B30" w:rsidRPr="00AC4FBC" w:rsidRDefault="006A7121">
            <w:pPr>
              <w:pStyle w:val="TAN"/>
              <w:rPr>
                <w:rFonts w:eastAsia="MS Mincho"/>
              </w:rPr>
            </w:pPr>
            <w:r w:rsidRPr="00AC4FBC">
              <w:rPr>
                <w:rFonts w:eastAsia="MS Mincho"/>
              </w:rPr>
              <w:t>NOTE 3:</w:t>
            </w:r>
            <w:r w:rsidRPr="00AC4FBC">
              <w:rPr>
                <w:rFonts w:eastAsia="MS Mincho"/>
              </w:rPr>
              <w:tab/>
              <w:t>For test configuration specified by Table 7.3B.2.1.4.1</w:t>
            </w:r>
            <w:r w:rsidRPr="00AC4FBC">
              <w:t xml:space="preserve">-1 </w:t>
            </w:r>
            <w:r w:rsidRPr="00AC4FBC">
              <w:rPr>
                <w:rFonts w:eastAsia="MS Mincho"/>
              </w:rPr>
              <w:t>Test ID 3.</w:t>
            </w:r>
          </w:p>
          <w:p w14:paraId="79494BB2" w14:textId="77777777" w:rsidR="00AB2B30" w:rsidRPr="00AC4FBC" w:rsidRDefault="006A7121">
            <w:pPr>
              <w:pStyle w:val="TAN"/>
              <w:rPr>
                <w:rFonts w:eastAsia="MS Mincho"/>
              </w:rPr>
            </w:pPr>
            <w:r w:rsidRPr="00AC4FBC">
              <w:rPr>
                <w:rFonts w:eastAsia="MS Mincho"/>
              </w:rPr>
              <w:t>NOTE 4:</w:t>
            </w:r>
            <w:r w:rsidRPr="00AC4FBC">
              <w:rPr>
                <w:rFonts w:eastAsia="MS Mincho"/>
              </w:rPr>
              <w:tab/>
              <w:t>For test configuration specified by Table 7.3B.2.1.4.1</w:t>
            </w:r>
            <w:r w:rsidRPr="00AC4FBC">
              <w:t xml:space="preserve">-1 </w:t>
            </w:r>
            <w:r w:rsidRPr="00AC4FBC">
              <w:rPr>
                <w:rFonts w:eastAsia="MS Mincho"/>
              </w:rPr>
              <w:t>Test ID 4.</w:t>
            </w:r>
          </w:p>
          <w:p w14:paraId="0BE9DDDC" w14:textId="77777777" w:rsidR="00AB2B30" w:rsidRPr="00AC4FBC" w:rsidRDefault="006A7121">
            <w:pPr>
              <w:pStyle w:val="TAN"/>
              <w:rPr>
                <w:rFonts w:eastAsia="MS Mincho"/>
              </w:rPr>
            </w:pPr>
            <w:r w:rsidRPr="00AC4FBC">
              <w:rPr>
                <w:rFonts w:eastAsia="MS Mincho"/>
              </w:rPr>
              <w:t>NOTE 5:</w:t>
            </w:r>
            <w:r w:rsidRPr="00AC4FBC">
              <w:rPr>
                <w:rFonts w:eastAsia="MS Mincho"/>
              </w:rPr>
              <w:tab/>
              <w:t>For test configuration specified by Table 7.3B.2.1.4.1-1 Test ID 5.</w:t>
            </w:r>
          </w:p>
          <w:p w14:paraId="25F0ED82" w14:textId="77777777" w:rsidR="00AB2B30" w:rsidRPr="00AC4FBC" w:rsidRDefault="006A7121">
            <w:pPr>
              <w:pStyle w:val="TAN"/>
              <w:rPr>
                <w:rFonts w:eastAsia="MS Mincho"/>
              </w:rPr>
            </w:pPr>
            <w:r w:rsidRPr="00AC4FBC">
              <w:rPr>
                <w:rFonts w:eastAsia="MS Mincho"/>
              </w:rPr>
              <w:t>NOTE 6:</w:t>
            </w:r>
            <w:r w:rsidRPr="00AC4FBC">
              <w:rPr>
                <w:rFonts w:eastAsia="MS Mincho"/>
              </w:rPr>
              <w:tab/>
              <w:t>For test configuration specified by Table 7.3B.2.1.4.1-1 Test ID 6.</w:t>
            </w:r>
          </w:p>
          <w:p w14:paraId="26D44AA0" w14:textId="77777777" w:rsidR="00AB2B30" w:rsidRPr="00AC4FBC" w:rsidRDefault="006A7121">
            <w:pPr>
              <w:pStyle w:val="TAN"/>
              <w:rPr>
                <w:rFonts w:eastAsia="MS Mincho"/>
              </w:rPr>
            </w:pPr>
            <w:r w:rsidRPr="00AC4FBC">
              <w:rPr>
                <w:rFonts w:eastAsia="MS Mincho"/>
              </w:rPr>
              <w:t>NOTE 7:</w:t>
            </w:r>
            <w:r w:rsidRPr="00AC4FBC">
              <w:rPr>
                <w:rFonts w:eastAsia="MS Mincho"/>
              </w:rPr>
              <w:tab/>
              <w:t>For test configuration specified by Table 7.3B.2.1.4.1-1 Test ID 7.</w:t>
            </w:r>
          </w:p>
          <w:p w14:paraId="393FB105" w14:textId="77777777" w:rsidR="00AB2B30" w:rsidRPr="00AC4FBC" w:rsidRDefault="006A7121">
            <w:pPr>
              <w:pStyle w:val="TAN"/>
              <w:rPr>
                <w:rFonts w:eastAsia="MS Mincho"/>
              </w:rPr>
            </w:pPr>
            <w:r w:rsidRPr="00AC4FBC">
              <w:rPr>
                <w:rFonts w:eastAsia="MS Mincho"/>
              </w:rPr>
              <w:t>NOTE 8:</w:t>
            </w:r>
            <w:r w:rsidRPr="00AC4FBC">
              <w:rPr>
                <w:rFonts w:eastAsia="MS Mincho"/>
              </w:rPr>
              <w:tab/>
              <w:t>For test configuration specified by Table 7.3B.2.1.4.1-1 Test ID 8.</w:t>
            </w:r>
          </w:p>
          <w:p w14:paraId="5B76DEF0" w14:textId="77777777" w:rsidR="00AB2B30" w:rsidRPr="00AC4FBC" w:rsidRDefault="006A7121">
            <w:pPr>
              <w:pStyle w:val="TAN"/>
              <w:rPr>
                <w:rFonts w:eastAsia="MS Mincho"/>
              </w:rPr>
            </w:pPr>
            <w:r w:rsidRPr="00AC4FBC">
              <w:rPr>
                <w:rFonts w:eastAsia="MS Mincho"/>
              </w:rPr>
              <w:t>NOTE 9:</w:t>
            </w:r>
            <w:r w:rsidRPr="00AC4FBC">
              <w:rPr>
                <w:rFonts w:eastAsia="MS Mincho"/>
              </w:rPr>
              <w:tab/>
              <w:t>In accordance to BCS1, the NR uplink bandwidth is specified as in this table, but the corresponding NR downlink bandwidth is 5 MHz larger.</w:t>
            </w:r>
          </w:p>
        </w:tc>
      </w:tr>
    </w:tbl>
    <w:p w14:paraId="441BF502" w14:textId="77777777" w:rsidR="00AB2B30" w:rsidRPr="00AC4FBC" w:rsidRDefault="00AB2B30">
      <w:pPr>
        <w:rPr>
          <w:rFonts w:eastAsia="MS Mincho"/>
        </w:rPr>
      </w:pPr>
    </w:p>
    <w:p w14:paraId="7F9321CB" w14:textId="77777777" w:rsidR="00AB2B30" w:rsidRPr="00AC4FBC" w:rsidRDefault="006A7121">
      <w:pPr>
        <w:pStyle w:val="TH"/>
      </w:pPr>
      <w:bookmarkStart w:id="11843" w:name="_Hlk535093393"/>
      <w:bookmarkStart w:id="11844" w:name="_CRTable7_3B_2_1_52"/>
      <w:r w:rsidRPr="00AC4FBC">
        <w:t xml:space="preserve">Table </w:t>
      </w:r>
      <w:bookmarkEnd w:id="11844"/>
      <w:r w:rsidRPr="00AC4FBC">
        <w:t>7.3B.2.1.5-2: Test Tolerance (TT) for N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tblGrid>
      <w:tr w:rsidR="00AB2B30" w:rsidRPr="00AC4FBC" w14:paraId="358809B1"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4A84614E"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395D137" w14:textId="77777777" w:rsidR="00AB2B30" w:rsidRPr="00AC4FBC" w:rsidRDefault="006A7121">
            <w:pPr>
              <w:pStyle w:val="TAH"/>
            </w:pPr>
            <w:r w:rsidRPr="00AC4FBC">
              <w:t>3.0GHz &lt; f ≤ 6.0 GHz</w:t>
            </w:r>
          </w:p>
        </w:tc>
      </w:tr>
      <w:tr w:rsidR="00AB2B30" w:rsidRPr="00AC4FBC" w14:paraId="4D0FC0E2"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EE8958E" w14:textId="77777777" w:rsidR="00AB2B30" w:rsidRPr="00AC4FBC" w:rsidRDefault="006A7121">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7BBE42A5" w14:textId="77777777" w:rsidR="00AB2B30" w:rsidRPr="00AC4FBC" w:rsidRDefault="006A7121">
            <w:pPr>
              <w:pStyle w:val="TAC"/>
            </w:pPr>
            <w:r w:rsidRPr="00AC4FBC">
              <w:t>1.0 dB</w:t>
            </w:r>
          </w:p>
        </w:tc>
      </w:tr>
      <w:bookmarkEnd w:id="11843"/>
    </w:tbl>
    <w:p w14:paraId="70676B33" w14:textId="77777777" w:rsidR="00AB2B30" w:rsidRPr="00AC4FBC" w:rsidRDefault="00AB2B30"/>
    <w:p w14:paraId="4A888035" w14:textId="77777777" w:rsidR="00AB2B30" w:rsidRPr="00AC4FBC" w:rsidRDefault="006A7121">
      <w:pPr>
        <w:pStyle w:val="Heading4"/>
      </w:pPr>
      <w:bookmarkStart w:id="11845" w:name="_Toc27475885"/>
      <w:bookmarkStart w:id="11846" w:name="_Toc29495388"/>
      <w:bookmarkStart w:id="11847" w:name="_Toc36116432"/>
      <w:bookmarkStart w:id="11848" w:name="_Toc36118481"/>
      <w:bookmarkStart w:id="11849" w:name="_Toc36560596"/>
      <w:bookmarkStart w:id="11850" w:name="_Toc43977113"/>
      <w:bookmarkStart w:id="11851" w:name="_Toc52213690"/>
      <w:bookmarkStart w:id="11852" w:name="_Toc60743155"/>
      <w:bookmarkStart w:id="11853" w:name="_Toc68206340"/>
      <w:bookmarkStart w:id="11854" w:name="_Toc75972143"/>
      <w:bookmarkStart w:id="11855" w:name="_Toc85051581"/>
      <w:bookmarkStart w:id="11856" w:name="_Toc90493603"/>
      <w:bookmarkStart w:id="11857" w:name="_Toc90494243"/>
      <w:bookmarkStart w:id="11858" w:name="_Toc100094284"/>
      <w:bookmarkStart w:id="11859" w:name="_Toc106872976"/>
      <w:bookmarkStart w:id="11860" w:name="_Toc155208952"/>
      <w:bookmarkStart w:id="11861" w:name="_CR7_3B_2_2"/>
      <w:bookmarkEnd w:id="11861"/>
      <w:r w:rsidRPr="00AC4FBC">
        <w:t>7.3B.2.2</w:t>
      </w:r>
      <w:r w:rsidRPr="00AC4FBC">
        <w:tab/>
        <w:t>Reference sensitivity for Intra-band non-contiguous EN-DC (2 CCs)</w:t>
      </w:r>
      <w:bookmarkEnd w:id="11845"/>
      <w:bookmarkEnd w:id="11846"/>
      <w:bookmarkEnd w:id="11847"/>
      <w:bookmarkEnd w:id="11848"/>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6348240B" w14:textId="74F2F2AE" w:rsidR="00614C6E" w:rsidRPr="00AC4FBC" w:rsidRDefault="00614C6E" w:rsidP="00614C6E">
      <w:pPr>
        <w:pStyle w:val="EditorsNote"/>
      </w:pPr>
      <w:bookmarkStart w:id="11862" w:name="_Hlk121737790"/>
      <w:bookmarkStart w:id="11863" w:name="_Toc27475886"/>
      <w:r w:rsidRPr="00AC4FBC">
        <w:t>Editor's note:</w:t>
      </w:r>
      <w:r w:rsidRPr="00AC4FBC">
        <w:tab/>
        <w:t>No test case details specified due to no confirmed industry interest for intra-band non-contiguous EN-DC combinations (removed at RAN5 #97).</w:t>
      </w:r>
      <w:bookmarkEnd w:id="11862"/>
    </w:p>
    <w:bookmarkEnd w:id="11863"/>
    <w:p w14:paraId="58371A4D" w14:textId="3A7B3A87" w:rsidR="00AB2B30" w:rsidRPr="00AC4FBC" w:rsidRDefault="00AB2B30">
      <w:pPr>
        <w:pStyle w:val="TH"/>
      </w:pPr>
    </w:p>
    <w:p w14:paraId="3DA94616" w14:textId="77777777" w:rsidR="00AB2B30" w:rsidRPr="00AC4FBC" w:rsidRDefault="00AB2B30"/>
    <w:p w14:paraId="21F29196" w14:textId="2BC3A724" w:rsidR="00AB2B30" w:rsidRPr="00AC4FBC" w:rsidRDefault="00AB2B30">
      <w:pPr>
        <w:pStyle w:val="TH"/>
      </w:pPr>
    </w:p>
    <w:p w14:paraId="44E77B11" w14:textId="696F9925" w:rsidR="00AB2B30" w:rsidRPr="00AC4FBC" w:rsidRDefault="00AB2B30"/>
    <w:p w14:paraId="7F692665" w14:textId="77777777" w:rsidR="00AB2B30" w:rsidRPr="00AC4FBC" w:rsidRDefault="006A7121">
      <w:pPr>
        <w:pStyle w:val="Heading4"/>
      </w:pPr>
      <w:bookmarkStart w:id="11864" w:name="_Toc27475891"/>
      <w:bookmarkStart w:id="11865" w:name="_Toc29495389"/>
      <w:bookmarkStart w:id="11866" w:name="_Toc36116433"/>
      <w:bookmarkStart w:id="11867" w:name="_Toc36118482"/>
      <w:bookmarkStart w:id="11868" w:name="_Toc36560597"/>
      <w:bookmarkStart w:id="11869" w:name="_Toc43977114"/>
      <w:bookmarkStart w:id="11870" w:name="_Toc52213691"/>
      <w:bookmarkStart w:id="11871" w:name="_Toc60743156"/>
      <w:bookmarkStart w:id="11872" w:name="_Toc68206341"/>
      <w:bookmarkStart w:id="11873" w:name="_Toc75972144"/>
      <w:bookmarkStart w:id="11874" w:name="_Toc85051582"/>
      <w:bookmarkStart w:id="11875" w:name="_Toc90493604"/>
      <w:bookmarkStart w:id="11876" w:name="_Toc90494244"/>
      <w:bookmarkStart w:id="11877" w:name="_Toc100094285"/>
      <w:bookmarkStart w:id="11878" w:name="_Toc106872977"/>
      <w:bookmarkStart w:id="11879" w:name="_Toc155208953"/>
      <w:bookmarkStart w:id="11880" w:name="_CR7_3B_2_3"/>
      <w:bookmarkEnd w:id="11880"/>
      <w:r w:rsidRPr="00AC4FBC">
        <w:t>7.3B.2.3</w:t>
      </w:r>
      <w:r w:rsidRPr="00AC4FBC">
        <w:tab/>
        <w:t>Reference sensitivity for Inter-band EN-DC within FR1 (2 CCs)</w:t>
      </w:r>
      <w:bookmarkEnd w:id="11864"/>
      <w:bookmarkEnd w:id="11865"/>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7FF2EE1E" w14:textId="77777777" w:rsidR="00AB2B30" w:rsidRPr="00AC4FBC" w:rsidRDefault="006A7121" w:rsidP="00C55BA5">
      <w:pPr>
        <w:pStyle w:val="H6"/>
        <w:overflowPunct/>
        <w:autoSpaceDE/>
        <w:autoSpaceDN/>
        <w:adjustRightInd/>
        <w:textAlignment w:val="auto"/>
        <w:rPr>
          <w:rFonts w:eastAsiaTheme="minorEastAsia"/>
          <w:lang w:eastAsia="en-US"/>
        </w:rPr>
      </w:pPr>
      <w:bookmarkStart w:id="11881" w:name="_Toc27475892"/>
      <w:bookmarkStart w:id="11882" w:name="_Toc36116434"/>
      <w:bookmarkStart w:id="11883" w:name="_Toc36118483"/>
      <w:bookmarkStart w:id="11884" w:name="_Toc36560598"/>
      <w:bookmarkStart w:id="11885" w:name="_Toc43977115"/>
      <w:bookmarkStart w:id="11886" w:name="_Toc52213692"/>
      <w:bookmarkStart w:id="11887" w:name="_Toc60743157"/>
      <w:bookmarkStart w:id="11888" w:name="_Toc68206342"/>
      <w:bookmarkStart w:id="11889" w:name="_CR7_3B_2_3_1"/>
      <w:r w:rsidRPr="00AC4FBC">
        <w:rPr>
          <w:rFonts w:eastAsiaTheme="minorEastAsia"/>
          <w:lang w:eastAsia="en-US"/>
        </w:rPr>
        <w:t>7.3B.2.3.1</w:t>
      </w:r>
      <w:r w:rsidRPr="00AC4FBC">
        <w:rPr>
          <w:rFonts w:eastAsiaTheme="minorEastAsia"/>
          <w:lang w:eastAsia="en-US"/>
        </w:rPr>
        <w:tab/>
        <w:t>Test purpose</w:t>
      </w:r>
      <w:bookmarkEnd w:id="11881"/>
      <w:bookmarkEnd w:id="11882"/>
      <w:bookmarkEnd w:id="11883"/>
      <w:bookmarkEnd w:id="11884"/>
      <w:bookmarkEnd w:id="11885"/>
      <w:bookmarkEnd w:id="11886"/>
      <w:bookmarkEnd w:id="11887"/>
      <w:bookmarkEnd w:id="11888"/>
    </w:p>
    <w:bookmarkEnd w:id="11889"/>
    <w:p w14:paraId="25A5F7CD" w14:textId="77777777" w:rsidR="00AB2B30" w:rsidRPr="00AC4FBC" w:rsidRDefault="006A7121">
      <w:r w:rsidRPr="00AC4FBC">
        <w:t>Same as in clause 7.3B.2.1.1.</w:t>
      </w:r>
    </w:p>
    <w:p w14:paraId="6B203389" w14:textId="77777777" w:rsidR="00AB2B30" w:rsidRPr="00AC4FBC" w:rsidRDefault="006A7121" w:rsidP="00C55BA5">
      <w:pPr>
        <w:pStyle w:val="H6"/>
        <w:overflowPunct/>
        <w:autoSpaceDE/>
        <w:autoSpaceDN/>
        <w:adjustRightInd/>
        <w:textAlignment w:val="auto"/>
        <w:rPr>
          <w:rFonts w:eastAsiaTheme="minorEastAsia"/>
          <w:lang w:eastAsia="en-US"/>
        </w:rPr>
      </w:pPr>
      <w:bookmarkStart w:id="11890" w:name="_Toc27475893"/>
      <w:bookmarkStart w:id="11891" w:name="_Toc36116435"/>
      <w:bookmarkStart w:id="11892" w:name="_Toc36118484"/>
      <w:bookmarkStart w:id="11893" w:name="_Toc36560599"/>
      <w:bookmarkStart w:id="11894" w:name="_Toc43977116"/>
      <w:bookmarkStart w:id="11895" w:name="_Toc52213693"/>
      <w:bookmarkStart w:id="11896" w:name="_Toc60743158"/>
      <w:bookmarkStart w:id="11897" w:name="_Toc68206343"/>
      <w:bookmarkStart w:id="11898" w:name="_CR7_3B_2_3_2"/>
      <w:r w:rsidRPr="00AC4FBC">
        <w:rPr>
          <w:rFonts w:eastAsiaTheme="minorEastAsia"/>
          <w:lang w:eastAsia="en-US"/>
        </w:rPr>
        <w:t>7.3B.2.3.2</w:t>
      </w:r>
      <w:r w:rsidRPr="00AC4FBC">
        <w:rPr>
          <w:rFonts w:eastAsiaTheme="minorEastAsia"/>
          <w:lang w:eastAsia="en-US"/>
        </w:rPr>
        <w:tab/>
        <w:t>Test applicability</w:t>
      </w:r>
      <w:bookmarkEnd w:id="11890"/>
      <w:bookmarkEnd w:id="11891"/>
      <w:bookmarkEnd w:id="11892"/>
      <w:bookmarkEnd w:id="11893"/>
      <w:bookmarkEnd w:id="11894"/>
      <w:bookmarkEnd w:id="11895"/>
      <w:bookmarkEnd w:id="11896"/>
      <w:bookmarkEnd w:id="11897"/>
    </w:p>
    <w:bookmarkEnd w:id="11898"/>
    <w:p w14:paraId="4D65F439" w14:textId="76267910" w:rsidR="00AB2B30" w:rsidRPr="00AC4FBC" w:rsidRDefault="006A7121">
      <w:r w:rsidRPr="00AC4FBC">
        <w:t>This test applies to all types of NR UE release 15 and forward supporting inter-band EN-DC</w:t>
      </w:r>
      <w:r w:rsidR="0021353D" w:rsidRPr="00AC4FBC">
        <w:t xml:space="preserve"> within FR1 with 2 DL CCs</w:t>
      </w:r>
      <w:r w:rsidRPr="00AC4FBC">
        <w:t>.</w:t>
      </w:r>
    </w:p>
    <w:p w14:paraId="5B570672" w14:textId="77777777" w:rsidR="00AB2B30" w:rsidRPr="00AC4FBC" w:rsidRDefault="006A7121" w:rsidP="00C55BA5">
      <w:pPr>
        <w:pStyle w:val="H6"/>
        <w:overflowPunct/>
        <w:autoSpaceDE/>
        <w:autoSpaceDN/>
        <w:adjustRightInd/>
        <w:textAlignment w:val="auto"/>
        <w:rPr>
          <w:rFonts w:eastAsiaTheme="minorEastAsia"/>
          <w:lang w:eastAsia="en-US"/>
        </w:rPr>
      </w:pPr>
      <w:bookmarkStart w:id="11899" w:name="_Toc27475894"/>
      <w:bookmarkStart w:id="11900" w:name="_Toc36116436"/>
      <w:bookmarkStart w:id="11901" w:name="_Toc36118485"/>
      <w:bookmarkStart w:id="11902" w:name="_Toc36560600"/>
      <w:bookmarkStart w:id="11903" w:name="_Toc43977117"/>
      <w:bookmarkStart w:id="11904" w:name="_Toc52213694"/>
      <w:bookmarkStart w:id="11905" w:name="_Toc60743159"/>
      <w:bookmarkStart w:id="11906" w:name="_Toc68206344"/>
      <w:bookmarkStart w:id="11907" w:name="_CR7_3B_2_3_3"/>
      <w:r w:rsidRPr="00AC4FBC">
        <w:rPr>
          <w:rFonts w:eastAsiaTheme="minorEastAsia"/>
          <w:lang w:eastAsia="en-US"/>
        </w:rPr>
        <w:lastRenderedPageBreak/>
        <w:t>7.3B.2.3.3</w:t>
      </w:r>
      <w:r w:rsidRPr="00AC4FBC">
        <w:rPr>
          <w:rFonts w:eastAsiaTheme="minorEastAsia"/>
          <w:lang w:eastAsia="en-US"/>
        </w:rPr>
        <w:tab/>
        <w:t>Minimum conformance requirements</w:t>
      </w:r>
      <w:bookmarkEnd w:id="11899"/>
      <w:bookmarkEnd w:id="11900"/>
      <w:bookmarkEnd w:id="11901"/>
      <w:bookmarkEnd w:id="11902"/>
      <w:bookmarkEnd w:id="11903"/>
      <w:bookmarkEnd w:id="11904"/>
      <w:bookmarkEnd w:id="11905"/>
      <w:bookmarkEnd w:id="11906"/>
    </w:p>
    <w:bookmarkEnd w:id="11907"/>
    <w:p w14:paraId="2A29D1A1" w14:textId="77777777" w:rsidR="00DF3882" w:rsidRPr="00FC52F2" w:rsidRDefault="00DF3882" w:rsidP="00DF3882">
      <w:r w:rsidRPr="00FC52F2">
        <w:t>The minimum conformance requirements are defined in clause 7.3B.2.0.</w:t>
      </w:r>
    </w:p>
    <w:p w14:paraId="215BE90E" w14:textId="77777777" w:rsidR="00DF3882" w:rsidRPr="00FC52F2" w:rsidRDefault="00DF3882" w:rsidP="00DF3882">
      <w:r w:rsidRPr="00FC52F2">
        <w:t>For exception requirements applicable for both NR and LTE, LTE anchor agnostic approach is not applied.</w:t>
      </w:r>
    </w:p>
    <w:p w14:paraId="5B3A09DB" w14:textId="5E087036" w:rsidR="00AB2B30" w:rsidRPr="00AC4FBC" w:rsidRDefault="00DF3882" w:rsidP="00DF3882">
      <w:r w:rsidRPr="00FC52F2">
        <w:t>For non-exception requirements applicable to NR, LTE anchor agnostic approach is applied.</w:t>
      </w:r>
    </w:p>
    <w:p w14:paraId="5C9900A8" w14:textId="77777777" w:rsidR="00AB2B30" w:rsidRPr="00AC4FBC" w:rsidRDefault="006A7121" w:rsidP="00C55BA5">
      <w:pPr>
        <w:pStyle w:val="H6"/>
        <w:overflowPunct/>
        <w:autoSpaceDE/>
        <w:autoSpaceDN/>
        <w:adjustRightInd/>
        <w:textAlignment w:val="auto"/>
        <w:rPr>
          <w:rFonts w:eastAsiaTheme="minorEastAsia"/>
          <w:lang w:eastAsia="en-US"/>
        </w:rPr>
      </w:pPr>
      <w:bookmarkStart w:id="11908" w:name="_Toc27475895"/>
      <w:bookmarkStart w:id="11909" w:name="_Toc36116437"/>
      <w:bookmarkStart w:id="11910" w:name="_Toc36118486"/>
      <w:bookmarkStart w:id="11911" w:name="_Toc36560601"/>
      <w:bookmarkStart w:id="11912" w:name="_Toc43977118"/>
      <w:bookmarkStart w:id="11913" w:name="_Toc52213695"/>
      <w:bookmarkStart w:id="11914" w:name="_Toc60743160"/>
      <w:bookmarkStart w:id="11915" w:name="_Toc68206345"/>
      <w:bookmarkStart w:id="11916" w:name="_CR7_3B_2_3_4"/>
      <w:r w:rsidRPr="00AC4FBC">
        <w:rPr>
          <w:rFonts w:eastAsiaTheme="minorEastAsia"/>
          <w:lang w:eastAsia="en-US"/>
        </w:rPr>
        <w:t>7.3B.2.3.4</w:t>
      </w:r>
      <w:r w:rsidRPr="00AC4FBC">
        <w:rPr>
          <w:rFonts w:eastAsiaTheme="minorEastAsia"/>
          <w:lang w:eastAsia="en-US"/>
        </w:rPr>
        <w:tab/>
        <w:t>Test description</w:t>
      </w:r>
      <w:bookmarkEnd w:id="11908"/>
      <w:bookmarkEnd w:id="11909"/>
      <w:bookmarkEnd w:id="11910"/>
      <w:bookmarkEnd w:id="11911"/>
      <w:bookmarkEnd w:id="11912"/>
      <w:bookmarkEnd w:id="11913"/>
      <w:bookmarkEnd w:id="11914"/>
      <w:bookmarkEnd w:id="11915"/>
    </w:p>
    <w:p w14:paraId="74BB0EA9" w14:textId="77777777" w:rsidR="00AB2B30" w:rsidRPr="00AC4FBC" w:rsidRDefault="006A7121" w:rsidP="00C55BA5">
      <w:pPr>
        <w:pStyle w:val="H6"/>
        <w:overflowPunct/>
        <w:autoSpaceDE/>
        <w:autoSpaceDN/>
        <w:adjustRightInd/>
        <w:textAlignment w:val="auto"/>
        <w:rPr>
          <w:rFonts w:eastAsiaTheme="minorEastAsia"/>
          <w:lang w:eastAsia="en-US"/>
        </w:rPr>
      </w:pPr>
      <w:bookmarkStart w:id="11917" w:name="_Toc43977119"/>
      <w:bookmarkStart w:id="11918" w:name="_Toc52213696"/>
      <w:bookmarkStart w:id="11919" w:name="_Toc60743161"/>
      <w:bookmarkStart w:id="11920" w:name="_CR7_3B_2_3_4_1"/>
      <w:bookmarkEnd w:id="11916"/>
      <w:r w:rsidRPr="00AC4FBC">
        <w:rPr>
          <w:rFonts w:eastAsiaTheme="minorEastAsia"/>
          <w:lang w:eastAsia="en-US"/>
        </w:rPr>
        <w:t>7.3B.2.3.4.1</w:t>
      </w:r>
      <w:r w:rsidRPr="00AC4FBC">
        <w:rPr>
          <w:rFonts w:eastAsiaTheme="minorEastAsia"/>
          <w:lang w:eastAsia="en-US"/>
        </w:rPr>
        <w:tab/>
        <w:t>Void</w:t>
      </w:r>
      <w:bookmarkEnd w:id="11917"/>
      <w:bookmarkEnd w:id="11918"/>
      <w:bookmarkEnd w:id="11919"/>
    </w:p>
    <w:p w14:paraId="472E5D3C" w14:textId="77777777" w:rsidR="00AB2B30" w:rsidRPr="00AC4FBC" w:rsidRDefault="006A7121" w:rsidP="00C55BA5">
      <w:pPr>
        <w:pStyle w:val="H6"/>
        <w:overflowPunct/>
        <w:autoSpaceDE/>
        <w:autoSpaceDN/>
        <w:adjustRightInd/>
        <w:textAlignment w:val="auto"/>
        <w:rPr>
          <w:rFonts w:eastAsiaTheme="minorEastAsia"/>
          <w:lang w:eastAsia="en-US"/>
        </w:rPr>
      </w:pPr>
      <w:bookmarkStart w:id="11921" w:name="_Toc43977120"/>
      <w:bookmarkStart w:id="11922" w:name="_Toc52213697"/>
      <w:bookmarkStart w:id="11923" w:name="_Toc60743162"/>
      <w:bookmarkStart w:id="11924" w:name="_CR7_3B_2_3_4_2"/>
      <w:bookmarkEnd w:id="11920"/>
      <w:r w:rsidRPr="00AC4FBC">
        <w:rPr>
          <w:rFonts w:eastAsiaTheme="minorEastAsia"/>
          <w:lang w:eastAsia="en-US"/>
        </w:rPr>
        <w:t>7.3B.2.3.4.2</w:t>
      </w:r>
      <w:r w:rsidRPr="00AC4FBC">
        <w:rPr>
          <w:rFonts w:eastAsiaTheme="minorEastAsia"/>
          <w:lang w:eastAsia="en-US"/>
        </w:rPr>
        <w:tab/>
        <w:t>Test description</w:t>
      </w:r>
      <w:bookmarkEnd w:id="11921"/>
      <w:bookmarkEnd w:id="11922"/>
      <w:bookmarkEnd w:id="11923"/>
    </w:p>
    <w:p w14:paraId="58BB99BE" w14:textId="77777777" w:rsidR="00AB2B30" w:rsidRPr="00AC4FBC" w:rsidRDefault="006A7121" w:rsidP="00C55BA5">
      <w:pPr>
        <w:pStyle w:val="H6"/>
        <w:overflowPunct/>
        <w:autoSpaceDE/>
        <w:autoSpaceDN/>
        <w:adjustRightInd/>
        <w:textAlignment w:val="auto"/>
        <w:rPr>
          <w:rFonts w:eastAsiaTheme="minorEastAsia"/>
          <w:lang w:eastAsia="en-US"/>
        </w:rPr>
      </w:pPr>
      <w:bookmarkStart w:id="11925" w:name="_CR7_3B_2_3_4_2_1"/>
      <w:bookmarkEnd w:id="11924"/>
      <w:r w:rsidRPr="00AC4FBC">
        <w:rPr>
          <w:rFonts w:eastAsiaTheme="minorEastAsia"/>
          <w:lang w:eastAsia="en-US"/>
        </w:rPr>
        <w:t>7.3B.2.3.4.2.1</w:t>
      </w:r>
      <w:r w:rsidRPr="00AC4FBC">
        <w:rPr>
          <w:rFonts w:eastAsiaTheme="minorEastAsia"/>
          <w:lang w:eastAsia="en-US"/>
        </w:rPr>
        <w:tab/>
        <w:t>Initial conditions</w:t>
      </w:r>
    </w:p>
    <w:bookmarkEnd w:id="11925"/>
    <w:p w14:paraId="3005EAC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E0CF5E9" w14:textId="537277D8" w:rsidR="00AB2B30" w:rsidRPr="00AC4FBC" w:rsidRDefault="006A7121">
      <w:r w:rsidRPr="00AC4FBC">
        <w:t>The initial test configurations consist of environmental conditions, test frequencies,</w:t>
      </w:r>
      <w:r w:rsidRPr="00AC4FBC">
        <w:rPr>
          <w:rFonts w:eastAsia="Yu Mincho"/>
        </w:rPr>
        <w:t xml:space="preserve"> test c</w:t>
      </w:r>
      <w:r w:rsidRPr="00AC4FBC">
        <w:t>hannel bandwidths based on EN-DC operating bands specified in clause 5.</w:t>
      </w:r>
      <w:r w:rsidR="00E1251C" w:rsidRPr="00AC4FBC">
        <w:t>5</w:t>
      </w:r>
      <w:r w:rsidRPr="00AC4FBC">
        <w:t>B,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w:t>
      </w:r>
      <w:r w:rsidR="009040B9" w:rsidRPr="00AC4FBC">
        <w:t>, and</w:t>
      </w:r>
      <w:r w:rsidRPr="00AC4FBC">
        <w:t xml:space="preserve"> are shown in Table 7.3B.2.3.4.2.1-0 to Table 7.3B.2.3.4.2.1-6.</w:t>
      </w:r>
    </w:p>
    <w:p w14:paraId="0242E422" w14:textId="25984F51" w:rsidR="00AB2B30" w:rsidRPr="00AC4FBC" w:rsidRDefault="006A7121">
      <w:r w:rsidRPr="00AC4FBC">
        <w:t xml:space="preserve">The details of the uplink and downlink reference measurement channels (RMCs) are specified in </w:t>
      </w:r>
      <w:r w:rsidR="004717B2" w:rsidRPr="00AC4FBC">
        <w:t xml:space="preserve">TS 36.521-1 [10] </w:t>
      </w:r>
      <w:r w:rsidRPr="00AC4FBC">
        <w:t>Annex A.2 and A.3 for E-UTRA RMC</w:t>
      </w:r>
      <w:r w:rsidR="009040B9" w:rsidRPr="00AC4FBC">
        <w:t>, and</w:t>
      </w:r>
      <w:r w:rsidRPr="00AC4FBC">
        <w:t xml:space="preserve"> in TS 38.521-1 [8] Annex A.2 and A.3 for NR RMC respectively. The details of the OCNG patterns used are specified in TS 36.521-1 [10] Annex A.5 and in TS 38.521-1 [8] Annex A.5 for E-UTRA CG and NR CG</w:t>
      </w:r>
      <w:r w:rsidR="004717B2" w:rsidRPr="00AC4FBC">
        <w:t>,</w:t>
      </w:r>
      <w:r w:rsidRPr="00AC4FBC">
        <w:t xml:space="preserve"> respectively. Configurations of PDSCH and PDCCH before measurement are specified in TS 36.521-1 [10] Annex C.2 and in TS 38.521-1 [8] Annex C.2 for E-UTRA CG and NR CG</w:t>
      </w:r>
      <w:r w:rsidR="004717B2" w:rsidRPr="00AC4FBC">
        <w:t>,</w:t>
      </w:r>
      <w:r w:rsidRPr="00AC4FBC">
        <w:t xml:space="preserve"> respectively.</w:t>
      </w:r>
    </w:p>
    <w:p w14:paraId="65E430F4" w14:textId="6DFDC914" w:rsidR="00AB2B30" w:rsidRPr="00AC4FBC" w:rsidRDefault="006A7121">
      <w:pPr>
        <w:pStyle w:val="B10"/>
        <w:ind w:left="0" w:firstLine="0"/>
      </w:pPr>
      <w:r w:rsidRPr="00AC4FBC">
        <w:t>For configurations without any reference sensitivity exception, in a FR1 band where UE supports 4Rx, the test shall be performed only with 4Rx antennas ports connected. For configurations with reference sensitivity exception, in an E-UTRA band or FR1 band where UE supports 4Rx, the test shall be performed only with 4Rx antennas ports connected.</w:t>
      </w:r>
    </w:p>
    <w:p w14:paraId="3CED3915" w14:textId="17F3EC05" w:rsidR="00C0436F" w:rsidRPr="00FC52F2" w:rsidRDefault="00C0436F" w:rsidP="00C0436F">
      <w:pPr>
        <w:pStyle w:val="TH"/>
      </w:pPr>
      <w:bookmarkStart w:id="11926" w:name="_CRTable7_3B_2_3_4_2_10"/>
      <w:r w:rsidRPr="00FC52F2">
        <w:t xml:space="preserve">Table </w:t>
      </w:r>
      <w:bookmarkEnd w:id="11926"/>
      <w:r w:rsidRPr="00FC52F2">
        <w:rPr>
          <w:rFonts w:eastAsia="MS Mincho"/>
        </w:rPr>
        <w:t>7.3B.2.3.4.2.1</w:t>
      </w:r>
      <w:r w:rsidRPr="00FC52F2">
        <w:t>-0: V</w:t>
      </w:r>
      <w:r w:rsidRPr="00FC52F2">
        <w:rPr>
          <w:rFonts w:hint="eastAsia"/>
        </w:rPr>
        <w:t>oid</w:t>
      </w:r>
    </w:p>
    <w:p w14:paraId="7D5920B8" w14:textId="77777777" w:rsidR="00AB2B30" w:rsidRPr="00AC4FBC" w:rsidRDefault="00AB2B30"/>
    <w:p w14:paraId="57FBAFA8" w14:textId="6730A07B" w:rsidR="00EB4002" w:rsidRPr="00AC4FBC" w:rsidRDefault="00EB4002" w:rsidP="00EB4002">
      <w:pPr>
        <w:pStyle w:val="TH"/>
      </w:pPr>
      <w:bookmarkStart w:id="11927" w:name="_CRTable7_3B_2_3_4_2_11"/>
      <w:r w:rsidRPr="00AC4FBC">
        <w:lastRenderedPageBreak/>
        <w:t xml:space="preserve">Table </w:t>
      </w:r>
      <w:bookmarkEnd w:id="11927"/>
      <w:r w:rsidRPr="00AC4FBC">
        <w:t>7.3B.2.3.4.2.1-1: Void</w:t>
      </w:r>
    </w:p>
    <w:p w14:paraId="1C93A95B" w14:textId="4D76F5FC" w:rsidR="00AB2B30" w:rsidRPr="00AC4FBC" w:rsidRDefault="006A7121">
      <w:pPr>
        <w:pStyle w:val="TH"/>
      </w:pPr>
      <w:bookmarkStart w:id="11928" w:name="_CRTable7_3B_2_3_4_2_12_1"/>
      <w:r w:rsidRPr="00AC4FBC">
        <w:t xml:space="preserve">Table </w:t>
      </w:r>
      <w:bookmarkEnd w:id="11928"/>
      <w:r w:rsidRPr="00AC4FBC">
        <w:t xml:space="preserve">7.3B.2.3.4.2.1-2_1: </w:t>
      </w:r>
      <w:r w:rsidR="0070766E" w:rsidRPr="00AC4FBC">
        <w:t>Void</w:t>
      </w:r>
    </w:p>
    <w:p w14:paraId="59F9C796" w14:textId="67C7A0B5" w:rsidR="00AB2B30" w:rsidRPr="00AC4FBC" w:rsidRDefault="006A7121">
      <w:pPr>
        <w:pStyle w:val="TH"/>
      </w:pPr>
      <w:bookmarkStart w:id="11929" w:name="_CRTable7_3B_2_3_4_2_12_2"/>
      <w:r w:rsidRPr="00AC4FBC">
        <w:t xml:space="preserve">Table </w:t>
      </w:r>
      <w:bookmarkEnd w:id="11929"/>
      <w:r w:rsidRPr="00AC4FBC">
        <w:t xml:space="preserve">7.3B.2.3.4.2.1-2_2: </w:t>
      </w:r>
      <w:r w:rsidR="0070766E" w:rsidRPr="00AC4FBC">
        <w:t>Void</w:t>
      </w:r>
    </w:p>
    <w:p w14:paraId="2DAEE884" w14:textId="706D29A0" w:rsidR="00AB2B30" w:rsidRPr="00AC4FBC" w:rsidRDefault="006A7121">
      <w:pPr>
        <w:pStyle w:val="TH"/>
      </w:pPr>
      <w:bookmarkStart w:id="11930" w:name="_CRTable7_3B_2_3_4_2_12_3"/>
      <w:r w:rsidRPr="00AC4FBC">
        <w:t xml:space="preserve">Table </w:t>
      </w:r>
      <w:bookmarkEnd w:id="11930"/>
      <w:r w:rsidRPr="00AC4FBC">
        <w:t xml:space="preserve">7.3B.2.3.4.2.1-2_3: </w:t>
      </w:r>
      <w:r w:rsidR="0070766E" w:rsidRPr="00AC4FBC">
        <w:t>Void</w:t>
      </w:r>
    </w:p>
    <w:p w14:paraId="4D15E773" w14:textId="26E2D237" w:rsidR="00AB2B30" w:rsidRPr="00AC4FBC" w:rsidRDefault="006A7121">
      <w:pPr>
        <w:pStyle w:val="TH"/>
      </w:pPr>
      <w:bookmarkStart w:id="11931" w:name="_CRTable7_3B_2_3_4_2_12_4"/>
      <w:r w:rsidRPr="00AC4FBC">
        <w:t xml:space="preserve">Table </w:t>
      </w:r>
      <w:bookmarkEnd w:id="11931"/>
      <w:r w:rsidRPr="00AC4FBC">
        <w:t xml:space="preserve">7.3B.2.3.4.2.1-2_4: </w:t>
      </w:r>
      <w:r w:rsidR="0070766E" w:rsidRPr="00AC4FBC">
        <w:t>Void</w:t>
      </w:r>
    </w:p>
    <w:p w14:paraId="16CBC53D" w14:textId="54827A3B" w:rsidR="00AB2B30" w:rsidRPr="00AC4FBC" w:rsidRDefault="006A7121">
      <w:pPr>
        <w:pStyle w:val="TH"/>
      </w:pPr>
      <w:bookmarkStart w:id="11932" w:name="_CRTable7_3B_2_3_4_2_12_5"/>
      <w:r w:rsidRPr="00AC4FBC">
        <w:t xml:space="preserve">Table </w:t>
      </w:r>
      <w:bookmarkEnd w:id="11932"/>
      <w:r w:rsidRPr="00AC4FBC">
        <w:t xml:space="preserve">7.3B.2.3.4.2.1-2_5: </w:t>
      </w:r>
      <w:r w:rsidR="004717B2" w:rsidRPr="00AC4FBC">
        <w:t>Void</w:t>
      </w:r>
    </w:p>
    <w:p w14:paraId="1CEE7D88" w14:textId="60D06E6F" w:rsidR="00AB2B30" w:rsidRPr="00AC4FBC" w:rsidRDefault="006A7121">
      <w:pPr>
        <w:pStyle w:val="TH"/>
      </w:pPr>
      <w:bookmarkStart w:id="11933" w:name="_CRTable7_3B_2_3_4_2_12_6"/>
      <w:r w:rsidRPr="00AC4FBC">
        <w:t xml:space="preserve">Table </w:t>
      </w:r>
      <w:bookmarkEnd w:id="11933"/>
      <w:r w:rsidRPr="00AC4FBC">
        <w:t xml:space="preserve">7.3B.2.3.4.2.1-2_6: </w:t>
      </w:r>
      <w:r w:rsidR="004717B2" w:rsidRPr="00AC4FBC">
        <w:t>Void</w:t>
      </w:r>
    </w:p>
    <w:p w14:paraId="41D7291A" w14:textId="5234965D" w:rsidR="00AB2B30" w:rsidRPr="00AC4FBC" w:rsidRDefault="006A7121">
      <w:pPr>
        <w:pStyle w:val="TH"/>
      </w:pPr>
      <w:bookmarkStart w:id="11934" w:name="_CRTable7_3B_2_3_4_2_12_7"/>
      <w:r w:rsidRPr="00AC4FBC">
        <w:t xml:space="preserve">Table </w:t>
      </w:r>
      <w:bookmarkEnd w:id="11934"/>
      <w:r w:rsidRPr="00AC4FBC">
        <w:t xml:space="preserve">7.3B.2.3.4.2.1-2_7: </w:t>
      </w:r>
      <w:r w:rsidR="0005484C" w:rsidRPr="00AC4FBC">
        <w:t>Void</w:t>
      </w:r>
    </w:p>
    <w:p w14:paraId="20F57496" w14:textId="39BFC8A1" w:rsidR="00AB2B30" w:rsidRPr="00AC4FBC" w:rsidRDefault="006A7121">
      <w:pPr>
        <w:pStyle w:val="TH"/>
      </w:pPr>
      <w:bookmarkStart w:id="11935" w:name="_CRTable7_3B_2_3_4_2_12_8"/>
      <w:r w:rsidRPr="00AC4FBC">
        <w:t xml:space="preserve">Table </w:t>
      </w:r>
      <w:bookmarkEnd w:id="11935"/>
      <w:r w:rsidRPr="00AC4FBC">
        <w:t xml:space="preserve">7.3B.2.3.4.2.1-2_8: </w:t>
      </w:r>
      <w:r w:rsidR="0005484C" w:rsidRPr="00AC4FBC">
        <w:t>Void</w:t>
      </w:r>
    </w:p>
    <w:p w14:paraId="5896CE77" w14:textId="0EB132ED" w:rsidR="00AB2B30" w:rsidRPr="00AC4FBC" w:rsidRDefault="006A7121" w:rsidP="009B053A">
      <w:pPr>
        <w:pStyle w:val="TH"/>
      </w:pPr>
      <w:bookmarkStart w:id="11936" w:name="_CRTable7_3B_2_3_4_2_12_9"/>
      <w:r w:rsidRPr="00AC4FBC">
        <w:t xml:space="preserve">Table </w:t>
      </w:r>
      <w:bookmarkEnd w:id="11936"/>
      <w:r w:rsidRPr="00AC4FBC">
        <w:t xml:space="preserve">7.3B.2.3.4.2.1-2_9: </w:t>
      </w:r>
      <w:r w:rsidR="0070766E" w:rsidRPr="00AC4FBC">
        <w:t>Void</w:t>
      </w:r>
    </w:p>
    <w:p w14:paraId="4E6E6E4A" w14:textId="13F434B4" w:rsidR="00AB2B30" w:rsidRPr="00AC4FBC" w:rsidRDefault="006A7121">
      <w:pPr>
        <w:pStyle w:val="TH"/>
      </w:pPr>
      <w:bookmarkStart w:id="11937" w:name="_CRTable7_3B_2_3_4_2_12_11"/>
      <w:r w:rsidRPr="00AC4FBC">
        <w:t xml:space="preserve">Table </w:t>
      </w:r>
      <w:bookmarkEnd w:id="11937"/>
      <w:r w:rsidRPr="00AC4FBC">
        <w:t xml:space="preserve">7.3B.2.3.4.2.1-2_11: </w:t>
      </w:r>
      <w:r w:rsidR="00EB393E" w:rsidRPr="00AC4FBC">
        <w:t>Void</w:t>
      </w:r>
    </w:p>
    <w:p w14:paraId="288661B3" w14:textId="20E3BC6C" w:rsidR="00AB2B30" w:rsidRPr="00AC4FBC" w:rsidRDefault="006A7121">
      <w:pPr>
        <w:pStyle w:val="TH"/>
      </w:pPr>
      <w:bookmarkStart w:id="11938" w:name="_CRTable7_3B_2_3_4_2_12_12"/>
      <w:r w:rsidRPr="00AC4FBC">
        <w:t xml:space="preserve">Table </w:t>
      </w:r>
      <w:bookmarkEnd w:id="11938"/>
      <w:r w:rsidRPr="00AC4FBC">
        <w:t xml:space="preserve">7.3B.2.3.4.2.1-2_12: </w:t>
      </w:r>
      <w:r w:rsidR="00EB393E" w:rsidRPr="00AC4FBC">
        <w:t>Void</w:t>
      </w:r>
    </w:p>
    <w:p w14:paraId="2B0171D9" w14:textId="77777777" w:rsidR="00EB4002" w:rsidRPr="00AC4FBC" w:rsidRDefault="00EB4002" w:rsidP="00EB4002">
      <w:pPr>
        <w:pStyle w:val="TH"/>
      </w:pPr>
      <w:bookmarkStart w:id="11939" w:name="_CRTable7_3B_2_3_4_2_12_13"/>
      <w:r w:rsidRPr="00AC4FBC">
        <w:t xml:space="preserve">Table </w:t>
      </w:r>
      <w:bookmarkEnd w:id="11939"/>
      <w:r w:rsidRPr="00AC4FBC">
        <w:t>7.3B.2.3.4.2.1-2_13: Void</w:t>
      </w:r>
    </w:p>
    <w:p w14:paraId="589D88BE" w14:textId="4F896C1E" w:rsidR="00EB4002" w:rsidRPr="00AC4FBC" w:rsidRDefault="00EB4002" w:rsidP="00EB4002">
      <w:pPr>
        <w:pStyle w:val="TH"/>
      </w:pPr>
      <w:bookmarkStart w:id="11940" w:name="_CRTable7_3B_2_3_4_2_12_14"/>
      <w:r w:rsidRPr="00AC4FBC">
        <w:t xml:space="preserve">Table </w:t>
      </w:r>
      <w:bookmarkEnd w:id="11940"/>
      <w:r w:rsidRPr="00AC4FBC">
        <w:t>7.3B.2.3.4.2.1-2_14: Void</w:t>
      </w:r>
    </w:p>
    <w:p w14:paraId="0737A6AD" w14:textId="6605A824" w:rsidR="00EB4002" w:rsidRPr="00AC4FBC" w:rsidRDefault="00EB4002" w:rsidP="00EB4002">
      <w:pPr>
        <w:pStyle w:val="TH"/>
      </w:pPr>
      <w:bookmarkStart w:id="11941" w:name="_CRTable7_3B_2_3_4_2_12_15"/>
      <w:r w:rsidRPr="00AC4FBC">
        <w:t xml:space="preserve">Table </w:t>
      </w:r>
      <w:bookmarkEnd w:id="11941"/>
      <w:r w:rsidRPr="00AC4FBC">
        <w:t>7.3B.2.3.4.2.1-2_15: Void</w:t>
      </w:r>
    </w:p>
    <w:p w14:paraId="22FC0E11" w14:textId="164012C4" w:rsidR="00AB2B30" w:rsidRPr="00AC4FBC" w:rsidRDefault="00EB4002" w:rsidP="00EB4002">
      <w:pPr>
        <w:pStyle w:val="TH"/>
      </w:pPr>
      <w:bookmarkStart w:id="11942" w:name="_CRTable7_3B_2_3_4_2_12_16"/>
      <w:r w:rsidRPr="00AC4FBC">
        <w:t xml:space="preserve">Table </w:t>
      </w:r>
      <w:bookmarkEnd w:id="11942"/>
      <w:r w:rsidRPr="00AC4FBC">
        <w:t>7.3B.2.3.4.2.1-2_16: Void</w:t>
      </w:r>
    </w:p>
    <w:p w14:paraId="2DBE798E" w14:textId="77777777" w:rsidR="00AB2B30" w:rsidRPr="00AC4FBC" w:rsidRDefault="006A7121">
      <w:pPr>
        <w:pStyle w:val="TH"/>
      </w:pPr>
      <w:bookmarkStart w:id="11943" w:name="_CRTable7_3B_2_3_4_2_12_17"/>
      <w:r w:rsidRPr="00AC4FBC">
        <w:t xml:space="preserve">Table </w:t>
      </w:r>
      <w:bookmarkEnd w:id="11943"/>
      <w:r w:rsidRPr="00AC4FBC">
        <w:t>7.3B.2.3.4.2.1-2_17: Void</w:t>
      </w:r>
    </w:p>
    <w:p w14:paraId="559F040C" w14:textId="37297ED4" w:rsidR="00AB2B30" w:rsidRPr="00AC4FBC" w:rsidRDefault="006A7121">
      <w:pPr>
        <w:pStyle w:val="TH"/>
      </w:pPr>
      <w:bookmarkStart w:id="11944" w:name="_CRTable7_3B_2_3_4_2_12_18"/>
      <w:r w:rsidRPr="00AC4FBC">
        <w:t xml:space="preserve">Table </w:t>
      </w:r>
      <w:bookmarkEnd w:id="11944"/>
      <w:r w:rsidRPr="00AC4FBC">
        <w:t xml:space="preserve">7.3B.2.3.4.2.1-2_18: </w:t>
      </w:r>
      <w:r w:rsidR="004717B2" w:rsidRPr="00AC4FBC">
        <w:t>Void</w:t>
      </w:r>
    </w:p>
    <w:p w14:paraId="72F5CAE2" w14:textId="0A7A1960" w:rsidR="00AB2B30" w:rsidRPr="00AC4FBC" w:rsidRDefault="006A7121">
      <w:pPr>
        <w:pStyle w:val="TH"/>
      </w:pPr>
      <w:bookmarkStart w:id="11945" w:name="_CRTable7_3B_2_3_4_2_12_19"/>
      <w:r w:rsidRPr="00AC4FBC">
        <w:t xml:space="preserve">Table </w:t>
      </w:r>
      <w:bookmarkEnd w:id="11945"/>
      <w:r w:rsidRPr="00AC4FBC">
        <w:t xml:space="preserve">7.3B.2.3.4.2.1-2_19: </w:t>
      </w:r>
      <w:r w:rsidR="004717B2" w:rsidRPr="00AC4FBC">
        <w:t>Void</w:t>
      </w:r>
    </w:p>
    <w:p w14:paraId="54418F4E" w14:textId="092C38B1" w:rsidR="00AB2B30" w:rsidRPr="00AC4FBC" w:rsidRDefault="006A7121">
      <w:pPr>
        <w:pStyle w:val="TH"/>
      </w:pPr>
      <w:bookmarkStart w:id="11946" w:name="_CRTable7_3B_2_3_4_2_12_20"/>
      <w:r w:rsidRPr="00AC4FBC">
        <w:t xml:space="preserve">Table </w:t>
      </w:r>
      <w:bookmarkEnd w:id="11946"/>
      <w:r w:rsidRPr="00AC4FBC">
        <w:t xml:space="preserve">7.3B.2.3.4.2.1-2_20: </w:t>
      </w:r>
      <w:r w:rsidR="004717B2" w:rsidRPr="00AC4FBC">
        <w:t>Void</w:t>
      </w:r>
    </w:p>
    <w:p w14:paraId="471E1921" w14:textId="0087965A" w:rsidR="00AB2B30" w:rsidRPr="00AC4FBC" w:rsidRDefault="006A7121">
      <w:pPr>
        <w:pStyle w:val="TH"/>
      </w:pPr>
      <w:bookmarkStart w:id="11947" w:name="_CRTable7_3B_2_3_4_2_12_21"/>
      <w:r w:rsidRPr="00AC4FBC">
        <w:t xml:space="preserve">Table </w:t>
      </w:r>
      <w:bookmarkEnd w:id="11947"/>
      <w:r w:rsidRPr="00AC4FBC">
        <w:t xml:space="preserve">7.3B.2.3.4.2.1-2_21: </w:t>
      </w:r>
      <w:r w:rsidR="004717B2" w:rsidRPr="00AC4FBC">
        <w:t>Void</w:t>
      </w:r>
    </w:p>
    <w:p w14:paraId="326B1FB4" w14:textId="77777777" w:rsidR="00EB4002" w:rsidRPr="00AC4FBC" w:rsidRDefault="00EB4002" w:rsidP="00EB4002">
      <w:pPr>
        <w:pStyle w:val="TH"/>
      </w:pPr>
      <w:bookmarkStart w:id="11948" w:name="_Hlk5113648"/>
      <w:bookmarkStart w:id="11949" w:name="_CRTable7_3B_2_3_4_2_12_22"/>
      <w:r w:rsidRPr="00AC4FBC">
        <w:t xml:space="preserve">Table </w:t>
      </w:r>
      <w:bookmarkEnd w:id="11949"/>
      <w:r w:rsidRPr="00AC4FBC">
        <w:t>7.3B.2.3.4.2.1-2_22: Void</w:t>
      </w:r>
    </w:p>
    <w:p w14:paraId="52AC07C5" w14:textId="77777777" w:rsidR="00EB4002" w:rsidRPr="00AC4FBC" w:rsidRDefault="00EB4002" w:rsidP="00EB4002"/>
    <w:p w14:paraId="2CB2E011" w14:textId="4A45FFF3" w:rsidR="00EB4002" w:rsidRPr="00AC4FBC" w:rsidRDefault="00EB4002" w:rsidP="00EB4002">
      <w:pPr>
        <w:pStyle w:val="TH"/>
      </w:pPr>
      <w:bookmarkStart w:id="11950" w:name="_CRTable7_3B_2_3_4_2_12_23"/>
      <w:r w:rsidRPr="00AC4FBC">
        <w:lastRenderedPageBreak/>
        <w:t xml:space="preserve">Table </w:t>
      </w:r>
      <w:bookmarkEnd w:id="11950"/>
      <w:r w:rsidRPr="00AC4FBC">
        <w:t>7.3B.2.3.4.2.1-2_23: Void</w:t>
      </w:r>
    </w:p>
    <w:p w14:paraId="427BCA10" w14:textId="0C27A935" w:rsidR="00EB4002" w:rsidRPr="00AC4FBC" w:rsidRDefault="006A7121" w:rsidP="00EB4002">
      <w:pPr>
        <w:pStyle w:val="TH"/>
      </w:pPr>
      <w:bookmarkStart w:id="11951" w:name="_CRTable7_3B_2_3_4_2_14"/>
      <w:bookmarkEnd w:id="11948"/>
      <w:r w:rsidRPr="00AC4FBC">
        <w:t xml:space="preserve">Table </w:t>
      </w:r>
      <w:bookmarkEnd w:id="11951"/>
      <w:r w:rsidRPr="00AC4FBC">
        <w:t>7.3B.2.3.4.2.1-4</w:t>
      </w:r>
      <w:r w:rsidR="00EB4002" w:rsidRPr="00AC4FBC">
        <w:t>: Void</w:t>
      </w:r>
    </w:p>
    <w:p w14:paraId="3A91B18D" w14:textId="51F5FA9B" w:rsidR="00AB2B30" w:rsidRPr="00AC4FBC" w:rsidRDefault="006A7121" w:rsidP="00EB4002">
      <w:pPr>
        <w:pStyle w:val="TH"/>
      </w:pPr>
      <w:bookmarkStart w:id="11952" w:name="_CRTable7_3B_2_3_4_2_14a"/>
      <w:r w:rsidRPr="00AC4FBC">
        <w:t xml:space="preserve">Table </w:t>
      </w:r>
      <w:bookmarkEnd w:id="11952"/>
      <w:r w:rsidRPr="00AC4FBC">
        <w:t xml:space="preserve">7.3B.2.3.4.2.1-4a: </w:t>
      </w:r>
      <w:r w:rsidR="00EB393E" w:rsidRPr="00AC4FBC">
        <w:t>Void</w:t>
      </w:r>
    </w:p>
    <w:p w14:paraId="6F31DD56" w14:textId="77777777" w:rsidR="006124AF" w:rsidRPr="00AC4FBC" w:rsidRDefault="006124AF" w:rsidP="006124AF">
      <w:pPr>
        <w:pStyle w:val="TH"/>
      </w:pPr>
      <w:bookmarkStart w:id="11953" w:name="_CRTable7_3B_2_3_4_2_14b"/>
      <w:r w:rsidRPr="00AC4FBC">
        <w:t xml:space="preserve">Table </w:t>
      </w:r>
      <w:bookmarkEnd w:id="11953"/>
      <w:r w:rsidRPr="00AC4FBC">
        <w:t>7.3B.2.3.4.2.1-4b: Void</w:t>
      </w:r>
    </w:p>
    <w:p w14:paraId="48007734" w14:textId="77777777" w:rsidR="006124AF" w:rsidRPr="00AC4FBC" w:rsidRDefault="006124AF" w:rsidP="006124AF">
      <w:pPr>
        <w:pStyle w:val="TH"/>
      </w:pPr>
      <w:bookmarkStart w:id="11954" w:name="_CRTable7_3B_2_3_4_2_14c"/>
      <w:r w:rsidRPr="00AC4FBC">
        <w:t xml:space="preserve">Table </w:t>
      </w:r>
      <w:bookmarkEnd w:id="11954"/>
      <w:r w:rsidRPr="00AC4FBC">
        <w:t>7.3B.2.3.4.2.1-4c: Void</w:t>
      </w:r>
    </w:p>
    <w:p w14:paraId="661FBA10" w14:textId="6892FE90" w:rsidR="00EB4002" w:rsidRPr="00AC4FBC" w:rsidRDefault="00EB4002" w:rsidP="00EB4002">
      <w:pPr>
        <w:pStyle w:val="TH"/>
      </w:pPr>
      <w:bookmarkStart w:id="11955" w:name="_CRTable7_3B_2_3_4_2_14d"/>
      <w:r w:rsidRPr="00AC4FBC">
        <w:t xml:space="preserve">Table </w:t>
      </w:r>
      <w:bookmarkEnd w:id="11955"/>
      <w:r w:rsidRPr="00AC4FBC">
        <w:t>7.3B.2.3.4.2.1-4d: Void</w:t>
      </w:r>
    </w:p>
    <w:p w14:paraId="14644320" w14:textId="41A2B6CE" w:rsidR="00AB2B30" w:rsidRPr="00AC4FBC" w:rsidRDefault="006A7121">
      <w:pPr>
        <w:pStyle w:val="TH"/>
      </w:pPr>
      <w:bookmarkStart w:id="11956" w:name="_CRTable7_3B_2_3_4_2_14e"/>
      <w:r w:rsidRPr="00AC4FBC">
        <w:t xml:space="preserve">Table </w:t>
      </w:r>
      <w:bookmarkEnd w:id="11956"/>
      <w:r w:rsidRPr="00AC4FBC">
        <w:t xml:space="preserve">7.3B.2.3.4.2.1-4e: </w:t>
      </w:r>
      <w:r w:rsidR="004717B2" w:rsidRPr="00AC4FBC">
        <w:t>Void</w:t>
      </w:r>
    </w:p>
    <w:p w14:paraId="18FD812B" w14:textId="1A4BC778" w:rsidR="00AB2B30" w:rsidRPr="00AC4FBC" w:rsidRDefault="006A7121">
      <w:pPr>
        <w:pStyle w:val="TH"/>
      </w:pPr>
      <w:bookmarkStart w:id="11957" w:name="_CRTable7_3B_2_3_4_2_14f"/>
      <w:r w:rsidRPr="00AC4FBC">
        <w:t xml:space="preserve">Table </w:t>
      </w:r>
      <w:bookmarkEnd w:id="11957"/>
      <w:r w:rsidRPr="00AC4FBC">
        <w:t xml:space="preserve">7.3B.2.3.4.2.1-4f: </w:t>
      </w:r>
      <w:r w:rsidR="004717B2" w:rsidRPr="00AC4FBC">
        <w:t>Void</w:t>
      </w:r>
    </w:p>
    <w:p w14:paraId="194C798C" w14:textId="682FF6C5" w:rsidR="00AB2B30" w:rsidRPr="00AC4FBC" w:rsidRDefault="006A7121">
      <w:pPr>
        <w:pStyle w:val="TH"/>
      </w:pPr>
      <w:bookmarkStart w:id="11958" w:name="_CRTable7_3B_2_3_4_2_14g"/>
      <w:r w:rsidRPr="00AC4FBC">
        <w:t xml:space="preserve">Table </w:t>
      </w:r>
      <w:bookmarkEnd w:id="11958"/>
      <w:r w:rsidRPr="00AC4FBC">
        <w:t xml:space="preserve">7.3B.2.3.4.2.1-4g: </w:t>
      </w:r>
      <w:r w:rsidR="004717B2" w:rsidRPr="00AC4FBC">
        <w:t>Void</w:t>
      </w:r>
    </w:p>
    <w:p w14:paraId="32F2EAE5" w14:textId="131ADBE8" w:rsidR="00AB2B30" w:rsidRPr="00AC4FBC" w:rsidRDefault="006A7121">
      <w:pPr>
        <w:pStyle w:val="TH"/>
      </w:pPr>
      <w:bookmarkStart w:id="11959" w:name="_CRTable7_3B_2_3_4_2_14h"/>
      <w:r w:rsidRPr="00AC4FBC">
        <w:t xml:space="preserve">Table </w:t>
      </w:r>
      <w:bookmarkEnd w:id="11959"/>
      <w:r w:rsidRPr="00AC4FBC">
        <w:t xml:space="preserve">7.3B.2.3.4.2.1-4h: </w:t>
      </w:r>
      <w:r w:rsidR="004717B2" w:rsidRPr="00AC4FBC">
        <w:t>Void</w:t>
      </w:r>
    </w:p>
    <w:p w14:paraId="5E8F5A4B" w14:textId="77777777" w:rsidR="006124AF" w:rsidRPr="00AC4FBC" w:rsidRDefault="006124AF" w:rsidP="006124AF">
      <w:pPr>
        <w:pStyle w:val="TH"/>
      </w:pPr>
      <w:bookmarkStart w:id="11960" w:name="_CRTable7_3B_2_3_4_2_14i"/>
      <w:r w:rsidRPr="00AC4FBC">
        <w:t xml:space="preserve">Table </w:t>
      </w:r>
      <w:bookmarkEnd w:id="11960"/>
      <w:r w:rsidRPr="00AC4FBC">
        <w:t>7.3B.2.3.4.2.1-4i: Void</w:t>
      </w:r>
    </w:p>
    <w:p w14:paraId="3C87D380" w14:textId="77777777" w:rsidR="006124AF" w:rsidRPr="00AC4FBC" w:rsidRDefault="006124AF" w:rsidP="006124AF"/>
    <w:p w14:paraId="41C9B0B0" w14:textId="77777777" w:rsidR="006124AF" w:rsidRPr="00AC4FBC" w:rsidRDefault="006124AF" w:rsidP="006124AF">
      <w:pPr>
        <w:pStyle w:val="TH"/>
      </w:pPr>
      <w:bookmarkStart w:id="11961" w:name="_CRTable7_3B_2_3_4_2_14j"/>
      <w:r w:rsidRPr="00AC4FBC">
        <w:t xml:space="preserve">Table </w:t>
      </w:r>
      <w:bookmarkEnd w:id="11961"/>
      <w:r w:rsidRPr="00AC4FBC">
        <w:t>7.3B.2.3.4.2.1-4j: Void</w:t>
      </w:r>
    </w:p>
    <w:p w14:paraId="297EE537" w14:textId="77777777" w:rsidR="006124AF" w:rsidRPr="00AC4FBC" w:rsidRDefault="006124AF" w:rsidP="006124AF">
      <w:pPr>
        <w:pStyle w:val="TH"/>
      </w:pPr>
      <w:bookmarkStart w:id="11962" w:name="_CRTable7_3B_2_3_4_2_14k"/>
      <w:r w:rsidRPr="00AC4FBC">
        <w:t xml:space="preserve">Table </w:t>
      </w:r>
      <w:bookmarkEnd w:id="11962"/>
      <w:r w:rsidRPr="00AC4FBC">
        <w:t>7.3B.2.3.4.2.1-4k: Void</w:t>
      </w:r>
    </w:p>
    <w:p w14:paraId="313A7A3D" w14:textId="77777777" w:rsidR="006124AF" w:rsidRPr="00AC4FBC" w:rsidRDefault="006124AF" w:rsidP="006124AF">
      <w:pPr>
        <w:pStyle w:val="TH"/>
      </w:pPr>
      <w:bookmarkStart w:id="11963" w:name="_CRTable7_3B_2_3_4_2_14l"/>
      <w:r w:rsidRPr="00AC4FBC">
        <w:t xml:space="preserve">Table </w:t>
      </w:r>
      <w:bookmarkEnd w:id="11963"/>
      <w:r w:rsidRPr="00AC4FBC">
        <w:t>7.3B.2.3.4.2.1-4l: Void</w:t>
      </w:r>
    </w:p>
    <w:p w14:paraId="0DF0AABA" w14:textId="77777777" w:rsidR="006124AF" w:rsidRPr="00AC4FBC" w:rsidRDefault="006124AF" w:rsidP="006124AF">
      <w:pPr>
        <w:pStyle w:val="TH"/>
      </w:pPr>
      <w:bookmarkStart w:id="11964" w:name="_CRTable7_3B_2_3_4_2_14m"/>
      <w:r w:rsidRPr="00AC4FBC">
        <w:t xml:space="preserve">Table </w:t>
      </w:r>
      <w:bookmarkEnd w:id="11964"/>
      <w:r w:rsidRPr="00AC4FBC">
        <w:t>7.3B.2.3.4.2.1-4m: Void</w:t>
      </w:r>
    </w:p>
    <w:p w14:paraId="7700DD67" w14:textId="77777777" w:rsidR="006124AF" w:rsidRPr="00AC4FBC" w:rsidRDefault="006124AF" w:rsidP="006124AF">
      <w:pPr>
        <w:pStyle w:val="TH"/>
      </w:pPr>
      <w:bookmarkStart w:id="11965" w:name="_CRTable7_3B_2_3_4_2_14n"/>
      <w:r w:rsidRPr="00AC4FBC">
        <w:t xml:space="preserve">Table </w:t>
      </w:r>
      <w:bookmarkEnd w:id="11965"/>
      <w:r w:rsidRPr="00AC4FBC">
        <w:t>7.3B.2.3.4.2.1-4n: Void</w:t>
      </w:r>
    </w:p>
    <w:p w14:paraId="60CCA35E" w14:textId="6A8C2362" w:rsidR="00AB2B30" w:rsidRPr="00AC4FBC" w:rsidRDefault="006124AF" w:rsidP="006124AF">
      <w:pPr>
        <w:pStyle w:val="TH"/>
      </w:pPr>
      <w:bookmarkStart w:id="11966" w:name="_CRTable7_3B_2_3_4_2_15"/>
      <w:r w:rsidRPr="00AC4FBC">
        <w:t xml:space="preserve">Table </w:t>
      </w:r>
      <w:bookmarkEnd w:id="11966"/>
      <w:r w:rsidRPr="00AC4FBC">
        <w:t>7.3B.2.3.4.2.1-5: Void</w:t>
      </w:r>
    </w:p>
    <w:p w14:paraId="63E5A3EF" w14:textId="77777777" w:rsidR="00AB2B30" w:rsidRPr="00AC4FBC" w:rsidRDefault="00AB2B30"/>
    <w:p w14:paraId="7BCEFCB6" w14:textId="77777777" w:rsidR="00AB2B30" w:rsidRPr="00AC4FBC" w:rsidRDefault="006A7121">
      <w:pPr>
        <w:pStyle w:val="TH"/>
      </w:pPr>
      <w:r w:rsidRPr="00AC4FBC">
        <w:lastRenderedPageBreak/>
        <w:t xml:space="preserve">Table 7.3B.2.3.4.2.1-6: Test Configuration </w:t>
      </w:r>
      <w:bookmarkStart w:id="11967" w:name="_CRTable7_3B_2_3_4_2_16"/>
      <w:r w:rsidRPr="00AC4FBC">
        <w:t xml:space="preserve">Table </w:t>
      </w:r>
      <w:bookmarkEnd w:id="11967"/>
      <w:r w:rsidRPr="00AC4FBC">
        <w:t>for EN-DC configurations affected by Reference sensitivity exceptions (two bands)</w:t>
      </w:r>
    </w:p>
    <w:tbl>
      <w:tblPr>
        <w:tblW w:w="10148"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
        <w:gridCol w:w="645"/>
        <w:gridCol w:w="97"/>
        <w:gridCol w:w="84"/>
        <w:gridCol w:w="657"/>
        <w:gridCol w:w="60"/>
        <w:gridCol w:w="174"/>
        <w:gridCol w:w="663"/>
        <w:gridCol w:w="229"/>
        <w:gridCol w:w="81"/>
        <w:gridCol w:w="1584"/>
        <w:gridCol w:w="210"/>
        <w:gridCol w:w="144"/>
        <w:gridCol w:w="784"/>
        <w:gridCol w:w="193"/>
        <w:gridCol w:w="1137"/>
        <w:gridCol w:w="116"/>
        <w:gridCol w:w="864"/>
        <w:gridCol w:w="140"/>
        <w:gridCol w:w="121"/>
        <w:gridCol w:w="1528"/>
      </w:tblGrid>
      <w:tr w:rsidR="00AB2B30" w:rsidRPr="00AC4FBC" w14:paraId="78FF8FF4" w14:textId="77777777" w:rsidTr="00014073">
        <w:trPr>
          <w:trHeight w:val="241"/>
        </w:trPr>
        <w:tc>
          <w:tcPr>
            <w:tcW w:w="10148" w:type="dxa"/>
            <w:gridSpan w:val="21"/>
            <w:vAlign w:val="center"/>
          </w:tcPr>
          <w:p w14:paraId="4EC1B9BE" w14:textId="77777777" w:rsidR="00AB2B30" w:rsidRPr="00AC4FBC" w:rsidRDefault="006A7121">
            <w:pPr>
              <w:pStyle w:val="TAH"/>
              <w:rPr>
                <w:rFonts w:eastAsia="MS Mincho"/>
              </w:rPr>
            </w:pPr>
            <w:r w:rsidRPr="00AC4FBC">
              <w:lastRenderedPageBreak/>
              <w:t>Initial Conditions</w:t>
            </w:r>
          </w:p>
        </w:tc>
      </w:tr>
      <w:tr w:rsidR="00AB2B30" w:rsidRPr="00AC4FBC" w14:paraId="10AE20A3" w14:textId="77777777" w:rsidTr="00014073">
        <w:trPr>
          <w:trHeight w:val="241"/>
        </w:trPr>
        <w:tc>
          <w:tcPr>
            <w:tcW w:w="5265" w:type="dxa"/>
            <w:gridSpan w:val="13"/>
            <w:vAlign w:val="center"/>
          </w:tcPr>
          <w:p w14:paraId="7F426CFC" w14:textId="77777777" w:rsidR="00AB2B30" w:rsidRPr="00AC4FBC" w:rsidRDefault="006A7121">
            <w:pPr>
              <w:pStyle w:val="TAL"/>
              <w:rPr>
                <w:rFonts w:eastAsia="MS Mincho"/>
              </w:rPr>
            </w:pPr>
            <w:r w:rsidRPr="00AC4FBC">
              <w:t>Test Environment as specified in TS 38.508-1 [6] clause 4.1</w:t>
            </w:r>
          </w:p>
        </w:tc>
        <w:tc>
          <w:tcPr>
            <w:tcW w:w="4883" w:type="dxa"/>
            <w:gridSpan w:val="8"/>
            <w:vAlign w:val="center"/>
          </w:tcPr>
          <w:p w14:paraId="325C0EBC" w14:textId="45F88DFD" w:rsidR="00AB2B30" w:rsidRPr="00AC4FBC" w:rsidRDefault="006A7121">
            <w:pPr>
              <w:pStyle w:val="TAL"/>
              <w:rPr>
                <w:rFonts w:eastAsia="MS Mincho"/>
              </w:rPr>
            </w:pPr>
            <w:r w:rsidRPr="00AC4FBC">
              <w:rPr>
                <w:lang w:eastAsia="zh-TW"/>
              </w:rPr>
              <w:t>N</w:t>
            </w:r>
            <w:r w:rsidRPr="00AC4FBC">
              <w:t>ormal</w:t>
            </w:r>
            <w:r w:rsidRPr="00AC4FBC">
              <w:rPr>
                <w:lang w:eastAsia="zh-TW"/>
              </w:rPr>
              <w:t>, TL/VL, TL/VH, TH/VL, TH/VH</w:t>
            </w:r>
          </w:p>
        </w:tc>
      </w:tr>
      <w:tr w:rsidR="00AB2B30" w:rsidRPr="00AC4FBC" w14:paraId="375DED7E" w14:textId="77777777" w:rsidTr="00014073">
        <w:trPr>
          <w:trHeight w:val="241"/>
        </w:trPr>
        <w:tc>
          <w:tcPr>
            <w:tcW w:w="5265" w:type="dxa"/>
            <w:gridSpan w:val="13"/>
            <w:vAlign w:val="center"/>
          </w:tcPr>
          <w:p w14:paraId="0326B4A2" w14:textId="77777777" w:rsidR="00AB2B30" w:rsidRPr="00AC4FBC" w:rsidRDefault="006A7121">
            <w:pPr>
              <w:pStyle w:val="TAL"/>
            </w:pPr>
            <w:r w:rsidRPr="00AC4FBC">
              <w:t xml:space="preserve">NR Test Frequencies as specified in TS 38.508-1 [6] clause 4.3.1, </w:t>
            </w:r>
          </w:p>
          <w:p w14:paraId="7EEC4CCA" w14:textId="77777777" w:rsidR="00AB2B30" w:rsidRPr="00AC4FBC" w:rsidRDefault="006A7121">
            <w:pPr>
              <w:pStyle w:val="TAL"/>
              <w:rPr>
                <w:rFonts w:eastAsia="MS Mincho"/>
              </w:rPr>
            </w:pPr>
            <w:r w:rsidRPr="00AC4FBC">
              <w:t>E-UTRA Test Frequencies as specified in TS 36.508 [11] clause 4.3.1</w:t>
            </w:r>
          </w:p>
        </w:tc>
        <w:tc>
          <w:tcPr>
            <w:tcW w:w="4883" w:type="dxa"/>
            <w:gridSpan w:val="8"/>
            <w:vAlign w:val="center"/>
          </w:tcPr>
          <w:p w14:paraId="4A4AEC74" w14:textId="77777777" w:rsidR="00AB2B30" w:rsidRPr="00AC4FBC" w:rsidRDefault="006A7121">
            <w:pPr>
              <w:pStyle w:val="TAL"/>
              <w:rPr>
                <w:rFonts w:eastAsia="MS Mincho"/>
              </w:rPr>
            </w:pPr>
            <w:r w:rsidRPr="00AC4FBC">
              <w:t>For test frequencies refer to “Range” columns.</w:t>
            </w:r>
          </w:p>
        </w:tc>
      </w:tr>
      <w:tr w:rsidR="00AB2B30" w:rsidRPr="00AC4FBC" w14:paraId="2EE44F1E" w14:textId="77777777" w:rsidTr="00014073">
        <w:trPr>
          <w:trHeight w:val="241"/>
        </w:trPr>
        <w:tc>
          <w:tcPr>
            <w:tcW w:w="5265" w:type="dxa"/>
            <w:gridSpan w:val="13"/>
            <w:vAlign w:val="center"/>
          </w:tcPr>
          <w:p w14:paraId="296CBBF6" w14:textId="77757F0D" w:rsidR="00AB2B30" w:rsidRPr="00AC4FBC" w:rsidRDefault="009040B9">
            <w:pPr>
              <w:pStyle w:val="TAL"/>
              <w:rPr>
                <w:rFonts w:eastAsia="MS Mincho"/>
              </w:rPr>
            </w:pPr>
            <w:r w:rsidRPr="00AC4FBC">
              <w:rPr>
                <w:bCs/>
              </w:rPr>
              <w:t xml:space="preserve">Test EN-DC channel bandwidth </w:t>
            </w:r>
            <w:r w:rsidRPr="00AC4FBC">
              <w:t>as specified in TS 36.508 [</w:t>
            </w:r>
            <w:r w:rsidR="00135BE4" w:rsidRPr="00AC4FBC">
              <w:t>11</w:t>
            </w:r>
            <w:r w:rsidRPr="00AC4FBC">
              <w:t>] clause 4.3.1 and TS 38.508-1 [6] clause 4.3.1</w:t>
            </w:r>
            <w:r w:rsidR="006A7121" w:rsidRPr="00AC4FBC">
              <w:rPr>
                <w:lang w:eastAsia="zh-TW"/>
              </w:rPr>
              <w:t>.</w:t>
            </w:r>
          </w:p>
        </w:tc>
        <w:tc>
          <w:tcPr>
            <w:tcW w:w="4883" w:type="dxa"/>
            <w:gridSpan w:val="8"/>
            <w:vAlign w:val="center"/>
          </w:tcPr>
          <w:p w14:paraId="4B73A741" w14:textId="38598644" w:rsidR="00AB2B30" w:rsidRPr="00AC4FBC" w:rsidRDefault="006A7121">
            <w:pPr>
              <w:pStyle w:val="TAL"/>
              <w:rPr>
                <w:rFonts w:eastAsia="MS Mincho"/>
              </w:rPr>
            </w:pPr>
            <w:r w:rsidRPr="00AC4FBC">
              <w:rPr>
                <w:lang w:eastAsia="zh-TW"/>
              </w:rPr>
              <w:t xml:space="preserve">Refer to "NR </w:t>
            </w:r>
            <w:r w:rsidR="00E36D22" w:rsidRPr="00AC4FBC">
              <w:rPr>
                <w:lang w:eastAsia="zh-TW"/>
              </w:rPr>
              <w:t>N</w:t>
            </w:r>
            <w:r w:rsidR="00E36D22" w:rsidRPr="00AC4FBC">
              <w:rPr>
                <w:vertAlign w:val="subscript"/>
                <w:lang w:eastAsia="zh-TW"/>
              </w:rPr>
              <w:t>RB</w:t>
            </w:r>
            <w:r w:rsidRPr="00AC4FBC">
              <w:rPr>
                <w:lang w:eastAsia="zh-TW"/>
              </w:rPr>
              <w:t xml:space="preserve">"and "E-UTRA </w:t>
            </w:r>
            <w:r w:rsidR="00E36D22" w:rsidRPr="00AC4FBC">
              <w:rPr>
                <w:lang w:eastAsia="zh-TW"/>
              </w:rPr>
              <w:t>N</w:t>
            </w:r>
            <w:r w:rsidR="00E36D22" w:rsidRPr="00AC4FBC">
              <w:rPr>
                <w:vertAlign w:val="subscript"/>
                <w:lang w:eastAsia="zh-TW"/>
              </w:rPr>
              <w:t>RB</w:t>
            </w:r>
            <w:r w:rsidR="00E36D22" w:rsidRPr="00AC4FBC" w:rsidDel="00F675E7">
              <w:rPr>
                <w:lang w:eastAsia="zh-TW"/>
              </w:rPr>
              <w:t xml:space="preserve"> </w:t>
            </w:r>
            <w:r w:rsidRPr="00AC4FBC">
              <w:rPr>
                <w:lang w:eastAsia="zh-TW"/>
              </w:rPr>
              <w:t>" columns</w:t>
            </w:r>
          </w:p>
        </w:tc>
      </w:tr>
      <w:tr w:rsidR="009040B9" w:rsidRPr="00AC4FBC" w14:paraId="7BA20C72" w14:textId="77777777" w:rsidTr="00014073">
        <w:trPr>
          <w:trHeight w:val="241"/>
        </w:trPr>
        <w:tc>
          <w:tcPr>
            <w:tcW w:w="5265" w:type="dxa"/>
            <w:gridSpan w:val="13"/>
          </w:tcPr>
          <w:p w14:paraId="3463AEB7" w14:textId="22609E77" w:rsidR="009040B9" w:rsidRPr="00AC4FBC" w:rsidRDefault="009040B9" w:rsidP="009040B9">
            <w:pPr>
              <w:pStyle w:val="TAL"/>
              <w:rPr>
                <w:bCs/>
              </w:rPr>
            </w:pPr>
            <w:r w:rsidRPr="00AC4FBC">
              <w:t>NR Test SCS as specified in Table 5.3.5-1 in TS 38.521-1 [8]</w:t>
            </w:r>
          </w:p>
        </w:tc>
        <w:tc>
          <w:tcPr>
            <w:tcW w:w="4883" w:type="dxa"/>
            <w:gridSpan w:val="8"/>
          </w:tcPr>
          <w:p w14:paraId="6F3266E3" w14:textId="6FAC0D93" w:rsidR="009040B9" w:rsidRPr="00AC4FBC" w:rsidRDefault="009040B9" w:rsidP="009040B9">
            <w:pPr>
              <w:pStyle w:val="TAL"/>
              <w:rPr>
                <w:lang w:eastAsia="zh-TW"/>
              </w:rPr>
            </w:pPr>
            <w:r w:rsidRPr="00AC4FBC">
              <w:t>Lowest supported SCS</w:t>
            </w:r>
          </w:p>
        </w:tc>
      </w:tr>
      <w:tr w:rsidR="00AB2B30" w:rsidRPr="00AC4FBC" w14:paraId="778A1A21" w14:textId="77777777" w:rsidTr="00014073">
        <w:trPr>
          <w:trHeight w:val="241"/>
        </w:trPr>
        <w:tc>
          <w:tcPr>
            <w:tcW w:w="5265" w:type="dxa"/>
            <w:gridSpan w:val="13"/>
            <w:vAlign w:val="center"/>
          </w:tcPr>
          <w:p w14:paraId="07BBF7F6" w14:textId="77777777" w:rsidR="00AB2B30" w:rsidRPr="00AC4FBC" w:rsidRDefault="006A7121">
            <w:pPr>
              <w:pStyle w:val="TAL"/>
              <w:rPr>
                <w:rFonts w:eastAsia="MS Mincho"/>
              </w:rPr>
            </w:pPr>
            <w:r w:rsidRPr="00AC4FBC">
              <w:t>Network signalling value</w:t>
            </w:r>
          </w:p>
        </w:tc>
        <w:tc>
          <w:tcPr>
            <w:tcW w:w="4883" w:type="dxa"/>
            <w:gridSpan w:val="8"/>
            <w:vAlign w:val="center"/>
          </w:tcPr>
          <w:p w14:paraId="42072C6E" w14:textId="77777777" w:rsidR="009040B9" w:rsidRPr="00AC4FBC" w:rsidRDefault="009040B9" w:rsidP="009040B9">
            <w:pPr>
              <w:pStyle w:val="TAL"/>
              <w:rPr>
                <w:rFonts w:eastAsia="SimSun"/>
                <w:lang w:eastAsia="zh-TW"/>
              </w:rPr>
            </w:pPr>
            <w:r w:rsidRPr="00AC4FBC">
              <w:rPr>
                <w:lang w:eastAsia="zh-TW"/>
              </w:rPr>
              <w:t xml:space="preserve">NS_01 by default </w:t>
            </w:r>
          </w:p>
          <w:p w14:paraId="51244579" w14:textId="7C1B2997" w:rsidR="00AB2B30" w:rsidRPr="00AC4FBC" w:rsidRDefault="009040B9" w:rsidP="009040B9">
            <w:pPr>
              <w:pStyle w:val="TAL"/>
              <w:rPr>
                <w:rFonts w:eastAsia="MS Mincho"/>
              </w:rPr>
            </w:pPr>
            <w:r w:rsidRPr="00AC4FBC">
              <w:rPr>
                <w:lang w:eastAsia="zh-TW"/>
              </w:rPr>
              <w:t>Unless given by Table 7.3.3-3 in TS 36.521-1 [10] for the E-UTRA band and Table 7.3.2.3-4 in TS 38.521-1 [8] for the NR band.</w:t>
            </w:r>
          </w:p>
        </w:tc>
      </w:tr>
      <w:tr w:rsidR="00AB2B30" w:rsidRPr="00AC4FBC" w14:paraId="51D4D595" w14:textId="77777777" w:rsidTr="00014073">
        <w:trPr>
          <w:trHeight w:val="241"/>
        </w:trPr>
        <w:tc>
          <w:tcPr>
            <w:tcW w:w="10148" w:type="dxa"/>
            <w:gridSpan w:val="21"/>
            <w:vAlign w:val="center"/>
          </w:tcPr>
          <w:p w14:paraId="081968C4" w14:textId="77777777" w:rsidR="00AB2B30" w:rsidRPr="00AC4FBC" w:rsidRDefault="006A7121">
            <w:pPr>
              <w:pStyle w:val="TAH"/>
              <w:rPr>
                <w:rFonts w:eastAsia="MS Mincho"/>
              </w:rPr>
            </w:pPr>
            <w:r w:rsidRPr="00AC4FBC">
              <w:t>Test Parameters for DC Configurations</w:t>
            </w:r>
          </w:p>
        </w:tc>
      </w:tr>
      <w:tr w:rsidR="00AB2B30" w:rsidRPr="00AC4FBC" w14:paraId="4D20839B" w14:textId="77777777" w:rsidTr="00014073">
        <w:trPr>
          <w:trHeight w:val="241"/>
        </w:trPr>
        <w:tc>
          <w:tcPr>
            <w:tcW w:w="637" w:type="dxa"/>
            <w:vMerge w:val="restart"/>
            <w:vAlign w:val="center"/>
          </w:tcPr>
          <w:p w14:paraId="6D129FAD" w14:textId="77777777" w:rsidR="00AB2B30" w:rsidRPr="00AC4FBC" w:rsidRDefault="006A7121">
            <w:pPr>
              <w:pStyle w:val="TAH"/>
            </w:pPr>
            <w:r w:rsidRPr="00AC4FBC">
              <w:t>ID</w:t>
            </w:r>
          </w:p>
        </w:tc>
        <w:tc>
          <w:tcPr>
            <w:tcW w:w="4484" w:type="dxa"/>
            <w:gridSpan w:val="11"/>
            <w:vAlign w:val="center"/>
          </w:tcPr>
          <w:p w14:paraId="7E8494EC" w14:textId="77777777" w:rsidR="00AB2B30" w:rsidRPr="00AC4FBC" w:rsidRDefault="006A7121">
            <w:pPr>
              <w:pStyle w:val="TAH"/>
              <w:rPr>
                <w:rFonts w:eastAsia="MS Mincho"/>
              </w:rPr>
            </w:pPr>
            <w:r w:rsidRPr="00AC4FBC">
              <w:rPr>
                <w:rFonts w:eastAsia="MS Mincho"/>
              </w:rPr>
              <w:t>PCC – E-UTRA</w:t>
            </w:r>
          </w:p>
        </w:tc>
        <w:tc>
          <w:tcPr>
            <w:tcW w:w="5027" w:type="dxa"/>
            <w:gridSpan w:val="9"/>
            <w:vAlign w:val="center"/>
          </w:tcPr>
          <w:p w14:paraId="3F522349" w14:textId="77777777" w:rsidR="00AB2B30" w:rsidRPr="00AC4FBC" w:rsidRDefault="006A7121">
            <w:pPr>
              <w:pStyle w:val="TAH"/>
              <w:rPr>
                <w:rFonts w:eastAsia="MS Mincho"/>
              </w:rPr>
            </w:pPr>
            <w:r w:rsidRPr="00AC4FBC">
              <w:rPr>
                <w:rFonts w:eastAsia="MS Mincho"/>
              </w:rPr>
              <w:t>SCG -NR</w:t>
            </w:r>
          </w:p>
        </w:tc>
      </w:tr>
      <w:tr w:rsidR="00AB2B30" w:rsidRPr="00AC4FBC" w14:paraId="0B2D5A05" w14:textId="77777777" w:rsidTr="00014073">
        <w:trPr>
          <w:trHeight w:val="241"/>
        </w:trPr>
        <w:tc>
          <w:tcPr>
            <w:tcW w:w="637" w:type="dxa"/>
            <w:vMerge/>
            <w:vAlign w:val="center"/>
          </w:tcPr>
          <w:p w14:paraId="7365B436" w14:textId="77777777" w:rsidR="00AB2B30" w:rsidRPr="00AC4FBC" w:rsidRDefault="00AB2B30">
            <w:pPr>
              <w:pStyle w:val="TAC"/>
            </w:pPr>
          </w:p>
        </w:tc>
        <w:tc>
          <w:tcPr>
            <w:tcW w:w="645" w:type="dxa"/>
            <w:vAlign w:val="center"/>
          </w:tcPr>
          <w:p w14:paraId="1FBF72D5" w14:textId="77777777" w:rsidR="00AB2B30" w:rsidRPr="00AC4FBC" w:rsidRDefault="006A7121">
            <w:pPr>
              <w:pStyle w:val="TAH"/>
              <w:rPr>
                <w:rFonts w:eastAsia="MS Mincho"/>
              </w:rPr>
            </w:pPr>
            <w:r w:rsidRPr="00AC4FBC">
              <w:rPr>
                <w:rFonts w:eastAsia="MS Mincho"/>
              </w:rPr>
              <w:t>Band</w:t>
            </w:r>
          </w:p>
        </w:tc>
        <w:tc>
          <w:tcPr>
            <w:tcW w:w="1072" w:type="dxa"/>
            <w:gridSpan w:val="5"/>
            <w:vAlign w:val="center"/>
          </w:tcPr>
          <w:p w14:paraId="0EA5088F" w14:textId="77777777" w:rsidR="00AB2B30" w:rsidRPr="00AC4FBC" w:rsidRDefault="006A7121">
            <w:pPr>
              <w:pStyle w:val="TAH"/>
              <w:rPr>
                <w:rFonts w:eastAsia="MS Mincho"/>
              </w:rPr>
            </w:pPr>
            <w:r w:rsidRPr="00AC4FBC">
              <w:rPr>
                <w:rFonts w:eastAsia="MS Mincho"/>
              </w:rPr>
              <w:t>Range</w:t>
            </w:r>
          </w:p>
        </w:tc>
        <w:tc>
          <w:tcPr>
            <w:tcW w:w="2767" w:type="dxa"/>
            <w:gridSpan w:val="5"/>
            <w:vAlign w:val="center"/>
          </w:tcPr>
          <w:p w14:paraId="6C460BBF" w14:textId="5D80BAA3" w:rsidR="00AB2B30" w:rsidRPr="00AC4FBC" w:rsidRDefault="00E36D22">
            <w:pPr>
              <w:pStyle w:val="TAH"/>
              <w:rPr>
                <w:rFonts w:eastAsia="MS Mincho"/>
              </w:rPr>
            </w:pPr>
            <w:r w:rsidRPr="00AC4FBC">
              <w:rPr>
                <w:lang w:eastAsia="zh-TW"/>
              </w:rPr>
              <w:t>N</w:t>
            </w:r>
            <w:r w:rsidRPr="00AC4FBC">
              <w:rPr>
                <w:vertAlign w:val="subscript"/>
                <w:lang w:eastAsia="zh-TW"/>
              </w:rPr>
              <w:t>RB</w:t>
            </w:r>
          </w:p>
        </w:tc>
        <w:tc>
          <w:tcPr>
            <w:tcW w:w="1121" w:type="dxa"/>
            <w:gridSpan w:val="3"/>
            <w:vAlign w:val="center"/>
          </w:tcPr>
          <w:p w14:paraId="563D8842" w14:textId="77777777" w:rsidR="00AB2B30" w:rsidRPr="00AC4FBC" w:rsidRDefault="006A7121">
            <w:pPr>
              <w:pStyle w:val="TAH"/>
              <w:rPr>
                <w:rFonts w:eastAsia="MS Mincho"/>
              </w:rPr>
            </w:pPr>
            <w:r w:rsidRPr="00AC4FBC">
              <w:rPr>
                <w:rFonts w:eastAsia="MS Mincho"/>
              </w:rPr>
              <w:t>Band</w:t>
            </w:r>
          </w:p>
        </w:tc>
        <w:tc>
          <w:tcPr>
            <w:tcW w:w="1253" w:type="dxa"/>
            <w:gridSpan w:val="2"/>
            <w:vAlign w:val="center"/>
          </w:tcPr>
          <w:p w14:paraId="11A13F25" w14:textId="77777777" w:rsidR="00AB2B30" w:rsidRPr="00AC4FBC" w:rsidRDefault="006A7121">
            <w:pPr>
              <w:pStyle w:val="TAH"/>
              <w:rPr>
                <w:rFonts w:eastAsia="MS Mincho"/>
              </w:rPr>
            </w:pPr>
            <w:r w:rsidRPr="00AC4FBC">
              <w:rPr>
                <w:rFonts w:eastAsia="MS Mincho"/>
              </w:rPr>
              <w:t>Range</w:t>
            </w:r>
          </w:p>
        </w:tc>
        <w:tc>
          <w:tcPr>
            <w:tcW w:w="2653" w:type="dxa"/>
            <w:gridSpan w:val="4"/>
            <w:vAlign w:val="center"/>
          </w:tcPr>
          <w:p w14:paraId="720028E2" w14:textId="2E84FA8C" w:rsidR="00AB2B30" w:rsidRPr="00AC4FBC" w:rsidRDefault="00E36D22">
            <w:pPr>
              <w:pStyle w:val="TAH"/>
              <w:rPr>
                <w:rFonts w:eastAsia="MS Mincho"/>
              </w:rPr>
            </w:pPr>
            <w:r w:rsidRPr="00AC4FBC">
              <w:rPr>
                <w:lang w:eastAsia="zh-TW"/>
              </w:rPr>
              <w:t>N</w:t>
            </w:r>
            <w:r w:rsidRPr="00AC4FBC">
              <w:rPr>
                <w:vertAlign w:val="subscript"/>
                <w:lang w:eastAsia="zh-TW"/>
              </w:rPr>
              <w:t>RB</w:t>
            </w:r>
          </w:p>
        </w:tc>
      </w:tr>
      <w:tr w:rsidR="00AB2B30" w:rsidRPr="00AC4FBC" w14:paraId="11A51260" w14:textId="77777777" w:rsidTr="00014073">
        <w:trPr>
          <w:trHeight w:val="690"/>
        </w:trPr>
        <w:tc>
          <w:tcPr>
            <w:tcW w:w="637" w:type="dxa"/>
            <w:vMerge/>
            <w:vAlign w:val="center"/>
          </w:tcPr>
          <w:p w14:paraId="65E3254A" w14:textId="77777777" w:rsidR="00AB2B30" w:rsidRPr="00AC4FBC" w:rsidRDefault="00AB2B30">
            <w:pPr>
              <w:pStyle w:val="TAC"/>
            </w:pPr>
          </w:p>
        </w:tc>
        <w:tc>
          <w:tcPr>
            <w:tcW w:w="645" w:type="dxa"/>
            <w:vAlign w:val="center"/>
          </w:tcPr>
          <w:p w14:paraId="561A7FEB" w14:textId="77777777" w:rsidR="00AB2B30" w:rsidRPr="00AC4FBC" w:rsidRDefault="006A7121">
            <w:pPr>
              <w:pStyle w:val="TAH"/>
              <w:rPr>
                <w:rFonts w:eastAsia="MS Mincho"/>
              </w:rPr>
            </w:pPr>
            <w:r w:rsidRPr="00AC4FBC">
              <w:rPr>
                <w:rFonts w:eastAsia="MS Mincho"/>
              </w:rPr>
              <w:t>UL MOD</w:t>
            </w:r>
          </w:p>
        </w:tc>
        <w:tc>
          <w:tcPr>
            <w:tcW w:w="1072" w:type="dxa"/>
            <w:gridSpan w:val="5"/>
            <w:vAlign w:val="center"/>
          </w:tcPr>
          <w:p w14:paraId="51AA33C3" w14:textId="77777777" w:rsidR="00AB2B30" w:rsidRPr="00AC4FBC" w:rsidRDefault="006A7121">
            <w:pPr>
              <w:pStyle w:val="TAH"/>
              <w:rPr>
                <w:rFonts w:eastAsia="MS Mincho"/>
              </w:rPr>
            </w:pPr>
            <w:r w:rsidRPr="00AC4FBC">
              <w:rPr>
                <w:rFonts w:eastAsia="MS Mincho"/>
              </w:rPr>
              <w:t>DL MOD</w:t>
            </w:r>
          </w:p>
        </w:tc>
        <w:tc>
          <w:tcPr>
            <w:tcW w:w="973" w:type="dxa"/>
            <w:gridSpan w:val="3"/>
            <w:vAlign w:val="center"/>
          </w:tcPr>
          <w:p w14:paraId="09908E12" w14:textId="77777777" w:rsidR="00AB2B30" w:rsidRPr="00AC4FBC" w:rsidRDefault="006A7121">
            <w:pPr>
              <w:pStyle w:val="TAH"/>
              <w:rPr>
                <w:lang w:eastAsia="zh-TW"/>
              </w:rPr>
            </w:pPr>
            <w:r w:rsidRPr="00AC4FBC">
              <w:rPr>
                <w:rFonts w:eastAsia="MS Mincho"/>
              </w:rPr>
              <w:t>CH BW</w:t>
            </w:r>
          </w:p>
        </w:tc>
        <w:tc>
          <w:tcPr>
            <w:tcW w:w="1794" w:type="dxa"/>
            <w:gridSpan w:val="2"/>
            <w:vAlign w:val="center"/>
          </w:tcPr>
          <w:p w14:paraId="09A6EDEF" w14:textId="77777777" w:rsidR="00AB2B30" w:rsidRPr="00AC4FBC" w:rsidRDefault="006A7121">
            <w:pPr>
              <w:pStyle w:val="TAH"/>
              <w:rPr>
                <w:rFonts w:eastAsia="MS Mincho"/>
              </w:rPr>
            </w:pPr>
            <w:r w:rsidRPr="00AC4FBC">
              <w:rPr>
                <w:rFonts w:eastAsia="MS Mincho"/>
              </w:rPr>
              <w:t>DLalloc / UL alloc</w:t>
            </w:r>
          </w:p>
        </w:tc>
        <w:tc>
          <w:tcPr>
            <w:tcW w:w="1121" w:type="dxa"/>
            <w:gridSpan w:val="3"/>
            <w:vAlign w:val="center"/>
          </w:tcPr>
          <w:p w14:paraId="64028F70" w14:textId="77777777" w:rsidR="00AB2B30" w:rsidRPr="00AC4FBC" w:rsidRDefault="006A7121">
            <w:pPr>
              <w:pStyle w:val="TAH"/>
              <w:rPr>
                <w:rFonts w:eastAsia="MS Mincho"/>
              </w:rPr>
            </w:pPr>
            <w:r w:rsidRPr="00AC4FBC">
              <w:rPr>
                <w:rFonts w:eastAsia="MS Mincho"/>
              </w:rPr>
              <w:t>UL MOD</w:t>
            </w:r>
          </w:p>
        </w:tc>
        <w:tc>
          <w:tcPr>
            <w:tcW w:w="1253" w:type="dxa"/>
            <w:gridSpan w:val="2"/>
            <w:vAlign w:val="center"/>
          </w:tcPr>
          <w:p w14:paraId="51459C92" w14:textId="77777777" w:rsidR="00AB2B30" w:rsidRPr="00AC4FBC" w:rsidRDefault="006A7121">
            <w:pPr>
              <w:pStyle w:val="TAH"/>
              <w:rPr>
                <w:rFonts w:eastAsia="MS Mincho"/>
              </w:rPr>
            </w:pPr>
            <w:r w:rsidRPr="00AC4FBC">
              <w:rPr>
                <w:rFonts w:eastAsia="MS Mincho"/>
              </w:rPr>
              <w:t>DL MOD</w:t>
            </w:r>
          </w:p>
        </w:tc>
        <w:tc>
          <w:tcPr>
            <w:tcW w:w="864" w:type="dxa"/>
            <w:vAlign w:val="center"/>
          </w:tcPr>
          <w:p w14:paraId="7694618E" w14:textId="77777777" w:rsidR="00AB2B30" w:rsidRPr="00AC4FBC" w:rsidRDefault="006A7121">
            <w:pPr>
              <w:pStyle w:val="TAH"/>
              <w:rPr>
                <w:rFonts w:eastAsia="MS Mincho"/>
              </w:rPr>
            </w:pPr>
            <w:r w:rsidRPr="00AC4FBC">
              <w:rPr>
                <w:rFonts w:eastAsia="MS Mincho"/>
              </w:rPr>
              <w:t xml:space="preserve">UL/DL Ch BW </w:t>
            </w:r>
          </w:p>
        </w:tc>
        <w:tc>
          <w:tcPr>
            <w:tcW w:w="1789" w:type="dxa"/>
            <w:gridSpan w:val="3"/>
            <w:vAlign w:val="center"/>
          </w:tcPr>
          <w:p w14:paraId="356F8098" w14:textId="77777777" w:rsidR="00AB2B30" w:rsidRPr="00AC4FBC" w:rsidRDefault="006A7121">
            <w:pPr>
              <w:pStyle w:val="TAH"/>
              <w:rPr>
                <w:rFonts w:eastAsia="MS Mincho"/>
              </w:rPr>
            </w:pPr>
            <w:r w:rsidRPr="00AC4FBC">
              <w:rPr>
                <w:rFonts w:eastAsia="MS Mincho"/>
              </w:rPr>
              <w:t>DLalloc / UL alloc</w:t>
            </w:r>
          </w:p>
        </w:tc>
      </w:tr>
      <w:tr w:rsidR="00AB2B30" w:rsidRPr="00AC4FBC" w14:paraId="212B8215" w14:textId="77777777" w:rsidTr="00014073">
        <w:trPr>
          <w:trHeight w:val="70"/>
        </w:trPr>
        <w:tc>
          <w:tcPr>
            <w:tcW w:w="10148" w:type="dxa"/>
            <w:gridSpan w:val="21"/>
            <w:vAlign w:val="center"/>
          </w:tcPr>
          <w:p w14:paraId="04BEA779" w14:textId="77777777" w:rsidR="00AB2B30" w:rsidRPr="00AC4FBC" w:rsidRDefault="006A7121">
            <w:pPr>
              <w:pStyle w:val="TAH"/>
              <w:rPr>
                <w:rFonts w:eastAsia="MS Mincho"/>
              </w:rPr>
            </w:pPr>
            <w:r w:rsidRPr="00AC4FBC">
              <w:t>Test Settings for a DC_1A_n3A Configuration</w:t>
            </w:r>
          </w:p>
        </w:tc>
      </w:tr>
      <w:tr w:rsidR="00AB2B30" w:rsidRPr="00AC4FBC" w14:paraId="3F240A6B" w14:textId="77777777" w:rsidTr="00014073">
        <w:trPr>
          <w:trHeight w:val="70"/>
        </w:trPr>
        <w:tc>
          <w:tcPr>
            <w:tcW w:w="637" w:type="dxa"/>
            <w:vMerge w:val="restart"/>
            <w:vAlign w:val="center"/>
          </w:tcPr>
          <w:p w14:paraId="1D2A3127" w14:textId="77777777" w:rsidR="00AB2B30" w:rsidRPr="00AC4FBC" w:rsidRDefault="006A7121">
            <w:pPr>
              <w:pStyle w:val="TAC"/>
              <w:rPr>
                <w:rFonts w:eastAsia="MS Mincho"/>
              </w:rPr>
            </w:pPr>
            <w:r w:rsidRPr="00AC4FBC">
              <w:rPr>
                <w:rFonts w:eastAsia="MS Mincho"/>
              </w:rPr>
              <w:t>1</w:t>
            </w:r>
            <w:r w:rsidRPr="00AC4FBC">
              <w:rPr>
                <w:rFonts w:eastAsia="MS Mincho"/>
                <w:vertAlign w:val="superscript"/>
              </w:rPr>
              <w:t>2,11</w:t>
            </w:r>
          </w:p>
        </w:tc>
        <w:tc>
          <w:tcPr>
            <w:tcW w:w="645" w:type="dxa"/>
            <w:vAlign w:val="center"/>
          </w:tcPr>
          <w:p w14:paraId="76AC709E" w14:textId="77777777" w:rsidR="00AB2B30" w:rsidRPr="00AC4FBC" w:rsidRDefault="006A7121">
            <w:pPr>
              <w:pStyle w:val="TAC"/>
              <w:rPr>
                <w:rFonts w:eastAsia="MS Mincho"/>
              </w:rPr>
            </w:pPr>
            <w:r w:rsidRPr="00AC4FBC">
              <w:rPr>
                <w:rFonts w:eastAsia="MS Mincho"/>
              </w:rPr>
              <w:t>1</w:t>
            </w:r>
          </w:p>
        </w:tc>
        <w:tc>
          <w:tcPr>
            <w:tcW w:w="1072" w:type="dxa"/>
            <w:gridSpan w:val="5"/>
            <w:vAlign w:val="center"/>
          </w:tcPr>
          <w:p w14:paraId="50695A3A" w14:textId="77777777" w:rsidR="00AB2B30" w:rsidRPr="00AC4FBC" w:rsidRDefault="006A7121">
            <w:pPr>
              <w:pStyle w:val="TAC"/>
              <w:rPr>
                <w:rFonts w:eastAsia="MS Mincho"/>
              </w:rPr>
            </w:pPr>
            <w:r w:rsidRPr="00AC4FBC">
              <w:rPr>
                <w:rFonts w:eastAsia="MS Mincho"/>
              </w:rPr>
              <w:t>Mid</w:t>
            </w:r>
          </w:p>
        </w:tc>
        <w:tc>
          <w:tcPr>
            <w:tcW w:w="973" w:type="dxa"/>
            <w:gridSpan w:val="3"/>
            <w:vAlign w:val="center"/>
          </w:tcPr>
          <w:p w14:paraId="74B75495" w14:textId="77777777" w:rsidR="00AB2B30" w:rsidRPr="00AC4FBC" w:rsidRDefault="00AB2B30">
            <w:pPr>
              <w:pStyle w:val="TAC"/>
              <w:rPr>
                <w:rFonts w:eastAsia="MS Mincho"/>
              </w:rPr>
            </w:pPr>
          </w:p>
        </w:tc>
        <w:tc>
          <w:tcPr>
            <w:tcW w:w="1794" w:type="dxa"/>
            <w:gridSpan w:val="2"/>
            <w:vAlign w:val="center"/>
          </w:tcPr>
          <w:p w14:paraId="3834DF73" w14:textId="77777777" w:rsidR="00AB2B30" w:rsidRPr="00AC4FBC" w:rsidRDefault="00AB2B30">
            <w:pPr>
              <w:pStyle w:val="TAC"/>
              <w:rPr>
                <w:rFonts w:eastAsia="MS Mincho"/>
              </w:rPr>
            </w:pPr>
          </w:p>
        </w:tc>
        <w:tc>
          <w:tcPr>
            <w:tcW w:w="1121" w:type="dxa"/>
            <w:gridSpan w:val="3"/>
            <w:vAlign w:val="center"/>
          </w:tcPr>
          <w:p w14:paraId="5F6D1A6A" w14:textId="77777777" w:rsidR="00AB2B30" w:rsidRPr="00AC4FBC" w:rsidRDefault="006A7121">
            <w:pPr>
              <w:pStyle w:val="TAC"/>
              <w:rPr>
                <w:rFonts w:eastAsia="MS Mincho"/>
              </w:rPr>
            </w:pPr>
            <w:r w:rsidRPr="00AC4FBC">
              <w:rPr>
                <w:rFonts w:eastAsia="MS Mincho"/>
              </w:rPr>
              <w:t xml:space="preserve"> n3</w:t>
            </w:r>
          </w:p>
        </w:tc>
        <w:tc>
          <w:tcPr>
            <w:tcW w:w="1253" w:type="dxa"/>
            <w:gridSpan w:val="2"/>
            <w:vAlign w:val="center"/>
          </w:tcPr>
          <w:p w14:paraId="779B33F7" w14:textId="77777777" w:rsidR="00AB2B30" w:rsidRPr="00AC4FBC" w:rsidRDefault="006A7121">
            <w:pPr>
              <w:pStyle w:val="TAC"/>
              <w:rPr>
                <w:rFonts w:eastAsia="MS Mincho"/>
              </w:rPr>
            </w:pPr>
            <w:r w:rsidRPr="00AC4FBC">
              <w:rPr>
                <w:rFonts w:eastAsia="MS Mincho"/>
              </w:rPr>
              <w:t>Mid</w:t>
            </w:r>
          </w:p>
        </w:tc>
        <w:tc>
          <w:tcPr>
            <w:tcW w:w="864" w:type="dxa"/>
            <w:vAlign w:val="center"/>
          </w:tcPr>
          <w:p w14:paraId="1825744F" w14:textId="77777777" w:rsidR="00AB2B30" w:rsidRPr="00AC4FBC" w:rsidRDefault="00AB2B30">
            <w:pPr>
              <w:pStyle w:val="TAC"/>
              <w:rPr>
                <w:rFonts w:eastAsia="MS Mincho"/>
              </w:rPr>
            </w:pPr>
          </w:p>
        </w:tc>
        <w:tc>
          <w:tcPr>
            <w:tcW w:w="1789" w:type="dxa"/>
            <w:gridSpan w:val="3"/>
            <w:vAlign w:val="center"/>
          </w:tcPr>
          <w:p w14:paraId="6FEBABA0" w14:textId="77777777" w:rsidR="00AB2B30" w:rsidRPr="00AC4FBC" w:rsidRDefault="00AB2B30">
            <w:pPr>
              <w:pStyle w:val="TAC"/>
              <w:rPr>
                <w:rFonts w:eastAsia="MS Mincho"/>
              </w:rPr>
            </w:pPr>
          </w:p>
        </w:tc>
      </w:tr>
      <w:tr w:rsidR="00AB2B30" w:rsidRPr="00AC4FBC" w14:paraId="23723A12" w14:textId="77777777" w:rsidTr="00014073">
        <w:trPr>
          <w:trHeight w:val="70"/>
        </w:trPr>
        <w:tc>
          <w:tcPr>
            <w:tcW w:w="637" w:type="dxa"/>
            <w:vMerge/>
            <w:vAlign w:val="center"/>
          </w:tcPr>
          <w:p w14:paraId="64B076EC" w14:textId="77777777" w:rsidR="00AB2B30" w:rsidRPr="00AC4FBC" w:rsidRDefault="00AB2B30">
            <w:pPr>
              <w:pStyle w:val="TAC"/>
              <w:rPr>
                <w:rFonts w:eastAsia="MS Mincho"/>
              </w:rPr>
            </w:pPr>
          </w:p>
        </w:tc>
        <w:tc>
          <w:tcPr>
            <w:tcW w:w="645" w:type="dxa"/>
            <w:vAlign w:val="center"/>
          </w:tcPr>
          <w:p w14:paraId="60CF2395" w14:textId="77777777" w:rsidR="00AB2B30" w:rsidRPr="00AC4FBC" w:rsidRDefault="006A7121">
            <w:pPr>
              <w:pStyle w:val="TAC"/>
              <w:rPr>
                <w:rFonts w:eastAsia="MS Mincho"/>
              </w:rPr>
            </w:pPr>
            <w:r w:rsidRPr="00AC4FBC">
              <w:rPr>
                <w:rFonts w:eastAsia="MS Mincho"/>
              </w:rPr>
              <w:t>QPSK</w:t>
            </w:r>
          </w:p>
        </w:tc>
        <w:tc>
          <w:tcPr>
            <w:tcW w:w="1072" w:type="dxa"/>
            <w:gridSpan w:val="5"/>
            <w:vAlign w:val="center"/>
          </w:tcPr>
          <w:p w14:paraId="059501E5" w14:textId="77777777" w:rsidR="00AB2B30" w:rsidRPr="00AC4FBC" w:rsidRDefault="006A7121">
            <w:pPr>
              <w:pStyle w:val="TAC"/>
              <w:rPr>
                <w:rFonts w:eastAsia="MS Mincho"/>
              </w:rPr>
            </w:pPr>
            <w:r w:rsidRPr="00AC4FBC">
              <w:rPr>
                <w:rFonts w:eastAsia="MS Mincho"/>
              </w:rPr>
              <w:t>QPSK</w:t>
            </w:r>
          </w:p>
        </w:tc>
        <w:tc>
          <w:tcPr>
            <w:tcW w:w="973" w:type="dxa"/>
            <w:gridSpan w:val="3"/>
            <w:vAlign w:val="center"/>
          </w:tcPr>
          <w:p w14:paraId="40765DD9" w14:textId="77777777" w:rsidR="00AB2B30" w:rsidRPr="00AC4FBC" w:rsidRDefault="006A7121">
            <w:pPr>
              <w:pStyle w:val="TAC"/>
              <w:rPr>
                <w:rFonts w:eastAsia="MS Mincho"/>
              </w:rPr>
            </w:pPr>
            <w:r w:rsidRPr="00AC4FBC">
              <w:rPr>
                <w:rFonts w:eastAsia="MS Mincho"/>
              </w:rPr>
              <w:t>20 MHz</w:t>
            </w:r>
          </w:p>
        </w:tc>
        <w:tc>
          <w:tcPr>
            <w:tcW w:w="1794" w:type="dxa"/>
            <w:gridSpan w:val="2"/>
            <w:vAlign w:val="center"/>
          </w:tcPr>
          <w:p w14:paraId="17FB1564" w14:textId="77777777" w:rsidR="00AB2B30" w:rsidRPr="00AC4FBC" w:rsidRDefault="006A7121">
            <w:pPr>
              <w:pStyle w:val="TAC"/>
              <w:rPr>
                <w:rFonts w:eastAsia="MS Mincho"/>
              </w:rPr>
            </w:pPr>
            <w:r w:rsidRPr="00AC4FBC">
              <w:rPr>
                <w:rFonts w:eastAsia="MS Mincho"/>
              </w:rPr>
              <w:t>All RBs / REFSENS_ENDC_3</w:t>
            </w:r>
          </w:p>
        </w:tc>
        <w:tc>
          <w:tcPr>
            <w:tcW w:w="1121" w:type="dxa"/>
            <w:gridSpan w:val="3"/>
            <w:vAlign w:val="center"/>
          </w:tcPr>
          <w:p w14:paraId="167062B7" w14:textId="77777777" w:rsidR="00AB2B30" w:rsidRPr="00AC4FBC" w:rsidRDefault="006A7121">
            <w:pPr>
              <w:pStyle w:val="TAC"/>
              <w:rPr>
                <w:rFonts w:eastAsia="MS Mincho"/>
              </w:rPr>
            </w:pPr>
            <w:r w:rsidRPr="00AC4FBC">
              <w:rPr>
                <w:rFonts w:eastAsia="MS Mincho"/>
              </w:rPr>
              <w:t>N/A</w:t>
            </w:r>
          </w:p>
        </w:tc>
        <w:tc>
          <w:tcPr>
            <w:tcW w:w="1253" w:type="dxa"/>
            <w:gridSpan w:val="2"/>
            <w:vAlign w:val="center"/>
          </w:tcPr>
          <w:p w14:paraId="7087C199" w14:textId="56D22F5C" w:rsidR="00AB2B30" w:rsidRPr="00AC4FBC" w:rsidRDefault="009040B9">
            <w:pPr>
              <w:pStyle w:val="TAC"/>
              <w:rPr>
                <w:rFonts w:eastAsia="MS Mincho"/>
              </w:rPr>
            </w:pPr>
            <w:r w:rsidRPr="00AC4FBC">
              <w:rPr>
                <w:rFonts w:eastAsia="MS Mincho"/>
              </w:rPr>
              <w:t xml:space="preserve">CP-OFDM </w:t>
            </w:r>
            <w:r w:rsidR="006A7121" w:rsidRPr="00AC4FBC">
              <w:rPr>
                <w:rFonts w:eastAsia="MS Mincho"/>
              </w:rPr>
              <w:t>QPSK</w:t>
            </w:r>
          </w:p>
        </w:tc>
        <w:tc>
          <w:tcPr>
            <w:tcW w:w="864" w:type="dxa"/>
            <w:vAlign w:val="center"/>
          </w:tcPr>
          <w:p w14:paraId="231AF07D" w14:textId="77777777" w:rsidR="00AB2B30" w:rsidRPr="00AC4FBC" w:rsidRDefault="006A7121">
            <w:pPr>
              <w:pStyle w:val="TAC"/>
              <w:rPr>
                <w:rFonts w:eastAsia="MS Mincho"/>
              </w:rPr>
            </w:pPr>
            <w:r w:rsidRPr="00AC4FBC">
              <w:rPr>
                <w:rFonts w:eastAsia="MS Mincho"/>
              </w:rPr>
              <w:t>40 MHz</w:t>
            </w:r>
          </w:p>
        </w:tc>
        <w:tc>
          <w:tcPr>
            <w:tcW w:w="1789" w:type="dxa"/>
            <w:gridSpan w:val="3"/>
            <w:vAlign w:val="center"/>
          </w:tcPr>
          <w:p w14:paraId="5B88A015" w14:textId="77777777" w:rsidR="00AB2B30" w:rsidRPr="00AC4FBC" w:rsidRDefault="006A7121">
            <w:pPr>
              <w:pStyle w:val="TAC"/>
              <w:rPr>
                <w:rFonts w:eastAsia="MS Mincho"/>
              </w:rPr>
            </w:pPr>
            <w:r w:rsidRPr="00AC4FBC">
              <w:rPr>
                <w:rFonts w:eastAsia="MS Mincho"/>
              </w:rPr>
              <w:t>All RBs / 0</w:t>
            </w:r>
          </w:p>
        </w:tc>
      </w:tr>
      <w:tr w:rsidR="00AB2B30" w:rsidRPr="00AC4FBC" w14:paraId="1137A486" w14:textId="77777777" w:rsidTr="00014073">
        <w:trPr>
          <w:trHeight w:val="70"/>
        </w:trPr>
        <w:tc>
          <w:tcPr>
            <w:tcW w:w="637" w:type="dxa"/>
            <w:vMerge w:val="restart"/>
            <w:vAlign w:val="center"/>
          </w:tcPr>
          <w:p w14:paraId="702A825A" w14:textId="77777777" w:rsidR="00AB2B30" w:rsidRPr="00AC4FBC" w:rsidRDefault="006A7121">
            <w:pPr>
              <w:pStyle w:val="TAC"/>
              <w:rPr>
                <w:rFonts w:eastAsia="MS Mincho"/>
              </w:rPr>
            </w:pPr>
            <w:r w:rsidRPr="00AC4FBC">
              <w:rPr>
                <w:rFonts w:eastAsia="MS Mincho"/>
              </w:rPr>
              <w:t>2</w:t>
            </w:r>
            <w:r w:rsidRPr="00AC4FBC">
              <w:rPr>
                <w:rFonts w:eastAsia="MS Mincho"/>
                <w:vertAlign w:val="superscript"/>
              </w:rPr>
              <w:t>4,10</w:t>
            </w:r>
          </w:p>
        </w:tc>
        <w:tc>
          <w:tcPr>
            <w:tcW w:w="645" w:type="dxa"/>
            <w:vAlign w:val="center"/>
          </w:tcPr>
          <w:p w14:paraId="29D7B148" w14:textId="77777777" w:rsidR="00AB2B30" w:rsidRPr="00AC4FBC" w:rsidRDefault="006A7121">
            <w:pPr>
              <w:pStyle w:val="TAC"/>
              <w:rPr>
                <w:rFonts w:eastAsia="MS Mincho"/>
              </w:rPr>
            </w:pPr>
            <w:r w:rsidRPr="00AC4FBC">
              <w:rPr>
                <w:rFonts w:eastAsia="MS Mincho"/>
              </w:rPr>
              <w:t>1</w:t>
            </w:r>
          </w:p>
        </w:tc>
        <w:tc>
          <w:tcPr>
            <w:tcW w:w="1072" w:type="dxa"/>
            <w:gridSpan w:val="5"/>
            <w:vAlign w:val="center"/>
          </w:tcPr>
          <w:p w14:paraId="52B8D0ED" w14:textId="77777777" w:rsidR="00AB2B30" w:rsidRPr="00AC4FBC" w:rsidRDefault="006A7121">
            <w:pPr>
              <w:pStyle w:val="TAC"/>
              <w:rPr>
                <w:rFonts w:eastAsia="MS Mincho"/>
              </w:rPr>
            </w:pPr>
            <w:r w:rsidRPr="00AC4FBC">
              <w:rPr>
                <w:rFonts w:eastAsia="MS Mincho"/>
              </w:rPr>
              <w:t>UL 1950 / DL 2140</w:t>
            </w:r>
          </w:p>
        </w:tc>
        <w:tc>
          <w:tcPr>
            <w:tcW w:w="973" w:type="dxa"/>
            <w:gridSpan w:val="3"/>
            <w:vAlign w:val="center"/>
          </w:tcPr>
          <w:p w14:paraId="1733EFAA" w14:textId="77777777" w:rsidR="00AB2B30" w:rsidRPr="00AC4FBC" w:rsidRDefault="006A7121">
            <w:pPr>
              <w:pStyle w:val="TAC"/>
              <w:rPr>
                <w:rFonts w:eastAsia="MS Mincho"/>
              </w:rPr>
            </w:pPr>
            <w:r w:rsidRPr="00AC4FBC">
              <w:rPr>
                <w:rFonts w:eastAsia="MS Mincho"/>
              </w:rPr>
              <w:t> </w:t>
            </w:r>
          </w:p>
        </w:tc>
        <w:tc>
          <w:tcPr>
            <w:tcW w:w="1794" w:type="dxa"/>
            <w:gridSpan w:val="2"/>
            <w:vAlign w:val="center"/>
          </w:tcPr>
          <w:p w14:paraId="3E7DFEE3" w14:textId="77777777" w:rsidR="00AB2B30" w:rsidRPr="00AC4FBC" w:rsidRDefault="006A7121">
            <w:pPr>
              <w:pStyle w:val="TAC"/>
              <w:rPr>
                <w:rFonts w:eastAsia="MS Mincho"/>
              </w:rPr>
            </w:pPr>
            <w:r w:rsidRPr="00AC4FBC">
              <w:rPr>
                <w:rFonts w:eastAsia="MS Mincho"/>
              </w:rPr>
              <w:t> </w:t>
            </w:r>
          </w:p>
        </w:tc>
        <w:tc>
          <w:tcPr>
            <w:tcW w:w="1121" w:type="dxa"/>
            <w:gridSpan w:val="3"/>
            <w:vAlign w:val="center"/>
          </w:tcPr>
          <w:p w14:paraId="02A811CD" w14:textId="77777777" w:rsidR="00AB2B30" w:rsidRPr="00AC4FBC" w:rsidRDefault="006A7121">
            <w:pPr>
              <w:pStyle w:val="TAC"/>
              <w:rPr>
                <w:rFonts w:eastAsia="MS Mincho"/>
              </w:rPr>
            </w:pPr>
            <w:r w:rsidRPr="00AC4FBC">
              <w:rPr>
                <w:rFonts w:eastAsia="MS Mincho"/>
              </w:rPr>
              <w:t>n3</w:t>
            </w:r>
          </w:p>
        </w:tc>
        <w:tc>
          <w:tcPr>
            <w:tcW w:w="1253" w:type="dxa"/>
            <w:gridSpan w:val="2"/>
            <w:vAlign w:val="center"/>
          </w:tcPr>
          <w:p w14:paraId="04BF95F5" w14:textId="77777777" w:rsidR="00AB2B30" w:rsidRPr="00AC4FBC" w:rsidRDefault="006A7121">
            <w:pPr>
              <w:pStyle w:val="TAC"/>
              <w:rPr>
                <w:rFonts w:eastAsia="MS Mincho"/>
              </w:rPr>
            </w:pPr>
            <w:r w:rsidRPr="00AC4FBC">
              <w:rPr>
                <w:rFonts w:eastAsia="MS Mincho"/>
              </w:rPr>
              <w:t>UL 1760 / DL 1855</w:t>
            </w:r>
          </w:p>
        </w:tc>
        <w:tc>
          <w:tcPr>
            <w:tcW w:w="864" w:type="dxa"/>
            <w:vAlign w:val="center"/>
          </w:tcPr>
          <w:p w14:paraId="44E87920" w14:textId="77777777" w:rsidR="00AB2B30" w:rsidRPr="00AC4FBC" w:rsidRDefault="006A7121">
            <w:pPr>
              <w:pStyle w:val="TAC"/>
              <w:rPr>
                <w:rFonts w:eastAsia="MS Mincho"/>
              </w:rPr>
            </w:pPr>
            <w:r w:rsidRPr="00AC4FBC">
              <w:rPr>
                <w:rFonts w:eastAsia="MS Mincho"/>
              </w:rPr>
              <w:t> </w:t>
            </w:r>
          </w:p>
        </w:tc>
        <w:tc>
          <w:tcPr>
            <w:tcW w:w="1789" w:type="dxa"/>
            <w:gridSpan w:val="3"/>
            <w:vAlign w:val="center"/>
          </w:tcPr>
          <w:p w14:paraId="257B9609" w14:textId="77777777" w:rsidR="00AB2B30" w:rsidRPr="00AC4FBC" w:rsidRDefault="006A7121">
            <w:pPr>
              <w:pStyle w:val="TAC"/>
              <w:rPr>
                <w:rFonts w:eastAsia="MS Mincho"/>
              </w:rPr>
            </w:pPr>
            <w:r w:rsidRPr="00AC4FBC">
              <w:rPr>
                <w:rFonts w:eastAsia="MS Mincho"/>
              </w:rPr>
              <w:t> </w:t>
            </w:r>
          </w:p>
        </w:tc>
      </w:tr>
      <w:tr w:rsidR="00AB2B30" w:rsidRPr="00AC4FBC" w14:paraId="3C861A4A" w14:textId="77777777" w:rsidTr="00014073">
        <w:trPr>
          <w:trHeight w:val="70"/>
        </w:trPr>
        <w:tc>
          <w:tcPr>
            <w:tcW w:w="637" w:type="dxa"/>
            <w:vMerge/>
            <w:vAlign w:val="center"/>
          </w:tcPr>
          <w:p w14:paraId="1EAF6693" w14:textId="77777777" w:rsidR="00AB2B30" w:rsidRPr="00AC4FBC" w:rsidRDefault="00AB2B30">
            <w:pPr>
              <w:pStyle w:val="TAC"/>
              <w:rPr>
                <w:rFonts w:eastAsia="MS Mincho"/>
              </w:rPr>
            </w:pPr>
          </w:p>
        </w:tc>
        <w:tc>
          <w:tcPr>
            <w:tcW w:w="645" w:type="dxa"/>
            <w:vAlign w:val="center"/>
          </w:tcPr>
          <w:p w14:paraId="49FECA3A" w14:textId="77777777" w:rsidR="00AB2B30" w:rsidRPr="00AC4FBC" w:rsidRDefault="006A7121">
            <w:pPr>
              <w:pStyle w:val="TAC"/>
              <w:rPr>
                <w:rFonts w:eastAsia="MS Mincho"/>
              </w:rPr>
            </w:pPr>
            <w:r w:rsidRPr="00AC4FBC">
              <w:rPr>
                <w:rFonts w:eastAsia="MS Mincho"/>
              </w:rPr>
              <w:t>QPSK</w:t>
            </w:r>
          </w:p>
        </w:tc>
        <w:tc>
          <w:tcPr>
            <w:tcW w:w="1072" w:type="dxa"/>
            <w:gridSpan w:val="5"/>
            <w:vAlign w:val="center"/>
          </w:tcPr>
          <w:p w14:paraId="4EA0EF15" w14:textId="77777777" w:rsidR="00AB2B30" w:rsidRPr="00AC4FBC" w:rsidRDefault="006A7121">
            <w:pPr>
              <w:pStyle w:val="TAC"/>
              <w:rPr>
                <w:rFonts w:eastAsia="MS Mincho"/>
              </w:rPr>
            </w:pPr>
            <w:r w:rsidRPr="00AC4FBC">
              <w:rPr>
                <w:rFonts w:eastAsia="MS Mincho"/>
              </w:rPr>
              <w:t>QPSK</w:t>
            </w:r>
          </w:p>
        </w:tc>
        <w:tc>
          <w:tcPr>
            <w:tcW w:w="973" w:type="dxa"/>
            <w:gridSpan w:val="3"/>
            <w:vAlign w:val="center"/>
          </w:tcPr>
          <w:p w14:paraId="0F00D492" w14:textId="77777777" w:rsidR="00AB2B30" w:rsidRPr="00AC4FBC" w:rsidRDefault="006A7121">
            <w:pPr>
              <w:pStyle w:val="TAC"/>
              <w:rPr>
                <w:rFonts w:eastAsia="MS Mincho"/>
              </w:rPr>
            </w:pPr>
            <w:r w:rsidRPr="00AC4FBC">
              <w:rPr>
                <w:rFonts w:eastAsia="MS Mincho"/>
              </w:rPr>
              <w:t>5 MHz</w:t>
            </w:r>
          </w:p>
        </w:tc>
        <w:tc>
          <w:tcPr>
            <w:tcW w:w="1794" w:type="dxa"/>
            <w:gridSpan w:val="2"/>
            <w:vAlign w:val="center"/>
          </w:tcPr>
          <w:p w14:paraId="2DE793A5" w14:textId="77777777" w:rsidR="00AB2B30" w:rsidRPr="00AC4FBC" w:rsidRDefault="006A7121">
            <w:pPr>
              <w:pStyle w:val="TAC"/>
              <w:rPr>
                <w:rFonts w:eastAsia="MS Mincho"/>
              </w:rPr>
            </w:pPr>
            <w:r w:rsidRPr="00AC4FBC">
              <w:rPr>
                <w:rFonts w:eastAsia="MS Mincho"/>
              </w:rPr>
              <w:t>All RBs / REFSENS_ENDC_4</w:t>
            </w:r>
          </w:p>
        </w:tc>
        <w:tc>
          <w:tcPr>
            <w:tcW w:w="1121" w:type="dxa"/>
            <w:gridSpan w:val="3"/>
            <w:vAlign w:val="center"/>
          </w:tcPr>
          <w:p w14:paraId="2817FA08" w14:textId="77777777" w:rsidR="00AB2B30" w:rsidRPr="00AC4FBC" w:rsidRDefault="006A7121">
            <w:pPr>
              <w:pStyle w:val="TAC"/>
              <w:rPr>
                <w:rFonts w:eastAsia="MS Mincho"/>
              </w:rPr>
            </w:pPr>
            <w:r w:rsidRPr="00AC4FBC">
              <w:t>DFT-s-OFDM QPSK</w:t>
            </w:r>
          </w:p>
        </w:tc>
        <w:tc>
          <w:tcPr>
            <w:tcW w:w="1253" w:type="dxa"/>
            <w:gridSpan w:val="2"/>
            <w:vAlign w:val="center"/>
          </w:tcPr>
          <w:p w14:paraId="3ADFDD9F" w14:textId="77777777" w:rsidR="00AB2B30" w:rsidRPr="00AC4FBC" w:rsidRDefault="006A7121">
            <w:pPr>
              <w:pStyle w:val="TAC"/>
              <w:rPr>
                <w:rFonts w:eastAsia="MS Mincho"/>
              </w:rPr>
            </w:pPr>
            <w:r w:rsidRPr="00AC4FBC">
              <w:rPr>
                <w:rFonts w:eastAsia="MS Mincho"/>
              </w:rPr>
              <w:t>CP-OFDM QPSK</w:t>
            </w:r>
          </w:p>
        </w:tc>
        <w:tc>
          <w:tcPr>
            <w:tcW w:w="864" w:type="dxa"/>
            <w:vAlign w:val="center"/>
          </w:tcPr>
          <w:p w14:paraId="3945F900" w14:textId="77777777" w:rsidR="00AB2B30" w:rsidRPr="00AC4FBC" w:rsidRDefault="006A7121">
            <w:pPr>
              <w:pStyle w:val="TAC"/>
              <w:rPr>
                <w:rFonts w:eastAsia="MS Mincho"/>
              </w:rPr>
            </w:pPr>
            <w:r w:rsidRPr="00AC4FBC">
              <w:rPr>
                <w:rFonts w:eastAsia="MS Mincho"/>
              </w:rPr>
              <w:t>5 MHz</w:t>
            </w:r>
          </w:p>
        </w:tc>
        <w:tc>
          <w:tcPr>
            <w:tcW w:w="1789" w:type="dxa"/>
            <w:gridSpan w:val="3"/>
            <w:vAlign w:val="center"/>
          </w:tcPr>
          <w:p w14:paraId="4C6E3F7A" w14:textId="77777777" w:rsidR="00AB2B30" w:rsidRPr="00AC4FBC" w:rsidRDefault="006A7121">
            <w:pPr>
              <w:pStyle w:val="TAC"/>
              <w:rPr>
                <w:rFonts w:eastAsia="MS Mincho"/>
              </w:rPr>
            </w:pPr>
            <w:r w:rsidRPr="00AC4FBC">
              <w:rPr>
                <w:rFonts w:eastAsia="MS Mincho"/>
              </w:rPr>
              <w:t>All RBs / REFSENS_ENDC_4</w:t>
            </w:r>
          </w:p>
        </w:tc>
      </w:tr>
      <w:tr w:rsidR="00AB2B30" w:rsidRPr="00AC4FBC" w14:paraId="3DDA1CBE" w14:textId="77777777" w:rsidTr="00014073">
        <w:trPr>
          <w:trHeight w:val="70"/>
        </w:trPr>
        <w:tc>
          <w:tcPr>
            <w:tcW w:w="637" w:type="dxa"/>
            <w:vMerge w:val="restart"/>
            <w:vAlign w:val="center"/>
          </w:tcPr>
          <w:p w14:paraId="7FAB6318" w14:textId="77777777" w:rsidR="00AB2B30" w:rsidRPr="00AC4FBC" w:rsidRDefault="006A7121">
            <w:pPr>
              <w:pStyle w:val="TAC"/>
            </w:pPr>
            <w:r w:rsidRPr="00AC4FBC">
              <w:rPr>
                <w:rFonts w:eastAsia="MS Mincho"/>
              </w:rPr>
              <w:t>3</w:t>
            </w:r>
            <w:r w:rsidRPr="00AC4FBC">
              <w:rPr>
                <w:rFonts w:eastAsia="MS Mincho"/>
                <w:vertAlign w:val="superscript"/>
              </w:rPr>
              <w:t>6</w:t>
            </w:r>
          </w:p>
        </w:tc>
        <w:tc>
          <w:tcPr>
            <w:tcW w:w="645" w:type="dxa"/>
            <w:vAlign w:val="center"/>
          </w:tcPr>
          <w:p w14:paraId="6D05843B" w14:textId="77777777" w:rsidR="00AB2B30" w:rsidRPr="00AC4FBC" w:rsidRDefault="006A7121">
            <w:pPr>
              <w:pStyle w:val="TAC"/>
              <w:rPr>
                <w:rFonts w:eastAsia="MS Mincho"/>
              </w:rPr>
            </w:pPr>
            <w:r w:rsidRPr="00AC4FBC">
              <w:rPr>
                <w:rFonts w:eastAsia="MS Mincho"/>
              </w:rPr>
              <w:t>1</w:t>
            </w:r>
          </w:p>
        </w:tc>
        <w:tc>
          <w:tcPr>
            <w:tcW w:w="1072" w:type="dxa"/>
            <w:gridSpan w:val="5"/>
            <w:vAlign w:val="center"/>
          </w:tcPr>
          <w:p w14:paraId="07AEB6A9" w14:textId="77777777" w:rsidR="00AB2B30" w:rsidRPr="00AC4FBC" w:rsidRDefault="006A7121">
            <w:pPr>
              <w:pStyle w:val="TAC"/>
              <w:rPr>
                <w:rFonts w:eastAsia="MS Mincho"/>
              </w:rPr>
            </w:pPr>
            <w:r w:rsidRPr="00AC4FBC">
              <w:rPr>
                <w:rFonts w:eastAsia="MS Mincho"/>
              </w:rPr>
              <w:t>Low</w:t>
            </w:r>
          </w:p>
        </w:tc>
        <w:tc>
          <w:tcPr>
            <w:tcW w:w="973" w:type="dxa"/>
            <w:gridSpan w:val="3"/>
            <w:vAlign w:val="center"/>
          </w:tcPr>
          <w:p w14:paraId="54A2222C" w14:textId="77777777" w:rsidR="00AB2B30" w:rsidRPr="00AC4FBC" w:rsidRDefault="00AB2B30">
            <w:pPr>
              <w:pStyle w:val="TAC"/>
              <w:rPr>
                <w:rFonts w:eastAsia="MS Mincho"/>
              </w:rPr>
            </w:pPr>
          </w:p>
        </w:tc>
        <w:tc>
          <w:tcPr>
            <w:tcW w:w="1794" w:type="dxa"/>
            <w:gridSpan w:val="2"/>
            <w:vAlign w:val="center"/>
          </w:tcPr>
          <w:p w14:paraId="6B05D556" w14:textId="77777777" w:rsidR="00AB2B30" w:rsidRPr="00AC4FBC" w:rsidRDefault="00AB2B30">
            <w:pPr>
              <w:pStyle w:val="TAC"/>
              <w:rPr>
                <w:rFonts w:eastAsia="MS Mincho"/>
              </w:rPr>
            </w:pPr>
          </w:p>
        </w:tc>
        <w:tc>
          <w:tcPr>
            <w:tcW w:w="1121" w:type="dxa"/>
            <w:gridSpan w:val="3"/>
            <w:vAlign w:val="center"/>
          </w:tcPr>
          <w:p w14:paraId="59D63EE6" w14:textId="77777777" w:rsidR="00AB2B30" w:rsidRPr="00AC4FBC" w:rsidRDefault="006A7121">
            <w:pPr>
              <w:pStyle w:val="TAC"/>
              <w:rPr>
                <w:rFonts w:eastAsia="MS Mincho"/>
              </w:rPr>
            </w:pPr>
            <w:r w:rsidRPr="00AC4FBC">
              <w:rPr>
                <w:rFonts w:eastAsia="MS Mincho"/>
              </w:rPr>
              <w:t>n3</w:t>
            </w:r>
          </w:p>
        </w:tc>
        <w:tc>
          <w:tcPr>
            <w:tcW w:w="1253" w:type="dxa"/>
            <w:gridSpan w:val="2"/>
            <w:vAlign w:val="center"/>
          </w:tcPr>
          <w:p w14:paraId="0B37E4BC" w14:textId="77777777" w:rsidR="00AB2B30" w:rsidRPr="00AC4FBC" w:rsidRDefault="006A7121">
            <w:pPr>
              <w:pStyle w:val="TAC"/>
              <w:rPr>
                <w:rFonts w:eastAsia="MS Mincho"/>
              </w:rPr>
            </w:pPr>
            <w:r w:rsidRPr="00AC4FBC">
              <w:rPr>
                <w:rFonts w:eastAsia="MS Mincho"/>
              </w:rPr>
              <w:t>High</w:t>
            </w:r>
          </w:p>
        </w:tc>
        <w:tc>
          <w:tcPr>
            <w:tcW w:w="864" w:type="dxa"/>
            <w:vAlign w:val="center"/>
          </w:tcPr>
          <w:p w14:paraId="7A4EB857" w14:textId="77777777" w:rsidR="00AB2B30" w:rsidRPr="00AC4FBC" w:rsidRDefault="00AB2B30">
            <w:pPr>
              <w:pStyle w:val="TAC"/>
              <w:rPr>
                <w:rFonts w:eastAsia="MS Mincho"/>
              </w:rPr>
            </w:pPr>
          </w:p>
        </w:tc>
        <w:tc>
          <w:tcPr>
            <w:tcW w:w="1789" w:type="dxa"/>
            <w:gridSpan w:val="3"/>
            <w:vAlign w:val="center"/>
          </w:tcPr>
          <w:p w14:paraId="3902DCB7" w14:textId="77777777" w:rsidR="00AB2B30" w:rsidRPr="00AC4FBC" w:rsidRDefault="00AB2B30">
            <w:pPr>
              <w:pStyle w:val="TAC"/>
              <w:rPr>
                <w:rFonts w:eastAsia="MS Mincho"/>
              </w:rPr>
            </w:pPr>
          </w:p>
        </w:tc>
      </w:tr>
      <w:tr w:rsidR="00AB2B30" w:rsidRPr="00AC4FBC" w14:paraId="08E14FA1" w14:textId="77777777" w:rsidTr="00014073">
        <w:trPr>
          <w:trHeight w:val="70"/>
        </w:trPr>
        <w:tc>
          <w:tcPr>
            <w:tcW w:w="637" w:type="dxa"/>
            <w:vMerge/>
            <w:vAlign w:val="center"/>
          </w:tcPr>
          <w:p w14:paraId="738D6AB4" w14:textId="77777777" w:rsidR="00AB2B30" w:rsidRPr="00AC4FBC" w:rsidRDefault="00AB2B30">
            <w:pPr>
              <w:pStyle w:val="TAC"/>
            </w:pPr>
          </w:p>
        </w:tc>
        <w:tc>
          <w:tcPr>
            <w:tcW w:w="645" w:type="dxa"/>
            <w:vAlign w:val="center"/>
          </w:tcPr>
          <w:p w14:paraId="134378C0" w14:textId="39179292" w:rsidR="00AB2B30" w:rsidRPr="00AC4FBC" w:rsidRDefault="009040B9">
            <w:pPr>
              <w:pStyle w:val="TAC"/>
              <w:rPr>
                <w:rFonts w:eastAsia="MS Mincho"/>
              </w:rPr>
            </w:pPr>
            <w:r w:rsidRPr="00AC4FBC">
              <w:rPr>
                <w:rFonts w:eastAsia="MS Mincho"/>
              </w:rPr>
              <w:t>QPSK</w:t>
            </w:r>
          </w:p>
        </w:tc>
        <w:tc>
          <w:tcPr>
            <w:tcW w:w="1072" w:type="dxa"/>
            <w:gridSpan w:val="5"/>
            <w:vAlign w:val="center"/>
          </w:tcPr>
          <w:p w14:paraId="1E7C0CE2" w14:textId="77777777" w:rsidR="00AB2B30" w:rsidRPr="00AC4FBC" w:rsidRDefault="006A7121">
            <w:pPr>
              <w:pStyle w:val="TAC"/>
              <w:rPr>
                <w:rFonts w:eastAsia="MS Mincho"/>
              </w:rPr>
            </w:pPr>
            <w:r w:rsidRPr="00AC4FBC">
              <w:rPr>
                <w:rFonts w:eastAsia="MS Mincho"/>
              </w:rPr>
              <w:t>QPSK</w:t>
            </w:r>
          </w:p>
        </w:tc>
        <w:tc>
          <w:tcPr>
            <w:tcW w:w="973" w:type="dxa"/>
            <w:gridSpan w:val="3"/>
            <w:vAlign w:val="center"/>
          </w:tcPr>
          <w:p w14:paraId="1806F73F" w14:textId="77777777" w:rsidR="00AB2B30" w:rsidRPr="00AC4FBC" w:rsidRDefault="006A7121">
            <w:pPr>
              <w:pStyle w:val="TAC"/>
              <w:rPr>
                <w:rFonts w:eastAsia="MS Mincho"/>
              </w:rPr>
            </w:pPr>
            <w:r w:rsidRPr="00AC4FBC">
              <w:rPr>
                <w:rFonts w:eastAsia="MS Mincho"/>
              </w:rPr>
              <w:t>20 MHz</w:t>
            </w:r>
          </w:p>
        </w:tc>
        <w:tc>
          <w:tcPr>
            <w:tcW w:w="1794" w:type="dxa"/>
            <w:gridSpan w:val="2"/>
            <w:vAlign w:val="center"/>
          </w:tcPr>
          <w:p w14:paraId="5E47E7C1" w14:textId="77777777" w:rsidR="00AB2B30" w:rsidRPr="00AC4FBC" w:rsidRDefault="006A7121">
            <w:pPr>
              <w:pStyle w:val="TAC"/>
              <w:rPr>
                <w:rFonts w:eastAsia="MS Mincho"/>
              </w:rPr>
            </w:pPr>
            <w:r w:rsidRPr="00AC4FBC">
              <w:rPr>
                <w:rFonts w:eastAsia="MS Mincho"/>
              </w:rPr>
              <w:t>All RBs / REFSENS_ENDC_3</w:t>
            </w:r>
          </w:p>
        </w:tc>
        <w:tc>
          <w:tcPr>
            <w:tcW w:w="1121" w:type="dxa"/>
            <w:gridSpan w:val="3"/>
            <w:vAlign w:val="center"/>
          </w:tcPr>
          <w:p w14:paraId="0792B5FA" w14:textId="585EC9AC" w:rsidR="00AB2B30" w:rsidRPr="00AC4FBC" w:rsidRDefault="009040B9">
            <w:pPr>
              <w:pStyle w:val="TAC"/>
              <w:rPr>
                <w:rFonts w:eastAsia="MS Mincho"/>
              </w:rPr>
            </w:pPr>
            <w:r w:rsidRPr="00AC4FBC">
              <w:t>N/A</w:t>
            </w:r>
          </w:p>
        </w:tc>
        <w:tc>
          <w:tcPr>
            <w:tcW w:w="1253" w:type="dxa"/>
            <w:gridSpan w:val="2"/>
            <w:vAlign w:val="center"/>
          </w:tcPr>
          <w:p w14:paraId="225BE9A6" w14:textId="77777777" w:rsidR="00AB2B30" w:rsidRPr="00AC4FBC" w:rsidRDefault="006A7121">
            <w:pPr>
              <w:pStyle w:val="TAC"/>
              <w:rPr>
                <w:rFonts w:eastAsia="MS Mincho"/>
              </w:rPr>
            </w:pPr>
            <w:r w:rsidRPr="00AC4FBC">
              <w:rPr>
                <w:rFonts w:eastAsia="MS Mincho"/>
              </w:rPr>
              <w:t>CP-OFDM QPSK</w:t>
            </w:r>
          </w:p>
        </w:tc>
        <w:tc>
          <w:tcPr>
            <w:tcW w:w="864" w:type="dxa"/>
            <w:vAlign w:val="center"/>
          </w:tcPr>
          <w:p w14:paraId="3B1F5721" w14:textId="77777777" w:rsidR="00AB2B30" w:rsidRPr="00AC4FBC" w:rsidRDefault="006A7121">
            <w:pPr>
              <w:pStyle w:val="TAC"/>
              <w:rPr>
                <w:rFonts w:eastAsia="MS Mincho"/>
              </w:rPr>
            </w:pPr>
            <w:r w:rsidRPr="00AC4FBC">
              <w:rPr>
                <w:rFonts w:eastAsia="MS Mincho"/>
              </w:rPr>
              <w:t>40 MHz</w:t>
            </w:r>
          </w:p>
        </w:tc>
        <w:tc>
          <w:tcPr>
            <w:tcW w:w="1789" w:type="dxa"/>
            <w:gridSpan w:val="3"/>
            <w:vAlign w:val="center"/>
          </w:tcPr>
          <w:p w14:paraId="3C5E4DF4" w14:textId="77777777" w:rsidR="00AB2B30" w:rsidRPr="00AC4FBC" w:rsidRDefault="006A7121">
            <w:pPr>
              <w:pStyle w:val="TAC"/>
              <w:rPr>
                <w:rFonts w:eastAsia="MS Mincho"/>
              </w:rPr>
            </w:pPr>
            <w:r w:rsidRPr="00AC4FBC">
              <w:rPr>
                <w:rFonts w:eastAsia="MS Mincho"/>
              </w:rPr>
              <w:t>All RBs / 0</w:t>
            </w:r>
          </w:p>
        </w:tc>
      </w:tr>
      <w:tr w:rsidR="005B2C27" w:rsidRPr="00AC4FBC" w14:paraId="3F4911D4" w14:textId="77777777" w:rsidTr="00014073">
        <w:trPr>
          <w:trHeight w:val="70"/>
        </w:trPr>
        <w:tc>
          <w:tcPr>
            <w:tcW w:w="10148" w:type="dxa"/>
            <w:gridSpan w:val="21"/>
            <w:vAlign w:val="center"/>
          </w:tcPr>
          <w:p w14:paraId="66254807" w14:textId="77777777" w:rsidR="005B2C27" w:rsidRPr="00AC4FBC" w:rsidRDefault="005B2C27" w:rsidP="00931ECD">
            <w:pPr>
              <w:pStyle w:val="TAH"/>
              <w:rPr>
                <w:rFonts w:eastAsia="MS Mincho"/>
              </w:rPr>
            </w:pPr>
            <w:r w:rsidRPr="00AC4FBC">
              <w:t>Test Settings for a DC_1A_n8A Configuration</w:t>
            </w:r>
          </w:p>
        </w:tc>
      </w:tr>
      <w:tr w:rsidR="00DF40DE" w:rsidRPr="00AC4FBC" w14:paraId="13CFB0C8" w14:textId="77777777" w:rsidTr="00014073">
        <w:trPr>
          <w:trHeight w:val="70"/>
        </w:trPr>
        <w:tc>
          <w:tcPr>
            <w:tcW w:w="637" w:type="dxa"/>
            <w:vMerge w:val="restart"/>
            <w:vAlign w:val="center"/>
          </w:tcPr>
          <w:p w14:paraId="713DD152" w14:textId="77777777" w:rsidR="00DF40DE" w:rsidRPr="00AC4FBC" w:rsidRDefault="00DF40DE" w:rsidP="00931ECD">
            <w:pPr>
              <w:pStyle w:val="TAC"/>
            </w:pPr>
            <w:r w:rsidRPr="00AC4FBC">
              <w:t>1</w:t>
            </w:r>
            <w:r w:rsidRPr="00AC4FBC">
              <w:rPr>
                <w:vertAlign w:val="superscript"/>
              </w:rPr>
              <w:t>4</w:t>
            </w:r>
          </w:p>
        </w:tc>
        <w:tc>
          <w:tcPr>
            <w:tcW w:w="645" w:type="dxa"/>
            <w:vAlign w:val="center"/>
          </w:tcPr>
          <w:p w14:paraId="6B9438CA" w14:textId="77777777" w:rsidR="00DF40DE" w:rsidRPr="00AC4FBC" w:rsidRDefault="00DF40DE" w:rsidP="00931ECD">
            <w:pPr>
              <w:pStyle w:val="TAC"/>
              <w:rPr>
                <w:rFonts w:eastAsia="MS Mincho"/>
              </w:rPr>
            </w:pPr>
            <w:r w:rsidRPr="00AC4FBC">
              <w:rPr>
                <w:rFonts w:eastAsia="MS Mincho"/>
              </w:rPr>
              <w:t>1</w:t>
            </w:r>
          </w:p>
        </w:tc>
        <w:tc>
          <w:tcPr>
            <w:tcW w:w="1072" w:type="dxa"/>
            <w:gridSpan w:val="5"/>
            <w:vAlign w:val="center"/>
          </w:tcPr>
          <w:p w14:paraId="30537CEB" w14:textId="77777777" w:rsidR="00DF40DE" w:rsidRPr="00AC4FBC" w:rsidRDefault="00DF40DE" w:rsidP="00931ECD">
            <w:pPr>
              <w:pStyle w:val="TAC"/>
              <w:rPr>
                <w:rFonts w:eastAsia="MS Mincho"/>
              </w:rPr>
            </w:pPr>
            <w:r w:rsidRPr="00AC4FBC">
              <w:rPr>
                <w:rFonts w:eastAsia="MS Mincho"/>
              </w:rPr>
              <w:t>UL 1965 / DL 2155</w:t>
            </w:r>
          </w:p>
        </w:tc>
        <w:tc>
          <w:tcPr>
            <w:tcW w:w="973" w:type="dxa"/>
            <w:gridSpan w:val="3"/>
            <w:vAlign w:val="center"/>
          </w:tcPr>
          <w:p w14:paraId="0DEC0DA1" w14:textId="77777777" w:rsidR="00DF40DE" w:rsidRPr="00AC4FBC" w:rsidRDefault="00DF40DE" w:rsidP="00931ECD">
            <w:pPr>
              <w:pStyle w:val="TAC"/>
              <w:rPr>
                <w:rFonts w:eastAsia="MS Mincho"/>
              </w:rPr>
            </w:pPr>
          </w:p>
        </w:tc>
        <w:tc>
          <w:tcPr>
            <w:tcW w:w="1794" w:type="dxa"/>
            <w:gridSpan w:val="2"/>
            <w:vAlign w:val="center"/>
          </w:tcPr>
          <w:p w14:paraId="33D38D31" w14:textId="77777777" w:rsidR="00DF40DE" w:rsidRPr="00AC4FBC" w:rsidRDefault="00DF40DE" w:rsidP="00931ECD">
            <w:pPr>
              <w:pStyle w:val="TAC"/>
              <w:rPr>
                <w:rFonts w:eastAsia="MS Mincho"/>
              </w:rPr>
            </w:pPr>
          </w:p>
        </w:tc>
        <w:tc>
          <w:tcPr>
            <w:tcW w:w="1121" w:type="dxa"/>
            <w:gridSpan w:val="3"/>
            <w:vAlign w:val="center"/>
          </w:tcPr>
          <w:p w14:paraId="55DC5103" w14:textId="77777777" w:rsidR="00DF40DE" w:rsidRPr="00AC4FBC" w:rsidRDefault="00DF40DE" w:rsidP="00931ECD">
            <w:pPr>
              <w:pStyle w:val="TAC"/>
            </w:pPr>
            <w:r w:rsidRPr="00AC4FBC">
              <w:t>n8</w:t>
            </w:r>
          </w:p>
        </w:tc>
        <w:tc>
          <w:tcPr>
            <w:tcW w:w="1253" w:type="dxa"/>
            <w:gridSpan w:val="2"/>
            <w:vAlign w:val="center"/>
          </w:tcPr>
          <w:p w14:paraId="001CD37C" w14:textId="77777777" w:rsidR="00DF40DE" w:rsidRPr="00AC4FBC" w:rsidRDefault="00DF40DE" w:rsidP="00931ECD">
            <w:pPr>
              <w:pStyle w:val="TAC"/>
              <w:rPr>
                <w:rFonts w:eastAsia="MS Mincho"/>
              </w:rPr>
            </w:pPr>
            <w:r w:rsidRPr="00AC4FBC">
              <w:rPr>
                <w:rFonts w:eastAsia="MS Mincho"/>
              </w:rPr>
              <w:t>UL 887.5 / DL 932.5</w:t>
            </w:r>
          </w:p>
        </w:tc>
        <w:tc>
          <w:tcPr>
            <w:tcW w:w="864" w:type="dxa"/>
            <w:vAlign w:val="center"/>
          </w:tcPr>
          <w:p w14:paraId="6CE9E508" w14:textId="77777777" w:rsidR="00DF40DE" w:rsidRPr="00AC4FBC" w:rsidRDefault="00DF40DE" w:rsidP="00931ECD">
            <w:pPr>
              <w:pStyle w:val="TAC"/>
              <w:rPr>
                <w:rFonts w:eastAsia="MS Mincho"/>
              </w:rPr>
            </w:pPr>
          </w:p>
        </w:tc>
        <w:tc>
          <w:tcPr>
            <w:tcW w:w="1789" w:type="dxa"/>
            <w:gridSpan w:val="3"/>
            <w:vAlign w:val="center"/>
          </w:tcPr>
          <w:p w14:paraId="64044B75" w14:textId="77777777" w:rsidR="00DF40DE" w:rsidRPr="00AC4FBC" w:rsidRDefault="00DF40DE" w:rsidP="00931ECD">
            <w:pPr>
              <w:pStyle w:val="TAC"/>
              <w:rPr>
                <w:rFonts w:eastAsia="MS Mincho"/>
              </w:rPr>
            </w:pPr>
          </w:p>
        </w:tc>
      </w:tr>
      <w:tr w:rsidR="00DF40DE" w:rsidRPr="00AC4FBC" w14:paraId="2BC53B9F" w14:textId="77777777" w:rsidTr="00014073">
        <w:trPr>
          <w:trHeight w:val="70"/>
        </w:trPr>
        <w:tc>
          <w:tcPr>
            <w:tcW w:w="637" w:type="dxa"/>
            <w:vMerge/>
            <w:vAlign w:val="center"/>
          </w:tcPr>
          <w:p w14:paraId="21BDA400" w14:textId="77777777" w:rsidR="00DF40DE" w:rsidRPr="00AC4FBC" w:rsidRDefault="00DF40DE" w:rsidP="00931ECD">
            <w:pPr>
              <w:pStyle w:val="TAC"/>
            </w:pPr>
          </w:p>
        </w:tc>
        <w:tc>
          <w:tcPr>
            <w:tcW w:w="645" w:type="dxa"/>
            <w:vAlign w:val="center"/>
          </w:tcPr>
          <w:p w14:paraId="03496873" w14:textId="77777777" w:rsidR="00DF40DE" w:rsidRPr="00AC4FBC" w:rsidRDefault="00DF40DE" w:rsidP="00931ECD">
            <w:pPr>
              <w:pStyle w:val="TAC"/>
              <w:rPr>
                <w:rFonts w:eastAsia="MS Mincho"/>
              </w:rPr>
            </w:pPr>
            <w:r w:rsidRPr="00AC4FBC">
              <w:rPr>
                <w:rFonts w:eastAsia="MS Mincho"/>
              </w:rPr>
              <w:t>QPSK</w:t>
            </w:r>
          </w:p>
        </w:tc>
        <w:tc>
          <w:tcPr>
            <w:tcW w:w="1072" w:type="dxa"/>
            <w:gridSpan w:val="5"/>
            <w:vAlign w:val="center"/>
          </w:tcPr>
          <w:p w14:paraId="3238AC17" w14:textId="77777777" w:rsidR="00DF40DE" w:rsidRPr="00AC4FBC" w:rsidRDefault="00DF40DE" w:rsidP="00931ECD">
            <w:pPr>
              <w:pStyle w:val="TAC"/>
              <w:rPr>
                <w:rFonts w:eastAsia="MS Mincho"/>
              </w:rPr>
            </w:pPr>
            <w:r w:rsidRPr="00AC4FBC">
              <w:rPr>
                <w:rFonts w:eastAsia="MS Mincho"/>
              </w:rPr>
              <w:t>QPSK</w:t>
            </w:r>
          </w:p>
        </w:tc>
        <w:tc>
          <w:tcPr>
            <w:tcW w:w="973" w:type="dxa"/>
            <w:gridSpan w:val="3"/>
            <w:vAlign w:val="center"/>
          </w:tcPr>
          <w:p w14:paraId="432EBD8F" w14:textId="77777777" w:rsidR="00DF40DE" w:rsidRPr="00AC4FBC" w:rsidRDefault="00DF40DE" w:rsidP="00931ECD">
            <w:pPr>
              <w:pStyle w:val="TAC"/>
              <w:rPr>
                <w:rFonts w:eastAsia="MS Mincho"/>
              </w:rPr>
            </w:pPr>
            <w:r w:rsidRPr="00AC4FBC">
              <w:rPr>
                <w:rFonts w:eastAsia="MS Mincho"/>
              </w:rPr>
              <w:t>5 MHz</w:t>
            </w:r>
          </w:p>
        </w:tc>
        <w:tc>
          <w:tcPr>
            <w:tcW w:w="1794" w:type="dxa"/>
            <w:gridSpan w:val="2"/>
            <w:vAlign w:val="center"/>
          </w:tcPr>
          <w:p w14:paraId="732AE133" w14:textId="77777777" w:rsidR="00DF40DE" w:rsidRPr="00AC4FBC" w:rsidRDefault="00DF40DE" w:rsidP="00931ECD">
            <w:pPr>
              <w:pStyle w:val="TAC"/>
              <w:rPr>
                <w:rFonts w:eastAsia="MS Mincho"/>
              </w:rPr>
            </w:pPr>
            <w:r w:rsidRPr="00AC4FBC">
              <w:rPr>
                <w:rFonts w:eastAsia="MS Mincho"/>
              </w:rPr>
              <w:t>All RBs / REFSENS_ENDC_4</w:t>
            </w:r>
          </w:p>
        </w:tc>
        <w:tc>
          <w:tcPr>
            <w:tcW w:w="1121" w:type="dxa"/>
            <w:gridSpan w:val="3"/>
            <w:vAlign w:val="center"/>
          </w:tcPr>
          <w:p w14:paraId="4F0E61F4" w14:textId="77777777" w:rsidR="00DF40DE" w:rsidRPr="00AC4FBC" w:rsidRDefault="00DF40DE" w:rsidP="00931ECD">
            <w:pPr>
              <w:pStyle w:val="TAC"/>
            </w:pPr>
            <w:r w:rsidRPr="00AC4FBC">
              <w:t>DFT-s-OFDM QPSK</w:t>
            </w:r>
          </w:p>
        </w:tc>
        <w:tc>
          <w:tcPr>
            <w:tcW w:w="1253" w:type="dxa"/>
            <w:gridSpan w:val="2"/>
            <w:vAlign w:val="center"/>
          </w:tcPr>
          <w:p w14:paraId="75D0B45D" w14:textId="77777777" w:rsidR="00DF40DE" w:rsidRPr="00AC4FBC" w:rsidRDefault="00DF40DE" w:rsidP="00931ECD">
            <w:pPr>
              <w:pStyle w:val="TAC"/>
              <w:rPr>
                <w:rFonts w:eastAsia="MS Mincho"/>
              </w:rPr>
            </w:pPr>
            <w:r w:rsidRPr="00AC4FBC">
              <w:rPr>
                <w:rFonts w:eastAsia="MS Mincho"/>
              </w:rPr>
              <w:t>CP-OFDM QPSK</w:t>
            </w:r>
          </w:p>
        </w:tc>
        <w:tc>
          <w:tcPr>
            <w:tcW w:w="864" w:type="dxa"/>
            <w:vAlign w:val="center"/>
          </w:tcPr>
          <w:p w14:paraId="62A4551C" w14:textId="77777777" w:rsidR="00DF40DE" w:rsidRPr="00AC4FBC" w:rsidRDefault="00DF40DE" w:rsidP="00931ECD">
            <w:pPr>
              <w:pStyle w:val="TAC"/>
              <w:rPr>
                <w:rFonts w:eastAsia="MS Mincho"/>
              </w:rPr>
            </w:pPr>
            <w:r w:rsidRPr="00AC4FBC">
              <w:rPr>
                <w:rFonts w:eastAsia="MS Mincho"/>
              </w:rPr>
              <w:t>5 MHz</w:t>
            </w:r>
          </w:p>
        </w:tc>
        <w:tc>
          <w:tcPr>
            <w:tcW w:w="1789" w:type="dxa"/>
            <w:gridSpan w:val="3"/>
            <w:vAlign w:val="center"/>
          </w:tcPr>
          <w:p w14:paraId="556200CA" w14:textId="77777777" w:rsidR="00DF40DE" w:rsidRPr="00AC4FBC" w:rsidRDefault="00DF40DE" w:rsidP="00931ECD">
            <w:pPr>
              <w:pStyle w:val="TAC"/>
              <w:rPr>
                <w:rFonts w:eastAsia="MS Mincho"/>
              </w:rPr>
            </w:pPr>
            <w:r w:rsidRPr="00AC4FBC">
              <w:rPr>
                <w:rFonts w:eastAsia="MS Mincho"/>
              </w:rPr>
              <w:t>All RBs / REFSENS_ENDC_4</w:t>
            </w:r>
          </w:p>
        </w:tc>
      </w:tr>
      <w:tr w:rsidR="000A2589" w:rsidRPr="00AC4FBC" w14:paraId="5459E0A6" w14:textId="77777777" w:rsidTr="00014073">
        <w:trPr>
          <w:trHeight w:val="70"/>
        </w:trPr>
        <w:tc>
          <w:tcPr>
            <w:tcW w:w="10148" w:type="dxa"/>
            <w:gridSpan w:val="21"/>
            <w:vAlign w:val="center"/>
          </w:tcPr>
          <w:p w14:paraId="0EE3CDC6" w14:textId="77777777" w:rsidR="000A2589" w:rsidRPr="00AC4FBC" w:rsidRDefault="000A2589" w:rsidP="004554EB">
            <w:pPr>
              <w:pStyle w:val="TAH"/>
              <w:rPr>
                <w:rFonts w:eastAsia="MS Mincho"/>
              </w:rPr>
            </w:pPr>
            <w:r w:rsidRPr="00AC4FBC">
              <w:t>Test Settings for a DC_1A_n28A Configuration</w:t>
            </w:r>
          </w:p>
        </w:tc>
      </w:tr>
      <w:tr w:rsidR="00446BBE" w:rsidRPr="00AC4FBC" w14:paraId="6BB8042B" w14:textId="77777777" w:rsidTr="00014073">
        <w:trPr>
          <w:trHeight w:val="70"/>
        </w:trPr>
        <w:tc>
          <w:tcPr>
            <w:tcW w:w="637" w:type="dxa"/>
            <w:vMerge w:val="restart"/>
            <w:vAlign w:val="center"/>
          </w:tcPr>
          <w:p w14:paraId="170C113B" w14:textId="77777777" w:rsidR="00446BBE" w:rsidRPr="00AC4FBC" w:rsidRDefault="00446BBE" w:rsidP="00446BBE">
            <w:pPr>
              <w:pStyle w:val="TAC"/>
            </w:pPr>
            <w:r w:rsidRPr="00AC4FBC">
              <w:t>1</w:t>
            </w:r>
            <w:r w:rsidRPr="00AC4FBC">
              <w:rPr>
                <w:vertAlign w:val="superscript"/>
              </w:rPr>
              <w:t>3</w:t>
            </w:r>
          </w:p>
        </w:tc>
        <w:tc>
          <w:tcPr>
            <w:tcW w:w="645" w:type="dxa"/>
            <w:vAlign w:val="center"/>
          </w:tcPr>
          <w:p w14:paraId="44FDBE81" w14:textId="77777777" w:rsidR="00446BBE" w:rsidRPr="00AC4FBC" w:rsidRDefault="00446BBE" w:rsidP="00446BBE">
            <w:pPr>
              <w:pStyle w:val="TAC"/>
              <w:rPr>
                <w:lang w:eastAsia="zh-CN"/>
              </w:rPr>
            </w:pPr>
            <w:r w:rsidRPr="00AC4FBC">
              <w:rPr>
                <w:lang w:eastAsia="zh-CN"/>
              </w:rPr>
              <w:t>1</w:t>
            </w:r>
          </w:p>
        </w:tc>
        <w:tc>
          <w:tcPr>
            <w:tcW w:w="1072" w:type="dxa"/>
            <w:gridSpan w:val="5"/>
            <w:vAlign w:val="center"/>
          </w:tcPr>
          <w:p w14:paraId="55822BEF" w14:textId="76F433B6" w:rsidR="00446BBE" w:rsidRPr="00AC4FBC" w:rsidRDefault="00446BBE" w:rsidP="00446BBE">
            <w:pPr>
              <w:pStyle w:val="TAC"/>
              <w:rPr>
                <w:lang w:eastAsia="zh-CN"/>
              </w:rPr>
            </w:pPr>
            <w:r w:rsidRPr="00AC4FBC">
              <w:rPr>
                <w:lang w:eastAsia="zh-CN"/>
              </w:rPr>
              <w:t>UL 1950 / DL 2140</w:t>
            </w:r>
          </w:p>
        </w:tc>
        <w:tc>
          <w:tcPr>
            <w:tcW w:w="973" w:type="dxa"/>
            <w:gridSpan w:val="3"/>
            <w:vAlign w:val="center"/>
          </w:tcPr>
          <w:p w14:paraId="7DDC5E31" w14:textId="77777777" w:rsidR="00446BBE" w:rsidRPr="00AC4FBC" w:rsidRDefault="00446BBE" w:rsidP="00446BBE">
            <w:pPr>
              <w:pStyle w:val="TAC"/>
              <w:rPr>
                <w:rFonts w:eastAsia="MS Mincho"/>
              </w:rPr>
            </w:pPr>
          </w:p>
        </w:tc>
        <w:tc>
          <w:tcPr>
            <w:tcW w:w="1794" w:type="dxa"/>
            <w:gridSpan w:val="2"/>
            <w:vAlign w:val="center"/>
          </w:tcPr>
          <w:p w14:paraId="0A166CFF" w14:textId="77777777" w:rsidR="00446BBE" w:rsidRPr="00AC4FBC" w:rsidRDefault="00446BBE" w:rsidP="00446BBE">
            <w:pPr>
              <w:pStyle w:val="TAC"/>
              <w:rPr>
                <w:rFonts w:eastAsia="MS Mincho"/>
              </w:rPr>
            </w:pPr>
          </w:p>
        </w:tc>
        <w:tc>
          <w:tcPr>
            <w:tcW w:w="1121" w:type="dxa"/>
            <w:gridSpan w:val="3"/>
            <w:vAlign w:val="center"/>
          </w:tcPr>
          <w:p w14:paraId="19603B65" w14:textId="30A3E766" w:rsidR="00446BBE" w:rsidRPr="00AC4FBC" w:rsidRDefault="00446BBE" w:rsidP="00446BBE">
            <w:pPr>
              <w:pStyle w:val="TAC"/>
              <w:rPr>
                <w:lang w:eastAsia="zh-CN"/>
              </w:rPr>
            </w:pPr>
            <w:r w:rsidRPr="00AC4FBC">
              <w:rPr>
                <w:lang w:eastAsia="zh-CN"/>
              </w:rPr>
              <w:t>n28</w:t>
            </w:r>
          </w:p>
        </w:tc>
        <w:tc>
          <w:tcPr>
            <w:tcW w:w="1253" w:type="dxa"/>
            <w:gridSpan w:val="2"/>
            <w:vAlign w:val="center"/>
          </w:tcPr>
          <w:p w14:paraId="1BD3537B" w14:textId="03B22BC6" w:rsidR="00446BBE" w:rsidRPr="00AC4FBC" w:rsidRDefault="00446BBE" w:rsidP="00446BBE">
            <w:pPr>
              <w:pStyle w:val="TAC"/>
              <w:rPr>
                <w:lang w:eastAsia="zh-CN"/>
              </w:rPr>
            </w:pPr>
            <w:r w:rsidRPr="00AC4FBC">
              <w:rPr>
                <w:lang w:eastAsia="zh-CN"/>
              </w:rPr>
              <w:t>UL 713</w:t>
            </w:r>
            <w:r>
              <w:rPr>
                <w:lang w:eastAsia="zh-CN"/>
              </w:rPr>
              <w:t>.3</w:t>
            </w:r>
            <w:r w:rsidRPr="00AC4FBC">
              <w:rPr>
                <w:lang w:eastAsia="zh-CN"/>
              </w:rPr>
              <w:t xml:space="preserve"> / DL </w:t>
            </w:r>
            <w:r>
              <w:rPr>
                <w:lang w:eastAsia="zh-CN"/>
              </w:rPr>
              <w:t>768.3</w:t>
            </w:r>
          </w:p>
        </w:tc>
        <w:tc>
          <w:tcPr>
            <w:tcW w:w="864" w:type="dxa"/>
            <w:vAlign w:val="center"/>
          </w:tcPr>
          <w:p w14:paraId="15365B98" w14:textId="77777777" w:rsidR="00446BBE" w:rsidRPr="00AC4FBC" w:rsidRDefault="00446BBE" w:rsidP="00446BBE">
            <w:pPr>
              <w:pStyle w:val="TAC"/>
              <w:rPr>
                <w:rFonts w:eastAsia="MS Mincho"/>
              </w:rPr>
            </w:pPr>
          </w:p>
        </w:tc>
        <w:tc>
          <w:tcPr>
            <w:tcW w:w="1789" w:type="dxa"/>
            <w:gridSpan w:val="3"/>
            <w:vAlign w:val="center"/>
          </w:tcPr>
          <w:p w14:paraId="61649BC0" w14:textId="77777777" w:rsidR="00446BBE" w:rsidRPr="00AC4FBC" w:rsidRDefault="00446BBE" w:rsidP="00446BBE">
            <w:pPr>
              <w:pStyle w:val="TAC"/>
              <w:rPr>
                <w:rFonts w:eastAsia="MS Mincho"/>
              </w:rPr>
            </w:pPr>
          </w:p>
        </w:tc>
      </w:tr>
      <w:tr w:rsidR="00446BBE" w:rsidRPr="00AC4FBC" w14:paraId="64431CDC" w14:textId="77777777" w:rsidTr="00014073">
        <w:trPr>
          <w:trHeight w:val="70"/>
        </w:trPr>
        <w:tc>
          <w:tcPr>
            <w:tcW w:w="637" w:type="dxa"/>
            <w:vMerge/>
            <w:vAlign w:val="center"/>
          </w:tcPr>
          <w:p w14:paraId="0D84C349" w14:textId="77777777" w:rsidR="00446BBE" w:rsidRPr="00AC4FBC" w:rsidRDefault="00446BBE" w:rsidP="00446BBE">
            <w:pPr>
              <w:pStyle w:val="TAC"/>
            </w:pPr>
          </w:p>
        </w:tc>
        <w:tc>
          <w:tcPr>
            <w:tcW w:w="645" w:type="dxa"/>
            <w:vAlign w:val="center"/>
          </w:tcPr>
          <w:p w14:paraId="39447D18" w14:textId="77777777" w:rsidR="00446BBE" w:rsidRPr="00AC4FBC" w:rsidRDefault="00446BBE" w:rsidP="00446BBE">
            <w:pPr>
              <w:pStyle w:val="TAC"/>
              <w:rPr>
                <w:rFonts w:eastAsia="MS Mincho"/>
              </w:rPr>
            </w:pPr>
            <w:r w:rsidRPr="00AC4FBC">
              <w:rPr>
                <w:rFonts w:eastAsia="MS Mincho"/>
              </w:rPr>
              <w:t>N/A</w:t>
            </w:r>
          </w:p>
        </w:tc>
        <w:tc>
          <w:tcPr>
            <w:tcW w:w="1072" w:type="dxa"/>
            <w:gridSpan w:val="5"/>
            <w:vAlign w:val="center"/>
          </w:tcPr>
          <w:p w14:paraId="137FD6B1" w14:textId="49A6A778" w:rsidR="00446BBE" w:rsidRPr="00AC4FBC" w:rsidRDefault="00446BBE" w:rsidP="00446BBE">
            <w:pPr>
              <w:pStyle w:val="TAC"/>
              <w:rPr>
                <w:rFonts w:eastAsia="MS Mincho"/>
              </w:rPr>
            </w:pPr>
            <w:r w:rsidRPr="00AC4FBC">
              <w:rPr>
                <w:rFonts w:eastAsia="MS Mincho"/>
              </w:rPr>
              <w:t>QPSK</w:t>
            </w:r>
          </w:p>
        </w:tc>
        <w:tc>
          <w:tcPr>
            <w:tcW w:w="973" w:type="dxa"/>
            <w:gridSpan w:val="3"/>
            <w:vAlign w:val="center"/>
          </w:tcPr>
          <w:p w14:paraId="2A5BF707" w14:textId="7FBC8C5D" w:rsidR="00446BBE" w:rsidRPr="00AC4FBC" w:rsidRDefault="00446BBE" w:rsidP="00446BBE">
            <w:pPr>
              <w:pStyle w:val="TAC"/>
              <w:rPr>
                <w:rFonts w:eastAsia="MS Mincho"/>
              </w:rPr>
            </w:pPr>
            <w:r w:rsidRPr="00AC4FBC">
              <w:rPr>
                <w:rFonts w:eastAsia="MS Mincho"/>
              </w:rPr>
              <w:t>20 MHz</w:t>
            </w:r>
          </w:p>
        </w:tc>
        <w:tc>
          <w:tcPr>
            <w:tcW w:w="1794" w:type="dxa"/>
            <w:gridSpan w:val="2"/>
            <w:vAlign w:val="center"/>
          </w:tcPr>
          <w:p w14:paraId="2520A043" w14:textId="63D8F1BB" w:rsidR="00446BBE" w:rsidRPr="00AC4FBC" w:rsidRDefault="00446BBE" w:rsidP="00446BBE">
            <w:pPr>
              <w:pStyle w:val="TAC"/>
              <w:rPr>
                <w:rFonts w:eastAsia="MS Mincho"/>
              </w:rPr>
            </w:pPr>
            <w:r w:rsidRPr="00AC4FBC">
              <w:rPr>
                <w:rFonts w:eastAsia="MS Mincho"/>
              </w:rPr>
              <w:t>All RBs / 0</w:t>
            </w:r>
          </w:p>
        </w:tc>
        <w:tc>
          <w:tcPr>
            <w:tcW w:w="1121" w:type="dxa"/>
            <w:gridSpan w:val="3"/>
            <w:vAlign w:val="center"/>
          </w:tcPr>
          <w:p w14:paraId="6FB0E036" w14:textId="69A1AB1D" w:rsidR="00446BBE" w:rsidRPr="00AC4FBC" w:rsidRDefault="00446BBE" w:rsidP="00446BBE">
            <w:pPr>
              <w:pStyle w:val="TAC"/>
            </w:pPr>
            <w:r w:rsidRPr="00AC4FBC">
              <w:t>DFT-s-OFDM QPSK</w:t>
            </w:r>
          </w:p>
        </w:tc>
        <w:tc>
          <w:tcPr>
            <w:tcW w:w="1253" w:type="dxa"/>
            <w:gridSpan w:val="2"/>
            <w:vAlign w:val="center"/>
          </w:tcPr>
          <w:p w14:paraId="6F966875" w14:textId="6375222D" w:rsidR="00446BBE" w:rsidRPr="00AC4FBC" w:rsidRDefault="00446BBE" w:rsidP="00446BBE">
            <w:pPr>
              <w:pStyle w:val="TAC"/>
              <w:rPr>
                <w:rFonts w:eastAsia="MS Mincho"/>
              </w:rPr>
            </w:pPr>
            <w:r w:rsidRPr="00AC4FBC">
              <w:rPr>
                <w:rFonts w:eastAsia="MS Mincho"/>
              </w:rPr>
              <w:t>CP-OFDM QPSK</w:t>
            </w:r>
          </w:p>
        </w:tc>
        <w:tc>
          <w:tcPr>
            <w:tcW w:w="864" w:type="dxa"/>
            <w:vAlign w:val="center"/>
          </w:tcPr>
          <w:p w14:paraId="78323F9F" w14:textId="4AD955D5" w:rsidR="00446BBE" w:rsidRPr="00AC4FBC" w:rsidRDefault="00446BBE" w:rsidP="00446BBE">
            <w:pPr>
              <w:pStyle w:val="TAC"/>
              <w:rPr>
                <w:lang w:eastAsia="zh-CN"/>
              </w:rPr>
            </w:pPr>
            <w:r w:rsidRPr="00AC4FBC">
              <w:rPr>
                <w:lang w:eastAsia="zh-CN"/>
              </w:rPr>
              <w:t>10 MHz</w:t>
            </w:r>
          </w:p>
        </w:tc>
        <w:tc>
          <w:tcPr>
            <w:tcW w:w="1789" w:type="dxa"/>
            <w:gridSpan w:val="3"/>
            <w:vAlign w:val="center"/>
          </w:tcPr>
          <w:p w14:paraId="3ABF9EFD" w14:textId="40FBDB09" w:rsidR="00446BBE" w:rsidRPr="00AC4FBC" w:rsidRDefault="00446BBE" w:rsidP="00446BBE">
            <w:pPr>
              <w:pStyle w:val="TAC"/>
              <w:rPr>
                <w:rFonts w:eastAsia="MS Mincho"/>
              </w:rPr>
            </w:pPr>
            <w:r w:rsidRPr="00AC4FBC">
              <w:rPr>
                <w:rFonts w:eastAsia="MS Mincho"/>
              </w:rPr>
              <w:t>All RBs / REFSENS_ENDC_1</w:t>
            </w:r>
          </w:p>
        </w:tc>
      </w:tr>
      <w:tr w:rsidR="00446BBE" w:rsidRPr="00AC4FBC" w14:paraId="6D24D746" w14:textId="77777777" w:rsidTr="00014073">
        <w:trPr>
          <w:trHeight w:val="70"/>
        </w:trPr>
        <w:tc>
          <w:tcPr>
            <w:tcW w:w="637" w:type="dxa"/>
            <w:vMerge w:val="restart"/>
            <w:vAlign w:val="center"/>
          </w:tcPr>
          <w:p w14:paraId="7DB712AA" w14:textId="77777777" w:rsidR="00446BBE" w:rsidRPr="00AC4FBC" w:rsidRDefault="00446BBE" w:rsidP="00446BBE">
            <w:pPr>
              <w:pStyle w:val="TAC"/>
              <w:rPr>
                <w:lang w:eastAsia="zh-CN"/>
              </w:rPr>
            </w:pPr>
            <w:r w:rsidRPr="00AC4FBC">
              <w:rPr>
                <w:lang w:eastAsia="zh-CN"/>
              </w:rPr>
              <w:t>2</w:t>
            </w:r>
            <w:r w:rsidRPr="00AC4FBC">
              <w:rPr>
                <w:vertAlign w:val="superscript"/>
              </w:rPr>
              <w:t>8</w:t>
            </w:r>
          </w:p>
        </w:tc>
        <w:tc>
          <w:tcPr>
            <w:tcW w:w="645" w:type="dxa"/>
            <w:vAlign w:val="center"/>
          </w:tcPr>
          <w:p w14:paraId="7353EF6D" w14:textId="77777777" w:rsidR="00446BBE" w:rsidRPr="00AC4FBC" w:rsidRDefault="00446BBE" w:rsidP="00446BBE">
            <w:pPr>
              <w:pStyle w:val="TAC"/>
              <w:rPr>
                <w:rFonts w:eastAsia="MS Mincho"/>
              </w:rPr>
            </w:pPr>
            <w:r w:rsidRPr="00AC4FBC">
              <w:rPr>
                <w:lang w:eastAsia="zh-CN"/>
              </w:rPr>
              <w:t>1</w:t>
            </w:r>
          </w:p>
        </w:tc>
        <w:tc>
          <w:tcPr>
            <w:tcW w:w="1072" w:type="dxa"/>
            <w:gridSpan w:val="5"/>
            <w:vAlign w:val="center"/>
          </w:tcPr>
          <w:p w14:paraId="7615298C" w14:textId="654607FF" w:rsidR="00446BBE" w:rsidRPr="00AC4FBC" w:rsidRDefault="00446BBE" w:rsidP="00446BBE">
            <w:pPr>
              <w:pStyle w:val="TAC"/>
              <w:rPr>
                <w:lang w:eastAsia="zh-CN"/>
              </w:rPr>
            </w:pPr>
            <w:r w:rsidRPr="00AC4FBC">
              <w:rPr>
                <w:lang w:eastAsia="zh-CN"/>
              </w:rPr>
              <w:t xml:space="preserve">UL </w:t>
            </w:r>
            <w:r>
              <w:rPr>
                <w:lang w:eastAsia="zh-CN"/>
              </w:rPr>
              <w:t>1970</w:t>
            </w:r>
            <w:r w:rsidRPr="00AC4FBC">
              <w:rPr>
                <w:lang w:eastAsia="zh-CN"/>
              </w:rPr>
              <w:t xml:space="preserve"> / DL 2160</w:t>
            </w:r>
          </w:p>
        </w:tc>
        <w:tc>
          <w:tcPr>
            <w:tcW w:w="973" w:type="dxa"/>
            <w:gridSpan w:val="3"/>
            <w:vAlign w:val="center"/>
          </w:tcPr>
          <w:p w14:paraId="24E7D0EE" w14:textId="77777777" w:rsidR="00446BBE" w:rsidRPr="00AC4FBC" w:rsidRDefault="00446BBE" w:rsidP="00446BBE">
            <w:pPr>
              <w:pStyle w:val="TAC"/>
              <w:rPr>
                <w:rFonts w:eastAsia="MS Mincho"/>
              </w:rPr>
            </w:pPr>
          </w:p>
        </w:tc>
        <w:tc>
          <w:tcPr>
            <w:tcW w:w="1794" w:type="dxa"/>
            <w:gridSpan w:val="2"/>
            <w:vAlign w:val="center"/>
          </w:tcPr>
          <w:p w14:paraId="6C46F1AE" w14:textId="77777777" w:rsidR="00446BBE" w:rsidRPr="00AC4FBC" w:rsidRDefault="00446BBE" w:rsidP="00446BBE">
            <w:pPr>
              <w:pStyle w:val="TAC"/>
              <w:rPr>
                <w:rFonts w:eastAsia="MS Mincho"/>
              </w:rPr>
            </w:pPr>
          </w:p>
        </w:tc>
        <w:tc>
          <w:tcPr>
            <w:tcW w:w="1121" w:type="dxa"/>
            <w:gridSpan w:val="3"/>
            <w:vAlign w:val="center"/>
          </w:tcPr>
          <w:p w14:paraId="78B29B64" w14:textId="60E27180" w:rsidR="00446BBE" w:rsidRPr="00AC4FBC" w:rsidRDefault="00446BBE" w:rsidP="00446BBE">
            <w:pPr>
              <w:pStyle w:val="TAC"/>
            </w:pPr>
            <w:r w:rsidRPr="00AC4FBC">
              <w:rPr>
                <w:lang w:eastAsia="zh-CN"/>
              </w:rPr>
              <w:t>n28</w:t>
            </w:r>
          </w:p>
        </w:tc>
        <w:tc>
          <w:tcPr>
            <w:tcW w:w="1253" w:type="dxa"/>
            <w:gridSpan w:val="2"/>
            <w:vAlign w:val="center"/>
          </w:tcPr>
          <w:p w14:paraId="77003CD7" w14:textId="4AAD9CE6" w:rsidR="00446BBE" w:rsidRPr="00AC4FBC" w:rsidRDefault="00446BBE" w:rsidP="00446BBE">
            <w:pPr>
              <w:pStyle w:val="TAC"/>
              <w:rPr>
                <w:lang w:eastAsia="zh-CN"/>
              </w:rPr>
            </w:pPr>
            <w:r w:rsidRPr="00AC4FBC">
              <w:rPr>
                <w:lang w:eastAsia="zh-CN"/>
              </w:rPr>
              <w:t xml:space="preserve">UL 708 / DL </w:t>
            </w:r>
            <w:r>
              <w:rPr>
                <w:lang w:eastAsia="zh-CN"/>
              </w:rPr>
              <w:t>763</w:t>
            </w:r>
          </w:p>
        </w:tc>
        <w:tc>
          <w:tcPr>
            <w:tcW w:w="864" w:type="dxa"/>
            <w:vAlign w:val="center"/>
          </w:tcPr>
          <w:p w14:paraId="5F2B0B80" w14:textId="77777777" w:rsidR="00446BBE" w:rsidRPr="00AC4FBC" w:rsidRDefault="00446BBE" w:rsidP="00446BBE">
            <w:pPr>
              <w:pStyle w:val="TAC"/>
              <w:rPr>
                <w:lang w:eastAsia="zh-CN"/>
              </w:rPr>
            </w:pPr>
          </w:p>
        </w:tc>
        <w:tc>
          <w:tcPr>
            <w:tcW w:w="1789" w:type="dxa"/>
            <w:gridSpan w:val="3"/>
            <w:vAlign w:val="center"/>
          </w:tcPr>
          <w:p w14:paraId="11651009" w14:textId="77777777" w:rsidR="00446BBE" w:rsidRPr="00AC4FBC" w:rsidRDefault="00446BBE" w:rsidP="00446BBE">
            <w:pPr>
              <w:pStyle w:val="TAC"/>
              <w:rPr>
                <w:rFonts w:eastAsia="MS Mincho"/>
              </w:rPr>
            </w:pPr>
          </w:p>
        </w:tc>
      </w:tr>
      <w:tr w:rsidR="00446BBE" w:rsidRPr="00AC4FBC" w14:paraId="30AD5544" w14:textId="77777777" w:rsidTr="00014073">
        <w:trPr>
          <w:trHeight w:val="70"/>
        </w:trPr>
        <w:tc>
          <w:tcPr>
            <w:tcW w:w="637" w:type="dxa"/>
            <w:vMerge/>
            <w:vAlign w:val="center"/>
          </w:tcPr>
          <w:p w14:paraId="39638680" w14:textId="77777777" w:rsidR="00446BBE" w:rsidRPr="00AC4FBC" w:rsidRDefault="00446BBE" w:rsidP="00446BBE">
            <w:pPr>
              <w:pStyle w:val="TAC"/>
            </w:pPr>
          </w:p>
        </w:tc>
        <w:tc>
          <w:tcPr>
            <w:tcW w:w="645" w:type="dxa"/>
            <w:vAlign w:val="center"/>
          </w:tcPr>
          <w:p w14:paraId="3A2BAFE5" w14:textId="77777777" w:rsidR="00446BBE" w:rsidRPr="00AC4FBC" w:rsidRDefault="00446BBE" w:rsidP="00446BBE">
            <w:pPr>
              <w:pStyle w:val="TAC"/>
              <w:rPr>
                <w:rFonts w:eastAsia="MS Mincho"/>
              </w:rPr>
            </w:pPr>
            <w:r w:rsidRPr="00AC4FBC">
              <w:rPr>
                <w:rFonts w:eastAsia="MS Mincho"/>
              </w:rPr>
              <w:t>N/A</w:t>
            </w:r>
          </w:p>
        </w:tc>
        <w:tc>
          <w:tcPr>
            <w:tcW w:w="1072" w:type="dxa"/>
            <w:gridSpan w:val="5"/>
            <w:vAlign w:val="center"/>
          </w:tcPr>
          <w:p w14:paraId="3907C466" w14:textId="77777777" w:rsidR="00446BBE" w:rsidRPr="00AC4FBC" w:rsidRDefault="00446BBE" w:rsidP="00446BBE">
            <w:pPr>
              <w:pStyle w:val="TAC"/>
              <w:rPr>
                <w:rFonts w:eastAsia="MS Mincho"/>
              </w:rPr>
            </w:pPr>
            <w:r w:rsidRPr="00AC4FBC">
              <w:rPr>
                <w:rFonts w:eastAsia="MS Mincho"/>
              </w:rPr>
              <w:t>QPSK</w:t>
            </w:r>
          </w:p>
        </w:tc>
        <w:tc>
          <w:tcPr>
            <w:tcW w:w="973" w:type="dxa"/>
            <w:gridSpan w:val="3"/>
            <w:vAlign w:val="center"/>
          </w:tcPr>
          <w:p w14:paraId="7A065F95" w14:textId="77777777" w:rsidR="00446BBE" w:rsidRPr="00AC4FBC" w:rsidRDefault="00446BBE" w:rsidP="00446BBE">
            <w:pPr>
              <w:pStyle w:val="TAC"/>
              <w:rPr>
                <w:rFonts w:eastAsia="MS Mincho"/>
              </w:rPr>
            </w:pPr>
            <w:r w:rsidRPr="00AC4FBC">
              <w:rPr>
                <w:rFonts w:eastAsia="MS Mincho"/>
              </w:rPr>
              <w:t>20 MHz</w:t>
            </w:r>
          </w:p>
        </w:tc>
        <w:tc>
          <w:tcPr>
            <w:tcW w:w="1794" w:type="dxa"/>
            <w:gridSpan w:val="2"/>
            <w:vAlign w:val="center"/>
          </w:tcPr>
          <w:p w14:paraId="618DD1DC" w14:textId="77777777" w:rsidR="00446BBE" w:rsidRPr="00AC4FBC" w:rsidRDefault="00446BBE" w:rsidP="00446BBE">
            <w:pPr>
              <w:pStyle w:val="TAC"/>
              <w:rPr>
                <w:rFonts w:eastAsia="MS Mincho"/>
              </w:rPr>
            </w:pPr>
            <w:r w:rsidRPr="00AC4FBC">
              <w:rPr>
                <w:rFonts w:eastAsia="MS Mincho"/>
              </w:rPr>
              <w:t>All RBs / 0</w:t>
            </w:r>
          </w:p>
        </w:tc>
        <w:tc>
          <w:tcPr>
            <w:tcW w:w="1121" w:type="dxa"/>
            <w:gridSpan w:val="3"/>
            <w:vAlign w:val="center"/>
          </w:tcPr>
          <w:p w14:paraId="18B8D325" w14:textId="77777777" w:rsidR="00446BBE" w:rsidRPr="00AC4FBC" w:rsidRDefault="00446BBE" w:rsidP="00446BBE">
            <w:pPr>
              <w:pStyle w:val="TAC"/>
            </w:pPr>
            <w:r w:rsidRPr="00AC4FBC">
              <w:t>DFT-s-OFDM QPSK</w:t>
            </w:r>
          </w:p>
        </w:tc>
        <w:tc>
          <w:tcPr>
            <w:tcW w:w="1253" w:type="dxa"/>
            <w:gridSpan w:val="2"/>
            <w:vAlign w:val="center"/>
          </w:tcPr>
          <w:p w14:paraId="0588ED57" w14:textId="77777777" w:rsidR="00446BBE" w:rsidRPr="00AC4FBC" w:rsidRDefault="00446BBE" w:rsidP="00446BBE">
            <w:pPr>
              <w:pStyle w:val="TAC"/>
              <w:rPr>
                <w:rFonts w:eastAsia="MS Mincho"/>
              </w:rPr>
            </w:pPr>
            <w:r w:rsidRPr="00AC4FBC">
              <w:rPr>
                <w:rFonts w:eastAsia="MS Mincho"/>
              </w:rPr>
              <w:t>CP-OFDM QPSK</w:t>
            </w:r>
          </w:p>
        </w:tc>
        <w:tc>
          <w:tcPr>
            <w:tcW w:w="864" w:type="dxa"/>
            <w:vAlign w:val="center"/>
          </w:tcPr>
          <w:p w14:paraId="7105CD3D" w14:textId="77777777" w:rsidR="00446BBE" w:rsidRPr="00AC4FBC" w:rsidRDefault="00446BBE" w:rsidP="00446BBE">
            <w:pPr>
              <w:pStyle w:val="TAC"/>
              <w:rPr>
                <w:lang w:eastAsia="zh-CN"/>
              </w:rPr>
            </w:pPr>
            <w:r w:rsidRPr="00AC4FBC">
              <w:rPr>
                <w:lang w:eastAsia="zh-CN"/>
              </w:rPr>
              <w:t>10 MHz</w:t>
            </w:r>
          </w:p>
        </w:tc>
        <w:tc>
          <w:tcPr>
            <w:tcW w:w="1789" w:type="dxa"/>
            <w:gridSpan w:val="3"/>
            <w:vAlign w:val="center"/>
          </w:tcPr>
          <w:p w14:paraId="069F8491" w14:textId="77777777" w:rsidR="00446BBE" w:rsidRPr="00AC4FBC" w:rsidRDefault="00446BBE" w:rsidP="00446BBE">
            <w:pPr>
              <w:pStyle w:val="TAC"/>
              <w:rPr>
                <w:rFonts w:eastAsia="MS Mincho"/>
              </w:rPr>
            </w:pPr>
            <w:r w:rsidRPr="00AC4FBC">
              <w:rPr>
                <w:rFonts w:eastAsia="MS Mincho"/>
              </w:rPr>
              <w:t>All RBs / REFSENS_ENDC_1</w:t>
            </w:r>
          </w:p>
        </w:tc>
      </w:tr>
      <w:tr w:rsidR="00446BBE" w:rsidRPr="00AC4FBC" w14:paraId="78772A0A" w14:textId="77777777" w:rsidTr="00014073">
        <w:trPr>
          <w:trHeight w:val="70"/>
        </w:trPr>
        <w:tc>
          <w:tcPr>
            <w:tcW w:w="10148" w:type="dxa"/>
            <w:gridSpan w:val="21"/>
            <w:vAlign w:val="center"/>
          </w:tcPr>
          <w:p w14:paraId="455567AD" w14:textId="77777777" w:rsidR="00446BBE" w:rsidRPr="00AC4FBC" w:rsidRDefault="00446BBE" w:rsidP="00446BBE">
            <w:pPr>
              <w:pStyle w:val="TAC"/>
              <w:rPr>
                <w:rFonts w:eastAsia="MS Mincho"/>
              </w:rPr>
            </w:pPr>
            <w:r w:rsidRPr="00AC4FBC">
              <w:rPr>
                <w:b/>
                <w:bCs/>
              </w:rPr>
              <w:t xml:space="preserve">Test Settings for a </w:t>
            </w:r>
            <w:r w:rsidRPr="00AC4FBC">
              <w:rPr>
                <w:b/>
                <w:bCs/>
                <w:lang w:eastAsia="zh-TW"/>
              </w:rPr>
              <w:t xml:space="preserve">DC_1A_n41A </w:t>
            </w:r>
            <w:r w:rsidRPr="00AC4FBC">
              <w:rPr>
                <w:b/>
                <w:bCs/>
              </w:rPr>
              <w:t>Configuration</w:t>
            </w:r>
          </w:p>
        </w:tc>
      </w:tr>
      <w:tr w:rsidR="00014073" w:rsidRPr="00AC4FBC" w14:paraId="11E4C5B6" w14:textId="77777777" w:rsidTr="00014073">
        <w:trPr>
          <w:trHeight w:val="70"/>
        </w:trPr>
        <w:tc>
          <w:tcPr>
            <w:tcW w:w="637" w:type="dxa"/>
            <w:vMerge w:val="restart"/>
            <w:vAlign w:val="center"/>
          </w:tcPr>
          <w:p w14:paraId="0E94CBCE" w14:textId="0E356CFF" w:rsidR="00014073" w:rsidRPr="00AC4FBC" w:rsidRDefault="00014073" w:rsidP="00014073">
            <w:pPr>
              <w:pStyle w:val="TAC"/>
              <w:rPr>
                <w:lang w:eastAsia="ja-JP"/>
              </w:rPr>
            </w:pPr>
            <w:r w:rsidRPr="00AC4FBC">
              <w:rPr>
                <w:lang w:eastAsia="ja-JP"/>
              </w:rPr>
              <w:t>1</w:t>
            </w:r>
            <w:r w:rsidRPr="00AD77AD">
              <w:rPr>
                <w:vertAlign w:val="superscript"/>
                <w:lang w:eastAsia="ja-JP"/>
              </w:rPr>
              <w:t>6</w:t>
            </w:r>
          </w:p>
        </w:tc>
        <w:tc>
          <w:tcPr>
            <w:tcW w:w="645" w:type="dxa"/>
            <w:vAlign w:val="center"/>
          </w:tcPr>
          <w:p w14:paraId="7D5B4F36" w14:textId="77777777" w:rsidR="00014073" w:rsidRPr="00AC4FBC" w:rsidRDefault="00014073" w:rsidP="00014073">
            <w:pPr>
              <w:pStyle w:val="TAC"/>
              <w:rPr>
                <w:rFonts w:eastAsia="MS Mincho"/>
                <w:lang w:eastAsia="ja-JP"/>
              </w:rPr>
            </w:pPr>
            <w:r w:rsidRPr="00AC4FBC">
              <w:rPr>
                <w:rFonts w:eastAsia="MS Mincho"/>
                <w:lang w:eastAsia="ja-JP"/>
              </w:rPr>
              <w:t>1</w:t>
            </w:r>
          </w:p>
        </w:tc>
        <w:tc>
          <w:tcPr>
            <w:tcW w:w="1072" w:type="dxa"/>
            <w:gridSpan w:val="5"/>
            <w:vAlign w:val="center"/>
          </w:tcPr>
          <w:p w14:paraId="32FABF5B" w14:textId="77777777" w:rsidR="00014073" w:rsidRPr="00AC4FBC" w:rsidRDefault="00014073" w:rsidP="00014073">
            <w:pPr>
              <w:pStyle w:val="TAC"/>
              <w:rPr>
                <w:rFonts w:eastAsia="MS Mincho"/>
                <w:lang w:eastAsia="ja-JP"/>
              </w:rPr>
            </w:pPr>
            <w:r w:rsidRPr="00AC4FBC">
              <w:rPr>
                <w:rFonts w:eastAsia="MS Mincho"/>
                <w:lang w:eastAsia="ja-JP"/>
              </w:rPr>
              <w:t>High</w:t>
            </w:r>
          </w:p>
        </w:tc>
        <w:tc>
          <w:tcPr>
            <w:tcW w:w="973" w:type="dxa"/>
            <w:gridSpan w:val="3"/>
            <w:vAlign w:val="center"/>
          </w:tcPr>
          <w:p w14:paraId="588BDFE5" w14:textId="77777777" w:rsidR="00014073" w:rsidRPr="00AC4FBC" w:rsidRDefault="00014073" w:rsidP="00014073">
            <w:pPr>
              <w:pStyle w:val="TAC"/>
              <w:rPr>
                <w:rFonts w:eastAsia="MS Mincho"/>
              </w:rPr>
            </w:pPr>
          </w:p>
        </w:tc>
        <w:tc>
          <w:tcPr>
            <w:tcW w:w="1794" w:type="dxa"/>
            <w:gridSpan w:val="2"/>
            <w:vAlign w:val="center"/>
          </w:tcPr>
          <w:p w14:paraId="09194C3B" w14:textId="77777777" w:rsidR="00014073" w:rsidRPr="00AC4FBC" w:rsidRDefault="00014073" w:rsidP="00014073">
            <w:pPr>
              <w:pStyle w:val="TAC"/>
              <w:rPr>
                <w:rFonts w:eastAsia="MS Mincho"/>
              </w:rPr>
            </w:pPr>
          </w:p>
        </w:tc>
        <w:tc>
          <w:tcPr>
            <w:tcW w:w="1121" w:type="dxa"/>
            <w:gridSpan w:val="3"/>
            <w:vAlign w:val="center"/>
          </w:tcPr>
          <w:p w14:paraId="2A8E2676" w14:textId="77777777" w:rsidR="00014073" w:rsidRPr="00AC4FBC" w:rsidRDefault="00014073" w:rsidP="00014073">
            <w:pPr>
              <w:pStyle w:val="TAC"/>
              <w:rPr>
                <w:lang w:eastAsia="ja-JP"/>
              </w:rPr>
            </w:pPr>
            <w:r w:rsidRPr="00AC4FBC">
              <w:rPr>
                <w:lang w:eastAsia="ja-JP"/>
              </w:rPr>
              <w:t>n41</w:t>
            </w:r>
          </w:p>
        </w:tc>
        <w:tc>
          <w:tcPr>
            <w:tcW w:w="1253" w:type="dxa"/>
            <w:gridSpan w:val="2"/>
            <w:vAlign w:val="center"/>
          </w:tcPr>
          <w:p w14:paraId="2A664B18" w14:textId="77777777" w:rsidR="00014073" w:rsidRPr="00AC4FBC" w:rsidRDefault="00014073" w:rsidP="00014073">
            <w:pPr>
              <w:pStyle w:val="TAC"/>
              <w:rPr>
                <w:rFonts w:eastAsia="MS Mincho"/>
                <w:lang w:eastAsia="ja-JP"/>
              </w:rPr>
            </w:pPr>
            <w:r w:rsidRPr="00AC4FBC">
              <w:rPr>
                <w:rFonts w:eastAsia="MS Mincho"/>
                <w:lang w:eastAsia="ja-JP"/>
              </w:rPr>
              <w:t>Low</w:t>
            </w:r>
          </w:p>
        </w:tc>
        <w:tc>
          <w:tcPr>
            <w:tcW w:w="864" w:type="dxa"/>
            <w:vAlign w:val="center"/>
          </w:tcPr>
          <w:p w14:paraId="315BA379" w14:textId="77777777" w:rsidR="00014073" w:rsidRPr="00AC4FBC" w:rsidRDefault="00014073" w:rsidP="00014073">
            <w:pPr>
              <w:pStyle w:val="TAC"/>
              <w:rPr>
                <w:rFonts w:eastAsia="MS Mincho"/>
              </w:rPr>
            </w:pPr>
          </w:p>
        </w:tc>
        <w:tc>
          <w:tcPr>
            <w:tcW w:w="1789" w:type="dxa"/>
            <w:gridSpan w:val="3"/>
            <w:vAlign w:val="center"/>
          </w:tcPr>
          <w:p w14:paraId="239B24F0" w14:textId="77777777" w:rsidR="00014073" w:rsidRPr="00AC4FBC" w:rsidRDefault="00014073" w:rsidP="00014073">
            <w:pPr>
              <w:pStyle w:val="TAC"/>
              <w:rPr>
                <w:rFonts w:eastAsia="MS Mincho"/>
              </w:rPr>
            </w:pPr>
          </w:p>
        </w:tc>
      </w:tr>
      <w:tr w:rsidR="00014073" w:rsidRPr="00AC4FBC" w14:paraId="50C85EEC" w14:textId="77777777" w:rsidTr="00014073">
        <w:trPr>
          <w:trHeight w:val="70"/>
        </w:trPr>
        <w:tc>
          <w:tcPr>
            <w:tcW w:w="637" w:type="dxa"/>
            <w:vMerge/>
            <w:vAlign w:val="center"/>
          </w:tcPr>
          <w:p w14:paraId="10818547" w14:textId="77777777" w:rsidR="00014073" w:rsidRPr="00AC4FBC" w:rsidRDefault="00014073" w:rsidP="00014073">
            <w:pPr>
              <w:pStyle w:val="TAC"/>
            </w:pPr>
          </w:p>
        </w:tc>
        <w:tc>
          <w:tcPr>
            <w:tcW w:w="645" w:type="dxa"/>
            <w:vAlign w:val="center"/>
          </w:tcPr>
          <w:p w14:paraId="53E2A412" w14:textId="77777777" w:rsidR="00014073" w:rsidRPr="00AC4FBC" w:rsidRDefault="00014073" w:rsidP="00014073">
            <w:pPr>
              <w:pStyle w:val="TAC"/>
              <w:rPr>
                <w:rFonts w:eastAsia="MS Mincho"/>
                <w:lang w:eastAsia="ja-JP"/>
              </w:rPr>
            </w:pPr>
            <w:r w:rsidRPr="00AC4FBC">
              <w:rPr>
                <w:rFonts w:eastAsia="MS Mincho"/>
              </w:rPr>
              <w:t>QPSK</w:t>
            </w:r>
          </w:p>
        </w:tc>
        <w:tc>
          <w:tcPr>
            <w:tcW w:w="1072" w:type="dxa"/>
            <w:gridSpan w:val="5"/>
            <w:vAlign w:val="center"/>
          </w:tcPr>
          <w:p w14:paraId="38BD37FB"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E19722C"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413DE198" w14:textId="77777777" w:rsidR="00014073" w:rsidRPr="00AC4FBC" w:rsidRDefault="00014073" w:rsidP="00014073">
            <w:pPr>
              <w:pStyle w:val="TAC"/>
              <w:rPr>
                <w:rFonts w:eastAsia="MS Mincho"/>
              </w:rPr>
            </w:pPr>
            <w:r w:rsidRPr="00AC4FBC">
              <w:rPr>
                <w:rFonts w:eastAsia="MS Mincho"/>
              </w:rPr>
              <w:t>All RBs / REFSENS_ENDC_3</w:t>
            </w:r>
          </w:p>
        </w:tc>
        <w:tc>
          <w:tcPr>
            <w:tcW w:w="1121" w:type="dxa"/>
            <w:gridSpan w:val="3"/>
            <w:vAlign w:val="center"/>
          </w:tcPr>
          <w:p w14:paraId="7E04555D" w14:textId="77777777" w:rsidR="00014073" w:rsidRPr="00AC4FBC" w:rsidRDefault="00014073" w:rsidP="00014073">
            <w:pPr>
              <w:pStyle w:val="TAC"/>
            </w:pPr>
            <w:r w:rsidRPr="00AC4FBC">
              <w:t>DFT-s-OFDM QPSK</w:t>
            </w:r>
          </w:p>
        </w:tc>
        <w:tc>
          <w:tcPr>
            <w:tcW w:w="1253" w:type="dxa"/>
            <w:gridSpan w:val="2"/>
            <w:vAlign w:val="center"/>
          </w:tcPr>
          <w:p w14:paraId="074BC620"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0FC7E7D" w14:textId="7777777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718D321C"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1266EE1D" w14:textId="77777777" w:rsidTr="00014073">
        <w:trPr>
          <w:trHeight w:val="70"/>
        </w:trPr>
        <w:tc>
          <w:tcPr>
            <w:tcW w:w="637" w:type="dxa"/>
            <w:vMerge w:val="restart"/>
            <w:vAlign w:val="center"/>
          </w:tcPr>
          <w:p w14:paraId="31EE67C4" w14:textId="3910E2AB" w:rsidR="00014073" w:rsidRPr="00AC4FBC" w:rsidRDefault="00014073" w:rsidP="00014073">
            <w:pPr>
              <w:pStyle w:val="TAC"/>
              <w:rPr>
                <w:lang w:eastAsia="ja-JP"/>
              </w:rPr>
            </w:pPr>
            <w:r w:rsidRPr="00AC4FBC">
              <w:rPr>
                <w:lang w:eastAsia="ja-JP"/>
              </w:rPr>
              <w:t>2</w:t>
            </w:r>
            <w:r w:rsidRPr="00AD77AD">
              <w:rPr>
                <w:vertAlign w:val="superscript"/>
                <w:lang w:eastAsia="ja-JP"/>
              </w:rPr>
              <w:t>6</w:t>
            </w:r>
          </w:p>
        </w:tc>
        <w:tc>
          <w:tcPr>
            <w:tcW w:w="645" w:type="dxa"/>
            <w:vAlign w:val="center"/>
          </w:tcPr>
          <w:p w14:paraId="220F907D" w14:textId="77777777" w:rsidR="00014073" w:rsidRPr="00AC4FBC" w:rsidRDefault="00014073" w:rsidP="00014073">
            <w:pPr>
              <w:pStyle w:val="TAC"/>
              <w:rPr>
                <w:rFonts w:eastAsia="MS Mincho"/>
                <w:lang w:eastAsia="ja-JP"/>
              </w:rPr>
            </w:pPr>
            <w:r w:rsidRPr="00AC4FBC">
              <w:rPr>
                <w:rFonts w:eastAsia="MS Mincho"/>
                <w:lang w:eastAsia="ja-JP"/>
              </w:rPr>
              <w:t>1</w:t>
            </w:r>
          </w:p>
        </w:tc>
        <w:tc>
          <w:tcPr>
            <w:tcW w:w="1072" w:type="dxa"/>
            <w:gridSpan w:val="5"/>
            <w:vAlign w:val="center"/>
          </w:tcPr>
          <w:p w14:paraId="4A26CD6C" w14:textId="77777777" w:rsidR="00014073" w:rsidRPr="00AC4FBC" w:rsidRDefault="00014073" w:rsidP="00014073">
            <w:pPr>
              <w:pStyle w:val="TAC"/>
              <w:rPr>
                <w:rFonts w:eastAsia="MS Mincho"/>
                <w:lang w:eastAsia="ja-JP"/>
              </w:rPr>
            </w:pPr>
            <w:r w:rsidRPr="00AC4FBC">
              <w:rPr>
                <w:rFonts w:eastAsia="MS Mincho"/>
                <w:lang w:eastAsia="ja-JP"/>
              </w:rPr>
              <w:t>High</w:t>
            </w:r>
          </w:p>
        </w:tc>
        <w:tc>
          <w:tcPr>
            <w:tcW w:w="973" w:type="dxa"/>
            <w:gridSpan w:val="3"/>
            <w:vAlign w:val="center"/>
          </w:tcPr>
          <w:p w14:paraId="4DA3830C" w14:textId="77777777" w:rsidR="00014073" w:rsidRPr="00AC4FBC" w:rsidRDefault="00014073" w:rsidP="00014073">
            <w:pPr>
              <w:pStyle w:val="TAC"/>
              <w:rPr>
                <w:rFonts w:eastAsia="MS Mincho"/>
              </w:rPr>
            </w:pPr>
          </w:p>
        </w:tc>
        <w:tc>
          <w:tcPr>
            <w:tcW w:w="1794" w:type="dxa"/>
            <w:gridSpan w:val="2"/>
            <w:vAlign w:val="center"/>
          </w:tcPr>
          <w:p w14:paraId="14E742E5" w14:textId="77777777" w:rsidR="00014073" w:rsidRPr="00AC4FBC" w:rsidRDefault="00014073" w:rsidP="00014073">
            <w:pPr>
              <w:pStyle w:val="TAC"/>
              <w:rPr>
                <w:rFonts w:eastAsia="MS Mincho"/>
              </w:rPr>
            </w:pPr>
          </w:p>
        </w:tc>
        <w:tc>
          <w:tcPr>
            <w:tcW w:w="1121" w:type="dxa"/>
            <w:gridSpan w:val="3"/>
            <w:vAlign w:val="center"/>
          </w:tcPr>
          <w:p w14:paraId="06FE1560" w14:textId="77777777" w:rsidR="00014073" w:rsidRPr="00AC4FBC" w:rsidRDefault="00014073" w:rsidP="00014073">
            <w:pPr>
              <w:pStyle w:val="TAC"/>
              <w:rPr>
                <w:lang w:eastAsia="ja-JP"/>
              </w:rPr>
            </w:pPr>
            <w:r w:rsidRPr="00AC4FBC">
              <w:rPr>
                <w:lang w:eastAsia="ja-JP"/>
              </w:rPr>
              <w:t>n41</w:t>
            </w:r>
          </w:p>
        </w:tc>
        <w:tc>
          <w:tcPr>
            <w:tcW w:w="1253" w:type="dxa"/>
            <w:gridSpan w:val="2"/>
            <w:vAlign w:val="center"/>
          </w:tcPr>
          <w:p w14:paraId="5C86B09B" w14:textId="77777777" w:rsidR="00014073" w:rsidRPr="00AC4FBC" w:rsidRDefault="00014073" w:rsidP="00014073">
            <w:pPr>
              <w:pStyle w:val="TAC"/>
              <w:rPr>
                <w:rFonts w:eastAsia="MS Mincho"/>
                <w:lang w:eastAsia="ja-JP"/>
              </w:rPr>
            </w:pPr>
            <w:r w:rsidRPr="00AC4FBC">
              <w:rPr>
                <w:rFonts w:eastAsia="MS Mincho"/>
                <w:lang w:eastAsia="ja-JP"/>
              </w:rPr>
              <w:t>Low</w:t>
            </w:r>
          </w:p>
        </w:tc>
        <w:tc>
          <w:tcPr>
            <w:tcW w:w="864" w:type="dxa"/>
            <w:vAlign w:val="center"/>
          </w:tcPr>
          <w:p w14:paraId="36321502" w14:textId="77777777" w:rsidR="00014073" w:rsidRPr="00AC4FBC" w:rsidRDefault="00014073" w:rsidP="00014073">
            <w:pPr>
              <w:pStyle w:val="TAC"/>
              <w:rPr>
                <w:rFonts w:eastAsia="MS Mincho"/>
              </w:rPr>
            </w:pPr>
          </w:p>
        </w:tc>
        <w:tc>
          <w:tcPr>
            <w:tcW w:w="1789" w:type="dxa"/>
            <w:gridSpan w:val="3"/>
            <w:vAlign w:val="center"/>
          </w:tcPr>
          <w:p w14:paraId="3A5CBA61" w14:textId="77777777" w:rsidR="00014073" w:rsidRPr="00AC4FBC" w:rsidRDefault="00014073" w:rsidP="00014073">
            <w:pPr>
              <w:pStyle w:val="TAC"/>
              <w:rPr>
                <w:rFonts w:eastAsia="MS Mincho"/>
              </w:rPr>
            </w:pPr>
          </w:p>
        </w:tc>
      </w:tr>
      <w:tr w:rsidR="00014073" w:rsidRPr="00AC4FBC" w14:paraId="30CD36A0" w14:textId="77777777" w:rsidTr="00014073">
        <w:trPr>
          <w:trHeight w:val="70"/>
        </w:trPr>
        <w:tc>
          <w:tcPr>
            <w:tcW w:w="637" w:type="dxa"/>
            <w:vMerge/>
            <w:vAlign w:val="center"/>
          </w:tcPr>
          <w:p w14:paraId="11C97DF8" w14:textId="77777777" w:rsidR="00014073" w:rsidRPr="00AC4FBC" w:rsidRDefault="00014073" w:rsidP="00014073">
            <w:pPr>
              <w:pStyle w:val="TAC"/>
            </w:pPr>
          </w:p>
        </w:tc>
        <w:tc>
          <w:tcPr>
            <w:tcW w:w="645" w:type="dxa"/>
            <w:vAlign w:val="center"/>
          </w:tcPr>
          <w:p w14:paraId="79F245BE" w14:textId="77777777" w:rsidR="00014073" w:rsidRPr="00AC4FBC" w:rsidRDefault="00014073" w:rsidP="00014073">
            <w:pPr>
              <w:pStyle w:val="TAC"/>
              <w:rPr>
                <w:rFonts w:eastAsia="MS Mincho"/>
                <w:lang w:eastAsia="ja-JP"/>
              </w:rPr>
            </w:pPr>
            <w:r w:rsidRPr="00AC4FBC">
              <w:rPr>
                <w:rFonts w:eastAsia="MS Mincho"/>
              </w:rPr>
              <w:t>QPSK</w:t>
            </w:r>
          </w:p>
        </w:tc>
        <w:tc>
          <w:tcPr>
            <w:tcW w:w="1072" w:type="dxa"/>
            <w:gridSpan w:val="5"/>
            <w:vAlign w:val="center"/>
          </w:tcPr>
          <w:p w14:paraId="5E6A8222"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70F32C9"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5D1C1A17" w14:textId="77777777"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1A21D2BA" w14:textId="77777777" w:rsidR="00014073" w:rsidRPr="00AC4FBC" w:rsidRDefault="00014073" w:rsidP="00014073">
            <w:pPr>
              <w:pStyle w:val="TAC"/>
            </w:pPr>
            <w:r w:rsidRPr="00AC4FBC">
              <w:t>DFT-s-OFDM QPSK</w:t>
            </w:r>
          </w:p>
        </w:tc>
        <w:tc>
          <w:tcPr>
            <w:tcW w:w="1253" w:type="dxa"/>
            <w:gridSpan w:val="2"/>
            <w:vAlign w:val="center"/>
          </w:tcPr>
          <w:p w14:paraId="1E9DF267"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C69222D" w14:textId="77777777" w:rsidR="00014073" w:rsidRPr="00AC4FBC" w:rsidRDefault="00014073" w:rsidP="00014073">
            <w:pPr>
              <w:pStyle w:val="TAC"/>
              <w:rPr>
                <w:rFonts w:eastAsia="MS Mincho"/>
              </w:rPr>
            </w:pPr>
            <w:r w:rsidRPr="00AC4FBC">
              <w:rPr>
                <w:rFonts w:eastAsia="MS Mincho"/>
              </w:rPr>
              <w:t>50 MHz</w:t>
            </w:r>
          </w:p>
        </w:tc>
        <w:tc>
          <w:tcPr>
            <w:tcW w:w="1789" w:type="dxa"/>
            <w:gridSpan w:val="3"/>
            <w:vAlign w:val="center"/>
          </w:tcPr>
          <w:p w14:paraId="5850DA22" w14:textId="77777777" w:rsidR="00014073" w:rsidRPr="00AC4FBC" w:rsidRDefault="00014073" w:rsidP="00014073">
            <w:pPr>
              <w:pStyle w:val="TAC"/>
              <w:rPr>
                <w:rFonts w:eastAsia="MS Mincho"/>
              </w:rPr>
            </w:pPr>
            <w:r w:rsidRPr="00AC4FBC">
              <w:rPr>
                <w:rFonts w:eastAsia="MS Mincho"/>
              </w:rPr>
              <w:t>All RBs / REFSENS_ENDC_3</w:t>
            </w:r>
          </w:p>
        </w:tc>
      </w:tr>
      <w:tr w:rsidR="00014073" w:rsidRPr="00AC4FBC" w14:paraId="6006EF3F" w14:textId="77777777" w:rsidTr="00014073">
        <w:trPr>
          <w:trHeight w:val="70"/>
        </w:trPr>
        <w:tc>
          <w:tcPr>
            <w:tcW w:w="10148" w:type="dxa"/>
            <w:gridSpan w:val="21"/>
            <w:vAlign w:val="center"/>
          </w:tcPr>
          <w:p w14:paraId="7843E722" w14:textId="4DB563F6" w:rsidR="00014073" w:rsidRPr="00AC4FBC" w:rsidRDefault="00014073" w:rsidP="00014073">
            <w:pPr>
              <w:pStyle w:val="TAC"/>
              <w:rPr>
                <w:rFonts w:eastAsia="MS Mincho"/>
              </w:rPr>
            </w:pPr>
            <w:r w:rsidRPr="00AC4FBC">
              <w:rPr>
                <w:b/>
                <w:bCs/>
              </w:rPr>
              <w:t xml:space="preserve">Test Settings for a </w:t>
            </w:r>
            <w:r w:rsidRPr="00AC4FBC">
              <w:rPr>
                <w:b/>
                <w:bCs/>
                <w:lang w:eastAsia="zh-TW"/>
              </w:rPr>
              <w:t xml:space="preserve">DC_1A_n77A </w:t>
            </w:r>
            <w:r w:rsidRPr="00AC4FBC">
              <w:rPr>
                <w:b/>
                <w:bCs/>
              </w:rPr>
              <w:t>Configuration</w:t>
            </w:r>
          </w:p>
        </w:tc>
      </w:tr>
      <w:tr w:rsidR="00014073" w:rsidRPr="00AC4FBC" w14:paraId="75219B2C" w14:textId="77777777" w:rsidTr="00014073">
        <w:trPr>
          <w:trHeight w:val="70"/>
        </w:trPr>
        <w:tc>
          <w:tcPr>
            <w:tcW w:w="637" w:type="dxa"/>
            <w:vMerge w:val="restart"/>
            <w:vAlign w:val="center"/>
          </w:tcPr>
          <w:p w14:paraId="0515334F" w14:textId="3B39307A" w:rsidR="00014073" w:rsidRPr="00AC4FBC" w:rsidRDefault="00014073" w:rsidP="00014073">
            <w:pPr>
              <w:pStyle w:val="TAC"/>
            </w:pPr>
            <w:r w:rsidRPr="00AC4FBC">
              <w:t>1</w:t>
            </w:r>
            <w:r w:rsidRPr="00AC4FBC">
              <w:rPr>
                <w:vertAlign w:val="superscript"/>
              </w:rPr>
              <w:t>3</w:t>
            </w:r>
          </w:p>
        </w:tc>
        <w:tc>
          <w:tcPr>
            <w:tcW w:w="645" w:type="dxa"/>
            <w:vAlign w:val="center"/>
          </w:tcPr>
          <w:p w14:paraId="195E1500" w14:textId="1C0583A0"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4958566C" w14:textId="1A9759A8"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5CF85AA1" w14:textId="77777777" w:rsidR="00014073" w:rsidRPr="00AC4FBC" w:rsidRDefault="00014073" w:rsidP="00014073">
            <w:pPr>
              <w:pStyle w:val="TAC"/>
              <w:rPr>
                <w:rFonts w:eastAsia="MS Mincho"/>
              </w:rPr>
            </w:pPr>
          </w:p>
        </w:tc>
        <w:tc>
          <w:tcPr>
            <w:tcW w:w="1794" w:type="dxa"/>
            <w:gridSpan w:val="2"/>
            <w:vAlign w:val="center"/>
          </w:tcPr>
          <w:p w14:paraId="3EB9B3D2" w14:textId="77777777" w:rsidR="00014073" w:rsidRPr="00AC4FBC" w:rsidRDefault="00014073" w:rsidP="00014073">
            <w:pPr>
              <w:pStyle w:val="TAC"/>
              <w:rPr>
                <w:rFonts w:eastAsia="MS Mincho"/>
              </w:rPr>
            </w:pPr>
          </w:p>
        </w:tc>
        <w:tc>
          <w:tcPr>
            <w:tcW w:w="1121" w:type="dxa"/>
            <w:gridSpan w:val="3"/>
            <w:vAlign w:val="center"/>
          </w:tcPr>
          <w:p w14:paraId="75345741" w14:textId="3B575547" w:rsidR="00014073" w:rsidRPr="00AC4FBC" w:rsidRDefault="00014073" w:rsidP="00014073">
            <w:pPr>
              <w:pStyle w:val="TAC"/>
            </w:pPr>
            <w:r w:rsidRPr="00AC4FBC">
              <w:t>n77</w:t>
            </w:r>
          </w:p>
        </w:tc>
        <w:tc>
          <w:tcPr>
            <w:tcW w:w="1253" w:type="dxa"/>
            <w:gridSpan w:val="2"/>
            <w:vAlign w:val="center"/>
          </w:tcPr>
          <w:p w14:paraId="74043BE4" w14:textId="206F5711" w:rsidR="00014073" w:rsidRPr="00AC4FBC" w:rsidRDefault="00014073" w:rsidP="00014073">
            <w:pPr>
              <w:pStyle w:val="TAC"/>
              <w:rPr>
                <w:rFonts w:eastAsia="MS Mincho"/>
              </w:rPr>
            </w:pPr>
            <w:r w:rsidRPr="00AC4FBC">
              <w:rPr>
                <w:rFonts w:eastAsia="MS Mincho"/>
              </w:rPr>
              <w:t>UL/DL 3900</w:t>
            </w:r>
          </w:p>
        </w:tc>
        <w:tc>
          <w:tcPr>
            <w:tcW w:w="864" w:type="dxa"/>
            <w:vAlign w:val="center"/>
          </w:tcPr>
          <w:p w14:paraId="617A8D97" w14:textId="77777777" w:rsidR="00014073" w:rsidRPr="00AC4FBC" w:rsidRDefault="00014073" w:rsidP="00014073">
            <w:pPr>
              <w:pStyle w:val="TAC"/>
              <w:rPr>
                <w:rFonts w:eastAsia="MS Mincho"/>
              </w:rPr>
            </w:pPr>
          </w:p>
        </w:tc>
        <w:tc>
          <w:tcPr>
            <w:tcW w:w="1789" w:type="dxa"/>
            <w:gridSpan w:val="3"/>
            <w:vAlign w:val="center"/>
          </w:tcPr>
          <w:p w14:paraId="3596CC1F" w14:textId="77777777" w:rsidR="00014073" w:rsidRPr="00AC4FBC" w:rsidRDefault="00014073" w:rsidP="00014073">
            <w:pPr>
              <w:pStyle w:val="TAC"/>
              <w:rPr>
                <w:rFonts w:eastAsia="MS Mincho"/>
              </w:rPr>
            </w:pPr>
          </w:p>
        </w:tc>
      </w:tr>
      <w:tr w:rsidR="00014073" w:rsidRPr="00AC4FBC" w14:paraId="56D3D731" w14:textId="77777777" w:rsidTr="00014073">
        <w:trPr>
          <w:trHeight w:val="70"/>
        </w:trPr>
        <w:tc>
          <w:tcPr>
            <w:tcW w:w="637" w:type="dxa"/>
            <w:vMerge/>
            <w:vAlign w:val="center"/>
          </w:tcPr>
          <w:p w14:paraId="653AB9D0" w14:textId="77777777" w:rsidR="00014073" w:rsidRPr="00AC4FBC" w:rsidRDefault="00014073" w:rsidP="00014073">
            <w:pPr>
              <w:pStyle w:val="TAC"/>
            </w:pPr>
          </w:p>
        </w:tc>
        <w:tc>
          <w:tcPr>
            <w:tcW w:w="645" w:type="dxa"/>
            <w:vAlign w:val="center"/>
          </w:tcPr>
          <w:p w14:paraId="18F75441" w14:textId="6A6BEB95"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3680678" w14:textId="4939AD1D"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28CD2707" w14:textId="44B30049"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615EED91" w14:textId="221EC6B0"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11CCAC18" w14:textId="11B9236F" w:rsidR="00014073" w:rsidRPr="00AC4FBC" w:rsidRDefault="00014073" w:rsidP="00014073">
            <w:pPr>
              <w:pStyle w:val="TAC"/>
            </w:pPr>
            <w:r w:rsidRPr="00AC4FBC">
              <w:t>N/A</w:t>
            </w:r>
          </w:p>
        </w:tc>
        <w:tc>
          <w:tcPr>
            <w:tcW w:w="1253" w:type="dxa"/>
            <w:gridSpan w:val="2"/>
            <w:vAlign w:val="center"/>
          </w:tcPr>
          <w:p w14:paraId="73F2D514" w14:textId="0691167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5E56198" w14:textId="0717B577"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0BDDCB7B" w14:textId="33994EBA" w:rsidR="00014073" w:rsidRPr="00AC4FBC" w:rsidRDefault="00014073" w:rsidP="00014073">
            <w:pPr>
              <w:pStyle w:val="TAC"/>
              <w:rPr>
                <w:rFonts w:eastAsia="MS Mincho"/>
              </w:rPr>
            </w:pPr>
            <w:r w:rsidRPr="00AC4FBC">
              <w:rPr>
                <w:rFonts w:eastAsia="MS Mincho"/>
              </w:rPr>
              <w:t>All RBs / 0</w:t>
            </w:r>
          </w:p>
        </w:tc>
      </w:tr>
      <w:tr w:rsidR="00014073" w:rsidRPr="00AC4FBC" w14:paraId="35041224" w14:textId="77777777" w:rsidTr="00014073">
        <w:trPr>
          <w:trHeight w:val="70"/>
        </w:trPr>
        <w:tc>
          <w:tcPr>
            <w:tcW w:w="637" w:type="dxa"/>
            <w:vMerge w:val="restart"/>
            <w:vAlign w:val="center"/>
          </w:tcPr>
          <w:p w14:paraId="17F364C5" w14:textId="1B6E0DC3" w:rsidR="00014073" w:rsidRPr="00AC4FBC" w:rsidRDefault="00014073" w:rsidP="00014073">
            <w:pPr>
              <w:pStyle w:val="TAC"/>
            </w:pPr>
            <w:r w:rsidRPr="00AC4FBC">
              <w:lastRenderedPageBreak/>
              <w:t>2</w:t>
            </w:r>
            <w:r w:rsidRPr="00AC4FBC">
              <w:rPr>
                <w:vertAlign w:val="superscript"/>
              </w:rPr>
              <w:t>3</w:t>
            </w:r>
          </w:p>
        </w:tc>
        <w:tc>
          <w:tcPr>
            <w:tcW w:w="645" w:type="dxa"/>
            <w:vAlign w:val="center"/>
          </w:tcPr>
          <w:p w14:paraId="6F6D979B" w14:textId="6812C3A9"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5A5DFE6F" w14:textId="32E911B9"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62F6BC2B" w14:textId="77777777" w:rsidR="00014073" w:rsidRPr="00AC4FBC" w:rsidRDefault="00014073" w:rsidP="00014073">
            <w:pPr>
              <w:pStyle w:val="TAC"/>
              <w:rPr>
                <w:rFonts w:eastAsia="MS Mincho"/>
              </w:rPr>
            </w:pPr>
          </w:p>
        </w:tc>
        <w:tc>
          <w:tcPr>
            <w:tcW w:w="1794" w:type="dxa"/>
            <w:gridSpan w:val="2"/>
            <w:vAlign w:val="center"/>
          </w:tcPr>
          <w:p w14:paraId="2E9DA147" w14:textId="77777777" w:rsidR="00014073" w:rsidRPr="00AC4FBC" w:rsidRDefault="00014073" w:rsidP="00014073">
            <w:pPr>
              <w:pStyle w:val="TAC"/>
              <w:rPr>
                <w:rFonts w:eastAsia="MS Mincho"/>
              </w:rPr>
            </w:pPr>
          </w:p>
        </w:tc>
        <w:tc>
          <w:tcPr>
            <w:tcW w:w="1121" w:type="dxa"/>
            <w:gridSpan w:val="3"/>
            <w:vAlign w:val="center"/>
          </w:tcPr>
          <w:p w14:paraId="7040EA98" w14:textId="3259AC31" w:rsidR="00014073" w:rsidRPr="00AC4FBC" w:rsidRDefault="00014073" w:rsidP="00014073">
            <w:pPr>
              <w:pStyle w:val="TAC"/>
            </w:pPr>
            <w:r w:rsidRPr="00AC4FBC">
              <w:t>n77</w:t>
            </w:r>
          </w:p>
        </w:tc>
        <w:tc>
          <w:tcPr>
            <w:tcW w:w="1253" w:type="dxa"/>
            <w:gridSpan w:val="2"/>
            <w:vAlign w:val="center"/>
          </w:tcPr>
          <w:p w14:paraId="0574C634" w14:textId="352FA04E" w:rsidR="00014073" w:rsidRPr="00AC4FBC" w:rsidRDefault="00014073" w:rsidP="00014073">
            <w:pPr>
              <w:pStyle w:val="TAC"/>
              <w:rPr>
                <w:rFonts w:eastAsia="MS Mincho"/>
              </w:rPr>
            </w:pPr>
            <w:r w:rsidRPr="00AC4FBC">
              <w:rPr>
                <w:rFonts w:eastAsia="MS Mincho"/>
              </w:rPr>
              <w:t xml:space="preserve"> UL/DL 3870</w:t>
            </w:r>
          </w:p>
        </w:tc>
        <w:tc>
          <w:tcPr>
            <w:tcW w:w="864" w:type="dxa"/>
            <w:vAlign w:val="center"/>
          </w:tcPr>
          <w:p w14:paraId="6BE46B77" w14:textId="77777777" w:rsidR="00014073" w:rsidRPr="00AC4FBC" w:rsidRDefault="00014073" w:rsidP="00014073">
            <w:pPr>
              <w:pStyle w:val="TAC"/>
              <w:rPr>
                <w:rFonts w:eastAsia="MS Mincho"/>
              </w:rPr>
            </w:pPr>
          </w:p>
        </w:tc>
        <w:tc>
          <w:tcPr>
            <w:tcW w:w="1789" w:type="dxa"/>
            <w:gridSpan w:val="3"/>
            <w:vAlign w:val="center"/>
          </w:tcPr>
          <w:p w14:paraId="34FBA560" w14:textId="77777777" w:rsidR="00014073" w:rsidRPr="00AC4FBC" w:rsidRDefault="00014073" w:rsidP="00014073">
            <w:pPr>
              <w:pStyle w:val="TAC"/>
              <w:rPr>
                <w:rFonts w:eastAsia="MS Mincho"/>
              </w:rPr>
            </w:pPr>
          </w:p>
        </w:tc>
      </w:tr>
      <w:tr w:rsidR="00014073" w:rsidRPr="00AC4FBC" w14:paraId="5F214711" w14:textId="77777777" w:rsidTr="00014073">
        <w:trPr>
          <w:trHeight w:val="70"/>
        </w:trPr>
        <w:tc>
          <w:tcPr>
            <w:tcW w:w="637" w:type="dxa"/>
            <w:vMerge/>
            <w:vAlign w:val="center"/>
          </w:tcPr>
          <w:p w14:paraId="6345EC6A" w14:textId="77777777" w:rsidR="00014073" w:rsidRPr="00AC4FBC" w:rsidRDefault="00014073" w:rsidP="00014073">
            <w:pPr>
              <w:pStyle w:val="TAC"/>
            </w:pPr>
          </w:p>
        </w:tc>
        <w:tc>
          <w:tcPr>
            <w:tcW w:w="645" w:type="dxa"/>
            <w:vAlign w:val="center"/>
          </w:tcPr>
          <w:p w14:paraId="0C8B9679" w14:textId="7F259544"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2184C03" w14:textId="5FDC561A"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92907CC" w14:textId="22DFFBCA"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61D0EDA" w14:textId="05CB2DC8"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73CF90B1" w14:textId="5EA80A60" w:rsidR="00014073" w:rsidRPr="00AC4FBC" w:rsidRDefault="00014073" w:rsidP="00014073">
            <w:pPr>
              <w:pStyle w:val="TAC"/>
            </w:pPr>
            <w:r w:rsidRPr="00AC4FBC">
              <w:t>N/A</w:t>
            </w:r>
          </w:p>
        </w:tc>
        <w:tc>
          <w:tcPr>
            <w:tcW w:w="1253" w:type="dxa"/>
            <w:gridSpan w:val="2"/>
            <w:vAlign w:val="center"/>
          </w:tcPr>
          <w:p w14:paraId="7CEECBC9" w14:textId="6FA2F1F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00CD707" w14:textId="5929A2EA"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37A20EDF" w14:textId="2D5BD389" w:rsidR="00014073" w:rsidRPr="00AC4FBC" w:rsidRDefault="00014073" w:rsidP="00014073">
            <w:pPr>
              <w:pStyle w:val="TAC"/>
              <w:rPr>
                <w:rFonts w:eastAsia="MS Mincho"/>
              </w:rPr>
            </w:pPr>
            <w:r w:rsidRPr="00AC4FBC">
              <w:rPr>
                <w:rFonts w:eastAsia="MS Mincho"/>
              </w:rPr>
              <w:t>All RBs / 0</w:t>
            </w:r>
          </w:p>
        </w:tc>
      </w:tr>
      <w:tr w:rsidR="00014073" w:rsidRPr="00AC4FBC" w14:paraId="2D70F589" w14:textId="77777777" w:rsidTr="00014073">
        <w:trPr>
          <w:trHeight w:val="70"/>
        </w:trPr>
        <w:tc>
          <w:tcPr>
            <w:tcW w:w="637" w:type="dxa"/>
            <w:vMerge w:val="restart"/>
            <w:vAlign w:val="center"/>
          </w:tcPr>
          <w:p w14:paraId="1AB05103" w14:textId="0EEEEDD8" w:rsidR="00014073" w:rsidRPr="00AC4FBC" w:rsidRDefault="00014073" w:rsidP="00014073">
            <w:pPr>
              <w:pStyle w:val="TAC"/>
            </w:pPr>
            <w:r w:rsidRPr="00AC4FBC">
              <w:t>3</w:t>
            </w:r>
            <w:r w:rsidRPr="00AC4FBC">
              <w:rPr>
                <w:vertAlign w:val="superscript"/>
              </w:rPr>
              <w:t>4</w:t>
            </w:r>
          </w:p>
        </w:tc>
        <w:tc>
          <w:tcPr>
            <w:tcW w:w="645" w:type="dxa"/>
            <w:vAlign w:val="center"/>
          </w:tcPr>
          <w:p w14:paraId="7920A0E6" w14:textId="7F27295E"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73C99C53" w14:textId="1C6AFA4E"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187F1743" w14:textId="77777777" w:rsidR="00014073" w:rsidRPr="00AC4FBC" w:rsidRDefault="00014073" w:rsidP="00014073">
            <w:pPr>
              <w:pStyle w:val="TAC"/>
              <w:rPr>
                <w:rFonts w:eastAsia="MS Mincho"/>
              </w:rPr>
            </w:pPr>
          </w:p>
        </w:tc>
        <w:tc>
          <w:tcPr>
            <w:tcW w:w="1794" w:type="dxa"/>
            <w:gridSpan w:val="2"/>
            <w:vAlign w:val="center"/>
          </w:tcPr>
          <w:p w14:paraId="5EAC2999" w14:textId="77777777" w:rsidR="00014073" w:rsidRPr="00AC4FBC" w:rsidRDefault="00014073" w:rsidP="00014073">
            <w:pPr>
              <w:pStyle w:val="TAC"/>
              <w:rPr>
                <w:rFonts w:eastAsia="MS Mincho"/>
              </w:rPr>
            </w:pPr>
          </w:p>
        </w:tc>
        <w:tc>
          <w:tcPr>
            <w:tcW w:w="1121" w:type="dxa"/>
            <w:gridSpan w:val="3"/>
            <w:vAlign w:val="center"/>
          </w:tcPr>
          <w:p w14:paraId="0DC4BEA2" w14:textId="4F113F41" w:rsidR="00014073" w:rsidRPr="00AC4FBC" w:rsidRDefault="00014073" w:rsidP="00014073">
            <w:pPr>
              <w:pStyle w:val="TAC"/>
            </w:pPr>
            <w:r w:rsidRPr="00AC4FBC">
              <w:t>n77</w:t>
            </w:r>
          </w:p>
        </w:tc>
        <w:tc>
          <w:tcPr>
            <w:tcW w:w="1253" w:type="dxa"/>
            <w:gridSpan w:val="2"/>
            <w:vAlign w:val="center"/>
          </w:tcPr>
          <w:p w14:paraId="4FD1FD7B" w14:textId="63B46DF0" w:rsidR="00014073" w:rsidRPr="00AC4FBC" w:rsidRDefault="00014073" w:rsidP="00014073">
            <w:pPr>
              <w:pStyle w:val="TAC"/>
              <w:rPr>
                <w:rFonts w:eastAsia="MS Mincho"/>
              </w:rPr>
            </w:pPr>
            <w:r w:rsidRPr="00AC4FBC">
              <w:rPr>
                <w:rFonts w:eastAsia="MS Mincho"/>
              </w:rPr>
              <w:t>UL/DL 4090.005</w:t>
            </w:r>
          </w:p>
        </w:tc>
        <w:tc>
          <w:tcPr>
            <w:tcW w:w="864" w:type="dxa"/>
            <w:vAlign w:val="center"/>
          </w:tcPr>
          <w:p w14:paraId="45F62D1A" w14:textId="77777777" w:rsidR="00014073" w:rsidRPr="00AC4FBC" w:rsidRDefault="00014073" w:rsidP="00014073">
            <w:pPr>
              <w:pStyle w:val="TAC"/>
              <w:rPr>
                <w:rFonts w:eastAsia="MS Mincho"/>
              </w:rPr>
            </w:pPr>
          </w:p>
        </w:tc>
        <w:tc>
          <w:tcPr>
            <w:tcW w:w="1789" w:type="dxa"/>
            <w:gridSpan w:val="3"/>
            <w:vAlign w:val="center"/>
          </w:tcPr>
          <w:p w14:paraId="102D1AFC" w14:textId="77777777" w:rsidR="00014073" w:rsidRPr="00AC4FBC" w:rsidRDefault="00014073" w:rsidP="00014073">
            <w:pPr>
              <w:pStyle w:val="TAC"/>
              <w:rPr>
                <w:rFonts w:eastAsia="MS Mincho"/>
              </w:rPr>
            </w:pPr>
          </w:p>
        </w:tc>
      </w:tr>
      <w:tr w:rsidR="00014073" w:rsidRPr="00AC4FBC" w14:paraId="7BA2763A" w14:textId="77777777" w:rsidTr="00014073">
        <w:trPr>
          <w:trHeight w:val="70"/>
        </w:trPr>
        <w:tc>
          <w:tcPr>
            <w:tcW w:w="637" w:type="dxa"/>
            <w:vMerge/>
            <w:vAlign w:val="center"/>
          </w:tcPr>
          <w:p w14:paraId="4E10E3D2" w14:textId="77777777" w:rsidR="00014073" w:rsidRPr="00AC4FBC" w:rsidRDefault="00014073" w:rsidP="00014073">
            <w:pPr>
              <w:pStyle w:val="TAC"/>
            </w:pPr>
          </w:p>
        </w:tc>
        <w:tc>
          <w:tcPr>
            <w:tcW w:w="645" w:type="dxa"/>
            <w:vAlign w:val="center"/>
          </w:tcPr>
          <w:p w14:paraId="7900D8C9" w14:textId="1BEA7B6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0898DA2" w14:textId="0D8D423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280B4802" w14:textId="7F31EE00"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53D64B7E" w14:textId="398474C8"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F1B07A6" w14:textId="2980DD05" w:rsidR="00014073" w:rsidRPr="00AC4FBC" w:rsidRDefault="00014073" w:rsidP="00014073">
            <w:pPr>
              <w:pStyle w:val="TAC"/>
            </w:pPr>
            <w:r w:rsidRPr="00AC4FBC">
              <w:t>N/A</w:t>
            </w:r>
          </w:p>
        </w:tc>
        <w:tc>
          <w:tcPr>
            <w:tcW w:w="1253" w:type="dxa"/>
            <w:gridSpan w:val="2"/>
            <w:vAlign w:val="center"/>
          </w:tcPr>
          <w:p w14:paraId="2B015435" w14:textId="4FABE3C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D08341E" w14:textId="1B8CEE48"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EC44BF2" w14:textId="2397BF24" w:rsidR="00014073" w:rsidRPr="00AC4FBC" w:rsidRDefault="00014073" w:rsidP="00014073">
            <w:pPr>
              <w:pStyle w:val="TAC"/>
              <w:rPr>
                <w:rFonts w:eastAsia="MS Mincho"/>
              </w:rPr>
            </w:pPr>
            <w:r w:rsidRPr="00AC4FBC">
              <w:rPr>
                <w:rFonts w:eastAsia="MS Mincho"/>
              </w:rPr>
              <w:t>All RBs / REFSENS_ENDC_4</w:t>
            </w:r>
          </w:p>
        </w:tc>
      </w:tr>
      <w:tr w:rsidR="00014073" w:rsidRPr="00AC4FBC" w14:paraId="62D6454A" w14:textId="77777777" w:rsidTr="00014073">
        <w:trPr>
          <w:trHeight w:val="70"/>
        </w:trPr>
        <w:tc>
          <w:tcPr>
            <w:tcW w:w="637" w:type="dxa"/>
            <w:vMerge w:val="restart"/>
            <w:vAlign w:val="center"/>
          </w:tcPr>
          <w:p w14:paraId="229E7DE4" w14:textId="0F8C9BED" w:rsidR="00014073" w:rsidRPr="00AC4FBC" w:rsidRDefault="00014073" w:rsidP="00014073">
            <w:pPr>
              <w:pStyle w:val="TAC"/>
            </w:pPr>
            <w:r w:rsidRPr="00AC4FBC">
              <w:t>4</w:t>
            </w:r>
            <w:r w:rsidRPr="00AC4FBC">
              <w:rPr>
                <w:vertAlign w:val="superscript"/>
              </w:rPr>
              <w:t>4</w:t>
            </w:r>
          </w:p>
        </w:tc>
        <w:tc>
          <w:tcPr>
            <w:tcW w:w="645" w:type="dxa"/>
            <w:vAlign w:val="center"/>
          </w:tcPr>
          <w:p w14:paraId="3550602E" w14:textId="20469064"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6786A212" w14:textId="4E1E1622" w:rsidR="00014073" w:rsidRPr="00AC4FBC" w:rsidRDefault="00014073" w:rsidP="00014073">
            <w:pPr>
              <w:pStyle w:val="TAC"/>
              <w:rPr>
                <w:rFonts w:eastAsia="MS Mincho"/>
              </w:rPr>
            </w:pPr>
            <w:r w:rsidRPr="00AC4FBC">
              <w:rPr>
                <w:rFonts w:eastAsia="MS Mincho"/>
              </w:rPr>
              <w:t>UL 1950/ DL 2140</w:t>
            </w:r>
          </w:p>
        </w:tc>
        <w:tc>
          <w:tcPr>
            <w:tcW w:w="973" w:type="dxa"/>
            <w:gridSpan w:val="3"/>
            <w:vAlign w:val="center"/>
          </w:tcPr>
          <w:p w14:paraId="330472D1" w14:textId="77777777" w:rsidR="00014073" w:rsidRPr="00AC4FBC" w:rsidRDefault="00014073" w:rsidP="00014073">
            <w:pPr>
              <w:pStyle w:val="TAC"/>
              <w:rPr>
                <w:rFonts w:eastAsia="MS Mincho"/>
              </w:rPr>
            </w:pPr>
          </w:p>
        </w:tc>
        <w:tc>
          <w:tcPr>
            <w:tcW w:w="1794" w:type="dxa"/>
            <w:gridSpan w:val="2"/>
            <w:vAlign w:val="center"/>
          </w:tcPr>
          <w:p w14:paraId="4CB59371" w14:textId="77777777" w:rsidR="00014073" w:rsidRPr="00AC4FBC" w:rsidRDefault="00014073" w:rsidP="00014073">
            <w:pPr>
              <w:pStyle w:val="TAC"/>
              <w:rPr>
                <w:rFonts w:eastAsia="MS Mincho"/>
              </w:rPr>
            </w:pPr>
          </w:p>
        </w:tc>
        <w:tc>
          <w:tcPr>
            <w:tcW w:w="1121" w:type="dxa"/>
            <w:gridSpan w:val="3"/>
            <w:vAlign w:val="center"/>
          </w:tcPr>
          <w:p w14:paraId="6CE635E2" w14:textId="7343ECF7" w:rsidR="00014073" w:rsidRPr="00AC4FBC" w:rsidRDefault="00014073" w:rsidP="00014073">
            <w:pPr>
              <w:pStyle w:val="TAC"/>
            </w:pPr>
            <w:r w:rsidRPr="00AC4FBC">
              <w:t>n77</w:t>
            </w:r>
          </w:p>
        </w:tc>
        <w:tc>
          <w:tcPr>
            <w:tcW w:w="1253" w:type="dxa"/>
            <w:gridSpan w:val="2"/>
            <w:vAlign w:val="center"/>
          </w:tcPr>
          <w:p w14:paraId="56AE0527" w14:textId="0169068A" w:rsidR="00014073" w:rsidRPr="00AC4FBC" w:rsidRDefault="00014073" w:rsidP="00014073">
            <w:pPr>
              <w:pStyle w:val="TAC"/>
              <w:rPr>
                <w:rFonts w:eastAsia="MS Mincho"/>
              </w:rPr>
            </w:pPr>
            <w:r w:rsidRPr="00AC4FBC">
              <w:rPr>
                <w:rFonts w:eastAsia="MS Mincho"/>
              </w:rPr>
              <w:t>UL/DL 3709.</w:t>
            </w:r>
            <w:r>
              <w:rPr>
                <w:rFonts w:eastAsia="MS Mincho"/>
              </w:rPr>
              <w:t>99</w:t>
            </w:r>
            <w:r w:rsidRPr="00AC4FBC">
              <w:rPr>
                <w:rFonts w:eastAsia="MS Mincho"/>
              </w:rPr>
              <w:t>5</w:t>
            </w:r>
          </w:p>
        </w:tc>
        <w:tc>
          <w:tcPr>
            <w:tcW w:w="864" w:type="dxa"/>
            <w:vAlign w:val="center"/>
          </w:tcPr>
          <w:p w14:paraId="6D08924A" w14:textId="77777777" w:rsidR="00014073" w:rsidRPr="00AC4FBC" w:rsidRDefault="00014073" w:rsidP="00014073">
            <w:pPr>
              <w:pStyle w:val="TAC"/>
              <w:rPr>
                <w:rFonts w:eastAsia="MS Mincho"/>
              </w:rPr>
            </w:pPr>
          </w:p>
        </w:tc>
        <w:tc>
          <w:tcPr>
            <w:tcW w:w="1789" w:type="dxa"/>
            <w:gridSpan w:val="3"/>
            <w:vAlign w:val="center"/>
          </w:tcPr>
          <w:p w14:paraId="7CE11B03" w14:textId="77777777" w:rsidR="00014073" w:rsidRPr="00AC4FBC" w:rsidRDefault="00014073" w:rsidP="00014073">
            <w:pPr>
              <w:pStyle w:val="TAC"/>
              <w:rPr>
                <w:rFonts w:eastAsia="MS Mincho"/>
              </w:rPr>
            </w:pPr>
          </w:p>
        </w:tc>
      </w:tr>
      <w:tr w:rsidR="00014073" w:rsidRPr="00AC4FBC" w14:paraId="604DD691" w14:textId="77777777" w:rsidTr="00014073">
        <w:trPr>
          <w:trHeight w:val="70"/>
        </w:trPr>
        <w:tc>
          <w:tcPr>
            <w:tcW w:w="637" w:type="dxa"/>
            <w:vMerge/>
            <w:vAlign w:val="center"/>
          </w:tcPr>
          <w:p w14:paraId="72513006" w14:textId="77777777" w:rsidR="00014073" w:rsidRPr="00AC4FBC" w:rsidRDefault="00014073" w:rsidP="00014073">
            <w:pPr>
              <w:pStyle w:val="TAC"/>
            </w:pPr>
          </w:p>
        </w:tc>
        <w:tc>
          <w:tcPr>
            <w:tcW w:w="645" w:type="dxa"/>
            <w:vAlign w:val="center"/>
          </w:tcPr>
          <w:p w14:paraId="2FAC5542" w14:textId="223B8720"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14FA138" w14:textId="60BB9BB5"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66E88575" w14:textId="18515ABA"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0154C87A" w14:textId="04126199"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2C9BAFA3" w14:textId="5036DDC2" w:rsidR="00014073" w:rsidRPr="00AC4FBC" w:rsidRDefault="00014073" w:rsidP="00014073">
            <w:pPr>
              <w:pStyle w:val="TAC"/>
            </w:pPr>
            <w:r w:rsidRPr="00AC4FBC">
              <w:t>N/A</w:t>
            </w:r>
          </w:p>
        </w:tc>
        <w:tc>
          <w:tcPr>
            <w:tcW w:w="1253" w:type="dxa"/>
            <w:gridSpan w:val="2"/>
            <w:vAlign w:val="center"/>
          </w:tcPr>
          <w:p w14:paraId="6BADC659" w14:textId="63E637A3"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049F2A47" w14:textId="089DF369"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9258AE1" w14:textId="71E70914" w:rsidR="00014073" w:rsidRPr="00AC4FBC" w:rsidRDefault="00014073" w:rsidP="00014073">
            <w:pPr>
              <w:pStyle w:val="TAC"/>
              <w:rPr>
                <w:rFonts w:eastAsia="MS Mincho"/>
              </w:rPr>
            </w:pPr>
            <w:r w:rsidRPr="00AC4FBC">
              <w:rPr>
                <w:rFonts w:eastAsia="MS Mincho"/>
              </w:rPr>
              <w:t>All RBs / REFSENS_ENDC_4</w:t>
            </w:r>
          </w:p>
        </w:tc>
      </w:tr>
      <w:tr w:rsidR="00014073" w:rsidRPr="00AC4FBC" w14:paraId="2E1EDA6C" w14:textId="77777777" w:rsidTr="00014073">
        <w:trPr>
          <w:trHeight w:val="151"/>
        </w:trPr>
        <w:tc>
          <w:tcPr>
            <w:tcW w:w="10148" w:type="dxa"/>
            <w:gridSpan w:val="21"/>
            <w:vAlign w:val="center"/>
          </w:tcPr>
          <w:p w14:paraId="46B879A0" w14:textId="77777777" w:rsidR="00014073" w:rsidRPr="00AC4FBC" w:rsidRDefault="00014073" w:rsidP="00014073">
            <w:pPr>
              <w:pStyle w:val="TAH"/>
              <w:rPr>
                <w:rFonts w:eastAsia="MS Mincho"/>
              </w:rPr>
            </w:pPr>
            <w:r w:rsidRPr="00AC4FBC">
              <w:t xml:space="preserve">Test Settings for a </w:t>
            </w:r>
            <w:r w:rsidRPr="00AC4FBC">
              <w:rPr>
                <w:lang w:eastAsia="zh-TW"/>
              </w:rPr>
              <w:t xml:space="preserve">DC_1A_n78A </w:t>
            </w:r>
            <w:r w:rsidRPr="00AC4FBC">
              <w:t>Configuration</w:t>
            </w:r>
          </w:p>
        </w:tc>
      </w:tr>
      <w:tr w:rsidR="00014073" w:rsidRPr="00AC4FBC" w14:paraId="56A5097E" w14:textId="77777777" w:rsidTr="00014073">
        <w:trPr>
          <w:trHeight w:val="127"/>
        </w:trPr>
        <w:tc>
          <w:tcPr>
            <w:tcW w:w="637" w:type="dxa"/>
            <w:vMerge w:val="restart"/>
            <w:vAlign w:val="center"/>
          </w:tcPr>
          <w:p w14:paraId="2FF59B5F" w14:textId="0A10B78A" w:rsidR="00014073" w:rsidRPr="00AC4FBC" w:rsidRDefault="00014073" w:rsidP="00014073">
            <w:pPr>
              <w:pStyle w:val="TAC"/>
            </w:pPr>
            <w:r w:rsidRPr="00AC4FBC">
              <w:t>1</w:t>
            </w:r>
            <w:r w:rsidRPr="00AC4FBC">
              <w:rPr>
                <w:vertAlign w:val="superscript"/>
              </w:rPr>
              <w:t>4</w:t>
            </w:r>
          </w:p>
        </w:tc>
        <w:tc>
          <w:tcPr>
            <w:tcW w:w="645" w:type="dxa"/>
            <w:vAlign w:val="center"/>
          </w:tcPr>
          <w:p w14:paraId="7C565A7C" w14:textId="77777777" w:rsidR="00014073" w:rsidRPr="00AC4FBC" w:rsidRDefault="00014073" w:rsidP="00014073">
            <w:pPr>
              <w:pStyle w:val="TAC"/>
              <w:rPr>
                <w:rFonts w:eastAsia="MS Mincho"/>
              </w:rPr>
            </w:pPr>
            <w:r w:rsidRPr="00AC4FBC">
              <w:rPr>
                <w:rFonts w:eastAsia="MS Mincho"/>
              </w:rPr>
              <w:t>1</w:t>
            </w:r>
          </w:p>
        </w:tc>
        <w:tc>
          <w:tcPr>
            <w:tcW w:w="1072" w:type="dxa"/>
            <w:gridSpan w:val="5"/>
            <w:vAlign w:val="center"/>
          </w:tcPr>
          <w:p w14:paraId="17DA321F" w14:textId="77777777" w:rsidR="00014073" w:rsidRPr="00AC4FBC" w:rsidRDefault="00014073" w:rsidP="00014073">
            <w:pPr>
              <w:pStyle w:val="TAC"/>
              <w:rPr>
                <w:rFonts w:eastAsia="MS Mincho"/>
              </w:rPr>
            </w:pPr>
            <w:r w:rsidRPr="00AC4FBC">
              <w:rPr>
                <w:rFonts w:eastAsia="MS Mincho"/>
              </w:rPr>
              <w:t>UL 1950 / DL 2140</w:t>
            </w:r>
          </w:p>
        </w:tc>
        <w:tc>
          <w:tcPr>
            <w:tcW w:w="973" w:type="dxa"/>
            <w:gridSpan w:val="3"/>
            <w:vAlign w:val="center"/>
          </w:tcPr>
          <w:p w14:paraId="28C19878" w14:textId="77777777" w:rsidR="00014073" w:rsidRPr="00AC4FBC" w:rsidRDefault="00014073" w:rsidP="00014073">
            <w:pPr>
              <w:pStyle w:val="TAC"/>
              <w:rPr>
                <w:rFonts w:eastAsia="MS Mincho"/>
              </w:rPr>
            </w:pPr>
          </w:p>
        </w:tc>
        <w:tc>
          <w:tcPr>
            <w:tcW w:w="1794" w:type="dxa"/>
            <w:gridSpan w:val="2"/>
            <w:vAlign w:val="center"/>
          </w:tcPr>
          <w:p w14:paraId="2602F8D4" w14:textId="77777777" w:rsidR="00014073" w:rsidRPr="00AC4FBC" w:rsidRDefault="00014073" w:rsidP="00014073">
            <w:pPr>
              <w:pStyle w:val="TAC"/>
              <w:rPr>
                <w:rFonts w:eastAsia="MS Mincho"/>
              </w:rPr>
            </w:pPr>
          </w:p>
        </w:tc>
        <w:tc>
          <w:tcPr>
            <w:tcW w:w="1121" w:type="dxa"/>
            <w:gridSpan w:val="3"/>
            <w:vAlign w:val="center"/>
          </w:tcPr>
          <w:p w14:paraId="5B10B08F" w14:textId="77777777" w:rsidR="00014073" w:rsidRPr="00AC4FBC" w:rsidRDefault="00014073" w:rsidP="00014073">
            <w:pPr>
              <w:pStyle w:val="TAC"/>
              <w:rPr>
                <w:rFonts w:eastAsia="MS Mincho"/>
              </w:rPr>
            </w:pPr>
            <w:r w:rsidRPr="00AC4FBC">
              <w:rPr>
                <w:rFonts w:eastAsia="MS Mincho"/>
              </w:rPr>
              <w:t>n78</w:t>
            </w:r>
          </w:p>
        </w:tc>
        <w:tc>
          <w:tcPr>
            <w:tcW w:w="1253" w:type="dxa"/>
            <w:gridSpan w:val="2"/>
            <w:vAlign w:val="center"/>
          </w:tcPr>
          <w:p w14:paraId="2A524C18" w14:textId="6A1BD697" w:rsidR="00014073" w:rsidRPr="00AC4FBC" w:rsidRDefault="00014073" w:rsidP="00014073">
            <w:pPr>
              <w:pStyle w:val="TAC"/>
              <w:rPr>
                <w:rFonts w:eastAsia="MS Mincho"/>
              </w:rPr>
            </w:pPr>
            <w:r w:rsidRPr="00AC4FBC">
              <w:rPr>
                <w:rFonts w:eastAsia="MS Mincho"/>
              </w:rPr>
              <w:t>UL/DL 3709.995</w:t>
            </w:r>
          </w:p>
        </w:tc>
        <w:tc>
          <w:tcPr>
            <w:tcW w:w="864" w:type="dxa"/>
            <w:vAlign w:val="center"/>
          </w:tcPr>
          <w:p w14:paraId="323E0F02" w14:textId="77777777" w:rsidR="00014073" w:rsidRPr="00AC4FBC" w:rsidRDefault="00014073" w:rsidP="00014073">
            <w:pPr>
              <w:pStyle w:val="TAC"/>
              <w:rPr>
                <w:rFonts w:eastAsia="MS Mincho"/>
              </w:rPr>
            </w:pPr>
          </w:p>
        </w:tc>
        <w:tc>
          <w:tcPr>
            <w:tcW w:w="1789" w:type="dxa"/>
            <w:gridSpan w:val="3"/>
            <w:vAlign w:val="center"/>
          </w:tcPr>
          <w:p w14:paraId="11D294D9" w14:textId="77777777" w:rsidR="00014073" w:rsidRPr="00AC4FBC" w:rsidRDefault="00014073" w:rsidP="00014073">
            <w:pPr>
              <w:pStyle w:val="TAC"/>
              <w:rPr>
                <w:rFonts w:eastAsia="MS Mincho"/>
              </w:rPr>
            </w:pPr>
          </w:p>
        </w:tc>
      </w:tr>
      <w:tr w:rsidR="00014073" w:rsidRPr="00AC4FBC" w14:paraId="3D02F552" w14:textId="77777777" w:rsidTr="00014073">
        <w:trPr>
          <w:trHeight w:val="279"/>
        </w:trPr>
        <w:tc>
          <w:tcPr>
            <w:tcW w:w="637" w:type="dxa"/>
            <w:vMerge/>
            <w:vAlign w:val="center"/>
          </w:tcPr>
          <w:p w14:paraId="146A1D9D" w14:textId="77777777" w:rsidR="00014073" w:rsidRPr="00AC4FBC" w:rsidRDefault="00014073" w:rsidP="00014073">
            <w:pPr>
              <w:pStyle w:val="TAC"/>
            </w:pPr>
          </w:p>
        </w:tc>
        <w:tc>
          <w:tcPr>
            <w:tcW w:w="645" w:type="dxa"/>
            <w:vAlign w:val="center"/>
          </w:tcPr>
          <w:p w14:paraId="45FEC6A8"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A1804D4"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667E2523"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10638DAE"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63EF725" w14:textId="6B6BF1E2" w:rsidR="00014073" w:rsidRPr="00AC4FBC" w:rsidRDefault="00014073" w:rsidP="00014073">
            <w:pPr>
              <w:pStyle w:val="TAC"/>
              <w:rPr>
                <w:rFonts w:eastAsia="MS Mincho"/>
              </w:rPr>
            </w:pPr>
            <w:bookmarkStart w:id="11968" w:name="OLE_LINK15"/>
            <w:r w:rsidRPr="00AC4FBC">
              <w:t>DFT-s-OFDM QPSK</w:t>
            </w:r>
            <w:bookmarkEnd w:id="11968"/>
          </w:p>
        </w:tc>
        <w:tc>
          <w:tcPr>
            <w:tcW w:w="1253" w:type="dxa"/>
            <w:gridSpan w:val="2"/>
            <w:vAlign w:val="center"/>
          </w:tcPr>
          <w:p w14:paraId="489C235A"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9051687"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433E02EC"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53BE4910" w14:textId="77777777" w:rsidTr="00014073">
        <w:trPr>
          <w:trHeight w:val="279"/>
        </w:trPr>
        <w:tc>
          <w:tcPr>
            <w:tcW w:w="10148" w:type="dxa"/>
            <w:gridSpan w:val="21"/>
            <w:vAlign w:val="center"/>
          </w:tcPr>
          <w:p w14:paraId="61CB6A6A" w14:textId="511F0B44" w:rsidR="00014073" w:rsidRPr="00AC4FBC" w:rsidRDefault="00014073" w:rsidP="00014073">
            <w:pPr>
              <w:pStyle w:val="TAC"/>
              <w:rPr>
                <w:rFonts w:eastAsia="MS Mincho"/>
              </w:rPr>
            </w:pPr>
            <w:r w:rsidRPr="00AC4FBC">
              <w:rPr>
                <w:b/>
                <w:bCs/>
              </w:rPr>
              <w:t xml:space="preserve">Test Settings for a </w:t>
            </w:r>
            <w:r w:rsidRPr="00AC4FBC">
              <w:rPr>
                <w:b/>
                <w:bCs/>
                <w:lang w:eastAsia="zh-TW"/>
              </w:rPr>
              <w:t xml:space="preserve">DC_2A_n41A </w:t>
            </w:r>
            <w:r w:rsidRPr="00AC4FBC">
              <w:rPr>
                <w:b/>
                <w:bCs/>
              </w:rPr>
              <w:t>Configuration</w:t>
            </w:r>
          </w:p>
        </w:tc>
      </w:tr>
      <w:tr w:rsidR="00014073" w:rsidRPr="00AC4FBC" w14:paraId="73A13D2A" w14:textId="77777777" w:rsidTr="00014073">
        <w:trPr>
          <w:trHeight w:val="279"/>
        </w:trPr>
        <w:tc>
          <w:tcPr>
            <w:tcW w:w="637" w:type="dxa"/>
            <w:vMerge w:val="restart"/>
            <w:vAlign w:val="center"/>
          </w:tcPr>
          <w:p w14:paraId="02838B26" w14:textId="09557AD1" w:rsidR="00014073" w:rsidRPr="00AC4FBC" w:rsidRDefault="00014073" w:rsidP="00014073">
            <w:pPr>
              <w:pStyle w:val="TAC"/>
            </w:pPr>
            <w:r w:rsidRPr="00AC4FBC">
              <w:rPr>
                <w:rFonts w:eastAsia="MS Mincho"/>
              </w:rPr>
              <w:t>1</w:t>
            </w:r>
            <w:r w:rsidRPr="00AC4FBC">
              <w:rPr>
                <w:rFonts w:eastAsia="MS Mincho"/>
                <w:vertAlign w:val="superscript"/>
              </w:rPr>
              <w:t>6</w:t>
            </w:r>
          </w:p>
        </w:tc>
        <w:tc>
          <w:tcPr>
            <w:tcW w:w="645" w:type="dxa"/>
            <w:vAlign w:val="center"/>
          </w:tcPr>
          <w:p w14:paraId="0B7DDE71" w14:textId="2F555B1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76CB39EA" w14:textId="7893B5C0" w:rsidR="00014073" w:rsidRPr="00AC4FBC" w:rsidRDefault="00014073" w:rsidP="00014073">
            <w:pPr>
              <w:pStyle w:val="TAC"/>
              <w:rPr>
                <w:rFonts w:eastAsia="MS Mincho"/>
              </w:rPr>
            </w:pPr>
            <w:r w:rsidRPr="00AC4FBC">
              <w:rPr>
                <w:rFonts w:eastAsia="MS Mincho"/>
              </w:rPr>
              <w:t>High</w:t>
            </w:r>
          </w:p>
        </w:tc>
        <w:tc>
          <w:tcPr>
            <w:tcW w:w="973" w:type="dxa"/>
            <w:gridSpan w:val="3"/>
            <w:vAlign w:val="center"/>
          </w:tcPr>
          <w:p w14:paraId="6D79C4ED" w14:textId="55B07C63" w:rsidR="00014073" w:rsidRPr="00AC4FBC" w:rsidRDefault="00014073" w:rsidP="00014073">
            <w:pPr>
              <w:pStyle w:val="TAC"/>
              <w:rPr>
                <w:rFonts w:eastAsia="MS Mincho"/>
              </w:rPr>
            </w:pPr>
            <w:r w:rsidRPr="00AC4FBC">
              <w:rPr>
                <w:rFonts w:eastAsia="MS Mincho"/>
              </w:rPr>
              <w:t> </w:t>
            </w:r>
          </w:p>
        </w:tc>
        <w:tc>
          <w:tcPr>
            <w:tcW w:w="1794" w:type="dxa"/>
            <w:gridSpan w:val="2"/>
            <w:vAlign w:val="center"/>
          </w:tcPr>
          <w:p w14:paraId="73849D9F" w14:textId="6EA0C2B2" w:rsidR="00014073" w:rsidRPr="00AC4FBC" w:rsidRDefault="00014073" w:rsidP="00014073">
            <w:pPr>
              <w:pStyle w:val="TAC"/>
              <w:rPr>
                <w:rFonts w:eastAsia="MS Mincho"/>
              </w:rPr>
            </w:pPr>
            <w:r w:rsidRPr="00AC4FBC">
              <w:rPr>
                <w:rFonts w:eastAsia="MS Mincho"/>
              </w:rPr>
              <w:t> </w:t>
            </w:r>
          </w:p>
        </w:tc>
        <w:tc>
          <w:tcPr>
            <w:tcW w:w="1121" w:type="dxa"/>
            <w:gridSpan w:val="3"/>
            <w:vAlign w:val="center"/>
          </w:tcPr>
          <w:p w14:paraId="419FE1C2" w14:textId="285A139D" w:rsidR="00014073" w:rsidRPr="00AC4FBC" w:rsidRDefault="00014073" w:rsidP="00014073">
            <w:pPr>
              <w:pStyle w:val="TAC"/>
            </w:pPr>
            <w:r w:rsidRPr="00AC4FBC">
              <w:rPr>
                <w:rFonts w:eastAsia="MS Mincho"/>
              </w:rPr>
              <w:t>n41</w:t>
            </w:r>
          </w:p>
        </w:tc>
        <w:tc>
          <w:tcPr>
            <w:tcW w:w="1253" w:type="dxa"/>
            <w:gridSpan w:val="2"/>
            <w:vAlign w:val="center"/>
          </w:tcPr>
          <w:p w14:paraId="2DA4B934" w14:textId="22AF25B6" w:rsidR="00014073" w:rsidRPr="00AC4FBC" w:rsidRDefault="00014073" w:rsidP="00014073">
            <w:pPr>
              <w:pStyle w:val="TAC"/>
              <w:rPr>
                <w:rFonts w:eastAsia="MS Mincho"/>
              </w:rPr>
            </w:pPr>
            <w:r w:rsidRPr="00AC4FBC">
              <w:rPr>
                <w:rFonts w:eastAsia="MS Mincho"/>
              </w:rPr>
              <w:t>Low</w:t>
            </w:r>
          </w:p>
        </w:tc>
        <w:tc>
          <w:tcPr>
            <w:tcW w:w="864" w:type="dxa"/>
            <w:vAlign w:val="center"/>
          </w:tcPr>
          <w:p w14:paraId="2361BEAF" w14:textId="34466905" w:rsidR="00014073" w:rsidRPr="00AC4FBC" w:rsidRDefault="00014073" w:rsidP="00014073">
            <w:pPr>
              <w:pStyle w:val="TAC"/>
              <w:rPr>
                <w:rFonts w:eastAsia="MS Mincho"/>
              </w:rPr>
            </w:pPr>
            <w:r w:rsidRPr="00AC4FBC">
              <w:rPr>
                <w:rFonts w:eastAsia="MS Mincho"/>
              </w:rPr>
              <w:t> </w:t>
            </w:r>
          </w:p>
        </w:tc>
        <w:tc>
          <w:tcPr>
            <w:tcW w:w="1789" w:type="dxa"/>
            <w:gridSpan w:val="3"/>
            <w:vAlign w:val="center"/>
          </w:tcPr>
          <w:p w14:paraId="77DCFB4A" w14:textId="0C37BD9C" w:rsidR="00014073" w:rsidRPr="00AC4FBC" w:rsidRDefault="00014073" w:rsidP="00014073">
            <w:pPr>
              <w:pStyle w:val="TAC"/>
              <w:rPr>
                <w:rFonts w:eastAsia="MS Mincho"/>
              </w:rPr>
            </w:pPr>
            <w:r w:rsidRPr="00AC4FBC">
              <w:rPr>
                <w:rFonts w:eastAsia="MS Mincho"/>
              </w:rPr>
              <w:t> </w:t>
            </w:r>
          </w:p>
        </w:tc>
      </w:tr>
      <w:tr w:rsidR="00014073" w:rsidRPr="00AC4FBC" w14:paraId="41F6E69D" w14:textId="77777777" w:rsidTr="00014073">
        <w:trPr>
          <w:trHeight w:val="279"/>
        </w:trPr>
        <w:tc>
          <w:tcPr>
            <w:tcW w:w="637" w:type="dxa"/>
            <w:vMerge/>
            <w:vAlign w:val="center"/>
          </w:tcPr>
          <w:p w14:paraId="3A31814E" w14:textId="77777777" w:rsidR="00014073" w:rsidRPr="00AC4FBC" w:rsidRDefault="00014073" w:rsidP="00014073">
            <w:pPr>
              <w:pStyle w:val="TAC"/>
            </w:pPr>
          </w:p>
        </w:tc>
        <w:tc>
          <w:tcPr>
            <w:tcW w:w="645" w:type="dxa"/>
            <w:vAlign w:val="center"/>
          </w:tcPr>
          <w:p w14:paraId="183A6D79" w14:textId="5171C683"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14867029" w14:textId="14D97C50"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04898707" w14:textId="7682D20A"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2B0DB883" w14:textId="13C0C6B1" w:rsidR="00014073" w:rsidRPr="00AC4FBC" w:rsidRDefault="00014073" w:rsidP="00014073">
            <w:pPr>
              <w:pStyle w:val="TAC"/>
              <w:rPr>
                <w:rFonts w:eastAsia="MS Mincho"/>
              </w:rPr>
            </w:pPr>
            <w:r w:rsidRPr="00AC4FBC">
              <w:rPr>
                <w:rFonts w:eastAsia="MS Mincho"/>
              </w:rPr>
              <w:t xml:space="preserve">All RBs / </w:t>
            </w:r>
            <w:r w:rsidRPr="00AC4FBC">
              <w:rPr>
                <w:rFonts w:cs="Arial"/>
                <w:szCs w:val="18"/>
              </w:rPr>
              <w:t>REFSENS_LTE</w:t>
            </w:r>
          </w:p>
        </w:tc>
        <w:tc>
          <w:tcPr>
            <w:tcW w:w="1121" w:type="dxa"/>
            <w:gridSpan w:val="3"/>
            <w:vAlign w:val="center"/>
          </w:tcPr>
          <w:p w14:paraId="486C506E" w14:textId="65932DEB" w:rsidR="00014073" w:rsidRPr="00AC4FBC" w:rsidRDefault="00014073" w:rsidP="00014073">
            <w:pPr>
              <w:pStyle w:val="TAC"/>
            </w:pPr>
            <w:r w:rsidRPr="00AC4FBC">
              <w:t>DFT-s-OFDM QPSK</w:t>
            </w:r>
          </w:p>
        </w:tc>
        <w:tc>
          <w:tcPr>
            <w:tcW w:w="1253" w:type="dxa"/>
            <w:gridSpan w:val="2"/>
            <w:vAlign w:val="center"/>
          </w:tcPr>
          <w:p w14:paraId="7E5679CD" w14:textId="5A55845C"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68BB89D" w14:textId="1DC39E28"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493644B6" w14:textId="74972B1C" w:rsidR="00014073" w:rsidRPr="00AC4FBC" w:rsidRDefault="00014073" w:rsidP="00014073">
            <w:pPr>
              <w:pStyle w:val="TAC"/>
              <w:rPr>
                <w:rFonts w:eastAsia="MS Mincho"/>
              </w:rPr>
            </w:pPr>
            <w:r w:rsidRPr="00AC4FBC">
              <w:rPr>
                <w:rFonts w:eastAsia="MS Mincho"/>
              </w:rPr>
              <w:t>All RBs / REFSENS_ENDC_3</w:t>
            </w:r>
          </w:p>
        </w:tc>
      </w:tr>
      <w:tr w:rsidR="00014073" w:rsidRPr="00AC4FBC" w14:paraId="39C0570F" w14:textId="77777777" w:rsidTr="00014073">
        <w:trPr>
          <w:trHeight w:val="279"/>
        </w:trPr>
        <w:tc>
          <w:tcPr>
            <w:tcW w:w="10148" w:type="dxa"/>
            <w:gridSpan w:val="21"/>
            <w:vAlign w:val="center"/>
          </w:tcPr>
          <w:p w14:paraId="233B6C8E" w14:textId="77777777" w:rsidR="00014073" w:rsidRPr="00AC4FBC" w:rsidRDefault="00014073" w:rsidP="00014073">
            <w:pPr>
              <w:pStyle w:val="TAC"/>
              <w:rPr>
                <w:rFonts w:eastAsia="MS Mincho"/>
                <w:b/>
                <w:bCs/>
              </w:rPr>
            </w:pPr>
            <w:r w:rsidRPr="00AC4FBC">
              <w:rPr>
                <w:b/>
                <w:bCs/>
              </w:rPr>
              <w:t xml:space="preserve">Test Settings for a </w:t>
            </w:r>
            <w:r w:rsidRPr="00AC4FBC">
              <w:rPr>
                <w:b/>
                <w:bCs/>
                <w:lang w:eastAsia="zh-TW"/>
              </w:rPr>
              <w:t xml:space="preserve">DC_2A_n66A </w:t>
            </w:r>
            <w:r w:rsidRPr="00AC4FBC">
              <w:rPr>
                <w:b/>
                <w:bCs/>
              </w:rPr>
              <w:t>Configuration</w:t>
            </w:r>
          </w:p>
        </w:tc>
      </w:tr>
      <w:tr w:rsidR="00014073" w:rsidRPr="00AC4FBC" w14:paraId="7FF8462C" w14:textId="77777777" w:rsidTr="00014073">
        <w:trPr>
          <w:trHeight w:val="279"/>
        </w:trPr>
        <w:tc>
          <w:tcPr>
            <w:tcW w:w="637" w:type="dxa"/>
            <w:vMerge w:val="restart"/>
            <w:vAlign w:val="center"/>
          </w:tcPr>
          <w:p w14:paraId="22D89B44" w14:textId="77777777" w:rsidR="00014073" w:rsidRPr="00AC4FBC" w:rsidRDefault="00014073" w:rsidP="00014073">
            <w:pPr>
              <w:pStyle w:val="TAC"/>
            </w:pPr>
            <w:r w:rsidRPr="00AC4FBC">
              <w:t>1</w:t>
            </w:r>
            <w:r w:rsidRPr="00AC4FBC">
              <w:rPr>
                <w:vertAlign w:val="superscript"/>
              </w:rPr>
              <w:t>4</w:t>
            </w:r>
          </w:p>
        </w:tc>
        <w:tc>
          <w:tcPr>
            <w:tcW w:w="645" w:type="dxa"/>
            <w:vAlign w:val="center"/>
          </w:tcPr>
          <w:p w14:paraId="6AC937BF"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46C957E" w14:textId="77777777" w:rsidR="00014073" w:rsidRPr="00AC4FBC" w:rsidRDefault="00014073" w:rsidP="00014073">
            <w:pPr>
              <w:pStyle w:val="TAC"/>
              <w:rPr>
                <w:rFonts w:eastAsia="MS Mincho"/>
              </w:rPr>
            </w:pPr>
            <w:r w:rsidRPr="00AC4FBC">
              <w:rPr>
                <w:rFonts w:eastAsia="MS Mincho"/>
              </w:rPr>
              <w:t>UL 1855 / DL 1935</w:t>
            </w:r>
          </w:p>
        </w:tc>
        <w:tc>
          <w:tcPr>
            <w:tcW w:w="973" w:type="dxa"/>
            <w:gridSpan w:val="3"/>
            <w:vAlign w:val="center"/>
          </w:tcPr>
          <w:p w14:paraId="14AFED66" w14:textId="77777777" w:rsidR="00014073" w:rsidRPr="00AC4FBC" w:rsidRDefault="00014073" w:rsidP="00014073">
            <w:pPr>
              <w:pStyle w:val="TAC"/>
              <w:rPr>
                <w:rFonts w:eastAsia="MS Mincho"/>
              </w:rPr>
            </w:pPr>
          </w:p>
        </w:tc>
        <w:tc>
          <w:tcPr>
            <w:tcW w:w="1794" w:type="dxa"/>
            <w:gridSpan w:val="2"/>
            <w:vAlign w:val="center"/>
          </w:tcPr>
          <w:p w14:paraId="3C3327BD" w14:textId="77777777" w:rsidR="00014073" w:rsidRPr="00AC4FBC" w:rsidRDefault="00014073" w:rsidP="00014073">
            <w:pPr>
              <w:pStyle w:val="TAC"/>
              <w:rPr>
                <w:rFonts w:eastAsia="MS Mincho"/>
              </w:rPr>
            </w:pPr>
          </w:p>
        </w:tc>
        <w:tc>
          <w:tcPr>
            <w:tcW w:w="1121" w:type="dxa"/>
            <w:gridSpan w:val="3"/>
            <w:vAlign w:val="center"/>
          </w:tcPr>
          <w:p w14:paraId="118854A8" w14:textId="77777777" w:rsidR="00014073" w:rsidRPr="00AC4FBC" w:rsidRDefault="00014073" w:rsidP="00014073">
            <w:pPr>
              <w:pStyle w:val="TAC"/>
            </w:pPr>
            <w:r w:rsidRPr="00AC4FBC">
              <w:t>n66</w:t>
            </w:r>
          </w:p>
        </w:tc>
        <w:tc>
          <w:tcPr>
            <w:tcW w:w="1253" w:type="dxa"/>
            <w:gridSpan w:val="2"/>
            <w:vAlign w:val="center"/>
          </w:tcPr>
          <w:p w14:paraId="36246016" w14:textId="3DC47122" w:rsidR="00014073" w:rsidRPr="00AC4FBC" w:rsidRDefault="00014073" w:rsidP="00014073">
            <w:pPr>
              <w:pStyle w:val="TAC"/>
              <w:rPr>
                <w:rFonts w:eastAsia="MS Mincho"/>
              </w:rPr>
            </w:pPr>
            <w:r w:rsidRPr="00AC4FBC">
              <w:rPr>
                <w:rFonts w:eastAsia="MS Mincho"/>
              </w:rPr>
              <w:t xml:space="preserve">DL 2175 </w:t>
            </w:r>
          </w:p>
        </w:tc>
        <w:tc>
          <w:tcPr>
            <w:tcW w:w="864" w:type="dxa"/>
            <w:vAlign w:val="center"/>
          </w:tcPr>
          <w:p w14:paraId="2C870888" w14:textId="77777777" w:rsidR="00014073" w:rsidRPr="00AC4FBC" w:rsidRDefault="00014073" w:rsidP="00014073">
            <w:pPr>
              <w:pStyle w:val="TAC"/>
              <w:rPr>
                <w:rFonts w:eastAsia="MS Mincho"/>
              </w:rPr>
            </w:pPr>
          </w:p>
        </w:tc>
        <w:tc>
          <w:tcPr>
            <w:tcW w:w="1789" w:type="dxa"/>
            <w:gridSpan w:val="3"/>
            <w:vAlign w:val="center"/>
          </w:tcPr>
          <w:p w14:paraId="535F0965" w14:textId="77777777" w:rsidR="00014073" w:rsidRPr="00AC4FBC" w:rsidRDefault="00014073" w:rsidP="00014073">
            <w:pPr>
              <w:pStyle w:val="TAC"/>
              <w:rPr>
                <w:rFonts w:eastAsia="MS Mincho"/>
              </w:rPr>
            </w:pPr>
          </w:p>
        </w:tc>
      </w:tr>
      <w:tr w:rsidR="00014073" w:rsidRPr="00AC4FBC" w14:paraId="7AB604BB" w14:textId="77777777" w:rsidTr="00014073">
        <w:trPr>
          <w:trHeight w:val="279"/>
        </w:trPr>
        <w:tc>
          <w:tcPr>
            <w:tcW w:w="637" w:type="dxa"/>
            <w:vMerge/>
            <w:vAlign w:val="center"/>
          </w:tcPr>
          <w:p w14:paraId="72A9080F" w14:textId="77777777" w:rsidR="00014073" w:rsidRPr="00AC4FBC" w:rsidRDefault="00014073" w:rsidP="00014073">
            <w:pPr>
              <w:pStyle w:val="TAC"/>
            </w:pPr>
          </w:p>
        </w:tc>
        <w:tc>
          <w:tcPr>
            <w:tcW w:w="645" w:type="dxa"/>
            <w:vAlign w:val="center"/>
          </w:tcPr>
          <w:p w14:paraId="59A70DE0"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78CC2FE6"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C568F7A"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2FCB1E27"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1E50880D" w14:textId="77777777" w:rsidR="00014073" w:rsidRPr="00AC4FBC" w:rsidRDefault="00014073" w:rsidP="00014073">
            <w:pPr>
              <w:pStyle w:val="TAC"/>
            </w:pPr>
            <w:r w:rsidRPr="00AC4FBC">
              <w:t>DFT-s-OFDM QPSK</w:t>
            </w:r>
          </w:p>
        </w:tc>
        <w:tc>
          <w:tcPr>
            <w:tcW w:w="1253" w:type="dxa"/>
            <w:gridSpan w:val="2"/>
            <w:vAlign w:val="center"/>
          </w:tcPr>
          <w:p w14:paraId="128011F3"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63D45BB"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07A90874"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208C884D" w14:textId="77777777" w:rsidTr="00014073">
        <w:trPr>
          <w:trHeight w:val="279"/>
        </w:trPr>
        <w:tc>
          <w:tcPr>
            <w:tcW w:w="637" w:type="dxa"/>
            <w:vMerge w:val="restart"/>
            <w:vAlign w:val="center"/>
          </w:tcPr>
          <w:p w14:paraId="33E07BC9" w14:textId="77777777" w:rsidR="00014073" w:rsidRPr="00AC4FBC" w:rsidRDefault="00014073" w:rsidP="00014073">
            <w:pPr>
              <w:pStyle w:val="TAC"/>
            </w:pPr>
            <w:r w:rsidRPr="00AC4FBC">
              <w:t>2</w:t>
            </w:r>
            <w:r w:rsidRPr="00AC4FBC">
              <w:rPr>
                <w:vertAlign w:val="superscript"/>
              </w:rPr>
              <w:t>4</w:t>
            </w:r>
          </w:p>
        </w:tc>
        <w:tc>
          <w:tcPr>
            <w:tcW w:w="645" w:type="dxa"/>
            <w:vAlign w:val="center"/>
          </w:tcPr>
          <w:p w14:paraId="45F99F9E"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146D42D3" w14:textId="77777777" w:rsidR="00014073" w:rsidRPr="00AC4FBC" w:rsidRDefault="00014073" w:rsidP="00014073">
            <w:pPr>
              <w:pStyle w:val="TAC"/>
              <w:rPr>
                <w:rFonts w:eastAsia="MS Mincho"/>
              </w:rPr>
            </w:pPr>
            <w:r w:rsidRPr="00AC4FBC">
              <w:rPr>
                <w:rFonts w:eastAsia="MS Mincho"/>
              </w:rPr>
              <w:t>UL 1883.3 /DL1963.3</w:t>
            </w:r>
          </w:p>
        </w:tc>
        <w:tc>
          <w:tcPr>
            <w:tcW w:w="973" w:type="dxa"/>
            <w:gridSpan w:val="3"/>
            <w:vAlign w:val="center"/>
          </w:tcPr>
          <w:p w14:paraId="3EA944A3" w14:textId="77777777" w:rsidR="00014073" w:rsidRPr="00AC4FBC" w:rsidRDefault="00014073" w:rsidP="00014073">
            <w:pPr>
              <w:pStyle w:val="TAC"/>
              <w:rPr>
                <w:rFonts w:eastAsia="MS Mincho"/>
              </w:rPr>
            </w:pPr>
          </w:p>
        </w:tc>
        <w:tc>
          <w:tcPr>
            <w:tcW w:w="1794" w:type="dxa"/>
            <w:gridSpan w:val="2"/>
            <w:vAlign w:val="center"/>
          </w:tcPr>
          <w:p w14:paraId="7EBAEC97" w14:textId="77777777" w:rsidR="00014073" w:rsidRPr="00AC4FBC" w:rsidRDefault="00014073" w:rsidP="00014073">
            <w:pPr>
              <w:pStyle w:val="TAC"/>
              <w:rPr>
                <w:rFonts w:eastAsia="MS Mincho"/>
              </w:rPr>
            </w:pPr>
          </w:p>
        </w:tc>
        <w:tc>
          <w:tcPr>
            <w:tcW w:w="1121" w:type="dxa"/>
            <w:gridSpan w:val="3"/>
            <w:vAlign w:val="center"/>
          </w:tcPr>
          <w:p w14:paraId="641352B7" w14:textId="77777777" w:rsidR="00014073" w:rsidRPr="00AC4FBC" w:rsidRDefault="00014073" w:rsidP="00014073">
            <w:pPr>
              <w:pStyle w:val="TAC"/>
            </w:pPr>
            <w:r w:rsidRPr="00AC4FBC">
              <w:t>n66</w:t>
            </w:r>
          </w:p>
        </w:tc>
        <w:tc>
          <w:tcPr>
            <w:tcW w:w="1253" w:type="dxa"/>
            <w:gridSpan w:val="2"/>
            <w:vAlign w:val="center"/>
          </w:tcPr>
          <w:p w14:paraId="54592C0B" w14:textId="2120FE47" w:rsidR="00014073" w:rsidRPr="00AC4FBC" w:rsidRDefault="00014073" w:rsidP="00014073">
            <w:pPr>
              <w:pStyle w:val="TAC"/>
              <w:rPr>
                <w:rFonts w:eastAsia="MS Mincho"/>
              </w:rPr>
            </w:pPr>
            <w:r w:rsidRPr="00AC4FBC">
              <w:rPr>
                <w:rFonts w:eastAsia="MS Mincho"/>
              </w:rPr>
              <w:t>DL 2150</w:t>
            </w:r>
          </w:p>
        </w:tc>
        <w:tc>
          <w:tcPr>
            <w:tcW w:w="864" w:type="dxa"/>
            <w:vAlign w:val="center"/>
          </w:tcPr>
          <w:p w14:paraId="7BFB7B9B" w14:textId="77777777" w:rsidR="00014073" w:rsidRPr="00AC4FBC" w:rsidRDefault="00014073" w:rsidP="00014073">
            <w:pPr>
              <w:pStyle w:val="TAC"/>
              <w:rPr>
                <w:rFonts w:eastAsia="MS Mincho"/>
              </w:rPr>
            </w:pPr>
          </w:p>
        </w:tc>
        <w:tc>
          <w:tcPr>
            <w:tcW w:w="1789" w:type="dxa"/>
            <w:gridSpan w:val="3"/>
            <w:vAlign w:val="center"/>
          </w:tcPr>
          <w:p w14:paraId="79C1F2CC" w14:textId="77777777" w:rsidR="00014073" w:rsidRPr="00AC4FBC" w:rsidRDefault="00014073" w:rsidP="00014073">
            <w:pPr>
              <w:pStyle w:val="TAC"/>
              <w:rPr>
                <w:rFonts w:eastAsia="MS Mincho"/>
              </w:rPr>
            </w:pPr>
          </w:p>
        </w:tc>
      </w:tr>
      <w:tr w:rsidR="00014073" w:rsidRPr="00AC4FBC" w14:paraId="33B5A51C" w14:textId="77777777" w:rsidTr="00014073">
        <w:trPr>
          <w:trHeight w:val="279"/>
        </w:trPr>
        <w:tc>
          <w:tcPr>
            <w:tcW w:w="637" w:type="dxa"/>
            <w:vMerge/>
            <w:vAlign w:val="center"/>
          </w:tcPr>
          <w:p w14:paraId="4A55C61E" w14:textId="77777777" w:rsidR="00014073" w:rsidRPr="00AC4FBC" w:rsidRDefault="00014073" w:rsidP="00014073">
            <w:pPr>
              <w:pStyle w:val="TAC"/>
            </w:pPr>
          </w:p>
        </w:tc>
        <w:tc>
          <w:tcPr>
            <w:tcW w:w="645" w:type="dxa"/>
            <w:vAlign w:val="center"/>
          </w:tcPr>
          <w:p w14:paraId="579E4610"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DF2B37E"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2DCE741" w14:textId="7777777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3FA07378" w14:textId="77777777"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097A87AE" w14:textId="77777777" w:rsidR="00014073" w:rsidRPr="00AC4FBC" w:rsidRDefault="00014073" w:rsidP="00014073">
            <w:pPr>
              <w:pStyle w:val="TAC"/>
            </w:pPr>
            <w:r w:rsidRPr="00AC4FBC">
              <w:t>DFT-s-OFDM QPSK</w:t>
            </w:r>
          </w:p>
        </w:tc>
        <w:tc>
          <w:tcPr>
            <w:tcW w:w="1253" w:type="dxa"/>
            <w:gridSpan w:val="2"/>
            <w:vAlign w:val="center"/>
          </w:tcPr>
          <w:p w14:paraId="3CB3E3D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C37BF50"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61B3399A" w14:textId="77777777" w:rsidR="00014073" w:rsidRPr="00AC4FBC" w:rsidRDefault="00014073" w:rsidP="00014073">
            <w:pPr>
              <w:pStyle w:val="TAC"/>
              <w:rPr>
                <w:rFonts w:eastAsia="MS Mincho"/>
              </w:rPr>
            </w:pPr>
            <w:r w:rsidRPr="00AC4FBC">
              <w:rPr>
                <w:rFonts w:eastAsia="MS Mincho"/>
              </w:rPr>
              <w:t>All RBs / REFSENS_ENDC_4</w:t>
            </w:r>
          </w:p>
        </w:tc>
      </w:tr>
      <w:tr w:rsidR="00014073" w:rsidRPr="00AC4FBC" w14:paraId="412AFEFB" w14:textId="77777777" w:rsidTr="00014073">
        <w:trPr>
          <w:trHeight w:val="279"/>
        </w:trPr>
        <w:tc>
          <w:tcPr>
            <w:tcW w:w="10148" w:type="dxa"/>
            <w:gridSpan w:val="21"/>
            <w:vAlign w:val="center"/>
          </w:tcPr>
          <w:p w14:paraId="3C37BBC3" w14:textId="77777777" w:rsidR="00014073" w:rsidRPr="00AC4FBC" w:rsidRDefault="00014073" w:rsidP="00014073">
            <w:pPr>
              <w:pStyle w:val="TAC"/>
              <w:rPr>
                <w:rFonts w:eastAsia="MS Mincho"/>
              </w:rPr>
            </w:pPr>
            <w:r w:rsidRPr="00AC4FBC">
              <w:rPr>
                <w:b/>
                <w:bCs/>
              </w:rPr>
              <w:t xml:space="preserve">Test Settings for a </w:t>
            </w:r>
            <w:r w:rsidRPr="00AC4FBC">
              <w:rPr>
                <w:b/>
                <w:bCs/>
                <w:lang w:eastAsia="zh-TW"/>
              </w:rPr>
              <w:t xml:space="preserve">DC_2A_n71A </w:t>
            </w:r>
            <w:r w:rsidRPr="00AC4FBC">
              <w:rPr>
                <w:b/>
                <w:bCs/>
              </w:rPr>
              <w:t>Configuration</w:t>
            </w:r>
          </w:p>
        </w:tc>
      </w:tr>
      <w:tr w:rsidR="00014073" w:rsidRPr="00AC4FBC" w14:paraId="4B42F143" w14:textId="77777777" w:rsidTr="00014073">
        <w:trPr>
          <w:trHeight w:val="279"/>
        </w:trPr>
        <w:tc>
          <w:tcPr>
            <w:tcW w:w="637" w:type="dxa"/>
            <w:vMerge w:val="restart"/>
            <w:vAlign w:val="center"/>
          </w:tcPr>
          <w:p w14:paraId="2984C68A" w14:textId="77777777" w:rsidR="00014073" w:rsidRPr="00AC4FBC" w:rsidRDefault="00014073" w:rsidP="00014073">
            <w:pPr>
              <w:pStyle w:val="TAC"/>
            </w:pPr>
            <w:r w:rsidRPr="00AC4FBC">
              <w:t>1</w:t>
            </w:r>
            <w:r w:rsidRPr="00AC4FBC">
              <w:rPr>
                <w:vertAlign w:val="superscript"/>
              </w:rPr>
              <w:t>3</w:t>
            </w:r>
          </w:p>
        </w:tc>
        <w:tc>
          <w:tcPr>
            <w:tcW w:w="645" w:type="dxa"/>
            <w:vAlign w:val="center"/>
          </w:tcPr>
          <w:p w14:paraId="65C1706D"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902ECB3" w14:textId="77777777" w:rsidR="00014073" w:rsidRPr="00AC4FBC" w:rsidRDefault="00014073" w:rsidP="00014073">
            <w:pPr>
              <w:pStyle w:val="TAC"/>
              <w:rPr>
                <w:rFonts w:eastAsia="MS Mincho"/>
              </w:rPr>
            </w:pPr>
            <w:r w:rsidRPr="00AC4FBC">
              <w:rPr>
                <w:rFonts w:cs="Arial"/>
                <w:szCs w:val="18"/>
              </w:rPr>
              <w:t>DL 1980 M</w:t>
            </w:r>
            <w:r w:rsidRPr="00AC4FBC">
              <w:rPr>
                <w:rFonts w:eastAsia="MS Mincho"/>
              </w:rPr>
              <w:t>HZ</w:t>
            </w:r>
          </w:p>
        </w:tc>
        <w:tc>
          <w:tcPr>
            <w:tcW w:w="973" w:type="dxa"/>
            <w:gridSpan w:val="3"/>
            <w:vAlign w:val="center"/>
          </w:tcPr>
          <w:p w14:paraId="103F6679" w14:textId="77777777" w:rsidR="00014073" w:rsidRPr="00AC4FBC" w:rsidRDefault="00014073" w:rsidP="00014073">
            <w:pPr>
              <w:pStyle w:val="TAC"/>
              <w:rPr>
                <w:rFonts w:eastAsia="MS Mincho"/>
              </w:rPr>
            </w:pPr>
          </w:p>
        </w:tc>
        <w:tc>
          <w:tcPr>
            <w:tcW w:w="1794" w:type="dxa"/>
            <w:gridSpan w:val="2"/>
            <w:vAlign w:val="center"/>
          </w:tcPr>
          <w:p w14:paraId="6B4AE275" w14:textId="77777777" w:rsidR="00014073" w:rsidRPr="00AC4FBC" w:rsidRDefault="00014073" w:rsidP="00014073">
            <w:pPr>
              <w:pStyle w:val="TAC"/>
              <w:rPr>
                <w:rFonts w:eastAsia="MS Mincho"/>
              </w:rPr>
            </w:pPr>
          </w:p>
        </w:tc>
        <w:tc>
          <w:tcPr>
            <w:tcW w:w="1121" w:type="dxa"/>
            <w:gridSpan w:val="3"/>
            <w:vAlign w:val="center"/>
          </w:tcPr>
          <w:p w14:paraId="32DE8CAE" w14:textId="77777777" w:rsidR="00014073" w:rsidRPr="00AC4FBC" w:rsidRDefault="00014073" w:rsidP="00014073">
            <w:pPr>
              <w:pStyle w:val="TAC"/>
            </w:pPr>
            <w:r w:rsidRPr="00AC4FBC">
              <w:rPr>
                <w:rFonts w:eastAsia="MS Mincho"/>
              </w:rPr>
              <w:t>n71</w:t>
            </w:r>
          </w:p>
        </w:tc>
        <w:tc>
          <w:tcPr>
            <w:tcW w:w="1253" w:type="dxa"/>
            <w:gridSpan w:val="2"/>
            <w:vAlign w:val="center"/>
          </w:tcPr>
          <w:p w14:paraId="1EC7B186" w14:textId="77777777" w:rsidR="00014073" w:rsidRPr="00AC4FBC" w:rsidRDefault="00014073" w:rsidP="00014073">
            <w:pPr>
              <w:pStyle w:val="TAC"/>
              <w:rPr>
                <w:rFonts w:eastAsia="MS Mincho"/>
              </w:rPr>
            </w:pPr>
            <w:r w:rsidRPr="00AC4FBC">
              <w:rPr>
                <w:rFonts w:eastAsia="MS Mincho"/>
              </w:rPr>
              <w:t xml:space="preserve">UL 665.5 </w:t>
            </w:r>
            <w:r w:rsidRPr="00AC4FBC">
              <w:rPr>
                <w:rFonts w:cs="Arial"/>
                <w:szCs w:val="18"/>
              </w:rPr>
              <w:t>MHz</w:t>
            </w:r>
          </w:p>
        </w:tc>
        <w:tc>
          <w:tcPr>
            <w:tcW w:w="864" w:type="dxa"/>
            <w:vAlign w:val="center"/>
          </w:tcPr>
          <w:p w14:paraId="6DF23200" w14:textId="77777777" w:rsidR="00014073" w:rsidRPr="00AC4FBC" w:rsidRDefault="00014073" w:rsidP="00014073">
            <w:pPr>
              <w:pStyle w:val="TAC"/>
              <w:rPr>
                <w:rFonts w:eastAsia="MS Mincho"/>
              </w:rPr>
            </w:pPr>
          </w:p>
        </w:tc>
        <w:tc>
          <w:tcPr>
            <w:tcW w:w="1789" w:type="dxa"/>
            <w:gridSpan w:val="3"/>
            <w:vAlign w:val="center"/>
          </w:tcPr>
          <w:p w14:paraId="7F751F69" w14:textId="77777777" w:rsidR="00014073" w:rsidRPr="00AC4FBC" w:rsidRDefault="00014073" w:rsidP="00014073">
            <w:pPr>
              <w:pStyle w:val="TAC"/>
              <w:rPr>
                <w:rFonts w:eastAsia="MS Mincho"/>
              </w:rPr>
            </w:pPr>
          </w:p>
        </w:tc>
      </w:tr>
      <w:tr w:rsidR="00014073" w:rsidRPr="00AC4FBC" w14:paraId="57C73A6C" w14:textId="77777777" w:rsidTr="00014073">
        <w:trPr>
          <w:trHeight w:val="279"/>
        </w:trPr>
        <w:tc>
          <w:tcPr>
            <w:tcW w:w="637" w:type="dxa"/>
            <w:vMerge/>
            <w:vAlign w:val="center"/>
          </w:tcPr>
          <w:p w14:paraId="622E6364" w14:textId="77777777" w:rsidR="00014073" w:rsidRPr="00AC4FBC" w:rsidRDefault="00014073" w:rsidP="00014073">
            <w:pPr>
              <w:pStyle w:val="TAC"/>
            </w:pPr>
          </w:p>
        </w:tc>
        <w:tc>
          <w:tcPr>
            <w:tcW w:w="645" w:type="dxa"/>
            <w:vAlign w:val="center"/>
          </w:tcPr>
          <w:p w14:paraId="28A7DB2E"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4A90441C"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B91BC31"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40ED6B5C" w14:textId="77777777" w:rsidR="00014073" w:rsidRPr="00AC4FBC" w:rsidRDefault="00014073" w:rsidP="00014073">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6F3C6DCE" w14:textId="77777777" w:rsidR="00014073" w:rsidRPr="00AC4FBC" w:rsidRDefault="00014073" w:rsidP="00014073">
            <w:pPr>
              <w:pStyle w:val="TAC"/>
            </w:pPr>
            <w:r w:rsidRPr="00AC4FBC">
              <w:t>DFT-s-OFDM QPSK</w:t>
            </w:r>
          </w:p>
        </w:tc>
        <w:tc>
          <w:tcPr>
            <w:tcW w:w="1253" w:type="dxa"/>
            <w:gridSpan w:val="2"/>
            <w:vAlign w:val="center"/>
          </w:tcPr>
          <w:p w14:paraId="7C4D5950"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3E685E67" w14:textId="77777777" w:rsidR="00014073" w:rsidRPr="00AC4FBC" w:rsidRDefault="00014073" w:rsidP="00014073">
            <w:pPr>
              <w:pStyle w:val="TAC"/>
              <w:rPr>
                <w:rFonts w:eastAsia="MS Mincho"/>
              </w:rPr>
            </w:pPr>
            <w:r w:rsidRPr="00AC4FBC">
              <w:rPr>
                <w:rFonts w:eastAsia="MS Mincho"/>
              </w:rPr>
              <w:t>5 MHz</w:t>
            </w:r>
          </w:p>
        </w:tc>
        <w:tc>
          <w:tcPr>
            <w:tcW w:w="1789" w:type="dxa"/>
            <w:gridSpan w:val="3"/>
            <w:vAlign w:val="center"/>
          </w:tcPr>
          <w:p w14:paraId="44FA7780" w14:textId="77777777" w:rsidR="00014073" w:rsidRPr="00AC4FBC" w:rsidRDefault="00014073" w:rsidP="00014073">
            <w:pPr>
              <w:pStyle w:val="TAC"/>
              <w:rPr>
                <w:rFonts w:eastAsia="MS Mincho"/>
              </w:rPr>
            </w:pPr>
            <w:r w:rsidRPr="00AC4FBC">
              <w:rPr>
                <w:rFonts w:eastAsia="MS Mincho"/>
              </w:rPr>
              <w:t>All RBs / REFSENS_ENDC_1</w:t>
            </w:r>
          </w:p>
        </w:tc>
      </w:tr>
      <w:tr w:rsidR="00014073" w:rsidRPr="00AC4FBC" w14:paraId="76131EC9" w14:textId="77777777" w:rsidTr="00014073">
        <w:trPr>
          <w:trHeight w:val="279"/>
        </w:trPr>
        <w:tc>
          <w:tcPr>
            <w:tcW w:w="637" w:type="dxa"/>
            <w:vMerge w:val="restart"/>
            <w:vAlign w:val="center"/>
          </w:tcPr>
          <w:p w14:paraId="111921AC" w14:textId="77777777" w:rsidR="00014073" w:rsidRPr="00AC4FBC" w:rsidRDefault="00014073" w:rsidP="00014073">
            <w:pPr>
              <w:pStyle w:val="TAC"/>
            </w:pPr>
            <w:r w:rsidRPr="00AC4FBC">
              <w:t>2</w:t>
            </w:r>
            <w:r w:rsidRPr="00AC4FBC">
              <w:rPr>
                <w:vertAlign w:val="superscript"/>
              </w:rPr>
              <w:t>3</w:t>
            </w:r>
          </w:p>
        </w:tc>
        <w:tc>
          <w:tcPr>
            <w:tcW w:w="645" w:type="dxa"/>
            <w:vAlign w:val="center"/>
          </w:tcPr>
          <w:p w14:paraId="0C2D6E32"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5E93C2C" w14:textId="77777777" w:rsidR="00014073" w:rsidRPr="00AC4FBC" w:rsidRDefault="00014073" w:rsidP="00014073">
            <w:pPr>
              <w:pStyle w:val="TAC"/>
              <w:rPr>
                <w:rFonts w:eastAsia="MS Mincho"/>
              </w:rPr>
            </w:pPr>
            <w:r w:rsidRPr="00AC4FBC">
              <w:rPr>
                <w:rFonts w:cs="Arial"/>
                <w:szCs w:val="18"/>
              </w:rPr>
              <w:t>DL1980 M</w:t>
            </w:r>
            <w:r w:rsidRPr="00AC4FBC">
              <w:rPr>
                <w:rFonts w:eastAsia="MS Mincho"/>
              </w:rPr>
              <w:t>HZ</w:t>
            </w:r>
          </w:p>
        </w:tc>
        <w:tc>
          <w:tcPr>
            <w:tcW w:w="973" w:type="dxa"/>
            <w:gridSpan w:val="3"/>
            <w:vAlign w:val="center"/>
          </w:tcPr>
          <w:p w14:paraId="1FB62CD1" w14:textId="77777777" w:rsidR="00014073" w:rsidRPr="00AC4FBC" w:rsidRDefault="00014073" w:rsidP="00014073">
            <w:pPr>
              <w:pStyle w:val="TAC"/>
              <w:rPr>
                <w:rFonts w:eastAsia="MS Mincho"/>
              </w:rPr>
            </w:pPr>
          </w:p>
        </w:tc>
        <w:tc>
          <w:tcPr>
            <w:tcW w:w="1794" w:type="dxa"/>
            <w:gridSpan w:val="2"/>
            <w:vAlign w:val="center"/>
          </w:tcPr>
          <w:p w14:paraId="2AE216AF" w14:textId="77777777" w:rsidR="00014073" w:rsidRPr="00AC4FBC" w:rsidRDefault="00014073" w:rsidP="00014073">
            <w:pPr>
              <w:pStyle w:val="TAC"/>
              <w:rPr>
                <w:rFonts w:eastAsia="MS Mincho"/>
              </w:rPr>
            </w:pPr>
          </w:p>
        </w:tc>
        <w:tc>
          <w:tcPr>
            <w:tcW w:w="1121" w:type="dxa"/>
            <w:gridSpan w:val="3"/>
            <w:vAlign w:val="center"/>
          </w:tcPr>
          <w:p w14:paraId="3E8CF95D" w14:textId="77777777" w:rsidR="00014073" w:rsidRPr="00AC4FBC" w:rsidRDefault="00014073" w:rsidP="00014073">
            <w:pPr>
              <w:pStyle w:val="TAC"/>
            </w:pPr>
            <w:r w:rsidRPr="00AC4FBC">
              <w:rPr>
                <w:rFonts w:eastAsia="MS Mincho"/>
              </w:rPr>
              <w:t>n71</w:t>
            </w:r>
          </w:p>
        </w:tc>
        <w:tc>
          <w:tcPr>
            <w:tcW w:w="1253" w:type="dxa"/>
            <w:gridSpan w:val="2"/>
            <w:vAlign w:val="center"/>
          </w:tcPr>
          <w:p w14:paraId="41472AB2" w14:textId="77777777" w:rsidR="00014073" w:rsidRPr="00AC4FBC" w:rsidRDefault="00014073" w:rsidP="00014073">
            <w:pPr>
              <w:pStyle w:val="TAC"/>
              <w:rPr>
                <w:rFonts w:eastAsia="MS Mincho"/>
              </w:rPr>
            </w:pPr>
            <w:r w:rsidRPr="00AC4FBC">
              <w:rPr>
                <w:rFonts w:eastAsia="MS Mincho"/>
              </w:rPr>
              <w:t xml:space="preserve">UL 673 </w:t>
            </w:r>
            <w:r w:rsidRPr="00AC4FBC">
              <w:rPr>
                <w:rFonts w:cs="Arial"/>
                <w:szCs w:val="18"/>
              </w:rPr>
              <w:t>MHz</w:t>
            </w:r>
          </w:p>
        </w:tc>
        <w:tc>
          <w:tcPr>
            <w:tcW w:w="864" w:type="dxa"/>
            <w:vAlign w:val="center"/>
          </w:tcPr>
          <w:p w14:paraId="623DB432" w14:textId="77777777" w:rsidR="00014073" w:rsidRPr="00AC4FBC" w:rsidRDefault="00014073" w:rsidP="00014073">
            <w:pPr>
              <w:pStyle w:val="TAC"/>
              <w:rPr>
                <w:rFonts w:eastAsia="MS Mincho"/>
              </w:rPr>
            </w:pPr>
          </w:p>
        </w:tc>
        <w:tc>
          <w:tcPr>
            <w:tcW w:w="1789" w:type="dxa"/>
            <w:gridSpan w:val="3"/>
            <w:vAlign w:val="center"/>
          </w:tcPr>
          <w:p w14:paraId="7436D194" w14:textId="77777777" w:rsidR="00014073" w:rsidRPr="00AC4FBC" w:rsidRDefault="00014073" w:rsidP="00014073">
            <w:pPr>
              <w:pStyle w:val="TAC"/>
              <w:rPr>
                <w:rFonts w:eastAsia="MS Mincho"/>
              </w:rPr>
            </w:pPr>
          </w:p>
        </w:tc>
      </w:tr>
      <w:tr w:rsidR="00014073" w:rsidRPr="00AC4FBC" w14:paraId="1E4EA96B" w14:textId="77777777" w:rsidTr="00014073">
        <w:trPr>
          <w:trHeight w:val="279"/>
        </w:trPr>
        <w:tc>
          <w:tcPr>
            <w:tcW w:w="637" w:type="dxa"/>
            <w:vMerge/>
            <w:vAlign w:val="center"/>
          </w:tcPr>
          <w:p w14:paraId="56910752" w14:textId="77777777" w:rsidR="00014073" w:rsidRPr="00AC4FBC" w:rsidRDefault="00014073" w:rsidP="00014073">
            <w:pPr>
              <w:pStyle w:val="TAC"/>
            </w:pPr>
          </w:p>
        </w:tc>
        <w:tc>
          <w:tcPr>
            <w:tcW w:w="645" w:type="dxa"/>
            <w:vAlign w:val="center"/>
          </w:tcPr>
          <w:p w14:paraId="14D2A9D6"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70CA306F"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7B10D49"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7E575FD7" w14:textId="77777777" w:rsidR="00014073" w:rsidRPr="00AC4FBC" w:rsidRDefault="00014073" w:rsidP="00014073">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7904AF64" w14:textId="77777777" w:rsidR="00014073" w:rsidRPr="00AC4FBC" w:rsidRDefault="00014073" w:rsidP="00014073">
            <w:pPr>
              <w:pStyle w:val="TAC"/>
            </w:pPr>
            <w:r w:rsidRPr="00AC4FBC">
              <w:t>DFT-s-OFDM QPSK</w:t>
            </w:r>
          </w:p>
        </w:tc>
        <w:tc>
          <w:tcPr>
            <w:tcW w:w="1253" w:type="dxa"/>
            <w:gridSpan w:val="2"/>
            <w:vAlign w:val="center"/>
          </w:tcPr>
          <w:p w14:paraId="43C98BEF"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260A2C5D" w14:textId="77777777"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F54ABC5" w14:textId="77777777" w:rsidR="00014073" w:rsidRPr="00AC4FBC" w:rsidRDefault="00014073" w:rsidP="00014073">
            <w:pPr>
              <w:pStyle w:val="TAC"/>
              <w:rPr>
                <w:rFonts w:eastAsia="MS Mincho"/>
              </w:rPr>
            </w:pPr>
            <w:r w:rsidRPr="00AC4FBC">
              <w:rPr>
                <w:rFonts w:eastAsia="MS Mincho"/>
              </w:rPr>
              <w:t>All RBs / REFSENS_ENDC_1</w:t>
            </w:r>
          </w:p>
        </w:tc>
      </w:tr>
      <w:tr w:rsidR="00014073" w:rsidRPr="00AC4FBC" w14:paraId="3B8F397E" w14:textId="77777777" w:rsidTr="00014073">
        <w:trPr>
          <w:trHeight w:val="279"/>
        </w:trPr>
        <w:tc>
          <w:tcPr>
            <w:tcW w:w="637" w:type="dxa"/>
            <w:vMerge w:val="restart"/>
            <w:vAlign w:val="center"/>
          </w:tcPr>
          <w:p w14:paraId="4AC6234B" w14:textId="77777777" w:rsidR="00014073" w:rsidRPr="00AC4FBC" w:rsidRDefault="00014073" w:rsidP="00014073">
            <w:pPr>
              <w:pStyle w:val="TAC"/>
            </w:pPr>
            <w:r w:rsidRPr="00AC4FBC">
              <w:t>3</w:t>
            </w:r>
            <w:r w:rsidRPr="00AC4FBC">
              <w:rPr>
                <w:vertAlign w:val="superscript"/>
              </w:rPr>
              <w:t>5</w:t>
            </w:r>
          </w:p>
        </w:tc>
        <w:tc>
          <w:tcPr>
            <w:tcW w:w="645" w:type="dxa"/>
            <w:vAlign w:val="center"/>
          </w:tcPr>
          <w:p w14:paraId="2E44E1A5" w14:textId="7777777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239131E9" w14:textId="77777777" w:rsidR="00014073" w:rsidRPr="00AC4FBC" w:rsidRDefault="00014073" w:rsidP="00014073">
            <w:pPr>
              <w:pStyle w:val="TAC"/>
              <w:rPr>
                <w:rFonts w:eastAsia="MS Mincho"/>
              </w:rPr>
            </w:pPr>
            <w:r w:rsidRPr="00AC4FBC">
              <w:rPr>
                <w:rFonts w:cs="Arial"/>
                <w:szCs w:val="18"/>
              </w:rPr>
              <w:t>UL 1881 M</w:t>
            </w:r>
            <w:r w:rsidRPr="00AC4FBC">
              <w:rPr>
                <w:rFonts w:eastAsia="MS Mincho"/>
              </w:rPr>
              <w:t>HZ</w:t>
            </w:r>
          </w:p>
        </w:tc>
        <w:tc>
          <w:tcPr>
            <w:tcW w:w="973" w:type="dxa"/>
            <w:gridSpan w:val="3"/>
            <w:vAlign w:val="center"/>
          </w:tcPr>
          <w:p w14:paraId="14348F9D" w14:textId="77777777" w:rsidR="00014073" w:rsidRPr="00AC4FBC" w:rsidRDefault="00014073" w:rsidP="00014073">
            <w:pPr>
              <w:pStyle w:val="TAC"/>
              <w:rPr>
                <w:rFonts w:eastAsia="MS Mincho"/>
              </w:rPr>
            </w:pPr>
          </w:p>
        </w:tc>
        <w:tc>
          <w:tcPr>
            <w:tcW w:w="1794" w:type="dxa"/>
            <w:gridSpan w:val="2"/>
            <w:vAlign w:val="center"/>
          </w:tcPr>
          <w:p w14:paraId="3F7636F4" w14:textId="77777777" w:rsidR="00014073" w:rsidRPr="00AC4FBC" w:rsidRDefault="00014073" w:rsidP="00014073">
            <w:pPr>
              <w:pStyle w:val="TAC"/>
              <w:rPr>
                <w:rFonts w:eastAsia="MS Mincho"/>
              </w:rPr>
            </w:pPr>
          </w:p>
        </w:tc>
        <w:tc>
          <w:tcPr>
            <w:tcW w:w="1121" w:type="dxa"/>
            <w:gridSpan w:val="3"/>
            <w:vAlign w:val="center"/>
          </w:tcPr>
          <w:p w14:paraId="3526FBF8" w14:textId="77777777" w:rsidR="00014073" w:rsidRPr="00AC4FBC" w:rsidRDefault="00014073" w:rsidP="00014073">
            <w:pPr>
              <w:pStyle w:val="TAC"/>
            </w:pPr>
            <w:r w:rsidRPr="00AC4FBC">
              <w:rPr>
                <w:rFonts w:eastAsia="MS Mincho"/>
              </w:rPr>
              <w:t>n71</w:t>
            </w:r>
          </w:p>
        </w:tc>
        <w:tc>
          <w:tcPr>
            <w:tcW w:w="1253" w:type="dxa"/>
            <w:gridSpan w:val="2"/>
            <w:vAlign w:val="center"/>
          </w:tcPr>
          <w:p w14:paraId="339D1DF4" w14:textId="77777777" w:rsidR="00014073" w:rsidRPr="00AC4FBC" w:rsidRDefault="00014073" w:rsidP="00014073">
            <w:pPr>
              <w:pStyle w:val="TAC"/>
              <w:rPr>
                <w:rFonts w:eastAsia="MS Mincho"/>
              </w:rPr>
            </w:pPr>
            <w:r w:rsidRPr="00AC4FBC">
              <w:rPr>
                <w:rFonts w:eastAsia="MS Mincho"/>
              </w:rPr>
              <w:t>Low</w:t>
            </w:r>
          </w:p>
        </w:tc>
        <w:tc>
          <w:tcPr>
            <w:tcW w:w="864" w:type="dxa"/>
            <w:vAlign w:val="center"/>
          </w:tcPr>
          <w:p w14:paraId="2D92F0B5" w14:textId="77777777" w:rsidR="00014073" w:rsidRPr="00AC4FBC" w:rsidRDefault="00014073" w:rsidP="00014073">
            <w:pPr>
              <w:pStyle w:val="TAC"/>
              <w:rPr>
                <w:rFonts w:eastAsia="MS Mincho"/>
              </w:rPr>
            </w:pPr>
          </w:p>
        </w:tc>
        <w:tc>
          <w:tcPr>
            <w:tcW w:w="1789" w:type="dxa"/>
            <w:gridSpan w:val="3"/>
            <w:vAlign w:val="center"/>
          </w:tcPr>
          <w:p w14:paraId="79292C23" w14:textId="77777777" w:rsidR="00014073" w:rsidRPr="00AC4FBC" w:rsidRDefault="00014073" w:rsidP="00014073">
            <w:pPr>
              <w:pStyle w:val="TAC"/>
              <w:rPr>
                <w:rFonts w:eastAsia="MS Mincho"/>
              </w:rPr>
            </w:pPr>
          </w:p>
        </w:tc>
      </w:tr>
      <w:tr w:rsidR="00014073" w:rsidRPr="00AC4FBC" w14:paraId="77C8E13B" w14:textId="77777777" w:rsidTr="00014073">
        <w:trPr>
          <w:trHeight w:val="279"/>
        </w:trPr>
        <w:tc>
          <w:tcPr>
            <w:tcW w:w="637" w:type="dxa"/>
            <w:vMerge/>
            <w:vAlign w:val="center"/>
          </w:tcPr>
          <w:p w14:paraId="009D7D81" w14:textId="77777777" w:rsidR="00014073" w:rsidRPr="00AC4FBC" w:rsidRDefault="00014073" w:rsidP="00014073">
            <w:pPr>
              <w:pStyle w:val="TAC"/>
            </w:pPr>
          </w:p>
        </w:tc>
        <w:tc>
          <w:tcPr>
            <w:tcW w:w="645" w:type="dxa"/>
            <w:vAlign w:val="center"/>
          </w:tcPr>
          <w:p w14:paraId="34E47277" w14:textId="77777777"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B080657" w14:textId="7777777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3DE8050B" w14:textId="77777777"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09165975" w14:textId="77777777" w:rsidR="00014073" w:rsidRPr="00AC4FBC" w:rsidRDefault="00014073" w:rsidP="00014073">
            <w:pPr>
              <w:pStyle w:val="TAC"/>
              <w:rPr>
                <w:rFonts w:eastAsia="MS Mincho"/>
              </w:rPr>
            </w:pPr>
            <w:r w:rsidRPr="00AC4FBC">
              <w:rPr>
                <w:lang w:eastAsia="zh-TW"/>
              </w:rPr>
              <w:t>All RBs / REFSENS_ENDC_2</w:t>
            </w:r>
          </w:p>
        </w:tc>
        <w:tc>
          <w:tcPr>
            <w:tcW w:w="1121" w:type="dxa"/>
            <w:gridSpan w:val="3"/>
            <w:vAlign w:val="center"/>
          </w:tcPr>
          <w:p w14:paraId="3972848B" w14:textId="77777777" w:rsidR="00014073" w:rsidRPr="00AC4FBC" w:rsidRDefault="00014073" w:rsidP="00014073">
            <w:pPr>
              <w:pStyle w:val="TAC"/>
            </w:pPr>
            <w:r w:rsidRPr="00AC4FBC">
              <w:t>DFT-s-OFDM QPSK</w:t>
            </w:r>
          </w:p>
        </w:tc>
        <w:tc>
          <w:tcPr>
            <w:tcW w:w="1253" w:type="dxa"/>
            <w:gridSpan w:val="2"/>
            <w:vAlign w:val="center"/>
          </w:tcPr>
          <w:p w14:paraId="79539452" w14:textId="77777777"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166E071A" w14:textId="77777777"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161326EC" w14:textId="77777777" w:rsidR="00014073" w:rsidRPr="00AC4FBC" w:rsidRDefault="00014073" w:rsidP="00014073">
            <w:pPr>
              <w:pStyle w:val="TAC"/>
              <w:rPr>
                <w:rFonts w:eastAsia="MS Mincho"/>
              </w:rPr>
            </w:pPr>
            <w:r w:rsidRPr="00AC4FBC">
              <w:rPr>
                <w:rFonts w:eastAsia="MS Mincho"/>
              </w:rPr>
              <w:t>All RBs / 0</w:t>
            </w:r>
          </w:p>
        </w:tc>
      </w:tr>
      <w:tr w:rsidR="00014073" w:rsidRPr="00AC4FBC" w14:paraId="251E0121" w14:textId="77777777" w:rsidTr="00014073">
        <w:trPr>
          <w:trHeight w:val="279"/>
        </w:trPr>
        <w:tc>
          <w:tcPr>
            <w:tcW w:w="10148" w:type="dxa"/>
            <w:gridSpan w:val="21"/>
            <w:vAlign w:val="center"/>
          </w:tcPr>
          <w:p w14:paraId="1EB1C6A2" w14:textId="6240D1D0" w:rsidR="00014073" w:rsidRPr="00AC4FBC" w:rsidRDefault="00014073" w:rsidP="00014073">
            <w:pPr>
              <w:pStyle w:val="TAC"/>
              <w:rPr>
                <w:rFonts w:eastAsia="MS Mincho"/>
                <w:b/>
                <w:bCs/>
              </w:rPr>
            </w:pPr>
            <w:r w:rsidRPr="00AC4FBC">
              <w:rPr>
                <w:b/>
                <w:bCs/>
              </w:rPr>
              <w:t xml:space="preserve">Test Settings for a </w:t>
            </w:r>
            <w:r w:rsidRPr="00AC4FBC">
              <w:rPr>
                <w:b/>
                <w:bCs/>
                <w:lang w:eastAsia="zh-TW"/>
              </w:rPr>
              <w:t xml:space="preserve">DC_2A_n77A </w:t>
            </w:r>
            <w:r w:rsidRPr="00AC4FBC">
              <w:rPr>
                <w:b/>
                <w:bCs/>
              </w:rPr>
              <w:t>Configuration</w:t>
            </w:r>
          </w:p>
        </w:tc>
      </w:tr>
      <w:tr w:rsidR="00014073" w:rsidRPr="00AC4FBC" w14:paraId="3E6C2AE7" w14:textId="77777777" w:rsidTr="00014073">
        <w:trPr>
          <w:trHeight w:val="279"/>
        </w:trPr>
        <w:tc>
          <w:tcPr>
            <w:tcW w:w="637" w:type="dxa"/>
            <w:vMerge w:val="restart"/>
            <w:vAlign w:val="center"/>
          </w:tcPr>
          <w:p w14:paraId="1072BEC6" w14:textId="62DAEB2B" w:rsidR="00014073" w:rsidRPr="00AC4FBC" w:rsidRDefault="00014073" w:rsidP="00014073">
            <w:pPr>
              <w:pStyle w:val="TAC"/>
            </w:pPr>
            <w:r w:rsidRPr="00AC4FBC">
              <w:t>1</w:t>
            </w:r>
            <w:r w:rsidRPr="00AC4FBC">
              <w:rPr>
                <w:vertAlign w:val="superscript"/>
              </w:rPr>
              <w:t>3</w:t>
            </w:r>
          </w:p>
        </w:tc>
        <w:tc>
          <w:tcPr>
            <w:tcW w:w="645" w:type="dxa"/>
            <w:vAlign w:val="center"/>
          </w:tcPr>
          <w:p w14:paraId="1D0D6E54" w14:textId="037CCF07"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274E4011" w14:textId="49BEEF6E" w:rsidR="00014073" w:rsidRPr="00AC4FBC" w:rsidRDefault="00014073" w:rsidP="00014073">
            <w:pPr>
              <w:pStyle w:val="TAC"/>
              <w:rPr>
                <w:rFonts w:eastAsia="MS Mincho"/>
              </w:rPr>
            </w:pPr>
            <w:r w:rsidRPr="00AC4FBC">
              <w:rPr>
                <w:rFonts w:eastAsia="MS Mincho"/>
              </w:rPr>
              <w:t>UL 1860</w:t>
            </w:r>
          </w:p>
        </w:tc>
        <w:tc>
          <w:tcPr>
            <w:tcW w:w="973" w:type="dxa"/>
            <w:gridSpan w:val="3"/>
            <w:vAlign w:val="center"/>
          </w:tcPr>
          <w:p w14:paraId="7FFCA4D0" w14:textId="77777777" w:rsidR="00014073" w:rsidRPr="00AC4FBC" w:rsidRDefault="00014073" w:rsidP="00014073">
            <w:pPr>
              <w:pStyle w:val="TAC"/>
              <w:rPr>
                <w:rFonts w:eastAsia="MS Mincho"/>
              </w:rPr>
            </w:pPr>
          </w:p>
        </w:tc>
        <w:tc>
          <w:tcPr>
            <w:tcW w:w="1794" w:type="dxa"/>
            <w:gridSpan w:val="2"/>
            <w:vAlign w:val="center"/>
          </w:tcPr>
          <w:p w14:paraId="1A4BBB32" w14:textId="77777777" w:rsidR="00014073" w:rsidRPr="00AC4FBC" w:rsidRDefault="00014073" w:rsidP="00014073">
            <w:pPr>
              <w:pStyle w:val="TAC"/>
              <w:rPr>
                <w:rFonts w:eastAsia="MS Mincho"/>
              </w:rPr>
            </w:pPr>
          </w:p>
        </w:tc>
        <w:tc>
          <w:tcPr>
            <w:tcW w:w="1121" w:type="dxa"/>
            <w:gridSpan w:val="3"/>
            <w:vAlign w:val="center"/>
          </w:tcPr>
          <w:p w14:paraId="66593BE9" w14:textId="4ED35C2A" w:rsidR="00014073" w:rsidRPr="00AC4FBC" w:rsidRDefault="00014073" w:rsidP="00014073">
            <w:pPr>
              <w:pStyle w:val="TAC"/>
            </w:pPr>
            <w:r w:rsidRPr="00AC4FBC">
              <w:t>n77</w:t>
            </w:r>
          </w:p>
        </w:tc>
        <w:tc>
          <w:tcPr>
            <w:tcW w:w="1253" w:type="dxa"/>
            <w:gridSpan w:val="2"/>
            <w:vAlign w:val="center"/>
          </w:tcPr>
          <w:p w14:paraId="085C562E" w14:textId="6F913A2F" w:rsidR="00014073" w:rsidRPr="00AC4FBC" w:rsidRDefault="00014073" w:rsidP="00014073">
            <w:pPr>
              <w:pStyle w:val="TAC"/>
              <w:rPr>
                <w:rFonts w:eastAsia="MS Mincho"/>
              </w:rPr>
            </w:pPr>
            <w:r w:rsidRPr="00AC4FBC">
              <w:rPr>
                <w:rFonts w:eastAsia="MS Mincho"/>
              </w:rPr>
              <w:t>UL/DL 3720</w:t>
            </w:r>
          </w:p>
        </w:tc>
        <w:tc>
          <w:tcPr>
            <w:tcW w:w="864" w:type="dxa"/>
            <w:vAlign w:val="center"/>
          </w:tcPr>
          <w:p w14:paraId="5962D1D7" w14:textId="77777777" w:rsidR="00014073" w:rsidRPr="00AC4FBC" w:rsidRDefault="00014073" w:rsidP="00014073">
            <w:pPr>
              <w:pStyle w:val="TAC"/>
              <w:rPr>
                <w:rFonts w:eastAsia="MS Mincho"/>
              </w:rPr>
            </w:pPr>
          </w:p>
        </w:tc>
        <w:tc>
          <w:tcPr>
            <w:tcW w:w="1789" w:type="dxa"/>
            <w:gridSpan w:val="3"/>
            <w:vAlign w:val="center"/>
          </w:tcPr>
          <w:p w14:paraId="3F19089C" w14:textId="77777777" w:rsidR="00014073" w:rsidRPr="00AC4FBC" w:rsidRDefault="00014073" w:rsidP="00014073">
            <w:pPr>
              <w:pStyle w:val="TAC"/>
              <w:rPr>
                <w:rFonts w:eastAsia="MS Mincho"/>
              </w:rPr>
            </w:pPr>
          </w:p>
        </w:tc>
      </w:tr>
      <w:tr w:rsidR="00014073" w:rsidRPr="00AC4FBC" w14:paraId="684B0C88" w14:textId="77777777" w:rsidTr="00014073">
        <w:trPr>
          <w:trHeight w:val="279"/>
        </w:trPr>
        <w:tc>
          <w:tcPr>
            <w:tcW w:w="637" w:type="dxa"/>
            <w:vMerge/>
            <w:vAlign w:val="center"/>
          </w:tcPr>
          <w:p w14:paraId="56B6BEC7" w14:textId="77777777" w:rsidR="00014073" w:rsidRPr="00AC4FBC" w:rsidRDefault="00014073" w:rsidP="00014073">
            <w:pPr>
              <w:pStyle w:val="TAC"/>
            </w:pPr>
          </w:p>
        </w:tc>
        <w:tc>
          <w:tcPr>
            <w:tcW w:w="645" w:type="dxa"/>
            <w:vAlign w:val="center"/>
          </w:tcPr>
          <w:p w14:paraId="3BC1B07C" w14:textId="5E0B7F1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109C56DF" w14:textId="7A17F696"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8BD69F9" w14:textId="291F6EAF"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759761CD" w14:textId="52A635A2"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4B8FE856" w14:textId="4D6475D9" w:rsidR="00014073" w:rsidRPr="00AC4FBC" w:rsidRDefault="00014073" w:rsidP="00014073">
            <w:pPr>
              <w:pStyle w:val="TAC"/>
            </w:pPr>
            <w:r w:rsidRPr="00AC4FBC">
              <w:t>N/A</w:t>
            </w:r>
          </w:p>
        </w:tc>
        <w:tc>
          <w:tcPr>
            <w:tcW w:w="1253" w:type="dxa"/>
            <w:gridSpan w:val="2"/>
            <w:vAlign w:val="center"/>
          </w:tcPr>
          <w:p w14:paraId="6AD1169D" w14:textId="2209D230"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25D6A09" w14:textId="6DD1326F"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04B9D5C8" w14:textId="0D88B29B" w:rsidR="00014073" w:rsidRPr="00AC4FBC" w:rsidRDefault="00014073" w:rsidP="00014073">
            <w:pPr>
              <w:pStyle w:val="TAC"/>
              <w:rPr>
                <w:rFonts w:eastAsia="MS Mincho"/>
              </w:rPr>
            </w:pPr>
            <w:r w:rsidRPr="00AC4FBC">
              <w:rPr>
                <w:rFonts w:eastAsia="MS Mincho"/>
              </w:rPr>
              <w:t>All RBs / 0</w:t>
            </w:r>
          </w:p>
        </w:tc>
      </w:tr>
      <w:tr w:rsidR="00014073" w:rsidRPr="00AC4FBC" w14:paraId="52A9BF6F" w14:textId="77777777" w:rsidTr="00014073">
        <w:trPr>
          <w:trHeight w:val="279"/>
        </w:trPr>
        <w:tc>
          <w:tcPr>
            <w:tcW w:w="637" w:type="dxa"/>
            <w:vMerge w:val="restart"/>
            <w:vAlign w:val="center"/>
          </w:tcPr>
          <w:p w14:paraId="002DE98F" w14:textId="50389589" w:rsidR="00014073" w:rsidRPr="00AC4FBC" w:rsidRDefault="00014073" w:rsidP="00014073">
            <w:pPr>
              <w:pStyle w:val="TAC"/>
            </w:pPr>
            <w:r w:rsidRPr="00AC4FBC">
              <w:t>2</w:t>
            </w:r>
            <w:r w:rsidRPr="00AC4FBC">
              <w:rPr>
                <w:vertAlign w:val="superscript"/>
              </w:rPr>
              <w:t>3</w:t>
            </w:r>
          </w:p>
        </w:tc>
        <w:tc>
          <w:tcPr>
            <w:tcW w:w="645" w:type="dxa"/>
            <w:vAlign w:val="center"/>
          </w:tcPr>
          <w:p w14:paraId="7C65C4B3" w14:textId="25CD8F9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6737F83E" w14:textId="2D3FE2C8" w:rsidR="00014073" w:rsidRPr="00AC4FBC" w:rsidRDefault="00014073" w:rsidP="00014073">
            <w:pPr>
              <w:pStyle w:val="TAC"/>
              <w:rPr>
                <w:rFonts w:eastAsia="MS Mincho"/>
              </w:rPr>
            </w:pPr>
            <w:r w:rsidRPr="00AC4FBC">
              <w:rPr>
                <w:rFonts w:eastAsia="MS Mincho"/>
              </w:rPr>
              <w:t>UL 1860</w:t>
            </w:r>
          </w:p>
        </w:tc>
        <w:tc>
          <w:tcPr>
            <w:tcW w:w="973" w:type="dxa"/>
            <w:gridSpan w:val="3"/>
            <w:vAlign w:val="center"/>
          </w:tcPr>
          <w:p w14:paraId="693B5C6E" w14:textId="77777777" w:rsidR="00014073" w:rsidRPr="00AC4FBC" w:rsidRDefault="00014073" w:rsidP="00014073">
            <w:pPr>
              <w:pStyle w:val="TAC"/>
              <w:rPr>
                <w:rFonts w:eastAsia="MS Mincho"/>
              </w:rPr>
            </w:pPr>
          </w:p>
        </w:tc>
        <w:tc>
          <w:tcPr>
            <w:tcW w:w="1794" w:type="dxa"/>
            <w:gridSpan w:val="2"/>
            <w:vAlign w:val="center"/>
          </w:tcPr>
          <w:p w14:paraId="2555D61C" w14:textId="77777777" w:rsidR="00014073" w:rsidRPr="00AC4FBC" w:rsidRDefault="00014073" w:rsidP="00014073">
            <w:pPr>
              <w:pStyle w:val="TAC"/>
              <w:rPr>
                <w:rFonts w:eastAsia="MS Mincho"/>
              </w:rPr>
            </w:pPr>
          </w:p>
        </w:tc>
        <w:tc>
          <w:tcPr>
            <w:tcW w:w="1121" w:type="dxa"/>
            <w:gridSpan w:val="3"/>
            <w:vAlign w:val="center"/>
          </w:tcPr>
          <w:p w14:paraId="6903A418" w14:textId="4196D471" w:rsidR="00014073" w:rsidRPr="00AC4FBC" w:rsidRDefault="00014073" w:rsidP="00014073">
            <w:pPr>
              <w:pStyle w:val="TAC"/>
            </w:pPr>
            <w:r w:rsidRPr="00AC4FBC">
              <w:t>n77</w:t>
            </w:r>
          </w:p>
        </w:tc>
        <w:tc>
          <w:tcPr>
            <w:tcW w:w="1253" w:type="dxa"/>
            <w:gridSpan w:val="2"/>
            <w:vAlign w:val="center"/>
          </w:tcPr>
          <w:p w14:paraId="4BBB2833" w14:textId="75D3BC5A" w:rsidR="00014073" w:rsidRPr="00AC4FBC" w:rsidRDefault="00014073" w:rsidP="00014073">
            <w:pPr>
              <w:pStyle w:val="TAC"/>
              <w:rPr>
                <w:rFonts w:eastAsia="MS Mincho"/>
              </w:rPr>
            </w:pPr>
            <w:r w:rsidRPr="00AC4FBC">
              <w:rPr>
                <w:rFonts w:eastAsia="MS Mincho"/>
              </w:rPr>
              <w:t>UL/DL 3690.005</w:t>
            </w:r>
          </w:p>
        </w:tc>
        <w:tc>
          <w:tcPr>
            <w:tcW w:w="864" w:type="dxa"/>
            <w:vAlign w:val="center"/>
          </w:tcPr>
          <w:p w14:paraId="6602138D" w14:textId="77777777" w:rsidR="00014073" w:rsidRPr="00AC4FBC" w:rsidRDefault="00014073" w:rsidP="00014073">
            <w:pPr>
              <w:pStyle w:val="TAC"/>
              <w:rPr>
                <w:rFonts w:eastAsia="MS Mincho"/>
              </w:rPr>
            </w:pPr>
          </w:p>
        </w:tc>
        <w:tc>
          <w:tcPr>
            <w:tcW w:w="1789" w:type="dxa"/>
            <w:gridSpan w:val="3"/>
            <w:vAlign w:val="center"/>
          </w:tcPr>
          <w:p w14:paraId="78B4FF0E" w14:textId="77777777" w:rsidR="00014073" w:rsidRPr="00AC4FBC" w:rsidRDefault="00014073" w:rsidP="00014073">
            <w:pPr>
              <w:pStyle w:val="TAC"/>
              <w:rPr>
                <w:rFonts w:eastAsia="MS Mincho"/>
              </w:rPr>
            </w:pPr>
          </w:p>
        </w:tc>
      </w:tr>
      <w:tr w:rsidR="00014073" w:rsidRPr="00AC4FBC" w14:paraId="147A93D1" w14:textId="77777777" w:rsidTr="00014073">
        <w:trPr>
          <w:trHeight w:val="279"/>
        </w:trPr>
        <w:tc>
          <w:tcPr>
            <w:tcW w:w="637" w:type="dxa"/>
            <w:vMerge/>
            <w:vAlign w:val="center"/>
          </w:tcPr>
          <w:p w14:paraId="5521EF32" w14:textId="77777777" w:rsidR="00014073" w:rsidRPr="00AC4FBC" w:rsidRDefault="00014073" w:rsidP="00014073">
            <w:pPr>
              <w:pStyle w:val="TAC"/>
            </w:pPr>
          </w:p>
        </w:tc>
        <w:tc>
          <w:tcPr>
            <w:tcW w:w="645" w:type="dxa"/>
            <w:vAlign w:val="center"/>
          </w:tcPr>
          <w:p w14:paraId="11E24442" w14:textId="68DA3EE4"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0614B74" w14:textId="17ABA63E"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1F9872D1" w14:textId="0F98EB01"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36796EF4" w14:textId="62B1E3E6"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6BA254DD" w14:textId="5D80D38E" w:rsidR="00014073" w:rsidRPr="00AC4FBC" w:rsidRDefault="00014073" w:rsidP="00014073">
            <w:pPr>
              <w:pStyle w:val="TAC"/>
            </w:pPr>
            <w:r w:rsidRPr="00AC4FBC">
              <w:t>N/A</w:t>
            </w:r>
          </w:p>
        </w:tc>
        <w:tc>
          <w:tcPr>
            <w:tcW w:w="1253" w:type="dxa"/>
            <w:gridSpan w:val="2"/>
            <w:vAlign w:val="center"/>
          </w:tcPr>
          <w:p w14:paraId="4D9E9467" w14:textId="3240E918"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7AFFF78" w14:textId="7F3B16E1" w:rsidR="00014073" w:rsidRPr="00AC4FBC" w:rsidRDefault="00014073" w:rsidP="00014073">
            <w:pPr>
              <w:pStyle w:val="TAC"/>
              <w:rPr>
                <w:rFonts w:eastAsia="MS Mincho"/>
              </w:rPr>
            </w:pPr>
            <w:r w:rsidRPr="00AC4FBC">
              <w:rPr>
                <w:rFonts w:eastAsia="MS Mincho"/>
              </w:rPr>
              <w:t>20 MHz</w:t>
            </w:r>
          </w:p>
        </w:tc>
        <w:tc>
          <w:tcPr>
            <w:tcW w:w="1789" w:type="dxa"/>
            <w:gridSpan w:val="3"/>
            <w:vAlign w:val="center"/>
          </w:tcPr>
          <w:p w14:paraId="15E88672" w14:textId="18E9BBCA" w:rsidR="00014073" w:rsidRPr="00AC4FBC" w:rsidRDefault="00014073" w:rsidP="00014073">
            <w:pPr>
              <w:pStyle w:val="TAC"/>
              <w:rPr>
                <w:rFonts w:eastAsia="MS Mincho"/>
              </w:rPr>
            </w:pPr>
            <w:r w:rsidRPr="00AC4FBC">
              <w:rPr>
                <w:rFonts w:eastAsia="MS Mincho"/>
              </w:rPr>
              <w:t>All RBs / 0</w:t>
            </w:r>
          </w:p>
        </w:tc>
      </w:tr>
      <w:tr w:rsidR="00014073" w:rsidRPr="00AC4FBC" w14:paraId="458A0EB0" w14:textId="77777777" w:rsidTr="00014073">
        <w:trPr>
          <w:trHeight w:val="279"/>
        </w:trPr>
        <w:tc>
          <w:tcPr>
            <w:tcW w:w="637" w:type="dxa"/>
            <w:vMerge w:val="restart"/>
            <w:vAlign w:val="center"/>
          </w:tcPr>
          <w:p w14:paraId="1F3457F9" w14:textId="59D5E635" w:rsidR="00014073" w:rsidRPr="00AC4FBC" w:rsidRDefault="00014073" w:rsidP="00014073">
            <w:pPr>
              <w:pStyle w:val="TAC"/>
            </w:pPr>
            <w:r w:rsidRPr="00AC4FBC">
              <w:t>3</w:t>
            </w:r>
            <w:r w:rsidRPr="00AC4FBC">
              <w:rPr>
                <w:vertAlign w:val="superscript"/>
              </w:rPr>
              <w:t xml:space="preserve"> 8</w:t>
            </w:r>
          </w:p>
        </w:tc>
        <w:tc>
          <w:tcPr>
            <w:tcW w:w="645" w:type="dxa"/>
            <w:vAlign w:val="center"/>
          </w:tcPr>
          <w:p w14:paraId="361FA022" w14:textId="7DED776F"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764F066D" w14:textId="6EA403C1" w:rsidR="00014073" w:rsidRPr="00AC4FBC" w:rsidRDefault="00014073" w:rsidP="00014073">
            <w:pPr>
              <w:pStyle w:val="TAC"/>
              <w:rPr>
                <w:rFonts w:eastAsia="MS Mincho"/>
              </w:rPr>
            </w:pPr>
            <w:r w:rsidRPr="00AC4FBC">
              <w:rPr>
                <w:rFonts w:eastAsia="MS Mincho"/>
              </w:rPr>
              <w:t>UL 1860</w:t>
            </w:r>
          </w:p>
        </w:tc>
        <w:tc>
          <w:tcPr>
            <w:tcW w:w="973" w:type="dxa"/>
            <w:gridSpan w:val="3"/>
            <w:vAlign w:val="center"/>
          </w:tcPr>
          <w:p w14:paraId="50B667C7" w14:textId="77777777" w:rsidR="00014073" w:rsidRPr="00AC4FBC" w:rsidRDefault="00014073" w:rsidP="00014073">
            <w:pPr>
              <w:pStyle w:val="TAC"/>
              <w:rPr>
                <w:rFonts w:eastAsia="MS Mincho"/>
              </w:rPr>
            </w:pPr>
          </w:p>
        </w:tc>
        <w:tc>
          <w:tcPr>
            <w:tcW w:w="1794" w:type="dxa"/>
            <w:gridSpan w:val="2"/>
            <w:vAlign w:val="center"/>
          </w:tcPr>
          <w:p w14:paraId="00B81197" w14:textId="77777777" w:rsidR="00014073" w:rsidRPr="00AC4FBC" w:rsidRDefault="00014073" w:rsidP="00014073">
            <w:pPr>
              <w:pStyle w:val="TAC"/>
              <w:rPr>
                <w:rFonts w:eastAsia="MS Mincho"/>
              </w:rPr>
            </w:pPr>
          </w:p>
        </w:tc>
        <w:tc>
          <w:tcPr>
            <w:tcW w:w="1121" w:type="dxa"/>
            <w:gridSpan w:val="3"/>
            <w:vAlign w:val="center"/>
          </w:tcPr>
          <w:p w14:paraId="30878E98" w14:textId="5643BE83" w:rsidR="00014073" w:rsidRPr="00AC4FBC" w:rsidRDefault="00014073" w:rsidP="00014073">
            <w:pPr>
              <w:pStyle w:val="TAC"/>
            </w:pPr>
            <w:r w:rsidRPr="00AC4FBC">
              <w:t>n77</w:t>
            </w:r>
          </w:p>
        </w:tc>
        <w:tc>
          <w:tcPr>
            <w:tcW w:w="1253" w:type="dxa"/>
            <w:gridSpan w:val="2"/>
            <w:vAlign w:val="center"/>
          </w:tcPr>
          <w:p w14:paraId="5B7634A9" w14:textId="56EDB8B6" w:rsidR="00014073" w:rsidRPr="00AC4FBC" w:rsidRDefault="00014073" w:rsidP="00014073">
            <w:pPr>
              <w:pStyle w:val="TAC"/>
              <w:rPr>
                <w:rFonts w:eastAsia="MS Mincho"/>
              </w:rPr>
            </w:pPr>
            <w:r w:rsidRPr="00AC4FBC">
              <w:rPr>
                <w:rFonts w:eastAsia="MS Mincho"/>
              </w:rPr>
              <w:t>UL/DL 3850.005</w:t>
            </w:r>
          </w:p>
        </w:tc>
        <w:tc>
          <w:tcPr>
            <w:tcW w:w="864" w:type="dxa"/>
            <w:vAlign w:val="center"/>
          </w:tcPr>
          <w:p w14:paraId="60CF1BC2" w14:textId="77777777" w:rsidR="00014073" w:rsidRPr="00AC4FBC" w:rsidRDefault="00014073" w:rsidP="00014073">
            <w:pPr>
              <w:pStyle w:val="TAC"/>
              <w:rPr>
                <w:rFonts w:eastAsia="MS Mincho"/>
              </w:rPr>
            </w:pPr>
          </w:p>
        </w:tc>
        <w:tc>
          <w:tcPr>
            <w:tcW w:w="1789" w:type="dxa"/>
            <w:gridSpan w:val="3"/>
            <w:vAlign w:val="center"/>
          </w:tcPr>
          <w:p w14:paraId="0468DA44" w14:textId="77777777" w:rsidR="00014073" w:rsidRPr="00AC4FBC" w:rsidRDefault="00014073" w:rsidP="00014073">
            <w:pPr>
              <w:pStyle w:val="TAC"/>
              <w:rPr>
                <w:rFonts w:eastAsia="MS Mincho"/>
              </w:rPr>
            </w:pPr>
          </w:p>
        </w:tc>
      </w:tr>
      <w:tr w:rsidR="00014073" w:rsidRPr="00AC4FBC" w14:paraId="3295493E" w14:textId="77777777" w:rsidTr="00014073">
        <w:trPr>
          <w:trHeight w:val="279"/>
        </w:trPr>
        <w:tc>
          <w:tcPr>
            <w:tcW w:w="637" w:type="dxa"/>
            <w:vMerge/>
            <w:vAlign w:val="center"/>
          </w:tcPr>
          <w:p w14:paraId="5C624150" w14:textId="77777777" w:rsidR="00014073" w:rsidRPr="00AC4FBC" w:rsidRDefault="00014073" w:rsidP="00014073">
            <w:pPr>
              <w:pStyle w:val="TAC"/>
            </w:pPr>
          </w:p>
        </w:tc>
        <w:tc>
          <w:tcPr>
            <w:tcW w:w="645" w:type="dxa"/>
            <w:vAlign w:val="center"/>
          </w:tcPr>
          <w:p w14:paraId="40708FED" w14:textId="47ADD5A0"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394E4639" w14:textId="72E9399B"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0AE8CB5B" w14:textId="232F1C74"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FCE22F3" w14:textId="47602307" w:rsidR="00014073" w:rsidRPr="00AC4FBC" w:rsidRDefault="00014073" w:rsidP="00014073">
            <w:pPr>
              <w:pStyle w:val="TAC"/>
              <w:rPr>
                <w:rFonts w:eastAsia="MS Mincho"/>
              </w:rPr>
            </w:pPr>
            <w:r w:rsidRPr="00AC4FBC">
              <w:rPr>
                <w:rFonts w:eastAsia="MS Mincho"/>
              </w:rPr>
              <w:t>All RBs / REFSENS_ENDC_1</w:t>
            </w:r>
          </w:p>
        </w:tc>
        <w:tc>
          <w:tcPr>
            <w:tcW w:w="1121" w:type="dxa"/>
            <w:gridSpan w:val="3"/>
            <w:vAlign w:val="center"/>
          </w:tcPr>
          <w:p w14:paraId="421F834B" w14:textId="4E2CA912" w:rsidR="00014073" w:rsidRPr="00AC4FBC" w:rsidRDefault="00014073" w:rsidP="00014073">
            <w:pPr>
              <w:pStyle w:val="TAC"/>
            </w:pPr>
            <w:r w:rsidRPr="00AC4FBC">
              <w:t>N/A</w:t>
            </w:r>
          </w:p>
        </w:tc>
        <w:tc>
          <w:tcPr>
            <w:tcW w:w="1253" w:type="dxa"/>
            <w:gridSpan w:val="2"/>
            <w:vAlign w:val="center"/>
          </w:tcPr>
          <w:p w14:paraId="4DFCA4DE" w14:textId="225EF61A"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704DC392" w14:textId="78D40D3C"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72549998" w14:textId="0A47BE26" w:rsidR="00014073" w:rsidRPr="00AC4FBC" w:rsidRDefault="00014073" w:rsidP="00014073">
            <w:pPr>
              <w:pStyle w:val="TAC"/>
              <w:rPr>
                <w:rFonts w:eastAsia="MS Mincho"/>
              </w:rPr>
            </w:pPr>
            <w:r w:rsidRPr="00AC4FBC">
              <w:rPr>
                <w:rFonts w:eastAsia="MS Mincho"/>
              </w:rPr>
              <w:t>All RBs / 0</w:t>
            </w:r>
          </w:p>
        </w:tc>
      </w:tr>
      <w:tr w:rsidR="00014073" w:rsidRPr="00AC4FBC" w14:paraId="7522421F" w14:textId="77777777" w:rsidTr="00014073">
        <w:trPr>
          <w:trHeight w:val="279"/>
        </w:trPr>
        <w:tc>
          <w:tcPr>
            <w:tcW w:w="637" w:type="dxa"/>
            <w:vMerge w:val="restart"/>
            <w:vAlign w:val="center"/>
          </w:tcPr>
          <w:p w14:paraId="3F47C44F" w14:textId="7D567744" w:rsidR="00014073" w:rsidRPr="00AC4FBC" w:rsidRDefault="00014073" w:rsidP="00014073">
            <w:pPr>
              <w:pStyle w:val="TAC"/>
            </w:pPr>
            <w:r w:rsidRPr="00AC4FBC">
              <w:t>4</w:t>
            </w:r>
            <w:r w:rsidRPr="00AC4FBC">
              <w:rPr>
                <w:vertAlign w:val="superscript"/>
              </w:rPr>
              <w:t>5</w:t>
            </w:r>
          </w:p>
        </w:tc>
        <w:tc>
          <w:tcPr>
            <w:tcW w:w="645" w:type="dxa"/>
            <w:vAlign w:val="center"/>
          </w:tcPr>
          <w:p w14:paraId="3F42EA29" w14:textId="792A6622"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051DEA1C" w14:textId="6A9D1F0F" w:rsidR="00014073" w:rsidRPr="00AC4FBC" w:rsidRDefault="00014073" w:rsidP="00014073">
            <w:pPr>
              <w:pStyle w:val="TAC"/>
              <w:rPr>
                <w:rFonts w:eastAsia="MS Mincho"/>
              </w:rPr>
            </w:pPr>
            <w:r w:rsidRPr="00AC4FBC">
              <w:rPr>
                <w:rFonts w:eastAsia="MS Mincho"/>
              </w:rPr>
              <w:t>DL Mid</w:t>
            </w:r>
          </w:p>
        </w:tc>
        <w:tc>
          <w:tcPr>
            <w:tcW w:w="973" w:type="dxa"/>
            <w:gridSpan w:val="3"/>
            <w:vAlign w:val="center"/>
          </w:tcPr>
          <w:p w14:paraId="67AAE506" w14:textId="77777777" w:rsidR="00014073" w:rsidRPr="00AC4FBC" w:rsidRDefault="00014073" w:rsidP="00014073">
            <w:pPr>
              <w:pStyle w:val="TAC"/>
              <w:rPr>
                <w:rFonts w:eastAsia="MS Mincho"/>
              </w:rPr>
            </w:pPr>
          </w:p>
        </w:tc>
        <w:tc>
          <w:tcPr>
            <w:tcW w:w="1794" w:type="dxa"/>
            <w:gridSpan w:val="2"/>
            <w:vAlign w:val="center"/>
          </w:tcPr>
          <w:p w14:paraId="22210181" w14:textId="77777777" w:rsidR="00014073" w:rsidRPr="00AC4FBC" w:rsidRDefault="00014073" w:rsidP="00014073">
            <w:pPr>
              <w:pStyle w:val="TAC"/>
              <w:rPr>
                <w:rFonts w:eastAsia="MS Mincho"/>
              </w:rPr>
            </w:pPr>
          </w:p>
        </w:tc>
        <w:tc>
          <w:tcPr>
            <w:tcW w:w="1121" w:type="dxa"/>
            <w:gridSpan w:val="3"/>
            <w:vAlign w:val="center"/>
          </w:tcPr>
          <w:p w14:paraId="67438209" w14:textId="28BD7444" w:rsidR="00014073" w:rsidRPr="00AC4FBC" w:rsidRDefault="00014073" w:rsidP="00014073">
            <w:pPr>
              <w:pStyle w:val="TAC"/>
            </w:pPr>
            <w:r w:rsidRPr="00AC4FBC">
              <w:t>n77</w:t>
            </w:r>
          </w:p>
        </w:tc>
        <w:tc>
          <w:tcPr>
            <w:tcW w:w="1253" w:type="dxa"/>
            <w:gridSpan w:val="2"/>
            <w:vAlign w:val="center"/>
          </w:tcPr>
          <w:p w14:paraId="23E07ABF" w14:textId="490456BE" w:rsidR="00014073" w:rsidRPr="00AC4FBC" w:rsidRDefault="00014073" w:rsidP="00014073">
            <w:pPr>
              <w:pStyle w:val="TAC"/>
              <w:rPr>
                <w:rFonts w:eastAsia="MS Mincho"/>
              </w:rPr>
            </w:pPr>
            <w:r w:rsidRPr="00AC4FBC">
              <w:rPr>
                <w:rFonts w:eastAsia="MS Mincho"/>
              </w:rPr>
              <w:t>UL/DL 3920.01</w:t>
            </w:r>
          </w:p>
        </w:tc>
        <w:tc>
          <w:tcPr>
            <w:tcW w:w="864" w:type="dxa"/>
            <w:vAlign w:val="center"/>
          </w:tcPr>
          <w:p w14:paraId="75D1C54E" w14:textId="77777777" w:rsidR="00014073" w:rsidRPr="00AC4FBC" w:rsidRDefault="00014073" w:rsidP="00014073">
            <w:pPr>
              <w:pStyle w:val="TAC"/>
              <w:rPr>
                <w:rFonts w:eastAsia="MS Mincho"/>
              </w:rPr>
            </w:pPr>
          </w:p>
        </w:tc>
        <w:tc>
          <w:tcPr>
            <w:tcW w:w="1789" w:type="dxa"/>
            <w:gridSpan w:val="3"/>
            <w:vAlign w:val="center"/>
          </w:tcPr>
          <w:p w14:paraId="0B8B2BF6" w14:textId="77777777" w:rsidR="00014073" w:rsidRPr="00AC4FBC" w:rsidRDefault="00014073" w:rsidP="00014073">
            <w:pPr>
              <w:pStyle w:val="TAC"/>
              <w:rPr>
                <w:rFonts w:eastAsia="MS Mincho"/>
              </w:rPr>
            </w:pPr>
          </w:p>
        </w:tc>
      </w:tr>
      <w:tr w:rsidR="00014073" w:rsidRPr="00AC4FBC" w14:paraId="38FD9386" w14:textId="77777777" w:rsidTr="00014073">
        <w:trPr>
          <w:trHeight w:val="279"/>
        </w:trPr>
        <w:tc>
          <w:tcPr>
            <w:tcW w:w="637" w:type="dxa"/>
            <w:vMerge/>
            <w:vAlign w:val="center"/>
          </w:tcPr>
          <w:p w14:paraId="3E4FA396" w14:textId="77777777" w:rsidR="00014073" w:rsidRPr="00AC4FBC" w:rsidRDefault="00014073" w:rsidP="00014073">
            <w:pPr>
              <w:pStyle w:val="TAC"/>
            </w:pPr>
          </w:p>
        </w:tc>
        <w:tc>
          <w:tcPr>
            <w:tcW w:w="645" w:type="dxa"/>
            <w:vAlign w:val="center"/>
          </w:tcPr>
          <w:p w14:paraId="104382F1" w14:textId="44DF01FD"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09031C0A" w14:textId="3A5C19EE"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57575FDB" w14:textId="7A5BA330"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4E05458D" w14:textId="28905F93"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3B4A08C4" w14:textId="45AF5D0C" w:rsidR="00014073" w:rsidRPr="00AC4FBC" w:rsidRDefault="00014073" w:rsidP="00014073">
            <w:pPr>
              <w:pStyle w:val="TAC"/>
            </w:pPr>
            <w:r w:rsidRPr="00AC4FBC">
              <w:t>DFT-s-OFDM QPSK</w:t>
            </w:r>
          </w:p>
        </w:tc>
        <w:tc>
          <w:tcPr>
            <w:tcW w:w="1253" w:type="dxa"/>
            <w:gridSpan w:val="2"/>
            <w:vAlign w:val="center"/>
          </w:tcPr>
          <w:p w14:paraId="223F192D" w14:textId="73917C9C"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9B5A23F" w14:textId="2F66520D"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781E2EFD" w14:textId="03668D6D" w:rsidR="00014073" w:rsidRPr="00AC4FBC" w:rsidRDefault="00014073" w:rsidP="00014073">
            <w:pPr>
              <w:pStyle w:val="TAC"/>
              <w:rPr>
                <w:rFonts w:eastAsia="MS Mincho"/>
              </w:rPr>
            </w:pPr>
            <w:r w:rsidRPr="00AC4FBC">
              <w:rPr>
                <w:rFonts w:eastAsia="MS Mincho"/>
              </w:rPr>
              <w:t>All RBs / REFSENS_ENDC_2</w:t>
            </w:r>
          </w:p>
        </w:tc>
      </w:tr>
      <w:tr w:rsidR="00014073" w:rsidRPr="00AC4FBC" w14:paraId="62A1D07F" w14:textId="77777777" w:rsidTr="00014073">
        <w:trPr>
          <w:trHeight w:val="279"/>
        </w:trPr>
        <w:tc>
          <w:tcPr>
            <w:tcW w:w="637" w:type="dxa"/>
            <w:vMerge w:val="restart"/>
            <w:vAlign w:val="center"/>
          </w:tcPr>
          <w:p w14:paraId="72891E97" w14:textId="002EB11C" w:rsidR="00014073" w:rsidRPr="00AC4FBC" w:rsidRDefault="00014073" w:rsidP="00014073">
            <w:pPr>
              <w:pStyle w:val="TAC"/>
            </w:pPr>
            <w:r w:rsidRPr="00AC4FBC">
              <w:t>4a</w:t>
            </w:r>
            <w:r w:rsidRPr="00AC4FBC">
              <w:rPr>
                <w:vertAlign w:val="superscript"/>
              </w:rPr>
              <w:t xml:space="preserve"> 9</w:t>
            </w:r>
          </w:p>
        </w:tc>
        <w:tc>
          <w:tcPr>
            <w:tcW w:w="645" w:type="dxa"/>
            <w:vAlign w:val="center"/>
          </w:tcPr>
          <w:p w14:paraId="11676E56" w14:textId="1A4D426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480086E0" w14:textId="7A0C9EF2" w:rsidR="00014073" w:rsidRPr="00AC4FBC" w:rsidRDefault="00014073" w:rsidP="00014073">
            <w:pPr>
              <w:pStyle w:val="TAC"/>
              <w:rPr>
                <w:rFonts w:eastAsia="MS Mincho"/>
              </w:rPr>
            </w:pPr>
            <w:r w:rsidRPr="00AC4FBC">
              <w:rPr>
                <w:rFonts w:eastAsia="MS Mincho"/>
              </w:rPr>
              <w:t>DL Mid</w:t>
            </w:r>
          </w:p>
        </w:tc>
        <w:tc>
          <w:tcPr>
            <w:tcW w:w="973" w:type="dxa"/>
            <w:gridSpan w:val="3"/>
            <w:vAlign w:val="center"/>
          </w:tcPr>
          <w:p w14:paraId="57430A9A" w14:textId="77777777" w:rsidR="00014073" w:rsidRPr="00AC4FBC" w:rsidRDefault="00014073" w:rsidP="00014073">
            <w:pPr>
              <w:pStyle w:val="TAC"/>
              <w:rPr>
                <w:rFonts w:eastAsia="MS Mincho"/>
              </w:rPr>
            </w:pPr>
          </w:p>
        </w:tc>
        <w:tc>
          <w:tcPr>
            <w:tcW w:w="1794" w:type="dxa"/>
            <w:gridSpan w:val="2"/>
            <w:vAlign w:val="center"/>
          </w:tcPr>
          <w:p w14:paraId="41FA9DDF" w14:textId="77777777" w:rsidR="00014073" w:rsidRPr="00AC4FBC" w:rsidRDefault="00014073" w:rsidP="00014073">
            <w:pPr>
              <w:pStyle w:val="TAC"/>
              <w:rPr>
                <w:rFonts w:eastAsia="MS Mincho"/>
              </w:rPr>
            </w:pPr>
          </w:p>
        </w:tc>
        <w:tc>
          <w:tcPr>
            <w:tcW w:w="1121" w:type="dxa"/>
            <w:gridSpan w:val="3"/>
            <w:vAlign w:val="center"/>
          </w:tcPr>
          <w:p w14:paraId="46874B61" w14:textId="7872CA9D" w:rsidR="00014073" w:rsidRPr="00AC4FBC" w:rsidRDefault="00014073" w:rsidP="00014073">
            <w:pPr>
              <w:pStyle w:val="TAC"/>
            </w:pPr>
            <w:r w:rsidRPr="00AC4FBC">
              <w:t>n77</w:t>
            </w:r>
          </w:p>
        </w:tc>
        <w:tc>
          <w:tcPr>
            <w:tcW w:w="1253" w:type="dxa"/>
            <w:gridSpan w:val="2"/>
            <w:vAlign w:val="center"/>
          </w:tcPr>
          <w:p w14:paraId="4F639A22" w14:textId="2E8FBFEA" w:rsidR="00014073" w:rsidRPr="00AC4FBC" w:rsidRDefault="00014073" w:rsidP="00014073">
            <w:pPr>
              <w:pStyle w:val="TAC"/>
              <w:rPr>
                <w:rFonts w:eastAsia="MS Mincho"/>
              </w:rPr>
            </w:pPr>
            <w:r w:rsidRPr="00AC4FBC">
              <w:rPr>
                <w:rFonts w:eastAsia="MS Mincho"/>
              </w:rPr>
              <w:t>UL/DL Mid</w:t>
            </w:r>
          </w:p>
        </w:tc>
        <w:tc>
          <w:tcPr>
            <w:tcW w:w="864" w:type="dxa"/>
            <w:vAlign w:val="center"/>
          </w:tcPr>
          <w:p w14:paraId="3B1CF8A6" w14:textId="77777777" w:rsidR="00014073" w:rsidRPr="00AC4FBC" w:rsidRDefault="00014073" w:rsidP="00014073">
            <w:pPr>
              <w:pStyle w:val="TAC"/>
              <w:rPr>
                <w:rFonts w:eastAsia="MS Mincho"/>
              </w:rPr>
            </w:pPr>
          </w:p>
        </w:tc>
        <w:tc>
          <w:tcPr>
            <w:tcW w:w="1789" w:type="dxa"/>
            <w:gridSpan w:val="3"/>
            <w:vAlign w:val="center"/>
          </w:tcPr>
          <w:p w14:paraId="617BBA2A" w14:textId="77777777" w:rsidR="00014073" w:rsidRPr="00AC4FBC" w:rsidRDefault="00014073" w:rsidP="00014073">
            <w:pPr>
              <w:pStyle w:val="TAC"/>
              <w:rPr>
                <w:rFonts w:eastAsia="MS Mincho"/>
              </w:rPr>
            </w:pPr>
          </w:p>
        </w:tc>
      </w:tr>
      <w:tr w:rsidR="00014073" w:rsidRPr="00AC4FBC" w14:paraId="509AFC2C" w14:textId="77777777" w:rsidTr="00014073">
        <w:trPr>
          <w:trHeight w:val="279"/>
        </w:trPr>
        <w:tc>
          <w:tcPr>
            <w:tcW w:w="637" w:type="dxa"/>
            <w:vMerge/>
            <w:vAlign w:val="center"/>
          </w:tcPr>
          <w:p w14:paraId="74C87FE9" w14:textId="77777777" w:rsidR="00014073" w:rsidRPr="00AC4FBC" w:rsidRDefault="00014073" w:rsidP="00014073">
            <w:pPr>
              <w:pStyle w:val="TAC"/>
            </w:pPr>
          </w:p>
        </w:tc>
        <w:tc>
          <w:tcPr>
            <w:tcW w:w="645" w:type="dxa"/>
            <w:vAlign w:val="center"/>
          </w:tcPr>
          <w:p w14:paraId="4ADFFD70" w14:textId="52BA3043" w:rsidR="00014073" w:rsidRPr="00AC4FBC" w:rsidRDefault="00014073" w:rsidP="00014073">
            <w:pPr>
              <w:pStyle w:val="TAC"/>
              <w:rPr>
                <w:rFonts w:eastAsia="MS Mincho"/>
              </w:rPr>
            </w:pPr>
            <w:r w:rsidRPr="00AC4FBC">
              <w:rPr>
                <w:rFonts w:eastAsia="MS Mincho"/>
              </w:rPr>
              <w:t>N/A</w:t>
            </w:r>
          </w:p>
        </w:tc>
        <w:tc>
          <w:tcPr>
            <w:tcW w:w="1072" w:type="dxa"/>
            <w:gridSpan w:val="5"/>
            <w:vAlign w:val="center"/>
          </w:tcPr>
          <w:p w14:paraId="0E0A8BD4" w14:textId="4BDA49D7"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5A30B33" w14:textId="104F8C3C" w:rsidR="00014073" w:rsidRPr="00AC4FBC" w:rsidRDefault="00014073" w:rsidP="00014073">
            <w:pPr>
              <w:pStyle w:val="TAC"/>
              <w:rPr>
                <w:rFonts w:eastAsia="MS Mincho"/>
              </w:rPr>
            </w:pPr>
            <w:r w:rsidRPr="00AC4FBC">
              <w:rPr>
                <w:rFonts w:eastAsia="MS Mincho"/>
              </w:rPr>
              <w:t>20 MHz</w:t>
            </w:r>
          </w:p>
        </w:tc>
        <w:tc>
          <w:tcPr>
            <w:tcW w:w="1794" w:type="dxa"/>
            <w:gridSpan w:val="2"/>
            <w:vAlign w:val="center"/>
          </w:tcPr>
          <w:p w14:paraId="1AF16C6F" w14:textId="56C38614" w:rsidR="00014073" w:rsidRPr="00AC4FBC" w:rsidRDefault="00014073" w:rsidP="00014073">
            <w:pPr>
              <w:pStyle w:val="TAC"/>
              <w:rPr>
                <w:rFonts w:eastAsia="MS Mincho"/>
              </w:rPr>
            </w:pPr>
            <w:r w:rsidRPr="00AC4FBC">
              <w:rPr>
                <w:rFonts w:eastAsia="MS Mincho"/>
              </w:rPr>
              <w:t>All RBs / 0</w:t>
            </w:r>
          </w:p>
        </w:tc>
        <w:tc>
          <w:tcPr>
            <w:tcW w:w="1121" w:type="dxa"/>
            <w:gridSpan w:val="3"/>
            <w:vAlign w:val="center"/>
          </w:tcPr>
          <w:p w14:paraId="3AD9AE0C" w14:textId="25FB9485" w:rsidR="00014073" w:rsidRPr="00AC4FBC" w:rsidRDefault="00014073" w:rsidP="00014073">
            <w:pPr>
              <w:pStyle w:val="TAC"/>
            </w:pPr>
            <w:r w:rsidRPr="00AC4FBC">
              <w:t>DFT-s-OFDM QPSK</w:t>
            </w:r>
          </w:p>
        </w:tc>
        <w:tc>
          <w:tcPr>
            <w:tcW w:w="1253" w:type="dxa"/>
            <w:gridSpan w:val="2"/>
            <w:vAlign w:val="center"/>
          </w:tcPr>
          <w:p w14:paraId="4BF6E663" w14:textId="3F7D7155"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9F1509C" w14:textId="4A719A80" w:rsidR="00014073" w:rsidRPr="00AC4FBC" w:rsidRDefault="00014073" w:rsidP="00014073">
            <w:pPr>
              <w:pStyle w:val="TAC"/>
              <w:rPr>
                <w:rFonts w:eastAsia="MS Mincho"/>
              </w:rPr>
            </w:pPr>
            <w:r w:rsidRPr="00AC4FBC">
              <w:rPr>
                <w:rFonts w:eastAsia="MS Mincho"/>
              </w:rPr>
              <w:t>100 MHz</w:t>
            </w:r>
          </w:p>
        </w:tc>
        <w:tc>
          <w:tcPr>
            <w:tcW w:w="1789" w:type="dxa"/>
            <w:gridSpan w:val="3"/>
            <w:vAlign w:val="center"/>
          </w:tcPr>
          <w:p w14:paraId="19AE590D" w14:textId="03410B6D" w:rsidR="00014073" w:rsidRPr="00AC4FBC" w:rsidRDefault="00014073" w:rsidP="00014073">
            <w:pPr>
              <w:pStyle w:val="TAC"/>
              <w:rPr>
                <w:rFonts w:eastAsia="MS Mincho"/>
              </w:rPr>
            </w:pPr>
            <w:r w:rsidRPr="00AC4FBC">
              <w:rPr>
                <w:rFonts w:eastAsia="MS Mincho"/>
              </w:rPr>
              <w:t>All RBs / REFSENS_ENDC_2</w:t>
            </w:r>
          </w:p>
        </w:tc>
      </w:tr>
      <w:tr w:rsidR="00014073" w:rsidRPr="00AC4FBC" w14:paraId="09B55357" w14:textId="77777777" w:rsidTr="00014073">
        <w:trPr>
          <w:trHeight w:val="279"/>
        </w:trPr>
        <w:tc>
          <w:tcPr>
            <w:tcW w:w="637" w:type="dxa"/>
            <w:vMerge w:val="restart"/>
            <w:vAlign w:val="center"/>
          </w:tcPr>
          <w:p w14:paraId="2A2B5D01" w14:textId="5FD8644A" w:rsidR="00014073" w:rsidRPr="00AC4FBC" w:rsidRDefault="00014073" w:rsidP="00014073">
            <w:pPr>
              <w:pStyle w:val="TAC"/>
            </w:pPr>
            <w:r w:rsidRPr="00AC4FBC">
              <w:t>5</w:t>
            </w:r>
            <w:r w:rsidRPr="00AC4FBC">
              <w:rPr>
                <w:vertAlign w:val="superscript"/>
              </w:rPr>
              <w:t>4</w:t>
            </w:r>
          </w:p>
        </w:tc>
        <w:tc>
          <w:tcPr>
            <w:tcW w:w="645" w:type="dxa"/>
            <w:vAlign w:val="center"/>
          </w:tcPr>
          <w:p w14:paraId="5C9BC23C" w14:textId="0B8C5522"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5E774D97" w14:textId="21AAC28F" w:rsidR="00014073" w:rsidRPr="00AC4FBC" w:rsidRDefault="00014073" w:rsidP="00014073">
            <w:pPr>
              <w:pStyle w:val="TAC"/>
              <w:rPr>
                <w:rFonts w:eastAsia="MS Mincho"/>
              </w:rPr>
            </w:pPr>
            <w:r w:rsidRPr="00AC4FBC">
              <w:rPr>
                <w:rFonts w:eastAsia="MS Mincho"/>
              </w:rPr>
              <w:t>UL 1855/DL 1935</w:t>
            </w:r>
          </w:p>
        </w:tc>
        <w:tc>
          <w:tcPr>
            <w:tcW w:w="973" w:type="dxa"/>
            <w:gridSpan w:val="3"/>
            <w:vAlign w:val="center"/>
          </w:tcPr>
          <w:p w14:paraId="21E872DF" w14:textId="77777777" w:rsidR="00014073" w:rsidRPr="00AC4FBC" w:rsidRDefault="00014073" w:rsidP="00014073">
            <w:pPr>
              <w:pStyle w:val="TAC"/>
              <w:rPr>
                <w:rFonts w:eastAsia="MS Mincho"/>
              </w:rPr>
            </w:pPr>
          </w:p>
        </w:tc>
        <w:tc>
          <w:tcPr>
            <w:tcW w:w="1794" w:type="dxa"/>
            <w:gridSpan w:val="2"/>
            <w:vAlign w:val="center"/>
          </w:tcPr>
          <w:p w14:paraId="6D8BA6C2" w14:textId="77777777" w:rsidR="00014073" w:rsidRPr="00AC4FBC" w:rsidRDefault="00014073" w:rsidP="00014073">
            <w:pPr>
              <w:pStyle w:val="TAC"/>
              <w:rPr>
                <w:rFonts w:eastAsia="MS Mincho"/>
              </w:rPr>
            </w:pPr>
          </w:p>
        </w:tc>
        <w:tc>
          <w:tcPr>
            <w:tcW w:w="1121" w:type="dxa"/>
            <w:gridSpan w:val="3"/>
            <w:vAlign w:val="center"/>
          </w:tcPr>
          <w:p w14:paraId="218940D6" w14:textId="2EF6AD2F" w:rsidR="00014073" w:rsidRPr="00AC4FBC" w:rsidRDefault="00014073" w:rsidP="00014073">
            <w:pPr>
              <w:pStyle w:val="TAC"/>
            </w:pPr>
            <w:r w:rsidRPr="00AC4FBC">
              <w:t>n77</w:t>
            </w:r>
          </w:p>
        </w:tc>
        <w:tc>
          <w:tcPr>
            <w:tcW w:w="1253" w:type="dxa"/>
            <w:gridSpan w:val="2"/>
            <w:vAlign w:val="center"/>
          </w:tcPr>
          <w:p w14:paraId="29891BFF" w14:textId="45047ECC" w:rsidR="00014073" w:rsidRPr="00AC4FBC" w:rsidRDefault="00014073" w:rsidP="00014073">
            <w:pPr>
              <w:pStyle w:val="TAC"/>
              <w:rPr>
                <w:rFonts w:eastAsia="MS Mincho"/>
              </w:rPr>
            </w:pPr>
            <w:r w:rsidRPr="00AC4FBC">
              <w:rPr>
                <w:rFonts w:eastAsia="MS Mincho"/>
              </w:rPr>
              <w:t>UL/DL 3790.005</w:t>
            </w:r>
          </w:p>
        </w:tc>
        <w:tc>
          <w:tcPr>
            <w:tcW w:w="864" w:type="dxa"/>
            <w:vAlign w:val="center"/>
          </w:tcPr>
          <w:p w14:paraId="0C03DFB4" w14:textId="77777777" w:rsidR="00014073" w:rsidRPr="00AC4FBC" w:rsidRDefault="00014073" w:rsidP="00014073">
            <w:pPr>
              <w:pStyle w:val="TAC"/>
              <w:rPr>
                <w:rFonts w:eastAsia="MS Mincho"/>
              </w:rPr>
            </w:pPr>
          </w:p>
        </w:tc>
        <w:tc>
          <w:tcPr>
            <w:tcW w:w="1789" w:type="dxa"/>
            <w:gridSpan w:val="3"/>
            <w:vAlign w:val="center"/>
          </w:tcPr>
          <w:p w14:paraId="0BA9BC9C" w14:textId="77777777" w:rsidR="00014073" w:rsidRPr="00AC4FBC" w:rsidRDefault="00014073" w:rsidP="00014073">
            <w:pPr>
              <w:pStyle w:val="TAC"/>
              <w:rPr>
                <w:rFonts w:eastAsia="MS Mincho"/>
              </w:rPr>
            </w:pPr>
          </w:p>
        </w:tc>
      </w:tr>
      <w:tr w:rsidR="00014073" w:rsidRPr="00AC4FBC" w14:paraId="15489490" w14:textId="77777777" w:rsidTr="00014073">
        <w:trPr>
          <w:trHeight w:val="279"/>
        </w:trPr>
        <w:tc>
          <w:tcPr>
            <w:tcW w:w="637" w:type="dxa"/>
            <w:vMerge/>
            <w:vAlign w:val="center"/>
          </w:tcPr>
          <w:p w14:paraId="0C4AD998" w14:textId="77777777" w:rsidR="00014073" w:rsidRPr="00AC4FBC" w:rsidRDefault="00014073" w:rsidP="00014073">
            <w:pPr>
              <w:pStyle w:val="TAC"/>
            </w:pPr>
          </w:p>
        </w:tc>
        <w:tc>
          <w:tcPr>
            <w:tcW w:w="645" w:type="dxa"/>
            <w:vAlign w:val="center"/>
          </w:tcPr>
          <w:p w14:paraId="2E8A5D68" w14:textId="74B7168A"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0D2E39AC" w14:textId="2EE8ACC9"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41673BA0" w14:textId="2F397037"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30672F2F" w14:textId="4992B59D"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0189F18C" w14:textId="1C4E1464" w:rsidR="00014073" w:rsidRPr="00AC4FBC" w:rsidRDefault="00014073" w:rsidP="00014073">
            <w:pPr>
              <w:pStyle w:val="TAC"/>
            </w:pPr>
            <w:r w:rsidRPr="00AC4FBC">
              <w:t>DFT-s-OFDM QPSK</w:t>
            </w:r>
          </w:p>
        </w:tc>
        <w:tc>
          <w:tcPr>
            <w:tcW w:w="1253" w:type="dxa"/>
            <w:gridSpan w:val="2"/>
            <w:vAlign w:val="center"/>
          </w:tcPr>
          <w:p w14:paraId="240448AD" w14:textId="7A70F752"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5364CCE5" w14:textId="5ACD116E"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5D154D6F" w14:textId="0822808E" w:rsidR="00014073" w:rsidRPr="00AC4FBC" w:rsidRDefault="00014073" w:rsidP="00014073">
            <w:pPr>
              <w:pStyle w:val="TAC"/>
              <w:rPr>
                <w:rFonts w:eastAsia="MS Mincho"/>
              </w:rPr>
            </w:pPr>
            <w:r w:rsidRPr="00AC4FBC">
              <w:rPr>
                <w:rFonts w:eastAsia="MS Mincho"/>
              </w:rPr>
              <w:t>All RBs / REFSENS_ENDC_4</w:t>
            </w:r>
          </w:p>
        </w:tc>
      </w:tr>
      <w:tr w:rsidR="00014073" w:rsidRPr="00AC4FBC" w14:paraId="6CEB8B41" w14:textId="77777777" w:rsidTr="00014073">
        <w:trPr>
          <w:trHeight w:val="279"/>
        </w:trPr>
        <w:tc>
          <w:tcPr>
            <w:tcW w:w="637" w:type="dxa"/>
            <w:vMerge w:val="restart"/>
            <w:vAlign w:val="center"/>
          </w:tcPr>
          <w:p w14:paraId="0043EB10" w14:textId="4649A67F" w:rsidR="00014073" w:rsidRPr="00AC4FBC" w:rsidRDefault="00014073" w:rsidP="00014073">
            <w:pPr>
              <w:pStyle w:val="TAC"/>
            </w:pPr>
            <w:r w:rsidRPr="00AC4FBC">
              <w:t>6</w:t>
            </w:r>
            <w:r w:rsidRPr="00AC4FBC">
              <w:rPr>
                <w:vertAlign w:val="superscript"/>
              </w:rPr>
              <w:t>4</w:t>
            </w:r>
          </w:p>
        </w:tc>
        <w:tc>
          <w:tcPr>
            <w:tcW w:w="645" w:type="dxa"/>
            <w:vAlign w:val="center"/>
          </w:tcPr>
          <w:p w14:paraId="489D693A" w14:textId="128533A6"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59DABA8D" w14:textId="1B1B3528" w:rsidR="00014073" w:rsidRPr="00AC4FBC" w:rsidRDefault="00014073" w:rsidP="00014073">
            <w:pPr>
              <w:pStyle w:val="TAC"/>
              <w:rPr>
                <w:rFonts w:eastAsia="MS Mincho"/>
              </w:rPr>
            </w:pPr>
            <w:r w:rsidRPr="00AC4FBC">
              <w:rPr>
                <w:rFonts w:eastAsia="MS Mincho"/>
              </w:rPr>
              <w:t>UL 1900/DL 1980</w:t>
            </w:r>
          </w:p>
        </w:tc>
        <w:tc>
          <w:tcPr>
            <w:tcW w:w="973" w:type="dxa"/>
            <w:gridSpan w:val="3"/>
            <w:vAlign w:val="center"/>
          </w:tcPr>
          <w:p w14:paraId="37338B57" w14:textId="77777777" w:rsidR="00014073" w:rsidRPr="00AC4FBC" w:rsidRDefault="00014073" w:rsidP="00014073">
            <w:pPr>
              <w:pStyle w:val="TAC"/>
              <w:rPr>
                <w:rFonts w:eastAsia="MS Mincho"/>
              </w:rPr>
            </w:pPr>
          </w:p>
        </w:tc>
        <w:tc>
          <w:tcPr>
            <w:tcW w:w="1794" w:type="dxa"/>
            <w:gridSpan w:val="2"/>
            <w:vAlign w:val="center"/>
          </w:tcPr>
          <w:p w14:paraId="4F755375" w14:textId="77777777" w:rsidR="00014073" w:rsidRPr="00AC4FBC" w:rsidRDefault="00014073" w:rsidP="00014073">
            <w:pPr>
              <w:pStyle w:val="TAC"/>
              <w:rPr>
                <w:rFonts w:eastAsia="MS Mincho"/>
              </w:rPr>
            </w:pPr>
          </w:p>
        </w:tc>
        <w:tc>
          <w:tcPr>
            <w:tcW w:w="1121" w:type="dxa"/>
            <w:gridSpan w:val="3"/>
            <w:vAlign w:val="center"/>
          </w:tcPr>
          <w:p w14:paraId="630F9AF3" w14:textId="7DD30ECD" w:rsidR="00014073" w:rsidRPr="00AC4FBC" w:rsidRDefault="00014073" w:rsidP="00014073">
            <w:pPr>
              <w:pStyle w:val="TAC"/>
            </w:pPr>
            <w:r w:rsidRPr="00AC4FBC">
              <w:t>n77</w:t>
            </w:r>
          </w:p>
        </w:tc>
        <w:tc>
          <w:tcPr>
            <w:tcW w:w="1253" w:type="dxa"/>
            <w:gridSpan w:val="2"/>
            <w:vAlign w:val="center"/>
          </w:tcPr>
          <w:p w14:paraId="68B8483F" w14:textId="673536EC" w:rsidR="00014073" w:rsidRPr="00AC4FBC" w:rsidRDefault="00014073" w:rsidP="00014073">
            <w:pPr>
              <w:pStyle w:val="TAC"/>
              <w:rPr>
                <w:rFonts w:eastAsia="MS Mincho"/>
              </w:rPr>
            </w:pPr>
            <w:r w:rsidRPr="00AC4FBC">
              <w:rPr>
                <w:rFonts w:eastAsia="MS Mincho"/>
              </w:rPr>
              <w:t>UL/DL 3720</w:t>
            </w:r>
          </w:p>
        </w:tc>
        <w:tc>
          <w:tcPr>
            <w:tcW w:w="864" w:type="dxa"/>
            <w:vAlign w:val="center"/>
          </w:tcPr>
          <w:p w14:paraId="00B88F47" w14:textId="77777777" w:rsidR="00014073" w:rsidRPr="00AC4FBC" w:rsidRDefault="00014073" w:rsidP="00014073">
            <w:pPr>
              <w:pStyle w:val="TAC"/>
              <w:rPr>
                <w:rFonts w:eastAsia="MS Mincho"/>
              </w:rPr>
            </w:pPr>
          </w:p>
        </w:tc>
        <w:tc>
          <w:tcPr>
            <w:tcW w:w="1789" w:type="dxa"/>
            <w:gridSpan w:val="3"/>
            <w:vAlign w:val="center"/>
          </w:tcPr>
          <w:p w14:paraId="435D49F8" w14:textId="77777777" w:rsidR="00014073" w:rsidRPr="00AC4FBC" w:rsidRDefault="00014073" w:rsidP="00014073">
            <w:pPr>
              <w:pStyle w:val="TAC"/>
              <w:rPr>
                <w:rFonts w:eastAsia="MS Mincho"/>
              </w:rPr>
            </w:pPr>
          </w:p>
        </w:tc>
      </w:tr>
      <w:tr w:rsidR="00014073" w:rsidRPr="00AC4FBC" w14:paraId="24DE284F" w14:textId="77777777" w:rsidTr="00014073">
        <w:trPr>
          <w:trHeight w:val="279"/>
        </w:trPr>
        <w:tc>
          <w:tcPr>
            <w:tcW w:w="637" w:type="dxa"/>
            <w:vMerge/>
            <w:vAlign w:val="center"/>
          </w:tcPr>
          <w:p w14:paraId="234A31F4" w14:textId="77777777" w:rsidR="00014073" w:rsidRPr="00AC4FBC" w:rsidRDefault="00014073" w:rsidP="00014073">
            <w:pPr>
              <w:pStyle w:val="TAC"/>
            </w:pPr>
          </w:p>
        </w:tc>
        <w:tc>
          <w:tcPr>
            <w:tcW w:w="645" w:type="dxa"/>
            <w:vAlign w:val="center"/>
          </w:tcPr>
          <w:p w14:paraId="706B227F" w14:textId="066748F5"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59175F91" w14:textId="4366A5BD"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70BA1A36" w14:textId="53F1091E"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2E8C6FF8" w14:textId="60F7AC59"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5CB05BBA" w14:textId="189BB41E" w:rsidR="00014073" w:rsidRPr="00AC4FBC" w:rsidRDefault="00014073" w:rsidP="00014073">
            <w:pPr>
              <w:pStyle w:val="TAC"/>
            </w:pPr>
            <w:r w:rsidRPr="00AC4FBC">
              <w:t>DFT-s-OFDM QPSK</w:t>
            </w:r>
          </w:p>
        </w:tc>
        <w:tc>
          <w:tcPr>
            <w:tcW w:w="1253" w:type="dxa"/>
            <w:gridSpan w:val="2"/>
            <w:vAlign w:val="center"/>
          </w:tcPr>
          <w:p w14:paraId="74BBD837" w14:textId="285997F3"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6562BA87" w14:textId="10270FD6"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179AB353" w14:textId="45972DF4" w:rsidR="00014073" w:rsidRPr="00AC4FBC" w:rsidRDefault="00014073" w:rsidP="00014073">
            <w:pPr>
              <w:pStyle w:val="TAC"/>
              <w:rPr>
                <w:rFonts w:eastAsia="MS Mincho"/>
              </w:rPr>
            </w:pPr>
            <w:r w:rsidRPr="00AC4FBC">
              <w:rPr>
                <w:rFonts w:eastAsia="MS Mincho"/>
              </w:rPr>
              <w:t>All RBs / REFSENS_ENDC_4</w:t>
            </w:r>
          </w:p>
        </w:tc>
      </w:tr>
      <w:tr w:rsidR="00014073" w:rsidRPr="00AC4FBC" w14:paraId="1BBEEC46" w14:textId="77777777" w:rsidTr="00014073">
        <w:trPr>
          <w:trHeight w:val="279"/>
        </w:trPr>
        <w:tc>
          <w:tcPr>
            <w:tcW w:w="637" w:type="dxa"/>
            <w:vMerge w:val="restart"/>
            <w:vAlign w:val="center"/>
          </w:tcPr>
          <w:p w14:paraId="79BD182B" w14:textId="351427F5" w:rsidR="00014073" w:rsidRPr="00AC4FBC" w:rsidRDefault="00014073" w:rsidP="00014073">
            <w:pPr>
              <w:pStyle w:val="TAC"/>
            </w:pPr>
            <w:r w:rsidRPr="00AC4FBC">
              <w:t>7</w:t>
            </w:r>
            <w:r w:rsidRPr="00AC4FBC">
              <w:rPr>
                <w:vertAlign w:val="superscript"/>
              </w:rPr>
              <w:t>4</w:t>
            </w:r>
          </w:p>
        </w:tc>
        <w:tc>
          <w:tcPr>
            <w:tcW w:w="645" w:type="dxa"/>
            <w:vAlign w:val="center"/>
          </w:tcPr>
          <w:p w14:paraId="66550FAC" w14:textId="614DB253" w:rsidR="00014073" w:rsidRPr="00AC4FBC" w:rsidRDefault="00014073" w:rsidP="00014073">
            <w:pPr>
              <w:pStyle w:val="TAC"/>
              <w:rPr>
                <w:rFonts w:eastAsia="MS Mincho"/>
              </w:rPr>
            </w:pPr>
            <w:r w:rsidRPr="00AC4FBC">
              <w:rPr>
                <w:rFonts w:eastAsia="MS Mincho"/>
              </w:rPr>
              <w:t>2</w:t>
            </w:r>
          </w:p>
        </w:tc>
        <w:tc>
          <w:tcPr>
            <w:tcW w:w="1072" w:type="dxa"/>
            <w:gridSpan w:val="5"/>
            <w:vAlign w:val="center"/>
          </w:tcPr>
          <w:p w14:paraId="6847229B" w14:textId="7CBF0F90" w:rsidR="00014073" w:rsidRPr="00AC4FBC" w:rsidRDefault="00014073" w:rsidP="00014073">
            <w:pPr>
              <w:pStyle w:val="TAC"/>
              <w:rPr>
                <w:rFonts w:eastAsia="MS Mincho"/>
              </w:rPr>
            </w:pPr>
            <w:r w:rsidRPr="00AC4FBC">
              <w:rPr>
                <w:rFonts w:eastAsia="MS Mincho"/>
              </w:rPr>
              <w:t>UL 1885/DL 1965</w:t>
            </w:r>
          </w:p>
        </w:tc>
        <w:tc>
          <w:tcPr>
            <w:tcW w:w="973" w:type="dxa"/>
            <w:gridSpan w:val="3"/>
            <w:vAlign w:val="center"/>
          </w:tcPr>
          <w:p w14:paraId="0C078E72" w14:textId="77777777" w:rsidR="00014073" w:rsidRPr="00AC4FBC" w:rsidRDefault="00014073" w:rsidP="00014073">
            <w:pPr>
              <w:pStyle w:val="TAC"/>
              <w:rPr>
                <w:rFonts w:eastAsia="MS Mincho"/>
              </w:rPr>
            </w:pPr>
          </w:p>
        </w:tc>
        <w:tc>
          <w:tcPr>
            <w:tcW w:w="1794" w:type="dxa"/>
            <w:gridSpan w:val="2"/>
            <w:vAlign w:val="center"/>
          </w:tcPr>
          <w:p w14:paraId="18F061BD" w14:textId="77777777" w:rsidR="00014073" w:rsidRPr="00AC4FBC" w:rsidRDefault="00014073" w:rsidP="00014073">
            <w:pPr>
              <w:pStyle w:val="TAC"/>
              <w:rPr>
                <w:rFonts w:eastAsia="MS Mincho"/>
              </w:rPr>
            </w:pPr>
          </w:p>
        </w:tc>
        <w:tc>
          <w:tcPr>
            <w:tcW w:w="1121" w:type="dxa"/>
            <w:gridSpan w:val="3"/>
            <w:vAlign w:val="center"/>
          </w:tcPr>
          <w:p w14:paraId="58E25D96" w14:textId="48C4F95A" w:rsidR="00014073" w:rsidRPr="00AC4FBC" w:rsidRDefault="00014073" w:rsidP="00014073">
            <w:pPr>
              <w:pStyle w:val="TAC"/>
            </w:pPr>
            <w:r w:rsidRPr="00AC4FBC">
              <w:t>n77</w:t>
            </w:r>
          </w:p>
        </w:tc>
        <w:tc>
          <w:tcPr>
            <w:tcW w:w="1253" w:type="dxa"/>
            <w:gridSpan w:val="2"/>
            <w:vAlign w:val="center"/>
          </w:tcPr>
          <w:p w14:paraId="7F2D19BB" w14:textId="59458373" w:rsidR="00014073" w:rsidRPr="00AC4FBC" w:rsidRDefault="00014073" w:rsidP="00014073">
            <w:pPr>
              <w:pStyle w:val="TAC"/>
              <w:rPr>
                <w:rFonts w:eastAsia="MS Mincho"/>
              </w:rPr>
            </w:pPr>
            <w:r w:rsidRPr="00AC4FBC">
              <w:rPr>
                <w:rFonts w:eastAsia="MS Mincho"/>
              </w:rPr>
              <w:t>UL/DL 3810</w:t>
            </w:r>
          </w:p>
        </w:tc>
        <w:tc>
          <w:tcPr>
            <w:tcW w:w="864" w:type="dxa"/>
            <w:vAlign w:val="center"/>
          </w:tcPr>
          <w:p w14:paraId="00411DC3" w14:textId="77777777" w:rsidR="00014073" w:rsidRPr="00AC4FBC" w:rsidRDefault="00014073" w:rsidP="00014073">
            <w:pPr>
              <w:pStyle w:val="TAC"/>
              <w:rPr>
                <w:rFonts w:eastAsia="MS Mincho"/>
              </w:rPr>
            </w:pPr>
          </w:p>
        </w:tc>
        <w:tc>
          <w:tcPr>
            <w:tcW w:w="1789" w:type="dxa"/>
            <w:gridSpan w:val="3"/>
            <w:vAlign w:val="center"/>
          </w:tcPr>
          <w:p w14:paraId="5D1F7B02" w14:textId="77777777" w:rsidR="00014073" w:rsidRPr="00AC4FBC" w:rsidRDefault="00014073" w:rsidP="00014073">
            <w:pPr>
              <w:pStyle w:val="TAC"/>
              <w:rPr>
                <w:rFonts w:eastAsia="MS Mincho"/>
              </w:rPr>
            </w:pPr>
          </w:p>
        </w:tc>
      </w:tr>
      <w:tr w:rsidR="00014073" w:rsidRPr="00AC4FBC" w14:paraId="28FA11D2" w14:textId="77777777" w:rsidTr="007653BE">
        <w:trPr>
          <w:trHeight w:val="279"/>
        </w:trPr>
        <w:tc>
          <w:tcPr>
            <w:tcW w:w="637" w:type="dxa"/>
            <w:vMerge/>
            <w:tcBorders>
              <w:bottom w:val="single" w:sz="4" w:space="0" w:color="auto"/>
            </w:tcBorders>
            <w:vAlign w:val="center"/>
          </w:tcPr>
          <w:p w14:paraId="067AF48D" w14:textId="77777777" w:rsidR="00014073" w:rsidRPr="00AC4FBC" w:rsidRDefault="00014073" w:rsidP="00014073">
            <w:pPr>
              <w:pStyle w:val="TAC"/>
            </w:pPr>
          </w:p>
        </w:tc>
        <w:tc>
          <w:tcPr>
            <w:tcW w:w="645" w:type="dxa"/>
            <w:vAlign w:val="center"/>
          </w:tcPr>
          <w:p w14:paraId="360484C3" w14:textId="349979EC" w:rsidR="00014073" w:rsidRPr="00AC4FBC" w:rsidRDefault="00014073" w:rsidP="00014073">
            <w:pPr>
              <w:pStyle w:val="TAC"/>
              <w:rPr>
                <w:rFonts w:eastAsia="MS Mincho"/>
              </w:rPr>
            </w:pPr>
            <w:r w:rsidRPr="00AC4FBC">
              <w:rPr>
                <w:rFonts w:eastAsia="MS Mincho"/>
              </w:rPr>
              <w:t>QPSK</w:t>
            </w:r>
          </w:p>
        </w:tc>
        <w:tc>
          <w:tcPr>
            <w:tcW w:w="1072" w:type="dxa"/>
            <w:gridSpan w:val="5"/>
            <w:vAlign w:val="center"/>
          </w:tcPr>
          <w:p w14:paraId="666607E0" w14:textId="7EE71EA2" w:rsidR="00014073" w:rsidRPr="00AC4FBC" w:rsidRDefault="00014073" w:rsidP="00014073">
            <w:pPr>
              <w:pStyle w:val="TAC"/>
              <w:rPr>
                <w:rFonts w:eastAsia="MS Mincho"/>
              </w:rPr>
            </w:pPr>
            <w:r w:rsidRPr="00AC4FBC">
              <w:rPr>
                <w:rFonts w:eastAsia="MS Mincho"/>
              </w:rPr>
              <w:t>QPSK</w:t>
            </w:r>
          </w:p>
        </w:tc>
        <w:tc>
          <w:tcPr>
            <w:tcW w:w="973" w:type="dxa"/>
            <w:gridSpan w:val="3"/>
            <w:vAlign w:val="center"/>
          </w:tcPr>
          <w:p w14:paraId="734910D0" w14:textId="038F2D22" w:rsidR="00014073" w:rsidRPr="00AC4FBC" w:rsidRDefault="00014073" w:rsidP="00014073">
            <w:pPr>
              <w:pStyle w:val="TAC"/>
              <w:rPr>
                <w:rFonts w:eastAsia="MS Mincho"/>
              </w:rPr>
            </w:pPr>
            <w:r w:rsidRPr="00AC4FBC">
              <w:rPr>
                <w:rFonts w:eastAsia="MS Mincho"/>
              </w:rPr>
              <w:t>5 MHz</w:t>
            </w:r>
          </w:p>
        </w:tc>
        <w:tc>
          <w:tcPr>
            <w:tcW w:w="1794" w:type="dxa"/>
            <w:gridSpan w:val="2"/>
            <w:vAlign w:val="center"/>
          </w:tcPr>
          <w:p w14:paraId="5516DFBE" w14:textId="26C323A1" w:rsidR="00014073" w:rsidRPr="00AC4FBC" w:rsidRDefault="00014073" w:rsidP="00014073">
            <w:pPr>
              <w:pStyle w:val="TAC"/>
              <w:rPr>
                <w:rFonts w:eastAsia="MS Mincho"/>
              </w:rPr>
            </w:pPr>
            <w:r w:rsidRPr="00AC4FBC">
              <w:rPr>
                <w:rFonts w:eastAsia="MS Mincho"/>
              </w:rPr>
              <w:t>All RBs / REFSENS_ENDC_4</w:t>
            </w:r>
          </w:p>
        </w:tc>
        <w:tc>
          <w:tcPr>
            <w:tcW w:w="1121" w:type="dxa"/>
            <w:gridSpan w:val="3"/>
            <w:vAlign w:val="center"/>
          </w:tcPr>
          <w:p w14:paraId="69925051" w14:textId="273AACC2" w:rsidR="00014073" w:rsidRPr="00AC4FBC" w:rsidRDefault="00014073" w:rsidP="00014073">
            <w:pPr>
              <w:pStyle w:val="TAC"/>
            </w:pPr>
            <w:r w:rsidRPr="00AC4FBC">
              <w:t>DFT-s-OFDM QPSK</w:t>
            </w:r>
          </w:p>
        </w:tc>
        <w:tc>
          <w:tcPr>
            <w:tcW w:w="1253" w:type="dxa"/>
            <w:gridSpan w:val="2"/>
            <w:vAlign w:val="center"/>
          </w:tcPr>
          <w:p w14:paraId="2D201A87" w14:textId="11025D14" w:rsidR="00014073" w:rsidRPr="00AC4FBC" w:rsidRDefault="00014073" w:rsidP="00014073">
            <w:pPr>
              <w:pStyle w:val="TAC"/>
              <w:rPr>
                <w:rFonts w:eastAsia="MS Mincho"/>
              </w:rPr>
            </w:pPr>
            <w:r w:rsidRPr="00AC4FBC">
              <w:rPr>
                <w:rFonts w:eastAsia="MS Mincho"/>
              </w:rPr>
              <w:t>CP-OFDM QPSK</w:t>
            </w:r>
          </w:p>
        </w:tc>
        <w:tc>
          <w:tcPr>
            <w:tcW w:w="864" w:type="dxa"/>
            <w:vAlign w:val="center"/>
          </w:tcPr>
          <w:p w14:paraId="43A6847C" w14:textId="22B99080" w:rsidR="00014073" w:rsidRPr="00AC4FBC" w:rsidRDefault="00014073" w:rsidP="00014073">
            <w:pPr>
              <w:pStyle w:val="TAC"/>
              <w:rPr>
                <w:rFonts w:eastAsia="MS Mincho"/>
              </w:rPr>
            </w:pPr>
            <w:r w:rsidRPr="00AC4FBC">
              <w:rPr>
                <w:rFonts w:eastAsia="MS Mincho"/>
              </w:rPr>
              <w:t>10 MHz</w:t>
            </w:r>
          </w:p>
        </w:tc>
        <w:tc>
          <w:tcPr>
            <w:tcW w:w="1789" w:type="dxa"/>
            <w:gridSpan w:val="3"/>
            <w:vAlign w:val="center"/>
          </w:tcPr>
          <w:p w14:paraId="663561E9" w14:textId="43E935DF" w:rsidR="00014073" w:rsidRPr="00AC4FBC" w:rsidRDefault="00014073" w:rsidP="00014073">
            <w:pPr>
              <w:pStyle w:val="TAC"/>
              <w:rPr>
                <w:rFonts w:eastAsia="MS Mincho"/>
              </w:rPr>
            </w:pPr>
            <w:r w:rsidRPr="00AC4FBC">
              <w:rPr>
                <w:rFonts w:eastAsia="MS Mincho"/>
              </w:rPr>
              <w:t>All RBs / REFSENS_ENDC_4</w:t>
            </w:r>
          </w:p>
        </w:tc>
      </w:tr>
      <w:tr w:rsidR="007653BE" w:rsidRPr="00AC4FBC" w14:paraId="16545B09" w14:textId="77777777" w:rsidTr="007653BE">
        <w:trPr>
          <w:trHeight w:val="279"/>
          <w:ins w:id="11969" w:author="1989" w:date="2024-03-27T22:11:00Z"/>
        </w:trPr>
        <w:tc>
          <w:tcPr>
            <w:tcW w:w="637" w:type="dxa"/>
            <w:tcBorders>
              <w:bottom w:val="nil"/>
            </w:tcBorders>
            <w:vAlign w:val="center"/>
          </w:tcPr>
          <w:p w14:paraId="5C3FBBE7" w14:textId="77777777" w:rsidR="007653BE" w:rsidRPr="00AC4FBC" w:rsidRDefault="007653BE" w:rsidP="007653BE">
            <w:pPr>
              <w:pStyle w:val="TAC"/>
              <w:rPr>
                <w:ins w:id="11970" w:author="1989" w:date="2024-03-27T22:11:00Z"/>
              </w:rPr>
            </w:pPr>
          </w:p>
        </w:tc>
        <w:tc>
          <w:tcPr>
            <w:tcW w:w="645" w:type="dxa"/>
            <w:vAlign w:val="center"/>
          </w:tcPr>
          <w:p w14:paraId="141874B2" w14:textId="7524D604" w:rsidR="007653BE" w:rsidRPr="00AC4FBC" w:rsidRDefault="007653BE" w:rsidP="007653BE">
            <w:pPr>
              <w:pStyle w:val="TAC"/>
              <w:rPr>
                <w:ins w:id="11971" w:author="1989" w:date="2024-03-27T22:11:00Z"/>
                <w:rFonts w:eastAsia="MS Mincho"/>
              </w:rPr>
            </w:pPr>
            <w:ins w:id="11972" w:author="1989" w:date="2024-03-27T22:12:00Z">
              <w:r w:rsidRPr="00AC4FBC">
                <w:t>2</w:t>
              </w:r>
            </w:ins>
          </w:p>
        </w:tc>
        <w:tc>
          <w:tcPr>
            <w:tcW w:w="1072" w:type="dxa"/>
            <w:gridSpan w:val="5"/>
            <w:vAlign w:val="center"/>
          </w:tcPr>
          <w:p w14:paraId="09419A19" w14:textId="21335E07" w:rsidR="007653BE" w:rsidRPr="00AC4FBC" w:rsidRDefault="007653BE" w:rsidP="007653BE">
            <w:pPr>
              <w:pStyle w:val="TAC"/>
              <w:rPr>
                <w:ins w:id="11973" w:author="1989" w:date="2024-03-27T22:11:00Z"/>
                <w:rFonts w:eastAsia="MS Mincho"/>
              </w:rPr>
            </w:pPr>
            <w:ins w:id="11974" w:author="1989" w:date="2024-03-27T22:12:00Z">
              <w:r w:rsidRPr="00AC4FBC">
                <w:t>DL 19</w:t>
              </w:r>
              <w:r>
                <w:t>87.5</w:t>
              </w:r>
            </w:ins>
          </w:p>
        </w:tc>
        <w:tc>
          <w:tcPr>
            <w:tcW w:w="973" w:type="dxa"/>
            <w:gridSpan w:val="3"/>
            <w:vAlign w:val="center"/>
          </w:tcPr>
          <w:p w14:paraId="34C164DC" w14:textId="77777777" w:rsidR="007653BE" w:rsidRPr="00AC4FBC" w:rsidRDefault="007653BE" w:rsidP="007653BE">
            <w:pPr>
              <w:pStyle w:val="TAC"/>
              <w:rPr>
                <w:ins w:id="11975" w:author="1989" w:date="2024-03-27T22:11:00Z"/>
                <w:rFonts w:eastAsia="MS Mincho"/>
              </w:rPr>
            </w:pPr>
          </w:p>
        </w:tc>
        <w:tc>
          <w:tcPr>
            <w:tcW w:w="1794" w:type="dxa"/>
            <w:gridSpan w:val="2"/>
            <w:vAlign w:val="center"/>
          </w:tcPr>
          <w:p w14:paraId="7A47131A" w14:textId="77777777" w:rsidR="007653BE" w:rsidRPr="00AC4FBC" w:rsidRDefault="007653BE" w:rsidP="007653BE">
            <w:pPr>
              <w:pStyle w:val="TAC"/>
              <w:rPr>
                <w:ins w:id="11976" w:author="1989" w:date="2024-03-27T22:11:00Z"/>
                <w:rFonts w:eastAsia="MS Mincho"/>
              </w:rPr>
            </w:pPr>
          </w:p>
        </w:tc>
        <w:tc>
          <w:tcPr>
            <w:tcW w:w="1121" w:type="dxa"/>
            <w:gridSpan w:val="3"/>
            <w:vAlign w:val="center"/>
          </w:tcPr>
          <w:p w14:paraId="13B4BBB8" w14:textId="4AAAEEB6" w:rsidR="007653BE" w:rsidRPr="00AC4FBC" w:rsidRDefault="007653BE" w:rsidP="007653BE">
            <w:pPr>
              <w:pStyle w:val="TAC"/>
              <w:rPr>
                <w:ins w:id="11977" w:author="1989" w:date="2024-03-27T22:11:00Z"/>
              </w:rPr>
            </w:pPr>
            <w:ins w:id="11978" w:author="1989" w:date="2024-03-27T22:12:00Z">
              <w:r w:rsidRPr="00AC4FBC">
                <w:t>n77</w:t>
              </w:r>
            </w:ins>
          </w:p>
        </w:tc>
        <w:tc>
          <w:tcPr>
            <w:tcW w:w="1253" w:type="dxa"/>
            <w:gridSpan w:val="2"/>
            <w:vAlign w:val="center"/>
          </w:tcPr>
          <w:p w14:paraId="17922B48" w14:textId="1A94907D" w:rsidR="007653BE" w:rsidRPr="00AC4FBC" w:rsidRDefault="007653BE" w:rsidP="007653BE">
            <w:pPr>
              <w:pStyle w:val="TAC"/>
              <w:rPr>
                <w:ins w:id="11979" w:author="1989" w:date="2024-03-27T22:11:00Z"/>
                <w:rFonts w:eastAsia="MS Mincho"/>
              </w:rPr>
            </w:pPr>
            <w:ins w:id="11980" w:author="1989" w:date="2024-03-27T22:12:00Z">
              <w:r>
                <w:t>UL/DL 3350</w:t>
              </w:r>
            </w:ins>
          </w:p>
        </w:tc>
        <w:tc>
          <w:tcPr>
            <w:tcW w:w="864" w:type="dxa"/>
            <w:vAlign w:val="center"/>
          </w:tcPr>
          <w:p w14:paraId="5D932DCA" w14:textId="77777777" w:rsidR="007653BE" w:rsidRPr="00AC4FBC" w:rsidRDefault="007653BE" w:rsidP="007653BE">
            <w:pPr>
              <w:pStyle w:val="TAC"/>
              <w:rPr>
                <w:ins w:id="11981" w:author="1989" w:date="2024-03-27T22:11:00Z"/>
                <w:rFonts w:eastAsia="MS Mincho"/>
              </w:rPr>
            </w:pPr>
          </w:p>
        </w:tc>
        <w:tc>
          <w:tcPr>
            <w:tcW w:w="1789" w:type="dxa"/>
            <w:gridSpan w:val="3"/>
            <w:vAlign w:val="center"/>
          </w:tcPr>
          <w:p w14:paraId="725086E8" w14:textId="77777777" w:rsidR="007653BE" w:rsidRPr="00AC4FBC" w:rsidRDefault="007653BE" w:rsidP="007653BE">
            <w:pPr>
              <w:pStyle w:val="TAC"/>
              <w:rPr>
                <w:ins w:id="11982" w:author="1989" w:date="2024-03-27T22:11:00Z"/>
                <w:rFonts w:eastAsia="MS Mincho"/>
              </w:rPr>
            </w:pPr>
          </w:p>
        </w:tc>
      </w:tr>
      <w:tr w:rsidR="007653BE" w:rsidRPr="00AC4FBC" w14:paraId="7B3EFB13" w14:textId="77777777" w:rsidTr="007653BE">
        <w:trPr>
          <w:trHeight w:val="279"/>
          <w:ins w:id="11983" w:author="1989" w:date="2024-03-27T22:11:00Z"/>
        </w:trPr>
        <w:tc>
          <w:tcPr>
            <w:tcW w:w="637" w:type="dxa"/>
            <w:tcBorders>
              <w:top w:val="nil"/>
            </w:tcBorders>
            <w:vAlign w:val="center"/>
          </w:tcPr>
          <w:p w14:paraId="0D87CDEB" w14:textId="5077D31E" w:rsidR="007653BE" w:rsidRPr="00AC4FBC" w:rsidRDefault="007653BE" w:rsidP="007653BE">
            <w:pPr>
              <w:pStyle w:val="TAC"/>
              <w:rPr>
                <w:ins w:id="11984" w:author="1989" w:date="2024-03-27T22:11:00Z"/>
              </w:rPr>
            </w:pPr>
            <w:ins w:id="11985" w:author="1989" w:date="2024-03-27T22:12:00Z">
              <w:r w:rsidRPr="00162418">
                <w:t>8</w:t>
              </w:r>
              <w:r w:rsidRPr="00162418">
                <w:rPr>
                  <w:vertAlign w:val="superscript"/>
                </w:rPr>
                <w:t>6,</w:t>
              </w:r>
              <w:r w:rsidRPr="00162418" w:rsidDel="00D0790E">
                <w:rPr>
                  <w:vertAlign w:val="superscript"/>
                </w:rPr>
                <w:t>15</w:t>
              </w:r>
              <w:r w:rsidRPr="00162418">
                <w:rPr>
                  <w:vertAlign w:val="superscript"/>
                </w:rPr>
                <w:t>16</w:t>
              </w:r>
            </w:ins>
          </w:p>
        </w:tc>
        <w:tc>
          <w:tcPr>
            <w:tcW w:w="645" w:type="dxa"/>
            <w:vAlign w:val="center"/>
          </w:tcPr>
          <w:p w14:paraId="2DF36832" w14:textId="1FEAF939" w:rsidR="007653BE" w:rsidRPr="00AC4FBC" w:rsidRDefault="007653BE" w:rsidP="007653BE">
            <w:pPr>
              <w:pStyle w:val="TAC"/>
              <w:rPr>
                <w:ins w:id="11986" w:author="1989" w:date="2024-03-27T22:11:00Z"/>
                <w:rFonts w:eastAsia="MS Mincho"/>
              </w:rPr>
            </w:pPr>
            <w:ins w:id="11987" w:author="1989" w:date="2024-03-27T22:12:00Z">
              <w:r w:rsidRPr="00AC4FBC">
                <w:t>QPSK</w:t>
              </w:r>
            </w:ins>
          </w:p>
        </w:tc>
        <w:tc>
          <w:tcPr>
            <w:tcW w:w="1072" w:type="dxa"/>
            <w:gridSpan w:val="5"/>
            <w:vAlign w:val="center"/>
          </w:tcPr>
          <w:p w14:paraId="6DF10600" w14:textId="1467B296" w:rsidR="007653BE" w:rsidRPr="00AC4FBC" w:rsidRDefault="007653BE" w:rsidP="007653BE">
            <w:pPr>
              <w:pStyle w:val="TAC"/>
              <w:rPr>
                <w:ins w:id="11988" w:author="1989" w:date="2024-03-27T22:11:00Z"/>
                <w:rFonts w:eastAsia="MS Mincho"/>
              </w:rPr>
            </w:pPr>
            <w:ins w:id="11989" w:author="1989" w:date="2024-03-27T22:12:00Z">
              <w:r w:rsidRPr="00AC4FBC">
                <w:t>QPSK</w:t>
              </w:r>
            </w:ins>
          </w:p>
        </w:tc>
        <w:tc>
          <w:tcPr>
            <w:tcW w:w="973" w:type="dxa"/>
            <w:gridSpan w:val="3"/>
            <w:vAlign w:val="center"/>
          </w:tcPr>
          <w:p w14:paraId="528024E9" w14:textId="693AE4C7" w:rsidR="007653BE" w:rsidRPr="00AC4FBC" w:rsidRDefault="007653BE" w:rsidP="007653BE">
            <w:pPr>
              <w:pStyle w:val="TAC"/>
              <w:rPr>
                <w:ins w:id="11990" w:author="1989" w:date="2024-03-27T22:11:00Z"/>
                <w:rFonts w:eastAsia="MS Mincho"/>
              </w:rPr>
            </w:pPr>
            <w:ins w:id="11991" w:author="1989" w:date="2024-03-27T22:12:00Z">
              <w:r w:rsidRPr="00AC4FBC">
                <w:t>5 MHz</w:t>
              </w:r>
            </w:ins>
          </w:p>
        </w:tc>
        <w:tc>
          <w:tcPr>
            <w:tcW w:w="1794" w:type="dxa"/>
            <w:gridSpan w:val="2"/>
            <w:vAlign w:val="center"/>
          </w:tcPr>
          <w:p w14:paraId="1914E2AD" w14:textId="1367A0A7" w:rsidR="007653BE" w:rsidRPr="00AC4FBC" w:rsidRDefault="007653BE" w:rsidP="007653BE">
            <w:pPr>
              <w:pStyle w:val="TAC"/>
              <w:rPr>
                <w:ins w:id="11992" w:author="1989" w:date="2024-03-27T22:11:00Z"/>
                <w:rFonts w:eastAsia="MS Mincho"/>
              </w:rPr>
            </w:pPr>
            <w:ins w:id="11993" w:author="1989" w:date="2024-03-27T22:12:00Z">
              <w:r w:rsidRPr="00AC4FBC">
                <w:t xml:space="preserve">All RBs / </w:t>
              </w:r>
              <w:r>
                <w:t>0</w:t>
              </w:r>
            </w:ins>
          </w:p>
        </w:tc>
        <w:tc>
          <w:tcPr>
            <w:tcW w:w="1121" w:type="dxa"/>
            <w:gridSpan w:val="3"/>
            <w:vAlign w:val="center"/>
          </w:tcPr>
          <w:p w14:paraId="5148CD21" w14:textId="098AF1E6" w:rsidR="007653BE" w:rsidRPr="00AC4FBC" w:rsidRDefault="007653BE" w:rsidP="007653BE">
            <w:pPr>
              <w:pStyle w:val="TAC"/>
              <w:rPr>
                <w:ins w:id="11994" w:author="1989" w:date="2024-03-27T22:11:00Z"/>
              </w:rPr>
            </w:pPr>
            <w:ins w:id="11995" w:author="1989" w:date="2024-03-27T22:12:00Z">
              <w:r w:rsidRPr="00AC4FBC">
                <w:t>DFT-s-OFDM QPSK</w:t>
              </w:r>
            </w:ins>
          </w:p>
        </w:tc>
        <w:tc>
          <w:tcPr>
            <w:tcW w:w="1253" w:type="dxa"/>
            <w:gridSpan w:val="2"/>
            <w:vAlign w:val="center"/>
          </w:tcPr>
          <w:p w14:paraId="70F2535C" w14:textId="326EC61E" w:rsidR="007653BE" w:rsidRPr="00AC4FBC" w:rsidRDefault="007653BE" w:rsidP="007653BE">
            <w:pPr>
              <w:pStyle w:val="TAC"/>
              <w:rPr>
                <w:ins w:id="11996" w:author="1989" w:date="2024-03-27T22:11:00Z"/>
                <w:rFonts w:eastAsia="MS Mincho"/>
              </w:rPr>
            </w:pPr>
            <w:ins w:id="11997" w:author="1989" w:date="2024-03-27T22:12:00Z">
              <w:r w:rsidRPr="00AC4FBC">
                <w:t>CP-OFDM QPSK</w:t>
              </w:r>
            </w:ins>
          </w:p>
        </w:tc>
        <w:tc>
          <w:tcPr>
            <w:tcW w:w="864" w:type="dxa"/>
            <w:vAlign w:val="center"/>
          </w:tcPr>
          <w:p w14:paraId="1B74F19A" w14:textId="5EB34443" w:rsidR="007653BE" w:rsidRPr="00AC4FBC" w:rsidRDefault="007653BE" w:rsidP="007653BE">
            <w:pPr>
              <w:pStyle w:val="TAC"/>
              <w:rPr>
                <w:ins w:id="11998" w:author="1989" w:date="2024-03-27T22:11:00Z"/>
                <w:rFonts w:eastAsia="MS Mincho"/>
              </w:rPr>
            </w:pPr>
            <w:ins w:id="11999" w:author="1989" w:date="2024-03-27T22:12:00Z">
              <w:r w:rsidRPr="00AC4FBC">
                <w:t>10</w:t>
              </w:r>
              <w:r>
                <w:t>0</w:t>
              </w:r>
              <w:r w:rsidRPr="00AC4FBC">
                <w:t xml:space="preserve"> MHz</w:t>
              </w:r>
            </w:ins>
          </w:p>
        </w:tc>
        <w:tc>
          <w:tcPr>
            <w:tcW w:w="1789" w:type="dxa"/>
            <w:gridSpan w:val="3"/>
            <w:vAlign w:val="center"/>
          </w:tcPr>
          <w:p w14:paraId="70655A1D" w14:textId="1E4EB69A" w:rsidR="007653BE" w:rsidRPr="00AC4FBC" w:rsidRDefault="007653BE" w:rsidP="007653BE">
            <w:pPr>
              <w:pStyle w:val="TAC"/>
              <w:rPr>
                <w:ins w:id="12000" w:author="1989" w:date="2024-03-27T22:11:00Z"/>
                <w:rFonts w:eastAsia="MS Mincho"/>
              </w:rPr>
            </w:pPr>
            <w:ins w:id="12001" w:author="1989" w:date="2024-03-27T22:12:00Z">
              <w:r w:rsidRPr="00AC4FBC">
                <w:t>All RBs / REFSENS_ENDC_</w:t>
              </w:r>
              <w:r>
                <w:t>3</w:t>
              </w:r>
            </w:ins>
          </w:p>
        </w:tc>
      </w:tr>
      <w:tr w:rsidR="007653BE" w:rsidRPr="00AC4FBC" w14:paraId="680DD765" w14:textId="77777777" w:rsidTr="00014073">
        <w:trPr>
          <w:trHeight w:val="279"/>
        </w:trPr>
        <w:tc>
          <w:tcPr>
            <w:tcW w:w="10148" w:type="dxa"/>
            <w:gridSpan w:val="21"/>
            <w:vAlign w:val="center"/>
          </w:tcPr>
          <w:p w14:paraId="707588CB" w14:textId="77777777" w:rsidR="007653BE" w:rsidRPr="00AC4FBC" w:rsidRDefault="007653BE" w:rsidP="007653BE">
            <w:pPr>
              <w:pStyle w:val="TAC"/>
              <w:rPr>
                <w:rFonts w:eastAsia="MS Mincho"/>
              </w:rPr>
            </w:pPr>
            <w:r w:rsidRPr="00AC4FBC">
              <w:rPr>
                <w:b/>
                <w:bCs/>
              </w:rPr>
              <w:t xml:space="preserve">Test Settings for a </w:t>
            </w:r>
            <w:r w:rsidRPr="00AC4FBC">
              <w:rPr>
                <w:b/>
                <w:bCs/>
                <w:lang w:eastAsia="zh-TW"/>
              </w:rPr>
              <w:t xml:space="preserve">DC_2A_n78A </w:t>
            </w:r>
            <w:r w:rsidRPr="00AC4FBC">
              <w:rPr>
                <w:b/>
                <w:bCs/>
              </w:rPr>
              <w:t>Configuration</w:t>
            </w:r>
          </w:p>
        </w:tc>
      </w:tr>
      <w:tr w:rsidR="007653BE" w:rsidRPr="00AC4FBC" w14:paraId="61F16D6A" w14:textId="77777777" w:rsidTr="00014073">
        <w:trPr>
          <w:trHeight w:val="279"/>
        </w:trPr>
        <w:tc>
          <w:tcPr>
            <w:tcW w:w="637" w:type="dxa"/>
            <w:vMerge w:val="restart"/>
            <w:vAlign w:val="center"/>
          </w:tcPr>
          <w:p w14:paraId="760D1D12" w14:textId="77777777" w:rsidR="007653BE" w:rsidRPr="00AC4FBC" w:rsidRDefault="007653BE" w:rsidP="007653BE">
            <w:pPr>
              <w:pStyle w:val="TAC"/>
            </w:pPr>
            <w:r w:rsidRPr="00AC4FBC">
              <w:rPr>
                <w:rFonts w:cs="Arial"/>
              </w:rPr>
              <w:t>1</w:t>
            </w:r>
            <w:r w:rsidRPr="00AC4FBC">
              <w:rPr>
                <w:rFonts w:cs="Arial"/>
                <w:vertAlign w:val="superscript"/>
              </w:rPr>
              <w:t>3</w:t>
            </w:r>
          </w:p>
        </w:tc>
        <w:tc>
          <w:tcPr>
            <w:tcW w:w="645" w:type="dxa"/>
            <w:vAlign w:val="center"/>
          </w:tcPr>
          <w:p w14:paraId="70214481" w14:textId="77777777" w:rsidR="007653BE" w:rsidRPr="00AC4FBC" w:rsidRDefault="007653BE" w:rsidP="007653BE">
            <w:pPr>
              <w:pStyle w:val="TAC"/>
              <w:rPr>
                <w:rFonts w:eastAsia="MS Mincho"/>
              </w:rPr>
            </w:pPr>
            <w:r w:rsidRPr="00AC4FBC">
              <w:rPr>
                <w:rFonts w:eastAsia="MS Mincho"/>
              </w:rPr>
              <w:t>2</w:t>
            </w:r>
          </w:p>
        </w:tc>
        <w:tc>
          <w:tcPr>
            <w:tcW w:w="1072" w:type="dxa"/>
            <w:gridSpan w:val="5"/>
            <w:vAlign w:val="center"/>
          </w:tcPr>
          <w:p w14:paraId="474E0A90" w14:textId="4B1A58CA" w:rsidR="007653BE" w:rsidRPr="00AC4FBC" w:rsidRDefault="007653BE" w:rsidP="007653BE">
            <w:pPr>
              <w:pStyle w:val="TAC"/>
              <w:rPr>
                <w:rFonts w:eastAsia="MS Mincho"/>
              </w:rPr>
            </w:pPr>
            <w:r w:rsidRPr="00AC4FBC">
              <w:t xml:space="preserve">UL </w:t>
            </w:r>
            <w:r w:rsidRPr="00AC4FBC">
              <w:rPr>
                <w:rFonts w:eastAsia="MS Mincho"/>
              </w:rPr>
              <w:t>1870</w:t>
            </w:r>
          </w:p>
        </w:tc>
        <w:tc>
          <w:tcPr>
            <w:tcW w:w="973" w:type="dxa"/>
            <w:gridSpan w:val="3"/>
            <w:vAlign w:val="center"/>
          </w:tcPr>
          <w:p w14:paraId="17F82057" w14:textId="77777777" w:rsidR="007653BE" w:rsidRPr="00AC4FBC" w:rsidRDefault="007653BE" w:rsidP="007653BE">
            <w:pPr>
              <w:pStyle w:val="TAC"/>
              <w:rPr>
                <w:rFonts w:eastAsia="MS Mincho"/>
              </w:rPr>
            </w:pPr>
          </w:p>
        </w:tc>
        <w:tc>
          <w:tcPr>
            <w:tcW w:w="1794" w:type="dxa"/>
            <w:gridSpan w:val="2"/>
            <w:vAlign w:val="center"/>
          </w:tcPr>
          <w:p w14:paraId="24FD5DE8" w14:textId="77777777" w:rsidR="007653BE" w:rsidRPr="00AC4FBC" w:rsidRDefault="007653BE" w:rsidP="007653BE">
            <w:pPr>
              <w:pStyle w:val="TAC"/>
              <w:rPr>
                <w:lang w:eastAsia="zh-TW"/>
              </w:rPr>
            </w:pPr>
          </w:p>
        </w:tc>
        <w:tc>
          <w:tcPr>
            <w:tcW w:w="1121" w:type="dxa"/>
            <w:gridSpan w:val="3"/>
            <w:vAlign w:val="center"/>
          </w:tcPr>
          <w:p w14:paraId="27085EE1" w14:textId="77777777" w:rsidR="007653BE" w:rsidRPr="00AC4FBC" w:rsidRDefault="007653BE" w:rsidP="007653BE">
            <w:pPr>
              <w:pStyle w:val="TAC"/>
            </w:pPr>
            <w:r w:rsidRPr="00AC4FBC">
              <w:rPr>
                <w:rFonts w:eastAsia="MS Mincho"/>
              </w:rPr>
              <w:t>n78</w:t>
            </w:r>
          </w:p>
        </w:tc>
        <w:tc>
          <w:tcPr>
            <w:tcW w:w="1253" w:type="dxa"/>
            <w:gridSpan w:val="2"/>
            <w:vAlign w:val="center"/>
          </w:tcPr>
          <w:p w14:paraId="072CB02A" w14:textId="70C790FC" w:rsidR="007653BE" w:rsidRPr="00AC4FBC" w:rsidRDefault="007653BE" w:rsidP="007653BE">
            <w:pPr>
              <w:pStyle w:val="TAC"/>
              <w:rPr>
                <w:rFonts w:eastAsia="MS Mincho"/>
              </w:rPr>
            </w:pPr>
            <w:r w:rsidRPr="00AC4FBC">
              <w:t>UL/DL 3740.01</w:t>
            </w:r>
          </w:p>
        </w:tc>
        <w:tc>
          <w:tcPr>
            <w:tcW w:w="864" w:type="dxa"/>
            <w:vAlign w:val="center"/>
          </w:tcPr>
          <w:p w14:paraId="586EE73D" w14:textId="77777777" w:rsidR="007653BE" w:rsidRPr="00AC4FBC" w:rsidRDefault="007653BE" w:rsidP="007653BE">
            <w:pPr>
              <w:pStyle w:val="TAC"/>
              <w:rPr>
                <w:rFonts w:eastAsia="MS Mincho"/>
              </w:rPr>
            </w:pPr>
          </w:p>
        </w:tc>
        <w:tc>
          <w:tcPr>
            <w:tcW w:w="1789" w:type="dxa"/>
            <w:gridSpan w:val="3"/>
            <w:vAlign w:val="center"/>
          </w:tcPr>
          <w:p w14:paraId="31AA00E7" w14:textId="77777777" w:rsidR="007653BE" w:rsidRPr="00AC4FBC" w:rsidRDefault="007653BE" w:rsidP="007653BE">
            <w:pPr>
              <w:pStyle w:val="TAC"/>
              <w:rPr>
                <w:rFonts w:eastAsia="MS Mincho"/>
              </w:rPr>
            </w:pPr>
          </w:p>
        </w:tc>
      </w:tr>
      <w:tr w:rsidR="007653BE" w:rsidRPr="00AC4FBC" w14:paraId="2D42D778" w14:textId="77777777" w:rsidTr="00014073">
        <w:trPr>
          <w:trHeight w:val="279"/>
        </w:trPr>
        <w:tc>
          <w:tcPr>
            <w:tcW w:w="637" w:type="dxa"/>
            <w:vMerge/>
            <w:vAlign w:val="center"/>
          </w:tcPr>
          <w:p w14:paraId="05FF7100" w14:textId="77777777" w:rsidR="007653BE" w:rsidRPr="00AC4FBC" w:rsidRDefault="007653BE" w:rsidP="007653BE">
            <w:pPr>
              <w:pStyle w:val="TAC"/>
            </w:pPr>
          </w:p>
        </w:tc>
        <w:tc>
          <w:tcPr>
            <w:tcW w:w="645" w:type="dxa"/>
            <w:vAlign w:val="center"/>
          </w:tcPr>
          <w:p w14:paraId="339EB949"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B36E668"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4320929"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7E963A97" w14:textId="77777777" w:rsidR="007653BE" w:rsidRPr="00AC4FBC" w:rsidRDefault="007653BE" w:rsidP="007653BE">
            <w:pPr>
              <w:pStyle w:val="TAC"/>
              <w:rPr>
                <w:lang w:eastAsia="zh-TW"/>
              </w:rPr>
            </w:pPr>
            <w:r w:rsidRPr="00AC4FBC">
              <w:rPr>
                <w:rFonts w:eastAsia="MS Mincho"/>
              </w:rPr>
              <w:t>All RBs / REFSENS_ENDC_1</w:t>
            </w:r>
          </w:p>
        </w:tc>
        <w:tc>
          <w:tcPr>
            <w:tcW w:w="1121" w:type="dxa"/>
            <w:gridSpan w:val="3"/>
            <w:vAlign w:val="center"/>
          </w:tcPr>
          <w:p w14:paraId="6452A4BF" w14:textId="77777777" w:rsidR="007653BE" w:rsidRPr="00AC4FBC" w:rsidRDefault="007653BE" w:rsidP="007653BE">
            <w:pPr>
              <w:pStyle w:val="TAC"/>
            </w:pPr>
            <w:r w:rsidRPr="00AC4FBC">
              <w:t>N/A</w:t>
            </w:r>
          </w:p>
        </w:tc>
        <w:tc>
          <w:tcPr>
            <w:tcW w:w="1253" w:type="dxa"/>
            <w:gridSpan w:val="2"/>
            <w:vAlign w:val="center"/>
          </w:tcPr>
          <w:p w14:paraId="518710D2"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59D3589"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3B1B9C2A"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7989B075" w14:textId="77777777" w:rsidTr="00014073">
        <w:trPr>
          <w:trHeight w:val="279"/>
        </w:trPr>
        <w:tc>
          <w:tcPr>
            <w:tcW w:w="637" w:type="dxa"/>
            <w:vMerge w:val="restart"/>
            <w:vAlign w:val="center"/>
          </w:tcPr>
          <w:p w14:paraId="7850D2C2" w14:textId="77777777" w:rsidR="007653BE" w:rsidRPr="00AC4FBC" w:rsidRDefault="007653BE" w:rsidP="007653BE">
            <w:pPr>
              <w:pStyle w:val="TAC"/>
            </w:pPr>
            <w:r w:rsidRPr="00AC4FBC">
              <w:rPr>
                <w:rFonts w:cs="Arial"/>
              </w:rPr>
              <w:t>2</w:t>
            </w:r>
            <w:r w:rsidRPr="00AC4FBC">
              <w:rPr>
                <w:rFonts w:cs="Arial"/>
                <w:vertAlign w:val="superscript"/>
              </w:rPr>
              <w:t>3</w:t>
            </w:r>
          </w:p>
        </w:tc>
        <w:tc>
          <w:tcPr>
            <w:tcW w:w="645" w:type="dxa"/>
            <w:vAlign w:val="center"/>
          </w:tcPr>
          <w:p w14:paraId="4FB25735" w14:textId="77777777" w:rsidR="007653BE" w:rsidRPr="00AC4FBC" w:rsidRDefault="007653BE" w:rsidP="007653BE">
            <w:pPr>
              <w:pStyle w:val="TAC"/>
              <w:rPr>
                <w:rFonts w:eastAsia="MS Mincho"/>
              </w:rPr>
            </w:pPr>
            <w:r w:rsidRPr="00AC4FBC">
              <w:rPr>
                <w:rFonts w:eastAsia="MS Mincho"/>
              </w:rPr>
              <w:t>2</w:t>
            </w:r>
          </w:p>
        </w:tc>
        <w:tc>
          <w:tcPr>
            <w:tcW w:w="1072" w:type="dxa"/>
            <w:gridSpan w:val="5"/>
            <w:vAlign w:val="center"/>
          </w:tcPr>
          <w:p w14:paraId="07C87A7A" w14:textId="3311F747" w:rsidR="007653BE" w:rsidRPr="00AC4FBC" w:rsidRDefault="007653BE" w:rsidP="007653BE">
            <w:pPr>
              <w:pStyle w:val="TAC"/>
              <w:rPr>
                <w:rFonts w:eastAsia="MS Mincho"/>
              </w:rPr>
            </w:pPr>
            <w:r w:rsidRPr="00AC4FBC">
              <w:rPr>
                <w:rFonts w:eastAsia="MS Mincho"/>
              </w:rPr>
              <w:t>UL 1885</w:t>
            </w:r>
          </w:p>
        </w:tc>
        <w:tc>
          <w:tcPr>
            <w:tcW w:w="973" w:type="dxa"/>
            <w:gridSpan w:val="3"/>
            <w:vAlign w:val="center"/>
          </w:tcPr>
          <w:p w14:paraId="310F5537" w14:textId="77777777" w:rsidR="007653BE" w:rsidRPr="00AC4FBC" w:rsidRDefault="007653BE" w:rsidP="007653BE">
            <w:pPr>
              <w:pStyle w:val="TAC"/>
              <w:rPr>
                <w:rFonts w:eastAsia="MS Mincho"/>
              </w:rPr>
            </w:pPr>
          </w:p>
        </w:tc>
        <w:tc>
          <w:tcPr>
            <w:tcW w:w="1794" w:type="dxa"/>
            <w:gridSpan w:val="2"/>
            <w:vAlign w:val="center"/>
          </w:tcPr>
          <w:p w14:paraId="3444EFFB" w14:textId="77777777" w:rsidR="007653BE" w:rsidRPr="00AC4FBC" w:rsidRDefault="007653BE" w:rsidP="007653BE">
            <w:pPr>
              <w:pStyle w:val="TAC"/>
              <w:rPr>
                <w:lang w:eastAsia="zh-TW"/>
              </w:rPr>
            </w:pPr>
          </w:p>
        </w:tc>
        <w:tc>
          <w:tcPr>
            <w:tcW w:w="1121" w:type="dxa"/>
            <w:gridSpan w:val="3"/>
            <w:vAlign w:val="center"/>
          </w:tcPr>
          <w:p w14:paraId="53B73138" w14:textId="77777777" w:rsidR="007653BE" w:rsidRPr="00AC4FBC" w:rsidRDefault="007653BE" w:rsidP="007653BE">
            <w:pPr>
              <w:pStyle w:val="TAC"/>
            </w:pPr>
            <w:r w:rsidRPr="00AC4FBC">
              <w:rPr>
                <w:rFonts w:eastAsia="MS Mincho"/>
              </w:rPr>
              <w:t>n78</w:t>
            </w:r>
          </w:p>
        </w:tc>
        <w:tc>
          <w:tcPr>
            <w:tcW w:w="1253" w:type="dxa"/>
            <w:gridSpan w:val="2"/>
            <w:vAlign w:val="center"/>
          </w:tcPr>
          <w:p w14:paraId="35E824A9" w14:textId="53482FA4" w:rsidR="007653BE" w:rsidRPr="00AC4FBC" w:rsidRDefault="007653BE" w:rsidP="007653BE">
            <w:pPr>
              <w:pStyle w:val="TAC"/>
              <w:rPr>
                <w:rFonts w:eastAsia="MS Mincho"/>
              </w:rPr>
            </w:pPr>
            <w:r w:rsidRPr="00AC4FBC">
              <w:rPr>
                <w:rFonts w:eastAsia="MS Mincho"/>
              </w:rPr>
              <w:t>UL/DL 3739.995</w:t>
            </w:r>
          </w:p>
        </w:tc>
        <w:tc>
          <w:tcPr>
            <w:tcW w:w="864" w:type="dxa"/>
            <w:vAlign w:val="center"/>
          </w:tcPr>
          <w:p w14:paraId="25D32FC7" w14:textId="77777777" w:rsidR="007653BE" w:rsidRPr="00AC4FBC" w:rsidRDefault="007653BE" w:rsidP="007653BE">
            <w:pPr>
              <w:pStyle w:val="TAC"/>
              <w:rPr>
                <w:rFonts w:eastAsia="MS Mincho"/>
              </w:rPr>
            </w:pPr>
          </w:p>
        </w:tc>
        <w:tc>
          <w:tcPr>
            <w:tcW w:w="1789" w:type="dxa"/>
            <w:gridSpan w:val="3"/>
            <w:vAlign w:val="center"/>
          </w:tcPr>
          <w:p w14:paraId="31DCAA9A" w14:textId="77777777" w:rsidR="007653BE" w:rsidRPr="00AC4FBC" w:rsidRDefault="007653BE" w:rsidP="007653BE">
            <w:pPr>
              <w:pStyle w:val="TAC"/>
              <w:rPr>
                <w:rFonts w:eastAsia="MS Mincho"/>
              </w:rPr>
            </w:pPr>
          </w:p>
        </w:tc>
      </w:tr>
      <w:tr w:rsidR="007653BE" w:rsidRPr="00AC4FBC" w14:paraId="6F7B3621" w14:textId="77777777" w:rsidTr="00014073">
        <w:trPr>
          <w:trHeight w:val="279"/>
        </w:trPr>
        <w:tc>
          <w:tcPr>
            <w:tcW w:w="637" w:type="dxa"/>
            <w:vMerge/>
            <w:vAlign w:val="center"/>
          </w:tcPr>
          <w:p w14:paraId="32436287" w14:textId="77777777" w:rsidR="007653BE" w:rsidRPr="00AC4FBC" w:rsidRDefault="007653BE" w:rsidP="007653BE">
            <w:pPr>
              <w:pStyle w:val="TAC"/>
            </w:pPr>
          </w:p>
        </w:tc>
        <w:tc>
          <w:tcPr>
            <w:tcW w:w="645" w:type="dxa"/>
            <w:vAlign w:val="center"/>
          </w:tcPr>
          <w:p w14:paraId="5E27AFC8"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338F6439"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F04AD02"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116DF873" w14:textId="77777777" w:rsidR="007653BE" w:rsidRPr="00AC4FBC" w:rsidRDefault="007653BE" w:rsidP="007653BE">
            <w:pPr>
              <w:pStyle w:val="TAC"/>
              <w:rPr>
                <w:lang w:eastAsia="zh-TW"/>
              </w:rPr>
            </w:pPr>
            <w:r w:rsidRPr="00AC4FBC">
              <w:rPr>
                <w:rFonts w:eastAsia="MS Mincho"/>
              </w:rPr>
              <w:t>All RBs / REFSENS_ENDC_1</w:t>
            </w:r>
          </w:p>
        </w:tc>
        <w:tc>
          <w:tcPr>
            <w:tcW w:w="1121" w:type="dxa"/>
            <w:gridSpan w:val="3"/>
            <w:vAlign w:val="center"/>
          </w:tcPr>
          <w:p w14:paraId="42E11BA2" w14:textId="77777777" w:rsidR="007653BE" w:rsidRPr="00AC4FBC" w:rsidRDefault="007653BE" w:rsidP="007653BE">
            <w:pPr>
              <w:pStyle w:val="TAC"/>
            </w:pPr>
            <w:r w:rsidRPr="00AC4FBC">
              <w:t>N/A</w:t>
            </w:r>
          </w:p>
        </w:tc>
        <w:tc>
          <w:tcPr>
            <w:tcW w:w="1253" w:type="dxa"/>
            <w:gridSpan w:val="2"/>
            <w:vAlign w:val="center"/>
          </w:tcPr>
          <w:p w14:paraId="50EDF71C"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42DBE2B" w14:textId="77777777" w:rsidR="007653BE" w:rsidRPr="00AC4FBC" w:rsidRDefault="007653BE" w:rsidP="007653BE">
            <w:pPr>
              <w:pStyle w:val="TAC"/>
              <w:rPr>
                <w:rFonts w:eastAsia="MS Mincho"/>
              </w:rPr>
            </w:pPr>
            <w:r w:rsidRPr="00AC4FBC">
              <w:rPr>
                <w:rFonts w:eastAsia="MS Mincho"/>
              </w:rPr>
              <w:t>20 MHz</w:t>
            </w:r>
          </w:p>
        </w:tc>
        <w:tc>
          <w:tcPr>
            <w:tcW w:w="1789" w:type="dxa"/>
            <w:gridSpan w:val="3"/>
            <w:vAlign w:val="center"/>
          </w:tcPr>
          <w:p w14:paraId="79E55F05"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14E500D8" w14:textId="77777777" w:rsidTr="00014073">
        <w:trPr>
          <w:trHeight w:val="279"/>
        </w:trPr>
        <w:tc>
          <w:tcPr>
            <w:tcW w:w="637" w:type="dxa"/>
            <w:vMerge w:val="restart"/>
            <w:vAlign w:val="center"/>
          </w:tcPr>
          <w:p w14:paraId="64D87ECE" w14:textId="77777777" w:rsidR="007653BE" w:rsidRPr="00AC4FBC" w:rsidRDefault="007653BE" w:rsidP="007653BE">
            <w:pPr>
              <w:pStyle w:val="TAC"/>
            </w:pPr>
            <w:r w:rsidRPr="00AC4FBC">
              <w:rPr>
                <w:rFonts w:eastAsia="MS Mincho" w:cs="Arial"/>
              </w:rPr>
              <w:t>3</w:t>
            </w:r>
            <w:r w:rsidRPr="00AC4FBC">
              <w:rPr>
                <w:rFonts w:eastAsia="MS Mincho" w:cs="Arial"/>
                <w:vertAlign w:val="superscript"/>
              </w:rPr>
              <w:t>4</w:t>
            </w:r>
          </w:p>
        </w:tc>
        <w:tc>
          <w:tcPr>
            <w:tcW w:w="645" w:type="dxa"/>
            <w:vAlign w:val="center"/>
          </w:tcPr>
          <w:p w14:paraId="6085978D" w14:textId="77777777" w:rsidR="007653BE" w:rsidRPr="00AC4FBC" w:rsidRDefault="007653BE" w:rsidP="007653BE">
            <w:pPr>
              <w:pStyle w:val="TAC"/>
              <w:rPr>
                <w:rFonts w:eastAsia="MS Mincho"/>
              </w:rPr>
            </w:pPr>
            <w:r w:rsidRPr="00AC4FBC">
              <w:rPr>
                <w:rFonts w:eastAsia="MS Mincho"/>
              </w:rPr>
              <w:t>2</w:t>
            </w:r>
          </w:p>
        </w:tc>
        <w:tc>
          <w:tcPr>
            <w:tcW w:w="1072" w:type="dxa"/>
            <w:gridSpan w:val="5"/>
            <w:vAlign w:val="center"/>
          </w:tcPr>
          <w:p w14:paraId="0013D996" w14:textId="4534FB31" w:rsidR="007653BE" w:rsidRPr="00AC4FBC" w:rsidRDefault="007653BE" w:rsidP="007653BE">
            <w:pPr>
              <w:pStyle w:val="TAC"/>
              <w:rPr>
                <w:rFonts w:eastAsia="MS Mincho"/>
              </w:rPr>
            </w:pPr>
            <w:r w:rsidRPr="00AC4FBC">
              <w:rPr>
                <w:rFonts w:cs="Arial"/>
                <w:szCs w:val="18"/>
              </w:rPr>
              <w:t>UL 1855</w:t>
            </w:r>
            <w:r w:rsidRPr="00AC4FBC">
              <w:rPr>
                <w:rFonts w:eastAsia="MS Mincho"/>
              </w:rPr>
              <w:t xml:space="preserve">/ </w:t>
            </w:r>
          </w:p>
          <w:p w14:paraId="148F0F69" w14:textId="1C954E6F" w:rsidR="007653BE" w:rsidRPr="00AC4FBC" w:rsidRDefault="007653BE" w:rsidP="007653BE">
            <w:pPr>
              <w:pStyle w:val="TAC"/>
              <w:rPr>
                <w:rFonts w:eastAsia="MS Mincho"/>
              </w:rPr>
            </w:pPr>
            <w:r w:rsidRPr="00AC4FBC">
              <w:rPr>
                <w:rFonts w:eastAsia="MS Mincho"/>
              </w:rPr>
              <w:t>DL 1935</w:t>
            </w:r>
          </w:p>
        </w:tc>
        <w:tc>
          <w:tcPr>
            <w:tcW w:w="973" w:type="dxa"/>
            <w:gridSpan w:val="3"/>
            <w:vAlign w:val="center"/>
          </w:tcPr>
          <w:p w14:paraId="4F4EE04C" w14:textId="77777777" w:rsidR="007653BE" w:rsidRPr="00AC4FBC" w:rsidRDefault="007653BE" w:rsidP="007653BE">
            <w:pPr>
              <w:pStyle w:val="TAC"/>
              <w:rPr>
                <w:rFonts w:eastAsia="MS Mincho"/>
              </w:rPr>
            </w:pPr>
          </w:p>
        </w:tc>
        <w:tc>
          <w:tcPr>
            <w:tcW w:w="1794" w:type="dxa"/>
            <w:gridSpan w:val="2"/>
            <w:vAlign w:val="center"/>
          </w:tcPr>
          <w:p w14:paraId="1FFFB11A" w14:textId="77777777" w:rsidR="007653BE" w:rsidRPr="00AC4FBC" w:rsidRDefault="007653BE" w:rsidP="007653BE">
            <w:pPr>
              <w:pStyle w:val="TAC"/>
              <w:rPr>
                <w:lang w:eastAsia="zh-TW"/>
              </w:rPr>
            </w:pPr>
          </w:p>
        </w:tc>
        <w:tc>
          <w:tcPr>
            <w:tcW w:w="1121" w:type="dxa"/>
            <w:gridSpan w:val="3"/>
            <w:vAlign w:val="center"/>
          </w:tcPr>
          <w:p w14:paraId="2F39EC84" w14:textId="77777777" w:rsidR="007653BE" w:rsidRPr="00AC4FBC" w:rsidRDefault="007653BE" w:rsidP="007653BE">
            <w:pPr>
              <w:pStyle w:val="TAC"/>
            </w:pPr>
            <w:r w:rsidRPr="00AC4FBC">
              <w:t>n78</w:t>
            </w:r>
          </w:p>
        </w:tc>
        <w:tc>
          <w:tcPr>
            <w:tcW w:w="1253" w:type="dxa"/>
            <w:gridSpan w:val="2"/>
            <w:vAlign w:val="center"/>
          </w:tcPr>
          <w:p w14:paraId="5C335506" w14:textId="26EEC4AE" w:rsidR="007653BE" w:rsidRPr="00AC4FBC" w:rsidRDefault="007653BE" w:rsidP="007653BE">
            <w:pPr>
              <w:pStyle w:val="TAC"/>
              <w:rPr>
                <w:rFonts w:eastAsia="MS Mincho"/>
              </w:rPr>
            </w:pPr>
            <w:r w:rsidRPr="00AC4FBC">
              <w:rPr>
                <w:rFonts w:eastAsia="MS Mincho"/>
              </w:rPr>
              <w:t>UL/DL 3790.005</w:t>
            </w:r>
          </w:p>
        </w:tc>
        <w:tc>
          <w:tcPr>
            <w:tcW w:w="864" w:type="dxa"/>
            <w:vAlign w:val="center"/>
          </w:tcPr>
          <w:p w14:paraId="3851B58D" w14:textId="77777777" w:rsidR="007653BE" w:rsidRPr="00AC4FBC" w:rsidRDefault="007653BE" w:rsidP="007653BE">
            <w:pPr>
              <w:pStyle w:val="TAC"/>
              <w:rPr>
                <w:rFonts w:eastAsia="MS Mincho"/>
              </w:rPr>
            </w:pPr>
          </w:p>
        </w:tc>
        <w:tc>
          <w:tcPr>
            <w:tcW w:w="1789" w:type="dxa"/>
            <w:gridSpan w:val="3"/>
            <w:vAlign w:val="center"/>
          </w:tcPr>
          <w:p w14:paraId="31AEAB0E" w14:textId="77777777" w:rsidR="007653BE" w:rsidRPr="00AC4FBC" w:rsidRDefault="007653BE" w:rsidP="007653BE">
            <w:pPr>
              <w:pStyle w:val="TAC"/>
              <w:rPr>
                <w:rFonts w:eastAsia="MS Mincho"/>
              </w:rPr>
            </w:pPr>
          </w:p>
        </w:tc>
      </w:tr>
      <w:tr w:rsidR="007653BE" w:rsidRPr="00AC4FBC" w14:paraId="6340C557" w14:textId="77777777" w:rsidTr="00014073">
        <w:trPr>
          <w:trHeight w:val="279"/>
        </w:trPr>
        <w:tc>
          <w:tcPr>
            <w:tcW w:w="637" w:type="dxa"/>
            <w:vMerge/>
            <w:vAlign w:val="center"/>
          </w:tcPr>
          <w:p w14:paraId="305E2042" w14:textId="77777777" w:rsidR="007653BE" w:rsidRPr="00AC4FBC" w:rsidRDefault="007653BE" w:rsidP="007653BE">
            <w:pPr>
              <w:pStyle w:val="TAC"/>
            </w:pPr>
          </w:p>
        </w:tc>
        <w:tc>
          <w:tcPr>
            <w:tcW w:w="645" w:type="dxa"/>
            <w:vAlign w:val="center"/>
          </w:tcPr>
          <w:p w14:paraId="260849E3"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7074F00"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E6E7C0E" w14:textId="77777777" w:rsidR="007653BE" w:rsidRPr="00AC4FBC" w:rsidRDefault="007653BE" w:rsidP="007653BE">
            <w:pPr>
              <w:pStyle w:val="TAC"/>
              <w:rPr>
                <w:rFonts w:eastAsia="MS Mincho"/>
              </w:rPr>
            </w:pPr>
            <w:r w:rsidRPr="00AC4FBC">
              <w:rPr>
                <w:rFonts w:eastAsia="MS Mincho"/>
              </w:rPr>
              <w:t xml:space="preserve">5 </w:t>
            </w:r>
          </w:p>
          <w:p w14:paraId="4F9A02BF" w14:textId="77777777" w:rsidR="007653BE" w:rsidRPr="00AC4FBC" w:rsidRDefault="007653BE" w:rsidP="007653BE">
            <w:pPr>
              <w:pStyle w:val="TAC"/>
              <w:rPr>
                <w:rFonts w:eastAsia="MS Mincho"/>
              </w:rPr>
            </w:pPr>
            <w:r w:rsidRPr="00AC4FBC">
              <w:rPr>
                <w:rFonts w:eastAsia="MS Mincho"/>
              </w:rPr>
              <w:t>MHz</w:t>
            </w:r>
          </w:p>
        </w:tc>
        <w:tc>
          <w:tcPr>
            <w:tcW w:w="1794" w:type="dxa"/>
            <w:gridSpan w:val="2"/>
            <w:vAlign w:val="center"/>
          </w:tcPr>
          <w:p w14:paraId="6268352C" w14:textId="77777777" w:rsidR="007653BE" w:rsidRPr="00AC4FBC" w:rsidRDefault="007653BE" w:rsidP="007653BE">
            <w:pPr>
              <w:pStyle w:val="TAC"/>
              <w:rPr>
                <w:lang w:eastAsia="zh-TW"/>
              </w:rPr>
            </w:pPr>
            <w:r w:rsidRPr="00AC4FBC">
              <w:rPr>
                <w:rFonts w:eastAsia="MS Mincho"/>
              </w:rPr>
              <w:t xml:space="preserve">All RBs / </w:t>
            </w:r>
            <w:r w:rsidRPr="00AC4FBC">
              <w:t>REFSENS_ENDC_4</w:t>
            </w:r>
          </w:p>
        </w:tc>
        <w:tc>
          <w:tcPr>
            <w:tcW w:w="1121" w:type="dxa"/>
            <w:gridSpan w:val="3"/>
            <w:vAlign w:val="center"/>
          </w:tcPr>
          <w:p w14:paraId="52CCC661" w14:textId="77777777" w:rsidR="007653BE" w:rsidRPr="00AC4FBC" w:rsidRDefault="007653BE" w:rsidP="007653BE">
            <w:pPr>
              <w:pStyle w:val="TAC"/>
            </w:pPr>
            <w:r w:rsidRPr="00AC4FBC">
              <w:t>DFT-s-OFDM QPSK</w:t>
            </w:r>
          </w:p>
        </w:tc>
        <w:tc>
          <w:tcPr>
            <w:tcW w:w="1253" w:type="dxa"/>
            <w:gridSpan w:val="2"/>
            <w:vAlign w:val="center"/>
          </w:tcPr>
          <w:p w14:paraId="14E35893"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0C9B101"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049856A6"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6FB24296" w14:textId="77777777" w:rsidTr="00014073">
        <w:trPr>
          <w:trHeight w:val="279"/>
        </w:trPr>
        <w:tc>
          <w:tcPr>
            <w:tcW w:w="637" w:type="dxa"/>
            <w:vMerge w:val="restart"/>
            <w:vAlign w:val="center"/>
          </w:tcPr>
          <w:p w14:paraId="46DF8CCC" w14:textId="77777777" w:rsidR="007653BE" w:rsidRPr="00AC4FBC" w:rsidRDefault="007653BE" w:rsidP="007653BE">
            <w:pPr>
              <w:pStyle w:val="TAC"/>
            </w:pPr>
            <w:r w:rsidRPr="00AC4FBC">
              <w:rPr>
                <w:rFonts w:eastAsia="MS Mincho" w:cs="Arial"/>
              </w:rPr>
              <w:t>4</w:t>
            </w:r>
            <w:r w:rsidRPr="00AC4FBC">
              <w:rPr>
                <w:rFonts w:eastAsia="MS Mincho" w:cs="Arial"/>
                <w:vertAlign w:val="superscript"/>
              </w:rPr>
              <w:t>4</w:t>
            </w:r>
          </w:p>
        </w:tc>
        <w:tc>
          <w:tcPr>
            <w:tcW w:w="645" w:type="dxa"/>
            <w:vAlign w:val="center"/>
          </w:tcPr>
          <w:p w14:paraId="0929410F" w14:textId="77777777" w:rsidR="007653BE" w:rsidRPr="00AC4FBC" w:rsidRDefault="007653BE" w:rsidP="007653BE">
            <w:pPr>
              <w:pStyle w:val="TAC"/>
              <w:rPr>
                <w:rFonts w:eastAsia="MS Mincho"/>
              </w:rPr>
            </w:pPr>
            <w:r w:rsidRPr="00AC4FBC">
              <w:rPr>
                <w:rFonts w:eastAsia="MS Mincho"/>
              </w:rPr>
              <w:t>2</w:t>
            </w:r>
          </w:p>
        </w:tc>
        <w:tc>
          <w:tcPr>
            <w:tcW w:w="1072" w:type="dxa"/>
            <w:gridSpan w:val="5"/>
            <w:vAlign w:val="center"/>
          </w:tcPr>
          <w:p w14:paraId="0EB192DA" w14:textId="4E541D88" w:rsidR="007653BE" w:rsidRPr="00AC4FBC" w:rsidRDefault="007653BE" w:rsidP="007653BE">
            <w:pPr>
              <w:pStyle w:val="TAC"/>
              <w:rPr>
                <w:rFonts w:eastAsia="MS Mincho"/>
              </w:rPr>
            </w:pPr>
            <w:r w:rsidRPr="00AC4FBC">
              <w:rPr>
                <w:rFonts w:cs="Arial"/>
                <w:szCs w:val="18"/>
              </w:rPr>
              <w:t>UL 1885</w:t>
            </w:r>
            <w:r w:rsidRPr="00AC4FBC">
              <w:rPr>
                <w:rFonts w:eastAsia="MS Mincho"/>
              </w:rPr>
              <w:t xml:space="preserve">/ </w:t>
            </w:r>
          </w:p>
          <w:p w14:paraId="4D5B63BA" w14:textId="0BFDC1ED" w:rsidR="007653BE" w:rsidRPr="00AC4FBC" w:rsidRDefault="007653BE" w:rsidP="007653BE">
            <w:pPr>
              <w:pStyle w:val="TAC"/>
              <w:rPr>
                <w:rFonts w:eastAsia="MS Mincho"/>
              </w:rPr>
            </w:pPr>
            <w:r w:rsidRPr="00AC4FBC">
              <w:rPr>
                <w:rFonts w:eastAsia="MS Mincho"/>
              </w:rPr>
              <w:t>DL 1965</w:t>
            </w:r>
          </w:p>
        </w:tc>
        <w:tc>
          <w:tcPr>
            <w:tcW w:w="973" w:type="dxa"/>
            <w:gridSpan w:val="3"/>
            <w:vAlign w:val="center"/>
          </w:tcPr>
          <w:p w14:paraId="460DA8B1" w14:textId="77777777" w:rsidR="007653BE" w:rsidRPr="00AC4FBC" w:rsidRDefault="007653BE" w:rsidP="007653BE">
            <w:pPr>
              <w:pStyle w:val="TAC"/>
              <w:rPr>
                <w:rFonts w:eastAsia="MS Mincho"/>
              </w:rPr>
            </w:pPr>
          </w:p>
        </w:tc>
        <w:tc>
          <w:tcPr>
            <w:tcW w:w="1794" w:type="dxa"/>
            <w:gridSpan w:val="2"/>
            <w:vAlign w:val="center"/>
          </w:tcPr>
          <w:p w14:paraId="150D6B24" w14:textId="77777777" w:rsidR="007653BE" w:rsidRPr="00AC4FBC" w:rsidRDefault="007653BE" w:rsidP="007653BE">
            <w:pPr>
              <w:pStyle w:val="TAC"/>
              <w:rPr>
                <w:lang w:eastAsia="zh-TW"/>
              </w:rPr>
            </w:pPr>
          </w:p>
        </w:tc>
        <w:tc>
          <w:tcPr>
            <w:tcW w:w="1121" w:type="dxa"/>
            <w:gridSpan w:val="3"/>
            <w:vAlign w:val="center"/>
          </w:tcPr>
          <w:p w14:paraId="3ED3F994" w14:textId="77777777" w:rsidR="007653BE" w:rsidRPr="00AC4FBC" w:rsidRDefault="007653BE" w:rsidP="007653BE">
            <w:pPr>
              <w:pStyle w:val="TAC"/>
            </w:pPr>
            <w:r w:rsidRPr="00AC4FBC">
              <w:t>n78</w:t>
            </w:r>
          </w:p>
        </w:tc>
        <w:tc>
          <w:tcPr>
            <w:tcW w:w="1253" w:type="dxa"/>
            <w:gridSpan w:val="2"/>
            <w:vAlign w:val="center"/>
          </w:tcPr>
          <w:p w14:paraId="651A70C4" w14:textId="21055A92" w:rsidR="007653BE" w:rsidRPr="00AC4FBC" w:rsidRDefault="007653BE" w:rsidP="007653BE">
            <w:pPr>
              <w:pStyle w:val="TAC"/>
              <w:rPr>
                <w:rFonts w:eastAsia="MS Mincho"/>
              </w:rPr>
            </w:pPr>
            <w:r w:rsidRPr="00AC4FBC">
              <w:rPr>
                <w:rFonts w:eastAsia="MS Mincho"/>
              </w:rPr>
              <w:t>UL/DL 3690</w:t>
            </w:r>
          </w:p>
        </w:tc>
        <w:tc>
          <w:tcPr>
            <w:tcW w:w="864" w:type="dxa"/>
            <w:vAlign w:val="center"/>
          </w:tcPr>
          <w:p w14:paraId="4264EC6A" w14:textId="77777777" w:rsidR="007653BE" w:rsidRPr="00AC4FBC" w:rsidRDefault="007653BE" w:rsidP="007653BE">
            <w:pPr>
              <w:pStyle w:val="TAC"/>
              <w:rPr>
                <w:rFonts w:eastAsia="MS Mincho"/>
              </w:rPr>
            </w:pPr>
          </w:p>
        </w:tc>
        <w:tc>
          <w:tcPr>
            <w:tcW w:w="1789" w:type="dxa"/>
            <w:gridSpan w:val="3"/>
            <w:vAlign w:val="center"/>
          </w:tcPr>
          <w:p w14:paraId="34CE76D9" w14:textId="77777777" w:rsidR="007653BE" w:rsidRPr="00AC4FBC" w:rsidRDefault="007653BE" w:rsidP="007653BE">
            <w:pPr>
              <w:pStyle w:val="TAC"/>
              <w:rPr>
                <w:rFonts w:eastAsia="MS Mincho"/>
              </w:rPr>
            </w:pPr>
          </w:p>
        </w:tc>
      </w:tr>
      <w:tr w:rsidR="007653BE" w:rsidRPr="00AC4FBC" w14:paraId="48B46852" w14:textId="77777777" w:rsidTr="00014073">
        <w:trPr>
          <w:trHeight w:val="279"/>
        </w:trPr>
        <w:tc>
          <w:tcPr>
            <w:tcW w:w="637" w:type="dxa"/>
            <w:vMerge/>
            <w:vAlign w:val="center"/>
          </w:tcPr>
          <w:p w14:paraId="24B179F1" w14:textId="77777777" w:rsidR="007653BE" w:rsidRPr="00AC4FBC" w:rsidRDefault="007653BE" w:rsidP="007653BE">
            <w:pPr>
              <w:pStyle w:val="TAC"/>
            </w:pPr>
          </w:p>
        </w:tc>
        <w:tc>
          <w:tcPr>
            <w:tcW w:w="645" w:type="dxa"/>
            <w:vAlign w:val="center"/>
          </w:tcPr>
          <w:p w14:paraId="479FD95C"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A626AD9"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0CA9EB2A" w14:textId="77777777" w:rsidR="007653BE" w:rsidRPr="00AC4FBC" w:rsidRDefault="007653BE" w:rsidP="007653BE">
            <w:pPr>
              <w:pStyle w:val="TAC"/>
              <w:rPr>
                <w:rFonts w:eastAsia="MS Mincho"/>
              </w:rPr>
            </w:pPr>
            <w:r w:rsidRPr="00AC4FBC">
              <w:rPr>
                <w:rFonts w:eastAsia="MS Mincho"/>
              </w:rPr>
              <w:t xml:space="preserve">5 </w:t>
            </w:r>
          </w:p>
          <w:p w14:paraId="6DAF660C" w14:textId="77777777" w:rsidR="007653BE" w:rsidRPr="00AC4FBC" w:rsidRDefault="007653BE" w:rsidP="007653BE">
            <w:pPr>
              <w:pStyle w:val="TAC"/>
              <w:rPr>
                <w:rFonts w:eastAsia="MS Mincho"/>
              </w:rPr>
            </w:pPr>
            <w:r w:rsidRPr="00AC4FBC">
              <w:rPr>
                <w:rFonts w:eastAsia="MS Mincho"/>
              </w:rPr>
              <w:t>MHz</w:t>
            </w:r>
          </w:p>
        </w:tc>
        <w:tc>
          <w:tcPr>
            <w:tcW w:w="1794" w:type="dxa"/>
            <w:gridSpan w:val="2"/>
            <w:vAlign w:val="center"/>
          </w:tcPr>
          <w:p w14:paraId="7CEAD89C" w14:textId="77777777" w:rsidR="007653BE" w:rsidRPr="00AC4FBC" w:rsidRDefault="007653BE" w:rsidP="007653BE">
            <w:pPr>
              <w:pStyle w:val="TAC"/>
              <w:rPr>
                <w:lang w:eastAsia="zh-TW"/>
              </w:rPr>
            </w:pPr>
            <w:r w:rsidRPr="00AC4FBC">
              <w:rPr>
                <w:rFonts w:eastAsia="MS Mincho"/>
              </w:rPr>
              <w:t xml:space="preserve">All RBs / </w:t>
            </w:r>
            <w:r w:rsidRPr="00AC4FBC">
              <w:t>REFSENS_ENDC_4</w:t>
            </w:r>
          </w:p>
        </w:tc>
        <w:tc>
          <w:tcPr>
            <w:tcW w:w="1121" w:type="dxa"/>
            <w:gridSpan w:val="3"/>
            <w:vAlign w:val="center"/>
          </w:tcPr>
          <w:p w14:paraId="5884DB6C" w14:textId="77777777" w:rsidR="007653BE" w:rsidRPr="00AC4FBC" w:rsidRDefault="007653BE" w:rsidP="007653BE">
            <w:pPr>
              <w:pStyle w:val="TAC"/>
            </w:pPr>
            <w:r w:rsidRPr="00AC4FBC">
              <w:t>DFT-s-OFDM QPSK</w:t>
            </w:r>
          </w:p>
        </w:tc>
        <w:tc>
          <w:tcPr>
            <w:tcW w:w="1253" w:type="dxa"/>
            <w:gridSpan w:val="2"/>
            <w:vAlign w:val="center"/>
          </w:tcPr>
          <w:p w14:paraId="7BE296B9"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EBD24E7"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793D88C2"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0EEB6ED4" w14:textId="77777777" w:rsidTr="00014073">
        <w:trPr>
          <w:trHeight w:val="70"/>
        </w:trPr>
        <w:tc>
          <w:tcPr>
            <w:tcW w:w="10148" w:type="dxa"/>
            <w:gridSpan w:val="21"/>
            <w:vAlign w:val="center"/>
          </w:tcPr>
          <w:p w14:paraId="358A1F9C" w14:textId="3E5DE8F9" w:rsidR="007653BE" w:rsidRPr="00AC4FBC" w:rsidRDefault="007653BE" w:rsidP="007653BE">
            <w:pPr>
              <w:pStyle w:val="TAH"/>
              <w:rPr>
                <w:rFonts w:eastAsia="MS Mincho"/>
              </w:rPr>
            </w:pPr>
            <w:r w:rsidRPr="00AC4FBC">
              <w:t xml:space="preserve">Test Settings for a </w:t>
            </w:r>
            <w:r w:rsidRPr="00AC4FBC">
              <w:rPr>
                <w:lang w:eastAsia="zh-TW"/>
              </w:rPr>
              <w:t xml:space="preserve">DC_3A_n1A </w:t>
            </w:r>
            <w:r w:rsidRPr="00AC4FBC">
              <w:t>Configuration</w:t>
            </w:r>
          </w:p>
        </w:tc>
      </w:tr>
      <w:tr w:rsidR="007653BE" w:rsidRPr="00AC4FBC" w14:paraId="75E4A649" w14:textId="77777777" w:rsidTr="00014073">
        <w:trPr>
          <w:trHeight w:val="70"/>
        </w:trPr>
        <w:tc>
          <w:tcPr>
            <w:tcW w:w="637" w:type="dxa"/>
            <w:vMerge w:val="restart"/>
            <w:vAlign w:val="center"/>
          </w:tcPr>
          <w:p w14:paraId="7907759B" w14:textId="33BF6902" w:rsidR="007653BE" w:rsidRPr="00AC4FBC" w:rsidRDefault="007653BE" w:rsidP="007653BE">
            <w:pPr>
              <w:pStyle w:val="TAC"/>
              <w:rPr>
                <w:rFonts w:eastAsia="MS Mincho"/>
              </w:rPr>
            </w:pPr>
            <w:r w:rsidRPr="00AC4FBC">
              <w:rPr>
                <w:rFonts w:eastAsia="MS Mincho"/>
              </w:rPr>
              <w:t>1</w:t>
            </w:r>
            <w:r w:rsidRPr="00AC4FBC">
              <w:rPr>
                <w:rFonts w:eastAsia="MS Mincho"/>
                <w:vertAlign w:val="superscript"/>
              </w:rPr>
              <w:t>,11</w:t>
            </w:r>
          </w:p>
        </w:tc>
        <w:tc>
          <w:tcPr>
            <w:tcW w:w="645" w:type="dxa"/>
            <w:vAlign w:val="center"/>
          </w:tcPr>
          <w:p w14:paraId="2E37BD29"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2B609F7E" w14:textId="77777777"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34D37732" w14:textId="77777777" w:rsidR="007653BE" w:rsidRPr="00AC4FBC" w:rsidRDefault="007653BE" w:rsidP="007653BE">
            <w:pPr>
              <w:pStyle w:val="TAC"/>
              <w:rPr>
                <w:rFonts w:eastAsia="MS Mincho"/>
              </w:rPr>
            </w:pPr>
          </w:p>
        </w:tc>
        <w:tc>
          <w:tcPr>
            <w:tcW w:w="1794" w:type="dxa"/>
            <w:gridSpan w:val="2"/>
            <w:vAlign w:val="center"/>
          </w:tcPr>
          <w:p w14:paraId="2F908B83" w14:textId="77777777" w:rsidR="007653BE" w:rsidRPr="00AC4FBC" w:rsidRDefault="007653BE" w:rsidP="007653BE">
            <w:pPr>
              <w:pStyle w:val="TAC"/>
              <w:rPr>
                <w:rFonts w:eastAsia="MS Mincho"/>
              </w:rPr>
            </w:pPr>
          </w:p>
        </w:tc>
        <w:tc>
          <w:tcPr>
            <w:tcW w:w="1121" w:type="dxa"/>
            <w:gridSpan w:val="3"/>
            <w:vAlign w:val="center"/>
          </w:tcPr>
          <w:p w14:paraId="5744EBF7" w14:textId="77777777" w:rsidR="007653BE" w:rsidRPr="00AC4FBC" w:rsidRDefault="007653BE" w:rsidP="007653BE">
            <w:pPr>
              <w:pStyle w:val="TAC"/>
              <w:rPr>
                <w:rFonts w:eastAsia="MS Mincho"/>
              </w:rPr>
            </w:pPr>
            <w:r w:rsidRPr="00AC4FBC">
              <w:rPr>
                <w:rFonts w:eastAsia="MS Mincho"/>
              </w:rPr>
              <w:t>n1</w:t>
            </w:r>
          </w:p>
        </w:tc>
        <w:tc>
          <w:tcPr>
            <w:tcW w:w="1253" w:type="dxa"/>
            <w:gridSpan w:val="2"/>
            <w:vAlign w:val="center"/>
          </w:tcPr>
          <w:p w14:paraId="0A1D5899" w14:textId="77777777" w:rsidR="007653BE" w:rsidRPr="00AC4FBC" w:rsidRDefault="007653BE" w:rsidP="007653BE">
            <w:pPr>
              <w:pStyle w:val="TAC"/>
              <w:rPr>
                <w:rFonts w:eastAsia="MS Mincho"/>
              </w:rPr>
            </w:pPr>
            <w:r w:rsidRPr="00AC4FBC">
              <w:rPr>
                <w:rFonts w:eastAsia="MS Mincho"/>
              </w:rPr>
              <w:t>Mid</w:t>
            </w:r>
          </w:p>
        </w:tc>
        <w:tc>
          <w:tcPr>
            <w:tcW w:w="864" w:type="dxa"/>
            <w:vAlign w:val="center"/>
          </w:tcPr>
          <w:p w14:paraId="22DC8E58" w14:textId="77777777" w:rsidR="007653BE" w:rsidRPr="00AC4FBC" w:rsidRDefault="007653BE" w:rsidP="007653BE">
            <w:pPr>
              <w:pStyle w:val="TAC"/>
              <w:rPr>
                <w:rFonts w:eastAsia="MS Mincho"/>
              </w:rPr>
            </w:pPr>
          </w:p>
        </w:tc>
        <w:tc>
          <w:tcPr>
            <w:tcW w:w="1789" w:type="dxa"/>
            <w:gridSpan w:val="3"/>
            <w:vAlign w:val="center"/>
          </w:tcPr>
          <w:p w14:paraId="024D989E" w14:textId="77777777" w:rsidR="007653BE" w:rsidRPr="00AC4FBC" w:rsidRDefault="007653BE" w:rsidP="007653BE">
            <w:pPr>
              <w:pStyle w:val="TAC"/>
              <w:rPr>
                <w:rFonts w:eastAsia="MS Mincho"/>
              </w:rPr>
            </w:pPr>
          </w:p>
        </w:tc>
      </w:tr>
      <w:tr w:rsidR="007653BE" w:rsidRPr="00AC4FBC" w14:paraId="39D16EBF" w14:textId="77777777" w:rsidTr="00014073">
        <w:trPr>
          <w:trHeight w:val="70"/>
        </w:trPr>
        <w:tc>
          <w:tcPr>
            <w:tcW w:w="637" w:type="dxa"/>
            <w:vMerge/>
            <w:vAlign w:val="center"/>
          </w:tcPr>
          <w:p w14:paraId="5FCC23E6" w14:textId="77777777" w:rsidR="007653BE" w:rsidRPr="00AC4FBC" w:rsidRDefault="007653BE" w:rsidP="007653BE">
            <w:pPr>
              <w:pStyle w:val="TAC"/>
              <w:rPr>
                <w:rFonts w:eastAsia="MS Mincho"/>
              </w:rPr>
            </w:pPr>
          </w:p>
        </w:tc>
        <w:tc>
          <w:tcPr>
            <w:tcW w:w="645" w:type="dxa"/>
            <w:vAlign w:val="center"/>
          </w:tcPr>
          <w:p w14:paraId="358A162E" w14:textId="77777777"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0D81C492"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65ED10E"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3E86F2E2" w14:textId="77777777" w:rsidR="007653BE" w:rsidRPr="00AC4FBC" w:rsidRDefault="007653BE" w:rsidP="007653BE">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5A20980C" w14:textId="512C2F51" w:rsidR="007653BE" w:rsidRPr="00AC4FBC" w:rsidRDefault="007653BE" w:rsidP="007653BE">
            <w:pPr>
              <w:pStyle w:val="TAC"/>
              <w:rPr>
                <w:rFonts w:eastAsia="MS Mincho"/>
              </w:rPr>
            </w:pPr>
            <w:r w:rsidRPr="00AC4FBC">
              <w:t>DFT-s-OFDM QPSK</w:t>
            </w:r>
          </w:p>
        </w:tc>
        <w:tc>
          <w:tcPr>
            <w:tcW w:w="1253" w:type="dxa"/>
            <w:gridSpan w:val="2"/>
            <w:vAlign w:val="center"/>
          </w:tcPr>
          <w:p w14:paraId="2F75FD4C"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C830687" w14:textId="27201C1B" w:rsidR="007653BE" w:rsidRPr="00AC4FBC" w:rsidRDefault="007653BE" w:rsidP="007653BE">
            <w:pPr>
              <w:pStyle w:val="TAC"/>
              <w:rPr>
                <w:rFonts w:eastAsia="MS Mincho"/>
              </w:rPr>
            </w:pPr>
            <w:r w:rsidRPr="00AC4FBC">
              <w:rPr>
                <w:rFonts w:eastAsia="MS Mincho"/>
              </w:rPr>
              <w:t>50 MHz</w:t>
            </w:r>
          </w:p>
        </w:tc>
        <w:tc>
          <w:tcPr>
            <w:tcW w:w="1789" w:type="dxa"/>
            <w:gridSpan w:val="3"/>
            <w:vAlign w:val="center"/>
          </w:tcPr>
          <w:p w14:paraId="299E528B" w14:textId="4495C58D"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3</w:t>
            </w:r>
          </w:p>
        </w:tc>
      </w:tr>
      <w:tr w:rsidR="007653BE" w:rsidRPr="00AC4FBC" w14:paraId="3C2AC753" w14:textId="77777777" w:rsidTr="00014073">
        <w:trPr>
          <w:trHeight w:val="70"/>
        </w:trPr>
        <w:tc>
          <w:tcPr>
            <w:tcW w:w="637" w:type="dxa"/>
            <w:vMerge w:val="restart"/>
            <w:vAlign w:val="center"/>
          </w:tcPr>
          <w:p w14:paraId="32925D78" w14:textId="77777777" w:rsidR="007653BE" w:rsidRPr="00AC4FBC" w:rsidRDefault="007653BE" w:rsidP="007653BE">
            <w:pPr>
              <w:pStyle w:val="TAC"/>
              <w:rPr>
                <w:rFonts w:eastAsia="MS Mincho"/>
              </w:rPr>
            </w:pPr>
            <w:r w:rsidRPr="00AC4FBC">
              <w:rPr>
                <w:rFonts w:eastAsia="MS Mincho"/>
              </w:rPr>
              <w:t>2</w:t>
            </w:r>
            <w:r w:rsidRPr="00AC4FBC">
              <w:rPr>
                <w:rFonts w:eastAsia="MS Mincho"/>
                <w:vertAlign w:val="superscript"/>
              </w:rPr>
              <w:t>6</w:t>
            </w:r>
          </w:p>
        </w:tc>
        <w:tc>
          <w:tcPr>
            <w:tcW w:w="645" w:type="dxa"/>
            <w:vAlign w:val="center"/>
          </w:tcPr>
          <w:p w14:paraId="34189465"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2E01AB54" w14:textId="40C89DD2" w:rsidR="007653BE" w:rsidRPr="00AC4FBC" w:rsidRDefault="007653BE" w:rsidP="007653BE">
            <w:pPr>
              <w:pStyle w:val="TAC"/>
              <w:rPr>
                <w:rFonts w:eastAsia="MS Mincho"/>
              </w:rPr>
            </w:pPr>
            <w:r w:rsidRPr="00AC4FBC">
              <w:rPr>
                <w:rFonts w:eastAsia="MS Mincho"/>
              </w:rPr>
              <w:t>High</w:t>
            </w:r>
          </w:p>
        </w:tc>
        <w:tc>
          <w:tcPr>
            <w:tcW w:w="973" w:type="dxa"/>
            <w:gridSpan w:val="3"/>
            <w:vAlign w:val="center"/>
          </w:tcPr>
          <w:p w14:paraId="111677AE" w14:textId="77777777" w:rsidR="007653BE" w:rsidRPr="00AC4FBC" w:rsidRDefault="007653BE" w:rsidP="007653BE">
            <w:pPr>
              <w:pStyle w:val="TAC"/>
              <w:rPr>
                <w:rFonts w:eastAsia="MS Mincho"/>
              </w:rPr>
            </w:pPr>
            <w:r w:rsidRPr="00AC4FBC">
              <w:rPr>
                <w:rFonts w:eastAsia="MS Mincho"/>
              </w:rPr>
              <w:t> </w:t>
            </w:r>
          </w:p>
        </w:tc>
        <w:tc>
          <w:tcPr>
            <w:tcW w:w="1794" w:type="dxa"/>
            <w:gridSpan w:val="2"/>
            <w:vAlign w:val="center"/>
          </w:tcPr>
          <w:p w14:paraId="25FA1099" w14:textId="77777777" w:rsidR="007653BE" w:rsidRPr="00AC4FBC" w:rsidRDefault="007653BE" w:rsidP="007653BE">
            <w:pPr>
              <w:pStyle w:val="TAC"/>
              <w:rPr>
                <w:rFonts w:eastAsia="MS Mincho"/>
              </w:rPr>
            </w:pPr>
            <w:r w:rsidRPr="00AC4FBC">
              <w:rPr>
                <w:rFonts w:eastAsia="MS Mincho"/>
              </w:rPr>
              <w:t> </w:t>
            </w:r>
          </w:p>
        </w:tc>
        <w:tc>
          <w:tcPr>
            <w:tcW w:w="1121" w:type="dxa"/>
            <w:gridSpan w:val="3"/>
            <w:vAlign w:val="center"/>
          </w:tcPr>
          <w:p w14:paraId="055B94E1" w14:textId="77777777" w:rsidR="007653BE" w:rsidRPr="00AC4FBC" w:rsidRDefault="007653BE" w:rsidP="007653BE">
            <w:pPr>
              <w:pStyle w:val="TAC"/>
              <w:rPr>
                <w:rFonts w:eastAsia="MS Mincho"/>
              </w:rPr>
            </w:pPr>
            <w:r w:rsidRPr="00AC4FBC">
              <w:rPr>
                <w:rFonts w:eastAsia="MS Mincho"/>
              </w:rPr>
              <w:t>n1</w:t>
            </w:r>
          </w:p>
        </w:tc>
        <w:tc>
          <w:tcPr>
            <w:tcW w:w="1253" w:type="dxa"/>
            <w:gridSpan w:val="2"/>
            <w:vAlign w:val="center"/>
          </w:tcPr>
          <w:p w14:paraId="256B204E" w14:textId="6B5B54D5" w:rsidR="007653BE" w:rsidRPr="00AC4FBC" w:rsidRDefault="007653BE" w:rsidP="007653BE">
            <w:pPr>
              <w:pStyle w:val="TAC"/>
              <w:rPr>
                <w:rFonts w:eastAsia="MS Mincho"/>
              </w:rPr>
            </w:pPr>
            <w:r w:rsidRPr="00AC4FBC">
              <w:rPr>
                <w:rFonts w:eastAsia="MS Mincho"/>
              </w:rPr>
              <w:t>Low</w:t>
            </w:r>
          </w:p>
        </w:tc>
        <w:tc>
          <w:tcPr>
            <w:tcW w:w="864" w:type="dxa"/>
            <w:vAlign w:val="center"/>
          </w:tcPr>
          <w:p w14:paraId="19C31C64" w14:textId="77777777" w:rsidR="007653BE" w:rsidRPr="00AC4FBC" w:rsidRDefault="007653BE" w:rsidP="007653BE">
            <w:pPr>
              <w:pStyle w:val="TAC"/>
              <w:rPr>
                <w:rFonts w:eastAsia="MS Mincho"/>
              </w:rPr>
            </w:pPr>
            <w:r w:rsidRPr="00AC4FBC">
              <w:rPr>
                <w:rFonts w:eastAsia="MS Mincho"/>
              </w:rPr>
              <w:t> </w:t>
            </w:r>
          </w:p>
        </w:tc>
        <w:tc>
          <w:tcPr>
            <w:tcW w:w="1789" w:type="dxa"/>
            <w:gridSpan w:val="3"/>
            <w:vAlign w:val="center"/>
          </w:tcPr>
          <w:p w14:paraId="6D24E9D0" w14:textId="77777777" w:rsidR="007653BE" w:rsidRPr="00AC4FBC" w:rsidRDefault="007653BE" w:rsidP="007653BE">
            <w:pPr>
              <w:pStyle w:val="TAC"/>
              <w:rPr>
                <w:rFonts w:eastAsia="MS Mincho"/>
              </w:rPr>
            </w:pPr>
            <w:r w:rsidRPr="00AC4FBC">
              <w:rPr>
                <w:rFonts w:eastAsia="MS Mincho"/>
              </w:rPr>
              <w:t> </w:t>
            </w:r>
          </w:p>
        </w:tc>
      </w:tr>
      <w:tr w:rsidR="007653BE" w:rsidRPr="00AC4FBC" w14:paraId="1267B516" w14:textId="77777777" w:rsidTr="00014073">
        <w:trPr>
          <w:trHeight w:val="70"/>
        </w:trPr>
        <w:tc>
          <w:tcPr>
            <w:tcW w:w="637" w:type="dxa"/>
            <w:vMerge/>
            <w:vAlign w:val="center"/>
          </w:tcPr>
          <w:p w14:paraId="502D913F" w14:textId="77777777" w:rsidR="007653BE" w:rsidRPr="00AC4FBC" w:rsidRDefault="007653BE" w:rsidP="007653BE">
            <w:pPr>
              <w:pStyle w:val="TAC"/>
              <w:rPr>
                <w:rFonts w:eastAsia="MS Mincho"/>
              </w:rPr>
            </w:pPr>
          </w:p>
        </w:tc>
        <w:tc>
          <w:tcPr>
            <w:tcW w:w="645" w:type="dxa"/>
            <w:vAlign w:val="center"/>
          </w:tcPr>
          <w:p w14:paraId="7F29EC68" w14:textId="29D25D86"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065F5FC6"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3E9EA80"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0FD5F37D" w14:textId="065AB81F" w:rsidR="007653BE" w:rsidRPr="00AC4FBC" w:rsidRDefault="007653BE" w:rsidP="007653BE">
            <w:pPr>
              <w:pStyle w:val="TAC"/>
              <w:rPr>
                <w:rFonts w:eastAsia="MS Mincho"/>
              </w:rPr>
            </w:pPr>
            <w:r w:rsidRPr="00AC4FBC">
              <w:rPr>
                <w:rFonts w:eastAsia="MS Mincho"/>
              </w:rPr>
              <w:t>All RBs / 0</w:t>
            </w:r>
          </w:p>
        </w:tc>
        <w:tc>
          <w:tcPr>
            <w:tcW w:w="1121" w:type="dxa"/>
            <w:gridSpan w:val="3"/>
            <w:vAlign w:val="center"/>
          </w:tcPr>
          <w:p w14:paraId="1DEAC4B9" w14:textId="615639F4" w:rsidR="007653BE" w:rsidRPr="00AC4FBC" w:rsidRDefault="007653BE" w:rsidP="007653BE">
            <w:pPr>
              <w:pStyle w:val="TAC"/>
              <w:rPr>
                <w:rFonts w:eastAsia="MS Mincho"/>
              </w:rPr>
            </w:pPr>
            <w:r w:rsidRPr="00AC4FBC">
              <w:t>DFT-s-OFDM QPSK</w:t>
            </w:r>
          </w:p>
        </w:tc>
        <w:tc>
          <w:tcPr>
            <w:tcW w:w="1253" w:type="dxa"/>
            <w:gridSpan w:val="2"/>
            <w:vAlign w:val="center"/>
          </w:tcPr>
          <w:p w14:paraId="5289BD88"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938D976" w14:textId="15E2FDF2" w:rsidR="007653BE" w:rsidRPr="00AC4FBC" w:rsidRDefault="007653BE" w:rsidP="007653BE">
            <w:pPr>
              <w:pStyle w:val="TAC"/>
              <w:rPr>
                <w:rFonts w:eastAsia="MS Mincho"/>
              </w:rPr>
            </w:pPr>
            <w:r w:rsidRPr="00AC4FBC">
              <w:rPr>
                <w:rFonts w:eastAsia="MS Mincho"/>
              </w:rPr>
              <w:t>50 MHz</w:t>
            </w:r>
          </w:p>
        </w:tc>
        <w:tc>
          <w:tcPr>
            <w:tcW w:w="1789" w:type="dxa"/>
            <w:gridSpan w:val="3"/>
            <w:vAlign w:val="center"/>
          </w:tcPr>
          <w:p w14:paraId="64FB292E" w14:textId="43FA246D" w:rsidR="007653BE" w:rsidRPr="00AC4FBC" w:rsidRDefault="007653BE" w:rsidP="007653BE">
            <w:pPr>
              <w:pStyle w:val="TAC"/>
              <w:rPr>
                <w:rFonts w:eastAsia="MS Mincho"/>
              </w:rPr>
            </w:pPr>
            <w:r w:rsidRPr="00AC4FBC">
              <w:rPr>
                <w:rFonts w:eastAsia="MS Mincho"/>
              </w:rPr>
              <w:t>All RBs / REFSENS_ENDC_3</w:t>
            </w:r>
          </w:p>
        </w:tc>
      </w:tr>
      <w:tr w:rsidR="007653BE" w:rsidRPr="00AC4FBC" w14:paraId="087E0A68" w14:textId="77777777" w:rsidTr="00014073">
        <w:trPr>
          <w:trHeight w:val="70"/>
        </w:trPr>
        <w:tc>
          <w:tcPr>
            <w:tcW w:w="637" w:type="dxa"/>
            <w:vMerge w:val="restart"/>
            <w:vAlign w:val="center"/>
          </w:tcPr>
          <w:p w14:paraId="2F9ACBA2" w14:textId="77777777" w:rsidR="007653BE" w:rsidRPr="00AC4FBC" w:rsidRDefault="007653BE" w:rsidP="007653BE">
            <w:pPr>
              <w:pStyle w:val="TAC"/>
            </w:pPr>
            <w:r w:rsidRPr="00AC4FBC">
              <w:t>3</w:t>
            </w:r>
            <w:r w:rsidRPr="00AC4FBC">
              <w:rPr>
                <w:vertAlign w:val="superscript"/>
              </w:rPr>
              <w:t>4</w:t>
            </w:r>
          </w:p>
        </w:tc>
        <w:tc>
          <w:tcPr>
            <w:tcW w:w="645" w:type="dxa"/>
            <w:vAlign w:val="center"/>
          </w:tcPr>
          <w:p w14:paraId="6082D9FF"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16F1E4CE" w14:textId="77777777" w:rsidR="007653BE" w:rsidRPr="00AC4FBC" w:rsidRDefault="007653BE" w:rsidP="007653BE">
            <w:pPr>
              <w:pStyle w:val="TAC"/>
              <w:rPr>
                <w:rFonts w:eastAsia="MS Mincho"/>
              </w:rPr>
            </w:pPr>
            <w:r w:rsidRPr="00AC4FBC">
              <w:rPr>
                <w:rFonts w:eastAsia="MS Mincho"/>
              </w:rPr>
              <w:t>UL 1760 / DL 1855</w:t>
            </w:r>
          </w:p>
        </w:tc>
        <w:tc>
          <w:tcPr>
            <w:tcW w:w="973" w:type="dxa"/>
            <w:gridSpan w:val="3"/>
            <w:vAlign w:val="center"/>
          </w:tcPr>
          <w:p w14:paraId="58E36C28" w14:textId="77777777" w:rsidR="007653BE" w:rsidRPr="00AC4FBC" w:rsidRDefault="007653BE" w:rsidP="007653BE">
            <w:pPr>
              <w:pStyle w:val="TAC"/>
              <w:rPr>
                <w:rFonts w:eastAsia="MS Mincho"/>
              </w:rPr>
            </w:pPr>
          </w:p>
        </w:tc>
        <w:tc>
          <w:tcPr>
            <w:tcW w:w="1794" w:type="dxa"/>
            <w:gridSpan w:val="2"/>
            <w:vAlign w:val="center"/>
          </w:tcPr>
          <w:p w14:paraId="27B912A6" w14:textId="77777777" w:rsidR="007653BE" w:rsidRPr="00AC4FBC" w:rsidRDefault="007653BE" w:rsidP="007653BE">
            <w:pPr>
              <w:pStyle w:val="TAC"/>
              <w:rPr>
                <w:rFonts w:eastAsia="MS Mincho"/>
              </w:rPr>
            </w:pPr>
          </w:p>
        </w:tc>
        <w:tc>
          <w:tcPr>
            <w:tcW w:w="1121" w:type="dxa"/>
            <w:gridSpan w:val="3"/>
            <w:vAlign w:val="center"/>
          </w:tcPr>
          <w:p w14:paraId="020D352A" w14:textId="77777777" w:rsidR="007653BE" w:rsidRPr="00AC4FBC" w:rsidRDefault="007653BE" w:rsidP="007653BE">
            <w:pPr>
              <w:pStyle w:val="TAC"/>
              <w:rPr>
                <w:rFonts w:eastAsia="MS Mincho"/>
              </w:rPr>
            </w:pPr>
            <w:r w:rsidRPr="00AC4FBC">
              <w:rPr>
                <w:rFonts w:eastAsia="MS Mincho"/>
              </w:rPr>
              <w:t>n1</w:t>
            </w:r>
          </w:p>
        </w:tc>
        <w:tc>
          <w:tcPr>
            <w:tcW w:w="1253" w:type="dxa"/>
            <w:gridSpan w:val="2"/>
            <w:vAlign w:val="center"/>
          </w:tcPr>
          <w:p w14:paraId="4FBD2AFA" w14:textId="77777777" w:rsidR="007653BE" w:rsidRPr="00AC4FBC" w:rsidRDefault="007653BE" w:rsidP="007653BE">
            <w:pPr>
              <w:pStyle w:val="TAC"/>
              <w:rPr>
                <w:rFonts w:eastAsia="MS Mincho"/>
              </w:rPr>
            </w:pPr>
            <w:r w:rsidRPr="00AC4FBC">
              <w:rPr>
                <w:rFonts w:eastAsia="MS Mincho"/>
              </w:rPr>
              <w:t>UL 1950 / DL 2140</w:t>
            </w:r>
          </w:p>
        </w:tc>
        <w:tc>
          <w:tcPr>
            <w:tcW w:w="864" w:type="dxa"/>
            <w:vAlign w:val="center"/>
          </w:tcPr>
          <w:p w14:paraId="2726A4CC" w14:textId="77777777" w:rsidR="007653BE" w:rsidRPr="00AC4FBC" w:rsidRDefault="007653BE" w:rsidP="007653BE">
            <w:pPr>
              <w:pStyle w:val="TAC"/>
              <w:rPr>
                <w:rFonts w:eastAsia="MS Mincho"/>
              </w:rPr>
            </w:pPr>
          </w:p>
        </w:tc>
        <w:tc>
          <w:tcPr>
            <w:tcW w:w="1789" w:type="dxa"/>
            <w:gridSpan w:val="3"/>
            <w:vAlign w:val="center"/>
          </w:tcPr>
          <w:p w14:paraId="108CE6C7" w14:textId="77777777" w:rsidR="007653BE" w:rsidRPr="00AC4FBC" w:rsidRDefault="007653BE" w:rsidP="007653BE">
            <w:pPr>
              <w:pStyle w:val="TAC"/>
              <w:rPr>
                <w:rFonts w:eastAsia="MS Mincho"/>
              </w:rPr>
            </w:pPr>
          </w:p>
        </w:tc>
      </w:tr>
      <w:tr w:rsidR="007653BE" w:rsidRPr="00AC4FBC" w14:paraId="08681618" w14:textId="77777777" w:rsidTr="00014073">
        <w:trPr>
          <w:trHeight w:val="70"/>
        </w:trPr>
        <w:tc>
          <w:tcPr>
            <w:tcW w:w="637" w:type="dxa"/>
            <w:vMerge/>
            <w:vAlign w:val="center"/>
          </w:tcPr>
          <w:p w14:paraId="6661EE67" w14:textId="77777777" w:rsidR="007653BE" w:rsidRPr="00AC4FBC" w:rsidRDefault="007653BE" w:rsidP="007653BE">
            <w:pPr>
              <w:pStyle w:val="TAC"/>
            </w:pPr>
          </w:p>
        </w:tc>
        <w:tc>
          <w:tcPr>
            <w:tcW w:w="645" w:type="dxa"/>
            <w:vAlign w:val="center"/>
          </w:tcPr>
          <w:p w14:paraId="5603CF37"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B315D1A"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FCD8C67"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6B90433A"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186FF2EC" w14:textId="6E543AD1" w:rsidR="007653BE" w:rsidRPr="00AC4FBC" w:rsidRDefault="007653BE" w:rsidP="007653BE">
            <w:pPr>
              <w:pStyle w:val="TAC"/>
              <w:rPr>
                <w:rFonts w:eastAsia="MS Mincho"/>
              </w:rPr>
            </w:pPr>
            <w:bookmarkStart w:id="12002" w:name="OLE_LINK22"/>
            <w:r w:rsidRPr="00AC4FBC">
              <w:t>DFT-s-OFDM QPSK</w:t>
            </w:r>
            <w:bookmarkEnd w:id="12002"/>
          </w:p>
        </w:tc>
        <w:tc>
          <w:tcPr>
            <w:tcW w:w="1253" w:type="dxa"/>
            <w:gridSpan w:val="2"/>
            <w:vAlign w:val="center"/>
          </w:tcPr>
          <w:p w14:paraId="19C6FC1D"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1C296BE"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211D9EF6"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3E2C4F77" w14:textId="77777777" w:rsidTr="00014073">
        <w:trPr>
          <w:trHeight w:val="70"/>
        </w:trPr>
        <w:tc>
          <w:tcPr>
            <w:tcW w:w="10148" w:type="dxa"/>
            <w:gridSpan w:val="21"/>
            <w:vAlign w:val="center"/>
          </w:tcPr>
          <w:p w14:paraId="6873D12B" w14:textId="77777777" w:rsidR="007653BE" w:rsidRPr="00AC4FBC" w:rsidRDefault="007653BE" w:rsidP="007653BE">
            <w:pPr>
              <w:pStyle w:val="TAH"/>
            </w:pPr>
            <w:r w:rsidRPr="00AC4FBC">
              <w:t>Test Settings for a DC_3A_n5A Configuration</w:t>
            </w:r>
          </w:p>
        </w:tc>
      </w:tr>
      <w:tr w:rsidR="007653BE" w:rsidRPr="00AC4FBC" w14:paraId="4158A103" w14:textId="77777777" w:rsidTr="00014073">
        <w:trPr>
          <w:trHeight w:val="70"/>
        </w:trPr>
        <w:tc>
          <w:tcPr>
            <w:tcW w:w="637" w:type="dxa"/>
            <w:vMerge w:val="restart"/>
            <w:vAlign w:val="center"/>
          </w:tcPr>
          <w:p w14:paraId="44F150D6" w14:textId="77777777" w:rsidR="007653BE" w:rsidRPr="00AC4FBC" w:rsidRDefault="007653BE" w:rsidP="007653BE">
            <w:pPr>
              <w:pStyle w:val="TAC"/>
            </w:pPr>
            <w:r w:rsidRPr="00AC4FBC">
              <w:t>1</w:t>
            </w:r>
            <w:r w:rsidRPr="00AC4FBC">
              <w:rPr>
                <w:vertAlign w:val="superscript"/>
              </w:rPr>
              <w:t>4</w:t>
            </w:r>
          </w:p>
        </w:tc>
        <w:tc>
          <w:tcPr>
            <w:tcW w:w="645" w:type="dxa"/>
            <w:vAlign w:val="center"/>
          </w:tcPr>
          <w:p w14:paraId="78B6FBF4"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1EECB428" w14:textId="77777777" w:rsidR="007653BE" w:rsidRPr="00AC4FBC" w:rsidRDefault="007653BE" w:rsidP="007653BE">
            <w:pPr>
              <w:pStyle w:val="TAC"/>
              <w:rPr>
                <w:rFonts w:eastAsia="MS Mincho"/>
              </w:rPr>
            </w:pPr>
            <w:r w:rsidRPr="00AC4FBC">
              <w:rPr>
                <w:rFonts w:eastAsia="MS Mincho"/>
              </w:rPr>
              <w:t>UL 1771 / DL 1866</w:t>
            </w:r>
          </w:p>
        </w:tc>
        <w:tc>
          <w:tcPr>
            <w:tcW w:w="973" w:type="dxa"/>
            <w:gridSpan w:val="3"/>
            <w:vAlign w:val="center"/>
          </w:tcPr>
          <w:p w14:paraId="79C82763" w14:textId="77777777" w:rsidR="007653BE" w:rsidRPr="00AC4FBC" w:rsidRDefault="007653BE" w:rsidP="007653BE">
            <w:pPr>
              <w:pStyle w:val="TAC"/>
              <w:rPr>
                <w:rFonts w:eastAsia="MS Mincho"/>
              </w:rPr>
            </w:pPr>
          </w:p>
        </w:tc>
        <w:tc>
          <w:tcPr>
            <w:tcW w:w="1794" w:type="dxa"/>
            <w:gridSpan w:val="2"/>
            <w:vAlign w:val="center"/>
          </w:tcPr>
          <w:p w14:paraId="0E9BFE66" w14:textId="77777777" w:rsidR="007653BE" w:rsidRPr="00AC4FBC" w:rsidRDefault="007653BE" w:rsidP="007653BE">
            <w:pPr>
              <w:pStyle w:val="TAC"/>
              <w:rPr>
                <w:rFonts w:eastAsia="MS Mincho"/>
              </w:rPr>
            </w:pPr>
          </w:p>
        </w:tc>
        <w:tc>
          <w:tcPr>
            <w:tcW w:w="1121" w:type="dxa"/>
            <w:gridSpan w:val="3"/>
            <w:vAlign w:val="center"/>
          </w:tcPr>
          <w:p w14:paraId="117B453B" w14:textId="77777777" w:rsidR="007653BE" w:rsidRPr="00AC4FBC" w:rsidRDefault="007653BE" w:rsidP="007653BE">
            <w:pPr>
              <w:pStyle w:val="TAC"/>
            </w:pPr>
            <w:r w:rsidRPr="00AC4FBC">
              <w:rPr>
                <w:rFonts w:eastAsia="MS Mincho"/>
              </w:rPr>
              <w:t>n5</w:t>
            </w:r>
          </w:p>
        </w:tc>
        <w:tc>
          <w:tcPr>
            <w:tcW w:w="1253" w:type="dxa"/>
            <w:gridSpan w:val="2"/>
            <w:vAlign w:val="center"/>
          </w:tcPr>
          <w:p w14:paraId="411BA86C" w14:textId="77777777" w:rsidR="007653BE" w:rsidRPr="00AC4FBC" w:rsidRDefault="007653BE" w:rsidP="007653BE">
            <w:pPr>
              <w:pStyle w:val="TAC"/>
              <w:rPr>
                <w:rFonts w:eastAsia="MS Mincho"/>
              </w:rPr>
            </w:pPr>
            <w:r w:rsidRPr="00AC4FBC">
              <w:rPr>
                <w:rFonts w:eastAsia="MS Mincho"/>
              </w:rPr>
              <w:t>UL 838 / DL 883</w:t>
            </w:r>
          </w:p>
        </w:tc>
        <w:tc>
          <w:tcPr>
            <w:tcW w:w="864" w:type="dxa"/>
            <w:vAlign w:val="center"/>
          </w:tcPr>
          <w:p w14:paraId="5D1915B8" w14:textId="77777777" w:rsidR="007653BE" w:rsidRPr="00AC4FBC" w:rsidRDefault="007653BE" w:rsidP="007653BE">
            <w:pPr>
              <w:pStyle w:val="TAC"/>
              <w:rPr>
                <w:rFonts w:eastAsia="MS Mincho"/>
              </w:rPr>
            </w:pPr>
          </w:p>
        </w:tc>
        <w:tc>
          <w:tcPr>
            <w:tcW w:w="1789" w:type="dxa"/>
            <w:gridSpan w:val="3"/>
            <w:vAlign w:val="center"/>
          </w:tcPr>
          <w:p w14:paraId="26630F8F" w14:textId="77777777" w:rsidR="007653BE" w:rsidRPr="00AC4FBC" w:rsidRDefault="007653BE" w:rsidP="007653BE">
            <w:pPr>
              <w:pStyle w:val="TAC"/>
              <w:rPr>
                <w:rFonts w:eastAsia="MS Mincho"/>
              </w:rPr>
            </w:pPr>
          </w:p>
        </w:tc>
      </w:tr>
      <w:tr w:rsidR="007653BE" w:rsidRPr="00AC4FBC" w14:paraId="146FFDC1" w14:textId="77777777" w:rsidTr="00014073">
        <w:trPr>
          <w:trHeight w:val="70"/>
        </w:trPr>
        <w:tc>
          <w:tcPr>
            <w:tcW w:w="637" w:type="dxa"/>
            <w:vMerge/>
            <w:vAlign w:val="center"/>
          </w:tcPr>
          <w:p w14:paraId="0025D58C" w14:textId="77777777" w:rsidR="007653BE" w:rsidRPr="00AC4FBC" w:rsidRDefault="007653BE" w:rsidP="007653BE">
            <w:pPr>
              <w:pStyle w:val="TAC"/>
            </w:pPr>
          </w:p>
        </w:tc>
        <w:tc>
          <w:tcPr>
            <w:tcW w:w="645" w:type="dxa"/>
            <w:vAlign w:val="center"/>
          </w:tcPr>
          <w:p w14:paraId="467E0D16"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CC8EBCB"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730ABB10"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7DB73970"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79237BCA" w14:textId="77777777" w:rsidR="007653BE" w:rsidRPr="00AC4FBC" w:rsidRDefault="007653BE" w:rsidP="007653BE">
            <w:pPr>
              <w:pStyle w:val="TAC"/>
            </w:pPr>
            <w:r w:rsidRPr="00AC4FBC">
              <w:t>DFT-s-OFDM QPSK</w:t>
            </w:r>
          </w:p>
        </w:tc>
        <w:tc>
          <w:tcPr>
            <w:tcW w:w="1253" w:type="dxa"/>
            <w:gridSpan w:val="2"/>
            <w:vAlign w:val="center"/>
          </w:tcPr>
          <w:p w14:paraId="6150E932"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80F03E5"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73155522"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6DD9C05C" w14:textId="77777777" w:rsidTr="00014073">
        <w:trPr>
          <w:trHeight w:val="70"/>
        </w:trPr>
        <w:tc>
          <w:tcPr>
            <w:tcW w:w="637" w:type="dxa"/>
            <w:vMerge w:val="restart"/>
            <w:vAlign w:val="center"/>
          </w:tcPr>
          <w:p w14:paraId="27668718" w14:textId="77777777" w:rsidR="007653BE" w:rsidRPr="00AC4FBC" w:rsidRDefault="007653BE" w:rsidP="007653BE">
            <w:pPr>
              <w:pStyle w:val="TAC"/>
            </w:pPr>
            <w:r w:rsidRPr="00AC4FBC">
              <w:t>2</w:t>
            </w:r>
            <w:r w:rsidRPr="00AC4FBC">
              <w:rPr>
                <w:vertAlign w:val="superscript"/>
              </w:rPr>
              <w:t>4</w:t>
            </w:r>
          </w:p>
        </w:tc>
        <w:tc>
          <w:tcPr>
            <w:tcW w:w="645" w:type="dxa"/>
            <w:vAlign w:val="center"/>
          </w:tcPr>
          <w:p w14:paraId="23595D1E"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3656009F" w14:textId="77777777" w:rsidR="007653BE" w:rsidRPr="00AC4FBC" w:rsidRDefault="007653BE" w:rsidP="007653BE">
            <w:pPr>
              <w:pStyle w:val="TAC"/>
              <w:rPr>
                <w:rFonts w:eastAsia="MS Mincho"/>
              </w:rPr>
            </w:pPr>
            <w:r w:rsidRPr="00AC4FBC">
              <w:rPr>
                <w:rFonts w:eastAsia="MS Mincho"/>
              </w:rPr>
              <w:t>UL 1721 / DL 1816</w:t>
            </w:r>
          </w:p>
        </w:tc>
        <w:tc>
          <w:tcPr>
            <w:tcW w:w="973" w:type="dxa"/>
            <w:gridSpan w:val="3"/>
            <w:vAlign w:val="center"/>
          </w:tcPr>
          <w:p w14:paraId="1C629A7F" w14:textId="77777777" w:rsidR="007653BE" w:rsidRPr="00AC4FBC" w:rsidRDefault="007653BE" w:rsidP="007653BE">
            <w:pPr>
              <w:pStyle w:val="TAC"/>
              <w:rPr>
                <w:rFonts w:eastAsia="MS Mincho"/>
              </w:rPr>
            </w:pPr>
          </w:p>
        </w:tc>
        <w:tc>
          <w:tcPr>
            <w:tcW w:w="1794" w:type="dxa"/>
            <w:gridSpan w:val="2"/>
            <w:vAlign w:val="center"/>
          </w:tcPr>
          <w:p w14:paraId="0DCDBF99" w14:textId="77777777" w:rsidR="007653BE" w:rsidRPr="00AC4FBC" w:rsidRDefault="007653BE" w:rsidP="007653BE">
            <w:pPr>
              <w:pStyle w:val="TAC"/>
              <w:rPr>
                <w:rFonts w:eastAsia="MS Mincho"/>
              </w:rPr>
            </w:pPr>
          </w:p>
        </w:tc>
        <w:tc>
          <w:tcPr>
            <w:tcW w:w="1121" w:type="dxa"/>
            <w:gridSpan w:val="3"/>
            <w:vAlign w:val="center"/>
          </w:tcPr>
          <w:p w14:paraId="293C12AC" w14:textId="77777777" w:rsidR="007653BE" w:rsidRPr="00AC4FBC" w:rsidRDefault="007653BE" w:rsidP="007653BE">
            <w:pPr>
              <w:pStyle w:val="TAC"/>
            </w:pPr>
            <w:r w:rsidRPr="00AC4FBC">
              <w:rPr>
                <w:rFonts w:eastAsia="MS Mincho"/>
              </w:rPr>
              <w:t>n5</w:t>
            </w:r>
          </w:p>
        </w:tc>
        <w:tc>
          <w:tcPr>
            <w:tcW w:w="1253" w:type="dxa"/>
            <w:gridSpan w:val="2"/>
            <w:vAlign w:val="center"/>
          </w:tcPr>
          <w:p w14:paraId="00A50BE8" w14:textId="77777777" w:rsidR="007653BE" w:rsidRPr="00AC4FBC" w:rsidRDefault="007653BE" w:rsidP="007653BE">
            <w:pPr>
              <w:pStyle w:val="TAC"/>
              <w:rPr>
                <w:rFonts w:eastAsia="MS Mincho"/>
              </w:rPr>
            </w:pPr>
            <w:r w:rsidRPr="00AC4FBC">
              <w:rPr>
                <w:rFonts w:eastAsia="MS Mincho"/>
              </w:rPr>
              <w:t>UL 838 / DL 883</w:t>
            </w:r>
          </w:p>
        </w:tc>
        <w:tc>
          <w:tcPr>
            <w:tcW w:w="864" w:type="dxa"/>
            <w:vAlign w:val="center"/>
          </w:tcPr>
          <w:p w14:paraId="56C67854" w14:textId="77777777" w:rsidR="007653BE" w:rsidRPr="00AC4FBC" w:rsidRDefault="007653BE" w:rsidP="007653BE">
            <w:pPr>
              <w:pStyle w:val="TAC"/>
              <w:rPr>
                <w:rFonts w:eastAsia="MS Mincho"/>
              </w:rPr>
            </w:pPr>
          </w:p>
        </w:tc>
        <w:tc>
          <w:tcPr>
            <w:tcW w:w="1789" w:type="dxa"/>
            <w:gridSpan w:val="3"/>
            <w:vAlign w:val="center"/>
          </w:tcPr>
          <w:p w14:paraId="17031F70" w14:textId="77777777" w:rsidR="007653BE" w:rsidRPr="00AC4FBC" w:rsidRDefault="007653BE" w:rsidP="007653BE">
            <w:pPr>
              <w:pStyle w:val="TAC"/>
              <w:rPr>
                <w:rFonts w:eastAsia="MS Mincho"/>
              </w:rPr>
            </w:pPr>
          </w:p>
        </w:tc>
      </w:tr>
      <w:tr w:rsidR="007653BE" w:rsidRPr="00AC4FBC" w14:paraId="4646ECC2" w14:textId="77777777" w:rsidTr="00014073">
        <w:trPr>
          <w:trHeight w:val="70"/>
        </w:trPr>
        <w:tc>
          <w:tcPr>
            <w:tcW w:w="637" w:type="dxa"/>
            <w:vMerge/>
            <w:vAlign w:val="center"/>
          </w:tcPr>
          <w:p w14:paraId="55B57DDC" w14:textId="77777777" w:rsidR="007653BE" w:rsidRPr="00AC4FBC" w:rsidRDefault="007653BE" w:rsidP="007653BE">
            <w:pPr>
              <w:pStyle w:val="TAC"/>
            </w:pPr>
          </w:p>
        </w:tc>
        <w:tc>
          <w:tcPr>
            <w:tcW w:w="645" w:type="dxa"/>
            <w:vAlign w:val="center"/>
          </w:tcPr>
          <w:p w14:paraId="2EAA4541"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52F8A68"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BDD8FAD"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1DDD95CC"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58C8848E" w14:textId="77777777" w:rsidR="007653BE" w:rsidRPr="00AC4FBC" w:rsidRDefault="007653BE" w:rsidP="007653BE">
            <w:pPr>
              <w:pStyle w:val="TAC"/>
            </w:pPr>
            <w:r w:rsidRPr="00AC4FBC">
              <w:t>DFT-s-OFDM QPSK</w:t>
            </w:r>
          </w:p>
        </w:tc>
        <w:tc>
          <w:tcPr>
            <w:tcW w:w="1253" w:type="dxa"/>
            <w:gridSpan w:val="2"/>
            <w:vAlign w:val="center"/>
          </w:tcPr>
          <w:p w14:paraId="1F922670"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4D94AEA"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5F1BBDA3"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7C9A2F5A" w14:textId="77777777" w:rsidTr="00014073">
        <w:trPr>
          <w:trHeight w:val="70"/>
        </w:trPr>
        <w:tc>
          <w:tcPr>
            <w:tcW w:w="10148" w:type="dxa"/>
            <w:gridSpan w:val="21"/>
            <w:vAlign w:val="center"/>
          </w:tcPr>
          <w:p w14:paraId="374F69CA" w14:textId="65EF6740" w:rsidR="007653BE" w:rsidRPr="00AC4FBC" w:rsidRDefault="007653BE" w:rsidP="007653BE">
            <w:pPr>
              <w:pStyle w:val="TAC"/>
              <w:rPr>
                <w:rFonts w:eastAsia="MS Mincho"/>
              </w:rPr>
            </w:pPr>
            <w:r w:rsidRPr="00AC4FBC">
              <w:t>Test Settings for a DC_3A_n7A Configuration</w:t>
            </w:r>
          </w:p>
        </w:tc>
      </w:tr>
      <w:tr w:rsidR="007653BE" w:rsidRPr="00AC4FBC" w14:paraId="3F10310D" w14:textId="77777777" w:rsidTr="00014073">
        <w:trPr>
          <w:trHeight w:val="70"/>
        </w:trPr>
        <w:tc>
          <w:tcPr>
            <w:tcW w:w="637" w:type="dxa"/>
            <w:vAlign w:val="center"/>
          </w:tcPr>
          <w:p w14:paraId="509F62CF" w14:textId="5CF07588" w:rsidR="007653BE" w:rsidRPr="00AC4FBC" w:rsidRDefault="007653BE" w:rsidP="007653BE">
            <w:pPr>
              <w:pStyle w:val="TAC"/>
            </w:pPr>
            <w:r w:rsidRPr="00AC4FBC">
              <w:t>1</w:t>
            </w:r>
            <w:r w:rsidRPr="00AC4FBC">
              <w:rPr>
                <w:vertAlign w:val="superscript"/>
              </w:rPr>
              <w:t>4</w:t>
            </w:r>
          </w:p>
        </w:tc>
        <w:tc>
          <w:tcPr>
            <w:tcW w:w="645" w:type="dxa"/>
            <w:vAlign w:val="center"/>
          </w:tcPr>
          <w:p w14:paraId="0D9E6D6E" w14:textId="0FD9B8BA"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11D8BA5A" w14:textId="2E9074A3" w:rsidR="007653BE" w:rsidRPr="00AC4FBC" w:rsidRDefault="007653BE" w:rsidP="007653BE">
            <w:pPr>
              <w:pStyle w:val="TAC"/>
              <w:rPr>
                <w:rFonts w:eastAsia="MS Mincho"/>
              </w:rPr>
            </w:pPr>
            <w:r w:rsidRPr="00AC4FBC">
              <w:rPr>
                <w:rFonts w:eastAsia="MS Mincho"/>
              </w:rPr>
              <w:t>UL 1730 / DL 1825</w:t>
            </w:r>
          </w:p>
        </w:tc>
        <w:tc>
          <w:tcPr>
            <w:tcW w:w="973" w:type="dxa"/>
            <w:gridSpan w:val="3"/>
            <w:vAlign w:val="center"/>
          </w:tcPr>
          <w:p w14:paraId="4271DAAC" w14:textId="77777777" w:rsidR="007653BE" w:rsidRPr="00AC4FBC" w:rsidRDefault="007653BE" w:rsidP="007653BE">
            <w:pPr>
              <w:pStyle w:val="TAC"/>
              <w:rPr>
                <w:rFonts w:eastAsia="MS Mincho"/>
              </w:rPr>
            </w:pPr>
          </w:p>
        </w:tc>
        <w:tc>
          <w:tcPr>
            <w:tcW w:w="1794" w:type="dxa"/>
            <w:gridSpan w:val="2"/>
            <w:vAlign w:val="center"/>
          </w:tcPr>
          <w:p w14:paraId="24DED95E" w14:textId="77777777" w:rsidR="007653BE" w:rsidRPr="00AC4FBC" w:rsidRDefault="007653BE" w:rsidP="007653BE">
            <w:pPr>
              <w:pStyle w:val="TAC"/>
              <w:rPr>
                <w:rFonts w:eastAsia="MS Mincho"/>
              </w:rPr>
            </w:pPr>
          </w:p>
        </w:tc>
        <w:tc>
          <w:tcPr>
            <w:tcW w:w="1121" w:type="dxa"/>
            <w:gridSpan w:val="3"/>
            <w:vAlign w:val="center"/>
          </w:tcPr>
          <w:p w14:paraId="1445BFAC" w14:textId="76D76C79" w:rsidR="007653BE" w:rsidRPr="00AC4FBC" w:rsidRDefault="007653BE" w:rsidP="007653BE">
            <w:pPr>
              <w:pStyle w:val="TAC"/>
            </w:pPr>
            <w:r w:rsidRPr="00AC4FBC">
              <w:rPr>
                <w:rFonts w:eastAsia="MS Mincho"/>
              </w:rPr>
              <w:t>n7</w:t>
            </w:r>
          </w:p>
        </w:tc>
        <w:tc>
          <w:tcPr>
            <w:tcW w:w="1253" w:type="dxa"/>
            <w:gridSpan w:val="2"/>
            <w:vAlign w:val="center"/>
          </w:tcPr>
          <w:p w14:paraId="52D6D8C3" w14:textId="4169674D" w:rsidR="007653BE" w:rsidRPr="00AC4FBC" w:rsidRDefault="007653BE" w:rsidP="007653BE">
            <w:pPr>
              <w:pStyle w:val="TAC"/>
              <w:rPr>
                <w:rFonts w:eastAsia="MS Mincho"/>
              </w:rPr>
            </w:pPr>
            <w:r w:rsidRPr="00AC4FBC">
              <w:rPr>
                <w:rFonts w:eastAsia="MS Mincho"/>
              </w:rPr>
              <w:t>UL 2535 / DL 2655</w:t>
            </w:r>
          </w:p>
        </w:tc>
        <w:tc>
          <w:tcPr>
            <w:tcW w:w="864" w:type="dxa"/>
            <w:vAlign w:val="center"/>
          </w:tcPr>
          <w:p w14:paraId="1746A249" w14:textId="77777777" w:rsidR="007653BE" w:rsidRPr="00AC4FBC" w:rsidRDefault="007653BE" w:rsidP="007653BE">
            <w:pPr>
              <w:pStyle w:val="TAC"/>
              <w:rPr>
                <w:rFonts w:eastAsia="MS Mincho"/>
              </w:rPr>
            </w:pPr>
          </w:p>
        </w:tc>
        <w:tc>
          <w:tcPr>
            <w:tcW w:w="1789" w:type="dxa"/>
            <w:gridSpan w:val="3"/>
            <w:vAlign w:val="center"/>
          </w:tcPr>
          <w:p w14:paraId="0BCC7E26" w14:textId="77777777" w:rsidR="007653BE" w:rsidRPr="00AC4FBC" w:rsidRDefault="007653BE" w:rsidP="007653BE">
            <w:pPr>
              <w:pStyle w:val="TAC"/>
              <w:rPr>
                <w:rFonts w:eastAsia="MS Mincho"/>
              </w:rPr>
            </w:pPr>
          </w:p>
        </w:tc>
      </w:tr>
      <w:tr w:rsidR="007653BE" w:rsidRPr="00AC4FBC" w14:paraId="3C3E856D" w14:textId="77777777" w:rsidTr="00014073">
        <w:trPr>
          <w:trHeight w:val="70"/>
        </w:trPr>
        <w:tc>
          <w:tcPr>
            <w:tcW w:w="637" w:type="dxa"/>
            <w:vAlign w:val="center"/>
          </w:tcPr>
          <w:p w14:paraId="3C5372FD" w14:textId="77777777" w:rsidR="007653BE" w:rsidRPr="00AC4FBC" w:rsidRDefault="007653BE" w:rsidP="007653BE">
            <w:pPr>
              <w:pStyle w:val="TAC"/>
            </w:pPr>
          </w:p>
        </w:tc>
        <w:tc>
          <w:tcPr>
            <w:tcW w:w="645" w:type="dxa"/>
            <w:vAlign w:val="center"/>
          </w:tcPr>
          <w:p w14:paraId="686F2535" w14:textId="03ACCCDE"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0AF33F2B" w14:textId="173C169A"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0CB1117" w14:textId="773BBD0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795B693B" w14:textId="49CFA064"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42E10062" w14:textId="3D48F711" w:rsidR="007653BE" w:rsidRPr="00AC4FBC" w:rsidRDefault="007653BE" w:rsidP="007653BE">
            <w:pPr>
              <w:pStyle w:val="TAC"/>
            </w:pPr>
            <w:r w:rsidRPr="00AC4FBC">
              <w:t>DFT-s-OFDM QPSK</w:t>
            </w:r>
          </w:p>
        </w:tc>
        <w:tc>
          <w:tcPr>
            <w:tcW w:w="1253" w:type="dxa"/>
            <w:gridSpan w:val="2"/>
            <w:vAlign w:val="center"/>
          </w:tcPr>
          <w:p w14:paraId="4CD8847F" w14:textId="333B1FBE"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295FCE43" w14:textId="7E3D8A52"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5B7896D0" w14:textId="19F064E0" w:rsidR="007653BE" w:rsidRPr="00AC4FBC" w:rsidRDefault="007653BE" w:rsidP="007653BE">
            <w:pPr>
              <w:pStyle w:val="TAC"/>
              <w:rPr>
                <w:rFonts w:eastAsia="MS Mincho"/>
              </w:rPr>
            </w:pPr>
            <w:r w:rsidRPr="00AC4FBC">
              <w:rPr>
                <w:rFonts w:eastAsia="MS Mincho"/>
              </w:rPr>
              <w:t>All RBs / REFSENS_ENDC_4</w:t>
            </w:r>
          </w:p>
        </w:tc>
      </w:tr>
      <w:tr w:rsidR="007653BE" w:rsidRPr="00AC4FBC" w14:paraId="07AAAA67" w14:textId="77777777" w:rsidTr="00014073">
        <w:trPr>
          <w:trHeight w:val="70"/>
        </w:trPr>
        <w:tc>
          <w:tcPr>
            <w:tcW w:w="10148" w:type="dxa"/>
            <w:gridSpan w:val="21"/>
            <w:vAlign w:val="center"/>
          </w:tcPr>
          <w:p w14:paraId="0626557F" w14:textId="255BEC40" w:rsidR="007653BE" w:rsidRPr="00AC4FBC" w:rsidRDefault="007653BE" w:rsidP="007653BE">
            <w:pPr>
              <w:pStyle w:val="TAC"/>
              <w:rPr>
                <w:rFonts w:eastAsia="MS Mincho"/>
              </w:rPr>
            </w:pPr>
            <w:r w:rsidRPr="00AC4FBC">
              <w:t>Test Settings for a DC_3A_n8A Configuration</w:t>
            </w:r>
          </w:p>
        </w:tc>
      </w:tr>
      <w:tr w:rsidR="007653BE" w:rsidRPr="00AC4FBC" w14:paraId="79451583" w14:textId="77777777" w:rsidTr="00014073">
        <w:trPr>
          <w:trHeight w:val="70"/>
        </w:trPr>
        <w:tc>
          <w:tcPr>
            <w:tcW w:w="637" w:type="dxa"/>
            <w:vMerge w:val="restart"/>
            <w:vAlign w:val="center"/>
          </w:tcPr>
          <w:p w14:paraId="7A3FB701" w14:textId="42D60B94" w:rsidR="007653BE" w:rsidRPr="00AC4FBC" w:rsidRDefault="007653BE" w:rsidP="007653BE">
            <w:pPr>
              <w:pStyle w:val="TAC"/>
            </w:pPr>
            <w:r w:rsidRPr="00AC4FBC">
              <w:t>1</w:t>
            </w:r>
            <w:r w:rsidRPr="00AC4FBC">
              <w:rPr>
                <w:vertAlign w:val="superscript"/>
              </w:rPr>
              <w:t>4</w:t>
            </w:r>
          </w:p>
        </w:tc>
        <w:tc>
          <w:tcPr>
            <w:tcW w:w="645" w:type="dxa"/>
            <w:vAlign w:val="center"/>
          </w:tcPr>
          <w:p w14:paraId="795C926D" w14:textId="288708B4"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6F6A638B" w14:textId="5F65B65C" w:rsidR="007653BE" w:rsidRPr="00AC4FBC" w:rsidRDefault="007653BE" w:rsidP="007653BE">
            <w:pPr>
              <w:pStyle w:val="TAC"/>
              <w:rPr>
                <w:rFonts w:eastAsia="MS Mincho"/>
              </w:rPr>
            </w:pPr>
            <w:r w:rsidRPr="00AC4FBC">
              <w:rPr>
                <w:rFonts w:eastAsia="MS Mincho"/>
              </w:rPr>
              <w:t>UL 1755 / DL 1850</w:t>
            </w:r>
          </w:p>
        </w:tc>
        <w:tc>
          <w:tcPr>
            <w:tcW w:w="973" w:type="dxa"/>
            <w:gridSpan w:val="3"/>
            <w:vAlign w:val="center"/>
          </w:tcPr>
          <w:p w14:paraId="5F79C6C0" w14:textId="77777777" w:rsidR="007653BE" w:rsidRPr="00AC4FBC" w:rsidRDefault="007653BE" w:rsidP="007653BE">
            <w:pPr>
              <w:pStyle w:val="TAC"/>
              <w:rPr>
                <w:rFonts w:eastAsia="MS Mincho"/>
              </w:rPr>
            </w:pPr>
          </w:p>
        </w:tc>
        <w:tc>
          <w:tcPr>
            <w:tcW w:w="1794" w:type="dxa"/>
            <w:gridSpan w:val="2"/>
            <w:vAlign w:val="center"/>
          </w:tcPr>
          <w:p w14:paraId="5DCAAC4F" w14:textId="77777777" w:rsidR="007653BE" w:rsidRPr="00AC4FBC" w:rsidRDefault="007653BE" w:rsidP="007653BE">
            <w:pPr>
              <w:pStyle w:val="TAC"/>
              <w:rPr>
                <w:rFonts w:eastAsia="MS Mincho"/>
              </w:rPr>
            </w:pPr>
          </w:p>
        </w:tc>
        <w:tc>
          <w:tcPr>
            <w:tcW w:w="1121" w:type="dxa"/>
            <w:gridSpan w:val="3"/>
            <w:vAlign w:val="center"/>
          </w:tcPr>
          <w:p w14:paraId="43413681" w14:textId="5C11C083" w:rsidR="007653BE" w:rsidRPr="00AC4FBC" w:rsidRDefault="007653BE" w:rsidP="007653BE">
            <w:pPr>
              <w:pStyle w:val="TAC"/>
            </w:pPr>
            <w:r w:rsidRPr="00AC4FBC">
              <w:rPr>
                <w:rFonts w:eastAsia="MS Mincho"/>
              </w:rPr>
              <w:t>n8</w:t>
            </w:r>
          </w:p>
        </w:tc>
        <w:tc>
          <w:tcPr>
            <w:tcW w:w="1253" w:type="dxa"/>
            <w:gridSpan w:val="2"/>
            <w:vAlign w:val="center"/>
          </w:tcPr>
          <w:p w14:paraId="37D4CA9B" w14:textId="30133A4E" w:rsidR="007653BE" w:rsidRPr="00AC4FBC" w:rsidRDefault="007653BE" w:rsidP="007653BE">
            <w:pPr>
              <w:pStyle w:val="TAC"/>
              <w:rPr>
                <w:rFonts w:eastAsia="MS Mincho"/>
              </w:rPr>
            </w:pPr>
            <w:r w:rsidRPr="00AC4FBC">
              <w:rPr>
                <w:rFonts w:eastAsia="MS Mincho"/>
              </w:rPr>
              <w:t>UL 900 / DL 945</w:t>
            </w:r>
          </w:p>
        </w:tc>
        <w:tc>
          <w:tcPr>
            <w:tcW w:w="864" w:type="dxa"/>
            <w:vAlign w:val="center"/>
          </w:tcPr>
          <w:p w14:paraId="796D6AAE" w14:textId="77777777" w:rsidR="007653BE" w:rsidRPr="00AC4FBC" w:rsidRDefault="007653BE" w:rsidP="007653BE">
            <w:pPr>
              <w:pStyle w:val="TAC"/>
              <w:rPr>
                <w:rFonts w:eastAsia="MS Mincho"/>
              </w:rPr>
            </w:pPr>
          </w:p>
        </w:tc>
        <w:tc>
          <w:tcPr>
            <w:tcW w:w="1789" w:type="dxa"/>
            <w:gridSpan w:val="3"/>
            <w:vAlign w:val="center"/>
          </w:tcPr>
          <w:p w14:paraId="75A29543" w14:textId="77777777" w:rsidR="007653BE" w:rsidRPr="00AC4FBC" w:rsidRDefault="007653BE" w:rsidP="007653BE">
            <w:pPr>
              <w:pStyle w:val="TAC"/>
              <w:rPr>
                <w:rFonts w:eastAsia="MS Mincho"/>
              </w:rPr>
            </w:pPr>
          </w:p>
        </w:tc>
      </w:tr>
      <w:tr w:rsidR="007653BE" w:rsidRPr="00AC4FBC" w14:paraId="11A98614" w14:textId="77777777" w:rsidTr="00014073">
        <w:trPr>
          <w:trHeight w:val="70"/>
        </w:trPr>
        <w:tc>
          <w:tcPr>
            <w:tcW w:w="637" w:type="dxa"/>
            <w:vMerge/>
            <w:vAlign w:val="center"/>
          </w:tcPr>
          <w:p w14:paraId="484A0FC2" w14:textId="77777777" w:rsidR="007653BE" w:rsidRPr="00AC4FBC" w:rsidRDefault="007653BE" w:rsidP="007653BE">
            <w:pPr>
              <w:pStyle w:val="TAC"/>
            </w:pPr>
          </w:p>
        </w:tc>
        <w:tc>
          <w:tcPr>
            <w:tcW w:w="645" w:type="dxa"/>
            <w:vAlign w:val="center"/>
          </w:tcPr>
          <w:p w14:paraId="5C4B72A5" w14:textId="6CB09E92"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57A16BB" w14:textId="4EC037E1"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7C6E843" w14:textId="3F2CA1DB"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34C9347F" w14:textId="2E4A36B6"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25EFC408" w14:textId="7021AA06" w:rsidR="007653BE" w:rsidRPr="00AC4FBC" w:rsidRDefault="007653BE" w:rsidP="007653BE">
            <w:pPr>
              <w:pStyle w:val="TAC"/>
            </w:pPr>
            <w:r w:rsidRPr="00AC4FBC">
              <w:t>DFT-s-OFDM QPSK</w:t>
            </w:r>
          </w:p>
        </w:tc>
        <w:tc>
          <w:tcPr>
            <w:tcW w:w="1253" w:type="dxa"/>
            <w:gridSpan w:val="2"/>
            <w:vAlign w:val="center"/>
          </w:tcPr>
          <w:p w14:paraId="7A401CDA" w14:textId="56849413"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89FCF02" w14:textId="37318C52"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75D54448" w14:textId="02E10374" w:rsidR="007653BE" w:rsidRPr="00AC4FBC" w:rsidRDefault="007653BE" w:rsidP="007653BE">
            <w:pPr>
              <w:pStyle w:val="TAC"/>
              <w:rPr>
                <w:rFonts w:eastAsia="MS Mincho"/>
              </w:rPr>
            </w:pPr>
            <w:r w:rsidRPr="00AC4FBC">
              <w:rPr>
                <w:rFonts w:eastAsia="MS Mincho"/>
              </w:rPr>
              <w:t>All RBs / REFSENS_ENDC_4</w:t>
            </w:r>
          </w:p>
        </w:tc>
      </w:tr>
      <w:tr w:rsidR="007653BE" w:rsidRPr="00AC4FBC" w14:paraId="340D53D4" w14:textId="77777777" w:rsidTr="00014073">
        <w:trPr>
          <w:trHeight w:val="70"/>
        </w:trPr>
        <w:tc>
          <w:tcPr>
            <w:tcW w:w="637" w:type="dxa"/>
            <w:vMerge w:val="restart"/>
            <w:vAlign w:val="center"/>
          </w:tcPr>
          <w:p w14:paraId="3CF2C034" w14:textId="0D4E2E91" w:rsidR="007653BE" w:rsidRPr="00AC4FBC" w:rsidRDefault="007653BE" w:rsidP="007653BE">
            <w:pPr>
              <w:pStyle w:val="TAC"/>
            </w:pPr>
            <w:r w:rsidRPr="00AC4FBC">
              <w:t>2</w:t>
            </w:r>
            <w:r w:rsidRPr="00AC4FBC">
              <w:rPr>
                <w:vertAlign w:val="superscript"/>
              </w:rPr>
              <w:t>4</w:t>
            </w:r>
          </w:p>
        </w:tc>
        <w:tc>
          <w:tcPr>
            <w:tcW w:w="645" w:type="dxa"/>
            <w:vAlign w:val="center"/>
          </w:tcPr>
          <w:p w14:paraId="47C4610F" w14:textId="0B5D37B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53CC51F1" w14:textId="122F1315" w:rsidR="007653BE" w:rsidRPr="00AC4FBC" w:rsidRDefault="007653BE" w:rsidP="007653BE">
            <w:pPr>
              <w:pStyle w:val="TAC"/>
              <w:rPr>
                <w:rFonts w:eastAsia="MS Mincho"/>
              </w:rPr>
            </w:pPr>
            <w:r w:rsidRPr="00AC4FBC">
              <w:rPr>
                <w:rFonts w:eastAsia="MS Mincho"/>
              </w:rPr>
              <w:t xml:space="preserve">UL </w:t>
            </w:r>
            <w:r w:rsidRPr="00AC4FBC">
              <w:rPr>
                <w:lang w:eastAsia="ja-JP"/>
              </w:rPr>
              <w:t>1747.5</w:t>
            </w:r>
            <w:r w:rsidRPr="00AC4FBC">
              <w:rPr>
                <w:rFonts w:eastAsia="MS Mincho"/>
              </w:rPr>
              <w:t xml:space="preserve"> / DL </w:t>
            </w:r>
            <w:r w:rsidRPr="00AC4FBC">
              <w:rPr>
                <w:lang w:eastAsia="ja-JP"/>
              </w:rPr>
              <w:t>1842.5</w:t>
            </w:r>
          </w:p>
        </w:tc>
        <w:tc>
          <w:tcPr>
            <w:tcW w:w="973" w:type="dxa"/>
            <w:gridSpan w:val="3"/>
            <w:vAlign w:val="center"/>
          </w:tcPr>
          <w:p w14:paraId="60706E0E" w14:textId="77777777" w:rsidR="007653BE" w:rsidRPr="00AC4FBC" w:rsidRDefault="007653BE" w:rsidP="007653BE">
            <w:pPr>
              <w:pStyle w:val="TAC"/>
              <w:rPr>
                <w:rFonts w:eastAsia="MS Mincho"/>
              </w:rPr>
            </w:pPr>
          </w:p>
        </w:tc>
        <w:tc>
          <w:tcPr>
            <w:tcW w:w="1794" w:type="dxa"/>
            <w:gridSpan w:val="2"/>
            <w:vAlign w:val="center"/>
          </w:tcPr>
          <w:p w14:paraId="543AF151" w14:textId="77777777" w:rsidR="007653BE" w:rsidRPr="00AC4FBC" w:rsidRDefault="007653BE" w:rsidP="007653BE">
            <w:pPr>
              <w:pStyle w:val="TAC"/>
              <w:rPr>
                <w:rFonts w:eastAsia="MS Mincho"/>
              </w:rPr>
            </w:pPr>
          </w:p>
        </w:tc>
        <w:tc>
          <w:tcPr>
            <w:tcW w:w="1121" w:type="dxa"/>
            <w:gridSpan w:val="3"/>
            <w:vAlign w:val="center"/>
          </w:tcPr>
          <w:p w14:paraId="74488F48" w14:textId="32FBCC46" w:rsidR="007653BE" w:rsidRPr="00AC4FBC" w:rsidRDefault="007653BE" w:rsidP="007653BE">
            <w:pPr>
              <w:pStyle w:val="TAC"/>
            </w:pPr>
            <w:r w:rsidRPr="00AC4FBC">
              <w:rPr>
                <w:rFonts w:eastAsia="MS Mincho"/>
              </w:rPr>
              <w:t>n8</w:t>
            </w:r>
          </w:p>
        </w:tc>
        <w:tc>
          <w:tcPr>
            <w:tcW w:w="1253" w:type="dxa"/>
            <w:gridSpan w:val="2"/>
            <w:vAlign w:val="center"/>
          </w:tcPr>
          <w:p w14:paraId="1EADBBB6" w14:textId="00D85C7F" w:rsidR="007653BE" w:rsidRPr="00AC4FBC" w:rsidRDefault="007653BE" w:rsidP="007653BE">
            <w:pPr>
              <w:pStyle w:val="TAC"/>
              <w:rPr>
                <w:rFonts w:eastAsia="MS Mincho"/>
              </w:rPr>
            </w:pPr>
            <w:r w:rsidRPr="00AC4FBC">
              <w:rPr>
                <w:rFonts w:eastAsia="MS Mincho"/>
              </w:rPr>
              <w:t xml:space="preserve">UL </w:t>
            </w:r>
            <w:r w:rsidRPr="00AC4FBC">
              <w:rPr>
                <w:lang w:eastAsia="ja-JP"/>
              </w:rPr>
              <w:t>897.5</w:t>
            </w:r>
            <w:r w:rsidRPr="00AC4FBC">
              <w:rPr>
                <w:rFonts w:eastAsia="MS Mincho"/>
              </w:rPr>
              <w:t xml:space="preserve"> / DL </w:t>
            </w:r>
            <w:r w:rsidRPr="00AC4FBC">
              <w:rPr>
                <w:lang w:eastAsia="ja-JP"/>
              </w:rPr>
              <w:t>942.5</w:t>
            </w:r>
          </w:p>
        </w:tc>
        <w:tc>
          <w:tcPr>
            <w:tcW w:w="864" w:type="dxa"/>
            <w:vAlign w:val="center"/>
          </w:tcPr>
          <w:p w14:paraId="0A070704" w14:textId="77777777" w:rsidR="007653BE" w:rsidRPr="00AC4FBC" w:rsidRDefault="007653BE" w:rsidP="007653BE">
            <w:pPr>
              <w:pStyle w:val="TAC"/>
              <w:rPr>
                <w:rFonts w:eastAsia="MS Mincho"/>
              </w:rPr>
            </w:pPr>
          </w:p>
        </w:tc>
        <w:tc>
          <w:tcPr>
            <w:tcW w:w="1789" w:type="dxa"/>
            <w:gridSpan w:val="3"/>
            <w:vAlign w:val="center"/>
          </w:tcPr>
          <w:p w14:paraId="4AA4EC62" w14:textId="77777777" w:rsidR="007653BE" w:rsidRPr="00AC4FBC" w:rsidRDefault="007653BE" w:rsidP="007653BE">
            <w:pPr>
              <w:pStyle w:val="TAC"/>
              <w:rPr>
                <w:rFonts w:eastAsia="MS Mincho"/>
              </w:rPr>
            </w:pPr>
          </w:p>
        </w:tc>
      </w:tr>
      <w:tr w:rsidR="007653BE" w:rsidRPr="00AC4FBC" w14:paraId="654A9A95" w14:textId="77777777" w:rsidTr="00014073">
        <w:trPr>
          <w:trHeight w:val="70"/>
        </w:trPr>
        <w:tc>
          <w:tcPr>
            <w:tcW w:w="637" w:type="dxa"/>
            <w:vMerge/>
            <w:vAlign w:val="center"/>
          </w:tcPr>
          <w:p w14:paraId="68A5A6B3" w14:textId="77777777" w:rsidR="007653BE" w:rsidRPr="00AC4FBC" w:rsidRDefault="007653BE" w:rsidP="007653BE">
            <w:pPr>
              <w:pStyle w:val="TAC"/>
            </w:pPr>
          </w:p>
        </w:tc>
        <w:tc>
          <w:tcPr>
            <w:tcW w:w="645" w:type="dxa"/>
            <w:vAlign w:val="center"/>
          </w:tcPr>
          <w:p w14:paraId="35F90BE0" w14:textId="0761170F"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E496AF7" w14:textId="32BE404A"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199505C" w14:textId="47B531CF"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01ACAFF8" w14:textId="0D44A902"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58E768B3" w14:textId="1E146295" w:rsidR="007653BE" w:rsidRPr="00AC4FBC" w:rsidRDefault="007653BE" w:rsidP="007653BE">
            <w:pPr>
              <w:pStyle w:val="TAC"/>
            </w:pPr>
            <w:r w:rsidRPr="00AC4FBC">
              <w:t>DFT-s-OFDM QPSK</w:t>
            </w:r>
          </w:p>
        </w:tc>
        <w:tc>
          <w:tcPr>
            <w:tcW w:w="1253" w:type="dxa"/>
            <w:gridSpan w:val="2"/>
            <w:vAlign w:val="center"/>
          </w:tcPr>
          <w:p w14:paraId="40A8904B" w14:textId="0F16B218"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DB461FE" w14:textId="74BAEC8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2C201176" w14:textId="4210DE85" w:rsidR="007653BE" w:rsidRPr="00AC4FBC" w:rsidRDefault="007653BE" w:rsidP="007653BE">
            <w:pPr>
              <w:pStyle w:val="TAC"/>
              <w:rPr>
                <w:rFonts w:eastAsia="MS Mincho"/>
              </w:rPr>
            </w:pPr>
            <w:r w:rsidRPr="00AC4FBC">
              <w:rPr>
                <w:rFonts w:eastAsia="MS Mincho"/>
              </w:rPr>
              <w:t>All RBs / REFSENS_ENDC_4</w:t>
            </w:r>
          </w:p>
        </w:tc>
      </w:tr>
      <w:tr w:rsidR="007653BE" w:rsidRPr="00AC4FBC" w14:paraId="161EF100" w14:textId="77777777" w:rsidTr="00014073">
        <w:trPr>
          <w:trHeight w:val="70"/>
        </w:trPr>
        <w:tc>
          <w:tcPr>
            <w:tcW w:w="10148" w:type="dxa"/>
            <w:gridSpan w:val="21"/>
            <w:vAlign w:val="center"/>
          </w:tcPr>
          <w:p w14:paraId="55A78179" w14:textId="77777777" w:rsidR="007653BE" w:rsidRPr="00AC4FBC" w:rsidRDefault="007653BE" w:rsidP="007653BE">
            <w:pPr>
              <w:pStyle w:val="TAH"/>
              <w:rPr>
                <w:rFonts w:eastAsia="MS Mincho"/>
              </w:rPr>
            </w:pPr>
            <w:r w:rsidRPr="00AC4FBC">
              <w:t xml:space="preserve">Test Settings for a </w:t>
            </w:r>
            <w:r w:rsidRPr="00AC4FBC">
              <w:rPr>
                <w:lang w:eastAsia="zh-TW"/>
              </w:rPr>
              <w:t xml:space="preserve">DC_3A_n41A </w:t>
            </w:r>
            <w:r w:rsidRPr="00AC4FBC">
              <w:t>Configuration</w:t>
            </w:r>
          </w:p>
        </w:tc>
      </w:tr>
      <w:tr w:rsidR="007653BE" w:rsidRPr="00AC4FBC" w14:paraId="3A02E73C" w14:textId="77777777" w:rsidTr="00014073">
        <w:trPr>
          <w:trHeight w:val="70"/>
        </w:trPr>
        <w:tc>
          <w:tcPr>
            <w:tcW w:w="637" w:type="dxa"/>
            <w:vMerge w:val="restart"/>
            <w:vAlign w:val="center"/>
          </w:tcPr>
          <w:p w14:paraId="3C105202" w14:textId="77777777" w:rsidR="007653BE" w:rsidRPr="00AC4FBC" w:rsidRDefault="007653BE" w:rsidP="007653BE">
            <w:pPr>
              <w:pStyle w:val="TAH"/>
              <w:rPr>
                <w:b w:val="0"/>
                <w:bCs/>
              </w:rPr>
            </w:pPr>
            <w:r w:rsidRPr="00AC4FBC">
              <w:rPr>
                <w:b w:val="0"/>
                <w:bCs/>
              </w:rPr>
              <w:t>1</w:t>
            </w:r>
            <w:r w:rsidRPr="00AC4FBC">
              <w:rPr>
                <w:b w:val="0"/>
                <w:bCs/>
                <w:vertAlign w:val="superscript"/>
              </w:rPr>
              <w:t>6</w:t>
            </w:r>
          </w:p>
        </w:tc>
        <w:tc>
          <w:tcPr>
            <w:tcW w:w="645" w:type="dxa"/>
            <w:vAlign w:val="center"/>
          </w:tcPr>
          <w:p w14:paraId="5926FBBB"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47940914" w14:textId="4034E0FD" w:rsidR="007653BE" w:rsidRPr="00AC4FBC" w:rsidRDefault="007653BE" w:rsidP="007653BE">
            <w:pPr>
              <w:pStyle w:val="TAC"/>
              <w:rPr>
                <w:rFonts w:eastAsia="MS Mincho"/>
              </w:rPr>
            </w:pPr>
            <w:r w:rsidRPr="00AC4FBC">
              <w:rPr>
                <w:rFonts w:eastAsia="MS Mincho"/>
              </w:rPr>
              <w:t>High</w:t>
            </w:r>
          </w:p>
        </w:tc>
        <w:tc>
          <w:tcPr>
            <w:tcW w:w="973" w:type="dxa"/>
            <w:gridSpan w:val="3"/>
            <w:vAlign w:val="center"/>
          </w:tcPr>
          <w:p w14:paraId="152D1D6F" w14:textId="77777777" w:rsidR="007653BE" w:rsidRPr="00AC4FBC" w:rsidRDefault="007653BE" w:rsidP="007653BE">
            <w:pPr>
              <w:pStyle w:val="TAC"/>
              <w:rPr>
                <w:rFonts w:eastAsia="MS Mincho"/>
              </w:rPr>
            </w:pPr>
          </w:p>
        </w:tc>
        <w:tc>
          <w:tcPr>
            <w:tcW w:w="1794" w:type="dxa"/>
            <w:gridSpan w:val="2"/>
            <w:vAlign w:val="center"/>
          </w:tcPr>
          <w:p w14:paraId="7ECEE4A4" w14:textId="77777777" w:rsidR="007653BE" w:rsidRPr="00AC4FBC" w:rsidRDefault="007653BE" w:rsidP="007653BE">
            <w:pPr>
              <w:pStyle w:val="TAC"/>
              <w:rPr>
                <w:rFonts w:eastAsia="MS Mincho"/>
              </w:rPr>
            </w:pPr>
          </w:p>
        </w:tc>
        <w:tc>
          <w:tcPr>
            <w:tcW w:w="1121" w:type="dxa"/>
            <w:gridSpan w:val="3"/>
            <w:vAlign w:val="center"/>
          </w:tcPr>
          <w:p w14:paraId="6226660E" w14:textId="77777777" w:rsidR="007653BE" w:rsidRPr="00AC4FBC" w:rsidRDefault="007653BE" w:rsidP="007653BE">
            <w:pPr>
              <w:pStyle w:val="TAC"/>
              <w:rPr>
                <w:rFonts w:eastAsia="MS Mincho"/>
              </w:rPr>
            </w:pPr>
            <w:r w:rsidRPr="00AC4FBC">
              <w:rPr>
                <w:rFonts w:eastAsia="MS Mincho"/>
              </w:rPr>
              <w:t>n41</w:t>
            </w:r>
          </w:p>
        </w:tc>
        <w:tc>
          <w:tcPr>
            <w:tcW w:w="1253" w:type="dxa"/>
            <w:gridSpan w:val="2"/>
            <w:vAlign w:val="center"/>
          </w:tcPr>
          <w:p w14:paraId="7626184D" w14:textId="77777777" w:rsidR="007653BE" w:rsidRPr="00AC4FBC" w:rsidRDefault="007653BE" w:rsidP="007653BE">
            <w:pPr>
              <w:pStyle w:val="TAC"/>
              <w:rPr>
                <w:rFonts w:eastAsia="MS Mincho"/>
              </w:rPr>
            </w:pPr>
            <w:r w:rsidRPr="00AC4FBC">
              <w:rPr>
                <w:rFonts w:eastAsia="MS Mincho"/>
              </w:rPr>
              <w:t>Low</w:t>
            </w:r>
          </w:p>
        </w:tc>
        <w:tc>
          <w:tcPr>
            <w:tcW w:w="864" w:type="dxa"/>
            <w:vAlign w:val="center"/>
          </w:tcPr>
          <w:p w14:paraId="2E7F2D6C" w14:textId="77777777" w:rsidR="007653BE" w:rsidRPr="00AC4FBC" w:rsidRDefault="007653BE" w:rsidP="007653BE">
            <w:pPr>
              <w:pStyle w:val="TAC"/>
              <w:rPr>
                <w:rFonts w:eastAsia="MS Mincho"/>
              </w:rPr>
            </w:pPr>
          </w:p>
        </w:tc>
        <w:tc>
          <w:tcPr>
            <w:tcW w:w="1789" w:type="dxa"/>
            <w:gridSpan w:val="3"/>
            <w:vAlign w:val="center"/>
          </w:tcPr>
          <w:p w14:paraId="5FFE4DFE" w14:textId="77777777" w:rsidR="007653BE" w:rsidRPr="00AC4FBC" w:rsidRDefault="007653BE" w:rsidP="007653BE">
            <w:pPr>
              <w:pStyle w:val="TAC"/>
              <w:rPr>
                <w:rFonts w:eastAsia="MS Mincho"/>
              </w:rPr>
            </w:pPr>
          </w:p>
        </w:tc>
      </w:tr>
      <w:tr w:rsidR="007653BE" w:rsidRPr="00AC4FBC" w14:paraId="7D0C3E49" w14:textId="77777777" w:rsidTr="00014073">
        <w:trPr>
          <w:trHeight w:val="70"/>
        </w:trPr>
        <w:tc>
          <w:tcPr>
            <w:tcW w:w="637" w:type="dxa"/>
            <w:vMerge/>
            <w:vAlign w:val="center"/>
          </w:tcPr>
          <w:p w14:paraId="1C6DBA19" w14:textId="77777777" w:rsidR="007653BE" w:rsidRPr="00AC4FBC" w:rsidRDefault="007653BE" w:rsidP="007653BE">
            <w:pPr>
              <w:pStyle w:val="TAC"/>
              <w:rPr>
                <w:bCs/>
              </w:rPr>
            </w:pPr>
          </w:p>
        </w:tc>
        <w:tc>
          <w:tcPr>
            <w:tcW w:w="645" w:type="dxa"/>
            <w:vAlign w:val="center"/>
          </w:tcPr>
          <w:p w14:paraId="388907A1"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7BF68E51"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CBEA9AB"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797FE2DA" w14:textId="77777777" w:rsidR="007653BE" w:rsidRPr="00AC4FBC" w:rsidRDefault="007653BE" w:rsidP="007653BE">
            <w:pPr>
              <w:pStyle w:val="TAC"/>
              <w:rPr>
                <w:rFonts w:eastAsia="MS Mincho"/>
              </w:rPr>
            </w:pPr>
            <w:r w:rsidRPr="00AC4FBC">
              <w:rPr>
                <w:lang w:eastAsia="zh-TW"/>
              </w:rPr>
              <w:t xml:space="preserve">All RBs / </w:t>
            </w:r>
            <w:r w:rsidRPr="00AC4FBC">
              <w:t>REFSENS_ENDC_3</w:t>
            </w:r>
          </w:p>
        </w:tc>
        <w:tc>
          <w:tcPr>
            <w:tcW w:w="1121" w:type="dxa"/>
            <w:gridSpan w:val="3"/>
            <w:vAlign w:val="center"/>
          </w:tcPr>
          <w:p w14:paraId="3A2ECE51"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30ADBC7D"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424D0B1" w14:textId="47A82CF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6366E280" w14:textId="77777777" w:rsidR="007653BE" w:rsidRPr="00AC4FBC" w:rsidRDefault="007653BE" w:rsidP="007653BE">
            <w:pPr>
              <w:pStyle w:val="TAC"/>
              <w:rPr>
                <w:rFonts w:eastAsia="MS Mincho"/>
              </w:rPr>
            </w:pPr>
            <w:r w:rsidRPr="00AC4FBC">
              <w:rPr>
                <w:lang w:eastAsia="zh-TW"/>
              </w:rPr>
              <w:t xml:space="preserve">All RBs / </w:t>
            </w:r>
            <w:r w:rsidRPr="00AC4FBC">
              <w:t>0</w:t>
            </w:r>
          </w:p>
        </w:tc>
      </w:tr>
      <w:tr w:rsidR="007653BE" w:rsidRPr="00AC4FBC" w14:paraId="3B33EE3B" w14:textId="77777777" w:rsidTr="00014073">
        <w:trPr>
          <w:trHeight w:val="70"/>
        </w:trPr>
        <w:tc>
          <w:tcPr>
            <w:tcW w:w="637" w:type="dxa"/>
            <w:vMerge w:val="restart"/>
            <w:vAlign w:val="center"/>
          </w:tcPr>
          <w:p w14:paraId="59BE650A" w14:textId="77777777" w:rsidR="007653BE" w:rsidRPr="00AC4FBC" w:rsidRDefault="007653BE" w:rsidP="007653BE">
            <w:pPr>
              <w:pStyle w:val="TAH"/>
              <w:rPr>
                <w:b w:val="0"/>
                <w:bCs/>
              </w:rPr>
            </w:pPr>
            <w:r w:rsidRPr="00AC4FBC">
              <w:rPr>
                <w:b w:val="0"/>
                <w:bCs/>
              </w:rPr>
              <w:t>2</w:t>
            </w:r>
            <w:r w:rsidRPr="00AC4FBC">
              <w:rPr>
                <w:b w:val="0"/>
                <w:bCs/>
                <w:vertAlign w:val="superscript"/>
              </w:rPr>
              <w:t>6</w:t>
            </w:r>
          </w:p>
        </w:tc>
        <w:tc>
          <w:tcPr>
            <w:tcW w:w="645" w:type="dxa"/>
            <w:vAlign w:val="center"/>
          </w:tcPr>
          <w:p w14:paraId="78370779"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72269ACD" w14:textId="19D1DE84" w:rsidR="007653BE" w:rsidRPr="00AC4FBC" w:rsidRDefault="007653BE" w:rsidP="007653BE">
            <w:pPr>
              <w:pStyle w:val="TAC"/>
              <w:rPr>
                <w:rFonts w:eastAsia="MS Mincho"/>
              </w:rPr>
            </w:pPr>
            <w:r w:rsidRPr="00AC4FBC">
              <w:rPr>
                <w:rFonts w:eastAsia="MS Mincho"/>
              </w:rPr>
              <w:t>High</w:t>
            </w:r>
          </w:p>
        </w:tc>
        <w:tc>
          <w:tcPr>
            <w:tcW w:w="973" w:type="dxa"/>
            <w:gridSpan w:val="3"/>
            <w:vAlign w:val="center"/>
          </w:tcPr>
          <w:p w14:paraId="4E0D8F67" w14:textId="77777777" w:rsidR="007653BE" w:rsidRPr="00AC4FBC" w:rsidRDefault="007653BE" w:rsidP="007653BE">
            <w:pPr>
              <w:pStyle w:val="TAC"/>
              <w:rPr>
                <w:rFonts w:eastAsia="MS Mincho"/>
              </w:rPr>
            </w:pPr>
          </w:p>
        </w:tc>
        <w:tc>
          <w:tcPr>
            <w:tcW w:w="1794" w:type="dxa"/>
            <w:gridSpan w:val="2"/>
            <w:vAlign w:val="center"/>
          </w:tcPr>
          <w:p w14:paraId="79432FAA" w14:textId="77777777" w:rsidR="007653BE" w:rsidRPr="00AC4FBC" w:rsidRDefault="007653BE" w:rsidP="007653BE">
            <w:pPr>
              <w:pStyle w:val="TAC"/>
              <w:rPr>
                <w:rFonts w:eastAsia="MS Mincho"/>
              </w:rPr>
            </w:pPr>
          </w:p>
        </w:tc>
        <w:tc>
          <w:tcPr>
            <w:tcW w:w="1121" w:type="dxa"/>
            <w:gridSpan w:val="3"/>
            <w:vAlign w:val="center"/>
          </w:tcPr>
          <w:p w14:paraId="21889761" w14:textId="77777777" w:rsidR="007653BE" w:rsidRPr="00AC4FBC" w:rsidRDefault="007653BE" w:rsidP="007653BE">
            <w:pPr>
              <w:pStyle w:val="TAC"/>
              <w:rPr>
                <w:rFonts w:eastAsia="MS Mincho"/>
              </w:rPr>
            </w:pPr>
            <w:r w:rsidRPr="00AC4FBC">
              <w:rPr>
                <w:rFonts w:eastAsia="MS Mincho"/>
              </w:rPr>
              <w:t>n41</w:t>
            </w:r>
          </w:p>
        </w:tc>
        <w:tc>
          <w:tcPr>
            <w:tcW w:w="1253" w:type="dxa"/>
            <w:gridSpan w:val="2"/>
            <w:vAlign w:val="center"/>
          </w:tcPr>
          <w:p w14:paraId="10241937" w14:textId="77777777" w:rsidR="007653BE" w:rsidRPr="00AC4FBC" w:rsidRDefault="007653BE" w:rsidP="007653BE">
            <w:pPr>
              <w:pStyle w:val="TAC"/>
              <w:rPr>
                <w:rFonts w:eastAsia="MS Mincho"/>
              </w:rPr>
            </w:pPr>
            <w:r w:rsidRPr="00AC4FBC">
              <w:rPr>
                <w:rFonts w:eastAsia="MS Mincho"/>
              </w:rPr>
              <w:t>Low</w:t>
            </w:r>
          </w:p>
        </w:tc>
        <w:tc>
          <w:tcPr>
            <w:tcW w:w="864" w:type="dxa"/>
            <w:vAlign w:val="center"/>
          </w:tcPr>
          <w:p w14:paraId="53E81691" w14:textId="77777777" w:rsidR="007653BE" w:rsidRPr="00AC4FBC" w:rsidRDefault="007653BE" w:rsidP="007653BE">
            <w:pPr>
              <w:pStyle w:val="TAC"/>
              <w:rPr>
                <w:rFonts w:eastAsia="MS Mincho"/>
              </w:rPr>
            </w:pPr>
          </w:p>
        </w:tc>
        <w:tc>
          <w:tcPr>
            <w:tcW w:w="1789" w:type="dxa"/>
            <w:gridSpan w:val="3"/>
            <w:vAlign w:val="center"/>
          </w:tcPr>
          <w:p w14:paraId="09B68C60" w14:textId="77777777" w:rsidR="007653BE" w:rsidRPr="00AC4FBC" w:rsidRDefault="007653BE" w:rsidP="007653BE">
            <w:pPr>
              <w:pStyle w:val="TAC"/>
              <w:rPr>
                <w:rFonts w:eastAsia="MS Mincho"/>
              </w:rPr>
            </w:pPr>
          </w:p>
        </w:tc>
      </w:tr>
      <w:tr w:rsidR="007653BE" w:rsidRPr="00AC4FBC" w14:paraId="4365006A" w14:textId="77777777" w:rsidTr="00014073">
        <w:trPr>
          <w:trHeight w:val="70"/>
        </w:trPr>
        <w:tc>
          <w:tcPr>
            <w:tcW w:w="637" w:type="dxa"/>
            <w:vMerge/>
            <w:vAlign w:val="center"/>
          </w:tcPr>
          <w:p w14:paraId="52471F7B" w14:textId="77777777" w:rsidR="007653BE" w:rsidRPr="00AC4FBC" w:rsidRDefault="007653BE" w:rsidP="007653BE">
            <w:pPr>
              <w:pStyle w:val="TAC"/>
              <w:rPr>
                <w:bCs/>
              </w:rPr>
            </w:pPr>
          </w:p>
        </w:tc>
        <w:tc>
          <w:tcPr>
            <w:tcW w:w="645" w:type="dxa"/>
            <w:vAlign w:val="center"/>
          </w:tcPr>
          <w:p w14:paraId="0D8F878E" w14:textId="23523F2D"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56500C34"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7F11AE1"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57A10A78" w14:textId="4E4338D5" w:rsidR="007653BE" w:rsidRPr="00AC4FBC" w:rsidRDefault="007653BE" w:rsidP="007653BE">
            <w:pPr>
              <w:pStyle w:val="TAC"/>
              <w:rPr>
                <w:rFonts w:eastAsia="MS Mincho"/>
              </w:rPr>
            </w:pPr>
            <w:r w:rsidRPr="00AC4FBC">
              <w:rPr>
                <w:lang w:eastAsia="zh-TW"/>
              </w:rPr>
              <w:t>All RBs / 0</w:t>
            </w:r>
          </w:p>
        </w:tc>
        <w:tc>
          <w:tcPr>
            <w:tcW w:w="1121" w:type="dxa"/>
            <w:gridSpan w:val="3"/>
            <w:vAlign w:val="center"/>
          </w:tcPr>
          <w:p w14:paraId="581B8A8A" w14:textId="03E83340" w:rsidR="007653BE" w:rsidRPr="00AC4FBC" w:rsidRDefault="007653BE" w:rsidP="007653BE">
            <w:pPr>
              <w:pStyle w:val="TAC"/>
              <w:rPr>
                <w:rFonts w:eastAsia="MS Mincho"/>
              </w:rPr>
            </w:pPr>
            <w:r w:rsidRPr="00AC4FBC">
              <w:t xml:space="preserve">DFT-s-OFDM </w:t>
            </w:r>
            <w:r w:rsidRPr="00AC4FBC">
              <w:rPr>
                <w:rFonts w:eastAsia="MS Mincho"/>
              </w:rPr>
              <w:t>QPSK</w:t>
            </w:r>
          </w:p>
        </w:tc>
        <w:tc>
          <w:tcPr>
            <w:tcW w:w="1253" w:type="dxa"/>
            <w:gridSpan w:val="2"/>
            <w:vAlign w:val="center"/>
          </w:tcPr>
          <w:p w14:paraId="339EAE05"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986C025" w14:textId="7E02D8FE" w:rsidR="007653BE" w:rsidRPr="00AC4FBC" w:rsidRDefault="007653BE" w:rsidP="007653BE">
            <w:pPr>
              <w:pStyle w:val="TAC"/>
              <w:rPr>
                <w:rFonts w:eastAsia="MS Mincho"/>
              </w:rPr>
            </w:pPr>
            <w:r w:rsidRPr="00AC4FBC">
              <w:rPr>
                <w:rFonts w:eastAsia="MS Mincho"/>
              </w:rPr>
              <w:t>50 MHz</w:t>
            </w:r>
          </w:p>
        </w:tc>
        <w:tc>
          <w:tcPr>
            <w:tcW w:w="1789" w:type="dxa"/>
            <w:gridSpan w:val="3"/>
            <w:vAlign w:val="center"/>
          </w:tcPr>
          <w:p w14:paraId="71862C79" w14:textId="3F55A962" w:rsidR="007653BE" w:rsidRPr="00AC4FBC" w:rsidRDefault="007653BE" w:rsidP="007653BE">
            <w:pPr>
              <w:pStyle w:val="TAC"/>
              <w:rPr>
                <w:rFonts w:eastAsia="MS Mincho"/>
              </w:rPr>
            </w:pPr>
            <w:r w:rsidRPr="00AC4FBC">
              <w:rPr>
                <w:lang w:eastAsia="zh-TW"/>
              </w:rPr>
              <w:t xml:space="preserve">All RBs / </w:t>
            </w:r>
            <w:r w:rsidRPr="00AC4FBC">
              <w:t>REFSENS_ENDC_3</w:t>
            </w:r>
          </w:p>
        </w:tc>
      </w:tr>
      <w:tr w:rsidR="007653BE" w:rsidRPr="00AC4FBC" w14:paraId="1F72900F" w14:textId="77777777" w:rsidTr="00014073">
        <w:trPr>
          <w:trHeight w:val="70"/>
        </w:trPr>
        <w:tc>
          <w:tcPr>
            <w:tcW w:w="637" w:type="dxa"/>
            <w:vMerge w:val="restart"/>
            <w:vAlign w:val="center"/>
          </w:tcPr>
          <w:p w14:paraId="14CDB010" w14:textId="187B623C" w:rsidR="007653BE" w:rsidRPr="00AC4FBC" w:rsidRDefault="007653BE" w:rsidP="007653BE">
            <w:pPr>
              <w:pStyle w:val="TAH"/>
              <w:rPr>
                <w:b w:val="0"/>
                <w:bCs/>
              </w:rPr>
            </w:pPr>
            <w:r w:rsidRPr="00AC4FBC">
              <w:rPr>
                <w:b w:val="0"/>
                <w:bCs/>
              </w:rPr>
              <w:t>3</w:t>
            </w:r>
            <w:r w:rsidRPr="00AC4FBC">
              <w:rPr>
                <w:b w:val="0"/>
                <w:bCs/>
                <w:vertAlign w:val="superscript"/>
              </w:rPr>
              <w:t>4, 10</w:t>
            </w:r>
          </w:p>
        </w:tc>
        <w:tc>
          <w:tcPr>
            <w:tcW w:w="645" w:type="dxa"/>
            <w:vAlign w:val="center"/>
          </w:tcPr>
          <w:p w14:paraId="31E80937"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2DB64DAF" w14:textId="50746054" w:rsidR="007653BE" w:rsidRPr="00AC4FBC" w:rsidRDefault="007653BE" w:rsidP="007653BE">
            <w:pPr>
              <w:pStyle w:val="TAC"/>
              <w:rPr>
                <w:rFonts w:eastAsia="MS Mincho"/>
              </w:rPr>
            </w:pPr>
            <w:r w:rsidRPr="00AC4FBC">
              <w:rPr>
                <w:rFonts w:eastAsia="MS Mincho"/>
              </w:rPr>
              <w:t>UL 1740 / DL 1835</w:t>
            </w:r>
          </w:p>
        </w:tc>
        <w:tc>
          <w:tcPr>
            <w:tcW w:w="973" w:type="dxa"/>
            <w:gridSpan w:val="3"/>
            <w:vAlign w:val="center"/>
          </w:tcPr>
          <w:p w14:paraId="45CF1016" w14:textId="77777777" w:rsidR="007653BE" w:rsidRPr="00AC4FBC" w:rsidRDefault="007653BE" w:rsidP="007653BE">
            <w:pPr>
              <w:pStyle w:val="TAC"/>
              <w:rPr>
                <w:rFonts w:eastAsia="MS Mincho"/>
              </w:rPr>
            </w:pPr>
          </w:p>
        </w:tc>
        <w:tc>
          <w:tcPr>
            <w:tcW w:w="1794" w:type="dxa"/>
            <w:gridSpan w:val="2"/>
            <w:vAlign w:val="center"/>
          </w:tcPr>
          <w:p w14:paraId="33A8E9D8" w14:textId="77777777" w:rsidR="007653BE" w:rsidRPr="00AC4FBC" w:rsidRDefault="007653BE" w:rsidP="007653BE">
            <w:pPr>
              <w:pStyle w:val="TAC"/>
              <w:rPr>
                <w:rFonts w:eastAsia="MS Mincho"/>
              </w:rPr>
            </w:pPr>
          </w:p>
        </w:tc>
        <w:tc>
          <w:tcPr>
            <w:tcW w:w="1121" w:type="dxa"/>
            <w:gridSpan w:val="3"/>
            <w:vAlign w:val="center"/>
          </w:tcPr>
          <w:p w14:paraId="721FD2BD" w14:textId="77777777" w:rsidR="007653BE" w:rsidRPr="00AC4FBC" w:rsidRDefault="007653BE" w:rsidP="007653BE">
            <w:pPr>
              <w:pStyle w:val="TAC"/>
              <w:rPr>
                <w:rFonts w:eastAsia="MS Mincho"/>
              </w:rPr>
            </w:pPr>
            <w:r w:rsidRPr="00AC4FBC">
              <w:rPr>
                <w:rFonts w:eastAsia="MS Mincho"/>
              </w:rPr>
              <w:t>n41</w:t>
            </w:r>
          </w:p>
        </w:tc>
        <w:tc>
          <w:tcPr>
            <w:tcW w:w="1253" w:type="dxa"/>
            <w:gridSpan w:val="2"/>
            <w:vAlign w:val="center"/>
          </w:tcPr>
          <w:p w14:paraId="49E4A39B" w14:textId="3C16A756" w:rsidR="007653BE" w:rsidRPr="00AC4FBC" w:rsidRDefault="007653BE" w:rsidP="007653BE">
            <w:pPr>
              <w:pStyle w:val="TAC"/>
              <w:rPr>
                <w:rFonts w:eastAsia="MS Mincho"/>
              </w:rPr>
            </w:pPr>
            <w:r w:rsidRPr="00AC4FBC">
              <w:rPr>
                <w:rFonts w:eastAsia="MS Mincho"/>
              </w:rPr>
              <w:t>UL/DL 2657.5</w:t>
            </w:r>
          </w:p>
        </w:tc>
        <w:tc>
          <w:tcPr>
            <w:tcW w:w="864" w:type="dxa"/>
            <w:vAlign w:val="center"/>
          </w:tcPr>
          <w:p w14:paraId="63655064" w14:textId="77777777" w:rsidR="007653BE" w:rsidRPr="00AC4FBC" w:rsidRDefault="007653BE" w:rsidP="007653BE">
            <w:pPr>
              <w:pStyle w:val="TAC"/>
              <w:rPr>
                <w:rFonts w:eastAsia="MS Mincho"/>
              </w:rPr>
            </w:pPr>
          </w:p>
        </w:tc>
        <w:tc>
          <w:tcPr>
            <w:tcW w:w="1789" w:type="dxa"/>
            <w:gridSpan w:val="3"/>
            <w:vAlign w:val="center"/>
          </w:tcPr>
          <w:p w14:paraId="40C9F96D" w14:textId="77777777" w:rsidR="007653BE" w:rsidRPr="00AC4FBC" w:rsidRDefault="007653BE" w:rsidP="007653BE">
            <w:pPr>
              <w:pStyle w:val="TAC"/>
              <w:rPr>
                <w:rFonts w:eastAsia="MS Mincho"/>
              </w:rPr>
            </w:pPr>
          </w:p>
        </w:tc>
      </w:tr>
      <w:tr w:rsidR="007653BE" w:rsidRPr="00AC4FBC" w14:paraId="23FCCB4F" w14:textId="77777777" w:rsidTr="00014073">
        <w:trPr>
          <w:trHeight w:val="70"/>
        </w:trPr>
        <w:tc>
          <w:tcPr>
            <w:tcW w:w="637" w:type="dxa"/>
            <w:vMerge/>
            <w:vAlign w:val="center"/>
          </w:tcPr>
          <w:p w14:paraId="090D518A" w14:textId="77777777" w:rsidR="007653BE" w:rsidRPr="00AC4FBC" w:rsidRDefault="007653BE" w:rsidP="007653BE">
            <w:pPr>
              <w:pStyle w:val="TAC"/>
              <w:rPr>
                <w:bCs/>
              </w:rPr>
            </w:pPr>
          </w:p>
        </w:tc>
        <w:tc>
          <w:tcPr>
            <w:tcW w:w="645" w:type="dxa"/>
            <w:vAlign w:val="center"/>
          </w:tcPr>
          <w:p w14:paraId="5EFDD68D" w14:textId="6F3A901C"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4B1CBAA3"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2830C9C5" w14:textId="34B76CF2"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72B95A23" w14:textId="7BDB539B" w:rsidR="007653BE" w:rsidRPr="00AC4FBC" w:rsidRDefault="007653BE" w:rsidP="007653BE">
            <w:pPr>
              <w:pStyle w:val="TAC"/>
              <w:rPr>
                <w:rFonts w:eastAsia="MS Mincho"/>
              </w:rPr>
            </w:pPr>
            <w:r w:rsidRPr="00AC4FBC">
              <w:rPr>
                <w:rFonts w:eastAsia="MS Mincho"/>
              </w:rPr>
              <w:t xml:space="preserve">All RBs / </w:t>
            </w:r>
            <w:r w:rsidRPr="00AC4FBC">
              <w:t>REFSENS_ENDC_4</w:t>
            </w:r>
          </w:p>
        </w:tc>
        <w:tc>
          <w:tcPr>
            <w:tcW w:w="1121" w:type="dxa"/>
            <w:gridSpan w:val="3"/>
            <w:vAlign w:val="center"/>
          </w:tcPr>
          <w:p w14:paraId="4BC3ED2C" w14:textId="77777777" w:rsidR="007653BE" w:rsidRPr="00AC4FBC" w:rsidRDefault="007653BE" w:rsidP="007653BE">
            <w:pPr>
              <w:pStyle w:val="TAC"/>
              <w:rPr>
                <w:rFonts w:eastAsia="MS Mincho"/>
              </w:rPr>
            </w:pPr>
            <w:r w:rsidRPr="00AC4FBC">
              <w:t xml:space="preserve">DFT-s-OFDM </w:t>
            </w:r>
            <w:r w:rsidRPr="00AC4FBC">
              <w:rPr>
                <w:rFonts w:eastAsia="MS Mincho"/>
              </w:rPr>
              <w:t>QPSK</w:t>
            </w:r>
          </w:p>
        </w:tc>
        <w:tc>
          <w:tcPr>
            <w:tcW w:w="1253" w:type="dxa"/>
            <w:gridSpan w:val="2"/>
            <w:vAlign w:val="center"/>
          </w:tcPr>
          <w:p w14:paraId="366E7F96"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82165B9" w14:textId="28235D64"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444847F1" w14:textId="173613BF" w:rsidR="007653BE" w:rsidRPr="00AC4FBC" w:rsidRDefault="007653BE" w:rsidP="007653BE">
            <w:pPr>
              <w:pStyle w:val="TAC"/>
              <w:rPr>
                <w:rFonts w:eastAsia="MS Mincho"/>
              </w:rPr>
            </w:pPr>
            <w:r w:rsidRPr="00AC4FBC">
              <w:rPr>
                <w:lang w:eastAsia="zh-TW"/>
              </w:rPr>
              <w:t xml:space="preserve">All RBs / </w:t>
            </w:r>
            <w:r w:rsidRPr="00AC4FBC">
              <w:t>REFSENS_ENDC_4</w:t>
            </w:r>
          </w:p>
        </w:tc>
      </w:tr>
      <w:tr w:rsidR="007653BE" w:rsidRPr="00AC4FBC" w14:paraId="71CCF35F" w14:textId="77777777" w:rsidTr="00014073">
        <w:trPr>
          <w:trHeight w:val="70"/>
        </w:trPr>
        <w:tc>
          <w:tcPr>
            <w:tcW w:w="10148" w:type="dxa"/>
            <w:gridSpan w:val="21"/>
            <w:vAlign w:val="center"/>
          </w:tcPr>
          <w:p w14:paraId="02C8F0DD" w14:textId="31B55F6B" w:rsidR="007653BE" w:rsidRPr="00AC4FBC" w:rsidRDefault="007653BE" w:rsidP="007653BE">
            <w:pPr>
              <w:pStyle w:val="TAH"/>
              <w:rPr>
                <w:rFonts w:eastAsia="MS Mincho"/>
              </w:rPr>
            </w:pPr>
            <w:r w:rsidRPr="00AC4FBC">
              <w:t>Test Settings for DC_3A_n77A</w:t>
            </w:r>
            <w:ins w:id="12003" w:author="1904" w:date="2024-03-27T13:57:00Z">
              <w:r>
                <w:rPr>
                  <w:bCs/>
                </w:rPr>
                <w:t xml:space="preserve"> </w:t>
              </w:r>
              <w:r w:rsidRPr="000B7333">
                <w:rPr>
                  <w:bCs/>
                </w:rPr>
                <w:t>(PC2 and PC3)</w:t>
              </w:r>
            </w:ins>
            <w:r w:rsidRPr="00AC4FBC">
              <w:t xml:space="preserve"> and </w:t>
            </w:r>
            <w:r w:rsidRPr="00AC4FBC">
              <w:rPr>
                <w:lang w:eastAsia="zh-TW"/>
              </w:rPr>
              <w:t xml:space="preserve">DC_3A_n78A </w:t>
            </w:r>
            <w:r w:rsidRPr="00AC4FBC">
              <w:t>Configurations</w:t>
            </w:r>
          </w:p>
        </w:tc>
      </w:tr>
      <w:tr w:rsidR="007653BE" w:rsidRPr="00AC4FBC" w14:paraId="7C6ED55E" w14:textId="77777777" w:rsidTr="00014073">
        <w:trPr>
          <w:trHeight w:val="70"/>
        </w:trPr>
        <w:tc>
          <w:tcPr>
            <w:tcW w:w="637" w:type="dxa"/>
            <w:vMerge w:val="restart"/>
            <w:vAlign w:val="center"/>
          </w:tcPr>
          <w:p w14:paraId="5EA18058" w14:textId="77777777" w:rsidR="007653BE" w:rsidRPr="00AC4FBC" w:rsidRDefault="007653BE" w:rsidP="007653BE">
            <w:pPr>
              <w:pStyle w:val="TAC"/>
            </w:pPr>
            <w:r w:rsidRPr="00AC4FBC">
              <w:t>1</w:t>
            </w:r>
            <w:r w:rsidRPr="00AC4FBC">
              <w:rPr>
                <w:vertAlign w:val="superscript"/>
              </w:rPr>
              <w:t>3</w:t>
            </w:r>
          </w:p>
        </w:tc>
        <w:tc>
          <w:tcPr>
            <w:tcW w:w="645" w:type="dxa"/>
            <w:vAlign w:val="center"/>
          </w:tcPr>
          <w:p w14:paraId="74C5920C"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5A80CDA5" w14:textId="77777777"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1A5E1360" w14:textId="77777777" w:rsidR="007653BE" w:rsidRPr="00AC4FBC" w:rsidRDefault="007653BE" w:rsidP="007653BE">
            <w:pPr>
              <w:pStyle w:val="TAC"/>
              <w:rPr>
                <w:rFonts w:eastAsia="MS Mincho"/>
              </w:rPr>
            </w:pPr>
          </w:p>
        </w:tc>
        <w:tc>
          <w:tcPr>
            <w:tcW w:w="1794" w:type="dxa"/>
            <w:gridSpan w:val="2"/>
            <w:vAlign w:val="center"/>
          </w:tcPr>
          <w:p w14:paraId="261A1AF3" w14:textId="77777777" w:rsidR="007653BE" w:rsidRPr="00AC4FBC" w:rsidRDefault="007653BE" w:rsidP="007653BE">
            <w:pPr>
              <w:pStyle w:val="TAC"/>
              <w:rPr>
                <w:rFonts w:eastAsia="MS Mincho"/>
              </w:rPr>
            </w:pPr>
          </w:p>
        </w:tc>
        <w:tc>
          <w:tcPr>
            <w:tcW w:w="1121" w:type="dxa"/>
            <w:gridSpan w:val="3"/>
            <w:vAlign w:val="center"/>
          </w:tcPr>
          <w:p w14:paraId="5288A448" w14:textId="77777777" w:rsidR="007653BE" w:rsidRPr="00AC4FBC" w:rsidRDefault="007653BE" w:rsidP="007653BE">
            <w:pPr>
              <w:pStyle w:val="TAC"/>
              <w:rPr>
                <w:rFonts w:eastAsia="MS Mincho"/>
              </w:rPr>
            </w:pPr>
            <w:r w:rsidRPr="00AC4FBC">
              <w:rPr>
                <w:rFonts w:eastAsia="MS Mincho"/>
              </w:rPr>
              <w:t>n78</w:t>
            </w:r>
          </w:p>
        </w:tc>
        <w:tc>
          <w:tcPr>
            <w:tcW w:w="1253" w:type="dxa"/>
            <w:gridSpan w:val="2"/>
            <w:vAlign w:val="center"/>
          </w:tcPr>
          <w:p w14:paraId="5F134D59" w14:textId="567627E5" w:rsidR="007653BE" w:rsidRPr="00AC4FBC" w:rsidRDefault="007653BE" w:rsidP="007653BE">
            <w:pPr>
              <w:pStyle w:val="TAC"/>
              <w:rPr>
                <w:rFonts w:eastAsia="MS Mincho"/>
              </w:rPr>
            </w:pPr>
            <w:r w:rsidRPr="00AC4FBC">
              <w:rPr>
                <w:rFonts w:eastAsia="MS Mincho"/>
              </w:rPr>
              <w:t>UL/DL 3495</w:t>
            </w:r>
          </w:p>
        </w:tc>
        <w:tc>
          <w:tcPr>
            <w:tcW w:w="864" w:type="dxa"/>
            <w:vAlign w:val="center"/>
          </w:tcPr>
          <w:p w14:paraId="028B3E74" w14:textId="77777777" w:rsidR="007653BE" w:rsidRPr="00AC4FBC" w:rsidRDefault="007653BE" w:rsidP="007653BE">
            <w:pPr>
              <w:pStyle w:val="TAC"/>
              <w:rPr>
                <w:rFonts w:eastAsia="MS Mincho"/>
              </w:rPr>
            </w:pPr>
          </w:p>
        </w:tc>
        <w:tc>
          <w:tcPr>
            <w:tcW w:w="1789" w:type="dxa"/>
            <w:gridSpan w:val="3"/>
            <w:vAlign w:val="center"/>
          </w:tcPr>
          <w:p w14:paraId="32E7A9EE" w14:textId="77777777" w:rsidR="007653BE" w:rsidRPr="00AC4FBC" w:rsidRDefault="007653BE" w:rsidP="007653BE">
            <w:pPr>
              <w:pStyle w:val="TAC"/>
              <w:rPr>
                <w:rFonts w:eastAsia="MS Mincho"/>
              </w:rPr>
            </w:pPr>
          </w:p>
        </w:tc>
      </w:tr>
      <w:tr w:rsidR="007653BE" w:rsidRPr="00AC4FBC" w14:paraId="120F32FF" w14:textId="77777777" w:rsidTr="00014073">
        <w:trPr>
          <w:trHeight w:val="70"/>
        </w:trPr>
        <w:tc>
          <w:tcPr>
            <w:tcW w:w="637" w:type="dxa"/>
            <w:vMerge/>
            <w:vAlign w:val="center"/>
          </w:tcPr>
          <w:p w14:paraId="42FC7A0C" w14:textId="77777777" w:rsidR="007653BE" w:rsidRPr="00AC4FBC" w:rsidRDefault="007653BE" w:rsidP="007653BE">
            <w:pPr>
              <w:pStyle w:val="TAC"/>
            </w:pPr>
          </w:p>
        </w:tc>
        <w:tc>
          <w:tcPr>
            <w:tcW w:w="645" w:type="dxa"/>
            <w:vAlign w:val="center"/>
          </w:tcPr>
          <w:p w14:paraId="6AE304C9"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23B7879"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E8991B2"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5EA74E67"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53779F1B"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2F1FB8E9"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F057DE9"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40BC477C"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1138324E" w14:textId="77777777" w:rsidTr="00014073">
        <w:trPr>
          <w:trHeight w:val="70"/>
        </w:trPr>
        <w:tc>
          <w:tcPr>
            <w:tcW w:w="637" w:type="dxa"/>
            <w:vMerge w:val="restart"/>
            <w:vAlign w:val="center"/>
          </w:tcPr>
          <w:p w14:paraId="6C241708" w14:textId="77777777" w:rsidR="007653BE" w:rsidRPr="00AC4FBC" w:rsidRDefault="007653BE" w:rsidP="007653BE">
            <w:pPr>
              <w:pStyle w:val="TAC"/>
            </w:pPr>
            <w:r w:rsidRPr="00AC4FBC">
              <w:t>2</w:t>
            </w:r>
            <w:r w:rsidRPr="00AC4FBC">
              <w:rPr>
                <w:vertAlign w:val="superscript"/>
              </w:rPr>
              <w:t>3</w:t>
            </w:r>
          </w:p>
        </w:tc>
        <w:tc>
          <w:tcPr>
            <w:tcW w:w="645" w:type="dxa"/>
            <w:vAlign w:val="center"/>
          </w:tcPr>
          <w:p w14:paraId="3F94892A"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405EE274" w14:textId="77777777"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13225FF3" w14:textId="77777777" w:rsidR="007653BE" w:rsidRPr="00AC4FBC" w:rsidRDefault="007653BE" w:rsidP="007653BE">
            <w:pPr>
              <w:pStyle w:val="TAC"/>
              <w:rPr>
                <w:rFonts w:eastAsia="MS Mincho"/>
              </w:rPr>
            </w:pPr>
          </w:p>
        </w:tc>
        <w:tc>
          <w:tcPr>
            <w:tcW w:w="1794" w:type="dxa"/>
            <w:gridSpan w:val="2"/>
            <w:vAlign w:val="center"/>
          </w:tcPr>
          <w:p w14:paraId="28C79EA8" w14:textId="77777777" w:rsidR="007653BE" w:rsidRPr="00AC4FBC" w:rsidRDefault="007653BE" w:rsidP="007653BE">
            <w:pPr>
              <w:pStyle w:val="TAC"/>
              <w:rPr>
                <w:rFonts w:eastAsia="MS Mincho"/>
              </w:rPr>
            </w:pPr>
          </w:p>
        </w:tc>
        <w:tc>
          <w:tcPr>
            <w:tcW w:w="1121" w:type="dxa"/>
            <w:gridSpan w:val="3"/>
            <w:vAlign w:val="center"/>
          </w:tcPr>
          <w:p w14:paraId="0D1E6169" w14:textId="77777777" w:rsidR="007653BE" w:rsidRPr="00AC4FBC" w:rsidRDefault="007653BE" w:rsidP="007653BE">
            <w:pPr>
              <w:pStyle w:val="TAC"/>
              <w:rPr>
                <w:rFonts w:eastAsia="MS Mincho"/>
              </w:rPr>
            </w:pPr>
            <w:r w:rsidRPr="00AC4FBC">
              <w:rPr>
                <w:rFonts w:eastAsia="MS Mincho"/>
              </w:rPr>
              <w:t>n78</w:t>
            </w:r>
          </w:p>
        </w:tc>
        <w:tc>
          <w:tcPr>
            <w:tcW w:w="1253" w:type="dxa"/>
            <w:gridSpan w:val="2"/>
            <w:vAlign w:val="center"/>
          </w:tcPr>
          <w:p w14:paraId="618BAC78" w14:textId="20E8DE40" w:rsidR="007653BE" w:rsidRPr="00AC4FBC" w:rsidRDefault="007653BE" w:rsidP="007653BE">
            <w:pPr>
              <w:pStyle w:val="TAC"/>
              <w:rPr>
                <w:rFonts w:eastAsia="MS Mincho"/>
              </w:rPr>
            </w:pPr>
            <w:r w:rsidRPr="00AC4FBC">
              <w:rPr>
                <w:rFonts w:eastAsia="MS Mincho"/>
              </w:rPr>
              <w:t>UL/DL 3525</w:t>
            </w:r>
          </w:p>
        </w:tc>
        <w:tc>
          <w:tcPr>
            <w:tcW w:w="864" w:type="dxa"/>
            <w:vAlign w:val="center"/>
          </w:tcPr>
          <w:p w14:paraId="466461B1" w14:textId="77777777" w:rsidR="007653BE" w:rsidRPr="00AC4FBC" w:rsidRDefault="007653BE" w:rsidP="007653BE">
            <w:pPr>
              <w:pStyle w:val="TAC"/>
              <w:rPr>
                <w:rFonts w:eastAsia="MS Mincho"/>
              </w:rPr>
            </w:pPr>
          </w:p>
        </w:tc>
        <w:tc>
          <w:tcPr>
            <w:tcW w:w="1789" w:type="dxa"/>
            <w:gridSpan w:val="3"/>
            <w:vAlign w:val="center"/>
          </w:tcPr>
          <w:p w14:paraId="1404A4EF" w14:textId="77777777" w:rsidR="007653BE" w:rsidRPr="00AC4FBC" w:rsidRDefault="007653BE" w:rsidP="007653BE">
            <w:pPr>
              <w:pStyle w:val="TAC"/>
              <w:rPr>
                <w:rFonts w:eastAsia="MS Mincho"/>
              </w:rPr>
            </w:pPr>
          </w:p>
        </w:tc>
      </w:tr>
      <w:tr w:rsidR="007653BE" w:rsidRPr="00AC4FBC" w14:paraId="4707FE8D" w14:textId="77777777" w:rsidTr="00014073">
        <w:trPr>
          <w:trHeight w:val="70"/>
        </w:trPr>
        <w:tc>
          <w:tcPr>
            <w:tcW w:w="637" w:type="dxa"/>
            <w:vMerge/>
            <w:vAlign w:val="center"/>
          </w:tcPr>
          <w:p w14:paraId="33EE86C5" w14:textId="77777777" w:rsidR="007653BE" w:rsidRPr="00AC4FBC" w:rsidRDefault="007653BE" w:rsidP="007653BE">
            <w:pPr>
              <w:pStyle w:val="TAC"/>
            </w:pPr>
          </w:p>
        </w:tc>
        <w:tc>
          <w:tcPr>
            <w:tcW w:w="645" w:type="dxa"/>
            <w:vAlign w:val="center"/>
          </w:tcPr>
          <w:p w14:paraId="60B50264"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1B299377"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250B0D9B"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3415B0D3"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3F2D6D5D"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4CC9530A"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28380B2" w14:textId="77777777" w:rsidR="007653BE" w:rsidRPr="00AC4FBC" w:rsidRDefault="007653BE" w:rsidP="007653BE">
            <w:pPr>
              <w:pStyle w:val="TAC"/>
              <w:rPr>
                <w:rFonts w:eastAsia="MS Mincho"/>
              </w:rPr>
            </w:pPr>
            <w:r w:rsidRPr="00AC4FBC">
              <w:rPr>
                <w:rFonts w:eastAsia="MS Mincho"/>
              </w:rPr>
              <w:t>20 MHz</w:t>
            </w:r>
          </w:p>
        </w:tc>
        <w:tc>
          <w:tcPr>
            <w:tcW w:w="1789" w:type="dxa"/>
            <w:gridSpan w:val="3"/>
            <w:vAlign w:val="center"/>
          </w:tcPr>
          <w:p w14:paraId="69ED133D"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6B15C35D" w14:textId="77777777" w:rsidTr="00014073">
        <w:trPr>
          <w:trHeight w:val="70"/>
        </w:trPr>
        <w:tc>
          <w:tcPr>
            <w:tcW w:w="637" w:type="dxa"/>
            <w:vMerge w:val="restart"/>
            <w:vAlign w:val="center"/>
          </w:tcPr>
          <w:p w14:paraId="18BD3693" w14:textId="77777777" w:rsidR="007653BE" w:rsidRPr="00AC4FBC" w:rsidRDefault="007653BE" w:rsidP="007653BE">
            <w:pPr>
              <w:pStyle w:val="TAC"/>
            </w:pPr>
            <w:r w:rsidRPr="00AC4FBC">
              <w:t>3</w:t>
            </w:r>
            <w:r w:rsidRPr="00AC4FBC">
              <w:rPr>
                <w:vertAlign w:val="superscript"/>
              </w:rPr>
              <w:t>5</w:t>
            </w:r>
          </w:p>
        </w:tc>
        <w:tc>
          <w:tcPr>
            <w:tcW w:w="645" w:type="dxa"/>
            <w:vAlign w:val="center"/>
          </w:tcPr>
          <w:p w14:paraId="2DE36697"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07E389BF" w14:textId="22B59E76"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3F282487" w14:textId="77777777" w:rsidR="007653BE" w:rsidRPr="00AC4FBC" w:rsidRDefault="007653BE" w:rsidP="007653BE">
            <w:pPr>
              <w:pStyle w:val="TAC"/>
              <w:rPr>
                <w:rFonts w:eastAsia="MS Mincho"/>
              </w:rPr>
            </w:pPr>
          </w:p>
        </w:tc>
        <w:tc>
          <w:tcPr>
            <w:tcW w:w="1794" w:type="dxa"/>
            <w:gridSpan w:val="2"/>
            <w:vAlign w:val="center"/>
          </w:tcPr>
          <w:p w14:paraId="020E151B" w14:textId="77777777" w:rsidR="007653BE" w:rsidRPr="00AC4FBC" w:rsidRDefault="007653BE" w:rsidP="007653BE">
            <w:pPr>
              <w:pStyle w:val="TAC"/>
              <w:rPr>
                <w:rFonts w:eastAsia="MS Mincho"/>
              </w:rPr>
            </w:pPr>
          </w:p>
        </w:tc>
        <w:tc>
          <w:tcPr>
            <w:tcW w:w="1121" w:type="dxa"/>
            <w:gridSpan w:val="3"/>
            <w:vAlign w:val="center"/>
          </w:tcPr>
          <w:p w14:paraId="714C59EA" w14:textId="77777777" w:rsidR="007653BE" w:rsidRPr="00AC4FBC" w:rsidRDefault="007653BE" w:rsidP="007653BE">
            <w:pPr>
              <w:pStyle w:val="TAC"/>
              <w:rPr>
                <w:rFonts w:eastAsia="MS Mincho"/>
              </w:rPr>
            </w:pPr>
            <w:r w:rsidRPr="00AC4FBC">
              <w:rPr>
                <w:rFonts w:eastAsia="MS Mincho"/>
              </w:rPr>
              <w:t>n78</w:t>
            </w:r>
          </w:p>
        </w:tc>
        <w:tc>
          <w:tcPr>
            <w:tcW w:w="1253" w:type="dxa"/>
            <w:gridSpan w:val="2"/>
            <w:vAlign w:val="center"/>
          </w:tcPr>
          <w:p w14:paraId="19224D30" w14:textId="73C30839" w:rsidR="007653BE" w:rsidRPr="00AC4FBC" w:rsidRDefault="007653BE" w:rsidP="007653BE">
            <w:pPr>
              <w:pStyle w:val="TAC"/>
              <w:rPr>
                <w:rFonts w:eastAsia="MS Mincho"/>
              </w:rPr>
            </w:pPr>
            <w:r w:rsidRPr="00AC4FBC">
              <w:rPr>
                <w:rFonts w:eastAsia="MS Mincho"/>
              </w:rPr>
              <w:t>UL/DL 3685.005</w:t>
            </w:r>
          </w:p>
        </w:tc>
        <w:tc>
          <w:tcPr>
            <w:tcW w:w="864" w:type="dxa"/>
            <w:vAlign w:val="center"/>
          </w:tcPr>
          <w:p w14:paraId="53F7F97C" w14:textId="77777777" w:rsidR="007653BE" w:rsidRPr="00AC4FBC" w:rsidRDefault="007653BE" w:rsidP="007653BE">
            <w:pPr>
              <w:pStyle w:val="TAC"/>
              <w:rPr>
                <w:rFonts w:eastAsia="MS Mincho"/>
              </w:rPr>
            </w:pPr>
          </w:p>
        </w:tc>
        <w:tc>
          <w:tcPr>
            <w:tcW w:w="1789" w:type="dxa"/>
            <w:gridSpan w:val="3"/>
            <w:vAlign w:val="center"/>
          </w:tcPr>
          <w:p w14:paraId="6B2AFC16" w14:textId="77777777" w:rsidR="007653BE" w:rsidRPr="00AC4FBC" w:rsidRDefault="007653BE" w:rsidP="007653BE">
            <w:pPr>
              <w:pStyle w:val="TAC"/>
              <w:rPr>
                <w:rFonts w:eastAsia="MS Mincho"/>
              </w:rPr>
            </w:pPr>
          </w:p>
        </w:tc>
      </w:tr>
      <w:tr w:rsidR="007653BE" w:rsidRPr="00AC4FBC" w14:paraId="4AF677E9" w14:textId="77777777" w:rsidTr="00014073">
        <w:trPr>
          <w:trHeight w:val="70"/>
        </w:trPr>
        <w:tc>
          <w:tcPr>
            <w:tcW w:w="637" w:type="dxa"/>
            <w:vMerge/>
            <w:vAlign w:val="center"/>
          </w:tcPr>
          <w:p w14:paraId="3CF4ABDD" w14:textId="77777777" w:rsidR="007653BE" w:rsidRPr="00AC4FBC" w:rsidRDefault="007653BE" w:rsidP="007653BE">
            <w:pPr>
              <w:pStyle w:val="TAC"/>
            </w:pPr>
          </w:p>
        </w:tc>
        <w:tc>
          <w:tcPr>
            <w:tcW w:w="645" w:type="dxa"/>
            <w:vAlign w:val="center"/>
          </w:tcPr>
          <w:p w14:paraId="1172187A" w14:textId="77777777"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6121B5F8"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654EC707"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1A3652E1" w14:textId="77777777" w:rsidR="007653BE" w:rsidRPr="00AC4FBC" w:rsidRDefault="007653BE" w:rsidP="007653BE">
            <w:pPr>
              <w:pStyle w:val="TAC"/>
              <w:rPr>
                <w:rFonts w:eastAsia="MS Mincho"/>
              </w:rPr>
            </w:pPr>
            <w:r w:rsidRPr="00AC4FBC">
              <w:rPr>
                <w:rFonts w:eastAsia="MS Mincho"/>
              </w:rPr>
              <w:t>All RBs / 0</w:t>
            </w:r>
          </w:p>
        </w:tc>
        <w:tc>
          <w:tcPr>
            <w:tcW w:w="1121" w:type="dxa"/>
            <w:gridSpan w:val="3"/>
            <w:vAlign w:val="center"/>
          </w:tcPr>
          <w:p w14:paraId="31163477" w14:textId="34471798" w:rsidR="007653BE" w:rsidRPr="00AC4FBC" w:rsidRDefault="007653BE" w:rsidP="007653BE">
            <w:pPr>
              <w:pStyle w:val="TAC"/>
              <w:rPr>
                <w:rFonts w:eastAsia="MS Mincho"/>
              </w:rPr>
            </w:pPr>
            <w:r w:rsidRPr="00AC4FBC">
              <w:t>DFT-s-OFDM QPSK</w:t>
            </w:r>
          </w:p>
        </w:tc>
        <w:tc>
          <w:tcPr>
            <w:tcW w:w="1253" w:type="dxa"/>
            <w:gridSpan w:val="2"/>
            <w:vAlign w:val="center"/>
          </w:tcPr>
          <w:p w14:paraId="3BE791F2"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DD6CD27" w14:textId="77777777" w:rsidR="007653BE" w:rsidRPr="00AC4FBC" w:rsidRDefault="007653BE" w:rsidP="007653BE">
            <w:pPr>
              <w:pStyle w:val="TAC"/>
              <w:rPr>
                <w:rFonts w:eastAsia="MS Mincho"/>
              </w:rPr>
            </w:pPr>
            <w:r w:rsidRPr="00AC4FBC">
              <w:rPr>
                <w:rFonts w:eastAsia="MS Mincho"/>
              </w:rPr>
              <w:t>20 MHz</w:t>
            </w:r>
          </w:p>
        </w:tc>
        <w:tc>
          <w:tcPr>
            <w:tcW w:w="1789" w:type="dxa"/>
            <w:gridSpan w:val="3"/>
            <w:vAlign w:val="center"/>
          </w:tcPr>
          <w:p w14:paraId="74891BA5" w14:textId="77777777" w:rsidR="007653BE" w:rsidRPr="00AC4FBC" w:rsidRDefault="007653BE" w:rsidP="007653BE">
            <w:pPr>
              <w:pStyle w:val="TAC"/>
              <w:rPr>
                <w:rFonts w:eastAsia="MS Mincho"/>
              </w:rPr>
            </w:pPr>
            <w:r w:rsidRPr="00AC4FBC">
              <w:rPr>
                <w:rFonts w:eastAsia="MS Mincho"/>
              </w:rPr>
              <w:t>All RBs / REFSENS_ENDC_2</w:t>
            </w:r>
          </w:p>
        </w:tc>
      </w:tr>
      <w:tr w:rsidR="007653BE" w:rsidRPr="00AC4FBC" w14:paraId="6CA17F13" w14:textId="77777777" w:rsidTr="00014073">
        <w:trPr>
          <w:trHeight w:val="70"/>
        </w:trPr>
        <w:tc>
          <w:tcPr>
            <w:tcW w:w="637" w:type="dxa"/>
            <w:vMerge w:val="restart"/>
            <w:vAlign w:val="center"/>
          </w:tcPr>
          <w:p w14:paraId="6C62FFEE" w14:textId="2122928C" w:rsidR="007653BE" w:rsidRPr="00AC4FBC" w:rsidRDefault="007653BE" w:rsidP="007653BE">
            <w:pPr>
              <w:pStyle w:val="TAC"/>
            </w:pPr>
            <w:r w:rsidRPr="00AC4FBC">
              <w:t>3</w:t>
            </w:r>
            <w:r w:rsidRPr="00AC4FBC">
              <w:rPr>
                <w:vertAlign w:val="superscript"/>
              </w:rPr>
              <w:t>9</w:t>
            </w:r>
          </w:p>
        </w:tc>
        <w:tc>
          <w:tcPr>
            <w:tcW w:w="645" w:type="dxa"/>
            <w:vAlign w:val="center"/>
          </w:tcPr>
          <w:p w14:paraId="2D0148F2" w14:textId="77777777" w:rsidR="007653BE" w:rsidRPr="00AC4FBC" w:rsidRDefault="007653BE" w:rsidP="007653BE">
            <w:pPr>
              <w:pStyle w:val="TAC"/>
              <w:rPr>
                <w:rFonts w:eastAsia="MS Mincho"/>
              </w:rPr>
            </w:pPr>
            <w:r w:rsidRPr="00AC4FBC">
              <w:rPr>
                <w:rFonts w:eastAsia="SimSun" w:cs="Arial"/>
                <w:color w:val="000000"/>
                <w:szCs w:val="18"/>
              </w:rPr>
              <w:t>3</w:t>
            </w:r>
          </w:p>
        </w:tc>
        <w:tc>
          <w:tcPr>
            <w:tcW w:w="1072" w:type="dxa"/>
            <w:gridSpan w:val="5"/>
            <w:vAlign w:val="center"/>
          </w:tcPr>
          <w:p w14:paraId="25582C94" w14:textId="77777777" w:rsidR="007653BE" w:rsidRPr="00AC4FBC" w:rsidRDefault="007653BE" w:rsidP="007653BE">
            <w:pPr>
              <w:pStyle w:val="TAC"/>
              <w:rPr>
                <w:rFonts w:eastAsia="MS Mincho"/>
              </w:rPr>
            </w:pPr>
            <w:r w:rsidRPr="00AC4FBC">
              <w:rPr>
                <w:rFonts w:eastAsia="SimSun" w:cs="Arial"/>
                <w:color w:val="000000"/>
                <w:szCs w:val="18"/>
              </w:rPr>
              <w:t xml:space="preserve">Low </w:t>
            </w:r>
          </w:p>
        </w:tc>
        <w:tc>
          <w:tcPr>
            <w:tcW w:w="973" w:type="dxa"/>
            <w:gridSpan w:val="3"/>
            <w:vAlign w:val="center"/>
          </w:tcPr>
          <w:p w14:paraId="42B2FA3D" w14:textId="77777777" w:rsidR="007653BE" w:rsidRPr="00AC4FBC" w:rsidRDefault="007653BE" w:rsidP="007653BE">
            <w:pPr>
              <w:pStyle w:val="TAC"/>
              <w:rPr>
                <w:rFonts w:eastAsia="MS Mincho"/>
              </w:rPr>
            </w:pPr>
          </w:p>
        </w:tc>
        <w:tc>
          <w:tcPr>
            <w:tcW w:w="1794" w:type="dxa"/>
            <w:gridSpan w:val="2"/>
            <w:vAlign w:val="center"/>
          </w:tcPr>
          <w:p w14:paraId="6736D325" w14:textId="77777777" w:rsidR="007653BE" w:rsidRPr="00AC4FBC" w:rsidRDefault="007653BE" w:rsidP="007653BE">
            <w:pPr>
              <w:pStyle w:val="TAC"/>
              <w:rPr>
                <w:rFonts w:eastAsia="MS Mincho"/>
              </w:rPr>
            </w:pPr>
          </w:p>
        </w:tc>
        <w:tc>
          <w:tcPr>
            <w:tcW w:w="1121" w:type="dxa"/>
            <w:gridSpan w:val="3"/>
            <w:vAlign w:val="center"/>
          </w:tcPr>
          <w:p w14:paraId="3D4F1C3E" w14:textId="77777777" w:rsidR="007653BE" w:rsidRPr="00AC4FBC" w:rsidRDefault="007653BE" w:rsidP="007653BE">
            <w:pPr>
              <w:pStyle w:val="TAC"/>
              <w:rPr>
                <w:rFonts w:eastAsia="MS Mincho"/>
              </w:rPr>
            </w:pPr>
            <w:r w:rsidRPr="00AC4FBC">
              <w:rPr>
                <w:rFonts w:eastAsia="SimSun" w:cs="Arial"/>
                <w:color w:val="000000"/>
                <w:szCs w:val="18"/>
              </w:rPr>
              <w:t>n78</w:t>
            </w:r>
          </w:p>
        </w:tc>
        <w:tc>
          <w:tcPr>
            <w:tcW w:w="1253" w:type="dxa"/>
            <w:gridSpan w:val="2"/>
            <w:vAlign w:val="center"/>
          </w:tcPr>
          <w:p w14:paraId="1EFB3C49" w14:textId="77777777" w:rsidR="007653BE" w:rsidRPr="00AC4FBC" w:rsidRDefault="007653BE" w:rsidP="007653BE">
            <w:pPr>
              <w:pStyle w:val="TAC"/>
              <w:rPr>
                <w:rFonts w:eastAsia="MS Mincho"/>
              </w:rPr>
            </w:pPr>
            <w:r w:rsidRPr="00AC4FBC">
              <w:rPr>
                <w:rFonts w:eastAsia="SimSun" w:cs="Arial"/>
                <w:color w:val="000000"/>
                <w:szCs w:val="18"/>
              </w:rPr>
              <w:t>High</w:t>
            </w:r>
          </w:p>
        </w:tc>
        <w:tc>
          <w:tcPr>
            <w:tcW w:w="864" w:type="dxa"/>
            <w:vAlign w:val="center"/>
          </w:tcPr>
          <w:p w14:paraId="2744741E" w14:textId="77777777" w:rsidR="007653BE" w:rsidRPr="00AC4FBC" w:rsidRDefault="007653BE" w:rsidP="007653BE">
            <w:pPr>
              <w:pStyle w:val="TAC"/>
              <w:rPr>
                <w:rFonts w:eastAsia="MS Mincho"/>
              </w:rPr>
            </w:pPr>
          </w:p>
        </w:tc>
        <w:tc>
          <w:tcPr>
            <w:tcW w:w="1789" w:type="dxa"/>
            <w:gridSpan w:val="3"/>
            <w:vAlign w:val="center"/>
          </w:tcPr>
          <w:p w14:paraId="08277433" w14:textId="77777777" w:rsidR="007653BE" w:rsidRPr="00AC4FBC" w:rsidRDefault="007653BE" w:rsidP="007653BE">
            <w:pPr>
              <w:pStyle w:val="TAC"/>
              <w:rPr>
                <w:rFonts w:eastAsia="MS Mincho"/>
              </w:rPr>
            </w:pPr>
          </w:p>
        </w:tc>
      </w:tr>
      <w:tr w:rsidR="007653BE" w:rsidRPr="00AC4FBC" w14:paraId="474F1514" w14:textId="77777777" w:rsidTr="00014073">
        <w:trPr>
          <w:trHeight w:val="70"/>
        </w:trPr>
        <w:tc>
          <w:tcPr>
            <w:tcW w:w="637" w:type="dxa"/>
            <w:vMerge/>
            <w:vAlign w:val="center"/>
          </w:tcPr>
          <w:p w14:paraId="0A94DEBD" w14:textId="77777777" w:rsidR="007653BE" w:rsidRPr="00AC4FBC" w:rsidRDefault="007653BE" w:rsidP="007653BE">
            <w:pPr>
              <w:pStyle w:val="TAC"/>
            </w:pPr>
          </w:p>
        </w:tc>
        <w:tc>
          <w:tcPr>
            <w:tcW w:w="645" w:type="dxa"/>
            <w:vAlign w:val="center"/>
          </w:tcPr>
          <w:p w14:paraId="0C319C41" w14:textId="77777777" w:rsidR="007653BE" w:rsidRPr="00AC4FBC" w:rsidRDefault="007653BE" w:rsidP="007653BE">
            <w:pPr>
              <w:pStyle w:val="TAC"/>
              <w:rPr>
                <w:rFonts w:eastAsia="MS Mincho"/>
              </w:rPr>
            </w:pPr>
            <w:r w:rsidRPr="00AC4FBC">
              <w:rPr>
                <w:rFonts w:eastAsia="SimSun" w:cs="Arial"/>
                <w:color w:val="000000"/>
                <w:szCs w:val="18"/>
              </w:rPr>
              <w:t>QPSK</w:t>
            </w:r>
          </w:p>
        </w:tc>
        <w:tc>
          <w:tcPr>
            <w:tcW w:w="1072" w:type="dxa"/>
            <w:gridSpan w:val="5"/>
            <w:vAlign w:val="center"/>
          </w:tcPr>
          <w:p w14:paraId="664427CD" w14:textId="77777777" w:rsidR="007653BE" w:rsidRPr="00AC4FBC" w:rsidRDefault="007653BE" w:rsidP="007653BE">
            <w:pPr>
              <w:pStyle w:val="TAC"/>
              <w:rPr>
                <w:rFonts w:eastAsia="MS Mincho"/>
              </w:rPr>
            </w:pPr>
            <w:r w:rsidRPr="00AC4FBC">
              <w:rPr>
                <w:rFonts w:eastAsia="SimSun" w:cs="Arial"/>
                <w:color w:val="000000"/>
                <w:szCs w:val="18"/>
              </w:rPr>
              <w:t>QPSK</w:t>
            </w:r>
          </w:p>
        </w:tc>
        <w:tc>
          <w:tcPr>
            <w:tcW w:w="973" w:type="dxa"/>
            <w:gridSpan w:val="3"/>
            <w:vAlign w:val="center"/>
          </w:tcPr>
          <w:p w14:paraId="5FB7DA88" w14:textId="350A55F4" w:rsidR="007653BE" w:rsidRPr="00AC4FBC" w:rsidRDefault="007653BE" w:rsidP="007653BE">
            <w:pPr>
              <w:pStyle w:val="TAC"/>
              <w:rPr>
                <w:rFonts w:eastAsia="MS Mincho"/>
              </w:rPr>
            </w:pPr>
            <w:r w:rsidRPr="00AC4FBC">
              <w:rPr>
                <w:rFonts w:eastAsia="SimSun" w:cs="Arial"/>
                <w:color w:val="000000"/>
                <w:szCs w:val="18"/>
              </w:rPr>
              <w:t>20 MHz</w:t>
            </w:r>
          </w:p>
        </w:tc>
        <w:tc>
          <w:tcPr>
            <w:tcW w:w="1794" w:type="dxa"/>
            <w:gridSpan w:val="2"/>
            <w:vAlign w:val="center"/>
          </w:tcPr>
          <w:p w14:paraId="2B47854D" w14:textId="77777777" w:rsidR="007653BE" w:rsidRPr="00AC4FBC" w:rsidRDefault="007653BE" w:rsidP="007653BE">
            <w:pPr>
              <w:pStyle w:val="TAC"/>
              <w:rPr>
                <w:rFonts w:eastAsia="MS Mincho"/>
              </w:rPr>
            </w:pPr>
            <w:r w:rsidRPr="00AC4FBC">
              <w:rPr>
                <w:rFonts w:eastAsia="SimSun" w:cs="Arial"/>
                <w:color w:val="000000"/>
                <w:szCs w:val="18"/>
              </w:rPr>
              <w:t>All RBs/0</w:t>
            </w:r>
          </w:p>
        </w:tc>
        <w:tc>
          <w:tcPr>
            <w:tcW w:w="1121" w:type="dxa"/>
            <w:gridSpan w:val="3"/>
            <w:vAlign w:val="center"/>
          </w:tcPr>
          <w:p w14:paraId="71D1920B" w14:textId="77777777" w:rsidR="007653BE" w:rsidRPr="00AC4FBC" w:rsidRDefault="007653BE" w:rsidP="007653BE">
            <w:pPr>
              <w:pStyle w:val="TAC"/>
              <w:rPr>
                <w:rFonts w:eastAsia="MS Mincho"/>
              </w:rPr>
            </w:pPr>
            <w:r w:rsidRPr="00AC4FBC">
              <w:rPr>
                <w:rFonts w:eastAsia="SimSun" w:cs="Arial"/>
                <w:color w:val="000000"/>
                <w:szCs w:val="18"/>
              </w:rPr>
              <w:t>DFT-s-OFDM QPSK</w:t>
            </w:r>
          </w:p>
        </w:tc>
        <w:tc>
          <w:tcPr>
            <w:tcW w:w="1253" w:type="dxa"/>
            <w:gridSpan w:val="2"/>
            <w:vAlign w:val="center"/>
          </w:tcPr>
          <w:p w14:paraId="0FDC9D3F" w14:textId="77777777" w:rsidR="007653BE" w:rsidRPr="00AC4FBC" w:rsidRDefault="007653BE" w:rsidP="007653BE">
            <w:pPr>
              <w:pStyle w:val="TAC"/>
              <w:rPr>
                <w:rFonts w:eastAsia="MS Mincho"/>
              </w:rPr>
            </w:pPr>
            <w:r w:rsidRPr="00AC4FBC">
              <w:rPr>
                <w:rFonts w:eastAsia="SimSun" w:cs="Arial"/>
                <w:color w:val="000000"/>
                <w:szCs w:val="18"/>
              </w:rPr>
              <w:t>CP-OFDM QPSK</w:t>
            </w:r>
          </w:p>
        </w:tc>
        <w:tc>
          <w:tcPr>
            <w:tcW w:w="864" w:type="dxa"/>
            <w:vAlign w:val="center"/>
          </w:tcPr>
          <w:p w14:paraId="1D892712" w14:textId="208176CE" w:rsidR="007653BE" w:rsidRPr="00AC4FBC" w:rsidRDefault="007653BE" w:rsidP="007653BE">
            <w:pPr>
              <w:pStyle w:val="TAC"/>
              <w:rPr>
                <w:rFonts w:eastAsia="MS Mincho"/>
              </w:rPr>
            </w:pPr>
            <w:r w:rsidRPr="00AC4FBC">
              <w:rPr>
                <w:rFonts w:eastAsia="SimSun" w:cs="Arial"/>
                <w:color w:val="000000"/>
                <w:szCs w:val="18"/>
              </w:rPr>
              <w:t>20 MHz</w:t>
            </w:r>
          </w:p>
        </w:tc>
        <w:tc>
          <w:tcPr>
            <w:tcW w:w="1789" w:type="dxa"/>
            <w:gridSpan w:val="3"/>
            <w:vAlign w:val="center"/>
          </w:tcPr>
          <w:p w14:paraId="31ACA552" w14:textId="77777777" w:rsidR="007653BE" w:rsidRPr="00AC4FBC" w:rsidRDefault="007653BE" w:rsidP="007653BE">
            <w:pPr>
              <w:pStyle w:val="TAC"/>
              <w:rPr>
                <w:rFonts w:eastAsia="MS Mincho"/>
              </w:rPr>
            </w:pPr>
            <w:r w:rsidRPr="00AC4FBC">
              <w:rPr>
                <w:rFonts w:eastAsia="SimSun" w:cs="Arial"/>
                <w:color w:val="000000"/>
                <w:szCs w:val="18"/>
              </w:rPr>
              <w:t>All RBs / REFSENS_ENDC_2</w:t>
            </w:r>
          </w:p>
        </w:tc>
      </w:tr>
      <w:tr w:rsidR="007653BE" w:rsidRPr="00AC4FBC" w14:paraId="6E7689C7" w14:textId="77777777" w:rsidTr="00014073">
        <w:trPr>
          <w:trHeight w:val="70"/>
        </w:trPr>
        <w:tc>
          <w:tcPr>
            <w:tcW w:w="637" w:type="dxa"/>
            <w:vMerge w:val="restart"/>
            <w:vAlign w:val="center"/>
          </w:tcPr>
          <w:p w14:paraId="3FE87562" w14:textId="77777777" w:rsidR="007653BE" w:rsidRPr="00AC4FBC" w:rsidRDefault="007653BE" w:rsidP="007653BE">
            <w:pPr>
              <w:pStyle w:val="TAC"/>
            </w:pPr>
            <w:r w:rsidRPr="00AC4FBC">
              <w:t>4</w:t>
            </w:r>
            <w:r w:rsidRPr="00AC4FBC">
              <w:rPr>
                <w:vertAlign w:val="superscript"/>
              </w:rPr>
              <w:t>4</w:t>
            </w:r>
          </w:p>
        </w:tc>
        <w:tc>
          <w:tcPr>
            <w:tcW w:w="645" w:type="dxa"/>
            <w:vAlign w:val="center"/>
          </w:tcPr>
          <w:p w14:paraId="53EC17A1"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23534BF7" w14:textId="77777777" w:rsidR="007653BE" w:rsidRPr="00AC4FBC" w:rsidRDefault="007653BE" w:rsidP="007653BE">
            <w:pPr>
              <w:pStyle w:val="TAC"/>
              <w:rPr>
                <w:rFonts w:eastAsia="MS Mincho"/>
              </w:rPr>
            </w:pPr>
            <w:r w:rsidRPr="00AC4FBC">
              <w:rPr>
                <w:rFonts w:eastAsia="MS Mincho"/>
              </w:rPr>
              <w:t>UL 1740 / DL 1835</w:t>
            </w:r>
          </w:p>
        </w:tc>
        <w:tc>
          <w:tcPr>
            <w:tcW w:w="973" w:type="dxa"/>
            <w:gridSpan w:val="3"/>
            <w:vAlign w:val="center"/>
          </w:tcPr>
          <w:p w14:paraId="4D95F95A" w14:textId="77777777" w:rsidR="007653BE" w:rsidRPr="00AC4FBC" w:rsidRDefault="007653BE" w:rsidP="007653BE">
            <w:pPr>
              <w:pStyle w:val="TAC"/>
              <w:rPr>
                <w:rFonts w:eastAsia="MS Mincho"/>
              </w:rPr>
            </w:pPr>
          </w:p>
        </w:tc>
        <w:tc>
          <w:tcPr>
            <w:tcW w:w="1794" w:type="dxa"/>
            <w:gridSpan w:val="2"/>
            <w:vAlign w:val="center"/>
          </w:tcPr>
          <w:p w14:paraId="0D8BDB7F" w14:textId="77777777" w:rsidR="007653BE" w:rsidRPr="00AC4FBC" w:rsidRDefault="007653BE" w:rsidP="007653BE">
            <w:pPr>
              <w:pStyle w:val="TAC"/>
              <w:rPr>
                <w:rFonts w:eastAsia="MS Mincho"/>
              </w:rPr>
            </w:pPr>
          </w:p>
        </w:tc>
        <w:tc>
          <w:tcPr>
            <w:tcW w:w="1121" w:type="dxa"/>
            <w:gridSpan w:val="3"/>
            <w:vAlign w:val="center"/>
          </w:tcPr>
          <w:p w14:paraId="49705CE5" w14:textId="77777777" w:rsidR="007653BE" w:rsidRPr="00AC4FBC" w:rsidRDefault="007653BE" w:rsidP="007653BE">
            <w:pPr>
              <w:pStyle w:val="TAC"/>
              <w:rPr>
                <w:rFonts w:eastAsia="MS Mincho"/>
              </w:rPr>
            </w:pPr>
            <w:r w:rsidRPr="00AC4FBC">
              <w:rPr>
                <w:rFonts w:eastAsia="MS Mincho"/>
              </w:rPr>
              <w:t>n78</w:t>
            </w:r>
          </w:p>
        </w:tc>
        <w:tc>
          <w:tcPr>
            <w:tcW w:w="1253" w:type="dxa"/>
            <w:gridSpan w:val="2"/>
            <w:vAlign w:val="center"/>
          </w:tcPr>
          <w:p w14:paraId="76A89B26" w14:textId="465CCAB1" w:rsidR="007653BE" w:rsidRPr="00AC4FBC" w:rsidRDefault="007653BE" w:rsidP="007653BE">
            <w:pPr>
              <w:pStyle w:val="TAC"/>
              <w:rPr>
                <w:rFonts w:eastAsia="MS Mincho"/>
              </w:rPr>
            </w:pPr>
            <w:r w:rsidRPr="00AC4FBC">
              <w:rPr>
                <w:rFonts w:eastAsia="MS Mincho"/>
              </w:rPr>
              <w:t>UL/DL 3574.995</w:t>
            </w:r>
          </w:p>
        </w:tc>
        <w:tc>
          <w:tcPr>
            <w:tcW w:w="864" w:type="dxa"/>
            <w:vAlign w:val="center"/>
          </w:tcPr>
          <w:p w14:paraId="3D54F877" w14:textId="77777777" w:rsidR="007653BE" w:rsidRPr="00AC4FBC" w:rsidRDefault="007653BE" w:rsidP="007653BE">
            <w:pPr>
              <w:pStyle w:val="TAC"/>
              <w:rPr>
                <w:rFonts w:eastAsia="MS Mincho"/>
              </w:rPr>
            </w:pPr>
          </w:p>
        </w:tc>
        <w:tc>
          <w:tcPr>
            <w:tcW w:w="1789" w:type="dxa"/>
            <w:gridSpan w:val="3"/>
            <w:vAlign w:val="center"/>
          </w:tcPr>
          <w:p w14:paraId="7FCCCA37" w14:textId="77777777" w:rsidR="007653BE" w:rsidRPr="00AC4FBC" w:rsidRDefault="007653BE" w:rsidP="007653BE">
            <w:pPr>
              <w:pStyle w:val="TAC"/>
              <w:rPr>
                <w:rFonts w:eastAsia="MS Mincho"/>
              </w:rPr>
            </w:pPr>
          </w:p>
        </w:tc>
      </w:tr>
      <w:tr w:rsidR="007653BE" w:rsidRPr="00AC4FBC" w14:paraId="31B8D559" w14:textId="77777777" w:rsidTr="00014073">
        <w:trPr>
          <w:trHeight w:val="70"/>
        </w:trPr>
        <w:tc>
          <w:tcPr>
            <w:tcW w:w="637" w:type="dxa"/>
            <w:vMerge/>
            <w:vAlign w:val="center"/>
          </w:tcPr>
          <w:p w14:paraId="5490836A" w14:textId="77777777" w:rsidR="007653BE" w:rsidRPr="00AC4FBC" w:rsidRDefault="007653BE" w:rsidP="007653BE">
            <w:pPr>
              <w:pStyle w:val="TAC"/>
            </w:pPr>
          </w:p>
        </w:tc>
        <w:tc>
          <w:tcPr>
            <w:tcW w:w="645" w:type="dxa"/>
            <w:vAlign w:val="center"/>
          </w:tcPr>
          <w:p w14:paraId="470E578B"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0C4147C4"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F6ADCA1"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019EEFB3"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495E4606" w14:textId="2660E5A8" w:rsidR="007653BE" w:rsidRPr="00AC4FBC" w:rsidRDefault="007653BE" w:rsidP="007653BE">
            <w:pPr>
              <w:pStyle w:val="TAC"/>
              <w:rPr>
                <w:rFonts w:eastAsia="MS Mincho"/>
              </w:rPr>
            </w:pPr>
            <w:r w:rsidRPr="00AC4FBC">
              <w:t>DFT-s-OFDM QPSK</w:t>
            </w:r>
          </w:p>
        </w:tc>
        <w:tc>
          <w:tcPr>
            <w:tcW w:w="1253" w:type="dxa"/>
            <w:gridSpan w:val="2"/>
            <w:vAlign w:val="center"/>
          </w:tcPr>
          <w:p w14:paraId="40B11D29"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5B8900C"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747B1A9C"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143AE1EB" w14:textId="77777777" w:rsidTr="00014073">
        <w:trPr>
          <w:trHeight w:val="70"/>
        </w:trPr>
        <w:tc>
          <w:tcPr>
            <w:tcW w:w="637" w:type="dxa"/>
            <w:vMerge w:val="restart"/>
            <w:vAlign w:val="center"/>
          </w:tcPr>
          <w:p w14:paraId="1ADD88C8" w14:textId="77777777" w:rsidR="007653BE" w:rsidRPr="00AC4FBC" w:rsidRDefault="007653BE" w:rsidP="007653BE">
            <w:pPr>
              <w:pStyle w:val="TAC"/>
            </w:pPr>
            <w:r w:rsidRPr="00AC4FBC">
              <w:t>5</w:t>
            </w:r>
            <w:r w:rsidRPr="00AC4FBC">
              <w:rPr>
                <w:vertAlign w:val="superscript"/>
              </w:rPr>
              <w:t>4</w:t>
            </w:r>
          </w:p>
        </w:tc>
        <w:tc>
          <w:tcPr>
            <w:tcW w:w="645" w:type="dxa"/>
            <w:vAlign w:val="center"/>
          </w:tcPr>
          <w:p w14:paraId="3FD52524" w14:textId="77777777" w:rsidR="007653BE" w:rsidRPr="00AC4FBC" w:rsidRDefault="007653BE" w:rsidP="007653BE">
            <w:pPr>
              <w:pStyle w:val="TAC"/>
              <w:rPr>
                <w:rFonts w:eastAsia="MS Mincho"/>
              </w:rPr>
            </w:pPr>
            <w:r w:rsidRPr="00AC4FBC">
              <w:rPr>
                <w:rFonts w:eastAsia="MS Mincho"/>
              </w:rPr>
              <w:t>3</w:t>
            </w:r>
          </w:p>
        </w:tc>
        <w:tc>
          <w:tcPr>
            <w:tcW w:w="1072" w:type="dxa"/>
            <w:gridSpan w:val="5"/>
            <w:vAlign w:val="center"/>
          </w:tcPr>
          <w:p w14:paraId="6EFEB0AA" w14:textId="77777777" w:rsidR="007653BE" w:rsidRPr="00AC4FBC" w:rsidRDefault="007653BE" w:rsidP="007653BE">
            <w:pPr>
              <w:pStyle w:val="TAC"/>
              <w:rPr>
                <w:rFonts w:eastAsia="MS Mincho"/>
              </w:rPr>
            </w:pPr>
            <w:r w:rsidRPr="00AC4FBC">
              <w:rPr>
                <w:rFonts w:eastAsia="MS Mincho"/>
              </w:rPr>
              <w:t>UL 1765 / DL 1860</w:t>
            </w:r>
          </w:p>
        </w:tc>
        <w:tc>
          <w:tcPr>
            <w:tcW w:w="973" w:type="dxa"/>
            <w:gridSpan w:val="3"/>
            <w:vAlign w:val="center"/>
          </w:tcPr>
          <w:p w14:paraId="3BCC5AC0" w14:textId="77777777" w:rsidR="007653BE" w:rsidRPr="00AC4FBC" w:rsidRDefault="007653BE" w:rsidP="007653BE">
            <w:pPr>
              <w:pStyle w:val="TAC"/>
              <w:rPr>
                <w:rFonts w:eastAsia="MS Mincho"/>
              </w:rPr>
            </w:pPr>
          </w:p>
        </w:tc>
        <w:tc>
          <w:tcPr>
            <w:tcW w:w="1794" w:type="dxa"/>
            <w:gridSpan w:val="2"/>
            <w:vAlign w:val="center"/>
          </w:tcPr>
          <w:p w14:paraId="29C24E4B" w14:textId="77777777" w:rsidR="007653BE" w:rsidRPr="00AC4FBC" w:rsidRDefault="007653BE" w:rsidP="007653BE">
            <w:pPr>
              <w:pStyle w:val="TAC"/>
              <w:rPr>
                <w:rFonts w:eastAsia="MS Mincho"/>
              </w:rPr>
            </w:pPr>
          </w:p>
        </w:tc>
        <w:tc>
          <w:tcPr>
            <w:tcW w:w="1121" w:type="dxa"/>
            <w:gridSpan w:val="3"/>
            <w:vAlign w:val="center"/>
          </w:tcPr>
          <w:p w14:paraId="1E426538" w14:textId="77777777" w:rsidR="007653BE" w:rsidRPr="00AC4FBC" w:rsidRDefault="007653BE" w:rsidP="007653BE">
            <w:pPr>
              <w:pStyle w:val="TAC"/>
              <w:rPr>
                <w:rFonts w:eastAsia="MS Mincho"/>
              </w:rPr>
            </w:pPr>
            <w:r w:rsidRPr="00AC4FBC">
              <w:rPr>
                <w:rFonts w:eastAsia="MS Mincho"/>
              </w:rPr>
              <w:t>n78</w:t>
            </w:r>
          </w:p>
        </w:tc>
        <w:tc>
          <w:tcPr>
            <w:tcW w:w="1253" w:type="dxa"/>
            <w:gridSpan w:val="2"/>
            <w:vAlign w:val="center"/>
          </w:tcPr>
          <w:p w14:paraId="7431E43E" w14:textId="00CAEB21" w:rsidR="007653BE" w:rsidRPr="00AC4FBC" w:rsidRDefault="007653BE" w:rsidP="007653BE">
            <w:pPr>
              <w:pStyle w:val="TAC"/>
              <w:rPr>
                <w:rFonts w:eastAsia="MS Mincho"/>
              </w:rPr>
            </w:pPr>
            <w:r w:rsidRPr="00AC4FBC">
              <w:rPr>
                <w:rFonts w:eastAsia="MS Mincho"/>
              </w:rPr>
              <w:t>UL/DL 3435</w:t>
            </w:r>
          </w:p>
        </w:tc>
        <w:tc>
          <w:tcPr>
            <w:tcW w:w="864" w:type="dxa"/>
            <w:vAlign w:val="center"/>
          </w:tcPr>
          <w:p w14:paraId="390E02A1" w14:textId="77777777" w:rsidR="007653BE" w:rsidRPr="00AC4FBC" w:rsidRDefault="007653BE" w:rsidP="007653BE">
            <w:pPr>
              <w:pStyle w:val="TAC"/>
              <w:rPr>
                <w:rFonts w:eastAsia="MS Mincho"/>
              </w:rPr>
            </w:pPr>
          </w:p>
        </w:tc>
        <w:tc>
          <w:tcPr>
            <w:tcW w:w="1789" w:type="dxa"/>
            <w:gridSpan w:val="3"/>
            <w:vAlign w:val="center"/>
          </w:tcPr>
          <w:p w14:paraId="6987A7BD" w14:textId="77777777" w:rsidR="007653BE" w:rsidRPr="00AC4FBC" w:rsidRDefault="007653BE" w:rsidP="007653BE">
            <w:pPr>
              <w:pStyle w:val="TAC"/>
              <w:rPr>
                <w:rFonts w:eastAsia="MS Mincho"/>
              </w:rPr>
            </w:pPr>
          </w:p>
        </w:tc>
      </w:tr>
      <w:tr w:rsidR="007653BE" w:rsidRPr="00AC4FBC" w14:paraId="40358244" w14:textId="77777777" w:rsidTr="00014073">
        <w:trPr>
          <w:trHeight w:val="70"/>
        </w:trPr>
        <w:tc>
          <w:tcPr>
            <w:tcW w:w="637" w:type="dxa"/>
            <w:vMerge/>
            <w:vAlign w:val="center"/>
          </w:tcPr>
          <w:p w14:paraId="31F9A932" w14:textId="77777777" w:rsidR="007653BE" w:rsidRPr="00AC4FBC" w:rsidRDefault="007653BE" w:rsidP="007653BE">
            <w:pPr>
              <w:pStyle w:val="TAC"/>
            </w:pPr>
          </w:p>
        </w:tc>
        <w:tc>
          <w:tcPr>
            <w:tcW w:w="645" w:type="dxa"/>
            <w:vAlign w:val="center"/>
          </w:tcPr>
          <w:p w14:paraId="51DCBF2D"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1C9EFD4A"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A67AE7E"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169DCA81"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3E6E6937" w14:textId="6E5723C9" w:rsidR="007653BE" w:rsidRPr="00AC4FBC" w:rsidRDefault="007653BE" w:rsidP="007653BE">
            <w:pPr>
              <w:pStyle w:val="TAC"/>
              <w:rPr>
                <w:rFonts w:eastAsia="MS Mincho"/>
              </w:rPr>
            </w:pPr>
            <w:r w:rsidRPr="00AC4FBC">
              <w:t>DFT-s-OFDM QPSK</w:t>
            </w:r>
          </w:p>
        </w:tc>
        <w:tc>
          <w:tcPr>
            <w:tcW w:w="1253" w:type="dxa"/>
            <w:gridSpan w:val="2"/>
            <w:vAlign w:val="center"/>
          </w:tcPr>
          <w:p w14:paraId="2CC73F38"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2D111D2"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59A59442"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350CFD52" w14:textId="77777777" w:rsidTr="00014073">
        <w:trPr>
          <w:trHeight w:val="70"/>
        </w:trPr>
        <w:tc>
          <w:tcPr>
            <w:tcW w:w="10148" w:type="dxa"/>
            <w:gridSpan w:val="21"/>
            <w:vAlign w:val="center"/>
          </w:tcPr>
          <w:p w14:paraId="533861CE" w14:textId="77777777" w:rsidR="007653BE" w:rsidRPr="00AC4FBC" w:rsidRDefault="007653BE" w:rsidP="007653BE">
            <w:pPr>
              <w:pStyle w:val="TAC"/>
              <w:rPr>
                <w:rFonts w:eastAsia="MS Mincho"/>
                <w:b/>
              </w:rPr>
            </w:pPr>
            <w:r w:rsidRPr="00AC4FBC">
              <w:rPr>
                <w:b/>
              </w:rPr>
              <w:t xml:space="preserve">Test Settings for a </w:t>
            </w:r>
            <w:r w:rsidRPr="00AC4FBC">
              <w:rPr>
                <w:b/>
                <w:lang w:eastAsia="zh-TW"/>
              </w:rPr>
              <w:t xml:space="preserve">DC_5A_n66A </w:t>
            </w:r>
            <w:r w:rsidRPr="00AC4FBC">
              <w:rPr>
                <w:b/>
              </w:rPr>
              <w:t>Configuration</w:t>
            </w:r>
          </w:p>
        </w:tc>
      </w:tr>
      <w:tr w:rsidR="007653BE" w:rsidRPr="00AC4FBC" w14:paraId="1865E320" w14:textId="77777777" w:rsidTr="00014073">
        <w:trPr>
          <w:trHeight w:val="70"/>
        </w:trPr>
        <w:tc>
          <w:tcPr>
            <w:tcW w:w="637" w:type="dxa"/>
            <w:vMerge w:val="restart"/>
            <w:vAlign w:val="center"/>
          </w:tcPr>
          <w:p w14:paraId="4E5EF254" w14:textId="77777777" w:rsidR="007653BE" w:rsidRPr="00AC4FBC" w:rsidRDefault="007653BE" w:rsidP="007653BE">
            <w:pPr>
              <w:pStyle w:val="TAC"/>
            </w:pPr>
            <w:r w:rsidRPr="00AC4FBC">
              <w:t>1</w:t>
            </w:r>
            <w:r w:rsidRPr="00AC4FBC">
              <w:rPr>
                <w:vertAlign w:val="superscript"/>
              </w:rPr>
              <w:t>4</w:t>
            </w:r>
          </w:p>
        </w:tc>
        <w:tc>
          <w:tcPr>
            <w:tcW w:w="645" w:type="dxa"/>
            <w:vAlign w:val="center"/>
          </w:tcPr>
          <w:p w14:paraId="2B835B8E" w14:textId="77777777"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695C24A9" w14:textId="77777777" w:rsidR="007653BE" w:rsidRPr="00AC4FBC" w:rsidRDefault="007653BE" w:rsidP="007653BE">
            <w:pPr>
              <w:pStyle w:val="TAC"/>
              <w:rPr>
                <w:rFonts w:eastAsia="MS Mincho"/>
              </w:rPr>
            </w:pPr>
            <w:r w:rsidRPr="00AC4FBC">
              <w:rPr>
                <w:rFonts w:eastAsia="MS Mincho"/>
              </w:rPr>
              <w:t>UL 838/ DL 883</w:t>
            </w:r>
          </w:p>
        </w:tc>
        <w:tc>
          <w:tcPr>
            <w:tcW w:w="973" w:type="dxa"/>
            <w:gridSpan w:val="3"/>
            <w:vAlign w:val="center"/>
          </w:tcPr>
          <w:p w14:paraId="0EF74B94" w14:textId="77777777" w:rsidR="007653BE" w:rsidRPr="00AC4FBC" w:rsidRDefault="007653BE" w:rsidP="007653BE">
            <w:pPr>
              <w:pStyle w:val="TAC"/>
              <w:rPr>
                <w:rFonts w:eastAsia="MS Mincho"/>
              </w:rPr>
            </w:pPr>
          </w:p>
        </w:tc>
        <w:tc>
          <w:tcPr>
            <w:tcW w:w="1794" w:type="dxa"/>
            <w:gridSpan w:val="2"/>
            <w:vAlign w:val="center"/>
          </w:tcPr>
          <w:p w14:paraId="401B1A9F" w14:textId="77777777" w:rsidR="007653BE" w:rsidRPr="00AC4FBC" w:rsidRDefault="007653BE" w:rsidP="007653BE">
            <w:pPr>
              <w:pStyle w:val="TAC"/>
              <w:rPr>
                <w:rFonts w:eastAsia="MS Mincho"/>
              </w:rPr>
            </w:pPr>
          </w:p>
        </w:tc>
        <w:tc>
          <w:tcPr>
            <w:tcW w:w="1121" w:type="dxa"/>
            <w:gridSpan w:val="3"/>
            <w:vAlign w:val="center"/>
          </w:tcPr>
          <w:p w14:paraId="6AD925E4" w14:textId="77777777" w:rsidR="007653BE" w:rsidRPr="00AC4FBC" w:rsidRDefault="007653BE" w:rsidP="007653BE">
            <w:pPr>
              <w:pStyle w:val="TAC"/>
            </w:pPr>
            <w:r w:rsidRPr="00AC4FBC">
              <w:rPr>
                <w:rFonts w:eastAsia="MS Mincho"/>
              </w:rPr>
              <w:t>n66</w:t>
            </w:r>
          </w:p>
        </w:tc>
        <w:tc>
          <w:tcPr>
            <w:tcW w:w="1253" w:type="dxa"/>
            <w:gridSpan w:val="2"/>
            <w:vAlign w:val="center"/>
          </w:tcPr>
          <w:p w14:paraId="278F9DC1" w14:textId="77777777" w:rsidR="007653BE" w:rsidRPr="00AC4FBC" w:rsidRDefault="007653BE" w:rsidP="007653BE">
            <w:pPr>
              <w:pStyle w:val="TAC"/>
              <w:rPr>
                <w:rFonts w:eastAsia="MS Mincho"/>
              </w:rPr>
            </w:pPr>
            <w:r w:rsidRPr="00AC4FBC">
              <w:rPr>
                <w:rFonts w:eastAsia="MS Mincho"/>
              </w:rPr>
              <w:t xml:space="preserve">UL 1721/ </w:t>
            </w:r>
          </w:p>
          <w:p w14:paraId="4BA3CDC1" w14:textId="77777777" w:rsidR="007653BE" w:rsidRPr="00AC4FBC" w:rsidRDefault="007653BE" w:rsidP="007653BE">
            <w:pPr>
              <w:pStyle w:val="TAC"/>
              <w:rPr>
                <w:rFonts w:eastAsia="MS Mincho"/>
              </w:rPr>
            </w:pPr>
            <w:r w:rsidRPr="00AC4FBC">
              <w:rPr>
                <w:rFonts w:eastAsia="MS Mincho"/>
              </w:rPr>
              <w:t>DL 2121</w:t>
            </w:r>
          </w:p>
        </w:tc>
        <w:tc>
          <w:tcPr>
            <w:tcW w:w="864" w:type="dxa"/>
            <w:vAlign w:val="center"/>
          </w:tcPr>
          <w:p w14:paraId="66193A61" w14:textId="77777777" w:rsidR="007653BE" w:rsidRPr="00AC4FBC" w:rsidRDefault="007653BE" w:rsidP="007653BE">
            <w:pPr>
              <w:pStyle w:val="TAC"/>
              <w:rPr>
                <w:rFonts w:eastAsia="MS Mincho"/>
              </w:rPr>
            </w:pPr>
          </w:p>
        </w:tc>
        <w:tc>
          <w:tcPr>
            <w:tcW w:w="1789" w:type="dxa"/>
            <w:gridSpan w:val="3"/>
            <w:vAlign w:val="center"/>
          </w:tcPr>
          <w:p w14:paraId="70E19033" w14:textId="77777777" w:rsidR="007653BE" w:rsidRPr="00AC4FBC" w:rsidRDefault="007653BE" w:rsidP="007653BE">
            <w:pPr>
              <w:pStyle w:val="TAC"/>
              <w:rPr>
                <w:rFonts w:eastAsia="MS Mincho"/>
              </w:rPr>
            </w:pPr>
          </w:p>
        </w:tc>
      </w:tr>
      <w:tr w:rsidR="007653BE" w:rsidRPr="00AC4FBC" w14:paraId="2C484F77" w14:textId="77777777" w:rsidTr="00014073">
        <w:trPr>
          <w:trHeight w:val="70"/>
        </w:trPr>
        <w:tc>
          <w:tcPr>
            <w:tcW w:w="637" w:type="dxa"/>
            <w:vMerge/>
            <w:vAlign w:val="center"/>
          </w:tcPr>
          <w:p w14:paraId="17C6FA00" w14:textId="77777777" w:rsidR="007653BE" w:rsidRPr="00AC4FBC" w:rsidRDefault="007653BE" w:rsidP="007653BE">
            <w:pPr>
              <w:pStyle w:val="TAC"/>
            </w:pPr>
          </w:p>
        </w:tc>
        <w:tc>
          <w:tcPr>
            <w:tcW w:w="645" w:type="dxa"/>
            <w:vAlign w:val="center"/>
          </w:tcPr>
          <w:p w14:paraId="47718E64"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A707B9A" w14:textId="77777777" w:rsidR="007653BE" w:rsidRPr="00AC4FBC" w:rsidRDefault="007653BE" w:rsidP="007653BE">
            <w:pPr>
              <w:pStyle w:val="TAC"/>
              <w:rPr>
                <w:rFonts w:eastAsia="MS Mincho"/>
              </w:rPr>
            </w:pPr>
            <w:r w:rsidRPr="00AC4FBC">
              <w:rPr>
                <w:rFonts w:eastAsia="MS Mincho"/>
              </w:rPr>
              <w:t>N/A</w:t>
            </w:r>
          </w:p>
        </w:tc>
        <w:tc>
          <w:tcPr>
            <w:tcW w:w="973" w:type="dxa"/>
            <w:gridSpan w:val="3"/>
            <w:vAlign w:val="center"/>
          </w:tcPr>
          <w:p w14:paraId="7842A4A6"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2FB36F1D"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11BA7A4A" w14:textId="77777777" w:rsidR="007653BE" w:rsidRPr="00AC4FBC" w:rsidRDefault="007653BE" w:rsidP="007653BE">
            <w:pPr>
              <w:pStyle w:val="TAC"/>
            </w:pPr>
            <w:r w:rsidRPr="00AC4FBC">
              <w:rPr>
                <w:rFonts w:eastAsia="MS Mincho"/>
              </w:rPr>
              <w:t>N/A</w:t>
            </w:r>
          </w:p>
        </w:tc>
        <w:tc>
          <w:tcPr>
            <w:tcW w:w="1253" w:type="dxa"/>
            <w:gridSpan w:val="2"/>
            <w:vAlign w:val="center"/>
          </w:tcPr>
          <w:p w14:paraId="39F218B0"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7A9ED6F"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6D067877"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2E2D89D5" w14:textId="77777777" w:rsidTr="00014073">
        <w:trPr>
          <w:trHeight w:val="70"/>
        </w:trPr>
        <w:tc>
          <w:tcPr>
            <w:tcW w:w="10148" w:type="dxa"/>
            <w:gridSpan w:val="21"/>
            <w:vAlign w:val="center"/>
          </w:tcPr>
          <w:p w14:paraId="72868873" w14:textId="30A34F25" w:rsidR="007653BE" w:rsidRPr="00AC4FBC" w:rsidRDefault="007653BE" w:rsidP="007653BE">
            <w:pPr>
              <w:pStyle w:val="TAC"/>
              <w:rPr>
                <w:rFonts w:eastAsia="MS Mincho"/>
                <w:b/>
                <w:bCs/>
              </w:rPr>
            </w:pPr>
            <w:r w:rsidRPr="00AC4FBC">
              <w:rPr>
                <w:b/>
                <w:bCs/>
              </w:rPr>
              <w:t xml:space="preserve">Test Settings for a </w:t>
            </w:r>
            <w:r w:rsidRPr="00AC4FBC">
              <w:rPr>
                <w:b/>
                <w:bCs/>
                <w:lang w:eastAsia="zh-TW"/>
              </w:rPr>
              <w:t xml:space="preserve">DC_5A_n77A </w:t>
            </w:r>
            <w:r w:rsidRPr="00AC4FBC">
              <w:rPr>
                <w:b/>
                <w:bCs/>
              </w:rPr>
              <w:t>Configuration</w:t>
            </w:r>
          </w:p>
        </w:tc>
      </w:tr>
      <w:tr w:rsidR="007653BE" w:rsidRPr="00AC4FBC" w14:paraId="6FDD0DE9" w14:textId="77777777" w:rsidTr="00014073">
        <w:trPr>
          <w:trHeight w:val="70"/>
        </w:trPr>
        <w:tc>
          <w:tcPr>
            <w:tcW w:w="637" w:type="dxa"/>
            <w:vMerge w:val="restart"/>
            <w:vAlign w:val="center"/>
          </w:tcPr>
          <w:p w14:paraId="240D7324" w14:textId="249E3198" w:rsidR="007653BE" w:rsidRPr="00AC4FBC" w:rsidRDefault="007653BE" w:rsidP="007653BE">
            <w:pPr>
              <w:pStyle w:val="TAC"/>
            </w:pPr>
            <w:r w:rsidRPr="00AC4FBC">
              <w:t>1</w:t>
            </w:r>
            <w:r w:rsidRPr="00AC4FBC">
              <w:rPr>
                <w:vertAlign w:val="superscript"/>
              </w:rPr>
              <w:t>3</w:t>
            </w:r>
          </w:p>
        </w:tc>
        <w:tc>
          <w:tcPr>
            <w:tcW w:w="645" w:type="dxa"/>
            <w:vAlign w:val="center"/>
          </w:tcPr>
          <w:p w14:paraId="3306FFD9" w14:textId="63E1504F"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2E920485" w14:textId="70D8CD3A" w:rsidR="007653BE" w:rsidRPr="00AC4FBC" w:rsidRDefault="007653BE" w:rsidP="007653BE">
            <w:pPr>
              <w:pStyle w:val="TAC"/>
              <w:rPr>
                <w:rFonts w:eastAsia="MS Mincho"/>
              </w:rPr>
            </w:pPr>
            <w:r w:rsidRPr="00AC4FBC">
              <w:rPr>
                <w:rFonts w:eastAsia="MS Mincho"/>
              </w:rPr>
              <w:t>UL 837.5</w:t>
            </w:r>
          </w:p>
        </w:tc>
        <w:tc>
          <w:tcPr>
            <w:tcW w:w="973" w:type="dxa"/>
            <w:gridSpan w:val="3"/>
            <w:vAlign w:val="center"/>
          </w:tcPr>
          <w:p w14:paraId="32C4303E" w14:textId="77777777" w:rsidR="007653BE" w:rsidRPr="00AC4FBC" w:rsidRDefault="007653BE" w:rsidP="007653BE">
            <w:pPr>
              <w:pStyle w:val="TAC"/>
              <w:rPr>
                <w:rFonts w:eastAsia="MS Mincho"/>
              </w:rPr>
            </w:pPr>
          </w:p>
        </w:tc>
        <w:tc>
          <w:tcPr>
            <w:tcW w:w="1794" w:type="dxa"/>
            <w:gridSpan w:val="2"/>
            <w:vAlign w:val="center"/>
          </w:tcPr>
          <w:p w14:paraId="2B7B90C4" w14:textId="77777777" w:rsidR="007653BE" w:rsidRPr="00AC4FBC" w:rsidRDefault="007653BE" w:rsidP="007653BE">
            <w:pPr>
              <w:pStyle w:val="TAC"/>
              <w:rPr>
                <w:rFonts w:eastAsia="MS Mincho"/>
              </w:rPr>
            </w:pPr>
          </w:p>
        </w:tc>
        <w:tc>
          <w:tcPr>
            <w:tcW w:w="1121" w:type="dxa"/>
            <w:gridSpan w:val="3"/>
            <w:vAlign w:val="center"/>
          </w:tcPr>
          <w:p w14:paraId="3E6D8BAA" w14:textId="1513D310" w:rsidR="007653BE" w:rsidRPr="00AC4FBC" w:rsidRDefault="007653BE" w:rsidP="007653BE">
            <w:pPr>
              <w:pStyle w:val="TAC"/>
            </w:pPr>
            <w:r w:rsidRPr="00AC4FBC">
              <w:t>n77</w:t>
            </w:r>
          </w:p>
        </w:tc>
        <w:tc>
          <w:tcPr>
            <w:tcW w:w="1253" w:type="dxa"/>
            <w:gridSpan w:val="2"/>
            <w:vAlign w:val="center"/>
          </w:tcPr>
          <w:p w14:paraId="41D7BFAF" w14:textId="48461D9C" w:rsidR="007653BE" w:rsidRPr="00AC4FBC" w:rsidRDefault="007653BE" w:rsidP="007653BE">
            <w:pPr>
              <w:pStyle w:val="TAC"/>
              <w:rPr>
                <w:rFonts w:eastAsia="MS Mincho"/>
              </w:rPr>
            </w:pPr>
            <w:r w:rsidRPr="00AC4FBC">
              <w:rPr>
                <w:rFonts w:eastAsia="MS Mincho"/>
              </w:rPr>
              <w:t>UL/DL 3350.01</w:t>
            </w:r>
          </w:p>
        </w:tc>
        <w:tc>
          <w:tcPr>
            <w:tcW w:w="864" w:type="dxa"/>
            <w:vAlign w:val="center"/>
          </w:tcPr>
          <w:p w14:paraId="0CE177EA" w14:textId="77777777" w:rsidR="007653BE" w:rsidRPr="00AC4FBC" w:rsidRDefault="007653BE" w:rsidP="007653BE">
            <w:pPr>
              <w:pStyle w:val="TAC"/>
              <w:rPr>
                <w:rFonts w:eastAsia="MS Mincho"/>
              </w:rPr>
            </w:pPr>
          </w:p>
        </w:tc>
        <w:tc>
          <w:tcPr>
            <w:tcW w:w="1789" w:type="dxa"/>
            <w:gridSpan w:val="3"/>
            <w:vAlign w:val="center"/>
          </w:tcPr>
          <w:p w14:paraId="40C20F98" w14:textId="77777777" w:rsidR="007653BE" w:rsidRPr="00AC4FBC" w:rsidRDefault="007653BE" w:rsidP="007653BE">
            <w:pPr>
              <w:pStyle w:val="TAC"/>
              <w:rPr>
                <w:rFonts w:eastAsia="MS Mincho"/>
              </w:rPr>
            </w:pPr>
          </w:p>
        </w:tc>
      </w:tr>
      <w:tr w:rsidR="007653BE" w:rsidRPr="00AC4FBC" w14:paraId="74368264" w14:textId="77777777" w:rsidTr="00014073">
        <w:trPr>
          <w:trHeight w:val="70"/>
        </w:trPr>
        <w:tc>
          <w:tcPr>
            <w:tcW w:w="637" w:type="dxa"/>
            <w:vMerge/>
            <w:vAlign w:val="center"/>
          </w:tcPr>
          <w:p w14:paraId="0E6B9FBB" w14:textId="77777777" w:rsidR="007653BE" w:rsidRPr="00AC4FBC" w:rsidRDefault="007653BE" w:rsidP="007653BE">
            <w:pPr>
              <w:pStyle w:val="TAC"/>
            </w:pPr>
          </w:p>
        </w:tc>
        <w:tc>
          <w:tcPr>
            <w:tcW w:w="645" w:type="dxa"/>
            <w:vAlign w:val="center"/>
          </w:tcPr>
          <w:p w14:paraId="51DB749E" w14:textId="48993474"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B15A744" w14:textId="387E1B09"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8BEBBB0" w14:textId="2AEB5AC4"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08331CA4" w14:textId="2395AB2B"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2BDE80EB" w14:textId="3FD4461F" w:rsidR="007653BE" w:rsidRPr="00AC4FBC" w:rsidRDefault="007653BE" w:rsidP="007653BE">
            <w:pPr>
              <w:pStyle w:val="TAC"/>
            </w:pPr>
            <w:r w:rsidRPr="00AC4FBC">
              <w:t>N/A</w:t>
            </w:r>
          </w:p>
        </w:tc>
        <w:tc>
          <w:tcPr>
            <w:tcW w:w="1253" w:type="dxa"/>
            <w:gridSpan w:val="2"/>
            <w:vAlign w:val="center"/>
          </w:tcPr>
          <w:p w14:paraId="120479D6" w14:textId="4D92E143"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0C2BEA3" w14:textId="16D8A48E"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5A186062" w14:textId="102D8D91" w:rsidR="007653BE" w:rsidRPr="00AC4FBC" w:rsidRDefault="007653BE" w:rsidP="007653BE">
            <w:pPr>
              <w:pStyle w:val="TAC"/>
              <w:rPr>
                <w:rFonts w:eastAsia="MS Mincho"/>
              </w:rPr>
            </w:pPr>
            <w:r w:rsidRPr="00AC4FBC">
              <w:rPr>
                <w:rFonts w:eastAsia="MS Mincho"/>
              </w:rPr>
              <w:t>All RBs / 0</w:t>
            </w:r>
          </w:p>
        </w:tc>
      </w:tr>
      <w:tr w:rsidR="007653BE" w:rsidRPr="00AC4FBC" w14:paraId="1D15A5CF" w14:textId="77777777" w:rsidTr="00014073">
        <w:trPr>
          <w:trHeight w:val="70"/>
        </w:trPr>
        <w:tc>
          <w:tcPr>
            <w:tcW w:w="637" w:type="dxa"/>
            <w:vMerge w:val="restart"/>
            <w:vAlign w:val="center"/>
          </w:tcPr>
          <w:p w14:paraId="6E5BDEBA" w14:textId="3E9CAD12" w:rsidR="007653BE" w:rsidRPr="00AC4FBC" w:rsidRDefault="007653BE" w:rsidP="007653BE">
            <w:pPr>
              <w:pStyle w:val="TAC"/>
            </w:pPr>
            <w:r w:rsidRPr="00AC4FBC">
              <w:t>2</w:t>
            </w:r>
            <w:r w:rsidRPr="00AC4FBC">
              <w:rPr>
                <w:vertAlign w:val="superscript"/>
              </w:rPr>
              <w:t>3</w:t>
            </w:r>
          </w:p>
        </w:tc>
        <w:tc>
          <w:tcPr>
            <w:tcW w:w="645" w:type="dxa"/>
            <w:vAlign w:val="center"/>
          </w:tcPr>
          <w:p w14:paraId="557C658D" w14:textId="1BA86AA0"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2050C64A" w14:textId="190AA990" w:rsidR="007653BE" w:rsidRPr="00AC4FBC" w:rsidRDefault="007653BE" w:rsidP="007653BE">
            <w:pPr>
              <w:pStyle w:val="TAC"/>
              <w:rPr>
                <w:rFonts w:eastAsia="MS Mincho"/>
              </w:rPr>
            </w:pPr>
            <w:r w:rsidRPr="00AC4FBC">
              <w:rPr>
                <w:rFonts w:eastAsia="MS Mincho"/>
              </w:rPr>
              <w:t>UL 829</w:t>
            </w:r>
          </w:p>
        </w:tc>
        <w:tc>
          <w:tcPr>
            <w:tcW w:w="973" w:type="dxa"/>
            <w:gridSpan w:val="3"/>
            <w:vAlign w:val="center"/>
          </w:tcPr>
          <w:p w14:paraId="55D3C638" w14:textId="77777777" w:rsidR="007653BE" w:rsidRPr="00AC4FBC" w:rsidRDefault="007653BE" w:rsidP="007653BE">
            <w:pPr>
              <w:pStyle w:val="TAC"/>
              <w:rPr>
                <w:rFonts w:eastAsia="MS Mincho"/>
              </w:rPr>
            </w:pPr>
          </w:p>
        </w:tc>
        <w:tc>
          <w:tcPr>
            <w:tcW w:w="1794" w:type="dxa"/>
            <w:gridSpan w:val="2"/>
            <w:vAlign w:val="center"/>
          </w:tcPr>
          <w:p w14:paraId="38683B2B" w14:textId="77777777" w:rsidR="007653BE" w:rsidRPr="00AC4FBC" w:rsidRDefault="007653BE" w:rsidP="007653BE">
            <w:pPr>
              <w:pStyle w:val="TAC"/>
              <w:rPr>
                <w:rFonts w:eastAsia="MS Mincho"/>
              </w:rPr>
            </w:pPr>
          </w:p>
        </w:tc>
        <w:tc>
          <w:tcPr>
            <w:tcW w:w="1121" w:type="dxa"/>
            <w:gridSpan w:val="3"/>
            <w:vAlign w:val="center"/>
          </w:tcPr>
          <w:p w14:paraId="11B2BEE2" w14:textId="0F84B762" w:rsidR="007653BE" w:rsidRPr="00AC4FBC" w:rsidRDefault="007653BE" w:rsidP="007653BE">
            <w:pPr>
              <w:pStyle w:val="TAC"/>
            </w:pPr>
            <w:r w:rsidRPr="00AC4FBC">
              <w:t>n77</w:t>
            </w:r>
          </w:p>
        </w:tc>
        <w:tc>
          <w:tcPr>
            <w:tcW w:w="1253" w:type="dxa"/>
            <w:gridSpan w:val="2"/>
            <w:vAlign w:val="center"/>
          </w:tcPr>
          <w:p w14:paraId="1151AAE9" w14:textId="44EAC71C" w:rsidR="007653BE" w:rsidRPr="00AC4FBC" w:rsidRDefault="007653BE" w:rsidP="007653BE">
            <w:pPr>
              <w:pStyle w:val="TAC"/>
              <w:rPr>
                <w:rFonts w:eastAsia="MS Mincho"/>
              </w:rPr>
            </w:pPr>
            <w:r w:rsidRPr="00AC4FBC">
              <w:rPr>
                <w:rFonts w:eastAsia="MS Mincho"/>
              </w:rPr>
              <w:t>UL/DL 4145.01</w:t>
            </w:r>
          </w:p>
        </w:tc>
        <w:tc>
          <w:tcPr>
            <w:tcW w:w="864" w:type="dxa"/>
            <w:vAlign w:val="center"/>
          </w:tcPr>
          <w:p w14:paraId="05167913" w14:textId="77777777" w:rsidR="007653BE" w:rsidRPr="00AC4FBC" w:rsidRDefault="007653BE" w:rsidP="007653BE">
            <w:pPr>
              <w:pStyle w:val="TAC"/>
              <w:rPr>
                <w:rFonts w:eastAsia="MS Mincho"/>
              </w:rPr>
            </w:pPr>
          </w:p>
        </w:tc>
        <w:tc>
          <w:tcPr>
            <w:tcW w:w="1789" w:type="dxa"/>
            <w:gridSpan w:val="3"/>
            <w:vAlign w:val="center"/>
          </w:tcPr>
          <w:p w14:paraId="4A2F8BDE" w14:textId="77777777" w:rsidR="007653BE" w:rsidRPr="00AC4FBC" w:rsidRDefault="007653BE" w:rsidP="007653BE">
            <w:pPr>
              <w:pStyle w:val="TAC"/>
              <w:rPr>
                <w:rFonts w:eastAsia="MS Mincho"/>
              </w:rPr>
            </w:pPr>
          </w:p>
        </w:tc>
      </w:tr>
      <w:tr w:rsidR="007653BE" w:rsidRPr="00AC4FBC" w14:paraId="2B7A21CA" w14:textId="77777777" w:rsidTr="00014073">
        <w:trPr>
          <w:trHeight w:val="70"/>
        </w:trPr>
        <w:tc>
          <w:tcPr>
            <w:tcW w:w="637" w:type="dxa"/>
            <w:vMerge/>
            <w:vAlign w:val="center"/>
          </w:tcPr>
          <w:p w14:paraId="6286A7BA" w14:textId="77777777" w:rsidR="007653BE" w:rsidRPr="00AC4FBC" w:rsidRDefault="007653BE" w:rsidP="007653BE">
            <w:pPr>
              <w:pStyle w:val="TAC"/>
            </w:pPr>
          </w:p>
        </w:tc>
        <w:tc>
          <w:tcPr>
            <w:tcW w:w="645" w:type="dxa"/>
            <w:vAlign w:val="center"/>
          </w:tcPr>
          <w:p w14:paraId="62DD66E1" w14:textId="3A33FDB8"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2C0BD8C" w14:textId="77995754"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7348EB6" w14:textId="4FC772A1"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56539057" w14:textId="44191FDF"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5ED54A99" w14:textId="12E8847B" w:rsidR="007653BE" w:rsidRPr="00AC4FBC" w:rsidRDefault="007653BE" w:rsidP="007653BE">
            <w:pPr>
              <w:pStyle w:val="TAC"/>
            </w:pPr>
            <w:r w:rsidRPr="00AC4FBC">
              <w:t>N/A</w:t>
            </w:r>
          </w:p>
        </w:tc>
        <w:tc>
          <w:tcPr>
            <w:tcW w:w="1253" w:type="dxa"/>
            <w:gridSpan w:val="2"/>
            <w:vAlign w:val="center"/>
          </w:tcPr>
          <w:p w14:paraId="379BA620" w14:textId="7D2F2DAF"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940EB98" w14:textId="15F88BF6"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7A9B1B7A" w14:textId="7B1E19BB" w:rsidR="007653BE" w:rsidRPr="00AC4FBC" w:rsidRDefault="007653BE" w:rsidP="007653BE">
            <w:pPr>
              <w:pStyle w:val="TAC"/>
              <w:rPr>
                <w:rFonts w:eastAsia="MS Mincho"/>
              </w:rPr>
            </w:pPr>
            <w:r w:rsidRPr="00AC4FBC">
              <w:rPr>
                <w:rFonts w:eastAsia="MS Mincho"/>
              </w:rPr>
              <w:t>All RBs / 0</w:t>
            </w:r>
          </w:p>
        </w:tc>
      </w:tr>
      <w:tr w:rsidR="007653BE" w:rsidRPr="00AC4FBC" w14:paraId="6C24D085" w14:textId="77777777" w:rsidTr="00014073">
        <w:trPr>
          <w:trHeight w:val="70"/>
        </w:trPr>
        <w:tc>
          <w:tcPr>
            <w:tcW w:w="637" w:type="dxa"/>
            <w:vMerge w:val="restart"/>
            <w:vAlign w:val="center"/>
          </w:tcPr>
          <w:p w14:paraId="31B15E1F" w14:textId="4CCE1212" w:rsidR="007653BE" w:rsidRPr="00AC4FBC" w:rsidRDefault="007653BE" w:rsidP="007653BE">
            <w:pPr>
              <w:pStyle w:val="TAC"/>
            </w:pPr>
            <w:r w:rsidRPr="00AC4FBC">
              <w:t>3</w:t>
            </w:r>
            <w:r w:rsidRPr="00AC4FBC">
              <w:rPr>
                <w:vertAlign w:val="superscript"/>
              </w:rPr>
              <w:t>8</w:t>
            </w:r>
          </w:p>
        </w:tc>
        <w:tc>
          <w:tcPr>
            <w:tcW w:w="645" w:type="dxa"/>
            <w:vAlign w:val="center"/>
          </w:tcPr>
          <w:p w14:paraId="7C749789" w14:textId="18980F30"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1FE65F87" w14:textId="443A9D28" w:rsidR="007653BE" w:rsidRPr="00AC4FBC" w:rsidRDefault="007653BE" w:rsidP="007653BE">
            <w:pPr>
              <w:pStyle w:val="TAC"/>
              <w:rPr>
                <w:rFonts w:eastAsia="MS Mincho"/>
              </w:rPr>
            </w:pPr>
            <w:r w:rsidRPr="00AC4FBC">
              <w:rPr>
                <w:rFonts w:eastAsia="MS Mincho"/>
              </w:rPr>
              <w:t>UL Mid (836.5 MHz)</w:t>
            </w:r>
          </w:p>
        </w:tc>
        <w:tc>
          <w:tcPr>
            <w:tcW w:w="973" w:type="dxa"/>
            <w:gridSpan w:val="3"/>
            <w:vAlign w:val="center"/>
          </w:tcPr>
          <w:p w14:paraId="63EB8227" w14:textId="77777777" w:rsidR="007653BE" w:rsidRPr="00AC4FBC" w:rsidRDefault="007653BE" w:rsidP="007653BE">
            <w:pPr>
              <w:pStyle w:val="TAC"/>
              <w:rPr>
                <w:rFonts w:eastAsia="MS Mincho"/>
              </w:rPr>
            </w:pPr>
          </w:p>
        </w:tc>
        <w:tc>
          <w:tcPr>
            <w:tcW w:w="1794" w:type="dxa"/>
            <w:gridSpan w:val="2"/>
            <w:vAlign w:val="center"/>
          </w:tcPr>
          <w:p w14:paraId="5CECF047" w14:textId="77777777" w:rsidR="007653BE" w:rsidRPr="00AC4FBC" w:rsidRDefault="007653BE" w:rsidP="007653BE">
            <w:pPr>
              <w:pStyle w:val="TAC"/>
              <w:rPr>
                <w:rFonts w:eastAsia="MS Mincho"/>
              </w:rPr>
            </w:pPr>
          </w:p>
        </w:tc>
        <w:tc>
          <w:tcPr>
            <w:tcW w:w="1121" w:type="dxa"/>
            <w:gridSpan w:val="3"/>
            <w:vAlign w:val="center"/>
          </w:tcPr>
          <w:p w14:paraId="08CAB308" w14:textId="2ABB0688" w:rsidR="007653BE" w:rsidRPr="00AC4FBC" w:rsidRDefault="007653BE" w:rsidP="007653BE">
            <w:pPr>
              <w:pStyle w:val="TAC"/>
            </w:pPr>
            <w:r w:rsidRPr="00AC4FBC">
              <w:t>n77</w:t>
            </w:r>
          </w:p>
        </w:tc>
        <w:tc>
          <w:tcPr>
            <w:tcW w:w="1253" w:type="dxa"/>
            <w:gridSpan w:val="2"/>
            <w:vAlign w:val="center"/>
          </w:tcPr>
          <w:p w14:paraId="6342E836" w14:textId="4FA634C9" w:rsidR="007653BE" w:rsidRPr="00AC4FBC" w:rsidRDefault="007653BE" w:rsidP="007653BE">
            <w:pPr>
              <w:pStyle w:val="TAC"/>
              <w:rPr>
                <w:rFonts w:eastAsia="MS Mincho"/>
              </w:rPr>
            </w:pPr>
            <w:r w:rsidRPr="00AC4FBC">
              <w:rPr>
                <w:rFonts w:eastAsia="MS Mincho"/>
              </w:rPr>
              <w:t>UL/DL Mid</w:t>
            </w:r>
          </w:p>
        </w:tc>
        <w:tc>
          <w:tcPr>
            <w:tcW w:w="864" w:type="dxa"/>
            <w:vAlign w:val="center"/>
          </w:tcPr>
          <w:p w14:paraId="18D34333" w14:textId="77777777" w:rsidR="007653BE" w:rsidRPr="00AC4FBC" w:rsidRDefault="007653BE" w:rsidP="007653BE">
            <w:pPr>
              <w:pStyle w:val="TAC"/>
              <w:rPr>
                <w:rFonts w:eastAsia="MS Mincho"/>
              </w:rPr>
            </w:pPr>
          </w:p>
        </w:tc>
        <w:tc>
          <w:tcPr>
            <w:tcW w:w="1789" w:type="dxa"/>
            <w:gridSpan w:val="3"/>
            <w:vAlign w:val="center"/>
          </w:tcPr>
          <w:p w14:paraId="7BC5BE5C" w14:textId="77777777" w:rsidR="007653BE" w:rsidRPr="00AC4FBC" w:rsidRDefault="007653BE" w:rsidP="007653BE">
            <w:pPr>
              <w:pStyle w:val="TAC"/>
              <w:rPr>
                <w:rFonts w:eastAsia="MS Mincho"/>
              </w:rPr>
            </w:pPr>
          </w:p>
        </w:tc>
      </w:tr>
      <w:tr w:rsidR="007653BE" w:rsidRPr="00AC4FBC" w14:paraId="2AD874CB" w14:textId="77777777" w:rsidTr="00014073">
        <w:trPr>
          <w:trHeight w:val="70"/>
        </w:trPr>
        <w:tc>
          <w:tcPr>
            <w:tcW w:w="637" w:type="dxa"/>
            <w:vMerge/>
            <w:vAlign w:val="center"/>
          </w:tcPr>
          <w:p w14:paraId="5B607D52" w14:textId="77777777" w:rsidR="007653BE" w:rsidRPr="00AC4FBC" w:rsidRDefault="007653BE" w:rsidP="007653BE">
            <w:pPr>
              <w:pStyle w:val="TAC"/>
            </w:pPr>
          </w:p>
        </w:tc>
        <w:tc>
          <w:tcPr>
            <w:tcW w:w="645" w:type="dxa"/>
            <w:vAlign w:val="center"/>
          </w:tcPr>
          <w:p w14:paraId="1FB48822" w14:textId="7DCED776"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BD755EB" w14:textId="032CD1CB"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F0802D8" w14:textId="2B19267C"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3161F6A8" w14:textId="60F6D97D"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16404ADF" w14:textId="79026D9E" w:rsidR="007653BE" w:rsidRPr="00AC4FBC" w:rsidRDefault="007653BE" w:rsidP="007653BE">
            <w:pPr>
              <w:pStyle w:val="TAC"/>
            </w:pPr>
            <w:r w:rsidRPr="00AC4FBC">
              <w:t>N/A</w:t>
            </w:r>
          </w:p>
        </w:tc>
        <w:tc>
          <w:tcPr>
            <w:tcW w:w="1253" w:type="dxa"/>
            <w:gridSpan w:val="2"/>
            <w:vAlign w:val="center"/>
          </w:tcPr>
          <w:p w14:paraId="3B851D8F" w14:textId="6D34451A"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CCBDAE6" w14:textId="094BD648"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3399B599" w14:textId="3D6847EC" w:rsidR="007653BE" w:rsidRPr="00AC4FBC" w:rsidRDefault="007653BE" w:rsidP="007653BE">
            <w:pPr>
              <w:pStyle w:val="TAC"/>
              <w:rPr>
                <w:rFonts w:eastAsia="MS Mincho"/>
              </w:rPr>
            </w:pPr>
            <w:r w:rsidRPr="00AC4FBC">
              <w:rPr>
                <w:rFonts w:eastAsia="MS Mincho"/>
              </w:rPr>
              <w:t>All RBs / 0</w:t>
            </w:r>
          </w:p>
        </w:tc>
      </w:tr>
      <w:tr w:rsidR="007653BE" w:rsidRPr="00AC4FBC" w14:paraId="1DDB97E1" w14:textId="77777777" w:rsidTr="00014073">
        <w:trPr>
          <w:trHeight w:val="70"/>
        </w:trPr>
        <w:tc>
          <w:tcPr>
            <w:tcW w:w="637" w:type="dxa"/>
            <w:vMerge w:val="restart"/>
            <w:vAlign w:val="center"/>
          </w:tcPr>
          <w:p w14:paraId="6776B88A" w14:textId="73F201F7" w:rsidR="007653BE" w:rsidRPr="00AC4FBC" w:rsidRDefault="007653BE" w:rsidP="007653BE">
            <w:pPr>
              <w:pStyle w:val="TAC"/>
            </w:pPr>
            <w:r w:rsidRPr="00AC4FBC">
              <w:rPr>
                <w:rFonts w:cs="Arial"/>
              </w:rPr>
              <w:t>4</w:t>
            </w:r>
            <w:r w:rsidRPr="00AC4FBC">
              <w:rPr>
                <w:rFonts w:cs="Arial"/>
                <w:vertAlign w:val="superscript"/>
              </w:rPr>
              <w:t>4, 13</w:t>
            </w:r>
          </w:p>
        </w:tc>
        <w:tc>
          <w:tcPr>
            <w:tcW w:w="645" w:type="dxa"/>
            <w:vAlign w:val="center"/>
          </w:tcPr>
          <w:p w14:paraId="509280A4" w14:textId="26424DC1"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1F5DECBF" w14:textId="58ADA3AD" w:rsidR="007653BE" w:rsidRPr="00AC4FBC" w:rsidRDefault="007653BE" w:rsidP="007653BE">
            <w:pPr>
              <w:pStyle w:val="TAC"/>
              <w:rPr>
                <w:rFonts w:eastAsia="MS Mincho"/>
              </w:rPr>
            </w:pPr>
            <w:r w:rsidRPr="00AC4FBC">
              <w:rPr>
                <w:rFonts w:eastAsia="MS Mincho"/>
              </w:rPr>
              <w:t>UL 844/DL 889</w:t>
            </w:r>
          </w:p>
        </w:tc>
        <w:tc>
          <w:tcPr>
            <w:tcW w:w="973" w:type="dxa"/>
            <w:gridSpan w:val="3"/>
            <w:vAlign w:val="center"/>
          </w:tcPr>
          <w:p w14:paraId="715014B4" w14:textId="77777777" w:rsidR="007653BE" w:rsidRPr="00AC4FBC" w:rsidRDefault="007653BE" w:rsidP="007653BE">
            <w:pPr>
              <w:pStyle w:val="TAC"/>
              <w:rPr>
                <w:rFonts w:eastAsia="MS Mincho"/>
              </w:rPr>
            </w:pPr>
          </w:p>
        </w:tc>
        <w:tc>
          <w:tcPr>
            <w:tcW w:w="1794" w:type="dxa"/>
            <w:gridSpan w:val="2"/>
            <w:vAlign w:val="center"/>
          </w:tcPr>
          <w:p w14:paraId="28373BDF" w14:textId="77777777" w:rsidR="007653BE" w:rsidRPr="00AC4FBC" w:rsidRDefault="007653BE" w:rsidP="007653BE">
            <w:pPr>
              <w:pStyle w:val="TAC"/>
              <w:rPr>
                <w:rFonts w:eastAsia="MS Mincho"/>
              </w:rPr>
            </w:pPr>
          </w:p>
        </w:tc>
        <w:tc>
          <w:tcPr>
            <w:tcW w:w="1121" w:type="dxa"/>
            <w:gridSpan w:val="3"/>
            <w:vAlign w:val="center"/>
          </w:tcPr>
          <w:p w14:paraId="6A00A4DD" w14:textId="186D1764" w:rsidR="007653BE" w:rsidRPr="00AC4FBC" w:rsidRDefault="007653BE" w:rsidP="007653BE">
            <w:pPr>
              <w:pStyle w:val="TAC"/>
            </w:pPr>
            <w:r w:rsidRPr="00AC4FBC">
              <w:t>n77</w:t>
            </w:r>
          </w:p>
        </w:tc>
        <w:tc>
          <w:tcPr>
            <w:tcW w:w="1253" w:type="dxa"/>
            <w:gridSpan w:val="2"/>
            <w:vAlign w:val="center"/>
          </w:tcPr>
          <w:p w14:paraId="35C19DBC" w14:textId="6A73FE39" w:rsidR="007653BE" w:rsidRPr="00AC4FBC" w:rsidRDefault="007653BE" w:rsidP="007653BE">
            <w:pPr>
              <w:pStyle w:val="TAC"/>
              <w:rPr>
                <w:rFonts w:eastAsia="MS Mincho"/>
              </w:rPr>
            </w:pPr>
            <w:r w:rsidRPr="00AC4FBC">
              <w:rPr>
                <w:rFonts w:eastAsia="MS Mincho"/>
              </w:rPr>
              <w:t>UL/DL 3421.005</w:t>
            </w:r>
          </w:p>
        </w:tc>
        <w:tc>
          <w:tcPr>
            <w:tcW w:w="864" w:type="dxa"/>
            <w:vAlign w:val="center"/>
          </w:tcPr>
          <w:p w14:paraId="5FCCFAE7" w14:textId="77777777" w:rsidR="007653BE" w:rsidRPr="00AC4FBC" w:rsidRDefault="007653BE" w:rsidP="007653BE">
            <w:pPr>
              <w:pStyle w:val="TAC"/>
              <w:rPr>
                <w:rFonts w:eastAsia="MS Mincho"/>
              </w:rPr>
            </w:pPr>
          </w:p>
        </w:tc>
        <w:tc>
          <w:tcPr>
            <w:tcW w:w="1789" w:type="dxa"/>
            <w:gridSpan w:val="3"/>
            <w:vAlign w:val="center"/>
          </w:tcPr>
          <w:p w14:paraId="55C2664E" w14:textId="77777777" w:rsidR="007653BE" w:rsidRPr="00AC4FBC" w:rsidRDefault="007653BE" w:rsidP="007653BE">
            <w:pPr>
              <w:pStyle w:val="TAC"/>
              <w:rPr>
                <w:rFonts w:eastAsia="MS Mincho"/>
              </w:rPr>
            </w:pPr>
          </w:p>
        </w:tc>
      </w:tr>
      <w:tr w:rsidR="007653BE" w:rsidRPr="00AC4FBC" w14:paraId="46CA27D7" w14:textId="77777777" w:rsidTr="00014073">
        <w:trPr>
          <w:trHeight w:val="70"/>
        </w:trPr>
        <w:tc>
          <w:tcPr>
            <w:tcW w:w="637" w:type="dxa"/>
            <w:vMerge/>
            <w:vAlign w:val="center"/>
          </w:tcPr>
          <w:p w14:paraId="0C5E488A" w14:textId="77777777" w:rsidR="007653BE" w:rsidRPr="00AC4FBC" w:rsidRDefault="007653BE" w:rsidP="007653BE">
            <w:pPr>
              <w:pStyle w:val="TAC"/>
            </w:pPr>
          </w:p>
        </w:tc>
        <w:tc>
          <w:tcPr>
            <w:tcW w:w="645" w:type="dxa"/>
            <w:vAlign w:val="center"/>
          </w:tcPr>
          <w:p w14:paraId="181199A5" w14:textId="715A8C8E"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76401BAA" w14:textId="39CF2596"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47248F7" w14:textId="5AE1CB06"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7F65D71C" w14:textId="233695B9"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00FA53E6" w14:textId="001AAD4F" w:rsidR="007653BE" w:rsidRPr="00AC4FBC" w:rsidRDefault="007653BE" w:rsidP="007653BE">
            <w:pPr>
              <w:pStyle w:val="TAC"/>
            </w:pPr>
            <w:r w:rsidRPr="00AC4FBC">
              <w:t>DFT-s-OFDM QPSK</w:t>
            </w:r>
          </w:p>
        </w:tc>
        <w:tc>
          <w:tcPr>
            <w:tcW w:w="1253" w:type="dxa"/>
            <w:gridSpan w:val="2"/>
            <w:vAlign w:val="center"/>
          </w:tcPr>
          <w:p w14:paraId="1E714273" w14:textId="1A774DAC"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A0EE97A" w14:textId="6DEB8C23"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291FDF66" w14:textId="006BFBF5" w:rsidR="007653BE" w:rsidRPr="00AC4FBC" w:rsidRDefault="007653BE" w:rsidP="007653BE">
            <w:pPr>
              <w:pStyle w:val="TAC"/>
              <w:rPr>
                <w:rFonts w:eastAsia="MS Mincho"/>
              </w:rPr>
            </w:pPr>
            <w:r w:rsidRPr="00AC4FBC">
              <w:rPr>
                <w:rFonts w:eastAsia="MS Mincho"/>
              </w:rPr>
              <w:t>All RBs / REFSENS_ENDC_4</w:t>
            </w:r>
          </w:p>
        </w:tc>
      </w:tr>
      <w:tr w:rsidR="007653BE" w:rsidRPr="00AC4FBC" w14:paraId="3689AAE1" w14:textId="77777777" w:rsidTr="00014073">
        <w:trPr>
          <w:trHeight w:val="70"/>
        </w:trPr>
        <w:tc>
          <w:tcPr>
            <w:tcW w:w="637" w:type="dxa"/>
            <w:vMerge w:val="restart"/>
            <w:vAlign w:val="center"/>
          </w:tcPr>
          <w:p w14:paraId="1B5E01A7" w14:textId="49AD9895" w:rsidR="007653BE" w:rsidRPr="00AC4FBC" w:rsidRDefault="007653BE" w:rsidP="007653BE">
            <w:pPr>
              <w:pStyle w:val="TAC"/>
            </w:pPr>
            <w:r w:rsidRPr="00AC4FBC">
              <w:t>5</w:t>
            </w:r>
            <w:r w:rsidRPr="00AC4FBC">
              <w:rPr>
                <w:vertAlign w:val="superscript"/>
              </w:rPr>
              <w:t>4, 13</w:t>
            </w:r>
          </w:p>
        </w:tc>
        <w:tc>
          <w:tcPr>
            <w:tcW w:w="645" w:type="dxa"/>
            <w:vAlign w:val="center"/>
          </w:tcPr>
          <w:p w14:paraId="00722F80" w14:textId="23C356E9"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3794EE15" w14:textId="17E9F23A" w:rsidR="007653BE" w:rsidRPr="00AC4FBC" w:rsidRDefault="007653BE" w:rsidP="007653BE">
            <w:pPr>
              <w:pStyle w:val="TAC"/>
              <w:rPr>
                <w:rFonts w:eastAsia="MS Mincho"/>
              </w:rPr>
            </w:pPr>
            <w:r w:rsidRPr="00AC4FBC">
              <w:rPr>
                <w:rFonts w:eastAsia="MS Mincho"/>
              </w:rPr>
              <w:t>UL 826.5/DL 871.5</w:t>
            </w:r>
          </w:p>
        </w:tc>
        <w:tc>
          <w:tcPr>
            <w:tcW w:w="973" w:type="dxa"/>
            <w:gridSpan w:val="3"/>
            <w:vAlign w:val="center"/>
          </w:tcPr>
          <w:p w14:paraId="677E7864" w14:textId="77777777" w:rsidR="007653BE" w:rsidRPr="00AC4FBC" w:rsidRDefault="007653BE" w:rsidP="007653BE">
            <w:pPr>
              <w:pStyle w:val="TAC"/>
              <w:rPr>
                <w:rFonts w:eastAsia="MS Mincho"/>
              </w:rPr>
            </w:pPr>
          </w:p>
        </w:tc>
        <w:tc>
          <w:tcPr>
            <w:tcW w:w="1794" w:type="dxa"/>
            <w:gridSpan w:val="2"/>
            <w:vAlign w:val="center"/>
          </w:tcPr>
          <w:p w14:paraId="79DD74AF" w14:textId="77777777" w:rsidR="007653BE" w:rsidRPr="00AC4FBC" w:rsidRDefault="007653BE" w:rsidP="007653BE">
            <w:pPr>
              <w:pStyle w:val="TAC"/>
              <w:rPr>
                <w:rFonts w:eastAsia="MS Mincho"/>
              </w:rPr>
            </w:pPr>
          </w:p>
        </w:tc>
        <w:tc>
          <w:tcPr>
            <w:tcW w:w="1121" w:type="dxa"/>
            <w:gridSpan w:val="3"/>
            <w:vAlign w:val="center"/>
          </w:tcPr>
          <w:p w14:paraId="3FD24E0B" w14:textId="04FE5CC9" w:rsidR="007653BE" w:rsidRPr="00AC4FBC" w:rsidRDefault="007653BE" w:rsidP="007653BE">
            <w:pPr>
              <w:pStyle w:val="TAC"/>
            </w:pPr>
            <w:r w:rsidRPr="00AC4FBC">
              <w:t>n77</w:t>
            </w:r>
          </w:p>
        </w:tc>
        <w:tc>
          <w:tcPr>
            <w:tcW w:w="1253" w:type="dxa"/>
            <w:gridSpan w:val="2"/>
            <w:vAlign w:val="center"/>
          </w:tcPr>
          <w:p w14:paraId="0208C834" w14:textId="73F1FE30" w:rsidR="007653BE" w:rsidRPr="00AC4FBC" w:rsidRDefault="007653BE" w:rsidP="007653BE">
            <w:pPr>
              <w:pStyle w:val="TAC"/>
              <w:rPr>
                <w:rFonts w:eastAsia="MS Mincho"/>
              </w:rPr>
            </w:pPr>
            <w:r w:rsidRPr="00AC4FBC">
              <w:rPr>
                <w:rFonts w:eastAsia="MS Mincho"/>
              </w:rPr>
              <w:t>UL/DL 4177.5</w:t>
            </w:r>
          </w:p>
        </w:tc>
        <w:tc>
          <w:tcPr>
            <w:tcW w:w="864" w:type="dxa"/>
            <w:vAlign w:val="center"/>
          </w:tcPr>
          <w:p w14:paraId="25F51BF4" w14:textId="77777777" w:rsidR="007653BE" w:rsidRPr="00AC4FBC" w:rsidRDefault="007653BE" w:rsidP="007653BE">
            <w:pPr>
              <w:pStyle w:val="TAC"/>
              <w:rPr>
                <w:rFonts w:eastAsia="MS Mincho"/>
              </w:rPr>
            </w:pPr>
          </w:p>
        </w:tc>
        <w:tc>
          <w:tcPr>
            <w:tcW w:w="1789" w:type="dxa"/>
            <w:gridSpan w:val="3"/>
            <w:vAlign w:val="center"/>
          </w:tcPr>
          <w:p w14:paraId="473E27CC" w14:textId="77777777" w:rsidR="007653BE" w:rsidRPr="00AC4FBC" w:rsidRDefault="007653BE" w:rsidP="007653BE">
            <w:pPr>
              <w:pStyle w:val="TAC"/>
              <w:rPr>
                <w:rFonts w:eastAsia="MS Mincho"/>
              </w:rPr>
            </w:pPr>
          </w:p>
        </w:tc>
      </w:tr>
      <w:tr w:rsidR="007653BE" w:rsidRPr="00AC4FBC" w14:paraId="6949A957" w14:textId="77777777" w:rsidTr="00014073">
        <w:trPr>
          <w:trHeight w:val="70"/>
        </w:trPr>
        <w:tc>
          <w:tcPr>
            <w:tcW w:w="637" w:type="dxa"/>
            <w:vMerge/>
            <w:vAlign w:val="center"/>
          </w:tcPr>
          <w:p w14:paraId="5A6D578C" w14:textId="77777777" w:rsidR="007653BE" w:rsidRPr="00AC4FBC" w:rsidRDefault="007653BE" w:rsidP="007653BE">
            <w:pPr>
              <w:pStyle w:val="TAC"/>
            </w:pPr>
          </w:p>
        </w:tc>
        <w:tc>
          <w:tcPr>
            <w:tcW w:w="645" w:type="dxa"/>
            <w:vAlign w:val="center"/>
          </w:tcPr>
          <w:p w14:paraId="2FC47F96" w14:textId="30342C06"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05F5C49" w14:textId="5C89AADC"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0564183E" w14:textId="286C9B1B"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6C02AD15" w14:textId="698724D6"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3DB6DF10" w14:textId="009D1145" w:rsidR="007653BE" w:rsidRPr="00AC4FBC" w:rsidRDefault="007653BE" w:rsidP="007653BE">
            <w:pPr>
              <w:pStyle w:val="TAC"/>
            </w:pPr>
            <w:r w:rsidRPr="00AC4FBC">
              <w:t>DFT-s-OFDM QPSK</w:t>
            </w:r>
          </w:p>
        </w:tc>
        <w:tc>
          <w:tcPr>
            <w:tcW w:w="1253" w:type="dxa"/>
            <w:gridSpan w:val="2"/>
            <w:vAlign w:val="center"/>
          </w:tcPr>
          <w:p w14:paraId="2B9839F6" w14:textId="24AC2A48"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9F46158" w14:textId="7BDED80E"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7F4731AD" w14:textId="2F139CDE" w:rsidR="007653BE" w:rsidRPr="00AC4FBC" w:rsidRDefault="007653BE" w:rsidP="007653BE">
            <w:pPr>
              <w:pStyle w:val="TAC"/>
              <w:rPr>
                <w:rFonts w:eastAsia="MS Mincho"/>
              </w:rPr>
            </w:pPr>
            <w:r w:rsidRPr="00AC4FBC">
              <w:rPr>
                <w:rFonts w:eastAsia="MS Mincho"/>
              </w:rPr>
              <w:t>All RBs / REFSENS_ENDC_4</w:t>
            </w:r>
          </w:p>
        </w:tc>
      </w:tr>
      <w:tr w:rsidR="007653BE" w:rsidRPr="00AC4FBC" w14:paraId="37CB1129" w14:textId="77777777" w:rsidTr="00014073">
        <w:trPr>
          <w:trHeight w:val="70"/>
        </w:trPr>
        <w:tc>
          <w:tcPr>
            <w:tcW w:w="10148" w:type="dxa"/>
            <w:gridSpan w:val="21"/>
            <w:vAlign w:val="center"/>
          </w:tcPr>
          <w:p w14:paraId="72BF812A" w14:textId="770267EB" w:rsidR="007653BE" w:rsidRPr="00AC4FBC" w:rsidRDefault="007653BE" w:rsidP="007653BE">
            <w:pPr>
              <w:pStyle w:val="TAC"/>
              <w:rPr>
                <w:rFonts w:eastAsia="MS Mincho"/>
              </w:rPr>
            </w:pPr>
            <w:r w:rsidRPr="00AC4FBC">
              <w:rPr>
                <w:b/>
                <w:bCs/>
              </w:rPr>
              <w:t xml:space="preserve">Test Settings for </w:t>
            </w:r>
            <w:r w:rsidRPr="00AC4FBC">
              <w:rPr>
                <w:b/>
                <w:bCs/>
                <w:lang w:eastAsia="zh-TW"/>
              </w:rPr>
              <w:t xml:space="preserve">DC_5A_n78A </w:t>
            </w:r>
            <w:r w:rsidRPr="00AC4FBC">
              <w:rPr>
                <w:b/>
                <w:bCs/>
              </w:rPr>
              <w:t>Configuration</w:t>
            </w:r>
          </w:p>
        </w:tc>
      </w:tr>
      <w:tr w:rsidR="007653BE" w:rsidRPr="00AC4FBC" w14:paraId="602729AC" w14:textId="77777777" w:rsidTr="00014073">
        <w:trPr>
          <w:trHeight w:val="70"/>
        </w:trPr>
        <w:tc>
          <w:tcPr>
            <w:tcW w:w="637" w:type="dxa"/>
            <w:vMerge w:val="restart"/>
            <w:vAlign w:val="center"/>
          </w:tcPr>
          <w:p w14:paraId="1C5A28FF" w14:textId="60D8C3B5" w:rsidR="007653BE" w:rsidRPr="00AC4FBC" w:rsidRDefault="007653BE" w:rsidP="007653BE">
            <w:pPr>
              <w:pStyle w:val="TAC"/>
            </w:pPr>
            <w:r w:rsidRPr="00AC4FBC">
              <w:t>1</w:t>
            </w:r>
            <w:r w:rsidRPr="00AC4FBC">
              <w:rPr>
                <w:vertAlign w:val="superscript"/>
              </w:rPr>
              <w:t>3</w:t>
            </w:r>
          </w:p>
        </w:tc>
        <w:tc>
          <w:tcPr>
            <w:tcW w:w="645" w:type="dxa"/>
            <w:vAlign w:val="center"/>
          </w:tcPr>
          <w:p w14:paraId="49E3867E" w14:textId="76D8F0F5"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38AB7108" w14:textId="7BA0F105" w:rsidR="007653BE" w:rsidRPr="00AC4FBC" w:rsidRDefault="007653BE" w:rsidP="007653BE">
            <w:pPr>
              <w:pStyle w:val="TAC"/>
              <w:rPr>
                <w:rFonts w:eastAsia="MS Mincho"/>
              </w:rPr>
            </w:pPr>
            <w:r w:rsidRPr="00AC4FBC">
              <w:rPr>
                <w:rFonts w:eastAsia="MS Mincho"/>
              </w:rPr>
              <w:t>UL 840</w:t>
            </w:r>
          </w:p>
        </w:tc>
        <w:tc>
          <w:tcPr>
            <w:tcW w:w="973" w:type="dxa"/>
            <w:gridSpan w:val="3"/>
            <w:vAlign w:val="center"/>
          </w:tcPr>
          <w:p w14:paraId="241C10E8" w14:textId="77777777" w:rsidR="007653BE" w:rsidRPr="00AC4FBC" w:rsidRDefault="007653BE" w:rsidP="007653BE">
            <w:pPr>
              <w:pStyle w:val="TAC"/>
              <w:rPr>
                <w:rFonts w:eastAsia="MS Mincho"/>
              </w:rPr>
            </w:pPr>
          </w:p>
        </w:tc>
        <w:tc>
          <w:tcPr>
            <w:tcW w:w="1794" w:type="dxa"/>
            <w:gridSpan w:val="2"/>
            <w:vAlign w:val="center"/>
          </w:tcPr>
          <w:p w14:paraId="63C15551" w14:textId="77777777" w:rsidR="007653BE" w:rsidRPr="00AC4FBC" w:rsidRDefault="007653BE" w:rsidP="007653BE">
            <w:pPr>
              <w:pStyle w:val="TAC"/>
              <w:rPr>
                <w:rFonts w:eastAsia="MS Mincho"/>
              </w:rPr>
            </w:pPr>
          </w:p>
        </w:tc>
        <w:tc>
          <w:tcPr>
            <w:tcW w:w="1121" w:type="dxa"/>
            <w:gridSpan w:val="3"/>
            <w:vAlign w:val="center"/>
          </w:tcPr>
          <w:p w14:paraId="0AF2F7BE" w14:textId="684B3D22" w:rsidR="007653BE" w:rsidRPr="00AC4FBC" w:rsidRDefault="007653BE" w:rsidP="007653BE">
            <w:pPr>
              <w:pStyle w:val="TAC"/>
            </w:pPr>
            <w:r w:rsidRPr="00AC4FBC">
              <w:t>n78</w:t>
            </w:r>
          </w:p>
        </w:tc>
        <w:tc>
          <w:tcPr>
            <w:tcW w:w="1253" w:type="dxa"/>
            <w:gridSpan w:val="2"/>
            <w:vAlign w:val="center"/>
          </w:tcPr>
          <w:p w14:paraId="2616FC68" w14:textId="297525FB" w:rsidR="007653BE" w:rsidRPr="00AC4FBC" w:rsidRDefault="007653BE" w:rsidP="007653BE">
            <w:pPr>
              <w:pStyle w:val="TAC"/>
              <w:rPr>
                <w:rFonts w:eastAsia="MS Mincho"/>
              </w:rPr>
            </w:pPr>
            <w:r w:rsidRPr="00AC4FBC">
              <w:rPr>
                <w:rFonts w:eastAsia="MS Mincho"/>
              </w:rPr>
              <w:t>UL/DL 3360</w:t>
            </w:r>
          </w:p>
        </w:tc>
        <w:tc>
          <w:tcPr>
            <w:tcW w:w="864" w:type="dxa"/>
            <w:vAlign w:val="center"/>
          </w:tcPr>
          <w:p w14:paraId="5ADDE717" w14:textId="77777777" w:rsidR="007653BE" w:rsidRPr="00AC4FBC" w:rsidRDefault="007653BE" w:rsidP="007653BE">
            <w:pPr>
              <w:pStyle w:val="TAC"/>
              <w:rPr>
                <w:rFonts w:eastAsia="MS Mincho"/>
              </w:rPr>
            </w:pPr>
          </w:p>
        </w:tc>
        <w:tc>
          <w:tcPr>
            <w:tcW w:w="1789" w:type="dxa"/>
            <w:gridSpan w:val="3"/>
            <w:vAlign w:val="center"/>
          </w:tcPr>
          <w:p w14:paraId="0DF737DF" w14:textId="77777777" w:rsidR="007653BE" w:rsidRPr="00AC4FBC" w:rsidRDefault="007653BE" w:rsidP="007653BE">
            <w:pPr>
              <w:pStyle w:val="TAC"/>
              <w:rPr>
                <w:rFonts w:eastAsia="MS Mincho"/>
              </w:rPr>
            </w:pPr>
          </w:p>
        </w:tc>
      </w:tr>
      <w:tr w:rsidR="007653BE" w:rsidRPr="00AC4FBC" w14:paraId="2C4993B1" w14:textId="77777777" w:rsidTr="00014073">
        <w:trPr>
          <w:trHeight w:val="70"/>
        </w:trPr>
        <w:tc>
          <w:tcPr>
            <w:tcW w:w="637" w:type="dxa"/>
            <w:vMerge/>
            <w:vAlign w:val="center"/>
          </w:tcPr>
          <w:p w14:paraId="1E25E139" w14:textId="77777777" w:rsidR="007653BE" w:rsidRPr="00AC4FBC" w:rsidRDefault="007653BE" w:rsidP="007653BE">
            <w:pPr>
              <w:pStyle w:val="TAC"/>
            </w:pPr>
          </w:p>
        </w:tc>
        <w:tc>
          <w:tcPr>
            <w:tcW w:w="645" w:type="dxa"/>
            <w:vAlign w:val="center"/>
          </w:tcPr>
          <w:p w14:paraId="2E3E054D" w14:textId="0E3EE5DA"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1C5E1A4A" w14:textId="1E04A39B"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61234F04" w14:textId="330528C2"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229B26E5" w14:textId="67F95DD6"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352FDBE2" w14:textId="6491BFE5" w:rsidR="007653BE" w:rsidRPr="00AC4FBC" w:rsidRDefault="007653BE" w:rsidP="007653BE">
            <w:pPr>
              <w:pStyle w:val="TAC"/>
            </w:pPr>
            <w:r w:rsidRPr="00AC4FBC">
              <w:t>N/A</w:t>
            </w:r>
          </w:p>
        </w:tc>
        <w:tc>
          <w:tcPr>
            <w:tcW w:w="1253" w:type="dxa"/>
            <w:gridSpan w:val="2"/>
            <w:vAlign w:val="center"/>
          </w:tcPr>
          <w:p w14:paraId="08134BE4" w14:textId="467B9646"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75314AF" w14:textId="0E40CC5B"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794D79E1" w14:textId="66EC7920" w:rsidR="007653BE" w:rsidRPr="00AC4FBC" w:rsidRDefault="007653BE" w:rsidP="007653BE">
            <w:pPr>
              <w:pStyle w:val="TAC"/>
              <w:rPr>
                <w:rFonts w:eastAsia="MS Mincho"/>
              </w:rPr>
            </w:pPr>
            <w:r w:rsidRPr="00AC4FBC">
              <w:rPr>
                <w:rFonts w:eastAsia="MS Mincho"/>
              </w:rPr>
              <w:t>All RBs / 0</w:t>
            </w:r>
          </w:p>
        </w:tc>
      </w:tr>
      <w:tr w:rsidR="007653BE" w:rsidRPr="00AC4FBC" w14:paraId="29EE5B2A" w14:textId="77777777" w:rsidTr="00014073">
        <w:trPr>
          <w:trHeight w:val="70"/>
        </w:trPr>
        <w:tc>
          <w:tcPr>
            <w:tcW w:w="637" w:type="dxa"/>
            <w:vMerge w:val="restart"/>
            <w:vAlign w:val="center"/>
          </w:tcPr>
          <w:p w14:paraId="33091D07" w14:textId="18EFB810" w:rsidR="007653BE" w:rsidRPr="00AC4FBC" w:rsidRDefault="007653BE" w:rsidP="007653BE">
            <w:pPr>
              <w:pStyle w:val="TAC"/>
            </w:pPr>
            <w:r w:rsidRPr="00AC4FBC">
              <w:t>2</w:t>
            </w:r>
            <w:r w:rsidRPr="00AC4FBC">
              <w:rPr>
                <w:vertAlign w:val="superscript"/>
              </w:rPr>
              <w:t>8</w:t>
            </w:r>
          </w:p>
        </w:tc>
        <w:tc>
          <w:tcPr>
            <w:tcW w:w="645" w:type="dxa"/>
            <w:vAlign w:val="center"/>
          </w:tcPr>
          <w:p w14:paraId="7FAB65DD" w14:textId="3F7505D2"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6D6FC4B2" w14:textId="076D1220" w:rsidR="007653BE" w:rsidRPr="00AC4FBC" w:rsidRDefault="007653BE" w:rsidP="007653BE">
            <w:pPr>
              <w:pStyle w:val="TAC"/>
              <w:rPr>
                <w:rFonts w:eastAsia="MS Mincho"/>
              </w:rPr>
            </w:pPr>
            <w:r w:rsidRPr="00AC4FBC">
              <w:rPr>
                <w:rFonts w:eastAsia="MS Mincho"/>
              </w:rPr>
              <w:t>UL 840</w:t>
            </w:r>
          </w:p>
        </w:tc>
        <w:tc>
          <w:tcPr>
            <w:tcW w:w="973" w:type="dxa"/>
            <w:gridSpan w:val="3"/>
            <w:vAlign w:val="center"/>
          </w:tcPr>
          <w:p w14:paraId="73D9D2C7" w14:textId="77777777" w:rsidR="007653BE" w:rsidRPr="00AC4FBC" w:rsidRDefault="007653BE" w:rsidP="007653BE">
            <w:pPr>
              <w:pStyle w:val="TAC"/>
              <w:rPr>
                <w:rFonts w:eastAsia="MS Mincho"/>
              </w:rPr>
            </w:pPr>
          </w:p>
        </w:tc>
        <w:tc>
          <w:tcPr>
            <w:tcW w:w="1794" w:type="dxa"/>
            <w:gridSpan w:val="2"/>
            <w:vAlign w:val="center"/>
          </w:tcPr>
          <w:p w14:paraId="06780EB6" w14:textId="77777777" w:rsidR="007653BE" w:rsidRPr="00AC4FBC" w:rsidRDefault="007653BE" w:rsidP="007653BE">
            <w:pPr>
              <w:pStyle w:val="TAC"/>
              <w:rPr>
                <w:rFonts w:eastAsia="MS Mincho"/>
              </w:rPr>
            </w:pPr>
          </w:p>
        </w:tc>
        <w:tc>
          <w:tcPr>
            <w:tcW w:w="1121" w:type="dxa"/>
            <w:gridSpan w:val="3"/>
            <w:vAlign w:val="center"/>
          </w:tcPr>
          <w:p w14:paraId="46D91DAE" w14:textId="7E5CF803" w:rsidR="007653BE" w:rsidRPr="00AC4FBC" w:rsidRDefault="007653BE" w:rsidP="007653BE">
            <w:pPr>
              <w:pStyle w:val="TAC"/>
            </w:pPr>
            <w:r w:rsidRPr="00AC4FBC">
              <w:t>n78</w:t>
            </w:r>
          </w:p>
        </w:tc>
        <w:tc>
          <w:tcPr>
            <w:tcW w:w="1253" w:type="dxa"/>
            <w:gridSpan w:val="2"/>
            <w:vAlign w:val="center"/>
          </w:tcPr>
          <w:p w14:paraId="12547395" w14:textId="4FA3999A" w:rsidR="007653BE" w:rsidRPr="00AC4FBC" w:rsidRDefault="007653BE" w:rsidP="007653BE">
            <w:pPr>
              <w:pStyle w:val="TAC"/>
              <w:rPr>
                <w:rFonts w:eastAsia="MS Mincho"/>
              </w:rPr>
            </w:pPr>
            <w:r w:rsidRPr="00AC4FBC">
              <w:rPr>
                <w:rFonts w:eastAsia="MS Mincho"/>
              </w:rPr>
              <w:t>UL/DL 3560.01</w:t>
            </w:r>
          </w:p>
        </w:tc>
        <w:tc>
          <w:tcPr>
            <w:tcW w:w="864" w:type="dxa"/>
            <w:vAlign w:val="center"/>
          </w:tcPr>
          <w:p w14:paraId="4CE2C6A9" w14:textId="77777777" w:rsidR="007653BE" w:rsidRPr="00AC4FBC" w:rsidRDefault="007653BE" w:rsidP="007653BE">
            <w:pPr>
              <w:pStyle w:val="TAC"/>
              <w:rPr>
                <w:rFonts w:eastAsia="MS Mincho"/>
              </w:rPr>
            </w:pPr>
          </w:p>
        </w:tc>
        <w:tc>
          <w:tcPr>
            <w:tcW w:w="1789" w:type="dxa"/>
            <w:gridSpan w:val="3"/>
            <w:vAlign w:val="center"/>
          </w:tcPr>
          <w:p w14:paraId="32EC2FB1" w14:textId="77777777" w:rsidR="007653BE" w:rsidRPr="00AC4FBC" w:rsidRDefault="007653BE" w:rsidP="007653BE">
            <w:pPr>
              <w:pStyle w:val="TAC"/>
              <w:rPr>
                <w:rFonts w:eastAsia="MS Mincho"/>
              </w:rPr>
            </w:pPr>
          </w:p>
        </w:tc>
      </w:tr>
      <w:tr w:rsidR="007653BE" w:rsidRPr="00AC4FBC" w14:paraId="3B2F584B" w14:textId="77777777" w:rsidTr="00014073">
        <w:trPr>
          <w:trHeight w:val="70"/>
        </w:trPr>
        <w:tc>
          <w:tcPr>
            <w:tcW w:w="637" w:type="dxa"/>
            <w:vMerge/>
            <w:vAlign w:val="center"/>
          </w:tcPr>
          <w:p w14:paraId="6A5F6480" w14:textId="77777777" w:rsidR="007653BE" w:rsidRPr="00AC4FBC" w:rsidRDefault="007653BE" w:rsidP="007653BE">
            <w:pPr>
              <w:pStyle w:val="TAC"/>
            </w:pPr>
          </w:p>
        </w:tc>
        <w:tc>
          <w:tcPr>
            <w:tcW w:w="645" w:type="dxa"/>
            <w:vAlign w:val="center"/>
          </w:tcPr>
          <w:p w14:paraId="689F7510" w14:textId="5248955E"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485ADC99" w14:textId="45970A9E"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60CDC819" w14:textId="4E7F3693"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51826436" w14:textId="015D83D1"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124B527F" w14:textId="7B96974E" w:rsidR="007653BE" w:rsidRPr="00AC4FBC" w:rsidRDefault="007653BE" w:rsidP="007653BE">
            <w:pPr>
              <w:pStyle w:val="TAC"/>
            </w:pPr>
            <w:r w:rsidRPr="00AC4FBC">
              <w:t>N/A</w:t>
            </w:r>
          </w:p>
        </w:tc>
        <w:tc>
          <w:tcPr>
            <w:tcW w:w="1253" w:type="dxa"/>
            <w:gridSpan w:val="2"/>
            <w:vAlign w:val="center"/>
          </w:tcPr>
          <w:p w14:paraId="6EA894AC" w14:textId="5B3775E2"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45C6FB6" w14:textId="79B24FB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7936823D" w14:textId="48A91FE8" w:rsidR="007653BE" w:rsidRPr="00AC4FBC" w:rsidRDefault="007653BE" w:rsidP="007653BE">
            <w:pPr>
              <w:pStyle w:val="TAC"/>
              <w:rPr>
                <w:rFonts w:eastAsia="MS Mincho"/>
              </w:rPr>
            </w:pPr>
            <w:r w:rsidRPr="00AC4FBC">
              <w:rPr>
                <w:rFonts w:eastAsia="MS Mincho"/>
              </w:rPr>
              <w:t>All RBs / 0</w:t>
            </w:r>
          </w:p>
        </w:tc>
      </w:tr>
      <w:tr w:rsidR="007653BE" w:rsidRPr="00AC4FBC" w14:paraId="3541CC2D" w14:textId="77777777" w:rsidTr="00014073">
        <w:trPr>
          <w:trHeight w:val="70"/>
        </w:trPr>
        <w:tc>
          <w:tcPr>
            <w:tcW w:w="637" w:type="dxa"/>
            <w:vMerge w:val="restart"/>
            <w:vAlign w:val="center"/>
          </w:tcPr>
          <w:p w14:paraId="6581538D" w14:textId="07C77541" w:rsidR="007653BE" w:rsidRPr="00AC4FBC" w:rsidRDefault="007653BE" w:rsidP="007653BE">
            <w:pPr>
              <w:pStyle w:val="TAC"/>
            </w:pPr>
            <w:r w:rsidRPr="00AC4FBC">
              <w:rPr>
                <w:rFonts w:cs="Arial"/>
              </w:rPr>
              <w:t>3</w:t>
            </w:r>
            <w:r w:rsidRPr="00AC4FBC">
              <w:rPr>
                <w:rFonts w:cs="Arial"/>
                <w:vertAlign w:val="superscript"/>
              </w:rPr>
              <w:t>4</w:t>
            </w:r>
          </w:p>
        </w:tc>
        <w:tc>
          <w:tcPr>
            <w:tcW w:w="645" w:type="dxa"/>
            <w:vAlign w:val="center"/>
          </w:tcPr>
          <w:p w14:paraId="2D6F4667" w14:textId="09E9ECFF" w:rsidR="007653BE" w:rsidRPr="00AC4FBC" w:rsidRDefault="007653BE" w:rsidP="007653BE">
            <w:pPr>
              <w:pStyle w:val="TAC"/>
              <w:rPr>
                <w:rFonts w:eastAsia="MS Mincho"/>
              </w:rPr>
            </w:pPr>
            <w:r w:rsidRPr="00AC4FBC">
              <w:rPr>
                <w:rFonts w:eastAsia="MS Mincho"/>
              </w:rPr>
              <w:t>5</w:t>
            </w:r>
          </w:p>
        </w:tc>
        <w:tc>
          <w:tcPr>
            <w:tcW w:w="1072" w:type="dxa"/>
            <w:gridSpan w:val="5"/>
            <w:vAlign w:val="center"/>
          </w:tcPr>
          <w:p w14:paraId="20ECB2C3" w14:textId="6E35B6D2" w:rsidR="007653BE" w:rsidRPr="00AC4FBC" w:rsidRDefault="007653BE" w:rsidP="007653BE">
            <w:pPr>
              <w:pStyle w:val="TAC"/>
              <w:rPr>
                <w:rFonts w:eastAsia="MS Mincho"/>
              </w:rPr>
            </w:pPr>
            <w:r w:rsidRPr="00AC4FBC">
              <w:rPr>
                <w:rFonts w:eastAsia="MS Mincho"/>
              </w:rPr>
              <w:t>UL 844/DL 889</w:t>
            </w:r>
          </w:p>
        </w:tc>
        <w:tc>
          <w:tcPr>
            <w:tcW w:w="973" w:type="dxa"/>
            <w:gridSpan w:val="3"/>
            <w:vAlign w:val="center"/>
          </w:tcPr>
          <w:p w14:paraId="3392B869" w14:textId="77777777" w:rsidR="007653BE" w:rsidRPr="00AC4FBC" w:rsidRDefault="007653BE" w:rsidP="007653BE">
            <w:pPr>
              <w:pStyle w:val="TAC"/>
              <w:rPr>
                <w:rFonts w:eastAsia="MS Mincho"/>
              </w:rPr>
            </w:pPr>
          </w:p>
        </w:tc>
        <w:tc>
          <w:tcPr>
            <w:tcW w:w="1794" w:type="dxa"/>
            <w:gridSpan w:val="2"/>
            <w:vAlign w:val="center"/>
          </w:tcPr>
          <w:p w14:paraId="1EB95842" w14:textId="77777777" w:rsidR="007653BE" w:rsidRPr="00AC4FBC" w:rsidRDefault="007653BE" w:rsidP="007653BE">
            <w:pPr>
              <w:pStyle w:val="TAC"/>
              <w:rPr>
                <w:rFonts w:eastAsia="MS Mincho"/>
              </w:rPr>
            </w:pPr>
          </w:p>
        </w:tc>
        <w:tc>
          <w:tcPr>
            <w:tcW w:w="1121" w:type="dxa"/>
            <w:gridSpan w:val="3"/>
            <w:vAlign w:val="center"/>
          </w:tcPr>
          <w:p w14:paraId="477B93B9" w14:textId="1DB37B5F" w:rsidR="007653BE" w:rsidRPr="00AC4FBC" w:rsidRDefault="007653BE" w:rsidP="007653BE">
            <w:pPr>
              <w:pStyle w:val="TAC"/>
            </w:pPr>
            <w:r w:rsidRPr="00AC4FBC">
              <w:t>n78</w:t>
            </w:r>
          </w:p>
        </w:tc>
        <w:tc>
          <w:tcPr>
            <w:tcW w:w="1253" w:type="dxa"/>
            <w:gridSpan w:val="2"/>
            <w:vAlign w:val="center"/>
          </w:tcPr>
          <w:p w14:paraId="6ADEFF70" w14:textId="0990A057" w:rsidR="007653BE" w:rsidRPr="00AC4FBC" w:rsidRDefault="007653BE" w:rsidP="007653BE">
            <w:pPr>
              <w:pStyle w:val="TAC"/>
              <w:rPr>
                <w:rFonts w:eastAsia="MS Mincho"/>
              </w:rPr>
            </w:pPr>
            <w:r w:rsidRPr="00AC4FBC">
              <w:rPr>
                <w:rFonts w:eastAsia="MS Mincho"/>
              </w:rPr>
              <w:t>UL/DL 3421.005</w:t>
            </w:r>
          </w:p>
        </w:tc>
        <w:tc>
          <w:tcPr>
            <w:tcW w:w="864" w:type="dxa"/>
            <w:vAlign w:val="center"/>
          </w:tcPr>
          <w:p w14:paraId="07FA66B9" w14:textId="77777777" w:rsidR="007653BE" w:rsidRPr="00AC4FBC" w:rsidRDefault="007653BE" w:rsidP="007653BE">
            <w:pPr>
              <w:pStyle w:val="TAC"/>
              <w:rPr>
                <w:rFonts w:eastAsia="MS Mincho"/>
              </w:rPr>
            </w:pPr>
          </w:p>
        </w:tc>
        <w:tc>
          <w:tcPr>
            <w:tcW w:w="1789" w:type="dxa"/>
            <w:gridSpan w:val="3"/>
            <w:vAlign w:val="center"/>
          </w:tcPr>
          <w:p w14:paraId="2C438493" w14:textId="77777777" w:rsidR="007653BE" w:rsidRPr="00AC4FBC" w:rsidRDefault="007653BE" w:rsidP="007653BE">
            <w:pPr>
              <w:pStyle w:val="TAC"/>
              <w:rPr>
                <w:rFonts w:eastAsia="MS Mincho"/>
              </w:rPr>
            </w:pPr>
          </w:p>
        </w:tc>
      </w:tr>
      <w:tr w:rsidR="007653BE" w:rsidRPr="00AC4FBC" w14:paraId="33A5B9BB" w14:textId="77777777" w:rsidTr="00014073">
        <w:trPr>
          <w:trHeight w:val="70"/>
        </w:trPr>
        <w:tc>
          <w:tcPr>
            <w:tcW w:w="637" w:type="dxa"/>
            <w:vMerge/>
            <w:vAlign w:val="center"/>
          </w:tcPr>
          <w:p w14:paraId="28046F6F" w14:textId="77777777" w:rsidR="007653BE" w:rsidRPr="00AC4FBC" w:rsidRDefault="007653BE" w:rsidP="007653BE">
            <w:pPr>
              <w:pStyle w:val="TAC"/>
            </w:pPr>
          </w:p>
        </w:tc>
        <w:tc>
          <w:tcPr>
            <w:tcW w:w="645" w:type="dxa"/>
            <w:vAlign w:val="center"/>
          </w:tcPr>
          <w:p w14:paraId="4D33BE27" w14:textId="0C63DF42"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512CD49" w14:textId="6E789C8C"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D5A51AB" w14:textId="241AA232"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1CFBF965" w14:textId="2CCD0B0B"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099B5D3A" w14:textId="512D6549" w:rsidR="007653BE" w:rsidRPr="00AC4FBC" w:rsidRDefault="007653BE" w:rsidP="007653BE">
            <w:pPr>
              <w:pStyle w:val="TAC"/>
            </w:pPr>
            <w:r w:rsidRPr="00AC4FBC">
              <w:t>DFT-s-OFDM QPSK</w:t>
            </w:r>
          </w:p>
        </w:tc>
        <w:tc>
          <w:tcPr>
            <w:tcW w:w="1253" w:type="dxa"/>
            <w:gridSpan w:val="2"/>
            <w:vAlign w:val="center"/>
          </w:tcPr>
          <w:p w14:paraId="28544321" w14:textId="55937583"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3A00049" w14:textId="1510142F"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6C37CC4E" w14:textId="24E310A3" w:rsidR="007653BE" w:rsidRPr="00AC4FBC" w:rsidRDefault="007653BE" w:rsidP="007653BE">
            <w:pPr>
              <w:pStyle w:val="TAC"/>
              <w:rPr>
                <w:rFonts w:eastAsia="MS Mincho"/>
              </w:rPr>
            </w:pPr>
            <w:r w:rsidRPr="00AC4FBC">
              <w:rPr>
                <w:rFonts w:eastAsia="MS Mincho"/>
              </w:rPr>
              <w:t>All RBs / REFSENS_ENDC_4</w:t>
            </w:r>
          </w:p>
        </w:tc>
      </w:tr>
      <w:tr w:rsidR="007653BE" w:rsidRPr="00AC4FBC" w14:paraId="46444251" w14:textId="77777777" w:rsidTr="00014073">
        <w:trPr>
          <w:trHeight w:val="70"/>
        </w:trPr>
        <w:tc>
          <w:tcPr>
            <w:tcW w:w="10148" w:type="dxa"/>
            <w:gridSpan w:val="21"/>
            <w:vAlign w:val="center"/>
          </w:tcPr>
          <w:p w14:paraId="5FD33FD2" w14:textId="77777777" w:rsidR="007653BE" w:rsidRPr="00AC4FBC" w:rsidRDefault="007653BE" w:rsidP="007653BE">
            <w:pPr>
              <w:pStyle w:val="TAH"/>
              <w:rPr>
                <w:rFonts w:eastAsia="MS Mincho"/>
              </w:rPr>
            </w:pPr>
            <w:r w:rsidRPr="00AC4FBC">
              <w:rPr>
                <w:bCs/>
              </w:rPr>
              <w:t xml:space="preserve">Test Settings for a </w:t>
            </w:r>
            <w:r w:rsidRPr="00AC4FBC">
              <w:rPr>
                <w:bCs/>
                <w:lang w:eastAsia="zh-TW"/>
              </w:rPr>
              <w:t xml:space="preserve">DC_7A_n3A </w:t>
            </w:r>
            <w:r w:rsidRPr="00AC4FBC">
              <w:rPr>
                <w:bCs/>
              </w:rPr>
              <w:t>Configuration</w:t>
            </w:r>
          </w:p>
        </w:tc>
      </w:tr>
      <w:tr w:rsidR="007653BE" w:rsidRPr="00AC4FBC" w14:paraId="02F09975" w14:textId="77777777" w:rsidTr="00014073">
        <w:trPr>
          <w:trHeight w:val="70"/>
        </w:trPr>
        <w:tc>
          <w:tcPr>
            <w:tcW w:w="637" w:type="dxa"/>
            <w:vMerge w:val="restart"/>
            <w:vAlign w:val="center"/>
          </w:tcPr>
          <w:p w14:paraId="43B0EDE6" w14:textId="10A04029" w:rsidR="007653BE" w:rsidRPr="00AC4FBC" w:rsidRDefault="007653BE" w:rsidP="007653BE">
            <w:pPr>
              <w:pStyle w:val="TAC"/>
            </w:pPr>
            <w:r w:rsidRPr="00AC4FBC">
              <w:t>1</w:t>
            </w:r>
            <w:r w:rsidRPr="00AC4FBC">
              <w:rPr>
                <w:vertAlign w:val="superscript"/>
              </w:rPr>
              <w:t>4</w:t>
            </w:r>
          </w:p>
        </w:tc>
        <w:tc>
          <w:tcPr>
            <w:tcW w:w="645" w:type="dxa"/>
            <w:vAlign w:val="center"/>
          </w:tcPr>
          <w:p w14:paraId="75A36D8A" w14:textId="77777777" w:rsidR="007653BE" w:rsidRPr="00AC4FBC" w:rsidRDefault="007653BE" w:rsidP="007653BE">
            <w:pPr>
              <w:pStyle w:val="TAC"/>
              <w:rPr>
                <w:rFonts w:eastAsia="MS Mincho"/>
              </w:rPr>
            </w:pPr>
            <w:r w:rsidRPr="00AC4FBC">
              <w:rPr>
                <w:rFonts w:eastAsia="MS Mincho"/>
              </w:rPr>
              <w:t>7</w:t>
            </w:r>
          </w:p>
        </w:tc>
        <w:tc>
          <w:tcPr>
            <w:tcW w:w="1072" w:type="dxa"/>
            <w:gridSpan w:val="5"/>
            <w:vAlign w:val="center"/>
          </w:tcPr>
          <w:p w14:paraId="19AE30EF" w14:textId="77777777" w:rsidR="007653BE" w:rsidRPr="00AC4FBC" w:rsidRDefault="007653BE" w:rsidP="007653BE">
            <w:pPr>
              <w:pStyle w:val="TAC"/>
              <w:rPr>
                <w:rFonts w:eastAsia="MS Mincho"/>
              </w:rPr>
            </w:pPr>
            <w:r w:rsidRPr="00AC4FBC">
              <w:rPr>
                <w:rFonts w:eastAsia="MS Mincho"/>
              </w:rPr>
              <w:t>DL 2655</w:t>
            </w:r>
          </w:p>
        </w:tc>
        <w:tc>
          <w:tcPr>
            <w:tcW w:w="973" w:type="dxa"/>
            <w:gridSpan w:val="3"/>
            <w:vAlign w:val="center"/>
          </w:tcPr>
          <w:p w14:paraId="4A980695" w14:textId="77777777" w:rsidR="007653BE" w:rsidRPr="00AC4FBC" w:rsidRDefault="007653BE" w:rsidP="007653BE">
            <w:pPr>
              <w:pStyle w:val="TAC"/>
              <w:rPr>
                <w:rFonts w:eastAsia="MS Mincho"/>
              </w:rPr>
            </w:pPr>
          </w:p>
        </w:tc>
        <w:tc>
          <w:tcPr>
            <w:tcW w:w="1794" w:type="dxa"/>
            <w:gridSpan w:val="2"/>
            <w:vAlign w:val="center"/>
          </w:tcPr>
          <w:p w14:paraId="45416017" w14:textId="77777777" w:rsidR="007653BE" w:rsidRPr="00AC4FBC" w:rsidRDefault="007653BE" w:rsidP="007653BE">
            <w:pPr>
              <w:pStyle w:val="TAC"/>
              <w:rPr>
                <w:rFonts w:eastAsia="MS Mincho"/>
              </w:rPr>
            </w:pPr>
          </w:p>
        </w:tc>
        <w:tc>
          <w:tcPr>
            <w:tcW w:w="1121" w:type="dxa"/>
            <w:gridSpan w:val="3"/>
            <w:vAlign w:val="center"/>
          </w:tcPr>
          <w:p w14:paraId="781023A6" w14:textId="77777777" w:rsidR="007653BE" w:rsidRPr="00AC4FBC" w:rsidRDefault="007653BE" w:rsidP="007653BE">
            <w:pPr>
              <w:pStyle w:val="TAC"/>
              <w:rPr>
                <w:rFonts w:eastAsia="MS Mincho"/>
              </w:rPr>
            </w:pPr>
            <w:r w:rsidRPr="00AC4FBC">
              <w:rPr>
                <w:rFonts w:eastAsia="MS Mincho"/>
              </w:rPr>
              <w:t>n3</w:t>
            </w:r>
          </w:p>
        </w:tc>
        <w:tc>
          <w:tcPr>
            <w:tcW w:w="1253" w:type="dxa"/>
            <w:gridSpan w:val="2"/>
            <w:vAlign w:val="center"/>
          </w:tcPr>
          <w:p w14:paraId="1E349A95" w14:textId="77777777" w:rsidR="007653BE" w:rsidRPr="00AC4FBC" w:rsidRDefault="007653BE" w:rsidP="007653BE">
            <w:pPr>
              <w:pStyle w:val="TAC"/>
              <w:rPr>
                <w:rFonts w:eastAsia="MS Mincho"/>
              </w:rPr>
            </w:pPr>
            <w:r w:rsidRPr="00AC4FBC">
              <w:rPr>
                <w:rFonts w:eastAsia="MS Mincho"/>
              </w:rPr>
              <w:t>DL 1825</w:t>
            </w:r>
          </w:p>
        </w:tc>
        <w:tc>
          <w:tcPr>
            <w:tcW w:w="864" w:type="dxa"/>
            <w:vAlign w:val="center"/>
          </w:tcPr>
          <w:p w14:paraId="631B0298" w14:textId="77777777" w:rsidR="007653BE" w:rsidRPr="00AC4FBC" w:rsidRDefault="007653BE" w:rsidP="007653BE">
            <w:pPr>
              <w:pStyle w:val="TAC"/>
              <w:rPr>
                <w:rFonts w:eastAsia="MS Mincho"/>
              </w:rPr>
            </w:pPr>
          </w:p>
        </w:tc>
        <w:tc>
          <w:tcPr>
            <w:tcW w:w="1789" w:type="dxa"/>
            <w:gridSpan w:val="3"/>
            <w:vAlign w:val="center"/>
          </w:tcPr>
          <w:p w14:paraId="1E3F7177" w14:textId="77777777" w:rsidR="007653BE" w:rsidRPr="00AC4FBC" w:rsidRDefault="007653BE" w:rsidP="007653BE">
            <w:pPr>
              <w:pStyle w:val="TAC"/>
              <w:rPr>
                <w:rFonts w:eastAsia="MS Mincho"/>
              </w:rPr>
            </w:pPr>
          </w:p>
        </w:tc>
      </w:tr>
      <w:tr w:rsidR="007653BE" w:rsidRPr="00AC4FBC" w14:paraId="4FFDACAA" w14:textId="77777777" w:rsidTr="00014073">
        <w:trPr>
          <w:trHeight w:val="70"/>
        </w:trPr>
        <w:tc>
          <w:tcPr>
            <w:tcW w:w="637" w:type="dxa"/>
            <w:vMerge/>
            <w:vAlign w:val="center"/>
          </w:tcPr>
          <w:p w14:paraId="633BCBF5" w14:textId="77777777" w:rsidR="007653BE" w:rsidRPr="00AC4FBC" w:rsidRDefault="007653BE" w:rsidP="007653BE">
            <w:pPr>
              <w:pStyle w:val="TAC"/>
            </w:pPr>
          </w:p>
        </w:tc>
        <w:tc>
          <w:tcPr>
            <w:tcW w:w="645" w:type="dxa"/>
            <w:vAlign w:val="center"/>
          </w:tcPr>
          <w:p w14:paraId="080C6787"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EEC5146" w14:textId="77777777" w:rsidR="007653BE" w:rsidRPr="00AC4FBC" w:rsidRDefault="007653BE" w:rsidP="007653BE">
            <w:pPr>
              <w:pStyle w:val="TAC"/>
              <w:rPr>
                <w:rFonts w:eastAsia="MS Mincho"/>
              </w:rPr>
            </w:pPr>
            <w:r w:rsidRPr="00AC4FBC">
              <w:rPr>
                <w:rFonts w:eastAsia="MS Mincho"/>
              </w:rPr>
              <w:t>N/A</w:t>
            </w:r>
          </w:p>
        </w:tc>
        <w:tc>
          <w:tcPr>
            <w:tcW w:w="973" w:type="dxa"/>
            <w:gridSpan w:val="3"/>
            <w:vAlign w:val="center"/>
          </w:tcPr>
          <w:p w14:paraId="2AF6E337"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5C778753" w14:textId="77777777" w:rsidR="007653BE" w:rsidRPr="00AC4FBC" w:rsidRDefault="007653BE" w:rsidP="007653BE">
            <w:pPr>
              <w:pStyle w:val="TAC"/>
              <w:rPr>
                <w:rFonts w:eastAsia="MS Mincho"/>
              </w:rPr>
            </w:pPr>
            <w:r w:rsidRPr="00AC4FBC">
              <w:rPr>
                <w:rFonts w:eastAsia="MS Mincho"/>
              </w:rPr>
              <w:t>N/A</w:t>
            </w:r>
          </w:p>
        </w:tc>
        <w:tc>
          <w:tcPr>
            <w:tcW w:w="1121" w:type="dxa"/>
            <w:gridSpan w:val="3"/>
            <w:vAlign w:val="center"/>
          </w:tcPr>
          <w:p w14:paraId="708F6CE4"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49515CB1"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15DC180"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14D5251E"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2DA1E17E" w14:textId="77777777" w:rsidTr="00014073">
        <w:trPr>
          <w:trHeight w:val="70"/>
        </w:trPr>
        <w:tc>
          <w:tcPr>
            <w:tcW w:w="10148" w:type="dxa"/>
            <w:gridSpan w:val="21"/>
            <w:vAlign w:val="center"/>
          </w:tcPr>
          <w:p w14:paraId="32FCF724" w14:textId="77777777" w:rsidR="007653BE" w:rsidRPr="00AC4FBC" w:rsidRDefault="007653BE" w:rsidP="007653BE">
            <w:pPr>
              <w:pStyle w:val="TAH"/>
              <w:rPr>
                <w:rFonts w:eastAsia="MS Mincho"/>
              </w:rPr>
            </w:pPr>
            <w:r w:rsidRPr="00AC4FBC">
              <w:rPr>
                <w:bCs/>
              </w:rPr>
              <w:t xml:space="preserve">Test Settings for a </w:t>
            </w:r>
            <w:r w:rsidRPr="00AC4FBC">
              <w:rPr>
                <w:bCs/>
                <w:lang w:eastAsia="zh-TW"/>
              </w:rPr>
              <w:t xml:space="preserve">DC_7A_n5A </w:t>
            </w:r>
            <w:r w:rsidRPr="00AC4FBC">
              <w:rPr>
                <w:bCs/>
              </w:rPr>
              <w:t>Configuration</w:t>
            </w:r>
          </w:p>
        </w:tc>
      </w:tr>
      <w:tr w:rsidR="007653BE" w:rsidRPr="00AC4FBC" w14:paraId="49718539" w14:textId="77777777" w:rsidTr="00014073">
        <w:trPr>
          <w:trHeight w:val="70"/>
        </w:trPr>
        <w:tc>
          <w:tcPr>
            <w:tcW w:w="637" w:type="dxa"/>
            <w:vMerge w:val="restart"/>
            <w:vAlign w:val="center"/>
          </w:tcPr>
          <w:p w14:paraId="36546834" w14:textId="034A1C2C" w:rsidR="007653BE" w:rsidRPr="00AC4FBC" w:rsidRDefault="007653BE" w:rsidP="007653BE">
            <w:pPr>
              <w:pStyle w:val="TAC"/>
              <w:rPr>
                <w:rFonts w:eastAsia="MS Mincho"/>
              </w:rPr>
            </w:pPr>
            <w:r w:rsidRPr="00AC4FBC">
              <w:rPr>
                <w:rFonts w:eastAsia="MS Mincho"/>
              </w:rPr>
              <w:t>1</w:t>
            </w:r>
            <w:r w:rsidRPr="00FD63E0">
              <w:rPr>
                <w:rFonts w:eastAsia="MS Mincho"/>
                <w:vertAlign w:val="superscript"/>
              </w:rPr>
              <w:t>4</w:t>
            </w:r>
          </w:p>
        </w:tc>
        <w:tc>
          <w:tcPr>
            <w:tcW w:w="645" w:type="dxa"/>
            <w:vAlign w:val="center"/>
          </w:tcPr>
          <w:p w14:paraId="5F2E6D07" w14:textId="77777777" w:rsidR="007653BE" w:rsidRPr="00AC4FBC" w:rsidRDefault="007653BE" w:rsidP="007653BE">
            <w:pPr>
              <w:pStyle w:val="TAC"/>
              <w:rPr>
                <w:rFonts w:eastAsia="MS Mincho"/>
              </w:rPr>
            </w:pPr>
            <w:r w:rsidRPr="00AC4FBC">
              <w:rPr>
                <w:rFonts w:eastAsia="MS Mincho"/>
              </w:rPr>
              <w:t>7</w:t>
            </w:r>
          </w:p>
        </w:tc>
        <w:tc>
          <w:tcPr>
            <w:tcW w:w="1072" w:type="dxa"/>
            <w:gridSpan w:val="5"/>
            <w:vAlign w:val="center"/>
          </w:tcPr>
          <w:p w14:paraId="13199317" w14:textId="77777777" w:rsidR="007653BE" w:rsidRPr="00AC4FBC" w:rsidRDefault="007653BE" w:rsidP="007653BE">
            <w:pPr>
              <w:pStyle w:val="TAC"/>
              <w:rPr>
                <w:rFonts w:eastAsia="MS Mincho"/>
              </w:rPr>
            </w:pPr>
            <w:r w:rsidRPr="00AC4FBC">
              <w:rPr>
                <w:rFonts w:eastAsia="MS Mincho"/>
              </w:rPr>
              <w:t>DL 2667</w:t>
            </w:r>
          </w:p>
        </w:tc>
        <w:tc>
          <w:tcPr>
            <w:tcW w:w="973" w:type="dxa"/>
            <w:gridSpan w:val="3"/>
            <w:vAlign w:val="center"/>
          </w:tcPr>
          <w:p w14:paraId="572CA242" w14:textId="77777777" w:rsidR="007653BE" w:rsidRPr="00AC4FBC" w:rsidRDefault="007653BE" w:rsidP="007653BE">
            <w:pPr>
              <w:pStyle w:val="TAC"/>
              <w:rPr>
                <w:rFonts w:eastAsia="MS Mincho"/>
              </w:rPr>
            </w:pPr>
          </w:p>
        </w:tc>
        <w:tc>
          <w:tcPr>
            <w:tcW w:w="1794" w:type="dxa"/>
            <w:gridSpan w:val="2"/>
            <w:vAlign w:val="center"/>
          </w:tcPr>
          <w:p w14:paraId="6659B410" w14:textId="77777777" w:rsidR="007653BE" w:rsidRPr="00AC4FBC" w:rsidRDefault="007653BE" w:rsidP="007653BE">
            <w:pPr>
              <w:pStyle w:val="TAC"/>
              <w:rPr>
                <w:rFonts w:eastAsia="MS Mincho"/>
              </w:rPr>
            </w:pPr>
          </w:p>
        </w:tc>
        <w:tc>
          <w:tcPr>
            <w:tcW w:w="1121" w:type="dxa"/>
            <w:gridSpan w:val="3"/>
            <w:vAlign w:val="center"/>
          </w:tcPr>
          <w:p w14:paraId="1A5DADD8" w14:textId="77777777" w:rsidR="007653BE" w:rsidRPr="00AC4FBC" w:rsidRDefault="007653BE" w:rsidP="007653BE">
            <w:pPr>
              <w:pStyle w:val="TAC"/>
              <w:rPr>
                <w:rFonts w:eastAsia="MS Mincho"/>
              </w:rPr>
            </w:pPr>
            <w:r w:rsidRPr="00AC4FBC">
              <w:rPr>
                <w:rFonts w:eastAsia="MS Mincho"/>
              </w:rPr>
              <w:t>n5</w:t>
            </w:r>
          </w:p>
        </w:tc>
        <w:tc>
          <w:tcPr>
            <w:tcW w:w="1253" w:type="dxa"/>
            <w:gridSpan w:val="2"/>
            <w:vAlign w:val="center"/>
          </w:tcPr>
          <w:p w14:paraId="16E2FDC1" w14:textId="77777777" w:rsidR="007653BE" w:rsidRPr="00AC4FBC" w:rsidRDefault="007653BE" w:rsidP="007653BE">
            <w:pPr>
              <w:pStyle w:val="TAC"/>
              <w:rPr>
                <w:rFonts w:eastAsia="MS Mincho"/>
              </w:rPr>
            </w:pPr>
            <w:r w:rsidRPr="00AC4FBC">
              <w:rPr>
                <w:rFonts w:eastAsia="MS Mincho"/>
              </w:rPr>
              <w:t>DL 879</w:t>
            </w:r>
          </w:p>
        </w:tc>
        <w:tc>
          <w:tcPr>
            <w:tcW w:w="864" w:type="dxa"/>
            <w:vAlign w:val="center"/>
          </w:tcPr>
          <w:p w14:paraId="1D2D9721" w14:textId="77777777" w:rsidR="007653BE" w:rsidRPr="00AC4FBC" w:rsidRDefault="007653BE" w:rsidP="007653BE">
            <w:pPr>
              <w:pStyle w:val="TAC"/>
              <w:rPr>
                <w:rFonts w:eastAsia="MS Mincho"/>
              </w:rPr>
            </w:pPr>
          </w:p>
        </w:tc>
        <w:tc>
          <w:tcPr>
            <w:tcW w:w="1789" w:type="dxa"/>
            <w:gridSpan w:val="3"/>
            <w:vAlign w:val="center"/>
          </w:tcPr>
          <w:p w14:paraId="790B816F" w14:textId="77777777" w:rsidR="007653BE" w:rsidRPr="00AC4FBC" w:rsidRDefault="007653BE" w:rsidP="007653BE">
            <w:pPr>
              <w:pStyle w:val="TAC"/>
              <w:rPr>
                <w:rFonts w:eastAsia="MS Mincho"/>
              </w:rPr>
            </w:pPr>
          </w:p>
        </w:tc>
      </w:tr>
      <w:tr w:rsidR="007653BE" w:rsidRPr="00AC4FBC" w14:paraId="387FF727" w14:textId="77777777" w:rsidTr="00014073">
        <w:trPr>
          <w:trHeight w:val="70"/>
        </w:trPr>
        <w:tc>
          <w:tcPr>
            <w:tcW w:w="637" w:type="dxa"/>
            <w:vMerge/>
            <w:vAlign w:val="center"/>
          </w:tcPr>
          <w:p w14:paraId="2310A5F7" w14:textId="77777777" w:rsidR="007653BE" w:rsidRPr="00AC4FBC" w:rsidRDefault="007653BE" w:rsidP="007653BE">
            <w:pPr>
              <w:pStyle w:val="TAC"/>
              <w:rPr>
                <w:rFonts w:eastAsia="MS Mincho"/>
              </w:rPr>
            </w:pPr>
          </w:p>
        </w:tc>
        <w:tc>
          <w:tcPr>
            <w:tcW w:w="645" w:type="dxa"/>
            <w:vAlign w:val="center"/>
          </w:tcPr>
          <w:p w14:paraId="50BBA86E"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4A396A8A" w14:textId="77777777" w:rsidR="007653BE" w:rsidRPr="00AC4FBC" w:rsidRDefault="007653BE" w:rsidP="007653BE">
            <w:pPr>
              <w:pStyle w:val="TAC"/>
              <w:rPr>
                <w:rFonts w:eastAsia="MS Mincho"/>
              </w:rPr>
            </w:pPr>
            <w:r w:rsidRPr="00AC4FBC">
              <w:rPr>
                <w:rFonts w:eastAsia="MS Mincho"/>
              </w:rPr>
              <w:t>N/A</w:t>
            </w:r>
          </w:p>
        </w:tc>
        <w:tc>
          <w:tcPr>
            <w:tcW w:w="973" w:type="dxa"/>
            <w:gridSpan w:val="3"/>
            <w:vAlign w:val="center"/>
          </w:tcPr>
          <w:p w14:paraId="17B8FD29"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2ED4DD3F" w14:textId="77777777" w:rsidR="007653BE" w:rsidRPr="00AC4FBC" w:rsidRDefault="007653BE" w:rsidP="007653BE">
            <w:pPr>
              <w:pStyle w:val="TAC"/>
              <w:rPr>
                <w:rFonts w:eastAsia="MS Mincho"/>
              </w:rPr>
            </w:pPr>
            <w:r w:rsidRPr="00AC4FBC">
              <w:rPr>
                <w:rFonts w:eastAsia="MS Mincho"/>
              </w:rPr>
              <w:t>N/A</w:t>
            </w:r>
          </w:p>
        </w:tc>
        <w:tc>
          <w:tcPr>
            <w:tcW w:w="1121" w:type="dxa"/>
            <w:gridSpan w:val="3"/>
            <w:vAlign w:val="center"/>
          </w:tcPr>
          <w:p w14:paraId="37387B13"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0CD662CB"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798C5E3"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5AEC5B85"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0C72882A" w14:textId="77777777" w:rsidTr="00014073">
        <w:trPr>
          <w:trHeight w:val="70"/>
        </w:trPr>
        <w:tc>
          <w:tcPr>
            <w:tcW w:w="10148" w:type="dxa"/>
            <w:gridSpan w:val="21"/>
            <w:vAlign w:val="center"/>
          </w:tcPr>
          <w:p w14:paraId="018CAA6B" w14:textId="520A8DA1" w:rsidR="007653BE" w:rsidRPr="00AC4FBC" w:rsidRDefault="007653BE" w:rsidP="007653BE">
            <w:pPr>
              <w:pStyle w:val="TAC"/>
              <w:rPr>
                <w:rFonts w:eastAsia="MS Mincho"/>
              </w:rPr>
            </w:pPr>
            <w:r w:rsidRPr="00FD63E0">
              <w:rPr>
                <w:b/>
              </w:rPr>
              <w:t xml:space="preserve">Test Settings for a </w:t>
            </w:r>
            <w:r w:rsidRPr="00FD63E0">
              <w:rPr>
                <w:b/>
                <w:lang w:eastAsia="zh-TW"/>
              </w:rPr>
              <w:t xml:space="preserve">DC_7A_n66A </w:t>
            </w:r>
            <w:r w:rsidRPr="00FD63E0">
              <w:rPr>
                <w:b/>
              </w:rPr>
              <w:t>Configuration</w:t>
            </w:r>
          </w:p>
        </w:tc>
      </w:tr>
      <w:tr w:rsidR="007653BE" w:rsidRPr="00AC4FBC" w14:paraId="078B48E3" w14:textId="77777777" w:rsidTr="00014073">
        <w:trPr>
          <w:trHeight w:val="70"/>
        </w:trPr>
        <w:tc>
          <w:tcPr>
            <w:tcW w:w="637" w:type="dxa"/>
            <w:vMerge w:val="restart"/>
            <w:vAlign w:val="center"/>
          </w:tcPr>
          <w:p w14:paraId="620A8CFF" w14:textId="28C55D9E" w:rsidR="007653BE" w:rsidRPr="00AC4FBC" w:rsidRDefault="007653BE" w:rsidP="007653BE">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49CFFFF5" w14:textId="05CC04AC" w:rsidR="007653BE" w:rsidRPr="00AC4FBC" w:rsidRDefault="007653BE" w:rsidP="007653BE">
            <w:pPr>
              <w:pStyle w:val="TAC"/>
              <w:rPr>
                <w:rFonts w:eastAsia="MS Mincho"/>
              </w:rPr>
            </w:pPr>
            <w:r w:rsidRPr="00AC4FBC">
              <w:rPr>
                <w:rFonts w:eastAsia="MS Mincho"/>
              </w:rPr>
              <w:t>7</w:t>
            </w:r>
          </w:p>
        </w:tc>
        <w:tc>
          <w:tcPr>
            <w:tcW w:w="1072" w:type="dxa"/>
            <w:gridSpan w:val="5"/>
            <w:vAlign w:val="center"/>
          </w:tcPr>
          <w:p w14:paraId="4B9B345E" w14:textId="7EDBF6E0" w:rsidR="007653BE" w:rsidRPr="00AC4FBC" w:rsidRDefault="007653BE" w:rsidP="007653BE">
            <w:pPr>
              <w:pStyle w:val="TAC"/>
              <w:rPr>
                <w:rFonts w:eastAsia="MS Mincho"/>
              </w:rPr>
            </w:pPr>
            <w:r w:rsidRPr="00AC4FBC">
              <w:rPr>
                <w:rFonts w:eastAsia="MS Mincho"/>
              </w:rPr>
              <w:t>DL 2655</w:t>
            </w:r>
          </w:p>
        </w:tc>
        <w:tc>
          <w:tcPr>
            <w:tcW w:w="973" w:type="dxa"/>
            <w:gridSpan w:val="3"/>
            <w:vAlign w:val="center"/>
          </w:tcPr>
          <w:p w14:paraId="1C34D63D" w14:textId="77777777" w:rsidR="007653BE" w:rsidRPr="00AC4FBC" w:rsidRDefault="007653BE" w:rsidP="007653BE">
            <w:pPr>
              <w:pStyle w:val="TAC"/>
              <w:rPr>
                <w:rFonts w:eastAsia="MS Mincho"/>
              </w:rPr>
            </w:pPr>
          </w:p>
        </w:tc>
        <w:tc>
          <w:tcPr>
            <w:tcW w:w="1794" w:type="dxa"/>
            <w:gridSpan w:val="2"/>
            <w:vAlign w:val="center"/>
          </w:tcPr>
          <w:p w14:paraId="320B9EB4" w14:textId="77777777" w:rsidR="007653BE" w:rsidRPr="00AC4FBC" w:rsidRDefault="007653BE" w:rsidP="007653BE">
            <w:pPr>
              <w:pStyle w:val="TAC"/>
              <w:rPr>
                <w:rFonts w:eastAsia="MS Mincho"/>
              </w:rPr>
            </w:pPr>
          </w:p>
        </w:tc>
        <w:tc>
          <w:tcPr>
            <w:tcW w:w="1121" w:type="dxa"/>
            <w:gridSpan w:val="3"/>
            <w:vAlign w:val="center"/>
          </w:tcPr>
          <w:p w14:paraId="02D4303E" w14:textId="579AD8A6" w:rsidR="007653BE" w:rsidRPr="00AC4FBC" w:rsidRDefault="007653BE" w:rsidP="007653BE">
            <w:pPr>
              <w:pStyle w:val="TAC"/>
              <w:rPr>
                <w:rFonts w:eastAsia="MS Mincho"/>
              </w:rPr>
            </w:pPr>
            <w:r w:rsidRPr="00AC4FBC">
              <w:rPr>
                <w:rFonts w:eastAsia="MS Mincho"/>
              </w:rPr>
              <w:t>n66</w:t>
            </w:r>
          </w:p>
        </w:tc>
        <w:tc>
          <w:tcPr>
            <w:tcW w:w="1253" w:type="dxa"/>
            <w:gridSpan w:val="2"/>
            <w:vAlign w:val="center"/>
          </w:tcPr>
          <w:p w14:paraId="214B6DA0" w14:textId="6A763A15" w:rsidR="007653BE" w:rsidRPr="00AC4FBC" w:rsidRDefault="007653BE" w:rsidP="007653BE">
            <w:pPr>
              <w:pStyle w:val="TAC"/>
              <w:rPr>
                <w:rFonts w:eastAsia="MS Mincho"/>
              </w:rPr>
            </w:pPr>
            <w:r w:rsidRPr="00AC4FBC">
              <w:rPr>
                <w:rFonts w:eastAsia="MS Mincho"/>
              </w:rPr>
              <w:t>DL 2130</w:t>
            </w:r>
          </w:p>
        </w:tc>
        <w:tc>
          <w:tcPr>
            <w:tcW w:w="864" w:type="dxa"/>
            <w:vAlign w:val="center"/>
          </w:tcPr>
          <w:p w14:paraId="65B96852" w14:textId="77777777" w:rsidR="007653BE" w:rsidRPr="00AC4FBC" w:rsidRDefault="007653BE" w:rsidP="007653BE">
            <w:pPr>
              <w:pStyle w:val="TAC"/>
              <w:rPr>
                <w:rFonts w:eastAsia="MS Mincho"/>
              </w:rPr>
            </w:pPr>
          </w:p>
        </w:tc>
        <w:tc>
          <w:tcPr>
            <w:tcW w:w="1789" w:type="dxa"/>
            <w:gridSpan w:val="3"/>
            <w:vAlign w:val="center"/>
          </w:tcPr>
          <w:p w14:paraId="14E3F06D" w14:textId="77777777" w:rsidR="007653BE" w:rsidRPr="00AC4FBC" w:rsidRDefault="007653BE" w:rsidP="007653BE">
            <w:pPr>
              <w:pStyle w:val="TAC"/>
              <w:rPr>
                <w:rFonts w:eastAsia="MS Mincho"/>
              </w:rPr>
            </w:pPr>
          </w:p>
        </w:tc>
      </w:tr>
      <w:tr w:rsidR="007653BE" w:rsidRPr="00AC4FBC" w14:paraId="333DB947" w14:textId="77777777" w:rsidTr="00014073">
        <w:trPr>
          <w:trHeight w:val="70"/>
        </w:trPr>
        <w:tc>
          <w:tcPr>
            <w:tcW w:w="637" w:type="dxa"/>
            <w:vMerge/>
            <w:vAlign w:val="center"/>
          </w:tcPr>
          <w:p w14:paraId="5FE47C0B" w14:textId="77777777" w:rsidR="007653BE" w:rsidRPr="00AC4FBC" w:rsidRDefault="007653BE" w:rsidP="007653BE">
            <w:pPr>
              <w:pStyle w:val="TAC"/>
              <w:rPr>
                <w:rFonts w:eastAsia="MS Mincho"/>
              </w:rPr>
            </w:pPr>
          </w:p>
        </w:tc>
        <w:tc>
          <w:tcPr>
            <w:tcW w:w="645" w:type="dxa"/>
            <w:vAlign w:val="center"/>
          </w:tcPr>
          <w:p w14:paraId="5B77A0F7" w14:textId="549F396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1766FDF2" w14:textId="77777777" w:rsidR="007653BE" w:rsidRPr="00AC4FBC" w:rsidRDefault="007653BE" w:rsidP="007653BE">
            <w:pPr>
              <w:pStyle w:val="TAC"/>
              <w:rPr>
                <w:rFonts w:eastAsia="MS Mincho"/>
              </w:rPr>
            </w:pPr>
          </w:p>
        </w:tc>
        <w:tc>
          <w:tcPr>
            <w:tcW w:w="973" w:type="dxa"/>
            <w:gridSpan w:val="3"/>
            <w:vAlign w:val="center"/>
          </w:tcPr>
          <w:p w14:paraId="6528FB10" w14:textId="7B6A1555"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70347FF5" w14:textId="2FC153D1" w:rsidR="007653BE" w:rsidRPr="00AC4FBC" w:rsidRDefault="007653BE" w:rsidP="007653BE">
            <w:pPr>
              <w:pStyle w:val="TAC"/>
              <w:rPr>
                <w:rFonts w:eastAsia="MS Mincho"/>
              </w:rPr>
            </w:pPr>
            <w:r w:rsidRPr="00AC4FBC">
              <w:rPr>
                <w:rFonts w:eastAsia="MS Mincho"/>
              </w:rPr>
              <w:t>N/A</w:t>
            </w:r>
          </w:p>
        </w:tc>
        <w:tc>
          <w:tcPr>
            <w:tcW w:w="1121" w:type="dxa"/>
            <w:gridSpan w:val="3"/>
            <w:vAlign w:val="center"/>
          </w:tcPr>
          <w:p w14:paraId="291DD078" w14:textId="26B94F2C"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77D345CF" w14:textId="2E1F0116"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F2A1B91" w14:textId="76796202"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0D70962B" w14:textId="29B1EFB2" w:rsidR="007653BE" w:rsidRPr="00AC4FBC" w:rsidRDefault="007653BE" w:rsidP="007653BE">
            <w:pPr>
              <w:pStyle w:val="TAC"/>
              <w:rPr>
                <w:rFonts w:eastAsia="MS Mincho"/>
              </w:rPr>
            </w:pPr>
            <w:r w:rsidRPr="00AC4FBC">
              <w:rPr>
                <w:rFonts w:eastAsia="MS Mincho"/>
              </w:rPr>
              <w:t>All RBs / REFSENS_ENDC_4</w:t>
            </w:r>
          </w:p>
        </w:tc>
      </w:tr>
      <w:tr w:rsidR="007653BE" w:rsidRPr="00AC4FBC" w14:paraId="6DAE1CFC" w14:textId="77777777" w:rsidTr="00014073">
        <w:trPr>
          <w:trHeight w:val="70"/>
        </w:trPr>
        <w:tc>
          <w:tcPr>
            <w:tcW w:w="10148" w:type="dxa"/>
            <w:gridSpan w:val="21"/>
            <w:vAlign w:val="center"/>
          </w:tcPr>
          <w:p w14:paraId="35969A66" w14:textId="5F1D568F" w:rsidR="007653BE" w:rsidRPr="00AC4FBC" w:rsidRDefault="007653BE" w:rsidP="007653BE">
            <w:pPr>
              <w:pStyle w:val="TAC"/>
              <w:rPr>
                <w:rFonts w:eastAsia="MS Mincho"/>
              </w:rPr>
            </w:pPr>
            <w:r w:rsidRPr="00AC4FBC">
              <w:rPr>
                <w:b/>
              </w:rPr>
              <w:t xml:space="preserve">Test Settings for a </w:t>
            </w:r>
            <w:r w:rsidRPr="00AC4FBC">
              <w:rPr>
                <w:b/>
                <w:lang w:eastAsia="zh-TW"/>
              </w:rPr>
              <w:t xml:space="preserve">DC_7A_n71A </w:t>
            </w:r>
            <w:r w:rsidRPr="00AC4FBC">
              <w:rPr>
                <w:b/>
              </w:rPr>
              <w:t>Configuration</w:t>
            </w:r>
          </w:p>
        </w:tc>
      </w:tr>
      <w:tr w:rsidR="007653BE" w:rsidRPr="00AC4FBC" w14:paraId="467879E2" w14:textId="77777777" w:rsidTr="00014073">
        <w:trPr>
          <w:trHeight w:val="70"/>
        </w:trPr>
        <w:tc>
          <w:tcPr>
            <w:tcW w:w="637" w:type="dxa"/>
            <w:vMerge w:val="restart"/>
            <w:vAlign w:val="center"/>
          </w:tcPr>
          <w:p w14:paraId="5FE95F15" w14:textId="20076198" w:rsidR="007653BE" w:rsidRPr="00AC4FBC" w:rsidRDefault="007653BE" w:rsidP="007653BE">
            <w:pPr>
              <w:pStyle w:val="TAC"/>
              <w:rPr>
                <w:rFonts w:eastAsia="MS Mincho"/>
              </w:rPr>
            </w:pPr>
            <w:r w:rsidRPr="00AC4FBC">
              <w:t>1</w:t>
            </w:r>
            <w:r w:rsidRPr="00AC4FBC">
              <w:rPr>
                <w:vertAlign w:val="superscript"/>
              </w:rPr>
              <w:t>3</w:t>
            </w:r>
          </w:p>
        </w:tc>
        <w:tc>
          <w:tcPr>
            <w:tcW w:w="645" w:type="dxa"/>
            <w:vAlign w:val="center"/>
          </w:tcPr>
          <w:p w14:paraId="16F1A550" w14:textId="6E0F771A" w:rsidR="007653BE" w:rsidRPr="00AC4FBC" w:rsidRDefault="007653BE" w:rsidP="007653BE">
            <w:pPr>
              <w:pStyle w:val="TAC"/>
              <w:rPr>
                <w:rFonts w:eastAsia="MS Mincho"/>
              </w:rPr>
            </w:pPr>
            <w:r w:rsidRPr="00AC4FBC">
              <w:rPr>
                <w:rFonts w:eastAsia="MS Mincho"/>
              </w:rPr>
              <w:t>7</w:t>
            </w:r>
          </w:p>
        </w:tc>
        <w:tc>
          <w:tcPr>
            <w:tcW w:w="1072" w:type="dxa"/>
            <w:gridSpan w:val="5"/>
            <w:vAlign w:val="center"/>
          </w:tcPr>
          <w:p w14:paraId="4F5FAB21" w14:textId="62591542" w:rsidR="007653BE" w:rsidRPr="00AC4FBC" w:rsidRDefault="007653BE" w:rsidP="007653BE">
            <w:pPr>
              <w:pStyle w:val="TAC"/>
              <w:rPr>
                <w:rFonts w:eastAsia="MS Mincho"/>
              </w:rPr>
            </w:pPr>
            <w:r w:rsidRPr="00AC4FBC">
              <w:rPr>
                <w:rFonts w:eastAsia="MS Mincho"/>
              </w:rPr>
              <w:t>DL 2672</w:t>
            </w:r>
          </w:p>
        </w:tc>
        <w:tc>
          <w:tcPr>
            <w:tcW w:w="973" w:type="dxa"/>
            <w:gridSpan w:val="3"/>
            <w:vAlign w:val="center"/>
          </w:tcPr>
          <w:p w14:paraId="2434EC41" w14:textId="77777777" w:rsidR="007653BE" w:rsidRPr="00AC4FBC" w:rsidRDefault="007653BE" w:rsidP="007653BE">
            <w:pPr>
              <w:pStyle w:val="TAC"/>
              <w:rPr>
                <w:rFonts w:eastAsia="MS Mincho"/>
              </w:rPr>
            </w:pPr>
          </w:p>
        </w:tc>
        <w:tc>
          <w:tcPr>
            <w:tcW w:w="1794" w:type="dxa"/>
            <w:gridSpan w:val="2"/>
            <w:vAlign w:val="center"/>
          </w:tcPr>
          <w:p w14:paraId="1D58363C" w14:textId="77777777" w:rsidR="007653BE" w:rsidRPr="00AC4FBC" w:rsidRDefault="007653BE" w:rsidP="007653BE">
            <w:pPr>
              <w:pStyle w:val="TAC"/>
              <w:rPr>
                <w:rFonts w:eastAsia="MS Mincho"/>
              </w:rPr>
            </w:pPr>
          </w:p>
        </w:tc>
        <w:tc>
          <w:tcPr>
            <w:tcW w:w="1121" w:type="dxa"/>
            <w:gridSpan w:val="3"/>
            <w:vAlign w:val="center"/>
          </w:tcPr>
          <w:p w14:paraId="5C254D40" w14:textId="0E9165B6" w:rsidR="007653BE" w:rsidRPr="00AC4FBC" w:rsidRDefault="007653BE" w:rsidP="007653BE">
            <w:pPr>
              <w:pStyle w:val="TAC"/>
              <w:rPr>
                <w:rFonts w:eastAsia="MS Mincho"/>
              </w:rPr>
            </w:pPr>
            <w:r w:rsidRPr="00AC4FBC">
              <w:rPr>
                <w:rFonts w:eastAsia="MS Mincho"/>
              </w:rPr>
              <w:t>n71</w:t>
            </w:r>
          </w:p>
        </w:tc>
        <w:tc>
          <w:tcPr>
            <w:tcW w:w="1253" w:type="dxa"/>
            <w:gridSpan w:val="2"/>
            <w:vAlign w:val="center"/>
          </w:tcPr>
          <w:p w14:paraId="1E116599" w14:textId="7AF7BDB2" w:rsidR="007653BE" w:rsidRPr="00AC4FBC" w:rsidRDefault="007653BE" w:rsidP="007653BE">
            <w:pPr>
              <w:pStyle w:val="TAC"/>
              <w:rPr>
                <w:rFonts w:eastAsia="MS Mincho"/>
              </w:rPr>
            </w:pPr>
            <w:r w:rsidRPr="00AC4FBC">
              <w:rPr>
                <w:rFonts w:eastAsia="MS Mincho"/>
              </w:rPr>
              <w:t>UL/ 668</w:t>
            </w:r>
          </w:p>
        </w:tc>
        <w:tc>
          <w:tcPr>
            <w:tcW w:w="864" w:type="dxa"/>
            <w:vAlign w:val="center"/>
          </w:tcPr>
          <w:p w14:paraId="1C734DCA" w14:textId="77777777" w:rsidR="007653BE" w:rsidRPr="00AC4FBC" w:rsidRDefault="007653BE" w:rsidP="007653BE">
            <w:pPr>
              <w:pStyle w:val="TAC"/>
              <w:rPr>
                <w:rFonts w:eastAsia="MS Mincho"/>
              </w:rPr>
            </w:pPr>
          </w:p>
        </w:tc>
        <w:tc>
          <w:tcPr>
            <w:tcW w:w="1789" w:type="dxa"/>
            <w:gridSpan w:val="3"/>
            <w:vAlign w:val="center"/>
          </w:tcPr>
          <w:p w14:paraId="0E7C027F" w14:textId="77777777" w:rsidR="007653BE" w:rsidRPr="00AC4FBC" w:rsidRDefault="007653BE" w:rsidP="007653BE">
            <w:pPr>
              <w:pStyle w:val="TAC"/>
              <w:rPr>
                <w:rFonts w:eastAsia="MS Mincho"/>
              </w:rPr>
            </w:pPr>
          </w:p>
        </w:tc>
      </w:tr>
      <w:tr w:rsidR="007653BE" w:rsidRPr="00AC4FBC" w14:paraId="38EA5ED5" w14:textId="77777777" w:rsidTr="00014073">
        <w:trPr>
          <w:trHeight w:val="70"/>
        </w:trPr>
        <w:tc>
          <w:tcPr>
            <w:tcW w:w="637" w:type="dxa"/>
            <w:vMerge/>
            <w:vAlign w:val="center"/>
          </w:tcPr>
          <w:p w14:paraId="798D9DD3" w14:textId="77777777" w:rsidR="007653BE" w:rsidRPr="00AC4FBC" w:rsidRDefault="007653BE" w:rsidP="007653BE">
            <w:pPr>
              <w:pStyle w:val="TAC"/>
              <w:rPr>
                <w:rFonts w:eastAsia="MS Mincho"/>
              </w:rPr>
            </w:pPr>
          </w:p>
        </w:tc>
        <w:tc>
          <w:tcPr>
            <w:tcW w:w="645" w:type="dxa"/>
            <w:vAlign w:val="center"/>
          </w:tcPr>
          <w:p w14:paraId="48EC9BB7" w14:textId="0D3559EA"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381EA342" w14:textId="52C73069"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0A69E469" w14:textId="3E991425"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1B6C43EC" w14:textId="11A6ADC7"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23767BEB" w14:textId="42657912"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137CAF48" w14:textId="49E26FD8"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15D0685" w14:textId="0EE9962D"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58CFD9FB" w14:textId="3232F49F" w:rsidR="007653BE" w:rsidRPr="00AC4FBC" w:rsidRDefault="007653BE" w:rsidP="007653BE">
            <w:pPr>
              <w:pStyle w:val="TAC"/>
              <w:rPr>
                <w:rFonts w:eastAsia="MS Mincho"/>
              </w:rPr>
            </w:pPr>
            <w:r w:rsidRPr="00AC4FBC">
              <w:rPr>
                <w:lang w:eastAsia="zh-TW"/>
              </w:rPr>
              <w:t xml:space="preserve">All RBs / </w:t>
            </w:r>
            <w:r w:rsidRPr="00AC4FBC">
              <w:rPr>
                <w:rFonts w:cs="Arial"/>
                <w:szCs w:val="18"/>
                <w:lang w:eastAsia="fr-FR"/>
              </w:rPr>
              <w:t>REFSENS_ENDC_1</w:t>
            </w:r>
          </w:p>
        </w:tc>
      </w:tr>
      <w:tr w:rsidR="007653BE" w:rsidRPr="00AC4FBC" w14:paraId="557F4F62" w14:textId="77777777" w:rsidTr="00014073">
        <w:trPr>
          <w:trHeight w:val="70"/>
        </w:trPr>
        <w:tc>
          <w:tcPr>
            <w:tcW w:w="637" w:type="dxa"/>
            <w:vMerge w:val="restart"/>
            <w:vAlign w:val="center"/>
          </w:tcPr>
          <w:p w14:paraId="7A52CFCB" w14:textId="2EF58FD5" w:rsidR="007653BE" w:rsidRPr="00AC4FBC" w:rsidRDefault="007653BE" w:rsidP="007653BE">
            <w:pPr>
              <w:pStyle w:val="TAC"/>
              <w:rPr>
                <w:rFonts w:eastAsia="MS Mincho"/>
              </w:rPr>
            </w:pPr>
            <w:r w:rsidRPr="00AC4FBC">
              <w:t>2</w:t>
            </w:r>
            <w:r w:rsidRPr="00AC4FBC">
              <w:rPr>
                <w:vertAlign w:val="superscript"/>
              </w:rPr>
              <w:t>8</w:t>
            </w:r>
          </w:p>
        </w:tc>
        <w:tc>
          <w:tcPr>
            <w:tcW w:w="645" w:type="dxa"/>
            <w:vAlign w:val="center"/>
          </w:tcPr>
          <w:p w14:paraId="55FA9BE0" w14:textId="67DF3B0C" w:rsidR="007653BE" w:rsidRPr="00AC4FBC" w:rsidRDefault="007653BE" w:rsidP="007653BE">
            <w:pPr>
              <w:pStyle w:val="TAC"/>
              <w:rPr>
                <w:rFonts w:eastAsia="MS Mincho"/>
              </w:rPr>
            </w:pPr>
            <w:r w:rsidRPr="00AC4FBC">
              <w:rPr>
                <w:rFonts w:eastAsia="MS Mincho"/>
              </w:rPr>
              <w:t>7</w:t>
            </w:r>
          </w:p>
        </w:tc>
        <w:tc>
          <w:tcPr>
            <w:tcW w:w="1072" w:type="dxa"/>
            <w:gridSpan w:val="5"/>
            <w:vAlign w:val="center"/>
          </w:tcPr>
          <w:p w14:paraId="0A3AC768" w14:textId="352C8D96" w:rsidR="007653BE" w:rsidRPr="00AC4FBC" w:rsidRDefault="007653BE" w:rsidP="007653BE">
            <w:pPr>
              <w:pStyle w:val="TAC"/>
              <w:rPr>
                <w:rFonts w:eastAsia="MS Mincho"/>
              </w:rPr>
            </w:pPr>
            <w:r w:rsidRPr="00AC4FBC">
              <w:rPr>
                <w:rFonts w:eastAsia="MS Mincho"/>
              </w:rPr>
              <w:t xml:space="preserve">DL </w:t>
            </w:r>
            <w:r>
              <w:rPr>
                <w:rFonts w:eastAsia="MS Mincho"/>
              </w:rPr>
              <w:t>2630</w:t>
            </w:r>
          </w:p>
        </w:tc>
        <w:tc>
          <w:tcPr>
            <w:tcW w:w="973" w:type="dxa"/>
            <w:gridSpan w:val="3"/>
            <w:vAlign w:val="center"/>
          </w:tcPr>
          <w:p w14:paraId="0C008AE5" w14:textId="77777777" w:rsidR="007653BE" w:rsidRPr="00AC4FBC" w:rsidRDefault="007653BE" w:rsidP="007653BE">
            <w:pPr>
              <w:pStyle w:val="TAC"/>
              <w:rPr>
                <w:rFonts w:eastAsia="MS Mincho"/>
              </w:rPr>
            </w:pPr>
          </w:p>
        </w:tc>
        <w:tc>
          <w:tcPr>
            <w:tcW w:w="1794" w:type="dxa"/>
            <w:gridSpan w:val="2"/>
            <w:vAlign w:val="center"/>
          </w:tcPr>
          <w:p w14:paraId="0BDD29D1" w14:textId="77777777" w:rsidR="007653BE" w:rsidRPr="00AC4FBC" w:rsidRDefault="007653BE" w:rsidP="007653BE">
            <w:pPr>
              <w:pStyle w:val="TAC"/>
              <w:rPr>
                <w:rFonts w:eastAsia="MS Mincho"/>
              </w:rPr>
            </w:pPr>
          </w:p>
        </w:tc>
        <w:tc>
          <w:tcPr>
            <w:tcW w:w="1121" w:type="dxa"/>
            <w:gridSpan w:val="3"/>
            <w:vAlign w:val="center"/>
          </w:tcPr>
          <w:p w14:paraId="3E99FA5D" w14:textId="7E85CFB2" w:rsidR="007653BE" w:rsidRPr="00AC4FBC" w:rsidRDefault="007653BE" w:rsidP="007653BE">
            <w:pPr>
              <w:pStyle w:val="TAC"/>
              <w:rPr>
                <w:rFonts w:eastAsia="MS Mincho"/>
              </w:rPr>
            </w:pPr>
            <w:r w:rsidRPr="00AC4FBC">
              <w:rPr>
                <w:rFonts w:eastAsia="MS Mincho"/>
              </w:rPr>
              <w:t>n71</w:t>
            </w:r>
          </w:p>
        </w:tc>
        <w:tc>
          <w:tcPr>
            <w:tcW w:w="1253" w:type="dxa"/>
            <w:gridSpan w:val="2"/>
            <w:vAlign w:val="center"/>
          </w:tcPr>
          <w:p w14:paraId="3426878B" w14:textId="6E7DD693" w:rsidR="007653BE" w:rsidRPr="00AC4FBC" w:rsidRDefault="007653BE" w:rsidP="007653BE">
            <w:pPr>
              <w:pStyle w:val="TAC"/>
              <w:rPr>
                <w:rFonts w:eastAsia="MS Mincho"/>
              </w:rPr>
            </w:pPr>
            <w:r w:rsidRPr="00AC4FBC">
              <w:rPr>
                <w:rFonts w:eastAsia="MS Mincho"/>
              </w:rPr>
              <w:t>UL 668</w:t>
            </w:r>
          </w:p>
        </w:tc>
        <w:tc>
          <w:tcPr>
            <w:tcW w:w="864" w:type="dxa"/>
            <w:vAlign w:val="center"/>
          </w:tcPr>
          <w:p w14:paraId="452ABD75" w14:textId="77777777" w:rsidR="007653BE" w:rsidRPr="00AC4FBC" w:rsidRDefault="007653BE" w:rsidP="007653BE">
            <w:pPr>
              <w:pStyle w:val="TAC"/>
              <w:rPr>
                <w:rFonts w:eastAsia="MS Mincho"/>
              </w:rPr>
            </w:pPr>
          </w:p>
        </w:tc>
        <w:tc>
          <w:tcPr>
            <w:tcW w:w="1789" w:type="dxa"/>
            <w:gridSpan w:val="3"/>
            <w:vAlign w:val="center"/>
          </w:tcPr>
          <w:p w14:paraId="13B302CE" w14:textId="77777777" w:rsidR="007653BE" w:rsidRPr="00AC4FBC" w:rsidRDefault="007653BE" w:rsidP="007653BE">
            <w:pPr>
              <w:pStyle w:val="TAC"/>
              <w:rPr>
                <w:rFonts w:eastAsia="MS Mincho"/>
              </w:rPr>
            </w:pPr>
          </w:p>
        </w:tc>
      </w:tr>
      <w:tr w:rsidR="007653BE" w:rsidRPr="00AC4FBC" w14:paraId="244C4A0D" w14:textId="77777777" w:rsidTr="00014073">
        <w:trPr>
          <w:trHeight w:val="70"/>
        </w:trPr>
        <w:tc>
          <w:tcPr>
            <w:tcW w:w="637" w:type="dxa"/>
            <w:vMerge/>
            <w:vAlign w:val="center"/>
          </w:tcPr>
          <w:p w14:paraId="02044EAE" w14:textId="77777777" w:rsidR="007653BE" w:rsidRPr="00AC4FBC" w:rsidRDefault="007653BE" w:rsidP="007653BE">
            <w:pPr>
              <w:pStyle w:val="TAC"/>
              <w:rPr>
                <w:rFonts w:eastAsia="MS Mincho"/>
              </w:rPr>
            </w:pPr>
          </w:p>
        </w:tc>
        <w:tc>
          <w:tcPr>
            <w:tcW w:w="645" w:type="dxa"/>
            <w:vAlign w:val="center"/>
          </w:tcPr>
          <w:p w14:paraId="7A4B127E" w14:textId="6C9DA96E"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D116F34" w14:textId="7779CDAE"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0E3D903" w14:textId="16D47BA2"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100907A2" w14:textId="7097AD39"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5768687" w14:textId="05DD46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6F13B71E" w14:textId="14E5064B"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264DE13" w14:textId="312F348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52A8798F" w14:textId="7AFEEB3E" w:rsidR="007653BE" w:rsidRPr="00AC4FBC" w:rsidRDefault="007653BE" w:rsidP="007653BE">
            <w:pPr>
              <w:pStyle w:val="TAC"/>
              <w:rPr>
                <w:rFonts w:eastAsia="MS Mincho"/>
              </w:rPr>
            </w:pPr>
            <w:r w:rsidRPr="00AC4FBC">
              <w:rPr>
                <w:lang w:eastAsia="zh-TW"/>
              </w:rPr>
              <w:t xml:space="preserve">All RBs / </w:t>
            </w:r>
            <w:r w:rsidRPr="00AC4FBC">
              <w:rPr>
                <w:rFonts w:cs="Arial"/>
                <w:szCs w:val="18"/>
                <w:lang w:eastAsia="fr-FR"/>
              </w:rPr>
              <w:t>REFSENS_ENDC_1</w:t>
            </w:r>
          </w:p>
        </w:tc>
      </w:tr>
      <w:tr w:rsidR="007653BE" w:rsidRPr="00AC4FBC" w14:paraId="3B9B93A0" w14:textId="77777777" w:rsidTr="00014073">
        <w:trPr>
          <w:trHeight w:val="70"/>
        </w:trPr>
        <w:tc>
          <w:tcPr>
            <w:tcW w:w="10148" w:type="dxa"/>
            <w:gridSpan w:val="21"/>
            <w:vAlign w:val="center"/>
          </w:tcPr>
          <w:p w14:paraId="49C8E8E6" w14:textId="5F0CD7A5" w:rsidR="007653BE" w:rsidRPr="00AC4FBC" w:rsidRDefault="007653BE" w:rsidP="007653BE">
            <w:pPr>
              <w:pStyle w:val="TAC"/>
              <w:rPr>
                <w:rFonts w:eastAsia="MS Mincho"/>
              </w:rPr>
            </w:pPr>
            <w:r w:rsidRPr="00AC4FBC">
              <w:rPr>
                <w:b/>
              </w:rPr>
              <w:t xml:space="preserve">Test Settings for a </w:t>
            </w:r>
            <w:r w:rsidRPr="00AC4FBC">
              <w:rPr>
                <w:b/>
                <w:lang w:eastAsia="zh-TW"/>
              </w:rPr>
              <w:t xml:space="preserve">DC_7A_n77A </w:t>
            </w:r>
            <w:r w:rsidRPr="00AC4FBC">
              <w:rPr>
                <w:b/>
              </w:rPr>
              <w:t>Configuration</w:t>
            </w:r>
          </w:p>
        </w:tc>
      </w:tr>
      <w:tr w:rsidR="007653BE" w:rsidRPr="00AC4FBC" w14:paraId="40ED146C" w14:textId="77777777" w:rsidTr="00014073">
        <w:trPr>
          <w:trHeight w:val="70"/>
        </w:trPr>
        <w:tc>
          <w:tcPr>
            <w:tcW w:w="637" w:type="dxa"/>
            <w:vMerge w:val="restart"/>
            <w:vAlign w:val="center"/>
          </w:tcPr>
          <w:p w14:paraId="523EE9AA" w14:textId="0CC15711" w:rsidR="007653BE" w:rsidRPr="00AC4FBC" w:rsidRDefault="007653BE" w:rsidP="007653BE">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5296F96C" w14:textId="1090965D" w:rsidR="007653BE" w:rsidRPr="00AC4FBC" w:rsidRDefault="007653BE" w:rsidP="007653BE">
            <w:pPr>
              <w:pStyle w:val="TAC"/>
              <w:rPr>
                <w:rFonts w:eastAsia="MS Mincho"/>
              </w:rPr>
            </w:pPr>
            <w:r w:rsidRPr="00AC4FBC">
              <w:rPr>
                <w:rFonts w:eastAsia="MS Mincho"/>
              </w:rPr>
              <w:t>7</w:t>
            </w:r>
          </w:p>
        </w:tc>
        <w:tc>
          <w:tcPr>
            <w:tcW w:w="1072" w:type="dxa"/>
            <w:gridSpan w:val="5"/>
            <w:vAlign w:val="center"/>
          </w:tcPr>
          <w:p w14:paraId="04EB75D6" w14:textId="15E51CC5" w:rsidR="007653BE" w:rsidRPr="00AC4FBC" w:rsidRDefault="007653BE" w:rsidP="007653BE">
            <w:pPr>
              <w:pStyle w:val="TAC"/>
              <w:rPr>
                <w:rFonts w:eastAsia="MS Mincho"/>
              </w:rPr>
            </w:pPr>
            <w:r w:rsidRPr="00AC4FBC">
              <w:rPr>
                <w:rFonts w:eastAsia="MS Mincho"/>
              </w:rPr>
              <w:t>DL 2660</w:t>
            </w:r>
          </w:p>
        </w:tc>
        <w:tc>
          <w:tcPr>
            <w:tcW w:w="973" w:type="dxa"/>
            <w:gridSpan w:val="3"/>
            <w:vAlign w:val="center"/>
          </w:tcPr>
          <w:p w14:paraId="58143ECD" w14:textId="77777777" w:rsidR="007653BE" w:rsidRPr="00AC4FBC" w:rsidRDefault="007653BE" w:rsidP="007653BE">
            <w:pPr>
              <w:pStyle w:val="TAC"/>
              <w:rPr>
                <w:rFonts w:eastAsia="MS Mincho"/>
              </w:rPr>
            </w:pPr>
          </w:p>
        </w:tc>
        <w:tc>
          <w:tcPr>
            <w:tcW w:w="1794" w:type="dxa"/>
            <w:gridSpan w:val="2"/>
            <w:vAlign w:val="center"/>
          </w:tcPr>
          <w:p w14:paraId="1BBA10D2" w14:textId="77777777" w:rsidR="007653BE" w:rsidRPr="00AC4FBC" w:rsidRDefault="007653BE" w:rsidP="007653BE">
            <w:pPr>
              <w:pStyle w:val="TAC"/>
              <w:rPr>
                <w:rFonts w:eastAsia="MS Mincho"/>
              </w:rPr>
            </w:pPr>
          </w:p>
        </w:tc>
        <w:tc>
          <w:tcPr>
            <w:tcW w:w="1121" w:type="dxa"/>
            <w:gridSpan w:val="3"/>
            <w:vAlign w:val="center"/>
          </w:tcPr>
          <w:p w14:paraId="4C2413AB" w14:textId="118D60C6" w:rsidR="007653BE" w:rsidRPr="00AC4FBC" w:rsidRDefault="007653BE" w:rsidP="007653BE">
            <w:pPr>
              <w:pStyle w:val="TAC"/>
              <w:rPr>
                <w:rFonts w:eastAsia="MS Mincho"/>
              </w:rPr>
            </w:pPr>
            <w:r w:rsidRPr="00AC4FBC">
              <w:rPr>
                <w:rFonts w:eastAsia="MS Mincho"/>
              </w:rPr>
              <w:t>N77</w:t>
            </w:r>
          </w:p>
        </w:tc>
        <w:tc>
          <w:tcPr>
            <w:tcW w:w="1253" w:type="dxa"/>
            <w:gridSpan w:val="2"/>
            <w:vAlign w:val="center"/>
          </w:tcPr>
          <w:p w14:paraId="1F13569F" w14:textId="77C65009" w:rsidR="007653BE" w:rsidRPr="00AC4FBC" w:rsidRDefault="007653BE" w:rsidP="007653BE">
            <w:pPr>
              <w:pStyle w:val="TAC"/>
              <w:rPr>
                <w:rFonts w:eastAsia="MS Mincho"/>
              </w:rPr>
            </w:pPr>
            <w:r w:rsidRPr="00AC4FBC">
              <w:rPr>
                <w:rFonts w:eastAsia="MS Mincho"/>
              </w:rPr>
              <w:t>DL 3870</w:t>
            </w:r>
          </w:p>
        </w:tc>
        <w:tc>
          <w:tcPr>
            <w:tcW w:w="864" w:type="dxa"/>
            <w:vAlign w:val="center"/>
          </w:tcPr>
          <w:p w14:paraId="43EEE0E3" w14:textId="77777777" w:rsidR="007653BE" w:rsidRPr="00AC4FBC" w:rsidRDefault="007653BE" w:rsidP="007653BE">
            <w:pPr>
              <w:pStyle w:val="TAC"/>
              <w:rPr>
                <w:rFonts w:eastAsia="MS Mincho"/>
              </w:rPr>
            </w:pPr>
          </w:p>
        </w:tc>
        <w:tc>
          <w:tcPr>
            <w:tcW w:w="1789" w:type="dxa"/>
            <w:gridSpan w:val="3"/>
            <w:vAlign w:val="center"/>
          </w:tcPr>
          <w:p w14:paraId="3E36371C" w14:textId="77777777" w:rsidR="007653BE" w:rsidRPr="00AC4FBC" w:rsidRDefault="007653BE" w:rsidP="007653BE">
            <w:pPr>
              <w:pStyle w:val="TAC"/>
              <w:rPr>
                <w:rFonts w:eastAsia="MS Mincho"/>
              </w:rPr>
            </w:pPr>
          </w:p>
        </w:tc>
      </w:tr>
      <w:tr w:rsidR="007653BE" w:rsidRPr="00AC4FBC" w14:paraId="3FE948FC" w14:textId="77777777" w:rsidTr="00014073">
        <w:trPr>
          <w:trHeight w:val="70"/>
        </w:trPr>
        <w:tc>
          <w:tcPr>
            <w:tcW w:w="637" w:type="dxa"/>
            <w:vMerge/>
            <w:vAlign w:val="center"/>
          </w:tcPr>
          <w:p w14:paraId="027467B7" w14:textId="77777777" w:rsidR="007653BE" w:rsidRPr="00AC4FBC" w:rsidRDefault="007653BE" w:rsidP="007653BE">
            <w:pPr>
              <w:pStyle w:val="TAC"/>
              <w:rPr>
                <w:rFonts w:eastAsia="MS Mincho"/>
              </w:rPr>
            </w:pPr>
          </w:p>
        </w:tc>
        <w:tc>
          <w:tcPr>
            <w:tcW w:w="645" w:type="dxa"/>
            <w:vAlign w:val="center"/>
          </w:tcPr>
          <w:p w14:paraId="46BB7A06" w14:textId="0DF96DBF"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14507E8" w14:textId="77777777" w:rsidR="007653BE" w:rsidRPr="00AC4FBC" w:rsidRDefault="007653BE" w:rsidP="007653BE">
            <w:pPr>
              <w:pStyle w:val="TAC"/>
              <w:rPr>
                <w:rFonts w:eastAsia="MS Mincho"/>
              </w:rPr>
            </w:pPr>
          </w:p>
        </w:tc>
        <w:tc>
          <w:tcPr>
            <w:tcW w:w="973" w:type="dxa"/>
            <w:gridSpan w:val="3"/>
            <w:vAlign w:val="center"/>
          </w:tcPr>
          <w:p w14:paraId="704D23F3" w14:textId="34F3F142"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5A6904DB" w14:textId="0D7B45A6" w:rsidR="007653BE" w:rsidRPr="00AC4FBC" w:rsidRDefault="007653BE" w:rsidP="007653BE">
            <w:pPr>
              <w:pStyle w:val="TAC"/>
              <w:rPr>
                <w:rFonts w:eastAsia="MS Mincho"/>
              </w:rPr>
            </w:pPr>
            <w:r w:rsidRPr="00AC4FBC">
              <w:rPr>
                <w:rFonts w:eastAsia="MS Mincho"/>
              </w:rPr>
              <w:t>N/A</w:t>
            </w:r>
          </w:p>
        </w:tc>
        <w:tc>
          <w:tcPr>
            <w:tcW w:w="1121" w:type="dxa"/>
            <w:gridSpan w:val="3"/>
            <w:vAlign w:val="center"/>
          </w:tcPr>
          <w:p w14:paraId="09EC2ED6" w14:textId="4D2BAE85"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44CD8316" w14:textId="1FD30D85"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B2AB770" w14:textId="7EBA5BB0"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50CC125D" w14:textId="4E5C6DDE" w:rsidR="007653BE" w:rsidRPr="00AC4FBC" w:rsidRDefault="007653BE" w:rsidP="007653BE">
            <w:pPr>
              <w:pStyle w:val="TAC"/>
              <w:rPr>
                <w:rFonts w:eastAsia="MS Mincho"/>
              </w:rPr>
            </w:pPr>
            <w:r w:rsidRPr="00AC4FBC">
              <w:rPr>
                <w:rFonts w:eastAsia="MS Mincho"/>
              </w:rPr>
              <w:t>All RBs / REFSENS_ENDC_4</w:t>
            </w:r>
          </w:p>
        </w:tc>
      </w:tr>
      <w:tr w:rsidR="007653BE" w:rsidRPr="00AC4FBC" w14:paraId="7AD72E3D" w14:textId="77777777" w:rsidTr="00014073">
        <w:trPr>
          <w:trHeight w:val="70"/>
        </w:trPr>
        <w:tc>
          <w:tcPr>
            <w:tcW w:w="10148" w:type="dxa"/>
            <w:gridSpan w:val="21"/>
            <w:vAlign w:val="center"/>
          </w:tcPr>
          <w:p w14:paraId="2D038377" w14:textId="77777777" w:rsidR="007653BE" w:rsidRPr="00AC4FBC" w:rsidRDefault="007653BE" w:rsidP="007653BE">
            <w:pPr>
              <w:pStyle w:val="TAH"/>
              <w:rPr>
                <w:rFonts w:eastAsia="MS Mincho"/>
              </w:rPr>
            </w:pPr>
            <w:r w:rsidRPr="00AC4FBC">
              <w:rPr>
                <w:bCs/>
              </w:rPr>
              <w:t xml:space="preserve">Test Settings for a </w:t>
            </w:r>
            <w:r w:rsidRPr="00AC4FBC">
              <w:rPr>
                <w:bCs/>
                <w:lang w:eastAsia="zh-TW"/>
              </w:rPr>
              <w:t xml:space="preserve">DC_7A_n78A </w:t>
            </w:r>
            <w:r w:rsidRPr="00AC4FBC">
              <w:rPr>
                <w:bCs/>
              </w:rPr>
              <w:t>Configuration</w:t>
            </w:r>
          </w:p>
        </w:tc>
      </w:tr>
      <w:tr w:rsidR="007653BE" w:rsidRPr="00AC4FBC" w14:paraId="14091AF0" w14:textId="77777777" w:rsidTr="00014073">
        <w:trPr>
          <w:trHeight w:val="70"/>
        </w:trPr>
        <w:tc>
          <w:tcPr>
            <w:tcW w:w="637" w:type="dxa"/>
            <w:vMerge w:val="restart"/>
            <w:vAlign w:val="center"/>
          </w:tcPr>
          <w:p w14:paraId="2C15DB57" w14:textId="77777777" w:rsidR="007653BE" w:rsidRPr="00AC4FBC" w:rsidRDefault="007653BE" w:rsidP="007653BE">
            <w:pPr>
              <w:pStyle w:val="TAC"/>
              <w:rPr>
                <w:rFonts w:eastAsia="MS Mincho"/>
              </w:rPr>
            </w:pPr>
            <w:r w:rsidRPr="00AC4FBC">
              <w:rPr>
                <w:rFonts w:eastAsia="MS Mincho"/>
              </w:rPr>
              <w:t>1</w:t>
            </w:r>
            <w:r w:rsidRPr="00AC4FBC">
              <w:rPr>
                <w:rFonts w:eastAsia="MS Mincho"/>
                <w:vertAlign w:val="superscript"/>
              </w:rPr>
              <w:t>6</w:t>
            </w:r>
          </w:p>
        </w:tc>
        <w:tc>
          <w:tcPr>
            <w:tcW w:w="645" w:type="dxa"/>
            <w:vAlign w:val="center"/>
          </w:tcPr>
          <w:p w14:paraId="5D8C51C6" w14:textId="77777777" w:rsidR="007653BE" w:rsidRPr="00AC4FBC" w:rsidRDefault="007653BE" w:rsidP="007653BE">
            <w:pPr>
              <w:pStyle w:val="TAC"/>
              <w:rPr>
                <w:rFonts w:eastAsia="MS Mincho"/>
              </w:rPr>
            </w:pPr>
            <w:r w:rsidRPr="00AC4FBC">
              <w:rPr>
                <w:rFonts w:eastAsia="MS Mincho"/>
              </w:rPr>
              <w:t>7</w:t>
            </w:r>
          </w:p>
        </w:tc>
        <w:tc>
          <w:tcPr>
            <w:tcW w:w="1072" w:type="dxa"/>
            <w:gridSpan w:val="5"/>
            <w:vAlign w:val="center"/>
          </w:tcPr>
          <w:p w14:paraId="6B2A0978" w14:textId="77777777" w:rsidR="007653BE" w:rsidRPr="00AC4FBC" w:rsidRDefault="007653BE" w:rsidP="007653BE">
            <w:pPr>
              <w:pStyle w:val="TAC"/>
              <w:rPr>
                <w:rFonts w:eastAsia="MS Mincho"/>
              </w:rPr>
            </w:pPr>
            <w:r w:rsidRPr="00AC4FBC">
              <w:rPr>
                <w:rFonts w:eastAsia="MS Mincho"/>
              </w:rPr>
              <w:t>High</w:t>
            </w:r>
          </w:p>
        </w:tc>
        <w:tc>
          <w:tcPr>
            <w:tcW w:w="973" w:type="dxa"/>
            <w:gridSpan w:val="3"/>
            <w:vAlign w:val="center"/>
          </w:tcPr>
          <w:p w14:paraId="46BA3A0D" w14:textId="77777777" w:rsidR="007653BE" w:rsidRPr="00AC4FBC" w:rsidRDefault="007653BE" w:rsidP="007653BE">
            <w:pPr>
              <w:pStyle w:val="TAC"/>
              <w:rPr>
                <w:rFonts w:eastAsia="MS Mincho"/>
              </w:rPr>
            </w:pPr>
          </w:p>
        </w:tc>
        <w:tc>
          <w:tcPr>
            <w:tcW w:w="1794" w:type="dxa"/>
            <w:gridSpan w:val="2"/>
            <w:vAlign w:val="center"/>
          </w:tcPr>
          <w:p w14:paraId="7151EF7E" w14:textId="77777777" w:rsidR="007653BE" w:rsidRPr="00AC4FBC" w:rsidRDefault="007653BE" w:rsidP="007653BE">
            <w:pPr>
              <w:pStyle w:val="TAC"/>
              <w:rPr>
                <w:rFonts w:eastAsia="MS Mincho"/>
              </w:rPr>
            </w:pPr>
          </w:p>
        </w:tc>
        <w:tc>
          <w:tcPr>
            <w:tcW w:w="1121" w:type="dxa"/>
            <w:gridSpan w:val="3"/>
            <w:vAlign w:val="center"/>
          </w:tcPr>
          <w:p w14:paraId="6F5DAEC1" w14:textId="77777777" w:rsidR="007653BE" w:rsidRPr="00AC4FBC" w:rsidRDefault="007653BE" w:rsidP="007653BE">
            <w:pPr>
              <w:pStyle w:val="TAC"/>
              <w:rPr>
                <w:rFonts w:eastAsia="MS Mincho"/>
              </w:rPr>
            </w:pPr>
            <w:r w:rsidRPr="00AC4FBC">
              <w:rPr>
                <w:rFonts w:eastAsia="MS Mincho"/>
              </w:rPr>
              <w:t>n78</w:t>
            </w:r>
          </w:p>
        </w:tc>
        <w:tc>
          <w:tcPr>
            <w:tcW w:w="1253" w:type="dxa"/>
            <w:gridSpan w:val="2"/>
            <w:vAlign w:val="center"/>
          </w:tcPr>
          <w:p w14:paraId="78061739" w14:textId="77777777" w:rsidR="007653BE" w:rsidRPr="00AC4FBC" w:rsidRDefault="007653BE" w:rsidP="007653BE">
            <w:pPr>
              <w:pStyle w:val="TAC"/>
              <w:rPr>
                <w:rFonts w:eastAsia="MS Mincho"/>
              </w:rPr>
            </w:pPr>
            <w:r w:rsidRPr="00AC4FBC">
              <w:rPr>
                <w:rFonts w:eastAsia="MS Mincho"/>
              </w:rPr>
              <w:t>Low</w:t>
            </w:r>
          </w:p>
        </w:tc>
        <w:tc>
          <w:tcPr>
            <w:tcW w:w="864" w:type="dxa"/>
            <w:vAlign w:val="center"/>
          </w:tcPr>
          <w:p w14:paraId="1CB5E251" w14:textId="77777777" w:rsidR="007653BE" w:rsidRPr="00AC4FBC" w:rsidRDefault="007653BE" w:rsidP="007653BE">
            <w:pPr>
              <w:pStyle w:val="TAC"/>
              <w:rPr>
                <w:rFonts w:eastAsia="MS Mincho"/>
              </w:rPr>
            </w:pPr>
          </w:p>
        </w:tc>
        <w:tc>
          <w:tcPr>
            <w:tcW w:w="1789" w:type="dxa"/>
            <w:gridSpan w:val="3"/>
            <w:vAlign w:val="center"/>
          </w:tcPr>
          <w:p w14:paraId="08B7F39A" w14:textId="77777777" w:rsidR="007653BE" w:rsidRPr="00AC4FBC" w:rsidRDefault="007653BE" w:rsidP="007653BE">
            <w:pPr>
              <w:pStyle w:val="TAC"/>
              <w:rPr>
                <w:rFonts w:eastAsia="MS Mincho"/>
              </w:rPr>
            </w:pPr>
          </w:p>
        </w:tc>
      </w:tr>
      <w:tr w:rsidR="007653BE" w:rsidRPr="00AC4FBC" w14:paraId="03A9C92A" w14:textId="77777777" w:rsidTr="00014073">
        <w:trPr>
          <w:trHeight w:val="70"/>
        </w:trPr>
        <w:tc>
          <w:tcPr>
            <w:tcW w:w="637" w:type="dxa"/>
            <w:vMerge/>
            <w:vAlign w:val="center"/>
          </w:tcPr>
          <w:p w14:paraId="3C5B214F" w14:textId="77777777" w:rsidR="007653BE" w:rsidRPr="00AC4FBC" w:rsidRDefault="007653BE" w:rsidP="007653BE">
            <w:pPr>
              <w:pStyle w:val="TAC"/>
              <w:rPr>
                <w:rFonts w:eastAsia="MS Mincho"/>
              </w:rPr>
            </w:pPr>
          </w:p>
        </w:tc>
        <w:tc>
          <w:tcPr>
            <w:tcW w:w="645" w:type="dxa"/>
            <w:vAlign w:val="center"/>
          </w:tcPr>
          <w:p w14:paraId="0F19AF6A"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76B3592"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6F3077F"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0473445E" w14:textId="77777777" w:rsidR="007653BE" w:rsidRPr="00AC4FBC" w:rsidRDefault="007653BE" w:rsidP="007653BE">
            <w:pPr>
              <w:pStyle w:val="TAC"/>
              <w:rPr>
                <w:rFonts w:eastAsia="MS Mincho"/>
              </w:rPr>
            </w:pPr>
            <w:r w:rsidRPr="00AC4FBC">
              <w:rPr>
                <w:rFonts w:eastAsia="MS Mincho"/>
              </w:rPr>
              <w:t>All RBs / REFSENS_ENDC_3</w:t>
            </w:r>
          </w:p>
        </w:tc>
        <w:tc>
          <w:tcPr>
            <w:tcW w:w="1121" w:type="dxa"/>
            <w:gridSpan w:val="3"/>
            <w:vAlign w:val="center"/>
          </w:tcPr>
          <w:p w14:paraId="55128A96"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435B7E6C"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280DDE96"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3720E2CE"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1452FDB2" w14:textId="77777777" w:rsidTr="00014073">
        <w:trPr>
          <w:trHeight w:val="70"/>
        </w:trPr>
        <w:tc>
          <w:tcPr>
            <w:tcW w:w="10148" w:type="dxa"/>
            <w:gridSpan w:val="21"/>
            <w:vAlign w:val="center"/>
          </w:tcPr>
          <w:p w14:paraId="51D5DB82" w14:textId="77777777" w:rsidR="007653BE" w:rsidRPr="00AC4FBC" w:rsidRDefault="007653BE" w:rsidP="007653BE">
            <w:pPr>
              <w:pStyle w:val="TAH"/>
              <w:rPr>
                <w:rFonts w:eastAsia="MS Mincho"/>
              </w:rPr>
            </w:pPr>
            <w:r w:rsidRPr="00AC4FBC">
              <w:rPr>
                <w:bCs/>
              </w:rPr>
              <w:t xml:space="preserve">Test Settings for a </w:t>
            </w:r>
            <w:r w:rsidRPr="00AC4FBC">
              <w:rPr>
                <w:bCs/>
                <w:lang w:eastAsia="zh-TW"/>
              </w:rPr>
              <w:t xml:space="preserve">DC_8A_n1A </w:t>
            </w:r>
            <w:r w:rsidRPr="00AC4FBC">
              <w:rPr>
                <w:bCs/>
              </w:rPr>
              <w:t>Configuration</w:t>
            </w:r>
          </w:p>
        </w:tc>
      </w:tr>
      <w:tr w:rsidR="007653BE" w:rsidRPr="00AC4FBC" w14:paraId="2D5CB4B1" w14:textId="77777777" w:rsidTr="00014073">
        <w:trPr>
          <w:trHeight w:val="70"/>
        </w:trPr>
        <w:tc>
          <w:tcPr>
            <w:tcW w:w="637" w:type="dxa"/>
            <w:vMerge w:val="restart"/>
            <w:vAlign w:val="center"/>
          </w:tcPr>
          <w:p w14:paraId="4EDB459E" w14:textId="6ECA1A17" w:rsidR="007653BE" w:rsidRPr="00AC4FBC" w:rsidRDefault="007653BE" w:rsidP="007653BE">
            <w:pPr>
              <w:pStyle w:val="TAC"/>
            </w:pPr>
            <w:r w:rsidRPr="00AC4FBC">
              <w:t>1</w:t>
            </w:r>
            <w:r w:rsidRPr="00AC4FBC">
              <w:rPr>
                <w:vertAlign w:val="superscript"/>
              </w:rPr>
              <w:t>4</w:t>
            </w:r>
          </w:p>
        </w:tc>
        <w:tc>
          <w:tcPr>
            <w:tcW w:w="645" w:type="dxa"/>
            <w:vAlign w:val="center"/>
          </w:tcPr>
          <w:p w14:paraId="4D0AA1D4"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2BEF1D48" w14:textId="77777777" w:rsidR="007653BE" w:rsidRPr="00AC4FBC" w:rsidRDefault="007653BE" w:rsidP="007653BE">
            <w:pPr>
              <w:pStyle w:val="TAC"/>
              <w:rPr>
                <w:rFonts w:eastAsia="MS Mincho"/>
              </w:rPr>
            </w:pPr>
            <w:r w:rsidRPr="00AC4FBC">
              <w:rPr>
                <w:rFonts w:eastAsia="MS Mincho"/>
              </w:rPr>
              <w:t>DL 932.5</w:t>
            </w:r>
          </w:p>
        </w:tc>
        <w:tc>
          <w:tcPr>
            <w:tcW w:w="973" w:type="dxa"/>
            <w:gridSpan w:val="3"/>
            <w:vAlign w:val="center"/>
          </w:tcPr>
          <w:p w14:paraId="0F430FC7" w14:textId="77777777" w:rsidR="007653BE" w:rsidRPr="00AC4FBC" w:rsidRDefault="007653BE" w:rsidP="007653BE">
            <w:pPr>
              <w:pStyle w:val="TAC"/>
              <w:rPr>
                <w:rFonts w:eastAsia="MS Mincho"/>
              </w:rPr>
            </w:pPr>
          </w:p>
        </w:tc>
        <w:tc>
          <w:tcPr>
            <w:tcW w:w="1794" w:type="dxa"/>
            <w:gridSpan w:val="2"/>
            <w:vAlign w:val="center"/>
          </w:tcPr>
          <w:p w14:paraId="1AC0F6C0" w14:textId="77777777" w:rsidR="007653BE" w:rsidRPr="00AC4FBC" w:rsidRDefault="007653BE" w:rsidP="007653BE">
            <w:pPr>
              <w:pStyle w:val="TAC"/>
              <w:rPr>
                <w:rFonts w:eastAsia="MS Mincho"/>
              </w:rPr>
            </w:pPr>
          </w:p>
        </w:tc>
        <w:tc>
          <w:tcPr>
            <w:tcW w:w="1121" w:type="dxa"/>
            <w:gridSpan w:val="3"/>
            <w:vAlign w:val="center"/>
          </w:tcPr>
          <w:p w14:paraId="77C6D2BA" w14:textId="77777777" w:rsidR="007653BE" w:rsidRPr="00AC4FBC" w:rsidRDefault="007653BE" w:rsidP="007653BE">
            <w:pPr>
              <w:pStyle w:val="TAC"/>
              <w:rPr>
                <w:rFonts w:eastAsia="MS Mincho"/>
              </w:rPr>
            </w:pPr>
            <w:r w:rsidRPr="00AC4FBC">
              <w:rPr>
                <w:rFonts w:eastAsia="MS Mincho"/>
              </w:rPr>
              <w:t>n1</w:t>
            </w:r>
          </w:p>
        </w:tc>
        <w:tc>
          <w:tcPr>
            <w:tcW w:w="1253" w:type="dxa"/>
            <w:gridSpan w:val="2"/>
            <w:vAlign w:val="center"/>
          </w:tcPr>
          <w:p w14:paraId="218F2581" w14:textId="77777777" w:rsidR="007653BE" w:rsidRPr="00AC4FBC" w:rsidRDefault="007653BE" w:rsidP="007653BE">
            <w:pPr>
              <w:pStyle w:val="TAC"/>
              <w:rPr>
                <w:rFonts w:eastAsia="MS Mincho"/>
              </w:rPr>
            </w:pPr>
            <w:r w:rsidRPr="00AC4FBC">
              <w:rPr>
                <w:rFonts w:eastAsia="MS Mincho"/>
              </w:rPr>
              <w:t>DL 2155</w:t>
            </w:r>
          </w:p>
        </w:tc>
        <w:tc>
          <w:tcPr>
            <w:tcW w:w="864" w:type="dxa"/>
            <w:vAlign w:val="center"/>
          </w:tcPr>
          <w:p w14:paraId="0B9E8A20" w14:textId="77777777" w:rsidR="007653BE" w:rsidRPr="00AC4FBC" w:rsidRDefault="007653BE" w:rsidP="007653BE">
            <w:pPr>
              <w:pStyle w:val="TAC"/>
              <w:rPr>
                <w:rFonts w:eastAsia="MS Mincho"/>
              </w:rPr>
            </w:pPr>
          </w:p>
        </w:tc>
        <w:tc>
          <w:tcPr>
            <w:tcW w:w="1789" w:type="dxa"/>
            <w:gridSpan w:val="3"/>
            <w:vAlign w:val="center"/>
          </w:tcPr>
          <w:p w14:paraId="5C25B34F" w14:textId="77777777" w:rsidR="007653BE" w:rsidRPr="00AC4FBC" w:rsidRDefault="007653BE" w:rsidP="007653BE">
            <w:pPr>
              <w:pStyle w:val="TAC"/>
              <w:rPr>
                <w:rFonts w:eastAsia="MS Mincho"/>
              </w:rPr>
            </w:pPr>
          </w:p>
        </w:tc>
      </w:tr>
      <w:tr w:rsidR="007653BE" w:rsidRPr="00AC4FBC" w14:paraId="39C6144D" w14:textId="77777777" w:rsidTr="00014073">
        <w:trPr>
          <w:trHeight w:val="70"/>
        </w:trPr>
        <w:tc>
          <w:tcPr>
            <w:tcW w:w="637" w:type="dxa"/>
            <w:vMerge/>
            <w:vAlign w:val="center"/>
          </w:tcPr>
          <w:p w14:paraId="588CBFB8" w14:textId="77777777" w:rsidR="007653BE" w:rsidRPr="00AC4FBC" w:rsidRDefault="007653BE" w:rsidP="007653BE">
            <w:pPr>
              <w:pStyle w:val="TAC"/>
            </w:pPr>
          </w:p>
        </w:tc>
        <w:tc>
          <w:tcPr>
            <w:tcW w:w="645" w:type="dxa"/>
            <w:vAlign w:val="center"/>
          </w:tcPr>
          <w:p w14:paraId="2AA3D262"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9CAB997" w14:textId="77777777" w:rsidR="007653BE" w:rsidRPr="00AC4FBC" w:rsidRDefault="007653BE" w:rsidP="007653BE">
            <w:pPr>
              <w:pStyle w:val="TAC"/>
              <w:rPr>
                <w:rFonts w:eastAsia="MS Mincho"/>
              </w:rPr>
            </w:pPr>
            <w:r w:rsidRPr="00AC4FBC">
              <w:rPr>
                <w:rFonts w:eastAsia="MS Mincho"/>
              </w:rPr>
              <w:t>N/A</w:t>
            </w:r>
          </w:p>
        </w:tc>
        <w:tc>
          <w:tcPr>
            <w:tcW w:w="973" w:type="dxa"/>
            <w:gridSpan w:val="3"/>
            <w:vAlign w:val="center"/>
          </w:tcPr>
          <w:p w14:paraId="213EB458"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7D994950" w14:textId="77777777" w:rsidR="007653BE" w:rsidRPr="00AC4FBC" w:rsidRDefault="007653BE" w:rsidP="007653BE">
            <w:pPr>
              <w:pStyle w:val="TAC"/>
              <w:rPr>
                <w:rFonts w:eastAsia="MS Mincho"/>
              </w:rPr>
            </w:pPr>
            <w:r w:rsidRPr="00AC4FBC">
              <w:rPr>
                <w:rFonts w:eastAsia="MS Mincho"/>
              </w:rPr>
              <w:t>N/A</w:t>
            </w:r>
          </w:p>
        </w:tc>
        <w:tc>
          <w:tcPr>
            <w:tcW w:w="1121" w:type="dxa"/>
            <w:gridSpan w:val="3"/>
            <w:vAlign w:val="center"/>
          </w:tcPr>
          <w:p w14:paraId="7C9E8ED9"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69DB26B9"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76965D8"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4174D2C1"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131E351D" w14:textId="77777777" w:rsidTr="00014073">
        <w:trPr>
          <w:trHeight w:val="70"/>
        </w:trPr>
        <w:tc>
          <w:tcPr>
            <w:tcW w:w="10148" w:type="dxa"/>
            <w:gridSpan w:val="21"/>
            <w:vAlign w:val="center"/>
          </w:tcPr>
          <w:p w14:paraId="7F058DCF" w14:textId="77777777" w:rsidR="007653BE" w:rsidRPr="00AC4FBC" w:rsidRDefault="007653BE" w:rsidP="007653BE">
            <w:pPr>
              <w:pStyle w:val="TAH"/>
              <w:rPr>
                <w:rFonts w:eastAsia="MS Mincho"/>
              </w:rPr>
            </w:pPr>
            <w:r w:rsidRPr="00AC4FBC">
              <w:rPr>
                <w:bCs/>
              </w:rPr>
              <w:t xml:space="preserve">Test Settings for a </w:t>
            </w:r>
            <w:r w:rsidRPr="00AC4FBC">
              <w:rPr>
                <w:bCs/>
                <w:lang w:eastAsia="zh-TW"/>
              </w:rPr>
              <w:t xml:space="preserve">DC_8A_n3A </w:t>
            </w:r>
            <w:r w:rsidRPr="00AC4FBC">
              <w:rPr>
                <w:bCs/>
              </w:rPr>
              <w:t>Configuration</w:t>
            </w:r>
          </w:p>
        </w:tc>
      </w:tr>
      <w:tr w:rsidR="007653BE" w:rsidRPr="00AC4FBC" w14:paraId="3E6B57CC" w14:textId="77777777" w:rsidTr="00014073">
        <w:trPr>
          <w:trHeight w:val="70"/>
        </w:trPr>
        <w:tc>
          <w:tcPr>
            <w:tcW w:w="637" w:type="dxa"/>
            <w:vMerge w:val="restart"/>
            <w:vAlign w:val="center"/>
          </w:tcPr>
          <w:p w14:paraId="08E85734" w14:textId="5A57E335" w:rsidR="007653BE" w:rsidRPr="00AC4FBC" w:rsidRDefault="007653BE" w:rsidP="007653BE">
            <w:pPr>
              <w:pStyle w:val="TAC"/>
            </w:pPr>
            <w:r w:rsidRPr="00AC4FBC">
              <w:t>1</w:t>
            </w:r>
            <w:r w:rsidRPr="00AC4FBC">
              <w:rPr>
                <w:vertAlign w:val="superscript"/>
              </w:rPr>
              <w:t>4</w:t>
            </w:r>
          </w:p>
        </w:tc>
        <w:tc>
          <w:tcPr>
            <w:tcW w:w="645" w:type="dxa"/>
            <w:vAlign w:val="center"/>
          </w:tcPr>
          <w:p w14:paraId="54662C2C"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6EB97C5B" w14:textId="77777777" w:rsidR="007653BE" w:rsidRPr="00AC4FBC" w:rsidRDefault="007653BE" w:rsidP="007653BE">
            <w:pPr>
              <w:pStyle w:val="TAC"/>
              <w:rPr>
                <w:rFonts w:eastAsia="MS Mincho"/>
              </w:rPr>
            </w:pPr>
            <w:r w:rsidRPr="00AC4FBC">
              <w:rPr>
                <w:rFonts w:eastAsia="MS Mincho"/>
              </w:rPr>
              <w:t>DL 945</w:t>
            </w:r>
          </w:p>
        </w:tc>
        <w:tc>
          <w:tcPr>
            <w:tcW w:w="973" w:type="dxa"/>
            <w:gridSpan w:val="3"/>
            <w:vAlign w:val="center"/>
          </w:tcPr>
          <w:p w14:paraId="5CE4B03C" w14:textId="77777777" w:rsidR="007653BE" w:rsidRPr="00AC4FBC" w:rsidRDefault="007653BE" w:rsidP="007653BE">
            <w:pPr>
              <w:pStyle w:val="TAC"/>
              <w:rPr>
                <w:rFonts w:eastAsia="MS Mincho"/>
              </w:rPr>
            </w:pPr>
          </w:p>
        </w:tc>
        <w:tc>
          <w:tcPr>
            <w:tcW w:w="1794" w:type="dxa"/>
            <w:gridSpan w:val="2"/>
            <w:vAlign w:val="center"/>
          </w:tcPr>
          <w:p w14:paraId="4C49CD54" w14:textId="77777777" w:rsidR="007653BE" w:rsidRPr="00AC4FBC" w:rsidRDefault="007653BE" w:rsidP="007653BE">
            <w:pPr>
              <w:pStyle w:val="TAC"/>
              <w:rPr>
                <w:rFonts w:eastAsia="MS Mincho"/>
              </w:rPr>
            </w:pPr>
          </w:p>
        </w:tc>
        <w:tc>
          <w:tcPr>
            <w:tcW w:w="1121" w:type="dxa"/>
            <w:gridSpan w:val="3"/>
            <w:vAlign w:val="center"/>
          </w:tcPr>
          <w:p w14:paraId="4657000F" w14:textId="77777777" w:rsidR="007653BE" w:rsidRPr="00AC4FBC" w:rsidRDefault="007653BE" w:rsidP="007653BE">
            <w:pPr>
              <w:pStyle w:val="TAC"/>
              <w:rPr>
                <w:rFonts w:eastAsia="MS Mincho"/>
              </w:rPr>
            </w:pPr>
            <w:r w:rsidRPr="00AC4FBC">
              <w:rPr>
                <w:rFonts w:eastAsia="MS Mincho"/>
              </w:rPr>
              <w:t>n3</w:t>
            </w:r>
          </w:p>
        </w:tc>
        <w:tc>
          <w:tcPr>
            <w:tcW w:w="1253" w:type="dxa"/>
            <w:gridSpan w:val="2"/>
            <w:vAlign w:val="center"/>
          </w:tcPr>
          <w:p w14:paraId="12AA128C" w14:textId="77777777" w:rsidR="007653BE" w:rsidRPr="00AC4FBC" w:rsidRDefault="007653BE" w:rsidP="007653BE">
            <w:pPr>
              <w:pStyle w:val="TAC"/>
              <w:rPr>
                <w:rFonts w:eastAsia="MS Mincho"/>
              </w:rPr>
            </w:pPr>
            <w:r w:rsidRPr="00AC4FBC">
              <w:rPr>
                <w:rFonts w:eastAsia="MS Mincho"/>
              </w:rPr>
              <w:t>DL 1850</w:t>
            </w:r>
          </w:p>
        </w:tc>
        <w:tc>
          <w:tcPr>
            <w:tcW w:w="864" w:type="dxa"/>
            <w:vAlign w:val="center"/>
          </w:tcPr>
          <w:p w14:paraId="21964932" w14:textId="77777777" w:rsidR="007653BE" w:rsidRPr="00AC4FBC" w:rsidRDefault="007653BE" w:rsidP="007653BE">
            <w:pPr>
              <w:pStyle w:val="TAC"/>
              <w:rPr>
                <w:rFonts w:eastAsia="MS Mincho"/>
              </w:rPr>
            </w:pPr>
          </w:p>
        </w:tc>
        <w:tc>
          <w:tcPr>
            <w:tcW w:w="1789" w:type="dxa"/>
            <w:gridSpan w:val="3"/>
            <w:vAlign w:val="center"/>
          </w:tcPr>
          <w:p w14:paraId="1D82CFD1" w14:textId="77777777" w:rsidR="007653BE" w:rsidRPr="00AC4FBC" w:rsidRDefault="007653BE" w:rsidP="007653BE">
            <w:pPr>
              <w:pStyle w:val="TAC"/>
              <w:rPr>
                <w:rFonts w:eastAsia="MS Mincho"/>
              </w:rPr>
            </w:pPr>
          </w:p>
        </w:tc>
      </w:tr>
      <w:tr w:rsidR="007653BE" w:rsidRPr="00AC4FBC" w14:paraId="0AFAB707" w14:textId="77777777" w:rsidTr="00014073">
        <w:trPr>
          <w:trHeight w:val="70"/>
        </w:trPr>
        <w:tc>
          <w:tcPr>
            <w:tcW w:w="637" w:type="dxa"/>
            <w:vMerge/>
            <w:vAlign w:val="center"/>
          </w:tcPr>
          <w:p w14:paraId="371402E7" w14:textId="77777777" w:rsidR="007653BE" w:rsidRPr="00AC4FBC" w:rsidRDefault="007653BE" w:rsidP="007653BE">
            <w:pPr>
              <w:pStyle w:val="TAC"/>
            </w:pPr>
          </w:p>
        </w:tc>
        <w:tc>
          <w:tcPr>
            <w:tcW w:w="645" w:type="dxa"/>
            <w:vAlign w:val="center"/>
          </w:tcPr>
          <w:p w14:paraId="15C030F0"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09221293" w14:textId="77777777" w:rsidR="007653BE" w:rsidRPr="00AC4FBC" w:rsidRDefault="007653BE" w:rsidP="007653BE">
            <w:pPr>
              <w:pStyle w:val="TAC"/>
              <w:rPr>
                <w:rFonts w:eastAsia="MS Mincho"/>
              </w:rPr>
            </w:pPr>
            <w:r w:rsidRPr="00AC4FBC">
              <w:rPr>
                <w:rFonts w:eastAsia="MS Mincho"/>
              </w:rPr>
              <w:t>N/A</w:t>
            </w:r>
          </w:p>
        </w:tc>
        <w:tc>
          <w:tcPr>
            <w:tcW w:w="973" w:type="dxa"/>
            <w:gridSpan w:val="3"/>
            <w:vAlign w:val="center"/>
          </w:tcPr>
          <w:p w14:paraId="7B2F4B65"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606C5228" w14:textId="77777777" w:rsidR="007653BE" w:rsidRPr="00AC4FBC" w:rsidRDefault="007653BE" w:rsidP="007653BE">
            <w:pPr>
              <w:pStyle w:val="TAC"/>
              <w:rPr>
                <w:rFonts w:eastAsia="MS Mincho"/>
              </w:rPr>
            </w:pPr>
            <w:r w:rsidRPr="00AC4FBC">
              <w:rPr>
                <w:rFonts w:eastAsia="MS Mincho"/>
              </w:rPr>
              <w:t>N/A</w:t>
            </w:r>
          </w:p>
        </w:tc>
        <w:tc>
          <w:tcPr>
            <w:tcW w:w="1121" w:type="dxa"/>
            <w:gridSpan w:val="3"/>
            <w:vAlign w:val="center"/>
          </w:tcPr>
          <w:p w14:paraId="3698BB19"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1C4E7D82"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A31AC63"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2EAF025F"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17797D75" w14:textId="77777777" w:rsidTr="00014073">
        <w:trPr>
          <w:trHeight w:val="70"/>
        </w:trPr>
        <w:tc>
          <w:tcPr>
            <w:tcW w:w="637" w:type="dxa"/>
            <w:vMerge w:val="restart"/>
            <w:vAlign w:val="center"/>
          </w:tcPr>
          <w:p w14:paraId="4F4C4A14" w14:textId="78B45605" w:rsidR="007653BE" w:rsidRPr="00AC4FBC" w:rsidRDefault="007653BE" w:rsidP="007653BE">
            <w:pPr>
              <w:pStyle w:val="TAC"/>
            </w:pPr>
            <w:r w:rsidRPr="00AC4FBC">
              <w:rPr>
                <w:rFonts w:eastAsia="MS Mincho"/>
              </w:rPr>
              <w:t>2</w:t>
            </w:r>
            <w:r w:rsidRPr="00AC4FBC">
              <w:rPr>
                <w:rFonts w:eastAsia="MS Mincho"/>
                <w:vertAlign w:val="superscript"/>
              </w:rPr>
              <w:t>4</w:t>
            </w:r>
          </w:p>
        </w:tc>
        <w:tc>
          <w:tcPr>
            <w:tcW w:w="645" w:type="dxa"/>
            <w:vAlign w:val="center"/>
          </w:tcPr>
          <w:p w14:paraId="3CC2C67F"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1745B8D3" w14:textId="77777777" w:rsidR="007653BE" w:rsidRPr="00AC4FBC" w:rsidRDefault="007653BE" w:rsidP="007653BE">
            <w:pPr>
              <w:pStyle w:val="TAC"/>
              <w:rPr>
                <w:rFonts w:eastAsia="MS Mincho"/>
              </w:rPr>
            </w:pPr>
            <w:r w:rsidRPr="00AC4FBC">
              <w:rPr>
                <w:rFonts w:eastAsia="MS Mincho"/>
              </w:rPr>
              <w:t>DL 942.5</w:t>
            </w:r>
          </w:p>
        </w:tc>
        <w:tc>
          <w:tcPr>
            <w:tcW w:w="973" w:type="dxa"/>
            <w:gridSpan w:val="3"/>
            <w:vAlign w:val="center"/>
          </w:tcPr>
          <w:p w14:paraId="68D04374" w14:textId="77777777" w:rsidR="007653BE" w:rsidRPr="00AC4FBC" w:rsidRDefault="007653BE" w:rsidP="007653BE">
            <w:pPr>
              <w:pStyle w:val="TAC"/>
              <w:rPr>
                <w:rFonts w:eastAsia="MS Mincho"/>
              </w:rPr>
            </w:pPr>
          </w:p>
        </w:tc>
        <w:tc>
          <w:tcPr>
            <w:tcW w:w="1794" w:type="dxa"/>
            <w:gridSpan w:val="2"/>
            <w:vAlign w:val="center"/>
          </w:tcPr>
          <w:p w14:paraId="18B899F3" w14:textId="77777777" w:rsidR="007653BE" w:rsidRPr="00AC4FBC" w:rsidRDefault="007653BE" w:rsidP="007653BE">
            <w:pPr>
              <w:pStyle w:val="TAC"/>
              <w:rPr>
                <w:rFonts w:eastAsia="MS Mincho"/>
              </w:rPr>
            </w:pPr>
          </w:p>
        </w:tc>
        <w:tc>
          <w:tcPr>
            <w:tcW w:w="1121" w:type="dxa"/>
            <w:gridSpan w:val="3"/>
            <w:vAlign w:val="center"/>
          </w:tcPr>
          <w:p w14:paraId="7CF6CCD3" w14:textId="77777777" w:rsidR="007653BE" w:rsidRPr="00AC4FBC" w:rsidRDefault="007653BE" w:rsidP="007653BE">
            <w:pPr>
              <w:pStyle w:val="TAC"/>
              <w:rPr>
                <w:rFonts w:eastAsia="MS Mincho"/>
              </w:rPr>
            </w:pPr>
            <w:r w:rsidRPr="00AC4FBC">
              <w:rPr>
                <w:rFonts w:eastAsia="MS Mincho"/>
              </w:rPr>
              <w:t>n3</w:t>
            </w:r>
          </w:p>
        </w:tc>
        <w:tc>
          <w:tcPr>
            <w:tcW w:w="1253" w:type="dxa"/>
            <w:gridSpan w:val="2"/>
            <w:vAlign w:val="center"/>
          </w:tcPr>
          <w:p w14:paraId="231CBAC8" w14:textId="77777777" w:rsidR="007653BE" w:rsidRPr="00AC4FBC" w:rsidRDefault="007653BE" w:rsidP="007653BE">
            <w:pPr>
              <w:pStyle w:val="TAC"/>
              <w:rPr>
                <w:rFonts w:eastAsia="MS Mincho"/>
              </w:rPr>
            </w:pPr>
            <w:r w:rsidRPr="00AC4FBC">
              <w:rPr>
                <w:rFonts w:eastAsia="MS Mincho"/>
              </w:rPr>
              <w:t>DL 1842.5</w:t>
            </w:r>
          </w:p>
        </w:tc>
        <w:tc>
          <w:tcPr>
            <w:tcW w:w="864" w:type="dxa"/>
            <w:vAlign w:val="center"/>
          </w:tcPr>
          <w:p w14:paraId="20365583" w14:textId="77777777" w:rsidR="007653BE" w:rsidRPr="00AC4FBC" w:rsidRDefault="007653BE" w:rsidP="007653BE">
            <w:pPr>
              <w:pStyle w:val="TAC"/>
              <w:rPr>
                <w:rFonts w:eastAsia="MS Mincho"/>
              </w:rPr>
            </w:pPr>
          </w:p>
        </w:tc>
        <w:tc>
          <w:tcPr>
            <w:tcW w:w="1789" w:type="dxa"/>
            <w:gridSpan w:val="3"/>
            <w:vAlign w:val="center"/>
          </w:tcPr>
          <w:p w14:paraId="5F7B47AC" w14:textId="77777777" w:rsidR="007653BE" w:rsidRPr="00AC4FBC" w:rsidRDefault="007653BE" w:rsidP="007653BE">
            <w:pPr>
              <w:pStyle w:val="TAC"/>
              <w:rPr>
                <w:rFonts w:eastAsia="MS Mincho"/>
              </w:rPr>
            </w:pPr>
          </w:p>
        </w:tc>
      </w:tr>
      <w:tr w:rsidR="007653BE" w:rsidRPr="00AC4FBC" w14:paraId="5B223C5D" w14:textId="77777777" w:rsidTr="00014073">
        <w:trPr>
          <w:trHeight w:val="70"/>
        </w:trPr>
        <w:tc>
          <w:tcPr>
            <w:tcW w:w="637" w:type="dxa"/>
            <w:vMerge/>
            <w:vAlign w:val="center"/>
          </w:tcPr>
          <w:p w14:paraId="2ACEC187" w14:textId="77777777" w:rsidR="007653BE" w:rsidRPr="00AC4FBC" w:rsidRDefault="007653BE" w:rsidP="007653BE">
            <w:pPr>
              <w:pStyle w:val="TAC"/>
            </w:pPr>
          </w:p>
        </w:tc>
        <w:tc>
          <w:tcPr>
            <w:tcW w:w="645" w:type="dxa"/>
            <w:vAlign w:val="center"/>
          </w:tcPr>
          <w:p w14:paraId="58E33195"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1EF1FD4B" w14:textId="77777777" w:rsidR="007653BE" w:rsidRPr="00AC4FBC" w:rsidRDefault="007653BE" w:rsidP="007653BE">
            <w:pPr>
              <w:pStyle w:val="TAC"/>
              <w:rPr>
                <w:rFonts w:eastAsia="MS Mincho"/>
              </w:rPr>
            </w:pPr>
            <w:r w:rsidRPr="00AC4FBC">
              <w:rPr>
                <w:rFonts w:eastAsia="MS Mincho"/>
              </w:rPr>
              <w:t>N/A</w:t>
            </w:r>
          </w:p>
        </w:tc>
        <w:tc>
          <w:tcPr>
            <w:tcW w:w="973" w:type="dxa"/>
            <w:gridSpan w:val="3"/>
            <w:vAlign w:val="center"/>
          </w:tcPr>
          <w:p w14:paraId="448EE9C2"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39AA8434" w14:textId="77777777" w:rsidR="007653BE" w:rsidRPr="00AC4FBC" w:rsidRDefault="007653BE" w:rsidP="007653BE">
            <w:pPr>
              <w:pStyle w:val="TAC"/>
              <w:rPr>
                <w:rFonts w:eastAsia="MS Mincho"/>
              </w:rPr>
            </w:pPr>
            <w:r w:rsidRPr="00AC4FBC">
              <w:rPr>
                <w:rFonts w:eastAsia="MS Mincho"/>
              </w:rPr>
              <w:t>N/A</w:t>
            </w:r>
          </w:p>
        </w:tc>
        <w:tc>
          <w:tcPr>
            <w:tcW w:w="1121" w:type="dxa"/>
            <w:gridSpan w:val="3"/>
            <w:vAlign w:val="center"/>
          </w:tcPr>
          <w:p w14:paraId="5D9E98BA"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28560F9B"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8A186B4"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37B94F41"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109B57B2" w14:textId="77777777" w:rsidTr="00014073">
        <w:trPr>
          <w:trHeight w:val="70"/>
        </w:trPr>
        <w:tc>
          <w:tcPr>
            <w:tcW w:w="10148" w:type="dxa"/>
            <w:gridSpan w:val="21"/>
            <w:vAlign w:val="center"/>
          </w:tcPr>
          <w:p w14:paraId="0D870A1B" w14:textId="77777777" w:rsidR="007653BE" w:rsidRPr="00AC4FBC" w:rsidRDefault="007653BE" w:rsidP="007653BE">
            <w:pPr>
              <w:pStyle w:val="TAC"/>
              <w:rPr>
                <w:rFonts w:eastAsia="MS Mincho"/>
                <w:b/>
              </w:rPr>
            </w:pPr>
            <w:r w:rsidRPr="00AC4FBC">
              <w:rPr>
                <w:b/>
              </w:rPr>
              <w:t xml:space="preserve">Test Settings for a </w:t>
            </w:r>
            <w:r w:rsidRPr="00AC4FBC">
              <w:rPr>
                <w:b/>
                <w:lang w:eastAsia="zh-TW"/>
              </w:rPr>
              <w:t xml:space="preserve">DC_8A_n20A </w:t>
            </w:r>
            <w:r w:rsidRPr="00AC4FBC">
              <w:rPr>
                <w:b/>
              </w:rPr>
              <w:t>Configuration</w:t>
            </w:r>
          </w:p>
        </w:tc>
      </w:tr>
      <w:tr w:rsidR="007653BE" w:rsidRPr="00AC4FBC" w14:paraId="23394905" w14:textId="77777777" w:rsidTr="00014073">
        <w:trPr>
          <w:trHeight w:val="70"/>
        </w:trPr>
        <w:tc>
          <w:tcPr>
            <w:tcW w:w="637" w:type="dxa"/>
            <w:vMerge w:val="restart"/>
            <w:vAlign w:val="center"/>
          </w:tcPr>
          <w:p w14:paraId="32800FBF" w14:textId="77777777" w:rsidR="007653BE" w:rsidRPr="00AC4FBC" w:rsidRDefault="007653BE" w:rsidP="007653BE">
            <w:pPr>
              <w:pStyle w:val="TAC"/>
            </w:pPr>
            <w:r w:rsidRPr="00AC4FBC">
              <w:t>1</w:t>
            </w:r>
            <w:r w:rsidRPr="00AC4FBC">
              <w:rPr>
                <w:vertAlign w:val="superscript"/>
              </w:rPr>
              <w:t>4</w:t>
            </w:r>
          </w:p>
        </w:tc>
        <w:tc>
          <w:tcPr>
            <w:tcW w:w="645" w:type="dxa"/>
            <w:vAlign w:val="center"/>
          </w:tcPr>
          <w:p w14:paraId="75E8E22F"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023A1013" w14:textId="77777777" w:rsidR="007653BE" w:rsidRPr="00AC4FBC" w:rsidRDefault="007653BE" w:rsidP="007653BE">
            <w:pPr>
              <w:pStyle w:val="TAC"/>
              <w:rPr>
                <w:rFonts w:eastAsia="MS Mincho"/>
              </w:rPr>
            </w:pPr>
            <w:r w:rsidRPr="00AC4FBC">
              <w:rPr>
                <w:rFonts w:eastAsia="MS Mincho"/>
              </w:rPr>
              <w:t>UL 890.5 / DL 935.5</w:t>
            </w:r>
          </w:p>
        </w:tc>
        <w:tc>
          <w:tcPr>
            <w:tcW w:w="973" w:type="dxa"/>
            <w:gridSpan w:val="3"/>
            <w:vAlign w:val="center"/>
          </w:tcPr>
          <w:p w14:paraId="08876B11" w14:textId="77777777" w:rsidR="007653BE" w:rsidRPr="00AC4FBC" w:rsidRDefault="007653BE" w:rsidP="007653BE">
            <w:pPr>
              <w:pStyle w:val="TAC"/>
              <w:rPr>
                <w:rFonts w:eastAsia="MS Mincho"/>
              </w:rPr>
            </w:pPr>
          </w:p>
        </w:tc>
        <w:tc>
          <w:tcPr>
            <w:tcW w:w="1794" w:type="dxa"/>
            <w:gridSpan w:val="2"/>
            <w:vAlign w:val="center"/>
          </w:tcPr>
          <w:p w14:paraId="4E232D90" w14:textId="77777777" w:rsidR="007653BE" w:rsidRPr="00AC4FBC" w:rsidRDefault="007653BE" w:rsidP="007653BE">
            <w:pPr>
              <w:pStyle w:val="TAC"/>
              <w:rPr>
                <w:rFonts w:eastAsia="MS Mincho"/>
              </w:rPr>
            </w:pPr>
          </w:p>
        </w:tc>
        <w:tc>
          <w:tcPr>
            <w:tcW w:w="1121" w:type="dxa"/>
            <w:gridSpan w:val="3"/>
            <w:vAlign w:val="center"/>
          </w:tcPr>
          <w:p w14:paraId="3697DB99" w14:textId="77777777" w:rsidR="007653BE" w:rsidRPr="00AC4FBC" w:rsidRDefault="007653BE" w:rsidP="007653BE">
            <w:pPr>
              <w:pStyle w:val="TAC"/>
              <w:rPr>
                <w:rFonts w:eastAsia="MS Mincho"/>
              </w:rPr>
            </w:pPr>
            <w:r w:rsidRPr="00AC4FBC">
              <w:rPr>
                <w:rFonts w:eastAsia="MS Mincho"/>
              </w:rPr>
              <w:t>n20</w:t>
            </w:r>
          </w:p>
        </w:tc>
        <w:tc>
          <w:tcPr>
            <w:tcW w:w="1253" w:type="dxa"/>
            <w:gridSpan w:val="2"/>
            <w:vAlign w:val="center"/>
          </w:tcPr>
          <w:p w14:paraId="7AD05585" w14:textId="77777777" w:rsidR="007653BE" w:rsidRPr="00AC4FBC" w:rsidRDefault="007653BE" w:rsidP="007653BE">
            <w:pPr>
              <w:pStyle w:val="TAC"/>
              <w:rPr>
                <w:rFonts w:eastAsia="MS Mincho"/>
              </w:rPr>
            </w:pPr>
            <w:r w:rsidRPr="00AC4FBC">
              <w:rPr>
                <w:rFonts w:eastAsia="MS Mincho"/>
              </w:rPr>
              <w:t>UL 849.5 / DL 808.5</w:t>
            </w:r>
          </w:p>
        </w:tc>
        <w:tc>
          <w:tcPr>
            <w:tcW w:w="864" w:type="dxa"/>
            <w:vAlign w:val="center"/>
          </w:tcPr>
          <w:p w14:paraId="256DC076" w14:textId="77777777" w:rsidR="007653BE" w:rsidRPr="00AC4FBC" w:rsidRDefault="007653BE" w:rsidP="007653BE">
            <w:pPr>
              <w:pStyle w:val="TAC"/>
              <w:rPr>
                <w:rFonts w:eastAsia="MS Mincho"/>
              </w:rPr>
            </w:pPr>
          </w:p>
        </w:tc>
        <w:tc>
          <w:tcPr>
            <w:tcW w:w="1789" w:type="dxa"/>
            <w:gridSpan w:val="3"/>
            <w:vAlign w:val="center"/>
          </w:tcPr>
          <w:p w14:paraId="7E7D2D21" w14:textId="77777777" w:rsidR="007653BE" w:rsidRPr="00AC4FBC" w:rsidRDefault="007653BE" w:rsidP="007653BE">
            <w:pPr>
              <w:pStyle w:val="TAC"/>
              <w:rPr>
                <w:rFonts w:eastAsia="MS Mincho"/>
              </w:rPr>
            </w:pPr>
          </w:p>
        </w:tc>
      </w:tr>
      <w:tr w:rsidR="007653BE" w:rsidRPr="00AC4FBC" w14:paraId="3B19C91D" w14:textId="77777777" w:rsidTr="00014073">
        <w:trPr>
          <w:trHeight w:val="70"/>
        </w:trPr>
        <w:tc>
          <w:tcPr>
            <w:tcW w:w="637" w:type="dxa"/>
            <w:vMerge/>
            <w:vAlign w:val="center"/>
          </w:tcPr>
          <w:p w14:paraId="67B30C5F" w14:textId="77777777" w:rsidR="007653BE" w:rsidRPr="00AC4FBC" w:rsidRDefault="007653BE" w:rsidP="007653BE">
            <w:pPr>
              <w:pStyle w:val="TAC"/>
            </w:pPr>
          </w:p>
        </w:tc>
        <w:tc>
          <w:tcPr>
            <w:tcW w:w="645" w:type="dxa"/>
            <w:vAlign w:val="center"/>
          </w:tcPr>
          <w:p w14:paraId="5AEE8442"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0B54B976"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C5BA368"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7298A7D1"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656AF15D" w14:textId="77777777" w:rsidR="007653BE" w:rsidRPr="00AC4FBC" w:rsidRDefault="007653BE" w:rsidP="007653BE">
            <w:pPr>
              <w:pStyle w:val="TAC"/>
              <w:rPr>
                <w:rFonts w:eastAsia="MS Mincho"/>
              </w:rPr>
            </w:pPr>
            <w:r w:rsidRPr="00AC4FBC">
              <w:t>DFT-s-OFDM QPSK</w:t>
            </w:r>
          </w:p>
        </w:tc>
        <w:tc>
          <w:tcPr>
            <w:tcW w:w="1253" w:type="dxa"/>
            <w:gridSpan w:val="2"/>
            <w:vAlign w:val="center"/>
          </w:tcPr>
          <w:p w14:paraId="52BA611D"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32C77B1"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6BF89930"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535A89B6" w14:textId="77777777" w:rsidTr="00014073">
        <w:trPr>
          <w:trHeight w:val="70"/>
        </w:trPr>
        <w:tc>
          <w:tcPr>
            <w:tcW w:w="637" w:type="dxa"/>
            <w:vMerge w:val="restart"/>
            <w:vAlign w:val="center"/>
          </w:tcPr>
          <w:p w14:paraId="67452EFB" w14:textId="77777777" w:rsidR="007653BE" w:rsidRPr="00AC4FBC" w:rsidRDefault="007653BE" w:rsidP="007653BE">
            <w:pPr>
              <w:pStyle w:val="TAC"/>
            </w:pPr>
            <w:r w:rsidRPr="00AC4FBC">
              <w:rPr>
                <w:rFonts w:eastAsia="MS Mincho"/>
              </w:rPr>
              <w:t>2</w:t>
            </w:r>
            <w:r w:rsidRPr="00AC4FBC">
              <w:rPr>
                <w:rFonts w:eastAsia="MS Mincho"/>
                <w:vertAlign w:val="superscript"/>
              </w:rPr>
              <w:t>4</w:t>
            </w:r>
          </w:p>
        </w:tc>
        <w:tc>
          <w:tcPr>
            <w:tcW w:w="645" w:type="dxa"/>
            <w:vAlign w:val="center"/>
          </w:tcPr>
          <w:p w14:paraId="64283E08"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76E0937E" w14:textId="77777777" w:rsidR="007653BE" w:rsidRPr="00AC4FBC" w:rsidRDefault="007653BE" w:rsidP="007653BE">
            <w:pPr>
              <w:pStyle w:val="TAC"/>
              <w:rPr>
                <w:rFonts w:eastAsia="MS Mincho"/>
              </w:rPr>
            </w:pPr>
            <w:r w:rsidRPr="00AC4FBC">
              <w:rPr>
                <w:rFonts w:eastAsia="MS Mincho"/>
              </w:rPr>
              <w:t>UL 892.5 / DL 937.5</w:t>
            </w:r>
          </w:p>
        </w:tc>
        <w:tc>
          <w:tcPr>
            <w:tcW w:w="973" w:type="dxa"/>
            <w:gridSpan w:val="3"/>
            <w:vAlign w:val="center"/>
          </w:tcPr>
          <w:p w14:paraId="208739C4" w14:textId="77777777" w:rsidR="007653BE" w:rsidRPr="00AC4FBC" w:rsidRDefault="007653BE" w:rsidP="007653BE">
            <w:pPr>
              <w:pStyle w:val="TAC"/>
              <w:rPr>
                <w:rFonts w:eastAsia="MS Mincho"/>
              </w:rPr>
            </w:pPr>
          </w:p>
        </w:tc>
        <w:tc>
          <w:tcPr>
            <w:tcW w:w="1794" w:type="dxa"/>
            <w:gridSpan w:val="2"/>
            <w:vAlign w:val="center"/>
          </w:tcPr>
          <w:p w14:paraId="7EBFEABE" w14:textId="77777777" w:rsidR="007653BE" w:rsidRPr="00AC4FBC" w:rsidRDefault="007653BE" w:rsidP="007653BE">
            <w:pPr>
              <w:pStyle w:val="TAC"/>
              <w:rPr>
                <w:rFonts w:eastAsia="MS Mincho"/>
              </w:rPr>
            </w:pPr>
          </w:p>
        </w:tc>
        <w:tc>
          <w:tcPr>
            <w:tcW w:w="1121" w:type="dxa"/>
            <w:gridSpan w:val="3"/>
            <w:vAlign w:val="center"/>
          </w:tcPr>
          <w:p w14:paraId="239D735C" w14:textId="77777777" w:rsidR="007653BE" w:rsidRPr="00AC4FBC" w:rsidRDefault="007653BE" w:rsidP="007653BE">
            <w:pPr>
              <w:pStyle w:val="TAC"/>
              <w:rPr>
                <w:rFonts w:eastAsia="MS Mincho"/>
              </w:rPr>
            </w:pPr>
            <w:r w:rsidRPr="00AC4FBC">
              <w:rPr>
                <w:rFonts w:eastAsia="MS Mincho"/>
              </w:rPr>
              <w:t>n20</w:t>
            </w:r>
          </w:p>
        </w:tc>
        <w:tc>
          <w:tcPr>
            <w:tcW w:w="1253" w:type="dxa"/>
            <w:gridSpan w:val="2"/>
            <w:vAlign w:val="center"/>
          </w:tcPr>
          <w:p w14:paraId="6A5F5F78" w14:textId="77777777" w:rsidR="007653BE" w:rsidRPr="00AC4FBC" w:rsidRDefault="007653BE" w:rsidP="007653BE">
            <w:pPr>
              <w:pStyle w:val="TAC"/>
              <w:rPr>
                <w:rFonts w:eastAsia="MS Mincho"/>
              </w:rPr>
            </w:pPr>
            <w:r w:rsidRPr="00AC4FBC">
              <w:rPr>
                <w:rFonts w:eastAsia="MS Mincho"/>
              </w:rPr>
              <w:t>UL 847.5 / DL 806.5</w:t>
            </w:r>
          </w:p>
        </w:tc>
        <w:tc>
          <w:tcPr>
            <w:tcW w:w="864" w:type="dxa"/>
            <w:vAlign w:val="center"/>
          </w:tcPr>
          <w:p w14:paraId="67DE70A2" w14:textId="77777777" w:rsidR="007653BE" w:rsidRPr="00AC4FBC" w:rsidRDefault="007653BE" w:rsidP="007653BE">
            <w:pPr>
              <w:pStyle w:val="TAC"/>
              <w:rPr>
                <w:rFonts w:eastAsia="MS Mincho"/>
              </w:rPr>
            </w:pPr>
          </w:p>
        </w:tc>
        <w:tc>
          <w:tcPr>
            <w:tcW w:w="1789" w:type="dxa"/>
            <w:gridSpan w:val="3"/>
            <w:vAlign w:val="center"/>
          </w:tcPr>
          <w:p w14:paraId="5B93E239" w14:textId="77777777" w:rsidR="007653BE" w:rsidRPr="00AC4FBC" w:rsidRDefault="007653BE" w:rsidP="007653BE">
            <w:pPr>
              <w:pStyle w:val="TAC"/>
              <w:rPr>
                <w:rFonts w:eastAsia="MS Mincho"/>
              </w:rPr>
            </w:pPr>
          </w:p>
        </w:tc>
      </w:tr>
      <w:tr w:rsidR="007653BE" w:rsidRPr="00AC4FBC" w14:paraId="3E63A6FA" w14:textId="77777777" w:rsidTr="00014073">
        <w:trPr>
          <w:trHeight w:val="70"/>
        </w:trPr>
        <w:tc>
          <w:tcPr>
            <w:tcW w:w="637" w:type="dxa"/>
            <w:vMerge/>
            <w:vAlign w:val="center"/>
          </w:tcPr>
          <w:p w14:paraId="5361DF43" w14:textId="77777777" w:rsidR="007653BE" w:rsidRPr="00AC4FBC" w:rsidRDefault="007653BE" w:rsidP="007653BE">
            <w:pPr>
              <w:pStyle w:val="TAC"/>
            </w:pPr>
          </w:p>
        </w:tc>
        <w:tc>
          <w:tcPr>
            <w:tcW w:w="645" w:type="dxa"/>
            <w:vAlign w:val="center"/>
          </w:tcPr>
          <w:p w14:paraId="6CBEE681"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729DC28B"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293D4D0D"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2FC1BD9F"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369444B2" w14:textId="77777777" w:rsidR="007653BE" w:rsidRPr="00AC4FBC" w:rsidRDefault="007653BE" w:rsidP="007653BE">
            <w:pPr>
              <w:pStyle w:val="TAC"/>
              <w:rPr>
                <w:rFonts w:eastAsia="MS Mincho"/>
              </w:rPr>
            </w:pPr>
            <w:r w:rsidRPr="00AC4FBC">
              <w:t>DFT-s-OFDM QPSK</w:t>
            </w:r>
          </w:p>
        </w:tc>
        <w:tc>
          <w:tcPr>
            <w:tcW w:w="1253" w:type="dxa"/>
            <w:gridSpan w:val="2"/>
            <w:vAlign w:val="center"/>
          </w:tcPr>
          <w:p w14:paraId="711C2286"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F6561EB"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4F6A5C4C"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582C0B33" w14:textId="77777777" w:rsidTr="00014073">
        <w:trPr>
          <w:trHeight w:val="70"/>
        </w:trPr>
        <w:tc>
          <w:tcPr>
            <w:tcW w:w="10148" w:type="dxa"/>
            <w:gridSpan w:val="21"/>
            <w:vAlign w:val="center"/>
          </w:tcPr>
          <w:p w14:paraId="003DA693" w14:textId="77777777" w:rsidR="007653BE" w:rsidRPr="00AC4FBC" w:rsidRDefault="007653BE" w:rsidP="007653BE">
            <w:pPr>
              <w:pStyle w:val="TAC"/>
              <w:rPr>
                <w:rFonts w:eastAsia="MS Mincho"/>
              </w:rPr>
            </w:pPr>
            <w:r w:rsidRPr="00AC4FBC">
              <w:rPr>
                <w:b/>
              </w:rPr>
              <w:t xml:space="preserve">Test Settings for a </w:t>
            </w:r>
            <w:r w:rsidRPr="00AC4FBC">
              <w:rPr>
                <w:b/>
                <w:lang w:eastAsia="zh-TW"/>
              </w:rPr>
              <w:t xml:space="preserve">DC_8A_n41A </w:t>
            </w:r>
            <w:r w:rsidRPr="00AC4FBC">
              <w:rPr>
                <w:b/>
              </w:rPr>
              <w:t>Configuration</w:t>
            </w:r>
          </w:p>
        </w:tc>
      </w:tr>
      <w:tr w:rsidR="007653BE" w:rsidRPr="00AC4FBC" w14:paraId="7DAE640A" w14:textId="77777777" w:rsidTr="00014073">
        <w:trPr>
          <w:trHeight w:val="70"/>
        </w:trPr>
        <w:tc>
          <w:tcPr>
            <w:tcW w:w="637" w:type="dxa"/>
            <w:vMerge w:val="restart"/>
            <w:vAlign w:val="center"/>
          </w:tcPr>
          <w:p w14:paraId="2CB68D67" w14:textId="77777777" w:rsidR="007653BE" w:rsidRPr="00AC4FBC" w:rsidRDefault="007653BE" w:rsidP="007653BE">
            <w:pPr>
              <w:pStyle w:val="TAC"/>
            </w:pPr>
            <w:r w:rsidRPr="00AC4FBC">
              <w:t>1</w:t>
            </w:r>
            <w:r w:rsidRPr="00AC4FBC">
              <w:rPr>
                <w:vertAlign w:val="superscript"/>
              </w:rPr>
              <w:t>3</w:t>
            </w:r>
          </w:p>
        </w:tc>
        <w:tc>
          <w:tcPr>
            <w:tcW w:w="645" w:type="dxa"/>
            <w:vAlign w:val="center"/>
          </w:tcPr>
          <w:p w14:paraId="725B8387" w14:textId="77777777" w:rsidR="007653BE" w:rsidRPr="00AC4FBC" w:rsidRDefault="007653BE" w:rsidP="007653BE">
            <w:pPr>
              <w:pStyle w:val="TAC"/>
              <w:rPr>
                <w:lang w:eastAsia="zh-CN"/>
              </w:rPr>
            </w:pPr>
            <w:r w:rsidRPr="00AC4FBC">
              <w:rPr>
                <w:lang w:eastAsia="zh-CN"/>
              </w:rPr>
              <w:t>8</w:t>
            </w:r>
          </w:p>
        </w:tc>
        <w:tc>
          <w:tcPr>
            <w:tcW w:w="1072" w:type="dxa"/>
            <w:gridSpan w:val="5"/>
            <w:vAlign w:val="center"/>
          </w:tcPr>
          <w:p w14:paraId="3BD1CD73" w14:textId="77777777" w:rsidR="007653BE" w:rsidRPr="00AC4FBC" w:rsidRDefault="007653BE" w:rsidP="007653BE">
            <w:pPr>
              <w:pStyle w:val="TAC"/>
              <w:rPr>
                <w:lang w:eastAsia="zh-CN"/>
              </w:rPr>
            </w:pPr>
            <w:r w:rsidRPr="00AC4FBC">
              <w:rPr>
                <w:lang w:eastAsia="zh-CN"/>
              </w:rPr>
              <w:t>UL 885 / DL 942.5 MHz</w:t>
            </w:r>
          </w:p>
        </w:tc>
        <w:tc>
          <w:tcPr>
            <w:tcW w:w="973" w:type="dxa"/>
            <w:gridSpan w:val="3"/>
            <w:vAlign w:val="center"/>
          </w:tcPr>
          <w:p w14:paraId="7AC394E8" w14:textId="77777777" w:rsidR="007653BE" w:rsidRPr="00AC4FBC" w:rsidRDefault="007653BE" w:rsidP="007653BE">
            <w:pPr>
              <w:pStyle w:val="TAC"/>
              <w:rPr>
                <w:rFonts w:eastAsia="MS Mincho"/>
              </w:rPr>
            </w:pPr>
          </w:p>
        </w:tc>
        <w:tc>
          <w:tcPr>
            <w:tcW w:w="1794" w:type="dxa"/>
            <w:gridSpan w:val="2"/>
            <w:vAlign w:val="center"/>
          </w:tcPr>
          <w:p w14:paraId="3C348A35" w14:textId="77777777" w:rsidR="007653BE" w:rsidRPr="00AC4FBC" w:rsidRDefault="007653BE" w:rsidP="007653BE">
            <w:pPr>
              <w:pStyle w:val="TAC"/>
              <w:rPr>
                <w:rFonts w:eastAsia="MS Mincho"/>
              </w:rPr>
            </w:pPr>
          </w:p>
        </w:tc>
        <w:tc>
          <w:tcPr>
            <w:tcW w:w="1121" w:type="dxa"/>
            <w:gridSpan w:val="3"/>
            <w:vAlign w:val="center"/>
          </w:tcPr>
          <w:p w14:paraId="46A6EBE5" w14:textId="77777777" w:rsidR="007653BE" w:rsidRPr="00AC4FBC" w:rsidRDefault="007653BE" w:rsidP="007653BE">
            <w:pPr>
              <w:pStyle w:val="TAC"/>
              <w:rPr>
                <w:lang w:eastAsia="zh-CN"/>
              </w:rPr>
            </w:pPr>
            <w:r w:rsidRPr="00AC4FBC">
              <w:rPr>
                <w:lang w:eastAsia="zh-CN"/>
              </w:rPr>
              <w:t>n41</w:t>
            </w:r>
          </w:p>
        </w:tc>
        <w:tc>
          <w:tcPr>
            <w:tcW w:w="1253" w:type="dxa"/>
            <w:gridSpan w:val="2"/>
            <w:vAlign w:val="center"/>
          </w:tcPr>
          <w:p w14:paraId="0CB48577" w14:textId="77777777" w:rsidR="007653BE" w:rsidRPr="00AC4FBC" w:rsidRDefault="007653BE" w:rsidP="007653BE">
            <w:pPr>
              <w:pStyle w:val="TAC"/>
              <w:rPr>
                <w:lang w:eastAsia="zh-CN"/>
              </w:rPr>
            </w:pPr>
            <w:r w:rsidRPr="00AC4FBC">
              <w:rPr>
                <w:lang w:eastAsia="zh-CN"/>
              </w:rPr>
              <w:t>UL / DL 2655 MHz</w:t>
            </w:r>
          </w:p>
        </w:tc>
        <w:tc>
          <w:tcPr>
            <w:tcW w:w="864" w:type="dxa"/>
            <w:vAlign w:val="center"/>
          </w:tcPr>
          <w:p w14:paraId="0470CE79" w14:textId="77777777" w:rsidR="007653BE" w:rsidRPr="00AC4FBC" w:rsidRDefault="007653BE" w:rsidP="007653BE">
            <w:pPr>
              <w:pStyle w:val="TAC"/>
              <w:rPr>
                <w:rFonts w:eastAsia="MS Mincho"/>
              </w:rPr>
            </w:pPr>
          </w:p>
        </w:tc>
        <w:tc>
          <w:tcPr>
            <w:tcW w:w="1789" w:type="dxa"/>
            <w:gridSpan w:val="3"/>
            <w:vAlign w:val="center"/>
          </w:tcPr>
          <w:p w14:paraId="76AD99D2" w14:textId="77777777" w:rsidR="007653BE" w:rsidRPr="00AC4FBC" w:rsidRDefault="007653BE" w:rsidP="007653BE">
            <w:pPr>
              <w:pStyle w:val="TAC"/>
              <w:rPr>
                <w:rFonts w:eastAsia="MS Mincho"/>
              </w:rPr>
            </w:pPr>
          </w:p>
        </w:tc>
      </w:tr>
      <w:tr w:rsidR="007653BE" w:rsidRPr="00AC4FBC" w14:paraId="17A9F8B1" w14:textId="77777777" w:rsidTr="00014073">
        <w:trPr>
          <w:trHeight w:val="70"/>
        </w:trPr>
        <w:tc>
          <w:tcPr>
            <w:tcW w:w="637" w:type="dxa"/>
            <w:vMerge/>
            <w:vAlign w:val="center"/>
          </w:tcPr>
          <w:p w14:paraId="13EEE5CC" w14:textId="77777777" w:rsidR="007653BE" w:rsidRPr="00AC4FBC" w:rsidRDefault="007653BE" w:rsidP="007653BE">
            <w:pPr>
              <w:pStyle w:val="TAC"/>
            </w:pPr>
          </w:p>
        </w:tc>
        <w:tc>
          <w:tcPr>
            <w:tcW w:w="645" w:type="dxa"/>
            <w:vAlign w:val="center"/>
          </w:tcPr>
          <w:p w14:paraId="4EF28D10"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4A1A835E"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762E7DD8" w14:textId="77777777" w:rsidR="007653BE" w:rsidRPr="00AC4FBC" w:rsidRDefault="007653BE" w:rsidP="007653BE">
            <w:pPr>
              <w:pStyle w:val="TAC"/>
              <w:rPr>
                <w:lang w:eastAsia="zh-CN"/>
              </w:rPr>
            </w:pPr>
            <w:r w:rsidRPr="00AC4FBC">
              <w:rPr>
                <w:lang w:eastAsia="zh-CN"/>
              </w:rPr>
              <w:t>10 MHz</w:t>
            </w:r>
          </w:p>
        </w:tc>
        <w:tc>
          <w:tcPr>
            <w:tcW w:w="1794" w:type="dxa"/>
            <w:gridSpan w:val="2"/>
            <w:vAlign w:val="center"/>
          </w:tcPr>
          <w:p w14:paraId="709EB95B"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1439DBDC" w14:textId="77777777" w:rsidR="007653BE" w:rsidRPr="00AC4FBC" w:rsidRDefault="007653BE" w:rsidP="007653BE">
            <w:pPr>
              <w:pStyle w:val="TAC"/>
            </w:pPr>
            <w:r w:rsidRPr="00AC4FBC">
              <w:rPr>
                <w:rFonts w:eastAsia="MS Mincho"/>
              </w:rPr>
              <w:t>N/A</w:t>
            </w:r>
          </w:p>
        </w:tc>
        <w:tc>
          <w:tcPr>
            <w:tcW w:w="1253" w:type="dxa"/>
            <w:gridSpan w:val="2"/>
            <w:vAlign w:val="center"/>
          </w:tcPr>
          <w:p w14:paraId="0AB44DE2"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21C8B1A" w14:textId="7C61ECD5" w:rsidR="007653BE" w:rsidRPr="00AC4FBC" w:rsidRDefault="007653BE" w:rsidP="007653BE">
            <w:pPr>
              <w:pStyle w:val="TAC"/>
              <w:rPr>
                <w:rFonts w:eastAsia="MS Mincho"/>
              </w:rPr>
            </w:pPr>
            <w:r>
              <w:rPr>
                <w:rFonts w:eastAsia="MS Mincho"/>
              </w:rPr>
              <w:t>60</w:t>
            </w:r>
            <w:r w:rsidRPr="00AC4FBC">
              <w:rPr>
                <w:rFonts w:eastAsia="MS Mincho"/>
              </w:rPr>
              <w:t xml:space="preserve"> MHz</w:t>
            </w:r>
          </w:p>
        </w:tc>
        <w:tc>
          <w:tcPr>
            <w:tcW w:w="1789" w:type="dxa"/>
            <w:gridSpan w:val="3"/>
            <w:vAlign w:val="center"/>
          </w:tcPr>
          <w:p w14:paraId="5C114088"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0799FE9B" w14:textId="77777777" w:rsidTr="00014073">
        <w:trPr>
          <w:trHeight w:val="70"/>
        </w:trPr>
        <w:tc>
          <w:tcPr>
            <w:tcW w:w="637" w:type="dxa"/>
            <w:vMerge w:val="restart"/>
            <w:vAlign w:val="center"/>
          </w:tcPr>
          <w:p w14:paraId="2C11C1E9" w14:textId="77777777" w:rsidR="007653BE" w:rsidRPr="00AC4FBC" w:rsidRDefault="007653BE" w:rsidP="007653BE">
            <w:pPr>
              <w:pStyle w:val="TAC"/>
            </w:pPr>
            <w:r w:rsidRPr="00AC4FBC">
              <w:t>2</w:t>
            </w:r>
            <w:r w:rsidRPr="00AC4FBC">
              <w:rPr>
                <w:vertAlign w:val="superscript"/>
              </w:rPr>
              <w:t>8</w:t>
            </w:r>
          </w:p>
        </w:tc>
        <w:tc>
          <w:tcPr>
            <w:tcW w:w="645" w:type="dxa"/>
            <w:vAlign w:val="center"/>
          </w:tcPr>
          <w:p w14:paraId="4048E11C" w14:textId="77777777" w:rsidR="007653BE" w:rsidRPr="00AC4FBC" w:rsidRDefault="007653BE" w:rsidP="007653BE">
            <w:pPr>
              <w:pStyle w:val="TAC"/>
              <w:rPr>
                <w:rFonts w:eastAsia="MS Mincho"/>
              </w:rPr>
            </w:pPr>
            <w:r w:rsidRPr="00AC4FBC">
              <w:rPr>
                <w:lang w:eastAsia="zh-CN"/>
              </w:rPr>
              <w:t>8</w:t>
            </w:r>
          </w:p>
        </w:tc>
        <w:tc>
          <w:tcPr>
            <w:tcW w:w="1072" w:type="dxa"/>
            <w:gridSpan w:val="5"/>
            <w:vAlign w:val="center"/>
          </w:tcPr>
          <w:p w14:paraId="46F0C45E" w14:textId="77777777" w:rsidR="007653BE" w:rsidRPr="00AC4FBC" w:rsidRDefault="007653BE" w:rsidP="007653BE">
            <w:pPr>
              <w:pStyle w:val="TAC"/>
              <w:rPr>
                <w:rFonts w:eastAsia="MS Mincho"/>
              </w:rPr>
            </w:pPr>
            <w:r w:rsidRPr="00AC4FBC">
              <w:rPr>
                <w:lang w:eastAsia="zh-CN"/>
              </w:rPr>
              <w:t>UL 885 / DL 942.5 MHz</w:t>
            </w:r>
          </w:p>
        </w:tc>
        <w:tc>
          <w:tcPr>
            <w:tcW w:w="973" w:type="dxa"/>
            <w:gridSpan w:val="3"/>
            <w:vAlign w:val="center"/>
          </w:tcPr>
          <w:p w14:paraId="1DAA11C8" w14:textId="77777777" w:rsidR="007653BE" w:rsidRPr="00AC4FBC" w:rsidRDefault="007653BE" w:rsidP="007653BE">
            <w:pPr>
              <w:pStyle w:val="TAC"/>
              <w:rPr>
                <w:lang w:eastAsia="zh-CN"/>
              </w:rPr>
            </w:pPr>
          </w:p>
        </w:tc>
        <w:tc>
          <w:tcPr>
            <w:tcW w:w="1794" w:type="dxa"/>
            <w:gridSpan w:val="2"/>
            <w:vAlign w:val="center"/>
          </w:tcPr>
          <w:p w14:paraId="2078F203" w14:textId="77777777" w:rsidR="007653BE" w:rsidRPr="00AC4FBC" w:rsidRDefault="007653BE" w:rsidP="007653BE">
            <w:pPr>
              <w:pStyle w:val="TAC"/>
              <w:rPr>
                <w:rFonts w:eastAsia="MS Mincho"/>
              </w:rPr>
            </w:pPr>
          </w:p>
        </w:tc>
        <w:tc>
          <w:tcPr>
            <w:tcW w:w="1121" w:type="dxa"/>
            <w:gridSpan w:val="3"/>
            <w:vAlign w:val="center"/>
          </w:tcPr>
          <w:p w14:paraId="5AE91416" w14:textId="77777777" w:rsidR="007653BE" w:rsidRPr="00AC4FBC" w:rsidRDefault="007653BE" w:rsidP="007653BE">
            <w:pPr>
              <w:pStyle w:val="TAC"/>
              <w:rPr>
                <w:rFonts w:eastAsia="MS Mincho"/>
              </w:rPr>
            </w:pPr>
            <w:r w:rsidRPr="00AC4FBC">
              <w:rPr>
                <w:lang w:eastAsia="zh-CN"/>
              </w:rPr>
              <w:t>n41</w:t>
            </w:r>
          </w:p>
        </w:tc>
        <w:tc>
          <w:tcPr>
            <w:tcW w:w="1253" w:type="dxa"/>
            <w:gridSpan w:val="2"/>
            <w:vAlign w:val="center"/>
          </w:tcPr>
          <w:p w14:paraId="3AB47645" w14:textId="77777777" w:rsidR="007653BE" w:rsidRPr="00AC4FBC" w:rsidRDefault="007653BE" w:rsidP="007653BE">
            <w:pPr>
              <w:pStyle w:val="TAC"/>
              <w:rPr>
                <w:rFonts w:eastAsia="MS Mincho"/>
              </w:rPr>
            </w:pPr>
            <w:r w:rsidRPr="00AC4FBC">
              <w:rPr>
                <w:lang w:eastAsia="zh-CN"/>
              </w:rPr>
              <w:t>UL / DL 2546 MHz</w:t>
            </w:r>
          </w:p>
        </w:tc>
        <w:tc>
          <w:tcPr>
            <w:tcW w:w="864" w:type="dxa"/>
            <w:vAlign w:val="center"/>
          </w:tcPr>
          <w:p w14:paraId="382A0C95" w14:textId="77777777" w:rsidR="007653BE" w:rsidRPr="00AC4FBC" w:rsidRDefault="007653BE" w:rsidP="007653BE">
            <w:pPr>
              <w:pStyle w:val="TAC"/>
              <w:rPr>
                <w:rFonts w:eastAsia="MS Mincho"/>
              </w:rPr>
            </w:pPr>
          </w:p>
        </w:tc>
        <w:tc>
          <w:tcPr>
            <w:tcW w:w="1789" w:type="dxa"/>
            <w:gridSpan w:val="3"/>
            <w:vAlign w:val="center"/>
          </w:tcPr>
          <w:p w14:paraId="40318FF6" w14:textId="77777777" w:rsidR="007653BE" w:rsidRPr="00AC4FBC" w:rsidRDefault="007653BE" w:rsidP="007653BE">
            <w:pPr>
              <w:pStyle w:val="TAC"/>
              <w:rPr>
                <w:rFonts w:eastAsia="MS Mincho"/>
              </w:rPr>
            </w:pPr>
          </w:p>
        </w:tc>
      </w:tr>
      <w:tr w:rsidR="007653BE" w:rsidRPr="00AC4FBC" w14:paraId="62BDD074" w14:textId="77777777" w:rsidTr="00014073">
        <w:trPr>
          <w:trHeight w:val="70"/>
        </w:trPr>
        <w:tc>
          <w:tcPr>
            <w:tcW w:w="637" w:type="dxa"/>
            <w:vMerge/>
            <w:vAlign w:val="center"/>
          </w:tcPr>
          <w:p w14:paraId="0D9F0FD9" w14:textId="77777777" w:rsidR="007653BE" w:rsidRPr="00AC4FBC" w:rsidRDefault="007653BE" w:rsidP="007653BE">
            <w:pPr>
              <w:pStyle w:val="TAC"/>
            </w:pPr>
          </w:p>
        </w:tc>
        <w:tc>
          <w:tcPr>
            <w:tcW w:w="645" w:type="dxa"/>
            <w:vAlign w:val="center"/>
          </w:tcPr>
          <w:p w14:paraId="2A2FBDAB"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048C07B1"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0B0FB81E" w14:textId="77777777" w:rsidR="007653BE" w:rsidRPr="00AC4FBC" w:rsidRDefault="007653BE" w:rsidP="007653BE">
            <w:pPr>
              <w:pStyle w:val="TAC"/>
              <w:rPr>
                <w:lang w:eastAsia="zh-CN"/>
              </w:rPr>
            </w:pPr>
            <w:r w:rsidRPr="00AC4FBC">
              <w:rPr>
                <w:lang w:eastAsia="zh-CN"/>
              </w:rPr>
              <w:t>10 MHz</w:t>
            </w:r>
          </w:p>
        </w:tc>
        <w:tc>
          <w:tcPr>
            <w:tcW w:w="1794" w:type="dxa"/>
            <w:gridSpan w:val="2"/>
            <w:vAlign w:val="center"/>
          </w:tcPr>
          <w:p w14:paraId="75170DD1"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107A109A"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35DB9938"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491D8CD" w14:textId="53C7A781" w:rsidR="007653BE" w:rsidRPr="00AC4FBC" w:rsidRDefault="007653BE" w:rsidP="007653BE">
            <w:pPr>
              <w:pStyle w:val="TAC"/>
              <w:rPr>
                <w:rFonts w:eastAsia="MS Mincho"/>
              </w:rPr>
            </w:pPr>
            <w:r>
              <w:rPr>
                <w:rFonts w:eastAsia="MS Mincho"/>
              </w:rPr>
              <w:t>60</w:t>
            </w:r>
            <w:r w:rsidRPr="00AC4FBC">
              <w:rPr>
                <w:rFonts w:eastAsia="MS Mincho"/>
              </w:rPr>
              <w:t xml:space="preserve"> MHz</w:t>
            </w:r>
          </w:p>
        </w:tc>
        <w:tc>
          <w:tcPr>
            <w:tcW w:w="1789" w:type="dxa"/>
            <w:gridSpan w:val="3"/>
            <w:vAlign w:val="center"/>
          </w:tcPr>
          <w:p w14:paraId="2A371A0C"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5EC59329" w14:textId="77777777" w:rsidTr="00014073">
        <w:trPr>
          <w:trHeight w:val="70"/>
        </w:trPr>
        <w:tc>
          <w:tcPr>
            <w:tcW w:w="637" w:type="dxa"/>
            <w:vMerge w:val="restart"/>
            <w:vAlign w:val="center"/>
          </w:tcPr>
          <w:p w14:paraId="551B92BA" w14:textId="77777777" w:rsidR="007653BE" w:rsidRPr="00AC4FBC" w:rsidRDefault="007653BE" w:rsidP="007653BE">
            <w:pPr>
              <w:pStyle w:val="TAC"/>
            </w:pPr>
            <w:r w:rsidRPr="00AC4FBC">
              <w:rPr>
                <w:rFonts w:eastAsia="MS Mincho"/>
              </w:rPr>
              <w:lastRenderedPageBreak/>
              <w:t>3</w:t>
            </w:r>
            <w:r w:rsidRPr="00AC4FBC">
              <w:rPr>
                <w:rFonts w:eastAsia="MS Mincho"/>
                <w:vertAlign w:val="superscript"/>
              </w:rPr>
              <w:t>4</w:t>
            </w:r>
          </w:p>
        </w:tc>
        <w:tc>
          <w:tcPr>
            <w:tcW w:w="645" w:type="dxa"/>
            <w:vAlign w:val="center"/>
          </w:tcPr>
          <w:p w14:paraId="1DD8B9BF" w14:textId="77777777" w:rsidR="007653BE" w:rsidRPr="00AC4FBC" w:rsidRDefault="007653BE" w:rsidP="007653BE">
            <w:pPr>
              <w:pStyle w:val="TAC"/>
              <w:rPr>
                <w:lang w:eastAsia="zh-CN"/>
              </w:rPr>
            </w:pPr>
            <w:r w:rsidRPr="00AC4FBC">
              <w:rPr>
                <w:lang w:eastAsia="zh-CN"/>
              </w:rPr>
              <w:t>8</w:t>
            </w:r>
          </w:p>
        </w:tc>
        <w:tc>
          <w:tcPr>
            <w:tcW w:w="1072" w:type="dxa"/>
            <w:gridSpan w:val="5"/>
            <w:vAlign w:val="center"/>
          </w:tcPr>
          <w:p w14:paraId="1E5A9580" w14:textId="77777777" w:rsidR="007653BE" w:rsidRPr="00AC4FBC" w:rsidRDefault="007653BE" w:rsidP="007653BE">
            <w:pPr>
              <w:pStyle w:val="TAC"/>
              <w:rPr>
                <w:rFonts w:eastAsia="MS Mincho"/>
              </w:rPr>
            </w:pPr>
            <w:r w:rsidRPr="00AC4FBC">
              <w:rPr>
                <w:rFonts w:eastAsia="MS Mincho"/>
              </w:rPr>
              <w:t>UL 882.5 / DL 927.5 MHz</w:t>
            </w:r>
          </w:p>
        </w:tc>
        <w:tc>
          <w:tcPr>
            <w:tcW w:w="973" w:type="dxa"/>
            <w:gridSpan w:val="3"/>
            <w:vAlign w:val="center"/>
          </w:tcPr>
          <w:p w14:paraId="1426236C" w14:textId="77777777" w:rsidR="007653BE" w:rsidRPr="00AC4FBC" w:rsidRDefault="007653BE" w:rsidP="007653BE">
            <w:pPr>
              <w:pStyle w:val="TAC"/>
              <w:rPr>
                <w:rFonts w:eastAsia="MS Mincho"/>
              </w:rPr>
            </w:pPr>
          </w:p>
        </w:tc>
        <w:tc>
          <w:tcPr>
            <w:tcW w:w="1794" w:type="dxa"/>
            <w:gridSpan w:val="2"/>
            <w:vAlign w:val="center"/>
          </w:tcPr>
          <w:p w14:paraId="1629AA7F" w14:textId="77777777" w:rsidR="007653BE" w:rsidRPr="00AC4FBC" w:rsidRDefault="007653BE" w:rsidP="007653BE">
            <w:pPr>
              <w:pStyle w:val="TAC"/>
              <w:rPr>
                <w:rFonts w:eastAsia="MS Mincho"/>
              </w:rPr>
            </w:pPr>
          </w:p>
        </w:tc>
        <w:tc>
          <w:tcPr>
            <w:tcW w:w="1121" w:type="dxa"/>
            <w:gridSpan w:val="3"/>
            <w:vAlign w:val="center"/>
          </w:tcPr>
          <w:p w14:paraId="577E8FD2" w14:textId="77777777" w:rsidR="007653BE" w:rsidRPr="00AC4FBC" w:rsidRDefault="007653BE" w:rsidP="007653BE">
            <w:pPr>
              <w:pStyle w:val="TAC"/>
            </w:pPr>
            <w:r w:rsidRPr="00AC4FBC">
              <w:rPr>
                <w:lang w:eastAsia="zh-CN"/>
              </w:rPr>
              <w:t>n41</w:t>
            </w:r>
          </w:p>
        </w:tc>
        <w:tc>
          <w:tcPr>
            <w:tcW w:w="1253" w:type="dxa"/>
            <w:gridSpan w:val="2"/>
            <w:vAlign w:val="center"/>
          </w:tcPr>
          <w:p w14:paraId="2D604248" w14:textId="77777777" w:rsidR="007653BE" w:rsidRPr="00AC4FBC" w:rsidRDefault="007653BE" w:rsidP="007653BE">
            <w:pPr>
              <w:pStyle w:val="TAC"/>
              <w:rPr>
                <w:lang w:eastAsia="zh-CN"/>
              </w:rPr>
            </w:pPr>
            <w:r w:rsidRPr="00AC4FBC">
              <w:rPr>
                <w:lang w:eastAsia="zh-CN"/>
              </w:rPr>
              <w:t>UL / DL 2685MHz</w:t>
            </w:r>
          </w:p>
        </w:tc>
        <w:tc>
          <w:tcPr>
            <w:tcW w:w="864" w:type="dxa"/>
            <w:vAlign w:val="center"/>
          </w:tcPr>
          <w:p w14:paraId="60DB9993" w14:textId="77777777" w:rsidR="007653BE" w:rsidRPr="00AC4FBC" w:rsidRDefault="007653BE" w:rsidP="007653BE">
            <w:pPr>
              <w:pStyle w:val="TAC"/>
              <w:rPr>
                <w:rFonts w:eastAsia="MS Mincho"/>
              </w:rPr>
            </w:pPr>
          </w:p>
        </w:tc>
        <w:tc>
          <w:tcPr>
            <w:tcW w:w="1789" w:type="dxa"/>
            <w:gridSpan w:val="3"/>
            <w:vAlign w:val="center"/>
          </w:tcPr>
          <w:p w14:paraId="639F78F0" w14:textId="77777777" w:rsidR="007653BE" w:rsidRPr="00AC4FBC" w:rsidRDefault="007653BE" w:rsidP="007653BE">
            <w:pPr>
              <w:pStyle w:val="TAC"/>
              <w:rPr>
                <w:rFonts w:eastAsia="MS Mincho"/>
              </w:rPr>
            </w:pPr>
          </w:p>
        </w:tc>
      </w:tr>
      <w:tr w:rsidR="007653BE" w:rsidRPr="00AC4FBC" w14:paraId="3BC73373" w14:textId="77777777" w:rsidTr="00014073">
        <w:trPr>
          <w:trHeight w:val="70"/>
        </w:trPr>
        <w:tc>
          <w:tcPr>
            <w:tcW w:w="637" w:type="dxa"/>
            <w:vMerge/>
            <w:vAlign w:val="center"/>
          </w:tcPr>
          <w:p w14:paraId="387D0D9E" w14:textId="77777777" w:rsidR="007653BE" w:rsidRPr="00AC4FBC" w:rsidRDefault="007653BE" w:rsidP="007653BE">
            <w:pPr>
              <w:pStyle w:val="TAC"/>
            </w:pPr>
          </w:p>
        </w:tc>
        <w:tc>
          <w:tcPr>
            <w:tcW w:w="645" w:type="dxa"/>
            <w:vAlign w:val="center"/>
          </w:tcPr>
          <w:p w14:paraId="30804230"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4377F278"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6B9DC6EC"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1EE54A11"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5D572B3E" w14:textId="77777777" w:rsidR="007653BE" w:rsidRPr="00AC4FBC" w:rsidRDefault="007653BE" w:rsidP="007653BE">
            <w:pPr>
              <w:pStyle w:val="TAC"/>
            </w:pPr>
            <w:r w:rsidRPr="00AC4FBC">
              <w:t>DFT-s-OFDM QPSK</w:t>
            </w:r>
          </w:p>
        </w:tc>
        <w:tc>
          <w:tcPr>
            <w:tcW w:w="1253" w:type="dxa"/>
            <w:gridSpan w:val="2"/>
            <w:vAlign w:val="center"/>
          </w:tcPr>
          <w:p w14:paraId="7422C4C9"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4E435FF"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71F875E3"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098EE283" w14:textId="77777777" w:rsidTr="00014073">
        <w:trPr>
          <w:trHeight w:val="70"/>
        </w:trPr>
        <w:tc>
          <w:tcPr>
            <w:tcW w:w="10148" w:type="dxa"/>
            <w:gridSpan w:val="21"/>
            <w:vAlign w:val="center"/>
          </w:tcPr>
          <w:p w14:paraId="4B72AE20" w14:textId="7DE5440D" w:rsidR="007653BE" w:rsidRPr="00AC4FBC" w:rsidRDefault="007653BE" w:rsidP="007653BE">
            <w:pPr>
              <w:pStyle w:val="TAH"/>
              <w:rPr>
                <w:rFonts w:eastAsia="MS Mincho"/>
              </w:rPr>
            </w:pPr>
            <w:r w:rsidRPr="00AC4FBC">
              <w:t xml:space="preserve">Test Settings for </w:t>
            </w:r>
            <w:r w:rsidRPr="00AC4FBC">
              <w:rPr>
                <w:lang w:eastAsia="zh-TW"/>
              </w:rPr>
              <w:t xml:space="preserve">DC_8A_n77A and DC_8A_n78A </w:t>
            </w:r>
            <w:r w:rsidRPr="00AC4FBC">
              <w:t>Configurations</w:t>
            </w:r>
          </w:p>
        </w:tc>
      </w:tr>
      <w:tr w:rsidR="007653BE" w:rsidRPr="00AC4FBC" w14:paraId="270FF239" w14:textId="77777777" w:rsidTr="00014073">
        <w:trPr>
          <w:trHeight w:val="70"/>
        </w:trPr>
        <w:tc>
          <w:tcPr>
            <w:tcW w:w="637" w:type="dxa"/>
            <w:vMerge w:val="restart"/>
            <w:vAlign w:val="center"/>
          </w:tcPr>
          <w:p w14:paraId="499469BF" w14:textId="77777777" w:rsidR="007653BE" w:rsidRPr="00AC4FBC" w:rsidRDefault="007653BE" w:rsidP="007653BE">
            <w:pPr>
              <w:pStyle w:val="TAC"/>
              <w:rPr>
                <w:rFonts w:eastAsia="MS Mincho"/>
              </w:rPr>
            </w:pPr>
            <w:r w:rsidRPr="00AC4FBC">
              <w:t>1</w:t>
            </w:r>
            <w:r w:rsidRPr="00AC4FBC">
              <w:rPr>
                <w:vertAlign w:val="superscript"/>
              </w:rPr>
              <w:t>3</w:t>
            </w:r>
          </w:p>
        </w:tc>
        <w:tc>
          <w:tcPr>
            <w:tcW w:w="645" w:type="dxa"/>
            <w:vAlign w:val="center"/>
          </w:tcPr>
          <w:p w14:paraId="5DA99A07"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4E86EFFC" w14:textId="77777777"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29B1708A" w14:textId="77777777" w:rsidR="007653BE" w:rsidRPr="00AC4FBC" w:rsidRDefault="007653BE" w:rsidP="007653BE">
            <w:pPr>
              <w:pStyle w:val="TAC"/>
              <w:rPr>
                <w:rFonts w:eastAsia="MS Mincho"/>
              </w:rPr>
            </w:pPr>
          </w:p>
        </w:tc>
        <w:tc>
          <w:tcPr>
            <w:tcW w:w="1794" w:type="dxa"/>
            <w:gridSpan w:val="2"/>
            <w:vAlign w:val="center"/>
          </w:tcPr>
          <w:p w14:paraId="17371761" w14:textId="77777777" w:rsidR="007653BE" w:rsidRPr="00AC4FBC" w:rsidRDefault="007653BE" w:rsidP="007653BE">
            <w:pPr>
              <w:pStyle w:val="TAC"/>
              <w:rPr>
                <w:rFonts w:eastAsia="MS Mincho"/>
              </w:rPr>
            </w:pPr>
          </w:p>
        </w:tc>
        <w:tc>
          <w:tcPr>
            <w:tcW w:w="1121" w:type="dxa"/>
            <w:gridSpan w:val="3"/>
            <w:vAlign w:val="center"/>
          </w:tcPr>
          <w:p w14:paraId="3788B563" w14:textId="77777777" w:rsidR="007653BE" w:rsidRPr="00AC4FBC" w:rsidRDefault="007653BE" w:rsidP="007653BE">
            <w:pPr>
              <w:pStyle w:val="TAC"/>
              <w:rPr>
                <w:rFonts w:eastAsia="MS Mincho"/>
              </w:rPr>
            </w:pPr>
            <w:r w:rsidRPr="00AC4FBC">
              <w:rPr>
                <w:rFonts w:eastAsia="MS Mincho"/>
              </w:rPr>
              <w:t>n77</w:t>
            </w:r>
          </w:p>
        </w:tc>
        <w:tc>
          <w:tcPr>
            <w:tcW w:w="1253" w:type="dxa"/>
            <w:gridSpan w:val="2"/>
            <w:vAlign w:val="center"/>
          </w:tcPr>
          <w:p w14:paraId="12A365F1" w14:textId="5F70A07B" w:rsidR="007653BE" w:rsidRPr="00AC4FBC" w:rsidRDefault="007653BE" w:rsidP="007653BE">
            <w:pPr>
              <w:pStyle w:val="TAC"/>
              <w:rPr>
                <w:rFonts w:eastAsia="MS Mincho"/>
              </w:rPr>
            </w:pPr>
            <w:r w:rsidRPr="00AC4FBC">
              <w:rPr>
                <w:rFonts w:eastAsia="MS Mincho"/>
              </w:rPr>
              <w:t>UL/DL 3590.01</w:t>
            </w:r>
          </w:p>
        </w:tc>
        <w:tc>
          <w:tcPr>
            <w:tcW w:w="864" w:type="dxa"/>
            <w:vAlign w:val="center"/>
          </w:tcPr>
          <w:p w14:paraId="218A9343" w14:textId="77777777" w:rsidR="007653BE" w:rsidRPr="00AC4FBC" w:rsidRDefault="007653BE" w:rsidP="007653BE">
            <w:pPr>
              <w:pStyle w:val="TAC"/>
              <w:rPr>
                <w:rFonts w:eastAsia="MS Mincho"/>
              </w:rPr>
            </w:pPr>
          </w:p>
        </w:tc>
        <w:tc>
          <w:tcPr>
            <w:tcW w:w="1789" w:type="dxa"/>
            <w:gridSpan w:val="3"/>
            <w:vAlign w:val="center"/>
          </w:tcPr>
          <w:p w14:paraId="5C403A78" w14:textId="77777777" w:rsidR="007653BE" w:rsidRPr="00AC4FBC" w:rsidRDefault="007653BE" w:rsidP="007653BE">
            <w:pPr>
              <w:pStyle w:val="TAC"/>
              <w:rPr>
                <w:rFonts w:eastAsia="MS Mincho"/>
              </w:rPr>
            </w:pPr>
          </w:p>
        </w:tc>
      </w:tr>
      <w:tr w:rsidR="007653BE" w:rsidRPr="00AC4FBC" w14:paraId="4DEDF573" w14:textId="77777777" w:rsidTr="00014073">
        <w:trPr>
          <w:trHeight w:val="70"/>
        </w:trPr>
        <w:tc>
          <w:tcPr>
            <w:tcW w:w="637" w:type="dxa"/>
            <w:vMerge/>
            <w:vAlign w:val="center"/>
          </w:tcPr>
          <w:p w14:paraId="29CC4C60" w14:textId="77777777" w:rsidR="007653BE" w:rsidRPr="00AC4FBC" w:rsidRDefault="007653BE" w:rsidP="007653BE">
            <w:pPr>
              <w:pStyle w:val="TAC"/>
              <w:rPr>
                <w:rFonts w:eastAsia="MS Mincho"/>
              </w:rPr>
            </w:pPr>
          </w:p>
        </w:tc>
        <w:tc>
          <w:tcPr>
            <w:tcW w:w="645" w:type="dxa"/>
            <w:vAlign w:val="center"/>
          </w:tcPr>
          <w:p w14:paraId="1D9AC649"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5B595F7"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2470E75"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6B025D4B"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54C1E854"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2DFAAF84" w14:textId="4F8AAC43"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52C1BFF"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083AAC3B"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3E8238AD" w14:textId="77777777" w:rsidTr="00014073">
        <w:trPr>
          <w:trHeight w:val="70"/>
        </w:trPr>
        <w:tc>
          <w:tcPr>
            <w:tcW w:w="637" w:type="dxa"/>
            <w:vMerge w:val="restart"/>
            <w:vAlign w:val="center"/>
          </w:tcPr>
          <w:p w14:paraId="3CEE2873" w14:textId="395501FE" w:rsidR="007653BE" w:rsidRPr="00AC4FBC" w:rsidRDefault="007653BE" w:rsidP="007653BE">
            <w:pPr>
              <w:pStyle w:val="TAC"/>
              <w:rPr>
                <w:rFonts w:eastAsia="MS Mincho"/>
              </w:rPr>
            </w:pPr>
            <w:r w:rsidRPr="00AC4FBC">
              <w:t>2</w:t>
            </w:r>
            <w:r w:rsidRPr="00AC4FBC">
              <w:rPr>
                <w:vertAlign w:val="superscript"/>
              </w:rPr>
              <w:t>,8</w:t>
            </w:r>
          </w:p>
        </w:tc>
        <w:tc>
          <w:tcPr>
            <w:tcW w:w="645" w:type="dxa"/>
            <w:vAlign w:val="center"/>
          </w:tcPr>
          <w:p w14:paraId="17929E4B"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6ECF66E7" w14:textId="77777777"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25ABACF2" w14:textId="77777777" w:rsidR="007653BE" w:rsidRPr="00AC4FBC" w:rsidRDefault="007653BE" w:rsidP="007653BE">
            <w:pPr>
              <w:pStyle w:val="TAC"/>
              <w:rPr>
                <w:rFonts w:eastAsia="MS Mincho"/>
              </w:rPr>
            </w:pPr>
          </w:p>
        </w:tc>
        <w:tc>
          <w:tcPr>
            <w:tcW w:w="1794" w:type="dxa"/>
            <w:gridSpan w:val="2"/>
            <w:vAlign w:val="center"/>
          </w:tcPr>
          <w:p w14:paraId="461691A9" w14:textId="77777777" w:rsidR="007653BE" w:rsidRPr="00AC4FBC" w:rsidRDefault="007653BE" w:rsidP="007653BE">
            <w:pPr>
              <w:pStyle w:val="TAC"/>
              <w:rPr>
                <w:rFonts w:eastAsia="MS Mincho"/>
              </w:rPr>
            </w:pPr>
          </w:p>
        </w:tc>
        <w:tc>
          <w:tcPr>
            <w:tcW w:w="1121" w:type="dxa"/>
            <w:gridSpan w:val="3"/>
            <w:vAlign w:val="center"/>
          </w:tcPr>
          <w:p w14:paraId="6ADEE0C0" w14:textId="77777777" w:rsidR="007653BE" w:rsidRPr="00AC4FBC" w:rsidRDefault="007653BE" w:rsidP="007653BE">
            <w:pPr>
              <w:pStyle w:val="TAC"/>
              <w:rPr>
                <w:rFonts w:eastAsia="MS Mincho"/>
              </w:rPr>
            </w:pPr>
            <w:r w:rsidRPr="00AC4FBC">
              <w:rPr>
                <w:rFonts w:eastAsia="MS Mincho"/>
              </w:rPr>
              <w:t>n77</w:t>
            </w:r>
          </w:p>
        </w:tc>
        <w:tc>
          <w:tcPr>
            <w:tcW w:w="1253" w:type="dxa"/>
            <w:gridSpan w:val="2"/>
            <w:vAlign w:val="center"/>
          </w:tcPr>
          <w:p w14:paraId="03611639" w14:textId="7EC96EF7" w:rsidR="007653BE" w:rsidRPr="00AC4FBC" w:rsidRDefault="007653BE" w:rsidP="007653BE">
            <w:pPr>
              <w:pStyle w:val="TAC"/>
              <w:rPr>
                <w:rFonts w:eastAsia="MS Mincho"/>
              </w:rPr>
            </w:pPr>
            <w:r w:rsidRPr="00AC4FBC">
              <w:rPr>
                <w:rFonts w:eastAsia="MS Mincho"/>
              </w:rPr>
              <w:t>UL/DL 3520.005</w:t>
            </w:r>
          </w:p>
        </w:tc>
        <w:tc>
          <w:tcPr>
            <w:tcW w:w="864" w:type="dxa"/>
            <w:vAlign w:val="center"/>
          </w:tcPr>
          <w:p w14:paraId="3E9E2E8C" w14:textId="77777777" w:rsidR="007653BE" w:rsidRPr="00AC4FBC" w:rsidRDefault="007653BE" w:rsidP="007653BE">
            <w:pPr>
              <w:pStyle w:val="TAC"/>
              <w:rPr>
                <w:rFonts w:eastAsia="MS Mincho"/>
              </w:rPr>
            </w:pPr>
          </w:p>
        </w:tc>
        <w:tc>
          <w:tcPr>
            <w:tcW w:w="1789" w:type="dxa"/>
            <w:gridSpan w:val="3"/>
            <w:vAlign w:val="center"/>
          </w:tcPr>
          <w:p w14:paraId="556C8048" w14:textId="77777777" w:rsidR="007653BE" w:rsidRPr="00AC4FBC" w:rsidRDefault="007653BE" w:rsidP="007653BE">
            <w:pPr>
              <w:pStyle w:val="TAC"/>
              <w:rPr>
                <w:rFonts w:eastAsia="MS Mincho"/>
              </w:rPr>
            </w:pPr>
          </w:p>
        </w:tc>
      </w:tr>
      <w:tr w:rsidR="007653BE" w:rsidRPr="00AC4FBC" w14:paraId="73F3111E" w14:textId="77777777" w:rsidTr="00014073">
        <w:trPr>
          <w:trHeight w:val="70"/>
        </w:trPr>
        <w:tc>
          <w:tcPr>
            <w:tcW w:w="637" w:type="dxa"/>
            <w:vMerge/>
            <w:vAlign w:val="center"/>
          </w:tcPr>
          <w:p w14:paraId="24C51B9E" w14:textId="77777777" w:rsidR="007653BE" w:rsidRPr="00AC4FBC" w:rsidRDefault="007653BE" w:rsidP="007653BE">
            <w:pPr>
              <w:pStyle w:val="TAC"/>
              <w:rPr>
                <w:rFonts w:eastAsia="MS Mincho"/>
              </w:rPr>
            </w:pPr>
          </w:p>
        </w:tc>
        <w:tc>
          <w:tcPr>
            <w:tcW w:w="645" w:type="dxa"/>
            <w:vAlign w:val="center"/>
          </w:tcPr>
          <w:p w14:paraId="38C13CEA"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84A9F8B"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1D77CBA"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12D8AE42"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1DA1E6C8"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671F4119" w14:textId="22384216"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5114FFF"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7436C366"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55DEA2F0" w14:textId="77777777" w:rsidTr="00014073">
        <w:trPr>
          <w:trHeight w:val="70"/>
        </w:trPr>
        <w:tc>
          <w:tcPr>
            <w:tcW w:w="637" w:type="dxa"/>
            <w:vMerge w:val="restart"/>
            <w:vAlign w:val="center"/>
          </w:tcPr>
          <w:p w14:paraId="4EE4AFD9" w14:textId="77777777" w:rsidR="007653BE" w:rsidRPr="00AC4FBC" w:rsidRDefault="007653BE" w:rsidP="007653BE">
            <w:pPr>
              <w:pStyle w:val="TAC"/>
              <w:rPr>
                <w:rFonts w:eastAsia="MS Mincho"/>
              </w:rPr>
            </w:pPr>
            <w:r w:rsidRPr="00AC4FBC">
              <w:t>3</w:t>
            </w:r>
            <w:r w:rsidRPr="00AC4FBC">
              <w:rPr>
                <w:vertAlign w:val="superscript"/>
              </w:rPr>
              <w:t>4</w:t>
            </w:r>
          </w:p>
        </w:tc>
        <w:tc>
          <w:tcPr>
            <w:tcW w:w="645" w:type="dxa"/>
            <w:vAlign w:val="center"/>
          </w:tcPr>
          <w:p w14:paraId="363AECBA" w14:textId="77777777" w:rsidR="007653BE" w:rsidRPr="00AC4FBC" w:rsidRDefault="007653BE" w:rsidP="007653BE">
            <w:pPr>
              <w:pStyle w:val="TAC"/>
              <w:rPr>
                <w:rFonts w:eastAsia="MS Mincho"/>
              </w:rPr>
            </w:pPr>
            <w:r w:rsidRPr="00AC4FBC">
              <w:rPr>
                <w:rFonts w:eastAsia="MS Mincho"/>
              </w:rPr>
              <w:t>8</w:t>
            </w:r>
          </w:p>
        </w:tc>
        <w:tc>
          <w:tcPr>
            <w:tcW w:w="1072" w:type="dxa"/>
            <w:gridSpan w:val="5"/>
            <w:vAlign w:val="center"/>
          </w:tcPr>
          <w:p w14:paraId="0D986DB2" w14:textId="77777777" w:rsidR="007653BE" w:rsidRPr="00AC4FBC" w:rsidRDefault="007653BE" w:rsidP="007653BE">
            <w:pPr>
              <w:pStyle w:val="TAC"/>
              <w:rPr>
                <w:rFonts w:eastAsia="MS Mincho"/>
              </w:rPr>
            </w:pPr>
            <w:r w:rsidRPr="00AC4FBC">
              <w:rPr>
                <w:rFonts w:eastAsia="MS Mincho"/>
              </w:rPr>
              <w:t>UL 897.5</w:t>
            </w:r>
          </w:p>
        </w:tc>
        <w:tc>
          <w:tcPr>
            <w:tcW w:w="973" w:type="dxa"/>
            <w:gridSpan w:val="3"/>
            <w:vAlign w:val="center"/>
          </w:tcPr>
          <w:p w14:paraId="2BB4FC23" w14:textId="77777777" w:rsidR="007653BE" w:rsidRPr="00AC4FBC" w:rsidRDefault="007653BE" w:rsidP="007653BE">
            <w:pPr>
              <w:pStyle w:val="TAC"/>
              <w:rPr>
                <w:rFonts w:eastAsia="MS Mincho"/>
              </w:rPr>
            </w:pPr>
          </w:p>
        </w:tc>
        <w:tc>
          <w:tcPr>
            <w:tcW w:w="1794" w:type="dxa"/>
            <w:gridSpan w:val="2"/>
            <w:vAlign w:val="center"/>
          </w:tcPr>
          <w:p w14:paraId="5939A693" w14:textId="77777777" w:rsidR="007653BE" w:rsidRPr="00AC4FBC" w:rsidRDefault="007653BE" w:rsidP="007653BE">
            <w:pPr>
              <w:pStyle w:val="TAC"/>
              <w:rPr>
                <w:rFonts w:eastAsia="MS Mincho"/>
              </w:rPr>
            </w:pPr>
          </w:p>
        </w:tc>
        <w:tc>
          <w:tcPr>
            <w:tcW w:w="1121" w:type="dxa"/>
            <w:gridSpan w:val="3"/>
            <w:vAlign w:val="center"/>
          </w:tcPr>
          <w:p w14:paraId="13B849C5" w14:textId="77777777" w:rsidR="007653BE" w:rsidRPr="00AC4FBC" w:rsidRDefault="007653BE" w:rsidP="007653BE">
            <w:pPr>
              <w:pStyle w:val="TAC"/>
              <w:rPr>
                <w:rFonts w:eastAsia="MS Mincho"/>
              </w:rPr>
            </w:pPr>
            <w:r w:rsidRPr="00AC4FBC">
              <w:rPr>
                <w:rFonts w:eastAsia="MS Mincho"/>
              </w:rPr>
              <w:t>n77</w:t>
            </w:r>
          </w:p>
        </w:tc>
        <w:tc>
          <w:tcPr>
            <w:tcW w:w="1253" w:type="dxa"/>
            <w:gridSpan w:val="2"/>
            <w:vAlign w:val="center"/>
          </w:tcPr>
          <w:p w14:paraId="1FF2C16B" w14:textId="10B2E33C" w:rsidR="007653BE" w:rsidRPr="00AC4FBC" w:rsidRDefault="007653BE" w:rsidP="007653BE">
            <w:pPr>
              <w:pStyle w:val="TAC"/>
              <w:rPr>
                <w:rFonts w:eastAsia="MS Mincho"/>
              </w:rPr>
            </w:pPr>
            <w:r w:rsidRPr="00AC4FBC">
              <w:rPr>
                <w:rFonts w:eastAsia="MS Mincho"/>
              </w:rPr>
              <w:t>UL/DL 3634.995</w:t>
            </w:r>
          </w:p>
        </w:tc>
        <w:tc>
          <w:tcPr>
            <w:tcW w:w="864" w:type="dxa"/>
            <w:vAlign w:val="center"/>
          </w:tcPr>
          <w:p w14:paraId="3EF2D7D9" w14:textId="77777777" w:rsidR="007653BE" w:rsidRPr="00AC4FBC" w:rsidRDefault="007653BE" w:rsidP="007653BE">
            <w:pPr>
              <w:pStyle w:val="TAC"/>
              <w:rPr>
                <w:rFonts w:eastAsia="MS Mincho"/>
              </w:rPr>
            </w:pPr>
          </w:p>
        </w:tc>
        <w:tc>
          <w:tcPr>
            <w:tcW w:w="1789" w:type="dxa"/>
            <w:gridSpan w:val="3"/>
            <w:vAlign w:val="center"/>
          </w:tcPr>
          <w:p w14:paraId="054F7F98" w14:textId="77777777" w:rsidR="007653BE" w:rsidRPr="00AC4FBC" w:rsidRDefault="007653BE" w:rsidP="007653BE">
            <w:pPr>
              <w:pStyle w:val="TAC"/>
              <w:rPr>
                <w:rFonts w:eastAsia="MS Mincho"/>
              </w:rPr>
            </w:pPr>
          </w:p>
        </w:tc>
      </w:tr>
      <w:tr w:rsidR="007653BE" w:rsidRPr="00AC4FBC" w14:paraId="7C5F2524" w14:textId="77777777" w:rsidTr="00014073">
        <w:trPr>
          <w:trHeight w:val="70"/>
        </w:trPr>
        <w:tc>
          <w:tcPr>
            <w:tcW w:w="637" w:type="dxa"/>
            <w:vMerge/>
            <w:vAlign w:val="center"/>
          </w:tcPr>
          <w:p w14:paraId="591DBE48" w14:textId="77777777" w:rsidR="007653BE" w:rsidRPr="00AC4FBC" w:rsidRDefault="007653BE" w:rsidP="007653BE">
            <w:pPr>
              <w:pStyle w:val="TAC"/>
              <w:rPr>
                <w:rFonts w:eastAsia="MS Mincho"/>
              </w:rPr>
            </w:pPr>
          </w:p>
        </w:tc>
        <w:tc>
          <w:tcPr>
            <w:tcW w:w="645" w:type="dxa"/>
            <w:vAlign w:val="center"/>
          </w:tcPr>
          <w:p w14:paraId="6519BBFA"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74D4E46"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BC08ED9"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0534F640"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5BD79970" w14:textId="0D3A30A3" w:rsidR="007653BE" w:rsidRPr="00AC4FBC" w:rsidRDefault="007653BE" w:rsidP="007653BE">
            <w:pPr>
              <w:pStyle w:val="TAC"/>
              <w:rPr>
                <w:rFonts w:eastAsia="MS Mincho"/>
              </w:rPr>
            </w:pPr>
            <w:r w:rsidRPr="00AC4FBC">
              <w:t>DFT-s-OFDM QPSK</w:t>
            </w:r>
          </w:p>
        </w:tc>
        <w:tc>
          <w:tcPr>
            <w:tcW w:w="1253" w:type="dxa"/>
            <w:gridSpan w:val="2"/>
            <w:vAlign w:val="center"/>
          </w:tcPr>
          <w:p w14:paraId="7926539F"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E62F738"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45B2EDF2"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2C5ED32E" w14:textId="77777777" w:rsidTr="00014073">
        <w:trPr>
          <w:trHeight w:val="70"/>
        </w:trPr>
        <w:tc>
          <w:tcPr>
            <w:tcW w:w="10148" w:type="dxa"/>
            <w:gridSpan w:val="21"/>
            <w:vAlign w:val="center"/>
          </w:tcPr>
          <w:p w14:paraId="6920DA2D" w14:textId="77777777" w:rsidR="007653BE" w:rsidRPr="00AC4FBC" w:rsidRDefault="007653BE" w:rsidP="007653BE">
            <w:pPr>
              <w:pStyle w:val="TAH"/>
              <w:rPr>
                <w:rFonts w:eastAsia="MS Mincho"/>
              </w:rPr>
            </w:pPr>
            <w:r w:rsidRPr="00AC4FBC">
              <w:t xml:space="preserve">Test Settings for a </w:t>
            </w:r>
            <w:r w:rsidRPr="00AC4FBC">
              <w:rPr>
                <w:lang w:eastAsia="zh-TW"/>
              </w:rPr>
              <w:t xml:space="preserve">DC_11A_n79A </w:t>
            </w:r>
            <w:r w:rsidRPr="00AC4FBC">
              <w:t>Configuration</w:t>
            </w:r>
          </w:p>
        </w:tc>
      </w:tr>
      <w:tr w:rsidR="007653BE" w:rsidRPr="00AC4FBC" w14:paraId="56B5A84C" w14:textId="77777777" w:rsidTr="00014073">
        <w:trPr>
          <w:trHeight w:val="70"/>
        </w:trPr>
        <w:tc>
          <w:tcPr>
            <w:tcW w:w="637" w:type="dxa"/>
            <w:vMerge w:val="restart"/>
            <w:vAlign w:val="center"/>
          </w:tcPr>
          <w:p w14:paraId="4CD85597" w14:textId="77777777" w:rsidR="007653BE" w:rsidRPr="00AC4FBC" w:rsidRDefault="007653BE" w:rsidP="007653BE">
            <w:pPr>
              <w:pStyle w:val="TAC"/>
            </w:pPr>
            <w:r w:rsidRPr="00AC4FBC">
              <w:t>1</w:t>
            </w:r>
            <w:r w:rsidRPr="00AC4FBC">
              <w:rPr>
                <w:vertAlign w:val="superscript"/>
              </w:rPr>
              <w:t>5</w:t>
            </w:r>
          </w:p>
        </w:tc>
        <w:tc>
          <w:tcPr>
            <w:tcW w:w="645" w:type="dxa"/>
            <w:vAlign w:val="center"/>
          </w:tcPr>
          <w:p w14:paraId="22585F71" w14:textId="77777777" w:rsidR="007653BE" w:rsidRPr="00AC4FBC" w:rsidRDefault="007653BE" w:rsidP="007653BE">
            <w:pPr>
              <w:pStyle w:val="TAC"/>
              <w:rPr>
                <w:rFonts w:eastAsia="MS Mincho"/>
              </w:rPr>
            </w:pPr>
            <w:r w:rsidRPr="00AC4FBC">
              <w:rPr>
                <w:rFonts w:eastAsia="MS Mincho"/>
              </w:rPr>
              <w:t>11</w:t>
            </w:r>
          </w:p>
        </w:tc>
        <w:tc>
          <w:tcPr>
            <w:tcW w:w="1072" w:type="dxa"/>
            <w:gridSpan w:val="5"/>
            <w:vAlign w:val="center"/>
          </w:tcPr>
          <w:p w14:paraId="335246DF" w14:textId="77777777"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7675A429" w14:textId="77777777" w:rsidR="007653BE" w:rsidRPr="00AC4FBC" w:rsidRDefault="007653BE" w:rsidP="007653BE">
            <w:pPr>
              <w:pStyle w:val="TAC"/>
              <w:rPr>
                <w:rFonts w:eastAsia="MS Mincho"/>
              </w:rPr>
            </w:pPr>
          </w:p>
        </w:tc>
        <w:tc>
          <w:tcPr>
            <w:tcW w:w="1794" w:type="dxa"/>
            <w:gridSpan w:val="2"/>
            <w:vAlign w:val="center"/>
          </w:tcPr>
          <w:p w14:paraId="1A27C038" w14:textId="77777777" w:rsidR="007653BE" w:rsidRPr="00AC4FBC" w:rsidRDefault="007653BE" w:rsidP="007653BE">
            <w:pPr>
              <w:pStyle w:val="TAC"/>
              <w:rPr>
                <w:rFonts w:eastAsia="MS Mincho"/>
              </w:rPr>
            </w:pPr>
          </w:p>
        </w:tc>
        <w:tc>
          <w:tcPr>
            <w:tcW w:w="1121" w:type="dxa"/>
            <w:gridSpan w:val="3"/>
            <w:vAlign w:val="center"/>
          </w:tcPr>
          <w:p w14:paraId="0205D99F" w14:textId="77777777" w:rsidR="007653BE" w:rsidRPr="00AC4FBC" w:rsidRDefault="007653BE" w:rsidP="007653BE">
            <w:pPr>
              <w:pStyle w:val="TAC"/>
              <w:rPr>
                <w:rFonts w:eastAsia="MS Mincho"/>
              </w:rPr>
            </w:pPr>
            <w:r w:rsidRPr="00AC4FBC">
              <w:rPr>
                <w:rFonts w:eastAsia="MS Mincho"/>
              </w:rPr>
              <w:t>n79</w:t>
            </w:r>
          </w:p>
        </w:tc>
        <w:tc>
          <w:tcPr>
            <w:tcW w:w="1253" w:type="dxa"/>
            <w:gridSpan w:val="2"/>
            <w:vAlign w:val="center"/>
          </w:tcPr>
          <w:p w14:paraId="357A61DC" w14:textId="5EED21E1" w:rsidR="007653BE" w:rsidRPr="00AC4FBC" w:rsidRDefault="007653BE" w:rsidP="007653BE">
            <w:pPr>
              <w:pStyle w:val="TAC"/>
              <w:rPr>
                <w:rFonts w:eastAsia="MS Mincho"/>
              </w:rPr>
            </w:pPr>
            <w:r w:rsidRPr="00AC4FBC">
              <w:rPr>
                <w:rFonts w:eastAsia="MS Mincho"/>
              </w:rPr>
              <w:t>UL/DL 4457.7</w:t>
            </w:r>
          </w:p>
        </w:tc>
        <w:tc>
          <w:tcPr>
            <w:tcW w:w="864" w:type="dxa"/>
            <w:vAlign w:val="center"/>
          </w:tcPr>
          <w:p w14:paraId="3308F823" w14:textId="77777777" w:rsidR="007653BE" w:rsidRPr="00AC4FBC" w:rsidRDefault="007653BE" w:rsidP="007653BE">
            <w:pPr>
              <w:pStyle w:val="TAC"/>
              <w:rPr>
                <w:rFonts w:eastAsia="MS Mincho"/>
              </w:rPr>
            </w:pPr>
          </w:p>
        </w:tc>
        <w:tc>
          <w:tcPr>
            <w:tcW w:w="1789" w:type="dxa"/>
            <w:gridSpan w:val="3"/>
            <w:vAlign w:val="center"/>
          </w:tcPr>
          <w:p w14:paraId="7A241E91" w14:textId="77777777" w:rsidR="007653BE" w:rsidRPr="00AC4FBC" w:rsidRDefault="007653BE" w:rsidP="007653BE">
            <w:pPr>
              <w:pStyle w:val="TAC"/>
              <w:rPr>
                <w:rFonts w:eastAsia="MS Mincho"/>
              </w:rPr>
            </w:pPr>
          </w:p>
        </w:tc>
      </w:tr>
      <w:tr w:rsidR="007653BE" w:rsidRPr="00AC4FBC" w14:paraId="2202DEAF" w14:textId="77777777" w:rsidTr="00014073">
        <w:trPr>
          <w:trHeight w:val="70"/>
        </w:trPr>
        <w:tc>
          <w:tcPr>
            <w:tcW w:w="637" w:type="dxa"/>
            <w:vMerge/>
            <w:vAlign w:val="center"/>
          </w:tcPr>
          <w:p w14:paraId="12063CC3" w14:textId="77777777" w:rsidR="007653BE" w:rsidRPr="00AC4FBC" w:rsidRDefault="007653BE" w:rsidP="007653BE">
            <w:pPr>
              <w:pStyle w:val="TAC"/>
            </w:pPr>
          </w:p>
        </w:tc>
        <w:tc>
          <w:tcPr>
            <w:tcW w:w="645" w:type="dxa"/>
            <w:vAlign w:val="center"/>
          </w:tcPr>
          <w:p w14:paraId="1455AD74" w14:textId="77777777"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35EBFFDA"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9C31753"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0C62AFC9" w14:textId="77777777" w:rsidR="007653BE" w:rsidRPr="00AC4FBC" w:rsidRDefault="007653BE" w:rsidP="007653BE">
            <w:pPr>
              <w:pStyle w:val="TAC"/>
              <w:rPr>
                <w:rFonts w:eastAsia="MS Mincho"/>
              </w:rPr>
            </w:pPr>
            <w:r w:rsidRPr="00AC4FBC">
              <w:rPr>
                <w:rFonts w:eastAsia="MS Mincho"/>
              </w:rPr>
              <w:t>All RBs / 0</w:t>
            </w:r>
          </w:p>
        </w:tc>
        <w:tc>
          <w:tcPr>
            <w:tcW w:w="1121" w:type="dxa"/>
            <w:gridSpan w:val="3"/>
            <w:vAlign w:val="center"/>
          </w:tcPr>
          <w:p w14:paraId="40FE6353" w14:textId="77777777" w:rsidR="007653BE" w:rsidRPr="00AC4FBC" w:rsidRDefault="007653BE" w:rsidP="007653BE">
            <w:pPr>
              <w:pStyle w:val="TAC"/>
              <w:rPr>
                <w:rFonts w:eastAsia="MS Mincho"/>
              </w:rPr>
            </w:pPr>
            <w:r w:rsidRPr="00AC4FBC">
              <w:t>DFT-s-OFDM QPSK</w:t>
            </w:r>
          </w:p>
        </w:tc>
        <w:tc>
          <w:tcPr>
            <w:tcW w:w="1253" w:type="dxa"/>
            <w:gridSpan w:val="2"/>
            <w:vAlign w:val="center"/>
          </w:tcPr>
          <w:p w14:paraId="7A352E8E" w14:textId="7F4C82C0"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54801C2"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16785934" w14:textId="77777777" w:rsidR="007653BE" w:rsidRPr="00AC4FBC" w:rsidRDefault="007653BE" w:rsidP="007653BE">
            <w:pPr>
              <w:pStyle w:val="TAC"/>
              <w:rPr>
                <w:rFonts w:eastAsia="MS Mincho"/>
              </w:rPr>
            </w:pPr>
            <w:r w:rsidRPr="00AC4FBC">
              <w:rPr>
                <w:rFonts w:eastAsia="MS Mincho"/>
              </w:rPr>
              <w:t>All RBs / REFSENS_ENDC_2</w:t>
            </w:r>
          </w:p>
        </w:tc>
      </w:tr>
      <w:tr w:rsidR="007653BE" w:rsidRPr="00AC4FBC" w14:paraId="4F87B665" w14:textId="77777777" w:rsidTr="00014073">
        <w:trPr>
          <w:trHeight w:val="70"/>
        </w:trPr>
        <w:tc>
          <w:tcPr>
            <w:tcW w:w="637" w:type="dxa"/>
            <w:vMerge w:val="restart"/>
            <w:vAlign w:val="center"/>
          </w:tcPr>
          <w:p w14:paraId="63259B4A" w14:textId="0C689C02" w:rsidR="007653BE" w:rsidRPr="00AC4FBC" w:rsidRDefault="007653BE" w:rsidP="007653BE">
            <w:pPr>
              <w:pStyle w:val="TAC"/>
            </w:pPr>
            <w:r w:rsidRPr="00AC4FBC">
              <w:t>2</w:t>
            </w:r>
            <w:r w:rsidRPr="00AC4FBC">
              <w:rPr>
                <w:vertAlign w:val="superscript"/>
              </w:rPr>
              <w:t>,9</w:t>
            </w:r>
          </w:p>
        </w:tc>
        <w:tc>
          <w:tcPr>
            <w:tcW w:w="645" w:type="dxa"/>
            <w:vAlign w:val="center"/>
          </w:tcPr>
          <w:p w14:paraId="34C35D2B" w14:textId="77777777" w:rsidR="007653BE" w:rsidRPr="00AC4FBC" w:rsidRDefault="007653BE" w:rsidP="007653BE">
            <w:pPr>
              <w:pStyle w:val="TAC"/>
              <w:rPr>
                <w:rFonts w:eastAsia="MS Mincho"/>
              </w:rPr>
            </w:pPr>
            <w:r w:rsidRPr="00AC4FBC">
              <w:rPr>
                <w:rFonts w:eastAsia="MS Mincho"/>
              </w:rPr>
              <w:t>11</w:t>
            </w:r>
          </w:p>
        </w:tc>
        <w:tc>
          <w:tcPr>
            <w:tcW w:w="1072" w:type="dxa"/>
            <w:gridSpan w:val="5"/>
            <w:vAlign w:val="center"/>
          </w:tcPr>
          <w:p w14:paraId="45DA1B0E" w14:textId="77777777" w:rsidR="007653BE" w:rsidRPr="00AC4FBC" w:rsidRDefault="007653BE" w:rsidP="007653BE">
            <w:pPr>
              <w:pStyle w:val="TAC"/>
              <w:rPr>
                <w:rFonts w:eastAsia="MS Mincho"/>
              </w:rPr>
            </w:pPr>
            <w:r w:rsidRPr="00AC4FBC">
              <w:rPr>
                <w:rFonts w:eastAsia="MS Mincho"/>
              </w:rPr>
              <w:t>Mid</w:t>
            </w:r>
          </w:p>
        </w:tc>
        <w:tc>
          <w:tcPr>
            <w:tcW w:w="973" w:type="dxa"/>
            <w:gridSpan w:val="3"/>
            <w:vAlign w:val="center"/>
          </w:tcPr>
          <w:p w14:paraId="5B4CB928" w14:textId="77777777" w:rsidR="007653BE" w:rsidRPr="00AC4FBC" w:rsidRDefault="007653BE" w:rsidP="007653BE">
            <w:pPr>
              <w:pStyle w:val="TAC"/>
              <w:rPr>
                <w:rFonts w:eastAsia="MS Mincho"/>
              </w:rPr>
            </w:pPr>
          </w:p>
        </w:tc>
        <w:tc>
          <w:tcPr>
            <w:tcW w:w="1794" w:type="dxa"/>
            <w:gridSpan w:val="2"/>
            <w:vAlign w:val="center"/>
          </w:tcPr>
          <w:p w14:paraId="296821E7" w14:textId="77777777" w:rsidR="007653BE" w:rsidRPr="00AC4FBC" w:rsidRDefault="007653BE" w:rsidP="007653BE">
            <w:pPr>
              <w:pStyle w:val="TAC"/>
              <w:rPr>
                <w:rFonts w:eastAsia="MS Mincho"/>
              </w:rPr>
            </w:pPr>
          </w:p>
        </w:tc>
        <w:tc>
          <w:tcPr>
            <w:tcW w:w="1121" w:type="dxa"/>
            <w:gridSpan w:val="3"/>
            <w:vAlign w:val="center"/>
          </w:tcPr>
          <w:p w14:paraId="1AE963C0" w14:textId="77777777" w:rsidR="007653BE" w:rsidRPr="00AC4FBC" w:rsidRDefault="007653BE" w:rsidP="007653BE">
            <w:pPr>
              <w:pStyle w:val="TAC"/>
              <w:rPr>
                <w:rFonts w:eastAsia="MS Mincho"/>
              </w:rPr>
            </w:pPr>
            <w:r w:rsidRPr="00AC4FBC">
              <w:rPr>
                <w:rFonts w:eastAsia="MS Mincho"/>
              </w:rPr>
              <w:t>n79</w:t>
            </w:r>
          </w:p>
        </w:tc>
        <w:tc>
          <w:tcPr>
            <w:tcW w:w="1253" w:type="dxa"/>
            <w:gridSpan w:val="2"/>
            <w:vAlign w:val="center"/>
          </w:tcPr>
          <w:p w14:paraId="06A48582" w14:textId="39C41EAF" w:rsidR="007653BE" w:rsidRPr="00AC4FBC" w:rsidRDefault="007653BE" w:rsidP="007653BE">
            <w:pPr>
              <w:pStyle w:val="TAC"/>
              <w:rPr>
                <w:rFonts w:eastAsia="MS Mincho"/>
              </w:rPr>
            </w:pPr>
            <w:r w:rsidRPr="00AC4FBC">
              <w:rPr>
                <w:rFonts w:eastAsia="MS Mincho"/>
              </w:rPr>
              <w:t>UL/DL 4512.69</w:t>
            </w:r>
          </w:p>
        </w:tc>
        <w:tc>
          <w:tcPr>
            <w:tcW w:w="864" w:type="dxa"/>
            <w:vAlign w:val="center"/>
          </w:tcPr>
          <w:p w14:paraId="70A28E03" w14:textId="77777777" w:rsidR="007653BE" w:rsidRPr="00AC4FBC" w:rsidRDefault="007653BE" w:rsidP="007653BE">
            <w:pPr>
              <w:pStyle w:val="TAC"/>
              <w:rPr>
                <w:rFonts w:eastAsia="MS Mincho"/>
              </w:rPr>
            </w:pPr>
          </w:p>
        </w:tc>
        <w:tc>
          <w:tcPr>
            <w:tcW w:w="1789" w:type="dxa"/>
            <w:gridSpan w:val="3"/>
            <w:vAlign w:val="center"/>
          </w:tcPr>
          <w:p w14:paraId="272EF55D" w14:textId="77777777" w:rsidR="007653BE" w:rsidRPr="00AC4FBC" w:rsidRDefault="007653BE" w:rsidP="007653BE">
            <w:pPr>
              <w:pStyle w:val="TAC"/>
              <w:rPr>
                <w:rFonts w:eastAsia="MS Mincho"/>
              </w:rPr>
            </w:pPr>
          </w:p>
        </w:tc>
      </w:tr>
      <w:tr w:rsidR="007653BE" w:rsidRPr="00AC4FBC" w14:paraId="2DA41E43" w14:textId="77777777" w:rsidTr="00014073">
        <w:trPr>
          <w:trHeight w:val="70"/>
        </w:trPr>
        <w:tc>
          <w:tcPr>
            <w:tcW w:w="637" w:type="dxa"/>
            <w:vMerge/>
            <w:vAlign w:val="center"/>
          </w:tcPr>
          <w:p w14:paraId="246D10B8" w14:textId="77777777" w:rsidR="007653BE" w:rsidRPr="00AC4FBC" w:rsidRDefault="007653BE" w:rsidP="007653BE">
            <w:pPr>
              <w:pStyle w:val="TAC"/>
            </w:pPr>
          </w:p>
        </w:tc>
        <w:tc>
          <w:tcPr>
            <w:tcW w:w="645" w:type="dxa"/>
            <w:vAlign w:val="center"/>
          </w:tcPr>
          <w:p w14:paraId="07271606" w14:textId="77777777"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018499FB"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713F5B1"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33C57A65" w14:textId="77777777" w:rsidR="007653BE" w:rsidRPr="00AC4FBC" w:rsidRDefault="007653BE" w:rsidP="007653BE">
            <w:pPr>
              <w:pStyle w:val="TAC"/>
              <w:rPr>
                <w:rFonts w:eastAsia="MS Mincho"/>
              </w:rPr>
            </w:pPr>
            <w:r w:rsidRPr="00AC4FBC">
              <w:rPr>
                <w:rFonts w:eastAsia="MS Mincho"/>
              </w:rPr>
              <w:t>All RBs / 0</w:t>
            </w:r>
          </w:p>
        </w:tc>
        <w:tc>
          <w:tcPr>
            <w:tcW w:w="1121" w:type="dxa"/>
            <w:gridSpan w:val="3"/>
            <w:vAlign w:val="center"/>
          </w:tcPr>
          <w:p w14:paraId="39F533A2" w14:textId="77777777" w:rsidR="007653BE" w:rsidRPr="00AC4FBC" w:rsidRDefault="007653BE" w:rsidP="007653BE">
            <w:pPr>
              <w:pStyle w:val="TAC"/>
              <w:rPr>
                <w:rFonts w:eastAsia="MS Mincho"/>
              </w:rPr>
            </w:pPr>
            <w:r w:rsidRPr="00AC4FBC">
              <w:t>DFT-s-OFDM QPSK</w:t>
            </w:r>
          </w:p>
        </w:tc>
        <w:tc>
          <w:tcPr>
            <w:tcW w:w="1253" w:type="dxa"/>
            <w:gridSpan w:val="2"/>
            <w:vAlign w:val="center"/>
          </w:tcPr>
          <w:p w14:paraId="0ECA9782" w14:textId="11D92969"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D231EE9"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17658B77" w14:textId="77777777" w:rsidR="007653BE" w:rsidRPr="00AC4FBC" w:rsidRDefault="007653BE" w:rsidP="007653BE">
            <w:pPr>
              <w:pStyle w:val="TAC"/>
              <w:rPr>
                <w:rFonts w:eastAsia="MS Mincho"/>
              </w:rPr>
            </w:pPr>
            <w:r w:rsidRPr="00AC4FBC">
              <w:rPr>
                <w:rFonts w:eastAsia="MS Mincho"/>
              </w:rPr>
              <w:t>All RBs / REFSENS_ENDC_2</w:t>
            </w:r>
          </w:p>
        </w:tc>
      </w:tr>
      <w:tr w:rsidR="007653BE" w:rsidRPr="00AC4FBC" w14:paraId="68653542" w14:textId="77777777" w:rsidTr="00014073">
        <w:trPr>
          <w:trHeight w:val="70"/>
        </w:trPr>
        <w:tc>
          <w:tcPr>
            <w:tcW w:w="10148" w:type="dxa"/>
            <w:gridSpan w:val="21"/>
            <w:vAlign w:val="center"/>
          </w:tcPr>
          <w:p w14:paraId="7119086D" w14:textId="10D7C69D" w:rsidR="007653BE" w:rsidRPr="00AC4FBC" w:rsidRDefault="007653BE" w:rsidP="007653BE">
            <w:pPr>
              <w:pStyle w:val="TAH"/>
              <w:rPr>
                <w:rFonts w:eastAsia="MS Mincho"/>
              </w:rPr>
            </w:pPr>
            <w:r w:rsidRPr="00AC4FBC">
              <w:rPr>
                <w:bCs/>
              </w:rPr>
              <w:t xml:space="preserve">Test Settings for a </w:t>
            </w:r>
            <w:r w:rsidRPr="00AC4FBC">
              <w:rPr>
                <w:bCs/>
                <w:lang w:eastAsia="zh-TW"/>
              </w:rPr>
              <w:t xml:space="preserve">DC_12A_n66A </w:t>
            </w:r>
            <w:r w:rsidRPr="00AC4FBC">
              <w:rPr>
                <w:bCs/>
              </w:rPr>
              <w:t>Configuration</w:t>
            </w:r>
          </w:p>
        </w:tc>
      </w:tr>
      <w:tr w:rsidR="007653BE" w:rsidRPr="00AC4FBC" w14:paraId="4AF6C1E0" w14:textId="77777777" w:rsidTr="00014073">
        <w:trPr>
          <w:trHeight w:val="70"/>
        </w:trPr>
        <w:tc>
          <w:tcPr>
            <w:tcW w:w="637" w:type="dxa"/>
            <w:vMerge w:val="restart"/>
            <w:vAlign w:val="center"/>
          </w:tcPr>
          <w:p w14:paraId="0DB901F7" w14:textId="0D549915" w:rsidR="007653BE" w:rsidRPr="00AC4FBC" w:rsidRDefault="007653BE" w:rsidP="007653BE">
            <w:pPr>
              <w:pStyle w:val="TAC"/>
            </w:pPr>
            <w:r w:rsidRPr="00AC4FBC">
              <w:t>1</w:t>
            </w:r>
            <w:r w:rsidRPr="00AC4FBC">
              <w:rPr>
                <w:vertAlign w:val="superscript"/>
              </w:rPr>
              <w:t>3</w:t>
            </w:r>
          </w:p>
        </w:tc>
        <w:tc>
          <w:tcPr>
            <w:tcW w:w="645" w:type="dxa"/>
            <w:vAlign w:val="center"/>
          </w:tcPr>
          <w:p w14:paraId="0D8D242B" w14:textId="0841A68C" w:rsidR="007653BE" w:rsidRPr="00AC4FBC" w:rsidRDefault="007653BE" w:rsidP="007653BE">
            <w:pPr>
              <w:pStyle w:val="TAC"/>
              <w:rPr>
                <w:rFonts w:eastAsia="MS Mincho"/>
              </w:rPr>
            </w:pPr>
            <w:r w:rsidRPr="00AC4FBC">
              <w:rPr>
                <w:rFonts w:eastAsia="MS Mincho"/>
              </w:rPr>
              <w:t>12</w:t>
            </w:r>
          </w:p>
        </w:tc>
        <w:tc>
          <w:tcPr>
            <w:tcW w:w="1072" w:type="dxa"/>
            <w:gridSpan w:val="5"/>
            <w:vAlign w:val="center"/>
          </w:tcPr>
          <w:p w14:paraId="7AB14B60" w14:textId="599EF870" w:rsidR="007653BE" w:rsidRPr="00AC4FBC" w:rsidRDefault="007653BE" w:rsidP="007653BE">
            <w:pPr>
              <w:pStyle w:val="TAC"/>
              <w:rPr>
                <w:rFonts w:eastAsia="MS Mincho"/>
              </w:rPr>
            </w:pPr>
            <w:r w:rsidRPr="00AC4FBC">
              <w:rPr>
                <w:rFonts w:eastAsia="MS Mincho"/>
              </w:rPr>
              <w:t>UL 710</w:t>
            </w:r>
          </w:p>
        </w:tc>
        <w:tc>
          <w:tcPr>
            <w:tcW w:w="973" w:type="dxa"/>
            <w:gridSpan w:val="3"/>
            <w:vAlign w:val="center"/>
          </w:tcPr>
          <w:p w14:paraId="7EA5A632" w14:textId="77777777" w:rsidR="007653BE" w:rsidRPr="00AC4FBC" w:rsidRDefault="007653BE" w:rsidP="007653BE">
            <w:pPr>
              <w:pStyle w:val="TAC"/>
              <w:rPr>
                <w:rFonts w:eastAsia="MS Mincho"/>
              </w:rPr>
            </w:pPr>
          </w:p>
        </w:tc>
        <w:tc>
          <w:tcPr>
            <w:tcW w:w="1794" w:type="dxa"/>
            <w:gridSpan w:val="2"/>
            <w:vAlign w:val="center"/>
          </w:tcPr>
          <w:p w14:paraId="33E5C3FA" w14:textId="77777777" w:rsidR="007653BE" w:rsidRPr="00AC4FBC" w:rsidRDefault="007653BE" w:rsidP="007653BE">
            <w:pPr>
              <w:pStyle w:val="TAC"/>
              <w:rPr>
                <w:rFonts w:eastAsia="MS Mincho"/>
              </w:rPr>
            </w:pPr>
          </w:p>
        </w:tc>
        <w:tc>
          <w:tcPr>
            <w:tcW w:w="1121" w:type="dxa"/>
            <w:gridSpan w:val="3"/>
            <w:vAlign w:val="center"/>
          </w:tcPr>
          <w:p w14:paraId="109C1262" w14:textId="42ADC7A4" w:rsidR="007653BE" w:rsidRPr="00AC4FBC" w:rsidRDefault="007653BE" w:rsidP="007653BE">
            <w:pPr>
              <w:pStyle w:val="TAC"/>
              <w:rPr>
                <w:rFonts w:eastAsia="MS Mincho"/>
              </w:rPr>
            </w:pPr>
            <w:r w:rsidRPr="00AC4FBC">
              <w:rPr>
                <w:rFonts w:eastAsia="MS Mincho"/>
              </w:rPr>
              <w:t>n66</w:t>
            </w:r>
          </w:p>
        </w:tc>
        <w:tc>
          <w:tcPr>
            <w:tcW w:w="1253" w:type="dxa"/>
            <w:gridSpan w:val="2"/>
            <w:vAlign w:val="center"/>
          </w:tcPr>
          <w:p w14:paraId="1FD0A816" w14:textId="77777777" w:rsidR="007653BE" w:rsidRPr="00AC4FBC" w:rsidRDefault="007653BE" w:rsidP="007653BE">
            <w:pPr>
              <w:pStyle w:val="TAC"/>
              <w:rPr>
                <w:rFonts w:eastAsia="MS Mincho"/>
              </w:rPr>
            </w:pPr>
            <w:r w:rsidRPr="00AC4FBC">
              <w:rPr>
                <w:rFonts w:eastAsia="MS Mincho"/>
              </w:rPr>
              <w:t>UL 1730</w:t>
            </w:r>
          </w:p>
          <w:p w14:paraId="4E79F4CB" w14:textId="22CD0EBD" w:rsidR="007653BE" w:rsidRPr="00AC4FBC" w:rsidRDefault="007653BE" w:rsidP="007653BE">
            <w:pPr>
              <w:pStyle w:val="TAC"/>
              <w:rPr>
                <w:rFonts w:eastAsia="MS Mincho"/>
              </w:rPr>
            </w:pPr>
            <w:r w:rsidRPr="00AC4FBC">
              <w:rPr>
                <w:rFonts w:eastAsia="MS Mincho"/>
              </w:rPr>
              <w:t>/DL 2130</w:t>
            </w:r>
          </w:p>
        </w:tc>
        <w:tc>
          <w:tcPr>
            <w:tcW w:w="864" w:type="dxa"/>
            <w:vAlign w:val="center"/>
          </w:tcPr>
          <w:p w14:paraId="37B0FC9E" w14:textId="77777777" w:rsidR="007653BE" w:rsidRPr="00AC4FBC" w:rsidRDefault="007653BE" w:rsidP="007653BE">
            <w:pPr>
              <w:pStyle w:val="TAC"/>
              <w:rPr>
                <w:rFonts w:eastAsia="MS Mincho"/>
              </w:rPr>
            </w:pPr>
          </w:p>
        </w:tc>
        <w:tc>
          <w:tcPr>
            <w:tcW w:w="1789" w:type="dxa"/>
            <w:gridSpan w:val="3"/>
            <w:vAlign w:val="center"/>
          </w:tcPr>
          <w:p w14:paraId="1BD81051" w14:textId="77777777" w:rsidR="007653BE" w:rsidRPr="00AC4FBC" w:rsidRDefault="007653BE" w:rsidP="007653BE">
            <w:pPr>
              <w:pStyle w:val="TAC"/>
              <w:rPr>
                <w:rFonts w:eastAsia="MS Mincho"/>
              </w:rPr>
            </w:pPr>
          </w:p>
        </w:tc>
      </w:tr>
      <w:tr w:rsidR="007653BE" w:rsidRPr="00AC4FBC" w14:paraId="61A7DBB7" w14:textId="77777777" w:rsidTr="00014073">
        <w:trPr>
          <w:trHeight w:val="70"/>
        </w:trPr>
        <w:tc>
          <w:tcPr>
            <w:tcW w:w="637" w:type="dxa"/>
            <w:vMerge/>
            <w:vAlign w:val="center"/>
          </w:tcPr>
          <w:p w14:paraId="77788F08" w14:textId="77777777" w:rsidR="007653BE" w:rsidRPr="00AC4FBC" w:rsidRDefault="007653BE" w:rsidP="007653BE">
            <w:pPr>
              <w:pStyle w:val="TAC"/>
            </w:pPr>
          </w:p>
        </w:tc>
        <w:tc>
          <w:tcPr>
            <w:tcW w:w="645" w:type="dxa"/>
            <w:vAlign w:val="center"/>
          </w:tcPr>
          <w:p w14:paraId="67140BE2" w14:textId="2FBB2BB9"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0718BF30" w14:textId="3A89217D"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B6B3EFF" w14:textId="39D6849D"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3C5C9D12" w14:textId="75AA4A75"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48028C9C" w14:textId="20F75906"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24D92B0B" w14:textId="4C1F1205"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A550DD4" w14:textId="5F0337A9"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6C0046C5" w14:textId="197B332D" w:rsidR="007653BE" w:rsidRPr="00AC4FBC" w:rsidRDefault="007653BE" w:rsidP="007653BE">
            <w:pPr>
              <w:pStyle w:val="TAC"/>
              <w:rPr>
                <w:rFonts w:eastAsia="MS Mincho"/>
              </w:rPr>
            </w:pPr>
            <w:r w:rsidRPr="00AC4FBC">
              <w:rPr>
                <w:rFonts w:eastAsia="MS Mincho"/>
              </w:rPr>
              <w:t>All RBs / 0</w:t>
            </w:r>
          </w:p>
        </w:tc>
      </w:tr>
      <w:tr w:rsidR="007653BE" w:rsidRPr="00AC4FBC" w14:paraId="173FC674" w14:textId="77777777" w:rsidTr="00014073">
        <w:trPr>
          <w:trHeight w:val="70"/>
        </w:trPr>
        <w:tc>
          <w:tcPr>
            <w:tcW w:w="637" w:type="dxa"/>
            <w:vMerge w:val="restart"/>
            <w:vAlign w:val="center"/>
          </w:tcPr>
          <w:p w14:paraId="7FA4E7E6" w14:textId="0181851D" w:rsidR="007653BE" w:rsidRPr="00AC4FBC" w:rsidRDefault="007653BE" w:rsidP="007653BE">
            <w:pPr>
              <w:pStyle w:val="TAC"/>
            </w:pPr>
            <w:r w:rsidRPr="00AC4FBC">
              <w:t>2</w:t>
            </w:r>
            <w:r w:rsidRPr="00AC4FBC">
              <w:rPr>
                <w:vertAlign w:val="superscript"/>
              </w:rPr>
              <w:t>8</w:t>
            </w:r>
          </w:p>
        </w:tc>
        <w:tc>
          <w:tcPr>
            <w:tcW w:w="645" w:type="dxa"/>
            <w:vAlign w:val="center"/>
          </w:tcPr>
          <w:p w14:paraId="74615C63" w14:textId="7539F111" w:rsidR="007653BE" w:rsidRPr="00AC4FBC" w:rsidRDefault="007653BE" w:rsidP="007653BE">
            <w:pPr>
              <w:pStyle w:val="TAC"/>
              <w:rPr>
                <w:rFonts w:eastAsia="MS Mincho"/>
              </w:rPr>
            </w:pPr>
            <w:r w:rsidRPr="00AC4FBC">
              <w:rPr>
                <w:rFonts w:eastAsia="MS Mincho"/>
              </w:rPr>
              <w:t>12</w:t>
            </w:r>
          </w:p>
        </w:tc>
        <w:tc>
          <w:tcPr>
            <w:tcW w:w="1072" w:type="dxa"/>
            <w:gridSpan w:val="5"/>
            <w:vAlign w:val="center"/>
          </w:tcPr>
          <w:p w14:paraId="5622294A" w14:textId="4AE207FF" w:rsidR="007653BE" w:rsidRPr="00AC4FBC" w:rsidRDefault="007653BE" w:rsidP="007653BE">
            <w:pPr>
              <w:pStyle w:val="TAC"/>
              <w:rPr>
                <w:rFonts w:eastAsia="MS Mincho"/>
              </w:rPr>
            </w:pPr>
            <w:r w:rsidRPr="00AC4FBC">
              <w:rPr>
                <w:rFonts w:eastAsia="MS Mincho"/>
              </w:rPr>
              <w:t>UL 710</w:t>
            </w:r>
          </w:p>
        </w:tc>
        <w:tc>
          <w:tcPr>
            <w:tcW w:w="973" w:type="dxa"/>
            <w:gridSpan w:val="3"/>
            <w:vAlign w:val="center"/>
          </w:tcPr>
          <w:p w14:paraId="7796E84D" w14:textId="77777777" w:rsidR="007653BE" w:rsidRPr="00AC4FBC" w:rsidRDefault="007653BE" w:rsidP="007653BE">
            <w:pPr>
              <w:pStyle w:val="TAC"/>
              <w:rPr>
                <w:rFonts w:eastAsia="MS Mincho"/>
              </w:rPr>
            </w:pPr>
          </w:p>
        </w:tc>
        <w:tc>
          <w:tcPr>
            <w:tcW w:w="1794" w:type="dxa"/>
            <w:gridSpan w:val="2"/>
            <w:vAlign w:val="center"/>
          </w:tcPr>
          <w:p w14:paraId="735ACBCE" w14:textId="77777777" w:rsidR="007653BE" w:rsidRPr="00AC4FBC" w:rsidRDefault="007653BE" w:rsidP="007653BE">
            <w:pPr>
              <w:pStyle w:val="TAC"/>
              <w:rPr>
                <w:rFonts w:eastAsia="MS Mincho"/>
              </w:rPr>
            </w:pPr>
          </w:p>
        </w:tc>
        <w:tc>
          <w:tcPr>
            <w:tcW w:w="1121" w:type="dxa"/>
            <w:gridSpan w:val="3"/>
            <w:vAlign w:val="center"/>
          </w:tcPr>
          <w:p w14:paraId="7D498529" w14:textId="5C598DFD" w:rsidR="007653BE" w:rsidRPr="00AC4FBC" w:rsidRDefault="007653BE" w:rsidP="007653BE">
            <w:pPr>
              <w:pStyle w:val="TAC"/>
              <w:rPr>
                <w:rFonts w:eastAsia="MS Mincho"/>
              </w:rPr>
            </w:pPr>
            <w:r w:rsidRPr="00AC4FBC">
              <w:rPr>
                <w:rFonts w:eastAsia="MS Mincho"/>
              </w:rPr>
              <w:t>n66</w:t>
            </w:r>
          </w:p>
        </w:tc>
        <w:tc>
          <w:tcPr>
            <w:tcW w:w="1253" w:type="dxa"/>
            <w:gridSpan w:val="2"/>
            <w:vAlign w:val="center"/>
          </w:tcPr>
          <w:p w14:paraId="72A90045" w14:textId="77777777" w:rsidR="007653BE" w:rsidRPr="00AC4FBC" w:rsidRDefault="007653BE" w:rsidP="007653BE">
            <w:pPr>
              <w:pStyle w:val="TAC"/>
              <w:rPr>
                <w:rFonts w:eastAsia="MS Mincho"/>
              </w:rPr>
            </w:pPr>
            <w:r w:rsidRPr="00AC4FBC">
              <w:rPr>
                <w:rFonts w:eastAsia="MS Mincho"/>
              </w:rPr>
              <w:t>UL 1770</w:t>
            </w:r>
          </w:p>
          <w:p w14:paraId="08866252" w14:textId="587C3D58" w:rsidR="007653BE" w:rsidRPr="00AC4FBC" w:rsidRDefault="007653BE" w:rsidP="007653BE">
            <w:pPr>
              <w:pStyle w:val="TAC"/>
              <w:rPr>
                <w:rFonts w:eastAsia="MS Mincho"/>
              </w:rPr>
            </w:pPr>
            <w:r w:rsidRPr="00AC4FBC">
              <w:rPr>
                <w:rFonts w:eastAsia="MS Mincho"/>
              </w:rPr>
              <w:t>/DL 2170</w:t>
            </w:r>
          </w:p>
        </w:tc>
        <w:tc>
          <w:tcPr>
            <w:tcW w:w="864" w:type="dxa"/>
            <w:vAlign w:val="center"/>
          </w:tcPr>
          <w:p w14:paraId="267690F9" w14:textId="77777777" w:rsidR="007653BE" w:rsidRPr="00AC4FBC" w:rsidRDefault="007653BE" w:rsidP="007653BE">
            <w:pPr>
              <w:pStyle w:val="TAC"/>
              <w:rPr>
                <w:rFonts w:eastAsia="MS Mincho"/>
              </w:rPr>
            </w:pPr>
          </w:p>
        </w:tc>
        <w:tc>
          <w:tcPr>
            <w:tcW w:w="1789" w:type="dxa"/>
            <w:gridSpan w:val="3"/>
            <w:vAlign w:val="center"/>
          </w:tcPr>
          <w:p w14:paraId="2DA4683D" w14:textId="77777777" w:rsidR="007653BE" w:rsidRPr="00AC4FBC" w:rsidRDefault="007653BE" w:rsidP="007653BE">
            <w:pPr>
              <w:pStyle w:val="TAC"/>
              <w:rPr>
                <w:rFonts w:eastAsia="MS Mincho"/>
              </w:rPr>
            </w:pPr>
          </w:p>
        </w:tc>
      </w:tr>
      <w:tr w:rsidR="007653BE" w:rsidRPr="00AC4FBC" w14:paraId="63676762" w14:textId="77777777" w:rsidTr="00014073">
        <w:trPr>
          <w:trHeight w:val="70"/>
        </w:trPr>
        <w:tc>
          <w:tcPr>
            <w:tcW w:w="637" w:type="dxa"/>
            <w:vMerge/>
            <w:vAlign w:val="center"/>
          </w:tcPr>
          <w:p w14:paraId="04ACFEE6" w14:textId="77777777" w:rsidR="007653BE" w:rsidRPr="00AC4FBC" w:rsidRDefault="007653BE" w:rsidP="007653BE">
            <w:pPr>
              <w:pStyle w:val="TAC"/>
            </w:pPr>
          </w:p>
        </w:tc>
        <w:tc>
          <w:tcPr>
            <w:tcW w:w="645" w:type="dxa"/>
            <w:vAlign w:val="center"/>
          </w:tcPr>
          <w:p w14:paraId="7BBB7E37" w14:textId="314A3090"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2E5FAD1" w14:textId="0635C4C1"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2BD40110" w14:textId="57C9DBAE"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7F39942E" w14:textId="75FD8B8F"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5EF6B2F4" w14:textId="1ADFD5A0"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393C196D" w14:textId="18132B8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1A83BD2" w14:textId="327989B3"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3E0BBD3B" w14:textId="7BA45F95" w:rsidR="007653BE" w:rsidRPr="00AC4FBC" w:rsidRDefault="007653BE" w:rsidP="007653BE">
            <w:pPr>
              <w:pStyle w:val="TAC"/>
              <w:rPr>
                <w:rFonts w:eastAsia="MS Mincho"/>
              </w:rPr>
            </w:pPr>
            <w:r w:rsidRPr="00AC4FBC">
              <w:rPr>
                <w:rFonts w:eastAsia="MS Mincho"/>
              </w:rPr>
              <w:t>All RBs / 0</w:t>
            </w:r>
          </w:p>
        </w:tc>
      </w:tr>
      <w:tr w:rsidR="007653BE" w:rsidRPr="00AC4FBC" w14:paraId="071AA4E8" w14:textId="77777777" w:rsidTr="00014073">
        <w:trPr>
          <w:trHeight w:val="70"/>
        </w:trPr>
        <w:tc>
          <w:tcPr>
            <w:tcW w:w="10148" w:type="dxa"/>
            <w:gridSpan w:val="21"/>
            <w:vAlign w:val="center"/>
          </w:tcPr>
          <w:p w14:paraId="57377F47"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b/>
                <w:bCs/>
                <w:sz w:val="18"/>
              </w:rPr>
              <w:t>Test Settings for a DC_12A_n77A Configuration (PC2 and PC3)</w:t>
            </w:r>
          </w:p>
        </w:tc>
      </w:tr>
      <w:tr w:rsidR="007653BE" w:rsidRPr="00AC4FBC" w14:paraId="1F0579C4" w14:textId="77777777" w:rsidTr="00014073">
        <w:trPr>
          <w:trHeight w:val="70"/>
        </w:trPr>
        <w:tc>
          <w:tcPr>
            <w:tcW w:w="637" w:type="dxa"/>
            <w:vMerge w:val="restart"/>
            <w:vAlign w:val="center"/>
          </w:tcPr>
          <w:p w14:paraId="24351127" w14:textId="77777777" w:rsidR="007653BE" w:rsidRPr="00AC4FBC" w:rsidRDefault="007653BE" w:rsidP="007653BE">
            <w:pPr>
              <w:keepNext/>
              <w:keepLines/>
              <w:spacing w:after="0"/>
              <w:jc w:val="center"/>
              <w:rPr>
                <w:rFonts w:ascii="Arial" w:hAnsi="Arial"/>
                <w:sz w:val="18"/>
              </w:rPr>
            </w:pPr>
            <w:r w:rsidRPr="00AC4FBC">
              <w:rPr>
                <w:rFonts w:ascii="Arial" w:hAnsi="Arial"/>
                <w:sz w:val="18"/>
              </w:rPr>
              <w:t>1</w:t>
            </w:r>
            <w:r w:rsidRPr="00AC4FBC">
              <w:rPr>
                <w:rFonts w:ascii="Arial" w:hAnsi="Arial"/>
                <w:sz w:val="18"/>
                <w:vertAlign w:val="superscript"/>
              </w:rPr>
              <w:t>3</w:t>
            </w:r>
          </w:p>
        </w:tc>
        <w:tc>
          <w:tcPr>
            <w:tcW w:w="645" w:type="dxa"/>
            <w:vAlign w:val="center"/>
          </w:tcPr>
          <w:p w14:paraId="22DFD9D7"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00B4CA53"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32C294FD"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6DDA88A6"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73B92C5E"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21E81580"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UL/DL 3537.495</w:t>
            </w:r>
          </w:p>
        </w:tc>
        <w:tc>
          <w:tcPr>
            <w:tcW w:w="864" w:type="dxa"/>
            <w:vAlign w:val="center"/>
          </w:tcPr>
          <w:p w14:paraId="5F8D9302"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554DA6D1" w14:textId="77777777" w:rsidR="007653BE" w:rsidRPr="00AC4FBC" w:rsidRDefault="007653BE" w:rsidP="007653BE">
            <w:pPr>
              <w:keepNext/>
              <w:keepLines/>
              <w:spacing w:after="0"/>
              <w:jc w:val="center"/>
              <w:rPr>
                <w:rFonts w:ascii="Arial" w:eastAsia="MS Mincho" w:hAnsi="Arial"/>
                <w:sz w:val="18"/>
              </w:rPr>
            </w:pPr>
          </w:p>
        </w:tc>
      </w:tr>
      <w:tr w:rsidR="007653BE" w:rsidRPr="00AC4FBC" w14:paraId="4DFAB8AE" w14:textId="77777777" w:rsidTr="00014073">
        <w:trPr>
          <w:trHeight w:val="70"/>
        </w:trPr>
        <w:tc>
          <w:tcPr>
            <w:tcW w:w="637" w:type="dxa"/>
            <w:vMerge/>
            <w:vAlign w:val="center"/>
          </w:tcPr>
          <w:p w14:paraId="301D25E0" w14:textId="77777777" w:rsidR="007653BE" w:rsidRPr="00AC4FBC" w:rsidRDefault="007653BE" w:rsidP="007653BE">
            <w:pPr>
              <w:keepNext/>
              <w:keepLines/>
              <w:spacing w:after="0"/>
              <w:jc w:val="center"/>
              <w:rPr>
                <w:rFonts w:ascii="Arial" w:hAnsi="Arial"/>
                <w:sz w:val="18"/>
              </w:rPr>
            </w:pPr>
          </w:p>
        </w:tc>
        <w:tc>
          <w:tcPr>
            <w:tcW w:w="645" w:type="dxa"/>
            <w:vAlign w:val="center"/>
          </w:tcPr>
          <w:p w14:paraId="6942DBC3"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1072" w:type="dxa"/>
            <w:gridSpan w:val="5"/>
            <w:vAlign w:val="center"/>
          </w:tcPr>
          <w:p w14:paraId="44F5BC6E"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224A93B7"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0MHz</w:t>
            </w:r>
          </w:p>
        </w:tc>
        <w:tc>
          <w:tcPr>
            <w:tcW w:w="1794" w:type="dxa"/>
            <w:gridSpan w:val="2"/>
            <w:vAlign w:val="center"/>
          </w:tcPr>
          <w:p w14:paraId="22119F76"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REFSENS_ENDC_1</w:t>
            </w:r>
          </w:p>
        </w:tc>
        <w:tc>
          <w:tcPr>
            <w:tcW w:w="1121" w:type="dxa"/>
            <w:gridSpan w:val="3"/>
            <w:vAlign w:val="center"/>
          </w:tcPr>
          <w:p w14:paraId="191F2C64"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A</w:t>
            </w:r>
          </w:p>
        </w:tc>
        <w:tc>
          <w:tcPr>
            <w:tcW w:w="1253" w:type="dxa"/>
            <w:gridSpan w:val="2"/>
            <w:vAlign w:val="center"/>
          </w:tcPr>
          <w:p w14:paraId="5BF6A67C"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205DB8B1" w14:textId="77777777" w:rsidR="007653BE" w:rsidRPr="00AC4FBC" w:rsidRDefault="007653BE" w:rsidP="007653BE">
            <w:pPr>
              <w:keepNext/>
              <w:keepLines/>
              <w:spacing w:after="0"/>
              <w:jc w:val="center"/>
              <w:rPr>
                <w:rFonts w:ascii="Arial" w:hAnsi="Arial"/>
                <w:sz w:val="18"/>
              </w:rPr>
            </w:pPr>
            <w:r w:rsidRPr="00AC4FBC">
              <w:rPr>
                <w:rFonts w:ascii="Arial" w:hAnsi="Arial"/>
                <w:sz w:val="18"/>
              </w:rPr>
              <w:t>100</w:t>
            </w:r>
          </w:p>
          <w:p w14:paraId="4683296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MHz</w:t>
            </w:r>
          </w:p>
        </w:tc>
        <w:tc>
          <w:tcPr>
            <w:tcW w:w="1789" w:type="dxa"/>
            <w:gridSpan w:val="3"/>
            <w:vAlign w:val="center"/>
          </w:tcPr>
          <w:p w14:paraId="30D7483A"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0</w:t>
            </w:r>
          </w:p>
        </w:tc>
      </w:tr>
      <w:tr w:rsidR="007653BE" w:rsidRPr="00AC4FBC" w14:paraId="64139CE0" w14:textId="77777777" w:rsidTr="00014073">
        <w:trPr>
          <w:trHeight w:val="70"/>
        </w:trPr>
        <w:tc>
          <w:tcPr>
            <w:tcW w:w="637" w:type="dxa"/>
            <w:vMerge w:val="restart"/>
            <w:vAlign w:val="center"/>
          </w:tcPr>
          <w:p w14:paraId="268BBC5C" w14:textId="2D71F115" w:rsidR="007653BE" w:rsidRPr="00AC4FBC" w:rsidRDefault="007653BE" w:rsidP="007653BE">
            <w:pPr>
              <w:keepNext/>
              <w:keepLines/>
              <w:spacing w:after="0"/>
              <w:jc w:val="center"/>
              <w:rPr>
                <w:rFonts w:ascii="Arial" w:hAnsi="Arial"/>
                <w:sz w:val="18"/>
              </w:rPr>
            </w:pPr>
            <w:r>
              <w:rPr>
                <w:rFonts w:ascii="Arial" w:hAnsi="Arial"/>
                <w:sz w:val="18"/>
              </w:rPr>
              <w:t>2</w:t>
            </w:r>
            <w:r w:rsidRPr="00AC4FBC">
              <w:rPr>
                <w:rFonts w:ascii="Arial" w:hAnsi="Arial"/>
                <w:sz w:val="18"/>
                <w:vertAlign w:val="superscript"/>
              </w:rPr>
              <w:t>8</w:t>
            </w:r>
          </w:p>
        </w:tc>
        <w:tc>
          <w:tcPr>
            <w:tcW w:w="645" w:type="dxa"/>
            <w:vAlign w:val="center"/>
          </w:tcPr>
          <w:p w14:paraId="59C5E465"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17D7E1C4"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4FFCE555"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33F6D282"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1EF69CE5"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75EDC498"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UL/DL 3351</w:t>
            </w:r>
          </w:p>
        </w:tc>
        <w:tc>
          <w:tcPr>
            <w:tcW w:w="864" w:type="dxa"/>
            <w:vAlign w:val="center"/>
          </w:tcPr>
          <w:p w14:paraId="3D9BFF65"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24A1890E" w14:textId="77777777" w:rsidR="007653BE" w:rsidRPr="00AC4FBC" w:rsidRDefault="007653BE" w:rsidP="007653BE">
            <w:pPr>
              <w:keepNext/>
              <w:keepLines/>
              <w:spacing w:after="0"/>
              <w:jc w:val="center"/>
              <w:rPr>
                <w:rFonts w:ascii="Arial" w:eastAsia="MS Mincho" w:hAnsi="Arial"/>
                <w:sz w:val="18"/>
              </w:rPr>
            </w:pPr>
          </w:p>
        </w:tc>
      </w:tr>
      <w:tr w:rsidR="007653BE" w:rsidRPr="00AC4FBC" w14:paraId="0DD44413" w14:textId="77777777" w:rsidTr="00014073">
        <w:trPr>
          <w:trHeight w:val="70"/>
        </w:trPr>
        <w:tc>
          <w:tcPr>
            <w:tcW w:w="637" w:type="dxa"/>
            <w:vMerge/>
            <w:vAlign w:val="center"/>
          </w:tcPr>
          <w:p w14:paraId="5F761F74" w14:textId="77777777" w:rsidR="007653BE" w:rsidRPr="00AC4FBC" w:rsidRDefault="007653BE" w:rsidP="007653BE">
            <w:pPr>
              <w:keepNext/>
              <w:keepLines/>
              <w:spacing w:after="0"/>
              <w:jc w:val="center"/>
              <w:rPr>
                <w:rFonts w:ascii="Arial" w:hAnsi="Arial"/>
                <w:sz w:val="18"/>
              </w:rPr>
            </w:pPr>
          </w:p>
        </w:tc>
        <w:tc>
          <w:tcPr>
            <w:tcW w:w="645" w:type="dxa"/>
            <w:vAlign w:val="center"/>
          </w:tcPr>
          <w:p w14:paraId="51A19C6D"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1072" w:type="dxa"/>
            <w:gridSpan w:val="5"/>
            <w:vAlign w:val="center"/>
          </w:tcPr>
          <w:p w14:paraId="3FFAE208"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16BE1DFB"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0MHz</w:t>
            </w:r>
          </w:p>
        </w:tc>
        <w:tc>
          <w:tcPr>
            <w:tcW w:w="1794" w:type="dxa"/>
            <w:gridSpan w:val="2"/>
            <w:vAlign w:val="center"/>
          </w:tcPr>
          <w:p w14:paraId="1690EE3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REFSENS_ENDC_1</w:t>
            </w:r>
          </w:p>
        </w:tc>
        <w:tc>
          <w:tcPr>
            <w:tcW w:w="1121" w:type="dxa"/>
            <w:gridSpan w:val="3"/>
            <w:vAlign w:val="center"/>
          </w:tcPr>
          <w:p w14:paraId="510E96A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A</w:t>
            </w:r>
          </w:p>
        </w:tc>
        <w:tc>
          <w:tcPr>
            <w:tcW w:w="1253" w:type="dxa"/>
            <w:gridSpan w:val="2"/>
            <w:vAlign w:val="center"/>
          </w:tcPr>
          <w:p w14:paraId="37B58D9C"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4B065B75" w14:textId="77777777" w:rsidR="007653BE" w:rsidRPr="00AC4FBC" w:rsidRDefault="007653BE" w:rsidP="007653BE">
            <w:pPr>
              <w:keepNext/>
              <w:keepLines/>
              <w:spacing w:after="0"/>
              <w:jc w:val="center"/>
              <w:rPr>
                <w:rFonts w:ascii="Arial" w:hAnsi="Arial"/>
                <w:sz w:val="18"/>
              </w:rPr>
            </w:pPr>
            <w:r w:rsidRPr="00AC4FBC">
              <w:rPr>
                <w:rFonts w:ascii="Arial" w:hAnsi="Arial"/>
                <w:sz w:val="18"/>
              </w:rPr>
              <w:t>100</w:t>
            </w:r>
          </w:p>
          <w:p w14:paraId="4DEF83C6"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MHz</w:t>
            </w:r>
          </w:p>
        </w:tc>
        <w:tc>
          <w:tcPr>
            <w:tcW w:w="1789" w:type="dxa"/>
            <w:gridSpan w:val="3"/>
            <w:vAlign w:val="center"/>
          </w:tcPr>
          <w:p w14:paraId="789F2ED3"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0</w:t>
            </w:r>
          </w:p>
        </w:tc>
      </w:tr>
      <w:tr w:rsidR="007653BE" w:rsidRPr="00AC4FBC" w14:paraId="5B3BE4C2" w14:textId="77777777" w:rsidTr="00014073">
        <w:trPr>
          <w:trHeight w:val="70"/>
        </w:trPr>
        <w:tc>
          <w:tcPr>
            <w:tcW w:w="637" w:type="dxa"/>
            <w:vMerge w:val="restart"/>
            <w:vAlign w:val="center"/>
          </w:tcPr>
          <w:p w14:paraId="23444447" w14:textId="073A77B7" w:rsidR="007653BE" w:rsidRPr="00AC4FBC" w:rsidRDefault="007653BE" w:rsidP="007653BE">
            <w:pPr>
              <w:keepNext/>
              <w:keepLines/>
              <w:spacing w:after="0"/>
              <w:jc w:val="center"/>
              <w:rPr>
                <w:rFonts w:ascii="Arial" w:hAnsi="Arial"/>
                <w:sz w:val="18"/>
              </w:rPr>
            </w:pPr>
            <w:r>
              <w:rPr>
                <w:rFonts w:ascii="Arial" w:hAnsi="Arial"/>
                <w:sz w:val="18"/>
              </w:rPr>
              <w:t>3</w:t>
            </w:r>
            <w:r w:rsidRPr="00AC4FBC">
              <w:rPr>
                <w:rFonts w:ascii="Arial" w:hAnsi="Arial"/>
                <w:sz w:val="18"/>
                <w:vertAlign w:val="superscript"/>
              </w:rPr>
              <w:t>5</w:t>
            </w:r>
          </w:p>
        </w:tc>
        <w:tc>
          <w:tcPr>
            <w:tcW w:w="645" w:type="dxa"/>
            <w:vAlign w:val="center"/>
          </w:tcPr>
          <w:p w14:paraId="0CFC1430"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3D9F3859"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2041900A"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0E3FA415"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3A8661F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506829C0"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UL/DL 3687.495</w:t>
            </w:r>
          </w:p>
        </w:tc>
        <w:tc>
          <w:tcPr>
            <w:tcW w:w="864" w:type="dxa"/>
            <w:vAlign w:val="center"/>
          </w:tcPr>
          <w:p w14:paraId="4716845D"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45E0C6EA" w14:textId="77777777" w:rsidR="007653BE" w:rsidRPr="00AC4FBC" w:rsidRDefault="007653BE" w:rsidP="007653BE">
            <w:pPr>
              <w:keepNext/>
              <w:keepLines/>
              <w:spacing w:after="0"/>
              <w:jc w:val="center"/>
              <w:rPr>
                <w:rFonts w:ascii="Arial" w:eastAsia="MS Mincho" w:hAnsi="Arial"/>
                <w:sz w:val="18"/>
              </w:rPr>
            </w:pPr>
          </w:p>
        </w:tc>
      </w:tr>
      <w:tr w:rsidR="007653BE" w:rsidRPr="00AC4FBC" w14:paraId="4FC17ED1" w14:textId="77777777" w:rsidTr="00014073">
        <w:trPr>
          <w:trHeight w:val="70"/>
        </w:trPr>
        <w:tc>
          <w:tcPr>
            <w:tcW w:w="637" w:type="dxa"/>
            <w:vMerge/>
            <w:vAlign w:val="center"/>
          </w:tcPr>
          <w:p w14:paraId="23C3D9F1" w14:textId="77777777" w:rsidR="007653BE" w:rsidRPr="00AC4FBC" w:rsidRDefault="007653BE" w:rsidP="007653BE">
            <w:pPr>
              <w:keepNext/>
              <w:keepLines/>
              <w:spacing w:after="0"/>
              <w:jc w:val="center"/>
              <w:rPr>
                <w:rFonts w:ascii="Arial" w:hAnsi="Arial"/>
                <w:sz w:val="18"/>
              </w:rPr>
            </w:pPr>
          </w:p>
        </w:tc>
        <w:tc>
          <w:tcPr>
            <w:tcW w:w="645" w:type="dxa"/>
            <w:vAlign w:val="center"/>
          </w:tcPr>
          <w:p w14:paraId="2B8CC8DF"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A</w:t>
            </w:r>
          </w:p>
        </w:tc>
        <w:tc>
          <w:tcPr>
            <w:tcW w:w="1072" w:type="dxa"/>
            <w:gridSpan w:val="5"/>
            <w:vAlign w:val="center"/>
          </w:tcPr>
          <w:p w14:paraId="5302D014"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2DF56A88"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0 MHz</w:t>
            </w:r>
          </w:p>
        </w:tc>
        <w:tc>
          <w:tcPr>
            <w:tcW w:w="1794" w:type="dxa"/>
            <w:gridSpan w:val="2"/>
            <w:vAlign w:val="center"/>
          </w:tcPr>
          <w:p w14:paraId="3B04A006"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0</w:t>
            </w:r>
          </w:p>
        </w:tc>
        <w:tc>
          <w:tcPr>
            <w:tcW w:w="1121" w:type="dxa"/>
            <w:gridSpan w:val="3"/>
            <w:vAlign w:val="center"/>
          </w:tcPr>
          <w:p w14:paraId="3B7BDDFF"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DFT-s-OFDM QPSK</w:t>
            </w:r>
          </w:p>
        </w:tc>
        <w:tc>
          <w:tcPr>
            <w:tcW w:w="1253" w:type="dxa"/>
            <w:gridSpan w:val="2"/>
            <w:vAlign w:val="center"/>
          </w:tcPr>
          <w:p w14:paraId="1A0054FC"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19C8F6C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00 MHz</w:t>
            </w:r>
          </w:p>
        </w:tc>
        <w:tc>
          <w:tcPr>
            <w:tcW w:w="1789" w:type="dxa"/>
            <w:gridSpan w:val="3"/>
            <w:vAlign w:val="center"/>
          </w:tcPr>
          <w:p w14:paraId="4DAF0E39"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REFSENS_ENDC_2</w:t>
            </w:r>
          </w:p>
        </w:tc>
      </w:tr>
      <w:tr w:rsidR="007653BE" w:rsidRPr="00AC4FBC" w14:paraId="4BE05A9C" w14:textId="77777777" w:rsidTr="00014073">
        <w:trPr>
          <w:trHeight w:val="70"/>
        </w:trPr>
        <w:tc>
          <w:tcPr>
            <w:tcW w:w="637" w:type="dxa"/>
            <w:vMerge w:val="restart"/>
            <w:vAlign w:val="center"/>
          </w:tcPr>
          <w:p w14:paraId="4D2AF729" w14:textId="690F6D16" w:rsidR="007653BE" w:rsidRPr="00AC4FBC" w:rsidRDefault="007653BE" w:rsidP="007653BE">
            <w:pPr>
              <w:keepNext/>
              <w:keepLines/>
              <w:spacing w:after="0"/>
              <w:jc w:val="center"/>
              <w:rPr>
                <w:rFonts w:ascii="Arial" w:hAnsi="Arial"/>
                <w:sz w:val="18"/>
              </w:rPr>
            </w:pPr>
            <w:r>
              <w:rPr>
                <w:rFonts w:ascii="Arial" w:hAnsi="Arial"/>
                <w:sz w:val="18"/>
              </w:rPr>
              <w:t>4</w:t>
            </w:r>
            <w:r w:rsidRPr="00AC4FBC">
              <w:rPr>
                <w:rFonts w:ascii="Arial" w:hAnsi="Arial"/>
                <w:sz w:val="18"/>
                <w:vertAlign w:val="superscript"/>
              </w:rPr>
              <w:t>9</w:t>
            </w:r>
          </w:p>
        </w:tc>
        <w:tc>
          <w:tcPr>
            <w:tcW w:w="645" w:type="dxa"/>
            <w:vAlign w:val="center"/>
          </w:tcPr>
          <w:p w14:paraId="0458B49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5A13DBE4"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Mid</w:t>
            </w:r>
          </w:p>
        </w:tc>
        <w:tc>
          <w:tcPr>
            <w:tcW w:w="973" w:type="dxa"/>
            <w:gridSpan w:val="3"/>
            <w:vAlign w:val="center"/>
          </w:tcPr>
          <w:p w14:paraId="46E7A307"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3F661E48"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4BA488B9"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021DEF83"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UL/DL 3750</w:t>
            </w:r>
          </w:p>
        </w:tc>
        <w:tc>
          <w:tcPr>
            <w:tcW w:w="864" w:type="dxa"/>
            <w:vAlign w:val="center"/>
          </w:tcPr>
          <w:p w14:paraId="517A20F2"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554ED223" w14:textId="77777777" w:rsidR="007653BE" w:rsidRPr="00AC4FBC" w:rsidRDefault="007653BE" w:rsidP="007653BE">
            <w:pPr>
              <w:keepNext/>
              <w:keepLines/>
              <w:spacing w:after="0"/>
              <w:jc w:val="center"/>
              <w:rPr>
                <w:rFonts w:ascii="Arial" w:eastAsia="MS Mincho" w:hAnsi="Arial"/>
                <w:sz w:val="18"/>
              </w:rPr>
            </w:pPr>
          </w:p>
        </w:tc>
      </w:tr>
      <w:tr w:rsidR="007653BE" w:rsidRPr="00AC4FBC" w14:paraId="0F55535B" w14:textId="77777777" w:rsidTr="00014073">
        <w:trPr>
          <w:trHeight w:val="70"/>
        </w:trPr>
        <w:tc>
          <w:tcPr>
            <w:tcW w:w="637" w:type="dxa"/>
            <w:vMerge/>
            <w:vAlign w:val="center"/>
          </w:tcPr>
          <w:p w14:paraId="790100F7" w14:textId="77777777" w:rsidR="007653BE" w:rsidRPr="00AC4FBC" w:rsidRDefault="007653BE" w:rsidP="007653BE">
            <w:pPr>
              <w:keepNext/>
              <w:keepLines/>
              <w:spacing w:after="0"/>
              <w:jc w:val="center"/>
              <w:rPr>
                <w:rFonts w:ascii="Arial" w:hAnsi="Arial"/>
                <w:sz w:val="18"/>
              </w:rPr>
            </w:pPr>
          </w:p>
        </w:tc>
        <w:tc>
          <w:tcPr>
            <w:tcW w:w="645" w:type="dxa"/>
            <w:vAlign w:val="center"/>
          </w:tcPr>
          <w:p w14:paraId="368EEBF5"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A</w:t>
            </w:r>
          </w:p>
        </w:tc>
        <w:tc>
          <w:tcPr>
            <w:tcW w:w="1072" w:type="dxa"/>
            <w:gridSpan w:val="5"/>
            <w:vAlign w:val="center"/>
          </w:tcPr>
          <w:p w14:paraId="23FEE2F5"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04559963"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0 MHz</w:t>
            </w:r>
          </w:p>
        </w:tc>
        <w:tc>
          <w:tcPr>
            <w:tcW w:w="1794" w:type="dxa"/>
            <w:gridSpan w:val="2"/>
            <w:vAlign w:val="center"/>
          </w:tcPr>
          <w:p w14:paraId="62EA3046"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0</w:t>
            </w:r>
          </w:p>
        </w:tc>
        <w:tc>
          <w:tcPr>
            <w:tcW w:w="1121" w:type="dxa"/>
            <w:gridSpan w:val="3"/>
            <w:vAlign w:val="center"/>
          </w:tcPr>
          <w:p w14:paraId="4D4AC7F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DFT-s-OFDM QPSK</w:t>
            </w:r>
          </w:p>
        </w:tc>
        <w:tc>
          <w:tcPr>
            <w:tcW w:w="1253" w:type="dxa"/>
            <w:gridSpan w:val="2"/>
            <w:vAlign w:val="center"/>
          </w:tcPr>
          <w:p w14:paraId="48E55293"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209DAC1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00 MHz</w:t>
            </w:r>
          </w:p>
        </w:tc>
        <w:tc>
          <w:tcPr>
            <w:tcW w:w="1789" w:type="dxa"/>
            <w:gridSpan w:val="3"/>
            <w:vAlign w:val="center"/>
          </w:tcPr>
          <w:p w14:paraId="5BDED9C5"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REFSENS_ENDC_2</w:t>
            </w:r>
          </w:p>
        </w:tc>
      </w:tr>
      <w:tr w:rsidR="007653BE" w:rsidRPr="00AC4FBC" w14:paraId="4183B96F" w14:textId="77777777" w:rsidTr="00014073">
        <w:trPr>
          <w:trHeight w:val="70"/>
        </w:trPr>
        <w:tc>
          <w:tcPr>
            <w:tcW w:w="637" w:type="dxa"/>
            <w:vMerge w:val="restart"/>
            <w:vAlign w:val="center"/>
          </w:tcPr>
          <w:p w14:paraId="576B760A" w14:textId="0FD8DB62" w:rsidR="007653BE" w:rsidRPr="00AC4FBC" w:rsidRDefault="007653BE" w:rsidP="007653BE">
            <w:pPr>
              <w:keepNext/>
              <w:keepLines/>
              <w:spacing w:after="0"/>
              <w:jc w:val="center"/>
              <w:rPr>
                <w:rFonts w:ascii="Arial" w:hAnsi="Arial"/>
                <w:sz w:val="18"/>
              </w:rPr>
            </w:pPr>
            <w:r>
              <w:rPr>
                <w:rFonts w:ascii="Arial" w:hAnsi="Arial"/>
                <w:sz w:val="18"/>
              </w:rPr>
              <w:t>5</w:t>
            </w:r>
            <w:r w:rsidRPr="00AC4FBC">
              <w:rPr>
                <w:rFonts w:ascii="Arial" w:hAnsi="Arial"/>
                <w:sz w:val="18"/>
                <w:vertAlign w:val="superscript"/>
              </w:rPr>
              <w:t>4</w:t>
            </w:r>
          </w:p>
        </w:tc>
        <w:tc>
          <w:tcPr>
            <w:tcW w:w="645" w:type="dxa"/>
            <w:vAlign w:val="center"/>
          </w:tcPr>
          <w:p w14:paraId="509C4F60"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2</w:t>
            </w:r>
          </w:p>
        </w:tc>
        <w:tc>
          <w:tcPr>
            <w:tcW w:w="1072" w:type="dxa"/>
            <w:gridSpan w:val="5"/>
            <w:vAlign w:val="center"/>
          </w:tcPr>
          <w:p w14:paraId="179DE560"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UL 702/DL 732</w:t>
            </w:r>
          </w:p>
        </w:tc>
        <w:tc>
          <w:tcPr>
            <w:tcW w:w="973" w:type="dxa"/>
            <w:gridSpan w:val="3"/>
            <w:vAlign w:val="center"/>
          </w:tcPr>
          <w:p w14:paraId="1F756300"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7563C9A5"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103BA632"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n77</w:t>
            </w:r>
          </w:p>
        </w:tc>
        <w:tc>
          <w:tcPr>
            <w:tcW w:w="1253" w:type="dxa"/>
            <w:gridSpan w:val="2"/>
            <w:vAlign w:val="center"/>
          </w:tcPr>
          <w:p w14:paraId="5B638B54"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UL/DL 3540</w:t>
            </w:r>
          </w:p>
        </w:tc>
        <w:tc>
          <w:tcPr>
            <w:tcW w:w="864" w:type="dxa"/>
            <w:vAlign w:val="center"/>
          </w:tcPr>
          <w:p w14:paraId="14E4F414"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2E745F96" w14:textId="77777777" w:rsidR="007653BE" w:rsidRPr="00AC4FBC" w:rsidRDefault="007653BE" w:rsidP="007653BE">
            <w:pPr>
              <w:keepNext/>
              <w:keepLines/>
              <w:spacing w:after="0"/>
              <w:jc w:val="center"/>
              <w:rPr>
                <w:rFonts w:ascii="Arial" w:eastAsia="MS Mincho" w:hAnsi="Arial"/>
                <w:sz w:val="18"/>
              </w:rPr>
            </w:pPr>
          </w:p>
        </w:tc>
      </w:tr>
      <w:tr w:rsidR="007653BE" w:rsidRPr="00AC4FBC" w14:paraId="7ABEDBCC" w14:textId="77777777" w:rsidTr="00014073">
        <w:trPr>
          <w:trHeight w:val="70"/>
        </w:trPr>
        <w:tc>
          <w:tcPr>
            <w:tcW w:w="637" w:type="dxa"/>
            <w:vMerge/>
            <w:vAlign w:val="center"/>
          </w:tcPr>
          <w:p w14:paraId="756DBD26" w14:textId="77777777" w:rsidR="007653BE" w:rsidRPr="00AC4FBC" w:rsidRDefault="007653BE" w:rsidP="007653BE">
            <w:pPr>
              <w:keepNext/>
              <w:keepLines/>
              <w:spacing w:after="0"/>
              <w:jc w:val="center"/>
              <w:rPr>
                <w:rFonts w:ascii="Arial" w:hAnsi="Arial"/>
                <w:sz w:val="18"/>
              </w:rPr>
            </w:pPr>
          </w:p>
        </w:tc>
        <w:tc>
          <w:tcPr>
            <w:tcW w:w="645" w:type="dxa"/>
            <w:vAlign w:val="center"/>
          </w:tcPr>
          <w:p w14:paraId="0DFE553E"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1072" w:type="dxa"/>
            <w:gridSpan w:val="5"/>
            <w:vAlign w:val="center"/>
          </w:tcPr>
          <w:p w14:paraId="7118D781"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QPSK</w:t>
            </w:r>
          </w:p>
        </w:tc>
        <w:tc>
          <w:tcPr>
            <w:tcW w:w="973" w:type="dxa"/>
            <w:gridSpan w:val="3"/>
            <w:vAlign w:val="center"/>
          </w:tcPr>
          <w:p w14:paraId="6110619A"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5 MHz</w:t>
            </w:r>
          </w:p>
        </w:tc>
        <w:tc>
          <w:tcPr>
            <w:tcW w:w="1794" w:type="dxa"/>
            <w:gridSpan w:val="2"/>
            <w:vAlign w:val="center"/>
          </w:tcPr>
          <w:p w14:paraId="4C7D46F5"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REFSENS_ENDC_4</w:t>
            </w:r>
          </w:p>
        </w:tc>
        <w:tc>
          <w:tcPr>
            <w:tcW w:w="1121" w:type="dxa"/>
            <w:gridSpan w:val="3"/>
            <w:vAlign w:val="center"/>
          </w:tcPr>
          <w:p w14:paraId="7D180210"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DFT-s-OFDM QPSK</w:t>
            </w:r>
          </w:p>
        </w:tc>
        <w:tc>
          <w:tcPr>
            <w:tcW w:w="1253" w:type="dxa"/>
            <w:gridSpan w:val="2"/>
            <w:vAlign w:val="center"/>
          </w:tcPr>
          <w:p w14:paraId="1D141095"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CP-OFDM QPSK</w:t>
            </w:r>
          </w:p>
        </w:tc>
        <w:tc>
          <w:tcPr>
            <w:tcW w:w="864" w:type="dxa"/>
            <w:vAlign w:val="center"/>
          </w:tcPr>
          <w:p w14:paraId="25CCE5D8"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10 MHz</w:t>
            </w:r>
          </w:p>
        </w:tc>
        <w:tc>
          <w:tcPr>
            <w:tcW w:w="1789" w:type="dxa"/>
            <w:gridSpan w:val="3"/>
            <w:vAlign w:val="center"/>
          </w:tcPr>
          <w:p w14:paraId="409A4E69"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All RBs / REFSENS_ENDC_4</w:t>
            </w:r>
          </w:p>
        </w:tc>
      </w:tr>
      <w:tr w:rsidR="007653BE" w:rsidRPr="00AC4FBC" w14:paraId="20DE1056" w14:textId="77777777" w:rsidTr="00014073">
        <w:trPr>
          <w:trHeight w:val="70"/>
        </w:trPr>
        <w:tc>
          <w:tcPr>
            <w:tcW w:w="10148" w:type="dxa"/>
            <w:gridSpan w:val="21"/>
            <w:vAlign w:val="center"/>
          </w:tcPr>
          <w:p w14:paraId="6468BB15" w14:textId="77777777" w:rsidR="007653BE" w:rsidRPr="00AC4FBC" w:rsidRDefault="007653BE" w:rsidP="007653BE">
            <w:pPr>
              <w:pStyle w:val="TAH"/>
              <w:rPr>
                <w:rFonts w:eastAsia="MS Mincho"/>
              </w:rPr>
            </w:pPr>
            <w:r w:rsidRPr="00AC4FBC">
              <w:t xml:space="preserve">Test Settings for a </w:t>
            </w:r>
            <w:r w:rsidRPr="00AC4FBC">
              <w:rPr>
                <w:lang w:eastAsia="zh-TW"/>
              </w:rPr>
              <w:t xml:space="preserve">DC_12A_n78A </w:t>
            </w:r>
            <w:r w:rsidRPr="00AC4FBC">
              <w:t>Configuration</w:t>
            </w:r>
          </w:p>
        </w:tc>
      </w:tr>
      <w:tr w:rsidR="007653BE" w:rsidRPr="00AC4FBC" w14:paraId="2BE93847" w14:textId="77777777" w:rsidTr="00014073">
        <w:trPr>
          <w:trHeight w:val="70"/>
        </w:trPr>
        <w:tc>
          <w:tcPr>
            <w:tcW w:w="637" w:type="dxa"/>
            <w:vMerge w:val="restart"/>
            <w:vAlign w:val="center"/>
          </w:tcPr>
          <w:p w14:paraId="022588D0" w14:textId="77777777" w:rsidR="007653BE" w:rsidRPr="00AC4FBC" w:rsidRDefault="007653BE" w:rsidP="007653BE">
            <w:pPr>
              <w:pStyle w:val="TAC"/>
            </w:pPr>
            <w:r w:rsidRPr="00AC4FBC">
              <w:t>1</w:t>
            </w:r>
            <w:r w:rsidRPr="00AC4FBC">
              <w:rPr>
                <w:vertAlign w:val="superscript"/>
              </w:rPr>
              <w:t>3</w:t>
            </w:r>
          </w:p>
        </w:tc>
        <w:tc>
          <w:tcPr>
            <w:tcW w:w="645" w:type="dxa"/>
            <w:vAlign w:val="center"/>
          </w:tcPr>
          <w:p w14:paraId="74FE57AB" w14:textId="77777777" w:rsidR="007653BE" w:rsidRPr="00AC4FBC" w:rsidRDefault="007653BE" w:rsidP="007653BE">
            <w:pPr>
              <w:pStyle w:val="TAC"/>
              <w:rPr>
                <w:lang w:eastAsia="zh-CN"/>
              </w:rPr>
            </w:pPr>
            <w:r w:rsidRPr="00AC4FBC">
              <w:rPr>
                <w:lang w:eastAsia="zh-CN"/>
              </w:rPr>
              <w:t>12</w:t>
            </w:r>
          </w:p>
        </w:tc>
        <w:tc>
          <w:tcPr>
            <w:tcW w:w="1072" w:type="dxa"/>
            <w:gridSpan w:val="5"/>
            <w:vAlign w:val="center"/>
          </w:tcPr>
          <w:p w14:paraId="5C763F98" w14:textId="77777777" w:rsidR="007653BE" w:rsidRPr="00AC4FBC" w:rsidRDefault="007653BE" w:rsidP="007653BE">
            <w:pPr>
              <w:pStyle w:val="TAC"/>
              <w:rPr>
                <w:lang w:eastAsia="zh-CN"/>
              </w:rPr>
            </w:pPr>
            <w:r w:rsidRPr="00AC4FBC">
              <w:rPr>
                <w:lang w:eastAsia="zh-CN"/>
              </w:rPr>
              <w:t>UL 707/DL 737 MHz</w:t>
            </w:r>
          </w:p>
        </w:tc>
        <w:tc>
          <w:tcPr>
            <w:tcW w:w="973" w:type="dxa"/>
            <w:gridSpan w:val="3"/>
            <w:vAlign w:val="center"/>
          </w:tcPr>
          <w:p w14:paraId="3F72A088" w14:textId="77777777" w:rsidR="007653BE" w:rsidRPr="00AC4FBC" w:rsidRDefault="007653BE" w:rsidP="007653BE">
            <w:pPr>
              <w:pStyle w:val="TAC"/>
              <w:rPr>
                <w:rFonts w:eastAsia="MS Mincho"/>
              </w:rPr>
            </w:pPr>
          </w:p>
        </w:tc>
        <w:tc>
          <w:tcPr>
            <w:tcW w:w="1794" w:type="dxa"/>
            <w:gridSpan w:val="2"/>
            <w:vAlign w:val="center"/>
          </w:tcPr>
          <w:p w14:paraId="2B8553FB" w14:textId="77777777" w:rsidR="007653BE" w:rsidRPr="00AC4FBC" w:rsidRDefault="007653BE" w:rsidP="007653BE">
            <w:pPr>
              <w:pStyle w:val="TAC"/>
              <w:rPr>
                <w:rFonts w:eastAsia="MS Mincho"/>
              </w:rPr>
            </w:pPr>
          </w:p>
        </w:tc>
        <w:tc>
          <w:tcPr>
            <w:tcW w:w="1121" w:type="dxa"/>
            <w:gridSpan w:val="3"/>
            <w:vAlign w:val="center"/>
          </w:tcPr>
          <w:p w14:paraId="34F37E1B" w14:textId="77777777" w:rsidR="007653BE" w:rsidRPr="00AC4FBC" w:rsidRDefault="007653BE" w:rsidP="007653BE">
            <w:pPr>
              <w:pStyle w:val="TAC"/>
              <w:rPr>
                <w:lang w:eastAsia="zh-CN"/>
              </w:rPr>
            </w:pPr>
            <w:r w:rsidRPr="00AC4FBC">
              <w:rPr>
                <w:lang w:eastAsia="zh-CN"/>
              </w:rPr>
              <w:t>n78</w:t>
            </w:r>
          </w:p>
        </w:tc>
        <w:tc>
          <w:tcPr>
            <w:tcW w:w="1253" w:type="dxa"/>
            <w:gridSpan w:val="2"/>
            <w:vAlign w:val="center"/>
          </w:tcPr>
          <w:p w14:paraId="7C3994F1" w14:textId="77777777" w:rsidR="007653BE" w:rsidRPr="00AC4FBC" w:rsidRDefault="007653BE" w:rsidP="007653BE">
            <w:pPr>
              <w:pStyle w:val="TAC"/>
              <w:rPr>
                <w:lang w:eastAsia="zh-CN"/>
              </w:rPr>
            </w:pPr>
            <w:r w:rsidRPr="00AC4FBC">
              <w:rPr>
                <w:lang w:eastAsia="zh-CN"/>
              </w:rPr>
              <w:t>UL/DL 3535 MHz</w:t>
            </w:r>
          </w:p>
        </w:tc>
        <w:tc>
          <w:tcPr>
            <w:tcW w:w="864" w:type="dxa"/>
            <w:vAlign w:val="center"/>
          </w:tcPr>
          <w:p w14:paraId="4813D829" w14:textId="77777777" w:rsidR="007653BE" w:rsidRPr="00AC4FBC" w:rsidRDefault="007653BE" w:rsidP="007653BE">
            <w:pPr>
              <w:pStyle w:val="TAC"/>
              <w:rPr>
                <w:rFonts w:eastAsia="MS Mincho"/>
              </w:rPr>
            </w:pPr>
          </w:p>
        </w:tc>
        <w:tc>
          <w:tcPr>
            <w:tcW w:w="1789" w:type="dxa"/>
            <w:gridSpan w:val="3"/>
            <w:vAlign w:val="center"/>
          </w:tcPr>
          <w:p w14:paraId="3C588B6A" w14:textId="77777777" w:rsidR="007653BE" w:rsidRPr="00AC4FBC" w:rsidRDefault="007653BE" w:rsidP="007653BE">
            <w:pPr>
              <w:pStyle w:val="TAC"/>
              <w:rPr>
                <w:rFonts w:eastAsia="MS Mincho"/>
              </w:rPr>
            </w:pPr>
          </w:p>
        </w:tc>
      </w:tr>
      <w:tr w:rsidR="007653BE" w:rsidRPr="00AC4FBC" w14:paraId="69C69E16" w14:textId="77777777" w:rsidTr="00014073">
        <w:trPr>
          <w:trHeight w:val="70"/>
        </w:trPr>
        <w:tc>
          <w:tcPr>
            <w:tcW w:w="637" w:type="dxa"/>
            <w:vMerge/>
            <w:vAlign w:val="center"/>
          </w:tcPr>
          <w:p w14:paraId="2D20BC4F" w14:textId="77777777" w:rsidR="007653BE" w:rsidRPr="00AC4FBC" w:rsidRDefault="007653BE" w:rsidP="007653BE">
            <w:pPr>
              <w:pStyle w:val="TAC"/>
            </w:pPr>
          </w:p>
        </w:tc>
        <w:tc>
          <w:tcPr>
            <w:tcW w:w="645" w:type="dxa"/>
            <w:vAlign w:val="center"/>
          </w:tcPr>
          <w:p w14:paraId="5BE4E53C"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773B1406"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07C133B"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22FA8B63"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00C21D5A"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31ECA4A4"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E750217"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49DE21E1"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5ED4F98D" w14:textId="77777777" w:rsidTr="00014073">
        <w:trPr>
          <w:trHeight w:val="70"/>
        </w:trPr>
        <w:tc>
          <w:tcPr>
            <w:tcW w:w="637" w:type="dxa"/>
            <w:vMerge w:val="restart"/>
            <w:vAlign w:val="center"/>
          </w:tcPr>
          <w:p w14:paraId="03AB9AAC" w14:textId="77777777" w:rsidR="007653BE" w:rsidRPr="00AC4FBC" w:rsidRDefault="007653BE" w:rsidP="007653BE">
            <w:pPr>
              <w:pStyle w:val="TAC"/>
            </w:pPr>
            <w:r w:rsidRPr="00AC4FBC">
              <w:t>2</w:t>
            </w:r>
            <w:r w:rsidRPr="00AC4FBC">
              <w:rPr>
                <w:vertAlign w:val="superscript"/>
              </w:rPr>
              <w:t>8</w:t>
            </w:r>
          </w:p>
        </w:tc>
        <w:tc>
          <w:tcPr>
            <w:tcW w:w="645" w:type="dxa"/>
            <w:vAlign w:val="center"/>
          </w:tcPr>
          <w:p w14:paraId="69596271" w14:textId="77777777" w:rsidR="007653BE" w:rsidRPr="00AC4FBC" w:rsidRDefault="007653BE" w:rsidP="007653BE">
            <w:pPr>
              <w:pStyle w:val="TAC"/>
              <w:rPr>
                <w:lang w:eastAsia="zh-CN"/>
              </w:rPr>
            </w:pPr>
            <w:r w:rsidRPr="00AC4FBC">
              <w:rPr>
                <w:lang w:eastAsia="zh-CN"/>
              </w:rPr>
              <w:t>12</w:t>
            </w:r>
          </w:p>
        </w:tc>
        <w:tc>
          <w:tcPr>
            <w:tcW w:w="1072" w:type="dxa"/>
            <w:gridSpan w:val="5"/>
            <w:vAlign w:val="center"/>
          </w:tcPr>
          <w:p w14:paraId="25227E77" w14:textId="77777777" w:rsidR="007653BE" w:rsidRPr="00AC4FBC" w:rsidRDefault="007653BE" w:rsidP="007653BE">
            <w:pPr>
              <w:pStyle w:val="TAC"/>
              <w:rPr>
                <w:rFonts w:eastAsia="MS Mincho"/>
              </w:rPr>
            </w:pPr>
            <w:r w:rsidRPr="00AC4FBC">
              <w:rPr>
                <w:lang w:eastAsia="zh-CN"/>
              </w:rPr>
              <w:t>UL 707/DL 737 MHz</w:t>
            </w:r>
          </w:p>
        </w:tc>
        <w:tc>
          <w:tcPr>
            <w:tcW w:w="973" w:type="dxa"/>
            <w:gridSpan w:val="3"/>
            <w:vAlign w:val="center"/>
          </w:tcPr>
          <w:p w14:paraId="375A66E9" w14:textId="77777777" w:rsidR="007653BE" w:rsidRPr="00AC4FBC" w:rsidRDefault="007653BE" w:rsidP="007653BE">
            <w:pPr>
              <w:pStyle w:val="TAC"/>
              <w:rPr>
                <w:rFonts w:eastAsia="MS Mincho"/>
              </w:rPr>
            </w:pPr>
          </w:p>
        </w:tc>
        <w:tc>
          <w:tcPr>
            <w:tcW w:w="1794" w:type="dxa"/>
            <w:gridSpan w:val="2"/>
            <w:vAlign w:val="center"/>
          </w:tcPr>
          <w:p w14:paraId="222ABDA8" w14:textId="77777777" w:rsidR="007653BE" w:rsidRPr="00AC4FBC" w:rsidRDefault="007653BE" w:rsidP="007653BE">
            <w:pPr>
              <w:pStyle w:val="TAC"/>
              <w:rPr>
                <w:rFonts w:eastAsia="MS Mincho"/>
              </w:rPr>
            </w:pPr>
          </w:p>
        </w:tc>
        <w:tc>
          <w:tcPr>
            <w:tcW w:w="1121" w:type="dxa"/>
            <w:gridSpan w:val="3"/>
            <w:vAlign w:val="center"/>
          </w:tcPr>
          <w:p w14:paraId="5CBA94AB" w14:textId="77777777" w:rsidR="007653BE" w:rsidRPr="00AC4FBC" w:rsidRDefault="007653BE" w:rsidP="007653BE">
            <w:pPr>
              <w:pStyle w:val="TAC"/>
              <w:rPr>
                <w:rFonts w:eastAsia="MS Mincho"/>
              </w:rPr>
            </w:pPr>
            <w:r w:rsidRPr="00AC4FBC">
              <w:rPr>
                <w:lang w:eastAsia="zh-CN"/>
              </w:rPr>
              <w:t>n78</w:t>
            </w:r>
          </w:p>
        </w:tc>
        <w:tc>
          <w:tcPr>
            <w:tcW w:w="1253" w:type="dxa"/>
            <w:gridSpan w:val="2"/>
            <w:vAlign w:val="center"/>
          </w:tcPr>
          <w:p w14:paraId="7CE65EA0" w14:textId="77777777" w:rsidR="007653BE" w:rsidRPr="00AC4FBC" w:rsidRDefault="007653BE" w:rsidP="007653BE">
            <w:pPr>
              <w:pStyle w:val="TAC"/>
              <w:rPr>
                <w:rFonts w:eastAsia="MS Mincho"/>
              </w:rPr>
            </w:pPr>
            <w:r w:rsidRPr="00AC4FBC">
              <w:rPr>
                <w:lang w:eastAsia="zh-CN"/>
              </w:rPr>
              <w:t>UL/DL 3750 MHz</w:t>
            </w:r>
          </w:p>
        </w:tc>
        <w:tc>
          <w:tcPr>
            <w:tcW w:w="864" w:type="dxa"/>
            <w:vAlign w:val="center"/>
          </w:tcPr>
          <w:p w14:paraId="2CC91FA8" w14:textId="77777777" w:rsidR="007653BE" w:rsidRPr="00AC4FBC" w:rsidRDefault="007653BE" w:rsidP="007653BE">
            <w:pPr>
              <w:pStyle w:val="TAC"/>
              <w:rPr>
                <w:rFonts w:eastAsia="MS Mincho"/>
              </w:rPr>
            </w:pPr>
          </w:p>
        </w:tc>
        <w:tc>
          <w:tcPr>
            <w:tcW w:w="1789" w:type="dxa"/>
            <w:gridSpan w:val="3"/>
            <w:vAlign w:val="center"/>
          </w:tcPr>
          <w:p w14:paraId="3AD02980" w14:textId="77777777" w:rsidR="007653BE" w:rsidRPr="00AC4FBC" w:rsidRDefault="007653BE" w:rsidP="007653BE">
            <w:pPr>
              <w:pStyle w:val="TAC"/>
              <w:rPr>
                <w:rFonts w:eastAsia="MS Mincho"/>
              </w:rPr>
            </w:pPr>
          </w:p>
        </w:tc>
      </w:tr>
      <w:tr w:rsidR="007653BE" w:rsidRPr="00AC4FBC" w14:paraId="79F25369" w14:textId="77777777" w:rsidTr="00014073">
        <w:trPr>
          <w:trHeight w:val="70"/>
        </w:trPr>
        <w:tc>
          <w:tcPr>
            <w:tcW w:w="637" w:type="dxa"/>
            <w:vMerge/>
            <w:vAlign w:val="center"/>
          </w:tcPr>
          <w:p w14:paraId="2B767F33" w14:textId="77777777" w:rsidR="007653BE" w:rsidRPr="00AC4FBC" w:rsidRDefault="007653BE" w:rsidP="007653BE">
            <w:pPr>
              <w:pStyle w:val="TAC"/>
            </w:pPr>
          </w:p>
        </w:tc>
        <w:tc>
          <w:tcPr>
            <w:tcW w:w="645" w:type="dxa"/>
            <w:vAlign w:val="center"/>
          </w:tcPr>
          <w:p w14:paraId="7BFA8D5B"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60DE759"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6E7134F2"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08090C2C" w14:textId="77777777"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5E24A8F5"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3F72A8F4"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2CC86C56"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1FF0F4F6" w14:textId="77777777" w:rsidR="007653BE" w:rsidRPr="00AC4FBC" w:rsidRDefault="007653BE" w:rsidP="007653BE">
            <w:pPr>
              <w:pStyle w:val="TAC"/>
              <w:rPr>
                <w:rFonts w:eastAsia="MS Mincho"/>
              </w:rPr>
            </w:pPr>
            <w:r w:rsidRPr="00AC4FBC">
              <w:rPr>
                <w:rFonts w:eastAsia="MS Mincho"/>
              </w:rPr>
              <w:t>All RBs / 0</w:t>
            </w:r>
          </w:p>
        </w:tc>
      </w:tr>
      <w:tr w:rsidR="007653BE" w:rsidRPr="00AC4FBC" w14:paraId="3BF3A588" w14:textId="77777777" w:rsidTr="00014073">
        <w:trPr>
          <w:trHeight w:val="70"/>
        </w:trPr>
        <w:tc>
          <w:tcPr>
            <w:tcW w:w="637" w:type="dxa"/>
            <w:vMerge w:val="restart"/>
            <w:vAlign w:val="center"/>
          </w:tcPr>
          <w:p w14:paraId="6076DF60" w14:textId="77777777" w:rsidR="007653BE" w:rsidRPr="00AC4FBC" w:rsidRDefault="007653BE" w:rsidP="007653BE">
            <w:pPr>
              <w:pStyle w:val="TAC"/>
              <w:rPr>
                <w:lang w:eastAsia="zh-CN"/>
              </w:rPr>
            </w:pPr>
            <w:r w:rsidRPr="00AC4FBC">
              <w:t>3</w:t>
            </w:r>
            <w:r w:rsidRPr="00AC4FBC">
              <w:rPr>
                <w:vertAlign w:val="superscript"/>
              </w:rPr>
              <w:t>4</w:t>
            </w:r>
            <w:r w:rsidRPr="00AC4FBC">
              <w:rPr>
                <w:vertAlign w:val="superscript"/>
                <w:lang w:eastAsia="zh-CN"/>
              </w:rPr>
              <w:t>,10</w:t>
            </w:r>
          </w:p>
        </w:tc>
        <w:tc>
          <w:tcPr>
            <w:tcW w:w="645" w:type="dxa"/>
            <w:vAlign w:val="center"/>
          </w:tcPr>
          <w:p w14:paraId="4B644602" w14:textId="77777777" w:rsidR="007653BE" w:rsidRPr="00AC4FBC" w:rsidRDefault="007653BE" w:rsidP="007653BE">
            <w:pPr>
              <w:pStyle w:val="TAC"/>
              <w:rPr>
                <w:lang w:eastAsia="zh-CN"/>
              </w:rPr>
            </w:pPr>
            <w:r w:rsidRPr="00AC4FBC">
              <w:rPr>
                <w:lang w:eastAsia="zh-CN"/>
              </w:rPr>
              <w:t>12</w:t>
            </w:r>
          </w:p>
        </w:tc>
        <w:tc>
          <w:tcPr>
            <w:tcW w:w="1072" w:type="dxa"/>
            <w:gridSpan w:val="5"/>
            <w:vAlign w:val="center"/>
          </w:tcPr>
          <w:p w14:paraId="60DE964A" w14:textId="77777777" w:rsidR="007653BE" w:rsidRPr="00AC4FBC" w:rsidRDefault="007653BE" w:rsidP="007653BE">
            <w:pPr>
              <w:pStyle w:val="TAC"/>
              <w:rPr>
                <w:rFonts w:eastAsia="MS Mincho"/>
              </w:rPr>
            </w:pPr>
            <w:r w:rsidRPr="00AC4FBC">
              <w:rPr>
                <w:rFonts w:eastAsia="MS Mincho"/>
              </w:rPr>
              <w:t>UL 710/DL 740 MHz</w:t>
            </w:r>
          </w:p>
        </w:tc>
        <w:tc>
          <w:tcPr>
            <w:tcW w:w="973" w:type="dxa"/>
            <w:gridSpan w:val="3"/>
            <w:vAlign w:val="center"/>
          </w:tcPr>
          <w:p w14:paraId="56386D5F" w14:textId="77777777" w:rsidR="007653BE" w:rsidRPr="00AC4FBC" w:rsidRDefault="007653BE" w:rsidP="007653BE">
            <w:pPr>
              <w:pStyle w:val="TAC"/>
              <w:rPr>
                <w:rFonts w:eastAsia="MS Mincho"/>
              </w:rPr>
            </w:pPr>
          </w:p>
        </w:tc>
        <w:tc>
          <w:tcPr>
            <w:tcW w:w="1794" w:type="dxa"/>
            <w:gridSpan w:val="2"/>
            <w:vAlign w:val="center"/>
          </w:tcPr>
          <w:p w14:paraId="4DC8C335" w14:textId="77777777" w:rsidR="007653BE" w:rsidRPr="00AC4FBC" w:rsidRDefault="007653BE" w:rsidP="007653BE">
            <w:pPr>
              <w:pStyle w:val="TAC"/>
              <w:rPr>
                <w:rFonts w:eastAsia="MS Mincho"/>
              </w:rPr>
            </w:pPr>
          </w:p>
        </w:tc>
        <w:tc>
          <w:tcPr>
            <w:tcW w:w="1121" w:type="dxa"/>
            <w:gridSpan w:val="3"/>
            <w:vAlign w:val="center"/>
          </w:tcPr>
          <w:p w14:paraId="29F59F19" w14:textId="77777777" w:rsidR="007653BE" w:rsidRPr="00AC4FBC" w:rsidRDefault="007653BE" w:rsidP="007653BE">
            <w:pPr>
              <w:pStyle w:val="TAC"/>
              <w:rPr>
                <w:rFonts w:eastAsia="MS Mincho"/>
              </w:rPr>
            </w:pPr>
            <w:r w:rsidRPr="00AC4FBC">
              <w:rPr>
                <w:lang w:eastAsia="zh-CN"/>
              </w:rPr>
              <w:t>n78</w:t>
            </w:r>
          </w:p>
        </w:tc>
        <w:tc>
          <w:tcPr>
            <w:tcW w:w="1253" w:type="dxa"/>
            <w:gridSpan w:val="2"/>
            <w:vAlign w:val="center"/>
          </w:tcPr>
          <w:p w14:paraId="4EE54990" w14:textId="77777777" w:rsidR="007653BE" w:rsidRPr="00AC4FBC" w:rsidRDefault="007653BE" w:rsidP="007653BE">
            <w:pPr>
              <w:pStyle w:val="TAC"/>
              <w:rPr>
                <w:rFonts w:eastAsia="MS Mincho"/>
              </w:rPr>
            </w:pPr>
            <w:r w:rsidRPr="00AC4FBC">
              <w:rPr>
                <w:rFonts w:eastAsia="MS Mincho"/>
              </w:rPr>
              <w:t>UL/DL 3580 MHz</w:t>
            </w:r>
          </w:p>
        </w:tc>
        <w:tc>
          <w:tcPr>
            <w:tcW w:w="864" w:type="dxa"/>
            <w:vAlign w:val="center"/>
          </w:tcPr>
          <w:p w14:paraId="4D43FE17" w14:textId="77777777" w:rsidR="007653BE" w:rsidRPr="00AC4FBC" w:rsidRDefault="007653BE" w:rsidP="007653BE">
            <w:pPr>
              <w:pStyle w:val="TAC"/>
              <w:rPr>
                <w:rFonts w:eastAsia="MS Mincho"/>
              </w:rPr>
            </w:pPr>
          </w:p>
        </w:tc>
        <w:tc>
          <w:tcPr>
            <w:tcW w:w="1789" w:type="dxa"/>
            <w:gridSpan w:val="3"/>
            <w:vAlign w:val="center"/>
          </w:tcPr>
          <w:p w14:paraId="44779DF5" w14:textId="77777777" w:rsidR="007653BE" w:rsidRPr="00AC4FBC" w:rsidRDefault="007653BE" w:rsidP="007653BE">
            <w:pPr>
              <w:pStyle w:val="TAC"/>
              <w:rPr>
                <w:rFonts w:eastAsia="MS Mincho"/>
              </w:rPr>
            </w:pPr>
          </w:p>
        </w:tc>
      </w:tr>
      <w:tr w:rsidR="007653BE" w:rsidRPr="00AC4FBC" w14:paraId="53D8E589" w14:textId="77777777" w:rsidTr="00014073">
        <w:trPr>
          <w:trHeight w:val="70"/>
        </w:trPr>
        <w:tc>
          <w:tcPr>
            <w:tcW w:w="637" w:type="dxa"/>
            <w:vMerge/>
            <w:vAlign w:val="center"/>
          </w:tcPr>
          <w:p w14:paraId="0D2230F8" w14:textId="77777777" w:rsidR="007653BE" w:rsidRPr="00AC4FBC" w:rsidRDefault="007653BE" w:rsidP="007653BE">
            <w:pPr>
              <w:pStyle w:val="TAC"/>
            </w:pPr>
          </w:p>
        </w:tc>
        <w:tc>
          <w:tcPr>
            <w:tcW w:w="645" w:type="dxa"/>
            <w:vAlign w:val="center"/>
          </w:tcPr>
          <w:p w14:paraId="73BD5668" w14:textId="77777777" w:rsidR="007653BE" w:rsidRPr="00AC4FBC" w:rsidRDefault="007653BE" w:rsidP="007653BE">
            <w:pPr>
              <w:pStyle w:val="TAC"/>
              <w:rPr>
                <w:lang w:eastAsia="zh-CN"/>
              </w:rPr>
            </w:pPr>
            <w:r w:rsidRPr="00AC4FBC">
              <w:rPr>
                <w:lang w:eastAsia="zh-CN"/>
              </w:rPr>
              <w:t>QPSK</w:t>
            </w:r>
          </w:p>
        </w:tc>
        <w:tc>
          <w:tcPr>
            <w:tcW w:w="1072" w:type="dxa"/>
            <w:gridSpan w:val="5"/>
            <w:vAlign w:val="center"/>
          </w:tcPr>
          <w:p w14:paraId="41A8DC73" w14:textId="77777777" w:rsidR="007653BE" w:rsidRPr="00AC4FBC" w:rsidRDefault="007653BE" w:rsidP="007653BE">
            <w:pPr>
              <w:pStyle w:val="TAC"/>
              <w:rPr>
                <w:lang w:eastAsia="zh-CN"/>
              </w:rPr>
            </w:pPr>
            <w:r w:rsidRPr="00AC4FBC">
              <w:rPr>
                <w:lang w:eastAsia="zh-CN"/>
              </w:rPr>
              <w:t>QPSK</w:t>
            </w:r>
          </w:p>
        </w:tc>
        <w:tc>
          <w:tcPr>
            <w:tcW w:w="973" w:type="dxa"/>
            <w:gridSpan w:val="3"/>
            <w:vAlign w:val="center"/>
          </w:tcPr>
          <w:p w14:paraId="061E0D9C"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49FCC761"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0179A670" w14:textId="77777777" w:rsidR="007653BE" w:rsidRPr="00AC4FBC" w:rsidRDefault="007653BE" w:rsidP="007653BE">
            <w:pPr>
              <w:pStyle w:val="TAC"/>
              <w:rPr>
                <w:rFonts w:eastAsia="MS Mincho"/>
              </w:rPr>
            </w:pPr>
            <w:r w:rsidRPr="00AC4FBC">
              <w:t>DFT-s-OFDM QPSK</w:t>
            </w:r>
          </w:p>
        </w:tc>
        <w:tc>
          <w:tcPr>
            <w:tcW w:w="1253" w:type="dxa"/>
            <w:gridSpan w:val="2"/>
            <w:vAlign w:val="center"/>
          </w:tcPr>
          <w:p w14:paraId="32F2D421"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28C0CDBB"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07A158D0"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6828F6F7" w14:textId="77777777" w:rsidTr="00014073">
        <w:trPr>
          <w:trHeight w:val="70"/>
        </w:trPr>
        <w:tc>
          <w:tcPr>
            <w:tcW w:w="10148" w:type="dxa"/>
            <w:gridSpan w:val="21"/>
            <w:vAlign w:val="center"/>
          </w:tcPr>
          <w:p w14:paraId="52C19975" w14:textId="6261667D" w:rsidR="007653BE" w:rsidRPr="00AC4FBC" w:rsidRDefault="007653BE" w:rsidP="007653BE">
            <w:pPr>
              <w:pStyle w:val="TAH"/>
              <w:rPr>
                <w:rFonts w:eastAsia="MS Mincho"/>
              </w:rPr>
            </w:pPr>
            <w:r w:rsidRPr="00AC4FBC">
              <w:t xml:space="preserve">Test Settings for a </w:t>
            </w:r>
            <w:r w:rsidRPr="00AC4FBC">
              <w:rPr>
                <w:lang w:eastAsia="zh-TW"/>
              </w:rPr>
              <w:t xml:space="preserve">DC_13A_n77A </w:t>
            </w:r>
            <w:r w:rsidRPr="00AC4FBC">
              <w:t>Configuration</w:t>
            </w:r>
          </w:p>
        </w:tc>
      </w:tr>
      <w:tr w:rsidR="007653BE" w:rsidRPr="00AC4FBC" w14:paraId="76D99941" w14:textId="77777777" w:rsidTr="00014073">
        <w:trPr>
          <w:trHeight w:val="70"/>
        </w:trPr>
        <w:tc>
          <w:tcPr>
            <w:tcW w:w="637" w:type="dxa"/>
            <w:vMerge w:val="restart"/>
            <w:vAlign w:val="center"/>
          </w:tcPr>
          <w:p w14:paraId="06975D4B" w14:textId="09222AC4" w:rsidR="007653BE" w:rsidRPr="00AC4FBC" w:rsidRDefault="007653BE" w:rsidP="007653BE">
            <w:pPr>
              <w:pStyle w:val="TAC"/>
            </w:pPr>
            <w:r w:rsidRPr="00AC4FBC">
              <w:t>1</w:t>
            </w:r>
            <w:r w:rsidRPr="00AC4FBC">
              <w:rPr>
                <w:vertAlign w:val="superscript"/>
              </w:rPr>
              <w:t>3</w:t>
            </w:r>
          </w:p>
        </w:tc>
        <w:tc>
          <w:tcPr>
            <w:tcW w:w="645" w:type="dxa"/>
            <w:vAlign w:val="center"/>
          </w:tcPr>
          <w:p w14:paraId="77E2A783" w14:textId="7ECF663F" w:rsidR="007653BE" w:rsidRPr="00AC4FBC" w:rsidRDefault="007653BE" w:rsidP="007653BE">
            <w:pPr>
              <w:pStyle w:val="TAC"/>
              <w:rPr>
                <w:rFonts w:eastAsia="MS Mincho"/>
              </w:rPr>
            </w:pPr>
            <w:r w:rsidRPr="00AC4FBC">
              <w:rPr>
                <w:rFonts w:eastAsia="MS Mincho"/>
              </w:rPr>
              <w:t>13</w:t>
            </w:r>
          </w:p>
        </w:tc>
        <w:tc>
          <w:tcPr>
            <w:tcW w:w="1072" w:type="dxa"/>
            <w:gridSpan w:val="5"/>
            <w:vAlign w:val="center"/>
          </w:tcPr>
          <w:p w14:paraId="4D413F4E" w14:textId="6CC1CD37" w:rsidR="007653BE" w:rsidRPr="00AC4FBC" w:rsidRDefault="007653BE" w:rsidP="007653BE">
            <w:pPr>
              <w:pStyle w:val="TAC"/>
              <w:rPr>
                <w:rFonts w:eastAsia="MS Mincho"/>
              </w:rPr>
            </w:pPr>
            <w:r w:rsidRPr="00AC4FBC">
              <w:rPr>
                <w:rFonts w:eastAsia="MS Mincho"/>
              </w:rPr>
              <w:t>UL Mid</w:t>
            </w:r>
          </w:p>
        </w:tc>
        <w:tc>
          <w:tcPr>
            <w:tcW w:w="973" w:type="dxa"/>
            <w:gridSpan w:val="3"/>
            <w:vAlign w:val="center"/>
          </w:tcPr>
          <w:p w14:paraId="5B2670C5" w14:textId="77777777" w:rsidR="007653BE" w:rsidRPr="00AC4FBC" w:rsidRDefault="007653BE" w:rsidP="007653BE">
            <w:pPr>
              <w:pStyle w:val="TAC"/>
              <w:rPr>
                <w:rFonts w:eastAsia="MS Mincho"/>
              </w:rPr>
            </w:pPr>
          </w:p>
        </w:tc>
        <w:tc>
          <w:tcPr>
            <w:tcW w:w="1794" w:type="dxa"/>
            <w:gridSpan w:val="2"/>
            <w:vAlign w:val="center"/>
          </w:tcPr>
          <w:p w14:paraId="6CC122CF" w14:textId="77777777" w:rsidR="007653BE" w:rsidRPr="00AC4FBC" w:rsidRDefault="007653BE" w:rsidP="007653BE">
            <w:pPr>
              <w:pStyle w:val="TAC"/>
              <w:rPr>
                <w:rFonts w:eastAsia="MS Mincho"/>
              </w:rPr>
            </w:pPr>
          </w:p>
        </w:tc>
        <w:tc>
          <w:tcPr>
            <w:tcW w:w="1121" w:type="dxa"/>
            <w:gridSpan w:val="3"/>
            <w:vAlign w:val="center"/>
          </w:tcPr>
          <w:p w14:paraId="486158F5" w14:textId="0F747EF8" w:rsidR="007653BE" w:rsidRPr="00AC4FBC" w:rsidRDefault="007653BE" w:rsidP="007653BE">
            <w:pPr>
              <w:pStyle w:val="TAC"/>
              <w:rPr>
                <w:rFonts w:eastAsia="MS Mincho"/>
              </w:rPr>
            </w:pPr>
            <w:r w:rsidRPr="00AC4FBC">
              <w:t>n77</w:t>
            </w:r>
          </w:p>
        </w:tc>
        <w:tc>
          <w:tcPr>
            <w:tcW w:w="1253" w:type="dxa"/>
            <w:gridSpan w:val="2"/>
            <w:vAlign w:val="center"/>
          </w:tcPr>
          <w:p w14:paraId="599E8F49" w14:textId="4998E7D4" w:rsidR="007653BE" w:rsidRPr="00AC4FBC" w:rsidRDefault="007653BE" w:rsidP="007653BE">
            <w:pPr>
              <w:pStyle w:val="TAC"/>
              <w:rPr>
                <w:rFonts w:eastAsia="MS Mincho"/>
              </w:rPr>
            </w:pPr>
            <w:r w:rsidRPr="00AC4FBC">
              <w:rPr>
                <w:rFonts w:eastAsia="MS Mincho"/>
              </w:rPr>
              <w:t>UL/DL 3909.99</w:t>
            </w:r>
          </w:p>
        </w:tc>
        <w:tc>
          <w:tcPr>
            <w:tcW w:w="864" w:type="dxa"/>
            <w:vAlign w:val="center"/>
          </w:tcPr>
          <w:p w14:paraId="32EBCD05" w14:textId="77777777" w:rsidR="007653BE" w:rsidRPr="00AC4FBC" w:rsidRDefault="007653BE" w:rsidP="007653BE">
            <w:pPr>
              <w:pStyle w:val="TAC"/>
              <w:rPr>
                <w:rFonts w:eastAsia="MS Mincho"/>
              </w:rPr>
            </w:pPr>
          </w:p>
        </w:tc>
        <w:tc>
          <w:tcPr>
            <w:tcW w:w="1789" w:type="dxa"/>
            <w:gridSpan w:val="3"/>
            <w:vAlign w:val="center"/>
          </w:tcPr>
          <w:p w14:paraId="1B250911" w14:textId="77777777" w:rsidR="007653BE" w:rsidRPr="00AC4FBC" w:rsidRDefault="007653BE" w:rsidP="007653BE">
            <w:pPr>
              <w:pStyle w:val="TAC"/>
              <w:rPr>
                <w:rFonts w:eastAsia="MS Mincho"/>
              </w:rPr>
            </w:pPr>
          </w:p>
        </w:tc>
      </w:tr>
      <w:tr w:rsidR="007653BE" w:rsidRPr="00AC4FBC" w14:paraId="70BF0B05" w14:textId="77777777" w:rsidTr="00014073">
        <w:trPr>
          <w:trHeight w:val="70"/>
        </w:trPr>
        <w:tc>
          <w:tcPr>
            <w:tcW w:w="637" w:type="dxa"/>
            <w:vMerge/>
            <w:vAlign w:val="center"/>
          </w:tcPr>
          <w:p w14:paraId="14D948C7" w14:textId="77777777" w:rsidR="007653BE" w:rsidRPr="00AC4FBC" w:rsidRDefault="007653BE" w:rsidP="007653BE">
            <w:pPr>
              <w:pStyle w:val="TAC"/>
            </w:pPr>
          </w:p>
        </w:tc>
        <w:tc>
          <w:tcPr>
            <w:tcW w:w="645" w:type="dxa"/>
            <w:vAlign w:val="center"/>
          </w:tcPr>
          <w:p w14:paraId="6EC9BF00" w14:textId="072C397E"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4CB1527E" w14:textId="46A64DD9"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9B69067" w14:textId="70827F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7BCE9715" w14:textId="699C1029"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3F86EE66" w14:textId="2324D3D5" w:rsidR="007653BE" w:rsidRPr="00AC4FBC" w:rsidRDefault="007653BE" w:rsidP="007653BE">
            <w:pPr>
              <w:pStyle w:val="TAC"/>
              <w:rPr>
                <w:rFonts w:eastAsia="MS Mincho"/>
              </w:rPr>
            </w:pPr>
            <w:r w:rsidRPr="00AC4FBC">
              <w:t>N/A</w:t>
            </w:r>
          </w:p>
        </w:tc>
        <w:tc>
          <w:tcPr>
            <w:tcW w:w="1253" w:type="dxa"/>
            <w:gridSpan w:val="2"/>
            <w:vAlign w:val="center"/>
          </w:tcPr>
          <w:p w14:paraId="36749CF1" w14:textId="56DF4B2C"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2B593E1" w14:textId="4F53CB0C"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7AF6FFC4" w14:textId="5CA1730F" w:rsidR="007653BE" w:rsidRPr="00AC4FBC" w:rsidRDefault="007653BE" w:rsidP="007653BE">
            <w:pPr>
              <w:pStyle w:val="TAC"/>
              <w:rPr>
                <w:rFonts w:eastAsia="MS Mincho"/>
              </w:rPr>
            </w:pPr>
            <w:r w:rsidRPr="00AC4FBC">
              <w:rPr>
                <w:rFonts w:eastAsia="MS Mincho"/>
              </w:rPr>
              <w:t>All RBs / 0</w:t>
            </w:r>
          </w:p>
        </w:tc>
      </w:tr>
      <w:tr w:rsidR="007653BE" w:rsidRPr="00AC4FBC" w14:paraId="217D1154" w14:textId="77777777" w:rsidTr="00014073">
        <w:trPr>
          <w:trHeight w:val="70"/>
        </w:trPr>
        <w:tc>
          <w:tcPr>
            <w:tcW w:w="637" w:type="dxa"/>
            <w:vAlign w:val="center"/>
          </w:tcPr>
          <w:p w14:paraId="51719DD9" w14:textId="3643F12A" w:rsidR="007653BE" w:rsidRPr="00AC4FBC" w:rsidRDefault="007653BE" w:rsidP="007653BE">
            <w:pPr>
              <w:pStyle w:val="TAC"/>
            </w:pPr>
            <w:r w:rsidRPr="00AC4FBC">
              <w:t>2</w:t>
            </w:r>
            <w:r w:rsidRPr="00AC4FBC">
              <w:rPr>
                <w:vertAlign w:val="superscript"/>
              </w:rPr>
              <w:t>8</w:t>
            </w:r>
          </w:p>
        </w:tc>
        <w:tc>
          <w:tcPr>
            <w:tcW w:w="645" w:type="dxa"/>
            <w:vAlign w:val="center"/>
          </w:tcPr>
          <w:p w14:paraId="0EC15EE8" w14:textId="39FCDA2E" w:rsidR="007653BE" w:rsidRPr="00AC4FBC" w:rsidRDefault="007653BE" w:rsidP="007653BE">
            <w:pPr>
              <w:pStyle w:val="TAC"/>
              <w:rPr>
                <w:rFonts w:eastAsia="MS Mincho"/>
              </w:rPr>
            </w:pPr>
            <w:r w:rsidRPr="00AC4FBC">
              <w:rPr>
                <w:rFonts w:eastAsia="MS Mincho"/>
              </w:rPr>
              <w:t>13</w:t>
            </w:r>
          </w:p>
        </w:tc>
        <w:tc>
          <w:tcPr>
            <w:tcW w:w="1072" w:type="dxa"/>
            <w:gridSpan w:val="5"/>
            <w:vAlign w:val="center"/>
          </w:tcPr>
          <w:p w14:paraId="2B62B24A" w14:textId="67B93CD6" w:rsidR="007653BE" w:rsidRPr="00AC4FBC" w:rsidRDefault="007653BE" w:rsidP="007653BE">
            <w:pPr>
              <w:pStyle w:val="TAC"/>
              <w:rPr>
                <w:rFonts w:eastAsia="MS Mincho"/>
              </w:rPr>
            </w:pPr>
            <w:r w:rsidRPr="00AC4FBC">
              <w:rPr>
                <w:rFonts w:eastAsia="MS Mincho"/>
              </w:rPr>
              <w:t>UL Mid</w:t>
            </w:r>
          </w:p>
        </w:tc>
        <w:tc>
          <w:tcPr>
            <w:tcW w:w="973" w:type="dxa"/>
            <w:gridSpan w:val="3"/>
            <w:vAlign w:val="center"/>
          </w:tcPr>
          <w:p w14:paraId="045E89B8" w14:textId="57FB31C9" w:rsidR="007653BE" w:rsidRPr="00AC4FBC" w:rsidRDefault="007653BE" w:rsidP="007653BE">
            <w:pPr>
              <w:pStyle w:val="TAC"/>
              <w:rPr>
                <w:rFonts w:eastAsia="MS Mincho"/>
              </w:rPr>
            </w:pPr>
          </w:p>
        </w:tc>
        <w:tc>
          <w:tcPr>
            <w:tcW w:w="1794" w:type="dxa"/>
            <w:gridSpan w:val="2"/>
            <w:vAlign w:val="center"/>
          </w:tcPr>
          <w:p w14:paraId="39D5FA3D" w14:textId="77777777" w:rsidR="007653BE" w:rsidRPr="00AC4FBC" w:rsidRDefault="007653BE" w:rsidP="007653BE">
            <w:pPr>
              <w:pStyle w:val="TAC"/>
              <w:rPr>
                <w:rFonts w:eastAsia="MS Mincho"/>
              </w:rPr>
            </w:pPr>
          </w:p>
        </w:tc>
        <w:tc>
          <w:tcPr>
            <w:tcW w:w="1121" w:type="dxa"/>
            <w:gridSpan w:val="3"/>
            <w:vAlign w:val="center"/>
          </w:tcPr>
          <w:p w14:paraId="60EDB7F2" w14:textId="081CFFEE" w:rsidR="007653BE" w:rsidRPr="00AC4FBC" w:rsidRDefault="007653BE" w:rsidP="007653BE">
            <w:pPr>
              <w:pStyle w:val="TAC"/>
              <w:rPr>
                <w:rFonts w:eastAsia="MS Mincho"/>
              </w:rPr>
            </w:pPr>
            <w:r w:rsidRPr="00AC4FBC">
              <w:t>n77</w:t>
            </w:r>
          </w:p>
        </w:tc>
        <w:tc>
          <w:tcPr>
            <w:tcW w:w="1253" w:type="dxa"/>
            <w:gridSpan w:val="2"/>
            <w:vAlign w:val="center"/>
          </w:tcPr>
          <w:p w14:paraId="1AB6AB30" w14:textId="6787B28B" w:rsidR="007653BE" w:rsidRPr="00AC4FBC" w:rsidRDefault="007653BE" w:rsidP="007653BE">
            <w:pPr>
              <w:pStyle w:val="TAC"/>
              <w:rPr>
                <w:rFonts w:eastAsia="MS Mincho"/>
              </w:rPr>
            </w:pPr>
            <w:r w:rsidRPr="00AC4FBC">
              <w:rPr>
                <w:rFonts w:eastAsia="MS Mincho"/>
              </w:rPr>
              <w:t>UL/DL Mid</w:t>
            </w:r>
          </w:p>
        </w:tc>
        <w:tc>
          <w:tcPr>
            <w:tcW w:w="864" w:type="dxa"/>
            <w:vAlign w:val="center"/>
          </w:tcPr>
          <w:p w14:paraId="6CD215F8" w14:textId="5AB1C34F" w:rsidR="007653BE" w:rsidRPr="00AC4FBC" w:rsidRDefault="007653BE" w:rsidP="007653BE">
            <w:pPr>
              <w:pStyle w:val="TAC"/>
              <w:rPr>
                <w:rFonts w:eastAsia="MS Mincho"/>
              </w:rPr>
            </w:pPr>
          </w:p>
        </w:tc>
        <w:tc>
          <w:tcPr>
            <w:tcW w:w="1789" w:type="dxa"/>
            <w:gridSpan w:val="3"/>
            <w:vAlign w:val="center"/>
          </w:tcPr>
          <w:p w14:paraId="52A1BA83" w14:textId="77777777" w:rsidR="007653BE" w:rsidRPr="00AC4FBC" w:rsidRDefault="007653BE" w:rsidP="007653BE">
            <w:pPr>
              <w:pStyle w:val="TAC"/>
              <w:rPr>
                <w:rFonts w:eastAsia="MS Mincho"/>
              </w:rPr>
            </w:pPr>
          </w:p>
        </w:tc>
      </w:tr>
      <w:tr w:rsidR="007653BE" w:rsidRPr="00AC4FBC" w14:paraId="61B79B8D" w14:textId="77777777" w:rsidTr="00014073">
        <w:trPr>
          <w:trHeight w:val="70"/>
        </w:trPr>
        <w:tc>
          <w:tcPr>
            <w:tcW w:w="637" w:type="dxa"/>
            <w:vAlign w:val="center"/>
          </w:tcPr>
          <w:p w14:paraId="560E7FE8" w14:textId="77777777" w:rsidR="007653BE" w:rsidRPr="00AC4FBC" w:rsidRDefault="007653BE" w:rsidP="007653BE">
            <w:pPr>
              <w:pStyle w:val="TAC"/>
            </w:pPr>
          </w:p>
        </w:tc>
        <w:tc>
          <w:tcPr>
            <w:tcW w:w="645" w:type="dxa"/>
            <w:vAlign w:val="center"/>
          </w:tcPr>
          <w:p w14:paraId="054DD08F" w14:textId="4E9FC4FA"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1546B94C" w14:textId="625496F1"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53F46B0" w14:textId="3762902C"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7787C2F9" w14:textId="525567E3" w:rsidR="007653BE" w:rsidRPr="00AC4FBC" w:rsidRDefault="007653BE" w:rsidP="007653BE">
            <w:pPr>
              <w:pStyle w:val="TAC"/>
              <w:rPr>
                <w:rFonts w:eastAsia="MS Mincho"/>
              </w:rPr>
            </w:pPr>
            <w:r w:rsidRPr="00AC4FBC">
              <w:rPr>
                <w:rFonts w:eastAsia="MS Mincho"/>
              </w:rPr>
              <w:t>All RBs / REFSENS_ENDC_1</w:t>
            </w:r>
          </w:p>
        </w:tc>
        <w:tc>
          <w:tcPr>
            <w:tcW w:w="1121" w:type="dxa"/>
            <w:gridSpan w:val="3"/>
            <w:vAlign w:val="center"/>
          </w:tcPr>
          <w:p w14:paraId="2E4FC005" w14:textId="317F4C61" w:rsidR="007653BE" w:rsidRPr="00AC4FBC" w:rsidRDefault="007653BE" w:rsidP="007653BE">
            <w:pPr>
              <w:pStyle w:val="TAC"/>
              <w:rPr>
                <w:rFonts w:eastAsia="MS Mincho"/>
              </w:rPr>
            </w:pPr>
            <w:r w:rsidRPr="00AC4FBC">
              <w:t>N/A</w:t>
            </w:r>
          </w:p>
        </w:tc>
        <w:tc>
          <w:tcPr>
            <w:tcW w:w="1253" w:type="dxa"/>
            <w:gridSpan w:val="2"/>
            <w:vAlign w:val="center"/>
          </w:tcPr>
          <w:p w14:paraId="44865981" w14:textId="7BA1E1B4"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12493F6" w14:textId="0C5CA6A3"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234D2600" w14:textId="59717296" w:rsidR="007653BE" w:rsidRPr="00AC4FBC" w:rsidRDefault="007653BE" w:rsidP="007653BE">
            <w:pPr>
              <w:pStyle w:val="TAC"/>
              <w:rPr>
                <w:rFonts w:eastAsia="MS Mincho"/>
              </w:rPr>
            </w:pPr>
            <w:r w:rsidRPr="00AC4FBC">
              <w:rPr>
                <w:rFonts w:eastAsia="MS Mincho"/>
              </w:rPr>
              <w:t>All RBs / 0</w:t>
            </w:r>
          </w:p>
        </w:tc>
      </w:tr>
      <w:tr w:rsidR="007653BE" w:rsidRPr="00AC4FBC" w14:paraId="2E3CB7F5" w14:textId="77777777" w:rsidTr="00014073">
        <w:trPr>
          <w:trHeight w:val="70"/>
        </w:trPr>
        <w:tc>
          <w:tcPr>
            <w:tcW w:w="637" w:type="dxa"/>
            <w:vMerge w:val="restart"/>
            <w:vAlign w:val="center"/>
          </w:tcPr>
          <w:p w14:paraId="5A513668" w14:textId="5BD979FA" w:rsidR="007653BE" w:rsidRPr="00AC4FBC" w:rsidRDefault="007653BE" w:rsidP="007653BE">
            <w:pPr>
              <w:pStyle w:val="TAC"/>
            </w:pPr>
            <w:r w:rsidRPr="00AC4FBC">
              <w:t>3</w:t>
            </w:r>
            <w:r w:rsidRPr="00AC4FBC">
              <w:rPr>
                <w:vertAlign w:val="superscript"/>
              </w:rPr>
              <w:t>5</w:t>
            </w:r>
          </w:p>
        </w:tc>
        <w:tc>
          <w:tcPr>
            <w:tcW w:w="645" w:type="dxa"/>
            <w:vAlign w:val="center"/>
          </w:tcPr>
          <w:p w14:paraId="78A12272" w14:textId="2E8B7005" w:rsidR="007653BE" w:rsidRPr="00AC4FBC" w:rsidRDefault="007653BE" w:rsidP="007653BE">
            <w:pPr>
              <w:pStyle w:val="TAC"/>
              <w:rPr>
                <w:rFonts w:eastAsia="MS Mincho"/>
              </w:rPr>
            </w:pPr>
            <w:r w:rsidRPr="00AC4FBC">
              <w:rPr>
                <w:rFonts w:eastAsia="MS Mincho"/>
              </w:rPr>
              <w:t>13</w:t>
            </w:r>
          </w:p>
        </w:tc>
        <w:tc>
          <w:tcPr>
            <w:tcW w:w="1072" w:type="dxa"/>
            <w:gridSpan w:val="5"/>
            <w:vAlign w:val="center"/>
          </w:tcPr>
          <w:p w14:paraId="58B37A7B" w14:textId="5524D20D" w:rsidR="007653BE" w:rsidRPr="00AC4FBC" w:rsidRDefault="007653BE" w:rsidP="007653BE">
            <w:pPr>
              <w:pStyle w:val="TAC"/>
              <w:rPr>
                <w:rFonts w:eastAsia="MS Mincho"/>
              </w:rPr>
            </w:pPr>
            <w:r w:rsidRPr="00AC4FBC">
              <w:rPr>
                <w:rFonts w:eastAsia="MS Mincho"/>
              </w:rPr>
              <w:t>DL Mid</w:t>
            </w:r>
          </w:p>
        </w:tc>
        <w:tc>
          <w:tcPr>
            <w:tcW w:w="973" w:type="dxa"/>
            <w:gridSpan w:val="3"/>
            <w:vAlign w:val="center"/>
          </w:tcPr>
          <w:p w14:paraId="786E9F51" w14:textId="77777777" w:rsidR="007653BE" w:rsidRPr="00AC4FBC" w:rsidRDefault="007653BE" w:rsidP="007653BE">
            <w:pPr>
              <w:pStyle w:val="TAC"/>
              <w:rPr>
                <w:rFonts w:eastAsia="MS Mincho"/>
              </w:rPr>
            </w:pPr>
          </w:p>
        </w:tc>
        <w:tc>
          <w:tcPr>
            <w:tcW w:w="1794" w:type="dxa"/>
            <w:gridSpan w:val="2"/>
            <w:vAlign w:val="center"/>
          </w:tcPr>
          <w:p w14:paraId="46E2D013" w14:textId="77777777" w:rsidR="007653BE" w:rsidRPr="00AC4FBC" w:rsidRDefault="007653BE" w:rsidP="007653BE">
            <w:pPr>
              <w:pStyle w:val="TAC"/>
              <w:rPr>
                <w:rFonts w:eastAsia="MS Mincho"/>
              </w:rPr>
            </w:pPr>
          </w:p>
        </w:tc>
        <w:tc>
          <w:tcPr>
            <w:tcW w:w="1121" w:type="dxa"/>
            <w:gridSpan w:val="3"/>
            <w:vAlign w:val="center"/>
          </w:tcPr>
          <w:p w14:paraId="0655473E" w14:textId="7DA789DA" w:rsidR="007653BE" w:rsidRPr="00AC4FBC" w:rsidRDefault="007653BE" w:rsidP="007653BE">
            <w:pPr>
              <w:pStyle w:val="TAC"/>
              <w:rPr>
                <w:rFonts w:eastAsia="MS Mincho"/>
              </w:rPr>
            </w:pPr>
            <w:r w:rsidRPr="00AC4FBC">
              <w:t>n77</w:t>
            </w:r>
          </w:p>
        </w:tc>
        <w:tc>
          <w:tcPr>
            <w:tcW w:w="1253" w:type="dxa"/>
            <w:gridSpan w:val="2"/>
            <w:vAlign w:val="center"/>
          </w:tcPr>
          <w:p w14:paraId="109ABCF0" w14:textId="17ABDDDA" w:rsidR="007653BE" w:rsidRPr="00AC4FBC" w:rsidRDefault="007653BE" w:rsidP="007653BE">
            <w:pPr>
              <w:pStyle w:val="TAC"/>
              <w:rPr>
                <w:rFonts w:eastAsia="MS Mincho"/>
              </w:rPr>
            </w:pPr>
            <w:r w:rsidRPr="00AC4FBC">
              <w:rPr>
                <w:rFonts w:eastAsia="MS Mincho"/>
              </w:rPr>
              <w:t>UL/DL  3755</w:t>
            </w:r>
          </w:p>
        </w:tc>
        <w:tc>
          <w:tcPr>
            <w:tcW w:w="864" w:type="dxa"/>
            <w:vAlign w:val="center"/>
          </w:tcPr>
          <w:p w14:paraId="1B4F0B7F" w14:textId="77777777" w:rsidR="007653BE" w:rsidRPr="00AC4FBC" w:rsidRDefault="007653BE" w:rsidP="007653BE">
            <w:pPr>
              <w:pStyle w:val="TAC"/>
              <w:rPr>
                <w:rFonts w:eastAsia="MS Mincho"/>
              </w:rPr>
            </w:pPr>
          </w:p>
        </w:tc>
        <w:tc>
          <w:tcPr>
            <w:tcW w:w="1789" w:type="dxa"/>
            <w:gridSpan w:val="3"/>
            <w:vAlign w:val="center"/>
          </w:tcPr>
          <w:p w14:paraId="4278C57A" w14:textId="77777777" w:rsidR="007653BE" w:rsidRPr="00AC4FBC" w:rsidRDefault="007653BE" w:rsidP="007653BE">
            <w:pPr>
              <w:pStyle w:val="TAC"/>
              <w:rPr>
                <w:rFonts w:eastAsia="MS Mincho"/>
              </w:rPr>
            </w:pPr>
          </w:p>
        </w:tc>
      </w:tr>
      <w:tr w:rsidR="007653BE" w:rsidRPr="00AC4FBC" w14:paraId="6DC6F20B" w14:textId="77777777" w:rsidTr="00014073">
        <w:trPr>
          <w:trHeight w:val="70"/>
        </w:trPr>
        <w:tc>
          <w:tcPr>
            <w:tcW w:w="637" w:type="dxa"/>
            <w:vMerge/>
            <w:vAlign w:val="center"/>
          </w:tcPr>
          <w:p w14:paraId="6A69F54A" w14:textId="77777777" w:rsidR="007653BE" w:rsidRPr="00AC4FBC" w:rsidRDefault="007653BE" w:rsidP="007653BE">
            <w:pPr>
              <w:pStyle w:val="TAC"/>
            </w:pPr>
          </w:p>
        </w:tc>
        <w:tc>
          <w:tcPr>
            <w:tcW w:w="645" w:type="dxa"/>
            <w:vAlign w:val="center"/>
          </w:tcPr>
          <w:p w14:paraId="7DF3F610" w14:textId="4FEA8037"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1333D062" w14:textId="72459ABD"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5CDE9C9" w14:textId="734E3FEA"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078EA7FA" w14:textId="1BF6EC92" w:rsidR="007653BE" w:rsidRPr="00AC4FBC" w:rsidRDefault="007653BE" w:rsidP="007653BE">
            <w:pPr>
              <w:pStyle w:val="TAC"/>
              <w:rPr>
                <w:rFonts w:eastAsia="MS Mincho"/>
              </w:rPr>
            </w:pPr>
            <w:r w:rsidRPr="00AC4FBC">
              <w:rPr>
                <w:rFonts w:eastAsia="MS Mincho"/>
              </w:rPr>
              <w:t>All RBs / 0</w:t>
            </w:r>
          </w:p>
        </w:tc>
        <w:tc>
          <w:tcPr>
            <w:tcW w:w="1121" w:type="dxa"/>
            <w:gridSpan w:val="3"/>
            <w:vAlign w:val="center"/>
          </w:tcPr>
          <w:p w14:paraId="06CEE123" w14:textId="6ADE5A8E" w:rsidR="007653BE" w:rsidRPr="00AC4FBC" w:rsidRDefault="007653BE" w:rsidP="007653BE">
            <w:pPr>
              <w:pStyle w:val="TAC"/>
              <w:rPr>
                <w:rFonts w:eastAsia="MS Mincho"/>
              </w:rPr>
            </w:pPr>
            <w:r w:rsidRPr="00AC4FBC">
              <w:t>DFT-s-OFDM QPSK</w:t>
            </w:r>
          </w:p>
        </w:tc>
        <w:tc>
          <w:tcPr>
            <w:tcW w:w="1253" w:type="dxa"/>
            <w:gridSpan w:val="2"/>
            <w:vAlign w:val="center"/>
          </w:tcPr>
          <w:p w14:paraId="499FC1D9" w14:textId="6F44D84B"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0DC7C46" w14:textId="3F2AA5DD"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7598461E" w14:textId="6229E96C" w:rsidR="007653BE" w:rsidRPr="00AC4FBC" w:rsidRDefault="007653BE" w:rsidP="007653BE">
            <w:pPr>
              <w:pStyle w:val="TAC"/>
              <w:rPr>
                <w:rFonts w:eastAsia="MS Mincho"/>
              </w:rPr>
            </w:pPr>
            <w:r w:rsidRPr="00AC4FBC">
              <w:rPr>
                <w:rFonts w:eastAsia="MS Mincho"/>
              </w:rPr>
              <w:t>All RBs / REFSENS_ENDC_2</w:t>
            </w:r>
          </w:p>
        </w:tc>
      </w:tr>
      <w:tr w:rsidR="007653BE" w:rsidRPr="00AC4FBC" w14:paraId="3BA302C2" w14:textId="77777777" w:rsidTr="00014073">
        <w:trPr>
          <w:trHeight w:val="70"/>
        </w:trPr>
        <w:tc>
          <w:tcPr>
            <w:tcW w:w="637" w:type="dxa"/>
            <w:vMerge w:val="restart"/>
            <w:vAlign w:val="center"/>
          </w:tcPr>
          <w:p w14:paraId="7E35F99A" w14:textId="412952D9" w:rsidR="007653BE" w:rsidRPr="00AC4FBC" w:rsidRDefault="007653BE" w:rsidP="007653BE">
            <w:pPr>
              <w:pStyle w:val="TAC"/>
            </w:pPr>
            <w:r w:rsidRPr="00AC4FBC">
              <w:t>4</w:t>
            </w:r>
            <w:r w:rsidRPr="00AC4FBC">
              <w:rPr>
                <w:vertAlign w:val="superscript"/>
              </w:rPr>
              <w:t>9</w:t>
            </w:r>
          </w:p>
        </w:tc>
        <w:tc>
          <w:tcPr>
            <w:tcW w:w="645" w:type="dxa"/>
            <w:vAlign w:val="center"/>
          </w:tcPr>
          <w:p w14:paraId="77B5888C" w14:textId="12ED0291" w:rsidR="007653BE" w:rsidRPr="00AC4FBC" w:rsidRDefault="007653BE" w:rsidP="007653BE">
            <w:pPr>
              <w:pStyle w:val="TAC"/>
              <w:rPr>
                <w:rFonts w:eastAsia="MS Mincho"/>
              </w:rPr>
            </w:pPr>
            <w:r w:rsidRPr="00AC4FBC">
              <w:rPr>
                <w:rFonts w:eastAsia="MS Mincho"/>
              </w:rPr>
              <w:t>13</w:t>
            </w:r>
          </w:p>
        </w:tc>
        <w:tc>
          <w:tcPr>
            <w:tcW w:w="1072" w:type="dxa"/>
            <w:gridSpan w:val="5"/>
            <w:vAlign w:val="center"/>
          </w:tcPr>
          <w:p w14:paraId="0A444997" w14:textId="262E4F3D" w:rsidR="007653BE" w:rsidRPr="00AC4FBC" w:rsidRDefault="007653BE" w:rsidP="007653BE">
            <w:pPr>
              <w:pStyle w:val="TAC"/>
              <w:rPr>
                <w:rFonts w:eastAsia="MS Mincho"/>
              </w:rPr>
            </w:pPr>
            <w:r w:rsidRPr="00AC4FBC">
              <w:rPr>
                <w:rFonts w:eastAsia="MS Mincho"/>
              </w:rPr>
              <w:t>DL Mid</w:t>
            </w:r>
          </w:p>
        </w:tc>
        <w:tc>
          <w:tcPr>
            <w:tcW w:w="973" w:type="dxa"/>
            <w:gridSpan w:val="3"/>
            <w:vAlign w:val="center"/>
          </w:tcPr>
          <w:p w14:paraId="78C7DA87" w14:textId="77777777" w:rsidR="007653BE" w:rsidRPr="00AC4FBC" w:rsidRDefault="007653BE" w:rsidP="007653BE">
            <w:pPr>
              <w:pStyle w:val="TAC"/>
              <w:rPr>
                <w:rFonts w:eastAsia="MS Mincho"/>
              </w:rPr>
            </w:pPr>
          </w:p>
        </w:tc>
        <w:tc>
          <w:tcPr>
            <w:tcW w:w="1794" w:type="dxa"/>
            <w:gridSpan w:val="2"/>
            <w:vAlign w:val="center"/>
          </w:tcPr>
          <w:p w14:paraId="2617617C" w14:textId="77777777" w:rsidR="007653BE" w:rsidRPr="00AC4FBC" w:rsidRDefault="007653BE" w:rsidP="007653BE">
            <w:pPr>
              <w:pStyle w:val="TAC"/>
              <w:rPr>
                <w:rFonts w:eastAsia="MS Mincho"/>
              </w:rPr>
            </w:pPr>
          </w:p>
        </w:tc>
        <w:tc>
          <w:tcPr>
            <w:tcW w:w="1121" w:type="dxa"/>
            <w:gridSpan w:val="3"/>
            <w:vAlign w:val="center"/>
          </w:tcPr>
          <w:p w14:paraId="6A039003" w14:textId="66CF9978" w:rsidR="007653BE" w:rsidRPr="00AC4FBC" w:rsidRDefault="007653BE" w:rsidP="007653BE">
            <w:pPr>
              <w:pStyle w:val="TAC"/>
              <w:rPr>
                <w:rFonts w:eastAsia="MS Mincho"/>
              </w:rPr>
            </w:pPr>
            <w:r w:rsidRPr="00AC4FBC">
              <w:t>n77</w:t>
            </w:r>
          </w:p>
        </w:tc>
        <w:tc>
          <w:tcPr>
            <w:tcW w:w="1253" w:type="dxa"/>
            <w:gridSpan w:val="2"/>
            <w:vAlign w:val="center"/>
          </w:tcPr>
          <w:p w14:paraId="25B8A53F" w14:textId="376AB143" w:rsidR="007653BE" w:rsidRPr="00AC4FBC" w:rsidRDefault="007653BE" w:rsidP="007653BE">
            <w:pPr>
              <w:pStyle w:val="TAC"/>
              <w:rPr>
                <w:rFonts w:eastAsia="MS Mincho"/>
              </w:rPr>
            </w:pPr>
            <w:r w:rsidRPr="00AC4FBC">
              <w:rPr>
                <w:rFonts w:eastAsia="MS Mincho"/>
              </w:rPr>
              <w:t>UL/DL 3850</w:t>
            </w:r>
          </w:p>
        </w:tc>
        <w:tc>
          <w:tcPr>
            <w:tcW w:w="864" w:type="dxa"/>
            <w:vAlign w:val="center"/>
          </w:tcPr>
          <w:p w14:paraId="37A839C7" w14:textId="77777777" w:rsidR="007653BE" w:rsidRPr="00AC4FBC" w:rsidRDefault="007653BE" w:rsidP="007653BE">
            <w:pPr>
              <w:pStyle w:val="TAC"/>
              <w:rPr>
                <w:rFonts w:eastAsia="MS Mincho"/>
              </w:rPr>
            </w:pPr>
          </w:p>
        </w:tc>
        <w:tc>
          <w:tcPr>
            <w:tcW w:w="1789" w:type="dxa"/>
            <w:gridSpan w:val="3"/>
            <w:vAlign w:val="center"/>
          </w:tcPr>
          <w:p w14:paraId="4BBD639B" w14:textId="77777777" w:rsidR="007653BE" w:rsidRPr="00AC4FBC" w:rsidRDefault="007653BE" w:rsidP="007653BE">
            <w:pPr>
              <w:pStyle w:val="TAC"/>
              <w:rPr>
                <w:rFonts w:eastAsia="MS Mincho"/>
              </w:rPr>
            </w:pPr>
          </w:p>
        </w:tc>
      </w:tr>
      <w:tr w:rsidR="007653BE" w:rsidRPr="00AC4FBC" w14:paraId="0340ABA9" w14:textId="77777777" w:rsidTr="00014073">
        <w:trPr>
          <w:trHeight w:val="70"/>
        </w:trPr>
        <w:tc>
          <w:tcPr>
            <w:tcW w:w="637" w:type="dxa"/>
            <w:vMerge/>
            <w:vAlign w:val="center"/>
          </w:tcPr>
          <w:p w14:paraId="77AD90F5" w14:textId="77777777" w:rsidR="007653BE" w:rsidRPr="00AC4FBC" w:rsidRDefault="007653BE" w:rsidP="007653BE">
            <w:pPr>
              <w:pStyle w:val="TAC"/>
            </w:pPr>
          </w:p>
        </w:tc>
        <w:tc>
          <w:tcPr>
            <w:tcW w:w="645" w:type="dxa"/>
            <w:vAlign w:val="center"/>
          </w:tcPr>
          <w:p w14:paraId="589F07F4" w14:textId="2EC30066"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68010CB5" w14:textId="09F324C5"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0B515945" w14:textId="4FD659A1"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4ADA538E" w14:textId="6D395AF0" w:rsidR="007653BE" w:rsidRPr="00AC4FBC" w:rsidRDefault="007653BE" w:rsidP="007653BE">
            <w:pPr>
              <w:pStyle w:val="TAC"/>
              <w:rPr>
                <w:rFonts w:eastAsia="MS Mincho"/>
              </w:rPr>
            </w:pPr>
            <w:r w:rsidRPr="00AC4FBC">
              <w:rPr>
                <w:rFonts w:eastAsia="MS Mincho"/>
              </w:rPr>
              <w:t>All RBs / 0</w:t>
            </w:r>
          </w:p>
        </w:tc>
        <w:tc>
          <w:tcPr>
            <w:tcW w:w="1121" w:type="dxa"/>
            <w:gridSpan w:val="3"/>
            <w:vAlign w:val="center"/>
          </w:tcPr>
          <w:p w14:paraId="34C43DDC" w14:textId="4C62A724" w:rsidR="007653BE" w:rsidRPr="00AC4FBC" w:rsidRDefault="007653BE" w:rsidP="007653BE">
            <w:pPr>
              <w:pStyle w:val="TAC"/>
              <w:rPr>
                <w:rFonts w:eastAsia="MS Mincho"/>
              </w:rPr>
            </w:pPr>
            <w:r w:rsidRPr="00AC4FBC">
              <w:t>DFT-s-OFDM QPSK</w:t>
            </w:r>
          </w:p>
        </w:tc>
        <w:tc>
          <w:tcPr>
            <w:tcW w:w="1253" w:type="dxa"/>
            <w:gridSpan w:val="2"/>
            <w:vAlign w:val="center"/>
          </w:tcPr>
          <w:p w14:paraId="67860181" w14:textId="7FB2F6F3"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1AF490E0" w14:textId="0FB8D78B"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3366A124" w14:textId="4131AE5C" w:rsidR="007653BE" w:rsidRPr="00AC4FBC" w:rsidRDefault="007653BE" w:rsidP="007653BE">
            <w:pPr>
              <w:pStyle w:val="TAC"/>
              <w:rPr>
                <w:rFonts w:eastAsia="MS Mincho"/>
              </w:rPr>
            </w:pPr>
            <w:r w:rsidRPr="00AC4FBC">
              <w:rPr>
                <w:rFonts w:eastAsia="MS Mincho"/>
              </w:rPr>
              <w:t>All RBs / REFSENS_ENDC_2</w:t>
            </w:r>
          </w:p>
        </w:tc>
      </w:tr>
      <w:tr w:rsidR="007653BE" w:rsidRPr="00AC4FBC" w14:paraId="7580FE24" w14:textId="77777777" w:rsidTr="00014073">
        <w:trPr>
          <w:trHeight w:val="70"/>
        </w:trPr>
        <w:tc>
          <w:tcPr>
            <w:tcW w:w="637" w:type="dxa"/>
            <w:vMerge w:val="restart"/>
            <w:vAlign w:val="center"/>
          </w:tcPr>
          <w:p w14:paraId="338DDC0A" w14:textId="0E29D053" w:rsidR="007653BE" w:rsidRPr="00AC4FBC" w:rsidRDefault="007653BE" w:rsidP="007653BE">
            <w:pPr>
              <w:pStyle w:val="TAC"/>
            </w:pPr>
            <w:r w:rsidRPr="00AC4FBC">
              <w:t>5</w:t>
            </w:r>
            <w:r w:rsidRPr="00AC4FBC">
              <w:rPr>
                <w:vertAlign w:val="superscript"/>
              </w:rPr>
              <w:t>4</w:t>
            </w:r>
          </w:p>
        </w:tc>
        <w:tc>
          <w:tcPr>
            <w:tcW w:w="645" w:type="dxa"/>
            <w:vAlign w:val="center"/>
          </w:tcPr>
          <w:p w14:paraId="643F3DD4" w14:textId="465E852B" w:rsidR="007653BE" w:rsidRPr="00AC4FBC" w:rsidRDefault="007653BE" w:rsidP="007653BE">
            <w:pPr>
              <w:pStyle w:val="TAC"/>
              <w:rPr>
                <w:rFonts w:eastAsia="MS Mincho"/>
              </w:rPr>
            </w:pPr>
            <w:r w:rsidRPr="00AC4FBC">
              <w:rPr>
                <w:rFonts w:eastAsia="MS Mincho"/>
              </w:rPr>
              <w:t>13</w:t>
            </w:r>
          </w:p>
        </w:tc>
        <w:tc>
          <w:tcPr>
            <w:tcW w:w="1072" w:type="dxa"/>
            <w:gridSpan w:val="5"/>
            <w:vAlign w:val="center"/>
          </w:tcPr>
          <w:p w14:paraId="6933D1D1" w14:textId="3327A334" w:rsidR="007653BE" w:rsidRPr="00AC4FBC" w:rsidRDefault="007653BE" w:rsidP="007653BE">
            <w:pPr>
              <w:pStyle w:val="TAC"/>
              <w:rPr>
                <w:rFonts w:eastAsia="MS Mincho"/>
              </w:rPr>
            </w:pPr>
            <w:r w:rsidRPr="00AC4FBC">
              <w:rPr>
                <w:rFonts w:eastAsia="MS Mincho"/>
              </w:rPr>
              <w:t>UL 784.5/DL 753.5</w:t>
            </w:r>
          </w:p>
        </w:tc>
        <w:tc>
          <w:tcPr>
            <w:tcW w:w="973" w:type="dxa"/>
            <w:gridSpan w:val="3"/>
            <w:vAlign w:val="center"/>
          </w:tcPr>
          <w:p w14:paraId="04053D09" w14:textId="77777777" w:rsidR="007653BE" w:rsidRPr="00AC4FBC" w:rsidRDefault="007653BE" w:rsidP="007653BE">
            <w:pPr>
              <w:pStyle w:val="TAC"/>
              <w:rPr>
                <w:rFonts w:eastAsia="MS Mincho"/>
              </w:rPr>
            </w:pPr>
          </w:p>
        </w:tc>
        <w:tc>
          <w:tcPr>
            <w:tcW w:w="1794" w:type="dxa"/>
            <w:gridSpan w:val="2"/>
            <w:vAlign w:val="center"/>
          </w:tcPr>
          <w:p w14:paraId="58032A48" w14:textId="77777777" w:rsidR="007653BE" w:rsidRPr="00AC4FBC" w:rsidRDefault="007653BE" w:rsidP="007653BE">
            <w:pPr>
              <w:pStyle w:val="TAC"/>
              <w:rPr>
                <w:rFonts w:eastAsia="MS Mincho"/>
              </w:rPr>
            </w:pPr>
          </w:p>
        </w:tc>
        <w:tc>
          <w:tcPr>
            <w:tcW w:w="1121" w:type="dxa"/>
            <w:gridSpan w:val="3"/>
            <w:vAlign w:val="center"/>
          </w:tcPr>
          <w:p w14:paraId="0C79E5D9" w14:textId="12ACE0E7" w:rsidR="007653BE" w:rsidRPr="00AC4FBC" w:rsidRDefault="007653BE" w:rsidP="007653BE">
            <w:pPr>
              <w:pStyle w:val="TAC"/>
              <w:rPr>
                <w:rFonts w:eastAsia="MS Mincho"/>
              </w:rPr>
            </w:pPr>
            <w:r w:rsidRPr="00AC4FBC">
              <w:t>n77</w:t>
            </w:r>
          </w:p>
        </w:tc>
        <w:tc>
          <w:tcPr>
            <w:tcW w:w="1253" w:type="dxa"/>
            <w:gridSpan w:val="2"/>
            <w:vAlign w:val="center"/>
          </w:tcPr>
          <w:p w14:paraId="3B737991" w14:textId="3DCEA56C" w:rsidR="007653BE" w:rsidRPr="00AC4FBC" w:rsidRDefault="007653BE" w:rsidP="007653BE">
            <w:pPr>
              <w:pStyle w:val="TAC"/>
              <w:rPr>
                <w:rFonts w:eastAsia="MS Mincho"/>
              </w:rPr>
            </w:pPr>
            <w:r w:rsidRPr="00AC4FBC">
              <w:rPr>
                <w:rFonts w:eastAsia="MS Mincho"/>
              </w:rPr>
              <w:t>UL/DL 3891.495</w:t>
            </w:r>
          </w:p>
        </w:tc>
        <w:tc>
          <w:tcPr>
            <w:tcW w:w="864" w:type="dxa"/>
            <w:vAlign w:val="center"/>
          </w:tcPr>
          <w:p w14:paraId="580B914E" w14:textId="77777777" w:rsidR="007653BE" w:rsidRPr="00AC4FBC" w:rsidRDefault="007653BE" w:rsidP="007653BE">
            <w:pPr>
              <w:pStyle w:val="TAC"/>
              <w:rPr>
                <w:rFonts w:eastAsia="MS Mincho"/>
              </w:rPr>
            </w:pPr>
          </w:p>
        </w:tc>
        <w:tc>
          <w:tcPr>
            <w:tcW w:w="1789" w:type="dxa"/>
            <w:gridSpan w:val="3"/>
            <w:vAlign w:val="center"/>
          </w:tcPr>
          <w:p w14:paraId="4ED2512D" w14:textId="77777777" w:rsidR="007653BE" w:rsidRPr="00AC4FBC" w:rsidRDefault="007653BE" w:rsidP="007653BE">
            <w:pPr>
              <w:pStyle w:val="TAC"/>
              <w:rPr>
                <w:rFonts w:eastAsia="MS Mincho"/>
              </w:rPr>
            </w:pPr>
          </w:p>
        </w:tc>
      </w:tr>
      <w:tr w:rsidR="007653BE" w:rsidRPr="00AC4FBC" w14:paraId="512FF9DE" w14:textId="77777777" w:rsidTr="00014073">
        <w:trPr>
          <w:trHeight w:val="70"/>
        </w:trPr>
        <w:tc>
          <w:tcPr>
            <w:tcW w:w="637" w:type="dxa"/>
            <w:vMerge/>
            <w:vAlign w:val="center"/>
          </w:tcPr>
          <w:p w14:paraId="70A2A043" w14:textId="77777777" w:rsidR="007653BE" w:rsidRPr="00AC4FBC" w:rsidRDefault="007653BE" w:rsidP="007653BE">
            <w:pPr>
              <w:pStyle w:val="TAC"/>
            </w:pPr>
          </w:p>
        </w:tc>
        <w:tc>
          <w:tcPr>
            <w:tcW w:w="645" w:type="dxa"/>
            <w:vAlign w:val="center"/>
          </w:tcPr>
          <w:p w14:paraId="29EB2DD7" w14:textId="6E45AC2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3E4A628E" w14:textId="01EA3C3F"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6B3A612" w14:textId="1215FBE8"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74F6DB20" w14:textId="706D9D8A"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3D414B9E" w14:textId="3841B90F" w:rsidR="007653BE" w:rsidRPr="00AC4FBC" w:rsidRDefault="007653BE" w:rsidP="007653BE">
            <w:pPr>
              <w:pStyle w:val="TAC"/>
              <w:rPr>
                <w:rFonts w:eastAsia="MS Mincho"/>
              </w:rPr>
            </w:pPr>
            <w:r w:rsidRPr="00AC4FBC">
              <w:t>DFT-s-OFDM QPSK</w:t>
            </w:r>
          </w:p>
        </w:tc>
        <w:tc>
          <w:tcPr>
            <w:tcW w:w="1253" w:type="dxa"/>
            <w:gridSpan w:val="2"/>
            <w:vAlign w:val="center"/>
          </w:tcPr>
          <w:p w14:paraId="0CFEC2F2" w14:textId="4C654D1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24896986" w14:textId="654B409F"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46A20894" w14:textId="12FB08BA" w:rsidR="007653BE" w:rsidRPr="00AC4FBC" w:rsidRDefault="007653BE" w:rsidP="007653BE">
            <w:pPr>
              <w:pStyle w:val="TAC"/>
              <w:rPr>
                <w:rFonts w:eastAsia="MS Mincho"/>
              </w:rPr>
            </w:pPr>
            <w:r w:rsidRPr="00AC4FBC">
              <w:rPr>
                <w:rFonts w:eastAsia="MS Mincho"/>
              </w:rPr>
              <w:t>All RBs / REFSENS_ENDC_4</w:t>
            </w:r>
          </w:p>
        </w:tc>
      </w:tr>
      <w:tr w:rsidR="007653BE" w:rsidRPr="00AC4FBC" w14:paraId="671CE26F" w14:textId="77777777" w:rsidTr="00014073">
        <w:trPr>
          <w:trHeight w:val="70"/>
        </w:trPr>
        <w:tc>
          <w:tcPr>
            <w:tcW w:w="10148" w:type="dxa"/>
            <w:gridSpan w:val="21"/>
            <w:vAlign w:val="center"/>
          </w:tcPr>
          <w:p w14:paraId="43EC9BAC"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b/>
                <w:sz w:val="18"/>
              </w:rPr>
              <w:t xml:space="preserve">Test Settings for a </w:t>
            </w:r>
            <w:r w:rsidRPr="00AC4FBC">
              <w:rPr>
                <w:rFonts w:ascii="Arial" w:hAnsi="Arial"/>
                <w:b/>
                <w:sz w:val="18"/>
                <w:lang w:eastAsia="zh-TW"/>
              </w:rPr>
              <w:t xml:space="preserve">DC_14A_n77A </w:t>
            </w:r>
            <w:r w:rsidRPr="00AC4FBC">
              <w:rPr>
                <w:rFonts w:ascii="Arial" w:hAnsi="Arial"/>
                <w:b/>
                <w:sz w:val="18"/>
              </w:rPr>
              <w:t>Configuration</w:t>
            </w:r>
            <w:r w:rsidRPr="00AC4FBC">
              <w:rPr>
                <w:rFonts w:ascii="Arial" w:eastAsia="MS Mincho" w:hAnsi="Arial"/>
                <w:b/>
                <w:bCs/>
                <w:sz w:val="18"/>
              </w:rPr>
              <w:t xml:space="preserve"> (PC2 and PC3)</w:t>
            </w:r>
          </w:p>
        </w:tc>
      </w:tr>
      <w:tr w:rsidR="007653BE" w:rsidRPr="00AC4FBC" w14:paraId="36756FD3" w14:textId="77777777" w:rsidTr="00014073">
        <w:trPr>
          <w:trHeight w:val="70"/>
        </w:trPr>
        <w:tc>
          <w:tcPr>
            <w:tcW w:w="637" w:type="dxa"/>
            <w:vMerge w:val="restart"/>
            <w:vAlign w:val="center"/>
          </w:tcPr>
          <w:p w14:paraId="5A27AB11" w14:textId="77777777" w:rsidR="007653BE" w:rsidRPr="00AC4FBC" w:rsidRDefault="007653BE" w:rsidP="007653BE">
            <w:pPr>
              <w:keepNext/>
              <w:keepLines/>
              <w:spacing w:after="0"/>
              <w:jc w:val="center"/>
              <w:rPr>
                <w:rFonts w:ascii="Arial" w:hAnsi="Arial"/>
                <w:sz w:val="18"/>
              </w:rPr>
            </w:pPr>
            <w:r w:rsidRPr="00AC4FBC">
              <w:rPr>
                <w:rFonts w:ascii="Arial" w:hAnsi="Arial"/>
                <w:sz w:val="18"/>
              </w:rPr>
              <w:t>1</w:t>
            </w:r>
            <w:r w:rsidRPr="00AC4FBC">
              <w:rPr>
                <w:rFonts w:ascii="Arial" w:hAnsi="Arial"/>
                <w:sz w:val="18"/>
                <w:vertAlign w:val="superscript"/>
              </w:rPr>
              <w:t>3</w:t>
            </w:r>
          </w:p>
        </w:tc>
        <w:tc>
          <w:tcPr>
            <w:tcW w:w="645" w:type="dxa"/>
            <w:vAlign w:val="center"/>
          </w:tcPr>
          <w:p w14:paraId="3EDA96D9"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62D9DD58"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Mid</w:t>
            </w:r>
          </w:p>
        </w:tc>
        <w:tc>
          <w:tcPr>
            <w:tcW w:w="973" w:type="dxa"/>
            <w:gridSpan w:val="3"/>
            <w:vAlign w:val="center"/>
          </w:tcPr>
          <w:p w14:paraId="5B0D62FE"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2B9B84F0"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0847BCCA" w14:textId="77777777" w:rsidR="007653BE" w:rsidRPr="00AC4FBC" w:rsidRDefault="007653BE" w:rsidP="007653BE">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43223D71"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UL/DL 3964.995</w:t>
            </w:r>
          </w:p>
        </w:tc>
        <w:tc>
          <w:tcPr>
            <w:tcW w:w="864" w:type="dxa"/>
            <w:vAlign w:val="center"/>
          </w:tcPr>
          <w:p w14:paraId="139BEA66"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5F7C166E" w14:textId="77777777" w:rsidR="007653BE" w:rsidRPr="00AC4FBC" w:rsidRDefault="007653BE" w:rsidP="007653BE">
            <w:pPr>
              <w:keepNext/>
              <w:keepLines/>
              <w:spacing w:after="0"/>
              <w:jc w:val="center"/>
              <w:rPr>
                <w:rFonts w:ascii="Arial" w:eastAsia="MS Mincho" w:hAnsi="Arial"/>
                <w:sz w:val="18"/>
              </w:rPr>
            </w:pPr>
          </w:p>
        </w:tc>
      </w:tr>
      <w:tr w:rsidR="007653BE" w:rsidRPr="00AC4FBC" w14:paraId="230D2917" w14:textId="77777777" w:rsidTr="00014073">
        <w:trPr>
          <w:trHeight w:val="70"/>
        </w:trPr>
        <w:tc>
          <w:tcPr>
            <w:tcW w:w="637" w:type="dxa"/>
            <w:vMerge/>
            <w:vAlign w:val="center"/>
          </w:tcPr>
          <w:p w14:paraId="524FC0C7" w14:textId="77777777" w:rsidR="007653BE" w:rsidRPr="00AC4FBC" w:rsidRDefault="007653BE" w:rsidP="007653BE">
            <w:pPr>
              <w:keepNext/>
              <w:keepLines/>
              <w:spacing w:after="0"/>
              <w:jc w:val="center"/>
              <w:rPr>
                <w:rFonts w:ascii="Arial" w:hAnsi="Arial"/>
                <w:sz w:val="18"/>
              </w:rPr>
            </w:pPr>
          </w:p>
        </w:tc>
        <w:tc>
          <w:tcPr>
            <w:tcW w:w="645" w:type="dxa"/>
            <w:vAlign w:val="center"/>
          </w:tcPr>
          <w:p w14:paraId="58A364F0"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1072" w:type="dxa"/>
            <w:gridSpan w:val="5"/>
            <w:vAlign w:val="center"/>
          </w:tcPr>
          <w:p w14:paraId="0F643271"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11EFD812"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3940D4CD"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REFSENS_ENDC_1</w:t>
            </w:r>
          </w:p>
        </w:tc>
        <w:tc>
          <w:tcPr>
            <w:tcW w:w="1121" w:type="dxa"/>
            <w:gridSpan w:val="3"/>
            <w:vAlign w:val="center"/>
          </w:tcPr>
          <w:p w14:paraId="07308109" w14:textId="77777777" w:rsidR="007653BE" w:rsidRPr="00AC4FBC" w:rsidRDefault="007653BE" w:rsidP="007653BE">
            <w:pPr>
              <w:keepNext/>
              <w:keepLines/>
              <w:spacing w:after="0"/>
              <w:jc w:val="center"/>
              <w:rPr>
                <w:rFonts w:ascii="Arial" w:hAnsi="Arial"/>
                <w:sz w:val="18"/>
              </w:rPr>
            </w:pPr>
            <w:r w:rsidRPr="00AC4FBC">
              <w:rPr>
                <w:rFonts w:ascii="Arial" w:hAnsi="Arial"/>
                <w:sz w:val="18"/>
              </w:rPr>
              <w:t>N/A</w:t>
            </w:r>
          </w:p>
        </w:tc>
        <w:tc>
          <w:tcPr>
            <w:tcW w:w="1253" w:type="dxa"/>
            <w:gridSpan w:val="2"/>
            <w:vAlign w:val="center"/>
          </w:tcPr>
          <w:p w14:paraId="6AD2F176"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398628BD"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6AD5B1A6"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0</w:t>
            </w:r>
          </w:p>
        </w:tc>
      </w:tr>
      <w:tr w:rsidR="007653BE" w:rsidRPr="00AC4FBC" w14:paraId="2997D7CC" w14:textId="77777777" w:rsidTr="00014073">
        <w:trPr>
          <w:trHeight w:val="70"/>
        </w:trPr>
        <w:tc>
          <w:tcPr>
            <w:tcW w:w="637" w:type="dxa"/>
            <w:vMerge w:val="restart"/>
            <w:vAlign w:val="center"/>
          </w:tcPr>
          <w:p w14:paraId="4AEE0D87" w14:textId="77777777" w:rsidR="007653BE" w:rsidRPr="00AC4FBC" w:rsidRDefault="007653BE" w:rsidP="007653BE">
            <w:pPr>
              <w:keepNext/>
              <w:keepLines/>
              <w:spacing w:after="0"/>
              <w:jc w:val="center"/>
              <w:rPr>
                <w:rFonts w:ascii="Arial" w:hAnsi="Arial"/>
                <w:sz w:val="18"/>
              </w:rPr>
            </w:pPr>
            <w:r w:rsidRPr="00AC4FBC">
              <w:rPr>
                <w:rFonts w:ascii="Arial" w:hAnsi="Arial"/>
                <w:sz w:val="18"/>
              </w:rPr>
              <w:t>1</w:t>
            </w:r>
            <w:r w:rsidRPr="00AC4FBC">
              <w:rPr>
                <w:rFonts w:ascii="Arial" w:hAnsi="Arial"/>
                <w:sz w:val="18"/>
                <w:vertAlign w:val="superscript"/>
              </w:rPr>
              <w:t>8</w:t>
            </w:r>
          </w:p>
        </w:tc>
        <w:tc>
          <w:tcPr>
            <w:tcW w:w="645" w:type="dxa"/>
            <w:vAlign w:val="center"/>
          </w:tcPr>
          <w:p w14:paraId="2989DA66"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288C332E"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Mid</w:t>
            </w:r>
          </w:p>
        </w:tc>
        <w:tc>
          <w:tcPr>
            <w:tcW w:w="973" w:type="dxa"/>
            <w:gridSpan w:val="3"/>
            <w:vAlign w:val="center"/>
          </w:tcPr>
          <w:p w14:paraId="25942110"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3EC522E0"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2BD7D0D4" w14:textId="77777777" w:rsidR="007653BE" w:rsidRPr="00AC4FBC" w:rsidRDefault="007653BE" w:rsidP="007653BE">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11732C9C"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UL/DL 3350.1</w:t>
            </w:r>
          </w:p>
        </w:tc>
        <w:tc>
          <w:tcPr>
            <w:tcW w:w="864" w:type="dxa"/>
            <w:vAlign w:val="center"/>
          </w:tcPr>
          <w:p w14:paraId="0A831D1D"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63009D1A" w14:textId="77777777" w:rsidR="007653BE" w:rsidRPr="00AC4FBC" w:rsidRDefault="007653BE" w:rsidP="007653BE">
            <w:pPr>
              <w:keepNext/>
              <w:keepLines/>
              <w:spacing w:after="0"/>
              <w:jc w:val="center"/>
              <w:rPr>
                <w:rFonts w:ascii="Arial" w:eastAsia="MS Mincho" w:hAnsi="Arial"/>
                <w:sz w:val="18"/>
              </w:rPr>
            </w:pPr>
          </w:p>
        </w:tc>
      </w:tr>
      <w:tr w:rsidR="007653BE" w:rsidRPr="00AC4FBC" w14:paraId="4BDEB40D" w14:textId="77777777" w:rsidTr="00014073">
        <w:trPr>
          <w:trHeight w:val="70"/>
        </w:trPr>
        <w:tc>
          <w:tcPr>
            <w:tcW w:w="637" w:type="dxa"/>
            <w:vMerge/>
            <w:vAlign w:val="center"/>
          </w:tcPr>
          <w:p w14:paraId="413E6F6C" w14:textId="77777777" w:rsidR="007653BE" w:rsidRPr="00AC4FBC" w:rsidRDefault="007653BE" w:rsidP="007653BE">
            <w:pPr>
              <w:keepNext/>
              <w:keepLines/>
              <w:spacing w:after="0"/>
              <w:jc w:val="center"/>
              <w:rPr>
                <w:rFonts w:ascii="Arial" w:hAnsi="Arial"/>
                <w:sz w:val="18"/>
              </w:rPr>
            </w:pPr>
          </w:p>
        </w:tc>
        <w:tc>
          <w:tcPr>
            <w:tcW w:w="645" w:type="dxa"/>
            <w:vAlign w:val="center"/>
          </w:tcPr>
          <w:p w14:paraId="13455290"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1072" w:type="dxa"/>
            <w:gridSpan w:val="5"/>
            <w:vAlign w:val="center"/>
          </w:tcPr>
          <w:p w14:paraId="657D06FF"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088256AE"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0B441639"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REFSENS_ENDC_1</w:t>
            </w:r>
          </w:p>
        </w:tc>
        <w:tc>
          <w:tcPr>
            <w:tcW w:w="1121" w:type="dxa"/>
            <w:gridSpan w:val="3"/>
            <w:vAlign w:val="center"/>
          </w:tcPr>
          <w:p w14:paraId="4E154759" w14:textId="77777777" w:rsidR="007653BE" w:rsidRPr="00AC4FBC" w:rsidRDefault="007653BE" w:rsidP="007653BE">
            <w:pPr>
              <w:keepNext/>
              <w:keepLines/>
              <w:spacing w:after="0"/>
              <w:jc w:val="center"/>
              <w:rPr>
                <w:rFonts w:ascii="Arial" w:hAnsi="Arial"/>
                <w:sz w:val="18"/>
              </w:rPr>
            </w:pPr>
            <w:r w:rsidRPr="00AC4FBC">
              <w:rPr>
                <w:rFonts w:ascii="Arial" w:hAnsi="Arial"/>
                <w:sz w:val="18"/>
              </w:rPr>
              <w:t>N/A</w:t>
            </w:r>
          </w:p>
        </w:tc>
        <w:tc>
          <w:tcPr>
            <w:tcW w:w="1253" w:type="dxa"/>
            <w:gridSpan w:val="2"/>
            <w:vAlign w:val="center"/>
          </w:tcPr>
          <w:p w14:paraId="215EF57B"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52FC227C"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2DC3CEBB"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0</w:t>
            </w:r>
          </w:p>
        </w:tc>
      </w:tr>
      <w:tr w:rsidR="007653BE" w:rsidRPr="00AC4FBC" w14:paraId="5A126C4F" w14:textId="77777777" w:rsidTr="00014073">
        <w:trPr>
          <w:trHeight w:val="70"/>
        </w:trPr>
        <w:tc>
          <w:tcPr>
            <w:tcW w:w="637" w:type="dxa"/>
            <w:vMerge w:val="restart"/>
            <w:vAlign w:val="center"/>
          </w:tcPr>
          <w:p w14:paraId="39AE2194" w14:textId="77777777" w:rsidR="007653BE" w:rsidRPr="00AC4FBC" w:rsidRDefault="007653BE" w:rsidP="007653BE">
            <w:pPr>
              <w:keepNext/>
              <w:keepLines/>
              <w:spacing w:after="0"/>
              <w:jc w:val="center"/>
              <w:rPr>
                <w:rFonts w:ascii="Arial" w:hAnsi="Arial"/>
                <w:sz w:val="18"/>
              </w:rPr>
            </w:pPr>
            <w:r w:rsidRPr="00AC4FBC">
              <w:rPr>
                <w:rFonts w:ascii="Arial" w:hAnsi="Arial"/>
                <w:sz w:val="18"/>
              </w:rPr>
              <w:t>2</w:t>
            </w:r>
            <w:r w:rsidRPr="00AC4FBC">
              <w:rPr>
                <w:rFonts w:ascii="Arial" w:hAnsi="Arial"/>
                <w:sz w:val="18"/>
                <w:vertAlign w:val="superscript"/>
              </w:rPr>
              <w:t>5</w:t>
            </w:r>
          </w:p>
        </w:tc>
        <w:tc>
          <w:tcPr>
            <w:tcW w:w="645" w:type="dxa"/>
            <w:vAlign w:val="center"/>
          </w:tcPr>
          <w:p w14:paraId="684AEFD9"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1DE043CE"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Mid</w:t>
            </w:r>
          </w:p>
        </w:tc>
        <w:tc>
          <w:tcPr>
            <w:tcW w:w="973" w:type="dxa"/>
            <w:gridSpan w:val="3"/>
            <w:vAlign w:val="center"/>
          </w:tcPr>
          <w:p w14:paraId="3F9605DC"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796BA275"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31446508" w14:textId="77777777" w:rsidR="007653BE" w:rsidRPr="00AC4FBC" w:rsidRDefault="007653BE" w:rsidP="007653BE">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27E4A791"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UL/DL  3814.995</w:t>
            </w:r>
          </w:p>
        </w:tc>
        <w:tc>
          <w:tcPr>
            <w:tcW w:w="864" w:type="dxa"/>
            <w:vAlign w:val="center"/>
          </w:tcPr>
          <w:p w14:paraId="09FD4058"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539A1B34" w14:textId="77777777" w:rsidR="007653BE" w:rsidRPr="00AC4FBC" w:rsidRDefault="007653BE" w:rsidP="007653BE">
            <w:pPr>
              <w:keepNext/>
              <w:keepLines/>
              <w:spacing w:after="0"/>
              <w:jc w:val="center"/>
              <w:rPr>
                <w:rFonts w:ascii="Arial" w:eastAsia="MS Mincho" w:hAnsi="Arial"/>
                <w:sz w:val="18"/>
              </w:rPr>
            </w:pPr>
          </w:p>
        </w:tc>
      </w:tr>
      <w:tr w:rsidR="007653BE" w:rsidRPr="00AC4FBC" w14:paraId="158C448D" w14:textId="77777777" w:rsidTr="00014073">
        <w:trPr>
          <w:trHeight w:val="70"/>
        </w:trPr>
        <w:tc>
          <w:tcPr>
            <w:tcW w:w="637" w:type="dxa"/>
            <w:vMerge/>
            <w:vAlign w:val="center"/>
          </w:tcPr>
          <w:p w14:paraId="0FD20B69" w14:textId="77777777" w:rsidR="007653BE" w:rsidRPr="00AC4FBC" w:rsidRDefault="007653BE" w:rsidP="007653BE">
            <w:pPr>
              <w:keepNext/>
              <w:keepLines/>
              <w:spacing w:after="0"/>
              <w:jc w:val="center"/>
              <w:rPr>
                <w:rFonts w:ascii="Arial" w:hAnsi="Arial"/>
                <w:sz w:val="18"/>
              </w:rPr>
            </w:pPr>
          </w:p>
        </w:tc>
        <w:tc>
          <w:tcPr>
            <w:tcW w:w="645" w:type="dxa"/>
            <w:vAlign w:val="center"/>
          </w:tcPr>
          <w:p w14:paraId="080C8687"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N/A</w:t>
            </w:r>
          </w:p>
        </w:tc>
        <w:tc>
          <w:tcPr>
            <w:tcW w:w="1072" w:type="dxa"/>
            <w:gridSpan w:val="5"/>
            <w:vAlign w:val="center"/>
          </w:tcPr>
          <w:p w14:paraId="6391922D"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62A1BDD5"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71FC8D63"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0</w:t>
            </w:r>
          </w:p>
        </w:tc>
        <w:tc>
          <w:tcPr>
            <w:tcW w:w="1121" w:type="dxa"/>
            <w:gridSpan w:val="3"/>
            <w:vAlign w:val="center"/>
          </w:tcPr>
          <w:p w14:paraId="00C8F638" w14:textId="77777777" w:rsidR="007653BE" w:rsidRPr="00AC4FBC" w:rsidRDefault="007653BE" w:rsidP="007653BE">
            <w:pPr>
              <w:keepNext/>
              <w:keepLines/>
              <w:spacing w:after="0"/>
              <w:jc w:val="center"/>
              <w:rPr>
                <w:rFonts w:ascii="Arial" w:hAnsi="Arial"/>
                <w:sz w:val="18"/>
              </w:rPr>
            </w:pPr>
            <w:r w:rsidRPr="00AC4FBC">
              <w:rPr>
                <w:rFonts w:ascii="Arial" w:hAnsi="Arial"/>
                <w:sz w:val="18"/>
              </w:rPr>
              <w:t>DFT-s-OFDM QPSK</w:t>
            </w:r>
          </w:p>
        </w:tc>
        <w:tc>
          <w:tcPr>
            <w:tcW w:w="1253" w:type="dxa"/>
            <w:gridSpan w:val="2"/>
            <w:vAlign w:val="center"/>
          </w:tcPr>
          <w:p w14:paraId="389A8182"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1A6736CA"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04ADAB2B"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REFSENS_ENDC_2</w:t>
            </w:r>
          </w:p>
        </w:tc>
      </w:tr>
      <w:tr w:rsidR="007653BE" w:rsidRPr="00AC4FBC" w14:paraId="6D67DDE8" w14:textId="77777777" w:rsidTr="00014073">
        <w:trPr>
          <w:trHeight w:val="70"/>
        </w:trPr>
        <w:tc>
          <w:tcPr>
            <w:tcW w:w="637" w:type="dxa"/>
            <w:vMerge w:val="restart"/>
            <w:vAlign w:val="center"/>
          </w:tcPr>
          <w:p w14:paraId="412E83FA" w14:textId="77777777" w:rsidR="007653BE" w:rsidRPr="00AC4FBC" w:rsidRDefault="007653BE" w:rsidP="007653BE">
            <w:pPr>
              <w:keepNext/>
              <w:keepLines/>
              <w:spacing w:after="0"/>
              <w:jc w:val="center"/>
              <w:rPr>
                <w:rFonts w:ascii="Arial" w:hAnsi="Arial"/>
                <w:sz w:val="18"/>
              </w:rPr>
            </w:pPr>
            <w:r w:rsidRPr="00AC4FBC">
              <w:rPr>
                <w:rFonts w:ascii="Arial" w:hAnsi="Arial"/>
                <w:sz w:val="18"/>
              </w:rPr>
              <w:t>2</w:t>
            </w:r>
            <w:r w:rsidRPr="00AC4FBC">
              <w:rPr>
                <w:rFonts w:ascii="Arial" w:hAnsi="Arial"/>
                <w:sz w:val="18"/>
                <w:vertAlign w:val="superscript"/>
              </w:rPr>
              <w:t>9</w:t>
            </w:r>
          </w:p>
        </w:tc>
        <w:tc>
          <w:tcPr>
            <w:tcW w:w="645" w:type="dxa"/>
            <w:vAlign w:val="center"/>
          </w:tcPr>
          <w:p w14:paraId="3089F4D9"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3782F94E" w14:textId="77777777" w:rsidR="007653BE" w:rsidRPr="00AC4FBC" w:rsidRDefault="007653BE" w:rsidP="007653BE">
            <w:pPr>
              <w:keepNext/>
              <w:keepLines/>
              <w:spacing w:after="0"/>
              <w:jc w:val="center"/>
              <w:rPr>
                <w:rFonts w:ascii="Arial" w:eastAsia="MS Mincho" w:hAnsi="Arial"/>
                <w:sz w:val="18"/>
              </w:rPr>
            </w:pPr>
            <w:r w:rsidRPr="00AC4FBC">
              <w:rPr>
                <w:rFonts w:ascii="Arial" w:hAnsi="Arial"/>
                <w:sz w:val="18"/>
              </w:rPr>
              <w:t xml:space="preserve"> </w:t>
            </w:r>
            <w:r w:rsidRPr="00AC4FBC">
              <w:rPr>
                <w:rFonts w:ascii="Arial" w:eastAsia="MS Mincho" w:hAnsi="Arial"/>
                <w:sz w:val="18"/>
              </w:rPr>
              <w:t>Mid</w:t>
            </w:r>
          </w:p>
        </w:tc>
        <w:tc>
          <w:tcPr>
            <w:tcW w:w="973" w:type="dxa"/>
            <w:gridSpan w:val="3"/>
            <w:vAlign w:val="center"/>
          </w:tcPr>
          <w:p w14:paraId="36A30253"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269CED97"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6D537F9C" w14:textId="77777777" w:rsidR="007653BE" w:rsidRPr="00AC4FBC" w:rsidRDefault="007653BE" w:rsidP="007653BE">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375387FF"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UL/DL 3350.01</w:t>
            </w:r>
          </w:p>
        </w:tc>
        <w:tc>
          <w:tcPr>
            <w:tcW w:w="864" w:type="dxa"/>
            <w:vAlign w:val="center"/>
          </w:tcPr>
          <w:p w14:paraId="1A951316"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6409F77A" w14:textId="77777777" w:rsidR="007653BE" w:rsidRPr="00AC4FBC" w:rsidRDefault="007653BE" w:rsidP="007653BE">
            <w:pPr>
              <w:keepNext/>
              <w:keepLines/>
              <w:spacing w:after="0"/>
              <w:jc w:val="center"/>
              <w:rPr>
                <w:rFonts w:ascii="Arial" w:eastAsia="MS Mincho" w:hAnsi="Arial"/>
                <w:sz w:val="18"/>
              </w:rPr>
            </w:pPr>
          </w:p>
        </w:tc>
      </w:tr>
      <w:tr w:rsidR="007653BE" w:rsidRPr="00AC4FBC" w14:paraId="42EAA89F" w14:textId="77777777" w:rsidTr="00014073">
        <w:trPr>
          <w:trHeight w:val="70"/>
        </w:trPr>
        <w:tc>
          <w:tcPr>
            <w:tcW w:w="637" w:type="dxa"/>
            <w:vMerge/>
            <w:vAlign w:val="center"/>
          </w:tcPr>
          <w:p w14:paraId="44B8FE46" w14:textId="77777777" w:rsidR="007653BE" w:rsidRPr="00AC4FBC" w:rsidRDefault="007653BE" w:rsidP="007653BE">
            <w:pPr>
              <w:keepNext/>
              <w:keepLines/>
              <w:spacing w:after="0"/>
              <w:jc w:val="center"/>
              <w:rPr>
                <w:rFonts w:ascii="Arial" w:hAnsi="Arial"/>
                <w:sz w:val="18"/>
              </w:rPr>
            </w:pPr>
          </w:p>
        </w:tc>
        <w:tc>
          <w:tcPr>
            <w:tcW w:w="645" w:type="dxa"/>
            <w:vAlign w:val="center"/>
          </w:tcPr>
          <w:p w14:paraId="07FF99FA"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N/A</w:t>
            </w:r>
          </w:p>
        </w:tc>
        <w:tc>
          <w:tcPr>
            <w:tcW w:w="1072" w:type="dxa"/>
            <w:gridSpan w:val="5"/>
            <w:vAlign w:val="center"/>
          </w:tcPr>
          <w:p w14:paraId="73C2B76D"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1003C5DD"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 MHz</w:t>
            </w:r>
          </w:p>
        </w:tc>
        <w:tc>
          <w:tcPr>
            <w:tcW w:w="1794" w:type="dxa"/>
            <w:gridSpan w:val="2"/>
            <w:vAlign w:val="center"/>
          </w:tcPr>
          <w:p w14:paraId="7BCA6D19"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0</w:t>
            </w:r>
          </w:p>
        </w:tc>
        <w:tc>
          <w:tcPr>
            <w:tcW w:w="1121" w:type="dxa"/>
            <w:gridSpan w:val="3"/>
            <w:vAlign w:val="center"/>
          </w:tcPr>
          <w:p w14:paraId="1FC852AB" w14:textId="77777777" w:rsidR="007653BE" w:rsidRPr="00AC4FBC" w:rsidRDefault="007653BE" w:rsidP="007653BE">
            <w:pPr>
              <w:keepNext/>
              <w:keepLines/>
              <w:spacing w:after="0"/>
              <w:jc w:val="center"/>
              <w:rPr>
                <w:rFonts w:ascii="Arial" w:hAnsi="Arial"/>
                <w:sz w:val="18"/>
              </w:rPr>
            </w:pPr>
            <w:r w:rsidRPr="00AC4FBC">
              <w:rPr>
                <w:rFonts w:ascii="Arial" w:hAnsi="Arial"/>
                <w:sz w:val="18"/>
              </w:rPr>
              <w:t>DFT-s-OFDM QPSK</w:t>
            </w:r>
          </w:p>
        </w:tc>
        <w:tc>
          <w:tcPr>
            <w:tcW w:w="1253" w:type="dxa"/>
            <w:gridSpan w:val="2"/>
            <w:vAlign w:val="center"/>
          </w:tcPr>
          <w:p w14:paraId="631823E4"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3025BD64"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0 MHz</w:t>
            </w:r>
          </w:p>
        </w:tc>
        <w:tc>
          <w:tcPr>
            <w:tcW w:w="1789" w:type="dxa"/>
            <w:gridSpan w:val="3"/>
            <w:vAlign w:val="center"/>
          </w:tcPr>
          <w:p w14:paraId="32DF7DD2"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REFSENS_ENDC_2</w:t>
            </w:r>
          </w:p>
        </w:tc>
      </w:tr>
      <w:tr w:rsidR="007653BE" w:rsidRPr="00AC4FBC" w14:paraId="7E977DDA" w14:textId="77777777" w:rsidTr="00014073">
        <w:trPr>
          <w:trHeight w:val="70"/>
        </w:trPr>
        <w:tc>
          <w:tcPr>
            <w:tcW w:w="637" w:type="dxa"/>
            <w:vMerge w:val="restart"/>
            <w:vAlign w:val="center"/>
          </w:tcPr>
          <w:p w14:paraId="3F53B29B" w14:textId="77777777" w:rsidR="007653BE" w:rsidRPr="00AC4FBC" w:rsidRDefault="007653BE" w:rsidP="007653BE">
            <w:pPr>
              <w:keepNext/>
              <w:keepLines/>
              <w:spacing w:after="0"/>
              <w:jc w:val="center"/>
              <w:rPr>
                <w:rFonts w:ascii="Arial" w:hAnsi="Arial"/>
                <w:sz w:val="18"/>
              </w:rPr>
            </w:pPr>
            <w:r w:rsidRPr="00AC4FBC">
              <w:rPr>
                <w:rFonts w:ascii="Arial" w:hAnsi="Arial"/>
                <w:sz w:val="18"/>
              </w:rPr>
              <w:lastRenderedPageBreak/>
              <w:t>3</w:t>
            </w:r>
            <w:r w:rsidRPr="00AC4FBC">
              <w:rPr>
                <w:rFonts w:ascii="Arial" w:hAnsi="Arial"/>
                <w:sz w:val="18"/>
                <w:vertAlign w:val="superscript"/>
              </w:rPr>
              <w:t>4</w:t>
            </w:r>
          </w:p>
        </w:tc>
        <w:tc>
          <w:tcPr>
            <w:tcW w:w="645" w:type="dxa"/>
            <w:vAlign w:val="center"/>
          </w:tcPr>
          <w:p w14:paraId="08F7ABCB"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4</w:t>
            </w:r>
          </w:p>
        </w:tc>
        <w:tc>
          <w:tcPr>
            <w:tcW w:w="1072" w:type="dxa"/>
            <w:gridSpan w:val="5"/>
            <w:vAlign w:val="center"/>
          </w:tcPr>
          <w:p w14:paraId="2086492A"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 xml:space="preserve">UL </w:t>
            </w:r>
            <w:r w:rsidRPr="00AC4FBC">
              <w:rPr>
                <w:rFonts w:ascii="Arial" w:hAnsi="Arial"/>
                <w:sz w:val="18"/>
              </w:rPr>
              <w:t>795.5</w:t>
            </w:r>
            <w:r w:rsidRPr="00AC4FBC">
              <w:rPr>
                <w:rFonts w:ascii="Arial" w:eastAsia="MS Mincho" w:hAnsi="Arial"/>
                <w:sz w:val="18"/>
              </w:rPr>
              <w:t xml:space="preserve">/DL </w:t>
            </w:r>
            <w:r w:rsidRPr="00AC4FBC">
              <w:rPr>
                <w:rFonts w:ascii="Arial" w:hAnsi="Arial"/>
                <w:sz w:val="18"/>
              </w:rPr>
              <w:t>765.5</w:t>
            </w:r>
          </w:p>
        </w:tc>
        <w:tc>
          <w:tcPr>
            <w:tcW w:w="973" w:type="dxa"/>
            <w:gridSpan w:val="3"/>
            <w:vAlign w:val="center"/>
          </w:tcPr>
          <w:p w14:paraId="5AB18F7F" w14:textId="77777777" w:rsidR="007653BE" w:rsidRPr="00AC4FBC" w:rsidRDefault="007653BE" w:rsidP="007653BE">
            <w:pPr>
              <w:keepNext/>
              <w:keepLines/>
              <w:spacing w:after="0"/>
              <w:jc w:val="center"/>
              <w:rPr>
                <w:rFonts w:ascii="Arial" w:eastAsia="MS Mincho" w:hAnsi="Arial"/>
                <w:sz w:val="18"/>
              </w:rPr>
            </w:pPr>
          </w:p>
        </w:tc>
        <w:tc>
          <w:tcPr>
            <w:tcW w:w="1794" w:type="dxa"/>
            <w:gridSpan w:val="2"/>
            <w:vAlign w:val="center"/>
          </w:tcPr>
          <w:p w14:paraId="68DAE0AA" w14:textId="77777777" w:rsidR="007653BE" w:rsidRPr="00AC4FBC" w:rsidRDefault="007653BE" w:rsidP="007653BE">
            <w:pPr>
              <w:keepNext/>
              <w:keepLines/>
              <w:spacing w:after="0"/>
              <w:jc w:val="center"/>
              <w:rPr>
                <w:rFonts w:ascii="Arial" w:eastAsia="MS Mincho" w:hAnsi="Arial"/>
                <w:sz w:val="18"/>
              </w:rPr>
            </w:pPr>
          </w:p>
        </w:tc>
        <w:tc>
          <w:tcPr>
            <w:tcW w:w="1121" w:type="dxa"/>
            <w:gridSpan w:val="3"/>
            <w:vAlign w:val="center"/>
          </w:tcPr>
          <w:p w14:paraId="2FE9B852" w14:textId="77777777" w:rsidR="007653BE" w:rsidRPr="00AC4FBC" w:rsidRDefault="007653BE" w:rsidP="007653BE">
            <w:pPr>
              <w:keepNext/>
              <w:keepLines/>
              <w:spacing w:after="0"/>
              <w:jc w:val="center"/>
              <w:rPr>
                <w:rFonts w:ascii="Arial" w:hAnsi="Arial"/>
                <w:sz w:val="18"/>
              </w:rPr>
            </w:pPr>
            <w:r w:rsidRPr="00AC4FBC">
              <w:rPr>
                <w:rFonts w:ascii="Arial" w:hAnsi="Arial"/>
                <w:sz w:val="18"/>
              </w:rPr>
              <w:t>n77</w:t>
            </w:r>
          </w:p>
        </w:tc>
        <w:tc>
          <w:tcPr>
            <w:tcW w:w="1253" w:type="dxa"/>
            <w:gridSpan w:val="2"/>
            <w:vAlign w:val="center"/>
          </w:tcPr>
          <w:p w14:paraId="3450DE1B"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UL/DL 3947.5</w:t>
            </w:r>
          </w:p>
        </w:tc>
        <w:tc>
          <w:tcPr>
            <w:tcW w:w="864" w:type="dxa"/>
            <w:vAlign w:val="center"/>
          </w:tcPr>
          <w:p w14:paraId="1D65941E" w14:textId="77777777" w:rsidR="007653BE" w:rsidRPr="00AC4FBC" w:rsidRDefault="007653BE" w:rsidP="007653BE">
            <w:pPr>
              <w:keepNext/>
              <w:keepLines/>
              <w:spacing w:after="0"/>
              <w:jc w:val="center"/>
              <w:rPr>
                <w:rFonts w:ascii="Arial" w:eastAsia="MS Mincho" w:hAnsi="Arial"/>
                <w:sz w:val="18"/>
              </w:rPr>
            </w:pPr>
          </w:p>
        </w:tc>
        <w:tc>
          <w:tcPr>
            <w:tcW w:w="1789" w:type="dxa"/>
            <w:gridSpan w:val="3"/>
            <w:vAlign w:val="center"/>
          </w:tcPr>
          <w:p w14:paraId="5CF0025C" w14:textId="77777777" w:rsidR="007653BE" w:rsidRPr="00AC4FBC" w:rsidRDefault="007653BE" w:rsidP="007653BE">
            <w:pPr>
              <w:keepNext/>
              <w:keepLines/>
              <w:spacing w:after="0"/>
              <w:jc w:val="center"/>
              <w:rPr>
                <w:rFonts w:ascii="Arial" w:eastAsia="MS Mincho" w:hAnsi="Arial"/>
                <w:sz w:val="18"/>
              </w:rPr>
            </w:pPr>
          </w:p>
        </w:tc>
      </w:tr>
      <w:tr w:rsidR="007653BE" w:rsidRPr="00AC4FBC" w14:paraId="6FA447C9" w14:textId="77777777" w:rsidTr="00014073">
        <w:trPr>
          <w:trHeight w:val="70"/>
        </w:trPr>
        <w:tc>
          <w:tcPr>
            <w:tcW w:w="637" w:type="dxa"/>
            <w:vMerge/>
            <w:vAlign w:val="center"/>
          </w:tcPr>
          <w:p w14:paraId="14C40CC2" w14:textId="77777777" w:rsidR="007653BE" w:rsidRPr="00AC4FBC" w:rsidRDefault="007653BE" w:rsidP="007653BE">
            <w:pPr>
              <w:keepNext/>
              <w:keepLines/>
              <w:spacing w:after="0"/>
              <w:jc w:val="center"/>
              <w:rPr>
                <w:rFonts w:ascii="Arial" w:hAnsi="Arial"/>
                <w:sz w:val="18"/>
              </w:rPr>
            </w:pPr>
          </w:p>
        </w:tc>
        <w:tc>
          <w:tcPr>
            <w:tcW w:w="645" w:type="dxa"/>
            <w:vAlign w:val="center"/>
          </w:tcPr>
          <w:p w14:paraId="402A2BFE"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1072" w:type="dxa"/>
            <w:gridSpan w:val="5"/>
            <w:vAlign w:val="center"/>
          </w:tcPr>
          <w:p w14:paraId="2CE68DFC"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QPSK</w:t>
            </w:r>
          </w:p>
        </w:tc>
        <w:tc>
          <w:tcPr>
            <w:tcW w:w="973" w:type="dxa"/>
            <w:gridSpan w:val="3"/>
            <w:vAlign w:val="center"/>
          </w:tcPr>
          <w:p w14:paraId="23E1C6CE"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5 MHz</w:t>
            </w:r>
          </w:p>
        </w:tc>
        <w:tc>
          <w:tcPr>
            <w:tcW w:w="1794" w:type="dxa"/>
            <w:gridSpan w:val="2"/>
            <w:vAlign w:val="center"/>
          </w:tcPr>
          <w:p w14:paraId="2794808A"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REFSENS_ENDC_4</w:t>
            </w:r>
          </w:p>
        </w:tc>
        <w:tc>
          <w:tcPr>
            <w:tcW w:w="1121" w:type="dxa"/>
            <w:gridSpan w:val="3"/>
            <w:vAlign w:val="center"/>
          </w:tcPr>
          <w:p w14:paraId="0713EE5A" w14:textId="77777777" w:rsidR="007653BE" w:rsidRPr="00AC4FBC" w:rsidRDefault="007653BE" w:rsidP="007653BE">
            <w:pPr>
              <w:keepNext/>
              <w:keepLines/>
              <w:spacing w:after="0"/>
              <w:jc w:val="center"/>
              <w:rPr>
                <w:rFonts w:ascii="Arial" w:hAnsi="Arial"/>
                <w:sz w:val="18"/>
              </w:rPr>
            </w:pPr>
            <w:r w:rsidRPr="00AC4FBC">
              <w:rPr>
                <w:rFonts w:ascii="Arial" w:hAnsi="Arial"/>
                <w:sz w:val="18"/>
              </w:rPr>
              <w:t>DFT-s-OFDM QPSK</w:t>
            </w:r>
          </w:p>
        </w:tc>
        <w:tc>
          <w:tcPr>
            <w:tcW w:w="1253" w:type="dxa"/>
            <w:gridSpan w:val="2"/>
            <w:vAlign w:val="center"/>
          </w:tcPr>
          <w:p w14:paraId="22AB995C"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CP-OFDM QPSK</w:t>
            </w:r>
          </w:p>
        </w:tc>
        <w:tc>
          <w:tcPr>
            <w:tcW w:w="864" w:type="dxa"/>
            <w:vAlign w:val="center"/>
          </w:tcPr>
          <w:p w14:paraId="2C272DC6"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10 MHz</w:t>
            </w:r>
          </w:p>
        </w:tc>
        <w:tc>
          <w:tcPr>
            <w:tcW w:w="1789" w:type="dxa"/>
            <w:gridSpan w:val="3"/>
            <w:vAlign w:val="center"/>
          </w:tcPr>
          <w:p w14:paraId="7613C61D" w14:textId="77777777" w:rsidR="007653BE" w:rsidRPr="00AC4FBC" w:rsidRDefault="007653BE" w:rsidP="007653BE">
            <w:pPr>
              <w:keepNext/>
              <w:keepLines/>
              <w:spacing w:after="0"/>
              <w:jc w:val="center"/>
              <w:rPr>
                <w:rFonts w:ascii="Arial" w:eastAsia="MS Mincho" w:hAnsi="Arial"/>
                <w:sz w:val="18"/>
              </w:rPr>
            </w:pPr>
            <w:r w:rsidRPr="00AC4FBC">
              <w:rPr>
                <w:rFonts w:ascii="Arial" w:eastAsia="MS Mincho" w:hAnsi="Arial"/>
                <w:sz w:val="18"/>
              </w:rPr>
              <w:t>All RBs / REFSENS_ENDC_4</w:t>
            </w:r>
          </w:p>
        </w:tc>
      </w:tr>
      <w:tr w:rsidR="007653BE" w:rsidRPr="00AC4FBC" w14:paraId="62DCBF2F" w14:textId="77777777" w:rsidTr="00014073">
        <w:trPr>
          <w:trHeight w:val="70"/>
        </w:trPr>
        <w:tc>
          <w:tcPr>
            <w:tcW w:w="10148" w:type="dxa"/>
            <w:gridSpan w:val="21"/>
            <w:vAlign w:val="center"/>
          </w:tcPr>
          <w:p w14:paraId="3AAB90BF" w14:textId="7FD67DFF" w:rsidR="007653BE" w:rsidRPr="00AC4FBC" w:rsidRDefault="007653BE" w:rsidP="007653BE">
            <w:pPr>
              <w:pStyle w:val="TAH"/>
              <w:rPr>
                <w:rFonts w:eastAsia="MS Mincho"/>
              </w:rPr>
            </w:pPr>
            <w:r w:rsidRPr="00AC4FBC">
              <w:t xml:space="preserve">Test Settings for a </w:t>
            </w:r>
            <w:r w:rsidRPr="00AC4FBC">
              <w:rPr>
                <w:lang w:eastAsia="zh-TW"/>
              </w:rPr>
              <w:t xml:space="preserve">DC_18A_n77A </w:t>
            </w:r>
            <w:r w:rsidRPr="00AC4FBC">
              <w:t>Configuration</w:t>
            </w:r>
            <w:ins w:id="12004" w:author="1904" w:date="2024-03-27T13:57:00Z">
              <w:r>
                <w:rPr>
                  <w:bCs/>
                </w:rPr>
                <w:t xml:space="preserve"> </w:t>
              </w:r>
              <w:r w:rsidRPr="000B7333">
                <w:rPr>
                  <w:bCs/>
                </w:rPr>
                <w:t>(PC2 and PC3)</w:t>
              </w:r>
            </w:ins>
          </w:p>
        </w:tc>
      </w:tr>
      <w:tr w:rsidR="007653BE" w:rsidRPr="00AC4FBC" w14:paraId="1D56EC68" w14:textId="77777777" w:rsidTr="00014073">
        <w:trPr>
          <w:trHeight w:val="70"/>
        </w:trPr>
        <w:tc>
          <w:tcPr>
            <w:tcW w:w="637" w:type="dxa"/>
            <w:vMerge w:val="restart"/>
            <w:vAlign w:val="center"/>
          </w:tcPr>
          <w:p w14:paraId="167545DA" w14:textId="71040258" w:rsidR="007653BE" w:rsidRPr="00AC4FBC" w:rsidRDefault="007653BE" w:rsidP="007653BE">
            <w:pPr>
              <w:pStyle w:val="TAC"/>
            </w:pPr>
            <w:r w:rsidRPr="00AC4FBC">
              <w:t>1</w:t>
            </w:r>
            <w:r w:rsidRPr="00AC4FBC">
              <w:rPr>
                <w:vertAlign w:val="superscript"/>
              </w:rPr>
              <w:t>3</w:t>
            </w:r>
          </w:p>
        </w:tc>
        <w:tc>
          <w:tcPr>
            <w:tcW w:w="645" w:type="dxa"/>
            <w:vAlign w:val="center"/>
          </w:tcPr>
          <w:p w14:paraId="2C058075" w14:textId="2F0CD896" w:rsidR="007653BE" w:rsidRPr="00AC4FBC" w:rsidRDefault="007653BE" w:rsidP="007653BE">
            <w:pPr>
              <w:pStyle w:val="TAC"/>
              <w:rPr>
                <w:rFonts w:eastAsia="MS Mincho"/>
              </w:rPr>
            </w:pPr>
            <w:r w:rsidRPr="00AC4FBC">
              <w:rPr>
                <w:rFonts w:eastAsia="MS Mincho"/>
              </w:rPr>
              <w:t>18</w:t>
            </w:r>
          </w:p>
        </w:tc>
        <w:tc>
          <w:tcPr>
            <w:tcW w:w="1072" w:type="dxa"/>
            <w:gridSpan w:val="5"/>
            <w:vAlign w:val="center"/>
          </w:tcPr>
          <w:p w14:paraId="6A1DCE2F" w14:textId="1ADDC43E" w:rsidR="007653BE" w:rsidRPr="00AC4FBC" w:rsidRDefault="007653BE" w:rsidP="007653BE">
            <w:pPr>
              <w:pStyle w:val="TAC"/>
              <w:rPr>
                <w:rFonts w:eastAsia="MS Mincho"/>
              </w:rPr>
            </w:pPr>
            <w:r w:rsidRPr="00AC4FBC">
              <w:rPr>
                <w:rFonts w:eastAsia="MS Mincho"/>
              </w:rPr>
              <w:t>UL 820</w:t>
            </w:r>
          </w:p>
        </w:tc>
        <w:tc>
          <w:tcPr>
            <w:tcW w:w="973" w:type="dxa"/>
            <w:gridSpan w:val="3"/>
            <w:vAlign w:val="center"/>
          </w:tcPr>
          <w:p w14:paraId="147BDE6F" w14:textId="77777777" w:rsidR="007653BE" w:rsidRPr="00AC4FBC" w:rsidRDefault="007653BE" w:rsidP="007653BE">
            <w:pPr>
              <w:pStyle w:val="TAC"/>
              <w:rPr>
                <w:rFonts w:eastAsia="MS Mincho"/>
              </w:rPr>
            </w:pPr>
          </w:p>
        </w:tc>
        <w:tc>
          <w:tcPr>
            <w:tcW w:w="1794" w:type="dxa"/>
            <w:gridSpan w:val="2"/>
            <w:vAlign w:val="center"/>
          </w:tcPr>
          <w:p w14:paraId="6F10F760" w14:textId="77777777" w:rsidR="007653BE" w:rsidRPr="00AC4FBC" w:rsidRDefault="007653BE" w:rsidP="007653BE">
            <w:pPr>
              <w:pStyle w:val="TAC"/>
              <w:rPr>
                <w:rFonts w:eastAsia="MS Mincho"/>
              </w:rPr>
            </w:pPr>
          </w:p>
        </w:tc>
        <w:tc>
          <w:tcPr>
            <w:tcW w:w="1121" w:type="dxa"/>
            <w:gridSpan w:val="3"/>
            <w:vAlign w:val="center"/>
          </w:tcPr>
          <w:p w14:paraId="78EF20C6" w14:textId="48BE3885" w:rsidR="007653BE" w:rsidRPr="00AC4FBC" w:rsidRDefault="007653BE" w:rsidP="007653BE">
            <w:pPr>
              <w:pStyle w:val="TAC"/>
            </w:pPr>
            <w:r w:rsidRPr="00AC4FBC">
              <w:rPr>
                <w:rFonts w:eastAsia="MS Mincho"/>
              </w:rPr>
              <w:t>n77</w:t>
            </w:r>
          </w:p>
        </w:tc>
        <w:tc>
          <w:tcPr>
            <w:tcW w:w="1253" w:type="dxa"/>
            <w:gridSpan w:val="2"/>
            <w:vAlign w:val="center"/>
          </w:tcPr>
          <w:p w14:paraId="08C9325C" w14:textId="448B106C" w:rsidR="007653BE" w:rsidRPr="00AC4FBC" w:rsidRDefault="007653BE" w:rsidP="007653BE">
            <w:pPr>
              <w:pStyle w:val="TAC"/>
              <w:rPr>
                <w:rFonts w:eastAsia="MS Mincho"/>
              </w:rPr>
            </w:pPr>
            <w:r w:rsidRPr="00AC4FBC">
              <w:rPr>
                <w:rFonts w:eastAsia="MS Mincho"/>
              </w:rPr>
              <w:t>UL/DL 4100</w:t>
            </w:r>
          </w:p>
        </w:tc>
        <w:tc>
          <w:tcPr>
            <w:tcW w:w="864" w:type="dxa"/>
            <w:vAlign w:val="center"/>
          </w:tcPr>
          <w:p w14:paraId="299DB297" w14:textId="77777777" w:rsidR="007653BE" w:rsidRPr="00AC4FBC" w:rsidRDefault="007653BE" w:rsidP="007653BE">
            <w:pPr>
              <w:pStyle w:val="TAC"/>
              <w:rPr>
                <w:rFonts w:eastAsia="MS Mincho"/>
              </w:rPr>
            </w:pPr>
          </w:p>
        </w:tc>
        <w:tc>
          <w:tcPr>
            <w:tcW w:w="1789" w:type="dxa"/>
            <w:gridSpan w:val="3"/>
            <w:vAlign w:val="center"/>
          </w:tcPr>
          <w:p w14:paraId="21D9030E" w14:textId="77777777" w:rsidR="007653BE" w:rsidRPr="00AC4FBC" w:rsidRDefault="007653BE" w:rsidP="007653BE">
            <w:pPr>
              <w:pStyle w:val="TAC"/>
              <w:rPr>
                <w:rFonts w:eastAsia="MS Mincho"/>
              </w:rPr>
            </w:pPr>
          </w:p>
        </w:tc>
      </w:tr>
      <w:tr w:rsidR="007653BE" w:rsidRPr="00AC4FBC" w14:paraId="041137A3" w14:textId="77777777" w:rsidTr="00014073">
        <w:trPr>
          <w:trHeight w:val="70"/>
        </w:trPr>
        <w:tc>
          <w:tcPr>
            <w:tcW w:w="637" w:type="dxa"/>
            <w:vMerge/>
            <w:vAlign w:val="center"/>
          </w:tcPr>
          <w:p w14:paraId="4262E1A2" w14:textId="77777777" w:rsidR="007653BE" w:rsidRPr="00AC4FBC" w:rsidRDefault="007653BE" w:rsidP="007653BE">
            <w:pPr>
              <w:pStyle w:val="TAC"/>
            </w:pPr>
          </w:p>
        </w:tc>
        <w:tc>
          <w:tcPr>
            <w:tcW w:w="645" w:type="dxa"/>
            <w:vAlign w:val="center"/>
          </w:tcPr>
          <w:p w14:paraId="6676EB67" w14:textId="2601CB5D"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7B31A94D" w14:textId="2DE3773E"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3B38FBD7" w14:textId="0A6251CE"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14222D2B" w14:textId="78E8FBDD"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7E2B77B9" w14:textId="1D1337B0" w:rsidR="007653BE" w:rsidRPr="00AC4FBC" w:rsidRDefault="007653BE" w:rsidP="007653BE">
            <w:pPr>
              <w:pStyle w:val="TAC"/>
            </w:pPr>
            <w:r w:rsidRPr="00AC4FBC">
              <w:rPr>
                <w:rFonts w:eastAsia="MS Mincho"/>
              </w:rPr>
              <w:t>N/A</w:t>
            </w:r>
          </w:p>
        </w:tc>
        <w:tc>
          <w:tcPr>
            <w:tcW w:w="1253" w:type="dxa"/>
            <w:gridSpan w:val="2"/>
            <w:vAlign w:val="center"/>
          </w:tcPr>
          <w:p w14:paraId="649D01BF" w14:textId="054C0BB8"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658DADE" w14:textId="516A4ED6"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49D178B9" w14:textId="765F3C09" w:rsidR="007653BE" w:rsidRPr="00AC4FBC" w:rsidRDefault="007653BE" w:rsidP="007653BE">
            <w:pPr>
              <w:pStyle w:val="TAC"/>
              <w:rPr>
                <w:rFonts w:eastAsia="MS Mincho"/>
              </w:rPr>
            </w:pPr>
            <w:r w:rsidRPr="00AC4FBC">
              <w:rPr>
                <w:lang w:eastAsia="zh-TW"/>
              </w:rPr>
              <w:t>All RBs / 0</w:t>
            </w:r>
          </w:p>
        </w:tc>
      </w:tr>
      <w:tr w:rsidR="007653BE" w:rsidRPr="00AC4FBC" w14:paraId="749AEC29" w14:textId="77777777" w:rsidTr="00014073">
        <w:trPr>
          <w:trHeight w:val="70"/>
        </w:trPr>
        <w:tc>
          <w:tcPr>
            <w:tcW w:w="637" w:type="dxa"/>
            <w:vMerge w:val="restart"/>
            <w:vAlign w:val="center"/>
          </w:tcPr>
          <w:p w14:paraId="1F0F64DD" w14:textId="41DAE6F3" w:rsidR="007653BE" w:rsidRPr="00AC4FBC" w:rsidRDefault="007653BE" w:rsidP="007653BE">
            <w:pPr>
              <w:pStyle w:val="TAC"/>
            </w:pPr>
            <w:r w:rsidRPr="00AC4FBC">
              <w:t>2</w:t>
            </w:r>
            <w:r w:rsidRPr="00AC4FBC">
              <w:rPr>
                <w:vertAlign w:val="superscript"/>
              </w:rPr>
              <w:t>8</w:t>
            </w:r>
          </w:p>
        </w:tc>
        <w:tc>
          <w:tcPr>
            <w:tcW w:w="645" w:type="dxa"/>
            <w:vAlign w:val="center"/>
          </w:tcPr>
          <w:p w14:paraId="2C9D301A" w14:textId="3E8F0C5F" w:rsidR="007653BE" w:rsidRPr="00AC4FBC" w:rsidRDefault="007653BE" w:rsidP="007653BE">
            <w:pPr>
              <w:pStyle w:val="TAC"/>
              <w:rPr>
                <w:rFonts w:eastAsia="MS Mincho"/>
              </w:rPr>
            </w:pPr>
            <w:r w:rsidRPr="00AC4FBC">
              <w:rPr>
                <w:rFonts w:eastAsia="MS Mincho"/>
              </w:rPr>
              <w:t>18</w:t>
            </w:r>
          </w:p>
        </w:tc>
        <w:tc>
          <w:tcPr>
            <w:tcW w:w="1072" w:type="dxa"/>
            <w:gridSpan w:val="5"/>
            <w:vAlign w:val="center"/>
          </w:tcPr>
          <w:p w14:paraId="254B29AB" w14:textId="10DA6FF5" w:rsidR="007653BE" w:rsidRPr="00AC4FBC" w:rsidRDefault="007653BE" w:rsidP="007653BE">
            <w:pPr>
              <w:pStyle w:val="TAC"/>
              <w:rPr>
                <w:rFonts w:eastAsia="MS Mincho"/>
              </w:rPr>
            </w:pPr>
            <w:r w:rsidRPr="00AC4FBC">
              <w:rPr>
                <w:rFonts w:eastAsia="MS Mincho"/>
              </w:rPr>
              <w:t>UL 820</w:t>
            </w:r>
          </w:p>
        </w:tc>
        <w:tc>
          <w:tcPr>
            <w:tcW w:w="973" w:type="dxa"/>
            <w:gridSpan w:val="3"/>
            <w:vAlign w:val="center"/>
          </w:tcPr>
          <w:p w14:paraId="4F8A3EE4" w14:textId="77777777" w:rsidR="007653BE" w:rsidRPr="00AC4FBC" w:rsidRDefault="007653BE" w:rsidP="007653BE">
            <w:pPr>
              <w:pStyle w:val="TAC"/>
              <w:rPr>
                <w:rFonts w:eastAsia="MS Mincho"/>
              </w:rPr>
            </w:pPr>
          </w:p>
        </w:tc>
        <w:tc>
          <w:tcPr>
            <w:tcW w:w="1794" w:type="dxa"/>
            <w:gridSpan w:val="2"/>
            <w:vAlign w:val="center"/>
          </w:tcPr>
          <w:p w14:paraId="059B8C65" w14:textId="77777777" w:rsidR="007653BE" w:rsidRPr="00AC4FBC" w:rsidRDefault="007653BE" w:rsidP="007653BE">
            <w:pPr>
              <w:pStyle w:val="TAC"/>
              <w:rPr>
                <w:rFonts w:eastAsia="MS Mincho"/>
              </w:rPr>
            </w:pPr>
          </w:p>
        </w:tc>
        <w:tc>
          <w:tcPr>
            <w:tcW w:w="1121" w:type="dxa"/>
            <w:gridSpan w:val="3"/>
            <w:vAlign w:val="center"/>
          </w:tcPr>
          <w:p w14:paraId="3B65B0D2" w14:textId="2705BC82" w:rsidR="007653BE" w:rsidRPr="00AC4FBC" w:rsidRDefault="007653BE" w:rsidP="007653BE">
            <w:pPr>
              <w:pStyle w:val="TAC"/>
            </w:pPr>
            <w:r w:rsidRPr="00AC4FBC">
              <w:rPr>
                <w:rFonts w:eastAsia="MS Mincho"/>
              </w:rPr>
              <w:t>n77</w:t>
            </w:r>
          </w:p>
        </w:tc>
        <w:tc>
          <w:tcPr>
            <w:tcW w:w="1253" w:type="dxa"/>
            <w:gridSpan w:val="2"/>
            <w:vAlign w:val="center"/>
          </w:tcPr>
          <w:p w14:paraId="473D2F9F" w14:textId="221D8B0A" w:rsidR="007653BE" w:rsidRPr="00AC4FBC" w:rsidRDefault="007653BE" w:rsidP="007653BE">
            <w:pPr>
              <w:pStyle w:val="TAC"/>
              <w:rPr>
                <w:rFonts w:eastAsia="MS Mincho"/>
              </w:rPr>
            </w:pPr>
            <w:r w:rsidRPr="00AC4FBC">
              <w:rPr>
                <w:rFonts w:eastAsia="MS Mincho"/>
              </w:rPr>
              <w:t>UL/DL 4000</w:t>
            </w:r>
          </w:p>
        </w:tc>
        <w:tc>
          <w:tcPr>
            <w:tcW w:w="864" w:type="dxa"/>
            <w:vAlign w:val="center"/>
          </w:tcPr>
          <w:p w14:paraId="1158BD9B" w14:textId="77777777" w:rsidR="007653BE" w:rsidRPr="00AC4FBC" w:rsidRDefault="007653BE" w:rsidP="007653BE">
            <w:pPr>
              <w:pStyle w:val="TAC"/>
              <w:rPr>
                <w:rFonts w:eastAsia="MS Mincho"/>
              </w:rPr>
            </w:pPr>
          </w:p>
        </w:tc>
        <w:tc>
          <w:tcPr>
            <w:tcW w:w="1789" w:type="dxa"/>
            <w:gridSpan w:val="3"/>
            <w:vAlign w:val="center"/>
          </w:tcPr>
          <w:p w14:paraId="146EAACB" w14:textId="77777777" w:rsidR="007653BE" w:rsidRPr="00AC4FBC" w:rsidRDefault="007653BE" w:rsidP="007653BE">
            <w:pPr>
              <w:pStyle w:val="TAC"/>
              <w:rPr>
                <w:rFonts w:eastAsia="MS Mincho"/>
              </w:rPr>
            </w:pPr>
          </w:p>
        </w:tc>
      </w:tr>
      <w:tr w:rsidR="007653BE" w:rsidRPr="00AC4FBC" w14:paraId="0D0F952B" w14:textId="77777777" w:rsidTr="00014073">
        <w:trPr>
          <w:trHeight w:val="70"/>
        </w:trPr>
        <w:tc>
          <w:tcPr>
            <w:tcW w:w="637" w:type="dxa"/>
            <w:vMerge/>
            <w:vAlign w:val="center"/>
          </w:tcPr>
          <w:p w14:paraId="2BAD3B1E" w14:textId="77777777" w:rsidR="007653BE" w:rsidRPr="00AC4FBC" w:rsidRDefault="007653BE" w:rsidP="007653BE">
            <w:pPr>
              <w:pStyle w:val="TAC"/>
            </w:pPr>
          </w:p>
        </w:tc>
        <w:tc>
          <w:tcPr>
            <w:tcW w:w="645" w:type="dxa"/>
            <w:vAlign w:val="center"/>
          </w:tcPr>
          <w:p w14:paraId="2FC1C0D8" w14:textId="626BC0DE"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370FFB3B" w14:textId="5AD2F45D"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7B25DB53" w14:textId="69F58D51"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765BF7A2" w14:textId="0C3B4E18"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138050D" w14:textId="5A2FB740" w:rsidR="007653BE" w:rsidRPr="00AC4FBC" w:rsidRDefault="007653BE" w:rsidP="007653BE">
            <w:pPr>
              <w:pStyle w:val="TAC"/>
            </w:pPr>
            <w:r w:rsidRPr="00AC4FBC">
              <w:rPr>
                <w:rFonts w:eastAsia="MS Mincho"/>
              </w:rPr>
              <w:t>N/A</w:t>
            </w:r>
          </w:p>
        </w:tc>
        <w:tc>
          <w:tcPr>
            <w:tcW w:w="1253" w:type="dxa"/>
            <w:gridSpan w:val="2"/>
            <w:vAlign w:val="center"/>
          </w:tcPr>
          <w:p w14:paraId="1D269FAA" w14:textId="7395E57E"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6DC7EB5C" w14:textId="58920B68"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299D27E0" w14:textId="75CC7FB3" w:rsidR="007653BE" w:rsidRPr="00AC4FBC" w:rsidRDefault="007653BE" w:rsidP="007653BE">
            <w:pPr>
              <w:pStyle w:val="TAC"/>
              <w:rPr>
                <w:rFonts w:eastAsia="MS Mincho"/>
              </w:rPr>
            </w:pPr>
            <w:r w:rsidRPr="00AC4FBC">
              <w:rPr>
                <w:lang w:eastAsia="zh-TW"/>
              </w:rPr>
              <w:t>All RBs / 0</w:t>
            </w:r>
          </w:p>
        </w:tc>
      </w:tr>
      <w:tr w:rsidR="007653BE" w:rsidRPr="00AC4FBC" w14:paraId="34A64542" w14:textId="77777777" w:rsidTr="00014073">
        <w:trPr>
          <w:trHeight w:val="70"/>
        </w:trPr>
        <w:tc>
          <w:tcPr>
            <w:tcW w:w="10148" w:type="dxa"/>
            <w:gridSpan w:val="21"/>
            <w:vAlign w:val="center"/>
          </w:tcPr>
          <w:p w14:paraId="251869F9" w14:textId="62035CA0" w:rsidR="007653BE" w:rsidRPr="00AC4FBC" w:rsidRDefault="007653BE" w:rsidP="007653BE">
            <w:pPr>
              <w:pStyle w:val="TAH"/>
              <w:rPr>
                <w:rFonts w:eastAsia="MS Mincho"/>
              </w:rPr>
            </w:pPr>
            <w:r w:rsidRPr="00AC4FBC">
              <w:t xml:space="preserve">Test Settings for a </w:t>
            </w:r>
            <w:r w:rsidRPr="00AC4FBC">
              <w:rPr>
                <w:lang w:eastAsia="zh-TW"/>
              </w:rPr>
              <w:t xml:space="preserve">DC_19A_n77A </w:t>
            </w:r>
            <w:r w:rsidRPr="00AC4FBC">
              <w:t>Configuration</w:t>
            </w:r>
          </w:p>
        </w:tc>
      </w:tr>
      <w:tr w:rsidR="007653BE" w:rsidRPr="00AC4FBC" w14:paraId="7E072BF6" w14:textId="77777777" w:rsidTr="00014073">
        <w:trPr>
          <w:trHeight w:val="70"/>
        </w:trPr>
        <w:tc>
          <w:tcPr>
            <w:tcW w:w="637" w:type="dxa"/>
            <w:vMerge w:val="restart"/>
            <w:vAlign w:val="center"/>
          </w:tcPr>
          <w:p w14:paraId="3EA10FE7" w14:textId="37A15FA3" w:rsidR="007653BE" w:rsidRPr="00AC4FBC" w:rsidRDefault="007653BE" w:rsidP="007653BE">
            <w:pPr>
              <w:pStyle w:val="TAC"/>
            </w:pPr>
            <w:r w:rsidRPr="00AC4FBC">
              <w:t>1</w:t>
            </w:r>
            <w:r w:rsidRPr="00AC4FBC">
              <w:rPr>
                <w:vertAlign w:val="superscript"/>
              </w:rPr>
              <w:t>3</w:t>
            </w:r>
          </w:p>
        </w:tc>
        <w:tc>
          <w:tcPr>
            <w:tcW w:w="645" w:type="dxa"/>
            <w:vAlign w:val="center"/>
          </w:tcPr>
          <w:p w14:paraId="43EBD866" w14:textId="13FAFEE2" w:rsidR="007653BE" w:rsidRPr="00AC4FBC" w:rsidRDefault="007653BE" w:rsidP="007653BE">
            <w:pPr>
              <w:pStyle w:val="TAC"/>
              <w:rPr>
                <w:rFonts w:eastAsia="MS Mincho"/>
              </w:rPr>
            </w:pPr>
            <w:r w:rsidRPr="00AC4FBC">
              <w:rPr>
                <w:rFonts w:eastAsia="MS Mincho"/>
              </w:rPr>
              <w:t>19</w:t>
            </w:r>
          </w:p>
        </w:tc>
        <w:tc>
          <w:tcPr>
            <w:tcW w:w="1072" w:type="dxa"/>
            <w:gridSpan w:val="5"/>
            <w:vAlign w:val="center"/>
          </w:tcPr>
          <w:p w14:paraId="49D9A5D5" w14:textId="1F10D69B" w:rsidR="007653BE" w:rsidRPr="00AC4FBC" w:rsidRDefault="007653BE" w:rsidP="007653BE">
            <w:pPr>
              <w:pStyle w:val="TAC"/>
              <w:rPr>
                <w:rFonts w:eastAsia="MS Mincho"/>
              </w:rPr>
            </w:pPr>
            <w:r w:rsidRPr="00AC4FBC">
              <w:rPr>
                <w:rFonts w:eastAsia="MS Mincho"/>
              </w:rPr>
              <w:t>UL 835</w:t>
            </w:r>
          </w:p>
        </w:tc>
        <w:tc>
          <w:tcPr>
            <w:tcW w:w="973" w:type="dxa"/>
            <w:gridSpan w:val="3"/>
            <w:vAlign w:val="center"/>
          </w:tcPr>
          <w:p w14:paraId="3DBBC1FB" w14:textId="77777777" w:rsidR="007653BE" w:rsidRPr="00AC4FBC" w:rsidRDefault="007653BE" w:rsidP="007653BE">
            <w:pPr>
              <w:pStyle w:val="TAC"/>
              <w:rPr>
                <w:rFonts w:eastAsia="MS Mincho"/>
              </w:rPr>
            </w:pPr>
          </w:p>
        </w:tc>
        <w:tc>
          <w:tcPr>
            <w:tcW w:w="1794" w:type="dxa"/>
            <w:gridSpan w:val="2"/>
            <w:vAlign w:val="center"/>
          </w:tcPr>
          <w:p w14:paraId="670D9FB6" w14:textId="77777777" w:rsidR="007653BE" w:rsidRPr="00AC4FBC" w:rsidRDefault="007653BE" w:rsidP="007653BE">
            <w:pPr>
              <w:pStyle w:val="TAC"/>
              <w:rPr>
                <w:rFonts w:eastAsia="MS Mincho"/>
              </w:rPr>
            </w:pPr>
          </w:p>
        </w:tc>
        <w:tc>
          <w:tcPr>
            <w:tcW w:w="1121" w:type="dxa"/>
            <w:gridSpan w:val="3"/>
            <w:vAlign w:val="center"/>
          </w:tcPr>
          <w:p w14:paraId="10B4E7AE" w14:textId="6405BC1E" w:rsidR="007653BE" w:rsidRPr="00AC4FBC" w:rsidRDefault="007653BE" w:rsidP="007653BE">
            <w:pPr>
              <w:pStyle w:val="TAC"/>
            </w:pPr>
            <w:r w:rsidRPr="00AC4FBC">
              <w:rPr>
                <w:rFonts w:eastAsia="MS Mincho"/>
              </w:rPr>
              <w:t>n77</w:t>
            </w:r>
          </w:p>
        </w:tc>
        <w:tc>
          <w:tcPr>
            <w:tcW w:w="1253" w:type="dxa"/>
            <w:gridSpan w:val="2"/>
            <w:vAlign w:val="center"/>
          </w:tcPr>
          <w:p w14:paraId="0728BA88" w14:textId="4B0EB37F" w:rsidR="007653BE" w:rsidRPr="00AC4FBC" w:rsidRDefault="007653BE" w:rsidP="007653BE">
            <w:pPr>
              <w:pStyle w:val="TAC"/>
              <w:rPr>
                <w:rFonts w:eastAsia="MS Mincho"/>
              </w:rPr>
            </w:pPr>
            <w:r w:rsidRPr="00AC4FBC">
              <w:rPr>
                <w:rFonts w:eastAsia="MS Mincho"/>
              </w:rPr>
              <w:t>UL/DL 4175</w:t>
            </w:r>
          </w:p>
        </w:tc>
        <w:tc>
          <w:tcPr>
            <w:tcW w:w="864" w:type="dxa"/>
            <w:vAlign w:val="center"/>
          </w:tcPr>
          <w:p w14:paraId="4088AF59" w14:textId="77777777" w:rsidR="007653BE" w:rsidRPr="00AC4FBC" w:rsidRDefault="007653BE" w:rsidP="007653BE">
            <w:pPr>
              <w:pStyle w:val="TAC"/>
              <w:rPr>
                <w:rFonts w:eastAsia="MS Mincho"/>
              </w:rPr>
            </w:pPr>
          </w:p>
        </w:tc>
        <w:tc>
          <w:tcPr>
            <w:tcW w:w="1789" w:type="dxa"/>
            <w:gridSpan w:val="3"/>
            <w:vAlign w:val="center"/>
          </w:tcPr>
          <w:p w14:paraId="56BBCF29" w14:textId="77777777" w:rsidR="007653BE" w:rsidRPr="00AC4FBC" w:rsidRDefault="007653BE" w:rsidP="007653BE">
            <w:pPr>
              <w:pStyle w:val="TAC"/>
              <w:rPr>
                <w:rFonts w:eastAsia="MS Mincho"/>
              </w:rPr>
            </w:pPr>
          </w:p>
        </w:tc>
      </w:tr>
      <w:tr w:rsidR="007653BE" w:rsidRPr="00AC4FBC" w14:paraId="387765DE" w14:textId="77777777" w:rsidTr="00014073">
        <w:trPr>
          <w:trHeight w:val="70"/>
        </w:trPr>
        <w:tc>
          <w:tcPr>
            <w:tcW w:w="637" w:type="dxa"/>
            <w:vMerge/>
            <w:vAlign w:val="center"/>
          </w:tcPr>
          <w:p w14:paraId="0B7CC6B8" w14:textId="77777777" w:rsidR="007653BE" w:rsidRPr="00AC4FBC" w:rsidRDefault="007653BE" w:rsidP="007653BE">
            <w:pPr>
              <w:pStyle w:val="TAC"/>
            </w:pPr>
          </w:p>
        </w:tc>
        <w:tc>
          <w:tcPr>
            <w:tcW w:w="645" w:type="dxa"/>
            <w:vAlign w:val="center"/>
          </w:tcPr>
          <w:p w14:paraId="4CE04494" w14:textId="0E08FEDC"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2B3C365" w14:textId="0A25EABC"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55BED88" w14:textId="6BAAD33C"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42B44D34" w14:textId="137693B2"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1A0292B8" w14:textId="470CC08C" w:rsidR="007653BE" w:rsidRPr="00AC4FBC" w:rsidRDefault="007653BE" w:rsidP="007653BE">
            <w:pPr>
              <w:pStyle w:val="TAC"/>
            </w:pPr>
            <w:r w:rsidRPr="00AC4FBC">
              <w:rPr>
                <w:rFonts w:eastAsia="MS Mincho"/>
              </w:rPr>
              <w:t>N/A</w:t>
            </w:r>
          </w:p>
        </w:tc>
        <w:tc>
          <w:tcPr>
            <w:tcW w:w="1253" w:type="dxa"/>
            <w:gridSpan w:val="2"/>
            <w:vAlign w:val="center"/>
          </w:tcPr>
          <w:p w14:paraId="6FC3539D" w14:textId="4F438D21"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36BA5C6" w14:textId="6D8A15C2"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43C35A99" w14:textId="6571AD75" w:rsidR="007653BE" w:rsidRPr="00AC4FBC" w:rsidRDefault="007653BE" w:rsidP="007653BE">
            <w:pPr>
              <w:pStyle w:val="TAC"/>
              <w:rPr>
                <w:rFonts w:eastAsia="MS Mincho"/>
              </w:rPr>
            </w:pPr>
            <w:r w:rsidRPr="00AC4FBC">
              <w:rPr>
                <w:lang w:eastAsia="zh-TW"/>
              </w:rPr>
              <w:t>All RBs / 0</w:t>
            </w:r>
          </w:p>
        </w:tc>
      </w:tr>
      <w:tr w:rsidR="007653BE" w:rsidRPr="00AC4FBC" w14:paraId="635448FF" w14:textId="77777777" w:rsidTr="00014073">
        <w:trPr>
          <w:trHeight w:val="70"/>
        </w:trPr>
        <w:tc>
          <w:tcPr>
            <w:tcW w:w="637" w:type="dxa"/>
            <w:vMerge w:val="restart"/>
            <w:vAlign w:val="center"/>
          </w:tcPr>
          <w:p w14:paraId="5FD0817D" w14:textId="44DEBC58" w:rsidR="007653BE" w:rsidRPr="00AC4FBC" w:rsidRDefault="007653BE" w:rsidP="007653BE">
            <w:pPr>
              <w:pStyle w:val="TAC"/>
            </w:pPr>
            <w:r w:rsidRPr="00AC4FBC">
              <w:t>2</w:t>
            </w:r>
            <w:r w:rsidRPr="00AC4FBC">
              <w:rPr>
                <w:vertAlign w:val="superscript"/>
              </w:rPr>
              <w:t>8</w:t>
            </w:r>
          </w:p>
        </w:tc>
        <w:tc>
          <w:tcPr>
            <w:tcW w:w="645" w:type="dxa"/>
            <w:vAlign w:val="center"/>
          </w:tcPr>
          <w:p w14:paraId="5D048C06" w14:textId="094088D7" w:rsidR="007653BE" w:rsidRPr="00AC4FBC" w:rsidRDefault="007653BE" w:rsidP="007653BE">
            <w:pPr>
              <w:pStyle w:val="TAC"/>
              <w:rPr>
                <w:rFonts w:eastAsia="MS Mincho"/>
              </w:rPr>
            </w:pPr>
            <w:r>
              <w:rPr>
                <w:rFonts w:eastAsia="MS Mincho"/>
              </w:rPr>
              <w:t>19</w:t>
            </w:r>
          </w:p>
        </w:tc>
        <w:tc>
          <w:tcPr>
            <w:tcW w:w="1072" w:type="dxa"/>
            <w:gridSpan w:val="5"/>
            <w:vAlign w:val="center"/>
          </w:tcPr>
          <w:p w14:paraId="127CA670" w14:textId="0BCE5AD1" w:rsidR="007653BE" w:rsidRPr="00AC4FBC" w:rsidRDefault="007653BE" w:rsidP="007653BE">
            <w:pPr>
              <w:pStyle w:val="TAC"/>
              <w:rPr>
                <w:rFonts w:eastAsia="MS Mincho"/>
              </w:rPr>
            </w:pPr>
            <w:r w:rsidRPr="00AC4FBC">
              <w:rPr>
                <w:rFonts w:eastAsia="MS Mincho"/>
              </w:rPr>
              <w:t xml:space="preserve">UL </w:t>
            </w:r>
            <w:r>
              <w:rPr>
                <w:rFonts w:eastAsia="MS Mincho"/>
              </w:rPr>
              <w:t>835</w:t>
            </w:r>
          </w:p>
        </w:tc>
        <w:tc>
          <w:tcPr>
            <w:tcW w:w="973" w:type="dxa"/>
            <w:gridSpan w:val="3"/>
            <w:vAlign w:val="center"/>
          </w:tcPr>
          <w:p w14:paraId="5309CB83" w14:textId="77777777" w:rsidR="007653BE" w:rsidRPr="00AC4FBC" w:rsidRDefault="007653BE" w:rsidP="007653BE">
            <w:pPr>
              <w:pStyle w:val="TAC"/>
              <w:rPr>
                <w:rFonts w:eastAsia="MS Mincho"/>
              </w:rPr>
            </w:pPr>
          </w:p>
        </w:tc>
        <w:tc>
          <w:tcPr>
            <w:tcW w:w="1794" w:type="dxa"/>
            <w:gridSpan w:val="2"/>
            <w:vAlign w:val="center"/>
          </w:tcPr>
          <w:p w14:paraId="39D13C9A" w14:textId="77777777" w:rsidR="007653BE" w:rsidRPr="00AC4FBC" w:rsidRDefault="007653BE" w:rsidP="007653BE">
            <w:pPr>
              <w:pStyle w:val="TAC"/>
              <w:rPr>
                <w:rFonts w:eastAsia="MS Mincho"/>
              </w:rPr>
            </w:pPr>
          </w:p>
        </w:tc>
        <w:tc>
          <w:tcPr>
            <w:tcW w:w="1121" w:type="dxa"/>
            <w:gridSpan w:val="3"/>
            <w:vAlign w:val="center"/>
          </w:tcPr>
          <w:p w14:paraId="2B0EBBE2" w14:textId="5471AD2B" w:rsidR="007653BE" w:rsidRPr="00AC4FBC" w:rsidRDefault="007653BE" w:rsidP="007653BE">
            <w:pPr>
              <w:pStyle w:val="TAC"/>
            </w:pPr>
            <w:r w:rsidRPr="00AC4FBC">
              <w:rPr>
                <w:rFonts w:eastAsia="MS Mincho"/>
              </w:rPr>
              <w:t>n77</w:t>
            </w:r>
          </w:p>
        </w:tc>
        <w:tc>
          <w:tcPr>
            <w:tcW w:w="1253" w:type="dxa"/>
            <w:gridSpan w:val="2"/>
            <w:vAlign w:val="center"/>
          </w:tcPr>
          <w:p w14:paraId="6F4AA211" w14:textId="280D2E21" w:rsidR="007653BE" w:rsidRPr="00AC4FBC" w:rsidRDefault="007653BE" w:rsidP="007653BE">
            <w:pPr>
              <w:pStyle w:val="TAC"/>
              <w:rPr>
                <w:rFonts w:eastAsia="MS Mincho"/>
              </w:rPr>
            </w:pPr>
            <w:r w:rsidRPr="00AC4FBC">
              <w:rPr>
                <w:rFonts w:eastAsia="MS Mincho"/>
              </w:rPr>
              <w:t>UL/DL 4100</w:t>
            </w:r>
          </w:p>
        </w:tc>
        <w:tc>
          <w:tcPr>
            <w:tcW w:w="864" w:type="dxa"/>
            <w:vAlign w:val="center"/>
          </w:tcPr>
          <w:p w14:paraId="1D3865A2" w14:textId="77777777" w:rsidR="007653BE" w:rsidRPr="00AC4FBC" w:rsidRDefault="007653BE" w:rsidP="007653BE">
            <w:pPr>
              <w:pStyle w:val="TAC"/>
              <w:rPr>
                <w:rFonts w:eastAsia="MS Mincho"/>
              </w:rPr>
            </w:pPr>
          </w:p>
        </w:tc>
        <w:tc>
          <w:tcPr>
            <w:tcW w:w="1789" w:type="dxa"/>
            <w:gridSpan w:val="3"/>
            <w:vAlign w:val="center"/>
          </w:tcPr>
          <w:p w14:paraId="179FAA48" w14:textId="77777777" w:rsidR="007653BE" w:rsidRPr="00AC4FBC" w:rsidRDefault="007653BE" w:rsidP="007653BE">
            <w:pPr>
              <w:pStyle w:val="TAC"/>
              <w:rPr>
                <w:rFonts w:eastAsia="MS Mincho"/>
              </w:rPr>
            </w:pPr>
          </w:p>
        </w:tc>
      </w:tr>
      <w:tr w:rsidR="007653BE" w:rsidRPr="00AC4FBC" w14:paraId="69FC3991" w14:textId="77777777" w:rsidTr="00014073">
        <w:trPr>
          <w:trHeight w:val="70"/>
        </w:trPr>
        <w:tc>
          <w:tcPr>
            <w:tcW w:w="637" w:type="dxa"/>
            <w:vMerge/>
            <w:vAlign w:val="center"/>
          </w:tcPr>
          <w:p w14:paraId="68C88AB0" w14:textId="77777777" w:rsidR="007653BE" w:rsidRPr="00AC4FBC" w:rsidRDefault="007653BE" w:rsidP="007653BE">
            <w:pPr>
              <w:pStyle w:val="TAC"/>
            </w:pPr>
          </w:p>
        </w:tc>
        <w:tc>
          <w:tcPr>
            <w:tcW w:w="645" w:type="dxa"/>
            <w:vAlign w:val="center"/>
          </w:tcPr>
          <w:p w14:paraId="707D76E6" w14:textId="1CAF63DC"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18474427" w14:textId="0F96A76C"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010E438B" w14:textId="21A18C10"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1B41E7E4" w14:textId="4D8713A2"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A69D8BD" w14:textId="5209152D" w:rsidR="007653BE" w:rsidRPr="00AC4FBC" w:rsidRDefault="007653BE" w:rsidP="007653BE">
            <w:pPr>
              <w:pStyle w:val="TAC"/>
            </w:pPr>
            <w:r w:rsidRPr="00AC4FBC">
              <w:rPr>
                <w:rFonts w:eastAsia="MS Mincho"/>
              </w:rPr>
              <w:t>N/A</w:t>
            </w:r>
          </w:p>
        </w:tc>
        <w:tc>
          <w:tcPr>
            <w:tcW w:w="1253" w:type="dxa"/>
            <w:gridSpan w:val="2"/>
            <w:vAlign w:val="center"/>
          </w:tcPr>
          <w:p w14:paraId="59ACB7DE" w14:textId="417E4BB2"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216A2B4" w14:textId="252AB82B"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496CB22D" w14:textId="72E80E8D" w:rsidR="007653BE" w:rsidRPr="00AC4FBC" w:rsidRDefault="007653BE" w:rsidP="007653BE">
            <w:pPr>
              <w:pStyle w:val="TAC"/>
              <w:rPr>
                <w:rFonts w:eastAsia="MS Mincho"/>
              </w:rPr>
            </w:pPr>
            <w:r w:rsidRPr="00AC4FBC">
              <w:rPr>
                <w:lang w:eastAsia="zh-TW"/>
              </w:rPr>
              <w:t>All RBs / 0</w:t>
            </w:r>
          </w:p>
        </w:tc>
      </w:tr>
      <w:tr w:rsidR="007653BE" w:rsidRPr="00AC4FBC" w14:paraId="40F402B0" w14:textId="77777777" w:rsidTr="00014073">
        <w:trPr>
          <w:trHeight w:val="70"/>
          <w:ins w:id="12005" w:author="1992" w:date="2024-03-27T21:12:00Z"/>
        </w:trPr>
        <w:tc>
          <w:tcPr>
            <w:tcW w:w="637" w:type="dxa"/>
            <w:vMerge w:val="restart"/>
            <w:vAlign w:val="center"/>
          </w:tcPr>
          <w:p w14:paraId="7C29819C" w14:textId="626D536F" w:rsidR="007653BE" w:rsidRPr="00AC4FBC" w:rsidRDefault="007653BE" w:rsidP="007653BE">
            <w:pPr>
              <w:pStyle w:val="TAC"/>
              <w:rPr>
                <w:ins w:id="12006" w:author="1992" w:date="2024-03-27T21:12:00Z"/>
              </w:rPr>
            </w:pPr>
            <w:ins w:id="12007" w:author="1992" w:date="2024-03-27T21:14:00Z">
              <w:r>
                <w:t>3</w:t>
              </w:r>
              <w:r>
                <w:rPr>
                  <w:vertAlign w:val="superscript"/>
                </w:rPr>
                <w:t>3</w:t>
              </w:r>
            </w:ins>
          </w:p>
        </w:tc>
        <w:tc>
          <w:tcPr>
            <w:tcW w:w="645" w:type="dxa"/>
            <w:vAlign w:val="center"/>
          </w:tcPr>
          <w:p w14:paraId="5F5E4285" w14:textId="45033772" w:rsidR="007653BE" w:rsidRPr="00AC4FBC" w:rsidRDefault="007653BE" w:rsidP="007653BE">
            <w:pPr>
              <w:pStyle w:val="TAC"/>
              <w:rPr>
                <w:ins w:id="12008" w:author="1992" w:date="2024-03-27T21:12:00Z"/>
                <w:rFonts w:eastAsia="MS Mincho"/>
              </w:rPr>
            </w:pPr>
            <w:ins w:id="12009" w:author="1992" w:date="2024-03-27T21:14:00Z">
              <w:r>
                <w:rPr>
                  <w:rFonts w:hint="eastAsia"/>
                  <w:lang w:eastAsia="ja-JP"/>
                </w:rPr>
                <w:t>1</w:t>
              </w:r>
              <w:r>
                <w:rPr>
                  <w:lang w:eastAsia="ja-JP"/>
                </w:rPr>
                <w:t>9</w:t>
              </w:r>
            </w:ins>
          </w:p>
        </w:tc>
        <w:tc>
          <w:tcPr>
            <w:tcW w:w="1072" w:type="dxa"/>
            <w:gridSpan w:val="5"/>
            <w:vAlign w:val="center"/>
          </w:tcPr>
          <w:p w14:paraId="3E2AC41B" w14:textId="2772E589" w:rsidR="007653BE" w:rsidRPr="00AC4FBC" w:rsidRDefault="007653BE" w:rsidP="007653BE">
            <w:pPr>
              <w:pStyle w:val="TAC"/>
              <w:rPr>
                <w:ins w:id="12010" w:author="1992" w:date="2024-03-27T21:12:00Z"/>
                <w:rFonts w:eastAsia="MS Mincho"/>
              </w:rPr>
            </w:pPr>
            <w:ins w:id="12011" w:author="1992" w:date="2024-03-27T21:14:00Z">
              <w:r>
                <w:rPr>
                  <w:rFonts w:hint="eastAsia"/>
                  <w:lang w:eastAsia="ja-JP"/>
                </w:rPr>
                <w:t>U</w:t>
              </w:r>
              <w:r>
                <w:rPr>
                  <w:lang w:eastAsia="ja-JP"/>
                </w:rPr>
                <w:t xml:space="preserve">L </w:t>
              </w:r>
              <w:r>
                <w:rPr>
                  <w:rFonts w:hint="eastAsia"/>
                  <w:lang w:eastAsia="ja-JP"/>
                </w:rPr>
                <w:t>8</w:t>
              </w:r>
              <w:r>
                <w:rPr>
                  <w:lang w:eastAsia="ja-JP"/>
                </w:rPr>
                <w:t>40</w:t>
              </w:r>
            </w:ins>
          </w:p>
        </w:tc>
        <w:tc>
          <w:tcPr>
            <w:tcW w:w="973" w:type="dxa"/>
            <w:gridSpan w:val="3"/>
            <w:vAlign w:val="center"/>
          </w:tcPr>
          <w:p w14:paraId="09B206D8" w14:textId="77777777" w:rsidR="007653BE" w:rsidRPr="00AC4FBC" w:rsidRDefault="007653BE" w:rsidP="007653BE">
            <w:pPr>
              <w:pStyle w:val="TAC"/>
              <w:rPr>
                <w:ins w:id="12012" w:author="1992" w:date="2024-03-27T21:12:00Z"/>
                <w:rFonts w:eastAsia="MS Mincho"/>
              </w:rPr>
            </w:pPr>
          </w:p>
        </w:tc>
        <w:tc>
          <w:tcPr>
            <w:tcW w:w="1794" w:type="dxa"/>
            <w:gridSpan w:val="2"/>
            <w:vAlign w:val="center"/>
          </w:tcPr>
          <w:p w14:paraId="0DBD4771" w14:textId="77777777" w:rsidR="007653BE" w:rsidRPr="00AC4FBC" w:rsidRDefault="007653BE" w:rsidP="007653BE">
            <w:pPr>
              <w:pStyle w:val="TAC"/>
              <w:rPr>
                <w:ins w:id="12013" w:author="1992" w:date="2024-03-27T21:12:00Z"/>
                <w:lang w:eastAsia="zh-TW"/>
              </w:rPr>
            </w:pPr>
          </w:p>
        </w:tc>
        <w:tc>
          <w:tcPr>
            <w:tcW w:w="1121" w:type="dxa"/>
            <w:gridSpan w:val="3"/>
            <w:vAlign w:val="center"/>
          </w:tcPr>
          <w:p w14:paraId="316A6BA8" w14:textId="7DDC796E" w:rsidR="007653BE" w:rsidRPr="00AC4FBC" w:rsidRDefault="007653BE" w:rsidP="007653BE">
            <w:pPr>
              <w:pStyle w:val="TAC"/>
              <w:rPr>
                <w:ins w:id="12014" w:author="1992" w:date="2024-03-27T21:12:00Z"/>
                <w:rFonts w:eastAsia="MS Mincho"/>
              </w:rPr>
            </w:pPr>
            <w:ins w:id="12015" w:author="1992" w:date="2024-03-27T21:14:00Z">
              <w:r>
                <w:rPr>
                  <w:rFonts w:hint="eastAsia"/>
                  <w:lang w:eastAsia="ja-JP"/>
                </w:rPr>
                <w:t>n</w:t>
              </w:r>
              <w:r>
                <w:rPr>
                  <w:lang w:eastAsia="ja-JP"/>
                </w:rPr>
                <w:t>77</w:t>
              </w:r>
            </w:ins>
          </w:p>
        </w:tc>
        <w:tc>
          <w:tcPr>
            <w:tcW w:w="1253" w:type="dxa"/>
            <w:gridSpan w:val="2"/>
            <w:vAlign w:val="center"/>
          </w:tcPr>
          <w:p w14:paraId="5AB0C8F2" w14:textId="0E2B67CD" w:rsidR="007653BE" w:rsidRPr="00AC4FBC" w:rsidRDefault="007653BE" w:rsidP="007653BE">
            <w:pPr>
              <w:pStyle w:val="TAC"/>
              <w:rPr>
                <w:ins w:id="12016" w:author="1992" w:date="2024-03-27T21:12:00Z"/>
                <w:rFonts w:eastAsia="MS Mincho"/>
              </w:rPr>
            </w:pPr>
            <w:ins w:id="12017" w:author="1992" w:date="2024-03-27T21:14:00Z">
              <w:r w:rsidRPr="00963329">
                <w:t>UL/DL</w:t>
              </w:r>
              <w:r>
                <w:t>3360</w:t>
              </w:r>
            </w:ins>
          </w:p>
        </w:tc>
        <w:tc>
          <w:tcPr>
            <w:tcW w:w="864" w:type="dxa"/>
            <w:vAlign w:val="center"/>
          </w:tcPr>
          <w:p w14:paraId="4B19DF9A" w14:textId="77777777" w:rsidR="007653BE" w:rsidRPr="00AC4FBC" w:rsidRDefault="007653BE" w:rsidP="007653BE">
            <w:pPr>
              <w:pStyle w:val="TAC"/>
              <w:rPr>
                <w:ins w:id="12018" w:author="1992" w:date="2024-03-27T21:12:00Z"/>
                <w:rFonts w:eastAsia="MS Mincho"/>
              </w:rPr>
            </w:pPr>
          </w:p>
        </w:tc>
        <w:tc>
          <w:tcPr>
            <w:tcW w:w="1789" w:type="dxa"/>
            <w:gridSpan w:val="3"/>
            <w:vAlign w:val="center"/>
          </w:tcPr>
          <w:p w14:paraId="3AA4022B" w14:textId="77777777" w:rsidR="007653BE" w:rsidRPr="00AC4FBC" w:rsidRDefault="007653BE" w:rsidP="007653BE">
            <w:pPr>
              <w:pStyle w:val="TAC"/>
              <w:rPr>
                <w:ins w:id="12019" w:author="1992" w:date="2024-03-27T21:12:00Z"/>
                <w:lang w:eastAsia="zh-TW"/>
              </w:rPr>
            </w:pPr>
          </w:p>
        </w:tc>
      </w:tr>
      <w:tr w:rsidR="007653BE" w:rsidRPr="00AC4FBC" w14:paraId="198F42EB" w14:textId="77777777" w:rsidTr="00014073">
        <w:trPr>
          <w:trHeight w:val="70"/>
          <w:ins w:id="12020" w:author="1992" w:date="2024-03-27T21:12:00Z"/>
        </w:trPr>
        <w:tc>
          <w:tcPr>
            <w:tcW w:w="637" w:type="dxa"/>
            <w:vMerge/>
            <w:vAlign w:val="center"/>
          </w:tcPr>
          <w:p w14:paraId="01CCD2C1" w14:textId="77777777" w:rsidR="007653BE" w:rsidRPr="00AC4FBC" w:rsidRDefault="007653BE" w:rsidP="007653BE">
            <w:pPr>
              <w:pStyle w:val="TAC"/>
              <w:rPr>
                <w:ins w:id="12021" w:author="1992" w:date="2024-03-27T21:12:00Z"/>
              </w:rPr>
            </w:pPr>
          </w:p>
        </w:tc>
        <w:tc>
          <w:tcPr>
            <w:tcW w:w="645" w:type="dxa"/>
            <w:vAlign w:val="center"/>
          </w:tcPr>
          <w:p w14:paraId="29BDE89E" w14:textId="3239DA3F" w:rsidR="007653BE" w:rsidRPr="00AC4FBC" w:rsidRDefault="007653BE" w:rsidP="007653BE">
            <w:pPr>
              <w:pStyle w:val="TAC"/>
              <w:rPr>
                <w:ins w:id="12022" w:author="1992" w:date="2024-03-27T21:12:00Z"/>
                <w:rFonts w:eastAsia="MS Mincho"/>
              </w:rPr>
            </w:pPr>
            <w:ins w:id="12023" w:author="1992" w:date="2024-03-27T21:14:00Z">
              <w:r w:rsidRPr="00AC4FBC">
                <w:t>QPSK</w:t>
              </w:r>
            </w:ins>
          </w:p>
        </w:tc>
        <w:tc>
          <w:tcPr>
            <w:tcW w:w="1072" w:type="dxa"/>
            <w:gridSpan w:val="5"/>
            <w:vAlign w:val="center"/>
          </w:tcPr>
          <w:p w14:paraId="7591B935" w14:textId="70767442" w:rsidR="007653BE" w:rsidRPr="00AC4FBC" w:rsidRDefault="007653BE" w:rsidP="007653BE">
            <w:pPr>
              <w:pStyle w:val="TAC"/>
              <w:rPr>
                <w:ins w:id="12024" w:author="1992" w:date="2024-03-27T21:12:00Z"/>
                <w:rFonts w:eastAsia="MS Mincho"/>
              </w:rPr>
            </w:pPr>
            <w:ins w:id="12025" w:author="1992" w:date="2024-03-27T21:14:00Z">
              <w:r w:rsidRPr="00AC4FBC">
                <w:t>QPSK</w:t>
              </w:r>
            </w:ins>
          </w:p>
        </w:tc>
        <w:tc>
          <w:tcPr>
            <w:tcW w:w="973" w:type="dxa"/>
            <w:gridSpan w:val="3"/>
            <w:vAlign w:val="center"/>
          </w:tcPr>
          <w:p w14:paraId="727B25DB" w14:textId="0B56EBDC" w:rsidR="007653BE" w:rsidRPr="00AC4FBC" w:rsidRDefault="007653BE" w:rsidP="007653BE">
            <w:pPr>
              <w:pStyle w:val="TAC"/>
              <w:rPr>
                <w:ins w:id="12026" w:author="1992" w:date="2024-03-27T21:12:00Z"/>
                <w:rFonts w:eastAsia="MS Mincho"/>
              </w:rPr>
            </w:pPr>
            <w:ins w:id="12027" w:author="1992" w:date="2024-03-27T21:14:00Z">
              <w:r>
                <w:t>10</w:t>
              </w:r>
              <w:r w:rsidRPr="00AC4FBC">
                <w:t xml:space="preserve"> MHz</w:t>
              </w:r>
            </w:ins>
          </w:p>
        </w:tc>
        <w:tc>
          <w:tcPr>
            <w:tcW w:w="1794" w:type="dxa"/>
            <w:gridSpan w:val="2"/>
            <w:vAlign w:val="center"/>
          </w:tcPr>
          <w:p w14:paraId="79682948" w14:textId="20A30F58" w:rsidR="007653BE" w:rsidRPr="00AC4FBC" w:rsidRDefault="007653BE" w:rsidP="007653BE">
            <w:pPr>
              <w:pStyle w:val="TAC"/>
              <w:rPr>
                <w:ins w:id="12028" w:author="1992" w:date="2024-03-27T21:12:00Z"/>
                <w:lang w:eastAsia="zh-TW"/>
              </w:rPr>
            </w:pPr>
            <w:ins w:id="12029" w:author="1992" w:date="2024-03-27T21:14:00Z">
              <w:r w:rsidRPr="00AC4FBC">
                <w:t>All RBs / REFSENS_ENDC_1</w:t>
              </w:r>
            </w:ins>
          </w:p>
        </w:tc>
        <w:tc>
          <w:tcPr>
            <w:tcW w:w="1121" w:type="dxa"/>
            <w:gridSpan w:val="3"/>
            <w:vAlign w:val="center"/>
          </w:tcPr>
          <w:p w14:paraId="2C04B08F" w14:textId="2A907431" w:rsidR="007653BE" w:rsidRPr="00AC4FBC" w:rsidRDefault="007653BE" w:rsidP="007653BE">
            <w:pPr>
              <w:pStyle w:val="TAC"/>
              <w:rPr>
                <w:ins w:id="12030" w:author="1992" w:date="2024-03-27T21:12:00Z"/>
                <w:rFonts w:eastAsia="MS Mincho"/>
              </w:rPr>
            </w:pPr>
            <w:ins w:id="12031" w:author="1992" w:date="2024-03-27T21:14:00Z">
              <w:r w:rsidRPr="00AC4FBC">
                <w:t>N/A</w:t>
              </w:r>
            </w:ins>
          </w:p>
        </w:tc>
        <w:tc>
          <w:tcPr>
            <w:tcW w:w="1253" w:type="dxa"/>
            <w:gridSpan w:val="2"/>
            <w:vAlign w:val="center"/>
          </w:tcPr>
          <w:p w14:paraId="4AF62C19" w14:textId="02C651BF" w:rsidR="007653BE" w:rsidRPr="00AC4FBC" w:rsidRDefault="007653BE" w:rsidP="007653BE">
            <w:pPr>
              <w:pStyle w:val="TAC"/>
              <w:rPr>
                <w:ins w:id="12032" w:author="1992" w:date="2024-03-27T21:12:00Z"/>
                <w:rFonts w:eastAsia="MS Mincho"/>
              </w:rPr>
            </w:pPr>
            <w:ins w:id="12033" w:author="1992" w:date="2024-03-27T21:14:00Z">
              <w:r>
                <w:t>CP-OFDM QPSK</w:t>
              </w:r>
            </w:ins>
          </w:p>
        </w:tc>
        <w:tc>
          <w:tcPr>
            <w:tcW w:w="864" w:type="dxa"/>
            <w:vAlign w:val="center"/>
          </w:tcPr>
          <w:p w14:paraId="6106A63A" w14:textId="0D3ACCFA" w:rsidR="007653BE" w:rsidRPr="00AC4FBC" w:rsidRDefault="007653BE" w:rsidP="007653BE">
            <w:pPr>
              <w:pStyle w:val="TAC"/>
              <w:rPr>
                <w:ins w:id="12034" w:author="1992" w:date="2024-03-27T21:12:00Z"/>
                <w:rFonts w:eastAsia="MS Mincho"/>
              </w:rPr>
            </w:pPr>
            <w:ins w:id="12035" w:author="1992" w:date="2024-03-27T21:14:00Z">
              <w:r>
                <w:t>100</w:t>
              </w:r>
              <w:r w:rsidRPr="00AC4FBC">
                <w:t xml:space="preserve"> MHz</w:t>
              </w:r>
            </w:ins>
          </w:p>
        </w:tc>
        <w:tc>
          <w:tcPr>
            <w:tcW w:w="1789" w:type="dxa"/>
            <w:gridSpan w:val="3"/>
            <w:vAlign w:val="center"/>
          </w:tcPr>
          <w:p w14:paraId="5723F588" w14:textId="23D65C54" w:rsidR="007653BE" w:rsidRPr="00AC4FBC" w:rsidRDefault="007653BE" w:rsidP="007653BE">
            <w:pPr>
              <w:pStyle w:val="TAC"/>
              <w:rPr>
                <w:ins w:id="12036" w:author="1992" w:date="2024-03-27T21:12:00Z"/>
                <w:lang w:eastAsia="zh-TW"/>
              </w:rPr>
            </w:pPr>
            <w:ins w:id="12037" w:author="1992" w:date="2024-03-27T21:14:00Z">
              <w:r>
                <w:t>All RBs / 0</w:t>
              </w:r>
            </w:ins>
          </w:p>
        </w:tc>
      </w:tr>
      <w:tr w:rsidR="007653BE" w:rsidRPr="00AC4FBC" w14:paraId="5244DC23" w14:textId="77777777" w:rsidTr="00D008A6">
        <w:trPr>
          <w:trHeight w:val="70"/>
          <w:ins w:id="12038" w:author="1062" w:date="2024-03-27T20:54:00Z"/>
        </w:trPr>
        <w:tc>
          <w:tcPr>
            <w:tcW w:w="10148" w:type="dxa"/>
            <w:gridSpan w:val="21"/>
            <w:vAlign w:val="center"/>
          </w:tcPr>
          <w:p w14:paraId="284DF88C" w14:textId="7F054B1A" w:rsidR="007653BE" w:rsidRPr="00AC4FBC" w:rsidRDefault="007653BE" w:rsidP="007653BE">
            <w:pPr>
              <w:pStyle w:val="TAC"/>
              <w:rPr>
                <w:ins w:id="12039" w:author="1062" w:date="2024-03-27T20:54:00Z"/>
                <w:lang w:eastAsia="zh-TW"/>
              </w:rPr>
            </w:pPr>
            <w:ins w:id="12040" w:author="1062" w:date="2024-03-27T20:55:00Z">
              <w:r w:rsidRPr="00AC4FBC">
                <w:t xml:space="preserve">Test Settings for a </w:t>
              </w:r>
              <w:r w:rsidRPr="00AC4FBC">
                <w:rPr>
                  <w:lang w:eastAsia="zh-TW"/>
                </w:rPr>
                <w:t>DC_19A_n7</w:t>
              </w:r>
              <w:r>
                <w:rPr>
                  <w:lang w:eastAsia="zh-TW"/>
                </w:rPr>
                <w:t>8</w:t>
              </w:r>
              <w:r w:rsidRPr="00AC4FBC">
                <w:rPr>
                  <w:lang w:eastAsia="zh-TW"/>
                </w:rPr>
                <w:t xml:space="preserve">A </w:t>
              </w:r>
              <w:r w:rsidRPr="00AC4FBC">
                <w:t>Configuration</w:t>
              </w:r>
              <w:r>
                <w:rPr>
                  <w:bCs/>
                </w:rPr>
                <w:t xml:space="preserve"> </w:t>
              </w:r>
              <w:r w:rsidRPr="000B7333">
                <w:rPr>
                  <w:bCs/>
                </w:rPr>
                <w:t>(PC2 and PC3)</w:t>
              </w:r>
            </w:ins>
          </w:p>
        </w:tc>
      </w:tr>
      <w:tr w:rsidR="007653BE" w:rsidRPr="00AC4FBC" w14:paraId="53A1D52C" w14:textId="77777777" w:rsidTr="00014073">
        <w:trPr>
          <w:trHeight w:val="70"/>
          <w:ins w:id="12041" w:author="1062" w:date="2024-03-27T20:54:00Z"/>
        </w:trPr>
        <w:tc>
          <w:tcPr>
            <w:tcW w:w="637" w:type="dxa"/>
            <w:vMerge w:val="restart"/>
            <w:vAlign w:val="center"/>
          </w:tcPr>
          <w:p w14:paraId="1A2EFF4D" w14:textId="1A541549" w:rsidR="007653BE" w:rsidRPr="00AC4FBC" w:rsidRDefault="007653BE" w:rsidP="007653BE">
            <w:pPr>
              <w:pStyle w:val="TAC"/>
              <w:rPr>
                <w:ins w:id="12042" w:author="1062" w:date="2024-03-27T20:54:00Z"/>
              </w:rPr>
            </w:pPr>
            <w:ins w:id="12043" w:author="1062" w:date="2024-03-27T20:55:00Z">
              <w:r w:rsidRPr="00AC4FBC">
                <w:t>1</w:t>
              </w:r>
              <w:r>
                <w:rPr>
                  <w:vertAlign w:val="superscript"/>
                </w:rPr>
                <w:t>3</w:t>
              </w:r>
            </w:ins>
          </w:p>
        </w:tc>
        <w:tc>
          <w:tcPr>
            <w:tcW w:w="645" w:type="dxa"/>
            <w:vAlign w:val="center"/>
          </w:tcPr>
          <w:p w14:paraId="1804F44F" w14:textId="275613A8" w:rsidR="007653BE" w:rsidRPr="00AC4FBC" w:rsidRDefault="007653BE" w:rsidP="007653BE">
            <w:pPr>
              <w:pStyle w:val="TAC"/>
              <w:rPr>
                <w:ins w:id="12044" w:author="1062" w:date="2024-03-27T20:54:00Z"/>
                <w:rFonts w:eastAsia="MS Mincho"/>
              </w:rPr>
            </w:pPr>
            <w:ins w:id="12045" w:author="1062" w:date="2024-03-27T20:55:00Z">
              <w:r>
                <w:rPr>
                  <w:rFonts w:hint="eastAsia"/>
                  <w:lang w:eastAsia="ja-JP"/>
                </w:rPr>
                <w:t>1</w:t>
              </w:r>
              <w:r>
                <w:rPr>
                  <w:lang w:eastAsia="ja-JP"/>
                </w:rPr>
                <w:t>9</w:t>
              </w:r>
            </w:ins>
          </w:p>
        </w:tc>
        <w:tc>
          <w:tcPr>
            <w:tcW w:w="1072" w:type="dxa"/>
            <w:gridSpan w:val="5"/>
            <w:vAlign w:val="center"/>
          </w:tcPr>
          <w:p w14:paraId="111D2B2E" w14:textId="2C3CE854" w:rsidR="007653BE" w:rsidRPr="00AC4FBC" w:rsidRDefault="007653BE" w:rsidP="007653BE">
            <w:pPr>
              <w:pStyle w:val="TAC"/>
              <w:rPr>
                <w:ins w:id="12046" w:author="1062" w:date="2024-03-27T20:54:00Z"/>
                <w:rFonts w:eastAsia="MS Mincho"/>
              </w:rPr>
            </w:pPr>
            <w:ins w:id="12047" w:author="1062" w:date="2024-03-27T20:55:00Z">
              <w:r>
                <w:rPr>
                  <w:rFonts w:hint="eastAsia"/>
                  <w:lang w:eastAsia="ja-JP"/>
                </w:rPr>
                <w:t>U</w:t>
              </w:r>
              <w:r>
                <w:rPr>
                  <w:lang w:eastAsia="ja-JP"/>
                </w:rPr>
                <w:t xml:space="preserve">L </w:t>
              </w:r>
              <w:r>
                <w:rPr>
                  <w:rFonts w:hint="eastAsia"/>
                  <w:lang w:eastAsia="ja-JP"/>
                </w:rPr>
                <w:t>8</w:t>
              </w:r>
              <w:r>
                <w:rPr>
                  <w:lang w:eastAsia="ja-JP"/>
                </w:rPr>
                <w:t>40</w:t>
              </w:r>
            </w:ins>
          </w:p>
        </w:tc>
        <w:tc>
          <w:tcPr>
            <w:tcW w:w="973" w:type="dxa"/>
            <w:gridSpan w:val="3"/>
            <w:vAlign w:val="center"/>
          </w:tcPr>
          <w:p w14:paraId="270E4B32" w14:textId="77777777" w:rsidR="007653BE" w:rsidRPr="00AC4FBC" w:rsidRDefault="007653BE" w:rsidP="007653BE">
            <w:pPr>
              <w:pStyle w:val="TAC"/>
              <w:rPr>
                <w:ins w:id="12048" w:author="1062" w:date="2024-03-27T20:54:00Z"/>
                <w:rFonts w:eastAsia="MS Mincho"/>
              </w:rPr>
            </w:pPr>
          </w:p>
        </w:tc>
        <w:tc>
          <w:tcPr>
            <w:tcW w:w="1794" w:type="dxa"/>
            <w:gridSpan w:val="2"/>
            <w:vAlign w:val="center"/>
          </w:tcPr>
          <w:p w14:paraId="6A677B94" w14:textId="77777777" w:rsidR="007653BE" w:rsidRPr="00AC4FBC" w:rsidRDefault="007653BE" w:rsidP="007653BE">
            <w:pPr>
              <w:pStyle w:val="TAC"/>
              <w:rPr>
                <w:ins w:id="12049" w:author="1062" w:date="2024-03-27T20:54:00Z"/>
                <w:lang w:eastAsia="zh-TW"/>
              </w:rPr>
            </w:pPr>
          </w:p>
        </w:tc>
        <w:tc>
          <w:tcPr>
            <w:tcW w:w="1121" w:type="dxa"/>
            <w:gridSpan w:val="3"/>
            <w:vAlign w:val="center"/>
          </w:tcPr>
          <w:p w14:paraId="1EFCC25F" w14:textId="37A99F41" w:rsidR="007653BE" w:rsidRPr="00AC4FBC" w:rsidRDefault="007653BE" w:rsidP="007653BE">
            <w:pPr>
              <w:pStyle w:val="TAC"/>
              <w:rPr>
                <w:ins w:id="12050" w:author="1062" w:date="2024-03-27T20:54:00Z"/>
                <w:rFonts w:eastAsia="MS Mincho"/>
              </w:rPr>
            </w:pPr>
            <w:ins w:id="12051" w:author="1062" w:date="2024-03-27T20:55:00Z">
              <w:r>
                <w:rPr>
                  <w:rFonts w:hint="eastAsia"/>
                  <w:lang w:eastAsia="ja-JP"/>
                </w:rPr>
                <w:t>n</w:t>
              </w:r>
              <w:r>
                <w:rPr>
                  <w:lang w:eastAsia="ja-JP"/>
                </w:rPr>
                <w:t>78</w:t>
              </w:r>
            </w:ins>
          </w:p>
        </w:tc>
        <w:tc>
          <w:tcPr>
            <w:tcW w:w="1253" w:type="dxa"/>
            <w:gridSpan w:val="2"/>
            <w:vAlign w:val="center"/>
          </w:tcPr>
          <w:p w14:paraId="61B975AD" w14:textId="014F580F" w:rsidR="007653BE" w:rsidRPr="00AC4FBC" w:rsidRDefault="007653BE" w:rsidP="007653BE">
            <w:pPr>
              <w:pStyle w:val="TAC"/>
              <w:rPr>
                <w:ins w:id="12052" w:author="1062" w:date="2024-03-27T20:54:00Z"/>
                <w:rFonts w:eastAsia="MS Mincho"/>
              </w:rPr>
            </w:pPr>
            <w:ins w:id="12053" w:author="1062" w:date="2024-03-27T20:55:00Z">
              <w:r w:rsidRPr="00963329">
                <w:t>UL/DL</w:t>
              </w:r>
              <w:r>
                <w:t>3360</w:t>
              </w:r>
            </w:ins>
          </w:p>
        </w:tc>
        <w:tc>
          <w:tcPr>
            <w:tcW w:w="864" w:type="dxa"/>
            <w:vAlign w:val="center"/>
          </w:tcPr>
          <w:p w14:paraId="22E44C69" w14:textId="77777777" w:rsidR="007653BE" w:rsidRPr="00AC4FBC" w:rsidRDefault="007653BE" w:rsidP="007653BE">
            <w:pPr>
              <w:pStyle w:val="TAC"/>
              <w:rPr>
                <w:ins w:id="12054" w:author="1062" w:date="2024-03-27T20:54:00Z"/>
                <w:rFonts w:eastAsia="MS Mincho"/>
              </w:rPr>
            </w:pPr>
          </w:p>
        </w:tc>
        <w:tc>
          <w:tcPr>
            <w:tcW w:w="1789" w:type="dxa"/>
            <w:gridSpan w:val="3"/>
            <w:vAlign w:val="center"/>
          </w:tcPr>
          <w:p w14:paraId="2B541477" w14:textId="77777777" w:rsidR="007653BE" w:rsidRPr="00AC4FBC" w:rsidRDefault="007653BE" w:rsidP="007653BE">
            <w:pPr>
              <w:pStyle w:val="TAC"/>
              <w:rPr>
                <w:ins w:id="12055" w:author="1062" w:date="2024-03-27T20:54:00Z"/>
                <w:lang w:eastAsia="zh-TW"/>
              </w:rPr>
            </w:pPr>
          </w:p>
        </w:tc>
      </w:tr>
      <w:tr w:rsidR="007653BE" w:rsidRPr="00AC4FBC" w14:paraId="73C4B80F" w14:textId="77777777" w:rsidTr="00014073">
        <w:trPr>
          <w:trHeight w:val="70"/>
          <w:ins w:id="12056" w:author="1062" w:date="2024-03-27T20:54:00Z"/>
        </w:trPr>
        <w:tc>
          <w:tcPr>
            <w:tcW w:w="637" w:type="dxa"/>
            <w:vMerge/>
            <w:vAlign w:val="center"/>
          </w:tcPr>
          <w:p w14:paraId="2F6347C9" w14:textId="77777777" w:rsidR="007653BE" w:rsidRPr="00AC4FBC" w:rsidRDefault="007653BE" w:rsidP="007653BE">
            <w:pPr>
              <w:pStyle w:val="TAC"/>
              <w:rPr>
                <w:ins w:id="12057" w:author="1062" w:date="2024-03-27T20:54:00Z"/>
              </w:rPr>
            </w:pPr>
          </w:p>
        </w:tc>
        <w:tc>
          <w:tcPr>
            <w:tcW w:w="645" w:type="dxa"/>
            <w:vAlign w:val="center"/>
          </w:tcPr>
          <w:p w14:paraId="0EC5A78A" w14:textId="5BF1E9F3" w:rsidR="007653BE" w:rsidRPr="00AC4FBC" w:rsidRDefault="007653BE" w:rsidP="007653BE">
            <w:pPr>
              <w:pStyle w:val="TAC"/>
              <w:rPr>
                <w:ins w:id="12058" w:author="1062" w:date="2024-03-27T20:54:00Z"/>
                <w:rFonts w:eastAsia="MS Mincho"/>
              </w:rPr>
            </w:pPr>
            <w:ins w:id="12059" w:author="1062" w:date="2024-03-27T20:55:00Z">
              <w:r w:rsidRPr="00AC4FBC">
                <w:t>QPSK</w:t>
              </w:r>
            </w:ins>
          </w:p>
        </w:tc>
        <w:tc>
          <w:tcPr>
            <w:tcW w:w="1072" w:type="dxa"/>
            <w:gridSpan w:val="5"/>
            <w:vAlign w:val="center"/>
          </w:tcPr>
          <w:p w14:paraId="4FB9117A" w14:textId="6AA8F973" w:rsidR="007653BE" w:rsidRPr="00AC4FBC" w:rsidRDefault="007653BE" w:rsidP="007653BE">
            <w:pPr>
              <w:pStyle w:val="TAC"/>
              <w:rPr>
                <w:ins w:id="12060" w:author="1062" w:date="2024-03-27T20:54:00Z"/>
                <w:rFonts w:eastAsia="MS Mincho"/>
              </w:rPr>
            </w:pPr>
            <w:ins w:id="12061" w:author="1062" w:date="2024-03-27T20:55:00Z">
              <w:r w:rsidRPr="00AC4FBC">
                <w:t>QPSK</w:t>
              </w:r>
            </w:ins>
          </w:p>
        </w:tc>
        <w:tc>
          <w:tcPr>
            <w:tcW w:w="973" w:type="dxa"/>
            <w:gridSpan w:val="3"/>
            <w:vAlign w:val="center"/>
          </w:tcPr>
          <w:p w14:paraId="09E065F1" w14:textId="6F76A4D7" w:rsidR="007653BE" w:rsidRPr="00AC4FBC" w:rsidRDefault="007653BE" w:rsidP="007653BE">
            <w:pPr>
              <w:pStyle w:val="TAC"/>
              <w:rPr>
                <w:ins w:id="12062" w:author="1062" w:date="2024-03-27T20:54:00Z"/>
                <w:rFonts w:eastAsia="MS Mincho"/>
              </w:rPr>
            </w:pPr>
            <w:ins w:id="12063" w:author="1062" w:date="2024-03-27T20:55:00Z">
              <w:r>
                <w:t>5</w:t>
              </w:r>
              <w:r w:rsidRPr="00AC4FBC">
                <w:t xml:space="preserve"> MHz</w:t>
              </w:r>
            </w:ins>
          </w:p>
        </w:tc>
        <w:tc>
          <w:tcPr>
            <w:tcW w:w="1794" w:type="dxa"/>
            <w:gridSpan w:val="2"/>
            <w:vAlign w:val="center"/>
          </w:tcPr>
          <w:p w14:paraId="00B38241" w14:textId="359EB3CF" w:rsidR="007653BE" w:rsidRPr="00AC4FBC" w:rsidRDefault="007653BE" w:rsidP="007653BE">
            <w:pPr>
              <w:pStyle w:val="TAC"/>
              <w:rPr>
                <w:ins w:id="12064" w:author="1062" w:date="2024-03-27T20:54:00Z"/>
                <w:lang w:eastAsia="zh-TW"/>
              </w:rPr>
            </w:pPr>
            <w:ins w:id="12065" w:author="1062" w:date="2024-03-27T20:55:00Z">
              <w:r w:rsidRPr="00AC4FBC">
                <w:t>All RBs / REFSENS_ENDC_1</w:t>
              </w:r>
            </w:ins>
          </w:p>
        </w:tc>
        <w:tc>
          <w:tcPr>
            <w:tcW w:w="1121" w:type="dxa"/>
            <w:gridSpan w:val="3"/>
            <w:vAlign w:val="center"/>
          </w:tcPr>
          <w:p w14:paraId="0198B7D5" w14:textId="2464CEAA" w:rsidR="007653BE" w:rsidRPr="00AC4FBC" w:rsidRDefault="007653BE" w:rsidP="007653BE">
            <w:pPr>
              <w:pStyle w:val="TAC"/>
              <w:rPr>
                <w:ins w:id="12066" w:author="1062" w:date="2024-03-27T20:54:00Z"/>
                <w:rFonts w:eastAsia="MS Mincho"/>
              </w:rPr>
            </w:pPr>
            <w:ins w:id="12067" w:author="1062" w:date="2024-03-27T20:55:00Z">
              <w:r w:rsidRPr="00AC4FBC">
                <w:t>N/A</w:t>
              </w:r>
            </w:ins>
          </w:p>
        </w:tc>
        <w:tc>
          <w:tcPr>
            <w:tcW w:w="1253" w:type="dxa"/>
            <w:gridSpan w:val="2"/>
            <w:vAlign w:val="center"/>
          </w:tcPr>
          <w:p w14:paraId="5AD10D0B" w14:textId="4A5907A7" w:rsidR="007653BE" w:rsidRPr="00AC4FBC" w:rsidRDefault="007653BE" w:rsidP="007653BE">
            <w:pPr>
              <w:pStyle w:val="TAC"/>
              <w:rPr>
                <w:ins w:id="12068" w:author="1062" w:date="2024-03-27T20:54:00Z"/>
                <w:rFonts w:eastAsia="MS Mincho"/>
              </w:rPr>
            </w:pPr>
            <w:ins w:id="12069" w:author="1062" w:date="2024-03-27T20:55:00Z">
              <w:r>
                <w:t>CP-OFDM QPSK</w:t>
              </w:r>
            </w:ins>
          </w:p>
        </w:tc>
        <w:tc>
          <w:tcPr>
            <w:tcW w:w="864" w:type="dxa"/>
            <w:vAlign w:val="center"/>
          </w:tcPr>
          <w:p w14:paraId="20EE39D9" w14:textId="54877ED6" w:rsidR="007653BE" w:rsidRPr="00AC4FBC" w:rsidRDefault="007653BE" w:rsidP="007653BE">
            <w:pPr>
              <w:pStyle w:val="TAC"/>
              <w:rPr>
                <w:ins w:id="12070" w:author="1062" w:date="2024-03-27T20:54:00Z"/>
                <w:rFonts w:eastAsia="MS Mincho"/>
              </w:rPr>
            </w:pPr>
            <w:ins w:id="12071" w:author="1062" w:date="2024-03-27T20:55:00Z">
              <w:r>
                <w:t>10</w:t>
              </w:r>
              <w:r w:rsidRPr="00AC4FBC">
                <w:t xml:space="preserve"> MHz</w:t>
              </w:r>
            </w:ins>
          </w:p>
        </w:tc>
        <w:tc>
          <w:tcPr>
            <w:tcW w:w="1789" w:type="dxa"/>
            <w:gridSpan w:val="3"/>
            <w:vAlign w:val="center"/>
          </w:tcPr>
          <w:p w14:paraId="6E2DF2B3" w14:textId="6D19CA88" w:rsidR="007653BE" w:rsidRPr="00AC4FBC" w:rsidRDefault="007653BE" w:rsidP="007653BE">
            <w:pPr>
              <w:pStyle w:val="TAC"/>
              <w:rPr>
                <w:ins w:id="12072" w:author="1062" w:date="2024-03-27T20:54:00Z"/>
                <w:lang w:eastAsia="zh-TW"/>
              </w:rPr>
            </w:pPr>
            <w:ins w:id="12073" w:author="1062" w:date="2024-03-27T20:55:00Z">
              <w:r>
                <w:t>All RBs / 0</w:t>
              </w:r>
            </w:ins>
          </w:p>
        </w:tc>
      </w:tr>
      <w:tr w:rsidR="007653BE" w:rsidRPr="00AC4FBC" w14:paraId="75C1A269" w14:textId="77777777" w:rsidTr="00014073">
        <w:trPr>
          <w:trHeight w:val="70"/>
          <w:ins w:id="12074" w:author="1062" w:date="2024-03-27T20:54:00Z"/>
        </w:trPr>
        <w:tc>
          <w:tcPr>
            <w:tcW w:w="637" w:type="dxa"/>
            <w:vMerge w:val="restart"/>
            <w:vAlign w:val="center"/>
          </w:tcPr>
          <w:p w14:paraId="672B9B1B" w14:textId="26C148D2" w:rsidR="007653BE" w:rsidRPr="00AC4FBC" w:rsidRDefault="007653BE" w:rsidP="007653BE">
            <w:pPr>
              <w:pStyle w:val="TAC"/>
              <w:rPr>
                <w:ins w:id="12075" w:author="1062" w:date="2024-03-27T20:54:00Z"/>
              </w:rPr>
            </w:pPr>
            <w:ins w:id="12076" w:author="1062" w:date="2024-03-27T20:55:00Z">
              <w:r>
                <w:t>2</w:t>
              </w:r>
              <w:r>
                <w:rPr>
                  <w:vertAlign w:val="superscript"/>
                </w:rPr>
                <w:t>4</w:t>
              </w:r>
            </w:ins>
          </w:p>
        </w:tc>
        <w:tc>
          <w:tcPr>
            <w:tcW w:w="645" w:type="dxa"/>
            <w:vAlign w:val="center"/>
          </w:tcPr>
          <w:p w14:paraId="0EEA589B" w14:textId="117BA7BD" w:rsidR="007653BE" w:rsidRPr="00AC4FBC" w:rsidRDefault="007653BE" w:rsidP="007653BE">
            <w:pPr>
              <w:pStyle w:val="TAC"/>
              <w:rPr>
                <w:ins w:id="12077" w:author="1062" w:date="2024-03-27T20:54:00Z"/>
                <w:rFonts w:eastAsia="MS Mincho"/>
              </w:rPr>
            </w:pPr>
            <w:ins w:id="12078" w:author="1062" w:date="2024-03-27T20:55:00Z">
              <w:r>
                <w:rPr>
                  <w:rFonts w:hint="eastAsia"/>
                  <w:lang w:eastAsia="ja-JP"/>
                </w:rPr>
                <w:t>1</w:t>
              </w:r>
              <w:r>
                <w:rPr>
                  <w:lang w:eastAsia="ja-JP"/>
                </w:rPr>
                <w:t>9</w:t>
              </w:r>
            </w:ins>
          </w:p>
        </w:tc>
        <w:tc>
          <w:tcPr>
            <w:tcW w:w="1072" w:type="dxa"/>
            <w:gridSpan w:val="5"/>
            <w:vAlign w:val="center"/>
          </w:tcPr>
          <w:p w14:paraId="4F55FBE3" w14:textId="4FDEB987" w:rsidR="007653BE" w:rsidRPr="00AC4FBC" w:rsidRDefault="007653BE" w:rsidP="007653BE">
            <w:pPr>
              <w:pStyle w:val="TAC"/>
              <w:rPr>
                <w:ins w:id="12079" w:author="1062" w:date="2024-03-27T20:54:00Z"/>
                <w:rFonts w:eastAsia="MS Mincho"/>
              </w:rPr>
            </w:pPr>
            <w:ins w:id="12080" w:author="1062" w:date="2024-03-27T20:55:00Z">
              <w:r w:rsidRPr="00AC4FBC">
                <w:t xml:space="preserve">UL </w:t>
              </w:r>
              <w:r>
                <w:t>836.5</w:t>
              </w:r>
              <w:r w:rsidRPr="00AC4FBC">
                <w:t xml:space="preserve">/ DL </w:t>
              </w:r>
              <w:r>
                <w:t>881.5</w:t>
              </w:r>
            </w:ins>
          </w:p>
        </w:tc>
        <w:tc>
          <w:tcPr>
            <w:tcW w:w="973" w:type="dxa"/>
            <w:gridSpan w:val="3"/>
            <w:vAlign w:val="center"/>
          </w:tcPr>
          <w:p w14:paraId="30AD1B8B" w14:textId="77777777" w:rsidR="007653BE" w:rsidRPr="00AC4FBC" w:rsidRDefault="007653BE" w:rsidP="007653BE">
            <w:pPr>
              <w:pStyle w:val="TAC"/>
              <w:rPr>
                <w:ins w:id="12081" w:author="1062" w:date="2024-03-27T20:54:00Z"/>
                <w:rFonts w:eastAsia="MS Mincho"/>
              </w:rPr>
            </w:pPr>
          </w:p>
        </w:tc>
        <w:tc>
          <w:tcPr>
            <w:tcW w:w="1794" w:type="dxa"/>
            <w:gridSpan w:val="2"/>
            <w:vAlign w:val="center"/>
          </w:tcPr>
          <w:p w14:paraId="7C06626F" w14:textId="77777777" w:rsidR="007653BE" w:rsidRPr="00AC4FBC" w:rsidRDefault="007653BE" w:rsidP="007653BE">
            <w:pPr>
              <w:pStyle w:val="TAC"/>
              <w:rPr>
                <w:ins w:id="12082" w:author="1062" w:date="2024-03-27T20:54:00Z"/>
                <w:lang w:eastAsia="zh-TW"/>
              </w:rPr>
            </w:pPr>
          </w:p>
        </w:tc>
        <w:tc>
          <w:tcPr>
            <w:tcW w:w="1121" w:type="dxa"/>
            <w:gridSpan w:val="3"/>
            <w:vAlign w:val="center"/>
          </w:tcPr>
          <w:p w14:paraId="1BFB2C58" w14:textId="2E804EE7" w:rsidR="007653BE" w:rsidRPr="00AC4FBC" w:rsidRDefault="007653BE" w:rsidP="007653BE">
            <w:pPr>
              <w:pStyle w:val="TAC"/>
              <w:rPr>
                <w:ins w:id="12083" w:author="1062" w:date="2024-03-27T20:54:00Z"/>
                <w:rFonts w:eastAsia="MS Mincho"/>
              </w:rPr>
            </w:pPr>
            <w:ins w:id="12084" w:author="1062" w:date="2024-03-27T20:55:00Z">
              <w:r>
                <w:rPr>
                  <w:rFonts w:hint="eastAsia"/>
                  <w:lang w:eastAsia="ja-JP"/>
                </w:rPr>
                <w:t>n</w:t>
              </w:r>
              <w:r>
                <w:rPr>
                  <w:lang w:eastAsia="ja-JP"/>
                </w:rPr>
                <w:t>78</w:t>
              </w:r>
            </w:ins>
          </w:p>
        </w:tc>
        <w:tc>
          <w:tcPr>
            <w:tcW w:w="1253" w:type="dxa"/>
            <w:gridSpan w:val="2"/>
            <w:vAlign w:val="center"/>
          </w:tcPr>
          <w:p w14:paraId="0DE0F4BA" w14:textId="0B5FCC1D" w:rsidR="007653BE" w:rsidRPr="00AC4FBC" w:rsidRDefault="007653BE" w:rsidP="007653BE">
            <w:pPr>
              <w:pStyle w:val="TAC"/>
              <w:rPr>
                <w:ins w:id="12085" w:author="1062" w:date="2024-03-27T20:54:00Z"/>
                <w:rFonts w:eastAsia="MS Mincho"/>
              </w:rPr>
            </w:pPr>
            <w:ins w:id="12086" w:author="1062" w:date="2024-03-27T20:55:00Z">
              <w:r w:rsidRPr="00963329">
                <w:t>UL/DL</w:t>
              </w:r>
              <w:r>
                <w:t>3391</w:t>
              </w:r>
            </w:ins>
          </w:p>
        </w:tc>
        <w:tc>
          <w:tcPr>
            <w:tcW w:w="864" w:type="dxa"/>
            <w:vAlign w:val="center"/>
          </w:tcPr>
          <w:p w14:paraId="0A19455C" w14:textId="77777777" w:rsidR="007653BE" w:rsidRPr="00AC4FBC" w:rsidRDefault="007653BE" w:rsidP="007653BE">
            <w:pPr>
              <w:pStyle w:val="TAC"/>
              <w:rPr>
                <w:ins w:id="12087" w:author="1062" w:date="2024-03-27T20:54:00Z"/>
                <w:rFonts w:eastAsia="MS Mincho"/>
              </w:rPr>
            </w:pPr>
          </w:p>
        </w:tc>
        <w:tc>
          <w:tcPr>
            <w:tcW w:w="1789" w:type="dxa"/>
            <w:gridSpan w:val="3"/>
            <w:vAlign w:val="center"/>
          </w:tcPr>
          <w:p w14:paraId="0686A055" w14:textId="77777777" w:rsidR="007653BE" w:rsidRPr="00AC4FBC" w:rsidRDefault="007653BE" w:rsidP="007653BE">
            <w:pPr>
              <w:pStyle w:val="TAC"/>
              <w:rPr>
                <w:ins w:id="12088" w:author="1062" w:date="2024-03-27T20:54:00Z"/>
                <w:lang w:eastAsia="zh-TW"/>
              </w:rPr>
            </w:pPr>
          </w:p>
        </w:tc>
      </w:tr>
      <w:tr w:rsidR="007653BE" w:rsidRPr="00AC4FBC" w14:paraId="2FFB9DF6" w14:textId="77777777" w:rsidTr="00014073">
        <w:trPr>
          <w:trHeight w:val="70"/>
          <w:ins w:id="12089" w:author="1062" w:date="2024-03-27T20:54:00Z"/>
        </w:trPr>
        <w:tc>
          <w:tcPr>
            <w:tcW w:w="637" w:type="dxa"/>
            <w:vMerge/>
            <w:vAlign w:val="center"/>
          </w:tcPr>
          <w:p w14:paraId="247B1D86" w14:textId="77777777" w:rsidR="007653BE" w:rsidRPr="00AC4FBC" w:rsidRDefault="007653BE" w:rsidP="007653BE">
            <w:pPr>
              <w:pStyle w:val="TAC"/>
              <w:rPr>
                <w:ins w:id="12090" w:author="1062" w:date="2024-03-27T20:54:00Z"/>
              </w:rPr>
            </w:pPr>
          </w:p>
        </w:tc>
        <w:tc>
          <w:tcPr>
            <w:tcW w:w="645" w:type="dxa"/>
            <w:vAlign w:val="center"/>
          </w:tcPr>
          <w:p w14:paraId="22285ECB" w14:textId="75261FFE" w:rsidR="007653BE" w:rsidRPr="00AC4FBC" w:rsidRDefault="007653BE" w:rsidP="007653BE">
            <w:pPr>
              <w:pStyle w:val="TAC"/>
              <w:rPr>
                <w:ins w:id="12091" w:author="1062" w:date="2024-03-27T20:54:00Z"/>
                <w:rFonts w:eastAsia="MS Mincho"/>
              </w:rPr>
            </w:pPr>
            <w:ins w:id="12092" w:author="1062" w:date="2024-03-27T20:55:00Z">
              <w:r w:rsidRPr="00AC4FBC">
                <w:t>QPSK</w:t>
              </w:r>
            </w:ins>
          </w:p>
        </w:tc>
        <w:tc>
          <w:tcPr>
            <w:tcW w:w="1072" w:type="dxa"/>
            <w:gridSpan w:val="5"/>
            <w:vAlign w:val="center"/>
          </w:tcPr>
          <w:p w14:paraId="01C965AB" w14:textId="52A63A99" w:rsidR="007653BE" w:rsidRPr="00AC4FBC" w:rsidRDefault="007653BE" w:rsidP="007653BE">
            <w:pPr>
              <w:pStyle w:val="TAC"/>
              <w:rPr>
                <w:ins w:id="12093" w:author="1062" w:date="2024-03-27T20:54:00Z"/>
                <w:rFonts w:eastAsia="MS Mincho"/>
              </w:rPr>
            </w:pPr>
            <w:ins w:id="12094" w:author="1062" w:date="2024-03-27T20:55:00Z">
              <w:r w:rsidRPr="00AC4FBC">
                <w:t>QPSK</w:t>
              </w:r>
            </w:ins>
          </w:p>
        </w:tc>
        <w:tc>
          <w:tcPr>
            <w:tcW w:w="973" w:type="dxa"/>
            <w:gridSpan w:val="3"/>
            <w:vAlign w:val="center"/>
          </w:tcPr>
          <w:p w14:paraId="264E1562" w14:textId="4E22EC01" w:rsidR="007653BE" w:rsidRPr="00AC4FBC" w:rsidRDefault="007653BE" w:rsidP="007653BE">
            <w:pPr>
              <w:pStyle w:val="TAC"/>
              <w:rPr>
                <w:ins w:id="12095" w:author="1062" w:date="2024-03-27T20:54:00Z"/>
                <w:rFonts w:eastAsia="MS Mincho"/>
              </w:rPr>
            </w:pPr>
            <w:ins w:id="12096" w:author="1062" w:date="2024-03-27T20:55:00Z">
              <w:r w:rsidRPr="00AC4FBC">
                <w:t>5 MHz</w:t>
              </w:r>
            </w:ins>
          </w:p>
        </w:tc>
        <w:tc>
          <w:tcPr>
            <w:tcW w:w="1794" w:type="dxa"/>
            <w:gridSpan w:val="2"/>
            <w:vAlign w:val="center"/>
          </w:tcPr>
          <w:p w14:paraId="1C97164A" w14:textId="2CC4B5D6" w:rsidR="007653BE" w:rsidRPr="00AC4FBC" w:rsidRDefault="007653BE" w:rsidP="007653BE">
            <w:pPr>
              <w:pStyle w:val="TAC"/>
              <w:rPr>
                <w:ins w:id="12097" w:author="1062" w:date="2024-03-27T20:54:00Z"/>
                <w:lang w:eastAsia="zh-TW"/>
              </w:rPr>
            </w:pPr>
            <w:ins w:id="12098" w:author="1062" w:date="2024-03-27T20:55:00Z">
              <w:r w:rsidRPr="00AC4FBC">
                <w:t>All RBs / REFSENS_ENDC_4</w:t>
              </w:r>
            </w:ins>
          </w:p>
        </w:tc>
        <w:tc>
          <w:tcPr>
            <w:tcW w:w="1121" w:type="dxa"/>
            <w:gridSpan w:val="3"/>
            <w:vAlign w:val="center"/>
          </w:tcPr>
          <w:p w14:paraId="6B3EDC83" w14:textId="1180938F" w:rsidR="007653BE" w:rsidRPr="00AC4FBC" w:rsidRDefault="007653BE" w:rsidP="007653BE">
            <w:pPr>
              <w:pStyle w:val="TAC"/>
              <w:rPr>
                <w:ins w:id="12099" w:author="1062" w:date="2024-03-27T20:54:00Z"/>
                <w:rFonts w:eastAsia="MS Mincho"/>
              </w:rPr>
            </w:pPr>
            <w:ins w:id="12100" w:author="1062" w:date="2024-03-27T20:55:00Z">
              <w:r w:rsidRPr="00AC4FBC">
                <w:t>DFT-s-OFDM QPSK</w:t>
              </w:r>
            </w:ins>
          </w:p>
        </w:tc>
        <w:tc>
          <w:tcPr>
            <w:tcW w:w="1253" w:type="dxa"/>
            <w:gridSpan w:val="2"/>
            <w:vAlign w:val="center"/>
          </w:tcPr>
          <w:p w14:paraId="659E804E" w14:textId="0CA98D00" w:rsidR="007653BE" w:rsidRPr="00AC4FBC" w:rsidRDefault="007653BE" w:rsidP="007653BE">
            <w:pPr>
              <w:pStyle w:val="TAC"/>
              <w:rPr>
                <w:ins w:id="12101" w:author="1062" w:date="2024-03-27T20:54:00Z"/>
                <w:rFonts w:eastAsia="MS Mincho"/>
              </w:rPr>
            </w:pPr>
            <w:ins w:id="12102" w:author="1062" w:date="2024-03-27T20:55:00Z">
              <w:r w:rsidRPr="00AC4FBC">
                <w:t>CP-OFDM QPSK</w:t>
              </w:r>
            </w:ins>
          </w:p>
        </w:tc>
        <w:tc>
          <w:tcPr>
            <w:tcW w:w="864" w:type="dxa"/>
            <w:vAlign w:val="center"/>
          </w:tcPr>
          <w:p w14:paraId="0CAD0DC6" w14:textId="5F92E761" w:rsidR="007653BE" w:rsidRPr="00AC4FBC" w:rsidRDefault="007653BE" w:rsidP="007653BE">
            <w:pPr>
              <w:pStyle w:val="TAC"/>
              <w:rPr>
                <w:ins w:id="12103" w:author="1062" w:date="2024-03-27T20:54:00Z"/>
                <w:rFonts w:eastAsia="MS Mincho"/>
              </w:rPr>
            </w:pPr>
            <w:ins w:id="12104" w:author="1062" w:date="2024-03-27T20:55:00Z">
              <w:r w:rsidRPr="00AC4FBC">
                <w:t>10 MHz</w:t>
              </w:r>
            </w:ins>
          </w:p>
        </w:tc>
        <w:tc>
          <w:tcPr>
            <w:tcW w:w="1789" w:type="dxa"/>
            <w:gridSpan w:val="3"/>
            <w:vAlign w:val="center"/>
          </w:tcPr>
          <w:p w14:paraId="65F62BCF" w14:textId="21C35ECA" w:rsidR="007653BE" w:rsidRPr="00AC4FBC" w:rsidRDefault="007653BE" w:rsidP="007653BE">
            <w:pPr>
              <w:pStyle w:val="TAC"/>
              <w:rPr>
                <w:ins w:id="12105" w:author="1062" w:date="2024-03-27T20:54:00Z"/>
                <w:lang w:eastAsia="zh-TW"/>
              </w:rPr>
            </w:pPr>
            <w:ins w:id="12106" w:author="1062" w:date="2024-03-27T20:55:00Z">
              <w:r w:rsidRPr="00AC4FBC">
                <w:t>All RBs / REFSENS_ENDC_4</w:t>
              </w:r>
            </w:ins>
          </w:p>
        </w:tc>
      </w:tr>
      <w:tr w:rsidR="007653BE" w:rsidRPr="00AC4FBC" w14:paraId="40FB9673" w14:textId="77777777" w:rsidTr="00014073">
        <w:trPr>
          <w:trHeight w:val="70"/>
          <w:ins w:id="12107" w:author="1062" w:date="2024-03-27T20:54:00Z"/>
        </w:trPr>
        <w:tc>
          <w:tcPr>
            <w:tcW w:w="637" w:type="dxa"/>
            <w:vMerge w:val="restart"/>
            <w:vAlign w:val="center"/>
          </w:tcPr>
          <w:p w14:paraId="5CAB69E3" w14:textId="601355B6" w:rsidR="007653BE" w:rsidRPr="00AC4FBC" w:rsidRDefault="007653BE" w:rsidP="007653BE">
            <w:pPr>
              <w:pStyle w:val="TAC"/>
              <w:rPr>
                <w:ins w:id="12108" w:author="1062" w:date="2024-03-27T20:54:00Z"/>
              </w:rPr>
            </w:pPr>
            <w:ins w:id="12109" w:author="1062" w:date="2024-03-27T20:55:00Z">
              <w:r>
                <w:t>3</w:t>
              </w:r>
              <w:r>
                <w:rPr>
                  <w:vertAlign w:val="superscript"/>
                </w:rPr>
                <w:t>5</w:t>
              </w:r>
            </w:ins>
          </w:p>
        </w:tc>
        <w:tc>
          <w:tcPr>
            <w:tcW w:w="645" w:type="dxa"/>
            <w:vAlign w:val="center"/>
          </w:tcPr>
          <w:p w14:paraId="370A1EA7" w14:textId="5F182A19" w:rsidR="007653BE" w:rsidRPr="00AC4FBC" w:rsidRDefault="007653BE" w:rsidP="007653BE">
            <w:pPr>
              <w:pStyle w:val="TAC"/>
              <w:rPr>
                <w:ins w:id="12110" w:author="1062" w:date="2024-03-27T20:54:00Z"/>
                <w:rFonts w:eastAsia="MS Mincho"/>
              </w:rPr>
            </w:pPr>
            <w:ins w:id="12111" w:author="1062" w:date="2024-03-27T20:55:00Z">
              <w:r>
                <w:rPr>
                  <w:rFonts w:hint="eastAsia"/>
                  <w:lang w:eastAsia="ja-JP"/>
                </w:rPr>
                <w:t>1</w:t>
              </w:r>
              <w:r>
                <w:rPr>
                  <w:lang w:eastAsia="ja-JP"/>
                </w:rPr>
                <w:t>9</w:t>
              </w:r>
            </w:ins>
          </w:p>
        </w:tc>
        <w:tc>
          <w:tcPr>
            <w:tcW w:w="1072" w:type="dxa"/>
            <w:gridSpan w:val="5"/>
            <w:vAlign w:val="center"/>
          </w:tcPr>
          <w:p w14:paraId="1A46C9CE" w14:textId="3D13DC32" w:rsidR="007653BE" w:rsidRPr="00AC4FBC" w:rsidRDefault="007653BE" w:rsidP="007653BE">
            <w:pPr>
              <w:pStyle w:val="TAC"/>
              <w:rPr>
                <w:ins w:id="12112" w:author="1062" w:date="2024-03-27T20:54:00Z"/>
                <w:rFonts w:eastAsia="MS Mincho"/>
              </w:rPr>
            </w:pPr>
            <w:ins w:id="12113" w:author="1062" w:date="2024-03-27T20:55:00Z">
              <w:r>
                <w:rPr>
                  <w:rFonts w:hint="eastAsia"/>
                  <w:lang w:eastAsia="ja-JP"/>
                </w:rPr>
                <w:t>D</w:t>
              </w:r>
              <w:r>
                <w:rPr>
                  <w:lang w:eastAsia="ja-JP"/>
                </w:rPr>
                <w:t xml:space="preserve">L </w:t>
              </w:r>
              <w:r>
                <w:rPr>
                  <w:rFonts w:hint="eastAsia"/>
                  <w:lang w:eastAsia="ja-JP"/>
                </w:rPr>
                <w:t>8</w:t>
              </w:r>
              <w:r>
                <w:rPr>
                  <w:lang w:eastAsia="ja-JP"/>
                </w:rPr>
                <w:t>80</w:t>
              </w:r>
            </w:ins>
          </w:p>
        </w:tc>
        <w:tc>
          <w:tcPr>
            <w:tcW w:w="973" w:type="dxa"/>
            <w:gridSpan w:val="3"/>
            <w:vAlign w:val="center"/>
          </w:tcPr>
          <w:p w14:paraId="28B8B536" w14:textId="77777777" w:rsidR="007653BE" w:rsidRPr="00AC4FBC" w:rsidRDefault="007653BE" w:rsidP="007653BE">
            <w:pPr>
              <w:pStyle w:val="TAC"/>
              <w:rPr>
                <w:ins w:id="12114" w:author="1062" w:date="2024-03-27T20:54:00Z"/>
                <w:rFonts w:eastAsia="MS Mincho"/>
              </w:rPr>
            </w:pPr>
          </w:p>
        </w:tc>
        <w:tc>
          <w:tcPr>
            <w:tcW w:w="1794" w:type="dxa"/>
            <w:gridSpan w:val="2"/>
            <w:vAlign w:val="center"/>
          </w:tcPr>
          <w:p w14:paraId="510C9622" w14:textId="77777777" w:rsidR="007653BE" w:rsidRPr="00AC4FBC" w:rsidRDefault="007653BE" w:rsidP="007653BE">
            <w:pPr>
              <w:pStyle w:val="TAC"/>
              <w:rPr>
                <w:ins w:id="12115" w:author="1062" w:date="2024-03-27T20:54:00Z"/>
                <w:lang w:eastAsia="zh-TW"/>
              </w:rPr>
            </w:pPr>
          </w:p>
        </w:tc>
        <w:tc>
          <w:tcPr>
            <w:tcW w:w="1121" w:type="dxa"/>
            <w:gridSpan w:val="3"/>
            <w:vAlign w:val="center"/>
          </w:tcPr>
          <w:p w14:paraId="6AE8750F" w14:textId="3DF33F35" w:rsidR="007653BE" w:rsidRPr="00AC4FBC" w:rsidRDefault="007653BE" w:rsidP="007653BE">
            <w:pPr>
              <w:pStyle w:val="TAC"/>
              <w:rPr>
                <w:ins w:id="12116" w:author="1062" w:date="2024-03-27T20:54:00Z"/>
                <w:rFonts w:eastAsia="MS Mincho"/>
              </w:rPr>
            </w:pPr>
            <w:ins w:id="12117" w:author="1062" w:date="2024-03-27T20:55:00Z">
              <w:r>
                <w:rPr>
                  <w:rFonts w:hint="eastAsia"/>
                  <w:lang w:eastAsia="ja-JP"/>
                </w:rPr>
                <w:t>n</w:t>
              </w:r>
              <w:r>
                <w:rPr>
                  <w:lang w:eastAsia="ja-JP"/>
                </w:rPr>
                <w:t>78</w:t>
              </w:r>
            </w:ins>
          </w:p>
        </w:tc>
        <w:tc>
          <w:tcPr>
            <w:tcW w:w="1253" w:type="dxa"/>
            <w:gridSpan w:val="2"/>
            <w:vAlign w:val="center"/>
          </w:tcPr>
          <w:p w14:paraId="72DFB110" w14:textId="37CCB450" w:rsidR="007653BE" w:rsidRPr="00AC4FBC" w:rsidRDefault="007653BE" w:rsidP="007653BE">
            <w:pPr>
              <w:pStyle w:val="TAC"/>
              <w:rPr>
                <w:ins w:id="12118" w:author="1062" w:date="2024-03-27T20:54:00Z"/>
                <w:rFonts w:eastAsia="MS Mincho"/>
              </w:rPr>
            </w:pPr>
            <w:ins w:id="12119" w:author="1062" w:date="2024-03-27T20:55:00Z">
              <w:r w:rsidRPr="00963329">
                <w:t>UL/DL</w:t>
              </w:r>
              <w:r>
                <w:t>3520</w:t>
              </w:r>
            </w:ins>
          </w:p>
        </w:tc>
        <w:tc>
          <w:tcPr>
            <w:tcW w:w="864" w:type="dxa"/>
            <w:vAlign w:val="center"/>
          </w:tcPr>
          <w:p w14:paraId="0A98B351" w14:textId="77777777" w:rsidR="007653BE" w:rsidRPr="00AC4FBC" w:rsidRDefault="007653BE" w:rsidP="007653BE">
            <w:pPr>
              <w:pStyle w:val="TAC"/>
              <w:rPr>
                <w:ins w:id="12120" w:author="1062" w:date="2024-03-27T20:54:00Z"/>
                <w:rFonts w:eastAsia="MS Mincho"/>
              </w:rPr>
            </w:pPr>
          </w:p>
        </w:tc>
        <w:tc>
          <w:tcPr>
            <w:tcW w:w="1789" w:type="dxa"/>
            <w:gridSpan w:val="3"/>
            <w:vAlign w:val="center"/>
          </w:tcPr>
          <w:p w14:paraId="1F23F1AF" w14:textId="77777777" w:rsidR="007653BE" w:rsidRPr="00AC4FBC" w:rsidRDefault="007653BE" w:rsidP="007653BE">
            <w:pPr>
              <w:pStyle w:val="TAC"/>
              <w:rPr>
                <w:ins w:id="12121" w:author="1062" w:date="2024-03-27T20:54:00Z"/>
                <w:lang w:eastAsia="zh-TW"/>
              </w:rPr>
            </w:pPr>
          </w:p>
        </w:tc>
      </w:tr>
      <w:tr w:rsidR="007653BE" w:rsidRPr="00AC4FBC" w14:paraId="00470599" w14:textId="77777777" w:rsidTr="00014073">
        <w:trPr>
          <w:trHeight w:val="70"/>
          <w:ins w:id="12122" w:author="1062" w:date="2024-03-27T20:54:00Z"/>
        </w:trPr>
        <w:tc>
          <w:tcPr>
            <w:tcW w:w="637" w:type="dxa"/>
            <w:vMerge/>
            <w:vAlign w:val="center"/>
          </w:tcPr>
          <w:p w14:paraId="56644632" w14:textId="77777777" w:rsidR="007653BE" w:rsidRPr="00AC4FBC" w:rsidRDefault="007653BE" w:rsidP="007653BE">
            <w:pPr>
              <w:pStyle w:val="TAC"/>
              <w:rPr>
                <w:ins w:id="12123" w:author="1062" w:date="2024-03-27T20:54:00Z"/>
              </w:rPr>
            </w:pPr>
          </w:p>
        </w:tc>
        <w:tc>
          <w:tcPr>
            <w:tcW w:w="645" w:type="dxa"/>
            <w:vAlign w:val="center"/>
          </w:tcPr>
          <w:p w14:paraId="5FE5DCC8" w14:textId="432E35A8" w:rsidR="007653BE" w:rsidRPr="00AC4FBC" w:rsidRDefault="007653BE" w:rsidP="007653BE">
            <w:pPr>
              <w:pStyle w:val="TAC"/>
              <w:rPr>
                <w:ins w:id="12124" w:author="1062" w:date="2024-03-27T20:54:00Z"/>
                <w:rFonts w:eastAsia="MS Mincho"/>
              </w:rPr>
            </w:pPr>
            <w:ins w:id="12125" w:author="1062" w:date="2024-03-27T20:55:00Z">
              <w:r w:rsidRPr="00AC4FBC">
                <w:t>N/A</w:t>
              </w:r>
            </w:ins>
          </w:p>
        </w:tc>
        <w:tc>
          <w:tcPr>
            <w:tcW w:w="1072" w:type="dxa"/>
            <w:gridSpan w:val="5"/>
            <w:vAlign w:val="center"/>
          </w:tcPr>
          <w:p w14:paraId="1053BEB9" w14:textId="5ECD4AA4" w:rsidR="007653BE" w:rsidRPr="00AC4FBC" w:rsidRDefault="007653BE" w:rsidP="007653BE">
            <w:pPr>
              <w:pStyle w:val="TAC"/>
              <w:rPr>
                <w:ins w:id="12126" w:author="1062" w:date="2024-03-27T20:54:00Z"/>
                <w:rFonts w:eastAsia="MS Mincho"/>
              </w:rPr>
            </w:pPr>
            <w:ins w:id="12127" w:author="1062" w:date="2024-03-27T20:55:00Z">
              <w:r w:rsidRPr="00AC4FBC">
                <w:t>QPSK</w:t>
              </w:r>
            </w:ins>
          </w:p>
        </w:tc>
        <w:tc>
          <w:tcPr>
            <w:tcW w:w="973" w:type="dxa"/>
            <w:gridSpan w:val="3"/>
            <w:vAlign w:val="center"/>
          </w:tcPr>
          <w:p w14:paraId="77C87F6B" w14:textId="04B562E7" w:rsidR="007653BE" w:rsidRPr="00AC4FBC" w:rsidRDefault="007653BE" w:rsidP="007653BE">
            <w:pPr>
              <w:pStyle w:val="TAC"/>
              <w:rPr>
                <w:ins w:id="12128" w:author="1062" w:date="2024-03-27T20:54:00Z"/>
                <w:rFonts w:eastAsia="MS Mincho"/>
              </w:rPr>
            </w:pPr>
            <w:ins w:id="12129" w:author="1062" w:date="2024-03-27T20:55:00Z">
              <w:r>
                <w:t>5</w:t>
              </w:r>
              <w:r w:rsidRPr="00AC4FBC">
                <w:t xml:space="preserve"> MHz</w:t>
              </w:r>
            </w:ins>
          </w:p>
        </w:tc>
        <w:tc>
          <w:tcPr>
            <w:tcW w:w="1794" w:type="dxa"/>
            <w:gridSpan w:val="2"/>
            <w:vAlign w:val="center"/>
          </w:tcPr>
          <w:p w14:paraId="61CD1F42" w14:textId="3D9FEBEB" w:rsidR="007653BE" w:rsidRPr="00AC4FBC" w:rsidRDefault="007653BE" w:rsidP="007653BE">
            <w:pPr>
              <w:pStyle w:val="TAC"/>
              <w:rPr>
                <w:ins w:id="12130" w:author="1062" w:date="2024-03-27T20:54:00Z"/>
                <w:lang w:eastAsia="zh-TW"/>
              </w:rPr>
            </w:pPr>
            <w:ins w:id="12131" w:author="1062" w:date="2024-03-27T20:55:00Z">
              <w:r w:rsidRPr="00AC4FBC">
                <w:rPr>
                  <w:lang w:eastAsia="zh-TW"/>
                </w:rPr>
                <w:t xml:space="preserve">All RBs / </w:t>
              </w:r>
              <w:r w:rsidRPr="00AC4FBC">
                <w:t>0</w:t>
              </w:r>
            </w:ins>
          </w:p>
        </w:tc>
        <w:tc>
          <w:tcPr>
            <w:tcW w:w="1121" w:type="dxa"/>
            <w:gridSpan w:val="3"/>
            <w:vAlign w:val="center"/>
          </w:tcPr>
          <w:p w14:paraId="15351CB1" w14:textId="3B2A7275" w:rsidR="007653BE" w:rsidRPr="00AC4FBC" w:rsidRDefault="007653BE" w:rsidP="007653BE">
            <w:pPr>
              <w:pStyle w:val="TAC"/>
              <w:rPr>
                <w:ins w:id="12132" w:author="1062" w:date="2024-03-27T20:54:00Z"/>
                <w:rFonts w:eastAsia="MS Mincho"/>
              </w:rPr>
            </w:pPr>
            <w:ins w:id="12133" w:author="1062" w:date="2024-03-27T20:55:00Z">
              <w:r w:rsidRPr="00AC4FBC">
                <w:t>DFT-s-OFDM QPSK</w:t>
              </w:r>
            </w:ins>
          </w:p>
        </w:tc>
        <w:tc>
          <w:tcPr>
            <w:tcW w:w="1253" w:type="dxa"/>
            <w:gridSpan w:val="2"/>
            <w:vAlign w:val="center"/>
          </w:tcPr>
          <w:p w14:paraId="319A737D" w14:textId="6675D568" w:rsidR="007653BE" w:rsidRPr="00AC4FBC" w:rsidRDefault="007653BE" w:rsidP="007653BE">
            <w:pPr>
              <w:pStyle w:val="TAC"/>
              <w:rPr>
                <w:ins w:id="12134" w:author="1062" w:date="2024-03-27T20:54:00Z"/>
                <w:rFonts w:eastAsia="MS Mincho"/>
              </w:rPr>
            </w:pPr>
            <w:ins w:id="12135" w:author="1062" w:date="2024-03-27T20:55:00Z">
              <w:r w:rsidRPr="00AC4FBC">
                <w:t>CP-OFDM QPSK</w:t>
              </w:r>
            </w:ins>
          </w:p>
        </w:tc>
        <w:tc>
          <w:tcPr>
            <w:tcW w:w="864" w:type="dxa"/>
            <w:vAlign w:val="center"/>
          </w:tcPr>
          <w:p w14:paraId="0D4D5D4D" w14:textId="5188EDFE" w:rsidR="007653BE" w:rsidRPr="00AC4FBC" w:rsidRDefault="007653BE" w:rsidP="007653BE">
            <w:pPr>
              <w:pStyle w:val="TAC"/>
              <w:rPr>
                <w:ins w:id="12136" w:author="1062" w:date="2024-03-27T20:54:00Z"/>
                <w:rFonts w:eastAsia="MS Mincho"/>
              </w:rPr>
            </w:pPr>
            <w:ins w:id="12137" w:author="1062" w:date="2024-03-27T20:55:00Z">
              <w:r>
                <w:t>10</w:t>
              </w:r>
              <w:r w:rsidRPr="00AC4FBC">
                <w:t xml:space="preserve"> MHz</w:t>
              </w:r>
            </w:ins>
          </w:p>
        </w:tc>
        <w:tc>
          <w:tcPr>
            <w:tcW w:w="1789" w:type="dxa"/>
            <w:gridSpan w:val="3"/>
            <w:vAlign w:val="center"/>
          </w:tcPr>
          <w:p w14:paraId="6C01131C" w14:textId="0D1F02BE" w:rsidR="007653BE" w:rsidRPr="00AC4FBC" w:rsidRDefault="007653BE" w:rsidP="007653BE">
            <w:pPr>
              <w:pStyle w:val="TAC"/>
              <w:rPr>
                <w:ins w:id="12138" w:author="1062" w:date="2024-03-27T20:54:00Z"/>
                <w:lang w:eastAsia="zh-TW"/>
              </w:rPr>
            </w:pPr>
            <w:ins w:id="12139" w:author="1062" w:date="2024-03-27T20:55:00Z">
              <w:r w:rsidRPr="00AC4FBC">
                <w:rPr>
                  <w:lang w:eastAsia="zh-TW"/>
                </w:rPr>
                <w:t xml:space="preserve">All RBs / </w:t>
              </w:r>
              <w:r w:rsidRPr="00AC4FBC">
                <w:t>REFSENS_ENDC_2</w:t>
              </w:r>
            </w:ins>
          </w:p>
        </w:tc>
      </w:tr>
      <w:tr w:rsidR="007653BE" w:rsidRPr="00AC4FBC" w14:paraId="3724BC14" w14:textId="77777777" w:rsidTr="00014073">
        <w:trPr>
          <w:trHeight w:val="70"/>
        </w:trPr>
        <w:tc>
          <w:tcPr>
            <w:tcW w:w="10148" w:type="dxa"/>
            <w:gridSpan w:val="21"/>
            <w:vAlign w:val="center"/>
          </w:tcPr>
          <w:p w14:paraId="0C29B581" w14:textId="568AC6AA" w:rsidR="007653BE" w:rsidRPr="00AC4FBC" w:rsidRDefault="007653BE" w:rsidP="007653BE">
            <w:pPr>
              <w:pStyle w:val="TAH"/>
              <w:rPr>
                <w:rFonts w:eastAsia="MS Mincho"/>
              </w:rPr>
            </w:pPr>
            <w:r w:rsidRPr="00AC4FBC">
              <w:rPr>
                <w:bCs/>
              </w:rPr>
              <w:t xml:space="preserve">Test Settings for a </w:t>
            </w:r>
            <w:r w:rsidRPr="00AC4FBC">
              <w:rPr>
                <w:bCs/>
                <w:lang w:eastAsia="zh-TW"/>
              </w:rPr>
              <w:t xml:space="preserve">DC_19A_n79A </w:t>
            </w:r>
            <w:r w:rsidRPr="00AC4FBC">
              <w:rPr>
                <w:bCs/>
              </w:rPr>
              <w:t>Configuration</w:t>
            </w:r>
            <w:r>
              <w:rPr>
                <w:bCs/>
              </w:rPr>
              <w:t xml:space="preserve"> </w:t>
            </w:r>
            <w:r w:rsidRPr="000B7333">
              <w:rPr>
                <w:bCs/>
              </w:rPr>
              <w:t>(PC2 and PC3)</w:t>
            </w:r>
          </w:p>
        </w:tc>
      </w:tr>
      <w:tr w:rsidR="007653BE" w:rsidRPr="00AC4FBC" w14:paraId="03168A76" w14:textId="77777777" w:rsidTr="00014073">
        <w:trPr>
          <w:trHeight w:val="70"/>
        </w:trPr>
        <w:tc>
          <w:tcPr>
            <w:tcW w:w="637" w:type="dxa"/>
            <w:vMerge w:val="restart"/>
            <w:vAlign w:val="center"/>
          </w:tcPr>
          <w:p w14:paraId="1750172C" w14:textId="77777777" w:rsidR="007653BE" w:rsidRPr="00AC4FBC" w:rsidRDefault="007653BE" w:rsidP="007653BE">
            <w:pPr>
              <w:pStyle w:val="TAC"/>
            </w:pPr>
            <w:r w:rsidRPr="00AC4FBC">
              <w:rPr>
                <w:rFonts w:eastAsia="MS Mincho"/>
              </w:rPr>
              <w:t>1</w:t>
            </w:r>
            <w:r w:rsidRPr="00AC4FBC">
              <w:rPr>
                <w:rFonts w:eastAsia="MS Mincho"/>
                <w:vertAlign w:val="superscript"/>
              </w:rPr>
              <w:t>5</w:t>
            </w:r>
          </w:p>
        </w:tc>
        <w:tc>
          <w:tcPr>
            <w:tcW w:w="645" w:type="dxa"/>
            <w:vAlign w:val="center"/>
          </w:tcPr>
          <w:p w14:paraId="7695A688" w14:textId="77777777" w:rsidR="007653BE" w:rsidRPr="00AC4FBC" w:rsidRDefault="007653BE" w:rsidP="007653BE">
            <w:pPr>
              <w:pStyle w:val="TAC"/>
              <w:rPr>
                <w:rFonts w:eastAsia="MS Mincho"/>
              </w:rPr>
            </w:pPr>
            <w:r w:rsidRPr="00AC4FBC">
              <w:rPr>
                <w:rFonts w:eastAsia="MS Mincho"/>
              </w:rPr>
              <w:t>19</w:t>
            </w:r>
          </w:p>
        </w:tc>
        <w:tc>
          <w:tcPr>
            <w:tcW w:w="1072" w:type="dxa"/>
            <w:gridSpan w:val="5"/>
            <w:vAlign w:val="center"/>
          </w:tcPr>
          <w:p w14:paraId="6622AE68" w14:textId="77777777" w:rsidR="007653BE" w:rsidRPr="00AC4FBC" w:rsidRDefault="007653BE" w:rsidP="007653BE">
            <w:pPr>
              <w:pStyle w:val="TAC"/>
              <w:rPr>
                <w:rFonts w:eastAsia="MS Mincho"/>
              </w:rPr>
            </w:pPr>
            <w:r w:rsidRPr="00AC4FBC">
              <w:rPr>
                <w:rFonts w:eastAsia="MS Mincho"/>
              </w:rPr>
              <w:t>DL 884</w:t>
            </w:r>
          </w:p>
        </w:tc>
        <w:tc>
          <w:tcPr>
            <w:tcW w:w="973" w:type="dxa"/>
            <w:gridSpan w:val="3"/>
            <w:vAlign w:val="center"/>
          </w:tcPr>
          <w:p w14:paraId="5B89C77D" w14:textId="77777777" w:rsidR="007653BE" w:rsidRPr="00AC4FBC" w:rsidRDefault="007653BE" w:rsidP="007653BE">
            <w:pPr>
              <w:pStyle w:val="TAC"/>
              <w:rPr>
                <w:rFonts w:eastAsia="MS Mincho"/>
              </w:rPr>
            </w:pPr>
            <w:r w:rsidRPr="00AC4FBC">
              <w:rPr>
                <w:rFonts w:eastAsia="MS Mincho"/>
              </w:rPr>
              <w:t> </w:t>
            </w:r>
          </w:p>
        </w:tc>
        <w:tc>
          <w:tcPr>
            <w:tcW w:w="1794" w:type="dxa"/>
            <w:gridSpan w:val="2"/>
            <w:vAlign w:val="center"/>
          </w:tcPr>
          <w:p w14:paraId="4FB6DBFA" w14:textId="77777777" w:rsidR="007653BE" w:rsidRPr="00AC4FBC" w:rsidRDefault="007653BE" w:rsidP="007653BE">
            <w:pPr>
              <w:pStyle w:val="TAC"/>
              <w:rPr>
                <w:rFonts w:eastAsia="MS Mincho"/>
              </w:rPr>
            </w:pPr>
            <w:r w:rsidRPr="00AC4FBC">
              <w:rPr>
                <w:rFonts w:eastAsia="MS Mincho"/>
              </w:rPr>
              <w:t> </w:t>
            </w:r>
          </w:p>
        </w:tc>
        <w:tc>
          <w:tcPr>
            <w:tcW w:w="1121" w:type="dxa"/>
            <w:gridSpan w:val="3"/>
            <w:vAlign w:val="center"/>
          </w:tcPr>
          <w:p w14:paraId="3521F04B" w14:textId="77777777" w:rsidR="007653BE" w:rsidRPr="00AC4FBC" w:rsidRDefault="007653BE" w:rsidP="007653BE">
            <w:pPr>
              <w:pStyle w:val="TAC"/>
              <w:rPr>
                <w:rFonts w:eastAsia="MS Mincho"/>
              </w:rPr>
            </w:pPr>
            <w:r w:rsidRPr="00AC4FBC">
              <w:rPr>
                <w:rFonts w:eastAsia="MS Mincho"/>
              </w:rPr>
              <w:t>n79</w:t>
            </w:r>
          </w:p>
        </w:tc>
        <w:tc>
          <w:tcPr>
            <w:tcW w:w="1253" w:type="dxa"/>
            <w:gridSpan w:val="2"/>
            <w:vAlign w:val="center"/>
          </w:tcPr>
          <w:p w14:paraId="720C4B5A" w14:textId="0D64F1C8" w:rsidR="007653BE" w:rsidRPr="00AC4FBC" w:rsidRDefault="007653BE" w:rsidP="007653BE">
            <w:pPr>
              <w:pStyle w:val="TAC"/>
              <w:rPr>
                <w:rFonts w:eastAsia="MS Mincho"/>
              </w:rPr>
            </w:pPr>
            <w:r w:rsidRPr="00AC4FBC">
              <w:t xml:space="preserve"> UL/DL 4</w:t>
            </w:r>
            <w:r>
              <w:t>420</w:t>
            </w:r>
          </w:p>
        </w:tc>
        <w:tc>
          <w:tcPr>
            <w:tcW w:w="864" w:type="dxa"/>
            <w:vAlign w:val="center"/>
          </w:tcPr>
          <w:p w14:paraId="5CB3C14B" w14:textId="77777777" w:rsidR="007653BE" w:rsidRPr="00AC4FBC" w:rsidRDefault="007653BE" w:rsidP="007653BE">
            <w:pPr>
              <w:pStyle w:val="TAC"/>
              <w:rPr>
                <w:rFonts w:eastAsia="MS Mincho"/>
              </w:rPr>
            </w:pPr>
            <w:r w:rsidRPr="00AC4FBC">
              <w:rPr>
                <w:rFonts w:eastAsia="MS Mincho"/>
              </w:rPr>
              <w:t> </w:t>
            </w:r>
          </w:p>
        </w:tc>
        <w:tc>
          <w:tcPr>
            <w:tcW w:w="1789" w:type="dxa"/>
            <w:gridSpan w:val="3"/>
            <w:vAlign w:val="center"/>
          </w:tcPr>
          <w:p w14:paraId="770B2EFD" w14:textId="77777777" w:rsidR="007653BE" w:rsidRPr="00AC4FBC" w:rsidRDefault="007653BE" w:rsidP="007653BE">
            <w:pPr>
              <w:pStyle w:val="TAC"/>
              <w:rPr>
                <w:rFonts w:eastAsia="MS Mincho"/>
              </w:rPr>
            </w:pPr>
            <w:r w:rsidRPr="00AC4FBC">
              <w:rPr>
                <w:rFonts w:eastAsia="MS Mincho"/>
              </w:rPr>
              <w:t> </w:t>
            </w:r>
          </w:p>
        </w:tc>
      </w:tr>
      <w:tr w:rsidR="007653BE" w:rsidRPr="00AC4FBC" w14:paraId="71ADDB2B" w14:textId="77777777" w:rsidTr="00014073">
        <w:trPr>
          <w:trHeight w:val="70"/>
        </w:trPr>
        <w:tc>
          <w:tcPr>
            <w:tcW w:w="637" w:type="dxa"/>
            <w:vMerge/>
            <w:vAlign w:val="center"/>
          </w:tcPr>
          <w:p w14:paraId="12CA8FBC" w14:textId="77777777" w:rsidR="007653BE" w:rsidRPr="00AC4FBC" w:rsidRDefault="007653BE" w:rsidP="007653BE">
            <w:pPr>
              <w:pStyle w:val="TAC"/>
            </w:pPr>
          </w:p>
        </w:tc>
        <w:tc>
          <w:tcPr>
            <w:tcW w:w="645" w:type="dxa"/>
            <w:vAlign w:val="center"/>
          </w:tcPr>
          <w:p w14:paraId="7FF8E1FB" w14:textId="77777777"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0A02645B"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8D0A870"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17DA9F11" w14:textId="77777777" w:rsidR="007653BE" w:rsidRPr="00AC4FBC" w:rsidRDefault="007653BE" w:rsidP="007653BE">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39150281" w14:textId="77777777" w:rsidR="007653BE" w:rsidRPr="00AC4FBC" w:rsidRDefault="007653BE" w:rsidP="007653BE">
            <w:pPr>
              <w:pStyle w:val="TAC"/>
              <w:rPr>
                <w:rFonts w:eastAsia="MS Mincho"/>
              </w:rPr>
            </w:pPr>
            <w:r w:rsidRPr="00AC4FBC">
              <w:rPr>
                <w:rFonts w:eastAsia="MS Mincho"/>
              </w:rPr>
              <w:t>DFT-s-OFDM QPSK</w:t>
            </w:r>
          </w:p>
        </w:tc>
        <w:tc>
          <w:tcPr>
            <w:tcW w:w="1253" w:type="dxa"/>
            <w:gridSpan w:val="2"/>
            <w:vAlign w:val="center"/>
          </w:tcPr>
          <w:p w14:paraId="760DD298"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B551938" w14:textId="77777777"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5AB52088" w14:textId="77777777"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2</w:t>
            </w:r>
          </w:p>
        </w:tc>
      </w:tr>
      <w:tr w:rsidR="007653BE" w:rsidRPr="00AC4FBC" w14:paraId="2BA09178" w14:textId="77777777" w:rsidTr="00014073">
        <w:trPr>
          <w:trHeight w:val="70"/>
        </w:trPr>
        <w:tc>
          <w:tcPr>
            <w:tcW w:w="637" w:type="dxa"/>
            <w:vMerge w:val="restart"/>
            <w:vAlign w:val="center"/>
          </w:tcPr>
          <w:p w14:paraId="35BDF1B0" w14:textId="2435B472" w:rsidR="007653BE" w:rsidRPr="00AC4FBC" w:rsidRDefault="007653BE" w:rsidP="007653BE">
            <w:pPr>
              <w:pStyle w:val="TAC"/>
            </w:pPr>
            <w:r w:rsidRPr="00AC4FBC">
              <w:rPr>
                <w:rFonts w:eastAsia="MS Mincho"/>
              </w:rPr>
              <w:t>2</w:t>
            </w:r>
            <w:r w:rsidRPr="00AC4FBC">
              <w:rPr>
                <w:rFonts w:eastAsia="MS Mincho"/>
                <w:vertAlign w:val="superscript"/>
              </w:rPr>
              <w:t>,9</w:t>
            </w:r>
          </w:p>
        </w:tc>
        <w:tc>
          <w:tcPr>
            <w:tcW w:w="645" w:type="dxa"/>
            <w:vAlign w:val="center"/>
          </w:tcPr>
          <w:p w14:paraId="52EDCA86" w14:textId="77777777" w:rsidR="007653BE" w:rsidRPr="00AC4FBC" w:rsidRDefault="007653BE" w:rsidP="007653BE">
            <w:pPr>
              <w:pStyle w:val="TAC"/>
              <w:rPr>
                <w:rFonts w:eastAsia="MS Mincho"/>
              </w:rPr>
            </w:pPr>
            <w:r w:rsidRPr="00AC4FBC">
              <w:rPr>
                <w:rFonts w:eastAsia="MS Mincho"/>
              </w:rPr>
              <w:t>19</w:t>
            </w:r>
          </w:p>
        </w:tc>
        <w:tc>
          <w:tcPr>
            <w:tcW w:w="1072" w:type="dxa"/>
            <w:gridSpan w:val="5"/>
            <w:vAlign w:val="center"/>
          </w:tcPr>
          <w:p w14:paraId="077F4B81" w14:textId="77777777" w:rsidR="007653BE" w:rsidRPr="00AC4FBC" w:rsidRDefault="007653BE" w:rsidP="007653BE">
            <w:pPr>
              <w:pStyle w:val="TAC"/>
              <w:rPr>
                <w:rFonts w:eastAsia="MS Mincho"/>
              </w:rPr>
            </w:pPr>
            <w:r w:rsidRPr="00AC4FBC">
              <w:rPr>
                <w:rFonts w:eastAsia="MS Mincho"/>
              </w:rPr>
              <w:t>DL 884</w:t>
            </w:r>
          </w:p>
        </w:tc>
        <w:tc>
          <w:tcPr>
            <w:tcW w:w="973" w:type="dxa"/>
            <w:gridSpan w:val="3"/>
            <w:vAlign w:val="center"/>
          </w:tcPr>
          <w:p w14:paraId="398038A7" w14:textId="77777777" w:rsidR="007653BE" w:rsidRPr="00AC4FBC" w:rsidRDefault="007653BE" w:rsidP="007653BE">
            <w:pPr>
              <w:pStyle w:val="TAC"/>
              <w:rPr>
                <w:rFonts w:eastAsia="MS Mincho"/>
              </w:rPr>
            </w:pPr>
            <w:r w:rsidRPr="00AC4FBC">
              <w:rPr>
                <w:rFonts w:eastAsia="MS Mincho"/>
              </w:rPr>
              <w:t> </w:t>
            </w:r>
          </w:p>
        </w:tc>
        <w:tc>
          <w:tcPr>
            <w:tcW w:w="1794" w:type="dxa"/>
            <w:gridSpan w:val="2"/>
            <w:vAlign w:val="center"/>
          </w:tcPr>
          <w:p w14:paraId="070A3FA1" w14:textId="77777777" w:rsidR="007653BE" w:rsidRPr="00AC4FBC" w:rsidRDefault="007653BE" w:rsidP="007653BE">
            <w:pPr>
              <w:pStyle w:val="TAC"/>
              <w:rPr>
                <w:rFonts w:eastAsia="MS Mincho"/>
              </w:rPr>
            </w:pPr>
            <w:r w:rsidRPr="00AC4FBC">
              <w:rPr>
                <w:rFonts w:eastAsia="MS Mincho"/>
              </w:rPr>
              <w:t> </w:t>
            </w:r>
          </w:p>
        </w:tc>
        <w:tc>
          <w:tcPr>
            <w:tcW w:w="1121" w:type="dxa"/>
            <w:gridSpan w:val="3"/>
            <w:vAlign w:val="center"/>
          </w:tcPr>
          <w:p w14:paraId="2F37B89D" w14:textId="77777777" w:rsidR="007653BE" w:rsidRPr="00AC4FBC" w:rsidRDefault="007653BE" w:rsidP="007653BE">
            <w:pPr>
              <w:pStyle w:val="TAC"/>
              <w:rPr>
                <w:rFonts w:eastAsia="MS Mincho"/>
              </w:rPr>
            </w:pPr>
            <w:r w:rsidRPr="00AC4FBC">
              <w:rPr>
                <w:rFonts w:eastAsia="MS Mincho"/>
              </w:rPr>
              <w:t>n79</w:t>
            </w:r>
          </w:p>
        </w:tc>
        <w:tc>
          <w:tcPr>
            <w:tcW w:w="1253" w:type="dxa"/>
            <w:gridSpan w:val="2"/>
            <w:vAlign w:val="center"/>
          </w:tcPr>
          <w:p w14:paraId="07B23090" w14:textId="2A4E8A65" w:rsidR="007653BE" w:rsidRPr="00AC4FBC" w:rsidRDefault="007653BE" w:rsidP="007653BE">
            <w:pPr>
              <w:pStyle w:val="TAC"/>
              <w:rPr>
                <w:rFonts w:eastAsia="MS Mincho"/>
              </w:rPr>
            </w:pPr>
            <w:r w:rsidRPr="00AC4FBC">
              <w:t xml:space="preserve">UL/DL 4445.025 </w:t>
            </w:r>
          </w:p>
        </w:tc>
        <w:tc>
          <w:tcPr>
            <w:tcW w:w="864" w:type="dxa"/>
            <w:vAlign w:val="center"/>
          </w:tcPr>
          <w:p w14:paraId="59FDA967" w14:textId="77777777" w:rsidR="007653BE" w:rsidRPr="00AC4FBC" w:rsidRDefault="007653BE" w:rsidP="007653BE">
            <w:pPr>
              <w:pStyle w:val="TAC"/>
              <w:rPr>
                <w:rFonts w:eastAsia="MS Mincho"/>
              </w:rPr>
            </w:pPr>
            <w:r w:rsidRPr="00AC4FBC">
              <w:rPr>
                <w:rFonts w:eastAsia="MS Mincho"/>
              </w:rPr>
              <w:t> </w:t>
            </w:r>
          </w:p>
        </w:tc>
        <w:tc>
          <w:tcPr>
            <w:tcW w:w="1789" w:type="dxa"/>
            <w:gridSpan w:val="3"/>
            <w:vAlign w:val="center"/>
          </w:tcPr>
          <w:p w14:paraId="7358AAE2" w14:textId="77777777" w:rsidR="007653BE" w:rsidRPr="00AC4FBC" w:rsidRDefault="007653BE" w:rsidP="007653BE">
            <w:pPr>
              <w:pStyle w:val="TAC"/>
              <w:rPr>
                <w:rFonts w:eastAsia="MS Mincho"/>
              </w:rPr>
            </w:pPr>
            <w:r w:rsidRPr="00AC4FBC">
              <w:rPr>
                <w:rFonts w:eastAsia="MS Mincho"/>
              </w:rPr>
              <w:t> </w:t>
            </w:r>
          </w:p>
        </w:tc>
      </w:tr>
      <w:tr w:rsidR="007653BE" w:rsidRPr="00AC4FBC" w14:paraId="2521F9AE" w14:textId="77777777" w:rsidTr="00014073">
        <w:trPr>
          <w:trHeight w:val="70"/>
        </w:trPr>
        <w:tc>
          <w:tcPr>
            <w:tcW w:w="637" w:type="dxa"/>
            <w:vMerge/>
            <w:vAlign w:val="center"/>
          </w:tcPr>
          <w:p w14:paraId="49F97BB0" w14:textId="77777777" w:rsidR="007653BE" w:rsidRPr="00AC4FBC" w:rsidRDefault="007653BE" w:rsidP="007653BE">
            <w:pPr>
              <w:pStyle w:val="TAC"/>
            </w:pPr>
          </w:p>
        </w:tc>
        <w:tc>
          <w:tcPr>
            <w:tcW w:w="645" w:type="dxa"/>
            <w:vAlign w:val="center"/>
          </w:tcPr>
          <w:p w14:paraId="030AF9A4" w14:textId="77777777" w:rsidR="007653BE" w:rsidRPr="00AC4FBC" w:rsidRDefault="007653BE" w:rsidP="007653BE">
            <w:pPr>
              <w:pStyle w:val="TAC"/>
              <w:rPr>
                <w:rFonts w:eastAsia="MS Mincho"/>
              </w:rPr>
            </w:pPr>
            <w:r w:rsidRPr="00AC4FBC">
              <w:rPr>
                <w:rFonts w:eastAsia="MS Mincho"/>
              </w:rPr>
              <w:t>N/A</w:t>
            </w:r>
          </w:p>
        </w:tc>
        <w:tc>
          <w:tcPr>
            <w:tcW w:w="1072" w:type="dxa"/>
            <w:gridSpan w:val="5"/>
            <w:vAlign w:val="center"/>
          </w:tcPr>
          <w:p w14:paraId="5717AEDE"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29C4D86" w14:textId="77777777" w:rsidR="007653BE" w:rsidRPr="00AC4FBC" w:rsidRDefault="007653BE" w:rsidP="007653BE">
            <w:pPr>
              <w:pStyle w:val="TAC"/>
              <w:rPr>
                <w:rFonts w:eastAsia="MS Mincho"/>
              </w:rPr>
            </w:pPr>
            <w:r w:rsidRPr="00AC4FBC">
              <w:rPr>
                <w:rFonts w:eastAsia="MS Mincho"/>
              </w:rPr>
              <w:t>10 MHz</w:t>
            </w:r>
          </w:p>
        </w:tc>
        <w:tc>
          <w:tcPr>
            <w:tcW w:w="1794" w:type="dxa"/>
            <w:gridSpan w:val="2"/>
            <w:vAlign w:val="center"/>
          </w:tcPr>
          <w:p w14:paraId="0156D41E" w14:textId="77777777" w:rsidR="007653BE" w:rsidRPr="00AC4FBC" w:rsidRDefault="007653BE" w:rsidP="007653BE">
            <w:pPr>
              <w:pStyle w:val="TAC"/>
              <w:rPr>
                <w:rFonts w:eastAsia="MS Mincho"/>
              </w:rPr>
            </w:pPr>
            <w:r w:rsidRPr="00AC4FBC">
              <w:rPr>
                <w:lang w:eastAsia="zh-TW"/>
              </w:rPr>
              <w:t xml:space="preserve">All RBs / </w:t>
            </w:r>
            <w:r w:rsidRPr="00AC4FBC">
              <w:rPr>
                <w:rFonts w:eastAsia="MS Mincho"/>
              </w:rPr>
              <w:t>0</w:t>
            </w:r>
          </w:p>
        </w:tc>
        <w:tc>
          <w:tcPr>
            <w:tcW w:w="1121" w:type="dxa"/>
            <w:gridSpan w:val="3"/>
            <w:vAlign w:val="center"/>
          </w:tcPr>
          <w:p w14:paraId="7B142C7B" w14:textId="77777777" w:rsidR="007653BE" w:rsidRPr="00AC4FBC" w:rsidRDefault="007653BE" w:rsidP="007653BE">
            <w:pPr>
              <w:pStyle w:val="TAC"/>
              <w:rPr>
                <w:rFonts w:eastAsia="MS Mincho"/>
              </w:rPr>
            </w:pPr>
            <w:r w:rsidRPr="00AC4FBC">
              <w:rPr>
                <w:rFonts w:eastAsia="MS Mincho"/>
              </w:rPr>
              <w:t>DFT-s-OFDM QPSK</w:t>
            </w:r>
          </w:p>
        </w:tc>
        <w:tc>
          <w:tcPr>
            <w:tcW w:w="1253" w:type="dxa"/>
            <w:gridSpan w:val="2"/>
            <w:vAlign w:val="center"/>
          </w:tcPr>
          <w:p w14:paraId="4FFB639E"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A299038" w14:textId="77777777" w:rsidR="007653BE" w:rsidRPr="00AC4FBC" w:rsidRDefault="007653BE" w:rsidP="007653BE">
            <w:pPr>
              <w:pStyle w:val="TAC"/>
              <w:rPr>
                <w:rFonts w:eastAsia="MS Mincho"/>
              </w:rPr>
            </w:pPr>
            <w:r w:rsidRPr="00AC4FBC">
              <w:rPr>
                <w:rFonts w:eastAsia="MS Mincho"/>
              </w:rPr>
              <w:t>40 MHz</w:t>
            </w:r>
          </w:p>
        </w:tc>
        <w:tc>
          <w:tcPr>
            <w:tcW w:w="1789" w:type="dxa"/>
            <w:gridSpan w:val="3"/>
            <w:vAlign w:val="center"/>
          </w:tcPr>
          <w:p w14:paraId="278E9CCC" w14:textId="77777777"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2</w:t>
            </w:r>
          </w:p>
        </w:tc>
      </w:tr>
      <w:tr w:rsidR="007653BE" w:rsidRPr="00AC4FBC" w14:paraId="3F75A5D7" w14:textId="77777777" w:rsidTr="00014073">
        <w:trPr>
          <w:trHeight w:val="70"/>
        </w:trPr>
        <w:tc>
          <w:tcPr>
            <w:tcW w:w="10148" w:type="dxa"/>
            <w:gridSpan w:val="21"/>
            <w:vAlign w:val="center"/>
          </w:tcPr>
          <w:p w14:paraId="23744B33" w14:textId="77777777" w:rsidR="007653BE" w:rsidRPr="00AC4FBC" w:rsidRDefault="007653BE" w:rsidP="007653BE">
            <w:pPr>
              <w:pStyle w:val="TAH"/>
              <w:rPr>
                <w:rFonts w:eastAsia="MS Mincho"/>
              </w:rPr>
            </w:pPr>
            <w:r w:rsidRPr="00AC4FBC">
              <w:t xml:space="preserve">Test Settings for a </w:t>
            </w:r>
            <w:r w:rsidRPr="00AC4FBC">
              <w:rPr>
                <w:lang w:eastAsia="zh-TW"/>
              </w:rPr>
              <w:t xml:space="preserve">DC_20A_n3A </w:t>
            </w:r>
            <w:r w:rsidRPr="00AC4FBC">
              <w:t>Configuration</w:t>
            </w:r>
          </w:p>
        </w:tc>
      </w:tr>
      <w:tr w:rsidR="007653BE" w:rsidRPr="00AC4FBC" w14:paraId="371EE7A6" w14:textId="77777777" w:rsidTr="00014073">
        <w:trPr>
          <w:trHeight w:val="70"/>
        </w:trPr>
        <w:tc>
          <w:tcPr>
            <w:tcW w:w="637" w:type="dxa"/>
            <w:vMerge w:val="restart"/>
            <w:vAlign w:val="center"/>
          </w:tcPr>
          <w:p w14:paraId="3BF5AF50" w14:textId="3B584A56" w:rsidR="007653BE" w:rsidRPr="00AC4FBC" w:rsidRDefault="007653BE" w:rsidP="007653BE">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5B535C43" w14:textId="77777777" w:rsidR="007653BE" w:rsidRPr="00AC4FBC" w:rsidRDefault="007653BE" w:rsidP="007653BE">
            <w:pPr>
              <w:pStyle w:val="TAC"/>
              <w:rPr>
                <w:rFonts w:eastAsia="MS Mincho"/>
              </w:rPr>
            </w:pPr>
            <w:r w:rsidRPr="00AC4FBC">
              <w:rPr>
                <w:rFonts w:eastAsia="MS Mincho"/>
              </w:rPr>
              <w:t>20</w:t>
            </w:r>
          </w:p>
        </w:tc>
        <w:tc>
          <w:tcPr>
            <w:tcW w:w="1072" w:type="dxa"/>
            <w:gridSpan w:val="5"/>
            <w:vAlign w:val="center"/>
          </w:tcPr>
          <w:p w14:paraId="28076C21" w14:textId="77777777" w:rsidR="007653BE" w:rsidRPr="00AC4FBC" w:rsidRDefault="007653BE" w:rsidP="007653BE">
            <w:pPr>
              <w:pStyle w:val="TAC"/>
              <w:rPr>
                <w:rFonts w:eastAsia="MS Mincho"/>
              </w:rPr>
            </w:pPr>
            <w:r w:rsidRPr="00AC4FBC">
              <w:rPr>
                <w:rFonts w:eastAsia="MS Mincho"/>
              </w:rPr>
              <w:t>UL 840 / DL 799</w:t>
            </w:r>
          </w:p>
        </w:tc>
        <w:tc>
          <w:tcPr>
            <w:tcW w:w="973" w:type="dxa"/>
            <w:gridSpan w:val="3"/>
            <w:vAlign w:val="center"/>
          </w:tcPr>
          <w:p w14:paraId="3FCBF625" w14:textId="77777777" w:rsidR="007653BE" w:rsidRPr="00AC4FBC" w:rsidRDefault="007653BE" w:rsidP="007653BE">
            <w:pPr>
              <w:pStyle w:val="TAC"/>
              <w:rPr>
                <w:rFonts w:eastAsia="MS Mincho"/>
              </w:rPr>
            </w:pPr>
            <w:r w:rsidRPr="00AC4FBC">
              <w:rPr>
                <w:rFonts w:eastAsia="MS Mincho"/>
              </w:rPr>
              <w:t> </w:t>
            </w:r>
          </w:p>
        </w:tc>
        <w:tc>
          <w:tcPr>
            <w:tcW w:w="1794" w:type="dxa"/>
            <w:gridSpan w:val="2"/>
            <w:vAlign w:val="center"/>
          </w:tcPr>
          <w:p w14:paraId="0EAEC036" w14:textId="77777777" w:rsidR="007653BE" w:rsidRPr="00AC4FBC" w:rsidRDefault="007653BE" w:rsidP="007653BE">
            <w:pPr>
              <w:pStyle w:val="TAC"/>
              <w:rPr>
                <w:rFonts w:eastAsia="MS Mincho"/>
              </w:rPr>
            </w:pPr>
            <w:r w:rsidRPr="00AC4FBC">
              <w:rPr>
                <w:rFonts w:eastAsia="MS Mincho"/>
              </w:rPr>
              <w:t> </w:t>
            </w:r>
          </w:p>
        </w:tc>
        <w:tc>
          <w:tcPr>
            <w:tcW w:w="1121" w:type="dxa"/>
            <w:gridSpan w:val="3"/>
            <w:vAlign w:val="center"/>
          </w:tcPr>
          <w:p w14:paraId="61109821" w14:textId="77777777" w:rsidR="007653BE" w:rsidRPr="00AC4FBC" w:rsidRDefault="007653BE" w:rsidP="007653BE">
            <w:pPr>
              <w:pStyle w:val="TAC"/>
              <w:rPr>
                <w:rFonts w:eastAsia="MS Mincho"/>
              </w:rPr>
            </w:pPr>
            <w:r w:rsidRPr="00AC4FBC">
              <w:rPr>
                <w:rFonts w:eastAsia="MS Mincho"/>
              </w:rPr>
              <w:t>n3</w:t>
            </w:r>
          </w:p>
        </w:tc>
        <w:tc>
          <w:tcPr>
            <w:tcW w:w="1253" w:type="dxa"/>
            <w:gridSpan w:val="2"/>
            <w:vAlign w:val="center"/>
          </w:tcPr>
          <w:p w14:paraId="54A912E3" w14:textId="77777777" w:rsidR="007653BE" w:rsidRPr="00AC4FBC" w:rsidRDefault="007653BE" w:rsidP="007653BE">
            <w:pPr>
              <w:pStyle w:val="TAC"/>
              <w:rPr>
                <w:rFonts w:eastAsia="MS Mincho"/>
              </w:rPr>
            </w:pPr>
            <w:r w:rsidRPr="00AC4FBC">
              <w:rPr>
                <w:rFonts w:eastAsia="MS Mincho"/>
              </w:rPr>
              <w:t>UL 1775 / DL 1870</w:t>
            </w:r>
          </w:p>
        </w:tc>
        <w:tc>
          <w:tcPr>
            <w:tcW w:w="864" w:type="dxa"/>
            <w:vAlign w:val="center"/>
          </w:tcPr>
          <w:p w14:paraId="754673B1" w14:textId="77777777" w:rsidR="007653BE" w:rsidRPr="00AC4FBC" w:rsidRDefault="007653BE" w:rsidP="007653BE">
            <w:pPr>
              <w:pStyle w:val="TAC"/>
              <w:rPr>
                <w:rFonts w:eastAsia="MS Mincho"/>
              </w:rPr>
            </w:pPr>
            <w:r w:rsidRPr="00AC4FBC">
              <w:rPr>
                <w:rFonts w:eastAsia="MS Mincho"/>
              </w:rPr>
              <w:t> </w:t>
            </w:r>
          </w:p>
        </w:tc>
        <w:tc>
          <w:tcPr>
            <w:tcW w:w="1789" w:type="dxa"/>
            <w:gridSpan w:val="3"/>
            <w:vAlign w:val="center"/>
          </w:tcPr>
          <w:p w14:paraId="2AD1365A" w14:textId="77777777" w:rsidR="007653BE" w:rsidRPr="00AC4FBC" w:rsidRDefault="007653BE" w:rsidP="007653BE">
            <w:pPr>
              <w:pStyle w:val="TAC"/>
              <w:rPr>
                <w:rFonts w:eastAsia="MS Mincho"/>
              </w:rPr>
            </w:pPr>
            <w:r w:rsidRPr="00AC4FBC">
              <w:rPr>
                <w:rFonts w:eastAsia="MS Mincho"/>
              </w:rPr>
              <w:t> </w:t>
            </w:r>
          </w:p>
        </w:tc>
      </w:tr>
      <w:tr w:rsidR="007653BE" w:rsidRPr="00AC4FBC" w14:paraId="27982540" w14:textId="77777777" w:rsidTr="00014073">
        <w:trPr>
          <w:trHeight w:val="70"/>
        </w:trPr>
        <w:tc>
          <w:tcPr>
            <w:tcW w:w="637" w:type="dxa"/>
            <w:vMerge/>
            <w:vAlign w:val="center"/>
          </w:tcPr>
          <w:p w14:paraId="37A993B0" w14:textId="77777777" w:rsidR="007653BE" w:rsidRPr="00AC4FBC" w:rsidRDefault="007653BE" w:rsidP="007653BE">
            <w:pPr>
              <w:pStyle w:val="TAC"/>
              <w:rPr>
                <w:rFonts w:eastAsia="MS Mincho"/>
              </w:rPr>
            </w:pPr>
          </w:p>
        </w:tc>
        <w:tc>
          <w:tcPr>
            <w:tcW w:w="645" w:type="dxa"/>
            <w:vAlign w:val="center"/>
          </w:tcPr>
          <w:p w14:paraId="7F938C3E"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5A782766"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E8C5E14"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7A01FFED"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39C41F0F" w14:textId="2004DA58" w:rsidR="007653BE" w:rsidRPr="00AC4FBC" w:rsidRDefault="007653BE" w:rsidP="007653BE">
            <w:pPr>
              <w:pStyle w:val="TAC"/>
              <w:rPr>
                <w:rFonts w:eastAsia="MS Mincho"/>
              </w:rPr>
            </w:pPr>
            <w:r w:rsidRPr="00AC4FBC">
              <w:t>DFT-s-OFDM QPSK</w:t>
            </w:r>
          </w:p>
        </w:tc>
        <w:tc>
          <w:tcPr>
            <w:tcW w:w="1253" w:type="dxa"/>
            <w:gridSpan w:val="2"/>
            <w:vAlign w:val="center"/>
          </w:tcPr>
          <w:p w14:paraId="33E854F2"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30FA13A"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39A91BB1"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11B3E7F2" w14:textId="77777777" w:rsidTr="00014073">
        <w:trPr>
          <w:trHeight w:val="70"/>
        </w:trPr>
        <w:tc>
          <w:tcPr>
            <w:tcW w:w="637" w:type="dxa"/>
            <w:vMerge w:val="restart"/>
            <w:vAlign w:val="center"/>
          </w:tcPr>
          <w:p w14:paraId="12D9DAD3" w14:textId="4528A5AD" w:rsidR="007653BE" w:rsidRPr="00AC4FBC" w:rsidRDefault="007653BE" w:rsidP="007653BE">
            <w:pPr>
              <w:pStyle w:val="TAC"/>
              <w:rPr>
                <w:rFonts w:eastAsia="MS Mincho"/>
              </w:rPr>
            </w:pPr>
            <w:r w:rsidRPr="00AC4FBC">
              <w:rPr>
                <w:rFonts w:eastAsia="MS Mincho"/>
              </w:rPr>
              <w:t>2</w:t>
            </w:r>
            <w:r w:rsidRPr="00AC4FBC">
              <w:rPr>
                <w:rFonts w:eastAsia="MS Mincho"/>
                <w:vertAlign w:val="superscript"/>
              </w:rPr>
              <w:t>4</w:t>
            </w:r>
          </w:p>
        </w:tc>
        <w:tc>
          <w:tcPr>
            <w:tcW w:w="645" w:type="dxa"/>
            <w:vAlign w:val="center"/>
          </w:tcPr>
          <w:p w14:paraId="4AAC8A92" w14:textId="77777777" w:rsidR="007653BE" w:rsidRPr="00AC4FBC" w:rsidRDefault="007653BE" w:rsidP="007653BE">
            <w:pPr>
              <w:pStyle w:val="TAC"/>
              <w:rPr>
                <w:rFonts w:eastAsia="MS Mincho"/>
              </w:rPr>
            </w:pPr>
            <w:r w:rsidRPr="00AC4FBC">
              <w:rPr>
                <w:rFonts w:eastAsia="MS Mincho"/>
              </w:rPr>
              <w:t>20</w:t>
            </w:r>
          </w:p>
        </w:tc>
        <w:tc>
          <w:tcPr>
            <w:tcW w:w="1072" w:type="dxa"/>
            <w:gridSpan w:val="5"/>
            <w:vAlign w:val="center"/>
          </w:tcPr>
          <w:p w14:paraId="584CEC89" w14:textId="77777777" w:rsidR="007653BE" w:rsidRPr="00AC4FBC" w:rsidRDefault="007653BE" w:rsidP="007653BE">
            <w:pPr>
              <w:pStyle w:val="TAC"/>
              <w:rPr>
                <w:rFonts w:eastAsia="MS Mincho"/>
              </w:rPr>
            </w:pPr>
            <w:r w:rsidRPr="00AC4FBC">
              <w:rPr>
                <w:rFonts w:eastAsia="MS Mincho"/>
              </w:rPr>
              <w:t>UL 847 / DL 806</w:t>
            </w:r>
          </w:p>
        </w:tc>
        <w:tc>
          <w:tcPr>
            <w:tcW w:w="973" w:type="dxa"/>
            <w:gridSpan w:val="3"/>
            <w:vAlign w:val="center"/>
          </w:tcPr>
          <w:p w14:paraId="1A1B3A62" w14:textId="77777777" w:rsidR="007653BE" w:rsidRPr="00AC4FBC" w:rsidRDefault="007653BE" w:rsidP="007653BE">
            <w:pPr>
              <w:pStyle w:val="TAC"/>
              <w:rPr>
                <w:rFonts w:eastAsia="MS Mincho"/>
              </w:rPr>
            </w:pPr>
          </w:p>
        </w:tc>
        <w:tc>
          <w:tcPr>
            <w:tcW w:w="1794" w:type="dxa"/>
            <w:gridSpan w:val="2"/>
            <w:vAlign w:val="center"/>
          </w:tcPr>
          <w:p w14:paraId="219B89AF" w14:textId="77777777" w:rsidR="007653BE" w:rsidRPr="00AC4FBC" w:rsidRDefault="007653BE" w:rsidP="007653BE">
            <w:pPr>
              <w:pStyle w:val="TAC"/>
              <w:rPr>
                <w:rFonts w:eastAsia="MS Mincho"/>
              </w:rPr>
            </w:pPr>
          </w:p>
        </w:tc>
        <w:tc>
          <w:tcPr>
            <w:tcW w:w="1121" w:type="dxa"/>
            <w:gridSpan w:val="3"/>
            <w:vAlign w:val="center"/>
          </w:tcPr>
          <w:p w14:paraId="66FDCE5F" w14:textId="77777777" w:rsidR="007653BE" w:rsidRPr="00AC4FBC" w:rsidRDefault="007653BE" w:rsidP="007653BE">
            <w:pPr>
              <w:pStyle w:val="TAC"/>
              <w:rPr>
                <w:rFonts w:eastAsia="MS Mincho"/>
              </w:rPr>
            </w:pPr>
            <w:r w:rsidRPr="00AC4FBC">
              <w:rPr>
                <w:rFonts w:eastAsia="MS Mincho"/>
              </w:rPr>
              <w:t>n3</w:t>
            </w:r>
          </w:p>
        </w:tc>
        <w:tc>
          <w:tcPr>
            <w:tcW w:w="1253" w:type="dxa"/>
            <w:gridSpan w:val="2"/>
            <w:vAlign w:val="center"/>
          </w:tcPr>
          <w:p w14:paraId="31E2FD83" w14:textId="77777777" w:rsidR="007653BE" w:rsidRPr="00AC4FBC" w:rsidRDefault="007653BE" w:rsidP="007653BE">
            <w:pPr>
              <w:pStyle w:val="TAC"/>
              <w:rPr>
                <w:rFonts w:eastAsia="MS Mincho"/>
              </w:rPr>
            </w:pPr>
            <w:r w:rsidRPr="00AC4FBC">
              <w:rPr>
                <w:rFonts w:eastAsia="MS Mincho"/>
              </w:rPr>
              <w:t>UL 1735 / DL 1830</w:t>
            </w:r>
          </w:p>
        </w:tc>
        <w:tc>
          <w:tcPr>
            <w:tcW w:w="864" w:type="dxa"/>
            <w:vAlign w:val="center"/>
          </w:tcPr>
          <w:p w14:paraId="6C244CC0" w14:textId="77777777" w:rsidR="007653BE" w:rsidRPr="00AC4FBC" w:rsidRDefault="007653BE" w:rsidP="007653BE">
            <w:pPr>
              <w:pStyle w:val="TAC"/>
              <w:rPr>
                <w:rFonts w:eastAsia="MS Mincho"/>
              </w:rPr>
            </w:pPr>
          </w:p>
        </w:tc>
        <w:tc>
          <w:tcPr>
            <w:tcW w:w="1789" w:type="dxa"/>
            <w:gridSpan w:val="3"/>
            <w:vAlign w:val="center"/>
          </w:tcPr>
          <w:p w14:paraId="47A14A80" w14:textId="77777777" w:rsidR="007653BE" w:rsidRPr="00AC4FBC" w:rsidRDefault="007653BE" w:rsidP="007653BE">
            <w:pPr>
              <w:pStyle w:val="TAC"/>
              <w:rPr>
                <w:rFonts w:eastAsia="MS Mincho"/>
              </w:rPr>
            </w:pPr>
          </w:p>
        </w:tc>
      </w:tr>
      <w:tr w:rsidR="007653BE" w:rsidRPr="00AC4FBC" w14:paraId="551BDD53" w14:textId="77777777" w:rsidTr="00014073">
        <w:trPr>
          <w:trHeight w:val="70"/>
        </w:trPr>
        <w:tc>
          <w:tcPr>
            <w:tcW w:w="637" w:type="dxa"/>
            <w:vMerge/>
            <w:vAlign w:val="center"/>
          </w:tcPr>
          <w:p w14:paraId="3DD5E16B" w14:textId="77777777" w:rsidR="007653BE" w:rsidRPr="00AC4FBC" w:rsidRDefault="007653BE" w:rsidP="007653BE">
            <w:pPr>
              <w:pStyle w:val="TAC"/>
              <w:rPr>
                <w:rFonts w:eastAsia="MS Mincho"/>
              </w:rPr>
            </w:pPr>
          </w:p>
        </w:tc>
        <w:tc>
          <w:tcPr>
            <w:tcW w:w="645" w:type="dxa"/>
            <w:vAlign w:val="center"/>
          </w:tcPr>
          <w:p w14:paraId="513589AE"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0DEFC0D0"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41C4B4EB"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325D6E8B"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456695CD" w14:textId="7539336A" w:rsidR="007653BE" w:rsidRPr="00AC4FBC" w:rsidRDefault="007653BE" w:rsidP="007653BE">
            <w:pPr>
              <w:pStyle w:val="TAC"/>
              <w:rPr>
                <w:rFonts w:eastAsia="MS Mincho"/>
              </w:rPr>
            </w:pPr>
            <w:r w:rsidRPr="00AC4FBC">
              <w:t>DFT-s-OFDM QPSK</w:t>
            </w:r>
          </w:p>
        </w:tc>
        <w:tc>
          <w:tcPr>
            <w:tcW w:w="1253" w:type="dxa"/>
            <w:gridSpan w:val="2"/>
            <w:vAlign w:val="center"/>
          </w:tcPr>
          <w:p w14:paraId="0B8DA202"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38CD39C"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5C9ED9F1"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78062BC1" w14:textId="77777777" w:rsidTr="00014073">
        <w:trPr>
          <w:trHeight w:val="70"/>
        </w:trPr>
        <w:tc>
          <w:tcPr>
            <w:tcW w:w="10148" w:type="dxa"/>
            <w:gridSpan w:val="21"/>
            <w:vAlign w:val="center"/>
          </w:tcPr>
          <w:p w14:paraId="21B6AC8C" w14:textId="77777777" w:rsidR="007653BE" w:rsidRPr="00AC4FBC" w:rsidRDefault="007653BE" w:rsidP="007653BE">
            <w:pPr>
              <w:pStyle w:val="TAC"/>
              <w:rPr>
                <w:rFonts w:eastAsia="MS Mincho"/>
                <w:b/>
                <w:bCs/>
              </w:rPr>
            </w:pPr>
            <w:r w:rsidRPr="00AC4FBC">
              <w:rPr>
                <w:b/>
                <w:bCs/>
              </w:rPr>
              <w:t xml:space="preserve">Test Settings for a </w:t>
            </w:r>
            <w:r w:rsidRPr="00AC4FBC">
              <w:rPr>
                <w:b/>
                <w:bCs/>
                <w:lang w:eastAsia="zh-TW"/>
              </w:rPr>
              <w:t xml:space="preserve">DC_20A_n7A </w:t>
            </w:r>
            <w:r w:rsidRPr="00AC4FBC">
              <w:rPr>
                <w:b/>
                <w:bCs/>
              </w:rPr>
              <w:t>Configuration</w:t>
            </w:r>
          </w:p>
        </w:tc>
      </w:tr>
      <w:tr w:rsidR="007653BE" w:rsidRPr="00AC4FBC" w14:paraId="2ED0B92E" w14:textId="77777777" w:rsidTr="00014073">
        <w:trPr>
          <w:trHeight w:val="70"/>
        </w:trPr>
        <w:tc>
          <w:tcPr>
            <w:tcW w:w="637" w:type="dxa"/>
            <w:vMerge w:val="restart"/>
            <w:vAlign w:val="center"/>
          </w:tcPr>
          <w:p w14:paraId="1FC99476" w14:textId="77777777" w:rsidR="007653BE" w:rsidRPr="00AC4FBC" w:rsidRDefault="007653BE" w:rsidP="007653BE">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13512466" w14:textId="77777777" w:rsidR="007653BE" w:rsidRPr="00AC4FBC" w:rsidRDefault="007653BE" w:rsidP="007653BE">
            <w:pPr>
              <w:pStyle w:val="TAC"/>
              <w:rPr>
                <w:rFonts w:eastAsia="MS Mincho"/>
              </w:rPr>
            </w:pPr>
            <w:r w:rsidRPr="00AC4FBC">
              <w:rPr>
                <w:rFonts w:eastAsia="MS Mincho"/>
              </w:rPr>
              <w:t>20</w:t>
            </w:r>
          </w:p>
        </w:tc>
        <w:tc>
          <w:tcPr>
            <w:tcW w:w="1072" w:type="dxa"/>
            <w:gridSpan w:val="5"/>
            <w:vAlign w:val="center"/>
          </w:tcPr>
          <w:p w14:paraId="2AEE1301" w14:textId="77777777" w:rsidR="007653BE" w:rsidRPr="00AC4FBC" w:rsidRDefault="007653BE" w:rsidP="007653BE">
            <w:pPr>
              <w:pStyle w:val="TAC"/>
              <w:rPr>
                <w:rFonts w:eastAsia="MS Mincho"/>
              </w:rPr>
            </w:pPr>
            <w:r w:rsidRPr="00AC4FBC">
              <w:rPr>
                <w:rFonts w:eastAsia="MS Mincho"/>
              </w:rPr>
              <w:t>UL 851 / DL 810</w:t>
            </w:r>
          </w:p>
        </w:tc>
        <w:tc>
          <w:tcPr>
            <w:tcW w:w="973" w:type="dxa"/>
            <w:gridSpan w:val="3"/>
            <w:vAlign w:val="center"/>
          </w:tcPr>
          <w:p w14:paraId="0A5BDED0" w14:textId="77777777" w:rsidR="007653BE" w:rsidRPr="00AC4FBC" w:rsidRDefault="007653BE" w:rsidP="007653BE">
            <w:pPr>
              <w:pStyle w:val="TAC"/>
              <w:rPr>
                <w:rFonts w:eastAsia="MS Mincho"/>
              </w:rPr>
            </w:pPr>
          </w:p>
        </w:tc>
        <w:tc>
          <w:tcPr>
            <w:tcW w:w="1794" w:type="dxa"/>
            <w:gridSpan w:val="2"/>
            <w:vAlign w:val="center"/>
          </w:tcPr>
          <w:p w14:paraId="017F960D" w14:textId="77777777" w:rsidR="007653BE" w:rsidRPr="00AC4FBC" w:rsidRDefault="007653BE" w:rsidP="007653BE">
            <w:pPr>
              <w:pStyle w:val="TAC"/>
              <w:rPr>
                <w:rFonts w:eastAsia="MS Mincho"/>
              </w:rPr>
            </w:pPr>
          </w:p>
        </w:tc>
        <w:tc>
          <w:tcPr>
            <w:tcW w:w="1121" w:type="dxa"/>
            <w:gridSpan w:val="3"/>
            <w:vAlign w:val="center"/>
          </w:tcPr>
          <w:p w14:paraId="16AC24F3" w14:textId="77777777" w:rsidR="007653BE" w:rsidRPr="00AC4FBC" w:rsidRDefault="007653BE" w:rsidP="007653BE">
            <w:pPr>
              <w:pStyle w:val="TAC"/>
            </w:pPr>
            <w:r w:rsidRPr="00AC4FBC">
              <w:rPr>
                <w:rFonts w:eastAsia="MS Mincho"/>
              </w:rPr>
              <w:t>n7</w:t>
            </w:r>
          </w:p>
        </w:tc>
        <w:tc>
          <w:tcPr>
            <w:tcW w:w="1253" w:type="dxa"/>
            <w:gridSpan w:val="2"/>
            <w:vAlign w:val="center"/>
          </w:tcPr>
          <w:p w14:paraId="651248E8" w14:textId="77777777" w:rsidR="007653BE" w:rsidRPr="00AC4FBC" w:rsidRDefault="007653BE" w:rsidP="007653BE">
            <w:pPr>
              <w:pStyle w:val="TAC"/>
              <w:rPr>
                <w:rFonts w:eastAsia="MS Mincho"/>
              </w:rPr>
            </w:pPr>
            <w:r w:rsidRPr="00AC4FBC">
              <w:rPr>
                <w:rFonts w:eastAsia="MS Mincho"/>
              </w:rPr>
              <w:t>UL 2512 / DL 2632</w:t>
            </w:r>
          </w:p>
        </w:tc>
        <w:tc>
          <w:tcPr>
            <w:tcW w:w="864" w:type="dxa"/>
            <w:vAlign w:val="center"/>
          </w:tcPr>
          <w:p w14:paraId="0983CE54" w14:textId="77777777" w:rsidR="007653BE" w:rsidRPr="00AC4FBC" w:rsidRDefault="007653BE" w:rsidP="007653BE">
            <w:pPr>
              <w:pStyle w:val="TAC"/>
              <w:rPr>
                <w:rFonts w:eastAsia="MS Mincho"/>
              </w:rPr>
            </w:pPr>
          </w:p>
        </w:tc>
        <w:tc>
          <w:tcPr>
            <w:tcW w:w="1789" w:type="dxa"/>
            <w:gridSpan w:val="3"/>
            <w:vAlign w:val="center"/>
          </w:tcPr>
          <w:p w14:paraId="208F26D0" w14:textId="77777777" w:rsidR="007653BE" w:rsidRPr="00AC4FBC" w:rsidRDefault="007653BE" w:rsidP="007653BE">
            <w:pPr>
              <w:pStyle w:val="TAC"/>
              <w:rPr>
                <w:rFonts w:eastAsia="MS Mincho"/>
              </w:rPr>
            </w:pPr>
          </w:p>
        </w:tc>
      </w:tr>
      <w:tr w:rsidR="007653BE" w:rsidRPr="00AC4FBC" w14:paraId="1F4F57D8" w14:textId="77777777" w:rsidTr="00014073">
        <w:trPr>
          <w:trHeight w:val="70"/>
        </w:trPr>
        <w:tc>
          <w:tcPr>
            <w:tcW w:w="637" w:type="dxa"/>
            <w:vMerge/>
            <w:vAlign w:val="center"/>
          </w:tcPr>
          <w:p w14:paraId="185CD55B" w14:textId="77777777" w:rsidR="007653BE" w:rsidRPr="00AC4FBC" w:rsidRDefault="007653BE" w:rsidP="007653BE">
            <w:pPr>
              <w:pStyle w:val="TAC"/>
              <w:rPr>
                <w:rFonts w:eastAsia="MS Mincho"/>
              </w:rPr>
            </w:pPr>
          </w:p>
        </w:tc>
        <w:tc>
          <w:tcPr>
            <w:tcW w:w="645" w:type="dxa"/>
            <w:vAlign w:val="center"/>
          </w:tcPr>
          <w:p w14:paraId="3C71CE03"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74F92DA4"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658E3A4"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6B21D62E"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0C22871E" w14:textId="77777777" w:rsidR="007653BE" w:rsidRPr="00AC4FBC" w:rsidRDefault="007653BE" w:rsidP="007653BE">
            <w:pPr>
              <w:pStyle w:val="TAC"/>
            </w:pPr>
            <w:r w:rsidRPr="00AC4FBC">
              <w:t>DFT-s-OFDM QPSK</w:t>
            </w:r>
          </w:p>
        </w:tc>
        <w:tc>
          <w:tcPr>
            <w:tcW w:w="1253" w:type="dxa"/>
            <w:gridSpan w:val="2"/>
            <w:vAlign w:val="center"/>
          </w:tcPr>
          <w:p w14:paraId="23A64CA9"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3DD7C32A"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1966FEF2"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72732ADE" w14:textId="77777777" w:rsidTr="00014073">
        <w:trPr>
          <w:trHeight w:val="70"/>
        </w:trPr>
        <w:tc>
          <w:tcPr>
            <w:tcW w:w="10148" w:type="dxa"/>
            <w:gridSpan w:val="21"/>
            <w:vAlign w:val="center"/>
          </w:tcPr>
          <w:p w14:paraId="25BD83BA" w14:textId="77777777" w:rsidR="007653BE" w:rsidRPr="00AC4FBC" w:rsidRDefault="007653BE" w:rsidP="007653BE">
            <w:pPr>
              <w:pStyle w:val="TAC"/>
              <w:rPr>
                <w:rFonts w:eastAsia="MS Mincho"/>
              </w:rPr>
            </w:pPr>
            <w:r w:rsidRPr="00AC4FBC">
              <w:rPr>
                <w:b/>
                <w:bCs/>
              </w:rPr>
              <w:t xml:space="preserve">Test Settings for a </w:t>
            </w:r>
            <w:r w:rsidRPr="00AC4FBC">
              <w:rPr>
                <w:b/>
                <w:bCs/>
                <w:lang w:eastAsia="zh-TW"/>
              </w:rPr>
              <w:t xml:space="preserve">DC_20A_n8A </w:t>
            </w:r>
            <w:r w:rsidRPr="00AC4FBC">
              <w:rPr>
                <w:b/>
                <w:bCs/>
              </w:rPr>
              <w:t>Configuration</w:t>
            </w:r>
          </w:p>
        </w:tc>
      </w:tr>
      <w:tr w:rsidR="007653BE" w:rsidRPr="00AC4FBC" w14:paraId="717AA69F" w14:textId="77777777" w:rsidTr="00014073">
        <w:trPr>
          <w:trHeight w:val="70"/>
        </w:trPr>
        <w:tc>
          <w:tcPr>
            <w:tcW w:w="637" w:type="dxa"/>
            <w:vMerge w:val="restart"/>
            <w:vAlign w:val="center"/>
          </w:tcPr>
          <w:p w14:paraId="47407E9C" w14:textId="77777777" w:rsidR="007653BE" w:rsidRPr="00AC4FBC" w:rsidRDefault="007653BE" w:rsidP="007653BE">
            <w:pPr>
              <w:pStyle w:val="TAC"/>
              <w:rPr>
                <w:rFonts w:eastAsia="MS Mincho"/>
              </w:rPr>
            </w:pPr>
            <w:r w:rsidRPr="00AC4FBC">
              <w:rPr>
                <w:rFonts w:eastAsia="MS Mincho"/>
              </w:rPr>
              <w:t>1</w:t>
            </w:r>
            <w:r w:rsidRPr="00AC4FBC">
              <w:rPr>
                <w:rFonts w:eastAsia="MS Mincho"/>
                <w:vertAlign w:val="superscript"/>
              </w:rPr>
              <w:t>4</w:t>
            </w:r>
          </w:p>
        </w:tc>
        <w:tc>
          <w:tcPr>
            <w:tcW w:w="645" w:type="dxa"/>
            <w:vAlign w:val="center"/>
          </w:tcPr>
          <w:p w14:paraId="1045F92C" w14:textId="77777777" w:rsidR="007653BE" w:rsidRPr="00AC4FBC" w:rsidRDefault="007653BE" w:rsidP="007653BE">
            <w:pPr>
              <w:pStyle w:val="TAC"/>
              <w:rPr>
                <w:rFonts w:eastAsia="MS Mincho"/>
              </w:rPr>
            </w:pPr>
            <w:r w:rsidRPr="00AC4FBC">
              <w:rPr>
                <w:rFonts w:eastAsia="MS Mincho"/>
              </w:rPr>
              <w:t>20</w:t>
            </w:r>
          </w:p>
        </w:tc>
        <w:tc>
          <w:tcPr>
            <w:tcW w:w="1072" w:type="dxa"/>
            <w:gridSpan w:val="5"/>
            <w:vAlign w:val="center"/>
          </w:tcPr>
          <w:p w14:paraId="6774BFEF" w14:textId="77777777" w:rsidR="007653BE" w:rsidRPr="00AC4FBC" w:rsidRDefault="007653BE" w:rsidP="007653BE">
            <w:pPr>
              <w:pStyle w:val="TAC"/>
              <w:rPr>
                <w:rFonts w:eastAsia="MS Mincho"/>
              </w:rPr>
            </w:pPr>
            <w:r w:rsidRPr="00AC4FBC">
              <w:rPr>
                <w:rFonts w:eastAsia="MS Mincho"/>
              </w:rPr>
              <w:t>UL 849.5 / DL 808.5</w:t>
            </w:r>
          </w:p>
        </w:tc>
        <w:tc>
          <w:tcPr>
            <w:tcW w:w="973" w:type="dxa"/>
            <w:gridSpan w:val="3"/>
            <w:vAlign w:val="center"/>
          </w:tcPr>
          <w:p w14:paraId="04F42173" w14:textId="77777777" w:rsidR="007653BE" w:rsidRPr="00AC4FBC" w:rsidRDefault="007653BE" w:rsidP="007653BE">
            <w:pPr>
              <w:pStyle w:val="TAC"/>
              <w:rPr>
                <w:rFonts w:eastAsia="MS Mincho"/>
              </w:rPr>
            </w:pPr>
          </w:p>
        </w:tc>
        <w:tc>
          <w:tcPr>
            <w:tcW w:w="1794" w:type="dxa"/>
            <w:gridSpan w:val="2"/>
            <w:vAlign w:val="center"/>
          </w:tcPr>
          <w:p w14:paraId="24B3E24A" w14:textId="77777777" w:rsidR="007653BE" w:rsidRPr="00AC4FBC" w:rsidRDefault="007653BE" w:rsidP="007653BE">
            <w:pPr>
              <w:pStyle w:val="TAC"/>
              <w:rPr>
                <w:rFonts w:eastAsia="MS Mincho"/>
              </w:rPr>
            </w:pPr>
          </w:p>
        </w:tc>
        <w:tc>
          <w:tcPr>
            <w:tcW w:w="1121" w:type="dxa"/>
            <w:gridSpan w:val="3"/>
            <w:vAlign w:val="center"/>
          </w:tcPr>
          <w:p w14:paraId="23FCFC7D" w14:textId="77777777" w:rsidR="007653BE" w:rsidRPr="00AC4FBC" w:rsidRDefault="007653BE" w:rsidP="007653BE">
            <w:pPr>
              <w:pStyle w:val="TAC"/>
            </w:pPr>
            <w:r w:rsidRPr="00AC4FBC">
              <w:t>n8</w:t>
            </w:r>
          </w:p>
        </w:tc>
        <w:tc>
          <w:tcPr>
            <w:tcW w:w="1253" w:type="dxa"/>
            <w:gridSpan w:val="2"/>
            <w:vAlign w:val="center"/>
          </w:tcPr>
          <w:p w14:paraId="3B6F0574" w14:textId="77777777" w:rsidR="007653BE" w:rsidRPr="00AC4FBC" w:rsidRDefault="007653BE" w:rsidP="007653BE">
            <w:pPr>
              <w:pStyle w:val="TAC"/>
              <w:rPr>
                <w:rFonts w:eastAsia="MS Mincho"/>
              </w:rPr>
            </w:pPr>
            <w:r w:rsidRPr="00AC4FBC">
              <w:rPr>
                <w:rFonts w:eastAsia="MS Mincho"/>
              </w:rPr>
              <w:t>UL 892.5 / DL 937.5</w:t>
            </w:r>
          </w:p>
        </w:tc>
        <w:tc>
          <w:tcPr>
            <w:tcW w:w="864" w:type="dxa"/>
            <w:vAlign w:val="center"/>
          </w:tcPr>
          <w:p w14:paraId="2D30F5E7" w14:textId="77777777" w:rsidR="007653BE" w:rsidRPr="00AC4FBC" w:rsidRDefault="007653BE" w:rsidP="007653BE">
            <w:pPr>
              <w:pStyle w:val="TAC"/>
              <w:rPr>
                <w:rFonts w:eastAsia="MS Mincho"/>
              </w:rPr>
            </w:pPr>
          </w:p>
        </w:tc>
        <w:tc>
          <w:tcPr>
            <w:tcW w:w="1789" w:type="dxa"/>
            <w:gridSpan w:val="3"/>
            <w:vAlign w:val="center"/>
          </w:tcPr>
          <w:p w14:paraId="4A5672B0" w14:textId="77777777" w:rsidR="007653BE" w:rsidRPr="00AC4FBC" w:rsidRDefault="007653BE" w:rsidP="007653BE">
            <w:pPr>
              <w:pStyle w:val="TAC"/>
              <w:rPr>
                <w:rFonts w:eastAsia="MS Mincho"/>
              </w:rPr>
            </w:pPr>
          </w:p>
        </w:tc>
      </w:tr>
      <w:tr w:rsidR="007653BE" w:rsidRPr="00AC4FBC" w14:paraId="1859F2F3" w14:textId="77777777" w:rsidTr="00014073">
        <w:trPr>
          <w:trHeight w:val="70"/>
        </w:trPr>
        <w:tc>
          <w:tcPr>
            <w:tcW w:w="637" w:type="dxa"/>
            <w:vMerge/>
            <w:vAlign w:val="center"/>
          </w:tcPr>
          <w:p w14:paraId="0957160E" w14:textId="77777777" w:rsidR="007653BE" w:rsidRPr="00AC4FBC" w:rsidRDefault="007653BE" w:rsidP="007653BE">
            <w:pPr>
              <w:pStyle w:val="TAC"/>
              <w:rPr>
                <w:rFonts w:eastAsia="MS Mincho"/>
              </w:rPr>
            </w:pPr>
          </w:p>
        </w:tc>
        <w:tc>
          <w:tcPr>
            <w:tcW w:w="645" w:type="dxa"/>
            <w:vAlign w:val="center"/>
          </w:tcPr>
          <w:p w14:paraId="6CF5C6F6"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2BDECE32"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1D990D56"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13A1666D" w14:textId="77777777" w:rsidR="007653BE" w:rsidRPr="00AC4FBC" w:rsidRDefault="007653BE" w:rsidP="007653BE">
            <w:pPr>
              <w:pStyle w:val="TAC"/>
              <w:rPr>
                <w:rFonts w:eastAsia="MS Mincho"/>
              </w:rPr>
            </w:pPr>
            <w:r w:rsidRPr="00AC4FBC">
              <w:rPr>
                <w:rFonts w:eastAsia="MS Mincho"/>
              </w:rPr>
              <w:t>All RBs / REFSENS_ENDC_4</w:t>
            </w:r>
          </w:p>
        </w:tc>
        <w:tc>
          <w:tcPr>
            <w:tcW w:w="1121" w:type="dxa"/>
            <w:gridSpan w:val="3"/>
            <w:vAlign w:val="center"/>
          </w:tcPr>
          <w:p w14:paraId="31E31055" w14:textId="77777777" w:rsidR="007653BE" w:rsidRPr="00AC4FBC" w:rsidRDefault="007653BE" w:rsidP="007653BE">
            <w:pPr>
              <w:pStyle w:val="TAC"/>
            </w:pPr>
            <w:r w:rsidRPr="00AC4FBC">
              <w:t>DFT-s-OFDM QPSK</w:t>
            </w:r>
          </w:p>
        </w:tc>
        <w:tc>
          <w:tcPr>
            <w:tcW w:w="1253" w:type="dxa"/>
            <w:gridSpan w:val="2"/>
            <w:vAlign w:val="center"/>
          </w:tcPr>
          <w:p w14:paraId="6EF65136"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7A9677A1" w14:textId="77777777" w:rsidR="007653BE" w:rsidRPr="00AC4FBC" w:rsidRDefault="007653BE" w:rsidP="007653BE">
            <w:pPr>
              <w:pStyle w:val="TAC"/>
              <w:rPr>
                <w:rFonts w:eastAsia="MS Mincho"/>
              </w:rPr>
            </w:pPr>
            <w:r w:rsidRPr="00AC4FBC">
              <w:rPr>
                <w:rFonts w:eastAsia="MS Mincho"/>
              </w:rPr>
              <w:t>5 MHz</w:t>
            </w:r>
          </w:p>
        </w:tc>
        <w:tc>
          <w:tcPr>
            <w:tcW w:w="1789" w:type="dxa"/>
            <w:gridSpan w:val="3"/>
            <w:vAlign w:val="center"/>
          </w:tcPr>
          <w:p w14:paraId="797854CB" w14:textId="77777777" w:rsidR="007653BE" w:rsidRPr="00AC4FBC" w:rsidRDefault="007653BE" w:rsidP="007653BE">
            <w:pPr>
              <w:pStyle w:val="TAC"/>
              <w:rPr>
                <w:rFonts w:eastAsia="MS Mincho"/>
              </w:rPr>
            </w:pPr>
            <w:r w:rsidRPr="00AC4FBC">
              <w:rPr>
                <w:rFonts w:eastAsia="MS Mincho"/>
              </w:rPr>
              <w:t>All RBs / REFSENS_ENDC_4</w:t>
            </w:r>
          </w:p>
        </w:tc>
      </w:tr>
      <w:tr w:rsidR="007653BE" w:rsidRPr="00AC4FBC" w14:paraId="7B5356AD" w14:textId="77777777" w:rsidTr="00014073">
        <w:trPr>
          <w:trHeight w:val="70"/>
        </w:trPr>
        <w:tc>
          <w:tcPr>
            <w:tcW w:w="10148" w:type="dxa"/>
            <w:gridSpan w:val="21"/>
            <w:vAlign w:val="center"/>
          </w:tcPr>
          <w:p w14:paraId="29068CC6" w14:textId="77777777" w:rsidR="007653BE" w:rsidRPr="00AC4FBC" w:rsidRDefault="007653BE" w:rsidP="007653BE">
            <w:pPr>
              <w:pStyle w:val="TAH"/>
              <w:rPr>
                <w:rFonts w:eastAsia="MS Mincho"/>
              </w:rPr>
            </w:pPr>
            <w:r w:rsidRPr="00AC4FBC">
              <w:t xml:space="preserve">Test Settings for a </w:t>
            </w:r>
            <w:r w:rsidRPr="00AC4FBC">
              <w:rPr>
                <w:lang w:eastAsia="zh-TW"/>
              </w:rPr>
              <w:t xml:space="preserve">DC_20A_n78A </w:t>
            </w:r>
            <w:r w:rsidRPr="00AC4FBC">
              <w:t>Configuration</w:t>
            </w:r>
          </w:p>
        </w:tc>
      </w:tr>
      <w:tr w:rsidR="007653BE" w:rsidRPr="00AC4FBC" w14:paraId="46A45614" w14:textId="77777777" w:rsidTr="00014073">
        <w:trPr>
          <w:trHeight w:val="70"/>
        </w:trPr>
        <w:tc>
          <w:tcPr>
            <w:tcW w:w="637" w:type="dxa"/>
            <w:vMerge w:val="restart"/>
            <w:vAlign w:val="center"/>
          </w:tcPr>
          <w:p w14:paraId="03217315" w14:textId="4368AEEC" w:rsidR="007653BE" w:rsidRPr="00AC4FBC" w:rsidRDefault="007653BE" w:rsidP="007653BE">
            <w:pPr>
              <w:pStyle w:val="TAC"/>
            </w:pPr>
            <w:r w:rsidRPr="00AC4FBC">
              <w:t>1</w:t>
            </w:r>
            <w:r w:rsidRPr="00AC4FBC">
              <w:rPr>
                <w:vertAlign w:val="superscript"/>
              </w:rPr>
              <w:t>,8</w:t>
            </w:r>
          </w:p>
        </w:tc>
        <w:tc>
          <w:tcPr>
            <w:tcW w:w="645" w:type="dxa"/>
            <w:tcBorders>
              <w:top w:val="single" w:sz="4" w:space="0" w:color="auto"/>
            </w:tcBorders>
            <w:vAlign w:val="center"/>
          </w:tcPr>
          <w:p w14:paraId="35489E28" w14:textId="77777777" w:rsidR="007653BE" w:rsidRPr="00AC4FBC" w:rsidRDefault="007653BE" w:rsidP="007653BE">
            <w:pPr>
              <w:pStyle w:val="TAC"/>
              <w:rPr>
                <w:rFonts w:eastAsia="MS Mincho"/>
              </w:rPr>
            </w:pPr>
            <w:r w:rsidRPr="00AC4FBC">
              <w:rPr>
                <w:rFonts w:eastAsia="MS Mincho"/>
              </w:rPr>
              <w:t>20</w:t>
            </w:r>
          </w:p>
        </w:tc>
        <w:tc>
          <w:tcPr>
            <w:tcW w:w="1072" w:type="dxa"/>
            <w:gridSpan w:val="5"/>
            <w:tcBorders>
              <w:top w:val="single" w:sz="4" w:space="0" w:color="auto"/>
            </w:tcBorders>
            <w:vAlign w:val="center"/>
          </w:tcPr>
          <w:p w14:paraId="3DE840D8" w14:textId="77777777" w:rsidR="007653BE" w:rsidRPr="00AC4FBC" w:rsidRDefault="007653BE" w:rsidP="007653BE">
            <w:pPr>
              <w:pStyle w:val="TAC"/>
              <w:rPr>
                <w:rFonts w:eastAsia="MS Mincho"/>
              </w:rPr>
            </w:pPr>
            <w:r w:rsidRPr="00AC4FBC">
              <w:rPr>
                <w:rFonts w:eastAsia="MS Mincho"/>
              </w:rPr>
              <w:t>Mid</w:t>
            </w:r>
          </w:p>
        </w:tc>
        <w:tc>
          <w:tcPr>
            <w:tcW w:w="973" w:type="dxa"/>
            <w:gridSpan w:val="3"/>
            <w:tcBorders>
              <w:top w:val="single" w:sz="4" w:space="0" w:color="auto"/>
            </w:tcBorders>
            <w:vAlign w:val="center"/>
          </w:tcPr>
          <w:p w14:paraId="120C86EC" w14:textId="77777777" w:rsidR="007653BE" w:rsidRPr="00AC4FBC" w:rsidRDefault="007653BE" w:rsidP="007653BE">
            <w:pPr>
              <w:pStyle w:val="TAC"/>
              <w:rPr>
                <w:rFonts w:eastAsia="MS Mincho"/>
              </w:rPr>
            </w:pPr>
          </w:p>
        </w:tc>
        <w:tc>
          <w:tcPr>
            <w:tcW w:w="1794" w:type="dxa"/>
            <w:gridSpan w:val="2"/>
            <w:tcBorders>
              <w:top w:val="single" w:sz="4" w:space="0" w:color="auto"/>
            </w:tcBorders>
            <w:vAlign w:val="center"/>
          </w:tcPr>
          <w:p w14:paraId="05A0C728" w14:textId="77777777" w:rsidR="007653BE" w:rsidRPr="00AC4FBC" w:rsidRDefault="007653BE" w:rsidP="007653BE">
            <w:pPr>
              <w:pStyle w:val="TAC"/>
              <w:rPr>
                <w:rFonts w:eastAsia="MS Mincho"/>
              </w:rPr>
            </w:pPr>
          </w:p>
        </w:tc>
        <w:tc>
          <w:tcPr>
            <w:tcW w:w="1121" w:type="dxa"/>
            <w:gridSpan w:val="3"/>
            <w:tcBorders>
              <w:top w:val="single" w:sz="4" w:space="0" w:color="auto"/>
            </w:tcBorders>
            <w:vAlign w:val="center"/>
          </w:tcPr>
          <w:p w14:paraId="0404FE96" w14:textId="77777777" w:rsidR="007653BE" w:rsidRPr="00AC4FBC" w:rsidRDefault="007653BE" w:rsidP="007653BE">
            <w:pPr>
              <w:pStyle w:val="TAC"/>
              <w:rPr>
                <w:rFonts w:eastAsia="MS Mincho"/>
              </w:rPr>
            </w:pPr>
            <w:r w:rsidRPr="00AC4FBC">
              <w:rPr>
                <w:rFonts w:eastAsia="MS Mincho"/>
              </w:rPr>
              <w:t>n78</w:t>
            </w:r>
          </w:p>
        </w:tc>
        <w:tc>
          <w:tcPr>
            <w:tcW w:w="1253" w:type="dxa"/>
            <w:gridSpan w:val="2"/>
            <w:tcBorders>
              <w:top w:val="single" w:sz="4" w:space="0" w:color="auto"/>
            </w:tcBorders>
            <w:vAlign w:val="center"/>
          </w:tcPr>
          <w:p w14:paraId="4EA764AF" w14:textId="77777777" w:rsidR="007653BE" w:rsidRPr="00AC4FBC" w:rsidRDefault="007653BE" w:rsidP="007653BE">
            <w:pPr>
              <w:pStyle w:val="TAC"/>
              <w:rPr>
                <w:rFonts w:eastAsia="MS Mincho"/>
              </w:rPr>
            </w:pPr>
            <w:r w:rsidRPr="00AC4FBC">
              <w:rPr>
                <w:rFonts w:eastAsia="MS Mincho"/>
              </w:rPr>
              <w:t>Mid</w:t>
            </w:r>
          </w:p>
        </w:tc>
        <w:tc>
          <w:tcPr>
            <w:tcW w:w="864" w:type="dxa"/>
            <w:tcBorders>
              <w:top w:val="single" w:sz="4" w:space="0" w:color="auto"/>
            </w:tcBorders>
            <w:vAlign w:val="center"/>
          </w:tcPr>
          <w:p w14:paraId="06CE5D27" w14:textId="77777777" w:rsidR="007653BE" w:rsidRPr="00AC4FBC" w:rsidRDefault="007653BE" w:rsidP="007653BE">
            <w:pPr>
              <w:pStyle w:val="TAC"/>
              <w:rPr>
                <w:rFonts w:eastAsia="MS Mincho"/>
              </w:rPr>
            </w:pPr>
          </w:p>
        </w:tc>
        <w:tc>
          <w:tcPr>
            <w:tcW w:w="1789" w:type="dxa"/>
            <w:gridSpan w:val="3"/>
            <w:tcBorders>
              <w:top w:val="single" w:sz="4" w:space="0" w:color="auto"/>
            </w:tcBorders>
            <w:vAlign w:val="center"/>
          </w:tcPr>
          <w:p w14:paraId="35D850E6" w14:textId="77777777" w:rsidR="007653BE" w:rsidRPr="00AC4FBC" w:rsidRDefault="007653BE" w:rsidP="007653BE">
            <w:pPr>
              <w:pStyle w:val="TAC"/>
              <w:rPr>
                <w:rFonts w:eastAsia="MS Mincho"/>
              </w:rPr>
            </w:pPr>
          </w:p>
        </w:tc>
      </w:tr>
      <w:tr w:rsidR="007653BE" w:rsidRPr="00AC4FBC" w14:paraId="46309C56" w14:textId="77777777" w:rsidTr="00014073">
        <w:trPr>
          <w:trHeight w:val="70"/>
        </w:trPr>
        <w:tc>
          <w:tcPr>
            <w:tcW w:w="637" w:type="dxa"/>
            <w:vMerge/>
            <w:vAlign w:val="center"/>
          </w:tcPr>
          <w:p w14:paraId="298724E5" w14:textId="77777777" w:rsidR="007653BE" w:rsidRPr="00AC4FBC" w:rsidRDefault="007653BE" w:rsidP="007653BE">
            <w:pPr>
              <w:pStyle w:val="TAC"/>
            </w:pPr>
          </w:p>
        </w:tc>
        <w:tc>
          <w:tcPr>
            <w:tcW w:w="645" w:type="dxa"/>
            <w:vAlign w:val="center"/>
          </w:tcPr>
          <w:p w14:paraId="409F20AF"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33B5BBF5"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5DF86C6F"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1E64D4A3" w14:textId="77777777"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1D3E43CA"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78BB564D" w14:textId="3BA0802B"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45EAB179"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57A73F34" w14:textId="77777777" w:rsidR="007653BE" w:rsidRPr="00AC4FBC" w:rsidRDefault="007653BE" w:rsidP="007653BE">
            <w:pPr>
              <w:pStyle w:val="TAC"/>
              <w:rPr>
                <w:rFonts w:eastAsia="MS Mincho"/>
              </w:rPr>
            </w:pPr>
            <w:r w:rsidRPr="00AC4FBC">
              <w:rPr>
                <w:lang w:eastAsia="zh-TW"/>
              </w:rPr>
              <w:t>All RBs / 0</w:t>
            </w:r>
          </w:p>
        </w:tc>
      </w:tr>
      <w:tr w:rsidR="007653BE" w:rsidRPr="00AC4FBC" w14:paraId="217F3BE0" w14:textId="77777777" w:rsidTr="00014073">
        <w:trPr>
          <w:trHeight w:val="70"/>
        </w:trPr>
        <w:tc>
          <w:tcPr>
            <w:tcW w:w="637" w:type="dxa"/>
            <w:vMerge w:val="restart"/>
            <w:vAlign w:val="center"/>
          </w:tcPr>
          <w:p w14:paraId="51EA5F0A" w14:textId="77777777" w:rsidR="007653BE" w:rsidRPr="00AC4FBC" w:rsidRDefault="007653BE" w:rsidP="007653BE">
            <w:pPr>
              <w:pStyle w:val="TAC"/>
            </w:pPr>
            <w:r w:rsidRPr="00AC4FBC">
              <w:t>2</w:t>
            </w:r>
            <w:r w:rsidRPr="00AC4FBC">
              <w:rPr>
                <w:vertAlign w:val="superscript"/>
              </w:rPr>
              <w:t>3</w:t>
            </w:r>
          </w:p>
        </w:tc>
        <w:tc>
          <w:tcPr>
            <w:tcW w:w="645" w:type="dxa"/>
            <w:tcBorders>
              <w:top w:val="single" w:sz="4" w:space="0" w:color="auto"/>
            </w:tcBorders>
            <w:vAlign w:val="center"/>
          </w:tcPr>
          <w:p w14:paraId="274CEDA2" w14:textId="77777777" w:rsidR="007653BE" w:rsidRPr="00AC4FBC" w:rsidRDefault="007653BE" w:rsidP="007653BE">
            <w:pPr>
              <w:pStyle w:val="TAC"/>
              <w:rPr>
                <w:rFonts w:eastAsia="MS Mincho"/>
              </w:rPr>
            </w:pPr>
            <w:r w:rsidRPr="00AC4FBC">
              <w:rPr>
                <w:rFonts w:eastAsia="MS Mincho"/>
              </w:rPr>
              <w:t>20</w:t>
            </w:r>
          </w:p>
        </w:tc>
        <w:tc>
          <w:tcPr>
            <w:tcW w:w="1072" w:type="dxa"/>
            <w:gridSpan w:val="5"/>
            <w:tcBorders>
              <w:top w:val="single" w:sz="4" w:space="0" w:color="auto"/>
            </w:tcBorders>
            <w:vAlign w:val="center"/>
          </w:tcPr>
          <w:p w14:paraId="4D452203" w14:textId="77777777" w:rsidR="007653BE" w:rsidRPr="00AC4FBC" w:rsidRDefault="007653BE" w:rsidP="007653BE">
            <w:pPr>
              <w:pStyle w:val="TAC"/>
              <w:rPr>
                <w:rFonts w:eastAsia="MS Mincho"/>
              </w:rPr>
            </w:pPr>
            <w:r w:rsidRPr="00AC4FBC">
              <w:rPr>
                <w:rFonts w:eastAsia="MS Mincho"/>
              </w:rPr>
              <w:t>Mid</w:t>
            </w:r>
          </w:p>
        </w:tc>
        <w:tc>
          <w:tcPr>
            <w:tcW w:w="973" w:type="dxa"/>
            <w:gridSpan w:val="3"/>
            <w:tcBorders>
              <w:top w:val="single" w:sz="4" w:space="0" w:color="auto"/>
            </w:tcBorders>
            <w:vAlign w:val="center"/>
          </w:tcPr>
          <w:p w14:paraId="7036B5D6" w14:textId="77777777" w:rsidR="007653BE" w:rsidRPr="00AC4FBC" w:rsidRDefault="007653BE" w:rsidP="007653BE">
            <w:pPr>
              <w:pStyle w:val="TAC"/>
              <w:rPr>
                <w:rFonts w:eastAsia="MS Mincho"/>
              </w:rPr>
            </w:pPr>
          </w:p>
        </w:tc>
        <w:tc>
          <w:tcPr>
            <w:tcW w:w="1794" w:type="dxa"/>
            <w:gridSpan w:val="2"/>
            <w:tcBorders>
              <w:top w:val="single" w:sz="4" w:space="0" w:color="auto"/>
            </w:tcBorders>
            <w:vAlign w:val="center"/>
          </w:tcPr>
          <w:p w14:paraId="7DEAD065" w14:textId="77777777" w:rsidR="007653BE" w:rsidRPr="00AC4FBC" w:rsidRDefault="007653BE" w:rsidP="007653BE">
            <w:pPr>
              <w:pStyle w:val="TAC"/>
              <w:rPr>
                <w:rFonts w:eastAsia="MS Mincho"/>
              </w:rPr>
            </w:pPr>
          </w:p>
        </w:tc>
        <w:tc>
          <w:tcPr>
            <w:tcW w:w="1121" w:type="dxa"/>
            <w:gridSpan w:val="3"/>
            <w:tcBorders>
              <w:top w:val="single" w:sz="4" w:space="0" w:color="auto"/>
            </w:tcBorders>
            <w:vAlign w:val="center"/>
          </w:tcPr>
          <w:p w14:paraId="3449A40F" w14:textId="77777777" w:rsidR="007653BE" w:rsidRPr="00AC4FBC" w:rsidRDefault="007653BE" w:rsidP="007653BE">
            <w:pPr>
              <w:pStyle w:val="TAC"/>
              <w:rPr>
                <w:rFonts w:eastAsia="MS Mincho"/>
              </w:rPr>
            </w:pPr>
            <w:r w:rsidRPr="00AC4FBC">
              <w:rPr>
                <w:rFonts w:eastAsia="MS Mincho"/>
              </w:rPr>
              <w:t>n78</w:t>
            </w:r>
          </w:p>
        </w:tc>
        <w:tc>
          <w:tcPr>
            <w:tcW w:w="1253" w:type="dxa"/>
            <w:gridSpan w:val="2"/>
            <w:tcBorders>
              <w:top w:val="single" w:sz="4" w:space="0" w:color="auto"/>
            </w:tcBorders>
            <w:vAlign w:val="center"/>
          </w:tcPr>
          <w:p w14:paraId="0827A68C" w14:textId="76EE31F7" w:rsidR="007653BE" w:rsidRPr="00AC4FBC" w:rsidRDefault="007653BE" w:rsidP="007653BE">
            <w:pPr>
              <w:pStyle w:val="TAC"/>
              <w:rPr>
                <w:rFonts w:eastAsia="MS Mincho"/>
              </w:rPr>
            </w:pPr>
            <w:r w:rsidRPr="00AC4FBC">
              <w:rPr>
                <w:rFonts w:eastAsia="MS Mincho"/>
              </w:rPr>
              <w:t>UL/DL 3387.99</w:t>
            </w:r>
          </w:p>
        </w:tc>
        <w:tc>
          <w:tcPr>
            <w:tcW w:w="864" w:type="dxa"/>
            <w:tcBorders>
              <w:top w:val="single" w:sz="4" w:space="0" w:color="auto"/>
            </w:tcBorders>
            <w:vAlign w:val="center"/>
          </w:tcPr>
          <w:p w14:paraId="742D0D31" w14:textId="77777777" w:rsidR="007653BE" w:rsidRPr="00AC4FBC" w:rsidRDefault="007653BE" w:rsidP="007653BE">
            <w:pPr>
              <w:pStyle w:val="TAC"/>
              <w:rPr>
                <w:rFonts w:eastAsia="MS Mincho"/>
              </w:rPr>
            </w:pPr>
          </w:p>
        </w:tc>
        <w:tc>
          <w:tcPr>
            <w:tcW w:w="1789" w:type="dxa"/>
            <w:gridSpan w:val="3"/>
            <w:tcBorders>
              <w:top w:val="single" w:sz="4" w:space="0" w:color="auto"/>
            </w:tcBorders>
            <w:vAlign w:val="center"/>
          </w:tcPr>
          <w:p w14:paraId="7F6003D0" w14:textId="77777777" w:rsidR="007653BE" w:rsidRPr="00AC4FBC" w:rsidRDefault="007653BE" w:rsidP="007653BE">
            <w:pPr>
              <w:pStyle w:val="TAC"/>
              <w:rPr>
                <w:rFonts w:eastAsia="MS Mincho"/>
              </w:rPr>
            </w:pPr>
          </w:p>
        </w:tc>
      </w:tr>
      <w:tr w:rsidR="007653BE" w:rsidRPr="00AC4FBC" w14:paraId="3A96298B" w14:textId="77777777" w:rsidTr="00014073">
        <w:trPr>
          <w:trHeight w:val="70"/>
        </w:trPr>
        <w:tc>
          <w:tcPr>
            <w:tcW w:w="637" w:type="dxa"/>
            <w:vMerge/>
            <w:vAlign w:val="center"/>
          </w:tcPr>
          <w:p w14:paraId="2928B6D9" w14:textId="77777777" w:rsidR="007653BE" w:rsidRPr="00AC4FBC" w:rsidRDefault="007653BE" w:rsidP="007653BE">
            <w:pPr>
              <w:pStyle w:val="TAC"/>
            </w:pPr>
          </w:p>
        </w:tc>
        <w:tc>
          <w:tcPr>
            <w:tcW w:w="645" w:type="dxa"/>
            <w:vAlign w:val="center"/>
          </w:tcPr>
          <w:p w14:paraId="19FB7EB2"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603840AA"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691596F7" w14:textId="77777777" w:rsidR="007653BE" w:rsidRPr="00AC4FBC" w:rsidRDefault="007653BE" w:rsidP="007653BE">
            <w:pPr>
              <w:pStyle w:val="TAC"/>
              <w:rPr>
                <w:rFonts w:eastAsia="MS Mincho"/>
              </w:rPr>
            </w:pPr>
            <w:r w:rsidRPr="00AC4FBC">
              <w:rPr>
                <w:rFonts w:eastAsia="MS Mincho"/>
              </w:rPr>
              <w:t>20 MHz</w:t>
            </w:r>
          </w:p>
        </w:tc>
        <w:tc>
          <w:tcPr>
            <w:tcW w:w="1794" w:type="dxa"/>
            <w:gridSpan w:val="2"/>
            <w:vAlign w:val="center"/>
          </w:tcPr>
          <w:p w14:paraId="7C4D806E" w14:textId="77777777" w:rsidR="007653BE" w:rsidRPr="00AC4FBC" w:rsidRDefault="007653BE" w:rsidP="007653BE">
            <w:pPr>
              <w:pStyle w:val="TAC"/>
              <w:rPr>
                <w:rFonts w:eastAsia="MS Mincho"/>
              </w:rPr>
            </w:pPr>
            <w:r w:rsidRPr="00AC4FBC">
              <w:rPr>
                <w:lang w:eastAsia="zh-TW"/>
              </w:rPr>
              <w:t xml:space="preserve">All RBs / </w:t>
            </w:r>
            <w:r w:rsidRPr="00AC4FBC">
              <w:rPr>
                <w:rFonts w:eastAsia="MS Mincho"/>
              </w:rPr>
              <w:t>REFSENS_ENDC_1</w:t>
            </w:r>
          </w:p>
        </w:tc>
        <w:tc>
          <w:tcPr>
            <w:tcW w:w="1121" w:type="dxa"/>
            <w:gridSpan w:val="3"/>
            <w:vAlign w:val="center"/>
          </w:tcPr>
          <w:p w14:paraId="44450215" w14:textId="77777777" w:rsidR="007653BE" w:rsidRPr="00AC4FBC" w:rsidRDefault="007653BE" w:rsidP="007653BE">
            <w:pPr>
              <w:pStyle w:val="TAC"/>
              <w:rPr>
                <w:rFonts w:eastAsia="MS Mincho"/>
              </w:rPr>
            </w:pPr>
            <w:r w:rsidRPr="00AC4FBC">
              <w:rPr>
                <w:rFonts w:eastAsia="MS Mincho"/>
              </w:rPr>
              <w:t>N/A</w:t>
            </w:r>
          </w:p>
        </w:tc>
        <w:tc>
          <w:tcPr>
            <w:tcW w:w="1253" w:type="dxa"/>
            <w:gridSpan w:val="2"/>
            <w:vAlign w:val="center"/>
          </w:tcPr>
          <w:p w14:paraId="266DBEDD"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5B3FF8F4" w14:textId="77777777" w:rsidR="007653BE" w:rsidRPr="00AC4FBC" w:rsidRDefault="007653BE" w:rsidP="007653BE">
            <w:pPr>
              <w:pStyle w:val="TAC"/>
              <w:rPr>
                <w:rFonts w:eastAsia="MS Mincho"/>
              </w:rPr>
            </w:pPr>
            <w:r w:rsidRPr="00AC4FBC">
              <w:rPr>
                <w:rFonts w:eastAsia="MS Mincho"/>
              </w:rPr>
              <w:t>100 MHz</w:t>
            </w:r>
          </w:p>
        </w:tc>
        <w:tc>
          <w:tcPr>
            <w:tcW w:w="1789" w:type="dxa"/>
            <w:gridSpan w:val="3"/>
            <w:vAlign w:val="center"/>
          </w:tcPr>
          <w:p w14:paraId="403E8C38" w14:textId="77777777" w:rsidR="007653BE" w:rsidRPr="00AC4FBC" w:rsidRDefault="007653BE" w:rsidP="007653BE">
            <w:pPr>
              <w:pStyle w:val="TAC"/>
              <w:rPr>
                <w:rFonts w:eastAsia="MS Mincho"/>
              </w:rPr>
            </w:pPr>
            <w:r w:rsidRPr="00AC4FBC">
              <w:rPr>
                <w:lang w:eastAsia="zh-TW"/>
              </w:rPr>
              <w:t>All RBs / 0</w:t>
            </w:r>
          </w:p>
        </w:tc>
      </w:tr>
      <w:tr w:rsidR="007653BE" w:rsidRPr="00AC4FBC" w14:paraId="4B429686" w14:textId="77777777" w:rsidTr="00014073">
        <w:trPr>
          <w:trHeight w:val="70"/>
        </w:trPr>
        <w:tc>
          <w:tcPr>
            <w:tcW w:w="637" w:type="dxa"/>
            <w:vMerge w:val="restart"/>
            <w:vAlign w:val="center"/>
          </w:tcPr>
          <w:p w14:paraId="2DC4943C" w14:textId="77777777" w:rsidR="007653BE" w:rsidRPr="00AC4FBC" w:rsidRDefault="007653BE" w:rsidP="007653BE">
            <w:pPr>
              <w:pStyle w:val="TAC"/>
            </w:pPr>
            <w:r w:rsidRPr="00AC4FBC">
              <w:t>3</w:t>
            </w:r>
            <w:r w:rsidRPr="00AC4FBC">
              <w:rPr>
                <w:vertAlign w:val="superscript"/>
              </w:rPr>
              <w:t>4</w:t>
            </w:r>
          </w:p>
        </w:tc>
        <w:tc>
          <w:tcPr>
            <w:tcW w:w="645" w:type="dxa"/>
            <w:vAlign w:val="center"/>
          </w:tcPr>
          <w:p w14:paraId="69779A5C" w14:textId="77777777" w:rsidR="007653BE" w:rsidRPr="00AC4FBC" w:rsidRDefault="007653BE" w:rsidP="007653BE">
            <w:pPr>
              <w:pStyle w:val="TAC"/>
              <w:rPr>
                <w:rFonts w:eastAsia="MS Mincho"/>
              </w:rPr>
            </w:pPr>
            <w:r w:rsidRPr="00AC4FBC">
              <w:rPr>
                <w:rFonts w:eastAsia="MS Mincho"/>
              </w:rPr>
              <w:t>20</w:t>
            </w:r>
          </w:p>
        </w:tc>
        <w:tc>
          <w:tcPr>
            <w:tcW w:w="1072" w:type="dxa"/>
            <w:gridSpan w:val="5"/>
            <w:vAlign w:val="center"/>
          </w:tcPr>
          <w:p w14:paraId="2C69B016" w14:textId="2AFFD7D4" w:rsidR="007653BE" w:rsidRPr="00AC4FBC" w:rsidRDefault="007653BE" w:rsidP="007653BE">
            <w:pPr>
              <w:pStyle w:val="TAC"/>
              <w:rPr>
                <w:rFonts w:eastAsia="MS Mincho"/>
              </w:rPr>
            </w:pPr>
            <w:r w:rsidRPr="00AC4FBC">
              <w:rPr>
                <w:rFonts w:eastAsia="MS Mincho"/>
              </w:rPr>
              <w:t>UL 850 / DL 809</w:t>
            </w:r>
          </w:p>
        </w:tc>
        <w:tc>
          <w:tcPr>
            <w:tcW w:w="973" w:type="dxa"/>
            <w:gridSpan w:val="3"/>
            <w:vAlign w:val="center"/>
          </w:tcPr>
          <w:p w14:paraId="6D950EB6" w14:textId="77777777" w:rsidR="007653BE" w:rsidRPr="00AC4FBC" w:rsidRDefault="007653BE" w:rsidP="007653BE">
            <w:pPr>
              <w:pStyle w:val="TAC"/>
              <w:rPr>
                <w:rFonts w:eastAsia="MS Mincho"/>
              </w:rPr>
            </w:pPr>
          </w:p>
        </w:tc>
        <w:tc>
          <w:tcPr>
            <w:tcW w:w="1794" w:type="dxa"/>
            <w:gridSpan w:val="2"/>
            <w:vAlign w:val="center"/>
          </w:tcPr>
          <w:p w14:paraId="0A624A57" w14:textId="77777777" w:rsidR="007653BE" w:rsidRPr="00AC4FBC" w:rsidRDefault="007653BE" w:rsidP="007653BE">
            <w:pPr>
              <w:pStyle w:val="TAC"/>
              <w:rPr>
                <w:rFonts w:eastAsia="MS Mincho"/>
              </w:rPr>
            </w:pPr>
          </w:p>
        </w:tc>
        <w:tc>
          <w:tcPr>
            <w:tcW w:w="1121" w:type="dxa"/>
            <w:gridSpan w:val="3"/>
            <w:vAlign w:val="center"/>
          </w:tcPr>
          <w:p w14:paraId="77CAA692" w14:textId="77777777" w:rsidR="007653BE" w:rsidRPr="00AC4FBC" w:rsidRDefault="007653BE" w:rsidP="007653BE">
            <w:pPr>
              <w:pStyle w:val="TAC"/>
              <w:rPr>
                <w:rFonts w:eastAsia="MS Mincho"/>
              </w:rPr>
            </w:pPr>
            <w:r w:rsidRPr="00AC4FBC">
              <w:rPr>
                <w:rFonts w:eastAsia="MS Mincho"/>
              </w:rPr>
              <w:t>n78</w:t>
            </w:r>
          </w:p>
        </w:tc>
        <w:tc>
          <w:tcPr>
            <w:tcW w:w="1253" w:type="dxa"/>
            <w:gridSpan w:val="2"/>
            <w:vAlign w:val="center"/>
          </w:tcPr>
          <w:p w14:paraId="34652D5F" w14:textId="3407A6AD" w:rsidR="007653BE" w:rsidRPr="00AC4FBC" w:rsidRDefault="007653BE" w:rsidP="007653BE">
            <w:pPr>
              <w:pStyle w:val="TAC"/>
              <w:rPr>
                <w:rFonts w:eastAsia="MS Mincho"/>
              </w:rPr>
            </w:pPr>
            <w:r w:rsidRPr="00AC4FBC">
              <w:rPr>
                <w:rFonts w:eastAsia="MS Mincho"/>
              </w:rPr>
              <w:t>UL/DL 3358.995</w:t>
            </w:r>
          </w:p>
        </w:tc>
        <w:tc>
          <w:tcPr>
            <w:tcW w:w="864" w:type="dxa"/>
            <w:vAlign w:val="center"/>
          </w:tcPr>
          <w:p w14:paraId="288A5294" w14:textId="77777777" w:rsidR="007653BE" w:rsidRPr="00AC4FBC" w:rsidRDefault="007653BE" w:rsidP="007653BE">
            <w:pPr>
              <w:pStyle w:val="TAC"/>
              <w:rPr>
                <w:rFonts w:eastAsia="MS Mincho"/>
              </w:rPr>
            </w:pPr>
          </w:p>
        </w:tc>
        <w:tc>
          <w:tcPr>
            <w:tcW w:w="1789" w:type="dxa"/>
            <w:gridSpan w:val="3"/>
            <w:vAlign w:val="center"/>
          </w:tcPr>
          <w:p w14:paraId="5D8ED307" w14:textId="77777777" w:rsidR="007653BE" w:rsidRPr="00AC4FBC" w:rsidRDefault="007653BE" w:rsidP="007653BE">
            <w:pPr>
              <w:pStyle w:val="TAC"/>
              <w:rPr>
                <w:rFonts w:eastAsia="MS Mincho"/>
              </w:rPr>
            </w:pPr>
          </w:p>
        </w:tc>
      </w:tr>
      <w:tr w:rsidR="007653BE" w:rsidRPr="00AC4FBC" w14:paraId="686DF50F" w14:textId="77777777" w:rsidTr="00014073">
        <w:trPr>
          <w:trHeight w:val="70"/>
        </w:trPr>
        <w:tc>
          <w:tcPr>
            <w:tcW w:w="637" w:type="dxa"/>
            <w:vMerge/>
            <w:vAlign w:val="center"/>
          </w:tcPr>
          <w:p w14:paraId="54956A7F" w14:textId="77777777" w:rsidR="007653BE" w:rsidRPr="00AC4FBC" w:rsidRDefault="007653BE" w:rsidP="007653BE">
            <w:pPr>
              <w:pStyle w:val="TAC"/>
            </w:pPr>
          </w:p>
        </w:tc>
        <w:tc>
          <w:tcPr>
            <w:tcW w:w="645" w:type="dxa"/>
            <w:vAlign w:val="center"/>
          </w:tcPr>
          <w:p w14:paraId="03235F7C" w14:textId="77777777" w:rsidR="007653BE" w:rsidRPr="00AC4FBC" w:rsidRDefault="007653BE" w:rsidP="007653BE">
            <w:pPr>
              <w:pStyle w:val="TAC"/>
              <w:rPr>
                <w:rFonts w:eastAsia="MS Mincho"/>
              </w:rPr>
            </w:pPr>
            <w:r w:rsidRPr="00AC4FBC">
              <w:rPr>
                <w:rFonts w:eastAsia="MS Mincho"/>
              </w:rPr>
              <w:t>QPSK</w:t>
            </w:r>
          </w:p>
        </w:tc>
        <w:tc>
          <w:tcPr>
            <w:tcW w:w="1072" w:type="dxa"/>
            <w:gridSpan w:val="5"/>
            <w:vAlign w:val="center"/>
          </w:tcPr>
          <w:p w14:paraId="7F12C740" w14:textId="77777777" w:rsidR="007653BE" w:rsidRPr="00AC4FBC" w:rsidRDefault="007653BE" w:rsidP="007653BE">
            <w:pPr>
              <w:pStyle w:val="TAC"/>
              <w:rPr>
                <w:rFonts w:eastAsia="MS Mincho"/>
              </w:rPr>
            </w:pPr>
            <w:r w:rsidRPr="00AC4FBC">
              <w:rPr>
                <w:rFonts w:eastAsia="MS Mincho"/>
              </w:rPr>
              <w:t>QPSK</w:t>
            </w:r>
          </w:p>
        </w:tc>
        <w:tc>
          <w:tcPr>
            <w:tcW w:w="973" w:type="dxa"/>
            <w:gridSpan w:val="3"/>
            <w:vAlign w:val="center"/>
          </w:tcPr>
          <w:p w14:paraId="0E72CCBB" w14:textId="77777777" w:rsidR="007653BE" w:rsidRPr="00AC4FBC" w:rsidRDefault="007653BE" w:rsidP="007653BE">
            <w:pPr>
              <w:pStyle w:val="TAC"/>
              <w:rPr>
                <w:rFonts w:eastAsia="MS Mincho"/>
              </w:rPr>
            </w:pPr>
            <w:r w:rsidRPr="00AC4FBC">
              <w:rPr>
                <w:rFonts w:eastAsia="MS Mincho"/>
              </w:rPr>
              <w:t>5 MHz</w:t>
            </w:r>
          </w:p>
        </w:tc>
        <w:tc>
          <w:tcPr>
            <w:tcW w:w="1794" w:type="dxa"/>
            <w:gridSpan w:val="2"/>
            <w:vAlign w:val="center"/>
          </w:tcPr>
          <w:p w14:paraId="6524CA51" w14:textId="77777777" w:rsidR="007653BE" w:rsidRPr="00AC4FBC" w:rsidRDefault="007653BE" w:rsidP="007653BE">
            <w:pPr>
              <w:pStyle w:val="TAC"/>
              <w:rPr>
                <w:rFonts w:eastAsia="MS Mincho"/>
              </w:rPr>
            </w:pPr>
            <w:r w:rsidRPr="00AC4FBC">
              <w:rPr>
                <w:lang w:eastAsia="zh-TW"/>
              </w:rPr>
              <w:t>All RBs / REFSENS_ENDC_4</w:t>
            </w:r>
          </w:p>
        </w:tc>
        <w:tc>
          <w:tcPr>
            <w:tcW w:w="1121" w:type="dxa"/>
            <w:gridSpan w:val="3"/>
            <w:vAlign w:val="center"/>
          </w:tcPr>
          <w:p w14:paraId="4F7281F5" w14:textId="1AAD0626" w:rsidR="007653BE" w:rsidRPr="00AC4FBC" w:rsidRDefault="007653BE" w:rsidP="007653BE">
            <w:pPr>
              <w:pStyle w:val="TAC"/>
              <w:rPr>
                <w:rFonts w:eastAsia="MS Mincho"/>
              </w:rPr>
            </w:pPr>
            <w:r w:rsidRPr="00AC4FBC">
              <w:t>DFT-s-OFDM QPSK</w:t>
            </w:r>
          </w:p>
        </w:tc>
        <w:tc>
          <w:tcPr>
            <w:tcW w:w="1253" w:type="dxa"/>
            <w:gridSpan w:val="2"/>
            <w:vAlign w:val="center"/>
          </w:tcPr>
          <w:p w14:paraId="76F0697E" w14:textId="77777777" w:rsidR="007653BE" w:rsidRPr="00AC4FBC" w:rsidRDefault="007653BE" w:rsidP="007653BE">
            <w:pPr>
              <w:pStyle w:val="TAC"/>
              <w:rPr>
                <w:rFonts w:eastAsia="MS Mincho"/>
              </w:rPr>
            </w:pPr>
            <w:r w:rsidRPr="00AC4FBC">
              <w:rPr>
                <w:rFonts w:eastAsia="MS Mincho"/>
              </w:rPr>
              <w:t>CP-OFDM QPSK</w:t>
            </w:r>
          </w:p>
        </w:tc>
        <w:tc>
          <w:tcPr>
            <w:tcW w:w="864" w:type="dxa"/>
            <w:vAlign w:val="center"/>
          </w:tcPr>
          <w:p w14:paraId="000C10A5" w14:textId="77777777" w:rsidR="007653BE" w:rsidRPr="00AC4FBC" w:rsidRDefault="007653BE" w:rsidP="007653BE">
            <w:pPr>
              <w:pStyle w:val="TAC"/>
              <w:rPr>
                <w:rFonts w:eastAsia="MS Mincho"/>
              </w:rPr>
            </w:pPr>
            <w:r w:rsidRPr="00AC4FBC">
              <w:rPr>
                <w:rFonts w:eastAsia="MS Mincho"/>
              </w:rPr>
              <w:t>10 MHz</w:t>
            </w:r>
          </w:p>
        </w:tc>
        <w:tc>
          <w:tcPr>
            <w:tcW w:w="1789" w:type="dxa"/>
            <w:gridSpan w:val="3"/>
            <w:vAlign w:val="center"/>
          </w:tcPr>
          <w:p w14:paraId="69E745CF" w14:textId="77777777" w:rsidR="007653BE" w:rsidRPr="00AC4FBC" w:rsidRDefault="007653BE" w:rsidP="007653BE">
            <w:pPr>
              <w:pStyle w:val="TAC"/>
              <w:rPr>
                <w:rFonts w:eastAsia="MS Mincho"/>
              </w:rPr>
            </w:pPr>
            <w:r w:rsidRPr="00AC4FBC">
              <w:rPr>
                <w:lang w:eastAsia="zh-TW"/>
              </w:rPr>
              <w:t>All RBs / REFSENS_ENDC_4</w:t>
            </w:r>
          </w:p>
        </w:tc>
      </w:tr>
      <w:tr w:rsidR="007653BE" w:rsidRPr="00AC4FBC" w14:paraId="472275F2" w14:textId="77777777" w:rsidTr="00014073">
        <w:trPr>
          <w:trHeight w:val="70"/>
        </w:trPr>
        <w:tc>
          <w:tcPr>
            <w:tcW w:w="10148" w:type="dxa"/>
            <w:gridSpan w:val="21"/>
            <w:vAlign w:val="center"/>
          </w:tcPr>
          <w:p w14:paraId="28906940" w14:textId="77777777" w:rsidR="007653BE" w:rsidRPr="00AC4FBC" w:rsidRDefault="007653BE" w:rsidP="007653BE">
            <w:pPr>
              <w:pStyle w:val="TAC"/>
              <w:rPr>
                <w:lang w:eastAsia="zh-TW"/>
              </w:rPr>
            </w:pPr>
            <w:r w:rsidRPr="00AC4FBC">
              <w:rPr>
                <w:b/>
                <w:bCs/>
              </w:rPr>
              <w:t xml:space="preserve">Test Settings for a </w:t>
            </w:r>
            <w:r w:rsidRPr="00AC4FBC">
              <w:rPr>
                <w:b/>
                <w:bCs/>
                <w:lang w:eastAsia="zh-TW"/>
              </w:rPr>
              <w:t xml:space="preserve">DC_21A_n28A </w:t>
            </w:r>
            <w:r w:rsidRPr="00AC4FBC">
              <w:rPr>
                <w:b/>
                <w:bCs/>
              </w:rPr>
              <w:t>Configuration</w:t>
            </w:r>
          </w:p>
        </w:tc>
      </w:tr>
      <w:tr w:rsidR="006F5067" w:rsidRPr="00AC4FBC" w14:paraId="3F48EDD4" w14:textId="77777777" w:rsidTr="00014073">
        <w:trPr>
          <w:trHeight w:val="70"/>
        </w:trPr>
        <w:tc>
          <w:tcPr>
            <w:tcW w:w="637" w:type="dxa"/>
            <w:vMerge w:val="restart"/>
            <w:vAlign w:val="center"/>
          </w:tcPr>
          <w:p w14:paraId="10139983" w14:textId="77777777" w:rsidR="006F5067" w:rsidRPr="00AC4FBC" w:rsidRDefault="006F5067" w:rsidP="006F5067">
            <w:pPr>
              <w:pStyle w:val="TAC"/>
              <w:rPr>
                <w:lang w:eastAsia="ja-JP"/>
              </w:rPr>
            </w:pPr>
            <w:r w:rsidRPr="00AC4FBC">
              <w:t>1</w:t>
            </w:r>
            <w:r w:rsidRPr="00AC4FBC">
              <w:rPr>
                <w:vertAlign w:val="superscript"/>
              </w:rPr>
              <w:t>4</w:t>
            </w:r>
          </w:p>
        </w:tc>
        <w:tc>
          <w:tcPr>
            <w:tcW w:w="645" w:type="dxa"/>
            <w:vAlign w:val="center"/>
          </w:tcPr>
          <w:p w14:paraId="5AF4ECD6" w14:textId="4EE941E0" w:rsidR="006F5067" w:rsidRPr="00AC4FBC" w:rsidRDefault="006F5067" w:rsidP="006F5067">
            <w:pPr>
              <w:pStyle w:val="TAC"/>
              <w:rPr>
                <w:rFonts w:eastAsia="MS Mincho"/>
              </w:rPr>
            </w:pPr>
            <w:r w:rsidRPr="00AC4FBC">
              <w:rPr>
                <w:rFonts w:eastAsia="MS Mincho"/>
              </w:rPr>
              <w:t>21</w:t>
            </w:r>
          </w:p>
        </w:tc>
        <w:tc>
          <w:tcPr>
            <w:tcW w:w="1072" w:type="dxa"/>
            <w:gridSpan w:val="5"/>
            <w:vAlign w:val="center"/>
          </w:tcPr>
          <w:p w14:paraId="012EBB11" w14:textId="0A537C5E" w:rsidR="006F5067" w:rsidRPr="00AC4FBC" w:rsidRDefault="006F5067" w:rsidP="006F5067">
            <w:pPr>
              <w:pStyle w:val="TAC"/>
              <w:rPr>
                <w:rFonts w:eastAsia="MS Mincho"/>
              </w:rPr>
            </w:pPr>
            <w:r w:rsidRPr="00AC4FBC">
              <w:rPr>
                <w:rFonts w:eastAsia="MS Mincho"/>
              </w:rPr>
              <w:t xml:space="preserve">UL </w:t>
            </w:r>
            <w:del w:id="12140" w:author="1108" w:date="2024-03-27T13:57:00Z">
              <w:r w:rsidRPr="00AC4FBC" w:rsidDel="00D939E1">
                <w:rPr>
                  <w:rFonts w:eastAsia="MS Mincho"/>
                </w:rPr>
                <w:delText>1457.5</w:delText>
              </w:r>
            </w:del>
            <w:ins w:id="12141" w:author="1108" w:date="2024-03-27T13:57:00Z">
              <w:r>
                <w:rPr>
                  <w:rFonts w:eastAsia="MS Mincho"/>
                </w:rPr>
                <w:t>1450.4</w:t>
              </w:r>
            </w:ins>
            <w:r w:rsidRPr="00AC4FBC">
              <w:rPr>
                <w:rFonts w:eastAsia="MS Mincho"/>
              </w:rPr>
              <w:t xml:space="preserve">/ DL </w:t>
            </w:r>
            <w:del w:id="12142" w:author="1108" w:date="2024-03-27T13:57:00Z">
              <w:r w:rsidRPr="00AC4FBC" w:rsidDel="00D939E1">
                <w:rPr>
                  <w:rFonts w:eastAsia="MS Mincho"/>
                </w:rPr>
                <w:delText>1505.5</w:delText>
              </w:r>
            </w:del>
            <w:ins w:id="12143" w:author="1108" w:date="2024-03-27T13:57:00Z">
              <w:r>
                <w:rPr>
                  <w:rFonts w:eastAsia="MS Mincho"/>
                </w:rPr>
                <w:t>1498.4</w:t>
              </w:r>
            </w:ins>
          </w:p>
        </w:tc>
        <w:tc>
          <w:tcPr>
            <w:tcW w:w="973" w:type="dxa"/>
            <w:gridSpan w:val="3"/>
            <w:vAlign w:val="center"/>
          </w:tcPr>
          <w:p w14:paraId="78CB2F2C" w14:textId="77777777" w:rsidR="006F5067" w:rsidRPr="00AC4FBC" w:rsidRDefault="006F5067" w:rsidP="006F5067">
            <w:pPr>
              <w:pStyle w:val="TAC"/>
              <w:rPr>
                <w:rFonts w:eastAsia="MS Mincho"/>
              </w:rPr>
            </w:pPr>
          </w:p>
        </w:tc>
        <w:tc>
          <w:tcPr>
            <w:tcW w:w="1794" w:type="dxa"/>
            <w:gridSpan w:val="2"/>
            <w:vAlign w:val="center"/>
          </w:tcPr>
          <w:p w14:paraId="25DDAD70" w14:textId="77777777" w:rsidR="006F5067" w:rsidRPr="00AC4FBC" w:rsidRDefault="006F5067" w:rsidP="006F5067">
            <w:pPr>
              <w:pStyle w:val="TAC"/>
              <w:rPr>
                <w:lang w:eastAsia="zh-TW"/>
              </w:rPr>
            </w:pPr>
          </w:p>
        </w:tc>
        <w:tc>
          <w:tcPr>
            <w:tcW w:w="1121" w:type="dxa"/>
            <w:gridSpan w:val="3"/>
            <w:vAlign w:val="center"/>
          </w:tcPr>
          <w:p w14:paraId="445369D8" w14:textId="31A87776" w:rsidR="006F5067" w:rsidRPr="00AC4FBC" w:rsidRDefault="006F5067" w:rsidP="006F5067">
            <w:pPr>
              <w:pStyle w:val="TAC"/>
            </w:pPr>
            <w:r w:rsidRPr="00AC4FBC">
              <w:rPr>
                <w:lang w:eastAsia="zh-CN"/>
              </w:rPr>
              <w:t>n28</w:t>
            </w:r>
          </w:p>
        </w:tc>
        <w:tc>
          <w:tcPr>
            <w:tcW w:w="1253" w:type="dxa"/>
            <w:gridSpan w:val="2"/>
            <w:vAlign w:val="center"/>
          </w:tcPr>
          <w:p w14:paraId="4F105A3C" w14:textId="1F54192F" w:rsidR="006F5067" w:rsidRPr="00AC4FBC" w:rsidRDefault="006F5067" w:rsidP="006F5067">
            <w:pPr>
              <w:pStyle w:val="TAC"/>
              <w:rPr>
                <w:rFonts w:eastAsia="MS Mincho"/>
              </w:rPr>
            </w:pPr>
            <w:r w:rsidRPr="00AC4FBC">
              <w:rPr>
                <w:lang w:eastAsia="zh-CN"/>
              </w:rPr>
              <w:t xml:space="preserve">UL </w:t>
            </w:r>
            <w:del w:id="12144" w:author="1108" w:date="2024-03-27T13:57:00Z">
              <w:r w:rsidRPr="00AC4FBC" w:rsidDel="00D939E1">
                <w:rPr>
                  <w:lang w:eastAsia="zh-CN"/>
                </w:rPr>
                <w:delText xml:space="preserve">713 </w:delText>
              </w:r>
            </w:del>
            <w:ins w:id="12145" w:author="1108" w:date="2024-03-27T13:57:00Z">
              <w:r>
                <w:rPr>
                  <w:lang w:eastAsia="zh-CN"/>
                </w:rPr>
                <w:t>735.5</w:t>
              </w:r>
              <w:r w:rsidRPr="00AC4FBC">
                <w:rPr>
                  <w:lang w:eastAsia="zh-CN"/>
                </w:rPr>
                <w:t xml:space="preserve"> </w:t>
              </w:r>
            </w:ins>
            <w:r w:rsidRPr="00AC4FBC">
              <w:rPr>
                <w:lang w:eastAsia="zh-CN"/>
              </w:rPr>
              <w:t xml:space="preserve">/ DL </w:t>
            </w:r>
            <w:del w:id="12146" w:author="1108" w:date="2024-03-27T13:57:00Z">
              <w:r w:rsidRPr="00AC4FBC" w:rsidDel="00D939E1">
                <w:rPr>
                  <w:lang w:eastAsia="zh-CN"/>
                </w:rPr>
                <w:delText>780.5</w:delText>
              </w:r>
            </w:del>
            <w:ins w:id="12147" w:author="1108" w:date="2024-03-27T13:57:00Z">
              <w:r>
                <w:rPr>
                  <w:lang w:eastAsia="zh-CN"/>
                </w:rPr>
                <w:t>790.5</w:t>
              </w:r>
            </w:ins>
          </w:p>
        </w:tc>
        <w:tc>
          <w:tcPr>
            <w:tcW w:w="864" w:type="dxa"/>
            <w:vAlign w:val="center"/>
          </w:tcPr>
          <w:p w14:paraId="416296AC" w14:textId="77777777" w:rsidR="006F5067" w:rsidRPr="00AC4FBC" w:rsidRDefault="006F5067" w:rsidP="006F5067">
            <w:pPr>
              <w:pStyle w:val="TAC"/>
              <w:rPr>
                <w:rFonts w:eastAsia="MS Mincho"/>
              </w:rPr>
            </w:pPr>
          </w:p>
        </w:tc>
        <w:tc>
          <w:tcPr>
            <w:tcW w:w="1789" w:type="dxa"/>
            <w:gridSpan w:val="3"/>
            <w:vAlign w:val="center"/>
          </w:tcPr>
          <w:p w14:paraId="7E3B2D61" w14:textId="77777777" w:rsidR="006F5067" w:rsidRPr="00AC4FBC" w:rsidRDefault="006F5067" w:rsidP="006F5067">
            <w:pPr>
              <w:pStyle w:val="TAC"/>
              <w:rPr>
                <w:lang w:eastAsia="zh-TW"/>
              </w:rPr>
            </w:pPr>
          </w:p>
        </w:tc>
      </w:tr>
      <w:tr w:rsidR="006F5067" w:rsidRPr="00AC4FBC" w14:paraId="396A7DDF" w14:textId="77777777" w:rsidTr="00014073">
        <w:trPr>
          <w:trHeight w:val="70"/>
        </w:trPr>
        <w:tc>
          <w:tcPr>
            <w:tcW w:w="637" w:type="dxa"/>
            <w:vMerge/>
            <w:vAlign w:val="center"/>
          </w:tcPr>
          <w:p w14:paraId="6BD8C723" w14:textId="77777777" w:rsidR="006F5067" w:rsidRPr="00AC4FBC" w:rsidRDefault="006F5067" w:rsidP="006F5067">
            <w:pPr>
              <w:pStyle w:val="TAC"/>
            </w:pPr>
          </w:p>
        </w:tc>
        <w:tc>
          <w:tcPr>
            <w:tcW w:w="645" w:type="dxa"/>
            <w:vAlign w:val="center"/>
          </w:tcPr>
          <w:p w14:paraId="765C83D8" w14:textId="38CA59B1" w:rsidR="006F5067" w:rsidRPr="00AC4FBC" w:rsidRDefault="006F5067" w:rsidP="006F5067">
            <w:pPr>
              <w:pStyle w:val="TAC"/>
              <w:rPr>
                <w:rFonts w:eastAsia="MS Mincho"/>
              </w:rPr>
            </w:pPr>
            <w:r w:rsidRPr="00AC4FBC">
              <w:rPr>
                <w:rFonts w:eastAsia="MS Mincho"/>
              </w:rPr>
              <w:t>QPSK</w:t>
            </w:r>
          </w:p>
        </w:tc>
        <w:tc>
          <w:tcPr>
            <w:tcW w:w="1072" w:type="dxa"/>
            <w:gridSpan w:val="5"/>
            <w:vAlign w:val="center"/>
          </w:tcPr>
          <w:p w14:paraId="563AF8AB" w14:textId="339967B7" w:rsidR="006F5067" w:rsidRPr="00AC4FBC" w:rsidRDefault="006F5067" w:rsidP="006F5067">
            <w:pPr>
              <w:pStyle w:val="TAC"/>
              <w:rPr>
                <w:rFonts w:eastAsia="MS Mincho"/>
              </w:rPr>
            </w:pPr>
            <w:r w:rsidRPr="00AC4FBC">
              <w:rPr>
                <w:rFonts w:eastAsia="MS Mincho"/>
              </w:rPr>
              <w:t>QPSK</w:t>
            </w:r>
          </w:p>
        </w:tc>
        <w:tc>
          <w:tcPr>
            <w:tcW w:w="973" w:type="dxa"/>
            <w:gridSpan w:val="3"/>
            <w:vAlign w:val="center"/>
          </w:tcPr>
          <w:p w14:paraId="2F62940F" w14:textId="0EB2BE73" w:rsidR="006F5067" w:rsidRPr="00AC4FBC" w:rsidRDefault="006F5067" w:rsidP="006F5067">
            <w:pPr>
              <w:pStyle w:val="TAC"/>
              <w:rPr>
                <w:rFonts w:eastAsia="MS Mincho"/>
              </w:rPr>
            </w:pPr>
            <w:r w:rsidRPr="00AC4FBC">
              <w:rPr>
                <w:rFonts w:eastAsia="MS Mincho"/>
              </w:rPr>
              <w:t>5 MHz</w:t>
            </w:r>
          </w:p>
        </w:tc>
        <w:tc>
          <w:tcPr>
            <w:tcW w:w="1794" w:type="dxa"/>
            <w:gridSpan w:val="2"/>
            <w:vAlign w:val="center"/>
          </w:tcPr>
          <w:p w14:paraId="73D6D86A" w14:textId="2A7D7FBC" w:rsidR="006F5067" w:rsidRPr="00AC4FBC" w:rsidRDefault="006F5067" w:rsidP="006F5067">
            <w:pPr>
              <w:pStyle w:val="TAC"/>
              <w:rPr>
                <w:lang w:eastAsia="zh-TW"/>
              </w:rPr>
            </w:pPr>
            <w:r w:rsidRPr="00AC4FBC">
              <w:rPr>
                <w:rFonts w:eastAsia="MS Mincho"/>
              </w:rPr>
              <w:t>All RBs / REFSENS_ENDC_4</w:t>
            </w:r>
          </w:p>
        </w:tc>
        <w:tc>
          <w:tcPr>
            <w:tcW w:w="1121" w:type="dxa"/>
            <w:gridSpan w:val="3"/>
            <w:vAlign w:val="center"/>
          </w:tcPr>
          <w:p w14:paraId="143959F7" w14:textId="4FCDA791" w:rsidR="006F5067" w:rsidRPr="00AC4FBC" w:rsidRDefault="006F5067" w:rsidP="006F5067">
            <w:pPr>
              <w:pStyle w:val="TAC"/>
            </w:pPr>
            <w:r w:rsidRPr="00AC4FBC">
              <w:t>DFT-s-OFDM QPSK</w:t>
            </w:r>
          </w:p>
        </w:tc>
        <w:tc>
          <w:tcPr>
            <w:tcW w:w="1253" w:type="dxa"/>
            <w:gridSpan w:val="2"/>
            <w:vAlign w:val="center"/>
          </w:tcPr>
          <w:p w14:paraId="773D0B27" w14:textId="2C82D29D" w:rsidR="006F5067" w:rsidRPr="00AC4FBC" w:rsidRDefault="006F5067" w:rsidP="006F5067">
            <w:pPr>
              <w:pStyle w:val="TAC"/>
              <w:rPr>
                <w:rFonts w:eastAsia="MS Mincho"/>
              </w:rPr>
            </w:pPr>
            <w:r w:rsidRPr="00AC4FBC">
              <w:rPr>
                <w:rFonts w:eastAsia="MS Mincho"/>
              </w:rPr>
              <w:t>CP-OFDM QPSK</w:t>
            </w:r>
          </w:p>
        </w:tc>
        <w:tc>
          <w:tcPr>
            <w:tcW w:w="864" w:type="dxa"/>
            <w:vAlign w:val="center"/>
          </w:tcPr>
          <w:p w14:paraId="7BE1E0BC" w14:textId="0F1656B6" w:rsidR="006F5067" w:rsidRPr="00AC4FBC" w:rsidRDefault="006F5067" w:rsidP="006F5067">
            <w:pPr>
              <w:pStyle w:val="TAC"/>
              <w:rPr>
                <w:rFonts w:eastAsia="MS Mincho"/>
              </w:rPr>
            </w:pPr>
            <w:del w:id="12148" w:author="1108" w:date="2024-03-27T13:57:00Z">
              <w:r w:rsidRPr="00AC4FBC" w:rsidDel="00D939E1">
                <w:rPr>
                  <w:lang w:eastAsia="zh-CN"/>
                </w:rPr>
                <w:delText xml:space="preserve">10 </w:delText>
              </w:r>
            </w:del>
            <w:ins w:id="12149" w:author="1108" w:date="2024-03-27T13:57:00Z">
              <w:r>
                <w:rPr>
                  <w:lang w:eastAsia="zh-CN"/>
                </w:rPr>
                <w:t>5</w:t>
              </w:r>
              <w:r w:rsidRPr="00AC4FBC">
                <w:rPr>
                  <w:lang w:eastAsia="zh-CN"/>
                </w:rPr>
                <w:t xml:space="preserve"> </w:t>
              </w:r>
            </w:ins>
            <w:r w:rsidRPr="00AC4FBC">
              <w:rPr>
                <w:lang w:eastAsia="zh-CN"/>
              </w:rPr>
              <w:t>MHz</w:t>
            </w:r>
          </w:p>
        </w:tc>
        <w:tc>
          <w:tcPr>
            <w:tcW w:w="1789" w:type="dxa"/>
            <w:gridSpan w:val="3"/>
            <w:vAlign w:val="center"/>
          </w:tcPr>
          <w:p w14:paraId="23777905" w14:textId="6905441C" w:rsidR="006F5067" w:rsidRPr="00AC4FBC" w:rsidRDefault="006F5067" w:rsidP="006F5067">
            <w:pPr>
              <w:pStyle w:val="TAC"/>
              <w:rPr>
                <w:lang w:eastAsia="zh-TW"/>
              </w:rPr>
            </w:pPr>
            <w:r w:rsidRPr="00AC4FBC">
              <w:rPr>
                <w:rFonts w:eastAsia="MS Mincho"/>
              </w:rPr>
              <w:t>All RBs / REFSENS_ENDC_4</w:t>
            </w:r>
          </w:p>
        </w:tc>
      </w:tr>
      <w:tr w:rsidR="006F5067" w:rsidRPr="00AC4FBC" w14:paraId="7FE3702F" w14:textId="77777777" w:rsidTr="00014073">
        <w:trPr>
          <w:trHeight w:val="70"/>
        </w:trPr>
        <w:tc>
          <w:tcPr>
            <w:tcW w:w="10148" w:type="dxa"/>
            <w:gridSpan w:val="21"/>
            <w:vAlign w:val="center"/>
          </w:tcPr>
          <w:p w14:paraId="0ED797B3" w14:textId="219BDAF7" w:rsidR="006F5067" w:rsidRPr="00AC4FBC" w:rsidRDefault="006F5067" w:rsidP="006F5067">
            <w:pPr>
              <w:pStyle w:val="TAC"/>
              <w:rPr>
                <w:lang w:eastAsia="zh-TW"/>
              </w:rPr>
            </w:pPr>
            <w:r w:rsidRPr="00AC4FBC">
              <w:rPr>
                <w:b/>
                <w:bCs/>
              </w:rPr>
              <w:t xml:space="preserve">Test Settings for a </w:t>
            </w:r>
            <w:r w:rsidRPr="00AC4FBC">
              <w:rPr>
                <w:b/>
                <w:bCs/>
                <w:lang w:eastAsia="zh-TW"/>
              </w:rPr>
              <w:t xml:space="preserve">DC_21A_n79A </w:t>
            </w:r>
            <w:r w:rsidRPr="00AC4FBC">
              <w:rPr>
                <w:b/>
                <w:bCs/>
              </w:rPr>
              <w:t>Configuration</w:t>
            </w:r>
            <w:r>
              <w:rPr>
                <w:b/>
                <w:bCs/>
              </w:rPr>
              <w:t xml:space="preserve"> </w:t>
            </w:r>
            <w:r>
              <w:rPr>
                <w:bCs/>
              </w:rPr>
              <w:t>(</w:t>
            </w:r>
            <w:del w:id="12150" w:author="1062">
              <w:r w:rsidDel="001C30BB">
                <w:rPr>
                  <w:bCs/>
                </w:rPr>
                <w:delText xml:space="preserve">PC2 and </w:delText>
              </w:r>
            </w:del>
            <w:r>
              <w:rPr>
                <w:bCs/>
              </w:rPr>
              <w:t>PC3)</w:t>
            </w:r>
          </w:p>
        </w:tc>
      </w:tr>
      <w:tr w:rsidR="006F5067" w:rsidRPr="00AC4FBC" w14:paraId="009F77B5" w14:textId="77777777" w:rsidTr="00014073">
        <w:trPr>
          <w:trHeight w:val="70"/>
        </w:trPr>
        <w:tc>
          <w:tcPr>
            <w:tcW w:w="637" w:type="dxa"/>
            <w:vMerge w:val="restart"/>
            <w:vAlign w:val="center"/>
          </w:tcPr>
          <w:p w14:paraId="37F0BE0D" w14:textId="15D51443" w:rsidR="006F5067" w:rsidRPr="00AC4FBC" w:rsidRDefault="006F5067" w:rsidP="006F5067">
            <w:pPr>
              <w:pStyle w:val="TAC"/>
            </w:pPr>
            <w:r w:rsidRPr="00AC4FBC">
              <w:t>1</w:t>
            </w:r>
            <w:r w:rsidRPr="00AC4FBC">
              <w:rPr>
                <w:vertAlign w:val="superscript"/>
              </w:rPr>
              <w:t>5</w:t>
            </w:r>
          </w:p>
        </w:tc>
        <w:tc>
          <w:tcPr>
            <w:tcW w:w="645" w:type="dxa"/>
            <w:vAlign w:val="center"/>
          </w:tcPr>
          <w:p w14:paraId="29B7B9D6" w14:textId="2A7714D9" w:rsidR="006F5067" w:rsidRPr="00AC4FBC" w:rsidRDefault="006F5067" w:rsidP="006F5067">
            <w:pPr>
              <w:pStyle w:val="TAC"/>
              <w:rPr>
                <w:rFonts w:eastAsia="MS Mincho"/>
              </w:rPr>
            </w:pPr>
            <w:r w:rsidRPr="00AC4FBC">
              <w:rPr>
                <w:rFonts w:eastAsia="MS Mincho"/>
              </w:rPr>
              <w:t>21</w:t>
            </w:r>
          </w:p>
        </w:tc>
        <w:tc>
          <w:tcPr>
            <w:tcW w:w="1072" w:type="dxa"/>
            <w:gridSpan w:val="5"/>
            <w:vAlign w:val="center"/>
          </w:tcPr>
          <w:p w14:paraId="08611AAA" w14:textId="131F329B" w:rsidR="006F5067" w:rsidRPr="00AC4FBC" w:rsidRDefault="006F5067" w:rsidP="006F5067">
            <w:pPr>
              <w:pStyle w:val="TAC"/>
              <w:rPr>
                <w:rFonts w:eastAsia="MS Mincho"/>
              </w:rPr>
            </w:pPr>
            <w:r w:rsidRPr="00AC4FBC">
              <w:rPr>
                <w:rFonts w:eastAsia="MS Mincho"/>
              </w:rPr>
              <w:t>DL 1503.4</w:t>
            </w:r>
          </w:p>
        </w:tc>
        <w:tc>
          <w:tcPr>
            <w:tcW w:w="973" w:type="dxa"/>
            <w:gridSpan w:val="3"/>
            <w:vAlign w:val="center"/>
          </w:tcPr>
          <w:p w14:paraId="1048B005" w14:textId="77777777" w:rsidR="006F5067" w:rsidRPr="00AC4FBC" w:rsidRDefault="006F5067" w:rsidP="006F5067">
            <w:pPr>
              <w:pStyle w:val="TAC"/>
              <w:rPr>
                <w:rFonts w:eastAsia="MS Mincho"/>
              </w:rPr>
            </w:pPr>
          </w:p>
        </w:tc>
        <w:tc>
          <w:tcPr>
            <w:tcW w:w="1794" w:type="dxa"/>
            <w:gridSpan w:val="2"/>
            <w:vAlign w:val="center"/>
          </w:tcPr>
          <w:p w14:paraId="4F957580" w14:textId="77777777" w:rsidR="006F5067" w:rsidRPr="00AC4FBC" w:rsidRDefault="006F5067" w:rsidP="006F5067">
            <w:pPr>
              <w:pStyle w:val="TAC"/>
              <w:rPr>
                <w:lang w:eastAsia="zh-TW"/>
              </w:rPr>
            </w:pPr>
          </w:p>
        </w:tc>
        <w:tc>
          <w:tcPr>
            <w:tcW w:w="1121" w:type="dxa"/>
            <w:gridSpan w:val="3"/>
            <w:vAlign w:val="center"/>
          </w:tcPr>
          <w:p w14:paraId="33C9867E" w14:textId="63685733" w:rsidR="006F5067" w:rsidRPr="00AC4FBC" w:rsidRDefault="006F5067" w:rsidP="006F5067">
            <w:pPr>
              <w:pStyle w:val="TAC"/>
            </w:pPr>
            <w:r w:rsidRPr="00AC4FBC">
              <w:rPr>
                <w:rFonts w:eastAsia="MS Mincho"/>
              </w:rPr>
              <w:t>n79</w:t>
            </w:r>
          </w:p>
        </w:tc>
        <w:tc>
          <w:tcPr>
            <w:tcW w:w="1253" w:type="dxa"/>
            <w:gridSpan w:val="2"/>
            <w:vAlign w:val="center"/>
          </w:tcPr>
          <w:p w14:paraId="55396531" w14:textId="2EE520ED" w:rsidR="006F5067" w:rsidRPr="00AC4FBC" w:rsidRDefault="006F5067" w:rsidP="006F5067">
            <w:pPr>
              <w:pStyle w:val="TAC"/>
              <w:rPr>
                <w:rFonts w:eastAsia="MS Mincho"/>
              </w:rPr>
            </w:pPr>
            <w:r w:rsidRPr="00AC4FBC">
              <w:rPr>
                <w:rFonts w:eastAsia="MS Mincho"/>
              </w:rPr>
              <w:t>UL/DL 4510.2</w:t>
            </w:r>
          </w:p>
        </w:tc>
        <w:tc>
          <w:tcPr>
            <w:tcW w:w="864" w:type="dxa"/>
            <w:vAlign w:val="center"/>
          </w:tcPr>
          <w:p w14:paraId="15EBE557" w14:textId="77777777" w:rsidR="006F5067" w:rsidRPr="00AC4FBC" w:rsidRDefault="006F5067" w:rsidP="006F5067">
            <w:pPr>
              <w:pStyle w:val="TAC"/>
              <w:rPr>
                <w:rFonts w:eastAsia="MS Mincho"/>
              </w:rPr>
            </w:pPr>
          </w:p>
        </w:tc>
        <w:tc>
          <w:tcPr>
            <w:tcW w:w="1789" w:type="dxa"/>
            <w:gridSpan w:val="3"/>
            <w:vAlign w:val="center"/>
          </w:tcPr>
          <w:p w14:paraId="15C9FA99" w14:textId="77777777" w:rsidR="006F5067" w:rsidRPr="00AC4FBC" w:rsidRDefault="006F5067" w:rsidP="006F5067">
            <w:pPr>
              <w:pStyle w:val="TAC"/>
              <w:rPr>
                <w:lang w:eastAsia="zh-TW"/>
              </w:rPr>
            </w:pPr>
          </w:p>
        </w:tc>
      </w:tr>
      <w:tr w:rsidR="006F5067" w:rsidRPr="00AC4FBC" w14:paraId="4104BE09" w14:textId="77777777" w:rsidTr="00014073">
        <w:trPr>
          <w:trHeight w:val="70"/>
        </w:trPr>
        <w:tc>
          <w:tcPr>
            <w:tcW w:w="637" w:type="dxa"/>
            <w:vMerge/>
            <w:vAlign w:val="center"/>
          </w:tcPr>
          <w:p w14:paraId="7494B759" w14:textId="77777777" w:rsidR="006F5067" w:rsidRPr="00AC4FBC" w:rsidRDefault="006F5067" w:rsidP="006F5067">
            <w:pPr>
              <w:pStyle w:val="TAC"/>
            </w:pPr>
          </w:p>
        </w:tc>
        <w:tc>
          <w:tcPr>
            <w:tcW w:w="645" w:type="dxa"/>
            <w:vAlign w:val="center"/>
          </w:tcPr>
          <w:p w14:paraId="084ABB22" w14:textId="7B6D910C" w:rsidR="006F5067" w:rsidRPr="00AC4FBC" w:rsidRDefault="006F5067" w:rsidP="006F5067">
            <w:pPr>
              <w:pStyle w:val="TAC"/>
              <w:rPr>
                <w:rFonts w:eastAsia="MS Mincho"/>
              </w:rPr>
            </w:pPr>
            <w:r w:rsidRPr="00AC4FBC">
              <w:rPr>
                <w:rFonts w:eastAsia="MS Mincho"/>
              </w:rPr>
              <w:t>N/A</w:t>
            </w:r>
          </w:p>
        </w:tc>
        <w:tc>
          <w:tcPr>
            <w:tcW w:w="1072" w:type="dxa"/>
            <w:gridSpan w:val="5"/>
            <w:vAlign w:val="center"/>
          </w:tcPr>
          <w:p w14:paraId="35F9CD1C" w14:textId="356281BB" w:rsidR="006F5067" w:rsidRPr="00AC4FBC" w:rsidRDefault="006F5067" w:rsidP="006F5067">
            <w:pPr>
              <w:pStyle w:val="TAC"/>
              <w:rPr>
                <w:rFonts w:eastAsia="MS Mincho"/>
              </w:rPr>
            </w:pPr>
            <w:r w:rsidRPr="00AC4FBC">
              <w:rPr>
                <w:rFonts w:eastAsia="MS Mincho"/>
              </w:rPr>
              <w:t>QPSK</w:t>
            </w:r>
          </w:p>
        </w:tc>
        <w:tc>
          <w:tcPr>
            <w:tcW w:w="973" w:type="dxa"/>
            <w:gridSpan w:val="3"/>
            <w:vAlign w:val="center"/>
          </w:tcPr>
          <w:p w14:paraId="4B3E8922" w14:textId="272CFBEA" w:rsidR="006F5067" w:rsidRPr="00AC4FBC" w:rsidRDefault="006F5067" w:rsidP="006F5067">
            <w:pPr>
              <w:pStyle w:val="TAC"/>
              <w:rPr>
                <w:rFonts w:eastAsia="MS Mincho"/>
              </w:rPr>
            </w:pPr>
            <w:r w:rsidRPr="00AC4FBC">
              <w:rPr>
                <w:rFonts w:eastAsia="MS Mincho"/>
              </w:rPr>
              <w:t>15 MHz</w:t>
            </w:r>
          </w:p>
        </w:tc>
        <w:tc>
          <w:tcPr>
            <w:tcW w:w="1794" w:type="dxa"/>
            <w:gridSpan w:val="2"/>
            <w:vAlign w:val="center"/>
          </w:tcPr>
          <w:p w14:paraId="391FAEA6" w14:textId="6A506504" w:rsidR="006F5067" w:rsidRPr="00AC4FBC" w:rsidRDefault="006F5067" w:rsidP="006F5067">
            <w:pPr>
              <w:pStyle w:val="TAC"/>
              <w:rPr>
                <w:lang w:eastAsia="zh-TW"/>
              </w:rPr>
            </w:pPr>
            <w:r w:rsidRPr="00AC4FBC">
              <w:rPr>
                <w:rFonts w:eastAsia="MS Mincho"/>
              </w:rPr>
              <w:t>All RBs / 0</w:t>
            </w:r>
          </w:p>
        </w:tc>
        <w:tc>
          <w:tcPr>
            <w:tcW w:w="1121" w:type="dxa"/>
            <w:gridSpan w:val="3"/>
            <w:vAlign w:val="center"/>
          </w:tcPr>
          <w:p w14:paraId="0F7BF338" w14:textId="29404184" w:rsidR="006F5067" w:rsidRPr="00AC4FBC" w:rsidRDefault="006F5067" w:rsidP="006F5067">
            <w:pPr>
              <w:pStyle w:val="TAC"/>
            </w:pPr>
            <w:r w:rsidRPr="00AC4FBC">
              <w:t>DFT-s-OFDM QPSK</w:t>
            </w:r>
          </w:p>
        </w:tc>
        <w:tc>
          <w:tcPr>
            <w:tcW w:w="1253" w:type="dxa"/>
            <w:gridSpan w:val="2"/>
            <w:vAlign w:val="center"/>
          </w:tcPr>
          <w:p w14:paraId="212E67D0" w14:textId="211E307C" w:rsidR="006F5067" w:rsidRPr="00AC4FBC" w:rsidRDefault="006F5067" w:rsidP="006F5067">
            <w:pPr>
              <w:pStyle w:val="TAC"/>
              <w:rPr>
                <w:rFonts w:eastAsia="MS Mincho"/>
              </w:rPr>
            </w:pPr>
            <w:r w:rsidRPr="00AC4FBC">
              <w:rPr>
                <w:rFonts w:eastAsia="MS Mincho"/>
              </w:rPr>
              <w:t>QPSK</w:t>
            </w:r>
          </w:p>
        </w:tc>
        <w:tc>
          <w:tcPr>
            <w:tcW w:w="864" w:type="dxa"/>
            <w:vAlign w:val="center"/>
          </w:tcPr>
          <w:p w14:paraId="0C516072" w14:textId="1E36BC1F" w:rsidR="006F5067" w:rsidRPr="00AC4FBC" w:rsidRDefault="006F5067" w:rsidP="006F5067">
            <w:pPr>
              <w:pStyle w:val="TAC"/>
              <w:rPr>
                <w:rFonts w:eastAsia="MS Mincho"/>
              </w:rPr>
            </w:pPr>
            <w:r w:rsidRPr="00AC4FBC">
              <w:rPr>
                <w:rFonts w:eastAsia="MS Mincho"/>
              </w:rPr>
              <w:t>100 MHz</w:t>
            </w:r>
          </w:p>
        </w:tc>
        <w:tc>
          <w:tcPr>
            <w:tcW w:w="1789" w:type="dxa"/>
            <w:gridSpan w:val="3"/>
            <w:vAlign w:val="center"/>
          </w:tcPr>
          <w:p w14:paraId="28EDACA3" w14:textId="34DBB825" w:rsidR="006F5067" w:rsidRPr="00AC4FBC" w:rsidRDefault="006F5067" w:rsidP="006F5067">
            <w:pPr>
              <w:pStyle w:val="TAC"/>
              <w:rPr>
                <w:lang w:eastAsia="zh-TW"/>
              </w:rPr>
            </w:pPr>
            <w:r w:rsidRPr="00AC4FBC">
              <w:rPr>
                <w:rFonts w:eastAsia="MS Mincho"/>
              </w:rPr>
              <w:t>All RBs / REFSENS_ENDC_2</w:t>
            </w:r>
          </w:p>
        </w:tc>
      </w:tr>
      <w:tr w:rsidR="006F5067" w:rsidRPr="00AC4FBC" w14:paraId="217672E8" w14:textId="77777777" w:rsidTr="00014073">
        <w:trPr>
          <w:trHeight w:val="70"/>
        </w:trPr>
        <w:tc>
          <w:tcPr>
            <w:tcW w:w="637" w:type="dxa"/>
            <w:vMerge w:val="restart"/>
            <w:vAlign w:val="center"/>
          </w:tcPr>
          <w:p w14:paraId="000F1CF8" w14:textId="6C3436D6" w:rsidR="006F5067" w:rsidRPr="00AC4FBC" w:rsidRDefault="006F5067" w:rsidP="006F5067">
            <w:pPr>
              <w:pStyle w:val="TAC"/>
            </w:pPr>
            <w:r w:rsidRPr="00AC4FBC">
              <w:t>2</w:t>
            </w:r>
            <w:r w:rsidRPr="00AC4FBC">
              <w:rPr>
                <w:vertAlign w:val="superscript"/>
              </w:rPr>
              <w:t>9</w:t>
            </w:r>
          </w:p>
        </w:tc>
        <w:tc>
          <w:tcPr>
            <w:tcW w:w="645" w:type="dxa"/>
            <w:vAlign w:val="center"/>
          </w:tcPr>
          <w:p w14:paraId="5ED6FC15" w14:textId="2A288FF4" w:rsidR="006F5067" w:rsidRPr="00AC4FBC" w:rsidRDefault="006F5067" w:rsidP="006F5067">
            <w:pPr>
              <w:pStyle w:val="TAC"/>
              <w:rPr>
                <w:rFonts w:eastAsia="MS Mincho"/>
              </w:rPr>
            </w:pPr>
            <w:r w:rsidRPr="00AC4FBC">
              <w:rPr>
                <w:rFonts w:eastAsia="MS Mincho"/>
              </w:rPr>
              <w:t>21</w:t>
            </w:r>
          </w:p>
        </w:tc>
        <w:tc>
          <w:tcPr>
            <w:tcW w:w="1072" w:type="dxa"/>
            <w:gridSpan w:val="5"/>
            <w:vAlign w:val="center"/>
          </w:tcPr>
          <w:p w14:paraId="78918EFD" w14:textId="03C9155B" w:rsidR="006F5067" w:rsidRPr="00AC4FBC" w:rsidRDefault="006F5067" w:rsidP="006F5067">
            <w:pPr>
              <w:pStyle w:val="TAC"/>
              <w:rPr>
                <w:rFonts w:eastAsia="MS Mincho"/>
              </w:rPr>
            </w:pPr>
            <w:r w:rsidRPr="00AC4FBC">
              <w:rPr>
                <w:rFonts w:eastAsia="MS Mincho"/>
              </w:rPr>
              <w:t>DL 1503.4</w:t>
            </w:r>
          </w:p>
        </w:tc>
        <w:tc>
          <w:tcPr>
            <w:tcW w:w="973" w:type="dxa"/>
            <w:gridSpan w:val="3"/>
            <w:vAlign w:val="center"/>
          </w:tcPr>
          <w:p w14:paraId="032773D4" w14:textId="77777777" w:rsidR="006F5067" w:rsidRPr="00AC4FBC" w:rsidRDefault="006F5067" w:rsidP="006F5067">
            <w:pPr>
              <w:pStyle w:val="TAC"/>
              <w:rPr>
                <w:rFonts w:eastAsia="MS Mincho"/>
              </w:rPr>
            </w:pPr>
          </w:p>
        </w:tc>
        <w:tc>
          <w:tcPr>
            <w:tcW w:w="1794" w:type="dxa"/>
            <w:gridSpan w:val="2"/>
            <w:vAlign w:val="center"/>
          </w:tcPr>
          <w:p w14:paraId="1B933F7E" w14:textId="77777777" w:rsidR="006F5067" w:rsidRPr="00AC4FBC" w:rsidRDefault="006F5067" w:rsidP="006F5067">
            <w:pPr>
              <w:pStyle w:val="TAC"/>
              <w:rPr>
                <w:lang w:eastAsia="zh-TW"/>
              </w:rPr>
            </w:pPr>
          </w:p>
        </w:tc>
        <w:tc>
          <w:tcPr>
            <w:tcW w:w="1121" w:type="dxa"/>
            <w:gridSpan w:val="3"/>
            <w:vAlign w:val="center"/>
          </w:tcPr>
          <w:p w14:paraId="7AF79672" w14:textId="09C7BC92" w:rsidR="006F5067" w:rsidRPr="00AC4FBC" w:rsidRDefault="006F5067" w:rsidP="006F5067">
            <w:pPr>
              <w:pStyle w:val="TAC"/>
            </w:pPr>
            <w:r w:rsidRPr="00AC4FBC">
              <w:rPr>
                <w:rFonts w:eastAsia="MS Mincho"/>
              </w:rPr>
              <w:t>n79</w:t>
            </w:r>
          </w:p>
        </w:tc>
        <w:tc>
          <w:tcPr>
            <w:tcW w:w="1253" w:type="dxa"/>
            <w:gridSpan w:val="2"/>
            <w:vAlign w:val="center"/>
          </w:tcPr>
          <w:p w14:paraId="075383CF" w14:textId="4E99F4E5" w:rsidR="006F5067" w:rsidRPr="00AC4FBC" w:rsidRDefault="006F5067" w:rsidP="006F5067">
            <w:pPr>
              <w:pStyle w:val="TAC"/>
              <w:rPr>
                <w:rFonts w:eastAsia="MS Mincho"/>
              </w:rPr>
            </w:pPr>
            <w:r w:rsidRPr="00AC4FBC">
              <w:rPr>
                <w:rFonts w:eastAsia="MS Mincho"/>
              </w:rPr>
              <w:t>UL/DL 4800</w:t>
            </w:r>
          </w:p>
        </w:tc>
        <w:tc>
          <w:tcPr>
            <w:tcW w:w="864" w:type="dxa"/>
            <w:vAlign w:val="center"/>
          </w:tcPr>
          <w:p w14:paraId="29F4615C" w14:textId="77777777" w:rsidR="006F5067" w:rsidRPr="00AC4FBC" w:rsidRDefault="006F5067" w:rsidP="006F5067">
            <w:pPr>
              <w:pStyle w:val="TAC"/>
              <w:rPr>
                <w:rFonts w:eastAsia="MS Mincho"/>
              </w:rPr>
            </w:pPr>
          </w:p>
        </w:tc>
        <w:tc>
          <w:tcPr>
            <w:tcW w:w="1789" w:type="dxa"/>
            <w:gridSpan w:val="3"/>
            <w:vAlign w:val="center"/>
          </w:tcPr>
          <w:p w14:paraId="1F47D300" w14:textId="77777777" w:rsidR="006F5067" w:rsidRPr="00AC4FBC" w:rsidRDefault="006F5067" w:rsidP="006F5067">
            <w:pPr>
              <w:pStyle w:val="TAC"/>
              <w:rPr>
                <w:lang w:eastAsia="zh-TW"/>
              </w:rPr>
            </w:pPr>
          </w:p>
        </w:tc>
      </w:tr>
      <w:tr w:rsidR="006F5067" w:rsidRPr="00AC4FBC" w14:paraId="33E82B5C" w14:textId="77777777" w:rsidTr="00014073">
        <w:trPr>
          <w:trHeight w:val="70"/>
        </w:trPr>
        <w:tc>
          <w:tcPr>
            <w:tcW w:w="637" w:type="dxa"/>
            <w:vMerge/>
            <w:vAlign w:val="center"/>
          </w:tcPr>
          <w:p w14:paraId="1CEF540F" w14:textId="77777777" w:rsidR="006F5067" w:rsidRPr="00AC4FBC" w:rsidRDefault="006F5067" w:rsidP="006F5067">
            <w:pPr>
              <w:pStyle w:val="TAC"/>
            </w:pPr>
          </w:p>
        </w:tc>
        <w:tc>
          <w:tcPr>
            <w:tcW w:w="645" w:type="dxa"/>
            <w:vAlign w:val="center"/>
          </w:tcPr>
          <w:p w14:paraId="247888C3" w14:textId="0354D674" w:rsidR="006F5067" w:rsidRPr="00AC4FBC" w:rsidRDefault="006F5067" w:rsidP="006F5067">
            <w:pPr>
              <w:pStyle w:val="TAC"/>
              <w:rPr>
                <w:rFonts w:eastAsia="MS Mincho"/>
              </w:rPr>
            </w:pPr>
            <w:r w:rsidRPr="00AC4FBC">
              <w:rPr>
                <w:rFonts w:eastAsia="MS Mincho"/>
              </w:rPr>
              <w:t>N/A</w:t>
            </w:r>
          </w:p>
        </w:tc>
        <w:tc>
          <w:tcPr>
            <w:tcW w:w="1072" w:type="dxa"/>
            <w:gridSpan w:val="5"/>
            <w:vAlign w:val="center"/>
          </w:tcPr>
          <w:p w14:paraId="3F2354FE" w14:textId="68B3CAC6" w:rsidR="006F5067" w:rsidRPr="00AC4FBC" w:rsidRDefault="006F5067" w:rsidP="006F5067">
            <w:pPr>
              <w:pStyle w:val="TAC"/>
              <w:rPr>
                <w:rFonts w:eastAsia="MS Mincho"/>
              </w:rPr>
            </w:pPr>
            <w:r w:rsidRPr="00AC4FBC">
              <w:rPr>
                <w:rFonts w:eastAsia="MS Mincho"/>
              </w:rPr>
              <w:t>QPSK</w:t>
            </w:r>
          </w:p>
        </w:tc>
        <w:tc>
          <w:tcPr>
            <w:tcW w:w="973" w:type="dxa"/>
            <w:gridSpan w:val="3"/>
            <w:vAlign w:val="center"/>
          </w:tcPr>
          <w:p w14:paraId="498057EF" w14:textId="5444F343" w:rsidR="006F5067" w:rsidRPr="00AC4FBC" w:rsidRDefault="006F5067" w:rsidP="006F5067">
            <w:pPr>
              <w:pStyle w:val="TAC"/>
              <w:rPr>
                <w:rFonts w:eastAsia="MS Mincho"/>
              </w:rPr>
            </w:pPr>
            <w:r w:rsidRPr="00AC4FBC">
              <w:rPr>
                <w:rFonts w:eastAsia="MS Mincho"/>
              </w:rPr>
              <w:t>15 MHz</w:t>
            </w:r>
          </w:p>
        </w:tc>
        <w:tc>
          <w:tcPr>
            <w:tcW w:w="1794" w:type="dxa"/>
            <w:gridSpan w:val="2"/>
            <w:vAlign w:val="center"/>
          </w:tcPr>
          <w:p w14:paraId="5BBA467C" w14:textId="72AEA1D5" w:rsidR="006F5067" w:rsidRPr="00AC4FBC" w:rsidRDefault="006F5067" w:rsidP="006F5067">
            <w:pPr>
              <w:pStyle w:val="TAC"/>
              <w:rPr>
                <w:lang w:eastAsia="zh-TW"/>
              </w:rPr>
            </w:pPr>
            <w:r w:rsidRPr="00AC4FBC">
              <w:rPr>
                <w:rFonts w:eastAsia="MS Mincho"/>
              </w:rPr>
              <w:t>All RBs / 0</w:t>
            </w:r>
          </w:p>
        </w:tc>
        <w:tc>
          <w:tcPr>
            <w:tcW w:w="1121" w:type="dxa"/>
            <w:gridSpan w:val="3"/>
            <w:vAlign w:val="center"/>
          </w:tcPr>
          <w:p w14:paraId="142EFB03" w14:textId="30834E0F" w:rsidR="006F5067" w:rsidRPr="00AC4FBC" w:rsidRDefault="006F5067" w:rsidP="006F5067">
            <w:pPr>
              <w:pStyle w:val="TAC"/>
            </w:pPr>
            <w:r w:rsidRPr="00AC4FBC">
              <w:t>DFT-s-OFDM QPSK</w:t>
            </w:r>
          </w:p>
        </w:tc>
        <w:tc>
          <w:tcPr>
            <w:tcW w:w="1253" w:type="dxa"/>
            <w:gridSpan w:val="2"/>
            <w:vAlign w:val="center"/>
          </w:tcPr>
          <w:p w14:paraId="69604E25" w14:textId="38565BA8" w:rsidR="006F5067" w:rsidRPr="00AC4FBC" w:rsidRDefault="006F5067" w:rsidP="006F5067">
            <w:pPr>
              <w:pStyle w:val="TAC"/>
              <w:rPr>
                <w:rFonts w:eastAsia="MS Mincho"/>
              </w:rPr>
            </w:pPr>
            <w:r w:rsidRPr="00AC4FBC">
              <w:rPr>
                <w:rFonts w:eastAsia="MS Mincho"/>
              </w:rPr>
              <w:t>QPSK</w:t>
            </w:r>
          </w:p>
        </w:tc>
        <w:tc>
          <w:tcPr>
            <w:tcW w:w="864" w:type="dxa"/>
            <w:vAlign w:val="center"/>
          </w:tcPr>
          <w:p w14:paraId="2EA2DA27" w14:textId="64071D70" w:rsidR="006F5067" w:rsidRPr="00AC4FBC" w:rsidRDefault="006F5067" w:rsidP="006F5067">
            <w:pPr>
              <w:pStyle w:val="TAC"/>
              <w:rPr>
                <w:rFonts w:eastAsia="MS Mincho"/>
              </w:rPr>
            </w:pPr>
            <w:r w:rsidRPr="00AC4FBC">
              <w:rPr>
                <w:rFonts w:eastAsia="MS Mincho"/>
              </w:rPr>
              <w:t>100 MHz</w:t>
            </w:r>
          </w:p>
        </w:tc>
        <w:tc>
          <w:tcPr>
            <w:tcW w:w="1789" w:type="dxa"/>
            <w:gridSpan w:val="3"/>
            <w:vAlign w:val="center"/>
          </w:tcPr>
          <w:p w14:paraId="3897D58C" w14:textId="000130A0" w:rsidR="006F5067" w:rsidRPr="00AC4FBC" w:rsidRDefault="006F5067" w:rsidP="006F5067">
            <w:pPr>
              <w:pStyle w:val="TAC"/>
              <w:rPr>
                <w:lang w:eastAsia="zh-TW"/>
              </w:rPr>
            </w:pPr>
            <w:r w:rsidRPr="00AC4FBC">
              <w:rPr>
                <w:rFonts w:eastAsia="MS Mincho"/>
              </w:rPr>
              <w:t>All RBs / REFSENS_ENDC_2</w:t>
            </w:r>
          </w:p>
        </w:tc>
      </w:tr>
      <w:tr w:rsidR="006F5067" w:rsidRPr="00AC4FBC" w14:paraId="3A0A389A" w14:textId="77777777" w:rsidTr="00014073">
        <w:trPr>
          <w:trHeight w:val="70"/>
        </w:trPr>
        <w:tc>
          <w:tcPr>
            <w:tcW w:w="637" w:type="dxa"/>
            <w:vMerge w:val="restart"/>
            <w:vAlign w:val="center"/>
          </w:tcPr>
          <w:p w14:paraId="7A1FE73E" w14:textId="5BE48ED1" w:rsidR="006F5067" w:rsidRPr="00AC4FBC" w:rsidRDefault="006F5067" w:rsidP="006F5067">
            <w:pPr>
              <w:pStyle w:val="TAC"/>
            </w:pPr>
            <w:r w:rsidRPr="00AC4FBC">
              <w:t>3</w:t>
            </w:r>
            <w:r w:rsidRPr="00AC4FBC">
              <w:rPr>
                <w:vertAlign w:val="superscript"/>
              </w:rPr>
              <w:t>4</w:t>
            </w:r>
          </w:p>
        </w:tc>
        <w:tc>
          <w:tcPr>
            <w:tcW w:w="645" w:type="dxa"/>
            <w:vAlign w:val="center"/>
          </w:tcPr>
          <w:p w14:paraId="34F73487" w14:textId="6A47D3AC" w:rsidR="006F5067" w:rsidRPr="00AC4FBC" w:rsidRDefault="006F5067" w:rsidP="006F5067">
            <w:pPr>
              <w:pStyle w:val="TAC"/>
              <w:rPr>
                <w:rFonts w:eastAsia="MS Mincho"/>
              </w:rPr>
            </w:pPr>
            <w:r w:rsidRPr="00AC4FBC">
              <w:rPr>
                <w:rFonts w:eastAsia="MS Mincho"/>
              </w:rPr>
              <w:t>21</w:t>
            </w:r>
          </w:p>
        </w:tc>
        <w:tc>
          <w:tcPr>
            <w:tcW w:w="1072" w:type="dxa"/>
            <w:gridSpan w:val="5"/>
            <w:vAlign w:val="center"/>
          </w:tcPr>
          <w:p w14:paraId="0AA6F464" w14:textId="60904EF7" w:rsidR="006F5067" w:rsidRPr="00AC4FBC" w:rsidRDefault="006F5067" w:rsidP="006F5067">
            <w:pPr>
              <w:pStyle w:val="TAC"/>
              <w:rPr>
                <w:rFonts w:eastAsia="MS Mincho"/>
              </w:rPr>
            </w:pPr>
            <w:r w:rsidRPr="00AC4FBC">
              <w:rPr>
                <w:rFonts w:eastAsia="MS Mincho"/>
              </w:rPr>
              <w:t>UL 1457.5/ DL 1505.5</w:t>
            </w:r>
          </w:p>
        </w:tc>
        <w:tc>
          <w:tcPr>
            <w:tcW w:w="973" w:type="dxa"/>
            <w:gridSpan w:val="3"/>
            <w:vAlign w:val="center"/>
          </w:tcPr>
          <w:p w14:paraId="41FA4F88" w14:textId="77777777" w:rsidR="006F5067" w:rsidRPr="00AC4FBC" w:rsidRDefault="006F5067" w:rsidP="006F5067">
            <w:pPr>
              <w:pStyle w:val="TAC"/>
              <w:rPr>
                <w:rFonts w:eastAsia="MS Mincho"/>
              </w:rPr>
            </w:pPr>
          </w:p>
        </w:tc>
        <w:tc>
          <w:tcPr>
            <w:tcW w:w="1794" w:type="dxa"/>
            <w:gridSpan w:val="2"/>
            <w:vAlign w:val="center"/>
          </w:tcPr>
          <w:p w14:paraId="3AC9FEE1" w14:textId="77777777" w:rsidR="006F5067" w:rsidRPr="00AC4FBC" w:rsidRDefault="006F5067" w:rsidP="006F5067">
            <w:pPr>
              <w:pStyle w:val="TAC"/>
              <w:rPr>
                <w:lang w:eastAsia="zh-TW"/>
              </w:rPr>
            </w:pPr>
          </w:p>
        </w:tc>
        <w:tc>
          <w:tcPr>
            <w:tcW w:w="1121" w:type="dxa"/>
            <w:gridSpan w:val="3"/>
            <w:vAlign w:val="center"/>
          </w:tcPr>
          <w:p w14:paraId="7243DBD8" w14:textId="1B323FA3" w:rsidR="006F5067" w:rsidRPr="00AC4FBC" w:rsidRDefault="006F5067" w:rsidP="006F5067">
            <w:pPr>
              <w:pStyle w:val="TAC"/>
            </w:pPr>
            <w:r w:rsidRPr="00AC4FBC">
              <w:t>n79</w:t>
            </w:r>
          </w:p>
        </w:tc>
        <w:tc>
          <w:tcPr>
            <w:tcW w:w="1253" w:type="dxa"/>
            <w:gridSpan w:val="2"/>
            <w:vAlign w:val="center"/>
          </w:tcPr>
          <w:p w14:paraId="3055F311" w14:textId="71C004E3" w:rsidR="006F5067" w:rsidRPr="00AC4FBC" w:rsidRDefault="006F5067" w:rsidP="006F5067">
            <w:pPr>
              <w:pStyle w:val="TAC"/>
              <w:rPr>
                <w:rFonts w:eastAsia="MS Mincho"/>
              </w:rPr>
            </w:pPr>
            <w:r w:rsidRPr="00AC4FBC">
              <w:rPr>
                <w:rFonts w:eastAsia="MS Mincho"/>
              </w:rPr>
              <w:t>UL/DL 4420.5</w:t>
            </w:r>
          </w:p>
        </w:tc>
        <w:tc>
          <w:tcPr>
            <w:tcW w:w="864" w:type="dxa"/>
            <w:vAlign w:val="center"/>
          </w:tcPr>
          <w:p w14:paraId="6C5AA7EB" w14:textId="77777777" w:rsidR="006F5067" w:rsidRPr="00AC4FBC" w:rsidRDefault="006F5067" w:rsidP="006F5067">
            <w:pPr>
              <w:pStyle w:val="TAC"/>
              <w:rPr>
                <w:rFonts w:eastAsia="MS Mincho"/>
              </w:rPr>
            </w:pPr>
          </w:p>
        </w:tc>
        <w:tc>
          <w:tcPr>
            <w:tcW w:w="1789" w:type="dxa"/>
            <w:gridSpan w:val="3"/>
            <w:vAlign w:val="center"/>
          </w:tcPr>
          <w:p w14:paraId="6CE8CCEB" w14:textId="77777777" w:rsidR="006F5067" w:rsidRPr="00AC4FBC" w:rsidRDefault="006F5067" w:rsidP="006F5067">
            <w:pPr>
              <w:pStyle w:val="TAC"/>
              <w:rPr>
                <w:lang w:eastAsia="zh-TW"/>
              </w:rPr>
            </w:pPr>
          </w:p>
        </w:tc>
      </w:tr>
      <w:tr w:rsidR="006F5067" w:rsidRPr="00AC4FBC" w14:paraId="3A2C4716" w14:textId="77777777" w:rsidTr="00014073">
        <w:trPr>
          <w:trHeight w:val="70"/>
        </w:trPr>
        <w:tc>
          <w:tcPr>
            <w:tcW w:w="637" w:type="dxa"/>
            <w:vMerge/>
            <w:vAlign w:val="center"/>
          </w:tcPr>
          <w:p w14:paraId="43675C9B" w14:textId="77777777" w:rsidR="006F5067" w:rsidRPr="00AC4FBC" w:rsidRDefault="006F5067" w:rsidP="006F5067">
            <w:pPr>
              <w:pStyle w:val="TAC"/>
            </w:pPr>
          </w:p>
        </w:tc>
        <w:tc>
          <w:tcPr>
            <w:tcW w:w="645" w:type="dxa"/>
            <w:vAlign w:val="center"/>
          </w:tcPr>
          <w:p w14:paraId="6F58853D" w14:textId="6E886CE7" w:rsidR="006F5067" w:rsidRPr="00AC4FBC" w:rsidRDefault="006F5067" w:rsidP="006F5067">
            <w:pPr>
              <w:pStyle w:val="TAC"/>
              <w:rPr>
                <w:rFonts w:eastAsia="MS Mincho"/>
              </w:rPr>
            </w:pPr>
            <w:r w:rsidRPr="00AC4FBC">
              <w:rPr>
                <w:rFonts w:eastAsia="MS Mincho"/>
              </w:rPr>
              <w:t>QPSK</w:t>
            </w:r>
          </w:p>
        </w:tc>
        <w:tc>
          <w:tcPr>
            <w:tcW w:w="1072" w:type="dxa"/>
            <w:gridSpan w:val="5"/>
            <w:vAlign w:val="center"/>
          </w:tcPr>
          <w:p w14:paraId="31FC7AAF" w14:textId="02C6BE40" w:rsidR="006F5067" w:rsidRPr="00AC4FBC" w:rsidRDefault="006F5067" w:rsidP="006F5067">
            <w:pPr>
              <w:pStyle w:val="TAC"/>
              <w:rPr>
                <w:rFonts w:eastAsia="MS Mincho"/>
              </w:rPr>
            </w:pPr>
            <w:r w:rsidRPr="00AC4FBC">
              <w:rPr>
                <w:rFonts w:eastAsia="MS Mincho"/>
              </w:rPr>
              <w:t>QPSK</w:t>
            </w:r>
          </w:p>
        </w:tc>
        <w:tc>
          <w:tcPr>
            <w:tcW w:w="973" w:type="dxa"/>
            <w:gridSpan w:val="3"/>
            <w:vAlign w:val="center"/>
          </w:tcPr>
          <w:p w14:paraId="3DFB596D" w14:textId="1D7D591F" w:rsidR="006F5067" w:rsidRPr="00AC4FBC" w:rsidRDefault="006F5067" w:rsidP="006F5067">
            <w:pPr>
              <w:pStyle w:val="TAC"/>
              <w:rPr>
                <w:rFonts w:eastAsia="MS Mincho"/>
              </w:rPr>
            </w:pPr>
            <w:r w:rsidRPr="00AC4FBC">
              <w:rPr>
                <w:rFonts w:eastAsia="MS Mincho"/>
              </w:rPr>
              <w:t>5 MHz</w:t>
            </w:r>
          </w:p>
        </w:tc>
        <w:tc>
          <w:tcPr>
            <w:tcW w:w="1794" w:type="dxa"/>
            <w:gridSpan w:val="2"/>
            <w:vAlign w:val="center"/>
          </w:tcPr>
          <w:p w14:paraId="6EA279DF" w14:textId="6CD0B2C2" w:rsidR="006F5067" w:rsidRPr="00AC4FBC" w:rsidRDefault="006F5067" w:rsidP="006F5067">
            <w:pPr>
              <w:pStyle w:val="TAC"/>
              <w:rPr>
                <w:lang w:eastAsia="zh-TW"/>
              </w:rPr>
            </w:pPr>
            <w:r w:rsidRPr="00AC4FBC">
              <w:rPr>
                <w:rFonts w:eastAsia="MS Mincho"/>
              </w:rPr>
              <w:t>All RBs / REFSENS_ENDC_4</w:t>
            </w:r>
          </w:p>
        </w:tc>
        <w:tc>
          <w:tcPr>
            <w:tcW w:w="1121" w:type="dxa"/>
            <w:gridSpan w:val="3"/>
            <w:vAlign w:val="center"/>
          </w:tcPr>
          <w:p w14:paraId="6A2A4098" w14:textId="1D66ABAC" w:rsidR="006F5067" w:rsidRPr="00AC4FBC" w:rsidRDefault="006F5067" w:rsidP="006F5067">
            <w:pPr>
              <w:pStyle w:val="TAC"/>
            </w:pPr>
            <w:r w:rsidRPr="00AC4FBC">
              <w:t>DFT-s-OFDM QPSK</w:t>
            </w:r>
          </w:p>
        </w:tc>
        <w:tc>
          <w:tcPr>
            <w:tcW w:w="1253" w:type="dxa"/>
            <w:gridSpan w:val="2"/>
            <w:vAlign w:val="center"/>
          </w:tcPr>
          <w:p w14:paraId="71FCE64D" w14:textId="06D4AE3E" w:rsidR="006F5067" w:rsidRPr="00AC4FBC" w:rsidRDefault="006F5067" w:rsidP="006F5067">
            <w:pPr>
              <w:pStyle w:val="TAC"/>
              <w:rPr>
                <w:rFonts w:eastAsia="MS Mincho"/>
              </w:rPr>
            </w:pPr>
            <w:r w:rsidRPr="00AC4FBC">
              <w:rPr>
                <w:rFonts w:eastAsia="MS Mincho"/>
              </w:rPr>
              <w:t>CP-OFDM QPSK</w:t>
            </w:r>
          </w:p>
        </w:tc>
        <w:tc>
          <w:tcPr>
            <w:tcW w:w="864" w:type="dxa"/>
            <w:vAlign w:val="center"/>
          </w:tcPr>
          <w:p w14:paraId="0E1C0512" w14:textId="282D4250" w:rsidR="006F5067" w:rsidRPr="00AC4FBC" w:rsidRDefault="006F5067" w:rsidP="006F5067">
            <w:pPr>
              <w:pStyle w:val="TAC"/>
              <w:rPr>
                <w:rFonts w:eastAsia="MS Mincho"/>
              </w:rPr>
            </w:pPr>
            <w:r w:rsidRPr="00AC4FBC">
              <w:rPr>
                <w:rFonts w:eastAsia="MS Mincho"/>
              </w:rPr>
              <w:t>40 MHz</w:t>
            </w:r>
          </w:p>
        </w:tc>
        <w:tc>
          <w:tcPr>
            <w:tcW w:w="1789" w:type="dxa"/>
            <w:gridSpan w:val="3"/>
            <w:vAlign w:val="center"/>
          </w:tcPr>
          <w:p w14:paraId="63FB48FF" w14:textId="6B55BCF8" w:rsidR="006F5067" w:rsidRPr="00AC4FBC" w:rsidRDefault="006F5067" w:rsidP="006F5067">
            <w:pPr>
              <w:pStyle w:val="TAC"/>
              <w:rPr>
                <w:lang w:eastAsia="zh-TW"/>
              </w:rPr>
            </w:pPr>
            <w:r w:rsidRPr="00AC4FBC">
              <w:rPr>
                <w:rFonts w:eastAsia="MS Mincho"/>
              </w:rPr>
              <w:t>All RBs / REFSENS_ENDC_4</w:t>
            </w:r>
          </w:p>
        </w:tc>
      </w:tr>
      <w:tr w:rsidR="006F5067" w:rsidRPr="00AC4FBC" w14:paraId="176CDDCD" w14:textId="77777777" w:rsidTr="00E86878">
        <w:trPr>
          <w:trHeight w:val="70"/>
          <w:ins w:id="12151" w:author="1062" w:date="2024-03-27T20:57:00Z"/>
        </w:trPr>
        <w:tc>
          <w:tcPr>
            <w:tcW w:w="10148" w:type="dxa"/>
            <w:gridSpan w:val="21"/>
            <w:vAlign w:val="center"/>
          </w:tcPr>
          <w:p w14:paraId="5B6A4884" w14:textId="587A4B9B" w:rsidR="006F5067" w:rsidRPr="00AC4FBC" w:rsidRDefault="006F5067" w:rsidP="006F5067">
            <w:pPr>
              <w:pStyle w:val="TAC"/>
              <w:rPr>
                <w:ins w:id="12152" w:author="1062" w:date="2024-03-27T20:57:00Z"/>
                <w:rFonts w:eastAsia="MS Mincho"/>
              </w:rPr>
            </w:pPr>
            <w:ins w:id="12153" w:author="1062" w:date="2024-03-27T20:58:00Z">
              <w:r w:rsidRPr="00AC4FBC">
                <w:rPr>
                  <w:b/>
                  <w:bCs/>
                </w:rPr>
                <w:t xml:space="preserve">Test Settings for a </w:t>
              </w:r>
              <w:r w:rsidRPr="00AC4FBC">
                <w:rPr>
                  <w:b/>
                  <w:bCs/>
                  <w:lang w:eastAsia="zh-TW"/>
                </w:rPr>
                <w:t xml:space="preserve">DC_21A_n79A </w:t>
              </w:r>
              <w:r w:rsidRPr="00AC4FBC">
                <w:rPr>
                  <w:b/>
                  <w:bCs/>
                </w:rPr>
                <w:t>Configuration</w:t>
              </w:r>
              <w:r w:rsidRPr="004228AB">
                <w:rPr>
                  <w:b/>
                </w:rPr>
                <w:t xml:space="preserve"> </w:t>
              </w:r>
              <w:r w:rsidRPr="004228AB">
                <w:rPr>
                  <w:b/>
                  <w:rPrChange w:id="12154" w:author="1062">
                    <w:rPr>
                      <w:bCs/>
                    </w:rPr>
                  </w:rPrChange>
                </w:rPr>
                <w:t>(PC2)</w:t>
              </w:r>
            </w:ins>
          </w:p>
        </w:tc>
      </w:tr>
      <w:tr w:rsidR="006F5067" w:rsidRPr="00AC4FBC" w14:paraId="3B8DC0C0" w14:textId="77777777" w:rsidTr="00014073">
        <w:trPr>
          <w:trHeight w:val="70"/>
          <w:ins w:id="12155" w:author="1062" w:date="2024-03-27T20:57:00Z"/>
        </w:trPr>
        <w:tc>
          <w:tcPr>
            <w:tcW w:w="637" w:type="dxa"/>
            <w:vMerge w:val="restart"/>
            <w:vAlign w:val="center"/>
          </w:tcPr>
          <w:p w14:paraId="69219902" w14:textId="7C114EAF" w:rsidR="006F5067" w:rsidRPr="00AC4FBC" w:rsidRDefault="006F5067" w:rsidP="006F5067">
            <w:pPr>
              <w:pStyle w:val="TAC"/>
              <w:rPr>
                <w:ins w:id="12156" w:author="1062" w:date="2024-03-27T20:57:00Z"/>
              </w:rPr>
            </w:pPr>
            <w:ins w:id="12157" w:author="1062" w:date="2024-03-27T20:57:00Z">
              <w:r w:rsidRPr="00AC4FBC">
                <w:t>1</w:t>
              </w:r>
              <w:r w:rsidRPr="00AC4FBC">
                <w:rPr>
                  <w:vertAlign w:val="superscript"/>
                </w:rPr>
                <w:t>5</w:t>
              </w:r>
            </w:ins>
          </w:p>
        </w:tc>
        <w:tc>
          <w:tcPr>
            <w:tcW w:w="645" w:type="dxa"/>
            <w:vAlign w:val="center"/>
          </w:tcPr>
          <w:p w14:paraId="48F7D27E" w14:textId="4F0782B3" w:rsidR="006F5067" w:rsidRPr="00AC4FBC" w:rsidRDefault="006F5067" w:rsidP="006F5067">
            <w:pPr>
              <w:pStyle w:val="TAC"/>
              <w:rPr>
                <w:ins w:id="12158" w:author="1062" w:date="2024-03-27T20:57:00Z"/>
                <w:rFonts w:eastAsia="MS Mincho"/>
              </w:rPr>
            </w:pPr>
            <w:ins w:id="12159" w:author="1062" w:date="2024-03-27T20:58:00Z">
              <w:r w:rsidRPr="00AC4FBC">
                <w:t>21</w:t>
              </w:r>
            </w:ins>
          </w:p>
        </w:tc>
        <w:tc>
          <w:tcPr>
            <w:tcW w:w="1072" w:type="dxa"/>
            <w:gridSpan w:val="5"/>
            <w:vAlign w:val="center"/>
          </w:tcPr>
          <w:p w14:paraId="665313C6" w14:textId="6E2DDB8D" w:rsidR="006F5067" w:rsidRPr="00AC4FBC" w:rsidRDefault="006F5067" w:rsidP="006F5067">
            <w:pPr>
              <w:pStyle w:val="TAC"/>
              <w:rPr>
                <w:ins w:id="12160" w:author="1062" w:date="2024-03-27T20:57:00Z"/>
                <w:rFonts w:eastAsia="MS Mincho"/>
              </w:rPr>
            </w:pPr>
            <w:ins w:id="12161" w:author="1062" w:date="2024-03-27T20:58:00Z">
              <w:r w:rsidRPr="00AC4FBC">
                <w:t>DL 1503.4</w:t>
              </w:r>
            </w:ins>
          </w:p>
        </w:tc>
        <w:tc>
          <w:tcPr>
            <w:tcW w:w="973" w:type="dxa"/>
            <w:gridSpan w:val="3"/>
            <w:vAlign w:val="center"/>
          </w:tcPr>
          <w:p w14:paraId="1C2A7144" w14:textId="77777777" w:rsidR="006F5067" w:rsidRPr="00AC4FBC" w:rsidRDefault="006F5067" w:rsidP="006F5067">
            <w:pPr>
              <w:pStyle w:val="TAC"/>
              <w:rPr>
                <w:ins w:id="12162" w:author="1062" w:date="2024-03-27T20:57:00Z"/>
                <w:rFonts w:eastAsia="MS Mincho"/>
              </w:rPr>
            </w:pPr>
          </w:p>
        </w:tc>
        <w:tc>
          <w:tcPr>
            <w:tcW w:w="1794" w:type="dxa"/>
            <w:gridSpan w:val="2"/>
            <w:vAlign w:val="center"/>
          </w:tcPr>
          <w:p w14:paraId="23480B7B" w14:textId="77777777" w:rsidR="006F5067" w:rsidRPr="00AC4FBC" w:rsidRDefault="006F5067" w:rsidP="006F5067">
            <w:pPr>
              <w:pStyle w:val="TAC"/>
              <w:rPr>
                <w:ins w:id="12163" w:author="1062" w:date="2024-03-27T20:57:00Z"/>
                <w:rFonts w:eastAsia="MS Mincho"/>
              </w:rPr>
            </w:pPr>
          </w:p>
        </w:tc>
        <w:tc>
          <w:tcPr>
            <w:tcW w:w="1121" w:type="dxa"/>
            <w:gridSpan w:val="3"/>
            <w:vAlign w:val="center"/>
          </w:tcPr>
          <w:p w14:paraId="1DED35FE" w14:textId="704C97D9" w:rsidR="006F5067" w:rsidRPr="00AC4FBC" w:rsidRDefault="006F5067" w:rsidP="006F5067">
            <w:pPr>
              <w:pStyle w:val="TAC"/>
              <w:rPr>
                <w:ins w:id="12164" w:author="1062" w:date="2024-03-27T20:57:00Z"/>
              </w:rPr>
            </w:pPr>
            <w:ins w:id="12165" w:author="1062" w:date="2024-03-27T20:58:00Z">
              <w:r w:rsidRPr="00AC4FBC">
                <w:t>n79</w:t>
              </w:r>
            </w:ins>
          </w:p>
        </w:tc>
        <w:tc>
          <w:tcPr>
            <w:tcW w:w="1253" w:type="dxa"/>
            <w:gridSpan w:val="2"/>
            <w:vAlign w:val="center"/>
          </w:tcPr>
          <w:p w14:paraId="303D0F9D" w14:textId="456A41C3" w:rsidR="006F5067" w:rsidRPr="00AC4FBC" w:rsidRDefault="006F5067" w:rsidP="006F5067">
            <w:pPr>
              <w:pStyle w:val="TAC"/>
              <w:rPr>
                <w:ins w:id="12166" w:author="1062" w:date="2024-03-27T20:57:00Z"/>
                <w:rFonts w:eastAsia="MS Mincho"/>
              </w:rPr>
            </w:pPr>
            <w:ins w:id="12167" w:author="1062" w:date="2024-03-27T20:58:00Z">
              <w:r w:rsidRPr="00AC4FBC">
                <w:t>UL/DL 4510.2</w:t>
              </w:r>
            </w:ins>
          </w:p>
        </w:tc>
        <w:tc>
          <w:tcPr>
            <w:tcW w:w="864" w:type="dxa"/>
            <w:vAlign w:val="center"/>
          </w:tcPr>
          <w:p w14:paraId="318CD8AC" w14:textId="77777777" w:rsidR="006F5067" w:rsidRPr="00AC4FBC" w:rsidRDefault="006F5067" w:rsidP="006F5067">
            <w:pPr>
              <w:pStyle w:val="TAC"/>
              <w:rPr>
                <w:ins w:id="12168" w:author="1062" w:date="2024-03-27T20:57:00Z"/>
                <w:rFonts w:eastAsia="MS Mincho"/>
              </w:rPr>
            </w:pPr>
          </w:p>
        </w:tc>
        <w:tc>
          <w:tcPr>
            <w:tcW w:w="1789" w:type="dxa"/>
            <w:gridSpan w:val="3"/>
            <w:vAlign w:val="center"/>
          </w:tcPr>
          <w:p w14:paraId="036101C6" w14:textId="77777777" w:rsidR="006F5067" w:rsidRPr="00AC4FBC" w:rsidRDefault="006F5067" w:rsidP="006F5067">
            <w:pPr>
              <w:pStyle w:val="TAC"/>
              <w:rPr>
                <w:ins w:id="12169" w:author="1062" w:date="2024-03-27T20:57:00Z"/>
                <w:rFonts w:eastAsia="MS Mincho"/>
              </w:rPr>
            </w:pPr>
          </w:p>
        </w:tc>
      </w:tr>
      <w:tr w:rsidR="006F5067" w:rsidRPr="00AC4FBC" w14:paraId="5C492C1E" w14:textId="77777777" w:rsidTr="00014073">
        <w:trPr>
          <w:trHeight w:val="70"/>
          <w:ins w:id="12170" w:author="1062" w:date="2024-03-27T20:57:00Z"/>
        </w:trPr>
        <w:tc>
          <w:tcPr>
            <w:tcW w:w="637" w:type="dxa"/>
            <w:vMerge/>
            <w:vAlign w:val="center"/>
          </w:tcPr>
          <w:p w14:paraId="39E3AE46" w14:textId="77777777" w:rsidR="006F5067" w:rsidRPr="00AC4FBC" w:rsidRDefault="006F5067" w:rsidP="006F5067">
            <w:pPr>
              <w:pStyle w:val="TAC"/>
              <w:rPr>
                <w:ins w:id="12171" w:author="1062" w:date="2024-03-27T20:57:00Z"/>
              </w:rPr>
            </w:pPr>
          </w:p>
        </w:tc>
        <w:tc>
          <w:tcPr>
            <w:tcW w:w="645" w:type="dxa"/>
            <w:vAlign w:val="center"/>
          </w:tcPr>
          <w:p w14:paraId="6EA178E3" w14:textId="1869BF44" w:rsidR="006F5067" w:rsidRPr="00AC4FBC" w:rsidRDefault="006F5067" w:rsidP="006F5067">
            <w:pPr>
              <w:pStyle w:val="TAC"/>
              <w:rPr>
                <w:ins w:id="12172" w:author="1062" w:date="2024-03-27T20:57:00Z"/>
                <w:rFonts w:eastAsia="MS Mincho"/>
              </w:rPr>
            </w:pPr>
            <w:ins w:id="12173" w:author="1062" w:date="2024-03-27T20:58:00Z">
              <w:r w:rsidRPr="00AC4FBC">
                <w:t>N/A</w:t>
              </w:r>
            </w:ins>
          </w:p>
        </w:tc>
        <w:tc>
          <w:tcPr>
            <w:tcW w:w="1072" w:type="dxa"/>
            <w:gridSpan w:val="5"/>
            <w:vAlign w:val="center"/>
          </w:tcPr>
          <w:p w14:paraId="43A784EA" w14:textId="2BDB5CFC" w:rsidR="006F5067" w:rsidRPr="00AC4FBC" w:rsidRDefault="006F5067" w:rsidP="006F5067">
            <w:pPr>
              <w:pStyle w:val="TAC"/>
              <w:rPr>
                <w:ins w:id="12174" w:author="1062" w:date="2024-03-27T20:57:00Z"/>
                <w:rFonts w:eastAsia="MS Mincho"/>
              </w:rPr>
            </w:pPr>
            <w:ins w:id="12175" w:author="1062" w:date="2024-03-27T20:58:00Z">
              <w:r w:rsidRPr="00AC4FBC">
                <w:t>QPSK</w:t>
              </w:r>
            </w:ins>
          </w:p>
        </w:tc>
        <w:tc>
          <w:tcPr>
            <w:tcW w:w="973" w:type="dxa"/>
            <w:gridSpan w:val="3"/>
            <w:vAlign w:val="center"/>
          </w:tcPr>
          <w:p w14:paraId="0CA2E6F1" w14:textId="198AFBC0" w:rsidR="006F5067" w:rsidRPr="00AC4FBC" w:rsidRDefault="006F5067" w:rsidP="006F5067">
            <w:pPr>
              <w:pStyle w:val="TAC"/>
              <w:rPr>
                <w:ins w:id="12176" w:author="1062" w:date="2024-03-27T20:57:00Z"/>
                <w:rFonts w:eastAsia="MS Mincho"/>
              </w:rPr>
            </w:pPr>
            <w:ins w:id="12177" w:author="1062" w:date="2024-03-27T20:58:00Z">
              <w:r w:rsidRPr="00AC4FBC">
                <w:t>15 MHz</w:t>
              </w:r>
            </w:ins>
          </w:p>
        </w:tc>
        <w:tc>
          <w:tcPr>
            <w:tcW w:w="1794" w:type="dxa"/>
            <w:gridSpan w:val="2"/>
            <w:vAlign w:val="center"/>
          </w:tcPr>
          <w:p w14:paraId="60826E89" w14:textId="03E8C42E" w:rsidR="006F5067" w:rsidRPr="00AC4FBC" w:rsidRDefault="006F5067" w:rsidP="006F5067">
            <w:pPr>
              <w:pStyle w:val="TAC"/>
              <w:rPr>
                <w:ins w:id="12178" w:author="1062" w:date="2024-03-27T20:57:00Z"/>
                <w:rFonts w:eastAsia="MS Mincho"/>
              </w:rPr>
            </w:pPr>
            <w:ins w:id="12179" w:author="1062" w:date="2024-03-27T20:58:00Z">
              <w:r w:rsidRPr="00AC4FBC">
                <w:t>All RBs / 0</w:t>
              </w:r>
            </w:ins>
          </w:p>
        </w:tc>
        <w:tc>
          <w:tcPr>
            <w:tcW w:w="1121" w:type="dxa"/>
            <w:gridSpan w:val="3"/>
            <w:vAlign w:val="center"/>
          </w:tcPr>
          <w:p w14:paraId="06D76673" w14:textId="13BABA82" w:rsidR="006F5067" w:rsidRPr="00AC4FBC" w:rsidRDefault="006F5067" w:rsidP="006F5067">
            <w:pPr>
              <w:pStyle w:val="TAC"/>
              <w:rPr>
                <w:ins w:id="12180" w:author="1062" w:date="2024-03-27T20:57:00Z"/>
              </w:rPr>
            </w:pPr>
            <w:ins w:id="12181" w:author="1062" w:date="2024-03-27T20:58:00Z">
              <w:r w:rsidRPr="00AC4FBC">
                <w:t>DFT-s-OFDM QPSK</w:t>
              </w:r>
            </w:ins>
          </w:p>
        </w:tc>
        <w:tc>
          <w:tcPr>
            <w:tcW w:w="1253" w:type="dxa"/>
            <w:gridSpan w:val="2"/>
            <w:vAlign w:val="center"/>
          </w:tcPr>
          <w:p w14:paraId="1081F3BE" w14:textId="7D91BDA0" w:rsidR="006F5067" w:rsidRPr="00AC4FBC" w:rsidRDefault="006F5067" w:rsidP="006F5067">
            <w:pPr>
              <w:pStyle w:val="TAC"/>
              <w:rPr>
                <w:ins w:id="12182" w:author="1062" w:date="2024-03-27T20:57:00Z"/>
                <w:rFonts w:eastAsia="MS Mincho"/>
              </w:rPr>
            </w:pPr>
            <w:ins w:id="12183" w:author="1062" w:date="2024-03-27T20:58:00Z">
              <w:r w:rsidRPr="00AC4FBC">
                <w:t>QPSK</w:t>
              </w:r>
            </w:ins>
          </w:p>
        </w:tc>
        <w:tc>
          <w:tcPr>
            <w:tcW w:w="864" w:type="dxa"/>
            <w:vAlign w:val="center"/>
          </w:tcPr>
          <w:p w14:paraId="647068B5" w14:textId="5B24B05D" w:rsidR="006F5067" w:rsidRPr="00AC4FBC" w:rsidRDefault="006F5067" w:rsidP="006F5067">
            <w:pPr>
              <w:pStyle w:val="TAC"/>
              <w:rPr>
                <w:ins w:id="12184" w:author="1062" w:date="2024-03-27T20:57:00Z"/>
                <w:rFonts w:eastAsia="MS Mincho"/>
              </w:rPr>
            </w:pPr>
            <w:ins w:id="12185" w:author="1062" w:date="2024-03-27T20:58:00Z">
              <w:r w:rsidRPr="00AC4FBC">
                <w:t>100 MHz</w:t>
              </w:r>
            </w:ins>
          </w:p>
        </w:tc>
        <w:tc>
          <w:tcPr>
            <w:tcW w:w="1789" w:type="dxa"/>
            <w:gridSpan w:val="3"/>
            <w:vAlign w:val="center"/>
          </w:tcPr>
          <w:p w14:paraId="476DD9CB" w14:textId="298EC8C3" w:rsidR="006F5067" w:rsidRPr="00AC4FBC" w:rsidRDefault="006F5067" w:rsidP="006F5067">
            <w:pPr>
              <w:pStyle w:val="TAC"/>
              <w:rPr>
                <w:ins w:id="12186" w:author="1062" w:date="2024-03-27T20:57:00Z"/>
                <w:rFonts w:eastAsia="MS Mincho"/>
              </w:rPr>
            </w:pPr>
            <w:ins w:id="12187" w:author="1062" w:date="2024-03-27T20:58:00Z">
              <w:r w:rsidRPr="00AC4FBC">
                <w:t>All RBs / REFSENS_ENDC_2</w:t>
              </w:r>
            </w:ins>
          </w:p>
        </w:tc>
      </w:tr>
      <w:tr w:rsidR="006F5067" w:rsidRPr="00AC4FBC" w14:paraId="554E157E" w14:textId="77777777" w:rsidTr="00014073">
        <w:trPr>
          <w:trHeight w:val="70"/>
          <w:ins w:id="12188" w:author="1062" w:date="2024-03-27T20:57:00Z"/>
        </w:trPr>
        <w:tc>
          <w:tcPr>
            <w:tcW w:w="637" w:type="dxa"/>
            <w:vMerge w:val="restart"/>
            <w:vAlign w:val="center"/>
          </w:tcPr>
          <w:p w14:paraId="78C1C0A4" w14:textId="3F04880F" w:rsidR="006F5067" w:rsidRPr="00AC4FBC" w:rsidRDefault="006F5067" w:rsidP="006F5067">
            <w:pPr>
              <w:pStyle w:val="TAC"/>
              <w:rPr>
                <w:ins w:id="12189" w:author="1062" w:date="2024-03-27T20:57:00Z"/>
              </w:rPr>
            </w:pPr>
            <w:ins w:id="12190" w:author="1062" w:date="2024-03-27T20:57:00Z">
              <w:r w:rsidRPr="00AC4FBC">
                <w:t>2</w:t>
              </w:r>
              <w:r w:rsidRPr="00AC4FBC">
                <w:rPr>
                  <w:vertAlign w:val="superscript"/>
                </w:rPr>
                <w:t>9</w:t>
              </w:r>
            </w:ins>
          </w:p>
        </w:tc>
        <w:tc>
          <w:tcPr>
            <w:tcW w:w="645" w:type="dxa"/>
            <w:vAlign w:val="center"/>
          </w:tcPr>
          <w:p w14:paraId="3C084E3C" w14:textId="65B8A6AC" w:rsidR="006F5067" w:rsidRPr="00AC4FBC" w:rsidRDefault="006F5067" w:rsidP="006F5067">
            <w:pPr>
              <w:pStyle w:val="TAC"/>
              <w:rPr>
                <w:ins w:id="12191" w:author="1062" w:date="2024-03-27T20:57:00Z"/>
                <w:rFonts w:eastAsia="MS Mincho"/>
              </w:rPr>
            </w:pPr>
            <w:ins w:id="12192" w:author="1062" w:date="2024-03-27T20:58:00Z">
              <w:r w:rsidRPr="00AC4FBC">
                <w:t>21</w:t>
              </w:r>
            </w:ins>
          </w:p>
        </w:tc>
        <w:tc>
          <w:tcPr>
            <w:tcW w:w="1072" w:type="dxa"/>
            <w:gridSpan w:val="5"/>
            <w:vAlign w:val="center"/>
          </w:tcPr>
          <w:p w14:paraId="25AE3AFA" w14:textId="77DEF969" w:rsidR="006F5067" w:rsidRPr="00AC4FBC" w:rsidRDefault="006F5067" w:rsidP="006F5067">
            <w:pPr>
              <w:pStyle w:val="TAC"/>
              <w:rPr>
                <w:ins w:id="12193" w:author="1062" w:date="2024-03-27T20:57:00Z"/>
                <w:rFonts w:eastAsia="MS Mincho"/>
              </w:rPr>
            </w:pPr>
            <w:ins w:id="12194" w:author="1062" w:date="2024-03-27T20:58:00Z">
              <w:r w:rsidRPr="00AC4FBC">
                <w:t>DL 1503.4</w:t>
              </w:r>
            </w:ins>
          </w:p>
        </w:tc>
        <w:tc>
          <w:tcPr>
            <w:tcW w:w="973" w:type="dxa"/>
            <w:gridSpan w:val="3"/>
            <w:vAlign w:val="center"/>
          </w:tcPr>
          <w:p w14:paraId="281940DE" w14:textId="77777777" w:rsidR="006F5067" w:rsidRPr="00AC4FBC" w:rsidRDefault="006F5067" w:rsidP="006F5067">
            <w:pPr>
              <w:pStyle w:val="TAC"/>
              <w:rPr>
                <w:ins w:id="12195" w:author="1062" w:date="2024-03-27T20:57:00Z"/>
                <w:rFonts w:eastAsia="MS Mincho"/>
              </w:rPr>
            </w:pPr>
          </w:p>
        </w:tc>
        <w:tc>
          <w:tcPr>
            <w:tcW w:w="1794" w:type="dxa"/>
            <w:gridSpan w:val="2"/>
            <w:vAlign w:val="center"/>
          </w:tcPr>
          <w:p w14:paraId="6BDA5964" w14:textId="77777777" w:rsidR="006F5067" w:rsidRPr="00AC4FBC" w:rsidRDefault="006F5067" w:rsidP="006F5067">
            <w:pPr>
              <w:pStyle w:val="TAC"/>
              <w:rPr>
                <w:ins w:id="12196" w:author="1062" w:date="2024-03-27T20:57:00Z"/>
                <w:rFonts w:eastAsia="MS Mincho"/>
              </w:rPr>
            </w:pPr>
          </w:p>
        </w:tc>
        <w:tc>
          <w:tcPr>
            <w:tcW w:w="1121" w:type="dxa"/>
            <w:gridSpan w:val="3"/>
            <w:vAlign w:val="center"/>
          </w:tcPr>
          <w:p w14:paraId="32A43BE1" w14:textId="401324AF" w:rsidR="006F5067" w:rsidRPr="00AC4FBC" w:rsidRDefault="006F5067" w:rsidP="006F5067">
            <w:pPr>
              <w:pStyle w:val="TAC"/>
              <w:rPr>
                <w:ins w:id="12197" w:author="1062" w:date="2024-03-27T20:57:00Z"/>
              </w:rPr>
            </w:pPr>
            <w:ins w:id="12198" w:author="1062" w:date="2024-03-27T20:58:00Z">
              <w:r w:rsidRPr="00AC4FBC">
                <w:t>n79</w:t>
              </w:r>
            </w:ins>
          </w:p>
        </w:tc>
        <w:tc>
          <w:tcPr>
            <w:tcW w:w="1253" w:type="dxa"/>
            <w:gridSpan w:val="2"/>
            <w:vAlign w:val="center"/>
          </w:tcPr>
          <w:p w14:paraId="6199E59A" w14:textId="39732B03" w:rsidR="006F5067" w:rsidRPr="00AC4FBC" w:rsidRDefault="006F5067" w:rsidP="006F5067">
            <w:pPr>
              <w:pStyle w:val="TAC"/>
              <w:rPr>
                <w:ins w:id="12199" w:author="1062" w:date="2024-03-27T20:57:00Z"/>
                <w:rFonts w:eastAsia="MS Mincho"/>
              </w:rPr>
            </w:pPr>
            <w:ins w:id="12200" w:author="1062" w:date="2024-03-27T20:58:00Z">
              <w:r w:rsidRPr="00AC4FBC">
                <w:t>UL/DL 4800</w:t>
              </w:r>
            </w:ins>
          </w:p>
        </w:tc>
        <w:tc>
          <w:tcPr>
            <w:tcW w:w="864" w:type="dxa"/>
            <w:vAlign w:val="center"/>
          </w:tcPr>
          <w:p w14:paraId="680A2DFE" w14:textId="77777777" w:rsidR="006F5067" w:rsidRPr="00AC4FBC" w:rsidRDefault="006F5067" w:rsidP="006F5067">
            <w:pPr>
              <w:pStyle w:val="TAC"/>
              <w:rPr>
                <w:ins w:id="12201" w:author="1062" w:date="2024-03-27T20:57:00Z"/>
                <w:rFonts w:eastAsia="MS Mincho"/>
              </w:rPr>
            </w:pPr>
          </w:p>
        </w:tc>
        <w:tc>
          <w:tcPr>
            <w:tcW w:w="1789" w:type="dxa"/>
            <w:gridSpan w:val="3"/>
            <w:vAlign w:val="center"/>
          </w:tcPr>
          <w:p w14:paraId="69935C70" w14:textId="77777777" w:rsidR="006F5067" w:rsidRPr="00AC4FBC" w:rsidRDefault="006F5067" w:rsidP="006F5067">
            <w:pPr>
              <w:pStyle w:val="TAC"/>
              <w:rPr>
                <w:ins w:id="12202" w:author="1062" w:date="2024-03-27T20:57:00Z"/>
                <w:rFonts w:eastAsia="MS Mincho"/>
              </w:rPr>
            </w:pPr>
          </w:p>
        </w:tc>
      </w:tr>
      <w:tr w:rsidR="006F5067" w:rsidRPr="00AC4FBC" w14:paraId="6F907A5A" w14:textId="77777777" w:rsidTr="00014073">
        <w:trPr>
          <w:trHeight w:val="70"/>
          <w:ins w:id="12203" w:author="1062" w:date="2024-03-27T20:57:00Z"/>
        </w:trPr>
        <w:tc>
          <w:tcPr>
            <w:tcW w:w="637" w:type="dxa"/>
            <w:vMerge/>
            <w:vAlign w:val="center"/>
          </w:tcPr>
          <w:p w14:paraId="1D08F4D8" w14:textId="77777777" w:rsidR="006F5067" w:rsidRPr="00AC4FBC" w:rsidRDefault="006F5067" w:rsidP="006F5067">
            <w:pPr>
              <w:pStyle w:val="TAC"/>
              <w:rPr>
                <w:ins w:id="12204" w:author="1062" w:date="2024-03-27T20:57:00Z"/>
              </w:rPr>
            </w:pPr>
          </w:p>
        </w:tc>
        <w:tc>
          <w:tcPr>
            <w:tcW w:w="645" w:type="dxa"/>
            <w:vAlign w:val="center"/>
          </w:tcPr>
          <w:p w14:paraId="7BA5C5FA" w14:textId="1245D8FA" w:rsidR="006F5067" w:rsidRPr="00AC4FBC" w:rsidRDefault="006F5067" w:rsidP="006F5067">
            <w:pPr>
              <w:pStyle w:val="TAC"/>
              <w:rPr>
                <w:ins w:id="12205" w:author="1062" w:date="2024-03-27T20:57:00Z"/>
                <w:rFonts w:eastAsia="MS Mincho"/>
              </w:rPr>
            </w:pPr>
            <w:ins w:id="12206" w:author="1062" w:date="2024-03-27T20:58:00Z">
              <w:r w:rsidRPr="00AC4FBC">
                <w:t>N/A</w:t>
              </w:r>
            </w:ins>
          </w:p>
        </w:tc>
        <w:tc>
          <w:tcPr>
            <w:tcW w:w="1072" w:type="dxa"/>
            <w:gridSpan w:val="5"/>
            <w:vAlign w:val="center"/>
          </w:tcPr>
          <w:p w14:paraId="21A8FAEA" w14:textId="1CA19BDB" w:rsidR="006F5067" w:rsidRPr="00AC4FBC" w:rsidRDefault="006F5067" w:rsidP="006F5067">
            <w:pPr>
              <w:pStyle w:val="TAC"/>
              <w:rPr>
                <w:ins w:id="12207" w:author="1062" w:date="2024-03-27T20:57:00Z"/>
                <w:rFonts w:eastAsia="MS Mincho"/>
              </w:rPr>
            </w:pPr>
            <w:ins w:id="12208" w:author="1062" w:date="2024-03-27T20:58:00Z">
              <w:r w:rsidRPr="00AC4FBC">
                <w:t>QPSK</w:t>
              </w:r>
            </w:ins>
          </w:p>
        </w:tc>
        <w:tc>
          <w:tcPr>
            <w:tcW w:w="973" w:type="dxa"/>
            <w:gridSpan w:val="3"/>
            <w:vAlign w:val="center"/>
          </w:tcPr>
          <w:p w14:paraId="6AAE967B" w14:textId="7EE4DA66" w:rsidR="006F5067" w:rsidRPr="00AC4FBC" w:rsidRDefault="006F5067" w:rsidP="006F5067">
            <w:pPr>
              <w:pStyle w:val="TAC"/>
              <w:rPr>
                <w:ins w:id="12209" w:author="1062" w:date="2024-03-27T20:57:00Z"/>
                <w:rFonts w:eastAsia="MS Mincho"/>
              </w:rPr>
            </w:pPr>
            <w:ins w:id="12210" w:author="1062" w:date="2024-03-27T20:58:00Z">
              <w:r w:rsidRPr="00AC4FBC">
                <w:t>15 MHz</w:t>
              </w:r>
            </w:ins>
          </w:p>
        </w:tc>
        <w:tc>
          <w:tcPr>
            <w:tcW w:w="1794" w:type="dxa"/>
            <w:gridSpan w:val="2"/>
            <w:vAlign w:val="center"/>
          </w:tcPr>
          <w:p w14:paraId="46CFE4B8" w14:textId="2C9B83F3" w:rsidR="006F5067" w:rsidRPr="00AC4FBC" w:rsidRDefault="006F5067" w:rsidP="006F5067">
            <w:pPr>
              <w:pStyle w:val="TAC"/>
              <w:rPr>
                <w:ins w:id="12211" w:author="1062" w:date="2024-03-27T20:57:00Z"/>
                <w:rFonts w:eastAsia="MS Mincho"/>
              </w:rPr>
            </w:pPr>
            <w:ins w:id="12212" w:author="1062" w:date="2024-03-27T20:58:00Z">
              <w:r w:rsidRPr="00AC4FBC">
                <w:t>All RBs / 0</w:t>
              </w:r>
            </w:ins>
          </w:p>
        </w:tc>
        <w:tc>
          <w:tcPr>
            <w:tcW w:w="1121" w:type="dxa"/>
            <w:gridSpan w:val="3"/>
            <w:vAlign w:val="center"/>
          </w:tcPr>
          <w:p w14:paraId="3086403C" w14:textId="6521D5B8" w:rsidR="006F5067" w:rsidRPr="00AC4FBC" w:rsidRDefault="006F5067" w:rsidP="006F5067">
            <w:pPr>
              <w:pStyle w:val="TAC"/>
              <w:rPr>
                <w:ins w:id="12213" w:author="1062" w:date="2024-03-27T20:57:00Z"/>
              </w:rPr>
            </w:pPr>
            <w:ins w:id="12214" w:author="1062" w:date="2024-03-27T20:58:00Z">
              <w:r w:rsidRPr="00AC4FBC">
                <w:t>DFT-s-OFDM QPSK</w:t>
              </w:r>
            </w:ins>
          </w:p>
        </w:tc>
        <w:tc>
          <w:tcPr>
            <w:tcW w:w="1253" w:type="dxa"/>
            <w:gridSpan w:val="2"/>
            <w:vAlign w:val="center"/>
          </w:tcPr>
          <w:p w14:paraId="295B0C06" w14:textId="5E10E8E1" w:rsidR="006F5067" w:rsidRPr="00AC4FBC" w:rsidRDefault="006F5067" w:rsidP="006F5067">
            <w:pPr>
              <w:pStyle w:val="TAC"/>
              <w:rPr>
                <w:ins w:id="12215" w:author="1062" w:date="2024-03-27T20:57:00Z"/>
                <w:rFonts w:eastAsia="MS Mincho"/>
              </w:rPr>
            </w:pPr>
            <w:ins w:id="12216" w:author="1062" w:date="2024-03-27T20:58:00Z">
              <w:r w:rsidRPr="00AC4FBC">
                <w:t>QPSK</w:t>
              </w:r>
            </w:ins>
          </w:p>
        </w:tc>
        <w:tc>
          <w:tcPr>
            <w:tcW w:w="864" w:type="dxa"/>
            <w:vAlign w:val="center"/>
          </w:tcPr>
          <w:p w14:paraId="24E90DEF" w14:textId="49C2F54D" w:rsidR="006F5067" w:rsidRPr="00AC4FBC" w:rsidRDefault="006F5067" w:rsidP="006F5067">
            <w:pPr>
              <w:pStyle w:val="TAC"/>
              <w:rPr>
                <w:ins w:id="12217" w:author="1062" w:date="2024-03-27T20:57:00Z"/>
                <w:rFonts w:eastAsia="MS Mincho"/>
              </w:rPr>
            </w:pPr>
            <w:ins w:id="12218" w:author="1062" w:date="2024-03-27T20:58:00Z">
              <w:r w:rsidRPr="00AC4FBC">
                <w:t>100 MHz</w:t>
              </w:r>
            </w:ins>
          </w:p>
        </w:tc>
        <w:tc>
          <w:tcPr>
            <w:tcW w:w="1789" w:type="dxa"/>
            <w:gridSpan w:val="3"/>
            <w:vAlign w:val="center"/>
          </w:tcPr>
          <w:p w14:paraId="1BC855CE" w14:textId="57496496" w:rsidR="006F5067" w:rsidRPr="00AC4FBC" w:rsidRDefault="006F5067" w:rsidP="006F5067">
            <w:pPr>
              <w:pStyle w:val="TAC"/>
              <w:rPr>
                <w:ins w:id="12219" w:author="1062" w:date="2024-03-27T20:57:00Z"/>
                <w:rFonts w:eastAsia="MS Mincho"/>
              </w:rPr>
            </w:pPr>
            <w:ins w:id="12220" w:author="1062" w:date="2024-03-27T20:58:00Z">
              <w:r w:rsidRPr="00AC4FBC">
                <w:t>All RBs / REFSENS_ENDC_2</w:t>
              </w:r>
            </w:ins>
          </w:p>
        </w:tc>
      </w:tr>
      <w:tr w:rsidR="006F5067" w:rsidRPr="00AC4FBC" w14:paraId="0F06BCD4" w14:textId="77777777" w:rsidTr="00014073">
        <w:trPr>
          <w:trHeight w:val="70"/>
          <w:ins w:id="12221" w:author="1062" w:date="2024-03-27T20:57:00Z"/>
        </w:trPr>
        <w:tc>
          <w:tcPr>
            <w:tcW w:w="637" w:type="dxa"/>
            <w:vMerge w:val="restart"/>
            <w:vAlign w:val="center"/>
          </w:tcPr>
          <w:p w14:paraId="6A7AA7BC" w14:textId="2BE48449" w:rsidR="006F5067" w:rsidRPr="00AC4FBC" w:rsidRDefault="006F5067" w:rsidP="006F5067">
            <w:pPr>
              <w:pStyle w:val="TAC"/>
              <w:rPr>
                <w:ins w:id="12222" w:author="1062" w:date="2024-03-27T20:57:00Z"/>
              </w:rPr>
            </w:pPr>
            <w:ins w:id="12223" w:author="1062" w:date="2024-03-27T20:57:00Z">
              <w:r w:rsidRPr="00AC4FBC">
                <w:t>3</w:t>
              </w:r>
              <w:r w:rsidRPr="00AC4FBC">
                <w:rPr>
                  <w:vertAlign w:val="superscript"/>
                </w:rPr>
                <w:t>4</w:t>
              </w:r>
            </w:ins>
          </w:p>
        </w:tc>
        <w:tc>
          <w:tcPr>
            <w:tcW w:w="645" w:type="dxa"/>
            <w:vAlign w:val="center"/>
          </w:tcPr>
          <w:p w14:paraId="7E81C4B0" w14:textId="35A4B1A0" w:rsidR="006F5067" w:rsidRPr="00AC4FBC" w:rsidRDefault="006F5067" w:rsidP="006F5067">
            <w:pPr>
              <w:pStyle w:val="TAC"/>
              <w:rPr>
                <w:ins w:id="12224" w:author="1062" w:date="2024-03-27T20:57:00Z"/>
                <w:rFonts w:eastAsia="MS Mincho"/>
              </w:rPr>
            </w:pPr>
            <w:ins w:id="12225" w:author="1062" w:date="2024-03-27T20:58:00Z">
              <w:r w:rsidRPr="00AC4FBC">
                <w:t>21</w:t>
              </w:r>
            </w:ins>
          </w:p>
        </w:tc>
        <w:tc>
          <w:tcPr>
            <w:tcW w:w="1072" w:type="dxa"/>
            <w:gridSpan w:val="5"/>
            <w:vAlign w:val="center"/>
          </w:tcPr>
          <w:p w14:paraId="53639BA2" w14:textId="0A3F0685" w:rsidR="006F5067" w:rsidRPr="00AC4FBC" w:rsidRDefault="006F5067" w:rsidP="006F5067">
            <w:pPr>
              <w:pStyle w:val="TAC"/>
              <w:rPr>
                <w:ins w:id="12226" w:author="1062" w:date="2024-03-27T20:57:00Z"/>
                <w:rFonts w:eastAsia="MS Mincho"/>
              </w:rPr>
            </w:pPr>
            <w:ins w:id="12227" w:author="1062" w:date="2024-03-27T20:58:00Z">
              <w:r w:rsidRPr="00AC4FBC">
                <w:t>UL 1457.5/ DL 1505.5</w:t>
              </w:r>
            </w:ins>
          </w:p>
        </w:tc>
        <w:tc>
          <w:tcPr>
            <w:tcW w:w="973" w:type="dxa"/>
            <w:gridSpan w:val="3"/>
            <w:vAlign w:val="center"/>
          </w:tcPr>
          <w:p w14:paraId="2F566DE5" w14:textId="77777777" w:rsidR="006F5067" w:rsidRPr="00AC4FBC" w:rsidRDefault="006F5067" w:rsidP="006F5067">
            <w:pPr>
              <w:pStyle w:val="TAC"/>
              <w:rPr>
                <w:ins w:id="12228" w:author="1062" w:date="2024-03-27T20:57:00Z"/>
                <w:rFonts w:eastAsia="MS Mincho"/>
              </w:rPr>
            </w:pPr>
          </w:p>
        </w:tc>
        <w:tc>
          <w:tcPr>
            <w:tcW w:w="1794" w:type="dxa"/>
            <w:gridSpan w:val="2"/>
            <w:vAlign w:val="center"/>
          </w:tcPr>
          <w:p w14:paraId="21C2AE14" w14:textId="77777777" w:rsidR="006F5067" w:rsidRPr="00AC4FBC" w:rsidRDefault="006F5067" w:rsidP="006F5067">
            <w:pPr>
              <w:pStyle w:val="TAC"/>
              <w:rPr>
                <w:ins w:id="12229" w:author="1062" w:date="2024-03-27T20:57:00Z"/>
                <w:rFonts w:eastAsia="MS Mincho"/>
              </w:rPr>
            </w:pPr>
          </w:p>
        </w:tc>
        <w:tc>
          <w:tcPr>
            <w:tcW w:w="1121" w:type="dxa"/>
            <w:gridSpan w:val="3"/>
            <w:vAlign w:val="center"/>
          </w:tcPr>
          <w:p w14:paraId="449CFE78" w14:textId="2EE9C30E" w:rsidR="006F5067" w:rsidRPr="00AC4FBC" w:rsidRDefault="006F5067" w:rsidP="006F5067">
            <w:pPr>
              <w:pStyle w:val="TAC"/>
              <w:rPr>
                <w:ins w:id="12230" w:author="1062" w:date="2024-03-27T20:57:00Z"/>
              </w:rPr>
            </w:pPr>
            <w:ins w:id="12231" w:author="1062" w:date="2024-03-27T20:58:00Z">
              <w:r w:rsidRPr="00AC4FBC">
                <w:t>n79</w:t>
              </w:r>
            </w:ins>
          </w:p>
        </w:tc>
        <w:tc>
          <w:tcPr>
            <w:tcW w:w="1253" w:type="dxa"/>
            <w:gridSpan w:val="2"/>
            <w:vAlign w:val="center"/>
          </w:tcPr>
          <w:p w14:paraId="55DB2D31" w14:textId="58ECC667" w:rsidR="006F5067" w:rsidRPr="00AC4FBC" w:rsidRDefault="006F5067" w:rsidP="006F5067">
            <w:pPr>
              <w:pStyle w:val="TAC"/>
              <w:rPr>
                <w:ins w:id="12232" w:author="1062" w:date="2024-03-27T20:57:00Z"/>
                <w:rFonts w:eastAsia="MS Mincho"/>
              </w:rPr>
            </w:pPr>
            <w:ins w:id="12233" w:author="1062" w:date="2024-03-27T20:58:00Z">
              <w:r w:rsidRPr="00AC4FBC">
                <w:t>UL/DL 4420.5</w:t>
              </w:r>
            </w:ins>
          </w:p>
        </w:tc>
        <w:tc>
          <w:tcPr>
            <w:tcW w:w="864" w:type="dxa"/>
            <w:vAlign w:val="center"/>
          </w:tcPr>
          <w:p w14:paraId="54618458" w14:textId="77777777" w:rsidR="006F5067" w:rsidRPr="00AC4FBC" w:rsidRDefault="006F5067" w:rsidP="006F5067">
            <w:pPr>
              <w:pStyle w:val="TAC"/>
              <w:rPr>
                <w:ins w:id="12234" w:author="1062" w:date="2024-03-27T20:57:00Z"/>
                <w:rFonts w:eastAsia="MS Mincho"/>
              </w:rPr>
            </w:pPr>
          </w:p>
        </w:tc>
        <w:tc>
          <w:tcPr>
            <w:tcW w:w="1789" w:type="dxa"/>
            <w:gridSpan w:val="3"/>
            <w:vAlign w:val="center"/>
          </w:tcPr>
          <w:p w14:paraId="3C1F121D" w14:textId="77777777" w:rsidR="006F5067" w:rsidRPr="00AC4FBC" w:rsidRDefault="006F5067" w:rsidP="006F5067">
            <w:pPr>
              <w:pStyle w:val="TAC"/>
              <w:rPr>
                <w:ins w:id="12235" w:author="1062" w:date="2024-03-27T20:57:00Z"/>
                <w:rFonts w:eastAsia="MS Mincho"/>
              </w:rPr>
            </w:pPr>
          </w:p>
        </w:tc>
      </w:tr>
      <w:tr w:rsidR="006F5067" w:rsidRPr="00AC4FBC" w14:paraId="049F39AA" w14:textId="77777777" w:rsidTr="00014073">
        <w:trPr>
          <w:trHeight w:val="70"/>
          <w:ins w:id="12236" w:author="1062" w:date="2024-03-27T20:57:00Z"/>
        </w:trPr>
        <w:tc>
          <w:tcPr>
            <w:tcW w:w="637" w:type="dxa"/>
            <w:vMerge/>
            <w:vAlign w:val="center"/>
          </w:tcPr>
          <w:p w14:paraId="0A1CC94D" w14:textId="77777777" w:rsidR="006F5067" w:rsidRPr="00AC4FBC" w:rsidRDefault="006F5067" w:rsidP="006F5067">
            <w:pPr>
              <w:pStyle w:val="TAC"/>
              <w:rPr>
                <w:ins w:id="12237" w:author="1062" w:date="2024-03-27T20:57:00Z"/>
              </w:rPr>
            </w:pPr>
          </w:p>
        </w:tc>
        <w:tc>
          <w:tcPr>
            <w:tcW w:w="645" w:type="dxa"/>
            <w:vAlign w:val="center"/>
          </w:tcPr>
          <w:p w14:paraId="0D6337BD" w14:textId="0E8440DA" w:rsidR="006F5067" w:rsidRPr="00AC4FBC" w:rsidRDefault="006F5067" w:rsidP="006F5067">
            <w:pPr>
              <w:pStyle w:val="TAC"/>
              <w:rPr>
                <w:ins w:id="12238" w:author="1062" w:date="2024-03-27T20:57:00Z"/>
                <w:rFonts w:eastAsia="MS Mincho"/>
              </w:rPr>
            </w:pPr>
            <w:ins w:id="12239" w:author="1062" w:date="2024-03-27T20:58:00Z">
              <w:r w:rsidRPr="00AC4FBC">
                <w:t>QPSK</w:t>
              </w:r>
            </w:ins>
          </w:p>
        </w:tc>
        <w:tc>
          <w:tcPr>
            <w:tcW w:w="1072" w:type="dxa"/>
            <w:gridSpan w:val="5"/>
            <w:vAlign w:val="center"/>
          </w:tcPr>
          <w:p w14:paraId="325DF9F2" w14:textId="02B8A019" w:rsidR="006F5067" w:rsidRPr="00AC4FBC" w:rsidRDefault="006F5067" w:rsidP="006F5067">
            <w:pPr>
              <w:pStyle w:val="TAC"/>
              <w:rPr>
                <w:ins w:id="12240" w:author="1062" w:date="2024-03-27T20:57:00Z"/>
                <w:rFonts w:eastAsia="MS Mincho"/>
              </w:rPr>
            </w:pPr>
            <w:ins w:id="12241" w:author="1062" w:date="2024-03-27T20:58:00Z">
              <w:r w:rsidRPr="00AC4FBC">
                <w:t>QPSK</w:t>
              </w:r>
            </w:ins>
          </w:p>
        </w:tc>
        <w:tc>
          <w:tcPr>
            <w:tcW w:w="973" w:type="dxa"/>
            <w:gridSpan w:val="3"/>
            <w:vAlign w:val="center"/>
          </w:tcPr>
          <w:p w14:paraId="5A4A79CD" w14:textId="7FE29BB2" w:rsidR="006F5067" w:rsidRPr="00AC4FBC" w:rsidRDefault="006F5067" w:rsidP="006F5067">
            <w:pPr>
              <w:pStyle w:val="TAC"/>
              <w:rPr>
                <w:ins w:id="12242" w:author="1062" w:date="2024-03-27T20:57:00Z"/>
                <w:rFonts w:eastAsia="MS Mincho"/>
              </w:rPr>
            </w:pPr>
            <w:ins w:id="12243" w:author="1062" w:date="2024-03-27T20:58:00Z">
              <w:r w:rsidRPr="00AC4FBC">
                <w:t>5 MHz</w:t>
              </w:r>
            </w:ins>
          </w:p>
        </w:tc>
        <w:tc>
          <w:tcPr>
            <w:tcW w:w="1794" w:type="dxa"/>
            <w:gridSpan w:val="2"/>
            <w:vAlign w:val="center"/>
          </w:tcPr>
          <w:p w14:paraId="762F92D9" w14:textId="337BF9D9" w:rsidR="006F5067" w:rsidRPr="00AC4FBC" w:rsidRDefault="006F5067" w:rsidP="006F5067">
            <w:pPr>
              <w:pStyle w:val="TAC"/>
              <w:rPr>
                <w:ins w:id="12244" w:author="1062" w:date="2024-03-27T20:57:00Z"/>
                <w:rFonts w:eastAsia="MS Mincho"/>
              </w:rPr>
            </w:pPr>
            <w:ins w:id="12245" w:author="1062" w:date="2024-03-27T20:58:00Z">
              <w:r w:rsidRPr="00AC4FBC">
                <w:t>All RBs / REFSENS_ENDC_4</w:t>
              </w:r>
            </w:ins>
          </w:p>
        </w:tc>
        <w:tc>
          <w:tcPr>
            <w:tcW w:w="1121" w:type="dxa"/>
            <w:gridSpan w:val="3"/>
            <w:vAlign w:val="center"/>
          </w:tcPr>
          <w:p w14:paraId="1A2185D2" w14:textId="362CBFE4" w:rsidR="006F5067" w:rsidRPr="00AC4FBC" w:rsidRDefault="006F5067" w:rsidP="006F5067">
            <w:pPr>
              <w:pStyle w:val="TAC"/>
              <w:rPr>
                <w:ins w:id="12246" w:author="1062" w:date="2024-03-27T20:57:00Z"/>
              </w:rPr>
            </w:pPr>
            <w:ins w:id="12247" w:author="1062" w:date="2024-03-27T20:58:00Z">
              <w:r w:rsidRPr="00AC4FBC">
                <w:t>DFT-s-OFDM QPSK</w:t>
              </w:r>
            </w:ins>
          </w:p>
        </w:tc>
        <w:tc>
          <w:tcPr>
            <w:tcW w:w="1253" w:type="dxa"/>
            <w:gridSpan w:val="2"/>
            <w:vAlign w:val="center"/>
          </w:tcPr>
          <w:p w14:paraId="13178DDA" w14:textId="6DCA614C" w:rsidR="006F5067" w:rsidRPr="00AC4FBC" w:rsidRDefault="006F5067" w:rsidP="006F5067">
            <w:pPr>
              <w:pStyle w:val="TAC"/>
              <w:rPr>
                <w:ins w:id="12248" w:author="1062" w:date="2024-03-27T20:57:00Z"/>
                <w:rFonts w:eastAsia="MS Mincho"/>
              </w:rPr>
            </w:pPr>
            <w:ins w:id="12249" w:author="1062" w:date="2024-03-27T20:58:00Z">
              <w:r w:rsidRPr="00AC4FBC">
                <w:t>CP-OFDM QPSK</w:t>
              </w:r>
            </w:ins>
          </w:p>
        </w:tc>
        <w:tc>
          <w:tcPr>
            <w:tcW w:w="864" w:type="dxa"/>
            <w:vAlign w:val="center"/>
          </w:tcPr>
          <w:p w14:paraId="09A99F64" w14:textId="080387CA" w:rsidR="006F5067" w:rsidRPr="00AC4FBC" w:rsidRDefault="006F5067" w:rsidP="006F5067">
            <w:pPr>
              <w:pStyle w:val="TAC"/>
              <w:rPr>
                <w:ins w:id="12250" w:author="1062" w:date="2024-03-27T20:57:00Z"/>
                <w:rFonts w:eastAsia="MS Mincho"/>
              </w:rPr>
            </w:pPr>
            <w:ins w:id="12251" w:author="1062" w:date="2024-03-27T20:58:00Z">
              <w:r>
                <w:t>1</w:t>
              </w:r>
              <w:r w:rsidRPr="00AC4FBC">
                <w:t>0 MHz</w:t>
              </w:r>
            </w:ins>
          </w:p>
        </w:tc>
        <w:tc>
          <w:tcPr>
            <w:tcW w:w="1789" w:type="dxa"/>
            <w:gridSpan w:val="3"/>
            <w:vAlign w:val="center"/>
          </w:tcPr>
          <w:p w14:paraId="4B5485D6" w14:textId="0A7D0882" w:rsidR="006F5067" w:rsidRPr="00AC4FBC" w:rsidRDefault="006F5067" w:rsidP="006F5067">
            <w:pPr>
              <w:pStyle w:val="TAC"/>
              <w:rPr>
                <w:ins w:id="12252" w:author="1062" w:date="2024-03-27T20:57:00Z"/>
                <w:rFonts w:eastAsia="MS Mincho"/>
              </w:rPr>
            </w:pPr>
            <w:ins w:id="12253" w:author="1062" w:date="2024-03-27T20:58:00Z">
              <w:r w:rsidRPr="00AC4FBC">
                <w:t>All RBs / REFSENS_ENDC_4</w:t>
              </w:r>
            </w:ins>
          </w:p>
        </w:tc>
      </w:tr>
      <w:tr w:rsidR="006F5067" w:rsidRPr="00AC4FBC" w14:paraId="552BFAD7" w14:textId="77777777" w:rsidTr="00014073">
        <w:tc>
          <w:tcPr>
            <w:tcW w:w="10148" w:type="dxa"/>
            <w:gridSpan w:val="21"/>
            <w:tcBorders>
              <w:bottom w:val="single" w:sz="4" w:space="0" w:color="auto"/>
            </w:tcBorders>
            <w:vAlign w:val="center"/>
          </w:tcPr>
          <w:p w14:paraId="7BC1CEEB" w14:textId="77777777" w:rsidR="006F5067" w:rsidRPr="00AC4FBC" w:rsidRDefault="006F5067" w:rsidP="006F5067">
            <w:pPr>
              <w:pStyle w:val="TAC"/>
              <w:rPr>
                <w:b/>
                <w:bCs/>
                <w:lang w:eastAsia="zh-TW"/>
              </w:rPr>
            </w:pPr>
            <w:r w:rsidRPr="00AC4FBC">
              <w:rPr>
                <w:b/>
                <w:bCs/>
              </w:rPr>
              <w:t xml:space="preserve">Test Settings for a </w:t>
            </w:r>
            <w:r w:rsidRPr="00AC4FBC">
              <w:rPr>
                <w:b/>
                <w:bCs/>
                <w:lang w:eastAsia="zh-TW"/>
              </w:rPr>
              <w:t xml:space="preserve">DC_25A_n41A </w:t>
            </w:r>
            <w:r w:rsidRPr="00AC4FBC">
              <w:rPr>
                <w:b/>
                <w:bCs/>
              </w:rPr>
              <w:t>Configuration</w:t>
            </w:r>
          </w:p>
        </w:tc>
      </w:tr>
      <w:tr w:rsidR="006F5067" w:rsidRPr="00AC4FBC" w14:paraId="1C9C05D0" w14:textId="77777777" w:rsidTr="00014073">
        <w:tc>
          <w:tcPr>
            <w:tcW w:w="637" w:type="dxa"/>
            <w:vMerge w:val="restart"/>
            <w:vAlign w:val="center"/>
          </w:tcPr>
          <w:p w14:paraId="1342F27C" w14:textId="77777777" w:rsidR="006F5067" w:rsidRPr="00AC4FBC" w:rsidRDefault="006F5067" w:rsidP="006F5067">
            <w:pPr>
              <w:pStyle w:val="TAC"/>
              <w:rPr>
                <w:rFonts w:eastAsia="MS Mincho"/>
              </w:rPr>
            </w:pPr>
            <w:r w:rsidRPr="00AC4FBC">
              <w:t>1</w:t>
            </w:r>
            <w:r w:rsidRPr="00AC4FBC">
              <w:rPr>
                <w:vertAlign w:val="superscript"/>
              </w:rPr>
              <w:t>6</w:t>
            </w:r>
          </w:p>
        </w:tc>
        <w:tc>
          <w:tcPr>
            <w:tcW w:w="645" w:type="dxa"/>
            <w:tcBorders>
              <w:bottom w:val="single" w:sz="4" w:space="0" w:color="auto"/>
            </w:tcBorders>
            <w:vAlign w:val="center"/>
          </w:tcPr>
          <w:p w14:paraId="0A5D3380" w14:textId="77777777" w:rsidR="006F5067" w:rsidRPr="00AC4FBC" w:rsidRDefault="006F5067" w:rsidP="006F5067">
            <w:pPr>
              <w:pStyle w:val="TAC"/>
              <w:rPr>
                <w:rFonts w:eastAsia="MS Mincho"/>
              </w:rPr>
            </w:pPr>
            <w:r w:rsidRPr="00AC4FBC">
              <w:rPr>
                <w:rFonts w:eastAsia="MS Mincho"/>
              </w:rPr>
              <w:t>25</w:t>
            </w:r>
          </w:p>
        </w:tc>
        <w:tc>
          <w:tcPr>
            <w:tcW w:w="898" w:type="dxa"/>
            <w:gridSpan w:val="4"/>
            <w:tcBorders>
              <w:bottom w:val="single" w:sz="4" w:space="0" w:color="auto"/>
            </w:tcBorders>
            <w:vAlign w:val="center"/>
          </w:tcPr>
          <w:p w14:paraId="348D6EAC"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30DB86AA"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70C9FADA"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0FA967E5" w14:textId="77777777" w:rsidR="006F5067" w:rsidRPr="00AC4FBC" w:rsidRDefault="006F5067" w:rsidP="006F5067">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710388D7" w14:textId="77777777" w:rsidR="006F5067" w:rsidRPr="00AC4FBC" w:rsidRDefault="006F5067" w:rsidP="006F5067">
            <w:pPr>
              <w:pStyle w:val="TAC"/>
              <w:rPr>
                <w:rFonts w:eastAsia="MS Mincho"/>
              </w:rPr>
            </w:pPr>
            <w:r w:rsidRPr="00AC4FBC">
              <w:rPr>
                <w:rFonts w:eastAsia="MS Mincho"/>
              </w:rPr>
              <w:t>Low</w:t>
            </w:r>
          </w:p>
        </w:tc>
        <w:tc>
          <w:tcPr>
            <w:tcW w:w="1125" w:type="dxa"/>
            <w:gridSpan w:val="3"/>
            <w:tcBorders>
              <w:bottom w:val="single" w:sz="4" w:space="0" w:color="auto"/>
            </w:tcBorders>
            <w:vAlign w:val="center"/>
          </w:tcPr>
          <w:p w14:paraId="2FA59957"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7EF8748B" w14:textId="77777777" w:rsidR="006F5067" w:rsidRPr="00AC4FBC" w:rsidRDefault="006F5067" w:rsidP="006F5067">
            <w:pPr>
              <w:pStyle w:val="TAC"/>
              <w:rPr>
                <w:lang w:eastAsia="zh-TW"/>
              </w:rPr>
            </w:pPr>
          </w:p>
        </w:tc>
      </w:tr>
      <w:tr w:rsidR="006F5067" w:rsidRPr="00AC4FBC" w14:paraId="509824BB" w14:textId="77777777" w:rsidTr="00014073">
        <w:tc>
          <w:tcPr>
            <w:tcW w:w="637" w:type="dxa"/>
            <w:vMerge/>
            <w:tcBorders>
              <w:bottom w:val="single" w:sz="4" w:space="0" w:color="auto"/>
            </w:tcBorders>
            <w:vAlign w:val="center"/>
          </w:tcPr>
          <w:p w14:paraId="2897C638"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619C1B06"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3CC5965D"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32637D1" w14:textId="77777777" w:rsidR="006F5067" w:rsidRPr="00AC4FBC" w:rsidRDefault="006F5067" w:rsidP="006F5067">
            <w:pPr>
              <w:pStyle w:val="TAC"/>
              <w:rPr>
                <w:rFonts w:eastAsia="MS Mincho"/>
              </w:rPr>
            </w:pPr>
            <w:r w:rsidRPr="00AC4FBC">
              <w:rPr>
                <w:rFonts w:eastAsia="MS Mincho"/>
              </w:rPr>
              <w:t>10 MHz</w:t>
            </w:r>
          </w:p>
        </w:tc>
        <w:tc>
          <w:tcPr>
            <w:tcW w:w="1665" w:type="dxa"/>
            <w:gridSpan w:val="2"/>
            <w:tcBorders>
              <w:bottom w:val="single" w:sz="4" w:space="0" w:color="auto"/>
            </w:tcBorders>
            <w:vAlign w:val="center"/>
          </w:tcPr>
          <w:p w14:paraId="6C381215" w14:textId="77777777" w:rsidR="006F5067" w:rsidRPr="00AC4FBC" w:rsidRDefault="006F5067" w:rsidP="006F5067">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3E1AA292" w14:textId="77777777" w:rsidR="006F5067" w:rsidRPr="00AC4FBC" w:rsidRDefault="006F5067" w:rsidP="006F5067">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1EDB9E06"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A49FDA1"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33940532" w14:textId="77777777" w:rsidR="006F5067" w:rsidRPr="00AC4FBC" w:rsidRDefault="006F5067" w:rsidP="006F5067">
            <w:pPr>
              <w:pStyle w:val="TAC"/>
              <w:rPr>
                <w:lang w:eastAsia="zh-TW"/>
              </w:rPr>
            </w:pPr>
            <w:r w:rsidRPr="00AC4FBC">
              <w:rPr>
                <w:rFonts w:eastAsia="MS Mincho"/>
              </w:rPr>
              <w:t xml:space="preserve">All RBs / </w:t>
            </w:r>
            <w:r w:rsidRPr="00AC4FBC">
              <w:t>REFSENS_ENDC_3</w:t>
            </w:r>
          </w:p>
        </w:tc>
      </w:tr>
      <w:tr w:rsidR="006F5067" w:rsidRPr="00AC4FBC" w14:paraId="01C37A2E" w14:textId="77777777" w:rsidTr="00014073">
        <w:tc>
          <w:tcPr>
            <w:tcW w:w="637" w:type="dxa"/>
            <w:vMerge w:val="restart"/>
            <w:vAlign w:val="center"/>
          </w:tcPr>
          <w:p w14:paraId="77C60467" w14:textId="77777777" w:rsidR="006F5067" w:rsidRPr="00AC4FBC" w:rsidRDefault="006F5067" w:rsidP="006F5067">
            <w:pPr>
              <w:pStyle w:val="TAC"/>
              <w:rPr>
                <w:rFonts w:eastAsia="MS Mincho"/>
              </w:rPr>
            </w:pPr>
            <w:r w:rsidRPr="00AC4FBC">
              <w:t>2</w:t>
            </w:r>
            <w:r w:rsidRPr="00AC4FBC">
              <w:rPr>
                <w:vertAlign w:val="superscript"/>
              </w:rPr>
              <w:t>6</w:t>
            </w:r>
          </w:p>
        </w:tc>
        <w:tc>
          <w:tcPr>
            <w:tcW w:w="645" w:type="dxa"/>
            <w:tcBorders>
              <w:bottom w:val="single" w:sz="4" w:space="0" w:color="auto"/>
            </w:tcBorders>
            <w:vAlign w:val="center"/>
          </w:tcPr>
          <w:p w14:paraId="02A3E7E5" w14:textId="77777777" w:rsidR="006F5067" w:rsidRPr="00AC4FBC" w:rsidRDefault="006F5067" w:rsidP="006F5067">
            <w:pPr>
              <w:pStyle w:val="TAC"/>
              <w:rPr>
                <w:rFonts w:eastAsia="MS Mincho"/>
              </w:rPr>
            </w:pPr>
            <w:r w:rsidRPr="00AC4FBC">
              <w:rPr>
                <w:rFonts w:eastAsia="MS Mincho"/>
              </w:rPr>
              <w:t>25</w:t>
            </w:r>
          </w:p>
        </w:tc>
        <w:tc>
          <w:tcPr>
            <w:tcW w:w="898" w:type="dxa"/>
            <w:gridSpan w:val="4"/>
            <w:tcBorders>
              <w:bottom w:val="single" w:sz="4" w:space="0" w:color="auto"/>
            </w:tcBorders>
            <w:vAlign w:val="center"/>
          </w:tcPr>
          <w:p w14:paraId="6503F50F"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63DD3B7B"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393FD844"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615888D6" w14:textId="77777777" w:rsidR="006F5067" w:rsidRPr="00AC4FBC" w:rsidRDefault="006F5067" w:rsidP="006F5067">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1C86554F" w14:textId="77777777" w:rsidR="006F5067" w:rsidRPr="00AC4FBC" w:rsidRDefault="006F5067" w:rsidP="006F5067">
            <w:pPr>
              <w:pStyle w:val="TAC"/>
              <w:rPr>
                <w:rFonts w:eastAsia="MS Mincho"/>
              </w:rPr>
            </w:pPr>
            <w:r w:rsidRPr="00AC4FBC">
              <w:rPr>
                <w:rFonts w:eastAsia="MS Mincho"/>
              </w:rPr>
              <w:t>Low</w:t>
            </w:r>
          </w:p>
        </w:tc>
        <w:tc>
          <w:tcPr>
            <w:tcW w:w="1125" w:type="dxa"/>
            <w:gridSpan w:val="3"/>
            <w:tcBorders>
              <w:bottom w:val="single" w:sz="4" w:space="0" w:color="auto"/>
            </w:tcBorders>
            <w:vAlign w:val="center"/>
          </w:tcPr>
          <w:p w14:paraId="688369D3"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147FB15A" w14:textId="77777777" w:rsidR="006F5067" w:rsidRPr="00AC4FBC" w:rsidRDefault="006F5067" w:rsidP="006F5067">
            <w:pPr>
              <w:pStyle w:val="TAC"/>
              <w:rPr>
                <w:lang w:eastAsia="zh-TW"/>
              </w:rPr>
            </w:pPr>
          </w:p>
        </w:tc>
      </w:tr>
      <w:tr w:rsidR="006F5067" w:rsidRPr="00AC4FBC" w14:paraId="3DCF46EC" w14:textId="77777777" w:rsidTr="00014073">
        <w:tc>
          <w:tcPr>
            <w:tcW w:w="637" w:type="dxa"/>
            <w:vMerge/>
            <w:tcBorders>
              <w:bottom w:val="single" w:sz="4" w:space="0" w:color="auto"/>
            </w:tcBorders>
            <w:vAlign w:val="center"/>
          </w:tcPr>
          <w:p w14:paraId="4332D7D4"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108EC4CD"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50209C5A"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E1B0529" w14:textId="77777777"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3DA1AEEA" w14:textId="77777777" w:rsidR="006F5067" w:rsidRPr="00AC4FBC" w:rsidRDefault="006F5067" w:rsidP="006F5067">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7EC0299C" w14:textId="77777777" w:rsidR="006F5067" w:rsidRPr="00AC4FBC" w:rsidRDefault="006F5067" w:rsidP="006F5067">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2D094760" w14:textId="77777777" w:rsidR="006F5067" w:rsidRPr="00AC4FBC" w:rsidRDefault="006F5067" w:rsidP="006F5067">
            <w:pPr>
              <w:pStyle w:val="TAC"/>
              <w:rPr>
                <w:rFonts w:eastAsia="MS Mincho"/>
              </w:rPr>
            </w:pPr>
            <w:r w:rsidRPr="00AC4FBC">
              <w:rPr>
                <w:rFonts w:eastAsia="MS Mincho"/>
              </w:rPr>
              <w:t>QPSK</w:t>
            </w:r>
          </w:p>
        </w:tc>
        <w:tc>
          <w:tcPr>
            <w:tcW w:w="1125" w:type="dxa"/>
            <w:gridSpan w:val="3"/>
            <w:tcBorders>
              <w:bottom w:val="single" w:sz="4" w:space="0" w:color="auto"/>
            </w:tcBorders>
            <w:vAlign w:val="center"/>
          </w:tcPr>
          <w:p w14:paraId="5803F189"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2A55EF6F" w14:textId="77777777" w:rsidR="006F5067" w:rsidRPr="00AC4FBC" w:rsidRDefault="006F5067" w:rsidP="006F5067">
            <w:pPr>
              <w:pStyle w:val="TAC"/>
              <w:rPr>
                <w:lang w:eastAsia="zh-TW"/>
              </w:rPr>
            </w:pPr>
            <w:r w:rsidRPr="00AC4FBC">
              <w:rPr>
                <w:rFonts w:eastAsia="MS Mincho"/>
              </w:rPr>
              <w:t xml:space="preserve">All RBs / </w:t>
            </w:r>
            <w:r w:rsidRPr="00AC4FBC">
              <w:t>REFSENS_ENDC_3</w:t>
            </w:r>
          </w:p>
        </w:tc>
      </w:tr>
      <w:tr w:rsidR="006F5067" w:rsidRPr="00AC4FBC" w14:paraId="11FA6A0E" w14:textId="77777777" w:rsidTr="00014073">
        <w:tc>
          <w:tcPr>
            <w:tcW w:w="637" w:type="dxa"/>
            <w:vMerge w:val="restart"/>
            <w:vAlign w:val="center"/>
          </w:tcPr>
          <w:p w14:paraId="4944B566" w14:textId="0B6486BC" w:rsidR="006F5067" w:rsidRPr="00AC4FBC" w:rsidRDefault="006F5067" w:rsidP="006F5067">
            <w:pPr>
              <w:pStyle w:val="TAC"/>
              <w:rPr>
                <w:rFonts w:eastAsia="MS Mincho"/>
              </w:rPr>
            </w:pPr>
            <w:r>
              <w:t>3</w:t>
            </w:r>
            <w:r w:rsidRPr="00AC4FBC">
              <w:rPr>
                <w:vertAlign w:val="superscript"/>
              </w:rPr>
              <w:t>6</w:t>
            </w:r>
          </w:p>
        </w:tc>
        <w:tc>
          <w:tcPr>
            <w:tcW w:w="645" w:type="dxa"/>
            <w:tcBorders>
              <w:bottom w:val="single" w:sz="4" w:space="0" w:color="auto"/>
            </w:tcBorders>
            <w:vAlign w:val="center"/>
          </w:tcPr>
          <w:p w14:paraId="6BEFF8DF" w14:textId="77777777" w:rsidR="006F5067" w:rsidRPr="00AC4FBC" w:rsidRDefault="006F5067" w:rsidP="006F5067">
            <w:pPr>
              <w:pStyle w:val="TAC"/>
              <w:rPr>
                <w:rFonts w:eastAsia="MS Mincho"/>
              </w:rPr>
            </w:pPr>
            <w:r w:rsidRPr="00AC4FBC">
              <w:rPr>
                <w:rFonts w:eastAsia="MS Mincho"/>
              </w:rPr>
              <w:t>25</w:t>
            </w:r>
          </w:p>
        </w:tc>
        <w:tc>
          <w:tcPr>
            <w:tcW w:w="898" w:type="dxa"/>
            <w:gridSpan w:val="4"/>
            <w:tcBorders>
              <w:bottom w:val="single" w:sz="4" w:space="0" w:color="auto"/>
            </w:tcBorders>
            <w:vAlign w:val="center"/>
          </w:tcPr>
          <w:p w14:paraId="702B75A6"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4E4D5E36"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09240FAB" w14:textId="77777777" w:rsidR="006F5067" w:rsidRPr="00AC4FBC" w:rsidRDefault="006F5067" w:rsidP="006F5067">
            <w:pPr>
              <w:pStyle w:val="TAC"/>
              <w:rPr>
                <w:rFonts w:eastAsia="MS Mincho"/>
              </w:rPr>
            </w:pPr>
          </w:p>
        </w:tc>
        <w:tc>
          <w:tcPr>
            <w:tcW w:w="1331" w:type="dxa"/>
            <w:gridSpan w:val="4"/>
            <w:tcBorders>
              <w:bottom w:val="single" w:sz="4" w:space="0" w:color="auto"/>
            </w:tcBorders>
            <w:vAlign w:val="center"/>
          </w:tcPr>
          <w:p w14:paraId="4779C2A0" w14:textId="77777777" w:rsidR="006F5067" w:rsidRPr="00AC4FBC" w:rsidRDefault="006F5067" w:rsidP="006F5067">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252C541C" w14:textId="77777777" w:rsidR="006F5067" w:rsidRPr="00AC4FBC" w:rsidRDefault="006F5067" w:rsidP="006F5067">
            <w:pPr>
              <w:pStyle w:val="TAC"/>
              <w:rPr>
                <w:rFonts w:eastAsia="MS Mincho"/>
              </w:rPr>
            </w:pPr>
            <w:r w:rsidRPr="00AC4FBC">
              <w:rPr>
                <w:rFonts w:eastAsia="MS Mincho"/>
              </w:rPr>
              <w:t>Mid</w:t>
            </w:r>
          </w:p>
        </w:tc>
        <w:tc>
          <w:tcPr>
            <w:tcW w:w="1125" w:type="dxa"/>
            <w:gridSpan w:val="3"/>
            <w:tcBorders>
              <w:bottom w:val="single" w:sz="4" w:space="0" w:color="auto"/>
            </w:tcBorders>
            <w:vAlign w:val="center"/>
          </w:tcPr>
          <w:p w14:paraId="30A383CD"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0C0409D8" w14:textId="77777777" w:rsidR="006F5067" w:rsidRPr="00AC4FBC" w:rsidRDefault="006F5067" w:rsidP="006F5067">
            <w:pPr>
              <w:pStyle w:val="TAC"/>
              <w:rPr>
                <w:rFonts w:eastAsia="MS Mincho"/>
              </w:rPr>
            </w:pPr>
          </w:p>
        </w:tc>
      </w:tr>
      <w:tr w:rsidR="006F5067" w:rsidRPr="00AC4FBC" w14:paraId="451F4F18" w14:textId="77777777" w:rsidTr="00014073">
        <w:tc>
          <w:tcPr>
            <w:tcW w:w="637" w:type="dxa"/>
            <w:vMerge/>
            <w:tcBorders>
              <w:bottom w:val="single" w:sz="4" w:space="0" w:color="auto"/>
            </w:tcBorders>
            <w:vAlign w:val="center"/>
          </w:tcPr>
          <w:p w14:paraId="4EC3529B"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3644F500"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0E77E209"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28272F5D"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0250D031" w14:textId="77777777" w:rsidR="006F5067" w:rsidRPr="00AC4FBC" w:rsidRDefault="006F5067" w:rsidP="006F5067">
            <w:pPr>
              <w:pStyle w:val="TAC"/>
              <w:rPr>
                <w:rFonts w:eastAsia="MS Mincho"/>
              </w:rPr>
            </w:pPr>
            <w:r w:rsidRPr="00AC4FBC">
              <w:rPr>
                <w:rFonts w:eastAsia="MS Mincho"/>
              </w:rPr>
              <w:t xml:space="preserve">All RBs / </w:t>
            </w:r>
            <w:r w:rsidRPr="00AC4FBC">
              <w:rPr>
                <w:rFonts w:cs="Arial"/>
                <w:szCs w:val="18"/>
              </w:rPr>
              <w:t>0</w:t>
            </w:r>
          </w:p>
        </w:tc>
        <w:tc>
          <w:tcPr>
            <w:tcW w:w="1331" w:type="dxa"/>
            <w:gridSpan w:val="4"/>
            <w:tcBorders>
              <w:bottom w:val="single" w:sz="4" w:space="0" w:color="auto"/>
            </w:tcBorders>
            <w:vAlign w:val="center"/>
          </w:tcPr>
          <w:p w14:paraId="714F8D43" w14:textId="77777777" w:rsidR="006F5067" w:rsidRPr="00AC4FBC" w:rsidRDefault="006F5067" w:rsidP="006F5067">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13EB3CA7"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282A012"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28439E5E" w14:textId="77777777" w:rsidR="006F5067" w:rsidRPr="00AC4FBC" w:rsidRDefault="006F5067" w:rsidP="006F5067">
            <w:pPr>
              <w:pStyle w:val="TAC"/>
              <w:rPr>
                <w:rFonts w:eastAsia="MS Mincho"/>
              </w:rPr>
            </w:pPr>
            <w:r w:rsidRPr="00AC4FBC">
              <w:rPr>
                <w:rFonts w:eastAsia="MS Mincho"/>
              </w:rPr>
              <w:t xml:space="preserve">All RBs / </w:t>
            </w:r>
            <w:r w:rsidRPr="00AC4FBC">
              <w:t>REFSENS_ENDC_3</w:t>
            </w:r>
          </w:p>
        </w:tc>
      </w:tr>
      <w:tr w:rsidR="006F5067" w:rsidRPr="00AC4FBC" w14:paraId="264C45DD" w14:textId="77777777" w:rsidTr="00014073">
        <w:tc>
          <w:tcPr>
            <w:tcW w:w="10148" w:type="dxa"/>
            <w:gridSpan w:val="21"/>
            <w:tcBorders>
              <w:bottom w:val="single" w:sz="4" w:space="0" w:color="auto"/>
            </w:tcBorders>
            <w:vAlign w:val="center"/>
          </w:tcPr>
          <w:p w14:paraId="5D5F2646" w14:textId="77777777" w:rsidR="006F5067" w:rsidRPr="00AC4FBC" w:rsidRDefault="006F5067" w:rsidP="006F5067">
            <w:pPr>
              <w:pStyle w:val="TAC"/>
              <w:rPr>
                <w:b/>
                <w:bCs/>
                <w:lang w:eastAsia="zh-TW"/>
              </w:rPr>
            </w:pPr>
            <w:r w:rsidRPr="00AC4FBC">
              <w:rPr>
                <w:b/>
                <w:bCs/>
              </w:rPr>
              <w:t xml:space="preserve">Test Settings for a </w:t>
            </w:r>
            <w:r w:rsidRPr="00AC4FBC">
              <w:rPr>
                <w:b/>
                <w:bCs/>
                <w:lang w:eastAsia="zh-TW"/>
              </w:rPr>
              <w:t xml:space="preserve">DC_26A_n41A </w:t>
            </w:r>
            <w:r w:rsidRPr="00AC4FBC">
              <w:rPr>
                <w:b/>
                <w:bCs/>
              </w:rPr>
              <w:t>Configuration</w:t>
            </w:r>
          </w:p>
        </w:tc>
      </w:tr>
      <w:tr w:rsidR="006F5067" w:rsidRPr="00AC4FBC" w14:paraId="697750E2" w14:textId="77777777" w:rsidTr="00014073">
        <w:tc>
          <w:tcPr>
            <w:tcW w:w="637" w:type="dxa"/>
            <w:vMerge w:val="restart"/>
            <w:vAlign w:val="center"/>
          </w:tcPr>
          <w:p w14:paraId="5721017B" w14:textId="77777777" w:rsidR="006F5067" w:rsidRPr="00AC4FBC" w:rsidRDefault="006F5067" w:rsidP="006F5067">
            <w:pPr>
              <w:pStyle w:val="TAC"/>
              <w:rPr>
                <w:rFonts w:eastAsia="MS Mincho"/>
              </w:rPr>
            </w:pPr>
            <w:r w:rsidRPr="00AC4FBC">
              <w:t>1</w:t>
            </w:r>
            <w:r w:rsidRPr="00AC4FBC">
              <w:rPr>
                <w:vertAlign w:val="superscript"/>
              </w:rPr>
              <w:t>3</w:t>
            </w:r>
          </w:p>
        </w:tc>
        <w:tc>
          <w:tcPr>
            <w:tcW w:w="645" w:type="dxa"/>
            <w:tcBorders>
              <w:bottom w:val="single" w:sz="4" w:space="0" w:color="auto"/>
            </w:tcBorders>
            <w:vAlign w:val="center"/>
          </w:tcPr>
          <w:p w14:paraId="2842AF7D"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21532627"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0DEB748C"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1CE2D230"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44A63F2C" w14:textId="77777777" w:rsidR="006F5067" w:rsidRPr="00AC4FBC" w:rsidRDefault="006F5067" w:rsidP="006F5067">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38D25C9E" w14:textId="0E8BFAF9" w:rsidR="006F5067" w:rsidRPr="00AC4FBC" w:rsidRDefault="006F5067" w:rsidP="006F5067">
            <w:pPr>
              <w:pStyle w:val="TAC"/>
              <w:rPr>
                <w:rFonts w:eastAsia="MS Mincho"/>
              </w:rPr>
            </w:pPr>
            <w:r w:rsidRPr="00AC4FBC">
              <w:rPr>
                <w:rFonts w:eastAsia="MS Mincho"/>
              </w:rPr>
              <w:t>UL/DL 2524.5</w:t>
            </w:r>
          </w:p>
        </w:tc>
        <w:tc>
          <w:tcPr>
            <w:tcW w:w="1125" w:type="dxa"/>
            <w:gridSpan w:val="3"/>
            <w:tcBorders>
              <w:bottom w:val="single" w:sz="4" w:space="0" w:color="auto"/>
            </w:tcBorders>
            <w:vAlign w:val="center"/>
          </w:tcPr>
          <w:p w14:paraId="7937E6DF"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70A0F22B" w14:textId="77777777" w:rsidR="006F5067" w:rsidRPr="00AC4FBC" w:rsidRDefault="006F5067" w:rsidP="006F5067">
            <w:pPr>
              <w:pStyle w:val="TAC"/>
              <w:rPr>
                <w:lang w:eastAsia="zh-TW"/>
              </w:rPr>
            </w:pPr>
          </w:p>
        </w:tc>
      </w:tr>
      <w:tr w:rsidR="006F5067" w:rsidRPr="00AC4FBC" w14:paraId="52BA43A5" w14:textId="77777777" w:rsidTr="00014073">
        <w:tc>
          <w:tcPr>
            <w:tcW w:w="637" w:type="dxa"/>
            <w:vMerge/>
            <w:tcBorders>
              <w:bottom w:val="single" w:sz="4" w:space="0" w:color="auto"/>
            </w:tcBorders>
            <w:vAlign w:val="center"/>
          </w:tcPr>
          <w:p w14:paraId="2166D248"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009DE861"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44E88B02"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2829A74B" w14:textId="77777777"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6103A5D6" w14:textId="77777777" w:rsidR="006F5067" w:rsidRPr="00AC4FBC" w:rsidRDefault="006F5067" w:rsidP="006F5067">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63FDE86B" w14:textId="77777777" w:rsidR="006F5067" w:rsidRPr="00AC4FBC" w:rsidRDefault="006F5067" w:rsidP="006F5067">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1ECA3D5F" w14:textId="5C065516"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FA11996" w14:textId="77777777" w:rsidR="006F5067" w:rsidRPr="00AC4FBC" w:rsidRDefault="006F5067" w:rsidP="006F5067">
            <w:pPr>
              <w:pStyle w:val="TAC"/>
              <w:rPr>
                <w:rFonts w:eastAsia="MS Mincho"/>
              </w:rPr>
            </w:pPr>
            <w:r w:rsidRPr="00AC4FBC">
              <w:rPr>
                <w:rFonts w:eastAsia="MS Mincho"/>
              </w:rPr>
              <w:t>50 MHz</w:t>
            </w:r>
          </w:p>
        </w:tc>
        <w:tc>
          <w:tcPr>
            <w:tcW w:w="1528" w:type="dxa"/>
            <w:tcBorders>
              <w:bottom w:val="single" w:sz="4" w:space="0" w:color="auto"/>
            </w:tcBorders>
            <w:vAlign w:val="center"/>
          </w:tcPr>
          <w:p w14:paraId="725F728B" w14:textId="77777777" w:rsidR="006F5067" w:rsidRPr="00AC4FBC" w:rsidRDefault="006F5067" w:rsidP="006F5067">
            <w:pPr>
              <w:pStyle w:val="TAC"/>
              <w:rPr>
                <w:lang w:eastAsia="zh-TW"/>
              </w:rPr>
            </w:pPr>
            <w:r w:rsidRPr="00AC4FBC">
              <w:rPr>
                <w:rFonts w:eastAsia="MS Mincho"/>
              </w:rPr>
              <w:t>All RBs / 0</w:t>
            </w:r>
          </w:p>
        </w:tc>
      </w:tr>
      <w:tr w:rsidR="006F5067" w:rsidRPr="00AC4FBC" w14:paraId="014CBA7F" w14:textId="77777777" w:rsidTr="00014073">
        <w:tc>
          <w:tcPr>
            <w:tcW w:w="637" w:type="dxa"/>
            <w:vMerge w:val="restart"/>
            <w:vAlign w:val="center"/>
          </w:tcPr>
          <w:p w14:paraId="4EC1E23D" w14:textId="220B5BBE" w:rsidR="006F5067" w:rsidRPr="00AC4FBC" w:rsidRDefault="006F5067" w:rsidP="006F5067">
            <w:pPr>
              <w:pStyle w:val="TAC"/>
              <w:rPr>
                <w:rFonts w:eastAsia="MS Mincho"/>
              </w:rPr>
            </w:pPr>
            <w:r w:rsidRPr="00AC4FBC">
              <w:t>2</w:t>
            </w:r>
            <w:r w:rsidRPr="00AC4FBC">
              <w:rPr>
                <w:vertAlign w:val="superscript"/>
              </w:rPr>
              <w:t>,8</w:t>
            </w:r>
          </w:p>
        </w:tc>
        <w:tc>
          <w:tcPr>
            <w:tcW w:w="645" w:type="dxa"/>
            <w:tcBorders>
              <w:bottom w:val="single" w:sz="4" w:space="0" w:color="auto"/>
            </w:tcBorders>
            <w:vAlign w:val="center"/>
          </w:tcPr>
          <w:p w14:paraId="7F111B11"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E48645E"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4A3F5A77"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7B7E6BC8"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3BF9CEB8" w14:textId="77777777" w:rsidR="006F5067" w:rsidRPr="00AC4FBC" w:rsidRDefault="006F5067" w:rsidP="006F5067">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797C3471" w14:textId="3C432743" w:rsidR="006F5067" w:rsidRPr="00AC4FBC" w:rsidRDefault="006F5067" w:rsidP="006F5067">
            <w:pPr>
              <w:pStyle w:val="TAC"/>
              <w:rPr>
                <w:rFonts w:eastAsia="MS Mincho"/>
              </w:rPr>
            </w:pPr>
            <w:r w:rsidRPr="00AC4FBC">
              <w:rPr>
                <w:rFonts w:eastAsia="MS Mincho"/>
              </w:rPr>
              <w:t>UL/DL 2572</w:t>
            </w:r>
          </w:p>
        </w:tc>
        <w:tc>
          <w:tcPr>
            <w:tcW w:w="1125" w:type="dxa"/>
            <w:gridSpan w:val="3"/>
            <w:tcBorders>
              <w:bottom w:val="single" w:sz="4" w:space="0" w:color="auto"/>
            </w:tcBorders>
            <w:vAlign w:val="center"/>
          </w:tcPr>
          <w:p w14:paraId="2CF4DDD2"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48EE840D" w14:textId="77777777" w:rsidR="006F5067" w:rsidRPr="00AC4FBC" w:rsidRDefault="006F5067" w:rsidP="006F5067">
            <w:pPr>
              <w:pStyle w:val="TAC"/>
              <w:rPr>
                <w:lang w:eastAsia="zh-TW"/>
              </w:rPr>
            </w:pPr>
          </w:p>
        </w:tc>
      </w:tr>
      <w:tr w:rsidR="006F5067" w:rsidRPr="00AC4FBC" w14:paraId="33DC3C74" w14:textId="77777777" w:rsidTr="00014073">
        <w:tc>
          <w:tcPr>
            <w:tcW w:w="637" w:type="dxa"/>
            <w:vMerge/>
            <w:tcBorders>
              <w:bottom w:val="single" w:sz="4" w:space="0" w:color="auto"/>
            </w:tcBorders>
            <w:vAlign w:val="center"/>
          </w:tcPr>
          <w:p w14:paraId="779B5075"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1C6A8CCC"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3EA82987"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44DFB74" w14:textId="77777777"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4EB4820F" w14:textId="77777777" w:rsidR="006F5067" w:rsidRPr="00AC4FBC" w:rsidRDefault="006F5067" w:rsidP="006F5067">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7DEE4905" w14:textId="77777777" w:rsidR="006F5067" w:rsidRPr="00AC4FBC" w:rsidRDefault="006F5067" w:rsidP="006F5067">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39744146" w14:textId="77777777" w:rsidR="006F5067" w:rsidRPr="00AC4FBC" w:rsidRDefault="006F5067" w:rsidP="006F5067">
            <w:pPr>
              <w:pStyle w:val="TAC"/>
              <w:rPr>
                <w:rFonts w:eastAsia="MS Mincho"/>
              </w:rPr>
            </w:pPr>
            <w:r w:rsidRPr="00AC4FBC">
              <w:rPr>
                <w:rFonts w:eastAsia="MS Mincho"/>
              </w:rPr>
              <w:t>QPSK</w:t>
            </w:r>
          </w:p>
        </w:tc>
        <w:tc>
          <w:tcPr>
            <w:tcW w:w="1125" w:type="dxa"/>
            <w:gridSpan w:val="3"/>
            <w:tcBorders>
              <w:bottom w:val="single" w:sz="4" w:space="0" w:color="auto"/>
            </w:tcBorders>
            <w:vAlign w:val="center"/>
          </w:tcPr>
          <w:p w14:paraId="3BF8E908" w14:textId="77777777" w:rsidR="006F5067" w:rsidRPr="00AC4FBC" w:rsidRDefault="006F5067" w:rsidP="006F5067">
            <w:pPr>
              <w:pStyle w:val="TAC"/>
              <w:rPr>
                <w:rFonts w:eastAsia="MS Mincho"/>
              </w:rPr>
            </w:pPr>
            <w:r w:rsidRPr="00AC4FBC">
              <w:rPr>
                <w:rFonts w:eastAsia="MS Mincho"/>
              </w:rPr>
              <w:t>50 MHz</w:t>
            </w:r>
          </w:p>
        </w:tc>
        <w:tc>
          <w:tcPr>
            <w:tcW w:w="1528" w:type="dxa"/>
            <w:tcBorders>
              <w:bottom w:val="single" w:sz="4" w:space="0" w:color="auto"/>
            </w:tcBorders>
            <w:vAlign w:val="center"/>
          </w:tcPr>
          <w:p w14:paraId="5710A023" w14:textId="77777777" w:rsidR="006F5067" w:rsidRPr="00AC4FBC" w:rsidRDefault="006F5067" w:rsidP="006F5067">
            <w:pPr>
              <w:pStyle w:val="TAC"/>
              <w:rPr>
                <w:lang w:eastAsia="zh-TW"/>
              </w:rPr>
            </w:pPr>
            <w:r w:rsidRPr="00AC4FBC">
              <w:rPr>
                <w:rFonts w:eastAsia="MS Mincho"/>
              </w:rPr>
              <w:t>All RBs / 0</w:t>
            </w:r>
          </w:p>
        </w:tc>
      </w:tr>
      <w:tr w:rsidR="006F5067" w:rsidRPr="00AC4FBC" w14:paraId="0B0597AE" w14:textId="77777777" w:rsidTr="00014073">
        <w:tc>
          <w:tcPr>
            <w:tcW w:w="637" w:type="dxa"/>
            <w:vMerge w:val="restart"/>
            <w:vAlign w:val="center"/>
          </w:tcPr>
          <w:p w14:paraId="2307EA89" w14:textId="77777777" w:rsidR="006F5067" w:rsidRPr="00AC4FBC" w:rsidRDefault="006F5067" w:rsidP="006F5067">
            <w:pPr>
              <w:pStyle w:val="TAC"/>
              <w:rPr>
                <w:rFonts w:eastAsia="MS Mincho"/>
              </w:rPr>
            </w:pPr>
            <w:r w:rsidRPr="00AC4FBC">
              <w:t>3</w:t>
            </w:r>
            <w:r w:rsidRPr="00AC4FBC">
              <w:rPr>
                <w:vertAlign w:val="superscript"/>
              </w:rPr>
              <w:t>4</w:t>
            </w:r>
          </w:p>
        </w:tc>
        <w:tc>
          <w:tcPr>
            <w:tcW w:w="645" w:type="dxa"/>
            <w:tcBorders>
              <w:bottom w:val="single" w:sz="4" w:space="0" w:color="auto"/>
            </w:tcBorders>
            <w:vAlign w:val="center"/>
          </w:tcPr>
          <w:p w14:paraId="01BD4CAF"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563390EB" w14:textId="77777777" w:rsidR="006F5067" w:rsidRPr="00AC4FBC" w:rsidRDefault="006F5067" w:rsidP="006F5067">
            <w:pPr>
              <w:pStyle w:val="TAC"/>
              <w:rPr>
                <w:rFonts w:eastAsia="MS Mincho"/>
              </w:rPr>
            </w:pPr>
            <w:r w:rsidRPr="00AC4FBC">
              <w:rPr>
                <w:rFonts w:eastAsia="MS Mincho"/>
              </w:rPr>
              <w:t>UL 839</w:t>
            </w:r>
          </w:p>
        </w:tc>
        <w:tc>
          <w:tcPr>
            <w:tcW w:w="1066" w:type="dxa"/>
            <w:gridSpan w:val="3"/>
            <w:tcBorders>
              <w:bottom w:val="single" w:sz="4" w:space="0" w:color="auto"/>
            </w:tcBorders>
            <w:vAlign w:val="center"/>
          </w:tcPr>
          <w:p w14:paraId="134B5BD2"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4D0E469A"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37B76E71" w14:textId="77777777" w:rsidR="006F5067" w:rsidRPr="00AC4FBC" w:rsidRDefault="006F5067" w:rsidP="006F5067">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1314BF7E" w14:textId="6E46768A" w:rsidR="006F5067" w:rsidRPr="00AC4FBC" w:rsidRDefault="006F5067" w:rsidP="006F5067">
            <w:pPr>
              <w:pStyle w:val="TAC"/>
              <w:rPr>
                <w:rFonts w:eastAsia="MS Mincho"/>
              </w:rPr>
            </w:pPr>
            <w:r w:rsidRPr="00AC4FBC">
              <w:rPr>
                <w:rFonts w:eastAsia="MS Mincho"/>
              </w:rPr>
              <w:t>UL/DL 2562</w:t>
            </w:r>
          </w:p>
        </w:tc>
        <w:tc>
          <w:tcPr>
            <w:tcW w:w="1125" w:type="dxa"/>
            <w:gridSpan w:val="3"/>
            <w:tcBorders>
              <w:bottom w:val="single" w:sz="4" w:space="0" w:color="auto"/>
            </w:tcBorders>
            <w:vAlign w:val="center"/>
          </w:tcPr>
          <w:p w14:paraId="1E030178"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745C1103" w14:textId="77777777" w:rsidR="006F5067" w:rsidRPr="00AC4FBC" w:rsidRDefault="006F5067" w:rsidP="006F5067">
            <w:pPr>
              <w:pStyle w:val="TAC"/>
              <w:rPr>
                <w:lang w:eastAsia="zh-TW"/>
              </w:rPr>
            </w:pPr>
          </w:p>
        </w:tc>
      </w:tr>
      <w:tr w:rsidR="006F5067" w:rsidRPr="00AC4FBC" w14:paraId="7CB5587A" w14:textId="77777777" w:rsidTr="00014073">
        <w:tc>
          <w:tcPr>
            <w:tcW w:w="637" w:type="dxa"/>
            <w:vMerge/>
            <w:tcBorders>
              <w:bottom w:val="single" w:sz="4" w:space="0" w:color="auto"/>
            </w:tcBorders>
            <w:vAlign w:val="center"/>
          </w:tcPr>
          <w:p w14:paraId="70989DCA"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29EA3556"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190CEDE6"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200F593D" w14:textId="77777777" w:rsidR="006F5067" w:rsidRPr="00AC4FBC" w:rsidRDefault="006F5067" w:rsidP="006F5067">
            <w:pPr>
              <w:pStyle w:val="TAC"/>
              <w:rPr>
                <w:rFonts w:eastAsia="MS Mincho"/>
              </w:rPr>
            </w:pPr>
            <w:r w:rsidRPr="00AC4FBC">
              <w:rPr>
                <w:rFonts w:eastAsia="MS Mincho"/>
              </w:rPr>
              <w:t>5 MHz</w:t>
            </w:r>
          </w:p>
        </w:tc>
        <w:tc>
          <w:tcPr>
            <w:tcW w:w="1665" w:type="dxa"/>
            <w:gridSpan w:val="2"/>
            <w:tcBorders>
              <w:bottom w:val="single" w:sz="4" w:space="0" w:color="auto"/>
            </w:tcBorders>
            <w:vAlign w:val="center"/>
          </w:tcPr>
          <w:p w14:paraId="07DF33FC" w14:textId="77777777" w:rsidR="006F5067" w:rsidRPr="00AC4FBC" w:rsidRDefault="006F5067" w:rsidP="006F5067">
            <w:pPr>
              <w:pStyle w:val="TAC"/>
              <w:rPr>
                <w:lang w:eastAsia="zh-TW"/>
              </w:rPr>
            </w:pPr>
            <w:r w:rsidRPr="00AC4FBC">
              <w:rPr>
                <w:rFonts w:eastAsia="MS Mincho"/>
              </w:rPr>
              <w:t>All RBs / REFSENS_ENDC_4</w:t>
            </w:r>
          </w:p>
        </w:tc>
        <w:tc>
          <w:tcPr>
            <w:tcW w:w="1331" w:type="dxa"/>
            <w:gridSpan w:val="4"/>
            <w:tcBorders>
              <w:bottom w:val="single" w:sz="4" w:space="0" w:color="auto"/>
            </w:tcBorders>
            <w:vAlign w:val="center"/>
          </w:tcPr>
          <w:p w14:paraId="18D9EE37" w14:textId="77777777" w:rsidR="006F5067" w:rsidRPr="00AC4FBC" w:rsidRDefault="006F5067" w:rsidP="006F5067">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7B947923"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09F826A9" w14:textId="77777777" w:rsidR="006F5067" w:rsidRPr="00AC4FBC" w:rsidRDefault="006F5067" w:rsidP="006F5067">
            <w:pPr>
              <w:pStyle w:val="TAC"/>
              <w:rPr>
                <w:rFonts w:eastAsia="MS Mincho"/>
              </w:rPr>
            </w:pPr>
            <w:r w:rsidRPr="00AC4FBC">
              <w:rPr>
                <w:rFonts w:eastAsia="MS Mincho"/>
              </w:rPr>
              <w:t>10 MHz</w:t>
            </w:r>
          </w:p>
        </w:tc>
        <w:tc>
          <w:tcPr>
            <w:tcW w:w="1528" w:type="dxa"/>
            <w:tcBorders>
              <w:bottom w:val="single" w:sz="4" w:space="0" w:color="auto"/>
            </w:tcBorders>
            <w:vAlign w:val="center"/>
          </w:tcPr>
          <w:p w14:paraId="0FEFC716" w14:textId="77777777" w:rsidR="006F5067" w:rsidRPr="00AC4FBC" w:rsidRDefault="006F5067" w:rsidP="006F5067">
            <w:pPr>
              <w:pStyle w:val="TAC"/>
              <w:rPr>
                <w:lang w:eastAsia="zh-TW"/>
              </w:rPr>
            </w:pPr>
            <w:r w:rsidRPr="00AC4FBC">
              <w:rPr>
                <w:rFonts w:eastAsia="MS Mincho"/>
              </w:rPr>
              <w:t>All RBs / REFSENS_ENDC_4</w:t>
            </w:r>
          </w:p>
        </w:tc>
      </w:tr>
      <w:tr w:rsidR="006F5067" w:rsidRPr="00AC4FBC" w14:paraId="087DF537" w14:textId="77777777" w:rsidTr="00014073">
        <w:tc>
          <w:tcPr>
            <w:tcW w:w="637" w:type="dxa"/>
            <w:vMerge w:val="restart"/>
            <w:vAlign w:val="center"/>
          </w:tcPr>
          <w:p w14:paraId="1D9FB54D" w14:textId="61A3B4D2" w:rsidR="006F5067" w:rsidRPr="00AC4FBC" w:rsidRDefault="006F5067" w:rsidP="006F5067">
            <w:pPr>
              <w:pStyle w:val="TAC"/>
              <w:rPr>
                <w:rFonts w:eastAsia="MS Mincho"/>
              </w:rPr>
            </w:pPr>
            <w:r w:rsidRPr="00AC4FBC">
              <w:t>4</w:t>
            </w:r>
            <w:r w:rsidRPr="00AC4FBC">
              <w:rPr>
                <w:vertAlign w:val="superscript"/>
              </w:rPr>
              <w:t>5</w:t>
            </w:r>
          </w:p>
        </w:tc>
        <w:tc>
          <w:tcPr>
            <w:tcW w:w="645" w:type="dxa"/>
            <w:tcBorders>
              <w:bottom w:val="single" w:sz="4" w:space="0" w:color="auto"/>
            </w:tcBorders>
            <w:vAlign w:val="center"/>
          </w:tcPr>
          <w:p w14:paraId="12FB160E" w14:textId="605CCD81"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589CAB6" w14:textId="6344B94F" w:rsidR="006F5067" w:rsidRPr="00AC4FBC" w:rsidRDefault="006F5067" w:rsidP="006F5067">
            <w:pPr>
              <w:pStyle w:val="TAC"/>
              <w:rPr>
                <w:rFonts w:eastAsia="MS Mincho"/>
              </w:rPr>
            </w:pPr>
            <w:r w:rsidRPr="00AC4FBC">
              <w:rPr>
                <w:rFonts w:eastAsia="MS Mincho"/>
              </w:rPr>
              <w:t>DL 886.6</w:t>
            </w:r>
          </w:p>
        </w:tc>
        <w:tc>
          <w:tcPr>
            <w:tcW w:w="1066" w:type="dxa"/>
            <w:gridSpan w:val="3"/>
            <w:tcBorders>
              <w:bottom w:val="single" w:sz="4" w:space="0" w:color="auto"/>
            </w:tcBorders>
            <w:vAlign w:val="center"/>
          </w:tcPr>
          <w:p w14:paraId="523287BA"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778DBBB7" w14:textId="77777777" w:rsidR="006F5067" w:rsidRPr="00AC4FBC" w:rsidRDefault="006F5067" w:rsidP="006F5067">
            <w:pPr>
              <w:pStyle w:val="TAC"/>
              <w:rPr>
                <w:rFonts w:eastAsia="MS Mincho"/>
              </w:rPr>
            </w:pPr>
          </w:p>
        </w:tc>
        <w:tc>
          <w:tcPr>
            <w:tcW w:w="1331" w:type="dxa"/>
            <w:gridSpan w:val="4"/>
            <w:tcBorders>
              <w:bottom w:val="single" w:sz="4" w:space="0" w:color="auto"/>
            </w:tcBorders>
            <w:vAlign w:val="center"/>
          </w:tcPr>
          <w:p w14:paraId="136750D2" w14:textId="5E85F7AB" w:rsidR="006F5067" w:rsidRPr="00AC4FBC" w:rsidRDefault="006F5067" w:rsidP="006F5067">
            <w:pPr>
              <w:pStyle w:val="TAC"/>
              <w:rPr>
                <w:rFonts w:eastAsia="MS Mincho"/>
              </w:rPr>
            </w:pPr>
            <w:r w:rsidRPr="00AC4FBC">
              <w:rPr>
                <w:rFonts w:eastAsia="MS Mincho"/>
              </w:rPr>
              <w:t>n41</w:t>
            </w:r>
          </w:p>
        </w:tc>
        <w:tc>
          <w:tcPr>
            <w:tcW w:w="1253" w:type="dxa"/>
            <w:gridSpan w:val="2"/>
            <w:tcBorders>
              <w:bottom w:val="single" w:sz="4" w:space="0" w:color="auto"/>
            </w:tcBorders>
            <w:vAlign w:val="center"/>
          </w:tcPr>
          <w:p w14:paraId="7D944D25" w14:textId="547B5182" w:rsidR="006F5067" w:rsidRPr="00AC4FBC" w:rsidRDefault="006F5067" w:rsidP="006F5067">
            <w:pPr>
              <w:pStyle w:val="TAC"/>
              <w:rPr>
                <w:rFonts w:eastAsia="MS Mincho"/>
              </w:rPr>
            </w:pPr>
            <w:r w:rsidRPr="00AC4FBC">
              <w:rPr>
                <w:rFonts w:eastAsia="MS Mincho"/>
              </w:rPr>
              <w:t>UL/DL 2660</w:t>
            </w:r>
          </w:p>
        </w:tc>
        <w:tc>
          <w:tcPr>
            <w:tcW w:w="1125" w:type="dxa"/>
            <w:gridSpan w:val="3"/>
            <w:tcBorders>
              <w:bottom w:val="single" w:sz="4" w:space="0" w:color="auto"/>
            </w:tcBorders>
            <w:vAlign w:val="center"/>
          </w:tcPr>
          <w:p w14:paraId="3D6081DF"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3A63248C" w14:textId="77777777" w:rsidR="006F5067" w:rsidRPr="00AC4FBC" w:rsidRDefault="006F5067" w:rsidP="006F5067">
            <w:pPr>
              <w:pStyle w:val="TAC"/>
              <w:rPr>
                <w:rFonts w:eastAsia="MS Mincho"/>
              </w:rPr>
            </w:pPr>
          </w:p>
        </w:tc>
      </w:tr>
      <w:tr w:rsidR="006F5067" w:rsidRPr="00AC4FBC" w14:paraId="63250087" w14:textId="77777777" w:rsidTr="00014073">
        <w:tc>
          <w:tcPr>
            <w:tcW w:w="637" w:type="dxa"/>
            <w:vMerge/>
            <w:tcBorders>
              <w:bottom w:val="single" w:sz="4" w:space="0" w:color="auto"/>
            </w:tcBorders>
            <w:vAlign w:val="center"/>
          </w:tcPr>
          <w:p w14:paraId="695C8CEC"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1E972D47" w14:textId="19F2C1C5"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28B0B3B8" w14:textId="1100585E"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1DEB52CB" w14:textId="554AD1A8"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67D3EB05" w14:textId="325A0D1F" w:rsidR="006F5067" w:rsidRPr="00AC4FBC" w:rsidRDefault="006F5067" w:rsidP="006F5067">
            <w:pPr>
              <w:pStyle w:val="TAC"/>
              <w:rPr>
                <w:rFonts w:eastAsia="MS Mincho"/>
              </w:rPr>
            </w:pPr>
            <w:r w:rsidRPr="00AC4FBC">
              <w:rPr>
                <w:rFonts w:eastAsia="MS Mincho"/>
              </w:rPr>
              <w:t xml:space="preserve">All RBs / </w:t>
            </w:r>
            <w:r w:rsidRPr="00AC4FBC">
              <w:rPr>
                <w:rFonts w:cs="Arial"/>
                <w:szCs w:val="18"/>
              </w:rPr>
              <w:t>REFSENS_LTE</w:t>
            </w:r>
          </w:p>
        </w:tc>
        <w:tc>
          <w:tcPr>
            <w:tcW w:w="1331" w:type="dxa"/>
            <w:gridSpan w:val="4"/>
            <w:tcBorders>
              <w:bottom w:val="single" w:sz="4" w:space="0" w:color="auto"/>
            </w:tcBorders>
            <w:vAlign w:val="center"/>
          </w:tcPr>
          <w:p w14:paraId="47EBFE46" w14:textId="43B6381A" w:rsidR="006F5067" w:rsidRPr="00AC4FBC" w:rsidRDefault="006F5067" w:rsidP="006F5067">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4386AD01" w14:textId="40930F1E"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20A7D695" w14:textId="64B7CB49"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61DFD616" w14:textId="79FEA41B" w:rsidR="006F5067" w:rsidRPr="00AC4FBC" w:rsidRDefault="006F5067" w:rsidP="006F5067">
            <w:pPr>
              <w:pStyle w:val="TAC"/>
              <w:rPr>
                <w:rFonts w:eastAsia="MS Mincho"/>
              </w:rPr>
            </w:pPr>
            <w:r w:rsidRPr="00AC4FBC">
              <w:rPr>
                <w:rFonts w:eastAsia="MS Mincho"/>
              </w:rPr>
              <w:t>All RBs / REFSENS_ENDC_2</w:t>
            </w:r>
          </w:p>
        </w:tc>
      </w:tr>
      <w:tr w:rsidR="006F5067" w:rsidRPr="00AC4FBC" w14:paraId="0D1DF6BA" w14:textId="77777777" w:rsidTr="00014073">
        <w:tc>
          <w:tcPr>
            <w:tcW w:w="10148" w:type="dxa"/>
            <w:gridSpan w:val="21"/>
            <w:tcBorders>
              <w:bottom w:val="single" w:sz="4" w:space="0" w:color="auto"/>
            </w:tcBorders>
            <w:vAlign w:val="center"/>
          </w:tcPr>
          <w:p w14:paraId="54103715" w14:textId="77777777" w:rsidR="006F5067" w:rsidRPr="00AC4FBC" w:rsidRDefault="006F5067" w:rsidP="006F5067">
            <w:pPr>
              <w:pStyle w:val="TAC"/>
              <w:rPr>
                <w:b/>
                <w:bCs/>
                <w:lang w:eastAsia="zh-TW"/>
              </w:rPr>
            </w:pPr>
            <w:r w:rsidRPr="00AC4FBC">
              <w:rPr>
                <w:b/>
                <w:bCs/>
              </w:rPr>
              <w:t xml:space="preserve">Test Settings for a </w:t>
            </w:r>
            <w:r w:rsidRPr="00AC4FBC">
              <w:rPr>
                <w:b/>
                <w:bCs/>
                <w:lang w:eastAsia="zh-TW"/>
              </w:rPr>
              <w:t xml:space="preserve">DC_26A_n77A/DC_26A_n78A </w:t>
            </w:r>
            <w:r w:rsidRPr="00AC4FBC">
              <w:rPr>
                <w:b/>
                <w:bCs/>
              </w:rPr>
              <w:t>Configuration</w:t>
            </w:r>
          </w:p>
        </w:tc>
      </w:tr>
      <w:tr w:rsidR="006F5067" w:rsidRPr="00AC4FBC" w14:paraId="48774EF7" w14:textId="77777777" w:rsidTr="00014073">
        <w:tc>
          <w:tcPr>
            <w:tcW w:w="637" w:type="dxa"/>
            <w:vMerge w:val="restart"/>
            <w:vAlign w:val="center"/>
          </w:tcPr>
          <w:p w14:paraId="518EE5BB" w14:textId="77777777" w:rsidR="006F5067" w:rsidRPr="00AC4FBC" w:rsidRDefault="006F5067" w:rsidP="006F5067">
            <w:pPr>
              <w:pStyle w:val="TAC"/>
              <w:rPr>
                <w:rFonts w:eastAsia="MS Mincho"/>
              </w:rPr>
            </w:pPr>
            <w:r w:rsidRPr="00AC4FBC">
              <w:t>1</w:t>
            </w:r>
            <w:r w:rsidRPr="00AC4FBC">
              <w:rPr>
                <w:vertAlign w:val="superscript"/>
              </w:rPr>
              <w:t>3</w:t>
            </w:r>
          </w:p>
        </w:tc>
        <w:tc>
          <w:tcPr>
            <w:tcW w:w="645" w:type="dxa"/>
            <w:tcBorders>
              <w:bottom w:val="single" w:sz="4" w:space="0" w:color="auto"/>
            </w:tcBorders>
            <w:vAlign w:val="center"/>
          </w:tcPr>
          <w:p w14:paraId="72101E8F"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6F7135CE"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652A025D"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17A9A498"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621C29E4" w14:textId="77777777" w:rsidR="006F5067" w:rsidRPr="00AC4FBC" w:rsidRDefault="006F5067" w:rsidP="006F5067">
            <w:pPr>
              <w:pStyle w:val="TAC"/>
              <w:rPr>
                <w:rFonts w:eastAsia="MS Mincho"/>
              </w:rPr>
            </w:pPr>
            <w:r w:rsidRPr="00AC4FBC">
              <w:rPr>
                <w:rFonts w:eastAsia="MS Mincho"/>
              </w:rPr>
              <w:t>n77/n78</w:t>
            </w:r>
          </w:p>
        </w:tc>
        <w:tc>
          <w:tcPr>
            <w:tcW w:w="1253" w:type="dxa"/>
            <w:gridSpan w:val="2"/>
            <w:tcBorders>
              <w:bottom w:val="single" w:sz="4" w:space="0" w:color="auto"/>
            </w:tcBorders>
            <w:vAlign w:val="center"/>
          </w:tcPr>
          <w:p w14:paraId="6D800563" w14:textId="37F13419" w:rsidR="006F5067" w:rsidRPr="00AC4FBC" w:rsidRDefault="006F5067" w:rsidP="006F5067">
            <w:pPr>
              <w:pStyle w:val="TAC"/>
              <w:rPr>
                <w:rFonts w:eastAsia="MS Mincho"/>
              </w:rPr>
            </w:pPr>
            <w:r w:rsidRPr="00AC4FBC">
              <w:rPr>
                <w:rFonts w:eastAsia="MS Mincho"/>
              </w:rPr>
              <w:t>UL/DL 3366</w:t>
            </w:r>
          </w:p>
        </w:tc>
        <w:tc>
          <w:tcPr>
            <w:tcW w:w="1125" w:type="dxa"/>
            <w:gridSpan w:val="3"/>
            <w:tcBorders>
              <w:bottom w:val="single" w:sz="4" w:space="0" w:color="auto"/>
            </w:tcBorders>
            <w:vAlign w:val="center"/>
          </w:tcPr>
          <w:p w14:paraId="635BA6F1"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4E204EAE" w14:textId="77777777" w:rsidR="006F5067" w:rsidRPr="00AC4FBC" w:rsidRDefault="006F5067" w:rsidP="006F5067">
            <w:pPr>
              <w:pStyle w:val="TAC"/>
              <w:rPr>
                <w:lang w:eastAsia="zh-TW"/>
              </w:rPr>
            </w:pPr>
          </w:p>
        </w:tc>
      </w:tr>
      <w:tr w:rsidR="006F5067" w:rsidRPr="00AC4FBC" w14:paraId="3DCF6A25" w14:textId="77777777" w:rsidTr="00014073">
        <w:tc>
          <w:tcPr>
            <w:tcW w:w="637" w:type="dxa"/>
            <w:vMerge/>
            <w:tcBorders>
              <w:bottom w:val="single" w:sz="4" w:space="0" w:color="auto"/>
            </w:tcBorders>
            <w:vAlign w:val="center"/>
          </w:tcPr>
          <w:p w14:paraId="241D26D5"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0D678FB3"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59008318"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3B20AFC" w14:textId="77777777"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605C222A" w14:textId="77777777" w:rsidR="006F5067" w:rsidRPr="00AC4FBC" w:rsidRDefault="006F5067" w:rsidP="006F5067">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49977D13" w14:textId="77777777" w:rsidR="006F5067" w:rsidRPr="00AC4FBC" w:rsidRDefault="006F5067" w:rsidP="006F5067">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53A6173F" w14:textId="12D327AE"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25D6A175"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35FCC99D" w14:textId="77777777" w:rsidR="006F5067" w:rsidRPr="00AC4FBC" w:rsidRDefault="006F5067" w:rsidP="006F5067">
            <w:pPr>
              <w:pStyle w:val="TAC"/>
              <w:rPr>
                <w:lang w:eastAsia="zh-TW"/>
              </w:rPr>
            </w:pPr>
            <w:r w:rsidRPr="00AC4FBC">
              <w:rPr>
                <w:rFonts w:eastAsia="MS Mincho"/>
              </w:rPr>
              <w:t>All RBs / 0</w:t>
            </w:r>
          </w:p>
        </w:tc>
      </w:tr>
      <w:tr w:rsidR="006F5067" w:rsidRPr="00AC4FBC" w14:paraId="437AF8DE" w14:textId="77777777" w:rsidTr="00014073">
        <w:tc>
          <w:tcPr>
            <w:tcW w:w="637" w:type="dxa"/>
            <w:vMerge w:val="restart"/>
            <w:vAlign w:val="center"/>
          </w:tcPr>
          <w:p w14:paraId="5927ECAD" w14:textId="28CB50DB" w:rsidR="006F5067" w:rsidRPr="00AC4FBC" w:rsidRDefault="006F5067" w:rsidP="006F5067">
            <w:pPr>
              <w:pStyle w:val="TAC"/>
              <w:rPr>
                <w:rFonts w:eastAsia="MS Mincho"/>
              </w:rPr>
            </w:pPr>
            <w:r w:rsidRPr="00AC4FBC">
              <w:t>2</w:t>
            </w:r>
            <w:r w:rsidRPr="00AC4FBC">
              <w:rPr>
                <w:vertAlign w:val="superscript"/>
              </w:rPr>
              <w:t>,8</w:t>
            </w:r>
          </w:p>
        </w:tc>
        <w:tc>
          <w:tcPr>
            <w:tcW w:w="645" w:type="dxa"/>
            <w:tcBorders>
              <w:bottom w:val="single" w:sz="4" w:space="0" w:color="auto"/>
            </w:tcBorders>
            <w:vAlign w:val="center"/>
          </w:tcPr>
          <w:p w14:paraId="6BAF7D84"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66F1488"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2E738EAF"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22358AEB"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7B1F2DD0" w14:textId="77777777" w:rsidR="006F5067" w:rsidRPr="00AC4FBC" w:rsidRDefault="006F5067" w:rsidP="006F5067">
            <w:pPr>
              <w:pStyle w:val="TAC"/>
              <w:rPr>
                <w:rFonts w:eastAsia="MS Mincho"/>
              </w:rPr>
            </w:pPr>
            <w:r w:rsidRPr="00AC4FBC">
              <w:rPr>
                <w:rFonts w:eastAsia="MS Mincho"/>
              </w:rPr>
              <w:t>n77/n78</w:t>
            </w:r>
          </w:p>
        </w:tc>
        <w:tc>
          <w:tcPr>
            <w:tcW w:w="1253" w:type="dxa"/>
            <w:gridSpan w:val="2"/>
            <w:tcBorders>
              <w:bottom w:val="single" w:sz="4" w:space="0" w:color="auto"/>
            </w:tcBorders>
            <w:vAlign w:val="center"/>
          </w:tcPr>
          <w:p w14:paraId="762D7999" w14:textId="5277CF0A" w:rsidR="006F5067" w:rsidRPr="00AC4FBC" w:rsidRDefault="006F5067" w:rsidP="006F5067">
            <w:pPr>
              <w:pStyle w:val="TAC"/>
              <w:rPr>
                <w:rFonts w:eastAsia="MS Mincho"/>
              </w:rPr>
            </w:pPr>
            <w:r w:rsidRPr="00AC4FBC">
              <w:rPr>
                <w:rFonts w:eastAsia="MS Mincho"/>
              </w:rPr>
              <w:t>UL/DL 3446.01</w:t>
            </w:r>
          </w:p>
        </w:tc>
        <w:tc>
          <w:tcPr>
            <w:tcW w:w="1125" w:type="dxa"/>
            <w:gridSpan w:val="3"/>
            <w:tcBorders>
              <w:bottom w:val="single" w:sz="4" w:space="0" w:color="auto"/>
            </w:tcBorders>
            <w:vAlign w:val="center"/>
          </w:tcPr>
          <w:p w14:paraId="499ED84B"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6DDC9CDF" w14:textId="77777777" w:rsidR="006F5067" w:rsidRPr="00AC4FBC" w:rsidRDefault="006F5067" w:rsidP="006F5067">
            <w:pPr>
              <w:pStyle w:val="TAC"/>
              <w:rPr>
                <w:lang w:eastAsia="zh-TW"/>
              </w:rPr>
            </w:pPr>
          </w:p>
        </w:tc>
      </w:tr>
      <w:tr w:rsidR="006F5067" w:rsidRPr="00AC4FBC" w14:paraId="4BAC376E" w14:textId="77777777" w:rsidTr="00014073">
        <w:tc>
          <w:tcPr>
            <w:tcW w:w="637" w:type="dxa"/>
            <w:vMerge/>
            <w:tcBorders>
              <w:bottom w:val="single" w:sz="4" w:space="0" w:color="auto"/>
            </w:tcBorders>
            <w:vAlign w:val="center"/>
          </w:tcPr>
          <w:p w14:paraId="5FAA3F2D"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21469C15"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2CDE9956"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72AD4B8F" w14:textId="77777777"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7D38AC8C" w14:textId="77777777" w:rsidR="006F5067" w:rsidRPr="00AC4FBC" w:rsidRDefault="006F5067" w:rsidP="006F5067">
            <w:pPr>
              <w:pStyle w:val="TAC"/>
              <w:rPr>
                <w:lang w:eastAsia="zh-TW"/>
              </w:rPr>
            </w:pPr>
            <w:r w:rsidRPr="00AC4FBC">
              <w:rPr>
                <w:rFonts w:eastAsia="MS Mincho"/>
              </w:rPr>
              <w:t>All RBs / REFSENS_ENDC_1</w:t>
            </w:r>
          </w:p>
        </w:tc>
        <w:tc>
          <w:tcPr>
            <w:tcW w:w="1331" w:type="dxa"/>
            <w:gridSpan w:val="4"/>
            <w:tcBorders>
              <w:bottom w:val="single" w:sz="4" w:space="0" w:color="auto"/>
            </w:tcBorders>
            <w:vAlign w:val="center"/>
          </w:tcPr>
          <w:p w14:paraId="024083F4" w14:textId="77777777" w:rsidR="006F5067" w:rsidRPr="00AC4FBC" w:rsidRDefault="006F5067" w:rsidP="006F5067">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0012DC52" w14:textId="5F3D5B0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E9ADD80"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463072AD" w14:textId="77777777" w:rsidR="006F5067" w:rsidRPr="00AC4FBC" w:rsidRDefault="006F5067" w:rsidP="006F5067">
            <w:pPr>
              <w:pStyle w:val="TAC"/>
              <w:rPr>
                <w:lang w:eastAsia="zh-TW"/>
              </w:rPr>
            </w:pPr>
            <w:r w:rsidRPr="00AC4FBC">
              <w:rPr>
                <w:rFonts w:eastAsia="MS Mincho"/>
              </w:rPr>
              <w:t>All RBs / 0</w:t>
            </w:r>
          </w:p>
        </w:tc>
      </w:tr>
      <w:tr w:rsidR="006F5067" w:rsidRPr="00AC4FBC" w14:paraId="59079D93" w14:textId="77777777" w:rsidTr="00014073">
        <w:tc>
          <w:tcPr>
            <w:tcW w:w="637" w:type="dxa"/>
            <w:vMerge w:val="restart"/>
            <w:vAlign w:val="center"/>
          </w:tcPr>
          <w:p w14:paraId="28D755F9" w14:textId="77777777" w:rsidR="006F5067" w:rsidRPr="00AC4FBC" w:rsidRDefault="006F5067" w:rsidP="006F5067">
            <w:pPr>
              <w:pStyle w:val="TAC"/>
              <w:rPr>
                <w:rFonts w:eastAsia="MS Mincho"/>
              </w:rPr>
            </w:pPr>
            <w:r w:rsidRPr="00AC4FBC">
              <w:t>3</w:t>
            </w:r>
            <w:r w:rsidRPr="00AC4FBC">
              <w:rPr>
                <w:vertAlign w:val="superscript"/>
              </w:rPr>
              <w:t>4</w:t>
            </w:r>
          </w:p>
        </w:tc>
        <w:tc>
          <w:tcPr>
            <w:tcW w:w="645" w:type="dxa"/>
            <w:tcBorders>
              <w:bottom w:val="single" w:sz="4" w:space="0" w:color="auto"/>
            </w:tcBorders>
            <w:vAlign w:val="center"/>
          </w:tcPr>
          <w:p w14:paraId="6809F138"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6077E149" w14:textId="77777777" w:rsidR="006F5067" w:rsidRPr="00AC4FBC" w:rsidRDefault="006F5067" w:rsidP="006F5067">
            <w:pPr>
              <w:pStyle w:val="TAC"/>
              <w:rPr>
                <w:rFonts w:eastAsia="MS Mincho"/>
              </w:rPr>
            </w:pPr>
            <w:r w:rsidRPr="00AC4FBC">
              <w:rPr>
                <w:rFonts w:eastAsia="MS Mincho"/>
              </w:rPr>
              <w:t>UL 836.5</w:t>
            </w:r>
          </w:p>
        </w:tc>
        <w:tc>
          <w:tcPr>
            <w:tcW w:w="1066" w:type="dxa"/>
            <w:gridSpan w:val="3"/>
            <w:tcBorders>
              <w:bottom w:val="single" w:sz="4" w:space="0" w:color="auto"/>
            </w:tcBorders>
            <w:vAlign w:val="center"/>
          </w:tcPr>
          <w:p w14:paraId="720A9598"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1B19CD86"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47EE5756" w14:textId="77777777" w:rsidR="006F5067" w:rsidRPr="00AC4FBC" w:rsidRDefault="006F5067" w:rsidP="006F5067">
            <w:pPr>
              <w:pStyle w:val="TAC"/>
              <w:rPr>
                <w:rFonts w:eastAsia="MS Mincho"/>
              </w:rPr>
            </w:pPr>
            <w:r w:rsidRPr="00AC4FBC">
              <w:rPr>
                <w:rFonts w:eastAsia="MS Mincho"/>
              </w:rPr>
              <w:t>n77/n78</w:t>
            </w:r>
          </w:p>
        </w:tc>
        <w:tc>
          <w:tcPr>
            <w:tcW w:w="1253" w:type="dxa"/>
            <w:gridSpan w:val="2"/>
            <w:tcBorders>
              <w:bottom w:val="single" w:sz="4" w:space="0" w:color="auto"/>
            </w:tcBorders>
            <w:vAlign w:val="center"/>
          </w:tcPr>
          <w:p w14:paraId="1D9946ED" w14:textId="4FEA0AF6" w:rsidR="006F5067" w:rsidRPr="00AC4FBC" w:rsidRDefault="006F5067" w:rsidP="006F5067">
            <w:pPr>
              <w:pStyle w:val="TAC"/>
              <w:rPr>
                <w:rFonts w:eastAsia="MS Mincho"/>
              </w:rPr>
            </w:pPr>
            <w:r w:rsidRPr="00AC4FBC">
              <w:rPr>
                <w:rFonts w:eastAsia="MS Mincho"/>
              </w:rPr>
              <w:t>UL/DL 3391.005</w:t>
            </w:r>
          </w:p>
        </w:tc>
        <w:tc>
          <w:tcPr>
            <w:tcW w:w="1125" w:type="dxa"/>
            <w:gridSpan w:val="3"/>
            <w:tcBorders>
              <w:bottom w:val="single" w:sz="4" w:space="0" w:color="auto"/>
            </w:tcBorders>
            <w:vAlign w:val="center"/>
          </w:tcPr>
          <w:p w14:paraId="1C42ACEB"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44F07D66" w14:textId="77777777" w:rsidR="006F5067" w:rsidRPr="00AC4FBC" w:rsidRDefault="006F5067" w:rsidP="006F5067">
            <w:pPr>
              <w:pStyle w:val="TAC"/>
              <w:rPr>
                <w:lang w:eastAsia="zh-TW"/>
              </w:rPr>
            </w:pPr>
          </w:p>
        </w:tc>
      </w:tr>
      <w:tr w:rsidR="006F5067" w:rsidRPr="00AC4FBC" w14:paraId="70D41836" w14:textId="77777777" w:rsidTr="00014073">
        <w:tc>
          <w:tcPr>
            <w:tcW w:w="637" w:type="dxa"/>
            <w:vMerge/>
            <w:tcBorders>
              <w:bottom w:val="single" w:sz="4" w:space="0" w:color="auto"/>
            </w:tcBorders>
            <w:vAlign w:val="center"/>
          </w:tcPr>
          <w:p w14:paraId="14350358"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50CE12DF" w14:textId="77777777"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0CB6CEEE"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C2D32BD" w14:textId="77777777" w:rsidR="006F5067" w:rsidRPr="00AC4FBC" w:rsidRDefault="006F5067" w:rsidP="006F5067">
            <w:pPr>
              <w:pStyle w:val="TAC"/>
              <w:rPr>
                <w:rFonts w:eastAsia="MS Mincho"/>
              </w:rPr>
            </w:pPr>
            <w:r w:rsidRPr="00AC4FBC">
              <w:rPr>
                <w:rFonts w:eastAsia="MS Mincho"/>
              </w:rPr>
              <w:t>5 MHz</w:t>
            </w:r>
          </w:p>
        </w:tc>
        <w:tc>
          <w:tcPr>
            <w:tcW w:w="1665" w:type="dxa"/>
            <w:gridSpan w:val="2"/>
            <w:tcBorders>
              <w:bottom w:val="single" w:sz="4" w:space="0" w:color="auto"/>
            </w:tcBorders>
            <w:vAlign w:val="center"/>
          </w:tcPr>
          <w:p w14:paraId="4D0051EE" w14:textId="77777777" w:rsidR="006F5067" w:rsidRPr="00AC4FBC" w:rsidRDefault="006F5067" w:rsidP="006F5067">
            <w:pPr>
              <w:pStyle w:val="TAC"/>
              <w:rPr>
                <w:lang w:eastAsia="zh-TW"/>
              </w:rPr>
            </w:pPr>
            <w:r w:rsidRPr="00AC4FBC">
              <w:rPr>
                <w:rFonts w:eastAsia="MS Mincho"/>
              </w:rPr>
              <w:t>All RBs / REFSENS_ENDC_4</w:t>
            </w:r>
          </w:p>
        </w:tc>
        <w:tc>
          <w:tcPr>
            <w:tcW w:w="1331" w:type="dxa"/>
            <w:gridSpan w:val="4"/>
            <w:tcBorders>
              <w:bottom w:val="single" w:sz="4" w:space="0" w:color="auto"/>
            </w:tcBorders>
            <w:vAlign w:val="center"/>
          </w:tcPr>
          <w:p w14:paraId="2053E610" w14:textId="77777777" w:rsidR="006F5067" w:rsidRPr="00AC4FBC" w:rsidRDefault="006F5067" w:rsidP="006F5067">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4DADBC0B"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1D13CFBC" w14:textId="77777777" w:rsidR="006F5067" w:rsidRPr="00AC4FBC" w:rsidRDefault="006F5067" w:rsidP="006F5067">
            <w:pPr>
              <w:pStyle w:val="TAC"/>
              <w:rPr>
                <w:rFonts w:eastAsia="MS Mincho"/>
              </w:rPr>
            </w:pPr>
            <w:r w:rsidRPr="00AC4FBC">
              <w:rPr>
                <w:rFonts w:eastAsia="MS Mincho"/>
              </w:rPr>
              <w:t>10 MHz</w:t>
            </w:r>
          </w:p>
        </w:tc>
        <w:tc>
          <w:tcPr>
            <w:tcW w:w="1528" w:type="dxa"/>
            <w:tcBorders>
              <w:bottom w:val="single" w:sz="4" w:space="0" w:color="auto"/>
            </w:tcBorders>
            <w:vAlign w:val="center"/>
          </w:tcPr>
          <w:p w14:paraId="1C151BB1" w14:textId="77777777" w:rsidR="006F5067" w:rsidRPr="00AC4FBC" w:rsidRDefault="006F5067" w:rsidP="006F5067">
            <w:pPr>
              <w:pStyle w:val="TAC"/>
              <w:rPr>
                <w:lang w:eastAsia="zh-TW"/>
              </w:rPr>
            </w:pPr>
            <w:r w:rsidRPr="00AC4FBC">
              <w:rPr>
                <w:rFonts w:eastAsia="MS Mincho"/>
              </w:rPr>
              <w:t>All RBs / REFSENS_ENDC_4</w:t>
            </w:r>
          </w:p>
        </w:tc>
      </w:tr>
      <w:tr w:rsidR="006F5067" w:rsidRPr="00AC4FBC" w14:paraId="22EC9199" w14:textId="77777777" w:rsidTr="00014073">
        <w:tc>
          <w:tcPr>
            <w:tcW w:w="10148" w:type="dxa"/>
            <w:gridSpan w:val="21"/>
            <w:tcBorders>
              <w:bottom w:val="single" w:sz="4" w:space="0" w:color="auto"/>
            </w:tcBorders>
            <w:vAlign w:val="center"/>
          </w:tcPr>
          <w:p w14:paraId="13B1B154" w14:textId="77777777" w:rsidR="006F5067" w:rsidRPr="00AC4FBC" w:rsidRDefault="006F5067" w:rsidP="006F5067">
            <w:pPr>
              <w:pStyle w:val="TAC"/>
              <w:rPr>
                <w:b/>
                <w:bCs/>
                <w:lang w:eastAsia="zh-TW"/>
              </w:rPr>
            </w:pPr>
            <w:r w:rsidRPr="00AC4FBC">
              <w:rPr>
                <w:b/>
                <w:bCs/>
              </w:rPr>
              <w:t xml:space="preserve">Test Settings for a </w:t>
            </w:r>
            <w:r w:rsidRPr="00AC4FBC">
              <w:rPr>
                <w:b/>
                <w:bCs/>
                <w:lang w:eastAsia="zh-TW"/>
              </w:rPr>
              <w:t xml:space="preserve">DC_26A_n79A </w:t>
            </w:r>
            <w:r w:rsidRPr="00AC4FBC">
              <w:rPr>
                <w:b/>
                <w:bCs/>
              </w:rPr>
              <w:t>Configuration</w:t>
            </w:r>
          </w:p>
        </w:tc>
      </w:tr>
      <w:tr w:rsidR="006F5067" w:rsidRPr="00AC4FBC" w14:paraId="755F4A92" w14:textId="77777777" w:rsidTr="00014073">
        <w:tc>
          <w:tcPr>
            <w:tcW w:w="637" w:type="dxa"/>
            <w:vMerge w:val="restart"/>
            <w:vAlign w:val="center"/>
          </w:tcPr>
          <w:p w14:paraId="689A6941" w14:textId="77777777" w:rsidR="006F5067" w:rsidRPr="00AC4FBC" w:rsidRDefault="006F5067" w:rsidP="006F5067">
            <w:pPr>
              <w:pStyle w:val="TAC"/>
              <w:rPr>
                <w:rFonts w:eastAsia="MS Mincho"/>
              </w:rPr>
            </w:pPr>
            <w:r w:rsidRPr="00AC4FBC">
              <w:t>1</w:t>
            </w:r>
            <w:r w:rsidRPr="00AC4FBC">
              <w:rPr>
                <w:vertAlign w:val="superscript"/>
              </w:rPr>
              <w:t>5</w:t>
            </w:r>
          </w:p>
        </w:tc>
        <w:tc>
          <w:tcPr>
            <w:tcW w:w="645" w:type="dxa"/>
            <w:tcBorders>
              <w:bottom w:val="single" w:sz="4" w:space="0" w:color="auto"/>
            </w:tcBorders>
            <w:vAlign w:val="center"/>
          </w:tcPr>
          <w:p w14:paraId="06C4D82E"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48A60FF6"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25BF3380"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332774E4"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0BBC1BEF" w14:textId="77777777" w:rsidR="006F5067" w:rsidRPr="00AC4FBC" w:rsidRDefault="006F5067" w:rsidP="006F5067">
            <w:pPr>
              <w:pStyle w:val="TAC"/>
              <w:rPr>
                <w:rFonts w:eastAsia="MS Mincho"/>
              </w:rPr>
            </w:pPr>
            <w:r w:rsidRPr="00AC4FBC">
              <w:rPr>
                <w:rFonts w:eastAsia="MS Mincho"/>
              </w:rPr>
              <w:t>n79</w:t>
            </w:r>
          </w:p>
        </w:tc>
        <w:tc>
          <w:tcPr>
            <w:tcW w:w="1253" w:type="dxa"/>
            <w:gridSpan w:val="2"/>
            <w:tcBorders>
              <w:bottom w:val="single" w:sz="4" w:space="0" w:color="auto"/>
            </w:tcBorders>
            <w:vAlign w:val="center"/>
          </w:tcPr>
          <w:p w14:paraId="4A884FC7" w14:textId="5F7EF7E8" w:rsidR="006F5067" w:rsidRPr="00AC4FBC" w:rsidRDefault="006F5067" w:rsidP="006F5067">
            <w:pPr>
              <w:pStyle w:val="TAC"/>
              <w:rPr>
                <w:rFonts w:eastAsia="MS Mincho"/>
              </w:rPr>
            </w:pPr>
            <w:r w:rsidRPr="00AC4FBC">
              <w:rPr>
                <w:rFonts w:eastAsia="MS Mincho"/>
              </w:rPr>
              <w:t>UL/DL 4432.5</w:t>
            </w:r>
          </w:p>
        </w:tc>
        <w:tc>
          <w:tcPr>
            <w:tcW w:w="1125" w:type="dxa"/>
            <w:gridSpan w:val="3"/>
            <w:tcBorders>
              <w:bottom w:val="single" w:sz="4" w:space="0" w:color="auto"/>
            </w:tcBorders>
            <w:vAlign w:val="center"/>
          </w:tcPr>
          <w:p w14:paraId="6A6968B8"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68E35C78" w14:textId="77777777" w:rsidR="006F5067" w:rsidRPr="00AC4FBC" w:rsidRDefault="006F5067" w:rsidP="006F5067">
            <w:pPr>
              <w:pStyle w:val="TAC"/>
              <w:rPr>
                <w:lang w:eastAsia="zh-TW"/>
              </w:rPr>
            </w:pPr>
          </w:p>
        </w:tc>
      </w:tr>
      <w:tr w:rsidR="006F5067" w:rsidRPr="00AC4FBC" w14:paraId="4D31E91D" w14:textId="77777777" w:rsidTr="00014073">
        <w:tc>
          <w:tcPr>
            <w:tcW w:w="637" w:type="dxa"/>
            <w:vMerge/>
            <w:tcBorders>
              <w:bottom w:val="single" w:sz="4" w:space="0" w:color="auto"/>
            </w:tcBorders>
            <w:vAlign w:val="center"/>
          </w:tcPr>
          <w:p w14:paraId="63BCC137"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5B4D56B0" w14:textId="77777777" w:rsidR="006F5067" w:rsidRPr="00AC4FBC" w:rsidRDefault="006F5067" w:rsidP="006F5067">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41037382"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3C730656" w14:textId="77777777"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23C6EF5B" w14:textId="77777777" w:rsidR="006F5067" w:rsidRPr="00AC4FBC" w:rsidRDefault="006F5067" w:rsidP="006F5067">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21D92EEE" w14:textId="1AE9AA51" w:rsidR="006F5067" w:rsidRPr="00AC4FBC" w:rsidRDefault="006F5067" w:rsidP="006F5067">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23EA3522"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B051691" w14:textId="77777777" w:rsidR="006F5067" w:rsidRPr="00AC4FBC" w:rsidRDefault="006F5067" w:rsidP="006F5067">
            <w:pPr>
              <w:pStyle w:val="TAC"/>
              <w:rPr>
                <w:rFonts w:eastAsia="MS Mincho"/>
              </w:rPr>
            </w:pPr>
            <w:r w:rsidRPr="00AC4FBC">
              <w:rPr>
                <w:rFonts w:eastAsia="MS Mincho"/>
              </w:rPr>
              <w:t>60 MHz</w:t>
            </w:r>
          </w:p>
        </w:tc>
        <w:tc>
          <w:tcPr>
            <w:tcW w:w="1528" w:type="dxa"/>
            <w:tcBorders>
              <w:bottom w:val="single" w:sz="4" w:space="0" w:color="auto"/>
            </w:tcBorders>
            <w:vAlign w:val="center"/>
          </w:tcPr>
          <w:p w14:paraId="3D3FA1E0" w14:textId="77777777" w:rsidR="006F5067" w:rsidRPr="00AC4FBC" w:rsidRDefault="006F5067" w:rsidP="006F5067">
            <w:pPr>
              <w:pStyle w:val="TAC"/>
              <w:rPr>
                <w:lang w:eastAsia="zh-TW"/>
              </w:rPr>
            </w:pPr>
            <w:r w:rsidRPr="00AC4FBC">
              <w:rPr>
                <w:rFonts w:eastAsia="MS Mincho"/>
              </w:rPr>
              <w:t>All RBs / REFSENS_ENDC_2</w:t>
            </w:r>
          </w:p>
        </w:tc>
      </w:tr>
      <w:tr w:rsidR="006F5067" w:rsidRPr="00AC4FBC" w14:paraId="24477723" w14:textId="77777777" w:rsidTr="00014073">
        <w:tc>
          <w:tcPr>
            <w:tcW w:w="637" w:type="dxa"/>
            <w:vMerge w:val="restart"/>
            <w:vAlign w:val="center"/>
          </w:tcPr>
          <w:p w14:paraId="0EC8D61B" w14:textId="77777777" w:rsidR="006F5067" w:rsidRPr="00AC4FBC" w:rsidRDefault="006F5067" w:rsidP="006F5067">
            <w:pPr>
              <w:pStyle w:val="TAC"/>
              <w:rPr>
                <w:rFonts w:eastAsia="MS Mincho"/>
              </w:rPr>
            </w:pPr>
            <w:r w:rsidRPr="00AC4FBC">
              <w:t>2</w:t>
            </w:r>
            <w:r w:rsidRPr="00AC4FBC">
              <w:rPr>
                <w:vertAlign w:val="superscript"/>
              </w:rPr>
              <w:t>2,9</w:t>
            </w:r>
          </w:p>
        </w:tc>
        <w:tc>
          <w:tcPr>
            <w:tcW w:w="645" w:type="dxa"/>
            <w:tcBorders>
              <w:bottom w:val="single" w:sz="4" w:space="0" w:color="auto"/>
            </w:tcBorders>
            <w:vAlign w:val="center"/>
          </w:tcPr>
          <w:p w14:paraId="49CA71BF" w14:textId="77777777" w:rsidR="006F5067" w:rsidRPr="00AC4FBC" w:rsidRDefault="006F5067" w:rsidP="006F5067">
            <w:pPr>
              <w:pStyle w:val="TAC"/>
              <w:rPr>
                <w:rFonts w:eastAsia="MS Mincho"/>
              </w:rPr>
            </w:pPr>
            <w:r w:rsidRPr="00AC4FBC">
              <w:rPr>
                <w:rFonts w:eastAsia="MS Mincho"/>
              </w:rPr>
              <w:t>26</w:t>
            </w:r>
          </w:p>
        </w:tc>
        <w:tc>
          <w:tcPr>
            <w:tcW w:w="898" w:type="dxa"/>
            <w:gridSpan w:val="4"/>
            <w:tcBorders>
              <w:bottom w:val="single" w:sz="4" w:space="0" w:color="auto"/>
            </w:tcBorders>
            <w:vAlign w:val="center"/>
          </w:tcPr>
          <w:p w14:paraId="767A7F1B"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546B1D07"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2C4576E0"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7FEE4756" w14:textId="77777777" w:rsidR="006F5067" w:rsidRPr="00AC4FBC" w:rsidRDefault="006F5067" w:rsidP="006F5067">
            <w:pPr>
              <w:pStyle w:val="TAC"/>
              <w:rPr>
                <w:rFonts w:eastAsia="MS Mincho"/>
              </w:rPr>
            </w:pPr>
            <w:r w:rsidRPr="00AC4FBC">
              <w:rPr>
                <w:rFonts w:eastAsia="MS Mincho"/>
              </w:rPr>
              <w:t>n79</w:t>
            </w:r>
          </w:p>
        </w:tc>
        <w:tc>
          <w:tcPr>
            <w:tcW w:w="1253" w:type="dxa"/>
            <w:gridSpan w:val="2"/>
            <w:tcBorders>
              <w:bottom w:val="single" w:sz="4" w:space="0" w:color="auto"/>
            </w:tcBorders>
            <w:vAlign w:val="center"/>
          </w:tcPr>
          <w:p w14:paraId="7333B7E2" w14:textId="62E615EC" w:rsidR="006F5067" w:rsidRPr="00AC4FBC" w:rsidRDefault="006F5067" w:rsidP="006F5067">
            <w:pPr>
              <w:pStyle w:val="TAC"/>
              <w:rPr>
                <w:rFonts w:eastAsia="MS Mincho"/>
              </w:rPr>
            </w:pPr>
            <w:r w:rsidRPr="00AC4FBC">
              <w:rPr>
                <w:rFonts w:eastAsia="MS Mincho"/>
              </w:rPr>
              <w:t>UL/DL 4470.51</w:t>
            </w:r>
          </w:p>
        </w:tc>
        <w:tc>
          <w:tcPr>
            <w:tcW w:w="1125" w:type="dxa"/>
            <w:gridSpan w:val="3"/>
            <w:tcBorders>
              <w:bottom w:val="single" w:sz="4" w:space="0" w:color="auto"/>
            </w:tcBorders>
            <w:vAlign w:val="center"/>
          </w:tcPr>
          <w:p w14:paraId="22224CDE"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18EBAC8E" w14:textId="77777777" w:rsidR="006F5067" w:rsidRPr="00AC4FBC" w:rsidRDefault="006F5067" w:rsidP="006F5067">
            <w:pPr>
              <w:pStyle w:val="TAC"/>
              <w:rPr>
                <w:lang w:eastAsia="zh-TW"/>
              </w:rPr>
            </w:pPr>
          </w:p>
        </w:tc>
      </w:tr>
      <w:tr w:rsidR="006F5067" w:rsidRPr="00AC4FBC" w14:paraId="634B80C6" w14:textId="77777777" w:rsidTr="00014073">
        <w:tc>
          <w:tcPr>
            <w:tcW w:w="637" w:type="dxa"/>
            <w:vMerge/>
            <w:tcBorders>
              <w:bottom w:val="single" w:sz="4" w:space="0" w:color="auto"/>
            </w:tcBorders>
            <w:vAlign w:val="center"/>
          </w:tcPr>
          <w:p w14:paraId="64B2525A"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280E4254" w14:textId="77777777" w:rsidR="006F5067" w:rsidRPr="00AC4FBC" w:rsidRDefault="006F5067" w:rsidP="006F5067">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46135F1E"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7034CA20" w14:textId="77777777" w:rsidR="006F5067" w:rsidRPr="00AC4FBC" w:rsidRDefault="006F5067" w:rsidP="006F5067">
            <w:pPr>
              <w:pStyle w:val="TAC"/>
              <w:rPr>
                <w:rFonts w:eastAsia="MS Mincho"/>
              </w:rPr>
            </w:pPr>
            <w:r w:rsidRPr="00AC4FBC">
              <w:rPr>
                <w:rFonts w:eastAsia="MS Mincho"/>
              </w:rPr>
              <w:t>15 MHz</w:t>
            </w:r>
          </w:p>
        </w:tc>
        <w:tc>
          <w:tcPr>
            <w:tcW w:w="1665" w:type="dxa"/>
            <w:gridSpan w:val="2"/>
            <w:tcBorders>
              <w:bottom w:val="single" w:sz="4" w:space="0" w:color="auto"/>
            </w:tcBorders>
            <w:vAlign w:val="center"/>
          </w:tcPr>
          <w:p w14:paraId="343B31BA" w14:textId="77777777" w:rsidR="006F5067" w:rsidRPr="00AC4FBC" w:rsidRDefault="006F5067" w:rsidP="006F5067">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5DEF6909" w14:textId="1137A737" w:rsidR="006F5067" w:rsidRPr="00AC4FBC" w:rsidRDefault="006F5067" w:rsidP="006F5067">
            <w:pPr>
              <w:pStyle w:val="TAC"/>
              <w:rPr>
                <w:rFonts w:eastAsia="MS Mincho"/>
              </w:rPr>
            </w:pPr>
            <w:r w:rsidRPr="00AC4FBC">
              <w:rPr>
                <w:rFonts w:eastAsia="MS Mincho"/>
              </w:rPr>
              <w:t>CP-OFDM QPSK</w:t>
            </w:r>
          </w:p>
        </w:tc>
        <w:tc>
          <w:tcPr>
            <w:tcW w:w="1253" w:type="dxa"/>
            <w:gridSpan w:val="2"/>
            <w:tcBorders>
              <w:bottom w:val="single" w:sz="4" w:space="0" w:color="auto"/>
            </w:tcBorders>
            <w:vAlign w:val="center"/>
          </w:tcPr>
          <w:p w14:paraId="449D6E83"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66A5752C" w14:textId="77777777" w:rsidR="006F5067" w:rsidRPr="00AC4FBC" w:rsidRDefault="006F5067" w:rsidP="006F5067">
            <w:pPr>
              <w:pStyle w:val="TAC"/>
              <w:rPr>
                <w:rFonts w:eastAsia="MS Mincho"/>
              </w:rPr>
            </w:pPr>
            <w:r w:rsidRPr="00AC4FBC">
              <w:rPr>
                <w:rFonts w:eastAsia="MS Mincho"/>
              </w:rPr>
              <w:t>60 MHz</w:t>
            </w:r>
          </w:p>
        </w:tc>
        <w:tc>
          <w:tcPr>
            <w:tcW w:w="1528" w:type="dxa"/>
            <w:tcBorders>
              <w:bottom w:val="single" w:sz="4" w:space="0" w:color="auto"/>
            </w:tcBorders>
            <w:vAlign w:val="center"/>
          </w:tcPr>
          <w:p w14:paraId="748D142A" w14:textId="77777777" w:rsidR="006F5067" w:rsidRPr="00AC4FBC" w:rsidRDefault="006F5067" w:rsidP="006F5067">
            <w:pPr>
              <w:pStyle w:val="TAC"/>
              <w:rPr>
                <w:lang w:eastAsia="zh-TW"/>
              </w:rPr>
            </w:pPr>
            <w:r w:rsidRPr="00AC4FBC">
              <w:rPr>
                <w:rFonts w:eastAsia="MS Mincho"/>
              </w:rPr>
              <w:t>All RBs / REFSENS_ENDC_2</w:t>
            </w:r>
          </w:p>
        </w:tc>
      </w:tr>
      <w:tr w:rsidR="006F5067" w:rsidRPr="00AC4FBC" w14:paraId="064A65E4" w14:textId="77777777" w:rsidTr="00014073">
        <w:tc>
          <w:tcPr>
            <w:tcW w:w="10148" w:type="dxa"/>
            <w:gridSpan w:val="21"/>
            <w:tcBorders>
              <w:bottom w:val="single" w:sz="4" w:space="0" w:color="auto"/>
            </w:tcBorders>
            <w:vAlign w:val="center"/>
          </w:tcPr>
          <w:p w14:paraId="4D887056" w14:textId="77777777" w:rsidR="006F5067" w:rsidRPr="00AC4FBC" w:rsidRDefault="006F5067" w:rsidP="006F5067">
            <w:pPr>
              <w:pStyle w:val="TAC"/>
              <w:rPr>
                <w:rFonts w:eastAsia="MS Mincho"/>
              </w:rPr>
            </w:pPr>
            <w:r w:rsidRPr="00AC4FBC">
              <w:rPr>
                <w:b/>
                <w:bCs/>
              </w:rPr>
              <w:t xml:space="preserve">Test Settings for a </w:t>
            </w:r>
            <w:r w:rsidRPr="00AC4FBC">
              <w:rPr>
                <w:b/>
                <w:bCs/>
                <w:lang w:eastAsia="zh-TW"/>
              </w:rPr>
              <w:t xml:space="preserve">DC_28A_n5A </w:t>
            </w:r>
            <w:r w:rsidRPr="00AC4FBC">
              <w:rPr>
                <w:b/>
                <w:bCs/>
              </w:rPr>
              <w:t>Configuration</w:t>
            </w:r>
          </w:p>
        </w:tc>
      </w:tr>
      <w:tr w:rsidR="006F5067" w:rsidRPr="00AC4FBC" w14:paraId="75FB43C8" w14:textId="77777777" w:rsidTr="00014073">
        <w:tc>
          <w:tcPr>
            <w:tcW w:w="637" w:type="dxa"/>
            <w:vMerge w:val="restart"/>
            <w:vAlign w:val="center"/>
          </w:tcPr>
          <w:p w14:paraId="6F339CB7" w14:textId="77777777" w:rsidR="006F5067" w:rsidRPr="00AC4FBC" w:rsidRDefault="006F5067" w:rsidP="006F5067">
            <w:pPr>
              <w:pStyle w:val="TAC"/>
              <w:rPr>
                <w:rFonts w:eastAsia="MS Mincho"/>
              </w:rPr>
            </w:pPr>
            <w:r w:rsidRPr="00AC4FBC">
              <w:t>1</w:t>
            </w:r>
            <w:r w:rsidRPr="00AC4FBC">
              <w:rPr>
                <w:vertAlign w:val="superscript"/>
              </w:rPr>
              <w:t>6</w:t>
            </w:r>
          </w:p>
        </w:tc>
        <w:tc>
          <w:tcPr>
            <w:tcW w:w="645" w:type="dxa"/>
            <w:tcBorders>
              <w:bottom w:val="single" w:sz="4" w:space="0" w:color="auto"/>
            </w:tcBorders>
            <w:vAlign w:val="center"/>
          </w:tcPr>
          <w:p w14:paraId="2A0FFDDC" w14:textId="77777777" w:rsidR="006F5067" w:rsidRPr="00AC4FBC" w:rsidRDefault="006F5067" w:rsidP="006F5067">
            <w:pPr>
              <w:pStyle w:val="TAC"/>
              <w:rPr>
                <w:rFonts w:eastAsia="MS Mincho"/>
              </w:rPr>
            </w:pPr>
            <w:r w:rsidRPr="00AC4FBC">
              <w:rPr>
                <w:lang w:eastAsia="zh-CN"/>
              </w:rPr>
              <w:t>28</w:t>
            </w:r>
          </w:p>
        </w:tc>
        <w:tc>
          <w:tcPr>
            <w:tcW w:w="898" w:type="dxa"/>
            <w:gridSpan w:val="4"/>
            <w:tcBorders>
              <w:bottom w:val="single" w:sz="4" w:space="0" w:color="auto"/>
            </w:tcBorders>
            <w:vAlign w:val="center"/>
          </w:tcPr>
          <w:p w14:paraId="428AB19F" w14:textId="77777777" w:rsidR="006F5067" w:rsidRPr="00AC4FBC" w:rsidRDefault="006F5067" w:rsidP="006F5067">
            <w:pPr>
              <w:pStyle w:val="TAC"/>
              <w:rPr>
                <w:rFonts w:eastAsia="MS Mincho"/>
              </w:rPr>
            </w:pPr>
            <w:r w:rsidRPr="00AC4FBC">
              <w:rPr>
                <w:lang w:eastAsia="zh-CN"/>
              </w:rPr>
              <w:t>High</w:t>
            </w:r>
          </w:p>
        </w:tc>
        <w:tc>
          <w:tcPr>
            <w:tcW w:w="1066" w:type="dxa"/>
            <w:gridSpan w:val="3"/>
            <w:tcBorders>
              <w:bottom w:val="single" w:sz="4" w:space="0" w:color="auto"/>
            </w:tcBorders>
            <w:vAlign w:val="center"/>
          </w:tcPr>
          <w:p w14:paraId="5DCCEC4A"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1991B052" w14:textId="77777777" w:rsidR="006F5067" w:rsidRPr="00AC4FBC" w:rsidRDefault="006F5067" w:rsidP="006F5067">
            <w:pPr>
              <w:pStyle w:val="TAC"/>
              <w:rPr>
                <w:rFonts w:eastAsia="MS Mincho"/>
              </w:rPr>
            </w:pPr>
          </w:p>
        </w:tc>
        <w:tc>
          <w:tcPr>
            <w:tcW w:w="1331" w:type="dxa"/>
            <w:gridSpan w:val="4"/>
            <w:tcBorders>
              <w:bottom w:val="single" w:sz="4" w:space="0" w:color="auto"/>
            </w:tcBorders>
            <w:vAlign w:val="center"/>
          </w:tcPr>
          <w:p w14:paraId="052600AD" w14:textId="77777777" w:rsidR="006F5067" w:rsidRPr="00AC4FBC" w:rsidRDefault="006F5067" w:rsidP="006F5067">
            <w:pPr>
              <w:pStyle w:val="TAC"/>
              <w:rPr>
                <w:rFonts w:eastAsia="MS Mincho"/>
              </w:rPr>
            </w:pPr>
            <w:r w:rsidRPr="00AC4FBC">
              <w:rPr>
                <w:rFonts w:eastAsia="MS Mincho"/>
              </w:rPr>
              <w:t>n5</w:t>
            </w:r>
          </w:p>
        </w:tc>
        <w:tc>
          <w:tcPr>
            <w:tcW w:w="1253" w:type="dxa"/>
            <w:gridSpan w:val="2"/>
            <w:tcBorders>
              <w:bottom w:val="single" w:sz="4" w:space="0" w:color="auto"/>
            </w:tcBorders>
            <w:vAlign w:val="center"/>
          </w:tcPr>
          <w:p w14:paraId="1DF499E2" w14:textId="77777777" w:rsidR="006F5067" w:rsidRPr="00AC4FBC" w:rsidRDefault="006F5067" w:rsidP="006F5067">
            <w:pPr>
              <w:pStyle w:val="TAC"/>
              <w:rPr>
                <w:rFonts w:eastAsia="MS Mincho"/>
              </w:rPr>
            </w:pPr>
            <w:r w:rsidRPr="00AC4FBC">
              <w:rPr>
                <w:lang w:eastAsia="zh-CN"/>
              </w:rPr>
              <w:t>Low</w:t>
            </w:r>
          </w:p>
        </w:tc>
        <w:tc>
          <w:tcPr>
            <w:tcW w:w="1125" w:type="dxa"/>
            <w:gridSpan w:val="3"/>
            <w:tcBorders>
              <w:bottom w:val="single" w:sz="4" w:space="0" w:color="auto"/>
            </w:tcBorders>
            <w:vAlign w:val="center"/>
          </w:tcPr>
          <w:p w14:paraId="4BC02CF2"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26892272" w14:textId="77777777" w:rsidR="006F5067" w:rsidRPr="00AC4FBC" w:rsidRDefault="006F5067" w:rsidP="006F5067">
            <w:pPr>
              <w:pStyle w:val="TAC"/>
              <w:rPr>
                <w:rFonts w:eastAsia="MS Mincho"/>
              </w:rPr>
            </w:pPr>
          </w:p>
        </w:tc>
      </w:tr>
      <w:tr w:rsidR="006F5067" w:rsidRPr="00AC4FBC" w14:paraId="76978810" w14:textId="77777777" w:rsidTr="00014073">
        <w:tc>
          <w:tcPr>
            <w:tcW w:w="637" w:type="dxa"/>
            <w:vMerge/>
            <w:tcBorders>
              <w:bottom w:val="single" w:sz="4" w:space="0" w:color="auto"/>
            </w:tcBorders>
            <w:vAlign w:val="center"/>
          </w:tcPr>
          <w:p w14:paraId="43643DBA"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77A0DBF6" w14:textId="77777777" w:rsidR="006F5067" w:rsidRPr="00AC4FBC" w:rsidRDefault="006F5067" w:rsidP="006F5067">
            <w:pPr>
              <w:pStyle w:val="TAC"/>
              <w:rPr>
                <w:rFonts w:eastAsia="MS Mincho"/>
              </w:rPr>
            </w:pPr>
            <w:r w:rsidRPr="00AC4FBC">
              <w:rPr>
                <w:lang w:eastAsia="zh-CN"/>
              </w:rPr>
              <w:t>QPSK</w:t>
            </w:r>
          </w:p>
        </w:tc>
        <w:tc>
          <w:tcPr>
            <w:tcW w:w="898" w:type="dxa"/>
            <w:gridSpan w:val="4"/>
            <w:tcBorders>
              <w:bottom w:val="single" w:sz="4" w:space="0" w:color="auto"/>
            </w:tcBorders>
            <w:vAlign w:val="center"/>
          </w:tcPr>
          <w:p w14:paraId="712372F0" w14:textId="77777777" w:rsidR="006F5067" w:rsidRPr="00AC4FBC" w:rsidRDefault="006F5067" w:rsidP="006F5067">
            <w:pPr>
              <w:pStyle w:val="TAC"/>
              <w:rPr>
                <w:rFonts w:eastAsia="MS Mincho"/>
              </w:rPr>
            </w:pPr>
            <w:r w:rsidRPr="00AC4FBC">
              <w:rPr>
                <w:lang w:eastAsia="zh-CN"/>
              </w:rPr>
              <w:t>QPSK</w:t>
            </w:r>
          </w:p>
        </w:tc>
        <w:tc>
          <w:tcPr>
            <w:tcW w:w="1066" w:type="dxa"/>
            <w:gridSpan w:val="3"/>
            <w:tcBorders>
              <w:bottom w:val="single" w:sz="4" w:space="0" w:color="auto"/>
            </w:tcBorders>
            <w:vAlign w:val="center"/>
          </w:tcPr>
          <w:p w14:paraId="77FD43B7" w14:textId="77777777" w:rsidR="006F5067" w:rsidRPr="00AC4FBC" w:rsidRDefault="006F5067" w:rsidP="006F5067">
            <w:pPr>
              <w:pStyle w:val="TAC"/>
              <w:rPr>
                <w:rFonts w:eastAsia="MS Mincho"/>
              </w:rPr>
            </w:pPr>
            <w:r w:rsidRPr="00AC4FBC">
              <w:rPr>
                <w:lang w:eastAsia="zh-CN"/>
              </w:rPr>
              <w:t>20MHz</w:t>
            </w:r>
          </w:p>
        </w:tc>
        <w:tc>
          <w:tcPr>
            <w:tcW w:w="1665" w:type="dxa"/>
            <w:gridSpan w:val="2"/>
            <w:tcBorders>
              <w:bottom w:val="single" w:sz="4" w:space="0" w:color="auto"/>
            </w:tcBorders>
            <w:vAlign w:val="center"/>
          </w:tcPr>
          <w:p w14:paraId="4A1BBE4A" w14:textId="77777777" w:rsidR="006F5067" w:rsidRPr="00AC4FBC" w:rsidRDefault="006F5067" w:rsidP="006F5067">
            <w:pPr>
              <w:pStyle w:val="TAC"/>
              <w:rPr>
                <w:rFonts w:eastAsia="MS Mincho"/>
              </w:rPr>
            </w:pPr>
            <w:r w:rsidRPr="00AC4FBC">
              <w:rPr>
                <w:rFonts w:eastAsia="MS Mincho"/>
              </w:rPr>
              <w:t>All RBs / REFSENS_ENDC_3</w:t>
            </w:r>
          </w:p>
        </w:tc>
        <w:tc>
          <w:tcPr>
            <w:tcW w:w="1331" w:type="dxa"/>
            <w:gridSpan w:val="4"/>
            <w:tcBorders>
              <w:bottom w:val="single" w:sz="4" w:space="0" w:color="auto"/>
            </w:tcBorders>
            <w:vAlign w:val="center"/>
          </w:tcPr>
          <w:p w14:paraId="255FEBA2" w14:textId="77777777" w:rsidR="006F5067" w:rsidRPr="00AC4FBC" w:rsidRDefault="006F5067" w:rsidP="006F5067">
            <w:pPr>
              <w:pStyle w:val="TAC"/>
              <w:rPr>
                <w:rFonts w:eastAsia="MS Mincho"/>
              </w:rPr>
            </w:pPr>
            <w:r w:rsidRPr="00AC4FBC">
              <w:rPr>
                <w:rFonts w:eastAsia="MS Mincho"/>
              </w:rPr>
              <w:t>N/A</w:t>
            </w:r>
          </w:p>
        </w:tc>
        <w:tc>
          <w:tcPr>
            <w:tcW w:w="1253" w:type="dxa"/>
            <w:gridSpan w:val="2"/>
            <w:tcBorders>
              <w:bottom w:val="single" w:sz="4" w:space="0" w:color="auto"/>
            </w:tcBorders>
            <w:vAlign w:val="center"/>
          </w:tcPr>
          <w:p w14:paraId="6BDF7C04"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77A5A14E" w14:textId="77777777" w:rsidR="006F5067" w:rsidRPr="00AC4FBC" w:rsidRDefault="006F5067" w:rsidP="006F5067">
            <w:pPr>
              <w:pStyle w:val="TAC"/>
              <w:rPr>
                <w:rFonts w:eastAsia="MS Mincho"/>
              </w:rPr>
            </w:pPr>
            <w:r w:rsidRPr="00AC4FBC">
              <w:rPr>
                <w:lang w:eastAsia="zh-CN"/>
              </w:rPr>
              <w:t>20 MHz</w:t>
            </w:r>
          </w:p>
        </w:tc>
        <w:tc>
          <w:tcPr>
            <w:tcW w:w="1528" w:type="dxa"/>
            <w:tcBorders>
              <w:bottom w:val="single" w:sz="4" w:space="0" w:color="auto"/>
            </w:tcBorders>
            <w:vAlign w:val="center"/>
          </w:tcPr>
          <w:p w14:paraId="282A3748" w14:textId="77777777" w:rsidR="006F5067" w:rsidRPr="00AC4FBC" w:rsidRDefault="006F5067" w:rsidP="006F5067">
            <w:pPr>
              <w:pStyle w:val="TAC"/>
              <w:rPr>
                <w:rFonts w:eastAsia="MS Mincho"/>
              </w:rPr>
            </w:pPr>
            <w:r w:rsidRPr="00AC4FBC">
              <w:rPr>
                <w:rFonts w:eastAsia="MS Mincho"/>
              </w:rPr>
              <w:t>All RBs / 0</w:t>
            </w:r>
          </w:p>
        </w:tc>
      </w:tr>
      <w:tr w:rsidR="006F5067" w:rsidRPr="00AC4FBC" w14:paraId="20003593"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hideMark/>
          </w:tcPr>
          <w:p w14:paraId="4A4B6912" w14:textId="77777777" w:rsidR="006F5067" w:rsidRPr="00AC4FBC" w:rsidRDefault="006F5067" w:rsidP="006F5067">
            <w:pPr>
              <w:pStyle w:val="TAC"/>
              <w:rPr>
                <w:b/>
                <w:bCs/>
              </w:rPr>
            </w:pPr>
            <w:r w:rsidRPr="00AC4FBC">
              <w:rPr>
                <w:b/>
                <w:bCs/>
              </w:rPr>
              <w:t xml:space="preserve">Test Settings for a </w:t>
            </w:r>
            <w:r w:rsidRPr="00AC4FBC">
              <w:rPr>
                <w:b/>
                <w:bCs/>
                <w:lang w:eastAsia="zh-TW"/>
              </w:rPr>
              <w:t>DC_28A_n77A</w:t>
            </w:r>
            <w:ins w:id="12254" w:author="1904" w:date="2024-03-27T13:57:00Z">
              <w:r>
                <w:rPr>
                  <w:bCs/>
                </w:rPr>
                <w:t xml:space="preserve"> </w:t>
              </w:r>
              <w:r w:rsidRPr="000B7333">
                <w:rPr>
                  <w:bCs/>
                </w:rPr>
                <w:t>(PC2 and PC3)</w:t>
              </w:r>
              <w:r>
                <w:rPr>
                  <w:bCs/>
                </w:rPr>
                <w:t xml:space="preserve"> </w:t>
              </w:r>
            </w:ins>
            <w:r w:rsidRPr="00AC4FBC">
              <w:rPr>
                <w:b/>
                <w:bCs/>
                <w:lang w:eastAsia="zh-TW"/>
              </w:rPr>
              <w:t xml:space="preserve">/DC_28A_n78A </w:t>
            </w:r>
            <w:r w:rsidRPr="00AC4FBC">
              <w:rPr>
                <w:b/>
                <w:bCs/>
              </w:rPr>
              <w:t>Configuration</w:t>
            </w:r>
          </w:p>
          <w:p w14:paraId="676B71F8" w14:textId="4A0AB07B" w:rsidR="006F5067" w:rsidRPr="00AC4FBC" w:rsidRDefault="006F5067" w:rsidP="006F5067">
            <w:pPr>
              <w:pStyle w:val="TAC"/>
              <w:rPr>
                <w:b/>
                <w:bCs/>
                <w:lang w:eastAsia="zh-TW"/>
              </w:rPr>
            </w:pPr>
            <w:r w:rsidRPr="00AC4FBC">
              <w:rPr>
                <w:b/>
                <w:bCs/>
              </w:rPr>
              <w:t>(Test ID 4 only apply to DC_28A_n77A</w:t>
            </w:r>
            <w:ins w:id="12255" w:author="1904" w:date="2024-03-27T13:57:00Z">
              <w:r>
                <w:rPr>
                  <w:bCs/>
                </w:rPr>
                <w:t xml:space="preserve"> </w:t>
              </w:r>
              <w:r w:rsidRPr="000B7333">
                <w:rPr>
                  <w:bCs/>
                </w:rPr>
                <w:t>(PC2 and PC3)</w:t>
              </w:r>
            </w:ins>
            <w:r w:rsidRPr="00AC4FBC">
              <w:rPr>
                <w:b/>
                <w:bCs/>
              </w:rPr>
              <w:t>)</w:t>
            </w:r>
          </w:p>
        </w:tc>
      </w:tr>
      <w:tr w:rsidR="006F5067" w:rsidRPr="00AC4FBC" w14:paraId="1ED5F873"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43141341" w14:textId="77777777" w:rsidR="006F5067" w:rsidRPr="00AC4FBC" w:rsidRDefault="006F5067" w:rsidP="006F5067">
            <w:pPr>
              <w:pStyle w:val="TAC"/>
              <w:rPr>
                <w:rFonts w:eastAsia="MS Mincho"/>
                <w:lang w:eastAsia="en-US"/>
              </w:rPr>
            </w:pPr>
            <w:r w:rsidRPr="00AC4FBC">
              <w:t>1</w:t>
            </w:r>
            <w:r w:rsidRPr="00AC4FBC">
              <w:rPr>
                <w:vertAlign w:val="superscript"/>
              </w:rPr>
              <w:t>3</w:t>
            </w:r>
          </w:p>
        </w:tc>
        <w:tc>
          <w:tcPr>
            <w:tcW w:w="645" w:type="dxa"/>
            <w:tcBorders>
              <w:top w:val="single" w:sz="4" w:space="0" w:color="auto"/>
              <w:left w:val="single" w:sz="4" w:space="0" w:color="auto"/>
              <w:bottom w:val="single" w:sz="4" w:space="0" w:color="auto"/>
              <w:right w:val="single" w:sz="4" w:space="0" w:color="auto"/>
            </w:tcBorders>
            <w:vAlign w:val="center"/>
            <w:hideMark/>
          </w:tcPr>
          <w:p w14:paraId="7433900F" w14:textId="77777777" w:rsidR="006F5067" w:rsidRPr="00AC4FBC" w:rsidRDefault="006F5067" w:rsidP="006F5067">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792A7B6B" w14:textId="77777777" w:rsidR="006F5067" w:rsidRPr="00AC4FBC" w:rsidRDefault="006F5067" w:rsidP="006F5067">
            <w:pPr>
              <w:pStyle w:val="TAC"/>
              <w:rPr>
                <w:rFonts w:eastAsia="MS Mincho"/>
              </w:rPr>
            </w:pPr>
            <w:r w:rsidRPr="00AC4FBC">
              <w:rPr>
                <w:rFonts w:eastAsia="MS Mincho"/>
              </w:rPr>
              <w:t>Low</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6DCDAE55" w14:textId="77777777" w:rsidR="006F5067" w:rsidRPr="00AC4FBC" w:rsidRDefault="006F5067" w:rsidP="006F5067">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06A5D377" w14:textId="77777777" w:rsidR="006F5067" w:rsidRPr="00AC4FBC" w:rsidRDefault="006F5067" w:rsidP="006F5067">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22AE34F4" w14:textId="77777777" w:rsidR="006F5067" w:rsidRPr="00AC4FBC" w:rsidRDefault="006F5067" w:rsidP="006F5067">
            <w:pPr>
              <w:pStyle w:val="TAC"/>
              <w:rPr>
                <w:rFonts w:eastAsia="MS Mincho"/>
                <w:lang w:eastAsia="en-US"/>
              </w:rPr>
            </w:pPr>
            <w:r w:rsidRPr="00AC4FBC">
              <w:rPr>
                <w:rFonts w:eastAsia="MS Mincho"/>
              </w:rPr>
              <w:t>n77/n78</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10323B60" w14:textId="7B55F01D" w:rsidR="006F5067" w:rsidRPr="00AC4FBC" w:rsidRDefault="006F5067" w:rsidP="006F5067">
            <w:pPr>
              <w:pStyle w:val="TAC"/>
              <w:rPr>
                <w:rFonts w:eastAsia="MS Mincho"/>
              </w:rPr>
            </w:pPr>
            <w:r w:rsidRPr="00AC4FBC">
              <w:rPr>
                <w:rFonts w:eastAsia="MS Mincho"/>
              </w:rPr>
              <w:t>UL/DL 3540</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721C9755" w14:textId="77777777" w:rsidR="006F5067" w:rsidRPr="00AC4FBC" w:rsidRDefault="006F5067" w:rsidP="006F5067">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4DE68054" w14:textId="77777777" w:rsidR="006F5067" w:rsidRPr="00AC4FBC" w:rsidRDefault="006F5067" w:rsidP="006F5067">
            <w:pPr>
              <w:pStyle w:val="TAC"/>
              <w:rPr>
                <w:rFonts w:eastAsiaTheme="minorEastAsia"/>
                <w:lang w:eastAsia="zh-TW"/>
              </w:rPr>
            </w:pPr>
          </w:p>
        </w:tc>
      </w:tr>
      <w:tr w:rsidR="006F5067" w:rsidRPr="00AC4FBC" w14:paraId="6F7C7C8F"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11A916C4" w14:textId="77777777" w:rsidR="006F5067" w:rsidRPr="00AC4FBC" w:rsidRDefault="006F5067" w:rsidP="006F5067">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1EDB1F84" w14:textId="77777777" w:rsidR="006F5067" w:rsidRPr="00AC4FBC" w:rsidRDefault="006F5067" w:rsidP="006F5067">
            <w:pPr>
              <w:pStyle w:val="TAC"/>
              <w:rPr>
                <w:rFonts w:eastAsia="MS Mincho"/>
                <w:lang w:eastAsia="en-US"/>
              </w:rPr>
            </w:pPr>
            <w:r w:rsidRPr="00AC4FBC">
              <w:rPr>
                <w:rFonts w:eastAsia="MS Mincho"/>
              </w:rPr>
              <w:t>QPSK</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5754DB46" w14:textId="77777777" w:rsidR="006F5067" w:rsidRPr="00AC4FBC" w:rsidRDefault="006F5067" w:rsidP="006F5067">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6D6D01D7" w14:textId="77777777" w:rsidR="006F5067" w:rsidRPr="00AC4FBC" w:rsidRDefault="006F5067" w:rsidP="006F5067">
            <w:pPr>
              <w:pStyle w:val="TAC"/>
              <w:rPr>
                <w:rFonts w:eastAsia="MS Mincho"/>
              </w:rPr>
            </w:pPr>
            <w:r w:rsidRPr="00AC4FBC">
              <w:rPr>
                <w:rFonts w:eastAsia="MS Mincho"/>
              </w:rPr>
              <w:t>10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09EC8726" w14:textId="77777777" w:rsidR="006F5067" w:rsidRPr="00AC4FBC" w:rsidRDefault="006F5067" w:rsidP="006F5067">
            <w:pPr>
              <w:pStyle w:val="TAC"/>
              <w:rPr>
                <w:rFonts w:eastAsiaTheme="minorEastAsia"/>
                <w:lang w:eastAsia="zh-TW"/>
              </w:rPr>
            </w:pPr>
            <w:r w:rsidRPr="00AC4FBC">
              <w:rPr>
                <w:rFonts w:eastAsia="MS Mincho"/>
              </w:rPr>
              <w:t>All RBs / REFSENS_ENDC_1</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520981F6" w14:textId="77777777" w:rsidR="006F5067" w:rsidRPr="00AC4FBC" w:rsidRDefault="006F5067" w:rsidP="006F5067">
            <w:pPr>
              <w:pStyle w:val="TAC"/>
              <w:rPr>
                <w:rFonts w:eastAsia="MS Mincho"/>
                <w:lang w:eastAsia="en-US"/>
              </w:rPr>
            </w:pPr>
            <w:r w:rsidRPr="00AC4FBC">
              <w:rPr>
                <w:rFonts w:eastAsia="MS Mincho"/>
              </w:rPr>
              <w:t>N/A</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51CBAD4E" w14:textId="77777777" w:rsidR="006F5067" w:rsidRPr="00AC4FBC" w:rsidRDefault="006F5067" w:rsidP="006F5067">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0DC47B9B" w14:textId="77777777" w:rsidR="006F5067" w:rsidRPr="00AC4FBC" w:rsidRDefault="006F5067" w:rsidP="006F5067">
            <w:pPr>
              <w:pStyle w:val="TAC"/>
              <w:rPr>
                <w:rFonts w:eastAsia="MS Mincho"/>
              </w:rPr>
            </w:pPr>
            <w:r w:rsidRPr="00AC4FBC">
              <w:rPr>
                <w:rFonts w:eastAsia="MS Mincho"/>
              </w:rPr>
              <w:t>10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45C69CDC" w14:textId="77777777" w:rsidR="006F5067" w:rsidRPr="00AC4FBC" w:rsidRDefault="006F5067" w:rsidP="006F5067">
            <w:pPr>
              <w:pStyle w:val="TAC"/>
              <w:rPr>
                <w:rFonts w:eastAsiaTheme="minorEastAsia"/>
                <w:lang w:eastAsia="zh-TW"/>
              </w:rPr>
            </w:pPr>
            <w:r w:rsidRPr="00AC4FBC">
              <w:rPr>
                <w:rFonts w:eastAsia="MS Mincho"/>
              </w:rPr>
              <w:t>All RBs / 0</w:t>
            </w:r>
          </w:p>
        </w:tc>
      </w:tr>
      <w:tr w:rsidR="006F5067" w:rsidRPr="00AC4FBC" w14:paraId="13AB8485"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5C37595" w14:textId="77777777" w:rsidR="006F5067" w:rsidRPr="00AC4FBC" w:rsidRDefault="006F5067" w:rsidP="006F5067">
            <w:pPr>
              <w:pStyle w:val="TAC"/>
              <w:rPr>
                <w:rFonts w:eastAsia="MS Mincho"/>
                <w:lang w:eastAsia="en-US"/>
              </w:rPr>
            </w:pPr>
            <w:r w:rsidRPr="00AC4FBC">
              <w:lastRenderedPageBreak/>
              <w:t>2</w:t>
            </w:r>
            <w:r w:rsidRPr="00AC4FBC">
              <w:rPr>
                <w:vertAlign w:val="superscript"/>
              </w:rPr>
              <w:t>8</w:t>
            </w:r>
          </w:p>
        </w:tc>
        <w:tc>
          <w:tcPr>
            <w:tcW w:w="645" w:type="dxa"/>
            <w:tcBorders>
              <w:top w:val="single" w:sz="4" w:space="0" w:color="auto"/>
              <w:left w:val="single" w:sz="4" w:space="0" w:color="auto"/>
              <w:bottom w:val="single" w:sz="4" w:space="0" w:color="auto"/>
              <w:right w:val="single" w:sz="4" w:space="0" w:color="auto"/>
            </w:tcBorders>
            <w:vAlign w:val="center"/>
            <w:hideMark/>
          </w:tcPr>
          <w:p w14:paraId="0682A3E2" w14:textId="77777777" w:rsidR="006F5067" w:rsidRPr="00AC4FBC" w:rsidRDefault="006F5067" w:rsidP="006F5067">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5CD5C4E8" w14:textId="77777777" w:rsidR="006F5067" w:rsidRPr="00AC4FBC" w:rsidRDefault="006F5067" w:rsidP="006F5067">
            <w:pPr>
              <w:pStyle w:val="TAC"/>
              <w:rPr>
                <w:rFonts w:eastAsia="MS Mincho"/>
              </w:rPr>
            </w:pPr>
            <w:r w:rsidRPr="00AC4FBC">
              <w:rPr>
                <w:rFonts w:eastAsia="MS Mincho"/>
              </w:rPr>
              <w:t>Low</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0FEFCDC7" w14:textId="77777777" w:rsidR="006F5067" w:rsidRPr="00AC4FBC" w:rsidRDefault="006F5067" w:rsidP="006F5067">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7DB6086E" w14:textId="77777777" w:rsidR="006F5067" w:rsidRPr="00AC4FBC" w:rsidRDefault="006F5067" w:rsidP="006F5067">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4B6E6C8E" w14:textId="77777777" w:rsidR="006F5067" w:rsidRPr="00AC4FBC" w:rsidRDefault="006F5067" w:rsidP="006F5067">
            <w:pPr>
              <w:pStyle w:val="TAC"/>
              <w:rPr>
                <w:rFonts w:eastAsia="MS Mincho"/>
                <w:lang w:eastAsia="en-US"/>
              </w:rPr>
            </w:pPr>
            <w:r w:rsidRPr="00AC4FBC">
              <w:rPr>
                <w:rFonts w:eastAsia="MS Mincho"/>
              </w:rPr>
              <w:t>n77/n78</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66476285" w14:textId="77777777" w:rsidR="006F5067" w:rsidRPr="00AC4FBC" w:rsidRDefault="006F5067" w:rsidP="006F5067">
            <w:pPr>
              <w:pStyle w:val="TAC"/>
              <w:rPr>
                <w:rFonts w:eastAsia="MS Mincho"/>
              </w:rPr>
            </w:pPr>
            <w:r w:rsidRPr="00AC4FBC">
              <w:rPr>
                <w:rFonts w:eastAsia="MS Mincho"/>
              </w:rPr>
              <w:t>Low</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5B9B6779" w14:textId="77777777" w:rsidR="006F5067" w:rsidRPr="00AC4FBC" w:rsidRDefault="006F5067" w:rsidP="006F5067">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73DD8105" w14:textId="77777777" w:rsidR="006F5067" w:rsidRPr="00AC4FBC" w:rsidRDefault="006F5067" w:rsidP="006F5067">
            <w:pPr>
              <w:pStyle w:val="TAC"/>
              <w:rPr>
                <w:rFonts w:eastAsiaTheme="minorEastAsia"/>
                <w:lang w:eastAsia="zh-TW"/>
              </w:rPr>
            </w:pPr>
          </w:p>
        </w:tc>
      </w:tr>
      <w:tr w:rsidR="006F5067" w:rsidRPr="00AC4FBC" w14:paraId="0F73BFE2"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3607A4C7" w14:textId="77777777" w:rsidR="006F5067" w:rsidRPr="00AC4FBC" w:rsidRDefault="006F5067" w:rsidP="006F5067">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5E49448D" w14:textId="77777777" w:rsidR="006F5067" w:rsidRPr="00AC4FBC" w:rsidRDefault="006F5067" w:rsidP="006F5067">
            <w:pPr>
              <w:pStyle w:val="TAC"/>
              <w:rPr>
                <w:rFonts w:eastAsia="MS Mincho"/>
                <w:lang w:eastAsia="en-US"/>
              </w:rPr>
            </w:pPr>
            <w:r w:rsidRPr="00AC4FBC">
              <w:rPr>
                <w:rFonts w:eastAsia="MS Mincho"/>
              </w:rPr>
              <w:t>QPSK</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3BD7C265" w14:textId="77777777" w:rsidR="006F5067" w:rsidRPr="00AC4FBC" w:rsidRDefault="006F5067" w:rsidP="006F5067">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5F49691E" w14:textId="77777777" w:rsidR="006F5067" w:rsidRPr="00AC4FBC" w:rsidRDefault="006F5067" w:rsidP="006F5067">
            <w:pPr>
              <w:pStyle w:val="TAC"/>
              <w:rPr>
                <w:rFonts w:eastAsia="MS Mincho"/>
              </w:rPr>
            </w:pPr>
            <w:r w:rsidRPr="00AC4FBC">
              <w:rPr>
                <w:rFonts w:eastAsia="MS Mincho"/>
              </w:rPr>
              <w:t>10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1E52883B" w14:textId="77777777" w:rsidR="006F5067" w:rsidRPr="00AC4FBC" w:rsidRDefault="006F5067" w:rsidP="006F5067">
            <w:pPr>
              <w:pStyle w:val="TAC"/>
              <w:rPr>
                <w:rFonts w:eastAsiaTheme="minorEastAsia"/>
                <w:lang w:eastAsia="zh-TW"/>
              </w:rPr>
            </w:pPr>
            <w:r w:rsidRPr="00AC4FBC">
              <w:rPr>
                <w:rFonts w:eastAsia="MS Mincho"/>
              </w:rPr>
              <w:t>All RBs / REFSENS_ENDC_1</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5F40FB3A" w14:textId="77777777" w:rsidR="006F5067" w:rsidRPr="00AC4FBC" w:rsidRDefault="006F5067" w:rsidP="006F5067">
            <w:pPr>
              <w:pStyle w:val="TAC"/>
              <w:rPr>
                <w:rFonts w:eastAsia="MS Mincho"/>
                <w:lang w:eastAsia="en-US"/>
              </w:rPr>
            </w:pPr>
            <w:r w:rsidRPr="00AC4FBC">
              <w:rPr>
                <w:rFonts w:eastAsia="MS Mincho"/>
              </w:rPr>
              <w:t>N/A</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5AF2B7F6" w14:textId="77777777" w:rsidR="006F5067" w:rsidRPr="00AC4FBC" w:rsidRDefault="006F5067" w:rsidP="006F5067">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2C8834AE" w14:textId="77777777" w:rsidR="006F5067" w:rsidRPr="00AC4FBC" w:rsidRDefault="006F5067" w:rsidP="006F5067">
            <w:pPr>
              <w:pStyle w:val="TAC"/>
              <w:rPr>
                <w:rFonts w:eastAsia="MS Mincho"/>
              </w:rPr>
            </w:pPr>
            <w:r w:rsidRPr="00AC4FBC">
              <w:rPr>
                <w:rFonts w:eastAsia="MS Mincho"/>
              </w:rPr>
              <w:t>10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0059C8AA" w14:textId="77777777" w:rsidR="006F5067" w:rsidRPr="00AC4FBC" w:rsidRDefault="006F5067" w:rsidP="006F5067">
            <w:pPr>
              <w:pStyle w:val="TAC"/>
              <w:rPr>
                <w:rFonts w:eastAsiaTheme="minorEastAsia"/>
                <w:lang w:eastAsia="zh-TW"/>
              </w:rPr>
            </w:pPr>
            <w:r w:rsidRPr="00AC4FBC">
              <w:rPr>
                <w:rFonts w:eastAsia="MS Mincho"/>
              </w:rPr>
              <w:t>All RBs / 0</w:t>
            </w:r>
          </w:p>
        </w:tc>
      </w:tr>
      <w:tr w:rsidR="006F5067" w:rsidRPr="00AC4FBC" w14:paraId="019E5767"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6694F553" w14:textId="77777777" w:rsidR="006F5067" w:rsidRPr="00AC4FBC" w:rsidRDefault="006F5067" w:rsidP="006F5067">
            <w:pPr>
              <w:pStyle w:val="TAC"/>
              <w:rPr>
                <w:rFonts w:eastAsia="MS Mincho"/>
                <w:lang w:eastAsia="en-US"/>
              </w:rPr>
            </w:pPr>
            <w:r w:rsidRPr="00AC4FBC">
              <w:t>3</w:t>
            </w:r>
            <w:r w:rsidRPr="00AC4FBC">
              <w:rPr>
                <w:vertAlign w:val="superscript"/>
              </w:rPr>
              <w:t>4</w:t>
            </w:r>
          </w:p>
        </w:tc>
        <w:tc>
          <w:tcPr>
            <w:tcW w:w="645" w:type="dxa"/>
            <w:tcBorders>
              <w:top w:val="single" w:sz="4" w:space="0" w:color="auto"/>
              <w:left w:val="single" w:sz="4" w:space="0" w:color="auto"/>
              <w:bottom w:val="single" w:sz="4" w:space="0" w:color="auto"/>
              <w:right w:val="single" w:sz="4" w:space="0" w:color="auto"/>
            </w:tcBorders>
            <w:vAlign w:val="center"/>
            <w:hideMark/>
          </w:tcPr>
          <w:p w14:paraId="7B947082" w14:textId="77777777" w:rsidR="006F5067" w:rsidRPr="00AC4FBC" w:rsidRDefault="006F5067" w:rsidP="006F5067">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08AD2B35" w14:textId="77777777" w:rsidR="006F5067" w:rsidRPr="00AC4FBC" w:rsidRDefault="006F5067" w:rsidP="006F5067">
            <w:pPr>
              <w:pStyle w:val="TAC"/>
              <w:rPr>
                <w:rFonts w:eastAsia="MS Mincho"/>
              </w:rPr>
            </w:pPr>
            <w:r w:rsidRPr="00AC4FBC">
              <w:rPr>
                <w:rFonts w:eastAsia="MS Mincho"/>
              </w:rPr>
              <w:t>UL 705.5 / DL 760.5</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765F4D05" w14:textId="77777777" w:rsidR="006F5067" w:rsidRPr="00AC4FBC" w:rsidRDefault="006F5067" w:rsidP="006F5067">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411A9E92" w14:textId="77777777" w:rsidR="006F5067" w:rsidRPr="00AC4FBC" w:rsidRDefault="006F5067" w:rsidP="006F5067">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3542144B" w14:textId="77777777" w:rsidR="006F5067" w:rsidRPr="00AC4FBC" w:rsidRDefault="006F5067" w:rsidP="006F5067">
            <w:pPr>
              <w:pStyle w:val="TAC"/>
              <w:rPr>
                <w:rFonts w:eastAsia="MS Mincho"/>
                <w:lang w:eastAsia="en-US"/>
              </w:rPr>
            </w:pPr>
            <w:r w:rsidRPr="00AC4FBC">
              <w:rPr>
                <w:rFonts w:eastAsia="MS Mincho"/>
              </w:rPr>
              <w:t>n77/n78</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43113F23" w14:textId="2491F957" w:rsidR="006F5067" w:rsidRPr="00AC4FBC" w:rsidRDefault="006F5067" w:rsidP="006F5067">
            <w:pPr>
              <w:pStyle w:val="TAC"/>
              <w:rPr>
                <w:rFonts w:eastAsia="MS Mincho"/>
              </w:rPr>
            </w:pPr>
            <w:r w:rsidRPr="00AC4FBC">
              <w:rPr>
                <w:rFonts w:eastAsia="MS Mincho"/>
              </w:rPr>
              <w:t>UL/DL 3582.495</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07AFFCE8" w14:textId="77777777" w:rsidR="006F5067" w:rsidRPr="00AC4FBC" w:rsidRDefault="006F5067" w:rsidP="006F5067">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058605EF" w14:textId="77777777" w:rsidR="006F5067" w:rsidRPr="00AC4FBC" w:rsidRDefault="006F5067" w:rsidP="006F5067">
            <w:pPr>
              <w:pStyle w:val="TAC"/>
              <w:rPr>
                <w:rFonts w:eastAsiaTheme="minorEastAsia"/>
                <w:lang w:eastAsia="zh-TW"/>
              </w:rPr>
            </w:pPr>
          </w:p>
        </w:tc>
      </w:tr>
      <w:tr w:rsidR="006F5067" w:rsidRPr="00AC4FBC" w14:paraId="31FB6BBE"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328BB906" w14:textId="77777777" w:rsidR="006F5067" w:rsidRPr="00AC4FBC" w:rsidRDefault="006F5067" w:rsidP="006F5067">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3545F446" w14:textId="77777777" w:rsidR="006F5067" w:rsidRPr="00AC4FBC" w:rsidRDefault="006F5067" w:rsidP="006F5067">
            <w:pPr>
              <w:pStyle w:val="TAC"/>
              <w:rPr>
                <w:rFonts w:eastAsia="MS Mincho"/>
                <w:lang w:eastAsia="en-US"/>
              </w:rPr>
            </w:pPr>
            <w:r w:rsidRPr="00AC4FBC">
              <w:rPr>
                <w:rFonts w:eastAsia="MS Mincho"/>
              </w:rPr>
              <w:t>QPSK</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57B8DF48" w14:textId="77777777" w:rsidR="006F5067" w:rsidRPr="00AC4FBC" w:rsidRDefault="006F5067" w:rsidP="006F5067">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6A5AB80A" w14:textId="77777777" w:rsidR="006F5067" w:rsidRPr="00AC4FBC" w:rsidRDefault="006F5067" w:rsidP="006F5067">
            <w:pPr>
              <w:pStyle w:val="TAC"/>
              <w:rPr>
                <w:rFonts w:eastAsia="MS Mincho"/>
              </w:rPr>
            </w:pPr>
            <w:r w:rsidRPr="00AC4FBC">
              <w:rPr>
                <w:rFonts w:eastAsia="MS Mincho"/>
              </w:rPr>
              <w:t>5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355348ED" w14:textId="77777777" w:rsidR="006F5067" w:rsidRPr="00AC4FBC" w:rsidRDefault="006F5067" w:rsidP="006F5067">
            <w:pPr>
              <w:pStyle w:val="TAC"/>
              <w:rPr>
                <w:rFonts w:eastAsiaTheme="minorEastAsia"/>
                <w:lang w:eastAsia="zh-TW"/>
              </w:rPr>
            </w:pPr>
            <w:r w:rsidRPr="00AC4FBC">
              <w:rPr>
                <w:rFonts w:eastAsia="MS Mincho"/>
              </w:rPr>
              <w:t>All RBs / REFSENS_ENDC_4</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57217826" w14:textId="77777777" w:rsidR="006F5067" w:rsidRPr="00AC4FBC" w:rsidRDefault="006F5067" w:rsidP="006F5067">
            <w:pPr>
              <w:pStyle w:val="TAC"/>
              <w:rPr>
                <w:rFonts w:eastAsia="MS Mincho"/>
                <w:lang w:eastAsia="en-US"/>
              </w:rPr>
            </w:pPr>
            <w:r w:rsidRPr="00AC4FBC">
              <w:rPr>
                <w:rFonts w:eastAsia="MS Mincho"/>
              </w:rPr>
              <w:t>CP-OFDM QPSK</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3A0B31A8" w14:textId="77777777" w:rsidR="006F5067" w:rsidRPr="00AC4FBC" w:rsidRDefault="006F5067" w:rsidP="006F5067">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5A7CCA6E" w14:textId="77777777" w:rsidR="006F5067" w:rsidRPr="00AC4FBC" w:rsidRDefault="006F5067" w:rsidP="006F5067">
            <w:pPr>
              <w:pStyle w:val="TAC"/>
              <w:rPr>
                <w:rFonts w:eastAsia="MS Mincho"/>
              </w:rPr>
            </w:pPr>
            <w:r w:rsidRPr="00AC4FBC">
              <w:rPr>
                <w:rFonts w:eastAsia="MS Mincho"/>
              </w:rPr>
              <w:t>1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006EB3FC" w14:textId="77777777" w:rsidR="006F5067" w:rsidRPr="00AC4FBC" w:rsidRDefault="006F5067" w:rsidP="006F5067">
            <w:pPr>
              <w:pStyle w:val="TAC"/>
              <w:rPr>
                <w:rFonts w:eastAsiaTheme="minorEastAsia"/>
                <w:lang w:eastAsia="zh-TW"/>
              </w:rPr>
            </w:pPr>
            <w:r w:rsidRPr="00AC4FBC">
              <w:rPr>
                <w:rFonts w:eastAsia="MS Mincho"/>
              </w:rPr>
              <w:t>All RBs / REFSENS_ENDC_4</w:t>
            </w:r>
          </w:p>
        </w:tc>
      </w:tr>
      <w:tr w:rsidR="006F5067" w:rsidRPr="00AC4FBC" w14:paraId="343241B0"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5611D69" w14:textId="77777777" w:rsidR="006F5067" w:rsidRPr="00AC4FBC" w:rsidRDefault="006F5067" w:rsidP="006F5067">
            <w:pPr>
              <w:pStyle w:val="TAC"/>
              <w:rPr>
                <w:rFonts w:eastAsia="MS Mincho"/>
                <w:lang w:eastAsia="en-US"/>
              </w:rPr>
            </w:pPr>
            <w:r w:rsidRPr="00AC4FBC">
              <w:t>4</w:t>
            </w:r>
            <w:r w:rsidRPr="00AC4FBC">
              <w:rPr>
                <w:vertAlign w:val="superscript"/>
              </w:rPr>
              <w:t>5</w:t>
            </w:r>
          </w:p>
        </w:tc>
        <w:tc>
          <w:tcPr>
            <w:tcW w:w="645" w:type="dxa"/>
            <w:tcBorders>
              <w:top w:val="single" w:sz="4" w:space="0" w:color="auto"/>
              <w:left w:val="single" w:sz="4" w:space="0" w:color="auto"/>
              <w:bottom w:val="single" w:sz="4" w:space="0" w:color="auto"/>
              <w:right w:val="single" w:sz="4" w:space="0" w:color="auto"/>
            </w:tcBorders>
            <w:vAlign w:val="center"/>
            <w:hideMark/>
          </w:tcPr>
          <w:p w14:paraId="49B20BC4" w14:textId="77777777" w:rsidR="006F5067" w:rsidRPr="00AC4FBC" w:rsidRDefault="006F5067" w:rsidP="006F5067">
            <w:pPr>
              <w:pStyle w:val="TAC"/>
              <w:rPr>
                <w:rFonts w:eastAsia="MS Mincho"/>
              </w:rPr>
            </w:pPr>
            <w:r w:rsidRPr="00AC4FBC">
              <w:rPr>
                <w:rFonts w:eastAsia="MS Mincho"/>
              </w:rPr>
              <w:t>28</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4E7A2C64" w14:textId="77777777" w:rsidR="006F5067" w:rsidRPr="00AC4FBC" w:rsidRDefault="006F5067" w:rsidP="006F5067">
            <w:pPr>
              <w:pStyle w:val="TAC"/>
              <w:rPr>
                <w:rFonts w:eastAsia="MS Mincho"/>
              </w:rPr>
            </w:pPr>
            <w:r w:rsidRPr="00AC4FBC">
              <w:rPr>
                <w:rFonts w:eastAsia="MS Mincho"/>
              </w:rPr>
              <w:t>Low</w:t>
            </w:r>
          </w:p>
        </w:tc>
        <w:tc>
          <w:tcPr>
            <w:tcW w:w="897" w:type="dxa"/>
            <w:gridSpan w:val="3"/>
            <w:tcBorders>
              <w:top w:val="single" w:sz="4" w:space="0" w:color="auto"/>
              <w:left w:val="single" w:sz="4" w:space="0" w:color="auto"/>
              <w:bottom w:val="single" w:sz="4" w:space="0" w:color="auto"/>
              <w:right w:val="single" w:sz="4" w:space="0" w:color="auto"/>
            </w:tcBorders>
            <w:vAlign w:val="center"/>
          </w:tcPr>
          <w:p w14:paraId="4005D3BE" w14:textId="77777777" w:rsidR="006F5067" w:rsidRPr="00AC4FBC" w:rsidRDefault="006F5067" w:rsidP="006F5067">
            <w:pPr>
              <w:pStyle w:val="TAC"/>
              <w:rPr>
                <w:rFonts w:eastAsia="MS Mincho"/>
              </w:rPr>
            </w:pPr>
          </w:p>
        </w:tc>
        <w:tc>
          <w:tcPr>
            <w:tcW w:w="2104" w:type="dxa"/>
            <w:gridSpan w:val="4"/>
            <w:tcBorders>
              <w:top w:val="single" w:sz="4" w:space="0" w:color="auto"/>
              <w:left w:val="single" w:sz="4" w:space="0" w:color="auto"/>
              <w:bottom w:val="single" w:sz="4" w:space="0" w:color="auto"/>
              <w:right w:val="single" w:sz="4" w:space="0" w:color="auto"/>
            </w:tcBorders>
            <w:vAlign w:val="center"/>
          </w:tcPr>
          <w:p w14:paraId="3A98EA94" w14:textId="77777777" w:rsidR="006F5067" w:rsidRPr="00AC4FBC" w:rsidRDefault="006F5067" w:rsidP="006F5067">
            <w:pPr>
              <w:pStyle w:val="TAC"/>
              <w:rPr>
                <w:rFonts w:eastAsiaTheme="minorEastAsia"/>
                <w:lang w:eastAsia="zh-TW"/>
              </w:rPr>
            </w:pP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176BFF58" w14:textId="77777777" w:rsidR="006F5067" w:rsidRPr="00AC4FBC" w:rsidRDefault="006F5067" w:rsidP="006F5067">
            <w:pPr>
              <w:pStyle w:val="TAC"/>
              <w:rPr>
                <w:rFonts w:eastAsia="MS Mincho"/>
                <w:lang w:eastAsia="en-US"/>
              </w:rPr>
            </w:pPr>
            <w:r w:rsidRPr="00AC4FBC">
              <w:rPr>
                <w:rFonts w:eastAsia="MS Mincho"/>
              </w:rPr>
              <w:t>n77</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252F82B3" w14:textId="50D9C5D5" w:rsidR="006F5067" w:rsidRPr="00AC4FBC" w:rsidRDefault="006F5067" w:rsidP="006F5067">
            <w:pPr>
              <w:pStyle w:val="TAC"/>
              <w:rPr>
                <w:rFonts w:eastAsia="MS Mincho"/>
              </w:rPr>
            </w:pPr>
            <w:r w:rsidRPr="00AC4FBC">
              <w:rPr>
                <w:rFonts w:eastAsia="MS Mincho"/>
              </w:rPr>
              <w:t>UL/DL 3815.01</w:t>
            </w:r>
          </w:p>
        </w:tc>
        <w:tc>
          <w:tcPr>
            <w:tcW w:w="1120" w:type="dxa"/>
            <w:gridSpan w:val="3"/>
            <w:tcBorders>
              <w:top w:val="single" w:sz="4" w:space="0" w:color="auto"/>
              <w:left w:val="single" w:sz="4" w:space="0" w:color="auto"/>
              <w:bottom w:val="single" w:sz="4" w:space="0" w:color="auto"/>
              <w:right w:val="single" w:sz="4" w:space="0" w:color="auto"/>
            </w:tcBorders>
            <w:vAlign w:val="center"/>
          </w:tcPr>
          <w:p w14:paraId="2AB5DB8E" w14:textId="77777777" w:rsidR="006F5067" w:rsidRPr="00AC4FBC" w:rsidRDefault="006F5067" w:rsidP="006F5067">
            <w:pPr>
              <w:pStyle w:val="TAC"/>
              <w:rPr>
                <w:rFonts w:eastAsia="MS Mincho"/>
              </w:rPr>
            </w:pPr>
          </w:p>
        </w:tc>
        <w:tc>
          <w:tcPr>
            <w:tcW w:w="1649" w:type="dxa"/>
            <w:gridSpan w:val="2"/>
            <w:tcBorders>
              <w:top w:val="single" w:sz="4" w:space="0" w:color="auto"/>
              <w:left w:val="single" w:sz="4" w:space="0" w:color="auto"/>
              <w:bottom w:val="single" w:sz="4" w:space="0" w:color="auto"/>
              <w:right w:val="single" w:sz="4" w:space="0" w:color="auto"/>
            </w:tcBorders>
            <w:vAlign w:val="center"/>
          </w:tcPr>
          <w:p w14:paraId="1DB497DA" w14:textId="77777777" w:rsidR="006F5067" w:rsidRPr="00AC4FBC" w:rsidRDefault="006F5067" w:rsidP="006F5067">
            <w:pPr>
              <w:pStyle w:val="TAC"/>
              <w:rPr>
                <w:rFonts w:eastAsiaTheme="minorEastAsia"/>
                <w:lang w:eastAsia="zh-TW"/>
              </w:rPr>
            </w:pPr>
          </w:p>
        </w:tc>
      </w:tr>
      <w:tr w:rsidR="006F5067" w:rsidRPr="00AC4FBC" w14:paraId="06916A0B"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070EDF52" w14:textId="77777777" w:rsidR="006F5067" w:rsidRPr="00AC4FBC" w:rsidRDefault="006F5067" w:rsidP="006F5067">
            <w:pPr>
              <w:spacing w:after="0"/>
              <w:rPr>
                <w:rFonts w:ascii="Arial" w:eastAsia="MS Mincho" w:hAnsi="Arial"/>
                <w:sz w:val="18"/>
                <w:lang w:eastAsia="en-US"/>
              </w:rPr>
            </w:pPr>
          </w:p>
        </w:tc>
        <w:tc>
          <w:tcPr>
            <w:tcW w:w="645" w:type="dxa"/>
            <w:tcBorders>
              <w:top w:val="single" w:sz="4" w:space="0" w:color="auto"/>
              <w:left w:val="single" w:sz="4" w:space="0" w:color="auto"/>
              <w:bottom w:val="single" w:sz="4" w:space="0" w:color="auto"/>
              <w:right w:val="single" w:sz="4" w:space="0" w:color="auto"/>
            </w:tcBorders>
            <w:vAlign w:val="center"/>
            <w:hideMark/>
          </w:tcPr>
          <w:p w14:paraId="609A1338" w14:textId="77777777" w:rsidR="006F5067" w:rsidRPr="00AC4FBC" w:rsidRDefault="006F5067" w:rsidP="006F5067">
            <w:pPr>
              <w:pStyle w:val="TAC"/>
              <w:rPr>
                <w:rFonts w:eastAsia="MS Mincho"/>
                <w:lang w:eastAsia="en-US"/>
              </w:rPr>
            </w:pPr>
            <w:r w:rsidRPr="00AC4FBC">
              <w:rPr>
                <w:rFonts w:eastAsia="MS Mincho"/>
              </w:rPr>
              <w:t>N/A</w:t>
            </w:r>
          </w:p>
        </w:tc>
        <w:tc>
          <w:tcPr>
            <w:tcW w:w="838" w:type="dxa"/>
            <w:gridSpan w:val="3"/>
            <w:tcBorders>
              <w:top w:val="single" w:sz="4" w:space="0" w:color="auto"/>
              <w:left w:val="single" w:sz="4" w:space="0" w:color="auto"/>
              <w:bottom w:val="single" w:sz="4" w:space="0" w:color="auto"/>
              <w:right w:val="single" w:sz="4" w:space="0" w:color="auto"/>
            </w:tcBorders>
            <w:vAlign w:val="center"/>
            <w:hideMark/>
          </w:tcPr>
          <w:p w14:paraId="11E041A9" w14:textId="77777777" w:rsidR="006F5067" w:rsidRPr="00AC4FBC" w:rsidRDefault="006F5067" w:rsidP="006F5067">
            <w:pPr>
              <w:pStyle w:val="TAC"/>
              <w:rPr>
                <w:rFonts w:eastAsia="MS Mincho"/>
              </w:rPr>
            </w:pPr>
            <w:r w:rsidRPr="00AC4FBC">
              <w:rPr>
                <w:rFonts w:eastAsia="MS Mincho"/>
              </w:rPr>
              <w:t>QPSK</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14:paraId="63439C9A" w14:textId="77777777" w:rsidR="006F5067" w:rsidRPr="00AC4FBC" w:rsidRDefault="006F5067" w:rsidP="006F5067">
            <w:pPr>
              <w:pStyle w:val="TAC"/>
              <w:rPr>
                <w:rFonts w:eastAsia="MS Mincho"/>
              </w:rPr>
            </w:pPr>
            <w:r w:rsidRPr="00AC4FBC">
              <w:rPr>
                <w:rFonts w:eastAsia="MS Mincho"/>
              </w:rPr>
              <w:t>10 MHz</w:t>
            </w:r>
          </w:p>
        </w:tc>
        <w:tc>
          <w:tcPr>
            <w:tcW w:w="2104" w:type="dxa"/>
            <w:gridSpan w:val="4"/>
            <w:tcBorders>
              <w:top w:val="single" w:sz="4" w:space="0" w:color="auto"/>
              <w:left w:val="single" w:sz="4" w:space="0" w:color="auto"/>
              <w:bottom w:val="single" w:sz="4" w:space="0" w:color="auto"/>
              <w:right w:val="single" w:sz="4" w:space="0" w:color="auto"/>
            </w:tcBorders>
            <w:vAlign w:val="center"/>
            <w:hideMark/>
          </w:tcPr>
          <w:p w14:paraId="33DBA03B" w14:textId="77777777" w:rsidR="006F5067" w:rsidRPr="00AC4FBC" w:rsidRDefault="006F5067" w:rsidP="006F5067">
            <w:pPr>
              <w:pStyle w:val="TAC"/>
              <w:rPr>
                <w:rFonts w:eastAsiaTheme="minorEastAsia"/>
                <w:lang w:eastAsia="zh-TW"/>
              </w:rPr>
            </w:pPr>
            <w:r w:rsidRPr="00AC4FBC">
              <w:rPr>
                <w:rFonts w:eastAsia="MS Mincho"/>
              </w:rPr>
              <w:t>All RBs / 0</w:t>
            </w:r>
          </w:p>
        </w:tc>
        <w:tc>
          <w:tcPr>
            <w:tcW w:w="928" w:type="dxa"/>
            <w:gridSpan w:val="2"/>
            <w:tcBorders>
              <w:top w:val="single" w:sz="4" w:space="0" w:color="auto"/>
              <w:left w:val="single" w:sz="4" w:space="0" w:color="auto"/>
              <w:bottom w:val="single" w:sz="4" w:space="0" w:color="auto"/>
              <w:right w:val="single" w:sz="4" w:space="0" w:color="auto"/>
            </w:tcBorders>
            <w:vAlign w:val="center"/>
            <w:hideMark/>
          </w:tcPr>
          <w:p w14:paraId="0B9EBA93" w14:textId="77777777" w:rsidR="006F5067" w:rsidRPr="00AC4FBC" w:rsidRDefault="006F5067" w:rsidP="006F5067">
            <w:pPr>
              <w:pStyle w:val="TAC"/>
              <w:rPr>
                <w:rFonts w:eastAsia="MS Mincho"/>
                <w:lang w:eastAsia="en-US"/>
              </w:rPr>
            </w:pPr>
            <w:r w:rsidRPr="00AC4FBC">
              <w:rPr>
                <w:rFonts w:eastAsia="MS Mincho"/>
              </w:rPr>
              <w:t>CP-OFDM QPSK</w:t>
            </w:r>
          </w:p>
        </w:tc>
        <w:tc>
          <w:tcPr>
            <w:tcW w:w="1330" w:type="dxa"/>
            <w:gridSpan w:val="2"/>
            <w:tcBorders>
              <w:top w:val="single" w:sz="4" w:space="0" w:color="auto"/>
              <w:left w:val="single" w:sz="4" w:space="0" w:color="auto"/>
              <w:bottom w:val="single" w:sz="4" w:space="0" w:color="auto"/>
              <w:right w:val="single" w:sz="4" w:space="0" w:color="auto"/>
            </w:tcBorders>
            <w:vAlign w:val="center"/>
            <w:hideMark/>
          </w:tcPr>
          <w:p w14:paraId="63684349" w14:textId="77777777" w:rsidR="006F5067" w:rsidRPr="00AC4FBC" w:rsidRDefault="006F5067" w:rsidP="006F5067">
            <w:pPr>
              <w:pStyle w:val="TAC"/>
              <w:rPr>
                <w:rFonts w:eastAsia="MS Mincho"/>
              </w:rPr>
            </w:pPr>
            <w:r w:rsidRPr="00AC4FBC">
              <w:rPr>
                <w:rFonts w:eastAsia="MS Mincho"/>
              </w:rPr>
              <w:t>CP-OFDM QPSK</w:t>
            </w:r>
          </w:p>
        </w:tc>
        <w:tc>
          <w:tcPr>
            <w:tcW w:w="1120" w:type="dxa"/>
            <w:gridSpan w:val="3"/>
            <w:tcBorders>
              <w:top w:val="single" w:sz="4" w:space="0" w:color="auto"/>
              <w:left w:val="single" w:sz="4" w:space="0" w:color="auto"/>
              <w:bottom w:val="single" w:sz="4" w:space="0" w:color="auto"/>
              <w:right w:val="single" w:sz="4" w:space="0" w:color="auto"/>
            </w:tcBorders>
            <w:vAlign w:val="center"/>
            <w:hideMark/>
          </w:tcPr>
          <w:p w14:paraId="31EA35F7" w14:textId="77777777" w:rsidR="006F5067" w:rsidRPr="00AC4FBC" w:rsidRDefault="006F5067" w:rsidP="006F5067">
            <w:pPr>
              <w:pStyle w:val="TAC"/>
              <w:rPr>
                <w:rFonts w:eastAsia="MS Mincho"/>
              </w:rPr>
            </w:pPr>
            <w:r w:rsidRPr="00AC4FBC">
              <w:rPr>
                <w:rFonts w:eastAsia="MS Mincho"/>
              </w:rPr>
              <w:t>100 MHz</w:t>
            </w:r>
          </w:p>
        </w:tc>
        <w:tc>
          <w:tcPr>
            <w:tcW w:w="1649" w:type="dxa"/>
            <w:gridSpan w:val="2"/>
            <w:tcBorders>
              <w:top w:val="single" w:sz="4" w:space="0" w:color="auto"/>
              <w:left w:val="single" w:sz="4" w:space="0" w:color="auto"/>
              <w:bottom w:val="single" w:sz="4" w:space="0" w:color="auto"/>
              <w:right w:val="single" w:sz="4" w:space="0" w:color="auto"/>
            </w:tcBorders>
            <w:vAlign w:val="center"/>
            <w:hideMark/>
          </w:tcPr>
          <w:p w14:paraId="01251489" w14:textId="77777777" w:rsidR="006F5067" w:rsidRPr="00AC4FBC" w:rsidRDefault="006F5067" w:rsidP="006F5067">
            <w:pPr>
              <w:pStyle w:val="TAC"/>
              <w:rPr>
                <w:rFonts w:eastAsiaTheme="minorEastAsia"/>
                <w:lang w:eastAsia="zh-TW"/>
              </w:rPr>
            </w:pPr>
            <w:r w:rsidRPr="00AC4FBC">
              <w:rPr>
                <w:rFonts w:eastAsia="MS Mincho"/>
              </w:rPr>
              <w:t>All RBs / REFSENS_ENDC_2</w:t>
            </w:r>
          </w:p>
        </w:tc>
      </w:tr>
      <w:tr w:rsidR="006F5067" w:rsidRPr="00AC4FBC" w14:paraId="0540F9E2" w14:textId="77777777" w:rsidTr="00014073">
        <w:tc>
          <w:tcPr>
            <w:tcW w:w="10148" w:type="dxa"/>
            <w:gridSpan w:val="21"/>
            <w:vAlign w:val="center"/>
          </w:tcPr>
          <w:p w14:paraId="1277493A" w14:textId="3A064D98" w:rsidR="006F5067" w:rsidRPr="00AC4FBC" w:rsidRDefault="006F5067" w:rsidP="006F5067">
            <w:pPr>
              <w:pStyle w:val="TAH"/>
              <w:rPr>
                <w:rFonts w:eastAsia="MS Mincho"/>
              </w:rPr>
            </w:pPr>
            <w:r w:rsidRPr="00AC4FBC">
              <w:rPr>
                <w:bCs/>
              </w:rPr>
              <w:t xml:space="preserve">Test Settings for a </w:t>
            </w:r>
            <w:r w:rsidRPr="00AC4FBC">
              <w:rPr>
                <w:bCs/>
                <w:lang w:eastAsia="zh-TW"/>
              </w:rPr>
              <w:t xml:space="preserve">DC_30A_n66A </w:t>
            </w:r>
            <w:r w:rsidRPr="00AC4FBC">
              <w:rPr>
                <w:bCs/>
              </w:rPr>
              <w:t>Configuration</w:t>
            </w:r>
          </w:p>
        </w:tc>
      </w:tr>
      <w:tr w:rsidR="006F5067" w:rsidRPr="00AC4FBC" w14:paraId="42CFA478" w14:textId="77777777" w:rsidTr="00014073">
        <w:tc>
          <w:tcPr>
            <w:tcW w:w="637" w:type="dxa"/>
            <w:vMerge w:val="restart"/>
            <w:vAlign w:val="center"/>
          </w:tcPr>
          <w:p w14:paraId="28BF1557" w14:textId="680B524B" w:rsidR="006F5067" w:rsidRPr="00AC4FBC" w:rsidRDefault="006F5067" w:rsidP="006F5067">
            <w:pPr>
              <w:pStyle w:val="TAC"/>
              <w:rPr>
                <w:rFonts w:eastAsia="MS Mincho"/>
              </w:rPr>
            </w:pPr>
            <w:r w:rsidRPr="00AC4FBC">
              <w:t>1</w:t>
            </w:r>
            <w:r w:rsidRPr="00AC4FBC">
              <w:rPr>
                <w:vertAlign w:val="superscript"/>
              </w:rPr>
              <w:t>6</w:t>
            </w:r>
          </w:p>
        </w:tc>
        <w:tc>
          <w:tcPr>
            <w:tcW w:w="645" w:type="dxa"/>
            <w:vAlign w:val="center"/>
          </w:tcPr>
          <w:p w14:paraId="45A273F6" w14:textId="7E1C145B" w:rsidR="006F5067" w:rsidRPr="00AC4FBC" w:rsidRDefault="006F5067" w:rsidP="006F5067">
            <w:pPr>
              <w:pStyle w:val="TAC"/>
              <w:rPr>
                <w:rFonts w:eastAsia="MS Mincho"/>
              </w:rPr>
            </w:pPr>
            <w:r w:rsidRPr="00AC4FBC">
              <w:rPr>
                <w:rFonts w:eastAsia="MS Mincho"/>
              </w:rPr>
              <w:t>30</w:t>
            </w:r>
          </w:p>
        </w:tc>
        <w:tc>
          <w:tcPr>
            <w:tcW w:w="898" w:type="dxa"/>
            <w:gridSpan w:val="4"/>
            <w:vAlign w:val="center"/>
          </w:tcPr>
          <w:p w14:paraId="0447778B" w14:textId="1645DD39" w:rsidR="006F5067" w:rsidRPr="00AC4FBC" w:rsidRDefault="006F5067" w:rsidP="006F5067">
            <w:pPr>
              <w:pStyle w:val="TAC"/>
              <w:rPr>
                <w:rFonts w:eastAsia="MS Mincho"/>
              </w:rPr>
            </w:pPr>
            <w:r w:rsidRPr="00AC4FBC">
              <w:rPr>
                <w:rFonts w:eastAsia="MS Mincho"/>
              </w:rPr>
              <w:t>Low</w:t>
            </w:r>
          </w:p>
        </w:tc>
        <w:tc>
          <w:tcPr>
            <w:tcW w:w="1066" w:type="dxa"/>
            <w:gridSpan w:val="3"/>
            <w:vAlign w:val="center"/>
          </w:tcPr>
          <w:p w14:paraId="44C1B470" w14:textId="77777777" w:rsidR="006F5067" w:rsidRPr="00AC4FBC" w:rsidRDefault="006F5067" w:rsidP="006F5067">
            <w:pPr>
              <w:pStyle w:val="TAC"/>
              <w:rPr>
                <w:rFonts w:eastAsia="MS Mincho"/>
              </w:rPr>
            </w:pPr>
          </w:p>
        </w:tc>
        <w:tc>
          <w:tcPr>
            <w:tcW w:w="1665" w:type="dxa"/>
            <w:gridSpan w:val="2"/>
            <w:vAlign w:val="center"/>
          </w:tcPr>
          <w:p w14:paraId="5633F538" w14:textId="77777777" w:rsidR="006F5067" w:rsidRPr="00AC4FBC" w:rsidRDefault="006F5067" w:rsidP="006F5067">
            <w:pPr>
              <w:pStyle w:val="TAC"/>
              <w:rPr>
                <w:rFonts w:eastAsia="MS Mincho"/>
              </w:rPr>
            </w:pPr>
          </w:p>
        </w:tc>
        <w:tc>
          <w:tcPr>
            <w:tcW w:w="1331" w:type="dxa"/>
            <w:gridSpan w:val="4"/>
            <w:vAlign w:val="center"/>
          </w:tcPr>
          <w:p w14:paraId="22533897" w14:textId="1144986B" w:rsidR="006F5067" w:rsidRPr="00AC4FBC" w:rsidRDefault="006F5067" w:rsidP="006F5067">
            <w:pPr>
              <w:pStyle w:val="TAC"/>
              <w:rPr>
                <w:rFonts w:eastAsia="MS Mincho"/>
              </w:rPr>
            </w:pPr>
            <w:r w:rsidRPr="00AC4FBC">
              <w:rPr>
                <w:rFonts w:eastAsia="MS Mincho"/>
              </w:rPr>
              <w:t>n66</w:t>
            </w:r>
          </w:p>
        </w:tc>
        <w:tc>
          <w:tcPr>
            <w:tcW w:w="1253" w:type="dxa"/>
            <w:gridSpan w:val="2"/>
            <w:vAlign w:val="center"/>
          </w:tcPr>
          <w:p w14:paraId="6DAECB20" w14:textId="0F980A01" w:rsidR="006F5067" w:rsidRPr="00AC4FBC" w:rsidRDefault="006F5067" w:rsidP="006F5067">
            <w:pPr>
              <w:pStyle w:val="TAC"/>
              <w:rPr>
                <w:rFonts w:eastAsia="MS Mincho"/>
              </w:rPr>
            </w:pPr>
            <w:r w:rsidRPr="00AC4FBC">
              <w:rPr>
                <w:rFonts w:eastAsia="MS Mincho"/>
              </w:rPr>
              <w:t>High</w:t>
            </w:r>
          </w:p>
        </w:tc>
        <w:tc>
          <w:tcPr>
            <w:tcW w:w="1125" w:type="dxa"/>
            <w:gridSpan w:val="3"/>
            <w:vAlign w:val="center"/>
          </w:tcPr>
          <w:p w14:paraId="65B37565" w14:textId="77777777" w:rsidR="006F5067" w:rsidRPr="00AC4FBC" w:rsidRDefault="006F5067" w:rsidP="006F5067">
            <w:pPr>
              <w:pStyle w:val="TAC"/>
              <w:rPr>
                <w:rFonts w:eastAsia="MS Mincho"/>
              </w:rPr>
            </w:pPr>
          </w:p>
        </w:tc>
        <w:tc>
          <w:tcPr>
            <w:tcW w:w="1528" w:type="dxa"/>
            <w:vAlign w:val="center"/>
          </w:tcPr>
          <w:p w14:paraId="30AB9DC0" w14:textId="77777777" w:rsidR="006F5067" w:rsidRPr="00AC4FBC" w:rsidRDefault="006F5067" w:rsidP="006F5067">
            <w:pPr>
              <w:pStyle w:val="TAC"/>
              <w:rPr>
                <w:rFonts w:eastAsia="MS Mincho"/>
              </w:rPr>
            </w:pPr>
          </w:p>
        </w:tc>
      </w:tr>
      <w:tr w:rsidR="006F5067" w:rsidRPr="00AC4FBC" w14:paraId="7F76A66E" w14:textId="77777777" w:rsidTr="00014073">
        <w:tc>
          <w:tcPr>
            <w:tcW w:w="637" w:type="dxa"/>
            <w:vMerge/>
            <w:tcBorders>
              <w:bottom w:val="single" w:sz="4" w:space="0" w:color="auto"/>
            </w:tcBorders>
            <w:vAlign w:val="center"/>
          </w:tcPr>
          <w:p w14:paraId="32E561A4"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24DFA673" w14:textId="56C486A1" w:rsidR="006F5067" w:rsidRPr="00AC4FBC" w:rsidRDefault="006F5067" w:rsidP="006F5067">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33014366" w14:textId="4C6DA62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2836DAE" w14:textId="258C13F1" w:rsidR="006F5067" w:rsidRPr="00AC4FBC" w:rsidRDefault="006F5067" w:rsidP="006F5067">
            <w:pPr>
              <w:pStyle w:val="TAC"/>
              <w:rPr>
                <w:rFonts w:eastAsia="MS Mincho"/>
              </w:rPr>
            </w:pPr>
            <w:r w:rsidRPr="00AC4FBC">
              <w:rPr>
                <w:rFonts w:eastAsia="MS Mincho"/>
              </w:rPr>
              <w:t>10 MHz</w:t>
            </w:r>
          </w:p>
        </w:tc>
        <w:tc>
          <w:tcPr>
            <w:tcW w:w="1665" w:type="dxa"/>
            <w:gridSpan w:val="2"/>
            <w:tcBorders>
              <w:bottom w:val="single" w:sz="4" w:space="0" w:color="auto"/>
            </w:tcBorders>
            <w:vAlign w:val="center"/>
          </w:tcPr>
          <w:p w14:paraId="17138CF2" w14:textId="09E5BC00" w:rsidR="006F5067" w:rsidRPr="00AC4FBC" w:rsidRDefault="006F5067" w:rsidP="006F5067">
            <w:pPr>
              <w:pStyle w:val="TAC"/>
              <w:rPr>
                <w:rFonts w:eastAsia="MS Mincho"/>
              </w:rPr>
            </w:pPr>
            <w:r w:rsidRPr="00AC4FBC">
              <w:rPr>
                <w:rFonts w:eastAsia="MS Mincho"/>
              </w:rPr>
              <w:t>All RBs / 0</w:t>
            </w:r>
          </w:p>
        </w:tc>
        <w:tc>
          <w:tcPr>
            <w:tcW w:w="1331" w:type="dxa"/>
            <w:gridSpan w:val="4"/>
            <w:tcBorders>
              <w:bottom w:val="single" w:sz="4" w:space="0" w:color="auto"/>
            </w:tcBorders>
            <w:vAlign w:val="center"/>
          </w:tcPr>
          <w:p w14:paraId="6412E67F" w14:textId="4D6A0F5C" w:rsidR="006F5067" w:rsidRPr="00AC4FBC" w:rsidRDefault="006F5067" w:rsidP="006F5067">
            <w:pPr>
              <w:pStyle w:val="TAC"/>
              <w:rPr>
                <w:rFonts w:eastAsia="MS Mincho"/>
              </w:rPr>
            </w:pPr>
            <w:r w:rsidRPr="00AC4FBC">
              <w:t>DFT-s-OFDM QPSK</w:t>
            </w:r>
          </w:p>
        </w:tc>
        <w:tc>
          <w:tcPr>
            <w:tcW w:w="1253" w:type="dxa"/>
            <w:gridSpan w:val="2"/>
            <w:tcBorders>
              <w:bottom w:val="single" w:sz="4" w:space="0" w:color="auto"/>
            </w:tcBorders>
            <w:vAlign w:val="center"/>
          </w:tcPr>
          <w:p w14:paraId="44217406" w14:textId="78DC2192"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526CD482" w14:textId="3000E67C" w:rsidR="006F5067" w:rsidRPr="00AC4FBC" w:rsidRDefault="006F5067" w:rsidP="006F5067">
            <w:pPr>
              <w:pStyle w:val="TAC"/>
              <w:rPr>
                <w:rFonts w:eastAsia="MS Mincho"/>
              </w:rPr>
            </w:pPr>
            <w:r w:rsidRPr="00AC4FBC">
              <w:rPr>
                <w:rFonts w:eastAsia="MS Mincho"/>
              </w:rPr>
              <w:t>40 MHz</w:t>
            </w:r>
          </w:p>
        </w:tc>
        <w:tc>
          <w:tcPr>
            <w:tcW w:w="1528" w:type="dxa"/>
            <w:tcBorders>
              <w:bottom w:val="single" w:sz="4" w:space="0" w:color="auto"/>
            </w:tcBorders>
            <w:vAlign w:val="center"/>
          </w:tcPr>
          <w:p w14:paraId="34216042" w14:textId="2D96F40C" w:rsidR="006F5067" w:rsidRPr="00AC4FBC" w:rsidRDefault="006F5067" w:rsidP="006F5067">
            <w:pPr>
              <w:pStyle w:val="TAC"/>
              <w:rPr>
                <w:rFonts w:eastAsia="MS Mincho"/>
              </w:rPr>
            </w:pPr>
            <w:r w:rsidRPr="00AC4FBC">
              <w:rPr>
                <w:rFonts w:eastAsia="MS Mincho"/>
              </w:rPr>
              <w:t>All RBs / REFSENS_ENDC_3</w:t>
            </w:r>
          </w:p>
        </w:tc>
      </w:tr>
      <w:tr w:rsidR="006F5067" w:rsidRPr="00AC4FBC" w14:paraId="3B157B5D" w14:textId="77777777" w:rsidTr="00014073">
        <w:tc>
          <w:tcPr>
            <w:tcW w:w="10148" w:type="dxa"/>
            <w:gridSpan w:val="21"/>
            <w:tcBorders>
              <w:bottom w:val="single" w:sz="4" w:space="0" w:color="auto"/>
            </w:tcBorders>
            <w:vAlign w:val="center"/>
          </w:tcPr>
          <w:p w14:paraId="5A70F936"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b/>
                <w:bCs/>
                <w:sz w:val="18"/>
              </w:rPr>
              <w:t>Test Settings for a DC_30A_n77A Configuration (PC2 and PC3)</w:t>
            </w:r>
          </w:p>
        </w:tc>
      </w:tr>
      <w:tr w:rsidR="006F5067" w:rsidRPr="00AC4FBC" w14:paraId="25A924B5" w14:textId="77777777" w:rsidTr="00014073">
        <w:tc>
          <w:tcPr>
            <w:tcW w:w="637" w:type="dxa"/>
            <w:vMerge w:val="restart"/>
            <w:vAlign w:val="center"/>
          </w:tcPr>
          <w:p w14:paraId="422A6418"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1</w:t>
            </w:r>
            <w:r w:rsidRPr="00AC4FBC">
              <w:rPr>
                <w:rFonts w:ascii="Arial" w:eastAsia="MS Mincho" w:hAnsi="Arial"/>
                <w:sz w:val="18"/>
                <w:vertAlign w:val="superscript"/>
              </w:rPr>
              <w:t>4</w:t>
            </w:r>
          </w:p>
        </w:tc>
        <w:tc>
          <w:tcPr>
            <w:tcW w:w="645" w:type="dxa"/>
            <w:tcBorders>
              <w:bottom w:val="single" w:sz="4" w:space="0" w:color="auto"/>
            </w:tcBorders>
            <w:vAlign w:val="center"/>
          </w:tcPr>
          <w:p w14:paraId="6F4EC73B"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30</w:t>
            </w:r>
          </w:p>
        </w:tc>
        <w:tc>
          <w:tcPr>
            <w:tcW w:w="898" w:type="dxa"/>
            <w:gridSpan w:val="4"/>
            <w:tcBorders>
              <w:bottom w:val="single" w:sz="4" w:space="0" w:color="auto"/>
            </w:tcBorders>
            <w:vAlign w:val="center"/>
          </w:tcPr>
          <w:p w14:paraId="3C3E0C75" w14:textId="77777777" w:rsidR="006F5067" w:rsidRPr="00AC4FBC" w:rsidRDefault="006F5067" w:rsidP="006F5067">
            <w:pPr>
              <w:pStyle w:val="TAC"/>
              <w:rPr>
                <w:rFonts w:eastAsia="MS Mincho"/>
              </w:rPr>
            </w:pPr>
            <w:r w:rsidRPr="00AC4FBC">
              <w:rPr>
                <w:rFonts w:eastAsia="MS Mincho"/>
              </w:rPr>
              <w:t xml:space="preserve">UL </w:t>
            </w:r>
          </w:p>
          <w:p w14:paraId="3370BF3E"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2310</w:t>
            </w:r>
          </w:p>
        </w:tc>
        <w:tc>
          <w:tcPr>
            <w:tcW w:w="1066" w:type="dxa"/>
            <w:gridSpan w:val="3"/>
            <w:tcBorders>
              <w:bottom w:val="single" w:sz="4" w:space="0" w:color="auto"/>
            </w:tcBorders>
            <w:vAlign w:val="center"/>
          </w:tcPr>
          <w:p w14:paraId="07658618" w14:textId="77777777" w:rsidR="006F5067" w:rsidRPr="00AC4FBC" w:rsidRDefault="006F5067" w:rsidP="006F5067">
            <w:pPr>
              <w:keepNext/>
              <w:keepLines/>
              <w:spacing w:after="0"/>
              <w:jc w:val="center"/>
              <w:rPr>
                <w:rFonts w:ascii="Arial" w:eastAsia="MS Mincho" w:hAnsi="Arial"/>
                <w:sz w:val="18"/>
              </w:rPr>
            </w:pPr>
          </w:p>
        </w:tc>
        <w:tc>
          <w:tcPr>
            <w:tcW w:w="1665" w:type="dxa"/>
            <w:gridSpan w:val="2"/>
            <w:tcBorders>
              <w:bottom w:val="single" w:sz="4" w:space="0" w:color="auto"/>
            </w:tcBorders>
            <w:vAlign w:val="center"/>
          </w:tcPr>
          <w:p w14:paraId="5CD5EEA7" w14:textId="77777777" w:rsidR="006F5067" w:rsidRPr="00AC4FBC" w:rsidRDefault="006F5067" w:rsidP="006F5067">
            <w:pPr>
              <w:keepNext/>
              <w:keepLines/>
              <w:spacing w:after="0"/>
              <w:jc w:val="center"/>
              <w:rPr>
                <w:rFonts w:ascii="Arial" w:eastAsia="MS Mincho" w:hAnsi="Arial"/>
                <w:sz w:val="18"/>
              </w:rPr>
            </w:pPr>
          </w:p>
        </w:tc>
        <w:tc>
          <w:tcPr>
            <w:tcW w:w="1331" w:type="dxa"/>
            <w:gridSpan w:val="4"/>
            <w:tcBorders>
              <w:bottom w:val="single" w:sz="4" w:space="0" w:color="auto"/>
            </w:tcBorders>
            <w:vAlign w:val="center"/>
          </w:tcPr>
          <w:p w14:paraId="163175C1"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n77</w:t>
            </w:r>
          </w:p>
        </w:tc>
        <w:tc>
          <w:tcPr>
            <w:tcW w:w="1253" w:type="dxa"/>
            <w:gridSpan w:val="2"/>
            <w:tcBorders>
              <w:bottom w:val="single" w:sz="4" w:space="0" w:color="auto"/>
            </w:tcBorders>
            <w:vAlign w:val="center"/>
          </w:tcPr>
          <w:p w14:paraId="027F34F9"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UL/DL 3487.5</w:t>
            </w:r>
          </w:p>
        </w:tc>
        <w:tc>
          <w:tcPr>
            <w:tcW w:w="1125" w:type="dxa"/>
            <w:gridSpan w:val="3"/>
            <w:tcBorders>
              <w:bottom w:val="single" w:sz="4" w:space="0" w:color="auto"/>
            </w:tcBorders>
            <w:vAlign w:val="center"/>
          </w:tcPr>
          <w:p w14:paraId="651FEF59" w14:textId="77777777" w:rsidR="006F5067" w:rsidRPr="00AC4FBC" w:rsidRDefault="006F5067" w:rsidP="006F5067">
            <w:pPr>
              <w:keepNext/>
              <w:keepLines/>
              <w:spacing w:after="0"/>
              <w:jc w:val="center"/>
              <w:rPr>
                <w:rFonts w:ascii="Arial" w:eastAsia="MS Mincho" w:hAnsi="Arial"/>
                <w:sz w:val="18"/>
              </w:rPr>
            </w:pPr>
          </w:p>
        </w:tc>
        <w:tc>
          <w:tcPr>
            <w:tcW w:w="1528" w:type="dxa"/>
            <w:tcBorders>
              <w:bottom w:val="single" w:sz="4" w:space="0" w:color="auto"/>
            </w:tcBorders>
            <w:vAlign w:val="center"/>
          </w:tcPr>
          <w:p w14:paraId="152E20B3" w14:textId="77777777" w:rsidR="006F5067" w:rsidRPr="00AC4FBC" w:rsidRDefault="006F5067" w:rsidP="006F5067">
            <w:pPr>
              <w:keepNext/>
              <w:keepLines/>
              <w:spacing w:after="0"/>
              <w:jc w:val="center"/>
              <w:rPr>
                <w:rFonts w:ascii="Arial" w:eastAsia="MS Mincho" w:hAnsi="Arial"/>
                <w:sz w:val="18"/>
              </w:rPr>
            </w:pPr>
          </w:p>
        </w:tc>
      </w:tr>
      <w:tr w:rsidR="006F5067" w:rsidRPr="00AC4FBC" w14:paraId="5299DF56" w14:textId="77777777" w:rsidTr="00014073">
        <w:tc>
          <w:tcPr>
            <w:tcW w:w="637" w:type="dxa"/>
            <w:vMerge/>
            <w:tcBorders>
              <w:bottom w:val="single" w:sz="4" w:space="0" w:color="auto"/>
            </w:tcBorders>
            <w:vAlign w:val="center"/>
          </w:tcPr>
          <w:p w14:paraId="64F1F7A3" w14:textId="77777777" w:rsidR="006F5067" w:rsidRPr="00AC4FBC" w:rsidRDefault="006F5067" w:rsidP="006F5067">
            <w:pPr>
              <w:keepNext/>
              <w:keepLines/>
              <w:spacing w:after="0"/>
              <w:jc w:val="center"/>
              <w:rPr>
                <w:rFonts w:ascii="Arial" w:eastAsia="MS Mincho" w:hAnsi="Arial"/>
                <w:sz w:val="18"/>
              </w:rPr>
            </w:pPr>
          </w:p>
        </w:tc>
        <w:tc>
          <w:tcPr>
            <w:tcW w:w="645" w:type="dxa"/>
            <w:tcBorders>
              <w:bottom w:val="single" w:sz="4" w:space="0" w:color="auto"/>
            </w:tcBorders>
            <w:vAlign w:val="center"/>
          </w:tcPr>
          <w:p w14:paraId="31B617C9"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QPSK</w:t>
            </w:r>
          </w:p>
        </w:tc>
        <w:tc>
          <w:tcPr>
            <w:tcW w:w="898" w:type="dxa"/>
            <w:gridSpan w:val="4"/>
            <w:tcBorders>
              <w:bottom w:val="single" w:sz="4" w:space="0" w:color="auto"/>
            </w:tcBorders>
            <w:vAlign w:val="center"/>
          </w:tcPr>
          <w:p w14:paraId="31BB3F41"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QPSK</w:t>
            </w:r>
          </w:p>
        </w:tc>
        <w:tc>
          <w:tcPr>
            <w:tcW w:w="1066" w:type="dxa"/>
            <w:gridSpan w:val="3"/>
            <w:tcBorders>
              <w:bottom w:val="single" w:sz="4" w:space="0" w:color="auto"/>
            </w:tcBorders>
            <w:vAlign w:val="center"/>
          </w:tcPr>
          <w:p w14:paraId="77767428"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5 MHz</w:t>
            </w:r>
          </w:p>
        </w:tc>
        <w:tc>
          <w:tcPr>
            <w:tcW w:w="1665" w:type="dxa"/>
            <w:gridSpan w:val="2"/>
            <w:tcBorders>
              <w:bottom w:val="single" w:sz="4" w:space="0" w:color="auto"/>
            </w:tcBorders>
            <w:vAlign w:val="center"/>
          </w:tcPr>
          <w:p w14:paraId="165310AE"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All RBs / REFSENS_ENDC_4</w:t>
            </w:r>
          </w:p>
        </w:tc>
        <w:tc>
          <w:tcPr>
            <w:tcW w:w="1331" w:type="dxa"/>
            <w:gridSpan w:val="4"/>
            <w:tcBorders>
              <w:bottom w:val="single" w:sz="4" w:space="0" w:color="auto"/>
            </w:tcBorders>
            <w:vAlign w:val="center"/>
          </w:tcPr>
          <w:p w14:paraId="0BB3974A"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CP-OFDM QPSK</w:t>
            </w:r>
          </w:p>
        </w:tc>
        <w:tc>
          <w:tcPr>
            <w:tcW w:w="1253" w:type="dxa"/>
            <w:gridSpan w:val="2"/>
            <w:tcBorders>
              <w:bottom w:val="single" w:sz="4" w:space="0" w:color="auto"/>
            </w:tcBorders>
            <w:vAlign w:val="center"/>
          </w:tcPr>
          <w:p w14:paraId="03BFAE94"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CP-OFDM QPSK</w:t>
            </w:r>
          </w:p>
        </w:tc>
        <w:tc>
          <w:tcPr>
            <w:tcW w:w="1125" w:type="dxa"/>
            <w:gridSpan w:val="3"/>
            <w:tcBorders>
              <w:bottom w:val="single" w:sz="4" w:space="0" w:color="auto"/>
            </w:tcBorders>
            <w:vAlign w:val="center"/>
          </w:tcPr>
          <w:p w14:paraId="6B991C2F"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10 MHz</w:t>
            </w:r>
          </w:p>
        </w:tc>
        <w:tc>
          <w:tcPr>
            <w:tcW w:w="1528" w:type="dxa"/>
            <w:tcBorders>
              <w:bottom w:val="single" w:sz="4" w:space="0" w:color="auto"/>
            </w:tcBorders>
            <w:vAlign w:val="center"/>
          </w:tcPr>
          <w:p w14:paraId="6BDB2EA8" w14:textId="77777777" w:rsidR="006F5067" w:rsidRPr="00AC4FBC" w:rsidRDefault="006F5067" w:rsidP="006F5067">
            <w:pPr>
              <w:keepNext/>
              <w:keepLines/>
              <w:spacing w:after="0"/>
              <w:jc w:val="center"/>
              <w:rPr>
                <w:rFonts w:ascii="Arial" w:eastAsia="MS Mincho" w:hAnsi="Arial"/>
                <w:sz w:val="18"/>
              </w:rPr>
            </w:pPr>
            <w:r w:rsidRPr="00AC4FBC">
              <w:rPr>
                <w:rFonts w:ascii="Arial" w:eastAsia="MS Mincho" w:hAnsi="Arial"/>
                <w:sz w:val="18"/>
              </w:rPr>
              <w:t>All RBs / REFSENS_ENDC_4</w:t>
            </w:r>
          </w:p>
        </w:tc>
      </w:tr>
      <w:tr w:rsidR="006F5067" w:rsidRPr="00AC4FBC" w14:paraId="2863EB8E" w14:textId="77777777" w:rsidTr="00014073">
        <w:tc>
          <w:tcPr>
            <w:tcW w:w="10148" w:type="dxa"/>
            <w:gridSpan w:val="21"/>
            <w:tcBorders>
              <w:bottom w:val="single" w:sz="4" w:space="0" w:color="auto"/>
            </w:tcBorders>
            <w:vAlign w:val="center"/>
          </w:tcPr>
          <w:p w14:paraId="5F67B3A7" w14:textId="505C5E06" w:rsidR="006F5067" w:rsidRPr="00AC4FBC" w:rsidRDefault="006F5067" w:rsidP="006F5067">
            <w:pPr>
              <w:pStyle w:val="TAH"/>
              <w:rPr>
                <w:rFonts w:eastAsia="MS Mincho"/>
              </w:rPr>
            </w:pPr>
            <w:r w:rsidRPr="00AC4FBC">
              <w:t xml:space="preserve">Test Settings for a </w:t>
            </w:r>
            <w:r w:rsidRPr="00AC4FBC">
              <w:rPr>
                <w:lang w:eastAsia="zh-TW"/>
              </w:rPr>
              <w:t xml:space="preserve">DC_38A_n78A </w:t>
            </w:r>
            <w:r w:rsidRPr="00AC4FBC">
              <w:t>Configuration</w:t>
            </w:r>
          </w:p>
        </w:tc>
      </w:tr>
      <w:tr w:rsidR="006F5067" w:rsidRPr="00AC4FBC" w14:paraId="13FE2A8F" w14:textId="77777777" w:rsidTr="00014073">
        <w:tc>
          <w:tcPr>
            <w:tcW w:w="637" w:type="dxa"/>
            <w:vMerge w:val="restart"/>
            <w:vAlign w:val="center"/>
          </w:tcPr>
          <w:p w14:paraId="43AF6F26" w14:textId="028FEFC3" w:rsidR="006F5067" w:rsidRPr="00AC4FBC" w:rsidRDefault="006F5067" w:rsidP="006F5067">
            <w:pPr>
              <w:pStyle w:val="TAC"/>
              <w:rPr>
                <w:rFonts w:eastAsia="MS Mincho"/>
              </w:rPr>
            </w:pPr>
            <w:r w:rsidRPr="00AC4FBC">
              <w:t>1</w:t>
            </w:r>
            <w:r w:rsidRPr="00AC4FBC">
              <w:rPr>
                <w:vertAlign w:val="superscript"/>
              </w:rPr>
              <w:t>6</w:t>
            </w:r>
          </w:p>
        </w:tc>
        <w:tc>
          <w:tcPr>
            <w:tcW w:w="645" w:type="dxa"/>
            <w:tcBorders>
              <w:bottom w:val="single" w:sz="4" w:space="0" w:color="auto"/>
            </w:tcBorders>
            <w:vAlign w:val="center"/>
          </w:tcPr>
          <w:p w14:paraId="3C47DFFE" w14:textId="66EDCEAD" w:rsidR="006F5067" w:rsidRPr="00AC4FBC" w:rsidRDefault="006F5067" w:rsidP="006F5067">
            <w:pPr>
              <w:pStyle w:val="TAC"/>
              <w:rPr>
                <w:rFonts w:eastAsia="MS Mincho"/>
              </w:rPr>
            </w:pPr>
            <w:r w:rsidRPr="00AC4FBC">
              <w:rPr>
                <w:rFonts w:eastAsia="MS Mincho"/>
              </w:rPr>
              <w:t>38</w:t>
            </w:r>
          </w:p>
        </w:tc>
        <w:tc>
          <w:tcPr>
            <w:tcW w:w="898" w:type="dxa"/>
            <w:gridSpan w:val="4"/>
            <w:tcBorders>
              <w:bottom w:val="single" w:sz="4" w:space="0" w:color="auto"/>
            </w:tcBorders>
            <w:vAlign w:val="center"/>
          </w:tcPr>
          <w:p w14:paraId="2C68EF49" w14:textId="4C1E9D96" w:rsidR="006F5067" w:rsidRPr="00AC4FBC" w:rsidRDefault="006F5067" w:rsidP="006F5067">
            <w:pPr>
              <w:pStyle w:val="TAC"/>
              <w:rPr>
                <w:rFonts w:eastAsia="MS Mincho"/>
              </w:rPr>
            </w:pPr>
            <w:r w:rsidRPr="00AC4FBC">
              <w:rPr>
                <w:rFonts w:eastAsia="MS Mincho"/>
              </w:rPr>
              <w:t>DL High</w:t>
            </w:r>
          </w:p>
        </w:tc>
        <w:tc>
          <w:tcPr>
            <w:tcW w:w="1066" w:type="dxa"/>
            <w:gridSpan w:val="3"/>
            <w:tcBorders>
              <w:bottom w:val="single" w:sz="4" w:space="0" w:color="auto"/>
            </w:tcBorders>
            <w:vAlign w:val="center"/>
          </w:tcPr>
          <w:p w14:paraId="50B09F75"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22E2207A" w14:textId="77777777" w:rsidR="006F5067" w:rsidRPr="00AC4FBC" w:rsidRDefault="006F5067" w:rsidP="006F5067">
            <w:pPr>
              <w:pStyle w:val="TAC"/>
              <w:rPr>
                <w:rFonts w:eastAsia="MS Mincho"/>
              </w:rPr>
            </w:pPr>
          </w:p>
        </w:tc>
        <w:tc>
          <w:tcPr>
            <w:tcW w:w="1331" w:type="dxa"/>
            <w:gridSpan w:val="4"/>
            <w:tcBorders>
              <w:bottom w:val="single" w:sz="4" w:space="0" w:color="auto"/>
            </w:tcBorders>
            <w:vAlign w:val="center"/>
          </w:tcPr>
          <w:p w14:paraId="58049B0C" w14:textId="4D90730F" w:rsidR="006F5067" w:rsidRPr="00AC4FBC" w:rsidRDefault="006F5067" w:rsidP="006F5067">
            <w:pPr>
              <w:pStyle w:val="TAC"/>
              <w:rPr>
                <w:rFonts w:eastAsia="MS Mincho"/>
              </w:rPr>
            </w:pPr>
            <w:r w:rsidRPr="00AC4FBC">
              <w:rPr>
                <w:rFonts w:eastAsia="MS Mincho"/>
              </w:rPr>
              <w:t>n78</w:t>
            </w:r>
          </w:p>
        </w:tc>
        <w:tc>
          <w:tcPr>
            <w:tcW w:w="1253" w:type="dxa"/>
            <w:gridSpan w:val="2"/>
            <w:tcBorders>
              <w:bottom w:val="single" w:sz="4" w:space="0" w:color="auto"/>
            </w:tcBorders>
            <w:vAlign w:val="center"/>
          </w:tcPr>
          <w:p w14:paraId="43BCF413" w14:textId="399AF20C" w:rsidR="006F5067" w:rsidRPr="00AC4FBC" w:rsidRDefault="006F5067" w:rsidP="006F5067">
            <w:pPr>
              <w:pStyle w:val="TAC"/>
              <w:rPr>
                <w:rFonts w:eastAsia="MS Mincho"/>
              </w:rPr>
            </w:pPr>
            <w:r w:rsidRPr="00AC4FBC">
              <w:rPr>
                <w:rFonts w:eastAsia="MS Mincho"/>
              </w:rPr>
              <w:t>UL Low</w:t>
            </w:r>
          </w:p>
        </w:tc>
        <w:tc>
          <w:tcPr>
            <w:tcW w:w="1125" w:type="dxa"/>
            <w:gridSpan w:val="3"/>
            <w:tcBorders>
              <w:bottom w:val="single" w:sz="4" w:space="0" w:color="auto"/>
            </w:tcBorders>
            <w:vAlign w:val="center"/>
          </w:tcPr>
          <w:p w14:paraId="42EC5924"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00248490" w14:textId="77777777" w:rsidR="006F5067" w:rsidRPr="00AC4FBC" w:rsidRDefault="006F5067" w:rsidP="006F5067">
            <w:pPr>
              <w:pStyle w:val="TAC"/>
              <w:rPr>
                <w:rFonts w:eastAsia="MS Mincho"/>
              </w:rPr>
            </w:pPr>
          </w:p>
        </w:tc>
      </w:tr>
      <w:tr w:rsidR="006F5067" w:rsidRPr="00AC4FBC" w14:paraId="27BCC5CD" w14:textId="77777777" w:rsidTr="00014073">
        <w:tc>
          <w:tcPr>
            <w:tcW w:w="637" w:type="dxa"/>
            <w:vMerge/>
            <w:tcBorders>
              <w:bottom w:val="single" w:sz="4" w:space="0" w:color="auto"/>
            </w:tcBorders>
            <w:vAlign w:val="center"/>
          </w:tcPr>
          <w:p w14:paraId="5B270200"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02849378" w14:textId="084489E8" w:rsidR="006F5067" w:rsidRPr="00AC4FBC" w:rsidRDefault="006F5067" w:rsidP="006F5067">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331A116D" w14:textId="486B5110"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A1B4A3C" w14:textId="5811AD1A" w:rsidR="006F5067" w:rsidRPr="00AC4FBC" w:rsidRDefault="006F5067" w:rsidP="006F5067">
            <w:pPr>
              <w:pStyle w:val="TAC"/>
              <w:rPr>
                <w:rFonts w:eastAsia="MS Mincho"/>
              </w:rPr>
            </w:pPr>
            <w:r w:rsidRPr="00AC4FBC">
              <w:rPr>
                <w:rFonts w:eastAsia="MS Mincho"/>
              </w:rPr>
              <w:t>10 MHz</w:t>
            </w:r>
          </w:p>
        </w:tc>
        <w:tc>
          <w:tcPr>
            <w:tcW w:w="1665" w:type="dxa"/>
            <w:gridSpan w:val="2"/>
            <w:tcBorders>
              <w:bottom w:val="single" w:sz="4" w:space="0" w:color="auto"/>
            </w:tcBorders>
            <w:vAlign w:val="center"/>
          </w:tcPr>
          <w:p w14:paraId="53FB9CCA" w14:textId="392A9391" w:rsidR="006F5067" w:rsidRPr="00AC4FBC" w:rsidRDefault="006F5067" w:rsidP="006F5067">
            <w:pPr>
              <w:pStyle w:val="TAC"/>
              <w:rPr>
                <w:rFonts w:eastAsia="MS Mincho"/>
              </w:rPr>
            </w:pPr>
            <w:r w:rsidRPr="00AC4FBC">
              <w:rPr>
                <w:rFonts w:eastAsia="MS Mincho"/>
              </w:rPr>
              <w:t>All RBs / 0</w:t>
            </w:r>
          </w:p>
        </w:tc>
        <w:tc>
          <w:tcPr>
            <w:tcW w:w="1331" w:type="dxa"/>
            <w:gridSpan w:val="4"/>
            <w:tcBorders>
              <w:bottom w:val="single" w:sz="4" w:space="0" w:color="auto"/>
            </w:tcBorders>
            <w:vAlign w:val="center"/>
          </w:tcPr>
          <w:p w14:paraId="76BAC5AD" w14:textId="316BE257" w:rsidR="006F5067" w:rsidRPr="00AC4FBC" w:rsidRDefault="006F5067" w:rsidP="006F5067">
            <w:pPr>
              <w:pStyle w:val="TAC"/>
              <w:rPr>
                <w:rFonts w:eastAsia="MS Mincho"/>
              </w:rPr>
            </w:pPr>
            <w:r w:rsidRPr="00AC4FBC">
              <w:t>DFT-s-OFDM QPSK</w:t>
            </w:r>
          </w:p>
        </w:tc>
        <w:tc>
          <w:tcPr>
            <w:tcW w:w="1253" w:type="dxa"/>
            <w:gridSpan w:val="2"/>
            <w:tcBorders>
              <w:bottom w:val="single" w:sz="4" w:space="0" w:color="auto"/>
            </w:tcBorders>
            <w:vAlign w:val="center"/>
          </w:tcPr>
          <w:p w14:paraId="763E64F2" w14:textId="12D6F415"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52B395B8" w14:textId="5B5E8040" w:rsidR="006F5067" w:rsidRPr="00AC4FBC" w:rsidRDefault="006F5067" w:rsidP="006F5067">
            <w:pPr>
              <w:pStyle w:val="TAC"/>
              <w:rPr>
                <w:rFonts w:eastAsia="MS Mincho"/>
              </w:rPr>
            </w:pPr>
            <w:r w:rsidRPr="00AC4FBC">
              <w:rPr>
                <w:rFonts w:eastAsia="MS Mincho"/>
              </w:rPr>
              <w:t>20 MHz</w:t>
            </w:r>
          </w:p>
        </w:tc>
        <w:tc>
          <w:tcPr>
            <w:tcW w:w="1528" w:type="dxa"/>
            <w:tcBorders>
              <w:bottom w:val="single" w:sz="4" w:space="0" w:color="auto"/>
            </w:tcBorders>
            <w:vAlign w:val="center"/>
          </w:tcPr>
          <w:p w14:paraId="4E838CC8" w14:textId="536B010C" w:rsidR="006F5067" w:rsidRPr="00AC4FBC" w:rsidRDefault="006F5067" w:rsidP="006F5067">
            <w:pPr>
              <w:pStyle w:val="TAC"/>
              <w:rPr>
                <w:rFonts w:eastAsia="MS Mincho"/>
              </w:rPr>
            </w:pPr>
            <w:r w:rsidRPr="00AC4FBC">
              <w:rPr>
                <w:rFonts w:eastAsia="MS Mincho"/>
              </w:rPr>
              <w:t>All RBs / REFSENS_ENDC_3</w:t>
            </w:r>
          </w:p>
        </w:tc>
      </w:tr>
      <w:tr w:rsidR="006F5067" w:rsidRPr="00AC4FBC" w14:paraId="0413E95C" w14:textId="77777777" w:rsidTr="00014073">
        <w:tc>
          <w:tcPr>
            <w:tcW w:w="637" w:type="dxa"/>
            <w:tcBorders>
              <w:bottom w:val="single" w:sz="4" w:space="0" w:color="auto"/>
            </w:tcBorders>
            <w:vAlign w:val="center"/>
          </w:tcPr>
          <w:p w14:paraId="4AE94C9E" w14:textId="77777777" w:rsidR="006F5067" w:rsidRPr="00AC4FBC" w:rsidRDefault="006F5067" w:rsidP="006F5067">
            <w:pPr>
              <w:keepNext/>
              <w:keepLines/>
              <w:spacing w:after="0"/>
              <w:jc w:val="center"/>
              <w:rPr>
                <w:rFonts w:ascii="Arial" w:eastAsia="MS Mincho" w:hAnsi="Arial"/>
                <w:sz w:val="18"/>
              </w:rPr>
            </w:pPr>
          </w:p>
        </w:tc>
        <w:tc>
          <w:tcPr>
            <w:tcW w:w="645" w:type="dxa"/>
            <w:tcBorders>
              <w:bottom w:val="single" w:sz="4" w:space="0" w:color="auto"/>
            </w:tcBorders>
            <w:vAlign w:val="center"/>
          </w:tcPr>
          <w:p w14:paraId="732D2C9A" w14:textId="77777777" w:rsidR="006F5067" w:rsidRPr="00AC4FBC" w:rsidRDefault="006F5067" w:rsidP="006F5067">
            <w:pPr>
              <w:keepNext/>
              <w:keepLines/>
              <w:spacing w:after="0"/>
              <w:jc w:val="center"/>
              <w:rPr>
                <w:rFonts w:ascii="Arial" w:eastAsia="MS Mincho" w:hAnsi="Arial"/>
                <w:sz w:val="18"/>
              </w:rPr>
            </w:pPr>
          </w:p>
        </w:tc>
        <w:tc>
          <w:tcPr>
            <w:tcW w:w="898" w:type="dxa"/>
            <w:gridSpan w:val="4"/>
            <w:tcBorders>
              <w:bottom w:val="single" w:sz="4" w:space="0" w:color="auto"/>
            </w:tcBorders>
            <w:vAlign w:val="center"/>
          </w:tcPr>
          <w:p w14:paraId="2714FCAB" w14:textId="77777777" w:rsidR="006F5067" w:rsidRPr="00AC4FBC" w:rsidRDefault="006F5067" w:rsidP="006F5067">
            <w:pPr>
              <w:keepNext/>
              <w:keepLines/>
              <w:spacing w:after="0"/>
              <w:jc w:val="center"/>
              <w:rPr>
                <w:rFonts w:ascii="Arial" w:eastAsia="MS Mincho" w:hAnsi="Arial"/>
                <w:sz w:val="18"/>
              </w:rPr>
            </w:pPr>
          </w:p>
        </w:tc>
        <w:tc>
          <w:tcPr>
            <w:tcW w:w="1066" w:type="dxa"/>
            <w:gridSpan w:val="3"/>
            <w:tcBorders>
              <w:bottom w:val="single" w:sz="4" w:space="0" w:color="auto"/>
            </w:tcBorders>
            <w:vAlign w:val="center"/>
          </w:tcPr>
          <w:p w14:paraId="6B2DF52D" w14:textId="77777777" w:rsidR="006F5067" w:rsidRPr="00AC4FBC" w:rsidRDefault="006F5067" w:rsidP="006F5067">
            <w:pPr>
              <w:keepNext/>
              <w:keepLines/>
              <w:spacing w:after="0"/>
              <w:jc w:val="center"/>
              <w:rPr>
                <w:rFonts w:ascii="Arial" w:eastAsia="MS Mincho" w:hAnsi="Arial"/>
                <w:sz w:val="18"/>
              </w:rPr>
            </w:pPr>
          </w:p>
        </w:tc>
        <w:tc>
          <w:tcPr>
            <w:tcW w:w="1665" w:type="dxa"/>
            <w:gridSpan w:val="2"/>
            <w:tcBorders>
              <w:bottom w:val="single" w:sz="4" w:space="0" w:color="auto"/>
            </w:tcBorders>
            <w:vAlign w:val="center"/>
          </w:tcPr>
          <w:p w14:paraId="5D239D02" w14:textId="77777777" w:rsidR="006F5067" w:rsidRPr="00AC4FBC" w:rsidRDefault="006F5067" w:rsidP="006F5067">
            <w:pPr>
              <w:keepNext/>
              <w:keepLines/>
              <w:spacing w:after="0"/>
              <w:jc w:val="center"/>
              <w:rPr>
                <w:rFonts w:ascii="Arial" w:eastAsia="MS Mincho" w:hAnsi="Arial"/>
                <w:sz w:val="18"/>
              </w:rPr>
            </w:pPr>
          </w:p>
        </w:tc>
        <w:tc>
          <w:tcPr>
            <w:tcW w:w="1331" w:type="dxa"/>
            <w:gridSpan w:val="4"/>
            <w:tcBorders>
              <w:bottom w:val="single" w:sz="4" w:space="0" w:color="auto"/>
            </w:tcBorders>
            <w:vAlign w:val="center"/>
          </w:tcPr>
          <w:p w14:paraId="3A4B31AA" w14:textId="77777777" w:rsidR="006F5067" w:rsidRPr="00AC4FBC" w:rsidRDefault="006F5067" w:rsidP="006F5067">
            <w:pPr>
              <w:keepNext/>
              <w:keepLines/>
              <w:spacing w:after="0"/>
              <w:jc w:val="center"/>
              <w:rPr>
                <w:rFonts w:ascii="Arial" w:eastAsia="MS Mincho" w:hAnsi="Arial"/>
                <w:sz w:val="18"/>
              </w:rPr>
            </w:pPr>
          </w:p>
        </w:tc>
        <w:tc>
          <w:tcPr>
            <w:tcW w:w="1253" w:type="dxa"/>
            <w:gridSpan w:val="2"/>
            <w:tcBorders>
              <w:bottom w:val="single" w:sz="4" w:space="0" w:color="auto"/>
            </w:tcBorders>
            <w:vAlign w:val="center"/>
          </w:tcPr>
          <w:p w14:paraId="71BD1BB9" w14:textId="77777777" w:rsidR="006F5067" w:rsidRPr="00AC4FBC" w:rsidRDefault="006F5067" w:rsidP="006F5067">
            <w:pPr>
              <w:keepNext/>
              <w:keepLines/>
              <w:spacing w:after="0"/>
              <w:jc w:val="center"/>
              <w:rPr>
                <w:rFonts w:ascii="Arial" w:eastAsia="MS Mincho" w:hAnsi="Arial"/>
                <w:sz w:val="18"/>
              </w:rPr>
            </w:pPr>
          </w:p>
        </w:tc>
        <w:tc>
          <w:tcPr>
            <w:tcW w:w="1125" w:type="dxa"/>
            <w:gridSpan w:val="3"/>
            <w:tcBorders>
              <w:bottom w:val="single" w:sz="4" w:space="0" w:color="auto"/>
            </w:tcBorders>
            <w:vAlign w:val="center"/>
          </w:tcPr>
          <w:p w14:paraId="7EDD87A8" w14:textId="77777777" w:rsidR="006F5067" w:rsidRPr="00AC4FBC" w:rsidRDefault="006F5067" w:rsidP="006F5067">
            <w:pPr>
              <w:keepNext/>
              <w:keepLines/>
              <w:spacing w:after="0"/>
              <w:jc w:val="center"/>
              <w:rPr>
                <w:rFonts w:ascii="Arial" w:eastAsia="MS Mincho" w:hAnsi="Arial"/>
                <w:sz w:val="18"/>
              </w:rPr>
            </w:pPr>
          </w:p>
        </w:tc>
        <w:tc>
          <w:tcPr>
            <w:tcW w:w="1528" w:type="dxa"/>
            <w:tcBorders>
              <w:bottom w:val="single" w:sz="4" w:space="0" w:color="auto"/>
            </w:tcBorders>
            <w:vAlign w:val="center"/>
          </w:tcPr>
          <w:p w14:paraId="13AA3730" w14:textId="77777777" w:rsidR="006F5067" w:rsidRPr="00AC4FBC" w:rsidRDefault="006F5067" w:rsidP="006F5067">
            <w:pPr>
              <w:keepNext/>
              <w:keepLines/>
              <w:spacing w:after="0"/>
              <w:jc w:val="center"/>
              <w:rPr>
                <w:rFonts w:ascii="Arial" w:eastAsia="MS Mincho" w:hAnsi="Arial"/>
                <w:sz w:val="18"/>
              </w:rPr>
            </w:pPr>
          </w:p>
        </w:tc>
      </w:tr>
      <w:tr w:rsidR="006F5067" w:rsidRPr="00AC4FBC" w14:paraId="7E361BD2" w14:textId="77777777" w:rsidTr="00014073">
        <w:tc>
          <w:tcPr>
            <w:tcW w:w="10148" w:type="dxa"/>
            <w:gridSpan w:val="21"/>
            <w:vAlign w:val="center"/>
          </w:tcPr>
          <w:p w14:paraId="62980CF6" w14:textId="0A2672BE" w:rsidR="006F5067" w:rsidRPr="00AC4FBC" w:rsidRDefault="006F5067" w:rsidP="006F5067">
            <w:pPr>
              <w:pStyle w:val="TAH"/>
              <w:rPr>
                <w:rFonts w:eastAsia="MS Mincho"/>
              </w:rPr>
            </w:pPr>
            <w:r w:rsidRPr="00AC4FBC">
              <w:t xml:space="preserve">Test Settings for a </w:t>
            </w:r>
            <w:r w:rsidRPr="00AC4FBC">
              <w:rPr>
                <w:lang w:eastAsia="zh-TW"/>
              </w:rPr>
              <w:t xml:space="preserve">DC_40A_n78A </w:t>
            </w:r>
            <w:r w:rsidRPr="00AC4FBC">
              <w:t xml:space="preserve">Configuration </w:t>
            </w:r>
          </w:p>
        </w:tc>
      </w:tr>
      <w:tr w:rsidR="006F5067" w:rsidRPr="00AC4FBC" w14:paraId="2D4889E6" w14:textId="77777777" w:rsidTr="00014073">
        <w:tc>
          <w:tcPr>
            <w:tcW w:w="637" w:type="dxa"/>
            <w:vMerge w:val="restart"/>
            <w:vAlign w:val="center"/>
          </w:tcPr>
          <w:p w14:paraId="7CD63B0D" w14:textId="77777777" w:rsidR="006F5067" w:rsidRPr="00AC4FBC" w:rsidRDefault="006F5067" w:rsidP="006F5067">
            <w:pPr>
              <w:pStyle w:val="TAC"/>
              <w:rPr>
                <w:rFonts w:eastAsia="MS Mincho"/>
              </w:rPr>
            </w:pPr>
            <w:r w:rsidRPr="00AC4FBC">
              <w:rPr>
                <w:rFonts w:eastAsia="MS Mincho"/>
              </w:rPr>
              <w:t>1</w:t>
            </w:r>
            <w:r w:rsidRPr="00AC4FBC">
              <w:rPr>
                <w:rFonts w:eastAsia="MS Mincho"/>
                <w:vertAlign w:val="superscript"/>
              </w:rPr>
              <w:t>5</w:t>
            </w:r>
          </w:p>
        </w:tc>
        <w:tc>
          <w:tcPr>
            <w:tcW w:w="645" w:type="dxa"/>
            <w:vAlign w:val="center"/>
          </w:tcPr>
          <w:p w14:paraId="41A453FD" w14:textId="77777777" w:rsidR="006F5067" w:rsidRPr="00AC4FBC" w:rsidRDefault="006F5067" w:rsidP="006F5067">
            <w:pPr>
              <w:pStyle w:val="TAC"/>
              <w:rPr>
                <w:rFonts w:eastAsia="MS Mincho"/>
              </w:rPr>
            </w:pPr>
            <w:r w:rsidRPr="00AC4FBC">
              <w:rPr>
                <w:rFonts w:eastAsia="MS Mincho"/>
              </w:rPr>
              <w:t>40</w:t>
            </w:r>
          </w:p>
        </w:tc>
        <w:tc>
          <w:tcPr>
            <w:tcW w:w="898" w:type="dxa"/>
            <w:gridSpan w:val="4"/>
            <w:vAlign w:val="center"/>
          </w:tcPr>
          <w:p w14:paraId="5836EAE6" w14:textId="77777777" w:rsidR="006F5067" w:rsidRPr="00AC4FBC" w:rsidRDefault="006F5067" w:rsidP="006F5067">
            <w:pPr>
              <w:pStyle w:val="TAC"/>
              <w:rPr>
                <w:rFonts w:eastAsia="MS Mincho"/>
              </w:rPr>
            </w:pPr>
            <w:r w:rsidRPr="00AC4FBC">
              <w:rPr>
                <w:rFonts w:eastAsia="MS Mincho"/>
              </w:rPr>
              <w:t>Mid</w:t>
            </w:r>
          </w:p>
        </w:tc>
        <w:tc>
          <w:tcPr>
            <w:tcW w:w="1066" w:type="dxa"/>
            <w:gridSpan w:val="3"/>
            <w:vAlign w:val="center"/>
          </w:tcPr>
          <w:p w14:paraId="4DDE592A" w14:textId="4CD94159" w:rsidR="006F5067" w:rsidRPr="00AC4FBC" w:rsidRDefault="006F5067" w:rsidP="006F5067">
            <w:pPr>
              <w:pStyle w:val="TAC"/>
              <w:rPr>
                <w:rFonts w:eastAsia="MS Mincho"/>
              </w:rPr>
            </w:pPr>
          </w:p>
        </w:tc>
        <w:tc>
          <w:tcPr>
            <w:tcW w:w="1665" w:type="dxa"/>
            <w:gridSpan w:val="2"/>
            <w:vAlign w:val="center"/>
          </w:tcPr>
          <w:p w14:paraId="660F7167" w14:textId="45ACD5DD" w:rsidR="006F5067" w:rsidRPr="00AC4FBC" w:rsidRDefault="006F5067" w:rsidP="006F5067">
            <w:pPr>
              <w:pStyle w:val="TAC"/>
              <w:rPr>
                <w:rFonts w:eastAsia="MS Mincho"/>
              </w:rPr>
            </w:pPr>
          </w:p>
        </w:tc>
        <w:tc>
          <w:tcPr>
            <w:tcW w:w="1331" w:type="dxa"/>
            <w:gridSpan w:val="4"/>
            <w:vAlign w:val="center"/>
          </w:tcPr>
          <w:p w14:paraId="797E71C1" w14:textId="77777777" w:rsidR="006F5067" w:rsidRPr="00AC4FBC" w:rsidRDefault="006F5067" w:rsidP="006F5067">
            <w:pPr>
              <w:pStyle w:val="TAC"/>
              <w:rPr>
                <w:rFonts w:eastAsia="MS Mincho"/>
              </w:rPr>
            </w:pPr>
            <w:r w:rsidRPr="00AC4FBC">
              <w:rPr>
                <w:rFonts w:eastAsia="MS Mincho"/>
              </w:rPr>
              <w:t>n78</w:t>
            </w:r>
          </w:p>
        </w:tc>
        <w:tc>
          <w:tcPr>
            <w:tcW w:w="1253" w:type="dxa"/>
            <w:gridSpan w:val="2"/>
            <w:vAlign w:val="center"/>
          </w:tcPr>
          <w:p w14:paraId="02DEE431" w14:textId="242009D6" w:rsidR="006F5067" w:rsidRPr="00AC4FBC" w:rsidRDefault="006F5067" w:rsidP="006F5067">
            <w:pPr>
              <w:pStyle w:val="TAC"/>
              <w:rPr>
                <w:rFonts w:eastAsia="MS Mincho"/>
              </w:rPr>
            </w:pPr>
            <w:r w:rsidRPr="00AC4FBC">
              <w:rPr>
                <w:rFonts w:eastAsia="MS Mincho"/>
              </w:rPr>
              <w:t>UL/DL 3525</w:t>
            </w:r>
          </w:p>
        </w:tc>
        <w:tc>
          <w:tcPr>
            <w:tcW w:w="1125" w:type="dxa"/>
            <w:gridSpan w:val="3"/>
            <w:vAlign w:val="center"/>
          </w:tcPr>
          <w:p w14:paraId="3BE4CEA5" w14:textId="129553A8" w:rsidR="006F5067" w:rsidRPr="00AC4FBC" w:rsidRDefault="006F5067" w:rsidP="006F5067">
            <w:pPr>
              <w:pStyle w:val="TAC"/>
              <w:rPr>
                <w:rFonts w:eastAsia="MS Mincho"/>
              </w:rPr>
            </w:pPr>
          </w:p>
        </w:tc>
        <w:tc>
          <w:tcPr>
            <w:tcW w:w="1528" w:type="dxa"/>
            <w:vAlign w:val="center"/>
          </w:tcPr>
          <w:p w14:paraId="53D8552D" w14:textId="05B71BBE" w:rsidR="006F5067" w:rsidRPr="00AC4FBC" w:rsidRDefault="006F5067" w:rsidP="006F5067">
            <w:pPr>
              <w:pStyle w:val="TAC"/>
              <w:rPr>
                <w:rFonts w:eastAsia="MS Mincho"/>
              </w:rPr>
            </w:pPr>
          </w:p>
        </w:tc>
      </w:tr>
      <w:tr w:rsidR="006F5067" w:rsidRPr="00AC4FBC" w14:paraId="24A017E5" w14:textId="77777777" w:rsidTr="00014073">
        <w:tc>
          <w:tcPr>
            <w:tcW w:w="637" w:type="dxa"/>
            <w:vMerge/>
            <w:tcBorders>
              <w:bottom w:val="single" w:sz="4" w:space="0" w:color="auto"/>
            </w:tcBorders>
            <w:vAlign w:val="center"/>
          </w:tcPr>
          <w:p w14:paraId="52DEFB45"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4F5A612E" w14:textId="59BAACE6" w:rsidR="006F5067" w:rsidRPr="00AC4FBC" w:rsidRDefault="006F5067" w:rsidP="006F5067">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594EF6C1"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455D2A2C"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2227AE95" w14:textId="6987D4E2" w:rsidR="006F5067" w:rsidRPr="00AC4FBC" w:rsidRDefault="006F5067" w:rsidP="006F5067">
            <w:pPr>
              <w:pStyle w:val="TAC"/>
              <w:rPr>
                <w:rFonts w:eastAsia="MS Mincho"/>
              </w:rPr>
            </w:pPr>
            <w:r w:rsidRPr="00AC4FBC">
              <w:rPr>
                <w:lang w:eastAsia="zh-TW"/>
              </w:rPr>
              <w:t xml:space="preserve">All RBs / </w:t>
            </w:r>
            <w:r w:rsidRPr="00AC4FBC">
              <w:rPr>
                <w:rFonts w:eastAsia="MS Mincho"/>
              </w:rPr>
              <w:t>0</w:t>
            </w:r>
          </w:p>
        </w:tc>
        <w:tc>
          <w:tcPr>
            <w:tcW w:w="1331" w:type="dxa"/>
            <w:gridSpan w:val="4"/>
            <w:tcBorders>
              <w:bottom w:val="single" w:sz="4" w:space="0" w:color="auto"/>
            </w:tcBorders>
            <w:vAlign w:val="center"/>
          </w:tcPr>
          <w:p w14:paraId="67614060" w14:textId="1AFEE06F" w:rsidR="006F5067" w:rsidRPr="00AC4FBC" w:rsidRDefault="006F5067" w:rsidP="006F5067">
            <w:pPr>
              <w:pStyle w:val="TAC"/>
              <w:rPr>
                <w:rFonts w:eastAsia="MS Mincho"/>
              </w:rPr>
            </w:pPr>
            <w:r w:rsidRPr="00AC4FBC">
              <w:t>DFT-s-OFDM QPSK</w:t>
            </w:r>
          </w:p>
        </w:tc>
        <w:tc>
          <w:tcPr>
            <w:tcW w:w="1253" w:type="dxa"/>
            <w:gridSpan w:val="2"/>
            <w:tcBorders>
              <w:bottom w:val="single" w:sz="4" w:space="0" w:color="auto"/>
            </w:tcBorders>
            <w:vAlign w:val="center"/>
          </w:tcPr>
          <w:p w14:paraId="18EF9033"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397BA887" w14:textId="77777777" w:rsidR="006F5067" w:rsidRPr="00AC4FBC" w:rsidRDefault="006F5067" w:rsidP="006F5067">
            <w:pPr>
              <w:pStyle w:val="TAC"/>
              <w:rPr>
                <w:rFonts w:eastAsia="MS Mincho"/>
              </w:rPr>
            </w:pPr>
            <w:r w:rsidRPr="00AC4FBC">
              <w:rPr>
                <w:rFonts w:eastAsia="MS Mincho"/>
              </w:rPr>
              <w:t>20 MHz</w:t>
            </w:r>
          </w:p>
        </w:tc>
        <w:tc>
          <w:tcPr>
            <w:tcW w:w="1528" w:type="dxa"/>
            <w:tcBorders>
              <w:bottom w:val="single" w:sz="4" w:space="0" w:color="auto"/>
            </w:tcBorders>
            <w:vAlign w:val="center"/>
          </w:tcPr>
          <w:p w14:paraId="57FD1F21" w14:textId="3EF4BF3E" w:rsidR="006F5067" w:rsidRPr="00AC4FBC" w:rsidRDefault="006F5067" w:rsidP="006F5067">
            <w:pPr>
              <w:pStyle w:val="TAC"/>
              <w:rPr>
                <w:rFonts w:eastAsia="MS Mincho"/>
              </w:rPr>
            </w:pPr>
            <w:r w:rsidRPr="00AC4FBC">
              <w:rPr>
                <w:lang w:eastAsia="zh-TW"/>
              </w:rPr>
              <w:t xml:space="preserve">All RBs / </w:t>
            </w:r>
            <w:r w:rsidRPr="00AC4FBC">
              <w:rPr>
                <w:rFonts w:eastAsia="MS Mincho"/>
              </w:rPr>
              <w:t>REFSENS_ENDC_2</w:t>
            </w:r>
          </w:p>
        </w:tc>
      </w:tr>
      <w:tr w:rsidR="006F5067" w:rsidRPr="00AC4FBC" w14:paraId="381A4DF0" w14:textId="77777777" w:rsidTr="00014073">
        <w:tc>
          <w:tcPr>
            <w:tcW w:w="637" w:type="dxa"/>
            <w:vMerge w:val="restart"/>
            <w:vAlign w:val="center"/>
          </w:tcPr>
          <w:p w14:paraId="2CC17D0A" w14:textId="1F16AEE4" w:rsidR="006F5067" w:rsidRPr="00AC4FBC" w:rsidRDefault="006F5067" w:rsidP="006F5067">
            <w:pPr>
              <w:pStyle w:val="TAC"/>
              <w:rPr>
                <w:rFonts w:eastAsia="MS Mincho"/>
              </w:rPr>
            </w:pPr>
            <w:r w:rsidRPr="00AC4FBC">
              <w:rPr>
                <w:rFonts w:eastAsia="MS Mincho"/>
              </w:rPr>
              <w:t>2</w:t>
            </w:r>
            <w:r w:rsidRPr="00AC4FBC">
              <w:rPr>
                <w:rFonts w:eastAsia="MS Mincho"/>
                <w:vertAlign w:val="superscript"/>
              </w:rPr>
              <w:t>,9</w:t>
            </w:r>
          </w:p>
        </w:tc>
        <w:tc>
          <w:tcPr>
            <w:tcW w:w="645" w:type="dxa"/>
            <w:vAlign w:val="center"/>
          </w:tcPr>
          <w:p w14:paraId="15E6C21A" w14:textId="77777777" w:rsidR="006F5067" w:rsidRPr="00AC4FBC" w:rsidRDefault="006F5067" w:rsidP="006F5067">
            <w:pPr>
              <w:pStyle w:val="TAC"/>
              <w:rPr>
                <w:rFonts w:eastAsia="MS Mincho"/>
              </w:rPr>
            </w:pPr>
            <w:r w:rsidRPr="00AC4FBC">
              <w:rPr>
                <w:rFonts w:eastAsia="MS Mincho"/>
              </w:rPr>
              <w:t>40</w:t>
            </w:r>
          </w:p>
        </w:tc>
        <w:tc>
          <w:tcPr>
            <w:tcW w:w="898" w:type="dxa"/>
            <w:gridSpan w:val="4"/>
            <w:vAlign w:val="center"/>
          </w:tcPr>
          <w:p w14:paraId="50B10E46" w14:textId="77777777" w:rsidR="006F5067" w:rsidRPr="00AC4FBC" w:rsidRDefault="006F5067" w:rsidP="006F5067">
            <w:pPr>
              <w:pStyle w:val="TAC"/>
              <w:rPr>
                <w:rFonts w:eastAsia="MS Mincho"/>
              </w:rPr>
            </w:pPr>
            <w:r w:rsidRPr="00AC4FBC">
              <w:rPr>
                <w:rFonts w:eastAsia="MS Mincho"/>
              </w:rPr>
              <w:t>Low</w:t>
            </w:r>
          </w:p>
        </w:tc>
        <w:tc>
          <w:tcPr>
            <w:tcW w:w="1066" w:type="dxa"/>
            <w:gridSpan w:val="3"/>
            <w:vAlign w:val="center"/>
          </w:tcPr>
          <w:p w14:paraId="337D816D" w14:textId="5CAFF4FB" w:rsidR="006F5067" w:rsidRPr="00AC4FBC" w:rsidRDefault="006F5067" w:rsidP="006F5067">
            <w:pPr>
              <w:pStyle w:val="TAC"/>
              <w:rPr>
                <w:rFonts w:eastAsia="MS Mincho"/>
              </w:rPr>
            </w:pPr>
          </w:p>
        </w:tc>
        <w:tc>
          <w:tcPr>
            <w:tcW w:w="1665" w:type="dxa"/>
            <w:gridSpan w:val="2"/>
            <w:vAlign w:val="center"/>
          </w:tcPr>
          <w:p w14:paraId="70DAFEF2" w14:textId="65561A6C" w:rsidR="006F5067" w:rsidRPr="00AC4FBC" w:rsidRDefault="006F5067" w:rsidP="006F5067">
            <w:pPr>
              <w:pStyle w:val="TAC"/>
              <w:rPr>
                <w:rFonts w:eastAsia="MS Mincho"/>
              </w:rPr>
            </w:pPr>
          </w:p>
        </w:tc>
        <w:tc>
          <w:tcPr>
            <w:tcW w:w="1331" w:type="dxa"/>
            <w:gridSpan w:val="4"/>
            <w:vAlign w:val="center"/>
          </w:tcPr>
          <w:p w14:paraId="1C738DA4" w14:textId="77777777" w:rsidR="006F5067" w:rsidRPr="00AC4FBC" w:rsidRDefault="006F5067" w:rsidP="006F5067">
            <w:pPr>
              <w:pStyle w:val="TAC"/>
              <w:rPr>
                <w:rFonts w:eastAsia="MS Mincho"/>
              </w:rPr>
            </w:pPr>
            <w:r w:rsidRPr="00AC4FBC">
              <w:rPr>
                <w:rFonts w:eastAsia="MS Mincho"/>
              </w:rPr>
              <w:t>n78</w:t>
            </w:r>
          </w:p>
        </w:tc>
        <w:tc>
          <w:tcPr>
            <w:tcW w:w="1253" w:type="dxa"/>
            <w:gridSpan w:val="2"/>
            <w:vAlign w:val="center"/>
          </w:tcPr>
          <w:p w14:paraId="180D8CA5" w14:textId="77777777" w:rsidR="006F5067" w:rsidRPr="00AC4FBC" w:rsidRDefault="006F5067" w:rsidP="006F5067">
            <w:pPr>
              <w:pStyle w:val="TAC"/>
              <w:rPr>
                <w:rFonts w:eastAsia="MS Mincho"/>
              </w:rPr>
            </w:pPr>
            <w:r w:rsidRPr="00AC4FBC">
              <w:rPr>
                <w:rFonts w:eastAsia="MS Mincho"/>
              </w:rPr>
              <w:t>Mid</w:t>
            </w:r>
          </w:p>
        </w:tc>
        <w:tc>
          <w:tcPr>
            <w:tcW w:w="1125" w:type="dxa"/>
            <w:gridSpan w:val="3"/>
            <w:vAlign w:val="center"/>
          </w:tcPr>
          <w:p w14:paraId="5AD95508" w14:textId="334087E3" w:rsidR="006F5067" w:rsidRPr="00AC4FBC" w:rsidRDefault="006F5067" w:rsidP="006F5067">
            <w:pPr>
              <w:pStyle w:val="TAC"/>
              <w:rPr>
                <w:rFonts w:eastAsia="MS Mincho"/>
              </w:rPr>
            </w:pPr>
          </w:p>
        </w:tc>
        <w:tc>
          <w:tcPr>
            <w:tcW w:w="1528" w:type="dxa"/>
            <w:vAlign w:val="center"/>
          </w:tcPr>
          <w:p w14:paraId="5E9FEB7F" w14:textId="4DA9E375" w:rsidR="006F5067" w:rsidRPr="00AC4FBC" w:rsidRDefault="006F5067" w:rsidP="006F5067">
            <w:pPr>
              <w:pStyle w:val="TAC"/>
              <w:rPr>
                <w:rFonts w:eastAsia="MS Mincho"/>
              </w:rPr>
            </w:pPr>
          </w:p>
        </w:tc>
      </w:tr>
      <w:tr w:rsidR="006F5067" w:rsidRPr="00AC4FBC" w14:paraId="13386571" w14:textId="77777777" w:rsidTr="00014073">
        <w:tc>
          <w:tcPr>
            <w:tcW w:w="637" w:type="dxa"/>
            <w:vMerge/>
            <w:tcBorders>
              <w:bottom w:val="single" w:sz="4" w:space="0" w:color="auto"/>
            </w:tcBorders>
            <w:vAlign w:val="center"/>
          </w:tcPr>
          <w:p w14:paraId="642CD21E"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2685B240" w14:textId="4440265D" w:rsidR="006F5067" w:rsidRPr="00AC4FBC" w:rsidRDefault="006F5067" w:rsidP="006F5067">
            <w:pPr>
              <w:pStyle w:val="TAC"/>
              <w:rPr>
                <w:rFonts w:eastAsia="MS Mincho"/>
              </w:rPr>
            </w:pPr>
            <w:r w:rsidRPr="00AC4FBC">
              <w:rPr>
                <w:rFonts w:eastAsia="MS Mincho"/>
              </w:rPr>
              <w:t>QPSK</w:t>
            </w:r>
          </w:p>
        </w:tc>
        <w:tc>
          <w:tcPr>
            <w:tcW w:w="898" w:type="dxa"/>
            <w:gridSpan w:val="4"/>
            <w:tcBorders>
              <w:bottom w:val="single" w:sz="4" w:space="0" w:color="auto"/>
            </w:tcBorders>
            <w:vAlign w:val="center"/>
          </w:tcPr>
          <w:p w14:paraId="7214038F"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04D97BA4"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2668EB44" w14:textId="6C0C86D6" w:rsidR="006F5067" w:rsidRPr="00AC4FBC" w:rsidRDefault="006F5067" w:rsidP="006F5067">
            <w:pPr>
              <w:pStyle w:val="TAC"/>
              <w:rPr>
                <w:rFonts w:eastAsia="MS Mincho"/>
              </w:rPr>
            </w:pPr>
            <w:r w:rsidRPr="00AC4FBC">
              <w:rPr>
                <w:lang w:eastAsia="zh-TW"/>
              </w:rPr>
              <w:t xml:space="preserve">All RBs / </w:t>
            </w:r>
            <w:r w:rsidRPr="00AC4FBC">
              <w:rPr>
                <w:rFonts w:eastAsia="MS Mincho"/>
              </w:rPr>
              <w:t>REFSENS_ENDC_2</w:t>
            </w:r>
          </w:p>
        </w:tc>
        <w:tc>
          <w:tcPr>
            <w:tcW w:w="1331" w:type="dxa"/>
            <w:gridSpan w:val="4"/>
            <w:tcBorders>
              <w:bottom w:val="single" w:sz="4" w:space="0" w:color="auto"/>
            </w:tcBorders>
            <w:vAlign w:val="center"/>
          </w:tcPr>
          <w:p w14:paraId="22165B62" w14:textId="379DC3C4" w:rsidR="006F5067" w:rsidRPr="00AC4FBC" w:rsidRDefault="006F5067" w:rsidP="006F5067">
            <w:pPr>
              <w:pStyle w:val="TAC"/>
              <w:rPr>
                <w:rFonts w:eastAsia="MS Mincho"/>
              </w:rPr>
            </w:pPr>
            <w:bookmarkStart w:id="12256" w:name="_Hlk65091785"/>
            <w:r w:rsidRPr="00AC4FBC">
              <w:t>DFT-s-OFDM QPSK</w:t>
            </w:r>
            <w:bookmarkEnd w:id="12256"/>
          </w:p>
        </w:tc>
        <w:tc>
          <w:tcPr>
            <w:tcW w:w="1253" w:type="dxa"/>
            <w:gridSpan w:val="2"/>
            <w:tcBorders>
              <w:bottom w:val="single" w:sz="4" w:space="0" w:color="auto"/>
            </w:tcBorders>
            <w:vAlign w:val="center"/>
          </w:tcPr>
          <w:p w14:paraId="4EBC839C"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3111DCAD"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154BACFF" w14:textId="3A6C1224" w:rsidR="006F5067" w:rsidRPr="00AC4FBC" w:rsidRDefault="006F5067" w:rsidP="006F5067">
            <w:pPr>
              <w:pStyle w:val="TAC"/>
              <w:rPr>
                <w:rFonts w:eastAsia="MS Mincho"/>
              </w:rPr>
            </w:pPr>
            <w:r w:rsidRPr="00AC4FBC">
              <w:rPr>
                <w:lang w:eastAsia="zh-TW"/>
              </w:rPr>
              <w:t xml:space="preserve">All RBs / </w:t>
            </w:r>
            <w:r w:rsidRPr="00AC4FBC">
              <w:rPr>
                <w:rFonts w:eastAsia="MS Mincho"/>
              </w:rPr>
              <w:t>REFSENS_ENDC_2</w:t>
            </w:r>
          </w:p>
        </w:tc>
      </w:tr>
      <w:tr w:rsidR="006F5067" w:rsidRPr="00AC4FBC" w14:paraId="7A7523AB" w14:textId="77777777" w:rsidTr="00014073">
        <w:tc>
          <w:tcPr>
            <w:tcW w:w="10148" w:type="dxa"/>
            <w:gridSpan w:val="21"/>
            <w:tcBorders>
              <w:bottom w:val="single" w:sz="4" w:space="0" w:color="auto"/>
            </w:tcBorders>
            <w:vAlign w:val="center"/>
          </w:tcPr>
          <w:p w14:paraId="70FB799B" w14:textId="77777777" w:rsidR="006F5067" w:rsidRPr="00AC4FBC" w:rsidRDefault="006F5067" w:rsidP="006F5067">
            <w:pPr>
              <w:pStyle w:val="TAC"/>
              <w:rPr>
                <w:lang w:eastAsia="zh-TW"/>
              </w:rPr>
            </w:pPr>
            <w:r w:rsidRPr="00AC4FBC">
              <w:rPr>
                <w:b/>
                <w:bCs/>
              </w:rPr>
              <w:t xml:space="preserve">Test Settings for a </w:t>
            </w:r>
            <w:r w:rsidRPr="00AC4FBC">
              <w:rPr>
                <w:b/>
                <w:bCs/>
                <w:lang w:eastAsia="zh-TW"/>
              </w:rPr>
              <w:t xml:space="preserve">DC_41A_n77A/DC_41A_n78A </w:t>
            </w:r>
            <w:r w:rsidRPr="00AC4FBC">
              <w:rPr>
                <w:b/>
                <w:bCs/>
              </w:rPr>
              <w:t>Configuration</w:t>
            </w:r>
          </w:p>
        </w:tc>
      </w:tr>
      <w:tr w:rsidR="006F5067" w:rsidRPr="00AC4FBC" w14:paraId="46A793DB" w14:textId="77777777" w:rsidTr="00014073">
        <w:tc>
          <w:tcPr>
            <w:tcW w:w="637" w:type="dxa"/>
            <w:vMerge w:val="restart"/>
            <w:vAlign w:val="center"/>
          </w:tcPr>
          <w:p w14:paraId="7AE65AC4" w14:textId="77777777" w:rsidR="006F5067" w:rsidRPr="00AC4FBC" w:rsidRDefault="006F5067" w:rsidP="006F5067">
            <w:pPr>
              <w:pStyle w:val="TAC"/>
              <w:rPr>
                <w:rFonts w:eastAsia="MS Mincho"/>
              </w:rPr>
            </w:pPr>
            <w:r w:rsidRPr="00AC4FBC">
              <w:t>1</w:t>
            </w:r>
            <w:r w:rsidRPr="00AC4FBC">
              <w:rPr>
                <w:vertAlign w:val="superscript"/>
              </w:rPr>
              <w:t>5</w:t>
            </w:r>
          </w:p>
        </w:tc>
        <w:tc>
          <w:tcPr>
            <w:tcW w:w="645" w:type="dxa"/>
            <w:tcBorders>
              <w:bottom w:val="single" w:sz="4" w:space="0" w:color="auto"/>
            </w:tcBorders>
            <w:vAlign w:val="center"/>
          </w:tcPr>
          <w:p w14:paraId="723516F3" w14:textId="77777777" w:rsidR="006F5067" w:rsidRPr="00AC4FBC" w:rsidRDefault="006F5067" w:rsidP="006F5067">
            <w:pPr>
              <w:pStyle w:val="TAC"/>
              <w:rPr>
                <w:rFonts w:eastAsia="MS Mincho"/>
              </w:rPr>
            </w:pPr>
            <w:r w:rsidRPr="00AC4FBC">
              <w:rPr>
                <w:rFonts w:eastAsia="MS Mincho"/>
              </w:rPr>
              <w:t>41</w:t>
            </w:r>
          </w:p>
        </w:tc>
        <w:tc>
          <w:tcPr>
            <w:tcW w:w="898" w:type="dxa"/>
            <w:gridSpan w:val="4"/>
            <w:tcBorders>
              <w:bottom w:val="single" w:sz="4" w:space="0" w:color="auto"/>
            </w:tcBorders>
            <w:vAlign w:val="center"/>
          </w:tcPr>
          <w:p w14:paraId="79BE4AF4" w14:textId="77777777" w:rsidR="006F5067" w:rsidRPr="00AC4FBC" w:rsidRDefault="006F5067" w:rsidP="006F5067">
            <w:pPr>
              <w:pStyle w:val="TAC"/>
              <w:rPr>
                <w:rFonts w:eastAsia="MS Mincho"/>
              </w:rPr>
            </w:pPr>
            <w:r w:rsidRPr="00AC4FBC">
              <w:rPr>
                <w:rFonts w:eastAsia="MS Mincho"/>
              </w:rPr>
              <w:t>Low</w:t>
            </w:r>
          </w:p>
        </w:tc>
        <w:tc>
          <w:tcPr>
            <w:tcW w:w="1066" w:type="dxa"/>
            <w:gridSpan w:val="3"/>
            <w:tcBorders>
              <w:bottom w:val="single" w:sz="4" w:space="0" w:color="auto"/>
            </w:tcBorders>
            <w:vAlign w:val="center"/>
          </w:tcPr>
          <w:p w14:paraId="144E7B63"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21E04B79"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34BC37E0" w14:textId="77777777" w:rsidR="006F5067" w:rsidRPr="00AC4FBC" w:rsidRDefault="006F5067" w:rsidP="006F5067">
            <w:pPr>
              <w:pStyle w:val="TAC"/>
            </w:pPr>
            <w:r w:rsidRPr="00AC4FBC">
              <w:rPr>
                <w:rFonts w:eastAsia="MS Mincho"/>
              </w:rPr>
              <w:t>n77/n78</w:t>
            </w:r>
          </w:p>
        </w:tc>
        <w:tc>
          <w:tcPr>
            <w:tcW w:w="1253" w:type="dxa"/>
            <w:gridSpan w:val="2"/>
            <w:tcBorders>
              <w:bottom w:val="single" w:sz="4" w:space="0" w:color="auto"/>
            </w:tcBorders>
            <w:vAlign w:val="center"/>
          </w:tcPr>
          <w:p w14:paraId="33B85AD3" w14:textId="3583CE68" w:rsidR="006F5067" w:rsidRPr="00AC4FBC" w:rsidRDefault="006F5067" w:rsidP="006F5067">
            <w:pPr>
              <w:pStyle w:val="TAC"/>
              <w:rPr>
                <w:rFonts w:eastAsia="MS Mincho"/>
              </w:rPr>
            </w:pPr>
            <w:r w:rsidRPr="00AC4FBC">
              <w:rPr>
                <w:rFonts w:eastAsia="MS Mincho"/>
              </w:rPr>
              <w:t>UL/DL 3750</w:t>
            </w:r>
          </w:p>
        </w:tc>
        <w:tc>
          <w:tcPr>
            <w:tcW w:w="1125" w:type="dxa"/>
            <w:gridSpan w:val="3"/>
            <w:tcBorders>
              <w:bottom w:val="single" w:sz="4" w:space="0" w:color="auto"/>
            </w:tcBorders>
            <w:vAlign w:val="center"/>
          </w:tcPr>
          <w:p w14:paraId="4281314F"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714D89AD" w14:textId="77777777" w:rsidR="006F5067" w:rsidRPr="00AC4FBC" w:rsidRDefault="006F5067" w:rsidP="006F5067">
            <w:pPr>
              <w:pStyle w:val="TAC"/>
              <w:rPr>
                <w:lang w:eastAsia="zh-TW"/>
              </w:rPr>
            </w:pPr>
          </w:p>
        </w:tc>
      </w:tr>
      <w:tr w:rsidR="006F5067" w:rsidRPr="00AC4FBC" w14:paraId="4096F596" w14:textId="77777777" w:rsidTr="00014073">
        <w:tc>
          <w:tcPr>
            <w:tcW w:w="637" w:type="dxa"/>
            <w:vMerge/>
            <w:tcBorders>
              <w:bottom w:val="single" w:sz="4" w:space="0" w:color="auto"/>
            </w:tcBorders>
            <w:vAlign w:val="center"/>
          </w:tcPr>
          <w:p w14:paraId="25E00284"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1DCD4025" w14:textId="77777777" w:rsidR="006F5067" w:rsidRPr="00AC4FBC" w:rsidRDefault="006F5067" w:rsidP="006F5067">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66229C23"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58CCDC9B"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463803BE" w14:textId="77777777" w:rsidR="006F5067" w:rsidRPr="00AC4FBC" w:rsidRDefault="006F5067" w:rsidP="006F5067">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6DF47D44" w14:textId="77777777" w:rsidR="006F5067" w:rsidRPr="00AC4FBC" w:rsidRDefault="006F5067" w:rsidP="006F5067">
            <w:pPr>
              <w:pStyle w:val="TAC"/>
            </w:pPr>
            <w:r w:rsidRPr="00AC4FBC">
              <w:t>DFT-s-OFDM QPSK</w:t>
            </w:r>
          </w:p>
        </w:tc>
        <w:tc>
          <w:tcPr>
            <w:tcW w:w="1253" w:type="dxa"/>
            <w:gridSpan w:val="2"/>
            <w:tcBorders>
              <w:bottom w:val="single" w:sz="4" w:space="0" w:color="auto"/>
            </w:tcBorders>
            <w:vAlign w:val="center"/>
          </w:tcPr>
          <w:p w14:paraId="57769376"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7B03F626"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6206F94D" w14:textId="77777777" w:rsidR="006F5067" w:rsidRPr="00AC4FBC" w:rsidRDefault="006F5067" w:rsidP="006F5067">
            <w:pPr>
              <w:pStyle w:val="TAC"/>
              <w:rPr>
                <w:lang w:eastAsia="zh-TW"/>
              </w:rPr>
            </w:pPr>
            <w:r w:rsidRPr="00AC4FBC">
              <w:rPr>
                <w:rFonts w:eastAsia="MS Mincho"/>
              </w:rPr>
              <w:t>All RBs / REFSENS_ENDC_2</w:t>
            </w:r>
          </w:p>
        </w:tc>
      </w:tr>
      <w:tr w:rsidR="006F5067" w:rsidRPr="00AC4FBC" w14:paraId="1485AECD" w14:textId="77777777" w:rsidTr="00014073">
        <w:tc>
          <w:tcPr>
            <w:tcW w:w="637" w:type="dxa"/>
            <w:vMerge w:val="restart"/>
            <w:vAlign w:val="center"/>
          </w:tcPr>
          <w:p w14:paraId="7A584392" w14:textId="77777777" w:rsidR="006F5067" w:rsidRPr="00AC4FBC" w:rsidRDefault="006F5067" w:rsidP="006F5067">
            <w:pPr>
              <w:pStyle w:val="TAC"/>
              <w:rPr>
                <w:rFonts w:eastAsia="MS Mincho"/>
              </w:rPr>
            </w:pPr>
            <w:r w:rsidRPr="00AC4FBC">
              <w:t>2</w:t>
            </w:r>
            <w:r w:rsidRPr="00AC4FBC">
              <w:rPr>
                <w:vertAlign w:val="superscript"/>
              </w:rPr>
              <w:t>6</w:t>
            </w:r>
          </w:p>
        </w:tc>
        <w:tc>
          <w:tcPr>
            <w:tcW w:w="645" w:type="dxa"/>
            <w:tcBorders>
              <w:bottom w:val="single" w:sz="4" w:space="0" w:color="auto"/>
            </w:tcBorders>
            <w:vAlign w:val="center"/>
          </w:tcPr>
          <w:p w14:paraId="27252E34" w14:textId="77777777" w:rsidR="006F5067" w:rsidRPr="00AC4FBC" w:rsidRDefault="006F5067" w:rsidP="006F5067">
            <w:pPr>
              <w:pStyle w:val="TAC"/>
              <w:rPr>
                <w:rFonts w:eastAsia="MS Mincho"/>
              </w:rPr>
            </w:pPr>
            <w:r w:rsidRPr="00AC4FBC">
              <w:rPr>
                <w:rFonts w:eastAsia="MS Mincho"/>
              </w:rPr>
              <w:t>41</w:t>
            </w:r>
          </w:p>
        </w:tc>
        <w:tc>
          <w:tcPr>
            <w:tcW w:w="898" w:type="dxa"/>
            <w:gridSpan w:val="4"/>
            <w:tcBorders>
              <w:bottom w:val="single" w:sz="4" w:space="0" w:color="auto"/>
            </w:tcBorders>
            <w:vAlign w:val="center"/>
          </w:tcPr>
          <w:p w14:paraId="586A4599" w14:textId="77777777" w:rsidR="006F5067" w:rsidRPr="00AC4FBC" w:rsidRDefault="006F5067" w:rsidP="006F5067">
            <w:pPr>
              <w:pStyle w:val="TAC"/>
              <w:rPr>
                <w:rFonts w:eastAsia="MS Mincho"/>
              </w:rPr>
            </w:pPr>
            <w:r w:rsidRPr="00AC4FBC">
              <w:rPr>
                <w:rFonts w:eastAsia="MS Mincho"/>
              </w:rPr>
              <w:t>High</w:t>
            </w:r>
          </w:p>
        </w:tc>
        <w:tc>
          <w:tcPr>
            <w:tcW w:w="1066" w:type="dxa"/>
            <w:gridSpan w:val="3"/>
            <w:tcBorders>
              <w:bottom w:val="single" w:sz="4" w:space="0" w:color="auto"/>
            </w:tcBorders>
            <w:vAlign w:val="center"/>
          </w:tcPr>
          <w:p w14:paraId="7FFCEE12"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25463388"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1133C027" w14:textId="77777777" w:rsidR="006F5067" w:rsidRPr="00AC4FBC" w:rsidRDefault="006F5067" w:rsidP="006F5067">
            <w:pPr>
              <w:pStyle w:val="TAC"/>
            </w:pPr>
            <w:r w:rsidRPr="00AC4FBC">
              <w:rPr>
                <w:rFonts w:eastAsia="MS Mincho"/>
              </w:rPr>
              <w:t>n77/n78</w:t>
            </w:r>
          </w:p>
        </w:tc>
        <w:tc>
          <w:tcPr>
            <w:tcW w:w="1253" w:type="dxa"/>
            <w:gridSpan w:val="2"/>
            <w:tcBorders>
              <w:bottom w:val="single" w:sz="4" w:space="0" w:color="auto"/>
            </w:tcBorders>
            <w:vAlign w:val="center"/>
          </w:tcPr>
          <w:p w14:paraId="095F402F" w14:textId="77777777" w:rsidR="006F5067" w:rsidRPr="00AC4FBC" w:rsidRDefault="006F5067" w:rsidP="006F5067">
            <w:pPr>
              <w:pStyle w:val="TAC"/>
              <w:rPr>
                <w:rFonts w:eastAsia="MS Mincho"/>
              </w:rPr>
            </w:pPr>
            <w:r w:rsidRPr="00AC4FBC">
              <w:rPr>
                <w:rFonts w:eastAsia="MS Mincho"/>
              </w:rPr>
              <w:t>Low</w:t>
            </w:r>
          </w:p>
        </w:tc>
        <w:tc>
          <w:tcPr>
            <w:tcW w:w="1125" w:type="dxa"/>
            <w:gridSpan w:val="3"/>
            <w:tcBorders>
              <w:bottom w:val="single" w:sz="4" w:space="0" w:color="auto"/>
            </w:tcBorders>
            <w:vAlign w:val="center"/>
          </w:tcPr>
          <w:p w14:paraId="262DFE67"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4D857927" w14:textId="77777777" w:rsidR="006F5067" w:rsidRPr="00AC4FBC" w:rsidRDefault="006F5067" w:rsidP="006F5067">
            <w:pPr>
              <w:pStyle w:val="TAC"/>
              <w:rPr>
                <w:lang w:eastAsia="zh-TW"/>
              </w:rPr>
            </w:pPr>
          </w:p>
        </w:tc>
      </w:tr>
      <w:tr w:rsidR="006F5067" w:rsidRPr="00AC4FBC" w14:paraId="2C542980" w14:textId="77777777" w:rsidTr="00014073">
        <w:tc>
          <w:tcPr>
            <w:tcW w:w="637" w:type="dxa"/>
            <w:vMerge/>
            <w:tcBorders>
              <w:bottom w:val="single" w:sz="4" w:space="0" w:color="auto"/>
            </w:tcBorders>
            <w:vAlign w:val="center"/>
          </w:tcPr>
          <w:p w14:paraId="678FBBF2"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102A2C14" w14:textId="77777777" w:rsidR="006F5067" w:rsidRPr="00AC4FBC" w:rsidRDefault="006F5067" w:rsidP="006F5067">
            <w:pPr>
              <w:pStyle w:val="TAC"/>
              <w:rPr>
                <w:rFonts w:eastAsia="MS Mincho"/>
              </w:rPr>
            </w:pPr>
            <w:r w:rsidRPr="00AC4FBC">
              <w:rPr>
                <w:rFonts w:eastAsia="MS Mincho"/>
              </w:rPr>
              <w:t>N/A</w:t>
            </w:r>
          </w:p>
        </w:tc>
        <w:tc>
          <w:tcPr>
            <w:tcW w:w="898" w:type="dxa"/>
            <w:gridSpan w:val="4"/>
            <w:tcBorders>
              <w:bottom w:val="single" w:sz="4" w:space="0" w:color="auto"/>
            </w:tcBorders>
            <w:vAlign w:val="center"/>
          </w:tcPr>
          <w:p w14:paraId="3CE9A3BA" w14:textId="77777777" w:rsidR="006F5067" w:rsidRPr="00AC4FBC" w:rsidRDefault="006F5067" w:rsidP="006F5067">
            <w:pPr>
              <w:pStyle w:val="TAC"/>
              <w:rPr>
                <w:rFonts w:eastAsia="MS Mincho"/>
              </w:rPr>
            </w:pPr>
            <w:r w:rsidRPr="00AC4FBC">
              <w:rPr>
                <w:rFonts w:eastAsia="MS Mincho"/>
              </w:rPr>
              <w:t>QPSK</w:t>
            </w:r>
          </w:p>
        </w:tc>
        <w:tc>
          <w:tcPr>
            <w:tcW w:w="1066" w:type="dxa"/>
            <w:gridSpan w:val="3"/>
            <w:tcBorders>
              <w:bottom w:val="single" w:sz="4" w:space="0" w:color="auto"/>
            </w:tcBorders>
            <w:vAlign w:val="center"/>
          </w:tcPr>
          <w:p w14:paraId="6A3AF3B4"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bottom w:val="single" w:sz="4" w:space="0" w:color="auto"/>
            </w:tcBorders>
            <w:vAlign w:val="center"/>
          </w:tcPr>
          <w:p w14:paraId="72A43820" w14:textId="77777777" w:rsidR="006F5067" w:rsidRPr="00AC4FBC" w:rsidRDefault="006F5067" w:rsidP="006F5067">
            <w:pPr>
              <w:pStyle w:val="TAC"/>
              <w:rPr>
                <w:lang w:eastAsia="zh-TW"/>
              </w:rPr>
            </w:pPr>
            <w:r w:rsidRPr="00AC4FBC">
              <w:rPr>
                <w:rFonts w:eastAsia="MS Mincho"/>
              </w:rPr>
              <w:t>All RBs / 0</w:t>
            </w:r>
          </w:p>
        </w:tc>
        <w:tc>
          <w:tcPr>
            <w:tcW w:w="1331" w:type="dxa"/>
            <w:gridSpan w:val="4"/>
            <w:tcBorders>
              <w:bottom w:val="single" w:sz="4" w:space="0" w:color="auto"/>
            </w:tcBorders>
            <w:vAlign w:val="center"/>
          </w:tcPr>
          <w:p w14:paraId="210A0782" w14:textId="77777777" w:rsidR="006F5067" w:rsidRPr="00AC4FBC" w:rsidRDefault="006F5067" w:rsidP="006F5067">
            <w:pPr>
              <w:pStyle w:val="TAC"/>
            </w:pPr>
            <w:r w:rsidRPr="00AC4FBC">
              <w:t>DFT-s-OFDM QPSK</w:t>
            </w:r>
          </w:p>
        </w:tc>
        <w:tc>
          <w:tcPr>
            <w:tcW w:w="1253" w:type="dxa"/>
            <w:gridSpan w:val="2"/>
            <w:tcBorders>
              <w:bottom w:val="single" w:sz="4" w:space="0" w:color="auto"/>
            </w:tcBorders>
            <w:vAlign w:val="center"/>
          </w:tcPr>
          <w:p w14:paraId="18CEBEA6"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E74B787" w14:textId="77777777" w:rsidR="006F5067" w:rsidRPr="00AC4FBC" w:rsidRDefault="006F5067" w:rsidP="006F5067">
            <w:pPr>
              <w:pStyle w:val="TAC"/>
              <w:rPr>
                <w:rFonts w:eastAsia="MS Mincho"/>
              </w:rPr>
            </w:pPr>
            <w:r w:rsidRPr="00AC4FBC">
              <w:rPr>
                <w:rFonts w:eastAsia="MS Mincho"/>
              </w:rPr>
              <w:t>100 MHz</w:t>
            </w:r>
          </w:p>
        </w:tc>
        <w:tc>
          <w:tcPr>
            <w:tcW w:w="1528" w:type="dxa"/>
            <w:tcBorders>
              <w:bottom w:val="single" w:sz="4" w:space="0" w:color="auto"/>
            </w:tcBorders>
            <w:vAlign w:val="center"/>
          </w:tcPr>
          <w:p w14:paraId="6EB18BFC" w14:textId="77777777" w:rsidR="006F5067" w:rsidRPr="00AC4FBC" w:rsidRDefault="006F5067" w:rsidP="006F5067">
            <w:pPr>
              <w:pStyle w:val="TAC"/>
              <w:rPr>
                <w:lang w:eastAsia="zh-TW"/>
              </w:rPr>
            </w:pPr>
            <w:r w:rsidRPr="00AC4FBC">
              <w:rPr>
                <w:rFonts w:eastAsia="MS Mincho"/>
              </w:rPr>
              <w:t>All RBs / REFSENS_ENDC_3</w:t>
            </w:r>
          </w:p>
        </w:tc>
      </w:tr>
      <w:tr w:rsidR="006F5067" w:rsidRPr="00AC4FBC" w14:paraId="15AE5978" w14:textId="77777777" w:rsidTr="00014073">
        <w:tc>
          <w:tcPr>
            <w:tcW w:w="637" w:type="dxa"/>
            <w:vMerge w:val="restart"/>
            <w:vAlign w:val="center"/>
          </w:tcPr>
          <w:p w14:paraId="33C8DD28" w14:textId="77777777" w:rsidR="006F5067" w:rsidRPr="00AC4FBC" w:rsidRDefault="006F5067" w:rsidP="006F5067">
            <w:pPr>
              <w:pStyle w:val="TAC"/>
              <w:rPr>
                <w:rFonts w:eastAsia="MS Mincho"/>
              </w:rPr>
            </w:pPr>
            <w:r w:rsidRPr="00AC4FBC">
              <w:t>3</w:t>
            </w:r>
            <w:r w:rsidRPr="00AC4FBC">
              <w:rPr>
                <w:vertAlign w:val="superscript"/>
              </w:rPr>
              <w:t>6</w:t>
            </w:r>
          </w:p>
        </w:tc>
        <w:tc>
          <w:tcPr>
            <w:tcW w:w="645" w:type="dxa"/>
            <w:tcBorders>
              <w:bottom w:val="single" w:sz="4" w:space="0" w:color="auto"/>
            </w:tcBorders>
            <w:vAlign w:val="center"/>
          </w:tcPr>
          <w:p w14:paraId="3BD91036" w14:textId="77777777" w:rsidR="006F5067" w:rsidRPr="00AC4FBC" w:rsidRDefault="006F5067" w:rsidP="006F5067">
            <w:pPr>
              <w:pStyle w:val="TAC"/>
              <w:rPr>
                <w:rFonts w:eastAsia="MS Mincho"/>
              </w:rPr>
            </w:pPr>
            <w:r w:rsidRPr="00AC4FBC">
              <w:rPr>
                <w:lang w:eastAsia="zh-CN"/>
              </w:rPr>
              <w:t>41</w:t>
            </w:r>
          </w:p>
        </w:tc>
        <w:tc>
          <w:tcPr>
            <w:tcW w:w="898" w:type="dxa"/>
            <w:gridSpan w:val="4"/>
            <w:tcBorders>
              <w:bottom w:val="single" w:sz="4" w:space="0" w:color="auto"/>
            </w:tcBorders>
            <w:vAlign w:val="center"/>
          </w:tcPr>
          <w:p w14:paraId="114FC8CD" w14:textId="77777777" w:rsidR="006F5067" w:rsidRPr="00AC4FBC" w:rsidRDefault="006F5067" w:rsidP="006F5067">
            <w:pPr>
              <w:pStyle w:val="TAC"/>
              <w:rPr>
                <w:rFonts w:eastAsia="MS Mincho"/>
              </w:rPr>
            </w:pPr>
            <w:r w:rsidRPr="00AC4FBC">
              <w:rPr>
                <w:lang w:eastAsia="zh-CN"/>
              </w:rPr>
              <w:t>High</w:t>
            </w:r>
          </w:p>
        </w:tc>
        <w:tc>
          <w:tcPr>
            <w:tcW w:w="1066" w:type="dxa"/>
            <w:gridSpan w:val="3"/>
            <w:tcBorders>
              <w:bottom w:val="single" w:sz="4" w:space="0" w:color="auto"/>
            </w:tcBorders>
            <w:vAlign w:val="center"/>
          </w:tcPr>
          <w:p w14:paraId="3CD72A81" w14:textId="77777777" w:rsidR="006F5067" w:rsidRPr="00AC4FBC" w:rsidRDefault="006F5067" w:rsidP="006F5067">
            <w:pPr>
              <w:pStyle w:val="TAC"/>
              <w:rPr>
                <w:rFonts w:eastAsia="MS Mincho"/>
              </w:rPr>
            </w:pPr>
          </w:p>
        </w:tc>
        <w:tc>
          <w:tcPr>
            <w:tcW w:w="1665" w:type="dxa"/>
            <w:gridSpan w:val="2"/>
            <w:tcBorders>
              <w:bottom w:val="single" w:sz="4" w:space="0" w:color="auto"/>
            </w:tcBorders>
            <w:vAlign w:val="center"/>
          </w:tcPr>
          <w:p w14:paraId="25865C06" w14:textId="77777777" w:rsidR="006F5067" w:rsidRPr="00AC4FBC" w:rsidRDefault="006F5067" w:rsidP="006F5067">
            <w:pPr>
              <w:pStyle w:val="TAC"/>
              <w:rPr>
                <w:lang w:eastAsia="zh-TW"/>
              </w:rPr>
            </w:pPr>
          </w:p>
        </w:tc>
        <w:tc>
          <w:tcPr>
            <w:tcW w:w="1331" w:type="dxa"/>
            <w:gridSpan w:val="4"/>
            <w:tcBorders>
              <w:bottom w:val="single" w:sz="4" w:space="0" w:color="auto"/>
            </w:tcBorders>
            <w:vAlign w:val="center"/>
          </w:tcPr>
          <w:p w14:paraId="2E851EC2" w14:textId="77777777" w:rsidR="006F5067" w:rsidRPr="00AC4FBC" w:rsidRDefault="006F5067" w:rsidP="006F5067">
            <w:pPr>
              <w:pStyle w:val="TAC"/>
            </w:pPr>
            <w:r w:rsidRPr="00AC4FBC">
              <w:rPr>
                <w:rFonts w:eastAsia="MS Mincho"/>
              </w:rPr>
              <w:t>n77/n78</w:t>
            </w:r>
          </w:p>
        </w:tc>
        <w:tc>
          <w:tcPr>
            <w:tcW w:w="1253" w:type="dxa"/>
            <w:gridSpan w:val="2"/>
            <w:tcBorders>
              <w:bottom w:val="single" w:sz="4" w:space="0" w:color="auto"/>
            </w:tcBorders>
            <w:vAlign w:val="center"/>
          </w:tcPr>
          <w:p w14:paraId="43F9C461" w14:textId="77777777" w:rsidR="006F5067" w:rsidRPr="00AC4FBC" w:rsidRDefault="006F5067" w:rsidP="006F5067">
            <w:pPr>
              <w:pStyle w:val="TAC"/>
              <w:rPr>
                <w:rFonts w:eastAsia="MS Mincho"/>
              </w:rPr>
            </w:pPr>
            <w:r w:rsidRPr="00AC4FBC">
              <w:rPr>
                <w:lang w:eastAsia="zh-CN"/>
              </w:rPr>
              <w:t>Low</w:t>
            </w:r>
          </w:p>
        </w:tc>
        <w:tc>
          <w:tcPr>
            <w:tcW w:w="1125" w:type="dxa"/>
            <w:gridSpan w:val="3"/>
            <w:tcBorders>
              <w:bottom w:val="single" w:sz="4" w:space="0" w:color="auto"/>
            </w:tcBorders>
            <w:vAlign w:val="center"/>
          </w:tcPr>
          <w:p w14:paraId="5FEF9727" w14:textId="77777777" w:rsidR="006F5067" w:rsidRPr="00AC4FBC" w:rsidRDefault="006F5067" w:rsidP="006F5067">
            <w:pPr>
              <w:pStyle w:val="TAC"/>
              <w:rPr>
                <w:rFonts w:eastAsia="MS Mincho"/>
              </w:rPr>
            </w:pPr>
          </w:p>
        </w:tc>
        <w:tc>
          <w:tcPr>
            <w:tcW w:w="1528" w:type="dxa"/>
            <w:tcBorders>
              <w:bottom w:val="single" w:sz="4" w:space="0" w:color="auto"/>
            </w:tcBorders>
            <w:vAlign w:val="center"/>
          </w:tcPr>
          <w:p w14:paraId="05868BD0" w14:textId="77777777" w:rsidR="006F5067" w:rsidRPr="00AC4FBC" w:rsidRDefault="006F5067" w:rsidP="006F5067">
            <w:pPr>
              <w:pStyle w:val="TAC"/>
              <w:rPr>
                <w:lang w:eastAsia="zh-TW"/>
              </w:rPr>
            </w:pPr>
          </w:p>
        </w:tc>
      </w:tr>
      <w:tr w:rsidR="006F5067" w:rsidRPr="00AC4FBC" w14:paraId="57658F74" w14:textId="77777777" w:rsidTr="00014073">
        <w:tc>
          <w:tcPr>
            <w:tcW w:w="637" w:type="dxa"/>
            <w:vMerge/>
            <w:tcBorders>
              <w:bottom w:val="single" w:sz="4" w:space="0" w:color="auto"/>
            </w:tcBorders>
            <w:vAlign w:val="center"/>
          </w:tcPr>
          <w:p w14:paraId="5CAB1F31" w14:textId="77777777" w:rsidR="006F5067" w:rsidRPr="00AC4FBC" w:rsidRDefault="006F5067" w:rsidP="006F5067">
            <w:pPr>
              <w:pStyle w:val="TAC"/>
              <w:rPr>
                <w:rFonts w:eastAsia="MS Mincho"/>
              </w:rPr>
            </w:pPr>
          </w:p>
        </w:tc>
        <w:tc>
          <w:tcPr>
            <w:tcW w:w="645" w:type="dxa"/>
            <w:tcBorders>
              <w:bottom w:val="single" w:sz="4" w:space="0" w:color="auto"/>
            </w:tcBorders>
            <w:vAlign w:val="center"/>
          </w:tcPr>
          <w:p w14:paraId="2BD88966" w14:textId="77777777" w:rsidR="006F5067" w:rsidRPr="00AC4FBC" w:rsidRDefault="006F5067" w:rsidP="006F5067">
            <w:pPr>
              <w:pStyle w:val="TAC"/>
              <w:rPr>
                <w:rFonts w:eastAsia="MS Mincho"/>
              </w:rPr>
            </w:pPr>
            <w:r w:rsidRPr="00AC4FBC">
              <w:rPr>
                <w:lang w:eastAsia="zh-CN"/>
              </w:rPr>
              <w:t>QPSK</w:t>
            </w:r>
          </w:p>
        </w:tc>
        <w:tc>
          <w:tcPr>
            <w:tcW w:w="898" w:type="dxa"/>
            <w:gridSpan w:val="4"/>
            <w:tcBorders>
              <w:bottom w:val="single" w:sz="4" w:space="0" w:color="auto"/>
            </w:tcBorders>
            <w:vAlign w:val="center"/>
          </w:tcPr>
          <w:p w14:paraId="2D1BC56E" w14:textId="77777777" w:rsidR="006F5067" w:rsidRPr="00AC4FBC" w:rsidRDefault="006F5067" w:rsidP="006F5067">
            <w:pPr>
              <w:pStyle w:val="TAC"/>
              <w:rPr>
                <w:rFonts w:eastAsia="MS Mincho"/>
              </w:rPr>
            </w:pPr>
            <w:r w:rsidRPr="00AC4FBC">
              <w:rPr>
                <w:lang w:eastAsia="zh-CN"/>
              </w:rPr>
              <w:t>QPSK</w:t>
            </w:r>
          </w:p>
        </w:tc>
        <w:tc>
          <w:tcPr>
            <w:tcW w:w="1066" w:type="dxa"/>
            <w:gridSpan w:val="3"/>
            <w:tcBorders>
              <w:bottom w:val="single" w:sz="4" w:space="0" w:color="auto"/>
            </w:tcBorders>
            <w:vAlign w:val="center"/>
          </w:tcPr>
          <w:p w14:paraId="1D71C95B" w14:textId="77777777" w:rsidR="006F5067" w:rsidRPr="00AC4FBC" w:rsidRDefault="006F5067" w:rsidP="006F5067">
            <w:pPr>
              <w:pStyle w:val="TAC"/>
              <w:rPr>
                <w:rFonts w:eastAsia="MS Mincho"/>
              </w:rPr>
            </w:pPr>
            <w:r w:rsidRPr="00AC4FBC">
              <w:rPr>
                <w:lang w:eastAsia="zh-CN"/>
              </w:rPr>
              <w:t>20MHz</w:t>
            </w:r>
          </w:p>
        </w:tc>
        <w:tc>
          <w:tcPr>
            <w:tcW w:w="1665" w:type="dxa"/>
            <w:gridSpan w:val="2"/>
            <w:tcBorders>
              <w:bottom w:val="single" w:sz="4" w:space="0" w:color="auto"/>
            </w:tcBorders>
            <w:vAlign w:val="center"/>
          </w:tcPr>
          <w:p w14:paraId="31466AF9" w14:textId="77777777" w:rsidR="006F5067" w:rsidRPr="00AC4FBC" w:rsidRDefault="006F5067" w:rsidP="006F5067">
            <w:pPr>
              <w:pStyle w:val="TAC"/>
              <w:rPr>
                <w:lang w:eastAsia="zh-TW"/>
              </w:rPr>
            </w:pPr>
            <w:r w:rsidRPr="00AC4FBC">
              <w:rPr>
                <w:rFonts w:eastAsia="MS Mincho"/>
              </w:rPr>
              <w:t>All RBs / REFSENS_ENDC_3</w:t>
            </w:r>
          </w:p>
        </w:tc>
        <w:tc>
          <w:tcPr>
            <w:tcW w:w="1331" w:type="dxa"/>
            <w:gridSpan w:val="4"/>
            <w:tcBorders>
              <w:bottom w:val="single" w:sz="4" w:space="0" w:color="auto"/>
            </w:tcBorders>
            <w:vAlign w:val="center"/>
          </w:tcPr>
          <w:p w14:paraId="75828DCC" w14:textId="77777777" w:rsidR="006F5067" w:rsidRPr="00AC4FBC" w:rsidRDefault="006F5067" w:rsidP="006F5067">
            <w:pPr>
              <w:pStyle w:val="TAC"/>
            </w:pPr>
            <w:r w:rsidRPr="00AC4FBC">
              <w:rPr>
                <w:rFonts w:eastAsia="MS Mincho"/>
              </w:rPr>
              <w:t>N/A</w:t>
            </w:r>
          </w:p>
        </w:tc>
        <w:tc>
          <w:tcPr>
            <w:tcW w:w="1253" w:type="dxa"/>
            <w:gridSpan w:val="2"/>
            <w:tcBorders>
              <w:bottom w:val="single" w:sz="4" w:space="0" w:color="auto"/>
            </w:tcBorders>
            <w:vAlign w:val="center"/>
          </w:tcPr>
          <w:p w14:paraId="2C86C5EB"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bottom w:val="single" w:sz="4" w:space="0" w:color="auto"/>
            </w:tcBorders>
            <w:vAlign w:val="center"/>
          </w:tcPr>
          <w:p w14:paraId="4963971F" w14:textId="77777777" w:rsidR="006F5067" w:rsidRPr="00AC4FBC" w:rsidRDefault="006F5067" w:rsidP="006F5067">
            <w:pPr>
              <w:pStyle w:val="TAC"/>
              <w:rPr>
                <w:rFonts w:eastAsia="MS Mincho"/>
              </w:rPr>
            </w:pPr>
            <w:r w:rsidRPr="00AC4FBC">
              <w:rPr>
                <w:lang w:eastAsia="zh-CN"/>
              </w:rPr>
              <w:t>100 MHz</w:t>
            </w:r>
          </w:p>
        </w:tc>
        <w:tc>
          <w:tcPr>
            <w:tcW w:w="1528" w:type="dxa"/>
            <w:tcBorders>
              <w:bottom w:val="single" w:sz="4" w:space="0" w:color="auto"/>
            </w:tcBorders>
            <w:vAlign w:val="center"/>
          </w:tcPr>
          <w:p w14:paraId="0CA9566F" w14:textId="77777777" w:rsidR="006F5067" w:rsidRPr="00AC4FBC" w:rsidRDefault="006F5067" w:rsidP="006F5067">
            <w:pPr>
              <w:pStyle w:val="TAC"/>
              <w:rPr>
                <w:lang w:eastAsia="zh-TW"/>
              </w:rPr>
            </w:pPr>
            <w:r w:rsidRPr="00AC4FBC">
              <w:rPr>
                <w:rFonts w:eastAsia="MS Mincho"/>
              </w:rPr>
              <w:t>All RBs / 0</w:t>
            </w:r>
          </w:p>
        </w:tc>
      </w:tr>
      <w:tr w:rsidR="006F5067" w:rsidRPr="00AC4FBC" w14:paraId="6D9F4CE2"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hideMark/>
          </w:tcPr>
          <w:p w14:paraId="1B42D2D7" w14:textId="77777777" w:rsidR="006F5067" w:rsidRPr="00AC4FBC" w:rsidRDefault="006F5067" w:rsidP="006F5067">
            <w:pPr>
              <w:pStyle w:val="TAC"/>
              <w:rPr>
                <w:b/>
                <w:bCs/>
                <w:lang w:eastAsia="zh-TW"/>
              </w:rPr>
            </w:pPr>
            <w:r w:rsidRPr="00AC4FBC">
              <w:rPr>
                <w:b/>
                <w:bCs/>
              </w:rPr>
              <w:t xml:space="preserve">Test Settings for a </w:t>
            </w:r>
            <w:r w:rsidRPr="00AC4FBC">
              <w:rPr>
                <w:b/>
                <w:bCs/>
                <w:lang w:eastAsia="zh-TW"/>
              </w:rPr>
              <w:t xml:space="preserve">DC_48A_n66A </w:t>
            </w:r>
            <w:r w:rsidRPr="00AC4FBC">
              <w:rPr>
                <w:b/>
                <w:bCs/>
              </w:rPr>
              <w:t>Configuration</w:t>
            </w:r>
          </w:p>
        </w:tc>
      </w:tr>
      <w:tr w:rsidR="006F5067" w:rsidRPr="00AC4FBC" w14:paraId="4A7C48AF"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3556A16" w14:textId="77777777" w:rsidR="006F5067" w:rsidRPr="00AC4FBC" w:rsidRDefault="006F5067" w:rsidP="006F5067">
            <w:pPr>
              <w:pStyle w:val="TAC"/>
              <w:rPr>
                <w:rFonts w:eastAsia="MS Mincho"/>
                <w:lang w:eastAsia="en-US"/>
              </w:rPr>
            </w:pPr>
            <w:r w:rsidRPr="00AC4FBC">
              <w:t>1</w:t>
            </w:r>
            <w:r w:rsidRPr="00AC4FBC">
              <w:rPr>
                <w:vertAlign w:val="superscript"/>
              </w:rPr>
              <w:t>3</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4ED3801E" w14:textId="77777777" w:rsidR="006F5067" w:rsidRPr="00AC4FBC" w:rsidRDefault="006F5067" w:rsidP="006F5067">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22E6EC98" w14:textId="0F1744D1" w:rsidR="006F5067" w:rsidRPr="00AC4FBC" w:rsidRDefault="006F5067" w:rsidP="006F5067">
            <w:pPr>
              <w:pStyle w:val="TAC"/>
              <w:rPr>
                <w:rFonts w:eastAsia="MS Mincho"/>
              </w:rPr>
            </w:pPr>
            <w:r w:rsidRPr="00AC4FBC">
              <w:rPr>
                <w:rFonts w:eastAsia="MS Mincho"/>
              </w:rPr>
              <w:t xml:space="preserve">UL/DL 355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00F5A10"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7FEDF4B" w14:textId="77777777" w:rsidR="006F5067" w:rsidRPr="00AC4FBC" w:rsidRDefault="006F5067" w:rsidP="006F5067">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47C92506" w14:textId="77777777" w:rsidR="006F5067" w:rsidRPr="00AC4FBC" w:rsidRDefault="006F5067" w:rsidP="006F5067">
            <w:pPr>
              <w:pStyle w:val="TAC"/>
              <w:rPr>
                <w:lang w:eastAsia="en-US"/>
              </w:rPr>
            </w:pPr>
            <w:r w:rsidRPr="00AC4FBC">
              <w:rPr>
                <w:rFonts w:eastAsia="MS Mincho"/>
              </w:rPr>
              <w:t>n66</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0A9E3CC9" w14:textId="0AB7C0F9" w:rsidR="006F5067" w:rsidRPr="00AC4FBC" w:rsidRDefault="006F5067" w:rsidP="006F5067">
            <w:pPr>
              <w:pStyle w:val="TAC"/>
              <w:rPr>
                <w:rFonts w:eastAsia="MS Mincho"/>
              </w:rPr>
            </w:pPr>
            <w:r w:rsidRPr="00AC4FBC">
              <w:rPr>
                <w:rFonts w:eastAsia="MS Mincho"/>
              </w:rPr>
              <w:t>UL 1760 MHZ</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38EAA2E"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323ABA2" w14:textId="77777777" w:rsidR="006F5067" w:rsidRPr="00AC4FBC" w:rsidRDefault="006F5067" w:rsidP="006F5067">
            <w:pPr>
              <w:pStyle w:val="TAC"/>
              <w:rPr>
                <w:lang w:eastAsia="zh-TW"/>
              </w:rPr>
            </w:pPr>
          </w:p>
        </w:tc>
      </w:tr>
      <w:tr w:rsidR="006F5067" w:rsidRPr="00AC4FBC" w14:paraId="1F79D4E9"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1CFD2B75" w14:textId="77777777" w:rsidR="006F5067" w:rsidRPr="00AC4FBC" w:rsidRDefault="006F5067" w:rsidP="006F5067">
            <w:pPr>
              <w:spacing w:after="0"/>
              <w:rPr>
                <w:rFonts w:ascii="Arial" w:eastAsia="MS Mincho" w:hAnsi="Arial"/>
                <w:sz w:val="18"/>
                <w:lang w:eastAsia="en-US"/>
              </w:rPr>
            </w:pP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3778DEBA" w14:textId="77777777" w:rsidR="006F5067" w:rsidRPr="00AC4FBC" w:rsidRDefault="006F5067" w:rsidP="006F5067">
            <w:pPr>
              <w:pStyle w:val="TAC"/>
              <w:rPr>
                <w:rFonts w:eastAsia="MS Mincho"/>
                <w:lang w:eastAsia="en-US"/>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33055A64"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14:paraId="6F69797B" w14:textId="4672C907" w:rsidR="006F5067" w:rsidRPr="00AC4FBC" w:rsidRDefault="006F5067" w:rsidP="006F5067">
            <w:pPr>
              <w:pStyle w:val="TAC"/>
              <w:rPr>
                <w:rFonts w:eastAsia="MS Mincho"/>
              </w:rPr>
            </w:pPr>
            <w:r w:rsidRPr="00AC4FBC">
              <w:rPr>
                <w:rFonts w:eastAsia="MS Mincho"/>
              </w:rPr>
              <w:t>10 MHz</w:t>
            </w:r>
          </w:p>
        </w:tc>
        <w:tc>
          <w:tcPr>
            <w:tcW w:w="1665" w:type="dxa"/>
            <w:gridSpan w:val="2"/>
            <w:tcBorders>
              <w:top w:val="single" w:sz="4" w:space="0" w:color="auto"/>
              <w:left w:val="single" w:sz="4" w:space="0" w:color="auto"/>
              <w:bottom w:val="single" w:sz="4" w:space="0" w:color="auto"/>
              <w:right w:val="single" w:sz="4" w:space="0" w:color="auto"/>
            </w:tcBorders>
            <w:vAlign w:val="center"/>
            <w:hideMark/>
          </w:tcPr>
          <w:p w14:paraId="3C6644A4" w14:textId="77777777" w:rsidR="006F5067" w:rsidRPr="00AC4FBC" w:rsidRDefault="006F5067" w:rsidP="006F5067">
            <w:pPr>
              <w:pStyle w:val="TAC"/>
              <w:rPr>
                <w:lang w:eastAsia="zh-TW"/>
              </w:rPr>
            </w:pPr>
            <w:r w:rsidRPr="00AC4FBC">
              <w:rPr>
                <w:rFonts w:eastAsia="MS Mincho"/>
              </w:rPr>
              <w:t xml:space="preserve">All RBs / 0 </w:t>
            </w: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3A642337" w14:textId="77777777" w:rsidR="006F5067" w:rsidRPr="00AC4FBC" w:rsidRDefault="006F5067" w:rsidP="006F5067">
            <w:pPr>
              <w:pStyle w:val="TAC"/>
              <w:rPr>
                <w:lang w:eastAsia="en-US"/>
              </w:rPr>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2EA7D471"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hideMark/>
          </w:tcPr>
          <w:p w14:paraId="778DB642" w14:textId="77777777" w:rsidR="006F5067" w:rsidRPr="00AC4FBC" w:rsidRDefault="006F5067" w:rsidP="006F5067">
            <w:pPr>
              <w:pStyle w:val="TAC"/>
              <w:rPr>
                <w:rFonts w:eastAsia="MS Mincho"/>
              </w:rPr>
            </w:pPr>
            <w:r w:rsidRPr="00AC4FBC">
              <w:rPr>
                <w:rFonts w:eastAsia="MS Mincho"/>
              </w:rPr>
              <w:t>40 MHz</w:t>
            </w:r>
          </w:p>
        </w:tc>
        <w:tc>
          <w:tcPr>
            <w:tcW w:w="1528" w:type="dxa"/>
            <w:tcBorders>
              <w:top w:val="single" w:sz="4" w:space="0" w:color="auto"/>
              <w:left w:val="single" w:sz="4" w:space="0" w:color="auto"/>
              <w:bottom w:val="single" w:sz="4" w:space="0" w:color="auto"/>
              <w:right w:val="single" w:sz="4" w:space="0" w:color="auto"/>
            </w:tcBorders>
            <w:vAlign w:val="center"/>
            <w:hideMark/>
          </w:tcPr>
          <w:p w14:paraId="1295FF8F" w14:textId="77777777" w:rsidR="006F5067" w:rsidRPr="00AC4FBC" w:rsidRDefault="006F5067" w:rsidP="006F5067">
            <w:pPr>
              <w:pStyle w:val="TAC"/>
              <w:rPr>
                <w:lang w:eastAsia="zh-TW"/>
              </w:rPr>
            </w:pPr>
            <w:r w:rsidRPr="00AC4FBC">
              <w:rPr>
                <w:rFonts w:eastAsia="MS Mincho"/>
              </w:rPr>
              <w:t>All RBs / REFSENS_ENDC_1</w:t>
            </w:r>
          </w:p>
        </w:tc>
      </w:tr>
      <w:tr w:rsidR="006F5067" w:rsidRPr="00AC4FBC" w14:paraId="65E7EA2B"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1FE9BED2" w14:textId="77777777" w:rsidR="006F5067" w:rsidRPr="00AC4FBC" w:rsidRDefault="006F5067" w:rsidP="006F5067">
            <w:pPr>
              <w:pStyle w:val="TAC"/>
              <w:rPr>
                <w:rFonts w:eastAsia="MS Mincho"/>
                <w:lang w:eastAsia="en-US"/>
              </w:rPr>
            </w:pPr>
            <w:r w:rsidRPr="00AC4FBC">
              <w:t>2</w:t>
            </w:r>
            <w:r w:rsidRPr="00AC4FBC">
              <w:rPr>
                <w:vertAlign w:val="superscript"/>
              </w:rPr>
              <w:t>3</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654A3F66" w14:textId="77777777" w:rsidR="006F5067" w:rsidRPr="00AC4FBC" w:rsidRDefault="006F5067" w:rsidP="006F5067">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6C6F2656" w14:textId="3C96F0B4" w:rsidR="006F5067" w:rsidRPr="00AC4FBC" w:rsidRDefault="006F5067" w:rsidP="006F5067">
            <w:pPr>
              <w:pStyle w:val="TAC"/>
              <w:rPr>
                <w:rFonts w:eastAsia="MS Mincho"/>
              </w:rPr>
            </w:pPr>
            <w:r w:rsidRPr="00AC4FBC">
              <w:rPr>
                <w:rFonts w:eastAsia="MS Mincho"/>
              </w:rPr>
              <w:t xml:space="preserve">UL/DL 356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F1E9BDD"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44E5968" w14:textId="77777777" w:rsidR="006F5067" w:rsidRPr="00AC4FBC" w:rsidRDefault="006F5067" w:rsidP="006F5067">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5CC8C8D1" w14:textId="77777777" w:rsidR="006F5067" w:rsidRPr="00AC4FBC" w:rsidRDefault="006F5067" w:rsidP="006F5067">
            <w:pPr>
              <w:pStyle w:val="TAC"/>
              <w:rPr>
                <w:rFonts w:eastAsia="MS Mincho"/>
                <w:lang w:eastAsia="en-US"/>
              </w:rPr>
            </w:pPr>
            <w:r w:rsidRPr="00AC4FBC">
              <w:rPr>
                <w:rFonts w:eastAsia="MS Mincho"/>
              </w:rPr>
              <w:t>n66</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1DCCD232" w14:textId="71C0150E" w:rsidR="006F5067" w:rsidRPr="00AC4FBC" w:rsidRDefault="006F5067" w:rsidP="006F5067">
            <w:pPr>
              <w:pStyle w:val="TAC"/>
              <w:rPr>
                <w:rFonts w:eastAsia="MS Mincho"/>
              </w:rPr>
            </w:pPr>
            <w:r w:rsidRPr="00AC4FBC">
              <w:rPr>
                <w:rFonts w:eastAsia="MS Mincho"/>
              </w:rPr>
              <w:t>UL 177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5A87A97"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3B73D610" w14:textId="77777777" w:rsidR="006F5067" w:rsidRPr="00AC4FBC" w:rsidRDefault="006F5067" w:rsidP="006F5067">
            <w:pPr>
              <w:pStyle w:val="TAC"/>
              <w:rPr>
                <w:lang w:eastAsia="zh-TW"/>
              </w:rPr>
            </w:pPr>
          </w:p>
        </w:tc>
      </w:tr>
      <w:tr w:rsidR="006F5067" w:rsidRPr="00AC4FBC" w14:paraId="0A9173E4"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0D0F62F8" w14:textId="77777777" w:rsidR="006F5067" w:rsidRPr="00AC4FBC" w:rsidRDefault="006F5067" w:rsidP="006F5067">
            <w:pPr>
              <w:spacing w:after="0"/>
              <w:rPr>
                <w:rFonts w:ascii="Arial" w:eastAsia="MS Mincho" w:hAnsi="Arial"/>
                <w:sz w:val="18"/>
                <w:lang w:eastAsia="en-US"/>
              </w:rPr>
            </w:pP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2254746D" w14:textId="77777777" w:rsidR="006F5067" w:rsidRPr="00AC4FBC" w:rsidRDefault="006F5067" w:rsidP="006F5067">
            <w:pPr>
              <w:pStyle w:val="TAC"/>
              <w:rPr>
                <w:rFonts w:eastAsia="MS Mincho"/>
                <w:lang w:eastAsia="en-US"/>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1D033325"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14:paraId="1ECDD91A" w14:textId="70F4A2E8" w:rsidR="006F5067" w:rsidRPr="00AC4FBC" w:rsidRDefault="006F5067" w:rsidP="006F5067">
            <w:pPr>
              <w:pStyle w:val="TAC"/>
              <w:rPr>
                <w:rFonts w:eastAsia="MS Mincho"/>
              </w:rPr>
            </w:pPr>
            <w:r w:rsidRPr="00AC4FBC">
              <w:rPr>
                <w:rFonts w:eastAsia="MS Mincho"/>
              </w:rPr>
              <w:t>10 MHz</w:t>
            </w:r>
          </w:p>
        </w:tc>
        <w:tc>
          <w:tcPr>
            <w:tcW w:w="1665" w:type="dxa"/>
            <w:gridSpan w:val="2"/>
            <w:tcBorders>
              <w:top w:val="single" w:sz="4" w:space="0" w:color="auto"/>
              <w:left w:val="single" w:sz="4" w:space="0" w:color="auto"/>
              <w:bottom w:val="single" w:sz="4" w:space="0" w:color="auto"/>
              <w:right w:val="single" w:sz="4" w:space="0" w:color="auto"/>
            </w:tcBorders>
            <w:vAlign w:val="center"/>
            <w:hideMark/>
          </w:tcPr>
          <w:p w14:paraId="5A0E78EF" w14:textId="77777777" w:rsidR="006F5067" w:rsidRPr="00AC4FBC" w:rsidRDefault="006F5067" w:rsidP="006F5067">
            <w:pPr>
              <w:pStyle w:val="TAC"/>
              <w:rPr>
                <w:lang w:eastAsia="zh-TW"/>
              </w:rPr>
            </w:pPr>
            <w:r w:rsidRPr="00AC4FBC">
              <w:rPr>
                <w:rFonts w:eastAsia="MS Mincho"/>
              </w:rPr>
              <w:t xml:space="preserve">All RBs / 0 </w:t>
            </w: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78425564" w14:textId="77777777" w:rsidR="006F5067" w:rsidRPr="00AC4FBC" w:rsidRDefault="006F5067" w:rsidP="006F5067">
            <w:pPr>
              <w:pStyle w:val="TAC"/>
              <w:rPr>
                <w:rFonts w:eastAsia="MS Mincho"/>
                <w:lang w:eastAsia="en-US"/>
              </w:rPr>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23D2E51A"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hideMark/>
          </w:tcPr>
          <w:p w14:paraId="6CABCF04" w14:textId="2A918216" w:rsidR="006F5067" w:rsidRPr="00AC4FBC" w:rsidRDefault="006F5067" w:rsidP="006F5067">
            <w:pPr>
              <w:pStyle w:val="TAC"/>
              <w:rPr>
                <w:rFonts w:eastAsia="MS Mincho"/>
              </w:rPr>
            </w:pPr>
            <w:r>
              <w:rPr>
                <w:rFonts w:eastAsia="MS Mincho"/>
              </w:rPr>
              <w:t>10</w:t>
            </w:r>
            <w:r w:rsidRPr="00AC4FBC">
              <w:rPr>
                <w:rFonts w:eastAsia="MS Mincho"/>
              </w:rPr>
              <w:t xml:space="preserve"> MHz</w:t>
            </w:r>
          </w:p>
        </w:tc>
        <w:tc>
          <w:tcPr>
            <w:tcW w:w="1528" w:type="dxa"/>
            <w:tcBorders>
              <w:top w:val="single" w:sz="4" w:space="0" w:color="auto"/>
              <w:left w:val="single" w:sz="4" w:space="0" w:color="auto"/>
              <w:bottom w:val="single" w:sz="4" w:space="0" w:color="auto"/>
              <w:right w:val="single" w:sz="4" w:space="0" w:color="auto"/>
            </w:tcBorders>
            <w:vAlign w:val="center"/>
            <w:hideMark/>
          </w:tcPr>
          <w:p w14:paraId="1631AB9D" w14:textId="77777777" w:rsidR="006F5067" w:rsidRPr="00AC4FBC" w:rsidRDefault="006F5067" w:rsidP="006F5067">
            <w:pPr>
              <w:pStyle w:val="TAC"/>
              <w:rPr>
                <w:lang w:eastAsia="zh-TW"/>
              </w:rPr>
            </w:pPr>
            <w:r w:rsidRPr="00AC4FBC">
              <w:rPr>
                <w:rFonts w:eastAsia="MS Mincho"/>
              </w:rPr>
              <w:t>All RBs / REFSENS_ENDC_1</w:t>
            </w:r>
          </w:p>
        </w:tc>
      </w:tr>
      <w:tr w:rsidR="006F5067" w:rsidRPr="00AC4FBC" w14:paraId="24B142AF" w14:textId="77777777" w:rsidTr="00014073">
        <w:tc>
          <w:tcPr>
            <w:tcW w:w="637" w:type="dxa"/>
            <w:vMerge w:val="restart"/>
            <w:tcBorders>
              <w:top w:val="single" w:sz="4" w:space="0" w:color="auto"/>
              <w:left w:val="single" w:sz="4" w:space="0" w:color="auto"/>
              <w:right w:val="single" w:sz="4" w:space="0" w:color="auto"/>
            </w:tcBorders>
            <w:vAlign w:val="center"/>
          </w:tcPr>
          <w:p w14:paraId="29D17582" w14:textId="7FFE89F2" w:rsidR="006F5067" w:rsidRPr="00AC4FBC" w:rsidRDefault="006F5067" w:rsidP="006F5067">
            <w:pPr>
              <w:pStyle w:val="TAC"/>
              <w:rPr>
                <w:rFonts w:eastAsia="MS Mincho"/>
              </w:rPr>
            </w:pPr>
            <w:r w:rsidRPr="00AC4FBC">
              <w:lastRenderedPageBreak/>
              <w:t>3</w:t>
            </w:r>
            <w:r w:rsidRPr="00AC4FBC">
              <w:rPr>
                <w:vertAlign w:val="superscript"/>
              </w:rPr>
              <w:t>8</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395C355" w14:textId="62FF11A8" w:rsidR="006F5067" w:rsidRPr="00AC4FBC" w:rsidRDefault="006F5067" w:rsidP="006F5067">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03737C2F" w14:textId="6E5546E6" w:rsidR="006F5067" w:rsidRPr="00AC4FBC" w:rsidRDefault="006F5067" w:rsidP="006F5067">
            <w:pPr>
              <w:pStyle w:val="TAC"/>
              <w:rPr>
                <w:rFonts w:eastAsia="MS Mincho"/>
              </w:rPr>
            </w:pPr>
            <w:r w:rsidRPr="00AC4FBC">
              <w:rPr>
                <w:rFonts w:eastAsia="MS Mincho"/>
              </w:rPr>
              <w:t>UL/DL 360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06FC48F"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AD45F3D" w14:textId="77777777" w:rsidR="006F5067" w:rsidRPr="00AC4FBC" w:rsidRDefault="006F5067" w:rsidP="006F5067">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0569755" w14:textId="588DE2D5" w:rsidR="006F5067" w:rsidRPr="00AC4FBC" w:rsidRDefault="006F5067" w:rsidP="006F5067">
            <w:pPr>
              <w:pStyle w:val="TAC"/>
            </w:pPr>
            <w:r w:rsidRPr="00AC4FBC">
              <w:rPr>
                <w:rFonts w:eastAsia="MS Mincho"/>
              </w:rPr>
              <w:t>n66</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34F85399" w14:textId="5643FA31" w:rsidR="006F5067" w:rsidRPr="00AC4FBC" w:rsidRDefault="006F5067" w:rsidP="006F5067">
            <w:pPr>
              <w:pStyle w:val="TAC"/>
              <w:rPr>
                <w:rFonts w:eastAsia="MS Mincho"/>
              </w:rPr>
            </w:pPr>
            <w:r w:rsidRPr="00AC4FBC">
              <w:rPr>
                <w:rFonts w:eastAsia="MS Mincho"/>
              </w:rPr>
              <w:t>UL176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5ABE581"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1E90664C" w14:textId="77777777" w:rsidR="006F5067" w:rsidRPr="00AC4FBC" w:rsidRDefault="006F5067" w:rsidP="006F5067">
            <w:pPr>
              <w:pStyle w:val="TAC"/>
              <w:rPr>
                <w:lang w:eastAsia="zh-TW"/>
              </w:rPr>
            </w:pPr>
          </w:p>
        </w:tc>
      </w:tr>
      <w:tr w:rsidR="006F5067" w:rsidRPr="00AC4FBC" w14:paraId="456B444F" w14:textId="77777777" w:rsidTr="00014073">
        <w:tc>
          <w:tcPr>
            <w:tcW w:w="637" w:type="dxa"/>
            <w:vMerge/>
            <w:tcBorders>
              <w:left w:val="single" w:sz="4" w:space="0" w:color="auto"/>
              <w:bottom w:val="single" w:sz="4" w:space="0" w:color="auto"/>
              <w:right w:val="single" w:sz="4" w:space="0" w:color="auto"/>
            </w:tcBorders>
            <w:vAlign w:val="center"/>
          </w:tcPr>
          <w:p w14:paraId="65E87264" w14:textId="77777777" w:rsidR="006F5067" w:rsidRPr="00AC4FBC" w:rsidRDefault="006F5067" w:rsidP="006F5067">
            <w:pPr>
              <w:pStyle w:val="TAC"/>
              <w:rPr>
                <w:rFonts w:eastAsia="MS Mincho"/>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21796136" w14:textId="08E20A76" w:rsidR="006F5067" w:rsidRPr="00AC4FBC" w:rsidRDefault="006F5067" w:rsidP="006F5067">
            <w:pPr>
              <w:pStyle w:val="TAC"/>
              <w:rPr>
                <w:rFonts w:eastAsia="MS Mincho"/>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48932A43" w14:textId="62B8107B"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50C9176B" w14:textId="4A5D20B1" w:rsidR="006F5067" w:rsidRPr="00AC4FBC" w:rsidRDefault="006F5067" w:rsidP="006F5067">
            <w:pPr>
              <w:pStyle w:val="TAC"/>
              <w:rPr>
                <w:rFonts w:eastAsia="MS Mincho"/>
              </w:rPr>
            </w:pPr>
            <w:r w:rsidRPr="00AC4FBC">
              <w:rPr>
                <w:rFonts w:eastAsia="MS Mincho"/>
              </w:rPr>
              <w:t>1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D943DDC" w14:textId="71BBF041" w:rsidR="006F5067" w:rsidRPr="00AC4FBC" w:rsidRDefault="006F5067" w:rsidP="006F5067">
            <w:pPr>
              <w:pStyle w:val="TAC"/>
              <w:rPr>
                <w:lang w:eastAsia="zh-TW"/>
              </w:rPr>
            </w:pPr>
            <w:r w:rsidRPr="00AC4FBC">
              <w:rPr>
                <w:rFonts w:eastAsia="MS Mincho"/>
              </w:rPr>
              <w:t xml:space="preserve">All RBs / 0 </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B160088" w14:textId="51FCD22B"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61F328E" w14:textId="6B178C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5E34090" w14:textId="2B384AC7" w:rsidR="006F5067" w:rsidRPr="00AC4FBC" w:rsidRDefault="006F5067" w:rsidP="006F5067">
            <w:pPr>
              <w:pStyle w:val="TAC"/>
              <w:rPr>
                <w:rFonts w:eastAsia="MS Mincho"/>
              </w:rPr>
            </w:pPr>
            <w:r>
              <w:rPr>
                <w:rFonts w:eastAsia="MS Mincho"/>
              </w:rPr>
              <w:t>40</w:t>
            </w:r>
            <w:r w:rsidRPr="00AC4FBC">
              <w:rPr>
                <w:rFonts w:eastAsia="MS Mincho"/>
              </w:rPr>
              <w:t xml:space="preserve">  MHz</w:t>
            </w:r>
          </w:p>
        </w:tc>
        <w:tc>
          <w:tcPr>
            <w:tcW w:w="1528" w:type="dxa"/>
            <w:tcBorders>
              <w:top w:val="single" w:sz="4" w:space="0" w:color="auto"/>
              <w:left w:val="single" w:sz="4" w:space="0" w:color="auto"/>
              <w:bottom w:val="single" w:sz="4" w:space="0" w:color="auto"/>
              <w:right w:val="single" w:sz="4" w:space="0" w:color="auto"/>
            </w:tcBorders>
            <w:vAlign w:val="center"/>
          </w:tcPr>
          <w:p w14:paraId="4A309905" w14:textId="74B961CA" w:rsidR="006F5067" w:rsidRPr="00AC4FBC" w:rsidRDefault="006F5067" w:rsidP="006F5067">
            <w:pPr>
              <w:pStyle w:val="TAC"/>
              <w:rPr>
                <w:lang w:eastAsia="zh-TW"/>
              </w:rPr>
            </w:pPr>
            <w:r w:rsidRPr="00AC4FBC">
              <w:rPr>
                <w:rFonts w:eastAsia="MS Mincho"/>
              </w:rPr>
              <w:t>All RBs / REFSENS_ENDC_1</w:t>
            </w:r>
          </w:p>
        </w:tc>
      </w:tr>
      <w:tr w:rsidR="006F5067" w:rsidRPr="00AC4FBC" w14:paraId="5B9ABCBA" w14:textId="77777777" w:rsidTr="00014073">
        <w:tc>
          <w:tcPr>
            <w:tcW w:w="637" w:type="dxa"/>
            <w:vMerge w:val="restart"/>
            <w:tcBorders>
              <w:top w:val="single" w:sz="4" w:space="0" w:color="auto"/>
              <w:left w:val="single" w:sz="4" w:space="0" w:color="auto"/>
              <w:bottom w:val="single" w:sz="4" w:space="0" w:color="auto"/>
              <w:right w:val="single" w:sz="4" w:space="0" w:color="auto"/>
            </w:tcBorders>
            <w:vAlign w:val="center"/>
            <w:hideMark/>
          </w:tcPr>
          <w:p w14:paraId="09179ABE" w14:textId="741AA2FA" w:rsidR="006F5067" w:rsidRPr="00AC4FBC" w:rsidRDefault="006F5067" w:rsidP="006F5067">
            <w:pPr>
              <w:pStyle w:val="TAC"/>
              <w:rPr>
                <w:rFonts w:eastAsia="MS Mincho"/>
                <w:lang w:eastAsia="en-US"/>
              </w:rPr>
            </w:pPr>
            <w:r w:rsidRPr="00AC4FBC">
              <w:rPr>
                <w:rFonts w:eastAsia="MS Mincho"/>
              </w:rPr>
              <w:t>4</w:t>
            </w:r>
            <w:r w:rsidRPr="00AC4FBC">
              <w:rPr>
                <w:rFonts w:eastAsia="MS Mincho"/>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6998253E" w14:textId="77777777" w:rsidR="006F5067" w:rsidRPr="00AC4FBC" w:rsidRDefault="006F5067" w:rsidP="006F5067">
            <w:pPr>
              <w:pStyle w:val="TAC"/>
              <w:rPr>
                <w:rFonts w:eastAsia="MS Mincho"/>
              </w:rPr>
            </w:pPr>
            <w:r w:rsidRPr="00AC4FBC">
              <w:rPr>
                <w:rFonts w:eastAsia="MS Mincho"/>
              </w:rPr>
              <w:t>48</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0CD99A89" w14:textId="3CEB4509" w:rsidR="006F5067" w:rsidRPr="00AC4FBC" w:rsidRDefault="006F5067" w:rsidP="006F5067">
            <w:pPr>
              <w:pStyle w:val="TAC"/>
              <w:rPr>
                <w:rFonts w:eastAsia="MS Mincho"/>
              </w:rPr>
            </w:pPr>
            <w:r w:rsidRPr="00AC4FBC">
              <w:rPr>
                <w:rFonts w:eastAsia="MS Mincho"/>
              </w:rPr>
              <w:t xml:space="preserve">UL/DL 3630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30A3989"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A4E065A" w14:textId="77777777" w:rsidR="006F5067" w:rsidRPr="00AC4FBC" w:rsidRDefault="006F5067" w:rsidP="006F5067">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6E566C68" w14:textId="77777777" w:rsidR="006F5067" w:rsidRPr="00AC4FBC" w:rsidRDefault="006F5067" w:rsidP="006F5067">
            <w:pPr>
              <w:pStyle w:val="TAC"/>
              <w:rPr>
                <w:lang w:eastAsia="en-US"/>
              </w:rPr>
            </w:pPr>
            <w:r w:rsidRPr="00AC4FBC">
              <w:t>n66</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0489B717" w14:textId="28C4399F" w:rsidR="006F5067" w:rsidRPr="00AC4FBC" w:rsidRDefault="006F5067" w:rsidP="006F5067">
            <w:pPr>
              <w:pStyle w:val="TAC"/>
              <w:rPr>
                <w:rFonts w:eastAsia="MS Mincho"/>
              </w:rPr>
            </w:pPr>
            <w:r w:rsidRPr="00AC4FBC">
              <w:rPr>
                <w:rFonts w:eastAsia="MS Mincho"/>
              </w:rPr>
              <w:t>UL 1715 / DL 211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24190A6"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1856F8FD" w14:textId="77777777" w:rsidR="006F5067" w:rsidRPr="00AC4FBC" w:rsidRDefault="006F5067" w:rsidP="006F5067">
            <w:pPr>
              <w:pStyle w:val="TAC"/>
              <w:rPr>
                <w:lang w:eastAsia="zh-TW"/>
              </w:rPr>
            </w:pPr>
          </w:p>
        </w:tc>
      </w:tr>
      <w:tr w:rsidR="006F5067" w:rsidRPr="00AC4FBC" w14:paraId="2A70F673" w14:textId="77777777" w:rsidTr="00014073">
        <w:tc>
          <w:tcPr>
            <w:tcW w:w="637" w:type="dxa"/>
            <w:vMerge/>
            <w:tcBorders>
              <w:top w:val="single" w:sz="4" w:space="0" w:color="auto"/>
              <w:left w:val="single" w:sz="4" w:space="0" w:color="auto"/>
              <w:bottom w:val="single" w:sz="4" w:space="0" w:color="auto"/>
              <w:right w:val="single" w:sz="4" w:space="0" w:color="auto"/>
            </w:tcBorders>
            <w:vAlign w:val="center"/>
            <w:hideMark/>
          </w:tcPr>
          <w:p w14:paraId="5A471BF6" w14:textId="77777777" w:rsidR="006F5067" w:rsidRPr="00AC4FBC" w:rsidRDefault="006F5067" w:rsidP="006F5067">
            <w:pPr>
              <w:spacing w:after="0"/>
              <w:rPr>
                <w:rFonts w:ascii="Arial" w:eastAsia="MS Mincho" w:hAnsi="Arial"/>
                <w:sz w:val="18"/>
                <w:lang w:eastAsia="en-US"/>
              </w:rPr>
            </w:pPr>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750897E3" w14:textId="77777777" w:rsidR="006F5067" w:rsidRPr="00AC4FBC" w:rsidRDefault="006F5067" w:rsidP="006F5067">
            <w:pPr>
              <w:pStyle w:val="TAC"/>
              <w:rPr>
                <w:rFonts w:eastAsia="MS Mincho"/>
                <w:lang w:eastAsia="en-US"/>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hideMark/>
          </w:tcPr>
          <w:p w14:paraId="65B7D267"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14:paraId="580FABD5"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hideMark/>
          </w:tcPr>
          <w:p w14:paraId="6C3FF23A" w14:textId="77777777" w:rsidR="006F5067" w:rsidRPr="00AC4FBC" w:rsidRDefault="006F5067" w:rsidP="006F5067">
            <w:pPr>
              <w:pStyle w:val="TAC"/>
              <w:rPr>
                <w:lang w:eastAsia="zh-TW"/>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hideMark/>
          </w:tcPr>
          <w:p w14:paraId="6C3C91D4" w14:textId="77777777" w:rsidR="006F5067" w:rsidRPr="00AC4FBC" w:rsidRDefault="006F5067" w:rsidP="006F5067">
            <w:pPr>
              <w:pStyle w:val="TAC"/>
              <w:rPr>
                <w:lang w:eastAsia="en-US"/>
              </w:rPr>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hideMark/>
          </w:tcPr>
          <w:p w14:paraId="6AB36E78"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hideMark/>
          </w:tcPr>
          <w:p w14:paraId="00A1E690" w14:textId="77777777"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hideMark/>
          </w:tcPr>
          <w:p w14:paraId="5E16C42E" w14:textId="77777777" w:rsidR="006F5067" w:rsidRPr="00AC4FBC" w:rsidRDefault="006F5067" w:rsidP="006F5067">
            <w:pPr>
              <w:pStyle w:val="TAC"/>
              <w:rPr>
                <w:lang w:eastAsia="zh-TW"/>
              </w:rPr>
            </w:pPr>
            <w:r w:rsidRPr="00AC4FBC">
              <w:rPr>
                <w:rFonts w:eastAsia="MS Mincho"/>
              </w:rPr>
              <w:t>All RBs / REFSENS_ENDC_4</w:t>
            </w:r>
          </w:p>
        </w:tc>
      </w:tr>
      <w:tr w:rsidR="006F5067" w:rsidRPr="00AC4FBC" w14:paraId="5E363063"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tcPr>
          <w:p w14:paraId="2FEE260B" w14:textId="77777777" w:rsidR="006F5067" w:rsidRPr="00AC4FBC" w:rsidRDefault="006F5067" w:rsidP="006F5067">
            <w:pPr>
              <w:pStyle w:val="TAC"/>
              <w:rPr>
                <w:rFonts w:eastAsia="MS Mincho"/>
              </w:rPr>
            </w:pPr>
            <w:r w:rsidRPr="00AC4FBC">
              <w:rPr>
                <w:b/>
                <w:bCs/>
              </w:rPr>
              <w:t xml:space="preserve">Test Settings for a </w:t>
            </w:r>
            <w:r w:rsidRPr="00AC4FBC">
              <w:rPr>
                <w:b/>
                <w:bCs/>
                <w:lang w:eastAsia="zh-TW"/>
              </w:rPr>
              <w:t xml:space="preserve">DC_66A_n2A </w:t>
            </w:r>
            <w:r w:rsidRPr="00AC4FBC">
              <w:rPr>
                <w:b/>
                <w:bCs/>
              </w:rPr>
              <w:t>Configuration</w:t>
            </w:r>
          </w:p>
        </w:tc>
      </w:tr>
      <w:tr w:rsidR="006F5067" w:rsidRPr="00AC4FBC" w14:paraId="5B4BCDF7" w14:textId="77777777" w:rsidTr="00014073">
        <w:tc>
          <w:tcPr>
            <w:tcW w:w="637" w:type="dxa"/>
            <w:vMerge w:val="restart"/>
            <w:tcBorders>
              <w:top w:val="single" w:sz="4" w:space="0" w:color="auto"/>
              <w:left w:val="single" w:sz="4" w:space="0" w:color="auto"/>
              <w:right w:val="single" w:sz="4" w:space="0" w:color="auto"/>
            </w:tcBorders>
            <w:vAlign w:val="center"/>
          </w:tcPr>
          <w:p w14:paraId="5FEB2F3D" w14:textId="77777777" w:rsidR="006F5067" w:rsidRPr="00AC4FBC" w:rsidRDefault="006F5067" w:rsidP="006F5067">
            <w:pPr>
              <w:spacing w:after="0"/>
              <w:jc w:val="center"/>
              <w:rPr>
                <w:rFonts w:ascii="Arial" w:eastAsia="MS Mincho" w:hAnsi="Arial"/>
                <w:sz w:val="18"/>
              </w:rPr>
            </w:pPr>
            <w:r w:rsidRPr="00AC4FBC">
              <w:rPr>
                <w:rFonts w:ascii="Arial" w:eastAsia="MS Mincho" w:hAnsi="Arial"/>
                <w:sz w:val="18"/>
              </w:rPr>
              <w:t>1</w:t>
            </w:r>
            <w:r w:rsidRPr="00AC4FBC">
              <w:rPr>
                <w:rFonts w:eastAsia="MS Mincho"/>
                <w:vertAlign w:val="superscript"/>
              </w:rPr>
              <w:t>4, 10</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5C8018DD" w14:textId="77777777" w:rsidR="006F5067" w:rsidRPr="00AC4FBC" w:rsidRDefault="006F5067" w:rsidP="006F5067">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46D118" w14:textId="4C98CA2A" w:rsidR="006F5067" w:rsidRPr="00AC4FBC" w:rsidRDefault="006F5067" w:rsidP="006F5067">
            <w:pPr>
              <w:pStyle w:val="TAC"/>
              <w:rPr>
                <w:rFonts w:eastAsia="MS Mincho"/>
              </w:rPr>
            </w:pPr>
            <w:r w:rsidRPr="00AC4FBC">
              <w:rPr>
                <w:rFonts w:eastAsia="MS Mincho"/>
              </w:rPr>
              <w:t xml:space="preserve">UL1775/ DL217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CD05464"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F4275E5"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3B18585" w14:textId="77777777" w:rsidR="006F5067" w:rsidRPr="00AC4FBC" w:rsidRDefault="006F5067" w:rsidP="006F5067">
            <w:pPr>
              <w:pStyle w:val="TAC"/>
            </w:pPr>
            <w:r w:rsidRPr="00AC4FBC">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C5C030D" w14:textId="77777777" w:rsidR="006F5067" w:rsidRPr="00AC4FBC" w:rsidRDefault="006F5067" w:rsidP="006F5067">
            <w:pPr>
              <w:pStyle w:val="TAC"/>
              <w:rPr>
                <w:rFonts w:eastAsia="MS Mincho"/>
              </w:rPr>
            </w:pPr>
            <w:r w:rsidRPr="00AC4FBC">
              <w:rPr>
                <w:rFonts w:eastAsia="MS Mincho"/>
              </w:rPr>
              <w:t xml:space="preserve">UL 1855 / </w:t>
            </w:r>
          </w:p>
          <w:p w14:paraId="00EDEB5C" w14:textId="1C9093C3" w:rsidR="006F5067" w:rsidRPr="00AC4FBC" w:rsidRDefault="006F5067" w:rsidP="006F5067">
            <w:pPr>
              <w:pStyle w:val="TAC"/>
              <w:rPr>
                <w:rFonts w:eastAsia="MS Mincho"/>
              </w:rPr>
            </w:pPr>
            <w:r w:rsidRPr="00AC4FBC">
              <w:rPr>
                <w:rFonts w:eastAsia="MS Mincho"/>
              </w:rPr>
              <w:t>DL 193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26ACF89"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16A88D92" w14:textId="77777777" w:rsidR="006F5067" w:rsidRPr="00AC4FBC" w:rsidRDefault="006F5067" w:rsidP="006F5067">
            <w:pPr>
              <w:pStyle w:val="TAC"/>
              <w:rPr>
                <w:rFonts w:eastAsia="MS Mincho"/>
              </w:rPr>
            </w:pPr>
          </w:p>
        </w:tc>
      </w:tr>
      <w:tr w:rsidR="006F5067" w:rsidRPr="00AC4FBC" w14:paraId="558B5BA2" w14:textId="77777777" w:rsidTr="00014073">
        <w:tc>
          <w:tcPr>
            <w:tcW w:w="637" w:type="dxa"/>
            <w:vMerge/>
            <w:tcBorders>
              <w:left w:val="single" w:sz="4" w:space="0" w:color="auto"/>
              <w:bottom w:val="single" w:sz="4" w:space="0" w:color="auto"/>
              <w:right w:val="single" w:sz="4" w:space="0" w:color="auto"/>
            </w:tcBorders>
            <w:vAlign w:val="center"/>
          </w:tcPr>
          <w:p w14:paraId="062951DA" w14:textId="77777777" w:rsidR="006F5067" w:rsidRPr="00AC4FBC" w:rsidRDefault="006F5067" w:rsidP="006F5067">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7A35D8DB" w14:textId="77777777" w:rsidR="006F5067" w:rsidRPr="00AC4FBC" w:rsidRDefault="006F5067" w:rsidP="006F5067">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7ECD4064"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32C3FD4" w14:textId="77777777"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3997976" w14:textId="77777777"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1D58EB7" w14:textId="77777777"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8D0DD38"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FC385E8" w14:textId="77777777"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6AF509F1" w14:textId="77777777" w:rsidR="006F5067" w:rsidRPr="00AC4FBC" w:rsidRDefault="006F5067" w:rsidP="006F5067">
            <w:pPr>
              <w:pStyle w:val="TAC"/>
              <w:rPr>
                <w:rFonts w:eastAsia="MS Mincho"/>
              </w:rPr>
            </w:pPr>
            <w:r w:rsidRPr="00AC4FBC">
              <w:rPr>
                <w:rFonts w:eastAsia="MS Mincho"/>
              </w:rPr>
              <w:t>All RBs / REFSENS_ENDC_4</w:t>
            </w:r>
          </w:p>
        </w:tc>
      </w:tr>
      <w:tr w:rsidR="006F5067" w:rsidRPr="00AC4FBC" w14:paraId="63D11C1A" w14:textId="77777777" w:rsidTr="00014073">
        <w:tc>
          <w:tcPr>
            <w:tcW w:w="637" w:type="dxa"/>
            <w:vMerge w:val="restart"/>
            <w:tcBorders>
              <w:top w:val="single" w:sz="4" w:space="0" w:color="auto"/>
              <w:left w:val="single" w:sz="4" w:space="0" w:color="auto"/>
              <w:right w:val="single" w:sz="4" w:space="0" w:color="auto"/>
            </w:tcBorders>
            <w:vAlign w:val="center"/>
          </w:tcPr>
          <w:p w14:paraId="5E474412" w14:textId="77777777" w:rsidR="006F5067" w:rsidRPr="00AC4FBC" w:rsidRDefault="006F5067" w:rsidP="006F5067">
            <w:pPr>
              <w:spacing w:after="0"/>
              <w:jc w:val="center"/>
              <w:rPr>
                <w:rFonts w:ascii="Arial" w:eastAsia="MS Mincho" w:hAnsi="Arial"/>
                <w:sz w:val="18"/>
              </w:rPr>
            </w:pPr>
            <w:r w:rsidRPr="00AC4FBC">
              <w:rPr>
                <w:rFonts w:ascii="Arial" w:eastAsia="MS Mincho" w:hAnsi="Arial"/>
                <w:sz w:val="18"/>
              </w:rPr>
              <w:t>2</w:t>
            </w:r>
            <w:r w:rsidRPr="00AC4FBC">
              <w:rPr>
                <w:rFonts w:eastAsia="MS Mincho"/>
                <w:vertAlign w:val="superscript"/>
              </w:rPr>
              <w:t>4, 10</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F0B47CB" w14:textId="77777777" w:rsidR="006F5067" w:rsidRPr="00AC4FBC" w:rsidRDefault="006F5067" w:rsidP="006F5067">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1ECE2E1C" w14:textId="0C2EFC07" w:rsidR="006F5067" w:rsidRPr="00AC4FBC" w:rsidRDefault="006F5067" w:rsidP="006F5067">
            <w:pPr>
              <w:pStyle w:val="TAC"/>
              <w:ind w:left="-106" w:right="-118"/>
              <w:rPr>
                <w:rFonts w:eastAsia="MS Mincho"/>
              </w:rPr>
            </w:pPr>
            <w:r w:rsidRPr="00AC4FBC">
              <w:rPr>
                <w:rFonts w:eastAsia="MS Mincho"/>
              </w:rPr>
              <w:t>UL 1750/ DL 215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6CBA948"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E2A2971"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2849850" w14:textId="77777777" w:rsidR="006F5067" w:rsidRPr="00AC4FBC" w:rsidRDefault="006F5067" w:rsidP="006F5067">
            <w:pPr>
              <w:pStyle w:val="TAC"/>
            </w:pPr>
            <w:r w:rsidRPr="00AC4FBC">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3D3FABF" w14:textId="77777777" w:rsidR="006F5067" w:rsidRPr="00AC4FBC" w:rsidRDefault="006F5067" w:rsidP="006F5067">
            <w:pPr>
              <w:pStyle w:val="TAC"/>
              <w:rPr>
                <w:rFonts w:eastAsia="MS Mincho"/>
              </w:rPr>
            </w:pPr>
            <w:r w:rsidRPr="00AC4FBC">
              <w:rPr>
                <w:rFonts w:eastAsia="MS Mincho"/>
              </w:rPr>
              <w:t xml:space="preserve">UL 1883.3 / </w:t>
            </w:r>
          </w:p>
          <w:p w14:paraId="06474862" w14:textId="01875983" w:rsidR="006F5067" w:rsidRPr="00AC4FBC" w:rsidRDefault="006F5067" w:rsidP="006F5067">
            <w:pPr>
              <w:pStyle w:val="TAC"/>
              <w:ind w:left="-148" w:right="-62"/>
              <w:rPr>
                <w:rFonts w:eastAsia="MS Mincho"/>
              </w:rPr>
            </w:pPr>
            <w:r w:rsidRPr="00AC4FBC">
              <w:rPr>
                <w:rFonts w:eastAsia="MS Mincho"/>
              </w:rPr>
              <w:t xml:space="preserve"> DL 1963.3</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7B086A7"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A2AB791" w14:textId="77777777" w:rsidR="006F5067" w:rsidRPr="00AC4FBC" w:rsidRDefault="006F5067" w:rsidP="006F5067">
            <w:pPr>
              <w:pStyle w:val="TAC"/>
              <w:rPr>
                <w:rFonts w:eastAsia="MS Mincho"/>
              </w:rPr>
            </w:pPr>
          </w:p>
        </w:tc>
      </w:tr>
      <w:tr w:rsidR="006F5067" w:rsidRPr="00AC4FBC" w14:paraId="0B2F5D2A" w14:textId="77777777" w:rsidTr="00014073">
        <w:tc>
          <w:tcPr>
            <w:tcW w:w="637" w:type="dxa"/>
            <w:vMerge/>
            <w:tcBorders>
              <w:left w:val="single" w:sz="4" w:space="0" w:color="auto"/>
              <w:bottom w:val="single" w:sz="4" w:space="0" w:color="auto"/>
              <w:right w:val="single" w:sz="4" w:space="0" w:color="auto"/>
            </w:tcBorders>
            <w:vAlign w:val="center"/>
          </w:tcPr>
          <w:p w14:paraId="682FF6E5" w14:textId="77777777" w:rsidR="006F5067" w:rsidRPr="00AC4FBC" w:rsidRDefault="006F5067" w:rsidP="006F5067">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131FAD26" w14:textId="77777777" w:rsidR="006F5067" w:rsidRPr="00AC4FBC" w:rsidRDefault="006F5067" w:rsidP="006F5067">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41424B3E"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74D6B75" w14:textId="77777777"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0202A7D" w14:textId="77777777"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D0AE616" w14:textId="77777777"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3629AA51"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777B479" w14:textId="77777777"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465377FF" w14:textId="77777777" w:rsidR="006F5067" w:rsidRPr="00AC4FBC" w:rsidRDefault="006F5067" w:rsidP="006F5067">
            <w:pPr>
              <w:pStyle w:val="TAC"/>
              <w:rPr>
                <w:rFonts w:eastAsia="MS Mincho"/>
              </w:rPr>
            </w:pPr>
            <w:r w:rsidRPr="00AC4FBC">
              <w:rPr>
                <w:rFonts w:eastAsia="MS Mincho"/>
              </w:rPr>
              <w:t>All RBs / REFSENS_ENDC_4</w:t>
            </w:r>
          </w:p>
        </w:tc>
      </w:tr>
      <w:tr w:rsidR="006F5067" w:rsidRPr="00AC4FBC" w14:paraId="5F896A70" w14:textId="77777777" w:rsidTr="00014073">
        <w:tc>
          <w:tcPr>
            <w:tcW w:w="10148" w:type="dxa"/>
            <w:gridSpan w:val="21"/>
            <w:tcBorders>
              <w:top w:val="single" w:sz="4" w:space="0" w:color="auto"/>
              <w:left w:val="single" w:sz="4" w:space="0" w:color="auto"/>
              <w:bottom w:val="single" w:sz="4" w:space="0" w:color="auto"/>
              <w:right w:val="single" w:sz="4" w:space="0" w:color="auto"/>
            </w:tcBorders>
            <w:vAlign w:val="center"/>
          </w:tcPr>
          <w:p w14:paraId="656B46D6" w14:textId="564E0A16" w:rsidR="006F5067" w:rsidRPr="00AC4FBC" w:rsidRDefault="006F5067" w:rsidP="006F5067">
            <w:pPr>
              <w:pStyle w:val="TAC"/>
              <w:rPr>
                <w:rFonts w:eastAsia="MS Mincho"/>
              </w:rPr>
            </w:pPr>
            <w:r w:rsidRPr="00AC4FBC">
              <w:rPr>
                <w:b/>
                <w:bCs/>
              </w:rPr>
              <w:t xml:space="preserve">Test Settings for a </w:t>
            </w:r>
            <w:r w:rsidRPr="00AC4FBC">
              <w:rPr>
                <w:b/>
                <w:bCs/>
                <w:lang w:eastAsia="zh-TW"/>
              </w:rPr>
              <w:t xml:space="preserve">DC_66A_n5A </w:t>
            </w:r>
            <w:r w:rsidRPr="00AC4FBC">
              <w:rPr>
                <w:b/>
                <w:bCs/>
              </w:rPr>
              <w:t>Configuration</w:t>
            </w:r>
          </w:p>
        </w:tc>
      </w:tr>
      <w:tr w:rsidR="006F5067" w:rsidRPr="00AC4FBC" w14:paraId="02608A9B" w14:textId="77777777" w:rsidTr="00014073">
        <w:tc>
          <w:tcPr>
            <w:tcW w:w="637" w:type="dxa"/>
            <w:vMerge w:val="restart"/>
            <w:tcBorders>
              <w:top w:val="single" w:sz="4" w:space="0" w:color="auto"/>
              <w:left w:val="single" w:sz="4" w:space="0" w:color="auto"/>
              <w:right w:val="single" w:sz="4" w:space="0" w:color="auto"/>
            </w:tcBorders>
            <w:vAlign w:val="center"/>
          </w:tcPr>
          <w:p w14:paraId="35C53DB4" w14:textId="747843DC" w:rsidR="006F5067" w:rsidRPr="00AC4FBC" w:rsidRDefault="006F5067" w:rsidP="006F5067">
            <w:pPr>
              <w:spacing w:after="0"/>
              <w:jc w:val="center"/>
              <w:rPr>
                <w:rFonts w:ascii="Arial" w:eastAsia="MS Mincho" w:hAnsi="Arial"/>
                <w:sz w:val="18"/>
              </w:rPr>
            </w:pPr>
            <w:r w:rsidRPr="00AC4FBC">
              <w:rPr>
                <w:rFonts w:ascii="Arial" w:eastAsia="MS Mincho" w:hAnsi="Arial" w:cs="Arial"/>
              </w:rPr>
              <w:t>1</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ADCF542" w14:textId="7C3FE732" w:rsidR="006F5067" w:rsidRPr="00AC4FBC" w:rsidRDefault="006F5067" w:rsidP="006F5067">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B9E122" w14:textId="3A956180" w:rsidR="006F5067" w:rsidRPr="00AC4FBC" w:rsidRDefault="006F5067" w:rsidP="006F5067">
            <w:pPr>
              <w:pStyle w:val="TAC"/>
              <w:rPr>
                <w:rFonts w:eastAsia="MS Mincho"/>
              </w:rPr>
            </w:pPr>
            <w:r w:rsidRPr="00AC4FBC">
              <w:rPr>
                <w:rFonts w:eastAsia="MS Mincho"/>
              </w:rPr>
              <w:t>UL 1721/ DL 2121</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AFEAE71"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776FDC5"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7AF22470" w14:textId="0FCA3A8D" w:rsidR="006F5067" w:rsidRPr="00AC4FBC" w:rsidRDefault="006F5067" w:rsidP="006F5067">
            <w:pPr>
              <w:pStyle w:val="TAC"/>
            </w:pPr>
            <w:r w:rsidRPr="00AC4FBC">
              <w:t xml:space="preserve">n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C34FEE6" w14:textId="77777777" w:rsidR="006F5067" w:rsidRPr="00AC4FBC" w:rsidRDefault="006F5067" w:rsidP="006F5067">
            <w:pPr>
              <w:pStyle w:val="TAC"/>
              <w:rPr>
                <w:rFonts w:eastAsia="MS Mincho"/>
              </w:rPr>
            </w:pPr>
            <w:r w:rsidRPr="00AC4FBC">
              <w:rPr>
                <w:rFonts w:eastAsia="MS Mincho"/>
              </w:rPr>
              <w:t xml:space="preserve">UL 838/ </w:t>
            </w:r>
          </w:p>
          <w:p w14:paraId="0715A32A" w14:textId="7823A8EC" w:rsidR="006F5067" w:rsidRPr="00AC4FBC" w:rsidRDefault="006F5067" w:rsidP="006F5067">
            <w:pPr>
              <w:pStyle w:val="TAC"/>
              <w:rPr>
                <w:rFonts w:eastAsia="MS Mincho"/>
              </w:rPr>
            </w:pPr>
            <w:r w:rsidRPr="00AC4FBC">
              <w:rPr>
                <w:rFonts w:eastAsia="MS Mincho"/>
              </w:rPr>
              <w:t>DL 883</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421440B"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B3C4644" w14:textId="77777777" w:rsidR="006F5067" w:rsidRPr="00AC4FBC" w:rsidRDefault="006F5067" w:rsidP="006F5067">
            <w:pPr>
              <w:pStyle w:val="TAC"/>
              <w:rPr>
                <w:rFonts w:eastAsia="MS Mincho"/>
              </w:rPr>
            </w:pPr>
          </w:p>
        </w:tc>
      </w:tr>
      <w:tr w:rsidR="006F5067" w:rsidRPr="00AC4FBC" w14:paraId="7F4729FE" w14:textId="77777777" w:rsidTr="00014073">
        <w:tc>
          <w:tcPr>
            <w:tcW w:w="637" w:type="dxa"/>
            <w:vMerge/>
            <w:tcBorders>
              <w:left w:val="single" w:sz="4" w:space="0" w:color="auto"/>
              <w:bottom w:val="single" w:sz="4" w:space="0" w:color="auto"/>
              <w:right w:val="single" w:sz="4" w:space="0" w:color="auto"/>
            </w:tcBorders>
            <w:vAlign w:val="center"/>
          </w:tcPr>
          <w:p w14:paraId="4CB1FF00" w14:textId="77777777" w:rsidR="006F5067" w:rsidRPr="00AC4FBC" w:rsidRDefault="006F5067" w:rsidP="006F5067">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39080A9" w14:textId="0B14711B" w:rsidR="006F5067" w:rsidRPr="00AC4FBC" w:rsidRDefault="006F5067" w:rsidP="006F5067">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A4C62F" w14:textId="2A43C69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153DD68" w14:textId="05266806"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9619A94" w14:textId="2D716780"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073D14C" w14:textId="729C719D"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631120E" w14:textId="76BF8540"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38EA98C" w14:textId="2C67D3C6"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230B3042" w14:textId="26341F95" w:rsidR="006F5067" w:rsidRPr="00AC4FBC" w:rsidRDefault="006F5067" w:rsidP="006F5067">
            <w:pPr>
              <w:pStyle w:val="TAC"/>
              <w:rPr>
                <w:rFonts w:eastAsia="MS Mincho"/>
              </w:rPr>
            </w:pPr>
            <w:r w:rsidRPr="00AC4FBC">
              <w:rPr>
                <w:rFonts w:eastAsia="MS Mincho"/>
              </w:rPr>
              <w:t>All RBs / REFSENS_ENDC_4</w:t>
            </w:r>
          </w:p>
        </w:tc>
      </w:tr>
      <w:tr w:rsidR="006F5067" w:rsidRPr="00AC4FBC" w14:paraId="796E6844" w14:textId="77777777" w:rsidTr="00014073">
        <w:tc>
          <w:tcPr>
            <w:tcW w:w="10148" w:type="dxa"/>
            <w:gridSpan w:val="21"/>
            <w:tcBorders>
              <w:left w:val="single" w:sz="4" w:space="0" w:color="auto"/>
              <w:bottom w:val="single" w:sz="4" w:space="0" w:color="auto"/>
              <w:right w:val="single" w:sz="4" w:space="0" w:color="auto"/>
            </w:tcBorders>
            <w:vAlign w:val="center"/>
          </w:tcPr>
          <w:p w14:paraId="0F924504" w14:textId="5EEADA77" w:rsidR="006F5067" w:rsidRPr="00AC4FBC" w:rsidRDefault="006F5067" w:rsidP="006F5067">
            <w:pPr>
              <w:pStyle w:val="TAC"/>
              <w:rPr>
                <w:rFonts w:eastAsia="MS Mincho"/>
              </w:rPr>
            </w:pPr>
            <w:r w:rsidRPr="00AC4FBC">
              <w:rPr>
                <w:b/>
                <w:bCs/>
              </w:rPr>
              <w:t xml:space="preserve">Test Settings for a </w:t>
            </w:r>
            <w:r w:rsidRPr="00AC4FBC">
              <w:rPr>
                <w:b/>
                <w:bCs/>
                <w:lang w:eastAsia="zh-TW"/>
              </w:rPr>
              <w:t xml:space="preserve">DC_66A_n25A </w:t>
            </w:r>
            <w:r w:rsidRPr="00AC4FBC">
              <w:rPr>
                <w:b/>
                <w:bCs/>
              </w:rPr>
              <w:t>Configuration</w:t>
            </w:r>
          </w:p>
        </w:tc>
      </w:tr>
      <w:tr w:rsidR="006F5067" w:rsidRPr="00AC4FBC" w14:paraId="0A95620A" w14:textId="77777777" w:rsidTr="00014073">
        <w:tc>
          <w:tcPr>
            <w:tcW w:w="637" w:type="dxa"/>
            <w:vMerge w:val="restart"/>
            <w:tcBorders>
              <w:left w:val="single" w:sz="4" w:space="0" w:color="auto"/>
              <w:right w:val="single" w:sz="4" w:space="0" w:color="auto"/>
            </w:tcBorders>
            <w:vAlign w:val="center"/>
          </w:tcPr>
          <w:p w14:paraId="50E3BF53" w14:textId="1AB265E9" w:rsidR="006F5067" w:rsidRPr="00AC4FBC" w:rsidRDefault="006F5067" w:rsidP="006F5067">
            <w:pPr>
              <w:spacing w:after="0"/>
              <w:rPr>
                <w:rFonts w:ascii="Arial" w:eastAsia="MS Mincho" w:hAnsi="Arial"/>
                <w:sz w:val="18"/>
              </w:rPr>
            </w:pPr>
            <w:r w:rsidRPr="00AC4FBC">
              <w:rPr>
                <w:rFonts w:ascii="Arial" w:eastAsia="MS Mincho" w:hAnsi="Arial" w:cs="Arial"/>
              </w:rPr>
              <w:t>1</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4C2FC63E" w14:textId="30822BFF" w:rsidR="006F5067" w:rsidRPr="00AC4FBC" w:rsidRDefault="006F5067" w:rsidP="006F5067">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5FD5125C" w14:textId="0CDE999A" w:rsidR="006F5067" w:rsidRPr="00AC4FBC" w:rsidRDefault="006F5067" w:rsidP="006F5067">
            <w:pPr>
              <w:pStyle w:val="TAC"/>
              <w:rPr>
                <w:rFonts w:eastAsia="MS Mincho"/>
              </w:rPr>
            </w:pPr>
            <w:r w:rsidRPr="00AC4FBC">
              <w:rPr>
                <w:rFonts w:eastAsia="MS Mincho"/>
              </w:rPr>
              <w:t>UL 1775/ DL 217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C2E4B76"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711A0E4"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A563F6B" w14:textId="52B752C1" w:rsidR="006F5067" w:rsidRPr="00AC4FBC" w:rsidRDefault="006F5067" w:rsidP="006F5067">
            <w:pPr>
              <w:pStyle w:val="TAC"/>
            </w:pPr>
            <w:r w:rsidRPr="00AC4FBC">
              <w:t xml:space="preserve">n2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DEE9D96" w14:textId="77777777" w:rsidR="006F5067" w:rsidRPr="00AC4FBC" w:rsidRDefault="006F5067" w:rsidP="006F5067">
            <w:pPr>
              <w:pStyle w:val="TAC"/>
              <w:rPr>
                <w:rFonts w:eastAsia="MS Mincho"/>
              </w:rPr>
            </w:pPr>
            <w:r w:rsidRPr="00AC4FBC">
              <w:rPr>
                <w:rFonts w:eastAsia="MS Mincho"/>
              </w:rPr>
              <w:t xml:space="preserve">UL 1855/ </w:t>
            </w:r>
          </w:p>
          <w:p w14:paraId="49CBB7A0" w14:textId="26207DC7" w:rsidR="006F5067" w:rsidRPr="00AC4FBC" w:rsidRDefault="006F5067" w:rsidP="006F5067">
            <w:pPr>
              <w:pStyle w:val="TAC"/>
              <w:rPr>
                <w:rFonts w:eastAsia="MS Mincho"/>
              </w:rPr>
            </w:pPr>
            <w:r w:rsidRPr="00AC4FBC">
              <w:rPr>
                <w:rFonts w:eastAsia="MS Mincho"/>
              </w:rPr>
              <w:t>DL 193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750411B"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CDE6354" w14:textId="77777777" w:rsidR="006F5067" w:rsidRPr="00AC4FBC" w:rsidRDefault="006F5067" w:rsidP="006F5067">
            <w:pPr>
              <w:pStyle w:val="TAC"/>
              <w:rPr>
                <w:rFonts w:eastAsia="MS Mincho"/>
              </w:rPr>
            </w:pPr>
          </w:p>
        </w:tc>
      </w:tr>
      <w:tr w:rsidR="006F5067" w:rsidRPr="00AC4FBC" w14:paraId="0C9A1A8B" w14:textId="77777777" w:rsidTr="00014073">
        <w:tc>
          <w:tcPr>
            <w:tcW w:w="637" w:type="dxa"/>
            <w:vMerge/>
            <w:tcBorders>
              <w:left w:val="single" w:sz="4" w:space="0" w:color="auto"/>
              <w:bottom w:val="single" w:sz="4" w:space="0" w:color="auto"/>
              <w:right w:val="single" w:sz="4" w:space="0" w:color="auto"/>
            </w:tcBorders>
            <w:vAlign w:val="center"/>
          </w:tcPr>
          <w:p w14:paraId="3E67225F" w14:textId="77777777" w:rsidR="006F5067" w:rsidRPr="00AC4FBC" w:rsidRDefault="006F5067" w:rsidP="006F5067">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159E6F14" w14:textId="4785FF8D" w:rsidR="006F5067" w:rsidRPr="00AC4FBC" w:rsidRDefault="006F5067" w:rsidP="006F5067">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7A182090" w14:textId="7AA9B044"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AA62D66" w14:textId="5ADC1E0F"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42869EA" w14:textId="4979FAF1"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D73F0E7" w14:textId="679CD30E"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3ED9EEB" w14:textId="0659A252"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DF65E68" w14:textId="37B4DC49"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1F90AF19" w14:textId="3073B4B6" w:rsidR="006F5067" w:rsidRPr="00AC4FBC" w:rsidRDefault="006F5067" w:rsidP="006F5067">
            <w:pPr>
              <w:pStyle w:val="TAC"/>
              <w:rPr>
                <w:rFonts w:eastAsia="MS Mincho"/>
              </w:rPr>
            </w:pPr>
            <w:r w:rsidRPr="00AC4FBC">
              <w:rPr>
                <w:rFonts w:eastAsia="MS Mincho"/>
              </w:rPr>
              <w:t>All RBs / REFSENS_ENDC_4</w:t>
            </w:r>
          </w:p>
        </w:tc>
      </w:tr>
      <w:tr w:rsidR="006F5067" w:rsidRPr="00AC4FBC" w14:paraId="01CAFC4B" w14:textId="77777777" w:rsidTr="00014073">
        <w:tc>
          <w:tcPr>
            <w:tcW w:w="637" w:type="dxa"/>
            <w:vMerge w:val="restart"/>
            <w:tcBorders>
              <w:left w:val="single" w:sz="4" w:space="0" w:color="auto"/>
              <w:right w:val="single" w:sz="4" w:space="0" w:color="auto"/>
            </w:tcBorders>
            <w:vAlign w:val="center"/>
          </w:tcPr>
          <w:p w14:paraId="4DA91029" w14:textId="48FC6DC4" w:rsidR="006F5067" w:rsidRPr="00AC4FBC" w:rsidRDefault="006F5067" w:rsidP="006F5067">
            <w:pPr>
              <w:spacing w:after="0"/>
              <w:rPr>
                <w:rFonts w:ascii="Arial" w:eastAsia="MS Mincho" w:hAnsi="Arial"/>
                <w:sz w:val="18"/>
              </w:rPr>
            </w:pPr>
            <w:r w:rsidRPr="00AC4FBC">
              <w:rPr>
                <w:rFonts w:ascii="Arial" w:eastAsia="MS Mincho" w:hAnsi="Arial" w:cs="Arial"/>
              </w:rPr>
              <w:t>2</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69DDD16E" w14:textId="61E87BF0" w:rsidR="006F5067" w:rsidRPr="00AC4FBC" w:rsidRDefault="006F5067" w:rsidP="006F5067">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7DB84F4F" w14:textId="2EE78D84" w:rsidR="006F5067" w:rsidRPr="00AC4FBC" w:rsidRDefault="006F5067" w:rsidP="006F5067">
            <w:pPr>
              <w:pStyle w:val="TAC"/>
              <w:rPr>
                <w:rFonts w:eastAsia="MS Mincho"/>
              </w:rPr>
            </w:pPr>
            <w:r w:rsidRPr="00AC4FBC">
              <w:rPr>
                <w:rFonts w:eastAsia="MS Mincho"/>
              </w:rPr>
              <w:t>UL 1712.5/ DL 2112.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2C78E8D"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CB46CA5"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10B8E357" w14:textId="042CC6F1" w:rsidR="006F5067" w:rsidRPr="00AC4FBC" w:rsidRDefault="006F5067" w:rsidP="006F5067">
            <w:pPr>
              <w:pStyle w:val="TAC"/>
            </w:pPr>
            <w:r w:rsidRPr="00AC4FBC">
              <w:t xml:space="preserve">n2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4D8B1B0" w14:textId="77777777" w:rsidR="006F5067" w:rsidRPr="00AC4FBC" w:rsidRDefault="006F5067" w:rsidP="006F5067">
            <w:pPr>
              <w:pStyle w:val="TAC"/>
              <w:rPr>
                <w:rFonts w:eastAsia="MS Mincho"/>
              </w:rPr>
            </w:pPr>
            <w:r w:rsidRPr="00AC4FBC">
              <w:rPr>
                <w:rFonts w:eastAsia="MS Mincho"/>
              </w:rPr>
              <w:t xml:space="preserve">UL 1912.5/ </w:t>
            </w:r>
          </w:p>
          <w:p w14:paraId="1FF63B94" w14:textId="4825983C" w:rsidR="006F5067" w:rsidRPr="00AC4FBC" w:rsidRDefault="006F5067" w:rsidP="006F5067">
            <w:pPr>
              <w:pStyle w:val="TAC"/>
              <w:rPr>
                <w:rFonts w:eastAsia="MS Mincho"/>
              </w:rPr>
            </w:pPr>
            <w:r w:rsidRPr="00AC4FBC">
              <w:rPr>
                <w:rFonts w:eastAsia="MS Mincho"/>
              </w:rPr>
              <w:t>DL 1992.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4584E5E"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0AC34F6F" w14:textId="77777777" w:rsidR="006F5067" w:rsidRPr="00AC4FBC" w:rsidRDefault="006F5067" w:rsidP="006F5067">
            <w:pPr>
              <w:pStyle w:val="TAC"/>
              <w:rPr>
                <w:rFonts w:eastAsia="MS Mincho"/>
              </w:rPr>
            </w:pPr>
          </w:p>
        </w:tc>
      </w:tr>
      <w:tr w:rsidR="006F5067" w:rsidRPr="00AC4FBC" w14:paraId="2EF9CA28" w14:textId="77777777" w:rsidTr="00014073">
        <w:tc>
          <w:tcPr>
            <w:tcW w:w="637" w:type="dxa"/>
            <w:vMerge/>
            <w:tcBorders>
              <w:left w:val="single" w:sz="4" w:space="0" w:color="auto"/>
              <w:bottom w:val="single" w:sz="4" w:space="0" w:color="auto"/>
              <w:right w:val="single" w:sz="4" w:space="0" w:color="auto"/>
            </w:tcBorders>
            <w:vAlign w:val="center"/>
          </w:tcPr>
          <w:p w14:paraId="5A4EBF55" w14:textId="77777777" w:rsidR="006F5067" w:rsidRPr="00AC4FBC" w:rsidRDefault="006F5067" w:rsidP="006F5067">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1A0EF96C" w14:textId="654E13D4" w:rsidR="006F5067" w:rsidRPr="00AC4FBC" w:rsidRDefault="006F5067" w:rsidP="006F5067">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4B835A08" w14:textId="7F5BAAA4"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921CEC9" w14:textId="7AAE54BA"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1069B61" w14:textId="0CF56D38"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583D871" w14:textId="3E6BA462"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E1338CC" w14:textId="428E0F6E"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276CA77" w14:textId="5EF2C1E8"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324227B3" w14:textId="2205BE0B" w:rsidR="006F5067" w:rsidRPr="00AC4FBC" w:rsidRDefault="006F5067" w:rsidP="006F5067">
            <w:pPr>
              <w:pStyle w:val="TAC"/>
              <w:rPr>
                <w:rFonts w:eastAsia="MS Mincho"/>
              </w:rPr>
            </w:pPr>
            <w:r w:rsidRPr="00AC4FBC">
              <w:rPr>
                <w:rFonts w:eastAsia="MS Mincho"/>
              </w:rPr>
              <w:t>All RBs / REFSENS_ENDC_4</w:t>
            </w:r>
          </w:p>
        </w:tc>
      </w:tr>
      <w:tr w:rsidR="006F5067" w:rsidRPr="00AC4FBC" w14:paraId="7C725388" w14:textId="77777777" w:rsidTr="00014073">
        <w:tc>
          <w:tcPr>
            <w:tcW w:w="637" w:type="dxa"/>
            <w:vMerge w:val="restart"/>
            <w:tcBorders>
              <w:left w:val="single" w:sz="4" w:space="0" w:color="auto"/>
              <w:right w:val="single" w:sz="4" w:space="0" w:color="auto"/>
            </w:tcBorders>
            <w:vAlign w:val="center"/>
          </w:tcPr>
          <w:p w14:paraId="5A280367" w14:textId="170BD50B" w:rsidR="006F5067" w:rsidRPr="00AC4FBC" w:rsidRDefault="006F5067" w:rsidP="006F5067">
            <w:pPr>
              <w:spacing w:after="0"/>
              <w:rPr>
                <w:rFonts w:ascii="Arial" w:eastAsia="MS Mincho" w:hAnsi="Arial"/>
                <w:sz w:val="18"/>
              </w:rPr>
            </w:pPr>
            <w:r w:rsidRPr="00AC4FBC">
              <w:rPr>
                <w:rFonts w:ascii="Arial" w:eastAsia="MS Mincho" w:hAnsi="Arial" w:cs="Arial"/>
              </w:rPr>
              <w:t>3</w:t>
            </w:r>
            <w:r w:rsidRPr="00AC4FBC">
              <w:rPr>
                <w:rFonts w:ascii="Arial" w:eastAsia="MS Mincho" w:hAnsi="Arial" w:cs="Arial"/>
                <w:vertAlign w:val="superscript"/>
              </w:rPr>
              <w:t>4</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4C177BD5" w14:textId="515880E4" w:rsidR="006F5067" w:rsidRPr="00AC4FBC" w:rsidRDefault="006F5067" w:rsidP="006F5067">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BF6660F" w14:textId="4B557CF3" w:rsidR="006F5067" w:rsidRPr="00AC4FBC" w:rsidRDefault="006F5067" w:rsidP="006F5067">
            <w:pPr>
              <w:pStyle w:val="TAC"/>
              <w:rPr>
                <w:rFonts w:eastAsia="MS Mincho"/>
              </w:rPr>
            </w:pPr>
            <w:r w:rsidRPr="00AC4FBC">
              <w:rPr>
                <w:rFonts w:eastAsia="MS Mincho"/>
              </w:rPr>
              <w:t>UL 1750/ DL 215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6B61275"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1EEF782"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79A0A60" w14:textId="29A7531D" w:rsidR="006F5067" w:rsidRPr="00AC4FBC" w:rsidRDefault="006F5067" w:rsidP="006F5067">
            <w:pPr>
              <w:pStyle w:val="TAC"/>
            </w:pPr>
            <w:r w:rsidRPr="00AC4FBC">
              <w:t xml:space="preserve">n25 </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32C5B66" w14:textId="77777777" w:rsidR="006F5067" w:rsidRPr="00AC4FBC" w:rsidRDefault="006F5067" w:rsidP="006F5067">
            <w:pPr>
              <w:pStyle w:val="TAC"/>
              <w:rPr>
                <w:rFonts w:eastAsia="MS Mincho"/>
              </w:rPr>
            </w:pPr>
            <w:r w:rsidRPr="00AC4FBC">
              <w:rPr>
                <w:rFonts w:eastAsia="MS Mincho"/>
              </w:rPr>
              <w:t xml:space="preserve">UL 1883.3/ </w:t>
            </w:r>
          </w:p>
          <w:p w14:paraId="3B8CB7AD" w14:textId="27BB260F" w:rsidR="006F5067" w:rsidRPr="00AC4FBC" w:rsidRDefault="006F5067" w:rsidP="006F5067">
            <w:pPr>
              <w:pStyle w:val="TAC"/>
              <w:rPr>
                <w:rFonts w:eastAsia="MS Mincho"/>
              </w:rPr>
            </w:pPr>
            <w:r w:rsidRPr="00AC4FBC">
              <w:rPr>
                <w:rFonts w:eastAsia="MS Mincho"/>
              </w:rPr>
              <w:t>DL 1963.3</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06F4789"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8180485" w14:textId="77777777" w:rsidR="006F5067" w:rsidRPr="00AC4FBC" w:rsidRDefault="006F5067" w:rsidP="006F5067">
            <w:pPr>
              <w:pStyle w:val="TAC"/>
              <w:rPr>
                <w:rFonts w:eastAsia="MS Mincho"/>
              </w:rPr>
            </w:pPr>
          </w:p>
        </w:tc>
      </w:tr>
      <w:tr w:rsidR="006F5067" w:rsidRPr="00AC4FBC" w14:paraId="537FE34D" w14:textId="77777777" w:rsidTr="00014073">
        <w:tc>
          <w:tcPr>
            <w:tcW w:w="637" w:type="dxa"/>
            <w:vMerge/>
            <w:tcBorders>
              <w:left w:val="single" w:sz="4" w:space="0" w:color="auto"/>
              <w:bottom w:val="single" w:sz="4" w:space="0" w:color="auto"/>
              <w:right w:val="single" w:sz="4" w:space="0" w:color="auto"/>
            </w:tcBorders>
            <w:vAlign w:val="center"/>
          </w:tcPr>
          <w:p w14:paraId="6522C454" w14:textId="77777777" w:rsidR="006F5067" w:rsidRPr="00AC4FBC" w:rsidRDefault="006F5067" w:rsidP="006F5067">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01D2BCA3" w14:textId="51AFC44C" w:rsidR="006F5067" w:rsidRPr="00AC4FBC" w:rsidRDefault="006F5067" w:rsidP="006F5067">
            <w:pPr>
              <w:pStyle w:val="TAC"/>
              <w:rPr>
                <w:rFonts w:eastAsia="MS Mincho"/>
              </w:rPr>
            </w:pPr>
            <w:r w:rsidRPr="00AC4FBC">
              <w:rPr>
                <w:rFonts w:eastAsia="MS Mincho"/>
              </w:rPr>
              <w:t>QPSK</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0C9B5ED5" w14:textId="5F0A6FF3"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F91CBE7" w14:textId="2E759D09"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7482211" w14:textId="7116415A"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54FC9D6" w14:textId="7DD606CA"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0FEBA2E" w14:textId="16CF5F35"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73973B1" w14:textId="2C84366B"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6218263D" w14:textId="67286941" w:rsidR="006F5067" w:rsidRPr="00AC4FBC" w:rsidRDefault="006F5067" w:rsidP="006F5067">
            <w:pPr>
              <w:pStyle w:val="TAC"/>
              <w:rPr>
                <w:rFonts w:eastAsia="MS Mincho"/>
              </w:rPr>
            </w:pPr>
            <w:r w:rsidRPr="00AC4FBC">
              <w:rPr>
                <w:rFonts w:eastAsia="MS Mincho"/>
              </w:rPr>
              <w:t>All RBs / REFSENS_ENDC_4</w:t>
            </w:r>
          </w:p>
        </w:tc>
      </w:tr>
      <w:tr w:rsidR="006F5067" w:rsidRPr="00AC4FBC" w14:paraId="1788BA74" w14:textId="77777777" w:rsidTr="00014073">
        <w:tc>
          <w:tcPr>
            <w:tcW w:w="10148" w:type="dxa"/>
            <w:gridSpan w:val="21"/>
            <w:tcBorders>
              <w:left w:val="single" w:sz="4" w:space="0" w:color="auto"/>
              <w:bottom w:val="single" w:sz="4" w:space="0" w:color="auto"/>
              <w:right w:val="single" w:sz="4" w:space="0" w:color="auto"/>
            </w:tcBorders>
            <w:vAlign w:val="center"/>
          </w:tcPr>
          <w:p w14:paraId="0201BBA8" w14:textId="7A1A7243" w:rsidR="006F5067" w:rsidRPr="00AC4FBC" w:rsidRDefault="006F5067" w:rsidP="006F5067">
            <w:pPr>
              <w:pStyle w:val="TAC"/>
              <w:rPr>
                <w:rFonts w:eastAsia="MS Mincho"/>
              </w:rPr>
            </w:pPr>
            <w:r w:rsidRPr="00AC4FBC">
              <w:rPr>
                <w:b/>
                <w:bCs/>
              </w:rPr>
              <w:t xml:space="preserve">Test Settings for a DC_66A_n41A Configuration </w:t>
            </w:r>
            <w:r w:rsidRPr="00AC4FBC">
              <w:rPr>
                <w:b/>
                <w:bCs/>
                <w:lang w:eastAsia="zh-CN"/>
              </w:rPr>
              <w:t>(PC2 and PC3)</w:t>
            </w:r>
          </w:p>
        </w:tc>
      </w:tr>
      <w:tr w:rsidR="006F5067" w:rsidRPr="00AC4FBC" w14:paraId="33F3339D" w14:textId="77777777" w:rsidTr="00014073">
        <w:tc>
          <w:tcPr>
            <w:tcW w:w="637" w:type="dxa"/>
            <w:vMerge w:val="restart"/>
            <w:tcBorders>
              <w:left w:val="single" w:sz="4" w:space="0" w:color="auto"/>
              <w:right w:val="single" w:sz="4" w:space="0" w:color="auto"/>
            </w:tcBorders>
            <w:vAlign w:val="center"/>
          </w:tcPr>
          <w:p w14:paraId="5A620FED" w14:textId="639E7AAF" w:rsidR="006F5067" w:rsidRPr="00AC4FBC" w:rsidRDefault="006F5067" w:rsidP="006F5067">
            <w:pPr>
              <w:spacing w:after="0"/>
              <w:rPr>
                <w:rFonts w:ascii="Arial" w:eastAsia="MS Mincho" w:hAnsi="Arial"/>
                <w:sz w:val="18"/>
              </w:rPr>
            </w:pPr>
            <w:r w:rsidRPr="00AC4FBC">
              <w:rPr>
                <w:rFonts w:ascii="Arial" w:hAnsi="Arial"/>
                <w:sz w:val="18"/>
                <w:szCs w:val="18"/>
                <w:lang w:eastAsia="zh-CN"/>
              </w:rPr>
              <w:t>1</w:t>
            </w:r>
            <w:r w:rsidRPr="00AC4FBC">
              <w:rPr>
                <w:rFonts w:ascii="Arial" w:hAnsi="Arial"/>
                <w:sz w:val="18"/>
                <w:szCs w:val="18"/>
                <w:vertAlign w:val="superscript"/>
                <w:lang w:eastAsia="zh-CN"/>
              </w:rPr>
              <w:t>6</w:t>
            </w: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7F09D9ED" w14:textId="51D57FA3" w:rsidR="006F5067" w:rsidRPr="00AC4FBC" w:rsidRDefault="006F5067" w:rsidP="006F5067">
            <w:pPr>
              <w:pStyle w:val="TAC"/>
              <w:rPr>
                <w:rFonts w:eastAsia="MS Mincho"/>
              </w:rPr>
            </w:pPr>
            <w:r w:rsidRPr="00AC4FBC">
              <w:rPr>
                <w:rFonts w:eastAsia="MS Mincho"/>
              </w:rPr>
              <w:t>66</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7FA4957" w14:textId="068E77EB" w:rsidR="006F5067" w:rsidRPr="00AC4FBC" w:rsidRDefault="006F5067" w:rsidP="006F5067">
            <w:pPr>
              <w:pStyle w:val="TAC"/>
              <w:rPr>
                <w:rFonts w:eastAsia="MS Mincho"/>
              </w:rPr>
            </w:pPr>
            <w:r w:rsidRPr="00AC4FBC">
              <w:rPr>
                <w:rFonts w:eastAsia="MS Mincho"/>
              </w:rPr>
              <w:t>High</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7DC6C58"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E35285C"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85A3AB2" w14:textId="229B34D6" w:rsidR="006F5067" w:rsidRPr="00AC4FBC" w:rsidRDefault="006F5067" w:rsidP="006F5067">
            <w:pPr>
              <w:pStyle w:val="TAC"/>
            </w:pPr>
            <w:r w:rsidRPr="00AC4FBC">
              <w:rPr>
                <w:rFonts w:eastAsia="MS Mincho"/>
              </w:rPr>
              <w:t>n41</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88AA073" w14:textId="3746ADA4" w:rsidR="006F5067" w:rsidRPr="00AC4FBC" w:rsidRDefault="006F5067" w:rsidP="006F5067">
            <w:pPr>
              <w:pStyle w:val="TAC"/>
              <w:rPr>
                <w:rFonts w:eastAsia="MS Mincho"/>
              </w:rPr>
            </w:pPr>
            <w:r w:rsidRPr="00AC4FBC">
              <w:rPr>
                <w:rFonts w:eastAsia="MS Mincho"/>
              </w:rPr>
              <w:t>Low</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93A10D4"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3A45F91" w14:textId="77777777" w:rsidR="006F5067" w:rsidRPr="00AC4FBC" w:rsidRDefault="006F5067" w:rsidP="006F5067">
            <w:pPr>
              <w:pStyle w:val="TAC"/>
              <w:rPr>
                <w:rFonts w:eastAsia="MS Mincho"/>
              </w:rPr>
            </w:pPr>
          </w:p>
        </w:tc>
      </w:tr>
      <w:tr w:rsidR="006F5067" w:rsidRPr="00AC4FBC" w14:paraId="29967FB9" w14:textId="77777777" w:rsidTr="00014073">
        <w:tc>
          <w:tcPr>
            <w:tcW w:w="637" w:type="dxa"/>
            <w:vMerge/>
            <w:tcBorders>
              <w:left w:val="single" w:sz="4" w:space="0" w:color="auto"/>
              <w:bottom w:val="single" w:sz="4" w:space="0" w:color="auto"/>
              <w:right w:val="single" w:sz="4" w:space="0" w:color="auto"/>
            </w:tcBorders>
            <w:vAlign w:val="center"/>
          </w:tcPr>
          <w:p w14:paraId="6D054397" w14:textId="77777777" w:rsidR="006F5067" w:rsidRPr="00AC4FBC" w:rsidRDefault="006F5067" w:rsidP="006F5067">
            <w:pPr>
              <w:spacing w:after="0"/>
              <w:rPr>
                <w:rFonts w:ascii="Arial" w:eastAsia="MS Mincho" w:hAnsi="Arial"/>
                <w:sz w:val="18"/>
              </w:rPr>
            </w:pPr>
          </w:p>
        </w:tc>
        <w:tc>
          <w:tcPr>
            <w:tcW w:w="826" w:type="dxa"/>
            <w:gridSpan w:val="3"/>
            <w:tcBorders>
              <w:top w:val="single" w:sz="4" w:space="0" w:color="auto"/>
              <w:left w:val="single" w:sz="4" w:space="0" w:color="auto"/>
              <w:bottom w:val="single" w:sz="4" w:space="0" w:color="auto"/>
              <w:right w:val="single" w:sz="4" w:space="0" w:color="auto"/>
            </w:tcBorders>
            <w:vAlign w:val="center"/>
          </w:tcPr>
          <w:p w14:paraId="7DFEF5E2" w14:textId="2D803363" w:rsidR="006F5067" w:rsidRPr="00AC4FBC" w:rsidRDefault="006F5067" w:rsidP="006F5067">
            <w:pPr>
              <w:pStyle w:val="TAC"/>
              <w:rPr>
                <w:rFonts w:eastAsia="MS Mincho"/>
              </w:rPr>
            </w:pPr>
            <w:r w:rsidRPr="00AC4FBC">
              <w:rPr>
                <w:rFonts w:eastAsia="MS Mincho"/>
              </w:rPr>
              <w:t>N/A</w:t>
            </w:r>
          </w:p>
        </w:tc>
        <w:tc>
          <w:tcPr>
            <w:tcW w:w="891" w:type="dxa"/>
            <w:gridSpan w:val="3"/>
            <w:tcBorders>
              <w:top w:val="single" w:sz="4" w:space="0" w:color="auto"/>
              <w:left w:val="single" w:sz="4" w:space="0" w:color="auto"/>
              <w:bottom w:val="single" w:sz="4" w:space="0" w:color="auto"/>
              <w:right w:val="single" w:sz="4" w:space="0" w:color="auto"/>
            </w:tcBorders>
            <w:vAlign w:val="center"/>
          </w:tcPr>
          <w:p w14:paraId="392BCD06" w14:textId="2A402965"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06524A3" w14:textId="7A80C5A7" w:rsidR="006F5067" w:rsidRPr="00AC4FBC" w:rsidRDefault="006F5067" w:rsidP="006F5067">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33B69AB" w14:textId="392BA030" w:rsidR="006F5067" w:rsidRPr="00AC4FBC" w:rsidRDefault="006F5067" w:rsidP="006F5067">
            <w:pPr>
              <w:pStyle w:val="TAC"/>
              <w:rPr>
                <w:rFonts w:eastAsia="MS Mincho"/>
              </w:rPr>
            </w:pPr>
            <w:r w:rsidRPr="00AC4FBC">
              <w:t>All RBs / 0</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951808A" w14:textId="59AD297A" w:rsidR="006F5067" w:rsidRPr="00AC4FBC" w:rsidRDefault="006F5067" w:rsidP="006F5067">
            <w:pPr>
              <w:pStyle w:val="TAC"/>
            </w:pPr>
            <w:r w:rsidRPr="00AC4FBC">
              <w:t xml:space="preserve">DFT-s-OFDM </w:t>
            </w:r>
            <w:r w:rsidRPr="00AC4FBC">
              <w:rPr>
                <w:rFonts w:eastAsia="MS Mincho"/>
              </w:rPr>
              <w:t>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06BD098D" w14:textId="631D1791"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D240A6A" w14:textId="6E1E053E" w:rsidR="006F5067" w:rsidRPr="00AC4FBC" w:rsidRDefault="006F5067" w:rsidP="006F5067">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0AB05416" w14:textId="10BC0720" w:rsidR="006F5067" w:rsidRPr="00AC4FBC" w:rsidRDefault="006F5067" w:rsidP="006F5067">
            <w:pPr>
              <w:pStyle w:val="TAC"/>
              <w:rPr>
                <w:rFonts w:eastAsia="MS Mincho"/>
              </w:rPr>
            </w:pPr>
            <w:r w:rsidRPr="00AC4FBC">
              <w:t>All RBs / REFSENS_ENDC_3</w:t>
            </w:r>
          </w:p>
        </w:tc>
      </w:tr>
      <w:tr w:rsidR="006F5067" w:rsidRPr="00AC4FBC" w14:paraId="32E44B4F" w14:textId="77777777" w:rsidTr="00014073">
        <w:tc>
          <w:tcPr>
            <w:tcW w:w="10148" w:type="dxa"/>
            <w:gridSpan w:val="21"/>
            <w:tcBorders>
              <w:left w:val="single" w:sz="4" w:space="0" w:color="auto"/>
              <w:bottom w:val="single" w:sz="4" w:space="0" w:color="auto"/>
              <w:right w:val="single" w:sz="4" w:space="0" w:color="auto"/>
            </w:tcBorders>
            <w:vAlign w:val="center"/>
          </w:tcPr>
          <w:p w14:paraId="198F8B6B" w14:textId="77777777" w:rsidR="006F5067" w:rsidRPr="00AC4FBC" w:rsidRDefault="006F5067" w:rsidP="006F5067">
            <w:pPr>
              <w:pStyle w:val="TAC"/>
              <w:rPr>
                <w:rFonts w:eastAsia="MS Mincho"/>
              </w:rPr>
            </w:pPr>
            <w:r w:rsidRPr="00AC4FBC">
              <w:rPr>
                <w:b/>
                <w:bCs/>
              </w:rPr>
              <w:t xml:space="preserve">Test Settings for a </w:t>
            </w:r>
            <w:r w:rsidRPr="00AC4FBC">
              <w:rPr>
                <w:b/>
                <w:bCs/>
                <w:lang w:eastAsia="zh-TW"/>
              </w:rPr>
              <w:t xml:space="preserve">DC_66A_n71A </w:t>
            </w:r>
            <w:r w:rsidRPr="00AC4FBC">
              <w:rPr>
                <w:b/>
                <w:bCs/>
              </w:rPr>
              <w:t>Configuration</w:t>
            </w:r>
          </w:p>
        </w:tc>
      </w:tr>
      <w:tr w:rsidR="006F5067" w:rsidRPr="00AC4FBC" w14:paraId="74AEE99A" w14:textId="77777777" w:rsidTr="00014073">
        <w:tc>
          <w:tcPr>
            <w:tcW w:w="637" w:type="dxa"/>
            <w:vMerge w:val="restart"/>
            <w:tcBorders>
              <w:left w:val="single" w:sz="4" w:space="0" w:color="auto"/>
              <w:right w:val="single" w:sz="4" w:space="0" w:color="auto"/>
            </w:tcBorders>
            <w:vAlign w:val="center"/>
          </w:tcPr>
          <w:p w14:paraId="7B29DB74" w14:textId="77777777" w:rsidR="006F5067" w:rsidRPr="00AC4FBC" w:rsidRDefault="006F5067" w:rsidP="006F5067">
            <w:pPr>
              <w:spacing w:after="0"/>
              <w:rPr>
                <w:rFonts w:ascii="Arial" w:eastAsia="MS Mincho" w:hAnsi="Arial" w:cs="Arial"/>
                <w:sz w:val="18"/>
              </w:rPr>
            </w:pPr>
            <w:r w:rsidRPr="00AC4FBC">
              <w:rPr>
                <w:rFonts w:ascii="Arial" w:eastAsia="MS Mincho" w:hAnsi="Arial" w:cs="Arial"/>
              </w:rPr>
              <w:t>1</w:t>
            </w:r>
            <w:r w:rsidRPr="00AC4FBC">
              <w:rPr>
                <w:rFonts w:ascii="Arial" w:eastAsia="MS Mincho" w:hAnsi="Arial" w:cs="Arial"/>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0FD4F578" w14:textId="77777777"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7D9A7AD" w14:textId="466C621F" w:rsidR="006F5067" w:rsidRPr="00AC4FBC" w:rsidRDefault="006F5067" w:rsidP="006F5067">
            <w:pPr>
              <w:pStyle w:val="TAC"/>
              <w:rPr>
                <w:rFonts w:eastAsia="MS Mincho"/>
              </w:rPr>
            </w:pPr>
            <w:r w:rsidRPr="00AC4FBC">
              <w:rPr>
                <w:rFonts w:eastAsia="MS Mincho"/>
              </w:rPr>
              <w:t>UL 1750/ DL 215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40282B1"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F5CC168"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474650F" w14:textId="77777777" w:rsidR="006F5067" w:rsidRPr="00AC4FBC" w:rsidRDefault="006F5067" w:rsidP="006F5067">
            <w:pPr>
              <w:pStyle w:val="TAC"/>
            </w:pPr>
            <w:r w:rsidRPr="00AC4FBC">
              <w:t>n71</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055C5B8" w14:textId="46FD0FA9" w:rsidR="006F5067" w:rsidRPr="00AC4FBC" w:rsidRDefault="006F5067" w:rsidP="006F5067">
            <w:pPr>
              <w:pStyle w:val="TAC"/>
              <w:rPr>
                <w:rFonts w:eastAsia="MS Mincho"/>
              </w:rPr>
            </w:pPr>
            <w:r w:rsidRPr="00AC4FBC">
              <w:rPr>
                <w:rFonts w:eastAsia="MS Mincho"/>
              </w:rPr>
              <w:t xml:space="preserve">UL 675/ </w:t>
            </w:r>
          </w:p>
          <w:p w14:paraId="358EF272" w14:textId="754E9C69" w:rsidR="006F5067" w:rsidRPr="00AC4FBC" w:rsidRDefault="006F5067" w:rsidP="006F5067">
            <w:pPr>
              <w:pStyle w:val="TAC"/>
              <w:rPr>
                <w:rFonts w:eastAsia="MS Mincho"/>
              </w:rPr>
            </w:pPr>
            <w:r w:rsidRPr="00AC4FBC">
              <w:rPr>
                <w:rFonts w:eastAsia="MS Mincho"/>
              </w:rPr>
              <w:t>DL 629</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7F7C7A5"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07B2E2AE" w14:textId="77777777" w:rsidR="006F5067" w:rsidRPr="00AC4FBC" w:rsidRDefault="006F5067" w:rsidP="006F5067">
            <w:pPr>
              <w:pStyle w:val="TAC"/>
              <w:rPr>
                <w:rFonts w:eastAsia="MS Mincho"/>
              </w:rPr>
            </w:pPr>
          </w:p>
        </w:tc>
      </w:tr>
      <w:tr w:rsidR="006F5067" w:rsidRPr="00AC4FBC" w14:paraId="0C6F757B" w14:textId="77777777" w:rsidTr="00014073">
        <w:tc>
          <w:tcPr>
            <w:tcW w:w="637" w:type="dxa"/>
            <w:vMerge/>
            <w:tcBorders>
              <w:left w:val="single" w:sz="4" w:space="0" w:color="auto"/>
              <w:bottom w:val="single" w:sz="4" w:space="0" w:color="auto"/>
              <w:right w:val="single" w:sz="4" w:space="0" w:color="auto"/>
            </w:tcBorders>
            <w:vAlign w:val="center"/>
          </w:tcPr>
          <w:p w14:paraId="7544A237"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65102020"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36AD471D"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08DF50F" w14:textId="77777777"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0FF0BE7" w14:textId="77777777"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3787362" w14:textId="77777777"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EEF67F8"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174681D" w14:textId="77777777"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49CB0444" w14:textId="77777777" w:rsidR="006F5067" w:rsidRPr="00AC4FBC" w:rsidRDefault="006F5067" w:rsidP="006F5067">
            <w:pPr>
              <w:pStyle w:val="TAC"/>
              <w:rPr>
                <w:rFonts w:eastAsia="MS Mincho"/>
              </w:rPr>
            </w:pPr>
            <w:r w:rsidRPr="00AC4FBC">
              <w:rPr>
                <w:rFonts w:eastAsia="MS Mincho"/>
              </w:rPr>
              <w:t>All RBs / REFSENS_ENDC_4</w:t>
            </w:r>
          </w:p>
        </w:tc>
      </w:tr>
      <w:tr w:rsidR="006F5067" w:rsidRPr="00AC4FBC" w14:paraId="44AB3548" w14:textId="77777777" w:rsidTr="00014073">
        <w:tc>
          <w:tcPr>
            <w:tcW w:w="10148" w:type="dxa"/>
            <w:gridSpan w:val="21"/>
            <w:tcBorders>
              <w:left w:val="single" w:sz="4" w:space="0" w:color="auto"/>
              <w:bottom w:val="single" w:sz="4" w:space="0" w:color="auto"/>
              <w:right w:val="single" w:sz="4" w:space="0" w:color="auto"/>
            </w:tcBorders>
            <w:vAlign w:val="center"/>
          </w:tcPr>
          <w:p w14:paraId="6FC71CDD" w14:textId="7212CBBB" w:rsidR="006F5067" w:rsidRPr="00AC4FBC" w:rsidRDefault="006F5067" w:rsidP="006F5067">
            <w:pPr>
              <w:pStyle w:val="TAC"/>
              <w:rPr>
                <w:rFonts w:eastAsia="MS Mincho"/>
                <w:b/>
                <w:bCs/>
              </w:rPr>
            </w:pPr>
            <w:r w:rsidRPr="00AC4FBC">
              <w:rPr>
                <w:b/>
                <w:bCs/>
              </w:rPr>
              <w:t xml:space="preserve">Test Settings for a </w:t>
            </w:r>
            <w:r w:rsidRPr="00AC4FBC">
              <w:rPr>
                <w:b/>
                <w:bCs/>
                <w:lang w:eastAsia="zh-TW"/>
              </w:rPr>
              <w:t xml:space="preserve">DC_66A_n77A </w:t>
            </w:r>
            <w:r w:rsidRPr="00AC4FBC">
              <w:rPr>
                <w:b/>
                <w:bCs/>
              </w:rPr>
              <w:t>Configuration</w:t>
            </w:r>
          </w:p>
        </w:tc>
      </w:tr>
      <w:tr w:rsidR="006F5067" w:rsidRPr="00AC4FBC" w14:paraId="0ED0353B" w14:textId="77777777" w:rsidTr="00014073">
        <w:tc>
          <w:tcPr>
            <w:tcW w:w="637" w:type="dxa"/>
            <w:vMerge w:val="restart"/>
            <w:tcBorders>
              <w:left w:val="single" w:sz="4" w:space="0" w:color="auto"/>
              <w:right w:val="single" w:sz="4" w:space="0" w:color="auto"/>
            </w:tcBorders>
            <w:vAlign w:val="center"/>
          </w:tcPr>
          <w:p w14:paraId="7727F3AE" w14:textId="73E019CE" w:rsidR="006F5067" w:rsidRPr="00AC4FBC" w:rsidRDefault="006F5067" w:rsidP="006F5067">
            <w:pPr>
              <w:spacing w:after="0"/>
              <w:rPr>
                <w:rFonts w:ascii="Arial" w:eastAsia="MS Mincho" w:hAnsi="Arial" w:cs="Arial"/>
                <w:sz w:val="18"/>
              </w:rPr>
            </w:pPr>
            <w:r w:rsidRPr="00AC4FBC">
              <w:rPr>
                <w:rFonts w:ascii="Arial" w:eastAsia="MS Mincho" w:hAnsi="Arial"/>
                <w:sz w:val="18"/>
              </w:rPr>
              <w:t>1</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52BC42F6" w14:textId="774AD8FC"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1B61AED0" w14:textId="11A6F041" w:rsidR="006F5067" w:rsidRPr="00AC4FBC" w:rsidRDefault="006F5067" w:rsidP="006F5067">
            <w:pPr>
              <w:pStyle w:val="TAC"/>
              <w:rPr>
                <w:rFonts w:eastAsia="MS Mincho"/>
              </w:rPr>
            </w:pPr>
            <w:r w:rsidRPr="00AC4FBC">
              <w:rPr>
                <w:rFonts w:eastAsia="MS Mincho"/>
              </w:rPr>
              <w:t>UL 172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D7C1411"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C1A93FC"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2AC1325" w14:textId="1A09F804" w:rsidR="006F5067" w:rsidRPr="00AC4FBC" w:rsidRDefault="006F5067" w:rsidP="006F5067">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F2D9210" w14:textId="34910D61" w:rsidR="006F5067" w:rsidRPr="00AC4FBC" w:rsidRDefault="006F5067" w:rsidP="006F5067">
            <w:pPr>
              <w:pStyle w:val="TAC"/>
              <w:rPr>
                <w:rFonts w:eastAsia="MS Mincho"/>
              </w:rPr>
            </w:pPr>
            <w:r w:rsidRPr="00AC4FBC">
              <w:rPr>
                <w:rFonts w:eastAsia="MS Mincho"/>
              </w:rPr>
              <w:t>UL/DL 3440.01</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249617B"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742D7436" w14:textId="77777777" w:rsidR="006F5067" w:rsidRPr="00AC4FBC" w:rsidRDefault="006F5067" w:rsidP="006F5067">
            <w:pPr>
              <w:pStyle w:val="TAC"/>
              <w:rPr>
                <w:rFonts w:eastAsia="MS Mincho"/>
              </w:rPr>
            </w:pPr>
          </w:p>
        </w:tc>
      </w:tr>
      <w:tr w:rsidR="006F5067" w:rsidRPr="00AC4FBC" w14:paraId="65B95DE7" w14:textId="77777777" w:rsidTr="00014073">
        <w:tc>
          <w:tcPr>
            <w:tcW w:w="637" w:type="dxa"/>
            <w:vMerge/>
            <w:tcBorders>
              <w:left w:val="single" w:sz="4" w:space="0" w:color="auto"/>
              <w:bottom w:val="single" w:sz="4" w:space="0" w:color="auto"/>
              <w:right w:val="single" w:sz="4" w:space="0" w:color="auto"/>
            </w:tcBorders>
            <w:vAlign w:val="center"/>
          </w:tcPr>
          <w:p w14:paraId="6496C46A"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06FA0841" w14:textId="3F04E6F3"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11B4EC0" w14:textId="3A1CDFFB"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FA8EAE0" w14:textId="00C962A6" w:rsidR="006F5067" w:rsidRPr="00AC4FBC" w:rsidRDefault="006F5067" w:rsidP="006F5067">
            <w:pPr>
              <w:pStyle w:val="TAC"/>
              <w:rPr>
                <w:rFonts w:eastAsia="MS Mincho"/>
              </w:rPr>
            </w:pPr>
            <w:r w:rsidRPr="00AC4FBC">
              <w:rPr>
                <w:rFonts w:eastAsia="MS Mincho"/>
              </w:rPr>
              <w:t>20</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E476606" w14:textId="48DA3233" w:rsidR="006F5067" w:rsidRPr="00AC4FBC" w:rsidRDefault="006F5067" w:rsidP="006F5067">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421B512" w14:textId="75C4BBB2" w:rsidR="006F5067" w:rsidRPr="00AC4FBC" w:rsidRDefault="006F5067" w:rsidP="006F5067">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0C2C328F" w14:textId="176199EC"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69C4236" w14:textId="165AA8C3" w:rsidR="006F5067" w:rsidRPr="00AC4FBC" w:rsidRDefault="006F5067" w:rsidP="006F5067">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03A4D62E" w14:textId="2F08F2E5" w:rsidR="006F5067" w:rsidRPr="00AC4FBC" w:rsidRDefault="006F5067" w:rsidP="006F5067">
            <w:pPr>
              <w:pStyle w:val="TAC"/>
              <w:rPr>
                <w:rFonts w:eastAsia="MS Mincho"/>
              </w:rPr>
            </w:pPr>
            <w:r w:rsidRPr="00AC4FBC">
              <w:rPr>
                <w:rFonts w:eastAsia="MS Mincho"/>
              </w:rPr>
              <w:t>All RBs / 0</w:t>
            </w:r>
          </w:p>
        </w:tc>
      </w:tr>
      <w:tr w:rsidR="006F5067" w:rsidRPr="00AC4FBC" w14:paraId="49F2DBC9" w14:textId="77777777" w:rsidTr="00014073">
        <w:tc>
          <w:tcPr>
            <w:tcW w:w="637" w:type="dxa"/>
            <w:vMerge w:val="restart"/>
            <w:tcBorders>
              <w:left w:val="single" w:sz="4" w:space="0" w:color="auto"/>
              <w:right w:val="single" w:sz="4" w:space="0" w:color="auto"/>
            </w:tcBorders>
            <w:vAlign w:val="center"/>
          </w:tcPr>
          <w:p w14:paraId="567DCD80" w14:textId="055AFB8F" w:rsidR="006F5067" w:rsidRPr="00AC4FBC" w:rsidRDefault="006F5067" w:rsidP="006F5067">
            <w:pPr>
              <w:spacing w:after="0"/>
              <w:rPr>
                <w:rFonts w:ascii="Arial" w:eastAsia="MS Mincho" w:hAnsi="Arial" w:cs="Arial"/>
                <w:sz w:val="18"/>
              </w:rPr>
            </w:pPr>
            <w:r w:rsidRPr="00AC4FBC">
              <w:rPr>
                <w:rFonts w:ascii="Arial" w:eastAsia="MS Mincho" w:hAnsi="Arial"/>
                <w:sz w:val="18"/>
              </w:rPr>
              <w:t>2</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3418F20" w14:textId="0E71518D"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51CA07A" w14:textId="387E15E1" w:rsidR="006F5067" w:rsidRPr="00AC4FBC" w:rsidRDefault="006F5067" w:rsidP="006F5067">
            <w:pPr>
              <w:pStyle w:val="TAC"/>
              <w:rPr>
                <w:rFonts w:eastAsia="MS Mincho"/>
              </w:rPr>
            </w:pPr>
            <w:r w:rsidRPr="00AC4FBC">
              <w:rPr>
                <w:rFonts w:eastAsia="MS Mincho"/>
              </w:rPr>
              <w:t>UL 172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6457110"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10F5FB0"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15D6937E" w14:textId="6DA05FD0" w:rsidR="006F5067" w:rsidRPr="00AC4FBC" w:rsidRDefault="006F5067" w:rsidP="006F5067">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6B8C65D" w14:textId="7529C396" w:rsidR="006F5067" w:rsidRPr="00AC4FBC" w:rsidRDefault="006F5067" w:rsidP="006F5067">
            <w:pPr>
              <w:pStyle w:val="TAC"/>
              <w:rPr>
                <w:rFonts w:eastAsia="MS Mincho"/>
              </w:rPr>
            </w:pPr>
            <w:r w:rsidRPr="00AC4FBC">
              <w:rPr>
                <w:rFonts w:eastAsia="MS Mincho"/>
              </w:rPr>
              <w:t>UL/DL 341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99EC3C3"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3AC8F1D9" w14:textId="77777777" w:rsidR="006F5067" w:rsidRPr="00AC4FBC" w:rsidRDefault="006F5067" w:rsidP="006F5067">
            <w:pPr>
              <w:pStyle w:val="TAC"/>
              <w:rPr>
                <w:rFonts w:eastAsia="MS Mincho"/>
              </w:rPr>
            </w:pPr>
          </w:p>
        </w:tc>
      </w:tr>
      <w:tr w:rsidR="006F5067" w:rsidRPr="00AC4FBC" w14:paraId="3294833B" w14:textId="77777777" w:rsidTr="00014073">
        <w:tc>
          <w:tcPr>
            <w:tcW w:w="637" w:type="dxa"/>
            <w:vMerge/>
            <w:tcBorders>
              <w:left w:val="single" w:sz="4" w:space="0" w:color="auto"/>
              <w:bottom w:val="single" w:sz="4" w:space="0" w:color="auto"/>
              <w:right w:val="single" w:sz="4" w:space="0" w:color="auto"/>
            </w:tcBorders>
            <w:vAlign w:val="center"/>
          </w:tcPr>
          <w:p w14:paraId="04E69294"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91E21A" w14:textId="61BF714B"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39BCAFA" w14:textId="086A4163"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AC68FE5" w14:textId="6F5B1F18" w:rsidR="006F5067" w:rsidRPr="00AC4FBC" w:rsidRDefault="006F5067" w:rsidP="006F5067">
            <w:pPr>
              <w:pStyle w:val="TAC"/>
              <w:rPr>
                <w:rFonts w:eastAsia="MS Mincho"/>
              </w:rPr>
            </w:pPr>
            <w:r w:rsidRPr="00AC4FBC">
              <w:rPr>
                <w:rFonts w:eastAsia="MS Mincho"/>
              </w:rPr>
              <w:t>20</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E8B0B13" w14:textId="15C4DB66" w:rsidR="006F5067" w:rsidRPr="00AC4FBC" w:rsidRDefault="006F5067" w:rsidP="006F5067">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734AB4C" w14:textId="3C219F50" w:rsidR="006F5067" w:rsidRPr="00AC4FBC" w:rsidRDefault="006F5067" w:rsidP="006F5067">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A9C62D2" w14:textId="70E98FEF"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C87CE74" w14:textId="4B43B5CA" w:rsidR="006F5067" w:rsidRPr="00AC4FBC" w:rsidRDefault="006F5067" w:rsidP="006F5067">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010832E1" w14:textId="7FA1EADC" w:rsidR="006F5067" w:rsidRPr="00AC4FBC" w:rsidRDefault="006F5067" w:rsidP="006F5067">
            <w:pPr>
              <w:pStyle w:val="TAC"/>
              <w:rPr>
                <w:rFonts w:eastAsia="MS Mincho"/>
              </w:rPr>
            </w:pPr>
            <w:r w:rsidRPr="00AC4FBC">
              <w:rPr>
                <w:rFonts w:eastAsia="MS Mincho"/>
              </w:rPr>
              <w:t>All RBs / 0</w:t>
            </w:r>
          </w:p>
        </w:tc>
      </w:tr>
      <w:tr w:rsidR="006F5067" w:rsidRPr="00AC4FBC" w14:paraId="08C2AB14" w14:textId="77777777" w:rsidTr="00014073">
        <w:tc>
          <w:tcPr>
            <w:tcW w:w="637" w:type="dxa"/>
            <w:vMerge w:val="restart"/>
            <w:tcBorders>
              <w:left w:val="single" w:sz="4" w:space="0" w:color="auto"/>
              <w:right w:val="single" w:sz="4" w:space="0" w:color="auto"/>
            </w:tcBorders>
            <w:vAlign w:val="center"/>
          </w:tcPr>
          <w:p w14:paraId="79DBEEAF" w14:textId="39E4DF31" w:rsidR="006F5067" w:rsidRPr="00AC4FBC" w:rsidRDefault="006F5067" w:rsidP="006F5067">
            <w:pPr>
              <w:spacing w:after="0"/>
              <w:rPr>
                <w:rFonts w:ascii="Arial" w:eastAsia="MS Mincho" w:hAnsi="Arial" w:cs="Arial"/>
                <w:sz w:val="18"/>
              </w:rPr>
            </w:pPr>
            <w:r w:rsidRPr="00AC4FBC">
              <w:rPr>
                <w:rFonts w:ascii="Arial" w:eastAsia="MS Mincho" w:hAnsi="Arial" w:cs="Arial"/>
                <w:sz w:val="18"/>
                <w:szCs w:val="18"/>
              </w:rPr>
              <w:t>3</w:t>
            </w:r>
            <w:r w:rsidRPr="00AC4FBC">
              <w:rPr>
                <w:rFonts w:ascii="Arial" w:eastAsia="MS Mincho" w:hAnsi="Arial" w:cs="Arial"/>
                <w:sz w:val="18"/>
                <w:szCs w:val="18"/>
                <w:vertAlign w:val="superscript"/>
              </w:rPr>
              <w:t>8</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0560B0AE" w14:textId="1C533AA3"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966B57C" w14:textId="5E413D9D" w:rsidR="006F5067" w:rsidRPr="00AC4FBC" w:rsidRDefault="006F5067" w:rsidP="006F5067">
            <w:pPr>
              <w:pStyle w:val="TAC"/>
              <w:rPr>
                <w:rFonts w:eastAsia="MS Mincho"/>
              </w:rPr>
            </w:pPr>
            <w:r w:rsidRPr="00AC4FBC">
              <w:rPr>
                <w:rFonts w:eastAsia="MS Mincho"/>
              </w:rPr>
              <w:t xml:space="preserve">UL Mid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44D51AE"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5434ED0"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23349CB" w14:textId="71630CE4" w:rsidR="006F5067" w:rsidRPr="00AC4FBC" w:rsidRDefault="006F5067" w:rsidP="006F5067">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4A2CE7B" w14:textId="07E58E13" w:rsidR="006F5067" w:rsidRPr="00AC4FBC" w:rsidRDefault="006F5067" w:rsidP="006F5067">
            <w:pPr>
              <w:pStyle w:val="TAC"/>
              <w:rPr>
                <w:rFonts w:eastAsia="MS Mincho"/>
              </w:rPr>
            </w:pPr>
            <w:r w:rsidRPr="00AC4FBC">
              <w:rPr>
                <w:rFonts w:eastAsia="MS Mincho"/>
              </w:rPr>
              <w:t>UL/DL Mid</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4D82771"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36DDCF6" w14:textId="77777777" w:rsidR="006F5067" w:rsidRPr="00AC4FBC" w:rsidRDefault="006F5067" w:rsidP="006F5067">
            <w:pPr>
              <w:pStyle w:val="TAC"/>
              <w:rPr>
                <w:rFonts w:eastAsia="MS Mincho"/>
              </w:rPr>
            </w:pPr>
          </w:p>
        </w:tc>
      </w:tr>
      <w:tr w:rsidR="006F5067" w:rsidRPr="00AC4FBC" w14:paraId="576BCF05" w14:textId="77777777" w:rsidTr="00014073">
        <w:tc>
          <w:tcPr>
            <w:tcW w:w="637" w:type="dxa"/>
            <w:vMerge/>
            <w:tcBorders>
              <w:left w:val="single" w:sz="4" w:space="0" w:color="auto"/>
              <w:bottom w:val="single" w:sz="4" w:space="0" w:color="auto"/>
              <w:right w:val="single" w:sz="4" w:space="0" w:color="auto"/>
            </w:tcBorders>
            <w:vAlign w:val="center"/>
          </w:tcPr>
          <w:p w14:paraId="2F29CC59"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1914101" w14:textId="1333921C"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C77B8EC" w14:textId="3C79096C"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7FE35C9" w14:textId="0A6B587E" w:rsidR="006F5067" w:rsidRPr="00AC4FBC" w:rsidRDefault="006F5067" w:rsidP="006F5067">
            <w:pPr>
              <w:pStyle w:val="TAC"/>
              <w:rPr>
                <w:rFonts w:eastAsia="MS Mincho"/>
              </w:rPr>
            </w:pPr>
            <w:r w:rsidRPr="00AC4FBC">
              <w:rPr>
                <w:rFonts w:eastAsia="MS Mincho"/>
              </w:rPr>
              <w:t>20</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E624A30" w14:textId="532E8E99" w:rsidR="006F5067" w:rsidRPr="00AC4FBC" w:rsidRDefault="006F5067" w:rsidP="006F5067">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1BC52267" w14:textId="3C215F98" w:rsidR="006F5067" w:rsidRPr="00AC4FBC" w:rsidRDefault="006F5067" w:rsidP="006F5067">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4C592C5" w14:textId="675D262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5A9C8919" w14:textId="7B8DA17F" w:rsidR="006F5067" w:rsidRPr="00AC4FBC" w:rsidRDefault="006F5067" w:rsidP="006F5067">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424475E6" w14:textId="03798498" w:rsidR="006F5067" w:rsidRPr="00AC4FBC" w:rsidRDefault="006F5067" w:rsidP="006F5067">
            <w:pPr>
              <w:pStyle w:val="TAC"/>
              <w:rPr>
                <w:rFonts w:eastAsia="MS Mincho"/>
              </w:rPr>
            </w:pPr>
            <w:r w:rsidRPr="00AC4FBC">
              <w:rPr>
                <w:rFonts w:eastAsia="MS Mincho"/>
              </w:rPr>
              <w:t>All RBs / 0</w:t>
            </w:r>
          </w:p>
        </w:tc>
      </w:tr>
      <w:tr w:rsidR="006F5067" w:rsidRPr="00AC4FBC" w14:paraId="4A362E18" w14:textId="77777777" w:rsidTr="00014073">
        <w:tc>
          <w:tcPr>
            <w:tcW w:w="637" w:type="dxa"/>
            <w:vMerge w:val="restart"/>
            <w:tcBorders>
              <w:left w:val="single" w:sz="4" w:space="0" w:color="auto"/>
              <w:right w:val="single" w:sz="4" w:space="0" w:color="auto"/>
            </w:tcBorders>
            <w:vAlign w:val="center"/>
          </w:tcPr>
          <w:p w14:paraId="131B61F7" w14:textId="67E06DA5" w:rsidR="006F5067" w:rsidRPr="00AC4FBC" w:rsidRDefault="006F5067" w:rsidP="006F5067">
            <w:pPr>
              <w:spacing w:after="0"/>
              <w:rPr>
                <w:rFonts w:ascii="Arial" w:eastAsia="MS Mincho" w:hAnsi="Arial" w:cs="Arial"/>
                <w:sz w:val="18"/>
              </w:rPr>
            </w:pPr>
            <w:r w:rsidRPr="00AC4FBC">
              <w:rPr>
                <w:rFonts w:ascii="Arial" w:eastAsia="MS Mincho" w:hAnsi="Arial"/>
                <w:sz w:val="18"/>
              </w:rPr>
              <w:t>4</w:t>
            </w:r>
            <w:r w:rsidRPr="00AC4FBC">
              <w:rPr>
                <w:rFonts w:eastAsia="MS Mincho"/>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89EC44" w14:textId="27DB3626"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239B4A2" w14:textId="1FB9162A" w:rsidR="006F5067" w:rsidRPr="00AC4FBC" w:rsidRDefault="006F5067" w:rsidP="006F5067">
            <w:pPr>
              <w:pStyle w:val="TAC"/>
              <w:rPr>
                <w:rFonts w:eastAsia="MS Mincho"/>
              </w:rPr>
            </w:pPr>
            <w:r w:rsidRPr="00AC4FBC">
              <w:rPr>
                <w:rFonts w:eastAsia="MS Mincho"/>
              </w:rPr>
              <w:t>UL 1775/ DL 217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AD39314"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1BE3338"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8BFB3B9" w14:textId="1A94123E" w:rsidR="006F5067" w:rsidRPr="00AC4FBC" w:rsidRDefault="006F5067" w:rsidP="006F5067">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D5EABE0" w14:textId="63D35610" w:rsidR="006F5067" w:rsidRPr="00AC4FBC" w:rsidRDefault="006F5067" w:rsidP="006F5067">
            <w:pPr>
              <w:pStyle w:val="TAC"/>
              <w:rPr>
                <w:rFonts w:eastAsia="MS Mincho"/>
              </w:rPr>
            </w:pPr>
            <w:r w:rsidRPr="00AC4FBC">
              <w:rPr>
                <w:rFonts w:eastAsia="MS Mincho"/>
              </w:rPr>
              <w:t>UL/DL 3949.99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3F4B141"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4D40CE46" w14:textId="77777777" w:rsidR="006F5067" w:rsidRPr="00AC4FBC" w:rsidRDefault="006F5067" w:rsidP="006F5067">
            <w:pPr>
              <w:pStyle w:val="TAC"/>
              <w:rPr>
                <w:rFonts w:eastAsia="MS Mincho"/>
              </w:rPr>
            </w:pPr>
          </w:p>
        </w:tc>
      </w:tr>
      <w:tr w:rsidR="006F5067" w:rsidRPr="00AC4FBC" w14:paraId="1815EE83" w14:textId="77777777" w:rsidTr="00014073">
        <w:tc>
          <w:tcPr>
            <w:tcW w:w="637" w:type="dxa"/>
            <w:vMerge/>
            <w:tcBorders>
              <w:left w:val="single" w:sz="4" w:space="0" w:color="auto"/>
              <w:bottom w:val="single" w:sz="4" w:space="0" w:color="auto"/>
              <w:right w:val="single" w:sz="4" w:space="0" w:color="auto"/>
            </w:tcBorders>
            <w:vAlign w:val="center"/>
          </w:tcPr>
          <w:p w14:paraId="1B932051"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64B95D8" w14:textId="52D17F1A"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CC0782E" w14:textId="4A05F5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ECF482B" w14:textId="61A6BB15"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11049BA" w14:textId="54640133" w:rsidR="006F5067" w:rsidRPr="00AC4FBC" w:rsidRDefault="006F5067" w:rsidP="006F5067">
            <w:pPr>
              <w:pStyle w:val="TAC"/>
              <w:rPr>
                <w:rFonts w:eastAsia="MS Mincho"/>
              </w:rPr>
            </w:pPr>
            <w:r w:rsidRPr="00AC4FBC">
              <w:rPr>
                <w:rFonts w:eastAsia="MS Mincho"/>
              </w:rPr>
              <w:t>All RBs / 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8E92F93" w14:textId="1B8EE2F0"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4D2ED6D" w14:textId="53A4C9C2"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AEB2BF6" w14:textId="73DCF6A2" w:rsidR="006F5067" w:rsidRPr="00AC4FBC" w:rsidRDefault="006F5067" w:rsidP="006F5067">
            <w:pPr>
              <w:pStyle w:val="TAC"/>
              <w:rPr>
                <w:rFonts w:eastAsia="MS Mincho"/>
              </w:rPr>
            </w:pPr>
            <w:r w:rsidRPr="00AC4FBC">
              <w:rPr>
                <w:rFonts w:eastAsia="MS Mincho"/>
              </w:rPr>
              <w:t>10 MHz</w:t>
            </w:r>
          </w:p>
        </w:tc>
        <w:tc>
          <w:tcPr>
            <w:tcW w:w="1528" w:type="dxa"/>
            <w:tcBorders>
              <w:top w:val="single" w:sz="4" w:space="0" w:color="auto"/>
              <w:left w:val="single" w:sz="4" w:space="0" w:color="auto"/>
              <w:bottom w:val="single" w:sz="4" w:space="0" w:color="auto"/>
              <w:right w:val="single" w:sz="4" w:space="0" w:color="auto"/>
            </w:tcBorders>
            <w:vAlign w:val="center"/>
          </w:tcPr>
          <w:p w14:paraId="2B027381" w14:textId="7EEE98E9" w:rsidR="006F5067" w:rsidRPr="00AC4FBC" w:rsidRDefault="006F5067" w:rsidP="006F5067">
            <w:pPr>
              <w:pStyle w:val="TAC"/>
              <w:rPr>
                <w:rFonts w:eastAsia="MS Mincho"/>
              </w:rPr>
            </w:pPr>
            <w:r w:rsidRPr="00AC4FBC">
              <w:rPr>
                <w:rFonts w:eastAsia="MS Mincho"/>
              </w:rPr>
              <w:t>All RBs / REFSENS_ENDC_4</w:t>
            </w:r>
          </w:p>
        </w:tc>
      </w:tr>
      <w:tr w:rsidR="006F5067" w:rsidRPr="00AC4FBC" w14:paraId="62F9964C" w14:textId="77777777" w:rsidTr="00014073">
        <w:tc>
          <w:tcPr>
            <w:tcW w:w="637" w:type="dxa"/>
            <w:vMerge w:val="restart"/>
            <w:tcBorders>
              <w:left w:val="single" w:sz="4" w:space="0" w:color="auto"/>
              <w:right w:val="single" w:sz="4" w:space="0" w:color="auto"/>
            </w:tcBorders>
            <w:vAlign w:val="center"/>
          </w:tcPr>
          <w:p w14:paraId="65351DA6" w14:textId="70251913" w:rsidR="006F5067" w:rsidRPr="00AC4FBC" w:rsidRDefault="006F5067" w:rsidP="006F5067">
            <w:pPr>
              <w:spacing w:after="0"/>
              <w:rPr>
                <w:rFonts w:ascii="Arial" w:eastAsia="MS Mincho" w:hAnsi="Arial" w:cs="Arial"/>
                <w:sz w:val="18"/>
              </w:rPr>
            </w:pPr>
            <w:r w:rsidRPr="00AC4FBC">
              <w:rPr>
                <w:rFonts w:ascii="Arial" w:eastAsia="MS Mincho" w:hAnsi="Arial"/>
                <w:sz w:val="18"/>
              </w:rPr>
              <w:t>5</w:t>
            </w:r>
            <w:r w:rsidRPr="00AC4FBC">
              <w:rPr>
                <w:rFonts w:eastAsia="MS Mincho"/>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41BF5A4C" w14:textId="5A3FDED1"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4F7EC26" w14:textId="5F53EDF0" w:rsidR="006F5067" w:rsidRPr="00AC4FBC" w:rsidRDefault="006F5067" w:rsidP="006F5067">
            <w:pPr>
              <w:pStyle w:val="TAC"/>
              <w:rPr>
                <w:rFonts w:eastAsia="MS Mincho"/>
              </w:rPr>
            </w:pPr>
            <w:r w:rsidRPr="00AC4FBC">
              <w:rPr>
                <w:rFonts w:eastAsia="MS Mincho"/>
              </w:rPr>
              <w:t>UL 1760 / DL 216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62B6624"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9FA41FB"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0C1F7ED" w14:textId="31DBED40" w:rsidR="006F5067" w:rsidRPr="00AC4FBC" w:rsidRDefault="006F5067" w:rsidP="006F5067">
            <w:pPr>
              <w:pStyle w:val="TAC"/>
            </w:pPr>
            <w:r w:rsidRPr="00AC4FBC">
              <w:t>n77</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C510C5A" w14:textId="68F66901" w:rsidR="006F5067" w:rsidRPr="00AC4FBC" w:rsidRDefault="006F5067" w:rsidP="006F5067">
            <w:pPr>
              <w:pStyle w:val="TAC"/>
              <w:rPr>
                <w:rFonts w:eastAsia="MS Mincho"/>
              </w:rPr>
            </w:pPr>
            <w:r w:rsidRPr="00AC4FBC">
              <w:rPr>
                <w:rFonts w:eastAsia="MS Mincho"/>
              </w:rPr>
              <w:t>UL/DL 372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C539695"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DC4D3AE" w14:textId="77777777" w:rsidR="006F5067" w:rsidRPr="00AC4FBC" w:rsidRDefault="006F5067" w:rsidP="006F5067">
            <w:pPr>
              <w:pStyle w:val="TAC"/>
              <w:rPr>
                <w:rFonts w:eastAsia="MS Mincho"/>
              </w:rPr>
            </w:pPr>
          </w:p>
        </w:tc>
      </w:tr>
      <w:tr w:rsidR="006F5067" w:rsidRPr="00AC4FBC" w14:paraId="1D722989" w14:textId="77777777" w:rsidTr="007653BE">
        <w:tc>
          <w:tcPr>
            <w:tcW w:w="637" w:type="dxa"/>
            <w:vMerge/>
            <w:tcBorders>
              <w:left w:val="single" w:sz="4" w:space="0" w:color="auto"/>
              <w:bottom w:val="single" w:sz="4" w:space="0" w:color="auto"/>
              <w:right w:val="single" w:sz="4" w:space="0" w:color="auto"/>
            </w:tcBorders>
            <w:vAlign w:val="center"/>
          </w:tcPr>
          <w:p w14:paraId="1C07C484"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10ACCCC" w14:textId="1B5340AC"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65FADF0" w14:textId="63E4BE74"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5FA0A587" w14:textId="596B5C47" w:rsidR="006F5067" w:rsidRPr="00AC4FBC" w:rsidRDefault="006F5067" w:rsidP="006F5067">
            <w:pPr>
              <w:pStyle w:val="TAC"/>
              <w:rPr>
                <w:rFonts w:eastAsia="MS Mincho"/>
              </w:rPr>
            </w:pPr>
            <w:r w:rsidRPr="00AC4FBC">
              <w:rPr>
                <w:rFonts w:eastAsia="MS Mincho"/>
              </w:rPr>
              <w:t>5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0FB27FA" w14:textId="06BFFE77" w:rsidR="006F5067" w:rsidRPr="00AC4FBC" w:rsidRDefault="006F5067" w:rsidP="006F5067">
            <w:pPr>
              <w:pStyle w:val="TAC"/>
              <w:rPr>
                <w:rFonts w:eastAsia="MS Mincho"/>
              </w:rPr>
            </w:pPr>
            <w:r w:rsidRPr="00AC4FBC">
              <w:rPr>
                <w:rFonts w:eastAsia="MS Mincho"/>
              </w:rPr>
              <w:t>All RBs / 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E3965EE" w14:textId="0E91D993"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B083992" w14:textId="0C5494AD"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5957546" w14:textId="23D87423" w:rsidR="006F5067" w:rsidRPr="00AC4FBC" w:rsidRDefault="006F5067" w:rsidP="006F5067">
            <w:pPr>
              <w:pStyle w:val="TAC"/>
              <w:rPr>
                <w:rFonts w:eastAsia="MS Mincho"/>
              </w:rPr>
            </w:pPr>
            <w:r w:rsidRPr="00AC4FBC">
              <w:rPr>
                <w:rFonts w:eastAsia="MS Mincho"/>
              </w:rPr>
              <w:t>10 MHz</w:t>
            </w:r>
          </w:p>
        </w:tc>
        <w:tc>
          <w:tcPr>
            <w:tcW w:w="1528" w:type="dxa"/>
            <w:tcBorders>
              <w:top w:val="single" w:sz="4" w:space="0" w:color="auto"/>
              <w:left w:val="single" w:sz="4" w:space="0" w:color="auto"/>
              <w:bottom w:val="single" w:sz="4" w:space="0" w:color="auto"/>
              <w:right w:val="single" w:sz="4" w:space="0" w:color="auto"/>
            </w:tcBorders>
            <w:vAlign w:val="center"/>
          </w:tcPr>
          <w:p w14:paraId="41C0D32C" w14:textId="41EC1A89" w:rsidR="006F5067" w:rsidRPr="00AC4FBC" w:rsidRDefault="006F5067" w:rsidP="006F5067">
            <w:pPr>
              <w:pStyle w:val="TAC"/>
              <w:rPr>
                <w:rFonts w:eastAsia="MS Mincho"/>
              </w:rPr>
            </w:pPr>
            <w:r w:rsidRPr="00AC4FBC">
              <w:rPr>
                <w:rFonts w:eastAsia="MS Mincho"/>
              </w:rPr>
              <w:t>All RBs / REFSENS_ENDC_4</w:t>
            </w:r>
          </w:p>
        </w:tc>
      </w:tr>
      <w:tr w:rsidR="006F5067" w:rsidRPr="00AC4FBC" w14:paraId="517204EB" w14:textId="77777777" w:rsidTr="007653BE">
        <w:trPr>
          <w:ins w:id="12257" w:author="1989" w:date="2024-03-27T22:13:00Z"/>
        </w:trPr>
        <w:tc>
          <w:tcPr>
            <w:tcW w:w="637" w:type="dxa"/>
            <w:tcBorders>
              <w:left w:val="single" w:sz="4" w:space="0" w:color="auto"/>
              <w:bottom w:val="nil"/>
              <w:right w:val="single" w:sz="4" w:space="0" w:color="auto"/>
            </w:tcBorders>
            <w:vAlign w:val="center"/>
          </w:tcPr>
          <w:p w14:paraId="269A4C3F" w14:textId="77777777" w:rsidR="006F5067" w:rsidRPr="00AC4FBC" w:rsidRDefault="006F5067" w:rsidP="006F5067">
            <w:pPr>
              <w:spacing w:after="0"/>
              <w:rPr>
                <w:ins w:id="12258" w:author="1989" w:date="2024-03-27T22:13:00Z"/>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086BC264" w14:textId="13B80706" w:rsidR="006F5067" w:rsidRPr="00AC4FBC" w:rsidRDefault="006F5067" w:rsidP="006F5067">
            <w:pPr>
              <w:pStyle w:val="TAC"/>
              <w:rPr>
                <w:ins w:id="12259" w:author="1989" w:date="2024-03-27T22:13:00Z"/>
                <w:rFonts w:eastAsia="MS Mincho"/>
              </w:rPr>
            </w:pPr>
            <w:ins w:id="12260" w:author="1989" w:date="2024-03-27T22:13:00Z">
              <w:r w:rsidRPr="00AC4FBC">
                <w:t>66</w:t>
              </w:r>
            </w:ins>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90D1DF8" w14:textId="15F237B1" w:rsidR="006F5067" w:rsidRPr="00AC4FBC" w:rsidRDefault="006F5067" w:rsidP="006F5067">
            <w:pPr>
              <w:pStyle w:val="TAC"/>
              <w:rPr>
                <w:ins w:id="12261" w:author="1989" w:date="2024-03-27T22:13:00Z"/>
                <w:rFonts w:eastAsia="MS Mincho"/>
              </w:rPr>
            </w:pPr>
            <w:ins w:id="12262" w:author="1989" w:date="2024-03-27T22:13:00Z">
              <w:r>
                <w:t>DL 2197.5</w:t>
              </w:r>
            </w:ins>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74369F0" w14:textId="77777777" w:rsidR="006F5067" w:rsidRPr="00AC4FBC" w:rsidRDefault="006F5067" w:rsidP="006F5067">
            <w:pPr>
              <w:pStyle w:val="TAC"/>
              <w:rPr>
                <w:ins w:id="12263" w:author="1989" w:date="2024-03-27T22:13:00Z"/>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0441AE3" w14:textId="77777777" w:rsidR="006F5067" w:rsidRPr="00AC4FBC" w:rsidRDefault="006F5067" w:rsidP="006F5067">
            <w:pPr>
              <w:pStyle w:val="TAC"/>
              <w:rPr>
                <w:ins w:id="12264" w:author="1989" w:date="2024-03-27T22:13:00Z"/>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7FC87CA8" w14:textId="084F31DC" w:rsidR="006F5067" w:rsidRPr="00AC4FBC" w:rsidRDefault="006F5067" w:rsidP="006F5067">
            <w:pPr>
              <w:pStyle w:val="TAC"/>
              <w:rPr>
                <w:ins w:id="12265" w:author="1989" w:date="2024-03-27T22:13:00Z"/>
              </w:rPr>
            </w:pPr>
            <w:ins w:id="12266" w:author="1989" w:date="2024-03-27T22:13:00Z">
              <w:r w:rsidRPr="00AC4FBC">
                <w:t>n77</w:t>
              </w:r>
            </w:ins>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9634586" w14:textId="61386D02" w:rsidR="006F5067" w:rsidRPr="00AC4FBC" w:rsidRDefault="006F5067" w:rsidP="006F5067">
            <w:pPr>
              <w:pStyle w:val="TAC"/>
              <w:rPr>
                <w:ins w:id="12267" w:author="1989" w:date="2024-03-27T22:13:00Z"/>
                <w:rFonts w:eastAsia="MS Mincho"/>
              </w:rPr>
            </w:pPr>
            <w:ins w:id="12268" w:author="1989" w:date="2024-03-27T22:13:00Z">
              <w:r>
                <w:t>UL/DL 3350</w:t>
              </w:r>
            </w:ins>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06EEF57" w14:textId="77777777" w:rsidR="006F5067" w:rsidRPr="00AC4FBC" w:rsidRDefault="006F5067" w:rsidP="006F5067">
            <w:pPr>
              <w:pStyle w:val="TAC"/>
              <w:rPr>
                <w:ins w:id="12269" w:author="1989" w:date="2024-03-27T22:13:00Z"/>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3AE07EEC" w14:textId="77777777" w:rsidR="006F5067" w:rsidRPr="00AC4FBC" w:rsidRDefault="006F5067" w:rsidP="006F5067">
            <w:pPr>
              <w:pStyle w:val="TAC"/>
              <w:rPr>
                <w:ins w:id="12270" w:author="1989" w:date="2024-03-27T22:13:00Z"/>
                <w:rFonts w:eastAsia="MS Mincho"/>
              </w:rPr>
            </w:pPr>
          </w:p>
        </w:tc>
      </w:tr>
      <w:tr w:rsidR="006F5067" w:rsidRPr="00AC4FBC" w14:paraId="25359516" w14:textId="77777777" w:rsidTr="007653BE">
        <w:trPr>
          <w:ins w:id="12271" w:author="1989" w:date="2024-03-27T22:13:00Z"/>
        </w:trPr>
        <w:tc>
          <w:tcPr>
            <w:tcW w:w="637" w:type="dxa"/>
            <w:tcBorders>
              <w:top w:val="nil"/>
              <w:left w:val="single" w:sz="4" w:space="0" w:color="auto"/>
              <w:bottom w:val="single" w:sz="4" w:space="0" w:color="auto"/>
              <w:right w:val="single" w:sz="4" w:space="0" w:color="auto"/>
            </w:tcBorders>
            <w:vAlign w:val="center"/>
          </w:tcPr>
          <w:p w14:paraId="5516E90A" w14:textId="4CBAC662" w:rsidR="006F5067" w:rsidRPr="00AC4FBC" w:rsidRDefault="006F5067" w:rsidP="006F5067">
            <w:pPr>
              <w:spacing w:after="0"/>
              <w:rPr>
                <w:ins w:id="12272" w:author="1989" w:date="2024-03-27T22:13:00Z"/>
                <w:rFonts w:ascii="Arial" w:eastAsia="MS Mincho" w:hAnsi="Arial" w:cs="Arial"/>
                <w:sz w:val="18"/>
              </w:rPr>
            </w:pPr>
            <w:ins w:id="12273" w:author="1989" w:date="2024-03-27T22:13:00Z">
              <w:r w:rsidRPr="00162418">
                <w:t>6</w:t>
              </w:r>
              <w:r w:rsidRPr="00162418">
                <w:rPr>
                  <w:vertAlign w:val="superscript"/>
                </w:rPr>
                <w:t>6,</w:t>
              </w:r>
              <w:r w:rsidRPr="00162418" w:rsidDel="00D0790E">
                <w:rPr>
                  <w:vertAlign w:val="superscript"/>
                </w:rPr>
                <w:t>15</w:t>
              </w:r>
              <w:r w:rsidRPr="00162418">
                <w:rPr>
                  <w:vertAlign w:val="superscript"/>
                </w:rPr>
                <w:t>16</w:t>
              </w:r>
            </w:ins>
          </w:p>
        </w:tc>
        <w:tc>
          <w:tcPr>
            <w:tcW w:w="742" w:type="dxa"/>
            <w:gridSpan w:val="2"/>
            <w:tcBorders>
              <w:top w:val="single" w:sz="4" w:space="0" w:color="auto"/>
              <w:left w:val="single" w:sz="4" w:space="0" w:color="auto"/>
              <w:bottom w:val="single" w:sz="4" w:space="0" w:color="auto"/>
              <w:right w:val="single" w:sz="4" w:space="0" w:color="auto"/>
            </w:tcBorders>
            <w:vAlign w:val="center"/>
          </w:tcPr>
          <w:p w14:paraId="6AF70A3C" w14:textId="34598394" w:rsidR="006F5067" w:rsidRPr="00AC4FBC" w:rsidRDefault="006F5067" w:rsidP="006F5067">
            <w:pPr>
              <w:pStyle w:val="TAC"/>
              <w:rPr>
                <w:ins w:id="12274" w:author="1989" w:date="2024-03-27T22:13:00Z"/>
                <w:rFonts w:eastAsia="MS Mincho"/>
              </w:rPr>
            </w:pPr>
            <w:ins w:id="12275" w:author="1989" w:date="2024-03-27T22:13:00Z">
              <w:r w:rsidRPr="00AC4FBC">
                <w:t>QPSK</w:t>
              </w:r>
            </w:ins>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2508554" w14:textId="6919A6C5" w:rsidR="006F5067" w:rsidRPr="00AC4FBC" w:rsidRDefault="006F5067" w:rsidP="006F5067">
            <w:pPr>
              <w:pStyle w:val="TAC"/>
              <w:rPr>
                <w:ins w:id="12276" w:author="1989" w:date="2024-03-27T22:13:00Z"/>
                <w:rFonts w:eastAsia="MS Mincho"/>
              </w:rPr>
            </w:pPr>
            <w:ins w:id="12277" w:author="1989" w:date="2024-03-27T22:13:00Z">
              <w:r w:rsidRPr="00AC4FBC">
                <w:t>QPSK</w:t>
              </w:r>
            </w:ins>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6179FCA" w14:textId="181FC3E3" w:rsidR="006F5067" w:rsidRPr="00AC4FBC" w:rsidRDefault="006F5067" w:rsidP="006F5067">
            <w:pPr>
              <w:pStyle w:val="TAC"/>
              <w:rPr>
                <w:ins w:id="12278" w:author="1989" w:date="2024-03-27T22:13:00Z"/>
                <w:rFonts w:eastAsia="MS Mincho"/>
              </w:rPr>
            </w:pPr>
            <w:ins w:id="12279" w:author="1989" w:date="2024-03-27T22:13:00Z">
              <w:r w:rsidRPr="00AC4FBC">
                <w:t>5 MHz</w:t>
              </w:r>
            </w:ins>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359CBAB" w14:textId="15AA99A9" w:rsidR="006F5067" w:rsidRPr="00AC4FBC" w:rsidRDefault="006F5067" w:rsidP="006F5067">
            <w:pPr>
              <w:pStyle w:val="TAC"/>
              <w:rPr>
                <w:ins w:id="12280" w:author="1989" w:date="2024-03-27T22:13:00Z"/>
                <w:rFonts w:eastAsia="MS Mincho"/>
              </w:rPr>
            </w:pPr>
            <w:ins w:id="12281" w:author="1989" w:date="2024-03-27T22:13:00Z">
              <w:r w:rsidRPr="00AC4FBC">
                <w:t xml:space="preserve">All RBs / </w:t>
              </w:r>
              <w:r>
                <w:t>0</w:t>
              </w:r>
            </w:ins>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6E73D4F" w14:textId="4CD592BB" w:rsidR="006F5067" w:rsidRPr="00AC4FBC" w:rsidRDefault="006F5067" w:rsidP="006F5067">
            <w:pPr>
              <w:pStyle w:val="TAC"/>
              <w:rPr>
                <w:ins w:id="12282" w:author="1989" w:date="2024-03-27T22:13:00Z"/>
              </w:rPr>
            </w:pPr>
            <w:ins w:id="12283" w:author="1989" w:date="2024-03-27T22:13:00Z">
              <w:r w:rsidRPr="00AC4FBC">
                <w:t>DFT-s-OFDM QPSK</w:t>
              </w:r>
            </w:ins>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027BF89" w14:textId="386ADB76" w:rsidR="006F5067" w:rsidRPr="00AC4FBC" w:rsidRDefault="006F5067" w:rsidP="006F5067">
            <w:pPr>
              <w:pStyle w:val="TAC"/>
              <w:rPr>
                <w:ins w:id="12284" w:author="1989" w:date="2024-03-27T22:13:00Z"/>
                <w:rFonts w:eastAsia="MS Mincho"/>
              </w:rPr>
            </w:pPr>
            <w:ins w:id="12285" w:author="1989" w:date="2024-03-27T22:13:00Z">
              <w:r w:rsidRPr="00AC4FBC">
                <w:t>CP-OFDM QPSK</w:t>
              </w:r>
            </w:ins>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FEBE1AE" w14:textId="76721B4D" w:rsidR="006F5067" w:rsidRPr="00AC4FBC" w:rsidRDefault="006F5067" w:rsidP="006F5067">
            <w:pPr>
              <w:pStyle w:val="TAC"/>
              <w:rPr>
                <w:ins w:id="12286" w:author="1989" w:date="2024-03-27T22:13:00Z"/>
                <w:rFonts w:eastAsia="MS Mincho"/>
              </w:rPr>
            </w:pPr>
            <w:ins w:id="12287" w:author="1989" w:date="2024-03-27T22:13:00Z">
              <w:r w:rsidRPr="00AC4FBC">
                <w:t>10</w:t>
              </w:r>
              <w:r>
                <w:t>0</w:t>
              </w:r>
              <w:r w:rsidRPr="00AC4FBC">
                <w:t xml:space="preserve"> MHz</w:t>
              </w:r>
            </w:ins>
          </w:p>
        </w:tc>
        <w:tc>
          <w:tcPr>
            <w:tcW w:w="1528" w:type="dxa"/>
            <w:tcBorders>
              <w:top w:val="single" w:sz="4" w:space="0" w:color="auto"/>
              <w:left w:val="single" w:sz="4" w:space="0" w:color="auto"/>
              <w:bottom w:val="single" w:sz="4" w:space="0" w:color="auto"/>
              <w:right w:val="single" w:sz="4" w:space="0" w:color="auto"/>
            </w:tcBorders>
            <w:vAlign w:val="center"/>
          </w:tcPr>
          <w:p w14:paraId="473DB42A" w14:textId="128E4639" w:rsidR="006F5067" w:rsidRPr="00AC4FBC" w:rsidRDefault="006F5067" w:rsidP="006F5067">
            <w:pPr>
              <w:pStyle w:val="TAC"/>
              <w:rPr>
                <w:ins w:id="12288" w:author="1989" w:date="2024-03-27T22:13:00Z"/>
                <w:rFonts w:eastAsia="MS Mincho"/>
              </w:rPr>
            </w:pPr>
            <w:ins w:id="12289" w:author="1989" w:date="2024-03-27T22:13:00Z">
              <w:r w:rsidRPr="00AC4FBC">
                <w:t>All RBs / REFSENS_ENDC_</w:t>
              </w:r>
              <w:r>
                <w:t>3</w:t>
              </w:r>
            </w:ins>
          </w:p>
        </w:tc>
      </w:tr>
      <w:tr w:rsidR="006F5067" w:rsidRPr="00AC4FBC" w14:paraId="6B387A3D" w14:textId="77777777" w:rsidTr="00014073">
        <w:tc>
          <w:tcPr>
            <w:tcW w:w="10148" w:type="dxa"/>
            <w:gridSpan w:val="21"/>
            <w:tcBorders>
              <w:left w:val="single" w:sz="4" w:space="0" w:color="auto"/>
              <w:bottom w:val="single" w:sz="4" w:space="0" w:color="auto"/>
              <w:right w:val="single" w:sz="4" w:space="0" w:color="auto"/>
            </w:tcBorders>
            <w:vAlign w:val="center"/>
          </w:tcPr>
          <w:p w14:paraId="2AFA9BD1" w14:textId="77777777" w:rsidR="006F5067" w:rsidRPr="00AC4FBC" w:rsidRDefault="006F5067" w:rsidP="006F5067">
            <w:pPr>
              <w:pStyle w:val="TAC"/>
              <w:rPr>
                <w:rFonts w:eastAsia="MS Mincho" w:cs="Arial"/>
              </w:rPr>
            </w:pPr>
            <w:r w:rsidRPr="00AC4FBC">
              <w:rPr>
                <w:rFonts w:cs="Arial"/>
                <w:b/>
                <w:bCs/>
              </w:rPr>
              <w:t xml:space="preserve">Test Settings for a </w:t>
            </w:r>
            <w:r w:rsidRPr="00AC4FBC">
              <w:rPr>
                <w:rFonts w:cs="Arial"/>
                <w:b/>
                <w:bCs/>
                <w:lang w:eastAsia="zh-TW"/>
              </w:rPr>
              <w:t xml:space="preserve">DC_66A_n78A </w:t>
            </w:r>
            <w:r w:rsidRPr="00AC4FBC">
              <w:rPr>
                <w:rFonts w:cs="Arial"/>
                <w:b/>
                <w:bCs/>
              </w:rPr>
              <w:t>Configuration</w:t>
            </w:r>
          </w:p>
        </w:tc>
      </w:tr>
      <w:tr w:rsidR="006F5067" w:rsidRPr="00AC4FBC" w14:paraId="44BAD4E8" w14:textId="77777777" w:rsidTr="00014073">
        <w:tc>
          <w:tcPr>
            <w:tcW w:w="637" w:type="dxa"/>
            <w:vMerge w:val="restart"/>
            <w:tcBorders>
              <w:left w:val="single" w:sz="4" w:space="0" w:color="auto"/>
              <w:right w:val="single" w:sz="4" w:space="0" w:color="auto"/>
            </w:tcBorders>
            <w:vAlign w:val="center"/>
          </w:tcPr>
          <w:p w14:paraId="70B663C7" w14:textId="77777777" w:rsidR="006F5067" w:rsidRPr="00AC4FBC" w:rsidRDefault="006F5067" w:rsidP="006F5067">
            <w:pPr>
              <w:spacing w:after="0"/>
              <w:rPr>
                <w:rFonts w:ascii="Arial" w:eastAsia="MS Mincho" w:hAnsi="Arial" w:cs="Arial"/>
                <w:sz w:val="18"/>
              </w:rPr>
            </w:pPr>
            <w:r w:rsidRPr="00AC4FBC">
              <w:rPr>
                <w:rFonts w:ascii="Arial" w:hAnsi="Arial" w:cs="Arial"/>
              </w:rPr>
              <w:t>1</w:t>
            </w:r>
            <w:r w:rsidRPr="00AC4FBC">
              <w:rPr>
                <w:rFonts w:ascii="Arial" w:hAnsi="Arial" w:cs="Arial"/>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201EBF9B" w14:textId="77777777"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6A96FF4" w14:textId="3D998FA3" w:rsidR="006F5067" w:rsidRPr="00AC4FBC" w:rsidRDefault="006F5067" w:rsidP="006F5067">
            <w:pPr>
              <w:pStyle w:val="TAC"/>
              <w:rPr>
                <w:rFonts w:eastAsia="MS Mincho"/>
              </w:rPr>
            </w:pPr>
            <w:r w:rsidRPr="00AC4FBC">
              <w:t xml:space="preserve">UL </w:t>
            </w:r>
            <w:r w:rsidRPr="00AC4FBC">
              <w:rPr>
                <w:rFonts w:eastAsia="MS Mincho"/>
              </w:rPr>
              <w:t>175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D38CAE4"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6CC7235"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C462BE1" w14:textId="77777777" w:rsidR="006F5067" w:rsidRPr="00AC4FBC" w:rsidRDefault="006F5067" w:rsidP="006F5067">
            <w:pPr>
              <w:pStyle w:val="TAC"/>
            </w:pPr>
            <w:r w:rsidRPr="00AC4FBC">
              <w:rPr>
                <w:rFonts w:eastAsia="MS Mincho"/>
              </w:rPr>
              <w:t>n78</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B0E1B4D" w14:textId="69B8C5C0" w:rsidR="006F5067" w:rsidRPr="00AC4FBC" w:rsidRDefault="006F5067" w:rsidP="006F5067">
            <w:pPr>
              <w:pStyle w:val="TAC"/>
              <w:rPr>
                <w:rFonts w:eastAsia="MS Mincho"/>
              </w:rPr>
            </w:pPr>
            <w:r w:rsidRPr="00AC4FBC">
              <w:t>UL/DL 351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73A142B"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A247C21" w14:textId="77777777" w:rsidR="006F5067" w:rsidRPr="00AC4FBC" w:rsidRDefault="006F5067" w:rsidP="006F5067">
            <w:pPr>
              <w:pStyle w:val="TAC"/>
              <w:rPr>
                <w:rFonts w:eastAsia="MS Mincho"/>
              </w:rPr>
            </w:pPr>
          </w:p>
        </w:tc>
      </w:tr>
      <w:tr w:rsidR="006F5067" w:rsidRPr="00AC4FBC" w14:paraId="24A3F5D9" w14:textId="77777777" w:rsidTr="00014073">
        <w:tc>
          <w:tcPr>
            <w:tcW w:w="637" w:type="dxa"/>
            <w:vMerge/>
            <w:tcBorders>
              <w:left w:val="single" w:sz="4" w:space="0" w:color="auto"/>
              <w:bottom w:val="single" w:sz="4" w:space="0" w:color="auto"/>
              <w:right w:val="single" w:sz="4" w:space="0" w:color="auto"/>
            </w:tcBorders>
            <w:vAlign w:val="center"/>
          </w:tcPr>
          <w:p w14:paraId="4E8696BB"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516498"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798CDAD4"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BB3FF63"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35942EC" w14:textId="77777777" w:rsidR="006F5067" w:rsidRPr="00AC4FBC" w:rsidRDefault="006F5067" w:rsidP="006F5067">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26915EE" w14:textId="77777777" w:rsidR="006F5067" w:rsidRPr="00AC4FBC" w:rsidRDefault="006F5067" w:rsidP="006F5067">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147AF5CC"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C345EA4" w14:textId="77777777" w:rsidR="006F5067" w:rsidRPr="00AC4FBC" w:rsidRDefault="006F5067" w:rsidP="006F5067">
            <w:pPr>
              <w:pStyle w:val="TAC"/>
              <w:rPr>
                <w:rFonts w:eastAsia="MS Mincho"/>
              </w:rPr>
            </w:pPr>
            <w:r w:rsidRPr="00AC4FBC">
              <w:rPr>
                <w:rFonts w:eastAsia="MS Mincho"/>
              </w:rPr>
              <w:t>100 MHz</w:t>
            </w:r>
          </w:p>
        </w:tc>
        <w:tc>
          <w:tcPr>
            <w:tcW w:w="1528" w:type="dxa"/>
            <w:tcBorders>
              <w:top w:val="single" w:sz="4" w:space="0" w:color="auto"/>
              <w:left w:val="single" w:sz="4" w:space="0" w:color="auto"/>
              <w:bottom w:val="single" w:sz="4" w:space="0" w:color="auto"/>
              <w:right w:val="single" w:sz="4" w:space="0" w:color="auto"/>
            </w:tcBorders>
            <w:vAlign w:val="center"/>
          </w:tcPr>
          <w:p w14:paraId="101F87A8" w14:textId="77777777" w:rsidR="006F5067" w:rsidRPr="00AC4FBC" w:rsidRDefault="006F5067" w:rsidP="006F5067">
            <w:pPr>
              <w:pStyle w:val="TAC"/>
              <w:rPr>
                <w:rFonts w:eastAsia="MS Mincho"/>
              </w:rPr>
            </w:pPr>
            <w:r w:rsidRPr="00AC4FBC">
              <w:rPr>
                <w:rFonts w:eastAsia="MS Mincho"/>
              </w:rPr>
              <w:t>All RBs / 0</w:t>
            </w:r>
          </w:p>
        </w:tc>
      </w:tr>
      <w:tr w:rsidR="006F5067" w:rsidRPr="00AC4FBC" w14:paraId="614C23E0" w14:textId="77777777" w:rsidTr="00014073">
        <w:tc>
          <w:tcPr>
            <w:tcW w:w="637" w:type="dxa"/>
            <w:vMerge w:val="restart"/>
            <w:tcBorders>
              <w:left w:val="single" w:sz="4" w:space="0" w:color="auto"/>
              <w:right w:val="single" w:sz="4" w:space="0" w:color="auto"/>
            </w:tcBorders>
            <w:vAlign w:val="center"/>
          </w:tcPr>
          <w:p w14:paraId="411B5A0D" w14:textId="77777777" w:rsidR="006F5067" w:rsidRPr="00AC4FBC" w:rsidRDefault="006F5067" w:rsidP="006F5067">
            <w:pPr>
              <w:spacing w:after="0"/>
              <w:rPr>
                <w:rFonts w:ascii="Arial" w:eastAsia="MS Mincho" w:hAnsi="Arial" w:cs="Arial"/>
                <w:sz w:val="18"/>
              </w:rPr>
            </w:pPr>
            <w:r w:rsidRPr="00AC4FBC">
              <w:rPr>
                <w:rFonts w:ascii="Arial" w:hAnsi="Arial" w:cs="Arial"/>
              </w:rPr>
              <w:t>2</w:t>
            </w:r>
            <w:r w:rsidRPr="00AC4FBC">
              <w:rPr>
                <w:rFonts w:ascii="Arial" w:hAnsi="Arial" w:cs="Arial"/>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515A84DB" w14:textId="77777777"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18A7A120" w14:textId="70875886" w:rsidR="006F5067" w:rsidRPr="00AC4FBC" w:rsidRDefault="006F5067" w:rsidP="006F5067">
            <w:pPr>
              <w:pStyle w:val="TAC"/>
              <w:rPr>
                <w:rFonts w:eastAsia="MS Mincho"/>
              </w:rPr>
            </w:pPr>
            <w:r w:rsidRPr="00AC4FBC">
              <w:rPr>
                <w:rFonts w:eastAsia="MS Mincho"/>
              </w:rPr>
              <w:t>UL 1755</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1DCFAC0"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458C8572"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AE83D42" w14:textId="77777777" w:rsidR="006F5067" w:rsidRPr="00AC4FBC" w:rsidRDefault="006F5067" w:rsidP="006F5067">
            <w:pPr>
              <w:pStyle w:val="TAC"/>
            </w:pPr>
            <w:r w:rsidRPr="00AC4FBC">
              <w:rPr>
                <w:rFonts w:eastAsia="MS Mincho"/>
              </w:rPr>
              <w:t>n78</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A82D474" w14:textId="135BFD9A" w:rsidR="006F5067" w:rsidRPr="00AC4FBC" w:rsidRDefault="006F5067" w:rsidP="006F5067">
            <w:pPr>
              <w:pStyle w:val="TAC"/>
              <w:rPr>
                <w:rFonts w:eastAsia="MS Mincho"/>
              </w:rPr>
            </w:pPr>
            <w:r w:rsidRPr="00AC4FBC">
              <w:rPr>
                <w:rFonts w:eastAsia="MS Mincho"/>
              </w:rPr>
              <w:t>UL/DL 348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81D7149"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C8FBCD5" w14:textId="77777777" w:rsidR="006F5067" w:rsidRPr="00AC4FBC" w:rsidRDefault="006F5067" w:rsidP="006F5067">
            <w:pPr>
              <w:pStyle w:val="TAC"/>
              <w:rPr>
                <w:rFonts w:eastAsia="MS Mincho"/>
              </w:rPr>
            </w:pPr>
          </w:p>
        </w:tc>
      </w:tr>
      <w:tr w:rsidR="006F5067" w:rsidRPr="00AC4FBC" w14:paraId="5B601555" w14:textId="77777777" w:rsidTr="00014073">
        <w:tc>
          <w:tcPr>
            <w:tcW w:w="637" w:type="dxa"/>
            <w:vMerge/>
            <w:tcBorders>
              <w:left w:val="single" w:sz="4" w:space="0" w:color="auto"/>
              <w:bottom w:val="single" w:sz="4" w:space="0" w:color="auto"/>
              <w:right w:val="single" w:sz="4" w:space="0" w:color="auto"/>
            </w:tcBorders>
            <w:vAlign w:val="center"/>
          </w:tcPr>
          <w:p w14:paraId="410922D0" w14:textId="77777777" w:rsidR="006F5067" w:rsidRPr="00AC4FBC" w:rsidRDefault="006F5067" w:rsidP="006F5067">
            <w:pPr>
              <w:spacing w:after="0"/>
              <w:rPr>
                <w:rFonts w:ascii="Arial" w:eastAsia="MS Mincho" w:hAnsi="Arial" w:cs="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689689F"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307F542F"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FCD604C" w14:textId="77777777" w:rsidR="006F5067" w:rsidRPr="00AC4FBC" w:rsidRDefault="006F5067" w:rsidP="006F5067">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24F4198E" w14:textId="77777777" w:rsidR="006F5067" w:rsidRPr="00AC4FBC" w:rsidRDefault="006F5067" w:rsidP="006F5067">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43851D2D" w14:textId="77777777" w:rsidR="006F5067" w:rsidRPr="00AC4FBC" w:rsidRDefault="006F5067" w:rsidP="006F5067">
            <w:pPr>
              <w:pStyle w:val="TAC"/>
            </w:pPr>
            <w:r w:rsidRPr="00AC4FBC">
              <w:t>N/A</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4BD10DA"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43C5C4D" w14:textId="77777777" w:rsidR="006F5067" w:rsidRPr="00AC4FBC" w:rsidRDefault="006F5067" w:rsidP="006F5067">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5AADDF65" w14:textId="77777777" w:rsidR="006F5067" w:rsidRPr="00AC4FBC" w:rsidRDefault="006F5067" w:rsidP="006F5067">
            <w:pPr>
              <w:pStyle w:val="TAC"/>
              <w:rPr>
                <w:rFonts w:eastAsia="MS Mincho"/>
              </w:rPr>
            </w:pPr>
            <w:r w:rsidRPr="00AC4FBC">
              <w:rPr>
                <w:rFonts w:eastAsia="MS Mincho"/>
              </w:rPr>
              <w:t>All RBs / 0</w:t>
            </w:r>
          </w:p>
        </w:tc>
      </w:tr>
      <w:tr w:rsidR="006F5067" w:rsidRPr="00AC4FBC" w14:paraId="76AF5E67" w14:textId="77777777" w:rsidTr="00014073">
        <w:tc>
          <w:tcPr>
            <w:tcW w:w="637" w:type="dxa"/>
            <w:vMerge w:val="restart"/>
            <w:tcBorders>
              <w:left w:val="single" w:sz="4" w:space="0" w:color="auto"/>
              <w:right w:val="single" w:sz="4" w:space="0" w:color="auto"/>
            </w:tcBorders>
            <w:vAlign w:val="center"/>
          </w:tcPr>
          <w:p w14:paraId="101F5073" w14:textId="77777777" w:rsidR="006F5067" w:rsidRPr="00AC4FBC" w:rsidRDefault="006F5067" w:rsidP="006F5067">
            <w:pPr>
              <w:spacing w:after="0"/>
              <w:rPr>
                <w:rFonts w:ascii="Arial" w:eastAsia="MS Mincho" w:hAnsi="Arial" w:cs="Arial"/>
                <w:sz w:val="18"/>
              </w:rPr>
            </w:pPr>
            <w:r w:rsidRPr="00AC4FBC">
              <w:rPr>
                <w:rFonts w:ascii="Arial" w:eastAsia="MS Mincho" w:hAnsi="Arial" w:cs="Arial"/>
              </w:rPr>
              <w:t>3</w:t>
            </w:r>
            <w:r w:rsidRPr="00AC4FBC">
              <w:rPr>
                <w:rFonts w:ascii="Arial" w:eastAsia="MS Mincho" w:hAnsi="Arial" w:cs="Arial"/>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C5DF4D7" w14:textId="77777777" w:rsidR="006F5067" w:rsidRPr="00AC4FBC" w:rsidRDefault="006F5067" w:rsidP="006F5067">
            <w:pPr>
              <w:pStyle w:val="TAC"/>
              <w:rPr>
                <w:rFonts w:eastAsia="MS Mincho"/>
              </w:rPr>
            </w:pPr>
            <w:r w:rsidRPr="00AC4FBC">
              <w:rPr>
                <w:rFonts w:eastAsia="MS Mincho"/>
              </w:rPr>
              <w:t>66</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B86A443" w14:textId="24C68C8B" w:rsidR="006F5067" w:rsidRPr="00AC4FBC" w:rsidRDefault="006F5067" w:rsidP="006F5067">
            <w:pPr>
              <w:pStyle w:val="TAC"/>
              <w:rPr>
                <w:rFonts w:eastAsia="MS Mincho"/>
              </w:rPr>
            </w:pPr>
            <w:r w:rsidRPr="00AC4FBC">
              <w:rPr>
                <w:rFonts w:cs="Arial"/>
                <w:szCs w:val="18"/>
              </w:rPr>
              <w:t>UL 1730</w:t>
            </w:r>
            <w:r w:rsidRPr="00AC4FBC">
              <w:rPr>
                <w:rFonts w:eastAsia="MS Mincho"/>
              </w:rPr>
              <w:t>/ DL2130</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5758751B"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79173AF"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20FE97A" w14:textId="77777777" w:rsidR="006F5067" w:rsidRPr="00AC4FBC" w:rsidRDefault="006F5067" w:rsidP="006F5067">
            <w:pPr>
              <w:pStyle w:val="TAC"/>
            </w:pPr>
            <w:r w:rsidRPr="00AC4FBC">
              <w:t>n78</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77CAC2F" w14:textId="700A7221" w:rsidR="006F5067" w:rsidRPr="00AC4FBC" w:rsidRDefault="006F5067" w:rsidP="006F5067">
            <w:pPr>
              <w:pStyle w:val="TAC"/>
              <w:rPr>
                <w:rFonts w:eastAsia="MS Mincho"/>
              </w:rPr>
            </w:pPr>
            <w:r w:rsidRPr="00AC4FBC">
              <w:rPr>
                <w:rFonts w:eastAsia="MS Mincho"/>
              </w:rPr>
              <w:t>UL/DL 366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4E6701F"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7768486C" w14:textId="77777777" w:rsidR="006F5067" w:rsidRPr="00AC4FBC" w:rsidRDefault="006F5067" w:rsidP="006F5067">
            <w:pPr>
              <w:pStyle w:val="TAC"/>
              <w:rPr>
                <w:rFonts w:eastAsia="MS Mincho"/>
              </w:rPr>
            </w:pPr>
          </w:p>
        </w:tc>
      </w:tr>
      <w:tr w:rsidR="006F5067" w:rsidRPr="00AC4FBC" w14:paraId="5BD3D46B" w14:textId="77777777" w:rsidTr="00014073">
        <w:tc>
          <w:tcPr>
            <w:tcW w:w="637" w:type="dxa"/>
            <w:vMerge/>
            <w:tcBorders>
              <w:left w:val="single" w:sz="4" w:space="0" w:color="auto"/>
              <w:bottom w:val="single" w:sz="4" w:space="0" w:color="auto"/>
              <w:right w:val="single" w:sz="4" w:space="0" w:color="auto"/>
            </w:tcBorders>
            <w:vAlign w:val="center"/>
          </w:tcPr>
          <w:p w14:paraId="40C58955" w14:textId="77777777" w:rsidR="006F5067" w:rsidRPr="00AC4FBC" w:rsidRDefault="006F5067" w:rsidP="006F5067">
            <w:pPr>
              <w:spacing w:after="0"/>
              <w:rPr>
                <w:rFonts w:ascii="Arial" w:eastAsia="MS Mincho" w:hAnsi="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75325BB7"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7F57384"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E5D687F" w14:textId="77777777" w:rsidR="006F5067" w:rsidRPr="00AC4FBC" w:rsidRDefault="006F5067" w:rsidP="006F5067">
            <w:pPr>
              <w:pStyle w:val="TAC"/>
              <w:rPr>
                <w:rFonts w:eastAsia="MS Mincho"/>
              </w:rPr>
            </w:pPr>
            <w:r w:rsidRPr="00AC4FBC">
              <w:rPr>
                <w:rFonts w:eastAsia="MS Mincho"/>
              </w:rPr>
              <w:t xml:space="preserve">5 </w:t>
            </w:r>
          </w:p>
          <w:p w14:paraId="307E85F0" w14:textId="77777777" w:rsidR="006F5067" w:rsidRPr="00AC4FBC" w:rsidRDefault="006F5067" w:rsidP="006F5067">
            <w:pPr>
              <w:pStyle w:val="TAC"/>
              <w:rPr>
                <w:rFonts w:eastAsia="MS Mincho"/>
              </w:rPr>
            </w:pPr>
            <w:r w:rsidRPr="00AC4FBC">
              <w:rPr>
                <w:rFonts w:eastAsia="MS Mincho"/>
              </w:rPr>
              <w:t>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0E50BB4" w14:textId="77777777" w:rsidR="006F5067" w:rsidRPr="00AC4FBC" w:rsidRDefault="006F5067" w:rsidP="006F5067">
            <w:pPr>
              <w:pStyle w:val="TAC"/>
              <w:rPr>
                <w:rFonts w:eastAsia="MS Mincho"/>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DFE9EC0" w14:textId="77777777"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C1D2BF4" w14:textId="77777777"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62C0CED" w14:textId="77777777" w:rsidR="006F5067" w:rsidRPr="00AC4FBC" w:rsidRDefault="006F5067" w:rsidP="006F5067">
            <w:pPr>
              <w:pStyle w:val="TAC"/>
              <w:rPr>
                <w:rFonts w:eastAsia="MS Mincho"/>
              </w:rPr>
            </w:pPr>
            <w:r w:rsidRPr="00AC4FBC">
              <w:rPr>
                <w:rFonts w:eastAsia="MS Mincho"/>
              </w:rPr>
              <w:t>10 MHz</w:t>
            </w:r>
          </w:p>
        </w:tc>
        <w:tc>
          <w:tcPr>
            <w:tcW w:w="1528" w:type="dxa"/>
            <w:tcBorders>
              <w:top w:val="single" w:sz="4" w:space="0" w:color="auto"/>
              <w:left w:val="single" w:sz="4" w:space="0" w:color="auto"/>
              <w:bottom w:val="single" w:sz="4" w:space="0" w:color="auto"/>
              <w:right w:val="single" w:sz="4" w:space="0" w:color="auto"/>
            </w:tcBorders>
            <w:vAlign w:val="center"/>
          </w:tcPr>
          <w:p w14:paraId="42F8BF68" w14:textId="77777777" w:rsidR="006F5067" w:rsidRPr="00AC4FBC" w:rsidRDefault="006F5067" w:rsidP="006F5067">
            <w:pPr>
              <w:pStyle w:val="TAC"/>
              <w:rPr>
                <w:rFonts w:eastAsia="MS Mincho"/>
              </w:rPr>
            </w:pPr>
            <w:r w:rsidRPr="00AC4FBC">
              <w:rPr>
                <w:rFonts w:eastAsia="MS Mincho"/>
              </w:rPr>
              <w:t>All RBs / REFSENS_ENDC_4</w:t>
            </w:r>
          </w:p>
        </w:tc>
      </w:tr>
      <w:tr w:rsidR="006F5067" w:rsidRPr="00AC4FBC" w14:paraId="3B150BD0" w14:textId="77777777" w:rsidTr="001B6EA1">
        <w:tc>
          <w:tcPr>
            <w:tcW w:w="10148" w:type="dxa"/>
            <w:gridSpan w:val="21"/>
            <w:tcBorders>
              <w:left w:val="single" w:sz="4" w:space="0" w:color="auto"/>
              <w:bottom w:val="single" w:sz="4" w:space="0" w:color="auto"/>
              <w:right w:val="single" w:sz="4" w:space="0" w:color="auto"/>
            </w:tcBorders>
            <w:vAlign w:val="center"/>
          </w:tcPr>
          <w:p w14:paraId="1A0E8BC7" w14:textId="77777777" w:rsidR="006F5067" w:rsidRPr="00AC4FBC" w:rsidRDefault="006F5067" w:rsidP="006F5067">
            <w:pPr>
              <w:pStyle w:val="TAC"/>
              <w:rPr>
                <w:rFonts w:eastAsia="MS Mincho"/>
              </w:rPr>
            </w:pPr>
            <w:r w:rsidRPr="00AC4FBC">
              <w:rPr>
                <w:rFonts w:cs="Arial"/>
                <w:b/>
                <w:bCs/>
              </w:rPr>
              <w:t xml:space="preserve">Test Settings for </w:t>
            </w:r>
            <w:r w:rsidRPr="00AC4FBC">
              <w:rPr>
                <w:rFonts w:cs="Arial"/>
                <w:b/>
                <w:bCs/>
                <w:lang w:eastAsia="zh-TW"/>
              </w:rPr>
              <w:t xml:space="preserve">DC_71A_n2A </w:t>
            </w:r>
            <w:r w:rsidRPr="00AC4FBC">
              <w:rPr>
                <w:rFonts w:cs="Arial"/>
                <w:b/>
                <w:bCs/>
              </w:rPr>
              <w:t>Configuration</w:t>
            </w:r>
          </w:p>
        </w:tc>
      </w:tr>
      <w:tr w:rsidR="006F5067" w:rsidRPr="00AC4FBC" w14:paraId="189BED38" w14:textId="77777777" w:rsidTr="00014073">
        <w:tc>
          <w:tcPr>
            <w:tcW w:w="637" w:type="dxa"/>
            <w:vMerge w:val="restart"/>
            <w:tcBorders>
              <w:left w:val="single" w:sz="4" w:space="0" w:color="auto"/>
              <w:right w:val="single" w:sz="4" w:space="0" w:color="auto"/>
            </w:tcBorders>
            <w:vAlign w:val="center"/>
          </w:tcPr>
          <w:p w14:paraId="3172FF15" w14:textId="1FB08BF9" w:rsidR="006F5067" w:rsidRPr="00AC4FBC" w:rsidRDefault="006F5067" w:rsidP="006F5067">
            <w:pPr>
              <w:pStyle w:val="TAC"/>
              <w:rPr>
                <w:rFonts w:eastAsia="MS Mincho"/>
              </w:rPr>
            </w:pPr>
            <w:r w:rsidRPr="00AC4FBC">
              <w:t>1</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23B09E46" w14:textId="77777777" w:rsidR="006F5067" w:rsidRPr="00AC4FBC" w:rsidRDefault="006F5067" w:rsidP="006F5067">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49B4AE82" w14:textId="77777777" w:rsidR="006F5067" w:rsidRPr="00AC4FBC" w:rsidRDefault="006F5067" w:rsidP="006F5067">
            <w:pPr>
              <w:pStyle w:val="TAC"/>
              <w:rPr>
                <w:rFonts w:eastAsia="MS Mincho"/>
              </w:rPr>
            </w:pPr>
            <w:r w:rsidRPr="00AC4FBC">
              <w:rPr>
                <w:rFonts w:eastAsia="MS Mincho"/>
              </w:rPr>
              <w:t xml:space="preserve">UL 665.5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33978B37"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7C49C96"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2CB81E01" w14:textId="77777777" w:rsidR="006F5067" w:rsidRPr="00AC4FBC" w:rsidRDefault="006F5067" w:rsidP="006F5067">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E63DB57" w14:textId="77777777" w:rsidR="006F5067" w:rsidRPr="00AC4FBC" w:rsidRDefault="006F5067" w:rsidP="006F5067">
            <w:pPr>
              <w:pStyle w:val="TAC"/>
              <w:rPr>
                <w:rFonts w:eastAsia="MS Mincho"/>
              </w:rPr>
            </w:pPr>
            <w:r w:rsidRPr="00AC4FBC">
              <w:rPr>
                <w:rFonts w:cs="Arial"/>
                <w:szCs w:val="18"/>
              </w:rPr>
              <w:t>DL 1987.5</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47E25D51"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222B58E" w14:textId="77777777" w:rsidR="006F5067" w:rsidRPr="00AC4FBC" w:rsidRDefault="006F5067" w:rsidP="006F5067">
            <w:pPr>
              <w:pStyle w:val="TAC"/>
              <w:rPr>
                <w:rFonts w:eastAsia="MS Mincho"/>
              </w:rPr>
            </w:pPr>
          </w:p>
        </w:tc>
      </w:tr>
      <w:tr w:rsidR="006F5067" w:rsidRPr="00AC4FBC" w14:paraId="46AD6B85" w14:textId="77777777" w:rsidTr="00014073">
        <w:tc>
          <w:tcPr>
            <w:tcW w:w="637" w:type="dxa"/>
            <w:vMerge/>
            <w:tcBorders>
              <w:left w:val="single" w:sz="4" w:space="0" w:color="auto"/>
              <w:bottom w:val="single" w:sz="4" w:space="0" w:color="auto"/>
              <w:right w:val="single" w:sz="4" w:space="0" w:color="auto"/>
            </w:tcBorders>
            <w:vAlign w:val="center"/>
          </w:tcPr>
          <w:p w14:paraId="30E82EA6" w14:textId="77777777" w:rsidR="006F5067" w:rsidRPr="00AC4FBC" w:rsidRDefault="006F5067" w:rsidP="006F5067">
            <w:pPr>
              <w:pStyle w:val="TAC"/>
              <w:rPr>
                <w:rFonts w:eastAsia="MS Mincho"/>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56525DB6"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30E1ECEE"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664B29D2" w14:textId="51B3650F" w:rsidR="006F5067" w:rsidRPr="00AC4FBC" w:rsidRDefault="006F5067" w:rsidP="006F5067">
            <w:pPr>
              <w:pStyle w:val="TAC"/>
              <w:rPr>
                <w:rFonts w:eastAsia="MS Mincho"/>
              </w:rPr>
            </w:pPr>
            <w:r w:rsidRPr="00AC4FBC">
              <w:rPr>
                <w:rFonts w:eastAsia="MS Mincho"/>
              </w:rPr>
              <w:t>5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C904271" w14:textId="0178D0D7" w:rsidR="006F5067" w:rsidRPr="00AC4FBC" w:rsidRDefault="006F5067" w:rsidP="006F5067">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7551CB21" w14:textId="71AC7E40"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5DEAA859" w14:textId="66BF2DA5"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E4945D0" w14:textId="702A23F4"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2C07EA1F" w14:textId="12F079C9" w:rsidR="006F5067" w:rsidRPr="00AC4FBC" w:rsidRDefault="006F5067" w:rsidP="006F5067">
            <w:pPr>
              <w:pStyle w:val="TAC"/>
              <w:rPr>
                <w:rFonts w:eastAsia="MS Mincho"/>
              </w:rPr>
            </w:pPr>
            <w:r w:rsidRPr="00AC4FBC">
              <w:rPr>
                <w:rFonts w:eastAsia="MS Mincho"/>
              </w:rPr>
              <w:t>All RBs / 0</w:t>
            </w:r>
          </w:p>
        </w:tc>
      </w:tr>
      <w:tr w:rsidR="006F5067" w:rsidRPr="00AC4FBC" w14:paraId="2F07AA9B" w14:textId="77777777" w:rsidTr="00014073">
        <w:tc>
          <w:tcPr>
            <w:tcW w:w="637" w:type="dxa"/>
            <w:vMerge w:val="restart"/>
            <w:tcBorders>
              <w:left w:val="single" w:sz="4" w:space="0" w:color="auto"/>
              <w:right w:val="single" w:sz="4" w:space="0" w:color="auto"/>
            </w:tcBorders>
            <w:vAlign w:val="center"/>
          </w:tcPr>
          <w:p w14:paraId="0602B95E" w14:textId="5A84C8E5" w:rsidR="006F5067" w:rsidRPr="00AC4FBC" w:rsidRDefault="006F5067" w:rsidP="006F5067">
            <w:pPr>
              <w:pStyle w:val="TAC"/>
              <w:rPr>
                <w:rFonts w:eastAsia="MS Mincho"/>
              </w:rPr>
            </w:pPr>
            <w:r w:rsidRPr="00AC4FBC">
              <w:t>2</w:t>
            </w:r>
            <w:r w:rsidRPr="00AC4FBC">
              <w:rPr>
                <w:vertAlign w:val="superscript"/>
              </w:rPr>
              <w:t>3</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18DFBC7" w14:textId="77777777" w:rsidR="006F5067" w:rsidRPr="00AC4FBC" w:rsidRDefault="006F5067" w:rsidP="006F5067">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F00D6B6" w14:textId="77777777" w:rsidR="006F5067" w:rsidRPr="00AC4FBC" w:rsidRDefault="006F5067" w:rsidP="006F5067">
            <w:pPr>
              <w:pStyle w:val="TAC"/>
              <w:rPr>
                <w:rFonts w:eastAsia="MS Mincho"/>
              </w:rPr>
            </w:pPr>
            <w:r w:rsidRPr="00AC4FBC">
              <w:rPr>
                <w:rFonts w:eastAsia="MS Mincho"/>
              </w:rPr>
              <w:t xml:space="preserve">UL 673 </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E39E0A7"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D6C4D06"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ED3974D" w14:textId="36FD227F" w:rsidR="006F5067" w:rsidRPr="00AC4FBC" w:rsidRDefault="006F5067" w:rsidP="006F5067">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766040AF" w14:textId="1F684796" w:rsidR="006F5067" w:rsidRPr="00AC4FBC" w:rsidRDefault="006F5067" w:rsidP="006F5067">
            <w:pPr>
              <w:pStyle w:val="TAC"/>
              <w:rPr>
                <w:rFonts w:eastAsia="MS Mincho"/>
              </w:rPr>
            </w:pPr>
            <w:r w:rsidRPr="00AC4FBC">
              <w:rPr>
                <w:rFonts w:cs="Arial"/>
                <w:szCs w:val="18"/>
              </w:rPr>
              <w:t>DL198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659E6000"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07D5C588" w14:textId="77777777" w:rsidR="006F5067" w:rsidRPr="00AC4FBC" w:rsidRDefault="006F5067" w:rsidP="006F5067">
            <w:pPr>
              <w:pStyle w:val="TAC"/>
              <w:rPr>
                <w:rFonts w:eastAsia="MS Mincho"/>
              </w:rPr>
            </w:pPr>
          </w:p>
        </w:tc>
      </w:tr>
      <w:tr w:rsidR="006F5067" w:rsidRPr="00AC4FBC" w14:paraId="1B0EC1FF" w14:textId="77777777" w:rsidTr="00014073">
        <w:tc>
          <w:tcPr>
            <w:tcW w:w="637" w:type="dxa"/>
            <w:vMerge/>
            <w:tcBorders>
              <w:left w:val="single" w:sz="4" w:space="0" w:color="auto"/>
              <w:bottom w:val="single" w:sz="4" w:space="0" w:color="auto"/>
              <w:right w:val="single" w:sz="4" w:space="0" w:color="auto"/>
            </w:tcBorders>
            <w:vAlign w:val="center"/>
          </w:tcPr>
          <w:p w14:paraId="5428B8A0" w14:textId="77777777" w:rsidR="006F5067" w:rsidRPr="00AC4FBC" w:rsidRDefault="006F5067" w:rsidP="006F5067">
            <w:pPr>
              <w:pStyle w:val="TAC"/>
              <w:rPr>
                <w:rFonts w:eastAsia="MS Mincho"/>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93FB46F"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BF9C5C9"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825AA75" w14:textId="5267406C" w:rsidR="006F5067" w:rsidRPr="00AC4FBC" w:rsidRDefault="006F5067" w:rsidP="006F5067">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7808F655" w14:textId="0673B3FE" w:rsidR="006F5067" w:rsidRPr="00AC4FBC" w:rsidRDefault="006F5067" w:rsidP="006F5067">
            <w:pPr>
              <w:pStyle w:val="TAC"/>
              <w:rPr>
                <w:rFonts w:eastAsia="MS Mincho"/>
              </w:rPr>
            </w:pPr>
            <w:r w:rsidRPr="00AC4FBC">
              <w:rPr>
                <w:rFonts w:eastAsia="MS Mincho"/>
              </w:rPr>
              <w:t>All RBs / REFSENS_ENDC_1</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ADF250D" w14:textId="0100A4BD"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D9D151A" w14:textId="2C7AF905"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E3F54D1" w14:textId="1FCCC4CB" w:rsidR="006F5067" w:rsidRPr="00AC4FBC" w:rsidRDefault="006F5067" w:rsidP="006F5067">
            <w:pPr>
              <w:pStyle w:val="TAC"/>
              <w:rPr>
                <w:rFonts w:eastAsia="MS Mincho"/>
              </w:rPr>
            </w:pPr>
            <w:r>
              <w:rPr>
                <w:rFonts w:eastAsia="MS Mincho"/>
              </w:rPr>
              <w:t>20</w:t>
            </w:r>
            <w:r w:rsidRPr="00AC4FBC">
              <w:rPr>
                <w:rFonts w:eastAsia="MS Mincho"/>
              </w:rPr>
              <w:t xml:space="preserve"> MHz</w:t>
            </w:r>
          </w:p>
        </w:tc>
        <w:tc>
          <w:tcPr>
            <w:tcW w:w="1528" w:type="dxa"/>
            <w:tcBorders>
              <w:top w:val="single" w:sz="4" w:space="0" w:color="auto"/>
              <w:left w:val="single" w:sz="4" w:space="0" w:color="auto"/>
              <w:bottom w:val="single" w:sz="4" w:space="0" w:color="auto"/>
              <w:right w:val="single" w:sz="4" w:space="0" w:color="auto"/>
            </w:tcBorders>
            <w:vAlign w:val="center"/>
          </w:tcPr>
          <w:p w14:paraId="5EA5D5FA" w14:textId="0DA673B5" w:rsidR="006F5067" w:rsidRPr="00AC4FBC" w:rsidRDefault="006F5067" w:rsidP="006F5067">
            <w:pPr>
              <w:pStyle w:val="TAC"/>
              <w:rPr>
                <w:rFonts w:eastAsia="MS Mincho"/>
              </w:rPr>
            </w:pPr>
            <w:r w:rsidRPr="00AC4FBC">
              <w:rPr>
                <w:rFonts w:eastAsia="MS Mincho"/>
              </w:rPr>
              <w:t>All RBs / 0</w:t>
            </w:r>
          </w:p>
        </w:tc>
      </w:tr>
      <w:tr w:rsidR="006F5067" w:rsidRPr="00AC4FBC" w14:paraId="0ED4D284" w14:textId="77777777" w:rsidTr="00014073">
        <w:tc>
          <w:tcPr>
            <w:tcW w:w="637" w:type="dxa"/>
            <w:vMerge w:val="restart"/>
            <w:tcBorders>
              <w:left w:val="single" w:sz="4" w:space="0" w:color="auto"/>
              <w:right w:val="single" w:sz="4" w:space="0" w:color="auto"/>
            </w:tcBorders>
            <w:vAlign w:val="center"/>
          </w:tcPr>
          <w:p w14:paraId="203515E0" w14:textId="4E36832C" w:rsidR="006F5067" w:rsidRPr="00AC4FBC" w:rsidRDefault="006F5067" w:rsidP="006F5067">
            <w:pPr>
              <w:pStyle w:val="TAC"/>
              <w:rPr>
                <w:rFonts w:eastAsia="MS Mincho"/>
              </w:rPr>
            </w:pPr>
            <w:r w:rsidRPr="00AC4FBC">
              <w:t>3</w:t>
            </w:r>
            <w:r w:rsidRPr="00AC4FBC">
              <w:rPr>
                <w:vertAlign w:val="superscript"/>
              </w:rPr>
              <w:t>5</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2F94FBBB" w14:textId="77777777" w:rsidR="006F5067" w:rsidRPr="00AC4FBC" w:rsidRDefault="006F5067" w:rsidP="006F5067">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018A081C" w14:textId="77777777" w:rsidR="006F5067" w:rsidRPr="00AC4FBC" w:rsidRDefault="006F5067" w:rsidP="006F5067">
            <w:pPr>
              <w:pStyle w:val="TAC"/>
              <w:rPr>
                <w:rFonts w:eastAsia="MS Mincho"/>
              </w:rPr>
            </w:pPr>
            <w:r w:rsidRPr="00AC4FBC">
              <w:rPr>
                <w:rFonts w:eastAsia="MS Mincho"/>
              </w:rPr>
              <w:t>Low</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765BF1D"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05618412"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9145EED" w14:textId="6A36BCD1" w:rsidR="006F5067" w:rsidRPr="00AC4FBC" w:rsidRDefault="006F5067" w:rsidP="006F5067">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6D8A64A7" w14:textId="1C7133F4" w:rsidR="006F5067" w:rsidRPr="00AC4FBC" w:rsidRDefault="006F5067" w:rsidP="006F5067">
            <w:pPr>
              <w:pStyle w:val="TAC"/>
              <w:rPr>
                <w:rFonts w:eastAsia="MS Mincho"/>
              </w:rPr>
            </w:pPr>
            <w:r w:rsidRPr="00AC4FBC">
              <w:rPr>
                <w:rFonts w:cs="Arial"/>
                <w:szCs w:val="18"/>
              </w:rPr>
              <w:t>UL 1881</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714445DA"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6338A312" w14:textId="77777777" w:rsidR="006F5067" w:rsidRPr="00AC4FBC" w:rsidRDefault="006F5067" w:rsidP="006F5067">
            <w:pPr>
              <w:pStyle w:val="TAC"/>
              <w:rPr>
                <w:rFonts w:eastAsia="MS Mincho"/>
              </w:rPr>
            </w:pPr>
          </w:p>
        </w:tc>
      </w:tr>
      <w:tr w:rsidR="006F5067" w:rsidRPr="00AC4FBC" w14:paraId="2E78BBDD" w14:textId="77777777" w:rsidTr="00014073">
        <w:tc>
          <w:tcPr>
            <w:tcW w:w="637" w:type="dxa"/>
            <w:vMerge/>
            <w:tcBorders>
              <w:left w:val="single" w:sz="4" w:space="0" w:color="auto"/>
              <w:bottom w:val="single" w:sz="4" w:space="0" w:color="auto"/>
              <w:right w:val="single" w:sz="4" w:space="0" w:color="auto"/>
            </w:tcBorders>
            <w:vAlign w:val="center"/>
          </w:tcPr>
          <w:p w14:paraId="159CD7CA" w14:textId="77777777" w:rsidR="006F5067" w:rsidRPr="00AC4FBC" w:rsidRDefault="006F5067" w:rsidP="006F5067">
            <w:pPr>
              <w:pStyle w:val="TAC"/>
              <w:rPr>
                <w:rFonts w:eastAsia="MS Mincho"/>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D0F1EF3"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08231D75"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462DC86D" w14:textId="4140A7F1" w:rsidR="006F5067" w:rsidRPr="00AC4FBC" w:rsidRDefault="006F5067" w:rsidP="006F5067">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56EDCE8" w14:textId="45B19B51" w:rsidR="006F5067" w:rsidRPr="00AC4FBC" w:rsidRDefault="006F5067" w:rsidP="006F5067">
            <w:pPr>
              <w:pStyle w:val="TAC"/>
              <w:rPr>
                <w:rFonts w:eastAsia="MS Mincho"/>
              </w:rPr>
            </w:pPr>
            <w:r w:rsidRPr="00AC4FBC">
              <w:rPr>
                <w:rFonts w:eastAsia="MS Mincho"/>
              </w:rPr>
              <w:t>All RBs / 0</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691D8BEB" w14:textId="11717343"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D8D95D5" w14:textId="13D5F355"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2BB9CF97" w14:textId="10E77260" w:rsidR="006F5067" w:rsidRPr="00AC4FBC" w:rsidRDefault="006F5067" w:rsidP="006F5067">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125DAB13" w14:textId="49A0493B" w:rsidR="006F5067" w:rsidRPr="00AC4FBC" w:rsidRDefault="006F5067" w:rsidP="006F5067">
            <w:pPr>
              <w:pStyle w:val="TAC"/>
              <w:rPr>
                <w:rFonts w:eastAsia="MS Mincho"/>
              </w:rPr>
            </w:pPr>
            <w:r w:rsidRPr="00AC4FBC">
              <w:rPr>
                <w:lang w:eastAsia="zh-TW"/>
              </w:rPr>
              <w:t>All RBs / REFSENS_ENDC_2</w:t>
            </w:r>
          </w:p>
        </w:tc>
      </w:tr>
      <w:tr w:rsidR="006F5067" w:rsidRPr="00AC4FBC" w14:paraId="3F8725F9" w14:textId="77777777" w:rsidTr="00014073">
        <w:tc>
          <w:tcPr>
            <w:tcW w:w="637" w:type="dxa"/>
            <w:vMerge w:val="restart"/>
            <w:tcBorders>
              <w:left w:val="single" w:sz="4" w:space="0" w:color="auto"/>
              <w:right w:val="single" w:sz="4" w:space="0" w:color="auto"/>
            </w:tcBorders>
            <w:vAlign w:val="center"/>
          </w:tcPr>
          <w:p w14:paraId="68CBDD75" w14:textId="252633A7" w:rsidR="006F5067" w:rsidRPr="00AC4FBC" w:rsidRDefault="006F5067" w:rsidP="006F5067">
            <w:pPr>
              <w:pStyle w:val="TAC"/>
              <w:rPr>
                <w:rFonts w:eastAsia="MS Mincho"/>
              </w:rPr>
            </w:pPr>
            <w:r>
              <w:t>4</w:t>
            </w:r>
            <w:r w:rsidRPr="00AC4FBC">
              <w:rPr>
                <w:vertAlign w:val="superscript"/>
              </w:rPr>
              <w:t>9</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6FFBB8FA" w14:textId="77777777" w:rsidR="006F5067" w:rsidRPr="00AC4FBC" w:rsidRDefault="006F5067" w:rsidP="006F5067">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6F4491B" w14:textId="77777777" w:rsidR="006F5067" w:rsidRPr="00AC4FBC" w:rsidRDefault="006F5067" w:rsidP="006F5067">
            <w:pPr>
              <w:pStyle w:val="TAC"/>
              <w:rPr>
                <w:rFonts w:eastAsia="MS Mincho"/>
              </w:rPr>
            </w:pPr>
            <w:r w:rsidRPr="00AC4FBC">
              <w:rPr>
                <w:rFonts w:eastAsia="MS Mincho"/>
              </w:rPr>
              <w:t>High</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04A55512"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55BD5939" w14:textId="77777777" w:rsidR="006F5067" w:rsidRPr="00AC4FBC" w:rsidRDefault="006F5067" w:rsidP="006F5067">
            <w:pPr>
              <w:pStyle w:val="TAC"/>
              <w:rPr>
                <w:rFonts w:eastAsia="MS Mincho"/>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C14B6B3" w14:textId="5247DC03" w:rsidR="006F5067" w:rsidRPr="00AC4FBC" w:rsidRDefault="006F5067" w:rsidP="006F5067">
            <w:pPr>
              <w:pStyle w:val="TAC"/>
            </w:pPr>
            <w:r w:rsidRPr="00AC4FBC">
              <w:rPr>
                <w:rFonts w:eastAsia="MS Mincho"/>
              </w:rPr>
              <w:t>n2</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21B1C673" w14:textId="35AEA26B" w:rsidR="006F5067" w:rsidRPr="00AC4FBC" w:rsidRDefault="006F5067" w:rsidP="006F5067">
            <w:pPr>
              <w:pStyle w:val="TAC"/>
              <w:rPr>
                <w:rFonts w:eastAsia="MS Mincho"/>
              </w:rPr>
            </w:pPr>
            <w:r w:rsidRPr="00AC4FBC">
              <w:rPr>
                <w:rFonts w:cs="Arial"/>
                <w:szCs w:val="18"/>
              </w:rPr>
              <w:t>UL 1881</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3C16DFF3"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549A53A1" w14:textId="77777777" w:rsidR="006F5067" w:rsidRPr="00AC4FBC" w:rsidRDefault="006F5067" w:rsidP="006F5067">
            <w:pPr>
              <w:pStyle w:val="TAC"/>
              <w:rPr>
                <w:rFonts w:eastAsia="MS Mincho"/>
              </w:rPr>
            </w:pPr>
          </w:p>
        </w:tc>
      </w:tr>
      <w:tr w:rsidR="006F5067" w:rsidRPr="00AC4FBC" w14:paraId="074E90E1" w14:textId="77777777" w:rsidTr="00014073">
        <w:tc>
          <w:tcPr>
            <w:tcW w:w="637" w:type="dxa"/>
            <w:vMerge/>
            <w:tcBorders>
              <w:left w:val="single" w:sz="4" w:space="0" w:color="auto"/>
              <w:bottom w:val="single" w:sz="4" w:space="0" w:color="auto"/>
              <w:right w:val="single" w:sz="4" w:space="0" w:color="auto"/>
            </w:tcBorders>
            <w:vAlign w:val="center"/>
          </w:tcPr>
          <w:p w14:paraId="3EC89D2B" w14:textId="77777777" w:rsidR="006F5067" w:rsidRPr="00AC4FBC" w:rsidRDefault="006F5067" w:rsidP="006F5067">
            <w:pPr>
              <w:spacing w:after="0"/>
              <w:rPr>
                <w:rFonts w:ascii="Arial" w:eastAsia="MS Mincho" w:hAnsi="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3142610D" w14:textId="77777777"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5A91EED0" w14:textId="77777777"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2B837928" w14:textId="2BB93407" w:rsidR="006F5067" w:rsidRPr="00AC4FBC" w:rsidRDefault="006F5067" w:rsidP="006F5067">
            <w:pPr>
              <w:pStyle w:val="TAC"/>
              <w:rPr>
                <w:rFonts w:eastAsia="MS Mincho"/>
              </w:rPr>
            </w:pPr>
            <w:r w:rsidRPr="00AC4FBC">
              <w:rPr>
                <w:rFonts w:eastAsia="MS Mincho"/>
              </w:rPr>
              <w:t>20 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6DCBB3F8" w14:textId="459851A1" w:rsidR="006F5067" w:rsidRPr="00AC4FBC" w:rsidRDefault="006F5067" w:rsidP="006F5067">
            <w:pPr>
              <w:pStyle w:val="TAC"/>
              <w:rPr>
                <w:rFonts w:eastAsia="MS Mincho"/>
              </w:rPr>
            </w:pPr>
            <w:r w:rsidRPr="00AC4FBC">
              <w:rPr>
                <w:rFonts w:eastAsia="MS Mincho"/>
              </w:rPr>
              <w:t>All RBs / 0</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3AC41307" w14:textId="49FCB544"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0F1AB69B" w14:textId="113E2E39"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0EDC2197" w14:textId="5FB2DF1F" w:rsidR="006F5067" w:rsidRPr="00AC4FBC" w:rsidRDefault="006F5067" w:rsidP="006F5067">
            <w:pPr>
              <w:pStyle w:val="TAC"/>
              <w:rPr>
                <w:rFonts w:eastAsia="MS Mincho"/>
              </w:rPr>
            </w:pPr>
            <w:r w:rsidRPr="00AC4FBC">
              <w:rPr>
                <w:rFonts w:eastAsia="MS Mincho"/>
              </w:rPr>
              <w:t>20 MHz</w:t>
            </w:r>
          </w:p>
        </w:tc>
        <w:tc>
          <w:tcPr>
            <w:tcW w:w="1528" w:type="dxa"/>
            <w:tcBorders>
              <w:top w:val="single" w:sz="4" w:space="0" w:color="auto"/>
              <w:left w:val="single" w:sz="4" w:space="0" w:color="auto"/>
              <w:bottom w:val="single" w:sz="4" w:space="0" w:color="auto"/>
              <w:right w:val="single" w:sz="4" w:space="0" w:color="auto"/>
            </w:tcBorders>
            <w:vAlign w:val="center"/>
          </w:tcPr>
          <w:p w14:paraId="2E016A0F" w14:textId="7F805DA8" w:rsidR="006F5067" w:rsidRPr="00AC4FBC" w:rsidRDefault="006F5067" w:rsidP="006F5067">
            <w:pPr>
              <w:pStyle w:val="TAC"/>
              <w:rPr>
                <w:rFonts w:eastAsia="MS Mincho"/>
              </w:rPr>
            </w:pPr>
            <w:r w:rsidRPr="00AC4FBC">
              <w:rPr>
                <w:lang w:eastAsia="zh-TW"/>
              </w:rPr>
              <w:t>All RBs / REFSENS_ENDC_2</w:t>
            </w:r>
          </w:p>
        </w:tc>
      </w:tr>
      <w:tr w:rsidR="006F5067" w:rsidRPr="00AC4FBC" w14:paraId="0CE26C52" w14:textId="77777777" w:rsidTr="002120A8">
        <w:tc>
          <w:tcPr>
            <w:tcW w:w="10148" w:type="dxa"/>
            <w:gridSpan w:val="21"/>
            <w:tcBorders>
              <w:left w:val="single" w:sz="4" w:space="0" w:color="auto"/>
              <w:bottom w:val="single" w:sz="4" w:space="0" w:color="auto"/>
              <w:right w:val="single" w:sz="4" w:space="0" w:color="auto"/>
            </w:tcBorders>
            <w:vAlign w:val="center"/>
          </w:tcPr>
          <w:p w14:paraId="3265F7DB" w14:textId="2FC8037D" w:rsidR="006F5067" w:rsidRPr="00AC4FBC" w:rsidRDefault="006F5067" w:rsidP="006F5067">
            <w:pPr>
              <w:pStyle w:val="TAC"/>
              <w:rPr>
                <w:rFonts w:eastAsia="MS Mincho"/>
              </w:rPr>
            </w:pPr>
            <w:r w:rsidRPr="00AC4FBC">
              <w:rPr>
                <w:rFonts w:cs="Arial"/>
                <w:b/>
                <w:bCs/>
              </w:rPr>
              <w:t xml:space="preserve">Test Settings for </w:t>
            </w:r>
            <w:r w:rsidRPr="00AC4FBC">
              <w:rPr>
                <w:rFonts w:cs="Arial"/>
                <w:b/>
                <w:bCs/>
                <w:lang w:eastAsia="zh-TW"/>
              </w:rPr>
              <w:t xml:space="preserve">DC_71A_n66A </w:t>
            </w:r>
            <w:r w:rsidRPr="00AC4FBC">
              <w:rPr>
                <w:rFonts w:cs="Arial"/>
                <w:b/>
                <w:bCs/>
              </w:rPr>
              <w:t>Configuration</w:t>
            </w:r>
          </w:p>
        </w:tc>
      </w:tr>
      <w:tr w:rsidR="006F5067" w:rsidRPr="00AC4FBC" w14:paraId="46876550" w14:textId="77777777" w:rsidTr="00014073">
        <w:tc>
          <w:tcPr>
            <w:tcW w:w="637" w:type="dxa"/>
            <w:tcBorders>
              <w:left w:val="single" w:sz="4" w:space="0" w:color="auto"/>
              <w:bottom w:val="single" w:sz="4" w:space="0" w:color="auto"/>
              <w:right w:val="single" w:sz="4" w:space="0" w:color="auto"/>
            </w:tcBorders>
            <w:vAlign w:val="center"/>
          </w:tcPr>
          <w:p w14:paraId="41295C0B" w14:textId="273A97A5" w:rsidR="006F5067" w:rsidRPr="00AC4FBC" w:rsidRDefault="006F5067" w:rsidP="006F5067">
            <w:pPr>
              <w:spacing w:after="0"/>
              <w:rPr>
                <w:rFonts w:ascii="Arial" w:eastAsia="MS Mincho" w:hAnsi="Arial"/>
                <w:sz w:val="18"/>
              </w:rPr>
            </w:pPr>
            <w:r w:rsidRPr="00AC4FBC">
              <w:rPr>
                <w:rFonts w:ascii="Arial" w:eastAsia="MS Mincho" w:hAnsi="Arial" w:cs="Arial"/>
              </w:rPr>
              <w:t>1</w:t>
            </w:r>
            <w:r w:rsidRPr="00AC4FBC">
              <w:rPr>
                <w:rFonts w:ascii="Arial" w:eastAsia="MS Mincho" w:hAnsi="Arial" w:cs="Arial"/>
                <w:vertAlign w:val="superscript"/>
              </w:rPr>
              <w:t>4</w:t>
            </w: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6ABCE40A" w14:textId="0DD8687D" w:rsidR="006F5067" w:rsidRPr="00AC4FBC" w:rsidRDefault="006F5067" w:rsidP="006F5067">
            <w:pPr>
              <w:pStyle w:val="TAC"/>
              <w:rPr>
                <w:rFonts w:eastAsia="MS Mincho"/>
              </w:rPr>
            </w:pPr>
            <w:r w:rsidRPr="00AC4FBC">
              <w:rPr>
                <w:rFonts w:eastAsia="MS Mincho"/>
              </w:rPr>
              <w:t>71</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6B854FDD" w14:textId="422D4B31" w:rsidR="006F5067" w:rsidRPr="00AC4FBC" w:rsidRDefault="006F5067" w:rsidP="006F5067">
            <w:pPr>
              <w:pStyle w:val="TAC"/>
              <w:rPr>
                <w:rFonts w:eastAsia="MS Mincho"/>
              </w:rPr>
            </w:pPr>
            <w:r w:rsidRPr="00AC4FBC">
              <w:rPr>
                <w:rFonts w:cs="Arial"/>
                <w:szCs w:val="18"/>
              </w:rPr>
              <w:t>UL 675</w:t>
            </w:r>
            <w:r w:rsidRPr="00AC4FBC">
              <w:rPr>
                <w:rFonts w:eastAsia="MS Mincho"/>
              </w:rPr>
              <w:t>/ DL 629</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7455B144" w14:textId="77777777" w:rsidR="006F5067" w:rsidRPr="00AC4FBC" w:rsidRDefault="006F5067" w:rsidP="006F5067">
            <w:pPr>
              <w:pStyle w:val="TAC"/>
              <w:rPr>
                <w:rFonts w:eastAsia="MS Mincho"/>
              </w:rPr>
            </w:pP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167E71C5" w14:textId="77777777" w:rsidR="006F5067" w:rsidRPr="00AC4FBC" w:rsidRDefault="006F5067" w:rsidP="006F5067">
            <w:pPr>
              <w:pStyle w:val="TAC"/>
              <w:rPr>
                <w:lang w:eastAsia="zh-TW"/>
              </w:rPr>
            </w:pP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0BDF53FB" w14:textId="5EAA7116" w:rsidR="006F5067" w:rsidRPr="00AC4FBC" w:rsidRDefault="006F5067" w:rsidP="006F5067">
            <w:pPr>
              <w:pStyle w:val="TAC"/>
            </w:pPr>
            <w:r w:rsidRPr="00AC4FBC">
              <w:t>n66</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BC15479" w14:textId="77777777" w:rsidR="006F5067" w:rsidRPr="00AC4FBC" w:rsidRDefault="006F5067" w:rsidP="006F5067">
            <w:pPr>
              <w:pStyle w:val="TAC"/>
              <w:rPr>
                <w:rFonts w:eastAsia="MS Mincho"/>
              </w:rPr>
            </w:pPr>
            <w:r w:rsidRPr="00AC4FBC">
              <w:rPr>
                <w:rFonts w:eastAsia="MS Mincho"/>
              </w:rPr>
              <w:t xml:space="preserve">UL1750/ </w:t>
            </w:r>
          </w:p>
          <w:p w14:paraId="11A58D9E" w14:textId="52D28CFC" w:rsidR="006F5067" w:rsidRPr="00AC4FBC" w:rsidRDefault="006F5067" w:rsidP="006F5067">
            <w:pPr>
              <w:pStyle w:val="TAC"/>
              <w:rPr>
                <w:rFonts w:eastAsia="MS Mincho"/>
              </w:rPr>
            </w:pPr>
            <w:r w:rsidRPr="00AC4FBC">
              <w:rPr>
                <w:rFonts w:eastAsia="MS Mincho"/>
              </w:rPr>
              <w:t>DL 2150</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7369A2D" w14:textId="77777777" w:rsidR="006F5067" w:rsidRPr="00AC4FBC" w:rsidRDefault="006F5067" w:rsidP="006F5067">
            <w:pPr>
              <w:pStyle w:val="TAC"/>
              <w:rPr>
                <w:rFonts w:eastAsia="MS Mincho"/>
              </w:rPr>
            </w:pPr>
          </w:p>
        </w:tc>
        <w:tc>
          <w:tcPr>
            <w:tcW w:w="1528" w:type="dxa"/>
            <w:tcBorders>
              <w:top w:val="single" w:sz="4" w:space="0" w:color="auto"/>
              <w:left w:val="single" w:sz="4" w:space="0" w:color="auto"/>
              <w:bottom w:val="single" w:sz="4" w:space="0" w:color="auto"/>
              <w:right w:val="single" w:sz="4" w:space="0" w:color="auto"/>
            </w:tcBorders>
            <w:vAlign w:val="center"/>
          </w:tcPr>
          <w:p w14:paraId="24C57788" w14:textId="77777777" w:rsidR="006F5067" w:rsidRPr="00AC4FBC" w:rsidRDefault="006F5067" w:rsidP="006F5067">
            <w:pPr>
              <w:pStyle w:val="TAC"/>
              <w:rPr>
                <w:rFonts w:eastAsia="MS Mincho"/>
              </w:rPr>
            </w:pPr>
          </w:p>
        </w:tc>
      </w:tr>
      <w:tr w:rsidR="006F5067" w:rsidRPr="00AC4FBC" w14:paraId="3D9D162D" w14:textId="77777777" w:rsidTr="00014073">
        <w:tc>
          <w:tcPr>
            <w:tcW w:w="637" w:type="dxa"/>
            <w:tcBorders>
              <w:left w:val="single" w:sz="4" w:space="0" w:color="auto"/>
              <w:bottom w:val="single" w:sz="4" w:space="0" w:color="auto"/>
              <w:right w:val="single" w:sz="4" w:space="0" w:color="auto"/>
            </w:tcBorders>
            <w:vAlign w:val="center"/>
          </w:tcPr>
          <w:p w14:paraId="43223F68" w14:textId="77777777" w:rsidR="006F5067" w:rsidRPr="00AC4FBC" w:rsidRDefault="006F5067" w:rsidP="006F5067">
            <w:pPr>
              <w:spacing w:after="0"/>
              <w:rPr>
                <w:rFonts w:ascii="Arial" w:eastAsia="MS Mincho" w:hAnsi="Arial"/>
                <w:sz w:val="18"/>
              </w:rPr>
            </w:pPr>
          </w:p>
        </w:tc>
        <w:tc>
          <w:tcPr>
            <w:tcW w:w="742" w:type="dxa"/>
            <w:gridSpan w:val="2"/>
            <w:tcBorders>
              <w:top w:val="single" w:sz="4" w:space="0" w:color="auto"/>
              <w:left w:val="single" w:sz="4" w:space="0" w:color="auto"/>
              <w:bottom w:val="single" w:sz="4" w:space="0" w:color="auto"/>
              <w:right w:val="single" w:sz="4" w:space="0" w:color="auto"/>
            </w:tcBorders>
            <w:vAlign w:val="center"/>
          </w:tcPr>
          <w:p w14:paraId="13E73F71" w14:textId="72777004" w:rsidR="006F5067" w:rsidRPr="00AC4FBC" w:rsidRDefault="006F5067" w:rsidP="006F5067">
            <w:pPr>
              <w:pStyle w:val="TAC"/>
              <w:rPr>
                <w:rFonts w:eastAsia="MS Mincho"/>
              </w:rPr>
            </w:pPr>
            <w:r w:rsidRPr="00AC4FBC">
              <w:rPr>
                <w:rFonts w:eastAsia="MS Mincho"/>
              </w:rPr>
              <w:t>QPSK</w:t>
            </w:r>
          </w:p>
        </w:tc>
        <w:tc>
          <w:tcPr>
            <w:tcW w:w="975" w:type="dxa"/>
            <w:gridSpan w:val="4"/>
            <w:tcBorders>
              <w:top w:val="single" w:sz="4" w:space="0" w:color="auto"/>
              <w:left w:val="single" w:sz="4" w:space="0" w:color="auto"/>
              <w:bottom w:val="single" w:sz="4" w:space="0" w:color="auto"/>
              <w:right w:val="single" w:sz="4" w:space="0" w:color="auto"/>
            </w:tcBorders>
            <w:vAlign w:val="center"/>
          </w:tcPr>
          <w:p w14:paraId="2979908B" w14:textId="6B114CCD" w:rsidR="006F5067" w:rsidRPr="00AC4FBC" w:rsidRDefault="006F5067" w:rsidP="006F5067">
            <w:pPr>
              <w:pStyle w:val="TAC"/>
              <w:rPr>
                <w:rFonts w:eastAsia="MS Mincho"/>
              </w:rPr>
            </w:pPr>
            <w:r w:rsidRPr="00AC4FBC">
              <w:rPr>
                <w:rFonts w:eastAsia="MS Mincho"/>
              </w:rPr>
              <w:t>QPSK</w:t>
            </w:r>
          </w:p>
        </w:tc>
        <w:tc>
          <w:tcPr>
            <w:tcW w:w="892" w:type="dxa"/>
            <w:gridSpan w:val="2"/>
            <w:tcBorders>
              <w:top w:val="single" w:sz="4" w:space="0" w:color="auto"/>
              <w:left w:val="single" w:sz="4" w:space="0" w:color="auto"/>
              <w:bottom w:val="single" w:sz="4" w:space="0" w:color="auto"/>
              <w:right w:val="single" w:sz="4" w:space="0" w:color="auto"/>
            </w:tcBorders>
            <w:vAlign w:val="center"/>
          </w:tcPr>
          <w:p w14:paraId="11BC3E59" w14:textId="77777777" w:rsidR="006F5067" w:rsidRPr="00AC4FBC" w:rsidRDefault="006F5067" w:rsidP="006F5067">
            <w:pPr>
              <w:pStyle w:val="TAC"/>
              <w:rPr>
                <w:rFonts w:eastAsia="MS Mincho"/>
              </w:rPr>
            </w:pPr>
            <w:r w:rsidRPr="00AC4FBC">
              <w:rPr>
                <w:rFonts w:eastAsia="MS Mincho"/>
              </w:rPr>
              <w:t xml:space="preserve">5 </w:t>
            </w:r>
          </w:p>
          <w:p w14:paraId="37AAEAB4" w14:textId="7DB0A921" w:rsidR="006F5067" w:rsidRPr="00AC4FBC" w:rsidRDefault="006F5067" w:rsidP="006F5067">
            <w:pPr>
              <w:pStyle w:val="TAC"/>
              <w:rPr>
                <w:rFonts w:eastAsia="MS Mincho"/>
              </w:rPr>
            </w:pPr>
            <w:r w:rsidRPr="00AC4FBC">
              <w:rPr>
                <w:rFonts w:eastAsia="MS Mincho"/>
              </w:rPr>
              <w:t>MHz</w:t>
            </w:r>
          </w:p>
        </w:tc>
        <w:tc>
          <w:tcPr>
            <w:tcW w:w="1665" w:type="dxa"/>
            <w:gridSpan w:val="2"/>
            <w:tcBorders>
              <w:top w:val="single" w:sz="4" w:space="0" w:color="auto"/>
              <w:left w:val="single" w:sz="4" w:space="0" w:color="auto"/>
              <w:bottom w:val="single" w:sz="4" w:space="0" w:color="auto"/>
              <w:right w:val="single" w:sz="4" w:space="0" w:color="auto"/>
            </w:tcBorders>
            <w:vAlign w:val="center"/>
          </w:tcPr>
          <w:p w14:paraId="32FADCCC" w14:textId="7D555E28" w:rsidR="006F5067" w:rsidRPr="00AC4FBC" w:rsidRDefault="006F5067" w:rsidP="006F5067">
            <w:pPr>
              <w:pStyle w:val="TAC"/>
              <w:rPr>
                <w:lang w:eastAsia="zh-TW"/>
              </w:rPr>
            </w:pPr>
            <w:r w:rsidRPr="00AC4FBC">
              <w:rPr>
                <w:rFonts w:eastAsia="MS Mincho"/>
              </w:rPr>
              <w:t xml:space="preserve">All RBs / </w:t>
            </w:r>
            <w:r w:rsidRPr="00AC4FBC">
              <w:t>REFSENS_ENDC_4</w:t>
            </w:r>
          </w:p>
        </w:tc>
        <w:tc>
          <w:tcPr>
            <w:tcW w:w="1331" w:type="dxa"/>
            <w:gridSpan w:val="4"/>
            <w:tcBorders>
              <w:top w:val="single" w:sz="4" w:space="0" w:color="auto"/>
              <w:left w:val="single" w:sz="4" w:space="0" w:color="auto"/>
              <w:bottom w:val="single" w:sz="4" w:space="0" w:color="auto"/>
              <w:right w:val="single" w:sz="4" w:space="0" w:color="auto"/>
            </w:tcBorders>
            <w:vAlign w:val="center"/>
          </w:tcPr>
          <w:p w14:paraId="5CF55D0B" w14:textId="4F0A1872" w:rsidR="006F5067" w:rsidRPr="00AC4FBC" w:rsidRDefault="006F5067" w:rsidP="006F5067">
            <w:pPr>
              <w:pStyle w:val="TAC"/>
            </w:pPr>
            <w:r w:rsidRPr="00AC4FBC">
              <w:t>DFT-s-OFDM QPSK</w:t>
            </w:r>
          </w:p>
        </w:tc>
        <w:tc>
          <w:tcPr>
            <w:tcW w:w="1253" w:type="dxa"/>
            <w:gridSpan w:val="2"/>
            <w:tcBorders>
              <w:top w:val="single" w:sz="4" w:space="0" w:color="auto"/>
              <w:left w:val="single" w:sz="4" w:space="0" w:color="auto"/>
              <w:bottom w:val="single" w:sz="4" w:space="0" w:color="auto"/>
              <w:right w:val="single" w:sz="4" w:space="0" w:color="auto"/>
            </w:tcBorders>
            <w:vAlign w:val="center"/>
          </w:tcPr>
          <w:p w14:paraId="4BFF4E28" w14:textId="5158A741" w:rsidR="006F5067" w:rsidRPr="00AC4FBC" w:rsidRDefault="006F5067" w:rsidP="006F5067">
            <w:pPr>
              <w:pStyle w:val="TAC"/>
              <w:rPr>
                <w:rFonts w:eastAsia="MS Mincho"/>
              </w:rPr>
            </w:pPr>
            <w:r w:rsidRPr="00AC4FBC">
              <w:rPr>
                <w:rFonts w:eastAsia="MS Mincho"/>
              </w:rPr>
              <w:t>CP-OFDM QPSK</w:t>
            </w:r>
          </w:p>
        </w:tc>
        <w:tc>
          <w:tcPr>
            <w:tcW w:w="1125" w:type="dxa"/>
            <w:gridSpan w:val="3"/>
            <w:tcBorders>
              <w:top w:val="single" w:sz="4" w:space="0" w:color="auto"/>
              <w:left w:val="single" w:sz="4" w:space="0" w:color="auto"/>
              <w:bottom w:val="single" w:sz="4" w:space="0" w:color="auto"/>
              <w:right w:val="single" w:sz="4" w:space="0" w:color="auto"/>
            </w:tcBorders>
            <w:vAlign w:val="center"/>
          </w:tcPr>
          <w:p w14:paraId="1C66223C" w14:textId="51153A49" w:rsidR="006F5067" w:rsidRPr="00AC4FBC" w:rsidRDefault="006F5067" w:rsidP="006F5067">
            <w:pPr>
              <w:pStyle w:val="TAC"/>
              <w:rPr>
                <w:rFonts w:eastAsia="MS Mincho"/>
              </w:rPr>
            </w:pPr>
            <w:r w:rsidRPr="00AC4FBC">
              <w:rPr>
                <w:rFonts w:eastAsia="MS Mincho"/>
              </w:rPr>
              <w:t>5 MHz</w:t>
            </w:r>
          </w:p>
        </w:tc>
        <w:tc>
          <w:tcPr>
            <w:tcW w:w="1528" w:type="dxa"/>
            <w:tcBorders>
              <w:top w:val="single" w:sz="4" w:space="0" w:color="auto"/>
              <w:left w:val="single" w:sz="4" w:space="0" w:color="auto"/>
              <w:bottom w:val="single" w:sz="4" w:space="0" w:color="auto"/>
              <w:right w:val="single" w:sz="4" w:space="0" w:color="auto"/>
            </w:tcBorders>
            <w:vAlign w:val="center"/>
          </w:tcPr>
          <w:p w14:paraId="153C1923" w14:textId="3669DBE9" w:rsidR="006F5067" w:rsidRPr="00AC4FBC" w:rsidRDefault="006F5067" w:rsidP="006F5067">
            <w:pPr>
              <w:pStyle w:val="TAC"/>
              <w:rPr>
                <w:rFonts w:eastAsia="MS Mincho"/>
              </w:rPr>
            </w:pPr>
            <w:r w:rsidRPr="00AC4FBC">
              <w:rPr>
                <w:rFonts w:eastAsia="MS Mincho"/>
              </w:rPr>
              <w:t>All RBs / REFSENS_ENDC_4</w:t>
            </w:r>
          </w:p>
        </w:tc>
      </w:tr>
      <w:tr w:rsidR="006F5067" w:rsidRPr="00AC4FBC" w14:paraId="222439E4" w14:textId="77777777" w:rsidTr="00014073">
        <w:tc>
          <w:tcPr>
            <w:tcW w:w="10148" w:type="dxa"/>
            <w:gridSpan w:val="21"/>
            <w:vAlign w:val="center"/>
          </w:tcPr>
          <w:p w14:paraId="448F3289" w14:textId="476DEA84" w:rsidR="006F5067" w:rsidRPr="00AC4FBC" w:rsidRDefault="006F5067" w:rsidP="006F5067">
            <w:pPr>
              <w:pStyle w:val="TAN"/>
            </w:pPr>
            <w:r w:rsidRPr="00AC4FBC">
              <w:lastRenderedPageBreak/>
              <w:t>NOTE 1:</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r w:rsidRPr="00AC4FBC">
              <w:br/>
              <w:t>REFSENS_ENDC_1 refers to the Uplink RB allocation for reference sensitivity exceptions due to UL harmonic interference according to table 7.3B.2.0.3.1-2.</w:t>
            </w:r>
            <w:r w:rsidRPr="00AC4FBC">
              <w:br/>
              <w:t>REFSENS_ENDC_2 refers to the Uplink RB allocation for reference sensitivity exceptions due to receiver harmonic mixing according to table 7.3B.2.0.3.2-2.</w:t>
            </w:r>
            <w:r w:rsidRPr="00AC4FBC">
              <w:br/>
              <w:t>REFSENS_ENDC_3 refers to the Uplink RB allocation for reference sensitivity exceptions due to cross band isolation according to table 7.3B.2.0.3.4-2.</w:t>
            </w:r>
            <w:ins w:id="12290" w:author="1989" w:date="2024-03-27T22:13:00Z">
              <w:r>
                <w:t xml:space="preserve"> for PC3 and </w:t>
              </w:r>
              <w:r w:rsidRPr="00D47690">
                <w:t>Table 7.3B.2.0.3.4-1a</w:t>
              </w:r>
              <w:r>
                <w:t xml:space="preserve"> for PC2</w:t>
              </w:r>
            </w:ins>
            <w:r w:rsidRPr="00AC4FBC">
              <w:br/>
              <w:t xml:space="preserve">REFSENS_ENDC_4 refers to the Uplink RB allocation for reference sensitivity exceptions due to dual uplink operation for ENDC according to table 7.3B.2.0.3.5.1-1 </w:t>
            </w:r>
            <w:r w:rsidRPr="00AC4FBC">
              <w:rPr>
                <w:lang w:eastAsia="zh-Hans"/>
              </w:rPr>
              <w:t xml:space="preserve">for PC3 and </w:t>
            </w:r>
            <w:r w:rsidRPr="00AC4FBC">
              <w:t>table 7.3B.2.0.3.5.1-1</w:t>
            </w:r>
            <w:r w:rsidRPr="00AC4FBC">
              <w:rPr>
                <w:lang w:eastAsia="zh-Hans"/>
              </w:rPr>
              <w:t>a for PC2</w:t>
            </w:r>
            <w:r w:rsidRPr="00AC4FBC">
              <w:t>.</w:t>
            </w:r>
          </w:p>
          <w:p w14:paraId="44927DD2" w14:textId="6CD83491" w:rsidR="006F5067" w:rsidRPr="00AC4FBC" w:rsidRDefault="006F5067" w:rsidP="006F5067">
            <w:pPr>
              <w:pStyle w:val="TAN"/>
            </w:pPr>
            <w:r w:rsidRPr="00AC4FBC">
              <w:t>NOTE 2:</w:t>
            </w:r>
            <w:r w:rsidRPr="00AC4FBC">
              <w:tab/>
              <w:t>Void</w:t>
            </w:r>
          </w:p>
          <w:p w14:paraId="42F1C924" w14:textId="77777777" w:rsidR="006F5067" w:rsidRPr="00AC4FBC" w:rsidRDefault="006F5067" w:rsidP="006F5067">
            <w:pPr>
              <w:pStyle w:val="TAN"/>
            </w:pPr>
            <w:r w:rsidRPr="00AC4FBC">
              <w:t>NOTE 3:</w:t>
            </w:r>
            <w:r w:rsidRPr="00AC4FBC">
              <w:tab/>
              <w:t xml:space="preserve">Test ID with UL harmonic exception </w:t>
            </w:r>
          </w:p>
          <w:p w14:paraId="50BE3A7A" w14:textId="77777777" w:rsidR="006F5067" w:rsidRPr="00AC4FBC" w:rsidRDefault="006F5067" w:rsidP="006F5067">
            <w:pPr>
              <w:pStyle w:val="TAN"/>
            </w:pPr>
            <w:r w:rsidRPr="00AC4FBC">
              <w:t>NOTE 4:</w:t>
            </w:r>
            <w:r w:rsidRPr="00AC4FBC">
              <w:tab/>
              <w:t>Test ID with 2UL intermodulation exception</w:t>
            </w:r>
          </w:p>
          <w:p w14:paraId="2CD63057" w14:textId="77777777" w:rsidR="006F5067" w:rsidRPr="00AC4FBC" w:rsidRDefault="006F5067" w:rsidP="006F5067">
            <w:pPr>
              <w:pStyle w:val="TAN"/>
            </w:pPr>
            <w:r w:rsidRPr="00AC4FBC">
              <w:t>NOTE 5:</w:t>
            </w:r>
            <w:r w:rsidRPr="00AC4FBC">
              <w:tab/>
              <w:t>Test ID with UL receiver harmonic mixing</w:t>
            </w:r>
          </w:p>
          <w:p w14:paraId="3009412A" w14:textId="77777777" w:rsidR="006F5067" w:rsidRPr="00AC4FBC" w:rsidRDefault="006F5067" w:rsidP="006F5067">
            <w:pPr>
              <w:pStyle w:val="TAN"/>
            </w:pPr>
            <w:r w:rsidRPr="00AC4FBC">
              <w:t>NOTE 6:</w:t>
            </w:r>
            <w:r w:rsidRPr="00AC4FBC">
              <w:tab/>
              <w:t>Test ID with UL cross band isolation</w:t>
            </w:r>
          </w:p>
          <w:p w14:paraId="6E15ADA4" w14:textId="3D659C03" w:rsidR="006F5067" w:rsidRPr="00AC4FBC" w:rsidRDefault="006F5067" w:rsidP="006F5067">
            <w:pPr>
              <w:pStyle w:val="TAN"/>
            </w:pPr>
            <w:r w:rsidRPr="00AC4FBC">
              <w:t>NOTE 7:</w:t>
            </w:r>
            <w:r w:rsidRPr="00AC4FBC">
              <w:tab/>
              <w:t>Void</w:t>
            </w:r>
          </w:p>
          <w:p w14:paraId="50B34E0F" w14:textId="77777777" w:rsidR="006F5067" w:rsidRPr="00AC4FBC" w:rsidRDefault="006F5067" w:rsidP="006F5067">
            <w:pPr>
              <w:pStyle w:val="TAN"/>
            </w:pPr>
            <w:r w:rsidRPr="00AC4FBC">
              <w:t>NOTE 8:</w:t>
            </w:r>
            <w:r w:rsidRPr="00AC4FBC">
              <w:tab/>
            </w:r>
            <w:bookmarkStart w:id="12291" w:name="OLE_LINK12"/>
            <w:bookmarkStart w:id="12292" w:name="OLE_LINK13"/>
            <w:r w:rsidRPr="00AC4FBC">
              <w:t>Test ID with UL harmonic exception avoided</w:t>
            </w:r>
            <w:bookmarkEnd w:id="12291"/>
            <w:bookmarkEnd w:id="12292"/>
          </w:p>
          <w:p w14:paraId="09C67B6E" w14:textId="7C756C5C" w:rsidR="006F5067" w:rsidRPr="00AC4FBC" w:rsidRDefault="006F5067" w:rsidP="006F5067">
            <w:pPr>
              <w:pStyle w:val="TAN"/>
            </w:pPr>
            <w:r w:rsidRPr="00AC4FBC">
              <w:t xml:space="preserve">NOTE </w:t>
            </w:r>
            <w:bookmarkStart w:id="12293" w:name="OLE_LINK35"/>
            <w:r w:rsidRPr="00AC4FBC">
              <w:t>9:</w:t>
            </w:r>
            <w:bookmarkStart w:id="12294" w:name="OLE_LINK32"/>
            <w:r w:rsidRPr="00AC4FBC">
              <w:tab/>
            </w:r>
            <w:bookmarkEnd w:id="12293"/>
            <w:bookmarkEnd w:id="12294"/>
            <w:r w:rsidRPr="00AC4FBC">
              <w:t>Test ID with UL receiving harmonic mixing exception avoided</w:t>
            </w:r>
          </w:p>
          <w:p w14:paraId="1E79E69B" w14:textId="77777777" w:rsidR="006F5067" w:rsidRPr="00AC4FBC" w:rsidRDefault="006F5067" w:rsidP="006F5067">
            <w:pPr>
              <w:pStyle w:val="TAN"/>
            </w:pPr>
            <w:r w:rsidRPr="00AC4FBC">
              <w:t>NOTE 10:</w:t>
            </w:r>
            <w:r w:rsidRPr="00AC4FBC">
              <w:tab/>
              <w:t xml:space="preserve">Only applicable to UEs not supporting UE capability </w:t>
            </w:r>
            <w:r w:rsidRPr="00AC4FBC">
              <w:rPr>
                <w:i/>
              </w:rPr>
              <w:t>singleUL-Transmission</w:t>
            </w:r>
            <w:r w:rsidRPr="00AC4FBC">
              <w:t>.</w:t>
            </w:r>
          </w:p>
          <w:p w14:paraId="45909243" w14:textId="3E8CA5F3" w:rsidR="006F5067" w:rsidRPr="00AC4FBC" w:rsidRDefault="006F5067" w:rsidP="006F5067">
            <w:pPr>
              <w:pStyle w:val="TAN"/>
            </w:pPr>
            <w:r w:rsidRPr="00AC4FBC">
              <w:t>NOTE 11:</w:t>
            </w:r>
            <w:r w:rsidRPr="00AC4FBC">
              <w:tab/>
              <w:t>Test ID with Cross band isolation exception avoided, which is only applicable to DC_1_n3, DC_3_n1 and DC_3_n84.</w:t>
            </w:r>
          </w:p>
          <w:p w14:paraId="389D149C" w14:textId="77777777" w:rsidR="006F5067" w:rsidRPr="00AC4FBC" w:rsidRDefault="006F5067" w:rsidP="006F5067">
            <w:pPr>
              <w:pStyle w:val="TAN"/>
            </w:pPr>
            <w:r w:rsidRPr="00AC4FBC">
              <w:t>NOTE 12:</w:t>
            </w:r>
            <w:r w:rsidRPr="00AC4FBC">
              <w:tab/>
              <w:t>In an E-UTRA band or FR1 band where UE supports 4Rx, the test shall be performed only with 4Rx antennas ports connected.</w:t>
            </w:r>
          </w:p>
          <w:p w14:paraId="7794DEF6" w14:textId="77777777" w:rsidR="006F5067" w:rsidRPr="00AC4FBC" w:rsidRDefault="006F5067" w:rsidP="006F5067">
            <w:pPr>
              <w:pStyle w:val="TAN"/>
              <w:rPr>
                <w:szCs w:val="18"/>
                <w:lang w:eastAsia="ja-JP"/>
              </w:rPr>
            </w:pPr>
            <w:r w:rsidRPr="00AC4FBC">
              <w:t>NOTE 13:</w:t>
            </w:r>
            <w:r w:rsidRPr="00AC4FBC">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2C0BF563" w14:textId="77777777" w:rsidR="006F5067" w:rsidRPr="00AC4FBC" w:rsidRDefault="006F5067" w:rsidP="006F5067">
            <w:pPr>
              <w:pStyle w:val="TAN"/>
              <w:rPr>
                <w:szCs w:val="18"/>
                <w:lang w:eastAsia="ja-JP"/>
              </w:rPr>
            </w:pPr>
            <w:r w:rsidRPr="00AC4FBC">
              <w:rPr>
                <w:szCs w:val="18"/>
                <w:lang w:eastAsia="ja-JP"/>
              </w:rPr>
              <w:t>NOTE 14:</w:t>
            </w:r>
            <w:r w:rsidRPr="00AC4FBC">
              <w:rPr>
                <w:szCs w:val="18"/>
                <w:lang w:eastAsia="ja-JP"/>
              </w:rPr>
              <w:tab/>
              <w:t>If the NR frequency does not match to a valid NR-ARFCN, apply the closest NR frequency with a valid NR-ARFCN.</w:t>
            </w:r>
          </w:p>
          <w:p w14:paraId="0A05C402" w14:textId="77777777" w:rsidR="006F5067" w:rsidRDefault="006F5067" w:rsidP="006F5067">
            <w:pPr>
              <w:pStyle w:val="TAN"/>
              <w:rPr>
                <w:ins w:id="12295" w:author="1989" w:date="2024-03-27T22:14:00Z"/>
                <w:bCs/>
                <w:iCs/>
              </w:rPr>
            </w:pPr>
            <w:r w:rsidRPr="00AC4FBC">
              <w:rPr>
                <w:szCs w:val="18"/>
                <w:lang w:eastAsia="ja-JP"/>
              </w:rPr>
              <w:t xml:space="preserve">NOTE 15: The test points are executed only when UEs support simultaneous Rx/Tx capability as indicated in Table </w:t>
            </w:r>
            <w:r w:rsidRPr="00AC4FBC">
              <w:t xml:space="preserve">A.4.3.2B.2.3.1-2 </w:t>
            </w:r>
            <w:r w:rsidRPr="00AC4FBC">
              <w:rPr>
                <w:szCs w:val="18"/>
                <w:lang w:eastAsia="ja-JP"/>
              </w:rPr>
              <w:t>of TS 38.508-2</w:t>
            </w:r>
            <w:r w:rsidRPr="00AC4FBC">
              <w:rPr>
                <w:bCs/>
                <w:iCs/>
              </w:rPr>
              <w:t>.</w:t>
            </w:r>
          </w:p>
          <w:p w14:paraId="5647F8E4" w14:textId="1A3D49B6" w:rsidR="006F5067" w:rsidRPr="00AC4FBC" w:rsidRDefault="006F5067" w:rsidP="006F5067">
            <w:pPr>
              <w:pStyle w:val="TAN"/>
            </w:pPr>
            <w:ins w:id="12296" w:author="1989" w:date="2024-03-27T22:14:00Z">
              <w:r>
                <w:rPr>
                  <w:bCs/>
                  <w:iCs/>
                </w:rPr>
                <w:t xml:space="preserve">NOTE 16: </w:t>
              </w:r>
              <w:r w:rsidRPr="00771DE2">
                <w:rPr>
                  <w:bCs/>
                  <w:iCs/>
                </w:rPr>
                <w:t>This test ID is for UL PC2 only</w:t>
              </w:r>
              <w:r>
                <w:rPr>
                  <w:bCs/>
                  <w:iCs/>
                </w:rPr>
                <w:t>.</w:t>
              </w:r>
            </w:ins>
          </w:p>
        </w:tc>
      </w:tr>
    </w:tbl>
    <w:p w14:paraId="62CDAB5B" w14:textId="77777777" w:rsidR="00AB2B30" w:rsidRPr="00AC4FBC" w:rsidRDefault="00AB2B30"/>
    <w:p w14:paraId="07339F7F" w14:textId="719811BA" w:rsidR="00AB2B30" w:rsidRPr="00AC4FBC" w:rsidRDefault="006A7121">
      <w:pPr>
        <w:pStyle w:val="B10"/>
      </w:pPr>
      <w:r w:rsidRPr="00AC4FBC">
        <w:t>1.</w:t>
      </w:r>
      <w:r w:rsidRPr="00AC4FBC">
        <w:tab/>
        <w:t>Connect the SS to the UE antenna connectors as shown in TS 38.508-1 [</w:t>
      </w:r>
      <w:r w:rsidR="00135BE4" w:rsidRPr="00AC4FBC">
        <w:t>6</w:t>
      </w:r>
      <w:r w:rsidRPr="00AC4FBC">
        <w:t xml:space="preserve">] Annex A, Figure A.3.1.1.1 for TE diagram and clause A.3.2 for UE diagram. </w:t>
      </w:r>
    </w:p>
    <w:p w14:paraId="627A9204" w14:textId="77777777" w:rsidR="00AB2B30" w:rsidRPr="00AC4FBC" w:rsidRDefault="006A7121">
      <w:pPr>
        <w:pStyle w:val="B10"/>
      </w:pPr>
      <w:r w:rsidRPr="00AC4FBC">
        <w:t>2.</w:t>
      </w:r>
      <w:r w:rsidRPr="00AC4FBC">
        <w:tab/>
        <w:t xml:space="preserve">The parameter settings for NR cell are set up according to TS 38.508-1 [6] clause 4.4.3. </w:t>
      </w:r>
    </w:p>
    <w:p w14:paraId="13409D37" w14:textId="77777777" w:rsidR="00AB2B30" w:rsidRPr="00AC4FBC" w:rsidRDefault="006A7121">
      <w:pPr>
        <w:pStyle w:val="B10"/>
      </w:pPr>
      <w:r w:rsidRPr="00AC4FBC">
        <w:t>3.</w:t>
      </w:r>
      <w:r w:rsidRPr="00AC4FBC">
        <w:tab/>
        <w:t>The parameter settings for E-UTRA cell are set up according to TS 36.508 [11] clause 4.4.3.</w:t>
      </w:r>
    </w:p>
    <w:p w14:paraId="30DC00D4" w14:textId="77777777" w:rsidR="00AB2B30" w:rsidRPr="00AC4FBC" w:rsidRDefault="006A7121">
      <w:pPr>
        <w:pStyle w:val="B10"/>
      </w:pPr>
      <w:r w:rsidRPr="00AC4FBC">
        <w:t>4.</w:t>
      </w:r>
      <w:r w:rsidRPr="00AC4FBC">
        <w:tab/>
        <w:t xml:space="preserve">NR downlink signals are initially set up according to Annex C.0, C.1, C.2, C.3.1, and uplink signals according to Annex G.0, G.1, G.2, and G.3.1 of TS 38.521-1 [8]. </w:t>
      </w:r>
    </w:p>
    <w:p w14:paraId="03188130" w14:textId="77777777" w:rsidR="00AB2B30" w:rsidRPr="00AC4FBC" w:rsidRDefault="006A7121">
      <w:pPr>
        <w:pStyle w:val="B10"/>
      </w:pPr>
      <w:r w:rsidRPr="00AC4FBC">
        <w:t>5.</w:t>
      </w:r>
      <w:r w:rsidRPr="00AC4FBC">
        <w:tab/>
        <w:t>E-UTRA downlink signals are initially set up according to Annex C.0, C.1 and C.3.0, and uplink signals according to Annex H.1 and H.3.0 of TS 36.521-1 [10].</w:t>
      </w:r>
    </w:p>
    <w:p w14:paraId="5E20BC71" w14:textId="77777777" w:rsidR="00AB2B30" w:rsidRPr="00AC4FBC" w:rsidRDefault="006A7121">
      <w:pPr>
        <w:pStyle w:val="B10"/>
      </w:pPr>
      <w:r w:rsidRPr="00AC4FBC">
        <w:t>6.</w:t>
      </w:r>
      <w:r w:rsidRPr="00AC4FBC">
        <w:tab/>
        <w:t>The DL and UL Reference Measurement channels are set according to Tables 7.3B.2.3.4.2.1-0 to 7.3B.2.3.4.2.1-6 for E-UTRA CG and NR CG.</w:t>
      </w:r>
    </w:p>
    <w:p w14:paraId="28EA2920" w14:textId="77777777" w:rsidR="00AB2B30" w:rsidRPr="00AC4FBC" w:rsidRDefault="006A7121">
      <w:pPr>
        <w:pStyle w:val="B10"/>
      </w:pPr>
      <w:r w:rsidRPr="00AC4FBC">
        <w:t>7.</w:t>
      </w:r>
      <w:r w:rsidRPr="00AC4FBC">
        <w:tab/>
        <w:t>NR propagation conditions are set according to Annex B.0 of TS 38.521-1 [8]. E-UTRA propagation conditions are set according to Annex B.0 of TS 36.521-1 [10].</w:t>
      </w:r>
    </w:p>
    <w:p w14:paraId="3A387496" w14:textId="77777777" w:rsidR="00AB2B30" w:rsidRPr="00AC4FBC" w:rsidRDefault="006A7121">
      <w:pPr>
        <w:pStyle w:val="B10"/>
      </w:pPr>
      <w:r w:rsidRPr="00AC4FBC">
        <w:t>8.</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Message contents are defined in clause7.3B.2.3.4.2.3.</w:t>
      </w:r>
    </w:p>
    <w:p w14:paraId="22DD6EAB" w14:textId="77777777" w:rsidR="00AB2B30" w:rsidRPr="00AC4FBC" w:rsidRDefault="006A7121" w:rsidP="00C55BA5">
      <w:pPr>
        <w:pStyle w:val="B10"/>
      </w:pPr>
      <w:r w:rsidRPr="00AC4FBC">
        <w:t>9.</w:t>
      </w:r>
      <w:r w:rsidRPr="00AC4FBC">
        <w:tab/>
        <w:t xml:space="preserve">On the E-UTRA carrier, disable periodic and aperiodic CQI reports, disable SRS, set </w:t>
      </w:r>
      <w:r w:rsidRPr="00AC4FBC">
        <w:rPr>
          <w:i/>
        </w:rPr>
        <w:t>TimeAlignmentTimerDedicated</w:t>
      </w:r>
      <w:r w:rsidRPr="00AC4FBC">
        <w:t xml:space="preserve"> IE to infinity and disable downlink and uplink scheduling, all as per Table 4.6-1 under clause 4.6. Step 9 only applicable to the test configuration in Table </w:t>
      </w:r>
      <w:bookmarkStart w:id="12297" w:name="OLE_LINK52"/>
      <w:bookmarkStart w:id="12298" w:name="OLE_LINK53"/>
      <w:r w:rsidRPr="00AC4FBC">
        <w:t>7.3B.2.3.4.2.1-0</w:t>
      </w:r>
      <w:bookmarkEnd w:id="12297"/>
      <w:bookmarkEnd w:id="12298"/>
      <w:r w:rsidRPr="00AC4FBC">
        <w:t>.</w:t>
      </w:r>
    </w:p>
    <w:p w14:paraId="27713530" w14:textId="77777777" w:rsidR="00C0436F" w:rsidRPr="00FC52F2" w:rsidRDefault="006A7121" w:rsidP="00C0436F">
      <w:pPr>
        <w:pStyle w:val="H6"/>
      </w:pPr>
      <w:bookmarkStart w:id="12299" w:name="_CR7_3B_2_3_4_2_2"/>
      <w:r w:rsidRPr="00AC4FBC">
        <w:t>7.3B.2.3.4.2.2</w:t>
      </w:r>
      <w:r w:rsidRPr="00AC4FBC">
        <w:tab/>
        <w:t>Test procedure</w:t>
      </w:r>
    </w:p>
    <w:bookmarkEnd w:id="12299"/>
    <w:p w14:paraId="3FED049F" w14:textId="08755CA6" w:rsidR="00AB2B30" w:rsidRPr="00AC4FBC" w:rsidRDefault="00AB2B30" w:rsidP="00C0436F">
      <w:pPr>
        <w:pStyle w:val="B10"/>
      </w:pPr>
    </w:p>
    <w:p w14:paraId="02D7244D" w14:textId="77777777" w:rsidR="00AB2B30" w:rsidRPr="00AC4FBC" w:rsidRDefault="006A7121">
      <w:r w:rsidRPr="00AC4FBC">
        <w:t>For test points in Table 7.3B.2.3.4.2.1-6:</w:t>
      </w:r>
    </w:p>
    <w:p w14:paraId="12985DF7" w14:textId="77777777" w:rsidR="00AB2B30" w:rsidRPr="00AC4FBC" w:rsidRDefault="006A7121">
      <w:pPr>
        <w:pStyle w:val="B10"/>
      </w:pPr>
      <w:r w:rsidRPr="00AC4FBC">
        <w:lastRenderedPageBreak/>
        <w:t>1.</w:t>
      </w:r>
      <w:r w:rsidRPr="00AC4FBC">
        <w:tab/>
        <w:t>SS transmits PDSCH via PDCCH DCI format 1A and PDCCH DCI format 1_1 for C_RNTI to transmit the DL RMC according to Table 7.3B.2.3.4.2.1-6 on the E-UTRA CC and NR CC. The SS sends downlink MAC padding bits on the DL RMC.</w:t>
      </w:r>
    </w:p>
    <w:p w14:paraId="7A5984DA"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3B.2.3.4.2.1-6 on the E-UTRA CC and NR CC. Since the UL has no payload and no loopback data to send the UE sends uplink MAC padding bits on the UL RMC.</w:t>
      </w:r>
    </w:p>
    <w:p w14:paraId="574A91E9" w14:textId="77777777" w:rsidR="00AB2B30" w:rsidRPr="00AC4FBC" w:rsidRDefault="006A7121">
      <w:pPr>
        <w:pStyle w:val="B10"/>
      </w:pPr>
      <w:r w:rsidRPr="00AC4FBC">
        <w:t>3.</w:t>
      </w:r>
      <w:r w:rsidRPr="00AC4FBC">
        <w:tab/>
        <w:t>Set the Downlink signal level for the E-UTRA CC and NR CC to the appropriate REFSENS value defined in Tables 7.3B.2.3.5-1 to 7.3B.2.3.5-4. Send continuously uplink power control "up" commands in the uplink scheduling information to both carriers to ensure the UE transmits PUMAX level for at least the duration of the Throughput measurement.</w:t>
      </w:r>
    </w:p>
    <w:p w14:paraId="6EB3BAF8" w14:textId="77777777" w:rsidR="00C0436F" w:rsidRPr="00FC52F2" w:rsidRDefault="006A7121" w:rsidP="00C0436F">
      <w:pPr>
        <w:pStyle w:val="B10"/>
      </w:pPr>
      <w:r w:rsidRPr="00AC4FBC">
        <w:t>4.</w:t>
      </w:r>
      <w:r w:rsidRPr="00AC4FBC">
        <w:tab/>
        <w:t>Measure the average throughput of both NR and E-UTRA for a duration sufficient to achieve statistical significance according to Annex H.2 of TS 38.521-1 [8] for NR band, and Annex G.2 of TS 36.521-1 [10] for EUTRA band.</w:t>
      </w:r>
    </w:p>
    <w:p w14:paraId="0018B4CF" w14:textId="77777777" w:rsidR="00C0436F" w:rsidRPr="00FC52F2" w:rsidRDefault="00C0436F" w:rsidP="00C0436F">
      <w:r w:rsidRPr="00FC52F2">
        <w:t>Non-exception requirements are tested according to LTE anchor agnostic below.</w:t>
      </w:r>
    </w:p>
    <w:p w14:paraId="4EDD0E4A" w14:textId="77777777" w:rsidR="00C0436F" w:rsidRPr="00FC52F2" w:rsidRDefault="00C0436F" w:rsidP="00C0436F">
      <w:r w:rsidRPr="00FC52F2">
        <w:t>Same test description as in clause 7.3.2.4 in TS 38.521-1 [8] for the NR carrier with the following exceptions:</w:t>
      </w:r>
    </w:p>
    <w:p w14:paraId="117A035B" w14:textId="77777777" w:rsidR="00C0436F" w:rsidRPr="00FC52F2" w:rsidRDefault="00C0436F" w:rsidP="00C0436F">
      <w:r w:rsidRPr="00FC52F2">
        <w:t>The initial test configurations for E-UTRA consist of test frequency based on E-UTRA operating band and test channel bandwidth as specified in Table 4.6-1.</w:t>
      </w:r>
    </w:p>
    <w:p w14:paraId="10DF6C57" w14:textId="77777777" w:rsidR="00C0436F" w:rsidRPr="00FC52F2" w:rsidRDefault="00C0436F" w:rsidP="00C0436F">
      <w:r w:rsidRPr="00FC52F2">
        <w:t>For Initial conditions as in clause 7.3.2.4.1 in TS 38.521-1 [8], the following steps will be added to configure E-UTRA component:</w:t>
      </w:r>
    </w:p>
    <w:p w14:paraId="664BF482" w14:textId="77777777" w:rsidR="00C0436F" w:rsidRPr="00FC52F2" w:rsidRDefault="00C0436F" w:rsidP="00C0436F">
      <w:pPr>
        <w:pStyle w:val="B10"/>
      </w:pPr>
      <w:r w:rsidRPr="00FC52F2">
        <w:t>2.1.</w:t>
      </w:r>
      <w:r w:rsidRPr="00FC52F2">
        <w:tab/>
        <w:t>The parameter settings for the cell are set up according to TS 36.508 [11] clause 4.4.3.</w:t>
      </w:r>
    </w:p>
    <w:p w14:paraId="0AF01431" w14:textId="77777777" w:rsidR="00C0436F" w:rsidRPr="00FC52F2" w:rsidRDefault="00C0436F" w:rsidP="00C0436F">
      <w:pPr>
        <w:pStyle w:val="B10"/>
      </w:pPr>
      <w:r w:rsidRPr="00FC52F2">
        <w:t>3.1.</w:t>
      </w:r>
      <w:r w:rsidRPr="00FC52F2">
        <w:tab/>
        <w:t>The E-UTRA downlink signal level, uplink signal level are set according to Table 4.6-1 and propagation conditions are set according to Annex B, clause B.0 of TS 36.521-1 [10].</w:t>
      </w:r>
    </w:p>
    <w:p w14:paraId="37436408" w14:textId="77777777" w:rsidR="00C0436F" w:rsidRPr="00FC52F2" w:rsidRDefault="00C0436F" w:rsidP="00C0436F">
      <w:r w:rsidRPr="00FC52F2">
        <w:t>Step 6 of Initial conditions as in clause 7.3.2.4.1 in TS 38.521-1 [8] is replaced by:</w:t>
      </w:r>
    </w:p>
    <w:p w14:paraId="2F6164A5" w14:textId="77777777" w:rsidR="00C0436F" w:rsidRPr="00FC52F2" w:rsidRDefault="00C0436F" w:rsidP="00C0436F">
      <w:pPr>
        <w:pStyle w:val="B10"/>
      </w:pPr>
      <w:r w:rsidRPr="00FC52F2">
        <w:t>6.</w:t>
      </w:r>
      <w:r w:rsidRPr="00FC52F2">
        <w:tab/>
        <w:t>Ensure the UE is in state RRC_CONNECTED with generic procedure parameters Connectivity EN-DC, DC bearer MCG and SCG, Connected without release On according to TS 38.508 [6] clause 4.5.</w:t>
      </w:r>
    </w:p>
    <w:p w14:paraId="465ECA55" w14:textId="77777777" w:rsidR="00C0436F" w:rsidRPr="00FC52F2" w:rsidRDefault="00C0436F" w:rsidP="00C0436F">
      <w:pPr>
        <w:pStyle w:val="B10"/>
      </w:pPr>
      <w:r w:rsidRPr="00FC52F2">
        <w:t>7.</w:t>
      </w:r>
      <w:r w:rsidRPr="00FC52F2">
        <w:tab/>
        <w:t xml:space="preserve">On the E-UTRA carrier, disable periodic and aperiodic CQI reports, disable SRS, set </w:t>
      </w:r>
      <w:r w:rsidRPr="00FC52F2">
        <w:rPr>
          <w:i/>
          <w:iCs/>
        </w:rPr>
        <w:t>TimeAlignmentTimerDedicated</w:t>
      </w:r>
      <w:r w:rsidRPr="00FC52F2">
        <w:t xml:space="preserve"> IE to infinity and disable downlink and uplink scheduling, all as per Table 4.6-1 under clause 4.6.</w:t>
      </w:r>
    </w:p>
    <w:p w14:paraId="62CC7514" w14:textId="3D850827" w:rsidR="00AB2B30" w:rsidRPr="00AC4FBC" w:rsidRDefault="00AB2B30">
      <w:pPr>
        <w:pStyle w:val="B10"/>
      </w:pPr>
    </w:p>
    <w:p w14:paraId="568E3AA5" w14:textId="77777777" w:rsidR="00AB2B30" w:rsidRPr="00AC4FBC" w:rsidRDefault="006A7121">
      <w:pPr>
        <w:pStyle w:val="H6"/>
      </w:pPr>
      <w:bookmarkStart w:id="12300" w:name="_CR7_3B_2_3_4_2_3"/>
      <w:r w:rsidRPr="00AC4FBC">
        <w:t>7.3B.2.3.4.2.3</w:t>
      </w:r>
      <w:r w:rsidRPr="00AC4FBC">
        <w:tab/>
        <w:t>Message contents</w:t>
      </w:r>
    </w:p>
    <w:bookmarkEnd w:id="12300"/>
    <w:p w14:paraId="1CD88712" w14:textId="7E1EFC5F" w:rsidR="009040B9" w:rsidRPr="00AC4FBC" w:rsidRDefault="006A7121" w:rsidP="009040B9">
      <w:r w:rsidRPr="00AC4FBC">
        <w:t>Message contents are according to TS 38.508-1 [</w:t>
      </w:r>
      <w:r w:rsidR="009040B9" w:rsidRPr="00AC4FBC">
        <w:t>6</w:t>
      </w:r>
      <w:r w:rsidRPr="00AC4FBC">
        <w:t>] clause 4.6</w:t>
      </w:r>
      <w:r w:rsidR="009040B9" w:rsidRPr="00AC4FBC">
        <w:t xml:space="preserve"> Table 4.6.3-118 with condition TRANSFORM_PRECODER_ENABLED for NR band.</w:t>
      </w:r>
    </w:p>
    <w:p w14:paraId="244428EE" w14:textId="77777777" w:rsidR="00021154" w:rsidRPr="00AC4FBC" w:rsidRDefault="009040B9" w:rsidP="00021154">
      <w:r w:rsidRPr="00AC4FBC">
        <w:t xml:space="preserve">Message contents exceptions for E-UTRA band are according to </w:t>
      </w:r>
      <w:r w:rsidRPr="00AC4FBC">
        <w:rPr>
          <w:lang w:eastAsia="zh-TW"/>
        </w:rPr>
        <w:t xml:space="preserve">TS 36.521-1 [10] clause 7.3.4.3 for each network signalling value. </w:t>
      </w:r>
      <w:r w:rsidRPr="00AC4FBC">
        <w:t xml:space="preserve">Message contents exceptions for NR band are according to </w:t>
      </w:r>
      <w:r w:rsidRPr="00AC4FBC">
        <w:rPr>
          <w:lang w:eastAsia="zh-TW"/>
        </w:rPr>
        <w:t>TS 38.521-1 [8] clause 7.3.2.4.3 for each network signalling value</w:t>
      </w:r>
      <w:r w:rsidR="006A7121" w:rsidRPr="00AC4FBC">
        <w:t>.</w:t>
      </w:r>
    </w:p>
    <w:p w14:paraId="65E2EB2E" w14:textId="77777777" w:rsidR="00021154" w:rsidRPr="00AC4FBC" w:rsidRDefault="00021154" w:rsidP="00021154">
      <w:r w:rsidRPr="00AC4FBC">
        <w:t>For test points with NOTE 4 in Table 7.3B.2.3.4.2.1-6, the following message exception applies:</w:t>
      </w:r>
    </w:p>
    <w:p w14:paraId="4D6530CE" w14:textId="77777777" w:rsidR="00021154" w:rsidRPr="00AC4FBC" w:rsidRDefault="00021154" w:rsidP="00021154">
      <w:pPr>
        <w:pStyle w:val="TH"/>
      </w:pPr>
      <w:r w:rsidRPr="00AC4FBC">
        <w:t>Table 7.3B.2.3.4.2.3-</w:t>
      </w:r>
      <w:r w:rsidRPr="00AC4FBC">
        <w:rPr>
          <w:lang w:eastAsia="ja-JP"/>
        </w:rPr>
        <w:t>1</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21154" w:rsidRPr="00AC4FBC" w14:paraId="42ED277B" w14:textId="77777777" w:rsidTr="00931ECD">
        <w:tc>
          <w:tcPr>
            <w:tcW w:w="9609" w:type="dxa"/>
            <w:gridSpan w:val="4"/>
            <w:tcBorders>
              <w:top w:val="single" w:sz="4" w:space="0" w:color="auto"/>
              <w:left w:val="single" w:sz="4" w:space="0" w:color="auto"/>
              <w:bottom w:val="single" w:sz="4" w:space="0" w:color="auto"/>
              <w:right w:val="single" w:sz="4" w:space="0" w:color="auto"/>
            </w:tcBorders>
            <w:hideMark/>
          </w:tcPr>
          <w:p w14:paraId="3E0E3AA8" w14:textId="77777777" w:rsidR="00021154" w:rsidRPr="00AC4FBC" w:rsidRDefault="00021154" w:rsidP="00931ECD">
            <w:pPr>
              <w:pStyle w:val="TAL"/>
            </w:pPr>
            <w:r w:rsidRPr="00AC4FBC">
              <w:t>Derivation Path: TS 36.508 [11], Table 4.6.1-8</w:t>
            </w:r>
          </w:p>
        </w:tc>
      </w:tr>
      <w:tr w:rsidR="00021154" w:rsidRPr="00AC4FBC" w14:paraId="1D96B636" w14:textId="77777777" w:rsidTr="00931ECD">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07B78" w14:textId="77777777" w:rsidR="00021154" w:rsidRPr="00AC4FBC" w:rsidRDefault="00021154" w:rsidP="00931ECD">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D5FA4" w14:textId="77777777" w:rsidR="00021154" w:rsidRPr="00AC4FBC" w:rsidRDefault="00021154" w:rsidP="00931ECD">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2B077E" w14:textId="77777777" w:rsidR="00021154" w:rsidRPr="00AC4FBC" w:rsidRDefault="00021154" w:rsidP="00931ECD">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B62B6" w14:textId="77777777" w:rsidR="00021154" w:rsidRPr="00AC4FBC" w:rsidRDefault="00021154" w:rsidP="00931ECD">
            <w:pPr>
              <w:pStyle w:val="TAH"/>
            </w:pPr>
            <w:r w:rsidRPr="00AC4FBC">
              <w:t>Condition</w:t>
            </w:r>
          </w:p>
        </w:tc>
      </w:tr>
      <w:tr w:rsidR="00021154" w:rsidRPr="00AC4FBC" w14:paraId="6802F77F" w14:textId="77777777" w:rsidTr="00931ECD">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39D90425" w14:textId="77777777" w:rsidR="00021154" w:rsidRPr="00AC4FBC" w:rsidRDefault="00021154" w:rsidP="00931ECD">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80C0B4" w14:textId="77777777" w:rsidR="00021154" w:rsidRPr="00AC4FBC" w:rsidRDefault="00021154" w:rsidP="00931ECD">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6D9B3F"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E9A244" w14:textId="77777777" w:rsidR="00021154" w:rsidRPr="00AC4FBC" w:rsidRDefault="00021154" w:rsidP="00931ECD">
            <w:pPr>
              <w:pStyle w:val="TAL"/>
            </w:pPr>
            <w:r w:rsidRPr="00AC4FBC">
              <w:t>Power Class 2 UE</w:t>
            </w:r>
          </w:p>
        </w:tc>
      </w:tr>
      <w:tr w:rsidR="00021154" w:rsidRPr="00AC4FBC" w14:paraId="7669BD04" w14:textId="77777777" w:rsidTr="00931ECD">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4DDB973" w14:textId="77777777" w:rsidR="00021154" w:rsidRPr="00AC4FBC" w:rsidRDefault="00021154" w:rsidP="00931ECD">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9204359" w14:textId="77777777" w:rsidR="00021154" w:rsidRPr="00AC4FBC" w:rsidRDefault="00021154" w:rsidP="00931ECD">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C48D9D"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79A989" w14:textId="77777777" w:rsidR="00021154" w:rsidRPr="00AC4FBC" w:rsidRDefault="00021154" w:rsidP="00931ECD">
            <w:pPr>
              <w:pStyle w:val="TAL"/>
            </w:pPr>
            <w:r w:rsidRPr="00AC4FBC">
              <w:t>Power Class 3 UE</w:t>
            </w:r>
          </w:p>
        </w:tc>
      </w:tr>
    </w:tbl>
    <w:p w14:paraId="518530E6" w14:textId="77777777" w:rsidR="00021154" w:rsidRPr="00AC4FBC" w:rsidRDefault="00021154" w:rsidP="00021154"/>
    <w:p w14:paraId="7DB1B780" w14:textId="77777777" w:rsidR="00021154" w:rsidRPr="00AC4FBC" w:rsidRDefault="00021154" w:rsidP="00021154">
      <w:pPr>
        <w:pStyle w:val="TH"/>
      </w:pPr>
      <w:r w:rsidRPr="00AC4FBC">
        <w:lastRenderedPageBreak/>
        <w:t>Table 7.3B.2.3.4.2.3</w:t>
      </w:r>
      <w:r w:rsidRPr="00AC4FBC">
        <w:rPr>
          <w:lang w:eastAsia="zh-CN"/>
        </w:rPr>
        <w:t>-</w:t>
      </w:r>
      <w:r w:rsidRPr="00AC4FBC">
        <w:t xml:space="preserve">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021154" w:rsidRPr="00AC4FBC" w14:paraId="29395CC2" w14:textId="77777777" w:rsidTr="00931ECD">
        <w:tc>
          <w:tcPr>
            <w:tcW w:w="9635" w:type="dxa"/>
            <w:gridSpan w:val="4"/>
          </w:tcPr>
          <w:p w14:paraId="25D9A270" w14:textId="77777777" w:rsidR="00021154" w:rsidRPr="00AC4FBC" w:rsidRDefault="00021154" w:rsidP="00931ECD">
            <w:pPr>
              <w:pStyle w:val="TAL"/>
            </w:pPr>
            <w:r w:rsidRPr="00AC4FBC">
              <w:t xml:space="preserve">Derivation Path: TS 38.508-1 [6] Table 4.6.3-106 </w:t>
            </w:r>
          </w:p>
        </w:tc>
      </w:tr>
      <w:tr w:rsidR="00021154" w:rsidRPr="00AC4FBC" w14:paraId="406A91A8" w14:textId="77777777" w:rsidTr="00931ECD">
        <w:tc>
          <w:tcPr>
            <w:tcW w:w="3348" w:type="dxa"/>
          </w:tcPr>
          <w:p w14:paraId="18A84F8D" w14:textId="77777777" w:rsidR="00021154" w:rsidRPr="00AC4FBC" w:rsidRDefault="00021154" w:rsidP="00931ECD">
            <w:pPr>
              <w:pStyle w:val="TAH"/>
            </w:pPr>
            <w:r w:rsidRPr="00AC4FBC">
              <w:t>Information Element</w:t>
            </w:r>
          </w:p>
        </w:tc>
        <w:tc>
          <w:tcPr>
            <w:tcW w:w="1530" w:type="dxa"/>
          </w:tcPr>
          <w:p w14:paraId="0C009C3B" w14:textId="77777777" w:rsidR="00021154" w:rsidRPr="00AC4FBC" w:rsidRDefault="00021154" w:rsidP="00931ECD">
            <w:pPr>
              <w:pStyle w:val="TAH"/>
            </w:pPr>
            <w:r w:rsidRPr="00AC4FBC">
              <w:t>Value/remark</w:t>
            </w:r>
          </w:p>
        </w:tc>
        <w:tc>
          <w:tcPr>
            <w:tcW w:w="1170" w:type="dxa"/>
          </w:tcPr>
          <w:p w14:paraId="0E764C44" w14:textId="77777777" w:rsidR="00021154" w:rsidRPr="00AC4FBC" w:rsidRDefault="00021154" w:rsidP="00931ECD">
            <w:pPr>
              <w:pStyle w:val="TAH"/>
            </w:pPr>
            <w:r w:rsidRPr="00AC4FBC">
              <w:t>Comment</w:t>
            </w:r>
          </w:p>
        </w:tc>
        <w:tc>
          <w:tcPr>
            <w:tcW w:w="3587" w:type="dxa"/>
          </w:tcPr>
          <w:p w14:paraId="6B589575" w14:textId="77777777" w:rsidR="00021154" w:rsidRPr="00AC4FBC" w:rsidRDefault="00021154" w:rsidP="00931ECD">
            <w:pPr>
              <w:pStyle w:val="TAH"/>
            </w:pPr>
            <w:r w:rsidRPr="00AC4FBC">
              <w:t>Condition</w:t>
            </w:r>
          </w:p>
        </w:tc>
      </w:tr>
      <w:tr w:rsidR="00021154" w:rsidRPr="00AC4FBC" w14:paraId="67C9C757" w14:textId="77777777" w:rsidTr="00931ECD">
        <w:tc>
          <w:tcPr>
            <w:tcW w:w="3348" w:type="dxa"/>
            <w:vMerge w:val="restart"/>
            <w:vAlign w:val="center"/>
          </w:tcPr>
          <w:p w14:paraId="5362A017" w14:textId="77777777" w:rsidR="00021154" w:rsidRPr="00AC4FBC" w:rsidRDefault="00021154" w:rsidP="00931ECD">
            <w:pPr>
              <w:pStyle w:val="TAL"/>
            </w:pPr>
            <w:r w:rsidRPr="00AC4FBC">
              <w:t>p-NR-FR1</w:t>
            </w:r>
          </w:p>
        </w:tc>
        <w:tc>
          <w:tcPr>
            <w:tcW w:w="1530" w:type="dxa"/>
            <w:vAlign w:val="center"/>
          </w:tcPr>
          <w:p w14:paraId="09A465D4" w14:textId="77777777" w:rsidR="00021154" w:rsidRPr="00AC4FBC" w:rsidRDefault="00021154" w:rsidP="00931ECD">
            <w:pPr>
              <w:pStyle w:val="TAL"/>
              <w:jc w:val="center"/>
            </w:pPr>
            <w:r w:rsidRPr="00AC4FBC">
              <w:t>23</w:t>
            </w:r>
          </w:p>
        </w:tc>
        <w:tc>
          <w:tcPr>
            <w:tcW w:w="1170" w:type="dxa"/>
            <w:vAlign w:val="center"/>
          </w:tcPr>
          <w:p w14:paraId="02E336D5" w14:textId="77777777" w:rsidR="00021154" w:rsidRPr="00AC4FBC" w:rsidRDefault="00021154" w:rsidP="00931ECD">
            <w:pPr>
              <w:pStyle w:val="TAC"/>
            </w:pPr>
          </w:p>
        </w:tc>
        <w:tc>
          <w:tcPr>
            <w:tcW w:w="3587" w:type="dxa"/>
            <w:vAlign w:val="center"/>
          </w:tcPr>
          <w:p w14:paraId="61BB416C" w14:textId="77777777" w:rsidR="00021154" w:rsidRPr="00AC4FBC" w:rsidRDefault="00021154" w:rsidP="00931ECD">
            <w:pPr>
              <w:pStyle w:val="TAL"/>
            </w:pPr>
            <w:r w:rsidRPr="00AC4FBC">
              <w:t>Power Class 2 UE</w:t>
            </w:r>
          </w:p>
        </w:tc>
      </w:tr>
      <w:tr w:rsidR="00021154" w:rsidRPr="00AC4FBC" w14:paraId="4128F956" w14:textId="77777777" w:rsidTr="00931ECD">
        <w:tc>
          <w:tcPr>
            <w:tcW w:w="3348" w:type="dxa"/>
            <w:vMerge/>
          </w:tcPr>
          <w:p w14:paraId="42F15628" w14:textId="77777777" w:rsidR="00021154" w:rsidRPr="00AC4FBC" w:rsidRDefault="00021154" w:rsidP="00931ECD">
            <w:pPr>
              <w:pStyle w:val="TAL"/>
            </w:pPr>
          </w:p>
        </w:tc>
        <w:tc>
          <w:tcPr>
            <w:tcW w:w="1530" w:type="dxa"/>
            <w:vAlign w:val="center"/>
          </w:tcPr>
          <w:p w14:paraId="3F83188B" w14:textId="77777777" w:rsidR="00021154" w:rsidRPr="00AC4FBC" w:rsidRDefault="00021154" w:rsidP="00931ECD">
            <w:pPr>
              <w:pStyle w:val="TAL"/>
              <w:jc w:val="center"/>
            </w:pPr>
            <w:r w:rsidRPr="00AC4FBC">
              <w:t>20</w:t>
            </w:r>
          </w:p>
        </w:tc>
        <w:tc>
          <w:tcPr>
            <w:tcW w:w="1170" w:type="dxa"/>
            <w:vAlign w:val="center"/>
          </w:tcPr>
          <w:p w14:paraId="2351686F" w14:textId="77777777" w:rsidR="00021154" w:rsidRPr="00AC4FBC" w:rsidRDefault="00021154" w:rsidP="00931ECD">
            <w:pPr>
              <w:pStyle w:val="TAC"/>
            </w:pPr>
          </w:p>
        </w:tc>
        <w:tc>
          <w:tcPr>
            <w:tcW w:w="3587" w:type="dxa"/>
            <w:vAlign w:val="center"/>
          </w:tcPr>
          <w:p w14:paraId="05203F4C" w14:textId="77777777" w:rsidR="00021154" w:rsidRPr="00AC4FBC" w:rsidRDefault="00021154" w:rsidP="00931ECD">
            <w:pPr>
              <w:pStyle w:val="TAL"/>
            </w:pPr>
            <w:r w:rsidRPr="00AC4FBC">
              <w:t>Power Class 3 UE</w:t>
            </w:r>
          </w:p>
        </w:tc>
      </w:tr>
    </w:tbl>
    <w:p w14:paraId="4751C4A4" w14:textId="5BF230F5" w:rsidR="00AB2B30" w:rsidRPr="00AC4FBC" w:rsidRDefault="00AB2B30" w:rsidP="009040B9"/>
    <w:p w14:paraId="48E62E17" w14:textId="77777777" w:rsidR="00984290" w:rsidRPr="00AC4FBC" w:rsidRDefault="00984290" w:rsidP="00984290">
      <w:pPr>
        <w:pStyle w:val="H6"/>
      </w:pPr>
      <w:bookmarkStart w:id="12301" w:name="_CR7_3B_2_3_5"/>
      <w:r w:rsidRPr="00AC4FBC">
        <w:t>7.3B.2.3.5</w:t>
      </w:r>
      <w:r w:rsidRPr="00AC4FBC">
        <w:tab/>
        <w:t>Test requirement</w:t>
      </w:r>
    </w:p>
    <w:bookmarkEnd w:id="12301"/>
    <w:p w14:paraId="1D3229E9" w14:textId="4B6C36A5" w:rsidR="00AB2B30" w:rsidRPr="00AC4FBC" w:rsidRDefault="006A7121">
      <w:r w:rsidRPr="00AC4FBC">
        <w:t>For inter-band EN-DC configurations</w:t>
      </w:r>
      <w:r w:rsidR="009040B9" w:rsidRPr="00AC4FBC">
        <w:t xml:space="preserve"> affected by reference sensitivity exceptions, when test points without NOTE 8, 9 and 11 in Table 7.3B.2.3.4.2.1-6 are tested</w:t>
      </w:r>
      <w:r w:rsidRPr="00AC4FBC">
        <w:t>, the throughput of each CG shall be ≥ 95% of the maximum throughput for the reference receive power level specified in Table 7.3B.2.3.5-1, Table 7.3B.2.3.5-2, Table 7.3B.2.3.5-3,</w:t>
      </w:r>
      <w:r w:rsidR="009040B9" w:rsidRPr="00AC4FBC">
        <w:t xml:space="preserve"> Table 7.3B.2.3.5-3</w:t>
      </w:r>
      <w:r w:rsidR="009040B9" w:rsidRPr="00AC4FBC">
        <w:rPr>
          <w:lang w:eastAsia="zh-CN"/>
        </w:rPr>
        <w:t>a,</w:t>
      </w:r>
      <w:r w:rsidRPr="00AC4FBC">
        <w:t xml:space="preserve"> Table 7.3B.2.3.5-4 and Table 7.3B.2.3.5-5 for MSDs due to uplink harmonic, harmonic mixing, cross band isolation</w:t>
      </w:r>
      <w:r w:rsidR="009040B9" w:rsidRPr="00AC4FBC">
        <w:t xml:space="preserve"> for PC3 EN-DC, cross band isolation for PC2 EN-DC</w:t>
      </w:r>
      <w:r w:rsidRPr="00AC4FBC">
        <w:t>, dual uplinks for PC3 EN-DC and dual uplink operation for PC2 EN-DC, respectively. For a given EN-DC combo, if more than one category of MSD applies, UE shall pass all requirement.</w:t>
      </w:r>
    </w:p>
    <w:p w14:paraId="3EC96FFC" w14:textId="77777777" w:rsidR="009040B9" w:rsidRPr="00AC4FBC" w:rsidRDefault="009040B9" w:rsidP="009040B9">
      <w:r w:rsidRPr="00AC4FBC">
        <w:t>For test points with NOTE 8, 9 or 11 in Table</w:t>
      </w:r>
      <w:bookmarkStart w:id="12302" w:name="OLE_LINK83"/>
      <w:bookmarkStart w:id="12303" w:name="OLE_LINK84"/>
      <w:r w:rsidRPr="00AC4FBC">
        <w:t xml:space="preserve"> 7.3B.2.3.4.2.1-6</w:t>
      </w:r>
      <w:bookmarkEnd w:id="12302"/>
      <w:bookmarkEnd w:id="12303"/>
      <w:r w:rsidRPr="00AC4FBC">
        <w:t xml:space="preserve">, reference sensitivity test requirements are specified in </w:t>
      </w:r>
      <w:bookmarkStart w:id="12304" w:name="OLE_LINK81"/>
      <w:bookmarkStart w:id="12305" w:name="OLE_LINK82"/>
      <w:r w:rsidRPr="00AC4FBC">
        <w:t>Table 7.3.2.5-1 in TS 38.521-1 [8]</w:t>
      </w:r>
      <w:bookmarkEnd w:id="12304"/>
      <w:bookmarkEnd w:id="12305"/>
      <w:r w:rsidRPr="00AC4FBC">
        <w:t xml:space="preserve"> for the NR CC, and Table 7.3.5-1 in TS 36.521-1 [10] for E-UTRA CC.</w:t>
      </w:r>
    </w:p>
    <w:p w14:paraId="287E8C6A" w14:textId="77A079BE" w:rsidR="00AB2B30" w:rsidRPr="00AC4FBC" w:rsidRDefault="00C0436F">
      <w:r w:rsidRPr="00FC52F2">
        <w:t>For non- exception requirements (LTE anchor agnostic approach) of all EN-DC configurations, test requirements for NR carrier are the same as 7.3.2.5 in TS 38.521-1 [8].</w:t>
      </w:r>
    </w:p>
    <w:p w14:paraId="6133ADA7" w14:textId="59227382" w:rsidR="00AB2B30" w:rsidRPr="00AC4FBC" w:rsidRDefault="006A7121">
      <w:r w:rsidRPr="00AC4FBC">
        <w:t>For the UE which supports inter-band EN-DC, the minimum requirement for reference sensitivity in Table 7.3.2.5-1 of TS 38.521-1 [8] for NR band and Table 7.3.5-1 of TS 36.521-1 [10] for EUTRA band, shall be increased by the amount given in ΔR</w:t>
      </w:r>
      <w:r w:rsidRPr="00AC4FBC">
        <w:rPr>
          <w:vertAlign w:val="subscript"/>
        </w:rPr>
        <w:t>IB,c</w:t>
      </w:r>
      <w:r w:rsidRPr="00AC4FBC">
        <w:t xml:space="preserve"> defined in clause 7.3B.3.3 for the applicable two, three, four and five bands operation.</w:t>
      </w:r>
    </w:p>
    <w:p w14:paraId="27A725C4" w14:textId="77777777" w:rsidR="00AB2B30" w:rsidRPr="00AC4FBC" w:rsidRDefault="006A7121">
      <w:pPr>
        <w:pStyle w:val="TH"/>
      </w:pPr>
      <w:bookmarkStart w:id="12306" w:name="_CRTable7_3B_2_3_51"/>
      <w:r w:rsidRPr="00AC4FBC">
        <w:lastRenderedPageBreak/>
        <w:t xml:space="preserve">Table </w:t>
      </w:r>
      <w:bookmarkEnd w:id="12306"/>
      <w:r w:rsidRPr="00AC4FBC">
        <w:t>7.3B.2.3.5-1: Reference sensitivity due to UL harmonic for EN-DC in NR FR1</w:t>
      </w:r>
    </w:p>
    <w:tbl>
      <w:tblPr>
        <w:tblW w:w="1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684"/>
        <w:gridCol w:w="656"/>
        <w:gridCol w:w="648"/>
        <w:gridCol w:w="908"/>
        <w:gridCol w:w="911"/>
        <w:gridCol w:w="1054"/>
        <w:gridCol w:w="892"/>
        <w:gridCol w:w="892"/>
        <w:gridCol w:w="727"/>
        <w:gridCol w:w="692"/>
        <w:gridCol w:w="692"/>
        <w:gridCol w:w="746"/>
        <w:gridCol w:w="675"/>
        <w:gridCol w:w="703"/>
      </w:tblGrid>
      <w:tr w:rsidR="00AB2B30" w:rsidRPr="00AC4FBC" w14:paraId="31822AAA" w14:textId="77777777" w:rsidTr="001D047E">
        <w:trPr>
          <w:trHeight w:val="285"/>
        </w:trPr>
        <w:tc>
          <w:tcPr>
            <w:tcW w:w="0" w:type="auto"/>
            <w:shd w:val="clear" w:color="auto" w:fill="auto"/>
          </w:tcPr>
          <w:p w14:paraId="1514A2E8" w14:textId="77777777" w:rsidR="00AB2B30" w:rsidRPr="00AC4FBC" w:rsidRDefault="006A7121">
            <w:pPr>
              <w:pStyle w:val="TAH"/>
            </w:pPr>
            <w:r w:rsidRPr="00AC4FBC">
              <w:lastRenderedPageBreak/>
              <w:t>UL band</w:t>
            </w:r>
          </w:p>
        </w:tc>
        <w:tc>
          <w:tcPr>
            <w:tcW w:w="0" w:type="auto"/>
            <w:shd w:val="clear" w:color="auto" w:fill="auto"/>
          </w:tcPr>
          <w:p w14:paraId="53BA66E3" w14:textId="77777777" w:rsidR="00AB2B30" w:rsidRPr="00AC4FBC" w:rsidRDefault="006A7121">
            <w:pPr>
              <w:pStyle w:val="TAH"/>
            </w:pPr>
            <w:r w:rsidRPr="00AC4FBC">
              <w:t>DL band</w:t>
            </w:r>
          </w:p>
        </w:tc>
        <w:tc>
          <w:tcPr>
            <w:tcW w:w="656" w:type="dxa"/>
          </w:tcPr>
          <w:p w14:paraId="3109ECAE" w14:textId="77777777" w:rsidR="00AB2B30" w:rsidRPr="00AC4FBC" w:rsidRDefault="006A7121">
            <w:pPr>
              <w:pStyle w:val="TAH"/>
            </w:pPr>
            <w:r w:rsidRPr="00AC4FBC">
              <w:t>SCS (kHz)</w:t>
            </w:r>
          </w:p>
        </w:tc>
        <w:tc>
          <w:tcPr>
            <w:tcW w:w="648" w:type="dxa"/>
            <w:shd w:val="clear" w:color="auto" w:fill="auto"/>
            <w:tcMar>
              <w:left w:w="0" w:type="dxa"/>
              <w:right w:w="0" w:type="dxa"/>
            </w:tcMar>
            <w:vAlign w:val="center"/>
          </w:tcPr>
          <w:p w14:paraId="64C99D5C" w14:textId="77777777" w:rsidR="00AB2B30" w:rsidRPr="00AC4FBC" w:rsidRDefault="006A7121">
            <w:pPr>
              <w:pStyle w:val="TAH"/>
            </w:pPr>
            <w:r w:rsidRPr="00AC4FBC">
              <w:t>5 MHz</w:t>
            </w:r>
          </w:p>
          <w:p w14:paraId="25A6BD92" w14:textId="77777777" w:rsidR="00AB2B30" w:rsidRPr="00AC4FBC" w:rsidRDefault="006A7121">
            <w:pPr>
              <w:pStyle w:val="TAH"/>
            </w:pPr>
            <w:r w:rsidRPr="00AC4FBC">
              <w:t>(dBm)</w:t>
            </w:r>
          </w:p>
        </w:tc>
        <w:tc>
          <w:tcPr>
            <w:tcW w:w="908" w:type="dxa"/>
            <w:shd w:val="clear" w:color="auto" w:fill="auto"/>
            <w:tcMar>
              <w:left w:w="0" w:type="dxa"/>
              <w:right w:w="0" w:type="dxa"/>
            </w:tcMar>
            <w:vAlign w:val="center"/>
          </w:tcPr>
          <w:p w14:paraId="08C35A24" w14:textId="77777777" w:rsidR="00AB2B30" w:rsidRPr="00AC4FBC" w:rsidRDefault="006A7121">
            <w:pPr>
              <w:pStyle w:val="TAH"/>
            </w:pPr>
            <w:r w:rsidRPr="00AC4FBC">
              <w:t>10 MHz</w:t>
            </w:r>
          </w:p>
          <w:p w14:paraId="4965D139" w14:textId="77777777" w:rsidR="00AB2B30" w:rsidRPr="00AC4FBC" w:rsidRDefault="006A7121">
            <w:pPr>
              <w:pStyle w:val="TAH"/>
            </w:pPr>
            <w:r w:rsidRPr="00AC4FBC">
              <w:t>(dBm)</w:t>
            </w:r>
          </w:p>
        </w:tc>
        <w:tc>
          <w:tcPr>
            <w:tcW w:w="911" w:type="dxa"/>
            <w:shd w:val="clear" w:color="auto" w:fill="auto"/>
            <w:tcMar>
              <w:left w:w="0" w:type="dxa"/>
              <w:right w:w="0" w:type="dxa"/>
            </w:tcMar>
            <w:vAlign w:val="center"/>
          </w:tcPr>
          <w:p w14:paraId="62184FBF" w14:textId="77777777" w:rsidR="00AB2B30" w:rsidRPr="00AC4FBC" w:rsidRDefault="006A7121">
            <w:pPr>
              <w:pStyle w:val="TAH"/>
            </w:pPr>
            <w:r w:rsidRPr="00AC4FBC">
              <w:t>15 MHz</w:t>
            </w:r>
          </w:p>
          <w:p w14:paraId="59B83CA2" w14:textId="77777777" w:rsidR="00AB2B30" w:rsidRPr="00AC4FBC" w:rsidRDefault="006A7121">
            <w:pPr>
              <w:pStyle w:val="TAH"/>
            </w:pPr>
            <w:r w:rsidRPr="00AC4FBC">
              <w:t>(dBm)</w:t>
            </w:r>
          </w:p>
        </w:tc>
        <w:tc>
          <w:tcPr>
            <w:tcW w:w="1054" w:type="dxa"/>
            <w:shd w:val="clear" w:color="auto" w:fill="auto"/>
            <w:tcMar>
              <w:left w:w="0" w:type="dxa"/>
              <w:right w:w="0" w:type="dxa"/>
            </w:tcMar>
            <w:vAlign w:val="center"/>
          </w:tcPr>
          <w:p w14:paraId="0BFB026C" w14:textId="77777777" w:rsidR="00AB2B30" w:rsidRPr="00AC4FBC" w:rsidRDefault="006A7121">
            <w:pPr>
              <w:pStyle w:val="TAH"/>
            </w:pPr>
            <w:r w:rsidRPr="00AC4FBC">
              <w:t>20 MHz</w:t>
            </w:r>
          </w:p>
          <w:p w14:paraId="3798AE78" w14:textId="77777777" w:rsidR="00AB2B30" w:rsidRPr="00AC4FBC" w:rsidRDefault="006A7121">
            <w:pPr>
              <w:pStyle w:val="TAH"/>
            </w:pPr>
            <w:r w:rsidRPr="00AC4FBC">
              <w:t>(dBm)</w:t>
            </w:r>
          </w:p>
        </w:tc>
        <w:tc>
          <w:tcPr>
            <w:tcW w:w="892" w:type="dxa"/>
            <w:shd w:val="clear" w:color="auto" w:fill="auto"/>
            <w:tcMar>
              <w:left w:w="0" w:type="dxa"/>
              <w:right w:w="0" w:type="dxa"/>
            </w:tcMar>
            <w:vAlign w:val="center"/>
          </w:tcPr>
          <w:p w14:paraId="776A0523" w14:textId="77777777" w:rsidR="00AB2B30" w:rsidRPr="00AC4FBC" w:rsidRDefault="006A7121">
            <w:pPr>
              <w:pStyle w:val="TAH"/>
            </w:pPr>
            <w:r w:rsidRPr="00AC4FBC">
              <w:t>25 MHz</w:t>
            </w:r>
          </w:p>
          <w:p w14:paraId="3953FDDC" w14:textId="77777777" w:rsidR="00AB2B30" w:rsidRPr="00AC4FBC" w:rsidRDefault="006A7121">
            <w:pPr>
              <w:pStyle w:val="TAH"/>
            </w:pPr>
            <w:r w:rsidRPr="00AC4FBC">
              <w:t>(dBm)</w:t>
            </w:r>
          </w:p>
        </w:tc>
        <w:tc>
          <w:tcPr>
            <w:tcW w:w="892" w:type="dxa"/>
            <w:tcMar>
              <w:left w:w="0" w:type="dxa"/>
              <w:right w:w="0" w:type="dxa"/>
            </w:tcMar>
            <w:vAlign w:val="center"/>
          </w:tcPr>
          <w:p w14:paraId="663EBB5C" w14:textId="77777777" w:rsidR="00AB2B30" w:rsidRPr="00AC4FBC" w:rsidRDefault="006A7121">
            <w:pPr>
              <w:pStyle w:val="TAH"/>
            </w:pPr>
            <w:r w:rsidRPr="00AC4FBC">
              <w:t>30 MHz (dBm)</w:t>
            </w:r>
          </w:p>
        </w:tc>
        <w:tc>
          <w:tcPr>
            <w:tcW w:w="727" w:type="dxa"/>
            <w:shd w:val="clear" w:color="auto" w:fill="auto"/>
            <w:tcMar>
              <w:left w:w="0" w:type="dxa"/>
              <w:right w:w="0" w:type="dxa"/>
            </w:tcMar>
            <w:vAlign w:val="center"/>
          </w:tcPr>
          <w:p w14:paraId="0FA69B7B" w14:textId="77777777" w:rsidR="00AB2B30" w:rsidRPr="00AC4FBC" w:rsidRDefault="006A7121">
            <w:pPr>
              <w:pStyle w:val="TAH"/>
            </w:pPr>
            <w:r w:rsidRPr="00AC4FBC">
              <w:t>40 MHz</w:t>
            </w:r>
          </w:p>
          <w:p w14:paraId="05A7761C" w14:textId="77777777" w:rsidR="00AB2B30" w:rsidRPr="00AC4FBC" w:rsidRDefault="006A7121">
            <w:pPr>
              <w:pStyle w:val="TAH"/>
            </w:pPr>
            <w:r w:rsidRPr="00AC4FBC">
              <w:t>(dBm)</w:t>
            </w:r>
          </w:p>
        </w:tc>
        <w:tc>
          <w:tcPr>
            <w:tcW w:w="692" w:type="dxa"/>
            <w:shd w:val="clear" w:color="auto" w:fill="auto"/>
            <w:tcMar>
              <w:left w:w="0" w:type="dxa"/>
              <w:right w:w="0" w:type="dxa"/>
            </w:tcMar>
            <w:vAlign w:val="center"/>
          </w:tcPr>
          <w:p w14:paraId="046ABB09" w14:textId="77777777" w:rsidR="00AB2B30" w:rsidRPr="00AC4FBC" w:rsidRDefault="006A7121">
            <w:pPr>
              <w:pStyle w:val="TAH"/>
            </w:pPr>
            <w:r w:rsidRPr="00AC4FBC">
              <w:t>50 MHz</w:t>
            </w:r>
          </w:p>
          <w:p w14:paraId="0D95F7DA" w14:textId="77777777" w:rsidR="00AB2B30" w:rsidRPr="00AC4FBC" w:rsidRDefault="006A7121">
            <w:pPr>
              <w:pStyle w:val="TAH"/>
            </w:pPr>
            <w:r w:rsidRPr="00AC4FBC">
              <w:t>(dBm)</w:t>
            </w:r>
          </w:p>
        </w:tc>
        <w:tc>
          <w:tcPr>
            <w:tcW w:w="692" w:type="dxa"/>
            <w:shd w:val="clear" w:color="auto" w:fill="auto"/>
            <w:tcMar>
              <w:left w:w="0" w:type="dxa"/>
              <w:right w:w="0" w:type="dxa"/>
            </w:tcMar>
            <w:vAlign w:val="center"/>
          </w:tcPr>
          <w:p w14:paraId="4D5226C8" w14:textId="77777777" w:rsidR="00AB2B30" w:rsidRPr="00AC4FBC" w:rsidRDefault="006A7121">
            <w:pPr>
              <w:pStyle w:val="TAH"/>
            </w:pPr>
            <w:r w:rsidRPr="00AC4FBC">
              <w:t>60 MHz</w:t>
            </w:r>
          </w:p>
          <w:p w14:paraId="63A6B686" w14:textId="77777777" w:rsidR="00AB2B30" w:rsidRPr="00AC4FBC" w:rsidRDefault="006A7121">
            <w:pPr>
              <w:pStyle w:val="TAH"/>
            </w:pPr>
            <w:r w:rsidRPr="00AC4FBC">
              <w:t>(dBm)</w:t>
            </w:r>
          </w:p>
        </w:tc>
        <w:tc>
          <w:tcPr>
            <w:tcW w:w="746" w:type="dxa"/>
            <w:shd w:val="clear" w:color="auto" w:fill="auto"/>
            <w:tcMar>
              <w:left w:w="0" w:type="dxa"/>
              <w:right w:w="0" w:type="dxa"/>
            </w:tcMar>
            <w:vAlign w:val="center"/>
          </w:tcPr>
          <w:p w14:paraId="0DB513CA" w14:textId="77777777" w:rsidR="00AB2B30" w:rsidRPr="00AC4FBC" w:rsidRDefault="006A7121">
            <w:pPr>
              <w:pStyle w:val="TAH"/>
            </w:pPr>
            <w:r w:rsidRPr="00AC4FBC">
              <w:t>80 MHz</w:t>
            </w:r>
          </w:p>
          <w:p w14:paraId="76C4EF71" w14:textId="77777777" w:rsidR="00AB2B30" w:rsidRPr="00AC4FBC" w:rsidRDefault="006A7121">
            <w:pPr>
              <w:pStyle w:val="TAH"/>
            </w:pPr>
            <w:r w:rsidRPr="00AC4FBC">
              <w:t>(dBm)</w:t>
            </w:r>
          </w:p>
        </w:tc>
        <w:tc>
          <w:tcPr>
            <w:tcW w:w="675" w:type="dxa"/>
            <w:tcMar>
              <w:left w:w="0" w:type="dxa"/>
              <w:right w:w="0" w:type="dxa"/>
            </w:tcMar>
            <w:vAlign w:val="center"/>
          </w:tcPr>
          <w:p w14:paraId="7C22B1B1" w14:textId="77777777" w:rsidR="00AB2B30" w:rsidRPr="00AC4FBC" w:rsidRDefault="006A7121">
            <w:pPr>
              <w:pStyle w:val="TAH"/>
            </w:pPr>
            <w:r w:rsidRPr="00AC4FBC">
              <w:t>90 MHz</w:t>
            </w:r>
          </w:p>
          <w:p w14:paraId="5A07C604" w14:textId="77777777" w:rsidR="00AB2B30" w:rsidRPr="00AC4FBC" w:rsidRDefault="006A7121">
            <w:pPr>
              <w:pStyle w:val="TAH"/>
            </w:pPr>
            <w:r w:rsidRPr="00AC4FBC">
              <w:t>(dBm)</w:t>
            </w:r>
          </w:p>
        </w:tc>
        <w:tc>
          <w:tcPr>
            <w:tcW w:w="703" w:type="dxa"/>
            <w:shd w:val="clear" w:color="auto" w:fill="auto"/>
            <w:tcMar>
              <w:left w:w="0" w:type="dxa"/>
              <w:right w:w="0" w:type="dxa"/>
            </w:tcMar>
            <w:vAlign w:val="center"/>
          </w:tcPr>
          <w:p w14:paraId="774464E3" w14:textId="77777777" w:rsidR="00AB2B30" w:rsidRPr="00AC4FBC" w:rsidRDefault="006A7121">
            <w:pPr>
              <w:pStyle w:val="TAH"/>
            </w:pPr>
            <w:r w:rsidRPr="00AC4FBC">
              <w:t>100 MHz</w:t>
            </w:r>
          </w:p>
          <w:p w14:paraId="15DF45B7" w14:textId="77777777" w:rsidR="00AB2B30" w:rsidRPr="00AC4FBC" w:rsidRDefault="006A7121">
            <w:pPr>
              <w:pStyle w:val="TAH"/>
            </w:pPr>
            <w:r w:rsidRPr="00AC4FBC">
              <w:t>(dBm)</w:t>
            </w:r>
          </w:p>
        </w:tc>
      </w:tr>
      <w:tr w:rsidR="00AB2B30" w:rsidRPr="00AC4FBC" w14:paraId="6D73916D" w14:textId="77777777" w:rsidTr="001D047E">
        <w:trPr>
          <w:trHeight w:val="285"/>
        </w:trPr>
        <w:tc>
          <w:tcPr>
            <w:tcW w:w="0" w:type="auto"/>
            <w:vMerge w:val="restart"/>
            <w:shd w:val="clear" w:color="auto" w:fill="auto"/>
            <w:vAlign w:val="center"/>
          </w:tcPr>
          <w:p w14:paraId="69AB8389" w14:textId="77777777" w:rsidR="00AB2B30" w:rsidRPr="00AC4FBC" w:rsidRDefault="006A7121">
            <w:pPr>
              <w:pStyle w:val="TAC"/>
            </w:pPr>
            <w:r w:rsidRPr="00AC4FBC">
              <w:t>1, 3</w:t>
            </w:r>
          </w:p>
        </w:tc>
        <w:tc>
          <w:tcPr>
            <w:tcW w:w="0" w:type="auto"/>
            <w:vMerge w:val="restart"/>
            <w:shd w:val="clear" w:color="auto" w:fill="auto"/>
            <w:vAlign w:val="center"/>
          </w:tcPr>
          <w:p w14:paraId="73E21F6B" w14:textId="77777777" w:rsidR="00AB2B30" w:rsidRPr="00AC4FBC" w:rsidRDefault="006A7121">
            <w:pPr>
              <w:pStyle w:val="TAC"/>
            </w:pPr>
            <w:r w:rsidRPr="00AC4FBC">
              <w:t>n77</w:t>
            </w:r>
            <w:r w:rsidRPr="00AC4FBC">
              <w:rPr>
                <w:rFonts w:cs="Arial"/>
                <w:vertAlign w:val="superscript"/>
              </w:rPr>
              <w:t>2</w:t>
            </w:r>
          </w:p>
        </w:tc>
        <w:tc>
          <w:tcPr>
            <w:tcW w:w="656" w:type="dxa"/>
            <w:vAlign w:val="center"/>
          </w:tcPr>
          <w:p w14:paraId="44DC475A" w14:textId="77777777" w:rsidR="00AB2B30" w:rsidRPr="00AC4FBC" w:rsidRDefault="006A7121">
            <w:pPr>
              <w:pStyle w:val="TAC"/>
            </w:pPr>
            <w:r w:rsidRPr="00AC4FBC">
              <w:t>15</w:t>
            </w:r>
          </w:p>
        </w:tc>
        <w:tc>
          <w:tcPr>
            <w:tcW w:w="648" w:type="dxa"/>
            <w:shd w:val="clear" w:color="auto" w:fill="auto"/>
            <w:vAlign w:val="bottom"/>
          </w:tcPr>
          <w:p w14:paraId="51AA2EB9" w14:textId="77777777" w:rsidR="00AB2B30" w:rsidRPr="00AC4FBC" w:rsidRDefault="00AB2B30">
            <w:pPr>
              <w:pStyle w:val="TAC"/>
            </w:pPr>
          </w:p>
        </w:tc>
        <w:tc>
          <w:tcPr>
            <w:tcW w:w="908" w:type="dxa"/>
            <w:shd w:val="clear" w:color="auto" w:fill="auto"/>
          </w:tcPr>
          <w:p w14:paraId="08CF3FAF" w14:textId="77777777" w:rsidR="00AB2B30" w:rsidRPr="00AC4FBC" w:rsidRDefault="006A7121">
            <w:pPr>
              <w:pStyle w:val="TAC"/>
              <w:rPr>
                <w:rFonts w:cs="Arial"/>
                <w:szCs w:val="18"/>
              </w:rPr>
            </w:pPr>
            <w:r w:rsidRPr="00AC4FBC">
              <w:t>-71.4 +TT</w:t>
            </w:r>
          </w:p>
        </w:tc>
        <w:tc>
          <w:tcPr>
            <w:tcW w:w="911" w:type="dxa"/>
            <w:shd w:val="clear" w:color="auto" w:fill="auto"/>
          </w:tcPr>
          <w:p w14:paraId="11CAD333" w14:textId="77777777" w:rsidR="00AB2B30" w:rsidRPr="00AC4FBC" w:rsidRDefault="006A7121">
            <w:pPr>
              <w:pStyle w:val="TAC"/>
              <w:rPr>
                <w:rFonts w:cs="Arial"/>
                <w:szCs w:val="18"/>
              </w:rPr>
            </w:pPr>
            <w:r w:rsidRPr="00AC4FBC">
              <w:t>-71.4 +TT</w:t>
            </w:r>
          </w:p>
        </w:tc>
        <w:tc>
          <w:tcPr>
            <w:tcW w:w="1054" w:type="dxa"/>
            <w:shd w:val="clear" w:color="auto" w:fill="auto"/>
          </w:tcPr>
          <w:p w14:paraId="2D150EF7" w14:textId="77777777" w:rsidR="00AB2B30" w:rsidRPr="00AC4FBC" w:rsidRDefault="006A7121">
            <w:pPr>
              <w:pStyle w:val="TAC"/>
              <w:rPr>
                <w:rFonts w:cs="Arial"/>
                <w:szCs w:val="18"/>
              </w:rPr>
            </w:pPr>
            <w:r w:rsidRPr="00AC4FBC">
              <w:t>-71.3 +TT</w:t>
            </w:r>
          </w:p>
        </w:tc>
        <w:tc>
          <w:tcPr>
            <w:tcW w:w="892" w:type="dxa"/>
            <w:shd w:val="clear" w:color="auto" w:fill="auto"/>
          </w:tcPr>
          <w:p w14:paraId="1BEBDF7E" w14:textId="77777777" w:rsidR="00AB2B30" w:rsidRPr="00AC4FBC" w:rsidRDefault="00AB2B30">
            <w:pPr>
              <w:pStyle w:val="TAC"/>
            </w:pPr>
          </w:p>
        </w:tc>
        <w:tc>
          <w:tcPr>
            <w:tcW w:w="892" w:type="dxa"/>
          </w:tcPr>
          <w:p w14:paraId="42E99C5F" w14:textId="77777777" w:rsidR="00AB2B30" w:rsidRPr="00AC4FBC" w:rsidRDefault="00AB2B30">
            <w:pPr>
              <w:pStyle w:val="TAC"/>
            </w:pPr>
          </w:p>
        </w:tc>
        <w:tc>
          <w:tcPr>
            <w:tcW w:w="727" w:type="dxa"/>
            <w:shd w:val="clear" w:color="auto" w:fill="auto"/>
          </w:tcPr>
          <w:p w14:paraId="1720B9D0" w14:textId="77777777" w:rsidR="00AB2B30" w:rsidRPr="00AC4FBC" w:rsidRDefault="006A7121">
            <w:pPr>
              <w:pStyle w:val="TAC"/>
              <w:rPr>
                <w:rFonts w:cs="Arial"/>
                <w:szCs w:val="18"/>
              </w:rPr>
            </w:pPr>
            <w:r w:rsidRPr="00AC4FBC">
              <w:t>-71.2 +TT</w:t>
            </w:r>
          </w:p>
        </w:tc>
        <w:tc>
          <w:tcPr>
            <w:tcW w:w="692" w:type="dxa"/>
            <w:shd w:val="clear" w:color="auto" w:fill="auto"/>
          </w:tcPr>
          <w:p w14:paraId="5D85171C" w14:textId="77777777" w:rsidR="00AB2B30" w:rsidRPr="00AC4FBC" w:rsidRDefault="006A7121">
            <w:pPr>
              <w:pStyle w:val="TAC"/>
            </w:pPr>
            <w:r w:rsidRPr="00AC4FBC">
              <w:t>-71.3 +TT</w:t>
            </w:r>
          </w:p>
        </w:tc>
        <w:tc>
          <w:tcPr>
            <w:tcW w:w="692" w:type="dxa"/>
            <w:shd w:val="clear" w:color="auto" w:fill="auto"/>
          </w:tcPr>
          <w:p w14:paraId="55D47000" w14:textId="77777777" w:rsidR="00AB2B30" w:rsidRPr="00AC4FBC" w:rsidRDefault="00AB2B30">
            <w:pPr>
              <w:pStyle w:val="TAC"/>
            </w:pPr>
          </w:p>
        </w:tc>
        <w:tc>
          <w:tcPr>
            <w:tcW w:w="746" w:type="dxa"/>
            <w:shd w:val="clear" w:color="auto" w:fill="auto"/>
          </w:tcPr>
          <w:p w14:paraId="51D9A03E" w14:textId="77777777" w:rsidR="00AB2B30" w:rsidRPr="00AC4FBC" w:rsidRDefault="00AB2B30">
            <w:pPr>
              <w:pStyle w:val="TAC"/>
            </w:pPr>
          </w:p>
        </w:tc>
        <w:tc>
          <w:tcPr>
            <w:tcW w:w="675" w:type="dxa"/>
          </w:tcPr>
          <w:p w14:paraId="24E5481C" w14:textId="77777777" w:rsidR="00AB2B30" w:rsidRPr="00AC4FBC" w:rsidRDefault="00AB2B30">
            <w:pPr>
              <w:pStyle w:val="TAC"/>
            </w:pPr>
          </w:p>
        </w:tc>
        <w:tc>
          <w:tcPr>
            <w:tcW w:w="703" w:type="dxa"/>
            <w:shd w:val="clear" w:color="auto" w:fill="auto"/>
          </w:tcPr>
          <w:p w14:paraId="0B0C2EFF" w14:textId="77777777" w:rsidR="00AB2B30" w:rsidRPr="00AC4FBC" w:rsidRDefault="00AB2B30">
            <w:pPr>
              <w:pStyle w:val="TAC"/>
            </w:pPr>
          </w:p>
        </w:tc>
      </w:tr>
      <w:tr w:rsidR="00AB2B30" w:rsidRPr="00AC4FBC" w14:paraId="7F0D6D13" w14:textId="77777777" w:rsidTr="001D047E">
        <w:trPr>
          <w:trHeight w:val="285"/>
        </w:trPr>
        <w:tc>
          <w:tcPr>
            <w:tcW w:w="0" w:type="auto"/>
            <w:vMerge/>
            <w:shd w:val="clear" w:color="auto" w:fill="auto"/>
            <w:vAlign w:val="center"/>
          </w:tcPr>
          <w:p w14:paraId="059EE38F" w14:textId="77777777" w:rsidR="00AB2B30" w:rsidRPr="00AC4FBC" w:rsidRDefault="00AB2B30">
            <w:pPr>
              <w:pStyle w:val="TAC"/>
            </w:pPr>
          </w:p>
        </w:tc>
        <w:tc>
          <w:tcPr>
            <w:tcW w:w="0" w:type="auto"/>
            <w:vMerge/>
            <w:shd w:val="clear" w:color="auto" w:fill="auto"/>
            <w:vAlign w:val="center"/>
          </w:tcPr>
          <w:p w14:paraId="3B8C9A39" w14:textId="77777777" w:rsidR="00AB2B30" w:rsidRPr="00AC4FBC" w:rsidRDefault="00AB2B30">
            <w:pPr>
              <w:pStyle w:val="TAC"/>
            </w:pPr>
          </w:p>
        </w:tc>
        <w:tc>
          <w:tcPr>
            <w:tcW w:w="656" w:type="dxa"/>
            <w:vAlign w:val="center"/>
          </w:tcPr>
          <w:p w14:paraId="1C055C2B" w14:textId="77777777" w:rsidR="00AB2B30" w:rsidRPr="00AC4FBC" w:rsidRDefault="006A7121">
            <w:pPr>
              <w:pStyle w:val="TAC"/>
            </w:pPr>
            <w:r w:rsidRPr="00AC4FBC">
              <w:t>30</w:t>
            </w:r>
          </w:p>
        </w:tc>
        <w:tc>
          <w:tcPr>
            <w:tcW w:w="648" w:type="dxa"/>
            <w:shd w:val="clear" w:color="auto" w:fill="auto"/>
            <w:vAlign w:val="bottom"/>
          </w:tcPr>
          <w:p w14:paraId="14ADA0D6" w14:textId="77777777" w:rsidR="00AB2B30" w:rsidRPr="00AC4FBC" w:rsidRDefault="00AB2B30">
            <w:pPr>
              <w:pStyle w:val="TAC"/>
            </w:pPr>
          </w:p>
        </w:tc>
        <w:tc>
          <w:tcPr>
            <w:tcW w:w="908" w:type="dxa"/>
            <w:shd w:val="clear" w:color="auto" w:fill="auto"/>
          </w:tcPr>
          <w:p w14:paraId="63FFE298" w14:textId="77777777" w:rsidR="00AB2B30" w:rsidRPr="00AC4FBC" w:rsidRDefault="006A7121">
            <w:pPr>
              <w:pStyle w:val="TAC"/>
              <w:rPr>
                <w:rFonts w:cs="Arial"/>
                <w:szCs w:val="18"/>
                <w:vertAlign w:val="subscript"/>
              </w:rPr>
            </w:pPr>
            <w:r w:rsidRPr="00AC4FBC">
              <w:t>-71.7</w:t>
            </w:r>
            <w:r w:rsidRPr="00AC4FBC">
              <w:rPr>
                <w:vertAlign w:val="subscript"/>
              </w:rPr>
              <w:t xml:space="preserve"> </w:t>
            </w:r>
            <w:r w:rsidRPr="00AC4FBC">
              <w:t>+TT</w:t>
            </w:r>
          </w:p>
        </w:tc>
        <w:tc>
          <w:tcPr>
            <w:tcW w:w="911" w:type="dxa"/>
            <w:shd w:val="clear" w:color="auto" w:fill="auto"/>
          </w:tcPr>
          <w:p w14:paraId="6AA4CB8A" w14:textId="77777777" w:rsidR="00AB2B30" w:rsidRPr="00AC4FBC" w:rsidRDefault="006A7121">
            <w:pPr>
              <w:pStyle w:val="TAC"/>
              <w:rPr>
                <w:rFonts w:cs="Arial"/>
                <w:szCs w:val="18"/>
              </w:rPr>
            </w:pPr>
            <w:r w:rsidRPr="00AC4FBC">
              <w:t>-71.5 +TT</w:t>
            </w:r>
          </w:p>
        </w:tc>
        <w:tc>
          <w:tcPr>
            <w:tcW w:w="1054" w:type="dxa"/>
            <w:shd w:val="clear" w:color="auto" w:fill="auto"/>
          </w:tcPr>
          <w:p w14:paraId="4F2163AB" w14:textId="77777777" w:rsidR="00AB2B30" w:rsidRPr="00AC4FBC" w:rsidRDefault="006A7121">
            <w:pPr>
              <w:pStyle w:val="TAC"/>
              <w:rPr>
                <w:rFonts w:cs="Arial"/>
                <w:szCs w:val="18"/>
              </w:rPr>
            </w:pPr>
            <w:r w:rsidRPr="00AC4FBC">
              <w:t>-71.5 +TT</w:t>
            </w:r>
          </w:p>
        </w:tc>
        <w:tc>
          <w:tcPr>
            <w:tcW w:w="892" w:type="dxa"/>
            <w:shd w:val="clear" w:color="auto" w:fill="auto"/>
          </w:tcPr>
          <w:p w14:paraId="4EF97E99" w14:textId="77777777" w:rsidR="00AB2B30" w:rsidRPr="00AC4FBC" w:rsidRDefault="00AB2B30">
            <w:pPr>
              <w:pStyle w:val="TAC"/>
            </w:pPr>
          </w:p>
        </w:tc>
        <w:tc>
          <w:tcPr>
            <w:tcW w:w="892" w:type="dxa"/>
          </w:tcPr>
          <w:p w14:paraId="547A8780" w14:textId="77777777" w:rsidR="00AB2B30" w:rsidRPr="00AC4FBC" w:rsidRDefault="00AB2B30">
            <w:pPr>
              <w:pStyle w:val="TAC"/>
            </w:pPr>
          </w:p>
        </w:tc>
        <w:tc>
          <w:tcPr>
            <w:tcW w:w="727" w:type="dxa"/>
            <w:shd w:val="clear" w:color="auto" w:fill="auto"/>
          </w:tcPr>
          <w:p w14:paraId="7BAD241F" w14:textId="77777777" w:rsidR="00AB2B30" w:rsidRPr="00AC4FBC" w:rsidRDefault="006A7121">
            <w:pPr>
              <w:pStyle w:val="TAC"/>
              <w:rPr>
                <w:rFonts w:cs="Arial"/>
                <w:szCs w:val="18"/>
              </w:rPr>
            </w:pPr>
            <w:r w:rsidRPr="00AC4FBC">
              <w:t>-71.3 +TT</w:t>
            </w:r>
          </w:p>
        </w:tc>
        <w:tc>
          <w:tcPr>
            <w:tcW w:w="692" w:type="dxa"/>
            <w:shd w:val="clear" w:color="auto" w:fill="auto"/>
          </w:tcPr>
          <w:p w14:paraId="3C4FA54F" w14:textId="77777777" w:rsidR="00AB2B30" w:rsidRPr="00AC4FBC" w:rsidRDefault="006A7121">
            <w:pPr>
              <w:pStyle w:val="TAC"/>
            </w:pPr>
            <w:r w:rsidRPr="00AC4FBC">
              <w:t>-71.4 +TT</w:t>
            </w:r>
          </w:p>
        </w:tc>
        <w:tc>
          <w:tcPr>
            <w:tcW w:w="692" w:type="dxa"/>
            <w:shd w:val="clear" w:color="auto" w:fill="auto"/>
          </w:tcPr>
          <w:p w14:paraId="56859ED7" w14:textId="77777777" w:rsidR="00AB2B30" w:rsidRPr="00AC4FBC" w:rsidRDefault="006A7121">
            <w:pPr>
              <w:pStyle w:val="TAC"/>
            </w:pPr>
            <w:r w:rsidRPr="00AC4FBC">
              <w:t>-71.4 +TT</w:t>
            </w:r>
          </w:p>
        </w:tc>
        <w:tc>
          <w:tcPr>
            <w:tcW w:w="746" w:type="dxa"/>
            <w:shd w:val="clear" w:color="auto" w:fill="auto"/>
          </w:tcPr>
          <w:p w14:paraId="5F2B8175" w14:textId="77777777" w:rsidR="00AB2B30" w:rsidRPr="00AC4FBC" w:rsidRDefault="006A7121">
            <w:pPr>
              <w:pStyle w:val="TAC"/>
            </w:pPr>
            <w:r w:rsidRPr="00AC4FBC">
              <w:t>-71.3 +TT</w:t>
            </w:r>
          </w:p>
        </w:tc>
        <w:tc>
          <w:tcPr>
            <w:tcW w:w="675" w:type="dxa"/>
          </w:tcPr>
          <w:p w14:paraId="2312602A" w14:textId="77777777" w:rsidR="00AB2B30" w:rsidRPr="00AC4FBC" w:rsidRDefault="006A7121">
            <w:pPr>
              <w:pStyle w:val="TAC"/>
            </w:pPr>
            <w:r w:rsidRPr="00AC4FBC">
              <w:t>-71.3 +TT</w:t>
            </w:r>
          </w:p>
        </w:tc>
        <w:tc>
          <w:tcPr>
            <w:tcW w:w="703" w:type="dxa"/>
            <w:shd w:val="clear" w:color="auto" w:fill="auto"/>
          </w:tcPr>
          <w:p w14:paraId="12FFEC00" w14:textId="77777777" w:rsidR="00AB2B30" w:rsidRPr="00AC4FBC" w:rsidRDefault="006A7121">
            <w:pPr>
              <w:pStyle w:val="TAC"/>
            </w:pPr>
            <w:r w:rsidRPr="00AC4FBC">
              <w:t>-71.3 +TT</w:t>
            </w:r>
          </w:p>
        </w:tc>
      </w:tr>
      <w:tr w:rsidR="00AB2B30" w:rsidRPr="00AC4FBC" w14:paraId="66A37832" w14:textId="77777777" w:rsidTr="001D047E">
        <w:trPr>
          <w:trHeight w:val="285"/>
        </w:trPr>
        <w:tc>
          <w:tcPr>
            <w:tcW w:w="0" w:type="auto"/>
            <w:vMerge/>
            <w:shd w:val="clear" w:color="auto" w:fill="auto"/>
            <w:vAlign w:val="center"/>
          </w:tcPr>
          <w:p w14:paraId="411E7121" w14:textId="77777777" w:rsidR="00AB2B30" w:rsidRPr="00AC4FBC" w:rsidRDefault="00AB2B30">
            <w:pPr>
              <w:pStyle w:val="TAC"/>
            </w:pPr>
          </w:p>
        </w:tc>
        <w:tc>
          <w:tcPr>
            <w:tcW w:w="0" w:type="auto"/>
            <w:vMerge/>
            <w:shd w:val="clear" w:color="auto" w:fill="auto"/>
            <w:vAlign w:val="center"/>
          </w:tcPr>
          <w:p w14:paraId="47E6E950" w14:textId="77777777" w:rsidR="00AB2B30" w:rsidRPr="00AC4FBC" w:rsidRDefault="00AB2B30">
            <w:pPr>
              <w:pStyle w:val="TAC"/>
            </w:pPr>
          </w:p>
        </w:tc>
        <w:tc>
          <w:tcPr>
            <w:tcW w:w="656" w:type="dxa"/>
            <w:vAlign w:val="center"/>
          </w:tcPr>
          <w:p w14:paraId="0091723D" w14:textId="77777777" w:rsidR="00AB2B30" w:rsidRPr="00AC4FBC" w:rsidRDefault="006A7121">
            <w:pPr>
              <w:pStyle w:val="TAC"/>
            </w:pPr>
            <w:r w:rsidRPr="00AC4FBC">
              <w:t>60</w:t>
            </w:r>
          </w:p>
        </w:tc>
        <w:tc>
          <w:tcPr>
            <w:tcW w:w="648" w:type="dxa"/>
            <w:shd w:val="clear" w:color="auto" w:fill="auto"/>
            <w:vAlign w:val="bottom"/>
          </w:tcPr>
          <w:p w14:paraId="66D84F45" w14:textId="77777777" w:rsidR="00AB2B30" w:rsidRPr="00AC4FBC" w:rsidRDefault="00AB2B30">
            <w:pPr>
              <w:pStyle w:val="TAC"/>
            </w:pPr>
          </w:p>
        </w:tc>
        <w:tc>
          <w:tcPr>
            <w:tcW w:w="908" w:type="dxa"/>
            <w:shd w:val="clear" w:color="auto" w:fill="auto"/>
          </w:tcPr>
          <w:p w14:paraId="1366045B" w14:textId="77777777" w:rsidR="00AB2B30" w:rsidRPr="00AC4FBC" w:rsidRDefault="006A7121">
            <w:pPr>
              <w:pStyle w:val="TAC"/>
              <w:rPr>
                <w:rFonts w:cs="Arial"/>
                <w:szCs w:val="18"/>
              </w:rPr>
            </w:pPr>
            <w:r w:rsidRPr="00AC4FBC">
              <w:t>-72.1 +TT</w:t>
            </w:r>
          </w:p>
        </w:tc>
        <w:tc>
          <w:tcPr>
            <w:tcW w:w="911" w:type="dxa"/>
            <w:shd w:val="clear" w:color="auto" w:fill="auto"/>
          </w:tcPr>
          <w:p w14:paraId="4BC1C06B" w14:textId="77777777" w:rsidR="00AB2B30" w:rsidRPr="00AC4FBC" w:rsidRDefault="006A7121">
            <w:pPr>
              <w:pStyle w:val="TAC"/>
              <w:rPr>
                <w:rFonts w:cs="Arial"/>
                <w:szCs w:val="18"/>
              </w:rPr>
            </w:pPr>
            <w:r w:rsidRPr="00AC4FBC">
              <w:t>-71.8 +TT</w:t>
            </w:r>
          </w:p>
        </w:tc>
        <w:tc>
          <w:tcPr>
            <w:tcW w:w="1054" w:type="dxa"/>
            <w:shd w:val="clear" w:color="auto" w:fill="auto"/>
          </w:tcPr>
          <w:p w14:paraId="62FFACE6" w14:textId="77777777" w:rsidR="00AB2B30" w:rsidRPr="00AC4FBC" w:rsidRDefault="006A7121">
            <w:pPr>
              <w:pStyle w:val="TAC"/>
              <w:rPr>
                <w:rFonts w:cs="Arial"/>
                <w:szCs w:val="18"/>
              </w:rPr>
            </w:pPr>
            <w:r w:rsidRPr="00AC4FBC">
              <w:t>-71.7 +TT</w:t>
            </w:r>
          </w:p>
        </w:tc>
        <w:tc>
          <w:tcPr>
            <w:tcW w:w="892" w:type="dxa"/>
            <w:shd w:val="clear" w:color="auto" w:fill="auto"/>
          </w:tcPr>
          <w:p w14:paraId="0598E034" w14:textId="77777777" w:rsidR="00AB2B30" w:rsidRPr="00AC4FBC" w:rsidRDefault="00AB2B30">
            <w:pPr>
              <w:pStyle w:val="TAC"/>
            </w:pPr>
          </w:p>
        </w:tc>
        <w:tc>
          <w:tcPr>
            <w:tcW w:w="892" w:type="dxa"/>
          </w:tcPr>
          <w:p w14:paraId="54DDECE7" w14:textId="77777777" w:rsidR="00AB2B30" w:rsidRPr="00AC4FBC" w:rsidRDefault="00AB2B30">
            <w:pPr>
              <w:pStyle w:val="TAC"/>
            </w:pPr>
          </w:p>
        </w:tc>
        <w:tc>
          <w:tcPr>
            <w:tcW w:w="727" w:type="dxa"/>
            <w:shd w:val="clear" w:color="auto" w:fill="auto"/>
          </w:tcPr>
          <w:p w14:paraId="60D634BB" w14:textId="77777777" w:rsidR="00AB2B30" w:rsidRPr="00AC4FBC" w:rsidRDefault="006A7121">
            <w:pPr>
              <w:pStyle w:val="TAC"/>
              <w:rPr>
                <w:rFonts w:cs="Arial"/>
                <w:szCs w:val="18"/>
              </w:rPr>
            </w:pPr>
            <w:r w:rsidRPr="00AC4FBC">
              <w:t>-71.5 +TT</w:t>
            </w:r>
          </w:p>
        </w:tc>
        <w:tc>
          <w:tcPr>
            <w:tcW w:w="692" w:type="dxa"/>
            <w:shd w:val="clear" w:color="auto" w:fill="auto"/>
          </w:tcPr>
          <w:p w14:paraId="14B1C978" w14:textId="77777777" w:rsidR="00AB2B30" w:rsidRPr="00AC4FBC" w:rsidRDefault="006A7121">
            <w:pPr>
              <w:pStyle w:val="TAC"/>
            </w:pPr>
            <w:r w:rsidRPr="00AC4FBC">
              <w:t>-71.5 +TT</w:t>
            </w:r>
          </w:p>
        </w:tc>
        <w:tc>
          <w:tcPr>
            <w:tcW w:w="692" w:type="dxa"/>
            <w:shd w:val="clear" w:color="auto" w:fill="auto"/>
          </w:tcPr>
          <w:p w14:paraId="038ACAC7" w14:textId="77777777" w:rsidR="00AB2B30" w:rsidRPr="00AC4FBC" w:rsidRDefault="006A7121">
            <w:pPr>
              <w:pStyle w:val="TAC"/>
            </w:pPr>
            <w:r w:rsidRPr="00AC4FBC">
              <w:t>-71.5 +TT</w:t>
            </w:r>
          </w:p>
        </w:tc>
        <w:tc>
          <w:tcPr>
            <w:tcW w:w="746" w:type="dxa"/>
            <w:shd w:val="clear" w:color="auto" w:fill="auto"/>
          </w:tcPr>
          <w:p w14:paraId="7E91E106" w14:textId="77777777" w:rsidR="00AB2B30" w:rsidRPr="00AC4FBC" w:rsidRDefault="006A7121">
            <w:pPr>
              <w:pStyle w:val="TAC"/>
            </w:pPr>
            <w:r w:rsidRPr="00AC4FBC">
              <w:t>-71.4 +TT</w:t>
            </w:r>
          </w:p>
        </w:tc>
        <w:tc>
          <w:tcPr>
            <w:tcW w:w="675" w:type="dxa"/>
          </w:tcPr>
          <w:p w14:paraId="3D728DE1" w14:textId="77777777" w:rsidR="00AB2B30" w:rsidRPr="00AC4FBC" w:rsidRDefault="006A7121">
            <w:pPr>
              <w:pStyle w:val="TAC"/>
            </w:pPr>
            <w:r w:rsidRPr="00AC4FBC">
              <w:t>-71.4 +TT</w:t>
            </w:r>
          </w:p>
        </w:tc>
        <w:tc>
          <w:tcPr>
            <w:tcW w:w="703" w:type="dxa"/>
            <w:shd w:val="clear" w:color="auto" w:fill="auto"/>
          </w:tcPr>
          <w:p w14:paraId="6EB9BD63" w14:textId="77777777" w:rsidR="00AB2B30" w:rsidRPr="00AC4FBC" w:rsidRDefault="006A7121">
            <w:pPr>
              <w:pStyle w:val="TAC"/>
            </w:pPr>
            <w:r w:rsidRPr="00AC4FBC">
              <w:t>-71.4 +TT</w:t>
            </w:r>
          </w:p>
        </w:tc>
      </w:tr>
      <w:tr w:rsidR="00AB2B30" w:rsidRPr="00AC4FBC" w14:paraId="76FCC03C" w14:textId="77777777" w:rsidTr="001D047E">
        <w:trPr>
          <w:trHeight w:val="285"/>
        </w:trPr>
        <w:tc>
          <w:tcPr>
            <w:tcW w:w="0" w:type="auto"/>
            <w:vMerge/>
            <w:shd w:val="clear" w:color="auto" w:fill="auto"/>
            <w:vAlign w:val="center"/>
          </w:tcPr>
          <w:p w14:paraId="28471279" w14:textId="77777777" w:rsidR="00AB2B30" w:rsidRPr="00AC4FBC" w:rsidRDefault="00AB2B30">
            <w:pPr>
              <w:pStyle w:val="TAC"/>
            </w:pPr>
          </w:p>
        </w:tc>
        <w:tc>
          <w:tcPr>
            <w:tcW w:w="0" w:type="auto"/>
            <w:vMerge w:val="restart"/>
            <w:shd w:val="clear" w:color="auto" w:fill="auto"/>
            <w:vAlign w:val="center"/>
          </w:tcPr>
          <w:p w14:paraId="499C6C8C" w14:textId="77777777" w:rsidR="00AB2B30" w:rsidRPr="00AC4FBC" w:rsidRDefault="006A7121">
            <w:pPr>
              <w:pStyle w:val="TAC"/>
            </w:pPr>
            <w:r w:rsidRPr="00AC4FBC">
              <w:t>n77</w:t>
            </w:r>
            <w:r w:rsidRPr="00AC4FBC">
              <w:rPr>
                <w:rFonts w:cs="Arial"/>
                <w:vertAlign w:val="superscript"/>
              </w:rPr>
              <w:t>3</w:t>
            </w:r>
          </w:p>
        </w:tc>
        <w:tc>
          <w:tcPr>
            <w:tcW w:w="656" w:type="dxa"/>
            <w:vAlign w:val="center"/>
          </w:tcPr>
          <w:p w14:paraId="10FD005E" w14:textId="77777777" w:rsidR="00AB2B30" w:rsidRPr="00AC4FBC" w:rsidRDefault="006A7121">
            <w:pPr>
              <w:pStyle w:val="TAC"/>
            </w:pPr>
            <w:r w:rsidRPr="00AC4FBC">
              <w:t>15</w:t>
            </w:r>
          </w:p>
        </w:tc>
        <w:tc>
          <w:tcPr>
            <w:tcW w:w="648" w:type="dxa"/>
            <w:shd w:val="clear" w:color="auto" w:fill="auto"/>
            <w:vAlign w:val="center"/>
          </w:tcPr>
          <w:p w14:paraId="5503D0E4" w14:textId="77777777" w:rsidR="00AB2B30" w:rsidRPr="00AC4FBC" w:rsidRDefault="00AB2B30">
            <w:pPr>
              <w:pStyle w:val="TAC"/>
            </w:pPr>
          </w:p>
        </w:tc>
        <w:tc>
          <w:tcPr>
            <w:tcW w:w="908" w:type="dxa"/>
            <w:shd w:val="clear" w:color="auto" w:fill="auto"/>
          </w:tcPr>
          <w:p w14:paraId="0E71A441" w14:textId="77777777" w:rsidR="00AB2B30" w:rsidRPr="00AC4FBC" w:rsidRDefault="006A7121">
            <w:pPr>
              <w:pStyle w:val="TAC"/>
              <w:rPr>
                <w:rFonts w:cs="Arial"/>
                <w:szCs w:val="18"/>
              </w:rPr>
            </w:pPr>
            <w:r w:rsidRPr="00AC4FBC">
              <w:t>-94.2 +TT</w:t>
            </w:r>
          </w:p>
        </w:tc>
        <w:tc>
          <w:tcPr>
            <w:tcW w:w="911" w:type="dxa"/>
            <w:shd w:val="clear" w:color="auto" w:fill="auto"/>
          </w:tcPr>
          <w:p w14:paraId="38B71AE5" w14:textId="77777777" w:rsidR="00AB2B30" w:rsidRPr="00AC4FBC" w:rsidRDefault="006A7121">
            <w:pPr>
              <w:pStyle w:val="TAC"/>
              <w:rPr>
                <w:rFonts w:cs="Arial"/>
                <w:szCs w:val="18"/>
              </w:rPr>
            </w:pPr>
            <w:r w:rsidRPr="00AC4FBC">
              <w:t>-92.7 +TT</w:t>
            </w:r>
          </w:p>
        </w:tc>
        <w:tc>
          <w:tcPr>
            <w:tcW w:w="1054" w:type="dxa"/>
            <w:shd w:val="clear" w:color="auto" w:fill="auto"/>
          </w:tcPr>
          <w:p w14:paraId="638F8F64" w14:textId="77777777" w:rsidR="00AB2B30" w:rsidRPr="00AC4FBC" w:rsidRDefault="006A7121">
            <w:pPr>
              <w:pStyle w:val="TAC"/>
              <w:rPr>
                <w:rFonts w:cs="Arial"/>
                <w:szCs w:val="18"/>
              </w:rPr>
            </w:pPr>
            <w:r w:rsidRPr="00AC4FBC">
              <w:t>-91.9 +TT</w:t>
            </w:r>
          </w:p>
        </w:tc>
        <w:tc>
          <w:tcPr>
            <w:tcW w:w="892" w:type="dxa"/>
            <w:shd w:val="clear" w:color="auto" w:fill="auto"/>
          </w:tcPr>
          <w:p w14:paraId="157CE51E" w14:textId="77777777" w:rsidR="00AB2B30" w:rsidRPr="00AC4FBC" w:rsidRDefault="00AB2B30">
            <w:pPr>
              <w:pStyle w:val="TAC"/>
            </w:pPr>
          </w:p>
        </w:tc>
        <w:tc>
          <w:tcPr>
            <w:tcW w:w="892" w:type="dxa"/>
          </w:tcPr>
          <w:p w14:paraId="736E780D" w14:textId="77777777" w:rsidR="00AB2B30" w:rsidRPr="00AC4FBC" w:rsidRDefault="00AB2B30">
            <w:pPr>
              <w:pStyle w:val="TAC"/>
            </w:pPr>
          </w:p>
        </w:tc>
        <w:tc>
          <w:tcPr>
            <w:tcW w:w="727" w:type="dxa"/>
            <w:shd w:val="clear" w:color="auto" w:fill="auto"/>
          </w:tcPr>
          <w:p w14:paraId="700087DA" w14:textId="77777777" w:rsidR="00AB2B30" w:rsidRPr="00AC4FBC" w:rsidRDefault="00AB2B30">
            <w:pPr>
              <w:pStyle w:val="TAC"/>
              <w:rPr>
                <w:rFonts w:cs="Arial"/>
                <w:szCs w:val="18"/>
              </w:rPr>
            </w:pPr>
          </w:p>
        </w:tc>
        <w:tc>
          <w:tcPr>
            <w:tcW w:w="692" w:type="dxa"/>
            <w:shd w:val="clear" w:color="auto" w:fill="auto"/>
          </w:tcPr>
          <w:p w14:paraId="5F689D38" w14:textId="77777777" w:rsidR="00AB2B30" w:rsidRPr="00AC4FBC" w:rsidRDefault="00AB2B30">
            <w:pPr>
              <w:pStyle w:val="TAC"/>
            </w:pPr>
          </w:p>
        </w:tc>
        <w:tc>
          <w:tcPr>
            <w:tcW w:w="692" w:type="dxa"/>
            <w:shd w:val="clear" w:color="auto" w:fill="auto"/>
          </w:tcPr>
          <w:p w14:paraId="4B646441" w14:textId="77777777" w:rsidR="00AB2B30" w:rsidRPr="00AC4FBC" w:rsidRDefault="00AB2B30">
            <w:pPr>
              <w:pStyle w:val="TAC"/>
            </w:pPr>
          </w:p>
        </w:tc>
        <w:tc>
          <w:tcPr>
            <w:tcW w:w="746" w:type="dxa"/>
            <w:shd w:val="clear" w:color="auto" w:fill="auto"/>
          </w:tcPr>
          <w:p w14:paraId="6566F591" w14:textId="77777777" w:rsidR="00AB2B30" w:rsidRPr="00AC4FBC" w:rsidRDefault="00AB2B30">
            <w:pPr>
              <w:pStyle w:val="TAC"/>
            </w:pPr>
          </w:p>
        </w:tc>
        <w:tc>
          <w:tcPr>
            <w:tcW w:w="675" w:type="dxa"/>
          </w:tcPr>
          <w:p w14:paraId="39E7A15B" w14:textId="77777777" w:rsidR="00AB2B30" w:rsidRPr="00AC4FBC" w:rsidRDefault="00AB2B30">
            <w:pPr>
              <w:pStyle w:val="TAC"/>
            </w:pPr>
          </w:p>
        </w:tc>
        <w:tc>
          <w:tcPr>
            <w:tcW w:w="703" w:type="dxa"/>
            <w:shd w:val="clear" w:color="auto" w:fill="auto"/>
          </w:tcPr>
          <w:p w14:paraId="0625E632" w14:textId="77777777" w:rsidR="00AB2B30" w:rsidRPr="00AC4FBC" w:rsidRDefault="00AB2B30">
            <w:pPr>
              <w:pStyle w:val="TAC"/>
            </w:pPr>
          </w:p>
        </w:tc>
      </w:tr>
      <w:tr w:rsidR="00AB2B30" w:rsidRPr="00AC4FBC" w14:paraId="5EE10019" w14:textId="77777777" w:rsidTr="001D047E">
        <w:trPr>
          <w:trHeight w:val="285"/>
        </w:trPr>
        <w:tc>
          <w:tcPr>
            <w:tcW w:w="0" w:type="auto"/>
            <w:vMerge/>
            <w:shd w:val="clear" w:color="auto" w:fill="auto"/>
            <w:vAlign w:val="center"/>
          </w:tcPr>
          <w:p w14:paraId="5967C737" w14:textId="77777777" w:rsidR="00AB2B30" w:rsidRPr="00AC4FBC" w:rsidRDefault="00AB2B30">
            <w:pPr>
              <w:pStyle w:val="TAC"/>
            </w:pPr>
          </w:p>
        </w:tc>
        <w:tc>
          <w:tcPr>
            <w:tcW w:w="0" w:type="auto"/>
            <w:vMerge/>
            <w:shd w:val="clear" w:color="auto" w:fill="auto"/>
            <w:vAlign w:val="center"/>
          </w:tcPr>
          <w:p w14:paraId="7D5267E9" w14:textId="77777777" w:rsidR="00AB2B30" w:rsidRPr="00AC4FBC" w:rsidRDefault="00AB2B30">
            <w:pPr>
              <w:pStyle w:val="TAC"/>
            </w:pPr>
          </w:p>
        </w:tc>
        <w:tc>
          <w:tcPr>
            <w:tcW w:w="656" w:type="dxa"/>
            <w:vAlign w:val="center"/>
          </w:tcPr>
          <w:p w14:paraId="5D695B2A" w14:textId="77777777" w:rsidR="00AB2B30" w:rsidRPr="00AC4FBC" w:rsidRDefault="006A7121">
            <w:pPr>
              <w:pStyle w:val="TAC"/>
            </w:pPr>
            <w:r w:rsidRPr="00AC4FBC">
              <w:t>30</w:t>
            </w:r>
          </w:p>
        </w:tc>
        <w:tc>
          <w:tcPr>
            <w:tcW w:w="648" w:type="dxa"/>
            <w:shd w:val="clear" w:color="auto" w:fill="auto"/>
            <w:vAlign w:val="center"/>
          </w:tcPr>
          <w:p w14:paraId="2DDB4E79" w14:textId="77777777" w:rsidR="00AB2B30" w:rsidRPr="00AC4FBC" w:rsidRDefault="00AB2B30">
            <w:pPr>
              <w:pStyle w:val="TAC"/>
            </w:pPr>
          </w:p>
        </w:tc>
        <w:tc>
          <w:tcPr>
            <w:tcW w:w="908" w:type="dxa"/>
            <w:shd w:val="clear" w:color="auto" w:fill="auto"/>
          </w:tcPr>
          <w:p w14:paraId="515E473B" w14:textId="77777777" w:rsidR="00AB2B30" w:rsidRPr="00AC4FBC" w:rsidRDefault="006A7121">
            <w:pPr>
              <w:pStyle w:val="TAC"/>
              <w:rPr>
                <w:rFonts w:cs="Arial"/>
                <w:szCs w:val="18"/>
              </w:rPr>
            </w:pPr>
            <w:r w:rsidRPr="00AC4FBC">
              <w:t>-94.5 +TT</w:t>
            </w:r>
          </w:p>
        </w:tc>
        <w:tc>
          <w:tcPr>
            <w:tcW w:w="911" w:type="dxa"/>
            <w:shd w:val="clear" w:color="auto" w:fill="auto"/>
          </w:tcPr>
          <w:p w14:paraId="28DF8305" w14:textId="77777777" w:rsidR="00AB2B30" w:rsidRPr="00AC4FBC" w:rsidRDefault="006A7121">
            <w:pPr>
              <w:pStyle w:val="TAC"/>
              <w:rPr>
                <w:rFonts w:cs="Arial"/>
                <w:szCs w:val="18"/>
              </w:rPr>
            </w:pPr>
            <w:r w:rsidRPr="00AC4FBC">
              <w:t>-92.8 +TT</w:t>
            </w:r>
          </w:p>
        </w:tc>
        <w:tc>
          <w:tcPr>
            <w:tcW w:w="1054" w:type="dxa"/>
            <w:shd w:val="clear" w:color="auto" w:fill="auto"/>
          </w:tcPr>
          <w:p w14:paraId="21B20F77" w14:textId="77777777" w:rsidR="00AB2B30" w:rsidRPr="00AC4FBC" w:rsidRDefault="006A7121">
            <w:pPr>
              <w:pStyle w:val="TAC"/>
              <w:rPr>
                <w:rFonts w:cs="Arial"/>
                <w:szCs w:val="18"/>
              </w:rPr>
            </w:pPr>
            <w:r w:rsidRPr="00AC4FBC">
              <w:t>-92.1 +TT</w:t>
            </w:r>
          </w:p>
        </w:tc>
        <w:tc>
          <w:tcPr>
            <w:tcW w:w="892" w:type="dxa"/>
            <w:shd w:val="clear" w:color="auto" w:fill="auto"/>
          </w:tcPr>
          <w:p w14:paraId="470807FF" w14:textId="77777777" w:rsidR="00AB2B30" w:rsidRPr="00AC4FBC" w:rsidRDefault="00AB2B30">
            <w:pPr>
              <w:pStyle w:val="TAC"/>
            </w:pPr>
          </w:p>
        </w:tc>
        <w:tc>
          <w:tcPr>
            <w:tcW w:w="892" w:type="dxa"/>
          </w:tcPr>
          <w:p w14:paraId="1A278B38" w14:textId="77777777" w:rsidR="00AB2B30" w:rsidRPr="00AC4FBC" w:rsidRDefault="00AB2B30">
            <w:pPr>
              <w:pStyle w:val="TAC"/>
            </w:pPr>
          </w:p>
        </w:tc>
        <w:tc>
          <w:tcPr>
            <w:tcW w:w="727" w:type="dxa"/>
            <w:shd w:val="clear" w:color="auto" w:fill="auto"/>
          </w:tcPr>
          <w:p w14:paraId="7A14A50D" w14:textId="77777777" w:rsidR="00AB2B30" w:rsidRPr="00AC4FBC" w:rsidRDefault="00AB2B30">
            <w:pPr>
              <w:pStyle w:val="TAC"/>
              <w:rPr>
                <w:rFonts w:cs="Arial"/>
                <w:szCs w:val="18"/>
              </w:rPr>
            </w:pPr>
          </w:p>
        </w:tc>
        <w:tc>
          <w:tcPr>
            <w:tcW w:w="692" w:type="dxa"/>
            <w:shd w:val="clear" w:color="auto" w:fill="auto"/>
          </w:tcPr>
          <w:p w14:paraId="050CEF65" w14:textId="77777777" w:rsidR="00AB2B30" w:rsidRPr="00AC4FBC" w:rsidRDefault="00AB2B30">
            <w:pPr>
              <w:pStyle w:val="TAC"/>
            </w:pPr>
          </w:p>
        </w:tc>
        <w:tc>
          <w:tcPr>
            <w:tcW w:w="692" w:type="dxa"/>
            <w:shd w:val="clear" w:color="auto" w:fill="auto"/>
          </w:tcPr>
          <w:p w14:paraId="5C4898FB" w14:textId="77777777" w:rsidR="00AB2B30" w:rsidRPr="00AC4FBC" w:rsidRDefault="00AB2B30">
            <w:pPr>
              <w:pStyle w:val="TAC"/>
            </w:pPr>
          </w:p>
        </w:tc>
        <w:tc>
          <w:tcPr>
            <w:tcW w:w="746" w:type="dxa"/>
            <w:shd w:val="clear" w:color="auto" w:fill="auto"/>
          </w:tcPr>
          <w:p w14:paraId="6821C43A" w14:textId="77777777" w:rsidR="00AB2B30" w:rsidRPr="00AC4FBC" w:rsidRDefault="00AB2B30">
            <w:pPr>
              <w:pStyle w:val="TAC"/>
            </w:pPr>
          </w:p>
        </w:tc>
        <w:tc>
          <w:tcPr>
            <w:tcW w:w="675" w:type="dxa"/>
          </w:tcPr>
          <w:p w14:paraId="7271C640" w14:textId="77777777" w:rsidR="00AB2B30" w:rsidRPr="00AC4FBC" w:rsidRDefault="00AB2B30">
            <w:pPr>
              <w:pStyle w:val="TAC"/>
            </w:pPr>
          </w:p>
        </w:tc>
        <w:tc>
          <w:tcPr>
            <w:tcW w:w="703" w:type="dxa"/>
            <w:shd w:val="clear" w:color="auto" w:fill="auto"/>
          </w:tcPr>
          <w:p w14:paraId="11CF75A5" w14:textId="77777777" w:rsidR="00AB2B30" w:rsidRPr="00AC4FBC" w:rsidRDefault="00AB2B30">
            <w:pPr>
              <w:pStyle w:val="TAC"/>
            </w:pPr>
          </w:p>
        </w:tc>
      </w:tr>
      <w:tr w:rsidR="00AB2B30" w:rsidRPr="00AC4FBC" w14:paraId="25998FF9" w14:textId="77777777" w:rsidTr="001D047E">
        <w:trPr>
          <w:trHeight w:val="285"/>
        </w:trPr>
        <w:tc>
          <w:tcPr>
            <w:tcW w:w="0" w:type="auto"/>
            <w:vMerge/>
            <w:shd w:val="clear" w:color="auto" w:fill="auto"/>
            <w:vAlign w:val="center"/>
          </w:tcPr>
          <w:p w14:paraId="78CDB205" w14:textId="77777777" w:rsidR="00AB2B30" w:rsidRPr="00AC4FBC" w:rsidRDefault="00AB2B30">
            <w:pPr>
              <w:pStyle w:val="TAC"/>
            </w:pPr>
          </w:p>
        </w:tc>
        <w:tc>
          <w:tcPr>
            <w:tcW w:w="0" w:type="auto"/>
            <w:vMerge/>
            <w:shd w:val="clear" w:color="auto" w:fill="auto"/>
            <w:vAlign w:val="center"/>
          </w:tcPr>
          <w:p w14:paraId="06335C16" w14:textId="77777777" w:rsidR="00AB2B30" w:rsidRPr="00AC4FBC" w:rsidRDefault="00AB2B30">
            <w:pPr>
              <w:pStyle w:val="TAC"/>
            </w:pPr>
          </w:p>
        </w:tc>
        <w:tc>
          <w:tcPr>
            <w:tcW w:w="656" w:type="dxa"/>
            <w:vAlign w:val="center"/>
          </w:tcPr>
          <w:p w14:paraId="7B606B9D" w14:textId="77777777" w:rsidR="00AB2B30" w:rsidRPr="00AC4FBC" w:rsidRDefault="006A7121">
            <w:pPr>
              <w:pStyle w:val="TAC"/>
            </w:pPr>
            <w:r w:rsidRPr="00AC4FBC">
              <w:t>60</w:t>
            </w:r>
          </w:p>
        </w:tc>
        <w:tc>
          <w:tcPr>
            <w:tcW w:w="648" w:type="dxa"/>
            <w:shd w:val="clear" w:color="auto" w:fill="auto"/>
            <w:vAlign w:val="center"/>
          </w:tcPr>
          <w:p w14:paraId="3D0D6C02" w14:textId="77777777" w:rsidR="00AB2B30" w:rsidRPr="00AC4FBC" w:rsidRDefault="00AB2B30">
            <w:pPr>
              <w:pStyle w:val="TAC"/>
            </w:pPr>
          </w:p>
        </w:tc>
        <w:tc>
          <w:tcPr>
            <w:tcW w:w="908" w:type="dxa"/>
            <w:shd w:val="clear" w:color="auto" w:fill="auto"/>
          </w:tcPr>
          <w:p w14:paraId="46F559E0" w14:textId="77777777" w:rsidR="00AB2B30" w:rsidRPr="00AC4FBC" w:rsidRDefault="006A7121">
            <w:pPr>
              <w:pStyle w:val="TAC"/>
              <w:rPr>
                <w:rFonts w:cs="Arial"/>
                <w:szCs w:val="18"/>
              </w:rPr>
            </w:pPr>
            <w:r w:rsidRPr="00AC4FBC">
              <w:t>-94.9 +TT</w:t>
            </w:r>
          </w:p>
        </w:tc>
        <w:tc>
          <w:tcPr>
            <w:tcW w:w="911" w:type="dxa"/>
            <w:shd w:val="clear" w:color="auto" w:fill="auto"/>
          </w:tcPr>
          <w:p w14:paraId="4D85B559" w14:textId="77777777" w:rsidR="00AB2B30" w:rsidRPr="00AC4FBC" w:rsidRDefault="006A7121">
            <w:pPr>
              <w:pStyle w:val="TAC"/>
              <w:rPr>
                <w:rFonts w:cs="Arial"/>
                <w:szCs w:val="18"/>
              </w:rPr>
            </w:pPr>
            <w:r w:rsidRPr="00AC4FBC">
              <w:t>-93.1 +TT</w:t>
            </w:r>
          </w:p>
        </w:tc>
        <w:tc>
          <w:tcPr>
            <w:tcW w:w="1054" w:type="dxa"/>
            <w:shd w:val="clear" w:color="auto" w:fill="auto"/>
          </w:tcPr>
          <w:p w14:paraId="1D8B0268" w14:textId="77777777" w:rsidR="00AB2B30" w:rsidRPr="00AC4FBC" w:rsidRDefault="006A7121">
            <w:pPr>
              <w:pStyle w:val="TAC"/>
              <w:rPr>
                <w:rFonts w:cs="Arial"/>
                <w:szCs w:val="18"/>
              </w:rPr>
            </w:pPr>
            <w:r w:rsidRPr="00AC4FBC">
              <w:t>-92.3 +TT</w:t>
            </w:r>
          </w:p>
        </w:tc>
        <w:tc>
          <w:tcPr>
            <w:tcW w:w="892" w:type="dxa"/>
            <w:shd w:val="clear" w:color="auto" w:fill="auto"/>
          </w:tcPr>
          <w:p w14:paraId="78E818E8" w14:textId="77777777" w:rsidR="00AB2B30" w:rsidRPr="00AC4FBC" w:rsidRDefault="00AB2B30">
            <w:pPr>
              <w:pStyle w:val="TAC"/>
            </w:pPr>
          </w:p>
        </w:tc>
        <w:tc>
          <w:tcPr>
            <w:tcW w:w="892" w:type="dxa"/>
          </w:tcPr>
          <w:p w14:paraId="7B108745" w14:textId="77777777" w:rsidR="00AB2B30" w:rsidRPr="00AC4FBC" w:rsidRDefault="00AB2B30">
            <w:pPr>
              <w:pStyle w:val="TAC"/>
            </w:pPr>
          </w:p>
        </w:tc>
        <w:tc>
          <w:tcPr>
            <w:tcW w:w="727" w:type="dxa"/>
            <w:shd w:val="clear" w:color="auto" w:fill="auto"/>
          </w:tcPr>
          <w:p w14:paraId="4422602C" w14:textId="77777777" w:rsidR="00AB2B30" w:rsidRPr="00AC4FBC" w:rsidRDefault="00AB2B30">
            <w:pPr>
              <w:pStyle w:val="TAC"/>
              <w:rPr>
                <w:rFonts w:cs="Arial"/>
                <w:szCs w:val="18"/>
              </w:rPr>
            </w:pPr>
          </w:p>
        </w:tc>
        <w:tc>
          <w:tcPr>
            <w:tcW w:w="692" w:type="dxa"/>
            <w:shd w:val="clear" w:color="auto" w:fill="auto"/>
          </w:tcPr>
          <w:p w14:paraId="75D0466E" w14:textId="77777777" w:rsidR="00AB2B30" w:rsidRPr="00AC4FBC" w:rsidRDefault="00AB2B30">
            <w:pPr>
              <w:pStyle w:val="TAC"/>
            </w:pPr>
          </w:p>
        </w:tc>
        <w:tc>
          <w:tcPr>
            <w:tcW w:w="692" w:type="dxa"/>
            <w:shd w:val="clear" w:color="auto" w:fill="auto"/>
          </w:tcPr>
          <w:p w14:paraId="522AF0FB" w14:textId="77777777" w:rsidR="00AB2B30" w:rsidRPr="00AC4FBC" w:rsidRDefault="00AB2B30">
            <w:pPr>
              <w:pStyle w:val="TAC"/>
            </w:pPr>
          </w:p>
        </w:tc>
        <w:tc>
          <w:tcPr>
            <w:tcW w:w="746" w:type="dxa"/>
            <w:shd w:val="clear" w:color="auto" w:fill="auto"/>
          </w:tcPr>
          <w:p w14:paraId="546BB34F" w14:textId="77777777" w:rsidR="00AB2B30" w:rsidRPr="00AC4FBC" w:rsidRDefault="00AB2B30">
            <w:pPr>
              <w:pStyle w:val="TAC"/>
            </w:pPr>
          </w:p>
        </w:tc>
        <w:tc>
          <w:tcPr>
            <w:tcW w:w="675" w:type="dxa"/>
          </w:tcPr>
          <w:p w14:paraId="42CACDA4" w14:textId="77777777" w:rsidR="00AB2B30" w:rsidRPr="00AC4FBC" w:rsidRDefault="00AB2B30">
            <w:pPr>
              <w:pStyle w:val="TAC"/>
            </w:pPr>
          </w:p>
        </w:tc>
        <w:tc>
          <w:tcPr>
            <w:tcW w:w="703" w:type="dxa"/>
            <w:shd w:val="clear" w:color="auto" w:fill="auto"/>
          </w:tcPr>
          <w:p w14:paraId="793FF4A6" w14:textId="77777777" w:rsidR="00AB2B30" w:rsidRPr="00AC4FBC" w:rsidRDefault="00AB2B30">
            <w:pPr>
              <w:pStyle w:val="TAC"/>
            </w:pPr>
          </w:p>
        </w:tc>
      </w:tr>
      <w:tr w:rsidR="00CB59C0" w:rsidRPr="00AC4FBC" w14:paraId="1C9BF8FA" w14:textId="77777777" w:rsidTr="001D047E">
        <w:trPr>
          <w:trHeight w:val="285"/>
        </w:trPr>
        <w:tc>
          <w:tcPr>
            <w:tcW w:w="0" w:type="auto"/>
            <w:vMerge w:val="restart"/>
            <w:shd w:val="clear" w:color="auto" w:fill="auto"/>
            <w:vAlign w:val="center"/>
          </w:tcPr>
          <w:p w14:paraId="207DAA2C" w14:textId="3E7C167F" w:rsidR="00CB59C0" w:rsidRPr="00AC4FBC" w:rsidRDefault="00CB59C0" w:rsidP="00CB59C0">
            <w:pPr>
              <w:pStyle w:val="TAC"/>
            </w:pPr>
            <w:r w:rsidRPr="00AC4FBC">
              <w:rPr>
                <w:rFonts w:cs="Arial"/>
                <w:szCs w:val="18"/>
              </w:rPr>
              <w:t>2</w:t>
            </w:r>
          </w:p>
        </w:tc>
        <w:tc>
          <w:tcPr>
            <w:tcW w:w="0" w:type="auto"/>
            <w:vMerge w:val="restart"/>
            <w:shd w:val="clear" w:color="auto" w:fill="auto"/>
            <w:vAlign w:val="center"/>
          </w:tcPr>
          <w:p w14:paraId="0FF626A4" w14:textId="3977C9A6" w:rsidR="00CB59C0" w:rsidRPr="00AC4FBC" w:rsidRDefault="00CB59C0" w:rsidP="00CB59C0">
            <w:pPr>
              <w:pStyle w:val="TAC"/>
            </w:pPr>
            <w:r w:rsidRPr="00AC4FBC">
              <w:rPr>
                <w:rFonts w:cs="Arial"/>
                <w:szCs w:val="18"/>
              </w:rPr>
              <w:t>n77</w:t>
            </w:r>
            <w:r w:rsidRPr="00AC4FBC">
              <w:rPr>
                <w:rFonts w:cs="Arial"/>
                <w:szCs w:val="18"/>
                <w:vertAlign w:val="superscript"/>
              </w:rPr>
              <w:t xml:space="preserve">2, </w:t>
            </w:r>
            <w:r w:rsidRPr="00AC4FBC">
              <w:rPr>
                <w:rFonts w:cs="Arial"/>
                <w:szCs w:val="18"/>
                <w:vertAlign w:val="superscript"/>
                <w:lang w:eastAsia="zh-TW"/>
              </w:rPr>
              <w:t>13</w:t>
            </w:r>
          </w:p>
        </w:tc>
        <w:tc>
          <w:tcPr>
            <w:tcW w:w="656" w:type="dxa"/>
            <w:vAlign w:val="center"/>
          </w:tcPr>
          <w:p w14:paraId="71350E15" w14:textId="437FB208" w:rsidR="00CB59C0" w:rsidRPr="00AC4FBC" w:rsidRDefault="00CB59C0" w:rsidP="00CB59C0">
            <w:pPr>
              <w:pStyle w:val="TAC"/>
            </w:pPr>
            <w:r w:rsidRPr="00AC4FBC">
              <w:rPr>
                <w:rFonts w:cs="Arial"/>
                <w:szCs w:val="18"/>
              </w:rPr>
              <w:t>15</w:t>
            </w:r>
          </w:p>
        </w:tc>
        <w:tc>
          <w:tcPr>
            <w:tcW w:w="648" w:type="dxa"/>
            <w:shd w:val="clear" w:color="auto" w:fill="auto"/>
            <w:vAlign w:val="center"/>
          </w:tcPr>
          <w:p w14:paraId="1B6A37CA" w14:textId="77777777" w:rsidR="00CB59C0" w:rsidRPr="00AC4FBC" w:rsidRDefault="00CB59C0" w:rsidP="00CB59C0">
            <w:pPr>
              <w:pStyle w:val="TAC"/>
            </w:pPr>
          </w:p>
        </w:tc>
        <w:tc>
          <w:tcPr>
            <w:tcW w:w="908" w:type="dxa"/>
            <w:shd w:val="clear" w:color="auto" w:fill="auto"/>
            <w:vAlign w:val="bottom"/>
          </w:tcPr>
          <w:p w14:paraId="54EAF31C" w14:textId="14DDB6C0" w:rsidR="00CB59C0" w:rsidRPr="00AC4FBC" w:rsidRDefault="00CB59C0" w:rsidP="00CB59C0">
            <w:pPr>
              <w:pStyle w:val="TAC"/>
            </w:pPr>
            <w:r w:rsidRPr="00AC4FBC">
              <w:rPr>
                <w:rFonts w:cs="Arial"/>
                <w:color w:val="000000"/>
                <w:szCs w:val="18"/>
              </w:rPr>
              <w:t>-71.4 +TT</w:t>
            </w:r>
          </w:p>
        </w:tc>
        <w:tc>
          <w:tcPr>
            <w:tcW w:w="911" w:type="dxa"/>
            <w:shd w:val="clear" w:color="auto" w:fill="auto"/>
            <w:vAlign w:val="bottom"/>
          </w:tcPr>
          <w:p w14:paraId="547D51E3" w14:textId="18B88F10" w:rsidR="00CB59C0" w:rsidRPr="00AC4FBC" w:rsidRDefault="00CB59C0" w:rsidP="00CB59C0">
            <w:pPr>
              <w:pStyle w:val="TAC"/>
            </w:pPr>
            <w:r w:rsidRPr="00AC4FBC">
              <w:rPr>
                <w:rFonts w:cs="Arial"/>
                <w:color w:val="000000"/>
                <w:szCs w:val="18"/>
              </w:rPr>
              <w:t>-71.4 +TT</w:t>
            </w:r>
          </w:p>
        </w:tc>
        <w:tc>
          <w:tcPr>
            <w:tcW w:w="1054" w:type="dxa"/>
            <w:shd w:val="clear" w:color="auto" w:fill="auto"/>
            <w:vAlign w:val="bottom"/>
          </w:tcPr>
          <w:p w14:paraId="66BB4DB3" w14:textId="7B550BD6" w:rsidR="00CB59C0" w:rsidRPr="00AC4FBC" w:rsidRDefault="00CB59C0" w:rsidP="00CB59C0">
            <w:pPr>
              <w:pStyle w:val="TAC"/>
            </w:pPr>
            <w:r w:rsidRPr="00AC4FBC">
              <w:rPr>
                <w:rFonts w:cs="Arial"/>
                <w:color w:val="000000"/>
                <w:szCs w:val="18"/>
              </w:rPr>
              <w:t>-71.3 +TT</w:t>
            </w:r>
          </w:p>
        </w:tc>
        <w:tc>
          <w:tcPr>
            <w:tcW w:w="892" w:type="dxa"/>
            <w:shd w:val="clear" w:color="auto" w:fill="auto"/>
            <w:vAlign w:val="bottom"/>
          </w:tcPr>
          <w:p w14:paraId="3AA0BCDF" w14:textId="77777777" w:rsidR="00CB59C0" w:rsidRPr="00AC4FBC" w:rsidRDefault="00CB59C0" w:rsidP="00CB59C0">
            <w:pPr>
              <w:pStyle w:val="TAC"/>
            </w:pPr>
          </w:p>
        </w:tc>
        <w:tc>
          <w:tcPr>
            <w:tcW w:w="892" w:type="dxa"/>
            <w:vAlign w:val="bottom"/>
          </w:tcPr>
          <w:p w14:paraId="437A7F9E" w14:textId="77777777" w:rsidR="00CB59C0" w:rsidRPr="00AC4FBC" w:rsidRDefault="00CB59C0" w:rsidP="00CB59C0">
            <w:pPr>
              <w:pStyle w:val="TAC"/>
            </w:pPr>
          </w:p>
        </w:tc>
        <w:tc>
          <w:tcPr>
            <w:tcW w:w="727" w:type="dxa"/>
            <w:shd w:val="clear" w:color="auto" w:fill="auto"/>
            <w:vAlign w:val="bottom"/>
          </w:tcPr>
          <w:p w14:paraId="4D7EAA9D" w14:textId="08B40556" w:rsidR="00CB59C0" w:rsidRPr="00AC4FBC" w:rsidRDefault="00CB59C0" w:rsidP="00CB59C0">
            <w:pPr>
              <w:pStyle w:val="TAC"/>
              <w:rPr>
                <w:rFonts w:cs="Arial"/>
                <w:szCs w:val="18"/>
              </w:rPr>
            </w:pPr>
            <w:r w:rsidRPr="00AC4FBC">
              <w:rPr>
                <w:rFonts w:cs="Arial"/>
                <w:color w:val="000000"/>
                <w:szCs w:val="18"/>
              </w:rPr>
              <w:t>-71.2 +TT</w:t>
            </w:r>
          </w:p>
        </w:tc>
        <w:tc>
          <w:tcPr>
            <w:tcW w:w="692" w:type="dxa"/>
            <w:shd w:val="clear" w:color="auto" w:fill="auto"/>
            <w:vAlign w:val="bottom"/>
          </w:tcPr>
          <w:p w14:paraId="0F641730" w14:textId="7D3D59A1" w:rsidR="00CB59C0" w:rsidRPr="00AC4FBC" w:rsidRDefault="00CB59C0" w:rsidP="00CB59C0">
            <w:pPr>
              <w:pStyle w:val="TAC"/>
            </w:pPr>
            <w:r w:rsidRPr="00AC4FBC">
              <w:rPr>
                <w:rFonts w:cs="Arial"/>
                <w:color w:val="000000"/>
                <w:szCs w:val="18"/>
              </w:rPr>
              <w:t>-71.3 +TT</w:t>
            </w:r>
          </w:p>
        </w:tc>
        <w:tc>
          <w:tcPr>
            <w:tcW w:w="692" w:type="dxa"/>
            <w:shd w:val="clear" w:color="auto" w:fill="auto"/>
            <w:vAlign w:val="bottom"/>
          </w:tcPr>
          <w:p w14:paraId="0DDA513A" w14:textId="77777777" w:rsidR="00CB59C0" w:rsidRPr="00AC4FBC" w:rsidRDefault="00CB59C0" w:rsidP="00CB59C0">
            <w:pPr>
              <w:pStyle w:val="TAC"/>
            </w:pPr>
          </w:p>
        </w:tc>
        <w:tc>
          <w:tcPr>
            <w:tcW w:w="746" w:type="dxa"/>
            <w:shd w:val="clear" w:color="auto" w:fill="auto"/>
            <w:vAlign w:val="bottom"/>
          </w:tcPr>
          <w:p w14:paraId="0B6AC7CF" w14:textId="77777777" w:rsidR="00CB59C0" w:rsidRPr="00AC4FBC" w:rsidRDefault="00CB59C0" w:rsidP="00CB59C0">
            <w:pPr>
              <w:pStyle w:val="TAC"/>
            </w:pPr>
          </w:p>
        </w:tc>
        <w:tc>
          <w:tcPr>
            <w:tcW w:w="675" w:type="dxa"/>
            <w:vAlign w:val="bottom"/>
          </w:tcPr>
          <w:p w14:paraId="1A800A59" w14:textId="77777777" w:rsidR="00CB59C0" w:rsidRPr="00AC4FBC" w:rsidRDefault="00CB59C0" w:rsidP="00CB59C0">
            <w:pPr>
              <w:pStyle w:val="TAC"/>
            </w:pPr>
          </w:p>
        </w:tc>
        <w:tc>
          <w:tcPr>
            <w:tcW w:w="703" w:type="dxa"/>
            <w:shd w:val="clear" w:color="auto" w:fill="auto"/>
            <w:vAlign w:val="bottom"/>
          </w:tcPr>
          <w:p w14:paraId="3D19AA03" w14:textId="77777777" w:rsidR="00CB59C0" w:rsidRPr="00AC4FBC" w:rsidRDefault="00CB59C0" w:rsidP="00CB59C0">
            <w:pPr>
              <w:pStyle w:val="TAC"/>
            </w:pPr>
          </w:p>
        </w:tc>
      </w:tr>
      <w:tr w:rsidR="00CB59C0" w:rsidRPr="00AC4FBC" w14:paraId="0BF8A745" w14:textId="77777777" w:rsidTr="001D047E">
        <w:trPr>
          <w:trHeight w:val="285"/>
        </w:trPr>
        <w:tc>
          <w:tcPr>
            <w:tcW w:w="0" w:type="auto"/>
            <w:vMerge/>
            <w:shd w:val="clear" w:color="auto" w:fill="auto"/>
            <w:vAlign w:val="center"/>
          </w:tcPr>
          <w:p w14:paraId="21129DC8" w14:textId="77777777" w:rsidR="00CB59C0" w:rsidRPr="00AC4FBC" w:rsidRDefault="00CB59C0" w:rsidP="00CB59C0">
            <w:pPr>
              <w:pStyle w:val="TAC"/>
            </w:pPr>
          </w:p>
        </w:tc>
        <w:tc>
          <w:tcPr>
            <w:tcW w:w="0" w:type="auto"/>
            <w:vMerge/>
            <w:shd w:val="clear" w:color="auto" w:fill="auto"/>
            <w:vAlign w:val="center"/>
          </w:tcPr>
          <w:p w14:paraId="623BD593" w14:textId="77777777" w:rsidR="00CB59C0" w:rsidRPr="00AC4FBC" w:rsidRDefault="00CB59C0" w:rsidP="00CB59C0">
            <w:pPr>
              <w:pStyle w:val="TAC"/>
            </w:pPr>
          </w:p>
        </w:tc>
        <w:tc>
          <w:tcPr>
            <w:tcW w:w="656" w:type="dxa"/>
            <w:vAlign w:val="center"/>
          </w:tcPr>
          <w:p w14:paraId="2C7D5307" w14:textId="35A467D4" w:rsidR="00CB59C0" w:rsidRPr="00AC4FBC" w:rsidRDefault="00CB59C0" w:rsidP="00CB59C0">
            <w:pPr>
              <w:pStyle w:val="TAC"/>
            </w:pPr>
            <w:r w:rsidRPr="00AC4FBC">
              <w:rPr>
                <w:rFonts w:cs="Arial"/>
                <w:szCs w:val="18"/>
              </w:rPr>
              <w:t>30</w:t>
            </w:r>
          </w:p>
        </w:tc>
        <w:tc>
          <w:tcPr>
            <w:tcW w:w="648" w:type="dxa"/>
            <w:shd w:val="clear" w:color="auto" w:fill="auto"/>
            <w:vAlign w:val="center"/>
          </w:tcPr>
          <w:p w14:paraId="5EE6F93A" w14:textId="77777777" w:rsidR="00CB59C0" w:rsidRPr="00AC4FBC" w:rsidRDefault="00CB59C0" w:rsidP="00CB59C0">
            <w:pPr>
              <w:pStyle w:val="TAC"/>
            </w:pPr>
          </w:p>
        </w:tc>
        <w:tc>
          <w:tcPr>
            <w:tcW w:w="908" w:type="dxa"/>
            <w:shd w:val="clear" w:color="auto" w:fill="auto"/>
            <w:vAlign w:val="bottom"/>
          </w:tcPr>
          <w:p w14:paraId="5DF3FD10" w14:textId="7F30110B" w:rsidR="00CB59C0" w:rsidRPr="00AC4FBC" w:rsidRDefault="00CB59C0" w:rsidP="00CB59C0">
            <w:pPr>
              <w:pStyle w:val="TAC"/>
            </w:pPr>
            <w:r w:rsidRPr="00AC4FBC">
              <w:rPr>
                <w:rFonts w:cs="Arial"/>
                <w:color w:val="000000"/>
                <w:szCs w:val="18"/>
              </w:rPr>
              <w:t>-71.7 +TT</w:t>
            </w:r>
          </w:p>
        </w:tc>
        <w:tc>
          <w:tcPr>
            <w:tcW w:w="911" w:type="dxa"/>
            <w:shd w:val="clear" w:color="auto" w:fill="auto"/>
            <w:vAlign w:val="bottom"/>
          </w:tcPr>
          <w:p w14:paraId="7440243A" w14:textId="720ADBD0" w:rsidR="00CB59C0" w:rsidRPr="00AC4FBC" w:rsidRDefault="00CB59C0" w:rsidP="00CB59C0">
            <w:pPr>
              <w:pStyle w:val="TAC"/>
            </w:pPr>
            <w:r w:rsidRPr="00AC4FBC">
              <w:rPr>
                <w:rFonts w:cs="Arial"/>
                <w:color w:val="000000"/>
                <w:szCs w:val="18"/>
              </w:rPr>
              <w:t>-71.5 +TT</w:t>
            </w:r>
          </w:p>
        </w:tc>
        <w:tc>
          <w:tcPr>
            <w:tcW w:w="1054" w:type="dxa"/>
            <w:shd w:val="clear" w:color="auto" w:fill="auto"/>
            <w:vAlign w:val="bottom"/>
          </w:tcPr>
          <w:p w14:paraId="5BBAC7F8" w14:textId="259FAE7A" w:rsidR="00CB59C0" w:rsidRPr="00AC4FBC" w:rsidRDefault="00CB59C0" w:rsidP="00CB59C0">
            <w:pPr>
              <w:pStyle w:val="TAC"/>
            </w:pPr>
            <w:r w:rsidRPr="00AC4FBC">
              <w:rPr>
                <w:rFonts w:cs="Arial"/>
                <w:color w:val="000000"/>
                <w:szCs w:val="18"/>
              </w:rPr>
              <w:t>-71.5 +TT</w:t>
            </w:r>
          </w:p>
        </w:tc>
        <w:tc>
          <w:tcPr>
            <w:tcW w:w="892" w:type="dxa"/>
            <w:shd w:val="clear" w:color="auto" w:fill="auto"/>
            <w:vAlign w:val="bottom"/>
          </w:tcPr>
          <w:p w14:paraId="27965B86" w14:textId="77777777" w:rsidR="00CB59C0" w:rsidRPr="00AC4FBC" w:rsidRDefault="00CB59C0" w:rsidP="00CB59C0">
            <w:pPr>
              <w:pStyle w:val="TAC"/>
            </w:pPr>
          </w:p>
        </w:tc>
        <w:tc>
          <w:tcPr>
            <w:tcW w:w="892" w:type="dxa"/>
            <w:vAlign w:val="bottom"/>
          </w:tcPr>
          <w:p w14:paraId="4E41E2C5" w14:textId="77777777" w:rsidR="00CB59C0" w:rsidRPr="00AC4FBC" w:rsidRDefault="00CB59C0" w:rsidP="00CB59C0">
            <w:pPr>
              <w:pStyle w:val="TAC"/>
            </w:pPr>
          </w:p>
        </w:tc>
        <w:tc>
          <w:tcPr>
            <w:tcW w:w="727" w:type="dxa"/>
            <w:shd w:val="clear" w:color="auto" w:fill="auto"/>
            <w:vAlign w:val="bottom"/>
          </w:tcPr>
          <w:p w14:paraId="50A57728" w14:textId="79F55828" w:rsidR="00CB59C0" w:rsidRPr="00AC4FBC" w:rsidRDefault="00CB59C0" w:rsidP="00CB59C0">
            <w:pPr>
              <w:pStyle w:val="TAC"/>
              <w:rPr>
                <w:rFonts w:cs="Arial"/>
                <w:szCs w:val="18"/>
              </w:rPr>
            </w:pPr>
            <w:r w:rsidRPr="00AC4FBC">
              <w:rPr>
                <w:rFonts w:cs="Arial"/>
                <w:color w:val="000000"/>
                <w:szCs w:val="18"/>
              </w:rPr>
              <w:t>-71.3 +TT</w:t>
            </w:r>
          </w:p>
        </w:tc>
        <w:tc>
          <w:tcPr>
            <w:tcW w:w="692" w:type="dxa"/>
            <w:shd w:val="clear" w:color="auto" w:fill="auto"/>
            <w:vAlign w:val="bottom"/>
          </w:tcPr>
          <w:p w14:paraId="76D92054" w14:textId="5443EE91" w:rsidR="00CB59C0" w:rsidRPr="00AC4FBC" w:rsidRDefault="00CB59C0" w:rsidP="00CB59C0">
            <w:pPr>
              <w:pStyle w:val="TAC"/>
            </w:pPr>
            <w:r w:rsidRPr="00AC4FBC">
              <w:rPr>
                <w:rFonts w:cs="Arial"/>
                <w:color w:val="000000"/>
                <w:szCs w:val="18"/>
              </w:rPr>
              <w:t>-71.4 +TT</w:t>
            </w:r>
          </w:p>
        </w:tc>
        <w:tc>
          <w:tcPr>
            <w:tcW w:w="692" w:type="dxa"/>
            <w:shd w:val="clear" w:color="auto" w:fill="auto"/>
            <w:vAlign w:val="bottom"/>
          </w:tcPr>
          <w:p w14:paraId="02BA3ED0" w14:textId="4D240A37" w:rsidR="00CB59C0" w:rsidRPr="00AC4FBC" w:rsidRDefault="00CB59C0" w:rsidP="00CB59C0">
            <w:pPr>
              <w:pStyle w:val="TAC"/>
            </w:pPr>
            <w:r w:rsidRPr="00AC4FBC">
              <w:rPr>
                <w:rFonts w:cs="Arial"/>
                <w:color w:val="000000"/>
                <w:szCs w:val="18"/>
              </w:rPr>
              <w:t>-71.4 +TT</w:t>
            </w:r>
          </w:p>
        </w:tc>
        <w:tc>
          <w:tcPr>
            <w:tcW w:w="746" w:type="dxa"/>
            <w:shd w:val="clear" w:color="auto" w:fill="auto"/>
            <w:vAlign w:val="bottom"/>
          </w:tcPr>
          <w:p w14:paraId="3E0874A0" w14:textId="7AA8BC24" w:rsidR="00CB59C0" w:rsidRPr="00AC4FBC" w:rsidRDefault="00CB59C0" w:rsidP="00CB59C0">
            <w:pPr>
              <w:pStyle w:val="TAC"/>
            </w:pPr>
            <w:r w:rsidRPr="00AC4FBC">
              <w:rPr>
                <w:rFonts w:cs="Arial"/>
                <w:color w:val="000000"/>
                <w:szCs w:val="18"/>
              </w:rPr>
              <w:t>-71.3 +TT</w:t>
            </w:r>
          </w:p>
        </w:tc>
        <w:tc>
          <w:tcPr>
            <w:tcW w:w="675" w:type="dxa"/>
            <w:vAlign w:val="bottom"/>
          </w:tcPr>
          <w:p w14:paraId="656EE768" w14:textId="36469AF4" w:rsidR="00CB59C0" w:rsidRPr="00AC4FBC" w:rsidRDefault="00CB59C0" w:rsidP="00CB59C0">
            <w:pPr>
              <w:pStyle w:val="TAC"/>
            </w:pPr>
            <w:r w:rsidRPr="00AC4FBC">
              <w:rPr>
                <w:rFonts w:cs="Arial"/>
                <w:color w:val="000000"/>
                <w:szCs w:val="18"/>
              </w:rPr>
              <w:t>-71.3 +TT</w:t>
            </w:r>
          </w:p>
        </w:tc>
        <w:tc>
          <w:tcPr>
            <w:tcW w:w="703" w:type="dxa"/>
            <w:shd w:val="clear" w:color="auto" w:fill="auto"/>
            <w:vAlign w:val="bottom"/>
          </w:tcPr>
          <w:p w14:paraId="6AB063FC" w14:textId="4DB34F71" w:rsidR="00CB59C0" w:rsidRPr="00AC4FBC" w:rsidRDefault="00CB59C0" w:rsidP="00CB59C0">
            <w:pPr>
              <w:pStyle w:val="TAC"/>
            </w:pPr>
            <w:r w:rsidRPr="00AC4FBC">
              <w:rPr>
                <w:rFonts w:cs="Arial"/>
                <w:color w:val="000000"/>
                <w:szCs w:val="18"/>
              </w:rPr>
              <w:t>-71.3 +TT</w:t>
            </w:r>
          </w:p>
        </w:tc>
      </w:tr>
      <w:tr w:rsidR="00CB59C0" w:rsidRPr="00AC4FBC" w14:paraId="13321227" w14:textId="77777777" w:rsidTr="001D047E">
        <w:trPr>
          <w:trHeight w:val="285"/>
        </w:trPr>
        <w:tc>
          <w:tcPr>
            <w:tcW w:w="0" w:type="auto"/>
            <w:vMerge/>
            <w:shd w:val="clear" w:color="auto" w:fill="auto"/>
            <w:vAlign w:val="center"/>
          </w:tcPr>
          <w:p w14:paraId="477902A5" w14:textId="77777777" w:rsidR="00CB59C0" w:rsidRPr="00AC4FBC" w:rsidRDefault="00CB59C0" w:rsidP="00CB59C0">
            <w:pPr>
              <w:pStyle w:val="TAC"/>
            </w:pPr>
          </w:p>
        </w:tc>
        <w:tc>
          <w:tcPr>
            <w:tcW w:w="0" w:type="auto"/>
            <w:vMerge/>
            <w:shd w:val="clear" w:color="auto" w:fill="auto"/>
            <w:vAlign w:val="center"/>
          </w:tcPr>
          <w:p w14:paraId="08673DF9" w14:textId="77777777" w:rsidR="00CB59C0" w:rsidRPr="00AC4FBC" w:rsidRDefault="00CB59C0" w:rsidP="00CB59C0">
            <w:pPr>
              <w:pStyle w:val="TAC"/>
            </w:pPr>
          </w:p>
        </w:tc>
        <w:tc>
          <w:tcPr>
            <w:tcW w:w="656" w:type="dxa"/>
            <w:vAlign w:val="center"/>
          </w:tcPr>
          <w:p w14:paraId="7BC13E9D" w14:textId="72FB82DB" w:rsidR="00CB59C0" w:rsidRPr="00AC4FBC" w:rsidRDefault="00CB59C0" w:rsidP="00CB59C0">
            <w:pPr>
              <w:pStyle w:val="TAC"/>
            </w:pPr>
            <w:r w:rsidRPr="00AC4FBC">
              <w:rPr>
                <w:rFonts w:cs="Arial"/>
                <w:szCs w:val="18"/>
              </w:rPr>
              <w:t>60</w:t>
            </w:r>
          </w:p>
        </w:tc>
        <w:tc>
          <w:tcPr>
            <w:tcW w:w="648" w:type="dxa"/>
            <w:shd w:val="clear" w:color="auto" w:fill="auto"/>
            <w:vAlign w:val="center"/>
          </w:tcPr>
          <w:p w14:paraId="3F8BFFFA" w14:textId="77777777" w:rsidR="00CB59C0" w:rsidRPr="00AC4FBC" w:rsidRDefault="00CB59C0" w:rsidP="00CB59C0">
            <w:pPr>
              <w:pStyle w:val="TAC"/>
            </w:pPr>
          </w:p>
        </w:tc>
        <w:tc>
          <w:tcPr>
            <w:tcW w:w="908" w:type="dxa"/>
            <w:shd w:val="clear" w:color="auto" w:fill="auto"/>
            <w:vAlign w:val="bottom"/>
          </w:tcPr>
          <w:p w14:paraId="78E7E5DF" w14:textId="35D7FF79" w:rsidR="00CB59C0" w:rsidRPr="00AC4FBC" w:rsidRDefault="00CB59C0" w:rsidP="00CB59C0">
            <w:pPr>
              <w:pStyle w:val="TAC"/>
            </w:pPr>
            <w:r w:rsidRPr="00AC4FBC">
              <w:rPr>
                <w:rFonts w:cs="Arial"/>
                <w:color w:val="000000"/>
                <w:szCs w:val="18"/>
              </w:rPr>
              <w:t>-72.1 +TT</w:t>
            </w:r>
          </w:p>
        </w:tc>
        <w:tc>
          <w:tcPr>
            <w:tcW w:w="911" w:type="dxa"/>
            <w:shd w:val="clear" w:color="auto" w:fill="auto"/>
            <w:vAlign w:val="bottom"/>
          </w:tcPr>
          <w:p w14:paraId="736A83DC" w14:textId="3A709ECC" w:rsidR="00CB59C0" w:rsidRPr="00AC4FBC" w:rsidRDefault="00CB59C0" w:rsidP="00CB59C0">
            <w:pPr>
              <w:pStyle w:val="TAC"/>
            </w:pPr>
            <w:r w:rsidRPr="00AC4FBC">
              <w:rPr>
                <w:rFonts w:cs="Arial"/>
                <w:color w:val="000000"/>
                <w:szCs w:val="18"/>
              </w:rPr>
              <w:t>-71.8 +TT</w:t>
            </w:r>
          </w:p>
        </w:tc>
        <w:tc>
          <w:tcPr>
            <w:tcW w:w="1054" w:type="dxa"/>
            <w:shd w:val="clear" w:color="auto" w:fill="auto"/>
            <w:vAlign w:val="bottom"/>
          </w:tcPr>
          <w:p w14:paraId="585185D5" w14:textId="0D88C9C9" w:rsidR="00CB59C0" w:rsidRPr="00AC4FBC" w:rsidRDefault="00CB59C0" w:rsidP="00CB59C0">
            <w:pPr>
              <w:pStyle w:val="TAC"/>
            </w:pPr>
            <w:r w:rsidRPr="00AC4FBC">
              <w:rPr>
                <w:rFonts w:cs="Arial"/>
                <w:color w:val="000000"/>
                <w:szCs w:val="18"/>
              </w:rPr>
              <w:t>-71.7 +TT</w:t>
            </w:r>
          </w:p>
        </w:tc>
        <w:tc>
          <w:tcPr>
            <w:tcW w:w="892" w:type="dxa"/>
            <w:shd w:val="clear" w:color="auto" w:fill="auto"/>
            <w:vAlign w:val="bottom"/>
          </w:tcPr>
          <w:p w14:paraId="4A882068" w14:textId="77777777" w:rsidR="00CB59C0" w:rsidRPr="00AC4FBC" w:rsidRDefault="00CB59C0" w:rsidP="00CB59C0">
            <w:pPr>
              <w:pStyle w:val="TAC"/>
            </w:pPr>
          </w:p>
        </w:tc>
        <w:tc>
          <w:tcPr>
            <w:tcW w:w="892" w:type="dxa"/>
            <w:vAlign w:val="bottom"/>
          </w:tcPr>
          <w:p w14:paraId="6350226D" w14:textId="77777777" w:rsidR="00CB59C0" w:rsidRPr="00AC4FBC" w:rsidRDefault="00CB59C0" w:rsidP="00CB59C0">
            <w:pPr>
              <w:pStyle w:val="TAC"/>
            </w:pPr>
          </w:p>
        </w:tc>
        <w:tc>
          <w:tcPr>
            <w:tcW w:w="727" w:type="dxa"/>
            <w:shd w:val="clear" w:color="auto" w:fill="auto"/>
            <w:vAlign w:val="bottom"/>
          </w:tcPr>
          <w:p w14:paraId="144597FA" w14:textId="53B1D70B" w:rsidR="00CB59C0" w:rsidRPr="00AC4FBC" w:rsidRDefault="00CB59C0" w:rsidP="00CB59C0">
            <w:pPr>
              <w:pStyle w:val="TAC"/>
              <w:rPr>
                <w:rFonts w:cs="Arial"/>
                <w:szCs w:val="18"/>
              </w:rPr>
            </w:pPr>
            <w:r w:rsidRPr="00AC4FBC">
              <w:rPr>
                <w:rFonts w:cs="Arial"/>
                <w:color w:val="000000"/>
                <w:szCs w:val="18"/>
              </w:rPr>
              <w:t>-71.5 +TT</w:t>
            </w:r>
          </w:p>
        </w:tc>
        <w:tc>
          <w:tcPr>
            <w:tcW w:w="692" w:type="dxa"/>
            <w:shd w:val="clear" w:color="auto" w:fill="auto"/>
            <w:vAlign w:val="bottom"/>
          </w:tcPr>
          <w:p w14:paraId="4CE40645" w14:textId="6893B595" w:rsidR="00CB59C0" w:rsidRPr="00AC4FBC" w:rsidRDefault="00CB59C0" w:rsidP="00CB59C0">
            <w:pPr>
              <w:pStyle w:val="TAC"/>
            </w:pPr>
            <w:r w:rsidRPr="00AC4FBC">
              <w:rPr>
                <w:rFonts w:cs="Arial"/>
                <w:color w:val="000000"/>
                <w:szCs w:val="18"/>
              </w:rPr>
              <w:t>-71.5 +TT</w:t>
            </w:r>
          </w:p>
        </w:tc>
        <w:tc>
          <w:tcPr>
            <w:tcW w:w="692" w:type="dxa"/>
            <w:shd w:val="clear" w:color="auto" w:fill="auto"/>
            <w:vAlign w:val="bottom"/>
          </w:tcPr>
          <w:p w14:paraId="62D16499" w14:textId="05AA0740" w:rsidR="00CB59C0" w:rsidRPr="00AC4FBC" w:rsidRDefault="00CB59C0" w:rsidP="00CB59C0">
            <w:pPr>
              <w:pStyle w:val="TAC"/>
            </w:pPr>
            <w:r w:rsidRPr="00AC4FBC">
              <w:rPr>
                <w:rFonts w:cs="Arial"/>
                <w:color w:val="000000"/>
                <w:szCs w:val="18"/>
              </w:rPr>
              <w:t>-71.5 +TT</w:t>
            </w:r>
          </w:p>
        </w:tc>
        <w:tc>
          <w:tcPr>
            <w:tcW w:w="746" w:type="dxa"/>
            <w:shd w:val="clear" w:color="auto" w:fill="auto"/>
            <w:vAlign w:val="bottom"/>
          </w:tcPr>
          <w:p w14:paraId="160D3221" w14:textId="66E4C7DD" w:rsidR="00CB59C0" w:rsidRPr="00AC4FBC" w:rsidRDefault="00CB59C0" w:rsidP="00CB59C0">
            <w:pPr>
              <w:pStyle w:val="TAC"/>
            </w:pPr>
            <w:r w:rsidRPr="00AC4FBC">
              <w:rPr>
                <w:rFonts w:cs="Arial"/>
                <w:color w:val="000000"/>
                <w:szCs w:val="18"/>
              </w:rPr>
              <w:t>-71.4 +TT</w:t>
            </w:r>
          </w:p>
        </w:tc>
        <w:tc>
          <w:tcPr>
            <w:tcW w:w="675" w:type="dxa"/>
            <w:vAlign w:val="bottom"/>
          </w:tcPr>
          <w:p w14:paraId="1348C8B9" w14:textId="71D44A2A" w:rsidR="00CB59C0" w:rsidRPr="00AC4FBC" w:rsidRDefault="00CB59C0" w:rsidP="00CB59C0">
            <w:pPr>
              <w:pStyle w:val="TAC"/>
            </w:pPr>
            <w:r w:rsidRPr="00AC4FBC">
              <w:rPr>
                <w:rFonts w:cs="Arial"/>
                <w:color w:val="000000"/>
                <w:szCs w:val="18"/>
              </w:rPr>
              <w:t>-71.4 +TT</w:t>
            </w:r>
          </w:p>
        </w:tc>
        <w:tc>
          <w:tcPr>
            <w:tcW w:w="703" w:type="dxa"/>
            <w:shd w:val="clear" w:color="auto" w:fill="auto"/>
            <w:vAlign w:val="bottom"/>
          </w:tcPr>
          <w:p w14:paraId="6A49258A" w14:textId="782E2823" w:rsidR="00CB59C0" w:rsidRPr="00AC4FBC" w:rsidRDefault="00CB59C0" w:rsidP="00CB59C0">
            <w:pPr>
              <w:pStyle w:val="TAC"/>
            </w:pPr>
            <w:r w:rsidRPr="00AC4FBC">
              <w:rPr>
                <w:rFonts w:cs="Arial"/>
                <w:color w:val="000000"/>
                <w:szCs w:val="18"/>
              </w:rPr>
              <w:t>-71.4 +TT</w:t>
            </w:r>
          </w:p>
        </w:tc>
      </w:tr>
      <w:tr w:rsidR="00CB59C0" w:rsidRPr="00AC4FBC" w14:paraId="5038B43D" w14:textId="77777777" w:rsidTr="001D047E">
        <w:trPr>
          <w:trHeight w:val="285"/>
        </w:trPr>
        <w:tc>
          <w:tcPr>
            <w:tcW w:w="0" w:type="auto"/>
            <w:vMerge/>
            <w:shd w:val="clear" w:color="auto" w:fill="auto"/>
            <w:vAlign w:val="center"/>
          </w:tcPr>
          <w:p w14:paraId="3673DABE" w14:textId="77777777" w:rsidR="00CB59C0" w:rsidRPr="00AC4FBC" w:rsidRDefault="00CB59C0" w:rsidP="00CB59C0">
            <w:pPr>
              <w:pStyle w:val="TAC"/>
            </w:pPr>
          </w:p>
        </w:tc>
        <w:tc>
          <w:tcPr>
            <w:tcW w:w="0" w:type="auto"/>
            <w:vMerge w:val="restart"/>
            <w:shd w:val="clear" w:color="auto" w:fill="auto"/>
            <w:vAlign w:val="center"/>
          </w:tcPr>
          <w:p w14:paraId="159B79C7" w14:textId="1DC6C2B9" w:rsidR="00CB59C0" w:rsidRPr="00AC4FBC" w:rsidRDefault="00CB59C0" w:rsidP="00CB59C0">
            <w:pPr>
              <w:pStyle w:val="TAC"/>
            </w:pPr>
            <w:r w:rsidRPr="00AC4FBC">
              <w:rPr>
                <w:rFonts w:cs="Arial"/>
                <w:szCs w:val="18"/>
              </w:rPr>
              <w:t>n77</w:t>
            </w:r>
            <w:r w:rsidRPr="00AC4FBC">
              <w:rPr>
                <w:rFonts w:cs="Arial"/>
                <w:szCs w:val="18"/>
                <w:vertAlign w:val="superscript"/>
              </w:rPr>
              <w:t>3</w:t>
            </w:r>
          </w:p>
        </w:tc>
        <w:tc>
          <w:tcPr>
            <w:tcW w:w="656" w:type="dxa"/>
            <w:vAlign w:val="center"/>
          </w:tcPr>
          <w:p w14:paraId="089B771A" w14:textId="6D28FE5C" w:rsidR="00CB59C0" w:rsidRPr="00AC4FBC" w:rsidRDefault="00CB59C0" w:rsidP="00CB59C0">
            <w:pPr>
              <w:pStyle w:val="TAC"/>
            </w:pPr>
            <w:r w:rsidRPr="00AC4FBC">
              <w:rPr>
                <w:rFonts w:cs="Arial"/>
                <w:szCs w:val="18"/>
              </w:rPr>
              <w:t>15</w:t>
            </w:r>
          </w:p>
        </w:tc>
        <w:tc>
          <w:tcPr>
            <w:tcW w:w="648" w:type="dxa"/>
            <w:shd w:val="clear" w:color="auto" w:fill="auto"/>
            <w:vAlign w:val="center"/>
          </w:tcPr>
          <w:p w14:paraId="4F34CF93" w14:textId="77777777" w:rsidR="00CB59C0" w:rsidRPr="00AC4FBC" w:rsidRDefault="00CB59C0" w:rsidP="00CB59C0">
            <w:pPr>
              <w:pStyle w:val="TAC"/>
            </w:pPr>
          </w:p>
        </w:tc>
        <w:tc>
          <w:tcPr>
            <w:tcW w:w="908" w:type="dxa"/>
            <w:shd w:val="clear" w:color="auto" w:fill="auto"/>
            <w:vAlign w:val="bottom"/>
          </w:tcPr>
          <w:p w14:paraId="380C1DE8" w14:textId="58B2F061" w:rsidR="00CB59C0" w:rsidRPr="00AC4FBC" w:rsidRDefault="00CB59C0" w:rsidP="00CB59C0">
            <w:pPr>
              <w:pStyle w:val="TAC"/>
            </w:pPr>
            <w:r w:rsidRPr="00AC4FBC">
              <w:rPr>
                <w:rFonts w:cs="Arial"/>
                <w:color w:val="000000"/>
                <w:szCs w:val="18"/>
              </w:rPr>
              <w:t>-94.2 +TT</w:t>
            </w:r>
          </w:p>
        </w:tc>
        <w:tc>
          <w:tcPr>
            <w:tcW w:w="911" w:type="dxa"/>
            <w:shd w:val="clear" w:color="auto" w:fill="auto"/>
            <w:vAlign w:val="bottom"/>
          </w:tcPr>
          <w:p w14:paraId="43E42F83" w14:textId="63BC94E0" w:rsidR="00CB59C0" w:rsidRPr="00AC4FBC" w:rsidRDefault="00CB59C0" w:rsidP="00CB59C0">
            <w:pPr>
              <w:pStyle w:val="TAC"/>
            </w:pPr>
            <w:r w:rsidRPr="00AC4FBC">
              <w:rPr>
                <w:rFonts w:cs="Arial"/>
                <w:color w:val="000000"/>
                <w:szCs w:val="18"/>
              </w:rPr>
              <w:t>-92.7 +TT</w:t>
            </w:r>
          </w:p>
        </w:tc>
        <w:tc>
          <w:tcPr>
            <w:tcW w:w="1054" w:type="dxa"/>
            <w:shd w:val="clear" w:color="auto" w:fill="auto"/>
            <w:vAlign w:val="bottom"/>
          </w:tcPr>
          <w:p w14:paraId="23FF9373" w14:textId="54A834D5" w:rsidR="00CB59C0" w:rsidRPr="00AC4FBC" w:rsidRDefault="00CB59C0" w:rsidP="00CB59C0">
            <w:pPr>
              <w:pStyle w:val="TAC"/>
            </w:pPr>
            <w:r w:rsidRPr="00AC4FBC">
              <w:rPr>
                <w:rFonts w:cs="Arial"/>
                <w:color w:val="000000"/>
                <w:szCs w:val="18"/>
              </w:rPr>
              <w:t>-91.9 +TT</w:t>
            </w:r>
          </w:p>
        </w:tc>
        <w:tc>
          <w:tcPr>
            <w:tcW w:w="892" w:type="dxa"/>
            <w:shd w:val="clear" w:color="auto" w:fill="auto"/>
            <w:vAlign w:val="bottom"/>
          </w:tcPr>
          <w:p w14:paraId="1EC87AF8" w14:textId="77777777" w:rsidR="00CB59C0" w:rsidRPr="00AC4FBC" w:rsidRDefault="00CB59C0" w:rsidP="00CB59C0">
            <w:pPr>
              <w:pStyle w:val="TAC"/>
            </w:pPr>
          </w:p>
        </w:tc>
        <w:tc>
          <w:tcPr>
            <w:tcW w:w="892" w:type="dxa"/>
            <w:vAlign w:val="bottom"/>
          </w:tcPr>
          <w:p w14:paraId="0C224DEB" w14:textId="77777777" w:rsidR="00CB59C0" w:rsidRPr="00AC4FBC" w:rsidRDefault="00CB59C0" w:rsidP="00CB59C0">
            <w:pPr>
              <w:pStyle w:val="TAC"/>
            </w:pPr>
          </w:p>
        </w:tc>
        <w:tc>
          <w:tcPr>
            <w:tcW w:w="727" w:type="dxa"/>
            <w:shd w:val="clear" w:color="auto" w:fill="auto"/>
            <w:vAlign w:val="bottom"/>
          </w:tcPr>
          <w:p w14:paraId="1B13F156" w14:textId="77777777" w:rsidR="00CB59C0" w:rsidRPr="00AC4FBC" w:rsidRDefault="00CB59C0" w:rsidP="00CB59C0">
            <w:pPr>
              <w:pStyle w:val="TAC"/>
              <w:rPr>
                <w:rFonts w:cs="Arial"/>
                <w:szCs w:val="18"/>
              </w:rPr>
            </w:pPr>
          </w:p>
        </w:tc>
        <w:tc>
          <w:tcPr>
            <w:tcW w:w="692" w:type="dxa"/>
            <w:shd w:val="clear" w:color="auto" w:fill="auto"/>
            <w:vAlign w:val="bottom"/>
          </w:tcPr>
          <w:p w14:paraId="671E3639" w14:textId="77777777" w:rsidR="00CB59C0" w:rsidRPr="00AC4FBC" w:rsidRDefault="00CB59C0" w:rsidP="00CB59C0">
            <w:pPr>
              <w:pStyle w:val="TAC"/>
            </w:pPr>
          </w:p>
        </w:tc>
        <w:tc>
          <w:tcPr>
            <w:tcW w:w="692" w:type="dxa"/>
            <w:shd w:val="clear" w:color="auto" w:fill="auto"/>
            <w:vAlign w:val="bottom"/>
          </w:tcPr>
          <w:p w14:paraId="0D131B93" w14:textId="77777777" w:rsidR="00CB59C0" w:rsidRPr="00AC4FBC" w:rsidRDefault="00CB59C0" w:rsidP="00CB59C0">
            <w:pPr>
              <w:pStyle w:val="TAC"/>
            </w:pPr>
          </w:p>
        </w:tc>
        <w:tc>
          <w:tcPr>
            <w:tcW w:w="746" w:type="dxa"/>
            <w:shd w:val="clear" w:color="auto" w:fill="auto"/>
            <w:vAlign w:val="bottom"/>
          </w:tcPr>
          <w:p w14:paraId="31159B56" w14:textId="77777777" w:rsidR="00CB59C0" w:rsidRPr="00AC4FBC" w:rsidRDefault="00CB59C0" w:rsidP="00CB59C0">
            <w:pPr>
              <w:pStyle w:val="TAC"/>
            </w:pPr>
          </w:p>
        </w:tc>
        <w:tc>
          <w:tcPr>
            <w:tcW w:w="675" w:type="dxa"/>
            <w:vAlign w:val="bottom"/>
          </w:tcPr>
          <w:p w14:paraId="24F51047" w14:textId="77777777" w:rsidR="00CB59C0" w:rsidRPr="00AC4FBC" w:rsidRDefault="00CB59C0" w:rsidP="00CB59C0">
            <w:pPr>
              <w:pStyle w:val="TAC"/>
            </w:pPr>
          </w:p>
        </w:tc>
        <w:tc>
          <w:tcPr>
            <w:tcW w:w="703" w:type="dxa"/>
            <w:shd w:val="clear" w:color="auto" w:fill="auto"/>
            <w:vAlign w:val="bottom"/>
          </w:tcPr>
          <w:p w14:paraId="687E4C0E" w14:textId="77777777" w:rsidR="00CB59C0" w:rsidRPr="00AC4FBC" w:rsidRDefault="00CB59C0" w:rsidP="00CB59C0">
            <w:pPr>
              <w:pStyle w:val="TAC"/>
            </w:pPr>
          </w:p>
        </w:tc>
      </w:tr>
      <w:tr w:rsidR="00CB59C0" w:rsidRPr="00AC4FBC" w14:paraId="41526044" w14:textId="77777777" w:rsidTr="001D047E">
        <w:trPr>
          <w:trHeight w:val="285"/>
        </w:trPr>
        <w:tc>
          <w:tcPr>
            <w:tcW w:w="0" w:type="auto"/>
            <w:vMerge/>
            <w:shd w:val="clear" w:color="auto" w:fill="auto"/>
            <w:vAlign w:val="center"/>
          </w:tcPr>
          <w:p w14:paraId="56EFDC6B" w14:textId="77777777" w:rsidR="00CB59C0" w:rsidRPr="00AC4FBC" w:rsidRDefault="00CB59C0" w:rsidP="00CB59C0">
            <w:pPr>
              <w:pStyle w:val="TAC"/>
            </w:pPr>
          </w:p>
        </w:tc>
        <w:tc>
          <w:tcPr>
            <w:tcW w:w="0" w:type="auto"/>
            <w:vMerge/>
            <w:shd w:val="clear" w:color="auto" w:fill="auto"/>
            <w:vAlign w:val="center"/>
          </w:tcPr>
          <w:p w14:paraId="4AE7D335" w14:textId="77777777" w:rsidR="00CB59C0" w:rsidRPr="00AC4FBC" w:rsidRDefault="00CB59C0" w:rsidP="00CB59C0">
            <w:pPr>
              <w:pStyle w:val="TAC"/>
            </w:pPr>
          </w:p>
        </w:tc>
        <w:tc>
          <w:tcPr>
            <w:tcW w:w="656" w:type="dxa"/>
            <w:vAlign w:val="center"/>
          </w:tcPr>
          <w:p w14:paraId="3A9E6608" w14:textId="53FFB8F4" w:rsidR="00CB59C0" w:rsidRPr="00AC4FBC" w:rsidRDefault="00CB59C0" w:rsidP="00CB59C0">
            <w:pPr>
              <w:pStyle w:val="TAC"/>
            </w:pPr>
            <w:r w:rsidRPr="00AC4FBC">
              <w:rPr>
                <w:rFonts w:cs="Arial"/>
                <w:szCs w:val="18"/>
              </w:rPr>
              <w:t>30</w:t>
            </w:r>
          </w:p>
        </w:tc>
        <w:tc>
          <w:tcPr>
            <w:tcW w:w="648" w:type="dxa"/>
            <w:shd w:val="clear" w:color="auto" w:fill="auto"/>
            <w:vAlign w:val="center"/>
          </w:tcPr>
          <w:p w14:paraId="69BD0936" w14:textId="77777777" w:rsidR="00CB59C0" w:rsidRPr="00AC4FBC" w:rsidRDefault="00CB59C0" w:rsidP="00CB59C0">
            <w:pPr>
              <w:pStyle w:val="TAC"/>
            </w:pPr>
          </w:p>
        </w:tc>
        <w:tc>
          <w:tcPr>
            <w:tcW w:w="908" w:type="dxa"/>
            <w:shd w:val="clear" w:color="auto" w:fill="auto"/>
            <w:vAlign w:val="bottom"/>
          </w:tcPr>
          <w:p w14:paraId="14174153" w14:textId="14673FDC" w:rsidR="00CB59C0" w:rsidRPr="00AC4FBC" w:rsidRDefault="00CB59C0" w:rsidP="00CB59C0">
            <w:pPr>
              <w:pStyle w:val="TAC"/>
            </w:pPr>
            <w:r w:rsidRPr="00AC4FBC">
              <w:rPr>
                <w:rFonts w:cs="Arial"/>
                <w:color w:val="000000"/>
                <w:szCs w:val="18"/>
              </w:rPr>
              <w:t>-94.5 +TT</w:t>
            </w:r>
          </w:p>
        </w:tc>
        <w:tc>
          <w:tcPr>
            <w:tcW w:w="911" w:type="dxa"/>
            <w:shd w:val="clear" w:color="auto" w:fill="auto"/>
            <w:vAlign w:val="bottom"/>
          </w:tcPr>
          <w:p w14:paraId="5B31C56C" w14:textId="58099EE1" w:rsidR="00CB59C0" w:rsidRPr="00AC4FBC" w:rsidRDefault="00CB59C0" w:rsidP="00CB59C0">
            <w:pPr>
              <w:pStyle w:val="TAC"/>
            </w:pPr>
            <w:r w:rsidRPr="00AC4FBC">
              <w:rPr>
                <w:rFonts w:cs="Arial"/>
                <w:color w:val="000000"/>
                <w:szCs w:val="18"/>
              </w:rPr>
              <w:t>-92.8 +TT</w:t>
            </w:r>
          </w:p>
        </w:tc>
        <w:tc>
          <w:tcPr>
            <w:tcW w:w="1054" w:type="dxa"/>
            <w:shd w:val="clear" w:color="auto" w:fill="auto"/>
            <w:vAlign w:val="bottom"/>
          </w:tcPr>
          <w:p w14:paraId="1F6FA9E3" w14:textId="04211447" w:rsidR="00CB59C0" w:rsidRPr="00AC4FBC" w:rsidRDefault="00CB59C0" w:rsidP="00CB59C0">
            <w:pPr>
              <w:pStyle w:val="TAC"/>
            </w:pPr>
            <w:r w:rsidRPr="00AC4FBC">
              <w:rPr>
                <w:rFonts w:cs="Arial"/>
                <w:color w:val="000000"/>
                <w:szCs w:val="18"/>
              </w:rPr>
              <w:t>-92.1 +TT</w:t>
            </w:r>
          </w:p>
        </w:tc>
        <w:tc>
          <w:tcPr>
            <w:tcW w:w="892" w:type="dxa"/>
            <w:shd w:val="clear" w:color="auto" w:fill="auto"/>
            <w:vAlign w:val="bottom"/>
          </w:tcPr>
          <w:p w14:paraId="19D5214A" w14:textId="77777777" w:rsidR="00CB59C0" w:rsidRPr="00AC4FBC" w:rsidRDefault="00CB59C0" w:rsidP="00CB59C0">
            <w:pPr>
              <w:pStyle w:val="TAC"/>
            </w:pPr>
          </w:p>
        </w:tc>
        <w:tc>
          <w:tcPr>
            <w:tcW w:w="892" w:type="dxa"/>
            <w:vAlign w:val="bottom"/>
          </w:tcPr>
          <w:p w14:paraId="206AD3B9" w14:textId="77777777" w:rsidR="00CB59C0" w:rsidRPr="00AC4FBC" w:rsidRDefault="00CB59C0" w:rsidP="00CB59C0">
            <w:pPr>
              <w:pStyle w:val="TAC"/>
            </w:pPr>
          </w:p>
        </w:tc>
        <w:tc>
          <w:tcPr>
            <w:tcW w:w="727" w:type="dxa"/>
            <w:shd w:val="clear" w:color="auto" w:fill="auto"/>
            <w:vAlign w:val="bottom"/>
          </w:tcPr>
          <w:p w14:paraId="3D4930C1" w14:textId="77777777" w:rsidR="00CB59C0" w:rsidRPr="00AC4FBC" w:rsidRDefault="00CB59C0" w:rsidP="00CB59C0">
            <w:pPr>
              <w:pStyle w:val="TAC"/>
              <w:rPr>
                <w:rFonts w:cs="Arial"/>
                <w:szCs w:val="18"/>
              </w:rPr>
            </w:pPr>
          </w:p>
        </w:tc>
        <w:tc>
          <w:tcPr>
            <w:tcW w:w="692" w:type="dxa"/>
            <w:shd w:val="clear" w:color="auto" w:fill="auto"/>
            <w:vAlign w:val="bottom"/>
          </w:tcPr>
          <w:p w14:paraId="3BE04011" w14:textId="77777777" w:rsidR="00CB59C0" w:rsidRPr="00AC4FBC" w:rsidRDefault="00CB59C0" w:rsidP="00CB59C0">
            <w:pPr>
              <w:pStyle w:val="TAC"/>
            </w:pPr>
          </w:p>
        </w:tc>
        <w:tc>
          <w:tcPr>
            <w:tcW w:w="692" w:type="dxa"/>
            <w:shd w:val="clear" w:color="auto" w:fill="auto"/>
            <w:vAlign w:val="bottom"/>
          </w:tcPr>
          <w:p w14:paraId="2506B1DB" w14:textId="77777777" w:rsidR="00CB59C0" w:rsidRPr="00AC4FBC" w:rsidRDefault="00CB59C0" w:rsidP="00CB59C0">
            <w:pPr>
              <w:pStyle w:val="TAC"/>
            </w:pPr>
          </w:p>
        </w:tc>
        <w:tc>
          <w:tcPr>
            <w:tcW w:w="746" w:type="dxa"/>
            <w:shd w:val="clear" w:color="auto" w:fill="auto"/>
            <w:vAlign w:val="bottom"/>
          </w:tcPr>
          <w:p w14:paraId="0CE1E4B2" w14:textId="77777777" w:rsidR="00CB59C0" w:rsidRPr="00AC4FBC" w:rsidRDefault="00CB59C0" w:rsidP="00CB59C0">
            <w:pPr>
              <w:pStyle w:val="TAC"/>
            </w:pPr>
          </w:p>
        </w:tc>
        <w:tc>
          <w:tcPr>
            <w:tcW w:w="675" w:type="dxa"/>
            <w:vAlign w:val="bottom"/>
          </w:tcPr>
          <w:p w14:paraId="510F34BD" w14:textId="77777777" w:rsidR="00CB59C0" w:rsidRPr="00AC4FBC" w:rsidRDefault="00CB59C0" w:rsidP="00CB59C0">
            <w:pPr>
              <w:pStyle w:val="TAC"/>
            </w:pPr>
          </w:p>
        </w:tc>
        <w:tc>
          <w:tcPr>
            <w:tcW w:w="703" w:type="dxa"/>
            <w:shd w:val="clear" w:color="auto" w:fill="auto"/>
            <w:vAlign w:val="bottom"/>
          </w:tcPr>
          <w:p w14:paraId="4F6719B7" w14:textId="77777777" w:rsidR="00CB59C0" w:rsidRPr="00AC4FBC" w:rsidRDefault="00CB59C0" w:rsidP="00CB59C0">
            <w:pPr>
              <w:pStyle w:val="TAC"/>
            </w:pPr>
          </w:p>
        </w:tc>
      </w:tr>
      <w:tr w:rsidR="00CB59C0" w:rsidRPr="00AC4FBC" w14:paraId="012297DB" w14:textId="77777777" w:rsidTr="001D047E">
        <w:trPr>
          <w:trHeight w:val="285"/>
        </w:trPr>
        <w:tc>
          <w:tcPr>
            <w:tcW w:w="0" w:type="auto"/>
            <w:vMerge/>
            <w:shd w:val="clear" w:color="auto" w:fill="auto"/>
            <w:vAlign w:val="center"/>
          </w:tcPr>
          <w:p w14:paraId="4A495EAA" w14:textId="77777777" w:rsidR="00CB59C0" w:rsidRPr="00AC4FBC" w:rsidRDefault="00CB59C0" w:rsidP="00CB59C0">
            <w:pPr>
              <w:pStyle w:val="TAC"/>
            </w:pPr>
          </w:p>
        </w:tc>
        <w:tc>
          <w:tcPr>
            <w:tcW w:w="0" w:type="auto"/>
            <w:vMerge/>
            <w:shd w:val="clear" w:color="auto" w:fill="auto"/>
            <w:vAlign w:val="center"/>
          </w:tcPr>
          <w:p w14:paraId="7BC17014" w14:textId="77777777" w:rsidR="00CB59C0" w:rsidRPr="00AC4FBC" w:rsidRDefault="00CB59C0" w:rsidP="00CB59C0">
            <w:pPr>
              <w:pStyle w:val="TAC"/>
            </w:pPr>
          </w:p>
        </w:tc>
        <w:tc>
          <w:tcPr>
            <w:tcW w:w="656" w:type="dxa"/>
            <w:vAlign w:val="center"/>
          </w:tcPr>
          <w:p w14:paraId="46F5A4AE" w14:textId="0413A8E9" w:rsidR="00CB59C0" w:rsidRPr="00AC4FBC" w:rsidRDefault="00CB59C0" w:rsidP="00CB59C0">
            <w:pPr>
              <w:pStyle w:val="TAC"/>
            </w:pPr>
            <w:r w:rsidRPr="00AC4FBC">
              <w:rPr>
                <w:rFonts w:cs="Arial"/>
                <w:szCs w:val="18"/>
              </w:rPr>
              <w:t>60</w:t>
            </w:r>
          </w:p>
        </w:tc>
        <w:tc>
          <w:tcPr>
            <w:tcW w:w="648" w:type="dxa"/>
            <w:shd w:val="clear" w:color="auto" w:fill="auto"/>
            <w:vAlign w:val="center"/>
          </w:tcPr>
          <w:p w14:paraId="58BB72F6" w14:textId="77777777" w:rsidR="00CB59C0" w:rsidRPr="00AC4FBC" w:rsidRDefault="00CB59C0" w:rsidP="00CB59C0">
            <w:pPr>
              <w:pStyle w:val="TAC"/>
            </w:pPr>
          </w:p>
        </w:tc>
        <w:tc>
          <w:tcPr>
            <w:tcW w:w="908" w:type="dxa"/>
            <w:shd w:val="clear" w:color="auto" w:fill="auto"/>
            <w:vAlign w:val="bottom"/>
          </w:tcPr>
          <w:p w14:paraId="2A3639B6" w14:textId="0143A035" w:rsidR="00CB59C0" w:rsidRPr="00AC4FBC" w:rsidRDefault="00CB59C0" w:rsidP="00CB59C0">
            <w:pPr>
              <w:pStyle w:val="TAC"/>
            </w:pPr>
            <w:r w:rsidRPr="00AC4FBC">
              <w:rPr>
                <w:rFonts w:cs="Arial"/>
                <w:color w:val="000000"/>
                <w:szCs w:val="18"/>
              </w:rPr>
              <w:t>-94.9 +TT</w:t>
            </w:r>
          </w:p>
        </w:tc>
        <w:tc>
          <w:tcPr>
            <w:tcW w:w="911" w:type="dxa"/>
            <w:shd w:val="clear" w:color="auto" w:fill="auto"/>
            <w:vAlign w:val="bottom"/>
          </w:tcPr>
          <w:p w14:paraId="7D50B5A2" w14:textId="1A65AF27" w:rsidR="00CB59C0" w:rsidRPr="00AC4FBC" w:rsidRDefault="00CB59C0" w:rsidP="00CB59C0">
            <w:pPr>
              <w:pStyle w:val="TAC"/>
            </w:pPr>
            <w:r w:rsidRPr="00AC4FBC">
              <w:rPr>
                <w:rFonts w:cs="Arial"/>
                <w:color w:val="000000"/>
                <w:szCs w:val="18"/>
              </w:rPr>
              <w:t>-93.1 +TT</w:t>
            </w:r>
          </w:p>
        </w:tc>
        <w:tc>
          <w:tcPr>
            <w:tcW w:w="1054" w:type="dxa"/>
            <w:shd w:val="clear" w:color="auto" w:fill="auto"/>
            <w:vAlign w:val="bottom"/>
          </w:tcPr>
          <w:p w14:paraId="1C5502BD" w14:textId="49FD30DA" w:rsidR="00CB59C0" w:rsidRPr="00AC4FBC" w:rsidRDefault="00CB59C0" w:rsidP="00CB59C0">
            <w:pPr>
              <w:pStyle w:val="TAC"/>
            </w:pPr>
            <w:r w:rsidRPr="00AC4FBC">
              <w:rPr>
                <w:rFonts w:cs="Arial"/>
                <w:color w:val="000000"/>
                <w:szCs w:val="18"/>
              </w:rPr>
              <w:t>-92.3 +TT</w:t>
            </w:r>
          </w:p>
        </w:tc>
        <w:tc>
          <w:tcPr>
            <w:tcW w:w="892" w:type="dxa"/>
            <w:shd w:val="clear" w:color="auto" w:fill="auto"/>
            <w:vAlign w:val="bottom"/>
          </w:tcPr>
          <w:p w14:paraId="0456BBF2" w14:textId="77777777" w:rsidR="00CB59C0" w:rsidRPr="00AC4FBC" w:rsidRDefault="00CB59C0" w:rsidP="00CB59C0">
            <w:pPr>
              <w:pStyle w:val="TAC"/>
            </w:pPr>
          </w:p>
        </w:tc>
        <w:tc>
          <w:tcPr>
            <w:tcW w:w="892" w:type="dxa"/>
            <w:vAlign w:val="bottom"/>
          </w:tcPr>
          <w:p w14:paraId="0E74D7A2" w14:textId="77777777" w:rsidR="00CB59C0" w:rsidRPr="00AC4FBC" w:rsidRDefault="00CB59C0" w:rsidP="00CB59C0">
            <w:pPr>
              <w:pStyle w:val="TAC"/>
            </w:pPr>
          </w:p>
        </w:tc>
        <w:tc>
          <w:tcPr>
            <w:tcW w:w="727" w:type="dxa"/>
            <w:shd w:val="clear" w:color="auto" w:fill="auto"/>
            <w:vAlign w:val="bottom"/>
          </w:tcPr>
          <w:p w14:paraId="3381157A" w14:textId="77777777" w:rsidR="00CB59C0" w:rsidRPr="00AC4FBC" w:rsidRDefault="00CB59C0" w:rsidP="00CB59C0">
            <w:pPr>
              <w:pStyle w:val="TAC"/>
              <w:rPr>
                <w:rFonts w:cs="Arial"/>
                <w:szCs w:val="18"/>
              </w:rPr>
            </w:pPr>
          </w:p>
        </w:tc>
        <w:tc>
          <w:tcPr>
            <w:tcW w:w="692" w:type="dxa"/>
            <w:shd w:val="clear" w:color="auto" w:fill="auto"/>
            <w:vAlign w:val="bottom"/>
          </w:tcPr>
          <w:p w14:paraId="7A21C8ED" w14:textId="77777777" w:rsidR="00CB59C0" w:rsidRPr="00AC4FBC" w:rsidRDefault="00CB59C0" w:rsidP="00CB59C0">
            <w:pPr>
              <w:pStyle w:val="TAC"/>
            </w:pPr>
          </w:p>
        </w:tc>
        <w:tc>
          <w:tcPr>
            <w:tcW w:w="692" w:type="dxa"/>
            <w:shd w:val="clear" w:color="auto" w:fill="auto"/>
            <w:vAlign w:val="bottom"/>
          </w:tcPr>
          <w:p w14:paraId="7D26239B" w14:textId="77777777" w:rsidR="00CB59C0" w:rsidRPr="00AC4FBC" w:rsidRDefault="00CB59C0" w:rsidP="00CB59C0">
            <w:pPr>
              <w:pStyle w:val="TAC"/>
            </w:pPr>
          </w:p>
        </w:tc>
        <w:tc>
          <w:tcPr>
            <w:tcW w:w="746" w:type="dxa"/>
            <w:shd w:val="clear" w:color="auto" w:fill="auto"/>
            <w:vAlign w:val="bottom"/>
          </w:tcPr>
          <w:p w14:paraId="3B30E6B9" w14:textId="77777777" w:rsidR="00CB59C0" w:rsidRPr="00AC4FBC" w:rsidRDefault="00CB59C0" w:rsidP="00CB59C0">
            <w:pPr>
              <w:pStyle w:val="TAC"/>
            </w:pPr>
          </w:p>
        </w:tc>
        <w:tc>
          <w:tcPr>
            <w:tcW w:w="675" w:type="dxa"/>
            <w:vAlign w:val="bottom"/>
          </w:tcPr>
          <w:p w14:paraId="5E1012F5" w14:textId="77777777" w:rsidR="00CB59C0" w:rsidRPr="00AC4FBC" w:rsidRDefault="00CB59C0" w:rsidP="00CB59C0">
            <w:pPr>
              <w:pStyle w:val="TAC"/>
            </w:pPr>
          </w:p>
        </w:tc>
        <w:tc>
          <w:tcPr>
            <w:tcW w:w="703" w:type="dxa"/>
            <w:shd w:val="clear" w:color="auto" w:fill="auto"/>
            <w:vAlign w:val="bottom"/>
          </w:tcPr>
          <w:p w14:paraId="29B43359" w14:textId="77777777" w:rsidR="00CB59C0" w:rsidRPr="00AC4FBC" w:rsidRDefault="00CB59C0" w:rsidP="00CB59C0">
            <w:pPr>
              <w:pStyle w:val="TAC"/>
            </w:pPr>
          </w:p>
        </w:tc>
      </w:tr>
      <w:tr w:rsidR="00AB2B30" w:rsidRPr="00AC4FBC" w14:paraId="0A275938" w14:textId="77777777" w:rsidTr="001D047E">
        <w:trPr>
          <w:trHeight w:val="285"/>
        </w:trPr>
        <w:tc>
          <w:tcPr>
            <w:tcW w:w="0" w:type="auto"/>
            <w:vMerge w:val="restart"/>
            <w:shd w:val="clear" w:color="auto" w:fill="auto"/>
            <w:vAlign w:val="center"/>
          </w:tcPr>
          <w:p w14:paraId="0F350D1D" w14:textId="77777777" w:rsidR="00AB2B30" w:rsidRPr="00AC4FBC" w:rsidRDefault="006A7121">
            <w:pPr>
              <w:pStyle w:val="TAC"/>
            </w:pPr>
            <w:r w:rsidRPr="00AC4FBC">
              <w:t>2</w:t>
            </w:r>
          </w:p>
        </w:tc>
        <w:tc>
          <w:tcPr>
            <w:tcW w:w="0" w:type="auto"/>
            <w:vMerge w:val="restart"/>
            <w:shd w:val="clear" w:color="auto" w:fill="auto"/>
            <w:vAlign w:val="center"/>
          </w:tcPr>
          <w:p w14:paraId="0144DA38" w14:textId="77777777" w:rsidR="00AB2B30" w:rsidRPr="00AC4FBC" w:rsidRDefault="006A7121">
            <w:pPr>
              <w:pStyle w:val="TAC"/>
            </w:pPr>
            <w:r w:rsidRPr="00AC4FBC">
              <w:t>n78</w:t>
            </w:r>
            <w:r w:rsidRPr="00AC4FBC">
              <w:rPr>
                <w:rFonts w:cs="Arial"/>
                <w:vertAlign w:val="superscript"/>
              </w:rPr>
              <w:t>2</w:t>
            </w:r>
          </w:p>
        </w:tc>
        <w:tc>
          <w:tcPr>
            <w:tcW w:w="656" w:type="dxa"/>
            <w:vAlign w:val="center"/>
          </w:tcPr>
          <w:p w14:paraId="4974512A" w14:textId="77777777" w:rsidR="00AB2B30" w:rsidRPr="00AC4FBC" w:rsidRDefault="006A7121">
            <w:pPr>
              <w:pStyle w:val="TAC"/>
            </w:pPr>
            <w:r w:rsidRPr="00AC4FBC">
              <w:t>15</w:t>
            </w:r>
          </w:p>
        </w:tc>
        <w:tc>
          <w:tcPr>
            <w:tcW w:w="648" w:type="dxa"/>
            <w:shd w:val="clear" w:color="auto" w:fill="auto"/>
            <w:vAlign w:val="center"/>
          </w:tcPr>
          <w:p w14:paraId="0E5A824B" w14:textId="77777777" w:rsidR="00AB2B30" w:rsidRPr="00AC4FBC" w:rsidRDefault="00AB2B30">
            <w:pPr>
              <w:pStyle w:val="TAC"/>
            </w:pPr>
          </w:p>
        </w:tc>
        <w:tc>
          <w:tcPr>
            <w:tcW w:w="908" w:type="dxa"/>
            <w:shd w:val="clear" w:color="auto" w:fill="auto"/>
            <w:vAlign w:val="bottom"/>
          </w:tcPr>
          <w:p w14:paraId="41452182" w14:textId="77777777" w:rsidR="00AB2B30" w:rsidRPr="00AC4FBC" w:rsidRDefault="006A7121">
            <w:pPr>
              <w:pStyle w:val="TAC"/>
            </w:pPr>
            <w:r w:rsidRPr="00AC4FBC">
              <w:t>-71.9+TT</w:t>
            </w:r>
          </w:p>
        </w:tc>
        <w:tc>
          <w:tcPr>
            <w:tcW w:w="911" w:type="dxa"/>
            <w:shd w:val="clear" w:color="auto" w:fill="auto"/>
            <w:vAlign w:val="bottom"/>
          </w:tcPr>
          <w:p w14:paraId="14233CCA" w14:textId="77777777" w:rsidR="00AB2B30" w:rsidRPr="00AC4FBC" w:rsidRDefault="006A7121">
            <w:pPr>
              <w:pStyle w:val="TAC"/>
            </w:pPr>
            <w:r w:rsidRPr="00AC4FBC">
              <w:t>-71.9 +TT</w:t>
            </w:r>
          </w:p>
        </w:tc>
        <w:tc>
          <w:tcPr>
            <w:tcW w:w="1054" w:type="dxa"/>
            <w:shd w:val="clear" w:color="auto" w:fill="auto"/>
            <w:vAlign w:val="bottom"/>
          </w:tcPr>
          <w:p w14:paraId="26DFCC94" w14:textId="77777777" w:rsidR="00AB2B30" w:rsidRPr="00AC4FBC" w:rsidRDefault="006A7121">
            <w:pPr>
              <w:pStyle w:val="TAC"/>
            </w:pPr>
            <w:r w:rsidRPr="00AC4FBC">
              <w:t>-71.8 +TT</w:t>
            </w:r>
          </w:p>
        </w:tc>
        <w:tc>
          <w:tcPr>
            <w:tcW w:w="892" w:type="dxa"/>
            <w:shd w:val="clear" w:color="auto" w:fill="auto"/>
            <w:vAlign w:val="bottom"/>
          </w:tcPr>
          <w:p w14:paraId="72B81045" w14:textId="77777777" w:rsidR="00AB2B30" w:rsidRPr="00AC4FBC" w:rsidRDefault="00AB2B30">
            <w:pPr>
              <w:pStyle w:val="TAC"/>
            </w:pPr>
          </w:p>
        </w:tc>
        <w:tc>
          <w:tcPr>
            <w:tcW w:w="892" w:type="dxa"/>
            <w:vAlign w:val="bottom"/>
          </w:tcPr>
          <w:p w14:paraId="1A552459" w14:textId="77777777" w:rsidR="00AB2B30" w:rsidRPr="00AC4FBC" w:rsidRDefault="00AB2B30">
            <w:pPr>
              <w:pStyle w:val="TAC"/>
            </w:pPr>
          </w:p>
        </w:tc>
        <w:tc>
          <w:tcPr>
            <w:tcW w:w="727" w:type="dxa"/>
            <w:shd w:val="clear" w:color="auto" w:fill="auto"/>
            <w:vAlign w:val="bottom"/>
          </w:tcPr>
          <w:p w14:paraId="4F6038C8" w14:textId="77777777" w:rsidR="00AB2B30" w:rsidRPr="00AC4FBC" w:rsidRDefault="006A7121">
            <w:pPr>
              <w:pStyle w:val="TAC"/>
            </w:pPr>
            <w:r w:rsidRPr="00AC4FBC">
              <w:t>-71.7 +TT</w:t>
            </w:r>
          </w:p>
        </w:tc>
        <w:tc>
          <w:tcPr>
            <w:tcW w:w="692" w:type="dxa"/>
            <w:shd w:val="clear" w:color="auto" w:fill="auto"/>
          </w:tcPr>
          <w:p w14:paraId="396F3151" w14:textId="77777777" w:rsidR="00AB2B30" w:rsidRPr="00AC4FBC" w:rsidRDefault="006A7121">
            <w:pPr>
              <w:pStyle w:val="TAC"/>
            </w:pPr>
            <w:r w:rsidRPr="00AC4FBC">
              <w:t>-71.8 +TT</w:t>
            </w:r>
          </w:p>
        </w:tc>
        <w:tc>
          <w:tcPr>
            <w:tcW w:w="692" w:type="dxa"/>
            <w:shd w:val="clear" w:color="auto" w:fill="auto"/>
            <w:vAlign w:val="center"/>
          </w:tcPr>
          <w:p w14:paraId="79C3B009" w14:textId="77777777" w:rsidR="00AB2B30" w:rsidRPr="00AC4FBC" w:rsidRDefault="00AB2B30">
            <w:pPr>
              <w:pStyle w:val="TAC"/>
            </w:pPr>
          </w:p>
        </w:tc>
        <w:tc>
          <w:tcPr>
            <w:tcW w:w="746" w:type="dxa"/>
            <w:shd w:val="clear" w:color="auto" w:fill="auto"/>
            <w:vAlign w:val="center"/>
          </w:tcPr>
          <w:p w14:paraId="634551A3" w14:textId="77777777" w:rsidR="00AB2B30" w:rsidRPr="00AC4FBC" w:rsidRDefault="00AB2B30">
            <w:pPr>
              <w:pStyle w:val="TAC"/>
            </w:pPr>
          </w:p>
        </w:tc>
        <w:tc>
          <w:tcPr>
            <w:tcW w:w="675" w:type="dxa"/>
            <w:vAlign w:val="center"/>
          </w:tcPr>
          <w:p w14:paraId="7559CA88" w14:textId="77777777" w:rsidR="00AB2B30" w:rsidRPr="00AC4FBC" w:rsidRDefault="00AB2B30">
            <w:pPr>
              <w:pStyle w:val="TAC"/>
            </w:pPr>
          </w:p>
        </w:tc>
        <w:tc>
          <w:tcPr>
            <w:tcW w:w="703" w:type="dxa"/>
            <w:shd w:val="clear" w:color="auto" w:fill="auto"/>
            <w:vAlign w:val="center"/>
          </w:tcPr>
          <w:p w14:paraId="10BBA7F7" w14:textId="77777777" w:rsidR="00AB2B30" w:rsidRPr="00AC4FBC" w:rsidRDefault="00AB2B30">
            <w:pPr>
              <w:pStyle w:val="TAC"/>
            </w:pPr>
          </w:p>
        </w:tc>
      </w:tr>
      <w:tr w:rsidR="00AB2B30" w:rsidRPr="00AC4FBC" w14:paraId="7CF137B6" w14:textId="77777777" w:rsidTr="001D047E">
        <w:trPr>
          <w:trHeight w:val="285"/>
        </w:trPr>
        <w:tc>
          <w:tcPr>
            <w:tcW w:w="0" w:type="auto"/>
            <w:vMerge/>
            <w:shd w:val="clear" w:color="auto" w:fill="auto"/>
            <w:vAlign w:val="center"/>
          </w:tcPr>
          <w:p w14:paraId="22966C72" w14:textId="77777777" w:rsidR="00AB2B30" w:rsidRPr="00AC4FBC" w:rsidRDefault="00AB2B30">
            <w:pPr>
              <w:pStyle w:val="TAC"/>
            </w:pPr>
          </w:p>
        </w:tc>
        <w:tc>
          <w:tcPr>
            <w:tcW w:w="0" w:type="auto"/>
            <w:vMerge/>
            <w:shd w:val="clear" w:color="auto" w:fill="auto"/>
            <w:vAlign w:val="center"/>
          </w:tcPr>
          <w:p w14:paraId="7FCB269B" w14:textId="77777777" w:rsidR="00AB2B30" w:rsidRPr="00AC4FBC" w:rsidRDefault="00AB2B30">
            <w:pPr>
              <w:pStyle w:val="TAC"/>
            </w:pPr>
          </w:p>
        </w:tc>
        <w:tc>
          <w:tcPr>
            <w:tcW w:w="656" w:type="dxa"/>
            <w:vAlign w:val="center"/>
          </w:tcPr>
          <w:p w14:paraId="2F94F64E" w14:textId="77777777" w:rsidR="00AB2B30" w:rsidRPr="00AC4FBC" w:rsidRDefault="006A7121">
            <w:pPr>
              <w:pStyle w:val="TAC"/>
            </w:pPr>
            <w:r w:rsidRPr="00AC4FBC">
              <w:t>30</w:t>
            </w:r>
          </w:p>
        </w:tc>
        <w:tc>
          <w:tcPr>
            <w:tcW w:w="648" w:type="dxa"/>
            <w:shd w:val="clear" w:color="auto" w:fill="auto"/>
            <w:vAlign w:val="center"/>
          </w:tcPr>
          <w:p w14:paraId="00B9DAB1" w14:textId="77777777" w:rsidR="00AB2B30" w:rsidRPr="00AC4FBC" w:rsidRDefault="00AB2B30">
            <w:pPr>
              <w:pStyle w:val="TAC"/>
            </w:pPr>
          </w:p>
        </w:tc>
        <w:tc>
          <w:tcPr>
            <w:tcW w:w="908" w:type="dxa"/>
            <w:shd w:val="clear" w:color="auto" w:fill="auto"/>
            <w:vAlign w:val="bottom"/>
          </w:tcPr>
          <w:p w14:paraId="75076F4C" w14:textId="77777777" w:rsidR="00AB2B30" w:rsidRPr="00AC4FBC" w:rsidRDefault="006A7121">
            <w:pPr>
              <w:pStyle w:val="TAC"/>
            </w:pPr>
            <w:r w:rsidRPr="00AC4FBC">
              <w:t>-72.2 +TT</w:t>
            </w:r>
          </w:p>
        </w:tc>
        <w:tc>
          <w:tcPr>
            <w:tcW w:w="911" w:type="dxa"/>
            <w:shd w:val="clear" w:color="auto" w:fill="auto"/>
            <w:vAlign w:val="bottom"/>
          </w:tcPr>
          <w:p w14:paraId="39459CE3" w14:textId="77777777" w:rsidR="00AB2B30" w:rsidRPr="00AC4FBC" w:rsidRDefault="006A7121">
            <w:pPr>
              <w:pStyle w:val="TAC"/>
            </w:pPr>
            <w:r w:rsidRPr="00AC4FBC">
              <w:t>-72.0 +TT</w:t>
            </w:r>
          </w:p>
        </w:tc>
        <w:tc>
          <w:tcPr>
            <w:tcW w:w="1054" w:type="dxa"/>
            <w:shd w:val="clear" w:color="auto" w:fill="auto"/>
            <w:vAlign w:val="bottom"/>
          </w:tcPr>
          <w:p w14:paraId="3EA09398" w14:textId="77777777" w:rsidR="00AB2B30" w:rsidRPr="00AC4FBC" w:rsidRDefault="006A7121">
            <w:pPr>
              <w:pStyle w:val="TAC"/>
            </w:pPr>
            <w:r w:rsidRPr="00AC4FBC">
              <w:t>-72.0 +TT</w:t>
            </w:r>
          </w:p>
        </w:tc>
        <w:tc>
          <w:tcPr>
            <w:tcW w:w="892" w:type="dxa"/>
            <w:shd w:val="clear" w:color="auto" w:fill="auto"/>
            <w:vAlign w:val="bottom"/>
          </w:tcPr>
          <w:p w14:paraId="314B13F9" w14:textId="77777777" w:rsidR="00AB2B30" w:rsidRPr="00AC4FBC" w:rsidRDefault="00AB2B30">
            <w:pPr>
              <w:pStyle w:val="TAC"/>
            </w:pPr>
          </w:p>
        </w:tc>
        <w:tc>
          <w:tcPr>
            <w:tcW w:w="892" w:type="dxa"/>
            <w:vAlign w:val="bottom"/>
          </w:tcPr>
          <w:p w14:paraId="284A048F" w14:textId="77777777" w:rsidR="00AB2B30" w:rsidRPr="00AC4FBC" w:rsidRDefault="00AB2B30">
            <w:pPr>
              <w:pStyle w:val="TAC"/>
            </w:pPr>
          </w:p>
        </w:tc>
        <w:tc>
          <w:tcPr>
            <w:tcW w:w="727" w:type="dxa"/>
            <w:shd w:val="clear" w:color="auto" w:fill="auto"/>
            <w:vAlign w:val="bottom"/>
          </w:tcPr>
          <w:p w14:paraId="3A9DB844" w14:textId="77777777" w:rsidR="00AB2B30" w:rsidRPr="00AC4FBC" w:rsidRDefault="006A7121">
            <w:pPr>
              <w:pStyle w:val="TAC"/>
            </w:pPr>
            <w:r w:rsidRPr="00AC4FBC">
              <w:t>-71.8 +TT</w:t>
            </w:r>
          </w:p>
        </w:tc>
        <w:tc>
          <w:tcPr>
            <w:tcW w:w="692" w:type="dxa"/>
            <w:shd w:val="clear" w:color="auto" w:fill="auto"/>
          </w:tcPr>
          <w:p w14:paraId="4FB2EC22" w14:textId="77777777" w:rsidR="00AB2B30" w:rsidRPr="00AC4FBC" w:rsidRDefault="006A7121">
            <w:pPr>
              <w:pStyle w:val="TAC"/>
            </w:pPr>
            <w:r w:rsidRPr="00AC4FBC">
              <w:t>-71.9 +TT</w:t>
            </w:r>
          </w:p>
        </w:tc>
        <w:tc>
          <w:tcPr>
            <w:tcW w:w="692" w:type="dxa"/>
            <w:shd w:val="clear" w:color="auto" w:fill="auto"/>
            <w:vAlign w:val="center"/>
          </w:tcPr>
          <w:p w14:paraId="1E19AF9E" w14:textId="77777777" w:rsidR="00AB2B30" w:rsidRPr="00AC4FBC" w:rsidRDefault="006A7121">
            <w:pPr>
              <w:pStyle w:val="TAC"/>
            </w:pPr>
            <w:r w:rsidRPr="00AC4FBC">
              <w:t>-71.9 +TT</w:t>
            </w:r>
          </w:p>
        </w:tc>
        <w:tc>
          <w:tcPr>
            <w:tcW w:w="746" w:type="dxa"/>
            <w:shd w:val="clear" w:color="auto" w:fill="auto"/>
            <w:vAlign w:val="center"/>
          </w:tcPr>
          <w:p w14:paraId="5A72FD04" w14:textId="77777777" w:rsidR="00AB2B30" w:rsidRPr="00AC4FBC" w:rsidRDefault="006A7121">
            <w:pPr>
              <w:pStyle w:val="TAC"/>
            </w:pPr>
            <w:r w:rsidRPr="00AC4FBC">
              <w:t>-71.8 +TT</w:t>
            </w:r>
          </w:p>
        </w:tc>
        <w:tc>
          <w:tcPr>
            <w:tcW w:w="675" w:type="dxa"/>
            <w:vAlign w:val="center"/>
          </w:tcPr>
          <w:p w14:paraId="08615A46" w14:textId="77777777" w:rsidR="00AB2B30" w:rsidRPr="00AC4FBC" w:rsidRDefault="006A7121">
            <w:pPr>
              <w:pStyle w:val="TAC"/>
            </w:pPr>
            <w:r w:rsidRPr="00AC4FBC">
              <w:t>-71.8 +TT</w:t>
            </w:r>
          </w:p>
        </w:tc>
        <w:tc>
          <w:tcPr>
            <w:tcW w:w="703" w:type="dxa"/>
            <w:shd w:val="clear" w:color="auto" w:fill="auto"/>
            <w:vAlign w:val="center"/>
          </w:tcPr>
          <w:p w14:paraId="19D0DE6A" w14:textId="77777777" w:rsidR="00AB2B30" w:rsidRPr="00AC4FBC" w:rsidRDefault="006A7121">
            <w:pPr>
              <w:pStyle w:val="TAC"/>
            </w:pPr>
            <w:r w:rsidRPr="00AC4FBC">
              <w:t>-71.8 +TT</w:t>
            </w:r>
          </w:p>
        </w:tc>
      </w:tr>
      <w:tr w:rsidR="00AB2B30" w:rsidRPr="00AC4FBC" w14:paraId="684068FF" w14:textId="77777777" w:rsidTr="001D047E">
        <w:trPr>
          <w:trHeight w:val="285"/>
        </w:trPr>
        <w:tc>
          <w:tcPr>
            <w:tcW w:w="0" w:type="auto"/>
            <w:vMerge/>
            <w:shd w:val="clear" w:color="auto" w:fill="auto"/>
            <w:vAlign w:val="center"/>
          </w:tcPr>
          <w:p w14:paraId="4CF32B97" w14:textId="77777777" w:rsidR="00AB2B30" w:rsidRPr="00AC4FBC" w:rsidRDefault="00AB2B30">
            <w:pPr>
              <w:pStyle w:val="TAC"/>
            </w:pPr>
          </w:p>
        </w:tc>
        <w:tc>
          <w:tcPr>
            <w:tcW w:w="0" w:type="auto"/>
            <w:vMerge/>
            <w:shd w:val="clear" w:color="auto" w:fill="auto"/>
            <w:vAlign w:val="center"/>
          </w:tcPr>
          <w:p w14:paraId="27DC1E0B" w14:textId="77777777" w:rsidR="00AB2B30" w:rsidRPr="00AC4FBC" w:rsidRDefault="00AB2B30">
            <w:pPr>
              <w:pStyle w:val="TAC"/>
            </w:pPr>
          </w:p>
        </w:tc>
        <w:tc>
          <w:tcPr>
            <w:tcW w:w="656" w:type="dxa"/>
            <w:vAlign w:val="center"/>
          </w:tcPr>
          <w:p w14:paraId="42794BD6" w14:textId="77777777" w:rsidR="00AB2B30" w:rsidRPr="00AC4FBC" w:rsidRDefault="006A7121">
            <w:pPr>
              <w:pStyle w:val="TAC"/>
            </w:pPr>
            <w:r w:rsidRPr="00AC4FBC">
              <w:t>60</w:t>
            </w:r>
          </w:p>
        </w:tc>
        <w:tc>
          <w:tcPr>
            <w:tcW w:w="648" w:type="dxa"/>
            <w:shd w:val="clear" w:color="auto" w:fill="auto"/>
            <w:vAlign w:val="center"/>
          </w:tcPr>
          <w:p w14:paraId="425F214A" w14:textId="77777777" w:rsidR="00AB2B30" w:rsidRPr="00AC4FBC" w:rsidRDefault="00AB2B30">
            <w:pPr>
              <w:pStyle w:val="TAC"/>
            </w:pPr>
          </w:p>
        </w:tc>
        <w:tc>
          <w:tcPr>
            <w:tcW w:w="908" w:type="dxa"/>
            <w:shd w:val="clear" w:color="auto" w:fill="auto"/>
            <w:vAlign w:val="bottom"/>
          </w:tcPr>
          <w:p w14:paraId="568CF7D6" w14:textId="77777777" w:rsidR="00AB2B30" w:rsidRPr="00AC4FBC" w:rsidRDefault="006A7121">
            <w:pPr>
              <w:pStyle w:val="TAC"/>
            </w:pPr>
            <w:r w:rsidRPr="00AC4FBC">
              <w:t>-72.6 +TT</w:t>
            </w:r>
          </w:p>
        </w:tc>
        <w:tc>
          <w:tcPr>
            <w:tcW w:w="911" w:type="dxa"/>
            <w:shd w:val="clear" w:color="auto" w:fill="auto"/>
            <w:vAlign w:val="bottom"/>
          </w:tcPr>
          <w:p w14:paraId="790CB26B" w14:textId="77777777" w:rsidR="00AB2B30" w:rsidRPr="00AC4FBC" w:rsidRDefault="006A7121">
            <w:pPr>
              <w:pStyle w:val="TAC"/>
            </w:pPr>
            <w:r w:rsidRPr="00AC4FBC">
              <w:t>-72.3 +TT</w:t>
            </w:r>
          </w:p>
        </w:tc>
        <w:tc>
          <w:tcPr>
            <w:tcW w:w="1054" w:type="dxa"/>
            <w:shd w:val="clear" w:color="auto" w:fill="auto"/>
            <w:vAlign w:val="bottom"/>
          </w:tcPr>
          <w:p w14:paraId="77259F5D" w14:textId="77777777" w:rsidR="00AB2B30" w:rsidRPr="00AC4FBC" w:rsidRDefault="006A7121">
            <w:pPr>
              <w:pStyle w:val="TAC"/>
            </w:pPr>
            <w:r w:rsidRPr="00AC4FBC">
              <w:t>-72.2 +TT</w:t>
            </w:r>
          </w:p>
        </w:tc>
        <w:tc>
          <w:tcPr>
            <w:tcW w:w="892" w:type="dxa"/>
            <w:shd w:val="clear" w:color="auto" w:fill="auto"/>
            <w:vAlign w:val="bottom"/>
          </w:tcPr>
          <w:p w14:paraId="795FB395" w14:textId="77777777" w:rsidR="00AB2B30" w:rsidRPr="00AC4FBC" w:rsidRDefault="00AB2B30">
            <w:pPr>
              <w:pStyle w:val="TAC"/>
            </w:pPr>
          </w:p>
        </w:tc>
        <w:tc>
          <w:tcPr>
            <w:tcW w:w="892" w:type="dxa"/>
            <w:vAlign w:val="bottom"/>
          </w:tcPr>
          <w:p w14:paraId="6779649F" w14:textId="77777777" w:rsidR="00AB2B30" w:rsidRPr="00AC4FBC" w:rsidRDefault="00AB2B30">
            <w:pPr>
              <w:pStyle w:val="TAC"/>
            </w:pPr>
          </w:p>
        </w:tc>
        <w:tc>
          <w:tcPr>
            <w:tcW w:w="727" w:type="dxa"/>
            <w:shd w:val="clear" w:color="auto" w:fill="auto"/>
            <w:vAlign w:val="bottom"/>
          </w:tcPr>
          <w:p w14:paraId="37160D97" w14:textId="77777777" w:rsidR="00AB2B30" w:rsidRPr="00AC4FBC" w:rsidRDefault="006A7121">
            <w:pPr>
              <w:pStyle w:val="TAC"/>
            </w:pPr>
            <w:r w:rsidRPr="00AC4FBC">
              <w:t>-72.0 +TT</w:t>
            </w:r>
          </w:p>
        </w:tc>
        <w:tc>
          <w:tcPr>
            <w:tcW w:w="692" w:type="dxa"/>
            <w:shd w:val="clear" w:color="auto" w:fill="auto"/>
          </w:tcPr>
          <w:p w14:paraId="64142DEC" w14:textId="77777777" w:rsidR="00AB2B30" w:rsidRPr="00AC4FBC" w:rsidRDefault="006A7121">
            <w:pPr>
              <w:pStyle w:val="TAC"/>
            </w:pPr>
            <w:r w:rsidRPr="00AC4FBC">
              <w:t>-72.0 +TT</w:t>
            </w:r>
          </w:p>
        </w:tc>
        <w:tc>
          <w:tcPr>
            <w:tcW w:w="692" w:type="dxa"/>
            <w:shd w:val="clear" w:color="auto" w:fill="auto"/>
            <w:vAlign w:val="center"/>
          </w:tcPr>
          <w:p w14:paraId="7532AF4B" w14:textId="77777777" w:rsidR="00AB2B30" w:rsidRPr="00AC4FBC" w:rsidRDefault="006A7121">
            <w:pPr>
              <w:pStyle w:val="TAC"/>
            </w:pPr>
            <w:r w:rsidRPr="00AC4FBC">
              <w:t>-72.0 +TT</w:t>
            </w:r>
          </w:p>
        </w:tc>
        <w:tc>
          <w:tcPr>
            <w:tcW w:w="746" w:type="dxa"/>
            <w:shd w:val="clear" w:color="auto" w:fill="auto"/>
            <w:vAlign w:val="center"/>
          </w:tcPr>
          <w:p w14:paraId="347BB40D" w14:textId="77777777" w:rsidR="00AB2B30" w:rsidRPr="00AC4FBC" w:rsidRDefault="006A7121">
            <w:pPr>
              <w:pStyle w:val="TAC"/>
            </w:pPr>
            <w:r w:rsidRPr="00AC4FBC">
              <w:t>-71.9 +TT</w:t>
            </w:r>
          </w:p>
        </w:tc>
        <w:tc>
          <w:tcPr>
            <w:tcW w:w="675" w:type="dxa"/>
            <w:vAlign w:val="center"/>
          </w:tcPr>
          <w:p w14:paraId="08B72E78" w14:textId="77777777" w:rsidR="00AB2B30" w:rsidRPr="00AC4FBC" w:rsidRDefault="006A7121">
            <w:pPr>
              <w:pStyle w:val="TAC"/>
            </w:pPr>
            <w:r w:rsidRPr="00AC4FBC">
              <w:t>-71.9 +TT</w:t>
            </w:r>
          </w:p>
        </w:tc>
        <w:tc>
          <w:tcPr>
            <w:tcW w:w="703" w:type="dxa"/>
            <w:shd w:val="clear" w:color="auto" w:fill="auto"/>
            <w:vAlign w:val="center"/>
          </w:tcPr>
          <w:p w14:paraId="767E599A" w14:textId="77777777" w:rsidR="00AB2B30" w:rsidRPr="00AC4FBC" w:rsidRDefault="006A7121">
            <w:pPr>
              <w:pStyle w:val="TAC"/>
            </w:pPr>
            <w:r w:rsidRPr="00AC4FBC">
              <w:t>-71.9 +TT</w:t>
            </w:r>
          </w:p>
        </w:tc>
      </w:tr>
      <w:tr w:rsidR="00AB2B30" w:rsidRPr="00AC4FBC" w14:paraId="594FBC77" w14:textId="77777777" w:rsidTr="001D047E">
        <w:trPr>
          <w:trHeight w:val="285"/>
        </w:trPr>
        <w:tc>
          <w:tcPr>
            <w:tcW w:w="0" w:type="auto"/>
            <w:vMerge w:val="restart"/>
            <w:shd w:val="clear" w:color="auto" w:fill="auto"/>
            <w:vAlign w:val="center"/>
          </w:tcPr>
          <w:p w14:paraId="0A08E8D0" w14:textId="77777777" w:rsidR="00AB2B30" w:rsidRPr="00AC4FBC" w:rsidRDefault="006A7121">
            <w:pPr>
              <w:pStyle w:val="TAC"/>
            </w:pPr>
            <w:r w:rsidRPr="00AC4FBC">
              <w:t>2</w:t>
            </w:r>
          </w:p>
        </w:tc>
        <w:tc>
          <w:tcPr>
            <w:tcW w:w="0" w:type="auto"/>
            <w:vMerge w:val="restart"/>
            <w:shd w:val="clear" w:color="auto" w:fill="auto"/>
            <w:vAlign w:val="center"/>
          </w:tcPr>
          <w:p w14:paraId="12D835CD" w14:textId="77777777" w:rsidR="00AB2B30" w:rsidRPr="00AC4FBC" w:rsidRDefault="006A7121">
            <w:pPr>
              <w:pStyle w:val="TAC"/>
            </w:pPr>
            <w:r w:rsidRPr="00AC4FBC">
              <w:t>n78</w:t>
            </w:r>
            <w:r w:rsidRPr="00AC4FBC">
              <w:rPr>
                <w:rFonts w:cs="Arial"/>
                <w:vertAlign w:val="superscript"/>
              </w:rPr>
              <w:t>3</w:t>
            </w:r>
          </w:p>
        </w:tc>
        <w:tc>
          <w:tcPr>
            <w:tcW w:w="656" w:type="dxa"/>
            <w:vAlign w:val="center"/>
          </w:tcPr>
          <w:p w14:paraId="0B94C2D5" w14:textId="77777777" w:rsidR="00AB2B30" w:rsidRPr="00AC4FBC" w:rsidRDefault="006A7121">
            <w:pPr>
              <w:pStyle w:val="TAC"/>
            </w:pPr>
            <w:r w:rsidRPr="00AC4FBC">
              <w:t>15</w:t>
            </w:r>
          </w:p>
        </w:tc>
        <w:tc>
          <w:tcPr>
            <w:tcW w:w="648" w:type="dxa"/>
            <w:shd w:val="clear" w:color="auto" w:fill="auto"/>
            <w:vAlign w:val="center"/>
          </w:tcPr>
          <w:p w14:paraId="6503122F" w14:textId="77777777" w:rsidR="00AB2B30" w:rsidRPr="00AC4FBC" w:rsidRDefault="00AB2B30">
            <w:pPr>
              <w:pStyle w:val="TAC"/>
            </w:pPr>
          </w:p>
        </w:tc>
        <w:tc>
          <w:tcPr>
            <w:tcW w:w="908" w:type="dxa"/>
            <w:shd w:val="clear" w:color="auto" w:fill="auto"/>
            <w:vAlign w:val="bottom"/>
          </w:tcPr>
          <w:p w14:paraId="41DD86BE" w14:textId="77777777" w:rsidR="00AB2B30" w:rsidRPr="00AC4FBC" w:rsidRDefault="006A7121">
            <w:pPr>
              <w:pStyle w:val="TAC"/>
            </w:pPr>
            <w:r w:rsidRPr="00AC4FBC">
              <w:t>-94.7 +TT</w:t>
            </w:r>
          </w:p>
        </w:tc>
        <w:tc>
          <w:tcPr>
            <w:tcW w:w="911" w:type="dxa"/>
            <w:shd w:val="clear" w:color="auto" w:fill="auto"/>
            <w:vAlign w:val="bottom"/>
          </w:tcPr>
          <w:p w14:paraId="6A86EF8D" w14:textId="77777777" w:rsidR="00AB2B30" w:rsidRPr="00AC4FBC" w:rsidRDefault="006A7121">
            <w:pPr>
              <w:pStyle w:val="TAC"/>
            </w:pPr>
            <w:r w:rsidRPr="00AC4FBC">
              <w:t>-93.2 +TT</w:t>
            </w:r>
          </w:p>
        </w:tc>
        <w:tc>
          <w:tcPr>
            <w:tcW w:w="1054" w:type="dxa"/>
            <w:shd w:val="clear" w:color="auto" w:fill="auto"/>
            <w:vAlign w:val="bottom"/>
          </w:tcPr>
          <w:p w14:paraId="55A0EDD5" w14:textId="77777777" w:rsidR="00AB2B30" w:rsidRPr="00AC4FBC" w:rsidRDefault="006A7121">
            <w:pPr>
              <w:pStyle w:val="TAC"/>
            </w:pPr>
            <w:r w:rsidRPr="00AC4FBC">
              <w:t>-92.4 +TT</w:t>
            </w:r>
          </w:p>
        </w:tc>
        <w:tc>
          <w:tcPr>
            <w:tcW w:w="892" w:type="dxa"/>
            <w:shd w:val="clear" w:color="auto" w:fill="auto"/>
            <w:vAlign w:val="center"/>
          </w:tcPr>
          <w:p w14:paraId="19D0D6A7" w14:textId="77777777" w:rsidR="00AB2B30" w:rsidRPr="00AC4FBC" w:rsidRDefault="00AB2B30">
            <w:pPr>
              <w:pStyle w:val="TAC"/>
            </w:pPr>
          </w:p>
        </w:tc>
        <w:tc>
          <w:tcPr>
            <w:tcW w:w="892" w:type="dxa"/>
          </w:tcPr>
          <w:p w14:paraId="7BC78913" w14:textId="77777777" w:rsidR="00AB2B30" w:rsidRPr="00AC4FBC" w:rsidRDefault="00AB2B30">
            <w:pPr>
              <w:pStyle w:val="TAC"/>
            </w:pPr>
          </w:p>
        </w:tc>
        <w:tc>
          <w:tcPr>
            <w:tcW w:w="727" w:type="dxa"/>
            <w:shd w:val="clear" w:color="auto" w:fill="auto"/>
            <w:vAlign w:val="center"/>
          </w:tcPr>
          <w:p w14:paraId="30E297E3" w14:textId="77777777" w:rsidR="00AB2B30" w:rsidRPr="00AC4FBC" w:rsidRDefault="00AB2B30">
            <w:pPr>
              <w:pStyle w:val="TAC"/>
            </w:pPr>
          </w:p>
        </w:tc>
        <w:tc>
          <w:tcPr>
            <w:tcW w:w="692" w:type="dxa"/>
            <w:shd w:val="clear" w:color="auto" w:fill="auto"/>
          </w:tcPr>
          <w:p w14:paraId="7FE9AE36" w14:textId="77777777" w:rsidR="00AB2B30" w:rsidRPr="00AC4FBC" w:rsidRDefault="00AB2B30">
            <w:pPr>
              <w:pStyle w:val="TAC"/>
            </w:pPr>
          </w:p>
        </w:tc>
        <w:tc>
          <w:tcPr>
            <w:tcW w:w="692" w:type="dxa"/>
            <w:shd w:val="clear" w:color="auto" w:fill="auto"/>
            <w:vAlign w:val="center"/>
          </w:tcPr>
          <w:p w14:paraId="42CD4A26" w14:textId="77777777" w:rsidR="00AB2B30" w:rsidRPr="00AC4FBC" w:rsidRDefault="00AB2B30">
            <w:pPr>
              <w:pStyle w:val="TAC"/>
            </w:pPr>
          </w:p>
        </w:tc>
        <w:tc>
          <w:tcPr>
            <w:tcW w:w="746" w:type="dxa"/>
            <w:shd w:val="clear" w:color="auto" w:fill="auto"/>
            <w:vAlign w:val="center"/>
          </w:tcPr>
          <w:p w14:paraId="58A26972" w14:textId="77777777" w:rsidR="00AB2B30" w:rsidRPr="00AC4FBC" w:rsidRDefault="00AB2B30">
            <w:pPr>
              <w:pStyle w:val="TAC"/>
            </w:pPr>
          </w:p>
        </w:tc>
        <w:tc>
          <w:tcPr>
            <w:tcW w:w="675" w:type="dxa"/>
            <w:vAlign w:val="center"/>
          </w:tcPr>
          <w:p w14:paraId="69B42BDA" w14:textId="77777777" w:rsidR="00AB2B30" w:rsidRPr="00AC4FBC" w:rsidRDefault="00AB2B30">
            <w:pPr>
              <w:pStyle w:val="TAC"/>
            </w:pPr>
          </w:p>
        </w:tc>
        <w:tc>
          <w:tcPr>
            <w:tcW w:w="703" w:type="dxa"/>
            <w:shd w:val="clear" w:color="auto" w:fill="auto"/>
            <w:vAlign w:val="center"/>
          </w:tcPr>
          <w:p w14:paraId="40034A8C" w14:textId="77777777" w:rsidR="00AB2B30" w:rsidRPr="00AC4FBC" w:rsidRDefault="00AB2B30">
            <w:pPr>
              <w:pStyle w:val="TAC"/>
            </w:pPr>
          </w:p>
        </w:tc>
      </w:tr>
      <w:tr w:rsidR="00AB2B30" w:rsidRPr="00AC4FBC" w14:paraId="7EBFB7DE" w14:textId="77777777" w:rsidTr="001D047E">
        <w:trPr>
          <w:trHeight w:val="285"/>
        </w:trPr>
        <w:tc>
          <w:tcPr>
            <w:tcW w:w="0" w:type="auto"/>
            <w:vMerge/>
            <w:shd w:val="clear" w:color="auto" w:fill="auto"/>
            <w:vAlign w:val="center"/>
          </w:tcPr>
          <w:p w14:paraId="62FE18BD" w14:textId="77777777" w:rsidR="00AB2B30" w:rsidRPr="00AC4FBC" w:rsidRDefault="00AB2B30">
            <w:pPr>
              <w:pStyle w:val="TAC"/>
            </w:pPr>
          </w:p>
        </w:tc>
        <w:tc>
          <w:tcPr>
            <w:tcW w:w="0" w:type="auto"/>
            <w:vMerge/>
            <w:shd w:val="clear" w:color="auto" w:fill="auto"/>
            <w:vAlign w:val="center"/>
          </w:tcPr>
          <w:p w14:paraId="4907FFFF" w14:textId="77777777" w:rsidR="00AB2B30" w:rsidRPr="00AC4FBC" w:rsidRDefault="00AB2B30">
            <w:pPr>
              <w:pStyle w:val="TAC"/>
            </w:pPr>
          </w:p>
        </w:tc>
        <w:tc>
          <w:tcPr>
            <w:tcW w:w="656" w:type="dxa"/>
            <w:vAlign w:val="center"/>
          </w:tcPr>
          <w:p w14:paraId="52F4C4B5" w14:textId="77777777" w:rsidR="00AB2B30" w:rsidRPr="00AC4FBC" w:rsidRDefault="006A7121">
            <w:pPr>
              <w:pStyle w:val="TAC"/>
            </w:pPr>
            <w:r w:rsidRPr="00AC4FBC">
              <w:t>30</w:t>
            </w:r>
          </w:p>
        </w:tc>
        <w:tc>
          <w:tcPr>
            <w:tcW w:w="648" w:type="dxa"/>
            <w:shd w:val="clear" w:color="auto" w:fill="auto"/>
            <w:vAlign w:val="center"/>
          </w:tcPr>
          <w:p w14:paraId="132B4340" w14:textId="77777777" w:rsidR="00AB2B30" w:rsidRPr="00AC4FBC" w:rsidRDefault="00AB2B30">
            <w:pPr>
              <w:pStyle w:val="TAC"/>
            </w:pPr>
          </w:p>
        </w:tc>
        <w:tc>
          <w:tcPr>
            <w:tcW w:w="908" w:type="dxa"/>
            <w:shd w:val="clear" w:color="auto" w:fill="auto"/>
            <w:vAlign w:val="bottom"/>
          </w:tcPr>
          <w:p w14:paraId="7DBFAC83" w14:textId="77777777" w:rsidR="00AB2B30" w:rsidRPr="00AC4FBC" w:rsidRDefault="006A7121">
            <w:pPr>
              <w:pStyle w:val="TAC"/>
            </w:pPr>
            <w:r w:rsidRPr="00AC4FBC">
              <w:t>-94.9 +TT</w:t>
            </w:r>
          </w:p>
        </w:tc>
        <w:tc>
          <w:tcPr>
            <w:tcW w:w="911" w:type="dxa"/>
            <w:shd w:val="clear" w:color="auto" w:fill="auto"/>
            <w:vAlign w:val="bottom"/>
          </w:tcPr>
          <w:p w14:paraId="3D4A1B9F" w14:textId="77777777" w:rsidR="00AB2B30" w:rsidRPr="00AC4FBC" w:rsidRDefault="006A7121">
            <w:pPr>
              <w:pStyle w:val="TAC"/>
            </w:pPr>
            <w:r w:rsidRPr="00AC4FBC">
              <w:t>-93.3 +TT</w:t>
            </w:r>
          </w:p>
        </w:tc>
        <w:tc>
          <w:tcPr>
            <w:tcW w:w="1054" w:type="dxa"/>
            <w:shd w:val="clear" w:color="auto" w:fill="auto"/>
            <w:vAlign w:val="bottom"/>
          </w:tcPr>
          <w:p w14:paraId="5F126A51" w14:textId="77777777" w:rsidR="00AB2B30" w:rsidRPr="00AC4FBC" w:rsidRDefault="006A7121">
            <w:pPr>
              <w:pStyle w:val="TAC"/>
            </w:pPr>
            <w:r w:rsidRPr="00AC4FBC">
              <w:t>-92.6 +TT</w:t>
            </w:r>
          </w:p>
        </w:tc>
        <w:tc>
          <w:tcPr>
            <w:tcW w:w="892" w:type="dxa"/>
            <w:shd w:val="clear" w:color="auto" w:fill="auto"/>
            <w:vAlign w:val="center"/>
          </w:tcPr>
          <w:p w14:paraId="6085912C" w14:textId="77777777" w:rsidR="00AB2B30" w:rsidRPr="00AC4FBC" w:rsidRDefault="00AB2B30">
            <w:pPr>
              <w:pStyle w:val="TAC"/>
            </w:pPr>
          </w:p>
        </w:tc>
        <w:tc>
          <w:tcPr>
            <w:tcW w:w="892" w:type="dxa"/>
          </w:tcPr>
          <w:p w14:paraId="7F1F2676" w14:textId="77777777" w:rsidR="00AB2B30" w:rsidRPr="00AC4FBC" w:rsidRDefault="00AB2B30">
            <w:pPr>
              <w:pStyle w:val="TAC"/>
            </w:pPr>
          </w:p>
        </w:tc>
        <w:tc>
          <w:tcPr>
            <w:tcW w:w="727" w:type="dxa"/>
            <w:shd w:val="clear" w:color="auto" w:fill="auto"/>
            <w:vAlign w:val="center"/>
          </w:tcPr>
          <w:p w14:paraId="69138921" w14:textId="77777777" w:rsidR="00AB2B30" w:rsidRPr="00AC4FBC" w:rsidRDefault="00AB2B30">
            <w:pPr>
              <w:pStyle w:val="TAC"/>
            </w:pPr>
          </w:p>
        </w:tc>
        <w:tc>
          <w:tcPr>
            <w:tcW w:w="692" w:type="dxa"/>
            <w:shd w:val="clear" w:color="auto" w:fill="auto"/>
          </w:tcPr>
          <w:p w14:paraId="2D80B864" w14:textId="77777777" w:rsidR="00AB2B30" w:rsidRPr="00AC4FBC" w:rsidRDefault="00AB2B30">
            <w:pPr>
              <w:pStyle w:val="TAC"/>
            </w:pPr>
          </w:p>
        </w:tc>
        <w:tc>
          <w:tcPr>
            <w:tcW w:w="692" w:type="dxa"/>
            <w:shd w:val="clear" w:color="auto" w:fill="auto"/>
            <w:vAlign w:val="center"/>
          </w:tcPr>
          <w:p w14:paraId="3E2EA267" w14:textId="77777777" w:rsidR="00AB2B30" w:rsidRPr="00AC4FBC" w:rsidRDefault="00AB2B30">
            <w:pPr>
              <w:pStyle w:val="TAC"/>
            </w:pPr>
          </w:p>
        </w:tc>
        <w:tc>
          <w:tcPr>
            <w:tcW w:w="746" w:type="dxa"/>
            <w:shd w:val="clear" w:color="auto" w:fill="auto"/>
            <w:vAlign w:val="center"/>
          </w:tcPr>
          <w:p w14:paraId="1E192D99" w14:textId="77777777" w:rsidR="00AB2B30" w:rsidRPr="00AC4FBC" w:rsidRDefault="00AB2B30">
            <w:pPr>
              <w:pStyle w:val="TAC"/>
            </w:pPr>
          </w:p>
        </w:tc>
        <w:tc>
          <w:tcPr>
            <w:tcW w:w="675" w:type="dxa"/>
            <w:vAlign w:val="center"/>
          </w:tcPr>
          <w:p w14:paraId="46F71ACD" w14:textId="77777777" w:rsidR="00AB2B30" w:rsidRPr="00AC4FBC" w:rsidRDefault="00AB2B30">
            <w:pPr>
              <w:pStyle w:val="TAC"/>
            </w:pPr>
          </w:p>
        </w:tc>
        <w:tc>
          <w:tcPr>
            <w:tcW w:w="703" w:type="dxa"/>
            <w:shd w:val="clear" w:color="auto" w:fill="auto"/>
            <w:vAlign w:val="center"/>
          </w:tcPr>
          <w:p w14:paraId="10CC0A9C" w14:textId="77777777" w:rsidR="00AB2B30" w:rsidRPr="00AC4FBC" w:rsidRDefault="00AB2B30">
            <w:pPr>
              <w:pStyle w:val="TAC"/>
            </w:pPr>
          </w:p>
        </w:tc>
      </w:tr>
      <w:tr w:rsidR="00AB2B30" w:rsidRPr="00AC4FBC" w14:paraId="7E9975FE" w14:textId="77777777" w:rsidTr="001D047E">
        <w:trPr>
          <w:trHeight w:val="285"/>
        </w:trPr>
        <w:tc>
          <w:tcPr>
            <w:tcW w:w="0" w:type="auto"/>
            <w:vMerge/>
            <w:shd w:val="clear" w:color="auto" w:fill="auto"/>
            <w:vAlign w:val="center"/>
          </w:tcPr>
          <w:p w14:paraId="1BFDBE81" w14:textId="77777777" w:rsidR="00AB2B30" w:rsidRPr="00AC4FBC" w:rsidRDefault="00AB2B30">
            <w:pPr>
              <w:pStyle w:val="TAC"/>
            </w:pPr>
          </w:p>
        </w:tc>
        <w:tc>
          <w:tcPr>
            <w:tcW w:w="0" w:type="auto"/>
            <w:vMerge/>
            <w:shd w:val="clear" w:color="auto" w:fill="auto"/>
            <w:vAlign w:val="center"/>
          </w:tcPr>
          <w:p w14:paraId="70822244" w14:textId="77777777" w:rsidR="00AB2B30" w:rsidRPr="00AC4FBC" w:rsidRDefault="00AB2B30">
            <w:pPr>
              <w:pStyle w:val="TAC"/>
            </w:pPr>
          </w:p>
        </w:tc>
        <w:tc>
          <w:tcPr>
            <w:tcW w:w="656" w:type="dxa"/>
            <w:vAlign w:val="center"/>
          </w:tcPr>
          <w:p w14:paraId="4B698EE0" w14:textId="77777777" w:rsidR="00AB2B30" w:rsidRPr="00AC4FBC" w:rsidRDefault="006A7121">
            <w:pPr>
              <w:pStyle w:val="TAC"/>
            </w:pPr>
            <w:r w:rsidRPr="00AC4FBC">
              <w:t>60</w:t>
            </w:r>
          </w:p>
        </w:tc>
        <w:tc>
          <w:tcPr>
            <w:tcW w:w="648" w:type="dxa"/>
            <w:shd w:val="clear" w:color="auto" w:fill="auto"/>
            <w:vAlign w:val="center"/>
          </w:tcPr>
          <w:p w14:paraId="2B9B111A" w14:textId="77777777" w:rsidR="00AB2B30" w:rsidRPr="00AC4FBC" w:rsidRDefault="00AB2B30">
            <w:pPr>
              <w:pStyle w:val="TAC"/>
            </w:pPr>
          </w:p>
        </w:tc>
        <w:tc>
          <w:tcPr>
            <w:tcW w:w="908" w:type="dxa"/>
            <w:shd w:val="clear" w:color="auto" w:fill="auto"/>
            <w:vAlign w:val="bottom"/>
          </w:tcPr>
          <w:p w14:paraId="76EBD13B" w14:textId="77777777" w:rsidR="00AB2B30" w:rsidRPr="00AC4FBC" w:rsidRDefault="006A7121">
            <w:pPr>
              <w:pStyle w:val="TAC"/>
            </w:pPr>
            <w:r w:rsidRPr="00AC4FBC">
              <w:t>--95.4 +TT</w:t>
            </w:r>
          </w:p>
        </w:tc>
        <w:tc>
          <w:tcPr>
            <w:tcW w:w="911" w:type="dxa"/>
            <w:shd w:val="clear" w:color="auto" w:fill="auto"/>
            <w:vAlign w:val="bottom"/>
          </w:tcPr>
          <w:p w14:paraId="4FC6CCE1" w14:textId="77777777" w:rsidR="00AB2B30" w:rsidRPr="00AC4FBC" w:rsidRDefault="006A7121">
            <w:pPr>
              <w:pStyle w:val="TAC"/>
            </w:pPr>
            <w:r w:rsidRPr="00AC4FBC">
              <w:t>-93.6 +TT</w:t>
            </w:r>
          </w:p>
        </w:tc>
        <w:tc>
          <w:tcPr>
            <w:tcW w:w="1054" w:type="dxa"/>
            <w:shd w:val="clear" w:color="auto" w:fill="auto"/>
            <w:vAlign w:val="bottom"/>
          </w:tcPr>
          <w:p w14:paraId="18AEA4BD" w14:textId="77777777" w:rsidR="00AB2B30" w:rsidRPr="00AC4FBC" w:rsidRDefault="006A7121">
            <w:pPr>
              <w:pStyle w:val="TAC"/>
            </w:pPr>
            <w:r w:rsidRPr="00AC4FBC">
              <w:t>-92.8 +TT</w:t>
            </w:r>
          </w:p>
        </w:tc>
        <w:tc>
          <w:tcPr>
            <w:tcW w:w="892" w:type="dxa"/>
            <w:shd w:val="clear" w:color="auto" w:fill="auto"/>
            <w:vAlign w:val="center"/>
          </w:tcPr>
          <w:p w14:paraId="7EF2A7B2" w14:textId="77777777" w:rsidR="00AB2B30" w:rsidRPr="00AC4FBC" w:rsidRDefault="00AB2B30">
            <w:pPr>
              <w:pStyle w:val="TAC"/>
            </w:pPr>
          </w:p>
        </w:tc>
        <w:tc>
          <w:tcPr>
            <w:tcW w:w="892" w:type="dxa"/>
          </w:tcPr>
          <w:p w14:paraId="3E184AFB" w14:textId="77777777" w:rsidR="00AB2B30" w:rsidRPr="00AC4FBC" w:rsidRDefault="00AB2B30">
            <w:pPr>
              <w:pStyle w:val="TAC"/>
            </w:pPr>
          </w:p>
        </w:tc>
        <w:tc>
          <w:tcPr>
            <w:tcW w:w="727" w:type="dxa"/>
            <w:shd w:val="clear" w:color="auto" w:fill="auto"/>
            <w:vAlign w:val="center"/>
          </w:tcPr>
          <w:p w14:paraId="450147A4" w14:textId="77777777" w:rsidR="00AB2B30" w:rsidRPr="00AC4FBC" w:rsidRDefault="00AB2B30">
            <w:pPr>
              <w:pStyle w:val="TAC"/>
            </w:pPr>
          </w:p>
        </w:tc>
        <w:tc>
          <w:tcPr>
            <w:tcW w:w="692" w:type="dxa"/>
            <w:shd w:val="clear" w:color="auto" w:fill="auto"/>
          </w:tcPr>
          <w:p w14:paraId="5D262ADB" w14:textId="77777777" w:rsidR="00AB2B30" w:rsidRPr="00AC4FBC" w:rsidRDefault="00AB2B30">
            <w:pPr>
              <w:pStyle w:val="TAC"/>
            </w:pPr>
          </w:p>
        </w:tc>
        <w:tc>
          <w:tcPr>
            <w:tcW w:w="692" w:type="dxa"/>
            <w:shd w:val="clear" w:color="auto" w:fill="auto"/>
            <w:vAlign w:val="center"/>
          </w:tcPr>
          <w:p w14:paraId="1C46E9F4" w14:textId="77777777" w:rsidR="00AB2B30" w:rsidRPr="00AC4FBC" w:rsidRDefault="00AB2B30">
            <w:pPr>
              <w:pStyle w:val="TAC"/>
            </w:pPr>
          </w:p>
        </w:tc>
        <w:tc>
          <w:tcPr>
            <w:tcW w:w="746" w:type="dxa"/>
            <w:shd w:val="clear" w:color="auto" w:fill="auto"/>
            <w:vAlign w:val="center"/>
          </w:tcPr>
          <w:p w14:paraId="6789F9AC" w14:textId="77777777" w:rsidR="00AB2B30" w:rsidRPr="00AC4FBC" w:rsidRDefault="00AB2B30">
            <w:pPr>
              <w:pStyle w:val="TAC"/>
            </w:pPr>
          </w:p>
        </w:tc>
        <w:tc>
          <w:tcPr>
            <w:tcW w:w="675" w:type="dxa"/>
            <w:vAlign w:val="center"/>
          </w:tcPr>
          <w:p w14:paraId="333C38FE" w14:textId="77777777" w:rsidR="00AB2B30" w:rsidRPr="00AC4FBC" w:rsidRDefault="00AB2B30">
            <w:pPr>
              <w:pStyle w:val="TAC"/>
            </w:pPr>
          </w:p>
        </w:tc>
        <w:tc>
          <w:tcPr>
            <w:tcW w:w="703" w:type="dxa"/>
            <w:shd w:val="clear" w:color="auto" w:fill="auto"/>
            <w:vAlign w:val="center"/>
          </w:tcPr>
          <w:p w14:paraId="28632544" w14:textId="77777777" w:rsidR="00AB2B30" w:rsidRPr="00AC4FBC" w:rsidRDefault="00AB2B30">
            <w:pPr>
              <w:pStyle w:val="TAC"/>
            </w:pPr>
          </w:p>
        </w:tc>
      </w:tr>
      <w:tr w:rsidR="0005484C" w:rsidRPr="00AC4FBC" w14:paraId="3EFF282B" w14:textId="77777777" w:rsidTr="001D047E">
        <w:trPr>
          <w:trHeight w:val="285"/>
        </w:trPr>
        <w:tc>
          <w:tcPr>
            <w:tcW w:w="0" w:type="auto"/>
            <w:vMerge w:val="restart"/>
            <w:shd w:val="clear" w:color="auto" w:fill="auto"/>
            <w:vAlign w:val="center"/>
          </w:tcPr>
          <w:p w14:paraId="2CB79647" w14:textId="77777777" w:rsidR="0005484C" w:rsidRPr="00AC4FBC" w:rsidRDefault="0005484C" w:rsidP="00F95311">
            <w:pPr>
              <w:pStyle w:val="TAC"/>
            </w:pPr>
            <w:r w:rsidRPr="00AC4FBC">
              <w:t>3</w:t>
            </w:r>
          </w:p>
        </w:tc>
        <w:tc>
          <w:tcPr>
            <w:tcW w:w="0" w:type="auto"/>
            <w:vMerge w:val="restart"/>
            <w:shd w:val="clear" w:color="auto" w:fill="auto"/>
            <w:vAlign w:val="center"/>
          </w:tcPr>
          <w:p w14:paraId="1A0CDBDD" w14:textId="77777777" w:rsidR="0005484C" w:rsidRPr="00AC4FBC" w:rsidRDefault="0005484C" w:rsidP="00F95311">
            <w:pPr>
              <w:pStyle w:val="TAC"/>
            </w:pPr>
            <w:r w:rsidRPr="00AC4FBC">
              <w:t>n78</w:t>
            </w:r>
            <w:r w:rsidRPr="00AC4FBC">
              <w:rPr>
                <w:vertAlign w:val="superscript"/>
              </w:rPr>
              <w:t>2</w:t>
            </w:r>
          </w:p>
        </w:tc>
        <w:tc>
          <w:tcPr>
            <w:tcW w:w="656" w:type="dxa"/>
            <w:vMerge w:val="restart"/>
            <w:vAlign w:val="center"/>
          </w:tcPr>
          <w:p w14:paraId="7A5B7E5B" w14:textId="77777777" w:rsidR="0005484C" w:rsidRPr="00AC4FBC" w:rsidRDefault="0005484C" w:rsidP="00F95311">
            <w:pPr>
              <w:pStyle w:val="TAC"/>
              <w:rPr>
                <w:lang w:eastAsia="zh-CN"/>
              </w:rPr>
            </w:pPr>
            <w:r w:rsidRPr="00AC4FBC">
              <w:rPr>
                <w:lang w:eastAsia="zh-CN"/>
              </w:rPr>
              <w:t>15</w:t>
            </w:r>
          </w:p>
        </w:tc>
        <w:tc>
          <w:tcPr>
            <w:tcW w:w="648" w:type="dxa"/>
            <w:shd w:val="clear" w:color="auto" w:fill="auto"/>
            <w:vAlign w:val="center"/>
          </w:tcPr>
          <w:p w14:paraId="230B576E" w14:textId="77777777" w:rsidR="0005484C" w:rsidRPr="00AC4FBC" w:rsidRDefault="0005484C" w:rsidP="00F95311">
            <w:pPr>
              <w:pStyle w:val="TAC"/>
            </w:pPr>
          </w:p>
        </w:tc>
        <w:tc>
          <w:tcPr>
            <w:tcW w:w="908" w:type="dxa"/>
            <w:shd w:val="clear" w:color="auto" w:fill="auto"/>
          </w:tcPr>
          <w:p w14:paraId="0525DFDF" w14:textId="77777777" w:rsidR="0005484C" w:rsidRPr="00AC4FBC" w:rsidRDefault="0005484C" w:rsidP="00F95311">
            <w:pPr>
              <w:pStyle w:val="TAC"/>
            </w:pPr>
            <w:r w:rsidRPr="00AC4FBC">
              <w:t>-71.9 +TT</w:t>
            </w:r>
          </w:p>
        </w:tc>
        <w:tc>
          <w:tcPr>
            <w:tcW w:w="911" w:type="dxa"/>
            <w:shd w:val="clear" w:color="auto" w:fill="auto"/>
          </w:tcPr>
          <w:p w14:paraId="190A1760" w14:textId="77777777" w:rsidR="0005484C" w:rsidRPr="00AC4FBC" w:rsidRDefault="0005484C" w:rsidP="00F95311">
            <w:pPr>
              <w:pStyle w:val="TAC"/>
            </w:pPr>
            <w:r w:rsidRPr="00AC4FBC">
              <w:t>-71.9 +TT</w:t>
            </w:r>
          </w:p>
        </w:tc>
        <w:tc>
          <w:tcPr>
            <w:tcW w:w="1054" w:type="dxa"/>
            <w:shd w:val="clear" w:color="auto" w:fill="auto"/>
          </w:tcPr>
          <w:p w14:paraId="332F7B8B" w14:textId="77777777" w:rsidR="0005484C" w:rsidRPr="00AC4FBC" w:rsidRDefault="0005484C" w:rsidP="00F95311">
            <w:pPr>
              <w:pStyle w:val="TAC"/>
            </w:pPr>
            <w:r w:rsidRPr="00AC4FBC">
              <w:t>-71.8 +TT</w:t>
            </w:r>
          </w:p>
        </w:tc>
        <w:tc>
          <w:tcPr>
            <w:tcW w:w="892" w:type="dxa"/>
            <w:shd w:val="clear" w:color="auto" w:fill="auto"/>
          </w:tcPr>
          <w:p w14:paraId="3FA349C7" w14:textId="77777777" w:rsidR="0005484C" w:rsidRPr="00AC4FBC" w:rsidRDefault="0005484C" w:rsidP="00F95311">
            <w:pPr>
              <w:pStyle w:val="TAC"/>
            </w:pPr>
          </w:p>
        </w:tc>
        <w:tc>
          <w:tcPr>
            <w:tcW w:w="892" w:type="dxa"/>
          </w:tcPr>
          <w:p w14:paraId="76523FAA" w14:textId="77777777" w:rsidR="0005484C" w:rsidRPr="00AC4FBC" w:rsidRDefault="0005484C" w:rsidP="00F95311">
            <w:pPr>
              <w:pStyle w:val="TAC"/>
            </w:pPr>
          </w:p>
        </w:tc>
        <w:tc>
          <w:tcPr>
            <w:tcW w:w="727" w:type="dxa"/>
            <w:shd w:val="clear" w:color="auto" w:fill="auto"/>
          </w:tcPr>
          <w:p w14:paraId="4C615DEF" w14:textId="77777777" w:rsidR="0005484C" w:rsidRPr="00AC4FBC" w:rsidRDefault="0005484C" w:rsidP="00F95311">
            <w:pPr>
              <w:pStyle w:val="TAC"/>
            </w:pPr>
            <w:r w:rsidRPr="00AC4FBC">
              <w:t>-71.7 +TT</w:t>
            </w:r>
          </w:p>
        </w:tc>
        <w:tc>
          <w:tcPr>
            <w:tcW w:w="692" w:type="dxa"/>
            <w:shd w:val="clear" w:color="auto" w:fill="auto"/>
          </w:tcPr>
          <w:p w14:paraId="4E5D795B" w14:textId="77777777" w:rsidR="0005484C" w:rsidRPr="00AC4FBC" w:rsidRDefault="0005484C" w:rsidP="00F95311">
            <w:pPr>
              <w:pStyle w:val="TAC"/>
            </w:pPr>
            <w:r w:rsidRPr="00AC4FBC">
              <w:t>-71.8 +TT</w:t>
            </w:r>
          </w:p>
        </w:tc>
        <w:tc>
          <w:tcPr>
            <w:tcW w:w="692" w:type="dxa"/>
            <w:shd w:val="clear" w:color="auto" w:fill="auto"/>
          </w:tcPr>
          <w:p w14:paraId="73058899" w14:textId="77777777" w:rsidR="0005484C" w:rsidRPr="00AC4FBC" w:rsidRDefault="0005484C" w:rsidP="00F95311">
            <w:pPr>
              <w:pStyle w:val="TAC"/>
            </w:pPr>
          </w:p>
        </w:tc>
        <w:tc>
          <w:tcPr>
            <w:tcW w:w="746" w:type="dxa"/>
            <w:shd w:val="clear" w:color="auto" w:fill="auto"/>
          </w:tcPr>
          <w:p w14:paraId="36564F0B" w14:textId="77777777" w:rsidR="0005484C" w:rsidRPr="00AC4FBC" w:rsidRDefault="0005484C" w:rsidP="00F95311">
            <w:pPr>
              <w:pStyle w:val="TAC"/>
            </w:pPr>
          </w:p>
        </w:tc>
        <w:tc>
          <w:tcPr>
            <w:tcW w:w="675" w:type="dxa"/>
          </w:tcPr>
          <w:p w14:paraId="28231D68" w14:textId="77777777" w:rsidR="0005484C" w:rsidRPr="00AC4FBC" w:rsidRDefault="0005484C" w:rsidP="00F95311">
            <w:pPr>
              <w:pStyle w:val="TAC"/>
            </w:pPr>
          </w:p>
        </w:tc>
        <w:tc>
          <w:tcPr>
            <w:tcW w:w="703" w:type="dxa"/>
            <w:shd w:val="clear" w:color="auto" w:fill="auto"/>
          </w:tcPr>
          <w:p w14:paraId="662BF266" w14:textId="77777777" w:rsidR="0005484C" w:rsidRPr="00AC4FBC" w:rsidRDefault="0005484C" w:rsidP="00F95311">
            <w:pPr>
              <w:pStyle w:val="TAC"/>
            </w:pPr>
          </w:p>
        </w:tc>
      </w:tr>
      <w:tr w:rsidR="0005484C" w:rsidRPr="00AC4FBC" w14:paraId="67C31FEE" w14:textId="77777777" w:rsidTr="001D047E">
        <w:trPr>
          <w:trHeight w:val="285"/>
        </w:trPr>
        <w:tc>
          <w:tcPr>
            <w:tcW w:w="0" w:type="auto"/>
            <w:vMerge/>
            <w:shd w:val="clear" w:color="auto" w:fill="auto"/>
            <w:vAlign w:val="center"/>
          </w:tcPr>
          <w:p w14:paraId="5DB4CFCA" w14:textId="77777777" w:rsidR="0005484C" w:rsidRPr="00AC4FBC" w:rsidRDefault="0005484C" w:rsidP="00F95311">
            <w:pPr>
              <w:pStyle w:val="TAC"/>
            </w:pPr>
          </w:p>
        </w:tc>
        <w:tc>
          <w:tcPr>
            <w:tcW w:w="0" w:type="auto"/>
            <w:vMerge/>
            <w:shd w:val="clear" w:color="auto" w:fill="auto"/>
            <w:vAlign w:val="center"/>
          </w:tcPr>
          <w:p w14:paraId="7C944DDF" w14:textId="77777777" w:rsidR="0005484C" w:rsidRPr="00AC4FBC" w:rsidRDefault="0005484C" w:rsidP="00F95311">
            <w:pPr>
              <w:pStyle w:val="TAC"/>
            </w:pPr>
          </w:p>
        </w:tc>
        <w:tc>
          <w:tcPr>
            <w:tcW w:w="656" w:type="dxa"/>
            <w:vMerge/>
            <w:vAlign w:val="center"/>
          </w:tcPr>
          <w:p w14:paraId="607C6DE1" w14:textId="77777777" w:rsidR="0005484C" w:rsidRPr="00AC4FBC" w:rsidRDefault="0005484C" w:rsidP="00F95311">
            <w:pPr>
              <w:pStyle w:val="TAC"/>
            </w:pPr>
          </w:p>
        </w:tc>
        <w:tc>
          <w:tcPr>
            <w:tcW w:w="648" w:type="dxa"/>
            <w:shd w:val="clear" w:color="auto" w:fill="auto"/>
            <w:vAlign w:val="center"/>
          </w:tcPr>
          <w:p w14:paraId="209032F9" w14:textId="77777777" w:rsidR="0005484C" w:rsidRPr="00AC4FBC" w:rsidRDefault="0005484C" w:rsidP="00F95311">
            <w:pPr>
              <w:pStyle w:val="TAC"/>
            </w:pPr>
          </w:p>
        </w:tc>
        <w:tc>
          <w:tcPr>
            <w:tcW w:w="908" w:type="dxa"/>
            <w:shd w:val="clear" w:color="auto" w:fill="auto"/>
          </w:tcPr>
          <w:p w14:paraId="570032F4" w14:textId="77777777" w:rsidR="0005484C" w:rsidRPr="00AC4FBC" w:rsidRDefault="0005484C" w:rsidP="00F95311">
            <w:pPr>
              <w:pStyle w:val="TAC"/>
              <w:rPr>
                <w:lang w:eastAsia="zh-CN"/>
              </w:rPr>
            </w:pPr>
            <w:r w:rsidRPr="00AC4FBC">
              <w:rPr>
                <w:lang w:eastAsia="zh-CN"/>
              </w:rPr>
              <w:t>-74.1 +TT</w:t>
            </w:r>
            <w:r w:rsidRPr="00AC4FBC">
              <w:rPr>
                <w:vertAlign w:val="superscript"/>
                <w:lang w:eastAsia="zh-CN"/>
              </w:rPr>
              <w:t>15</w:t>
            </w:r>
          </w:p>
        </w:tc>
        <w:tc>
          <w:tcPr>
            <w:tcW w:w="911" w:type="dxa"/>
            <w:shd w:val="clear" w:color="auto" w:fill="auto"/>
          </w:tcPr>
          <w:p w14:paraId="3DAF92D5"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1054" w:type="dxa"/>
            <w:shd w:val="clear" w:color="auto" w:fill="auto"/>
          </w:tcPr>
          <w:p w14:paraId="13A0C734"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892" w:type="dxa"/>
            <w:shd w:val="clear" w:color="auto" w:fill="auto"/>
          </w:tcPr>
          <w:p w14:paraId="1A06D6DB" w14:textId="77777777" w:rsidR="0005484C" w:rsidRPr="00AC4FBC" w:rsidRDefault="0005484C" w:rsidP="00F95311">
            <w:pPr>
              <w:pStyle w:val="TAC"/>
            </w:pPr>
          </w:p>
        </w:tc>
        <w:tc>
          <w:tcPr>
            <w:tcW w:w="892" w:type="dxa"/>
          </w:tcPr>
          <w:p w14:paraId="136D558B" w14:textId="77777777" w:rsidR="0005484C" w:rsidRPr="00AC4FBC" w:rsidRDefault="0005484C" w:rsidP="00F95311">
            <w:pPr>
              <w:pStyle w:val="TAC"/>
            </w:pPr>
          </w:p>
        </w:tc>
        <w:tc>
          <w:tcPr>
            <w:tcW w:w="727" w:type="dxa"/>
            <w:shd w:val="clear" w:color="auto" w:fill="auto"/>
          </w:tcPr>
          <w:p w14:paraId="647781FF" w14:textId="77777777" w:rsidR="0005484C" w:rsidRPr="00AC4FBC" w:rsidRDefault="0005484C" w:rsidP="00F95311">
            <w:pPr>
              <w:pStyle w:val="TAC"/>
            </w:pPr>
            <w:r w:rsidRPr="00AC4FBC">
              <w:rPr>
                <w:lang w:eastAsia="zh-CN"/>
              </w:rPr>
              <w:t>-73.9 +TT</w:t>
            </w:r>
            <w:r w:rsidRPr="00AC4FBC">
              <w:rPr>
                <w:vertAlign w:val="superscript"/>
                <w:lang w:eastAsia="zh-CN"/>
              </w:rPr>
              <w:t>15</w:t>
            </w:r>
          </w:p>
        </w:tc>
        <w:tc>
          <w:tcPr>
            <w:tcW w:w="692" w:type="dxa"/>
            <w:shd w:val="clear" w:color="auto" w:fill="auto"/>
          </w:tcPr>
          <w:p w14:paraId="57C2FEEF"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692" w:type="dxa"/>
            <w:shd w:val="clear" w:color="auto" w:fill="auto"/>
          </w:tcPr>
          <w:p w14:paraId="6EBAF4DB" w14:textId="77777777" w:rsidR="0005484C" w:rsidRPr="00AC4FBC" w:rsidRDefault="0005484C" w:rsidP="00F95311">
            <w:pPr>
              <w:pStyle w:val="TAC"/>
            </w:pPr>
          </w:p>
        </w:tc>
        <w:tc>
          <w:tcPr>
            <w:tcW w:w="746" w:type="dxa"/>
            <w:shd w:val="clear" w:color="auto" w:fill="auto"/>
          </w:tcPr>
          <w:p w14:paraId="15507431" w14:textId="77777777" w:rsidR="0005484C" w:rsidRPr="00AC4FBC" w:rsidRDefault="0005484C" w:rsidP="00F95311">
            <w:pPr>
              <w:pStyle w:val="TAC"/>
            </w:pPr>
          </w:p>
        </w:tc>
        <w:tc>
          <w:tcPr>
            <w:tcW w:w="675" w:type="dxa"/>
          </w:tcPr>
          <w:p w14:paraId="4A862E61" w14:textId="77777777" w:rsidR="0005484C" w:rsidRPr="00AC4FBC" w:rsidRDefault="0005484C" w:rsidP="00F95311">
            <w:pPr>
              <w:pStyle w:val="TAC"/>
            </w:pPr>
          </w:p>
        </w:tc>
        <w:tc>
          <w:tcPr>
            <w:tcW w:w="703" w:type="dxa"/>
            <w:shd w:val="clear" w:color="auto" w:fill="auto"/>
          </w:tcPr>
          <w:p w14:paraId="18AE0A05" w14:textId="77777777" w:rsidR="0005484C" w:rsidRPr="00AC4FBC" w:rsidRDefault="0005484C" w:rsidP="00F95311">
            <w:pPr>
              <w:pStyle w:val="TAC"/>
            </w:pPr>
          </w:p>
        </w:tc>
      </w:tr>
      <w:tr w:rsidR="0005484C" w:rsidRPr="00AC4FBC" w14:paraId="637B2C3A" w14:textId="77777777" w:rsidTr="001D047E">
        <w:trPr>
          <w:trHeight w:val="285"/>
        </w:trPr>
        <w:tc>
          <w:tcPr>
            <w:tcW w:w="0" w:type="auto"/>
            <w:vMerge/>
            <w:shd w:val="clear" w:color="auto" w:fill="auto"/>
            <w:vAlign w:val="center"/>
          </w:tcPr>
          <w:p w14:paraId="43ACDD8E" w14:textId="77777777" w:rsidR="0005484C" w:rsidRPr="00AC4FBC" w:rsidRDefault="0005484C" w:rsidP="00F95311">
            <w:pPr>
              <w:pStyle w:val="TAC"/>
            </w:pPr>
          </w:p>
        </w:tc>
        <w:tc>
          <w:tcPr>
            <w:tcW w:w="0" w:type="auto"/>
            <w:vMerge/>
            <w:shd w:val="clear" w:color="auto" w:fill="auto"/>
            <w:vAlign w:val="center"/>
          </w:tcPr>
          <w:p w14:paraId="59BC603C" w14:textId="77777777" w:rsidR="0005484C" w:rsidRPr="00AC4FBC" w:rsidRDefault="0005484C" w:rsidP="00F95311">
            <w:pPr>
              <w:pStyle w:val="TAC"/>
            </w:pPr>
          </w:p>
        </w:tc>
        <w:tc>
          <w:tcPr>
            <w:tcW w:w="656" w:type="dxa"/>
            <w:vMerge w:val="restart"/>
            <w:vAlign w:val="center"/>
          </w:tcPr>
          <w:p w14:paraId="2AC4BADC" w14:textId="77777777" w:rsidR="0005484C" w:rsidRPr="00AC4FBC" w:rsidRDefault="0005484C" w:rsidP="00F95311">
            <w:pPr>
              <w:pStyle w:val="TAC"/>
            </w:pPr>
            <w:r w:rsidRPr="00AC4FBC">
              <w:t>30</w:t>
            </w:r>
          </w:p>
        </w:tc>
        <w:tc>
          <w:tcPr>
            <w:tcW w:w="648" w:type="dxa"/>
            <w:shd w:val="clear" w:color="auto" w:fill="auto"/>
            <w:vAlign w:val="center"/>
          </w:tcPr>
          <w:p w14:paraId="58415453" w14:textId="77777777" w:rsidR="0005484C" w:rsidRPr="00AC4FBC" w:rsidRDefault="0005484C" w:rsidP="00F95311">
            <w:pPr>
              <w:pStyle w:val="TAC"/>
            </w:pPr>
          </w:p>
        </w:tc>
        <w:tc>
          <w:tcPr>
            <w:tcW w:w="908" w:type="dxa"/>
            <w:shd w:val="clear" w:color="auto" w:fill="auto"/>
          </w:tcPr>
          <w:p w14:paraId="5D4CDC27" w14:textId="77777777" w:rsidR="0005484C" w:rsidRPr="00AC4FBC" w:rsidRDefault="0005484C" w:rsidP="00F95311">
            <w:pPr>
              <w:pStyle w:val="TAC"/>
            </w:pPr>
            <w:r w:rsidRPr="00AC4FBC">
              <w:t>-72.2 +TT</w:t>
            </w:r>
          </w:p>
        </w:tc>
        <w:tc>
          <w:tcPr>
            <w:tcW w:w="911" w:type="dxa"/>
            <w:shd w:val="clear" w:color="auto" w:fill="auto"/>
          </w:tcPr>
          <w:p w14:paraId="68A6A280" w14:textId="77777777" w:rsidR="0005484C" w:rsidRPr="00AC4FBC" w:rsidRDefault="0005484C" w:rsidP="00F95311">
            <w:pPr>
              <w:pStyle w:val="TAC"/>
            </w:pPr>
            <w:r w:rsidRPr="00AC4FBC">
              <w:t>-72.0 +TT</w:t>
            </w:r>
          </w:p>
        </w:tc>
        <w:tc>
          <w:tcPr>
            <w:tcW w:w="1054" w:type="dxa"/>
            <w:shd w:val="clear" w:color="auto" w:fill="auto"/>
          </w:tcPr>
          <w:p w14:paraId="5BB4FCA3" w14:textId="77777777" w:rsidR="0005484C" w:rsidRPr="00AC4FBC" w:rsidRDefault="0005484C" w:rsidP="00F95311">
            <w:pPr>
              <w:pStyle w:val="TAC"/>
            </w:pPr>
            <w:r w:rsidRPr="00AC4FBC">
              <w:t>-72.0 +TT</w:t>
            </w:r>
          </w:p>
        </w:tc>
        <w:tc>
          <w:tcPr>
            <w:tcW w:w="892" w:type="dxa"/>
            <w:shd w:val="clear" w:color="auto" w:fill="auto"/>
          </w:tcPr>
          <w:p w14:paraId="494CE7E2" w14:textId="77777777" w:rsidR="0005484C" w:rsidRPr="00AC4FBC" w:rsidRDefault="0005484C" w:rsidP="00F95311">
            <w:pPr>
              <w:pStyle w:val="TAC"/>
            </w:pPr>
          </w:p>
        </w:tc>
        <w:tc>
          <w:tcPr>
            <w:tcW w:w="892" w:type="dxa"/>
          </w:tcPr>
          <w:p w14:paraId="2668ADCF" w14:textId="77777777" w:rsidR="0005484C" w:rsidRPr="00AC4FBC" w:rsidRDefault="0005484C" w:rsidP="00F95311">
            <w:pPr>
              <w:pStyle w:val="TAC"/>
            </w:pPr>
          </w:p>
        </w:tc>
        <w:tc>
          <w:tcPr>
            <w:tcW w:w="727" w:type="dxa"/>
            <w:shd w:val="clear" w:color="auto" w:fill="auto"/>
          </w:tcPr>
          <w:p w14:paraId="18E09679" w14:textId="77777777" w:rsidR="0005484C" w:rsidRPr="00AC4FBC" w:rsidRDefault="0005484C" w:rsidP="00F95311">
            <w:pPr>
              <w:pStyle w:val="TAC"/>
            </w:pPr>
            <w:r w:rsidRPr="00AC4FBC">
              <w:t>-71.8 +TT</w:t>
            </w:r>
          </w:p>
        </w:tc>
        <w:tc>
          <w:tcPr>
            <w:tcW w:w="692" w:type="dxa"/>
            <w:shd w:val="clear" w:color="auto" w:fill="auto"/>
          </w:tcPr>
          <w:p w14:paraId="7AF9633D" w14:textId="77777777" w:rsidR="0005484C" w:rsidRPr="00AC4FBC" w:rsidRDefault="0005484C" w:rsidP="00F95311">
            <w:pPr>
              <w:pStyle w:val="TAC"/>
            </w:pPr>
            <w:r w:rsidRPr="00AC4FBC">
              <w:t>-71.9 +TT</w:t>
            </w:r>
          </w:p>
        </w:tc>
        <w:tc>
          <w:tcPr>
            <w:tcW w:w="692" w:type="dxa"/>
            <w:shd w:val="clear" w:color="auto" w:fill="auto"/>
          </w:tcPr>
          <w:p w14:paraId="4C611FB5" w14:textId="77777777" w:rsidR="0005484C" w:rsidRPr="00AC4FBC" w:rsidRDefault="0005484C" w:rsidP="00F95311">
            <w:pPr>
              <w:pStyle w:val="TAC"/>
            </w:pPr>
            <w:r w:rsidRPr="00AC4FBC">
              <w:t>-71.9 +TT</w:t>
            </w:r>
          </w:p>
        </w:tc>
        <w:tc>
          <w:tcPr>
            <w:tcW w:w="746" w:type="dxa"/>
            <w:shd w:val="clear" w:color="auto" w:fill="auto"/>
          </w:tcPr>
          <w:p w14:paraId="450A4908" w14:textId="77777777" w:rsidR="0005484C" w:rsidRPr="00AC4FBC" w:rsidRDefault="0005484C" w:rsidP="00F95311">
            <w:pPr>
              <w:pStyle w:val="TAC"/>
            </w:pPr>
            <w:r w:rsidRPr="00AC4FBC">
              <w:t>-71.8 +TT</w:t>
            </w:r>
          </w:p>
        </w:tc>
        <w:tc>
          <w:tcPr>
            <w:tcW w:w="675" w:type="dxa"/>
          </w:tcPr>
          <w:p w14:paraId="36A08F6C" w14:textId="77777777" w:rsidR="0005484C" w:rsidRPr="00AC4FBC" w:rsidRDefault="0005484C" w:rsidP="00F95311">
            <w:pPr>
              <w:pStyle w:val="TAC"/>
            </w:pPr>
            <w:r w:rsidRPr="00AC4FBC">
              <w:t>-71.8 +TT</w:t>
            </w:r>
          </w:p>
        </w:tc>
        <w:tc>
          <w:tcPr>
            <w:tcW w:w="703" w:type="dxa"/>
            <w:shd w:val="clear" w:color="auto" w:fill="auto"/>
          </w:tcPr>
          <w:p w14:paraId="48AB0211" w14:textId="77777777" w:rsidR="0005484C" w:rsidRPr="00AC4FBC" w:rsidRDefault="0005484C" w:rsidP="00F95311">
            <w:pPr>
              <w:pStyle w:val="TAC"/>
            </w:pPr>
            <w:r w:rsidRPr="00AC4FBC">
              <w:t>-71.8 +TT</w:t>
            </w:r>
          </w:p>
        </w:tc>
      </w:tr>
      <w:tr w:rsidR="0005484C" w:rsidRPr="00AC4FBC" w14:paraId="2436E743" w14:textId="77777777" w:rsidTr="001D047E">
        <w:trPr>
          <w:trHeight w:val="285"/>
        </w:trPr>
        <w:tc>
          <w:tcPr>
            <w:tcW w:w="0" w:type="auto"/>
            <w:vMerge/>
            <w:shd w:val="clear" w:color="auto" w:fill="auto"/>
            <w:vAlign w:val="center"/>
          </w:tcPr>
          <w:p w14:paraId="075C960C" w14:textId="77777777" w:rsidR="0005484C" w:rsidRPr="00AC4FBC" w:rsidRDefault="0005484C" w:rsidP="00F95311">
            <w:pPr>
              <w:pStyle w:val="TAC"/>
            </w:pPr>
          </w:p>
        </w:tc>
        <w:tc>
          <w:tcPr>
            <w:tcW w:w="0" w:type="auto"/>
            <w:vMerge/>
            <w:shd w:val="clear" w:color="auto" w:fill="auto"/>
            <w:vAlign w:val="center"/>
          </w:tcPr>
          <w:p w14:paraId="05F51032" w14:textId="77777777" w:rsidR="0005484C" w:rsidRPr="00AC4FBC" w:rsidRDefault="0005484C" w:rsidP="00F95311">
            <w:pPr>
              <w:pStyle w:val="TAC"/>
            </w:pPr>
          </w:p>
        </w:tc>
        <w:tc>
          <w:tcPr>
            <w:tcW w:w="656" w:type="dxa"/>
            <w:vMerge/>
            <w:vAlign w:val="center"/>
          </w:tcPr>
          <w:p w14:paraId="257B0CBB" w14:textId="77777777" w:rsidR="0005484C" w:rsidRPr="00AC4FBC" w:rsidRDefault="0005484C" w:rsidP="00F95311">
            <w:pPr>
              <w:pStyle w:val="TAC"/>
            </w:pPr>
          </w:p>
        </w:tc>
        <w:tc>
          <w:tcPr>
            <w:tcW w:w="648" w:type="dxa"/>
            <w:shd w:val="clear" w:color="auto" w:fill="auto"/>
            <w:vAlign w:val="center"/>
          </w:tcPr>
          <w:p w14:paraId="7CA42F1B" w14:textId="77777777" w:rsidR="0005484C" w:rsidRPr="00AC4FBC" w:rsidRDefault="0005484C" w:rsidP="00F95311">
            <w:pPr>
              <w:pStyle w:val="TAC"/>
            </w:pPr>
          </w:p>
        </w:tc>
        <w:tc>
          <w:tcPr>
            <w:tcW w:w="908" w:type="dxa"/>
            <w:shd w:val="clear" w:color="auto" w:fill="auto"/>
          </w:tcPr>
          <w:p w14:paraId="41B02275" w14:textId="77777777" w:rsidR="0005484C" w:rsidRPr="00AC4FBC" w:rsidRDefault="0005484C" w:rsidP="00F95311">
            <w:pPr>
              <w:pStyle w:val="TAC"/>
            </w:pPr>
            <w:r w:rsidRPr="00AC4FBC">
              <w:t>-</w:t>
            </w:r>
            <w:r w:rsidRPr="00AC4FBC">
              <w:rPr>
                <w:lang w:eastAsia="zh-CN"/>
              </w:rPr>
              <w:t>74.4</w:t>
            </w:r>
            <w:r w:rsidRPr="00AC4FBC">
              <w:t xml:space="preserve"> +TT</w:t>
            </w:r>
            <w:r w:rsidRPr="00AC4FBC">
              <w:rPr>
                <w:vertAlign w:val="superscript"/>
                <w:lang w:eastAsia="zh-CN"/>
              </w:rPr>
              <w:t>15</w:t>
            </w:r>
          </w:p>
        </w:tc>
        <w:tc>
          <w:tcPr>
            <w:tcW w:w="911" w:type="dxa"/>
            <w:shd w:val="clear" w:color="auto" w:fill="auto"/>
          </w:tcPr>
          <w:p w14:paraId="1D26C1E4"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1054" w:type="dxa"/>
            <w:shd w:val="clear" w:color="auto" w:fill="auto"/>
          </w:tcPr>
          <w:p w14:paraId="72E90411"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892" w:type="dxa"/>
            <w:shd w:val="clear" w:color="auto" w:fill="auto"/>
          </w:tcPr>
          <w:p w14:paraId="704E01E0" w14:textId="77777777" w:rsidR="0005484C" w:rsidRPr="00AC4FBC" w:rsidRDefault="0005484C" w:rsidP="00F95311">
            <w:pPr>
              <w:pStyle w:val="TAC"/>
            </w:pPr>
          </w:p>
        </w:tc>
        <w:tc>
          <w:tcPr>
            <w:tcW w:w="892" w:type="dxa"/>
          </w:tcPr>
          <w:p w14:paraId="7BAAD865" w14:textId="77777777" w:rsidR="0005484C" w:rsidRPr="00AC4FBC" w:rsidRDefault="0005484C" w:rsidP="00F95311">
            <w:pPr>
              <w:pStyle w:val="TAC"/>
            </w:pPr>
          </w:p>
        </w:tc>
        <w:tc>
          <w:tcPr>
            <w:tcW w:w="727" w:type="dxa"/>
            <w:shd w:val="clear" w:color="auto" w:fill="auto"/>
          </w:tcPr>
          <w:p w14:paraId="643C9BCA"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692" w:type="dxa"/>
            <w:shd w:val="clear" w:color="auto" w:fill="auto"/>
          </w:tcPr>
          <w:p w14:paraId="04319364"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692" w:type="dxa"/>
            <w:shd w:val="clear" w:color="auto" w:fill="auto"/>
          </w:tcPr>
          <w:p w14:paraId="7CF0123B"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746" w:type="dxa"/>
            <w:shd w:val="clear" w:color="auto" w:fill="auto"/>
          </w:tcPr>
          <w:p w14:paraId="20F85666"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675" w:type="dxa"/>
          </w:tcPr>
          <w:p w14:paraId="72174F5C" w14:textId="77777777" w:rsidR="0005484C" w:rsidRPr="00AC4FBC" w:rsidRDefault="0005484C" w:rsidP="00F95311">
            <w:pPr>
              <w:pStyle w:val="TAC"/>
            </w:pPr>
            <w:r w:rsidRPr="00AC4FBC">
              <w:rPr>
                <w:lang w:eastAsia="zh-CN"/>
              </w:rPr>
              <w:t>-74.0 +TT</w:t>
            </w:r>
            <w:r w:rsidRPr="00AC4FBC">
              <w:rPr>
                <w:vertAlign w:val="superscript"/>
                <w:lang w:eastAsia="zh-CN"/>
              </w:rPr>
              <w:t>15</w:t>
            </w:r>
          </w:p>
        </w:tc>
        <w:tc>
          <w:tcPr>
            <w:tcW w:w="703" w:type="dxa"/>
            <w:shd w:val="clear" w:color="auto" w:fill="auto"/>
          </w:tcPr>
          <w:p w14:paraId="034C6121" w14:textId="77777777" w:rsidR="0005484C" w:rsidRPr="00AC4FBC" w:rsidRDefault="0005484C" w:rsidP="00F95311">
            <w:pPr>
              <w:pStyle w:val="TAC"/>
            </w:pPr>
            <w:r w:rsidRPr="00AC4FBC">
              <w:rPr>
                <w:lang w:eastAsia="zh-CN"/>
              </w:rPr>
              <w:t>-74.0 +TT</w:t>
            </w:r>
            <w:r w:rsidRPr="00AC4FBC">
              <w:rPr>
                <w:vertAlign w:val="superscript"/>
                <w:lang w:eastAsia="zh-CN"/>
              </w:rPr>
              <w:t>15</w:t>
            </w:r>
          </w:p>
        </w:tc>
      </w:tr>
      <w:tr w:rsidR="0005484C" w:rsidRPr="00AC4FBC" w14:paraId="4C193BE7" w14:textId="77777777" w:rsidTr="001D047E">
        <w:trPr>
          <w:trHeight w:val="285"/>
        </w:trPr>
        <w:tc>
          <w:tcPr>
            <w:tcW w:w="0" w:type="auto"/>
            <w:vMerge/>
            <w:shd w:val="clear" w:color="auto" w:fill="auto"/>
            <w:vAlign w:val="center"/>
          </w:tcPr>
          <w:p w14:paraId="6952B8A0" w14:textId="77777777" w:rsidR="0005484C" w:rsidRPr="00AC4FBC" w:rsidRDefault="0005484C" w:rsidP="00F95311">
            <w:pPr>
              <w:pStyle w:val="TAC"/>
            </w:pPr>
          </w:p>
        </w:tc>
        <w:tc>
          <w:tcPr>
            <w:tcW w:w="0" w:type="auto"/>
            <w:vMerge/>
            <w:shd w:val="clear" w:color="auto" w:fill="auto"/>
            <w:vAlign w:val="center"/>
          </w:tcPr>
          <w:p w14:paraId="2581C751" w14:textId="77777777" w:rsidR="0005484C" w:rsidRPr="00AC4FBC" w:rsidRDefault="0005484C" w:rsidP="00F95311">
            <w:pPr>
              <w:pStyle w:val="TAC"/>
            </w:pPr>
          </w:p>
        </w:tc>
        <w:tc>
          <w:tcPr>
            <w:tcW w:w="656" w:type="dxa"/>
            <w:vMerge w:val="restart"/>
            <w:vAlign w:val="center"/>
          </w:tcPr>
          <w:p w14:paraId="7EC82532" w14:textId="77777777" w:rsidR="0005484C" w:rsidRPr="00AC4FBC" w:rsidRDefault="0005484C" w:rsidP="00F95311">
            <w:pPr>
              <w:pStyle w:val="TAC"/>
            </w:pPr>
            <w:r w:rsidRPr="00AC4FBC">
              <w:t>60</w:t>
            </w:r>
          </w:p>
        </w:tc>
        <w:tc>
          <w:tcPr>
            <w:tcW w:w="648" w:type="dxa"/>
            <w:shd w:val="clear" w:color="auto" w:fill="auto"/>
            <w:vAlign w:val="center"/>
          </w:tcPr>
          <w:p w14:paraId="5F47E6E6" w14:textId="77777777" w:rsidR="0005484C" w:rsidRPr="00AC4FBC" w:rsidRDefault="0005484C" w:rsidP="00F95311">
            <w:pPr>
              <w:pStyle w:val="TAC"/>
            </w:pPr>
          </w:p>
        </w:tc>
        <w:tc>
          <w:tcPr>
            <w:tcW w:w="908" w:type="dxa"/>
            <w:shd w:val="clear" w:color="auto" w:fill="auto"/>
          </w:tcPr>
          <w:p w14:paraId="6471E995" w14:textId="77777777" w:rsidR="0005484C" w:rsidRPr="00AC4FBC" w:rsidRDefault="0005484C" w:rsidP="00F95311">
            <w:pPr>
              <w:pStyle w:val="TAC"/>
            </w:pPr>
            <w:r w:rsidRPr="00AC4FBC">
              <w:t>-72.6 +TT</w:t>
            </w:r>
          </w:p>
        </w:tc>
        <w:tc>
          <w:tcPr>
            <w:tcW w:w="911" w:type="dxa"/>
            <w:shd w:val="clear" w:color="auto" w:fill="auto"/>
          </w:tcPr>
          <w:p w14:paraId="011AE5C7" w14:textId="77777777" w:rsidR="0005484C" w:rsidRPr="00AC4FBC" w:rsidRDefault="0005484C" w:rsidP="00F95311">
            <w:pPr>
              <w:pStyle w:val="TAC"/>
            </w:pPr>
            <w:r w:rsidRPr="00AC4FBC">
              <w:t>-72.3 +TT</w:t>
            </w:r>
          </w:p>
        </w:tc>
        <w:tc>
          <w:tcPr>
            <w:tcW w:w="1054" w:type="dxa"/>
            <w:shd w:val="clear" w:color="auto" w:fill="auto"/>
          </w:tcPr>
          <w:p w14:paraId="7FEDC54D" w14:textId="77777777" w:rsidR="0005484C" w:rsidRPr="00AC4FBC" w:rsidRDefault="0005484C" w:rsidP="00F95311">
            <w:pPr>
              <w:pStyle w:val="TAC"/>
            </w:pPr>
            <w:r w:rsidRPr="00AC4FBC">
              <w:t>-72.2 +TT</w:t>
            </w:r>
          </w:p>
        </w:tc>
        <w:tc>
          <w:tcPr>
            <w:tcW w:w="892" w:type="dxa"/>
            <w:shd w:val="clear" w:color="auto" w:fill="auto"/>
          </w:tcPr>
          <w:p w14:paraId="5FB71C26" w14:textId="77777777" w:rsidR="0005484C" w:rsidRPr="00AC4FBC" w:rsidRDefault="0005484C" w:rsidP="00F95311">
            <w:pPr>
              <w:pStyle w:val="TAC"/>
            </w:pPr>
          </w:p>
        </w:tc>
        <w:tc>
          <w:tcPr>
            <w:tcW w:w="892" w:type="dxa"/>
          </w:tcPr>
          <w:p w14:paraId="0EBFC8E1" w14:textId="77777777" w:rsidR="0005484C" w:rsidRPr="00AC4FBC" w:rsidRDefault="0005484C" w:rsidP="00F95311">
            <w:pPr>
              <w:pStyle w:val="TAC"/>
            </w:pPr>
          </w:p>
        </w:tc>
        <w:tc>
          <w:tcPr>
            <w:tcW w:w="727" w:type="dxa"/>
            <w:shd w:val="clear" w:color="auto" w:fill="auto"/>
          </w:tcPr>
          <w:p w14:paraId="6E8A28DE" w14:textId="77777777" w:rsidR="0005484C" w:rsidRPr="00AC4FBC" w:rsidRDefault="0005484C" w:rsidP="00F95311">
            <w:pPr>
              <w:pStyle w:val="TAC"/>
            </w:pPr>
            <w:r w:rsidRPr="00AC4FBC">
              <w:t>-72.0 +TT</w:t>
            </w:r>
          </w:p>
        </w:tc>
        <w:tc>
          <w:tcPr>
            <w:tcW w:w="692" w:type="dxa"/>
            <w:shd w:val="clear" w:color="auto" w:fill="auto"/>
          </w:tcPr>
          <w:p w14:paraId="454EB147" w14:textId="77777777" w:rsidR="0005484C" w:rsidRPr="00AC4FBC" w:rsidRDefault="0005484C" w:rsidP="00F95311">
            <w:pPr>
              <w:pStyle w:val="TAC"/>
            </w:pPr>
            <w:r w:rsidRPr="00AC4FBC">
              <w:t>-72.0 +TT</w:t>
            </w:r>
          </w:p>
        </w:tc>
        <w:tc>
          <w:tcPr>
            <w:tcW w:w="692" w:type="dxa"/>
            <w:shd w:val="clear" w:color="auto" w:fill="auto"/>
          </w:tcPr>
          <w:p w14:paraId="76F3C888" w14:textId="77777777" w:rsidR="0005484C" w:rsidRPr="00AC4FBC" w:rsidRDefault="0005484C" w:rsidP="00F95311">
            <w:pPr>
              <w:pStyle w:val="TAC"/>
            </w:pPr>
            <w:r w:rsidRPr="00AC4FBC">
              <w:t>-72.0 +TT</w:t>
            </w:r>
          </w:p>
        </w:tc>
        <w:tc>
          <w:tcPr>
            <w:tcW w:w="746" w:type="dxa"/>
            <w:shd w:val="clear" w:color="auto" w:fill="auto"/>
          </w:tcPr>
          <w:p w14:paraId="0160FE26" w14:textId="77777777" w:rsidR="0005484C" w:rsidRPr="00AC4FBC" w:rsidRDefault="0005484C" w:rsidP="00F95311">
            <w:pPr>
              <w:pStyle w:val="TAC"/>
            </w:pPr>
            <w:r w:rsidRPr="00AC4FBC">
              <w:t>-71.9 +TT</w:t>
            </w:r>
          </w:p>
        </w:tc>
        <w:tc>
          <w:tcPr>
            <w:tcW w:w="675" w:type="dxa"/>
          </w:tcPr>
          <w:p w14:paraId="0102AB49" w14:textId="77777777" w:rsidR="0005484C" w:rsidRPr="00AC4FBC" w:rsidRDefault="0005484C" w:rsidP="00F95311">
            <w:pPr>
              <w:pStyle w:val="TAC"/>
            </w:pPr>
            <w:r w:rsidRPr="00AC4FBC">
              <w:t>-71.9 +TT</w:t>
            </w:r>
          </w:p>
        </w:tc>
        <w:tc>
          <w:tcPr>
            <w:tcW w:w="703" w:type="dxa"/>
            <w:shd w:val="clear" w:color="auto" w:fill="auto"/>
          </w:tcPr>
          <w:p w14:paraId="5E71BAD4" w14:textId="77777777" w:rsidR="0005484C" w:rsidRPr="00AC4FBC" w:rsidRDefault="0005484C" w:rsidP="00F95311">
            <w:pPr>
              <w:pStyle w:val="TAC"/>
            </w:pPr>
            <w:r w:rsidRPr="00AC4FBC">
              <w:t>-71.9 +TT</w:t>
            </w:r>
          </w:p>
        </w:tc>
      </w:tr>
      <w:tr w:rsidR="0005484C" w:rsidRPr="00AC4FBC" w14:paraId="60065612" w14:textId="77777777" w:rsidTr="001D047E">
        <w:trPr>
          <w:trHeight w:val="285"/>
        </w:trPr>
        <w:tc>
          <w:tcPr>
            <w:tcW w:w="0" w:type="auto"/>
            <w:vMerge/>
            <w:shd w:val="clear" w:color="auto" w:fill="auto"/>
            <w:vAlign w:val="center"/>
          </w:tcPr>
          <w:p w14:paraId="7F1BF930" w14:textId="77777777" w:rsidR="0005484C" w:rsidRPr="00AC4FBC" w:rsidRDefault="0005484C" w:rsidP="00F95311">
            <w:pPr>
              <w:pStyle w:val="TAC"/>
            </w:pPr>
          </w:p>
        </w:tc>
        <w:tc>
          <w:tcPr>
            <w:tcW w:w="0" w:type="auto"/>
            <w:vMerge/>
            <w:shd w:val="clear" w:color="auto" w:fill="auto"/>
            <w:vAlign w:val="center"/>
          </w:tcPr>
          <w:p w14:paraId="6F339255" w14:textId="77777777" w:rsidR="0005484C" w:rsidRPr="00AC4FBC" w:rsidRDefault="0005484C" w:rsidP="00F95311">
            <w:pPr>
              <w:pStyle w:val="TAC"/>
            </w:pPr>
          </w:p>
        </w:tc>
        <w:tc>
          <w:tcPr>
            <w:tcW w:w="656" w:type="dxa"/>
            <w:vMerge/>
            <w:vAlign w:val="center"/>
          </w:tcPr>
          <w:p w14:paraId="2881B64D" w14:textId="77777777" w:rsidR="0005484C" w:rsidRPr="00AC4FBC" w:rsidRDefault="0005484C" w:rsidP="00F95311">
            <w:pPr>
              <w:pStyle w:val="TAC"/>
            </w:pPr>
          </w:p>
        </w:tc>
        <w:tc>
          <w:tcPr>
            <w:tcW w:w="648" w:type="dxa"/>
            <w:shd w:val="clear" w:color="auto" w:fill="auto"/>
            <w:vAlign w:val="center"/>
          </w:tcPr>
          <w:p w14:paraId="133B5F59" w14:textId="77777777" w:rsidR="0005484C" w:rsidRPr="00AC4FBC" w:rsidRDefault="0005484C" w:rsidP="00F95311">
            <w:pPr>
              <w:pStyle w:val="TAC"/>
            </w:pPr>
          </w:p>
        </w:tc>
        <w:tc>
          <w:tcPr>
            <w:tcW w:w="908" w:type="dxa"/>
            <w:shd w:val="clear" w:color="auto" w:fill="auto"/>
          </w:tcPr>
          <w:p w14:paraId="67C595B9" w14:textId="77777777" w:rsidR="0005484C" w:rsidRPr="00AC4FBC" w:rsidRDefault="0005484C" w:rsidP="00F95311">
            <w:pPr>
              <w:pStyle w:val="TAC"/>
              <w:rPr>
                <w:lang w:eastAsia="zh-CN"/>
              </w:rPr>
            </w:pPr>
            <w:r w:rsidRPr="00AC4FBC">
              <w:rPr>
                <w:lang w:eastAsia="zh-CN"/>
              </w:rPr>
              <w:t>-74.8 +TT</w:t>
            </w:r>
            <w:r w:rsidRPr="00AC4FBC">
              <w:rPr>
                <w:vertAlign w:val="superscript"/>
                <w:lang w:eastAsia="zh-CN"/>
              </w:rPr>
              <w:t>15</w:t>
            </w:r>
          </w:p>
        </w:tc>
        <w:tc>
          <w:tcPr>
            <w:tcW w:w="911" w:type="dxa"/>
            <w:shd w:val="clear" w:color="auto" w:fill="auto"/>
          </w:tcPr>
          <w:p w14:paraId="220DC37C" w14:textId="77777777" w:rsidR="0005484C" w:rsidRPr="00AC4FBC" w:rsidRDefault="0005484C" w:rsidP="00F95311">
            <w:pPr>
              <w:pStyle w:val="TAC"/>
            </w:pPr>
            <w:r w:rsidRPr="00AC4FBC">
              <w:rPr>
                <w:lang w:eastAsia="zh-CN"/>
              </w:rPr>
              <w:t>-74.5 +TT</w:t>
            </w:r>
            <w:r w:rsidRPr="00AC4FBC">
              <w:rPr>
                <w:vertAlign w:val="superscript"/>
                <w:lang w:eastAsia="zh-CN"/>
              </w:rPr>
              <w:t>15</w:t>
            </w:r>
          </w:p>
        </w:tc>
        <w:tc>
          <w:tcPr>
            <w:tcW w:w="1054" w:type="dxa"/>
            <w:shd w:val="clear" w:color="auto" w:fill="auto"/>
          </w:tcPr>
          <w:p w14:paraId="05112765" w14:textId="77777777" w:rsidR="0005484C" w:rsidRPr="00AC4FBC" w:rsidRDefault="0005484C" w:rsidP="00F95311">
            <w:pPr>
              <w:pStyle w:val="TAC"/>
            </w:pPr>
            <w:r w:rsidRPr="00AC4FBC">
              <w:t>-74.4 +TT</w:t>
            </w:r>
            <w:r w:rsidRPr="00AC4FBC">
              <w:rPr>
                <w:vertAlign w:val="superscript"/>
                <w:lang w:eastAsia="zh-CN"/>
              </w:rPr>
              <w:t>15</w:t>
            </w:r>
          </w:p>
        </w:tc>
        <w:tc>
          <w:tcPr>
            <w:tcW w:w="892" w:type="dxa"/>
            <w:shd w:val="clear" w:color="auto" w:fill="auto"/>
          </w:tcPr>
          <w:p w14:paraId="7E20FBC5" w14:textId="77777777" w:rsidR="0005484C" w:rsidRPr="00AC4FBC" w:rsidRDefault="0005484C" w:rsidP="00F95311">
            <w:pPr>
              <w:pStyle w:val="TAC"/>
            </w:pPr>
          </w:p>
        </w:tc>
        <w:tc>
          <w:tcPr>
            <w:tcW w:w="892" w:type="dxa"/>
          </w:tcPr>
          <w:p w14:paraId="5267A99B" w14:textId="77777777" w:rsidR="0005484C" w:rsidRPr="00AC4FBC" w:rsidRDefault="0005484C" w:rsidP="00F95311">
            <w:pPr>
              <w:pStyle w:val="TAC"/>
            </w:pPr>
          </w:p>
        </w:tc>
        <w:tc>
          <w:tcPr>
            <w:tcW w:w="727" w:type="dxa"/>
            <w:shd w:val="clear" w:color="auto" w:fill="auto"/>
          </w:tcPr>
          <w:p w14:paraId="6DE26EA8"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692" w:type="dxa"/>
            <w:shd w:val="clear" w:color="auto" w:fill="auto"/>
          </w:tcPr>
          <w:p w14:paraId="22BC0A96"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692" w:type="dxa"/>
            <w:shd w:val="clear" w:color="auto" w:fill="auto"/>
          </w:tcPr>
          <w:p w14:paraId="22EED12B" w14:textId="77777777" w:rsidR="0005484C" w:rsidRPr="00AC4FBC" w:rsidRDefault="0005484C" w:rsidP="00F95311">
            <w:pPr>
              <w:pStyle w:val="TAC"/>
            </w:pPr>
            <w:r w:rsidRPr="00AC4FBC">
              <w:rPr>
                <w:lang w:eastAsia="zh-CN"/>
              </w:rPr>
              <w:t>-74.2 +TT</w:t>
            </w:r>
            <w:r w:rsidRPr="00AC4FBC">
              <w:rPr>
                <w:vertAlign w:val="superscript"/>
                <w:lang w:eastAsia="zh-CN"/>
              </w:rPr>
              <w:t>15</w:t>
            </w:r>
          </w:p>
        </w:tc>
        <w:tc>
          <w:tcPr>
            <w:tcW w:w="746" w:type="dxa"/>
            <w:shd w:val="clear" w:color="auto" w:fill="auto"/>
          </w:tcPr>
          <w:p w14:paraId="3EDB2CB2"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675" w:type="dxa"/>
          </w:tcPr>
          <w:p w14:paraId="794E8CD7" w14:textId="77777777" w:rsidR="0005484C" w:rsidRPr="00AC4FBC" w:rsidRDefault="0005484C" w:rsidP="00F95311">
            <w:pPr>
              <w:pStyle w:val="TAC"/>
            </w:pPr>
            <w:r w:rsidRPr="00AC4FBC">
              <w:rPr>
                <w:lang w:eastAsia="zh-CN"/>
              </w:rPr>
              <w:t>-74.1 +TT</w:t>
            </w:r>
            <w:r w:rsidRPr="00AC4FBC">
              <w:rPr>
                <w:vertAlign w:val="superscript"/>
                <w:lang w:eastAsia="zh-CN"/>
              </w:rPr>
              <w:t>15</w:t>
            </w:r>
          </w:p>
        </w:tc>
        <w:tc>
          <w:tcPr>
            <w:tcW w:w="703" w:type="dxa"/>
            <w:shd w:val="clear" w:color="auto" w:fill="auto"/>
          </w:tcPr>
          <w:p w14:paraId="557E0EB0" w14:textId="77777777" w:rsidR="0005484C" w:rsidRPr="00AC4FBC" w:rsidRDefault="0005484C" w:rsidP="00F95311">
            <w:pPr>
              <w:pStyle w:val="TAC"/>
            </w:pPr>
            <w:r w:rsidRPr="00AC4FBC">
              <w:rPr>
                <w:lang w:eastAsia="zh-CN"/>
              </w:rPr>
              <w:t>-74.1 +TT</w:t>
            </w:r>
            <w:r w:rsidRPr="00AC4FBC">
              <w:rPr>
                <w:vertAlign w:val="superscript"/>
                <w:lang w:eastAsia="zh-CN"/>
              </w:rPr>
              <w:t>15</w:t>
            </w:r>
          </w:p>
        </w:tc>
      </w:tr>
      <w:tr w:rsidR="0005484C" w:rsidRPr="00AC4FBC" w14:paraId="52A0505A" w14:textId="77777777" w:rsidTr="001D047E">
        <w:trPr>
          <w:trHeight w:val="285"/>
        </w:trPr>
        <w:tc>
          <w:tcPr>
            <w:tcW w:w="0" w:type="auto"/>
            <w:vMerge/>
            <w:shd w:val="clear" w:color="auto" w:fill="auto"/>
            <w:vAlign w:val="center"/>
          </w:tcPr>
          <w:p w14:paraId="6E20CC19" w14:textId="77777777" w:rsidR="0005484C" w:rsidRPr="00AC4FBC" w:rsidRDefault="0005484C" w:rsidP="00F95311">
            <w:pPr>
              <w:pStyle w:val="TAC"/>
            </w:pPr>
          </w:p>
        </w:tc>
        <w:tc>
          <w:tcPr>
            <w:tcW w:w="0" w:type="auto"/>
            <w:vMerge w:val="restart"/>
            <w:shd w:val="clear" w:color="auto" w:fill="auto"/>
            <w:vAlign w:val="center"/>
          </w:tcPr>
          <w:p w14:paraId="7B42D9EF" w14:textId="77777777" w:rsidR="0005484C" w:rsidRPr="00AC4FBC" w:rsidRDefault="0005484C" w:rsidP="00F95311">
            <w:pPr>
              <w:pStyle w:val="TAC"/>
            </w:pPr>
            <w:r w:rsidRPr="00AC4FBC">
              <w:t>n78</w:t>
            </w:r>
            <w:r w:rsidRPr="00AC4FBC">
              <w:rPr>
                <w:vertAlign w:val="superscript"/>
              </w:rPr>
              <w:t>3</w:t>
            </w:r>
          </w:p>
        </w:tc>
        <w:tc>
          <w:tcPr>
            <w:tcW w:w="656" w:type="dxa"/>
            <w:vMerge w:val="restart"/>
            <w:vAlign w:val="center"/>
          </w:tcPr>
          <w:p w14:paraId="4EAF9398" w14:textId="77777777" w:rsidR="0005484C" w:rsidRPr="00AC4FBC" w:rsidRDefault="0005484C" w:rsidP="00F95311">
            <w:pPr>
              <w:pStyle w:val="TAC"/>
            </w:pPr>
            <w:r w:rsidRPr="00AC4FBC">
              <w:rPr>
                <w:lang w:eastAsia="zh-CN"/>
              </w:rPr>
              <w:t>15</w:t>
            </w:r>
          </w:p>
        </w:tc>
        <w:tc>
          <w:tcPr>
            <w:tcW w:w="648" w:type="dxa"/>
            <w:shd w:val="clear" w:color="auto" w:fill="auto"/>
            <w:vAlign w:val="center"/>
          </w:tcPr>
          <w:p w14:paraId="40BE0C1B" w14:textId="77777777" w:rsidR="0005484C" w:rsidRPr="00AC4FBC" w:rsidRDefault="0005484C" w:rsidP="00F95311">
            <w:pPr>
              <w:pStyle w:val="TAC"/>
            </w:pPr>
          </w:p>
        </w:tc>
        <w:tc>
          <w:tcPr>
            <w:tcW w:w="908" w:type="dxa"/>
            <w:shd w:val="clear" w:color="auto" w:fill="auto"/>
          </w:tcPr>
          <w:p w14:paraId="55E33223" w14:textId="77777777" w:rsidR="0005484C" w:rsidRPr="00AC4FBC" w:rsidRDefault="0005484C" w:rsidP="00F95311">
            <w:pPr>
              <w:pStyle w:val="TAC"/>
            </w:pPr>
            <w:r w:rsidRPr="00AC4FBC">
              <w:t>-94.7 +TT</w:t>
            </w:r>
          </w:p>
        </w:tc>
        <w:tc>
          <w:tcPr>
            <w:tcW w:w="911" w:type="dxa"/>
            <w:shd w:val="clear" w:color="auto" w:fill="auto"/>
          </w:tcPr>
          <w:p w14:paraId="080749C0" w14:textId="77777777" w:rsidR="0005484C" w:rsidRPr="00AC4FBC" w:rsidRDefault="0005484C" w:rsidP="00F95311">
            <w:pPr>
              <w:pStyle w:val="TAC"/>
            </w:pPr>
            <w:r w:rsidRPr="00AC4FBC">
              <w:t>-93.2 +TT</w:t>
            </w:r>
          </w:p>
        </w:tc>
        <w:tc>
          <w:tcPr>
            <w:tcW w:w="1054" w:type="dxa"/>
            <w:shd w:val="clear" w:color="auto" w:fill="auto"/>
          </w:tcPr>
          <w:p w14:paraId="1AA506D8" w14:textId="77777777" w:rsidR="0005484C" w:rsidRPr="00AC4FBC" w:rsidRDefault="0005484C" w:rsidP="00F95311">
            <w:pPr>
              <w:pStyle w:val="TAC"/>
            </w:pPr>
            <w:r w:rsidRPr="00AC4FBC">
              <w:t>-92.4 +TT</w:t>
            </w:r>
          </w:p>
        </w:tc>
        <w:tc>
          <w:tcPr>
            <w:tcW w:w="892" w:type="dxa"/>
            <w:shd w:val="clear" w:color="auto" w:fill="auto"/>
          </w:tcPr>
          <w:p w14:paraId="480459DF" w14:textId="77777777" w:rsidR="0005484C" w:rsidRPr="00AC4FBC" w:rsidRDefault="0005484C" w:rsidP="00F95311">
            <w:pPr>
              <w:pStyle w:val="TAC"/>
            </w:pPr>
          </w:p>
        </w:tc>
        <w:tc>
          <w:tcPr>
            <w:tcW w:w="892" w:type="dxa"/>
          </w:tcPr>
          <w:p w14:paraId="69F88BD6" w14:textId="77777777" w:rsidR="0005484C" w:rsidRPr="00AC4FBC" w:rsidRDefault="0005484C" w:rsidP="00F95311">
            <w:pPr>
              <w:pStyle w:val="TAC"/>
            </w:pPr>
          </w:p>
        </w:tc>
        <w:tc>
          <w:tcPr>
            <w:tcW w:w="727" w:type="dxa"/>
            <w:shd w:val="clear" w:color="auto" w:fill="auto"/>
          </w:tcPr>
          <w:p w14:paraId="7F198A0C" w14:textId="77777777" w:rsidR="0005484C" w:rsidRPr="00AC4FBC" w:rsidRDefault="0005484C" w:rsidP="00F95311">
            <w:pPr>
              <w:pStyle w:val="TAC"/>
            </w:pPr>
          </w:p>
        </w:tc>
        <w:tc>
          <w:tcPr>
            <w:tcW w:w="692" w:type="dxa"/>
            <w:shd w:val="clear" w:color="auto" w:fill="auto"/>
          </w:tcPr>
          <w:p w14:paraId="11D1F17D" w14:textId="77777777" w:rsidR="0005484C" w:rsidRPr="00AC4FBC" w:rsidRDefault="0005484C" w:rsidP="00F95311">
            <w:pPr>
              <w:pStyle w:val="TAC"/>
            </w:pPr>
          </w:p>
        </w:tc>
        <w:tc>
          <w:tcPr>
            <w:tcW w:w="692" w:type="dxa"/>
            <w:shd w:val="clear" w:color="auto" w:fill="auto"/>
          </w:tcPr>
          <w:p w14:paraId="3E29F717" w14:textId="77777777" w:rsidR="0005484C" w:rsidRPr="00AC4FBC" w:rsidRDefault="0005484C" w:rsidP="00F95311">
            <w:pPr>
              <w:pStyle w:val="TAC"/>
            </w:pPr>
          </w:p>
        </w:tc>
        <w:tc>
          <w:tcPr>
            <w:tcW w:w="746" w:type="dxa"/>
            <w:shd w:val="clear" w:color="auto" w:fill="auto"/>
          </w:tcPr>
          <w:p w14:paraId="6AF90D69" w14:textId="77777777" w:rsidR="0005484C" w:rsidRPr="00AC4FBC" w:rsidRDefault="0005484C" w:rsidP="00F95311">
            <w:pPr>
              <w:pStyle w:val="TAC"/>
            </w:pPr>
          </w:p>
        </w:tc>
        <w:tc>
          <w:tcPr>
            <w:tcW w:w="675" w:type="dxa"/>
          </w:tcPr>
          <w:p w14:paraId="6F847019" w14:textId="77777777" w:rsidR="0005484C" w:rsidRPr="00AC4FBC" w:rsidRDefault="0005484C" w:rsidP="00F95311">
            <w:pPr>
              <w:pStyle w:val="TAC"/>
            </w:pPr>
          </w:p>
        </w:tc>
        <w:tc>
          <w:tcPr>
            <w:tcW w:w="703" w:type="dxa"/>
            <w:shd w:val="clear" w:color="auto" w:fill="auto"/>
          </w:tcPr>
          <w:p w14:paraId="46CD7222" w14:textId="77777777" w:rsidR="0005484C" w:rsidRPr="00AC4FBC" w:rsidRDefault="0005484C" w:rsidP="00F95311">
            <w:pPr>
              <w:pStyle w:val="TAC"/>
            </w:pPr>
          </w:p>
        </w:tc>
      </w:tr>
      <w:tr w:rsidR="0005484C" w:rsidRPr="00AC4FBC" w14:paraId="27ADAFB6" w14:textId="77777777" w:rsidTr="001D047E">
        <w:trPr>
          <w:trHeight w:val="285"/>
        </w:trPr>
        <w:tc>
          <w:tcPr>
            <w:tcW w:w="0" w:type="auto"/>
            <w:vMerge/>
            <w:shd w:val="clear" w:color="auto" w:fill="auto"/>
            <w:vAlign w:val="center"/>
          </w:tcPr>
          <w:p w14:paraId="6B3769E7" w14:textId="77777777" w:rsidR="0005484C" w:rsidRPr="00AC4FBC" w:rsidRDefault="0005484C" w:rsidP="00F95311">
            <w:pPr>
              <w:pStyle w:val="TAC"/>
            </w:pPr>
          </w:p>
        </w:tc>
        <w:tc>
          <w:tcPr>
            <w:tcW w:w="0" w:type="auto"/>
            <w:vMerge/>
            <w:shd w:val="clear" w:color="auto" w:fill="auto"/>
            <w:vAlign w:val="center"/>
          </w:tcPr>
          <w:p w14:paraId="47E6C19F" w14:textId="77777777" w:rsidR="0005484C" w:rsidRPr="00AC4FBC" w:rsidRDefault="0005484C" w:rsidP="00F95311">
            <w:pPr>
              <w:pStyle w:val="TAC"/>
            </w:pPr>
          </w:p>
        </w:tc>
        <w:tc>
          <w:tcPr>
            <w:tcW w:w="656" w:type="dxa"/>
            <w:vMerge/>
            <w:vAlign w:val="center"/>
          </w:tcPr>
          <w:p w14:paraId="7A9ED097" w14:textId="77777777" w:rsidR="0005484C" w:rsidRPr="00AC4FBC" w:rsidRDefault="0005484C" w:rsidP="00F95311">
            <w:pPr>
              <w:pStyle w:val="TAC"/>
            </w:pPr>
          </w:p>
        </w:tc>
        <w:tc>
          <w:tcPr>
            <w:tcW w:w="648" w:type="dxa"/>
            <w:shd w:val="clear" w:color="auto" w:fill="auto"/>
            <w:vAlign w:val="center"/>
          </w:tcPr>
          <w:p w14:paraId="39B53D46" w14:textId="77777777" w:rsidR="0005484C" w:rsidRPr="00AC4FBC" w:rsidRDefault="0005484C" w:rsidP="00F95311">
            <w:pPr>
              <w:pStyle w:val="TAC"/>
            </w:pPr>
          </w:p>
        </w:tc>
        <w:tc>
          <w:tcPr>
            <w:tcW w:w="908" w:type="dxa"/>
            <w:shd w:val="clear" w:color="auto" w:fill="auto"/>
          </w:tcPr>
          <w:p w14:paraId="78FC6930" w14:textId="77777777" w:rsidR="0005484C" w:rsidRPr="00AC4FBC" w:rsidRDefault="0005484C" w:rsidP="00F95311">
            <w:pPr>
              <w:pStyle w:val="TAC"/>
            </w:pPr>
            <w:r w:rsidRPr="00AC4FBC">
              <w:t>-96.9 +TT</w:t>
            </w:r>
            <w:r w:rsidRPr="00AC4FBC">
              <w:rPr>
                <w:vertAlign w:val="superscript"/>
                <w:lang w:eastAsia="zh-CN"/>
              </w:rPr>
              <w:t>15</w:t>
            </w:r>
          </w:p>
        </w:tc>
        <w:tc>
          <w:tcPr>
            <w:tcW w:w="911" w:type="dxa"/>
            <w:shd w:val="clear" w:color="auto" w:fill="auto"/>
          </w:tcPr>
          <w:p w14:paraId="065C5093" w14:textId="77777777" w:rsidR="0005484C" w:rsidRPr="00AC4FBC" w:rsidRDefault="0005484C" w:rsidP="00F95311">
            <w:pPr>
              <w:pStyle w:val="TAC"/>
            </w:pPr>
            <w:r w:rsidRPr="00AC4FBC">
              <w:t>-95.4 +TT</w:t>
            </w:r>
            <w:r w:rsidRPr="00AC4FBC">
              <w:rPr>
                <w:vertAlign w:val="superscript"/>
                <w:lang w:eastAsia="zh-CN"/>
              </w:rPr>
              <w:t>15</w:t>
            </w:r>
          </w:p>
        </w:tc>
        <w:tc>
          <w:tcPr>
            <w:tcW w:w="1054" w:type="dxa"/>
            <w:shd w:val="clear" w:color="auto" w:fill="auto"/>
          </w:tcPr>
          <w:p w14:paraId="1E8BCDE1" w14:textId="77777777" w:rsidR="0005484C" w:rsidRPr="00AC4FBC" w:rsidRDefault="0005484C" w:rsidP="00F95311">
            <w:pPr>
              <w:pStyle w:val="TAC"/>
            </w:pPr>
            <w:r w:rsidRPr="00AC4FBC">
              <w:t>-94.6 +TT</w:t>
            </w:r>
            <w:r w:rsidRPr="00AC4FBC">
              <w:rPr>
                <w:vertAlign w:val="superscript"/>
                <w:lang w:eastAsia="zh-CN"/>
              </w:rPr>
              <w:t>15</w:t>
            </w:r>
          </w:p>
        </w:tc>
        <w:tc>
          <w:tcPr>
            <w:tcW w:w="892" w:type="dxa"/>
            <w:shd w:val="clear" w:color="auto" w:fill="auto"/>
          </w:tcPr>
          <w:p w14:paraId="7465E63C" w14:textId="77777777" w:rsidR="0005484C" w:rsidRPr="00AC4FBC" w:rsidRDefault="0005484C" w:rsidP="00F95311">
            <w:pPr>
              <w:pStyle w:val="TAC"/>
            </w:pPr>
          </w:p>
        </w:tc>
        <w:tc>
          <w:tcPr>
            <w:tcW w:w="892" w:type="dxa"/>
          </w:tcPr>
          <w:p w14:paraId="043E802A" w14:textId="77777777" w:rsidR="0005484C" w:rsidRPr="00AC4FBC" w:rsidRDefault="0005484C" w:rsidP="00F95311">
            <w:pPr>
              <w:pStyle w:val="TAC"/>
            </w:pPr>
          </w:p>
        </w:tc>
        <w:tc>
          <w:tcPr>
            <w:tcW w:w="727" w:type="dxa"/>
            <w:shd w:val="clear" w:color="auto" w:fill="auto"/>
          </w:tcPr>
          <w:p w14:paraId="6CC7822E" w14:textId="77777777" w:rsidR="0005484C" w:rsidRPr="00AC4FBC" w:rsidRDefault="0005484C" w:rsidP="00F95311">
            <w:pPr>
              <w:pStyle w:val="TAC"/>
            </w:pPr>
          </w:p>
        </w:tc>
        <w:tc>
          <w:tcPr>
            <w:tcW w:w="692" w:type="dxa"/>
            <w:shd w:val="clear" w:color="auto" w:fill="auto"/>
          </w:tcPr>
          <w:p w14:paraId="3CD9FE05" w14:textId="77777777" w:rsidR="0005484C" w:rsidRPr="00AC4FBC" w:rsidRDefault="0005484C" w:rsidP="00F95311">
            <w:pPr>
              <w:pStyle w:val="TAC"/>
            </w:pPr>
          </w:p>
        </w:tc>
        <w:tc>
          <w:tcPr>
            <w:tcW w:w="692" w:type="dxa"/>
            <w:shd w:val="clear" w:color="auto" w:fill="auto"/>
          </w:tcPr>
          <w:p w14:paraId="11F2E175" w14:textId="77777777" w:rsidR="0005484C" w:rsidRPr="00AC4FBC" w:rsidRDefault="0005484C" w:rsidP="00F95311">
            <w:pPr>
              <w:pStyle w:val="TAC"/>
            </w:pPr>
          </w:p>
        </w:tc>
        <w:tc>
          <w:tcPr>
            <w:tcW w:w="746" w:type="dxa"/>
            <w:shd w:val="clear" w:color="auto" w:fill="auto"/>
          </w:tcPr>
          <w:p w14:paraId="2DBFFE9A" w14:textId="77777777" w:rsidR="0005484C" w:rsidRPr="00AC4FBC" w:rsidRDefault="0005484C" w:rsidP="00F95311">
            <w:pPr>
              <w:pStyle w:val="TAC"/>
            </w:pPr>
          </w:p>
        </w:tc>
        <w:tc>
          <w:tcPr>
            <w:tcW w:w="675" w:type="dxa"/>
          </w:tcPr>
          <w:p w14:paraId="39971D28" w14:textId="77777777" w:rsidR="0005484C" w:rsidRPr="00AC4FBC" w:rsidRDefault="0005484C" w:rsidP="00F95311">
            <w:pPr>
              <w:pStyle w:val="TAC"/>
            </w:pPr>
          </w:p>
        </w:tc>
        <w:tc>
          <w:tcPr>
            <w:tcW w:w="703" w:type="dxa"/>
            <w:shd w:val="clear" w:color="auto" w:fill="auto"/>
          </w:tcPr>
          <w:p w14:paraId="75465EBF" w14:textId="77777777" w:rsidR="0005484C" w:rsidRPr="00AC4FBC" w:rsidRDefault="0005484C" w:rsidP="00F95311">
            <w:pPr>
              <w:pStyle w:val="TAC"/>
            </w:pPr>
          </w:p>
        </w:tc>
      </w:tr>
      <w:tr w:rsidR="0005484C" w:rsidRPr="00AC4FBC" w14:paraId="14E82B53" w14:textId="77777777" w:rsidTr="001D047E">
        <w:trPr>
          <w:trHeight w:val="285"/>
        </w:trPr>
        <w:tc>
          <w:tcPr>
            <w:tcW w:w="0" w:type="auto"/>
            <w:vMerge/>
            <w:shd w:val="clear" w:color="auto" w:fill="auto"/>
            <w:vAlign w:val="center"/>
          </w:tcPr>
          <w:p w14:paraId="4D3AA95D" w14:textId="77777777" w:rsidR="0005484C" w:rsidRPr="00AC4FBC" w:rsidRDefault="0005484C" w:rsidP="00F95311">
            <w:pPr>
              <w:pStyle w:val="TAC"/>
            </w:pPr>
          </w:p>
        </w:tc>
        <w:tc>
          <w:tcPr>
            <w:tcW w:w="0" w:type="auto"/>
            <w:vMerge/>
            <w:shd w:val="clear" w:color="auto" w:fill="auto"/>
            <w:vAlign w:val="center"/>
          </w:tcPr>
          <w:p w14:paraId="5E80433A" w14:textId="77777777" w:rsidR="0005484C" w:rsidRPr="00AC4FBC" w:rsidRDefault="0005484C" w:rsidP="00F95311">
            <w:pPr>
              <w:pStyle w:val="TAC"/>
            </w:pPr>
          </w:p>
        </w:tc>
        <w:tc>
          <w:tcPr>
            <w:tcW w:w="656" w:type="dxa"/>
            <w:vMerge w:val="restart"/>
            <w:vAlign w:val="center"/>
          </w:tcPr>
          <w:p w14:paraId="799FFE3B" w14:textId="77777777" w:rsidR="0005484C" w:rsidRPr="00AC4FBC" w:rsidRDefault="0005484C" w:rsidP="00F95311">
            <w:pPr>
              <w:pStyle w:val="TAC"/>
            </w:pPr>
            <w:r w:rsidRPr="00AC4FBC">
              <w:t>30</w:t>
            </w:r>
          </w:p>
        </w:tc>
        <w:tc>
          <w:tcPr>
            <w:tcW w:w="648" w:type="dxa"/>
            <w:shd w:val="clear" w:color="auto" w:fill="auto"/>
            <w:vAlign w:val="center"/>
          </w:tcPr>
          <w:p w14:paraId="09E9086F" w14:textId="77777777" w:rsidR="0005484C" w:rsidRPr="00AC4FBC" w:rsidRDefault="0005484C" w:rsidP="00F95311">
            <w:pPr>
              <w:pStyle w:val="TAC"/>
            </w:pPr>
          </w:p>
        </w:tc>
        <w:tc>
          <w:tcPr>
            <w:tcW w:w="908" w:type="dxa"/>
            <w:shd w:val="clear" w:color="auto" w:fill="auto"/>
          </w:tcPr>
          <w:p w14:paraId="4BF54C7C" w14:textId="77777777" w:rsidR="0005484C" w:rsidRPr="00AC4FBC" w:rsidRDefault="0005484C" w:rsidP="00F95311">
            <w:pPr>
              <w:pStyle w:val="TAC"/>
            </w:pPr>
            <w:r w:rsidRPr="00AC4FBC">
              <w:t>-95.0 +TT</w:t>
            </w:r>
          </w:p>
        </w:tc>
        <w:tc>
          <w:tcPr>
            <w:tcW w:w="911" w:type="dxa"/>
            <w:shd w:val="clear" w:color="auto" w:fill="auto"/>
          </w:tcPr>
          <w:p w14:paraId="1C8419CD" w14:textId="77777777" w:rsidR="0005484C" w:rsidRPr="00AC4FBC" w:rsidRDefault="0005484C" w:rsidP="00F95311">
            <w:pPr>
              <w:pStyle w:val="TAC"/>
            </w:pPr>
            <w:r w:rsidRPr="00AC4FBC">
              <w:t>-93.3 +TT</w:t>
            </w:r>
          </w:p>
        </w:tc>
        <w:tc>
          <w:tcPr>
            <w:tcW w:w="1054" w:type="dxa"/>
            <w:shd w:val="clear" w:color="auto" w:fill="auto"/>
          </w:tcPr>
          <w:p w14:paraId="12DE7E67" w14:textId="77777777" w:rsidR="0005484C" w:rsidRPr="00AC4FBC" w:rsidRDefault="0005484C" w:rsidP="00F95311">
            <w:pPr>
              <w:pStyle w:val="TAC"/>
            </w:pPr>
            <w:r w:rsidRPr="00AC4FBC">
              <w:t>-92.6 +TT</w:t>
            </w:r>
          </w:p>
        </w:tc>
        <w:tc>
          <w:tcPr>
            <w:tcW w:w="892" w:type="dxa"/>
            <w:shd w:val="clear" w:color="auto" w:fill="auto"/>
          </w:tcPr>
          <w:p w14:paraId="7CA40058" w14:textId="77777777" w:rsidR="0005484C" w:rsidRPr="00AC4FBC" w:rsidRDefault="0005484C" w:rsidP="00F95311">
            <w:pPr>
              <w:pStyle w:val="TAC"/>
            </w:pPr>
          </w:p>
        </w:tc>
        <w:tc>
          <w:tcPr>
            <w:tcW w:w="892" w:type="dxa"/>
          </w:tcPr>
          <w:p w14:paraId="3AAE2263" w14:textId="77777777" w:rsidR="0005484C" w:rsidRPr="00AC4FBC" w:rsidRDefault="0005484C" w:rsidP="00F95311">
            <w:pPr>
              <w:pStyle w:val="TAC"/>
            </w:pPr>
          </w:p>
        </w:tc>
        <w:tc>
          <w:tcPr>
            <w:tcW w:w="727" w:type="dxa"/>
            <w:shd w:val="clear" w:color="auto" w:fill="auto"/>
          </w:tcPr>
          <w:p w14:paraId="4569F187" w14:textId="77777777" w:rsidR="0005484C" w:rsidRPr="00AC4FBC" w:rsidRDefault="0005484C" w:rsidP="00F95311">
            <w:pPr>
              <w:pStyle w:val="TAC"/>
            </w:pPr>
          </w:p>
        </w:tc>
        <w:tc>
          <w:tcPr>
            <w:tcW w:w="692" w:type="dxa"/>
            <w:shd w:val="clear" w:color="auto" w:fill="auto"/>
          </w:tcPr>
          <w:p w14:paraId="0C639F6A" w14:textId="77777777" w:rsidR="0005484C" w:rsidRPr="00AC4FBC" w:rsidRDefault="0005484C" w:rsidP="00F95311">
            <w:pPr>
              <w:pStyle w:val="TAC"/>
            </w:pPr>
          </w:p>
        </w:tc>
        <w:tc>
          <w:tcPr>
            <w:tcW w:w="692" w:type="dxa"/>
            <w:shd w:val="clear" w:color="auto" w:fill="auto"/>
          </w:tcPr>
          <w:p w14:paraId="64E7510A" w14:textId="77777777" w:rsidR="0005484C" w:rsidRPr="00AC4FBC" w:rsidRDefault="0005484C" w:rsidP="00F95311">
            <w:pPr>
              <w:pStyle w:val="TAC"/>
            </w:pPr>
          </w:p>
        </w:tc>
        <w:tc>
          <w:tcPr>
            <w:tcW w:w="746" w:type="dxa"/>
            <w:shd w:val="clear" w:color="auto" w:fill="auto"/>
          </w:tcPr>
          <w:p w14:paraId="191CDAEE" w14:textId="77777777" w:rsidR="0005484C" w:rsidRPr="00AC4FBC" w:rsidRDefault="0005484C" w:rsidP="00F95311">
            <w:pPr>
              <w:pStyle w:val="TAC"/>
            </w:pPr>
          </w:p>
        </w:tc>
        <w:tc>
          <w:tcPr>
            <w:tcW w:w="675" w:type="dxa"/>
          </w:tcPr>
          <w:p w14:paraId="03079E54" w14:textId="77777777" w:rsidR="0005484C" w:rsidRPr="00AC4FBC" w:rsidRDefault="0005484C" w:rsidP="00F95311">
            <w:pPr>
              <w:pStyle w:val="TAC"/>
            </w:pPr>
          </w:p>
        </w:tc>
        <w:tc>
          <w:tcPr>
            <w:tcW w:w="703" w:type="dxa"/>
            <w:shd w:val="clear" w:color="auto" w:fill="auto"/>
          </w:tcPr>
          <w:p w14:paraId="5651A307" w14:textId="77777777" w:rsidR="0005484C" w:rsidRPr="00AC4FBC" w:rsidRDefault="0005484C" w:rsidP="00F95311">
            <w:pPr>
              <w:pStyle w:val="TAC"/>
            </w:pPr>
          </w:p>
        </w:tc>
      </w:tr>
      <w:tr w:rsidR="0005484C" w:rsidRPr="00AC4FBC" w14:paraId="14063A7C" w14:textId="77777777" w:rsidTr="001D047E">
        <w:trPr>
          <w:trHeight w:val="285"/>
        </w:trPr>
        <w:tc>
          <w:tcPr>
            <w:tcW w:w="0" w:type="auto"/>
            <w:vMerge/>
            <w:shd w:val="clear" w:color="auto" w:fill="auto"/>
            <w:vAlign w:val="center"/>
          </w:tcPr>
          <w:p w14:paraId="29D2C939" w14:textId="77777777" w:rsidR="0005484C" w:rsidRPr="00AC4FBC" w:rsidRDefault="0005484C" w:rsidP="00F95311">
            <w:pPr>
              <w:pStyle w:val="TAC"/>
            </w:pPr>
          </w:p>
        </w:tc>
        <w:tc>
          <w:tcPr>
            <w:tcW w:w="0" w:type="auto"/>
            <w:vMerge/>
            <w:shd w:val="clear" w:color="auto" w:fill="auto"/>
            <w:vAlign w:val="center"/>
          </w:tcPr>
          <w:p w14:paraId="167E60C8" w14:textId="77777777" w:rsidR="0005484C" w:rsidRPr="00AC4FBC" w:rsidRDefault="0005484C" w:rsidP="00F95311">
            <w:pPr>
              <w:pStyle w:val="TAC"/>
            </w:pPr>
          </w:p>
        </w:tc>
        <w:tc>
          <w:tcPr>
            <w:tcW w:w="656" w:type="dxa"/>
            <w:vMerge/>
            <w:vAlign w:val="center"/>
          </w:tcPr>
          <w:p w14:paraId="0953A0AA" w14:textId="77777777" w:rsidR="0005484C" w:rsidRPr="00AC4FBC" w:rsidRDefault="0005484C" w:rsidP="00F95311">
            <w:pPr>
              <w:pStyle w:val="TAC"/>
            </w:pPr>
          </w:p>
        </w:tc>
        <w:tc>
          <w:tcPr>
            <w:tcW w:w="648" w:type="dxa"/>
            <w:shd w:val="clear" w:color="auto" w:fill="auto"/>
            <w:vAlign w:val="center"/>
          </w:tcPr>
          <w:p w14:paraId="68476296" w14:textId="77777777" w:rsidR="0005484C" w:rsidRPr="00AC4FBC" w:rsidRDefault="0005484C" w:rsidP="00F95311">
            <w:pPr>
              <w:pStyle w:val="TAC"/>
            </w:pPr>
          </w:p>
        </w:tc>
        <w:tc>
          <w:tcPr>
            <w:tcW w:w="908" w:type="dxa"/>
            <w:shd w:val="clear" w:color="auto" w:fill="auto"/>
          </w:tcPr>
          <w:p w14:paraId="159E039D" w14:textId="77777777" w:rsidR="0005484C" w:rsidRPr="00AC4FBC" w:rsidRDefault="0005484C" w:rsidP="00F95311">
            <w:pPr>
              <w:pStyle w:val="TAC"/>
            </w:pPr>
            <w:r w:rsidRPr="00AC4FBC">
              <w:t>-97.2 +TT</w:t>
            </w:r>
            <w:r w:rsidRPr="00AC4FBC">
              <w:rPr>
                <w:vertAlign w:val="superscript"/>
                <w:lang w:eastAsia="zh-CN"/>
              </w:rPr>
              <w:t>15</w:t>
            </w:r>
          </w:p>
        </w:tc>
        <w:tc>
          <w:tcPr>
            <w:tcW w:w="911" w:type="dxa"/>
            <w:shd w:val="clear" w:color="auto" w:fill="auto"/>
          </w:tcPr>
          <w:p w14:paraId="69FD5FD2" w14:textId="77777777" w:rsidR="0005484C" w:rsidRPr="00AC4FBC" w:rsidRDefault="0005484C" w:rsidP="00F95311">
            <w:pPr>
              <w:pStyle w:val="TAC"/>
            </w:pPr>
            <w:r w:rsidRPr="00AC4FBC">
              <w:t>-95.5 +TT</w:t>
            </w:r>
            <w:r w:rsidRPr="00AC4FBC">
              <w:rPr>
                <w:vertAlign w:val="superscript"/>
                <w:lang w:eastAsia="zh-CN"/>
              </w:rPr>
              <w:t>15</w:t>
            </w:r>
          </w:p>
        </w:tc>
        <w:tc>
          <w:tcPr>
            <w:tcW w:w="1054" w:type="dxa"/>
            <w:shd w:val="clear" w:color="auto" w:fill="auto"/>
          </w:tcPr>
          <w:p w14:paraId="3851E790" w14:textId="77777777" w:rsidR="0005484C" w:rsidRPr="00AC4FBC" w:rsidRDefault="0005484C" w:rsidP="00F95311">
            <w:pPr>
              <w:pStyle w:val="TAC"/>
            </w:pPr>
            <w:r w:rsidRPr="00AC4FBC">
              <w:t>-94.8 +TT</w:t>
            </w:r>
            <w:r w:rsidRPr="00AC4FBC">
              <w:rPr>
                <w:vertAlign w:val="superscript"/>
                <w:lang w:eastAsia="zh-CN"/>
              </w:rPr>
              <w:t>15</w:t>
            </w:r>
          </w:p>
        </w:tc>
        <w:tc>
          <w:tcPr>
            <w:tcW w:w="892" w:type="dxa"/>
            <w:shd w:val="clear" w:color="auto" w:fill="auto"/>
          </w:tcPr>
          <w:p w14:paraId="392D44D9" w14:textId="77777777" w:rsidR="0005484C" w:rsidRPr="00AC4FBC" w:rsidRDefault="0005484C" w:rsidP="00F95311">
            <w:pPr>
              <w:pStyle w:val="TAC"/>
            </w:pPr>
          </w:p>
        </w:tc>
        <w:tc>
          <w:tcPr>
            <w:tcW w:w="892" w:type="dxa"/>
          </w:tcPr>
          <w:p w14:paraId="18B701E4" w14:textId="77777777" w:rsidR="0005484C" w:rsidRPr="00AC4FBC" w:rsidRDefault="0005484C" w:rsidP="00F95311">
            <w:pPr>
              <w:pStyle w:val="TAC"/>
            </w:pPr>
          </w:p>
        </w:tc>
        <w:tc>
          <w:tcPr>
            <w:tcW w:w="727" w:type="dxa"/>
            <w:shd w:val="clear" w:color="auto" w:fill="auto"/>
          </w:tcPr>
          <w:p w14:paraId="3FD03F20" w14:textId="77777777" w:rsidR="0005484C" w:rsidRPr="00AC4FBC" w:rsidRDefault="0005484C" w:rsidP="00F95311">
            <w:pPr>
              <w:pStyle w:val="TAC"/>
            </w:pPr>
          </w:p>
        </w:tc>
        <w:tc>
          <w:tcPr>
            <w:tcW w:w="692" w:type="dxa"/>
            <w:shd w:val="clear" w:color="auto" w:fill="auto"/>
          </w:tcPr>
          <w:p w14:paraId="33128A6A" w14:textId="77777777" w:rsidR="0005484C" w:rsidRPr="00AC4FBC" w:rsidRDefault="0005484C" w:rsidP="00F95311">
            <w:pPr>
              <w:pStyle w:val="TAC"/>
            </w:pPr>
          </w:p>
        </w:tc>
        <w:tc>
          <w:tcPr>
            <w:tcW w:w="692" w:type="dxa"/>
            <w:shd w:val="clear" w:color="auto" w:fill="auto"/>
          </w:tcPr>
          <w:p w14:paraId="6954CB8A" w14:textId="77777777" w:rsidR="0005484C" w:rsidRPr="00AC4FBC" w:rsidRDefault="0005484C" w:rsidP="00F95311">
            <w:pPr>
              <w:pStyle w:val="TAC"/>
            </w:pPr>
          </w:p>
        </w:tc>
        <w:tc>
          <w:tcPr>
            <w:tcW w:w="746" w:type="dxa"/>
            <w:shd w:val="clear" w:color="auto" w:fill="auto"/>
          </w:tcPr>
          <w:p w14:paraId="75114E76" w14:textId="77777777" w:rsidR="0005484C" w:rsidRPr="00AC4FBC" w:rsidRDefault="0005484C" w:rsidP="00F95311">
            <w:pPr>
              <w:pStyle w:val="TAC"/>
            </w:pPr>
          </w:p>
        </w:tc>
        <w:tc>
          <w:tcPr>
            <w:tcW w:w="675" w:type="dxa"/>
          </w:tcPr>
          <w:p w14:paraId="33FC0333" w14:textId="77777777" w:rsidR="0005484C" w:rsidRPr="00AC4FBC" w:rsidRDefault="0005484C" w:rsidP="00F95311">
            <w:pPr>
              <w:pStyle w:val="TAC"/>
            </w:pPr>
          </w:p>
        </w:tc>
        <w:tc>
          <w:tcPr>
            <w:tcW w:w="703" w:type="dxa"/>
            <w:shd w:val="clear" w:color="auto" w:fill="auto"/>
          </w:tcPr>
          <w:p w14:paraId="66137898" w14:textId="77777777" w:rsidR="0005484C" w:rsidRPr="00AC4FBC" w:rsidRDefault="0005484C" w:rsidP="00F95311">
            <w:pPr>
              <w:pStyle w:val="TAC"/>
            </w:pPr>
          </w:p>
        </w:tc>
      </w:tr>
      <w:tr w:rsidR="0005484C" w:rsidRPr="00AC4FBC" w14:paraId="7D2DE870" w14:textId="77777777" w:rsidTr="001D047E">
        <w:trPr>
          <w:trHeight w:val="285"/>
        </w:trPr>
        <w:tc>
          <w:tcPr>
            <w:tcW w:w="0" w:type="auto"/>
            <w:vMerge/>
            <w:shd w:val="clear" w:color="auto" w:fill="auto"/>
            <w:vAlign w:val="center"/>
          </w:tcPr>
          <w:p w14:paraId="4DFE63AA" w14:textId="77777777" w:rsidR="0005484C" w:rsidRPr="00AC4FBC" w:rsidRDefault="0005484C" w:rsidP="00F95311">
            <w:pPr>
              <w:pStyle w:val="TAC"/>
            </w:pPr>
          </w:p>
        </w:tc>
        <w:tc>
          <w:tcPr>
            <w:tcW w:w="0" w:type="auto"/>
            <w:vMerge/>
            <w:shd w:val="clear" w:color="auto" w:fill="auto"/>
            <w:vAlign w:val="center"/>
          </w:tcPr>
          <w:p w14:paraId="33424893" w14:textId="77777777" w:rsidR="0005484C" w:rsidRPr="00AC4FBC" w:rsidRDefault="0005484C" w:rsidP="00F95311">
            <w:pPr>
              <w:pStyle w:val="TAC"/>
            </w:pPr>
          </w:p>
        </w:tc>
        <w:tc>
          <w:tcPr>
            <w:tcW w:w="656" w:type="dxa"/>
            <w:vMerge w:val="restart"/>
            <w:vAlign w:val="center"/>
          </w:tcPr>
          <w:p w14:paraId="10E704C0" w14:textId="77777777" w:rsidR="0005484C" w:rsidRPr="00AC4FBC" w:rsidRDefault="0005484C" w:rsidP="00F95311">
            <w:pPr>
              <w:pStyle w:val="TAC"/>
            </w:pPr>
            <w:r w:rsidRPr="00AC4FBC">
              <w:t>60</w:t>
            </w:r>
          </w:p>
        </w:tc>
        <w:tc>
          <w:tcPr>
            <w:tcW w:w="648" w:type="dxa"/>
            <w:shd w:val="clear" w:color="auto" w:fill="auto"/>
            <w:vAlign w:val="center"/>
          </w:tcPr>
          <w:p w14:paraId="09ADE8F5" w14:textId="77777777" w:rsidR="0005484C" w:rsidRPr="00AC4FBC" w:rsidRDefault="0005484C" w:rsidP="00F95311">
            <w:pPr>
              <w:pStyle w:val="TAC"/>
            </w:pPr>
          </w:p>
        </w:tc>
        <w:tc>
          <w:tcPr>
            <w:tcW w:w="908" w:type="dxa"/>
            <w:shd w:val="clear" w:color="auto" w:fill="auto"/>
          </w:tcPr>
          <w:p w14:paraId="6FCEC31C" w14:textId="77777777" w:rsidR="0005484C" w:rsidRPr="00AC4FBC" w:rsidRDefault="0005484C" w:rsidP="00F95311">
            <w:pPr>
              <w:pStyle w:val="TAC"/>
            </w:pPr>
            <w:r w:rsidRPr="00AC4FBC">
              <w:t>-95.4 +TT</w:t>
            </w:r>
          </w:p>
        </w:tc>
        <w:tc>
          <w:tcPr>
            <w:tcW w:w="911" w:type="dxa"/>
            <w:shd w:val="clear" w:color="auto" w:fill="auto"/>
          </w:tcPr>
          <w:p w14:paraId="6A200DA5" w14:textId="77777777" w:rsidR="0005484C" w:rsidRPr="00AC4FBC" w:rsidRDefault="0005484C" w:rsidP="00F95311">
            <w:pPr>
              <w:pStyle w:val="TAC"/>
            </w:pPr>
            <w:r w:rsidRPr="00AC4FBC">
              <w:t>-93.6 +TT</w:t>
            </w:r>
          </w:p>
        </w:tc>
        <w:tc>
          <w:tcPr>
            <w:tcW w:w="1054" w:type="dxa"/>
            <w:shd w:val="clear" w:color="auto" w:fill="auto"/>
          </w:tcPr>
          <w:p w14:paraId="6AB8522C" w14:textId="77777777" w:rsidR="0005484C" w:rsidRPr="00AC4FBC" w:rsidRDefault="0005484C" w:rsidP="00F95311">
            <w:pPr>
              <w:pStyle w:val="TAC"/>
            </w:pPr>
            <w:r w:rsidRPr="00AC4FBC">
              <w:t>-92.8 +TT</w:t>
            </w:r>
          </w:p>
        </w:tc>
        <w:tc>
          <w:tcPr>
            <w:tcW w:w="892" w:type="dxa"/>
            <w:shd w:val="clear" w:color="auto" w:fill="auto"/>
          </w:tcPr>
          <w:p w14:paraId="3C355D04" w14:textId="77777777" w:rsidR="0005484C" w:rsidRPr="00AC4FBC" w:rsidRDefault="0005484C" w:rsidP="00F95311">
            <w:pPr>
              <w:pStyle w:val="TAC"/>
            </w:pPr>
          </w:p>
        </w:tc>
        <w:tc>
          <w:tcPr>
            <w:tcW w:w="892" w:type="dxa"/>
          </w:tcPr>
          <w:p w14:paraId="663E4608" w14:textId="77777777" w:rsidR="0005484C" w:rsidRPr="00AC4FBC" w:rsidRDefault="0005484C" w:rsidP="00F95311">
            <w:pPr>
              <w:pStyle w:val="TAC"/>
            </w:pPr>
          </w:p>
        </w:tc>
        <w:tc>
          <w:tcPr>
            <w:tcW w:w="727" w:type="dxa"/>
            <w:shd w:val="clear" w:color="auto" w:fill="auto"/>
          </w:tcPr>
          <w:p w14:paraId="7E118A1A" w14:textId="77777777" w:rsidR="0005484C" w:rsidRPr="00AC4FBC" w:rsidRDefault="0005484C" w:rsidP="00F95311">
            <w:pPr>
              <w:pStyle w:val="TAC"/>
            </w:pPr>
          </w:p>
        </w:tc>
        <w:tc>
          <w:tcPr>
            <w:tcW w:w="692" w:type="dxa"/>
            <w:shd w:val="clear" w:color="auto" w:fill="auto"/>
          </w:tcPr>
          <w:p w14:paraId="01EC088D" w14:textId="77777777" w:rsidR="0005484C" w:rsidRPr="00AC4FBC" w:rsidRDefault="0005484C" w:rsidP="00F95311">
            <w:pPr>
              <w:pStyle w:val="TAC"/>
            </w:pPr>
          </w:p>
        </w:tc>
        <w:tc>
          <w:tcPr>
            <w:tcW w:w="692" w:type="dxa"/>
            <w:shd w:val="clear" w:color="auto" w:fill="auto"/>
          </w:tcPr>
          <w:p w14:paraId="5710BB80" w14:textId="77777777" w:rsidR="0005484C" w:rsidRPr="00AC4FBC" w:rsidRDefault="0005484C" w:rsidP="00F95311">
            <w:pPr>
              <w:pStyle w:val="TAC"/>
            </w:pPr>
          </w:p>
        </w:tc>
        <w:tc>
          <w:tcPr>
            <w:tcW w:w="746" w:type="dxa"/>
            <w:shd w:val="clear" w:color="auto" w:fill="auto"/>
          </w:tcPr>
          <w:p w14:paraId="37F5F2C6" w14:textId="77777777" w:rsidR="0005484C" w:rsidRPr="00AC4FBC" w:rsidRDefault="0005484C" w:rsidP="00F95311">
            <w:pPr>
              <w:pStyle w:val="TAC"/>
            </w:pPr>
          </w:p>
        </w:tc>
        <w:tc>
          <w:tcPr>
            <w:tcW w:w="675" w:type="dxa"/>
          </w:tcPr>
          <w:p w14:paraId="716F552B" w14:textId="77777777" w:rsidR="0005484C" w:rsidRPr="00AC4FBC" w:rsidRDefault="0005484C" w:rsidP="00F95311">
            <w:pPr>
              <w:pStyle w:val="TAC"/>
            </w:pPr>
          </w:p>
        </w:tc>
        <w:tc>
          <w:tcPr>
            <w:tcW w:w="703" w:type="dxa"/>
            <w:shd w:val="clear" w:color="auto" w:fill="auto"/>
          </w:tcPr>
          <w:p w14:paraId="57233826" w14:textId="77777777" w:rsidR="0005484C" w:rsidRPr="00AC4FBC" w:rsidRDefault="0005484C" w:rsidP="00F95311">
            <w:pPr>
              <w:pStyle w:val="TAC"/>
            </w:pPr>
          </w:p>
        </w:tc>
      </w:tr>
      <w:tr w:rsidR="0005484C" w:rsidRPr="00AC4FBC" w14:paraId="78560DEA" w14:textId="77777777" w:rsidTr="001D047E">
        <w:trPr>
          <w:trHeight w:val="285"/>
        </w:trPr>
        <w:tc>
          <w:tcPr>
            <w:tcW w:w="0" w:type="auto"/>
            <w:vMerge/>
            <w:shd w:val="clear" w:color="auto" w:fill="auto"/>
            <w:vAlign w:val="center"/>
          </w:tcPr>
          <w:p w14:paraId="653AFA56" w14:textId="77777777" w:rsidR="0005484C" w:rsidRPr="00AC4FBC" w:rsidRDefault="0005484C" w:rsidP="00F95311">
            <w:pPr>
              <w:pStyle w:val="TAC"/>
            </w:pPr>
          </w:p>
        </w:tc>
        <w:tc>
          <w:tcPr>
            <w:tcW w:w="0" w:type="auto"/>
            <w:vMerge/>
            <w:shd w:val="clear" w:color="auto" w:fill="auto"/>
            <w:vAlign w:val="center"/>
          </w:tcPr>
          <w:p w14:paraId="22A29394" w14:textId="77777777" w:rsidR="0005484C" w:rsidRPr="00AC4FBC" w:rsidRDefault="0005484C" w:rsidP="00F95311">
            <w:pPr>
              <w:pStyle w:val="TAC"/>
            </w:pPr>
          </w:p>
        </w:tc>
        <w:tc>
          <w:tcPr>
            <w:tcW w:w="656" w:type="dxa"/>
            <w:vMerge/>
            <w:vAlign w:val="center"/>
          </w:tcPr>
          <w:p w14:paraId="5204628A" w14:textId="77777777" w:rsidR="0005484C" w:rsidRPr="00AC4FBC" w:rsidRDefault="0005484C" w:rsidP="00F95311">
            <w:pPr>
              <w:pStyle w:val="TAC"/>
            </w:pPr>
          </w:p>
        </w:tc>
        <w:tc>
          <w:tcPr>
            <w:tcW w:w="648" w:type="dxa"/>
            <w:shd w:val="clear" w:color="auto" w:fill="auto"/>
            <w:vAlign w:val="center"/>
          </w:tcPr>
          <w:p w14:paraId="0D4536CE" w14:textId="77777777" w:rsidR="0005484C" w:rsidRPr="00AC4FBC" w:rsidRDefault="0005484C" w:rsidP="00F95311">
            <w:pPr>
              <w:pStyle w:val="TAC"/>
            </w:pPr>
          </w:p>
        </w:tc>
        <w:tc>
          <w:tcPr>
            <w:tcW w:w="908" w:type="dxa"/>
            <w:shd w:val="clear" w:color="auto" w:fill="auto"/>
          </w:tcPr>
          <w:p w14:paraId="33543B2D" w14:textId="77777777" w:rsidR="0005484C" w:rsidRPr="00AC4FBC" w:rsidRDefault="0005484C" w:rsidP="00F95311">
            <w:pPr>
              <w:pStyle w:val="TAC"/>
            </w:pPr>
            <w:r w:rsidRPr="00AC4FBC">
              <w:t>-97.6 +TT</w:t>
            </w:r>
            <w:r w:rsidRPr="00AC4FBC">
              <w:rPr>
                <w:vertAlign w:val="superscript"/>
                <w:lang w:eastAsia="zh-CN"/>
              </w:rPr>
              <w:t>15</w:t>
            </w:r>
          </w:p>
        </w:tc>
        <w:tc>
          <w:tcPr>
            <w:tcW w:w="911" w:type="dxa"/>
            <w:shd w:val="clear" w:color="auto" w:fill="auto"/>
          </w:tcPr>
          <w:p w14:paraId="416F0BFB" w14:textId="77777777" w:rsidR="0005484C" w:rsidRPr="00AC4FBC" w:rsidRDefault="0005484C" w:rsidP="00F95311">
            <w:pPr>
              <w:pStyle w:val="TAC"/>
            </w:pPr>
            <w:r w:rsidRPr="00AC4FBC">
              <w:t>-95.8 +TT</w:t>
            </w:r>
            <w:r w:rsidRPr="00AC4FBC">
              <w:rPr>
                <w:vertAlign w:val="superscript"/>
                <w:lang w:eastAsia="zh-CN"/>
              </w:rPr>
              <w:t>15</w:t>
            </w:r>
          </w:p>
        </w:tc>
        <w:tc>
          <w:tcPr>
            <w:tcW w:w="1054" w:type="dxa"/>
            <w:shd w:val="clear" w:color="auto" w:fill="auto"/>
          </w:tcPr>
          <w:p w14:paraId="5C2B85D5" w14:textId="77777777" w:rsidR="0005484C" w:rsidRPr="00AC4FBC" w:rsidRDefault="0005484C" w:rsidP="00F95311">
            <w:pPr>
              <w:pStyle w:val="TAC"/>
            </w:pPr>
            <w:r w:rsidRPr="00AC4FBC">
              <w:t>-95.0 +TT</w:t>
            </w:r>
            <w:r w:rsidRPr="00AC4FBC">
              <w:rPr>
                <w:vertAlign w:val="superscript"/>
                <w:lang w:eastAsia="zh-CN"/>
              </w:rPr>
              <w:t>15</w:t>
            </w:r>
          </w:p>
        </w:tc>
        <w:tc>
          <w:tcPr>
            <w:tcW w:w="892" w:type="dxa"/>
            <w:shd w:val="clear" w:color="auto" w:fill="auto"/>
          </w:tcPr>
          <w:p w14:paraId="0CBA1A91" w14:textId="77777777" w:rsidR="0005484C" w:rsidRPr="00AC4FBC" w:rsidRDefault="0005484C" w:rsidP="00F95311">
            <w:pPr>
              <w:pStyle w:val="TAC"/>
            </w:pPr>
          </w:p>
        </w:tc>
        <w:tc>
          <w:tcPr>
            <w:tcW w:w="892" w:type="dxa"/>
          </w:tcPr>
          <w:p w14:paraId="5A99EC83" w14:textId="77777777" w:rsidR="0005484C" w:rsidRPr="00AC4FBC" w:rsidRDefault="0005484C" w:rsidP="00F95311">
            <w:pPr>
              <w:pStyle w:val="TAC"/>
            </w:pPr>
          </w:p>
        </w:tc>
        <w:tc>
          <w:tcPr>
            <w:tcW w:w="727" w:type="dxa"/>
            <w:shd w:val="clear" w:color="auto" w:fill="auto"/>
          </w:tcPr>
          <w:p w14:paraId="5E135480" w14:textId="77777777" w:rsidR="0005484C" w:rsidRPr="00AC4FBC" w:rsidRDefault="0005484C" w:rsidP="00F95311">
            <w:pPr>
              <w:pStyle w:val="TAC"/>
            </w:pPr>
          </w:p>
        </w:tc>
        <w:tc>
          <w:tcPr>
            <w:tcW w:w="692" w:type="dxa"/>
            <w:shd w:val="clear" w:color="auto" w:fill="auto"/>
          </w:tcPr>
          <w:p w14:paraId="269D9675" w14:textId="77777777" w:rsidR="0005484C" w:rsidRPr="00AC4FBC" w:rsidRDefault="0005484C" w:rsidP="00F95311">
            <w:pPr>
              <w:pStyle w:val="TAC"/>
            </w:pPr>
          </w:p>
        </w:tc>
        <w:tc>
          <w:tcPr>
            <w:tcW w:w="692" w:type="dxa"/>
            <w:shd w:val="clear" w:color="auto" w:fill="auto"/>
          </w:tcPr>
          <w:p w14:paraId="06A1C5D2" w14:textId="77777777" w:rsidR="0005484C" w:rsidRPr="00AC4FBC" w:rsidRDefault="0005484C" w:rsidP="00F95311">
            <w:pPr>
              <w:pStyle w:val="TAC"/>
            </w:pPr>
          </w:p>
        </w:tc>
        <w:tc>
          <w:tcPr>
            <w:tcW w:w="746" w:type="dxa"/>
            <w:shd w:val="clear" w:color="auto" w:fill="auto"/>
          </w:tcPr>
          <w:p w14:paraId="072ECF6D" w14:textId="77777777" w:rsidR="0005484C" w:rsidRPr="00AC4FBC" w:rsidRDefault="0005484C" w:rsidP="00F95311">
            <w:pPr>
              <w:pStyle w:val="TAC"/>
            </w:pPr>
          </w:p>
        </w:tc>
        <w:tc>
          <w:tcPr>
            <w:tcW w:w="675" w:type="dxa"/>
          </w:tcPr>
          <w:p w14:paraId="29D83CAD" w14:textId="77777777" w:rsidR="0005484C" w:rsidRPr="00AC4FBC" w:rsidRDefault="0005484C" w:rsidP="00F95311">
            <w:pPr>
              <w:pStyle w:val="TAC"/>
            </w:pPr>
          </w:p>
        </w:tc>
        <w:tc>
          <w:tcPr>
            <w:tcW w:w="703" w:type="dxa"/>
            <w:shd w:val="clear" w:color="auto" w:fill="auto"/>
          </w:tcPr>
          <w:p w14:paraId="679C758A" w14:textId="77777777" w:rsidR="0005484C" w:rsidRPr="00AC4FBC" w:rsidRDefault="0005484C" w:rsidP="00F95311">
            <w:pPr>
              <w:pStyle w:val="TAC"/>
            </w:pPr>
          </w:p>
        </w:tc>
      </w:tr>
      <w:tr w:rsidR="00AB2B30" w:rsidRPr="00AC4FBC" w14:paraId="47A6A311" w14:textId="77777777" w:rsidTr="001D047E">
        <w:trPr>
          <w:trHeight w:val="285"/>
        </w:trPr>
        <w:tc>
          <w:tcPr>
            <w:tcW w:w="0" w:type="auto"/>
            <w:vMerge w:val="restart"/>
            <w:shd w:val="clear" w:color="auto" w:fill="auto"/>
            <w:vAlign w:val="center"/>
          </w:tcPr>
          <w:p w14:paraId="302CA16B" w14:textId="77777777" w:rsidR="00AB2B30" w:rsidRPr="00AC4FBC" w:rsidRDefault="006A7121">
            <w:pPr>
              <w:pStyle w:val="TAC"/>
            </w:pPr>
            <w:r w:rsidRPr="00AC4FBC">
              <w:t>5</w:t>
            </w:r>
          </w:p>
        </w:tc>
        <w:tc>
          <w:tcPr>
            <w:tcW w:w="0" w:type="auto"/>
            <w:vMerge w:val="restart"/>
            <w:shd w:val="clear" w:color="auto" w:fill="auto"/>
            <w:vAlign w:val="center"/>
          </w:tcPr>
          <w:p w14:paraId="3B3940FD" w14:textId="77777777" w:rsidR="00AB2B30" w:rsidRPr="00AC4FBC" w:rsidRDefault="006A7121">
            <w:pPr>
              <w:pStyle w:val="TAC"/>
            </w:pPr>
            <w:r w:rsidRPr="00AC4FBC">
              <w:t>n78</w:t>
            </w:r>
          </w:p>
        </w:tc>
        <w:tc>
          <w:tcPr>
            <w:tcW w:w="656" w:type="dxa"/>
            <w:vAlign w:val="center"/>
          </w:tcPr>
          <w:p w14:paraId="1E7F0FD1" w14:textId="77777777" w:rsidR="00AB2B30" w:rsidRPr="00AC4FBC" w:rsidRDefault="006A7121">
            <w:pPr>
              <w:pStyle w:val="TAC"/>
            </w:pPr>
            <w:r w:rsidRPr="00AC4FBC">
              <w:t>15</w:t>
            </w:r>
          </w:p>
        </w:tc>
        <w:tc>
          <w:tcPr>
            <w:tcW w:w="648" w:type="dxa"/>
            <w:shd w:val="clear" w:color="auto" w:fill="auto"/>
            <w:vAlign w:val="center"/>
          </w:tcPr>
          <w:p w14:paraId="0B8E799B" w14:textId="77777777" w:rsidR="00AB2B30" w:rsidRPr="00AC4FBC" w:rsidRDefault="00AB2B30">
            <w:pPr>
              <w:pStyle w:val="TAC"/>
            </w:pPr>
          </w:p>
        </w:tc>
        <w:tc>
          <w:tcPr>
            <w:tcW w:w="908" w:type="dxa"/>
            <w:shd w:val="clear" w:color="auto" w:fill="auto"/>
          </w:tcPr>
          <w:p w14:paraId="73DBD705" w14:textId="77777777" w:rsidR="00AB2B30" w:rsidRPr="00AC4FBC" w:rsidRDefault="006A7121">
            <w:pPr>
              <w:pStyle w:val="TAC"/>
            </w:pPr>
            <w:r w:rsidRPr="00AC4FBC">
              <w:t>-84.2 +TT</w:t>
            </w:r>
          </w:p>
        </w:tc>
        <w:tc>
          <w:tcPr>
            <w:tcW w:w="911" w:type="dxa"/>
            <w:shd w:val="clear" w:color="auto" w:fill="auto"/>
          </w:tcPr>
          <w:p w14:paraId="53D4BEFF" w14:textId="77777777" w:rsidR="00AB2B30" w:rsidRPr="00AC4FBC" w:rsidRDefault="006A7121">
            <w:pPr>
              <w:pStyle w:val="TAC"/>
            </w:pPr>
            <w:r w:rsidRPr="00AC4FBC">
              <w:t>-84.4 +TT</w:t>
            </w:r>
          </w:p>
        </w:tc>
        <w:tc>
          <w:tcPr>
            <w:tcW w:w="1054" w:type="dxa"/>
            <w:shd w:val="clear" w:color="auto" w:fill="auto"/>
          </w:tcPr>
          <w:p w14:paraId="23B010EF" w14:textId="77777777" w:rsidR="00AB2B30" w:rsidRPr="00AC4FBC" w:rsidRDefault="00AB2B30">
            <w:pPr>
              <w:pStyle w:val="TAC"/>
            </w:pPr>
          </w:p>
        </w:tc>
        <w:tc>
          <w:tcPr>
            <w:tcW w:w="892" w:type="dxa"/>
            <w:shd w:val="clear" w:color="auto" w:fill="auto"/>
          </w:tcPr>
          <w:p w14:paraId="34866190" w14:textId="77777777" w:rsidR="00AB2B30" w:rsidRPr="00AC4FBC" w:rsidRDefault="00AB2B30">
            <w:pPr>
              <w:pStyle w:val="TAC"/>
            </w:pPr>
          </w:p>
        </w:tc>
        <w:tc>
          <w:tcPr>
            <w:tcW w:w="892" w:type="dxa"/>
          </w:tcPr>
          <w:p w14:paraId="2259A8C2" w14:textId="77777777" w:rsidR="00AB2B30" w:rsidRPr="00AC4FBC" w:rsidRDefault="00AB2B30">
            <w:pPr>
              <w:pStyle w:val="TAC"/>
            </w:pPr>
          </w:p>
        </w:tc>
        <w:tc>
          <w:tcPr>
            <w:tcW w:w="727" w:type="dxa"/>
            <w:shd w:val="clear" w:color="auto" w:fill="auto"/>
          </w:tcPr>
          <w:p w14:paraId="64ABCCFA" w14:textId="77777777" w:rsidR="00AB2B30" w:rsidRPr="00AC4FBC" w:rsidRDefault="006A7121">
            <w:pPr>
              <w:pStyle w:val="TAC"/>
            </w:pPr>
            <w:r w:rsidRPr="00AC4FBC">
              <w:t>-84.2 +TT</w:t>
            </w:r>
          </w:p>
        </w:tc>
        <w:tc>
          <w:tcPr>
            <w:tcW w:w="692" w:type="dxa"/>
            <w:shd w:val="clear" w:color="auto" w:fill="auto"/>
          </w:tcPr>
          <w:p w14:paraId="2DE37CFF" w14:textId="77777777" w:rsidR="00AB2B30" w:rsidRPr="00AC4FBC" w:rsidRDefault="006A7121">
            <w:pPr>
              <w:pStyle w:val="TAC"/>
            </w:pPr>
            <w:r w:rsidRPr="00AC4FBC">
              <w:t>-84.4 +TT</w:t>
            </w:r>
          </w:p>
        </w:tc>
        <w:tc>
          <w:tcPr>
            <w:tcW w:w="692" w:type="dxa"/>
            <w:shd w:val="clear" w:color="auto" w:fill="auto"/>
          </w:tcPr>
          <w:p w14:paraId="0B3F04E0" w14:textId="77777777" w:rsidR="00AB2B30" w:rsidRPr="00AC4FBC" w:rsidRDefault="00AB2B30">
            <w:pPr>
              <w:pStyle w:val="TAC"/>
            </w:pPr>
          </w:p>
        </w:tc>
        <w:tc>
          <w:tcPr>
            <w:tcW w:w="746" w:type="dxa"/>
            <w:shd w:val="clear" w:color="auto" w:fill="auto"/>
          </w:tcPr>
          <w:p w14:paraId="0BAACEBC" w14:textId="77777777" w:rsidR="00AB2B30" w:rsidRPr="00AC4FBC" w:rsidRDefault="00AB2B30">
            <w:pPr>
              <w:pStyle w:val="TAC"/>
            </w:pPr>
          </w:p>
        </w:tc>
        <w:tc>
          <w:tcPr>
            <w:tcW w:w="675" w:type="dxa"/>
          </w:tcPr>
          <w:p w14:paraId="32C9AF1B" w14:textId="77777777" w:rsidR="00AB2B30" w:rsidRPr="00AC4FBC" w:rsidRDefault="00AB2B30">
            <w:pPr>
              <w:pStyle w:val="TAC"/>
            </w:pPr>
          </w:p>
        </w:tc>
        <w:tc>
          <w:tcPr>
            <w:tcW w:w="703" w:type="dxa"/>
            <w:shd w:val="clear" w:color="auto" w:fill="auto"/>
          </w:tcPr>
          <w:p w14:paraId="7E4F6A1C" w14:textId="77777777" w:rsidR="00AB2B30" w:rsidRPr="00AC4FBC" w:rsidRDefault="00AB2B30">
            <w:pPr>
              <w:pStyle w:val="TAC"/>
            </w:pPr>
          </w:p>
        </w:tc>
      </w:tr>
      <w:tr w:rsidR="00AB2B30" w:rsidRPr="00AC4FBC" w14:paraId="301A16ED" w14:textId="77777777" w:rsidTr="001D047E">
        <w:trPr>
          <w:trHeight w:val="285"/>
        </w:trPr>
        <w:tc>
          <w:tcPr>
            <w:tcW w:w="0" w:type="auto"/>
            <w:vMerge/>
            <w:shd w:val="clear" w:color="auto" w:fill="auto"/>
            <w:vAlign w:val="center"/>
          </w:tcPr>
          <w:p w14:paraId="5ECA966B" w14:textId="77777777" w:rsidR="00AB2B30" w:rsidRPr="00AC4FBC" w:rsidRDefault="00AB2B30">
            <w:pPr>
              <w:pStyle w:val="TAC"/>
            </w:pPr>
          </w:p>
        </w:tc>
        <w:tc>
          <w:tcPr>
            <w:tcW w:w="0" w:type="auto"/>
            <w:vMerge/>
            <w:shd w:val="clear" w:color="auto" w:fill="auto"/>
            <w:vAlign w:val="center"/>
          </w:tcPr>
          <w:p w14:paraId="1CF97F82" w14:textId="77777777" w:rsidR="00AB2B30" w:rsidRPr="00AC4FBC" w:rsidRDefault="00AB2B30">
            <w:pPr>
              <w:pStyle w:val="TAC"/>
            </w:pPr>
          </w:p>
        </w:tc>
        <w:tc>
          <w:tcPr>
            <w:tcW w:w="656" w:type="dxa"/>
            <w:vAlign w:val="center"/>
          </w:tcPr>
          <w:p w14:paraId="2A9D62A3" w14:textId="77777777" w:rsidR="00AB2B30" w:rsidRPr="00AC4FBC" w:rsidRDefault="006A7121">
            <w:pPr>
              <w:pStyle w:val="TAC"/>
            </w:pPr>
            <w:r w:rsidRPr="00AC4FBC">
              <w:t>30</w:t>
            </w:r>
          </w:p>
        </w:tc>
        <w:tc>
          <w:tcPr>
            <w:tcW w:w="648" w:type="dxa"/>
            <w:shd w:val="clear" w:color="auto" w:fill="auto"/>
            <w:vAlign w:val="center"/>
          </w:tcPr>
          <w:p w14:paraId="72DDDAD5" w14:textId="77777777" w:rsidR="00AB2B30" w:rsidRPr="00AC4FBC" w:rsidRDefault="00AB2B30">
            <w:pPr>
              <w:pStyle w:val="TAC"/>
            </w:pPr>
          </w:p>
        </w:tc>
        <w:tc>
          <w:tcPr>
            <w:tcW w:w="908" w:type="dxa"/>
            <w:shd w:val="clear" w:color="auto" w:fill="auto"/>
          </w:tcPr>
          <w:p w14:paraId="4421127E" w14:textId="77777777" w:rsidR="00AB2B30" w:rsidRPr="00AC4FBC" w:rsidRDefault="006A7121">
            <w:pPr>
              <w:pStyle w:val="TAC"/>
            </w:pPr>
            <w:r w:rsidRPr="00AC4FBC">
              <w:t>-84.3 +TT</w:t>
            </w:r>
          </w:p>
        </w:tc>
        <w:tc>
          <w:tcPr>
            <w:tcW w:w="911" w:type="dxa"/>
            <w:shd w:val="clear" w:color="auto" w:fill="auto"/>
          </w:tcPr>
          <w:p w14:paraId="43CF4204" w14:textId="77777777" w:rsidR="00AB2B30" w:rsidRPr="00AC4FBC" w:rsidRDefault="006A7121">
            <w:pPr>
              <w:pStyle w:val="TAC"/>
            </w:pPr>
            <w:r w:rsidRPr="00AC4FBC">
              <w:t>-84.5 +TT</w:t>
            </w:r>
          </w:p>
        </w:tc>
        <w:tc>
          <w:tcPr>
            <w:tcW w:w="1054" w:type="dxa"/>
            <w:shd w:val="clear" w:color="auto" w:fill="auto"/>
          </w:tcPr>
          <w:p w14:paraId="01246FEB" w14:textId="77777777" w:rsidR="00AB2B30" w:rsidRPr="00AC4FBC" w:rsidRDefault="006A7121">
            <w:pPr>
              <w:pStyle w:val="TAC"/>
            </w:pPr>
            <w:r w:rsidRPr="00AC4FBC">
              <w:t>-84.4 +TT</w:t>
            </w:r>
          </w:p>
        </w:tc>
        <w:tc>
          <w:tcPr>
            <w:tcW w:w="892" w:type="dxa"/>
            <w:shd w:val="clear" w:color="auto" w:fill="auto"/>
          </w:tcPr>
          <w:p w14:paraId="6DE64364" w14:textId="77777777" w:rsidR="00AB2B30" w:rsidRPr="00AC4FBC" w:rsidRDefault="00AB2B30">
            <w:pPr>
              <w:pStyle w:val="TAC"/>
            </w:pPr>
          </w:p>
        </w:tc>
        <w:tc>
          <w:tcPr>
            <w:tcW w:w="892" w:type="dxa"/>
          </w:tcPr>
          <w:p w14:paraId="35B435F0" w14:textId="77777777" w:rsidR="00AB2B30" w:rsidRPr="00AC4FBC" w:rsidRDefault="00AB2B30">
            <w:pPr>
              <w:pStyle w:val="TAC"/>
            </w:pPr>
          </w:p>
        </w:tc>
        <w:tc>
          <w:tcPr>
            <w:tcW w:w="727" w:type="dxa"/>
            <w:shd w:val="clear" w:color="auto" w:fill="auto"/>
          </w:tcPr>
          <w:p w14:paraId="5D85F8B3" w14:textId="77777777" w:rsidR="00AB2B30" w:rsidRPr="00AC4FBC" w:rsidRDefault="006A7121">
            <w:pPr>
              <w:pStyle w:val="TAC"/>
            </w:pPr>
            <w:r w:rsidRPr="00AC4FBC">
              <w:t>-84.3 +TT</w:t>
            </w:r>
          </w:p>
        </w:tc>
        <w:tc>
          <w:tcPr>
            <w:tcW w:w="692" w:type="dxa"/>
            <w:shd w:val="clear" w:color="auto" w:fill="auto"/>
          </w:tcPr>
          <w:p w14:paraId="77A2D3ED" w14:textId="77777777" w:rsidR="00AB2B30" w:rsidRPr="00AC4FBC" w:rsidRDefault="006A7121">
            <w:pPr>
              <w:pStyle w:val="TAC"/>
            </w:pPr>
            <w:r w:rsidRPr="00AC4FBC">
              <w:t>-84.5 +TT</w:t>
            </w:r>
          </w:p>
        </w:tc>
        <w:tc>
          <w:tcPr>
            <w:tcW w:w="692" w:type="dxa"/>
            <w:shd w:val="clear" w:color="auto" w:fill="auto"/>
          </w:tcPr>
          <w:p w14:paraId="3CA91054" w14:textId="77777777" w:rsidR="00AB2B30" w:rsidRPr="00AC4FBC" w:rsidRDefault="006A7121">
            <w:pPr>
              <w:pStyle w:val="TAC"/>
            </w:pPr>
            <w:r w:rsidRPr="00AC4FBC">
              <w:t>-84.4 +TT</w:t>
            </w:r>
          </w:p>
        </w:tc>
        <w:tc>
          <w:tcPr>
            <w:tcW w:w="746" w:type="dxa"/>
            <w:shd w:val="clear" w:color="auto" w:fill="auto"/>
          </w:tcPr>
          <w:p w14:paraId="3CE42947" w14:textId="77777777" w:rsidR="00AB2B30" w:rsidRPr="00AC4FBC" w:rsidRDefault="006A7121">
            <w:pPr>
              <w:pStyle w:val="TAC"/>
            </w:pPr>
            <w:r w:rsidRPr="00AC4FBC">
              <w:t>-84.3 +TT</w:t>
            </w:r>
          </w:p>
        </w:tc>
        <w:tc>
          <w:tcPr>
            <w:tcW w:w="675" w:type="dxa"/>
          </w:tcPr>
          <w:p w14:paraId="18105C91" w14:textId="77777777" w:rsidR="00AB2B30" w:rsidRPr="00AC4FBC" w:rsidRDefault="006A7121">
            <w:pPr>
              <w:pStyle w:val="TAC"/>
            </w:pPr>
            <w:r w:rsidRPr="00AC4FBC">
              <w:t>-84.0 +TT</w:t>
            </w:r>
          </w:p>
        </w:tc>
        <w:tc>
          <w:tcPr>
            <w:tcW w:w="703" w:type="dxa"/>
            <w:shd w:val="clear" w:color="auto" w:fill="auto"/>
          </w:tcPr>
          <w:p w14:paraId="46BBDD00" w14:textId="77777777" w:rsidR="00AB2B30" w:rsidRPr="00AC4FBC" w:rsidRDefault="006A7121">
            <w:pPr>
              <w:pStyle w:val="TAC"/>
            </w:pPr>
            <w:r w:rsidRPr="00AC4FBC">
              <w:t>-84.2 +TT</w:t>
            </w:r>
          </w:p>
        </w:tc>
      </w:tr>
      <w:tr w:rsidR="00AB2B30" w:rsidRPr="00AC4FBC" w14:paraId="623CB960" w14:textId="77777777" w:rsidTr="001D047E">
        <w:trPr>
          <w:trHeight w:val="285"/>
        </w:trPr>
        <w:tc>
          <w:tcPr>
            <w:tcW w:w="0" w:type="auto"/>
            <w:vMerge/>
            <w:shd w:val="clear" w:color="auto" w:fill="auto"/>
            <w:vAlign w:val="center"/>
          </w:tcPr>
          <w:p w14:paraId="73EE5856" w14:textId="77777777" w:rsidR="00AB2B30" w:rsidRPr="00AC4FBC" w:rsidRDefault="00AB2B30">
            <w:pPr>
              <w:pStyle w:val="TAC"/>
            </w:pPr>
          </w:p>
        </w:tc>
        <w:tc>
          <w:tcPr>
            <w:tcW w:w="0" w:type="auto"/>
            <w:vMerge/>
            <w:shd w:val="clear" w:color="auto" w:fill="auto"/>
            <w:vAlign w:val="center"/>
          </w:tcPr>
          <w:p w14:paraId="19BFDE12" w14:textId="77777777" w:rsidR="00AB2B30" w:rsidRPr="00AC4FBC" w:rsidRDefault="00AB2B30">
            <w:pPr>
              <w:pStyle w:val="TAC"/>
            </w:pPr>
          </w:p>
        </w:tc>
        <w:tc>
          <w:tcPr>
            <w:tcW w:w="656" w:type="dxa"/>
            <w:vAlign w:val="center"/>
          </w:tcPr>
          <w:p w14:paraId="70B711B5" w14:textId="77777777" w:rsidR="00AB2B30" w:rsidRPr="00AC4FBC" w:rsidRDefault="006A7121">
            <w:pPr>
              <w:pStyle w:val="TAC"/>
            </w:pPr>
            <w:r w:rsidRPr="00AC4FBC">
              <w:t>60</w:t>
            </w:r>
          </w:p>
        </w:tc>
        <w:tc>
          <w:tcPr>
            <w:tcW w:w="648" w:type="dxa"/>
            <w:shd w:val="clear" w:color="auto" w:fill="auto"/>
            <w:vAlign w:val="center"/>
          </w:tcPr>
          <w:p w14:paraId="3A2F3D4C" w14:textId="77777777" w:rsidR="00AB2B30" w:rsidRPr="00AC4FBC" w:rsidRDefault="00AB2B30">
            <w:pPr>
              <w:pStyle w:val="TAC"/>
            </w:pPr>
          </w:p>
        </w:tc>
        <w:tc>
          <w:tcPr>
            <w:tcW w:w="908" w:type="dxa"/>
            <w:shd w:val="clear" w:color="auto" w:fill="auto"/>
          </w:tcPr>
          <w:p w14:paraId="414F5FDB" w14:textId="77777777" w:rsidR="00AB2B30" w:rsidRPr="00AC4FBC" w:rsidRDefault="006A7121">
            <w:pPr>
              <w:pStyle w:val="TAC"/>
            </w:pPr>
            <w:r w:rsidRPr="00AC4FBC">
              <w:t>-84.5 +TT</w:t>
            </w:r>
          </w:p>
        </w:tc>
        <w:tc>
          <w:tcPr>
            <w:tcW w:w="911" w:type="dxa"/>
            <w:shd w:val="clear" w:color="auto" w:fill="auto"/>
          </w:tcPr>
          <w:p w14:paraId="1D1D26D5" w14:textId="77777777" w:rsidR="00AB2B30" w:rsidRPr="00AC4FBC" w:rsidRDefault="006A7121">
            <w:pPr>
              <w:pStyle w:val="TAC"/>
            </w:pPr>
            <w:r w:rsidRPr="00AC4FBC">
              <w:t>-84.6 +TT</w:t>
            </w:r>
          </w:p>
        </w:tc>
        <w:tc>
          <w:tcPr>
            <w:tcW w:w="1054" w:type="dxa"/>
            <w:shd w:val="clear" w:color="auto" w:fill="auto"/>
          </w:tcPr>
          <w:p w14:paraId="02677DCB" w14:textId="77777777" w:rsidR="00AB2B30" w:rsidRPr="00AC4FBC" w:rsidRDefault="006A7121">
            <w:pPr>
              <w:pStyle w:val="TAC"/>
            </w:pPr>
            <w:r w:rsidRPr="00AC4FBC">
              <w:t>-84.5 +TT</w:t>
            </w:r>
          </w:p>
        </w:tc>
        <w:tc>
          <w:tcPr>
            <w:tcW w:w="892" w:type="dxa"/>
            <w:shd w:val="clear" w:color="auto" w:fill="auto"/>
          </w:tcPr>
          <w:p w14:paraId="57518200" w14:textId="77777777" w:rsidR="00AB2B30" w:rsidRPr="00AC4FBC" w:rsidRDefault="00AB2B30">
            <w:pPr>
              <w:pStyle w:val="TAC"/>
            </w:pPr>
          </w:p>
        </w:tc>
        <w:tc>
          <w:tcPr>
            <w:tcW w:w="892" w:type="dxa"/>
          </w:tcPr>
          <w:p w14:paraId="6CF52F1D" w14:textId="77777777" w:rsidR="00AB2B30" w:rsidRPr="00AC4FBC" w:rsidRDefault="00AB2B30">
            <w:pPr>
              <w:pStyle w:val="TAC"/>
            </w:pPr>
          </w:p>
        </w:tc>
        <w:tc>
          <w:tcPr>
            <w:tcW w:w="727" w:type="dxa"/>
            <w:shd w:val="clear" w:color="auto" w:fill="auto"/>
          </w:tcPr>
          <w:p w14:paraId="151D58B5" w14:textId="77777777" w:rsidR="00AB2B30" w:rsidRPr="00AC4FBC" w:rsidRDefault="006A7121">
            <w:pPr>
              <w:pStyle w:val="TAC"/>
            </w:pPr>
            <w:r w:rsidRPr="00AC4FBC">
              <w:t>-84.5 +TT</w:t>
            </w:r>
          </w:p>
        </w:tc>
        <w:tc>
          <w:tcPr>
            <w:tcW w:w="692" w:type="dxa"/>
            <w:shd w:val="clear" w:color="auto" w:fill="auto"/>
          </w:tcPr>
          <w:p w14:paraId="21E0E442" w14:textId="77777777" w:rsidR="00AB2B30" w:rsidRPr="00AC4FBC" w:rsidRDefault="006A7121">
            <w:pPr>
              <w:pStyle w:val="TAC"/>
            </w:pPr>
            <w:r w:rsidRPr="00AC4FBC">
              <w:t>-84.6 +TT</w:t>
            </w:r>
          </w:p>
        </w:tc>
        <w:tc>
          <w:tcPr>
            <w:tcW w:w="692" w:type="dxa"/>
            <w:shd w:val="clear" w:color="auto" w:fill="auto"/>
          </w:tcPr>
          <w:p w14:paraId="4BA17CE9" w14:textId="77777777" w:rsidR="00AB2B30" w:rsidRPr="00AC4FBC" w:rsidRDefault="006A7121">
            <w:pPr>
              <w:pStyle w:val="TAC"/>
            </w:pPr>
            <w:r w:rsidRPr="00AC4FBC">
              <w:t>-84.5 +TT</w:t>
            </w:r>
          </w:p>
        </w:tc>
        <w:tc>
          <w:tcPr>
            <w:tcW w:w="746" w:type="dxa"/>
            <w:shd w:val="clear" w:color="auto" w:fill="auto"/>
          </w:tcPr>
          <w:p w14:paraId="0D41D4AF" w14:textId="77777777" w:rsidR="00AB2B30" w:rsidRPr="00AC4FBC" w:rsidRDefault="006A7121">
            <w:pPr>
              <w:pStyle w:val="TAC"/>
            </w:pPr>
            <w:r w:rsidRPr="00AC4FBC">
              <w:t>-84.4 +TT</w:t>
            </w:r>
          </w:p>
        </w:tc>
        <w:tc>
          <w:tcPr>
            <w:tcW w:w="675" w:type="dxa"/>
          </w:tcPr>
          <w:p w14:paraId="3188EF7A" w14:textId="77777777" w:rsidR="00AB2B30" w:rsidRPr="00AC4FBC" w:rsidRDefault="006A7121">
            <w:pPr>
              <w:pStyle w:val="TAC"/>
            </w:pPr>
            <w:r w:rsidRPr="00AC4FBC">
              <w:t>-84.1 +TT</w:t>
            </w:r>
          </w:p>
        </w:tc>
        <w:tc>
          <w:tcPr>
            <w:tcW w:w="703" w:type="dxa"/>
            <w:shd w:val="clear" w:color="auto" w:fill="auto"/>
          </w:tcPr>
          <w:p w14:paraId="6D57F41C" w14:textId="77777777" w:rsidR="00AB2B30" w:rsidRPr="00AC4FBC" w:rsidRDefault="006A7121">
            <w:pPr>
              <w:pStyle w:val="TAC"/>
            </w:pPr>
            <w:r w:rsidRPr="00AC4FBC">
              <w:t>-84.3 +TT</w:t>
            </w:r>
          </w:p>
        </w:tc>
      </w:tr>
      <w:tr w:rsidR="00AB2B30" w:rsidRPr="00AC4FBC" w14:paraId="78B06F20" w14:textId="77777777" w:rsidTr="001D047E">
        <w:trPr>
          <w:trHeight w:val="285"/>
        </w:trPr>
        <w:tc>
          <w:tcPr>
            <w:tcW w:w="0" w:type="auto"/>
            <w:vMerge w:val="restart"/>
            <w:shd w:val="clear" w:color="auto" w:fill="auto"/>
            <w:vAlign w:val="center"/>
          </w:tcPr>
          <w:p w14:paraId="4EA08498" w14:textId="77777777" w:rsidR="00AB2B30" w:rsidRPr="00AC4FBC" w:rsidRDefault="006A7121">
            <w:pPr>
              <w:pStyle w:val="TAC"/>
            </w:pPr>
            <w:r w:rsidRPr="00AC4FBC">
              <w:t>8</w:t>
            </w:r>
          </w:p>
        </w:tc>
        <w:tc>
          <w:tcPr>
            <w:tcW w:w="0" w:type="auto"/>
            <w:vMerge w:val="restart"/>
            <w:shd w:val="clear" w:color="auto" w:fill="auto"/>
            <w:vAlign w:val="center"/>
          </w:tcPr>
          <w:p w14:paraId="7F0BAA8F" w14:textId="77777777" w:rsidR="00AB2B30" w:rsidRPr="00AC4FBC" w:rsidRDefault="006A7121">
            <w:pPr>
              <w:pStyle w:val="TAC"/>
              <w:rPr>
                <w:vertAlign w:val="superscript"/>
              </w:rPr>
            </w:pPr>
            <w:r w:rsidRPr="00AC4FBC">
              <w:t>n77</w:t>
            </w:r>
            <w:r w:rsidRPr="00AC4FBC">
              <w:rPr>
                <w:vertAlign w:val="superscript"/>
              </w:rPr>
              <w:t>6,7</w:t>
            </w:r>
          </w:p>
          <w:p w14:paraId="7D9B2D00" w14:textId="77777777" w:rsidR="00AB2B30" w:rsidRPr="00AC4FBC" w:rsidRDefault="006A7121">
            <w:pPr>
              <w:pStyle w:val="TAC"/>
            </w:pPr>
            <w:r w:rsidRPr="00AC4FBC">
              <w:t>n78</w:t>
            </w:r>
            <w:r w:rsidRPr="00AC4FBC">
              <w:rPr>
                <w:rFonts w:cs="Arial"/>
                <w:vertAlign w:val="superscript"/>
              </w:rPr>
              <w:t>6,7</w:t>
            </w:r>
          </w:p>
        </w:tc>
        <w:tc>
          <w:tcPr>
            <w:tcW w:w="656" w:type="dxa"/>
            <w:vAlign w:val="center"/>
          </w:tcPr>
          <w:p w14:paraId="451A5F59" w14:textId="77777777" w:rsidR="00AB2B30" w:rsidRPr="00AC4FBC" w:rsidRDefault="006A7121">
            <w:pPr>
              <w:pStyle w:val="TAC"/>
            </w:pPr>
            <w:r w:rsidRPr="00AC4FBC">
              <w:t>15</w:t>
            </w:r>
          </w:p>
        </w:tc>
        <w:tc>
          <w:tcPr>
            <w:tcW w:w="648" w:type="dxa"/>
            <w:shd w:val="clear" w:color="auto" w:fill="auto"/>
            <w:vAlign w:val="center"/>
          </w:tcPr>
          <w:p w14:paraId="1FC8A709" w14:textId="77777777" w:rsidR="00AB2B30" w:rsidRPr="00AC4FBC" w:rsidRDefault="00AB2B30">
            <w:pPr>
              <w:pStyle w:val="TAC"/>
            </w:pPr>
          </w:p>
        </w:tc>
        <w:tc>
          <w:tcPr>
            <w:tcW w:w="908" w:type="dxa"/>
            <w:shd w:val="clear" w:color="auto" w:fill="auto"/>
          </w:tcPr>
          <w:p w14:paraId="6FBCC59B" w14:textId="77777777" w:rsidR="00AB2B30" w:rsidRPr="00AC4FBC" w:rsidRDefault="006A7121">
            <w:pPr>
              <w:pStyle w:val="TAC"/>
              <w:rPr>
                <w:rFonts w:cs="Arial"/>
                <w:szCs w:val="18"/>
              </w:rPr>
            </w:pPr>
            <w:r w:rsidRPr="00AC4FBC">
              <w:t>-84.5 +TT</w:t>
            </w:r>
          </w:p>
        </w:tc>
        <w:tc>
          <w:tcPr>
            <w:tcW w:w="911" w:type="dxa"/>
            <w:shd w:val="clear" w:color="auto" w:fill="auto"/>
          </w:tcPr>
          <w:p w14:paraId="37F5B422" w14:textId="77777777" w:rsidR="00AB2B30" w:rsidRPr="00AC4FBC" w:rsidRDefault="006A7121">
            <w:pPr>
              <w:pStyle w:val="TAC"/>
              <w:rPr>
                <w:rFonts w:cs="Arial"/>
                <w:szCs w:val="18"/>
              </w:rPr>
            </w:pPr>
            <w:r w:rsidRPr="00AC4FBC">
              <w:t>-84.4 +TT</w:t>
            </w:r>
          </w:p>
        </w:tc>
        <w:tc>
          <w:tcPr>
            <w:tcW w:w="1054" w:type="dxa"/>
            <w:shd w:val="clear" w:color="auto" w:fill="auto"/>
          </w:tcPr>
          <w:p w14:paraId="680C5AAF" w14:textId="77777777" w:rsidR="00AB2B30" w:rsidRPr="00AC4FBC" w:rsidRDefault="006A7121">
            <w:pPr>
              <w:pStyle w:val="TAC"/>
              <w:rPr>
                <w:rFonts w:cs="Arial"/>
                <w:szCs w:val="18"/>
              </w:rPr>
            </w:pPr>
            <w:r w:rsidRPr="00AC4FBC">
              <w:t>-84.2 +TT</w:t>
            </w:r>
          </w:p>
        </w:tc>
        <w:tc>
          <w:tcPr>
            <w:tcW w:w="892" w:type="dxa"/>
            <w:shd w:val="clear" w:color="auto" w:fill="auto"/>
          </w:tcPr>
          <w:p w14:paraId="3CFFDFB7" w14:textId="77777777" w:rsidR="00AB2B30" w:rsidRPr="00AC4FBC" w:rsidRDefault="00AB2B30">
            <w:pPr>
              <w:pStyle w:val="TAC"/>
            </w:pPr>
          </w:p>
        </w:tc>
        <w:tc>
          <w:tcPr>
            <w:tcW w:w="892" w:type="dxa"/>
          </w:tcPr>
          <w:p w14:paraId="3F3637C9" w14:textId="77777777" w:rsidR="00AB2B30" w:rsidRPr="00AC4FBC" w:rsidRDefault="00AB2B30">
            <w:pPr>
              <w:pStyle w:val="TAC"/>
            </w:pPr>
          </w:p>
        </w:tc>
        <w:tc>
          <w:tcPr>
            <w:tcW w:w="727" w:type="dxa"/>
            <w:shd w:val="clear" w:color="auto" w:fill="auto"/>
          </w:tcPr>
          <w:p w14:paraId="1E06FEBA" w14:textId="77777777" w:rsidR="00AB2B30" w:rsidRPr="00AC4FBC" w:rsidRDefault="006A7121">
            <w:pPr>
              <w:pStyle w:val="TAC"/>
              <w:rPr>
                <w:color w:val="000000"/>
              </w:rPr>
            </w:pPr>
            <w:r w:rsidRPr="00AC4FBC">
              <w:t>-84.0 +TT</w:t>
            </w:r>
          </w:p>
        </w:tc>
        <w:tc>
          <w:tcPr>
            <w:tcW w:w="692" w:type="dxa"/>
            <w:shd w:val="clear" w:color="auto" w:fill="auto"/>
          </w:tcPr>
          <w:p w14:paraId="0D66DDD8" w14:textId="77777777" w:rsidR="00AB2B30" w:rsidRPr="00AC4FBC" w:rsidRDefault="006A7121">
            <w:pPr>
              <w:pStyle w:val="TAC"/>
              <w:rPr>
                <w:color w:val="000000"/>
              </w:rPr>
            </w:pPr>
            <w:r w:rsidRPr="00AC4FBC">
              <w:t>-83.9 +TT</w:t>
            </w:r>
          </w:p>
        </w:tc>
        <w:tc>
          <w:tcPr>
            <w:tcW w:w="692" w:type="dxa"/>
            <w:shd w:val="clear" w:color="auto" w:fill="auto"/>
          </w:tcPr>
          <w:p w14:paraId="3E596AC1" w14:textId="77777777" w:rsidR="00AB2B30" w:rsidRPr="00AC4FBC" w:rsidRDefault="00AB2B30">
            <w:pPr>
              <w:pStyle w:val="TAC"/>
            </w:pPr>
          </w:p>
        </w:tc>
        <w:tc>
          <w:tcPr>
            <w:tcW w:w="746" w:type="dxa"/>
            <w:shd w:val="clear" w:color="auto" w:fill="auto"/>
          </w:tcPr>
          <w:p w14:paraId="07614C4D" w14:textId="77777777" w:rsidR="00AB2B30" w:rsidRPr="00AC4FBC" w:rsidRDefault="00AB2B30">
            <w:pPr>
              <w:pStyle w:val="TAC"/>
            </w:pPr>
          </w:p>
        </w:tc>
        <w:tc>
          <w:tcPr>
            <w:tcW w:w="675" w:type="dxa"/>
          </w:tcPr>
          <w:p w14:paraId="3AB8E5D0" w14:textId="77777777" w:rsidR="00AB2B30" w:rsidRPr="00AC4FBC" w:rsidRDefault="00AB2B30">
            <w:pPr>
              <w:pStyle w:val="TAC"/>
            </w:pPr>
          </w:p>
        </w:tc>
        <w:tc>
          <w:tcPr>
            <w:tcW w:w="703" w:type="dxa"/>
            <w:shd w:val="clear" w:color="auto" w:fill="auto"/>
          </w:tcPr>
          <w:p w14:paraId="62552D1C" w14:textId="77777777" w:rsidR="00AB2B30" w:rsidRPr="00AC4FBC" w:rsidRDefault="00AB2B30">
            <w:pPr>
              <w:pStyle w:val="TAC"/>
            </w:pPr>
          </w:p>
        </w:tc>
      </w:tr>
      <w:tr w:rsidR="00AB2B30" w:rsidRPr="00AC4FBC" w14:paraId="1C472F31" w14:textId="77777777" w:rsidTr="001D047E">
        <w:trPr>
          <w:trHeight w:val="285"/>
        </w:trPr>
        <w:tc>
          <w:tcPr>
            <w:tcW w:w="0" w:type="auto"/>
            <w:vMerge/>
            <w:shd w:val="clear" w:color="auto" w:fill="auto"/>
            <w:vAlign w:val="center"/>
          </w:tcPr>
          <w:p w14:paraId="23A4044E" w14:textId="77777777" w:rsidR="00AB2B30" w:rsidRPr="00AC4FBC" w:rsidRDefault="00AB2B30">
            <w:pPr>
              <w:pStyle w:val="TAC"/>
            </w:pPr>
          </w:p>
        </w:tc>
        <w:tc>
          <w:tcPr>
            <w:tcW w:w="0" w:type="auto"/>
            <w:vMerge/>
            <w:shd w:val="clear" w:color="auto" w:fill="auto"/>
            <w:vAlign w:val="center"/>
          </w:tcPr>
          <w:p w14:paraId="6645EA8B" w14:textId="77777777" w:rsidR="00AB2B30" w:rsidRPr="00AC4FBC" w:rsidRDefault="00AB2B30">
            <w:pPr>
              <w:pStyle w:val="TAC"/>
            </w:pPr>
          </w:p>
        </w:tc>
        <w:tc>
          <w:tcPr>
            <w:tcW w:w="656" w:type="dxa"/>
            <w:vAlign w:val="center"/>
          </w:tcPr>
          <w:p w14:paraId="2343B7E8" w14:textId="77777777" w:rsidR="00AB2B30" w:rsidRPr="00AC4FBC" w:rsidRDefault="006A7121">
            <w:pPr>
              <w:pStyle w:val="TAC"/>
            </w:pPr>
            <w:r w:rsidRPr="00AC4FBC">
              <w:t>30</w:t>
            </w:r>
          </w:p>
        </w:tc>
        <w:tc>
          <w:tcPr>
            <w:tcW w:w="648" w:type="dxa"/>
            <w:shd w:val="clear" w:color="auto" w:fill="auto"/>
            <w:vAlign w:val="center"/>
          </w:tcPr>
          <w:p w14:paraId="77F2F7D9" w14:textId="77777777" w:rsidR="00AB2B30" w:rsidRPr="00AC4FBC" w:rsidRDefault="00AB2B30">
            <w:pPr>
              <w:pStyle w:val="TAC"/>
            </w:pPr>
          </w:p>
        </w:tc>
        <w:tc>
          <w:tcPr>
            <w:tcW w:w="908" w:type="dxa"/>
            <w:shd w:val="clear" w:color="auto" w:fill="auto"/>
          </w:tcPr>
          <w:p w14:paraId="3F1B455B" w14:textId="77777777" w:rsidR="00AB2B30" w:rsidRPr="00AC4FBC" w:rsidRDefault="006A7121">
            <w:pPr>
              <w:pStyle w:val="TAC"/>
              <w:rPr>
                <w:rFonts w:cs="Arial"/>
                <w:szCs w:val="18"/>
              </w:rPr>
            </w:pPr>
            <w:r w:rsidRPr="00AC4FBC">
              <w:t>-84.8 +TT</w:t>
            </w:r>
          </w:p>
        </w:tc>
        <w:tc>
          <w:tcPr>
            <w:tcW w:w="911" w:type="dxa"/>
            <w:shd w:val="clear" w:color="auto" w:fill="auto"/>
          </w:tcPr>
          <w:p w14:paraId="144081E9" w14:textId="77777777" w:rsidR="00AB2B30" w:rsidRPr="00AC4FBC" w:rsidRDefault="006A7121">
            <w:pPr>
              <w:pStyle w:val="TAC"/>
              <w:rPr>
                <w:rFonts w:cs="Arial"/>
                <w:szCs w:val="18"/>
              </w:rPr>
            </w:pPr>
            <w:r w:rsidRPr="00AC4FBC">
              <w:t>-84.5 +TT</w:t>
            </w:r>
          </w:p>
        </w:tc>
        <w:tc>
          <w:tcPr>
            <w:tcW w:w="1054" w:type="dxa"/>
            <w:shd w:val="clear" w:color="auto" w:fill="auto"/>
          </w:tcPr>
          <w:p w14:paraId="09C496EC" w14:textId="77777777" w:rsidR="00AB2B30" w:rsidRPr="00AC4FBC" w:rsidRDefault="006A7121">
            <w:pPr>
              <w:pStyle w:val="TAC"/>
              <w:rPr>
                <w:rFonts w:cs="Arial"/>
                <w:szCs w:val="18"/>
              </w:rPr>
            </w:pPr>
            <w:r w:rsidRPr="00AC4FBC">
              <w:t>-84.4 +TT</w:t>
            </w:r>
          </w:p>
        </w:tc>
        <w:tc>
          <w:tcPr>
            <w:tcW w:w="892" w:type="dxa"/>
            <w:shd w:val="clear" w:color="auto" w:fill="auto"/>
          </w:tcPr>
          <w:p w14:paraId="55DE95F4" w14:textId="77777777" w:rsidR="00AB2B30" w:rsidRPr="00AC4FBC" w:rsidRDefault="00AB2B30">
            <w:pPr>
              <w:pStyle w:val="TAC"/>
            </w:pPr>
          </w:p>
        </w:tc>
        <w:tc>
          <w:tcPr>
            <w:tcW w:w="892" w:type="dxa"/>
          </w:tcPr>
          <w:p w14:paraId="572B90A6" w14:textId="77777777" w:rsidR="00AB2B30" w:rsidRPr="00AC4FBC" w:rsidRDefault="00AB2B30">
            <w:pPr>
              <w:pStyle w:val="TAC"/>
            </w:pPr>
          </w:p>
        </w:tc>
        <w:tc>
          <w:tcPr>
            <w:tcW w:w="727" w:type="dxa"/>
            <w:shd w:val="clear" w:color="auto" w:fill="auto"/>
          </w:tcPr>
          <w:p w14:paraId="3D59166F" w14:textId="77777777" w:rsidR="00AB2B30" w:rsidRPr="00AC4FBC" w:rsidRDefault="006A7121">
            <w:pPr>
              <w:pStyle w:val="TAC"/>
              <w:rPr>
                <w:color w:val="000000"/>
              </w:rPr>
            </w:pPr>
            <w:r w:rsidRPr="00AC4FBC">
              <w:t>-84.1 +TT</w:t>
            </w:r>
          </w:p>
        </w:tc>
        <w:tc>
          <w:tcPr>
            <w:tcW w:w="692" w:type="dxa"/>
            <w:shd w:val="clear" w:color="auto" w:fill="auto"/>
          </w:tcPr>
          <w:p w14:paraId="1DBE69E8" w14:textId="77777777" w:rsidR="00AB2B30" w:rsidRPr="00AC4FBC" w:rsidRDefault="006A7121">
            <w:pPr>
              <w:pStyle w:val="TAC"/>
              <w:rPr>
                <w:color w:val="000000"/>
              </w:rPr>
            </w:pPr>
            <w:r w:rsidRPr="00AC4FBC">
              <w:t>-84.0 +TT</w:t>
            </w:r>
          </w:p>
        </w:tc>
        <w:tc>
          <w:tcPr>
            <w:tcW w:w="692" w:type="dxa"/>
            <w:shd w:val="clear" w:color="auto" w:fill="auto"/>
          </w:tcPr>
          <w:p w14:paraId="2CF1AAFF" w14:textId="77777777" w:rsidR="00AB2B30" w:rsidRPr="00AC4FBC" w:rsidRDefault="006A7121">
            <w:pPr>
              <w:pStyle w:val="TAC"/>
              <w:rPr>
                <w:color w:val="000000"/>
              </w:rPr>
            </w:pPr>
            <w:r w:rsidRPr="00AC4FBC">
              <w:t>-83.9 +TT</w:t>
            </w:r>
          </w:p>
        </w:tc>
        <w:tc>
          <w:tcPr>
            <w:tcW w:w="746" w:type="dxa"/>
            <w:shd w:val="clear" w:color="auto" w:fill="auto"/>
          </w:tcPr>
          <w:p w14:paraId="4E39B793" w14:textId="77777777" w:rsidR="00AB2B30" w:rsidRPr="00AC4FBC" w:rsidRDefault="006A7121">
            <w:pPr>
              <w:pStyle w:val="TAC"/>
            </w:pPr>
            <w:r w:rsidRPr="00AC4FBC">
              <w:t>-83.8 +TT</w:t>
            </w:r>
          </w:p>
        </w:tc>
        <w:tc>
          <w:tcPr>
            <w:tcW w:w="675" w:type="dxa"/>
          </w:tcPr>
          <w:p w14:paraId="1744726C" w14:textId="77777777" w:rsidR="00AB2B30" w:rsidRPr="00AC4FBC" w:rsidRDefault="006A7121">
            <w:pPr>
              <w:pStyle w:val="TAC"/>
            </w:pPr>
            <w:r w:rsidRPr="00AC4FBC">
              <w:t>-83.5 +TT</w:t>
            </w:r>
          </w:p>
        </w:tc>
        <w:tc>
          <w:tcPr>
            <w:tcW w:w="703" w:type="dxa"/>
            <w:shd w:val="clear" w:color="auto" w:fill="auto"/>
          </w:tcPr>
          <w:p w14:paraId="37E661EA" w14:textId="77777777" w:rsidR="00AB2B30" w:rsidRPr="00AC4FBC" w:rsidRDefault="006A7121">
            <w:pPr>
              <w:pStyle w:val="TAC"/>
            </w:pPr>
            <w:r w:rsidRPr="00AC4FBC">
              <w:t>-83.7 +TT</w:t>
            </w:r>
          </w:p>
        </w:tc>
      </w:tr>
      <w:tr w:rsidR="00AB2B30" w:rsidRPr="00AC4FBC" w14:paraId="325C56FA" w14:textId="77777777" w:rsidTr="001D047E">
        <w:trPr>
          <w:trHeight w:val="285"/>
        </w:trPr>
        <w:tc>
          <w:tcPr>
            <w:tcW w:w="0" w:type="auto"/>
            <w:vMerge/>
            <w:shd w:val="clear" w:color="auto" w:fill="auto"/>
            <w:vAlign w:val="center"/>
          </w:tcPr>
          <w:p w14:paraId="71EA34D4" w14:textId="77777777" w:rsidR="00AB2B30" w:rsidRPr="00AC4FBC" w:rsidRDefault="00AB2B30">
            <w:pPr>
              <w:pStyle w:val="TAC"/>
            </w:pPr>
          </w:p>
        </w:tc>
        <w:tc>
          <w:tcPr>
            <w:tcW w:w="0" w:type="auto"/>
            <w:vMerge/>
            <w:shd w:val="clear" w:color="auto" w:fill="auto"/>
            <w:vAlign w:val="center"/>
          </w:tcPr>
          <w:p w14:paraId="40F9948A" w14:textId="77777777" w:rsidR="00AB2B30" w:rsidRPr="00AC4FBC" w:rsidRDefault="00AB2B30">
            <w:pPr>
              <w:pStyle w:val="TAC"/>
            </w:pPr>
          </w:p>
        </w:tc>
        <w:tc>
          <w:tcPr>
            <w:tcW w:w="656" w:type="dxa"/>
            <w:vAlign w:val="center"/>
          </w:tcPr>
          <w:p w14:paraId="41C43EC9" w14:textId="77777777" w:rsidR="00AB2B30" w:rsidRPr="00AC4FBC" w:rsidRDefault="006A7121">
            <w:pPr>
              <w:pStyle w:val="TAC"/>
            </w:pPr>
            <w:r w:rsidRPr="00AC4FBC">
              <w:t>60</w:t>
            </w:r>
          </w:p>
        </w:tc>
        <w:tc>
          <w:tcPr>
            <w:tcW w:w="648" w:type="dxa"/>
            <w:shd w:val="clear" w:color="auto" w:fill="auto"/>
            <w:vAlign w:val="center"/>
          </w:tcPr>
          <w:p w14:paraId="20A977E4" w14:textId="77777777" w:rsidR="00AB2B30" w:rsidRPr="00AC4FBC" w:rsidRDefault="00AB2B30">
            <w:pPr>
              <w:pStyle w:val="TAC"/>
            </w:pPr>
          </w:p>
        </w:tc>
        <w:tc>
          <w:tcPr>
            <w:tcW w:w="908" w:type="dxa"/>
            <w:shd w:val="clear" w:color="auto" w:fill="auto"/>
          </w:tcPr>
          <w:p w14:paraId="20693BA0" w14:textId="77777777" w:rsidR="00AB2B30" w:rsidRPr="00AC4FBC" w:rsidRDefault="006A7121">
            <w:pPr>
              <w:pStyle w:val="TAC"/>
              <w:rPr>
                <w:rFonts w:cs="Arial"/>
                <w:szCs w:val="18"/>
              </w:rPr>
            </w:pPr>
            <w:r w:rsidRPr="00AC4FBC">
              <w:t>-85.2 +TT</w:t>
            </w:r>
          </w:p>
        </w:tc>
        <w:tc>
          <w:tcPr>
            <w:tcW w:w="911" w:type="dxa"/>
            <w:shd w:val="clear" w:color="auto" w:fill="auto"/>
          </w:tcPr>
          <w:p w14:paraId="00211BC8" w14:textId="77777777" w:rsidR="00AB2B30" w:rsidRPr="00AC4FBC" w:rsidRDefault="006A7121">
            <w:pPr>
              <w:pStyle w:val="TAC"/>
              <w:rPr>
                <w:rFonts w:cs="Arial"/>
                <w:szCs w:val="18"/>
              </w:rPr>
            </w:pPr>
            <w:r w:rsidRPr="00AC4FBC">
              <w:t>-84.8 +TT</w:t>
            </w:r>
          </w:p>
        </w:tc>
        <w:tc>
          <w:tcPr>
            <w:tcW w:w="1054" w:type="dxa"/>
            <w:shd w:val="clear" w:color="auto" w:fill="auto"/>
          </w:tcPr>
          <w:p w14:paraId="1133730B" w14:textId="77777777" w:rsidR="00AB2B30" w:rsidRPr="00AC4FBC" w:rsidRDefault="006A7121">
            <w:pPr>
              <w:pStyle w:val="TAC"/>
              <w:rPr>
                <w:rFonts w:cs="Arial"/>
                <w:szCs w:val="18"/>
              </w:rPr>
            </w:pPr>
            <w:r w:rsidRPr="00AC4FBC">
              <w:t>-84.6 +TT</w:t>
            </w:r>
          </w:p>
        </w:tc>
        <w:tc>
          <w:tcPr>
            <w:tcW w:w="892" w:type="dxa"/>
            <w:shd w:val="clear" w:color="auto" w:fill="auto"/>
          </w:tcPr>
          <w:p w14:paraId="7DD126FD" w14:textId="77777777" w:rsidR="00AB2B30" w:rsidRPr="00AC4FBC" w:rsidRDefault="00AB2B30">
            <w:pPr>
              <w:pStyle w:val="TAC"/>
            </w:pPr>
          </w:p>
        </w:tc>
        <w:tc>
          <w:tcPr>
            <w:tcW w:w="892" w:type="dxa"/>
          </w:tcPr>
          <w:p w14:paraId="5BD1B6BE" w14:textId="77777777" w:rsidR="00AB2B30" w:rsidRPr="00AC4FBC" w:rsidRDefault="00AB2B30">
            <w:pPr>
              <w:pStyle w:val="TAC"/>
            </w:pPr>
          </w:p>
        </w:tc>
        <w:tc>
          <w:tcPr>
            <w:tcW w:w="727" w:type="dxa"/>
            <w:shd w:val="clear" w:color="auto" w:fill="auto"/>
          </w:tcPr>
          <w:p w14:paraId="175C8C97" w14:textId="77777777" w:rsidR="00AB2B30" w:rsidRPr="00AC4FBC" w:rsidRDefault="006A7121">
            <w:pPr>
              <w:pStyle w:val="TAC"/>
              <w:rPr>
                <w:color w:val="000000"/>
              </w:rPr>
            </w:pPr>
            <w:r w:rsidRPr="00AC4FBC">
              <w:t>-84.3 +TT</w:t>
            </w:r>
          </w:p>
        </w:tc>
        <w:tc>
          <w:tcPr>
            <w:tcW w:w="692" w:type="dxa"/>
            <w:shd w:val="clear" w:color="auto" w:fill="auto"/>
          </w:tcPr>
          <w:p w14:paraId="548A301B" w14:textId="77777777" w:rsidR="00AB2B30" w:rsidRPr="00AC4FBC" w:rsidRDefault="006A7121">
            <w:pPr>
              <w:pStyle w:val="TAC"/>
              <w:rPr>
                <w:color w:val="000000"/>
              </w:rPr>
            </w:pPr>
            <w:r w:rsidRPr="00AC4FBC">
              <w:t>-84.1 +TT</w:t>
            </w:r>
          </w:p>
        </w:tc>
        <w:tc>
          <w:tcPr>
            <w:tcW w:w="692" w:type="dxa"/>
            <w:shd w:val="clear" w:color="auto" w:fill="auto"/>
          </w:tcPr>
          <w:p w14:paraId="54645EF0" w14:textId="77777777" w:rsidR="00AB2B30" w:rsidRPr="00AC4FBC" w:rsidRDefault="006A7121">
            <w:pPr>
              <w:pStyle w:val="TAC"/>
              <w:rPr>
                <w:color w:val="000000"/>
              </w:rPr>
            </w:pPr>
            <w:r w:rsidRPr="00AC4FBC">
              <w:t>-84.0 +TT</w:t>
            </w:r>
          </w:p>
        </w:tc>
        <w:tc>
          <w:tcPr>
            <w:tcW w:w="746" w:type="dxa"/>
            <w:shd w:val="clear" w:color="auto" w:fill="auto"/>
          </w:tcPr>
          <w:p w14:paraId="299B02F1" w14:textId="77777777" w:rsidR="00AB2B30" w:rsidRPr="00AC4FBC" w:rsidRDefault="006A7121">
            <w:pPr>
              <w:pStyle w:val="TAC"/>
            </w:pPr>
            <w:r w:rsidRPr="00AC4FBC">
              <w:t>-83.9 +TT</w:t>
            </w:r>
          </w:p>
        </w:tc>
        <w:tc>
          <w:tcPr>
            <w:tcW w:w="675" w:type="dxa"/>
          </w:tcPr>
          <w:p w14:paraId="3ACCA4A7" w14:textId="77777777" w:rsidR="00AB2B30" w:rsidRPr="00AC4FBC" w:rsidRDefault="006A7121">
            <w:pPr>
              <w:pStyle w:val="TAC"/>
            </w:pPr>
            <w:r w:rsidRPr="00AC4FBC">
              <w:t>-83.6 +TT</w:t>
            </w:r>
          </w:p>
        </w:tc>
        <w:tc>
          <w:tcPr>
            <w:tcW w:w="703" w:type="dxa"/>
            <w:shd w:val="clear" w:color="auto" w:fill="auto"/>
          </w:tcPr>
          <w:p w14:paraId="57D570FC" w14:textId="77777777" w:rsidR="00AB2B30" w:rsidRPr="00AC4FBC" w:rsidRDefault="006A7121">
            <w:pPr>
              <w:pStyle w:val="TAC"/>
            </w:pPr>
            <w:r w:rsidRPr="00AC4FBC">
              <w:t>-83.8 +TT</w:t>
            </w:r>
          </w:p>
        </w:tc>
      </w:tr>
      <w:tr w:rsidR="00C35FF8" w:rsidRPr="00AC4FBC" w14:paraId="712EC27F" w14:textId="77777777" w:rsidTr="001D047E">
        <w:trPr>
          <w:trHeight w:val="285"/>
        </w:trPr>
        <w:tc>
          <w:tcPr>
            <w:tcW w:w="0" w:type="auto"/>
            <w:vMerge w:val="restart"/>
            <w:shd w:val="clear" w:color="auto" w:fill="auto"/>
            <w:vAlign w:val="center"/>
          </w:tcPr>
          <w:p w14:paraId="1B819016" w14:textId="77777777" w:rsidR="00C35FF8" w:rsidRPr="00AC4FBC" w:rsidRDefault="00C35FF8" w:rsidP="00C35FF8">
            <w:pPr>
              <w:pStyle w:val="TAC"/>
            </w:pPr>
            <w:r w:rsidRPr="00AC4FBC">
              <w:t>8</w:t>
            </w:r>
          </w:p>
        </w:tc>
        <w:tc>
          <w:tcPr>
            <w:tcW w:w="0" w:type="auto"/>
            <w:vMerge w:val="restart"/>
            <w:shd w:val="clear" w:color="auto" w:fill="auto"/>
            <w:vAlign w:val="center"/>
          </w:tcPr>
          <w:p w14:paraId="5481589C" w14:textId="77777777" w:rsidR="00C35FF8" w:rsidRPr="00AC4FBC" w:rsidRDefault="00C35FF8" w:rsidP="00C35FF8">
            <w:pPr>
              <w:pStyle w:val="TAC"/>
            </w:pPr>
            <w:r w:rsidRPr="00AC4FBC">
              <w:rPr>
                <w:lang w:eastAsia="ja-JP"/>
              </w:rPr>
              <w:t>n41</w:t>
            </w:r>
          </w:p>
        </w:tc>
        <w:tc>
          <w:tcPr>
            <w:tcW w:w="656" w:type="dxa"/>
            <w:vAlign w:val="center"/>
          </w:tcPr>
          <w:p w14:paraId="0131307E" w14:textId="77777777" w:rsidR="00C35FF8" w:rsidRPr="00AC4FBC" w:rsidRDefault="00C35FF8" w:rsidP="00C35FF8">
            <w:pPr>
              <w:pStyle w:val="TAC"/>
            </w:pPr>
            <w:r w:rsidRPr="00AC4FBC">
              <w:rPr>
                <w:rFonts w:cs="Arial"/>
              </w:rPr>
              <w:t>15</w:t>
            </w:r>
          </w:p>
        </w:tc>
        <w:tc>
          <w:tcPr>
            <w:tcW w:w="648" w:type="dxa"/>
            <w:shd w:val="clear" w:color="auto" w:fill="auto"/>
            <w:vAlign w:val="center"/>
          </w:tcPr>
          <w:p w14:paraId="571E00C1" w14:textId="77777777" w:rsidR="00C35FF8" w:rsidRPr="00AC4FBC" w:rsidRDefault="00C35FF8" w:rsidP="00C35FF8">
            <w:pPr>
              <w:pStyle w:val="TAC"/>
            </w:pPr>
          </w:p>
        </w:tc>
        <w:tc>
          <w:tcPr>
            <w:tcW w:w="908" w:type="dxa"/>
            <w:shd w:val="clear" w:color="auto" w:fill="auto"/>
            <w:vAlign w:val="center"/>
          </w:tcPr>
          <w:p w14:paraId="350FC1AF" w14:textId="77777777" w:rsidR="00C35FF8" w:rsidRPr="00AC4FBC" w:rsidRDefault="00C35FF8" w:rsidP="00C35FF8">
            <w:pPr>
              <w:pStyle w:val="TAC"/>
              <w:rPr>
                <w:rFonts w:cs="Arial"/>
                <w:szCs w:val="18"/>
              </w:rPr>
            </w:pPr>
            <w:r w:rsidRPr="00AC4FBC">
              <w:rPr>
                <w:rFonts w:cs="Arial"/>
                <w:szCs w:val="18"/>
              </w:rPr>
              <w:t xml:space="preserve">-81.8 </w:t>
            </w:r>
            <w:r w:rsidRPr="00AC4FBC">
              <w:t>+TT</w:t>
            </w:r>
          </w:p>
        </w:tc>
        <w:tc>
          <w:tcPr>
            <w:tcW w:w="911" w:type="dxa"/>
            <w:shd w:val="clear" w:color="auto" w:fill="auto"/>
            <w:vAlign w:val="center"/>
          </w:tcPr>
          <w:p w14:paraId="38862626" w14:textId="77777777" w:rsidR="00C35FF8" w:rsidRPr="00AC4FBC" w:rsidRDefault="00C35FF8" w:rsidP="00C35FF8">
            <w:pPr>
              <w:pStyle w:val="TAC"/>
              <w:rPr>
                <w:rFonts w:cs="Arial"/>
                <w:szCs w:val="18"/>
              </w:rPr>
            </w:pPr>
            <w:r w:rsidRPr="00AC4FBC">
              <w:rPr>
                <w:rFonts w:cs="Arial"/>
                <w:szCs w:val="18"/>
              </w:rPr>
              <w:t xml:space="preserve">-81.7 </w:t>
            </w:r>
            <w:r w:rsidRPr="00AC4FBC">
              <w:t>+TT</w:t>
            </w:r>
          </w:p>
        </w:tc>
        <w:tc>
          <w:tcPr>
            <w:tcW w:w="1054" w:type="dxa"/>
            <w:shd w:val="clear" w:color="auto" w:fill="auto"/>
            <w:vAlign w:val="center"/>
          </w:tcPr>
          <w:p w14:paraId="0D7255E7" w14:textId="77777777" w:rsidR="00C35FF8" w:rsidRPr="00AC4FBC" w:rsidRDefault="00C35FF8" w:rsidP="00C35FF8">
            <w:pPr>
              <w:pStyle w:val="TAC"/>
              <w:rPr>
                <w:rFonts w:cs="Arial"/>
                <w:szCs w:val="18"/>
              </w:rPr>
            </w:pPr>
            <w:r w:rsidRPr="00AC4FBC">
              <w:rPr>
                <w:rFonts w:cs="Arial"/>
                <w:szCs w:val="18"/>
              </w:rPr>
              <w:t xml:space="preserve">-81.7 </w:t>
            </w:r>
            <w:r w:rsidRPr="00AC4FBC">
              <w:t>+TT</w:t>
            </w:r>
          </w:p>
        </w:tc>
        <w:tc>
          <w:tcPr>
            <w:tcW w:w="892" w:type="dxa"/>
            <w:shd w:val="clear" w:color="auto" w:fill="auto"/>
            <w:vAlign w:val="center"/>
          </w:tcPr>
          <w:p w14:paraId="76562714" w14:textId="77777777" w:rsidR="00C35FF8" w:rsidRPr="00AC4FBC" w:rsidRDefault="00C35FF8" w:rsidP="00C35FF8">
            <w:pPr>
              <w:pStyle w:val="TAC"/>
            </w:pPr>
          </w:p>
        </w:tc>
        <w:tc>
          <w:tcPr>
            <w:tcW w:w="892" w:type="dxa"/>
            <w:vAlign w:val="center"/>
          </w:tcPr>
          <w:p w14:paraId="622611E4" w14:textId="4B91B1B9" w:rsidR="00C35FF8" w:rsidRPr="00AC4FBC" w:rsidRDefault="00C35FF8" w:rsidP="00C35FF8">
            <w:pPr>
              <w:pStyle w:val="TAC"/>
            </w:pPr>
          </w:p>
        </w:tc>
        <w:tc>
          <w:tcPr>
            <w:tcW w:w="727" w:type="dxa"/>
            <w:shd w:val="clear" w:color="auto" w:fill="auto"/>
            <w:vAlign w:val="center"/>
          </w:tcPr>
          <w:p w14:paraId="698939C2" w14:textId="77777777" w:rsidR="00C35FF8" w:rsidRPr="00AC4FBC" w:rsidRDefault="00C35FF8" w:rsidP="00C35FF8">
            <w:pPr>
              <w:pStyle w:val="TAC"/>
              <w:rPr>
                <w:color w:val="000000"/>
              </w:rPr>
            </w:pPr>
            <w:r w:rsidRPr="00AC4FBC">
              <w:rPr>
                <w:rFonts w:cs="Arial"/>
                <w:szCs w:val="18"/>
              </w:rPr>
              <w:t xml:space="preserve">-81.6 </w:t>
            </w:r>
            <w:r w:rsidRPr="00AC4FBC">
              <w:t>+TT</w:t>
            </w:r>
          </w:p>
        </w:tc>
        <w:tc>
          <w:tcPr>
            <w:tcW w:w="692" w:type="dxa"/>
            <w:shd w:val="clear" w:color="auto" w:fill="auto"/>
            <w:vAlign w:val="center"/>
          </w:tcPr>
          <w:p w14:paraId="5079B0D3" w14:textId="77777777" w:rsidR="00C35FF8" w:rsidRPr="00AC4FBC" w:rsidRDefault="00C35FF8" w:rsidP="00C35FF8">
            <w:pPr>
              <w:pStyle w:val="TAC"/>
              <w:rPr>
                <w:color w:val="000000"/>
              </w:rPr>
            </w:pPr>
            <w:r w:rsidRPr="00AC4FBC">
              <w:rPr>
                <w:rFonts w:cs="Arial"/>
                <w:szCs w:val="18"/>
              </w:rPr>
              <w:t xml:space="preserve">-81.5 </w:t>
            </w:r>
            <w:r w:rsidRPr="00AC4FBC">
              <w:t>+TT</w:t>
            </w:r>
          </w:p>
        </w:tc>
        <w:tc>
          <w:tcPr>
            <w:tcW w:w="692" w:type="dxa"/>
            <w:shd w:val="clear" w:color="auto" w:fill="auto"/>
            <w:vAlign w:val="center"/>
          </w:tcPr>
          <w:p w14:paraId="67817753" w14:textId="77777777" w:rsidR="00C35FF8" w:rsidRPr="00AC4FBC" w:rsidRDefault="00C35FF8" w:rsidP="00C35FF8">
            <w:pPr>
              <w:pStyle w:val="TAC"/>
            </w:pPr>
          </w:p>
        </w:tc>
        <w:tc>
          <w:tcPr>
            <w:tcW w:w="746" w:type="dxa"/>
            <w:shd w:val="clear" w:color="auto" w:fill="auto"/>
            <w:vAlign w:val="center"/>
          </w:tcPr>
          <w:p w14:paraId="6CCBA1D6" w14:textId="77777777" w:rsidR="00C35FF8" w:rsidRPr="00AC4FBC" w:rsidRDefault="00C35FF8" w:rsidP="00C35FF8">
            <w:pPr>
              <w:pStyle w:val="TAC"/>
            </w:pPr>
          </w:p>
        </w:tc>
        <w:tc>
          <w:tcPr>
            <w:tcW w:w="675" w:type="dxa"/>
          </w:tcPr>
          <w:p w14:paraId="5B0C8427" w14:textId="77777777" w:rsidR="00C35FF8" w:rsidRPr="00AC4FBC" w:rsidRDefault="00C35FF8" w:rsidP="00C35FF8">
            <w:pPr>
              <w:pStyle w:val="TAC"/>
            </w:pPr>
          </w:p>
        </w:tc>
        <w:tc>
          <w:tcPr>
            <w:tcW w:w="703" w:type="dxa"/>
            <w:shd w:val="clear" w:color="auto" w:fill="auto"/>
            <w:vAlign w:val="center"/>
          </w:tcPr>
          <w:p w14:paraId="0A36BE4A" w14:textId="77777777" w:rsidR="00C35FF8" w:rsidRPr="00AC4FBC" w:rsidRDefault="00C35FF8" w:rsidP="00C35FF8">
            <w:pPr>
              <w:pStyle w:val="TAC"/>
            </w:pPr>
          </w:p>
        </w:tc>
      </w:tr>
      <w:tr w:rsidR="00C35FF8" w:rsidRPr="00AC4FBC" w14:paraId="64EC80D8" w14:textId="77777777" w:rsidTr="001D047E">
        <w:trPr>
          <w:trHeight w:val="285"/>
        </w:trPr>
        <w:tc>
          <w:tcPr>
            <w:tcW w:w="0" w:type="auto"/>
            <w:vMerge/>
            <w:shd w:val="clear" w:color="auto" w:fill="auto"/>
            <w:vAlign w:val="center"/>
          </w:tcPr>
          <w:p w14:paraId="29E86305" w14:textId="77777777" w:rsidR="00C35FF8" w:rsidRPr="00AC4FBC" w:rsidRDefault="00C35FF8" w:rsidP="00C35FF8">
            <w:pPr>
              <w:pStyle w:val="TAC"/>
            </w:pPr>
          </w:p>
        </w:tc>
        <w:tc>
          <w:tcPr>
            <w:tcW w:w="0" w:type="auto"/>
            <w:vMerge/>
            <w:shd w:val="clear" w:color="auto" w:fill="auto"/>
            <w:vAlign w:val="center"/>
          </w:tcPr>
          <w:p w14:paraId="532B8B69" w14:textId="77777777" w:rsidR="00C35FF8" w:rsidRPr="00AC4FBC" w:rsidRDefault="00C35FF8" w:rsidP="00C35FF8">
            <w:pPr>
              <w:pStyle w:val="TAC"/>
            </w:pPr>
          </w:p>
        </w:tc>
        <w:tc>
          <w:tcPr>
            <w:tcW w:w="656" w:type="dxa"/>
            <w:vAlign w:val="center"/>
          </w:tcPr>
          <w:p w14:paraId="489017C1" w14:textId="77777777" w:rsidR="00C35FF8" w:rsidRPr="00AC4FBC" w:rsidRDefault="00C35FF8" w:rsidP="00C35FF8">
            <w:pPr>
              <w:pStyle w:val="TAC"/>
            </w:pPr>
            <w:r w:rsidRPr="00AC4FBC">
              <w:rPr>
                <w:rFonts w:cs="Arial"/>
              </w:rPr>
              <w:t>30</w:t>
            </w:r>
          </w:p>
        </w:tc>
        <w:tc>
          <w:tcPr>
            <w:tcW w:w="648" w:type="dxa"/>
            <w:shd w:val="clear" w:color="auto" w:fill="auto"/>
            <w:vAlign w:val="center"/>
          </w:tcPr>
          <w:p w14:paraId="5AEC346F" w14:textId="77777777" w:rsidR="00C35FF8" w:rsidRPr="00AC4FBC" w:rsidRDefault="00C35FF8" w:rsidP="00C35FF8">
            <w:pPr>
              <w:pStyle w:val="TAC"/>
            </w:pPr>
          </w:p>
        </w:tc>
        <w:tc>
          <w:tcPr>
            <w:tcW w:w="908" w:type="dxa"/>
            <w:shd w:val="clear" w:color="auto" w:fill="auto"/>
            <w:vAlign w:val="center"/>
          </w:tcPr>
          <w:p w14:paraId="32A460B0" w14:textId="77777777" w:rsidR="00C35FF8" w:rsidRPr="00AC4FBC" w:rsidRDefault="00C35FF8" w:rsidP="00C35FF8">
            <w:pPr>
              <w:pStyle w:val="TAC"/>
              <w:rPr>
                <w:rFonts w:cs="Arial"/>
                <w:szCs w:val="18"/>
              </w:rPr>
            </w:pPr>
            <w:r w:rsidRPr="00AC4FBC">
              <w:rPr>
                <w:rFonts w:cs="Arial"/>
                <w:szCs w:val="18"/>
              </w:rPr>
              <w:t xml:space="preserve">-82.1 </w:t>
            </w:r>
            <w:r w:rsidRPr="00AC4FBC">
              <w:t>+TT</w:t>
            </w:r>
          </w:p>
        </w:tc>
        <w:tc>
          <w:tcPr>
            <w:tcW w:w="911" w:type="dxa"/>
            <w:shd w:val="clear" w:color="auto" w:fill="auto"/>
            <w:vAlign w:val="center"/>
          </w:tcPr>
          <w:p w14:paraId="671E1C06" w14:textId="77777777" w:rsidR="00C35FF8" w:rsidRPr="00AC4FBC" w:rsidRDefault="00C35FF8" w:rsidP="00C35FF8">
            <w:pPr>
              <w:pStyle w:val="TAC"/>
              <w:rPr>
                <w:rFonts w:cs="Arial"/>
                <w:szCs w:val="18"/>
              </w:rPr>
            </w:pPr>
            <w:r w:rsidRPr="00AC4FBC">
              <w:rPr>
                <w:rFonts w:cs="Arial"/>
                <w:szCs w:val="18"/>
              </w:rPr>
              <w:t xml:space="preserve">-81.8 </w:t>
            </w:r>
            <w:r w:rsidRPr="00AC4FBC">
              <w:t>+TT</w:t>
            </w:r>
          </w:p>
        </w:tc>
        <w:tc>
          <w:tcPr>
            <w:tcW w:w="1054" w:type="dxa"/>
            <w:shd w:val="clear" w:color="auto" w:fill="auto"/>
            <w:vAlign w:val="center"/>
          </w:tcPr>
          <w:p w14:paraId="0925F517" w14:textId="77777777" w:rsidR="00C35FF8" w:rsidRPr="00AC4FBC" w:rsidRDefault="00C35FF8" w:rsidP="00C35FF8">
            <w:pPr>
              <w:pStyle w:val="TAC"/>
              <w:rPr>
                <w:rFonts w:cs="Arial"/>
                <w:szCs w:val="18"/>
              </w:rPr>
            </w:pPr>
            <w:r w:rsidRPr="00AC4FBC">
              <w:rPr>
                <w:rFonts w:cs="Arial"/>
                <w:szCs w:val="18"/>
              </w:rPr>
              <w:t xml:space="preserve">-81.9 </w:t>
            </w:r>
            <w:r w:rsidRPr="00AC4FBC">
              <w:t>+TT</w:t>
            </w:r>
          </w:p>
        </w:tc>
        <w:tc>
          <w:tcPr>
            <w:tcW w:w="892" w:type="dxa"/>
            <w:shd w:val="clear" w:color="auto" w:fill="auto"/>
            <w:vAlign w:val="center"/>
          </w:tcPr>
          <w:p w14:paraId="10381DD8" w14:textId="77777777" w:rsidR="00C35FF8" w:rsidRPr="00AC4FBC" w:rsidRDefault="00C35FF8" w:rsidP="00C35FF8">
            <w:pPr>
              <w:pStyle w:val="TAC"/>
            </w:pPr>
          </w:p>
        </w:tc>
        <w:tc>
          <w:tcPr>
            <w:tcW w:w="892" w:type="dxa"/>
            <w:vAlign w:val="center"/>
          </w:tcPr>
          <w:p w14:paraId="53DD9A92" w14:textId="74558B04" w:rsidR="00C35FF8" w:rsidRPr="00AC4FBC" w:rsidRDefault="00C35FF8" w:rsidP="00C35FF8">
            <w:pPr>
              <w:pStyle w:val="TAC"/>
            </w:pPr>
          </w:p>
        </w:tc>
        <w:tc>
          <w:tcPr>
            <w:tcW w:w="727" w:type="dxa"/>
            <w:shd w:val="clear" w:color="auto" w:fill="auto"/>
            <w:vAlign w:val="center"/>
          </w:tcPr>
          <w:p w14:paraId="777FA83B" w14:textId="77777777" w:rsidR="00C35FF8" w:rsidRPr="00AC4FBC" w:rsidRDefault="00C35FF8" w:rsidP="00C35FF8">
            <w:pPr>
              <w:pStyle w:val="TAC"/>
              <w:rPr>
                <w:color w:val="000000"/>
              </w:rPr>
            </w:pPr>
            <w:r w:rsidRPr="00AC4FBC">
              <w:rPr>
                <w:rFonts w:cs="Arial"/>
                <w:szCs w:val="18"/>
              </w:rPr>
              <w:t xml:space="preserve">-81.7 </w:t>
            </w:r>
            <w:r w:rsidRPr="00AC4FBC">
              <w:t>+TT</w:t>
            </w:r>
          </w:p>
        </w:tc>
        <w:tc>
          <w:tcPr>
            <w:tcW w:w="692" w:type="dxa"/>
            <w:shd w:val="clear" w:color="auto" w:fill="auto"/>
            <w:vAlign w:val="center"/>
          </w:tcPr>
          <w:p w14:paraId="7765CD6D" w14:textId="77777777" w:rsidR="00C35FF8" w:rsidRPr="00AC4FBC" w:rsidRDefault="00C35FF8" w:rsidP="00C35FF8">
            <w:pPr>
              <w:pStyle w:val="TAC"/>
              <w:rPr>
                <w:color w:val="000000"/>
              </w:rPr>
            </w:pPr>
            <w:r w:rsidRPr="00AC4FBC">
              <w:rPr>
                <w:rFonts w:cs="Arial"/>
                <w:szCs w:val="18"/>
              </w:rPr>
              <w:t xml:space="preserve">-81.6 </w:t>
            </w:r>
            <w:r w:rsidRPr="00AC4FBC">
              <w:t>+TT</w:t>
            </w:r>
          </w:p>
        </w:tc>
        <w:tc>
          <w:tcPr>
            <w:tcW w:w="692" w:type="dxa"/>
            <w:shd w:val="clear" w:color="auto" w:fill="auto"/>
            <w:vAlign w:val="center"/>
          </w:tcPr>
          <w:p w14:paraId="1786C151" w14:textId="77777777" w:rsidR="00C35FF8" w:rsidRPr="00AC4FBC" w:rsidRDefault="00C35FF8" w:rsidP="00C35FF8">
            <w:pPr>
              <w:pStyle w:val="TAC"/>
              <w:rPr>
                <w:color w:val="000000"/>
              </w:rPr>
            </w:pPr>
            <w:r w:rsidRPr="00AC4FBC">
              <w:rPr>
                <w:rFonts w:cs="Arial"/>
                <w:szCs w:val="18"/>
              </w:rPr>
              <w:t xml:space="preserve">-81.4 </w:t>
            </w:r>
            <w:r w:rsidRPr="00AC4FBC">
              <w:t>+TT</w:t>
            </w:r>
          </w:p>
        </w:tc>
        <w:tc>
          <w:tcPr>
            <w:tcW w:w="746" w:type="dxa"/>
            <w:shd w:val="clear" w:color="auto" w:fill="auto"/>
            <w:vAlign w:val="center"/>
          </w:tcPr>
          <w:p w14:paraId="27B2F780" w14:textId="77777777" w:rsidR="00C35FF8" w:rsidRPr="00AC4FBC" w:rsidRDefault="00C35FF8" w:rsidP="00C35FF8">
            <w:pPr>
              <w:pStyle w:val="TAC"/>
            </w:pPr>
            <w:r w:rsidRPr="00AC4FBC">
              <w:t>-81.3 +TT</w:t>
            </w:r>
          </w:p>
        </w:tc>
        <w:tc>
          <w:tcPr>
            <w:tcW w:w="675" w:type="dxa"/>
          </w:tcPr>
          <w:p w14:paraId="17CDB063" w14:textId="77777777" w:rsidR="00C35FF8" w:rsidRPr="00AC4FBC" w:rsidRDefault="00C35FF8" w:rsidP="00C35FF8">
            <w:pPr>
              <w:pStyle w:val="TAC"/>
            </w:pPr>
            <w:r w:rsidRPr="00AC4FBC">
              <w:t>-81.2</w:t>
            </w:r>
            <w:r w:rsidRPr="00AC4FBC">
              <w:rPr>
                <w:rFonts w:cs="Arial"/>
                <w:szCs w:val="18"/>
              </w:rPr>
              <w:t xml:space="preserve"> </w:t>
            </w:r>
            <w:r w:rsidRPr="00AC4FBC">
              <w:t>+TT</w:t>
            </w:r>
          </w:p>
        </w:tc>
        <w:tc>
          <w:tcPr>
            <w:tcW w:w="703" w:type="dxa"/>
            <w:shd w:val="clear" w:color="auto" w:fill="auto"/>
            <w:vAlign w:val="center"/>
          </w:tcPr>
          <w:p w14:paraId="48F472FF" w14:textId="77777777" w:rsidR="00C35FF8" w:rsidRPr="00AC4FBC" w:rsidRDefault="00C35FF8" w:rsidP="00C35FF8">
            <w:pPr>
              <w:pStyle w:val="TAC"/>
            </w:pPr>
            <w:r w:rsidRPr="00AC4FBC">
              <w:t>-81.2 +TT</w:t>
            </w:r>
          </w:p>
        </w:tc>
      </w:tr>
      <w:tr w:rsidR="00C35FF8" w:rsidRPr="00AC4FBC" w14:paraId="2953CCED" w14:textId="77777777" w:rsidTr="001D047E">
        <w:trPr>
          <w:trHeight w:val="285"/>
        </w:trPr>
        <w:tc>
          <w:tcPr>
            <w:tcW w:w="0" w:type="auto"/>
            <w:vMerge/>
            <w:shd w:val="clear" w:color="auto" w:fill="auto"/>
            <w:vAlign w:val="center"/>
          </w:tcPr>
          <w:p w14:paraId="6017C0FF" w14:textId="77777777" w:rsidR="00C35FF8" w:rsidRPr="00AC4FBC" w:rsidRDefault="00C35FF8" w:rsidP="00C35FF8">
            <w:pPr>
              <w:pStyle w:val="TAC"/>
            </w:pPr>
          </w:p>
        </w:tc>
        <w:tc>
          <w:tcPr>
            <w:tcW w:w="0" w:type="auto"/>
            <w:vMerge/>
            <w:shd w:val="clear" w:color="auto" w:fill="auto"/>
            <w:vAlign w:val="center"/>
          </w:tcPr>
          <w:p w14:paraId="0A53F15F" w14:textId="77777777" w:rsidR="00C35FF8" w:rsidRPr="00AC4FBC" w:rsidRDefault="00C35FF8" w:rsidP="00C35FF8">
            <w:pPr>
              <w:pStyle w:val="TAC"/>
            </w:pPr>
          </w:p>
        </w:tc>
        <w:tc>
          <w:tcPr>
            <w:tcW w:w="656" w:type="dxa"/>
            <w:vAlign w:val="center"/>
          </w:tcPr>
          <w:p w14:paraId="515F9138" w14:textId="77777777" w:rsidR="00C35FF8" w:rsidRPr="00AC4FBC" w:rsidRDefault="00C35FF8" w:rsidP="00C35FF8">
            <w:pPr>
              <w:pStyle w:val="TAC"/>
            </w:pPr>
            <w:r w:rsidRPr="00AC4FBC">
              <w:rPr>
                <w:rFonts w:cs="Arial"/>
              </w:rPr>
              <w:t>60</w:t>
            </w:r>
          </w:p>
        </w:tc>
        <w:tc>
          <w:tcPr>
            <w:tcW w:w="648" w:type="dxa"/>
            <w:shd w:val="clear" w:color="auto" w:fill="auto"/>
            <w:vAlign w:val="center"/>
          </w:tcPr>
          <w:p w14:paraId="5A52E4AA" w14:textId="77777777" w:rsidR="00C35FF8" w:rsidRPr="00AC4FBC" w:rsidRDefault="00C35FF8" w:rsidP="00C35FF8">
            <w:pPr>
              <w:pStyle w:val="TAC"/>
            </w:pPr>
          </w:p>
        </w:tc>
        <w:tc>
          <w:tcPr>
            <w:tcW w:w="908" w:type="dxa"/>
            <w:shd w:val="clear" w:color="auto" w:fill="auto"/>
            <w:vAlign w:val="center"/>
          </w:tcPr>
          <w:p w14:paraId="391B2700" w14:textId="77777777" w:rsidR="00C35FF8" w:rsidRPr="00AC4FBC" w:rsidRDefault="00C35FF8" w:rsidP="00C35FF8">
            <w:pPr>
              <w:pStyle w:val="TAC"/>
              <w:rPr>
                <w:rFonts w:cs="Arial"/>
                <w:szCs w:val="18"/>
              </w:rPr>
            </w:pPr>
            <w:r w:rsidRPr="00AC4FBC">
              <w:rPr>
                <w:rFonts w:cs="Arial"/>
                <w:szCs w:val="18"/>
              </w:rPr>
              <w:t xml:space="preserve">-82.5 </w:t>
            </w:r>
            <w:r w:rsidRPr="00AC4FBC">
              <w:t>+TT</w:t>
            </w:r>
          </w:p>
        </w:tc>
        <w:tc>
          <w:tcPr>
            <w:tcW w:w="911" w:type="dxa"/>
            <w:shd w:val="clear" w:color="auto" w:fill="auto"/>
            <w:vAlign w:val="center"/>
          </w:tcPr>
          <w:p w14:paraId="61B3EB49" w14:textId="77777777" w:rsidR="00C35FF8" w:rsidRPr="00AC4FBC" w:rsidRDefault="00C35FF8" w:rsidP="00C35FF8">
            <w:pPr>
              <w:pStyle w:val="TAC"/>
              <w:rPr>
                <w:rFonts w:cs="Arial"/>
                <w:szCs w:val="18"/>
              </w:rPr>
            </w:pPr>
            <w:r w:rsidRPr="00AC4FBC">
              <w:rPr>
                <w:rFonts w:cs="Arial"/>
                <w:szCs w:val="18"/>
              </w:rPr>
              <w:t xml:space="preserve">-82.1 </w:t>
            </w:r>
            <w:r w:rsidRPr="00AC4FBC">
              <w:t>+TT</w:t>
            </w:r>
          </w:p>
        </w:tc>
        <w:tc>
          <w:tcPr>
            <w:tcW w:w="1054" w:type="dxa"/>
            <w:shd w:val="clear" w:color="auto" w:fill="auto"/>
            <w:vAlign w:val="center"/>
          </w:tcPr>
          <w:p w14:paraId="4E5649E0" w14:textId="77777777" w:rsidR="00C35FF8" w:rsidRPr="00AC4FBC" w:rsidRDefault="00C35FF8" w:rsidP="00C35FF8">
            <w:pPr>
              <w:pStyle w:val="TAC"/>
              <w:rPr>
                <w:rFonts w:cs="Arial"/>
                <w:szCs w:val="18"/>
              </w:rPr>
            </w:pPr>
            <w:r w:rsidRPr="00AC4FBC">
              <w:rPr>
                <w:rFonts w:cs="Arial"/>
                <w:szCs w:val="18"/>
              </w:rPr>
              <w:t xml:space="preserve">-81.1 </w:t>
            </w:r>
            <w:r w:rsidRPr="00AC4FBC">
              <w:t>+TT</w:t>
            </w:r>
          </w:p>
        </w:tc>
        <w:tc>
          <w:tcPr>
            <w:tcW w:w="892" w:type="dxa"/>
            <w:shd w:val="clear" w:color="auto" w:fill="auto"/>
            <w:vAlign w:val="center"/>
          </w:tcPr>
          <w:p w14:paraId="5F5D07F7" w14:textId="77777777" w:rsidR="00C35FF8" w:rsidRPr="00AC4FBC" w:rsidRDefault="00C35FF8" w:rsidP="00C35FF8">
            <w:pPr>
              <w:pStyle w:val="TAC"/>
            </w:pPr>
          </w:p>
        </w:tc>
        <w:tc>
          <w:tcPr>
            <w:tcW w:w="892" w:type="dxa"/>
            <w:vAlign w:val="center"/>
          </w:tcPr>
          <w:p w14:paraId="0F0776A9" w14:textId="28B809A5" w:rsidR="00C35FF8" w:rsidRPr="00AC4FBC" w:rsidRDefault="00C35FF8" w:rsidP="00C35FF8">
            <w:pPr>
              <w:pStyle w:val="TAC"/>
            </w:pPr>
          </w:p>
        </w:tc>
        <w:tc>
          <w:tcPr>
            <w:tcW w:w="727" w:type="dxa"/>
            <w:shd w:val="clear" w:color="auto" w:fill="auto"/>
            <w:vAlign w:val="center"/>
          </w:tcPr>
          <w:p w14:paraId="2C5FE266" w14:textId="77777777" w:rsidR="00C35FF8" w:rsidRPr="00AC4FBC" w:rsidRDefault="00C35FF8" w:rsidP="00C35FF8">
            <w:pPr>
              <w:pStyle w:val="TAC"/>
              <w:rPr>
                <w:color w:val="000000"/>
              </w:rPr>
            </w:pPr>
            <w:r w:rsidRPr="00AC4FBC">
              <w:rPr>
                <w:rFonts w:cs="Arial"/>
                <w:szCs w:val="18"/>
              </w:rPr>
              <w:t xml:space="preserve">-81.9 </w:t>
            </w:r>
            <w:r w:rsidRPr="00AC4FBC">
              <w:t>+TT</w:t>
            </w:r>
          </w:p>
        </w:tc>
        <w:tc>
          <w:tcPr>
            <w:tcW w:w="692" w:type="dxa"/>
            <w:shd w:val="clear" w:color="auto" w:fill="auto"/>
            <w:vAlign w:val="center"/>
          </w:tcPr>
          <w:p w14:paraId="757D34F3" w14:textId="77777777" w:rsidR="00C35FF8" w:rsidRPr="00AC4FBC" w:rsidRDefault="00C35FF8" w:rsidP="00C35FF8">
            <w:pPr>
              <w:pStyle w:val="TAC"/>
              <w:rPr>
                <w:color w:val="000000"/>
              </w:rPr>
            </w:pPr>
            <w:r w:rsidRPr="00AC4FBC">
              <w:rPr>
                <w:rFonts w:cs="Arial"/>
                <w:szCs w:val="18"/>
              </w:rPr>
              <w:t xml:space="preserve">-81.7 </w:t>
            </w:r>
            <w:r w:rsidRPr="00AC4FBC">
              <w:t>+TT</w:t>
            </w:r>
          </w:p>
        </w:tc>
        <w:tc>
          <w:tcPr>
            <w:tcW w:w="692" w:type="dxa"/>
            <w:shd w:val="clear" w:color="auto" w:fill="auto"/>
            <w:vAlign w:val="center"/>
          </w:tcPr>
          <w:p w14:paraId="5F653C92" w14:textId="77777777" w:rsidR="00C35FF8" w:rsidRPr="00AC4FBC" w:rsidRDefault="00C35FF8" w:rsidP="00C35FF8">
            <w:pPr>
              <w:pStyle w:val="TAC"/>
              <w:rPr>
                <w:color w:val="000000"/>
              </w:rPr>
            </w:pPr>
            <w:r w:rsidRPr="00AC4FBC">
              <w:rPr>
                <w:rFonts w:cs="Arial"/>
                <w:szCs w:val="18"/>
              </w:rPr>
              <w:t xml:space="preserve">-81.6 </w:t>
            </w:r>
            <w:r w:rsidRPr="00AC4FBC">
              <w:t>+TT</w:t>
            </w:r>
          </w:p>
        </w:tc>
        <w:tc>
          <w:tcPr>
            <w:tcW w:w="746" w:type="dxa"/>
            <w:shd w:val="clear" w:color="auto" w:fill="auto"/>
            <w:vAlign w:val="center"/>
          </w:tcPr>
          <w:p w14:paraId="49D19544" w14:textId="77777777" w:rsidR="00C35FF8" w:rsidRPr="00AC4FBC" w:rsidRDefault="00C35FF8" w:rsidP="00C35FF8">
            <w:pPr>
              <w:pStyle w:val="TAC"/>
            </w:pPr>
            <w:r w:rsidRPr="00AC4FBC">
              <w:t>-81.3</w:t>
            </w:r>
            <w:r w:rsidRPr="00AC4FBC">
              <w:rPr>
                <w:rFonts w:cs="Arial"/>
                <w:szCs w:val="18"/>
              </w:rPr>
              <w:t xml:space="preserve"> </w:t>
            </w:r>
            <w:r w:rsidRPr="00AC4FBC">
              <w:t>+TT</w:t>
            </w:r>
          </w:p>
        </w:tc>
        <w:tc>
          <w:tcPr>
            <w:tcW w:w="675" w:type="dxa"/>
          </w:tcPr>
          <w:p w14:paraId="08581E95" w14:textId="77777777" w:rsidR="00C35FF8" w:rsidRPr="00AC4FBC" w:rsidRDefault="00C35FF8" w:rsidP="00C35FF8">
            <w:pPr>
              <w:pStyle w:val="TAC"/>
            </w:pPr>
            <w:r w:rsidRPr="00AC4FBC">
              <w:t>-81.2</w:t>
            </w:r>
            <w:r w:rsidRPr="00AC4FBC">
              <w:rPr>
                <w:rFonts w:cs="Arial"/>
                <w:szCs w:val="18"/>
              </w:rPr>
              <w:t xml:space="preserve"> </w:t>
            </w:r>
            <w:r w:rsidRPr="00AC4FBC">
              <w:t>+TT</w:t>
            </w:r>
          </w:p>
        </w:tc>
        <w:tc>
          <w:tcPr>
            <w:tcW w:w="703" w:type="dxa"/>
            <w:shd w:val="clear" w:color="auto" w:fill="auto"/>
            <w:vAlign w:val="center"/>
          </w:tcPr>
          <w:p w14:paraId="3799FB8B" w14:textId="77777777" w:rsidR="00C35FF8" w:rsidRPr="00AC4FBC" w:rsidRDefault="00C35FF8" w:rsidP="00C35FF8">
            <w:pPr>
              <w:pStyle w:val="TAC"/>
            </w:pPr>
            <w:r w:rsidRPr="00AC4FBC">
              <w:t>-81.2</w:t>
            </w:r>
            <w:r w:rsidRPr="00AC4FBC">
              <w:rPr>
                <w:rFonts w:cs="Arial"/>
                <w:szCs w:val="18"/>
              </w:rPr>
              <w:t xml:space="preserve"> </w:t>
            </w:r>
            <w:r w:rsidRPr="00AC4FBC">
              <w:t>+TT</w:t>
            </w:r>
          </w:p>
        </w:tc>
      </w:tr>
      <w:tr w:rsidR="00AB2B30" w:rsidRPr="00AC4FBC" w14:paraId="34589FE8" w14:textId="77777777" w:rsidTr="001D047E">
        <w:trPr>
          <w:trHeight w:val="285"/>
        </w:trPr>
        <w:tc>
          <w:tcPr>
            <w:tcW w:w="0" w:type="auto"/>
            <w:vMerge w:val="restart"/>
            <w:shd w:val="clear" w:color="auto" w:fill="auto"/>
            <w:vAlign w:val="center"/>
          </w:tcPr>
          <w:p w14:paraId="34AB570A" w14:textId="77777777" w:rsidR="00AB2B30" w:rsidRPr="00AC4FBC" w:rsidRDefault="006A7121">
            <w:pPr>
              <w:pStyle w:val="TAC"/>
            </w:pPr>
            <w:r w:rsidRPr="00AC4FBC">
              <w:rPr>
                <w:lang w:eastAsia="ja-JP"/>
              </w:rPr>
              <w:t>12</w:t>
            </w:r>
          </w:p>
        </w:tc>
        <w:tc>
          <w:tcPr>
            <w:tcW w:w="0" w:type="auto"/>
            <w:vMerge w:val="restart"/>
            <w:shd w:val="clear" w:color="auto" w:fill="auto"/>
            <w:vAlign w:val="center"/>
          </w:tcPr>
          <w:p w14:paraId="2C36E7BC" w14:textId="77777777" w:rsidR="00AB2B30" w:rsidRPr="00AC4FBC" w:rsidRDefault="006A7121">
            <w:pPr>
              <w:pStyle w:val="TAC"/>
            </w:pPr>
            <w:r w:rsidRPr="00AC4FBC">
              <w:rPr>
                <w:lang w:eastAsia="ja-JP"/>
              </w:rPr>
              <w:t>n66</w:t>
            </w:r>
          </w:p>
        </w:tc>
        <w:tc>
          <w:tcPr>
            <w:tcW w:w="656" w:type="dxa"/>
            <w:vAlign w:val="center"/>
          </w:tcPr>
          <w:p w14:paraId="5164ED9D" w14:textId="77777777" w:rsidR="00AB2B30" w:rsidRPr="00AC4FBC" w:rsidRDefault="006A7121">
            <w:pPr>
              <w:pStyle w:val="TAC"/>
            </w:pPr>
            <w:r w:rsidRPr="00AC4FBC">
              <w:rPr>
                <w:rFonts w:cs="Arial"/>
              </w:rPr>
              <w:t>15</w:t>
            </w:r>
          </w:p>
        </w:tc>
        <w:tc>
          <w:tcPr>
            <w:tcW w:w="648" w:type="dxa"/>
            <w:shd w:val="clear" w:color="auto" w:fill="auto"/>
            <w:vAlign w:val="center"/>
          </w:tcPr>
          <w:p w14:paraId="27FC8377" w14:textId="77777777" w:rsidR="00AB2B30" w:rsidRPr="00AC4FBC" w:rsidRDefault="006A7121">
            <w:pPr>
              <w:pStyle w:val="TAC"/>
            </w:pPr>
            <w:r w:rsidRPr="00AC4FBC">
              <w:rPr>
                <w:rFonts w:cs="Arial"/>
                <w:szCs w:val="18"/>
              </w:rPr>
              <w:t xml:space="preserve">-89.5 </w:t>
            </w:r>
            <w:r w:rsidRPr="00AC4FBC">
              <w:t>+TT</w:t>
            </w:r>
          </w:p>
        </w:tc>
        <w:tc>
          <w:tcPr>
            <w:tcW w:w="908" w:type="dxa"/>
            <w:shd w:val="clear" w:color="auto" w:fill="auto"/>
            <w:vAlign w:val="center"/>
          </w:tcPr>
          <w:p w14:paraId="1D4C477F" w14:textId="77777777" w:rsidR="00AB2B30" w:rsidRPr="00AC4FBC" w:rsidRDefault="006A7121">
            <w:pPr>
              <w:pStyle w:val="TAC"/>
              <w:rPr>
                <w:rFonts w:cs="Arial"/>
                <w:szCs w:val="18"/>
              </w:rPr>
            </w:pPr>
            <w:r w:rsidRPr="00AC4FBC">
              <w:rPr>
                <w:rFonts w:cs="Arial"/>
                <w:szCs w:val="18"/>
              </w:rPr>
              <w:t xml:space="preserve">-88.8 </w:t>
            </w:r>
            <w:r w:rsidRPr="00AC4FBC">
              <w:t>+TT</w:t>
            </w:r>
          </w:p>
        </w:tc>
        <w:tc>
          <w:tcPr>
            <w:tcW w:w="911" w:type="dxa"/>
            <w:shd w:val="clear" w:color="auto" w:fill="auto"/>
            <w:vAlign w:val="center"/>
          </w:tcPr>
          <w:p w14:paraId="125F8FC2" w14:textId="77777777" w:rsidR="00AB2B30" w:rsidRPr="00AC4FBC" w:rsidRDefault="006A7121">
            <w:pPr>
              <w:pStyle w:val="TAC"/>
              <w:rPr>
                <w:rFonts w:cs="Arial"/>
                <w:szCs w:val="18"/>
              </w:rPr>
            </w:pPr>
            <w:r w:rsidRPr="00AC4FBC">
              <w:rPr>
                <w:rFonts w:cs="Arial"/>
                <w:szCs w:val="18"/>
              </w:rPr>
              <w:t xml:space="preserve">-88.3 </w:t>
            </w:r>
            <w:r w:rsidRPr="00AC4FBC">
              <w:t>+TT</w:t>
            </w:r>
          </w:p>
        </w:tc>
        <w:tc>
          <w:tcPr>
            <w:tcW w:w="1054" w:type="dxa"/>
            <w:shd w:val="clear" w:color="auto" w:fill="auto"/>
            <w:vAlign w:val="center"/>
          </w:tcPr>
          <w:p w14:paraId="771AB6ED" w14:textId="77777777" w:rsidR="00AB2B30" w:rsidRPr="00AC4FBC" w:rsidRDefault="006A7121">
            <w:pPr>
              <w:pStyle w:val="TAC"/>
              <w:rPr>
                <w:rFonts w:cs="Arial"/>
                <w:szCs w:val="18"/>
              </w:rPr>
            </w:pPr>
            <w:r w:rsidRPr="00AC4FBC">
              <w:rPr>
                <w:rFonts w:cs="Arial"/>
                <w:szCs w:val="18"/>
              </w:rPr>
              <w:t xml:space="preserve">-87.8 </w:t>
            </w:r>
            <w:r w:rsidRPr="00AC4FBC">
              <w:t>+TT</w:t>
            </w:r>
          </w:p>
        </w:tc>
        <w:tc>
          <w:tcPr>
            <w:tcW w:w="892" w:type="dxa"/>
            <w:shd w:val="clear" w:color="auto" w:fill="auto"/>
            <w:vAlign w:val="center"/>
          </w:tcPr>
          <w:p w14:paraId="56E89DCE" w14:textId="77777777" w:rsidR="00AB2B30" w:rsidRPr="00AC4FBC" w:rsidRDefault="00AB2B30">
            <w:pPr>
              <w:pStyle w:val="TAC"/>
            </w:pPr>
          </w:p>
        </w:tc>
        <w:tc>
          <w:tcPr>
            <w:tcW w:w="892" w:type="dxa"/>
            <w:vAlign w:val="center"/>
          </w:tcPr>
          <w:p w14:paraId="34FABD7B" w14:textId="77777777" w:rsidR="00AB2B30" w:rsidRPr="00AC4FBC" w:rsidRDefault="00AB2B30">
            <w:pPr>
              <w:pStyle w:val="TAC"/>
            </w:pPr>
          </w:p>
        </w:tc>
        <w:tc>
          <w:tcPr>
            <w:tcW w:w="727" w:type="dxa"/>
            <w:shd w:val="clear" w:color="auto" w:fill="auto"/>
            <w:vAlign w:val="center"/>
          </w:tcPr>
          <w:p w14:paraId="1243E2C4" w14:textId="77777777" w:rsidR="00AB2B30" w:rsidRPr="00AC4FBC" w:rsidRDefault="006A7121">
            <w:pPr>
              <w:pStyle w:val="TAC"/>
              <w:rPr>
                <w:color w:val="000000"/>
              </w:rPr>
            </w:pPr>
            <w:r w:rsidRPr="00AC4FBC">
              <w:t>-87.7</w:t>
            </w:r>
            <w:r w:rsidRPr="00AC4FBC">
              <w:rPr>
                <w:rFonts w:cs="Arial"/>
                <w:szCs w:val="18"/>
              </w:rPr>
              <w:t xml:space="preserve"> </w:t>
            </w:r>
            <w:r w:rsidRPr="00AC4FBC">
              <w:t>+TT</w:t>
            </w:r>
          </w:p>
        </w:tc>
        <w:tc>
          <w:tcPr>
            <w:tcW w:w="692" w:type="dxa"/>
            <w:shd w:val="clear" w:color="auto" w:fill="auto"/>
            <w:vAlign w:val="center"/>
          </w:tcPr>
          <w:p w14:paraId="515F2CD4" w14:textId="77777777" w:rsidR="00AB2B30" w:rsidRPr="00AC4FBC" w:rsidRDefault="00AB2B30">
            <w:pPr>
              <w:pStyle w:val="TAC"/>
              <w:rPr>
                <w:color w:val="000000"/>
              </w:rPr>
            </w:pPr>
          </w:p>
        </w:tc>
        <w:tc>
          <w:tcPr>
            <w:tcW w:w="692" w:type="dxa"/>
            <w:shd w:val="clear" w:color="auto" w:fill="auto"/>
            <w:vAlign w:val="center"/>
          </w:tcPr>
          <w:p w14:paraId="4B47A0A0" w14:textId="77777777" w:rsidR="00AB2B30" w:rsidRPr="00AC4FBC" w:rsidRDefault="00AB2B30">
            <w:pPr>
              <w:pStyle w:val="TAC"/>
            </w:pPr>
          </w:p>
        </w:tc>
        <w:tc>
          <w:tcPr>
            <w:tcW w:w="746" w:type="dxa"/>
            <w:shd w:val="clear" w:color="auto" w:fill="auto"/>
            <w:vAlign w:val="center"/>
          </w:tcPr>
          <w:p w14:paraId="15E9EB46" w14:textId="77777777" w:rsidR="00AB2B30" w:rsidRPr="00AC4FBC" w:rsidRDefault="00AB2B30">
            <w:pPr>
              <w:pStyle w:val="TAC"/>
            </w:pPr>
          </w:p>
        </w:tc>
        <w:tc>
          <w:tcPr>
            <w:tcW w:w="675" w:type="dxa"/>
          </w:tcPr>
          <w:p w14:paraId="49F3AB67" w14:textId="77777777" w:rsidR="00AB2B30" w:rsidRPr="00AC4FBC" w:rsidRDefault="00AB2B30">
            <w:pPr>
              <w:pStyle w:val="TAC"/>
            </w:pPr>
          </w:p>
        </w:tc>
        <w:tc>
          <w:tcPr>
            <w:tcW w:w="703" w:type="dxa"/>
            <w:shd w:val="clear" w:color="auto" w:fill="auto"/>
            <w:vAlign w:val="center"/>
          </w:tcPr>
          <w:p w14:paraId="2403797E" w14:textId="77777777" w:rsidR="00AB2B30" w:rsidRPr="00AC4FBC" w:rsidRDefault="00AB2B30">
            <w:pPr>
              <w:pStyle w:val="TAC"/>
            </w:pPr>
          </w:p>
        </w:tc>
      </w:tr>
      <w:tr w:rsidR="00AB2B30" w:rsidRPr="00AC4FBC" w14:paraId="26386DD9" w14:textId="77777777" w:rsidTr="001D047E">
        <w:trPr>
          <w:trHeight w:val="285"/>
        </w:trPr>
        <w:tc>
          <w:tcPr>
            <w:tcW w:w="0" w:type="auto"/>
            <w:vMerge/>
            <w:shd w:val="clear" w:color="auto" w:fill="auto"/>
            <w:vAlign w:val="center"/>
          </w:tcPr>
          <w:p w14:paraId="46FB458C" w14:textId="77777777" w:rsidR="00AB2B30" w:rsidRPr="00AC4FBC" w:rsidRDefault="00AB2B30">
            <w:pPr>
              <w:pStyle w:val="TAC"/>
            </w:pPr>
          </w:p>
        </w:tc>
        <w:tc>
          <w:tcPr>
            <w:tcW w:w="0" w:type="auto"/>
            <w:vMerge/>
            <w:shd w:val="clear" w:color="auto" w:fill="auto"/>
            <w:vAlign w:val="center"/>
          </w:tcPr>
          <w:p w14:paraId="30A7E387" w14:textId="77777777" w:rsidR="00AB2B30" w:rsidRPr="00AC4FBC" w:rsidRDefault="00AB2B30">
            <w:pPr>
              <w:pStyle w:val="TAC"/>
            </w:pPr>
          </w:p>
        </w:tc>
        <w:tc>
          <w:tcPr>
            <w:tcW w:w="656" w:type="dxa"/>
            <w:vAlign w:val="center"/>
          </w:tcPr>
          <w:p w14:paraId="33D07973" w14:textId="77777777" w:rsidR="00AB2B30" w:rsidRPr="00AC4FBC" w:rsidRDefault="006A7121">
            <w:pPr>
              <w:pStyle w:val="TAC"/>
            </w:pPr>
            <w:r w:rsidRPr="00AC4FBC">
              <w:rPr>
                <w:rFonts w:cs="Arial"/>
              </w:rPr>
              <w:t>30</w:t>
            </w:r>
          </w:p>
        </w:tc>
        <w:tc>
          <w:tcPr>
            <w:tcW w:w="648" w:type="dxa"/>
            <w:shd w:val="clear" w:color="auto" w:fill="auto"/>
            <w:vAlign w:val="center"/>
          </w:tcPr>
          <w:p w14:paraId="5FD00E96" w14:textId="77777777" w:rsidR="00AB2B30" w:rsidRPr="00AC4FBC" w:rsidRDefault="00AB2B30">
            <w:pPr>
              <w:pStyle w:val="TAC"/>
            </w:pPr>
          </w:p>
        </w:tc>
        <w:tc>
          <w:tcPr>
            <w:tcW w:w="908" w:type="dxa"/>
            <w:shd w:val="clear" w:color="auto" w:fill="auto"/>
            <w:vAlign w:val="center"/>
          </w:tcPr>
          <w:p w14:paraId="4BCC7A37" w14:textId="77777777" w:rsidR="00AB2B30" w:rsidRPr="00AC4FBC" w:rsidRDefault="006A7121">
            <w:pPr>
              <w:pStyle w:val="TAC"/>
              <w:rPr>
                <w:rFonts w:cs="Arial"/>
                <w:szCs w:val="18"/>
              </w:rPr>
            </w:pPr>
            <w:r w:rsidRPr="00AC4FBC">
              <w:rPr>
                <w:rFonts w:cs="Arial"/>
                <w:szCs w:val="18"/>
              </w:rPr>
              <w:t xml:space="preserve">-89.1 </w:t>
            </w:r>
            <w:r w:rsidRPr="00AC4FBC">
              <w:t>+TT</w:t>
            </w:r>
          </w:p>
        </w:tc>
        <w:tc>
          <w:tcPr>
            <w:tcW w:w="911" w:type="dxa"/>
            <w:shd w:val="clear" w:color="auto" w:fill="auto"/>
            <w:vAlign w:val="center"/>
          </w:tcPr>
          <w:p w14:paraId="7E797521" w14:textId="77777777" w:rsidR="00AB2B30" w:rsidRPr="00AC4FBC" w:rsidRDefault="006A7121">
            <w:pPr>
              <w:pStyle w:val="TAC"/>
              <w:rPr>
                <w:rFonts w:cs="Arial"/>
                <w:szCs w:val="18"/>
              </w:rPr>
            </w:pPr>
            <w:r w:rsidRPr="00AC4FBC">
              <w:rPr>
                <w:rFonts w:cs="Arial"/>
                <w:szCs w:val="18"/>
              </w:rPr>
              <w:t xml:space="preserve">-88.4 </w:t>
            </w:r>
            <w:r w:rsidRPr="00AC4FBC">
              <w:t>+TT</w:t>
            </w:r>
          </w:p>
        </w:tc>
        <w:tc>
          <w:tcPr>
            <w:tcW w:w="1054" w:type="dxa"/>
            <w:shd w:val="clear" w:color="auto" w:fill="auto"/>
            <w:vAlign w:val="center"/>
          </w:tcPr>
          <w:p w14:paraId="148F7B70" w14:textId="77777777" w:rsidR="00AB2B30" w:rsidRPr="00AC4FBC" w:rsidRDefault="006A7121">
            <w:pPr>
              <w:pStyle w:val="TAC"/>
              <w:rPr>
                <w:rFonts w:cs="Arial"/>
                <w:szCs w:val="18"/>
              </w:rPr>
            </w:pPr>
            <w:r w:rsidRPr="00AC4FBC">
              <w:rPr>
                <w:rFonts w:cs="Arial"/>
                <w:szCs w:val="18"/>
              </w:rPr>
              <w:t xml:space="preserve">-88.0 </w:t>
            </w:r>
            <w:r w:rsidRPr="00AC4FBC">
              <w:t>+TT</w:t>
            </w:r>
          </w:p>
        </w:tc>
        <w:tc>
          <w:tcPr>
            <w:tcW w:w="892" w:type="dxa"/>
            <w:shd w:val="clear" w:color="auto" w:fill="auto"/>
            <w:vAlign w:val="center"/>
          </w:tcPr>
          <w:p w14:paraId="5F7F2252" w14:textId="77777777" w:rsidR="00AB2B30" w:rsidRPr="00AC4FBC" w:rsidRDefault="00AB2B30">
            <w:pPr>
              <w:pStyle w:val="TAC"/>
            </w:pPr>
          </w:p>
        </w:tc>
        <w:tc>
          <w:tcPr>
            <w:tcW w:w="892" w:type="dxa"/>
            <w:vAlign w:val="center"/>
          </w:tcPr>
          <w:p w14:paraId="2B548B31" w14:textId="77777777" w:rsidR="00AB2B30" w:rsidRPr="00AC4FBC" w:rsidRDefault="00AB2B30">
            <w:pPr>
              <w:pStyle w:val="TAC"/>
            </w:pPr>
          </w:p>
        </w:tc>
        <w:tc>
          <w:tcPr>
            <w:tcW w:w="727" w:type="dxa"/>
            <w:shd w:val="clear" w:color="auto" w:fill="auto"/>
            <w:vAlign w:val="center"/>
          </w:tcPr>
          <w:p w14:paraId="656CA3C0" w14:textId="77777777" w:rsidR="00AB2B30" w:rsidRPr="00AC4FBC" w:rsidRDefault="006A7121">
            <w:pPr>
              <w:pStyle w:val="TAC"/>
              <w:rPr>
                <w:color w:val="000000"/>
              </w:rPr>
            </w:pPr>
            <w:r w:rsidRPr="00AC4FBC">
              <w:t>-87.8</w:t>
            </w:r>
            <w:r w:rsidRPr="00AC4FBC">
              <w:rPr>
                <w:rFonts w:cs="Arial"/>
                <w:szCs w:val="18"/>
              </w:rPr>
              <w:t xml:space="preserve"> </w:t>
            </w:r>
            <w:r w:rsidRPr="00AC4FBC">
              <w:t>+TT</w:t>
            </w:r>
          </w:p>
        </w:tc>
        <w:tc>
          <w:tcPr>
            <w:tcW w:w="692" w:type="dxa"/>
            <w:shd w:val="clear" w:color="auto" w:fill="auto"/>
            <w:vAlign w:val="center"/>
          </w:tcPr>
          <w:p w14:paraId="13D2EB7F" w14:textId="77777777" w:rsidR="00AB2B30" w:rsidRPr="00AC4FBC" w:rsidRDefault="00AB2B30">
            <w:pPr>
              <w:pStyle w:val="TAC"/>
              <w:rPr>
                <w:color w:val="000000"/>
              </w:rPr>
            </w:pPr>
          </w:p>
        </w:tc>
        <w:tc>
          <w:tcPr>
            <w:tcW w:w="692" w:type="dxa"/>
            <w:shd w:val="clear" w:color="auto" w:fill="auto"/>
            <w:vAlign w:val="center"/>
          </w:tcPr>
          <w:p w14:paraId="1DA12C73" w14:textId="77777777" w:rsidR="00AB2B30" w:rsidRPr="00AC4FBC" w:rsidRDefault="00AB2B30">
            <w:pPr>
              <w:pStyle w:val="TAC"/>
              <w:rPr>
                <w:color w:val="000000"/>
              </w:rPr>
            </w:pPr>
          </w:p>
        </w:tc>
        <w:tc>
          <w:tcPr>
            <w:tcW w:w="746" w:type="dxa"/>
            <w:shd w:val="clear" w:color="auto" w:fill="auto"/>
            <w:vAlign w:val="center"/>
          </w:tcPr>
          <w:p w14:paraId="4B32EBED" w14:textId="77777777" w:rsidR="00AB2B30" w:rsidRPr="00AC4FBC" w:rsidRDefault="00AB2B30">
            <w:pPr>
              <w:pStyle w:val="TAC"/>
            </w:pPr>
          </w:p>
        </w:tc>
        <w:tc>
          <w:tcPr>
            <w:tcW w:w="675" w:type="dxa"/>
          </w:tcPr>
          <w:p w14:paraId="7B91CD1E" w14:textId="77777777" w:rsidR="00AB2B30" w:rsidRPr="00AC4FBC" w:rsidRDefault="00AB2B30">
            <w:pPr>
              <w:pStyle w:val="TAC"/>
            </w:pPr>
          </w:p>
        </w:tc>
        <w:tc>
          <w:tcPr>
            <w:tcW w:w="703" w:type="dxa"/>
            <w:shd w:val="clear" w:color="auto" w:fill="auto"/>
            <w:vAlign w:val="center"/>
          </w:tcPr>
          <w:p w14:paraId="2376F8ED" w14:textId="77777777" w:rsidR="00AB2B30" w:rsidRPr="00AC4FBC" w:rsidRDefault="00AB2B30">
            <w:pPr>
              <w:pStyle w:val="TAC"/>
            </w:pPr>
          </w:p>
        </w:tc>
      </w:tr>
      <w:tr w:rsidR="00AB2B30" w:rsidRPr="00AC4FBC" w14:paraId="2C1E6DBC" w14:textId="77777777" w:rsidTr="001D047E">
        <w:trPr>
          <w:trHeight w:val="285"/>
        </w:trPr>
        <w:tc>
          <w:tcPr>
            <w:tcW w:w="0" w:type="auto"/>
            <w:vMerge/>
            <w:shd w:val="clear" w:color="auto" w:fill="auto"/>
            <w:vAlign w:val="center"/>
          </w:tcPr>
          <w:p w14:paraId="5DDAD7D3" w14:textId="77777777" w:rsidR="00AB2B30" w:rsidRPr="00AC4FBC" w:rsidRDefault="00AB2B30">
            <w:pPr>
              <w:pStyle w:val="TAC"/>
            </w:pPr>
          </w:p>
        </w:tc>
        <w:tc>
          <w:tcPr>
            <w:tcW w:w="0" w:type="auto"/>
            <w:vMerge/>
            <w:shd w:val="clear" w:color="auto" w:fill="auto"/>
            <w:vAlign w:val="center"/>
          </w:tcPr>
          <w:p w14:paraId="2F96AA1F" w14:textId="77777777" w:rsidR="00AB2B30" w:rsidRPr="00AC4FBC" w:rsidRDefault="00AB2B30">
            <w:pPr>
              <w:pStyle w:val="TAC"/>
            </w:pPr>
          </w:p>
        </w:tc>
        <w:tc>
          <w:tcPr>
            <w:tcW w:w="656" w:type="dxa"/>
            <w:vAlign w:val="center"/>
          </w:tcPr>
          <w:p w14:paraId="42093364" w14:textId="77777777" w:rsidR="00AB2B30" w:rsidRPr="00AC4FBC" w:rsidRDefault="006A7121">
            <w:pPr>
              <w:pStyle w:val="TAC"/>
            </w:pPr>
            <w:r w:rsidRPr="00AC4FBC">
              <w:rPr>
                <w:rFonts w:cs="Arial"/>
              </w:rPr>
              <w:t>60</w:t>
            </w:r>
          </w:p>
        </w:tc>
        <w:tc>
          <w:tcPr>
            <w:tcW w:w="648" w:type="dxa"/>
            <w:shd w:val="clear" w:color="auto" w:fill="auto"/>
            <w:vAlign w:val="center"/>
          </w:tcPr>
          <w:p w14:paraId="76054BC8" w14:textId="77777777" w:rsidR="00AB2B30" w:rsidRPr="00AC4FBC" w:rsidRDefault="00AB2B30">
            <w:pPr>
              <w:pStyle w:val="TAC"/>
            </w:pPr>
          </w:p>
        </w:tc>
        <w:tc>
          <w:tcPr>
            <w:tcW w:w="908" w:type="dxa"/>
            <w:shd w:val="clear" w:color="auto" w:fill="auto"/>
            <w:vAlign w:val="center"/>
          </w:tcPr>
          <w:p w14:paraId="44392A4C" w14:textId="77777777" w:rsidR="00AB2B30" w:rsidRPr="00AC4FBC" w:rsidRDefault="006A7121">
            <w:pPr>
              <w:pStyle w:val="TAC"/>
              <w:rPr>
                <w:rFonts w:cs="Arial"/>
                <w:szCs w:val="18"/>
              </w:rPr>
            </w:pPr>
            <w:r w:rsidRPr="00AC4FBC">
              <w:t>-89.5</w:t>
            </w:r>
            <w:r w:rsidRPr="00AC4FBC">
              <w:rPr>
                <w:rFonts w:cs="Arial"/>
                <w:szCs w:val="18"/>
              </w:rPr>
              <w:t xml:space="preserve"> </w:t>
            </w:r>
            <w:r w:rsidRPr="00AC4FBC">
              <w:t>+TT</w:t>
            </w:r>
          </w:p>
        </w:tc>
        <w:tc>
          <w:tcPr>
            <w:tcW w:w="911" w:type="dxa"/>
            <w:shd w:val="clear" w:color="auto" w:fill="auto"/>
            <w:vAlign w:val="center"/>
          </w:tcPr>
          <w:p w14:paraId="60187C26" w14:textId="77777777" w:rsidR="00AB2B30" w:rsidRPr="00AC4FBC" w:rsidRDefault="006A7121">
            <w:pPr>
              <w:pStyle w:val="TAC"/>
              <w:rPr>
                <w:rFonts w:cs="Arial"/>
                <w:szCs w:val="18"/>
              </w:rPr>
            </w:pPr>
            <w:r w:rsidRPr="00AC4FBC">
              <w:rPr>
                <w:rFonts w:cs="Arial"/>
                <w:szCs w:val="18"/>
              </w:rPr>
              <w:t xml:space="preserve">-88.7 </w:t>
            </w:r>
            <w:r w:rsidRPr="00AC4FBC">
              <w:t>+TT</w:t>
            </w:r>
          </w:p>
        </w:tc>
        <w:tc>
          <w:tcPr>
            <w:tcW w:w="1054" w:type="dxa"/>
            <w:shd w:val="clear" w:color="auto" w:fill="auto"/>
            <w:vAlign w:val="center"/>
          </w:tcPr>
          <w:p w14:paraId="265FB624" w14:textId="77777777" w:rsidR="00AB2B30" w:rsidRPr="00AC4FBC" w:rsidRDefault="006A7121">
            <w:pPr>
              <w:pStyle w:val="TAC"/>
              <w:rPr>
                <w:rFonts w:cs="Arial"/>
                <w:szCs w:val="18"/>
              </w:rPr>
            </w:pPr>
            <w:r w:rsidRPr="00AC4FBC">
              <w:rPr>
                <w:rFonts w:cs="Arial"/>
                <w:szCs w:val="18"/>
              </w:rPr>
              <w:t xml:space="preserve">-88.2 </w:t>
            </w:r>
            <w:r w:rsidRPr="00AC4FBC">
              <w:t>+TT</w:t>
            </w:r>
          </w:p>
        </w:tc>
        <w:tc>
          <w:tcPr>
            <w:tcW w:w="892" w:type="dxa"/>
            <w:shd w:val="clear" w:color="auto" w:fill="auto"/>
            <w:vAlign w:val="center"/>
          </w:tcPr>
          <w:p w14:paraId="40DB51FA" w14:textId="77777777" w:rsidR="00AB2B30" w:rsidRPr="00AC4FBC" w:rsidRDefault="00AB2B30">
            <w:pPr>
              <w:pStyle w:val="TAC"/>
            </w:pPr>
          </w:p>
        </w:tc>
        <w:tc>
          <w:tcPr>
            <w:tcW w:w="892" w:type="dxa"/>
            <w:vAlign w:val="center"/>
          </w:tcPr>
          <w:p w14:paraId="38E4C7ED" w14:textId="77777777" w:rsidR="00AB2B30" w:rsidRPr="00AC4FBC" w:rsidRDefault="00AB2B30">
            <w:pPr>
              <w:pStyle w:val="TAC"/>
            </w:pPr>
          </w:p>
        </w:tc>
        <w:tc>
          <w:tcPr>
            <w:tcW w:w="727" w:type="dxa"/>
            <w:shd w:val="clear" w:color="auto" w:fill="auto"/>
            <w:vAlign w:val="center"/>
          </w:tcPr>
          <w:p w14:paraId="3BD69C59" w14:textId="77777777" w:rsidR="00AB2B30" w:rsidRPr="00AC4FBC" w:rsidRDefault="006A7121">
            <w:pPr>
              <w:pStyle w:val="TAC"/>
              <w:rPr>
                <w:color w:val="000000"/>
              </w:rPr>
            </w:pPr>
            <w:r w:rsidRPr="00AC4FBC">
              <w:t>-87.9</w:t>
            </w:r>
            <w:r w:rsidRPr="00AC4FBC">
              <w:rPr>
                <w:rFonts w:cs="Arial"/>
                <w:szCs w:val="18"/>
              </w:rPr>
              <w:t xml:space="preserve"> </w:t>
            </w:r>
            <w:r w:rsidRPr="00AC4FBC">
              <w:t>+TT</w:t>
            </w:r>
          </w:p>
        </w:tc>
        <w:tc>
          <w:tcPr>
            <w:tcW w:w="692" w:type="dxa"/>
            <w:shd w:val="clear" w:color="auto" w:fill="auto"/>
            <w:vAlign w:val="center"/>
          </w:tcPr>
          <w:p w14:paraId="3338E696" w14:textId="77777777" w:rsidR="00AB2B30" w:rsidRPr="00AC4FBC" w:rsidRDefault="00AB2B30">
            <w:pPr>
              <w:pStyle w:val="TAC"/>
              <w:rPr>
                <w:color w:val="000000"/>
              </w:rPr>
            </w:pPr>
          </w:p>
        </w:tc>
        <w:tc>
          <w:tcPr>
            <w:tcW w:w="692" w:type="dxa"/>
            <w:shd w:val="clear" w:color="auto" w:fill="auto"/>
            <w:vAlign w:val="center"/>
          </w:tcPr>
          <w:p w14:paraId="28F2E3AF" w14:textId="77777777" w:rsidR="00AB2B30" w:rsidRPr="00AC4FBC" w:rsidRDefault="00AB2B30">
            <w:pPr>
              <w:pStyle w:val="TAC"/>
              <w:rPr>
                <w:color w:val="000000"/>
              </w:rPr>
            </w:pPr>
          </w:p>
        </w:tc>
        <w:tc>
          <w:tcPr>
            <w:tcW w:w="746" w:type="dxa"/>
            <w:shd w:val="clear" w:color="auto" w:fill="auto"/>
            <w:vAlign w:val="center"/>
          </w:tcPr>
          <w:p w14:paraId="0915663A" w14:textId="77777777" w:rsidR="00AB2B30" w:rsidRPr="00AC4FBC" w:rsidRDefault="00AB2B30">
            <w:pPr>
              <w:pStyle w:val="TAC"/>
            </w:pPr>
          </w:p>
        </w:tc>
        <w:tc>
          <w:tcPr>
            <w:tcW w:w="675" w:type="dxa"/>
          </w:tcPr>
          <w:p w14:paraId="14FF74A6" w14:textId="77777777" w:rsidR="00AB2B30" w:rsidRPr="00AC4FBC" w:rsidRDefault="00AB2B30">
            <w:pPr>
              <w:pStyle w:val="TAC"/>
            </w:pPr>
          </w:p>
        </w:tc>
        <w:tc>
          <w:tcPr>
            <w:tcW w:w="703" w:type="dxa"/>
            <w:shd w:val="clear" w:color="auto" w:fill="auto"/>
            <w:vAlign w:val="center"/>
          </w:tcPr>
          <w:p w14:paraId="272AB2E9" w14:textId="77777777" w:rsidR="00AB2B30" w:rsidRPr="00AC4FBC" w:rsidRDefault="00AB2B30">
            <w:pPr>
              <w:pStyle w:val="TAC"/>
            </w:pPr>
          </w:p>
        </w:tc>
      </w:tr>
      <w:tr w:rsidR="001D047E" w:rsidRPr="00AC4FBC" w14:paraId="7B319C10" w14:textId="77777777" w:rsidTr="000E7EBA">
        <w:trPr>
          <w:trHeight w:val="285"/>
        </w:trPr>
        <w:tc>
          <w:tcPr>
            <w:tcW w:w="0" w:type="auto"/>
            <w:vMerge w:val="restart"/>
            <w:shd w:val="clear" w:color="auto" w:fill="auto"/>
            <w:vAlign w:val="center"/>
          </w:tcPr>
          <w:p w14:paraId="63BEB721" w14:textId="7C044D0D" w:rsidR="001D047E" w:rsidRPr="00AC4FBC" w:rsidRDefault="001D047E" w:rsidP="001D047E">
            <w:pPr>
              <w:pStyle w:val="TAC"/>
            </w:pPr>
            <w:r w:rsidRPr="0070071B">
              <w:t>1</w:t>
            </w:r>
            <w:r w:rsidRPr="000E7EBA">
              <w:t>2</w:t>
            </w:r>
          </w:p>
        </w:tc>
        <w:tc>
          <w:tcPr>
            <w:tcW w:w="0" w:type="auto"/>
            <w:vMerge w:val="restart"/>
            <w:shd w:val="clear" w:color="auto" w:fill="auto"/>
            <w:vAlign w:val="center"/>
          </w:tcPr>
          <w:p w14:paraId="2684597C" w14:textId="4C0CEF12" w:rsidR="001D047E" w:rsidRPr="00AC4FBC" w:rsidRDefault="001D047E" w:rsidP="001D047E">
            <w:pPr>
              <w:pStyle w:val="TAC"/>
            </w:pPr>
            <w:r w:rsidRPr="0070071B">
              <w:rPr>
                <w:szCs w:val="18"/>
                <w:lang w:eastAsia="ja-JP"/>
              </w:rPr>
              <w:t>n77</w:t>
            </w:r>
            <w:r w:rsidRPr="0070071B">
              <w:rPr>
                <w:rFonts w:cs="Arial"/>
                <w:szCs w:val="18"/>
                <w:vertAlign w:val="superscript"/>
              </w:rPr>
              <w:t>4, 5</w:t>
            </w:r>
          </w:p>
        </w:tc>
        <w:tc>
          <w:tcPr>
            <w:tcW w:w="656" w:type="dxa"/>
            <w:vAlign w:val="center"/>
          </w:tcPr>
          <w:p w14:paraId="3E69C47C" w14:textId="7B24D6C9" w:rsidR="001D047E" w:rsidRPr="00AC4FBC" w:rsidRDefault="001D047E" w:rsidP="001D047E">
            <w:pPr>
              <w:pStyle w:val="TAC"/>
              <w:rPr>
                <w:rFonts w:cs="Arial"/>
              </w:rPr>
            </w:pPr>
            <w:r w:rsidRPr="00AC4FBC">
              <w:rPr>
                <w:rFonts w:cs="Arial"/>
              </w:rPr>
              <w:t>15</w:t>
            </w:r>
          </w:p>
        </w:tc>
        <w:tc>
          <w:tcPr>
            <w:tcW w:w="648" w:type="dxa"/>
            <w:shd w:val="clear" w:color="auto" w:fill="auto"/>
            <w:vAlign w:val="center"/>
          </w:tcPr>
          <w:p w14:paraId="7AA3AC19" w14:textId="77777777" w:rsidR="001D047E" w:rsidRPr="00AC4FBC" w:rsidRDefault="001D047E" w:rsidP="001D047E">
            <w:pPr>
              <w:pStyle w:val="TAC"/>
            </w:pPr>
          </w:p>
        </w:tc>
        <w:tc>
          <w:tcPr>
            <w:tcW w:w="908" w:type="dxa"/>
            <w:shd w:val="clear" w:color="auto" w:fill="auto"/>
            <w:vAlign w:val="bottom"/>
          </w:tcPr>
          <w:p w14:paraId="740E403A" w14:textId="4F50DF78" w:rsidR="001D047E" w:rsidRPr="00AC4FBC" w:rsidRDefault="001D047E" w:rsidP="001D047E">
            <w:pPr>
              <w:pStyle w:val="TAC"/>
            </w:pPr>
            <w:r w:rsidRPr="00AC4FBC">
              <w:rPr>
                <w:rFonts w:ascii="Calibri" w:hAnsi="Calibri" w:cs="Calibri"/>
                <w:color w:val="000000"/>
                <w:sz w:val="22"/>
                <w:szCs w:val="22"/>
              </w:rPr>
              <w:t>-84.9 +TT</w:t>
            </w:r>
          </w:p>
        </w:tc>
        <w:tc>
          <w:tcPr>
            <w:tcW w:w="911" w:type="dxa"/>
            <w:shd w:val="clear" w:color="auto" w:fill="auto"/>
            <w:vAlign w:val="bottom"/>
          </w:tcPr>
          <w:p w14:paraId="61C2E8BB" w14:textId="6C99E192" w:rsidR="001D047E" w:rsidRPr="00AC4FBC" w:rsidRDefault="001D047E" w:rsidP="001D047E">
            <w:pPr>
              <w:pStyle w:val="TAC"/>
              <w:rPr>
                <w:rFonts w:cs="Arial"/>
                <w:szCs w:val="18"/>
              </w:rPr>
            </w:pPr>
            <w:r w:rsidRPr="00AC4FBC">
              <w:rPr>
                <w:rFonts w:ascii="Calibri" w:hAnsi="Calibri" w:cs="Calibri"/>
                <w:color w:val="000000"/>
                <w:sz w:val="22"/>
                <w:szCs w:val="22"/>
              </w:rPr>
              <w:t>-84.6 +TT</w:t>
            </w:r>
          </w:p>
        </w:tc>
        <w:tc>
          <w:tcPr>
            <w:tcW w:w="1054" w:type="dxa"/>
            <w:shd w:val="clear" w:color="auto" w:fill="auto"/>
            <w:vAlign w:val="bottom"/>
          </w:tcPr>
          <w:p w14:paraId="0D672AEC" w14:textId="666F9C37" w:rsidR="001D047E" w:rsidRPr="00AC4FBC" w:rsidRDefault="001D047E" w:rsidP="001D047E">
            <w:pPr>
              <w:pStyle w:val="TAC"/>
              <w:rPr>
                <w:rFonts w:cs="Arial"/>
                <w:szCs w:val="18"/>
              </w:rPr>
            </w:pPr>
            <w:r w:rsidRPr="00AC4FBC">
              <w:rPr>
                <w:rFonts w:ascii="Calibri" w:hAnsi="Calibri" w:cs="Calibri"/>
                <w:color w:val="000000"/>
                <w:sz w:val="22"/>
                <w:szCs w:val="22"/>
              </w:rPr>
              <w:t>-84.4 +TT</w:t>
            </w:r>
          </w:p>
        </w:tc>
        <w:tc>
          <w:tcPr>
            <w:tcW w:w="892" w:type="dxa"/>
            <w:shd w:val="clear" w:color="auto" w:fill="auto"/>
            <w:vAlign w:val="bottom"/>
          </w:tcPr>
          <w:p w14:paraId="49E6632B" w14:textId="77777777" w:rsidR="001D047E" w:rsidRPr="00AC4FBC" w:rsidRDefault="001D047E" w:rsidP="001D047E">
            <w:pPr>
              <w:pStyle w:val="TAC"/>
            </w:pPr>
          </w:p>
        </w:tc>
        <w:tc>
          <w:tcPr>
            <w:tcW w:w="892" w:type="dxa"/>
            <w:vAlign w:val="bottom"/>
          </w:tcPr>
          <w:p w14:paraId="267754BF" w14:textId="77777777" w:rsidR="001D047E" w:rsidRPr="00AC4FBC" w:rsidRDefault="001D047E" w:rsidP="001D047E">
            <w:pPr>
              <w:pStyle w:val="TAC"/>
            </w:pPr>
          </w:p>
        </w:tc>
        <w:tc>
          <w:tcPr>
            <w:tcW w:w="727" w:type="dxa"/>
            <w:shd w:val="clear" w:color="auto" w:fill="auto"/>
            <w:vAlign w:val="bottom"/>
          </w:tcPr>
          <w:p w14:paraId="4AFADAFC" w14:textId="62C8E5AF" w:rsidR="001D047E" w:rsidRPr="00AC4FBC" w:rsidRDefault="001D047E" w:rsidP="001D047E">
            <w:pPr>
              <w:pStyle w:val="TAC"/>
            </w:pPr>
            <w:r w:rsidRPr="00AC4FBC">
              <w:rPr>
                <w:rFonts w:ascii="Calibri" w:hAnsi="Calibri" w:cs="Calibri"/>
                <w:color w:val="000000"/>
                <w:sz w:val="22"/>
                <w:szCs w:val="22"/>
              </w:rPr>
              <w:t>-84.4 +TT</w:t>
            </w:r>
          </w:p>
        </w:tc>
        <w:tc>
          <w:tcPr>
            <w:tcW w:w="692" w:type="dxa"/>
            <w:shd w:val="clear" w:color="auto" w:fill="auto"/>
            <w:vAlign w:val="bottom"/>
          </w:tcPr>
          <w:p w14:paraId="14AFC6D9" w14:textId="50206681" w:rsidR="001D047E" w:rsidRPr="00AC4FBC" w:rsidRDefault="001D047E" w:rsidP="001D047E">
            <w:pPr>
              <w:pStyle w:val="TAC"/>
              <w:rPr>
                <w:color w:val="000000"/>
              </w:rPr>
            </w:pPr>
            <w:r w:rsidRPr="00AC4FBC">
              <w:rPr>
                <w:rFonts w:ascii="Calibri" w:hAnsi="Calibri" w:cs="Calibri"/>
                <w:color w:val="000000"/>
                <w:sz w:val="22"/>
                <w:szCs w:val="22"/>
              </w:rPr>
              <w:t>-84.4 +TT</w:t>
            </w:r>
          </w:p>
        </w:tc>
        <w:tc>
          <w:tcPr>
            <w:tcW w:w="692" w:type="dxa"/>
            <w:shd w:val="clear" w:color="auto" w:fill="auto"/>
            <w:vAlign w:val="bottom"/>
          </w:tcPr>
          <w:p w14:paraId="366C2961" w14:textId="77777777" w:rsidR="001D047E" w:rsidRPr="00AC4FBC" w:rsidRDefault="001D047E" w:rsidP="001D047E">
            <w:pPr>
              <w:pStyle w:val="TAC"/>
              <w:rPr>
                <w:color w:val="000000"/>
              </w:rPr>
            </w:pPr>
          </w:p>
        </w:tc>
        <w:tc>
          <w:tcPr>
            <w:tcW w:w="746" w:type="dxa"/>
            <w:shd w:val="clear" w:color="auto" w:fill="auto"/>
            <w:vAlign w:val="bottom"/>
          </w:tcPr>
          <w:p w14:paraId="6E7C5111" w14:textId="77777777" w:rsidR="001D047E" w:rsidRPr="00AC4FBC" w:rsidRDefault="001D047E" w:rsidP="001D047E">
            <w:pPr>
              <w:pStyle w:val="TAC"/>
            </w:pPr>
          </w:p>
        </w:tc>
        <w:tc>
          <w:tcPr>
            <w:tcW w:w="675" w:type="dxa"/>
            <w:vAlign w:val="bottom"/>
          </w:tcPr>
          <w:p w14:paraId="323EE96B" w14:textId="77777777" w:rsidR="001D047E" w:rsidRPr="00AC4FBC" w:rsidRDefault="001D047E" w:rsidP="001D047E">
            <w:pPr>
              <w:pStyle w:val="TAC"/>
            </w:pPr>
          </w:p>
        </w:tc>
        <w:tc>
          <w:tcPr>
            <w:tcW w:w="703" w:type="dxa"/>
            <w:shd w:val="clear" w:color="auto" w:fill="auto"/>
            <w:vAlign w:val="bottom"/>
          </w:tcPr>
          <w:p w14:paraId="328D8B9C" w14:textId="77777777" w:rsidR="001D047E" w:rsidRPr="00AC4FBC" w:rsidRDefault="001D047E" w:rsidP="001D047E">
            <w:pPr>
              <w:pStyle w:val="TAC"/>
            </w:pPr>
          </w:p>
        </w:tc>
      </w:tr>
      <w:tr w:rsidR="001D047E" w:rsidRPr="00AC4FBC" w14:paraId="03FD72D4" w14:textId="77777777" w:rsidTr="000E7EBA">
        <w:trPr>
          <w:trHeight w:val="285"/>
        </w:trPr>
        <w:tc>
          <w:tcPr>
            <w:tcW w:w="0" w:type="auto"/>
            <w:vMerge/>
            <w:shd w:val="clear" w:color="auto" w:fill="auto"/>
            <w:vAlign w:val="center"/>
          </w:tcPr>
          <w:p w14:paraId="707343B7" w14:textId="77777777" w:rsidR="001D047E" w:rsidRPr="00AC4FBC" w:rsidRDefault="001D047E" w:rsidP="001D047E">
            <w:pPr>
              <w:pStyle w:val="TAC"/>
            </w:pPr>
          </w:p>
        </w:tc>
        <w:tc>
          <w:tcPr>
            <w:tcW w:w="0" w:type="auto"/>
            <w:vMerge/>
            <w:shd w:val="clear" w:color="auto" w:fill="auto"/>
            <w:vAlign w:val="center"/>
          </w:tcPr>
          <w:p w14:paraId="10F9ACC2" w14:textId="77777777" w:rsidR="001D047E" w:rsidRPr="00AC4FBC" w:rsidRDefault="001D047E" w:rsidP="001D047E">
            <w:pPr>
              <w:pStyle w:val="TAC"/>
            </w:pPr>
          </w:p>
        </w:tc>
        <w:tc>
          <w:tcPr>
            <w:tcW w:w="656" w:type="dxa"/>
            <w:vAlign w:val="center"/>
          </w:tcPr>
          <w:p w14:paraId="556549E5" w14:textId="06094D57" w:rsidR="001D047E" w:rsidRPr="00AC4FBC" w:rsidRDefault="001D047E" w:rsidP="001D047E">
            <w:pPr>
              <w:pStyle w:val="TAC"/>
              <w:rPr>
                <w:rFonts w:cs="Arial"/>
              </w:rPr>
            </w:pPr>
            <w:r w:rsidRPr="00AC4FBC">
              <w:rPr>
                <w:rFonts w:cs="Arial"/>
              </w:rPr>
              <w:t>30</w:t>
            </w:r>
          </w:p>
        </w:tc>
        <w:tc>
          <w:tcPr>
            <w:tcW w:w="648" w:type="dxa"/>
            <w:shd w:val="clear" w:color="auto" w:fill="auto"/>
            <w:vAlign w:val="center"/>
          </w:tcPr>
          <w:p w14:paraId="29D0B19B" w14:textId="77777777" w:rsidR="001D047E" w:rsidRPr="00AC4FBC" w:rsidRDefault="001D047E" w:rsidP="001D047E">
            <w:pPr>
              <w:pStyle w:val="TAC"/>
            </w:pPr>
          </w:p>
        </w:tc>
        <w:tc>
          <w:tcPr>
            <w:tcW w:w="908" w:type="dxa"/>
            <w:shd w:val="clear" w:color="auto" w:fill="auto"/>
            <w:vAlign w:val="bottom"/>
          </w:tcPr>
          <w:p w14:paraId="463A51DD" w14:textId="2DE8BA5B" w:rsidR="001D047E" w:rsidRPr="00AC4FBC" w:rsidRDefault="001D047E" w:rsidP="001D047E">
            <w:pPr>
              <w:pStyle w:val="TAC"/>
            </w:pPr>
            <w:r w:rsidRPr="00AC4FBC">
              <w:rPr>
                <w:rFonts w:ascii="Calibri" w:hAnsi="Calibri" w:cs="Calibri"/>
                <w:color w:val="000000"/>
                <w:sz w:val="22"/>
                <w:szCs w:val="22"/>
              </w:rPr>
              <w:t>-85.2 +TT</w:t>
            </w:r>
          </w:p>
        </w:tc>
        <w:tc>
          <w:tcPr>
            <w:tcW w:w="911" w:type="dxa"/>
            <w:shd w:val="clear" w:color="auto" w:fill="auto"/>
            <w:vAlign w:val="bottom"/>
          </w:tcPr>
          <w:p w14:paraId="46635ADC" w14:textId="5441EDEE" w:rsidR="001D047E" w:rsidRPr="00AC4FBC" w:rsidRDefault="001D047E" w:rsidP="001D047E">
            <w:pPr>
              <w:pStyle w:val="TAC"/>
              <w:rPr>
                <w:rFonts w:cs="Arial"/>
                <w:szCs w:val="18"/>
              </w:rPr>
            </w:pPr>
            <w:r w:rsidRPr="00AC4FBC">
              <w:rPr>
                <w:rFonts w:ascii="Calibri" w:hAnsi="Calibri" w:cs="Calibri"/>
                <w:color w:val="000000"/>
                <w:sz w:val="22"/>
                <w:szCs w:val="22"/>
              </w:rPr>
              <w:t>-84.7 +TT</w:t>
            </w:r>
          </w:p>
        </w:tc>
        <w:tc>
          <w:tcPr>
            <w:tcW w:w="1054" w:type="dxa"/>
            <w:shd w:val="clear" w:color="auto" w:fill="auto"/>
            <w:vAlign w:val="bottom"/>
          </w:tcPr>
          <w:p w14:paraId="6CA18003" w14:textId="00519822" w:rsidR="001D047E" w:rsidRPr="00AC4FBC" w:rsidRDefault="001D047E" w:rsidP="001D047E">
            <w:pPr>
              <w:pStyle w:val="TAC"/>
              <w:rPr>
                <w:rFonts w:cs="Arial"/>
                <w:szCs w:val="18"/>
              </w:rPr>
            </w:pPr>
            <w:r w:rsidRPr="00AC4FBC">
              <w:rPr>
                <w:rFonts w:ascii="Calibri" w:hAnsi="Calibri" w:cs="Calibri"/>
                <w:color w:val="000000"/>
                <w:sz w:val="22"/>
                <w:szCs w:val="22"/>
              </w:rPr>
              <w:t>-84.6 +TT</w:t>
            </w:r>
          </w:p>
        </w:tc>
        <w:tc>
          <w:tcPr>
            <w:tcW w:w="892" w:type="dxa"/>
            <w:shd w:val="clear" w:color="auto" w:fill="auto"/>
            <w:vAlign w:val="bottom"/>
          </w:tcPr>
          <w:p w14:paraId="0AB8E7FB" w14:textId="77777777" w:rsidR="001D047E" w:rsidRPr="00AC4FBC" w:rsidRDefault="001D047E" w:rsidP="001D047E">
            <w:pPr>
              <w:pStyle w:val="TAC"/>
            </w:pPr>
          </w:p>
        </w:tc>
        <w:tc>
          <w:tcPr>
            <w:tcW w:w="892" w:type="dxa"/>
            <w:vAlign w:val="bottom"/>
          </w:tcPr>
          <w:p w14:paraId="72A84972" w14:textId="77777777" w:rsidR="001D047E" w:rsidRPr="00AC4FBC" w:rsidRDefault="001D047E" w:rsidP="001D047E">
            <w:pPr>
              <w:pStyle w:val="TAC"/>
            </w:pPr>
          </w:p>
        </w:tc>
        <w:tc>
          <w:tcPr>
            <w:tcW w:w="727" w:type="dxa"/>
            <w:shd w:val="clear" w:color="auto" w:fill="auto"/>
            <w:vAlign w:val="bottom"/>
          </w:tcPr>
          <w:p w14:paraId="3D167C45" w14:textId="55460D91" w:rsidR="001D047E" w:rsidRPr="00AC4FBC" w:rsidRDefault="001D047E" w:rsidP="001D047E">
            <w:pPr>
              <w:pStyle w:val="TAC"/>
            </w:pPr>
            <w:r w:rsidRPr="00AC4FBC">
              <w:rPr>
                <w:rFonts w:ascii="Calibri" w:hAnsi="Calibri" w:cs="Calibri"/>
                <w:color w:val="000000"/>
                <w:sz w:val="22"/>
                <w:szCs w:val="22"/>
              </w:rPr>
              <w:t>-84.5 +TT</w:t>
            </w:r>
          </w:p>
        </w:tc>
        <w:tc>
          <w:tcPr>
            <w:tcW w:w="692" w:type="dxa"/>
            <w:shd w:val="clear" w:color="auto" w:fill="auto"/>
            <w:vAlign w:val="bottom"/>
          </w:tcPr>
          <w:p w14:paraId="22AA4599" w14:textId="7B835CE0" w:rsidR="001D047E" w:rsidRPr="00AC4FBC" w:rsidRDefault="001D047E" w:rsidP="001D047E">
            <w:pPr>
              <w:pStyle w:val="TAC"/>
              <w:rPr>
                <w:color w:val="000000"/>
              </w:rPr>
            </w:pPr>
            <w:r w:rsidRPr="00AC4FBC">
              <w:rPr>
                <w:rFonts w:ascii="Calibri" w:hAnsi="Calibri" w:cs="Calibri"/>
                <w:color w:val="000000"/>
                <w:sz w:val="22"/>
                <w:szCs w:val="22"/>
              </w:rPr>
              <w:t>-84.5 +TT</w:t>
            </w:r>
          </w:p>
        </w:tc>
        <w:tc>
          <w:tcPr>
            <w:tcW w:w="692" w:type="dxa"/>
            <w:shd w:val="clear" w:color="auto" w:fill="auto"/>
            <w:vAlign w:val="bottom"/>
          </w:tcPr>
          <w:p w14:paraId="793CD2F3" w14:textId="798EE67F" w:rsidR="001D047E" w:rsidRPr="00AC4FBC" w:rsidRDefault="001D047E" w:rsidP="001D047E">
            <w:pPr>
              <w:pStyle w:val="TAC"/>
              <w:rPr>
                <w:color w:val="000000"/>
              </w:rPr>
            </w:pPr>
            <w:r w:rsidRPr="00AC4FBC">
              <w:rPr>
                <w:rFonts w:ascii="Calibri" w:hAnsi="Calibri" w:cs="Calibri"/>
                <w:color w:val="000000"/>
                <w:sz w:val="22"/>
                <w:szCs w:val="22"/>
              </w:rPr>
              <w:t>-84.4 +TT</w:t>
            </w:r>
          </w:p>
        </w:tc>
        <w:tc>
          <w:tcPr>
            <w:tcW w:w="746" w:type="dxa"/>
            <w:shd w:val="clear" w:color="auto" w:fill="auto"/>
            <w:vAlign w:val="bottom"/>
          </w:tcPr>
          <w:p w14:paraId="2D75A259" w14:textId="7A2D9057" w:rsidR="001D047E" w:rsidRPr="00AC4FBC" w:rsidRDefault="001D047E" w:rsidP="001D047E">
            <w:pPr>
              <w:pStyle w:val="TAC"/>
            </w:pPr>
            <w:r w:rsidRPr="00AC4FBC">
              <w:rPr>
                <w:rFonts w:ascii="Calibri" w:hAnsi="Calibri" w:cs="Calibri"/>
                <w:color w:val="000000"/>
                <w:sz w:val="22"/>
                <w:szCs w:val="22"/>
              </w:rPr>
              <w:t>-84.4 +TT</w:t>
            </w:r>
          </w:p>
        </w:tc>
        <w:tc>
          <w:tcPr>
            <w:tcW w:w="675" w:type="dxa"/>
            <w:vAlign w:val="bottom"/>
          </w:tcPr>
          <w:p w14:paraId="14E203BB" w14:textId="410763B3" w:rsidR="001D047E" w:rsidRPr="00AC4FBC" w:rsidRDefault="001D047E" w:rsidP="001D047E">
            <w:pPr>
              <w:pStyle w:val="TAC"/>
            </w:pPr>
            <w:r w:rsidRPr="00AC4FBC">
              <w:rPr>
                <w:rFonts w:ascii="Calibri" w:hAnsi="Calibri" w:cs="Calibri"/>
                <w:color w:val="000000"/>
                <w:sz w:val="22"/>
                <w:szCs w:val="22"/>
              </w:rPr>
              <w:t>-84.4 +TT</w:t>
            </w:r>
          </w:p>
        </w:tc>
        <w:tc>
          <w:tcPr>
            <w:tcW w:w="703" w:type="dxa"/>
            <w:shd w:val="clear" w:color="auto" w:fill="auto"/>
            <w:vAlign w:val="bottom"/>
          </w:tcPr>
          <w:p w14:paraId="3DB5D6C7" w14:textId="53889AE0" w:rsidR="001D047E" w:rsidRPr="00AC4FBC" w:rsidRDefault="001D047E" w:rsidP="001D047E">
            <w:pPr>
              <w:pStyle w:val="TAC"/>
            </w:pPr>
            <w:r w:rsidRPr="00AC4FBC">
              <w:rPr>
                <w:rFonts w:ascii="Calibri" w:hAnsi="Calibri" w:cs="Calibri"/>
                <w:color w:val="000000"/>
                <w:sz w:val="22"/>
                <w:szCs w:val="22"/>
              </w:rPr>
              <w:t>-84.4 +TT</w:t>
            </w:r>
          </w:p>
        </w:tc>
      </w:tr>
      <w:tr w:rsidR="001D047E" w:rsidRPr="00AC4FBC" w14:paraId="002A3A1B" w14:textId="77777777" w:rsidTr="000E7EBA">
        <w:trPr>
          <w:trHeight w:val="285"/>
        </w:trPr>
        <w:tc>
          <w:tcPr>
            <w:tcW w:w="0" w:type="auto"/>
            <w:vMerge/>
            <w:shd w:val="clear" w:color="auto" w:fill="auto"/>
            <w:vAlign w:val="center"/>
          </w:tcPr>
          <w:p w14:paraId="76AF1429" w14:textId="77777777" w:rsidR="001D047E" w:rsidRPr="00AC4FBC" w:rsidRDefault="001D047E" w:rsidP="001D047E">
            <w:pPr>
              <w:pStyle w:val="TAC"/>
            </w:pPr>
          </w:p>
        </w:tc>
        <w:tc>
          <w:tcPr>
            <w:tcW w:w="0" w:type="auto"/>
            <w:vMerge/>
            <w:shd w:val="clear" w:color="auto" w:fill="auto"/>
            <w:vAlign w:val="center"/>
          </w:tcPr>
          <w:p w14:paraId="35A56474" w14:textId="77777777" w:rsidR="001D047E" w:rsidRPr="00AC4FBC" w:rsidRDefault="001D047E" w:rsidP="001D047E">
            <w:pPr>
              <w:pStyle w:val="TAC"/>
            </w:pPr>
          </w:p>
        </w:tc>
        <w:tc>
          <w:tcPr>
            <w:tcW w:w="656" w:type="dxa"/>
            <w:vAlign w:val="center"/>
          </w:tcPr>
          <w:p w14:paraId="250B7DD9" w14:textId="3AAA5CD7" w:rsidR="001D047E" w:rsidRPr="00AC4FBC" w:rsidRDefault="001D047E" w:rsidP="001D047E">
            <w:pPr>
              <w:pStyle w:val="TAC"/>
              <w:rPr>
                <w:rFonts w:cs="Arial"/>
              </w:rPr>
            </w:pPr>
            <w:r w:rsidRPr="00AC4FBC">
              <w:rPr>
                <w:rFonts w:cs="Arial"/>
              </w:rPr>
              <w:t>60</w:t>
            </w:r>
          </w:p>
        </w:tc>
        <w:tc>
          <w:tcPr>
            <w:tcW w:w="648" w:type="dxa"/>
            <w:shd w:val="clear" w:color="auto" w:fill="auto"/>
            <w:vAlign w:val="center"/>
          </w:tcPr>
          <w:p w14:paraId="44E7C127" w14:textId="77777777" w:rsidR="001D047E" w:rsidRPr="00AC4FBC" w:rsidRDefault="001D047E" w:rsidP="001D047E">
            <w:pPr>
              <w:pStyle w:val="TAC"/>
            </w:pPr>
          </w:p>
        </w:tc>
        <w:tc>
          <w:tcPr>
            <w:tcW w:w="908" w:type="dxa"/>
            <w:shd w:val="clear" w:color="auto" w:fill="auto"/>
            <w:vAlign w:val="bottom"/>
          </w:tcPr>
          <w:p w14:paraId="09E9CE69" w14:textId="34B8794D" w:rsidR="001D047E" w:rsidRPr="00AC4FBC" w:rsidRDefault="001D047E" w:rsidP="001D047E">
            <w:pPr>
              <w:pStyle w:val="TAC"/>
            </w:pPr>
            <w:r w:rsidRPr="00AC4FBC">
              <w:rPr>
                <w:rFonts w:ascii="Calibri" w:hAnsi="Calibri" w:cs="Calibri"/>
                <w:color w:val="000000"/>
                <w:sz w:val="22"/>
                <w:szCs w:val="22"/>
              </w:rPr>
              <w:t>-85.6 +TT</w:t>
            </w:r>
          </w:p>
        </w:tc>
        <w:tc>
          <w:tcPr>
            <w:tcW w:w="911" w:type="dxa"/>
            <w:shd w:val="clear" w:color="auto" w:fill="auto"/>
            <w:vAlign w:val="bottom"/>
          </w:tcPr>
          <w:p w14:paraId="69A0526E" w14:textId="2412469B" w:rsidR="001D047E" w:rsidRPr="00AC4FBC" w:rsidRDefault="001D047E" w:rsidP="001D047E">
            <w:pPr>
              <w:pStyle w:val="TAC"/>
              <w:rPr>
                <w:rFonts w:cs="Arial"/>
                <w:szCs w:val="18"/>
              </w:rPr>
            </w:pPr>
            <w:r w:rsidRPr="00AC4FBC">
              <w:rPr>
                <w:rFonts w:ascii="Calibri" w:hAnsi="Calibri" w:cs="Calibri"/>
                <w:color w:val="000000"/>
                <w:sz w:val="22"/>
                <w:szCs w:val="22"/>
              </w:rPr>
              <w:t>-85 +TT</w:t>
            </w:r>
          </w:p>
        </w:tc>
        <w:tc>
          <w:tcPr>
            <w:tcW w:w="1054" w:type="dxa"/>
            <w:shd w:val="clear" w:color="auto" w:fill="auto"/>
            <w:vAlign w:val="bottom"/>
          </w:tcPr>
          <w:p w14:paraId="46874052" w14:textId="6C2B74A8" w:rsidR="001D047E" w:rsidRPr="00AC4FBC" w:rsidRDefault="001D047E" w:rsidP="001D047E">
            <w:pPr>
              <w:pStyle w:val="TAC"/>
              <w:rPr>
                <w:rFonts w:cs="Arial"/>
                <w:szCs w:val="18"/>
              </w:rPr>
            </w:pPr>
            <w:r w:rsidRPr="00AC4FBC">
              <w:rPr>
                <w:rFonts w:ascii="Calibri" w:hAnsi="Calibri" w:cs="Calibri"/>
                <w:color w:val="000000"/>
                <w:sz w:val="22"/>
                <w:szCs w:val="22"/>
              </w:rPr>
              <w:t>-84.8 +TT</w:t>
            </w:r>
          </w:p>
        </w:tc>
        <w:tc>
          <w:tcPr>
            <w:tcW w:w="892" w:type="dxa"/>
            <w:shd w:val="clear" w:color="auto" w:fill="auto"/>
            <w:vAlign w:val="bottom"/>
          </w:tcPr>
          <w:p w14:paraId="4DBB5504" w14:textId="77777777" w:rsidR="001D047E" w:rsidRPr="00AC4FBC" w:rsidRDefault="001D047E" w:rsidP="001D047E">
            <w:pPr>
              <w:pStyle w:val="TAC"/>
            </w:pPr>
          </w:p>
        </w:tc>
        <w:tc>
          <w:tcPr>
            <w:tcW w:w="892" w:type="dxa"/>
            <w:vAlign w:val="bottom"/>
          </w:tcPr>
          <w:p w14:paraId="26B96261" w14:textId="77777777" w:rsidR="001D047E" w:rsidRPr="00AC4FBC" w:rsidRDefault="001D047E" w:rsidP="001D047E">
            <w:pPr>
              <w:pStyle w:val="TAC"/>
            </w:pPr>
          </w:p>
        </w:tc>
        <w:tc>
          <w:tcPr>
            <w:tcW w:w="727" w:type="dxa"/>
            <w:shd w:val="clear" w:color="auto" w:fill="auto"/>
            <w:vAlign w:val="bottom"/>
          </w:tcPr>
          <w:p w14:paraId="30FFFA9B" w14:textId="5A2754C1" w:rsidR="001D047E" w:rsidRPr="00AC4FBC" w:rsidRDefault="001D047E" w:rsidP="001D047E">
            <w:pPr>
              <w:pStyle w:val="TAC"/>
            </w:pPr>
            <w:r w:rsidRPr="00AC4FBC">
              <w:rPr>
                <w:rFonts w:ascii="Calibri" w:hAnsi="Calibri" w:cs="Calibri"/>
                <w:color w:val="000000"/>
                <w:sz w:val="22"/>
                <w:szCs w:val="22"/>
              </w:rPr>
              <w:t>-84.7 +TT</w:t>
            </w:r>
          </w:p>
        </w:tc>
        <w:tc>
          <w:tcPr>
            <w:tcW w:w="692" w:type="dxa"/>
            <w:shd w:val="clear" w:color="auto" w:fill="auto"/>
            <w:vAlign w:val="bottom"/>
          </w:tcPr>
          <w:p w14:paraId="673DDE34" w14:textId="31EB568B" w:rsidR="001D047E" w:rsidRPr="00AC4FBC" w:rsidRDefault="001D047E" w:rsidP="001D047E">
            <w:pPr>
              <w:pStyle w:val="TAC"/>
              <w:rPr>
                <w:color w:val="000000"/>
              </w:rPr>
            </w:pPr>
            <w:r w:rsidRPr="00AC4FBC">
              <w:rPr>
                <w:rFonts w:ascii="Calibri" w:hAnsi="Calibri" w:cs="Calibri"/>
                <w:color w:val="000000"/>
                <w:sz w:val="22"/>
                <w:szCs w:val="22"/>
              </w:rPr>
              <w:t>-84.6 +TT</w:t>
            </w:r>
          </w:p>
        </w:tc>
        <w:tc>
          <w:tcPr>
            <w:tcW w:w="692" w:type="dxa"/>
            <w:shd w:val="clear" w:color="auto" w:fill="auto"/>
            <w:vAlign w:val="bottom"/>
          </w:tcPr>
          <w:p w14:paraId="4B825F2F" w14:textId="2C63D196" w:rsidR="001D047E" w:rsidRPr="00AC4FBC" w:rsidRDefault="001D047E" w:rsidP="001D047E">
            <w:pPr>
              <w:pStyle w:val="TAC"/>
              <w:rPr>
                <w:color w:val="000000"/>
              </w:rPr>
            </w:pPr>
            <w:r w:rsidRPr="00AC4FBC">
              <w:rPr>
                <w:rFonts w:ascii="Calibri" w:hAnsi="Calibri" w:cs="Calibri"/>
                <w:color w:val="000000"/>
                <w:sz w:val="22"/>
                <w:szCs w:val="22"/>
              </w:rPr>
              <w:t>-84.5 +TT</w:t>
            </w:r>
          </w:p>
        </w:tc>
        <w:tc>
          <w:tcPr>
            <w:tcW w:w="746" w:type="dxa"/>
            <w:shd w:val="clear" w:color="auto" w:fill="auto"/>
            <w:vAlign w:val="bottom"/>
          </w:tcPr>
          <w:p w14:paraId="638A764C" w14:textId="0C6C3F16" w:rsidR="001D047E" w:rsidRPr="00AC4FBC" w:rsidRDefault="001D047E" w:rsidP="001D047E">
            <w:pPr>
              <w:pStyle w:val="TAC"/>
            </w:pPr>
            <w:r w:rsidRPr="00AC4FBC">
              <w:rPr>
                <w:rFonts w:ascii="Calibri" w:hAnsi="Calibri" w:cs="Calibri"/>
                <w:color w:val="000000"/>
                <w:sz w:val="22"/>
                <w:szCs w:val="22"/>
              </w:rPr>
              <w:t>-84.5 +TT</w:t>
            </w:r>
          </w:p>
        </w:tc>
        <w:tc>
          <w:tcPr>
            <w:tcW w:w="675" w:type="dxa"/>
            <w:vAlign w:val="bottom"/>
          </w:tcPr>
          <w:p w14:paraId="51E934D9" w14:textId="2FBCEF6F" w:rsidR="001D047E" w:rsidRPr="00AC4FBC" w:rsidRDefault="001D047E" w:rsidP="001D047E">
            <w:pPr>
              <w:pStyle w:val="TAC"/>
            </w:pPr>
            <w:r w:rsidRPr="00AC4FBC">
              <w:rPr>
                <w:rFonts w:ascii="Calibri" w:hAnsi="Calibri" w:cs="Calibri"/>
                <w:color w:val="000000"/>
                <w:sz w:val="22"/>
                <w:szCs w:val="22"/>
              </w:rPr>
              <w:t>-84.5 +TT</w:t>
            </w:r>
          </w:p>
        </w:tc>
        <w:tc>
          <w:tcPr>
            <w:tcW w:w="703" w:type="dxa"/>
            <w:shd w:val="clear" w:color="auto" w:fill="auto"/>
            <w:vAlign w:val="bottom"/>
          </w:tcPr>
          <w:p w14:paraId="7A9D509B" w14:textId="7E3A30E4" w:rsidR="001D047E" w:rsidRPr="00AC4FBC" w:rsidRDefault="001D047E" w:rsidP="001D047E">
            <w:pPr>
              <w:pStyle w:val="TAC"/>
            </w:pPr>
            <w:r w:rsidRPr="00AC4FBC">
              <w:rPr>
                <w:rFonts w:ascii="Calibri" w:hAnsi="Calibri" w:cs="Calibri"/>
                <w:color w:val="000000"/>
                <w:sz w:val="22"/>
                <w:szCs w:val="22"/>
              </w:rPr>
              <w:t>-84.5 +TT</w:t>
            </w:r>
          </w:p>
        </w:tc>
      </w:tr>
      <w:tr w:rsidR="001D047E" w:rsidRPr="00AC4FBC" w14:paraId="0953405F" w14:textId="77777777" w:rsidTr="001D047E">
        <w:trPr>
          <w:trHeight w:val="285"/>
        </w:trPr>
        <w:tc>
          <w:tcPr>
            <w:tcW w:w="0" w:type="auto"/>
            <w:vMerge w:val="restart"/>
            <w:shd w:val="clear" w:color="auto" w:fill="auto"/>
            <w:vAlign w:val="center"/>
          </w:tcPr>
          <w:p w14:paraId="26649E04" w14:textId="77777777" w:rsidR="001D047E" w:rsidRPr="00AC4FBC" w:rsidRDefault="001D047E" w:rsidP="001D047E">
            <w:pPr>
              <w:pStyle w:val="TAC"/>
            </w:pPr>
            <w:r w:rsidRPr="00AC4FBC">
              <w:rPr>
                <w:lang w:eastAsia="ja-JP"/>
              </w:rPr>
              <w:t>12</w:t>
            </w:r>
          </w:p>
        </w:tc>
        <w:tc>
          <w:tcPr>
            <w:tcW w:w="0" w:type="auto"/>
            <w:vMerge w:val="restart"/>
            <w:shd w:val="clear" w:color="auto" w:fill="auto"/>
            <w:vAlign w:val="center"/>
          </w:tcPr>
          <w:p w14:paraId="7D0EB553" w14:textId="77777777" w:rsidR="001D047E" w:rsidRPr="00AC4FBC" w:rsidRDefault="001D047E" w:rsidP="001D047E">
            <w:pPr>
              <w:pStyle w:val="TAC"/>
            </w:pPr>
            <w:r w:rsidRPr="00AC4FBC">
              <w:rPr>
                <w:lang w:eastAsia="ja-JP"/>
              </w:rPr>
              <w:t>n78</w:t>
            </w:r>
          </w:p>
        </w:tc>
        <w:tc>
          <w:tcPr>
            <w:tcW w:w="656" w:type="dxa"/>
            <w:vAlign w:val="center"/>
          </w:tcPr>
          <w:p w14:paraId="384F21FF" w14:textId="77777777" w:rsidR="001D047E" w:rsidRPr="00AC4FBC" w:rsidRDefault="001D047E" w:rsidP="001D047E">
            <w:pPr>
              <w:pStyle w:val="TAC"/>
            </w:pPr>
            <w:r w:rsidRPr="00AC4FBC">
              <w:rPr>
                <w:rFonts w:cs="Arial"/>
              </w:rPr>
              <w:t>15</w:t>
            </w:r>
          </w:p>
        </w:tc>
        <w:tc>
          <w:tcPr>
            <w:tcW w:w="648" w:type="dxa"/>
            <w:shd w:val="clear" w:color="auto" w:fill="auto"/>
            <w:vAlign w:val="center"/>
          </w:tcPr>
          <w:p w14:paraId="4ED7FC64" w14:textId="77777777" w:rsidR="001D047E" w:rsidRPr="00AC4FBC" w:rsidRDefault="001D047E" w:rsidP="001D047E">
            <w:pPr>
              <w:pStyle w:val="TAC"/>
            </w:pPr>
          </w:p>
        </w:tc>
        <w:tc>
          <w:tcPr>
            <w:tcW w:w="908" w:type="dxa"/>
            <w:shd w:val="clear" w:color="auto" w:fill="auto"/>
            <w:vAlign w:val="bottom"/>
          </w:tcPr>
          <w:p w14:paraId="4EFA707A" w14:textId="77777777" w:rsidR="001D047E" w:rsidRPr="00AC4FBC" w:rsidRDefault="001D047E" w:rsidP="001D047E">
            <w:pPr>
              <w:pStyle w:val="TAC"/>
            </w:pPr>
            <w:r w:rsidRPr="00AC4FBC">
              <w:t>-85.4</w:t>
            </w:r>
            <w:r w:rsidRPr="00AC4FBC">
              <w:rPr>
                <w:rFonts w:cs="Arial"/>
                <w:szCs w:val="18"/>
              </w:rPr>
              <w:t xml:space="preserve"> </w:t>
            </w:r>
            <w:r w:rsidRPr="00AC4FBC">
              <w:t>+TT</w:t>
            </w:r>
          </w:p>
        </w:tc>
        <w:tc>
          <w:tcPr>
            <w:tcW w:w="911" w:type="dxa"/>
            <w:shd w:val="clear" w:color="auto" w:fill="auto"/>
            <w:vAlign w:val="bottom"/>
          </w:tcPr>
          <w:p w14:paraId="78B9E497" w14:textId="77777777" w:rsidR="001D047E" w:rsidRPr="00AC4FBC" w:rsidRDefault="001D047E" w:rsidP="001D047E">
            <w:pPr>
              <w:pStyle w:val="TAC"/>
            </w:pPr>
            <w:r w:rsidRPr="00AC4FBC">
              <w:t>-85.1</w:t>
            </w:r>
            <w:r w:rsidRPr="00AC4FBC">
              <w:rPr>
                <w:rFonts w:cs="Arial"/>
                <w:szCs w:val="18"/>
              </w:rPr>
              <w:t xml:space="preserve"> </w:t>
            </w:r>
            <w:r w:rsidRPr="00AC4FBC">
              <w:t>+TT</w:t>
            </w:r>
          </w:p>
        </w:tc>
        <w:tc>
          <w:tcPr>
            <w:tcW w:w="1054" w:type="dxa"/>
            <w:shd w:val="clear" w:color="auto" w:fill="auto"/>
            <w:vAlign w:val="bottom"/>
          </w:tcPr>
          <w:p w14:paraId="0E8360C1"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892" w:type="dxa"/>
            <w:shd w:val="clear" w:color="auto" w:fill="auto"/>
            <w:vAlign w:val="center"/>
          </w:tcPr>
          <w:p w14:paraId="6123952B" w14:textId="2E2C4BAE" w:rsidR="001D047E" w:rsidRPr="00AC4FBC" w:rsidRDefault="001D047E" w:rsidP="001D047E">
            <w:pPr>
              <w:pStyle w:val="TAC"/>
            </w:pPr>
            <w:r w:rsidRPr="00AC4FBC">
              <w:rPr>
                <w:lang w:eastAsia="zh-CN"/>
              </w:rPr>
              <w:t>-84.6+TT</w:t>
            </w:r>
          </w:p>
        </w:tc>
        <w:tc>
          <w:tcPr>
            <w:tcW w:w="892" w:type="dxa"/>
            <w:vAlign w:val="center"/>
          </w:tcPr>
          <w:p w14:paraId="2D1E7048" w14:textId="7460181E" w:rsidR="001D047E" w:rsidRPr="00AC4FBC" w:rsidRDefault="001D047E" w:rsidP="001D047E">
            <w:pPr>
              <w:pStyle w:val="TAC"/>
            </w:pPr>
            <w:r w:rsidRPr="00AC4FBC">
              <w:rPr>
                <w:lang w:eastAsia="zh-CN"/>
              </w:rPr>
              <w:t>-84.4+TT</w:t>
            </w:r>
          </w:p>
        </w:tc>
        <w:tc>
          <w:tcPr>
            <w:tcW w:w="727" w:type="dxa"/>
            <w:shd w:val="clear" w:color="auto" w:fill="auto"/>
            <w:vAlign w:val="bottom"/>
          </w:tcPr>
          <w:p w14:paraId="03C655F3"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692" w:type="dxa"/>
            <w:shd w:val="clear" w:color="auto" w:fill="auto"/>
            <w:vAlign w:val="center"/>
          </w:tcPr>
          <w:p w14:paraId="6ADBEBF2"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692" w:type="dxa"/>
            <w:shd w:val="clear" w:color="auto" w:fill="auto"/>
            <w:vAlign w:val="center"/>
          </w:tcPr>
          <w:p w14:paraId="11F78440" w14:textId="77777777" w:rsidR="001D047E" w:rsidRPr="00AC4FBC" w:rsidRDefault="001D047E" w:rsidP="001D047E">
            <w:pPr>
              <w:pStyle w:val="TAC"/>
            </w:pPr>
          </w:p>
        </w:tc>
        <w:tc>
          <w:tcPr>
            <w:tcW w:w="746" w:type="dxa"/>
            <w:shd w:val="clear" w:color="auto" w:fill="auto"/>
            <w:vAlign w:val="center"/>
          </w:tcPr>
          <w:p w14:paraId="5F993CED" w14:textId="77777777" w:rsidR="001D047E" w:rsidRPr="00AC4FBC" w:rsidRDefault="001D047E" w:rsidP="001D047E">
            <w:pPr>
              <w:pStyle w:val="TAC"/>
            </w:pPr>
          </w:p>
        </w:tc>
        <w:tc>
          <w:tcPr>
            <w:tcW w:w="675" w:type="dxa"/>
          </w:tcPr>
          <w:p w14:paraId="14C33A59" w14:textId="77777777" w:rsidR="001D047E" w:rsidRPr="00AC4FBC" w:rsidRDefault="001D047E" w:rsidP="001D047E">
            <w:pPr>
              <w:pStyle w:val="TAC"/>
            </w:pPr>
          </w:p>
        </w:tc>
        <w:tc>
          <w:tcPr>
            <w:tcW w:w="703" w:type="dxa"/>
            <w:shd w:val="clear" w:color="auto" w:fill="auto"/>
            <w:vAlign w:val="center"/>
          </w:tcPr>
          <w:p w14:paraId="20A2318A" w14:textId="77777777" w:rsidR="001D047E" w:rsidRPr="00AC4FBC" w:rsidRDefault="001D047E" w:rsidP="001D047E">
            <w:pPr>
              <w:pStyle w:val="TAC"/>
            </w:pPr>
          </w:p>
        </w:tc>
      </w:tr>
      <w:tr w:rsidR="001D047E" w:rsidRPr="00AC4FBC" w14:paraId="666E748A" w14:textId="77777777" w:rsidTr="001D047E">
        <w:trPr>
          <w:trHeight w:val="285"/>
        </w:trPr>
        <w:tc>
          <w:tcPr>
            <w:tcW w:w="0" w:type="auto"/>
            <w:vMerge/>
            <w:shd w:val="clear" w:color="auto" w:fill="auto"/>
            <w:vAlign w:val="center"/>
          </w:tcPr>
          <w:p w14:paraId="59D929B1" w14:textId="77777777" w:rsidR="001D047E" w:rsidRPr="00AC4FBC" w:rsidRDefault="001D047E" w:rsidP="001D047E">
            <w:pPr>
              <w:pStyle w:val="TAC"/>
            </w:pPr>
          </w:p>
        </w:tc>
        <w:tc>
          <w:tcPr>
            <w:tcW w:w="0" w:type="auto"/>
            <w:vMerge/>
            <w:shd w:val="clear" w:color="auto" w:fill="auto"/>
            <w:vAlign w:val="center"/>
          </w:tcPr>
          <w:p w14:paraId="7B215971" w14:textId="77777777" w:rsidR="001D047E" w:rsidRPr="00AC4FBC" w:rsidRDefault="001D047E" w:rsidP="001D047E">
            <w:pPr>
              <w:pStyle w:val="TAC"/>
            </w:pPr>
          </w:p>
        </w:tc>
        <w:tc>
          <w:tcPr>
            <w:tcW w:w="656" w:type="dxa"/>
            <w:vAlign w:val="center"/>
          </w:tcPr>
          <w:p w14:paraId="497144B4" w14:textId="77777777" w:rsidR="001D047E" w:rsidRPr="00AC4FBC" w:rsidRDefault="001D047E" w:rsidP="001D047E">
            <w:pPr>
              <w:pStyle w:val="TAC"/>
            </w:pPr>
            <w:r w:rsidRPr="00AC4FBC">
              <w:rPr>
                <w:rFonts w:cs="Arial"/>
              </w:rPr>
              <w:t>30</w:t>
            </w:r>
          </w:p>
        </w:tc>
        <w:tc>
          <w:tcPr>
            <w:tcW w:w="648" w:type="dxa"/>
            <w:shd w:val="clear" w:color="auto" w:fill="auto"/>
            <w:vAlign w:val="center"/>
          </w:tcPr>
          <w:p w14:paraId="19658296" w14:textId="77777777" w:rsidR="001D047E" w:rsidRPr="00AC4FBC" w:rsidRDefault="001D047E" w:rsidP="001D047E">
            <w:pPr>
              <w:pStyle w:val="TAC"/>
            </w:pPr>
          </w:p>
        </w:tc>
        <w:tc>
          <w:tcPr>
            <w:tcW w:w="908" w:type="dxa"/>
            <w:shd w:val="clear" w:color="auto" w:fill="auto"/>
            <w:vAlign w:val="bottom"/>
          </w:tcPr>
          <w:p w14:paraId="664F7C1F" w14:textId="77777777" w:rsidR="001D047E" w:rsidRPr="00AC4FBC" w:rsidRDefault="001D047E" w:rsidP="001D047E">
            <w:pPr>
              <w:pStyle w:val="TAC"/>
            </w:pPr>
            <w:r w:rsidRPr="00AC4FBC">
              <w:t>-85.7</w:t>
            </w:r>
            <w:r w:rsidRPr="00AC4FBC">
              <w:rPr>
                <w:rFonts w:cs="Arial"/>
                <w:szCs w:val="18"/>
              </w:rPr>
              <w:t xml:space="preserve"> </w:t>
            </w:r>
            <w:r w:rsidRPr="00AC4FBC">
              <w:t>+TT</w:t>
            </w:r>
          </w:p>
        </w:tc>
        <w:tc>
          <w:tcPr>
            <w:tcW w:w="911" w:type="dxa"/>
            <w:shd w:val="clear" w:color="auto" w:fill="auto"/>
            <w:vAlign w:val="bottom"/>
          </w:tcPr>
          <w:p w14:paraId="1259A3FB" w14:textId="77777777" w:rsidR="001D047E" w:rsidRPr="00AC4FBC" w:rsidRDefault="001D047E" w:rsidP="001D047E">
            <w:pPr>
              <w:pStyle w:val="TAC"/>
            </w:pPr>
            <w:r w:rsidRPr="00AC4FBC">
              <w:t>-85.2</w:t>
            </w:r>
            <w:r w:rsidRPr="00AC4FBC">
              <w:rPr>
                <w:rFonts w:cs="Arial"/>
                <w:szCs w:val="18"/>
              </w:rPr>
              <w:t xml:space="preserve"> </w:t>
            </w:r>
            <w:r w:rsidRPr="00AC4FBC">
              <w:t>+TT</w:t>
            </w:r>
          </w:p>
        </w:tc>
        <w:tc>
          <w:tcPr>
            <w:tcW w:w="1054" w:type="dxa"/>
            <w:shd w:val="clear" w:color="auto" w:fill="auto"/>
            <w:vAlign w:val="bottom"/>
          </w:tcPr>
          <w:p w14:paraId="13F48B2F" w14:textId="77777777" w:rsidR="001D047E" w:rsidRPr="00AC4FBC" w:rsidRDefault="001D047E" w:rsidP="001D047E">
            <w:pPr>
              <w:pStyle w:val="TAC"/>
            </w:pPr>
            <w:r w:rsidRPr="00AC4FBC">
              <w:t>-85.1</w:t>
            </w:r>
            <w:r w:rsidRPr="00AC4FBC">
              <w:rPr>
                <w:rFonts w:cs="Arial"/>
                <w:szCs w:val="18"/>
              </w:rPr>
              <w:t xml:space="preserve"> </w:t>
            </w:r>
            <w:r w:rsidRPr="00AC4FBC">
              <w:t>+TT</w:t>
            </w:r>
          </w:p>
        </w:tc>
        <w:tc>
          <w:tcPr>
            <w:tcW w:w="892" w:type="dxa"/>
            <w:shd w:val="clear" w:color="auto" w:fill="auto"/>
            <w:vAlign w:val="center"/>
          </w:tcPr>
          <w:p w14:paraId="278C49FD" w14:textId="258A22CC" w:rsidR="001D047E" w:rsidRPr="00AC4FBC" w:rsidRDefault="001D047E" w:rsidP="001D047E">
            <w:pPr>
              <w:pStyle w:val="TAC"/>
            </w:pPr>
            <w:r w:rsidRPr="00AC4FBC">
              <w:rPr>
                <w:lang w:eastAsia="zh-CN"/>
              </w:rPr>
              <w:t>-84.7+TT</w:t>
            </w:r>
          </w:p>
        </w:tc>
        <w:tc>
          <w:tcPr>
            <w:tcW w:w="892" w:type="dxa"/>
            <w:vAlign w:val="center"/>
          </w:tcPr>
          <w:p w14:paraId="4BFF466D" w14:textId="3F65B52A" w:rsidR="001D047E" w:rsidRPr="00AC4FBC" w:rsidRDefault="001D047E" w:rsidP="001D047E">
            <w:pPr>
              <w:pStyle w:val="TAC"/>
            </w:pPr>
            <w:r w:rsidRPr="00AC4FBC">
              <w:rPr>
                <w:lang w:eastAsia="zh-CN"/>
              </w:rPr>
              <w:t>-84.5+TT</w:t>
            </w:r>
          </w:p>
        </w:tc>
        <w:tc>
          <w:tcPr>
            <w:tcW w:w="727" w:type="dxa"/>
            <w:shd w:val="clear" w:color="auto" w:fill="auto"/>
            <w:vAlign w:val="bottom"/>
          </w:tcPr>
          <w:p w14:paraId="1B3DA36F"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692" w:type="dxa"/>
            <w:shd w:val="clear" w:color="auto" w:fill="auto"/>
            <w:vAlign w:val="center"/>
          </w:tcPr>
          <w:p w14:paraId="26B39904"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692" w:type="dxa"/>
            <w:shd w:val="clear" w:color="auto" w:fill="auto"/>
            <w:vAlign w:val="bottom"/>
          </w:tcPr>
          <w:p w14:paraId="5301F110"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746" w:type="dxa"/>
            <w:shd w:val="clear" w:color="auto" w:fill="auto"/>
            <w:vAlign w:val="bottom"/>
          </w:tcPr>
          <w:p w14:paraId="0C89DF03"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675" w:type="dxa"/>
          </w:tcPr>
          <w:p w14:paraId="203D34A8" w14:textId="77777777" w:rsidR="001D047E" w:rsidRPr="00AC4FBC" w:rsidRDefault="001D047E" w:rsidP="001D047E">
            <w:pPr>
              <w:pStyle w:val="TAC"/>
            </w:pPr>
            <w:r w:rsidRPr="00AC4FBC">
              <w:t>-84.9</w:t>
            </w:r>
            <w:r w:rsidRPr="00AC4FBC">
              <w:rPr>
                <w:rFonts w:cs="Arial"/>
                <w:szCs w:val="18"/>
              </w:rPr>
              <w:t xml:space="preserve"> </w:t>
            </w:r>
            <w:r w:rsidRPr="00AC4FBC">
              <w:t>+TT</w:t>
            </w:r>
          </w:p>
        </w:tc>
        <w:tc>
          <w:tcPr>
            <w:tcW w:w="703" w:type="dxa"/>
            <w:shd w:val="clear" w:color="auto" w:fill="auto"/>
            <w:vAlign w:val="bottom"/>
          </w:tcPr>
          <w:p w14:paraId="6719DE35" w14:textId="77777777" w:rsidR="001D047E" w:rsidRPr="00AC4FBC" w:rsidRDefault="001D047E" w:rsidP="001D047E">
            <w:pPr>
              <w:pStyle w:val="TAC"/>
            </w:pPr>
            <w:r w:rsidRPr="00AC4FBC">
              <w:t>-84.9</w:t>
            </w:r>
            <w:r w:rsidRPr="00AC4FBC">
              <w:rPr>
                <w:rFonts w:cs="Arial"/>
                <w:szCs w:val="18"/>
              </w:rPr>
              <w:t xml:space="preserve"> </w:t>
            </w:r>
            <w:r w:rsidRPr="00AC4FBC">
              <w:t>+TT</w:t>
            </w:r>
          </w:p>
        </w:tc>
      </w:tr>
      <w:tr w:rsidR="001D047E" w:rsidRPr="00AC4FBC" w14:paraId="7EAAEC1E" w14:textId="77777777" w:rsidTr="001D047E">
        <w:trPr>
          <w:trHeight w:val="285"/>
        </w:trPr>
        <w:tc>
          <w:tcPr>
            <w:tcW w:w="0" w:type="auto"/>
            <w:vMerge/>
            <w:shd w:val="clear" w:color="auto" w:fill="auto"/>
            <w:vAlign w:val="center"/>
          </w:tcPr>
          <w:p w14:paraId="3679B171" w14:textId="77777777" w:rsidR="001D047E" w:rsidRPr="00AC4FBC" w:rsidRDefault="001D047E" w:rsidP="001D047E">
            <w:pPr>
              <w:pStyle w:val="TAC"/>
            </w:pPr>
          </w:p>
        </w:tc>
        <w:tc>
          <w:tcPr>
            <w:tcW w:w="0" w:type="auto"/>
            <w:vMerge/>
            <w:shd w:val="clear" w:color="auto" w:fill="auto"/>
            <w:vAlign w:val="center"/>
          </w:tcPr>
          <w:p w14:paraId="759917AF" w14:textId="77777777" w:rsidR="001D047E" w:rsidRPr="00AC4FBC" w:rsidRDefault="001D047E" w:rsidP="001D047E">
            <w:pPr>
              <w:pStyle w:val="TAC"/>
            </w:pPr>
          </w:p>
        </w:tc>
        <w:tc>
          <w:tcPr>
            <w:tcW w:w="656" w:type="dxa"/>
            <w:vAlign w:val="center"/>
          </w:tcPr>
          <w:p w14:paraId="0D2E9A66" w14:textId="77777777" w:rsidR="001D047E" w:rsidRPr="00AC4FBC" w:rsidRDefault="001D047E" w:rsidP="001D047E">
            <w:pPr>
              <w:pStyle w:val="TAC"/>
            </w:pPr>
            <w:r w:rsidRPr="00AC4FBC">
              <w:rPr>
                <w:rFonts w:cs="Arial"/>
              </w:rPr>
              <w:t>60</w:t>
            </w:r>
          </w:p>
        </w:tc>
        <w:tc>
          <w:tcPr>
            <w:tcW w:w="648" w:type="dxa"/>
            <w:shd w:val="clear" w:color="auto" w:fill="auto"/>
            <w:vAlign w:val="center"/>
          </w:tcPr>
          <w:p w14:paraId="4FE5FE6A" w14:textId="77777777" w:rsidR="001D047E" w:rsidRPr="00AC4FBC" w:rsidRDefault="001D047E" w:rsidP="001D047E">
            <w:pPr>
              <w:pStyle w:val="TAC"/>
            </w:pPr>
          </w:p>
        </w:tc>
        <w:tc>
          <w:tcPr>
            <w:tcW w:w="908" w:type="dxa"/>
            <w:shd w:val="clear" w:color="auto" w:fill="auto"/>
            <w:vAlign w:val="bottom"/>
          </w:tcPr>
          <w:p w14:paraId="455E0DA9" w14:textId="77777777" w:rsidR="001D047E" w:rsidRPr="00AC4FBC" w:rsidRDefault="001D047E" w:rsidP="001D047E">
            <w:pPr>
              <w:pStyle w:val="TAC"/>
            </w:pPr>
            <w:r w:rsidRPr="00AC4FBC">
              <w:t>-86.1</w:t>
            </w:r>
            <w:r w:rsidRPr="00AC4FBC">
              <w:rPr>
                <w:rFonts w:cs="Arial"/>
                <w:szCs w:val="18"/>
              </w:rPr>
              <w:t xml:space="preserve"> </w:t>
            </w:r>
            <w:r w:rsidRPr="00AC4FBC">
              <w:t>+TT</w:t>
            </w:r>
          </w:p>
        </w:tc>
        <w:tc>
          <w:tcPr>
            <w:tcW w:w="911" w:type="dxa"/>
            <w:shd w:val="clear" w:color="auto" w:fill="auto"/>
            <w:vAlign w:val="bottom"/>
          </w:tcPr>
          <w:p w14:paraId="443EEE7A" w14:textId="77777777" w:rsidR="001D047E" w:rsidRPr="00AC4FBC" w:rsidRDefault="001D047E" w:rsidP="001D047E">
            <w:pPr>
              <w:pStyle w:val="TAC"/>
            </w:pPr>
            <w:r w:rsidRPr="00AC4FBC">
              <w:t>-85.5</w:t>
            </w:r>
            <w:r w:rsidRPr="00AC4FBC">
              <w:rPr>
                <w:rFonts w:cs="Arial"/>
                <w:szCs w:val="18"/>
              </w:rPr>
              <w:t xml:space="preserve"> </w:t>
            </w:r>
            <w:r w:rsidRPr="00AC4FBC">
              <w:t>+TT</w:t>
            </w:r>
          </w:p>
        </w:tc>
        <w:tc>
          <w:tcPr>
            <w:tcW w:w="1054" w:type="dxa"/>
            <w:shd w:val="clear" w:color="auto" w:fill="auto"/>
            <w:vAlign w:val="bottom"/>
          </w:tcPr>
          <w:p w14:paraId="3D4F8F3E" w14:textId="77777777" w:rsidR="001D047E" w:rsidRPr="00AC4FBC" w:rsidRDefault="001D047E" w:rsidP="001D047E">
            <w:pPr>
              <w:pStyle w:val="TAC"/>
            </w:pPr>
            <w:r w:rsidRPr="00AC4FBC">
              <w:t>-85.3</w:t>
            </w:r>
            <w:r w:rsidRPr="00AC4FBC">
              <w:rPr>
                <w:rFonts w:cs="Arial"/>
                <w:szCs w:val="18"/>
              </w:rPr>
              <w:t xml:space="preserve"> </w:t>
            </w:r>
            <w:r w:rsidRPr="00AC4FBC">
              <w:t>+TT</w:t>
            </w:r>
          </w:p>
        </w:tc>
        <w:tc>
          <w:tcPr>
            <w:tcW w:w="892" w:type="dxa"/>
            <w:shd w:val="clear" w:color="auto" w:fill="auto"/>
            <w:vAlign w:val="center"/>
          </w:tcPr>
          <w:p w14:paraId="30371DF5" w14:textId="3BE3E9EB" w:rsidR="001D047E" w:rsidRPr="00AC4FBC" w:rsidRDefault="001D047E" w:rsidP="001D047E">
            <w:pPr>
              <w:pStyle w:val="TAC"/>
            </w:pPr>
            <w:r w:rsidRPr="00AC4FBC">
              <w:rPr>
                <w:lang w:eastAsia="zh-CN"/>
              </w:rPr>
              <w:t>-84.9+TT</w:t>
            </w:r>
          </w:p>
        </w:tc>
        <w:tc>
          <w:tcPr>
            <w:tcW w:w="892" w:type="dxa"/>
            <w:vAlign w:val="center"/>
          </w:tcPr>
          <w:p w14:paraId="4D851113" w14:textId="3191B829" w:rsidR="001D047E" w:rsidRPr="00AC4FBC" w:rsidRDefault="001D047E" w:rsidP="001D047E">
            <w:pPr>
              <w:pStyle w:val="TAC"/>
            </w:pPr>
            <w:r w:rsidRPr="00AC4FBC">
              <w:rPr>
                <w:lang w:eastAsia="zh-CN"/>
              </w:rPr>
              <w:t>-84.6+TT</w:t>
            </w:r>
          </w:p>
        </w:tc>
        <w:tc>
          <w:tcPr>
            <w:tcW w:w="727" w:type="dxa"/>
            <w:shd w:val="clear" w:color="auto" w:fill="auto"/>
            <w:vAlign w:val="bottom"/>
          </w:tcPr>
          <w:p w14:paraId="04ECF447" w14:textId="77777777" w:rsidR="001D047E" w:rsidRPr="00AC4FBC" w:rsidRDefault="001D047E" w:rsidP="001D047E">
            <w:pPr>
              <w:pStyle w:val="TAC"/>
            </w:pPr>
            <w:r w:rsidRPr="00AC4FBC">
              <w:t>-85.2</w:t>
            </w:r>
            <w:r w:rsidRPr="00AC4FBC">
              <w:rPr>
                <w:rFonts w:cs="Arial"/>
                <w:szCs w:val="18"/>
              </w:rPr>
              <w:t xml:space="preserve"> </w:t>
            </w:r>
            <w:r w:rsidRPr="00AC4FBC">
              <w:t>+TT</w:t>
            </w:r>
          </w:p>
        </w:tc>
        <w:tc>
          <w:tcPr>
            <w:tcW w:w="692" w:type="dxa"/>
            <w:shd w:val="clear" w:color="auto" w:fill="auto"/>
            <w:vAlign w:val="center"/>
          </w:tcPr>
          <w:p w14:paraId="1163EA43" w14:textId="77777777" w:rsidR="001D047E" w:rsidRPr="00AC4FBC" w:rsidRDefault="001D047E" w:rsidP="001D047E">
            <w:pPr>
              <w:pStyle w:val="TAC"/>
            </w:pPr>
            <w:r w:rsidRPr="00AC4FBC">
              <w:t>-85.1</w:t>
            </w:r>
            <w:r w:rsidRPr="00AC4FBC">
              <w:rPr>
                <w:rFonts w:cs="Arial"/>
                <w:szCs w:val="18"/>
              </w:rPr>
              <w:t xml:space="preserve"> </w:t>
            </w:r>
            <w:r w:rsidRPr="00AC4FBC">
              <w:t>+TT</w:t>
            </w:r>
          </w:p>
        </w:tc>
        <w:tc>
          <w:tcPr>
            <w:tcW w:w="692" w:type="dxa"/>
            <w:shd w:val="clear" w:color="auto" w:fill="auto"/>
            <w:vAlign w:val="bottom"/>
          </w:tcPr>
          <w:p w14:paraId="411ED518"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746" w:type="dxa"/>
            <w:shd w:val="clear" w:color="auto" w:fill="auto"/>
            <w:vAlign w:val="bottom"/>
          </w:tcPr>
          <w:p w14:paraId="56E1E1DE"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675" w:type="dxa"/>
          </w:tcPr>
          <w:p w14:paraId="32A2EDEC" w14:textId="77777777" w:rsidR="001D047E" w:rsidRPr="00AC4FBC" w:rsidRDefault="001D047E" w:rsidP="001D047E">
            <w:pPr>
              <w:pStyle w:val="TAC"/>
            </w:pPr>
            <w:r w:rsidRPr="00AC4FBC">
              <w:t>-85.0</w:t>
            </w:r>
            <w:r w:rsidRPr="00AC4FBC">
              <w:rPr>
                <w:rFonts w:cs="Arial"/>
                <w:szCs w:val="18"/>
              </w:rPr>
              <w:t xml:space="preserve"> </w:t>
            </w:r>
            <w:r w:rsidRPr="00AC4FBC">
              <w:t>+TT</w:t>
            </w:r>
          </w:p>
        </w:tc>
        <w:tc>
          <w:tcPr>
            <w:tcW w:w="703" w:type="dxa"/>
            <w:shd w:val="clear" w:color="auto" w:fill="auto"/>
            <w:vAlign w:val="bottom"/>
          </w:tcPr>
          <w:p w14:paraId="2F8E3C45" w14:textId="77777777" w:rsidR="001D047E" w:rsidRPr="00AC4FBC" w:rsidRDefault="001D047E" w:rsidP="001D047E">
            <w:pPr>
              <w:pStyle w:val="TAC"/>
            </w:pPr>
            <w:r w:rsidRPr="00AC4FBC">
              <w:t>-85.0</w:t>
            </w:r>
            <w:r w:rsidRPr="00AC4FBC">
              <w:rPr>
                <w:rFonts w:cs="Arial"/>
                <w:szCs w:val="18"/>
              </w:rPr>
              <w:t xml:space="preserve"> </w:t>
            </w:r>
            <w:r w:rsidRPr="00AC4FBC">
              <w:t>+TT</w:t>
            </w:r>
          </w:p>
        </w:tc>
      </w:tr>
      <w:tr w:rsidR="001D047E" w:rsidRPr="00AC4FBC" w14:paraId="0410EF02" w14:textId="77777777" w:rsidTr="001D047E">
        <w:trPr>
          <w:trHeight w:val="285"/>
        </w:trPr>
        <w:tc>
          <w:tcPr>
            <w:tcW w:w="0" w:type="auto"/>
            <w:vMerge w:val="restart"/>
            <w:shd w:val="clear" w:color="auto" w:fill="auto"/>
            <w:vAlign w:val="center"/>
          </w:tcPr>
          <w:p w14:paraId="716BAE40" w14:textId="033CEE41" w:rsidR="001D047E" w:rsidRPr="00AC4FBC" w:rsidRDefault="001D047E" w:rsidP="001D047E">
            <w:pPr>
              <w:pStyle w:val="TAC"/>
            </w:pPr>
            <w:r w:rsidRPr="00AC4FBC">
              <w:t>13</w:t>
            </w:r>
          </w:p>
        </w:tc>
        <w:tc>
          <w:tcPr>
            <w:tcW w:w="0" w:type="auto"/>
            <w:vMerge w:val="restart"/>
            <w:shd w:val="clear" w:color="auto" w:fill="auto"/>
            <w:vAlign w:val="center"/>
          </w:tcPr>
          <w:p w14:paraId="4B08B7B9" w14:textId="538CEA76" w:rsidR="001D047E" w:rsidRPr="00AC4FBC" w:rsidRDefault="001D047E" w:rsidP="001D047E">
            <w:pPr>
              <w:pStyle w:val="TAC"/>
            </w:pPr>
            <w:r w:rsidRPr="00AC4FBC">
              <w:rPr>
                <w:szCs w:val="18"/>
                <w:lang w:eastAsia="ja-JP"/>
              </w:rPr>
              <w:t>n77</w:t>
            </w:r>
            <w:r w:rsidRPr="00AC4FBC">
              <w:rPr>
                <w:rFonts w:cs="Arial"/>
                <w:szCs w:val="18"/>
                <w:vertAlign w:val="superscript"/>
              </w:rPr>
              <w:t>4, 5</w:t>
            </w:r>
          </w:p>
        </w:tc>
        <w:tc>
          <w:tcPr>
            <w:tcW w:w="656" w:type="dxa"/>
            <w:vAlign w:val="center"/>
          </w:tcPr>
          <w:p w14:paraId="287D1265" w14:textId="600B8935" w:rsidR="001D047E" w:rsidRPr="00AC4FBC" w:rsidRDefault="001D047E" w:rsidP="001D047E">
            <w:pPr>
              <w:pStyle w:val="TAC"/>
            </w:pPr>
            <w:r w:rsidRPr="00AC4FBC">
              <w:rPr>
                <w:rFonts w:cs="Arial"/>
              </w:rPr>
              <w:t>15</w:t>
            </w:r>
          </w:p>
        </w:tc>
        <w:tc>
          <w:tcPr>
            <w:tcW w:w="648" w:type="dxa"/>
            <w:shd w:val="clear" w:color="auto" w:fill="auto"/>
            <w:vAlign w:val="center"/>
          </w:tcPr>
          <w:p w14:paraId="61376C87" w14:textId="77777777" w:rsidR="001D047E" w:rsidRPr="00AC4FBC" w:rsidRDefault="001D047E" w:rsidP="001D047E">
            <w:pPr>
              <w:pStyle w:val="TAC"/>
            </w:pPr>
          </w:p>
        </w:tc>
        <w:tc>
          <w:tcPr>
            <w:tcW w:w="908" w:type="dxa"/>
            <w:shd w:val="clear" w:color="auto" w:fill="auto"/>
            <w:vAlign w:val="bottom"/>
          </w:tcPr>
          <w:p w14:paraId="264B6DF5" w14:textId="359BAD04" w:rsidR="001D047E" w:rsidRPr="00AC4FBC" w:rsidRDefault="001D047E" w:rsidP="001D047E">
            <w:pPr>
              <w:pStyle w:val="TAC"/>
            </w:pPr>
            <w:r w:rsidRPr="00AC4FBC">
              <w:rPr>
                <w:rFonts w:ascii="Calibri" w:hAnsi="Calibri" w:cs="Calibri"/>
                <w:color w:val="000000"/>
                <w:sz w:val="22"/>
                <w:szCs w:val="22"/>
              </w:rPr>
              <w:t>-84.9 +TT</w:t>
            </w:r>
          </w:p>
        </w:tc>
        <w:tc>
          <w:tcPr>
            <w:tcW w:w="911" w:type="dxa"/>
            <w:shd w:val="clear" w:color="auto" w:fill="auto"/>
            <w:vAlign w:val="bottom"/>
          </w:tcPr>
          <w:p w14:paraId="36C60D99" w14:textId="30494879" w:rsidR="001D047E" w:rsidRPr="00AC4FBC" w:rsidRDefault="001D047E" w:rsidP="001D047E">
            <w:pPr>
              <w:pStyle w:val="TAC"/>
            </w:pPr>
            <w:r w:rsidRPr="00AC4FBC">
              <w:rPr>
                <w:rFonts w:ascii="Calibri" w:hAnsi="Calibri" w:cs="Calibri"/>
                <w:color w:val="000000"/>
                <w:sz w:val="22"/>
                <w:szCs w:val="22"/>
              </w:rPr>
              <w:t>-84.6 +TT</w:t>
            </w:r>
          </w:p>
        </w:tc>
        <w:tc>
          <w:tcPr>
            <w:tcW w:w="1054" w:type="dxa"/>
            <w:shd w:val="clear" w:color="auto" w:fill="auto"/>
            <w:vAlign w:val="bottom"/>
          </w:tcPr>
          <w:p w14:paraId="670465E5" w14:textId="066E1184" w:rsidR="001D047E" w:rsidRPr="00AC4FBC" w:rsidRDefault="001D047E" w:rsidP="001D047E">
            <w:pPr>
              <w:pStyle w:val="TAC"/>
            </w:pPr>
            <w:r w:rsidRPr="00AC4FBC">
              <w:rPr>
                <w:rFonts w:ascii="Calibri" w:hAnsi="Calibri" w:cs="Calibri"/>
                <w:color w:val="000000"/>
                <w:sz w:val="22"/>
                <w:szCs w:val="22"/>
              </w:rPr>
              <w:t>-84.4 +TT</w:t>
            </w:r>
          </w:p>
        </w:tc>
        <w:tc>
          <w:tcPr>
            <w:tcW w:w="892" w:type="dxa"/>
            <w:shd w:val="clear" w:color="auto" w:fill="auto"/>
            <w:vAlign w:val="bottom"/>
          </w:tcPr>
          <w:p w14:paraId="2EC5EEB0" w14:textId="77777777" w:rsidR="001D047E" w:rsidRPr="00AC4FBC" w:rsidRDefault="001D047E" w:rsidP="001D047E">
            <w:pPr>
              <w:pStyle w:val="TAC"/>
            </w:pPr>
          </w:p>
        </w:tc>
        <w:tc>
          <w:tcPr>
            <w:tcW w:w="892" w:type="dxa"/>
            <w:vAlign w:val="bottom"/>
          </w:tcPr>
          <w:p w14:paraId="7A62B05F" w14:textId="77777777" w:rsidR="001D047E" w:rsidRPr="00AC4FBC" w:rsidRDefault="001D047E" w:rsidP="001D047E">
            <w:pPr>
              <w:pStyle w:val="TAC"/>
            </w:pPr>
          </w:p>
        </w:tc>
        <w:tc>
          <w:tcPr>
            <w:tcW w:w="727" w:type="dxa"/>
            <w:shd w:val="clear" w:color="auto" w:fill="auto"/>
            <w:vAlign w:val="bottom"/>
          </w:tcPr>
          <w:p w14:paraId="371535EE" w14:textId="47A2BA56" w:rsidR="001D047E" w:rsidRPr="00AC4FBC" w:rsidRDefault="001D047E" w:rsidP="001D047E">
            <w:pPr>
              <w:pStyle w:val="TAC"/>
            </w:pPr>
            <w:r w:rsidRPr="00AC4FBC">
              <w:rPr>
                <w:rFonts w:ascii="Calibri" w:hAnsi="Calibri" w:cs="Calibri"/>
                <w:color w:val="000000"/>
                <w:sz w:val="22"/>
                <w:szCs w:val="22"/>
              </w:rPr>
              <w:t>-84.4 +TT</w:t>
            </w:r>
          </w:p>
        </w:tc>
        <w:tc>
          <w:tcPr>
            <w:tcW w:w="692" w:type="dxa"/>
            <w:shd w:val="clear" w:color="auto" w:fill="auto"/>
            <w:vAlign w:val="bottom"/>
          </w:tcPr>
          <w:p w14:paraId="43C2CA65" w14:textId="48D356B9" w:rsidR="001D047E" w:rsidRPr="00AC4FBC" w:rsidRDefault="001D047E" w:rsidP="001D047E">
            <w:pPr>
              <w:pStyle w:val="TAC"/>
            </w:pPr>
            <w:r w:rsidRPr="00AC4FBC">
              <w:rPr>
                <w:rFonts w:ascii="Calibri" w:hAnsi="Calibri" w:cs="Calibri"/>
                <w:color w:val="000000"/>
                <w:sz w:val="22"/>
                <w:szCs w:val="22"/>
              </w:rPr>
              <w:t>-84.4 +TT</w:t>
            </w:r>
          </w:p>
        </w:tc>
        <w:tc>
          <w:tcPr>
            <w:tcW w:w="692" w:type="dxa"/>
            <w:shd w:val="clear" w:color="auto" w:fill="auto"/>
            <w:vAlign w:val="bottom"/>
          </w:tcPr>
          <w:p w14:paraId="22DB63DA" w14:textId="77777777" w:rsidR="001D047E" w:rsidRPr="00AC4FBC" w:rsidRDefault="001D047E" w:rsidP="001D047E">
            <w:pPr>
              <w:pStyle w:val="TAC"/>
            </w:pPr>
          </w:p>
        </w:tc>
        <w:tc>
          <w:tcPr>
            <w:tcW w:w="746" w:type="dxa"/>
            <w:shd w:val="clear" w:color="auto" w:fill="auto"/>
            <w:vAlign w:val="bottom"/>
          </w:tcPr>
          <w:p w14:paraId="55926FE5" w14:textId="77777777" w:rsidR="001D047E" w:rsidRPr="00AC4FBC" w:rsidRDefault="001D047E" w:rsidP="001D047E">
            <w:pPr>
              <w:pStyle w:val="TAC"/>
            </w:pPr>
          </w:p>
        </w:tc>
        <w:tc>
          <w:tcPr>
            <w:tcW w:w="675" w:type="dxa"/>
            <w:vAlign w:val="bottom"/>
          </w:tcPr>
          <w:p w14:paraId="6DDB8BE4" w14:textId="77777777" w:rsidR="001D047E" w:rsidRPr="00AC4FBC" w:rsidRDefault="001D047E" w:rsidP="001D047E">
            <w:pPr>
              <w:pStyle w:val="TAC"/>
            </w:pPr>
          </w:p>
        </w:tc>
        <w:tc>
          <w:tcPr>
            <w:tcW w:w="703" w:type="dxa"/>
            <w:shd w:val="clear" w:color="auto" w:fill="auto"/>
            <w:vAlign w:val="bottom"/>
          </w:tcPr>
          <w:p w14:paraId="1A9292A8" w14:textId="77777777" w:rsidR="001D047E" w:rsidRPr="00AC4FBC" w:rsidRDefault="001D047E" w:rsidP="001D047E">
            <w:pPr>
              <w:pStyle w:val="TAC"/>
            </w:pPr>
          </w:p>
        </w:tc>
      </w:tr>
      <w:tr w:rsidR="001D047E" w:rsidRPr="00AC4FBC" w14:paraId="3B3A5592" w14:textId="77777777" w:rsidTr="001D047E">
        <w:trPr>
          <w:trHeight w:val="285"/>
        </w:trPr>
        <w:tc>
          <w:tcPr>
            <w:tcW w:w="0" w:type="auto"/>
            <w:vMerge/>
            <w:shd w:val="clear" w:color="auto" w:fill="auto"/>
            <w:vAlign w:val="center"/>
          </w:tcPr>
          <w:p w14:paraId="3C8FC7E2" w14:textId="77777777" w:rsidR="001D047E" w:rsidRPr="00AC4FBC" w:rsidRDefault="001D047E" w:rsidP="001D047E">
            <w:pPr>
              <w:pStyle w:val="TAC"/>
            </w:pPr>
          </w:p>
        </w:tc>
        <w:tc>
          <w:tcPr>
            <w:tcW w:w="0" w:type="auto"/>
            <w:vMerge/>
            <w:shd w:val="clear" w:color="auto" w:fill="auto"/>
            <w:vAlign w:val="center"/>
          </w:tcPr>
          <w:p w14:paraId="72F3F048" w14:textId="77777777" w:rsidR="001D047E" w:rsidRPr="00AC4FBC" w:rsidRDefault="001D047E" w:rsidP="001D047E">
            <w:pPr>
              <w:pStyle w:val="TAC"/>
            </w:pPr>
          </w:p>
        </w:tc>
        <w:tc>
          <w:tcPr>
            <w:tcW w:w="656" w:type="dxa"/>
            <w:vAlign w:val="center"/>
          </w:tcPr>
          <w:p w14:paraId="1355E96E" w14:textId="6EB2DD1B" w:rsidR="001D047E" w:rsidRPr="00AC4FBC" w:rsidRDefault="001D047E" w:rsidP="001D047E">
            <w:pPr>
              <w:pStyle w:val="TAC"/>
            </w:pPr>
            <w:r w:rsidRPr="00AC4FBC">
              <w:rPr>
                <w:rFonts w:cs="Arial"/>
              </w:rPr>
              <w:t>30</w:t>
            </w:r>
          </w:p>
        </w:tc>
        <w:tc>
          <w:tcPr>
            <w:tcW w:w="648" w:type="dxa"/>
            <w:shd w:val="clear" w:color="auto" w:fill="auto"/>
            <w:vAlign w:val="center"/>
          </w:tcPr>
          <w:p w14:paraId="61E8CA65" w14:textId="77777777" w:rsidR="001D047E" w:rsidRPr="00AC4FBC" w:rsidRDefault="001D047E" w:rsidP="001D047E">
            <w:pPr>
              <w:pStyle w:val="TAC"/>
            </w:pPr>
          </w:p>
        </w:tc>
        <w:tc>
          <w:tcPr>
            <w:tcW w:w="908" w:type="dxa"/>
            <w:shd w:val="clear" w:color="auto" w:fill="auto"/>
            <w:vAlign w:val="bottom"/>
          </w:tcPr>
          <w:p w14:paraId="3AA96FB1" w14:textId="5ED95635" w:rsidR="001D047E" w:rsidRPr="00AC4FBC" w:rsidRDefault="001D047E" w:rsidP="001D047E">
            <w:pPr>
              <w:pStyle w:val="TAC"/>
            </w:pPr>
            <w:r w:rsidRPr="00AC4FBC">
              <w:rPr>
                <w:rFonts w:ascii="Calibri" w:hAnsi="Calibri" w:cs="Calibri"/>
                <w:color w:val="000000"/>
                <w:sz w:val="22"/>
                <w:szCs w:val="22"/>
              </w:rPr>
              <w:t>-85.2 +TT</w:t>
            </w:r>
          </w:p>
        </w:tc>
        <w:tc>
          <w:tcPr>
            <w:tcW w:w="911" w:type="dxa"/>
            <w:shd w:val="clear" w:color="auto" w:fill="auto"/>
            <w:vAlign w:val="bottom"/>
          </w:tcPr>
          <w:p w14:paraId="112E9B77" w14:textId="52CD23C4" w:rsidR="001D047E" w:rsidRPr="00AC4FBC" w:rsidRDefault="001D047E" w:rsidP="001D047E">
            <w:pPr>
              <w:pStyle w:val="TAC"/>
            </w:pPr>
            <w:r w:rsidRPr="00AC4FBC">
              <w:rPr>
                <w:rFonts w:ascii="Calibri" w:hAnsi="Calibri" w:cs="Calibri"/>
                <w:color w:val="000000"/>
                <w:sz w:val="22"/>
                <w:szCs w:val="22"/>
              </w:rPr>
              <w:t>-84.7 +TT</w:t>
            </w:r>
          </w:p>
        </w:tc>
        <w:tc>
          <w:tcPr>
            <w:tcW w:w="1054" w:type="dxa"/>
            <w:shd w:val="clear" w:color="auto" w:fill="auto"/>
            <w:vAlign w:val="bottom"/>
          </w:tcPr>
          <w:p w14:paraId="440EE69E" w14:textId="22E2015A" w:rsidR="001D047E" w:rsidRPr="00AC4FBC" w:rsidRDefault="001D047E" w:rsidP="001D047E">
            <w:pPr>
              <w:pStyle w:val="TAC"/>
            </w:pPr>
            <w:r w:rsidRPr="00AC4FBC">
              <w:rPr>
                <w:rFonts w:ascii="Calibri" w:hAnsi="Calibri" w:cs="Calibri"/>
                <w:color w:val="000000"/>
                <w:sz w:val="22"/>
                <w:szCs w:val="22"/>
              </w:rPr>
              <w:t>-84.6 +TT</w:t>
            </w:r>
          </w:p>
        </w:tc>
        <w:tc>
          <w:tcPr>
            <w:tcW w:w="892" w:type="dxa"/>
            <w:shd w:val="clear" w:color="auto" w:fill="auto"/>
            <w:vAlign w:val="bottom"/>
          </w:tcPr>
          <w:p w14:paraId="0AB212B2" w14:textId="77777777" w:rsidR="001D047E" w:rsidRPr="00AC4FBC" w:rsidRDefault="001D047E" w:rsidP="001D047E">
            <w:pPr>
              <w:pStyle w:val="TAC"/>
            </w:pPr>
          </w:p>
        </w:tc>
        <w:tc>
          <w:tcPr>
            <w:tcW w:w="892" w:type="dxa"/>
            <w:vAlign w:val="bottom"/>
          </w:tcPr>
          <w:p w14:paraId="6C83DB3A" w14:textId="77777777" w:rsidR="001D047E" w:rsidRPr="00AC4FBC" w:rsidRDefault="001D047E" w:rsidP="001D047E">
            <w:pPr>
              <w:pStyle w:val="TAC"/>
            </w:pPr>
          </w:p>
        </w:tc>
        <w:tc>
          <w:tcPr>
            <w:tcW w:w="727" w:type="dxa"/>
            <w:shd w:val="clear" w:color="auto" w:fill="auto"/>
            <w:vAlign w:val="bottom"/>
          </w:tcPr>
          <w:p w14:paraId="197E327D" w14:textId="535AA9CB" w:rsidR="001D047E" w:rsidRPr="00AC4FBC" w:rsidRDefault="001D047E" w:rsidP="001D047E">
            <w:pPr>
              <w:pStyle w:val="TAC"/>
            </w:pPr>
            <w:r w:rsidRPr="00AC4FBC">
              <w:rPr>
                <w:rFonts w:ascii="Calibri" w:hAnsi="Calibri" w:cs="Calibri"/>
                <w:color w:val="000000"/>
                <w:sz w:val="22"/>
                <w:szCs w:val="22"/>
              </w:rPr>
              <w:t>-84.5 +TT</w:t>
            </w:r>
          </w:p>
        </w:tc>
        <w:tc>
          <w:tcPr>
            <w:tcW w:w="692" w:type="dxa"/>
            <w:shd w:val="clear" w:color="auto" w:fill="auto"/>
            <w:vAlign w:val="bottom"/>
          </w:tcPr>
          <w:p w14:paraId="1963A6FA" w14:textId="5830B141" w:rsidR="001D047E" w:rsidRPr="00AC4FBC" w:rsidRDefault="001D047E" w:rsidP="001D047E">
            <w:pPr>
              <w:pStyle w:val="TAC"/>
            </w:pPr>
            <w:r w:rsidRPr="00AC4FBC">
              <w:rPr>
                <w:rFonts w:ascii="Calibri" w:hAnsi="Calibri" w:cs="Calibri"/>
                <w:color w:val="000000"/>
                <w:sz w:val="22"/>
                <w:szCs w:val="22"/>
              </w:rPr>
              <w:t>-84.5 +TT</w:t>
            </w:r>
          </w:p>
        </w:tc>
        <w:tc>
          <w:tcPr>
            <w:tcW w:w="692" w:type="dxa"/>
            <w:shd w:val="clear" w:color="auto" w:fill="auto"/>
            <w:vAlign w:val="bottom"/>
          </w:tcPr>
          <w:p w14:paraId="1F0975D3" w14:textId="5F0CE2A7" w:rsidR="001D047E" w:rsidRPr="00AC4FBC" w:rsidRDefault="001D047E" w:rsidP="001D047E">
            <w:pPr>
              <w:pStyle w:val="TAC"/>
            </w:pPr>
            <w:r w:rsidRPr="00AC4FBC">
              <w:rPr>
                <w:rFonts w:ascii="Calibri" w:hAnsi="Calibri" w:cs="Calibri"/>
                <w:color w:val="000000"/>
                <w:sz w:val="22"/>
                <w:szCs w:val="22"/>
              </w:rPr>
              <w:t>-84.4 +TT</w:t>
            </w:r>
          </w:p>
        </w:tc>
        <w:tc>
          <w:tcPr>
            <w:tcW w:w="746" w:type="dxa"/>
            <w:shd w:val="clear" w:color="auto" w:fill="auto"/>
            <w:vAlign w:val="bottom"/>
          </w:tcPr>
          <w:p w14:paraId="48F9F18C" w14:textId="0C600AEB" w:rsidR="001D047E" w:rsidRPr="00AC4FBC" w:rsidRDefault="001D047E" w:rsidP="001D047E">
            <w:pPr>
              <w:pStyle w:val="TAC"/>
            </w:pPr>
            <w:r w:rsidRPr="00AC4FBC">
              <w:rPr>
                <w:rFonts w:ascii="Calibri" w:hAnsi="Calibri" w:cs="Calibri"/>
                <w:color w:val="000000"/>
                <w:sz w:val="22"/>
                <w:szCs w:val="22"/>
              </w:rPr>
              <w:t>-84.4 +TT</w:t>
            </w:r>
          </w:p>
        </w:tc>
        <w:tc>
          <w:tcPr>
            <w:tcW w:w="675" w:type="dxa"/>
            <w:vAlign w:val="bottom"/>
          </w:tcPr>
          <w:p w14:paraId="37B47628" w14:textId="5B8FA293" w:rsidR="001D047E" w:rsidRPr="00AC4FBC" w:rsidRDefault="001D047E" w:rsidP="001D047E">
            <w:pPr>
              <w:pStyle w:val="TAC"/>
            </w:pPr>
            <w:r w:rsidRPr="00AC4FBC">
              <w:rPr>
                <w:rFonts w:ascii="Calibri" w:hAnsi="Calibri" w:cs="Calibri"/>
                <w:color w:val="000000"/>
                <w:sz w:val="22"/>
                <w:szCs w:val="22"/>
              </w:rPr>
              <w:t>-84.4 +TT</w:t>
            </w:r>
          </w:p>
        </w:tc>
        <w:tc>
          <w:tcPr>
            <w:tcW w:w="703" w:type="dxa"/>
            <w:shd w:val="clear" w:color="auto" w:fill="auto"/>
            <w:vAlign w:val="bottom"/>
          </w:tcPr>
          <w:p w14:paraId="21259E65" w14:textId="305CCD00" w:rsidR="001D047E" w:rsidRPr="00AC4FBC" w:rsidRDefault="001D047E" w:rsidP="001D047E">
            <w:pPr>
              <w:pStyle w:val="TAC"/>
            </w:pPr>
            <w:r w:rsidRPr="00AC4FBC">
              <w:rPr>
                <w:rFonts w:ascii="Calibri" w:hAnsi="Calibri" w:cs="Calibri"/>
                <w:color w:val="000000"/>
                <w:sz w:val="22"/>
                <w:szCs w:val="22"/>
              </w:rPr>
              <w:t>-84.4 +TT</w:t>
            </w:r>
          </w:p>
        </w:tc>
      </w:tr>
      <w:tr w:rsidR="001D047E" w:rsidRPr="00AC4FBC" w14:paraId="71F7CF0C" w14:textId="77777777" w:rsidTr="001D047E">
        <w:trPr>
          <w:trHeight w:val="285"/>
        </w:trPr>
        <w:tc>
          <w:tcPr>
            <w:tcW w:w="0" w:type="auto"/>
            <w:vMerge/>
            <w:shd w:val="clear" w:color="auto" w:fill="auto"/>
            <w:vAlign w:val="center"/>
          </w:tcPr>
          <w:p w14:paraId="3B281EE0" w14:textId="77777777" w:rsidR="001D047E" w:rsidRPr="00AC4FBC" w:rsidRDefault="001D047E" w:rsidP="001D047E">
            <w:pPr>
              <w:pStyle w:val="TAC"/>
            </w:pPr>
          </w:p>
        </w:tc>
        <w:tc>
          <w:tcPr>
            <w:tcW w:w="0" w:type="auto"/>
            <w:vMerge/>
            <w:shd w:val="clear" w:color="auto" w:fill="auto"/>
            <w:vAlign w:val="center"/>
          </w:tcPr>
          <w:p w14:paraId="0D35393E" w14:textId="77777777" w:rsidR="001D047E" w:rsidRPr="00AC4FBC" w:rsidRDefault="001D047E" w:rsidP="001D047E">
            <w:pPr>
              <w:pStyle w:val="TAC"/>
            </w:pPr>
          </w:p>
        </w:tc>
        <w:tc>
          <w:tcPr>
            <w:tcW w:w="656" w:type="dxa"/>
            <w:vAlign w:val="center"/>
          </w:tcPr>
          <w:p w14:paraId="4DE1A609" w14:textId="73314C8B" w:rsidR="001D047E" w:rsidRPr="00AC4FBC" w:rsidRDefault="001D047E" w:rsidP="001D047E">
            <w:pPr>
              <w:pStyle w:val="TAC"/>
            </w:pPr>
            <w:r w:rsidRPr="00AC4FBC">
              <w:rPr>
                <w:rFonts w:cs="Arial"/>
              </w:rPr>
              <w:t>60</w:t>
            </w:r>
          </w:p>
        </w:tc>
        <w:tc>
          <w:tcPr>
            <w:tcW w:w="648" w:type="dxa"/>
            <w:shd w:val="clear" w:color="auto" w:fill="auto"/>
            <w:vAlign w:val="center"/>
          </w:tcPr>
          <w:p w14:paraId="64AB8F0B" w14:textId="77777777" w:rsidR="001D047E" w:rsidRPr="00AC4FBC" w:rsidRDefault="001D047E" w:rsidP="001D047E">
            <w:pPr>
              <w:pStyle w:val="TAC"/>
            </w:pPr>
          </w:p>
        </w:tc>
        <w:tc>
          <w:tcPr>
            <w:tcW w:w="908" w:type="dxa"/>
            <w:shd w:val="clear" w:color="auto" w:fill="auto"/>
            <w:vAlign w:val="bottom"/>
          </w:tcPr>
          <w:p w14:paraId="249B88CB" w14:textId="45525EA4" w:rsidR="001D047E" w:rsidRPr="00AC4FBC" w:rsidRDefault="001D047E" w:rsidP="001D047E">
            <w:pPr>
              <w:pStyle w:val="TAC"/>
            </w:pPr>
            <w:r w:rsidRPr="00AC4FBC">
              <w:rPr>
                <w:rFonts w:ascii="Calibri" w:hAnsi="Calibri" w:cs="Calibri"/>
                <w:color w:val="000000"/>
                <w:sz w:val="22"/>
                <w:szCs w:val="22"/>
              </w:rPr>
              <w:t>-85.6 +TT</w:t>
            </w:r>
          </w:p>
        </w:tc>
        <w:tc>
          <w:tcPr>
            <w:tcW w:w="911" w:type="dxa"/>
            <w:shd w:val="clear" w:color="auto" w:fill="auto"/>
            <w:vAlign w:val="bottom"/>
          </w:tcPr>
          <w:p w14:paraId="7DDB8785" w14:textId="04059405" w:rsidR="001D047E" w:rsidRPr="00AC4FBC" w:rsidRDefault="001D047E" w:rsidP="001D047E">
            <w:pPr>
              <w:pStyle w:val="TAC"/>
            </w:pPr>
            <w:r w:rsidRPr="00AC4FBC">
              <w:rPr>
                <w:rFonts w:ascii="Calibri" w:hAnsi="Calibri" w:cs="Calibri"/>
                <w:color w:val="000000"/>
                <w:sz w:val="22"/>
                <w:szCs w:val="22"/>
              </w:rPr>
              <w:t>-85 +TT</w:t>
            </w:r>
          </w:p>
        </w:tc>
        <w:tc>
          <w:tcPr>
            <w:tcW w:w="1054" w:type="dxa"/>
            <w:shd w:val="clear" w:color="auto" w:fill="auto"/>
            <w:vAlign w:val="bottom"/>
          </w:tcPr>
          <w:p w14:paraId="69EAE6DC" w14:textId="650C4082" w:rsidR="001D047E" w:rsidRPr="00AC4FBC" w:rsidRDefault="001D047E" w:rsidP="001D047E">
            <w:pPr>
              <w:pStyle w:val="TAC"/>
            </w:pPr>
            <w:r w:rsidRPr="00AC4FBC">
              <w:rPr>
                <w:rFonts w:ascii="Calibri" w:hAnsi="Calibri" w:cs="Calibri"/>
                <w:color w:val="000000"/>
                <w:sz w:val="22"/>
                <w:szCs w:val="22"/>
              </w:rPr>
              <w:t>-84.8 +TT</w:t>
            </w:r>
          </w:p>
        </w:tc>
        <w:tc>
          <w:tcPr>
            <w:tcW w:w="892" w:type="dxa"/>
            <w:shd w:val="clear" w:color="auto" w:fill="auto"/>
            <w:vAlign w:val="bottom"/>
          </w:tcPr>
          <w:p w14:paraId="73A77556" w14:textId="77777777" w:rsidR="001D047E" w:rsidRPr="00AC4FBC" w:rsidRDefault="001D047E" w:rsidP="001D047E">
            <w:pPr>
              <w:pStyle w:val="TAC"/>
            </w:pPr>
          </w:p>
        </w:tc>
        <w:tc>
          <w:tcPr>
            <w:tcW w:w="892" w:type="dxa"/>
            <w:vAlign w:val="bottom"/>
          </w:tcPr>
          <w:p w14:paraId="7A4D6843" w14:textId="77777777" w:rsidR="001D047E" w:rsidRPr="00AC4FBC" w:rsidRDefault="001D047E" w:rsidP="001D047E">
            <w:pPr>
              <w:pStyle w:val="TAC"/>
            </w:pPr>
          </w:p>
        </w:tc>
        <w:tc>
          <w:tcPr>
            <w:tcW w:w="727" w:type="dxa"/>
            <w:shd w:val="clear" w:color="auto" w:fill="auto"/>
            <w:vAlign w:val="bottom"/>
          </w:tcPr>
          <w:p w14:paraId="06A5D4A5" w14:textId="22139A03" w:rsidR="001D047E" w:rsidRPr="00AC4FBC" w:rsidRDefault="001D047E" w:rsidP="001D047E">
            <w:pPr>
              <w:pStyle w:val="TAC"/>
            </w:pPr>
            <w:r w:rsidRPr="00AC4FBC">
              <w:rPr>
                <w:rFonts w:ascii="Calibri" w:hAnsi="Calibri" w:cs="Calibri"/>
                <w:color w:val="000000"/>
                <w:sz w:val="22"/>
                <w:szCs w:val="22"/>
              </w:rPr>
              <w:t>-84.7 +TT</w:t>
            </w:r>
          </w:p>
        </w:tc>
        <w:tc>
          <w:tcPr>
            <w:tcW w:w="692" w:type="dxa"/>
            <w:shd w:val="clear" w:color="auto" w:fill="auto"/>
            <w:vAlign w:val="bottom"/>
          </w:tcPr>
          <w:p w14:paraId="22DB6CA0" w14:textId="6508364F" w:rsidR="001D047E" w:rsidRPr="00AC4FBC" w:rsidRDefault="001D047E" w:rsidP="001D047E">
            <w:pPr>
              <w:pStyle w:val="TAC"/>
            </w:pPr>
            <w:r w:rsidRPr="00AC4FBC">
              <w:rPr>
                <w:rFonts w:ascii="Calibri" w:hAnsi="Calibri" w:cs="Calibri"/>
                <w:color w:val="000000"/>
                <w:sz w:val="22"/>
                <w:szCs w:val="22"/>
              </w:rPr>
              <w:t>-84.6 +TT</w:t>
            </w:r>
          </w:p>
        </w:tc>
        <w:tc>
          <w:tcPr>
            <w:tcW w:w="692" w:type="dxa"/>
            <w:shd w:val="clear" w:color="auto" w:fill="auto"/>
            <w:vAlign w:val="bottom"/>
          </w:tcPr>
          <w:p w14:paraId="56E2EFD2" w14:textId="07187102" w:rsidR="001D047E" w:rsidRPr="00AC4FBC" w:rsidRDefault="001D047E" w:rsidP="001D047E">
            <w:pPr>
              <w:pStyle w:val="TAC"/>
            </w:pPr>
            <w:r w:rsidRPr="00AC4FBC">
              <w:rPr>
                <w:rFonts w:ascii="Calibri" w:hAnsi="Calibri" w:cs="Calibri"/>
                <w:color w:val="000000"/>
                <w:sz w:val="22"/>
                <w:szCs w:val="22"/>
              </w:rPr>
              <w:t>-84.5 +TT</w:t>
            </w:r>
          </w:p>
        </w:tc>
        <w:tc>
          <w:tcPr>
            <w:tcW w:w="746" w:type="dxa"/>
            <w:shd w:val="clear" w:color="auto" w:fill="auto"/>
            <w:vAlign w:val="bottom"/>
          </w:tcPr>
          <w:p w14:paraId="5B171FE2" w14:textId="4FB41A50" w:rsidR="001D047E" w:rsidRPr="00AC4FBC" w:rsidRDefault="001D047E" w:rsidP="001D047E">
            <w:pPr>
              <w:pStyle w:val="TAC"/>
            </w:pPr>
            <w:r w:rsidRPr="00AC4FBC">
              <w:rPr>
                <w:rFonts w:ascii="Calibri" w:hAnsi="Calibri" w:cs="Calibri"/>
                <w:color w:val="000000"/>
                <w:sz w:val="22"/>
                <w:szCs w:val="22"/>
              </w:rPr>
              <w:t>-84.5 +TT</w:t>
            </w:r>
          </w:p>
        </w:tc>
        <w:tc>
          <w:tcPr>
            <w:tcW w:w="675" w:type="dxa"/>
            <w:vAlign w:val="bottom"/>
          </w:tcPr>
          <w:p w14:paraId="212EFDB7" w14:textId="4B625EEE" w:rsidR="001D047E" w:rsidRPr="00AC4FBC" w:rsidRDefault="001D047E" w:rsidP="001D047E">
            <w:pPr>
              <w:pStyle w:val="TAC"/>
            </w:pPr>
            <w:r w:rsidRPr="00AC4FBC">
              <w:rPr>
                <w:rFonts w:ascii="Calibri" w:hAnsi="Calibri" w:cs="Calibri"/>
                <w:color w:val="000000"/>
                <w:sz w:val="22"/>
                <w:szCs w:val="22"/>
              </w:rPr>
              <w:t>-84.5 +TT</w:t>
            </w:r>
          </w:p>
        </w:tc>
        <w:tc>
          <w:tcPr>
            <w:tcW w:w="703" w:type="dxa"/>
            <w:shd w:val="clear" w:color="auto" w:fill="auto"/>
            <w:vAlign w:val="bottom"/>
          </w:tcPr>
          <w:p w14:paraId="22C81C71" w14:textId="17E0B192" w:rsidR="001D047E" w:rsidRPr="00AC4FBC" w:rsidRDefault="001D047E" w:rsidP="001D047E">
            <w:pPr>
              <w:pStyle w:val="TAC"/>
            </w:pPr>
            <w:r w:rsidRPr="00AC4FBC">
              <w:rPr>
                <w:rFonts w:ascii="Calibri" w:hAnsi="Calibri" w:cs="Calibri"/>
                <w:color w:val="000000"/>
                <w:sz w:val="22"/>
                <w:szCs w:val="22"/>
              </w:rPr>
              <w:t>-84.5 +TT</w:t>
            </w:r>
          </w:p>
        </w:tc>
      </w:tr>
      <w:tr w:rsidR="001D047E" w:rsidRPr="00AC4FBC" w14:paraId="1158AFCD" w14:textId="77777777" w:rsidTr="001D047E">
        <w:trPr>
          <w:trHeight w:val="285"/>
        </w:trPr>
        <w:tc>
          <w:tcPr>
            <w:tcW w:w="0" w:type="auto"/>
            <w:vMerge w:val="restart"/>
            <w:shd w:val="clear" w:color="auto" w:fill="auto"/>
            <w:vAlign w:val="center"/>
          </w:tcPr>
          <w:p w14:paraId="5ABA04F5" w14:textId="525B3320" w:rsidR="001D047E" w:rsidRPr="00AC4FBC" w:rsidRDefault="001D047E" w:rsidP="001D047E">
            <w:pPr>
              <w:pStyle w:val="TAC"/>
            </w:pPr>
            <w:r w:rsidRPr="0070071B">
              <w:t>1</w:t>
            </w:r>
            <w:r w:rsidRPr="000E7EBA">
              <w:t>4</w:t>
            </w:r>
          </w:p>
        </w:tc>
        <w:tc>
          <w:tcPr>
            <w:tcW w:w="0" w:type="auto"/>
            <w:vMerge w:val="restart"/>
            <w:shd w:val="clear" w:color="auto" w:fill="auto"/>
            <w:vAlign w:val="center"/>
          </w:tcPr>
          <w:p w14:paraId="2D5D15EE" w14:textId="0FC545F1" w:rsidR="001D047E" w:rsidRPr="00AC4FBC" w:rsidRDefault="001D047E" w:rsidP="001D047E">
            <w:pPr>
              <w:pStyle w:val="TAC"/>
            </w:pPr>
            <w:r w:rsidRPr="0070071B">
              <w:rPr>
                <w:szCs w:val="18"/>
                <w:lang w:eastAsia="ja-JP"/>
              </w:rPr>
              <w:t>n77</w:t>
            </w:r>
            <w:r w:rsidRPr="0070071B">
              <w:rPr>
                <w:rFonts w:cs="Arial"/>
                <w:szCs w:val="18"/>
                <w:vertAlign w:val="superscript"/>
              </w:rPr>
              <w:t>4, 5</w:t>
            </w:r>
          </w:p>
        </w:tc>
        <w:tc>
          <w:tcPr>
            <w:tcW w:w="656" w:type="dxa"/>
            <w:vAlign w:val="center"/>
          </w:tcPr>
          <w:p w14:paraId="671F06A7" w14:textId="10E4A711" w:rsidR="001D047E" w:rsidRPr="00AC4FBC" w:rsidRDefault="001D047E" w:rsidP="001D047E">
            <w:pPr>
              <w:pStyle w:val="TAC"/>
              <w:rPr>
                <w:rFonts w:cs="Arial"/>
              </w:rPr>
            </w:pPr>
            <w:r w:rsidRPr="00AC4FBC">
              <w:rPr>
                <w:rFonts w:cs="Arial"/>
              </w:rPr>
              <w:t>15</w:t>
            </w:r>
          </w:p>
        </w:tc>
        <w:tc>
          <w:tcPr>
            <w:tcW w:w="648" w:type="dxa"/>
            <w:shd w:val="clear" w:color="auto" w:fill="auto"/>
            <w:vAlign w:val="center"/>
          </w:tcPr>
          <w:p w14:paraId="2C4F218A" w14:textId="77777777" w:rsidR="001D047E" w:rsidRPr="00AC4FBC" w:rsidRDefault="001D047E" w:rsidP="001D047E">
            <w:pPr>
              <w:pStyle w:val="TAC"/>
            </w:pPr>
          </w:p>
        </w:tc>
        <w:tc>
          <w:tcPr>
            <w:tcW w:w="908" w:type="dxa"/>
            <w:shd w:val="clear" w:color="auto" w:fill="auto"/>
            <w:vAlign w:val="bottom"/>
          </w:tcPr>
          <w:p w14:paraId="72C6820C" w14:textId="2EE9F6DE"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9 +TT</w:t>
            </w:r>
          </w:p>
        </w:tc>
        <w:tc>
          <w:tcPr>
            <w:tcW w:w="911" w:type="dxa"/>
            <w:shd w:val="clear" w:color="auto" w:fill="auto"/>
            <w:vAlign w:val="bottom"/>
          </w:tcPr>
          <w:p w14:paraId="4477FB2C" w14:textId="60B06542"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6 +TT</w:t>
            </w:r>
          </w:p>
        </w:tc>
        <w:tc>
          <w:tcPr>
            <w:tcW w:w="1054" w:type="dxa"/>
            <w:shd w:val="clear" w:color="auto" w:fill="auto"/>
            <w:vAlign w:val="bottom"/>
          </w:tcPr>
          <w:p w14:paraId="49EBA7B7" w14:textId="6A29812C"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892" w:type="dxa"/>
            <w:shd w:val="clear" w:color="auto" w:fill="auto"/>
            <w:vAlign w:val="bottom"/>
          </w:tcPr>
          <w:p w14:paraId="708E046C" w14:textId="77777777" w:rsidR="001D047E" w:rsidRPr="00AC4FBC" w:rsidRDefault="001D047E" w:rsidP="001D047E">
            <w:pPr>
              <w:pStyle w:val="TAC"/>
            </w:pPr>
          </w:p>
        </w:tc>
        <w:tc>
          <w:tcPr>
            <w:tcW w:w="892" w:type="dxa"/>
            <w:vAlign w:val="bottom"/>
          </w:tcPr>
          <w:p w14:paraId="134CA77C" w14:textId="77777777" w:rsidR="001D047E" w:rsidRPr="00AC4FBC" w:rsidRDefault="001D047E" w:rsidP="001D047E">
            <w:pPr>
              <w:pStyle w:val="TAC"/>
            </w:pPr>
          </w:p>
        </w:tc>
        <w:tc>
          <w:tcPr>
            <w:tcW w:w="727" w:type="dxa"/>
            <w:shd w:val="clear" w:color="auto" w:fill="auto"/>
            <w:vAlign w:val="bottom"/>
          </w:tcPr>
          <w:p w14:paraId="7EC20A72" w14:textId="554D59E9"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692" w:type="dxa"/>
            <w:shd w:val="clear" w:color="auto" w:fill="auto"/>
            <w:vAlign w:val="bottom"/>
          </w:tcPr>
          <w:p w14:paraId="7517C5C6" w14:textId="137F3330"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692" w:type="dxa"/>
            <w:shd w:val="clear" w:color="auto" w:fill="auto"/>
            <w:vAlign w:val="bottom"/>
          </w:tcPr>
          <w:p w14:paraId="2C0B41A1" w14:textId="77777777" w:rsidR="001D047E" w:rsidRPr="00AC4FBC" w:rsidRDefault="001D047E" w:rsidP="001D047E">
            <w:pPr>
              <w:pStyle w:val="TAC"/>
              <w:rPr>
                <w:rFonts w:ascii="Calibri" w:hAnsi="Calibri" w:cs="Calibri"/>
                <w:color w:val="000000"/>
                <w:sz w:val="22"/>
                <w:szCs w:val="22"/>
              </w:rPr>
            </w:pPr>
          </w:p>
        </w:tc>
        <w:tc>
          <w:tcPr>
            <w:tcW w:w="746" w:type="dxa"/>
            <w:shd w:val="clear" w:color="auto" w:fill="auto"/>
            <w:vAlign w:val="bottom"/>
          </w:tcPr>
          <w:p w14:paraId="46E18B57" w14:textId="77777777" w:rsidR="001D047E" w:rsidRPr="00AC4FBC" w:rsidRDefault="001D047E" w:rsidP="001D047E">
            <w:pPr>
              <w:pStyle w:val="TAC"/>
              <w:rPr>
                <w:rFonts w:ascii="Calibri" w:hAnsi="Calibri" w:cs="Calibri"/>
                <w:color w:val="000000"/>
                <w:sz w:val="22"/>
                <w:szCs w:val="22"/>
              </w:rPr>
            </w:pPr>
          </w:p>
        </w:tc>
        <w:tc>
          <w:tcPr>
            <w:tcW w:w="675" w:type="dxa"/>
            <w:vAlign w:val="bottom"/>
          </w:tcPr>
          <w:p w14:paraId="55AB57E1" w14:textId="77777777" w:rsidR="001D047E" w:rsidRPr="00AC4FBC" w:rsidRDefault="001D047E" w:rsidP="001D047E">
            <w:pPr>
              <w:pStyle w:val="TAC"/>
              <w:rPr>
                <w:rFonts w:ascii="Calibri" w:hAnsi="Calibri" w:cs="Calibri"/>
                <w:color w:val="000000"/>
                <w:sz w:val="22"/>
                <w:szCs w:val="22"/>
              </w:rPr>
            </w:pPr>
          </w:p>
        </w:tc>
        <w:tc>
          <w:tcPr>
            <w:tcW w:w="703" w:type="dxa"/>
            <w:shd w:val="clear" w:color="auto" w:fill="auto"/>
            <w:vAlign w:val="bottom"/>
          </w:tcPr>
          <w:p w14:paraId="29573353" w14:textId="77777777" w:rsidR="001D047E" w:rsidRPr="00AC4FBC" w:rsidRDefault="001D047E" w:rsidP="001D047E">
            <w:pPr>
              <w:pStyle w:val="TAC"/>
              <w:rPr>
                <w:rFonts w:ascii="Calibri" w:hAnsi="Calibri" w:cs="Calibri"/>
                <w:color w:val="000000"/>
                <w:sz w:val="22"/>
                <w:szCs w:val="22"/>
              </w:rPr>
            </w:pPr>
          </w:p>
        </w:tc>
      </w:tr>
      <w:tr w:rsidR="001D047E" w:rsidRPr="00AC4FBC" w14:paraId="341E1F09" w14:textId="77777777" w:rsidTr="001D047E">
        <w:trPr>
          <w:trHeight w:val="285"/>
        </w:trPr>
        <w:tc>
          <w:tcPr>
            <w:tcW w:w="0" w:type="auto"/>
            <w:vMerge/>
            <w:shd w:val="clear" w:color="auto" w:fill="auto"/>
            <w:vAlign w:val="center"/>
          </w:tcPr>
          <w:p w14:paraId="7F937FA8" w14:textId="77777777" w:rsidR="001D047E" w:rsidRPr="00AC4FBC" w:rsidRDefault="001D047E" w:rsidP="001D047E">
            <w:pPr>
              <w:pStyle w:val="TAC"/>
            </w:pPr>
          </w:p>
        </w:tc>
        <w:tc>
          <w:tcPr>
            <w:tcW w:w="0" w:type="auto"/>
            <w:vMerge/>
            <w:shd w:val="clear" w:color="auto" w:fill="auto"/>
            <w:vAlign w:val="center"/>
          </w:tcPr>
          <w:p w14:paraId="58955BFF" w14:textId="77777777" w:rsidR="001D047E" w:rsidRPr="00AC4FBC" w:rsidRDefault="001D047E" w:rsidP="001D047E">
            <w:pPr>
              <w:pStyle w:val="TAC"/>
            </w:pPr>
          </w:p>
        </w:tc>
        <w:tc>
          <w:tcPr>
            <w:tcW w:w="656" w:type="dxa"/>
            <w:vAlign w:val="center"/>
          </w:tcPr>
          <w:p w14:paraId="74F72B29" w14:textId="11DB6F5D" w:rsidR="001D047E" w:rsidRPr="00AC4FBC" w:rsidRDefault="001D047E" w:rsidP="001D047E">
            <w:pPr>
              <w:pStyle w:val="TAC"/>
              <w:rPr>
                <w:rFonts w:cs="Arial"/>
              </w:rPr>
            </w:pPr>
            <w:r w:rsidRPr="00AC4FBC">
              <w:rPr>
                <w:rFonts w:cs="Arial"/>
              </w:rPr>
              <w:t>30</w:t>
            </w:r>
          </w:p>
        </w:tc>
        <w:tc>
          <w:tcPr>
            <w:tcW w:w="648" w:type="dxa"/>
            <w:shd w:val="clear" w:color="auto" w:fill="auto"/>
            <w:vAlign w:val="center"/>
          </w:tcPr>
          <w:p w14:paraId="493FC8D1" w14:textId="77777777" w:rsidR="001D047E" w:rsidRPr="00AC4FBC" w:rsidRDefault="001D047E" w:rsidP="001D047E">
            <w:pPr>
              <w:pStyle w:val="TAC"/>
            </w:pPr>
          </w:p>
        </w:tc>
        <w:tc>
          <w:tcPr>
            <w:tcW w:w="908" w:type="dxa"/>
            <w:shd w:val="clear" w:color="auto" w:fill="auto"/>
            <w:vAlign w:val="bottom"/>
          </w:tcPr>
          <w:p w14:paraId="2F07DCC2" w14:textId="2A4BFBBB"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5.2 +TT</w:t>
            </w:r>
          </w:p>
        </w:tc>
        <w:tc>
          <w:tcPr>
            <w:tcW w:w="911" w:type="dxa"/>
            <w:shd w:val="clear" w:color="auto" w:fill="auto"/>
            <w:vAlign w:val="bottom"/>
          </w:tcPr>
          <w:p w14:paraId="5BACC85B" w14:textId="40051092"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7 +TT</w:t>
            </w:r>
          </w:p>
        </w:tc>
        <w:tc>
          <w:tcPr>
            <w:tcW w:w="1054" w:type="dxa"/>
            <w:shd w:val="clear" w:color="auto" w:fill="auto"/>
            <w:vAlign w:val="bottom"/>
          </w:tcPr>
          <w:p w14:paraId="0E8F28A6" w14:textId="1D599080"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6 +TT</w:t>
            </w:r>
          </w:p>
        </w:tc>
        <w:tc>
          <w:tcPr>
            <w:tcW w:w="892" w:type="dxa"/>
            <w:shd w:val="clear" w:color="auto" w:fill="auto"/>
            <w:vAlign w:val="bottom"/>
          </w:tcPr>
          <w:p w14:paraId="251716C3" w14:textId="77777777" w:rsidR="001D047E" w:rsidRPr="00AC4FBC" w:rsidRDefault="001D047E" w:rsidP="001D047E">
            <w:pPr>
              <w:pStyle w:val="TAC"/>
            </w:pPr>
          </w:p>
        </w:tc>
        <w:tc>
          <w:tcPr>
            <w:tcW w:w="892" w:type="dxa"/>
            <w:vAlign w:val="bottom"/>
          </w:tcPr>
          <w:p w14:paraId="01D101FF" w14:textId="77777777" w:rsidR="001D047E" w:rsidRPr="00AC4FBC" w:rsidRDefault="001D047E" w:rsidP="001D047E">
            <w:pPr>
              <w:pStyle w:val="TAC"/>
            </w:pPr>
          </w:p>
        </w:tc>
        <w:tc>
          <w:tcPr>
            <w:tcW w:w="727" w:type="dxa"/>
            <w:shd w:val="clear" w:color="auto" w:fill="auto"/>
            <w:vAlign w:val="bottom"/>
          </w:tcPr>
          <w:p w14:paraId="4A464E3B" w14:textId="100941B7"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692" w:type="dxa"/>
            <w:shd w:val="clear" w:color="auto" w:fill="auto"/>
            <w:vAlign w:val="bottom"/>
          </w:tcPr>
          <w:p w14:paraId="063408ED" w14:textId="4E2ABA55"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692" w:type="dxa"/>
            <w:shd w:val="clear" w:color="auto" w:fill="auto"/>
            <w:vAlign w:val="bottom"/>
          </w:tcPr>
          <w:p w14:paraId="15472E43" w14:textId="583B3933"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746" w:type="dxa"/>
            <w:shd w:val="clear" w:color="auto" w:fill="auto"/>
            <w:vAlign w:val="bottom"/>
          </w:tcPr>
          <w:p w14:paraId="66C682B9" w14:textId="730E5010"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675" w:type="dxa"/>
            <w:vAlign w:val="bottom"/>
          </w:tcPr>
          <w:p w14:paraId="6891F0DC" w14:textId="07225D4B"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c>
          <w:tcPr>
            <w:tcW w:w="703" w:type="dxa"/>
            <w:shd w:val="clear" w:color="auto" w:fill="auto"/>
            <w:vAlign w:val="bottom"/>
          </w:tcPr>
          <w:p w14:paraId="41D21937" w14:textId="4C61B3E1"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4 +TT</w:t>
            </w:r>
          </w:p>
        </w:tc>
      </w:tr>
      <w:tr w:rsidR="001D047E" w:rsidRPr="00AC4FBC" w14:paraId="1C9F90DF" w14:textId="77777777" w:rsidTr="001D047E">
        <w:trPr>
          <w:trHeight w:val="285"/>
        </w:trPr>
        <w:tc>
          <w:tcPr>
            <w:tcW w:w="0" w:type="auto"/>
            <w:vMerge/>
            <w:shd w:val="clear" w:color="auto" w:fill="auto"/>
            <w:vAlign w:val="center"/>
          </w:tcPr>
          <w:p w14:paraId="0177D571" w14:textId="77777777" w:rsidR="001D047E" w:rsidRPr="00AC4FBC" w:rsidRDefault="001D047E" w:rsidP="001D047E">
            <w:pPr>
              <w:pStyle w:val="TAC"/>
            </w:pPr>
          </w:p>
        </w:tc>
        <w:tc>
          <w:tcPr>
            <w:tcW w:w="0" w:type="auto"/>
            <w:vMerge/>
            <w:shd w:val="clear" w:color="auto" w:fill="auto"/>
            <w:vAlign w:val="center"/>
          </w:tcPr>
          <w:p w14:paraId="6D440C37" w14:textId="77777777" w:rsidR="001D047E" w:rsidRPr="00AC4FBC" w:rsidRDefault="001D047E" w:rsidP="001D047E">
            <w:pPr>
              <w:pStyle w:val="TAC"/>
            </w:pPr>
          </w:p>
        </w:tc>
        <w:tc>
          <w:tcPr>
            <w:tcW w:w="656" w:type="dxa"/>
            <w:vAlign w:val="center"/>
          </w:tcPr>
          <w:p w14:paraId="669594B6" w14:textId="5B3E89F7" w:rsidR="001D047E" w:rsidRPr="00AC4FBC" w:rsidRDefault="001D047E" w:rsidP="001D047E">
            <w:pPr>
              <w:pStyle w:val="TAC"/>
              <w:rPr>
                <w:rFonts w:cs="Arial"/>
              </w:rPr>
            </w:pPr>
            <w:r w:rsidRPr="00AC4FBC">
              <w:rPr>
                <w:rFonts w:cs="Arial"/>
              </w:rPr>
              <w:t>60</w:t>
            </w:r>
          </w:p>
        </w:tc>
        <w:tc>
          <w:tcPr>
            <w:tcW w:w="648" w:type="dxa"/>
            <w:shd w:val="clear" w:color="auto" w:fill="auto"/>
            <w:vAlign w:val="center"/>
          </w:tcPr>
          <w:p w14:paraId="137703BB" w14:textId="77777777" w:rsidR="001D047E" w:rsidRPr="00AC4FBC" w:rsidRDefault="001D047E" w:rsidP="001D047E">
            <w:pPr>
              <w:pStyle w:val="TAC"/>
            </w:pPr>
          </w:p>
        </w:tc>
        <w:tc>
          <w:tcPr>
            <w:tcW w:w="908" w:type="dxa"/>
            <w:shd w:val="clear" w:color="auto" w:fill="auto"/>
            <w:vAlign w:val="bottom"/>
          </w:tcPr>
          <w:p w14:paraId="57D6C8D7" w14:textId="093FB0A9"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5.6 +TT</w:t>
            </w:r>
          </w:p>
        </w:tc>
        <w:tc>
          <w:tcPr>
            <w:tcW w:w="911" w:type="dxa"/>
            <w:shd w:val="clear" w:color="auto" w:fill="auto"/>
            <w:vAlign w:val="bottom"/>
          </w:tcPr>
          <w:p w14:paraId="65E3CAE0" w14:textId="6B68F465"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5 +TT</w:t>
            </w:r>
          </w:p>
        </w:tc>
        <w:tc>
          <w:tcPr>
            <w:tcW w:w="1054" w:type="dxa"/>
            <w:shd w:val="clear" w:color="auto" w:fill="auto"/>
            <w:vAlign w:val="bottom"/>
          </w:tcPr>
          <w:p w14:paraId="6EEAED5B" w14:textId="3474BEF4"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8 +TT</w:t>
            </w:r>
          </w:p>
        </w:tc>
        <w:tc>
          <w:tcPr>
            <w:tcW w:w="892" w:type="dxa"/>
            <w:shd w:val="clear" w:color="auto" w:fill="auto"/>
            <w:vAlign w:val="bottom"/>
          </w:tcPr>
          <w:p w14:paraId="45A0B12C" w14:textId="77777777" w:rsidR="001D047E" w:rsidRPr="00AC4FBC" w:rsidRDefault="001D047E" w:rsidP="001D047E">
            <w:pPr>
              <w:pStyle w:val="TAC"/>
            </w:pPr>
          </w:p>
        </w:tc>
        <w:tc>
          <w:tcPr>
            <w:tcW w:w="892" w:type="dxa"/>
            <w:vAlign w:val="bottom"/>
          </w:tcPr>
          <w:p w14:paraId="40B9BB3A" w14:textId="77777777" w:rsidR="001D047E" w:rsidRPr="00AC4FBC" w:rsidRDefault="001D047E" w:rsidP="001D047E">
            <w:pPr>
              <w:pStyle w:val="TAC"/>
            </w:pPr>
          </w:p>
        </w:tc>
        <w:tc>
          <w:tcPr>
            <w:tcW w:w="727" w:type="dxa"/>
            <w:shd w:val="clear" w:color="auto" w:fill="auto"/>
            <w:vAlign w:val="bottom"/>
          </w:tcPr>
          <w:p w14:paraId="30507C88" w14:textId="7DCE5EA5"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7 +TT</w:t>
            </w:r>
          </w:p>
        </w:tc>
        <w:tc>
          <w:tcPr>
            <w:tcW w:w="692" w:type="dxa"/>
            <w:shd w:val="clear" w:color="auto" w:fill="auto"/>
            <w:vAlign w:val="bottom"/>
          </w:tcPr>
          <w:p w14:paraId="1AC64CCB" w14:textId="7111CF22"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6 +TT</w:t>
            </w:r>
          </w:p>
        </w:tc>
        <w:tc>
          <w:tcPr>
            <w:tcW w:w="692" w:type="dxa"/>
            <w:shd w:val="clear" w:color="auto" w:fill="auto"/>
            <w:vAlign w:val="bottom"/>
          </w:tcPr>
          <w:p w14:paraId="447CC3FD" w14:textId="53443A78"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746" w:type="dxa"/>
            <w:shd w:val="clear" w:color="auto" w:fill="auto"/>
            <w:vAlign w:val="bottom"/>
          </w:tcPr>
          <w:p w14:paraId="01779C40" w14:textId="7B83F5D1"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675" w:type="dxa"/>
            <w:vAlign w:val="bottom"/>
          </w:tcPr>
          <w:p w14:paraId="64B206D5" w14:textId="107A462B"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c>
          <w:tcPr>
            <w:tcW w:w="703" w:type="dxa"/>
            <w:shd w:val="clear" w:color="auto" w:fill="auto"/>
            <w:vAlign w:val="bottom"/>
          </w:tcPr>
          <w:p w14:paraId="1CBD1371" w14:textId="3DE2A12F" w:rsidR="001D047E" w:rsidRPr="00AC4FBC" w:rsidRDefault="001D047E" w:rsidP="001D047E">
            <w:pPr>
              <w:pStyle w:val="TAC"/>
              <w:rPr>
                <w:rFonts w:ascii="Calibri" w:hAnsi="Calibri" w:cs="Calibri"/>
                <w:color w:val="000000"/>
                <w:sz w:val="22"/>
                <w:szCs w:val="22"/>
              </w:rPr>
            </w:pPr>
            <w:r w:rsidRPr="00AC4FBC">
              <w:rPr>
                <w:rFonts w:ascii="Calibri" w:hAnsi="Calibri" w:cs="Calibri"/>
                <w:color w:val="000000"/>
                <w:sz w:val="22"/>
                <w:szCs w:val="22"/>
              </w:rPr>
              <w:t>-84.5 +TT</w:t>
            </w:r>
          </w:p>
        </w:tc>
      </w:tr>
      <w:tr w:rsidR="001D047E" w:rsidRPr="00AC4FBC" w14:paraId="1DCE68B2" w14:textId="77777777" w:rsidTr="001D047E">
        <w:trPr>
          <w:trHeight w:val="285"/>
        </w:trPr>
        <w:tc>
          <w:tcPr>
            <w:tcW w:w="0" w:type="auto"/>
            <w:vMerge w:val="restart"/>
            <w:shd w:val="clear" w:color="auto" w:fill="auto"/>
            <w:vAlign w:val="center"/>
          </w:tcPr>
          <w:p w14:paraId="7E313EEB" w14:textId="3FF63675" w:rsidR="001D047E" w:rsidRPr="00AC4FBC" w:rsidRDefault="001D047E" w:rsidP="001D047E">
            <w:pPr>
              <w:pStyle w:val="TAC"/>
            </w:pPr>
            <w:r w:rsidRPr="00AC4FBC">
              <w:t>18</w:t>
            </w:r>
            <w:del w:id="12307" w:author="1992" w:date="2024-03-27T21:19:00Z">
              <w:r w:rsidRPr="00AC4FBC" w:rsidDel="00616612">
                <w:rPr>
                  <w:rFonts w:eastAsia="Microsoft YaHei"/>
                </w:rPr>
                <w:delText>，</w:delText>
              </w:r>
              <w:r w:rsidRPr="00AC4FBC" w:rsidDel="00616612">
                <w:delText xml:space="preserve"> 19</w:delText>
              </w:r>
            </w:del>
          </w:p>
        </w:tc>
        <w:tc>
          <w:tcPr>
            <w:tcW w:w="0" w:type="auto"/>
            <w:vMerge w:val="restart"/>
            <w:shd w:val="clear" w:color="auto" w:fill="auto"/>
            <w:vAlign w:val="center"/>
          </w:tcPr>
          <w:p w14:paraId="4247BFAC" w14:textId="534EC77A" w:rsidR="001D047E" w:rsidRPr="00AC4FBC" w:rsidRDefault="00CC0F3D" w:rsidP="001D047E">
            <w:pPr>
              <w:pStyle w:val="TAC"/>
            </w:pPr>
            <w:r w:rsidRPr="00AC4FBC">
              <w:t>n77</w:t>
            </w:r>
            <w:r w:rsidRPr="00AC4FBC">
              <w:rPr>
                <w:rFonts w:cs="Arial"/>
                <w:vertAlign w:val="superscript"/>
              </w:rPr>
              <w:t>4,5</w:t>
            </w:r>
            <w:r w:rsidRPr="00AC4FBC">
              <w:t xml:space="preserve"> n78</w:t>
            </w:r>
            <w:r w:rsidRPr="00AC4FBC">
              <w:rPr>
                <w:rFonts w:cs="Arial"/>
                <w:vertAlign w:val="superscript"/>
              </w:rPr>
              <w:t>4,5</w:t>
            </w:r>
          </w:p>
        </w:tc>
        <w:tc>
          <w:tcPr>
            <w:tcW w:w="656" w:type="dxa"/>
            <w:vAlign w:val="center"/>
          </w:tcPr>
          <w:p w14:paraId="5590FE87" w14:textId="77777777" w:rsidR="001D047E" w:rsidRPr="00AC4FBC" w:rsidRDefault="001D047E" w:rsidP="001D047E">
            <w:pPr>
              <w:pStyle w:val="TAC"/>
            </w:pPr>
            <w:r w:rsidRPr="00AC4FBC">
              <w:t>15</w:t>
            </w:r>
          </w:p>
        </w:tc>
        <w:tc>
          <w:tcPr>
            <w:tcW w:w="648" w:type="dxa"/>
            <w:shd w:val="clear" w:color="auto" w:fill="auto"/>
            <w:vAlign w:val="center"/>
          </w:tcPr>
          <w:p w14:paraId="3681611A" w14:textId="77777777" w:rsidR="001D047E" w:rsidRPr="00AC4FBC" w:rsidRDefault="001D047E" w:rsidP="001D047E">
            <w:pPr>
              <w:pStyle w:val="TAC"/>
            </w:pPr>
          </w:p>
        </w:tc>
        <w:tc>
          <w:tcPr>
            <w:tcW w:w="908" w:type="dxa"/>
            <w:shd w:val="clear" w:color="auto" w:fill="auto"/>
            <w:vAlign w:val="bottom"/>
          </w:tcPr>
          <w:p w14:paraId="1C76F70B" w14:textId="77777777" w:rsidR="001D047E" w:rsidRPr="00AC4FBC" w:rsidRDefault="001D047E" w:rsidP="001D047E">
            <w:pPr>
              <w:pStyle w:val="TAC"/>
            </w:pPr>
            <w:r w:rsidRPr="00AC4FBC">
              <w:t>-84.9 +TT</w:t>
            </w:r>
          </w:p>
        </w:tc>
        <w:tc>
          <w:tcPr>
            <w:tcW w:w="911" w:type="dxa"/>
            <w:shd w:val="clear" w:color="auto" w:fill="auto"/>
            <w:vAlign w:val="bottom"/>
          </w:tcPr>
          <w:p w14:paraId="1AF0173F" w14:textId="77777777" w:rsidR="001D047E" w:rsidRPr="00AC4FBC" w:rsidRDefault="001D047E" w:rsidP="001D047E">
            <w:pPr>
              <w:pStyle w:val="TAC"/>
            </w:pPr>
            <w:r w:rsidRPr="00AC4FBC">
              <w:t>-84.6 +TT</w:t>
            </w:r>
          </w:p>
        </w:tc>
        <w:tc>
          <w:tcPr>
            <w:tcW w:w="1054" w:type="dxa"/>
            <w:shd w:val="clear" w:color="auto" w:fill="auto"/>
            <w:vAlign w:val="bottom"/>
          </w:tcPr>
          <w:p w14:paraId="07B892D9" w14:textId="77777777" w:rsidR="001D047E" w:rsidRPr="00AC4FBC" w:rsidRDefault="001D047E" w:rsidP="001D047E">
            <w:pPr>
              <w:pStyle w:val="TAC"/>
            </w:pPr>
            <w:r w:rsidRPr="00AC4FBC">
              <w:t>-84.4 +TT</w:t>
            </w:r>
          </w:p>
        </w:tc>
        <w:tc>
          <w:tcPr>
            <w:tcW w:w="892" w:type="dxa"/>
            <w:shd w:val="clear" w:color="auto" w:fill="auto"/>
            <w:vAlign w:val="bottom"/>
          </w:tcPr>
          <w:p w14:paraId="4EE642D5" w14:textId="77777777" w:rsidR="001D047E" w:rsidRPr="00AC4FBC" w:rsidRDefault="001D047E" w:rsidP="001D047E">
            <w:pPr>
              <w:pStyle w:val="TAC"/>
            </w:pPr>
          </w:p>
        </w:tc>
        <w:tc>
          <w:tcPr>
            <w:tcW w:w="892" w:type="dxa"/>
            <w:vAlign w:val="bottom"/>
          </w:tcPr>
          <w:p w14:paraId="729EC177" w14:textId="77777777" w:rsidR="001D047E" w:rsidRPr="00AC4FBC" w:rsidRDefault="001D047E" w:rsidP="001D047E">
            <w:pPr>
              <w:pStyle w:val="TAC"/>
            </w:pPr>
          </w:p>
        </w:tc>
        <w:tc>
          <w:tcPr>
            <w:tcW w:w="727" w:type="dxa"/>
            <w:shd w:val="clear" w:color="auto" w:fill="auto"/>
            <w:vAlign w:val="bottom"/>
          </w:tcPr>
          <w:p w14:paraId="4F70D523" w14:textId="77777777" w:rsidR="001D047E" w:rsidRPr="00AC4FBC" w:rsidRDefault="001D047E" w:rsidP="001D047E">
            <w:pPr>
              <w:pStyle w:val="TAC"/>
            </w:pPr>
            <w:r w:rsidRPr="00AC4FBC">
              <w:t>-84.4 +TT</w:t>
            </w:r>
          </w:p>
        </w:tc>
        <w:tc>
          <w:tcPr>
            <w:tcW w:w="692" w:type="dxa"/>
            <w:shd w:val="clear" w:color="auto" w:fill="auto"/>
            <w:vAlign w:val="bottom"/>
          </w:tcPr>
          <w:p w14:paraId="36AD7090" w14:textId="77777777" w:rsidR="001D047E" w:rsidRPr="00AC4FBC" w:rsidRDefault="001D047E" w:rsidP="001D047E">
            <w:pPr>
              <w:pStyle w:val="TAC"/>
            </w:pPr>
            <w:r w:rsidRPr="00AC4FBC">
              <w:t>-84.4 +TT</w:t>
            </w:r>
          </w:p>
        </w:tc>
        <w:tc>
          <w:tcPr>
            <w:tcW w:w="692" w:type="dxa"/>
            <w:shd w:val="clear" w:color="auto" w:fill="auto"/>
            <w:vAlign w:val="bottom"/>
          </w:tcPr>
          <w:p w14:paraId="36C41DC7" w14:textId="77777777" w:rsidR="001D047E" w:rsidRPr="00AC4FBC" w:rsidRDefault="001D047E" w:rsidP="001D047E">
            <w:pPr>
              <w:pStyle w:val="TAC"/>
            </w:pPr>
          </w:p>
        </w:tc>
        <w:tc>
          <w:tcPr>
            <w:tcW w:w="746" w:type="dxa"/>
            <w:shd w:val="clear" w:color="auto" w:fill="auto"/>
            <w:vAlign w:val="bottom"/>
          </w:tcPr>
          <w:p w14:paraId="1CB7307D" w14:textId="77777777" w:rsidR="001D047E" w:rsidRPr="00AC4FBC" w:rsidRDefault="001D047E" w:rsidP="001D047E">
            <w:pPr>
              <w:pStyle w:val="TAC"/>
            </w:pPr>
          </w:p>
        </w:tc>
        <w:tc>
          <w:tcPr>
            <w:tcW w:w="675" w:type="dxa"/>
            <w:vAlign w:val="bottom"/>
          </w:tcPr>
          <w:p w14:paraId="3ACBF30B" w14:textId="77777777" w:rsidR="001D047E" w:rsidRPr="00AC4FBC" w:rsidRDefault="001D047E" w:rsidP="001D047E">
            <w:pPr>
              <w:pStyle w:val="TAC"/>
            </w:pPr>
          </w:p>
        </w:tc>
        <w:tc>
          <w:tcPr>
            <w:tcW w:w="703" w:type="dxa"/>
            <w:shd w:val="clear" w:color="auto" w:fill="auto"/>
            <w:vAlign w:val="bottom"/>
          </w:tcPr>
          <w:p w14:paraId="3D37B959" w14:textId="77777777" w:rsidR="001D047E" w:rsidRPr="00AC4FBC" w:rsidRDefault="001D047E" w:rsidP="001D047E">
            <w:pPr>
              <w:pStyle w:val="TAC"/>
            </w:pPr>
          </w:p>
        </w:tc>
      </w:tr>
      <w:tr w:rsidR="001D047E" w:rsidRPr="00AC4FBC" w14:paraId="4956D1E6" w14:textId="77777777" w:rsidTr="001D047E">
        <w:trPr>
          <w:trHeight w:val="285"/>
        </w:trPr>
        <w:tc>
          <w:tcPr>
            <w:tcW w:w="0" w:type="auto"/>
            <w:vMerge/>
            <w:shd w:val="clear" w:color="auto" w:fill="auto"/>
            <w:vAlign w:val="center"/>
          </w:tcPr>
          <w:p w14:paraId="12933495" w14:textId="77777777" w:rsidR="001D047E" w:rsidRPr="00AC4FBC" w:rsidRDefault="001D047E" w:rsidP="001D047E">
            <w:pPr>
              <w:pStyle w:val="TAC"/>
            </w:pPr>
          </w:p>
        </w:tc>
        <w:tc>
          <w:tcPr>
            <w:tcW w:w="0" w:type="auto"/>
            <w:vMerge/>
            <w:shd w:val="clear" w:color="auto" w:fill="auto"/>
            <w:vAlign w:val="center"/>
          </w:tcPr>
          <w:p w14:paraId="3454E948" w14:textId="77777777" w:rsidR="001D047E" w:rsidRPr="00AC4FBC" w:rsidRDefault="001D047E" w:rsidP="001D047E">
            <w:pPr>
              <w:pStyle w:val="TAC"/>
            </w:pPr>
          </w:p>
        </w:tc>
        <w:tc>
          <w:tcPr>
            <w:tcW w:w="656" w:type="dxa"/>
            <w:vAlign w:val="center"/>
          </w:tcPr>
          <w:p w14:paraId="38864EFE" w14:textId="77777777" w:rsidR="001D047E" w:rsidRPr="00AC4FBC" w:rsidRDefault="001D047E" w:rsidP="001D047E">
            <w:pPr>
              <w:pStyle w:val="TAC"/>
            </w:pPr>
            <w:r w:rsidRPr="00AC4FBC">
              <w:t>30</w:t>
            </w:r>
          </w:p>
        </w:tc>
        <w:tc>
          <w:tcPr>
            <w:tcW w:w="648" w:type="dxa"/>
            <w:shd w:val="clear" w:color="auto" w:fill="auto"/>
            <w:vAlign w:val="center"/>
          </w:tcPr>
          <w:p w14:paraId="139125F7" w14:textId="77777777" w:rsidR="001D047E" w:rsidRPr="00AC4FBC" w:rsidRDefault="001D047E" w:rsidP="001D047E">
            <w:pPr>
              <w:pStyle w:val="TAC"/>
            </w:pPr>
          </w:p>
        </w:tc>
        <w:tc>
          <w:tcPr>
            <w:tcW w:w="908" w:type="dxa"/>
            <w:shd w:val="clear" w:color="auto" w:fill="auto"/>
            <w:vAlign w:val="bottom"/>
          </w:tcPr>
          <w:p w14:paraId="426A3758" w14:textId="77777777" w:rsidR="001D047E" w:rsidRPr="00AC4FBC" w:rsidRDefault="001D047E" w:rsidP="001D047E">
            <w:pPr>
              <w:pStyle w:val="TAC"/>
            </w:pPr>
            <w:r w:rsidRPr="00AC4FBC">
              <w:t>-85.2 +TT</w:t>
            </w:r>
          </w:p>
        </w:tc>
        <w:tc>
          <w:tcPr>
            <w:tcW w:w="911" w:type="dxa"/>
            <w:shd w:val="clear" w:color="auto" w:fill="auto"/>
            <w:vAlign w:val="bottom"/>
          </w:tcPr>
          <w:p w14:paraId="7FD9F0CC" w14:textId="77777777" w:rsidR="001D047E" w:rsidRPr="00AC4FBC" w:rsidRDefault="001D047E" w:rsidP="001D047E">
            <w:pPr>
              <w:pStyle w:val="TAC"/>
            </w:pPr>
            <w:r w:rsidRPr="00AC4FBC">
              <w:t>-84.7 +TT</w:t>
            </w:r>
          </w:p>
        </w:tc>
        <w:tc>
          <w:tcPr>
            <w:tcW w:w="1054" w:type="dxa"/>
            <w:shd w:val="clear" w:color="auto" w:fill="auto"/>
            <w:vAlign w:val="bottom"/>
          </w:tcPr>
          <w:p w14:paraId="66F7CD66" w14:textId="77777777" w:rsidR="001D047E" w:rsidRPr="00AC4FBC" w:rsidRDefault="001D047E" w:rsidP="001D047E">
            <w:pPr>
              <w:pStyle w:val="TAC"/>
            </w:pPr>
            <w:r w:rsidRPr="00AC4FBC">
              <w:t>-84.6 +TT</w:t>
            </w:r>
          </w:p>
        </w:tc>
        <w:tc>
          <w:tcPr>
            <w:tcW w:w="892" w:type="dxa"/>
            <w:shd w:val="clear" w:color="auto" w:fill="auto"/>
            <w:vAlign w:val="bottom"/>
          </w:tcPr>
          <w:p w14:paraId="4B8FB5AB" w14:textId="77777777" w:rsidR="001D047E" w:rsidRPr="00AC4FBC" w:rsidRDefault="001D047E" w:rsidP="001D047E">
            <w:pPr>
              <w:pStyle w:val="TAC"/>
            </w:pPr>
          </w:p>
        </w:tc>
        <w:tc>
          <w:tcPr>
            <w:tcW w:w="892" w:type="dxa"/>
            <w:vAlign w:val="bottom"/>
          </w:tcPr>
          <w:p w14:paraId="63394560" w14:textId="77777777" w:rsidR="001D047E" w:rsidRPr="00AC4FBC" w:rsidRDefault="001D047E" w:rsidP="001D047E">
            <w:pPr>
              <w:pStyle w:val="TAC"/>
            </w:pPr>
          </w:p>
        </w:tc>
        <w:tc>
          <w:tcPr>
            <w:tcW w:w="727" w:type="dxa"/>
            <w:shd w:val="clear" w:color="auto" w:fill="auto"/>
            <w:vAlign w:val="bottom"/>
          </w:tcPr>
          <w:p w14:paraId="27274F11" w14:textId="77777777" w:rsidR="001D047E" w:rsidRPr="00AC4FBC" w:rsidRDefault="001D047E" w:rsidP="001D047E">
            <w:pPr>
              <w:pStyle w:val="TAC"/>
            </w:pPr>
            <w:r w:rsidRPr="00AC4FBC">
              <w:t>-84.5 +TT</w:t>
            </w:r>
          </w:p>
        </w:tc>
        <w:tc>
          <w:tcPr>
            <w:tcW w:w="692" w:type="dxa"/>
            <w:shd w:val="clear" w:color="auto" w:fill="auto"/>
            <w:vAlign w:val="bottom"/>
          </w:tcPr>
          <w:p w14:paraId="2A10F4D3" w14:textId="77777777" w:rsidR="001D047E" w:rsidRPr="00AC4FBC" w:rsidRDefault="001D047E" w:rsidP="001D047E">
            <w:pPr>
              <w:pStyle w:val="TAC"/>
            </w:pPr>
            <w:r w:rsidRPr="00AC4FBC">
              <w:t>-84.5 +TT</w:t>
            </w:r>
          </w:p>
        </w:tc>
        <w:tc>
          <w:tcPr>
            <w:tcW w:w="692" w:type="dxa"/>
            <w:shd w:val="clear" w:color="auto" w:fill="auto"/>
            <w:vAlign w:val="bottom"/>
          </w:tcPr>
          <w:p w14:paraId="678D1E96" w14:textId="77777777" w:rsidR="001D047E" w:rsidRPr="00AC4FBC" w:rsidRDefault="001D047E" w:rsidP="001D047E">
            <w:pPr>
              <w:pStyle w:val="TAC"/>
            </w:pPr>
            <w:r w:rsidRPr="00AC4FBC">
              <w:t>-84.4 +TT</w:t>
            </w:r>
          </w:p>
        </w:tc>
        <w:tc>
          <w:tcPr>
            <w:tcW w:w="746" w:type="dxa"/>
            <w:shd w:val="clear" w:color="auto" w:fill="auto"/>
            <w:vAlign w:val="bottom"/>
          </w:tcPr>
          <w:p w14:paraId="2BDB5BD3" w14:textId="77777777" w:rsidR="001D047E" w:rsidRPr="00AC4FBC" w:rsidRDefault="001D047E" w:rsidP="001D047E">
            <w:pPr>
              <w:pStyle w:val="TAC"/>
            </w:pPr>
            <w:r w:rsidRPr="00AC4FBC">
              <w:t>-84.4 +TT</w:t>
            </w:r>
          </w:p>
        </w:tc>
        <w:tc>
          <w:tcPr>
            <w:tcW w:w="675" w:type="dxa"/>
            <w:vAlign w:val="bottom"/>
          </w:tcPr>
          <w:p w14:paraId="195E86BF" w14:textId="77777777" w:rsidR="001D047E" w:rsidRPr="00AC4FBC" w:rsidRDefault="001D047E" w:rsidP="001D047E">
            <w:pPr>
              <w:pStyle w:val="TAC"/>
            </w:pPr>
            <w:r w:rsidRPr="00AC4FBC">
              <w:t>-84.4 +TT</w:t>
            </w:r>
          </w:p>
        </w:tc>
        <w:tc>
          <w:tcPr>
            <w:tcW w:w="703" w:type="dxa"/>
            <w:shd w:val="clear" w:color="auto" w:fill="auto"/>
            <w:vAlign w:val="bottom"/>
          </w:tcPr>
          <w:p w14:paraId="5A63FFBD" w14:textId="77777777" w:rsidR="001D047E" w:rsidRPr="00AC4FBC" w:rsidRDefault="001D047E" w:rsidP="001D047E">
            <w:pPr>
              <w:pStyle w:val="TAC"/>
            </w:pPr>
            <w:r w:rsidRPr="00AC4FBC">
              <w:t>-84.4 +TT</w:t>
            </w:r>
          </w:p>
        </w:tc>
      </w:tr>
      <w:tr w:rsidR="001D047E" w:rsidRPr="00AC4FBC" w14:paraId="39D8ADA2" w14:textId="77777777" w:rsidTr="001D047E">
        <w:trPr>
          <w:trHeight w:val="285"/>
        </w:trPr>
        <w:tc>
          <w:tcPr>
            <w:tcW w:w="0" w:type="auto"/>
            <w:vMerge/>
            <w:shd w:val="clear" w:color="auto" w:fill="auto"/>
            <w:vAlign w:val="center"/>
          </w:tcPr>
          <w:p w14:paraId="22BF2F09" w14:textId="77777777" w:rsidR="001D047E" w:rsidRPr="00AC4FBC" w:rsidRDefault="001D047E" w:rsidP="001D047E">
            <w:pPr>
              <w:pStyle w:val="TAC"/>
            </w:pPr>
          </w:p>
        </w:tc>
        <w:tc>
          <w:tcPr>
            <w:tcW w:w="0" w:type="auto"/>
            <w:vMerge/>
            <w:shd w:val="clear" w:color="auto" w:fill="auto"/>
            <w:vAlign w:val="center"/>
          </w:tcPr>
          <w:p w14:paraId="1B7C34E1" w14:textId="77777777" w:rsidR="001D047E" w:rsidRPr="00AC4FBC" w:rsidRDefault="001D047E" w:rsidP="001D047E">
            <w:pPr>
              <w:pStyle w:val="TAC"/>
            </w:pPr>
          </w:p>
        </w:tc>
        <w:tc>
          <w:tcPr>
            <w:tcW w:w="656" w:type="dxa"/>
            <w:vAlign w:val="center"/>
          </w:tcPr>
          <w:p w14:paraId="07054F98" w14:textId="77777777" w:rsidR="001D047E" w:rsidRPr="00AC4FBC" w:rsidRDefault="001D047E" w:rsidP="001D047E">
            <w:pPr>
              <w:pStyle w:val="TAC"/>
            </w:pPr>
            <w:r w:rsidRPr="00AC4FBC">
              <w:t>60</w:t>
            </w:r>
          </w:p>
        </w:tc>
        <w:tc>
          <w:tcPr>
            <w:tcW w:w="648" w:type="dxa"/>
            <w:shd w:val="clear" w:color="auto" w:fill="auto"/>
            <w:vAlign w:val="center"/>
          </w:tcPr>
          <w:p w14:paraId="71CB2201" w14:textId="77777777" w:rsidR="001D047E" w:rsidRPr="00AC4FBC" w:rsidRDefault="001D047E" w:rsidP="001D047E">
            <w:pPr>
              <w:pStyle w:val="TAC"/>
            </w:pPr>
          </w:p>
        </w:tc>
        <w:tc>
          <w:tcPr>
            <w:tcW w:w="908" w:type="dxa"/>
            <w:shd w:val="clear" w:color="auto" w:fill="auto"/>
            <w:vAlign w:val="bottom"/>
          </w:tcPr>
          <w:p w14:paraId="18E46B83" w14:textId="77777777" w:rsidR="001D047E" w:rsidRPr="00AC4FBC" w:rsidRDefault="001D047E" w:rsidP="001D047E">
            <w:pPr>
              <w:pStyle w:val="TAC"/>
            </w:pPr>
            <w:r w:rsidRPr="00AC4FBC">
              <w:t>-85.6 +TT</w:t>
            </w:r>
          </w:p>
        </w:tc>
        <w:tc>
          <w:tcPr>
            <w:tcW w:w="911" w:type="dxa"/>
            <w:shd w:val="clear" w:color="auto" w:fill="auto"/>
            <w:vAlign w:val="bottom"/>
          </w:tcPr>
          <w:p w14:paraId="0DFD50D7" w14:textId="77777777" w:rsidR="001D047E" w:rsidRPr="00AC4FBC" w:rsidRDefault="001D047E" w:rsidP="001D047E">
            <w:pPr>
              <w:pStyle w:val="TAC"/>
            </w:pPr>
            <w:r w:rsidRPr="00AC4FBC">
              <w:t>-85.0 +TT</w:t>
            </w:r>
          </w:p>
        </w:tc>
        <w:tc>
          <w:tcPr>
            <w:tcW w:w="1054" w:type="dxa"/>
            <w:shd w:val="clear" w:color="auto" w:fill="auto"/>
            <w:vAlign w:val="bottom"/>
          </w:tcPr>
          <w:p w14:paraId="4A131030" w14:textId="77777777" w:rsidR="001D047E" w:rsidRPr="00AC4FBC" w:rsidRDefault="001D047E" w:rsidP="001D047E">
            <w:pPr>
              <w:pStyle w:val="TAC"/>
            </w:pPr>
            <w:r w:rsidRPr="00AC4FBC">
              <w:t>-84.8 +TT</w:t>
            </w:r>
          </w:p>
        </w:tc>
        <w:tc>
          <w:tcPr>
            <w:tcW w:w="892" w:type="dxa"/>
            <w:shd w:val="clear" w:color="auto" w:fill="auto"/>
            <w:vAlign w:val="bottom"/>
          </w:tcPr>
          <w:p w14:paraId="5860D13C" w14:textId="77777777" w:rsidR="001D047E" w:rsidRPr="00AC4FBC" w:rsidRDefault="001D047E" w:rsidP="001D047E">
            <w:pPr>
              <w:pStyle w:val="TAC"/>
            </w:pPr>
          </w:p>
        </w:tc>
        <w:tc>
          <w:tcPr>
            <w:tcW w:w="892" w:type="dxa"/>
            <w:vAlign w:val="bottom"/>
          </w:tcPr>
          <w:p w14:paraId="1547D5CC" w14:textId="77777777" w:rsidR="001D047E" w:rsidRPr="00AC4FBC" w:rsidRDefault="001D047E" w:rsidP="001D047E">
            <w:pPr>
              <w:pStyle w:val="TAC"/>
            </w:pPr>
          </w:p>
        </w:tc>
        <w:tc>
          <w:tcPr>
            <w:tcW w:w="727" w:type="dxa"/>
            <w:shd w:val="clear" w:color="auto" w:fill="auto"/>
            <w:vAlign w:val="bottom"/>
          </w:tcPr>
          <w:p w14:paraId="7FE1B544" w14:textId="77777777" w:rsidR="001D047E" w:rsidRPr="00AC4FBC" w:rsidRDefault="001D047E" w:rsidP="001D047E">
            <w:pPr>
              <w:pStyle w:val="TAC"/>
            </w:pPr>
            <w:r w:rsidRPr="00AC4FBC">
              <w:t>-84.7 +TT</w:t>
            </w:r>
          </w:p>
        </w:tc>
        <w:tc>
          <w:tcPr>
            <w:tcW w:w="692" w:type="dxa"/>
            <w:shd w:val="clear" w:color="auto" w:fill="auto"/>
            <w:vAlign w:val="bottom"/>
          </w:tcPr>
          <w:p w14:paraId="10F400D2" w14:textId="77777777" w:rsidR="001D047E" w:rsidRPr="00AC4FBC" w:rsidRDefault="001D047E" w:rsidP="001D047E">
            <w:pPr>
              <w:pStyle w:val="TAC"/>
            </w:pPr>
            <w:r w:rsidRPr="00AC4FBC">
              <w:t>-84.6 +TT</w:t>
            </w:r>
          </w:p>
        </w:tc>
        <w:tc>
          <w:tcPr>
            <w:tcW w:w="692" w:type="dxa"/>
            <w:shd w:val="clear" w:color="auto" w:fill="auto"/>
            <w:vAlign w:val="bottom"/>
          </w:tcPr>
          <w:p w14:paraId="7BD0295D" w14:textId="77777777" w:rsidR="001D047E" w:rsidRPr="00AC4FBC" w:rsidRDefault="001D047E" w:rsidP="001D047E">
            <w:pPr>
              <w:pStyle w:val="TAC"/>
            </w:pPr>
            <w:r w:rsidRPr="00AC4FBC">
              <w:t>-84.5 +TT</w:t>
            </w:r>
          </w:p>
        </w:tc>
        <w:tc>
          <w:tcPr>
            <w:tcW w:w="746" w:type="dxa"/>
            <w:shd w:val="clear" w:color="auto" w:fill="auto"/>
            <w:vAlign w:val="bottom"/>
          </w:tcPr>
          <w:p w14:paraId="7BCFD403" w14:textId="77777777" w:rsidR="001D047E" w:rsidRPr="00AC4FBC" w:rsidRDefault="001D047E" w:rsidP="001D047E">
            <w:pPr>
              <w:pStyle w:val="TAC"/>
            </w:pPr>
            <w:r w:rsidRPr="00AC4FBC">
              <w:t>-84.5 +TT</w:t>
            </w:r>
          </w:p>
        </w:tc>
        <w:tc>
          <w:tcPr>
            <w:tcW w:w="675" w:type="dxa"/>
            <w:vAlign w:val="bottom"/>
          </w:tcPr>
          <w:p w14:paraId="6F056169" w14:textId="77777777" w:rsidR="001D047E" w:rsidRPr="00AC4FBC" w:rsidRDefault="001D047E" w:rsidP="001D047E">
            <w:pPr>
              <w:pStyle w:val="TAC"/>
            </w:pPr>
            <w:r w:rsidRPr="00AC4FBC">
              <w:t>-84.5 +TT</w:t>
            </w:r>
          </w:p>
        </w:tc>
        <w:tc>
          <w:tcPr>
            <w:tcW w:w="703" w:type="dxa"/>
            <w:shd w:val="clear" w:color="auto" w:fill="auto"/>
            <w:vAlign w:val="bottom"/>
          </w:tcPr>
          <w:p w14:paraId="3C76EFC2" w14:textId="77777777" w:rsidR="001D047E" w:rsidRPr="00AC4FBC" w:rsidRDefault="001D047E" w:rsidP="001D047E">
            <w:pPr>
              <w:pStyle w:val="TAC"/>
            </w:pPr>
            <w:r w:rsidRPr="00AC4FBC">
              <w:t>-84.5 +TT</w:t>
            </w:r>
          </w:p>
        </w:tc>
      </w:tr>
      <w:tr w:rsidR="00616612" w:rsidRPr="00AC4FBC" w14:paraId="5A78BA2E" w14:textId="77777777" w:rsidTr="001D047E">
        <w:trPr>
          <w:trHeight w:val="285"/>
          <w:ins w:id="12308" w:author="1992" w:date="2024-03-27T21:20:00Z"/>
        </w:trPr>
        <w:tc>
          <w:tcPr>
            <w:tcW w:w="0" w:type="auto"/>
            <w:vMerge w:val="restart"/>
            <w:shd w:val="clear" w:color="auto" w:fill="auto"/>
            <w:vAlign w:val="center"/>
          </w:tcPr>
          <w:p w14:paraId="749F37C0" w14:textId="2CEE7FC7" w:rsidR="00616612" w:rsidRPr="00AC4FBC" w:rsidRDefault="00616612" w:rsidP="00616612">
            <w:pPr>
              <w:pStyle w:val="TAC"/>
              <w:rPr>
                <w:ins w:id="12309" w:author="1992" w:date="2024-03-27T21:20:00Z"/>
              </w:rPr>
            </w:pPr>
            <w:ins w:id="12310" w:author="1992" w:date="2024-03-27T21:21:00Z">
              <w:r>
                <w:rPr>
                  <w:rFonts w:hint="eastAsia"/>
                  <w:lang w:eastAsia="ja-JP"/>
                </w:rPr>
                <w:t>1</w:t>
              </w:r>
              <w:r>
                <w:rPr>
                  <w:lang w:eastAsia="ja-JP"/>
                </w:rPr>
                <w:t>9</w:t>
              </w:r>
            </w:ins>
          </w:p>
        </w:tc>
        <w:tc>
          <w:tcPr>
            <w:tcW w:w="0" w:type="auto"/>
            <w:vMerge w:val="restart"/>
            <w:shd w:val="clear" w:color="auto" w:fill="auto"/>
            <w:vAlign w:val="center"/>
          </w:tcPr>
          <w:p w14:paraId="1B2ABB09" w14:textId="18F1D5FA" w:rsidR="00616612" w:rsidRPr="00AC4FBC" w:rsidRDefault="00616612" w:rsidP="00616612">
            <w:pPr>
              <w:pStyle w:val="TAC"/>
              <w:rPr>
                <w:ins w:id="12311" w:author="1992" w:date="2024-03-27T21:20:00Z"/>
              </w:rPr>
            </w:pPr>
            <w:ins w:id="12312" w:author="1992" w:date="2024-03-27T21:21:00Z">
              <w:r w:rsidRPr="00AC4FBC">
                <w:t>n77</w:t>
              </w:r>
              <w:r>
                <w:rPr>
                  <w:rFonts w:cs="Arial"/>
                  <w:vertAlign w:val="superscript"/>
                </w:rPr>
                <w:t>4,5</w:t>
              </w:r>
            </w:ins>
          </w:p>
        </w:tc>
        <w:tc>
          <w:tcPr>
            <w:tcW w:w="656" w:type="dxa"/>
            <w:vAlign w:val="center"/>
          </w:tcPr>
          <w:p w14:paraId="51560C87" w14:textId="1A6F351A" w:rsidR="00616612" w:rsidRPr="00AC4FBC" w:rsidRDefault="00616612" w:rsidP="00616612">
            <w:pPr>
              <w:pStyle w:val="TAC"/>
              <w:rPr>
                <w:ins w:id="12313" w:author="1992" w:date="2024-03-27T21:20:00Z"/>
              </w:rPr>
            </w:pPr>
            <w:ins w:id="12314" w:author="1992" w:date="2024-03-27T21:21:00Z">
              <w:r w:rsidRPr="00AC4FBC">
                <w:t>15</w:t>
              </w:r>
            </w:ins>
          </w:p>
        </w:tc>
        <w:tc>
          <w:tcPr>
            <w:tcW w:w="648" w:type="dxa"/>
            <w:shd w:val="clear" w:color="auto" w:fill="auto"/>
            <w:vAlign w:val="center"/>
          </w:tcPr>
          <w:p w14:paraId="6D2B8316" w14:textId="77777777" w:rsidR="00616612" w:rsidRPr="00AC4FBC" w:rsidRDefault="00616612" w:rsidP="00616612">
            <w:pPr>
              <w:pStyle w:val="TAC"/>
              <w:rPr>
                <w:ins w:id="12315" w:author="1992" w:date="2024-03-27T21:20:00Z"/>
              </w:rPr>
            </w:pPr>
          </w:p>
        </w:tc>
        <w:tc>
          <w:tcPr>
            <w:tcW w:w="908" w:type="dxa"/>
            <w:shd w:val="clear" w:color="auto" w:fill="auto"/>
            <w:vAlign w:val="bottom"/>
          </w:tcPr>
          <w:p w14:paraId="3950E059" w14:textId="3754EBC1" w:rsidR="00616612" w:rsidRPr="00AC4FBC" w:rsidRDefault="00616612" w:rsidP="00616612">
            <w:pPr>
              <w:pStyle w:val="TAC"/>
              <w:rPr>
                <w:ins w:id="12316" w:author="1992" w:date="2024-03-27T21:20:00Z"/>
              </w:rPr>
            </w:pPr>
            <w:ins w:id="12317" w:author="1992" w:date="2024-03-27T21:21:00Z">
              <w:r w:rsidRPr="00AC4FBC">
                <w:t>-84.9 +TT</w:t>
              </w:r>
            </w:ins>
          </w:p>
        </w:tc>
        <w:tc>
          <w:tcPr>
            <w:tcW w:w="911" w:type="dxa"/>
            <w:shd w:val="clear" w:color="auto" w:fill="auto"/>
            <w:vAlign w:val="bottom"/>
          </w:tcPr>
          <w:p w14:paraId="6EBB8BD3" w14:textId="4FE525A0" w:rsidR="00616612" w:rsidRPr="00AC4FBC" w:rsidRDefault="00616612" w:rsidP="00616612">
            <w:pPr>
              <w:pStyle w:val="TAC"/>
              <w:rPr>
                <w:ins w:id="12318" w:author="1992" w:date="2024-03-27T21:20:00Z"/>
              </w:rPr>
            </w:pPr>
            <w:ins w:id="12319" w:author="1992" w:date="2024-03-27T21:21:00Z">
              <w:r w:rsidRPr="00AC4FBC">
                <w:t>-84.6 +TT</w:t>
              </w:r>
            </w:ins>
          </w:p>
        </w:tc>
        <w:tc>
          <w:tcPr>
            <w:tcW w:w="1054" w:type="dxa"/>
            <w:shd w:val="clear" w:color="auto" w:fill="auto"/>
            <w:vAlign w:val="bottom"/>
          </w:tcPr>
          <w:p w14:paraId="2BF00129" w14:textId="24E15527" w:rsidR="00616612" w:rsidRPr="00AC4FBC" w:rsidRDefault="00616612" w:rsidP="00616612">
            <w:pPr>
              <w:pStyle w:val="TAC"/>
              <w:rPr>
                <w:ins w:id="12320" w:author="1992" w:date="2024-03-27T21:20:00Z"/>
              </w:rPr>
            </w:pPr>
            <w:ins w:id="12321" w:author="1992" w:date="2024-03-27T21:21:00Z">
              <w:r w:rsidRPr="00AC4FBC">
                <w:t>-84.4 +TT</w:t>
              </w:r>
            </w:ins>
          </w:p>
        </w:tc>
        <w:tc>
          <w:tcPr>
            <w:tcW w:w="892" w:type="dxa"/>
            <w:shd w:val="clear" w:color="auto" w:fill="auto"/>
            <w:vAlign w:val="bottom"/>
          </w:tcPr>
          <w:p w14:paraId="31693DC3" w14:textId="77777777" w:rsidR="00616612" w:rsidRPr="00AC4FBC" w:rsidRDefault="00616612" w:rsidP="00616612">
            <w:pPr>
              <w:pStyle w:val="TAC"/>
              <w:rPr>
                <w:ins w:id="12322" w:author="1992" w:date="2024-03-27T21:20:00Z"/>
              </w:rPr>
            </w:pPr>
          </w:p>
        </w:tc>
        <w:tc>
          <w:tcPr>
            <w:tcW w:w="892" w:type="dxa"/>
            <w:vAlign w:val="bottom"/>
          </w:tcPr>
          <w:p w14:paraId="2D7340B3" w14:textId="77777777" w:rsidR="00616612" w:rsidRPr="00AC4FBC" w:rsidRDefault="00616612" w:rsidP="00616612">
            <w:pPr>
              <w:pStyle w:val="TAC"/>
              <w:rPr>
                <w:ins w:id="12323" w:author="1992" w:date="2024-03-27T21:20:00Z"/>
              </w:rPr>
            </w:pPr>
          </w:p>
        </w:tc>
        <w:tc>
          <w:tcPr>
            <w:tcW w:w="727" w:type="dxa"/>
            <w:shd w:val="clear" w:color="auto" w:fill="auto"/>
            <w:vAlign w:val="bottom"/>
          </w:tcPr>
          <w:p w14:paraId="3985EB38" w14:textId="738C6D77" w:rsidR="00616612" w:rsidRPr="00AC4FBC" w:rsidRDefault="00616612" w:rsidP="00616612">
            <w:pPr>
              <w:pStyle w:val="TAC"/>
              <w:rPr>
                <w:ins w:id="12324" w:author="1992" w:date="2024-03-27T21:20:00Z"/>
              </w:rPr>
            </w:pPr>
            <w:ins w:id="12325" w:author="1992" w:date="2024-03-27T21:21:00Z">
              <w:r w:rsidRPr="00AC4FBC">
                <w:t>-84.4 +TT</w:t>
              </w:r>
            </w:ins>
          </w:p>
        </w:tc>
        <w:tc>
          <w:tcPr>
            <w:tcW w:w="692" w:type="dxa"/>
            <w:shd w:val="clear" w:color="auto" w:fill="auto"/>
            <w:vAlign w:val="bottom"/>
          </w:tcPr>
          <w:p w14:paraId="619D952A" w14:textId="6D506630" w:rsidR="00616612" w:rsidRPr="00AC4FBC" w:rsidRDefault="00616612" w:rsidP="00616612">
            <w:pPr>
              <w:pStyle w:val="TAC"/>
              <w:rPr>
                <w:ins w:id="12326" w:author="1992" w:date="2024-03-27T21:20:00Z"/>
              </w:rPr>
            </w:pPr>
            <w:ins w:id="12327" w:author="1992" w:date="2024-03-27T21:21:00Z">
              <w:r w:rsidRPr="00AC4FBC">
                <w:t>-84.4 +TT</w:t>
              </w:r>
            </w:ins>
          </w:p>
        </w:tc>
        <w:tc>
          <w:tcPr>
            <w:tcW w:w="692" w:type="dxa"/>
            <w:shd w:val="clear" w:color="auto" w:fill="auto"/>
            <w:vAlign w:val="bottom"/>
          </w:tcPr>
          <w:p w14:paraId="75705395" w14:textId="77777777" w:rsidR="00616612" w:rsidRPr="00AC4FBC" w:rsidRDefault="00616612" w:rsidP="00616612">
            <w:pPr>
              <w:pStyle w:val="TAC"/>
              <w:rPr>
                <w:ins w:id="12328" w:author="1992" w:date="2024-03-27T21:20:00Z"/>
              </w:rPr>
            </w:pPr>
          </w:p>
        </w:tc>
        <w:tc>
          <w:tcPr>
            <w:tcW w:w="746" w:type="dxa"/>
            <w:shd w:val="clear" w:color="auto" w:fill="auto"/>
            <w:vAlign w:val="bottom"/>
          </w:tcPr>
          <w:p w14:paraId="71436779" w14:textId="77777777" w:rsidR="00616612" w:rsidRPr="00AC4FBC" w:rsidRDefault="00616612" w:rsidP="00616612">
            <w:pPr>
              <w:pStyle w:val="TAC"/>
              <w:rPr>
                <w:ins w:id="12329" w:author="1992" w:date="2024-03-27T21:20:00Z"/>
              </w:rPr>
            </w:pPr>
          </w:p>
        </w:tc>
        <w:tc>
          <w:tcPr>
            <w:tcW w:w="675" w:type="dxa"/>
            <w:vAlign w:val="bottom"/>
          </w:tcPr>
          <w:p w14:paraId="41E57FF9" w14:textId="77777777" w:rsidR="00616612" w:rsidRPr="00AC4FBC" w:rsidRDefault="00616612" w:rsidP="00616612">
            <w:pPr>
              <w:pStyle w:val="TAC"/>
              <w:rPr>
                <w:ins w:id="12330" w:author="1992" w:date="2024-03-27T21:20:00Z"/>
              </w:rPr>
            </w:pPr>
          </w:p>
        </w:tc>
        <w:tc>
          <w:tcPr>
            <w:tcW w:w="703" w:type="dxa"/>
            <w:shd w:val="clear" w:color="auto" w:fill="auto"/>
            <w:vAlign w:val="bottom"/>
          </w:tcPr>
          <w:p w14:paraId="1C6B4668" w14:textId="77777777" w:rsidR="00616612" w:rsidRPr="00AC4FBC" w:rsidRDefault="00616612" w:rsidP="00616612">
            <w:pPr>
              <w:pStyle w:val="TAC"/>
              <w:rPr>
                <w:ins w:id="12331" w:author="1992" w:date="2024-03-27T21:20:00Z"/>
              </w:rPr>
            </w:pPr>
          </w:p>
        </w:tc>
      </w:tr>
      <w:tr w:rsidR="00616612" w:rsidRPr="00AC4FBC" w14:paraId="3C26F816" w14:textId="77777777" w:rsidTr="001D047E">
        <w:trPr>
          <w:trHeight w:val="285"/>
          <w:ins w:id="12332" w:author="1992" w:date="2024-03-27T21:21:00Z"/>
        </w:trPr>
        <w:tc>
          <w:tcPr>
            <w:tcW w:w="0" w:type="auto"/>
            <w:vMerge/>
            <w:shd w:val="clear" w:color="auto" w:fill="auto"/>
            <w:vAlign w:val="center"/>
          </w:tcPr>
          <w:p w14:paraId="4ED10C35" w14:textId="77777777" w:rsidR="00616612" w:rsidRPr="00AC4FBC" w:rsidRDefault="00616612" w:rsidP="00616612">
            <w:pPr>
              <w:pStyle w:val="TAC"/>
              <w:rPr>
                <w:ins w:id="12333" w:author="1992" w:date="2024-03-27T21:21:00Z"/>
              </w:rPr>
            </w:pPr>
          </w:p>
        </w:tc>
        <w:tc>
          <w:tcPr>
            <w:tcW w:w="0" w:type="auto"/>
            <w:vMerge/>
            <w:shd w:val="clear" w:color="auto" w:fill="auto"/>
            <w:vAlign w:val="center"/>
          </w:tcPr>
          <w:p w14:paraId="44CE2BE3" w14:textId="77777777" w:rsidR="00616612" w:rsidRPr="00AC4FBC" w:rsidRDefault="00616612" w:rsidP="00616612">
            <w:pPr>
              <w:pStyle w:val="TAC"/>
              <w:rPr>
                <w:ins w:id="12334" w:author="1992" w:date="2024-03-27T21:21:00Z"/>
              </w:rPr>
            </w:pPr>
          </w:p>
        </w:tc>
        <w:tc>
          <w:tcPr>
            <w:tcW w:w="656" w:type="dxa"/>
            <w:vAlign w:val="center"/>
          </w:tcPr>
          <w:p w14:paraId="34768D1D" w14:textId="406D384C" w:rsidR="00616612" w:rsidRPr="00AC4FBC" w:rsidRDefault="00616612" w:rsidP="00616612">
            <w:pPr>
              <w:pStyle w:val="TAC"/>
              <w:rPr>
                <w:ins w:id="12335" w:author="1992" w:date="2024-03-27T21:21:00Z"/>
              </w:rPr>
            </w:pPr>
            <w:ins w:id="12336" w:author="1992" w:date="2024-03-27T21:21:00Z">
              <w:r w:rsidRPr="00AC4FBC">
                <w:t>30</w:t>
              </w:r>
            </w:ins>
          </w:p>
        </w:tc>
        <w:tc>
          <w:tcPr>
            <w:tcW w:w="648" w:type="dxa"/>
            <w:shd w:val="clear" w:color="auto" w:fill="auto"/>
            <w:vAlign w:val="center"/>
          </w:tcPr>
          <w:p w14:paraId="43106FB8" w14:textId="77777777" w:rsidR="00616612" w:rsidRPr="00AC4FBC" w:rsidRDefault="00616612" w:rsidP="00616612">
            <w:pPr>
              <w:pStyle w:val="TAC"/>
              <w:rPr>
                <w:ins w:id="12337" w:author="1992" w:date="2024-03-27T21:21:00Z"/>
              </w:rPr>
            </w:pPr>
          </w:p>
        </w:tc>
        <w:tc>
          <w:tcPr>
            <w:tcW w:w="908" w:type="dxa"/>
            <w:shd w:val="clear" w:color="auto" w:fill="auto"/>
            <w:vAlign w:val="bottom"/>
          </w:tcPr>
          <w:p w14:paraId="689ACC0B" w14:textId="39159500" w:rsidR="00616612" w:rsidRPr="00AC4FBC" w:rsidRDefault="00616612" w:rsidP="00616612">
            <w:pPr>
              <w:pStyle w:val="TAC"/>
              <w:rPr>
                <w:ins w:id="12338" w:author="1992" w:date="2024-03-27T21:21:00Z"/>
              </w:rPr>
            </w:pPr>
            <w:ins w:id="12339" w:author="1992" w:date="2024-03-27T21:21:00Z">
              <w:r w:rsidRPr="00AC4FBC">
                <w:t>-85.2 +TT</w:t>
              </w:r>
            </w:ins>
          </w:p>
        </w:tc>
        <w:tc>
          <w:tcPr>
            <w:tcW w:w="911" w:type="dxa"/>
            <w:shd w:val="clear" w:color="auto" w:fill="auto"/>
            <w:vAlign w:val="bottom"/>
          </w:tcPr>
          <w:p w14:paraId="1592B8E9" w14:textId="0C01EF3B" w:rsidR="00616612" w:rsidRPr="00AC4FBC" w:rsidRDefault="00616612" w:rsidP="00616612">
            <w:pPr>
              <w:pStyle w:val="TAC"/>
              <w:rPr>
                <w:ins w:id="12340" w:author="1992" w:date="2024-03-27T21:21:00Z"/>
              </w:rPr>
            </w:pPr>
            <w:ins w:id="12341" w:author="1992" w:date="2024-03-27T21:21:00Z">
              <w:r w:rsidRPr="00AC4FBC">
                <w:t>-84.7 +TT</w:t>
              </w:r>
            </w:ins>
          </w:p>
        </w:tc>
        <w:tc>
          <w:tcPr>
            <w:tcW w:w="1054" w:type="dxa"/>
            <w:shd w:val="clear" w:color="auto" w:fill="auto"/>
            <w:vAlign w:val="bottom"/>
          </w:tcPr>
          <w:p w14:paraId="38CC803D" w14:textId="41434FD3" w:rsidR="00616612" w:rsidRPr="00AC4FBC" w:rsidRDefault="00616612" w:rsidP="00616612">
            <w:pPr>
              <w:pStyle w:val="TAC"/>
              <w:rPr>
                <w:ins w:id="12342" w:author="1992" w:date="2024-03-27T21:21:00Z"/>
              </w:rPr>
            </w:pPr>
            <w:ins w:id="12343" w:author="1992" w:date="2024-03-27T21:21:00Z">
              <w:r w:rsidRPr="00AC4FBC">
                <w:t>-84.6 +TT</w:t>
              </w:r>
            </w:ins>
          </w:p>
        </w:tc>
        <w:tc>
          <w:tcPr>
            <w:tcW w:w="892" w:type="dxa"/>
            <w:shd w:val="clear" w:color="auto" w:fill="auto"/>
            <w:vAlign w:val="bottom"/>
          </w:tcPr>
          <w:p w14:paraId="1860637A" w14:textId="77777777" w:rsidR="00616612" w:rsidRPr="00AC4FBC" w:rsidRDefault="00616612" w:rsidP="00616612">
            <w:pPr>
              <w:pStyle w:val="TAC"/>
              <w:rPr>
                <w:ins w:id="12344" w:author="1992" w:date="2024-03-27T21:21:00Z"/>
              </w:rPr>
            </w:pPr>
          </w:p>
        </w:tc>
        <w:tc>
          <w:tcPr>
            <w:tcW w:w="892" w:type="dxa"/>
            <w:vAlign w:val="bottom"/>
          </w:tcPr>
          <w:p w14:paraId="44D50574" w14:textId="77777777" w:rsidR="00616612" w:rsidRPr="00AC4FBC" w:rsidRDefault="00616612" w:rsidP="00616612">
            <w:pPr>
              <w:pStyle w:val="TAC"/>
              <w:rPr>
                <w:ins w:id="12345" w:author="1992" w:date="2024-03-27T21:21:00Z"/>
              </w:rPr>
            </w:pPr>
          </w:p>
        </w:tc>
        <w:tc>
          <w:tcPr>
            <w:tcW w:w="727" w:type="dxa"/>
            <w:shd w:val="clear" w:color="auto" w:fill="auto"/>
            <w:vAlign w:val="bottom"/>
          </w:tcPr>
          <w:p w14:paraId="3B3F0D94" w14:textId="4E5A1DA1" w:rsidR="00616612" w:rsidRPr="00AC4FBC" w:rsidRDefault="00616612" w:rsidP="00616612">
            <w:pPr>
              <w:pStyle w:val="TAC"/>
              <w:rPr>
                <w:ins w:id="12346" w:author="1992" w:date="2024-03-27T21:21:00Z"/>
              </w:rPr>
            </w:pPr>
            <w:ins w:id="12347" w:author="1992" w:date="2024-03-27T21:21:00Z">
              <w:r w:rsidRPr="00AC4FBC">
                <w:t>-84.5 +TT</w:t>
              </w:r>
            </w:ins>
          </w:p>
        </w:tc>
        <w:tc>
          <w:tcPr>
            <w:tcW w:w="692" w:type="dxa"/>
            <w:shd w:val="clear" w:color="auto" w:fill="auto"/>
            <w:vAlign w:val="bottom"/>
          </w:tcPr>
          <w:p w14:paraId="7CF8C9D1" w14:textId="722F8A5E" w:rsidR="00616612" w:rsidRPr="00AC4FBC" w:rsidRDefault="00616612" w:rsidP="00616612">
            <w:pPr>
              <w:pStyle w:val="TAC"/>
              <w:rPr>
                <w:ins w:id="12348" w:author="1992" w:date="2024-03-27T21:21:00Z"/>
              </w:rPr>
            </w:pPr>
            <w:ins w:id="12349" w:author="1992" w:date="2024-03-27T21:21:00Z">
              <w:r w:rsidRPr="00AC4FBC">
                <w:t>-84.5 +TT</w:t>
              </w:r>
            </w:ins>
          </w:p>
        </w:tc>
        <w:tc>
          <w:tcPr>
            <w:tcW w:w="692" w:type="dxa"/>
            <w:shd w:val="clear" w:color="auto" w:fill="auto"/>
            <w:vAlign w:val="bottom"/>
          </w:tcPr>
          <w:p w14:paraId="6F635C12" w14:textId="24DC3308" w:rsidR="00616612" w:rsidRPr="00AC4FBC" w:rsidRDefault="00616612" w:rsidP="00616612">
            <w:pPr>
              <w:pStyle w:val="TAC"/>
              <w:rPr>
                <w:ins w:id="12350" w:author="1992" w:date="2024-03-27T21:21:00Z"/>
              </w:rPr>
            </w:pPr>
            <w:ins w:id="12351" w:author="1992" w:date="2024-03-27T21:21:00Z">
              <w:r w:rsidRPr="00AC4FBC">
                <w:t>-84.4 +TT</w:t>
              </w:r>
            </w:ins>
          </w:p>
        </w:tc>
        <w:tc>
          <w:tcPr>
            <w:tcW w:w="746" w:type="dxa"/>
            <w:shd w:val="clear" w:color="auto" w:fill="auto"/>
            <w:vAlign w:val="bottom"/>
          </w:tcPr>
          <w:p w14:paraId="51D01633" w14:textId="2E9E8F8D" w:rsidR="00616612" w:rsidRPr="00AC4FBC" w:rsidRDefault="00616612" w:rsidP="00616612">
            <w:pPr>
              <w:pStyle w:val="TAC"/>
              <w:rPr>
                <w:ins w:id="12352" w:author="1992" w:date="2024-03-27T21:21:00Z"/>
              </w:rPr>
            </w:pPr>
            <w:ins w:id="12353" w:author="1992" w:date="2024-03-27T21:21:00Z">
              <w:r w:rsidRPr="00AC4FBC">
                <w:t>-84.4 +TT</w:t>
              </w:r>
            </w:ins>
          </w:p>
        </w:tc>
        <w:tc>
          <w:tcPr>
            <w:tcW w:w="675" w:type="dxa"/>
            <w:vAlign w:val="bottom"/>
          </w:tcPr>
          <w:p w14:paraId="36F07F84" w14:textId="13F5DF4E" w:rsidR="00616612" w:rsidRPr="00AC4FBC" w:rsidRDefault="00616612" w:rsidP="00616612">
            <w:pPr>
              <w:pStyle w:val="TAC"/>
              <w:rPr>
                <w:ins w:id="12354" w:author="1992" w:date="2024-03-27T21:21:00Z"/>
              </w:rPr>
            </w:pPr>
            <w:ins w:id="12355" w:author="1992" w:date="2024-03-27T21:21:00Z">
              <w:r w:rsidRPr="00AC4FBC">
                <w:t>-84.4 +TT</w:t>
              </w:r>
            </w:ins>
          </w:p>
        </w:tc>
        <w:tc>
          <w:tcPr>
            <w:tcW w:w="703" w:type="dxa"/>
            <w:shd w:val="clear" w:color="auto" w:fill="auto"/>
            <w:vAlign w:val="bottom"/>
          </w:tcPr>
          <w:p w14:paraId="4358AE64" w14:textId="5A8466F6" w:rsidR="00616612" w:rsidRPr="00AC4FBC" w:rsidRDefault="00616612" w:rsidP="00616612">
            <w:pPr>
              <w:pStyle w:val="TAC"/>
              <w:rPr>
                <w:ins w:id="12356" w:author="1992" w:date="2024-03-27T21:21:00Z"/>
              </w:rPr>
            </w:pPr>
            <w:ins w:id="12357" w:author="1992" w:date="2024-03-27T21:21:00Z">
              <w:r w:rsidRPr="00AC4FBC">
                <w:t>-84.4 +TT</w:t>
              </w:r>
            </w:ins>
          </w:p>
        </w:tc>
      </w:tr>
      <w:tr w:rsidR="00616612" w:rsidRPr="00AC4FBC" w14:paraId="79166690" w14:textId="77777777" w:rsidTr="001D047E">
        <w:trPr>
          <w:trHeight w:val="285"/>
          <w:ins w:id="12358" w:author="1992" w:date="2024-03-27T21:21:00Z"/>
        </w:trPr>
        <w:tc>
          <w:tcPr>
            <w:tcW w:w="0" w:type="auto"/>
            <w:vMerge/>
            <w:shd w:val="clear" w:color="auto" w:fill="auto"/>
            <w:vAlign w:val="center"/>
          </w:tcPr>
          <w:p w14:paraId="531A40CC" w14:textId="77777777" w:rsidR="00616612" w:rsidRPr="00AC4FBC" w:rsidRDefault="00616612" w:rsidP="00616612">
            <w:pPr>
              <w:pStyle w:val="TAC"/>
              <w:rPr>
                <w:ins w:id="12359" w:author="1992" w:date="2024-03-27T21:21:00Z"/>
              </w:rPr>
            </w:pPr>
          </w:p>
        </w:tc>
        <w:tc>
          <w:tcPr>
            <w:tcW w:w="0" w:type="auto"/>
            <w:vMerge/>
            <w:shd w:val="clear" w:color="auto" w:fill="auto"/>
            <w:vAlign w:val="center"/>
          </w:tcPr>
          <w:p w14:paraId="3134BC95" w14:textId="77777777" w:rsidR="00616612" w:rsidRPr="00AC4FBC" w:rsidRDefault="00616612" w:rsidP="00616612">
            <w:pPr>
              <w:pStyle w:val="TAC"/>
              <w:rPr>
                <w:ins w:id="12360" w:author="1992" w:date="2024-03-27T21:21:00Z"/>
              </w:rPr>
            </w:pPr>
          </w:p>
        </w:tc>
        <w:tc>
          <w:tcPr>
            <w:tcW w:w="656" w:type="dxa"/>
            <w:vAlign w:val="center"/>
          </w:tcPr>
          <w:p w14:paraId="4F337E3D" w14:textId="246ECAFA" w:rsidR="00616612" w:rsidRPr="00AC4FBC" w:rsidRDefault="00616612" w:rsidP="00616612">
            <w:pPr>
              <w:pStyle w:val="TAC"/>
              <w:rPr>
                <w:ins w:id="12361" w:author="1992" w:date="2024-03-27T21:21:00Z"/>
              </w:rPr>
            </w:pPr>
            <w:ins w:id="12362" w:author="1992" w:date="2024-03-27T21:21:00Z">
              <w:r w:rsidRPr="00AC4FBC">
                <w:t>60</w:t>
              </w:r>
            </w:ins>
          </w:p>
        </w:tc>
        <w:tc>
          <w:tcPr>
            <w:tcW w:w="648" w:type="dxa"/>
            <w:shd w:val="clear" w:color="auto" w:fill="auto"/>
            <w:vAlign w:val="center"/>
          </w:tcPr>
          <w:p w14:paraId="057EC966" w14:textId="77777777" w:rsidR="00616612" w:rsidRPr="00AC4FBC" w:rsidRDefault="00616612" w:rsidP="00616612">
            <w:pPr>
              <w:pStyle w:val="TAC"/>
              <w:rPr>
                <w:ins w:id="12363" w:author="1992" w:date="2024-03-27T21:21:00Z"/>
              </w:rPr>
            </w:pPr>
          </w:p>
        </w:tc>
        <w:tc>
          <w:tcPr>
            <w:tcW w:w="908" w:type="dxa"/>
            <w:shd w:val="clear" w:color="auto" w:fill="auto"/>
            <w:vAlign w:val="bottom"/>
          </w:tcPr>
          <w:p w14:paraId="6C00FC5C" w14:textId="496DA9F8" w:rsidR="00616612" w:rsidRPr="00AC4FBC" w:rsidRDefault="00616612" w:rsidP="00616612">
            <w:pPr>
              <w:pStyle w:val="TAC"/>
              <w:rPr>
                <w:ins w:id="12364" w:author="1992" w:date="2024-03-27T21:21:00Z"/>
              </w:rPr>
            </w:pPr>
            <w:ins w:id="12365" w:author="1992" w:date="2024-03-27T21:21:00Z">
              <w:r w:rsidRPr="00AC4FBC">
                <w:t>-85.6 +TT</w:t>
              </w:r>
            </w:ins>
          </w:p>
        </w:tc>
        <w:tc>
          <w:tcPr>
            <w:tcW w:w="911" w:type="dxa"/>
            <w:shd w:val="clear" w:color="auto" w:fill="auto"/>
            <w:vAlign w:val="bottom"/>
          </w:tcPr>
          <w:p w14:paraId="7CDE3900" w14:textId="0F1E5E12" w:rsidR="00616612" w:rsidRPr="00AC4FBC" w:rsidRDefault="00616612" w:rsidP="00616612">
            <w:pPr>
              <w:pStyle w:val="TAC"/>
              <w:rPr>
                <w:ins w:id="12366" w:author="1992" w:date="2024-03-27T21:21:00Z"/>
              </w:rPr>
            </w:pPr>
            <w:ins w:id="12367" w:author="1992" w:date="2024-03-27T21:21:00Z">
              <w:r w:rsidRPr="00AC4FBC">
                <w:t>-85.0 +TT</w:t>
              </w:r>
            </w:ins>
          </w:p>
        </w:tc>
        <w:tc>
          <w:tcPr>
            <w:tcW w:w="1054" w:type="dxa"/>
            <w:shd w:val="clear" w:color="auto" w:fill="auto"/>
            <w:vAlign w:val="bottom"/>
          </w:tcPr>
          <w:p w14:paraId="743D9E45" w14:textId="1B0B9D40" w:rsidR="00616612" w:rsidRPr="00AC4FBC" w:rsidRDefault="00616612" w:rsidP="00616612">
            <w:pPr>
              <w:pStyle w:val="TAC"/>
              <w:rPr>
                <w:ins w:id="12368" w:author="1992" w:date="2024-03-27T21:21:00Z"/>
              </w:rPr>
            </w:pPr>
            <w:ins w:id="12369" w:author="1992" w:date="2024-03-27T21:21:00Z">
              <w:r w:rsidRPr="00AC4FBC">
                <w:t>-84.8 +TT</w:t>
              </w:r>
            </w:ins>
          </w:p>
        </w:tc>
        <w:tc>
          <w:tcPr>
            <w:tcW w:w="892" w:type="dxa"/>
            <w:shd w:val="clear" w:color="auto" w:fill="auto"/>
            <w:vAlign w:val="bottom"/>
          </w:tcPr>
          <w:p w14:paraId="7AEDC535" w14:textId="77777777" w:rsidR="00616612" w:rsidRPr="00AC4FBC" w:rsidRDefault="00616612" w:rsidP="00616612">
            <w:pPr>
              <w:pStyle w:val="TAC"/>
              <w:rPr>
                <w:ins w:id="12370" w:author="1992" w:date="2024-03-27T21:21:00Z"/>
              </w:rPr>
            </w:pPr>
          </w:p>
        </w:tc>
        <w:tc>
          <w:tcPr>
            <w:tcW w:w="892" w:type="dxa"/>
            <w:vAlign w:val="bottom"/>
          </w:tcPr>
          <w:p w14:paraId="0EB3841C" w14:textId="77777777" w:rsidR="00616612" w:rsidRPr="00AC4FBC" w:rsidRDefault="00616612" w:rsidP="00616612">
            <w:pPr>
              <w:pStyle w:val="TAC"/>
              <w:rPr>
                <w:ins w:id="12371" w:author="1992" w:date="2024-03-27T21:21:00Z"/>
              </w:rPr>
            </w:pPr>
          </w:p>
        </w:tc>
        <w:tc>
          <w:tcPr>
            <w:tcW w:w="727" w:type="dxa"/>
            <w:shd w:val="clear" w:color="auto" w:fill="auto"/>
            <w:vAlign w:val="bottom"/>
          </w:tcPr>
          <w:p w14:paraId="17DFD169" w14:textId="279C6962" w:rsidR="00616612" w:rsidRPr="00AC4FBC" w:rsidRDefault="00616612" w:rsidP="00616612">
            <w:pPr>
              <w:pStyle w:val="TAC"/>
              <w:rPr>
                <w:ins w:id="12372" w:author="1992" w:date="2024-03-27T21:21:00Z"/>
              </w:rPr>
            </w:pPr>
            <w:ins w:id="12373" w:author="1992" w:date="2024-03-27T21:21:00Z">
              <w:r w:rsidRPr="00AC4FBC">
                <w:t>-84.7 +TT</w:t>
              </w:r>
            </w:ins>
          </w:p>
        </w:tc>
        <w:tc>
          <w:tcPr>
            <w:tcW w:w="692" w:type="dxa"/>
            <w:shd w:val="clear" w:color="auto" w:fill="auto"/>
            <w:vAlign w:val="bottom"/>
          </w:tcPr>
          <w:p w14:paraId="00715535" w14:textId="368392DE" w:rsidR="00616612" w:rsidRPr="00AC4FBC" w:rsidRDefault="00616612" w:rsidP="00616612">
            <w:pPr>
              <w:pStyle w:val="TAC"/>
              <w:rPr>
                <w:ins w:id="12374" w:author="1992" w:date="2024-03-27T21:21:00Z"/>
              </w:rPr>
            </w:pPr>
            <w:ins w:id="12375" w:author="1992" w:date="2024-03-27T21:21:00Z">
              <w:r w:rsidRPr="00AC4FBC">
                <w:t>-84.6 +TT</w:t>
              </w:r>
            </w:ins>
          </w:p>
        </w:tc>
        <w:tc>
          <w:tcPr>
            <w:tcW w:w="692" w:type="dxa"/>
            <w:shd w:val="clear" w:color="auto" w:fill="auto"/>
            <w:vAlign w:val="bottom"/>
          </w:tcPr>
          <w:p w14:paraId="16DE7E3D" w14:textId="70A62650" w:rsidR="00616612" w:rsidRPr="00AC4FBC" w:rsidRDefault="00616612" w:rsidP="00616612">
            <w:pPr>
              <w:pStyle w:val="TAC"/>
              <w:rPr>
                <w:ins w:id="12376" w:author="1992" w:date="2024-03-27T21:21:00Z"/>
              </w:rPr>
            </w:pPr>
            <w:ins w:id="12377" w:author="1992" w:date="2024-03-27T21:21:00Z">
              <w:r w:rsidRPr="00AC4FBC">
                <w:t>-84.5 +TT</w:t>
              </w:r>
            </w:ins>
          </w:p>
        </w:tc>
        <w:tc>
          <w:tcPr>
            <w:tcW w:w="746" w:type="dxa"/>
            <w:shd w:val="clear" w:color="auto" w:fill="auto"/>
            <w:vAlign w:val="bottom"/>
          </w:tcPr>
          <w:p w14:paraId="709DB589" w14:textId="3118B8D5" w:rsidR="00616612" w:rsidRPr="00AC4FBC" w:rsidRDefault="00616612" w:rsidP="00616612">
            <w:pPr>
              <w:pStyle w:val="TAC"/>
              <w:rPr>
                <w:ins w:id="12378" w:author="1992" w:date="2024-03-27T21:21:00Z"/>
              </w:rPr>
            </w:pPr>
            <w:ins w:id="12379" w:author="1992" w:date="2024-03-27T21:21:00Z">
              <w:r w:rsidRPr="00AC4FBC">
                <w:t>-84.5 +TT</w:t>
              </w:r>
            </w:ins>
          </w:p>
        </w:tc>
        <w:tc>
          <w:tcPr>
            <w:tcW w:w="675" w:type="dxa"/>
            <w:vAlign w:val="bottom"/>
          </w:tcPr>
          <w:p w14:paraId="6D4A4A21" w14:textId="1C77A144" w:rsidR="00616612" w:rsidRPr="00AC4FBC" w:rsidRDefault="00616612" w:rsidP="00616612">
            <w:pPr>
              <w:pStyle w:val="TAC"/>
              <w:rPr>
                <w:ins w:id="12380" w:author="1992" w:date="2024-03-27T21:21:00Z"/>
              </w:rPr>
            </w:pPr>
            <w:ins w:id="12381" w:author="1992" w:date="2024-03-27T21:21:00Z">
              <w:r w:rsidRPr="00AC4FBC">
                <w:t>-84.5 +TT</w:t>
              </w:r>
            </w:ins>
          </w:p>
        </w:tc>
        <w:tc>
          <w:tcPr>
            <w:tcW w:w="703" w:type="dxa"/>
            <w:shd w:val="clear" w:color="auto" w:fill="auto"/>
            <w:vAlign w:val="bottom"/>
          </w:tcPr>
          <w:p w14:paraId="560AD83C" w14:textId="34727808" w:rsidR="00616612" w:rsidRPr="00AC4FBC" w:rsidRDefault="00616612" w:rsidP="00616612">
            <w:pPr>
              <w:pStyle w:val="TAC"/>
              <w:rPr>
                <w:ins w:id="12382" w:author="1992" w:date="2024-03-27T21:21:00Z"/>
              </w:rPr>
            </w:pPr>
            <w:ins w:id="12383" w:author="1992" w:date="2024-03-27T21:21:00Z">
              <w:r w:rsidRPr="00AC4FBC">
                <w:t>-84.5 +TT</w:t>
              </w:r>
            </w:ins>
          </w:p>
        </w:tc>
      </w:tr>
      <w:tr w:rsidR="00616612" w:rsidRPr="00AC4FBC" w14:paraId="11C9EF1F" w14:textId="77777777" w:rsidTr="001D047E">
        <w:trPr>
          <w:trHeight w:val="285"/>
          <w:ins w:id="12384" w:author="1992" w:date="2024-03-27T21:21:00Z"/>
        </w:trPr>
        <w:tc>
          <w:tcPr>
            <w:tcW w:w="0" w:type="auto"/>
            <w:vMerge/>
            <w:shd w:val="clear" w:color="auto" w:fill="auto"/>
            <w:vAlign w:val="center"/>
          </w:tcPr>
          <w:p w14:paraId="1EEE968A" w14:textId="77777777" w:rsidR="00616612" w:rsidRPr="00AC4FBC" w:rsidRDefault="00616612" w:rsidP="00616612">
            <w:pPr>
              <w:pStyle w:val="TAC"/>
              <w:rPr>
                <w:ins w:id="12385" w:author="1992" w:date="2024-03-27T21:21:00Z"/>
              </w:rPr>
            </w:pPr>
          </w:p>
        </w:tc>
        <w:tc>
          <w:tcPr>
            <w:tcW w:w="0" w:type="auto"/>
            <w:vMerge w:val="restart"/>
            <w:shd w:val="clear" w:color="auto" w:fill="auto"/>
            <w:vAlign w:val="center"/>
          </w:tcPr>
          <w:p w14:paraId="10AA9497" w14:textId="77777777" w:rsidR="00616612" w:rsidRDefault="00616612" w:rsidP="00616612">
            <w:pPr>
              <w:pStyle w:val="TAC"/>
              <w:rPr>
                <w:ins w:id="12386" w:author="1992" w:date="2024-03-27T21:21:00Z"/>
                <w:rFonts w:cs="Arial"/>
                <w:vertAlign w:val="superscript"/>
              </w:rPr>
            </w:pPr>
            <w:ins w:id="12387" w:author="1992" w:date="2024-03-27T21:21:00Z">
              <w:r w:rsidRPr="00AC4FBC">
                <w:t>n77</w:t>
              </w:r>
              <w:r>
                <w:rPr>
                  <w:rFonts w:cs="Arial"/>
                  <w:vertAlign w:val="superscript"/>
                </w:rPr>
                <w:t>6,7</w:t>
              </w:r>
            </w:ins>
          </w:p>
          <w:p w14:paraId="4211F8C9" w14:textId="7B13243E" w:rsidR="00616612" w:rsidRPr="00AC4FBC" w:rsidRDefault="00616612" w:rsidP="00616612">
            <w:pPr>
              <w:pStyle w:val="TAC"/>
              <w:rPr>
                <w:ins w:id="12388" w:author="1992" w:date="2024-03-27T21:21:00Z"/>
              </w:rPr>
            </w:pPr>
            <w:ins w:id="12389" w:author="1992" w:date="2024-03-27T21:21:00Z">
              <w:r w:rsidRPr="00AC4FBC">
                <w:t>n78</w:t>
              </w:r>
              <w:r>
                <w:rPr>
                  <w:rFonts w:cs="Arial"/>
                  <w:vertAlign w:val="superscript"/>
                </w:rPr>
                <w:t>6,7</w:t>
              </w:r>
            </w:ins>
          </w:p>
        </w:tc>
        <w:tc>
          <w:tcPr>
            <w:tcW w:w="656" w:type="dxa"/>
            <w:vAlign w:val="center"/>
          </w:tcPr>
          <w:p w14:paraId="468209E4" w14:textId="2673ABF1" w:rsidR="00616612" w:rsidRPr="00AC4FBC" w:rsidRDefault="00616612" w:rsidP="00616612">
            <w:pPr>
              <w:pStyle w:val="TAC"/>
              <w:rPr>
                <w:ins w:id="12390" w:author="1992" w:date="2024-03-27T21:21:00Z"/>
              </w:rPr>
            </w:pPr>
            <w:ins w:id="12391" w:author="1992" w:date="2024-03-27T21:21:00Z">
              <w:r>
                <w:rPr>
                  <w:rFonts w:hint="eastAsia"/>
                  <w:lang w:eastAsia="ja-JP"/>
                </w:rPr>
                <w:t>1</w:t>
              </w:r>
              <w:r>
                <w:rPr>
                  <w:lang w:eastAsia="ja-JP"/>
                </w:rPr>
                <w:t>5</w:t>
              </w:r>
            </w:ins>
          </w:p>
        </w:tc>
        <w:tc>
          <w:tcPr>
            <w:tcW w:w="648" w:type="dxa"/>
            <w:shd w:val="clear" w:color="auto" w:fill="auto"/>
            <w:vAlign w:val="center"/>
          </w:tcPr>
          <w:p w14:paraId="05C245A0" w14:textId="77777777" w:rsidR="00616612" w:rsidRPr="00AC4FBC" w:rsidRDefault="00616612" w:rsidP="00616612">
            <w:pPr>
              <w:pStyle w:val="TAC"/>
              <w:rPr>
                <w:ins w:id="12392" w:author="1992" w:date="2024-03-27T21:21:00Z"/>
              </w:rPr>
            </w:pPr>
          </w:p>
        </w:tc>
        <w:tc>
          <w:tcPr>
            <w:tcW w:w="908" w:type="dxa"/>
            <w:shd w:val="clear" w:color="auto" w:fill="auto"/>
            <w:vAlign w:val="bottom"/>
          </w:tcPr>
          <w:p w14:paraId="08F5BDC8" w14:textId="3E97F8A5" w:rsidR="00616612" w:rsidRPr="00AC4FBC" w:rsidRDefault="00616612" w:rsidP="00616612">
            <w:pPr>
              <w:pStyle w:val="TAC"/>
              <w:rPr>
                <w:ins w:id="12393" w:author="1992" w:date="2024-03-27T21:21:00Z"/>
              </w:rPr>
            </w:pPr>
            <w:ins w:id="12394" w:author="1992" w:date="2024-03-27T21:21:00Z">
              <w:r w:rsidRPr="00AC4FBC">
                <w:t>-84.</w:t>
              </w:r>
              <w:r>
                <w:t>8</w:t>
              </w:r>
              <w:r w:rsidRPr="00AC4FBC">
                <w:t xml:space="preserve"> +TT</w:t>
              </w:r>
            </w:ins>
          </w:p>
        </w:tc>
        <w:tc>
          <w:tcPr>
            <w:tcW w:w="911" w:type="dxa"/>
            <w:shd w:val="clear" w:color="auto" w:fill="auto"/>
            <w:vAlign w:val="bottom"/>
          </w:tcPr>
          <w:p w14:paraId="567E4D0A" w14:textId="672A9F57" w:rsidR="00616612" w:rsidRPr="00AC4FBC" w:rsidRDefault="00616612" w:rsidP="00616612">
            <w:pPr>
              <w:pStyle w:val="TAC"/>
              <w:rPr>
                <w:ins w:id="12395" w:author="1992" w:date="2024-03-27T21:21:00Z"/>
              </w:rPr>
            </w:pPr>
            <w:ins w:id="12396" w:author="1992" w:date="2024-03-27T21:21:00Z">
              <w:r w:rsidRPr="00AC4FBC">
                <w:t>-84.6 +TT</w:t>
              </w:r>
            </w:ins>
          </w:p>
        </w:tc>
        <w:tc>
          <w:tcPr>
            <w:tcW w:w="1054" w:type="dxa"/>
            <w:shd w:val="clear" w:color="auto" w:fill="auto"/>
            <w:vAlign w:val="bottom"/>
          </w:tcPr>
          <w:p w14:paraId="465E58FE" w14:textId="692FBECB" w:rsidR="00616612" w:rsidRPr="00AC4FBC" w:rsidRDefault="00616612" w:rsidP="00616612">
            <w:pPr>
              <w:pStyle w:val="TAC"/>
              <w:rPr>
                <w:ins w:id="12397" w:author="1992" w:date="2024-03-27T21:21:00Z"/>
              </w:rPr>
            </w:pPr>
            <w:ins w:id="12398" w:author="1992" w:date="2024-03-27T21:21:00Z">
              <w:r w:rsidRPr="00AC4FBC">
                <w:t>-84.4 +TT</w:t>
              </w:r>
            </w:ins>
          </w:p>
        </w:tc>
        <w:tc>
          <w:tcPr>
            <w:tcW w:w="892" w:type="dxa"/>
            <w:shd w:val="clear" w:color="auto" w:fill="auto"/>
            <w:vAlign w:val="bottom"/>
          </w:tcPr>
          <w:p w14:paraId="2C88D261" w14:textId="77777777" w:rsidR="00616612" w:rsidRPr="00AC4FBC" w:rsidRDefault="00616612" w:rsidP="00616612">
            <w:pPr>
              <w:pStyle w:val="TAC"/>
              <w:rPr>
                <w:ins w:id="12399" w:author="1992" w:date="2024-03-27T21:21:00Z"/>
              </w:rPr>
            </w:pPr>
          </w:p>
        </w:tc>
        <w:tc>
          <w:tcPr>
            <w:tcW w:w="892" w:type="dxa"/>
            <w:vAlign w:val="bottom"/>
          </w:tcPr>
          <w:p w14:paraId="17FB9F5E" w14:textId="77777777" w:rsidR="00616612" w:rsidRPr="00AC4FBC" w:rsidRDefault="00616612" w:rsidP="00616612">
            <w:pPr>
              <w:pStyle w:val="TAC"/>
              <w:rPr>
                <w:ins w:id="12400" w:author="1992" w:date="2024-03-27T21:21:00Z"/>
              </w:rPr>
            </w:pPr>
          </w:p>
        </w:tc>
        <w:tc>
          <w:tcPr>
            <w:tcW w:w="727" w:type="dxa"/>
            <w:shd w:val="clear" w:color="auto" w:fill="auto"/>
            <w:vAlign w:val="bottom"/>
          </w:tcPr>
          <w:p w14:paraId="2B1DA19B" w14:textId="67B76B0E" w:rsidR="00616612" w:rsidRPr="00AC4FBC" w:rsidRDefault="00616612" w:rsidP="00616612">
            <w:pPr>
              <w:pStyle w:val="TAC"/>
              <w:rPr>
                <w:ins w:id="12401" w:author="1992" w:date="2024-03-27T21:21:00Z"/>
              </w:rPr>
            </w:pPr>
            <w:ins w:id="12402" w:author="1992" w:date="2024-03-27T21:21:00Z">
              <w:r w:rsidRPr="00AC4FBC">
                <w:t>-8</w:t>
              </w:r>
              <w:r>
                <w:t>3.7</w:t>
              </w:r>
              <w:r w:rsidRPr="00AC4FBC">
                <w:t xml:space="preserve"> +TT</w:t>
              </w:r>
            </w:ins>
          </w:p>
        </w:tc>
        <w:tc>
          <w:tcPr>
            <w:tcW w:w="692" w:type="dxa"/>
            <w:shd w:val="clear" w:color="auto" w:fill="auto"/>
            <w:vAlign w:val="bottom"/>
          </w:tcPr>
          <w:p w14:paraId="2ACD8396" w14:textId="0292D4DA" w:rsidR="00616612" w:rsidRPr="00AC4FBC" w:rsidRDefault="00616612" w:rsidP="00616612">
            <w:pPr>
              <w:pStyle w:val="TAC"/>
              <w:rPr>
                <w:ins w:id="12403" w:author="1992" w:date="2024-03-27T21:21:00Z"/>
              </w:rPr>
            </w:pPr>
            <w:ins w:id="12404" w:author="1992" w:date="2024-03-27T21:21:00Z">
              <w:r w:rsidRPr="00AC4FBC">
                <w:t>-8</w:t>
              </w:r>
              <w:r>
                <w:t>3.9</w:t>
              </w:r>
              <w:r w:rsidRPr="00AC4FBC">
                <w:t xml:space="preserve"> +TT</w:t>
              </w:r>
            </w:ins>
          </w:p>
        </w:tc>
        <w:tc>
          <w:tcPr>
            <w:tcW w:w="692" w:type="dxa"/>
            <w:shd w:val="clear" w:color="auto" w:fill="auto"/>
            <w:vAlign w:val="bottom"/>
          </w:tcPr>
          <w:p w14:paraId="293DE7E3" w14:textId="77777777" w:rsidR="00616612" w:rsidRPr="00AC4FBC" w:rsidRDefault="00616612" w:rsidP="00616612">
            <w:pPr>
              <w:pStyle w:val="TAC"/>
              <w:rPr>
                <w:ins w:id="12405" w:author="1992" w:date="2024-03-27T21:21:00Z"/>
              </w:rPr>
            </w:pPr>
          </w:p>
        </w:tc>
        <w:tc>
          <w:tcPr>
            <w:tcW w:w="746" w:type="dxa"/>
            <w:shd w:val="clear" w:color="auto" w:fill="auto"/>
            <w:vAlign w:val="bottom"/>
          </w:tcPr>
          <w:p w14:paraId="46F5B380" w14:textId="77777777" w:rsidR="00616612" w:rsidRPr="00AC4FBC" w:rsidRDefault="00616612" w:rsidP="00616612">
            <w:pPr>
              <w:pStyle w:val="TAC"/>
              <w:rPr>
                <w:ins w:id="12406" w:author="1992" w:date="2024-03-27T21:21:00Z"/>
              </w:rPr>
            </w:pPr>
          </w:p>
        </w:tc>
        <w:tc>
          <w:tcPr>
            <w:tcW w:w="675" w:type="dxa"/>
            <w:vAlign w:val="bottom"/>
          </w:tcPr>
          <w:p w14:paraId="5AF40CA4" w14:textId="77777777" w:rsidR="00616612" w:rsidRPr="00AC4FBC" w:rsidRDefault="00616612" w:rsidP="00616612">
            <w:pPr>
              <w:pStyle w:val="TAC"/>
              <w:rPr>
                <w:ins w:id="12407" w:author="1992" w:date="2024-03-27T21:21:00Z"/>
              </w:rPr>
            </w:pPr>
          </w:p>
        </w:tc>
        <w:tc>
          <w:tcPr>
            <w:tcW w:w="703" w:type="dxa"/>
            <w:shd w:val="clear" w:color="auto" w:fill="auto"/>
            <w:vAlign w:val="bottom"/>
          </w:tcPr>
          <w:p w14:paraId="5F95D2EE" w14:textId="77777777" w:rsidR="00616612" w:rsidRPr="00AC4FBC" w:rsidRDefault="00616612" w:rsidP="00616612">
            <w:pPr>
              <w:pStyle w:val="TAC"/>
              <w:rPr>
                <w:ins w:id="12408" w:author="1992" w:date="2024-03-27T21:21:00Z"/>
              </w:rPr>
            </w:pPr>
          </w:p>
        </w:tc>
      </w:tr>
      <w:tr w:rsidR="00616612" w:rsidRPr="00AC4FBC" w14:paraId="20140A68" w14:textId="77777777" w:rsidTr="001D047E">
        <w:trPr>
          <w:trHeight w:val="285"/>
          <w:ins w:id="12409" w:author="1992" w:date="2024-03-27T21:21:00Z"/>
        </w:trPr>
        <w:tc>
          <w:tcPr>
            <w:tcW w:w="0" w:type="auto"/>
            <w:vMerge/>
            <w:shd w:val="clear" w:color="auto" w:fill="auto"/>
            <w:vAlign w:val="center"/>
          </w:tcPr>
          <w:p w14:paraId="4D06624E" w14:textId="77777777" w:rsidR="00616612" w:rsidRPr="00AC4FBC" w:rsidRDefault="00616612" w:rsidP="00616612">
            <w:pPr>
              <w:pStyle w:val="TAC"/>
              <w:rPr>
                <w:ins w:id="12410" w:author="1992" w:date="2024-03-27T21:21:00Z"/>
              </w:rPr>
            </w:pPr>
          </w:p>
        </w:tc>
        <w:tc>
          <w:tcPr>
            <w:tcW w:w="0" w:type="auto"/>
            <w:vMerge/>
            <w:shd w:val="clear" w:color="auto" w:fill="auto"/>
            <w:vAlign w:val="center"/>
          </w:tcPr>
          <w:p w14:paraId="08F630FE" w14:textId="77777777" w:rsidR="00616612" w:rsidRPr="00AC4FBC" w:rsidRDefault="00616612" w:rsidP="00616612">
            <w:pPr>
              <w:pStyle w:val="TAC"/>
              <w:rPr>
                <w:ins w:id="12411" w:author="1992" w:date="2024-03-27T21:21:00Z"/>
              </w:rPr>
            </w:pPr>
          </w:p>
        </w:tc>
        <w:tc>
          <w:tcPr>
            <w:tcW w:w="656" w:type="dxa"/>
            <w:vAlign w:val="center"/>
          </w:tcPr>
          <w:p w14:paraId="67C22DE7" w14:textId="55FC5DBA" w:rsidR="00616612" w:rsidRPr="00AC4FBC" w:rsidRDefault="00616612" w:rsidP="00616612">
            <w:pPr>
              <w:pStyle w:val="TAC"/>
              <w:rPr>
                <w:ins w:id="12412" w:author="1992" w:date="2024-03-27T21:21:00Z"/>
              </w:rPr>
            </w:pPr>
            <w:ins w:id="12413" w:author="1992" w:date="2024-03-27T21:21:00Z">
              <w:r>
                <w:rPr>
                  <w:rFonts w:hint="eastAsia"/>
                  <w:lang w:eastAsia="ja-JP"/>
                </w:rPr>
                <w:t>3</w:t>
              </w:r>
              <w:r>
                <w:rPr>
                  <w:lang w:eastAsia="ja-JP"/>
                </w:rPr>
                <w:t>0</w:t>
              </w:r>
            </w:ins>
          </w:p>
        </w:tc>
        <w:tc>
          <w:tcPr>
            <w:tcW w:w="648" w:type="dxa"/>
            <w:shd w:val="clear" w:color="auto" w:fill="auto"/>
            <w:vAlign w:val="center"/>
          </w:tcPr>
          <w:p w14:paraId="1F67E883" w14:textId="77777777" w:rsidR="00616612" w:rsidRPr="00AC4FBC" w:rsidRDefault="00616612" w:rsidP="00616612">
            <w:pPr>
              <w:pStyle w:val="TAC"/>
              <w:rPr>
                <w:ins w:id="12414" w:author="1992" w:date="2024-03-27T21:21:00Z"/>
              </w:rPr>
            </w:pPr>
          </w:p>
        </w:tc>
        <w:tc>
          <w:tcPr>
            <w:tcW w:w="908" w:type="dxa"/>
            <w:shd w:val="clear" w:color="auto" w:fill="auto"/>
            <w:vAlign w:val="bottom"/>
          </w:tcPr>
          <w:p w14:paraId="704FAB26" w14:textId="4DA47AB2" w:rsidR="00616612" w:rsidRPr="00AC4FBC" w:rsidRDefault="00616612" w:rsidP="00616612">
            <w:pPr>
              <w:pStyle w:val="TAC"/>
              <w:rPr>
                <w:ins w:id="12415" w:author="1992" w:date="2024-03-27T21:21:00Z"/>
              </w:rPr>
            </w:pPr>
            <w:ins w:id="12416" w:author="1992" w:date="2024-03-27T21:21:00Z">
              <w:r w:rsidRPr="00AC4FBC">
                <w:t>-85.</w:t>
              </w:r>
              <w:r>
                <w:t>1</w:t>
              </w:r>
              <w:r w:rsidRPr="00AC4FBC">
                <w:t xml:space="preserve"> +TT</w:t>
              </w:r>
            </w:ins>
          </w:p>
        </w:tc>
        <w:tc>
          <w:tcPr>
            <w:tcW w:w="911" w:type="dxa"/>
            <w:shd w:val="clear" w:color="auto" w:fill="auto"/>
            <w:vAlign w:val="bottom"/>
          </w:tcPr>
          <w:p w14:paraId="3B65CE89" w14:textId="3A03CC24" w:rsidR="00616612" w:rsidRPr="00AC4FBC" w:rsidRDefault="00616612" w:rsidP="00616612">
            <w:pPr>
              <w:pStyle w:val="TAC"/>
              <w:rPr>
                <w:ins w:id="12417" w:author="1992" w:date="2024-03-27T21:21:00Z"/>
              </w:rPr>
            </w:pPr>
            <w:ins w:id="12418" w:author="1992" w:date="2024-03-27T21:21:00Z">
              <w:r w:rsidRPr="00AC4FBC">
                <w:t>-84.7 +TT</w:t>
              </w:r>
            </w:ins>
          </w:p>
        </w:tc>
        <w:tc>
          <w:tcPr>
            <w:tcW w:w="1054" w:type="dxa"/>
            <w:shd w:val="clear" w:color="auto" w:fill="auto"/>
            <w:vAlign w:val="bottom"/>
          </w:tcPr>
          <w:p w14:paraId="4BB12FD1" w14:textId="3EBB53E0" w:rsidR="00616612" w:rsidRPr="00AC4FBC" w:rsidRDefault="00616612" w:rsidP="00616612">
            <w:pPr>
              <w:pStyle w:val="TAC"/>
              <w:rPr>
                <w:ins w:id="12419" w:author="1992" w:date="2024-03-27T21:21:00Z"/>
              </w:rPr>
            </w:pPr>
            <w:ins w:id="12420" w:author="1992" w:date="2024-03-27T21:21:00Z">
              <w:r w:rsidRPr="00AC4FBC">
                <w:t>-84.6 +TT</w:t>
              </w:r>
            </w:ins>
          </w:p>
        </w:tc>
        <w:tc>
          <w:tcPr>
            <w:tcW w:w="892" w:type="dxa"/>
            <w:shd w:val="clear" w:color="auto" w:fill="auto"/>
            <w:vAlign w:val="bottom"/>
          </w:tcPr>
          <w:p w14:paraId="67843ACB" w14:textId="77777777" w:rsidR="00616612" w:rsidRPr="00AC4FBC" w:rsidRDefault="00616612" w:rsidP="00616612">
            <w:pPr>
              <w:pStyle w:val="TAC"/>
              <w:rPr>
                <w:ins w:id="12421" w:author="1992" w:date="2024-03-27T21:21:00Z"/>
              </w:rPr>
            </w:pPr>
          </w:p>
        </w:tc>
        <w:tc>
          <w:tcPr>
            <w:tcW w:w="892" w:type="dxa"/>
            <w:vAlign w:val="bottom"/>
          </w:tcPr>
          <w:p w14:paraId="56D05DBA" w14:textId="77777777" w:rsidR="00616612" w:rsidRPr="00AC4FBC" w:rsidRDefault="00616612" w:rsidP="00616612">
            <w:pPr>
              <w:pStyle w:val="TAC"/>
              <w:rPr>
                <w:ins w:id="12422" w:author="1992" w:date="2024-03-27T21:21:00Z"/>
              </w:rPr>
            </w:pPr>
          </w:p>
        </w:tc>
        <w:tc>
          <w:tcPr>
            <w:tcW w:w="727" w:type="dxa"/>
            <w:shd w:val="clear" w:color="auto" w:fill="auto"/>
            <w:vAlign w:val="bottom"/>
          </w:tcPr>
          <w:p w14:paraId="12A89C90" w14:textId="338D8733" w:rsidR="00616612" w:rsidRPr="00AC4FBC" w:rsidRDefault="00616612" w:rsidP="00616612">
            <w:pPr>
              <w:pStyle w:val="TAC"/>
              <w:rPr>
                <w:ins w:id="12423" w:author="1992" w:date="2024-03-27T21:21:00Z"/>
              </w:rPr>
            </w:pPr>
            <w:ins w:id="12424" w:author="1992" w:date="2024-03-27T21:21:00Z">
              <w:r w:rsidRPr="00AC4FBC">
                <w:t>-8</w:t>
              </w:r>
              <w:r>
                <w:t>3.8</w:t>
              </w:r>
              <w:r w:rsidRPr="00AC4FBC">
                <w:t xml:space="preserve"> +TT</w:t>
              </w:r>
            </w:ins>
          </w:p>
        </w:tc>
        <w:tc>
          <w:tcPr>
            <w:tcW w:w="692" w:type="dxa"/>
            <w:shd w:val="clear" w:color="auto" w:fill="auto"/>
            <w:vAlign w:val="bottom"/>
          </w:tcPr>
          <w:p w14:paraId="698AFAAE" w14:textId="57888CA9" w:rsidR="00616612" w:rsidRPr="00AC4FBC" w:rsidRDefault="00616612" w:rsidP="00616612">
            <w:pPr>
              <w:pStyle w:val="TAC"/>
              <w:rPr>
                <w:ins w:id="12425" w:author="1992" w:date="2024-03-27T21:21:00Z"/>
              </w:rPr>
            </w:pPr>
            <w:ins w:id="12426" w:author="1992" w:date="2024-03-27T21:21:00Z">
              <w:r w:rsidRPr="00AC4FBC">
                <w:t>-84.</w:t>
              </w:r>
              <w:r>
                <w:t>0</w:t>
              </w:r>
              <w:r w:rsidRPr="00AC4FBC">
                <w:t xml:space="preserve"> +TT</w:t>
              </w:r>
            </w:ins>
          </w:p>
        </w:tc>
        <w:tc>
          <w:tcPr>
            <w:tcW w:w="692" w:type="dxa"/>
            <w:shd w:val="clear" w:color="auto" w:fill="auto"/>
            <w:vAlign w:val="bottom"/>
          </w:tcPr>
          <w:p w14:paraId="13BFD229" w14:textId="2C892722" w:rsidR="00616612" w:rsidRPr="00AC4FBC" w:rsidRDefault="00616612" w:rsidP="00616612">
            <w:pPr>
              <w:pStyle w:val="TAC"/>
              <w:rPr>
                <w:ins w:id="12427" w:author="1992" w:date="2024-03-27T21:21:00Z"/>
              </w:rPr>
            </w:pPr>
            <w:ins w:id="12428" w:author="1992" w:date="2024-03-27T21:21:00Z">
              <w:r w:rsidRPr="00AC4FBC">
                <w:t>-8</w:t>
              </w:r>
              <w:r>
                <w:t>3.9</w:t>
              </w:r>
              <w:r w:rsidRPr="00AC4FBC">
                <w:t xml:space="preserve"> +TT</w:t>
              </w:r>
            </w:ins>
          </w:p>
        </w:tc>
        <w:tc>
          <w:tcPr>
            <w:tcW w:w="746" w:type="dxa"/>
            <w:shd w:val="clear" w:color="auto" w:fill="auto"/>
            <w:vAlign w:val="bottom"/>
          </w:tcPr>
          <w:p w14:paraId="40EE266B" w14:textId="24AF00DF" w:rsidR="00616612" w:rsidRPr="00AC4FBC" w:rsidRDefault="00616612" w:rsidP="00616612">
            <w:pPr>
              <w:pStyle w:val="TAC"/>
              <w:rPr>
                <w:ins w:id="12429" w:author="1992" w:date="2024-03-27T21:21:00Z"/>
              </w:rPr>
            </w:pPr>
            <w:ins w:id="12430" w:author="1992" w:date="2024-03-27T21:21:00Z">
              <w:r w:rsidRPr="00AC4FBC">
                <w:t>-8</w:t>
              </w:r>
              <w:r>
                <w:t>3.8</w:t>
              </w:r>
              <w:r w:rsidRPr="00AC4FBC">
                <w:t xml:space="preserve"> +TT</w:t>
              </w:r>
            </w:ins>
          </w:p>
        </w:tc>
        <w:tc>
          <w:tcPr>
            <w:tcW w:w="675" w:type="dxa"/>
            <w:vAlign w:val="bottom"/>
          </w:tcPr>
          <w:p w14:paraId="0B44A134" w14:textId="68C1235B" w:rsidR="00616612" w:rsidRPr="00AC4FBC" w:rsidRDefault="00616612" w:rsidP="00616612">
            <w:pPr>
              <w:pStyle w:val="TAC"/>
              <w:rPr>
                <w:ins w:id="12431" w:author="1992" w:date="2024-03-27T21:21:00Z"/>
              </w:rPr>
            </w:pPr>
            <w:ins w:id="12432" w:author="1992" w:date="2024-03-27T21:21:00Z">
              <w:r w:rsidRPr="00AC4FBC">
                <w:t>-8</w:t>
              </w:r>
              <w:r>
                <w:t>3.5</w:t>
              </w:r>
              <w:r w:rsidRPr="00AC4FBC">
                <w:t xml:space="preserve"> +TT</w:t>
              </w:r>
            </w:ins>
          </w:p>
        </w:tc>
        <w:tc>
          <w:tcPr>
            <w:tcW w:w="703" w:type="dxa"/>
            <w:shd w:val="clear" w:color="auto" w:fill="auto"/>
            <w:vAlign w:val="bottom"/>
          </w:tcPr>
          <w:p w14:paraId="62E9028F" w14:textId="54764AAD" w:rsidR="00616612" w:rsidRPr="00AC4FBC" w:rsidRDefault="00616612" w:rsidP="00616612">
            <w:pPr>
              <w:pStyle w:val="TAC"/>
              <w:rPr>
                <w:ins w:id="12433" w:author="1992" w:date="2024-03-27T21:21:00Z"/>
              </w:rPr>
            </w:pPr>
            <w:ins w:id="12434" w:author="1992" w:date="2024-03-27T21:21:00Z">
              <w:r w:rsidRPr="00AC4FBC">
                <w:t>-8</w:t>
              </w:r>
              <w:r>
                <w:t>3</w:t>
              </w:r>
              <w:r w:rsidRPr="00AC4FBC">
                <w:t>.</w:t>
              </w:r>
              <w:r>
                <w:t>7</w:t>
              </w:r>
              <w:r w:rsidRPr="00AC4FBC">
                <w:t xml:space="preserve"> +TT</w:t>
              </w:r>
            </w:ins>
          </w:p>
        </w:tc>
      </w:tr>
      <w:tr w:rsidR="00616612" w:rsidRPr="00AC4FBC" w14:paraId="09EABB37" w14:textId="77777777" w:rsidTr="001D047E">
        <w:trPr>
          <w:trHeight w:val="285"/>
          <w:ins w:id="12435" w:author="1992" w:date="2024-03-27T21:21:00Z"/>
        </w:trPr>
        <w:tc>
          <w:tcPr>
            <w:tcW w:w="0" w:type="auto"/>
            <w:vMerge/>
            <w:shd w:val="clear" w:color="auto" w:fill="auto"/>
            <w:vAlign w:val="center"/>
          </w:tcPr>
          <w:p w14:paraId="4D891A45" w14:textId="77777777" w:rsidR="00616612" w:rsidRPr="00AC4FBC" w:rsidRDefault="00616612" w:rsidP="00616612">
            <w:pPr>
              <w:pStyle w:val="TAC"/>
              <w:rPr>
                <w:ins w:id="12436" w:author="1992" w:date="2024-03-27T21:21:00Z"/>
              </w:rPr>
            </w:pPr>
          </w:p>
        </w:tc>
        <w:tc>
          <w:tcPr>
            <w:tcW w:w="0" w:type="auto"/>
            <w:vMerge/>
            <w:shd w:val="clear" w:color="auto" w:fill="auto"/>
            <w:vAlign w:val="center"/>
          </w:tcPr>
          <w:p w14:paraId="1FC1AF92" w14:textId="77777777" w:rsidR="00616612" w:rsidRPr="00AC4FBC" w:rsidRDefault="00616612" w:rsidP="00616612">
            <w:pPr>
              <w:pStyle w:val="TAC"/>
              <w:rPr>
                <w:ins w:id="12437" w:author="1992" w:date="2024-03-27T21:21:00Z"/>
              </w:rPr>
            </w:pPr>
          </w:p>
        </w:tc>
        <w:tc>
          <w:tcPr>
            <w:tcW w:w="656" w:type="dxa"/>
            <w:vAlign w:val="center"/>
          </w:tcPr>
          <w:p w14:paraId="64793A18" w14:textId="591BA8E9" w:rsidR="00616612" w:rsidRPr="00AC4FBC" w:rsidRDefault="00616612" w:rsidP="00616612">
            <w:pPr>
              <w:pStyle w:val="TAC"/>
              <w:rPr>
                <w:ins w:id="12438" w:author="1992" w:date="2024-03-27T21:21:00Z"/>
              </w:rPr>
            </w:pPr>
            <w:ins w:id="12439" w:author="1992" w:date="2024-03-27T21:21:00Z">
              <w:r>
                <w:rPr>
                  <w:rFonts w:hint="eastAsia"/>
                  <w:lang w:eastAsia="ja-JP"/>
                </w:rPr>
                <w:t>6</w:t>
              </w:r>
              <w:r>
                <w:rPr>
                  <w:lang w:eastAsia="ja-JP"/>
                </w:rPr>
                <w:t>0</w:t>
              </w:r>
            </w:ins>
          </w:p>
        </w:tc>
        <w:tc>
          <w:tcPr>
            <w:tcW w:w="648" w:type="dxa"/>
            <w:shd w:val="clear" w:color="auto" w:fill="auto"/>
            <w:vAlign w:val="center"/>
          </w:tcPr>
          <w:p w14:paraId="19B6A48E" w14:textId="77777777" w:rsidR="00616612" w:rsidRPr="00AC4FBC" w:rsidRDefault="00616612" w:rsidP="00616612">
            <w:pPr>
              <w:pStyle w:val="TAC"/>
              <w:rPr>
                <w:ins w:id="12440" w:author="1992" w:date="2024-03-27T21:21:00Z"/>
              </w:rPr>
            </w:pPr>
          </w:p>
        </w:tc>
        <w:tc>
          <w:tcPr>
            <w:tcW w:w="908" w:type="dxa"/>
            <w:shd w:val="clear" w:color="auto" w:fill="auto"/>
            <w:vAlign w:val="bottom"/>
          </w:tcPr>
          <w:p w14:paraId="0ED39C67" w14:textId="152BD939" w:rsidR="00616612" w:rsidRPr="00AC4FBC" w:rsidRDefault="00616612" w:rsidP="00616612">
            <w:pPr>
              <w:pStyle w:val="TAC"/>
              <w:rPr>
                <w:ins w:id="12441" w:author="1992" w:date="2024-03-27T21:21:00Z"/>
              </w:rPr>
            </w:pPr>
            <w:ins w:id="12442" w:author="1992" w:date="2024-03-27T21:21:00Z">
              <w:r w:rsidRPr="00AC4FBC">
                <w:t>-85.</w:t>
              </w:r>
              <w:r>
                <w:t>5</w:t>
              </w:r>
              <w:r w:rsidRPr="00AC4FBC">
                <w:t xml:space="preserve"> +TT</w:t>
              </w:r>
            </w:ins>
          </w:p>
        </w:tc>
        <w:tc>
          <w:tcPr>
            <w:tcW w:w="911" w:type="dxa"/>
            <w:shd w:val="clear" w:color="auto" w:fill="auto"/>
            <w:vAlign w:val="bottom"/>
          </w:tcPr>
          <w:p w14:paraId="6723D376" w14:textId="4E392CBC" w:rsidR="00616612" w:rsidRPr="00AC4FBC" w:rsidRDefault="00616612" w:rsidP="00616612">
            <w:pPr>
              <w:pStyle w:val="TAC"/>
              <w:rPr>
                <w:ins w:id="12443" w:author="1992" w:date="2024-03-27T21:21:00Z"/>
              </w:rPr>
            </w:pPr>
            <w:ins w:id="12444" w:author="1992" w:date="2024-03-27T21:21:00Z">
              <w:r w:rsidRPr="00AC4FBC">
                <w:t>-85.0 +TT</w:t>
              </w:r>
            </w:ins>
          </w:p>
        </w:tc>
        <w:tc>
          <w:tcPr>
            <w:tcW w:w="1054" w:type="dxa"/>
            <w:shd w:val="clear" w:color="auto" w:fill="auto"/>
            <w:vAlign w:val="bottom"/>
          </w:tcPr>
          <w:p w14:paraId="647450F9" w14:textId="0275F7A6" w:rsidR="00616612" w:rsidRPr="00AC4FBC" w:rsidRDefault="00616612" w:rsidP="00616612">
            <w:pPr>
              <w:pStyle w:val="TAC"/>
              <w:rPr>
                <w:ins w:id="12445" w:author="1992" w:date="2024-03-27T21:21:00Z"/>
              </w:rPr>
            </w:pPr>
            <w:ins w:id="12446" w:author="1992" w:date="2024-03-27T21:21:00Z">
              <w:r w:rsidRPr="00AC4FBC">
                <w:t>-84.8 +TT</w:t>
              </w:r>
            </w:ins>
          </w:p>
        </w:tc>
        <w:tc>
          <w:tcPr>
            <w:tcW w:w="892" w:type="dxa"/>
            <w:shd w:val="clear" w:color="auto" w:fill="auto"/>
            <w:vAlign w:val="bottom"/>
          </w:tcPr>
          <w:p w14:paraId="5D534B01" w14:textId="77777777" w:rsidR="00616612" w:rsidRPr="00AC4FBC" w:rsidRDefault="00616612" w:rsidP="00616612">
            <w:pPr>
              <w:pStyle w:val="TAC"/>
              <w:rPr>
                <w:ins w:id="12447" w:author="1992" w:date="2024-03-27T21:21:00Z"/>
              </w:rPr>
            </w:pPr>
          </w:p>
        </w:tc>
        <w:tc>
          <w:tcPr>
            <w:tcW w:w="892" w:type="dxa"/>
            <w:vAlign w:val="bottom"/>
          </w:tcPr>
          <w:p w14:paraId="5F714A71" w14:textId="77777777" w:rsidR="00616612" w:rsidRPr="00AC4FBC" w:rsidRDefault="00616612" w:rsidP="00616612">
            <w:pPr>
              <w:pStyle w:val="TAC"/>
              <w:rPr>
                <w:ins w:id="12448" w:author="1992" w:date="2024-03-27T21:21:00Z"/>
              </w:rPr>
            </w:pPr>
          </w:p>
        </w:tc>
        <w:tc>
          <w:tcPr>
            <w:tcW w:w="727" w:type="dxa"/>
            <w:shd w:val="clear" w:color="auto" w:fill="auto"/>
            <w:vAlign w:val="bottom"/>
          </w:tcPr>
          <w:p w14:paraId="1841AC2B" w14:textId="02AA5C7F" w:rsidR="00616612" w:rsidRPr="00AC4FBC" w:rsidRDefault="00616612" w:rsidP="00616612">
            <w:pPr>
              <w:pStyle w:val="TAC"/>
              <w:rPr>
                <w:ins w:id="12449" w:author="1992" w:date="2024-03-27T21:21:00Z"/>
              </w:rPr>
            </w:pPr>
            <w:ins w:id="12450" w:author="1992" w:date="2024-03-27T21:21:00Z">
              <w:r w:rsidRPr="00AC4FBC">
                <w:t>-84.</w:t>
              </w:r>
              <w:r>
                <w:t>0</w:t>
              </w:r>
              <w:r w:rsidRPr="00AC4FBC">
                <w:t xml:space="preserve"> +TT</w:t>
              </w:r>
            </w:ins>
          </w:p>
        </w:tc>
        <w:tc>
          <w:tcPr>
            <w:tcW w:w="692" w:type="dxa"/>
            <w:shd w:val="clear" w:color="auto" w:fill="auto"/>
            <w:vAlign w:val="bottom"/>
          </w:tcPr>
          <w:p w14:paraId="2A769C4E" w14:textId="5CAB28AA" w:rsidR="00616612" w:rsidRPr="00AC4FBC" w:rsidRDefault="00616612" w:rsidP="00616612">
            <w:pPr>
              <w:pStyle w:val="TAC"/>
              <w:rPr>
                <w:ins w:id="12451" w:author="1992" w:date="2024-03-27T21:21:00Z"/>
              </w:rPr>
            </w:pPr>
            <w:ins w:id="12452" w:author="1992" w:date="2024-03-27T21:21:00Z">
              <w:r w:rsidRPr="00AC4FBC">
                <w:t>-84.</w:t>
              </w:r>
              <w:r>
                <w:t>1</w:t>
              </w:r>
              <w:r w:rsidRPr="00AC4FBC">
                <w:t xml:space="preserve"> +TT</w:t>
              </w:r>
            </w:ins>
          </w:p>
        </w:tc>
        <w:tc>
          <w:tcPr>
            <w:tcW w:w="692" w:type="dxa"/>
            <w:shd w:val="clear" w:color="auto" w:fill="auto"/>
            <w:vAlign w:val="bottom"/>
          </w:tcPr>
          <w:p w14:paraId="23571608" w14:textId="2D43D8E5" w:rsidR="00616612" w:rsidRPr="00AC4FBC" w:rsidRDefault="00616612" w:rsidP="00616612">
            <w:pPr>
              <w:pStyle w:val="TAC"/>
              <w:rPr>
                <w:ins w:id="12453" w:author="1992" w:date="2024-03-27T21:21:00Z"/>
              </w:rPr>
            </w:pPr>
            <w:ins w:id="12454" w:author="1992" w:date="2024-03-27T21:21:00Z">
              <w:r w:rsidRPr="00AC4FBC">
                <w:t>-84.</w:t>
              </w:r>
              <w:r>
                <w:t>0</w:t>
              </w:r>
              <w:r w:rsidRPr="00AC4FBC">
                <w:t xml:space="preserve"> +TT</w:t>
              </w:r>
            </w:ins>
          </w:p>
        </w:tc>
        <w:tc>
          <w:tcPr>
            <w:tcW w:w="746" w:type="dxa"/>
            <w:shd w:val="clear" w:color="auto" w:fill="auto"/>
            <w:vAlign w:val="bottom"/>
          </w:tcPr>
          <w:p w14:paraId="5EF50580" w14:textId="1EE4A4E8" w:rsidR="00616612" w:rsidRPr="00AC4FBC" w:rsidRDefault="00616612" w:rsidP="00616612">
            <w:pPr>
              <w:pStyle w:val="TAC"/>
              <w:rPr>
                <w:ins w:id="12455" w:author="1992" w:date="2024-03-27T21:21:00Z"/>
              </w:rPr>
            </w:pPr>
            <w:ins w:id="12456" w:author="1992" w:date="2024-03-27T21:21:00Z">
              <w:r w:rsidRPr="00AC4FBC">
                <w:t>-8</w:t>
              </w:r>
              <w:r>
                <w:t>3.9</w:t>
              </w:r>
              <w:r w:rsidRPr="00AC4FBC">
                <w:t xml:space="preserve"> +TT</w:t>
              </w:r>
            </w:ins>
          </w:p>
        </w:tc>
        <w:tc>
          <w:tcPr>
            <w:tcW w:w="675" w:type="dxa"/>
            <w:vAlign w:val="bottom"/>
          </w:tcPr>
          <w:p w14:paraId="78E0DC1C" w14:textId="44971858" w:rsidR="00616612" w:rsidRPr="00AC4FBC" w:rsidRDefault="00616612" w:rsidP="00616612">
            <w:pPr>
              <w:pStyle w:val="TAC"/>
              <w:rPr>
                <w:ins w:id="12457" w:author="1992" w:date="2024-03-27T21:21:00Z"/>
              </w:rPr>
            </w:pPr>
            <w:ins w:id="12458" w:author="1992" w:date="2024-03-27T21:21:00Z">
              <w:r w:rsidRPr="00AC4FBC">
                <w:t>-8</w:t>
              </w:r>
              <w:r>
                <w:t>3.6</w:t>
              </w:r>
              <w:r w:rsidRPr="00AC4FBC">
                <w:t xml:space="preserve"> +TT</w:t>
              </w:r>
            </w:ins>
          </w:p>
        </w:tc>
        <w:tc>
          <w:tcPr>
            <w:tcW w:w="703" w:type="dxa"/>
            <w:shd w:val="clear" w:color="auto" w:fill="auto"/>
            <w:vAlign w:val="bottom"/>
          </w:tcPr>
          <w:p w14:paraId="65690B7E" w14:textId="738DCD6B" w:rsidR="00616612" w:rsidRPr="00AC4FBC" w:rsidRDefault="00616612" w:rsidP="00616612">
            <w:pPr>
              <w:pStyle w:val="TAC"/>
              <w:rPr>
                <w:ins w:id="12459" w:author="1992" w:date="2024-03-27T21:21:00Z"/>
              </w:rPr>
            </w:pPr>
            <w:ins w:id="12460" w:author="1992" w:date="2024-03-27T21:21:00Z">
              <w:r w:rsidRPr="00AC4FBC">
                <w:t>-8</w:t>
              </w:r>
              <w:r>
                <w:t>3</w:t>
              </w:r>
              <w:r w:rsidRPr="00AC4FBC">
                <w:t>.</w:t>
              </w:r>
              <w:r>
                <w:t>8</w:t>
              </w:r>
              <w:r w:rsidRPr="00AC4FBC">
                <w:t xml:space="preserve"> +TT</w:t>
              </w:r>
            </w:ins>
          </w:p>
        </w:tc>
      </w:tr>
      <w:tr w:rsidR="00616612" w:rsidRPr="00AC4FBC" w14:paraId="0A8CE8A1" w14:textId="77777777" w:rsidTr="001D047E">
        <w:trPr>
          <w:trHeight w:val="285"/>
        </w:trPr>
        <w:tc>
          <w:tcPr>
            <w:tcW w:w="0" w:type="auto"/>
            <w:vMerge w:val="restart"/>
            <w:shd w:val="clear" w:color="auto" w:fill="auto"/>
            <w:vAlign w:val="center"/>
          </w:tcPr>
          <w:p w14:paraId="209B8506" w14:textId="77777777" w:rsidR="00616612" w:rsidRPr="00AC4FBC" w:rsidRDefault="00616612" w:rsidP="00616612">
            <w:pPr>
              <w:pStyle w:val="TAC"/>
              <w:rPr>
                <w:lang w:eastAsia="ja-JP"/>
              </w:rPr>
            </w:pPr>
            <w:r w:rsidRPr="00AC4FBC">
              <w:rPr>
                <w:lang w:eastAsia="ja-JP"/>
              </w:rPr>
              <w:lastRenderedPageBreak/>
              <w:t>21</w:t>
            </w:r>
          </w:p>
        </w:tc>
        <w:tc>
          <w:tcPr>
            <w:tcW w:w="0" w:type="auto"/>
            <w:vMerge w:val="restart"/>
            <w:shd w:val="clear" w:color="auto" w:fill="auto"/>
            <w:vAlign w:val="center"/>
          </w:tcPr>
          <w:p w14:paraId="094AF620" w14:textId="77777777" w:rsidR="00616612" w:rsidRPr="00AC4FBC" w:rsidRDefault="00616612" w:rsidP="00616612">
            <w:pPr>
              <w:pStyle w:val="TAC"/>
              <w:rPr>
                <w:lang w:eastAsia="ja-JP"/>
              </w:rPr>
            </w:pPr>
            <w:r w:rsidRPr="00AC4FBC">
              <w:rPr>
                <w:lang w:eastAsia="ja-JP"/>
              </w:rPr>
              <w:t>n28</w:t>
            </w:r>
          </w:p>
        </w:tc>
        <w:tc>
          <w:tcPr>
            <w:tcW w:w="656" w:type="dxa"/>
            <w:vAlign w:val="center"/>
          </w:tcPr>
          <w:p w14:paraId="1BD0CCEB" w14:textId="77777777" w:rsidR="00616612" w:rsidRPr="00AC4FBC" w:rsidRDefault="00616612" w:rsidP="00616612">
            <w:pPr>
              <w:pStyle w:val="TAC"/>
              <w:rPr>
                <w:lang w:eastAsia="ja-JP"/>
              </w:rPr>
            </w:pPr>
            <w:r w:rsidRPr="00AC4FBC">
              <w:rPr>
                <w:lang w:eastAsia="ja-JP"/>
              </w:rPr>
              <w:t>15</w:t>
            </w:r>
          </w:p>
        </w:tc>
        <w:tc>
          <w:tcPr>
            <w:tcW w:w="648" w:type="dxa"/>
            <w:shd w:val="clear" w:color="auto" w:fill="auto"/>
            <w:vAlign w:val="center"/>
          </w:tcPr>
          <w:p w14:paraId="34521C0D" w14:textId="77777777" w:rsidR="00616612" w:rsidRPr="00AC4FBC" w:rsidRDefault="00616612" w:rsidP="00616612">
            <w:pPr>
              <w:pStyle w:val="TAC"/>
            </w:pPr>
            <w:r w:rsidRPr="00AC4FBC">
              <w:t>-96.0 +TT</w:t>
            </w:r>
          </w:p>
        </w:tc>
        <w:tc>
          <w:tcPr>
            <w:tcW w:w="908" w:type="dxa"/>
            <w:shd w:val="clear" w:color="auto" w:fill="auto"/>
          </w:tcPr>
          <w:p w14:paraId="4D0AFFE7" w14:textId="77777777" w:rsidR="00616612" w:rsidRPr="00AC4FBC" w:rsidRDefault="00616612" w:rsidP="00616612">
            <w:pPr>
              <w:pStyle w:val="TAC"/>
            </w:pPr>
            <w:r w:rsidRPr="00AC4FBC">
              <w:t>-93.0 +TT</w:t>
            </w:r>
          </w:p>
        </w:tc>
        <w:tc>
          <w:tcPr>
            <w:tcW w:w="911" w:type="dxa"/>
            <w:shd w:val="clear" w:color="auto" w:fill="auto"/>
          </w:tcPr>
          <w:p w14:paraId="3A083150" w14:textId="77777777" w:rsidR="00616612" w:rsidRPr="00AC4FBC" w:rsidRDefault="00616612" w:rsidP="00616612">
            <w:pPr>
              <w:pStyle w:val="TAC"/>
            </w:pPr>
            <w:r w:rsidRPr="00AC4FBC">
              <w:t>-91.0 +TT</w:t>
            </w:r>
          </w:p>
        </w:tc>
        <w:tc>
          <w:tcPr>
            <w:tcW w:w="1054" w:type="dxa"/>
            <w:shd w:val="clear" w:color="auto" w:fill="auto"/>
          </w:tcPr>
          <w:p w14:paraId="67588F38" w14:textId="77777777" w:rsidR="00616612" w:rsidRPr="00AC4FBC" w:rsidRDefault="00616612" w:rsidP="00616612">
            <w:pPr>
              <w:pStyle w:val="TAC"/>
            </w:pPr>
            <w:r w:rsidRPr="00AC4FBC">
              <w:t>-88.3 +TT</w:t>
            </w:r>
          </w:p>
        </w:tc>
        <w:tc>
          <w:tcPr>
            <w:tcW w:w="892" w:type="dxa"/>
            <w:shd w:val="clear" w:color="auto" w:fill="auto"/>
          </w:tcPr>
          <w:p w14:paraId="4B7B4A49" w14:textId="77777777" w:rsidR="00616612" w:rsidRPr="00AC4FBC" w:rsidRDefault="00616612" w:rsidP="00616612">
            <w:pPr>
              <w:pStyle w:val="TAC"/>
            </w:pPr>
          </w:p>
        </w:tc>
        <w:tc>
          <w:tcPr>
            <w:tcW w:w="892" w:type="dxa"/>
          </w:tcPr>
          <w:p w14:paraId="53DD9E6C" w14:textId="77777777" w:rsidR="00616612" w:rsidRPr="00AC4FBC" w:rsidRDefault="00616612" w:rsidP="00616612">
            <w:pPr>
              <w:pStyle w:val="TAC"/>
            </w:pPr>
            <w:r w:rsidRPr="00AC4FBC">
              <w:rPr>
                <w:lang w:eastAsia="zh-CN"/>
              </w:rPr>
              <w:t>-76.0 +TT</w:t>
            </w:r>
          </w:p>
        </w:tc>
        <w:tc>
          <w:tcPr>
            <w:tcW w:w="727" w:type="dxa"/>
            <w:shd w:val="clear" w:color="auto" w:fill="auto"/>
          </w:tcPr>
          <w:p w14:paraId="78136F25" w14:textId="77777777" w:rsidR="00616612" w:rsidRPr="00AC4FBC" w:rsidRDefault="00616612" w:rsidP="00616612">
            <w:pPr>
              <w:pStyle w:val="TAC"/>
            </w:pPr>
          </w:p>
        </w:tc>
        <w:tc>
          <w:tcPr>
            <w:tcW w:w="692" w:type="dxa"/>
            <w:shd w:val="clear" w:color="auto" w:fill="auto"/>
          </w:tcPr>
          <w:p w14:paraId="1C9BDD73" w14:textId="77777777" w:rsidR="00616612" w:rsidRPr="00AC4FBC" w:rsidRDefault="00616612" w:rsidP="00616612">
            <w:pPr>
              <w:pStyle w:val="TAC"/>
            </w:pPr>
          </w:p>
        </w:tc>
        <w:tc>
          <w:tcPr>
            <w:tcW w:w="692" w:type="dxa"/>
            <w:shd w:val="clear" w:color="auto" w:fill="auto"/>
          </w:tcPr>
          <w:p w14:paraId="228B33C2" w14:textId="77777777" w:rsidR="00616612" w:rsidRPr="00AC4FBC" w:rsidRDefault="00616612" w:rsidP="00616612">
            <w:pPr>
              <w:pStyle w:val="TAC"/>
            </w:pPr>
          </w:p>
        </w:tc>
        <w:tc>
          <w:tcPr>
            <w:tcW w:w="746" w:type="dxa"/>
            <w:shd w:val="clear" w:color="auto" w:fill="auto"/>
          </w:tcPr>
          <w:p w14:paraId="514D6F0B" w14:textId="77777777" w:rsidR="00616612" w:rsidRPr="00AC4FBC" w:rsidRDefault="00616612" w:rsidP="00616612">
            <w:pPr>
              <w:pStyle w:val="TAC"/>
            </w:pPr>
          </w:p>
        </w:tc>
        <w:tc>
          <w:tcPr>
            <w:tcW w:w="675" w:type="dxa"/>
          </w:tcPr>
          <w:p w14:paraId="22A9E379" w14:textId="77777777" w:rsidR="00616612" w:rsidRPr="00AC4FBC" w:rsidRDefault="00616612" w:rsidP="00616612">
            <w:pPr>
              <w:pStyle w:val="TAC"/>
            </w:pPr>
          </w:p>
        </w:tc>
        <w:tc>
          <w:tcPr>
            <w:tcW w:w="703" w:type="dxa"/>
            <w:shd w:val="clear" w:color="auto" w:fill="auto"/>
          </w:tcPr>
          <w:p w14:paraId="6A8850B4" w14:textId="77777777" w:rsidR="00616612" w:rsidRPr="00AC4FBC" w:rsidRDefault="00616612" w:rsidP="00616612">
            <w:pPr>
              <w:pStyle w:val="TAC"/>
            </w:pPr>
          </w:p>
        </w:tc>
      </w:tr>
      <w:tr w:rsidR="00616612" w:rsidRPr="00AC4FBC" w14:paraId="16FF8E36" w14:textId="77777777" w:rsidTr="001D047E">
        <w:trPr>
          <w:trHeight w:val="285"/>
        </w:trPr>
        <w:tc>
          <w:tcPr>
            <w:tcW w:w="0" w:type="auto"/>
            <w:vMerge/>
            <w:shd w:val="clear" w:color="auto" w:fill="auto"/>
            <w:vAlign w:val="center"/>
          </w:tcPr>
          <w:p w14:paraId="5AC516CB" w14:textId="77777777" w:rsidR="00616612" w:rsidRPr="00AC4FBC" w:rsidRDefault="00616612" w:rsidP="00616612">
            <w:pPr>
              <w:pStyle w:val="TAC"/>
            </w:pPr>
          </w:p>
        </w:tc>
        <w:tc>
          <w:tcPr>
            <w:tcW w:w="0" w:type="auto"/>
            <w:vMerge/>
            <w:shd w:val="clear" w:color="auto" w:fill="auto"/>
            <w:vAlign w:val="center"/>
          </w:tcPr>
          <w:p w14:paraId="56084D53" w14:textId="77777777" w:rsidR="00616612" w:rsidRPr="00AC4FBC" w:rsidRDefault="00616612" w:rsidP="00616612">
            <w:pPr>
              <w:pStyle w:val="TAC"/>
            </w:pPr>
          </w:p>
        </w:tc>
        <w:tc>
          <w:tcPr>
            <w:tcW w:w="656" w:type="dxa"/>
            <w:vAlign w:val="center"/>
          </w:tcPr>
          <w:p w14:paraId="178B525B" w14:textId="77777777" w:rsidR="00616612" w:rsidRPr="00AC4FBC" w:rsidRDefault="00616612" w:rsidP="00616612">
            <w:pPr>
              <w:pStyle w:val="TAC"/>
              <w:rPr>
                <w:lang w:eastAsia="ja-JP"/>
              </w:rPr>
            </w:pPr>
            <w:r w:rsidRPr="00AC4FBC">
              <w:rPr>
                <w:lang w:eastAsia="ja-JP"/>
              </w:rPr>
              <w:t>30</w:t>
            </w:r>
          </w:p>
        </w:tc>
        <w:tc>
          <w:tcPr>
            <w:tcW w:w="648" w:type="dxa"/>
            <w:shd w:val="clear" w:color="auto" w:fill="auto"/>
            <w:vAlign w:val="center"/>
          </w:tcPr>
          <w:p w14:paraId="56E3216F" w14:textId="77777777" w:rsidR="00616612" w:rsidRPr="00AC4FBC" w:rsidRDefault="00616612" w:rsidP="00616612">
            <w:pPr>
              <w:pStyle w:val="TAC"/>
            </w:pPr>
          </w:p>
        </w:tc>
        <w:tc>
          <w:tcPr>
            <w:tcW w:w="908" w:type="dxa"/>
            <w:shd w:val="clear" w:color="auto" w:fill="auto"/>
          </w:tcPr>
          <w:p w14:paraId="628677E3" w14:textId="77777777" w:rsidR="00616612" w:rsidRPr="00AC4FBC" w:rsidRDefault="00616612" w:rsidP="00616612">
            <w:pPr>
              <w:pStyle w:val="TAC"/>
            </w:pPr>
            <w:r w:rsidRPr="00AC4FBC">
              <w:t>-93.1 +TT</w:t>
            </w:r>
          </w:p>
        </w:tc>
        <w:tc>
          <w:tcPr>
            <w:tcW w:w="911" w:type="dxa"/>
            <w:shd w:val="clear" w:color="auto" w:fill="auto"/>
          </w:tcPr>
          <w:p w14:paraId="5BB23420" w14:textId="77777777" w:rsidR="00616612" w:rsidRPr="00AC4FBC" w:rsidRDefault="00616612" w:rsidP="00616612">
            <w:pPr>
              <w:pStyle w:val="TAC"/>
            </w:pPr>
            <w:r w:rsidRPr="00AC4FBC">
              <w:t>-91.1 +TT</w:t>
            </w:r>
          </w:p>
        </w:tc>
        <w:tc>
          <w:tcPr>
            <w:tcW w:w="1054" w:type="dxa"/>
            <w:shd w:val="clear" w:color="auto" w:fill="auto"/>
          </w:tcPr>
          <w:p w14:paraId="5E86A8B5" w14:textId="77777777" w:rsidR="00616612" w:rsidRPr="00AC4FBC" w:rsidRDefault="00616612" w:rsidP="00616612">
            <w:pPr>
              <w:pStyle w:val="TAC"/>
            </w:pPr>
            <w:r w:rsidRPr="00AC4FBC">
              <w:t>-89.5 +TT</w:t>
            </w:r>
          </w:p>
        </w:tc>
        <w:tc>
          <w:tcPr>
            <w:tcW w:w="892" w:type="dxa"/>
            <w:shd w:val="clear" w:color="auto" w:fill="auto"/>
          </w:tcPr>
          <w:p w14:paraId="6F0315F9" w14:textId="77777777" w:rsidR="00616612" w:rsidRPr="00AC4FBC" w:rsidRDefault="00616612" w:rsidP="00616612">
            <w:pPr>
              <w:pStyle w:val="TAC"/>
            </w:pPr>
          </w:p>
        </w:tc>
        <w:tc>
          <w:tcPr>
            <w:tcW w:w="892" w:type="dxa"/>
          </w:tcPr>
          <w:p w14:paraId="646ED2B6" w14:textId="77777777" w:rsidR="00616612" w:rsidRPr="00AC4FBC" w:rsidRDefault="00616612" w:rsidP="00616612">
            <w:pPr>
              <w:pStyle w:val="TAC"/>
            </w:pPr>
            <w:r w:rsidRPr="00AC4FBC">
              <w:rPr>
                <w:lang w:eastAsia="zh-CN"/>
              </w:rPr>
              <w:t>-76.1 +TT</w:t>
            </w:r>
          </w:p>
        </w:tc>
        <w:tc>
          <w:tcPr>
            <w:tcW w:w="727" w:type="dxa"/>
            <w:shd w:val="clear" w:color="auto" w:fill="auto"/>
          </w:tcPr>
          <w:p w14:paraId="0A9687A2" w14:textId="77777777" w:rsidR="00616612" w:rsidRPr="00AC4FBC" w:rsidRDefault="00616612" w:rsidP="00616612">
            <w:pPr>
              <w:pStyle w:val="TAC"/>
            </w:pPr>
          </w:p>
        </w:tc>
        <w:tc>
          <w:tcPr>
            <w:tcW w:w="692" w:type="dxa"/>
            <w:shd w:val="clear" w:color="auto" w:fill="auto"/>
          </w:tcPr>
          <w:p w14:paraId="4BDDFA76" w14:textId="77777777" w:rsidR="00616612" w:rsidRPr="00AC4FBC" w:rsidRDefault="00616612" w:rsidP="00616612">
            <w:pPr>
              <w:pStyle w:val="TAC"/>
            </w:pPr>
          </w:p>
        </w:tc>
        <w:tc>
          <w:tcPr>
            <w:tcW w:w="692" w:type="dxa"/>
            <w:shd w:val="clear" w:color="auto" w:fill="auto"/>
          </w:tcPr>
          <w:p w14:paraId="1DDE6BF1" w14:textId="77777777" w:rsidR="00616612" w:rsidRPr="00AC4FBC" w:rsidRDefault="00616612" w:rsidP="00616612">
            <w:pPr>
              <w:pStyle w:val="TAC"/>
            </w:pPr>
          </w:p>
        </w:tc>
        <w:tc>
          <w:tcPr>
            <w:tcW w:w="746" w:type="dxa"/>
            <w:shd w:val="clear" w:color="auto" w:fill="auto"/>
          </w:tcPr>
          <w:p w14:paraId="78DFC5AD" w14:textId="77777777" w:rsidR="00616612" w:rsidRPr="00AC4FBC" w:rsidRDefault="00616612" w:rsidP="00616612">
            <w:pPr>
              <w:pStyle w:val="TAC"/>
            </w:pPr>
          </w:p>
        </w:tc>
        <w:tc>
          <w:tcPr>
            <w:tcW w:w="675" w:type="dxa"/>
          </w:tcPr>
          <w:p w14:paraId="3BAF88D7" w14:textId="77777777" w:rsidR="00616612" w:rsidRPr="00AC4FBC" w:rsidRDefault="00616612" w:rsidP="00616612">
            <w:pPr>
              <w:pStyle w:val="TAC"/>
            </w:pPr>
          </w:p>
        </w:tc>
        <w:tc>
          <w:tcPr>
            <w:tcW w:w="703" w:type="dxa"/>
            <w:shd w:val="clear" w:color="auto" w:fill="auto"/>
          </w:tcPr>
          <w:p w14:paraId="582177D8" w14:textId="77777777" w:rsidR="00616612" w:rsidRPr="00AC4FBC" w:rsidRDefault="00616612" w:rsidP="00616612">
            <w:pPr>
              <w:pStyle w:val="TAC"/>
            </w:pPr>
          </w:p>
        </w:tc>
      </w:tr>
      <w:tr w:rsidR="00616612" w:rsidRPr="00AC4FBC" w14:paraId="550FFE40" w14:textId="77777777" w:rsidTr="001D047E">
        <w:trPr>
          <w:trHeight w:val="285"/>
        </w:trPr>
        <w:tc>
          <w:tcPr>
            <w:tcW w:w="0" w:type="auto"/>
            <w:vMerge w:val="restart"/>
            <w:shd w:val="clear" w:color="auto" w:fill="auto"/>
            <w:vAlign w:val="center"/>
          </w:tcPr>
          <w:p w14:paraId="1C0E84DB" w14:textId="77777777" w:rsidR="00616612" w:rsidRPr="00AC4FBC" w:rsidRDefault="00616612" w:rsidP="00616612">
            <w:pPr>
              <w:pStyle w:val="TAC"/>
            </w:pPr>
            <w:r w:rsidRPr="00AC4FBC">
              <w:t>28</w:t>
            </w:r>
          </w:p>
        </w:tc>
        <w:tc>
          <w:tcPr>
            <w:tcW w:w="0" w:type="auto"/>
            <w:vMerge w:val="restart"/>
            <w:shd w:val="clear" w:color="auto" w:fill="auto"/>
            <w:vAlign w:val="center"/>
          </w:tcPr>
          <w:p w14:paraId="740B80AD" w14:textId="77777777" w:rsidR="00616612" w:rsidRPr="00AC4FBC" w:rsidRDefault="00616612" w:rsidP="00616612">
            <w:pPr>
              <w:pStyle w:val="TAC"/>
            </w:pPr>
            <w:r w:rsidRPr="00AC4FBC">
              <w:t>n77</w:t>
            </w:r>
            <w:r w:rsidRPr="00AC4FBC">
              <w:rPr>
                <w:rFonts w:cs="Arial"/>
                <w:vertAlign w:val="superscript"/>
              </w:rPr>
              <w:t>4,5</w:t>
            </w:r>
            <w:r w:rsidRPr="00AC4FBC">
              <w:t xml:space="preserve"> n78</w:t>
            </w:r>
            <w:r w:rsidRPr="00AC4FBC">
              <w:rPr>
                <w:rFonts w:cs="Arial"/>
                <w:vertAlign w:val="superscript"/>
              </w:rPr>
              <w:t>4,5</w:t>
            </w:r>
          </w:p>
        </w:tc>
        <w:tc>
          <w:tcPr>
            <w:tcW w:w="656" w:type="dxa"/>
            <w:vAlign w:val="center"/>
          </w:tcPr>
          <w:p w14:paraId="785452BF" w14:textId="77777777" w:rsidR="00616612" w:rsidRPr="00AC4FBC" w:rsidRDefault="00616612" w:rsidP="00616612">
            <w:pPr>
              <w:pStyle w:val="TAC"/>
            </w:pPr>
            <w:r w:rsidRPr="00AC4FBC">
              <w:t>15</w:t>
            </w:r>
          </w:p>
        </w:tc>
        <w:tc>
          <w:tcPr>
            <w:tcW w:w="648" w:type="dxa"/>
            <w:shd w:val="clear" w:color="auto" w:fill="auto"/>
            <w:vAlign w:val="center"/>
          </w:tcPr>
          <w:p w14:paraId="55F76AC9" w14:textId="77777777" w:rsidR="00616612" w:rsidRPr="00AC4FBC" w:rsidRDefault="00616612" w:rsidP="00616612">
            <w:pPr>
              <w:pStyle w:val="TAC"/>
            </w:pPr>
          </w:p>
        </w:tc>
        <w:tc>
          <w:tcPr>
            <w:tcW w:w="908" w:type="dxa"/>
            <w:shd w:val="clear" w:color="auto" w:fill="auto"/>
          </w:tcPr>
          <w:p w14:paraId="0FC89589" w14:textId="77777777" w:rsidR="00616612" w:rsidRPr="00AC4FBC" w:rsidRDefault="00616612" w:rsidP="00616612">
            <w:pPr>
              <w:pStyle w:val="TAC"/>
            </w:pPr>
            <w:r w:rsidRPr="00AC4FBC">
              <w:t>-84.9 +TT</w:t>
            </w:r>
          </w:p>
        </w:tc>
        <w:tc>
          <w:tcPr>
            <w:tcW w:w="911" w:type="dxa"/>
            <w:shd w:val="clear" w:color="auto" w:fill="auto"/>
          </w:tcPr>
          <w:p w14:paraId="1D1D6D8E" w14:textId="77777777" w:rsidR="00616612" w:rsidRPr="00AC4FBC" w:rsidRDefault="00616612" w:rsidP="00616612">
            <w:pPr>
              <w:pStyle w:val="TAC"/>
            </w:pPr>
            <w:r w:rsidRPr="00AC4FBC">
              <w:t>-84.6 +TT</w:t>
            </w:r>
          </w:p>
        </w:tc>
        <w:tc>
          <w:tcPr>
            <w:tcW w:w="1054" w:type="dxa"/>
            <w:shd w:val="clear" w:color="auto" w:fill="auto"/>
          </w:tcPr>
          <w:p w14:paraId="0D00B0B0" w14:textId="77777777" w:rsidR="00616612" w:rsidRPr="00AC4FBC" w:rsidRDefault="00616612" w:rsidP="00616612">
            <w:pPr>
              <w:pStyle w:val="TAC"/>
            </w:pPr>
            <w:r w:rsidRPr="00AC4FBC">
              <w:t>-84.4 +TT</w:t>
            </w:r>
          </w:p>
        </w:tc>
        <w:tc>
          <w:tcPr>
            <w:tcW w:w="892" w:type="dxa"/>
            <w:shd w:val="clear" w:color="auto" w:fill="auto"/>
          </w:tcPr>
          <w:p w14:paraId="6E870A14" w14:textId="77777777" w:rsidR="00616612" w:rsidRPr="00AC4FBC" w:rsidRDefault="00616612" w:rsidP="00616612">
            <w:pPr>
              <w:pStyle w:val="TAC"/>
            </w:pPr>
          </w:p>
        </w:tc>
        <w:tc>
          <w:tcPr>
            <w:tcW w:w="892" w:type="dxa"/>
          </w:tcPr>
          <w:p w14:paraId="4D9A9FAB" w14:textId="77777777" w:rsidR="00616612" w:rsidRPr="00AC4FBC" w:rsidRDefault="00616612" w:rsidP="00616612">
            <w:pPr>
              <w:pStyle w:val="TAC"/>
            </w:pPr>
          </w:p>
        </w:tc>
        <w:tc>
          <w:tcPr>
            <w:tcW w:w="727" w:type="dxa"/>
            <w:shd w:val="clear" w:color="auto" w:fill="auto"/>
          </w:tcPr>
          <w:p w14:paraId="3FEC4D72" w14:textId="77777777" w:rsidR="00616612" w:rsidRPr="00AC4FBC" w:rsidRDefault="00616612" w:rsidP="00616612">
            <w:pPr>
              <w:pStyle w:val="TAC"/>
            </w:pPr>
            <w:r w:rsidRPr="00AC4FBC">
              <w:t>-84.4 +TT</w:t>
            </w:r>
          </w:p>
        </w:tc>
        <w:tc>
          <w:tcPr>
            <w:tcW w:w="692" w:type="dxa"/>
            <w:shd w:val="clear" w:color="auto" w:fill="auto"/>
          </w:tcPr>
          <w:p w14:paraId="6763DE96" w14:textId="77777777" w:rsidR="00616612" w:rsidRPr="00AC4FBC" w:rsidRDefault="00616612" w:rsidP="00616612">
            <w:pPr>
              <w:pStyle w:val="TAC"/>
            </w:pPr>
            <w:r w:rsidRPr="00AC4FBC">
              <w:t>-84.4 +TT</w:t>
            </w:r>
          </w:p>
        </w:tc>
        <w:tc>
          <w:tcPr>
            <w:tcW w:w="692" w:type="dxa"/>
            <w:shd w:val="clear" w:color="auto" w:fill="auto"/>
          </w:tcPr>
          <w:p w14:paraId="7D5F07F7" w14:textId="77777777" w:rsidR="00616612" w:rsidRPr="00AC4FBC" w:rsidRDefault="00616612" w:rsidP="00616612">
            <w:pPr>
              <w:pStyle w:val="TAC"/>
            </w:pPr>
          </w:p>
        </w:tc>
        <w:tc>
          <w:tcPr>
            <w:tcW w:w="746" w:type="dxa"/>
            <w:shd w:val="clear" w:color="auto" w:fill="auto"/>
          </w:tcPr>
          <w:p w14:paraId="41C18903" w14:textId="77777777" w:rsidR="00616612" w:rsidRPr="00AC4FBC" w:rsidRDefault="00616612" w:rsidP="00616612">
            <w:pPr>
              <w:pStyle w:val="TAC"/>
            </w:pPr>
          </w:p>
        </w:tc>
        <w:tc>
          <w:tcPr>
            <w:tcW w:w="675" w:type="dxa"/>
          </w:tcPr>
          <w:p w14:paraId="38B222B7" w14:textId="77777777" w:rsidR="00616612" w:rsidRPr="00AC4FBC" w:rsidRDefault="00616612" w:rsidP="00616612">
            <w:pPr>
              <w:pStyle w:val="TAC"/>
            </w:pPr>
          </w:p>
        </w:tc>
        <w:tc>
          <w:tcPr>
            <w:tcW w:w="703" w:type="dxa"/>
            <w:shd w:val="clear" w:color="auto" w:fill="auto"/>
          </w:tcPr>
          <w:p w14:paraId="24EA8C2A" w14:textId="77777777" w:rsidR="00616612" w:rsidRPr="00AC4FBC" w:rsidRDefault="00616612" w:rsidP="00616612">
            <w:pPr>
              <w:pStyle w:val="TAC"/>
            </w:pPr>
          </w:p>
        </w:tc>
      </w:tr>
      <w:tr w:rsidR="00616612" w:rsidRPr="00AC4FBC" w14:paraId="4A5ED029" w14:textId="77777777" w:rsidTr="001D047E">
        <w:trPr>
          <w:trHeight w:val="285"/>
        </w:trPr>
        <w:tc>
          <w:tcPr>
            <w:tcW w:w="0" w:type="auto"/>
            <w:vMerge/>
            <w:shd w:val="clear" w:color="auto" w:fill="auto"/>
            <w:vAlign w:val="center"/>
          </w:tcPr>
          <w:p w14:paraId="6199B2AB" w14:textId="77777777" w:rsidR="00616612" w:rsidRPr="00AC4FBC" w:rsidRDefault="00616612" w:rsidP="00616612">
            <w:pPr>
              <w:pStyle w:val="TAC"/>
            </w:pPr>
          </w:p>
        </w:tc>
        <w:tc>
          <w:tcPr>
            <w:tcW w:w="0" w:type="auto"/>
            <w:vMerge/>
            <w:shd w:val="clear" w:color="auto" w:fill="auto"/>
            <w:vAlign w:val="center"/>
          </w:tcPr>
          <w:p w14:paraId="606826A8" w14:textId="77777777" w:rsidR="00616612" w:rsidRPr="00AC4FBC" w:rsidRDefault="00616612" w:rsidP="00616612">
            <w:pPr>
              <w:pStyle w:val="TAC"/>
            </w:pPr>
          </w:p>
        </w:tc>
        <w:tc>
          <w:tcPr>
            <w:tcW w:w="656" w:type="dxa"/>
            <w:vAlign w:val="center"/>
          </w:tcPr>
          <w:p w14:paraId="169FE163" w14:textId="77777777" w:rsidR="00616612" w:rsidRPr="00AC4FBC" w:rsidRDefault="00616612" w:rsidP="00616612">
            <w:pPr>
              <w:pStyle w:val="TAC"/>
            </w:pPr>
            <w:r w:rsidRPr="00AC4FBC">
              <w:t>30</w:t>
            </w:r>
          </w:p>
        </w:tc>
        <w:tc>
          <w:tcPr>
            <w:tcW w:w="648" w:type="dxa"/>
            <w:shd w:val="clear" w:color="auto" w:fill="auto"/>
            <w:vAlign w:val="center"/>
          </w:tcPr>
          <w:p w14:paraId="0E964B17" w14:textId="77777777" w:rsidR="00616612" w:rsidRPr="00AC4FBC" w:rsidRDefault="00616612" w:rsidP="00616612">
            <w:pPr>
              <w:pStyle w:val="TAC"/>
            </w:pPr>
          </w:p>
        </w:tc>
        <w:tc>
          <w:tcPr>
            <w:tcW w:w="908" w:type="dxa"/>
            <w:shd w:val="clear" w:color="auto" w:fill="auto"/>
          </w:tcPr>
          <w:p w14:paraId="36CB66B5" w14:textId="77777777" w:rsidR="00616612" w:rsidRPr="00AC4FBC" w:rsidRDefault="00616612" w:rsidP="00616612">
            <w:pPr>
              <w:pStyle w:val="TAC"/>
            </w:pPr>
            <w:r w:rsidRPr="00AC4FBC">
              <w:t>-85.2 +TT</w:t>
            </w:r>
          </w:p>
        </w:tc>
        <w:tc>
          <w:tcPr>
            <w:tcW w:w="911" w:type="dxa"/>
            <w:shd w:val="clear" w:color="auto" w:fill="auto"/>
          </w:tcPr>
          <w:p w14:paraId="342FEDD2" w14:textId="77777777" w:rsidR="00616612" w:rsidRPr="00AC4FBC" w:rsidRDefault="00616612" w:rsidP="00616612">
            <w:pPr>
              <w:pStyle w:val="TAC"/>
            </w:pPr>
            <w:r w:rsidRPr="00AC4FBC">
              <w:t>-84.7 +TT</w:t>
            </w:r>
          </w:p>
        </w:tc>
        <w:tc>
          <w:tcPr>
            <w:tcW w:w="1054" w:type="dxa"/>
            <w:shd w:val="clear" w:color="auto" w:fill="auto"/>
          </w:tcPr>
          <w:p w14:paraId="2DC35061" w14:textId="77777777" w:rsidR="00616612" w:rsidRPr="00AC4FBC" w:rsidRDefault="00616612" w:rsidP="00616612">
            <w:pPr>
              <w:pStyle w:val="TAC"/>
            </w:pPr>
            <w:r w:rsidRPr="00AC4FBC">
              <w:t>-84.6 +TT</w:t>
            </w:r>
          </w:p>
        </w:tc>
        <w:tc>
          <w:tcPr>
            <w:tcW w:w="892" w:type="dxa"/>
            <w:shd w:val="clear" w:color="auto" w:fill="auto"/>
          </w:tcPr>
          <w:p w14:paraId="38EF70D5" w14:textId="77777777" w:rsidR="00616612" w:rsidRPr="00AC4FBC" w:rsidRDefault="00616612" w:rsidP="00616612">
            <w:pPr>
              <w:pStyle w:val="TAC"/>
            </w:pPr>
          </w:p>
        </w:tc>
        <w:tc>
          <w:tcPr>
            <w:tcW w:w="892" w:type="dxa"/>
          </w:tcPr>
          <w:p w14:paraId="54C85BD1" w14:textId="77777777" w:rsidR="00616612" w:rsidRPr="00AC4FBC" w:rsidRDefault="00616612" w:rsidP="00616612">
            <w:pPr>
              <w:pStyle w:val="TAC"/>
            </w:pPr>
          </w:p>
        </w:tc>
        <w:tc>
          <w:tcPr>
            <w:tcW w:w="727" w:type="dxa"/>
            <w:shd w:val="clear" w:color="auto" w:fill="auto"/>
          </w:tcPr>
          <w:p w14:paraId="257742DC" w14:textId="77777777" w:rsidR="00616612" w:rsidRPr="00AC4FBC" w:rsidRDefault="00616612" w:rsidP="00616612">
            <w:pPr>
              <w:pStyle w:val="TAC"/>
            </w:pPr>
            <w:r w:rsidRPr="00AC4FBC">
              <w:t>-84.5 +TT</w:t>
            </w:r>
          </w:p>
        </w:tc>
        <w:tc>
          <w:tcPr>
            <w:tcW w:w="692" w:type="dxa"/>
            <w:shd w:val="clear" w:color="auto" w:fill="auto"/>
          </w:tcPr>
          <w:p w14:paraId="6B4CB4E8" w14:textId="77777777" w:rsidR="00616612" w:rsidRPr="00AC4FBC" w:rsidRDefault="00616612" w:rsidP="00616612">
            <w:pPr>
              <w:pStyle w:val="TAC"/>
            </w:pPr>
            <w:r w:rsidRPr="00AC4FBC">
              <w:t>-84.5 +TT</w:t>
            </w:r>
          </w:p>
        </w:tc>
        <w:tc>
          <w:tcPr>
            <w:tcW w:w="692" w:type="dxa"/>
            <w:shd w:val="clear" w:color="auto" w:fill="auto"/>
          </w:tcPr>
          <w:p w14:paraId="78C510F4" w14:textId="77777777" w:rsidR="00616612" w:rsidRPr="00AC4FBC" w:rsidRDefault="00616612" w:rsidP="00616612">
            <w:pPr>
              <w:pStyle w:val="TAC"/>
            </w:pPr>
            <w:r w:rsidRPr="00AC4FBC">
              <w:t>-84.4 +TT</w:t>
            </w:r>
          </w:p>
        </w:tc>
        <w:tc>
          <w:tcPr>
            <w:tcW w:w="746" w:type="dxa"/>
            <w:shd w:val="clear" w:color="auto" w:fill="auto"/>
          </w:tcPr>
          <w:p w14:paraId="3B285767" w14:textId="77777777" w:rsidR="00616612" w:rsidRPr="00AC4FBC" w:rsidRDefault="00616612" w:rsidP="00616612">
            <w:pPr>
              <w:pStyle w:val="TAC"/>
            </w:pPr>
            <w:r w:rsidRPr="00AC4FBC">
              <w:t>-84.4 +TT</w:t>
            </w:r>
          </w:p>
        </w:tc>
        <w:tc>
          <w:tcPr>
            <w:tcW w:w="675" w:type="dxa"/>
            <w:vAlign w:val="bottom"/>
          </w:tcPr>
          <w:p w14:paraId="15ADE083" w14:textId="77777777" w:rsidR="00616612" w:rsidRPr="00AC4FBC" w:rsidRDefault="00616612" w:rsidP="00616612">
            <w:pPr>
              <w:pStyle w:val="TAC"/>
            </w:pPr>
            <w:r w:rsidRPr="00AC4FBC">
              <w:t>-84.4 +TT</w:t>
            </w:r>
          </w:p>
        </w:tc>
        <w:tc>
          <w:tcPr>
            <w:tcW w:w="703" w:type="dxa"/>
            <w:shd w:val="clear" w:color="auto" w:fill="auto"/>
          </w:tcPr>
          <w:p w14:paraId="4A8AD01D" w14:textId="77777777" w:rsidR="00616612" w:rsidRPr="00AC4FBC" w:rsidRDefault="00616612" w:rsidP="00616612">
            <w:pPr>
              <w:pStyle w:val="TAC"/>
            </w:pPr>
            <w:r w:rsidRPr="00AC4FBC">
              <w:t>-84.4 +TT</w:t>
            </w:r>
          </w:p>
        </w:tc>
      </w:tr>
      <w:tr w:rsidR="00616612" w:rsidRPr="00AC4FBC" w14:paraId="77199F6D" w14:textId="77777777" w:rsidTr="001D047E">
        <w:trPr>
          <w:trHeight w:val="285"/>
        </w:trPr>
        <w:tc>
          <w:tcPr>
            <w:tcW w:w="0" w:type="auto"/>
            <w:vMerge/>
            <w:shd w:val="clear" w:color="auto" w:fill="auto"/>
            <w:vAlign w:val="center"/>
          </w:tcPr>
          <w:p w14:paraId="326496C1" w14:textId="77777777" w:rsidR="00616612" w:rsidRPr="00AC4FBC" w:rsidRDefault="00616612" w:rsidP="00616612">
            <w:pPr>
              <w:pStyle w:val="TAC"/>
            </w:pPr>
          </w:p>
        </w:tc>
        <w:tc>
          <w:tcPr>
            <w:tcW w:w="0" w:type="auto"/>
            <w:vMerge/>
            <w:shd w:val="clear" w:color="auto" w:fill="auto"/>
            <w:vAlign w:val="center"/>
          </w:tcPr>
          <w:p w14:paraId="57F82621" w14:textId="77777777" w:rsidR="00616612" w:rsidRPr="00AC4FBC" w:rsidRDefault="00616612" w:rsidP="00616612">
            <w:pPr>
              <w:pStyle w:val="TAC"/>
            </w:pPr>
          </w:p>
        </w:tc>
        <w:tc>
          <w:tcPr>
            <w:tcW w:w="656" w:type="dxa"/>
            <w:vAlign w:val="center"/>
          </w:tcPr>
          <w:p w14:paraId="65DBACC8" w14:textId="77777777" w:rsidR="00616612" w:rsidRPr="00AC4FBC" w:rsidRDefault="00616612" w:rsidP="00616612">
            <w:pPr>
              <w:pStyle w:val="TAC"/>
            </w:pPr>
            <w:r w:rsidRPr="00AC4FBC">
              <w:t>60</w:t>
            </w:r>
          </w:p>
        </w:tc>
        <w:tc>
          <w:tcPr>
            <w:tcW w:w="648" w:type="dxa"/>
            <w:shd w:val="clear" w:color="auto" w:fill="auto"/>
            <w:vAlign w:val="center"/>
          </w:tcPr>
          <w:p w14:paraId="37806AF8" w14:textId="77777777" w:rsidR="00616612" w:rsidRPr="00AC4FBC" w:rsidRDefault="00616612" w:rsidP="00616612">
            <w:pPr>
              <w:pStyle w:val="TAC"/>
            </w:pPr>
          </w:p>
        </w:tc>
        <w:tc>
          <w:tcPr>
            <w:tcW w:w="908" w:type="dxa"/>
            <w:shd w:val="clear" w:color="auto" w:fill="auto"/>
          </w:tcPr>
          <w:p w14:paraId="54947EAA" w14:textId="77777777" w:rsidR="00616612" w:rsidRPr="00AC4FBC" w:rsidRDefault="00616612" w:rsidP="00616612">
            <w:pPr>
              <w:pStyle w:val="TAC"/>
            </w:pPr>
            <w:r w:rsidRPr="00AC4FBC">
              <w:t>-85.6 +TT</w:t>
            </w:r>
          </w:p>
        </w:tc>
        <w:tc>
          <w:tcPr>
            <w:tcW w:w="911" w:type="dxa"/>
            <w:shd w:val="clear" w:color="auto" w:fill="auto"/>
          </w:tcPr>
          <w:p w14:paraId="5FCC200A" w14:textId="77777777" w:rsidR="00616612" w:rsidRPr="00AC4FBC" w:rsidRDefault="00616612" w:rsidP="00616612">
            <w:pPr>
              <w:pStyle w:val="TAC"/>
            </w:pPr>
            <w:r w:rsidRPr="00AC4FBC">
              <w:t>-85.0 +TT</w:t>
            </w:r>
          </w:p>
        </w:tc>
        <w:tc>
          <w:tcPr>
            <w:tcW w:w="1054" w:type="dxa"/>
            <w:shd w:val="clear" w:color="auto" w:fill="auto"/>
          </w:tcPr>
          <w:p w14:paraId="34F60922" w14:textId="77777777" w:rsidR="00616612" w:rsidRPr="00AC4FBC" w:rsidRDefault="00616612" w:rsidP="00616612">
            <w:pPr>
              <w:pStyle w:val="TAC"/>
            </w:pPr>
            <w:r w:rsidRPr="00AC4FBC">
              <w:t>-84.8 +TT</w:t>
            </w:r>
          </w:p>
        </w:tc>
        <w:tc>
          <w:tcPr>
            <w:tcW w:w="892" w:type="dxa"/>
            <w:shd w:val="clear" w:color="auto" w:fill="auto"/>
          </w:tcPr>
          <w:p w14:paraId="5DC92D99" w14:textId="77777777" w:rsidR="00616612" w:rsidRPr="00AC4FBC" w:rsidRDefault="00616612" w:rsidP="00616612">
            <w:pPr>
              <w:pStyle w:val="TAC"/>
            </w:pPr>
          </w:p>
        </w:tc>
        <w:tc>
          <w:tcPr>
            <w:tcW w:w="892" w:type="dxa"/>
          </w:tcPr>
          <w:p w14:paraId="09E73508" w14:textId="77777777" w:rsidR="00616612" w:rsidRPr="00AC4FBC" w:rsidRDefault="00616612" w:rsidP="00616612">
            <w:pPr>
              <w:pStyle w:val="TAC"/>
            </w:pPr>
          </w:p>
        </w:tc>
        <w:tc>
          <w:tcPr>
            <w:tcW w:w="727" w:type="dxa"/>
            <w:shd w:val="clear" w:color="auto" w:fill="auto"/>
          </w:tcPr>
          <w:p w14:paraId="05EA1D58" w14:textId="77777777" w:rsidR="00616612" w:rsidRPr="00AC4FBC" w:rsidRDefault="00616612" w:rsidP="00616612">
            <w:pPr>
              <w:pStyle w:val="TAC"/>
            </w:pPr>
            <w:r w:rsidRPr="00AC4FBC">
              <w:t>-84.7 +TT</w:t>
            </w:r>
          </w:p>
        </w:tc>
        <w:tc>
          <w:tcPr>
            <w:tcW w:w="692" w:type="dxa"/>
            <w:shd w:val="clear" w:color="auto" w:fill="auto"/>
          </w:tcPr>
          <w:p w14:paraId="01747D9B" w14:textId="77777777" w:rsidR="00616612" w:rsidRPr="00AC4FBC" w:rsidRDefault="00616612" w:rsidP="00616612">
            <w:pPr>
              <w:pStyle w:val="TAC"/>
            </w:pPr>
            <w:r w:rsidRPr="00AC4FBC">
              <w:t>-84.6 +TT</w:t>
            </w:r>
          </w:p>
        </w:tc>
        <w:tc>
          <w:tcPr>
            <w:tcW w:w="692" w:type="dxa"/>
            <w:shd w:val="clear" w:color="auto" w:fill="auto"/>
          </w:tcPr>
          <w:p w14:paraId="6D036578" w14:textId="77777777" w:rsidR="00616612" w:rsidRPr="00AC4FBC" w:rsidRDefault="00616612" w:rsidP="00616612">
            <w:pPr>
              <w:pStyle w:val="TAC"/>
            </w:pPr>
            <w:r w:rsidRPr="00AC4FBC">
              <w:t>-84.5 +TT</w:t>
            </w:r>
          </w:p>
        </w:tc>
        <w:tc>
          <w:tcPr>
            <w:tcW w:w="746" w:type="dxa"/>
            <w:shd w:val="clear" w:color="auto" w:fill="auto"/>
          </w:tcPr>
          <w:p w14:paraId="36589558" w14:textId="77777777" w:rsidR="00616612" w:rsidRPr="00AC4FBC" w:rsidRDefault="00616612" w:rsidP="00616612">
            <w:pPr>
              <w:pStyle w:val="TAC"/>
            </w:pPr>
            <w:r w:rsidRPr="00AC4FBC">
              <w:t>-84.5 +TT</w:t>
            </w:r>
          </w:p>
        </w:tc>
        <w:tc>
          <w:tcPr>
            <w:tcW w:w="675" w:type="dxa"/>
            <w:vAlign w:val="bottom"/>
          </w:tcPr>
          <w:p w14:paraId="7F6633CC" w14:textId="77777777" w:rsidR="00616612" w:rsidRPr="00AC4FBC" w:rsidRDefault="00616612" w:rsidP="00616612">
            <w:pPr>
              <w:pStyle w:val="TAC"/>
            </w:pPr>
            <w:r w:rsidRPr="00AC4FBC">
              <w:t>-84.5 +TT</w:t>
            </w:r>
          </w:p>
        </w:tc>
        <w:tc>
          <w:tcPr>
            <w:tcW w:w="703" w:type="dxa"/>
            <w:shd w:val="clear" w:color="auto" w:fill="auto"/>
          </w:tcPr>
          <w:p w14:paraId="0EDE095B" w14:textId="77777777" w:rsidR="00616612" w:rsidRPr="00AC4FBC" w:rsidRDefault="00616612" w:rsidP="00616612">
            <w:pPr>
              <w:pStyle w:val="TAC"/>
            </w:pPr>
            <w:r w:rsidRPr="00AC4FBC">
              <w:t>-84.5 +TT</w:t>
            </w:r>
          </w:p>
        </w:tc>
      </w:tr>
      <w:tr w:rsidR="00616612" w:rsidRPr="00AC4FBC" w14:paraId="2E783730" w14:textId="77777777" w:rsidTr="001D047E">
        <w:trPr>
          <w:trHeight w:val="285"/>
        </w:trPr>
        <w:tc>
          <w:tcPr>
            <w:tcW w:w="0" w:type="auto"/>
            <w:vMerge w:val="restart"/>
            <w:shd w:val="clear" w:color="auto" w:fill="auto"/>
            <w:vAlign w:val="center"/>
          </w:tcPr>
          <w:p w14:paraId="2D0621B8" w14:textId="77777777" w:rsidR="00616612" w:rsidRPr="00AC4FBC" w:rsidRDefault="00616612" w:rsidP="00616612">
            <w:pPr>
              <w:pStyle w:val="TAC"/>
            </w:pPr>
            <w:r w:rsidRPr="00AC4FBC">
              <w:t>20</w:t>
            </w:r>
          </w:p>
        </w:tc>
        <w:tc>
          <w:tcPr>
            <w:tcW w:w="0" w:type="auto"/>
            <w:vMerge w:val="restart"/>
            <w:shd w:val="clear" w:color="auto" w:fill="auto"/>
            <w:vAlign w:val="center"/>
          </w:tcPr>
          <w:p w14:paraId="5F4852E7" w14:textId="77777777" w:rsidR="00616612" w:rsidRPr="00AC4FBC" w:rsidRDefault="00616612" w:rsidP="00616612">
            <w:pPr>
              <w:pStyle w:val="TAC"/>
              <w:rPr>
                <w:vertAlign w:val="superscript"/>
              </w:rPr>
            </w:pPr>
            <w:r w:rsidRPr="00AC4FBC">
              <w:t>n77</w:t>
            </w:r>
            <w:r w:rsidRPr="00AC4FBC">
              <w:rPr>
                <w:vertAlign w:val="superscript"/>
              </w:rPr>
              <w:t>6,7</w:t>
            </w:r>
          </w:p>
          <w:p w14:paraId="74A1578F" w14:textId="77777777" w:rsidR="00616612" w:rsidRPr="00AC4FBC" w:rsidRDefault="00616612" w:rsidP="00616612">
            <w:pPr>
              <w:pStyle w:val="TAC"/>
            </w:pPr>
            <w:r w:rsidRPr="00AC4FBC">
              <w:t>n78</w:t>
            </w:r>
            <w:r w:rsidRPr="00AC4FBC">
              <w:rPr>
                <w:rFonts w:cs="Arial"/>
                <w:vertAlign w:val="superscript"/>
              </w:rPr>
              <w:t>6,7</w:t>
            </w:r>
          </w:p>
        </w:tc>
        <w:tc>
          <w:tcPr>
            <w:tcW w:w="656" w:type="dxa"/>
            <w:vAlign w:val="center"/>
          </w:tcPr>
          <w:p w14:paraId="6CA8FB83" w14:textId="77777777" w:rsidR="00616612" w:rsidRPr="00AC4FBC" w:rsidRDefault="00616612" w:rsidP="00616612">
            <w:pPr>
              <w:pStyle w:val="TAC"/>
            </w:pPr>
            <w:r w:rsidRPr="00AC4FBC">
              <w:t>15</w:t>
            </w:r>
          </w:p>
        </w:tc>
        <w:tc>
          <w:tcPr>
            <w:tcW w:w="648" w:type="dxa"/>
            <w:shd w:val="clear" w:color="auto" w:fill="auto"/>
            <w:vAlign w:val="center"/>
          </w:tcPr>
          <w:p w14:paraId="29C5C674" w14:textId="77777777" w:rsidR="00616612" w:rsidRPr="00AC4FBC" w:rsidRDefault="00616612" w:rsidP="00616612">
            <w:pPr>
              <w:pStyle w:val="TAC"/>
            </w:pPr>
          </w:p>
        </w:tc>
        <w:tc>
          <w:tcPr>
            <w:tcW w:w="908" w:type="dxa"/>
            <w:shd w:val="clear" w:color="auto" w:fill="auto"/>
            <w:vAlign w:val="bottom"/>
          </w:tcPr>
          <w:p w14:paraId="235B1F58" w14:textId="77777777" w:rsidR="00616612" w:rsidRPr="00AC4FBC" w:rsidRDefault="00616612" w:rsidP="00616612">
            <w:pPr>
              <w:pStyle w:val="TAC"/>
            </w:pPr>
            <w:r w:rsidRPr="00AC4FBC">
              <w:t>-84.5 +TT</w:t>
            </w:r>
          </w:p>
        </w:tc>
        <w:tc>
          <w:tcPr>
            <w:tcW w:w="911" w:type="dxa"/>
            <w:shd w:val="clear" w:color="auto" w:fill="auto"/>
            <w:vAlign w:val="bottom"/>
          </w:tcPr>
          <w:p w14:paraId="79CE2637" w14:textId="77777777" w:rsidR="00616612" w:rsidRPr="00AC4FBC" w:rsidRDefault="00616612" w:rsidP="00616612">
            <w:pPr>
              <w:pStyle w:val="TAC"/>
            </w:pPr>
            <w:r w:rsidRPr="00AC4FBC">
              <w:t>-84.4 +TT</w:t>
            </w:r>
          </w:p>
        </w:tc>
        <w:tc>
          <w:tcPr>
            <w:tcW w:w="1054" w:type="dxa"/>
            <w:shd w:val="clear" w:color="auto" w:fill="auto"/>
            <w:vAlign w:val="bottom"/>
          </w:tcPr>
          <w:p w14:paraId="749D1579" w14:textId="77777777" w:rsidR="00616612" w:rsidRPr="00AC4FBC" w:rsidRDefault="00616612" w:rsidP="00616612">
            <w:pPr>
              <w:pStyle w:val="TAC"/>
            </w:pPr>
            <w:r w:rsidRPr="00AC4FBC">
              <w:t>-84.2 +TT</w:t>
            </w:r>
          </w:p>
        </w:tc>
        <w:tc>
          <w:tcPr>
            <w:tcW w:w="892" w:type="dxa"/>
            <w:shd w:val="clear" w:color="auto" w:fill="auto"/>
            <w:vAlign w:val="bottom"/>
          </w:tcPr>
          <w:p w14:paraId="494DA8C9" w14:textId="77777777" w:rsidR="00616612" w:rsidRPr="00AC4FBC" w:rsidRDefault="00616612" w:rsidP="00616612">
            <w:pPr>
              <w:pStyle w:val="TAC"/>
            </w:pPr>
          </w:p>
        </w:tc>
        <w:tc>
          <w:tcPr>
            <w:tcW w:w="892" w:type="dxa"/>
            <w:vAlign w:val="bottom"/>
          </w:tcPr>
          <w:p w14:paraId="4350FB2A" w14:textId="77777777" w:rsidR="00616612" w:rsidRPr="00AC4FBC" w:rsidRDefault="00616612" w:rsidP="00616612">
            <w:pPr>
              <w:pStyle w:val="TAC"/>
            </w:pPr>
          </w:p>
        </w:tc>
        <w:tc>
          <w:tcPr>
            <w:tcW w:w="727" w:type="dxa"/>
            <w:shd w:val="clear" w:color="auto" w:fill="auto"/>
            <w:vAlign w:val="bottom"/>
          </w:tcPr>
          <w:p w14:paraId="14C0536D" w14:textId="77777777" w:rsidR="00616612" w:rsidRPr="00AC4FBC" w:rsidRDefault="00616612" w:rsidP="00616612">
            <w:pPr>
              <w:pStyle w:val="TAC"/>
            </w:pPr>
            <w:r w:rsidRPr="00AC4FBC">
              <w:t>-83.1 +TT</w:t>
            </w:r>
          </w:p>
        </w:tc>
        <w:tc>
          <w:tcPr>
            <w:tcW w:w="692" w:type="dxa"/>
            <w:shd w:val="clear" w:color="auto" w:fill="auto"/>
            <w:vAlign w:val="center"/>
          </w:tcPr>
          <w:p w14:paraId="314D35EB" w14:textId="77777777" w:rsidR="00616612" w:rsidRPr="00AC4FBC" w:rsidRDefault="00616612" w:rsidP="00616612">
            <w:pPr>
              <w:pStyle w:val="TAC"/>
            </w:pPr>
          </w:p>
        </w:tc>
        <w:tc>
          <w:tcPr>
            <w:tcW w:w="692" w:type="dxa"/>
            <w:shd w:val="clear" w:color="auto" w:fill="auto"/>
            <w:vAlign w:val="center"/>
          </w:tcPr>
          <w:p w14:paraId="7A1A507C" w14:textId="77777777" w:rsidR="00616612" w:rsidRPr="00AC4FBC" w:rsidRDefault="00616612" w:rsidP="00616612">
            <w:pPr>
              <w:pStyle w:val="TAC"/>
            </w:pPr>
          </w:p>
        </w:tc>
        <w:tc>
          <w:tcPr>
            <w:tcW w:w="746" w:type="dxa"/>
            <w:shd w:val="clear" w:color="auto" w:fill="auto"/>
            <w:vAlign w:val="center"/>
          </w:tcPr>
          <w:p w14:paraId="5E8E9643" w14:textId="77777777" w:rsidR="00616612" w:rsidRPr="00AC4FBC" w:rsidRDefault="00616612" w:rsidP="00616612">
            <w:pPr>
              <w:pStyle w:val="TAC"/>
            </w:pPr>
          </w:p>
        </w:tc>
        <w:tc>
          <w:tcPr>
            <w:tcW w:w="675" w:type="dxa"/>
            <w:vAlign w:val="center"/>
          </w:tcPr>
          <w:p w14:paraId="1F2773DD" w14:textId="77777777" w:rsidR="00616612" w:rsidRPr="00AC4FBC" w:rsidRDefault="00616612" w:rsidP="00616612">
            <w:pPr>
              <w:pStyle w:val="TAC"/>
            </w:pPr>
          </w:p>
        </w:tc>
        <w:tc>
          <w:tcPr>
            <w:tcW w:w="703" w:type="dxa"/>
            <w:shd w:val="clear" w:color="auto" w:fill="auto"/>
            <w:vAlign w:val="center"/>
          </w:tcPr>
          <w:p w14:paraId="4794B1DD" w14:textId="77777777" w:rsidR="00616612" w:rsidRPr="00AC4FBC" w:rsidRDefault="00616612" w:rsidP="00616612">
            <w:pPr>
              <w:pStyle w:val="TAC"/>
            </w:pPr>
          </w:p>
        </w:tc>
      </w:tr>
      <w:tr w:rsidR="00616612" w:rsidRPr="00AC4FBC" w14:paraId="55DBA66B" w14:textId="77777777" w:rsidTr="001D047E">
        <w:trPr>
          <w:trHeight w:val="285"/>
        </w:trPr>
        <w:tc>
          <w:tcPr>
            <w:tcW w:w="0" w:type="auto"/>
            <w:vMerge/>
            <w:shd w:val="clear" w:color="auto" w:fill="auto"/>
            <w:vAlign w:val="center"/>
          </w:tcPr>
          <w:p w14:paraId="54EA065A" w14:textId="77777777" w:rsidR="00616612" w:rsidRPr="00AC4FBC" w:rsidRDefault="00616612" w:rsidP="00616612">
            <w:pPr>
              <w:pStyle w:val="TAC"/>
            </w:pPr>
          </w:p>
        </w:tc>
        <w:tc>
          <w:tcPr>
            <w:tcW w:w="0" w:type="auto"/>
            <w:vMerge/>
            <w:shd w:val="clear" w:color="auto" w:fill="auto"/>
            <w:vAlign w:val="center"/>
          </w:tcPr>
          <w:p w14:paraId="31028356" w14:textId="77777777" w:rsidR="00616612" w:rsidRPr="00AC4FBC" w:rsidRDefault="00616612" w:rsidP="00616612">
            <w:pPr>
              <w:pStyle w:val="TAC"/>
            </w:pPr>
          </w:p>
        </w:tc>
        <w:tc>
          <w:tcPr>
            <w:tcW w:w="656" w:type="dxa"/>
            <w:vAlign w:val="center"/>
          </w:tcPr>
          <w:p w14:paraId="48754F83" w14:textId="77777777" w:rsidR="00616612" w:rsidRPr="00AC4FBC" w:rsidRDefault="00616612" w:rsidP="00616612">
            <w:pPr>
              <w:pStyle w:val="TAC"/>
            </w:pPr>
            <w:r w:rsidRPr="00AC4FBC">
              <w:t>30</w:t>
            </w:r>
          </w:p>
        </w:tc>
        <w:tc>
          <w:tcPr>
            <w:tcW w:w="648" w:type="dxa"/>
            <w:shd w:val="clear" w:color="auto" w:fill="auto"/>
            <w:vAlign w:val="center"/>
          </w:tcPr>
          <w:p w14:paraId="57782330" w14:textId="77777777" w:rsidR="00616612" w:rsidRPr="00AC4FBC" w:rsidRDefault="00616612" w:rsidP="00616612">
            <w:pPr>
              <w:pStyle w:val="TAC"/>
            </w:pPr>
          </w:p>
        </w:tc>
        <w:tc>
          <w:tcPr>
            <w:tcW w:w="908" w:type="dxa"/>
            <w:shd w:val="clear" w:color="auto" w:fill="auto"/>
            <w:vAlign w:val="bottom"/>
          </w:tcPr>
          <w:p w14:paraId="36EAD708" w14:textId="77777777" w:rsidR="00616612" w:rsidRPr="00AC4FBC" w:rsidRDefault="00616612" w:rsidP="00616612">
            <w:pPr>
              <w:pStyle w:val="TAC"/>
            </w:pPr>
            <w:r w:rsidRPr="00AC4FBC">
              <w:t>-84.8 +TT</w:t>
            </w:r>
          </w:p>
        </w:tc>
        <w:tc>
          <w:tcPr>
            <w:tcW w:w="911" w:type="dxa"/>
            <w:shd w:val="clear" w:color="auto" w:fill="auto"/>
            <w:vAlign w:val="bottom"/>
          </w:tcPr>
          <w:p w14:paraId="6A482BA4" w14:textId="77777777" w:rsidR="00616612" w:rsidRPr="00AC4FBC" w:rsidRDefault="00616612" w:rsidP="00616612">
            <w:pPr>
              <w:pStyle w:val="TAC"/>
            </w:pPr>
            <w:r w:rsidRPr="00AC4FBC">
              <w:t>-84.5 +TT</w:t>
            </w:r>
          </w:p>
        </w:tc>
        <w:tc>
          <w:tcPr>
            <w:tcW w:w="1054" w:type="dxa"/>
            <w:shd w:val="clear" w:color="auto" w:fill="auto"/>
            <w:vAlign w:val="bottom"/>
          </w:tcPr>
          <w:p w14:paraId="6DBF1555" w14:textId="77777777" w:rsidR="00616612" w:rsidRPr="00AC4FBC" w:rsidRDefault="00616612" w:rsidP="00616612">
            <w:pPr>
              <w:pStyle w:val="TAC"/>
            </w:pPr>
            <w:r w:rsidRPr="00AC4FBC">
              <w:t>-84.4 +TT</w:t>
            </w:r>
          </w:p>
        </w:tc>
        <w:tc>
          <w:tcPr>
            <w:tcW w:w="892" w:type="dxa"/>
            <w:shd w:val="clear" w:color="auto" w:fill="auto"/>
            <w:vAlign w:val="bottom"/>
          </w:tcPr>
          <w:p w14:paraId="56A24727" w14:textId="77777777" w:rsidR="00616612" w:rsidRPr="00AC4FBC" w:rsidRDefault="00616612" w:rsidP="00616612">
            <w:pPr>
              <w:pStyle w:val="TAC"/>
            </w:pPr>
          </w:p>
        </w:tc>
        <w:tc>
          <w:tcPr>
            <w:tcW w:w="892" w:type="dxa"/>
            <w:vAlign w:val="bottom"/>
          </w:tcPr>
          <w:p w14:paraId="2A9084F3" w14:textId="77777777" w:rsidR="00616612" w:rsidRPr="00AC4FBC" w:rsidRDefault="00616612" w:rsidP="00616612">
            <w:pPr>
              <w:pStyle w:val="TAC"/>
            </w:pPr>
          </w:p>
        </w:tc>
        <w:tc>
          <w:tcPr>
            <w:tcW w:w="727" w:type="dxa"/>
            <w:shd w:val="clear" w:color="auto" w:fill="auto"/>
            <w:vAlign w:val="bottom"/>
          </w:tcPr>
          <w:p w14:paraId="054939B2" w14:textId="77777777" w:rsidR="00616612" w:rsidRPr="00AC4FBC" w:rsidRDefault="00616612" w:rsidP="00616612">
            <w:pPr>
              <w:pStyle w:val="TAC"/>
            </w:pPr>
            <w:r w:rsidRPr="00AC4FBC">
              <w:t>-83.2 +TT</w:t>
            </w:r>
          </w:p>
        </w:tc>
        <w:tc>
          <w:tcPr>
            <w:tcW w:w="692" w:type="dxa"/>
            <w:shd w:val="clear" w:color="auto" w:fill="auto"/>
            <w:vAlign w:val="center"/>
          </w:tcPr>
          <w:p w14:paraId="653705DA" w14:textId="77777777" w:rsidR="00616612" w:rsidRPr="00AC4FBC" w:rsidRDefault="00616612" w:rsidP="00616612">
            <w:pPr>
              <w:pStyle w:val="TAC"/>
            </w:pPr>
          </w:p>
        </w:tc>
        <w:tc>
          <w:tcPr>
            <w:tcW w:w="692" w:type="dxa"/>
            <w:shd w:val="clear" w:color="auto" w:fill="auto"/>
            <w:vAlign w:val="center"/>
          </w:tcPr>
          <w:p w14:paraId="0AE87223" w14:textId="77777777" w:rsidR="00616612" w:rsidRPr="00AC4FBC" w:rsidRDefault="00616612" w:rsidP="00616612">
            <w:pPr>
              <w:pStyle w:val="TAC"/>
            </w:pPr>
          </w:p>
        </w:tc>
        <w:tc>
          <w:tcPr>
            <w:tcW w:w="746" w:type="dxa"/>
            <w:shd w:val="clear" w:color="auto" w:fill="auto"/>
            <w:vAlign w:val="center"/>
          </w:tcPr>
          <w:p w14:paraId="126F5873" w14:textId="77777777" w:rsidR="00616612" w:rsidRPr="00AC4FBC" w:rsidRDefault="00616612" w:rsidP="00616612">
            <w:pPr>
              <w:pStyle w:val="TAC"/>
            </w:pPr>
          </w:p>
        </w:tc>
        <w:tc>
          <w:tcPr>
            <w:tcW w:w="675" w:type="dxa"/>
            <w:vAlign w:val="center"/>
          </w:tcPr>
          <w:p w14:paraId="54A0DBF0" w14:textId="77777777" w:rsidR="00616612" w:rsidRPr="00AC4FBC" w:rsidRDefault="00616612" w:rsidP="00616612">
            <w:pPr>
              <w:pStyle w:val="TAC"/>
            </w:pPr>
          </w:p>
        </w:tc>
        <w:tc>
          <w:tcPr>
            <w:tcW w:w="703" w:type="dxa"/>
            <w:shd w:val="clear" w:color="auto" w:fill="auto"/>
            <w:vAlign w:val="center"/>
          </w:tcPr>
          <w:p w14:paraId="3A226DD0" w14:textId="77777777" w:rsidR="00616612" w:rsidRPr="00AC4FBC" w:rsidRDefault="00616612" w:rsidP="00616612">
            <w:pPr>
              <w:pStyle w:val="TAC"/>
            </w:pPr>
          </w:p>
        </w:tc>
      </w:tr>
      <w:tr w:rsidR="00616612" w:rsidRPr="00AC4FBC" w14:paraId="4B94AA52" w14:textId="77777777" w:rsidTr="001D047E">
        <w:trPr>
          <w:trHeight w:val="285"/>
        </w:trPr>
        <w:tc>
          <w:tcPr>
            <w:tcW w:w="0" w:type="auto"/>
            <w:vMerge/>
            <w:shd w:val="clear" w:color="auto" w:fill="auto"/>
            <w:vAlign w:val="center"/>
          </w:tcPr>
          <w:p w14:paraId="668C3940" w14:textId="77777777" w:rsidR="00616612" w:rsidRPr="00AC4FBC" w:rsidRDefault="00616612" w:rsidP="00616612">
            <w:pPr>
              <w:pStyle w:val="TAC"/>
            </w:pPr>
          </w:p>
        </w:tc>
        <w:tc>
          <w:tcPr>
            <w:tcW w:w="0" w:type="auto"/>
            <w:vMerge/>
            <w:shd w:val="clear" w:color="auto" w:fill="auto"/>
            <w:vAlign w:val="center"/>
          </w:tcPr>
          <w:p w14:paraId="2C7D390C" w14:textId="77777777" w:rsidR="00616612" w:rsidRPr="00AC4FBC" w:rsidRDefault="00616612" w:rsidP="00616612">
            <w:pPr>
              <w:pStyle w:val="TAC"/>
            </w:pPr>
          </w:p>
        </w:tc>
        <w:tc>
          <w:tcPr>
            <w:tcW w:w="656" w:type="dxa"/>
            <w:vAlign w:val="center"/>
          </w:tcPr>
          <w:p w14:paraId="5B02514E" w14:textId="77777777" w:rsidR="00616612" w:rsidRPr="00AC4FBC" w:rsidRDefault="00616612" w:rsidP="00616612">
            <w:pPr>
              <w:pStyle w:val="TAC"/>
            </w:pPr>
            <w:r w:rsidRPr="00AC4FBC">
              <w:t>60</w:t>
            </w:r>
          </w:p>
        </w:tc>
        <w:tc>
          <w:tcPr>
            <w:tcW w:w="648" w:type="dxa"/>
            <w:shd w:val="clear" w:color="auto" w:fill="auto"/>
            <w:vAlign w:val="center"/>
          </w:tcPr>
          <w:p w14:paraId="02F61646" w14:textId="77777777" w:rsidR="00616612" w:rsidRPr="00AC4FBC" w:rsidRDefault="00616612" w:rsidP="00616612">
            <w:pPr>
              <w:pStyle w:val="TAC"/>
            </w:pPr>
          </w:p>
        </w:tc>
        <w:tc>
          <w:tcPr>
            <w:tcW w:w="908" w:type="dxa"/>
            <w:shd w:val="clear" w:color="auto" w:fill="auto"/>
            <w:vAlign w:val="bottom"/>
          </w:tcPr>
          <w:p w14:paraId="35C1355A" w14:textId="77777777" w:rsidR="00616612" w:rsidRPr="00AC4FBC" w:rsidRDefault="00616612" w:rsidP="00616612">
            <w:pPr>
              <w:pStyle w:val="TAC"/>
            </w:pPr>
            <w:r w:rsidRPr="00AC4FBC">
              <w:t>-85.2 +TT</w:t>
            </w:r>
          </w:p>
        </w:tc>
        <w:tc>
          <w:tcPr>
            <w:tcW w:w="911" w:type="dxa"/>
            <w:shd w:val="clear" w:color="auto" w:fill="auto"/>
            <w:vAlign w:val="bottom"/>
          </w:tcPr>
          <w:p w14:paraId="502880D5" w14:textId="77777777" w:rsidR="00616612" w:rsidRPr="00AC4FBC" w:rsidRDefault="00616612" w:rsidP="00616612">
            <w:pPr>
              <w:pStyle w:val="TAC"/>
            </w:pPr>
            <w:r w:rsidRPr="00AC4FBC">
              <w:t>-84.8 +TT</w:t>
            </w:r>
          </w:p>
        </w:tc>
        <w:tc>
          <w:tcPr>
            <w:tcW w:w="1054" w:type="dxa"/>
            <w:shd w:val="clear" w:color="auto" w:fill="auto"/>
            <w:vAlign w:val="bottom"/>
          </w:tcPr>
          <w:p w14:paraId="3CE352A1" w14:textId="77777777" w:rsidR="00616612" w:rsidRPr="00AC4FBC" w:rsidRDefault="00616612" w:rsidP="00616612">
            <w:pPr>
              <w:pStyle w:val="TAC"/>
            </w:pPr>
            <w:r w:rsidRPr="00AC4FBC">
              <w:t>-84.6 +TT</w:t>
            </w:r>
          </w:p>
        </w:tc>
        <w:tc>
          <w:tcPr>
            <w:tcW w:w="892" w:type="dxa"/>
            <w:shd w:val="clear" w:color="auto" w:fill="auto"/>
            <w:vAlign w:val="bottom"/>
          </w:tcPr>
          <w:p w14:paraId="77E5CFDD" w14:textId="77777777" w:rsidR="00616612" w:rsidRPr="00AC4FBC" w:rsidRDefault="00616612" w:rsidP="00616612">
            <w:pPr>
              <w:pStyle w:val="TAC"/>
            </w:pPr>
          </w:p>
        </w:tc>
        <w:tc>
          <w:tcPr>
            <w:tcW w:w="892" w:type="dxa"/>
            <w:vAlign w:val="bottom"/>
          </w:tcPr>
          <w:p w14:paraId="46644845" w14:textId="77777777" w:rsidR="00616612" w:rsidRPr="00AC4FBC" w:rsidRDefault="00616612" w:rsidP="00616612">
            <w:pPr>
              <w:pStyle w:val="TAC"/>
            </w:pPr>
          </w:p>
        </w:tc>
        <w:tc>
          <w:tcPr>
            <w:tcW w:w="727" w:type="dxa"/>
            <w:shd w:val="clear" w:color="auto" w:fill="auto"/>
            <w:vAlign w:val="bottom"/>
          </w:tcPr>
          <w:p w14:paraId="103569FE" w14:textId="77777777" w:rsidR="00616612" w:rsidRPr="00AC4FBC" w:rsidRDefault="00616612" w:rsidP="00616612">
            <w:pPr>
              <w:pStyle w:val="TAC"/>
            </w:pPr>
            <w:r w:rsidRPr="00AC4FBC">
              <w:t>-83.4 +TT</w:t>
            </w:r>
          </w:p>
        </w:tc>
        <w:tc>
          <w:tcPr>
            <w:tcW w:w="692" w:type="dxa"/>
            <w:shd w:val="clear" w:color="auto" w:fill="auto"/>
            <w:vAlign w:val="center"/>
          </w:tcPr>
          <w:p w14:paraId="6C2FF077" w14:textId="77777777" w:rsidR="00616612" w:rsidRPr="00AC4FBC" w:rsidRDefault="00616612" w:rsidP="00616612">
            <w:pPr>
              <w:pStyle w:val="TAC"/>
            </w:pPr>
          </w:p>
        </w:tc>
        <w:tc>
          <w:tcPr>
            <w:tcW w:w="692" w:type="dxa"/>
            <w:shd w:val="clear" w:color="auto" w:fill="auto"/>
            <w:vAlign w:val="center"/>
          </w:tcPr>
          <w:p w14:paraId="0628F21B" w14:textId="77777777" w:rsidR="00616612" w:rsidRPr="00AC4FBC" w:rsidRDefault="00616612" w:rsidP="00616612">
            <w:pPr>
              <w:pStyle w:val="TAC"/>
            </w:pPr>
          </w:p>
        </w:tc>
        <w:tc>
          <w:tcPr>
            <w:tcW w:w="746" w:type="dxa"/>
            <w:shd w:val="clear" w:color="auto" w:fill="auto"/>
            <w:vAlign w:val="center"/>
          </w:tcPr>
          <w:p w14:paraId="6BDCA66F" w14:textId="77777777" w:rsidR="00616612" w:rsidRPr="00AC4FBC" w:rsidRDefault="00616612" w:rsidP="00616612">
            <w:pPr>
              <w:pStyle w:val="TAC"/>
            </w:pPr>
          </w:p>
        </w:tc>
        <w:tc>
          <w:tcPr>
            <w:tcW w:w="675" w:type="dxa"/>
            <w:vAlign w:val="center"/>
          </w:tcPr>
          <w:p w14:paraId="0AE9EC1C" w14:textId="77777777" w:rsidR="00616612" w:rsidRPr="00AC4FBC" w:rsidRDefault="00616612" w:rsidP="00616612">
            <w:pPr>
              <w:pStyle w:val="TAC"/>
            </w:pPr>
          </w:p>
        </w:tc>
        <w:tc>
          <w:tcPr>
            <w:tcW w:w="703" w:type="dxa"/>
            <w:shd w:val="clear" w:color="auto" w:fill="auto"/>
            <w:vAlign w:val="center"/>
          </w:tcPr>
          <w:p w14:paraId="4B13A458" w14:textId="77777777" w:rsidR="00616612" w:rsidRPr="00AC4FBC" w:rsidRDefault="00616612" w:rsidP="00616612">
            <w:pPr>
              <w:pStyle w:val="TAC"/>
            </w:pPr>
          </w:p>
        </w:tc>
      </w:tr>
      <w:tr w:rsidR="00616612" w:rsidRPr="00AC4FBC" w14:paraId="29F2EA68" w14:textId="77777777" w:rsidTr="001D047E">
        <w:trPr>
          <w:trHeight w:val="285"/>
        </w:trPr>
        <w:tc>
          <w:tcPr>
            <w:tcW w:w="0" w:type="auto"/>
            <w:vMerge w:val="restart"/>
            <w:shd w:val="clear" w:color="auto" w:fill="auto"/>
            <w:vAlign w:val="center"/>
          </w:tcPr>
          <w:p w14:paraId="2156EA47" w14:textId="77777777" w:rsidR="00616612" w:rsidRPr="00AC4FBC" w:rsidRDefault="00616612" w:rsidP="00616612">
            <w:pPr>
              <w:pStyle w:val="TAC"/>
            </w:pPr>
            <w:r w:rsidRPr="00AC4FBC">
              <w:t>26</w:t>
            </w:r>
          </w:p>
        </w:tc>
        <w:tc>
          <w:tcPr>
            <w:tcW w:w="0" w:type="auto"/>
            <w:vMerge w:val="restart"/>
            <w:shd w:val="clear" w:color="auto" w:fill="auto"/>
            <w:vAlign w:val="center"/>
          </w:tcPr>
          <w:p w14:paraId="1E665B25" w14:textId="77777777" w:rsidR="00616612" w:rsidRPr="00AC4FBC" w:rsidRDefault="00616612" w:rsidP="00616612">
            <w:pPr>
              <w:pStyle w:val="TAC"/>
            </w:pPr>
            <w:r w:rsidRPr="00AC4FBC">
              <w:t>n41</w:t>
            </w:r>
          </w:p>
        </w:tc>
        <w:tc>
          <w:tcPr>
            <w:tcW w:w="656" w:type="dxa"/>
            <w:vAlign w:val="center"/>
          </w:tcPr>
          <w:p w14:paraId="57C35A81" w14:textId="77777777" w:rsidR="00616612" w:rsidRPr="00AC4FBC" w:rsidRDefault="00616612" w:rsidP="00616612">
            <w:pPr>
              <w:pStyle w:val="TAC"/>
            </w:pPr>
            <w:r w:rsidRPr="00AC4FBC">
              <w:t>15</w:t>
            </w:r>
          </w:p>
        </w:tc>
        <w:tc>
          <w:tcPr>
            <w:tcW w:w="648" w:type="dxa"/>
            <w:shd w:val="clear" w:color="auto" w:fill="auto"/>
            <w:vAlign w:val="center"/>
          </w:tcPr>
          <w:p w14:paraId="7C73EC50" w14:textId="77777777" w:rsidR="00616612" w:rsidRPr="00AC4FBC" w:rsidRDefault="00616612" w:rsidP="00616612">
            <w:pPr>
              <w:pStyle w:val="TAC"/>
            </w:pPr>
          </w:p>
        </w:tc>
        <w:tc>
          <w:tcPr>
            <w:tcW w:w="908" w:type="dxa"/>
            <w:shd w:val="clear" w:color="auto" w:fill="auto"/>
            <w:vAlign w:val="bottom"/>
          </w:tcPr>
          <w:p w14:paraId="063DB705" w14:textId="77777777" w:rsidR="00616612" w:rsidRPr="00AC4FBC" w:rsidRDefault="00616612" w:rsidP="00616612">
            <w:pPr>
              <w:pStyle w:val="TAC"/>
              <w:rPr>
                <w:color w:val="000000"/>
              </w:rPr>
            </w:pPr>
            <w:r w:rsidRPr="00AC4FBC">
              <w:t>-84.5 +TT</w:t>
            </w:r>
          </w:p>
        </w:tc>
        <w:tc>
          <w:tcPr>
            <w:tcW w:w="911" w:type="dxa"/>
            <w:shd w:val="clear" w:color="auto" w:fill="auto"/>
            <w:vAlign w:val="bottom"/>
          </w:tcPr>
          <w:p w14:paraId="08A2FB55" w14:textId="77777777" w:rsidR="00616612" w:rsidRPr="00AC4FBC" w:rsidRDefault="00616612" w:rsidP="00616612">
            <w:pPr>
              <w:pStyle w:val="TAC"/>
              <w:rPr>
                <w:color w:val="000000"/>
              </w:rPr>
            </w:pPr>
            <w:r w:rsidRPr="00AC4FBC">
              <w:t>-84.6 +TT</w:t>
            </w:r>
          </w:p>
        </w:tc>
        <w:tc>
          <w:tcPr>
            <w:tcW w:w="1054" w:type="dxa"/>
            <w:shd w:val="clear" w:color="auto" w:fill="auto"/>
            <w:vAlign w:val="bottom"/>
          </w:tcPr>
          <w:p w14:paraId="6F90AE6A" w14:textId="77777777" w:rsidR="00616612" w:rsidRPr="00AC4FBC" w:rsidRDefault="00616612" w:rsidP="00616612">
            <w:pPr>
              <w:pStyle w:val="TAC"/>
              <w:rPr>
                <w:color w:val="000000"/>
              </w:rPr>
            </w:pPr>
            <w:r w:rsidRPr="00AC4FBC">
              <w:t>-84.4 +TT</w:t>
            </w:r>
          </w:p>
        </w:tc>
        <w:tc>
          <w:tcPr>
            <w:tcW w:w="892" w:type="dxa"/>
            <w:shd w:val="clear" w:color="auto" w:fill="auto"/>
            <w:vAlign w:val="bottom"/>
          </w:tcPr>
          <w:p w14:paraId="1C7FFDBD" w14:textId="77777777" w:rsidR="00616612" w:rsidRPr="00AC4FBC" w:rsidRDefault="00616612" w:rsidP="00616612">
            <w:pPr>
              <w:pStyle w:val="TAC"/>
            </w:pPr>
          </w:p>
        </w:tc>
        <w:tc>
          <w:tcPr>
            <w:tcW w:w="892" w:type="dxa"/>
            <w:vAlign w:val="bottom"/>
          </w:tcPr>
          <w:p w14:paraId="7535FE6B" w14:textId="77777777" w:rsidR="00616612" w:rsidRPr="00AC4FBC" w:rsidRDefault="00616612" w:rsidP="00616612">
            <w:pPr>
              <w:pStyle w:val="TAC"/>
            </w:pPr>
          </w:p>
        </w:tc>
        <w:tc>
          <w:tcPr>
            <w:tcW w:w="727" w:type="dxa"/>
            <w:shd w:val="clear" w:color="auto" w:fill="auto"/>
            <w:vAlign w:val="bottom"/>
          </w:tcPr>
          <w:p w14:paraId="336E4901" w14:textId="77777777" w:rsidR="00616612" w:rsidRPr="00AC4FBC" w:rsidRDefault="00616612" w:rsidP="00616612">
            <w:pPr>
              <w:pStyle w:val="TAC"/>
              <w:rPr>
                <w:color w:val="000000"/>
              </w:rPr>
            </w:pPr>
            <w:r w:rsidRPr="00AC4FBC">
              <w:t>-83.6 +TT</w:t>
            </w:r>
          </w:p>
        </w:tc>
        <w:tc>
          <w:tcPr>
            <w:tcW w:w="692" w:type="dxa"/>
            <w:shd w:val="clear" w:color="auto" w:fill="auto"/>
            <w:vAlign w:val="bottom"/>
          </w:tcPr>
          <w:p w14:paraId="28F38833" w14:textId="77777777" w:rsidR="00616612" w:rsidRPr="00AC4FBC" w:rsidRDefault="00616612" w:rsidP="00616612">
            <w:pPr>
              <w:pStyle w:val="TAC"/>
              <w:rPr>
                <w:color w:val="000000"/>
              </w:rPr>
            </w:pPr>
            <w:r w:rsidRPr="00AC4FBC">
              <w:t>-83.3 +TT</w:t>
            </w:r>
          </w:p>
        </w:tc>
        <w:tc>
          <w:tcPr>
            <w:tcW w:w="692" w:type="dxa"/>
            <w:shd w:val="clear" w:color="auto" w:fill="auto"/>
            <w:vAlign w:val="bottom"/>
          </w:tcPr>
          <w:p w14:paraId="21BCE864" w14:textId="77777777" w:rsidR="00616612" w:rsidRPr="00AC4FBC" w:rsidRDefault="00616612" w:rsidP="00616612">
            <w:pPr>
              <w:pStyle w:val="TAC"/>
              <w:rPr>
                <w:color w:val="000000"/>
              </w:rPr>
            </w:pPr>
            <w:r w:rsidRPr="00AC4FBC">
              <w:t>3.9 +TT</w:t>
            </w:r>
          </w:p>
        </w:tc>
        <w:tc>
          <w:tcPr>
            <w:tcW w:w="746" w:type="dxa"/>
            <w:shd w:val="clear" w:color="auto" w:fill="auto"/>
            <w:vAlign w:val="bottom"/>
          </w:tcPr>
          <w:p w14:paraId="672C1254" w14:textId="77777777" w:rsidR="00616612" w:rsidRPr="00AC4FBC" w:rsidRDefault="00616612" w:rsidP="00616612">
            <w:pPr>
              <w:pStyle w:val="TAC"/>
              <w:rPr>
                <w:color w:val="000000"/>
              </w:rPr>
            </w:pPr>
            <w:r w:rsidRPr="00AC4FBC">
              <w:t>3.1 +TT</w:t>
            </w:r>
          </w:p>
        </w:tc>
        <w:tc>
          <w:tcPr>
            <w:tcW w:w="675" w:type="dxa"/>
            <w:vAlign w:val="bottom"/>
          </w:tcPr>
          <w:p w14:paraId="20C7FDBB" w14:textId="77777777" w:rsidR="00616612" w:rsidRPr="00AC4FBC" w:rsidRDefault="00616612" w:rsidP="00616612">
            <w:pPr>
              <w:pStyle w:val="TAC"/>
              <w:rPr>
                <w:color w:val="000000"/>
              </w:rPr>
            </w:pPr>
            <w:r w:rsidRPr="00AC4FBC">
              <w:t>2.7 +TT</w:t>
            </w:r>
          </w:p>
        </w:tc>
        <w:tc>
          <w:tcPr>
            <w:tcW w:w="703" w:type="dxa"/>
            <w:shd w:val="clear" w:color="auto" w:fill="auto"/>
            <w:vAlign w:val="center"/>
          </w:tcPr>
          <w:p w14:paraId="335DA0E9" w14:textId="77777777" w:rsidR="00616612" w:rsidRPr="00AC4FBC" w:rsidRDefault="00616612" w:rsidP="00616612">
            <w:pPr>
              <w:pStyle w:val="TAC"/>
            </w:pPr>
          </w:p>
        </w:tc>
      </w:tr>
      <w:tr w:rsidR="00616612" w:rsidRPr="00AC4FBC" w14:paraId="1DB4D4BF" w14:textId="77777777" w:rsidTr="001D047E">
        <w:trPr>
          <w:trHeight w:val="285"/>
        </w:trPr>
        <w:tc>
          <w:tcPr>
            <w:tcW w:w="0" w:type="auto"/>
            <w:vMerge/>
            <w:shd w:val="clear" w:color="auto" w:fill="auto"/>
            <w:vAlign w:val="center"/>
          </w:tcPr>
          <w:p w14:paraId="67175080" w14:textId="77777777" w:rsidR="00616612" w:rsidRPr="00AC4FBC" w:rsidRDefault="00616612" w:rsidP="00616612">
            <w:pPr>
              <w:pStyle w:val="TAC"/>
            </w:pPr>
          </w:p>
        </w:tc>
        <w:tc>
          <w:tcPr>
            <w:tcW w:w="0" w:type="auto"/>
            <w:vMerge/>
            <w:shd w:val="clear" w:color="auto" w:fill="auto"/>
            <w:vAlign w:val="center"/>
          </w:tcPr>
          <w:p w14:paraId="04782B99" w14:textId="77777777" w:rsidR="00616612" w:rsidRPr="00AC4FBC" w:rsidRDefault="00616612" w:rsidP="00616612">
            <w:pPr>
              <w:pStyle w:val="TAC"/>
            </w:pPr>
          </w:p>
        </w:tc>
        <w:tc>
          <w:tcPr>
            <w:tcW w:w="656" w:type="dxa"/>
            <w:vAlign w:val="center"/>
          </w:tcPr>
          <w:p w14:paraId="112D520B" w14:textId="77777777" w:rsidR="00616612" w:rsidRPr="00AC4FBC" w:rsidRDefault="00616612" w:rsidP="00616612">
            <w:pPr>
              <w:pStyle w:val="TAC"/>
              <w:rPr>
                <w:color w:val="000000"/>
              </w:rPr>
            </w:pPr>
            <w:r w:rsidRPr="00AC4FBC">
              <w:t>30</w:t>
            </w:r>
          </w:p>
        </w:tc>
        <w:tc>
          <w:tcPr>
            <w:tcW w:w="648" w:type="dxa"/>
            <w:shd w:val="clear" w:color="auto" w:fill="auto"/>
            <w:vAlign w:val="center"/>
          </w:tcPr>
          <w:p w14:paraId="12B13216" w14:textId="77777777" w:rsidR="00616612" w:rsidRPr="00AC4FBC" w:rsidRDefault="00616612" w:rsidP="00616612">
            <w:pPr>
              <w:pStyle w:val="TAC"/>
            </w:pPr>
          </w:p>
        </w:tc>
        <w:tc>
          <w:tcPr>
            <w:tcW w:w="908" w:type="dxa"/>
            <w:shd w:val="clear" w:color="auto" w:fill="auto"/>
            <w:vAlign w:val="bottom"/>
          </w:tcPr>
          <w:p w14:paraId="32DB3169" w14:textId="77777777" w:rsidR="00616612" w:rsidRPr="00AC4FBC" w:rsidRDefault="00616612" w:rsidP="00616612">
            <w:pPr>
              <w:pStyle w:val="TAC"/>
              <w:rPr>
                <w:color w:val="000000"/>
              </w:rPr>
            </w:pPr>
            <w:r w:rsidRPr="00AC4FBC">
              <w:t>-84.8 +TT</w:t>
            </w:r>
          </w:p>
        </w:tc>
        <w:tc>
          <w:tcPr>
            <w:tcW w:w="911" w:type="dxa"/>
            <w:shd w:val="clear" w:color="auto" w:fill="auto"/>
            <w:vAlign w:val="bottom"/>
          </w:tcPr>
          <w:p w14:paraId="1E03648F" w14:textId="77777777" w:rsidR="00616612" w:rsidRPr="00AC4FBC" w:rsidRDefault="00616612" w:rsidP="00616612">
            <w:pPr>
              <w:pStyle w:val="TAC"/>
              <w:rPr>
                <w:color w:val="000000"/>
              </w:rPr>
            </w:pPr>
            <w:r w:rsidRPr="00AC4FBC">
              <w:t>-84.7 +TT</w:t>
            </w:r>
          </w:p>
        </w:tc>
        <w:tc>
          <w:tcPr>
            <w:tcW w:w="1054" w:type="dxa"/>
            <w:shd w:val="clear" w:color="auto" w:fill="auto"/>
            <w:vAlign w:val="bottom"/>
          </w:tcPr>
          <w:p w14:paraId="03358C82" w14:textId="77777777" w:rsidR="00616612" w:rsidRPr="00AC4FBC" w:rsidRDefault="00616612" w:rsidP="00616612">
            <w:pPr>
              <w:pStyle w:val="TAC"/>
              <w:rPr>
                <w:color w:val="000000"/>
              </w:rPr>
            </w:pPr>
            <w:r w:rsidRPr="00AC4FBC">
              <w:t>-84.6 +TT</w:t>
            </w:r>
          </w:p>
        </w:tc>
        <w:tc>
          <w:tcPr>
            <w:tcW w:w="892" w:type="dxa"/>
            <w:shd w:val="clear" w:color="auto" w:fill="auto"/>
            <w:vAlign w:val="bottom"/>
          </w:tcPr>
          <w:p w14:paraId="385C0070" w14:textId="77777777" w:rsidR="00616612" w:rsidRPr="00AC4FBC" w:rsidRDefault="00616612" w:rsidP="00616612">
            <w:pPr>
              <w:pStyle w:val="TAC"/>
            </w:pPr>
          </w:p>
        </w:tc>
        <w:tc>
          <w:tcPr>
            <w:tcW w:w="892" w:type="dxa"/>
            <w:vAlign w:val="bottom"/>
          </w:tcPr>
          <w:p w14:paraId="3C899EC8" w14:textId="77777777" w:rsidR="00616612" w:rsidRPr="00AC4FBC" w:rsidRDefault="00616612" w:rsidP="00616612">
            <w:pPr>
              <w:pStyle w:val="TAC"/>
            </w:pPr>
          </w:p>
        </w:tc>
        <w:tc>
          <w:tcPr>
            <w:tcW w:w="727" w:type="dxa"/>
            <w:shd w:val="clear" w:color="auto" w:fill="auto"/>
            <w:vAlign w:val="bottom"/>
          </w:tcPr>
          <w:p w14:paraId="069D4430" w14:textId="77777777" w:rsidR="00616612" w:rsidRPr="00AC4FBC" w:rsidRDefault="00616612" w:rsidP="00616612">
            <w:pPr>
              <w:pStyle w:val="TAC"/>
              <w:rPr>
                <w:color w:val="000000"/>
              </w:rPr>
            </w:pPr>
            <w:r w:rsidRPr="00AC4FBC">
              <w:t>-83.7 +TT</w:t>
            </w:r>
          </w:p>
        </w:tc>
        <w:tc>
          <w:tcPr>
            <w:tcW w:w="692" w:type="dxa"/>
            <w:shd w:val="clear" w:color="auto" w:fill="auto"/>
            <w:vAlign w:val="bottom"/>
          </w:tcPr>
          <w:p w14:paraId="5A4D9DA2" w14:textId="77777777" w:rsidR="00616612" w:rsidRPr="00AC4FBC" w:rsidRDefault="00616612" w:rsidP="00616612">
            <w:pPr>
              <w:pStyle w:val="TAC"/>
              <w:rPr>
                <w:color w:val="000000"/>
              </w:rPr>
            </w:pPr>
            <w:r w:rsidRPr="00AC4FBC">
              <w:t>-83.4 +TT</w:t>
            </w:r>
          </w:p>
        </w:tc>
        <w:tc>
          <w:tcPr>
            <w:tcW w:w="692" w:type="dxa"/>
            <w:shd w:val="clear" w:color="auto" w:fill="auto"/>
            <w:vAlign w:val="bottom"/>
          </w:tcPr>
          <w:p w14:paraId="6EA53288" w14:textId="77777777" w:rsidR="00616612" w:rsidRPr="00AC4FBC" w:rsidRDefault="00616612" w:rsidP="00616612">
            <w:pPr>
              <w:pStyle w:val="TAC"/>
              <w:rPr>
                <w:color w:val="000000"/>
              </w:rPr>
            </w:pPr>
            <w:r w:rsidRPr="00AC4FBC">
              <w:t>-83.0 +TT</w:t>
            </w:r>
          </w:p>
        </w:tc>
        <w:tc>
          <w:tcPr>
            <w:tcW w:w="746" w:type="dxa"/>
            <w:shd w:val="clear" w:color="auto" w:fill="auto"/>
            <w:vAlign w:val="bottom"/>
          </w:tcPr>
          <w:p w14:paraId="52906DB6" w14:textId="77777777" w:rsidR="00616612" w:rsidRPr="00AC4FBC" w:rsidRDefault="00616612" w:rsidP="00616612">
            <w:pPr>
              <w:pStyle w:val="TAC"/>
              <w:rPr>
                <w:color w:val="000000"/>
              </w:rPr>
            </w:pPr>
            <w:r w:rsidRPr="00AC4FBC">
              <w:t>-82.5 +TT</w:t>
            </w:r>
          </w:p>
        </w:tc>
        <w:tc>
          <w:tcPr>
            <w:tcW w:w="675" w:type="dxa"/>
            <w:vAlign w:val="bottom"/>
          </w:tcPr>
          <w:p w14:paraId="09CDC4F3" w14:textId="77777777" w:rsidR="00616612" w:rsidRPr="00AC4FBC" w:rsidRDefault="00616612" w:rsidP="00616612">
            <w:pPr>
              <w:pStyle w:val="TAC"/>
              <w:rPr>
                <w:color w:val="000000"/>
              </w:rPr>
            </w:pPr>
            <w:r w:rsidRPr="00AC4FBC">
              <w:t>-82.4 +TT</w:t>
            </w:r>
          </w:p>
        </w:tc>
        <w:tc>
          <w:tcPr>
            <w:tcW w:w="703" w:type="dxa"/>
            <w:shd w:val="clear" w:color="auto" w:fill="auto"/>
            <w:vAlign w:val="center"/>
          </w:tcPr>
          <w:p w14:paraId="36094BFC" w14:textId="77777777" w:rsidR="00616612" w:rsidRPr="00AC4FBC" w:rsidRDefault="00616612" w:rsidP="00616612">
            <w:pPr>
              <w:pStyle w:val="TAC"/>
            </w:pPr>
          </w:p>
        </w:tc>
      </w:tr>
      <w:tr w:rsidR="00616612" w:rsidRPr="00AC4FBC" w14:paraId="32B689E7" w14:textId="77777777" w:rsidTr="001D047E">
        <w:trPr>
          <w:trHeight w:val="285"/>
        </w:trPr>
        <w:tc>
          <w:tcPr>
            <w:tcW w:w="0" w:type="auto"/>
            <w:vMerge/>
            <w:shd w:val="clear" w:color="auto" w:fill="auto"/>
            <w:vAlign w:val="center"/>
          </w:tcPr>
          <w:p w14:paraId="3D5260D4" w14:textId="77777777" w:rsidR="00616612" w:rsidRPr="00AC4FBC" w:rsidRDefault="00616612" w:rsidP="00616612">
            <w:pPr>
              <w:pStyle w:val="TAC"/>
            </w:pPr>
          </w:p>
        </w:tc>
        <w:tc>
          <w:tcPr>
            <w:tcW w:w="0" w:type="auto"/>
            <w:vMerge/>
            <w:shd w:val="clear" w:color="auto" w:fill="auto"/>
            <w:vAlign w:val="center"/>
          </w:tcPr>
          <w:p w14:paraId="1C597CC2" w14:textId="77777777" w:rsidR="00616612" w:rsidRPr="00AC4FBC" w:rsidRDefault="00616612" w:rsidP="00616612">
            <w:pPr>
              <w:pStyle w:val="TAC"/>
            </w:pPr>
          </w:p>
        </w:tc>
        <w:tc>
          <w:tcPr>
            <w:tcW w:w="656" w:type="dxa"/>
            <w:vAlign w:val="center"/>
          </w:tcPr>
          <w:p w14:paraId="3013ECDA" w14:textId="77777777" w:rsidR="00616612" w:rsidRPr="00AC4FBC" w:rsidRDefault="00616612" w:rsidP="00616612">
            <w:pPr>
              <w:pStyle w:val="TAC"/>
              <w:rPr>
                <w:color w:val="000000"/>
              </w:rPr>
            </w:pPr>
            <w:r w:rsidRPr="00AC4FBC">
              <w:t>60</w:t>
            </w:r>
          </w:p>
        </w:tc>
        <w:tc>
          <w:tcPr>
            <w:tcW w:w="648" w:type="dxa"/>
            <w:shd w:val="clear" w:color="auto" w:fill="auto"/>
            <w:vAlign w:val="center"/>
          </w:tcPr>
          <w:p w14:paraId="077240E3" w14:textId="77777777" w:rsidR="00616612" w:rsidRPr="00AC4FBC" w:rsidRDefault="00616612" w:rsidP="00616612">
            <w:pPr>
              <w:pStyle w:val="TAC"/>
            </w:pPr>
          </w:p>
        </w:tc>
        <w:tc>
          <w:tcPr>
            <w:tcW w:w="908" w:type="dxa"/>
            <w:shd w:val="clear" w:color="auto" w:fill="auto"/>
            <w:vAlign w:val="bottom"/>
          </w:tcPr>
          <w:p w14:paraId="45300833" w14:textId="77777777" w:rsidR="00616612" w:rsidRPr="00AC4FBC" w:rsidRDefault="00616612" w:rsidP="00616612">
            <w:pPr>
              <w:pStyle w:val="TAC"/>
              <w:rPr>
                <w:color w:val="000000"/>
              </w:rPr>
            </w:pPr>
            <w:r w:rsidRPr="00AC4FBC">
              <w:t>-85.2 +TT</w:t>
            </w:r>
          </w:p>
        </w:tc>
        <w:tc>
          <w:tcPr>
            <w:tcW w:w="911" w:type="dxa"/>
            <w:shd w:val="clear" w:color="auto" w:fill="auto"/>
            <w:vAlign w:val="bottom"/>
          </w:tcPr>
          <w:p w14:paraId="5EB76E28" w14:textId="77777777" w:rsidR="00616612" w:rsidRPr="00AC4FBC" w:rsidRDefault="00616612" w:rsidP="00616612">
            <w:pPr>
              <w:pStyle w:val="TAC"/>
              <w:rPr>
                <w:color w:val="000000"/>
              </w:rPr>
            </w:pPr>
            <w:r w:rsidRPr="00AC4FBC">
              <w:t>-85.0 +TT</w:t>
            </w:r>
          </w:p>
        </w:tc>
        <w:tc>
          <w:tcPr>
            <w:tcW w:w="1054" w:type="dxa"/>
            <w:shd w:val="clear" w:color="auto" w:fill="auto"/>
            <w:vAlign w:val="bottom"/>
          </w:tcPr>
          <w:p w14:paraId="3E09E85F" w14:textId="77777777" w:rsidR="00616612" w:rsidRPr="00AC4FBC" w:rsidRDefault="00616612" w:rsidP="00616612">
            <w:pPr>
              <w:pStyle w:val="TAC"/>
              <w:rPr>
                <w:color w:val="000000"/>
              </w:rPr>
            </w:pPr>
            <w:r w:rsidRPr="00AC4FBC">
              <w:t>-84.8 +TT</w:t>
            </w:r>
          </w:p>
        </w:tc>
        <w:tc>
          <w:tcPr>
            <w:tcW w:w="892" w:type="dxa"/>
            <w:shd w:val="clear" w:color="auto" w:fill="auto"/>
            <w:vAlign w:val="bottom"/>
          </w:tcPr>
          <w:p w14:paraId="1D24574F" w14:textId="77777777" w:rsidR="00616612" w:rsidRPr="00AC4FBC" w:rsidRDefault="00616612" w:rsidP="00616612">
            <w:pPr>
              <w:pStyle w:val="TAC"/>
            </w:pPr>
          </w:p>
        </w:tc>
        <w:tc>
          <w:tcPr>
            <w:tcW w:w="892" w:type="dxa"/>
            <w:vAlign w:val="bottom"/>
          </w:tcPr>
          <w:p w14:paraId="16364087" w14:textId="77777777" w:rsidR="00616612" w:rsidRPr="00AC4FBC" w:rsidRDefault="00616612" w:rsidP="00616612">
            <w:pPr>
              <w:pStyle w:val="TAC"/>
            </w:pPr>
          </w:p>
        </w:tc>
        <w:tc>
          <w:tcPr>
            <w:tcW w:w="727" w:type="dxa"/>
            <w:shd w:val="clear" w:color="auto" w:fill="auto"/>
            <w:vAlign w:val="bottom"/>
          </w:tcPr>
          <w:p w14:paraId="3A5631D1" w14:textId="77777777" w:rsidR="00616612" w:rsidRPr="00AC4FBC" w:rsidRDefault="00616612" w:rsidP="00616612">
            <w:pPr>
              <w:pStyle w:val="TAC"/>
              <w:rPr>
                <w:color w:val="000000"/>
              </w:rPr>
            </w:pPr>
            <w:r w:rsidRPr="00AC4FBC">
              <w:t>-83.9 +TT</w:t>
            </w:r>
          </w:p>
        </w:tc>
        <w:tc>
          <w:tcPr>
            <w:tcW w:w="692" w:type="dxa"/>
            <w:shd w:val="clear" w:color="auto" w:fill="auto"/>
            <w:vAlign w:val="bottom"/>
          </w:tcPr>
          <w:p w14:paraId="17C1F04D" w14:textId="77777777" w:rsidR="00616612" w:rsidRPr="00AC4FBC" w:rsidRDefault="00616612" w:rsidP="00616612">
            <w:pPr>
              <w:pStyle w:val="TAC"/>
              <w:rPr>
                <w:color w:val="000000"/>
              </w:rPr>
            </w:pPr>
            <w:r w:rsidRPr="00AC4FBC">
              <w:t>-83.5 +TT</w:t>
            </w:r>
          </w:p>
        </w:tc>
        <w:tc>
          <w:tcPr>
            <w:tcW w:w="692" w:type="dxa"/>
            <w:shd w:val="clear" w:color="auto" w:fill="auto"/>
            <w:vAlign w:val="bottom"/>
          </w:tcPr>
          <w:p w14:paraId="062C777E" w14:textId="77777777" w:rsidR="00616612" w:rsidRPr="00AC4FBC" w:rsidRDefault="00616612" w:rsidP="00616612">
            <w:pPr>
              <w:pStyle w:val="TAC"/>
              <w:rPr>
                <w:color w:val="000000"/>
              </w:rPr>
            </w:pPr>
            <w:r w:rsidRPr="00AC4FBC">
              <w:t>-83.2 +TT</w:t>
            </w:r>
          </w:p>
        </w:tc>
        <w:tc>
          <w:tcPr>
            <w:tcW w:w="746" w:type="dxa"/>
            <w:shd w:val="clear" w:color="auto" w:fill="auto"/>
            <w:vAlign w:val="bottom"/>
          </w:tcPr>
          <w:p w14:paraId="72F0D51E" w14:textId="77777777" w:rsidR="00616612" w:rsidRPr="00AC4FBC" w:rsidRDefault="00616612" w:rsidP="00616612">
            <w:pPr>
              <w:pStyle w:val="TAC"/>
              <w:rPr>
                <w:color w:val="000000"/>
              </w:rPr>
            </w:pPr>
            <w:r w:rsidRPr="00AC4FBC">
              <w:t>-82.5 +TT</w:t>
            </w:r>
          </w:p>
        </w:tc>
        <w:tc>
          <w:tcPr>
            <w:tcW w:w="675" w:type="dxa"/>
            <w:vAlign w:val="bottom"/>
          </w:tcPr>
          <w:p w14:paraId="1C2CD085" w14:textId="77777777" w:rsidR="00616612" w:rsidRPr="00AC4FBC" w:rsidRDefault="00616612" w:rsidP="00616612">
            <w:pPr>
              <w:pStyle w:val="TAC"/>
              <w:rPr>
                <w:color w:val="000000"/>
              </w:rPr>
            </w:pPr>
            <w:r w:rsidRPr="00AC4FBC">
              <w:t>-82.4 +TT</w:t>
            </w:r>
          </w:p>
        </w:tc>
        <w:tc>
          <w:tcPr>
            <w:tcW w:w="703" w:type="dxa"/>
            <w:shd w:val="clear" w:color="auto" w:fill="auto"/>
            <w:vAlign w:val="center"/>
          </w:tcPr>
          <w:p w14:paraId="7E483217" w14:textId="77777777" w:rsidR="00616612" w:rsidRPr="00AC4FBC" w:rsidRDefault="00616612" w:rsidP="00616612">
            <w:pPr>
              <w:pStyle w:val="TAC"/>
            </w:pPr>
          </w:p>
        </w:tc>
      </w:tr>
      <w:tr w:rsidR="00616612" w:rsidRPr="00AC4FBC" w14:paraId="07A0119C" w14:textId="77777777" w:rsidTr="001D047E">
        <w:trPr>
          <w:trHeight w:val="285"/>
        </w:trPr>
        <w:tc>
          <w:tcPr>
            <w:tcW w:w="0" w:type="auto"/>
            <w:vMerge w:val="restart"/>
            <w:shd w:val="clear" w:color="auto" w:fill="auto"/>
            <w:vAlign w:val="center"/>
          </w:tcPr>
          <w:p w14:paraId="1FD52BFA" w14:textId="77777777" w:rsidR="00616612" w:rsidRPr="00AC4FBC" w:rsidRDefault="00616612" w:rsidP="00616612">
            <w:pPr>
              <w:pStyle w:val="TAC"/>
            </w:pPr>
            <w:r w:rsidRPr="00AC4FBC">
              <w:t>26</w:t>
            </w:r>
          </w:p>
        </w:tc>
        <w:tc>
          <w:tcPr>
            <w:tcW w:w="0" w:type="auto"/>
            <w:vMerge w:val="restart"/>
            <w:shd w:val="clear" w:color="auto" w:fill="auto"/>
            <w:vAlign w:val="center"/>
          </w:tcPr>
          <w:p w14:paraId="5004CD1E" w14:textId="77777777" w:rsidR="00616612" w:rsidRPr="00AC4FBC" w:rsidRDefault="00616612" w:rsidP="00616612">
            <w:pPr>
              <w:pStyle w:val="TAC"/>
              <w:rPr>
                <w:vertAlign w:val="superscript"/>
              </w:rPr>
            </w:pPr>
            <w:r w:rsidRPr="00AC4FBC">
              <w:t>n77</w:t>
            </w:r>
            <w:r w:rsidRPr="00AC4FBC">
              <w:rPr>
                <w:vertAlign w:val="superscript"/>
              </w:rPr>
              <w:t>6,7</w:t>
            </w:r>
          </w:p>
          <w:p w14:paraId="633DD3AF" w14:textId="77777777" w:rsidR="00616612" w:rsidRPr="00AC4FBC" w:rsidRDefault="00616612" w:rsidP="00616612">
            <w:pPr>
              <w:pStyle w:val="TAC"/>
            </w:pPr>
            <w:r w:rsidRPr="00AC4FBC">
              <w:t>n78</w:t>
            </w:r>
            <w:r w:rsidRPr="00AC4FBC">
              <w:rPr>
                <w:rFonts w:cs="Arial"/>
                <w:vertAlign w:val="superscript"/>
              </w:rPr>
              <w:t>6,7</w:t>
            </w:r>
          </w:p>
        </w:tc>
        <w:tc>
          <w:tcPr>
            <w:tcW w:w="656" w:type="dxa"/>
            <w:vAlign w:val="center"/>
          </w:tcPr>
          <w:p w14:paraId="55EECDF8" w14:textId="77777777" w:rsidR="00616612" w:rsidRPr="00AC4FBC" w:rsidRDefault="00616612" w:rsidP="00616612">
            <w:pPr>
              <w:pStyle w:val="TAC"/>
            </w:pPr>
            <w:r w:rsidRPr="00AC4FBC">
              <w:t>15</w:t>
            </w:r>
          </w:p>
        </w:tc>
        <w:tc>
          <w:tcPr>
            <w:tcW w:w="648" w:type="dxa"/>
            <w:shd w:val="clear" w:color="auto" w:fill="auto"/>
            <w:vAlign w:val="center"/>
          </w:tcPr>
          <w:p w14:paraId="4560846D" w14:textId="77777777" w:rsidR="00616612" w:rsidRPr="00AC4FBC" w:rsidRDefault="00616612" w:rsidP="00616612">
            <w:pPr>
              <w:pStyle w:val="TAC"/>
            </w:pPr>
          </w:p>
        </w:tc>
        <w:tc>
          <w:tcPr>
            <w:tcW w:w="908" w:type="dxa"/>
            <w:shd w:val="clear" w:color="auto" w:fill="auto"/>
          </w:tcPr>
          <w:p w14:paraId="22C52191" w14:textId="77777777" w:rsidR="00616612" w:rsidRPr="00AC4FBC" w:rsidRDefault="00616612" w:rsidP="00616612">
            <w:pPr>
              <w:pStyle w:val="TAC"/>
              <w:rPr>
                <w:rFonts w:cs="Arial"/>
              </w:rPr>
            </w:pPr>
            <w:r w:rsidRPr="00AC4FBC">
              <w:t>-85.0 +TT</w:t>
            </w:r>
          </w:p>
        </w:tc>
        <w:tc>
          <w:tcPr>
            <w:tcW w:w="911" w:type="dxa"/>
            <w:shd w:val="clear" w:color="auto" w:fill="auto"/>
          </w:tcPr>
          <w:p w14:paraId="7FA57497" w14:textId="77777777" w:rsidR="00616612" w:rsidRPr="00AC4FBC" w:rsidRDefault="00616612" w:rsidP="00616612">
            <w:pPr>
              <w:pStyle w:val="TAC"/>
              <w:rPr>
                <w:rFonts w:cs="Arial"/>
              </w:rPr>
            </w:pPr>
            <w:r w:rsidRPr="00AC4FBC">
              <w:t>-84.9 +TT</w:t>
            </w:r>
          </w:p>
        </w:tc>
        <w:tc>
          <w:tcPr>
            <w:tcW w:w="1054" w:type="dxa"/>
            <w:shd w:val="clear" w:color="auto" w:fill="auto"/>
          </w:tcPr>
          <w:p w14:paraId="0976B88C" w14:textId="77777777" w:rsidR="00616612" w:rsidRPr="00AC4FBC" w:rsidRDefault="00616612" w:rsidP="00616612">
            <w:pPr>
              <w:pStyle w:val="TAC"/>
              <w:rPr>
                <w:rFonts w:cs="Arial"/>
              </w:rPr>
            </w:pPr>
            <w:r w:rsidRPr="00AC4FBC">
              <w:t>-84.7 +TT</w:t>
            </w:r>
          </w:p>
        </w:tc>
        <w:tc>
          <w:tcPr>
            <w:tcW w:w="892" w:type="dxa"/>
            <w:shd w:val="clear" w:color="auto" w:fill="auto"/>
          </w:tcPr>
          <w:p w14:paraId="2A9297B8" w14:textId="77777777" w:rsidR="00616612" w:rsidRPr="00AC4FBC" w:rsidRDefault="00616612" w:rsidP="00616612">
            <w:pPr>
              <w:pStyle w:val="TAC"/>
            </w:pPr>
          </w:p>
        </w:tc>
        <w:tc>
          <w:tcPr>
            <w:tcW w:w="892" w:type="dxa"/>
          </w:tcPr>
          <w:p w14:paraId="54D344E9" w14:textId="77777777" w:rsidR="00616612" w:rsidRPr="00AC4FBC" w:rsidRDefault="00616612" w:rsidP="00616612">
            <w:pPr>
              <w:pStyle w:val="TAC"/>
            </w:pPr>
          </w:p>
        </w:tc>
        <w:tc>
          <w:tcPr>
            <w:tcW w:w="727" w:type="dxa"/>
            <w:shd w:val="clear" w:color="auto" w:fill="auto"/>
          </w:tcPr>
          <w:p w14:paraId="48077B08" w14:textId="77777777" w:rsidR="00616612" w:rsidRPr="00AC4FBC" w:rsidRDefault="00616612" w:rsidP="00616612">
            <w:pPr>
              <w:pStyle w:val="TAC"/>
            </w:pPr>
            <w:r w:rsidRPr="00AC4FBC">
              <w:t>-83.6 +TT</w:t>
            </w:r>
          </w:p>
        </w:tc>
        <w:tc>
          <w:tcPr>
            <w:tcW w:w="692" w:type="dxa"/>
            <w:shd w:val="clear" w:color="auto" w:fill="auto"/>
            <w:vAlign w:val="center"/>
          </w:tcPr>
          <w:p w14:paraId="6207BA52" w14:textId="77777777" w:rsidR="00616612" w:rsidRPr="00AC4FBC" w:rsidRDefault="00616612" w:rsidP="00616612">
            <w:pPr>
              <w:pStyle w:val="TAC"/>
            </w:pPr>
            <w:r w:rsidRPr="00AC4FBC">
              <w:t>-84.6 +TT</w:t>
            </w:r>
          </w:p>
        </w:tc>
        <w:tc>
          <w:tcPr>
            <w:tcW w:w="692" w:type="dxa"/>
            <w:shd w:val="clear" w:color="auto" w:fill="auto"/>
            <w:vAlign w:val="center"/>
          </w:tcPr>
          <w:p w14:paraId="5D83C284" w14:textId="77777777" w:rsidR="00616612" w:rsidRPr="00AC4FBC" w:rsidRDefault="00616612" w:rsidP="00616612">
            <w:pPr>
              <w:pStyle w:val="TAC"/>
            </w:pPr>
          </w:p>
        </w:tc>
        <w:tc>
          <w:tcPr>
            <w:tcW w:w="746" w:type="dxa"/>
            <w:shd w:val="clear" w:color="auto" w:fill="auto"/>
            <w:vAlign w:val="center"/>
          </w:tcPr>
          <w:p w14:paraId="22CA1CEB" w14:textId="77777777" w:rsidR="00616612" w:rsidRPr="00AC4FBC" w:rsidRDefault="00616612" w:rsidP="00616612">
            <w:pPr>
              <w:pStyle w:val="TAC"/>
            </w:pPr>
          </w:p>
        </w:tc>
        <w:tc>
          <w:tcPr>
            <w:tcW w:w="675" w:type="dxa"/>
            <w:vAlign w:val="center"/>
          </w:tcPr>
          <w:p w14:paraId="3EC42A7A" w14:textId="77777777" w:rsidR="00616612" w:rsidRPr="00AC4FBC" w:rsidRDefault="00616612" w:rsidP="00616612">
            <w:pPr>
              <w:pStyle w:val="TAC"/>
            </w:pPr>
          </w:p>
        </w:tc>
        <w:tc>
          <w:tcPr>
            <w:tcW w:w="703" w:type="dxa"/>
            <w:shd w:val="clear" w:color="auto" w:fill="auto"/>
            <w:vAlign w:val="center"/>
          </w:tcPr>
          <w:p w14:paraId="069E72A0" w14:textId="77777777" w:rsidR="00616612" w:rsidRPr="00AC4FBC" w:rsidRDefault="00616612" w:rsidP="00616612">
            <w:pPr>
              <w:pStyle w:val="TAC"/>
            </w:pPr>
          </w:p>
        </w:tc>
      </w:tr>
      <w:tr w:rsidR="00616612" w:rsidRPr="00AC4FBC" w14:paraId="68263C19" w14:textId="77777777" w:rsidTr="001D047E">
        <w:trPr>
          <w:trHeight w:val="285"/>
        </w:trPr>
        <w:tc>
          <w:tcPr>
            <w:tcW w:w="0" w:type="auto"/>
            <w:vMerge/>
            <w:shd w:val="clear" w:color="auto" w:fill="auto"/>
            <w:vAlign w:val="center"/>
          </w:tcPr>
          <w:p w14:paraId="22D04AF7" w14:textId="77777777" w:rsidR="00616612" w:rsidRPr="00AC4FBC" w:rsidRDefault="00616612" w:rsidP="00616612">
            <w:pPr>
              <w:pStyle w:val="TAC"/>
            </w:pPr>
          </w:p>
        </w:tc>
        <w:tc>
          <w:tcPr>
            <w:tcW w:w="0" w:type="auto"/>
            <w:vMerge/>
            <w:shd w:val="clear" w:color="auto" w:fill="auto"/>
            <w:vAlign w:val="center"/>
          </w:tcPr>
          <w:p w14:paraId="2BD8AF89" w14:textId="77777777" w:rsidR="00616612" w:rsidRPr="00AC4FBC" w:rsidRDefault="00616612" w:rsidP="00616612">
            <w:pPr>
              <w:pStyle w:val="TAC"/>
            </w:pPr>
          </w:p>
        </w:tc>
        <w:tc>
          <w:tcPr>
            <w:tcW w:w="656" w:type="dxa"/>
            <w:vAlign w:val="center"/>
          </w:tcPr>
          <w:p w14:paraId="32D2F163" w14:textId="77777777" w:rsidR="00616612" w:rsidRPr="00AC4FBC" w:rsidRDefault="00616612" w:rsidP="00616612">
            <w:pPr>
              <w:pStyle w:val="TAC"/>
            </w:pPr>
            <w:r w:rsidRPr="00AC4FBC">
              <w:t>30</w:t>
            </w:r>
          </w:p>
        </w:tc>
        <w:tc>
          <w:tcPr>
            <w:tcW w:w="648" w:type="dxa"/>
            <w:shd w:val="clear" w:color="auto" w:fill="auto"/>
            <w:vAlign w:val="center"/>
          </w:tcPr>
          <w:p w14:paraId="61833BE7" w14:textId="77777777" w:rsidR="00616612" w:rsidRPr="00AC4FBC" w:rsidRDefault="00616612" w:rsidP="00616612">
            <w:pPr>
              <w:pStyle w:val="TAC"/>
            </w:pPr>
          </w:p>
        </w:tc>
        <w:tc>
          <w:tcPr>
            <w:tcW w:w="908" w:type="dxa"/>
            <w:shd w:val="clear" w:color="auto" w:fill="auto"/>
          </w:tcPr>
          <w:p w14:paraId="029DFE10" w14:textId="77777777" w:rsidR="00616612" w:rsidRPr="00AC4FBC" w:rsidRDefault="00616612" w:rsidP="00616612">
            <w:pPr>
              <w:pStyle w:val="TAC"/>
              <w:rPr>
                <w:rFonts w:cs="Arial"/>
              </w:rPr>
            </w:pPr>
            <w:r w:rsidRPr="00AC4FBC">
              <w:t>-85.3 +TT</w:t>
            </w:r>
          </w:p>
        </w:tc>
        <w:tc>
          <w:tcPr>
            <w:tcW w:w="911" w:type="dxa"/>
            <w:shd w:val="clear" w:color="auto" w:fill="auto"/>
          </w:tcPr>
          <w:p w14:paraId="022869EF" w14:textId="77777777" w:rsidR="00616612" w:rsidRPr="00AC4FBC" w:rsidRDefault="00616612" w:rsidP="00616612">
            <w:pPr>
              <w:pStyle w:val="TAC"/>
              <w:rPr>
                <w:rFonts w:cs="Arial"/>
              </w:rPr>
            </w:pPr>
            <w:r w:rsidRPr="00AC4FBC">
              <w:t>-85.0+TT</w:t>
            </w:r>
          </w:p>
        </w:tc>
        <w:tc>
          <w:tcPr>
            <w:tcW w:w="1054" w:type="dxa"/>
            <w:shd w:val="clear" w:color="auto" w:fill="auto"/>
          </w:tcPr>
          <w:p w14:paraId="63749931" w14:textId="77777777" w:rsidR="00616612" w:rsidRPr="00AC4FBC" w:rsidRDefault="00616612" w:rsidP="00616612">
            <w:pPr>
              <w:pStyle w:val="TAC"/>
              <w:rPr>
                <w:rFonts w:cs="Arial"/>
              </w:rPr>
            </w:pPr>
            <w:r w:rsidRPr="00AC4FBC">
              <w:t>-84.9 +TT</w:t>
            </w:r>
          </w:p>
        </w:tc>
        <w:tc>
          <w:tcPr>
            <w:tcW w:w="892" w:type="dxa"/>
            <w:shd w:val="clear" w:color="auto" w:fill="auto"/>
          </w:tcPr>
          <w:p w14:paraId="0B25D374" w14:textId="77777777" w:rsidR="00616612" w:rsidRPr="00AC4FBC" w:rsidRDefault="00616612" w:rsidP="00616612">
            <w:pPr>
              <w:pStyle w:val="TAC"/>
            </w:pPr>
          </w:p>
        </w:tc>
        <w:tc>
          <w:tcPr>
            <w:tcW w:w="892" w:type="dxa"/>
          </w:tcPr>
          <w:p w14:paraId="452DAF21" w14:textId="77777777" w:rsidR="00616612" w:rsidRPr="00AC4FBC" w:rsidRDefault="00616612" w:rsidP="00616612">
            <w:pPr>
              <w:pStyle w:val="TAC"/>
            </w:pPr>
          </w:p>
        </w:tc>
        <w:tc>
          <w:tcPr>
            <w:tcW w:w="727" w:type="dxa"/>
            <w:shd w:val="clear" w:color="auto" w:fill="auto"/>
          </w:tcPr>
          <w:p w14:paraId="04A4625A" w14:textId="77777777" w:rsidR="00616612" w:rsidRPr="00AC4FBC" w:rsidRDefault="00616612" w:rsidP="00616612">
            <w:pPr>
              <w:pStyle w:val="TAC"/>
            </w:pPr>
            <w:r w:rsidRPr="00AC4FBC">
              <w:t>-83.7 +TT</w:t>
            </w:r>
          </w:p>
        </w:tc>
        <w:tc>
          <w:tcPr>
            <w:tcW w:w="692" w:type="dxa"/>
            <w:shd w:val="clear" w:color="auto" w:fill="auto"/>
            <w:vAlign w:val="center"/>
          </w:tcPr>
          <w:p w14:paraId="315DD69C" w14:textId="77777777" w:rsidR="00616612" w:rsidRPr="00AC4FBC" w:rsidRDefault="00616612" w:rsidP="00616612">
            <w:pPr>
              <w:pStyle w:val="TAC"/>
            </w:pPr>
            <w:r w:rsidRPr="00AC4FBC">
              <w:t>-84.7 +TT</w:t>
            </w:r>
          </w:p>
        </w:tc>
        <w:tc>
          <w:tcPr>
            <w:tcW w:w="692" w:type="dxa"/>
            <w:shd w:val="clear" w:color="auto" w:fill="auto"/>
            <w:vAlign w:val="center"/>
          </w:tcPr>
          <w:p w14:paraId="77FEF62F" w14:textId="77777777" w:rsidR="00616612" w:rsidRPr="00AC4FBC" w:rsidRDefault="00616612" w:rsidP="00616612">
            <w:pPr>
              <w:pStyle w:val="TAC"/>
            </w:pPr>
            <w:r w:rsidRPr="00AC4FBC">
              <w:t>-84.7 +TT</w:t>
            </w:r>
          </w:p>
        </w:tc>
        <w:tc>
          <w:tcPr>
            <w:tcW w:w="746" w:type="dxa"/>
            <w:shd w:val="clear" w:color="auto" w:fill="auto"/>
            <w:vAlign w:val="center"/>
          </w:tcPr>
          <w:p w14:paraId="0B376F46" w14:textId="77777777" w:rsidR="00616612" w:rsidRPr="00AC4FBC" w:rsidRDefault="00616612" w:rsidP="00616612">
            <w:pPr>
              <w:pStyle w:val="TAC"/>
            </w:pPr>
            <w:r w:rsidRPr="00AC4FBC">
              <w:t>-84.6 +TT</w:t>
            </w:r>
          </w:p>
        </w:tc>
        <w:tc>
          <w:tcPr>
            <w:tcW w:w="675" w:type="dxa"/>
            <w:vAlign w:val="center"/>
          </w:tcPr>
          <w:p w14:paraId="68B49031" w14:textId="77777777" w:rsidR="00616612" w:rsidRPr="00AC4FBC" w:rsidRDefault="00616612" w:rsidP="00616612">
            <w:pPr>
              <w:pStyle w:val="TAC"/>
            </w:pPr>
            <w:r w:rsidRPr="00AC4FBC">
              <w:t>-84.6 +TT</w:t>
            </w:r>
          </w:p>
        </w:tc>
        <w:tc>
          <w:tcPr>
            <w:tcW w:w="703" w:type="dxa"/>
            <w:shd w:val="clear" w:color="auto" w:fill="auto"/>
            <w:vAlign w:val="center"/>
          </w:tcPr>
          <w:p w14:paraId="720C97BE" w14:textId="77777777" w:rsidR="00616612" w:rsidRPr="00AC4FBC" w:rsidRDefault="00616612" w:rsidP="00616612">
            <w:pPr>
              <w:pStyle w:val="TAC"/>
            </w:pPr>
            <w:r w:rsidRPr="00AC4FBC">
              <w:t>-84.6 +TT</w:t>
            </w:r>
          </w:p>
        </w:tc>
      </w:tr>
      <w:tr w:rsidR="00616612" w:rsidRPr="00AC4FBC" w14:paraId="197827C1" w14:textId="77777777" w:rsidTr="001D047E">
        <w:trPr>
          <w:trHeight w:val="285"/>
        </w:trPr>
        <w:tc>
          <w:tcPr>
            <w:tcW w:w="0" w:type="auto"/>
            <w:vMerge/>
            <w:shd w:val="clear" w:color="auto" w:fill="auto"/>
            <w:vAlign w:val="center"/>
          </w:tcPr>
          <w:p w14:paraId="1DDC7076" w14:textId="77777777" w:rsidR="00616612" w:rsidRPr="00AC4FBC" w:rsidRDefault="00616612" w:rsidP="00616612">
            <w:pPr>
              <w:pStyle w:val="TAC"/>
            </w:pPr>
          </w:p>
        </w:tc>
        <w:tc>
          <w:tcPr>
            <w:tcW w:w="0" w:type="auto"/>
            <w:vMerge/>
            <w:shd w:val="clear" w:color="auto" w:fill="auto"/>
            <w:vAlign w:val="center"/>
          </w:tcPr>
          <w:p w14:paraId="2CD32F7E" w14:textId="77777777" w:rsidR="00616612" w:rsidRPr="00AC4FBC" w:rsidRDefault="00616612" w:rsidP="00616612">
            <w:pPr>
              <w:pStyle w:val="TAC"/>
            </w:pPr>
          </w:p>
        </w:tc>
        <w:tc>
          <w:tcPr>
            <w:tcW w:w="656" w:type="dxa"/>
            <w:vAlign w:val="center"/>
          </w:tcPr>
          <w:p w14:paraId="3CD1B955" w14:textId="77777777" w:rsidR="00616612" w:rsidRPr="00AC4FBC" w:rsidRDefault="00616612" w:rsidP="00616612">
            <w:pPr>
              <w:pStyle w:val="TAC"/>
            </w:pPr>
            <w:r w:rsidRPr="00AC4FBC">
              <w:t>60</w:t>
            </w:r>
          </w:p>
        </w:tc>
        <w:tc>
          <w:tcPr>
            <w:tcW w:w="648" w:type="dxa"/>
            <w:shd w:val="clear" w:color="auto" w:fill="auto"/>
            <w:vAlign w:val="center"/>
          </w:tcPr>
          <w:p w14:paraId="54BFD36F" w14:textId="77777777" w:rsidR="00616612" w:rsidRPr="00AC4FBC" w:rsidRDefault="00616612" w:rsidP="00616612">
            <w:pPr>
              <w:pStyle w:val="TAC"/>
            </w:pPr>
          </w:p>
        </w:tc>
        <w:tc>
          <w:tcPr>
            <w:tcW w:w="908" w:type="dxa"/>
            <w:shd w:val="clear" w:color="auto" w:fill="auto"/>
          </w:tcPr>
          <w:p w14:paraId="5E1F3632" w14:textId="77777777" w:rsidR="00616612" w:rsidRPr="00AC4FBC" w:rsidRDefault="00616612" w:rsidP="00616612">
            <w:pPr>
              <w:pStyle w:val="TAC"/>
              <w:rPr>
                <w:rFonts w:cs="Arial"/>
              </w:rPr>
            </w:pPr>
            <w:r w:rsidRPr="00AC4FBC">
              <w:t>-85.7 +TT</w:t>
            </w:r>
          </w:p>
        </w:tc>
        <w:tc>
          <w:tcPr>
            <w:tcW w:w="911" w:type="dxa"/>
            <w:shd w:val="clear" w:color="auto" w:fill="auto"/>
          </w:tcPr>
          <w:p w14:paraId="6E6EF314" w14:textId="77777777" w:rsidR="00616612" w:rsidRPr="00AC4FBC" w:rsidRDefault="00616612" w:rsidP="00616612">
            <w:pPr>
              <w:pStyle w:val="TAC"/>
              <w:rPr>
                <w:rFonts w:cs="Arial"/>
              </w:rPr>
            </w:pPr>
            <w:r w:rsidRPr="00AC4FBC">
              <w:t>--85.3 +TT</w:t>
            </w:r>
          </w:p>
        </w:tc>
        <w:tc>
          <w:tcPr>
            <w:tcW w:w="1054" w:type="dxa"/>
            <w:shd w:val="clear" w:color="auto" w:fill="auto"/>
          </w:tcPr>
          <w:p w14:paraId="31703B14" w14:textId="77777777" w:rsidR="00616612" w:rsidRPr="00AC4FBC" w:rsidRDefault="00616612" w:rsidP="00616612">
            <w:pPr>
              <w:pStyle w:val="TAC"/>
              <w:rPr>
                <w:rFonts w:cs="Arial"/>
              </w:rPr>
            </w:pPr>
            <w:r w:rsidRPr="00AC4FBC">
              <w:t>--85.1 +TT</w:t>
            </w:r>
          </w:p>
        </w:tc>
        <w:tc>
          <w:tcPr>
            <w:tcW w:w="892" w:type="dxa"/>
            <w:shd w:val="clear" w:color="auto" w:fill="auto"/>
          </w:tcPr>
          <w:p w14:paraId="39974F00" w14:textId="77777777" w:rsidR="00616612" w:rsidRPr="00AC4FBC" w:rsidRDefault="00616612" w:rsidP="00616612">
            <w:pPr>
              <w:pStyle w:val="TAC"/>
            </w:pPr>
          </w:p>
        </w:tc>
        <w:tc>
          <w:tcPr>
            <w:tcW w:w="892" w:type="dxa"/>
          </w:tcPr>
          <w:p w14:paraId="7CBE7994" w14:textId="77777777" w:rsidR="00616612" w:rsidRPr="00AC4FBC" w:rsidRDefault="00616612" w:rsidP="00616612">
            <w:pPr>
              <w:pStyle w:val="TAC"/>
            </w:pPr>
          </w:p>
        </w:tc>
        <w:tc>
          <w:tcPr>
            <w:tcW w:w="727" w:type="dxa"/>
            <w:shd w:val="clear" w:color="auto" w:fill="auto"/>
          </w:tcPr>
          <w:p w14:paraId="324B2704" w14:textId="77777777" w:rsidR="00616612" w:rsidRPr="00AC4FBC" w:rsidRDefault="00616612" w:rsidP="00616612">
            <w:pPr>
              <w:pStyle w:val="TAC"/>
            </w:pPr>
            <w:r w:rsidRPr="00AC4FBC">
              <w:t>-83.9 +TT</w:t>
            </w:r>
          </w:p>
        </w:tc>
        <w:tc>
          <w:tcPr>
            <w:tcW w:w="692" w:type="dxa"/>
            <w:shd w:val="clear" w:color="auto" w:fill="auto"/>
            <w:vAlign w:val="center"/>
          </w:tcPr>
          <w:p w14:paraId="08248EDC" w14:textId="77777777" w:rsidR="00616612" w:rsidRPr="00AC4FBC" w:rsidRDefault="00616612" w:rsidP="00616612">
            <w:pPr>
              <w:pStyle w:val="TAC"/>
            </w:pPr>
            <w:r w:rsidRPr="00AC4FBC">
              <w:t>-84.8 +TT</w:t>
            </w:r>
          </w:p>
        </w:tc>
        <w:tc>
          <w:tcPr>
            <w:tcW w:w="692" w:type="dxa"/>
            <w:shd w:val="clear" w:color="auto" w:fill="auto"/>
            <w:vAlign w:val="center"/>
          </w:tcPr>
          <w:p w14:paraId="7D894F8E" w14:textId="77777777" w:rsidR="00616612" w:rsidRPr="00AC4FBC" w:rsidRDefault="00616612" w:rsidP="00616612">
            <w:pPr>
              <w:pStyle w:val="TAC"/>
            </w:pPr>
            <w:r w:rsidRPr="00AC4FBC">
              <w:t>-84.8 +TT</w:t>
            </w:r>
          </w:p>
        </w:tc>
        <w:tc>
          <w:tcPr>
            <w:tcW w:w="746" w:type="dxa"/>
            <w:shd w:val="clear" w:color="auto" w:fill="auto"/>
            <w:vAlign w:val="center"/>
          </w:tcPr>
          <w:p w14:paraId="17BDFF49" w14:textId="77777777" w:rsidR="00616612" w:rsidRPr="00AC4FBC" w:rsidRDefault="00616612" w:rsidP="00616612">
            <w:pPr>
              <w:pStyle w:val="TAC"/>
            </w:pPr>
            <w:r w:rsidRPr="00AC4FBC">
              <w:t>-84.7 +TT</w:t>
            </w:r>
          </w:p>
        </w:tc>
        <w:tc>
          <w:tcPr>
            <w:tcW w:w="675" w:type="dxa"/>
            <w:vAlign w:val="center"/>
          </w:tcPr>
          <w:p w14:paraId="6EF7615E" w14:textId="77777777" w:rsidR="00616612" w:rsidRPr="00AC4FBC" w:rsidRDefault="00616612" w:rsidP="00616612">
            <w:pPr>
              <w:pStyle w:val="TAC"/>
            </w:pPr>
            <w:r w:rsidRPr="00AC4FBC">
              <w:t>-84.7 +TT</w:t>
            </w:r>
          </w:p>
        </w:tc>
        <w:tc>
          <w:tcPr>
            <w:tcW w:w="703" w:type="dxa"/>
            <w:shd w:val="clear" w:color="auto" w:fill="auto"/>
            <w:vAlign w:val="center"/>
          </w:tcPr>
          <w:p w14:paraId="235F48CA" w14:textId="77777777" w:rsidR="00616612" w:rsidRPr="00AC4FBC" w:rsidRDefault="00616612" w:rsidP="00616612">
            <w:pPr>
              <w:pStyle w:val="TAC"/>
            </w:pPr>
            <w:r w:rsidRPr="00AC4FBC">
              <w:t>-84.7 +TT</w:t>
            </w:r>
          </w:p>
        </w:tc>
      </w:tr>
      <w:tr w:rsidR="00616612" w:rsidRPr="00AC4FBC" w14:paraId="7A8277B2" w14:textId="77777777" w:rsidTr="001D047E">
        <w:trPr>
          <w:trHeight w:val="285"/>
        </w:trPr>
        <w:tc>
          <w:tcPr>
            <w:tcW w:w="0" w:type="auto"/>
            <w:vMerge w:val="restart"/>
            <w:shd w:val="clear" w:color="auto" w:fill="auto"/>
            <w:vAlign w:val="center"/>
          </w:tcPr>
          <w:p w14:paraId="3199DDB2" w14:textId="77777777" w:rsidR="00616612" w:rsidRPr="00AC4FBC" w:rsidRDefault="00616612" w:rsidP="00616612">
            <w:pPr>
              <w:pStyle w:val="TAC"/>
            </w:pPr>
            <w:r w:rsidRPr="00AC4FBC">
              <w:t>26</w:t>
            </w:r>
          </w:p>
        </w:tc>
        <w:tc>
          <w:tcPr>
            <w:tcW w:w="0" w:type="auto"/>
            <w:vMerge w:val="restart"/>
            <w:shd w:val="clear" w:color="auto" w:fill="auto"/>
            <w:vAlign w:val="center"/>
          </w:tcPr>
          <w:p w14:paraId="76DAD38C" w14:textId="77777777" w:rsidR="00616612" w:rsidRPr="00AC4FBC" w:rsidRDefault="00616612" w:rsidP="00616612">
            <w:pPr>
              <w:pStyle w:val="TAC"/>
            </w:pPr>
            <w:r w:rsidRPr="00AC4FBC">
              <w:t>n77</w:t>
            </w:r>
            <w:r w:rsidRPr="00AC4FBC">
              <w:rPr>
                <w:rFonts w:cs="Arial"/>
                <w:vertAlign w:val="superscript"/>
              </w:rPr>
              <w:t>4,5</w:t>
            </w:r>
          </w:p>
        </w:tc>
        <w:tc>
          <w:tcPr>
            <w:tcW w:w="656" w:type="dxa"/>
            <w:vAlign w:val="center"/>
          </w:tcPr>
          <w:p w14:paraId="43F2928D" w14:textId="77777777" w:rsidR="00616612" w:rsidRPr="00AC4FBC" w:rsidRDefault="00616612" w:rsidP="00616612">
            <w:pPr>
              <w:pStyle w:val="TAC"/>
            </w:pPr>
            <w:r w:rsidRPr="00AC4FBC">
              <w:t>15</w:t>
            </w:r>
          </w:p>
        </w:tc>
        <w:tc>
          <w:tcPr>
            <w:tcW w:w="648" w:type="dxa"/>
            <w:shd w:val="clear" w:color="auto" w:fill="auto"/>
            <w:vAlign w:val="center"/>
          </w:tcPr>
          <w:p w14:paraId="4BED0C41" w14:textId="77777777" w:rsidR="00616612" w:rsidRPr="00AC4FBC" w:rsidRDefault="00616612" w:rsidP="00616612">
            <w:pPr>
              <w:pStyle w:val="TAC"/>
            </w:pPr>
          </w:p>
        </w:tc>
        <w:tc>
          <w:tcPr>
            <w:tcW w:w="908" w:type="dxa"/>
            <w:shd w:val="clear" w:color="auto" w:fill="auto"/>
          </w:tcPr>
          <w:p w14:paraId="5FFBFC11" w14:textId="77777777" w:rsidR="00616612" w:rsidRPr="00AC4FBC" w:rsidRDefault="00616612" w:rsidP="00616612">
            <w:pPr>
              <w:pStyle w:val="TAC"/>
            </w:pPr>
            <w:r w:rsidRPr="00AC4FBC">
              <w:t>-84.9 +TT</w:t>
            </w:r>
          </w:p>
        </w:tc>
        <w:tc>
          <w:tcPr>
            <w:tcW w:w="911" w:type="dxa"/>
            <w:shd w:val="clear" w:color="auto" w:fill="auto"/>
          </w:tcPr>
          <w:p w14:paraId="61020BF0" w14:textId="77777777" w:rsidR="00616612" w:rsidRPr="00AC4FBC" w:rsidRDefault="00616612" w:rsidP="00616612">
            <w:pPr>
              <w:pStyle w:val="TAC"/>
            </w:pPr>
            <w:r w:rsidRPr="00AC4FBC">
              <w:t>-84.6 +TT</w:t>
            </w:r>
          </w:p>
        </w:tc>
        <w:tc>
          <w:tcPr>
            <w:tcW w:w="1054" w:type="dxa"/>
            <w:shd w:val="clear" w:color="auto" w:fill="auto"/>
          </w:tcPr>
          <w:p w14:paraId="2690E861" w14:textId="77777777" w:rsidR="00616612" w:rsidRPr="00AC4FBC" w:rsidRDefault="00616612" w:rsidP="00616612">
            <w:pPr>
              <w:pStyle w:val="TAC"/>
            </w:pPr>
            <w:r w:rsidRPr="00AC4FBC">
              <w:t>-84.4 +TT</w:t>
            </w:r>
          </w:p>
        </w:tc>
        <w:tc>
          <w:tcPr>
            <w:tcW w:w="892" w:type="dxa"/>
            <w:shd w:val="clear" w:color="auto" w:fill="auto"/>
          </w:tcPr>
          <w:p w14:paraId="202FA430" w14:textId="77777777" w:rsidR="00616612" w:rsidRPr="00AC4FBC" w:rsidRDefault="00616612" w:rsidP="00616612">
            <w:pPr>
              <w:pStyle w:val="TAC"/>
            </w:pPr>
          </w:p>
        </w:tc>
        <w:tc>
          <w:tcPr>
            <w:tcW w:w="892" w:type="dxa"/>
          </w:tcPr>
          <w:p w14:paraId="5EBA7BD5" w14:textId="77777777" w:rsidR="00616612" w:rsidRPr="00AC4FBC" w:rsidRDefault="00616612" w:rsidP="00616612">
            <w:pPr>
              <w:pStyle w:val="TAC"/>
            </w:pPr>
          </w:p>
        </w:tc>
        <w:tc>
          <w:tcPr>
            <w:tcW w:w="727" w:type="dxa"/>
            <w:shd w:val="clear" w:color="auto" w:fill="auto"/>
          </w:tcPr>
          <w:p w14:paraId="332D95A3" w14:textId="77777777" w:rsidR="00616612" w:rsidRPr="00AC4FBC" w:rsidRDefault="00616612" w:rsidP="00616612">
            <w:pPr>
              <w:pStyle w:val="TAC"/>
            </w:pPr>
            <w:r w:rsidRPr="00AC4FBC">
              <w:t>-84.4 +TT</w:t>
            </w:r>
          </w:p>
        </w:tc>
        <w:tc>
          <w:tcPr>
            <w:tcW w:w="692" w:type="dxa"/>
            <w:shd w:val="clear" w:color="auto" w:fill="auto"/>
          </w:tcPr>
          <w:p w14:paraId="76D26055" w14:textId="77777777" w:rsidR="00616612" w:rsidRPr="00AC4FBC" w:rsidRDefault="00616612" w:rsidP="00616612">
            <w:pPr>
              <w:pStyle w:val="TAC"/>
            </w:pPr>
            <w:r w:rsidRPr="00AC4FBC">
              <w:t>-84.4 +TT</w:t>
            </w:r>
          </w:p>
        </w:tc>
        <w:tc>
          <w:tcPr>
            <w:tcW w:w="692" w:type="dxa"/>
            <w:shd w:val="clear" w:color="auto" w:fill="auto"/>
          </w:tcPr>
          <w:p w14:paraId="7FC6A013" w14:textId="77777777" w:rsidR="00616612" w:rsidRPr="00AC4FBC" w:rsidRDefault="00616612" w:rsidP="00616612">
            <w:pPr>
              <w:pStyle w:val="TAC"/>
            </w:pPr>
          </w:p>
        </w:tc>
        <w:tc>
          <w:tcPr>
            <w:tcW w:w="746" w:type="dxa"/>
            <w:shd w:val="clear" w:color="auto" w:fill="auto"/>
          </w:tcPr>
          <w:p w14:paraId="01F7FB35" w14:textId="77777777" w:rsidR="00616612" w:rsidRPr="00AC4FBC" w:rsidRDefault="00616612" w:rsidP="00616612">
            <w:pPr>
              <w:pStyle w:val="TAC"/>
            </w:pPr>
          </w:p>
        </w:tc>
        <w:tc>
          <w:tcPr>
            <w:tcW w:w="675" w:type="dxa"/>
          </w:tcPr>
          <w:p w14:paraId="216CCEF0" w14:textId="77777777" w:rsidR="00616612" w:rsidRPr="00AC4FBC" w:rsidRDefault="00616612" w:rsidP="00616612">
            <w:pPr>
              <w:pStyle w:val="TAC"/>
            </w:pPr>
          </w:p>
        </w:tc>
        <w:tc>
          <w:tcPr>
            <w:tcW w:w="703" w:type="dxa"/>
            <w:shd w:val="clear" w:color="auto" w:fill="auto"/>
          </w:tcPr>
          <w:p w14:paraId="664B86E2" w14:textId="77777777" w:rsidR="00616612" w:rsidRPr="00AC4FBC" w:rsidRDefault="00616612" w:rsidP="00616612">
            <w:pPr>
              <w:pStyle w:val="TAC"/>
            </w:pPr>
          </w:p>
        </w:tc>
      </w:tr>
      <w:tr w:rsidR="00616612" w:rsidRPr="00AC4FBC" w14:paraId="13E153EE" w14:textId="77777777" w:rsidTr="001D047E">
        <w:trPr>
          <w:trHeight w:val="285"/>
        </w:trPr>
        <w:tc>
          <w:tcPr>
            <w:tcW w:w="0" w:type="auto"/>
            <w:vMerge/>
            <w:shd w:val="clear" w:color="auto" w:fill="auto"/>
            <w:vAlign w:val="center"/>
          </w:tcPr>
          <w:p w14:paraId="7A36E192" w14:textId="77777777" w:rsidR="00616612" w:rsidRPr="00AC4FBC" w:rsidRDefault="00616612" w:rsidP="00616612">
            <w:pPr>
              <w:pStyle w:val="TAC"/>
            </w:pPr>
          </w:p>
        </w:tc>
        <w:tc>
          <w:tcPr>
            <w:tcW w:w="0" w:type="auto"/>
            <w:vMerge/>
            <w:shd w:val="clear" w:color="auto" w:fill="auto"/>
            <w:vAlign w:val="center"/>
          </w:tcPr>
          <w:p w14:paraId="26788C43" w14:textId="77777777" w:rsidR="00616612" w:rsidRPr="00AC4FBC" w:rsidRDefault="00616612" w:rsidP="00616612">
            <w:pPr>
              <w:pStyle w:val="TAC"/>
            </w:pPr>
          </w:p>
        </w:tc>
        <w:tc>
          <w:tcPr>
            <w:tcW w:w="656" w:type="dxa"/>
            <w:vAlign w:val="center"/>
          </w:tcPr>
          <w:p w14:paraId="79A9A14E" w14:textId="77777777" w:rsidR="00616612" w:rsidRPr="00AC4FBC" w:rsidRDefault="00616612" w:rsidP="00616612">
            <w:pPr>
              <w:pStyle w:val="TAC"/>
            </w:pPr>
            <w:r w:rsidRPr="00AC4FBC">
              <w:t>30</w:t>
            </w:r>
          </w:p>
        </w:tc>
        <w:tc>
          <w:tcPr>
            <w:tcW w:w="648" w:type="dxa"/>
            <w:shd w:val="clear" w:color="auto" w:fill="auto"/>
            <w:vAlign w:val="center"/>
          </w:tcPr>
          <w:p w14:paraId="7B9E2BA9" w14:textId="77777777" w:rsidR="00616612" w:rsidRPr="00AC4FBC" w:rsidRDefault="00616612" w:rsidP="00616612">
            <w:pPr>
              <w:pStyle w:val="TAC"/>
            </w:pPr>
          </w:p>
        </w:tc>
        <w:tc>
          <w:tcPr>
            <w:tcW w:w="908" w:type="dxa"/>
            <w:shd w:val="clear" w:color="auto" w:fill="auto"/>
          </w:tcPr>
          <w:p w14:paraId="7DFDFC2F" w14:textId="77777777" w:rsidR="00616612" w:rsidRPr="00AC4FBC" w:rsidRDefault="00616612" w:rsidP="00616612">
            <w:pPr>
              <w:pStyle w:val="TAC"/>
            </w:pPr>
            <w:r w:rsidRPr="00AC4FBC">
              <w:t>-85.2 +TT</w:t>
            </w:r>
          </w:p>
        </w:tc>
        <w:tc>
          <w:tcPr>
            <w:tcW w:w="911" w:type="dxa"/>
            <w:shd w:val="clear" w:color="auto" w:fill="auto"/>
          </w:tcPr>
          <w:p w14:paraId="13C098C7" w14:textId="77777777" w:rsidR="00616612" w:rsidRPr="00AC4FBC" w:rsidRDefault="00616612" w:rsidP="00616612">
            <w:pPr>
              <w:pStyle w:val="TAC"/>
            </w:pPr>
            <w:r w:rsidRPr="00AC4FBC">
              <w:t>-84.7 +TT</w:t>
            </w:r>
          </w:p>
        </w:tc>
        <w:tc>
          <w:tcPr>
            <w:tcW w:w="1054" w:type="dxa"/>
            <w:shd w:val="clear" w:color="auto" w:fill="auto"/>
          </w:tcPr>
          <w:p w14:paraId="5EB1CDF4" w14:textId="77777777" w:rsidR="00616612" w:rsidRPr="00AC4FBC" w:rsidRDefault="00616612" w:rsidP="00616612">
            <w:pPr>
              <w:pStyle w:val="TAC"/>
            </w:pPr>
            <w:r w:rsidRPr="00AC4FBC">
              <w:t>-84.6 +TT</w:t>
            </w:r>
          </w:p>
        </w:tc>
        <w:tc>
          <w:tcPr>
            <w:tcW w:w="892" w:type="dxa"/>
            <w:shd w:val="clear" w:color="auto" w:fill="auto"/>
          </w:tcPr>
          <w:p w14:paraId="6636E44D" w14:textId="77777777" w:rsidR="00616612" w:rsidRPr="00AC4FBC" w:rsidRDefault="00616612" w:rsidP="00616612">
            <w:pPr>
              <w:pStyle w:val="TAC"/>
            </w:pPr>
          </w:p>
        </w:tc>
        <w:tc>
          <w:tcPr>
            <w:tcW w:w="892" w:type="dxa"/>
          </w:tcPr>
          <w:p w14:paraId="62E155EE" w14:textId="77777777" w:rsidR="00616612" w:rsidRPr="00AC4FBC" w:rsidRDefault="00616612" w:rsidP="00616612">
            <w:pPr>
              <w:pStyle w:val="TAC"/>
            </w:pPr>
          </w:p>
        </w:tc>
        <w:tc>
          <w:tcPr>
            <w:tcW w:w="727" w:type="dxa"/>
            <w:shd w:val="clear" w:color="auto" w:fill="auto"/>
          </w:tcPr>
          <w:p w14:paraId="79AA843E" w14:textId="77777777" w:rsidR="00616612" w:rsidRPr="00AC4FBC" w:rsidRDefault="00616612" w:rsidP="00616612">
            <w:pPr>
              <w:pStyle w:val="TAC"/>
            </w:pPr>
            <w:r w:rsidRPr="00AC4FBC">
              <w:t>-84.5 +TT</w:t>
            </w:r>
          </w:p>
        </w:tc>
        <w:tc>
          <w:tcPr>
            <w:tcW w:w="692" w:type="dxa"/>
            <w:shd w:val="clear" w:color="auto" w:fill="auto"/>
          </w:tcPr>
          <w:p w14:paraId="1DA0373C" w14:textId="77777777" w:rsidR="00616612" w:rsidRPr="00AC4FBC" w:rsidRDefault="00616612" w:rsidP="00616612">
            <w:pPr>
              <w:pStyle w:val="TAC"/>
            </w:pPr>
            <w:r w:rsidRPr="00AC4FBC">
              <w:t>-84.5 +TT</w:t>
            </w:r>
          </w:p>
        </w:tc>
        <w:tc>
          <w:tcPr>
            <w:tcW w:w="692" w:type="dxa"/>
            <w:shd w:val="clear" w:color="auto" w:fill="auto"/>
          </w:tcPr>
          <w:p w14:paraId="2673C440" w14:textId="77777777" w:rsidR="00616612" w:rsidRPr="00AC4FBC" w:rsidRDefault="00616612" w:rsidP="00616612">
            <w:pPr>
              <w:pStyle w:val="TAC"/>
            </w:pPr>
            <w:r w:rsidRPr="00AC4FBC">
              <w:t>-84.4 +TT</w:t>
            </w:r>
          </w:p>
        </w:tc>
        <w:tc>
          <w:tcPr>
            <w:tcW w:w="746" w:type="dxa"/>
            <w:shd w:val="clear" w:color="auto" w:fill="auto"/>
          </w:tcPr>
          <w:p w14:paraId="423CA1B8" w14:textId="77777777" w:rsidR="00616612" w:rsidRPr="00AC4FBC" w:rsidRDefault="00616612" w:rsidP="00616612">
            <w:pPr>
              <w:pStyle w:val="TAC"/>
            </w:pPr>
            <w:r w:rsidRPr="00AC4FBC">
              <w:t>-84.4 +TT</w:t>
            </w:r>
          </w:p>
        </w:tc>
        <w:tc>
          <w:tcPr>
            <w:tcW w:w="675" w:type="dxa"/>
          </w:tcPr>
          <w:p w14:paraId="2B14DAD9" w14:textId="77777777" w:rsidR="00616612" w:rsidRPr="00AC4FBC" w:rsidRDefault="00616612" w:rsidP="00616612">
            <w:pPr>
              <w:pStyle w:val="TAC"/>
            </w:pPr>
            <w:r w:rsidRPr="00AC4FBC">
              <w:t>-85.6 +TT</w:t>
            </w:r>
          </w:p>
        </w:tc>
        <w:tc>
          <w:tcPr>
            <w:tcW w:w="703" w:type="dxa"/>
            <w:shd w:val="clear" w:color="auto" w:fill="auto"/>
          </w:tcPr>
          <w:p w14:paraId="5A1C89DA" w14:textId="77777777" w:rsidR="00616612" w:rsidRPr="00AC4FBC" w:rsidRDefault="00616612" w:rsidP="00616612">
            <w:pPr>
              <w:pStyle w:val="TAC"/>
            </w:pPr>
            <w:r w:rsidRPr="00AC4FBC">
              <w:t>-84.4 +TT</w:t>
            </w:r>
          </w:p>
        </w:tc>
      </w:tr>
      <w:tr w:rsidR="00616612" w:rsidRPr="00AC4FBC" w14:paraId="31D3C184" w14:textId="77777777" w:rsidTr="001D047E">
        <w:trPr>
          <w:trHeight w:val="285"/>
        </w:trPr>
        <w:tc>
          <w:tcPr>
            <w:tcW w:w="0" w:type="auto"/>
            <w:vMerge/>
            <w:shd w:val="clear" w:color="auto" w:fill="auto"/>
            <w:vAlign w:val="center"/>
          </w:tcPr>
          <w:p w14:paraId="465D7BDF" w14:textId="77777777" w:rsidR="00616612" w:rsidRPr="00AC4FBC" w:rsidRDefault="00616612" w:rsidP="00616612">
            <w:pPr>
              <w:pStyle w:val="TAC"/>
            </w:pPr>
          </w:p>
        </w:tc>
        <w:tc>
          <w:tcPr>
            <w:tcW w:w="0" w:type="auto"/>
            <w:vMerge/>
            <w:shd w:val="clear" w:color="auto" w:fill="auto"/>
            <w:vAlign w:val="center"/>
          </w:tcPr>
          <w:p w14:paraId="0B65EC83" w14:textId="77777777" w:rsidR="00616612" w:rsidRPr="00AC4FBC" w:rsidRDefault="00616612" w:rsidP="00616612">
            <w:pPr>
              <w:pStyle w:val="TAC"/>
            </w:pPr>
          </w:p>
        </w:tc>
        <w:tc>
          <w:tcPr>
            <w:tcW w:w="656" w:type="dxa"/>
            <w:vAlign w:val="center"/>
          </w:tcPr>
          <w:p w14:paraId="602F108A" w14:textId="77777777" w:rsidR="00616612" w:rsidRPr="00AC4FBC" w:rsidRDefault="00616612" w:rsidP="00616612">
            <w:pPr>
              <w:pStyle w:val="TAC"/>
            </w:pPr>
            <w:r w:rsidRPr="00AC4FBC">
              <w:t>60</w:t>
            </w:r>
          </w:p>
        </w:tc>
        <w:tc>
          <w:tcPr>
            <w:tcW w:w="648" w:type="dxa"/>
            <w:shd w:val="clear" w:color="auto" w:fill="auto"/>
            <w:vAlign w:val="center"/>
          </w:tcPr>
          <w:p w14:paraId="089A6BC2" w14:textId="77777777" w:rsidR="00616612" w:rsidRPr="00AC4FBC" w:rsidRDefault="00616612" w:rsidP="00616612">
            <w:pPr>
              <w:pStyle w:val="TAC"/>
            </w:pPr>
          </w:p>
        </w:tc>
        <w:tc>
          <w:tcPr>
            <w:tcW w:w="908" w:type="dxa"/>
            <w:shd w:val="clear" w:color="auto" w:fill="auto"/>
          </w:tcPr>
          <w:p w14:paraId="27249AFD" w14:textId="77777777" w:rsidR="00616612" w:rsidRPr="00AC4FBC" w:rsidRDefault="00616612" w:rsidP="00616612">
            <w:pPr>
              <w:pStyle w:val="TAC"/>
            </w:pPr>
            <w:r w:rsidRPr="00AC4FBC">
              <w:t>-85.6 +TT</w:t>
            </w:r>
          </w:p>
        </w:tc>
        <w:tc>
          <w:tcPr>
            <w:tcW w:w="911" w:type="dxa"/>
            <w:shd w:val="clear" w:color="auto" w:fill="auto"/>
          </w:tcPr>
          <w:p w14:paraId="425AA783" w14:textId="77777777" w:rsidR="00616612" w:rsidRPr="00AC4FBC" w:rsidRDefault="00616612" w:rsidP="00616612">
            <w:pPr>
              <w:pStyle w:val="TAC"/>
            </w:pPr>
            <w:r w:rsidRPr="00AC4FBC">
              <w:t>-85.0 +TT</w:t>
            </w:r>
          </w:p>
        </w:tc>
        <w:tc>
          <w:tcPr>
            <w:tcW w:w="1054" w:type="dxa"/>
            <w:shd w:val="clear" w:color="auto" w:fill="auto"/>
          </w:tcPr>
          <w:p w14:paraId="2AD930FF" w14:textId="77777777" w:rsidR="00616612" w:rsidRPr="00AC4FBC" w:rsidRDefault="00616612" w:rsidP="00616612">
            <w:pPr>
              <w:pStyle w:val="TAC"/>
            </w:pPr>
            <w:r w:rsidRPr="00AC4FBC">
              <w:t>-84.8 +TT</w:t>
            </w:r>
          </w:p>
        </w:tc>
        <w:tc>
          <w:tcPr>
            <w:tcW w:w="892" w:type="dxa"/>
            <w:shd w:val="clear" w:color="auto" w:fill="auto"/>
          </w:tcPr>
          <w:p w14:paraId="69396965" w14:textId="77777777" w:rsidR="00616612" w:rsidRPr="00AC4FBC" w:rsidRDefault="00616612" w:rsidP="00616612">
            <w:pPr>
              <w:pStyle w:val="TAC"/>
            </w:pPr>
          </w:p>
        </w:tc>
        <w:tc>
          <w:tcPr>
            <w:tcW w:w="892" w:type="dxa"/>
          </w:tcPr>
          <w:p w14:paraId="5A8D41D3" w14:textId="77777777" w:rsidR="00616612" w:rsidRPr="00AC4FBC" w:rsidRDefault="00616612" w:rsidP="00616612">
            <w:pPr>
              <w:pStyle w:val="TAC"/>
            </w:pPr>
          </w:p>
        </w:tc>
        <w:tc>
          <w:tcPr>
            <w:tcW w:w="727" w:type="dxa"/>
            <w:shd w:val="clear" w:color="auto" w:fill="auto"/>
          </w:tcPr>
          <w:p w14:paraId="78231856" w14:textId="77777777" w:rsidR="00616612" w:rsidRPr="00AC4FBC" w:rsidRDefault="00616612" w:rsidP="00616612">
            <w:pPr>
              <w:pStyle w:val="TAC"/>
            </w:pPr>
            <w:r w:rsidRPr="00AC4FBC">
              <w:t>-84.7 +TT</w:t>
            </w:r>
          </w:p>
        </w:tc>
        <w:tc>
          <w:tcPr>
            <w:tcW w:w="692" w:type="dxa"/>
            <w:shd w:val="clear" w:color="auto" w:fill="auto"/>
          </w:tcPr>
          <w:p w14:paraId="75698F87" w14:textId="77777777" w:rsidR="00616612" w:rsidRPr="00AC4FBC" w:rsidRDefault="00616612" w:rsidP="00616612">
            <w:pPr>
              <w:pStyle w:val="TAC"/>
            </w:pPr>
            <w:r w:rsidRPr="00AC4FBC">
              <w:t>-84.6 +TT</w:t>
            </w:r>
          </w:p>
        </w:tc>
        <w:tc>
          <w:tcPr>
            <w:tcW w:w="692" w:type="dxa"/>
            <w:shd w:val="clear" w:color="auto" w:fill="auto"/>
          </w:tcPr>
          <w:p w14:paraId="6DB42AA5" w14:textId="77777777" w:rsidR="00616612" w:rsidRPr="00AC4FBC" w:rsidRDefault="00616612" w:rsidP="00616612">
            <w:pPr>
              <w:pStyle w:val="TAC"/>
            </w:pPr>
            <w:r w:rsidRPr="00AC4FBC">
              <w:t>-84.5 +TT</w:t>
            </w:r>
          </w:p>
        </w:tc>
        <w:tc>
          <w:tcPr>
            <w:tcW w:w="746" w:type="dxa"/>
            <w:shd w:val="clear" w:color="auto" w:fill="auto"/>
          </w:tcPr>
          <w:p w14:paraId="33D4FED8" w14:textId="77777777" w:rsidR="00616612" w:rsidRPr="00AC4FBC" w:rsidRDefault="00616612" w:rsidP="00616612">
            <w:pPr>
              <w:pStyle w:val="TAC"/>
            </w:pPr>
            <w:r w:rsidRPr="00AC4FBC">
              <w:t>-84.5 +TT</w:t>
            </w:r>
          </w:p>
        </w:tc>
        <w:tc>
          <w:tcPr>
            <w:tcW w:w="675" w:type="dxa"/>
          </w:tcPr>
          <w:p w14:paraId="0D416489" w14:textId="77777777" w:rsidR="00616612" w:rsidRPr="00AC4FBC" w:rsidRDefault="00616612" w:rsidP="00616612">
            <w:pPr>
              <w:pStyle w:val="TAC"/>
            </w:pPr>
            <w:r w:rsidRPr="00AC4FBC">
              <w:t>-85.7 +TT</w:t>
            </w:r>
          </w:p>
        </w:tc>
        <w:tc>
          <w:tcPr>
            <w:tcW w:w="703" w:type="dxa"/>
            <w:shd w:val="clear" w:color="auto" w:fill="auto"/>
          </w:tcPr>
          <w:p w14:paraId="20BA9ADD" w14:textId="77777777" w:rsidR="00616612" w:rsidRPr="00AC4FBC" w:rsidRDefault="00616612" w:rsidP="00616612">
            <w:pPr>
              <w:pStyle w:val="TAC"/>
            </w:pPr>
            <w:r w:rsidRPr="00AC4FBC">
              <w:t>-84.5 +TT</w:t>
            </w:r>
          </w:p>
        </w:tc>
      </w:tr>
      <w:tr w:rsidR="00616612" w:rsidRPr="00AC4FBC" w14:paraId="2E6D1AB6" w14:textId="77777777" w:rsidTr="001D047E">
        <w:trPr>
          <w:trHeight w:val="285"/>
        </w:trPr>
        <w:tc>
          <w:tcPr>
            <w:tcW w:w="0" w:type="auto"/>
            <w:shd w:val="clear" w:color="auto" w:fill="auto"/>
            <w:vAlign w:val="center"/>
          </w:tcPr>
          <w:p w14:paraId="23B3A565" w14:textId="77777777" w:rsidR="00616612" w:rsidRPr="00AC4FBC" w:rsidRDefault="00616612" w:rsidP="00616612">
            <w:pPr>
              <w:pStyle w:val="TAC"/>
            </w:pPr>
            <w:r w:rsidRPr="00AC4FBC">
              <w:t>n28</w:t>
            </w:r>
          </w:p>
        </w:tc>
        <w:tc>
          <w:tcPr>
            <w:tcW w:w="0" w:type="auto"/>
            <w:shd w:val="clear" w:color="auto" w:fill="auto"/>
            <w:vAlign w:val="center"/>
          </w:tcPr>
          <w:p w14:paraId="3DDCCF43" w14:textId="77777777" w:rsidR="00616612" w:rsidRPr="00AC4FBC" w:rsidRDefault="00616612" w:rsidP="00616612">
            <w:pPr>
              <w:pStyle w:val="TAC"/>
            </w:pPr>
            <w:r w:rsidRPr="00AC4FBC">
              <w:t>1</w:t>
            </w:r>
            <w:r w:rsidRPr="00AC4FBC">
              <w:rPr>
                <w:vertAlign w:val="superscript"/>
              </w:rPr>
              <w:t>8,9,10</w:t>
            </w:r>
          </w:p>
        </w:tc>
        <w:tc>
          <w:tcPr>
            <w:tcW w:w="656" w:type="dxa"/>
            <w:vAlign w:val="center"/>
          </w:tcPr>
          <w:p w14:paraId="5B080053" w14:textId="77777777" w:rsidR="00616612" w:rsidRPr="00AC4FBC" w:rsidRDefault="00616612" w:rsidP="00616612">
            <w:pPr>
              <w:pStyle w:val="TAC"/>
            </w:pPr>
            <w:r w:rsidRPr="00AC4FBC">
              <w:t>N/A</w:t>
            </w:r>
          </w:p>
        </w:tc>
        <w:tc>
          <w:tcPr>
            <w:tcW w:w="648" w:type="dxa"/>
            <w:shd w:val="clear" w:color="auto" w:fill="auto"/>
            <w:vAlign w:val="center"/>
          </w:tcPr>
          <w:p w14:paraId="5D0158D3" w14:textId="77777777" w:rsidR="00616612" w:rsidRPr="00AC4FBC" w:rsidRDefault="00616612" w:rsidP="00616612">
            <w:pPr>
              <w:pStyle w:val="TAC"/>
            </w:pPr>
            <w:r w:rsidRPr="00AC4FBC">
              <w:t xml:space="preserve">-89.1 </w:t>
            </w:r>
          </w:p>
        </w:tc>
        <w:tc>
          <w:tcPr>
            <w:tcW w:w="908" w:type="dxa"/>
            <w:shd w:val="clear" w:color="auto" w:fill="auto"/>
            <w:vAlign w:val="center"/>
          </w:tcPr>
          <w:p w14:paraId="17B98D57" w14:textId="77777777" w:rsidR="00616612" w:rsidRPr="00AC4FBC" w:rsidRDefault="00616612" w:rsidP="00616612">
            <w:pPr>
              <w:pStyle w:val="TAC"/>
            </w:pPr>
            <w:r w:rsidRPr="00AC4FBC">
              <w:t>-88.7</w:t>
            </w:r>
          </w:p>
        </w:tc>
        <w:tc>
          <w:tcPr>
            <w:tcW w:w="911" w:type="dxa"/>
            <w:shd w:val="clear" w:color="auto" w:fill="auto"/>
            <w:vAlign w:val="center"/>
          </w:tcPr>
          <w:p w14:paraId="447011A8" w14:textId="77777777" w:rsidR="00616612" w:rsidRPr="00AC4FBC" w:rsidRDefault="00616612" w:rsidP="00616612">
            <w:pPr>
              <w:pStyle w:val="TAC"/>
            </w:pPr>
            <w:r w:rsidRPr="00AC4FBC">
              <w:t>-88.3</w:t>
            </w:r>
          </w:p>
        </w:tc>
        <w:tc>
          <w:tcPr>
            <w:tcW w:w="1054" w:type="dxa"/>
            <w:shd w:val="clear" w:color="auto" w:fill="auto"/>
            <w:vAlign w:val="center"/>
          </w:tcPr>
          <w:p w14:paraId="1A6225B6" w14:textId="77777777" w:rsidR="00616612" w:rsidRPr="00AC4FBC" w:rsidRDefault="00616612" w:rsidP="00616612">
            <w:pPr>
              <w:pStyle w:val="TAC"/>
            </w:pPr>
            <w:r w:rsidRPr="00AC4FBC">
              <w:t>-88.0</w:t>
            </w:r>
          </w:p>
        </w:tc>
        <w:tc>
          <w:tcPr>
            <w:tcW w:w="892" w:type="dxa"/>
            <w:shd w:val="clear" w:color="auto" w:fill="auto"/>
            <w:vAlign w:val="center"/>
          </w:tcPr>
          <w:p w14:paraId="424D7C20" w14:textId="77777777" w:rsidR="00616612" w:rsidRPr="00AC4FBC" w:rsidRDefault="00616612" w:rsidP="00616612">
            <w:pPr>
              <w:pStyle w:val="TAC"/>
            </w:pPr>
          </w:p>
        </w:tc>
        <w:tc>
          <w:tcPr>
            <w:tcW w:w="892" w:type="dxa"/>
            <w:vAlign w:val="center"/>
          </w:tcPr>
          <w:p w14:paraId="319FBCA1" w14:textId="77777777" w:rsidR="00616612" w:rsidRPr="00AC4FBC" w:rsidRDefault="00616612" w:rsidP="00616612">
            <w:pPr>
              <w:pStyle w:val="TAC"/>
            </w:pPr>
          </w:p>
        </w:tc>
        <w:tc>
          <w:tcPr>
            <w:tcW w:w="727" w:type="dxa"/>
            <w:shd w:val="clear" w:color="auto" w:fill="auto"/>
            <w:vAlign w:val="center"/>
          </w:tcPr>
          <w:p w14:paraId="581440A2" w14:textId="77777777" w:rsidR="00616612" w:rsidRPr="00AC4FBC" w:rsidRDefault="00616612" w:rsidP="00616612">
            <w:pPr>
              <w:pStyle w:val="TAC"/>
            </w:pPr>
          </w:p>
        </w:tc>
        <w:tc>
          <w:tcPr>
            <w:tcW w:w="692" w:type="dxa"/>
            <w:shd w:val="clear" w:color="auto" w:fill="auto"/>
            <w:vAlign w:val="center"/>
          </w:tcPr>
          <w:p w14:paraId="1C006005" w14:textId="77777777" w:rsidR="00616612" w:rsidRPr="00AC4FBC" w:rsidRDefault="00616612" w:rsidP="00616612">
            <w:pPr>
              <w:pStyle w:val="TAC"/>
            </w:pPr>
          </w:p>
        </w:tc>
        <w:tc>
          <w:tcPr>
            <w:tcW w:w="692" w:type="dxa"/>
            <w:shd w:val="clear" w:color="auto" w:fill="auto"/>
            <w:vAlign w:val="center"/>
          </w:tcPr>
          <w:p w14:paraId="55705923" w14:textId="77777777" w:rsidR="00616612" w:rsidRPr="00AC4FBC" w:rsidRDefault="00616612" w:rsidP="00616612">
            <w:pPr>
              <w:pStyle w:val="TAC"/>
            </w:pPr>
          </w:p>
        </w:tc>
        <w:tc>
          <w:tcPr>
            <w:tcW w:w="746" w:type="dxa"/>
            <w:shd w:val="clear" w:color="auto" w:fill="auto"/>
            <w:vAlign w:val="center"/>
          </w:tcPr>
          <w:p w14:paraId="52186BD4" w14:textId="77777777" w:rsidR="00616612" w:rsidRPr="00AC4FBC" w:rsidRDefault="00616612" w:rsidP="00616612">
            <w:pPr>
              <w:pStyle w:val="TAC"/>
            </w:pPr>
          </w:p>
        </w:tc>
        <w:tc>
          <w:tcPr>
            <w:tcW w:w="675" w:type="dxa"/>
            <w:vAlign w:val="center"/>
          </w:tcPr>
          <w:p w14:paraId="0DED953C" w14:textId="77777777" w:rsidR="00616612" w:rsidRPr="00AC4FBC" w:rsidRDefault="00616612" w:rsidP="00616612">
            <w:pPr>
              <w:pStyle w:val="TAC"/>
            </w:pPr>
          </w:p>
        </w:tc>
        <w:tc>
          <w:tcPr>
            <w:tcW w:w="703" w:type="dxa"/>
            <w:shd w:val="clear" w:color="auto" w:fill="auto"/>
          </w:tcPr>
          <w:p w14:paraId="6E82E3E1" w14:textId="77777777" w:rsidR="00616612" w:rsidRPr="00AC4FBC" w:rsidRDefault="00616612" w:rsidP="00616612">
            <w:pPr>
              <w:pStyle w:val="TAC"/>
            </w:pPr>
          </w:p>
        </w:tc>
      </w:tr>
      <w:tr w:rsidR="00616612" w:rsidRPr="00AC4FBC" w14:paraId="71E7AD58" w14:textId="77777777" w:rsidTr="001D047E">
        <w:trPr>
          <w:trHeight w:val="285"/>
        </w:trPr>
        <w:tc>
          <w:tcPr>
            <w:tcW w:w="0" w:type="auto"/>
            <w:vMerge w:val="restart"/>
            <w:shd w:val="clear" w:color="auto" w:fill="auto"/>
            <w:vAlign w:val="center"/>
          </w:tcPr>
          <w:p w14:paraId="50135E55" w14:textId="77777777" w:rsidR="00616612" w:rsidRPr="00AC4FBC" w:rsidRDefault="00616612" w:rsidP="00616612">
            <w:pPr>
              <w:pStyle w:val="TAC"/>
            </w:pPr>
            <w:r w:rsidRPr="00AC4FBC">
              <w:t>71</w:t>
            </w:r>
          </w:p>
        </w:tc>
        <w:tc>
          <w:tcPr>
            <w:tcW w:w="0" w:type="auto"/>
            <w:vMerge w:val="restart"/>
            <w:shd w:val="clear" w:color="auto" w:fill="auto"/>
            <w:vAlign w:val="center"/>
          </w:tcPr>
          <w:p w14:paraId="1216D200" w14:textId="77777777" w:rsidR="00616612" w:rsidRPr="00AC4FBC" w:rsidRDefault="00616612" w:rsidP="00616612">
            <w:pPr>
              <w:pStyle w:val="TAC"/>
            </w:pPr>
            <w:r w:rsidRPr="00AC4FBC">
              <w:t>n2</w:t>
            </w:r>
            <w:r w:rsidRPr="00AC4FBC">
              <w:rPr>
                <w:vertAlign w:val="superscript"/>
              </w:rPr>
              <w:t>11</w:t>
            </w:r>
          </w:p>
        </w:tc>
        <w:tc>
          <w:tcPr>
            <w:tcW w:w="656" w:type="dxa"/>
            <w:vAlign w:val="center"/>
          </w:tcPr>
          <w:p w14:paraId="10830BCA" w14:textId="77777777" w:rsidR="00616612" w:rsidRPr="00AC4FBC" w:rsidRDefault="00616612" w:rsidP="00616612">
            <w:pPr>
              <w:pStyle w:val="TAC"/>
            </w:pPr>
            <w:r w:rsidRPr="00AC4FBC">
              <w:t>15</w:t>
            </w:r>
          </w:p>
        </w:tc>
        <w:tc>
          <w:tcPr>
            <w:tcW w:w="648" w:type="dxa"/>
            <w:shd w:val="clear" w:color="auto" w:fill="auto"/>
            <w:vAlign w:val="bottom"/>
          </w:tcPr>
          <w:p w14:paraId="0E680A4B" w14:textId="77777777" w:rsidR="00616612" w:rsidRPr="00AC4FBC" w:rsidRDefault="00616612" w:rsidP="00616612">
            <w:pPr>
              <w:pStyle w:val="TAC"/>
            </w:pPr>
            <w:r w:rsidRPr="00AC4FBC">
              <w:rPr>
                <w:rFonts w:cs="Arial"/>
                <w:sz w:val="20"/>
              </w:rPr>
              <w:t>-93.4 +TT</w:t>
            </w:r>
          </w:p>
        </w:tc>
        <w:tc>
          <w:tcPr>
            <w:tcW w:w="908" w:type="dxa"/>
            <w:shd w:val="clear" w:color="auto" w:fill="auto"/>
            <w:vAlign w:val="bottom"/>
          </w:tcPr>
          <w:p w14:paraId="485FA4C8" w14:textId="77777777" w:rsidR="00616612" w:rsidRPr="00AC4FBC" w:rsidRDefault="00616612" w:rsidP="00616612">
            <w:pPr>
              <w:pStyle w:val="TAC"/>
            </w:pPr>
            <w:r w:rsidRPr="00AC4FBC">
              <w:rPr>
                <w:rFonts w:cs="Arial"/>
                <w:sz w:val="20"/>
              </w:rPr>
              <w:t>-93.8 +TT</w:t>
            </w:r>
          </w:p>
        </w:tc>
        <w:tc>
          <w:tcPr>
            <w:tcW w:w="911" w:type="dxa"/>
            <w:shd w:val="clear" w:color="auto" w:fill="auto"/>
            <w:vAlign w:val="bottom"/>
          </w:tcPr>
          <w:p w14:paraId="184155B7" w14:textId="77777777" w:rsidR="00616612" w:rsidRPr="00AC4FBC" w:rsidRDefault="00616612" w:rsidP="00616612">
            <w:pPr>
              <w:pStyle w:val="TAC"/>
            </w:pPr>
            <w:r w:rsidRPr="00AC4FBC">
              <w:rPr>
                <w:rFonts w:cs="Arial"/>
                <w:sz w:val="20"/>
              </w:rPr>
              <w:t>-92.3 +TT</w:t>
            </w:r>
          </w:p>
        </w:tc>
        <w:tc>
          <w:tcPr>
            <w:tcW w:w="1054" w:type="dxa"/>
            <w:shd w:val="clear" w:color="auto" w:fill="auto"/>
            <w:vAlign w:val="bottom"/>
          </w:tcPr>
          <w:p w14:paraId="1D8204C8" w14:textId="77777777" w:rsidR="00616612" w:rsidRPr="00AC4FBC" w:rsidRDefault="00616612" w:rsidP="00616612">
            <w:pPr>
              <w:pStyle w:val="TAC"/>
            </w:pPr>
            <w:r w:rsidRPr="00AC4FBC">
              <w:rPr>
                <w:rFonts w:cs="Arial"/>
                <w:sz w:val="20"/>
              </w:rPr>
              <w:t>-91.2 +TT</w:t>
            </w:r>
          </w:p>
        </w:tc>
        <w:tc>
          <w:tcPr>
            <w:tcW w:w="892" w:type="dxa"/>
            <w:shd w:val="clear" w:color="auto" w:fill="auto"/>
            <w:vAlign w:val="center"/>
          </w:tcPr>
          <w:p w14:paraId="1FFE2215" w14:textId="77777777" w:rsidR="00616612" w:rsidRPr="00AC4FBC" w:rsidRDefault="00616612" w:rsidP="00616612">
            <w:pPr>
              <w:pStyle w:val="TAC"/>
            </w:pPr>
          </w:p>
        </w:tc>
        <w:tc>
          <w:tcPr>
            <w:tcW w:w="892" w:type="dxa"/>
            <w:vAlign w:val="center"/>
          </w:tcPr>
          <w:p w14:paraId="736E46A8" w14:textId="77777777" w:rsidR="00616612" w:rsidRPr="00AC4FBC" w:rsidRDefault="00616612" w:rsidP="00616612">
            <w:pPr>
              <w:pStyle w:val="TAC"/>
            </w:pPr>
          </w:p>
        </w:tc>
        <w:tc>
          <w:tcPr>
            <w:tcW w:w="727" w:type="dxa"/>
            <w:shd w:val="clear" w:color="auto" w:fill="auto"/>
            <w:vAlign w:val="center"/>
          </w:tcPr>
          <w:p w14:paraId="6899A2B9" w14:textId="77777777" w:rsidR="00616612" w:rsidRPr="00AC4FBC" w:rsidRDefault="00616612" w:rsidP="00616612">
            <w:pPr>
              <w:pStyle w:val="TAC"/>
            </w:pPr>
          </w:p>
        </w:tc>
        <w:tc>
          <w:tcPr>
            <w:tcW w:w="692" w:type="dxa"/>
            <w:shd w:val="clear" w:color="auto" w:fill="auto"/>
            <w:vAlign w:val="center"/>
          </w:tcPr>
          <w:p w14:paraId="6904919C" w14:textId="77777777" w:rsidR="00616612" w:rsidRPr="00AC4FBC" w:rsidRDefault="00616612" w:rsidP="00616612">
            <w:pPr>
              <w:pStyle w:val="TAC"/>
            </w:pPr>
          </w:p>
        </w:tc>
        <w:tc>
          <w:tcPr>
            <w:tcW w:w="692" w:type="dxa"/>
            <w:shd w:val="clear" w:color="auto" w:fill="auto"/>
            <w:vAlign w:val="center"/>
          </w:tcPr>
          <w:p w14:paraId="6F52F7EB" w14:textId="77777777" w:rsidR="00616612" w:rsidRPr="00AC4FBC" w:rsidRDefault="00616612" w:rsidP="00616612">
            <w:pPr>
              <w:pStyle w:val="TAC"/>
            </w:pPr>
          </w:p>
        </w:tc>
        <w:tc>
          <w:tcPr>
            <w:tcW w:w="746" w:type="dxa"/>
            <w:shd w:val="clear" w:color="auto" w:fill="auto"/>
            <w:vAlign w:val="center"/>
          </w:tcPr>
          <w:p w14:paraId="5CFDE1F0" w14:textId="77777777" w:rsidR="00616612" w:rsidRPr="00AC4FBC" w:rsidRDefault="00616612" w:rsidP="00616612">
            <w:pPr>
              <w:pStyle w:val="TAC"/>
            </w:pPr>
          </w:p>
        </w:tc>
        <w:tc>
          <w:tcPr>
            <w:tcW w:w="675" w:type="dxa"/>
            <w:vAlign w:val="center"/>
          </w:tcPr>
          <w:p w14:paraId="12D19FDD" w14:textId="77777777" w:rsidR="00616612" w:rsidRPr="00AC4FBC" w:rsidRDefault="00616612" w:rsidP="00616612">
            <w:pPr>
              <w:pStyle w:val="TAC"/>
            </w:pPr>
          </w:p>
        </w:tc>
        <w:tc>
          <w:tcPr>
            <w:tcW w:w="703" w:type="dxa"/>
            <w:shd w:val="clear" w:color="auto" w:fill="auto"/>
            <w:vAlign w:val="center"/>
          </w:tcPr>
          <w:p w14:paraId="0EEE9570" w14:textId="77777777" w:rsidR="00616612" w:rsidRPr="00AC4FBC" w:rsidRDefault="00616612" w:rsidP="00616612">
            <w:pPr>
              <w:pStyle w:val="TAC"/>
            </w:pPr>
          </w:p>
        </w:tc>
      </w:tr>
      <w:tr w:rsidR="00616612" w:rsidRPr="00AC4FBC" w14:paraId="09DB9AE4" w14:textId="77777777" w:rsidTr="001D047E">
        <w:trPr>
          <w:trHeight w:val="285"/>
        </w:trPr>
        <w:tc>
          <w:tcPr>
            <w:tcW w:w="0" w:type="auto"/>
            <w:vMerge/>
            <w:shd w:val="clear" w:color="auto" w:fill="auto"/>
            <w:vAlign w:val="center"/>
          </w:tcPr>
          <w:p w14:paraId="5FF209FE" w14:textId="77777777" w:rsidR="00616612" w:rsidRPr="00AC4FBC" w:rsidRDefault="00616612" w:rsidP="00616612">
            <w:pPr>
              <w:pStyle w:val="TAC"/>
            </w:pPr>
          </w:p>
        </w:tc>
        <w:tc>
          <w:tcPr>
            <w:tcW w:w="0" w:type="auto"/>
            <w:vMerge/>
            <w:shd w:val="clear" w:color="auto" w:fill="auto"/>
            <w:vAlign w:val="center"/>
          </w:tcPr>
          <w:p w14:paraId="63764D62" w14:textId="77777777" w:rsidR="00616612" w:rsidRPr="00AC4FBC" w:rsidRDefault="00616612" w:rsidP="00616612">
            <w:pPr>
              <w:pStyle w:val="TAC"/>
            </w:pPr>
          </w:p>
        </w:tc>
        <w:tc>
          <w:tcPr>
            <w:tcW w:w="656" w:type="dxa"/>
            <w:vAlign w:val="center"/>
          </w:tcPr>
          <w:p w14:paraId="4C8388F5" w14:textId="77777777" w:rsidR="00616612" w:rsidRPr="00AC4FBC" w:rsidRDefault="00616612" w:rsidP="00616612">
            <w:pPr>
              <w:pStyle w:val="TAC"/>
            </w:pPr>
            <w:r w:rsidRPr="00AC4FBC">
              <w:t>30</w:t>
            </w:r>
          </w:p>
        </w:tc>
        <w:tc>
          <w:tcPr>
            <w:tcW w:w="648" w:type="dxa"/>
            <w:shd w:val="clear" w:color="auto" w:fill="auto"/>
            <w:vAlign w:val="bottom"/>
          </w:tcPr>
          <w:p w14:paraId="6D2A0F78" w14:textId="77777777" w:rsidR="00616612" w:rsidRPr="00AC4FBC" w:rsidRDefault="00616612" w:rsidP="00616612">
            <w:pPr>
              <w:pStyle w:val="TAC"/>
            </w:pPr>
          </w:p>
        </w:tc>
        <w:tc>
          <w:tcPr>
            <w:tcW w:w="908" w:type="dxa"/>
            <w:shd w:val="clear" w:color="auto" w:fill="auto"/>
            <w:vAlign w:val="bottom"/>
          </w:tcPr>
          <w:p w14:paraId="01A06117" w14:textId="77777777" w:rsidR="00616612" w:rsidRPr="00AC4FBC" w:rsidRDefault="00616612" w:rsidP="00616612">
            <w:pPr>
              <w:pStyle w:val="TAC"/>
            </w:pPr>
            <w:r w:rsidRPr="00AC4FBC">
              <w:rPr>
                <w:rFonts w:cs="Arial"/>
                <w:sz w:val="20"/>
              </w:rPr>
              <w:t>-94.1 +TT</w:t>
            </w:r>
          </w:p>
        </w:tc>
        <w:tc>
          <w:tcPr>
            <w:tcW w:w="911" w:type="dxa"/>
            <w:shd w:val="clear" w:color="auto" w:fill="auto"/>
            <w:vAlign w:val="bottom"/>
          </w:tcPr>
          <w:p w14:paraId="00B95174" w14:textId="77777777" w:rsidR="00616612" w:rsidRPr="00AC4FBC" w:rsidRDefault="00616612" w:rsidP="00616612">
            <w:pPr>
              <w:pStyle w:val="TAC"/>
            </w:pPr>
            <w:r w:rsidRPr="00AC4FBC">
              <w:rPr>
                <w:rFonts w:cs="Arial"/>
                <w:sz w:val="20"/>
              </w:rPr>
              <w:t>-92.4 +TT</w:t>
            </w:r>
          </w:p>
        </w:tc>
        <w:tc>
          <w:tcPr>
            <w:tcW w:w="1054" w:type="dxa"/>
            <w:shd w:val="clear" w:color="auto" w:fill="auto"/>
            <w:vAlign w:val="bottom"/>
          </w:tcPr>
          <w:p w14:paraId="6076750E" w14:textId="77777777" w:rsidR="00616612" w:rsidRPr="00AC4FBC" w:rsidRDefault="00616612" w:rsidP="00616612">
            <w:pPr>
              <w:pStyle w:val="TAC"/>
            </w:pPr>
            <w:r w:rsidRPr="00AC4FBC">
              <w:rPr>
                <w:rFonts w:cs="Arial"/>
                <w:sz w:val="20"/>
              </w:rPr>
              <w:t>-91.4 +TT</w:t>
            </w:r>
          </w:p>
        </w:tc>
        <w:tc>
          <w:tcPr>
            <w:tcW w:w="892" w:type="dxa"/>
            <w:shd w:val="clear" w:color="auto" w:fill="auto"/>
            <w:vAlign w:val="center"/>
          </w:tcPr>
          <w:p w14:paraId="3B757BFA" w14:textId="77777777" w:rsidR="00616612" w:rsidRPr="00AC4FBC" w:rsidRDefault="00616612" w:rsidP="00616612">
            <w:pPr>
              <w:pStyle w:val="TAC"/>
            </w:pPr>
          </w:p>
        </w:tc>
        <w:tc>
          <w:tcPr>
            <w:tcW w:w="892" w:type="dxa"/>
            <w:vAlign w:val="center"/>
          </w:tcPr>
          <w:p w14:paraId="252207E7" w14:textId="77777777" w:rsidR="00616612" w:rsidRPr="00AC4FBC" w:rsidRDefault="00616612" w:rsidP="00616612">
            <w:pPr>
              <w:pStyle w:val="TAC"/>
            </w:pPr>
          </w:p>
        </w:tc>
        <w:tc>
          <w:tcPr>
            <w:tcW w:w="727" w:type="dxa"/>
            <w:shd w:val="clear" w:color="auto" w:fill="auto"/>
            <w:vAlign w:val="center"/>
          </w:tcPr>
          <w:p w14:paraId="2595F9D8" w14:textId="77777777" w:rsidR="00616612" w:rsidRPr="00AC4FBC" w:rsidRDefault="00616612" w:rsidP="00616612">
            <w:pPr>
              <w:pStyle w:val="TAC"/>
            </w:pPr>
          </w:p>
        </w:tc>
        <w:tc>
          <w:tcPr>
            <w:tcW w:w="692" w:type="dxa"/>
            <w:shd w:val="clear" w:color="auto" w:fill="auto"/>
            <w:vAlign w:val="center"/>
          </w:tcPr>
          <w:p w14:paraId="059E8D8B" w14:textId="77777777" w:rsidR="00616612" w:rsidRPr="00AC4FBC" w:rsidRDefault="00616612" w:rsidP="00616612">
            <w:pPr>
              <w:pStyle w:val="TAC"/>
            </w:pPr>
          </w:p>
        </w:tc>
        <w:tc>
          <w:tcPr>
            <w:tcW w:w="692" w:type="dxa"/>
            <w:shd w:val="clear" w:color="auto" w:fill="auto"/>
            <w:vAlign w:val="center"/>
          </w:tcPr>
          <w:p w14:paraId="2EA8B835" w14:textId="77777777" w:rsidR="00616612" w:rsidRPr="00AC4FBC" w:rsidRDefault="00616612" w:rsidP="00616612">
            <w:pPr>
              <w:pStyle w:val="TAC"/>
            </w:pPr>
          </w:p>
        </w:tc>
        <w:tc>
          <w:tcPr>
            <w:tcW w:w="746" w:type="dxa"/>
            <w:shd w:val="clear" w:color="auto" w:fill="auto"/>
            <w:vAlign w:val="center"/>
          </w:tcPr>
          <w:p w14:paraId="19AF9143" w14:textId="77777777" w:rsidR="00616612" w:rsidRPr="00AC4FBC" w:rsidRDefault="00616612" w:rsidP="00616612">
            <w:pPr>
              <w:pStyle w:val="TAC"/>
            </w:pPr>
          </w:p>
        </w:tc>
        <w:tc>
          <w:tcPr>
            <w:tcW w:w="675" w:type="dxa"/>
            <w:vAlign w:val="center"/>
          </w:tcPr>
          <w:p w14:paraId="7F64802B" w14:textId="77777777" w:rsidR="00616612" w:rsidRPr="00AC4FBC" w:rsidRDefault="00616612" w:rsidP="00616612">
            <w:pPr>
              <w:pStyle w:val="TAC"/>
            </w:pPr>
          </w:p>
        </w:tc>
        <w:tc>
          <w:tcPr>
            <w:tcW w:w="703" w:type="dxa"/>
            <w:shd w:val="clear" w:color="auto" w:fill="auto"/>
            <w:vAlign w:val="center"/>
          </w:tcPr>
          <w:p w14:paraId="4D95E0BD" w14:textId="77777777" w:rsidR="00616612" w:rsidRPr="00AC4FBC" w:rsidRDefault="00616612" w:rsidP="00616612">
            <w:pPr>
              <w:pStyle w:val="TAC"/>
            </w:pPr>
          </w:p>
        </w:tc>
      </w:tr>
      <w:tr w:rsidR="00616612" w:rsidRPr="00AC4FBC" w14:paraId="1586F0CD" w14:textId="77777777" w:rsidTr="001D047E">
        <w:trPr>
          <w:trHeight w:val="285"/>
        </w:trPr>
        <w:tc>
          <w:tcPr>
            <w:tcW w:w="0" w:type="auto"/>
            <w:vMerge/>
            <w:shd w:val="clear" w:color="auto" w:fill="auto"/>
            <w:vAlign w:val="center"/>
          </w:tcPr>
          <w:p w14:paraId="48D1C357" w14:textId="77777777" w:rsidR="00616612" w:rsidRPr="00AC4FBC" w:rsidRDefault="00616612" w:rsidP="00616612">
            <w:pPr>
              <w:pStyle w:val="TAC"/>
            </w:pPr>
          </w:p>
        </w:tc>
        <w:tc>
          <w:tcPr>
            <w:tcW w:w="0" w:type="auto"/>
            <w:vMerge/>
            <w:shd w:val="clear" w:color="auto" w:fill="auto"/>
            <w:vAlign w:val="center"/>
          </w:tcPr>
          <w:p w14:paraId="323FC862" w14:textId="77777777" w:rsidR="00616612" w:rsidRPr="00AC4FBC" w:rsidRDefault="00616612" w:rsidP="00616612">
            <w:pPr>
              <w:pStyle w:val="TAC"/>
            </w:pPr>
          </w:p>
        </w:tc>
        <w:tc>
          <w:tcPr>
            <w:tcW w:w="656" w:type="dxa"/>
            <w:vAlign w:val="center"/>
          </w:tcPr>
          <w:p w14:paraId="53F72108" w14:textId="77777777" w:rsidR="00616612" w:rsidRPr="00AC4FBC" w:rsidRDefault="00616612" w:rsidP="00616612">
            <w:pPr>
              <w:pStyle w:val="TAC"/>
            </w:pPr>
            <w:r w:rsidRPr="00AC4FBC">
              <w:t>60</w:t>
            </w:r>
          </w:p>
        </w:tc>
        <w:tc>
          <w:tcPr>
            <w:tcW w:w="648" w:type="dxa"/>
            <w:shd w:val="clear" w:color="auto" w:fill="auto"/>
            <w:vAlign w:val="bottom"/>
          </w:tcPr>
          <w:p w14:paraId="4ABB0A0B" w14:textId="77777777" w:rsidR="00616612" w:rsidRPr="00AC4FBC" w:rsidRDefault="00616612" w:rsidP="00616612">
            <w:pPr>
              <w:pStyle w:val="TAC"/>
            </w:pPr>
          </w:p>
        </w:tc>
        <w:tc>
          <w:tcPr>
            <w:tcW w:w="908" w:type="dxa"/>
            <w:shd w:val="clear" w:color="auto" w:fill="auto"/>
            <w:vAlign w:val="bottom"/>
          </w:tcPr>
          <w:p w14:paraId="047D358C" w14:textId="77777777" w:rsidR="00616612" w:rsidRPr="00AC4FBC" w:rsidRDefault="00616612" w:rsidP="00616612">
            <w:pPr>
              <w:pStyle w:val="TAC"/>
            </w:pPr>
            <w:r w:rsidRPr="00AC4FBC">
              <w:rPr>
                <w:rFonts w:cs="Arial"/>
                <w:sz w:val="20"/>
              </w:rPr>
              <w:t>-94.5 +TT</w:t>
            </w:r>
          </w:p>
        </w:tc>
        <w:tc>
          <w:tcPr>
            <w:tcW w:w="911" w:type="dxa"/>
            <w:shd w:val="clear" w:color="auto" w:fill="auto"/>
            <w:vAlign w:val="bottom"/>
          </w:tcPr>
          <w:p w14:paraId="527BDE67" w14:textId="77777777" w:rsidR="00616612" w:rsidRPr="00AC4FBC" w:rsidRDefault="00616612" w:rsidP="00616612">
            <w:pPr>
              <w:pStyle w:val="TAC"/>
            </w:pPr>
            <w:r w:rsidRPr="00AC4FBC">
              <w:rPr>
                <w:rFonts w:cs="Arial"/>
                <w:sz w:val="20"/>
              </w:rPr>
              <w:t>-92.7 +TT</w:t>
            </w:r>
          </w:p>
        </w:tc>
        <w:tc>
          <w:tcPr>
            <w:tcW w:w="1054" w:type="dxa"/>
            <w:shd w:val="clear" w:color="auto" w:fill="auto"/>
            <w:vAlign w:val="bottom"/>
          </w:tcPr>
          <w:p w14:paraId="750FE524" w14:textId="77777777" w:rsidR="00616612" w:rsidRPr="00AC4FBC" w:rsidRDefault="00616612" w:rsidP="00616612">
            <w:pPr>
              <w:pStyle w:val="TAC"/>
            </w:pPr>
            <w:r w:rsidRPr="00AC4FBC">
              <w:rPr>
                <w:rFonts w:cs="Arial"/>
                <w:sz w:val="20"/>
              </w:rPr>
              <w:t>-91.6 +TT</w:t>
            </w:r>
          </w:p>
        </w:tc>
        <w:tc>
          <w:tcPr>
            <w:tcW w:w="892" w:type="dxa"/>
            <w:shd w:val="clear" w:color="auto" w:fill="auto"/>
            <w:vAlign w:val="center"/>
          </w:tcPr>
          <w:p w14:paraId="7DD67A1B" w14:textId="77777777" w:rsidR="00616612" w:rsidRPr="00AC4FBC" w:rsidRDefault="00616612" w:rsidP="00616612">
            <w:pPr>
              <w:pStyle w:val="TAC"/>
            </w:pPr>
          </w:p>
        </w:tc>
        <w:tc>
          <w:tcPr>
            <w:tcW w:w="892" w:type="dxa"/>
            <w:vAlign w:val="center"/>
          </w:tcPr>
          <w:p w14:paraId="28174A88" w14:textId="77777777" w:rsidR="00616612" w:rsidRPr="00AC4FBC" w:rsidRDefault="00616612" w:rsidP="00616612">
            <w:pPr>
              <w:pStyle w:val="TAC"/>
            </w:pPr>
          </w:p>
        </w:tc>
        <w:tc>
          <w:tcPr>
            <w:tcW w:w="727" w:type="dxa"/>
            <w:shd w:val="clear" w:color="auto" w:fill="auto"/>
            <w:vAlign w:val="center"/>
          </w:tcPr>
          <w:p w14:paraId="20930C77" w14:textId="77777777" w:rsidR="00616612" w:rsidRPr="00AC4FBC" w:rsidRDefault="00616612" w:rsidP="00616612">
            <w:pPr>
              <w:pStyle w:val="TAC"/>
            </w:pPr>
          </w:p>
        </w:tc>
        <w:tc>
          <w:tcPr>
            <w:tcW w:w="692" w:type="dxa"/>
            <w:shd w:val="clear" w:color="auto" w:fill="auto"/>
            <w:vAlign w:val="center"/>
          </w:tcPr>
          <w:p w14:paraId="4451E887" w14:textId="77777777" w:rsidR="00616612" w:rsidRPr="00AC4FBC" w:rsidRDefault="00616612" w:rsidP="00616612">
            <w:pPr>
              <w:pStyle w:val="TAC"/>
            </w:pPr>
          </w:p>
        </w:tc>
        <w:tc>
          <w:tcPr>
            <w:tcW w:w="692" w:type="dxa"/>
            <w:shd w:val="clear" w:color="auto" w:fill="auto"/>
            <w:vAlign w:val="center"/>
          </w:tcPr>
          <w:p w14:paraId="15525ED5" w14:textId="77777777" w:rsidR="00616612" w:rsidRPr="00AC4FBC" w:rsidRDefault="00616612" w:rsidP="00616612">
            <w:pPr>
              <w:pStyle w:val="TAC"/>
            </w:pPr>
          </w:p>
        </w:tc>
        <w:tc>
          <w:tcPr>
            <w:tcW w:w="746" w:type="dxa"/>
            <w:shd w:val="clear" w:color="auto" w:fill="auto"/>
            <w:vAlign w:val="center"/>
          </w:tcPr>
          <w:p w14:paraId="140CD86A" w14:textId="77777777" w:rsidR="00616612" w:rsidRPr="00AC4FBC" w:rsidRDefault="00616612" w:rsidP="00616612">
            <w:pPr>
              <w:pStyle w:val="TAC"/>
            </w:pPr>
          </w:p>
        </w:tc>
        <w:tc>
          <w:tcPr>
            <w:tcW w:w="675" w:type="dxa"/>
            <w:vAlign w:val="center"/>
          </w:tcPr>
          <w:p w14:paraId="4BD7157A" w14:textId="77777777" w:rsidR="00616612" w:rsidRPr="00AC4FBC" w:rsidRDefault="00616612" w:rsidP="00616612">
            <w:pPr>
              <w:pStyle w:val="TAC"/>
            </w:pPr>
          </w:p>
        </w:tc>
        <w:tc>
          <w:tcPr>
            <w:tcW w:w="703" w:type="dxa"/>
            <w:shd w:val="clear" w:color="auto" w:fill="auto"/>
            <w:vAlign w:val="center"/>
          </w:tcPr>
          <w:p w14:paraId="155FC14A" w14:textId="77777777" w:rsidR="00616612" w:rsidRPr="00AC4FBC" w:rsidRDefault="00616612" w:rsidP="00616612">
            <w:pPr>
              <w:pStyle w:val="TAC"/>
            </w:pPr>
          </w:p>
        </w:tc>
      </w:tr>
      <w:tr w:rsidR="00616612" w:rsidRPr="00AC4FBC" w14:paraId="556A5C60" w14:textId="77777777" w:rsidTr="001D047E">
        <w:trPr>
          <w:trHeight w:val="285"/>
        </w:trPr>
        <w:tc>
          <w:tcPr>
            <w:tcW w:w="0" w:type="auto"/>
            <w:vMerge w:val="restart"/>
            <w:shd w:val="clear" w:color="auto" w:fill="auto"/>
            <w:vAlign w:val="center"/>
          </w:tcPr>
          <w:p w14:paraId="74D0B5CC" w14:textId="77777777" w:rsidR="00616612" w:rsidRPr="00AC4FBC" w:rsidRDefault="00616612" w:rsidP="00616612">
            <w:pPr>
              <w:pStyle w:val="TAC"/>
            </w:pPr>
            <w:r w:rsidRPr="00AC4FBC">
              <w:t>71</w:t>
            </w:r>
          </w:p>
        </w:tc>
        <w:tc>
          <w:tcPr>
            <w:tcW w:w="0" w:type="auto"/>
            <w:vMerge w:val="restart"/>
            <w:shd w:val="clear" w:color="auto" w:fill="auto"/>
            <w:vAlign w:val="center"/>
          </w:tcPr>
          <w:p w14:paraId="05DB3E56" w14:textId="77777777" w:rsidR="00616612" w:rsidRPr="00AC4FBC" w:rsidRDefault="00616612" w:rsidP="00616612">
            <w:pPr>
              <w:pStyle w:val="TAC"/>
            </w:pPr>
            <w:r w:rsidRPr="00AC4FBC">
              <w:t>n2</w:t>
            </w:r>
            <w:r w:rsidRPr="00AC4FBC">
              <w:rPr>
                <w:vertAlign w:val="superscript"/>
              </w:rPr>
              <w:t>12</w:t>
            </w:r>
          </w:p>
        </w:tc>
        <w:tc>
          <w:tcPr>
            <w:tcW w:w="656" w:type="dxa"/>
            <w:vAlign w:val="center"/>
          </w:tcPr>
          <w:p w14:paraId="46F31A05" w14:textId="77777777" w:rsidR="00616612" w:rsidRPr="00AC4FBC" w:rsidRDefault="00616612" w:rsidP="00616612">
            <w:pPr>
              <w:pStyle w:val="TAC"/>
            </w:pPr>
            <w:r w:rsidRPr="00AC4FBC">
              <w:t>15</w:t>
            </w:r>
          </w:p>
        </w:tc>
        <w:tc>
          <w:tcPr>
            <w:tcW w:w="648" w:type="dxa"/>
            <w:shd w:val="clear" w:color="auto" w:fill="auto"/>
            <w:vAlign w:val="bottom"/>
          </w:tcPr>
          <w:p w14:paraId="773A152B" w14:textId="77777777" w:rsidR="00616612" w:rsidRPr="00AC4FBC" w:rsidRDefault="00616612" w:rsidP="00616612">
            <w:pPr>
              <w:pStyle w:val="TAC"/>
            </w:pPr>
            <w:r w:rsidRPr="00AC4FBC">
              <w:rPr>
                <w:rFonts w:cs="Arial"/>
                <w:sz w:val="20"/>
              </w:rPr>
              <w:t>-96.3 +TT</w:t>
            </w:r>
          </w:p>
        </w:tc>
        <w:tc>
          <w:tcPr>
            <w:tcW w:w="908" w:type="dxa"/>
            <w:shd w:val="clear" w:color="auto" w:fill="auto"/>
            <w:vAlign w:val="bottom"/>
          </w:tcPr>
          <w:p w14:paraId="0A4B0D48" w14:textId="77777777" w:rsidR="00616612" w:rsidRPr="00AC4FBC" w:rsidRDefault="00616612" w:rsidP="00616612">
            <w:pPr>
              <w:pStyle w:val="TAC"/>
            </w:pPr>
            <w:r w:rsidRPr="00AC4FBC">
              <w:rPr>
                <w:rFonts w:cs="Arial"/>
                <w:sz w:val="20"/>
              </w:rPr>
              <w:t>-93.8 +TT</w:t>
            </w:r>
          </w:p>
        </w:tc>
        <w:tc>
          <w:tcPr>
            <w:tcW w:w="911" w:type="dxa"/>
            <w:shd w:val="clear" w:color="auto" w:fill="auto"/>
            <w:vAlign w:val="bottom"/>
          </w:tcPr>
          <w:p w14:paraId="7C4943F7" w14:textId="77777777" w:rsidR="00616612" w:rsidRPr="00AC4FBC" w:rsidRDefault="00616612" w:rsidP="00616612">
            <w:pPr>
              <w:pStyle w:val="TAC"/>
            </w:pPr>
            <w:r w:rsidRPr="00AC4FBC">
              <w:rPr>
                <w:rFonts w:cs="Arial"/>
                <w:sz w:val="20"/>
              </w:rPr>
              <w:t>-92.3 +TT</w:t>
            </w:r>
          </w:p>
        </w:tc>
        <w:tc>
          <w:tcPr>
            <w:tcW w:w="1054" w:type="dxa"/>
            <w:shd w:val="clear" w:color="auto" w:fill="auto"/>
            <w:vAlign w:val="bottom"/>
          </w:tcPr>
          <w:p w14:paraId="21C15F81" w14:textId="77777777" w:rsidR="00616612" w:rsidRPr="00AC4FBC" w:rsidRDefault="00616612" w:rsidP="00616612">
            <w:pPr>
              <w:pStyle w:val="TAC"/>
            </w:pPr>
            <w:r w:rsidRPr="00AC4FBC">
              <w:rPr>
                <w:rFonts w:cs="Arial"/>
                <w:sz w:val="20"/>
              </w:rPr>
              <w:t>-91.2 +TT</w:t>
            </w:r>
          </w:p>
        </w:tc>
        <w:tc>
          <w:tcPr>
            <w:tcW w:w="892" w:type="dxa"/>
            <w:shd w:val="clear" w:color="auto" w:fill="auto"/>
            <w:vAlign w:val="center"/>
          </w:tcPr>
          <w:p w14:paraId="1279AC9C" w14:textId="77777777" w:rsidR="00616612" w:rsidRPr="00AC4FBC" w:rsidRDefault="00616612" w:rsidP="00616612">
            <w:pPr>
              <w:pStyle w:val="TAC"/>
            </w:pPr>
          </w:p>
        </w:tc>
        <w:tc>
          <w:tcPr>
            <w:tcW w:w="892" w:type="dxa"/>
            <w:vAlign w:val="center"/>
          </w:tcPr>
          <w:p w14:paraId="60DFA0DB" w14:textId="77777777" w:rsidR="00616612" w:rsidRPr="00AC4FBC" w:rsidRDefault="00616612" w:rsidP="00616612">
            <w:pPr>
              <w:pStyle w:val="TAC"/>
            </w:pPr>
          </w:p>
        </w:tc>
        <w:tc>
          <w:tcPr>
            <w:tcW w:w="727" w:type="dxa"/>
            <w:shd w:val="clear" w:color="auto" w:fill="auto"/>
            <w:vAlign w:val="center"/>
          </w:tcPr>
          <w:p w14:paraId="7E2AD6A2" w14:textId="77777777" w:rsidR="00616612" w:rsidRPr="00AC4FBC" w:rsidRDefault="00616612" w:rsidP="00616612">
            <w:pPr>
              <w:pStyle w:val="TAC"/>
            </w:pPr>
          </w:p>
        </w:tc>
        <w:tc>
          <w:tcPr>
            <w:tcW w:w="692" w:type="dxa"/>
            <w:shd w:val="clear" w:color="auto" w:fill="auto"/>
            <w:vAlign w:val="center"/>
          </w:tcPr>
          <w:p w14:paraId="4C790654" w14:textId="77777777" w:rsidR="00616612" w:rsidRPr="00AC4FBC" w:rsidRDefault="00616612" w:rsidP="00616612">
            <w:pPr>
              <w:pStyle w:val="TAC"/>
            </w:pPr>
          </w:p>
        </w:tc>
        <w:tc>
          <w:tcPr>
            <w:tcW w:w="692" w:type="dxa"/>
            <w:shd w:val="clear" w:color="auto" w:fill="auto"/>
            <w:vAlign w:val="center"/>
          </w:tcPr>
          <w:p w14:paraId="59F4998F" w14:textId="77777777" w:rsidR="00616612" w:rsidRPr="00AC4FBC" w:rsidRDefault="00616612" w:rsidP="00616612">
            <w:pPr>
              <w:pStyle w:val="TAC"/>
            </w:pPr>
          </w:p>
        </w:tc>
        <w:tc>
          <w:tcPr>
            <w:tcW w:w="746" w:type="dxa"/>
            <w:shd w:val="clear" w:color="auto" w:fill="auto"/>
            <w:vAlign w:val="center"/>
          </w:tcPr>
          <w:p w14:paraId="17B3E303" w14:textId="77777777" w:rsidR="00616612" w:rsidRPr="00AC4FBC" w:rsidRDefault="00616612" w:rsidP="00616612">
            <w:pPr>
              <w:pStyle w:val="TAC"/>
            </w:pPr>
          </w:p>
        </w:tc>
        <w:tc>
          <w:tcPr>
            <w:tcW w:w="675" w:type="dxa"/>
            <w:vAlign w:val="center"/>
          </w:tcPr>
          <w:p w14:paraId="6B189851" w14:textId="77777777" w:rsidR="00616612" w:rsidRPr="00AC4FBC" w:rsidRDefault="00616612" w:rsidP="00616612">
            <w:pPr>
              <w:pStyle w:val="TAC"/>
            </w:pPr>
          </w:p>
        </w:tc>
        <w:tc>
          <w:tcPr>
            <w:tcW w:w="703" w:type="dxa"/>
            <w:shd w:val="clear" w:color="auto" w:fill="auto"/>
            <w:vAlign w:val="center"/>
          </w:tcPr>
          <w:p w14:paraId="29985E67" w14:textId="77777777" w:rsidR="00616612" w:rsidRPr="00AC4FBC" w:rsidRDefault="00616612" w:rsidP="00616612">
            <w:pPr>
              <w:pStyle w:val="TAC"/>
            </w:pPr>
          </w:p>
        </w:tc>
      </w:tr>
      <w:tr w:rsidR="00616612" w:rsidRPr="00AC4FBC" w14:paraId="5208E846" w14:textId="77777777" w:rsidTr="001D047E">
        <w:trPr>
          <w:trHeight w:val="285"/>
        </w:trPr>
        <w:tc>
          <w:tcPr>
            <w:tcW w:w="0" w:type="auto"/>
            <w:vMerge/>
            <w:shd w:val="clear" w:color="auto" w:fill="auto"/>
            <w:vAlign w:val="center"/>
          </w:tcPr>
          <w:p w14:paraId="6C66A93C" w14:textId="77777777" w:rsidR="00616612" w:rsidRPr="00AC4FBC" w:rsidRDefault="00616612" w:rsidP="00616612">
            <w:pPr>
              <w:pStyle w:val="TAC"/>
            </w:pPr>
          </w:p>
        </w:tc>
        <w:tc>
          <w:tcPr>
            <w:tcW w:w="0" w:type="auto"/>
            <w:vMerge/>
            <w:shd w:val="clear" w:color="auto" w:fill="auto"/>
            <w:vAlign w:val="center"/>
          </w:tcPr>
          <w:p w14:paraId="3977653F" w14:textId="77777777" w:rsidR="00616612" w:rsidRPr="00AC4FBC" w:rsidRDefault="00616612" w:rsidP="00616612">
            <w:pPr>
              <w:pStyle w:val="TAC"/>
            </w:pPr>
          </w:p>
        </w:tc>
        <w:tc>
          <w:tcPr>
            <w:tcW w:w="656" w:type="dxa"/>
            <w:vAlign w:val="center"/>
          </w:tcPr>
          <w:p w14:paraId="347404DE" w14:textId="77777777" w:rsidR="00616612" w:rsidRPr="00AC4FBC" w:rsidRDefault="00616612" w:rsidP="00616612">
            <w:pPr>
              <w:pStyle w:val="TAC"/>
            </w:pPr>
            <w:r w:rsidRPr="00AC4FBC">
              <w:t>30</w:t>
            </w:r>
          </w:p>
        </w:tc>
        <w:tc>
          <w:tcPr>
            <w:tcW w:w="648" w:type="dxa"/>
            <w:shd w:val="clear" w:color="auto" w:fill="auto"/>
            <w:vAlign w:val="bottom"/>
          </w:tcPr>
          <w:p w14:paraId="61EB9076" w14:textId="77777777" w:rsidR="00616612" w:rsidRPr="00AC4FBC" w:rsidRDefault="00616612" w:rsidP="00616612">
            <w:pPr>
              <w:pStyle w:val="TAC"/>
            </w:pPr>
          </w:p>
        </w:tc>
        <w:tc>
          <w:tcPr>
            <w:tcW w:w="908" w:type="dxa"/>
            <w:shd w:val="clear" w:color="auto" w:fill="auto"/>
            <w:vAlign w:val="bottom"/>
          </w:tcPr>
          <w:p w14:paraId="2511FA93" w14:textId="77777777" w:rsidR="00616612" w:rsidRPr="00AC4FBC" w:rsidRDefault="00616612" w:rsidP="00616612">
            <w:pPr>
              <w:pStyle w:val="TAC"/>
            </w:pPr>
            <w:r w:rsidRPr="00AC4FBC">
              <w:rPr>
                <w:rFonts w:cs="Arial"/>
                <w:sz w:val="20"/>
              </w:rPr>
              <w:t>-94.1 +TT</w:t>
            </w:r>
          </w:p>
        </w:tc>
        <w:tc>
          <w:tcPr>
            <w:tcW w:w="911" w:type="dxa"/>
            <w:shd w:val="clear" w:color="auto" w:fill="auto"/>
            <w:vAlign w:val="bottom"/>
          </w:tcPr>
          <w:p w14:paraId="3DC6AEF9" w14:textId="77777777" w:rsidR="00616612" w:rsidRPr="00AC4FBC" w:rsidRDefault="00616612" w:rsidP="00616612">
            <w:pPr>
              <w:pStyle w:val="TAC"/>
            </w:pPr>
            <w:r w:rsidRPr="00AC4FBC">
              <w:rPr>
                <w:rFonts w:cs="Arial"/>
                <w:sz w:val="20"/>
              </w:rPr>
              <w:t>-92.4 +TT</w:t>
            </w:r>
          </w:p>
        </w:tc>
        <w:tc>
          <w:tcPr>
            <w:tcW w:w="1054" w:type="dxa"/>
            <w:shd w:val="clear" w:color="auto" w:fill="auto"/>
            <w:vAlign w:val="bottom"/>
          </w:tcPr>
          <w:p w14:paraId="0A334A92" w14:textId="77777777" w:rsidR="00616612" w:rsidRPr="00AC4FBC" w:rsidRDefault="00616612" w:rsidP="00616612">
            <w:pPr>
              <w:pStyle w:val="TAC"/>
            </w:pPr>
            <w:r w:rsidRPr="00AC4FBC">
              <w:rPr>
                <w:rFonts w:cs="Arial"/>
                <w:sz w:val="20"/>
              </w:rPr>
              <w:t>-91.4 +TT</w:t>
            </w:r>
          </w:p>
        </w:tc>
        <w:tc>
          <w:tcPr>
            <w:tcW w:w="892" w:type="dxa"/>
            <w:shd w:val="clear" w:color="auto" w:fill="auto"/>
            <w:vAlign w:val="center"/>
          </w:tcPr>
          <w:p w14:paraId="6CC07AC9" w14:textId="77777777" w:rsidR="00616612" w:rsidRPr="00AC4FBC" w:rsidRDefault="00616612" w:rsidP="00616612">
            <w:pPr>
              <w:pStyle w:val="TAC"/>
            </w:pPr>
          </w:p>
        </w:tc>
        <w:tc>
          <w:tcPr>
            <w:tcW w:w="892" w:type="dxa"/>
            <w:vAlign w:val="center"/>
          </w:tcPr>
          <w:p w14:paraId="2F335041" w14:textId="77777777" w:rsidR="00616612" w:rsidRPr="00AC4FBC" w:rsidRDefault="00616612" w:rsidP="00616612">
            <w:pPr>
              <w:pStyle w:val="TAC"/>
            </w:pPr>
          </w:p>
        </w:tc>
        <w:tc>
          <w:tcPr>
            <w:tcW w:w="727" w:type="dxa"/>
            <w:shd w:val="clear" w:color="auto" w:fill="auto"/>
            <w:vAlign w:val="center"/>
          </w:tcPr>
          <w:p w14:paraId="5E9AA25B" w14:textId="77777777" w:rsidR="00616612" w:rsidRPr="00AC4FBC" w:rsidRDefault="00616612" w:rsidP="00616612">
            <w:pPr>
              <w:pStyle w:val="TAC"/>
            </w:pPr>
          </w:p>
        </w:tc>
        <w:tc>
          <w:tcPr>
            <w:tcW w:w="692" w:type="dxa"/>
            <w:shd w:val="clear" w:color="auto" w:fill="auto"/>
            <w:vAlign w:val="center"/>
          </w:tcPr>
          <w:p w14:paraId="6D53679B" w14:textId="77777777" w:rsidR="00616612" w:rsidRPr="00AC4FBC" w:rsidRDefault="00616612" w:rsidP="00616612">
            <w:pPr>
              <w:pStyle w:val="TAC"/>
            </w:pPr>
          </w:p>
        </w:tc>
        <w:tc>
          <w:tcPr>
            <w:tcW w:w="692" w:type="dxa"/>
            <w:shd w:val="clear" w:color="auto" w:fill="auto"/>
            <w:vAlign w:val="center"/>
          </w:tcPr>
          <w:p w14:paraId="33BA8A63" w14:textId="77777777" w:rsidR="00616612" w:rsidRPr="00AC4FBC" w:rsidRDefault="00616612" w:rsidP="00616612">
            <w:pPr>
              <w:pStyle w:val="TAC"/>
            </w:pPr>
          </w:p>
        </w:tc>
        <w:tc>
          <w:tcPr>
            <w:tcW w:w="746" w:type="dxa"/>
            <w:shd w:val="clear" w:color="auto" w:fill="auto"/>
            <w:vAlign w:val="center"/>
          </w:tcPr>
          <w:p w14:paraId="165BD328" w14:textId="77777777" w:rsidR="00616612" w:rsidRPr="00AC4FBC" w:rsidRDefault="00616612" w:rsidP="00616612">
            <w:pPr>
              <w:pStyle w:val="TAC"/>
            </w:pPr>
          </w:p>
        </w:tc>
        <w:tc>
          <w:tcPr>
            <w:tcW w:w="675" w:type="dxa"/>
            <w:vAlign w:val="center"/>
          </w:tcPr>
          <w:p w14:paraId="5BC05B2E" w14:textId="77777777" w:rsidR="00616612" w:rsidRPr="00AC4FBC" w:rsidRDefault="00616612" w:rsidP="00616612">
            <w:pPr>
              <w:pStyle w:val="TAC"/>
            </w:pPr>
          </w:p>
        </w:tc>
        <w:tc>
          <w:tcPr>
            <w:tcW w:w="703" w:type="dxa"/>
            <w:shd w:val="clear" w:color="auto" w:fill="auto"/>
            <w:vAlign w:val="center"/>
          </w:tcPr>
          <w:p w14:paraId="7D76CFA5" w14:textId="77777777" w:rsidR="00616612" w:rsidRPr="00AC4FBC" w:rsidRDefault="00616612" w:rsidP="00616612">
            <w:pPr>
              <w:pStyle w:val="TAC"/>
            </w:pPr>
          </w:p>
        </w:tc>
      </w:tr>
      <w:tr w:rsidR="00616612" w:rsidRPr="00AC4FBC" w14:paraId="03CBED9B" w14:textId="77777777" w:rsidTr="001D047E">
        <w:trPr>
          <w:trHeight w:val="285"/>
        </w:trPr>
        <w:tc>
          <w:tcPr>
            <w:tcW w:w="0" w:type="auto"/>
            <w:vMerge/>
            <w:shd w:val="clear" w:color="auto" w:fill="auto"/>
            <w:vAlign w:val="center"/>
          </w:tcPr>
          <w:p w14:paraId="3AC39EAC" w14:textId="77777777" w:rsidR="00616612" w:rsidRPr="00AC4FBC" w:rsidRDefault="00616612" w:rsidP="00616612">
            <w:pPr>
              <w:pStyle w:val="TAC"/>
            </w:pPr>
          </w:p>
        </w:tc>
        <w:tc>
          <w:tcPr>
            <w:tcW w:w="0" w:type="auto"/>
            <w:vMerge/>
            <w:shd w:val="clear" w:color="auto" w:fill="auto"/>
            <w:vAlign w:val="center"/>
          </w:tcPr>
          <w:p w14:paraId="7DAAECC5" w14:textId="77777777" w:rsidR="00616612" w:rsidRPr="00AC4FBC" w:rsidRDefault="00616612" w:rsidP="00616612">
            <w:pPr>
              <w:pStyle w:val="TAC"/>
            </w:pPr>
          </w:p>
        </w:tc>
        <w:tc>
          <w:tcPr>
            <w:tcW w:w="656" w:type="dxa"/>
            <w:vAlign w:val="center"/>
          </w:tcPr>
          <w:p w14:paraId="214A3BED" w14:textId="77777777" w:rsidR="00616612" w:rsidRPr="00AC4FBC" w:rsidRDefault="00616612" w:rsidP="00616612">
            <w:pPr>
              <w:pStyle w:val="TAC"/>
            </w:pPr>
            <w:r w:rsidRPr="00AC4FBC">
              <w:t>60</w:t>
            </w:r>
          </w:p>
        </w:tc>
        <w:tc>
          <w:tcPr>
            <w:tcW w:w="648" w:type="dxa"/>
            <w:shd w:val="clear" w:color="auto" w:fill="auto"/>
            <w:vAlign w:val="bottom"/>
          </w:tcPr>
          <w:p w14:paraId="37E9BE67" w14:textId="77777777" w:rsidR="00616612" w:rsidRPr="00AC4FBC" w:rsidRDefault="00616612" w:rsidP="00616612">
            <w:pPr>
              <w:pStyle w:val="TAC"/>
            </w:pPr>
          </w:p>
        </w:tc>
        <w:tc>
          <w:tcPr>
            <w:tcW w:w="908" w:type="dxa"/>
            <w:shd w:val="clear" w:color="auto" w:fill="auto"/>
            <w:vAlign w:val="bottom"/>
          </w:tcPr>
          <w:p w14:paraId="1D3A3DF3" w14:textId="77777777" w:rsidR="00616612" w:rsidRPr="00AC4FBC" w:rsidRDefault="00616612" w:rsidP="00616612">
            <w:pPr>
              <w:pStyle w:val="TAC"/>
            </w:pPr>
            <w:r w:rsidRPr="00AC4FBC">
              <w:rPr>
                <w:rFonts w:cs="Arial"/>
                <w:sz w:val="20"/>
              </w:rPr>
              <w:t>-94.5 +TT</w:t>
            </w:r>
          </w:p>
        </w:tc>
        <w:tc>
          <w:tcPr>
            <w:tcW w:w="911" w:type="dxa"/>
            <w:shd w:val="clear" w:color="auto" w:fill="auto"/>
            <w:vAlign w:val="bottom"/>
          </w:tcPr>
          <w:p w14:paraId="5E676685" w14:textId="77777777" w:rsidR="00616612" w:rsidRPr="00AC4FBC" w:rsidRDefault="00616612" w:rsidP="00616612">
            <w:pPr>
              <w:pStyle w:val="TAC"/>
            </w:pPr>
            <w:r w:rsidRPr="00AC4FBC">
              <w:rPr>
                <w:rFonts w:cs="Arial"/>
                <w:sz w:val="20"/>
              </w:rPr>
              <w:t>-92.7 +TT</w:t>
            </w:r>
          </w:p>
        </w:tc>
        <w:tc>
          <w:tcPr>
            <w:tcW w:w="1054" w:type="dxa"/>
            <w:shd w:val="clear" w:color="auto" w:fill="auto"/>
            <w:vAlign w:val="bottom"/>
          </w:tcPr>
          <w:p w14:paraId="3FD4F4F4" w14:textId="77777777" w:rsidR="00616612" w:rsidRPr="00AC4FBC" w:rsidRDefault="00616612" w:rsidP="00616612">
            <w:pPr>
              <w:pStyle w:val="TAC"/>
            </w:pPr>
            <w:r w:rsidRPr="00AC4FBC">
              <w:rPr>
                <w:rFonts w:cs="Arial"/>
                <w:sz w:val="20"/>
              </w:rPr>
              <w:t>-91.6 +TT</w:t>
            </w:r>
          </w:p>
        </w:tc>
        <w:tc>
          <w:tcPr>
            <w:tcW w:w="892" w:type="dxa"/>
            <w:shd w:val="clear" w:color="auto" w:fill="auto"/>
            <w:vAlign w:val="center"/>
          </w:tcPr>
          <w:p w14:paraId="67C5F90C" w14:textId="77777777" w:rsidR="00616612" w:rsidRPr="00AC4FBC" w:rsidRDefault="00616612" w:rsidP="00616612">
            <w:pPr>
              <w:pStyle w:val="TAC"/>
            </w:pPr>
          </w:p>
        </w:tc>
        <w:tc>
          <w:tcPr>
            <w:tcW w:w="892" w:type="dxa"/>
            <w:vAlign w:val="center"/>
          </w:tcPr>
          <w:p w14:paraId="30F03B58" w14:textId="77777777" w:rsidR="00616612" w:rsidRPr="00AC4FBC" w:rsidRDefault="00616612" w:rsidP="00616612">
            <w:pPr>
              <w:pStyle w:val="TAC"/>
            </w:pPr>
          </w:p>
        </w:tc>
        <w:tc>
          <w:tcPr>
            <w:tcW w:w="727" w:type="dxa"/>
            <w:shd w:val="clear" w:color="auto" w:fill="auto"/>
            <w:vAlign w:val="center"/>
          </w:tcPr>
          <w:p w14:paraId="0B216DB9" w14:textId="77777777" w:rsidR="00616612" w:rsidRPr="00AC4FBC" w:rsidRDefault="00616612" w:rsidP="00616612">
            <w:pPr>
              <w:pStyle w:val="TAC"/>
            </w:pPr>
          </w:p>
        </w:tc>
        <w:tc>
          <w:tcPr>
            <w:tcW w:w="692" w:type="dxa"/>
            <w:shd w:val="clear" w:color="auto" w:fill="auto"/>
            <w:vAlign w:val="center"/>
          </w:tcPr>
          <w:p w14:paraId="1C7B0204" w14:textId="77777777" w:rsidR="00616612" w:rsidRPr="00AC4FBC" w:rsidRDefault="00616612" w:rsidP="00616612">
            <w:pPr>
              <w:pStyle w:val="TAC"/>
            </w:pPr>
          </w:p>
        </w:tc>
        <w:tc>
          <w:tcPr>
            <w:tcW w:w="692" w:type="dxa"/>
            <w:shd w:val="clear" w:color="auto" w:fill="auto"/>
            <w:vAlign w:val="center"/>
          </w:tcPr>
          <w:p w14:paraId="36090295" w14:textId="77777777" w:rsidR="00616612" w:rsidRPr="00AC4FBC" w:rsidRDefault="00616612" w:rsidP="00616612">
            <w:pPr>
              <w:pStyle w:val="TAC"/>
            </w:pPr>
          </w:p>
        </w:tc>
        <w:tc>
          <w:tcPr>
            <w:tcW w:w="746" w:type="dxa"/>
            <w:shd w:val="clear" w:color="auto" w:fill="auto"/>
            <w:vAlign w:val="center"/>
          </w:tcPr>
          <w:p w14:paraId="12B4F1A3" w14:textId="77777777" w:rsidR="00616612" w:rsidRPr="00AC4FBC" w:rsidRDefault="00616612" w:rsidP="00616612">
            <w:pPr>
              <w:pStyle w:val="TAC"/>
            </w:pPr>
          </w:p>
        </w:tc>
        <w:tc>
          <w:tcPr>
            <w:tcW w:w="675" w:type="dxa"/>
            <w:vAlign w:val="center"/>
          </w:tcPr>
          <w:p w14:paraId="42A6B615" w14:textId="77777777" w:rsidR="00616612" w:rsidRPr="00AC4FBC" w:rsidRDefault="00616612" w:rsidP="00616612">
            <w:pPr>
              <w:pStyle w:val="TAC"/>
            </w:pPr>
          </w:p>
        </w:tc>
        <w:tc>
          <w:tcPr>
            <w:tcW w:w="703" w:type="dxa"/>
            <w:shd w:val="clear" w:color="auto" w:fill="auto"/>
            <w:vAlign w:val="center"/>
          </w:tcPr>
          <w:p w14:paraId="10A4227E" w14:textId="77777777" w:rsidR="00616612" w:rsidRPr="00AC4FBC" w:rsidRDefault="00616612" w:rsidP="00616612">
            <w:pPr>
              <w:pStyle w:val="TAC"/>
            </w:pPr>
          </w:p>
        </w:tc>
      </w:tr>
      <w:tr w:rsidR="00616612" w:rsidRPr="00AC4FBC" w14:paraId="289A76B8" w14:textId="77777777" w:rsidTr="001D047E">
        <w:trPr>
          <w:trHeight w:val="285"/>
        </w:trPr>
        <w:tc>
          <w:tcPr>
            <w:tcW w:w="0" w:type="auto"/>
            <w:shd w:val="clear" w:color="auto" w:fill="auto"/>
            <w:vAlign w:val="center"/>
          </w:tcPr>
          <w:p w14:paraId="2AA68838" w14:textId="77777777" w:rsidR="00616612" w:rsidRPr="00AC4FBC" w:rsidRDefault="00616612" w:rsidP="00616612">
            <w:pPr>
              <w:pStyle w:val="TAC"/>
            </w:pPr>
            <w:r w:rsidRPr="00AC4FBC">
              <w:t>n71</w:t>
            </w:r>
          </w:p>
        </w:tc>
        <w:tc>
          <w:tcPr>
            <w:tcW w:w="0" w:type="auto"/>
            <w:shd w:val="clear" w:color="auto" w:fill="auto"/>
            <w:vAlign w:val="center"/>
          </w:tcPr>
          <w:p w14:paraId="51C4867D" w14:textId="77777777" w:rsidR="00616612" w:rsidRPr="00AC4FBC" w:rsidRDefault="00616612" w:rsidP="00616612">
            <w:pPr>
              <w:pStyle w:val="TAC"/>
            </w:pPr>
            <w:r w:rsidRPr="00AC4FBC">
              <w:t>2</w:t>
            </w:r>
            <w:r w:rsidRPr="00AC4FBC">
              <w:rPr>
                <w:vertAlign w:val="superscript"/>
              </w:rPr>
              <w:t>11</w:t>
            </w:r>
          </w:p>
        </w:tc>
        <w:tc>
          <w:tcPr>
            <w:tcW w:w="656" w:type="dxa"/>
            <w:vAlign w:val="center"/>
          </w:tcPr>
          <w:p w14:paraId="7B684173" w14:textId="44BA404C" w:rsidR="00616612" w:rsidRPr="00AC4FBC" w:rsidRDefault="00616612" w:rsidP="00616612">
            <w:pPr>
              <w:pStyle w:val="TAC"/>
            </w:pPr>
            <w:r w:rsidRPr="00AC4FBC">
              <w:t>N/A</w:t>
            </w:r>
          </w:p>
        </w:tc>
        <w:tc>
          <w:tcPr>
            <w:tcW w:w="648" w:type="dxa"/>
            <w:shd w:val="clear" w:color="auto" w:fill="auto"/>
            <w:vAlign w:val="center"/>
          </w:tcPr>
          <w:p w14:paraId="69A3C306" w14:textId="38418265" w:rsidR="00616612" w:rsidRPr="00AC4FBC" w:rsidRDefault="00616612" w:rsidP="00616612">
            <w:pPr>
              <w:pStyle w:val="TAC"/>
            </w:pPr>
            <w:r w:rsidRPr="00AC4FBC">
              <w:t>-92.7</w:t>
            </w:r>
          </w:p>
        </w:tc>
        <w:tc>
          <w:tcPr>
            <w:tcW w:w="908" w:type="dxa"/>
            <w:shd w:val="clear" w:color="auto" w:fill="auto"/>
            <w:vAlign w:val="center"/>
          </w:tcPr>
          <w:p w14:paraId="4A7DACE6" w14:textId="44342DEA" w:rsidR="00616612" w:rsidRPr="00AC4FBC" w:rsidRDefault="00616612" w:rsidP="00616612">
            <w:pPr>
              <w:pStyle w:val="TAC"/>
            </w:pPr>
            <w:r w:rsidRPr="00AC4FBC">
              <w:t>-93.3</w:t>
            </w:r>
          </w:p>
        </w:tc>
        <w:tc>
          <w:tcPr>
            <w:tcW w:w="911" w:type="dxa"/>
            <w:shd w:val="clear" w:color="auto" w:fill="auto"/>
            <w:vAlign w:val="center"/>
          </w:tcPr>
          <w:p w14:paraId="525EC6B9" w14:textId="3CEC343B" w:rsidR="00616612" w:rsidRPr="00AC4FBC" w:rsidRDefault="00616612" w:rsidP="00616612">
            <w:pPr>
              <w:pStyle w:val="TAC"/>
            </w:pPr>
            <w:r w:rsidRPr="00AC4FBC">
              <w:t>-91.8</w:t>
            </w:r>
          </w:p>
        </w:tc>
        <w:tc>
          <w:tcPr>
            <w:tcW w:w="1054" w:type="dxa"/>
            <w:shd w:val="clear" w:color="auto" w:fill="auto"/>
            <w:vAlign w:val="center"/>
          </w:tcPr>
          <w:p w14:paraId="18FA98E0" w14:textId="4C9C84F0" w:rsidR="00616612" w:rsidRPr="00AC4FBC" w:rsidRDefault="00616612" w:rsidP="00616612">
            <w:pPr>
              <w:pStyle w:val="TAC"/>
            </w:pPr>
            <w:r w:rsidRPr="00AC4FBC">
              <w:t>-90.7</w:t>
            </w:r>
          </w:p>
        </w:tc>
        <w:tc>
          <w:tcPr>
            <w:tcW w:w="892" w:type="dxa"/>
            <w:shd w:val="clear" w:color="auto" w:fill="auto"/>
            <w:vAlign w:val="center"/>
          </w:tcPr>
          <w:p w14:paraId="60C791E7" w14:textId="77777777" w:rsidR="00616612" w:rsidRPr="00AC4FBC" w:rsidRDefault="00616612" w:rsidP="00616612">
            <w:pPr>
              <w:pStyle w:val="TAC"/>
            </w:pPr>
          </w:p>
        </w:tc>
        <w:tc>
          <w:tcPr>
            <w:tcW w:w="892" w:type="dxa"/>
            <w:vAlign w:val="center"/>
          </w:tcPr>
          <w:p w14:paraId="63354486" w14:textId="77777777" w:rsidR="00616612" w:rsidRPr="00AC4FBC" w:rsidRDefault="00616612" w:rsidP="00616612">
            <w:pPr>
              <w:pStyle w:val="TAC"/>
            </w:pPr>
          </w:p>
        </w:tc>
        <w:tc>
          <w:tcPr>
            <w:tcW w:w="727" w:type="dxa"/>
            <w:shd w:val="clear" w:color="auto" w:fill="auto"/>
            <w:vAlign w:val="center"/>
          </w:tcPr>
          <w:p w14:paraId="0D92C151" w14:textId="77777777" w:rsidR="00616612" w:rsidRPr="00AC4FBC" w:rsidRDefault="00616612" w:rsidP="00616612">
            <w:pPr>
              <w:pStyle w:val="TAC"/>
            </w:pPr>
          </w:p>
        </w:tc>
        <w:tc>
          <w:tcPr>
            <w:tcW w:w="692" w:type="dxa"/>
            <w:shd w:val="clear" w:color="auto" w:fill="auto"/>
            <w:vAlign w:val="center"/>
          </w:tcPr>
          <w:p w14:paraId="520F04D6" w14:textId="77777777" w:rsidR="00616612" w:rsidRPr="00AC4FBC" w:rsidRDefault="00616612" w:rsidP="00616612">
            <w:pPr>
              <w:pStyle w:val="TAC"/>
            </w:pPr>
          </w:p>
        </w:tc>
        <w:tc>
          <w:tcPr>
            <w:tcW w:w="692" w:type="dxa"/>
            <w:shd w:val="clear" w:color="auto" w:fill="auto"/>
            <w:vAlign w:val="center"/>
          </w:tcPr>
          <w:p w14:paraId="2539595D" w14:textId="77777777" w:rsidR="00616612" w:rsidRPr="00AC4FBC" w:rsidRDefault="00616612" w:rsidP="00616612">
            <w:pPr>
              <w:pStyle w:val="TAC"/>
            </w:pPr>
          </w:p>
        </w:tc>
        <w:tc>
          <w:tcPr>
            <w:tcW w:w="746" w:type="dxa"/>
            <w:shd w:val="clear" w:color="auto" w:fill="auto"/>
            <w:vAlign w:val="center"/>
          </w:tcPr>
          <w:p w14:paraId="24261389" w14:textId="77777777" w:rsidR="00616612" w:rsidRPr="00AC4FBC" w:rsidRDefault="00616612" w:rsidP="00616612">
            <w:pPr>
              <w:pStyle w:val="TAC"/>
            </w:pPr>
          </w:p>
        </w:tc>
        <w:tc>
          <w:tcPr>
            <w:tcW w:w="675" w:type="dxa"/>
            <w:vAlign w:val="center"/>
          </w:tcPr>
          <w:p w14:paraId="63C844EF" w14:textId="77777777" w:rsidR="00616612" w:rsidRPr="00AC4FBC" w:rsidRDefault="00616612" w:rsidP="00616612">
            <w:pPr>
              <w:pStyle w:val="TAC"/>
            </w:pPr>
          </w:p>
        </w:tc>
        <w:tc>
          <w:tcPr>
            <w:tcW w:w="703" w:type="dxa"/>
            <w:shd w:val="clear" w:color="auto" w:fill="auto"/>
            <w:vAlign w:val="center"/>
          </w:tcPr>
          <w:p w14:paraId="150980AF" w14:textId="77777777" w:rsidR="00616612" w:rsidRPr="00AC4FBC" w:rsidRDefault="00616612" w:rsidP="00616612">
            <w:pPr>
              <w:pStyle w:val="TAC"/>
            </w:pPr>
          </w:p>
        </w:tc>
      </w:tr>
      <w:tr w:rsidR="00616612" w:rsidRPr="00AC4FBC" w14:paraId="23C46B46" w14:textId="77777777" w:rsidTr="001D047E">
        <w:trPr>
          <w:trHeight w:val="285"/>
        </w:trPr>
        <w:tc>
          <w:tcPr>
            <w:tcW w:w="0" w:type="auto"/>
            <w:shd w:val="clear" w:color="auto" w:fill="auto"/>
            <w:vAlign w:val="center"/>
          </w:tcPr>
          <w:p w14:paraId="48C92CB6" w14:textId="77777777" w:rsidR="00616612" w:rsidRPr="00AC4FBC" w:rsidRDefault="00616612" w:rsidP="00616612">
            <w:pPr>
              <w:pStyle w:val="TAC"/>
            </w:pPr>
            <w:r w:rsidRPr="00AC4FBC">
              <w:t>n71</w:t>
            </w:r>
          </w:p>
        </w:tc>
        <w:tc>
          <w:tcPr>
            <w:tcW w:w="0" w:type="auto"/>
            <w:shd w:val="clear" w:color="auto" w:fill="auto"/>
            <w:vAlign w:val="center"/>
          </w:tcPr>
          <w:p w14:paraId="68C520F9" w14:textId="77777777" w:rsidR="00616612" w:rsidRPr="00AC4FBC" w:rsidRDefault="00616612" w:rsidP="00616612">
            <w:pPr>
              <w:pStyle w:val="TAC"/>
            </w:pPr>
            <w:r w:rsidRPr="00AC4FBC">
              <w:t>2</w:t>
            </w:r>
            <w:r w:rsidRPr="00AC4FBC">
              <w:rPr>
                <w:vertAlign w:val="superscript"/>
              </w:rPr>
              <w:t>12</w:t>
            </w:r>
          </w:p>
        </w:tc>
        <w:tc>
          <w:tcPr>
            <w:tcW w:w="656" w:type="dxa"/>
            <w:vAlign w:val="center"/>
          </w:tcPr>
          <w:p w14:paraId="6D8EEF02" w14:textId="2BA4CC4C" w:rsidR="00616612" w:rsidRPr="00AC4FBC" w:rsidRDefault="00616612" w:rsidP="00616612">
            <w:pPr>
              <w:pStyle w:val="TAC"/>
            </w:pPr>
            <w:r w:rsidRPr="00AC4FBC">
              <w:t>N/A</w:t>
            </w:r>
          </w:p>
        </w:tc>
        <w:tc>
          <w:tcPr>
            <w:tcW w:w="648" w:type="dxa"/>
            <w:shd w:val="clear" w:color="auto" w:fill="auto"/>
            <w:vAlign w:val="center"/>
          </w:tcPr>
          <w:p w14:paraId="1F7417EA" w14:textId="6C3E42AB" w:rsidR="00616612" w:rsidRPr="00AC4FBC" w:rsidRDefault="00616612" w:rsidP="00616612">
            <w:pPr>
              <w:pStyle w:val="TAC"/>
            </w:pPr>
            <w:r w:rsidRPr="00AC4FBC">
              <w:t>-95.6</w:t>
            </w:r>
          </w:p>
        </w:tc>
        <w:tc>
          <w:tcPr>
            <w:tcW w:w="908" w:type="dxa"/>
            <w:shd w:val="clear" w:color="auto" w:fill="auto"/>
            <w:vAlign w:val="center"/>
          </w:tcPr>
          <w:p w14:paraId="43C62CF9" w14:textId="2B9089C4" w:rsidR="00616612" w:rsidRPr="00AC4FBC" w:rsidRDefault="00616612" w:rsidP="00616612">
            <w:pPr>
              <w:pStyle w:val="TAC"/>
            </w:pPr>
            <w:r w:rsidRPr="00AC4FBC">
              <w:t>-93.3</w:t>
            </w:r>
          </w:p>
        </w:tc>
        <w:tc>
          <w:tcPr>
            <w:tcW w:w="911" w:type="dxa"/>
            <w:shd w:val="clear" w:color="auto" w:fill="auto"/>
            <w:vAlign w:val="center"/>
          </w:tcPr>
          <w:p w14:paraId="24B81271" w14:textId="6301F08E" w:rsidR="00616612" w:rsidRPr="00AC4FBC" w:rsidRDefault="00616612" w:rsidP="00616612">
            <w:pPr>
              <w:pStyle w:val="TAC"/>
            </w:pPr>
            <w:r w:rsidRPr="00AC4FBC">
              <w:t>-91.8</w:t>
            </w:r>
          </w:p>
        </w:tc>
        <w:tc>
          <w:tcPr>
            <w:tcW w:w="1054" w:type="dxa"/>
            <w:shd w:val="clear" w:color="auto" w:fill="auto"/>
            <w:vAlign w:val="center"/>
          </w:tcPr>
          <w:p w14:paraId="44A8458D" w14:textId="5C7654F2" w:rsidR="00616612" w:rsidRPr="00AC4FBC" w:rsidRDefault="00616612" w:rsidP="00616612">
            <w:pPr>
              <w:pStyle w:val="TAC"/>
            </w:pPr>
            <w:r w:rsidRPr="00AC4FBC">
              <w:t>-90.7</w:t>
            </w:r>
          </w:p>
        </w:tc>
        <w:tc>
          <w:tcPr>
            <w:tcW w:w="892" w:type="dxa"/>
            <w:shd w:val="clear" w:color="auto" w:fill="auto"/>
            <w:vAlign w:val="center"/>
          </w:tcPr>
          <w:p w14:paraId="06811D86" w14:textId="77777777" w:rsidR="00616612" w:rsidRPr="00AC4FBC" w:rsidRDefault="00616612" w:rsidP="00616612">
            <w:pPr>
              <w:pStyle w:val="TAC"/>
            </w:pPr>
          </w:p>
        </w:tc>
        <w:tc>
          <w:tcPr>
            <w:tcW w:w="892" w:type="dxa"/>
            <w:vAlign w:val="center"/>
          </w:tcPr>
          <w:p w14:paraId="2256555B" w14:textId="77777777" w:rsidR="00616612" w:rsidRPr="00AC4FBC" w:rsidRDefault="00616612" w:rsidP="00616612">
            <w:pPr>
              <w:pStyle w:val="TAC"/>
            </w:pPr>
          </w:p>
        </w:tc>
        <w:tc>
          <w:tcPr>
            <w:tcW w:w="727" w:type="dxa"/>
            <w:shd w:val="clear" w:color="auto" w:fill="auto"/>
            <w:vAlign w:val="center"/>
          </w:tcPr>
          <w:p w14:paraId="651535F5" w14:textId="77777777" w:rsidR="00616612" w:rsidRPr="00AC4FBC" w:rsidRDefault="00616612" w:rsidP="00616612">
            <w:pPr>
              <w:pStyle w:val="TAC"/>
            </w:pPr>
          </w:p>
        </w:tc>
        <w:tc>
          <w:tcPr>
            <w:tcW w:w="692" w:type="dxa"/>
            <w:shd w:val="clear" w:color="auto" w:fill="auto"/>
            <w:vAlign w:val="center"/>
          </w:tcPr>
          <w:p w14:paraId="79C3F727" w14:textId="77777777" w:rsidR="00616612" w:rsidRPr="00AC4FBC" w:rsidRDefault="00616612" w:rsidP="00616612">
            <w:pPr>
              <w:pStyle w:val="TAC"/>
            </w:pPr>
          </w:p>
        </w:tc>
        <w:tc>
          <w:tcPr>
            <w:tcW w:w="692" w:type="dxa"/>
            <w:shd w:val="clear" w:color="auto" w:fill="auto"/>
            <w:vAlign w:val="center"/>
          </w:tcPr>
          <w:p w14:paraId="6DED9CBC" w14:textId="77777777" w:rsidR="00616612" w:rsidRPr="00AC4FBC" w:rsidRDefault="00616612" w:rsidP="00616612">
            <w:pPr>
              <w:pStyle w:val="TAC"/>
            </w:pPr>
          </w:p>
        </w:tc>
        <w:tc>
          <w:tcPr>
            <w:tcW w:w="746" w:type="dxa"/>
            <w:shd w:val="clear" w:color="auto" w:fill="auto"/>
            <w:vAlign w:val="center"/>
          </w:tcPr>
          <w:p w14:paraId="4FA2C504" w14:textId="77777777" w:rsidR="00616612" w:rsidRPr="00AC4FBC" w:rsidRDefault="00616612" w:rsidP="00616612">
            <w:pPr>
              <w:pStyle w:val="TAC"/>
            </w:pPr>
          </w:p>
        </w:tc>
        <w:tc>
          <w:tcPr>
            <w:tcW w:w="675" w:type="dxa"/>
            <w:vAlign w:val="center"/>
          </w:tcPr>
          <w:p w14:paraId="326D19DF" w14:textId="77777777" w:rsidR="00616612" w:rsidRPr="00AC4FBC" w:rsidRDefault="00616612" w:rsidP="00616612">
            <w:pPr>
              <w:pStyle w:val="TAC"/>
            </w:pPr>
          </w:p>
        </w:tc>
        <w:tc>
          <w:tcPr>
            <w:tcW w:w="703" w:type="dxa"/>
            <w:shd w:val="clear" w:color="auto" w:fill="auto"/>
            <w:vAlign w:val="center"/>
          </w:tcPr>
          <w:p w14:paraId="1E865DAD" w14:textId="77777777" w:rsidR="00616612" w:rsidRPr="00AC4FBC" w:rsidRDefault="00616612" w:rsidP="00616612">
            <w:pPr>
              <w:pStyle w:val="TAC"/>
            </w:pPr>
          </w:p>
        </w:tc>
      </w:tr>
      <w:tr w:rsidR="00616612" w:rsidRPr="00AC4FBC" w14:paraId="4630278B" w14:textId="77777777" w:rsidTr="001D047E">
        <w:trPr>
          <w:trHeight w:val="285"/>
        </w:trPr>
        <w:tc>
          <w:tcPr>
            <w:tcW w:w="0" w:type="auto"/>
            <w:shd w:val="clear" w:color="auto" w:fill="auto"/>
            <w:vAlign w:val="center"/>
          </w:tcPr>
          <w:p w14:paraId="41542376" w14:textId="77777777" w:rsidR="00616612" w:rsidRPr="00AC4FBC" w:rsidRDefault="00616612" w:rsidP="00616612">
            <w:pPr>
              <w:pStyle w:val="TAC"/>
            </w:pPr>
            <w:r w:rsidRPr="00AC4FBC">
              <w:rPr>
                <w:lang w:eastAsia="ja-JP"/>
              </w:rPr>
              <w:t>n71</w:t>
            </w:r>
          </w:p>
        </w:tc>
        <w:tc>
          <w:tcPr>
            <w:tcW w:w="0" w:type="auto"/>
            <w:shd w:val="clear" w:color="auto" w:fill="auto"/>
            <w:vAlign w:val="center"/>
          </w:tcPr>
          <w:p w14:paraId="53E14733" w14:textId="77777777" w:rsidR="00616612" w:rsidRPr="00AC4FBC" w:rsidRDefault="00616612" w:rsidP="00616612">
            <w:pPr>
              <w:pStyle w:val="TAC"/>
            </w:pPr>
            <w:r w:rsidRPr="00AC4FBC">
              <w:rPr>
                <w:lang w:eastAsia="ja-JP"/>
              </w:rPr>
              <w:t>7</w:t>
            </w:r>
          </w:p>
        </w:tc>
        <w:tc>
          <w:tcPr>
            <w:tcW w:w="656" w:type="dxa"/>
            <w:vAlign w:val="center"/>
          </w:tcPr>
          <w:p w14:paraId="0475477F" w14:textId="77777777" w:rsidR="00616612" w:rsidRPr="00AC4FBC" w:rsidRDefault="00616612" w:rsidP="00616612">
            <w:pPr>
              <w:pStyle w:val="TAC"/>
            </w:pPr>
            <w:r w:rsidRPr="00AC4FBC">
              <w:rPr>
                <w:rFonts w:cs="Arial"/>
              </w:rPr>
              <w:t>N/A</w:t>
            </w:r>
          </w:p>
        </w:tc>
        <w:tc>
          <w:tcPr>
            <w:tcW w:w="648" w:type="dxa"/>
            <w:shd w:val="clear" w:color="auto" w:fill="auto"/>
            <w:vAlign w:val="center"/>
          </w:tcPr>
          <w:p w14:paraId="2244900E" w14:textId="77777777" w:rsidR="00616612" w:rsidRPr="00AC4FBC" w:rsidRDefault="00616612" w:rsidP="00616612">
            <w:pPr>
              <w:pStyle w:val="TAC"/>
            </w:pPr>
            <w:r w:rsidRPr="00AC4FBC">
              <w:t>-82.7</w:t>
            </w:r>
          </w:p>
        </w:tc>
        <w:tc>
          <w:tcPr>
            <w:tcW w:w="908" w:type="dxa"/>
            <w:shd w:val="clear" w:color="auto" w:fill="auto"/>
            <w:vAlign w:val="center"/>
          </w:tcPr>
          <w:p w14:paraId="3B57366A" w14:textId="77777777" w:rsidR="00616612" w:rsidRPr="00AC4FBC" w:rsidRDefault="00616612" w:rsidP="00616612">
            <w:pPr>
              <w:pStyle w:val="TAC"/>
            </w:pPr>
            <w:r w:rsidRPr="00AC4FBC">
              <w:t>-82.6</w:t>
            </w:r>
          </w:p>
        </w:tc>
        <w:tc>
          <w:tcPr>
            <w:tcW w:w="911" w:type="dxa"/>
            <w:shd w:val="clear" w:color="auto" w:fill="auto"/>
            <w:vAlign w:val="center"/>
          </w:tcPr>
          <w:p w14:paraId="1BCF455F" w14:textId="77777777" w:rsidR="00616612" w:rsidRPr="00AC4FBC" w:rsidRDefault="00616612" w:rsidP="00616612">
            <w:pPr>
              <w:pStyle w:val="TAC"/>
            </w:pPr>
            <w:r w:rsidRPr="00AC4FBC">
              <w:t>-82.4</w:t>
            </w:r>
          </w:p>
        </w:tc>
        <w:tc>
          <w:tcPr>
            <w:tcW w:w="1054" w:type="dxa"/>
            <w:shd w:val="clear" w:color="auto" w:fill="auto"/>
            <w:vAlign w:val="center"/>
          </w:tcPr>
          <w:p w14:paraId="79A4FE36" w14:textId="77777777" w:rsidR="00616612" w:rsidRPr="00AC4FBC" w:rsidRDefault="00616612" w:rsidP="00616612">
            <w:pPr>
              <w:pStyle w:val="TAC"/>
            </w:pPr>
            <w:r w:rsidRPr="00AC4FBC">
              <w:t>-82.3</w:t>
            </w:r>
          </w:p>
        </w:tc>
        <w:tc>
          <w:tcPr>
            <w:tcW w:w="892" w:type="dxa"/>
            <w:shd w:val="clear" w:color="auto" w:fill="auto"/>
            <w:vAlign w:val="center"/>
          </w:tcPr>
          <w:p w14:paraId="49B9605E" w14:textId="77777777" w:rsidR="00616612" w:rsidRPr="00AC4FBC" w:rsidRDefault="00616612" w:rsidP="00616612">
            <w:pPr>
              <w:pStyle w:val="TAC"/>
            </w:pPr>
          </w:p>
        </w:tc>
        <w:tc>
          <w:tcPr>
            <w:tcW w:w="892" w:type="dxa"/>
            <w:vAlign w:val="center"/>
          </w:tcPr>
          <w:p w14:paraId="67B2CEA3" w14:textId="77777777" w:rsidR="00616612" w:rsidRPr="00AC4FBC" w:rsidRDefault="00616612" w:rsidP="00616612">
            <w:pPr>
              <w:pStyle w:val="TAC"/>
            </w:pPr>
          </w:p>
        </w:tc>
        <w:tc>
          <w:tcPr>
            <w:tcW w:w="727" w:type="dxa"/>
            <w:shd w:val="clear" w:color="auto" w:fill="auto"/>
            <w:vAlign w:val="center"/>
          </w:tcPr>
          <w:p w14:paraId="51AE30E9" w14:textId="77777777" w:rsidR="00616612" w:rsidRPr="00AC4FBC" w:rsidRDefault="00616612" w:rsidP="00616612">
            <w:pPr>
              <w:pStyle w:val="TAC"/>
            </w:pPr>
          </w:p>
        </w:tc>
        <w:tc>
          <w:tcPr>
            <w:tcW w:w="692" w:type="dxa"/>
            <w:shd w:val="clear" w:color="auto" w:fill="auto"/>
            <w:vAlign w:val="center"/>
          </w:tcPr>
          <w:p w14:paraId="2297317D" w14:textId="77777777" w:rsidR="00616612" w:rsidRPr="00AC4FBC" w:rsidRDefault="00616612" w:rsidP="00616612">
            <w:pPr>
              <w:pStyle w:val="TAC"/>
            </w:pPr>
          </w:p>
        </w:tc>
        <w:tc>
          <w:tcPr>
            <w:tcW w:w="692" w:type="dxa"/>
            <w:shd w:val="clear" w:color="auto" w:fill="auto"/>
            <w:vAlign w:val="center"/>
          </w:tcPr>
          <w:p w14:paraId="1D524FE5" w14:textId="77777777" w:rsidR="00616612" w:rsidRPr="00AC4FBC" w:rsidRDefault="00616612" w:rsidP="00616612">
            <w:pPr>
              <w:pStyle w:val="TAC"/>
            </w:pPr>
          </w:p>
        </w:tc>
        <w:tc>
          <w:tcPr>
            <w:tcW w:w="746" w:type="dxa"/>
            <w:shd w:val="clear" w:color="auto" w:fill="auto"/>
            <w:vAlign w:val="center"/>
          </w:tcPr>
          <w:p w14:paraId="79CFC29A" w14:textId="77777777" w:rsidR="00616612" w:rsidRPr="00AC4FBC" w:rsidRDefault="00616612" w:rsidP="00616612">
            <w:pPr>
              <w:pStyle w:val="TAC"/>
            </w:pPr>
          </w:p>
        </w:tc>
        <w:tc>
          <w:tcPr>
            <w:tcW w:w="675" w:type="dxa"/>
            <w:vAlign w:val="center"/>
          </w:tcPr>
          <w:p w14:paraId="326999EA" w14:textId="77777777" w:rsidR="00616612" w:rsidRPr="00AC4FBC" w:rsidRDefault="00616612" w:rsidP="00616612">
            <w:pPr>
              <w:pStyle w:val="TAC"/>
            </w:pPr>
          </w:p>
        </w:tc>
        <w:tc>
          <w:tcPr>
            <w:tcW w:w="703" w:type="dxa"/>
            <w:shd w:val="clear" w:color="auto" w:fill="auto"/>
            <w:vAlign w:val="center"/>
          </w:tcPr>
          <w:p w14:paraId="1842652D" w14:textId="77777777" w:rsidR="00616612" w:rsidRPr="00AC4FBC" w:rsidRDefault="00616612" w:rsidP="00616612">
            <w:pPr>
              <w:pStyle w:val="TAC"/>
            </w:pPr>
          </w:p>
        </w:tc>
      </w:tr>
      <w:tr w:rsidR="00616612" w:rsidRPr="00AC4FBC" w14:paraId="047502CD" w14:textId="77777777" w:rsidTr="001D047E">
        <w:trPr>
          <w:trHeight w:val="285"/>
        </w:trPr>
        <w:tc>
          <w:tcPr>
            <w:tcW w:w="0" w:type="auto"/>
            <w:vMerge w:val="restart"/>
            <w:shd w:val="clear" w:color="auto" w:fill="auto"/>
            <w:vAlign w:val="center"/>
          </w:tcPr>
          <w:p w14:paraId="29105047" w14:textId="4A476662" w:rsidR="00616612" w:rsidRPr="00AC4FBC" w:rsidRDefault="00616612" w:rsidP="00616612">
            <w:pPr>
              <w:pStyle w:val="TAC"/>
            </w:pPr>
            <w:r w:rsidRPr="00AC4FBC">
              <w:rPr>
                <w:lang w:eastAsia="ja-JP"/>
              </w:rPr>
              <w:t>66</w:t>
            </w:r>
          </w:p>
        </w:tc>
        <w:tc>
          <w:tcPr>
            <w:tcW w:w="0" w:type="auto"/>
            <w:vMerge w:val="restart"/>
            <w:shd w:val="clear" w:color="auto" w:fill="auto"/>
            <w:vAlign w:val="center"/>
          </w:tcPr>
          <w:p w14:paraId="71E48E3B" w14:textId="1C62CCC0" w:rsidR="00616612" w:rsidRPr="00AC4FBC" w:rsidRDefault="00616612" w:rsidP="00616612">
            <w:pPr>
              <w:pStyle w:val="TAC"/>
            </w:pPr>
            <w:r w:rsidRPr="00AC4FBC">
              <w:rPr>
                <w:rFonts w:cs="Arial"/>
                <w:szCs w:val="18"/>
              </w:rPr>
              <w:t>n77</w:t>
            </w:r>
            <w:r w:rsidRPr="00AC4FBC">
              <w:rPr>
                <w:rFonts w:cs="Arial"/>
                <w:szCs w:val="18"/>
                <w:vertAlign w:val="superscript"/>
              </w:rPr>
              <w:t xml:space="preserve">2, </w:t>
            </w:r>
            <w:r w:rsidRPr="00AC4FBC">
              <w:rPr>
                <w:rFonts w:cs="Arial"/>
                <w:szCs w:val="18"/>
                <w:vertAlign w:val="superscript"/>
                <w:lang w:eastAsia="zh-TW"/>
              </w:rPr>
              <w:t>13</w:t>
            </w:r>
          </w:p>
        </w:tc>
        <w:tc>
          <w:tcPr>
            <w:tcW w:w="656" w:type="dxa"/>
            <w:vAlign w:val="center"/>
          </w:tcPr>
          <w:p w14:paraId="6831507D" w14:textId="1555A710" w:rsidR="00616612" w:rsidRPr="00AC4FBC" w:rsidRDefault="00616612" w:rsidP="00616612">
            <w:pPr>
              <w:pStyle w:val="TAC"/>
            </w:pPr>
            <w:r w:rsidRPr="00AC4FBC">
              <w:t>15</w:t>
            </w:r>
          </w:p>
        </w:tc>
        <w:tc>
          <w:tcPr>
            <w:tcW w:w="648" w:type="dxa"/>
            <w:shd w:val="clear" w:color="auto" w:fill="auto"/>
            <w:vAlign w:val="bottom"/>
          </w:tcPr>
          <w:p w14:paraId="46E9AA58" w14:textId="77777777" w:rsidR="00616612" w:rsidRPr="00AC4FBC" w:rsidRDefault="00616612" w:rsidP="00616612">
            <w:pPr>
              <w:pStyle w:val="TAC"/>
            </w:pPr>
          </w:p>
        </w:tc>
        <w:tc>
          <w:tcPr>
            <w:tcW w:w="908" w:type="dxa"/>
            <w:shd w:val="clear" w:color="auto" w:fill="auto"/>
            <w:vAlign w:val="bottom"/>
          </w:tcPr>
          <w:p w14:paraId="0D38D122" w14:textId="11F6C4F7" w:rsidR="00616612" w:rsidRPr="00AC4FBC" w:rsidRDefault="00616612" w:rsidP="00616612">
            <w:pPr>
              <w:pStyle w:val="TAC"/>
            </w:pPr>
            <w:r w:rsidRPr="00AC4FBC">
              <w:rPr>
                <w:rFonts w:ascii="Calibri" w:hAnsi="Calibri" w:cs="Calibri"/>
                <w:color w:val="000000"/>
                <w:sz w:val="22"/>
                <w:szCs w:val="22"/>
              </w:rPr>
              <w:t>-71.4 +TT</w:t>
            </w:r>
          </w:p>
        </w:tc>
        <w:tc>
          <w:tcPr>
            <w:tcW w:w="911" w:type="dxa"/>
            <w:shd w:val="clear" w:color="auto" w:fill="auto"/>
            <w:vAlign w:val="bottom"/>
          </w:tcPr>
          <w:p w14:paraId="57BBACB0" w14:textId="42EEFB64" w:rsidR="00616612" w:rsidRPr="00AC4FBC" w:rsidRDefault="00616612" w:rsidP="00616612">
            <w:pPr>
              <w:pStyle w:val="TAC"/>
            </w:pPr>
            <w:r w:rsidRPr="00AC4FBC">
              <w:rPr>
                <w:rFonts w:ascii="Calibri" w:hAnsi="Calibri" w:cs="Calibri"/>
                <w:color w:val="000000"/>
                <w:sz w:val="22"/>
                <w:szCs w:val="22"/>
              </w:rPr>
              <w:t>-71.4 +TT</w:t>
            </w:r>
          </w:p>
        </w:tc>
        <w:tc>
          <w:tcPr>
            <w:tcW w:w="1054" w:type="dxa"/>
            <w:shd w:val="clear" w:color="auto" w:fill="auto"/>
            <w:vAlign w:val="bottom"/>
          </w:tcPr>
          <w:p w14:paraId="55DCC3A3" w14:textId="652F05FD" w:rsidR="00616612" w:rsidRPr="00AC4FBC" w:rsidRDefault="00616612" w:rsidP="00616612">
            <w:pPr>
              <w:pStyle w:val="TAC"/>
            </w:pPr>
            <w:r w:rsidRPr="00AC4FBC">
              <w:rPr>
                <w:rFonts w:ascii="Calibri" w:hAnsi="Calibri" w:cs="Calibri"/>
                <w:color w:val="000000"/>
                <w:sz w:val="22"/>
                <w:szCs w:val="22"/>
              </w:rPr>
              <w:t>-71.3 +TT</w:t>
            </w:r>
          </w:p>
        </w:tc>
        <w:tc>
          <w:tcPr>
            <w:tcW w:w="892" w:type="dxa"/>
            <w:shd w:val="clear" w:color="auto" w:fill="auto"/>
            <w:vAlign w:val="bottom"/>
          </w:tcPr>
          <w:p w14:paraId="114A2D0B" w14:textId="77777777" w:rsidR="00616612" w:rsidRPr="00AC4FBC" w:rsidRDefault="00616612" w:rsidP="00616612">
            <w:pPr>
              <w:pStyle w:val="TAC"/>
            </w:pPr>
          </w:p>
        </w:tc>
        <w:tc>
          <w:tcPr>
            <w:tcW w:w="892" w:type="dxa"/>
            <w:vAlign w:val="bottom"/>
          </w:tcPr>
          <w:p w14:paraId="65AEB6E4" w14:textId="77777777" w:rsidR="00616612" w:rsidRPr="00AC4FBC" w:rsidRDefault="00616612" w:rsidP="00616612">
            <w:pPr>
              <w:pStyle w:val="TAC"/>
            </w:pPr>
          </w:p>
        </w:tc>
        <w:tc>
          <w:tcPr>
            <w:tcW w:w="727" w:type="dxa"/>
            <w:shd w:val="clear" w:color="auto" w:fill="auto"/>
            <w:vAlign w:val="bottom"/>
          </w:tcPr>
          <w:p w14:paraId="7AAB35FF" w14:textId="5805B2DF" w:rsidR="00616612" w:rsidRPr="00AC4FBC" w:rsidRDefault="00616612" w:rsidP="00616612">
            <w:pPr>
              <w:pStyle w:val="TAC"/>
            </w:pPr>
            <w:r w:rsidRPr="00AC4FBC">
              <w:rPr>
                <w:rFonts w:ascii="Calibri" w:hAnsi="Calibri" w:cs="Calibri"/>
                <w:color w:val="000000"/>
                <w:sz w:val="22"/>
                <w:szCs w:val="22"/>
              </w:rPr>
              <w:t>-71.2 +TT</w:t>
            </w:r>
          </w:p>
        </w:tc>
        <w:tc>
          <w:tcPr>
            <w:tcW w:w="692" w:type="dxa"/>
            <w:shd w:val="clear" w:color="auto" w:fill="auto"/>
            <w:vAlign w:val="bottom"/>
          </w:tcPr>
          <w:p w14:paraId="15436A6E" w14:textId="6DABE76E" w:rsidR="00616612" w:rsidRPr="00AC4FBC" w:rsidRDefault="00616612" w:rsidP="00616612">
            <w:pPr>
              <w:pStyle w:val="TAC"/>
            </w:pPr>
            <w:r w:rsidRPr="00AC4FBC">
              <w:rPr>
                <w:rFonts w:ascii="Calibri" w:hAnsi="Calibri" w:cs="Calibri"/>
                <w:color w:val="000000"/>
                <w:sz w:val="22"/>
                <w:szCs w:val="22"/>
              </w:rPr>
              <w:t>-71.3 +TT</w:t>
            </w:r>
          </w:p>
        </w:tc>
        <w:tc>
          <w:tcPr>
            <w:tcW w:w="692" w:type="dxa"/>
            <w:shd w:val="clear" w:color="auto" w:fill="auto"/>
            <w:vAlign w:val="bottom"/>
          </w:tcPr>
          <w:p w14:paraId="5656BBED" w14:textId="77777777" w:rsidR="00616612" w:rsidRPr="00AC4FBC" w:rsidRDefault="00616612" w:rsidP="00616612">
            <w:pPr>
              <w:pStyle w:val="TAC"/>
            </w:pPr>
          </w:p>
        </w:tc>
        <w:tc>
          <w:tcPr>
            <w:tcW w:w="746" w:type="dxa"/>
            <w:shd w:val="clear" w:color="auto" w:fill="auto"/>
            <w:vAlign w:val="bottom"/>
          </w:tcPr>
          <w:p w14:paraId="58745541" w14:textId="77777777" w:rsidR="00616612" w:rsidRPr="00AC4FBC" w:rsidRDefault="00616612" w:rsidP="00616612">
            <w:pPr>
              <w:pStyle w:val="TAC"/>
            </w:pPr>
          </w:p>
        </w:tc>
        <w:tc>
          <w:tcPr>
            <w:tcW w:w="675" w:type="dxa"/>
            <w:vAlign w:val="bottom"/>
          </w:tcPr>
          <w:p w14:paraId="01F77682" w14:textId="77777777" w:rsidR="00616612" w:rsidRPr="00AC4FBC" w:rsidRDefault="00616612" w:rsidP="00616612">
            <w:pPr>
              <w:pStyle w:val="TAC"/>
            </w:pPr>
          </w:p>
        </w:tc>
        <w:tc>
          <w:tcPr>
            <w:tcW w:w="703" w:type="dxa"/>
            <w:shd w:val="clear" w:color="auto" w:fill="auto"/>
            <w:vAlign w:val="bottom"/>
          </w:tcPr>
          <w:p w14:paraId="0D8A0F2E" w14:textId="77777777" w:rsidR="00616612" w:rsidRPr="00AC4FBC" w:rsidRDefault="00616612" w:rsidP="00616612">
            <w:pPr>
              <w:pStyle w:val="TAC"/>
            </w:pPr>
          </w:p>
        </w:tc>
      </w:tr>
      <w:tr w:rsidR="00616612" w:rsidRPr="00AC4FBC" w14:paraId="04E28DC1" w14:textId="77777777" w:rsidTr="001D047E">
        <w:trPr>
          <w:trHeight w:val="285"/>
        </w:trPr>
        <w:tc>
          <w:tcPr>
            <w:tcW w:w="0" w:type="auto"/>
            <w:vMerge/>
            <w:shd w:val="clear" w:color="auto" w:fill="auto"/>
            <w:vAlign w:val="center"/>
          </w:tcPr>
          <w:p w14:paraId="552C4817" w14:textId="77777777" w:rsidR="00616612" w:rsidRPr="00AC4FBC" w:rsidRDefault="00616612" w:rsidP="00616612">
            <w:pPr>
              <w:pStyle w:val="TAC"/>
            </w:pPr>
          </w:p>
        </w:tc>
        <w:tc>
          <w:tcPr>
            <w:tcW w:w="0" w:type="auto"/>
            <w:vMerge/>
            <w:shd w:val="clear" w:color="auto" w:fill="auto"/>
            <w:vAlign w:val="center"/>
          </w:tcPr>
          <w:p w14:paraId="1ED6770B" w14:textId="77777777" w:rsidR="00616612" w:rsidRPr="00AC4FBC" w:rsidRDefault="00616612" w:rsidP="00616612">
            <w:pPr>
              <w:pStyle w:val="TAC"/>
            </w:pPr>
          </w:p>
        </w:tc>
        <w:tc>
          <w:tcPr>
            <w:tcW w:w="656" w:type="dxa"/>
            <w:vAlign w:val="center"/>
          </w:tcPr>
          <w:p w14:paraId="24A1AEEC" w14:textId="76DA5FAB" w:rsidR="00616612" w:rsidRPr="00AC4FBC" w:rsidRDefault="00616612" w:rsidP="00616612">
            <w:pPr>
              <w:pStyle w:val="TAC"/>
            </w:pPr>
            <w:r w:rsidRPr="00AC4FBC">
              <w:t>30</w:t>
            </w:r>
          </w:p>
        </w:tc>
        <w:tc>
          <w:tcPr>
            <w:tcW w:w="648" w:type="dxa"/>
            <w:shd w:val="clear" w:color="auto" w:fill="auto"/>
            <w:vAlign w:val="bottom"/>
          </w:tcPr>
          <w:p w14:paraId="69C069FA" w14:textId="77777777" w:rsidR="00616612" w:rsidRPr="00AC4FBC" w:rsidRDefault="00616612" w:rsidP="00616612">
            <w:pPr>
              <w:pStyle w:val="TAC"/>
            </w:pPr>
          </w:p>
        </w:tc>
        <w:tc>
          <w:tcPr>
            <w:tcW w:w="908" w:type="dxa"/>
            <w:shd w:val="clear" w:color="auto" w:fill="auto"/>
            <w:vAlign w:val="bottom"/>
          </w:tcPr>
          <w:p w14:paraId="15AE7849" w14:textId="329514F0" w:rsidR="00616612" w:rsidRPr="00AC4FBC" w:rsidRDefault="00616612" w:rsidP="00616612">
            <w:pPr>
              <w:pStyle w:val="TAC"/>
            </w:pPr>
            <w:r w:rsidRPr="00AC4FBC">
              <w:rPr>
                <w:rFonts w:ascii="Calibri" w:hAnsi="Calibri" w:cs="Calibri"/>
                <w:color w:val="000000"/>
                <w:sz w:val="22"/>
                <w:szCs w:val="22"/>
              </w:rPr>
              <w:t>-71.7 +TT</w:t>
            </w:r>
          </w:p>
        </w:tc>
        <w:tc>
          <w:tcPr>
            <w:tcW w:w="911" w:type="dxa"/>
            <w:shd w:val="clear" w:color="auto" w:fill="auto"/>
            <w:vAlign w:val="bottom"/>
          </w:tcPr>
          <w:p w14:paraId="6149418A" w14:textId="1C5111BB" w:rsidR="00616612" w:rsidRPr="00AC4FBC" w:rsidRDefault="00616612" w:rsidP="00616612">
            <w:pPr>
              <w:pStyle w:val="TAC"/>
            </w:pPr>
            <w:r w:rsidRPr="00AC4FBC">
              <w:rPr>
                <w:rFonts w:ascii="Calibri" w:hAnsi="Calibri" w:cs="Calibri"/>
                <w:color w:val="000000"/>
                <w:sz w:val="22"/>
                <w:szCs w:val="22"/>
              </w:rPr>
              <w:t>-71.5 +TT</w:t>
            </w:r>
          </w:p>
        </w:tc>
        <w:tc>
          <w:tcPr>
            <w:tcW w:w="1054" w:type="dxa"/>
            <w:shd w:val="clear" w:color="auto" w:fill="auto"/>
            <w:vAlign w:val="bottom"/>
          </w:tcPr>
          <w:p w14:paraId="52642DBD" w14:textId="6D2204E7" w:rsidR="00616612" w:rsidRPr="00AC4FBC" w:rsidRDefault="00616612" w:rsidP="00616612">
            <w:pPr>
              <w:pStyle w:val="TAC"/>
            </w:pPr>
            <w:r w:rsidRPr="00AC4FBC">
              <w:rPr>
                <w:rFonts w:ascii="Calibri" w:hAnsi="Calibri" w:cs="Calibri"/>
                <w:color w:val="000000"/>
                <w:sz w:val="22"/>
                <w:szCs w:val="22"/>
              </w:rPr>
              <w:t>-71.5 +TT</w:t>
            </w:r>
          </w:p>
        </w:tc>
        <w:tc>
          <w:tcPr>
            <w:tcW w:w="892" w:type="dxa"/>
            <w:shd w:val="clear" w:color="auto" w:fill="auto"/>
            <w:vAlign w:val="bottom"/>
          </w:tcPr>
          <w:p w14:paraId="683B86FF" w14:textId="77777777" w:rsidR="00616612" w:rsidRPr="00AC4FBC" w:rsidRDefault="00616612" w:rsidP="00616612">
            <w:pPr>
              <w:pStyle w:val="TAC"/>
            </w:pPr>
          </w:p>
        </w:tc>
        <w:tc>
          <w:tcPr>
            <w:tcW w:w="892" w:type="dxa"/>
            <w:vAlign w:val="bottom"/>
          </w:tcPr>
          <w:p w14:paraId="4EB6CE96" w14:textId="77777777" w:rsidR="00616612" w:rsidRPr="00AC4FBC" w:rsidRDefault="00616612" w:rsidP="00616612">
            <w:pPr>
              <w:pStyle w:val="TAC"/>
            </w:pPr>
          </w:p>
        </w:tc>
        <w:tc>
          <w:tcPr>
            <w:tcW w:w="727" w:type="dxa"/>
            <w:shd w:val="clear" w:color="auto" w:fill="auto"/>
            <w:vAlign w:val="bottom"/>
          </w:tcPr>
          <w:p w14:paraId="56202430" w14:textId="4D23072E" w:rsidR="00616612" w:rsidRPr="00AC4FBC" w:rsidRDefault="00616612" w:rsidP="00616612">
            <w:pPr>
              <w:pStyle w:val="TAC"/>
            </w:pPr>
            <w:r w:rsidRPr="00AC4FBC">
              <w:rPr>
                <w:rFonts w:ascii="Calibri" w:hAnsi="Calibri" w:cs="Calibri"/>
                <w:color w:val="000000"/>
                <w:sz w:val="22"/>
                <w:szCs w:val="22"/>
              </w:rPr>
              <w:t>-71.3 +TT</w:t>
            </w:r>
          </w:p>
        </w:tc>
        <w:tc>
          <w:tcPr>
            <w:tcW w:w="692" w:type="dxa"/>
            <w:shd w:val="clear" w:color="auto" w:fill="auto"/>
            <w:vAlign w:val="bottom"/>
          </w:tcPr>
          <w:p w14:paraId="2A191B28" w14:textId="53D753E4" w:rsidR="00616612" w:rsidRPr="00AC4FBC" w:rsidRDefault="00616612" w:rsidP="00616612">
            <w:pPr>
              <w:pStyle w:val="TAC"/>
            </w:pPr>
            <w:r w:rsidRPr="00AC4FBC">
              <w:rPr>
                <w:rFonts w:ascii="Calibri" w:hAnsi="Calibri" w:cs="Calibri"/>
                <w:color w:val="000000"/>
                <w:sz w:val="22"/>
                <w:szCs w:val="22"/>
              </w:rPr>
              <w:t>-71.4 +TT</w:t>
            </w:r>
          </w:p>
        </w:tc>
        <w:tc>
          <w:tcPr>
            <w:tcW w:w="692" w:type="dxa"/>
            <w:shd w:val="clear" w:color="auto" w:fill="auto"/>
            <w:vAlign w:val="bottom"/>
          </w:tcPr>
          <w:p w14:paraId="20339F94" w14:textId="06BA260D" w:rsidR="00616612" w:rsidRPr="00AC4FBC" w:rsidRDefault="00616612" w:rsidP="00616612">
            <w:pPr>
              <w:pStyle w:val="TAC"/>
            </w:pPr>
            <w:r w:rsidRPr="00AC4FBC">
              <w:rPr>
                <w:rFonts w:ascii="Calibri" w:hAnsi="Calibri" w:cs="Calibri"/>
                <w:color w:val="000000"/>
                <w:sz w:val="22"/>
                <w:szCs w:val="22"/>
              </w:rPr>
              <w:t>-71.4 +TT</w:t>
            </w:r>
          </w:p>
        </w:tc>
        <w:tc>
          <w:tcPr>
            <w:tcW w:w="746" w:type="dxa"/>
            <w:shd w:val="clear" w:color="auto" w:fill="auto"/>
            <w:vAlign w:val="bottom"/>
          </w:tcPr>
          <w:p w14:paraId="777DC6A1" w14:textId="2E527A7E" w:rsidR="00616612" w:rsidRPr="00AC4FBC" w:rsidRDefault="00616612" w:rsidP="00616612">
            <w:pPr>
              <w:pStyle w:val="TAC"/>
            </w:pPr>
            <w:r w:rsidRPr="00AC4FBC">
              <w:rPr>
                <w:rFonts w:ascii="Calibri" w:hAnsi="Calibri" w:cs="Calibri"/>
                <w:color w:val="000000"/>
                <w:sz w:val="22"/>
                <w:szCs w:val="22"/>
              </w:rPr>
              <w:t>-71.3 +TT</w:t>
            </w:r>
          </w:p>
        </w:tc>
        <w:tc>
          <w:tcPr>
            <w:tcW w:w="675" w:type="dxa"/>
            <w:vAlign w:val="bottom"/>
          </w:tcPr>
          <w:p w14:paraId="2F3A14D6" w14:textId="2D320F56" w:rsidR="00616612" w:rsidRPr="00AC4FBC" w:rsidRDefault="00616612" w:rsidP="00616612">
            <w:pPr>
              <w:pStyle w:val="TAC"/>
            </w:pPr>
            <w:r w:rsidRPr="00AC4FBC">
              <w:rPr>
                <w:rFonts w:ascii="Calibri" w:hAnsi="Calibri" w:cs="Calibri"/>
                <w:color w:val="000000"/>
                <w:sz w:val="22"/>
                <w:szCs w:val="22"/>
              </w:rPr>
              <w:t>-71.3 +TT</w:t>
            </w:r>
          </w:p>
        </w:tc>
        <w:tc>
          <w:tcPr>
            <w:tcW w:w="703" w:type="dxa"/>
            <w:shd w:val="clear" w:color="auto" w:fill="auto"/>
            <w:vAlign w:val="bottom"/>
          </w:tcPr>
          <w:p w14:paraId="623E2371" w14:textId="74832EBB" w:rsidR="00616612" w:rsidRPr="00AC4FBC" w:rsidRDefault="00616612" w:rsidP="00616612">
            <w:pPr>
              <w:pStyle w:val="TAC"/>
            </w:pPr>
            <w:r w:rsidRPr="00AC4FBC">
              <w:rPr>
                <w:rFonts w:ascii="Calibri" w:hAnsi="Calibri" w:cs="Calibri"/>
                <w:color w:val="000000"/>
                <w:sz w:val="22"/>
                <w:szCs w:val="22"/>
              </w:rPr>
              <w:t>-71.3 +TT</w:t>
            </w:r>
          </w:p>
        </w:tc>
      </w:tr>
      <w:tr w:rsidR="00616612" w:rsidRPr="00AC4FBC" w14:paraId="44AFA12D" w14:textId="77777777" w:rsidTr="001D047E">
        <w:trPr>
          <w:trHeight w:val="285"/>
        </w:trPr>
        <w:tc>
          <w:tcPr>
            <w:tcW w:w="0" w:type="auto"/>
            <w:vMerge/>
            <w:shd w:val="clear" w:color="auto" w:fill="auto"/>
            <w:vAlign w:val="center"/>
          </w:tcPr>
          <w:p w14:paraId="629D2EDA" w14:textId="77777777" w:rsidR="00616612" w:rsidRPr="00AC4FBC" w:rsidRDefault="00616612" w:rsidP="00616612">
            <w:pPr>
              <w:pStyle w:val="TAC"/>
            </w:pPr>
          </w:p>
        </w:tc>
        <w:tc>
          <w:tcPr>
            <w:tcW w:w="0" w:type="auto"/>
            <w:vMerge/>
            <w:shd w:val="clear" w:color="auto" w:fill="auto"/>
            <w:vAlign w:val="center"/>
          </w:tcPr>
          <w:p w14:paraId="431B4F6A" w14:textId="77777777" w:rsidR="00616612" w:rsidRPr="00AC4FBC" w:rsidRDefault="00616612" w:rsidP="00616612">
            <w:pPr>
              <w:pStyle w:val="TAC"/>
            </w:pPr>
          </w:p>
        </w:tc>
        <w:tc>
          <w:tcPr>
            <w:tcW w:w="656" w:type="dxa"/>
            <w:vAlign w:val="center"/>
          </w:tcPr>
          <w:p w14:paraId="09C276C5" w14:textId="67A4A9A0" w:rsidR="00616612" w:rsidRPr="00AC4FBC" w:rsidRDefault="00616612" w:rsidP="00616612">
            <w:pPr>
              <w:pStyle w:val="TAC"/>
            </w:pPr>
            <w:r w:rsidRPr="00AC4FBC">
              <w:t>60</w:t>
            </w:r>
          </w:p>
        </w:tc>
        <w:tc>
          <w:tcPr>
            <w:tcW w:w="648" w:type="dxa"/>
            <w:shd w:val="clear" w:color="auto" w:fill="auto"/>
            <w:vAlign w:val="bottom"/>
          </w:tcPr>
          <w:p w14:paraId="04530E34" w14:textId="77777777" w:rsidR="00616612" w:rsidRPr="00AC4FBC" w:rsidRDefault="00616612" w:rsidP="00616612">
            <w:pPr>
              <w:pStyle w:val="TAC"/>
            </w:pPr>
          </w:p>
        </w:tc>
        <w:tc>
          <w:tcPr>
            <w:tcW w:w="908" w:type="dxa"/>
            <w:shd w:val="clear" w:color="auto" w:fill="auto"/>
            <w:vAlign w:val="bottom"/>
          </w:tcPr>
          <w:p w14:paraId="0154A1EF" w14:textId="330C5C55" w:rsidR="00616612" w:rsidRPr="00AC4FBC" w:rsidRDefault="00616612" w:rsidP="00616612">
            <w:pPr>
              <w:pStyle w:val="TAC"/>
            </w:pPr>
            <w:r w:rsidRPr="00AC4FBC">
              <w:rPr>
                <w:rFonts w:ascii="Calibri" w:hAnsi="Calibri" w:cs="Calibri"/>
                <w:color w:val="000000"/>
                <w:sz w:val="22"/>
                <w:szCs w:val="22"/>
              </w:rPr>
              <w:t>-72.1 +TT</w:t>
            </w:r>
          </w:p>
        </w:tc>
        <w:tc>
          <w:tcPr>
            <w:tcW w:w="911" w:type="dxa"/>
            <w:shd w:val="clear" w:color="auto" w:fill="auto"/>
            <w:vAlign w:val="bottom"/>
          </w:tcPr>
          <w:p w14:paraId="26D4F46A" w14:textId="7C3EF05B" w:rsidR="00616612" w:rsidRPr="00AC4FBC" w:rsidRDefault="00616612" w:rsidP="00616612">
            <w:pPr>
              <w:pStyle w:val="TAC"/>
            </w:pPr>
            <w:r w:rsidRPr="00AC4FBC">
              <w:rPr>
                <w:rFonts w:ascii="Calibri" w:hAnsi="Calibri" w:cs="Calibri"/>
                <w:color w:val="000000"/>
                <w:sz w:val="22"/>
                <w:szCs w:val="22"/>
              </w:rPr>
              <w:t>-71.8 +TT</w:t>
            </w:r>
          </w:p>
        </w:tc>
        <w:tc>
          <w:tcPr>
            <w:tcW w:w="1054" w:type="dxa"/>
            <w:shd w:val="clear" w:color="auto" w:fill="auto"/>
            <w:vAlign w:val="bottom"/>
          </w:tcPr>
          <w:p w14:paraId="52B14EE4" w14:textId="1597DE34" w:rsidR="00616612" w:rsidRPr="00AC4FBC" w:rsidRDefault="00616612" w:rsidP="00616612">
            <w:pPr>
              <w:pStyle w:val="TAC"/>
            </w:pPr>
            <w:r w:rsidRPr="00AC4FBC">
              <w:rPr>
                <w:rFonts w:ascii="Calibri" w:hAnsi="Calibri" w:cs="Calibri"/>
                <w:color w:val="000000"/>
                <w:sz w:val="22"/>
                <w:szCs w:val="22"/>
              </w:rPr>
              <w:t>-71.7 +TT</w:t>
            </w:r>
          </w:p>
        </w:tc>
        <w:tc>
          <w:tcPr>
            <w:tcW w:w="892" w:type="dxa"/>
            <w:shd w:val="clear" w:color="auto" w:fill="auto"/>
            <w:vAlign w:val="bottom"/>
          </w:tcPr>
          <w:p w14:paraId="772C51A3" w14:textId="77777777" w:rsidR="00616612" w:rsidRPr="00AC4FBC" w:rsidRDefault="00616612" w:rsidP="00616612">
            <w:pPr>
              <w:pStyle w:val="TAC"/>
            </w:pPr>
          </w:p>
        </w:tc>
        <w:tc>
          <w:tcPr>
            <w:tcW w:w="892" w:type="dxa"/>
            <w:vAlign w:val="bottom"/>
          </w:tcPr>
          <w:p w14:paraId="7A44C369" w14:textId="77777777" w:rsidR="00616612" w:rsidRPr="00AC4FBC" w:rsidRDefault="00616612" w:rsidP="00616612">
            <w:pPr>
              <w:pStyle w:val="TAC"/>
            </w:pPr>
          </w:p>
        </w:tc>
        <w:tc>
          <w:tcPr>
            <w:tcW w:w="727" w:type="dxa"/>
            <w:shd w:val="clear" w:color="auto" w:fill="auto"/>
            <w:vAlign w:val="bottom"/>
          </w:tcPr>
          <w:p w14:paraId="3B09943F" w14:textId="7E343034" w:rsidR="00616612" w:rsidRPr="00AC4FBC" w:rsidRDefault="00616612" w:rsidP="00616612">
            <w:pPr>
              <w:pStyle w:val="TAC"/>
            </w:pPr>
            <w:r w:rsidRPr="00AC4FBC">
              <w:rPr>
                <w:rFonts w:ascii="Calibri" w:hAnsi="Calibri" w:cs="Calibri"/>
                <w:color w:val="000000"/>
                <w:sz w:val="22"/>
                <w:szCs w:val="22"/>
              </w:rPr>
              <w:t>-71.5 +TT</w:t>
            </w:r>
          </w:p>
        </w:tc>
        <w:tc>
          <w:tcPr>
            <w:tcW w:w="692" w:type="dxa"/>
            <w:shd w:val="clear" w:color="auto" w:fill="auto"/>
            <w:vAlign w:val="bottom"/>
          </w:tcPr>
          <w:p w14:paraId="79890D86" w14:textId="332A2763" w:rsidR="00616612" w:rsidRPr="00AC4FBC" w:rsidRDefault="00616612" w:rsidP="00616612">
            <w:pPr>
              <w:pStyle w:val="TAC"/>
            </w:pPr>
            <w:r w:rsidRPr="00AC4FBC">
              <w:rPr>
                <w:rFonts w:ascii="Calibri" w:hAnsi="Calibri" w:cs="Calibri"/>
                <w:color w:val="000000"/>
                <w:sz w:val="22"/>
                <w:szCs w:val="22"/>
              </w:rPr>
              <w:t>-71.5 +TT</w:t>
            </w:r>
          </w:p>
        </w:tc>
        <w:tc>
          <w:tcPr>
            <w:tcW w:w="692" w:type="dxa"/>
            <w:shd w:val="clear" w:color="auto" w:fill="auto"/>
            <w:vAlign w:val="bottom"/>
          </w:tcPr>
          <w:p w14:paraId="19D8C950" w14:textId="7335DB67" w:rsidR="00616612" w:rsidRPr="00AC4FBC" w:rsidRDefault="00616612" w:rsidP="00616612">
            <w:pPr>
              <w:pStyle w:val="TAC"/>
            </w:pPr>
            <w:r w:rsidRPr="00AC4FBC">
              <w:rPr>
                <w:rFonts w:ascii="Calibri" w:hAnsi="Calibri" w:cs="Calibri"/>
                <w:color w:val="000000"/>
                <w:sz w:val="22"/>
                <w:szCs w:val="22"/>
              </w:rPr>
              <w:t>-71.5 +TT</w:t>
            </w:r>
          </w:p>
        </w:tc>
        <w:tc>
          <w:tcPr>
            <w:tcW w:w="746" w:type="dxa"/>
            <w:shd w:val="clear" w:color="auto" w:fill="auto"/>
            <w:vAlign w:val="bottom"/>
          </w:tcPr>
          <w:p w14:paraId="2CAFD0D0" w14:textId="742EE178" w:rsidR="00616612" w:rsidRPr="00AC4FBC" w:rsidRDefault="00616612" w:rsidP="00616612">
            <w:pPr>
              <w:pStyle w:val="TAC"/>
            </w:pPr>
            <w:r w:rsidRPr="00AC4FBC">
              <w:rPr>
                <w:rFonts w:ascii="Calibri" w:hAnsi="Calibri" w:cs="Calibri"/>
                <w:color w:val="000000"/>
                <w:sz w:val="22"/>
                <w:szCs w:val="22"/>
              </w:rPr>
              <w:t>-71.4 +TT</w:t>
            </w:r>
          </w:p>
        </w:tc>
        <w:tc>
          <w:tcPr>
            <w:tcW w:w="675" w:type="dxa"/>
            <w:vAlign w:val="bottom"/>
          </w:tcPr>
          <w:p w14:paraId="6FEA91BA" w14:textId="458CBDE4" w:rsidR="00616612" w:rsidRPr="00AC4FBC" w:rsidRDefault="00616612" w:rsidP="00616612">
            <w:pPr>
              <w:pStyle w:val="TAC"/>
            </w:pPr>
            <w:r w:rsidRPr="00AC4FBC">
              <w:rPr>
                <w:rFonts w:ascii="Calibri" w:hAnsi="Calibri" w:cs="Calibri"/>
                <w:color w:val="000000"/>
                <w:sz w:val="22"/>
                <w:szCs w:val="22"/>
              </w:rPr>
              <w:t>-71.4 +TT</w:t>
            </w:r>
          </w:p>
        </w:tc>
        <w:tc>
          <w:tcPr>
            <w:tcW w:w="703" w:type="dxa"/>
            <w:shd w:val="clear" w:color="auto" w:fill="auto"/>
            <w:vAlign w:val="bottom"/>
          </w:tcPr>
          <w:p w14:paraId="14E5886E" w14:textId="435DB310" w:rsidR="00616612" w:rsidRPr="00AC4FBC" w:rsidRDefault="00616612" w:rsidP="00616612">
            <w:pPr>
              <w:pStyle w:val="TAC"/>
            </w:pPr>
            <w:r w:rsidRPr="00AC4FBC">
              <w:rPr>
                <w:rFonts w:ascii="Calibri" w:hAnsi="Calibri" w:cs="Calibri"/>
                <w:color w:val="000000"/>
                <w:sz w:val="22"/>
                <w:szCs w:val="22"/>
              </w:rPr>
              <w:t>-71.4 +TT</w:t>
            </w:r>
          </w:p>
        </w:tc>
      </w:tr>
      <w:tr w:rsidR="00616612" w:rsidRPr="00AC4FBC" w14:paraId="2F7D4389" w14:textId="77777777" w:rsidTr="001D047E">
        <w:trPr>
          <w:trHeight w:val="285"/>
        </w:trPr>
        <w:tc>
          <w:tcPr>
            <w:tcW w:w="0" w:type="auto"/>
            <w:vMerge/>
            <w:shd w:val="clear" w:color="auto" w:fill="auto"/>
            <w:vAlign w:val="center"/>
          </w:tcPr>
          <w:p w14:paraId="051B2889" w14:textId="77777777" w:rsidR="00616612" w:rsidRPr="00AC4FBC" w:rsidRDefault="00616612" w:rsidP="00616612">
            <w:pPr>
              <w:pStyle w:val="TAC"/>
            </w:pPr>
          </w:p>
        </w:tc>
        <w:tc>
          <w:tcPr>
            <w:tcW w:w="0" w:type="auto"/>
            <w:vMerge w:val="restart"/>
            <w:shd w:val="clear" w:color="auto" w:fill="auto"/>
            <w:vAlign w:val="center"/>
          </w:tcPr>
          <w:p w14:paraId="7DEEC557" w14:textId="7CAB417A" w:rsidR="00616612" w:rsidRPr="00AC4FBC" w:rsidRDefault="00616612" w:rsidP="00616612">
            <w:pPr>
              <w:pStyle w:val="TAC"/>
            </w:pPr>
            <w:r w:rsidRPr="00AC4FBC">
              <w:rPr>
                <w:rFonts w:cs="Arial"/>
                <w:szCs w:val="18"/>
              </w:rPr>
              <w:t>n77</w:t>
            </w:r>
            <w:r w:rsidRPr="00AC4FBC">
              <w:rPr>
                <w:rFonts w:cs="Arial"/>
                <w:szCs w:val="18"/>
                <w:vertAlign w:val="superscript"/>
              </w:rPr>
              <w:t>3</w:t>
            </w:r>
          </w:p>
        </w:tc>
        <w:tc>
          <w:tcPr>
            <w:tcW w:w="656" w:type="dxa"/>
            <w:vAlign w:val="center"/>
          </w:tcPr>
          <w:p w14:paraId="4C1595F0" w14:textId="50FBEF43" w:rsidR="00616612" w:rsidRPr="00AC4FBC" w:rsidRDefault="00616612" w:rsidP="00616612">
            <w:pPr>
              <w:pStyle w:val="TAC"/>
            </w:pPr>
            <w:r w:rsidRPr="00AC4FBC">
              <w:t>15</w:t>
            </w:r>
          </w:p>
        </w:tc>
        <w:tc>
          <w:tcPr>
            <w:tcW w:w="648" w:type="dxa"/>
            <w:shd w:val="clear" w:color="auto" w:fill="auto"/>
            <w:vAlign w:val="bottom"/>
          </w:tcPr>
          <w:p w14:paraId="7325F16D" w14:textId="77777777" w:rsidR="00616612" w:rsidRPr="00AC4FBC" w:rsidRDefault="00616612" w:rsidP="00616612">
            <w:pPr>
              <w:pStyle w:val="TAC"/>
            </w:pPr>
          </w:p>
        </w:tc>
        <w:tc>
          <w:tcPr>
            <w:tcW w:w="908" w:type="dxa"/>
            <w:shd w:val="clear" w:color="auto" w:fill="auto"/>
            <w:vAlign w:val="bottom"/>
          </w:tcPr>
          <w:p w14:paraId="11ABC941" w14:textId="6C16C69D" w:rsidR="00616612" w:rsidRPr="00AC4FBC" w:rsidRDefault="00616612" w:rsidP="00616612">
            <w:pPr>
              <w:pStyle w:val="TAC"/>
            </w:pPr>
            <w:r w:rsidRPr="00AC4FBC">
              <w:rPr>
                <w:rFonts w:ascii="Calibri" w:hAnsi="Calibri" w:cs="Calibri"/>
                <w:color w:val="000000"/>
                <w:sz w:val="22"/>
                <w:szCs w:val="22"/>
              </w:rPr>
              <w:t>-94.2 +TT</w:t>
            </w:r>
          </w:p>
        </w:tc>
        <w:tc>
          <w:tcPr>
            <w:tcW w:w="911" w:type="dxa"/>
            <w:shd w:val="clear" w:color="auto" w:fill="auto"/>
            <w:vAlign w:val="bottom"/>
          </w:tcPr>
          <w:p w14:paraId="06547066" w14:textId="40CE56BE" w:rsidR="00616612" w:rsidRPr="00AC4FBC" w:rsidRDefault="00616612" w:rsidP="00616612">
            <w:pPr>
              <w:pStyle w:val="TAC"/>
            </w:pPr>
            <w:r w:rsidRPr="00AC4FBC">
              <w:rPr>
                <w:rFonts w:ascii="Calibri" w:hAnsi="Calibri" w:cs="Calibri"/>
                <w:color w:val="000000"/>
                <w:sz w:val="22"/>
                <w:szCs w:val="22"/>
              </w:rPr>
              <w:t>-92.7 +TT</w:t>
            </w:r>
          </w:p>
        </w:tc>
        <w:tc>
          <w:tcPr>
            <w:tcW w:w="1054" w:type="dxa"/>
            <w:shd w:val="clear" w:color="auto" w:fill="auto"/>
            <w:vAlign w:val="bottom"/>
          </w:tcPr>
          <w:p w14:paraId="7068ABDA" w14:textId="46E28B78" w:rsidR="00616612" w:rsidRPr="00AC4FBC" w:rsidRDefault="00616612" w:rsidP="00616612">
            <w:pPr>
              <w:pStyle w:val="TAC"/>
            </w:pPr>
            <w:r w:rsidRPr="00AC4FBC">
              <w:rPr>
                <w:rFonts w:ascii="Calibri" w:hAnsi="Calibri" w:cs="Calibri"/>
                <w:color w:val="000000"/>
                <w:sz w:val="22"/>
                <w:szCs w:val="22"/>
              </w:rPr>
              <w:t>-91.9 +TT</w:t>
            </w:r>
          </w:p>
        </w:tc>
        <w:tc>
          <w:tcPr>
            <w:tcW w:w="892" w:type="dxa"/>
            <w:shd w:val="clear" w:color="auto" w:fill="auto"/>
            <w:vAlign w:val="bottom"/>
          </w:tcPr>
          <w:p w14:paraId="7A95D03D" w14:textId="77777777" w:rsidR="00616612" w:rsidRPr="00AC4FBC" w:rsidRDefault="00616612" w:rsidP="00616612">
            <w:pPr>
              <w:pStyle w:val="TAC"/>
            </w:pPr>
          </w:p>
        </w:tc>
        <w:tc>
          <w:tcPr>
            <w:tcW w:w="892" w:type="dxa"/>
            <w:vAlign w:val="bottom"/>
          </w:tcPr>
          <w:p w14:paraId="6062B2B6" w14:textId="77777777" w:rsidR="00616612" w:rsidRPr="00AC4FBC" w:rsidRDefault="00616612" w:rsidP="00616612">
            <w:pPr>
              <w:pStyle w:val="TAC"/>
            </w:pPr>
          </w:p>
        </w:tc>
        <w:tc>
          <w:tcPr>
            <w:tcW w:w="727" w:type="dxa"/>
            <w:shd w:val="clear" w:color="auto" w:fill="auto"/>
            <w:vAlign w:val="bottom"/>
          </w:tcPr>
          <w:p w14:paraId="456EE861" w14:textId="77777777" w:rsidR="00616612" w:rsidRPr="00AC4FBC" w:rsidRDefault="00616612" w:rsidP="00616612">
            <w:pPr>
              <w:pStyle w:val="TAC"/>
            </w:pPr>
          </w:p>
        </w:tc>
        <w:tc>
          <w:tcPr>
            <w:tcW w:w="692" w:type="dxa"/>
            <w:shd w:val="clear" w:color="auto" w:fill="auto"/>
            <w:vAlign w:val="bottom"/>
          </w:tcPr>
          <w:p w14:paraId="4AD5992B" w14:textId="77777777" w:rsidR="00616612" w:rsidRPr="00AC4FBC" w:rsidRDefault="00616612" w:rsidP="00616612">
            <w:pPr>
              <w:pStyle w:val="TAC"/>
            </w:pPr>
          </w:p>
        </w:tc>
        <w:tc>
          <w:tcPr>
            <w:tcW w:w="692" w:type="dxa"/>
            <w:shd w:val="clear" w:color="auto" w:fill="auto"/>
            <w:vAlign w:val="bottom"/>
          </w:tcPr>
          <w:p w14:paraId="7F61EED8" w14:textId="77777777" w:rsidR="00616612" w:rsidRPr="00AC4FBC" w:rsidRDefault="00616612" w:rsidP="00616612">
            <w:pPr>
              <w:pStyle w:val="TAC"/>
            </w:pPr>
          </w:p>
        </w:tc>
        <w:tc>
          <w:tcPr>
            <w:tcW w:w="746" w:type="dxa"/>
            <w:shd w:val="clear" w:color="auto" w:fill="auto"/>
            <w:vAlign w:val="bottom"/>
          </w:tcPr>
          <w:p w14:paraId="6B14C7B5" w14:textId="77777777" w:rsidR="00616612" w:rsidRPr="00AC4FBC" w:rsidRDefault="00616612" w:rsidP="00616612">
            <w:pPr>
              <w:pStyle w:val="TAC"/>
            </w:pPr>
          </w:p>
        </w:tc>
        <w:tc>
          <w:tcPr>
            <w:tcW w:w="675" w:type="dxa"/>
            <w:vAlign w:val="bottom"/>
          </w:tcPr>
          <w:p w14:paraId="173E52AF" w14:textId="77777777" w:rsidR="00616612" w:rsidRPr="00AC4FBC" w:rsidRDefault="00616612" w:rsidP="00616612">
            <w:pPr>
              <w:pStyle w:val="TAC"/>
            </w:pPr>
          </w:p>
        </w:tc>
        <w:tc>
          <w:tcPr>
            <w:tcW w:w="703" w:type="dxa"/>
            <w:shd w:val="clear" w:color="auto" w:fill="auto"/>
            <w:vAlign w:val="bottom"/>
          </w:tcPr>
          <w:p w14:paraId="4CF6B4A7" w14:textId="77777777" w:rsidR="00616612" w:rsidRPr="00AC4FBC" w:rsidRDefault="00616612" w:rsidP="00616612">
            <w:pPr>
              <w:pStyle w:val="TAC"/>
            </w:pPr>
          </w:p>
        </w:tc>
      </w:tr>
      <w:tr w:rsidR="00616612" w:rsidRPr="00AC4FBC" w14:paraId="49CFDE92" w14:textId="77777777" w:rsidTr="001D047E">
        <w:trPr>
          <w:trHeight w:val="285"/>
        </w:trPr>
        <w:tc>
          <w:tcPr>
            <w:tcW w:w="0" w:type="auto"/>
            <w:vMerge/>
            <w:shd w:val="clear" w:color="auto" w:fill="auto"/>
            <w:vAlign w:val="center"/>
          </w:tcPr>
          <w:p w14:paraId="33637DE6" w14:textId="77777777" w:rsidR="00616612" w:rsidRPr="00AC4FBC" w:rsidRDefault="00616612" w:rsidP="00616612">
            <w:pPr>
              <w:pStyle w:val="TAC"/>
            </w:pPr>
          </w:p>
        </w:tc>
        <w:tc>
          <w:tcPr>
            <w:tcW w:w="0" w:type="auto"/>
            <w:vMerge/>
            <w:shd w:val="clear" w:color="auto" w:fill="auto"/>
            <w:vAlign w:val="center"/>
          </w:tcPr>
          <w:p w14:paraId="0AE1B00F" w14:textId="77777777" w:rsidR="00616612" w:rsidRPr="00AC4FBC" w:rsidRDefault="00616612" w:rsidP="00616612">
            <w:pPr>
              <w:pStyle w:val="TAC"/>
            </w:pPr>
          </w:p>
        </w:tc>
        <w:tc>
          <w:tcPr>
            <w:tcW w:w="656" w:type="dxa"/>
            <w:vAlign w:val="center"/>
          </w:tcPr>
          <w:p w14:paraId="0F2BD837" w14:textId="7C0D4944" w:rsidR="00616612" w:rsidRPr="00AC4FBC" w:rsidRDefault="00616612" w:rsidP="00616612">
            <w:pPr>
              <w:pStyle w:val="TAC"/>
            </w:pPr>
            <w:r w:rsidRPr="00AC4FBC">
              <w:t>30</w:t>
            </w:r>
          </w:p>
        </w:tc>
        <w:tc>
          <w:tcPr>
            <w:tcW w:w="648" w:type="dxa"/>
            <w:shd w:val="clear" w:color="auto" w:fill="auto"/>
            <w:vAlign w:val="bottom"/>
          </w:tcPr>
          <w:p w14:paraId="20126244" w14:textId="77777777" w:rsidR="00616612" w:rsidRPr="00AC4FBC" w:rsidRDefault="00616612" w:rsidP="00616612">
            <w:pPr>
              <w:pStyle w:val="TAC"/>
            </w:pPr>
          </w:p>
        </w:tc>
        <w:tc>
          <w:tcPr>
            <w:tcW w:w="908" w:type="dxa"/>
            <w:shd w:val="clear" w:color="auto" w:fill="auto"/>
            <w:vAlign w:val="bottom"/>
          </w:tcPr>
          <w:p w14:paraId="7C508B96" w14:textId="24C0AB45" w:rsidR="00616612" w:rsidRPr="00AC4FBC" w:rsidRDefault="00616612" w:rsidP="00616612">
            <w:pPr>
              <w:pStyle w:val="TAC"/>
            </w:pPr>
            <w:r w:rsidRPr="00AC4FBC">
              <w:rPr>
                <w:rFonts w:ascii="Calibri" w:hAnsi="Calibri" w:cs="Calibri"/>
                <w:color w:val="000000"/>
                <w:sz w:val="22"/>
                <w:szCs w:val="22"/>
              </w:rPr>
              <w:t>-94.5 +TT</w:t>
            </w:r>
          </w:p>
        </w:tc>
        <w:tc>
          <w:tcPr>
            <w:tcW w:w="911" w:type="dxa"/>
            <w:shd w:val="clear" w:color="auto" w:fill="auto"/>
            <w:vAlign w:val="bottom"/>
          </w:tcPr>
          <w:p w14:paraId="3908053C" w14:textId="0E772965" w:rsidR="00616612" w:rsidRPr="00AC4FBC" w:rsidRDefault="00616612" w:rsidP="00616612">
            <w:pPr>
              <w:pStyle w:val="TAC"/>
            </w:pPr>
            <w:r w:rsidRPr="00AC4FBC">
              <w:rPr>
                <w:rFonts w:ascii="Calibri" w:hAnsi="Calibri" w:cs="Calibri"/>
                <w:color w:val="000000"/>
                <w:sz w:val="22"/>
                <w:szCs w:val="22"/>
              </w:rPr>
              <w:t>-92.8 +TT</w:t>
            </w:r>
          </w:p>
        </w:tc>
        <w:tc>
          <w:tcPr>
            <w:tcW w:w="1054" w:type="dxa"/>
            <w:shd w:val="clear" w:color="auto" w:fill="auto"/>
            <w:vAlign w:val="bottom"/>
          </w:tcPr>
          <w:p w14:paraId="03BD9F80" w14:textId="0C7BCB6E" w:rsidR="00616612" w:rsidRPr="00AC4FBC" w:rsidRDefault="00616612" w:rsidP="00616612">
            <w:pPr>
              <w:pStyle w:val="TAC"/>
            </w:pPr>
            <w:r w:rsidRPr="00AC4FBC">
              <w:rPr>
                <w:rFonts w:ascii="Calibri" w:hAnsi="Calibri" w:cs="Calibri"/>
                <w:color w:val="000000"/>
                <w:sz w:val="22"/>
                <w:szCs w:val="22"/>
              </w:rPr>
              <w:t>-92.1 +TT</w:t>
            </w:r>
          </w:p>
        </w:tc>
        <w:tc>
          <w:tcPr>
            <w:tcW w:w="892" w:type="dxa"/>
            <w:shd w:val="clear" w:color="auto" w:fill="auto"/>
            <w:vAlign w:val="bottom"/>
          </w:tcPr>
          <w:p w14:paraId="1C9C96AB" w14:textId="77777777" w:rsidR="00616612" w:rsidRPr="00AC4FBC" w:rsidRDefault="00616612" w:rsidP="00616612">
            <w:pPr>
              <w:pStyle w:val="TAC"/>
            </w:pPr>
          </w:p>
        </w:tc>
        <w:tc>
          <w:tcPr>
            <w:tcW w:w="892" w:type="dxa"/>
            <w:vAlign w:val="bottom"/>
          </w:tcPr>
          <w:p w14:paraId="3E4CD532" w14:textId="77777777" w:rsidR="00616612" w:rsidRPr="00AC4FBC" w:rsidRDefault="00616612" w:rsidP="00616612">
            <w:pPr>
              <w:pStyle w:val="TAC"/>
            </w:pPr>
          </w:p>
        </w:tc>
        <w:tc>
          <w:tcPr>
            <w:tcW w:w="727" w:type="dxa"/>
            <w:shd w:val="clear" w:color="auto" w:fill="auto"/>
            <w:vAlign w:val="bottom"/>
          </w:tcPr>
          <w:p w14:paraId="249BA60C" w14:textId="77777777" w:rsidR="00616612" w:rsidRPr="00AC4FBC" w:rsidRDefault="00616612" w:rsidP="00616612">
            <w:pPr>
              <w:pStyle w:val="TAC"/>
            </w:pPr>
          </w:p>
        </w:tc>
        <w:tc>
          <w:tcPr>
            <w:tcW w:w="692" w:type="dxa"/>
            <w:shd w:val="clear" w:color="auto" w:fill="auto"/>
            <w:vAlign w:val="bottom"/>
          </w:tcPr>
          <w:p w14:paraId="023DEDC2" w14:textId="77777777" w:rsidR="00616612" w:rsidRPr="00AC4FBC" w:rsidRDefault="00616612" w:rsidP="00616612">
            <w:pPr>
              <w:pStyle w:val="TAC"/>
            </w:pPr>
          </w:p>
        </w:tc>
        <w:tc>
          <w:tcPr>
            <w:tcW w:w="692" w:type="dxa"/>
            <w:shd w:val="clear" w:color="auto" w:fill="auto"/>
            <w:vAlign w:val="bottom"/>
          </w:tcPr>
          <w:p w14:paraId="1CD6E553" w14:textId="77777777" w:rsidR="00616612" w:rsidRPr="00AC4FBC" w:rsidRDefault="00616612" w:rsidP="00616612">
            <w:pPr>
              <w:pStyle w:val="TAC"/>
            </w:pPr>
          </w:p>
        </w:tc>
        <w:tc>
          <w:tcPr>
            <w:tcW w:w="746" w:type="dxa"/>
            <w:shd w:val="clear" w:color="auto" w:fill="auto"/>
            <w:vAlign w:val="bottom"/>
          </w:tcPr>
          <w:p w14:paraId="7B285D52" w14:textId="77777777" w:rsidR="00616612" w:rsidRPr="00AC4FBC" w:rsidRDefault="00616612" w:rsidP="00616612">
            <w:pPr>
              <w:pStyle w:val="TAC"/>
            </w:pPr>
          </w:p>
        </w:tc>
        <w:tc>
          <w:tcPr>
            <w:tcW w:w="675" w:type="dxa"/>
            <w:vAlign w:val="bottom"/>
          </w:tcPr>
          <w:p w14:paraId="5690FE29" w14:textId="77777777" w:rsidR="00616612" w:rsidRPr="00AC4FBC" w:rsidRDefault="00616612" w:rsidP="00616612">
            <w:pPr>
              <w:pStyle w:val="TAC"/>
            </w:pPr>
          </w:p>
        </w:tc>
        <w:tc>
          <w:tcPr>
            <w:tcW w:w="703" w:type="dxa"/>
            <w:shd w:val="clear" w:color="auto" w:fill="auto"/>
            <w:vAlign w:val="bottom"/>
          </w:tcPr>
          <w:p w14:paraId="13734FFA" w14:textId="77777777" w:rsidR="00616612" w:rsidRPr="00AC4FBC" w:rsidRDefault="00616612" w:rsidP="00616612">
            <w:pPr>
              <w:pStyle w:val="TAC"/>
            </w:pPr>
          </w:p>
        </w:tc>
      </w:tr>
      <w:tr w:rsidR="00616612" w:rsidRPr="00AC4FBC" w14:paraId="1528B90D" w14:textId="77777777" w:rsidTr="001D047E">
        <w:trPr>
          <w:trHeight w:val="285"/>
        </w:trPr>
        <w:tc>
          <w:tcPr>
            <w:tcW w:w="0" w:type="auto"/>
            <w:vMerge/>
            <w:shd w:val="clear" w:color="auto" w:fill="auto"/>
            <w:vAlign w:val="center"/>
          </w:tcPr>
          <w:p w14:paraId="3B7EBFF2" w14:textId="77777777" w:rsidR="00616612" w:rsidRPr="00AC4FBC" w:rsidRDefault="00616612" w:rsidP="00616612">
            <w:pPr>
              <w:pStyle w:val="TAC"/>
            </w:pPr>
          </w:p>
        </w:tc>
        <w:tc>
          <w:tcPr>
            <w:tcW w:w="0" w:type="auto"/>
            <w:vMerge/>
            <w:shd w:val="clear" w:color="auto" w:fill="auto"/>
            <w:vAlign w:val="center"/>
          </w:tcPr>
          <w:p w14:paraId="08966A5A" w14:textId="77777777" w:rsidR="00616612" w:rsidRPr="00AC4FBC" w:rsidRDefault="00616612" w:rsidP="00616612">
            <w:pPr>
              <w:pStyle w:val="TAC"/>
            </w:pPr>
          </w:p>
        </w:tc>
        <w:tc>
          <w:tcPr>
            <w:tcW w:w="656" w:type="dxa"/>
            <w:vAlign w:val="center"/>
          </w:tcPr>
          <w:p w14:paraId="0D7AC475" w14:textId="0437F63C" w:rsidR="00616612" w:rsidRPr="00AC4FBC" w:rsidRDefault="00616612" w:rsidP="00616612">
            <w:pPr>
              <w:pStyle w:val="TAC"/>
            </w:pPr>
            <w:r w:rsidRPr="00AC4FBC">
              <w:t>60</w:t>
            </w:r>
          </w:p>
        </w:tc>
        <w:tc>
          <w:tcPr>
            <w:tcW w:w="648" w:type="dxa"/>
            <w:shd w:val="clear" w:color="auto" w:fill="auto"/>
            <w:vAlign w:val="bottom"/>
          </w:tcPr>
          <w:p w14:paraId="39CF741A" w14:textId="77777777" w:rsidR="00616612" w:rsidRPr="00AC4FBC" w:rsidRDefault="00616612" w:rsidP="00616612">
            <w:pPr>
              <w:pStyle w:val="TAC"/>
            </w:pPr>
          </w:p>
        </w:tc>
        <w:tc>
          <w:tcPr>
            <w:tcW w:w="908" w:type="dxa"/>
            <w:shd w:val="clear" w:color="auto" w:fill="auto"/>
            <w:vAlign w:val="bottom"/>
          </w:tcPr>
          <w:p w14:paraId="66A5DABE" w14:textId="71EE02E8" w:rsidR="00616612" w:rsidRPr="00AC4FBC" w:rsidRDefault="00616612" w:rsidP="00616612">
            <w:pPr>
              <w:pStyle w:val="TAC"/>
            </w:pPr>
            <w:r w:rsidRPr="00AC4FBC">
              <w:rPr>
                <w:rFonts w:ascii="Calibri" w:hAnsi="Calibri" w:cs="Calibri"/>
                <w:color w:val="000000"/>
                <w:sz w:val="22"/>
                <w:szCs w:val="22"/>
              </w:rPr>
              <w:t>-94.9 +TT</w:t>
            </w:r>
          </w:p>
        </w:tc>
        <w:tc>
          <w:tcPr>
            <w:tcW w:w="911" w:type="dxa"/>
            <w:shd w:val="clear" w:color="auto" w:fill="auto"/>
            <w:vAlign w:val="bottom"/>
          </w:tcPr>
          <w:p w14:paraId="03C587F0" w14:textId="52F27771" w:rsidR="00616612" w:rsidRPr="00AC4FBC" w:rsidRDefault="00616612" w:rsidP="00616612">
            <w:pPr>
              <w:pStyle w:val="TAC"/>
            </w:pPr>
            <w:r w:rsidRPr="00AC4FBC">
              <w:rPr>
                <w:rFonts w:ascii="Calibri" w:hAnsi="Calibri" w:cs="Calibri"/>
                <w:color w:val="000000"/>
                <w:sz w:val="22"/>
                <w:szCs w:val="22"/>
              </w:rPr>
              <w:t>-93.1 +TT</w:t>
            </w:r>
          </w:p>
        </w:tc>
        <w:tc>
          <w:tcPr>
            <w:tcW w:w="1054" w:type="dxa"/>
            <w:shd w:val="clear" w:color="auto" w:fill="auto"/>
            <w:vAlign w:val="bottom"/>
          </w:tcPr>
          <w:p w14:paraId="4BFCBEA7" w14:textId="3ADCF8F3" w:rsidR="00616612" w:rsidRPr="00AC4FBC" w:rsidRDefault="00616612" w:rsidP="00616612">
            <w:pPr>
              <w:pStyle w:val="TAC"/>
            </w:pPr>
            <w:r w:rsidRPr="00AC4FBC">
              <w:rPr>
                <w:rFonts w:ascii="Calibri" w:hAnsi="Calibri" w:cs="Calibri"/>
                <w:color w:val="000000"/>
                <w:sz w:val="22"/>
                <w:szCs w:val="22"/>
              </w:rPr>
              <w:t>-92.3 +TT</w:t>
            </w:r>
          </w:p>
        </w:tc>
        <w:tc>
          <w:tcPr>
            <w:tcW w:w="892" w:type="dxa"/>
            <w:shd w:val="clear" w:color="auto" w:fill="auto"/>
            <w:vAlign w:val="bottom"/>
          </w:tcPr>
          <w:p w14:paraId="3A2AFCE9" w14:textId="77777777" w:rsidR="00616612" w:rsidRPr="00AC4FBC" w:rsidRDefault="00616612" w:rsidP="00616612">
            <w:pPr>
              <w:pStyle w:val="TAC"/>
            </w:pPr>
          </w:p>
        </w:tc>
        <w:tc>
          <w:tcPr>
            <w:tcW w:w="892" w:type="dxa"/>
            <w:vAlign w:val="bottom"/>
          </w:tcPr>
          <w:p w14:paraId="1E35543B" w14:textId="77777777" w:rsidR="00616612" w:rsidRPr="00AC4FBC" w:rsidRDefault="00616612" w:rsidP="00616612">
            <w:pPr>
              <w:pStyle w:val="TAC"/>
            </w:pPr>
          </w:p>
        </w:tc>
        <w:tc>
          <w:tcPr>
            <w:tcW w:w="727" w:type="dxa"/>
            <w:shd w:val="clear" w:color="auto" w:fill="auto"/>
            <w:vAlign w:val="bottom"/>
          </w:tcPr>
          <w:p w14:paraId="7EED3040" w14:textId="77777777" w:rsidR="00616612" w:rsidRPr="00AC4FBC" w:rsidRDefault="00616612" w:rsidP="00616612">
            <w:pPr>
              <w:pStyle w:val="TAC"/>
            </w:pPr>
          </w:p>
        </w:tc>
        <w:tc>
          <w:tcPr>
            <w:tcW w:w="692" w:type="dxa"/>
            <w:shd w:val="clear" w:color="auto" w:fill="auto"/>
            <w:vAlign w:val="bottom"/>
          </w:tcPr>
          <w:p w14:paraId="6C60F8C4" w14:textId="77777777" w:rsidR="00616612" w:rsidRPr="00AC4FBC" w:rsidRDefault="00616612" w:rsidP="00616612">
            <w:pPr>
              <w:pStyle w:val="TAC"/>
            </w:pPr>
          </w:p>
        </w:tc>
        <w:tc>
          <w:tcPr>
            <w:tcW w:w="692" w:type="dxa"/>
            <w:shd w:val="clear" w:color="auto" w:fill="auto"/>
            <w:vAlign w:val="bottom"/>
          </w:tcPr>
          <w:p w14:paraId="5F34583C" w14:textId="77777777" w:rsidR="00616612" w:rsidRPr="00AC4FBC" w:rsidRDefault="00616612" w:rsidP="00616612">
            <w:pPr>
              <w:pStyle w:val="TAC"/>
            </w:pPr>
          </w:p>
        </w:tc>
        <w:tc>
          <w:tcPr>
            <w:tcW w:w="746" w:type="dxa"/>
            <w:shd w:val="clear" w:color="auto" w:fill="auto"/>
            <w:vAlign w:val="bottom"/>
          </w:tcPr>
          <w:p w14:paraId="7629D853" w14:textId="77777777" w:rsidR="00616612" w:rsidRPr="00AC4FBC" w:rsidRDefault="00616612" w:rsidP="00616612">
            <w:pPr>
              <w:pStyle w:val="TAC"/>
            </w:pPr>
          </w:p>
        </w:tc>
        <w:tc>
          <w:tcPr>
            <w:tcW w:w="675" w:type="dxa"/>
            <w:vAlign w:val="bottom"/>
          </w:tcPr>
          <w:p w14:paraId="3E5CE2E3" w14:textId="77777777" w:rsidR="00616612" w:rsidRPr="00AC4FBC" w:rsidRDefault="00616612" w:rsidP="00616612">
            <w:pPr>
              <w:pStyle w:val="TAC"/>
            </w:pPr>
          </w:p>
        </w:tc>
        <w:tc>
          <w:tcPr>
            <w:tcW w:w="703" w:type="dxa"/>
            <w:shd w:val="clear" w:color="auto" w:fill="auto"/>
            <w:vAlign w:val="bottom"/>
          </w:tcPr>
          <w:p w14:paraId="0C78E653" w14:textId="77777777" w:rsidR="00616612" w:rsidRPr="00AC4FBC" w:rsidRDefault="00616612" w:rsidP="00616612">
            <w:pPr>
              <w:pStyle w:val="TAC"/>
            </w:pPr>
          </w:p>
        </w:tc>
      </w:tr>
      <w:tr w:rsidR="00616612" w:rsidRPr="00AC4FBC" w14:paraId="6C42AD5E" w14:textId="77777777" w:rsidTr="001D047E">
        <w:trPr>
          <w:trHeight w:val="285"/>
        </w:trPr>
        <w:tc>
          <w:tcPr>
            <w:tcW w:w="0" w:type="auto"/>
            <w:vMerge w:val="restart"/>
            <w:shd w:val="clear" w:color="auto" w:fill="auto"/>
            <w:vAlign w:val="center"/>
          </w:tcPr>
          <w:p w14:paraId="4069E22D" w14:textId="77777777" w:rsidR="00616612" w:rsidRPr="00AC4FBC" w:rsidRDefault="00616612" w:rsidP="00616612">
            <w:pPr>
              <w:pStyle w:val="TAC"/>
            </w:pPr>
            <w:r w:rsidRPr="00AC4FBC">
              <w:t>66</w:t>
            </w:r>
          </w:p>
        </w:tc>
        <w:tc>
          <w:tcPr>
            <w:tcW w:w="0" w:type="auto"/>
            <w:vMerge w:val="restart"/>
            <w:shd w:val="clear" w:color="auto" w:fill="auto"/>
            <w:vAlign w:val="center"/>
          </w:tcPr>
          <w:p w14:paraId="3916BAA8" w14:textId="77777777" w:rsidR="00616612" w:rsidRPr="00AC4FBC" w:rsidRDefault="00616612" w:rsidP="00616612">
            <w:pPr>
              <w:pStyle w:val="TAC"/>
            </w:pPr>
            <w:r w:rsidRPr="00AC4FBC">
              <w:t>n78</w:t>
            </w:r>
            <w:r w:rsidRPr="00AC4FBC">
              <w:rPr>
                <w:rFonts w:cs="Arial"/>
                <w:vertAlign w:val="superscript"/>
              </w:rPr>
              <w:t>2</w:t>
            </w:r>
          </w:p>
        </w:tc>
        <w:tc>
          <w:tcPr>
            <w:tcW w:w="656" w:type="dxa"/>
            <w:vAlign w:val="center"/>
          </w:tcPr>
          <w:p w14:paraId="38037E7F" w14:textId="77777777" w:rsidR="00616612" w:rsidRPr="00AC4FBC" w:rsidRDefault="00616612" w:rsidP="00616612">
            <w:pPr>
              <w:pStyle w:val="TAC"/>
            </w:pPr>
            <w:r w:rsidRPr="00AC4FBC">
              <w:t>15</w:t>
            </w:r>
          </w:p>
        </w:tc>
        <w:tc>
          <w:tcPr>
            <w:tcW w:w="648" w:type="dxa"/>
            <w:shd w:val="clear" w:color="auto" w:fill="auto"/>
            <w:vAlign w:val="center"/>
          </w:tcPr>
          <w:p w14:paraId="7918A234" w14:textId="77777777" w:rsidR="00616612" w:rsidRPr="00AC4FBC" w:rsidRDefault="00616612" w:rsidP="00616612">
            <w:pPr>
              <w:pStyle w:val="TAC"/>
            </w:pPr>
          </w:p>
        </w:tc>
        <w:tc>
          <w:tcPr>
            <w:tcW w:w="908" w:type="dxa"/>
            <w:shd w:val="clear" w:color="auto" w:fill="auto"/>
          </w:tcPr>
          <w:p w14:paraId="41139D73" w14:textId="77777777" w:rsidR="00616612" w:rsidRPr="00AC4FBC" w:rsidRDefault="00616612" w:rsidP="00616612">
            <w:pPr>
              <w:pStyle w:val="TAC"/>
            </w:pPr>
            <w:r w:rsidRPr="00AC4FBC">
              <w:t>-71.9 +TT</w:t>
            </w:r>
          </w:p>
        </w:tc>
        <w:tc>
          <w:tcPr>
            <w:tcW w:w="911" w:type="dxa"/>
            <w:shd w:val="clear" w:color="auto" w:fill="auto"/>
          </w:tcPr>
          <w:p w14:paraId="288C28A9" w14:textId="77777777" w:rsidR="00616612" w:rsidRPr="00AC4FBC" w:rsidRDefault="00616612" w:rsidP="00616612">
            <w:pPr>
              <w:pStyle w:val="TAC"/>
            </w:pPr>
            <w:r w:rsidRPr="00AC4FBC">
              <w:t>-71.9 +TT</w:t>
            </w:r>
          </w:p>
        </w:tc>
        <w:tc>
          <w:tcPr>
            <w:tcW w:w="1054" w:type="dxa"/>
            <w:shd w:val="clear" w:color="auto" w:fill="auto"/>
          </w:tcPr>
          <w:p w14:paraId="240093BE" w14:textId="77777777" w:rsidR="00616612" w:rsidRPr="00AC4FBC" w:rsidRDefault="00616612" w:rsidP="00616612">
            <w:pPr>
              <w:pStyle w:val="TAC"/>
            </w:pPr>
            <w:r w:rsidRPr="00AC4FBC">
              <w:t>-71.8 +TT</w:t>
            </w:r>
          </w:p>
        </w:tc>
        <w:tc>
          <w:tcPr>
            <w:tcW w:w="892" w:type="dxa"/>
            <w:shd w:val="clear" w:color="auto" w:fill="auto"/>
          </w:tcPr>
          <w:p w14:paraId="4530AA47" w14:textId="77777777" w:rsidR="00616612" w:rsidRPr="00AC4FBC" w:rsidRDefault="00616612" w:rsidP="00616612">
            <w:pPr>
              <w:pStyle w:val="TAC"/>
            </w:pPr>
          </w:p>
        </w:tc>
        <w:tc>
          <w:tcPr>
            <w:tcW w:w="892" w:type="dxa"/>
          </w:tcPr>
          <w:p w14:paraId="77013FDB" w14:textId="77777777" w:rsidR="00616612" w:rsidRPr="00AC4FBC" w:rsidRDefault="00616612" w:rsidP="00616612">
            <w:pPr>
              <w:pStyle w:val="TAC"/>
            </w:pPr>
          </w:p>
        </w:tc>
        <w:tc>
          <w:tcPr>
            <w:tcW w:w="727" w:type="dxa"/>
            <w:shd w:val="clear" w:color="auto" w:fill="auto"/>
          </w:tcPr>
          <w:p w14:paraId="05FB9B24" w14:textId="77777777" w:rsidR="00616612" w:rsidRPr="00AC4FBC" w:rsidRDefault="00616612" w:rsidP="00616612">
            <w:pPr>
              <w:pStyle w:val="TAC"/>
            </w:pPr>
            <w:r w:rsidRPr="00AC4FBC">
              <w:t>-71.7 +TT</w:t>
            </w:r>
          </w:p>
        </w:tc>
        <w:tc>
          <w:tcPr>
            <w:tcW w:w="692" w:type="dxa"/>
            <w:shd w:val="clear" w:color="auto" w:fill="auto"/>
            <w:vAlign w:val="center"/>
          </w:tcPr>
          <w:p w14:paraId="207B5AD1" w14:textId="77777777" w:rsidR="00616612" w:rsidRPr="00AC4FBC" w:rsidRDefault="00616612" w:rsidP="00616612">
            <w:pPr>
              <w:pStyle w:val="TAC"/>
            </w:pPr>
            <w:r w:rsidRPr="00AC4FBC">
              <w:t>-71.8 +TT</w:t>
            </w:r>
          </w:p>
        </w:tc>
        <w:tc>
          <w:tcPr>
            <w:tcW w:w="692" w:type="dxa"/>
            <w:shd w:val="clear" w:color="auto" w:fill="auto"/>
            <w:vAlign w:val="center"/>
          </w:tcPr>
          <w:p w14:paraId="3757DA3E" w14:textId="77777777" w:rsidR="00616612" w:rsidRPr="00AC4FBC" w:rsidRDefault="00616612" w:rsidP="00616612">
            <w:pPr>
              <w:pStyle w:val="TAC"/>
            </w:pPr>
          </w:p>
        </w:tc>
        <w:tc>
          <w:tcPr>
            <w:tcW w:w="746" w:type="dxa"/>
            <w:shd w:val="clear" w:color="auto" w:fill="auto"/>
            <w:vAlign w:val="center"/>
          </w:tcPr>
          <w:p w14:paraId="405C5FF4" w14:textId="77777777" w:rsidR="00616612" w:rsidRPr="00AC4FBC" w:rsidRDefault="00616612" w:rsidP="00616612">
            <w:pPr>
              <w:pStyle w:val="TAC"/>
            </w:pPr>
          </w:p>
        </w:tc>
        <w:tc>
          <w:tcPr>
            <w:tcW w:w="675" w:type="dxa"/>
            <w:vAlign w:val="center"/>
          </w:tcPr>
          <w:p w14:paraId="32D9EEE8" w14:textId="77777777" w:rsidR="00616612" w:rsidRPr="00AC4FBC" w:rsidRDefault="00616612" w:rsidP="00616612">
            <w:pPr>
              <w:pStyle w:val="TAC"/>
            </w:pPr>
          </w:p>
        </w:tc>
        <w:tc>
          <w:tcPr>
            <w:tcW w:w="703" w:type="dxa"/>
            <w:shd w:val="clear" w:color="auto" w:fill="auto"/>
            <w:vAlign w:val="center"/>
          </w:tcPr>
          <w:p w14:paraId="6DAEF6E5" w14:textId="77777777" w:rsidR="00616612" w:rsidRPr="00AC4FBC" w:rsidRDefault="00616612" w:rsidP="00616612">
            <w:pPr>
              <w:pStyle w:val="TAC"/>
            </w:pPr>
          </w:p>
        </w:tc>
      </w:tr>
      <w:tr w:rsidR="00616612" w:rsidRPr="00AC4FBC" w14:paraId="1C10FE08" w14:textId="77777777" w:rsidTr="001D047E">
        <w:trPr>
          <w:trHeight w:val="285"/>
        </w:trPr>
        <w:tc>
          <w:tcPr>
            <w:tcW w:w="0" w:type="auto"/>
            <w:vMerge/>
            <w:shd w:val="clear" w:color="auto" w:fill="auto"/>
            <w:vAlign w:val="center"/>
          </w:tcPr>
          <w:p w14:paraId="5501EADB" w14:textId="77777777" w:rsidR="00616612" w:rsidRPr="00AC4FBC" w:rsidRDefault="00616612" w:rsidP="00616612">
            <w:pPr>
              <w:pStyle w:val="TAC"/>
            </w:pPr>
          </w:p>
        </w:tc>
        <w:tc>
          <w:tcPr>
            <w:tcW w:w="0" w:type="auto"/>
            <w:vMerge/>
            <w:shd w:val="clear" w:color="auto" w:fill="auto"/>
            <w:vAlign w:val="center"/>
          </w:tcPr>
          <w:p w14:paraId="459BA934" w14:textId="77777777" w:rsidR="00616612" w:rsidRPr="00AC4FBC" w:rsidRDefault="00616612" w:rsidP="00616612">
            <w:pPr>
              <w:pStyle w:val="TAC"/>
            </w:pPr>
          </w:p>
        </w:tc>
        <w:tc>
          <w:tcPr>
            <w:tcW w:w="656" w:type="dxa"/>
            <w:vAlign w:val="center"/>
          </w:tcPr>
          <w:p w14:paraId="7FB6FAF7" w14:textId="77777777" w:rsidR="00616612" w:rsidRPr="00AC4FBC" w:rsidRDefault="00616612" w:rsidP="00616612">
            <w:pPr>
              <w:pStyle w:val="TAC"/>
            </w:pPr>
            <w:r w:rsidRPr="00AC4FBC">
              <w:t>30</w:t>
            </w:r>
          </w:p>
        </w:tc>
        <w:tc>
          <w:tcPr>
            <w:tcW w:w="648" w:type="dxa"/>
            <w:shd w:val="clear" w:color="auto" w:fill="auto"/>
            <w:vAlign w:val="center"/>
          </w:tcPr>
          <w:p w14:paraId="29C6D616" w14:textId="77777777" w:rsidR="00616612" w:rsidRPr="00AC4FBC" w:rsidRDefault="00616612" w:rsidP="00616612">
            <w:pPr>
              <w:pStyle w:val="TAC"/>
            </w:pPr>
          </w:p>
        </w:tc>
        <w:tc>
          <w:tcPr>
            <w:tcW w:w="908" w:type="dxa"/>
            <w:shd w:val="clear" w:color="auto" w:fill="auto"/>
          </w:tcPr>
          <w:p w14:paraId="4C0FC350" w14:textId="77777777" w:rsidR="00616612" w:rsidRPr="00AC4FBC" w:rsidRDefault="00616612" w:rsidP="00616612">
            <w:pPr>
              <w:pStyle w:val="TAC"/>
            </w:pPr>
            <w:r w:rsidRPr="00AC4FBC">
              <w:t>-72.2+TT</w:t>
            </w:r>
          </w:p>
        </w:tc>
        <w:tc>
          <w:tcPr>
            <w:tcW w:w="911" w:type="dxa"/>
            <w:shd w:val="clear" w:color="auto" w:fill="auto"/>
          </w:tcPr>
          <w:p w14:paraId="13C4AC2E" w14:textId="77777777" w:rsidR="00616612" w:rsidRPr="00AC4FBC" w:rsidRDefault="00616612" w:rsidP="00616612">
            <w:pPr>
              <w:pStyle w:val="TAC"/>
            </w:pPr>
            <w:r w:rsidRPr="00AC4FBC">
              <w:t>-72.0 +TT</w:t>
            </w:r>
          </w:p>
        </w:tc>
        <w:tc>
          <w:tcPr>
            <w:tcW w:w="1054" w:type="dxa"/>
            <w:shd w:val="clear" w:color="auto" w:fill="auto"/>
          </w:tcPr>
          <w:p w14:paraId="7B0E2B90" w14:textId="77777777" w:rsidR="00616612" w:rsidRPr="00AC4FBC" w:rsidRDefault="00616612" w:rsidP="00616612">
            <w:pPr>
              <w:pStyle w:val="TAC"/>
            </w:pPr>
            <w:r w:rsidRPr="00AC4FBC">
              <w:t>-72.0 +TT</w:t>
            </w:r>
          </w:p>
        </w:tc>
        <w:tc>
          <w:tcPr>
            <w:tcW w:w="892" w:type="dxa"/>
            <w:shd w:val="clear" w:color="auto" w:fill="auto"/>
          </w:tcPr>
          <w:p w14:paraId="69AA1EC2" w14:textId="77777777" w:rsidR="00616612" w:rsidRPr="00AC4FBC" w:rsidRDefault="00616612" w:rsidP="00616612">
            <w:pPr>
              <w:pStyle w:val="TAC"/>
            </w:pPr>
          </w:p>
        </w:tc>
        <w:tc>
          <w:tcPr>
            <w:tcW w:w="892" w:type="dxa"/>
          </w:tcPr>
          <w:p w14:paraId="3E6AE499" w14:textId="77777777" w:rsidR="00616612" w:rsidRPr="00AC4FBC" w:rsidRDefault="00616612" w:rsidP="00616612">
            <w:pPr>
              <w:pStyle w:val="TAC"/>
            </w:pPr>
          </w:p>
        </w:tc>
        <w:tc>
          <w:tcPr>
            <w:tcW w:w="727" w:type="dxa"/>
            <w:shd w:val="clear" w:color="auto" w:fill="auto"/>
          </w:tcPr>
          <w:p w14:paraId="25D09F8B" w14:textId="77777777" w:rsidR="00616612" w:rsidRPr="00AC4FBC" w:rsidRDefault="00616612" w:rsidP="00616612">
            <w:pPr>
              <w:pStyle w:val="TAC"/>
            </w:pPr>
            <w:r w:rsidRPr="00AC4FBC">
              <w:t>-71.8 +TT</w:t>
            </w:r>
          </w:p>
        </w:tc>
        <w:tc>
          <w:tcPr>
            <w:tcW w:w="692" w:type="dxa"/>
            <w:shd w:val="clear" w:color="auto" w:fill="auto"/>
            <w:vAlign w:val="center"/>
          </w:tcPr>
          <w:p w14:paraId="4F8568CB" w14:textId="77777777" w:rsidR="00616612" w:rsidRPr="00AC4FBC" w:rsidRDefault="00616612" w:rsidP="00616612">
            <w:pPr>
              <w:pStyle w:val="TAC"/>
            </w:pPr>
            <w:r w:rsidRPr="00AC4FBC">
              <w:t>-71.9 +TT</w:t>
            </w:r>
          </w:p>
        </w:tc>
        <w:tc>
          <w:tcPr>
            <w:tcW w:w="692" w:type="dxa"/>
            <w:shd w:val="clear" w:color="auto" w:fill="auto"/>
            <w:vAlign w:val="center"/>
          </w:tcPr>
          <w:p w14:paraId="4C1210A8" w14:textId="77777777" w:rsidR="00616612" w:rsidRPr="00AC4FBC" w:rsidRDefault="00616612" w:rsidP="00616612">
            <w:pPr>
              <w:pStyle w:val="TAC"/>
            </w:pPr>
            <w:r w:rsidRPr="00AC4FBC">
              <w:t>-71.9 +TT</w:t>
            </w:r>
          </w:p>
        </w:tc>
        <w:tc>
          <w:tcPr>
            <w:tcW w:w="746" w:type="dxa"/>
            <w:shd w:val="clear" w:color="auto" w:fill="auto"/>
            <w:vAlign w:val="center"/>
          </w:tcPr>
          <w:p w14:paraId="6C15DFDC" w14:textId="77777777" w:rsidR="00616612" w:rsidRPr="00AC4FBC" w:rsidRDefault="00616612" w:rsidP="00616612">
            <w:pPr>
              <w:pStyle w:val="TAC"/>
            </w:pPr>
            <w:r w:rsidRPr="00AC4FBC">
              <w:t>-71.8 +TT</w:t>
            </w:r>
          </w:p>
        </w:tc>
        <w:tc>
          <w:tcPr>
            <w:tcW w:w="675" w:type="dxa"/>
            <w:vAlign w:val="center"/>
          </w:tcPr>
          <w:p w14:paraId="1E39EB2B" w14:textId="77777777" w:rsidR="00616612" w:rsidRPr="00AC4FBC" w:rsidRDefault="00616612" w:rsidP="00616612">
            <w:pPr>
              <w:pStyle w:val="TAC"/>
            </w:pPr>
            <w:r w:rsidRPr="00AC4FBC">
              <w:t>-71.8 +TT</w:t>
            </w:r>
          </w:p>
        </w:tc>
        <w:tc>
          <w:tcPr>
            <w:tcW w:w="703" w:type="dxa"/>
            <w:shd w:val="clear" w:color="auto" w:fill="auto"/>
            <w:vAlign w:val="center"/>
          </w:tcPr>
          <w:p w14:paraId="2EFF87FF" w14:textId="77777777" w:rsidR="00616612" w:rsidRPr="00AC4FBC" w:rsidRDefault="00616612" w:rsidP="00616612">
            <w:pPr>
              <w:pStyle w:val="TAC"/>
            </w:pPr>
            <w:r w:rsidRPr="00AC4FBC">
              <w:t>-71.8 +TT</w:t>
            </w:r>
          </w:p>
        </w:tc>
      </w:tr>
      <w:tr w:rsidR="00616612" w:rsidRPr="00AC4FBC" w14:paraId="073242E0" w14:textId="77777777" w:rsidTr="001D047E">
        <w:trPr>
          <w:trHeight w:val="285"/>
        </w:trPr>
        <w:tc>
          <w:tcPr>
            <w:tcW w:w="0" w:type="auto"/>
            <w:vMerge/>
            <w:shd w:val="clear" w:color="auto" w:fill="auto"/>
            <w:vAlign w:val="center"/>
          </w:tcPr>
          <w:p w14:paraId="52EE3BD1" w14:textId="77777777" w:rsidR="00616612" w:rsidRPr="00AC4FBC" w:rsidRDefault="00616612" w:rsidP="00616612">
            <w:pPr>
              <w:pStyle w:val="TAC"/>
            </w:pPr>
          </w:p>
        </w:tc>
        <w:tc>
          <w:tcPr>
            <w:tcW w:w="0" w:type="auto"/>
            <w:vMerge/>
            <w:shd w:val="clear" w:color="auto" w:fill="auto"/>
            <w:vAlign w:val="center"/>
          </w:tcPr>
          <w:p w14:paraId="1879A2A3" w14:textId="77777777" w:rsidR="00616612" w:rsidRPr="00AC4FBC" w:rsidRDefault="00616612" w:rsidP="00616612">
            <w:pPr>
              <w:pStyle w:val="TAC"/>
            </w:pPr>
          </w:p>
        </w:tc>
        <w:tc>
          <w:tcPr>
            <w:tcW w:w="656" w:type="dxa"/>
            <w:vAlign w:val="center"/>
          </w:tcPr>
          <w:p w14:paraId="0D60F54D" w14:textId="77777777" w:rsidR="00616612" w:rsidRPr="00AC4FBC" w:rsidRDefault="00616612" w:rsidP="00616612">
            <w:pPr>
              <w:pStyle w:val="TAC"/>
            </w:pPr>
            <w:r w:rsidRPr="00AC4FBC">
              <w:t>60</w:t>
            </w:r>
          </w:p>
        </w:tc>
        <w:tc>
          <w:tcPr>
            <w:tcW w:w="648" w:type="dxa"/>
            <w:shd w:val="clear" w:color="auto" w:fill="auto"/>
            <w:vAlign w:val="center"/>
          </w:tcPr>
          <w:p w14:paraId="5BAF3348" w14:textId="77777777" w:rsidR="00616612" w:rsidRPr="00AC4FBC" w:rsidRDefault="00616612" w:rsidP="00616612">
            <w:pPr>
              <w:pStyle w:val="TAC"/>
            </w:pPr>
          </w:p>
        </w:tc>
        <w:tc>
          <w:tcPr>
            <w:tcW w:w="908" w:type="dxa"/>
            <w:shd w:val="clear" w:color="auto" w:fill="auto"/>
          </w:tcPr>
          <w:p w14:paraId="6B4F46B7" w14:textId="77777777" w:rsidR="00616612" w:rsidRPr="00AC4FBC" w:rsidRDefault="00616612" w:rsidP="00616612">
            <w:pPr>
              <w:pStyle w:val="TAC"/>
            </w:pPr>
            <w:r w:rsidRPr="00AC4FBC">
              <w:t>-72.6 +TT</w:t>
            </w:r>
          </w:p>
        </w:tc>
        <w:tc>
          <w:tcPr>
            <w:tcW w:w="911" w:type="dxa"/>
            <w:shd w:val="clear" w:color="auto" w:fill="auto"/>
          </w:tcPr>
          <w:p w14:paraId="5B58DA75" w14:textId="77777777" w:rsidR="00616612" w:rsidRPr="00AC4FBC" w:rsidRDefault="00616612" w:rsidP="00616612">
            <w:pPr>
              <w:pStyle w:val="TAC"/>
            </w:pPr>
            <w:r w:rsidRPr="00AC4FBC">
              <w:t>-72.3 +TT</w:t>
            </w:r>
          </w:p>
        </w:tc>
        <w:tc>
          <w:tcPr>
            <w:tcW w:w="1054" w:type="dxa"/>
            <w:shd w:val="clear" w:color="auto" w:fill="auto"/>
          </w:tcPr>
          <w:p w14:paraId="7AC19DA1" w14:textId="77777777" w:rsidR="00616612" w:rsidRPr="00AC4FBC" w:rsidRDefault="00616612" w:rsidP="00616612">
            <w:pPr>
              <w:pStyle w:val="TAC"/>
            </w:pPr>
            <w:r w:rsidRPr="00AC4FBC">
              <w:t>-72.2 +TT</w:t>
            </w:r>
          </w:p>
        </w:tc>
        <w:tc>
          <w:tcPr>
            <w:tcW w:w="892" w:type="dxa"/>
            <w:shd w:val="clear" w:color="auto" w:fill="auto"/>
          </w:tcPr>
          <w:p w14:paraId="70C9359A" w14:textId="77777777" w:rsidR="00616612" w:rsidRPr="00AC4FBC" w:rsidRDefault="00616612" w:rsidP="00616612">
            <w:pPr>
              <w:pStyle w:val="TAC"/>
            </w:pPr>
          </w:p>
        </w:tc>
        <w:tc>
          <w:tcPr>
            <w:tcW w:w="892" w:type="dxa"/>
          </w:tcPr>
          <w:p w14:paraId="721A488F" w14:textId="77777777" w:rsidR="00616612" w:rsidRPr="00AC4FBC" w:rsidRDefault="00616612" w:rsidP="00616612">
            <w:pPr>
              <w:pStyle w:val="TAC"/>
            </w:pPr>
          </w:p>
        </w:tc>
        <w:tc>
          <w:tcPr>
            <w:tcW w:w="727" w:type="dxa"/>
            <w:shd w:val="clear" w:color="auto" w:fill="auto"/>
          </w:tcPr>
          <w:p w14:paraId="755E7A46" w14:textId="77777777" w:rsidR="00616612" w:rsidRPr="00AC4FBC" w:rsidRDefault="00616612" w:rsidP="00616612">
            <w:pPr>
              <w:pStyle w:val="TAC"/>
            </w:pPr>
            <w:r w:rsidRPr="00AC4FBC">
              <w:t>-72.0 +TT</w:t>
            </w:r>
          </w:p>
        </w:tc>
        <w:tc>
          <w:tcPr>
            <w:tcW w:w="692" w:type="dxa"/>
            <w:shd w:val="clear" w:color="auto" w:fill="auto"/>
            <w:vAlign w:val="center"/>
          </w:tcPr>
          <w:p w14:paraId="4485D806" w14:textId="77777777" w:rsidR="00616612" w:rsidRPr="00AC4FBC" w:rsidRDefault="00616612" w:rsidP="00616612">
            <w:pPr>
              <w:pStyle w:val="TAC"/>
            </w:pPr>
            <w:r w:rsidRPr="00AC4FBC">
              <w:t>-72.0 +TT</w:t>
            </w:r>
          </w:p>
        </w:tc>
        <w:tc>
          <w:tcPr>
            <w:tcW w:w="692" w:type="dxa"/>
            <w:shd w:val="clear" w:color="auto" w:fill="auto"/>
            <w:vAlign w:val="center"/>
          </w:tcPr>
          <w:p w14:paraId="5DBD3D1D" w14:textId="77777777" w:rsidR="00616612" w:rsidRPr="00AC4FBC" w:rsidRDefault="00616612" w:rsidP="00616612">
            <w:pPr>
              <w:pStyle w:val="TAC"/>
            </w:pPr>
            <w:r w:rsidRPr="00AC4FBC">
              <w:t>-72.0 +TT</w:t>
            </w:r>
          </w:p>
        </w:tc>
        <w:tc>
          <w:tcPr>
            <w:tcW w:w="746" w:type="dxa"/>
            <w:shd w:val="clear" w:color="auto" w:fill="auto"/>
            <w:vAlign w:val="center"/>
          </w:tcPr>
          <w:p w14:paraId="3FDE60B2" w14:textId="77777777" w:rsidR="00616612" w:rsidRPr="00AC4FBC" w:rsidRDefault="00616612" w:rsidP="00616612">
            <w:pPr>
              <w:pStyle w:val="TAC"/>
            </w:pPr>
            <w:r w:rsidRPr="00AC4FBC">
              <w:t>-71.9 +TT</w:t>
            </w:r>
          </w:p>
        </w:tc>
        <w:tc>
          <w:tcPr>
            <w:tcW w:w="675" w:type="dxa"/>
            <w:vAlign w:val="center"/>
          </w:tcPr>
          <w:p w14:paraId="51305A5D" w14:textId="77777777" w:rsidR="00616612" w:rsidRPr="00AC4FBC" w:rsidRDefault="00616612" w:rsidP="00616612">
            <w:pPr>
              <w:pStyle w:val="TAC"/>
            </w:pPr>
            <w:r w:rsidRPr="00AC4FBC">
              <w:t>-71.9 +TT</w:t>
            </w:r>
          </w:p>
        </w:tc>
        <w:tc>
          <w:tcPr>
            <w:tcW w:w="703" w:type="dxa"/>
            <w:shd w:val="clear" w:color="auto" w:fill="auto"/>
            <w:vAlign w:val="center"/>
          </w:tcPr>
          <w:p w14:paraId="4707897C" w14:textId="77777777" w:rsidR="00616612" w:rsidRPr="00AC4FBC" w:rsidRDefault="00616612" w:rsidP="00616612">
            <w:pPr>
              <w:pStyle w:val="TAC"/>
            </w:pPr>
            <w:r w:rsidRPr="00AC4FBC">
              <w:t>-71.9 +TT</w:t>
            </w:r>
          </w:p>
        </w:tc>
      </w:tr>
      <w:tr w:rsidR="00616612" w:rsidRPr="00AC4FBC" w14:paraId="5BC4C856" w14:textId="77777777" w:rsidTr="001D047E">
        <w:trPr>
          <w:trHeight w:val="285"/>
        </w:trPr>
        <w:tc>
          <w:tcPr>
            <w:tcW w:w="0" w:type="auto"/>
            <w:vMerge/>
            <w:shd w:val="clear" w:color="auto" w:fill="auto"/>
            <w:vAlign w:val="center"/>
          </w:tcPr>
          <w:p w14:paraId="2E3C4346" w14:textId="77777777" w:rsidR="00616612" w:rsidRPr="00AC4FBC" w:rsidRDefault="00616612" w:rsidP="00616612">
            <w:pPr>
              <w:pStyle w:val="TAC"/>
            </w:pPr>
          </w:p>
        </w:tc>
        <w:tc>
          <w:tcPr>
            <w:tcW w:w="0" w:type="auto"/>
            <w:vMerge w:val="restart"/>
            <w:shd w:val="clear" w:color="auto" w:fill="auto"/>
            <w:vAlign w:val="center"/>
          </w:tcPr>
          <w:p w14:paraId="58ED9B3C" w14:textId="77777777" w:rsidR="00616612" w:rsidRPr="00AC4FBC" w:rsidRDefault="00616612" w:rsidP="00616612">
            <w:pPr>
              <w:pStyle w:val="TAC"/>
            </w:pPr>
            <w:r w:rsidRPr="00AC4FBC">
              <w:t>n78</w:t>
            </w:r>
            <w:r w:rsidRPr="00AC4FBC">
              <w:rPr>
                <w:rFonts w:cs="Arial"/>
                <w:vertAlign w:val="superscript"/>
              </w:rPr>
              <w:t>3</w:t>
            </w:r>
          </w:p>
        </w:tc>
        <w:tc>
          <w:tcPr>
            <w:tcW w:w="656" w:type="dxa"/>
            <w:vAlign w:val="center"/>
          </w:tcPr>
          <w:p w14:paraId="2E693F97" w14:textId="77777777" w:rsidR="00616612" w:rsidRPr="00AC4FBC" w:rsidRDefault="00616612" w:rsidP="00616612">
            <w:pPr>
              <w:pStyle w:val="TAC"/>
            </w:pPr>
            <w:r w:rsidRPr="00AC4FBC">
              <w:t>15</w:t>
            </w:r>
          </w:p>
        </w:tc>
        <w:tc>
          <w:tcPr>
            <w:tcW w:w="648" w:type="dxa"/>
            <w:shd w:val="clear" w:color="auto" w:fill="auto"/>
            <w:vAlign w:val="center"/>
          </w:tcPr>
          <w:p w14:paraId="16B941D3" w14:textId="77777777" w:rsidR="00616612" w:rsidRPr="00AC4FBC" w:rsidRDefault="00616612" w:rsidP="00616612">
            <w:pPr>
              <w:pStyle w:val="TAC"/>
            </w:pPr>
          </w:p>
        </w:tc>
        <w:tc>
          <w:tcPr>
            <w:tcW w:w="908" w:type="dxa"/>
            <w:shd w:val="clear" w:color="auto" w:fill="auto"/>
          </w:tcPr>
          <w:p w14:paraId="5C1EF772" w14:textId="77777777" w:rsidR="00616612" w:rsidRPr="00AC4FBC" w:rsidRDefault="00616612" w:rsidP="00616612">
            <w:pPr>
              <w:pStyle w:val="TAC"/>
            </w:pPr>
            <w:r w:rsidRPr="00AC4FBC">
              <w:t>-94.7 +TT</w:t>
            </w:r>
          </w:p>
        </w:tc>
        <w:tc>
          <w:tcPr>
            <w:tcW w:w="911" w:type="dxa"/>
            <w:shd w:val="clear" w:color="auto" w:fill="auto"/>
          </w:tcPr>
          <w:p w14:paraId="2B07A84E" w14:textId="77777777" w:rsidR="00616612" w:rsidRPr="00AC4FBC" w:rsidRDefault="00616612" w:rsidP="00616612">
            <w:pPr>
              <w:pStyle w:val="TAC"/>
            </w:pPr>
            <w:r w:rsidRPr="00AC4FBC">
              <w:t>-93.2 +TT</w:t>
            </w:r>
          </w:p>
        </w:tc>
        <w:tc>
          <w:tcPr>
            <w:tcW w:w="1054" w:type="dxa"/>
            <w:shd w:val="clear" w:color="auto" w:fill="auto"/>
          </w:tcPr>
          <w:p w14:paraId="5FD094A5" w14:textId="77777777" w:rsidR="00616612" w:rsidRPr="00AC4FBC" w:rsidRDefault="00616612" w:rsidP="00616612">
            <w:pPr>
              <w:pStyle w:val="TAC"/>
            </w:pPr>
            <w:r w:rsidRPr="00AC4FBC">
              <w:t>-92.4 +TT</w:t>
            </w:r>
          </w:p>
        </w:tc>
        <w:tc>
          <w:tcPr>
            <w:tcW w:w="892" w:type="dxa"/>
            <w:shd w:val="clear" w:color="auto" w:fill="auto"/>
            <w:vAlign w:val="center"/>
          </w:tcPr>
          <w:p w14:paraId="5FE375C0" w14:textId="77777777" w:rsidR="00616612" w:rsidRPr="00AC4FBC" w:rsidRDefault="00616612" w:rsidP="00616612">
            <w:pPr>
              <w:pStyle w:val="TAC"/>
            </w:pPr>
          </w:p>
        </w:tc>
        <w:tc>
          <w:tcPr>
            <w:tcW w:w="892" w:type="dxa"/>
            <w:vAlign w:val="center"/>
          </w:tcPr>
          <w:p w14:paraId="34293199" w14:textId="77777777" w:rsidR="00616612" w:rsidRPr="00AC4FBC" w:rsidRDefault="00616612" w:rsidP="00616612">
            <w:pPr>
              <w:pStyle w:val="TAC"/>
            </w:pPr>
          </w:p>
        </w:tc>
        <w:tc>
          <w:tcPr>
            <w:tcW w:w="727" w:type="dxa"/>
            <w:shd w:val="clear" w:color="auto" w:fill="auto"/>
            <w:vAlign w:val="center"/>
          </w:tcPr>
          <w:p w14:paraId="2B60952C" w14:textId="77777777" w:rsidR="00616612" w:rsidRPr="00AC4FBC" w:rsidRDefault="00616612" w:rsidP="00616612">
            <w:pPr>
              <w:pStyle w:val="TAC"/>
            </w:pPr>
          </w:p>
        </w:tc>
        <w:tc>
          <w:tcPr>
            <w:tcW w:w="692" w:type="dxa"/>
            <w:shd w:val="clear" w:color="auto" w:fill="auto"/>
            <w:vAlign w:val="center"/>
          </w:tcPr>
          <w:p w14:paraId="3347839D" w14:textId="77777777" w:rsidR="00616612" w:rsidRPr="00AC4FBC" w:rsidRDefault="00616612" w:rsidP="00616612">
            <w:pPr>
              <w:pStyle w:val="TAC"/>
            </w:pPr>
          </w:p>
        </w:tc>
        <w:tc>
          <w:tcPr>
            <w:tcW w:w="692" w:type="dxa"/>
            <w:shd w:val="clear" w:color="auto" w:fill="auto"/>
            <w:vAlign w:val="center"/>
          </w:tcPr>
          <w:p w14:paraId="5990F493" w14:textId="77777777" w:rsidR="00616612" w:rsidRPr="00AC4FBC" w:rsidRDefault="00616612" w:rsidP="00616612">
            <w:pPr>
              <w:pStyle w:val="TAC"/>
            </w:pPr>
          </w:p>
        </w:tc>
        <w:tc>
          <w:tcPr>
            <w:tcW w:w="746" w:type="dxa"/>
            <w:shd w:val="clear" w:color="auto" w:fill="auto"/>
            <w:vAlign w:val="center"/>
          </w:tcPr>
          <w:p w14:paraId="2903A3BD" w14:textId="77777777" w:rsidR="00616612" w:rsidRPr="00AC4FBC" w:rsidRDefault="00616612" w:rsidP="00616612">
            <w:pPr>
              <w:pStyle w:val="TAC"/>
            </w:pPr>
          </w:p>
        </w:tc>
        <w:tc>
          <w:tcPr>
            <w:tcW w:w="675" w:type="dxa"/>
            <w:vAlign w:val="center"/>
          </w:tcPr>
          <w:p w14:paraId="0BAD5890" w14:textId="77777777" w:rsidR="00616612" w:rsidRPr="00AC4FBC" w:rsidRDefault="00616612" w:rsidP="00616612">
            <w:pPr>
              <w:pStyle w:val="TAC"/>
            </w:pPr>
          </w:p>
        </w:tc>
        <w:tc>
          <w:tcPr>
            <w:tcW w:w="703" w:type="dxa"/>
            <w:shd w:val="clear" w:color="auto" w:fill="auto"/>
            <w:vAlign w:val="center"/>
          </w:tcPr>
          <w:p w14:paraId="142B4A0E" w14:textId="77777777" w:rsidR="00616612" w:rsidRPr="00AC4FBC" w:rsidRDefault="00616612" w:rsidP="00616612">
            <w:pPr>
              <w:pStyle w:val="TAC"/>
            </w:pPr>
          </w:p>
        </w:tc>
      </w:tr>
      <w:tr w:rsidR="00616612" w:rsidRPr="00AC4FBC" w14:paraId="2CA9303D" w14:textId="77777777" w:rsidTr="001D047E">
        <w:trPr>
          <w:trHeight w:val="285"/>
        </w:trPr>
        <w:tc>
          <w:tcPr>
            <w:tcW w:w="0" w:type="auto"/>
            <w:vMerge/>
            <w:shd w:val="clear" w:color="auto" w:fill="auto"/>
            <w:vAlign w:val="center"/>
          </w:tcPr>
          <w:p w14:paraId="27466F80" w14:textId="77777777" w:rsidR="00616612" w:rsidRPr="00AC4FBC" w:rsidRDefault="00616612" w:rsidP="00616612">
            <w:pPr>
              <w:pStyle w:val="TAC"/>
            </w:pPr>
          </w:p>
        </w:tc>
        <w:tc>
          <w:tcPr>
            <w:tcW w:w="0" w:type="auto"/>
            <w:vMerge/>
            <w:shd w:val="clear" w:color="auto" w:fill="auto"/>
            <w:vAlign w:val="center"/>
          </w:tcPr>
          <w:p w14:paraId="54303653" w14:textId="77777777" w:rsidR="00616612" w:rsidRPr="00AC4FBC" w:rsidRDefault="00616612" w:rsidP="00616612">
            <w:pPr>
              <w:pStyle w:val="TAC"/>
            </w:pPr>
          </w:p>
        </w:tc>
        <w:tc>
          <w:tcPr>
            <w:tcW w:w="656" w:type="dxa"/>
            <w:vAlign w:val="center"/>
          </w:tcPr>
          <w:p w14:paraId="58A0EA2A" w14:textId="77777777" w:rsidR="00616612" w:rsidRPr="00AC4FBC" w:rsidRDefault="00616612" w:rsidP="00616612">
            <w:pPr>
              <w:pStyle w:val="TAC"/>
            </w:pPr>
            <w:r w:rsidRPr="00AC4FBC">
              <w:t>30</w:t>
            </w:r>
          </w:p>
        </w:tc>
        <w:tc>
          <w:tcPr>
            <w:tcW w:w="648" w:type="dxa"/>
            <w:shd w:val="clear" w:color="auto" w:fill="auto"/>
            <w:vAlign w:val="center"/>
          </w:tcPr>
          <w:p w14:paraId="30442932" w14:textId="77777777" w:rsidR="00616612" w:rsidRPr="00AC4FBC" w:rsidRDefault="00616612" w:rsidP="00616612">
            <w:pPr>
              <w:pStyle w:val="TAC"/>
            </w:pPr>
          </w:p>
        </w:tc>
        <w:tc>
          <w:tcPr>
            <w:tcW w:w="908" w:type="dxa"/>
            <w:shd w:val="clear" w:color="auto" w:fill="auto"/>
          </w:tcPr>
          <w:p w14:paraId="41ED3822" w14:textId="77777777" w:rsidR="00616612" w:rsidRPr="00AC4FBC" w:rsidRDefault="00616612" w:rsidP="00616612">
            <w:pPr>
              <w:pStyle w:val="TAC"/>
            </w:pPr>
            <w:r w:rsidRPr="00AC4FBC">
              <w:t>-95.0 +TT</w:t>
            </w:r>
          </w:p>
        </w:tc>
        <w:tc>
          <w:tcPr>
            <w:tcW w:w="911" w:type="dxa"/>
            <w:shd w:val="clear" w:color="auto" w:fill="auto"/>
          </w:tcPr>
          <w:p w14:paraId="448F4971" w14:textId="77777777" w:rsidR="00616612" w:rsidRPr="00AC4FBC" w:rsidRDefault="00616612" w:rsidP="00616612">
            <w:pPr>
              <w:pStyle w:val="TAC"/>
            </w:pPr>
            <w:r w:rsidRPr="00AC4FBC">
              <w:t>-93.3 +TT</w:t>
            </w:r>
          </w:p>
        </w:tc>
        <w:tc>
          <w:tcPr>
            <w:tcW w:w="1054" w:type="dxa"/>
            <w:shd w:val="clear" w:color="auto" w:fill="auto"/>
          </w:tcPr>
          <w:p w14:paraId="48014CC4" w14:textId="77777777" w:rsidR="00616612" w:rsidRPr="00AC4FBC" w:rsidRDefault="00616612" w:rsidP="00616612">
            <w:pPr>
              <w:pStyle w:val="TAC"/>
            </w:pPr>
            <w:r w:rsidRPr="00AC4FBC">
              <w:t>-92.6 +TT</w:t>
            </w:r>
          </w:p>
        </w:tc>
        <w:tc>
          <w:tcPr>
            <w:tcW w:w="892" w:type="dxa"/>
            <w:shd w:val="clear" w:color="auto" w:fill="auto"/>
            <w:vAlign w:val="center"/>
          </w:tcPr>
          <w:p w14:paraId="74EAD770" w14:textId="77777777" w:rsidR="00616612" w:rsidRPr="00AC4FBC" w:rsidRDefault="00616612" w:rsidP="00616612">
            <w:pPr>
              <w:pStyle w:val="TAC"/>
            </w:pPr>
          </w:p>
        </w:tc>
        <w:tc>
          <w:tcPr>
            <w:tcW w:w="892" w:type="dxa"/>
            <w:vAlign w:val="center"/>
          </w:tcPr>
          <w:p w14:paraId="7057D487" w14:textId="77777777" w:rsidR="00616612" w:rsidRPr="00AC4FBC" w:rsidRDefault="00616612" w:rsidP="00616612">
            <w:pPr>
              <w:pStyle w:val="TAC"/>
            </w:pPr>
          </w:p>
        </w:tc>
        <w:tc>
          <w:tcPr>
            <w:tcW w:w="727" w:type="dxa"/>
            <w:shd w:val="clear" w:color="auto" w:fill="auto"/>
            <w:vAlign w:val="center"/>
          </w:tcPr>
          <w:p w14:paraId="74812E29" w14:textId="77777777" w:rsidR="00616612" w:rsidRPr="00AC4FBC" w:rsidRDefault="00616612" w:rsidP="00616612">
            <w:pPr>
              <w:pStyle w:val="TAC"/>
            </w:pPr>
          </w:p>
        </w:tc>
        <w:tc>
          <w:tcPr>
            <w:tcW w:w="692" w:type="dxa"/>
            <w:shd w:val="clear" w:color="auto" w:fill="auto"/>
            <w:vAlign w:val="center"/>
          </w:tcPr>
          <w:p w14:paraId="1AD4C31F" w14:textId="77777777" w:rsidR="00616612" w:rsidRPr="00AC4FBC" w:rsidRDefault="00616612" w:rsidP="00616612">
            <w:pPr>
              <w:pStyle w:val="TAC"/>
            </w:pPr>
          </w:p>
        </w:tc>
        <w:tc>
          <w:tcPr>
            <w:tcW w:w="692" w:type="dxa"/>
            <w:shd w:val="clear" w:color="auto" w:fill="auto"/>
            <w:vAlign w:val="center"/>
          </w:tcPr>
          <w:p w14:paraId="6F4E4936" w14:textId="77777777" w:rsidR="00616612" w:rsidRPr="00AC4FBC" w:rsidRDefault="00616612" w:rsidP="00616612">
            <w:pPr>
              <w:pStyle w:val="TAC"/>
            </w:pPr>
          </w:p>
        </w:tc>
        <w:tc>
          <w:tcPr>
            <w:tcW w:w="746" w:type="dxa"/>
            <w:shd w:val="clear" w:color="auto" w:fill="auto"/>
            <w:vAlign w:val="center"/>
          </w:tcPr>
          <w:p w14:paraId="295B8B5D" w14:textId="77777777" w:rsidR="00616612" w:rsidRPr="00AC4FBC" w:rsidRDefault="00616612" w:rsidP="00616612">
            <w:pPr>
              <w:pStyle w:val="TAC"/>
            </w:pPr>
          </w:p>
        </w:tc>
        <w:tc>
          <w:tcPr>
            <w:tcW w:w="675" w:type="dxa"/>
            <w:vAlign w:val="center"/>
          </w:tcPr>
          <w:p w14:paraId="37FE343F" w14:textId="77777777" w:rsidR="00616612" w:rsidRPr="00AC4FBC" w:rsidRDefault="00616612" w:rsidP="00616612">
            <w:pPr>
              <w:pStyle w:val="TAC"/>
            </w:pPr>
          </w:p>
        </w:tc>
        <w:tc>
          <w:tcPr>
            <w:tcW w:w="703" w:type="dxa"/>
            <w:shd w:val="clear" w:color="auto" w:fill="auto"/>
            <w:vAlign w:val="center"/>
          </w:tcPr>
          <w:p w14:paraId="2E2716FA" w14:textId="77777777" w:rsidR="00616612" w:rsidRPr="00AC4FBC" w:rsidRDefault="00616612" w:rsidP="00616612">
            <w:pPr>
              <w:pStyle w:val="TAC"/>
            </w:pPr>
          </w:p>
        </w:tc>
      </w:tr>
      <w:tr w:rsidR="00616612" w:rsidRPr="00AC4FBC" w14:paraId="6344D359" w14:textId="77777777" w:rsidTr="001D047E">
        <w:trPr>
          <w:trHeight w:val="285"/>
        </w:trPr>
        <w:tc>
          <w:tcPr>
            <w:tcW w:w="0" w:type="auto"/>
            <w:vMerge/>
            <w:shd w:val="clear" w:color="auto" w:fill="auto"/>
            <w:vAlign w:val="center"/>
          </w:tcPr>
          <w:p w14:paraId="71AC6F92" w14:textId="77777777" w:rsidR="00616612" w:rsidRPr="00AC4FBC" w:rsidRDefault="00616612" w:rsidP="00616612">
            <w:pPr>
              <w:pStyle w:val="TAC"/>
            </w:pPr>
          </w:p>
        </w:tc>
        <w:tc>
          <w:tcPr>
            <w:tcW w:w="0" w:type="auto"/>
            <w:vMerge/>
            <w:shd w:val="clear" w:color="auto" w:fill="auto"/>
            <w:vAlign w:val="center"/>
          </w:tcPr>
          <w:p w14:paraId="7F4124F4" w14:textId="77777777" w:rsidR="00616612" w:rsidRPr="00AC4FBC" w:rsidRDefault="00616612" w:rsidP="00616612">
            <w:pPr>
              <w:pStyle w:val="TAC"/>
            </w:pPr>
          </w:p>
        </w:tc>
        <w:tc>
          <w:tcPr>
            <w:tcW w:w="656" w:type="dxa"/>
            <w:vAlign w:val="center"/>
          </w:tcPr>
          <w:p w14:paraId="01339AA8" w14:textId="77777777" w:rsidR="00616612" w:rsidRPr="00AC4FBC" w:rsidRDefault="00616612" w:rsidP="00616612">
            <w:pPr>
              <w:pStyle w:val="TAC"/>
            </w:pPr>
            <w:r w:rsidRPr="00AC4FBC">
              <w:t>60</w:t>
            </w:r>
          </w:p>
        </w:tc>
        <w:tc>
          <w:tcPr>
            <w:tcW w:w="648" w:type="dxa"/>
            <w:shd w:val="clear" w:color="auto" w:fill="auto"/>
            <w:vAlign w:val="center"/>
          </w:tcPr>
          <w:p w14:paraId="33C0D5CE" w14:textId="77777777" w:rsidR="00616612" w:rsidRPr="00AC4FBC" w:rsidRDefault="00616612" w:rsidP="00616612">
            <w:pPr>
              <w:pStyle w:val="TAC"/>
            </w:pPr>
          </w:p>
        </w:tc>
        <w:tc>
          <w:tcPr>
            <w:tcW w:w="908" w:type="dxa"/>
            <w:shd w:val="clear" w:color="auto" w:fill="auto"/>
          </w:tcPr>
          <w:p w14:paraId="07D71137" w14:textId="77777777" w:rsidR="00616612" w:rsidRPr="00AC4FBC" w:rsidRDefault="00616612" w:rsidP="00616612">
            <w:pPr>
              <w:pStyle w:val="TAC"/>
            </w:pPr>
            <w:r w:rsidRPr="00AC4FBC">
              <w:t>-95.4 +TT</w:t>
            </w:r>
          </w:p>
        </w:tc>
        <w:tc>
          <w:tcPr>
            <w:tcW w:w="911" w:type="dxa"/>
            <w:shd w:val="clear" w:color="auto" w:fill="auto"/>
          </w:tcPr>
          <w:p w14:paraId="60BC0DA2" w14:textId="77777777" w:rsidR="00616612" w:rsidRPr="00AC4FBC" w:rsidRDefault="00616612" w:rsidP="00616612">
            <w:pPr>
              <w:pStyle w:val="TAC"/>
            </w:pPr>
            <w:r w:rsidRPr="00AC4FBC">
              <w:t>-93.6 +TT</w:t>
            </w:r>
          </w:p>
        </w:tc>
        <w:tc>
          <w:tcPr>
            <w:tcW w:w="1054" w:type="dxa"/>
            <w:shd w:val="clear" w:color="auto" w:fill="auto"/>
          </w:tcPr>
          <w:p w14:paraId="2963ED36" w14:textId="77777777" w:rsidR="00616612" w:rsidRPr="00AC4FBC" w:rsidRDefault="00616612" w:rsidP="00616612">
            <w:pPr>
              <w:pStyle w:val="TAC"/>
            </w:pPr>
            <w:r w:rsidRPr="00AC4FBC">
              <w:t>-92.8 +TT</w:t>
            </w:r>
          </w:p>
        </w:tc>
        <w:tc>
          <w:tcPr>
            <w:tcW w:w="892" w:type="dxa"/>
            <w:shd w:val="clear" w:color="auto" w:fill="auto"/>
            <w:vAlign w:val="center"/>
          </w:tcPr>
          <w:p w14:paraId="798FFB3E" w14:textId="77777777" w:rsidR="00616612" w:rsidRPr="00AC4FBC" w:rsidRDefault="00616612" w:rsidP="00616612">
            <w:pPr>
              <w:pStyle w:val="TAC"/>
            </w:pPr>
          </w:p>
        </w:tc>
        <w:tc>
          <w:tcPr>
            <w:tcW w:w="892" w:type="dxa"/>
            <w:vAlign w:val="center"/>
          </w:tcPr>
          <w:p w14:paraId="23A6766E" w14:textId="77777777" w:rsidR="00616612" w:rsidRPr="00AC4FBC" w:rsidRDefault="00616612" w:rsidP="00616612">
            <w:pPr>
              <w:pStyle w:val="TAC"/>
            </w:pPr>
          </w:p>
        </w:tc>
        <w:tc>
          <w:tcPr>
            <w:tcW w:w="727" w:type="dxa"/>
            <w:shd w:val="clear" w:color="auto" w:fill="auto"/>
            <w:vAlign w:val="center"/>
          </w:tcPr>
          <w:p w14:paraId="441A2C02" w14:textId="77777777" w:rsidR="00616612" w:rsidRPr="00AC4FBC" w:rsidRDefault="00616612" w:rsidP="00616612">
            <w:pPr>
              <w:pStyle w:val="TAC"/>
            </w:pPr>
          </w:p>
        </w:tc>
        <w:tc>
          <w:tcPr>
            <w:tcW w:w="692" w:type="dxa"/>
            <w:shd w:val="clear" w:color="auto" w:fill="auto"/>
            <w:vAlign w:val="center"/>
          </w:tcPr>
          <w:p w14:paraId="3B171E98" w14:textId="77777777" w:rsidR="00616612" w:rsidRPr="00AC4FBC" w:rsidRDefault="00616612" w:rsidP="00616612">
            <w:pPr>
              <w:pStyle w:val="TAC"/>
            </w:pPr>
          </w:p>
        </w:tc>
        <w:tc>
          <w:tcPr>
            <w:tcW w:w="692" w:type="dxa"/>
            <w:shd w:val="clear" w:color="auto" w:fill="auto"/>
            <w:vAlign w:val="center"/>
          </w:tcPr>
          <w:p w14:paraId="00FD8D35" w14:textId="77777777" w:rsidR="00616612" w:rsidRPr="00AC4FBC" w:rsidRDefault="00616612" w:rsidP="00616612">
            <w:pPr>
              <w:pStyle w:val="TAC"/>
            </w:pPr>
          </w:p>
        </w:tc>
        <w:tc>
          <w:tcPr>
            <w:tcW w:w="746" w:type="dxa"/>
            <w:shd w:val="clear" w:color="auto" w:fill="auto"/>
            <w:vAlign w:val="center"/>
          </w:tcPr>
          <w:p w14:paraId="1A1ED185" w14:textId="77777777" w:rsidR="00616612" w:rsidRPr="00AC4FBC" w:rsidRDefault="00616612" w:rsidP="00616612">
            <w:pPr>
              <w:pStyle w:val="TAC"/>
            </w:pPr>
          </w:p>
        </w:tc>
        <w:tc>
          <w:tcPr>
            <w:tcW w:w="675" w:type="dxa"/>
            <w:vAlign w:val="center"/>
          </w:tcPr>
          <w:p w14:paraId="2B5895B0" w14:textId="77777777" w:rsidR="00616612" w:rsidRPr="00AC4FBC" w:rsidRDefault="00616612" w:rsidP="00616612">
            <w:pPr>
              <w:pStyle w:val="TAC"/>
            </w:pPr>
          </w:p>
        </w:tc>
        <w:tc>
          <w:tcPr>
            <w:tcW w:w="703" w:type="dxa"/>
            <w:shd w:val="clear" w:color="auto" w:fill="auto"/>
            <w:vAlign w:val="center"/>
          </w:tcPr>
          <w:p w14:paraId="00735307" w14:textId="77777777" w:rsidR="00616612" w:rsidRPr="00AC4FBC" w:rsidRDefault="00616612" w:rsidP="00616612">
            <w:pPr>
              <w:pStyle w:val="TAC"/>
            </w:pPr>
          </w:p>
        </w:tc>
      </w:tr>
      <w:tr w:rsidR="00616612" w:rsidRPr="00AC4FBC" w14:paraId="1429D319" w14:textId="77777777" w:rsidTr="001D047E">
        <w:trPr>
          <w:trHeight w:val="285"/>
        </w:trPr>
        <w:tc>
          <w:tcPr>
            <w:tcW w:w="0" w:type="auto"/>
            <w:shd w:val="clear" w:color="auto" w:fill="auto"/>
            <w:vAlign w:val="center"/>
          </w:tcPr>
          <w:p w14:paraId="626CEE70"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66</w:t>
            </w:r>
          </w:p>
        </w:tc>
        <w:tc>
          <w:tcPr>
            <w:tcW w:w="0" w:type="auto"/>
            <w:shd w:val="clear" w:color="auto" w:fill="auto"/>
            <w:vAlign w:val="center"/>
          </w:tcPr>
          <w:p w14:paraId="08041801"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8</w:t>
            </w:r>
            <w:r w:rsidRPr="00AC4FBC">
              <w:rPr>
                <w:rFonts w:ascii="Arial" w:eastAsia="SimSun" w:hAnsi="Arial" w:cs="Arial"/>
                <w:sz w:val="18"/>
                <w:vertAlign w:val="superscript"/>
                <w:lang w:eastAsia="en-US"/>
              </w:rPr>
              <w:t>,2, 13</w:t>
            </w:r>
          </w:p>
        </w:tc>
        <w:tc>
          <w:tcPr>
            <w:tcW w:w="656" w:type="dxa"/>
            <w:vAlign w:val="center"/>
          </w:tcPr>
          <w:p w14:paraId="2019A59F" w14:textId="42A5AE31"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hAnsi="Arial"/>
                <w:sz w:val="18"/>
              </w:rPr>
              <w:t>N/A</w:t>
            </w:r>
          </w:p>
        </w:tc>
        <w:tc>
          <w:tcPr>
            <w:tcW w:w="648" w:type="dxa"/>
            <w:shd w:val="clear" w:color="auto" w:fill="auto"/>
            <w:vAlign w:val="center"/>
          </w:tcPr>
          <w:p w14:paraId="12F394A3"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7</w:t>
            </w:r>
          </w:p>
        </w:tc>
        <w:tc>
          <w:tcPr>
            <w:tcW w:w="908" w:type="dxa"/>
            <w:shd w:val="clear" w:color="auto" w:fill="auto"/>
            <w:vAlign w:val="center"/>
          </w:tcPr>
          <w:p w14:paraId="2599FCD2"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6</w:t>
            </w:r>
          </w:p>
        </w:tc>
        <w:tc>
          <w:tcPr>
            <w:tcW w:w="911" w:type="dxa"/>
            <w:shd w:val="clear" w:color="auto" w:fill="auto"/>
            <w:vAlign w:val="center"/>
          </w:tcPr>
          <w:p w14:paraId="1F84C255"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8</w:t>
            </w:r>
          </w:p>
        </w:tc>
        <w:tc>
          <w:tcPr>
            <w:tcW w:w="1054" w:type="dxa"/>
            <w:shd w:val="clear" w:color="auto" w:fill="auto"/>
            <w:vAlign w:val="center"/>
          </w:tcPr>
          <w:p w14:paraId="431FF9A4"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70.8</w:t>
            </w:r>
          </w:p>
        </w:tc>
        <w:tc>
          <w:tcPr>
            <w:tcW w:w="892" w:type="dxa"/>
            <w:shd w:val="clear" w:color="auto" w:fill="auto"/>
            <w:vAlign w:val="center"/>
          </w:tcPr>
          <w:p w14:paraId="3CB8DC59"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892" w:type="dxa"/>
            <w:vAlign w:val="center"/>
          </w:tcPr>
          <w:p w14:paraId="1AEA1F05"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727" w:type="dxa"/>
            <w:shd w:val="clear" w:color="auto" w:fill="auto"/>
            <w:vAlign w:val="center"/>
          </w:tcPr>
          <w:p w14:paraId="22B4D0BE"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0DB8DF45"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085A102B"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746" w:type="dxa"/>
            <w:shd w:val="clear" w:color="auto" w:fill="auto"/>
            <w:vAlign w:val="center"/>
          </w:tcPr>
          <w:p w14:paraId="022AFAA5"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675" w:type="dxa"/>
            <w:vAlign w:val="center"/>
          </w:tcPr>
          <w:p w14:paraId="45DE482F"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703" w:type="dxa"/>
            <w:shd w:val="clear" w:color="auto" w:fill="auto"/>
            <w:vAlign w:val="center"/>
          </w:tcPr>
          <w:p w14:paraId="7B840E69"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r>
      <w:tr w:rsidR="00616612" w:rsidRPr="00AC4FBC" w14:paraId="610DD063" w14:textId="77777777" w:rsidTr="001D047E">
        <w:trPr>
          <w:trHeight w:val="285"/>
        </w:trPr>
        <w:tc>
          <w:tcPr>
            <w:tcW w:w="0" w:type="auto"/>
            <w:shd w:val="clear" w:color="auto" w:fill="auto"/>
            <w:vAlign w:val="center"/>
          </w:tcPr>
          <w:p w14:paraId="239430CA"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66</w:t>
            </w:r>
          </w:p>
        </w:tc>
        <w:tc>
          <w:tcPr>
            <w:tcW w:w="0" w:type="auto"/>
            <w:shd w:val="clear" w:color="auto" w:fill="auto"/>
            <w:vAlign w:val="center"/>
          </w:tcPr>
          <w:p w14:paraId="07206C89"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48</w:t>
            </w:r>
            <w:r w:rsidRPr="00AC4FBC">
              <w:rPr>
                <w:rFonts w:ascii="Arial" w:eastAsia="SimSun" w:hAnsi="Arial" w:cs="Arial"/>
                <w:sz w:val="18"/>
                <w:vertAlign w:val="superscript"/>
                <w:lang w:eastAsia="en-US"/>
              </w:rPr>
              <w:t>,3</w:t>
            </w:r>
          </w:p>
        </w:tc>
        <w:tc>
          <w:tcPr>
            <w:tcW w:w="656" w:type="dxa"/>
            <w:vAlign w:val="center"/>
          </w:tcPr>
          <w:p w14:paraId="01F06B43" w14:textId="69186551"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hAnsi="Arial"/>
                <w:sz w:val="18"/>
              </w:rPr>
              <w:t>N/A</w:t>
            </w:r>
          </w:p>
        </w:tc>
        <w:tc>
          <w:tcPr>
            <w:tcW w:w="648" w:type="dxa"/>
            <w:shd w:val="clear" w:color="auto" w:fill="auto"/>
            <w:vAlign w:val="center"/>
          </w:tcPr>
          <w:p w14:paraId="7F4F923F"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6.1</w:t>
            </w:r>
          </w:p>
        </w:tc>
        <w:tc>
          <w:tcPr>
            <w:tcW w:w="908" w:type="dxa"/>
            <w:shd w:val="clear" w:color="auto" w:fill="auto"/>
            <w:vAlign w:val="center"/>
          </w:tcPr>
          <w:p w14:paraId="2AAA81D6"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3.6</w:t>
            </w:r>
          </w:p>
        </w:tc>
        <w:tc>
          <w:tcPr>
            <w:tcW w:w="911" w:type="dxa"/>
            <w:shd w:val="clear" w:color="auto" w:fill="auto"/>
            <w:vAlign w:val="center"/>
          </w:tcPr>
          <w:p w14:paraId="6A43BE64"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2.3</w:t>
            </w:r>
          </w:p>
        </w:tc>
        <w:tc>
          <w:tcPr>
            <w:tcW w:w="1054" w:type="dxa"/>
            <w:shd w:val="clear" w:color="auto" w:fill="auto"/>
            <w:vAlign w:val="center"/>
          </w:tcPr>
          <w:p w14:paraId="43EBDF64"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cs="Arial"/>
                <w:sz w:val="18"/>
                <w:szCs w:val="18"/>
                <w:lang w:eastAsia="en-US"/>
              </w:rPr>
              <w:t>-91.6</w:t>
            </w:r>
          </w:p>
        </w:tc>
        <w:tc>
          <w:tcPr>
            <w:tcW w:w="892" w:type="dxa"/>
            <w:shd w:val="clear" w:color="auto" w:fill="auto"/>
            <w:vAlign w:val="center"/>
          </w:tcPr>
          <w:p w14:paraId="4AE5C9BB"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892" w:type="dxa"/>
            <w:vAlign w:val="center"/>
          </w:tcPr>
          <w:p w14:paraId="6C78F2EF"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727" w:type="dxa"/>
            <w:shd w:val="clear" w:color="auto" w:fill="auto"/>
            <w:vAlign w:val="center"/>
          </w:tcPr>
          <w:p w14:paraId="770C9928"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395C87BF"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692" w:type="dxa"/>
            <w:shd w:val="clear" w:color="auto" w:fill="auto"/>
            <w:vAlign w:val="center"/>
          </w:tcPr>
          <w:p w14:paraId="2DD079BD"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746" w:type="dxa"/>
            <w:shd w:val="clear" w:color="auto" w:fill="auto"/>
            <w:vAlign w:val="center"/>
          </w:tcPr>
          <w:p w14:paraId="31DB08D9"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675" w:type="dxa"/>
            <w:vAlign w:val="center"/>
          </w:tcPr>
          <w:p w14:paraId="3AEF47B8"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c>
          <w:tcPr>
            <w:tcW w:w="703" w:type="dxa"/>
            <w:shd w:val="clear" w:color="auto" w:fill="auto"/>
            <w:vAlign w:val="center"/>
          </w:tcPr>
          <w:p w14:paraId="089F4459" w14:textId="77777777" w:rsidR="00616612" w:rsidRPr="00AC4FBC" w:rsidRDefault="00616612" w:rsidP="00616612">
            <w:pPr>
              <w:keepNext/>
              <w:keepLines/>
              <w:overflowPunct/>
              <w:autoSpaceDE/>
              <w:autoSpaceDN/>
              <w:adjustRightInd/>
              <w:spacing w:after="0"/>
              <w:jc w:val="center"/>
              <w:textAlignment w:val="auto"/>
              <w:rPr>
                <w:rFonts w:ascii="Arial" w:eastAsia="SimSun" w:hAnsi="Arial"/>
                <w:sz w:val="18"/>
                <w:lang w:eastAsia="en-US"/>
              </w:rPr>
            </w:pPr>
          </w:p>
        </w:tc>
      </w:tr>
      <w:tr w:rsidR="00616612" w:rsidRPr="00AC4FBC" w14:paraId="7A88594B" w14:textId="77777777">
        <w:trPr>
          <w:trHeight w:val="285"/>
        </w:trPr>
        <w:tc>
          <w:tcPr>
            <w:tcW w:w="11526" w:type="dxa"/>
            <w:gridSpan w:val="15"/>
          </w:tcPr>
          <w:p w14:paraId="6A005FCC" w14:textId="77777777" w:rsidR="00616612" w:rsidRPr="00AC4FBC" w:rsidRDefault="00616612" w:rsidP="00616612">
            <w:pPr>
              <w:pStyle w:val="TAN"/>
            </w:pPr>
            <w:r w:rsidRPr="00AC4FBC">
              <w:t>NOTE 1:</w:t>
            </w:r>
            <w:r w:rsidRPr="00AC4FBC">
              <w:tab/>
              <w:t>Void.</w:t>
            </w:r>
          </w:p>
          <w:p w14:paraId="2B67FC4A" w14:textId="77777777" w:rsidR="00616612" w:rsidRPr="00AC4FBC" w:rsidRDefault="00616612" w:rsidP="00616612">
            <w:pPr>
              <w:pStyle w:val="TAN"/>
              <w:rPr>
                <w:snapToGrid w:val="0"/>
              </w:rPr>
            </w:pPr>
            <w:r w:rsidRPr="00AC4FBC">
              <w:t>NOTE 2:</w:t>
            </w:r>
            <w:r w:rsidRPr="00AC4FBC">
              <w:tab/>
              <w:t xml:space="preserve">The requirements should be verified for UL EARFCN or NR ARFCN of the aggressor (lower) band (superscript LB) such that </w:t>
            </w:r>
            <w:r w:rsidRPr="00AC4FBC">
              <w:rPr>
                <w:snapToGrid w:val="0"/>
                <w:position w:val="-12"/>
              </w:rPr>
              <w:object w:dxaOrig="1960" w:dyaOrig="380" w14:anchorId="7B42A7FF">
                <v:shape id="_x0000_i1065" type="#_x0000_t75" style="width:77pt;height:17.6pt" o:ole="">
                  <v:imagedata r:id="rId81" o:title=""/>
                </v:shape>
                <o:OLEObject Type="Embed" ProgID="Equation.3" ShapeID="_x0000_i1065" DrawAspect="Content" ObjectID="_1773139920" r:id="rId125"/>
              </w:object>
            </w:r>
            <w:r w:rsidRPr="00AC4FBC">
              <w:rPr>
                <w:snapToGrid w:val="0"/>
              </w:rPr>
              <w:t xml:space="preserve">in MHz and </w:t>
            </w:r>
            <w:r w:rsidRPr="00AC4FBC">
              <w:rPr>
                <w:position w:val="-14"/>
              </w:rPr>
              <w:object w:dxaOrig="4900" w:dyaOrig="400" w14:anchorId="4733DFE4">
                <v:shape id="_x0000_i1066" type="#_x0000_t75" style="width:204.3pt;height:18.4pt" o:ole="">
                  <v:imagedata r:id="rId83" o:title=""/>
                </v:shape>
                <o:OLEObject Type="Embed" ProgID="Equation.DSMT4" ShapeID="_x0000_i1066" DrawAspect="Content" ObjectID="_1773139921" r:id="rId126"/>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4F465AEE" w14:textId="77777777" w:rsidR="00616612" w:rsidRPr="00AC4FBC" w:rsidRDefault="00616612" w:rsidP="00616612">
            <w:pPr>
              <w:pStyle w:val="TAN"/>
            </w:pPr>
            <w:r w:rsidRPr="00AC4FBC">
              <w:t>NOTE 3:</w:t>
            </w:r>
            <w:r w:rsidRPr="00AC4FBC">
              <w:tab/>
              <w:t xml:space="preserve">The requirements are only applicable to channel bandwidths no larger than 20 MHz and with a carrier frequency at </w:t>
            </w:r>
            <w:r w:rsidRPr="00AC4FBC">
              <w:object w:dxaOrig="1939" w:dyaOrig="380" w14:anchorId="2C210A37">
                <v:shape id="_x0000_i1067" type="#_x0000_t75" style="width:78.7pt;height:17.6pt" o:ole="">
                  <v:imagedata r:id="rId85" o:title=""/>
                </v:shape>
                <o:OLEObject Type="Embed" ProgID="Equation.3" ShapeID="_x0000_i1067" DrawAspect="Content" ObjectID="_1773139922" r:id="rId127"/>
              </w:object>
            </w:r>
            <w:r w:rsidRPr="00AC4FBC">
              <w:t xml:space="preserve"> MHz offset from </w:t>
            </w:r>
            <w:r w:rsidRPr="00AC4FBC">
              <w:object w:dxaOrig="560" w:dyaOrig="380" w14:anchorId="0A91B866">
                <v:shape id="_x0000_i1068" type="#_x0000_t75" style="width:23.45pt;height:17.6pt" o:ole="">
                  <v:imagedata r:id="rId87" o:title=""/>
                </v:shape>
                <o:OLEObject Type="Embed" ProgID="Equation.3" ShapeID="_x0000_i1068" DrawAspect="Content" ObjectID="_1773139923" r:id="rId128"/>
              </w:object>
            </w:r>
            <w:r w:rsidRPr="00AC4FBC">
              <w:t xml:space="preserve"> in the victim (higher band) with </w:t>
            </w:r>
            <w:r w:rsidRPr="00AC4FBC">
              <w:object w:dxaOrig="4900" w:dyaOrig="400" w14:anchorId="135BE16C">
                <v:shape id="_x0000_i1069" type="#_x0000_t75" style="width:204.3pt;height:18.4pt" o:ole="">
                  <v:imagedata r:id="rId83" o:title=""/>
                </v:shape>
                <o:OLEObject Type="Embed" ProgID="Equation.DSMT4" ShapeID="_x0000_i1069" DrawAspect="Content" ObjectID="_1773139924" r:id="rId129"/>
              </w:object>
            </w:r>
            <w:r w:rsidRPr="00AC4FBC">
              <w:t xml:space="preserve">, where </w:t>
            </w:r>
            <w:r w:rsidRPr="00AC4FBC">
              <w:object w:dxaOrig="900" w:dyaOrig="480" w14:anchorId="46E3A0D5">
                <v:shape id="_x0000_i1070" type="#_x0000_t75" style="width:36.85pt;height:18.4pt" o:ole="">
                  <v:imagedata r:id="rId130" o:title=""/>
                </v:shape>
                <o:OLEObject Type="Embed" ProgID="Equation.3" ShapeID="_x0000_i1070" DrawAspect="Content" ObjectID="_1773139925" r:id="rId131"/>
              </w:object>
            </w:r>
            <w:r w:rsidRPr="00AC4FBC">
              <w:t xml:space="preserve"> and</w:t>
            </w:r>
            <w:r w:rsidRPr="00AC4FBC">
              <w:object w:dxaOrig="900" w:dyaOrig="380" w14:anchorId="259DF8DA">
                <v:shape id="_x0000_i1071" type="#_x0000_t75" style="width:36.85pt;height:17.6pt" o:ole="">
                  <v:imagedata r:id="rId92" o:title=""/>
                </v:shape>
                <o:OLEObject Type="Embed" ProgID="Equation.3" ShapeID="_x0000_i1071" DrawAspect="Content" ObjectID="_1773139926" r:id="rId132"/>
              </w:object>
            </w:r>
            <w:r w:rsidRPr="00AC4FBC">
              <w:t>are the channel bandwidths configured in the aggressor (lower) and victim (higher) bands in MHz, respectively.</w:t>
            </w:r>
          </w:p>
          <w:p w14:paraId="591B3134" w14:textId="77777777" w:rsidR="00616612" w:rsidRPr="00AC4FBC" w:rsidRDefault="00616612" w:rsidP="00616612">
            <w:pPr>
              <w:pStyle w:val="TAN"/>
            </w:pPr>
            <w:r w:rsidRPr="00AC4FBC">
              <w:t>NOTE 4:</w:t>
            </w:r>
            <w:r w:rsidRPr="00AC4FBC">
              <w:tab/>
              <w:t>These requirements apply when there is at least one individual RE within the uplink transmission bandwidth of the aggressor (lower) band for which the 5</w:t>
            </w:r>
            <w:r w:rsidRPr="00AC4FBC">
              <w:rPr>
                <w:vertAlign w:val="superscript"/>
              </w:rPr>
              <w:t>th</w:t>
            </w:r>
            <w:r w:rsidRPr="00AC4FBC">
              <w:t xml:space="preserve"> transmitter harmonic is within the downlink transmission bandwidth of a victim (higher) band.</w:t>
            </w:r>
          </w:p>
          <w:p w14:paraId="033B8271" w14:textId="77777777" w:rsidR="00616612" w:rsidRPr="00AC4FBC" w:rsidRDefault="00616612" w:rsidP="00616612">
            <w:pPr>
              <w:pStyle w:val="TAN"/>
              <w:rPr>
                <w:snapToGrid w:val="0"/>
              </w:rPr>
            </w:pPr>
            <w:r w:rsidRPr="00AC4FBC">
              <w:t>NOTE 5:</w:t>
            </w:r>
            <w:r w:rsidRPr="00AC4FBC">
              <w:tab/>
              <w:t xml:space="preserve">The requirements should be verified for UL EARFCN of the aggressor (lower) band (superscript LB) such that </w:t>
            </w:r>
            <w:r w:rsidRPr="00AC4FBC">
              <w:rPr>
                <w:snapToGrid w:val="0"/>
                <w:position w:val="-12"/>
              </w:rPr>
              <w:object w:dxaOrig="1980" w:dyaOrig="380" w14:anchorId="38608522">
                <v:shape id="_x0000_i1072" type="#_x0000_t75" style="width:77pt;height:17.6pt" o:ole="">
                  <v:imagedata r:id="rId94" o:title=""/>
                </v:shape>
                <o:OLEObject Type="Embed" ProgID="Equation.3" ShapeID="_x0000_i1072" DrawAspect="Content" ObjectID="_1773139927" r:id="rId133"/>
              </w:object>
            </w:r>
            <w:r w:rsidRPr="00AC4FBC">
              <w:rPr>
                <w:snapToGrid w:val="0"/>
              </w:rPr>
              <w:t xml:space="preserve">in MHz and </w:t>
            </w:r>
            <w:r w:rsidRPr="00AC4FBC">
              <w:rPr>
                <w:position w:val="-14"/>
              </w:rPr>
              <w:object w:dxaOrig="4900" w:dyaOrig="400" w14:anchorId="69E03D32">
                <v:shape id="_x0000_i1073" type="#_x0000_t75" style="width:204.3pt;height:18.4pt" o:ole="">
                  <v:imagedata r:id="rId83" o:title=""/>
                </v:shape>
                <o:OLEObject Type="Embed" ProgID="Equation.DSMT4" ShapeID="_x0000_i1073" DrawAspect="Content" ObjectID="_1773139928" r:id="rId134"/>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1D07E7C5" w14:textId="77777777" w:rsidR="00616612" w:rsidRPr="00AC4FBC" w:rsidRDefault="00616612" w:rsidP="00616612">
            <w:pPr>
              <w:pStyle w:val="TAN"/>
            </w:pPr>
            <w:r w:rsidRPr="00AC4FBC">
              <w:t>NOTE 6:</w:t>
            </w:r>
            <w:r w:rsidRPr="00AC4FBC">
              <w:tab/>
              <w:t>These requirements apply when there is at least one individual RE within the uplink transmission bandwidth of the aggressor (lower) band for which the 4</w:t>
            </w:r>
            <w:r w:rsidRPr="00AC4FBC">
              <w:rPr>
                <w:vertAlign w:val="superscript"/>
              </w:rPr>
              <w:t>th</w:t>
            </w:r>
            <w:r w:rsidRPr="00AC4FBC">
              <w:t xml:space="preserve"> transmitter harmonic is within the downlink transmission bandwidth of a victim (higher) band.</w:t>
            </w:r>
          </w:p>
          <w:p w14:paraId="53532551" w14:textId="77777777" w:rsidR="00616612" w:rsidRPr="00AC4FBC" w:rsidRDefault="00616612" w:rsidP="00616612">
            <w:pPr>
              <w:pStyle w:val="TAN"/>
              <w:rPr>
                <w:snapToGrid w:val="0"/>
              </w:rPr>
            </w:pPr>
            <w:r w:rsidRPr="00AC4FBC">
              <w:t>NOTE 7:</w:t>
            </w:r>
            <w:r w:rsidRPr="00AC4FBC">
              <w:tab/>
              <w:t xml:space="preserve">The requirements should be verified for UL EARFCN of the aggressor (lower) band (superscript LB) such that </w:t>
            </w:r>
            <w:r w:rsidRPr="00AC4FBC">
              <w:rPr>
                <w:snapToGrid w:val="0"/>
                <w:position w:val="-12"/>
              </w:rPr>
              <w:object w:dxaOrig="1980" w:dyaOrig="380" w14:anchorId="5A988AD1">
                <v:shape id="_x0000_i1074" type="#_x0000_t75" style="width:77pt;height:17.6pt" o:ole="">
                  <v:imagedata r:id="rId97" o:title=""/>
                </v:shape>
                <o:OLEObject Type="Embed" ProgID="Equation.3" ShapeID="_x0000_i1074" DrawAspect="Content" ObjectID="_1773139929" r:id="rId135"/>
              </w:object>
            </w:r>
            <w:r w:rsidRPr="00AC4FBC">
              <w:rPr>
                <w:snapToGrid w:val="0"/>
              </w:rPr>
              <w:t xml:space="preserve">in MHz and </w:t>
            </w:r>
            <w:r w:rsidRPr="00AC4FBC">
              <w:rPr>
                <w:position w:val="-14"/>
              </w:rPr>
              <w:object w:dxaOrig="4900" w:dyaOrig="400" w14:anchorId="29126418">
                <v:shape id="_x0000_i1075" type="#_x0000_t75" style="width:204.3pt;height:18.4pt" o:ole="">
                  <v:imagedata r:id="rId83" o:title=""/>
                </v:shape>
                <o:OLEObject Type="Embed" ProgID="Equation.DSMT4" ShapeID="_x0000_i1075" DrawAspect="Content" ObjectID="_1773139930" r:id="rId136"/>
              </w:object>
            </w:r>
            <w:r w:rsidRPr="00AC4FBC">
              <w:rPr>
                <w:snapToGrid w:val="0"/>
              </w:rPr>
              <w:t xml:space="preserve"> with carrier frequency </w:t>
            </w:r>
            <w:r w:rsidRPr="00AC4FBC">
              <w:t>in</w:t>
            </w:r>
            <w:r w:rsidRPr="00AC4FBC">
              <w:rPr>
                <w:snapToGrid w:val="0"/>
              </w:rPr>
              <w:t xml:space="preserve"> the victim (higher) band in MHz and the channel bandwidth configured in the lower band.</w:t>
            </w:r>
          </w:p>
          <w:p w14:paraId="37CB8079" w14:textId="77777777" w:rsidR="00616612" w:rsidRPr="00AC4FBC" w:rsidRDefault="00616612" w:rsidP="00616612">
            <w:pPr>
              <w:pStyle w:val="TAN"/>
            </w:pPr>
            <w:r w:rsidRPr="00AC4FBC">
              <w:t>NOTE 8:</w:t>
            </w:r>
            <w:r w:rsidRPr="00AC4FBC">
              <w:tab/>
              <w:t>These requirements apply when there is at least one individual RE within the uplink transmission bandwidth of a low band for which the 3rd transmitter harmonic is within the downlink transmission bandwidth of a high band.</w:t>
            </w:r>
          </w:p>
          <w:p w14:paraId="150C78F4" w14:textId="77777777" w:rsidR="00616612" w:rsidRPr="00AC4FBC" w:rsidRDefault="00616612" w:rsidP="00616612">
            <w:pPr>
              <w:rPr>
                <w:snapToGrid w:val="0"/>
              </w:rPr>
            </w:pPr>
            <w:r w:rsidRPr="00AC4FBC">
              <w:t>NOTE 9</w:t>
            </w:r>
            <w:r w:rsidRPr="00AC4FBC">
              <w:tab/>
              <w:t xml:space="preserve">The requirements should be verified for UL EARFCN of a low band (superscript LB) such that </w:t>
            </w:r>
            <w:r w:rsidRPr="00AC4FBC">
              <w:rPr>
                <w:snapToGrid w:val="0"/>
              </w:rPr>
              <w:t xml:space="preserve">in MHz and </w:t>
            </w:r>
            <w:r w:rsidRPr="00AC4FBC">
              <w:rPr>
                <w:position w:val="-14"/>
              </w:rPr>
              <w:object w:dxaOrig="4080" w:dyaOrig="330" w14:anchorId="4196C356">
                <v:shape id="_x0000_i1076" type="#_x0000_t75" style="width:204.3pt;height:18.4pt" o:ole="">
                  <v:imagedata r:id="rId83" o:title=""/>
                </v:shape>
                <o:OLEObject Type="Embed" ProgID="Equation.DSMT4" ShapeID="_x0000_i1076" DrawAspect="Content" ObjectID="_1773139931" r:id="rId137"/>
              </w:object>
            </w:r>
            <w:r w:rsidRPr="00AC4FBC">
              <w:rPr>
                <w:snapToGrid w:val="0"/>
              </w:rPr>
              <w:t xml:space="preserve"> with the carrier frequency of a high band in MHz and the channel bandwidth configured in the low band</w:t>
            </w:r>
            <w:r w:rsidRPr="00AC4FBC">
              <w:t>.</w:t>
            </w:r>
          </w:p>
          <w:p w14:paraId="1A88D7B3" w14:textId="77777777" w:rsidR="00616612" w:rsidRPr="00AC4FBC" w:rsidRDefault="00616612" w:rsidP="00616612">
            <w:pPr>
              <w:pStyle w:val="TAN"/>
            </w:pPr>
            <w:r w:rsidRPr="00AC4FBC">
              <w:t>NOTE 10:</w:t>
            </w:r>
            <w:r w:rsidRPr="00AC4FBC">
              <w:tab/>
              <w:t>Applicable for the operations with 2 or 4 antenna ports supported in the band with carrier aggregation configured.</w:t>
            </w:r>
          </w:p>
          <w:p w14:paraId="0EC7A434" w14:textId="77777777" w:rsidR="00616612" w:rsidRPr="00AC4FBC" w:rsidRDefault="00616612" w:rsidP="00616612">
            <w:pPr>
              <w:pStyle w:val="TAN"/>
            </w:pPr>
            <w:r w:rsidRPr="00AC4FBC">
              <w:t>NOTE 11:</w:t>
            </w:r>
            <w:r w:rsidRPr="00AC4FBC">
              <w:tab/>
              <w:t>These requirements apply when the lower edge frequency of the 5 MHz uplink channel in Band 71 is located at or below 668 MHz and the downlink channel in Band 2 is located with its upper edge at 1990 MHz.</w:t>
            </w:r>
          </w:p>
          <w:p w14:paraId="1BF31EE2" w14:textId="77777777" w:rsidR="00616612" w:rsidRPr="00AC4FBC" w:rsidRDefault="00616612" w:rsidP="00616612">
            <w:pPr>
              <w:pStyle w:val="TAN"/>
            </w:pPr>
            <w:r w:rsidRPr="00AC4FBC">
              <w:t>NOTE 12:</w:t>
            </w:r>
            <w:r w:rsidRPr="00AC4FBC">
              <w:tab/>
              <w:t>These requirements apply when the lower edge frequency of the 10 MHz, 15 MHz, or 20 MHz uplink channel in Band 71 is located at or below 668 MHz and the downlink channel in Band 2 is located with its upper edge at 1990 MHz.</w:t>
            </w:r>
          </w:p>
          <w:p w14:paraId="58F47C39" w14:textId="3A18C168" w:rsidR="00616612" w:rsidRPr="00AC4FBC" w:rsidRDefault="00616612" w:rsidP="00616612">
            <w:pPr>
              <w:pStyle w:val="TAN"/>
            </w:pPr>
            <w:r w:rsidRPr="00AC4FBC">
              <w:t>NOTE 13:</w:t>
            </w:r>
            <w:r w:rsidRPr="00AC4FBC">
              <w:tab/>
            </w:r>
            <w:r w:rsidRPr="00AC4FBC">
              <w:b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AC4FBC">
              <w:rPr>
                <w:rFonts w:ascii="Microsoft Sans Serif" w:hAnsi="Microsoft Sans Serif" w:cs="Microsoft Sans Serif"/>
              </w:rPr>
              <w:t>∆</w:t>
            </w:r>
            <w:r w:rsidRPr="00AC4FBC">
              <w:t>F</w:t>
            </w:r>
            <w:r w:rsidRPr="00AC4FBC">
              <w:rPr>
                <w:vertAlign w:val="subscript"/>
              </w:rPr>
              <w:t>HD</w:t>
            </w:r>
            <w:r w:rsidRPr="00AC4FBC">
              <w:t xml:space="preserve"> above and below the edge of this downlink transmission bandwidth. The value </w:t>
            </w:r>
            <w:r w:rsidRPr="00AC4FBC">
              <w:rPr>
                <w:rFonts w:ascii="Microsoft Sans Serif" w:hAnsi="Microsoft Sans Serif" w:cs="Microsoft Sans Serif"/>
              </w:rPr>
              <w:t>∆</w:t>
            </w:r>
            <w:r w:rsidRPr="00AC4FBC">
              <w:t>F</w:t>
            </w:r>
            <w:r w:rsidRPr="00AC4FBC">
              <w:rPr>
                <w:vertAlign w:val="subscript"/>
              </w:rPr>
              <w:t>HD</w:t>
            </w:r>
            <w:r w:rsidRPr="00AC4FBC">
              <w:t xml:space="preserve"> depends on the EN-DC band combination: </w:t>
            </w:r>
            <w:r w:rsidRPr="00AC4FBC">
              <w:rPr>
                <w:rFonts w:ascii="Microsoft Sans Serif" w:hAnsi="Microsoft Sans Serif" w:cs="Microsoft Sans Serif"/>
              </w:rPr>
              <w:t>∆</w:t>
            </w:r>
            <w:r w:rsidRPr="00AC4FBC">
              <w:t>F</w:t>
            </w:r>
            <w:r w:rsidRPr="00AC4FBC">
              <w:rPr>
                <w:vertAlign w:val="subscript"/>
              </w:rPr>
              <w:t>HD</w:t>
            </w:r>
            <w:r w:rsidRPr="00AC4FBC">
              <w:t xml:space="preserve"> = 10 MHz for DC_1_n77, </w:t>
            </w:r>
            <w:r w:rsidRPr="00AC4FBC">
              <w:rPr>
                <w:lang w:eastAsia="zh-TW"/>
              </w:rPr>
              <w:t xml:space="preserve">DC_2_n48, </w:t>
            </w:r>
            <w:r w:rsidRPr="00AC4FBC">
              <w:t>DC_2_n77, DC_42_n3</w:t>
            </w:r>
            <w:r w:rsidRPr="00AC4FBC">
              <w:rPr>
                <w:lang w:eastAsia="zh-TW"/>
              </w:rPr>
              <w:t xml:space="preserve">, DC_48_n25, DC_48_n66, DC_66_n48, </w:t>
            </w:r>
            <w:r w:rsidRPr="00AC4FBC">
              <w:t>DC_66_n77, DC_3_n77</w:t>
            </w:r>
            <w:r w:rsidRPr="00AC4FBC">
              <w:rPr>
                <w:lang w:eastAsia="zh-TW"/>
              </w:rPr>
              <w:t xml:space="preserve">, </w:t>
            </w:r>
            <w:r w:rsidRPr="00AC4FBC">
              <w:t>DC_3_n78</w:t>
            </w:r>
            <w:r w:rsidRPr="00AC4FBC">
              <w:rPr>
                <w:lang w:eastAsia="zh-TW"/>
              </w:rPr>
              <w:t xml:space="preserve">, </w:t>
            </w:r>
            <w:r w:rsidRPr="00AC4FBC">
              <w:rPr>
                <w:rFonts w:eastAsia="MS Mincho"/>
              </w:rPr>
              <w:t>DC_11_n28</w:t>
            </w:r>
            <w:r w:rsidRPr="00AC4FBC">
              <w:rPr>
                <w:lang w:eastAsia="zh-TW"/>
              </w:rPr>
              <w:t xml:space="preserve"> </w:t>
            </w:r>
            <w:r w:rsidRPr="00AC4FBC">
              <w:t>and DC_28_n50, DC_28_n51, DC_66_n78</w:t>
            </w:r>
            <w:r w:rsidRPr="00AC4FBC">
              <w:rPr>
                <w:lang w:eastAsia="zh-TW"/>
              </w:rPr>
              <w:t>, DC_25_n77, DC_25_n78</w:t>
            </w:r>
            <w:r w:rsidRPr="00AC4FBC">
              <w:t>.</w:t>
            </w:r>
          </w:p>
          <w:p w14:paraId="2D65529D" w14:textId="77777777" w:rsidR="00616612" w:rsidRPr="00AC4FBC" w:rsidRDefault="00616612" w:rsidP="00616612">
            <w:pPr>
              <w:pStyle w:val="TAN"/>
            </w:pPr>
            <w:r w:rsidRPr="00AC4FBC">
              <w:t>NOTE 14:</w:t>
            </w:r>
            <w:r w:rsidRPr="00AC4FBC">
              <w:tab/>
              <w:t>TT is the same as defined in Table 7.3B.2.3.5-1a.</w:t>
            </w:r>
          </w:p>
          <w:p w14:paraId="076FAFAC" w14:textId="77777777" w:rsidR="00616612" w:rsidRPr="00AC4FBC" w:rsidRDefault="00616612" w:rsidP="00616612">
            <w:pPr>
              <w:pStyle w:val="TAN"/>
            </w:pPr>
            <w:r w:rsidRPr="00AC4FBC">
              <w:t>NOTE 15:</w:t>
            </w:r>
            <w:r w:rsidRPr="00AC4FBC">
              <w:tab/>
              <w:t>Applicable only if operation with 4 antenna ports is supported in the band with EN-DC configured.</w:t>
            </w:r>
          </w:p>
          <w:p w14:paraId="7419272C" w14:textId="557459D5" w:rsidR="00616612" w:rsidRPr="00AC4FBC" w:rsidRDefault="00616612" w:rsidP="00616612">
            <w:pPr>
              <w:pStyle w:val="TAN"/>
              <w:rPr>
                <w:lang w:eastAsia="zh-TW"/>
              </w:rPr>
            </w:pPr>
            <w:r w:rsidRPr="00AC4FBC">
              <w:rPr>
                <w:lang w:eastAsia="zh-TW"/>
              </w:rPr>
              <w:t>NOTE 16:</w:t>
            </w:r>
            <w:r w:rsidRPr="00AC4FBC">
              <w:rPr>
                <w:lang w:eastAsia="zh-TW"/>
              </w:rPr>
              <w:tab/>
              <w:t>Void</w:t>
            </w:r>
          </w:p>
          <w:p w14:paraId="364E726C" w14:textId="3C1105D2" w:rsidR="00616612" w:rsidRPr="00AC4FBC" w:rsidRDefault="00616612" w:rsidP="00616612">
            <w:pPr>
              <w:pStyle w:val="TAN"/>
            </w:pPr>
            <w:r w:rsidRPr="00AC4FBC">
              <w:rPr>
                <w:lang w:eastAsia="zh-TW"/>
              </w:rPr>
              <w:t>NOTE 17:</w:t>
            </w:r>
            <w:r w:rsidRPr="00AC4FBC">
              <w:rPr>
                <w:lang w:eastAsia="zh-TW"/>
              </w:rPr>
              <w:tab/>
            </w:r>
            <w:r w:rsidRPr="00AC4FBC">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5BD69E10" w14:textId="77777777" w:rsidR="00AB2B30" w:rsidRPr="00AC4FBC" w:rsidRDefault="00AB2B30"/>
    <w:p w14:paraId="537AA38D" w14:textId="77777777" w:rsidR="00AB2B30" w:rsidRPr="00AC4FBC" w:rsidRDefault="006A7121">
      <w:pPr>
        <w:pStyle w:val="TH"/>
      </w:pPr>
      <w:bookmarkStart w:id="12461" w:name="_CRTable7_3B_2_3_51a"/>
      <w:r w:rsidRPr="00AC4FBC">
        <w:t xml:space="preserve">Table </w:t>
      </w:r>
      <w:bookmarkEnd w:id="12461"/>
      <w:r w:rsidRPr="00AC4FBC">
        <w:t>7.3B.2.3.5-1a: Test Tolerance (TT) fo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tblGrid>
      <w:tr w:rsidR="00AB2B30" w:rsidRPr="00AC4FBC" w14:paraId="49492A2F"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22E14CF7" w14:textId="77777777" w:rsidR="00AB2B30" w:rsidRPr="00AC4FBC" w:rsidRDefault="006A7121">
            <w:pPr>
              <w:pStyle w:val="TAH"/>
            </w:pPr>
            <w:r w:rsidRPr="00AC4FBC">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3852530F" w14:textId="77777777" w:rsidR="00AB2B30" w:rsidRPr="00AC4FBC" w:rsidRDefault="006A7121">
            <w:pPr>
              <w:pStyle w:val="TAH"/>
            </w:pPr>
            <w:r w:rsidRPr="00AC4FBC">
              <w:t>3.0GHz &lt; f ≤ 6.0 GHz</w:t>
            </w:r>
          </w:p>
        </w:tc>
      </w:tr>
      <w:tr w:rsidR="00AB2B30" w:rsidRPr="00AC4FBC" w14:paraId="26E2E13B"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6E42EB5" w14:textId="77777777" w:rsidR="00AB2B30" w:rsidRPr="00AC4FBC" w:rsidRDefault="006A7121">
            <w:pPr>
              <w:pStyle w:val="TAC"/>
            </w:pPr>
            <w:r w:rsidRPr="00AC4FBC">
              <w:t>0.7 dB</w:t>
            </w:r>
          </w:p>
        </w:tc>
        <w:tc>
          <w:tcPr>
            <w:tcW w:w="1984" w:type="dxa"/>
            <w:tcBorders>
              <w:top w:val="single" w:sz="4" w:space="0" w:color="auto"/>
              <w:left w:val="single" w:sz="4" w:space="0" w:color="auto"/>
              <w:bottom w:val="single" w:sz="4" w:space="0" w:color="auto"/>
              <w:right w:val="single" w:sz="4" w:space="0" w:color="auto"/>
            </w:tcBorders>
            <w:vAlign w:val="center"/>
          </w:tcPr>
          <w:p w14:paraId="4AE0A33B" w14:textId="77777777" w:rsidR="00AB2B30" w:rsidRPr="00AC4FBC" w:rsidRDefault="006A7121">
            <w:pPr>
              <w:pStyle w:val="TAC"/>
            </w:pPr>
            <w:r w:rsidRPr="00AC4FBC">
              <w:t>1.0 dB</w:t>
            </w:r>
          </w:p>
        </w:tc>
      </w:tr>
    </w:tbl>
    <w:p w14:paraId="68E76342" w14:textId="77777777" w:rsidR="00AB2B30" w:rsidRPr="00AC4FBC" w:rsidRDefault="00AB2B30"/>
    <w:p w14:paraId="0FD7B81E" w14:textId="77777777" w:rsidR="00AB2B30" w:rsidRPr="00AC4FBC" w:rsidRDefault="006A7121">
      <w:r w:rsidRPr="00AC4FBC">
        <w:t>Reference sensitivity exceptions due to receiver harmonic mixing for EN-DC in NR FR1, are specified in Table 7.3B.2.3.5-2 with uplink configuration specified in Table 7.3B.2.3.4.2.1-3a to Table 7.3B.2.3.4.2.1-3k for each specific EN-DC combination scenario.</w:t>
      </w:r>
    </w:p>
    <w:p w14:paraId="61BF01E8" w14:textId="0B1A4540" w:rsidR="00AB2B30" w:rsidRPr="00AC4FBC" w:rsidRDefault="006A7121">
      <w:pPr>
        <w:pStyle w:val="TH"/>
      </w:pPr>
      <w:bookmarkStart w:id="12462" w:name="_CRTable7_3B_2_3_52"/>
      <w:r w:rsidRPr="00AC4FBC">
        <w:lastRenderedPageBreak/>
        <w:t xml:space="preserve">Table </w:t>
      </w:r>
      <w:bookmarkEnd w:id="12462"/>
      <w:r w:rsidRPr="00AC4FBC">
        <w:t xml:space="preserve">7.3B.2.3.5-2: Reference sensitivity due to receiver harmonic mixing for </w:t>
      </w:r>
      <w:r w:rsidR="00B27D1C" w:rsidRPr="00AC4FBC">
        <w:t xml:space="preserve">PC3 </w:t>
      </w:r>
      <w:r w:rsidRPr="00AC4FBC">
        <w:t>EN-DC in NR FR1</w:t>
      </w:r>
    </w:p>
    <w:tbl>
      <w:tblPr>
        <w:tblW w:w="10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705"/>
        <w:gridCol w:w="758"/>
        <w:gridCol w:w="748"/>
        <w:gridCol w:w="761"/>
        <w:gridCol w:w="761"/>
        <w:gridCol w:w="761"/>
        <w:gridCol w:w="761"/>
        <w:gridCol w:w="761"/>
        <w:gridCol w:w="761"/>
        <w:gridCol w:w="761"/>
        <w:gridCol w:w="761"/>
        <w:gridCol w:w="702"/>
        <w:gridCol w:w="765"/>
      </w:tblGrid>
      <w:tr w:rsidR="00AB2B30" w:rsidRPr="00AC4FBC" w14:paraId="1F619ABD" w14:textId="77777777">
        <w:trPr>
          <w:trHeight w:val="285"/>
        </w:trPr>
        <w:tc>
          <w:tcPr>
            <w:tcW w:w="707" w:type="dxa"/>
            <w:shd w:val="clear" w:color="auto" w:fill="auto"/>
          </w:tcPr>
          <w:p w14:paraId="77B90528" w14:textId="77777777" w:rsidR="00AB2B30" w:rsidRPr="00AC4FBC" w:rsidRDefault="006A7121">
            <w:pPr>
              <w:pStyle w:val="TAH"/>
            </w:pPr>
            <w:r w:rsidRPr="00AC4FBC">
              <w:t>UL band</w:t>
            </w:r>
          </w:p>
        </w:tc>
        <w:tc>
          <w:tcPr>
            <w:tcW w:w="705" w:type="dxa"/>
            <w:shd w:val="clear" w:color="auto" w:fill="auto"/>
          </w:tcPr>
          <w:p w14:paraId="1007D49B" w14:textId="77777777" w:rsidR="00AB2B30" w:rsidRPr="00AC4FBC" w:rsidRDefault="006A7121">
            <w:pPr>
              <w:pStyle w:val="TAH"/>
            </w:pPr>
            <w:r w:rsidRPr="00AC4FBC">
              <w:t>DL band</w:t>
            </w:r>
          </w:p>
        </w:tc>
        <w:tc>
          <w:tcPr>
            <w:tcW w:w="758" w:type="dxa"/>
          </w:tcPr>
          <w:p w14:paraId="17740891" w14:textId="77777777" w:rsidR="00AB2B30" w:rsidRPr="00AC4FBC" w:rsidRDefault="006A7121">
            <w:pPr>
              <w:pStyle w:val="TAH"/>
            </w:pPr>
            <w:r w:rsidRPr="00AC4FBC">
              <w:t>SCS (kHz)</w:t>
            </w:r>
          </w:p>
        </w:tc>
        <w:tc>
          <w:tcPr>
            <w:tcW w:w="748" w:type="dxa"/>
            <w:shd w:val="clear" w:color="auto" w:fill="auto"/>
          </w:tcPr>
          <w:p w14:paraId="59795660" w14:textId="77777777" w:rsidR="00AB2B30" w:rsidRPr="00AC4FBC" w:rsidRDefault="006A7121">
            <w:pPr>
              <w:pStyle w:val="TAH"/>
            </w:pPr>
            <w:r w:rsidRPr="00AC4FBC">
              <w:t>5</w:t>
            </w:r>
          </w:p>
          <w:p w14:paraId="1EF38774" w14:textId="77777777" w:rsidR="00AB2B30" w:rsidRPr="00AC4FBC" w:rsidRDefault="006A7121">
            <w:pPr>
              <w:pStyle w:val="TAH"/>
            </w:pPr>
            <w:r w:rsidRPr="00AC4FBC">
              <w:t>MHz</w:t>
            </w:r>
          </w:p>
          <w:p w14:paraId="7FA03A2A" w14:textId="77777777" w:rsidR="00AB2B30" w:rsidRPr="00AC4FBC" w:rsidRDefault="006A7121">
            <w:pPr>
              <w:pStyle w:val="TAH"/>
            </w:pPr>
            <w:r w:rsidRPr="00AC4FBC">
              <w:t>(dBm)</w:t>
            </w:r>
          </w:p>
        </w:tc>
        <w:tc>
          <w:tcPr>
            <w:tcW w:w="761" w:type="dxa"/>
            <w:shd w:val="clear" w:color="auto" w:fill="auto"/>
          </w:tcPr>
          <w:p w14:paraId="40E452F8" w14:textId="77777777" w:rsidR="00AB2B30" w:rsidRPr="00AC4FBC" w:rsidRDefault="006A7121">
            <w:pPr>
              <w:pStyle w:val="TAH"/>
            </w:pPr>
            <w:r w:rsidRPr="00AC4FBC">
              <w:t>10 MHz</w:t>
            </w:r>
          </w:p>
          <w:p w14:paraId="124FDBB9" w14:textId="77777777" w:rsidR="00AB2B30" w:rsidRPr="00AC4FBC" w:rsidRDefault="006A7121">
            <w:pPr>
              <w:pStyle w:val="TAH"/>
            </w:pPr>
            <w:r w:rsidRPr="00AC4FBC">
              <w:t>(dBm)</w:t>
            </w:r>
          </w:p>
        </w:tc>
        <w:tc>
          <w:tcPr>
            <w:tcW w:w="761" w:type="dxa"/>
            <w:shd w:val="clear" w:color="auto" w:fill="auto"/>
          </w:tcPr>
          <w:p w14:paraId="1CAD03B4" w14:textId="77777777" w:rsidR="00AB2B30" w:rsidRPr="00AC4FBC" w:rsidRDefault="006A7121">
            <w:pPr>
              <w:pStyle w:val="TAH"/>
            </w:pPr>
            <w:r w:rsidRPr="00AC4FBC">
              <w:t>15 MHz</w:t>
            </w:r>
          </w:p>
          <w:p w14:paraId="3473CC69" w14:textId="77777777" w:rsidR="00AB2B30" w:rsidRPr="00AC4FBC" w:rsidRDefault="006A7121">
            <w:pPr>
              <w:pStyle w:val="TAH"/>
            </w:pPr>
            <w:r w:rsidRPr="00AC4FBC">
              <w:t>(dBm)</w:t>
            </w:r>
          </w:p>
        </w:tc>
        <w:tc>
          <w:tcPr>
            <w:tcW w:w="761" w:type="dxa"/>
            <w:shd w:val="clear" w:color="auto" w:fill="auto"/>
          </w:tcPr>
          <w:p w14:paraId="59759E93" w14:textId="77777777" w:rsidR="00AB2B30" w:rsidRPr="00AC4FBC" w:rsidRDefault="006A7121">
            <w:pPr>
              <w:pStyle w:val="TAH"/>
            </w:pPr>
            <w:r w:rsidRPr="00AC4FBC">
              <w:t>20 MHz</w:t>
            </w:r>
          </w:p>
          <w:p w14:paraId="105163B8" w14:textId="77777777" w:rsidR="00AB2B30" w:rsidRPr="00AC4FBC" w:rsidRDefault="006A7121">
            <w:pPr>
              <w:pStyle w:val="TAH"/>
            </w:pPr>
            <w:r w:rsidRPr="00AC4FBC">
              <w:t>(dBm)</w:t>
            </w:r>
          </w:p>
        </w:tc>
        <w:tc>
          <w:tcPr>
            <w:tcW w:w="761" w:type="dxa"/>
            <w:shd w:val="clear" w:color="auto" w:fill="auto"/>
          </w:tcPr>
          <w:p w14:paraId="1D6B360E" w14:textId="77777777" w:rsidR="00AB2B30" w:rsidRPr="00AC4FBC" w:rsidRDefault="006A7121">
            <w:pPr>
              <w:pStyle w:val="TAH"/>
            </w:pPr>
            <w:r w:rsidRPr="00AC4FBC">
              <w:t>25 MHz</w:t>
            </w:r>
          </w:p>
          <w:p w14:paraId="35057102" w14:textId="77777777" w:rsidR="00AB2B30" w:rsidRPr="00AC4FBC" w:rsidRDefault="006A7121">
            <w:pPr>
              <w:pStyle w:val="TAH"/>
            </w:pPr>
            <w:r w:rsidRPr="00AC4FBC">
              <w:t>(dBm)</w:t>
            </w:r>
          </w:p>
        </w:tc>
        <w:tc>
          <w:tcPr>
            <w:tcW w:w="761" w:type="dxa"/>
            <w:shd w:val="clear" w:color="auto" w:fill="auto"/>
          </w:tcPr>
          <w:p w14:paraId="2CCD1CDD" w14:textId="77777777" w:rsidR="00AB2B30" w:rsidRPr="00AC4FBC" w:rsidRDefault="006A7121">
            <w:pPr>
              <w:pStyle w:val="TAH"/>
            </w:pPr>
            <w:r w:rsidRPr="00AC4FBC">
              <w:t>40 MHz</w:t>
            </w:r>
          </w:p>
          <w:p w14:paraId="53D91A88" w14:textId="77777777" w:rsidR="00AB2B30" w:rsidRPr="00AC4FBC" w:rsidRDefault="006A7121">
            <w:pPr>
              <w:pStyle w:val="TAH"/>
            </w:pPr>
            <w:r w:rsidRPr="00AC4FBC">
              <w:t>(dBm)</w:t>
            </w:r>
          </w:p>
        </w:tc>
        <w:tc>
          <w:tcPr>
            <w:tcW w:w="761" w:type="dxa"/>
            <w:shd w:val="clear" w:color="auto" w:fill="auto"/>
          </w:tcPr>
          <w:p w14:paraId="4ADBC1DA" w14:textId="77777777" w:rsidR="00AB2B30" w:rsidRPr="00AC4FBC" w:rsidRDefault="006A7121">
            <w:pPr>
              <w:pStyle w:val="TAH"/>
            </w:pPr>
            <w:r w:rsidRPr="00AC4FBC">
              <w:t>50 MHz</w:t>
            </w:r>
          </w:p>
          <w:p w14:paraId="6BA897FE" w14:textId="77777777" w:rsidR="00AB2B30" w:rsidRPr="00AC4FBC" w:rsidRDefault="006A7121">
            <w:pPr>
              <w:pStyle w:val="TAH"/>
            </w:pPr>
            <w:r w:rsidRPr="00AC4FBC">
              <w:t>(dBm)</w:t>
            </w:r>
          </w:p>
        </w:tc>
        <w:tc>
          <w:tcPr>
            <w:tcW w:w="761" w:type="dxa"/>
            <w:shd w:val="clear" w:color="auto" w:fill="auto"/>
          </w:tcPr>
          <w:p w14:paraId="3DDBD646" w14:textId="77777777" w:rsidR="00AB2B30" w:rsidRPr="00AC4FBC" w:rsidRDefault="006A7121">
            <w:pPr>
              <w:pStyle w:val="TAH"/>
            </w:pPr>
            <w:r w:rsidRPr="00AC4FBC">
              <w:t>60 MHz</w:t>
            </w:r>
          </w:p>
          <w:p w14:paraId="35B7FD98" w14:textId="77777777" w:rsidR="00AB2B30" w:rsidRPr="00AC4FBC" w:rsidRDefault="006A7121">
            <w:pPr>
              <w:pStyle w:val="TAH"/>
            </w:pPr>
            <w:r w:rsidRPr="00AC4FBC">
              <w:t>(dBm)</w:t>
            </w:r>
          </w:p>
        </w:tc>
        <w:tc>
          <w:tcPr>
            <w:tcW w:w="761" w:type="dxa"/>
            <w:shd w:val="clear" w:color="auto" w:fill="auto"/>
          </w:tcPr>
          <w:p w14:paraId="6E88729A" w14:textId="77777777" w:rsidR="00AB2B30" w:rsidRPr="00AC4FBC" w:rsidRDefault="006A7121">
            <w:pPr>
              <w:pStyle w:val="TAH"/>
            </w:pPr>
            <w:r w:rsidRPr="00AC4FBC">
              <w:t>80 MHz</w:t>
            </w:r>
          </w:p>
          <w:p w14:paraId="03A17B9B" w14:textId="77777777" w:rsidR="00AB2B30" w:rsidRPr="00AC4FBC" w:rsidRDefault="006A7121">
            <w:pPr>
              <w:pStyle w:val="TAH"/>
            </w:pPr>
            <w:r w:rsidRPr="00AC4FBC">
              <w:t>(dBm)</w:t>
            </w:r>
          </w:p>
        </w:tc>
        <w:tc>
          <w:tcPr>
            <w:tcW w:w="702" w:type="dxa"/>
          </w:tcPr>
          <w:p w14:paraId="650F8DF2" w14:textId="77777777" w:rsidR="00AB2B30" w:rsidRPr="00AC4FBC" w:rsidRDefault="006A7121">
            <w:pPr>
              <w:pStyle w:val="TAH"/>
            </w:pPr>
            <w:r w:rsidRPr="00AC4FBC">
              <w:t>90 MHz</w:t>
            </w:r>
          </w:p>
          <w:p w14:paraId="20C5764D" w14:textId="77777777" w:rsidR="00AB2B30" w:rsidRPr="00AC4FBC" w:rsidRDefault="006A7121">
            <w:pPr>
              <w:pStyle w:val="TAH"/>
            </w:pPr>
            <w:r w:rsidRPr="00AC4FBC">
              <w:t>(dBm</w:t>
            </w:r>
          </w:p>
        </w:tc>
        <w:tc>
          <w:tcPr>
            <w:tcW w:w="765" w:type="dxa"/>
            <w:shd w:val="clear" w:color="auto" w:fill="auto"/>
          </w:tcPr>
          <w:p w14:paraId="52582557" w14:textId="77777777" w:rsidR="00AB2B30" w:rsidRPr="00AC4FBC" w:rsidRDefault="006A7121">
            <w:pPr>
              <w:pStyle w:val="TAH"/>
            </w:pPr>
            <w:r w:rsidRPr="00AC4FBC">
              <w:t>100 MHz</w:t>
            </w:r>
          </w:p>
          <w:p w14:paraId="1A9D4B61" w14:textId="77777777" w:rsidR="00AB2B30" w:rsidRPr="00AC4FBC" w:rsidRDefault="006A7121">
            <w:pPr>
              <w:pStyle w:val="TAH"/>
            </w:pPr>
            <w:r w:rsidRPr="00AC4FBC">
              <w:t>(dBm)</w:t>
            </w:r>
          </w:p>
        </w:tc>
      </w:tr>
      <w:tr w:rsidR="00AB2B30" w:rsidRPr="00AC4FBC" w14:paraId="51FA62BB" w14:textId="77777777">
        <w:trPr>
          <w:trHeight w:val="285"/>
        </w:trPr>
        <w:tc>
          <w:tcPr>
            <w:tcW w:w="707" w:type="dxa"/>
            <w:vMerge w:val="restart"/>
            <w:shd w:val="clear" w:color="auto" w:fill="auto"/>
            <w:vAlign w:val="center"/>
          </w:tcPr>
          <w:p w14:paraId="7E79F79C" w14:textId="77777777" w:rsidR="00AB2B30" w:rsidRPr="00AC4FBC" w:rsidRDefault="006A7121">
            <w:pPr>
              <w:pStyle w:val="TAC"/>
            </w:pPr>
            <w:r w:rsidRPr="00AC4FBC">
              <w:t>2</w:t>
            </w:r>
          </w:p>
        </w:tc>
        <w:tc>
          <w:tcPr>
            <w:tcW w:w="705" w:type="dxa"/>
            <w:vMerge w:val="restart"/>
            <w:shd w:val="clear" w:color="auto" w:fill="auto"/>
            <w:vAlign w:val="center"/>
          </w:tcPr>
          <w:p w14:paraId="281D094B" w14:textId="77777777" w:rsidR="00AB2B30" w:rsidRPr="00AC4FBC" w:rsidRDefault="006A7121">
            <w:pPr>
              <w:pStyle w:val="TAC"/>
            </w:pPr>
            <w:r w:rsidRPr="00AC4FBC">
              <w:t>n71</w:t>
            </w:r>
            <w:r w:rsidRPr="00AC4FBC">
              <w:rPr>
                <w:vertAlign w:val="superscript"/>
              </w:rPr>
              <w:t>4</w:t>
            </w:r>
          </w:p>
        </w:tc>
        <w:tc>
          <w:tcPr>
            <w:tcW w:w="758" w:type="dxa"/>
          </w:tcPr>
          <w:p w14:paraId="7CFA5231" w14:textId="77777777" w:rsidR="00AB2B30" w:rsidRPr="00AC4FBC" w:rsidRDefault="006A7121">
            <w:pPr>
              <w:pStyle w:val="TAC"/>
              <w:rPr>
                <w:rFonts w:eastAsia="Yu Gothic"/>
              </w:rPr>
            </w:pPr>
            <w:r w:rsidRPr="00AC4FBC">
              <w:rPr>
                <w:rFonts w:eastAsia="Yu Gothic"/>
              </w:rPr>
              <w:t>15</w:t>
            </w:r>
          </w:p>
        </w:tc>
        <w:tc>
          <w:tcPr>
            <w:tcW w:w="748" w:type="dxa"/>
            <w:shd w:val="clear" w:color="auto" w:fill="auto"/>
            <w:vAlign w:val="center"/>
          </w:tcPr>
          <w:p w14:paraId="2A301ABD"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127E7EBC"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19D09D02"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73241DBB" w14:textId="77777777" w:rsidR="00AB2B30" w:rsidRPr="00AC4FBC" w:rsidRDefault="006A7121">
            <w:pPr>
              <w:pStyle w:val="TAC"/>
              <w:rPr>
                <w:rFonts w:eastAsia="Yu Gothic"/>
                <w:color w:val="000000"/>
              </w:rPr>
            </w:pPr>
            <w:r w:rsidRPr="00AC4FBC">
              <w:t>-70.4 +TT</w:t>
            </w:r>
          </w:p>
        </w:tc>
        <w:tc>
          <w:tcPr>
            <w:tcW w:w="761" w:type="dxa"/>
            <w:shd w:val="clear" w:color="auto" w:fill="auto"/>
            <w:vAlign w:val="center"/>
          </w:tcPr>
          <w:p w14:paraId="4B957E20" w14:textId="77777777" w:rsidR="00AB2B30" w:rsidRPr="00AC4FBC" w:rsidRDefault="00AB2B30">
            <w:pPr>
              <w:pStyle w:val="TAC"/>
            </w:pPr>
          </w:p>
        </w:tc>
        <w:tc>
          <w:tcPr>
            <w:tcW w:w="761" w:type="dxa"/>
            <w:shd w:val="clear" w:color="auto" w:fill="auto"/>
            <w:vAlign w:val="center"/>
          </w:tcPr>
          <w:p w14:paraId="411480BE" w14:textId="77777777" w:rsidR="00AB2B30" w:rsidRPr="00AC4FBC" w:rsidRDefault="00AB2B30">
            <w:pPr>
              <w:pStyle w:val="TAC"/>
            </w:pPr>
          </w:p>
        </w:tc>
        <w:tc>
          <w:tcPr>
            <w:tcW w:w="761" w:type="dxa"/>
            <w:shd w:val="clear" w:color="auto" w:fill="auto"/>
            <w:vAlign w:val="center"/>
          </w:tcPr>
          <w:p w14:paraId="4A9BE12C" w14:textId="77777777" w:rsidR="00AB2B30" w:rsidRPr="00AC4FBC" w:rsidRDefault="00AB2B30">
            <w:pPr>
              <w:pStyle w:val="TAC"/>
            </w:pPr>
          </w:p>
        </w:tc>
        <w:tc>
          <w:tcPr>
            <w:tcW w:w="761" w:type="dxa"/>
            <w:shd w:val="clear" w:color="auto" w:fill="auto"/>
            <w:vAlign w:val="center"/>
          </w:tcPr>
          <w:p w14:paraId="591A4141" w14:textId="77777777" w:rsidR="00AB2B30" w:rsidRPr="00AC4FBC" w:rsidRDefault="00AB2B30">
            <w:pPr>
              <w:pStyle w:val="TAC"/>
            </w:pPr>
          </w:p>
        </w:tc>
        <w:tc>
          <w:tcPr>
            <w:tcW w:w="761" w:type="dxa"/>
            <w:shd w:val="clear" w:color="auto" w:fill="auto"/>
            <w:vAlign w:val="center"/>
          </w:tcPr>
          <w:p w14:paraId="5F464682" w14:textId="77777777" w:rsidR="00AB2B30" w:rsidRPr="00AC4FBC" w:rsidRDefault="00AB2B30">
            <w:pPr>
              <w:pStyle w:val="TAC"/>
            </w:pPr>
          </w:p>
        </w:tc>
        <w:tc>
          <w:tcPr>
            <w:tcW w:w="702" w:type="dxa"/>
            <w:vAlign w:val="center"/>
          </w:tcPr>
          <w:p w14:paraId="260BD8A6" w14:textId="77777777" w:rsidR="00AB2B30" w:rsidRPr="00AC4FBC" w:rsidRDefault="00AB2B30">
            <w:pPr>
              <w:pStyle w:val="TAC"/>
            </w:pPr>
          </w:p>
        </w:tc>
        <w:tc>
          <w:tcPr>
            <w:tcW w:w="765" w:type="dxa"/>
            <w:shd w:val="clear" w:color="auto" w:fill="auto"/>
            <w:vAlign w:val="center"/>
          </w:tcPr>
          <w:p w14:paraId="2F830F9A" w14:textId="77777777" w:rsidR="00AB2B30" w:rsidRPr="00AC4FBC" w:rsidRDefault="00AB2B30">
            <w:pPr>
              <w:pStyle w:val="TAC"/>
            </w:pPr>
          </w:p>
        </w:tc>
      </w:tr>
      <w:tr w:rsidR="00AB2B30" w:rsidRPr="00AC4FBC" w14:paraId="0D4B5873" w14:textId="77777777">
        <w:trPr>
          <w:trHeight w:val="285"/>
        </w:trPr>
        <w:tc>
          <w:tcPr>
            <w:tcW w:w="707" w:type="dxa"/>
            <w:vMerge/>
            <w:shd w:val="clear" w:color="auto" w:fill="auto"/>
            <w:vAlign w:val="center"/>
          </w:tcPr>
          <w:p w14:paraId="0DAA8D55" w14:textId="77777777" w:rsidR="00AB2B30" w:rsidRPr="00AC4FBC" w:rsidRDefault="00AB2B30">
            <w:pPr>
              <w:pStyle w:val="TAC"/>
            </w:pPr>
          </w:p>
        </w:tc>
        <w:tc>
          <w:tcPr>
            <w:tcW w:w="705" w:type="dxa"/>
            <w:vMerge/>
            <w:shd w:val="clear" w:color="auto" w:fill="auto"/>
            <w:vAlign w:val="center"/>
          </w:tcPr>
          <w:p w14:paraId="62FCB0D8" w14:textId="77777777" w:rsidR="00AB2B30" w:rsidRPr="00AC4FBC" w:rsidRDefault="00AB2B30">
            <w:pPr>
              <w:pStyle w:val="TAC"/>
            </w:pPr>
          </w:p>
        </w:tc>
        <w:tc>
          <w:tcPr>
            <w:tcW w:w="758" w:type="dxa"/>
          </w:tcPr>
          <w:p w14:paraId="13194CCD" w14:textId="77777777" w:rsidR="00AB2B30" w:rsidRPr="00AC4FBC" w:rsidRDefault="006A7121">
            <w:pPr>
              <w:pStyle w:val="TAC"/>
              <w:rPr>
                <w:rFonts w:eastAsia="Yu Gothic"/>
              </w:rPr>
            </w:pPr>
            <w:r w:rsidRPr="00AC4FBC">
              <w:rPr>
                <w:rFonts w:eastAsia="Yu Gothic"/>
              </w:rPr>
              <w:t>30</w:t>
            </w:r>
          </w:p>
        </w:tc>
        <w:tc>
          <w:tcPr>
            <w:tcW w:w="748" w:type="dxa"/>
            <w:shd w:val="clear" w:color="auto" w:fill="auto"/>
            <w:vAlign w:val="center"/>
          </w:tcPr>
          <w:p w14:paraId="4CA41164" w14:textId="77777777" w:rsidR="00AB2B30" w:rsidRPr="00AC4FBC" w:rsidRDefault="00AB2B30">
            <w:pPr>
              <w:pStyle w:val="TAC"/>
              <w:rPr>
                <w:rFonts w:eastAsia="Yu Gothic"/>
              </w:rPr>
            </w:pPr>
          </w:p>
        </w:tc>
        <w:tc>
          <w:tcPr>
            <w:tcW w:w="761" w:type="dxa"/>
            <w:shd w:val="clear" w:color="auto" w:fill="auto"/>
            <w:vAlign w:val="center"/>
          </w:tcPr>
          <w:p w14:paraId="4D3BF6A7" w14:textId="77777777" w:rsidR="00AB2B30" w:rsidRPr="00AC4FBC" w:rsidRDefault="006A7121">
            <w:pPr>
              <w:pStyle w:val="TAC"/>
              <w:rPr>
                <w:rFonts w:eastAsia="Yu Gothic"/>
                <w:color w:val="000000"/>
              </w:rPr>
            </w:pPr>
            <w:r w:rsidRPr="00AC4FBC">
              <w:t>-70.7 +TT</w:t>
            </w:r>
          </w:p>
        </w:tc>
        <w:tc>
          <w:tcPr>
            <w:tcW w:w="761" w:type="dxa"/>
            <w:shd w:val="clear" w:color="auto" w:fill="auto"/>
            <w:vAlign w:val="center"/>
          </w:tcPr>
          <w:p w14:paraId="10724FE5" w14:textId="77777777" w:rsidR="00AB2B30" w:rsidRPr="00AC4FBC" w:rsidRDefault="006A7121">
            <w:pPr>
              <w:pStyle w:val="TAC"/>
              <w:rPr>
                <w:rFonts w:eastAsia="Yu Gothic"/>
                <w:color w:val="000000"/>
              </w:rPr>
            </w:pPr>
            <w:r w:rsidRPr="00AC4FBC">
              <w:t>-70.7 +TT</w:t>
            </w:r>
          </w:p>
        </w:tc>
        <w:tc>
          <w:tcPr>
            <w:tcW w:w="761" w:type="dxa"/>
            <w:shd w:val="clear" w:color="auto" w:fill="auto"/>
            <w:vAlign w:val="center"/>
          </w:tcPr>
          <w:p w14:paraId="0C6FB4E6" w14:textId="77777777" w:rsidR="00AB2B30" w:rsidRPr="00AC4FBC" w:rsidRDefault="006A7121">
            <w:pPr>
              <w:pStyle w:val="TAC"/>
              <w:rPr>
                <w:rFonts w:eastAsia="Yu Gothic"/>
                <w:color w:val="000000"/>
              </w:rPr>
            </w:pPr>
            <w:r w:rsidRPr="00AC4FBC">
              <w:t>-71.8 +TT</w:t>
            </w:r>
          </w:p>
        </w:tc>
        <w:tc>
          <w:tcPr>
            <w:tcW w:w="761" w:type="dxa"/>
            <w:shd w:val="clear" w:color="auto" w:fill="auto"/>
            <w:vAlign w:val="center"/>
          </w:tcPr>
          <w:p w14:paraId="347B9194" w14:textId="77777777" w:rsidR="00AB2B30" w:rsidRPr="00AC4FBC" w:rsidRDefault="00AB2B30">
            <w:pPr>
              <w:pStyle w:val="TAC"/>
            </w:pPr>
          </w:p>
        </w:tc>
        <w:tc>
          <w:tcPr>
            <w:tcW w:w="761" w:type="dxa"/>
            <w:shd w:val="clear" w:color="auto" w:fill="auto"/>
            <w:vAlign w:val="center"/>
          </w:tcPr>
          <w:p w14:paraId="038CB32F" w14:textId="77777777" w:rsidR="00AB2B30" w:rsidRPr="00AC4FBC" w:rsidRDefault="00AB2B30">
            <w:pPr>
              <w:pStyle w:val="TAC"/>
            </w:pPr>
          </w:p>
        </w:tc>
        <w:tc>
          <w:tcPr>
            <w:tcW w:w="761" w:type="dxa"/>
            <w:shd w:val="clear" w:color="auto" w:fill="auto"/>
            <w:vAlign w:val="center"/>
          </w:tcPr>
          <w:p w14:paraId="47C2D270" w14:textId="77777777" w:rsidR="00AB2B30" w:rsidRPr="00AC4FBC" w:rsidRDefault="00AB2B30">
            <w:pPr>
              <w:pStyle w:val="TAC"/>
            </w:pPr>
          </w:p>
        </w:tc>
        <w:tc>
          <w:tcPr>
            <w:tcW w:w="761" w:type="dxa"/>
            <w:shd w:val="clear" w:color="auto" w:fill="auto"/>
            <w:vAlign w:val="center"/>
          </w:tcPr>
          <w:p w14:paraId="180FEDA7" w14:textId="77777777" w:rsidR="00AB2B30" w:rsidRPr="00AC4FBC" w:rsidRDefault="00AB2B30">
            <w:pPr>
              <w:pStyle w:val="TAC"/>
            </w:pPr>
          </w:p>
        </w:tc>
        <w:tc>
          <w:tcPr>
            <w:tcW w:w="761" w:type="dxa"/>
            <w:shd w:val="clear" w:color="auto" w:fill="auto"/>
            <w:vAlign w:val="center"/>
          </w:tcPr>
          <w:p w14:paraId="361CE6C7" w14:textId="77777777" w:rsidR="00AB2B30" w:rsidRPr="00AC4FBC" w:rsidRDefault="00AB2B30">
            <w:pPr>
              <w:pStyle w:val="TAC"/>
            </w:pPr>
          </w:p>
        </w:tc>
        <w:tc>
          <w:tcPr>
            <w:tcW w:w="702" w:type="dxa"/>
            <w:vAlign w:val="center"/>
          </w:tcPr>
          <w:p w14:paraId="0DCE223C" w14:textId="77777777" w:rsidR="00AB2B30" w:rsidRPr="00AC4FBC" w:rsidRDefault="00AB2B30">
            <w:pPr>
              <w:pStyle w:val="TAC"/>
            </w:pPr>
          </w:p>
        </w:tc>
        <w:tc>
          <w:tcPr>
            <w:tcW w:w="765" w:type="dxa"/>
            <w:shd w:val="clear" w:color="auto" w:fill="auto"/>
            <w:vAlign w:val="center"/>
          </w:tcPr>
          <w:p w14:paraId="38040547" w14:textId="77777777" w:rsidR="00AB2B30" w:rsidRPr="00AC4FBC" w:rsidRDefault="00AB2B30">
            <w:pPr>
              <w:pStyle w:val="TAC"/>
            </w:pPr>
          </w:p>
        </w:tc>
      </w:tr>
      <w:tr w:rsidR="00AB2B30" w:rsidRPr="00AC4FBC" w14:paraId="12F061A0" w14:textId="77777777">
        <w:trPr>
          <w:trHeight w:val="285"/>
        </w:trPr>
        <w:tc>
          <w:tcPr>
            <w:tcW w:w="707" w:type="dxa"/>
            <w:vMerge/>
            <w:shd w:val="clear" w:color="auto" w:fill="auto"/>
            <w:vAlign w:val="center"/>
          </w:tcPr>
          <w:p w14:paraId="1E8CFD96" w14:textId="77777777" w:rsidR="00AB2B30" w:rsidRPr="00AC4FBC" w:rsidRDefault="00AB2B30">
            <w:pPr>
              <w:pStyle w:val="TAC"/>
            </w:pPr>
          </w:p>
        </w:tc>
        <w:tc>
          <w:tcPr>
            <w:tcW w:w="705" w:type="dxa"/>
            <w:vMerge/>
            <w:shd w:val="clear" w:color="auto" w:fill="auto"/>
            <w:vAlign w:val="center"/>
          </w:tcPr>
          <w:p w14:paraId="21E913C0" w14:textId="77777777" w:rsidR="00AB2B30" w:rsidRPr="00AC4FBC" w:rsidRDefault="00AB2B30">
            <w:pPr>
              <w:pStyle w:val="TAC"/>
            </w:pPr>
          </w:p>
        </w:tc>
        <w:tc>
          <w:tcPr>
            <w:tcW w:w="758" w:type="dxa"/>
          </w:tcPr>
          <w:p w14:paraId="05A75F55" w14:textId="77777777" w:rsidR="00AB2B30" w:rsidRPr="00AC4FBC" w:rsidRDefault="006A7121">
            <w:pPr>
              <w:pStyle w:val="TAC"/>
              <w:rPr>
                <w:rFonts w:eastAsia="Yu Gothic"/>
              </w:rPr>
            </w:pPr>
            <w:r w:rsidRPr="00AC4FBC">
              <w:rPr>
                <w:rFonts w:eastAsia="Yu Gothic"/>
              </w:rPr>
              <w:t>60</w:t>
            </w:r>
          </w:p>
        </w:tc>
        <w:tc>
          <w:tcPr>
            <w:tcW w:w="748" w:type="dxa"/>
            <w:shd w:val="clear" w:color="auto" w:fill="auto"/>
            <w:vAlign w:val="center"/>
          </w:tcPr>
          <w:p w14:paraId="0100E44C" w14:textId="77777777" w:rsidR="00AB2B30" w:rsidRPr="00AC4FBC" w:rsidRDefault="00AB2B30">
            <w:pPr>
              <w:pStyle w:val="TAC"/>
              <w:rPr>
                <w:rFonts w:eastAsia="Yu Gothic"/>
              </w:rPr>
            </w:pPr>
          </w:p>
        </w:tc>
        <w:tc>
          <w:tcPr>
            <w:tcW w:w="761" w:type="dxa"/>
            <w:shd w:val="clear" w:color="auto" w:fill="auto"/>
            <w:vAlign w:val="center"/>
          </w:tcPr>
          <w:p w14:paraId="1A42F5BA" w14:textId="77777777" w:rsidR="00AB2B30" w:rsidRPr="00AC4FBC" w:rsidRDefault="006A7121">
            <w:pPr>
              <w:pStyle w:val="TAC"/>
              <w:rPr>
                <w:rFonts w:eastAsia="Yu Gothic"/>
                <w:color w:val="000000"/>
              </w:rPr>
            </w:pPr>
            <w:r w:rsidRPr="00AC4FBC">
              <w:t>-72.4 +TT</w:t>
            </w:r>
          </w:p>
        </w:tc>
        <w:tc>
          <w:tcPr>
            <w:tcW w:w="761" w:type="dxa"/>
            <w:shd w:val="clear" w:color="auto" w:fill="auto"/>
            <w:vAlign w:val="center"/>
          </w:tcPr>
          <w:p w14:paraId="15D9AA4E" w14:textId="77777777" w:rsidR="00AB2B30" w:rsidRPr="00AC4FBC" w:rsidRDefault="006A7121">
            <w:pPr>
              <w:pStyle w:val="TAC"/>
              <w:rPr>
                <w:rFonts w:eastAsia="Yu Gothic"/>
                <w:color w:val="000000"/>
              </w:rPr>
            </w:pPr>
            <w:r w:rsidRPr="00AC4FBC">
              <w:t>-72.7 +TT</w:t>
            </w:r>
          </w:p>
        </w:tc>
        <w:tc>
          <w:tcPr>
            <w:tcW w:w="761" w:type="dxa"/>
            <w:shd w:val="clear" w:color="auto" w:fill="auto"/>
            <w:vAlign w:val="center"/>
          </w:tcPr>
          <w:p w14:paraId="5A67271F" w14:textId="77777777" w:rsidR="00AB2B30" w:rsidRPr="00AC4FBC" w:rsidRDefault="006A7121">
            <w:pPr>
              <w:pStyle w:val="TAC"/>
              <w:rPr>
                <w:rFonts w:eastAsia="Yu Gothic"/>
                <w:color w:val="000000"/>
              </w:rPr>
            </w:pPr>
            <w:r w:rsidRPr="00AC4FBC">
              <w:t>-77.0 +TT</w:t>
            </w:r>
          </w:p>
        </w:tc>
        <w:tc>
          <w:tcPr>
            <w:tcW w:w="761" w:type="dxa"/>
            <w:shd w:val="clear" w:color="auto" w:fill="auto"/>
            <w:vAlign w:val="center"/>
          </w:tcPr>
          <w:p w14:paraId="4254BBF9" w14:textId="77777777" w:rsidR="00AB2B30" w:rsidRPr="00AC4FBC" w:rsidRDefault="00AB2B30">
            <w:pPr>
              <w:pStyle w:val="TAC"/>
            </w:pPr>
          </w:p>
        </w:tc>
        <w:tc>
          <w:tcPr>
            <w:tcW w:w="761" w:type="dxa"/>
            <w:shd w:val="clear" w:color="auto" w:fill="auto"/>
            <w:vAlign w:val="center"/>
          </w:tcPr>
          <w:p w14:paraId="47BC0A3C" w14:textId="77777777" w:rsidR="00AB2B30" w:rsidRPr="00AC4FBC" w:rsidRDefault="00AB2B30">
            <w:pPr>
              <w:pStyle w:val="TAC"/>
            </w:pPr>
          </w:p>
        </w:tc>
        <w:tc>
          <w:tcPr>
            <w:tcW w:w="761" w:type="dxa"/>
            <w:shd w:val="clear" w:color="auto" w:fill="auto"/>
            <w:vAlign w:val="center"/>
          </w:tcPr>
          <w:p w14:paraId="13E18447" w14:textId="77777777" w:rsidR="00AB2B30" w:rsidRPr="00AC4FBC" w:rsidRDefault="00AB2B30">
            <w:pPr>
              <w:pStyle w:val="TAC"/>
            </w:pPr>
          </w:p>
        </w:tc>
        <w:tc>
          <w:tcPr>
            <w:tcW w:w="761" w:type="dxa"/>
            <w:shd w:val="clear" w:color="auto" w:fill="auto"/>
            <w:vAlign w:val="center"/>
          </w:tcPr>
          <w:p w14:paraId="4D9C6186" w14:textId="77777777" w:rsidR="00AB2B30" w:rsidRPr="00AC4FBC" w:rsidRDefault="00AB2B30">
            <w:pPr>
              <w:pStyle w:val="TAC"/>
            </w:pPr>
          </w:p>
        </w:tc>
        <w:tc>
          <w:tcPr>
            <w:tcW w:w="761" w:type="dxa"/>
            <w:shd w:val="clear" w:color="auto" w:fill="auto"/>
            <w:vAlign w:val="center"/>
          </w:tcPr>
          <w:p w14:paraId="03562155" w14:textId="77777777" w:rsidR="00AB2B30" w:rsidRPr="00AC4FBC" w:rsidRDefault="00AB2B30">
            <w:pPr>
              <w:pStyle w:val="TAC"/>
            </w:pPr>
          </w:p>
        </w:tc>
        <w:tc>
          <w:tcPr>
            <w:tcW w:w="702" w:type="dxa"/>
            <w:vAlign w:val="center"/>
          </w:tcPr>
          <w:p w14:paraId="1A497094" w14:textId="77777777" w:rsidR="00AB2B30" w:rsidRPr="00AC4FBC" w:rsidRDefault="00AB2B30">
            <w:pPr>
              <w:pStyle w:val="TAC"/>
            </w:pPr>
          </w:p>
        </w:tc>
        <w:tc>
          <w:tcPr>
            <w:tcW w:w="765" w:type="dxa"/>
            <w:shd w:val="clear" w:color="auto" w:fill="auto"/>
            <w:vAlign w:val="center"/>
          </w:tcPr>
          <w:p w14:paraId="0E70A82C" w14:textId="77777777" w:rsidR="00AB2B30" w:rsidRPr="00AC4FBC" w:rsidRDefault="00AB2B30">
            <w:pPr>
              <w:pStyle w:val="TAC"/>
            </w:pPr>
          </w:p>
        </w:tc>
      </w:tr>
      <w:tr w:rsidR="00552474" w:rsidRPr="00AC4FBC" w14:paraId="77489ECF" w14:textId="77777777" w:rsidTr="00EE35F1">
        <w:trPr>
          <w:trHeight w:val="285"/>
        </w:trPr>
        <w:tc>
          <w:tcPr>
            <w:tcW w:w="707" w:type="dxa"/>
            <w:shd w:val="clear" w:color="auto" w:fill="auto"/>
            <w:vAlign w:val="center"/>
          </w:tcPr>
          <w:p w14:paraId="48A4FC05" w14:textId="72C2AAC0" w:rsidR="00552474" w:rsidRPr="00AC4FBC" w:rsidRDefault="00552474" w:rsidP="00552474">
            <w:pPr>
              <w:pStyle w:val="TAC"/>
            </w:pPr>
            <w:r w:rsidRPr="00AC4FBC">
              <w:t>n2</w:t>
            </w:r>
          </w:p>
        </w:tc>
        <w:tc>
          <w:tcPr>
            <w:tcW w:w="705" w:type="dxa"/>
            <w:shd w:val="clear" w:color="auto" w:fill="auto"/>
            <w:vAlign w:val="center"/>
          </w:tcPr>
          <w:p w14:paraId="7C65383C" w14:textId="311D6D81" w:rsidR="00552474" w:rsidRPr="00AC4FBC" w:rsidRDefault="00552474" w:rsidP="00552474">
            <w:pPr>
              <w:pStyle w:val="TAC"/>
            </w:pPr>
            <w:r w:rsidRPr="00AC4FBC">
              <w:t>71</w:t>
            </w:r>
          </w:p>
        </w:tc>
        <w:tc>
          <w:tcPr>
            <w:tcW w:w="758" w:type="dxa"/>
            <w:vAlign w:val="center"/>
          </w:tcPr>
          <w:p w14:paraId="522B4FA1" w14:textId="50FEBB1D" w:rsidR="00552474" w:rsidRPr="00AC4FBC" w:rsidRDefault="00552474" w:rsidP="00552474">
            <w:pPr>
              <w:pStyle w:val="TAC"/>
              <w:rPr>
                <w:rFonts w:eastAsia="Yu Gothic"/>
              </w:rPr>
            </w:pPr>
            <w:r w:rsidRPr="00AC4FBC">
              <w:t>N/A</w:t>
            </w:r>
          </w:p>
        </w:tc>
        <w:tc>
          <w:tcPr>
            <w:tcW w:w="748" w:type="dxa"/>
            <w:shd w:val="clear" w:color="auto" w:fill="auto"/>
            <w:vAlign w:val="center"/>
          </w:tcPr>
          <w:p w14:paraId="629ABAD0" w14:textId="575D2BCA" w:rsidR="00552474" w:rsidRPr="00AC4FBC" w:rsidRDefault="00552474" w:rsidP="00552474">
            <w:pPr>
              <w:pStyle w:val="TAC"/>
              <w:rPr>
                <w:rFonts w:eastAsia="Yu Gothic"/>
              </w:rPr>
            </w:pPr>
            <w:r w:rsidRPr="00AC4FBC">
              <w:rPr>
                <w:rFonts w:cs="Arial"/>
                <w:szCs w:val="18"/>
              </w:rPr>
              <w:t>-69.7</w:t>
            </w:r>
          </w:p>
        </w:tc>
        <w:tc>
          <w:tcPr>
            <w:tcW w:w="761" w:type="dxa"/>
            <w:shd w:val="clear" w:color="auto" w:fill="auto"/>
            <w:vAlign w:val="center"/>
          </w:tcPr>
          <w:p w14:paraId="64FDA9E8" w14:textId="2C65BF92" w:rsidR="00552474" w:rsidRPr="00AC4FBC" w:rsidRDefault="00552474" w:rsidP="00552474">
            <w:pPr>
              <w:pStyle w:val="TAC"/>
            </w:pPr>
            <w:r w:rsidRPr="00AC4FBC">
              <w:rPr>
                <w:rFonts w:cs="Arial"/>
                <w:szCs w:val="18"/>
              </w:rPr>
              <w:t>-69.9</w:t>
            </w:r>
          </w:p>
        </w:tc>
        <w:tc>
          <w:tcPr>
            <w:tcW w:w="761" w:type="dxa"/>
            <w:shd w:val="clear" w:color="auto" w:fill="auto"/>
            <w:vAlign w:val="center"/>
          </w:tcPr>
          <w:p w14:paraId="726C1C25" w14:textId="5673200D" w:rsidR="00552474" w:rsidRPr="00AC4FBC" w:rsidRDefault="00552474" w:rsidP="00552474">
            <w:pPr>
              <w:pStyle w:val="TAC"/>
            </w:pPr>
            <w:r w:rsidRPr="00AC4FBC">
              <w:rPr>
                <w:rFonts w:cs="Arial"/>
                <w:szCs w:val="18"/>
              </w:rPr>
              <w:t>-70.1</w:t>
            </w:r>
          </w:p>
        </w:tc>
        <w:tc>
          <w:tcPr>
            <w:tcW w:w="761" w:type="dxa"/>
            <w:shd w:val="clear" w:color="auto" w:fill="auto"/>
            <w:vAlign w:val="center"/>
          </w:tcPr>
          <w:p w14:paraId="3880A2BD" w14:textId="19A16EAA" w:rsidR="00552474" w:rsidRPr="00AC4FBC" w:rsidRDefault="00552474" w:rsidP="00552474">
            <w:pPr>
              <w:pStyle w:val="TAC"/>
            </w:pPr>
            <w:r w:rsidRPr="00AC4FBC">
              <w:rPr>
                <w:rFonts w:cs="Arial"/>
                <w:szCs w:val="18"/>
              </w:rPr>
              <w:t>-71.2</w:t>
            </w:r>
          </w:p>
        </w:tc>
        <w:tc>
          <w:tcPr>
            <w:tcW w:w="761" w:type="dxa"/>
            <w:shd w:val="clear" w:color="auto" w:fill="auto"/>
            <w:vAlign w:val="center"/>
          </w:tcPr>
          <w:p w14:paraId="39F00AB2" w14:textId="77777777" w:rsidR="00552474" w:rsidRPr="00AC4FBC" w:rsidRDefault="00552474" w:rsidP="00552474">
            <w:pPr>
              <w:pStyle w:val="TAC"/>
            </w:pPr>
          </w:p>
        </w:tc>
        <w:tc>
          <w:tcPr>
            <w:tcW w:w="761" w:type="dxa"/>
            <w:shd w:val="clear" w:color="auto" w:fill="auto"/>
            <w:vAlign w:val="center"/>
          </w:tcPr>
          <w:p w14:paraId="48D726EE" w14:textId="77777777" w:rsidR="00552474" w:rsidRPr="00AC4FBC" w:rsidRDefault="00552474" w:rsidP="00552474">
            <w:pPr>
              <w:pStyle w:val="TAC"/>
            </w:pPr>
          </w:p>
        </w:tc>
        <w:tc>
          <w:tcPr>
            <w:tcW w:w="761" w:type="dxa"/>
            <w:shd w:val="clear" w:color="auto" w:fill="auto"/>
            <w:vAlign w:val="center"/>
          </w:tcPr>
          <w:p w14:paraId="00FD5141" w14:textId="77777777" w:rsidR="00552474" w:rsidRPr="00AC4FBC" w:rsidRDefault="00552474" w:rsidP="00552474">
            <w:pPr>
              <w:pStyle w:val="TAC"/>
            </w:pPr>
          </w:p>
        </w:tc>
        <w:tc>
          <w:tcPr>
            <w:tcW w:w="761" w:type="dxa"/>
            <w:shd w:val="clear" w:color="auto" w:fill="auto"/>
            <w:vAlign w:val="center"/>
          </w:tcPr>
          <w:p w14:paraId="1122E775" w14:textId="77777777" w:rsidR="00552474" w:rsidRPr="00AC4FBC" w:rsidRDefault="00552474" w:rsidP="00552474">
            <w:pPr>
              <w:pStyle w:val="TAC"/>
            </w:pPr>
          </w:p>
        </w:tc>
        <w:tc>
          <w:tcPr>
            <w:tcW w:w="761" w:type="dxa"/>
            <w:shd w:val="clear" w:color="auto" w:fill="auto"/>
            <w:vAlign w:val="center"/>
          </w:tcPr>
          <w:p w14:paraId="031639DE" w14:textId="77777777" w:rsidR="00552474" w:rsidRPr="00AC4FBC" w:rsidRDefault="00552474" w:rsidP="00552474">
            <w:pPr>
              <w:pStyle w:val="TAC"/>
            </w:pPr>
          </w:p>
        </w:tc>
        <w:tc>
          <w:tcPr>
            <w:tcW w:w="702" w:type="dxa"/>
            <w:vAlign w:val="center"/>
          </w:tcPr>
          <w:p w14:paraId="06B6A7C5" w14:textId="77777777" w:rsidR="00552474" w:rsidRPr="00AC4FBC" w:rsidRDefault="00552474" w:rsidP="00552474">
            <w:pPr>
              <w:pStyle w:val="TAC"/>
            </w:pPr>
          </w:p>
        </w:tc>
        <w:tc>
          <w:tcPr>
            <w:tcW w:w="765" w:type="dxa"/>
            <w:shd w:val="clear" w:color="auto" w:fill="auto"/>
            <w:vAlign w:val="center"/>
          </w:tcPr>
          <w:p w14:paraId="284EEF8C" w14:textId="77777777" w:rsidR="00552474" w:rsidRPr="00AC4FBC" w:rsidRDefault="00552474" w:rsidP="00552474">
            <w:pPr>
              <w:pStyle w:val="TAC"/>
            </w:pPr>
          </w:p>
        </w:tc>
      </w:tr>
      <w:tr w:rsidR="00AB2B30" w:rsidRPr="00AC4FBC" w14:paraId="2B298408" w14:textId="77777777">
        <w:trPr>
          <w:trHeight w:val="285"/>
        </w:trPr>
        <w:tc>
          <w:tcPr>
            <w:tcW w:w="707" w:type="dxa"/>
            <w:shd w:val="clear" w:color="auto" w:fill="auto"/>
            <w:vAlign w:val="center"/>
          </w:tcPr>
          <w:p w14:paraId="2ADDEF19" w14:textId="77777777" w:rsidR="00AB2B30" w:rsidRPr="00AC4FBC" w:rsidRDefault="006A7121">
            <w:pPr>
              <w:pStyle w:val="TAC"/>
            </w:pPr>
            <w:r w:rsidRPr="00AC4FBC">
              <w:t>n41</w:t>
            </w:r>
          </w:p>
        </w:tc>
        <w:tc>
          <w:tcPr>
            <w:tcW w:w="705" w:type="dxa"/>
            <w:shd w:val="clear" w:color="auto" w:fill="auto"/>
            <w:vAlign w:val="center"/>
          </w:tcPr>
          <w:p w14:paraId="1F2A5FDC" w14:textId="77777777" w:rsidR="00AB2B30" w:rsidRPr="00AC4FBC" w:rsidRDefault="006A7121">
            <w:pPr>
              <w:pStyle w:val="TAC"/>
            </w:pPr>
            <w:r w:rsidRPr="00AC4FBC">
              <w:t>26</w:t>
            </w:r>
            <w:r w:rsidRPr="00AC4FBC">
              <w:rPr>
                <w:vertAlign w:val="superscript"/>
              </w:rPr>
              <w:t>4</w:t>
            </w:r>
          </w:p>
        </w:tc>
        <w:tc>
          <w:tcPr>
            <w:tcW w:w="758" w:type="dxa"/>
            <w:vAlign w:val="center"/>
          </w:tcPr>
          <w:p w14:paraId="37AC433A" w14:textId="77777777" w:rsidR="00AB2B30" w:rsidRPr="00AC4FBC" w:rsidRDefault="006A7121">
            <w:pPr>
              <w:pStyle w:val="TAC"/>
            </w:pPr>
            <w:r w:rsidRPr="00AC4FBC">
              <w:t>N/A</w:t>
            </w:r>
          </w:p>
        </w:tc>
        <w:tc>
          <w:tcPr>
            <w:tcW w:w="748" w:type="dxa"/>
            <w:shd w:val="clear" w:color="auto" w:fill="auto"/>
            <w:vAlign w:val="center"/>
          </w:tcPr>
          <w:p w14:paraId="669BECC6" w14:textId="67F3B442" w:rsidR="00AB2B30" w:rsidRPr="00AC4FBC" w:rsidRDefault="006A7121">
            <w:pPr>
              <w:pStyle w:val="TAC"/>
            </w:pPr>
            <w:r w:rsidRPr="00AC4FBC">
              <w:t>-72.5</w:t>
            </w:r>
          </w:p>
        </w:tc>
        <w:tc>
          <w:tcPr>
            <w:tcW w:w="761" w:type="dxa"/>
            <w:shd w:val="clear" w:color="auto" w:fill="auto"/>
            <w:vAlign w:val="center"/>
          </w:tcPr>
          <w:p w14:paraId="06D74691" w14:textId="0B572E08" w:rsidR="00AB2B30" w:rsidRPr="00AC4FBC" w:rsidRDefault="006A7121">
            <w:pPr>
              <w:pStyle w:val="TAC"/>
            </w:pPr>
            <w:r w:rsidRPr="00AC4FBC">
              <w:t>-69.5</w:t>
            </w:r>
          </w:p>
        </w:tc>
        <w:tc>
          <w:tcPr>
            <w:tcW w:w="761" w:type="dxa"/>
            <w:shd w:val="clear" w:color="auto" w:fill="auto"/>
            <w:vAlign w:val="center"/>
          </w:tcPr>
          <w:p w14:paraId="0BBAEBF7" w14:textId="2A8DAB85" w:rsidR="00AB2B30" w:rsidRPr="00AC4FBC" w:rsidRDefault="006A7121">
            <w:pPr>
              <w:pStyle w:val="TAC"/>
            </w:pPr>
            <w:r w:rsidRPr="00AC4FBC">
              <w:t>-69.5</w:t>
            </w:r>
          </w:p>
        </w:tc>
        <w:tc>
          <w:tcPr>
            <w:tcW w:w="761" w:type="dxa"/>
            <w:shd w:val="clear" w:color="auto" w:fill="auto"/>
            <w:vAlign w:val="center"/>
          </w:tcPr>
          <w:p w14:paraId="1CFB1A8E" w14:textId="77777777" w:rsidR="00AB2B30" w:rsidRPr="00AC4FBC" w:rsidRDefault="006A7121">
            <w:pPr>
              <w:pStyle w:val="TAC"/>
            </w:pPr>
            <w:r w:rsidRPr="00AC4FBC">
              <w:t>N/A</w:t>
            </w:r>
          </w:p>
        </w:tc>
        <w:tc>
          <w:tcPr>
            <w:tcW w:w="761" w:type="dxa"/>
            <w:shd w:val="clear" w:color="auto" w:fill="auto"/>
            <w:vAlign w:val="center"/>
          </w:tcPr>
          <w:p w14:paraId="6836796C" w14:textId="77777777" w:rsidR="00AB2B30" w:rsidRPr="00AC4FBC" w:rsidRDefault="00AB2B30">
            <w:pPr>
              <w:pStyle w:val="TAC"/>
            </w:pPr>
          </w:p>
        </w:tc>
        <w:tc>
          <w:tcPr>
            <w:tcW w:w="761" w:type="dxa"/>
            <w:shd w:val="clear" w:color="auto" w:fill="auto"/>
            <w:vAlign w:val="center"/>
          </w:tcPr>
          <w:p w14:paraId="0CDD1B26" w14:textId="77777777" w:rsidR="00AB2B30" w:rsidRPr="00AC4FBC" w:rsidRDefault="00AB2B30">
            <w:pPr>
              <w:pStyle w:val="TAC"/>
            </w:pPr>
          </w:p>
        </w:tc>
        <w:tc>
          <w:tcPr>
            <w:tcW w:w="761" w:type="dxa"/>
            <w:shd w:val="clear" w:color="auto" w:fill="auto"/>
            <w:vAlign w:val="center"/>
          </w:tcPr>
          <w:p w14:paraId="19673E66" w14:textId="77777777" w:rsidR="00AB2B30" w:rsidRPr="00AC4FBC" w:rsidRDefault="00AB2B30">
            <w:pPr>
              <w:pStyle w:val="TAC"/>
            </w:pPr>
          </w:p>
        </w:tc>
        <w:tc>
          <w:tcPr>
            <w:tcW w:w="761" w:type="dxa"/>
            <w:shd w:val="clear" w:color="auto" w:fill="auto"/>
            <w:vAlign w:val="center"/>
          </w:tcPr>
          <w:p w14:paraId="28D18E5F" w14:textId="77777777" w:rsidR="00AB2B30" w:rsidRPr="00AC4FBC" w:rsidRDefault="00AB2B30">
            <w:pPr>
              <w:pStyle w:val="TAC"/>
            </w:pPr>
          </w:p>
        </w:tc>
        <w:tc>
          <w:tcPr>
            <w:tcW w:w="761" w:type="dxa"/>
            <w:shd w:val="clear" w:color="auto" w:fill="auto"/>
            <w:vAlign w:val="center"/>
          </w:tcPr>
          <w:p w14:paraId="0A4F98A6" w14:textId="77777777" w:rsidR="00AB2B30" w:rsidRPr="00AC4FBC" w:rsidRDefault="00AB2B30">
            <w:pPr>
              <w:pStyle w:val="TAC"/>
            </w:pPr>
          </w:p>
        </w:tc>
        <w:tc>
          <w:tcPr>
            <w:tcW w:w="702" w:type="dxa"/>
            <w:vAlign w:val="center"/>
          </w:tcPr>
          <w:p w14:paraId="2A9FCC62" w14:textId="77777777" w:rsidR="00AB2B30" w:rsidRPr="00AC4FBC" w:rsidRDefault="00AB2B30">
            <w:pPr>
              <w:pStyle w:val="TAC"/>
            </w:pPr>
          </w:p>
        </w:tc>
        <w:tc>
          <w:tcPr>
            <w:tcW w:w="765" w:type="dxa"/>
            <w:shd w:val="clear" w:color="auto" w:fill="auto"/>
            <w:vAlign w:val="center"/>
          </w:tcPr>
          <w:p w14:paraId="4F70884B" w14:textId="77777777" w:rsidR="00AB2B30" w:rsidRPr="00AC4FBC" w:rsidRDefault="00AB2B30">
            <w:pPr>
              <w:pStyle w:val="TAC"/>
            </w:pPr>
          </w:p>
        </w:tc>
      </w:tr>
      <w:tr w:rsidR="00CB59C0" w:rsidRPr="00AC4FBC" w14:paraId="36DA416D" w14:textId="77777777" w:rsidTr="00A573EF">
        <w:trPr>
          <w:trHeight w:val="285"/>
        </w:trPr>
        <w:tc>
          <w:tcPr>
            <w:tcW w:w="707" w:type="dxa"/>
            <w:vMerge w:val="restart"/>
            <w:shd w:val="clear" w:color="auto" w:fill="auto"/>
          </w:tcPr>
          <w:p w14:paraId="647DA0DC" w14:textId="5FDE0ACB" w:rsidR="00CB59C0" w:rsidRPr="00AC4FBC" w:rsidRDefault="00CB59C0" w:rsidP="00CB59C0">
            <w:pPr>
              <w:pStyle w:val="TAC"/>
            </w:pPr>
            <w:r w:rsidRPr="00AC4FBC">
              <w:rPr>
                <w:rFonts w:cs="Arial"/>
                <w:szCs w:val="16"/>
                <w:lang w:eastAsia="ja-JP"/>
              </w:rPr>
              <w:t>n77</w:t>
            </w:r>
          </w:p>
        </w:tc>
        <w:tc>
          <w:tcPr>
            <w:tcW w:w="705" w:type="dxa"/>
            <w:vMerge w:val="restart"/>
            <w:shd w:val="clear" w:color="auto" w:fill="auto"/>
          </w:tcPr>
          <w:p w14:paraId="42910A56" w14:textId="6450F2AC" w:rsidR="00CB59C0" w:rsidRPr="00AC4FBC" w:rsidRDefault="00CB59C0" w:rsidP="00CB59C0">
            <w:pPr>
              <w:pStyle w:val="TAC"/>
            </w:pPr>
            <w:r w:rsidRPr="00AC4FBC">
              <w:rPr>
                <w:rFonts w:cs="Arial"/>
                <w:szCs w:val="16"/>
                <w:lang w:eastAsia="ja-JP"/>
              </w:rPr>
              <w:t>2</w:t>
            </w:r>
          </w:p>
        </w:tc>
        <w:tc>
          <w:tcPr>
            <w:tcW w:w="758" w:type="dxa"/>
          </w:tcPr>
          <w:p w14:paraId="51466D18" w14:textId="107AA407" w:rsidR="00CB59C0" w:rsidRPr="00AC4FBC" w:rsidRDefault="00CB59C0" w:rsidP="00CB59C0">
            <w:pPr>
              <w:pStyle w:val="TAC"/>
            </w:pPr>
            <w:r w:rsidRPr="00AC4FBC">
              <w:t>N/A</w:t>
            </w:r>
          </w:p>
        </w:tc>
        <w:tc>
          <w:tcPr>
            <w:tcW w:w="748" w:type="dxa"/>
            <w:shd w:val="clear" w:color="auto" w:fill="auto"/>
            <w:vAlign w:val="center"/>
          </w:tcPr>
          <w:p w14:paraId="15D4021F" w14:textId="4BF35777" w:rsidR="00CB59C0" w:rsidRPr="00AC4FBC" w:rsidRDefault="00CB59C0" w:rsidP="00CB59C0">
            <w:pPr>
              <w:pStyle w:val="TAC"/>
            </w:pPr>
            <w:r w:rsidRPr="00AC4FBC">
              <w:rPr>
                <w:rFonts w:cs="Arial"/>
                <w:color w:val="000000"/>
                <w:szCs w:val="16"/>
              </w:rPr>
              <w:t>-91.2</w:t>
            </w:r>
          </w:p>
        </w:tc>
        <w:tc>
          <w:tcPr>
            <w:tcW w:w="761" w:type="dxa"/>
            <w:shd w:val="clear" w:color="auto" w:fill="auto"/>
            <w:vAlign w:val="center"/>
          </w:tcPr>
          <w:p w14:paraId="01620EEC" w14:textId="516F4F8A" w:rsidR="00CB59C0" w:rsidRPr="00AC4FBC" w:rsidRDefault="00CB59C0" w:rsidP="00CB59C0">
            <w:pPr>
              <w:pStyle w:val="TAC"/>
            </w:pPr>
            <w:r w:rsidRPr="00AC4FBC">
              <w:rPr>
                <w:rFonts w:cs="Arial"/>
                <w:color w:val="000000"/>
                <w:szCs w:val="16"/>
              </w:rPr>
              <w:t>-89.3</w:t>
            </w:r>
          </w:p>
        </w:tc>
        <w:tc>
          <w:tcPr>
            <w:tcW w:w="761" w:type="dxa"/>
            <w:shd w:val="clear" w:color="auto" w:fill="auto"/>
            <w:vAlign w:val="center"/>
          </w:tcPr>
          <w:p w14:paraId="29E314EE" w14:textId="364B3CC5" w:rsidR="00CB59C0" w:rsidRPr="00AC4FBC" w:rsidRDefault="00CB59C0" w:rsidP="00CB59C0">
            <w:pPr>
              <w:pStyle w:val="TAC"/>
            </w:pPr>
            <w:r w:rsidRPr="00AC4FBC">
              <w:rPr>
                <w:rFonts w:cs="Arial"/>
                <w:color w:val="000000"/>
                <w:szCs w:val="16"/>
              </w:rPr>
              <w:t>-88.5</w:t>
            </w:r>
          </w:p>
        </w:tc>
        <w:tc>
          <w:tcPr>
            <w:tcW w:w="761" w:type="dxa"/>
            <w:shd w:val="clear" w:color="auto" w:fill="auto"/>
            <w:vAlign w:val="center"/>
          </w:tcPr>
          <w:p w14:paraId="07A6B3D9" w14:textId="7F673106" w:rsidR="00CB59C0" w:rsidRPr="00AC4FBC" w:rsidRDefault="00CB59C0" w:rsidP="00CB59C0">
            <w:pPr>
              <w:pStyle w:val="TAC"/>
            </w:pPr>
            <w:r w:rsidRPr="00AC4FBC">
              <w:rPr>
                <w:rFonts w:cs="Arial"/>
                <w:color w:val="000000"/>
                <w:szCs w:val="16"/>
              </w:rPr>
              <w:t>-87.6</w:t>
            </w:r>
          </w:p>
        </w:tc>
        <w:tc>
          <w:tcPr>
            <w:tcW w:w="761" w:type="dxa"/>
            <w:shd w:val="clear" w:color="auto" w:fill="auto"/>
            <w:vAlign w:val="center"/>
          </w:tcPr>
          <w:p w14:paraId="214E5274" w14:textId="77777777" w:rsidR="00CB59C0" w:rsidRPr="00AC4FBC" w:rsidRDefault="00CB59C0" w:rsidP="00CB59C0">
            <w:pPr>
              <w:pStyle w:val="TAC"/>
            </w:pPr>
          </w:p>
        </w:tc>
        <w:tc>
          <w:tcPr>
            <w:tcW w:w="761" w:type="dxa"/>
            <w:shd w:val="clear" w:color="auto" w:fill="auto"/>
            <w:vAlign w:val="center"/>
          </w:tcPr>
          <w:p w14:paraId="54BDFA54" w14:textId="77777777" w:rsidR="00CB59C0" w:rsidRPr="00AC4FBC" w:rsidRDefault="00CB59C0" w:rsidP="00CB59C0">
            <w:pPr>
              <w:pStyle w:val="TAC"/>
            </w:pPr>
          </w:p>
        </w:tc>
        <w:tc>
          <w:tcPr>
            <w:tcW w:w="761" w:type="dxa"/>
            <w:shd w:val="clear" w:color="auto" w:fill="auto"/>
            <w:vAlign w:val="center"/>
          </w:tcPr>
          <w:p w14:paraId="173943F8" w14:textId="77777777" w:rsidR="00CB59C0" w:rsidRPr="00AC4FBC" w:rsidRDefault="00CB59C0" w:rsidP="00CB59C0">
            <w:pPr>
              <w:pStyle w:val="TAC"/>
            </w:pPr>
          </w:p>
        </w:tc>
        <w:tc>
          <w:tcPr>
            <w:tcW w:w="761" w:type="dxa"/>
            <w:shd w:val="clear" w:color="auto" w:fill="auto"/>
            <w:vAlign w:val="center"/>
          </w:tcPr>
          <w:p w14:paraId="0AF13BFE" w14:textId="77777777" w:rsidR="00CB59C0" w:rsidRPr="00AC4FBC" w:rsidRDefault="00CB59C0" w:rsidP="00CB59C0">
            <w:pPr>
              <w:pStyle w:val="TAC"/>
            </w:pPr>
          </w:p>
        </w:tc>
        <w:tc>
          <w:tcPr>
            <w:tcW w:w="761" w:type="dxa"/>
            <w:shd w:val="clear" w:color="auto" w:fill="auto"/>
            <w:vAlign w:val="center"/>
          </w:tcPr>
          <w:p w14:paraId="639729E8" w14:textId="77777777" w:rsidR="00CB59C0" w:rsidRPr="00AC4FBC" w:rsidRDefault="00CB59C0" w:rsidP="00CB59C0">
            <w:pPr>
              <w:pStyle w:val="TAC"/>
            </w:pPr>
          </w:p>
        </w:tc>
        <w:tc>
          <w:tcPr>
            <w:tcW w:w="702" w:type="dxa"/>
            <w:vAlign w:val="center"/>
          </w:tcPr>
          <w:p w14:paraId="392F90AF" w14:textId="77777777" w:rsidR="00CB59C0" w:rsidRPr="00AC4FBC" w:rsidRDefault="00CB59C0" w:rsidP="00CB59C0">
            <w:pPr>
              <w:pStyle w:val="TAC"/>
            </w:pPr>
          </w:p>
        </w:tc>
        <w:tc>
          <w:tcPr>
            <w:tcW w:w="765" w:type="dxa"/>
            <w:shd w:val="clear" w:color="auto" w:fill="auto"/>
            <w:vAlign w:val="center"/>
          </w:tcPr>
          <w:p w14:paraId="70CE5686" w14:textId="77777777" w:rsidR="00CB59C0" w:rsidRPr="00AC4FBC" w:rsidRDefault="00CB59C0" w:rsidP="00CB59C0">
            <w:pPr>
              <w:pStyle w:val="TAC"/>
            </w:pPr>
          </w:p>
        </w:tc>
      </w:tr>
      <w:tr w:rsidR="00CB59C0" w:rsidRPr="00AC4FBC" w14:paraId="3545932B" w14:textId="77777777" w:rsidTr="00A573EF">
        <w:trPr>
          <w:trHeight w:val="285"/>
        </w:trPr>
        <w:tc>
          <w:tcPr>
            <w:tcW w:w="707" w:type="dxa"/>
            <w:vMerge/>
            <w:shd w:val="clear" w:color="auto" w:fill="auto"/>
          </w:tcPr>
          <w:p w14:paraId="7FFDDA09" w14:textId="77777777" w:rsidR="00CB59C0" w:rsidRPr="00AC4FBC" w:rsidRDefault="00CB59C0" w:rsidP="00CB59C0">
            <w:pPr>
              <w:pStyle w:val="TAC"/>
            </w:pPr>
          </w:p>
        </w:tc>
        <w:tc>
          <w:tcPr>
            <w:tcW w:w="705" w:type="dxa"/>
            <w:vMerge/>
            <w:shd w:val="clear" w:color="auto" w:fill="auto"/>
          </w:tcPr>
          <w:p w14:paraId="48A287CD" w14:textId="77777777" w:rsidR="00CB59C0" w:rsidRPr="00AC4FBC" w:rsidRDefault="00CB59C0" w:rsidP="00CB59C0">
            <w:pPr>
              <w:pStyle w:val="TAC"/>
            </w:pPr>
          </w:p>
        </w:tc>
        <w:tc>
          <w:tcPr>
            <w:tcW w:w="758" w:type="dxa"/>
          </w:tcPr>
          <w:p w14:paraId="1E40991E" w14:textId="77777777" w:rsidR="00CB59C0" w:rsidRPr="00AC4FBC" w:rsidRDefault="00CB59C0" w:rsidP="00CB59C0">
            <w:pPr>
              <w:pStyle w:val="TAC"/>
            </w:pPr>
          </w:p>
        </w:tc>
        <w:tc>
          <w:tcPr>
            <w:tcW w:w="748" w:type="dxa"/>
            <w:shd w:val="clear" w:color="auto" w:fill="auto"/>
            <w:vAlign w:val="center"/>
          </w:tcPr>
          <w:p w14:paraId="2F3EDEFA" w14:textId="34D09CC1" w:rsidR="00CB59C0" w:rsidRPr="00AC4FBC" w:rsidRDefault="00CB59C0" w:rsidP="00CB59C0">
            <w:pPr>
              <w:pStyle w:val="TAC"/>
            </w:pPr>
            <w:r w:rsidRPr="00AC4FBC">
              <w:rPr>
                <w:rFonts w:cs="Arial"/>
                <w:color w:val="000000"/>
                <w:szCs w:val="18"/>
              </w:rPr>
              <w:t>-93.9</w:t>
            </w:r>
            <w:r w:rsidRPr="00AC4FBC">
              <w:rPr>
                <w:rFonts w:cs="Arial"/>
                <w:szCs w:val="18"/>
                <w:vertAlign w:val="superscript"/>
              </w:rPr>
              <w:t>10</w:t>
            </w:r>
          </w:p>
        </w:tc>
        <w:tc>
          <w:tcPr>
            <w:tcW w:w="761" w:type="dxa"/>
            <w:shd w:val="clear" w:color="auto" w:fill="auto"/>
            <w:vAlign w:val="center"/>
          </w:tcPr>
          <w:p w14:paraId="19FCF6D0" w14:textId="421A6F68" w:rsidR="00CB59C0" w:rsidRPr="00AC4FBC" w:rsidRDefault="00CB59C0" w:rsidP="00CB59C0">
            <w:pPr>
              <w:pStyle w:val="TAC"/>
            </w:pPr>
            <w:r w:rsidRPr="00AC4FBC">
              <w:rPr>
                <w:rFonts w:cs="Arial"/>
                <w:color w:val="000000"/>
                <w:szCs w:val="18"/>
              </w:rPr>
              <w:t>-92</w:t>
            </w:r>
            <w:r w:rsidRPr="00AC4FBC">
              <w:rPr>
                <w:rFonts w:cs="Arial"/>
                <w:szCs w:val="18"/>
                <w:vertAlign w:val="superscript"/>
              </w:rPr>
              <w:t>10</w:t>
            </w:r>
          </w:p>
        </w:tc>
        <w:tc>
          <w:tcPr>
            <w:tcW w:w="761" w:type="dxa"/>
            <w:shd w:val="clear" w:color="auto" w:fill="auto"/>
            <w:vAlign w:val="center"/>
          </w:tcPr>
          <w:p w14:paraId="189542CF" w14:textId="0B30B3B7" w:rsidR="00CB59C0" w:rsidRPr="00AC4FBC" w:rsidRDefault="00CB59C0" w:rsidP="00CB59C0">
            <w:pPr>
              <w:pStyle w:val="TAC"/>
            </w:pPr>
            <w:r w:rsidRPr="00AC4FBC">
              <w:rPr>
                <w:rFonts w:cs="Arial"/>
                <w:color w:val="000000"/>
                <w:szCs w:val="18"/>
              </w:rPr>
              <w:t>-91.2</w:t>
            </w:r>
            <w:r w:rsidRPr="00AC4FBC">
              <w:rPr>
                <w:rFonts w:cs="Arial"/>
                <w:szCs w:val="18"/>
                <w:vertAlign w:val="superscript"/>
              </w:rPr>
              <w:t>10</w:t>
            </w:r>
          </w:p>
        </w:tc>
        <w:tc>
          <w:tcPr>
            <w:tcW w:w="761" w:type="dxa"/>
            <w:shd w:val="clear" w:color="auto" w:fill="auto"/>
            <w:vAlign w:val="center"/>
          </w:tcPr>
          <w:p w14:paraId="3130D059" w14:textId="666B192B" w:rsidR="00CB59C0" w:rsidRPr="00AC4FBC" w:rsidRDefault="00CB59C0" w:rsidP="00CB59C0">
            <w:pPr>
              <w:pStyle w:val="TAC"/>
            </w:pPr>
            <w:r w:rsidRPr="00AC4FBC">
              <w:rPr>
                <w:rFonts w:cs="Arial"/>
                <w:color w:val="000000"/>
                <w:szCs w:val="18"/>
              </w:rPr>
              <w:t>-90.3</w:t>
            </w:r>
            <w:r w:rsidRPr="00AC4FBC">
              <w:rPr>
                <w:rFonts w:cs="Arial"/>
                <w:szCs w:val="18"/>
                <w:vertAlign w:val="superscript"/>
              </w:rPr>
              <w:t>10</w:t>
            </w:r>
          </w:p>
        </w:tc>
        <w:tc>
          <w:tcPr>
            <w:tcW w:w="761" w:type="dxa"/>
            <w:shd w:val="clear" w:color="auto" w:fill="auto"/>
            <w:vAlign w:val="center"/>
          </w:tcPr>
          <w:p w14:paraId="38B5B54F" w14:textId="77777777" w:rsidR="00CB59C0" w:rsidRPr="00AC4FBC" w:rsidRDefault="00CB59C0" w:rsidP="00CB59C0">
            <w:pPr>
              <w:pStyle w:val="TAC"/>
            </w:pPr>
          </w:p>
        </w:tc>
        <w:tc>
          <w:tcPr>
            <w:tcW w:w="761" w:type="dxa"/>
            <w:shd w:val="clear" w:color="auto" w:fill="auto"/>
            <w:vAlign w:val="center"/>
          </w:tcPr>
          <w:p w14:paraId="2DF95C69" w14:textId="77777777" w:rsidR="00CB59C0" w:rsidRPr="00AC4FBC" w:rsidRDefault="00CB59C0" w:rsidP="00CB59C0">
            <w:pPr>
              <w:pStyle w:val="TAC"/>
            </w:pPr>
          </w:p>
        </w:tc>
        <w:tc>
          <w:tcPr>
            <w:tcW w:w="761" w:type="dxa"/>
            <w:shd w:val="clear" w:color="auto" w:fill="auto"/>
            <w:vAlign w:val="center"/>
          </w:tcPr>
          <w:p w14:paraId="525AF146" w14:textId="77777777" w:rsidR="00CB59C0" w:rsidRPr="00AC4FBC" w:rsidRDefault="00CB59C0" w:rsidP="00CB59C0">
            <w:pPr>
              <w:pStyle w:val="TAC"/>
            </w:pPr>
          </w:p>
        </w:tc>
        <w:tc>
          <w:tcPr>
            <w:tcW w:w="761" w:type="dxa"/>
            <w:shd w:val="clear" w:color="auto" w:fill="auto"/>
            <w:vAlign w:val="center"/>
          </w:tcPr>
          <w:p w14:paraId="05E6EF10" w14:textId="77777777" w:rsidR="00CB59C0" w:rsidRPr="00AC4FBC" w:rsidRDefault="00CB59C0" w:rsidP="00CB59C0">
            <w:pPr>
              <w:pStyle w:val="TAC"/>
            </w:pPr>
          </w:p>
        </w:tc>
        <w:tc>
          <w:tcPr>
            <w:tcW w:w="761" w:type="dxa"/>
            <w:shd w:val="clear" w:color="auto" w:fill="auto"/>
            <w:vAlign w:val="center"/>
          </w:tcPr>
          <w:p w14:paraId="076DEA1E" w14:textId="77777777" w:rsidR="00CB59C0" w:rsidRPr="00AC4FBC" w:rsidRDefault="00CB59C0" w:rsidP="00CB59C0">
            <w:pPr>
              <w:pStyle w:val="TAC"/>
            </w:pPr>
          </w:p>
        </w:tc>
        <w:tc>
          <w:tcPr>
            <w:tcW w:w="702" w:type="dxa"/>
            <w:vAlign w:val="center"/>
          </w:tcPr>
          <w:p w14:paraId="1EBB484F" w14:textId="77777777" w:rsidR="00CB59C0" w:rsidRPr="00AC4FBC" w:rsidRDefault="00CB59C0" w:rsidP="00CB59C0">
            <w:pPr>
              <w:pStyle w:val="TAC"/>
            </w:pPr>
          </w:p>
        </w:tc>
        <w:tc>
          <w:tcPr>
            <w:tcW w:w="765" w:type="dxa"/>
            <w:shd w:val="clear" w:color="auto" w:fill="auto"/>
            <w:vAlign w:val="center"/>
          </w:tcPr>
          <w:p w14:paraId="11D1B626" w14:textId="77777777" w:rsidR="00CB59C0" w:rsidRPr="00AC4FBC" w:rsidRDefault="00CB59C0" w:rsidP="00CB59C0">
            <w:pPr>
              <w:pStyle w:val="TAC"/>
            </w:pPr>
          </w:p>
        </w:tc>
      </w:tr>
      <w:tr w:rsidR="00CB59C0" w:rsidRPr="00AC4FBC" w14:paraId="60C93F05" w14:textId="77777777" w:rsidTr="00A573EF">
        <w:trPr>
          <w:trHeight w:val="285"/>
        </w:trPr>
        <w:tc>
          <w:tcPr>
            <w:tcW w:w="707" w:type="dxa"/>
            <w:shd w:val="clear" w:color="auto" w:fill="auto"/>
          </w:tcPr>
          <w:p w14:paraId="03D30AF2" w14:textId="1A454D2E" w:rsidR="00CB59C0" w:rsidRPr="00AC4FBC" w:rsidRDefault="00CB59C0" w:rsidP="00CB59C0">
            <w:pPr>
              <w:pStyle w:val="TAC"/>
            </w:pPr>
            <w:r w:rsidRPr="00AC4FBC">
              <w:rPr>
                <w:rFonts w:cs="Arial"/>
                <w:szCs w:val="16"/>
                <w:lang w:eastAsia="ja-JP"/>
              </w:rPr>
              <w:t>n77</w:t>
            </w:r>
          </w:p>
        </w:tc>
        <w:tc>
          <w:tcPr>
            <w:tcW w:w="705" w:type="dxa"/>
            <w:shd w:val="clear" w:color="auto" w:fill="auto"/>
          </w:tcPr>
          <w:p w14:paraId="525796D7" w14:textId="6FAE8FE9" w:rsidR="00CB59C0" w:rsidRPr="00AC4FBC" w:rsidRDefault="00CB59C0" w:rsidP="00CB59C0">
            <w:pPr>
              <w:pStyle w:val="TAC"/>
            </w:pPr>
            <w:r w:rsidRPr="00AC4FBC">
              <w:rPr>
                <w:rFonts w:cs="Arial"/>
                <w:szCs w:val="16"/>
                <w:lang w:eastAsia="ja-JP"/>
              </w:rPr>
              <w:t>13</w:t>
            </w:r>
          </w:p>
        </w:tc>
        <w:tc>
          <w:tcPr>
            <w:tcW w:w="758" w:type="dxa"/>
          </w:tcPr>
          <w:p w14:paraId="0542A767" w14:textId="16D3D250" w:rsidR="00CB59C0" w:rsidRPr="00AC4FBC" w:rsidRDefault="00CB59C0" w:rsidP="00CB59C0">
            <w:pPr>
              <w:pStyle w:val="TAC"/>
            </w:pPr>
            <w:r w:rsidRPr="00AC4FBC">
              <w:t>N/A</w:t>
            </w:r>
          </w:p>
        </w:tc>
        <w:tc>
          <w:tcPr>
            <w:tcW w:w="748" w:type="dxa"/>
            <w:shd w:val="clear" w:color="auto" w:fill="auto"/>
            <w:vAlign w:val="center"/>
          </w:tcPr>
          <w:p w14:paraId="691CC01B" w14:textId="77777777" w:rsidR="00CB59C0" w:rsidRPr="00AC4FBC" w:rsidRDefault="00CB59C0" w:rsidP="00CB59C0">
            <w:pPr>
              <w:pStyle w:val="TAC"/>
            </w:pPr>
          </w:p>
        </w:tc>
        <w:tc>
          <w:tcPr>
            <w:tcW w:w="761" w:type="dxa"/>
            <w:shd w:val="clear" w:color="auto" w:fill="auto"/>
            <w:vAlign w:val="center"/>
          </w:tcPr>
          <w:p w14:paraId="0F02B3AA" w14:textId="5737F37E" w:rsidR="00CB59C0" w:rsidRPr="00AC4FBC" w:rsidRDefault="00CB59C0" w:rsidP="00CB59C0">
            <w:pPr>
              <w:pStyle w:val="TAC"/>
            </w:pPr>
            <w:r w:rsidRPr="00AC4FBC">
              <w:rPr>
                <w:rFonts w:cs="Arial"/>
                <w:color w:val="000000"/>
                <w:szCs w:val="18"/>
              </w:rPr>
              <w:t>-65.3</w:t>
            </w:r>
          </w:p>
        </w:tc>
        <w:tc>
          <w:tcPr>
            <w:tcW w:w="761" w:type="dxa"/>
            <w:shd w:val="clear" w:color="auto" w:fill="auto"/>
            <w:vAlign w:val="center"/>
          </w:tcPr>
          <w:p w14:paraId="75B32ACA" w14:textId="18851DF7" w:rsidR="00CB59C0" w:rsidRPr="00AC4FBC" w:rsidRDefault="00CB59C0" w:rsidP="00CB59C0">
            <w:pPr>
              <w:pStyle w:val="TAC"/>
            </w:pPr>
            <w:r w:rsidRPr="00AC4FBC">
              <w:rPr>
                <w:rFonts w:cs="Arial"/>
                <w:color w:val="000000"/>
                <w:szCs w:val="18"/>
              </w:rPr>
              <w:t>-65.3</w:t>
            </w:r>
          </w:p>
        </w:tc>
        <w:tc>
          <w:tcPr>
            <w:tcW w:w="761" w:type="dxa"/>
            <w:shd w:val="clear" w:color="auto" w:fill="auto"/>
            <w:vAlign w:val="center"/>
          </w:tcPr>
          <w:p w14:paraId="757D83C3" w14:textId="77777777" w:rsidR="00CB59C0" w:rsidRPr="00AC4FBC" w:rsidRDefault="00CB59C0" w:rsidP="00CB59C0">
            <w:pPr>
              <w:pStyle w:val="TAC"/>
            </w:pPr>
          </w:p>
        </w:tc>
        <w:tc>
          <w:tcPr>
            <w:tcW w:w="761" w:type="dxa"/>
            <w:shd w:val="clear" w:color="auto" w:fill="auto"/>
            <w:vAlign w:val="center"/>
          </w:tcPr>
          <w:p w14:paraId="6B34BDC2" w14:textId="77777777" w:rsidR="00CB59C0" w:rsidRPr="00AC4FBC" w:rsidRDefault="00CB59C0" w:rsidP="00CB59C0">
            <w:pPr>
              <w:pStyle w:val="TAC"/>
            </w:pPr>
          </w:p>
        </w:tc>
        <w:tc>
          <w:tcPr>
            <w:tcW w:w="761" w:type="dxa"/>
            <w:shd w:val="clear" w:color="auto" w:fill="auto"/>
            <w:vAlign w:val="center"/>
          </w:tcPr>
          <w:p w14:paraId="6160A74C" w14:textId="77777777" w:rsidR="00CB59C0" w:rsidRPr="00AC4FBC" w:rsidRDefault="00CB59C0" w:rsidP="00CB59C0">
            <w:pPr>
              <w:pStyle w:val="TAC"/>
            </w:pPr>
          </w:p>
        </w:tc>
        <w:tc>
          <w:tcPr>
            <w:tcW w:w="761" w:type="dxa"/>
            <w:shd w:val="clear" w:color="auto" w:fill="auto"/>
            <w:vAlign w:val="center"/>
          </w:tcPr>
          <w:p w14:paraId="53FEF722" w14:textId="77777777" w:rsidR="00CB59C0" w:rsidRPr="00AC4FBC" w:rsidRDefault="00CB59C0" w:rsidP="00CB59C0">
            <w:pPr>
              <w:pStyle w:val="TAC"/>
            </w:pPr>
          </w:p>
        </w:tc>
        <w:tc>
          <w:tcPr>
            <w:tcW w:w="761" w:type="dxa"/>
            <w:shd w:val="clear" w:color="auto" w:fill="auto"/>
            <w:vAlign w:val="center"/>
          </w:tcPr>
          <w:p w14:paraId="775BBC19" w14:textId="77777777" w:rsidR="00CB59C0" w:rsidRPr="00AC4FBC" w:rsidRDefault="00CB59C0" w:rsidP="00CB59C0">
            <w:pPr>
              <w:pStyle w:val="TAC"/>
            </w:pPr>
          </w:p>
        </w:tc>
        <w:tc>
          <w:tcPr>
            <w:tcW w:w="761" w:type="dxa"/>
            <w:shd w:val="clear" w:color="auto" w:fill="auto"/>
            <w:vAlign w:val="center"/>
          </w:tcPr>
          <w:p w14:paraId="154C08BD" w14:textId="77777777" w:rsidR="00CB59C0" w:rsidRPr="00AC4FBC" w:rsidRDefault="00CB59C0" w:rsidP="00CB59C0">
            <w:pPr>
              <w:pStyle w:val="TAC"/>
            </w:pPr>
          </w:p>
        </w:tc>
        <w:tc>
          <w:tcPr>
            <w:tcW w:w="702" w:type="dxa"/>
            <w:vAlign w:val="center"/>
          </w:tcPr>
          <w:p w14:paraId="20F805AA" w14:textId="77777777" w:rsidR="00CB59C0" w:rsidRPr="00AC4FBC" w:rsidRDefault="00CB59C0" w:rsidP="00CB59C0">
            <w:pPr>
              <w:pStyle w:val="TAC"/>
            </w:pPr>
          </w:p>
        </w:tc>
        <w:tc>
          <w:tcPr>
            <w:tcW w:w="765" w:type="dxa"/>
            <w:shd w:val="clear" w:color="auto" w:fill="auto"/>
            <w:vAlign w:val="center"/>
          </w:tcPr>
          <w:p w14:paraId="65FE1DC7" w14:textId="77777777" w:rsidR="00CB59C0" w:rsidRPr="00AC4FBC" w:rsidRDefault="00CB59C0" w:rsidP="00CB59C0">
            <w:pPr>
              <w:pStyle w:val="TAC"/>
            </w:pPr>
          </w:p>
        </w:tc>
      </w:tr>
      <w:tr w:rsidR="00907914" w:rsidRPr="00AC4FBC" w14:paraId="19EC5074" w14:textId="77777777" w:rsidTr="00015202">
        <w:trPr>
          <w:trHeight w:val="285"/>
        </w:trPr>
        <w:tc>
          <w:tcPr>
            <w:tcW w:w="707" w:type="dxa"/>
            <w:tcBorders>
              <w:top w:val="single" w:sz="4" w:space="0" w:color="auto"/>
              <w:left w:val="single" w:sz="4" w:space="0" w:color="auto"/>
              <w:bottom w:val="single" w:sz="4" w:space="0" w:color="auto"/>
              <w:right w:val="single" w:sz="4" w:space="0" w:color="auto"/>
            </w:tcBorders>
            <w:shd w:val="clear" w:color="auto" w:fill="auto"/>
          </w:tcPr>
          <w:p w14:paraId="53995499" w14:textId="77777777" w:rsidR="00015202" w:rsidRPr="00AC4FBC" w:rsidRDefault="00015202" w:rsidP="004554EB">
            <w:pPr>
              <w:pStyle w:val="TAC"/>
              <w:rPr>
                <w:rFonts w:cs="Arial"/>
                <w:szCs w:val="16"/>
                <w:lang w:eastAsia="ja-JP"/>
              </w:rPr>
            </w:pPr>
            <w:r w:rsidRPr="00AC4FBC">
              <w:rPr>
                <w:rFonts w:cs="Arial"/>
                <w:szCs w:val="16"/>
                <w:lang w:eastAsia="ja-JP"/>
              </w:rPr>
              <w:t>n77</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3C4F6280" w14:textId="77777777" w:rsidR="00015202" w:rsidRPr="00AC4FBC" w:rsidRDefault="00015202" w:rsidP="004554EB">
            <w:pPr>
              <w:pStyle w:val="TAC"/>
              <w:rPr>
                <w:rFonts w:cs="Arial"/>
                <w:szCs w:val="16"/>
                <w:lang w:eastAsia="ja-JP"/>
              </w:rPr>
            </w:pPr>
            <w:r w:rsidRPr="00AC4FBC">
              <w:rPr>
                <w:rFonts w:cs="Arial"/>
                <w:szCs w:val="16"/>
                <w:lang w:eastAsia="ja-JP"/>
              </w:rPr>
              <w:t>12</w:t>
            </w:r>
          </w:p>
        </w:tc>
        <w:tc>
          <w:tcPr>
            <w:tcW w:w="758" w:type="dxa"/>
            <w:tcBorders>
              <w:top w:val="single" w:sz="4" w:space="0" w:color="auto"/>
              <w:left w:val="single" w:sz="4" w:space="0" w:color="auto"/>
              <w:bottom w:val="single" w:sz="4" w:space="0" w:color="auto"/>
              <w:right w:val="single" w:sz="4" w:space="0" w:color="auto"/>
            </w:tcBorders>
          </w:tcPr>
          <w:p w14:paraId="4C829813" w14:textId="77777777" w:rsidR="00015202" w:rsidRPr="00AC4FBC" w:rsidRDefault="00015202" w:rsidP="004554EB">
            <w:pPr>
              <w:pStyle w:val="TAC"/>
            </w:pPr>
            <w:r w:rsidRPr="00AC4FBC">
              <w:t>N/A</w:t>
            </w:r>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14:paraId="4910E6FF" w14:textId="77777777" w:rsidR="00015202" w:rsidRPr="00AC4FBC" w:rsidRDefault="00015202" w:rsidP="004554EB">
            <w:pPr>
              <w:pStyle w:val="TAC"/>
            </w:pPr>
            <w:r w:rsidRPr="00AC4FBC">
              <w:t>-65.3</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87A932A" w14:textId="77777777" w:rsidR="00015202" w:rsidRPr="00AC4FBC" w:rsidRDefault="00015202" w:rsidP="004554EB">
            <w:pPr>
              <w:pStyle w:val="TAC"/>
              <w:rPr>
                <w:rFonts w:cs="Arial"/>
                <w:color w:val="000000"/>
                <w:szCs w:val="18"/>
              </w:rPr>
            </w:pPr>
            <w:r w:rsidRPr="00AC4FBC">
              <w:rPr>
                <w:rFonts w:cs="Arial"/>
                <w:color w:val="000000"/>
                <w:szCs w:val="18"/>
              </w:rPr>
              <w:t>-65.3</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16C7386" w14:textId="77777777" w:rsidR="00015202" w:rsidRPr="00AC4FBC" w:rsidRDefault="00015202" w:rsidP="004554EB">
            <w:pPr>
              <w:pStyle w:val="TAC"/>
              <w:rPr>
                <w:rFonts w:cs="Arial"/>
                <w:color w:val="000000"/>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898972C"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0EC555E"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593C90C"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194994A"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CC9941C" w14:textId="77777777" w:rsidR="00015202" w:rsidRPr="00AC4FBC"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C43C30C" w14:textId="77777777" w:rsidR="00015202" w:rsidRPr="00AC4FBC" w:rsidRDefault="00015202" w:rsidP="004554EB">
            <w:pPr>
              <w:pStyle w:val="TAC"/>
            </w:pPr>
          </w:p>
        </w:tc>
        <w:tc>
          <w:tcPr>
            <w:tcW w:w="702" w:type="dxa"/>
            <w:tcBorders>
              <w:top w:val="single" w:sz="4" w:space="0" w:color="auto"/>
              <w:left w:val="single" w:sz="4" w:space="0" w:color="auto"/>
              <w:bottom w:val="single" w:sz="4" w:space="0" w:color="auto"/>
              <w:right w:val="single" w:sz="4" w:space="0" w:color="auto"/>
            </w:tcBorders>
            <w:vAlign w:val="center"/>
          </w:tcPr>
          <w:p w14:paraId="4E9E8B22" w14:textId="77777777" w:rsidR="00015202" w:rsidRPr="00AC4FBC" w:rsidRDefault="00015202" w:rsidP="004554EB">
            <w:pPr>
              <w:pStyle w:val="TAC"/>
            </w:pP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14:paraId="334C8738" w14:textId="77777777" w:rsidR="00015202" w:rsidRPr="00AC4FBC" w:rsidRDefault="00015202" w:rsidP="004554EB">
            <w:pPr>
              <w:pStyle w:val="TAC"/>
            </w:pPr>
          </w:p>
        </w:tc>
      </w:tr>
      <w:tr w:rsidR="00AB2B30" w:rsidRPr="00AC4FBC" w14:paraId="513EC7DA" w14:textId="77777777">
        <w:trPr>
          <w:trHeight w:val="285"/>
        </w:trPr>
        <w:tc>
          <w:tcPr>
            <w:tcW w:w="707" w:type="dxa"/>
            <w:shd w:val="clear" w:color="auto" w:fill="auto"/>
            <w:vAlign w:val="center"/>
          </w:tcPr>
          <w:p w14:paraId="72BAF820" w14:textId="77777777" w:rsidR="00AB2B30" w:rsidRPr="00AC4FBC" w:rsidRDefault="006A7121">
            <w:pPr>
              <w:pStyle w:val="TAC"/>
            </w:pPr>
            <w:r w:rsidRPr="00AC4FBC">
              <w:t>n77</w:t>
            </w:r>
          </w:p>
        </w:tc>
        <w:tc>
          <w:tcPr>
            <w:tcW w:w="705" w:type="dxa"/>
            <w:shd w:val="clear" w:color="auto" w:fill="auto"/>
            <w:vAlign w:val="center"/>
          </w:tcPr>
          <w:p w14:paraId="09CDDFEF" w14:textId="77777777" w:rsidR="00AB2B30" w:rsidRPr="00AC4FBC" w:rsidRDefault="006A7121">
            <w:pPr>
              <w:pStyle w:val="TAC"/>
            </w:pPr>
            <w:r w:rsidRPr="00AC4FBC">
              <w:t>41</w:t>
            </w:r>
            <w:r w:rsidRPr="00AC4FBC">
              <w:rPr>
                <w:vertAlign w:val="superscript"/>
              </w:rPr>
              <w:t>8</w:t>
            </w:r>
          </w:p>
        </w:tc>
        <w:tc>
          <w:tcPr>
            <w:tcW w:w="758" w:type="dxa"/>
          </w:tcPr>
          <w:p w14:paraId="3A14947D" w14:textId="77777777" w:rsidR="00AB2B30" w:rsidRPr="00AC4FBC" w:rsidRDefault="006A7121">
            <w:pPr>
              <w:pStyle w:val="TAC"/>
            </w:pPr>
            <w:r w:rsidRPr="00AC4FBC">
              <w:t>N/A</w:t>
            </w:r>
          </w:p>
        </w:tc>
        <w:tc>
          <w:tcPr>
            <w:tcW w:w="748" w:type="dxa"/>
            <w:shd w:val="clear" w:color="auto" w:fill="auto"/>
            <w:vAlign w:val="center"/>
          </w:tcPr>
          <w:p w14:paraId="42914FE2" w14:textId="17F9D327" w:rsidR="00AB2B30" w:rsidRPr="00AC4FBC" w:rsidRDefault="006A7121">
            <w:pPr>
              <w:pStyle w:val="TAC"/>
            </w:pPr>
            <w:r w:rsidRPr="00AC4FBC">
              <w:t>-86.9</w:t>
            </w:r>
          </w:p>
        </w:tc>
        <w:tc>
          <w:tcPr>
            <w:tcW w:w="761" w:type="dxa"/>
            <w:shd w:val="clear" w:color="auto" w:fill="auto"/>
            <w:vAlign w:val="center"/>
          </w:tcPr>
          <w:p w14:paraId="5BB26E16" w14:textId="66263DBB" w:rsidR="00AB2B30" w:rsidRPr="00AC4FBC" w:rsidRDefault="006A7121">
            <w:pPr>
              <w:pStyle w:val="TAC"/>
            </w:pPr>
            <w:r w:rsidRPr="00AC4FBC">
              <w:t>-83.9</w:t>
            </w:r>
          </w:p>
        </w:tc>
        <w:tc>
          <w:tcPr>
            <w:tcW w:w="761" w:type="dxa"/>
            <w:shd w:val="clear" w:color="auto" w:fill="auto"/>
            <w:vAlign w:val="center"/>
          </w:tcPr>
          <w:p w14:paraId="67362BCA" w14:textId="641B2279" w:rsidR="00AB2B30" w:rsidRPr="00AC4FBC" w:rsidRDefault="006A7121">
            <w:pPr>
              <w:pStyle w:val="TAC"/>
            </w:pPr>
            <w:r w:rsidRPr="00AC4FBC">
              <w:t>-82.1</w:t>
            </w:r>
          </w:p>
        </w:tc>
        <w:tc>
          <w:tcPr>
            <w:tcW w:w="761" w:type="dxa"/>
            <w:shd w:val="clear" w:color="auto" w:fill="auto"/>
            <w:vAlign w:val="center"/>
          </w:tcPr>
          <w:p w14:paraId="243AD082" w14:textId="0006593F" w:rsidR="00AB2B30" w:rsidRPr="00AC4FBC" w:rsidRDefault="006A7121">
            <w:pPr>
              <w:pStyle w:val="TAC"/>
            </w:pPr>
            <w:r w:rsidRPr="00AC4FBC">
              <w:t>-80.9</w:t>
            </w:r>
          </w:p>
        </w:tc>
        <w:tc>
          <w:tcPr>
            <w:tcW w:w="761" w:type="dxa"/>
            <w:shd w:val="clear" w:color="auto" w:fill="auto"/>
            <w:vAlign w:val="center"/>
          </w:tcPr>
          <w:p w14:paraId="7F5DC2D2" w14:textId="77777777" w:rsidR="00AB2B30" w:rsidRPr="00AC4FBC" w:rsidRDefault="006A7121">
            <w:pPr>
              <w:pStyle w:val="TAC"/>
            </w:pPr>
            <w:r w:rsidRPr="00AC4FBC">
              <w:t>N/A</w:t>
            </w:r>
          </w:p>
        </w:tc>
        <w:tc>
          <w:tcPr>
            <w:tcW w:w="761" w:type="dxa"/>
            <w:shd w:val="clear" w:color="auto" w:fill="auto"/>
            <w:vAlign w:val="center"/>
          </w:tcPr>
          <w:p w14:paraId="4B07E9F3" w14:textId="77777777" w:rsidR="00AB2B30" w:rsidRPr="00AC4FBC" w:rsidRDefault="006A7121">
            <w:pPr>
              <w:pStyle w:val="TAC"/>
            </w:pPr>
            <w:r w:rsidRPr="00AC4FBC">
              <w:t>N/A</w:t>
            </w:r>
          </w:p>
        </w:tc>
        <w:tc>
          <w:tcPr>
            <w:tcW w:w="761" w:type="dxa"/>
            <w:shd w:val="clear" w:color="auto" w:fill="auto"/>
            <w:vAlign w:val="center"/>
          </w:tcPr>
          <w:p w14:paraId="09A6EC44" w14:textId="77777777" w:rsidR="00AB2B30" w:rsidRPr="00AC4FBC" w:rsidRDefault="006A7121">
            <w:pPr>
              <w:pStyle w:val="TAC"/>
            </w:pPr>
            <w:r w:rsidRPr="00AC4FBC">
              <w:t>N/A</w:t>
            </w:r>
          </w:p>
        </w:tc>
        <w:tc>
          <w:tcPr>
            <w:tcW w:w="761" w:type="dxa"/>
            <w:shd w:val="clear" w:color="auto" w:fill="auto"/>
            <w:vAlign w:val="center"/>
          </w:tcPr>
          <w:p w14:paraId="63C2B023" w14:textId="77777777" w:rsidR="00AB2B30" w:rsidRPr="00AC4FBC" w:rsidRDefault="006A7121">
            <w:pPr>
              <w:pStyle w:val="TAC"/>
            </w:pPr>
            <w:r w:rsidRPr="00AC4FBC">
              <w:t>N/A</w:t>
            </w:r>
          </w:p>
        </w:tc>
        <w:tc>
          <w:tcPr>
            <w:tcW w:w="761" w:type="dxa"/>
            <w:shd w:val="clear" w:color="auto" w:fill="auto"/>
            <w:vAlign w:val="center"/>
          </w:tcPr>
          <w:p w14:paraId="3EEC1AD6" w14:textId="77777777" w:rsidR="00AB2B30" w:rsidRPr="00AC4FBC" w:rsidRDefault="006A7121">
            <w:pPr>
              <w:pStyle w:val="TAC"/>
            </w:pPr>
            <w:r w:rsidRPr="00AC4FBC">
              <w:t>N/A</w:t>
            </w:r>
          </w:p>
        </w:tc>
        <w:tc>
          <w:tcPr>
            <w:tcW w:w="702" w:type="dxa"/>
            <w:vAlign w:val="center"/>
          </w:tcPr>
          <w:p w14:paraId="02CE61B5" w14:textId="77777777" w:rsidR="00AB2B30" w:rsidRPr="00AC4FBC" w:rsidRDefault="006A7121">
            <w:pPr>
              <w:pStyle w:val="TAC"/>
            </w:pPr>
            <w:r w:rsidRPr="00AC4FBC">
              <w:t>N/A</w:t>
            </w:r>
          </w:p>
        </w:tc>
        <w:tc>
          <w:tcPr>
            <w:tcW w:w="765" w:type="dxa"/>
            <w:shd w:val="clear" w:color="auto" w:fill="auto"/>
            <w:vAlign w:val="center"/>
          </w:tcPr>
          <w:p w14:paraId="428707B0" w14:textId="77777777" w:rsidR="00AB2B30" w:rsidRPr="00AC4FBC" w:rsidRDefault="00AB2B30">
            <w:pPr>
              <w:pStyle w:val="TAC"/>
            </w:pPr>
          </w:p>
        </w:tc>
      </w:tr>
      <w:tr w:rsidR="00357844" w:rsidRPr="00AC4FBC" w14:paraId="7AD3CEDE" w14:textId="77777777" w:rsidTr="004554EB">
        <w:trPr>
          <w:trHeight w:val="285"/>
        </w:trPr>
        <w:tc>
          <w:tcPr>
            <w:tcW w:w="707" w:type="dxa"/>
            <w:shd w:val="clear" w:color="auto" w:fill="auto"/>
          </w:tcPr>
          <w:p w14:paraId="63C60945" w14:textId="77777777" w:rsidR="00357844" w:rsidRPr="00AC4FBC" w:rsidRDefault="00357844" w:rsidP="004554EB">
            <w:pPr>
              <w:pStyle w:val="TAC"/>
              <w:rPr>
                <w:rFonts w:cs="Arial"/>
                <w:szCs w:val="16"/>
                <w:lang w:eastAsia="zh-CN"/>
              </w:rPr>
            </w:pPr>
            <w:r w:rsidRPr="00AC4FBC">
              <w:rPr>
                <w:rFonts w:cs="Arial"/>
                <w:szCs w:val="16"/>
                <w:lang w:eastAsia="zh-CN"/>
              </w:rPr>
              <w:t>n77</w:t>
            </w:r>
          </w:p>
        </w:tc>
        <w:tc>
          <w:tcPr>
            <w:tcW w:w="705" w:type="dxa"/>
            <w:shd w:val="clear" w:color="auto" w:fill="auto"/>
          </w:tcPr>
          <w:p w14:paraId="3F5E8A83" w14:textId="77777777" w:rsidR="00357844" w:rsidRPr="00AC4FBC" w:rsidRDefault="00357844" w:rsidP="004554EB">
            <w:pPr>
              <w:pStyle w:val="TAC"/>
              <w:rPr>
                <w:rFonts w:cs="Arial"/>
                <w:szCs w:val="16"/>
                <w:lang w:eastAsia="zh-CN"/>
              </w:rPr>
            </w:pPr>
            <w:r w:rsidRPr="00AC4FBC">
              <w:rPr>
                <w:rFonts w:cs="Arial"/>
                <w:szCs w:val="16"/>
                <w:lang w:eastAsia="zh-CN"/>
              </w:rPr>
              <w:t>14</w:t>
            </w:r>
          </w:p>
        </w:tc>
        <w:tc>
          <w:tcPr>
            <w:tcW w:w="758" w:type="dxa"/>
          </w:tcPr>
          <w:p w14:paraId="28F49364" w14:textId="77777777" w:rsidR="00357844" w:rsidRPr="00AC4FBC" w:rsidRDefault="00357844" w:rsidP="004554EB">
            <w:pPr>
              <w:pStyle w:val="TAC"/>
              <w:rPr>
                <w:rFonts w:cs="Arial"/>
                <w:szCs w:val="16"/>
                <w:lang w:eastAsia="zh-CN"/>
              </w:rPr>
            </w:pPr>
            <w:r w:rsidRPr="00AC4FBC">
              <w:rPr>
                <w:rFonts w:cs="Arial"/>
                <w:szCs w:val="16"/>
                <w:lang w:eastAsia="zh-CN"/>
              </w:rPr>
              <w:t>N/A</w:t>
            </w:r>
          </w:p>
        </w:tc>
        <w:tc>
          <w:tcPr>
            <w:tcW w:w="748" w:type="dxa"/>
            <w:shd w:val="clear" w:color="auto" w:fill="auto"/>
            <w:vAlign w:val="center"/>
          </w:tcPr>
          <w:p w14:paraId="49C727F6" w14:textId="77777777" w:rsidR="00357844" w:rsidRPr="00AC4FBC" w:rsidRDefault="00357844" w:rsidP="004554EB">
            <w:pPr>
              <w:pStyle w:val="TAC"/>
              <w:rPr>
                <w:rFonts w:cs="Arial"/>
                <w:szCs w:val="16"/>
                <w:lang w:eastAsia="zh-CN"/>
              </w:rPr>
            </w:pPr>
            <w:r w:rsidRPr="00AC4FBC">
              <w:rPr>
                <w:rFonts w:cs="Arial"/>
                <w:szCs w:val="16"/>
                <w:lang w:eastAsia="zh-CN"/>
              </w:rPr>
              <w:t>-65.3</w:t>
            </w:r>
          </w:p>
        </w:tc>
        <w:tc>
          <w:tcPr>
            <w:tcW w:w="761" w:type="dxa"/>
            <w:shd w:val="clear" w:color="auto" w:fill="auto"/>
            <w:vAlign w:val="center"/>
          </w:tcPr>
          <w:p w14:paraId="7854F0E4" w14:textId="77777777" w:rsidR="00357844" w:rsidRPr="00AC4FBC" w:rsidRDefault="00357844" w:rsidP="004554EB">
            <w:pPr>
              <w:pStyle w:val="TAC"/>
              <w:rPr>
                <w:rFonts w:cs="Arial"/>
                <w:szCs w:val="16"/>
                <w:lang w:eastAsia="zh-CN"/>
              </w:rPr>
            </w:pPr>
            <w:r w:rsidRPr="00AC4FBC">
              <w:rPr>
                <w:rFonts w:cs="Arial"/>
                <w:szCs w:val="16"/>
                <w:lang w:eastAsia="zh-CN"/>
              </w:rPr>
              <w:t>-65.3</w:t>
            </w:r>
          </w:p>
        </w:tc>
        <w:tc>
          <w:tcPr>
            <w:tcW w:w="761" w:type="dxa"/>
            <w:shd w:val="clear" w:color="auto" w:fill="auto"/>
            <w:vAlign w:val="center"/>
          </w:tcPr>
          <w:p w14:paraId="6DAA4393" w14:textId="77777777" w:rsidR="00357844" w:rsidRPr="00AC4FBC" w:rsidRDefault="00357844" w:rsidP="004554EB">
            <w:pPr>
              <w:pStyle w:val="TAC"/>
              <w:jc w:val="left"/>
              <w:rPr>
                <w:rFonts w:cs="Arial"/>
                <w:color w:val="000000"/>
                <w:szCs w:val="18"/>
              </w:rPr>
            </w:pPr>
          </w:p>
        </w:tc>
        <w:tc>
          <w:tcPr>
            <w:tcW w:w="761" w:type="dxa"/>
            <w:shd w:val="clear" w:color="auto" w:fill="auto"/>
            <w:vAlign w:val="center"/>
          </w:tcPr>
          <w:p w14:paraId="37EF5C35" w14:textId="77777777" w:rsidR="00357844" w:rsidRPr="00AC4FBC" w:rsidRDefault="00357844" w:rsidP="004554EB">
            <w:pPr>
              <w:pStyle w:val="TAC"/>
              <w:jc w:val="left"/>
            </w:pPr>
          </w:p>
        </w:tc>
        <w:tc>
          <w:tcPr>
            <w:tcW w:w="761" w:type="dxa"/>
            <w:shd w:val="clear" w:color="auto" w:fill="auto"/>
            <w:vAlign w:val="center"/>
          </w:tcPr>
          <w:p w14:paraId="74B13631" w14:textId="77777777" w:rsidR="00357844" w:rsidRPr="00AC4FBC" w:rsidRDefault="00357844" w:rsidP="004554EB">
            <w:pPr>
              <w:pStyle w:val="TAC"/>
              <w:jc w:val="left"/>
            </w:pPr>
          </w:p>
        </w:tc>
        <w:tc>
          <w:tcPr>
            <w:tcW w:w="761" w:type="dxa"/>
            <w:shd w:val="clear" w:color="auto" w:fill="auto"/>
            <w:vAlign w:val="center"/>
          </w:tcPr>
          <w:p w14:paraId="4D78E6F1" w14:textId="77777777" w:rsidR="00357844" w:rsidRPr="00AC4FBC" w:rsidRDefault="00357844" w:rsidP="004554EB">
            <w:pPr>
              <w:pStyle w:val="TAC"/>
              <w:jc w:val="left"/>
            </w:pPr>
          </w:p>
        </w:tc>
        <w:tc>
          <w:tcPr>
            <w:tcW w:w="761" w:type="dxa"/>
            <w:shd w:val="clear" w:color="auto" w:fill="auto"/>
            <w:vAlign w:val="center"/>
          </w:tcPr>
          <w:p w14:paraId="3240902E" w14:textId="77777777" w:rsidR="00357844" w:rsidRPr="00AC4FBC" w:rsidRDefault="00357844" w:rsidP="004554EB">
            <w:pPr>
              <w:pStyle w:val="TAC"/>
              <w:jc w:val="left"/>
            </w:pPr>
          </w:p>
        </w:tc>
        <w:tc>
          <w:tcPr>
            <w:tcW w:w="761" w:type="dxa"/>
            <w:shd w:val="clear" w:color="auto" w:fill="auto"/>
            <w:vAlign w:val="center"/>
          </w:tcPr>
          <w:p w14:paraId="71E80C60" w14:textId="77777777" w:rsidR="00357844" w:rsidRPr="00AC4FBC" w:rsidRDefault="00357844" w:rsidP="004554EB">
            <w:pPr>
              <w:pStyle w:val="TAC"/>
              <w:jc w:val="left"/>
            </w:pPr>
          </w:p>
        </w:tc>
        <w:tc>
          <w:tcPr>
            <w:tcW w:w="761" w:type="dxa"/>
            <w:shd w:val="clear" w:color="auto" w:fill="auto"/>
            <w:vAlign w:val="center"/>
          </w:tcPr>
          <w:p w14:paraId="6E2FACA4" w14:textId="77777777" w:rsidR="00357844" w:rsidRPr="00AC4FBC" w:rsidRDefault="00357844" w:rsidP="004554EB">
            <w:pPr>
              <w:pStyle w:val="TAC"/>
              <w:jc w:val="left"/>
            </w:pPr>
          </w:p>
        </w:tc>
        <w:tc>
          <w:tcPr>
            <w:tcW w:w="702" w:type="dxa"/>
            <w:vAlign w:val="center"/>
          </w:tcPr>
          <w:p w14:paraId="35FF13D4" w14:textId="77777777" w:rsidR="00357844" w:rsidRPr="00AC4FBC" w:rsidRDefault="00357844" w:rsidP="004554EB">
            <w:pPr>
              <w:pStyle w:val="TAC"/>
              <w:jc w:val="left"/>
            </w:pPr>
          </w:p>
        </w:tc>
        <w:tc>
          <w:tcPr>
            <w:tcW w:w="765" w:type="dxa"/>
            <w:shd w:val="clear" w:color="auto" w:fill="auto"/>
            <w:vAlign w:val="center"/>
          </w:tcPr>
          <w:p w14:paraId="15A8766C" w14:textId="77777777" w:rsidR="00357844" w:rsidRPr="00AC4FBC" w:rsidRDefault="00357844" w:rsidP="004554EB">
            <w:pPr>
              <w:pStyle w:val="TAC"/>
              <w:jc w:val="left"/>
            </w:pPr>
          </w:p>
        </w:tc>
      </w:tr>
      <w:tr w:rsidR="00AB2B30" w:rsidRPr="00AC4FBC" w14:paraId="67AFBE90" w14:textId="77777777">
        <w:trPr>
          <w:trHeight w:val="285"/>
        </w:trPr>
        <w:tc>
          <w:tcPr>
            <w:tcW w:w="707" w:type="dxa"/>
            <w:shd w:val="clear" w:color="auto" w:fill="auto"/>
            <w:vAlign w:val="center"/>
          </w:tcPr>
          <w:p w14:paraId="7085C9AA" w14:textId="77777777" w:rsidR="00AB2B30" w:rsidRPr="00AC4FBC" w:rsidRDefault="006A7121">
            <w:pPr>
              <w:pStyle w:val="TAC"/>
            </w:pPr>
            <w:r w:rsidRPr="00AC4FBC">
              <w:t>n77</w:t>
            </w:r>
          </w:p>
        </w:tc>
        <w:tc>
          <w:tcPr>
            <w:tcW w:w="705" w:type="dxa"/>
            <w:shd w:val="clear" w:color="auto" w:fill="auto"/>
            <w:vAlign w:val="center"/>
          </w:tcPr>
          <w:p w14:paraId="579665EF" w14:textId="77777777" w:rsidR="00AB2B30" w:rsidRPr="00AC4FBC" w:rsidRDefault="006A7121">
            <w:pPr>
              <w:pStyle w:val="TAC"/>
            </w:pPr>
            <w:r w:rsidRPr="00AC4FBC">
              <w:t>28</w:t>
            </w:r>
            <w:r w:rsidRPr="00AC4FBC">
              <w:rPr>
                <w:vertAlign w:val="superscript"/>
              </w:rPr>
              <w:t>2</w:t>
            </w:r>
          </w:p>
        </w:tc>
        <w:tc>
          <w:tcPr>
            <w:tcW w:w="758" w:type="dxa"/>
          </w:tcPr>
          <w:p w14:paraId="3FD1604F" w14:textId="77777777" w:rsidR="00AB2B30" w:rsidRPr="00AC4FBC" w:rsidRDefault="006A7121">
            <w:pPr>
              <w:pStyle w:val="TAC"/>
            </w:pPr>
            <w:r w:rsidRPr="00AC4FBC">
              <w:t>N/A</w:t>
            </w:r>
          </w:p>
        </w:tc>
        <w:tc>
          <w:tcPr>
            <w:tcW w:w="748" w:type="dxa"/>
            <w:shd w:val="clear" w:color="auto" w:fill="auto"/>
            <w:vAlign w:val="center"/>
          </w:tcPr>
          <w:p w14:paraId="5E689269" w14:textId="0E9A7ED6" w:rsidR="00AB2B30" w:rsidRPr="00AC4FBC" w:rsidRDefault="006A7121">
            <w:pPr>
              <w:pStyle w:val="TAC"/>
            </w:pPr>
            <w:r w:rsidRPr="00AC4FBC">
              <w:t>-69.8</w:t>
            </w:r>
          </w:p>
        </w:tc>
        <w:tc>
          <w:tcPr>
            <w:tcW w:w="761" w:type="dxa"/>
            <w:shd w:val="clear" w:color="auto" w:fill="auto"/>
            <w:vAlign w:val="center"/>
          </w:tcPr>
          <w:p w14:paraId="6CC5AC92" w14:textId="58008D04" w:rsidR="00AB2B30" w:rsidRPr="00AC4FBC" w:rsidRDefault="006A7121">
            <w:pPr>
              <w:pStyle w:val="TAC"/>
            </w:pPr>
            <w:r w:rsidRPr="00AC4FBC">
              <w:t>-69.8</w:t>
            </w:r>
          </w:p>
        </w:tc>
        <w:tc>
          <w:tcPr>
            <w:tcW w:w="761" w:type="dxa"/>
            <w:shd w:val="clear" w:color="auto" w:fill="auto"/>
            <w:vAlign w:val="center"/>
          </w:tcPr>
          <w:p w14:paraId="767A427D" w14:textId="282EBF92" w:rsidR="00AB2B30" w:rsidRPr="00AC4FBC" w:rsidRDefault="006A7121">
            <w:pPr>
              <w:pStyle w:val="TAC"/>
            </w:pPr>
            <w:r w:rsidRPr="00AC4FBC">
              <w:t>-69.8</w:t>
            </w:r>
          </w:p>
        </w:tc>
        <w:tc>
          <w:tcPr>
            <w:tcW w:w="761" w:type="dxa"/>
            <w:shd w:val="clear" w:color="auto" w:fill="auto"/>
            <w:vAlign w:val="center"/>
          </w:tcPr>
          <w:p w14:paraId="4B55B384" w14:textId="247801A2" w:rsidR="00AB2B30" w:rsidRPr="00AC4FBC" w:rsidRDefault="006A7121">
            <w:pPr>
              <w:pStyle w:val="TAC"/>
            </w:pPr>
            <w:r w:rsidRPr="00AC4FBC">
              <w:t>-68.3</w:t>
            </w:r>
          </w:p>
        </w:tc>
        <w:tc>
          <w:tcPr>
            <w:tcW w:w="761" w:type="dxa"/>
            <w:shd w:val="clear" w:color="auto" w:fill="auto"/>
            <w:vAlign w:val="center"/>
          </w:tcPr>
          <w:p w14:paraId="31D49D67" w14:textId="77777777" w:rsidR="00AB2B30" w:rsidRPr="00AC4FBC" w:rsidRDefault="00AB2B30">
            <w:pPr>
              <w:pStyle w:val="TAC"/>
            </w:pPr>
          </w:p>
        </w:tc>
        <w:tc>
          <w:tcPr>
            <w:tcW w:w="761" w:type="dxa"/>
            <w:shd w:val="clear" w:color="auto" w:fill="auto"/>
            <w:vAlign w:val="center"/>
          </w:tcPr>
          <w:p w14:paraId="44A75913" w14:textId="77777777" w:rsidR="00AB2B30" w:rsidRPr="00AC4FBC" w:rsidRDefault="00AB2B30">
            <w:pPr>
              <w:pStyle w:val="TAC"/>
            </w:pPr>
          </w:p>
        </w:tc>
        <w:tc>
          <w:tcPr>
            <w:tcW w:w="761" w:type="dxa"/>
            <w:shd w:val="clear" w:color="auto" w:fill="auto"/>
            <w:vAlign w:val="center"/>
          </w:tcPr>
          <w:p w14:paraId="631113E1" w14:textId="77777777" w:rsidR="00AB2B30" w:rsidRPr="00AC4FBC" w:rsidRDefault="00AB2B30">
            <w:pPr>
              <w:pStyle w:val="TAC"/>
            </w:pPr>
          </w:p>
        </w:tc>
        <w:tc>
          <w:tcPr>
            <w:tcW w:w="761" w:type="dxa"/>
            <w:shd w:val="clear" w:color="auto" w:fill="auto"/>
            <w:vAlign w:val="center"/>
          </w:tcPr>
          <w:p w14:paraId="213480BF" w14:textId="77777777" w:rsidR="00AB2B30" w:rsidRPr="00AC4FBC" w:rsidRDefault="00AB2B30">
            <w:pPr>
              <w:pStyle w:val="TAC"/>
            </w:pPr>
          </w:p>
        </w:tc>
        <w:tc>
          <w:tcPr>
            <w:tcW w:w="761" w:type="dxa"/>
            <w:shd w:val="clear" w:color="auto" w:fill="auto"/>
            <w:vAlign w:val="center"/>
          </w:tcPr>
          <w:p w14:paraId="763BE957" w14:textId="77777777" w:rsidR="00AB2B30" w:rsidRPr="00AC4FBC" w:rsidRDefault="00AB2B30">
            <w:pPr>
              <w:pStyle w:val="TAC"/>
            </w:pPr>
          </w:p>
        </w:tc>
        <w:tc>
          <w:tcPr>
            <w:tcW w:w="702" w:type="dxa"/>
            <w:vAlign w:val="center"/>
          </w:tcPr>
          <w:p w14:paraId="73739328" w14:textId="77777777" w:rsidR="00AB2B30" w:rsidRPr="00AC4FBC" w:rsidRDefault="00AB2B30">
            <w:pPr>
              <w:pStyle w:val="TAC"/>
            </w:pPr>
          </w:p>
        </w:tc>
        <w:tc>
          <w:tcPr>
            <w:tcW w:w="765" w:type="dxa"/>
            <w:shd w:val="clear" w:color="auto" w:fill="auto"/>
            <w:vAlign w:val="center"/>
          </w:tcPr>
          <w:p w14:paraId="33E15CBE" w14:textId="77777777" w:rsidR="00AB2B30" w:rsidRPr="00AC4FBC" w:rsidRDefault="00AB2B30">
            <w:pPr>
              <w:pStyle w:val="TAC"/>
            </w:pPr>
          </w:p>
        </w:tc>
      </w:tr>
      <w:tr w:rsidR="0005484C" w:rsidRPr="00AC4FBC" w14:paraId="5E22E09F" w14:textId="77777777" w:rsidTr="00F95311">
        <w:trPr>
          <w:trHeight w:val="285"/>
        </w:trPr>
        <w:tc>
          <w:tcPr>
            <w:tcW w:w="707" w:type="dxa"/>
            <w:vMerge w:val="restart"/>
            <w:shd w:val="clear" w:color="auto" w:fill="auto"/>
            <w:vAlign w:val="center"/>
          </w:tcPr>
          <w:p w14:paraId="7DF616F6" w14:textId="77777777" w:rsidR="0005484C" w:rsidRPr="00AC4FBC" w:rsidRDefault="0005484C" w:rsidP="00F95311">
            <w:pPr>
              <w:pStyle w:val="TAC"/>
            </w:pPr>
            <w:r w:rsidRPr="00AC4FBC">
              <w:t>n78</w:t>
            </w:r>
          </w:p>
        </w:tc>
        <w:tc>
          <w:tcPr>
            <w:tcW w:w="705" w:type="dxa"/>
            <w:vMerge w:val="restart"/>
            <w:shd w:val="clear" w:color="auto" w:fill="auto"/>
            <w:vAlign w:val="center"/>
          </w:tcPr>
          <w:p w14:paraId="64DBCD68" w14:textId="77777777" w:rsidR="0005484C" w:rsidRPr="00AC4FBC" w:rsidRDefault="0005484C" w:rsidP="00F95311">
            <w:pPr>
              <w:pStyle w:val="TAC"/>
            </w:pPr>
            <w:r w:rsidRPr="00AC4FBC">
              <w:t>3</w:t>
            </w:r>
          </w:p>
        </w:tc>
        <w:tc>
          <w:tcPr>
            <w:tcW w:w="758" w:type="dxa"/>
            <w:vMerge w:val="restart"/>
            <w:vAlign w:val="center"/>
          </w:tcPr>
          <w:p w14:paraId="5F63FA4D" w14:textId="77777777" w:rsidR="0005484C" w:rsidRPr="00AC4FBC" w:rsidRDefault="0005484C" w:rsidP="00F95311">
            <w:pPr>
              <w:pStyle w:val="TAC"/>
            </w:pPr>
            <w:r w:rsidRPr="00AC4FBC">
              <w:t>N/A</w:t>
            </w:r>
          </w:p>
        </w:tc>
        <w:tc>
          <w:tcPr>
            <w:tcW w:w="748" w:type="dxa"/>
            <w:shd w:val="clear" w:color="auto" w:fill="auto"/>
            <w:vAlign w:val="center"/>
          </w:tcPr>
          <w:p w14:paraId="19864EEA" w14:textId="77777777" w:rsidR="0005484C" w:rsidRPr="00AC4FBC" w:rsidRDefault="0005484C" w:rsidP="00F95311">
            <w:pPr>
              <w:pStyle w:val="TAC"/>
              <w:rPr>
                <w:rFonts w:cs="Arial"/>
                <w:szCs w:val="18"/>
                <w:lang w:eastAsia="zh-CN"/>
              </w:rPr>
            </w:pPr>
            <w:r w:rsidRPr="00AC4FBC">
              <w:rPr>
                <w:rFonts w:cs="Arial"/>
                <w:szCs w:val="18"/>
                <w:lang w:eastAsia="zh-CN"/>
              </w:rPr>
              <w:t>-</w:t>
            </w:r>
            <w:r w:rsidRPr="00AC4FBC">
              <w:rPr>
                <w:rFonts w:cs="Arial"/>
                <w:szCs w:val="18"/>
              </w:rPr>
              <w:t>90.6</w:t>
            </w:r>
          </w:p>
        </w:tc>
        <w:tc>
          <w:tcPr>
            <w:tcW w:w="761" w:type="dxa"/>
            <w:shd w:val="clear" w:color="auto" w:fill="auto"/>
            <w:vAlign w:val="center"/>
          </w:tcPr>
          <w:p w14:paraId="508E32E9" w14:textId="77777777" w:rsidR="0005484C" w:rsidRPr="00AC4FBC" w:rsidRDefault="0005484C" w:rsidP="00F95311">
            <w:pPr>
              <w:pStyle w:val="TAC"/>
              <w:rPr>
                <w:rFonts w:cs="Arial"/>
                <w:szCs w:val="18"/>
                <w:lang w:eastAsia="zh-CN"/>
              </w:rPr>
            </w:pPr>
            <w:r w:rsidRPr="00AC4FBC">
              <w:rPr>
                <w:rFonts w:cs="Arial"/>
                <w:szCs w:val="18"/>
                <w:lang w:eastAsia="zh-CN"/>
              </w:rPr>
              <w:t>-</w:t>
            </w:r>
            <w:r w:rsidRPr="00AC4FBC">
              <w:rPr>
                <w:rFonts w:cs="Arial"/>
                <w:szCs w:val="18"/>
              </w:rPr>
              <w:t>89.3</w:t>
            </w:r>
          </w:p>
        </w:tc>
        <w:tc>
          <w:tcPr>
            <w:tcW w:w="761" w:type="dxa"/>
            <w:shd w:val="clear" w:color="auto" w:fill="auto"/>
            <w:vAlign w:val="center"/>
          </w:tcPr>
          <w:p w14:paraId="7A43EE8E" w14:textId="77777777" w:rsidR="0005484C" w:rsidRPr="00AC4FBC" w:rsidRDefault="0005484C" w:rsidP="00F95311">
            <w:pPr>
              <w:pStyle w:val="TAC"/>
              <w:rPr>
                <w:rFonts w:cs="Arial"/>
                <w:szCs w:val="18"/>
                <w:lang w:eastAsia="zh-CN"/>
              </w:rPr>
            </w:pPr>
            <w:r w:rsidRPr="00AC4FBC">
              <w:rPr>
                <w:rFonts w:cs="Arial"/>
                <w:szCs w:val="18"/>
                <w:lang w:eastAsia="zh-CN"/>
              </w:rPr>
              <w:t>-</w:t>
            </w:r>
            <w:r w:rsidRPr="00AC4FBC">
              <w:rPr>
                <w:rFonts w:cs="Arial"/>
                <w:szCs w:val="18"/>
              </w:rPr>
              <w:t>88.5</w:t>
            </w:r>
          </w:p>
        </w:tc>
        <w:tc>
          <w:tcPr>
            <w:tcW w:w="761" w:type="dxa"/>
            <w:shd w:val="clear" w:color="auto" w:fill="auto"/>
            <w:vAlign w:val="center"/>
          </w:tcPr>
          <w:p w14:paraId="1B23BC98" w14:textId="77777777" w:rsidR="0005484C" w:rsidRPr="00AC4FBC" w:rsidRDefault="0005484C" w:rsidP="00F95311">
            <w:pPr>
              <w:pStyle w:val="TAC"/>
              <w:rPr>
                <w:rFonts w:cs="Arial"/>
                <w:szCs w:val="18"/>
                <w:lang w:eastAsia="zh-CN"/>
              </w:rPr>
            </w:pPr>
            <w:r w:rsidRPr="00AC4FBC">
              <w:rPr>
                <w:rFonts w:cs="Arial"/>
                <w:szCs w:val="18"/>
                <w:lang w:eastAsia="zh-CN"/>
              </w:rPr>
              <w:t>-87.6</w:t>
            </w:r>
          </w:p>
        </w:tc>
        <w:tc>
          <w:tcPr>
            <w:tcW w:w="761" w:type="dxa"/>
            <w:shd w:val="clear" w:color="auto" w:fill="auto"/>
            <w:vAlign w:val="center"/>
          </w:tcPr>
          <w:p w14:paraId="4506C233" w14:textId="77777777" w:rsidR="0005484C" w:rsidRPr="00AC4FBC" w:rsidRDefault="0005484C" w:rsidP="00F95311">
            <w:pPr>
              <w:pStyle w:val="TAC"/>
            </w:pPr>
          </w:p>
        </w:tc>
        <w:tc>
          <w:tcPr>
            <w:tcW w:w="761" w:type="dxa"/>
            <w:shd w:val="clear" w:color="auto" w:fill="auto"/>
            <w:vAlign w:val="center"/>
          </w:tcPr>
          <w:p w14:paraId="2F54F419" w14:textId="77777777" w:rsidR="0005484C" w:rsidRPr="00AC4FBC" w:rsidRDefault="0005484C" w:rsidP="00F95311">
            <w:pPr>
              <w:pStyle w:val="TAC"/>
            </w:pPr>
          </w:p>
        </w:tc>
        <w:tc>
          <w:tcPr>
            <w:tcW w:w="761" w:type="dxa"/>
            <w:shd w:val="clear" w:color="auto" w:fill="auto"/>
            <w:vAlign w:val="center"/>
          </w:tcPr>
          <w:p w14:paraId="69252731" w14:textId="77777777" w:rsidR="0005484C" w:rsidRPr="00AC4FBC" w:rsidRDefault="0005484C" w:rsidP="00F95311">
            <w:pPr>
              <w:pStyle w:val="TAC"/>
            </w:pPr>
          </w:p>
        </w:tc>
        <w:tc>
          <w:tcPr>
            <w:tcW w:w="761" w:type="dxa"/>
            <w:shd w:val="clear" w:color="auto" w:fill="auto"/>
            <w:vAlign w:val="center"/>
          </w:tcPr>
          <w:p w14:paraId="515D60E9" w14:textId="77777777" w:rsidR="0005484C" w:rsidRPr="00AC4FBC" w:rsidRDefault="0005484C" w:rsidP="00F95311">
            <w:pPr>
              <w:pStyle w:val="TAC"/>
            </w:pPr>
          </w:p>
        </w:tc>
        <w:tc>
          <w:tcPr>
            <w:tcW w:w="761" w:type="dxa"/>
            <w:shd w:val="clear" w:color="auto" w:fill="auto"/>
            <w:vAlign w:val="center"/>
          </w:tcPr>
          <w:p w14:paraId="065BA9E2" w14:textId="77777777" w:rsidR="0005484C" w:rsidRPr="00AC4FBC" w:rsidRDefault="0005484C" w:rsidP="00F95311">
            <w:pPr>
              <w:pStyle w:val="TAC"/>
            </w:pPr>
          </w:p>
        </w:tc>
        <w:tc>
          <w:tcPr>
            <w:tcW w:w="702" w:type="dxa"/>
            <w:vAlign w:val="center"/>
          </w:tcPr>
          <w:p w14:paraId="0590F169" w14:textId="77777777" w:rsidR="0005484C" w:rsidRPr="00AC4FBC" w:rsidRDefault="0005484C" w:rsidP="00F95311">
            <w:pPr>
              <w:pStyle w:val="TAC"/>
            </w:pPr>
          </w:p>
        </w:tc>
        <w:tc>
          <w:tcPr>
            <w:tcW w:w="765" w:type="dxa"/>
            <w:shd w:val="clear" w:color="auto" w:fill="auto"/>
            <w:vAlign w:val="center"/>
          </w:tcPr>
          <w:p w14:paraId="248A065D" w14:textId="77777777" w:rsidR="0005484C" w:rsidRPr="00AC4FBC" w:rsidRDefault="0005484C" w:rsidP="00F95311">
            <w:pPr>
              <w:pStyle w:val="TAC"/>
            </w:pPr>
          </w:p>
        </w:tc>
      </w:tr>
      <w:tr w:rsidR="0005484C" w:rsidRPr="00AC4FBC" w14:paraId="4D2678D4" w14:textId="77777777" w:rsidTr="00F95311">
        <w:trPr>
          <w:trHeight w:val="285"/>
        </w:trPr>
        <w:tc>
          <w:tcPr>
            <w:tcW w:w="707" w:type="dxa"/>
            <w:vMerge/>
            <w:shd w:val="clear" w:color="auto" w:fill="auto"/>
            <w:vAlign w:val="center"/>
          </w:tcPr>
          <w:p w14:paraId="7B100E7F" w14:textId="77777777" w:rsidR="0005484C" w:rsidRPr="00AC4FBC" w:rsidRDefault="0005484C" w:rsidP="00F95311">
            <w:pPr>
              <w:pStyle w:val="TAC"/>
            </w:pPr>
          </w:p>
        </w:tc>
        <w:tc>
          <w:tcPr>
            <w:tcW w:w="705" w:type="dxa"/>
            <w:vMerge/>
            <w:shd w:val="clear" w:color="auto" w:fill="auto"/>
            <w:vAlign w:val="center"/>
          </w:tcPr>
          <w:p w14:paraId="32091D11" w14:textId="77777777" w:rsidR="0005484C" w:rsidRPr="00AC4FBC" w:rsidRDefault="0005484C" w:rsidP="00F95311">
            <w:pPr>
              <w:pStyle w:val="TAC"/>
            </w:pPr>
          </w:p>
        </w:tc>
        <w:tc>
          <w:tcPr>
            <w:tcW w:w="758" w:type="dxa"/>
            <w:vMerge/>
            <w:vAlign w:val="center"/>
          </w:tcPr>
          <w:p w14:paraId="22ACE3A1" w14:textId="77777777" w:rsidR="0005484C" w:rsidRPr="00AC4FBC" w:rsidRDefault="0005484C" w:rsidP="00F95311">
            <w:pPr>
              <w:pStyle w:val="TAC"/>
            </w:pPr>
          </w:p>
        </w:tc>
        <w:tc>
          <w:tcPr>
            <w:tcW w:w="748" w:type="dxa"/>
            <w:shd w:val="clear" w:color="auto" w:fill="auto"/>
            <w:vAlign w:val="center"/>
          </w:tcPr>
          <w:p w14:paraId="5DA551C8" w14:textId="77777777" w:rsidR="0005484C" w:rsidRPr="00AC4FBC" w:rsidRDefault="0005484C" w:rsidP="00F95311">
            <w:pPr>
              <w:pStyle w:val="TAC"/>
              <w:rPr>
                <w:rFonts w:cs="Arial"/>
                <w:szCs w:val="18"/>
              </w:rPr>
            </w:pPr>
            <w:r w:rsidRPr="00AC4FBC">
              <w:rPr>
                <w:rFonts w:cs="Arial"/>
                <w:szCs w:val="18"/>
              </w:rPr>
              <w:t>-93.3</w:t>
            </w:r>
            <w:r w:rsidRPr="00AC4FBC">
              <w:rPr>
                <w:rFonts w:cs="Arial"/>
                <w:szCs w:val="18"/>
                <w:vertAlign w:val="superscript"/>
              </w:rPr>
              <w:t>10</w:t>
            </w:r>
          </w:p>
        </w:tc>
        <w:tc>
          <w:tcPr>
            <w:tcW w:w="761" w:type="dxa"/>
            <w:shd w:val="clear" w:color="auto" w:fill="auto"/>
            <w:vAlign w:val="center"/>
          </w:tcPr>
          <w:p w14:paraId="2A3F4BA3" w14:textId="77777777" w:rsidR="0005484C" w:rsidRPr="00AC4FBC" w:rsidRDefault="0005484C" w:rsidP="00F95311">
            <w:pPr>
              <w:pStyle w:val="TAC"/>
              <w:rPr>
                <w:rFonts w:cs="Arial"/>
                <w:szCs w:val="18"/>
              </w:rPr>
            </w:pPr>
            <w:r w:rsidRPr="00AC4FBC">
              <w:rPr>
                <w:rFonts w:cs="Arial"/>
                <w:szCs w:val="18"/>
              </w:rPr>
              <w:t>-92.0</w:t>
            </w:r>
            <w:r w:rsidRPr="00AC4FBC">
              <w:rPr>
                <w:rFonts w:cs="Arial"/>
                <w:szCs w:val="18"/>
                <w:vertAlign w:val="superscript"/>
              </w:rPr>
              <w:t>10</w:t>
            </w:r>
          </w:p>
        </w:tc>
        <w:tc>
          <w:tcPr>
            <w:tcW w:w="761" w:type="dxa"/>
            <w:shd w:val="clear" w:color="auto" w:fill="auto"/>
            <w:vAlign w:val="center"/>
          </w:tcPr>
          <w:p w14:paraId="594567DB" w14:textId="77777777" w:rsidR="0005484C" w:rsidRPr="00AC4FBC" w:rsidRDefault="0005484C" w:rsidP="00F95311">
            <w:pPr>
              <w:pStyle w:val="TAC"/>
              <w:rPr>
                <w:rFonts w:cs="Arial"/>
                <w:szCs w:val="18"/>
              </w:rPr>
            </w:pPr>
            <w:r w:rsidRPr="00AC4FBC">
              <w:rPr>
                <w:rFonts w:cs="Arial"/>
                <w:szCs w:val="18"/>
              </w:rPr>
              <w:t>-91.2</w:t>
            </w:r>
            <w:r w:rsidRPr="00AC4FBC">
              <w:rPr>
                <w:rFonts w:cs="Arial"/>
                <w:szCs w:val="18"/>
                <w:vertAlign w:val="superscript"/>
              </w:rPr>
              <w:t>10</w:t>
            </w:r>
          </w:p>
        </w:tc>
        <w:tc>
          <w:tcPr>
            <w:tcW w:w="761" w:type="dxa"/>
            <w:shd w:val="clear" w:color="auto" w:fill="auto"/>
            <w:vAlign w:val="center"/>
          </w:tcPr>
          <w:p w14:paraId="56AE2CE0" w14:textId="77777777" w:rsidR="0005484C" w:rsidRPr="00AC4FBC" w:rsidRDefault="0005484C" w:rsidP="00F95311">
            <w:pPr>
              <w:pStyle w:val="TAC"/>
              <w:rPr>
                <w:rFonts w:cs="Arial"/>
                <w:szCs w:val="18"/>
              </w:rPr>
            </w:pPr>
            <w:r w:rsidRPr="00AC4FBC">
              <w:rPr>
                <w:rFonts w:cs="Arial"/>
                <w:szCs w:val="18"/>
              </w:rPr>
              <w:t>-90.3</w:t>
            </w:r>
            <w:r w:rsidRPr="00AC4FBC">
              <w:rPr>
                <w:rFonts w:cs="Arial"/>
                <w:szCs w:val="18"/>
                <w:vertAlign w:val="superscript"/>
              </w:rPr>
              <w:t>10</w:t>
            </w:r>
          </w:p>
        </w:tc>
        <w:tc>
          <w:tcPr>
            <w:tcW w:w="761" w:type="dxa"/>
            <w:shd w:val="clear" w:color="auto" w:fill="auto"/>
            <w:vAlign w:val="center"/>
          </w:tcPr>
          <w:p w14:paraId="72FC71ED" w14:textId="77777777" w:rsidR="0005484C" w:rsidRPr="00AC4FBC" w:rsidRDefault="0005484C" w:rsidP="00F95311">
            <w:pPr>
              <w:pStyle w:val="TAC"/>
            </w:pPr>
          </w:p>
        </w:tc>
        <w:tc>
          <w:tcPr>
            <w:tcW w:w="761" w:type="dxa"/>
            <w:shd w:val="clear" w:color="auto" w:fill="auto"/>
            <w:vAlign w:val="center"/>
          </w:tcPr>
          <w:p w14:paraId="59AB8828" w14:textId="77777777" w:rsidR="0005484C" w:rsidRPr="00AC4FBC" w:rsidRDefault="0005484C" w:rsidP="00F95311">
            <w:pPr>
              <w:pStyle w:val="TAC"/>
            </w:pPr>
          </w:p>
        </w:tc>
        <w:tc>
          <w:tcPr>
            <w:tcW w:w="761" w:type="dxa"/>
            <w:shd w:val="clear" w:color="auto" w:fill="auto"/>
            <w:vAlign w:val="center"/>
          </w:tcPr>
          <w:p w14:paraId="24935880" w14:textId="77777777" w:rsidR="0005484C" w:rsidRPr="00AC4FBC" w:rsidRDefault="0005484C" w:rsidP="00F95311">
            <w:pPr>
              <w:pStyle w:val="TAC"/>
            </w:pPr>
          </w:p>
        </w:tc>
        <w:tc>
          <w:tcPr>
            <w:tcW w:w="761" w:type="dxa"/>
            <w:shd w:val="clear" w:color="auto" w:fill="auto"/>
            <w:vAlign w:val="center"/>
          </w:tcPr>
          <w:p w14:paraId="43B6E48A" w14:textId="77777777" w:rsidR="0005484C" w:rsidRPr="00AC4FBC" w:rsidRDefault="0005484C" w:rsidP="00F95311">
            <w:pPr>
              <w:pStyle w:val="TAC"/>
            </w:pPr>
          </w:p>
        </w:tc>
        <w:tc>
          <w:tcPr>
            <w:tcW w:w="761" w:type="dxa"/>
            <w:shd w:val="clear" w:color="auto" w:fill="auto"/>
            <w:vAlign w:val="center"/>
          </w:tcPr>
          <w:p w14:paraId="5A6A6B42" w14:textId="77777777" w:rsidR="0005484C" w:rsidRPr="00AC4FBC" w:rsidRDefault="0005484C" w:rsidP="00F95311">
            <w:pPr>
              <w:pStyle w:val="TAC"/>
            </w:pPr>
          </w:p>
        </w:tc>
        <w:tc>
          <w:tcPr>
            <w:tcW w:w="702" w:type="dxa"/>
            <w:vAlign w:val="center"/>
          </w:tcPr>
          <w:p w14:paraId="3FA196BF" w14:textId="77777777" w:rsidR="0005484C" w:rsidRPr="00AC4FBC" w:rsidRDefault="0005484C" w:rsidP="00F95311">
            <w:pPr>
              <w:pStyle w:val="TAC"/>
            </w:pPr>
          </w:p>
        </w:tc>
        <w:tc>
          <w:tcPr>
            <w:tcW w:w="765" w:type="dxa"/>
            <w:shd w:val="clear" w:color="auto" w:fill="auto"/>
            <w:vAlign w:val="center"/>
          </w:tcPr>
          <w:p w14:paraId="3520FA13" w14:textId="77777777" w:rsidR="0005484C" w:rsidRPr="00AC4FBC" w:rsidRDefault="0005484C" w:rsidP="00F95311">
            <w:pPr>
              <w:pStyle w:val="TAC"/>
            </w:pPr>
          </w:p>
        </w:tc>
      </w:tr>
      <w:tr w:rsidR="00616612" w:rsidRPr="00AC4FBC" w14:paraId="12ABDC50" w14:textId="77777777" w:rsidTr="00F95311">
        <w:trPr>
          <w:trHeight w:val="285"/>
          <w:ins w:id="12463" w:author="1992" w:date="2024-03-27T21:22:00Z"/>
        </w:trPr>
        <w:tc>
          <w:tcPr>
            <w:tcW w:w="707" w:type="dxa"/>
            <w:shd w:val="clear" w:color="auto" w:fill="auto"/>
            <w:vAlign w:val="center"/>
          </w:tcPr>
          <w:p w14:paraId="4DFCA9E6" w14:textId="32032D29" w:rsidR="00616612" w:rsidRPr="00AC4FBC" w:rsidRDefault="00616612" w:rsidP="00616612">
            <w:pPr>
              <w:pStyle w:val="TAC"/>
              <w:rPr>
                <w:ins w:id="12464" w:author="1992" w:date="2024-03-27T21:22:00Z"/>
              </w:rPr>
            </w:pPr>
            <w:ins w:id="12465" w:author="1992" w:date="2024-03-27T21:22:00Z">
              <w:r>
                <w:rPr>
                  <w:rFonts w:hint="eastAsia"/>
                  <w:lang w:eastAsia="ja-JP"/>
                </w:rPr>
                <w:t>n</w:t>
              </w:r>
              <w:r>
                <w:rPr>
                  <w:lang w:eastAsia="ja-JP"/>
                </w:rPr>
                <w:t>78</w:t>
              </w:r>
            </w:ins>
          </w:p>
        </w:tc>
        <w:tc>
          <w:tcPr>
            <w:tcW w:w="705" w:type="dxa"/>
            <w:shd w:val="clear" w:color="auto" w:fill="auto"/>
            <w:vAlign w:val="center"/>
          </w:tcPr>
          <w:p w14:paraId="710EB651" w14:textId="3EE83C9C" w:rsidR="00616612" w:rsidRPr="00AC4FBC" w:rsidRDefault="00616612" w:rsidP="00616612">
            <w:pPr>
              <w:pStyle w:val="TAC"/>
              <w:rPr>
                <w:ins w:id="12466" w:author="1992" w:date="2024-03-27T21:22:00Z"/>
              </w:rPr>
            </w:pPr>
            <w:ins w:id="12467" w:author="1992" w:date="2024-03-27T21:22:00Z">
              <w:r>
                <w:rPr>
                  <w:rFonts w:hint="eastAsia"/>
                  <w:lang w:eastAsia="ja-JP"/>
                </w:rPr>
                <w:t>1</w:t>
              </w:r>
              <w:r>
                <w:rPr>
                  <w:lang w:eastAsia="ja-JP"/>
                </w:rPr>
                <w:t>9</w:t>
              </w:r>
            </w:ins>
          </w:p>
        </w:tc>
        <w:tc>
          <w:tcPr>
            <w:tcW w:w="758" w:type="dxa"/>
            <w:vAlign w:val="center"/>
          </w:tcPr>
          <w:p w14:paraId="5C75327E" w14:textId="6E6A07C8" w:rsidR="00616612" w:rsidRPr="00AC4FBC" w:rsidRDefault="00616612" w:rsidP="00616612">
            <w:pPr>
              <w:pStyle w:val="TAC"/>
              <w:rPr>
                <w:ins w:id="12468" w:author="1992" w:date="2024-03-27T21:22:00Z"/>
              </w:rPr>
            </w:pPr>
            <w:ins w:id="12469" w:author="1992" w:date="2024-03-27T21:22:00Z">
              <w:r>
                <w:rPr>
                  <w:rFonts w:hint="eastAsia"/>
                  <w:lang w:eastAsia="ja-JP"/>
                </w:rPr>
                <w:t>N</w:t>
              </w:r>
              <w:r>
                <w:rPr>
                  <w:lang w:eastAsia="ja-JP"/>
                </w:rPr>
                <w:t>/A</w:t>
              </w:r>
            </w:ins>
          </w:p>
        </w:tc>
        <w:tc>
          <w:tcPr>
            <w:tcW w:w="748" w:type="dxa"/>
            <w:shd w:val="clear" w:color="auto" w:fill="auto"/>
            <w:vAlign w:val="center"/>
          </w:tcPr>
          <w:p w14:paraId="171EE95D" w14:textId="74B97F0F" w:rsidR="00616612" w:rsidRPr="00AC4FBC" w:rsidRDefault="00616612" w:rsidP="00616612">
            <w:pPr>
              <w:pStyle w:val="TAC"/>
              <w:rPr>
                <w:ins w:id="12470" w:author="1992" w:date="2024-03-27T21:22:00Z"/>
                <w:rFonts w:cs="Arial"/>
                <w:szCs w:val="18"/>
              </w:rPr>
            </w:pPr>
            <w:ins w:id="12471" w:author="1992" w:date="2024-03-27T21:22:00Z">
              <w:r>
                <w:rPr>
                  <w:rFonts w:cs="Arial" w:hint="eastAsia"/>
                  <w:szCs w:val="18"/>
                  <w:lang w:eastAsia="ja-JP"/>
                </w:rPr>
                <w:t>-</w:t>
              </w:r>
              <w:r>
                <w:rPr>
                  <w:rFonts w:cs="Arial"/>
                  <w:szCs w:val="18"/>
                  <w:lang w:eastAsia="ja-JP"/>
                </w:rPr>
                <w:t>92.1</w:t>
              </w:r>
            </w:ins>
          </w:p>
        </w:tc>
        <w:tc>
          <w:tcPr>
            <w:tcW w:w="761" w:type="dxa"/>
            <w:shd w:val="clear" w:color="auto" w:fill="auto"/>
            <w:vAlign w:val="center"/>
          </w:tcPr>
          <w:p w14:paraId="17EB433E" w14:textId="0B4C68F3" w:rsidR="00616612" w:rsidRPr="00AC4FBC" w:rsidRDefault="00616612" w:rsidP="00616612">
            <w:pPr>
              <w:pStyle w:val="TAC"/>
              <w:rPr>
                <w:ins w:id="12472" w:author="1992" w:date="2024-03-27T21:22:00Z"/>
                <w:rFonts w:cs="Arial"/>
                <w:szCs w:val="18"/>
              </w:rPr>
            </w:pPr>
            <w:ins w:id="12473" w:author="1992" w:date="2024-03-27T21:22:00Z">
              <w:r>
                <w:rPr>
                  <w:rFonts w:hint="eastAsia"/>
                  <w:lang w:eastAsia="ja-JP"/>
                </w:rPr>
                <w:t>-</w:t>
              </w:r>
              <w:r>
                <w:rPr>
                  <w:lang w:eastAsia="ja-JP"/>
                </w:rPr>
                <w:t>91.3</w:t>
              </w:r>
            </w:ins>
          </w:p>
        </w:tc>
        <w:tc>
          <w:tcPr>
            <w:tcW w:w="761" w:type="dxa"/>
            <w:shd w:val="clear" w:color="auto" w:fill="auto"/>
            <w:vAlign w:val="center"/>
          </w:tcPr>
          <w:p w14:paraId="377F6CAD" w14:textId="0D62E78E" w:rsidR="00616612" w:rsidRPr="00AC4FBC" w:rsidRDefault="00616612" w:rsidP="00616612">
            <w:pPr>
              <w:pStyle w:val="TAC"/>
              <w:rPr>
                <w:ins w:id="12474" w:author="1992" w:date="2024-03-27T21:22:00Z"/>
                <w:rFonts w:cs="Arial"/>
                <w:szCs w:val="18"/>
              </w:rPr>
            </w:pPr>
            <w:ins w:id="12475" w:author="1992" w:date="2024-03-27T21:22:00Z">
              <w:r>
                <w:rPr>
                  <w:rFonts w:cs="Arial" w:hint="eastAsia"/>
                  <w:szCs w:val="18"/>
                  <w:lang w:eastAsia="ja-JP"/>
                </w:rPr>
                <w:t>-</w:t>
              </w:r>
              <w:r>
                <w:rPr>
                  <w:rFonts w:cs="Arial"/>
                  <w:szCs w:val="18"/>
                  <w:lang w:eastAsia="ja-JP"/>
                </w:rPr>
                <w:t>90.7</w:t>
              </w:r>
            </w:ins>
          </w:p>
        </w:tc>
        <w:tc>
          <w:tcPr>
            <w:tcW w:w="761" w:type="dxa"/>
            <w:shd w:val="clear" w:color="auto" w:fill="auto"/>
            <w:vAlign w:val="center"/>
          </w:tcPr>
          <w:p w14:paraId="2E7909CE" w14:textId="77777777" w:rsidR="00616612" w:rsidRPr="00AC4FBC" w:rsidRDefault="00616612" w:rsidP="00616612">
            <w:pPr>
              <w:pStyle w:val="TAC"/>
              <w:rPr>
                <w:ins w:id="12476" w:author="1992" w:date="2024-03-27T21:22:00Z"/>
                <w:rFonts w:cs="Arial"/>
                <w:szCs w:val="18"/>
              </w:rPr>
            </w:pPr>
          </w:p>
        </w:tc>
        <w:tc>
          <w:tcPr>
            <w:tcW w:w="761" w:type="dxa"/>
            <w:shd w:val="clear" w:color="auto" w:fill="auto"/>
            <w:vAlign w:val="center"/>
          </w:tcPr>
          <w:p w14:paraId="7479FF52" w14:textId="77777777" w:rsidR="00616612" w:rsidRPr="00AC4FBC" w:rsidRDefault="00616612" w:rsidP="00616612">
            <w:pPr>
              <w:pStyle w:val="TAC"/>
              <w:rPr>
                <w:ins w:id="12477" w:author="1992" w:date="2024-03-27T21:22:00Z"/>
              </w:rPr>
            </w:pPr>
          </w:p>
        </w:tc>
        <w:tc>
          <w:tcPr>
            <w:tcW w:w="761" w:type="dxa"/>
            <w:shd w:val="clear" w:color="auto" w:fill="auto"/>
            <w:vAlign w:val="center"/>
          </w:tcPr>
          <w:p w14:paraId="0744E4AE" w14:textId="77777777" w:rsidR="00616612" w:rsidRPr="00AC4FBC" w:rsidRDefault="00616612" w:rsidP="00616612">
            <w:pPr>
              <w:pStyle w:val="TAC"/>
              <w:rPr>
                <w:ins w:id="12478" w:author="1992" w:date="2024-03-27T21:22:00Z"/>
              </w:rPr>
            </w:pPr>
          </w:p>
        </w:tc>
        <w:tc>
          <w:tcPr>
            <w:tcW w:w="761" w:type="dxa"/>
            <w:shd w:val="clear" w:color="auto" w:fill="auto"/>
            <w:vAlign w:val="center"/>
          </w:tcPr>
          <w:p w14:paraId="79058C4C" w14:textId="77777777" w:rsidR="00616612" w:rsidRPr="00AC4FBC" w:rsidRDefault="00616612" w:rsidP="00616612">
            <w:pPr>
              <w:pStyle w:val="TAC"/>
              <w:rPr>
                <w:ins w:id="12479" w:author="1992" w:date="2024-03-27T21:22:00Z"/>
              </w:rPr>
            </w:pPr>
          </w:p>
        </w:tc>
        <w:tc>
          <w:tcPr>
            <w:tcW w:w="761" w:type="dxa"/>
            <w:shd w:val="clear" w:color="auto" w:fill="auto"/>
            <w:vAlign w:val="center"/>
          </w:tcPr>
          <w:p w14:paraId="64E43C70" w14:textId="77777777" w:rsidR="00616612" w:rsidRPr="00AC4FBC" w:rsidRDefault="00616612" w:rsidP="00616612">
            <w:pPr>
              <w:pStyle w:val="TAC"/>
              <w:rPr>
                <w:ins w:id="12480" w:author="1992" w:date="2024-03-27T21:22:00Z"/>
              </w:rPr>
            </w:pPr>
          </w:p>
        </w:tc>
        <w:tc>
          <w:tcPr>
            <w:tcW w:w="761" w:type="dxa"/>
            <w:shd w:val="clear" w:color="auto" w:fill="auto"/>
            <w:vAlign w:val="center"/>
          </w:tcPr>
          <w:p w14:paraId="22EF8635" w14:textId="77777777" w:rsidR="00616612" w:rsidRPr="00AC4FBC" w:rsidRDefault="00616612" w:rsidP="00616612">
            <w:pPr>
              <w:pStyle w:val="TAC"/>
              <w:rPr>
                <w:ins w:id="12481" w:author="1992" w:date="2024-03-27T21:22:00Z"/>
              </w:rPr>
            </w:pPr>
          </w:p>
        </w:tc>
        <w:tc>
          <w:tcPr>
            <w:tcW w:w="702" w:type="dxa"/>
            <w:vAlign w:val="center"/>
          </w:tcPr>
          <w:p w14:paraId="59FC59D9" w14:textId="77777777" w:rsidR="00616612" w:rsidRPr="00AC4FBC" w:rsidRDefault="00616612" w:rsidP="00616612">
            <w:pPr>
              <w:pStyle w:val="TAC"/>
              <w:rPr>
                <w:ins w:id="12482" w:author="1992" w:date="2024-03-27T21:22:00Z"/>
              </w:rPr>
            </w:pPr>
          </w:p>
        </w:tc>
        <w:tc>
          <w:tcPr>
            <w:tcW w:w="765" w:type="dxa"/>
            <w:shd w:val="clear" w:color="auto" w:fill="auto"/>
            <w:vAlign w:val="center"/>
          </w:tcPr>
          <w:p w14:paraId="410FB552" w14:textId="77777777" w:rsidR="00616612" w:rsidRPr="00AC4FBC" w:rsidRDefault="00616612" w:rsidP="00616612">
            <w:pPr>
              <w:pStyle w:val="TAC"/>
              <w:rPr>
                <w:ins w:id="12483" w:author="1992" w:date="2024-03-27T21:22:00Z"/>
              </w:rPr>
            </w:pPr>
          </w:p>
        </w:tc>
      </w:tr>
      <w:tr w:rsidR="00616612" w:rsidRPr="00AC4FBC" w14:paraId="7FCDAE7C" w14:textId="77777777">
        <w:trPr>
          <w:trHeight w:val="285"/>
        </w:trPr>
        <w:tc>
          <w:tcPr>
            <w:tcW w:w="707" w:type="dxa"/>
            <w:shd w:val="clear" w:color="auto" w:fill="auto"/>
            <w:vAlign w:val="center"/>
          </w:tcPr>
          <w:p w14:paraId="70BF181D" w14:textId="77777777" w:rsidR="00616612" w:rsidRPr="00AC4FBC" w:rsidRDefault="00616612" w:rsidP="00616612">
            <w:pPr>
              <w:pStyle w:val="TAC"/>
            </w:pPr>
            <w:r w:rsidRPr="00AC4FBC">
              <w:t>n78</w:t>
            </w:r>
          </w:p>
        </w:tc>
        <w:tc>
          <w:tcPr>
            <w:tcW w:w="705" w:type="dxa"/>
            <w:shd w:val="clear" w:color="auto" w:fill="auto"/>
            <w:vAlign w:val="center"/>
          </w:tcPr>
          <w:p w14:paraId="6E0D05DF" w14:textId="77777777" w:rsidR="00616612" w:rsidRPr="00AC4FBC" w:rsidRDefault="00616612" w:rsidP="00616612">
            <w:pPr>
              <w:pStyle w:val="TAC"/>
            </w:pPr>
            <w:r w:rsidRPr="00AC4FBC">
              <w:t>40</w:t>
            </w:r>
          </w:p>
        </w:tc>
        <w:tc>
          <w:tcPr>
            <w:tcW w:w="758" w:type="dxa"/>
          </w:tcPr>
          <w:p w14:paraId="04A7273D" w14:textId="77777777" w:rsidR="00616612" w:rsidRPr="00AC4FBC" w:rsidRDefault="00616612" w:rsidP="00616612">
            <w:pPr>
              <w:pStyle w:val="TAC"/>
            </w:pPr>
            <w:r w:rsidRPr="00AC4FBC">
              <w:t>N/A</w:t>
            </w:r>
          </w:p>
        </w:tc>
        <w:tc>
          <w:tcPr>
            <w:tcW w:w="748" w:type="dxa"/>
            <w:shd w:val="clear" w:color="auto" w:fill="auto"/>
            <w:vAlign w:val="bottom"/>
          </w:tcPr>
          <w:p w14:paraId="1B98FFF1" w14:textId="77777777" w:rsidR="00616612" w:rsidRPr="00AC4FBC" w:rsidRDefault="00616612" w:rsidP="00616612">
            <w:pPr>
              <w:pStyle w:val="TAC"/>
            </w:pPr>
            <w:r w:rsidRPr="00AC4FBC">
              <w:t>-86.9</w:t>
            </w:r>
          </w:p>
        </w:tc>
        <w:tc>
          <w:tcPr>
            <w:tcW w:w="761" w:type="dxa"/>
            <w:shd w:val="clear" w:color="auto" w:fill="auto"/>
            <w:vAlign w:val="bottom"/>
          </w:tcPr>
          <w:p w14:paraId="579F7D8B" w14:textId="77777777" w:rsidR="00616612" w:rsidRPr="00AC4FBC" w:rsidRDefault="00616612" w:rsidP="00616612">
            <w:pPr>
              <w:pStyle w:val="TAC"/>
            </w:pPr>
            <w:r w:rsidRPr="00AC4FBC">
              <w:t>-83.9</w:t>
            </w:r>
          </w:p>
        </w:tc>
        <w:tc>
          <w:tcPr>
            <w:tcW w:w="761" w:type="dxa"/>
            <w:shd w:val="clear" w:color="auto" w:fill="auto"/>
            <w:vAlign w:val="bottom"/>
          </w:tcPr>
          <w:p w14:paraId="1CA011CB" w14:textId="77777777" w:rsidR="00616612" w:rsidRPr="00AC4FBC" w:rsidRDefault="00616612" w:rsidP="00616612">
            <w:pPr>
              <w:pStyle w:val="TAC"/>
            </w:pPr>
            <w:r w:rsidRPr="00AC4FBC">
              <w:t>-82.1</w:t>
            </w:r>
          </w:p>
        </w:tc>
        <w:tc>
          <w:tcPr>
            <w:tcW w:w="761" w:type="dxa"/>
            <w:shd w:val="clear" w:color="auto" w:fill="auto"/>
            <w:vAlign w:val="bottom"/>
          </w:tcPr>
          <w:p w14:paraId="43D7597C" w14:textId="77777777" w:rsidR="00616612" w:rsidRPr="00AC4FBC" w:rsidRDefault="00616612" w:rsidP="00616612">
            <w:pPr>
              <w:pStyle w:val="TAC"/>
            </w:pPr>
            <w:r w:rsidRPr="00AC4FBC">
              <w:t>-80.9</w:t>
            </w:r>
          </w:p>
        </w:tc>
        <w:tc>
          <w:tcPr>
            <w:tcW w:w="761" w:type="dxa"/>
            <w:shd w:val="clear" w:color="auto" w:fill="auto"/>
            <w:vAlign w:val="center"/>
          </w:tcPr>
          <w:p w14:paraId="3790C17D" w14:textId="77777777" w:rsidR="00616612" w:rsidRPr="00AC4FBC" w:rsidRDefault="00616612" w:rsidP="00616612">
            <w:pPr>
              <w:pStyle w:val="TAC"/>
            </w:pPr>
          </w:p>
        </w:tc>
        <w:tc>
          <w:tcPr>
            <w:tcW w:w="761" w:type="dxa"/>
            <w:shd w:val="clear" w:color="auto" w:fill="auto"/>
            <w:vAlign w:val="center"/>
          </w:tcPr>
          <w:p w14:paraId="475BB146" w14:textId="77777777" w:rsidR="00616612" w:rsidRPr="00AC4FBC" w:rsidRDefault="00616612" w:rsidP="00616612">
            <w:pPr>
              <w:pStyle w:val="TAC"/>
            </w:pPr>
          </w:p>
        </w:tc>
        <w:tc>
          <w:tcPr>
            <w:tcW w:w="761" w:type="dxa"/>
            <w:shd w:val="clear" w:color="auto" w:fill="auto"/>
            <w:vAlign w:val="center"/>
          </w:tcPr>
          <w:p w14:paraId="23ACB49B" w14:textId="77777777" w:rsidR="00616612" w:rsidRPr="00AC4FBC" w:rsidRDefault="00616612" w:rsidP="00616612">
            <w:pPr>
              <w:pStyle w:val="TAC"/>
            </w:pPr>
          </w:p>
        </w:tc>
        <w:tc>
          <w:tcPr>
            <w:tcW w:w="761" w:type="dxa"/>
            <w:shd w:val="clear" w:color="auto" w:fill="auto"/>
            <w:vAlign w:val="center"/>
          </w:tcPr>
          <w:p w14:paraId="3399608C" w14:textId="77777777" w:rsidR="00616612" w:rsidRPr="00AC4FBC" w:rsidRDefault="00616612" w:rsidP="00616612">
            <w:pPr>
              <w:pStyle w:val="TAC"/>
            </w:pPr>
          </w:p>
        </w:tc>
        <w:tc>
          <w:tcPr>
            <w:tcW w:w="761" w:type="dxa"/>
            <w:shd w:val="clear" w:color="auto" w:fill="auto"/>
            <w:vAlign w:val="center"/>
          </w:tcPr>
          <w:p w14:paraId="1E19A437" w14:textId="77777777" w:rsidR="00616612" w:rsidRPr="00AC4FBC" w:rsidRDefault="00616612" w:rsidP="00616612">
            <w:pPr>
              <w:pStyle w:val="TAC"/>
            </w:pPr>
          </w:p>
        </w:tc>
        <w:tc>
          <w:tcPr>
            <w:tcW w:w="702" w:type="dxa"/>
            <w:vAlign w:val="center"/>
          </w:tcPr>
          <w:p w14:paraId="58BDA526" w14:textId="77777777" w:rsidR="00616612" w:rsidRPr="00AC4FBC" w:rsidRDefault="00616612" w:rsidP="00616612">
            <w:pPr>
              <w:pStyle w:val="TAC"/>
            </w:pPr>
          </w:p>
        </w:tc>
        <w:tc>
          <w:tcPr>
            <w:tcW w:w="765" w:type="dxa"/>
            <w:shd w:val="clear" w:color="auto" w:fill="auto"/>
            <w:vAlign w:val="center"/>
          </w:tcPr>
          <w:p w14:paraId="7E759478" w14:textId="77777777" w:rsidR="00616612" w:rsidRPr="00AC4FBC" w:rsidRDefault="00616612" w:rsidP="00616612">
            <w:pPr>
              <w:pStyle w:val="TAC"/>
            </w:pPr>
          </w:p>
        </w:tc>
      </w:tr>
      <w:tr w:rsidR="00616612" w:rsidRPr="00AC4FBC" w14:paraId="5B1F8562" w14:textId="77777777">
        <w:trPr>
          <w:trHeight w:val="285"/>
        </w:trPr>
        <w:tc>
          <w:tcPr>
            <w:tcW w:w="707" w:type="dxa"/>
            <w:shd w:val="clear" w:color="auto" w:fill="auto"/>
            <w:vAlign w:val="center"/>
          </w:tcPr>
          <w:p w14:paraId="10ABC4A9" w14:textId="77777777" w:rsidR="00616612" w:rsidRPr="00AC4FBC" w:rsidRDefault="00616612" w:rsidP="00616612">
            <w:pPr>
              <w:pStyle w:val="TAC"/>
            </w:pPr>
            <w:r w:rsidRPr="00AC4FBC">
              <w:t>n78</w:t>
            </w:r>
          </w:p>
        </w:tc>
        <w:tc>
          <w:tcPr>
            <w:tcW w:w="705" w:type="dxa"/>
            <w:shd w:val="clear" w:color="auto" w:fill="auto"/>
            <w:vAlign w:val="center"/>
          </w:tcPr>
          <w:p w14:paraId="28A43361" w14:textId="77777777" w:rsidR="00616612" w:rsidRPr="00AC4FBC" w:rsidRDefault="00616612" w:rsidP="00616612">
            <w:pPr>
              <w:pStyle w:val="TAC"/>
            </w:pPr>
            <w:r w:rsidRPr="00AC4FBC">
              <w:t>41</w:t>
            </w:r>
            <w:r w:rsidRPr="00AC4FBC">
              <w:rPr>
                <w:vertAlign w:val="superscript"/>
              </w:rPr>
              <w:t>8</w:t>
            </w:r>
          </w:p>
        </w:tc>
        <w:tc>
          <w:tcPr>
            <w:tcW w:w="758" w:type="dxa"/>
          </w:tcPr>
          <w:p w14:paraId="3E53DB9E" w14:textId="77777777" w:rsidR="00616612" w:rsidRPr="00AC4FBC" w:rsidRDefault="00616612" w:rsidP="00616612">
            <w:pPr>
              <w:pStyle w:val="TAC"/>
            </w:pPr>
            <w:r w:rsidRPr="00AC4FBC">
              <w:t>N/A</w:t>
            </w:r>
          </w:p>
        </w:tc>
        <w:tc>
          <w:tcPr>
            <w:tcW w:w="748" w:type="dxa"/>
            <w:shd w:val="clear" w:color="auto" w:fill="auto"/>
            <w:vAlign w:val="center"/>
          </w:tcPr>
          <w:p w14:paraId="321D0BE6" w14:textId="5BB9B80E" w:rsidR="00616612" w:rsidRPr="00AC4FBC" w:rsidRDefault="00616612" w:rsidP="00616612">
            <w:pPr>
              <w:pStyle w:val="TAC"/>
            </w:pPr>
            <w:r w:rsidRPr="00AC4FBC">
              <w:t>-86.9</w:t>
            </w:r>
          </w:p>
        </w:tc>
        <w:tc>
          <w:tcPr>
            <w:tcW w:w="761" w:type="dxa"/>
            <w:shd w:val="clear" w:color="auto" w:fill="auto"/>
            <w:vAlign w:val="center"/>
          </w:tcPr>
          <w:p w14:paraId="1F5E45AE" w14:textId="7ED6D483" w:rsidR="00616612" w:rsidRPr="00AC4FBC" w:rsidRDefault="00616612" w:rsidP="00616612">
            <w:pPr>
              <w:pStyle w:val="TAC"/>
            </w:pPr>
            <w:r w:rsidRPr="00AC4FBC">
              <w:t>-83.9</w:t>
            </w:r>
          </w:p>
        </w:tc>
        <w:tc>
          <w:tcPr>
            <w:tcW w:w="761" w:type="dxa"/>
            <w:shd w:val="clear" w:color="auto" w:fill="auto"/>
            <w:vAlign w:val="center"/>
          </w:tcPr>
          <w:p w14:paraId="7EA3F6DA" w14:textId="12A3A738" w:rsidR="00616612" w:rsidRPr="00AC4FBC" w:rsidRDefault="00616612" w:rsidP="00616612">
            <w:pPr>
              <w:pStyle w:val="TAC"/>
            </w:pPr>
            <w:r w:rsidRPr="00AC4FBC">
              <w:t>-82.1</w:t>
            </w:r>
          </w:p>
        </w:tc>
        <w:tc>
          <w:tcPr>
            <w:tcW w:w="761" w:type="dxa"/>
            <w:shd w:val="clear" w:color="auto" w:fill="auto"/>
            <w:vAlign w:val="center"/>
          </w:tcPr>
          <w:p w14:paraId="734216CF" w14:textId="2B52CC1D" w:rsidR="00616612" w:rsidRPr="00AC4FBC" w:rsidRDefault="00616612" w:rsidP="00616612">
            <w:pPr>
              <w:pStyle w:val="TAC"/>
            </w:pPr>
            <w:r w:rsidRPr="00AC4FBC">
              <w:t>-80.9</w:t>
            </w:r>
          </w:p>
        </w:tc>
        <w:tc>
          <w:tcPr>
            <w:tcW w:w="761" w:type="dxa"/>
            <w:shd w:val="clear" w:color="auto" w:fill="auto"/>
            <w:vAlign w:val="center"/>
          </w:tcPr>
          <w:p w14:paraId="4971E8BA" w14:textId="77777777" w:rsidR="00616612" w:rsidRPr="00AC4FBC" w:rsidRDefault="00616612" w:rsidP="00616612">
            <w:pPr>
              <w:pStyle w:val="TAC"/>
            </w:pPr>
            <w:r w:rsidRPr="00AC4FBC">
              <w:t>N/A</w:t>
            </w:r>
          </w:p>
        </w:tc>
        <w:tc>
          <w:tcPr>
            <w:tcW w:w="761" w:type="dxa"/>
            <w:shd w:val="clear" w:color="auto" w:fill="auto"/>
            <w:vAlign w:val="center"/>
          </w:tcPr>
          <w:p w14:paraId="31FA0635" w14:textId="77777777" w:rsidR="00616612" w:rsidRPr="00AC4FBC" w:rsidRDefault="00616612" w:rsidP="00616612">
            <w:pPr>
              <w:pStyle w:val="TAC"/>
            </w:pPr>
            <w:r w:rsidRPr="00AC4FBC">
              <w:t>N/A</w:t>
            </w:r>
          </w:p>
        </w:tc>
        <w:tc>
          <w:tcPr>
            <w:tcW w:w="761" w:type="dxa"/>
            <w:shd w:val="clear" w:color="auto" w:fill="auto"/>
            <w:vAlign w:val="center"/>
          </w:tcPr>
          <w:p w14:paraId="5FCCE28A" w14:textId="77777777" w:rsidR="00616612" w:rsidRPr="00AC4FBC" w:rsidRDefault="00616612" w:rsidP="00616612">
            <w:pPr>
              <w:pStyle w:val="TAC"/>
            </w:pPr>
            <w:r w:rsidRPr="00AC4FBC">
              <w:t>N/A</w:t>
            </w:r>
          </w:p>
        </w:tc>
        <w:tc>
          <w:tcPr>
            <w:tcW w:w="761" w:type="dxa"/>
            <w:shd w:val="clear" w:color="auto" w:fill="auto"/>
            <w:vAlign w:val="center"/>
          </w:tcPr>
          <w:p w14:paraId="521BA651" w14:textId="77777777" w:rsidR="00616612" w:rsidRPr="00AC4FBC" w:rsidRDefault="00616612" w:rsidP="00616612">
            <w:pPr>
              <w:pStyle w:val="TAC"/>
            </w:pPr>
            <w:r w:rsidRPr="00AC4FBC">
              <w:t>N/A</w:t>
            </w:r>
          </w:p>
        </w:tc>
        <w:tc>
          <w:tcPr>
            <w:tcW w:w="761" w:type="dxa"/>
            <w:shd w:val="clear" w:color="auto" w:fill="auto"/>
            <w:vAlign w:val="center"/>
          </w:tcPr>
          <w:p w14:paraId="09C857A2" w14:textId="77777777" w:rsidR="00616612" w:rsidRPr="00AC4FBC" w:rsidRDefault="00616612" w:rsidP="00616612">
            <w:pPr>
              <w:pStyle w:val="TAC"/>
            </w:pPr>
            <w:r w:rsidRPr="00AC4FBC">
              <w:t>N/A</w:t>
            </w:r>
          </w:p>
        </w:tc>
        <w:tc>
          <w:tcPr>
            <w:tcW w:w="702" w:type="dxa"/>
            <w:vAlign w:val="center"/>
          </w:tcPr>
          <w:p w14:paraId="65D68C09" w14:textId="77777777" w:rsidR="00616612" w:rsidRPr="00AC4FBC" w:rsidRDefault="00616612" w:rsidP="00616612">
            <w:pPr>
              <w:pStyle w:val="TAC"/>
            </w:pPr>
            <w:r w:rsidRPr="00AC4FBC">
              <w:t>N/A</w:t>
            </w:r>
          </w:p>
        </w:tc>
        <w:tc>
          <w:tcPr>
            <w:tcW w:w="765" w:type="dxa"/>
            <w:shd w:val="clear" w:color="auto" w:fill="auto"/>
            <w:vAlign w:val="center"/>
          </w:tcPr>
          <w:p w14:paraId="72C71939" w14:textId="77777777" w:rsidR="00616612" w:rsidRPr="00AC4FBC" w:rsidRDefault="00616612" w:rsidP="00616612">
            <w:pPr>
              <w:pStyle w:val="TAC"/>
            </w:pPr>
          </w:p>
        </w:tc>
      </w:tr>
      <w:tr w:rsidR="00616612" w:rsidRPr="00AC4FBC" w14:paraId="5107BA86" w14:textId="77777777">
        <w:trPr>
          <w:trHeight w:val="285"/>
        </w:trPr>
        <w:tc>
          <w:tcPr>
            <w:tcW w:w="707" w:type="dxa"/>
            <w:shd w:val="clear" w:color="auto" w:fill="auto"/>
            <w:vAlign w:val="center"/>
          </w:tcPr>
          <w:p w14:paraId="634CED2C" w14:textId="77777777" w:rsidR="00616612" w:rsidRPr="00AC4FBC" w:rsidRDefault="00616612" w:rsidP="00616612">
            <w:pPr>
              <w:pStyle w:val="TAC"/>
            </w:pPr>
            <w:r w:rsidRPr="00AC4FBC">
              <w:t>n79</w:t>
            </w:r>
          </w:p>
        </w:tc>
        <w:tc>
          <w:tcPr>
            <w:tcW w:w="705" w:type="dxa"/>
            <w:shd w:val="clear" w:color="auto" w:fill="auto"/>
            <w:vAlign w:val="center"/>
          </w:tcPr>
          <w:p w14:paraId="19339265" w14:textId="77777777" w:rsidR="00616612" w:rsidRPr="00AC4FBC" w:rsidRDefault="00616612" w:rsidP="00616612">
            <w:pPr>
              <w:pStyle w:val="TAC"/>
            </w:pPr>
            <w:r w:rsidRPr="00AC4FBC">
              <w:t>19</w:t>
            </w:r>
            <w:r w:rsidRPr="00AC4FBC">
              <w:rPr>
                <w:vertAlign w:val="superscript"/>
              </w:rPr>
              <w:t>2</w:t>
            </w:r>
          </w:p>
        </w:tc>
        <w:tc>
          <w:tcPr>
            <w:tcW w:w="758" w:type="dxa"/>
          </w:tcPr>
          <w:p w14:paraId="6A83E543" w14:textId="77777777" w:rsidR="00616612" w:rsidRPr="00AC4FBC" w:rsidRDefault="00616612" w:rsidP="00616612">
            <w:pPr>
              <w:pStyle w:val="TAC"/>
            </w:pPr>
            <w:r w:rsidRPr="00AC4FBC">
              <w:t>N/A</w:t>
            </w:r>
          </w:p>
        </w:tc>
        <w:tc>
          <w:tcPr>
            <w:tcW w:w="748" w:type="dxa"/>
            <w:shd w:val="clear" w:color="auto" w:fill="auto"/>
            <w:vAlign w:val="center"/>
          </w:tcPr>
          <w:p w14:paraId="60FF1A7F" w14:textId="226D33ED" w:rsidR="00616612" w:rsidRPr="00AC4FBC" w:rsidRDefault="00616612" w:rsidP="00616612">
            <w:pPr>
              <w:pStyle w:val="TAC"/>
            </w:pPr>
            <w:r w:rsidRPr="00AC4FBC">
              <w:t>-69.8</w:t>
            </w:r>
          </w:p>
        </w:tc>
        <w:tc>
          <w:tcPr>
            <w:tcW w:w="761" w:type="dxa"/>
            <w:shd w:val="clear" w:color="auto" w:fill="auto"/>
            <w:vAlign w:val="center"/>
          </w:tcPr>
          <w:p w14:paraId="35A86E34" w14:textId="526DD833" w:rsidR="00616612" w:rsidRPr="00AC4FBC" w:rsidRDefault="00616612" w:rsidP="00616612">
            <w:pPr>
              <w:pStyle w:val="TAC"/>
            </w:pPr>
            <w:r w:rsidRPr="00AC4FBC">
              <w:t>-69.8</w:t>
            </w:r>
          </w:p>
        </w:tc>
        <w:tc>
          <w:tcPr>
            <w:tcW w:w="761" w:type="dxa"/>
            <w:shd w:val="clear" w:color="auto" w:fill="auto"/>
            <w:vAlign w:val="center"/>
          </w:tcPr>
          <w:p w14:paraId="1998823B" w14:textId="5B0BF2D8" w:rsidR="00616612" w:rsidRPr="00AC4FBC" w:rsidRDefault="00616612" w:rsidP="00616612">
            <w:pPr>
              <w:pStyle w:val="TAC"/>
            </w:pPr>
            <w:r w:rsidRPr="00AC4FBC">
              <w:t>-69.8</w:t>
            </w:r>
          </w:p>
        </w:tc>
        <w:tc>
          <w:tcPr>
            <w:tcW w:w="761" w:type="dxa"/>
            <w:shd w:val="clear" w:color="auto" w:fill="auto"/>
            <w:vAlign w:val="center"/>
          </w:tcPr>
          <w:p w14:paraId="0AC8D3E6" w14:textId="77777777" w:rsidR="00616612" w:rsidRPr="00AC4FBC" w:rsidRDefault="00616612" w:rsidP="00616612">
            <w:pPr>
              <w:pStyle w:val="TAC"/>
            </w:pPr>
          </w:p>
        </w:tc>
        <w:tc>
          <w:tcPr>
            <w:tcW w:w="761" w:type="dxa"/>
            <w:shd w:val="clear" w:color="auto" w:fill="auto"/>
            <w:vAlign w:val="center"/>
          </w:tcPr>
          <w:p w14:paraId="5575D673" w14:textId="77777777" w:rsidR="00616612" w:rsidRPr="00AC4FBC" w:rsidRDefault="00616612" w:rsidP="00616612">
            <w:pPr>
              <w:pStyle w:val="TAC"/>
            </w:pPr>
          </w:p>
        </w:tc>
        <w:tc>
          <w:tcPr>
            <w:tcW w:w="761" w:type="dxa"/>
            <w:shd w:val="clear" w:color="auto" w:fill="auto"/>
            <w:vAlign w:val="center"/>
          </w:tcPr>
          <w:p w14:paraId="24B0E6F3" w14:textId="77777777" w:rsidR="00616612" w:rsidRPr="00AC4FBC" w:rsidRDefault="00616612" w:rsidP="00616612">
            <w:pPr>
              <w:pStyle w:val="TAC"/>
            </w:pPr>
          </w:p>
        </w:tc>
        <w:tc>
          <w:tcPr>
            <w:tcW w:w="761" w:type="dxa"/>
            <w:shd w:val="clear" w:color="auto" w:fill="auto"/>
            <w:vAlign w:val="center"/>
          </w:tcPr>
          <w:p w14:paraId="3198C4B5" w14:textId="77777777" w:rsidR="00616612" w:rsidRPr="00AC4FBC" w:rsidRDefault="00616612" w:rsidP="00616612">
            <w:pPr>
              <w:pStyle w:val="TAC"/>
            </w:pPr>
          </w:p>
        </w:tc>
        <w:tc>
          <w:tcPr>
            <w:tcW w:w="761" w:type="dxa"/>
            <w:shd w:val="clear" w:color="auto" w:fill="auto"/>
            <w:vAlign w:val="center"/>
          </w:tcPr>
          <w:p w14:paraId="4CBF11B8" w14:textId="77777777" w:rsidR="00616612" w:rsidRPr="00AC4FBC" w:rsidRDefault="00616612" w:rsidP="00616612">
            <w:pPr>
              <w:pStyle w:val="TAC"/>
            </w:pPr>
          </w:p>
        </w:tc>
        <w:tc>
          <w:tcPr>
            <w:tcW w:w="761" w:type="dxa"/>
            <w:shd w:val="clear" w:color="auto" w:fill="auto"/>
            <w:vAlign w:val="center"/>
          </w:tcPr>
          <w:p w14:paraId="5917A200" w14:textId="77777777" w:rsidR="00616612" w:rsidRPr="00AC4FBC" w:rsidRDefault="00616612" w:rsidP="00616612">
            <w:pPr>
              <w:pStyle w:val="TAC"/>
            </w:pPr>
          </w:p>
        </w:tc>
        <w:tc>
          <w:tcPr>
            <w:tcW w:w="702" w:type="dxa"/>
            <w:vAlign w:val="center"/>
          </w:tcPr>
          <w:p w14:paraId="7AAEB1E3" w14:textId="77777777" w:rsidR="00616612" w:rsidRPr="00AC4FBC" w:rsidRDefault="00616612" w:rsidP="00616612">
            <w:pPr>
              <w:pStyle w:val="TAC"/>
            </w:pPr>
          </w:p>
        </w:tc>
        <w:tc>
          <w:tcPr>
            <w:tcW w:w="765" w:type="dxa"/>
            <w:shd w:val="clear" w:color="auto" w:fill="auto"/>
            <w:vAlign w:val="center"/>
          </w:tcPr>
          <w:p w14:paraId="1AEB5424" w14:textId="77777777" w:rsidR="00616612" w:rsidRPr="00AC4FBC" w:rsidRDefault="00616612" w:rsidP="00616612">
            <w:pPr>
              <w:pStyle w:val="TAC"/>
            </w:pPr>
          </w:p>
        </w:tc>
      </w:tr>
      <w:tr w:rsidR="00616612" w:rsidRPr="00AC4FBC" w14:paraId="2D217DEF" w14:textId="77777777" w:rsidTr="000E5E74">
        <w:trPr>
          <w:trHeight w:val="285"/>
        </w:trPr>
        <w:tc>
          <w:tcPr>
            <w:tcW w:w="707" w:type="dxa"/>
            <w:shd w:val="clear" w:color="auto" w:fill="auto"/>
            <w:vAlign w:val="center"/>
          </w:tcPr>
          <w:p w14:paraId="67433AF1" w14:textId="77777777" w:rsidR="00616612" w:rsidRPr="00AC4FBC" w:rsidRDefault="00616612" w:rsidP="00616612">
            <w:pPr>
              <w:pStyle w:val="TAC"/>
            </w:pPr>
            <w:r w:rsidRPr="00AC4FBC">
              <w:t>n79</w:t>
            </w:r>
          </w:p>
        </w:tc>
        <w:tc>
          <w:tcPr>
            <w:tcW w:w="705" w:type="dxa"/>
            <w:shd w:val="clear" w:color="auto" w:fill="auto"/>
            <w:vAlign w:val="center"/>
          </w:tcPr>
          <w:p w14:paraId="19391A07" w14:textId="77777777" w:rsidR="00616612" w:rsidRPr="00AC4FBC" w:rsidRDefault="00616612" w:rsidP="00616612">
            <w:pPr>
              <w:pStyle w:val="TAC"/>
            </w:pPr>
            <w:r w:rsidRPr="00AC4FBC">
              <w:t>21</w:t>
            </w:r>
            <w:r w:rsidRPr="00AC4FBC">
              <w:rPr>
                <w:vertAlign w:val="superscript"/>
              </w:rPr>
              <w:t>4</w:t>
            </w:r>
          </w:p>
        </w:tc>
        <w:tc>
          <w:tcPr>
            <w:tcW w:w="758" w:type="dxa"/>
          </w:tcPr>
          <w:p w14:paraId="3EA8364A" w14:textId="77777777" w:rsidR="00616612" w:rsidRPr="00AC4FBC" w:rsidRDefault="00616612" w:rsidP="00616612">
            <w:pPr>
              <w:pStyle w:val="TAC"/>
            </w:pPr>
            <w:r w:rsidRPr="00AC4FBC">
              <w:t>N/A</w:t>
            </w:r>
          </w:p>
        </w:tc>
        <w:tc>
          <w:tcPr>
            <w:tcW w:w="748" w:type="dxa"/>
            <w:shd w:val="clear" w:color="auto" w:fill="auto"/>
            <w:vAlign w:val="center"/>
          </w:tcPr>
          <w:p w14:paraId="5637941E" w14:textId="77777777" w:rsidR="00616612" w:rsidRPr="00AC4FBC" w:rsidRDefault="00616612" w:rsidP="00616612">
            <w:pPr>
              <w:pStyle w:val="TAC"/>
            </w:pPr>
            <w:r w:rsidRPr="00AC4FBC">
              <w:t>-60.0</w:t>
            </w:r>
          </w:p>
        </w:tc>
        <w:tc>
          <w:tcPr>
            <w:tcW w:w="761" w:type="dxa"/>
            <w:shd w:val="clear" w:color="auto" w:fill="auto"/>
            <w:vAlign w:val="center"/>
          </w:tcPr>
          <w:p w14:paraId="2D3A1792" w14:textId="77777777" w:rsidR="00616612" w:rsidRPr="00AC4FBC" w:rsidRDefault="00616612" w:rsidP="00616612">
            <w:pPr>
              <w:pStyle w:val="TAC"/>
            </w:pPr>
            <w:r w:rsidRPr="00AC4FBC">
              <w:t>-60.0</w:t>
            </w:r>
          </w:p>
        </w:tc>
        <w:tc>
          <w:tcPr>
            <w:tcW w:w="761" w:type="dxa"/>
            <w:shd w:val="clear" w:color="auto" w:fill="auto"/>
            <w:vAlign w:val="center"/>
          </w:tcPr>
          <w:p w14:paraId="28A6F942" w14:textId="77777777" w:rsidR="00616612" w:rsidRPr="00AC4FBC" w:rsidRDefault="00616612" w:rsidP="00616612">
            <w:pPr>
              <w:pStyle w:val="TAC"/>
            </w:pPr>
            <w:r w:rsidRPr="00AC4FBC">
              <w:t>-60.0</w:t>
            </w:r>
          </w:p>
        </w:tc>
        <w:tc>
          <w:tcPr>
            <w:tcW w:w="761" w:type="dxa"/>
            <w:shd w:val="clear" w:color="auto" w:fill="auto"/>
            <w:vAlign w:val="center"/>
          </w:tcPr>
          <w:p w14:paraId="28B51BD0" w14:textId="77777777" w:rsidR="00616612" w:rsidRPr="00AC4FBC" w:rsidRDefault="00616612" w:rsidP="00616612">
            <w:pPr>
              <w:pStyle w:val="TAC"/>
            </w:pPr>
          </w:p>
        </w:tc>
        <w:tc>
          <w:tcPr>
            <w:tcW w:w="761" w:type="dxa"/>
            <w:shd w:val="clear" w:color="auto" w:fill="auto"/>
            <w:vAlign w:val="center"/>
          </w:tcPr>
          <w:p w14:paraId="46F8D54D" w14:textId="77777777" w:rsidR="00616612" w:rsidRPr="00AC4FBC" w:rsidRDefault="00616612" w:rsidP="00616612">
            <w:pPr>
              <w:pStyle w:val="TAC"/>
            </w:pPr>
          </w:p>
        </w:tc>
        <w:tc>
          <w:tcPr>
            <w:tcW w:w="761" w:type="dxa"/>
            <w:shd w:val="clear" w:color="auto" w:fill="auto"/>
            <w:vAlign w:val="center"/>
          </w:tcPr>
          <w:p w14:paraId="531BC389" w14:textId="77777777" w:rsidR="00616612" w:rsidRPr="00AC4FBC" w:rsidRDefault="00616612" w:rsidP="00616612">
            <w:pPr>
              <w:pStyle w:val="TAC"/>
            </w:pPr>
          </w:p>
        </w:tc>
        <w:tc>
          <w:tcPr>
            <w:tcW w:w="761" w:type="dxa"/>
            <w:shd w:val="clear" w:color="auto" w:fill="auto"/>
            <w:vAlign w:val="center"/>
          </w:tcPr>
          <w:p w14:paraId="6B29536E" w14:textId="77777777" w:rsidR="00616612" w:rsidRPr="00AC4FBC" w:rsidRDefault="00616612" w:rsidP="00616612">
            <w:pPr>
              <w:pStyle w:val="TAC"/>
            </w:pPr>
          </w:p>
        </w:tc>
        <w:tc>
          <w:tcPr>
            <w:tcW w:w="761" w:type="dxa"/>
            <w:shd w:val="clear" w:color="auto" w:fill="auto"/>
            <w:vAlign w:val="center"/>
          </w:tcPr>
          <w:p w14:paraId="2B729C0C" w14:textId="77777777" w:rsidR="00616612" w:rsidRPr="00AC4FBC" w:rsidRDefault="00616612" w:rsidP="00616612">
            <w:pPr>
              <w:pStyle w:val="TAC"/>
            </w:pPr>
          </w:p>
        </w:tc>
        <w:tc>
          <w:tcPr>
            <w:tcW w:w="761" w:type="dxa"/>
            <w:shd w:val="clear" w:color="auto" w:fill="auto"/>
            <w:vAlign w:val="center"/>
          </w:tcPr>
          <w:p w14:paraId="66D94037" w14:textId="77777777" w:rsidR="00616612" w:rsidRPr="00AC4FBC" w:rsidRDefault="00616612" w:rsidP="00616612">
            <w:pPr>
              <w:pStyle w:val="TAC"/>
            </w:pPr>
          </w:p>
        </w:tc>
        <w:tc>
          <w:tcPr>
            <w:tcW w:w="702" w:type="dxa"/>
            <w:vAlign w:val="center"/>
          </w:tcPr>
          <w:p w14:paraId="37815F3D" w14:textId="77777777" w:rsidR="00616612" w:rsidRPr="00AC4FBC" w:rsidRDefault="00616612" w:rsidP="00616612">
            <w:pPr>
              <w:pStyle w:val="TAC"/>
            </w:pPr>
          </w:p>
        </w:tc>
        <w:tc>
          <w:tcPr>
            <w:tcW w:w="765" w:type="dxa"/>
            <w:shd w:val="clear" w:color="auto" w:fill="auto"/>
            <w:vAlign w:val="center"/>
          </w:tcPr>
          <w:p w14:paraId="792F7828" w14:textId="77777777" w:rsidR="00616612" w:rsidRPr="00AC4FBC" w:rsidRDefault="00616612" w:rsidP="00616612">
            <w:pPr>
              <w:pStyle w:val="TAC"/>
            </w:pPr>
          </w:p>
        </w:tc>
      </w:tr>
      <w:tr w:rsidR="00616612" w:rsidRPr="00AC4FBC" w14:paraId="609199D8" w14:textId="77777777">
        <w:trPr>
          <w:trHeight w:val="285"/>
        </w:trPr>
        <w:tc>
          <w:tcPr>
            <w:tcW w:w="707" w:type="dxa"/>
            <w:shd w:val="clear" w:color="auto" w:fill="auto"/>
            <w:vAlign w:val="center"/>
          </w:tcPr>
          <w:p w14:paraId="308B9187" w14:textId="77777777" w:rsidR="00616612" w:rsidRPr="00AC4FBC" w:rsidRDefault="00616612" w:rsidP="00616612">
            <w:pPr>
              <w:pStyle w:val="TAC"/>
            </w:pPr>
            <w:r w:rsidRPr="00AC4FBC">
              <w:t>n79</w:t>
            </w:r>
          </w:p>
        </w:tc>
        <w:tc>
          <w:tcPr>
            <w:tcW w:w="705" w:type="dxa"/>
            <w:shd w:val="clear" w:color="auto" w:fill="auto"/>
            <w:vAlign w:val="center"/>
          </w:tcPr>
          <w:p w14:paraId="755AC2A1" w14:textId="77777777" w:rsidR="00616612" w:rsidRPr="00AC4FBC" w:rsidRDefault="00616612" w:rsidP="00616612">
            <w:pPr>
              <w:pStyle w:val="TAC"/>
            </w:pPr>
            <w:r w:rsidRPr="00AC4FBC">
              <w:t>26</w:t>
            </w:r>
            <w:r w:rsidRPr="00AC4FBC">
              <w:rPr>
                <w:vertAlign w:val="superscript"/>
              </w:rPr>
              <w:t>2</w:t>
            </w:r>
          </w:p>
        </w:tc>
        <w:tc>
          <w:tcPr>
            <w:tcW w:w="758" w:type="dxa"/>
          </w:tcPr>
          <w:p w14:paraId="35E98B7B" w14:textId="77777777" w:rsidR="00616612" w:rsidRPr="00AC4FBC" w:rsidRDefault="00616612" w:rsidP="00616612">
            <w:pPr>
              <w:pStyle w:val="TAC"/>
            </w:pPr>
            <w:r w:rsidRPr="00AC4FBC">
              <w:t>N/A</w:t>
            </w:r>
          </w:p>
        </w:tc>
        <w:tc>
          <w:tcPr>
            <w:tcW w:w="748" w:type="dxa"/>
            <w:shd w:val="clear" w:color="auto" w:fill="auto"/>
            <w:vAlign w:val="center"/>
          </w:tcPr>
          <w:p w14:paraId="5B98C439" w14:textId="74702BE5" w:rsidR="00616612" w:rsidRPr="00AC4FBC" w:rsidRDefault="00616612" w:rsidP="00616612">
            <w:pPr>
              <w:pStyle w:val="TAC"/>
            </w:pPr>
            <w:r w:rsidRPr="00AC4FBC">
              <w:t>-69.8</w:t>
            </w:r>
          </w:p>
        </w:tc>
        <w:tc>
          <w:tcPr>
            <w:tcW w:w="761" w:type="dxa"/>
            <w:shd w:val="clear" w:color="auto" w:fill="auto"/>
            <w:vAlign w:val="center"/>
          </w:tcPr>
          <w:p w14:paraId="0EACB70C" w14:textId="0E50F1D2" w:rsidR="00616612" w:rsidRPr="00AC4FBC" w:rsidRDefault="00616612" w:rsidP="00616612">
            <w:pPr>
              <w:pStyle w:val="TAC"/>
            </w:pPr>
            <w:r w:rsidRPr="00AC4FBC">
              <w:t>-69.8</w:t>
            </w:r>
          </w:p>
        </w:tc>
        <w:tc>
          <w:tcPr>
            <w:tcW w:w="761" w:type="dxa"/>
            <w:shd w:val="clear" w:color="auto" w:fill="auto"/>
            <w:vAlign w:val="center"/>
          </w:tcPr>
          <w:p w14:paraId="12F6EFE6" w14:textId="5259C20E" w:rsidR="00616612" w:rsidRPr="00AC4FBC" w:rsidRDefault="00616612" w:rsidP="00616612">
            <w:pPr>
              <w:pStyle w:val="TAC"/>
            </w:pPr>
            <w:r w:rsidRPr="00AC4FBC">
              <w:t>-69.8</w:t>
            </w:r>
          </w:p>
        </w:tc>
        <w:tc>
          <w:tcPr>
            <w:tcW w:w="761" w:type="dxa"/>
            <w:shd w:val="clear" w:color="auto" w:fill="auto"/>
            <w:vAlign w:val="center"/>
          </w:tcPr>
          <w:p w14:paraId="265E084C" w14:textId="77777777" w:rsidR="00616612" w:rsidRPr="00AC4FBC" w:rsidRDefault="00616612" w:rsidP="00616612">
            <w:pPr>
              <w:pStyle w:val="TAC"/>
            </w:pPr>
            <w:r w:rsidRPr="00AC4FBC">
              <w:t>N/A</w:t>
            </w:r>
          </w:p>
        </w:tc>
        <w:tc>
          <w:tcPr>
            <w:tcW w:w="761" w:type="dxa"/>
            <w:shd w:val="clear" w:color="auto" w:fill="auto"/>
            <w:vAlign w:val="center"/>
          </w:tcPr>
          <w:p w14:paraId="007118DD" w14:textId="77777777" w:rsidR="00616612" w:rsidRPr="00AC4FBC" w:rsidRDefault="00616612" w:rsidP="00616612">
            <w:pPr>
              <w:pStyle w:val="TAC"/>
            </w:pPr>
            <w:r w:rsidRPr="00AC4FBC">
              <w:t>N/A</w:t>
            </w:r>
          </w:p>
        </w:tc>
        <w:tc>
          <w:tcPr>
            <w:tcW w:w="761" w:type="dxa"/>
            <w:shd w:val="clear" w:color="auto" w:fill="auto"/>
            <w:vAlign w:val="center"/>
          </w:tcPr>
          <w:p w14:paraId="0DD3942E" w14:textId="77777777" w:rsidR="00616612" w:rsidRPr="00AC4FBC" w:rsidRDefault="00616612" w:rsidP="00616612">
            <w:pPr>
              <w:pStyle w:val="TAC"/>
            </w:pPr>
            <w:r w:rsidRPr="00AC4FBC">
              <w:t>N/A</w:t>
            </w:r>
          </w:p>
        </w:tc>
        <w:tc>
          <w:tcPr>
            <w:tcW w:w="761" w:type="dxa"/>
            <w:shd w:val="clear" w:color="auto" w:fill="auto"/>
            <w:vAlign w:val="center"/>
          </w:tcPr>
          <w:p w14:paraId="08E85D8A" w14:textId="77777777" w:rsidR="00616612" w:rsidRPr="00AC4FBC" w:rsidRDefault="00616612" w:rsidP="00616612">
            <w:pPr>
              <w:pStyle w:val="TAC"/>
            </w:pPr>
            <w:r w:rsidRPr="00AC4FBC">
              <w:t>N/A</w:t>
            </w:r>
          </w:p>
        </w:tc>
        <w:tc>
          <w:tcPr>
            <w:tcW w:w="761" w:type="dxa"/>
            <w:shd w:val="clear" w:color="auto" w:fill="auto"/>
            <w:vAlign w:val="center"/>
          </w:tcPr>
          <w:p w14:paraId="55593848" w14:textId="77777777" w:rsidR="00616612" w:rsidRPr="00AC4FBC" w:rsidRDefault="00616612" w:rsidP="00616612">
            <w:pPr>
              <w:pStyle w:val="TAC"/>
            </w:pPr>
            <w:r w:rsidRPr="00AC4FBC">
              <w:t>N/A</w:t>
            </w:r>
          </w:p>
        </w:tc>
        <w:tc>
          <w:tcPr>
            <w:tcW w:w="761" w:type="dxa"/>
            <w:shd w:val="clear" w:color="auto" w:fill="auto"/>
            <w:vAlign w:val="center"/>
          </w:tcPr>
          <w:p w14:paraId="5AD10CBE" w14:textId="77777777" w:rsidR="00616612" w:rsidRPr="00AC4FBC" w:rsidRDefault="00616612" w:rsidP="00616612">
            <w:pPr>
              <w:pStyle w:val="TAC"/>
            </w:pPr>
            <w:r w:rsidRPr="00AC4FBC">
              <w:t>N/A</w:t>
            </w:r>
          </w:p>
        </w:tc>
        <w:tc>
          <w:tcPr>
            <w:tcW w:w="702" w:type="dxa"/>
            <w:vAlign w:val="center"/>
          </w:tcPr>
          <w:p w14:paraId="20E2AA72" w14:textId="77777777" w:rsidR="00616612" w:rsidRPr="00AC4FBC" w:rsidRDefault="00616612" w:rsidP="00616612">
            <w:pPr>
              <w:pStyle w:val="TAC"/>
            </w:pPr>
          </w:p>
        </w:tc>
        <w:tc>
          <w:tcPr>
            <w:tcW w:w="765" w:type="dxa"/>
            <w:shd w:val="clear" w:color="auto" w:fill="auto"/>
            <w:vAlign w:val="center"/>
          </w:tcPr>
          <w:p w14:paraId="32B18D97" w14:textId="77777777" w:rsidR="00616612" w:rsidRPr="00AC4FBC" w:rsidRDefault="00616612" w:rsidP="00616612">
            <w:pPr>
              <w:pStyle w:val="TAC"/>
            </w:pPr>
            <w:r w:rsidRPr="00AC4FBC">
              <w:t>N/A</w:t>
            </w:r>
          </w:p>
        </w:tc>
      </w:tr>
      <w:tr w:rsidR="00616612" w:rsidRPr="00AC4FBC" w14:paraId="617AC177" w14:textId="77777777">
        <w:trPr>
          <w:trHeight w:val="285"/>
        </w:trPr>
        <w:tc>
          <w:tcPr>
            <w:tcW w:w="10473" w:type="dxa"/>
            <w:gridSpan w:val="14"/>
          </w:tcPr>
          <w:p w14:paraId="4CC7D1F4" w14:textId="77777777" w:rsidR="00616612" w:rsidRPr="00AC4FBC" w:rsidRDefault="00616612" w:rsidP="00616612">
            <w:pPr>
              <w:pStyle w:val="TAN"/>
            </w:pPr>
            <w:r w:rsidRPr="00AC4FBC">
              <w:t>NOTE 1:</w:t>
            </w:r>
            <w:r w:rsidRPr="00AC4FBC">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28CE595B" w14:textId="407E1E77" w:rsidR="00616612" w:rsidRPr="00AC4FBC" w:rsidRDefault="00616612" w:rsidP="00616612">
            <w:pPr>
              <w:pStyle w:val="TAN"/>
              <w:rPr>
                <w:snapToGrid w:val="0"/>
              </w:rPr>
            </w:pPr>
            <w:r w:rsidRPr="00AC4FBC">
              <w:t>NOTE 2:</w:t>
            </w:r>
            <w:r w:rsidRPr="00AC4FBC">
              <w:tab/>
              <w:t xml:space="preserve">The requirements should be verified for DL EARFCN of the victim (lower) band (superscript LB) such that </w:t>
            </w:r>
            <w:r w:rsidRPr="00AC4FBC">
              <w:rPr>
                <w:snapToGrid w:val="0"/>
                <w:position w:val="-12"/>
              </w:rPr>
              <w:object w:dxaOrig="2000" w:dyaOrig="380" w14:anchorId="4FD0932E">
                <v:shape id="_x0000_i1077" type="#_x0000_t75" style="width:78.7pt;height:11.7pt" o:ole="">
                  <v:imagedata r:id="rId113" o:title=""/>
                </v:shape>
                <o:OLEObject Type="Embed" ProgID="Equation.3" ShapeID="_x0000_i1077" DrawAspect="Content" ObjectID="_1773139932" r:id="rId138"/>
              </w:object>
            </w:r>
            <w:r w:rsidRPr="00AC4FBC">
              <w:rPr>
                <w:snapToGrid w:val="0"/>
              </w:rPr>
              <w:t xml:space="preserve"> with </w:t>
            </w:r>
            <w:r w:rsidRPr="00AC4FBC">
              <w:rPr>
                <w:snapToGrid w:val="0"/>
                <w:position w:val="-10"/>
              </w:rPr>
              <w:object w:dxaOrig="440" w:dyaOrig="360" w14:anchorId="0FAB3CDB">
                <v:shape id="_x0000_i1078" type="#_x0000_t75" style="width:17.6pt;height:11.7pt" o:ole="">
                  <v:imagedata r:id="rId115" o:title=""/>
                </v:shape>
                <o:OLEObject Type="Embed" ProgID="Equation.3" ShapeID="_x0000_i1078" DrawAspect="Content" ObjectID="_1773139933" r:id="rId139"/>
              </w:object>
            </w:r>
            <w:r w:rsidRPr="00AC4FBC">
              <w:rPr>
                <w:snapToGrid w:val="0"/>
              </w:rPr>
              <w:t xml:space="preserve"> the DL carrier frequency </w:t>
            </w:r>
            <w:r w:rsidRPr="00AC4FBC">
              <w:t>in</w:t>
            </w:r>
            <w:r w:rsidRPr="00AC4FBC">
              <w:rPr>
                <w:snapToGrid w:val="0"/>
              </w:rPr>
              <w:t xml:space="preserve"> the lower band </w:t>
            </w:r>
            <w:r w:rsidRPr="00AC4FBC">
              <w:rPr>
                <w:snapToGrid w:val="0"/>
                <w:lang w:eastAsia="ja-JP"/>
              </w:rPr>
              <w:t xml:space="preserve">and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t xml:space="preserve"> the UL carrier frequency in the higher band, both</w:t>
            </w:r>
            <w:r w:rsidRPr="00AC4FBC">
              <w:rPr>
                <w:snapToGrid w:val="0"/>
              </w:rPr>
              <w:t xml:space="preserve"> in MHz.</w:t>
            </w:r>
          </w:p>
          <w:p w14:paraId="0F46B820" w14:textId="77777777" w:rsidR="00616612" w:rsidRPr="00AC4FBC" w:rsidRDefault="00616612" w:rsidP="00616612">
            <w:pPr>
              <w:pStyle w:val="TAN"/>
              <w:rPr>
                <w:snapToGrid w:val="0"/>
              </w:rPr>
            </w:pPr>
            <w:r w:rsidRPr="00AC4FBC">
              <w:t>NOTE 3:</w:t>
            </w:r>
            <w:r w:rsidRPr="00AC4FBC">
              <w:tab/>
              <w:t>Void</w:t>
            </w:r>
            <w:r w:rsidRPr="00AC4FBC">
              <w:rPr>
                <w:snapToGrid w:val="0"/>
              </w:rPr>
              <w:t>.</w:t>
            </w:r>
          </w:p>
          <w:p w14:paraId="271262B7" w14:textId="5334DF5F" w:rsidR="00616612" w:rsidRPr="00AC4FBC" w:rsidRDefault="00616612" w:rsidP="00616612">
            <w:pPr>
              <w:pStyle w:val="TAN"/>
            </w:pPr>
            <w:r w:rsidRPr="00AC4FBC">
              <w:t>NOTE 4:</w:t>
            </w:r>
            <w:r w:rsidRPr="00AC4FBC">
              <w:tab/>
              <w:t xml:space="preserve">The requirements should be verified for DL EARFCN or NR-ARFCN of the </w:t>
            </w:r>
            <w:r w:rsidRPr="00AC4FBC">
              <w:rPr>
                <w:szCs w:val="24"/>
              </w:rPr>
              <w:t xml:space="preserve">victim </w:t>
            </w:r>
            <w:r w:rsidRPr="00AC4FBC">
              <w:t xml:space="preserve">(lower) band (superscript LB) such that </w:t>
            </w:r>
            <w:r w:rsidRPr="00AC4FBC">
              <w:rPr>
                <w:position w:val="-16"/>
              </w:rPr>
              <w:object w:dxaOrig="2040" w:dyaOrig="435" w14:anchorId="55728C97">
                <v:shape id="_x0000_i1079" type="#_x0000_t75" style="width:1in;height:18.4pt" o:ole="">
                  <v:imagedata r:id="rId117" o:title=""/>
                </v:shape>
                <o:OLEObject Type="Embed" ProgID="Equation.DSMT4" ShapeID="_x0000_i1079" DrawAspect="Content" ObjectID="_1773139934" r:id="rId140"/>
              </w:object>
            </w:r>
            <w:r w:rsidRPr="00AC4FBC">
              <w:t xml:space="preserve"> </w:t>
            </w:r>
            <w:r w:rsidRPr="00AC4FBC">
              <w:rPr>
                <w:szCs w:val="24"/>
              </w:rPr>
              <w:t xml:space="preserve">with </w:t>
            </w:r>
            <w:r w:rsidRPr="00AC4FBC">
              <w:rPr>
                <w:snapToGrid w:val="0"/>
                <w:position w:val="-10"/>
                <w:lang w:eastAsia="ja-JP"/>
              </w:rPr>
              <w:object w:dxaOrig="440" w:dyaOrig="360" w14:anchorId="268872CB">
                <v:shape id="_x0000_i1080" type="#_x0000_t75" style="width:17.6pt;height:11.7pt" o:ole="">
                  <v:imagedata r:id="rId115" o:title=""/>
                </v:shape>
                <o:OLEObject Type="Embed" ProgID="Equation.3" ShapeID="_x0000_i1080" DrawAspect="Content" ObjectID="_1773139935" r:id="rId141"/>
              </w:object>
            </w:r>
            <w:r w:rsidRPr="00AC4FBC">
              <w:rPr>
                <w:szCs w:val="24"/>
              </w:rPr>
              <w:t> the DL carrier frequency in the lower band and</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zCs w:val="24"/>
              </w:rPr>
              <w:t xml:space="preserve"> </w:t>
            </w:r>
            <w:r w:rsidRPr="00AC4FBC">
              <w:t>the UL carrier frequency in the higher band, both in MHz.</w:t>
            </w:r>
          </w:p>
          <w:p w14:paraId="0761DE13" w14:textId="77777777" w:rsidR="00616612" w:rsidRPr="00AC4FBC" w:rsidRDefault="00616612" w:rsidP="00616612">
            <w:pPr>
              <w:pStyle w:val="TAN"/>
            </w:pPr>
            <w:r w:rsidRPr="00AC4FBC">
              <w:t>NOTE 5:</w:t>
            </w:r>
            <w:r w:rsidRPr="00AC4FBC">
              <w:tab/>
              <w:t>Void.</w:t>
            </w:r>
          </w:p>
          <w:p w14:paraId="50913F57" w14:textId="77777777" w:rsidR="00616612" w:rsidRPr="00AC4FBC" w:rsidRDefault="00616612" w:rsidP="00616612">
            <w:pPr>
              <w:pStyle w:val="TAN"/>
            </w:pPr>
            <w:r w:rsidRPr="00AC4FBC">
              <w:t>NOTE 6:</w:t>
            </w:r>
            <w:r w:rsidRPr="00AC4FBC">
              <w:tab/>
              <w:t>Void.</w:t>
            </w:r>
          </w:p>
          <w:p w14:paraId="6F37CE89" w14:textId="370D1002" w:rsidR="00616612" w:rsidRPr="00AC4FBC" w:rsidRDefault="00616612" w:rsidP="00616612">
            <w:pPr>
              <w:pStyle w:val="TAN"/>
            </w:pPr>
            <w:r w:rsidRPr="00AC4FBC">
              <w:t>NOTE 7:</w:t>
            </w:r>
            <w:r w:rsidRPr="00AC4FBC">
              <w:tab/>
              <w:t xml:space="preserve">The requirements should be verified for DL EARFCN of the victim (higher) band (superscript HB)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H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50×f</m:t>
                      </m:r>
                    </m:e>
                    <m:sub>
                      <m:r>
                        <w:rPr>
                          <w:rFonts w:ascii="Cambria Math" w:hAnsi="Cambria Math"/>
                        </w:rPr>
                        <m:t>UL</m:t>
                      </m:r>
                    </m:sub>
                    <m:sup>
                      <m:r>
                        <w:rPr>
                          <w:rFonts w:ascii="Cambria Math" w:hAnsi="Cambria Math"/>
                        </w:rPr>
                        <m:t>LB</m:t>
                      </m:r>
                    </m:sup>
                  </m:sSubSup>
                </m:e>
              </m:d>
              <m:r>
                <w:rPr>
                  <w:rFonts w:ascii="Cambria Math" w:hAnsi="Cambria Math"/>
                </w:rPr>
                <m:t>0.03</m:t>
              </m:r>
            </m:oMath>
            <w:r w:rsidRPr="00AC4FBC">
              <w:t xml:space="preserve"> with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HB</m:t>
                  </m:r>
                </m:sup>
              </m:sSubSup>
            </m:oMath>
            <w:r w:rsidRPr="00AC4FBC">
              <w:t xml:space="preserve"> the DL carrier frequency in the higher band and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LB</m:t>
                  </m:r>
                </m:sup>
              </m:sSubSup>
            </m:oMath>
            <w:r w:rsidRPr="00AC4FBC">
              <w:t xml:space="preserve"> the UL carrier frequency in the lower band, both in MHz.</w:t>
            </w:r>
          </w:p>
          <w:p w14:paraId="4AFB471E" w14:textId="4B81DA04" w:rsidR="00616612" w:rsidRPr="00AC4FBC" w:rsidRDefault="00616612" w:rsidP="00616612">
            <w:pPr>
              <w:pStyle w:val="TAN"/>
              <w:rPr>
                <w:snapToGrid w:val="0"/>
              </w:rPr>
            </w:pPr>
            <w:r w:rsidRPr="00AC4FBC">
              <w:t>NOTE 8:</w:t>
            </w:r>
            <w:r w:rsidRPr="00AC4FBC">
              <w:tab/>
              <w:t xml:space="preserve">The requirements should be verified for DL EARFCN of the victim (lower) band (superscript LB)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AC4FBC">
              <w:rPr>
                <w:snapToGrid w:val="0"/>
              </w:rPr>
              <w:t xml:space="preserve"> with</w:t>
            </w:r>
            <w:r w:rsidRPr="00AC4FBC">
              <w:rPr>
                <w:position w:val="-10"/>
              </w:rPr>
              <w:object w:dxaOrig="440" w:dyaOrig="360" w14:anchorId="0F89771E">
                <v:shape id="_x0000_i1081" type="#_x0000_t75" style="width:23.45pt;height:11.7pt" o:ole="">
                  <v:imagedata r:id="rId109" o:title=""/>
                </v:shape>
                <o:OLEObject Type="Embed" ProgID="Equation.3" ShapeID="_x0000_i1081" DrawAspect="Content" ObjectID="_1773139936" r:id="rId142"/>
              </w:object>
            </w:r>
            <w:r w:rsidRPr="00AC4FBC">
              <w:rPr>
                <w:snapToGrid w:val="0"/>
              </w:rPr>
              <w:t xml:space="preserve"> the DL carrier frequency </w:t>
            </w:r>
            <w:r w:rsidRPr="00AC4FBC">
              <w:t>in</w:t>
            </w:r>
            <w:r w:rsidRPr="00AC4FBC">
              <w:rPr>
                <w:snapToGrid w:val="0"/>
              </w:rPr>
              <w:t xml:space="preserve"> the lower band and</w:t>
            </w:r>
            <w:r w:rsidRPr="00AC4FBC">
              <w:rPr>
                <w:snapToGrid w:val="0"/>
              </w:rPr>
              <w:fldChar w:fldCharType="begin"/>
            </w:r>
            <w:r w:rsidRPr="00AC4FBC">
              <w:rPr>
                <w:snapToGrid w:val="0"/>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instrText xml:space="preserve"> </w:instrText>
            </w:r>
            <w:r w:rsidRPr="00AC4FBC">
              <w:rPr>
                <w:snapToGrid w:val="0"/>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AC4FBC">
              <w:rPr>
                <w:snapToGrid w:val="0"/>
              </w:rPr>
              <w:fldChar w:fldCharType="end"/>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AC4FBC">
              <w:t xml:space="preserve"> the UL carrier frequency in the higher band, both</w:t>
            </w:r>
            <w:r w:rsidRPr="00AC4FBC">
              <w:rPr>
                <w:snapToGrid w:val="0"/>
              </w:rPr>
              <w:t xml:space="preserve"> in MHz.</w:t>
            </w:r>
          </w:p>
          <w:p w14:paraId="6570DDAB" w14:textId="77777777" w:rsidR="00616612" w:rsidRPr="00AC4FBC" w:rsidRDefault="00616612" w:rsidP="00616612">
            <w:pPr>
              <w:pStyle w:val="TAN"/>
            </w:pPr>
            <w:r w:rsidRPr="00AC4FBC">
              <w:t>NOTE 9:</w:t>
            </w:r>
            <w:r w:rsidRPr="00AC4FBC">
              <w:tab/>
              <w:t>TT is the same as defined in Table 7.3B.2.3.5-1a.</w:t>
            </w:r>
          </w:p>
          <w:p w14:paraId="24E432BA" w14:textId="35F4C97B" w:rsidR="00616612" w:rsidRPr="00AC4FBC" w:rsidRDefault="00616612" w:rsidP="00616612">
            <w:pPr>
              <w:pStyle w:val="TAN"/>
            </w:pPr>
            <w:r w:rsidRPr="00AC4FBC">
              <w:t>NOTE 10:</w:t>
            </w:r>
            <w:r w:rsidRPr="00AC4FBC">
              <w:tab/>
              <w:t>Applicable only if operation with 4 antenna ports is supported in the band with EN-DC configured.</w:t>
            </w:r>
          </w:p>
        </w:tc>
      </w:tr>
    </w:tbl>
    <w:p w14:paraId="3D5CDF67" w14:textId="77777777" w:rsidR="00AB2B30" w:rsidRPr="00AC4FBC" w:rsidRDefault="00AB2B30"/>
    <w:p w14:paraId="0FB5C491" w14:textId="77777777" w:rsidR="00136C1D" w:rsidRPr="00AC4FBC" w:rsidRDefault="00907914" w:rsidP="00136C1D">
      <w:pPr>
        <w:keepNext/>
        <w:keepLines/>
        <w:spacing w:before="60"/>
        <w:jc w:val="center"/>
        <w:rPr>
          <w:rFonts w:ascii="Arial" w:eastAsia="SimSun" w:hAnsi="Arial"/>
          <w:b/>
        </w:rPr>
      </w:pPr>
      <w:r w:rsidRPr="00AC4FBC">
        <w:rPr>
          <w:rFonts w:ascii="Arial" w:eastAsia="SimSun" w:hAnsi="Arial"/>
          <w:b/>
        </w:rPr>
        <w:lastRenderedPageBreak/>
        <w:t>Table 7.3B.2.3.5-2</w:t>
      </w:r>
      <w:r w:rsidRPr="00AC4FBC">
        <w:rPr>
          <w:rFonts w:ascii="Arial" w:eastAsia="SimSun" w:hAnsi="Arial"/>
          <w:b/>
          <w:lang w:eastAsia="zh-CN"/>
        </w:rPr>
        <w:t>a</w:t>
      </w:r>
      <w:r w:rsidRPr="00AC4FBC">
        <w:rPr>
          <w:rFonts w:ascii="Arial" w:eastAsia="SimSun" w:hAnsi="Arial"/>
          <w:b/>
        </w:rPr>
        <w:t xml:space="preserve">: Reference sensitivity due to receiver harmonic mixing for </w:t>
      </w:r>
      <w:r w:rsidRPr="00AC4FBC">
        <w:rPr>
          <w:rFonts w:ascii="Arial" w:eastAsia="SimSun" w:hAnsi="Arial"/>
          <w:b/>
          <w:lang w:eastAsia="zh-CN"/>
        </w:rPr>
        <w:t>PC2</w:t>
      </w:r>
      <w:r w:rsidRPr="00AC4FBC">
        <w:rPr>
          <w:rFonts w:ascii="Arial" w:eastAsia="SimSun" w:hAnsi="Arial"/>
          <w:b/>
        </w:rPr>
        <w:t xml:space="preserve"> EN-DC in NR FR1</w:t>
      </w:r>
      <w:r w:rsidR="00136C1D" w:rsidRPr="00AC4FBC">
        <w:rPr>
          <w:rFonts w:ascii="Arial" w:eastAsia="SimSun" w:hAnsi="Arial"/>
          <w:b/>
        </w:rPr>
        <w:t>1</w:t>
      </w:r>
    </w:p>
    <w:tbl>
      <w:tblPr>
        <w:tblW w:w="10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705"/>
        <w:gridCol w:w="653"/>
        <w:gridCol w:w="853"/>
        <w:gridCol w:w="761"/>
        <w:gridCol w:w="761"/>
        <w:gridCol w:w="761"/>
        <w:gridCol w:w="761"/>
        <w:gridCol w:w="761"/>
        <w:gridCol w:w="761"/>
        <w:gridCol w:w="761"/>
        <w:gridCol w:w="761"/>
        <w:gridCol w:w="702"/>
        <w:gridCol w:w="765"/>
      </w:tblGrid>
      <w:tr w:rsidR="00136C1D" w:rsidRPr="00AC4FBC" w14:paraId="07EABB4D" w14:textId="77777777" w:rsidTr="00323E27">
        <w:trPr>
          <w:trHeight w:val="285"/>
        </w:trPr>
        <w:tc>
          <w:tcPr>
            <w:tcW w:w="707" w:type="dxa"/>
            <w:tcBorders>
              <w:bottom w:val="single" w:sz="4" w:space="0" w:color="auto"/>
            </w:tcBorders>
            <w:shd w:val="clear" w:color="auto" w:fill="auto"/>
          </w:tcPr>
          <w:p w14:paraId="4B42A154"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UL band</w:t>
            </w:r>
          </w:p>
        </w:tc>
        <w:tc>
          <w:tcPr>
            <w:tcW w:w="705" w:type="dxa"/>
            <w:tcBorders>
              <w:bottom w:val="single" w:sz="4" w:space="0" w:color="auto"/>
            </w:tcBorders>
            <w:shd w:val="clear" w:color="auto" w:fill="auto"/>
          </w:tcPr>
          <w:p w14:paraId="5633E54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L band</w:t>
            </w:r>
          </w:p>
        </w:tc>
        <w:tc>
          <w:tcPr>
            <w:tcW w:w="653" w:type="dxa"/>
            <w:tcBorders>
              <w:bottom w:val="single" w:sz="4" w:space="0" w:color="auto"/>
            </w:tcBorders>
          </w:tcPr>
          <w:p w14:paraId="1FEF1BB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SCS (kHz)</w:t>
            </w:r>
          </w:p>
        </w:tc>
        <w:tc>
          <w:tcPr>
            <w:tcW w:w="853" w:type="dxa"/>
            <w:shd w:val="clear" w:color="auto" w:fill="auto"/>
          </w:tcPr>
          <w:p w14:paraId="33066C22"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5</w:t>
            </w:r>
          </w:p>
          <w:p w14:paraId="186F207B"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MHz</w:t>
            </w:r>
          </w:p>
          <w:p w14:paraId="7A3DD72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31734C5B"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10 MHz</w:t>
            </w:r>
          </w:p>
          <w:p w14:paraId="2F45159A"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085A86EC"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15 MHz</w:t>
            </w:r>
          </w:p>
          <w:p w14:paraId="13F6B446"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7A6E9F2B"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20 MHz</w:t>
            </w:r>
          </w:p>
          <w:p w14:paraId="00DD283D"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3F5D6A20"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25 MHz</w:t>
            </w:r>
          </w:p>
          <w:p w14:paraId="7DBD2FC7"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5DDEEF02"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40 MHz</w:t>
            </w:r>
          </w:p>
          <w:p w14:paraId="4C841A89"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02FAC873"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50 MHz</w:t>
            </w:r>
          </w:p>
          <w:p w14:paraId="69E88C9C"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19673CA8"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60 MHz</w:t>
            </w:r>
          </w:p>
          <w:p w14:paraId="288EA671"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1" w:type="dxa"/>
            <w:shd w:val="clear" w:color="auto" w:fill="auto"/>
          </w:tcPr>
          <w:p w14:paraId="0393F361"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80 MHz</w:t>
            </w:r>
          </w:p>
          <w:p w14:paraId="5DEC77CD"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02" w:type="dxa"/>
          </w:tcPr>
          <w:p w14:paraId="53BCC9B7"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90 MHz</w:t>
            </w:r>
          </w:p>
          <w:p w14:paraId="0C934DF2"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c>
          <w:tcPr>
            <w:tcW w:w="765" w:type="dxa"/>
            <w:shd w:val="clear" w:color="auto" w:fill="auto"/>
          </w:tcPr>
          <w:p w14:paraId="0A21F5F0"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100 MHz</w:t>
            </w:r>
          </w:p>
          <w:p w14:paraId="53E4B46E" w14:textId="77777777" w:rsidR="00136C1D" w:rsidRPr="00AC4FBC" w:rsidRDefault="00136C1D" w:rsidP="00323E27">
            <w:pPr>
              <w:keepNext/>
              <w:keepLines/>
              <w:spacing w:after="0"/>
              <w:jc w:val="center"/>
              <w:rPr>
                <w:rFonts w:ascii="Arial" w:eastAsia="SimSun" w:hAnsi="Arial"/>
                <w:b/>
                <w:sz w:val="18"/>
              </w:rPr>
            </w:pPr>
            <w:r w:rsidRPr="00AC4FBC">
              <w:rPr>
                <w:rFonts w:ascii="Arial" w:eastAsia="SimSun" w:hAnsi="Arial"/>
                <w:b/>
                <w:sz w:val="18"/>
              </w:rPr>
              <w:t>(dBm)</w:t>
            </w:r>
          </w:p>
        </w:tc>
      </w:tr>
      <w:tr w:rsidR="00136C1D" w:rsidRPr="00AC4FBC" w14:paraId="2D43D007" w14:textId="77777777" w:rsidTr="00323E27">
        <w:trPr>
          <w:trHeight w:val="285"/>
        </w:trPr>
        <w:tc>
          <w:tcPr>
            <w:tcW w:w="707" w:type="dxa"/>
            <w:tcBorders>
              <w:bottom w:val="nil"/>
            </w:tcBorders>
            <w:shd w:val="clear" w:color="auto" w:fill="auto"/>
          </w:tcPr>
          <w:p w14:paraId="53203C8F" w14:textId="77777777" w:rsidR="00136C1D" w:rsidRPr="00AC4FBC" w:rsidRDefault="00136C1D" w:rsidP="00323E27">
            <w:pPr>
              <w:keepNext/>
              <w:keepLines/>
              <w:spacing w:after="0"/>
              <w:jc w:val="center"/>
              <w:rPr>
                <w:rFonts w:ascii="Arial" w:eastAsia="SimSun" w:hAnsi="Arial" w:cs="Arial"/>
                <w:sz w:val="18"/>
                <w:szCs w:val="18"/>
              </w:rPr>
            </w:pPr>
            <w:r w:rsidRPr="00AC4FBC">
              <w:rPr>
                <w:rFonts w:ascii="Arial" w:eastAsia="SimSun" w:hAnsi="Arial" w:cs="Arial"/>
                <w:sz w:val="18"/>
                <w:szCs w:val="18"/>
              </w:rPr>
              <w:t>n77</w:t>
            </w:r>
          </w:p>
        </w:tc>
        <w:tc>
          <w:tcPr>
            <w:tcW w:w="705" w:type="dxa"/>
            <w:tcBorders>
              <w:bottom w:val="nil"/>
            </w:tcBorders>
            <w:shd w:val="clear" w:color="auto" w:fill="auto"/>
          </w:tcPr>
          <w:p w14:paraId="16C00DA6" w14:textId="77777777" w:rsidR="00136C1D" w:rsidRPr="00AC4FBC" w:rsidRDefault="00136C1D" w:rsidP="00323E27">
            <w:pPr>
              <w:keepNext/>
              <w:keepLines/>
              <w:spacing w:after="0"/>
              <w:jc w:val="center"/>
              <w:rPr>
                <w:rFonts w:ascii="Arial" w:eastAsia="SimSun" w:hAnsi="Arial" w:cs="Arial"/>
                <w:sz w:val="18"/>
                <w:szCs w:val="18"/>
              </w:rPr>
            </w:pPr>
            <w:r w:rsidRPr="00AC4FBC">
              <w:rPr>
                <w:rFonts w:ascii="Arial" w:eastAsia="SimSun" w:hAnsi="Arial" w:cs="Arial"/>
                <w:sz w:val="18"/>
                <w:szCs w:val="18"/>
              </w:rPr>
              <w:t>2</w:t>
            </w:r>
          </w:p>
        </w:tc>
        <w:tc>
          <w:tcPr>
            <w:tcW w:w="653" w:type="dxa"/>
            <w:tcBorders>
              <w:bottom w:val="nil"/>
            </w:tcBorders>
          </w:tcPr>
          <w:p w14:paraId="60D848A8"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sz w:val="18"/>
                <w:szCs w:val="18"/>
              </w:rPr>
              <w:t>N/A</w:t>
            </w:r>
          </w:p>
        </w:tc>
        <w:tc>
          <w:tcPr>
            <w:tcW w:w="853" w:type="dxa"/>
            <w:shd w:val="clear" w:color="auto" w:fill="auto"/>
            <w:vAlign w:val="center"/>
          </w:tcPr>
          <w:p w14:paraId="64684D70"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8.2</w:t>
            </w:r>
          </w:p>
        </w:tc>
        <w:tc>
          <w:tcPr>
            <w:tcW w:w="761" w:type="dxa"/>
            <w:shd w:val="clear" w:color="auto" w:fill="auto"/>
            <w:vAlign w:val="center"/>
          </w:tcPr>
          <w:p w14:paraId="106FBDEC"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6.3</w:t>
            </w:r>
          </w:p>
        </w:tc>
        <w:tc>
          <w:tcPr>
            <w:tcW w:w="761" w:type="dxa"/>
            <w:shd w:val="clear" w:color="auto" w:fill="auto"/>
            <w:vAlign w:val="center"/>
          </w:tcPr>
          <w:p w14:paraId="29D5C05B"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5.5</w:t>
            </w:r>
          </w:p>
        </w:tc>
        <w:tc>
          <w:tcPr>
            <w:tcW w:w="761" w:type="dxa"/>
            <w:shd w:val="clear" w:color="auto" w:fill="auto"/>
            <w:vAlign w:val="center"/>
          </w:tcPr>
          <w:p w14:paraId="084130B0"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4.6</w:t>
            </w:r>
          </w:p>
        </w:tc>
        <w:tc>
          <w:tcPr>
            <w:tcW w:w="761" w:type="dxa"/>
            <w:shd w:val="clear" w:color="auto" w:fill="auto"/>
          </w:tcPr>
          <w:p w14:paraId="47F58A4E"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31C7BF48"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57020B0A"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046E6F54"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1BB1A430" w14:textId="77777777" w:rsidR="00136C1D" w:rsidRPr="00AC4FBC" w:rsidRDefault="00136C1D" w:rsidP="00323E27">
            <w:pPr>
              <w:keepNext/>
              <w:keepLines/>
              <w:spacing w:after="0"/>
              <w:jc w:val="center"/>
              <w:rPr>
                <w:rFonts w:ascii="Arial" w:eastAsia="SimSun" w:hAnsi="Arial" w:cs="Arial"/>
                <w:b/>
                <w:sz w:val="18"/>
                <w:szCs w:val="18"/>
              </w:rPr>
            </w:pPr>
          </w:p>
        </w:tc>
        <w:tc>
          <w:tcPr>
            <w:tcW w:w="702" w:type="dxa"/>
          </w:tcPr>
          <w:p w14:paraId="08F48189" w14:textId="77777777" w:rsidR="00136C1D" w:rsidRPr="00AC4FBC" w:rsidRDefault="00136C1D" w:rsidP="00323E27">
            <w:pPr>
              <w:keepNext/>
              <w:keepLines/>
              <w:spacing w:after="0"/>
              <w:jc w:val="center"/>
              <w:rPr>
                <w:rFonts w:ascii="Arial" w:eastAsia="SimSun" w:hAnsi="Arial" w:cs="Arial"/>
                <w:b/>
                <w:sz w:val="18"/>
                <w:szCs w:val="18"/>
              </w:rPr>
            </w:pPr>
          </w:p>
        </w:tc>
        <w:tc>
          <w:tcPr>
            <w:tcW w:w="765" w:type="dxa"/>
            <w:shd w:val="clear" w:color="auto" w:fill="auto"/>
          </w:tcPr>
          <w:p w14:paraId="271A0BCF" w14:textId="77777777" w:rsidR="00136C1D" w:rsidRPr="00AC4FBC" w:rsidRDefault="00136C1D" w:rsidP="00323E27">
            <w:pPr>
              <w:keepNext/>
              <w:keepLines/>
              <w:spacing w:after="0"/>
              <w:jc w:val="center"/>
              <w:rPr>
                <w:rFonts w:ascii="Arial" w:eastAsia="SimSun" w:hAnsi="Arial" w:cs="Arial"/>
                <w:b/>
                <w:sz w:val="18"/>
                <w:szCs w:val="18"/>
              </w:rPr>
            </w:pPr>
          </w:p>
        </w:tc>
      </w:tr>
      <w:tr w:rsidR="00136C1D" w:rsidRPr="00AC4FBC" w14:paraId="25069CEF" w14:textId="77777777" w:rsidTr="00323E27">
        <w:trPr>
          <w:trHeight w:val="285"/>
        </w:trPr>
        <w:tc>
          <w:tcPr>
            <w:tcW w:w="707" w:type="dxa"/>
            <w:tcBorders>
              <w:top w:val="nil"/>
            </w:tcBorders>
            <w:shd w:val="clear" w:color="auto" w:fill="auto"/>
          </w:tcPr>
          <w:p w14:paraId="1D906F7E" w14:textId="77777777" w:rsidR="00136C1D" w:rsidRPr="00AC4FBC" w:rsidRDefault="00136C1D" w:rsidP="00323E27">
            <w:pPr>
              <w:keepNext/>
              <w:keepLines/>
              <w:spacing w:after="0"/>
              <w:jc w:val="center"/>
              <w:rPr>
                <w:rFonts w:ascii="Arial" w:eastAsia="SimSun" w:hAnsi="Arial" w:cs="Arial"/>
                <w:b/>
                <w:sz w:val="18"/>
                <w:szCs w:val="18"/>
              </w:rPr>
            </w:pPr>
          </w:p>
        </w:tc>
        <w:tc>
          <w:tcPr>
            <w:tcW w:w="705" w:type="dxa"/>
            <w:tcBorders>
              <w:top w:val="nil"/>
            </w:tcBorders>
            <w:shd w:val="clear" w:color="auto" w:fill="auto"/>
          </w:tcPr>
          <w:p w14:paraId="4911EB2C" w14:textId="77777777" w:rsidR="00136C1D" w:rsidRPr="00AC4FBC" w:rsidRDefault="00136C1D" w:rsidP="00323E27">
            <w:pPr>
              <w:keepNext/>
              <w:keepLines/>
              <w:spacing w:after="0"/>
              <w:jc w:val="center"/>
              <w:rPr>
                <w:rFonts w:ascii="Arial" w:eastAsia="SimSun" w:hAnsi="Arial" w:cs="Arial"/>
                <w:b/>
                <w:sz w:val="18"/>
                <w:szCs w:val="18"/>
              </w:rPr>
            </w:pPr>
          </w:p>
        </w:tc>
        <w:tc>
          <w:tcPr>
            <w:tcW w:w="653" w:type="dxa"/>
            <w:tcBorders>
              <w:top w:val="nil"/>
            </w:tcBorders>
          </w:tcPr>
          <w:p w14:paraId="4F77CBE1" w14:textId="77777777" w:rsidR="00136C1D" w:rsidRPr="00AC4FBC" w:rsidRDefault="00136C1D" w:rsidP="00323E27">
            <w:pPr>
              <w:keepNext/>
              <w:keepLines/>
              <w:spacing w:after="0"/>
              <w:jc w:val="center"/>
              <w:rPr>
                <w:rFonts w:ascii="Arial" w:eastAsia="SimSun" w:hAnsi="Arial" w:cs="Arial"/>
                <w:b/>
                <w:sz w:val="18"/>
                <w:szCs w:val="18"/>
              </w:rPr>
            </w:pPr>
          </w:p>
        </w:tc>
        <w:tc>
          <w:tcPr>
            <w:tcW w:w="853" w:type="dxa"/>
            <w:shd w:val="clear" w:color="auto" w:fill="auto"/>
            <w:vAlign w:val="center"/>
          </w:tcPr>
          <w:p w14:paraId="41D548DC"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90.9</w:t>
            </w:r>
            <w:r w:rsidRPr="00AC4FBC">
              <w:rPr>
                <w:rFonts w:ascii="Arial" w:hAnsi="Arial" w:cs="Arial"/>
                <w:sz w:val="18"/>
                <w:szCs w:val="18"/>
                <w:vertAlign w:val="superscript"/>
              </w:rPr>
              <w:t>10</w:t>
            </w:r>
          </w:p>
        </w:tc>
        <w:tc>
          <w:tcPr>
            <w:tcW w:w="761" w:type="dxa"/>
            <w:shd w:val="clear" w:color="auto" w:fill="auto"/>
            <w:vAlign w:val="center"/>
          </w:tcPr>
          <w:p w14:paraId="2E58FCC2"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9</w:t>
            </w:r>
            <w:r w:rsidRPr="00AC4FBC">
              <w:rPr>
                <w:rFonts w:ascii="Arial" w:hAnsi="Arial" w:cs="Arial"/>
                <w:sz w:val="18"/>
                <w:szCs w:val="18"/>
                <w:vertAlign w:val="superscript"/>
              </w:rPr>
              <w:t>10</w:t>
            </w:r>
          </w:p>
        </w:tc>
        <w:tc>
          <w:tcPr>
            <w:tcW w:w="761" w:type="dxa"/>
            <w:shd w:val="clear" w:color="auto" w:fill="auto"/>
            <w:vAlign w:val="center"/>
          </w:tcPr>
          <w:p w14:paraId="26E57A57"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8.2</w:t>
            </w:r>
            <w:r w:rsidRPr="00AC4FBC">
              <w:rPr>
                <w:rFonts w:ascii="Arial" w:hAnsi="Arial" w:cs="Arial"/>
                <w:sz w:val="18"/>
                <w:szCs w:val="18"/>
                <w:vertAlign w:val="superscript"/>
              </w:rPr>
              <w:t>10</w:t>
            </w:r>
          </w:p>
        </w:tc>
        <w:tc>
          <w:tcPr>
            <w:tcW w:w="761" w:type="dxa"/>
            <w:shd w:val="clear" w:color="auto" w:fill="auto"/>
            <w:vAlign w:val="center"/>
          </w:tcPr>
          <w:p w14:paraId="4C93299B" w14:textId="77777777" w:rsidR="00136C1D" w:rsidRPr="00AC4FBC" w:rsidRDefault="00136C1D" w:rsidP="00323E27">
            <w:pPr>
              <w:keepNext/>
              <w:keepLines/>
              <w:spacing w:after="0"/>
              <w:jc w:val="center"/>
              <w:rPr>
                <w:rFonts w:ascii="Arial" w:eastAsia="SimSun" w:hAnsi="Arial" w:cs="Arial"/>
                <w:b/>
                <w:sz w:val="18"/>
                <w:szCs w:val="18"/>
              </w:rPr>
            </w:pPr>
            <w:r w:rsidRPr="00AC4FBC">
              <w:rPr>
                <w:rFonts w:ascii="Arial" w:hAnsi="Arial" w:cs="Arial"/>
                <w:color w:val="000000"/>
                <w:sz w:val="18"/>
                <w:szCs w:val="18"/>
              </w:rPr>
              <w:t>-87.3</w:t>
            </w:r>
            <w:r w:rsidRPr="00AC4FBC">
              <w:rPr>
                <w:rFonts w:ascii="Arial" w:hAnsi="Arial" w:cs="Arial"/>
                <w:sz w:val="18"/>
                <w:szCs w:val="18"/>
                <w:vertAlign w:val="superscript"/>
              </w:rPr>
              <w:t>10</w:t>
            </w:r>
          </w:p>
        </w:tc>
        <w:tc>
          <w:tcPr>
            <w:tcW w:w="761" w:type="dxa"/>
            <w:shd w:val="clear" w:color="auto" w:fill="auto"/>
          </w:tcPr>
          <w:p w14:paraId="44AFFC85"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2E7752A9"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32AAD6CA"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5EFEE277" w14:textId="77777777" w:rsidR="00136C1D" w:rsidRPr="00AC4FBC" w:rsidRDefault="00136C1D" w:rsidP="00323E27">
            <w:pPr>
              <w:keepNext/>
              <w:keepLines/>
              <w:spacing w:after="0"/>
              <w:jc w:val="center"/>
              <w:rPr>
                <w:rFonts w:ascii="Arial" w:eastAsia="SimSun" w:hAnsi="Arial" w:cs="Arial"/>
                <w:b/>
                <w:sz w:val="18"/>
                <w:szCs w:val="18"/>
              </w:rPr>
            </w:pPr>
          </w:p>
        </w:tc>
        <w:tc>
          <w:tcPr>
            <w:tcW w:w="761" w:type="dxa"/>
            <w:shd w:val="clear" w:color="auto" w:fill="auto"/>
          </w:tcPr>
          <w:p w14:paraId="7342DC53" w14:textId="77777777" w:rsidR="00136C1D" w:rsidRPr="00AC4FBC" w:rsidRDefault="00136C1D" w:rsidP="00323E27">
            <w:pPr>
              <w:keepNext/>
              <w:keepLines/>
              <w:spacing w:after="0"/>
              <w:jc w:val="center"/>
              <w:rPr>
                <w:rFonts w:ascii="Arial" w:eastAsia="SimSun" w:hAnsi="Arial" w:cs="Arial"/>
                <w:b/>
                <w:sz w:val="18"/>
                <w:szCs w:val="18"/>
              </w:rPr>
            </w:pPr>
          </w:p>
        </w:tc>
        <w:tc>
          <w:tcPr>
            <w:tcW w:w="702" w:type="dxa"/>
          </w:tcPr>
          <w:p w14:paraId="670B47F9" w14:textId="77777777" w:rsidR="00136C1D" w:rsidRPr="00AC4FBC" w:rsidRDefault="00136C1D" w:rsidP="00323E27">
            <w:pPr>
              <w:keepNext/>
              <w:keepLines/>
              <w:spacing w:after="0"/>
              <w:jc w:val="center"/>
              <w:rPr>
                <w:rFonts w:ascii="Arial" w:eastAsia="SimSun" w:hAnsi="Arial" w:cs="Arial"/>
                <w:b/>
                <w:sz w:val="18"/>
                <w:szCs w:val="18"/>
              </w:rPr>
            </w:pPr>
          </w:p>
        </w:tc>
        <w:tc>
          <w:tcPr>
            <w:tcW w:w="765" w:type="dxa"/>
            <w:shd w:val="clear" w:color="auto" w:fill="auto"/>
          </w:tcPr>
          <w:p w14:paraId="36D503FC" w14:textId="77777777" w:rsidR="00136C1D" w:rsidRPr="00AC4FBC" w:rsidRDefault="00136C1D" w:rsidP="00323E27">
            <w:pPr>
              <w:keepNext/>
              <w:keepLines/>
              <w:spacing w:after="0"/>
              <w:jc w:val="center"/>
              <w:rPr>
                <w:rFonts w:ascii="Arial" w:eastAsia="SimSun" w:hAnsi="Arial" w:cs="Arial"/>
                <w:b/>
                <w:sz w:val="18"/>
                <w:szCs w:val="18"/>
              </w:rPr>
            </w:pPr>
          </w:p>
        </w:tc>
      </w:tr>
      <w:tr w:rsidR="00826C5A" w:rsidRPr="00AC4FBC" w14:paraId="734CE925" w14:textId="77777777" w:rsidTr="00323E27">
        <w:trPr>
          <w:trHeight w:val="285"/>
          <w:ins w:id="12484" w:author="1904" w:date="2024-03-27T19:17:00Z"/>
        </w:trPr>
        <w:tc>
          <w:tcPr>
            <w:tcW w:w="707" w:type="dxa"/>
            <w:tcBorders>
              <w:top w:val="nil"/>
            </w:tcBorders>
            <w:shd w:val="clear" w:color="auto" w:fill="auto"/>
          </w:tcPr>
          <w:p w14:paraId="4782E567" w14:textId="478275B0" w:rsidR="00826C5A" w:rsidRPr="00AC4FBC" w:rsidRDefault="00826C5A" w:rsidP="00826C5A">
            <w:pPr>
              <w:keepNext/>
              <w:keepLines/>
              <w:spacing w:after="0"/>
              <w:jc w:val="center"/>
              <w:rPr>
                <w:ins w:id="12485" w:author="1904" w:date="2024-03-27T19:17:00Z"/>
                <w:rFonts w:ascii="Arial" w:eastAsia="SimSun" w:hAnsi="Arial" w:cs="Arial"/>
                <w:b/>
                <w:sz w:val="18"/>
                <w:szCs w:val="18"/>
              </w:rPr>
            </w:pPr>
            <w:ins w:id="12486" w:author="1904" w:date="2024-03-27T13:57:00Z">
              <w:r w:rsidRPr="009A1AEC">
                <w:rPr>
                  <w:rFonts w:ascii="Arial" w:hAnsi="Arial" w:cs="Arial" w:hint="eastAsia"/>
                  <w:color w:val="000000"/>
                  <w:sz w:val="18"/>
                  <w:szCs w:val="18"/>
                </w:rPr>
                <w:t>n</w:t>
              </w:r>
              <w:r w:rsidRPr="009A1AEC">
                <w:rPr>
                  <w:rFonts w:ascii="Arial" w:hAnsi="Arial" w:cs="Arial"/>
                  <w:color w:val="000000"/>
                  <w:sz w:val="18"/>
                  <w:szCs w:val="18"/>
                </w:rPr>
                <w:t>77</w:t>
              </w:r>
            </w:ins>
          </w:p>
        </w:tc>
        <w:tc>
          <w:tcPr>
            <w:tcW w:w="705" w:type="dxa"/>
            <w:tcBorders>
              <w:top w:val="nil"/>
            </w:tcBorders>
            <w:shd w:val="clear" w:color="auto" w:fill="auto"/>
          </w:tcPr>
          <w:p w14:paraId="03A76ECC" w14:textId="72E9B83A" w:rsidR="00826C5A" w:rsidRPr="00AC4FBC" w:rsidRDefault="00826C5A" w:rsidP="00826C5A">
            <w:pPr>
              <w:keepNext/>
              <w:keepLines/>
              <w:spacing w:after="0"/>
              <w:jc w:val="center"/>
              <w:rPr>
                <w:ins w:id="12487" w:author="1904" w:date="2024-03-27T19:17:00Z"/>
                <w:rFonts w:ascii="Arial" w:eastAsia="SimSun" w:hAnsi="Arial" w:cs="Arial"/>
                <w:b/>
                <w:sz w:val="18"/>
                <w:szCs w:val="18"/>
              </w:rPr>
            </w:pPr>
            <w:ins w:id="12488" w:author="1904" w:date="2024-03-27T13:57:00Z">
              <w:r w:rsidRPr="009A1AEC">
                <w:rPr>
                  <w:rFonts w:ascii="Arial" w:hAnsi="Arial" w:cs="Arial" w:hint="eastAsia"/>
                  <w:color w:val="000000"/>
                  <w:sz w:val="18"/>
                  <w:szCs w:val="18"/>
                </w:rPr>
                <w:t>3</w:t>
              </w:r>
            </w:ins>
          </w:p>
        </w:tc>
        <w:tc>
          <w:tcPr>
            <w:tcW w:w="653" w:type="dxa"/>
            <w:tcBorders>
              <w:top w:val="nil"/>
            </w:tcBorders>
          </w:tcPr>
          <w:p w14:paraId="49523B6F" w14:textId="0B4D7A5E" w:rsidR="00826C5A" w:rsidRPr="00AC4FBC" w:rsidRDefault="00826C5A" w:rsidP="00826C5A">
            <w:pPr>
              <w:keepNext/>
              <w:keepLines/>
              <w:spacing w:after="0"/>
              <w:jc w:val="center"/>
              <w:rPr>
                <w:ins w:id="12489" w:author="1904" w:date="2024-03-27T19:17:00Z"/>
                <w:rFonts w:ascii="Arial" w:eastAsia="SimSun" w:hAnsi="Arial" w:cs="Arial"/>
                <w:b/>
                <w:sz w:val="18"/>
                <w:szCs w:val="18"/>
              </w:rPr>
            </w:pPr>
            <w:ins w:id="12490" w:author="1904" w:date="2024-03-27T13:57:00Z">
              <w:r w:rsidRPr="009A1AEC">
                <w:rPr>
                  <w:rFonts w:ascii="Arial" w:hAnsi="Arial" w:cs="Arial" w:hint="eastAsia"/>
                  <w:color w:val="000000"/>
                  <w:sz w:val="18"/>
                  <w:szCs w:val="18"/>
                </w:rPr>
                <w:t>N</w:t>
              </w:r>
              <w:r w:rsidRPr="009A1AEC">
                <w:rPr>
                  <w:rFonts w:ascii="Arial" w:hAnsi="Arial" w:cs="Arial"/>
                  <w:color w:val="000000"/>
                  <w:sz w:val="18"/>
                  <w:szCs w:val="18"/>
                </w:rPr>
                <w:t>/A</w:t>
              </w:r>
            </w:ins>
          </w:p>
        </w:tc>
        <w:tc>
          <w:tcPr>
            <w:tcW w:w="853" w:type="dxa"/>
            <w:shd w:val="clear" w:color="auto" w:fill="auto"/>
            <w:vAlign w:val="center"/>
          </w:tcPr>
          <w:p w14:paraId="72BEFB6B" w14:textId="365C0DD7" w:rsidR="00826C5A" w:rsidRPr="00AC4FBC" w:rsidRDefault="00826C5A" w:rsidP="00826C5A">
            <w:pPr>
              <w:keepNext/>
              <w:keepLines/>
              <w:spacing w:after="0"/>
              <w:jc w:val="center"/>
              <w:rPr>
                <w:ins w:id="12491" w:author="1904" w:date="2024-03-27T19:17:00Z"/>
                <w:rFonts w:ascii="Arial" w:hAnsi="Arial" w:cs="Arial"/>
                <w:color w:val="000000"/>
                <w:sz w:val="18"/>
                <w:szCs w:val="18"/>
              </w:rPr>
            </w:pPr>
            <w:ins w:id="12492"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w:t>
              </w:r>
              <w:r>
                <w:rPr>
                  <w:rFonts w:ascii="Arial" w:hAnsi="Arial" w:cs="Arial" w:hint="eastAsia"/>
                  <w:color w:val="000000"/>
                  <w:sz w:val="18"/>
                  <w:szCs w:val="18"/>
                  <w:lang w:eastAsia="ja-JP"/>
                </w:rPr>
                <w:t>6</w:t>
              </w:r>
              <w:r w:rsidRPr="009A1AEC">
                <w:rPr>
                  <w:rFonts w:ascii="Arial" w:hAnsi="Arial" w:cs="Arial"/>
                  <w:color w:val="000000"/>
                  <w:sz w:val="18"/>
                  <w:szCs w:val="18"/>
                </w:rPr>
                <w:t>.2</w:t>
              </w:r>
            </w:ins>
          </w:p>
        </w:tc>
        <w:tc>
          <w:tcPr>
            <w:tcW w:w="761" w:type="dxa"/>
            <w:shd w:val="clear" w:color="auto" w:fill="auto"/>
            <w:vAlign w:val="center"/>
          </w:tcPr>
          <w:p w14:paraId="23C03FDE" w14:textId="048BB299" w:rsidR="00826C5A" w:rsidRPr="00AC4FBC" w:rsidRDefault="00826C5A" w:rsidP="00826C5A">
            <w:pPr>
              <w:keepNext/>
              <w:keepLines/>
              <w:spacing w:after="0"/>
              <w:jc w:val="center"/>
              <w:rPr>
                <w:ins w:id="12493" w:author="1904" w:date="2024-03-27T19:17:00Z"/>
                <w:rFonts w:ascii="Arial" w:hAnsi="Arial" w:cs="Arial"/>
                <w:color w:val="000000"/>
                <w:sz w:val="18"/>
                <w:szCs w:val="18"/>
              </w:rPr>
            </w:pPr>
            <w:ins w:id="12494"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w:t>
              </w:r>
              <w:r>
                <w:rPr>
                  <w:rFonts w:ascii="Arial" w:hAnsi="Arial" w:cs="Arial"/>
                  <w:color w:val="000000"/>
                  <w:sz w:val="18"/>
                  <w:szCs w:val="18"/>
                </w:rPr>
                <w:t>6</w:t>
              </w:r>
              <w:r w:rsidRPr="009A1AEC">
                <w:rPr>
                  <w:rFonts w:ascii="Arial" w:hAnsi="Arial" w:cs="Arial"/>
                  <w:color w:val="000000"/>
                  <w:sz w:val="18"/>
                  <w:szCs w:val="18"/>
                </w:rPr>
                <w:t>.4</w:t>
              </w:r>
            </w:ins>
          </w:p>
        </w:tc>
        <w:tc>
          <w:tcPr>
            <w:tcW w:w="761" w:type="dxa"/>
            <w:shd w:val="clear" w:color="auto" w:fill="auto"/>
            <w:vAlign w:val="center"/>
          </w:tcPr>
          <w:p w14:paraId="215EF534" w14:textId="7E4F419D" w:rsidR="00826C5A" w:rsidRPr="00AC4FBC" w:rsidRDefault="00826C5A" w:rsidP="00826C5A">
            <w:pPr>
              <w:keepNext/>
              <w:keepLines/>
              <w:spacing w:after="0"/>
              <w:jc w:val="center"/>
              <w:rPr>
                <w:ins w:id="12495" w:author="1904" w:date="2024-03-27T19:17:00Z"/>
                <w:rFonts w:ascii="Arial" w:hAnsi="Arial" w:cs="Arial"/>
                <w:color w:val="000000"/>
                <w:sz w:val="18"/>
                <w:szCs w:val="18"/>
              </w:rPr>
            </w:pPr>
            <w:ins w:id="12496"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w:t>
              </w:r>
              <w:r>
                <w:rPr>
                  <w:rFonts w:ascii="Arial" w:hAnsi="Arial" w:cs="Arial"/>
                  <w:color w:val="000000"/>
                  <w:sz w:val="18"/>
                  <w:szCs w:val="18"/>
                </w:rPr>
                <w:t>6</w:t>
              </w:r>
              <w:r w:rsidRPr="009A1AEC">
                <w:rPr>
                  <w:rFonts w:ascii="Arial" w:hAnsi="Arial" w:cs="Arial"/>
                  <w:color w:val="000000"/>
                  <w:sz w:val="18"/>
                  <w:szCs w:val="18"/>
                </w:rPr>
                <w:t>.4</w:t>
              </w:r>
            </w:ins>
          </w:p>
        </w:tc>
        <w:tc>
          <w:tcPr>
            <w:tcW w:w="761" w:type="dxa"/>
            <w:shd w:val="clear" w:color="auto" w:fill="auto"/>
            <w:vAlign w:val="center"/>
          </w:tcPr>
          <w:p w14:paraId="52F17F4A" w14:textId="4195206B" w:rsidR="00826C5A" w:rsidRPr="00AC4FBC" w:rsidRDefault="00826C5A" w:rsidP="00826C5A">
            <w:pPr>
              <w:keepNext/>
              <w:keepLines/>
              <w:spacing w:after="0"/>
              <w:jc w:val="center"/>
              <w:rPr>
                <w:ins w:id="12497" w:author="1904" w:date="2024-03-27T19:17:00Z"/>
                <w:rFonts w:ascii="Arial" w:hAnsi="Arial" w:cs="Arial"/>
                <w:color w:val="000000"/>
                <w:sz w:val="18"/>
                <w:szCs w:val="18"/>
              </w:rPr>
            </w:pPr>
            <w:ins w:id="12498"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9.4</w:t>
              </w:r>
            </w:ins>
          </w:p>
        </w:tc>
        <w:tc>
          <w:tcPr>
            <w:tcW w:w="761" w:type="dxa"/>
            <w:shd w:val="clear" w:color="auto" w:fill="auto"/>
          </w:tcPr>
          <w:p w14:paraId="15AD2AF4" w14:textId="77777777" w:rsidR="00826C5A" w:rsidRPr="00AC4FBC" w:rsidRDefault="00826C5A" w:rsidP="00826C5A">
            <w:pPr>
              <w:keepNext/>
              <w:keepLines/>
              <w:spacing w:after="0"/>
              <w:jc w:val="center"/>
              <w:rPr>
                <w:ins w:id="12499" w:author="1904" w:date="2024-03-27T19:17:00Z"/>
                <w:rFonts w:ascii="Arial" w:eastAsia="SimSun" w:hAnsi="Arial" w:cs="Arial"/>
                <w:b/>
                <w:sz w:val="18"/>
                <w:szCs w:val="18"/>
              </w:rPr>
            </w:pPr>
          </w:p>
        </w:tc>
        <w:tc>
          <w:tcPr>
            <w:tcW w:w="761" w:type="dxa"/>
            <w:shd w:val="clear" w:color="auto" w:fill="auto"/>
          </w:tcPr>
          <w:p w14:paraId="2F5589CA" w14:textId="77777777" w:rsidR="00826C5A" w:rsidRPr="00AC4FBC" w:rsidRDefault="00826C5A" w:rsidP="00826C5A">
            <w:pPr>
              <w:keepNext/>
              <w:keepLines/>
              <w:spacing w:after="0"/>
              <w:jc w:val="center"/>
              <w:rPr>
                <w:ins w:id="12500" w:author="1904" w:date="2024-03-27T19:17:00Z"/>
                <w:rFonts w:ascii="Arial" w:eastAsia="SimSun" w:hAnsi="Arial" w:cs="Arial"/>
                <w:b/>
                <w:sz w:val="18"/>
                <w:szCs w:val="18"/>
              </w:rPr>
            </w:pPr>
          </w:p>
        </w:tc>
        <w:tc>
          <w:tcPr>
            <w:tcW w:w="761" w:type="dxa"/>
            <w:shd w:val="clear" w:color="auto" w:fill="auto"/>
          </w:tcPr>
          <w:p w14:paraId="7F93D83B" w14:textId="77777777" w:rsidR="00826C5A" w:rsidRPr="00AC4FBC" w:rsidRDefault="00826C5A" w:rsidP="00826C5A">
            <w:pPr>
              <w:keepNext/>
              <w:keepLines/>
              <w:spacing w:after="0"/>
              <w:jc w:val="center"/>
              <w:rPr>
                <w:ins w:id="12501" w:author="1904" w:date="2024-03-27T19:17:00Z"/>
                <w:rFonts w:ascii="Arial" w:eastAsia="SimSun" w:hAnsi="Arial" w:cs="Arial"/>
                <w:b/>
                <w:sz w:val="18"/>
                <w:szCs w:val="18"/>
              </w:rPr>
            </w:pPr>
          </w:p>
        </w:tc>
        <w:tc>
          <w:tcPr>
            <w:tcW w:w="761" w:type="dxa"/>
            <w:shd w:val="clear" w:color="auto" w:fill="auto"/>
          </w:tcPr>
          <w:p w14:paraId="65DB4512" w14:textId="77777777" w:rsidR="00826C5A" w:rsidRPr="00AC4FBC" w:rsidRDefault="00826C5A" w:rsidP="00826C5A">
            <w:pPr>
              <w:keepNext/>
              <w:keepLines/>
              <w:spacing w:after="0"/>
              <w:jc w:val="center"/>
              <w:rPr>
                <w:ins w:id="12502" w:author="1904" w:date="2024-03-27T19:17:00Z"/>
                <w:rFonts w:ascii="Arial" w:eastAsia="SimSun" w:hAnsi="Arial" w:cs="Arial"/>
                <w:b/>
                <w:sz w:val="18"/>
                <w:szCs w:val="18"/>
              </w:rPr>
            </w:pPr>
          </w:p>
        </w:tc>
        <w:tc>
          <w:tcPr>
            <w:tcW w:w="761" w:type="dxa"/>
            <w:shd w:val="clear" w:color="auto" w:fill="auto"/>
          </w:tcPr>
          <w:p w14:paraId="27F5A446" w14:textId="77777777" w:rsidR="00826C5A" w:rsidRPr="00AC4FBC" w:rsidRDefault="00826C5A" w:rsidP="00826C5A">
            <w:pPr>
              <w:keepNext/>
              <w:keepLines/>
              <w:spacing w:after="0"/>
              <w:jc w:val="center"/>
              <w:rPr>
                <w:ins w:id="12503" w:author="1904" w:date="2024-03-27T19:17:00Z"/>
                <w:rFonts w:ascii="Arial" w:eastAsia="SimSun" w:hAnsi="Arial" w:cs="Arial"/>
                <w:b/>
                <w:sz w:val="18"/>
                <w:szCs w:val="18"/>
              </w:rPr>
            </w:pPr>
          </w:p>
        </w:tc>
        <w:tc>
          <w:tcPr>
            <w:tcW w:w="702" w:type="dxa"/>
          </w:tcPr>
          <w:p w14:paraId="15ABD804" w14:textId="77777777" w:rsidR="00826C5A" w:rsidRPr="00AC4FBC" w:rsidRDefault="00826C5A" w:rsidP="00826C5A">
            <w:pPr>
              <w:keepNext/>
              <w:keepLines/>
              <w:spacing w:after="0"/>
              <w:jc w:val="center"/>
              <w:rPr>
                <w:ins w:id="12504" w:author="1904" w:date="2024-03-27T19:17:00Z"/>
                <w:rFonts w:ascii="Arial" w:eastAsia="SimSun" w:hAnsi="Arial" w:cs="Arial"/>
                <w:b/>
                <w:sz w:val="18"/>
                <w:szCs w:val="18"/>
              </w:rPr>
            </w:pPr>
          </w:p>
        </w:tc>
        <w:tc>
          <w:tcPr>
            <w:tcW w:w="765" w:type="dxa"/>
            <w:shd w:val="clear" w:color="auto" w:fill="auto"/>
          </w:tcPr>
          <w:p w14:paraId="7C8AC8F9" w14:textId="77777777" w:rsidR="00826C5A" w:rsidRPr="00AC4FBC" w:rsidRDefault="00826C5A" w:rsidP="00826C5A">
            <w:pPr>
              <w:keepNext/>
              <w:keepLines/>
              <w:spacing w:after="0"/>
              <w:jc w:val="center"/>
              <w:rPr>
                <w:ins w:id="12505" w:author="1904" w:date="2024-03-27T19:17:00Z"/>
                <w:rFonts w:ascii="Arial" w:eastAsia="SimSun" w:hAnsi="Arial" w:cs="Arial"/>
                <w:b/>
                <w:sz w:val="18"/>
                <w:szCs w:val="18"/>
              </w:rPr>
            </w:pPr>
          </w:p>
        </w:tc>
      </w:tr>
      <w:tr w:rsidR="00826C5A" w:rsidRPr="00AC4FBC" w14:paraId="66F3D21A" w14:textId="77777777" w:rsidTr="00323E27">
        <w:trPr>
          <w:trHeight w:val="285"/>
        </w:trPr>
        <w:tc>
          <w:tcPr>
            <w:tcW w:w="707" w:type="dxa"/>
            <w:shd w:val="clear" w:color="auto" w:fill="auto"/>
          </w:tcPr>
          <w:p w14:paraId="09BF541F" w14:textId="77777777" w:rsidR="00826C5A" w:rsidRPr="00AC4FBC" w:rsidRDefault="00826C5A" w:rsidP="00826C5A">
            <w:pPr>
              <w:keepNext/>
              <w:keepLines/>
              <w:spacing w:after="0"/>
              <w:jc w:val="center"/>
              <w:rPr>
                <w:rFonts w:ascii="Arial" w:eastAsia="SimSun" w:hAnsi="Arial" w:cs="Arial"/>
                <w:b/>
                <w:sz w:val="18"/>
                <w:szCs w:val="18"/>
              </w:rPr>
            </w:pPr>
            <w:r w:rsidRPr="00AC4FBC">
              <w:rPr>
                <w:rFonts w:ascii="Arial" w:hAnsi="Arial" w:cs="Arial"/>
                <w:sz w:val="18"/>
                <w:szCs w:val="18"/>
                <w:lang w:eastAsia="ja-JP"/>
              </w:rPr>
              <w:t>n77</w:t>
            </w:r>
          </w:p>
        </w:tc>
        <w:tc>
          <w:tcPr>
            <w:tcW w:w="705" w:type="dxa"/>
            <w:shd w:val="clear" w:color="auto" w:fill="auto"/>
          </w:tcPr>
          <w:p w14:paraId="0C0ACDD5" w14:textId="77777777" w:rsidR="00826C5A" w:rsidRPr="00AC4FBC" w:rsidRDefault="00826C5A" w:rsidP="00826C5A">
            <w:pPr>
              <w:keepNext/>
              <w:keepLines/>
              <w:spacing w:after="0"/>
              <w:jc w:val="center"/>
              <w:rPr>
                <w:rFonts w:ascii="Arial" w:eastAsia="SimSun" w:hAnsi="Arial" w:cs="Arial"/>
                <w:b/>
                <w:sz w:val="18"/>
                <w:szCs w:val="18"/>
              </w:rPr>
            </w:pPr>
            <w:r w:rsidRPr="00AC4FBC">
              <w:rPr>
                <w:rFonts w:ascii="Arial" w:hAnsi="Arial" w:cs="Arial"/>
                <w:sz w:val="18"/>
                <w:szCs w:val="18"/>
                <w:lang w:eastAsia="ja-JP"/>
              </w:rPr>
              <w:t>13</w:t>
            </w:r>
            <w:r w:rsidRPr="00AC4FBC">
              <w:rPr>
                <w:rFonts w:ascii="Arial" w:hAnsi="Arial" w:cs="Arial"/>
                <w:sz w:val="18"/>
                <w:szCs w:val="18"/>
                <w:vertAlign w:val="superscript"/>
                <w:lang w:eastAsia="ja-JP"/>
              </w:rPr>
              <w:t>2</w:t>
            </w:r>
          </w:p>
        </w:tc>
        <w:tc>
          <w:tcPr>
            <w:tcW w:w="653" w:type="dxa"/>
          </w:tcPr>
          <w:p w14:paraId="15870A12" w14:textId="77777777" w:rsidR="00826C5A" w:rsidRPr="00AC4FBC" w:rsidRDefault="00826C5A" w:rsidP="00826C5A">
            <w:pPr>
              <w:keepNext/>
              <w:keepLines/>
              <w:spacing w:after="0"/>
              <w:jc w:val="center"/>
              <w:rPr>
                <w:rFonts w:ascii="Arial" w:eastAsia="SimSun" w:hAnsi="Arial" w:cs="Arial"/>
                <w:b/>
                <w:sz w:val="18"/>
                <w:szCs w:val="18"/>
              </w:rPr>
            </w:pPr>
            <w:r w:rsidRPr="00AC4FBC">
              <w:rPr>
                <w:rFonts w:ascii="Arial" w:hAnsi="Arial" w:cs="Arial"/>
                <w:sz w:val="18"/>
                <w:szCs w:val="18"/>
              </w:rPr>
              <w:t>N/A</w:t>
            </w:r>
          </w:p>
        </w:tc>
        <w:tc>
          <w:tcPr>
            <w:tcW w:w="853" w:type="dxa"/>
            <w:shd w:val="clear" w:color="auto" w:fill="auto"/>
            <w:vAlign w:val="center"/>
          </w:tcPr>
          <w:p w14:paraId="789A1606" w14:textId="77777777" w:rsidR="00826C5A" w:rsidRPr="00AC4FBC" w:rsidRDefault="00826C5A" w:rsidP="00826C5A">
            <w:pPr>
              <w:keepNext/>
              <w:keepLines/>
              <w:spacing w:after="0"/>
              <w:jc w:val="center"/>
              <w:rPr>
                <w:rFonts w:ascii="Arial" w:eastAsia="SimSun" w:hAnsi="Arial" w:cs="Arial"/>
                <w:b/>
                <w:sz w:val="18"/>
                <w:szCs w:val="18"/>
              </w:rPr>
            </w:pPr>
          </w:p>
        </w:tc>
        <w:tc>
          <w:tcPr>
            <w:tcW w:w="761" w:type="dxa"/>
            <w:shd w:val="clear" w:color="auto" w:fill="auto"/>
            <w:vAlign w:val="center"/>
          </w:tcPr>
          <w:p w14:paraId="4A4BDAF1" w14:textId="77777777" w:rsidR="00826C5A" w:rsidRPr="00AC4FBC" w:rsidRDefault="00826C5A" w:rsidP="00826C5A">
            <w:pPr>
              <w:keepNext/>
              <w:keepLines/>
              <w:spacing w:after="0"/>
              <w:jc w:val="center"/>
              <w:rPr>
                <w:rFonts w:ascii="Arial" w:eastAsia="SimSun" w:hAnsi="Arial" w:cs="Arial"/>
                <w:b/>
                <w:sz w:val="18"/>
                <w:szCs w:val="18"/>
              </w:rPr>
            </w:pPr>
            <w:r w:rsidRPr="00AC4FBC">
              <w:rPr>
                <w:rFonts w:ascii="Arial" w:hAnsi="Arial" w:cs="Arial"/>
                <w:color w:val="000000"/>
                <w:sz w:val="18"/>
                <w:szCs w:val="18"/>
              </w:rPr>
              <w:t>-62.3</w:t>
            </w:r>
          </w:p>
        </w:tc>
        <w:tc>
          <w:tcPr>
            <w:tcW w:w="761" w:type="dxa"/>
            <w:shd w:val="clear" w:color="auto" w:fill="auto"/>
            <w:vAlign w:val="center"/>
          </w:tcPr>
          <w:p w14:paraId="5B1B25A4" w14:textId="77777777" w:rsidR="00826C5A" w:rsidRPr="00AC4FBC" w:rsidRDefault="00826C5A" w:rsidP="00826C5A">
            <w:pPr>
              <w:keepNext/>
              <w:keepLines/>
              <w:spacing w:after="0"/>
              <w:jc w:val="center"/>
              <w:rPr>
                <w:rFonts w:ascii="Arial" w:eastAsia="SimSun" w:hAnsi="Arial" w:cs="Arial"/>
                <w:b/>
                <w:sz w:val="18"/>
                <w:szCs w:val="18"/>
              </w:rPr>
            </w:pPr>
            <w:r w:rsidRPr="00AC4FBC">
              <w:rPr>
                <w:rFonts w:ascii="Arial" w:hAnsi="Arial" w:cs="Arial"/>
                <w:color w:val="000000"/>
                <w:sz w:val="18"/>
                <w:szCs w:val="18"/>
              </w:rPr>
              <w:t>-62.3</w:t>
            </w:r>
          </w:p>
        </w:tc>
        <w:tc>
          <w:tcPr>
            <w:tcW w:w="761" w:type="dxa"/>
            <w:shd w:val="clear" w:color="auto" w:fill="auto"/>
          </w:tcPr>
          <w:p w14:paraId="3B7FF978" w14:textId="77777777" w:rsidR="00826C5A" w:rsidRPr="00AC4FBC" w:rsidRDefault="00826C5A" w:rsidP="00826C5A">
            <w:pPr>
              <w:keepNext/>
              <w:keepLines/>
              <w:spacing w:after="0"/>
              <w:jc w:val="center"/>
              <w:rPr>
                <w:rFonts w:ascii="Arial" w:eastAsia="SimSun" w:hAnsi="Arial" w:cs="Arial"/>
                <w:b/>
                <w:sz w:val="18"/>
                <w:szCs w:val="18"/>
              </w:rPr>
            </w:pPr>
          </w:p>
        </w:tc>
        <w:tc>
          <w:tcPr>
            <w:tcW w:w="761" w:type="dxa"/>
            <w:shd w:val="clear" w:color="auto" w:fill="auto"/>
          </w:tcPr>
          <w:p w14:paraId="379231DB" w14:textId="77777777" w:rsidR="00826C5A" w:rsidRPr="00AC4FBC" w:rsidRDefault="00826C5A" w:rsidP="00826C5A">
            <w:pPr>
              <w:keepNext/>
              <w:keepLines/>
              <w:spacing w:after="0"/>
              <w:jc w:val="center"/>
              <w:rPr>
                <w:rFonts w:ascii="Arial" w:eastAsia="SimSun" w:hAnsi="Arial" w:cs="Arial"/>
                <w:b/>
                <w:sz w:val="18"/>
                <w:szCs w:val="18"/>
              </w:rPr>
            </w:pPr>
          </w:p>
        </w:tc>
        <w:tc>
          <w:tcPr>
            <w:tcW w:w="761" w:type="dxa"/>
            <w:shd w:val="clear" w:color="auto" w:fill="auto"/>
          </w:tcPr>
          <w:p w14:paraId="7E8F8069" w14:textId="77777777" w:rsidR="00826C5A" w:rsidRPr="00AC4FBC" w:rsidRDefault="00826C5A" w:rsidP="00826C5A">
            <w:pPr>
              <w:keepNext/>
              <w:keepLines/>
              <w:spacing w:after="0"/>
              <w:jc w:val="center"/>
              <w:rPr>
                <w:rFonts w:ascii="Arial" w:eastAsia="SimSun" w:hAnsi="Arial" w:cs="Arial"/>
                <w:b/>
                <w:sz w:val="18"/>
                <w:szCs w:val="18"/>
              </w:rPr>
            </w:pPr>
          </w:p>
        </w:tc>
        <w:tc>
          <w:tcPr>
            <w:tcW w:w="761" w:type="dxa"/>
            <w:shd w:val="clear" w:color="auto" w:fill="auto"/>
          </w:tcPr>
          <w:p w14:paraId="623E44E3" w14:textId="77777777" w:rsidR="00826C5A" w:rsidRPr="00AC4FBC" w:rsidRDefault="00826C5A" w:rsidP="00826C5A">
            <w:pPr>
              <w:keepNext/>
              <w:keepLines/>
              <w:spacing w:after="0"/>
              <w:jc w:val="center"/>
              <w:rPr>
                <w:rFonts w:ascii="Arial" w:eastAsia="SimSun" w:hAnsi="Arial" w:cs="Arial"/>
                <w:b/>
                <w:sz w:val="18"/>
                <w:szCs w:val="18"/>
              </w:rPr>
            </w:pPr>
          </w:p>
        </w:tc>
        <w:tc>
          <w:tcPr>
            <w:tcW w:w="761" w:type="dxa"/>
            <w:shd w:val="clear" w:color="auto" w:fill="auto"/>
          </w:tcPr>
          <w:p w14:paraId="09E5A557" w14:textId="77777777" w:rsidR="00826C5A" w:rsidRPr="00AC4FBC" w:rsidRDefault="00826C5A" w:rsidP="00826C5A">
            <w:pPr>
              <w:keepNext/>
              <w:keepLines/>
              <w:spacing w:after="0"/>
              <w:jc w:val="center"/>
              <w:rPr>
                <w:rFonts w:ascii="Arial" w:eastAsia="SimSun" w:hAnsi="Arial" w:cs="Arial"/>
                <w:b/>
                <w:sz w:val="18"/>
                <w:szCs w:val="18"/>
              </w:rPr>
            </w:pPr>
          </w:p>
        </w:tc>
        <w:tc>
          <w:tcPr>
            <w:tcW w:w="761" w:type="dxa"/>
            <w:shd w:val="clear" w:color="auto" w:fill="auto"/>
          </w:tcPr>
          <w:p w14:paraId="4A04AB29" w14:textId="77777777" w:rsidR="00826C5A" w:rsidRPr="00AC4FBC" w:rsidRDefault="00826C5A" w:rsidP="00826C5A">
            <w:pPr>
              <w:keepNext/>
              <w:keepLines/>
              <w:spacing w:after="0"/>
              <w:jc w:val="center"/>
              <w:rPr>
                <w:rFonts w:ascii="Arial" w:eastAsia="SimSun" w:hAnsi="Arial" w:cs="Arial"/>
                <w:b/>
                <w:sz w:val="18"/>
                <w:szCs w:val="18"/>
              </w:rPr>
            </w:pPr>
          </w:p>
        </w:tc>
        <w:tc>
          <w:tcPr>
            <w:tcW w:w="702" w:type="dxa"/>
          </w:tcPr>
          <w:p w14:paraId="30271259" w14:textId="77777777" w:rsidR="00826C5A" w:rsidRPr="00AC4FBC" w:rsidRDefault="00826C5A" w:rsidP="00826C5A">
            <w:pPr>
              <w:keepNext/>
              <w:keepLines/>
              <w:spacing w:after="0"/>
              <w:jc w:val="center"/>
              <w:rPr>
                <w:rFonts w:ascii="Arial" w:eastAsia="SimSun" w:hAnsi="Arial" w:cs="Arial"/>
                <w:b/>
                <w:sz w:val="18"/>
                <w:szCs w:val="18"/>
              </w:rPr>
            </w:pPr>
          </w:p>
        </w:tc>
        <w:tc>
          <w:tcPr>
            <w:tcW w:w="765" w:type="dxa"/>
            <w:shd w:val="clear" w:color="auto" w:fill="auto"/>
          </w:tcPr>
          <w:p w14:paraId="65F79AA0" w14:textId="77777777" w:rsidR="00826C5A" w:rsidRPr="00AC4FBC" w:rsidRDefault="00826C5A" w:rsidP="00826C5A">
            <w:pPr>
              <w:keepNext/>
              <w:keepLines/>
              <w:spacing w:after="0"/>
              <w:jc w:val="center"/>
              <w:rPr>
                <w:rFonts w:ascii="Arial" w:eastAsia="SimSun" w:hAnsi="Arial" w:cs="Arial"/>
                <w:b/>
                <w:sz w:val="18"/>
                <w:szCs w:val="18"/>
              </w:rPr>
            </w:pPr>
          </w:p>
        </w:tc>
      </w:tr>
      <w:tr w:rsidR="00826C5A" w:rsidRPr="00AC4FBC" w14:paraId="08D7AAA0" w14:textId="77777777" w:rsidTr="00323E27">
        <w:trPr>
          <w:trHeight w:val="285"/>
        </w:trPr>
        <w:tc>
          <w:tcPr>
            <w:tcW w:w="707" w:type="dxa"/>
            <w:shd w:val="clear" w:color="auto" w:fill="auto"/>
            <w:vAlign w:val="center"/>
          </w:tcPr>
          <w:p w14:paraId="32D01174"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n77</w:t>
            </w:r>
          </w:p>
        </w:tc>
        <w:tc>
          <w:tcPr>
            <w:tcW w:w="705" w:type="dxa"/>
            <w:shd w:val="clear" w:color="auto" w:fill="auto"/>
            <w:vAlign w:val="center"/>
          </w:tcPr>
          <w:p w14:paraId="733A5918"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12</w:t>
            </w:r>
          </w:p>
        </w:tc>
        <w:tc>
          <w:tcPr>
            <w:tcW w:w="653" w:type="dxa"/>
            <w:vAlign w:val="center"/>
          </w:tcPr>
          <w:p w14:paraId="2078D246"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sz w:val="18"/>
                <w:lang w:eastAsia="zh-CN"/>
              </w:rPr>
              <w:t>N/A</w:t>
            </w:r>
          </w:p>
        </w:tc>
        <w:tc>
          <w:tcPr>
            <w:tcW w:w="853" w:type="dxa"/>
            <w:shd w:val="clear" w:color="auto" w:fill="auto"/>
            <w:vAlign w:val="center"/>
          </w:tcPr>
          <w:p w14:paraId="56279847"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sz w:val="18"/>
                <w:lang w:eastAsia="zh-CN"/>
              </w:rPr>
              <w:t>-65.3</w:t>
            </w:r>
          </w:p>
        </w:tc>
        <w:tc>
          <w:tcPr>
            <w:tcW w:w="761" w:type="dxa"/>
            <w:shd w:val="clear" w:color="auto" w:fill="auto"/>
            <w:vAlign w:val="center"/>
          </w:tcPr>
          <w:p w14:paraId="4809B542"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color w:val="000000"/>
                <w:sz w:val="18"/>
                <w:szCs w:val="18"/>
                <w:lang w:eastAsia="zh-CN"/>
              </w:rPr>
              <w:t>-65.3</w:t>
            </w:r>
          </w:p>
        </w:tc>
        <w:tc>
          <w:tcPr>
            <w:tcW w:w="761" w:type="dxa"/>
            <w:shd w:val="clear" w:color="auto" w:fill="auto"/>
            <w:vAlign w:val="center"/>
          </w:tcPr>
          <w:p w14:paraId="377B7A2C" w14:textId="77777777" w:rsidR="00826C5A" w:rsidRPr="00AC4FBC" w:rsidRDefault="00826C5A" w:rsidP="00826C5A">
            <w:pPr>
              <w:keepNext/>
              <w:keepLines/>
              <w:spacing w:after="0"/>
              <w:rPr>
                <w:rFonts w:ascii="Arial" w:eastAsia="SimSun" w:hAnsi="Arial" w:cs="Arial"/>
                <w:color w:val="000000"/>
                <w:sz w:val="18"/>
                <w:szCs w:val="18"/>
              </w:rPr>
            </w:pPr>
          </w:p>
        </w:tc>
        <w:tc>
          <w:tcPr>
            <w:tcW w:w="761" w:type="dxa"/>
            <w:shd w:val="clear" w:color="auto" w:fill="auto"/>
            <w:vAlign w:val="center"/>
          </w:tcPr>
          <w:p w14:paraId="170AB19E"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104CC6C1"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6C71911C"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5BD8C573"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261BA45F"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0D7D90F4" w14:textId="77777777" w:rsidR="00826C5A" w:rsidRPr="00AC4FBC" w:rsidRDefault="00826C5A" w:rsidP="00826C5A">
            <w:pPr>
              <w:keepNext/>
              <w:keepLines/>
              <w:spacing w:after="0"/>
              <w:rPr>
                <w:rFonts w:ascii="Arial" w:eastAsia="SimSun" w:hAnsi="Arial"/>
                <w:sz w:val="18"/>
              </w:rPr>
            </w:pPr>
          </w:p>
        </w:tc>
        <w:tc>
          <w:tcPr>
            <w:tcW w:w="702" w:type="dxa"/>
            <w:vAlign w:val="center"/>
          </w:tcPr>
          <w:p w14:paraId="252E9C36" w14:textId="77777777" w:rsidR="00826C5A" w:rsidRPr="00AC4FBC" w:rsidRDefault="00826C5A" w:rsidP="00826C5A">
            <w:pPr>
              <w:keepNext/>
              <w:keepLines/>
              <w:spacing w:after="0"/>
              <w:rPr>
                <w:rFonts w:ascii="Arial" w:eastAsia="SimSun" w:hAnsi="Arial"/>
                <w:sz w:val="18"/>
              </w:rPr>
            </w:pPr>
          </w:p>
        </w:tc>
        <w:tc>
          <w:tcPr>
            <w:tcW w:w="765" w:type="dxa"/>
            <w:shd w:val="clear" w:color="auto" w:fill="auto"/>
            <w:vAlign w:val="center"/>
          </w:tcPr>
          <w:p w14:paraId="082B869B" w14:textId="77777777" w:rsidR="00826C5A" w:rsidRPr="00AC4FBC" w:rsidRDefault="00826C5A" w:rsidP="00826C5A">
            <w:pPr>
              <w:keepNext/>
              <w:keepLines/>
              <w:spacing w:after="0"/>
              <w:rPr>
                <w:rFonts w:ascii="Arial" w:eastAsia="SimSun" w:hAnsi="Arial"/>
                <w:sz w:val="18"/>
              </w:rPr>
            </w:pPr>
          </w:p>
        </w:tc>
      </w:tr>
      <w:tr w:rsidR="00826C5A" w:rsidRPr="00AC4FBC" w14:paraId="1E78C297" w14:textId="77777777" w:rsidTr="00323E27">
        <w:trPr>
          <w:trHeight w:val="285"/>
        </w:trPr>
        <w:tc>
          <w:tcPr>
            <w:tcW w:w="707" w:type="dxa"/>
            <w:shd w:val="clear" w:color="auto" w:fill="auto"/>
          </w:tcPr>
          <w:p w14:paraId="54B96615"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n77</w:t>
            </w:r>
          </w:p>
        </w:tc>
        <w:tc>
          <w:tcPr>
            <w:tcW w:w="705" w:type="dxa"/>
            <w:shd w:val="clear" w:color="auto" w:fill="auto"/>
          </w:tcPr>
          <w:p w14:paraId="678E290A"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14</w:t>
            </w:r>
          </w:p>
        </w:tc>
        <w:tc>
          <w:tcPr>
            <w:tcW w:w="653" w:type="dxa"/>
          </w:tcPr>
          <w:p w14:paraId="53C956AC"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N/A</w:t>
            </w:r>
          </w:p>
        </w:tc>
        <w:tc>
          <w:tcPr>
            <w:tcW w:w="853" w:type="dxa"/>
            <w:shd w:val="clear" w:color="auto" w:fill="auto"/>
            <w:vAlign w:val="center"/>
          </w:tcPr>
          <w:p w14:paraId="6E0EEFDB"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65.3</w:t>
            </w:r>
          </w:p>
        </w:tc>
        <w:tc>
          <w:tcPr>
            <w:tcW w:w="761" w:type="dxa"/>
            <w:shd w:val="clear" w:color="auto" w:fill="auto"/>
            <w:vAlign w:val="center"/>
          </w:tcPr>
          <w:p w14:paraId="4E148990" w14:textId="77777777" w:rsidR="00826C5A" w:rsidRPr="00AC4FBC" w:rsidRDefault="00826C5A" w:rsidP="00826C5A">
            <w:pPr>
              <w:keepNext/>
              <w:keepLines/>
              <w:spacing w:after="0"/>
              <w:jc w:val="center"/>
              <w:rPr>
                <w:rFonts w:ascii="Arial" w:eastAsia="SimSun" w:hAnsi="Arial" w:cs="Arial"/>
                <w:sz w:val="18"/>
                <w:szCs w:val="16"/>
                <w:lang w:eastAsia="zh-CN"/>
              </w:rPr>
            </w:pPr>
            <w:r w:rsidRPr="00AC4FBC">
              <w:rPr>
                <w:rFonts w:ascii="Arial" w:eastAsia="SimSun" w:hAnsi="Arial" w:cs="Arial"/>
                <w:sz w:val="18"/>
                <w:szCs w:val="16"/>
                <w:lang w:eastAsia="zh-CN"/>
              </w:rPr>
              <w:t>-65.3</w:t>
            </w:r>
          </w:p>
        </w:tc>
        <w:tc>
          <w:tcPr>
            <w:tcW w:w="761" w:type="dxa"/>
            <w:shd w:val="clear" w:color="auto" w:fill="auto"/>
            <w:vAlign w:val="center"/>
          </w:tcPr>
          <w:p w14:paraId="04EE2D76" w14:textId="77777777" w:rsidR="00826C5A" w:rsidRPr="00AC4FBC" w:rsidRDefault="00826C5A" w:rsidP="00826C5A">
            <w:pPr>
              <w:keepNext/>
              <w:keepLines/>
              <w:spacing w:after="0"/>
              <w:rPr>
                <w:rFonts w:ascii="Arial" w:eastAsia="SimSun" w:hAnsi="Arial" w:cs="Arial"/>
                <w:color w:val="000000"/>
                <w:sz w:val="18"/>
                <w:szCs w:val="18"/>
              </w:rPr>
            </w:pPr>
          </w:p>
        </w:tc>
        <w:tc>
          <w:tcPr>
            <w:tcW w:w="761" w:type="dxa"/>
            <w:shd w:val="clear" w:color="auto" w:fill="auto"/>
            <w:vAlign w:val="center"/>
          </w:tcPr>
          <w:p w14:paraId="4052BAAB"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40D011CE"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0947E3F5"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2600D27F"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08981739" w14:textId="77777777" w:rsidR="00826C5A" w:rsidRPr="00AC4FBC" w:rsidRDefault="00826C5A" w:rsidP="00826C5A">
            <w:pPr>
              <w:keepNext/>
              <w:keepLines/>
              <w:spacing w:after="0"/>
              <w:rPr>
                <w:rFonts w:ascii="Arial" w:eastAsia="SimSun" w:hAnsi="Arial"/>
                <w:sz w:val="18"/>
              </w:rPr>
            </w:pPr>
          </w:p>
        </w:tc>
        <w:tc>
          <w:tcPr>
            <w:tcW w:w="761" w:type="dxa"/>
            <w:shd w:val="clear" w:color="auto" w:fill="auto"/>
            <w:vAlign w:val="center"/>
          </w:tcPr>
          <w:p w14:paraId="4DBFAB51" w14:textId="77777777" w:rsidR="00826C5A" w:rsidRPr="00AC4FBC" w:rsidRDefault="00826C5A" w:rsidP="00826C5A">
            <w:pPr>
              <w:keepNext/>
              <w:keepLines/>
              <w:spacing w:after="0"/>
              <w:rPr>
                <w:rFonts w:ascii="Arial" w:eastAsia="SimSun" w:hAnsi="Arial"/>
                <w:sz w:val="18"/>
              </w:rPr>
            </w:pPr>
          </w:p>
        </w:tc>
        <w:tc>
          <w:tcPr>
            <w:tcW w:w="702" w:type="dxa"/>
            <w:vAlign w:val="center"/>
          </w:tcPr>
          <w:p w14:paraId="4D1C1273" w14:textId="77777777" w:rsidR="00826C5A" w:rsidRPr="00AC4FBC" w:rsidRDefault="00826C5A" w:rsidP="00826C5A">
            <w:pPr>
              <w:keepNext/>
              <w:keepLines/>
              <w:spacing w:after="0"/>
              <w:rPr>
                <w:rFonts w:ascii="Arial" w:eastAsia="SimSun" w:hAnsi="Arial"/>
                <w:sz w:val="18"/>
              </w:rPr>
            </w:pPr>
          </w:p>
        </w:tc>
        <w:tc>
          <w:tcPr>
            <w:tcW w:w="765" w:type="dxa"/>
            <w:shd w:val="clear" w:color="auto" w:fill="auto"/>
            <w:vAlign w:val="center"/>
          </w:tcPr>
          <w:p w14:paraId="48FC9F51" w14:textId="77777777" w:rsidR="00826C5A" w:rsidRPr="00AC4FBC" w:rsidRDefault="00826C5A" w:rsidP="00826C5A">
            <w:pPr>
              <w:keepNext/>
              <w:keepLines/>
              <w:spacing w:after="0"/>
              <w:rPr>
                <w:rFonts w:ascii="Arial" w:eastAsia="SimSun" w:hAnsi="Arial"/>
                <w:sz w:val="18"/>
              </w:rPr>
            </w:pPr>
          </w:p>
        </w:tc>
      </w:tr>
      <w:tr w:rsidR="00826C5A" w:rsidRPr="00AC4FBC" w14:paraId="1C67F811" w14:textId="77777777" w:rsidTr="00323E27">
        <w:trPr>
          <w:trHeight w:val="285"/>
          <w:ins w:id="12506" w:author="1904" w:date="2024-03-27T19:18:00Z"/>
        </w:trPr>
        <w:tc>
          <w:tcPr>
            <w:tcW w:w="707" w:type="dxa"/>
            <w:shd w:val="clear" w:color="auto" w:fill="auto"/>
          </w:tcPr>
          <w:p w14:paraId="140CCCE4" w14:textId="7C728DB0" w:rsidR="00826C5A" w:rsidRPr="00AC4FBC" w:rsidRDefault="00826C5A" w:rsidP="00826C5A">
            <w:pPr>
              <w:keepNext/>
              <w:keepLines/>
              <w:spacing w:after="0"/>
              <w:jc w:val="center"/>
              <w:rPr>
                <w:ins w:id="12507" w:author="1904" w:date="2024-03-27T19:18:00Z"/>
                <w:rFonts w:ascii="Arial" w:eastAsia="SimSun" w:hAnsi="Arial" w:cs="Arial"/>
                <w:sz w:val="18"/>
                <w:szCs w:val="16"/>
                <w:lang w:eastAsia="zh-CN"/>
              </w:rPr>
            </w:pPr>
            <w:ins w:id="12508" w:author="1904" w:date="2024-03-27T13:57:00Z">
              <w:r>
                <w:rPr>
                  <w:rFonts w:ascii="Arial" w:hAnsi="Arial" w:cs="Arial" w:hint="eastAsia"/>
                  <w:sz w:val="18"/>
                  <w:szCs w:val="16"/>
                  <w:lang w:eastAsia="ja-JP"/>
                </w:rPr>
                <w:t>n</w:t>
              </w:r>
              <w:r>
                <w:rPr>
                  <w:rFonts w:ascii="Arial" w:hAnsi="Arial" w:cs="Arial"/>
                  <w:sz w:val="18"/>
                  <w:szCs w:val="16"/>
                  <w:lang w:eastAsia="ja-JP"/>
                </w:rPr>
                <w:t>77</w:t>
              </w:r>
            </w:ins>
          </w:p>
        </w:tc>
        <w:tc>
          <w:tcPr>
            <w:tcW w:w="705" w:type="dxa"/>
            <w:shd w:val="clear" w:color="auto" w:fill="auto"/>
          </w:tcPr>
          <w:p w14:paraId="4A1D1221" w14:textId="51B298C4" w:rsidR="00826C5A" w:rsidRPr="00AC4FBC" w:rsidRDefault="00826C5A" w:rsidP="00826C5A">
            <w:pPr>
              <w:keepNext/>
              <w:keepLines/>
              <w:spacing w:after="0"/>
              <w:jc w:val="center"/>
              <w:rPr>
                <w:ins w:id="12509" w:author="1904" w:date="2024-03-27T19:18:00Z"/>
                <w:rFonts w:ascii="Arial" w:eastAsia="SimSun" w:hAnsi="Arial" w:cs="Arial"/>
                <w:sz w:val="18"/>
                <w:szCs w:val="16"/>
                <w:lang w:eastAsia="zh-CN"/>
              </w:rPr>
            </w:pPr>
            <w:ins w:id="12510" w:author="1904" w:date="2024-03-27T13:57:00Z">
              <w:r>
                <w:rPr>
                  <w:rFonts w:ascii="Arial" w:hAnsi="Arial" w:cs="Arial" w:hint="eastAsia"/>
                  <w:sz w:val="18"/>
                  <w:szCs w:val="16"/>
                  <w:lang w:eastAsia="ja-JP"/>
                </w:rPr>
                <w:t>2</w:t>
              </w:r>
              <w:r>
                <w:rPr>
                  <w:rFonts w:ascii="Arial" w:hAnsi="Arial" w:cs="Arial"/>
                  <w:sz w:val="18"/>
                  <w:szCs w:val="16"/>
                  <w:lang w:eastAsia="ja-JP"/>
                </w:rPr>
                <w:t>8</w:t>
              </w:r>
              <w:r>
                <w:rPr>
                  <w:rFonts w:ascii="Arial" w:hAnsi="Arial" w:cs="Arial"/>
                  <w:sz w:val="18"/>
                  <w:szCs w:val="16"/>
                  <w:vertAlign w:val="superscript"/>
                  <w:lang w:eastAsia="ja-JP"/>
                </w:rPr>
                <w:t>2</w:t>
              </w:r>
            </w:ins>
          </w:p>
        </w:tc>
        <w:tc>
          <w:tcPr>
            <w:tcW w:w="653" w:type="dxa"/>
          </w:tcPr>
          <w:p w14:paraId="584D6AE2" w14:textId="4B9B6C8C" w:rsidR="00826C5A" w:rsidRPr="00AC4FBC" w:rsidRDefault="00826C5A" w:rsidP="00826C5A">
            <w:pPr>
              <w:keepNext/>
              <w:keepLines/>
              <w:spacing w:after="0"/>
              <w:jc w:val="center"/>
              <w:rPr>
                <w:ins w:id="12511" w:author="1904" w:date="2024-03-27T19:18:00Z"/>
                <w:rFonts w:ascii="Arial" w:eastAsia="SimSun" w:hAnsi="Arial" w:cs="Arial"/>
                <w:sz w:val="18"/>
                <w:szCs w:val="16"/>
                <w:lang w:eastAsia="zh-CN"/>
              </w:rPr>
            </w:pPr>
            <w:ins w:id="12512" w:author="1904" w:date="2024-03-27T13:57:00Z">
              <w:r w:rsidRPr="009A1AEC">
                <w:rPr>
                  <w:rFonts w:ascii="Arial" w:hAnsi="Arial" w:cs="Arial" w:hint="eastAsia"/>
                  <w:color w:val="000000"/>
                  <w:sz w:val="18"/>
                  <w:szCs w:val="18"/>
                </w:rPr>
                <w:t>N</w:t>
              </w:r>
              <w:r w:rsidRPr="009A1AEC">
                <w:rPr>
                  <w:rFonts w:ascii="Arial" w:hAnsi="Arial" w:cs="Arial"/>
                  <w:color w:val="000000"/>
                  <w:sz w:val="18"/>
                  <w:szCs w:val="18"/>
                </w:rPr>
                <w:t>/A</w:t>
              </w:r>
            </w:ins>
          </w:p>
        </w:tc>
        <w:tc>
          <w:tcPr>
            <w:tcW w:w="853" w:type="dxa"/>
            <w:shd w:val="clear" w:color="auto" w:fill="auto"/>
            <w:vAlign w:val="center"/>
          </w:tcPr>
          <w:p w14:paraId="2D0A3359" w14:textId="24A00C6E" w:rsidR="00826C5A" w:rsidRPr="00AC4FBC" w:rsidRDefault="00826C5A" w:rsidP="00826C5A">
            <w:pPr>
              <w:keepNext/>
              <w:keepLines/>
              <w:spacing w:after="0"/>
              <w:jc w:val="center"/>
              <w:rPr>
                <w:ins w:id="12513" w:author="1904" w:date="2024-03-27T19:18:00Z"/>
                <w:rFonts w:ascii="Arial" w:eastAsia="SimSun" w:hAnsi="Arial" w:cs="Arial"/>
                <w:sz w:val="18"/>
                <w:szCs w:val="16"/>
                <w:lang w:eastAsia="zh-CN"/>
              </w:rPr>
            </w:pPr>
            <w:ins w:id="12514"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w:t>
              </w:r>
              <w:r>
                <w:rPr>
                  <w:rFonts w:ascii="Arial" w:hAnsi="Arial" w:cs="Arial" w:hint="eastAsia"/>
                  <w:color w:val="000000"/>
                  <w:sz w:val="18"/>
                  <w:szCs w:val="18"/>
                  <w:lang w:eastAsia="ja-JP"/>
                </w:rPr>
                <w:t>6</w:t>
              </w:r>
              <w:r w:rsidRPr="009A1AEC">
                <w:rPr>
                  <w:rFonts w:ascii="Arial" w:hAnsi="Arial" w:cs="Arial"/>
                  <w:color w:val="000000"/>
                  <w:sz w:val="18"/>
                  <w:szCs w:val="18"/>
                </w:rPr>
                <w:t>.</w:t>
              </w:r>
              <w:r>
                <w:rPr>
                  <w:rFonts w:ascii="Arial" w:hAnsi="Arial" w:cs="Arial"/>
                  <w:color w:val="000000"/>
                  <w:sz w:val="18"/>
                  <w:szCs w:val="18"/>
                </w:rPr>
                <w:t>8</w:t>
              </w:r>
            </w:ins>
          </w:p>
        </w:tc>
        <w:tc>
          <w:tcPr>
            <w:tcW w:w="761" w:type="dxa"/>
            <w:shd w:val="clear" w:color="auto" w:fill="auto"/>
            <w:vAlign w:val="center"/>
          </w:tcPr>
          <w:p w14:paraId="7B60AF9A" w14:textId="2B099C13" w:rsidR="00826C5A" w:rsidRPr="00AC4FBC" w:rsidRDefault="00826C5A" w:rsidP="00826C5A">
            <w:pPr>
              <w:keepNext/>
              <w:keepLines/>
              <w:spacing w:after="0"/>
              <w:jc w:val="center"/>
              <w:rPr>
                <w:ins w:id="12515" w:author="1904" w:date="2024-03-27T19:18:00Z"/>
                <w:rFonts w:ascii="Arial" w:eastAsia="SimSun" w:hAnsi="Arial" w:cs="Arial"/>
                <w:sz w:val="18"/>
                <w:szCs w:val="16"/>
                <w:lang w:eastAsia="zh-CN"/>
              </w:rPr>
            </w:pPr>
            <w:ins w:id="12516"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w:t>
              </w:r>
              <w:r>
                <w:rPr>
                  <w:rFonts w:ascii="Arial" w:hAnsi="Arial" w:cs="Arial"/>
                  <w:color w:val="000000"/>
                  <w:sz w:val="18"/>
                  <w:szCs w:val="18"/>
                </w:rPr>
                <w:t>6</w:t>
              </w:r>
              <w:r w:rsidRPr="009A1AEC">
                <w:rPr>
                  <w:rFonts w:ascii="Arial" w:hAnsi="Arial" w:cs="Arial"/>
                  <w:color w:val="000000"/>
                  <w:sz w:val="18"/>
                  <w:szCs w:val="18"/>
                </w:rPr>
                <w:t>.</w:t>
              </w:r>
              <w:r>
                <w:rPr>
                  <w:rFonts w:ascii="Arial" w:hAnsi="Arial" w:cs="Arial"/>
                  <w:color w:val="000000"/>
                  <w:sz w:val="18"/>
                  <w:szCs w:val="18"/>
                </w:rPr>
                <w:t>8</w:t>
              </w:r>
            </w:ins>
          </w:p>
        </w:tc>
        <w:tc>
          <w:tcPr>
            <w:tcW w:w="761" w:type="dxa"/>
            <w:shd w:val="clear" w:color="auto" w:fill="auto"/>
            <w:vAlign w:val="center"/>
          </w:tcPr>
          <w:p w14:paraId="473D91B8" w14:textId="2AB53CA7" w:rsidR="00826C5A" w:rsidRPr="00AC4FBC" w:rsidRDefault="00826C5A" w:rsidP="00826C5A">
            <w:pPr>
              <w:keepNext/>
              <w:keepLines/>
              <w:spacing w:after="0"/>
              <w:rPr>
                <w:ins w:id="12517" w:author="1904" w:date="2024-03-27T19:18:00Z"/>
                <w:rFonts w:ascii="Arial" w:eastAsia="SimSun" w:hAnsi="Arial" w:cs="Arial"/>
                <w:color w:val="000000"/>
                <w:sz w:val="18"/>
                <w:szCs w:val="18"/>
              </w:rPr>
            </w:pPr>
            <w:ins w:id="12518"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w:t>
              </w:r>
              <w:r>
                <w:rPr>
                  <w:rFonts w:ascii="Arial" w:hAnsi="Arial" w:cs="Arial"/>
                  <w:color w:val="000000"/>
                  <w:sz w:val="18"/>
                  <w:szCs w:val="18"/>
                </w:rPr>
                <w:t>6</w:t>
              </w:r>
              <w:r w:rsidRPr="009A1AEC">
                <w:rPr>
                  <w:rFonts w:ascii="Arial" w:hAnsi="Arial" w:cs="Arial"/>
                  <w:color w:val="000000"/>
                  <w:sz w:val="18"/>
                  <w:szCs w:val="18"/>
                </w:rPr>
                <w:t>.</w:t>
              </w:r>
              <w:r>
                <w:rPr>
                  <w:rFonts w:ascii="Arial" w:hAnsi="Arial" w:cs="Arial"/>
                  <w:color w:val="000000"/>
                  <w:sz w:val="18"/>
                  <w:szCs w:val="18"/>
                </w:rPr>
                <w:t>8</w:t>
              </w:r>
            </w:ins>
          </w:p>
        </w:tc>
        <w:tc>
          <w:tcPr>
            <w:tcW w:w="761" w:type="dxa"/>
            <w:shd w:val="clear" w:color="auto" w:fill="auto"/>
            <w:vAlign w:val="center"/>
          </w:tcPr>
          <w:p w14:paraId="200C138A" w14:textId="05E48B8B" w:rsidR="00826C5A" w:rsidRPr="00AC4FBC" w:rsidRDefault="00826C5A" w:rsidP="00826C5A">
            <w:pPr>
              <w:keepNext/>
              <w:keepLines/>
              <w:spacing w:after="0"/>
              <w:rPr>
                <w:ins w:id="12519" w:author="1904" w:date="2024-03-27T19:18:00Z"/>
                <w:rFonts w:ascii="Arial" w:eastAsia="SimSun" w:hAnsi="Arial"/>
                <w:sz w:val="18"/>
              </w:rPr>
            </w:pPr>
            <w:ins w:id="12520" w:author="1904" w:date="2024-03-27T13:57:00Z">
              <w:r w:rsidRPr="009A1AEC">
                <w:rPr>
                  <w:rFonts w:ascii="Arial" w:hAnsi="Arial" w:cs="Arial" w:hint="eastAsia"/>
                  <w:color w:val="000000"/>
                  <w:sz w:val="18"/>
                  <w:szCs w:val="18"/>
                </w:rPr>
                <w:t>-</w:t>
              </w:r>
              <w:r w:rsidRPr="009A1AEC">
                <w:rPr>
                  <w:rFonts w:ascii="Arial" w:hAnsi="Arial" w:cs="Arial"/>
                  <w:color w:val="000000"/>
                  <w:sz w:val="18"/>
                  <w:szCs w:val="18"/>
                </w:rPr>
                <w:t>6</w:t>
              </w:r>
              <w:r>
                <w:rPr>
                  <w:rFonts w:ascii="Arial" w:hAnsi="Arial" w:cs="Arial"/>
                  <w:color w:val="000000"/>
                  <w:sz w:val="18"/>
                  <w:szCs w:val="18"/>
                </w:rPr>
                <w:t>5</w:t>
              </w:r>
              <w:r w:rsidRPr="009A1AEC">
                <w:rPr>
                  <w:rFonts w:ascii="Arial" w:hAnsi="Arial" w:cs="Arial"/>
                  <w:color w:val="000000"/>
                  <w:sz w:val="18"/>
                  <w:szCs w:val="18"/>
                </w:rPr>
                <w:t>.</w:t>
              </w:r>
              <w:r>
                <w:rPr>
                  <w:rFonts w:ascii="Arial" w:hAnsi="Arial" w:cs="Arial"/>
                  <w:color w:val="000000"/>
                  <w:sz w:val="18"/>
                  <w:szCs w:val="18"/>
                </w:rPr>
                <w:t>3</w:t>
              </w:r>
            </w:ins>
          </w:p>
        </w:tc>
        <w:tc>
          <w:tcPr>
            <w:tcW w:w="761" w:type="dxa"/>
            <w:shd w:val="clear" w:color="auto" w:fill="auto"/>
            <w:vAlign w:val="center"/>
          </w:tcPr>
          <w:p w14:paraId="0A566ADB" w14:textId="77777777" w:rsidR="00826C5A" w:rsidRPr="00AC4FBC" w:rsidRDefault="00826C5A" w:rsidP="00826C5A">
            <w:pPr>
              <w:keepNext/>
              <w:keepLines/>
              <w:spacing w:after="0"/>
              <w:rPr>
                <w:ins w:id="12521" w:author="1904" w:date="2024-03-27T19:18:00Z"/>
                <w:rFonts w:ascii="Arial" w:eastAsia="SimSun" w:hAnsi="Arial"/>
                <w:sz w:val="18"/>
              </w:rPr>
            </w:pPr>
          </w:p>
        </w:tc>
        <w:tc>
          <w:tcPr>
            <w:tcW w:w="761" w:type="dxa"/>
            <w:shd w:val="clear" w:color="auto" w:fill="auto"/>
            <w:vAlign w:val="center"/>
          </w:tcPr>
          <w:p w14:paraId="304DFF3E" w14:textId="77777777" w:rsidR="00826C5A" w:rsidRPr="00AC4FBC" w:rsidRDefault="00826C5A" w:rsidP="00826C5A">
            <w:pPr>
              <w:keepNext/>
              <w:keepLines/>
              <w:spacing w:after="0"/>
              <w:rPr>
                <w:ins w:id="12522" w:author="1904" w:date="2024-03-27T19:18:00Z"/>
                <w:rFonts w:ascii="Arial" w:eastAsia="SimSun" w:hAnsi="Arial"/>
                <w:sz w:val="18"/>
              </w:rPr>
            </w:pPr>
          </w:p>
        </w:tc>
        <w:tc>
          <w:tcPr>
            <w:tcW w:w="761" w:type="dxa"/>
            <w:shd w:val="clear" w:color="auto" w:fill="auto"/>
            <w:vAlign w:val="center"/>
          </w:tcPr>
          <w:p w14:paraId="3B45C364" w14:textId="77777777" w:rsidR="00826C5A" w:rsidRPr="00AC4FBC" w:rsidRDefault="00826C5A" w:rsidP="00826C5A">
            <w:pPr>
              <w:keepNext/>
              <w:keepLines/>
              <w:spacing w:after="0"/>
              <w:rPr>
                <w:ins w:id="12523" w:author="1904" w:date="2024-03-27T19:18:00Z"/>
                <w:rFonts w:ascii="Arial" w:eastAsia="SimSun" w:hAnsi="Arial"/>
                <w:sz w:val="18"/>
              </w:rPr>
            </w:pPr>
          </w:p>
        </w:tc>
        <w:tc>
          <w:tcPr>
            <w:tcW w:w="761" w:type="dxa"/>
            <w:shd w:val="clear" w:color="auto" w:fill="auto"/>
            <w:vAlign w:val="center"/>
          </w:tcPr>
          <w:p w14:paraId="7E65B34F" w14:textId="77777777" w:rsidR="00826C5A" w:rsidRPr="00AC4FBC" w:rsidRDefault="00826C5A" w:rsidP="00826C5A">
            <w:pPr>
              <w:keepNext/>
              <w:keepLines/>
              <w:spacing w:after="0"/>
              <w:rPr>
                <w:ins w:id="12524" w:author="1904" w:date="2024-03-27T19:18:00Z"/>
                <w:rFonts w:ascii="Arial" w:eastAsia="SimSun" w:hAnsi="Arial"/>
                <w:sz w:val="18"/>
              </w:rPr>
            </w:pPr>
          </w:p>
        </w:tc>
        <w:tc>
          <w:tcPr>
            <w:tcW w:w="761" w:type="dxa"/>
            <w:shd w:val="clear" w:color="auto" w:fill="auto"/>
            <w:vAlign w:val="center"/>
          </w:tcPr>
          <w:p w14:paraId="1E9CD1B1" w14:textId="77777777" w:rsidR="00826C5A" w:rsidRPr="00AC4FBC" w:rsidRDefault="00826C5A" w:rsidP="00826C5A">
            <w:pPr>
              <w:keepNext/>
              <w:keepLines/>
              <w:spacing w:after="0"/>
              <w:rPr>
                <w:ins w:id="12525" w:author="1904" w:date="2024-03-27T19:18:00Z"/>
                <w:rFonts w:ascii="Arial" w:eastAsia="SimSun" w:hAnsi="Arial"/>
                <w:sz w:val="18"/>
              </w:rPr>
            </w:pPr>
          </w:p>
        </w:tc>
        <w:tc>
          <w:tcPr>
            <w:tcW w:w="702" w:type="dxa"/>
            <w:vAlign w:val="center"/>
          </w:tcPr>
          <w:p w14:paraId="01252DAD" w14:textId="77777777" w:rsidR="00826C5A" w:rsidRPr="00AC4FBC" w:rsidRDefault="00826C5A" w:rsidP="00826C5A">
            <w:pPr>
              <w:keepNext/>
              <w:keepLines/>
              <w:spacing w:after="0"/>
              <w:rPr>
                <w:ins w:id="12526" w:author="1904" w:date="2024-03-27T19:18:00Z"/>
                <w:rFonts w:ascii="Arial" w:eastAsia="SimSun" w:hAnsi="Arial"/>
                <w:sz w:val="18"/>
              </w:rPr>
            </w:pPr>
          </w:p>
        </w:tc>
        <w:tc>
          <w:tcPr>
            <w:tcW w:w="765" w:type="dxa"/>
            <w:shd w:val="clear" w:color="auto" w:fill="auto"/>
            <w:vAlign w:val="center"/>
          </w:tcPr>
          <w:p w14:paraId="0A55E612" w14:textId="77777777" w:rsidR="00826C5A" w:rsidRPr="00AC4FBC" w:rsidRDefault="00826C5A" w:rsidP="00826C5A">
            <w:pPr>
              <w:keepNext/>
              <w:keepLines/>
              <w:spacing w:after="0"/>
              <w:rPr>
                <w:ins w:id="12527" w:author="1904" w:date="2024-03-27T19:18:00Z"/>
                <w:rFonts w:ascii="Arial" w:eastAsia="SimSun" w:hAnsi="Arial"/>
                <w:sz w:val="18"/>
              </w:rPr>
            </w:pPr>
          </w:p>
        </w:tc>
      </w:tr>
      <w:tr w:rsidR="00616612" w:rsidRPr="00AC4FBC" w14:paraId="49AF10BE" w14:textId="77777777" w:rsidTr="00323E27">
        <w:trPr>
          <w:trHeight w:val="285"/>
          <w:ins w:id="12528" w:author="1062" w:date="2024-03-27T20:58:00Z"/>
        </w:trPr>
        <w:tc>
          <w:tcPr>
            <w:tcW w:w="707" w:type="dxa"/>
            <w:shd w:val="clear" w:color="auto" w:fill="auto"/>
          </w:tcPr>
          <w:p w14:paraId="0698E5F3" w14:textId="09EFBB83" w:rsidR="00616612" w:rsidRDefault="00616612" w:rsidP="00616612">
            <w:pPr>
              <w:keepNext/>
              <w:keepLines/>
              <w:spacing w:after="0"/>
              <w:jc w:val="center"/>
              <w:rPr>
                <w:ins w:id="12529" w:author="1062" w:date="2024-03-27T20:58:00Z"/>
                <w:rFonts w:ascii="Arial" w:hAnsi="Arial" w:cs="Arial"/>
                <w:sz w:val="18"/>
                <w:szCs w:val="16"/>
                <w:lang w:eastAsia="ja-JP"/>
              </w:rPr>
            </w:pPr>
            <w:ins w:id="12530" w:author="1062" w:date="2024-03-27T20:58:00Z">
              <w:r>
                <w:rPr>
                  <w:rFonts w:ascii="Arial" w:eastAsia="SimSun" w:hAnsi="Arial" w:cs="Arial" w:hint="cs"/>
                  <w:sz w:val="18"/>
                  <w:szCs w:val="16"/>
                  <w:lang w:eastAsia="zh-CN"/>
                </w:rPr>
                <w:t>n</w:t>
              </w:r>
              <w:r>
                <w:rPr>
                  <w:rFonts w:ascii="Arial" w:eastAsia="SimSun" w:hAnsi="Arial" w:cs="Arial"/>
                  <w:sz w:val="18"/>
                  <w:szCs w:val="16"/>
                  <w:lang w:eastAsia="zh-CN"/>
                </w:rPr>
                <w:t>78</w:t>
              </w:r>
            </w:ins>
          </w:p>
        </w:tc>
        <w:tc>
          <w:tcPr>
            <w:tcW w:w="705" w:type="dxa"/>
            <w:shd w:val="clear" w:color="auto" w:fill="auto"/>
          </w:tcPr>
          <w:p w14:paraId="32BA5E0A" w14:textId="4CF937DA" w:rsidR="00616612" w:rsidRDefault="00616612" w:rsidP="00616612">
            <w:pPr>
              <w:keepNext/>
              <w:keepLines/>
              <w:spacing w:after="0"/>
              <w:jc w:val="center"/>
              <w:rPr>
                <w:ins w:id="12531" w:author="1062" w:date="2024-03-27T20:58:00Z"/>
                <w:rFonts w:ascii="Arial" w:hAnsi="Arial" w:cs="Arial"/>
                <w:sz w:val="18"/>
                <w:szCs w:val="16"/>
                <w:lang w:eastAsia="ja-JP"/>
              </w:rPr>
            </w:pPr>
            <w:ins w:id="12532" w:author="1062" w:date="2024-03-27T20:58:00Z">
              <w:r>
                <w:rPr>
                  <w:rFonts w:ascii="Arial" w:hAnsi="Arial" w:cs="Arial" w:hint="eastAsia"/>
                  <w:sz w:val="18"/>
                  <w:szCs w:val="16"/>
                  <w:lang w:eastAsia="ja-JP"/>
                </w:rPr>
                <w:t>1</w:t>
              </w:r>
              <w:r>
                <w:rPr>
                  <w:rFonts w:ascii="Arial" w:hAnsi="Arial" w:cs="Arial"/>
                  <w:sz w:val="18"/>
                  <w:szCs w:val="16"/>
                  <w:lang w:eastAsia="ja-JP"/>
                </w:rPr>
                <w:t>9</w:t>
              </w:r>
            </w:ins>
          </w:p>
        </w:tc>
        <w:tc>
          <w:tcPr>
            <w:tcW w:w="653" w:type="dxa"/>
          </w:tcPr>
          <w:p w14:paraId="32B67967" w14:textId="0FE086EE" w:rsidR="00616612" w:rsidRPr="009A1AEC" w:rsidRDefault="00616612" w:rsidP="00616612">
            <w:pPr>
              <w:keepNext/>
              <w:keepLines/>
              <w:spacing w:after="0"/>
              <w:jc w:val="center"/>
              <w:rPr>
                <w:ins w:id="12533" w:author="1062" w:date="2024-03-27T20:58:00Z"/>
                <w:rFonts w:ascii="Arial" w:hAnsi="Arial" w:cs="Arial"/>
                <w:color w:val="000000"/>
                <w:sz w:val="18"/>
                <w:szCs w:val="18"/>
              </w:rPr>
            </w:pPr>
            <w:ins w:id="12534" w:author="1062" w:date="2024-03-27T20:58:00Z">
              <w:r>
                <w:rPr>
                  <w:rFonts w:ascii="Arial" w:hAnsi="Arial" w:cs="Arial" w:hint="eastAsia"/>
                  <w:sz w:val="18"/>
                  <w:szCs w:val="16"/>
                  <w:lang w:eastAsia="ja-JP"/>
                </w:rPr>
                <w:t>N</w:t>
              </w:r>
              <w:r>
                <w:rPr>
                  <w:rFonts w:ascii="Arial" w:hAnsi="Arial" w:cs="Arial"/>
                  <w:sz w:val="18"/>
                  <w:szCs w:val="16"/>
                  <w:lang w:eastAsia="ja-JP"/>
                </w:rPr>
                <w:t>/A</w:t>
              </w:r>
            </w:ins>
          </w:p>
        </w:tc>
        <w:tc>
          <w:tcPr>
            <w:tcW w:w="853" w:type="dxa"/>
            <w:shd w:val="clear" w:color="auto" w:fill="auto"/>
            <w:vAlign w:val="center"/>
          </w:tcPr>
          <w:p w14:paraId="1D5C411B" w14:textId="33A51F0B" w:rsidR="00616612" w:rsidRPr="009A1AEC" w:rsidRDefault="00616612" w:rsidP="00616612">
            <w:pPr>
              <w:keepNext/>
              <w:keepLines/>
              <w:spacing w:after="0"/>
              <w:jc w:val="center"/>
              <w:rPr>
                <w:ins w:id="12535" w:author="1062" w:date="2024-03-27T20:58:00Z"/>
                <w:rFonts w:ascii="Arial" w:hAnsi="Arial" w:cs="Arial"/>
                <w:color w:val="000000"/>
                <w:sz w:val="18"/>
                <w:szCs w:val="18"/>
              </w:rPr>
            </w:pPr>
            <w:ins w:id="12536" w:author="1062" w:date="2024-03-27T20:58:00Z">
              <w:r>
                <w:rPr>
                  <w:rFonts w:ascii="Arial" w:hAnsi="Arial" w:cs="Arial" w:hint="eastAsia"/>
                  <w:sz w:val="18"/>
                  <w:szCs w:val="16"/>
                  <w:lang w:eastAsia="ja-JP"/>
                </w:rPr>
                <w:t>-</w:t>
              </w:r>
              <w:r>
                <w:rPr>
                  <w:rFonts w:ascii="Arial" w:hAnsi="Arial" w:cs="Arial"/>
                  <w:sz w:val="18"/>
                  <w:szCs w:val="16"/>
                  <w:lang w:eastAsia="ja-JP"/>
                </w:rPr>
                <w:t>89.5</w:t>
              </w:r>
            </w:ins>
          </w:p>
        </w:tc>
        <w:tc>
          <w:tcPr>
            <w:tcW w:w="761" w:type="dxa"/>
            <w:shd w:val="clear" w:color="auto" w:fill="auto"/>
            <w:vAlign w:val="center"/>
          </w:tcPr>
          <w:p w14:paraId="773A76BB" w14:textId="60A4C6E1" w:rsidR="00616612" w:rsidRPr="009A1AEC" w:rsidRDefault="00616612" w:rsidP="00616612">
            <w:pPr>
              <w:keepNext/>
              <w:keepLines/>
              <w:spacing w:after="0"/>
              <w:jc w:val="center"/>
              <w:rPr>
                <w:ins w:id="12537" w:author="1062" w:date="2024-03-27T20:58:00Z"/>
                <w:rFonts w:ascii="Arial" w:hAnsi="Arial" w:cs="Arial"/>
                <w:color w:val="000000"/>
                <w:sz w:val="18"/>
                <w:szCs w:val="18"/>
              </w:rPr>
            </w:pPr>
            <w:ins w:id="12538" w:author="1062" w:date="2024-03-27T20:58:00Z">
              <w:r>
                <w:rPr>
                  <w:rFonts w:ascii="Arial" w:hAnsi="Arial" w:cs="Arial" w:hint="eastAsia"/>
                  <w:sz w:val="18"/>
                  <w:szCs w:val="16"/>
                  <w:lang w:eastAsia="ja-JP"/>
                </w:rPr>
                <w:t>-</w:t>
              </w:r>
              <w:r>
                <w:rPr>
                  <w:rFonts w:ascii="Arial" w:hAnsi="Arial" w:cs="Arial"/>
                  <w:sz w:val="18"/>
                  <w:szCs w:val="16"/>
                  <w:lang w:eastAsia="ja-JP"/>
                </w:rPr>
                <w:t>89.1</w:t>
              </w:r>
            </w:ins>
          </w:p>
        </w:tc>
        <w:tc>
          <w:tcPr>
            <w:tcW w:w="761" w:type="dxa"/>
            <w:shd w:val="clear" w:color="auto" w:fill="auto"/>
            <w:vAlign w:val="center"/>
          </w:tcPr>
          <w:p w14:paraId="18E9E08B" w14:textId="2C6E966F" w:rsidR="00616612" w:rsidRPr="009A1AEC" w:rsidRDefault="00616612" w:rsidP="00616612">
            <w:pPr>
              <w:keepNext/>
              <w:keepLines/>
              <w:spacing w:after="0"/>
              <w:rPr>
                <w:ins w:id="12539" w:author="1062" w:date="2024-03-27T20:58:00Z"/>
                <w:rFonts w:ascii="Arial" w:hAnsi="Arial" w:cs="Arial"/>
                <w:color w:val="000000"/>
                <w:sz w:val="18"/>
                <w:szCs w:val="18"/>
              </w:rPr>
            </w:pPr>
            <w:ins w:id="12540" w:author="1062" w:date="2024-03-27T20:58:00Z">
              <w:r>
                <w:rPr>
                  <w:rFonts w:ascii="Arial" w:hAnsi="Arial" w:cs="Arial" w:hint="eastAsia"/>
                  <w:color w:val="000000"/>
                  <w:sz w:val="18"/>
                  <w:szCs w:val="18"/>
                  <w:lang w:eastAsia="ja-JP"/>
                </w:rPr>
                <w:t>-</w:t>
              </w:r>
              <w:r>
                <w:rPr>
                  <w:rFonts w:ascii="Arial" w:hAnsi="Arial" w:cs="Arial"/>
                  <w:color w:val="000000"/>
                  <w:sz w:val="18"/>
                  <w:szCs w:val="18"/>
                  <w:lang w:eastAsia="ja-JP"/>
                </w:rPr>
                <w:t>88.7</w:t>
              </w:r>
            </w:ins>
          </w:p>
        </w:tc>
        <w:tc>
          <w:tcPr>
            <w:tcW w:w="761" w:type="dxa"/>
            <w:shd w:val="clear" w:color="auto" w:fill="auto"/>
            <w:vAlign w:val="center"/>
          </w:tcPr>
          <w:p w14:paraId="5F57EAAB" w14:textId="77777777" w:rsidR="00616612" w:rsidRPr="009A1AEC" w:rsidRDefault="00616612" w:rsidP="00616612">
            <w:pPr>
              <w:keepNext/>
              <w:keepLines/>
              <w:spacing w:after="0"/>
              <w:rPr>
                <w:ins w:id="12541" w:author="1062" w:date="2024-03-27T20:58:00Z"/>
                <w:rFonts w:ascii="Arial" w:hAnsi="Arial" w:cs="Arial"/>
                <w:color w:val="000000"/>
                <w:sz w:val="18"/>
                <w:szCs w:val="18"/>
              </w:rPr>
            </w:pPr>
          </w:p>
        </w:tc>
        <w:tc>
          <w:tcPr>
            <w:tcW w:w="761" w:type="dxa"/>
            <w:shd w:val="clear" w:color="auto" w:fill="auto"/>
            <w:vAlign w:val="center"/>
          </w:tcPr>
          <w:p w14:paraId="4AD28879" w14:textId="77777777" w:rsidR="00616612" w:rsidRPr="00AC4FBC" w:rsidRDefault="00616612" w:rsidP="00616612">
            <w:pPr>
              <w:keepNext/>
              <w:keepLines/>
              <w:spacing w:after="0"/>
              <w:rPr>
                <w:ins w:id="12542" w:author="1062" w:date="2024-03-27T20:58:00Z"/>
                <w:rFonts w:ascii="Arial" w:eastAsia="SimSun" w:hAnsi="Arial"/>
                <w:sz w:val="18"/>
              </w:rPr>
            </w:pPr>
          </w:p>
        </w:tc>
        <w:tc>
          <w:tcPr>
            <w:tcW w:w="761" w:type="dxa"/>
            <w:shd w:val="clear" w:color="auto" w:fill="auto"/>
            <w:vAlign w:val="center"/>
          </w:tcPr>
          <w:p w14:paraId="09CA6872" w14:textId="77777777" w:rsidR="00616612" w:rsidRPr="00AC4FBC" w:rsidRDefault="00616612" w:rsidP="00616612">
            <w:pPr>
              <w:keepNext/>
              <w:keepLines/>
              <w:spacing w:after="0"/>
              <w:rPr>
                <w:ins w:id="12543" w:author="1062" w:date="2024-03-27T20:58:00Z"/>
                <w:rFonts w:ascii="Arial" w:eastAsia="SimSun" w:hAnsi="Arial"/>
                <w:sz w:val="18"/>
              </w:rPr>
            </w:pPr>
          </w:p>
        </w:tc>
        <w:tc>
          <w:tcPr>
            <w:tcW w:w="761" w:type="dxa"/>
            <w:shd w:val="clear" w:color="auto" w:fill="auto"/>
            <w:vAlign w:val="center"/>
          </w:tcPr>
          <w:p w14:paraId="351592C4" w14:textId="77777777" w:rsidR="00616612" w:rsidRPr="00AC4FBC" w:rsidRDefault="00616612" w:rsidP="00616612">
            <w:pPr>
              <w:keepNext/>
              <w:keepLines/>
              <w:spacing w:after="0"/>
              <w:rPr>
                <w:ins w:id="12544" w:author="1062" w:date="2024-03-27T20:58:00Z"/>
                <w:rFonts w:ascii="Arial" w:eastAsia="SimSun" w:hAnsi="Arial"/>
                <w:sz w:val="18"/>
              </w:rPr>
            </w:pPr>
          </w:p>
        </w:tc>
        <w:tc>
          <w:tcPr>
            <w:tcW w:w="761" w:type="dxa"/>
            <w:shd w:val="clear" w:color="auto" w:fill="auto"/>
            <w:vAlign w:val="center"/>
          </w:tcPr>
          <w:p w14:paraId="17AC2945" w14:textId="77777777" w:rsidR="00616612" w:rsidRPr="00AC4FBC" w:rsidRDefault="00616612" w:rsidP="00616612">
            <w:pPr>
              <w:keepNext/>
              <w:keepLines/>
              <w:spacing w:after="0"/>
              <w:rPr>
                <w:ins w:id="12545" w:author="1062" w:date="2024-03-27T20:58:00Z"/>
                <w:rFonts w:ascii="Arial" w:eastAsia="SimSun" w:hAnsi="Arial"/>
                <w:sz w:val="18"/>
              </w:rPr>
            </w:pPr>
          </w:p>
        </w:tc>
        <w:tc>
          <w:tcPr>
            <w:tcW w:w="761" w:type="dxa"/>
            <w:shd w:val="clear" w:color="auto" w:fill="auto"/>
            <w:vAlign w:val="center"/>
          </w:tcPr>
          <w:p w14:paraId="42B7FB28" w14:textId="77777777" w:rsidR="00616612" w:rsidRPr="00AC4FBC" w:rsidRDefault="00616612" w:rsidP="00616612">
            <w:pPr>
              <w:keepNext/>
              <w:keepLines/>
              <w:spacing w:after="0"/>
              <w:rPr>
                <w:ins w:id="12546" w:author="1062" w:date="2024-03-27T20:58:00Z"/>
                <w:rFonts w:ascii="Arial" w:eastAsia="SimSun" w:hAnsi="Arial"/>
                <w:sz w:val="18"/>
              </w:rPr>
            </w:pPr>
          </w:p>
        </w:tc>
        <w:tc>
          <w:tcPr>
            <w:tcW w:w="702" w:type="dxa"/>
            <w:vAlign w:val="center"/>
          </w:tcPr>
          <w:p w14:paraId="272B0520" w14:textId="77777777" w:rsidR="00616612" w:rsidRPr="00AC4FBC" w:rsidRDefault="00616612" w:rsidP="00616612">
            <w:pPr>
              <w:keepNext/>
              <w:keepLines/>
              <w:spacing w:after="0"/>
              <w:rPr>
                <w:ins w:id="12547" w:author="1062" w:date="2024-03-27T20:58:00Z"/>
                <w:rFonts w:ascii="Arial" w:eastAsia="SimSun" w:hAnsi="Arial"/>
                <w:sz w:val="18"/>
              </w:rPr>
            </w:pPr>
          </w:p>
        </w:tc>
        <w:tc>
          <w:tcPr>
            <w:tcW w:w="765" w:type="dxa"/>
            <w:shd w:val="clear" w:color="auto" w:fill="auto"/>
            <w:vAlign w:val="center"/>
          </w:tcPr>
          <w:p w14:paraId="38705D10" w14:textId="77777777" w:rsidR="00616612" w:rsidRPr="00AC4FBC" w:rsidRDefault="00616612" w:rsidP="00616612">
            <w:pPr>
              <w:keepNext/>
              <w:keepLines/>
              <w:spacing w:after="0"/>
              <w:rPr>
                <w:ins w:id="12548" w:author="1062" w:date="2024-03-27T20:58:00Z"/>
                <w:rFonts w:ascii="Arial" w:eastAsia="SimSun" w:hAnsi="Arial"/>
                <w:sz w:val="18"/>
              </w:rPr>
            </w:pPr>
          </w:p>
        </w:tc>
      </w:tr>
      <w:tr w:rsidR="00616612" w:rsidRPr="00AC4FBC" w14:paraId="2D94ED94" w14:textId="77777777" w:rsidTr="000E7EBA">
        <w:trPr>
          <w:trHeight w:val="285"/>
        </w:trPr>
        <w:tc>
          <w:tcPr>
            <w:tcW w:w="707" w:type="dxa"/>
            <w:shd w:val="clear" w:color="auto" w:fill="auto"/>
            <w:vAlign w:val="center"/>
          </w:tcPr>
          <w:p w14:paraId="76D5D7F6" w14:textId="79015A78"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n79</w:t>
            </w:r>
          </w:p>
        </w:tc>
        <w:tc>
          <w:tcPr>
            <w:tcW w:w="705" w:type="dxa"/>
            <w:shd w:val="clear" w:color="auto" w:fill="auto"/>
            <w:vAlign w:val="center"/>
          </w:tcPr>
          <w:p w14:paraId="04CAE6E4" w14:textId="43F8A82D"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19</w:t>
            </w:r>
            <w:r w:rsidRPr="00991789">
              <w:rPr>
                <w:rFonts w:ascii="Arial" w:hAnsi="Arial" w:cs="Arial"/>
                <w:sz w:val="18"/>
                <w:szCs w:val="18"/>
                <w:vertAlign w:val="superscript"/>
              </w:rPr>
              <w:t>2</w:t>
            </w:r>
          </w:p>
        </w:tc>
        <w:tc>
          <w:tcPr>
            <w:tcW w:w="653" w:type="dxa"/>
          </w:tcPr>
          <w:p w14:paraId="7708694E" w14:textId="3558A67B"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N/A</w:t>
            </w:r>
          </w:p>
        </w:tc>
        <w:tc>
          <w:tcPr>
            <w:tcW w:w="853" w:type="dxa"/>
            <w:shd w:val="clear" w:color="auto" w:fill="auto"/>
            <w:vAlign w:val="center"/>
          </w:tcPr>
          <w:p w14:paraId="18BCC32F" w14:textId="24F7983F"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66.8</w:t>
            </w:r>
          </w:p>
        </w:tc>
        <w:tc>
          <w:tcPr>
            <w:tcW w:w="761" w:type="dxa"/>
            <w:shd w:val="clear" w:color="auto" w:fill="auto"/>
            <w:vAlign w:val="center"/>
          </w:tcPr>
          <w:p w14:paraId="1C98A0A4" w14:textId="49988160" w:rsidR="00616612" w:rsidRPr="00AC4FBC" w:rsidRDefault="00616612" w:rsidP="00616612">
            <w:pPr>
              <w:keepNext/>
              <w:keepLines/>
              <w:spacing w:after="0"/>
              <w:jc w:val="center"/>
              <w:rPr>
                <w:rFonts w:ascii="Arial" w:eastAsia="SimSun" w:hAnsi="Arial" w:cs="Arial"/>
                <w:sz w:val="18"/>
                <w:szCs w:val="16"/>
                <w:lang w:eastAsia="zh-CN"/>
              </w:rPr>
            </w:pPr>
            <w:r>
              <w:rPr>
                <w:rFonts w:ascii="Arial" w:hAnsi="Arial" w:cs="Arial"/>
                <w:sz w:val="18"/>
                <w:szCs w:val="16"/>
                <w:lang w:eastAsia="ja-JP"/>
              </w:rPr>
              <w:t>-</w:t>
            </w:r>
            <w:r>
              <w:rPr>
                <w:rFonts w:ascii="Arial" w:hAnsi="Arial" w:cs="Arial" w:hint="eastAsia"/>
                <w:sz w:val="18"/>
                <w:szCs w:val="16"/>
                <w:lang w:eastAsia="ja-JP"/>
              </w:rPr>
              <w:t>6</w:t>
            </w:r>
            <w:r>
              <w:rPr>
                <w:rFonts w:ascii="Arial" w:hAnsi="Arial" w:cs="Arial"/>
                <w:sz w:val="18"/>
                <w:szCs w:val="16"/>
                <w:lang w:eastAsia="ja-JP"/>
              </w:rPr>
              <w:t>6.8</w:t>
            </w:r>
          </w:p>
        </w:tc>
        <w:tc>
          <w:tcPr>
            <w:tcW w:w="761" w:type="dxa"/>
            <w:shd w:val="clear" w:color="auto" w:fill="auto"/>
            <w:vAlign w:val="center"/>
          </w:tcPr>
          <w:p w14:paraId="265780C2" w14:textId="7AA82D91" w:rsidR="00616612" w:rsidRPr="00AC4FBC" w:rsidRDefault="00616612" w:rsidP="00616612">
            <w:pPr>
              <w:keepNext/>
              <w:keepLines/>
              <w:spacing w:after="0"/>
              <w:rPr>
                <w:rFonts w:ascii="Arial" w:eastAsia="SimSun" w:hAnsi="Arial" w:cs="Arial"/>
                <w:color w:val="000000"/>
                <w:sz w:val="18"/>
                <w:szCs w:val="18"/>
              </w:rPr>
            </w:pPr>
            <w:r w:rsidRPr="00991789">
              <w:rPr>
                <w:rFonts w:ascii="Arial" w:hAnsi="Arial" w:cs="Arial"/>
                <w:sz w:val="18"/>
                <w:szCs w:val="18"/>
              </w:rPr>
              <w:t>-66.8</w:t>
            </w:r>
          </w:p>
        </w:tc>
        <w:tc>
          <w:tcPr>
            <w:tcW w:w="761" w:type="dxa"/>
            <w:shd w:val="clear" w:color="auto" w:fill="auto"/>
            <w:vAlign w:val="center"/>
          </w:tcPr>
          <w:p w14:paraId="05F34967"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6153AD5D"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622EA46C"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3266A2B2"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267C49E0"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092AED98" w14:textId="77777777" w:rsidR="00616612" w:rsidRPr="00AC4FBC" w:rsidRDefault="00616612" w:rsidP="00616612">
            <w:pPr>
              <w:keepNext/>
              <w:keepLines/>
              <w:spacing w:after="0"/>
              <w:rPr>
                <w:rFonts w:ascii="Arial" w:eastAsia="SimSun" w:hAnsi="Arial"/>
                <w:sz w:val="18"/>
              </w:rPr>
            </w:pPr>
          </w:p>
        </w:tc>
        <w:tc>
          <w:tcPr>
            <w:tcW w:w="702" w:type="dxa"/>
            <w:vAlign w:val="center"/>
          </w:tcPr>
          <w:p w14:paraId="4EE9A42E" w14:textId="77777777" w:rsidR="00616612" w:rsidRPr="00AC4FBC" w:rsidRDefault="00616612" w:rsidP="00616612">
            <w:pPr>
              <w:keepNext/>
              <w:keepLines/>
              <w:spacing w:after="0"/>
              <w:rPr>
                <w:rFonts w:ascii="Arial" w:eastAsia="SimSun" w:hAnsi="Arial"/>
                <w:sz w:val="18"/>
              </w:rPr>
            </w:pPr>
          </w:p>
        </w:tc>
        <w:tc>
          <w:tcPr>
            <w:tcW w:w="765" w:type="dxa"/>
            <w:shd w:val="clear" w:color="auto" w:fill="auto"/>
            <w:vAlign w:val="center"/>
          </w:tcPr>
          <w:p w14:paraId="744C48E2" w14:textId="77777777" w:rsidR="00616612" w:rsidRPr="00AC4FBC" w:rsidRDefault="00616612" w:rsidP="00616612">
            <w:pPr>
              <w:keepNext/>
              <w:keepLines/>
              <w:spacing w:after="0"/>
              <w:rPr>
                <w:rFonts w:ascii="Arial" w:eastAsia="SimSun" w:hAnsi="Arial"/>
                <w:sz w:val="18"/>
              </w:rPr>
            </w:pPr>
          </w:p>
        </w:tc>
      </w:tr>
      <w:tr w:rsidR="00616612" w:rsidRPr="00AC4FBC" w14:paraId="0D496C1E" w14:textId="77777777" w:rsidTr="000E7EBA">
        <w:trPr>
          <w:trHeight w:val="285"/>
        </w:trPr>
        <w:tc>
          <w:tcPr>
            <w:tcW w:w="707" w:type="dxa"/>
            <w:shd w:val="clear" w:color="auto" w:fill="auto"/>
            <w:vAlign w:val="center"/>
          </w:tcPr>
          <w:p w14:paraId="659E537E" w14:textId="20E910E2"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n79</w:t>
            </w:r>
          </w:p>
        </w:tc>
        <w:tc>
          <w:tcPr>
            <w:tcW w:w="705" w:type="dxa"/>
            <w:shd w:val="clear" w:color="auto" w:fill="auto"/>
            <w:vAlign w:val="center"/>
          </w:tcPr>
          <w:p w14:paraId="05F5E444" w14:textId="283975A9"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21</w:t>
            </w:r>
            <w:r w:rsidRPr="00991789">
              <w:rPr>
                <w:rFonts w:ascii="Arial" w:hAnsi="Arial" w:cs="Arial"/>
                <w:sz w:val="18"/>
                <w:szCs w:val="18"/>
                <w:vertAlign w:val="superscript"/>
              </w:rPr>
              <w:t>4</w:t>
            </w:r>
          </w:p>
        </w:tc>
        <w:tc>
          <w:tcPr>
            <w:tcW w:w="653" w:type="dxa"/>
          </w:tcPr>
          <w:p w14:paraId="4542C6DD" w14:textId="3F6399C7"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N/A</w:t>
            </w:r>
          </w:p>
        </w:tc>
        <w:tc>
          <w:tcPr>
            <w:tcW w:w="853" w:type="dxa"/>
            <w:shd w:val="clear" w:color="auto" w:fill="auto"/>
            <w:vAlign w:val="center"/>
          </w:tcPr>
          <w:p w14:paraId="2DD3F509" w14:textId="6B0F48C6" w:rsidR="00616612" w:rsidRPr="00AC4FBC" w:rsidRDefault="00616612" w:rsidP="00616612">
            <w:pPr>
              <w:keepNext/>
              <w:keepLines/>
              <w:spacing w:after="0"/>
              <w:jc w:val="center"/>
              <w:rPr>
                <w:rFonts w:ascii="Arial" w:eastAsia="SimSun" w:hAnsi="Arial" w:cs="Arial"/>
                <w:sz w:val="18"/>
                <w:szCs w:val="16"/>
                <w:lang w:eastAsia="zh-CN"/>
              </w:rPr>
            </w:pPr>
            <w:r w:rsidRPr="00991789">
              <w:rPr>
                <w:rFonts w:ascii="Arial" w:hAnsi="Arial" w:cs="Arial"/>
                <w:sz w:val="18"/>
                <w:szCs w:val="18"/>
              </w:rPr>
              <w:t>-57.0</w:t>
            </w:r>
          </w:p>
        </w:tc>
        <w:tc>
          <w:tcPr>
            <w:tcW w:w="761" w:type="dxa"/>
            <w:shd w:val="clear" w:color="auto" w:fill="auto"/>
            <w:vAlign w:val="center"/>
          </w:tcPr>
          <w:p w14:paraId="376C3190" w14:textId="4467B9D5" w:rsidR="00616612" w:rsidRPr="00AC4FBC" w:rsidRDefault="00616612" w:rsidP="00616612">
            <w:pPr>
              <w:keepNext/>
              <w:keepLines/>
              <w:spacing w:after="0"/>
              <w:jc w:val="center"/>
              <w:rPr>
                <w:rFonts w:ascii="Arial" w:eastAsia="SimSun" w:hAnsi="Arial" w:cs="Arial"/>
                <w:sz w:val="18"/>
                <w:szCs w:val="16"/>
                <w:lang w:eastAsia="zh-CN"/>
              </w:rPr>
            </w:pPr>
            <w:r>
              <w:rPr>
                <w:rFonts w:ascii="Arial" w:hAnsi="Arial" w:cs="Arial" w:hint="eastAsia"/>
                <w:sz w:val="18"/>
                <w:szCs w:val="16"/>
                <w:lang w:eastAsia="ja-JP"/>
              </w:rPr>
              <w:t>-</w:t>
            </w:r>
            <w:r>
              <w:rPr>
                <w:rFonts w:ascii="Arial" w:hAnsi="Arial" w:cs="Arial"/>
                <w:sz w:val="18"/>
                <w:szCs w:val="16"/>
                <w:lang w:eastAsia="ja-JP"/>
              </w:rPr>
              <w:t>57.0</w:t>
            </w:r>
          </w:p>
        </w:tc>
        <w:tc>
          <w:tcPr>
            <w:tcW w:w="761" w:type="dxa"/>
            <w:shd w:val="clear" w:color="auto" w:fill="auto"/>
            <w:vAlign w:val="center"/>
          </w:tcPr>
          <w:p w14:paraId="4CB62C3E" w14:textId="5A50FB6A" w:rsidR="00616612" w:rsidRPr="00AC4FBC" w:rsidRDefault="00616612" w:rsidP="00616612">
            <w:pPr>
              <w:keepNext/>
              <w:keepLines/>
              <w:spacing w:after="0"/>
              <w:rPr>
                <w:rFonts w:ascii="Arial" w:eastAsia="SimSun" w:hAnsi="Arial" w:cs="Arial"/>
                <w:color w:val="000000"/>
                <w:sz w:val="18"/>
                <w:szCs w:val="18"/>
              </w:rPr>
            </w:pPr>
            <w:r w:rsidRPr="00991789">
              <w:rPr>
                <w:rFonts w:ascii="Arial" w:hAnsi="Arial" w:cs="Arial"/>
                <w:sz w:val="18"/>
                <w:szCs w:val="18"/>
              </w:rPr>
              <w:t>-57.0</w:t>
            </w:r>
          </w:p>
        </w:tc>
        <w:tc>
          <w:tcPr>
            <w:tcW w:w="761" w:type="dxa"/>
            <w:shd w:val="clear" w:color="auto" w:fill="auto"/>
            <w:vAlign w:val="center"/>
          </w:tcPr>
          <w:p w14:paraId="03CC1294"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46F17941"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38C58303"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0C3FE01C"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098559BB" w14:textId="77777777" w:rsidR="00616612" w:rsidRPr="00AC4FBC" w:rsidRDefault="00616612" w:rsidP="00616612">
            <w:pPr>
              <w:keepNext/>
              <w:keepLines/>
              <w:spacing w:after="0"/>
              <w:rPr>
                <w:rFonts w:ascii="Arial" w:eastAsia="SimSun" w:hAnsi="Arial"/>
                <w:sz w:val="18"/>
              </w:rPr>
            </w:pPr>
          </w:p>
        </w:tc>
        <w:tc>
          <w:tcPr>
            <w:tcW w:w="761" w:type="dxa"/>
            <w:shd w:val="clear" w:color="auto" w:fill="auto"/>
            <w:vAlign w:val="center"/>
          </w:tcPr>
          <w:p w14:paraId="5BD02051" w14:textId="77777777" w:rsidR="00616612" w:rsidRPr="00AC4FBC" w:rsidRDefault="00616612" w:rsidP="00616612">
            <w:pPr>
              <w:keepNext/>
              <w:keepLines/>
              <w:spacing w:after="0"/>
              <w:rPr>
                <w:rFonts w:ascii="Arial" w:eastAsia="SimSun" w:hAnsi="Arial"/>
                <w:sz w:val="18"/>
              </w:rPr>
            </w:pPr>
          </w:p>
        </w:tc>
        <w:tc>
          <w:tcPr>
            <w:tcW w:w="702" w:type="dxa"/>
            <w:vAlign w:val="center"/>
          </w:tcPr>
          <w:p w14:paraId="5A74A4E8" w14:textId="77777777" w:rsidR="00616612" w:rsidRPr="00AC4FBC" w:rsidRDefault="00616612" w:rsidP="00616612">
            <w:pPr>
              <w:keepNext/>
              <w:keepLines/>
              <w:spacing w:after="0"/>
              <w:rPr>
                <w:rFonts w:ascii="Arial" w:eastAsia="SimSun" w:hAnsi="Arial"/>
                <w:sz w:val="18"/>
              </w:rPr>
            </w:pPr>
          </w:p>
        </w:tc>
        <w:tc>
          <w:tcPr>
            <w:tcW w:w="765" w:type="dxa"/>
            <w:shd w:val="clear" w:color="auto" w:fill="auto"/>
            <w:vAlign w:val="center"/>
          </w:tcPr>
          <w:p w14:paraId="47E73E2F" w14:textId="77777777" w:rsidR="00616612" w:rsidRPr="00AC4FBC" w:rsidRDefault="00616612" w:rsidP="00616612">
            <w:pPr>
              <w:keepNext/>
              <w:keepLines/>
              <w:spacing w:after="0"/>
              <w:rPr>
                <w:rFonts w:ascii="Arial" w:eastAsia="SimSun" w:hAnsi="Arial"/>
                <w:sz w:val="18"/>
              </w:rPr>
            </w:pPr>
          </w:p>
        </w:tc>
      </w:tr>
      <w:tr w:rsidR="00616612" w:rsidRPr="00AC4FBC" w14:paraId="2655FC2A" w14:textId="77777777" w:rsidTr="00323E27">
        <w:trPr>
          <w:trHeight w:val="285"/>
        </w:trPr>
        <w:tc>
          <w:tcPr>
            <w:tcW w:w="10473" w:type="dxa"/>
            <w:gridSpan w:val="14"/>
          </w:tcPr>
          <w:p w14:paraId="19CDDE5E" w14:textId="77777777" w:rsidR="00616612" w:rsidRPr="00AC4FBC" w:rsidRDefault="00616612" w:rsidP="00616612">
            <w:pPr>
              <w:keepNext/>
              <w:keepLines/>
              <w:spacing w:after="0"/>
              <w:ind w:left="851" w:hanging="851"/>
              <w:rPr>
                <w:rFonts w:ascii="Arial" w:eastAsia="SimSun" w:hAnsi="Arial"/>
                <w:sz w:val="18"/>
              </w:rPr>
            </w:pPr>
            <w:r w:rsidRPr="00AC4FBC">
              <w:rPr>
                <w:rFonts w:ascii="Arial" w:eastAsia="SimSun" w:hAnsi="Arial"/>
                <w:sz w:val="18"/>
              </w:rPr>
              <w:t>NOTE 1:</w:t>
            </w:r>
            <w:r w:rsidRPr="00AC4FBC">
              <w:rPr>
                <w:rFonts w:ascii="Arial" w:eastAsia="SimSun" w:hAnsi="Arial"/>
                <w:sz w:val="18"/>
              </w:rPr>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09D888E1" w14:textId="77777777" w:rsidR="00616612" w:rsidRPr="00AC4FBC" w:rsidRDefault="00616612" w:rsidP="00616612">
            <w:pPr>
              <w:keepNext/>
              <w:keepLines/>
              <w:spacing w:after="0"/>
              <w:ind w:left="851" w:hanging="851"/>
              <w:rPr>
                <w:rFonts w:ascii="Arial" w:eastAsia="SimSun" w:hAnsi="Arial"/>
                <w:snapToGrid w:val="0"/>
                <w:sz w:val="18"/>
              </w:rPr>
            </w:pPr>
            <w:r w:rsidRPr="00AC4FBC">
              <w:rPr>
                <w:rFonts w:ascii="Arial" w:eastAsia="SimSun" w:hAnsi="Arial"/>
                <w:sz w:val="18"/>
              </w:rPr>
              <w:t>NOTE 2:</w:t>
            </w:r>
            <w:r w:rsidRPr="00AC4FBC">
              <w:rPr>
                <w:rFonts w:ascii="Arial" w:eastAsia="SimSun" w:hAnsi="Arial"/>
                <w:sz w:val="18"/>
              </w:rPr>
              <w:tab/>
              <w:t xml:space="preserve">The requirements should be verified for DL EARFCN of the victim (lower) band (superscript LB) such that </w:t>
            </w:r>
            <w:r w:rsidRPr="00AC4FBC">
              <w:rPr>
                <w:rFonts w:ascii="Arial" w:eastAsia="SimSun" w:hAnsi="Arial"/>
                <w:snapToGrid w:val="0"/>
                <w:position w:val="-12"/>
                <w:sz w:val="18"/>
              </w:rPr>
              <w:object w:dxaOrig="2000" w:dyaOrig="380" w14:anchorId="10263C3D">
                <v:shape id="_x0000_i1082" type="#_x0000_t75" style="width:82.05pt;height:14.25pt" o:ole="">
                  <v:imagedata r:id="rId113" o:title=""/>
                </v:shape>
                <o:OLEObject Type="Embed" ProgID="Equation.3" ShapeID="_x0000_i1082" DrawAspect="Content" ObjectID="_1773139937" r:id="rId143"/>
              </w:object>
            </w:r>
            <w:r w:rsidRPr="00AC4FBC">
              <w:rPr>
                <w:rFonts w:ascii="Arial" w:eastAsia="SimSun" w:hAnsi="Arial"/>
                <w:snapToGrid w:val="0"/>
                <w:sz w:val="18"/>
              </w:rPr>
              <w:t xml:space="preserve"> with </w:t>
            </w:r>
            <w:r w:rsidRPr="00AC4FBC">
              <w:rPr>
                <w:rFonts w:ascii="Arial" w:eastAsia="SimSun" w:hAnsi="Arial"/>
                <w:snapToGrid w:val="0"/>
                <w:position w:val="-10"/>
                <w:sz w:val="18"/>
              </w:rPr>
              <w:object w:dxaOrig="440" w:dyaOrig="360" w14:anchorId="25E19CE5">
                <v:shape id="_x0000_i1083" type="#_x0000_t75" style="width:16.75pt;height:14.25pt" o:ole="">
                  <v:imagedata r:id="rId115" o:title=""/>
                </v:shape>
                <o:OLEObject Type="Embed" ProgID="Equation.3" ShapeID="_x0000_i1083" DrawAspect="Content" ObjectID="_1773139938" r:id="rId144"/>
              </w:object>
            </w:r>
            <w:r w:rsidRPr="00AC4FBC">
              <w:rPr>
                <w:rFonts w:ascii="Arial" w:eastAsia="SimSun" w:hAnsi="Arial"/>
                <w:snapToGrid w:val="0"/>
                <w:sz w:val="18"/>
              </w:rPr>
              <w:t xml:space="preserve"> the DL carrier frequency </w:t>
            </w:r>
            <w:r w:rsidRPr="00AC4FBC">
              <w:rPr>
                <w:rFonts w:ascii="Arial" w:eastAsia="SimSun" w:hAnsi="Arial"/>
                <w:sz w:val="18"/>
              </w:rPr>
              <w:t>in</w:t>
            </w:r>
            <w:r w:rsidRPr="00AC4FBC">
              <w:rPr>
                <w:rFonts w:ascii="Arial" w:eastAsia="SimSun" w:hAnsi="Arial"/>
                <w:snapToGrid w:val="0"/>
                <w:sz w:val="18"/>
              </w:rPr>
              <w:t xml:space="preserve"> the lower band </w:t>
            </w:r>
            <w:r w:rsidRPr="00AC4FBC">
              <w:rPr>
                <w:rFonts w:ascii="Arial" w:eastAsia="SimSun" w:hAnsi="Arial"/>
                <w:snapToGrid w:val="0"/>
                <w:sz w:val="18"/>
                <w:lang w:eastAsia="ja-JP"/>
              </w:rPr>
              <w:t xml:space="preserve">and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z w:val="18"/>
              </w:rPr>
              <w:t xml:space="preserve"> the UL carrier frequency in the higher band, both</w:t>
            </w:r>
            <w:r w:rsidRPr="00AC4FBC">
              <w:rPr>
                <w:rFonts w:ascii="Arial" w:eastAsia="SimSun" w:hAnsi="Arial"/>
                <w:snapToGrid w:val="0"/>
                <w:sz w:val="18"/>
              </w:rPr>
              <w:t xml:space="preserve"> in MHz.</w:t>
            </w:r>
          </w:p>
          <w:p w14:paraId="5307D337" w14:textId="77777777" w:rsidR="00616612" w:rsidRPr="00AC4FBC" w:rsidRDefault="00616612" w:rsidP="00616612">
            <w:pPr>
              <w:keepNext/>
              <w:keepLines/>
              <w:spacing w:after="0"/>
              <w:ind w:left="851" w:hanging="851"/>
              <w:rPr>
                <w:rFonts w:ascii="Arial" w:eastAsia="SimSun" w:hAnsi="Arial"/>
                <w:snapToGrid w:val="0"/>
                <w:sz w:val="18"/>
              </w:rPr>
            </w:pPr>
            <w:r w:rsidRPr="00AC4FBC">
              <w:rPr>
                <w:rFonts w:ascii="Arial" w:eastAsia="SimSun" w:hAnsi="Arial"/>
                <w:sz w:val="18"/>
              </w:rPr>
              <w:t>NOTE 3:</w:t>
            </w:r>
            <w:r w:rsidRPr="00AC4FBC">
              <w:rPr>
                <w:rFonts w:ascii="Arial" w:eastAsia="SimSun" w:hAnsi="Arial"/>
                <w:sz w:val="18"/>
              </w:rPr>
              <w:tab/>
              <w:t>Void</w:t>
            </w:r>
            <w:r w:rsidRPr="00AC4FBC">
              <w:rPr>
                <w:rFonts w:ascii="Arial" w:eastAsia="SimSun" w:hAnsi="Arial"/>
                <w:snapToGrid w:val="0"/>
                <w:sz w:val="18"/>
              </w:rPr>
              <w:t>.</w:t>
            </w:r>
          </w:p>
          <w:p w14:paraId="6E3EB6A6" w14:textId="77777777" w:rsidR="00616612" w:rsidRPr="00AC4FBC" w:rsidRDefault="00616612" w:rsidP="00616612">
            <w:pPr>
              <w:keepNext/>
              <w:keepLines/>
              <w:spacing w:after="0"/>
              <w:ind w:left="851" w:hanging="851"/>
              <w:rPr>
                <w:rFonts w:ascii="Arial" w:eastAsia="SimSun" w:hAnsi="Arial"/>
                <w:sz w:val="18"/>
              </w:rPr>
            </w:pPr>
            <w:r w:rsidRPr="00AC4FBC">
              <w:rPr>
                <w:rFonts w:ascii="Arial" w:eastAsia="SimSun" w:hAnsi="Arial"/>
                <w:sz w:val="18"/>
              </w:rPr>
              <w:t>NOTE 4:</w:t>
            </w:r>
            <w:r w:rsidRPr="00AC4FBC">
              <w:rPr>
                <w:rFonts w:ascii="Arial" w:eastAsia="SimSun" w:hAnsi="Arial"/>
                <w:sz w:val="18"/>
              </w:rPr>
              <w:tab/>
              <w:t xml:space="preserve">The requirements should be verified for DL EARFCN or NR-ARFCN of the </w:t>
            </w:r>
            <w:r w:rsidRPr="00AC4FBC">
              <w:rPr>
                <w:rFonts w:ascii="Arial" w:eastAsia="SimSun" w:hAnsi="Arial"/>
                <w:sz w:val="18"/>
                <w:szCs w:val="24"/>
              </w:rPr>
              <w:t xml:space="preserve">victim </w:t>
            </w:r>
            <w:r w:rsidRPr="00AC4FBC">
              <w:rPr>
                <w:rFonts w:ascii="Arial" w:eastAsia="SimSun" w:hAnsi="Arial"/>
                <w:sz w:val="18"/>
              </w:rPr>
              <w:t xml:space="preserve">(lower) band (superscript LB) such that </w:t>
            </w:r>
            <w:r w:rsidRPr="00AC4FBC">
              <w:rPr>
                <w:rFonts w:ascii="Arial" w:eastAsia="SimSun" w:hAnsi="Arial"/>
                <w:position w:val="-16"/>
                <w:sz w:val="18"/>
              </w:rPr>
              <w:object w:dxaOrig="2040" w:dyaOrig="435" w14:anchorId="5B4CC186">
                <v:shape id="_x0000_i1084" type="#_x0000_t75" style="width:70.35pt;height:18.4pt" o:ole="">
                  <v:imagedata r:id="rId117" o:title=""/>
                </v:shape>
                <o:OLEObject Type="Embed" ProgID="Equation.DSMT4" ShapeID="_x0000_i1084" DrawAspect="Content" ObjectID="_1773139939" r:id="rId145"/>
              </w:object>
            </w:r>
            <w:r w:rsidRPr="00AC4FBC">
              <w:rPr>
                <w:rFonts w:ascii="Arial" w:eastAsia="SimSun" w:hAnsi="Arial"/>
                <w:sz w:val="18"/>
              </w:rPr>
              <w:t xml:space="preserve"> </w:t>
            </w:r>
            <w:r w:rsidRPr="00AC4FBC">
              <w:rPr>
                <w:rFonts w:ascii="Arial" w:eastAsia="SimSun" w:hAnsi="Arial"/>
                <w:sz w:val="18"/>
                <w:szCs w:val="24"/>
              </w:rPr>
              <w:t xml:space="preserve">with </w:t>
            </w:r>
            <w:r w:rsidRPr="00AC4FBC">
              <w:rPr>
                <w:rFonts w:ascii="Arial" w:eastAsia="SimSun" w:hAnsi="Arial"/>
                <w:snapToGrid w:val="0"/>
                <w:position w:val="-10"/>
                <w:sz w:val="18"/>
                <w:lang w:eastAsia="ja-JP"/>
              </w:rPr>
              <w:object w:dxaOrig="440" w:dyaOrig="360" w14:anchorId="2AA924B2">
                <v:shape id="_x0000_i1085" type="#_x0000_t75" style="width:16.75pt;height:14.25pt" o:ole="">
                  <v:imagedata r:id="rId115" o:title=""/>
                </v:shape>
                <o:OLEObject Type="Embed" ProgID="Equation.3" ShapeID="_x0000_i1085" DrawAspect="Content" ObjectID="_1773139940" r:id="rId146"/>
              </w:object>
            </w:r>
            <w:r w:rsidRPr="00AC4FBC">
              <w:rPr>
                <w:rFonts w:ascii="Arial" w:eastAsia="SimSun" w:hAnsi="Arial"/>
                <w:sz w:val="18"/>
                <w:szCs w:val="24"/>
              </w:rPr>
              <w:t> the DL carrier frequency in the lower band and</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z w:val="18"/>
                <w:szCs w:val="24"/>
              </w:rPr>
              <w:t xml:space="preserve"> </w:t>
            </w:r>
            <w:r w:rsidRPr="00AC4FBC">
              <w:rPr>
                <w:rFonts w:ascii="Arial" w:eastAsia="SimSun" w:hAnsi="Arial"/>
                <w:sz w:val="18"/>
              </w:rPr>
              <w:t>the UL carrier frequency in the higher band, both in MHz.</w:t>
            </w:r>
          </w:p>
          <w:p w14:paraId="76F1FE0E" w14:textId="77777777" w:rsidR="00616612" w:rsidRPr="00AC4FBC" w:rsidRDefault="00616612" w:rsidP="00616612">
            <w:pPr>
              <w:keepNext/>
              <w:keepLines/>
              <w:spacing w:after="0"/>
              <w:ind w:left="851" w:hanging="851"/>
              <w:rPr>
                <w:rFonts w:ascii="Arial" w:eastAsia="SimSun" w:hAnsi="Arial"/>
                <w:sz w:val="18"/>
              </w:rPr>
            </w:pPr>
            <w:r w:rsidRPr="00AC4FBC">
              <w:rPr>
                <w:rFonts w:ascii="Arial" w:eastAsia="SimSun" w:hAnsi="Arial"/>
                <w:sz w:val="18"/>
              </w:rPr>
              <w:t>NOTE 5:</w:t>
            </w:r>
            <w:r w:rsidRPr="00AC4FBC">
              <w:rPr>
                <w:rFonts w:ascii="Arial" w:eastAsia="SimSun" w:hAnsi="Arial"/>
                <w:sz w:val="18"/>
              </w:rPr>
              <w:tab/>
              <w:t>Void.</w:t>
            </w:r>
          </w:p>
          <w:p w14:paraId="3CAC53C0" w14:textId="77777777" w:rsidR="00616612" w:rsidRPr="00AC4FBC" w:rsidRDefault="00616612" w:rsidP="00616612">
            <w:pPr>
              <w:keepNext/>
              <w:keepLines/>
              <w:spacing w:after="0"/>
              <w:ind w:left="851" w:hanging="851"/>
              <w:rPr>
                <w:rFonts w:ascii="Arial" w:eastAsia="SimSun" w:hAnsi="Arial"/>
                <w:sz w:val="18"/>
              </w:rPr>
            </w:pPr>
            <w:r w:rsidRPr="00AC4FBC">
              <w:rPr>
                <w:rFonts w:ascii="Arial" w:eastAsia="SimSun" w:hAnsi="Arial"/>
                <w:sz w:val="18"/>
              </w:rPr>
              <w:t>NOTE 6:</w:t>
            </w:r>
            <w:r w:rsidRPr="00AC4FBC">
              <w:rPr>
                <w:rFonts w:ascii="Arial" w:eastAsia="SimSun" w:hAnsi="Arial"/>
                <w:sz w:val="18"/>
              </w:rPr>
              <w:tab/>
              <w:t>Void.</w:t>
            </w:r>
          </w:p>
          <w:p w14:paraId="3A15BF8C" w14:textId="77777777" w:rsidR="00616612" w:rsidRPr="00AC4FBC" w:rsidRDefault="00616612" w:rsidP="00616612">
            <w:pPr>
              <w:keepNext/>
              <w:keepLines/>
              <w:spacing w:after="0"/>
              <w:ind w:left="851" w:hanging="851"/>
              <w:rPr>
                <w:rFonts w:ascii="Arial" w:eastAsia="SimSun" w:hAnsi="Arial"/>
                <w:sz w:val="18"/>
              </w:rPr>
            </w:pPr>
            <w:r w:rsidRPr="00AC4FBC">
              <w:rPr>
                <w:rFonts w:ascii="Arial" w:eastAsia="SimSun" w:hAnsi="Arial"/>
                <w:sz w:val="18"/>
              </w:rPr>
              <w:t>NOTE 7:</w:t>
            </w:r>
            <w:r w:rsidRPr="00AC4FBC">
              <w:rPr>
                <w:rFonts w:ascii="Arial" w:eastAsia="SimSun" w:hAnsi="Arial"/>
                <w:sz w:val="18"/>
              </w:rPr>
              <w:tab/>
              <w:t xml:space="preserve">The requirements should be verified for DL EARFCN of the victim (higher) band (superscript HB) such that </w:t>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HB</m:t>
                  </m:r>
                </m:sup>
              </m:sSubSup>
              <m:r>
                <w:rPr>
                  <w:rFonts w:ascii="Cambria Math" w:eastAsia="SimSun" w:hAnsi="Cambria Math"/>
                  <w:sz w:val="18"/>
                </w:rPr>
                <m:t>=</m:t>
              </m:r>
              <m:d>
                <m:dPr>
                  <m:begChr m:val="⌊"/>
                  <m:endChr m:val="⌋"/>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50×f</m:t>
                      </m:r>
                    </m:e>
                    <m:sub>
                      <m:r>
                        <w:rPr>
                          <w:rFonts w:ascii="Cambria Math" w:eastAsia="SimSun" w:hAnsi="Cambria Math"/>
                          <w:sz w:val="18"/>
                        </w:rPr>
                        <m:t>UL</m:t>
                      </m:r>
                    </m:sub>
                    <m:sup>
                      <m:r>
                        <w:rPr>
                          <w:rFonts w:ascii="Cambria Math" w:eastAsia="SimSun" w:hAnsi="Cambria Math"/>
                          <w:sz w:val="18"/>
                        </w:rPr>
                        <m:t>LB</m:t>
                      </m:r>
                    </m:sup>
                  </m:sSubSup>
                </m:e>
              </m:d>
              <m:r>
                <w:rPr>
                  <w:rFonts w:ascii="Cambria Math" w:eastAsia="SimSun" w:hAnsi="Cambria Math"/>
                  <w:sz w:val="18"/>
                </w:rPr>
                <m:t>0.03</m:t>
              </m:r>
            </m:oMath>
            <w:r w:rsidRPr="00AC4FBC">
              <w:rPr>
                <w:rFonts w:ascii="Arial" w:eastAsia="SimSun" w:hAnsi="Arial"/>
                <w:sz w:val="18"/>
              </w:rPr>
              <w:t xml:space="preserve"> with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DL</m:t>
                  </m:r>
                </m:sub>
                <m:sup>
                  <m:r>
                    <m:rPr>
                      <m:sty m:val="p"/>
                    </m:rPr>
                    <w:rPr>
                      <w:rFonts w:ascii="Cambria Math" w:eastAsia="SimSun" w:hAnsi="Cambria Math"/>
                      <w:sz w:val="18"/>
                    </w:rPr>
                    <m:t>HB</m:t>
                  </m:r>
                </m:sup>
              </m:sSubSup>
            </m:oMath>
            <w:r w:rsidRPr="00AC4FBC">
              <w:rPr>
                <w:rFonts w:ascii="Arial" w:eastAsia="SimSun" w:hAnsi="Arial"/>
                <w:sz w:val="18"/>
              </w:rPr>
              <w:t xml:space="preserve"> the DL carrier frequency in the higher band and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LB</m:t>
                  </m:r>
                </m:sup>
              </m:sSubSup>
            </m:oMath>
            <w:r w:rsidRPr="00AC4FBC">
              <w:rPr>
                <w:rFonts w:ascii="Arial" w:eastAsia="SimSun" w:hAnsi="Arial"/>
                <w:sz w:val="18"/>
              </w:rPr>
              <w:t xml:space="preserve"> the UL carrier frequency in the lower band, both in MHz.</w:t>
            </w:r>
          </w:p>
          <w:p w14:paraId="6F622CAE" w14:textId="77777777" w:rsidR="00616612" w:rsidRPr="00AC4FBC" w:rsidRDefault="00616612" w:rsidP="00616612">
            <w:pPr>
              <w:keepNext/>
              <w:keepLines/>
              <w:spacing w:after="0"/>
              <w:ind w:left="851" w:hanging="851"/>
              <w:rPr>
                <w:rFonts w:ascii="Arial" w:eastAsia="SimSun" w:hAnsi="Arial"/>
                <w:snapToGrid w:val="0"/>
                <w:sz w:val="18"/>
              </w:rPr>
            </w:pPr>
            <w:r w:rsidRPr="00AC4FBC">
              <w:rPr>
                <w:rFonts w:ascii="Arial" w:eastAsia="SimSun" w:hAnsi="Arial"/>
                <w:sz w:val="18"/>
              </w:rPr>
              <w:t>NOTE 8:</w:t>
            </w:r>
            <w:r w:rsidRPr="00AC4FBC">
              <w:rPr>
                <w:rFonts w:ascii="Arial" w:eastAsia="SimSun" w:hAnsi="Arial"/>
                <w:sz w:val="18"/>
              </w:rPr>
              <w:tab/>
              <w:t xml:space="preserve">The requirements should be verified for DL EARFCN of the victim (lower) band (superscript LB) such that </w:t>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oMath>
            <w:r w:rsidRPr="00AC4FBC">
              <w:rPr>
                <w:rFonts w:ascii="Arial" w:eastAsia="SimSun" w:hAnsi="Arial"/>
                <w:snapToGrid w:val="0"/>
                <w:sz w:val="18"/>
              </w:rPr>
              <w:t xml:space="preserve"> with</w:t>
            </w:r>
            <w:r w:rsidRPr="00AC4FBC">
              <w:rPr>
                <w:rFonts w:ascii="Arial" w:eastAsia="SimSun" w:hAnsi="Arial"/>
                <w:position w:val="-10"/>
                <w:sz w:val="18"/>
              </w:rPr>
              <w:object w:dxaOrig="440" w:dyaOrig="360" w14:anchorId="35F19389">
                <v:shape id="_x0000_i1086" type="#_x0000_t75" style="width:20.95pt;height:14.25pt" o:ole="">
                  <v:imagedata r:id="rId109" o:title=""/>
                </v:shape>
                <o:OLEObject Type="Embed" ProgID="Equation.3" ShapeID="_x0000_i1086" DrawAspect="Content" ObjectID="_1773139941" r:id="rId147"/>
              </w:object>
            </w:r>
            <w:r w:rsidRPr="00AC4FBC">
              <w:rPr>
                <w:rFonts w:ascii="Arial" w:eastAsia="SimSun" w:hAnsi="Arial"/>
                <w:snapToGrid w:val="0"/>
                <w:sz w:val="18"/>
              </w:rPr>
              <w:t xml:space="preserve"> the DL carrier frequency </w:t>
            </w:r>
            <w:r w:rsidRPr="00AC4FBC">
              <w:rPr>
                <w:rFonts w:ascii="Arial" w:eastAsia="SimSun" w:hAnsi="Arial"/>
                <w:sz w:val="18"/>
              </w:rPr>
              <w:t>in</w:t>
            </w:r>
            <w:r w:rsidRPr="00AC4FBC">
              <w:rPr>
                <w:rFonts w:ascii="Arial" w:eastAsia="SimSun" w:hAnsi="Arial"/>
                <w:snapToGrid w:val="0"/>
                <w:sz w:val="18"/>
              </w:rPr>
              <w:t xml:space="preserve"> the lower band and</w:t>
            </w:r>
            <w:r w:rsidRPr="00AC4FBC">
              <w:rPr>
                <w:rFonts w:ascii="Arial" w:eastAsia="SimSun" w:hAnsi="Arial"/>
                <w:snapToGrid w:val="0"/>
                <w:sz w:val="18"/>
              </w:rPr>
              <w:fldChar w:fldCharType="begin"/>
            </w:r>
            <w:r w:rsidRPr="00AC4FBC">
              <w:rPr>
                <w:rFonts w:ascii="Arial" w:eastAsia="SimSun" w:hAnsi="Arial"/>
                <w:snapToGrid w:val="0"/>
                <w:sz w:val="18"/>
              </w:rPr>
              <w:instrText xml:space="preserve"> QUOTE </w:instrTex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napToGrid w:val="0"/>
                <w:sz w:val="18"/>
              </w:rPr>
              <w:instrText xml:space="preserve"> </w:instrText>
            </w:r>
            <w:r w:rsidRPr="00AC4FBC">
              <w:rPr>
                <w:rFonts w:ascii="Arial" w:eastAsia="SimSun" w:hAnsi="Arial"/>
                <w:snapToGrid w:val="0"/>
                <w:sz w:val="18"/>
              </w:rPr>
              <w:fldChar w:fldCharType="separate"/>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AC4FBC">
              <w:rPr>
                <w:rFonts w:ascii="Arial" w:eastAsia="SimSun" w:hAnsi="Arial"/>
                <w:snapToGrid w:val="0"/>
                <w:sz w:val="18"/>
              </w:rPr>
              <w:fldChar w:fldCharType="end"/>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oMath>
            <w:r w:rsidRPr="00AC4FBC">
              <w:rPr>
                <w:rFonts w:ascii="Arial" w:eastAsia="SimSun" w:hAnsi="Arial"/>
                <w:sz w:val="18"/>
              </w:rPr>
              <w:t xml:space="preserve"> the UL carrier frequency in the higher band, both</w:t>
            </w:r>
            <w:r w:rsidRPr="00AC4FBC">
              <w:rPr>
                <w:rFonts w:ascii="Arial" w:eastAsia="SimSun" w:hAnsi="Arial"/>
                <w:snapToGrid w:val="0"/>
                <w:sz w:val="18"/>
              </w:rPr>
              <w:t xml:space="preserve"> in MHz.</w:t>
            </w:r>
          </w:p>
          <w:p w14:paraId="245912B6" w14:textId="77777777" w:rsidR="00616612" w:rsidRPr="00AC4FBC" w:rsidRDefault="00616612" w:rsidP="00616612">
            <w:pPr>
              <w:keepNext/>
              <w:keepLines/>
              <w:spacing w:after="0"/>
              <w:ind w:left="851" w:hanging="851"/>
              <w:rPr>
                <w:rFonts w:ascii="Arial" w:eastAsia="SimSun" w:hAnsi="Arial"/>
                <w:sz w:val="18"/>
              </w:rPr>
            </w:pPr>
            <w:r w:rsidRPr="00AC4FBC">
              <w:rPr>
                <w:rFonts w:ascii="Arial" w:eastAsia="SimSun" w:hAnsi="Arial"/>
                <w:sz w:val="18"/>
              </w:rPr>
              <w:t>NOTE 9:</w:t>
            </w:r>
            <w:r w:rsidRPr="00AC4FBC">
              <w:rPr>
                <w:rFonts w:ascii="Arial" w:eastAsia="SimSun" w:hAnsi="Arial"/>
                <w:sz w:val="18"/>
              </w:rPr>
              <w:tab/>
              <w:t>TT is the same as defined in Table 7.3B.2.3.5-1a.</w:t>
            </w:r>
          </w:p>
          <w:p w14:paraId="082FA191" w14:textId="77777777" w:rsidR="00616612" w:rsidRPr="00AC4FBC" w:rsidRDefault="00616612" w:rsidP="00616612">
            <w:pPr>
              <w:keepNext/>
              <w:keepLines/>
              <w:spacing w:after="0"/>
              <w:ind w:left="851" w:hanging="851"/>
              <w:rPr>
                <w:rFonts w:ascii="Arial" w:eastAsia="SimSun" w:hAnsi="Arial"/>
                <w:sz w:val="18"/>
              </w:rPr>
            </w:pPr>
            <w:r w:rsidRPr="00AC4FBC">
              <w:rPr>
                <w:rFonts w:ascii="Arial" w:eastAsia="SimSun" w:hAnsi="Arial"/>
                <w:sz w:val="18"/>
              </w:rPr>
              <w:t>NOTE 10:</w:t>
            </w:r>
            <w:r w:rsidRPr="00AC4FBC">
              <w:rPr>
                <w:rFonts w:ascii="Arial" w:eastAsia="SimSun" w:hAnsi="Arial"/>
                <w:sz w:val="18"/>
              </w:rPr>
              <w:tab/>
              <w:t>Applicable only if operation with 4 antenna ports is supported in the band with EN-DC configured.</w:t>
            </w:r>
          </w:p>
        </w:tc>
      </w:tr>
    </w:tbl>
    <w:p w14:paraId="4BB78B7C" w14:textId="77777777" w:rsidR="00136C1D" w:rsidRPr="00AC4FBC" w:rsidRDefault="00136C1D" w:rsidP="00136C1D"/>
    <w:p w14:paraId="2EF33ED9" w14:textId="5BED3FB3" w:rsidR="00AB2B30" w:rsidRPr="00AC4FBC" w:rsidRDefault="00136C1D" w:rsidP="00136C1D">
      <w:r w:rsidRPr="00AC4FBC">
        <w:t>Reference sensitivity exceptions due to cross band isolation for EN-DC in NR FR1, are specified in Table 7.3B.2.3.5-3 with uplink configuration specified in Table 7.3B.2.3.4.2.1-4a to Table 7.3B.2.3.4.2.1-4n.</w:t>
      </w:r>
    </w:p>
    <w:p w14:paraId="4C450BC8" w14:textId="77777777" w:rsidR="00F174CE" w:rsidRPr="00AC4FBC" w:rsidRDefault="006A7121" w:rsidP="00F174CE">
      <w:pPr>
        <w:pStyle w:val="TH"/>
      </w:pPr>
      <w:bookmarkStart w:id="12549" w:name="_CRTable7_3B_2_3_53"/>
      <w:r w:rsidRPr="00AC4FBC">
        <w:lastRenderedPageBreak/>
        <w:t xml:space="preserve">Table </w:t>
      </w:r>
      <w:bookmarkEnd w:id="12549"/>
      <w:r w:rsidRPr="00AC4FBC">
        <w:t>7.3B.2.3.5-3: Reference sensitivity exceptions due to cross band isolation for PC3 EN-DC in NR FR1</w:t>
      </w:r>
    </w:p>
    <w:tbl>
      <w:tblPr>
        <w:tblW w:w="12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705"/>
        <w:gridCol w:w="656"/>
        <w:gridCol w:w="790"/>
        <w:gridCol w:w="804"/>
        <w:gridCol w:w="804"/>
        <w:gridCol w:w="790"/>
        <w:gridCol w:w="790"/>
        <w:gridCol w:w="804"/>
        <w:gridCol w:w="804"/>
        <w:gridCol w:w="804"/>
        <w:gridCol w:w="804"/>
        <w:gridCol w:w="757"/>
        <w:gridCol w:w="804"/>
        <w:gridCol w:w="804"/>
        <w:gridCol w:w="804"/>
      </w:tblGrid>
      <w:tr w:rsidR="00F174CE" w:rsidRPr="00AC4FBC" w14:paraId="65AA613F" w14:textId="77777777" w:rsidTr="00C271C1">
        <w:trPr>
          <w:trHeight w:val="285"/>
          <w:jc w:val="center"/>
        </w:trPr>
        <w:tc>
          <w:tcPr>
            <w:tcW w:w="0" w:type="auto"/>
            <w:gridSpan w:val="16"/>
            <w:tcBorders>
              <w:top w:val="single" w:sz="4" w:space="0" w:color="auto"/>
              <w:left w:val="single" w:sz="4" w:space="0" w:color="auto"/>
              <w:bottom w:val="single" w:sz="4" w:space="0" w:color="auto"/>
              <w:right w:val="single" w:sz="4" w:space="0" w:color="auto"/>
            </w:tcBorders>
          </w:tcPr>
          <w:p w14:paraId="0FE1D4B8" w14:textId="77777777" w:rsidR="00F174CE" w:rsidRPr="00AC4FBC" w:rsidRDefault="00F174CE" w:rsidP="00C271C1">
            <w:pPr>
              <w:pStyle w:val="TAH"/>
            </w:pPr>
            <w:r w:rsidRPr="00AC4FBC">
              <w:t>E-UTRA or NR Band / Channel bandwidth of the affected DL band</w:t>
            </w:r>
          </w:p>
        </w:tc>
      </w:tr>
      <w:tr w:rsidR="00ED3CC5" w:rsidRPr="00AC4FBC" w14:paraId="0DDDF6A6" w14:textId="77777777" w:rsidTr="00BF220C">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14:paraId="546195E3" w14:textId="77777777" w:rsidR="00F174CE" w:rsidRPr="00AC4FBC" w:rsidRDefault="00F174CE" w:rsidP="00C271C1">
            <w:pPr>
              <w:pStyle w:val="TAH"/>
            </w:pPr>
            <w:r w:rsidRPr="00AC4FBC">
              <w:t>UL band</w:t>
            </w:r>
          </w:p>
        </w:tc>
        <w:tc>
          <w:tcPr>
            <w:tcW w:w="0" w:type="auto"/>
            <w:tcBorders>
              <w:top w:val="single" w:sz="4" w:space="0" w:color="auto"/>
              <w:left w:val="single" w:sz="4" w:space="0" w:color="auto"/>
              <w:bottom w:val="single" w:sz="4" w:space="0" w:color="auto"/>
              <w:right w:val="single" w:sz="4" w:space="0" w:color="auto"/>
            </w:tcBorders>
            <w:hideMark/>
          </w:tcPr>
          <w:p w14:paraId="3EC003CD" w14:textId="77777777" w:rsidR="00F174CE" w:rsidRPr="00AC4FBC" w:rsidRDefault="00F174CE" w:rsidP="00BF220C">
            <w:pPr>
              <w:pStyle w:val="TAH"/>
              <w:jc w:val="left"/>
            </w:pPr>
            <w:r w:rsidRPr="00AC4FBC">
              <w:t>DL band</w:t>
            </w:r>
          </w:p>
        </w:tc>
        <w:tc>
          <w:tcPr>
            <w:tcW w:w="0" w:type="auto"/>
            <w:tcBorders>
              <w:top w:val="single" w:sz="4" w:space="0" w:color="auto"/>
              <w:left w:val="single" w:sz="4" w:space="0" w:color="auto"/>
              <w:bottom w:val="single" w:sz="4" w:space="0" w:color="auto"/>
              <w:right w:val="single" w:sz="4" w:space="0" w:color="auto"/>
            </w:tcBorders>
            <w:hideMark/>
          </w:tcPr>
          <w:p w14:paraId="675E9D3F" w14:textId="77777777" w:rsidR="00F174CE" w:rsidRPr="00AC4FBC" w:rsidRDefault="00F174CE" w:rsidP="00C271C1">
            <w:pPr>
              <w:pStyle w:val="TAH"/>
            </w:pPr>
            <w:r w:rsidRPr="00AC4FBC">
              <w:t>SCS</w:t>
            </w:r>
          </w:p>
          <w:p w14:paraId="33C3688F" w14:textId="77777777" w:rsidR="00F174CE" w:rsidRPr="00AC4FBC" w:rsidRDefault="00F174CE" w:rsidP="00C271C1">
            <w:pPr>
              <w:pStyle w:val="TAH"/>
            </w:pPr>
            <w:r w:rsidRPr="00AC4FBC">
              <w:t>(kHz)</w:t>
            </w:r>
          </w:p>
        </w:tc>
        <w:tc>
          <w:tcPr>
            <w:tcW w:w="0" w:type="auto"/>
            <w:tcBorders>
              <w:top w:val="single" w:sz="4" w:space="0" w:color="auto"/>
              <w:left w:val="single" w:sz="4" w:space="0" w:color="auto"/>
              <w:bottom w:val="single" w:sz="4" w:space="0" w:color="auto"/>
              <w:right w:val="single" w:sz="4" w:space="0" w:color="auto"/>
            </w:tcBorders>
          </w:tcPr>
          <w:p w14:paraId="6A8EF44A" w14:textId="77777777" w:rsidR="00F174CE" w:rsidRPr="00AC4FBC" w:rsidRDefault="00F174CE" w:rsidP="00C271C1">
            <w:pPr>
              <w:pStyle w:val="TAH"/>
            </w:pPr>
            <w:r w:rsidRPr="00AC4FBC">
              <w:t>5 MHz</w:t>
            </w:r>
          </w:p>
          <w:p w14:paraId="093E9985"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4194469A" w14:textId="77777777" w:rsidR="00F174CE" w:rsidRPr="00AC4FBC" w:rsidRDefault="00F174CE" w:rsidP="00C271C1">
            <w:pPr>
              <w:pStyle w:val="TAH"/>
            </w:pPr>
            <w:r w:rsidRPr="00AC4FBC">
              <w:t>10 MHz</w:t>
            </w:r>
          </w:p>
          <w:p w14:paraId="70656021"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7C25B830" w14:textId="77777777" w:rsidR="00F174CE" w:rsidRPr="00AC4FBC" w:rsidRDefault="00F174CE" w:rsidP="00C271C1">
            <w:pPr>
              <w:pStyle w:val="TAH"/>
            </w:pPr>
            <w:r w:rsidRPr="00AC4FBC">
              <w:t>15 MHz</w:t>
            </w:r>
          </w:p>
          <w:p w14:paraId="4E180059"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09D23A5D" w14:textId="77777777" w:rsidR="00F174CE" w:rsidRPr="00AC4FBC" w:rsidRDefault="00F174CE" w:rsidP="00C271C1">
            <w:pPr>
              <w:pStyle w:val="TAH"/>
            </w:pPr>
            <w:r w:rsidRPr="00AC4FBC">
              <w:t>20 MHz</w:t>
            </w:r>
          </w:p>
          <w:p w14:paraId="6115C811"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1BA91C8E" w14:textId="77777777" w:rsidR="00F174CE" w:rsidRPr="00AC4FBC" w:rsidRDefault="00F174CE" w:rsidP="00C271C1">
            <w:pPr>
              <w:pStyle w:val="TAH"/>
            </w:pPr>
            <w:r w:rsidRPr="00AC4FBC">
              <w:t>25 MHz</w:t>
            </w:r>
          </w:p>
          <w:p w14:paraId="41B92809"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tcPr>
          <w:p w14:paraId="7741C0CD" w14:textId="77777777" w:rsidR="00F174CE" w:rsidRPr="00AC4FBC" w:rsidRDefault="00F174CE" w:rsidP="00C271C1">
            <w:pPr>
              <w:pStyle w:val="TAH"/>
            </w:pPr>
            <w:r w:rsidRPr="00AC4FBC">
              <w:t>30 MHz</w:t>
            </w:r>
          </w:p>
          <w:p w14:paraId="308E6904"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625F91B2" w14:textId="77777777" w:rsidR="00F174CE" w:rsidRPr="00AC4FBC" w:rsidRDefault="00F174CE" w:rsidP="00C271C1">
            <w:pPr>
              <w:pStyle w:val="TAH"/>
            </w:pPr>
            <w:r w:rsidRPr="00AC4FBC">
              <w:t>40 MHz</w:t>
            </w:r>
          </w:p>
          <w:p w14:paraId="0765524D"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55131862" w14:textId="77777777" w:rsidR="00F174CE" w:rsidRPr="00AC4FBC" w:rsidRDefault="00F174CE" w:rsidP="00C271C1">
            <w:pPr>
              <w:pStyle w:val="TAH"/>
            </w:pPr>
            <w:r w:rsidRPr="00AC4FBC">
              <w:t>50 MHz</w:t>
            </w:r>
          </w:p>
          <w:p w14:paraId="589B3B38"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563BC875" w14:textId="77777777" w:rsidR="00F174CE" w:rsidRPr="00AC4FBC" w:rsidRDefault="00F174CE" w:rsidP="00C271C1">
            <w:pPr>
              <w:pStyle w:val="TAH"/>
            </w:pPr>
            <w:r w:rsidRPr="00AC4FBC">
              <w:t>60 MHz</w:t>
            </w:r>
          </w:p>
          <w:p w14:paraId="4E8606AC"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tcPr>
          <w:p w14:paraId="06BAC9FB" w14:textId="77777777" w:rsidR="00F174CE" w:rsidRPr="00AC4FBC" w:rsidRDefault="00F174CE" w:rsidP="00C271C1">
            <w:pPr>
              <w:pStyle w:val="TAH"/>
            </w:pPr>
            <w:r w:rsidRPr="00AC4FBC">
              <w:t>70 MHz</w:t>
            </w:r>
          </w:p>
          <w:p w14:paraId="46E35F53"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1BCCD563" w14:textId="77777777" w:rsidR="00F174CE" w:rsidRPr="00AC4FBC" w:rsidRDefault="00F174CE" w:rsidP="00C271C1">
            <w:pPr>
              <w:pStyle w:val="TAH"/>
            </w:pPr>
            <w:r w:rsidRPr="00AC4FBC">
              <w:t>80 MHz</w:t>
            </w:r>
          </w:p>
          <w:p w14:paraId="1C22EF77"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tcPr>
          <w:p w14:paraId="03495A10" w14:textId="77777777" w:rsidR="00F174CE" w:rsidRPr="00AC4FBC" w:rsidRDefault="00F174CE" w:rsidP="00C271C1">
            <w:pPr>
              <w:pStyle w:val="TAH"/>
            </w:pPr>
            <w:r w:rsidRPr="00AC4FBC">
              <w:t>90 MHz</w:t>
            </w:r>
          </w:p>
          <w:p w14:paraId="3010C346" w14:textId="77777777" w:rsidR="00F174CE" w:rsidRPr="00AC4FBC" w:rsidRDefault="00F174CE" w:rsidP="00C271C1">
            <w:pPr>
              <w:pStyle w:val="TAH"/>
            </w:pPr>
            <w:r w:rsidRPr="00AC4FBC">
              <w:t>(dBm)</w:t>
            </w:r>
          </w:p>
        </w:tc>
        <w:tc>
          <w:tcPr>
            <w:tcW w:w="0" w:type="auto"/>
            <w:tcBorders>
              <w:top w:val="single" w:sz="4" w:space="0" w:color="auto"/>
              <w:left w:val="single" w:sz="4" w:space="0" w:color="auto"/>
              <w:bottom w:val="single" w:sz="4" w:space="0" w:color="auto"/>
              <w:right w:val="single" w:sz="4" w:space="0" w:color="auto"/>
            </w:tcBorders>
            <w:hideMark/>
          </w:tcPr>
          <w:p w14:paraId="0E201566" w14:textId="77777777" w:rsidR="00F174CE" w:rsidRPr="00AC4FBC" w:rsidRDefault="00F174CE" w:rsidP="00C271C1">
            <w:pPr>
              <w:pStyle w:val="TAH"/>
            </w:pPr>
            <w:r w:rsidRPr="00AC4FBC">
              <w:t>100 MHz</w:t>
            </w:r>
          </w:p>
          <w:p w14:paraId="7FE1A0AD" w14:textId="77777777" w:rsidR="00F174CE" w:rsidRPr="00AC4FBC" w:rsidRDefault="00F174CE" w:rsidP="00C271C1">
            <w:pPr>
              <w:pStyle w:val="TAH"/>
            </w:pPr>
            <w:r w:rsidRPr="00AC4FBC">
              <w:t>(dBm)</w:t>
            </w:r>
          </w:p>
        </w:tc>
      </w:tr>
      <w:tr w:rsidR="00ED3CC5" w:rsidRPr="00AC4FBC" w14:paraId="4159CDB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174C0411" w14:textId="77777777" w:rsidR="00F174CE" w:rsidRPr="00AC4FBC" w:rsidRDefault="00F174CE" w:rsidP="00C271C1">
            <w:pPr>
              <w:pStyle w:val="TAC"/>
              <w:rPr>
                <w:lang w:eastAsia="zh-CN"/>
              </w:rPr>
            </w:pPr>
            <w:r w:rsidRPr="00AC4FBC">
              <w:rPr>
                <w:lang w:eastAsia="zh-CN"/>
              </w:rPr>
              <w:t>n1</w:t>
            </w:r>
          </w:p>
        </w:tc>
        <w:tc>
          <w:tcPr>
            <w:tcW w:w="0" w:type="auto"/>
            <w:tcBorders>
              <w:top w:val="single" w:sz="4" w:space="0" w:color="auto"/>
              <w:left w:val="single" w:sz="4" w:space="0" w:color="auto"/>
              <w:bottom w:val="single" w:sz="4" w:space="0" w:color="auto"/>
              <w:right w:val="single" w:sz="4" w:space="0" w:color="auto"/>
            </w:tcBorders>
            <w:vAlign w:val="center"/>
          </w:tcPr>
          <w:p w14:paraId="5A44B7C5" w14:textId="77777777" w:rsidR="00F174CE" w:rsidRPr="00AC4FBC" w:rsidRDefault="00F174CE" w:rsidP="00C271C1">
            <w:pPr>
              <w:pStyle w:val="TAC"/>
              <w:rPr>
                <w:lang w:eastAsia="zh-CN"/>
              </w:rPr>
            </w:pPr>
            <w:r w:rsidRPr="00AC4FBC">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94AF83B" w14:textId="77777777" w:rsidR="00F174CE" w:rsidRPr="00AC4FBC" w:rsidRDefault="00F174CE" w:rsidP="00C271C1">
            <w:pPr>
              <w:pStyle w:val="TAC"/>
              <w:rPr>
                <w:lang w:eastAsia="zh-CN"/>
              </w:rPr>
            </w:pPr>
            <w:r w:rsidRPr="00AC4FBC">
              <w:rPr>
                <w:lang w:eastAsia="zh-CN"/>
              </w:rPr>
              <w:t>N/A</w:t>
            </w:r>
          </w:p>
        </w:tc>
        <w:tc>
          <w:tcPr>
            <w:tcW w:w="0" w:type="auto"/>
            <w:tcBorders>
              <w:top w:val="single" w:sz="4" w:space="0" w:color="auto"/>
              <w:left w:val="single" w:sz="4" w:space="0" w:color="auto"/>
              <w:bottom w:val="single" w:sz="4" w:space="0" w:color="auto"/>
              <w:right w:val="single" w:sz="4" w:space="0" w:color="auto"/>
            </w:tcBorders>
            <w:vAlign w:val="bottom"/>
          </w:tcPr>
          <w:p w14:paraId="6C21A5FB" w14:textId="77777777" w:rsidR="00F174CE" w:rsidRPr="00AC4FBC" w:rsidRDefault="00F174CE" w:rsidP="00C271C1">
            <w:pPr>
              <w:pStyle w:val="TAC"/>
              <w:rPr>
                <w:rFonts w:cs="Arial"/>
                <w:szCs w:val="18"/>
                <w:lang w:eastAsia="zh-CN"/>
              </w:rPr>
            </w:pPr>
            <w:r w:rsidRPr="00AC4FBC">
              <w:rPr>
                <w:rFonts w:cs="Arial"/>
                <w:szCs w:val="18"/>
                <w:lang w:eastAsia="zh-CN"/>
              </w:rPr>
              <w:t>-93.3</w:t>
            </w:r>
          </w:p>
        </w:tc>
        <w:tc>
          <w:tcPr>
            <w:tcW w:w="0" w:type="auto"/>
            <w:tcBorders>
              <w:top w:val="single" w:sz="4" w:space="0" w:color="auto"/>
              <w:left w:val="single" w:sz="4" w:space="0" w:color="auto"/>
              <w:bottom w:val="single" w:sz="4" w:space="0" w:color="auto"/>
              <w:right w:val="single" w:sz="4" w:space="0" w:color="auto"/>
            </w:tcBorders>
            <w:vAlign w:val="bottom"/>
          </w:tcPr>
          <w:p w14:paraId="61E97103" w14:textId="77777777" w:rsidR="00F174CE" w:rsidRPr="00AC4FBC" w:rsidRDefault="00F174CE" w:rsidP="00C271C1">
            <w:pPr>
              <w:pStyle w:val="TAC"/>
              <w:rPr>
                <w:rFonts w:cs="Arial"/>
                <w:szCs w:val="18"/>
                <w:lang w:eastAsia="zh-CN"/>
              </w:rPr>
            </w:pPr>
            <w:r w:rsidRPr="00AC4FBC">
              <w:rPr>
                <w:rFonts w:cs="Arial"/>
                <w:szCs w:val="18"/>
                <w:lang w:eastAsia="zh-CN"/>
              </w:rPr>
              <w:t>-91</w:t>
            </w:r>
          </w:p>
        </w:tc>
        <w:tc>
          <w:tcPr>
            <w:tcW w:w="0" w:type="auto"/>
            <w:tcBorders>
              <w:top w:val="single" w:sz="4" w:space="0" w:color="auto"/>
              <w:left w:val="single" w:sz="4" w:space="0" w:color="auto"/>
              <w:bottom w:val="single" w:sz="4" w:space="0" w:color="auto"/>
              <w:right w:val="single" w:sz="4" w:space="0" w:color="auto"/>
            </w:tcBorders>
            <w:vAlign w:val="bottom"/>
          </w:tcPr>
          <w:p w14:paraId="53A17068" w14:textId="77777777" w:rsidR="00F174CE" w:rsidRPr="00AC4FBC" w:rsidRDefault="00F174CE" w:rsidP="00C271C1">
            <w:pPr>
              <w:pStyle w:val="TAC"/>
              <w:rPr>
                <w:rFonts w:cs="Arial"/>
                <w:szCs w:val="18"/>
                <w:lang w:eastAsia="zh-CN"/>
              </w:rPr>
            </w:pPr>
            <w:r w:rsidRPr="00AC4FBC">
              <w:rPr>
                <w:rFonts w:cs="Arial"/>
                <w:szCs w:val="18"/>
                <w:lang w:eastAsia="zh-CN"/>
              </w:rPr>
              <w:t>-89.5</w:t>
            </w:r>
          </w:p>
        </w:tc>
        <w:tc>
          <w:tcPr>
            <w:tcW w:w="0" w:type="auto"/>
            <w:tcBorders>
              <w:top w:val="single" w:sz="4" w:space="0" w:color="auto"/>
              <w:left w:val="single" w:sz="4" w:space="0" w:color="auto"/>
              <w:bottom w:val="single" w:sz="4" w:space="0" w:color="auto"/>
              <w:right w:val="single" w:sz="4" w:space="0" w:color="auto"/>
            </w:tcBorders>
            <w:vAlign w:val="bottom"/>
          </w:tcPr>
          <w:p w14:paraId="73622A55" w14:textId="77777777" w:rsidR="00F174CE" w:rsidRPr="00AC4FBC" w:rsidRDefault="00F174CE" w:rsidP="00C271C1">
            <w:pPr>
              <w:pStyle w:val="TAC"/>
              <w:rPr>
                <w:rFonts w:cs="Arial"/>
                <w:szCs w:val="18"/>
                <w:lang w:eastAsia="zh-CN"/>
              </w:rPr>
            </w:pPr>
            <w:r w:rsidRPr="00AC4FBC">
              <w:rPr>
                <w:rFonts w:cs="Arial"/>
                <w:szCs w:val="18"/>
                <w:lang w:eastAsia="zh-CN"/>
              </w:rPr>
              <w:t>-88.5</w:t>
            </w:r>
          </w:p>
        </w:tc>
        <w:tc>
          <w:tcPr>
            <w:tcW w:w="0" w:type="auto"/>
            <w:tcBorders>
              <w:top w:val="single" w:sz="4" w:space="0" w:color="auto"/>
              <w:left w:val="single" w:sz="4" w:space="0" w:color="auto"/>
              <w:bottom w:val="single" w:sz="4" w:space="0" w:color="auto"/>
              <w:right w:val="single" w:sz="4" w:space="0" w:color="auto"/>
            </w:tcBorders>
            <w:vAlign w:val="bottom"/>
          </w:tcPr>
          <w:p w14:paraId="17FEF5F1"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2B2DEA28"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bottom"/>
          </w:tcPr>
          <w:p w14:paraId="1B7CBE93"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bottom"/>
          </w:tcPr>
          <w:p w14:paraId="1BA7D02A"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FE9AF08"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2EC7C3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566B15D"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FAEECA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4BA1239" w14:textId="77777777" w:rsidR="00F174CE" w:rsidRPr="00AC4FBC" w:rsidRDefault="00F174CE" w:rsidP="00C271C1">
            <w:pPr>
              <w:pStyle w:val="TAC"/>
            </w:pPr>
          </w:p>
        </w:tc>
      </w:tr>
      <w:tr w:rsidR="00ED3CC5" w:rsidRPr="00AC4FBC" w14:paraId="31A3C1F5"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D363B2D" w14:textId="77777777" w:rsidR="00F174CE" w:rsidRPr="00AC4FBC" w:rsidRDefault="00F174CE" w:rsidP="00C271C1">
            <w:pPr>
              <w:pStyle w:val="TAC"/>
              <w:rPr>
                <w:lang w:eastAsia="zh-CN"/>
              </w:rPr>
            </w:pPr>
            <w:r w:rsidRPr="00AC4FBC">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8908B0" w14:textId="77777777" w:rsidR="00F174CE" w:rsidRPr="00AC4FBC" w:rsidRDefault="00F174CE" w:rsidP="00C271C1">
            <w:pPr>
              <w:pStyle w:val="TAC"/>
              <w:rPr>
                <w:lang w:eastAsia="zh-CN"/>
              </w:rPr>
            </w:pPr>
            <w:r w:rsidRPr="00AC4FBC">
              <w:rPr>
                <w:lang w:eastAsia="zh-CN"/>
              </w:rPr>
              <w:t>n3</w:t>
            </w:r>
          </w:p>
        </w:tc>
        <w:tc>
          <w:tcPr>
            <w:tcW w:w="0" w:type="auto"/>
            <w:tcBorders>
              <w:top w:val="single" w:sz="4" w:space="0" w:color="auto"/>
              <w:left w:val="single" w:sz="4" w:space="0" w:color="auto"/>
              <w:bottom w:val="single" w:sz="4" w:space="0" w:color="auto"/>
              <w:right w:val="single" w:sz="4" w:space="0" w:color="auto"/>
            </w:tcBorders>
            <w:vAlign w:val="center"/>
          </w:tcPr>
          <w:p w14:paraId="681F0B85" w14:textId="77777777" w:rsidR="00F174CE" w:rsidRPr="00AC4FBC" w:rsidRDefault="00F174CE" w:rsidP="00C271C1">
            <w:pPr>
              <w:pStyle w:val="TAC"/>
              <w:rPr>
                <w:lang w:eastAsia="zh-CN"/>
              </w:rPr>
            </w:pPr>
            <w:r w:rsidRPr="00AC4FBC">
              <w:rPr>
                <w:lang w:eastAsia="zh-CN"/>
              </w:rPr>
              <w:t>15</w:t>
            </w:r>
          </w:p>
        </w:tc>
        <w:tc>
          <w:tcPr>
            <w:tcW w:w="0" w:type="auto"/>
            <w:tcBorders>
              <w:top w:val="single" w:sz="4" w:space="0" w:color="auto"/>
              <w:left w:val="single" w:sz="4" w:space="0" w:color="auto"/>
              <w:bottom w:val="single" w:sz="4" w:space="0" w:color="auto"/>
              <w:right w:val="single" w:sz="4" w:space="0" w:color="auto"/>
            </w:tcBorders>
            <w:vAlign w:val="bottom"/>
          </w:tcPr>
          <w:p w14:paraId="0A09E761" w14:textId="77777777" w:rsidR="00F174CE" w:rsidRPr="00AC4FBC" w:rsidRDefault="00F174CE" w:rsidP="00C271C1">
            <w:pPr>
              <w:pStyle w:val="TAC"/>
              <w:rPr>
                <w:rFonts w:cs="Arial"/>
                <w:szCs w:val="18"/>
                <w:lang w:eastAsia="zh-CN"/>
              </w:rPr>
            </w:pPr>
            <w:r w:rsidRPr="00AC4FBC">
              <w:rPr>
                <w:rFonts w:cs="Arial"/>
                <w:szCs w:val="18"/>
                <w:lang w:eastAsia="zh-CN"/>
              </w:rPr>
              <w:t>-94 +TT</w:t>
            </w:r>
          </w:p>
        </w:tc>
        <w:tc>
          <w:tcPr>
            <w:tcW w:w="0" w:type="auto"/>
            <w:tcBorders>
              <w:top w:val="single" w:sz="4" w:space="0" w:color="auto"/>
              <w:left w:val="single" w:sz="4" w:space="0" w:color="auto"/>
              <w:bottom w:val="single" w:sz="4" w:space="0" w:color="auto"/>
              <w:right w:val="single" w:sz="4" w:space="0" w:color="auto"/>
            </w:tcBorders>
            <w:vAlign w:val="bottom"/>
          </w:tcPr>
          <w:p w14:paraId="38FE2398" w14:textId="77777777" w:rsidR="00F174CE" w:rsidRPr="00AC4FBC" w:rsidRDefault="00F174CE" w:rsidP="00C271C1">
            <w:pPr>
              <w:pStyle w:val="TAC"/>
              <w:rPr>
                <w:rFonts w:cs="Arial"/>
                <w:szCs w:val="18"/>
                <w:lang w:eastAsia="zh-CN"/>
              </w:rPr>
            </w:pPr>
            <w:r w:rsidRPr="00AC4FBC">
              <w:rPr>
                <w:rFonts w:cs="Arial"/>
                <w:szCs w:val="18"/>
                <w:lang w:eastAsia="zh-CN"/>
              </w:rPr>
              <w:t>-91.6 +TT</w:t>
            </w:r>
          </w:p>
        </w:tc>
        <w:tc>
          <w:tcPr>
            <w:tcW w:w="0" w:type="auto"/>
            <w:tcBorders>
              <w:top w:val="single" w:sz="4" w:space="0" w:color="auto"/>
              <w:left w:val="single" w:sz="4" w:space="0" w:color="auto"/>
              <w:bottom w:val="single" w:sz="4" w:space="0" w:color="auto"/>
              <w:right w:val="single" w:sz="4" w:space="0" w:color="auto"/>
            </w:tcBorders>
            <w:vAlign w:val="bottom"/>
          </w:tcPr>
          <w:p w14:paraId="08A85045" w14:textId="77777777" w:rsidR="00F174CE" w:rsidRPr="00AC4FBC" w:rsidRDefault="00F174CE" w:rsidP="00C271C1">
            <w:pPr>
              <w:pStyle w:val="TAC"/>
              <w:rPr>
                <w:rFonts w:cs="Arial"/>
                <w:szCs w:val="18"/>
                <w:lang w:eastAsia="zh-CN"/>
              </w:rPr>
            </w:pPr>
            <w:r w:rsidRPr="00AC4FBC">
              <w:rPr>
                <w:rFonts w:cs="Arial"/>
                <w:szCs w:val="18"/>
                <w:lang w:eastAsia="zh-CN"/>
              </w:rPr>
              <w:t>-90.1 +TT</w:t>
            </w:r>
          </w:p>
        </w:tc>
        <w:tc>
          <w:tcPr>
            <w:tcW w:w="0" w:type="auto"/>
            <w:tcBorders>
              <w:top w:val="single" w:sz="4" w:space="0" w:color="auto"/>
              <w:left w:val="single" w:sz="4" w:space="0" w:color="auto"/>
              <w:bottom w:val="single" w:sz="4" w:space="0" w:color="auto"/>
              <w:right w:val="single" w:sz="4" w:space="0" w:color="auto"/>
            </w:tcBorders>
            <w:vAlign w:val="bottom"/>
          </w:tcPr>
          <w:p w14:paraId="3C1C1692" w14:textId="77777777" w:rsidR="00F174CE" w:rsidRPr="00AC4FBC" w:rsidRDefault="00F174CE" w:rsidP="00C271C1">
            <w:pPr>
              <w:pStyle w:val="TAC"/>
              <w:rPr>
                <w:rFonts w:cs="Arial"/>
                <w:szCs w:val="18"/>
                <w:lang w:eastAsia="zh-CN"/>
              </w:rPr>
            </w:pPr>
            <w:r w:rsidRPr="00AC4FBC">
              <w:rPr>
                <w:rFonts w:cs="Arial"/>
                <w:szCs w:val="18"/>
                <w:lang w:eastAsia="zh-CN"/>
              </w:rPr>
              <w:t>-89.1 +TT</w:t>
            </w:r>
          </w:p>
        </w:tc>
        <w:tc>
          <w:tcPr>
            <w:tcW w:w="0" w:type="auto"/>
            <w:tcBorders>
              <w:top w:val="single" w:sz="4" w:space="0" w:color="auto"/>
              <w:left w:val="single" w:sz="4" w:space="0" w:color="auto"/>
              <w:bottom w:val="single" w:sz="4" w:space="0" w:color="auto"/>
              <w:right w:val="single" w:sz="4" w:space="0" w:color="auto"/>
            </w:tcBorders>
            <w:vAlign w:val="bottom"/>
          </w:tcPr>
          <w:p w14:paraId="1C9ABF06" w14:textId="77777777" w:rsidR="00F174CE" w:rsidRPr="00AC4FBC" w:rsidRDefault="00F174CE" w:rsidP="00C271C1">
            <w:pPr>
              <w:pStyle w:val="TAC"/>
              <w:rPr>
                <w:rFonts w:cs="Arial"/>
                <w:szCs w:val="18"/>
              </w:rPr>
            </w:pPr>
            <w:r w:rsidRPr="00AC4FBC">
              <w:rPr>
                <w:rFonts w:cs="Arial"/>
                <w:szCs w:val="18"/>
                <w:lang w:eastAsia="zh-CN"/>
              </w:rPr>
              <w:t>-88.1 +TT</w:t>
            </w:r>
          </w:p>
        </w:tc>
        <w:tc>
          <w:tcPr>
            <w:tcW w:w="0" w:type="auto"/>
            <w:tcBorders>
              <w:top w:val="single" w:sz="4" w:space="0" w:color="auto"/>
              <w:left w:val="single" w:sz="4" w:space="0" w:color="auto"/>
              <w:bottom w:val="single" w:sz="4" w:space="0" w:color="auto"/>
              <w:right w:val="single" w:sz="4" w:space="0" w:color="auto"/>
            </w:tcBorders>
            <w:vAlign w:val="bottom"/>
          </w:tcPr>
          <w:p w14:paraId="779F16CD" w14:textId="77777777" w:rsidR="00F174CE" w:rsidRPr="00AC4FBC" w:rsidRDefault="00F174CE" w:rsidP="00C271C1">
            <w:pPr>
              <w:pStyle w:val="TAC"/>
              <w:rPr>
                <w:rFonts w:cs="Arial"/>
                <w:szCs w:val="18"/>
              </w:rPr>
            </w:pPr>
            <w:r w:rsidRPr="00AC4FBC">
              <w:rPr>
                <w:rFonts w:cs="Arial"/>
                <w:szCs w:val="18"/>
                <w:lang w:eastAsia="zh-CN"/>
              </w:rPr>
              <w:t>-87.4 +TT</w:t>
            </w:r>
          </w:p>
        </w:tc>
        <w:tc>
          <w:tcPr>
            <w:tcW w:w="0" w:type="auto"/>
            <w:tcBorders>
              <w:top w:val="single" w:sz="4" w:space="0" w:color="auto"/>
              <w:left w:val="single" w:sz="4" w:space="0" w:color="auto"/>
              <w:bottom w:val="single" w:sz="4" w:space="0" w:color="auto"/>
              <w:right w:val="single" w:sz="4" w:space="0" w:color="auto"/>
            </w:tcBorders>
            <w:vAlign w:val="bottom"/>
          </w:tcPr>
          <w:p w14:paraId="2D3ABD92" w14:textId="77777777" w:rsidR="00F174CE" w:rsidRPr="00AC4FBC" w:rsidRDefault="00F174CE" w:rsidP="00C271C1">
            <w:pPr>
              <w:pStyle w:val="TAC"/>
              <w:rPr>
                <w:rFonts w:cs="Arial"/>
                <w:szCs w:val="18"/>
              </w:rPr>
            </w:pPr>
            <w:r w:rsidRPr="00AC4FBC">
              <w:rPr>
                <w:rFonts w:cs="Arial"/>
                <w:szCs w:val="18"/>
                <w:lang w:eastAsia="zh-CN"/>
              </w:rPr>
              <w:t>-86.2 +TT</w:t>
            </w:r>
          </w:p>
        </w:tc>
        <w:tc>
          <w:tcPr>
            <w:tcW w:w="0" w:type="auto"/>
            <w:tcBorders>
              <w:top w:val="single" w:sz="4" w:space="0" w:color="auto"/>
              <w:left w:val="single" w:sz="4" w:space="0" w:color="auto"/>
              <w:bottom w:val="single" w:sz="4" w:space="0" w:color="auto"/>
              <w:right w:val="single" w:sz="4" w:space="0" w:color="auto"/>
            </w:tcBorders>
            <w:vAlign w:val="bottom"/>
          </w:tcPr>
          <w:p w14:paraId="418750B2"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7F2FA18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1543186"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5FCC32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CD7E1C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0FE2A27" w14:textId="77777777" w:rsidR="00F174CE" w:rsidRPr="00AC4FBC" w:rsidRDefault="00F174CE" w:rsidP="00C271C1">
            <w:pPr>
              <w:pStyle w:val="TAC"/>
            </w:pPr>
          </w:p>
        </w:tc>
      </w:tr>
      <w:tr w:rsidR="000E60A6" w:rsidRPr="00AC4FBC" w14:paraId="0F03162C" w14:textId="77777777" w:rsidTr="00E90606">
        <w:trPr>
          <w:trHeight w:val="285"/>
          <w:jc w:val="center"/>
        </w:trPr>
        <w:tc>
          <w:tcPr>
            <w:tcW w:w="0" w:type="auto"/>
            <w:tcBorders>
              <w:top w:val="single" w:sz="4" w:space="0" w:color="auto"/>
              <w:left w:val="single" w:sz="4" w:space="0" w:color="auto"/>
              <w:right w:val="single" w:sz="4" w:space="0" w:color="auto"/>
            </w:tcBorders>
            <w:vAlign w:val="center"/>
          </w:tcPr>
          <w:p w14:paraId="09A28209" w14:textId="77777777" w:rsidR="000E60A6" w:rsidRPr="00AC4FBC" w:rsidRDefault="000E60A6" w:rsidP="00E90606">
            <w:pPr>
              <w:pStyle w:val="TAC"/>
              <w:rPr>
                <w:lang w:eastAsia="ja-JP"/>
              </w:rPr>
            </w:pPr>
            <w:r w:rsidRPr="00AC4FBC">
              <w:rPr>
                <w:lang w:eastAsia="ja-JP"/>
              </w:rPr>
              <w:t>1</w:t>
            </w:r>
          </w:p>
        </w:tc>
        <w:tc>
          <w:tcPr>
            <w:tcW w:w="0" w:type="auto"/>
            <w:tcBorders>
              <w:top w:val="single" w:sz="4" w:space="0" w:color="auto"/>
              <w:left w:val="single" w:sz="4" w:space="0" w:color="auto"/>
              <w:right w:val="single" w:sz="4" w:space="0" w:color="auto"/>
            </w:tcBorders>
            <w:vAlign w:val="center"/>
          </w:tcPr>
          <w:p w14:paraId="3A635189" w14:textId="77777777" w:rsidR="000E60A6" w:rsidRPr="00AC4FBC" w:rsidRDefault="000E60A6" w:rsidP="00E90606">
            <w:pPr>
              <w:pStyle w:val="TAC"/>
              <w:rPr>
                <w:lang w:eastAsia="ja-JP"/>
              </w:rPr>
            </w:pPr>
            <w:r w:rsidRPr="00AC4FBC">
              <w:rPr>
                <w:lang w:eastAsia="ja-JP"/>
              </w:rPr>
              <w:t>n41</w:t>
            </w:r>
          </w:p>
        </w:tc>
        <w:tc>
          <w:tcPr>
            <w:tcW w:w="0" w:type="auto"/>
            <w:tcBorders>
              <w:top w:val="single" w:sz="4" w:space="0" w:color="auto"/>
              <w:left w:val="single" w:sz="4" w:space="0" w:color="auto"/>
              <w:right w:val="single" w:sz="4" w:space="0" w:color="auto"/>
            </w:tcBorders>
            <w:vAlign w:val="center"/>
          </w:tcPr>
          <w:p w14:paraId="0F3BCC70" w14:textId="77777777" w:rsidR="000E60A6" w:rsidRPr="00AC4FBC" w:rsidRDefault="000E60A6" w:rsidP="00E90606">
            <w:pPr>
              <w:pStyle w:val="TAC"/>
              <w:rPr>
                <w:lang w:eastAsia="ja-JP"/>
              </w:rPr>
            </w:pPr>
            <w:r w:rsidRPr="00AC4FBC">
              <w:rPr>
                <w:lang w:eastAsia="ja-JP"/>
              </w:rPr>
              <w:t>30</w:t>
            </w:r>
          </w:p>
        </w:tc>
        <w:tc>
          <w:tcPr>
            <w:tcW w:w="0" w:type="auto"/>
            <w:tcBorders>
              <w:top w:val="single" w:sz="4" w:space="0" w:color="auto"/>
              <w:left w:val="single" w:sz="4" w:space="0" w:color="auto"/>
              <w:bottom w:val="single" w:sz="4" w:space="0" w:color="auto"/>
              <w:right w:val="single" w:sz="4" w:space="0" w:color="auto"/>
            </w:tcBorders>
            <w:vAlign w:val="center"/>
          </w:tcPr>
          <w:p w14:paraId="041EAC19" w14:textId="77777777" w:rsidR="000E60A6" w:rsidRPr="00AC4FBC" w:rsidRDefault="000E60A6" w:rsidP="00E9060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7BCF288" w14:textId="77777777" w:rsidR="000E60A6" w:rsidRPr="00AC4FBC" w:rsidRDefault="000E60A6" w:rsidP="00E90606">
            <w:pPr>
              <w:pStyle w:val="TAC"/>
              <w:rPr>
                <w:lang w:eastAsia="ja-JP"/>
              </w:rPr>
            </w:pPr>
            <w:r w:rsidRPr="00AC4FBC">
              <w:rPr>
                <w:lang w:eastAsia="ja-JP"/>
              </w:rPr>
              <w:t>-89.0 +TT</w:t>
            </w:r>
          </w:p>
        </w:tc>
        <w:tc>
          <w:tcPr>
            <w:tcW w:w="0" w:type="auto"/>
            <w:tcBorders>
              <w:top w:val="single" w:sz="4" w:space="0" w:color="auto"/>
              <w:left w:val="single" w:sz="4" w:space="0" w:color="auto"/>
              <w:bottom w:val="single" w:sz="4" w:space="0" w:color="auto"/>
              <w:right w:val="single" w:sz="4" w:space="0" w:color="auto"/>
            </w:tcBorders>
            <w:vAlign w:val="center"/>
          </w:tcPr>
          <w:p w14:paraId="16B10EC5" w14:textId="77777777" w:rsidR="000E60A6" w:rsidRPr="00AC4FBC" w:rsidRDefault="000E60A6" w:rsidP="00E90606">
            <w:pPr>
              <w:pStyle w:val="TAC"/>
              <w:rPr>
                <w:lang w:eastAsia="ja-JP"/>
              </w:rPr>
            </w:pPr>
            <w:r w:rsidRPr="00AC4FBC">
              <w:rPr>
                <w:lang w:eastAsia="ja-JP"/>
              </w:rPr>
              <w:t>-87.0 +TT</w:t>
            </w:r>
          </w:p>
        </w:tc>
        <w:tc>
          <w:tcPr>
            <w:tcW w:w="0" w:type="auto"/>
            <w:tcBorders>
              <w:top w:val="single" w:sz="4" w:space="0" w:color="auto"/>
              <w:left w:val="single" w:sz="4" w:space="0" w:color="auto"/>
              <w:bottom w:val="single" w:sz="4" w:space="0" w:color="auto"/>
              <w:right w:val="single" w:sz="4" w:space="0" w:color="auto"/>
            </w:tcBorders>
            <w:vAlign w:val="center"/>
          </w:tcPr>
          <w:p w14:paraId="21905A5C" w14:textId="77777777" w:rsidR="000E60A6" w:rsidRPr="00AC4FBC" w:rsidRDefault="000E60A6" w:rsidP="00E90606">
            <w:pPr>
              <w:pStyle w:val="TAC"/>
              <w:rPr>
                <w:lang w:eastAsia="ja-JP"/>
              </w:rPr>
            </w:pPr>
            <w:r w:rsidRPr="00AC4FBC">
              <w:rPr>
                <w:lang w:eastAsia="ja-JP"/>
              </w:rPr>
              <w:t>-85.9 +TT</w:t>
            </w:r>
          </w:p>
        </w:tc>
        <w:tc>
          <w:tcPr>
            <w:tcW w:w="0" w:type="auto"/>
            <w:tcBorders>
              <w:top w:val="single" w:sz="4" w:space="0" w:color="auto"/>
              <w:left w:val="single" w:sz="4" w:space="0" w:color="auto"/>
              <w:bottom w:val="single" w:sz="4" w:space="0" w:color="auto"/>
              <w:right w:val="single" w:sz="4" w:space="0" w:color="auto"/>
            </w:tcBorders>
            <w:vAlign w:val="center"/>
          </w:tcPr>
          <w:p w14:paraId="39E73724" w14:textId="77777777" w:rsidR="000E60A6" w:rsidRPr="00AC4FBC" w:rsidRDefault="000E60A6"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763B30FF" w14:textId="77777777" w:rsidR="000E60A6" w:rsidRPr="00AC4FBC" w:rsidRDefault="000E60A6" w:rsidP="00E90606">
            <w:pPr>
              <w:pStyle w:val="TAC"/>
              <w:rPr>
                <w:lang w:eastAsia="ja-JP"/>
              </w:rPr>
            </w:pPr>
            <w:r w:rsidRPr="00AC4FBC">
              <w:rPr>
                <w:lang w:eastAsia="ja-JP"/>
              </w:rPr>
              <w:t>-83.9 +TT</w:t>
            </w:r>
          </w:p>
        </w:tc>
        <w:tc>
          <w:tcPr>
            <w:tcW w:w="0" w:type="auto"/>
            <w:tcBorders>
              <w:top w:val="single" w:sz="4" w:space="0" w:color="auto"/>
              <w:left w:val="single" w:sz="4" w:space="0" w:color="auto"/>
              <w:bottom w:val="single" w:sz="4" w:space="0" w:color="auto"/>
              <w:right w:val="single" w:sz="4" w:space="0" w:color="auto"/>
            </w:tcBorders>
            <w:vAlign w:val="center"/>
          </w:tcPr>
          <w:p w14:paraId="57D3AD6E" w14:textId="77777777" w:rsidR="000E60A6" w:rsidRPr="00AC4FBC" w:rsidRDefault="000E60A6" w:rsidP="00E90606">
            <w:pPr>
              <w:pStyle w:val="TAC"/>
              <w:rPr>
                <w:lang w:eastAsia="ja-JP"/>
              </w:rPr>
            </w:pPr>
            <w:r w:rsidRPr="00AC4FBC">
              <w:rPr>
                <w:lang w:eastAsia="ja-JP"/>
              </w:rPr>
              <w:t>-82.6 +TT</w:t>
            </w:r>
          </w:p>
        </w:tc>
        <w:tc>
          <w:tcPr>
            <w:tcW w:w="0" w:type="auto"/>
            <w:tcBorders>
              <w:top w:val="single" w:sz="4" w:space="0" w:color="auto"/>
              <w:left w:val="single" w:sz="4" w:space="0" w:color="auto"/>
              <w:bottom w:val="single" w:sz="4" w:space="0" w:color="auto"/>
              <w:right w:val="single" w:sz="4" w:space="0" w:color="auto"/>
            </w:tcBorders>
            <w:vAlign w:val="center"/>
          </w:tcPr>
          <w:p w14:paraId="6EB14C78" w14:textId="77777777" w:rsidR="000E60A6" w:rsidRPr="00AC4FBC" w:rsidRDefault="000E60A6" w:rsidP="00E90606">
            <w:pPr>
              <w:pStyle w:val="TAC"/>
              <w:rPr>
                <w:lang w:eastAsia="ja-JP"/>
              </w:rPr>
            </w:pPr>
            <w:r w:rsidRPr="00AC4FBC">
              <w:rPr>
                <w:lang w:eastAsia="ja-JP"/>
              </w:rPr>
              <w:t>-81.6 +TT</w:t>
            </w:r>
          </w:p>
        </w:tc>
        <w:tc>
          <w:tcPr>
            <w:tcW w:w="0" w:type="auto"/>
            <w:tcBorders>
              <w:top w:val="single" w:sz="4" w:space="0" w:color="auto"/>
              <w:left w:val="single" w:sz="4" w:space="0" w:color="auto"/>
              <w:bottom w:val="single" w:sz="4" w:space="0" w:color="auto"/>
              <w:right w:val="single" w:sz="4" w:space="0" w:color="auto"/>
            </w:tcBorders>
            <w:vAlign w:val="center"/>
          </w:tcPr>
          <w:p w14:paraId="22CF8CEF" w14:textId="77777777" w:rsidR="000E60A6" w:rsidRPr="00AC4FBC" w:rsidRDefault="000E60A6" w:rsidP="00E90606">
            <w:pPr>
              <w:pStyle w:val="TAC"/>
              <w:rPr>
                <w:lang w:eastAsia="ja-JP"/>
              </w:rPr>
            </w:pPr>
            <w:r w:rsidRPr="00AC4FBC">
              <w:rPr>
                <w:lang w:eastAsia="ja-JP"/>
              </w:rPr>
              <w:t>-80.8 +TT</w:t>
            </w:r>
          </w:p>
        </w:tc>
        <w:tc>
          <w:tcPr>
            <w:tcW w:w="0" w:type="auto"/>
            <w:tcBorders>
              <w:top w:val="single" w:sz="4" w:space="0" w:color="auto"/>
              <w:left w:val="single" w:sz="4" w:space="0" w:color="auto"/>
              <w:bottom w:val="single" w:sz="4" w:space="0" w:color="auto"/>
              <w:right w:val="single" w:sz="4" w:space="0" w:color="auto"/>
            </w:tcBorders>
          </w:tcPr>
          <w:p w14:paraId="0F5E71B0" w14:textId="77777777" w:rsidR="000E60A6" w:rsidRPr="00AC4FBC" w:rsidRDefault="000E60A6" w:rsidP="00E90606">
            <w:pPr>
              <w:pStyle w:val="TAC"/>
              <w:rPr>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353C1DA4" w14:textId="77777777" w:rsidR="000E60A6" w:rsidRPr="00AC4FBC" w:rsidRDefault="000E60A6" w:rsidP="00E90606">
            <w:pPr>
              <w:pStyle w:val="TAC"/>
              <w:rPr>
                <w:lang w:eastAsia="ja-JP"/>
              </w:rPr>
            </w:pPr>
            <w:r w:rsidRPr="00AC4FBC">
              <w:rPr>
                <w:lang w:eastAsia="zh-CN"/>
              </w:rPr>
              <w:t>-79.5 +TT</w:t>
            </w:r>
          </w:p>
        </w:tc>
        <w:tc>
          <w:tcPr>
            <w:tcW w:w="0" w:type="auto"/>
            <w:tcBorders>
              <w:top w:val="single" w:sz="4" w:space="0" w:color="auto"/>
              <w:left w:val="single" w:sz="4" w:space="0" w:color="auto"/>
              <w:bottom w:val="single" w:sz="4" w:space="0" w:color="auto"/>
              <w:right w:val="single" w:sz="4" w:space="0" w:color="auto"/>
            </w:tcBorders>
            <w:vAlign w:val="center"/>
          </w:tcPr>
          <w:p w14:paraId="5E49F8F7" w14:textId="77777777" w:rsidR="000E60A6" w:rsidRPr="00AC4FBC" w:rsidRDefault="000E60A6" w:rsidP="00E90606">
            <w:pPr>
              <w:pStyle w:val="TAC"/>
            </w:pPr>
            <w:r w:rsidRPr="00AC4FBC">
              <w:rPr>
                <w:lang w:eastAsia="ja-JP"/>
              </w:rPr>
              <w:t>-79.0 +TT</w:t>
            </w:r>
          </w:p>
        </w:tc>
        <w:tc>
          <w:tcPr>
            <w:tcW w:w="0" w:type="auto"/>
            <w:tcBorders>
              <w:top w:val="single" w:sz="4" w:space="0" w:color="auto"/>
              <w:left w:val="single" w:sz="4" w:space="0" w:color="auto"/>
              <w:bottom w:val="single" w:sz="4" w:space="0" w:color="auto"/>
              <w:right w:val="single" w:sz="4" w:space="0" w:color="auto"/>
            </w:tcBorders>
            <w:vAlign w:val="center"/>
          </w:tcPr>
          <w:p w14:paraId="56E0F425" w14:textId="77777777" w:rsidR="000E60A6" w:rsidRPr="00AC4FBC" w:rsidRDefault="000E60A6" w:rsidP="00E90606">
            <w:pPr>
              <w:pStyle w:val="TAC"/>
              <w:rPr>
                <w:lang w:eastAsia="ja-JP"/>
              </w:rPr>
            </w:pPr>
            <w:r w:rsidRPr="00AC4FBC">
              <w:rPr>
                <w:lang w:eastAsia="ja-JP"/>
              </w:rPr>
              <w:t>-78.6 +TT</w:t>
            </w:r>
          </w:p>
        </w:tc>
      </w:tr>
      <w:tr w:rsidR="005B77A1" w:rsidRPr="00AC4FBC" w14:paraId="17C0AFCA" w14:textId="77777777" w:rsidTr="005B77A1">
        <w:trPr>
          <w:trHeight w:val="285"/>
          <w:jc w:val="center"/>
        </w:trPr>
        <w:tc>
          <w:tcPr>
            <w:tcW w:w="0" w:type="auto"/>
            <w:vMerge w:val="restart"/>
            <w:tcBorders>
              <w:top w:val="single" w:sz="4" w:space="0" w:color="auto"/>
              <w:left w:val="single" w:sz="4" w:space="0" w:color="auto"/>
              <w:right w:val="single" w:sz="4" w:space="0" w:color="auto"/>
            </w:tcBorders>
            <w:vAlign w:val="center"/>
          </w:tcPr>
          <w:p w14:paraId="69ABF77F" w14:textId="50D7D8EF" w:rsidR="005B77A1" w:rsidRPr="00AC4FBC" w:rsidRDefault="005B77A1" w:rsidP="005B77A1">
            <w:pPr>
              <w:pStyle w:val="TAC"/>
              <w:rPr>
                <w:lang w:eastAsia="zh-CN"/>
              </w:rPr>
            </w:pPr>
            <w:r w:rsidRPr="00AC4FBC">
              <w:rPr>
                <w:lang w:eastAsia="zh-CN"/>
              </w:rPr>
              <w:t>3</w:t>
            </w:r>
          </w:p>
        </w:tc>
        <w:tc>
          <w:tcPr>
            <w:tcW w:w="0" w:type="auto"/>
            <w:vMerge w:val="restart"/>
            <w:tcBorders>
              <w:top w:val="single" w:sz="4" w:space="0" w:color="auto"/>
              <w:left w:val="single" w:sz="4" w:space="0" w:color="auto"/>
              <w:right w:val="single" w:sz="4" w:space="0" w:color="auto"/>
            </w:tcBorders>
            <w:vAlign w:val="center"/>
          </w:tcPr>
          <w:p w14:paraId="0542A8AB" w14:textId="03AA2E5B" w:rsidR="005B77A1" w:rsidRPr="00AC4FBC" w:rsidRDefault="005B77A1" w:rsidP="005B77A1">
            <w:pPr>
              <w:pStyle w:val="TAC"/>
              <w:rPr>
                <w:lang w:eastAsia="zh-CN"/>
              </w:rPr>
            </w:pPr>
            <w:r w:rsidRPr="00AC4FBC">
              <w:rPr>
                <w:lang w:eastAsia="zh-CN"/>
              </w:rPr>
              <w:t>n41</w:t>
            </w:r>
          </w:p>
        </w:tc>
        <w:tc>
          <w:tcPr>
            <w:tcW w:w="0" w:type="auto"/>
            <w:vMerge w:val="restart"/>
            <w:tcBorders>
              <w:top w:val="single" w:sz="4" w:space="0" w:color="auto"/>
              <w:left w:val="single" w:sz="4" w:space="0" w:color="auto"/>
              <w:right w:val="single" w:sz="4" w:space="0" w:color="auto"/>
            </w:tcBorders>
            <w:vAlign w:val="center"/>
          </w:tcPr>
          <w:p w14:paraId="694D6051" w14:textId="32C11142" w:rsidR="005B77A1" w:rsidRPr="00AC4FBC" w:rsidRDefault="005B77A1" w:rsidP="005B77A1">
            <w:pPr>
              <w:pStyle w:val="TAC"/>
              <w:rPr>
                <w:lang w:eastAsia="zh-CN"/>
              </w:rPr>
            </w:pPr>
            <w:r w:rsidRPr="00AC4FBC">
              <w:rPr>
                <w:lang w:eastAsia="zh-CN"/>
              </w:rPr>
              <w:t>30</w:t>
            </w:r>
          </w:p>
        </w:tc>
        <w:tc>
          <w:tcPr>
            <w:tcW w:w="0" w:type="auto"/>
            <w:tcBorders>
              <w:top w:val="single" w:sz="4" w:space="0" w:color="auto"/>
              <w:left w:val="single" w:sz="4" w:space="0" w:color="auto"/>
              <w:bottom w:val="single" w:sz="4" w:space="0" w:color="auto"/>
              <w:right w:val="single" w:sz="4" w:space="0" w:color="auto"/>
            </w:tcBorders>
            <w:vAlign w:val="bottom"/>
          </w:tcPr>
          <w:p w14:paraId="5874E61B"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7AC7C1E" w14:textId="0EADAFCA" w:rsidR="005B77A1" w:rsidRPr="00AC4FBC" w:rsidRDefault="005B77A1" w:rsidP="005B77A1">
            <w:pPr>
              <w:pStyle w:val="TAC"/>
            </w:pPr>
            <w:r w:rsidRPr="00AC4FBC">
              <w:t>-94.4 +TT</w:t>
            </w:r>
          </w:p>
        </w:tc>
        <w:tc>
          <w:tcPr>
            <w:tcW w:w="0" w:type="auto"/>
            <w:tcBorders>
              <w:top w:val="single" w:sz="4" w:space="0" w:color="auto"/>
              <w:left w:val="single" w:sz="4" w:space="0" w:color="auto"/>
              <w:bottom w:val="single" w:sz="4" w:space="0" w:color="auto"/>
              <w:right w:val="single" w:sz="4" w:space="0" w:color="auto"/>
            </w:tcBorders>
            <w:vAlign w:val="bottom"/>
          </w:tcPr>
          <w:p w14:paraId="4F224A5D" w14:textId="383D8677" w:rsidR="005B77A1" w:rsidRPr="00AC4FBC" w:rsidRDefault="005B77A1" w:rsidP="005B77A1">
            <w:pPr>
              <w:pStyle w:val="TAC"/>
            </w:pPr>
            <w:r w:rsidRPr="00AC4FBC">
              <w:t>-92.4 +TT</w:t>
            </w:r>
          </w:p>
        </w:tc>
        <w:tc>
          <w:tcPr>
            <w:tcW w:w="0" w:type="auto"/>
            <w:tcBorders>
              <w:top w:val="single" w:sz="4" w:space="0" w:color="auto"/>
              <w:left w:val="single" w:sz="4" w:space="0" w:color="auto"/>
              <w:bottom w:val="single" w:sz="4" w:space="0" w:color="auto"/>
              <w:right w:val="single" w:sz="4" w:space="0" w:color="auto"/>
            </w:tcBorders>
            <w:vAlign w:val="bottom"/>
          </w:tcPr>
          <w:p w14:paraId="718BA5DA" w14:textId="2B5C51E8" w:rsidR="005B77A1" w:rsidRPr="00AC4FBC" w:rsidRDefault="005B77A1" w:rsidP="005B77A1">
            <w:pPr>
              <w:pStyle w:val="TAC"/>
            </w:pPr>
            <w:r w:rsidRPr="00AC4FBC">
              <w:t>-91.3 +TT</w:t>
            </w:r>
          </w:p>
        </w:tc>
        <w:tc>
          <w:tcPr>
            <w:tcW w:w="0" w:type="auto"/>
            <w:tcBorders>
              <w:top w:val="single" w:sz="4" w:space="0" w:color="auto"/>
              <w:left w:val="single" w:sz="4" w:space="0" w:color="auto"/>
              <w:bottom w:val="single" w:sz="4" w:space="0" w:color="auto"/>
              <w:right w:val="single" w:sz="4" w:space="0" w:color="auto"/>
            </w:tcBorders>
            <w:vAlign w:val="bottom"/>
          </w:tcPr>
          <w:p w14:paraId="156694C2"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B6593FF" w14:textId="0FBF007C" w:rsidR="005B77A1" w:rsidRPr="00AC4FBC" w:rsidRDefault="005B77A1" w:rsidP="005B77A1">
            <w:pPr>
              <w:pStyle w:val="TAC"/>
            </w:pPr>
            <w:r w:rsidRPr="00AC4FBC">
              <w:t>-89.3 +TT</w:t>
            </w:r>
          </w:p>
        </w:tc>
        <w:tc>
          <w:tcPr>
            <w:tcW w:w="0" w:type="auto"/>
            <w:tcBorders>
              <w:top w:val="single" w:sz="4" w:space="0" w:color="auto"/>
              <w:left w:val="single" w:sz="4" w:space="0" w:color="auto"/>
              <w:bottom w:val="single" w:sz="4" w:space="0" w:color="auto"/>
              <w:right w:val="single" w:sz="4" w:space="0" w:color="auto"/>
            </w:tcBorders>
            <w:vAlign w:val="bottom"/>
          </w:tcPr>
          <w:p w14:paraId="22EB55FC" w14:textId="2D82484D" w:rsidR="005B77A1" w:rsidRPr="00AC4FBC" w:rsidRDefault="005B77A1" w:rsidP="005B77A1">
            <w:pPr>
              <w:pStyle w:val="TAC"/>
            </w:pPr>
            <w:r w:rsidRPr="00AC4FBC">
              <w:t>-88.0 +TT</w:t>
            </w:r>
          </w:p>
        </w:tc>
        <w:tc>
          <w:tcPr>
            <w:tcW w:w="0" w:type="auto"/>
            <w:tcBorders>
              <w:top w:val="single" w:sz="4" w:space="0" w:color="auto"/>
              <w:left w:val="single" w:sz="4" w:space="0" w:color="auto"/>
              <w:bottom w:val="single" w:sz="4" w:space="0" w:color="auto"/>
              <w:right w:val="single" w:sz="4" w:space="0" w:color="auto"/>
            </w:tcBorders>
            <w:vAlign w:val="bottom"/>
          </w:tcPr>
          <w:p w14:paraId="394E6ECD" w14:textId="7A1C6EBC" w:rsidR="005B77A1" w:rsidRPr="00AC4FBC" w:rsidRDefault="005B77A1" w:rsidP="005B77A1">
            <w:pPr>
              <w:pStyle w:val="TAC"/>
            </w:pPr>
            <w:r w:rsidRPr="00AC4FBC">
              <w:t>-87 +TT</w:t>
            </w:r>
          </w:p>
        </w:tc>
        <w:tc>
          <w:tcPr>
            <w:tcW w:w="0" w:type="auto"/>
            <w:tcBorders>
              <w:top w:val="single" w:sz="4" w:space="0" w:color="auto"/>
              <w:left w:val="single" w:sz="4" w:space="0" w:color="auto"/>
              <w:bottom w:val="single" w:sz="4" w:space="0" w:color="auto"/>
              <w:right w:val="single" w:sz="4" w:space="0" w:color="auto"/>
            </w:tcBorders>
            <w:vAlign w:val="bottom"/>
          </w:tcPr>
          <w:p w14:paraId="10FD888A" w14:textId="2FD12E6A" w:rsidR="005B77A1" w:rsidRPr="00AC4FBC" w:rsidRDefault="005B77A1" w:rsidP="005B77A1">
            <w:pPr>
              <w:pStyle w:val="TAC"/>
            </w:pPr>
            <w:r w:rsidRPr="00AC4FBC">
              <w:t>-86.2 +TT</w:t>
            </w:r>
          </w:p>
        </w:tc>
        <w:tc>
          <w:tcPr>
            <w:tcW w:w="0" w:type="auto"/>
            <w:tcBorders>
              <w:top w:val="single" w:sz="4" w:space="0" w:color="auto"/>
              <w:left w:val="single" w:sz="4" w:space="0" w:color="auto"/>
              <w:bottom w:val="single" w:sz="4" w:space="0" w:color="auto"/>
              <w:right w:val="single" w:sz="4" w:space="0" w:color="auto"/>
            </w:tcBorders>
          </w:tcPr>
          <w:p w14:paraId="696BD658" w14:textId="77777777" w:rsidR="005B77A1" w:rsidRPr="00AC4FBC" w:rsidRDefault="005B77A1" w:rsidP="005B77A1">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690AE15B" w14:textId="06EE65C3" w:rsidR="005B77A1" w:rsidRPr="00AC4FBC" w:rsidRDefault="005B77A1" w:rsidP="005B77A1">
            <w:pPr>
              <w:pStyle w:val="TAC"/>
            </w:pPr>
            <w:r w:rsidRPr="00AC4FBC">
              <w:t>-84.9 +TT</w:t>
            </w:r>
          </w:p>
        </w:tc>
        <w:tc>
          <w:tcPr>
            <w:tcW w:w="0" w:type="auto"/>
            <w:tcBorders>
              <w:top w:val="single" w:sz="4" w:space="0" w:color="auto"/>
              <w:left w:val="single" w:sz="4" w:space="0" w:color="auto"/>
              <w:bottom w:val="single" w:sz="4" w:space="0" w:color="auto"/>
              <w:right w:val="single" w:sz="4" w:space="0" w:color="auto"/>
            </w:tcBorders>
            <w:vAlign w:val="bottom"/>
          </w:tcPr>
          <w:p w14:paraId="617455C5" w14:textId="02C2A7BC" w:rsidR="005B77A1" w:rsidRPr="00AC4FBC" w:rsidRDefault="005B77A1" w:rsidP="005B77A1">
            <w:pPr>
              <w:pStyle w:val="TAC"/>
            </w:pPr>
            <w:r w:rsidRPr="00AC4FBC">
              <w:t>-84.4 +TT</w:t>
            </w:r>
          </w:p>
        </w:tc>
        <w:tc>
          <w:tcPr>
            <w:tcW w:w="0" w:type="auto"/>
            <w:tcBorders>
              <w:top w:val="single" w:sz="4" w:space="0" w:color="auto"/>
              <w:left w:val="single" w:sz="4" w:space="0" w:color="auto"/>
              <w:bottom w:val="single" w:sz="4" w:space="0" w:color="auto"/>
              <w:right w:val="single" w:sz="4" w:space="0" w:color="auto"/>
            </w:tcBorders>
            <w:vAlign w:val="bottom"/>
          </w:tcPr>
          <w:p w14:paraId="470B4E1E" w14:textId="00A98C20" w:rsidR="005B77A1" w:rsidRPr="00AC4FBC" w:rsidRDefault="005B77A1" w:rsidP="005B77A1">
            <w:pPr>
              <w:pStyle w:val="TAC"/>
            </w:pPr>
            <w:r w:rsidRPr="00AC4FBC">
              <w:t>-84.0 +TT</w:t>
            </w:r>
          </w:p>
        </w:tc>
      </w:tr>
      <w:tr w:rsidR="005B77A1" w:rsidRPr="00AC4FBC" w14:paraId="2A93E6BE" w14:textId="77777777" w:rsidTr="005B77A1">
        <w:trPr>
          <w:trHeight w:val="285"/>
          <w:jc w:val="center"/>
        </w:trPr>
        <w:tc>
          <w:tcPr>
            <w:tcW w:w="0" w:type="auto"/>
            <w:vMerge/>
            <w:tcBorders>
              <w:left w:val="single" w:sz="4" w:space="0" w:color="auto"/>
              <w:bottom w:val="single" w:sz="4" w:space="0" w:color="auto"/>
              <w:right w:val="single" w:sz="4" w:space="0" w:color="auto"/>
            </w:tcBorders>
            <w:vAlign w:val="center"/>
          </w:tcPr>
          <w:p w14:paraId="2BC122DA" w14:textId="77777777" w:rsidR="005B77A1" w:rsidRPr="00AC4FBC"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2B62D2D3" w14:textId="77777777" w:rsidR="005B77A1" w:rsidRPr="00AC4FBC"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093EA306" w14:textId="77777777" w:rsidR="005B77A1" w:rsidRPr="00AC4FBC"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bottom"/>
          </w:tcPr>
          <w:p w14:paraId="4300E3C3"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42E8DBA" w14:textId="03715D48" w:rsidR="005B77A1" w:rsidRPr="00AC4FBC" w:rsidRDefault="005B77A1" w:rsidP="005B77A1">
            <w:pPr>
              <w:pStyle w:val="TAC"/>
            </w:pPr>
            <w:r w:rsidRPr="00AC4FBC">
              <w:t>-97.1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58FFE2E6" w14:textId="2F14395D" w:rsidR="005B77A1" w:rsidRPr="00AC4FBC" w:rsidRDefault="005B77A1" w:rsidP="005B77A1">
            <w:pPr>
              <w:pStyle w:val="TAC"/>
            </w:pPr>
            <w:r w:rsidRPr="00AC4FBC">
              <w:t>-95.1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BB07296" w14:textId="35E983ED" w:rsidR="005B77A1" w:rsidRPr="00AC4FBC" w:rsidRDefault="005B77A1" w:rsidP="005B77A1">
            <w:pPr>
              <w:pStyle w:val="TAC"/>
            </w:pPr>
            <w:r w:rsidRPr="00AC4FBC">
              <w:t>-94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B28C6F2" w14:textId="77777777" w:rsidR="005B77A1" w:rsidRPr="00AC4FBC"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66525D5" w14:textId="5A76F0AA" w:rsidR="005B77A1" w:rsidRPr="00AC4FBC" w:rsidRDefault="005B77A1" w:rsidP="005B77A1">
            <w:pPr>
              <w:pStyle w:val="TAC"/>
            </w:pPr>
            <w:r w:rsidRPr="00AC4FBC">
              <w:t>-92.0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41690FDB" w14:textId="1FFB943C" w:rsidR="005B77A1" w:rsidRPr="00AC4FBC" w:rsidRDefault="005B77A1" w:rsidP="005B77A1">
            <w:pPr>
              <w:pStyle w:val="TAC"/>
            </w:pPr>
            <w:r w:rsidRPr="00AC4FBC">
              <w:t>-90.7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7692163A" w14:textId="1172798C" w:rsidR="005B77A1" w:rsidRPr="00AC4FBC" w:rsidRDefault="005B77A1" w:rsidP="005B77A1">
            <w:pPr>
              <w:pStyle w:val="TAC"/>
            </w:pPr>
            <w:r w:rsidRPr="00AC4FBC">
              <w:t>-89.7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5D6BAED2" w14:textId="6FADA8BA" w:rsidR="005B77A1" w:rsidRPr="00AC4FBC" w:rsidRDefault="005B77A1" w:rsidP="005B77A1">
            <w:pPr>
              <w:pStyle w:val="TAC"/>
            </w:pPr>
            <w:r w:rsidRPr="00AC4FBC">
              <w:t>-88.9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tcPr>
          <w:p w14:paraId="071EA2F5" w14:textId="77777777" w:rsidR="005B77A1" w:rsidRPr="00AC4FBC" w:rsidRDefault="005B77A1" w:rsidP="005B77A1">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3D5E3D5D" w14:textId="742EE29A" w:rsidR="005B77A1" w:rsidRPr="00AC4FBC" w:rsidRDefault="005B77A1" w:rsidP="005B77A1">
            <w:pPr>
              <w:pStyle w:val="TAC"/>
            </w:pPr>
            <w:r w:rsidRPr="00AC4FBC">
              <w:t>-87.6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364E0A4" w14:textId="45B811AD" w:rsidR="005B77A1" w:rsidRPr="00AC4FBC" w:rsidRDefault="005B77A1" w:rsidP="005B77A1">
            <w:pPr>
              <w:pStyle w:val="TAC"/>
            </w:pPr>
            <w:r w:rsidRPr="00AC4FBC">
              <w:t>-87.1 +TT</w:t>
            </w:r>
            <w:r w:rsidRPr="00AC4FBC">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300AD4D6" w14:textId="418AEAB2" w:rsidR="005B77A1" w:rsidRPr="00AC4FBC" w:rsidRDefault="005B77A1" w:rsidP="005B77A1">
            <w:pPr>
              <w:pStyle w:val="TAC"/>
            </w:pPr>
            <w:r w:rsidRPr="00AC4FBC">
              <w:t>-86.7 +TT</w:t>
            </w:r>
            <w:r w:rsidRPr="00AC4FBC">
              <w:rPr>
                <w:vertAlign w:val="superscript"/>
                <w:lang w:eastAsia="zh-CN"/>
              </w:rPr>
              <w:t>4</w:t>
            </w:r>
          </w:p>
        </w:tc>
      </w:tr>
      <w:tr w:rsidR="008E352F" w:rsidRPr="00AC4FBC" w14:paraId="7D0FE2DE" w14:textId="77777777" w:rsidTr="00931ECD">
        <w:trPr>
          <w:trHeight w:val="285"/>
          <w:jc w:val="center"/>
        </w:trPr>
        <w:tc>
          <w:tcPr>
            <w:tcW w:w="0" w:type="auto"/>
            <w:tcBorders>
              <w:left w:val="single" w:sz="4" w:space="0" w:color="auto"/>
              <w:bottom w:val="single" w:sz="4" w:space="0" w:color="auto"/>
              <w:right w:val="single" w:sz="4" w:space="0" w:color="auto"/>
            </w:tcBorders>
            <w:vAlign w:val="center"/>
          </w:tcPr>
          <w:p w14:paraId="05C54DE8" w14:textId="77777777" w:rsidR="008E352F" w:rsidRPr="00AC4FBC" w:rsidRDefault="008E352F" w:rsidP="00931ECD">
            <w:pPr>
              <w:pStyle w:val="TAC"/>
              <w:rPr>
                <w:lang w:eastAsia="zh-CN"/>
              </w:rPr>
            </w:pPr>
            <w:r w:rsidRPr="00AC4FBC">
              <w:rPr>
                <w:lang w:eastAsia="zh-CN"/>
              </w:rPr>
              <w:t>n5</w:t>
            </w:r>
          </w:p>
        </w:tc>
        <w:tc>
          <w:tcPr>
            <w:tcW w:w="0" w:type="auto"/>
            <w:tcBorders>
              <w:left w:val="single" w:sz="4" w:space="0" w:color="auto"/>
              <w:bottom w:val="single" w:sz="4" w:space="0" w:color="auto"/>
              <w:right w:val="single" w:sz="4" w:space="0" w:color="auto"/>
            </w:tcBorders>
            <w:vAlign w:val="center"/>
          </w:tcPr>
          <w:p w14:paraId="7D4A7241" w14:textId="77777777" w:rsidR="008E352F" w:rsidRPr="00AC4FBC" w:rsidRDefault="008E352F" w:rsidP="00931ECD">
            <w:pPr>
              <w:pStyle w:val="TAC"/>
              <w:rPr>
                <w:lang w:eastAsia="zh-CN"/>
              </w:rPr>
            </w:pPr>
            <w:r w:rsidRPr="00AC4FBC">
              <w:rPr>
                <w:lang w:eastAsia="zh-CN"/>
              </w:rPr>
              <w:t>28</w:t>
            </w:r>
          </w:p>
        </w:tc>
        <w:tc>
          <w:tcPr>
            <w:tcW w:w="0" w:type="auto"/>
            <w:tcBorders>
              <w:left w:val="single" w:sz="4" w:space="0" w:color="auto"/>
              <w:bottom w:val="single" w:sz="4" w:space="0" w:color="auto"/>
              <w:right w:val="single" w:sz="4" w:space="0" w:color="auto"/>
            </w:tcBorders>
            <w:vAlign w:val="center"/>
          </w:tcPr>
          <w:p w14:paraId="2C0E1190" w14:textId="77777777" w:rsidR="008E352F" w:rsidRPr="00AC4FBC" w:rsidRDefault="008E352F" w:rsidP="00931ECD">
            <w:pPr>
              <w:pStyle w:val="TAC"/>
              <w:rPr>
                <w:lang w:eastAsia="zh-CN"/>
              </w:rPr>
            </w:pPr>
            <w:r w:rsidRPr="00AC4FBC">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32C49529" w14:textId="77777777" w:rsidR="008E352F" w:rsidRPr="00AC4FBC" w:rsidRDefault="008E352F" w:rsidP="00931ECD">
            <w:pPr>
              <w:pStyle w:val="TAC"/>
            </w:pPr>
            <w:r w:rsidRPr="00AC4FBC">
              <w:rPr>
                <w:rFonts w:cs="Arial"/>
              </w:rPr>
              <w:t>-93.3</w:t>
            </w:r>
          </w:p>
        </w:tc>
        <w:tc>
          <w:tcPr>
            <w:tcW w:w="0" w:type="auto"/>
            <w:tcBorders>
              <w:top w:val="single" w:sz="4" w:space="0" w:color="auto"/>
              <w:left w:val="single" w:sz="4" w:space="0" w:color="auto"/>
              <w:bottom w:val="single" w:sz="4" w:space="0" w:color="auto"/>
              <w:right w:val="single" w:sz="4" w:space="0" w:color="auto"/>
            </w:tcBorders>
            <w:vAlign w:val="center"/>
          </w:tcPr>
          <w:p w14:paraId="3A9B0330" w14:textId="77777777" w:rsidR="008E352F" w:rsidRPr="00AC4FBC" w:rsidRDefault="008E352F" w:rsidP="00931ECD">
            <w:pPr>
              <w:pStyle w:val="TAC"/>
            </w:pPr>
            <w:r w:rsidRPr="00AC4FBC">
              <w:rPr>
                <w:rFonts w:cs="Arial"/>
              </w:rPr>
              <w:t>-91.8</w:t>
            </w:r>
          </w:p>
        </w:tc>
        <w:tc>
          <w:tcPr>
            <w:tcW w:w="0" w:type="auto"/>
            <w:tcBorders>
              <w:top w:val="single" w:sz="4" w:space="0" w:color="auto"/>
              <w:left w:val="single" w:sz="4" w:space="0" w:color="auto"/>
              <w:bottom w:val="single" w:sz="4" w:space="0" w:color="auto"/>
              <w:right w:val="single" w:sz="4" w:space="0" w:color="auto"/>
            </w:tcBorders>
            <w:vAlign w:val="center"/>
          </w:tcPr>
          <w:p w14:paraId="67D6123D" w14:textId="77777777" w:rsidR="008E352F" w:rsidRPr="00AC4FBC" w:rsidRDefault="008E352F" w:rsidP="00931ECD">
            <w:pPr>
              <w:pStyle w:val="TAC"/>
            </w:pPr>
            <w:r w:rsidRPr="00AC4FBC">
              <w:rPr>
                <w:rFonts w:cs="Arial"/>
              </w:rPr>
              <w:t>-90.8</w:t>
            </w:r>
          </w:p>
        </w:tc>
        <w:tc>
          <w:tcPr>
            <w:tcW w:w="0" w:type="auto"/>
            <w:tcBorders>
              <w:top w:val="single" w:sz="4" w:space="0" w:color="auto"/>
              <w:left w:val="single" w:sz="4" w:space="0" w:color="auto"/>
              <w:bottom w:val="single" w:sz="4" w:space="0" w:color="auto"/>
              <w:right w:val="single" w:sz="4" w:space="0" w:color="auto"/>
            </w:tcBorders>
            <w:vAlign w:val="center"/>
          </w:tcPr>
          <w:p w14:paraId="1A86AB25" w14:textId="77777777" w:rsidR="008E352F" w:rsidRPr="00AC4FBC" w:rsidRDefault="008E352F" w:rsidP="00931ECD">
            <w:pPr>
              <w:pStyle w:val="TAC"/>
            </w:pPr>
            <w:r w:rsidRPr="00AC4FBC">
              <w:rPr>
                <w:rFonts w:cs="Arial"/>
              </w:rPr>
              <w:t>-90</w:t>
            </w:r>
          </w:p>
        </w:tc>
        <w:tc>
          <w:tcPr>
            <w:tcW w:w="0" w:type="auto"/>
            <w:tcBorders>
              <w:top w:val="single" w:sz="4" w:space="0" w:color="auto"/>
              <w:left w:val="single" w:sz="4" w:space="0" w:color="auto"/>
              <w:bottom w:val="single" w:sz="4" w:space="0" w:color="auto"/>
              <w:right w:val="single" w:sz="4" w:space="0" w:color="auto"/>
            </w:tcBorders>
            <w:vAlign w:val="bottom"/>
          </w:tcPr>
          <w:p w14:paraId="3B605D05"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7ADD5397"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7DCD2B3"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0D8BE6D6"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4B234FFF"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tcPr>
          <w:p w14:paraId="24C0C294" w14:textId="77777777" w:rsidR="008E352F" w:rsidRPr="00AC4FBC" w:rsidRDefault="008E352F" w:rsidP="00931ECD">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11F5728C"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03822FA" w14:textId="77777777" w:rsidR="008E352F" w:rsidRPr="00AC4FBC"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54A29A8C" w14:textId="77777777" w:rsidR="008E352F" w:rsidRPr="00AC4FBC" w:rsidRDefault="008E352F" w:rsidP="00931ECD">
            <w:pPr>
              <w:pStyle w:val="TAC"/>
            </w:pPr>
          </w:p>
        </w:tc>
      </w:tr>
      <w:tr w:rsidR="00635F6C" w:rsidRPr="00AC4FBC" w14:paraId="22354C57" w14:textId="77777777" w:rsidTr="00E90606">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CBC8631" w14:textId="77777777" w:rsidR="00635F6C" w:rsidRPr="00AC4FBC" w:rsidRDefault="00635F6C" w:rsidP="00E90606">
            <w:pPr>
              <w:pStyle w:val="TAC"/>
              <w:rPr>
                <w:lang w:eastAsia="ja-JP"/>
              </w:rPr>
            </w:pPr>
            <w:r w:rsidRPr="00AC4FBC">
              <w:rPr>
                <w:lang w:eastAsia="ja-JP"/>
              </w:rPr>
              <w:t>n41</w:t>
            </w:r>
          </w:p>
        </w:tc>
        <w:tc>
          <w:tcPr>
            <w:tcW w:w="0" w:type="auto"/>
            <w:tcBorders>
              <w:top w:val="single" w:sz="4" w:space="0" w:color="auto"/>
              <w:left w:val="single" w:sz="4" w:space="0" w:color="auto"/>
              <w:bottom w:val="single" w:sz="4" w:space="0" w:color="auto"/>
              <w:right w:val="single" w:sz="4" w:space="0" w:color="auto"/>
            </w:tcBorders>
            <w:vAlign w:val="center"/>
          </w:tcPr>
          <w:p w14:paraId="6774F810" w14:textId="77777777" w:rsidR="00635F6C" w:rsidRPr="00AC4FBC" w:rsidRDefault="00635F6C" w:rsidP="00E90606">
            <w:pPr>
              <w:pStyle w:val="TAC"/>
              <w:rPr>
                <w:lang w:eastAsia="ja-JP"/>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0D5D7E2B" w14:textId="77777777" w:rsidR="00635F6C" w:rsidRPr="00AC4FBC" w:rsidRDefault="00635F6C" w:rsidP="00E90606">
            <w:pPr>
              <w:pStyle w:val="TAC"/>
              <w:rPr>
                <w:lang w:eastAsia="ja-JP"/>
              </w:rPr>
            </w:pPr>
            <w:r w:rsidRPr="00AC4FBC">
              <w:rPr>
                <w:lang w:eastAsia="ja-JP"/>
              </w:rPr>
              <w:t>15</w:t>
            </w:r>
          </w:p>
        </w:tc>
        <w:tc>
          <w:tcPr>
            <w:tcW w:w="0" w:type="auto"/>
            <w:tcBorders>
              <w:top w:val="single" w:sz="4" w:space="0" w:color="auto"/>
              <w:left w:val="single" w:sz="4" w:space="0" w:color="auto"/>
              <w:bottom w:val="single" w:sz="4" w:space="0" w:color="auto"/>
              <w:right w:val="single" w:sz="4" w:space="0" w:color="auto"/>
            </w:tcBorders>
            <w:vAlign w:val="center"/>
          </w:tcPr>
          <w:p w14:paraId="56BDF0DE" w14:textId="77777777" w:rsidR="00635F6C" w:rsidRPr="00AC4FBC" w:rsidRDefault="00635F6C" w:rsidP="00E90606">
            <w:pPr>
              <w:pStyle w:val="TAC"/>
              <w:rPr>
                <w:rFonts w:cs="Arial"/>
                <w:szCs w:val="18"/>
                <w:lang w:eastAsia="ja-JP"/>
              </w:rPr>
            </w:pPr>
            <w:r w:rsidRPr="00AC4FBC">
              <w:rPr>
                <w:rFonts w:cs="Arial"/>
                <w:szCs w:val="18"/>
                <w:lang w:eastAsia="ja-JP"/>
              </w:rPr>
              <w:t>-90.2</w:t>
            </w:r>
          </w:p>
        </w:tc>
        <w:tc>
          <w:tcPr>
            <w:tcW w:w="0" w:type="auto"/>
            <w:tcBorders>
              <w:top w:val="single" w:sz="4" w:space="0" w:color="auto"/>
              <w:left w:val="single" w:sz="4" w:space="0" w:color="auto"/>
              <w:bottom w:val="single" w:sz="4" w:space="0" w:color="auto"/>
              <w:right w:val="single" w:sz="4" w:space="0" w:color="auto"/>
            </w:tcBorders>
            <w:vAlign w:val="center"/>
          </w:tcPr>
          <w:p w14:paraId="4FCE45CC" w14:textId="77777777" w:rsidR="00635F6C" w:rsidRPr="00AC4FBC" w:rsidRDefault="00635F6C" w:rsidP="00E90606">
            <w:pPr>
              <w:pStyle w:val="TAC"/>
              <w:rPr>
                <w:rFonts w:cs="Arial"/>
                <w:szCs w:val="18"/>
                <w:lang w:eastAsia="ja-JP"/>
              </w:rPr>
            </w:pPr>
            <w:r w:rsidRPr="00AC4FBC">
              <w:rPr>
                <w:rFonts w:cs="Arial"/>
                <w:szCs w:val="18"/>
                <w:lang w:eastAsia="ja-JP"/>
              </w:rPr>
              <w:t>-87.2</w:t>
            </w:r>
          </w:p>
        </w:tc>
        <w:tc>
          <w:tcPr>
            <w:tcW w:w="0" w:type="auto"/>
            <w:tcBorders>
              <w:top w:val="single" w:sz="4" w:space="0" w:color="auto"/>
              <w:left w:val="single" w:sz="4" w:space="0" w:color="auto"/>
              <w:bottom w:val="single" w:sz="4" w:space="0" w:color="auto"/>
              <w:right w:val="single" w:sz="4" w:space="0" w:color="auto"/>
            </w:tcBorders>
            <w:vAlign w:val="center"/>
          </w:tcPr>
          <w:p w14:paraId="37587216" w14:textId="77777777" w:rsidR="00635F6C" w:rsidRPr="00AC4FBC" w:rsidRDefault="00635F6C" w:rsidP="00E90606">
            <w:pPr>
              <w:pStyle w:val="TAC"/>
              <w:rPr>
                <w:rFonts w:cs="Arial"/>
                <w:szCs w:val="18"/>
                <w:lang w:eastAsia="ja-JP"/>
              </w:rPr>
            </w:pPr>
            <w:r w:rsidRPr="00AC4FBC">
              <w:rPr>
                <w:rFonts w:cs="Arial"/>
                <w:szCs w:val="18"/>
                <w:lang w:eastAsia="ja-JP"/>
              </w:rPr>
              <w:t>-85.4</w:t>
            </w:r>
          </w:p>
        </w:tc>
        <w:tc>
          <w:tcPr>
            <w:tcW w:w="0" w:type="auto"/>
            <w:tcBorders>
              <w:top w:val="single" w:sz="4" w:space="0" w:color="auto"/>
              <w:left w:val="single" w:sz="4" w:space="0" w:color="auto"/>
              <w:bottom w:val="single" w:sz="4" w:space="0" w:color="auto"/>
              <w:right w:val="single" w:sz="4" w:space="0" w:color="auto"/>
            </w:tcBorders>
            <w:vAlign w:val="center"/>
          </w:tcPr>
          <w:p w14:paraId="571D7AB3" w14:textId="77777777" w:rsidR="00635F6C" w:rsidRPr="00AC4FBC" w:rsidRDefault="00635F6C" w:rsidP="00E90606">
            <w:pPr>
              <w:pStyle w:val="TAC"/>
              <w:rPr>
                <w:rFonts w:cs="Arial"/>
                <w:szCs w:val="18"/>
                <w:lang w:eastAsia="ja-JP"/>
              </w:rPr>
            </w:pPr>
            <w:r w:rsidRPr="00AC4FBC">
              <w:rPr>
                <w:rFonts w:cs="Arial"/>
                <w:szCs w:val="18"/>
                <w:lang w:eastAsia="ja-JP"/>
              </w:rPr>
              <w:t>-84.2</w:t>
            </w:r>
          </w:p>
        </w:tc>
        <w:tc>
          <w:tcPr>
            <w:tcW w:w="0" w:type="auto"/>
            <w:tcBorders>
              <w:top w:val="single" w:sz="4" w:space="0" w:color="auto"/>
              <w:left w:val="single" w:sz="4" w:space="0" w:color="auto"/>
              <w:bottom w:val="single" w:sz="4" w:space="0" w:color="auto"/>
              <w:right w:val="single" w:sz="4" w:space="0" w:color="auto"/>
            </w:tcBorders>
          </w:tcPr>
          <w:p w14:paraId="20F91486"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0E9516F3"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089E1995"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34483089"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507AD594"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1360787E"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76FB388F"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1EB5CE65" w14:textId="77777777" w:rsidR="00635F6C" w:rsidRPr="00AC4FBC"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3FBBC9B0" w14:textId="77777777" w:rsidR="00635F6C" w:rsidRPr="00AC4FBC" w:rsidRDefault="00635F6C" w:rsidP="00E90606">
            <w:pPr>
              <w:pStyle w:val="TAC"/>
            </w:pPr>
          </w:p>
        </w:tc>
      </w:tr>
      <w:tr w:rsidR="00ED3CC5" w:rsidRPr="00AC4FBC" w14:paraId="5AE2042E"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BF91345" w14:textId="77777777" w:rsidR="00F174CE" w:rsidRPr="00AC4FBC" w:rsidRDefault="00F174CE" w:rsidP="00C271C1">
            <w:pPr>
              <w:pStyle w:val="TAC"/>
            </w:pPr>
            <w:r w:rsidRPr="00AC4FBC">
              <w:t>n41</w:t>
            </w:r>
          </w:p>
        </w:tc>
        <w:tc>
          <w:tcPr>
            <w:tcW w:w="0" w:type="auto"/>
            <w:tcBorders>
              <w:top w:val="single" w:sz="4" w:space="0" w:color="auto"/>
              <w:left w:val="single" w:sz="4" w:space="0" w:color="auto"/>
              <w:bottom w:val="single" w:sz="4" w:space="0" w:color="auto"/>
              <w:right w:val="single" w:sz="4" w:space="0" w:color="auto"/>
            </w:tcBorders>
            <w:vAlign w:val="center"/>
          </w:tcPr>
          <w:p w14:paraId="1D653E1F" w14:textId="77777777" w:rsidR="00F174CE" w:rsidRPr="00AC4FBC" w:rsidRDefault="00F174CE" w:rsidP="00C271C1">
            <w:pPr>
              <w:pStyle w:val="TAC"/>
            </w:pPr>
            <w:r w:rsidRPr="00AC4FBC">
              <w:t>2</w:t>
            </w:r>
          </w:p>
        </w:tc>
        <w:tc>
          <w:tcPr>
            <w:tcW w:w="0" w:type="auto"/>
            <w:tcBorders>
              <w:top w:val="single" w:sz="4" w:space="0" w:color="auto"/>
              <w:left w:val="single" w:sz="4" w:space="0" w:color="auto"/>
              <w:bottom w:val="single" w:sz="4" w:space="0" w:color="auto"/>
              <w:right w:val="single" w:sz="4" w:space="0" w:color="auto"/>
            </w:tcBorders>
            <w:vAlign w:val="center"/>
          </w:tcPr>
          <w:p w14:paraId="500CEF12"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1B3C6E24" w14:textId="77777777" w:rsidR="00F174CE" w:rsidRPr="00AC4FBC" w:rsidRDefault="00F174CE" w:rsidP="00C271C1">
            <w:pPr>
              <w:pStyle w:val="TAC"/>
            </w:pPr>
            <w:r w:rsidRPr="00AC4FBC">
              <w:rPr>
                <w:rFonts w:cs="Arial"/>
                <w:szCs w:val="18"/>
              </w:rPr>
              <w:t>-96.7</w:t>
            </w:r>
          </w:p>
        </w:tc>
        <w:tc>
          <w:tcPr>
            <w:tcW w:w="0" w:type="auto"/>
            <w:tcBorders>
              <w:top w:val="single" w:sz="4" w:space="0" w:color="auto"/>
              <w:left w:val="single" w:sz="4" w:space="0" w:color="auto"/>
              <w:bottom w:val="single" w:sz="4" w:space="0" w:color="auto"/>
              <w:right w:val="single" w:sz="4" w:space="0" w:color="auto"/>
            </w:tcBorders>
            <w:vAlign w:val="center"/>
          </w:tcPr>
          <w:p w14:paraId="785A246E" w14:textId="77777777" w:rsidR="00F174CE" w:rsidRPr="00AC4FBC" w:rsidRDefault="00F174CE" w:rsidP="00C271C1">
            <w:pPr>
              <w:pStyle w:val="TAC"/>
            </w:pPr>
            <w:r w:rsidRPr="00AC4FBC">
              <w:rPr>
                <w:rFonts w:cs="Arial"/>
                <w:szCs w:val="18"/>
              </w:rPr>
              <w:t>-93.7</w:t>
            </w:r>
          </w:p>
        </w:tc>
        <w:tc>
          <w:tcPr>
            <w:tcW w:w="0" w:type="auto"/>
            <w:tcBorders>
              <w:top w:val="single" w:sz="4" w:space="0" w:color="auto"/>
              <w:left w:val="single" w:sz="4" w:space="0" w:color="auto"/>
              <w:bottom w:val="single" w:sz="4" w:space="0" w:color="auto"/>
              <w:right w:val="single" w:sz="4" w:space="0" w:color="auto"/>
            </w:tcBorders>
            <w:vAlign w:val="center"/>
          </w:tcPr>
          <w:p w14:paraId="3534897F" w14:textId="77777777" w:rsidR="00F174CE" w:rsidRPr="00AC4FBC" w:rsidRDefault="00F174CE" w:rsidP="00C271C1">
            <w:pPr>
              <w:pStyle w:val="TAC"/>
            </w:pPr>
            <w:r w:rsidRPr="00AC4FBC">
              <w:rPr>
                <w:rFonts w:cs="Arial"/>
                <w:szCs w:val="18"/>
              </w:rPr>
              <w:t>-91.9</w:t>
            </w:r>
          </w:p>
        </w:tc>
        <w:tc>
          <w:tcPr>
            <w:tcW w:w="0" w:type="auto"/>
            <w:tcBorders>
              <w:top w:val="single" w:sz="4" w:space="0" w:color="auto"/>
              <w:left w:val="single" w:sz="4" w:space="0" w:color="auto"/>
              <w:bottom w:val="single" w:sz="4" w:space="0" w:color="auto"/>
              <w:right w:val="single" w:sz="4" w:space="0" w:color="auto"/>
            </w:tcBorders>
            <w:vAlign w:val="center"/>
          </w:tcPr>
          <w:p w14:paraId="3B8B9897" w14:textId="77777777" w:rsidR="00F174CE" w:rsidRPr="00AC4FBC" w:rsidRDefault="00F174CE" w:rsidP="00C271C1">
            <w:pPr>
              <w:pStyle w:val="TAC"/>
            </w:pPr>
            <w:r w:rsidRPr="00AC4FBC">
              <w:rPr>
                <w:rFonts w:cs="Arial"/>
                <w:szCs w:val="18"/>
              </w:rPr>
              <w:t>-90.7</w:t>
            </w:r>
          </w:p>
        </w:tc>
        <w:tc>
          <w:tcPr>
            <w:tcW w:w="0" w:type="auto"/>
            <w:tcBorders>
              <w:top w:val="single" w:sz="4" w:space="0" w:color="auto"/>
              <w:left w:val="single" w:sz="4" w:space="0" w:color="auto"/>
              <w:bottom w:val="single" w:sz="4" w:space="0" w:color="auto"/>
              <w:right w:val="single" w:sz="4" w:space="0" w:color="auto"/>
            </w:tcBorders>
          </w:tcPr>
          <w:p w14:paraId="7569AF5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277CE27"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92CA7A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1278FE6"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5C83E4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E08F2F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85DE62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552C8F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3F3CBE6" w14:textId="77777777" w:rsidR="00F174CE" w:rsidRPr="00AC4FBC" w:rsidRDefault="00F174CE" w:rsidP="00C271C1">
            <w:pPr>
              <w:pStyle w:val="TAC"/>
            </w:pPr>
          </w:p>
        </w:tc>
      </w:tr>
      <w:tr w:rsidR="005B77A1" w:rsidRPr="00AC4FBC" w:rsidDel="005B77A1" w14:paraId="130CB8D0" w14:textId="77777777" w:rsidTr="00527373">
        <w:trPr>
          <w:trHeight w:val="285"/>
          <w:jc w:val="center"/>
        </w:trPr>
        <w:tc>
          <w:tcPr>
            <w:tcW w:w="0" w:type="auto"/>
            <w:vMerge w:val="restart"/>
            <w:tcBorders>
              <w:top w:val="single" w:sz="4" w:space="0" w:color="auto"/>
              <w:left w:val="single" w:sz="4" w:space="0" w:color="auto"/>
              <w:right w:val="single" w:sz="4" w:space="0" w:color="auto"/>
            </w:tcBorders>
            <w:vAlign w:val="center"/>
          </w:tcPr>
          <w:p w14:paraId="210058AE" w14:textId="0A0C2E5B" w:rsidR="005B77A1" w:rsidRPr="00AC4FBC" w:rsidDel="005B77A1" w:rsidRDefault="005B77A1" w:rsidP="005B77A1">
            <w:pPr>
              <w:pStyle w:val="TAC"/>
              <w:rPr>
                <w:lang w:eastAsia="zh-CN"/>
              </w:rPr>
            </w:pPr>
            <w:r w:rsidRPr="00AC4FBC">
              <w:rPr>
                <w:lang w:eastAsia="zh-CN"/>
              </w:rPr>
              <w:t>n41</w:t>
            </w:r>
          </w:p>
        </w:tc>
        <w:tc>
          <w:tcPr>
            <w:tcW w:w="0" w:type="auto"/>
            <w:vMerge w:val="restart"/>
            <w:tcBorders>
              <w:top w:val="single" w:sz="4" w:space="0" w:color="auto"/>
              <w:left w:val="single" w:sz="4" w:space="0" w:color="auto"/>
              <w:right w:val="single" w:sz="4" w:space="0" w:color="auto"/>
            </w:tcBorders>
            <w:vAlign w:val="center"/>
          </w:tcPr>
          <w:p w14:paraId="2556C8CE" w14:textId="105AFED3" w:rsidR="005B77A1" w:rsidRPr="00AC4FBC" w:rsidDel="005B77A1" w:rsidRDefault="005B77A1" w:rsidP="005B77A1">
            <w:pPr>
              <w:pStyle w:val="TAC"/>
              <w:rPr>
                <w:lang w:eastAsia="zh-CN"/>
              </w:rPr>
            </w:pPr>
            <w:r w:rsidRPr="00AC4FBC">
              <w:rPr>
                <w:lang w:eastAsia="zh-CN"/>
              </w:rPr>
              <w:t>3</w:t>
            </w:r>
          </w:p>
        </w:tc>
        <w:tc>
          <w:tcPr>
            <w:tcW w:w="0" w:type="auto"/>
            <w:vMerge w:val="restart"/>
            <w:tcBorders>
              <w:top w:val="single" w:sz="4" w:space="0" w:color="auto"/>
              <w:left w:val="single" w:sz="4" w:space="0" w:color="auto"/>
              <w:right w:val="single" w:sz="4" w:space="0" w:color="auto"/>
            </w:tcBorders>
            <w:vAlign w:val="center"/>
          </w:tcPr>
          <w:p w14:paraId="0D624627" w14:textId="0DEEAD1D" w:rsidR="005B77A1" w:rsidRPr="00AC4FBC" w:rsidDel="005B77A1" w:rsidRDefault="005B77A1" w:rsidP="005B77A1">
            <w:pPr>
              <w:pStyle w:val="TAC"/>
              <w:rPr>
                <w:lang w:eastAsia="zh-CN"/>
              </w:rPr>
            </w:pPr>
            <w:r w:rsidRPr="00AC4FBC">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0E2A0C4E" w14:textId="4BAB73BB" w:rsidR="005B77A1" w:rsidRPr="00AC4FBC" w:rsidDel="005B77A1" w:rsidRDefault="005B77A1" w:rsidP="005B77A1">
            <w:pPr>
              <w:pStyle w:val="TAC"/>
              <w:rPr>
                <w:lang w:eastAsia="zh-CN"/>
              </w:rPr>
            </w:pPr>
            <w:r w:rsidRPr="00AC4FBC">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7E26C068" w14:textId="0B83B038" w:rsidR="005B77A1" w:rsidRPr="00AC4FBC" w:rsidDel="005B77A1" w:rsidRDefault="005B77A1" w:rsidP="005B77A1">
            <w:pPr>
              <w:pStyle w:val="TAC"/>
              <w:rPr>
                <w:lang w:eastAsia="zh-CN"/>
              </w:rPr>
            </w:pPr>
            <w:r w:rsidRPr="00AC4FBC">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14:paraId="2FB05F33" w14:textId="560BFB4E" w:rsidR="005B77A1" w:rsidRPr="00AC4FBC" w:rsidDel="005B77A1" w:rsidRDefault="005B77A1" w:rsidP="005B77A1">
            <w:pPr>
              <w:pStyle w:val="TAC"/>
              <w:rPr>
                <w:lang w:eastAsia="zh-CN"/>
              </w:rPr>
            </w:pPr>
            <w:r w:rsidRPr="00AC4FBC">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1C410677" w14:textId="24B4CA8F" w:rsidR="005B77A1" w:rsidRPr="00AC4FBC" w:rsidDel="005B77A1" w:rsidRDefault="005B77A1" w:rsidP="005B77A1">
            <w:pPr>
              <w:pStyle w:val="TAC"/>
              <w:rPr>
                <w:lang w:eastAsia="zh-CN"/>
              </w:rPr>
            </w:pPr>
            <w:r w:rsidRPr="00AC4FBC">
              <w:rPr>
                <w:lang w:eastAsia="zh-CN"/>
              </w:rPr>
              <w:t>3</w:t>
            </w:r>
          </w:p>
        </w:tc>
        <w:tc>
          <w:tcPr>
            <w:tcW w:w="0" w:type="auto"/>
            <w:tcBorders>
              <w:top w:val="single" w:sz="4" w:space="0" w:color="auto"/>
              <w:left w:val="single" w:sz="4" w:space="0" w:color="auto"/>
              <w:bottom w:val="single" w:sz="4" w:space="0" w:color="auto"/>
              <w:right w:val="single" w:sz="4" w:space="0" w:color="auto"/>
            </w:tcBorders>
          </w:tcPr>
          <w:p w14:paraId="05A1BC08"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8B7263F"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543003A"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466C7388"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499906AA"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0EA194EF"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67DB3AE3"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606EFACB"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C981FE8" w14:textId="77777777" w:rsidR="005B77A1" w:rsidRPr="00AC4FBC" w:rsidDel="005B77A1" w:rsidRDefault="005B77A1" w:rsidP="005B77A1">
            <w:pPr>
              <w:pStyle w:val="TAC"/>
            </w:pPr>
          </w:p>
        </w:tc>
      </w:tr>
      <w:tr w:rsidR="005B77A1" w:rsidRPr="00AC4FBC" w:rsidDel="005B77A1" w14:paraId="1AFE7F99" w14:textId="77777777" w:rsidTr="00527373">
        <w:trPr>
          <w:trHeight w:val="285"/>
          <w:jc w:val="center"/>
        </w:trPr>
        <w:tc>
          <w:tcPr>
            <w:tcW w:w="0" w:type="auto"/>
            <w:vMerge/>
            <w:tcBorders>
              <w:left w:val="single" w:sz="4" w:space="0" w:color="auto"/>
              <w:bottom w:val="single" w:sz="4" w:space="0" w:color="auto"/>
              <w:right w:val="single" w:sz="4" w:space="0" w:color="auto"/>
            </w:tcBorders>
            <w:vAlign w:val="center"/>
          </w:tcPr>
          <w:p w14:paraId="6331A38E" w14:textId="77777777" w:rsidR="005B77A1" w:rsidRPr="00AC4FBC" w:rsidDel="005B77A1"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025C5BE0" w14:textId="77777777" w:rsidR="005B77A1" w:rsidRPr="00AC4FBC" w:rsidDel="005B77A1"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2C3D5952"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8987A6E"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C9D9E10"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C585F4"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B0E00B" w14:textId="77777777" w:rsidR="005B77A1" w:rsidRPr="00AC4FBC"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D8FF03E"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6006A18"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78F2DFF3"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8866730"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7731644A"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3CE17281"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FF29003"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078B9211" w14:textId="77777777" w:rsidR="005B77A1" w:rsidRPr="00AC4FBC"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06F5AE3" w14:textId="77777777" w:rsidR="005B77A1" w:rsidRPr="00AC4FBC" w:rsidDel="005B77A1" w:rsidRDefault="005B77A1" w:rsidP="005B77A1">
            <w:pPr>
              <w:pStyle w:val="TAC"/>
            </w:pPr>
          </w:p>
        </w:tc>
      </w:tr>
      <w:tr w:rsidR="00ED3CC5" w:rsidRPr="00AC4FBC" w14:paraId="1575A707"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635232D7" w14:textId="77777777" w:rsidR="00F174CE" w:rsidRPr="00AC4FBC" w:rsidRDefault="00F174CE" w:rsidP="00C271C1">
            <w:pPr>
              <w:pStyle w:val="TAC"/>
            </w:pPr>
            <w:r w:rsidRPr="00AC4FBC">
              <w:t>n41</w:t>
            </w:r>
          </w:p>
        </w:tc>
        <w:tc>
          <w:tcPr>
            <w:tcW w:w="0" w:type="auto"/>
            <w:tcBorders>
              <w:top w:val="single" w:sz="4" w:space="0" w:color="auto"/>
              <w:left w:val="single" w:sz="4" w:space="0" w:color="auto"/>
              <w:bottom w:val="single" w:sz="4" w:space="0" w:color="auto"/>
              <w:right w:val="single" w:sz="4" w:space="0" w:color="auto"/>
            </w:tcBorders>
            <w:vAlign w:val="center"/>
          </w:tcPr>
          <w:p w14:paraId="63755139" w14:textId="77777777" w:rsidR="00F174CE" w:rsidRPr="00AC4FBC" w:rsidRDefault="00F174CE" w:rsidP="00C271C1">
            <w:pPr>
              <w:pStyle w:val="TAC"/>
            </w:pPr>
            <w:r w:rsidRPr="00AC4FBC">
              <w:t>25</w:t>
            </w:r>
          </w:p>
        </w:tc>
        <w:tc>
          <w:tcPr>
            <w:tcW w:w="0" w:type="auto"/>
            <w:tcBorders>
              <w:top w:val="single" w:sz="4" w:space="0" w:color="auto"/>
              <w:left w:val="single" w:sz="4" w:space="0" w:color="auto"/>
              <w:bottom w:val="single" w:sz="4" w:space="0" w:color="auto"/>
              <w:right w:val="single" w:sz="4" w:space="0" w:color="auto"/>
            </w:tcBorders>
            <w:vAlign w:val="center"/>
          </w:tcPr>
          <w:p w14:paraId="26B9DFDC"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bottom"/>
          </w:tcPr>
          <w:p w14:paraId="43CDC0D4" w14:textId="77777777" w:rsidR="00F174CE" w:rsidRPr="00AC4FBC" w:rsidRDefault="00F174CE" w:rsidP="00C271C1">
            <w:pPr>
              <w:pStyle w:val="TAC"/>
            </w:pPr>
            <w:r w:rsidRPr="00AC4FBC">
              <w:t>-95.2</w:t>
            </w:r>
          </w:p>
        </w:tc>
        <w:tc>
          <w:tcPr>
            <w:tcW w:w="0" w:type="auto"/>
            <w:tcBorders>
              <w:top w:val="single" w:sz="4" w:space="0" w:color="auto"/>
              <w:left w:val="single" w:sz="4" w:space="0" w:color="auto"/>
              <w:bottom w:val="single" w:sz="4" w:space="0" w:color="auto"/>
              <w:right w:val="single" w:sz="4" w:space="0" w:color="auto"/>
            </w:tcBorders>
            <w:vAlign w:val="bottom"/>
          </w:tcPr>
          <w:p w14:paraId="476B70EA" w14:textId="77777777" w:rsidR="00F174CE" w:rsidRPr="00AC4FBC" w:rsidRDefault="00F174CE" w:rsidP="00C271C1">
            <w:pPr>
              <w:pStyle w:val="TAC"/>
            </w:pPr>
            <w:r w:rsidRPr="00AC4FBC">
              <w:t>-92.2</w:t>
            </w:r>
          </w:p>
        </w:tc>
        <w:tc>
          <w:tcPr>
            <w:tcW w:w="0" w:type="auto"/>
            <w:tcBorders>
              <w:top w:val="single" w:sz="4" w:space="0" w:color="auto"/>
              <w:left w:val="single" w:sz="4" w:space="0" w:color="auto"/>
              <w:bottom w:val="single" w:sz="4" w:space="0" w:color="auto"/>
              <w:right w:val="single" w:sz="4" w:space="0" w:color="auto"/>
            </w:tcBorders>
            <w:vAlign w:val="bottom"/>
          </w:tcPr>
          <w:p w14:paraId="7FD78A0F" w14:textId="77777777" w:rsidR="00F174CE" w:rsidRPr="00AC4FBC" w:rsidRDefault="00F174CE" w:rsidP="00C271C1">
            <w:pPr>
              <w:pStyle w:val="TAC"/>
            </w:pPr>
            <w:r w:rsidRPr="00AC4FBC">
              <w:t>-90.4</w:t>
            </w:r>
          </w:p>
        </w:tc>
        <w:tc>
          <w:tcPr>
            <w:tcW w:w="0" w:type="auto"/>
            <w:tcBorders>
              <w:top w:val="single" w:sz="4" w:space="0" w:color="auto"/>
              <w:left w:val="single" w:sz="4" w:space="0" w:color="auto"/>
              <w:bottom w:val="single" w:sz="4" w:space="0" w:color="auto"/>
              <w:right w:val="single" w:sz="4" w:space="0" w:color="auto"/>
            </w:tcBorders>
            <w:vAlign w:val="bottom"/>
          </w:tcPr>
          <w:p w14:paraId="0AD8657A" w14:textId="77777777" w:rsidR="00F174CE" w:rsidRPr="00AC4FBC" w:rsidRDefault="00F174CE" w:rsidP="00C271C1">
            <w:pPr>
              <w:pStyle w:val="TAC"/>
            </w:pPr>
            <w:r w:rsidRPr="00AC4FBC">
              <w:t>-89.2</w:t>
            </w:r>
          </w:p>
        </w:tc>
        <w:tc>
          <w:tcPr>
            <w:tcW w:w="0" w:type="auto"/>
            <w:tcBorders>
              <w:top w:val="single" w:sz="4" w:space="0" w:color="auto"/>
              <w:left w:val="single" w:sz="4" w:space="0" w:color="auto"/>
              <w:bottom w:val="single" w:sz="4" w:space="0" w:color="auto"/>
              <w:right w:val="single" w:sz="4" w:space="0" w:color="auto"/>
            </w:tcBorders>
          </w:tcPr>
          <w:p w14:paraId="2AB9AEE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0775C2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E1769F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349C14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F88039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FE0F3E"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09BAC7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35380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7B492EE" w14:textId="77777777" w:rsidR="00F174CE" w:rsidRPr="00AC4FBC" w:rsidRDefault="00F174CE" w:rsidP="00C271C1">
            <w:pPr>
              <w:pStyle w:val="TAC"/>
            </w:pPr>
          </w:p>
        </w:tc>
      </w:tr>
      <w:tr w:rsidR="00ED3CC5" w:rsidRPr="00AC4FBC" w14:paraId="13618C71"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D9586F7" w14:textId="77777777" w:rsidR="00F174CE" w:rsidRPr="00AC4FBC" w:rsidRDefault="00F174CE" w:rsidP="00C271C1">
            <w:pPr>
              <w:pStyle w:val="TAC"/>
            </w:pPr>
            <w:r w:rsidRPr="00AC4FBC">
              <w:t>n77</w:t>
            </w:r>
          </w:p>
        </w:tc>
        <w:tc>
          <w:tcPr>
            <w:tcW w:w="0" w:type="auto"/>
            <w:tcBorders>
              <w:top w:val="single" w:sz="4" w:space="0" w:color="auto"/>
              <w:left w:val="single" w:sz="4" w:space="0" w:color="auto"/>
              <w:bottom w:val="single" w:sz="4" w:space="0" w:color="auto"/>
              <w:right w:val="single" w:sz="4" w:space="0" w:color="auto"/>
            </w:tcBorders>
            <w:vAlign w:val="center"/>
          </w:tcPr>
          <w:p w14:paraId="4C67A040" w14:textId="4AE2F81C" w:rsidR="00F174CE" w:rsidRPr="00AC4FBC" w:rsidRDefault="00F174CE" w:rsidP="00C271C1">
            <w:pPr>
              <w:pStyle w:val="TAC"/>
              <w:rPr>
                <w:rFonts w:cs="Arial"/>
              </w:rPr>
            </w:pPr>
            <w:r w:rsidRPr="00AC4FBC">
              <w:rPr>
                <w:rFonts w:cs="Arial"/>
              </w:rPr>
              <w:t>41</w:t>
            </w:r>
            <w:r w:rsidR="00ED3CC5" w:rsidRPr="00AC4FBC">
              <w:rPr>
                <w:rFonts w:cs="Arial"/>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3E7B8E04"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25041655" w14:textId="77777777" w:rsidR="00F174CE" w:rsidRPr="00AC4FBC" w:rsidRDefault="00F174CE" w:rsidP="00C271C1">
            <w:pPr>
              <w:pStyle w:val="TAC"/>
            </w:pPr>
            <w:r w:rsidRPr="00AC4FBC">
              <w:rPr>
                <w:rFonts w:cs="Arial"/>
                <w:szCs w:val="18"/>
              </w:rPr>
              <w:t>-92.8</w:t>
            </w:r>
          </w:p>
        </w:tc>
        <w:tc>
          <w:tcPr>
            <w:tcW w:w="0" w:type="auto"/>
            <w:tcBorders>
              <w:top w:val="single" w:sz="4" w:space="0" w:color="auto"/>
              <w:left w:val="single" w:sz="4" w:space="0" w:color="auto"/>
              <w:bottom w:val="single" w:sz="4" w:space="0" w:color="auto"/>
              <w:right w:val="single" w:sz="4" w:space="0" w:color="auto"/>
            </w:tcBorders>
            <w:vAlign w:val="center"/>
          </w:tcPr>
          <w:p w14:paraId="28D97D6B" w14:textId="77777777" w:rsidR="00F174CE" w:rsidRPr="00AC4FBC" w:rsidRDefault="00F174CE" w:rsidP="00C271C1">
            <w:pPr>
              <w:pStyle w:val="TAC"/>
            </w:pPr>
            <w:r w:rsidRPr="00AC4FBC">
              <w:rPr>
                <w:rFonts w:cs="Arial"/>
                <w:szCs w:val="18"/>
              </w:rPr>
              <w:t>-89.8</w:t>
            </w:r>
          </w:p>
        </w:tc>
        <w:tc>
          <w:tcPr>
            <w:tcW w:w="0" w:type="auto"/>
            <w:tcBorders>
              <w:top w:val="single" w:sz="4" w:space="0" w:color="auto"/>
              <w:left w:val="single" w:sz="4" w:space="0" w:color="auto"/>
              <w:bottom w:val="single" w:sz="4" w:space="0" w:color="auto"/>
              <w:right w:val="single" w:sz="4" w:space="0" w:color="auto"/>
            </w:tcBorders>
            <w:vAlign w:val="center"/>
          </w:tcPr>
          <w:p w14:paraId="3AAD30BD" w14:textId="77777777" w:rsidR="00F174CE" w:rsidRPr="00AC4FBC" w:rsidRDefault="00F174CE" w:rsidP="00C271C1">
            <w:pPr>
              <w:pStyle w:val="TAC"/>
            </w:pPr>
            <w:r w:rsidRPr="00AC4FBC">
              <w:rPr>
                <w:rFonts w:cs="Arial"/>
                <w:szCs w:val="18"/>
              </w:rPr>
              <w:t>-88.0</w:t>
            </w:r>
          </w:p>
        </w:tc>
        <w:tc>
          <w:tcPr>
            <w:tcW w:w="0" w:type="auto"/>
            <w:tcBorders>
              <w:top w:val="single" w:sz="4" w:space="0" w:color="auto"/>
              <w:left w:val="single" w:sz="4" w:space="0" w:color="auto"/>
              <w:bottom w:val="single" w:sz="4" w:space="0" w:color="auto"/>
              <w:right w:val="single" w:sz="4" w:space="0" w:color="auto"/>
            </w:tcBorders>
            <w:vAlign w:val="center"/>
          </w:tcPr>
          <w:p w14:paraId="21338559" w14:textId="77777777" w:rsidR="00F174CE" w:rsidRPr="00AC4FBC" w:rsidRDefault="00F174CE" w:rsidP="00C271C1">
            <w:pPr>
              <w:pStyle w:val="TAC"/>
            </w:pPr>
            <w:r w:rsidRPr="00AC4FBC">
              <w:rPr>
                <w:rFonts w:cs="Arial"/>
                <w:szCs w:val="18"/>
              </w:rPr>
              <w:t>-86.8</w:t>
            </w:r>
          </w:p>
        </w:tc>
        <w:tc>
          <w:tcPr>
            <w:tcW w:w="0" w:type="auto"/>
            <w:tcBorders>
              <w:top w:val="single" w:sz="4" w:space="0" w:color="auto"/>
              <w:left w:val="single" w:sz="4" w:space="0" w:color="auto"/>
              <w:bottom w:val="single" w:sz="4" w:space="0" w:color="auto"/>
              <w:right w:val="single" w:sz="4" w:space="0" w:color="auto"/>
            </w:tcBorders>
          </w:tcPr>
          <w:p w14:paraId="508F742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A671D2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0D67B7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F4A9E2D"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CA31569"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779610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68BCAA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BEAD165"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A6FF046" w14:textId="77777777" w:rsidR="00F174CE" w:rsidRPr="00AC4FBC" w:rsidRDefault="00F174CE" w:rsidP="00C271C1">
            <w:pPr>
              <w:pStyle w:val="TAC"/>
            </w:pPr>
          </w:p>
        </w:tc>
      </w:tr>
      <w:tr w:rsidR="00ED3CC5" w:rsidRPr="00AC4FBC" w14:paraId="25960EB8"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0558AD1" w14:textId="77777777" w:rsidR="00F174CE" w:rsidRPr="00AC4FBC" w:rsidRDefault="00F174CE" w:rsidP="00C271C1">
            <w:pPr>
              <w:pStyle w:val="TAC"/>
            </w:pPr>
            <w:r w:rsidRPr="00AC4FBC">
              <w:t>n41</w:t>
            </w:r>
          </w:p>
        </w:tc>
        <w:tc>
          <w:tcPr>
            <w:tcW w:w="0" w:type="auto"/>
            <w:tcBorders>
              <w:top w:val="single" w:sz="4" w:space="0" w:color="auto"/>
              <w:left w:val="single" w:sz="4" w:space="0" w:color="auto"/>
              <w:bottom w:val="single" w:sz="4" w:space="0" w:color="auto"/>
              <w:right w:val="single" w:sz="4" w:space="0" w:color="auto"/>
            </w:tcBorders>
            <w:vAlign w:val="center"/>
          </w:tcPr>
          <w:p w14:paraId="0CBB3D82" w14:textId="77777777" w:rsidR="00F174CE" w:rsidRPr="00AC4FBC" w:rsidRDefault="00F174CE" w:rsidP="00C271C1">
            <w:pPr>
              <w:pStyle w:val="TAC"/>
              <w:rPr>
                <w:rFonts w:cs="Arial"/>
              </w:rPr>
            </w:pPr>
            <w:r w:rsidRPr="00AC4FBC">
              <w:rPr>
                <w:rFonts w:cs="Arial"/>
              </w:rPr>
              <w:t>66</w:t>
            </w:r>
          </w:p>
        </w:tc>
        <w:tc>
          <w:tcPr>
            <w:tcW w:w="0" w:type="auto"/>
            <w:tcBorders>
              <w:top w:val="single" w:sz="4" w:space="0" w:color="auto"/>
              <w:left w:val="single" w:sz="4" w:space="0" w:color="auto"/>
              <w:bottom w:val="single" w:sz="4" w:space="0" w:color="auto"/>
              <w:right w:val="single" w:sz="4" w:space="0" w:color="auto"/>
            </w:tcBorders>
            <w:vAlign w:val="center"/>
          </w:tcPr>
          <w:p w14:paraId="063365F1"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7CDA8D7D" w14:textId="77777777" w:rsidR="00F174CE" w:rsidRPr="00AC4FBC" w:rsidRDefault="00F174CE" w:rsidP="00C271C1">
            <w:pPr>
              <w:pStyle w:val="TAC"/>
            </w:pPr>
            <w:r w:rsidRPr="00AC4FBC">
              <w:rPr>
                <w:rFonts w:cs="Arial"/>
                <w:szCs w:val="18"/>
              </w:rPr>
              <w:t>-95.3</w:t>
            </w:r>
          </w:p>
        </w:tc>
        <w:tc>
          <w:tcPr>
            <w:tcW w:w="0" w:type="auto"/>
            <w:tcBorders>
              <w:top w:val="single" w:sz="4" w:space="0" w:color="auto"/>
              <w:left w:val="single" w:sz="4" w:space="0" w:color="auto"/>
              <w:bottom w:val="single" w:sz="4" w:space="0" w:color="auto"/>
              <w:right w:val="single" w:sz="4" w:space="0" w:color="auto"/>
            </w:tcBorders>
            <w:vAlign w:val="center"/>
          </w:tcPr>
          <w:p w14:paraId="6772E46D" w14:textId="77777777" w:rsidR="00F174CE" w:rsidRPr="00AC4FBC" w:rsidRDefault="00F174CE" w:rsidP="00C271C1">
            <w:pPr>
              <w:pStyle w:val="TAC"/>
            </w:pPr>
            <w:r w:rsidRPr="00AC4FBC">
              <w:rPr>
                <w:rFonts w:cs="Arial"/>
                <w:szCs w:val="18"/>
              </w:rPr>
              <w:t>-92.3</w:t>
            </w:r>
          </w:p>
        </w:tc>
        <w:tc>
          <w:tcPr>
            <w:tcW w:w="0" w:type="auto"/>
            <w:tcBorders>
              <w:top w:val="single" w:sz="4" w:space="0" w:color="auto"/>
              <w:left w:val="single" w:sz="4" w:space="0" w:color="auto"/>
              <w:bottom w:val="single" w:sz="4" w:space="0" w:color="auto"/>
              <w:right w:val="single" w:sz="4" w:space="0" w:color="auto"/>
            </w:tcBorders>
            <w:vAlign w:val="center"/>
          </w:tcPr>
          <w:p w14:paraId="3DB218B7" w14:textId="77777777" w:rsidR="00F174CE" w:rsidRPr="00AC4FBC" w:rsidRDefault="00F174CE" w:rsidP="00C271C1">
            <w:pPr>
              <w:pStyle w:val="TAC"/>
            </w:pPr>
            <w:r w:rsidRPr="00AC4FBC">
              <w:rPr>
                <w:rFonts w:cs="Arial"/>
                <w:szCs w:val="18"/>
              </w:rPr>
              <w:t>-90.5</w:t>
            </w:r>
          </w:p>
        </w:tc>
        <w:tc>
          <w:tcPr>
            <w:tcW w:w="0" w:type="auto"/>
            <w:tcBorders>
              <w:top w:val="single" w:sz="4" w:space="0" w:color="auto"/>
              <w:left w:val="single" w:sz="4" w:space="0" w:color="auto"/>
              <w:bottom w:val="single" w:sz="4" w:space="0" w:color="auto"/>
              <w:right w:val="single" w:sz="4" w:space="0" w:color="auto"/>
            </w:tcBorders>
            <w:vAlign w:val="center"/>
          </w:tcPr>
          <w:p w14:paraId="746B0CA1" w14:textId="77777777" w:rsidR="00F174CE" w:rsidRPr="00AC4FBC" w:rsidRDefault="00F174CE" w:rsidP="00C271C1">
            <w:pPr>
              <w:pStyle w:val="TAC"/>
            </w:pPr>
            <w:r w:rsidRPr="00AC4FBC">
              <w:rPr>
                <w:rFonts w:cs="Arial"/>
                <w:szCs w:val="18"/>
              </w:rPr>
              <w:t>-89.3</w:t>
            </w:r>
          </w:p>
        </w:tc>
        <w:tc>
          <w:tcPr>
            <w:tcW w:w="0" w:type="auto"/>
            <w:tcBorders>
              <w:top w:val="single" w:sz="4" w:space="0" w:color="auto"/>
              <w:left w:val="single" w:sz="4" w:space="0" w:color="auto"/>
              <w:bottom w:val="single" w:sz="4" w:space="0" w:color="auto"/>
              <w:right w:val="single" w:sz="4" w:space="0" w:color="auto"/>
            </w:tcBorders>
          </w:tcPr>
          <w:p w14:paraId="49D068C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B4FC67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E7CF9CE"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B88070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C81DA4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C9EB32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F4A9F6C"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CD2F967"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4B6D854" w14:textId="77777777" w:rsidR="00F174CE" w:rsidRPr="00AC4FBC" w:rsidRDefault="00F174CE" w:rsidP="00C271C1">
            <w:pPr>
              <w:pStyle w:val="TAC"/>
            </w:pPr>
          </w:p>
        </w:tc>
      </w:tr>
      <w:tr w:rsidR="00ED3CC5" w:rsidRPr="00AC4FBC" w14:paraId="2D9DB32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08BF7A98" w14:textId="77777777" w:rsidR="00F174CE" w:rsidRPr="00AC4FBC" w:rsidRDefault="00F174CE" w:rsidP="00C271C1">
            <w:pPr>
              <w:pStyle w:val="TAC"/>
            </w:pPr>
            <w:r w:rsidRPr="00AC4FBC">
              <w:t>41</w:t>
            </w:r>
          </w:p>
        </w:tc>
        <w:tc>
          <w:tcPr>
            <w:tcW w:w="0" w:type="auto"/>
            <w:tcBorders>
              <w:top w:val="single" w:sz="4" w:space="0" w:color="auto"/>
              <w:left w:val="single" w:sz="4" w:space="0" w:color="auto"/>
              <w:bottom w:val="single" w:sz="4" w:space="0" w:color="auto"/>
              <w:right w:val="single" w:sz="4" w:space="0" w:color="auto"/>
            </w:tcBorders>
            <w:vAlign w:val="center"/>
          </w:tcPr>
          <w:p w14:paraId="34CED337" w14:textId="24A6B33F" w:rsidR="00F174CE" w:rsidRPr="00AC4FBC" w:rsidRDefault="00F174CE" w:rsidP="00C271C1">
            <w:pPr>
              <w:pStyle w:val="TAC"/>
              <w:rPr>
                <w:rFonts w:cs="Arial"/>
              </w:rPr>
            </w:pPr>
            <w:r w:rsidRPr="00AC4FBC">
              <w:rPr>
                <w:rFonts w:cs="Arial"/>
              </w:rPr>
              <w:t>n77</w:t>
            </w:r>
            <w:r w:rsidR="00ED3CC5" w:rsidRPr="00AC4FBC">
              <w:rPr>
                <w:rFonts w:cs="Arial"/>
                <w:vertAlign w:val="superscript"/>
              </w:rPr>
              <w:t>3</w:t>
            </w:r>
          </w:p>
        </w:tc>
        <w:tc>
          <w:tcPr>
            <w:tcW w:w="0" w:type="auto"/>
            <w:tcBorders>
              <w:top w:val="single" w:sz="4" w:space="0" w:color="auto"/>
              <w:left w:val="single" w:sz="4" w:space="0" w:color="auto"/>
              <w:bottom w:val="single" w:sz="4" w:space="0" w:color="auto"/>
              <w:right w:val="single" w:sz="4" w:space="0" w:color="auto"/>
            </w:tcBorders>
            <w:vAlign w:val="center"/>
          </w:tcPr>
          <w:p w14:paraId="7D89AF15" w14:textId="77777777" w:rsidR="00F174CE" w:rsidRPr="00AC4FBC" w:rsidRDefault="00F174CE" w:rsidP="00C271C1">
            <w:pPr>
              <w:pStyle w:val="TAC"/>
            </w:pPr>
            <w:r w:rsidRPr="00AC4FBC">
              <w:t>30</w:t>
            </w:r>
          </w:p>
        </w:tc>
        <w:tc>
          <w:tcPr>
            <w:tcW w:w="0" w:type="auto"/>
            <w:tcBorders>
              <w:top w:val="single" w:sz="4" w:space="0" w:color="auto"/>
              <w:left w:val="single" w:sz="4" w:space="0" w:color="auto"/>
              <w:bottom w:val="single" w:sz="4" w:space="0" w:color="auto"/>
              <w:right w:val="single" w:sz="4" w:space="0" w:color="auto"/>
            </w:tcBorders>
            <w:vAlign w:val="bottom"/>
          </w:tcPr>
          <w:p w14:paraId="260EAB1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BC78CB8" w14:textId="77777777" w:rsidR="00F174CE" w:rsidRPr="00AC4FBC" w:rsidRDefault="00F174CE" w:rsidP="00C271C1">
            <w:pPr>
              <w:pStyle w:val="TAC"/>
            </w:pPr>
            <w:r w:rsidRPr="00AC4FBC">
              <w:rPr>
                <w:rFonts w:cs="Arial"/>
                <w:szCs w:val="18"/>
              </w:rPr>
              <w:t>-87.3 +TT</w:t>
            </w:r>
          </w:p>
        </w:tc>
        <w:tc>
          <w:tcPr>
            <w:tcW w:w="0" w:type="auto"/>
            <w:tcBorders>
              <w:top w:val="single" w:sz="4" w:space="0" w:color="auto"/>
              <w:left w:val="single" w:sz="4" w:space="0" w:color="auto"/>
              <w:bottom w:val="single" w:sz="4" w:space="0" w:color="auto"/>
              <w:right w:val="single" w:sz="4" w:space="0" w:color="auto"/>
            </w:tcBorders>
            <w:vAlign w:val="center"/>
          </w:tcPr>
          <w:p w14:paraId="516E3B1F" w14:textId="77777777" w:rsidR="00F174CE" w:rsidRPr="00AC4FBC" w:rsidRDefault="00F174CE" w:rsidP="00C271C1">
            <w:pPr>
              <w:pStyle w:val="TAC"/>
            </w:pPr>
            <w:r w:rsidRPr="00AC4FBC">
              <w:rPr>
                <w:rFonts w:cs="Arial"/>
                <w:szCs w:val="18"/>
              </w:rPr>
              <w:t>-85.3 +TT</w:t>
            </w:r>
          </w:p>
        </w:tc>
        <w:tc>
          <w:tcPr>
            <w:tcW w:w="0" w:type="auto"/>
            <w:tcBorders>
              <w:top w:val="single" w:sz="4" w:space="0" w:color="auto"/>
              <w:left w:val="single" w:sz="4" w:space="0" w:color="auto"/>
              <w:bottom w:val="single" w:sz="4" w:space="0" w:color="auto"/>
              <w:right w:val="single" w:sz="4" w:space="0" w:color="auto"/>
            </w:tcBorders>
            <w:vAlign w:val="center"/>
          </w:tcPr>
          <w:p w14:paraId="0CDEEAA8" w14:textId="77777777" w:rsidR="00F174CE" w:rsidRPr="00AC4FBC" w:rsidRDefault="00F174CE" w:rsidP="00C271C1">
            <w:pPr>
              <w:pStyle w:val="TAC"/>
            </w:pPr>
            <w:r w:rsidRPr="00AC4FBC">
              <w:rPr>
                <w:rFonts w:cs="Arial"/>
                <w:szCs w:val="18"/>
              </w:rPr>
              <w:t>-84.1 +TT</w:t>
            </w:r>
          </w:p>
        </w:tc>
        <w:tc>
          <w:tcPr>
            <w:tcW w:w="0" w:type="auto"/>
            <w:tcBorders>
              <w:top w:val="single" w:sz="4" w:space="0" w:color="auto"/>
              <w:left w:val="single" w:sz="4" w:space="0" w:color="auto"/>
              <w:bottom w:val="single" w:sz="4" w:space="0" w:color="auto"/>
              <w:right w:val="single" w:sz="4" w:space="0" w:color="auto"/>
            </w:tcBorders>
          </w:tcPr>
          <w:p w14:paraId="5EDCF311"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D65AA51"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043C8C8" w14:textId="77777777" w:rsidR="00F174CE" w:rsidRPr="00AC4FBC" w:rsidRDefault="00F174CE" w:rsidP="00C271C1">
            <w:pPr>
              <w:pStyle w:val="TAC"/>
            </w:pPr>
            <w:r w:rsidRPr="00AC4FBC">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vAlign w:val="center"/>
          </w:tcPr>
          <w:p w14:paraId="637A74F3" w14:textId="77777777" w:rsidR="00F174CE" w:rsidRPr="00AC4FBC" w:rsidRDefault="00F174CE" w:rsidP="00C271C1">
            <w:pPr>
              <w:pStyle w:val="TAC"/>
            </w:pPr>
            <w:r w:rsidRPr="00AC4FBC">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vAlign w:val="center"/>
          </w:tcPr>
          <w:p w14:paraId="6BE57560" w14:textId="77777777" w:rsidR="00F174CE" w:rsidRPr="00AC4FBC" w:rsidRDefault="00F174CE" w:rsidP="00C271C1">
            <w:pPr>
              <w:pStyle w:val="TAC"/>
            </w:pPr>
            <w:r w:rsidRPr="00AC4FBC">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tcPr>
          <w:p w14:paraId="5CD4E1AE"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DE2A926" w14:textId="77777777" w:rsidR="00F174CE" w:rsidRPr="00AC4FBC" w:rsidRDefault="00F174CE" w:rsidP="00C271C1">
            <w:pPr>
              <w:pStyle w:val="TAC"/>
            </w:pPr>
            <w:r w:rsidRPr="00AC4FBC">
              <w:rPr>
                <w:rFonts w:cs="Arial"/>
                <w:szCs w:val="18"/>
              </w:rPr>
              <w:t>-82.1 +TT</w:t>
            </w:r>
          </w:p>
        </w:tc>
        <w:tc>
          <w:tcPr>
            <w:tcW w:w="0" w:type="auto"/>
            <w:tcBorders>
              <w:top w:val="single" w:sz="4" w:space="0" w:color="auto"/>
              <w:left w:val="single" w:sz="4" w:space="0" w:color="auto"/>
              <w:bottom w:val="single" w:sz="4" w:space="0" w:color="auto"/>
              <w:right w:val="single" w:sz="4" w:space="0" w:color="auto"/>
            </w:tcBorders>
            <w:vAlign w:val="center"/>
          </w:tcPr>
          <w:p w14:paraId="2B8007F3" w14:textId="77777777" w:rsidR="00F174CE" w:rsidRPr="00AC4FBC" w:rsidRDefault="00F174CE" w:rsidP="00C271C1">
            <w:pPr>
              <w:pStyle w:val="TAC"/>
            </w:pPr>
            <w:r w:rsidRPr="00AC4FBC">
              <w:rPr>
                <w:rFonts w:cs="Arial"/>
                <w:szCs w:val="18"/>
              </w:rPr>
              <w:t>-81.7 +TT</w:t>
            </w:r>
          </w:p>
        </w:tc>
        <w:tc>
          <w:tcPr>
            <w:tcW w:w="0" w:type="auto"/>
            <w:tcBorders>
              <w:top w:val="single" w:sz="4" w:space="0" w:color="auto"/>
              <w:left w:val="single" w:sz="4" w:space="0" w:color="auto"/>
              <w:bottom w:val="single" w:sz="4" w:space="0" w:color="auto"/>
              <w:right w:val="single" w:sz="4" w:space="0" w:color="auto"/>
            </w:tcBorders>
            <w:vAlign w:val="center"/>
          </w:tcPr>
          <w:p w14:paraId="69BDB38A" w14:textId="77777777" w:rsidR="00F174CE" w:rsidRPr="00AC4FBC" w:rsidRDefault="00F174CE" w:rsidP="00C271C1">
            <w:pPr>
              <w:pStyle w:val="TAC"/>
            </w:pPr>
            <w:r w:rsidRPr="00AC4FBC">
              <w:rPr>
                <w:rFonts w:cs="Arial"/>
                <w:szCs w:val="18"/>
              </w:rPr>
              <w:t>-81.3 +TT</w:t>
            </w:r>
          </w:p>
        </w:tc>
      </w:tr>
      <w:tr w:rsidR="00ED3CC5" w:rsidRPr="00AC4FBC" w14:paraId="634B399E"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C7F90D9" w14:textId="77777777" w:rsidR="00F174CE" w:rsidRPr="00AC4FBC" w:rsidRDefault="00F174CE" w:rsidP="00C271C1">
            <w:pPr>
              <w:pStyle w:val="TAC"/>
            </w:pPr>
            <w:r w:rsidRPr="00AC4FBC">
              <w:t>30</w:t>
            </w:r>
          </w:p>
        </w:tc>
        <w:tc>
          <w:tcPr>
            <w:tcW w:w="0" w:type="auto"/>
            <w:tcBorders>
              <w:top w:val="single" w:sz="4" w:space="0" w:color="auto"/>
              <w:left w:val="single" w:sz="4" w:space="0" w:color="auto"/>
              <w:bottom w:val="single" w:sz="4" w:space="0" w:color="auto"/>
              <w:right w:val="single" w:sz="4" w:space="0" w:color="auto"/>
            </w:tcBorders>
            <w:vAlign w:val="center"/>
          </w:tcPr>
          <w:p w14:paraId="44E4D58F" w14:textId="77777777" w:rsidR="00F174CE" w:rsidRPr="00AC4FBC" w:rsidRDefault="00F174CE" w:rsidP="00C271C1">
            <w:pPr>
              <w:pStyle w:val="TAC"/>
              <w:rPr>
                <w:rFonts w:cs="Arial"/>
              </w:rPr>
            </w:pPr>
            <w:r w:rsidRPr="00AC4FBC">
              <w:rPr>
                <w:rFonts w:cs="Arial"/>
              </w:rPr>
              <w:t>n66</w:t>
            </w:r>
          </w:p>
        </w:tc>
        <w:tc>
          <w:tcPr>
            <w:tcW w:w="0" w:type="auto"/>
            <w:tcBorders>
              <w:top w:val="single" w:sz="4" w:space="0" w:color="auto"/>
              <w:left w:val="single" w:sz="4" w:space="0" w:color="auto"/>
              <w:bottom w:val="single" w:sz="4" w:space="0" w:color="auto"/>
              <w:right w:val="single" w:sz="4" w:space="0" w:color="auto"/>
            </w:tcBorders>
            <w:vAlign w:val="center"/>
          </w:tcPr>
          <w:p w14:paraId="19E1AB30" w14:textId="77777777" w:rsidR="00F174CE" w:rsidRPr="00AC4FBC" w:rsidRDefault="00F174CE" w:rsidP="00C271C1">
            <w:pPr>
              <w:pStyle w:val="TAC"/>
            </w:pPr>
            <w:r w:rsidRPr="00AC4FBC">
              <w:t>15</w:t>
            </w:r>
          </w:p>
        </w:tc>
        <w:tc>
          <w:tcPr>
            <w:tcW w:w="0" w:type="auto"/>
            <w:tcBorders>
              <w:top w:val="single" w:sz="4" w:space="0" w:color="auto"/>
              <w:left w:val="single" w:sz="4" w:space="0" w:color="auto"/>
              <w:bottom w:val="single" w:sz="4" w:space="0" w:color="auto"/>
              <w:right w:val="single" w:sz="4" w:space="0" w:color="auto"/>
            </w:tcBorders>
          </w:tcPr>
          <w:p w14:paraId="01711AEC" w14:textId="77777777" w:rsidR="00F174CE" w:rsidRPr="00AC4FBC" w:rsidRDefault="00F174CE" w:rsidP="00C271C1">
            <w:pPr>
              <w:pStyle w:val="TAC"/>
            </w:pPr>
            <w:r w:rsidRPr="00AC4FBC">
              <w:t xml:space="preserve">-91.2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6B2271F9" w14:textId="77777777" w:rsidR="00F174CE" w:rsidRPr="00AC4FBC" w:rsidRDefault="00F174CE" w:rsidP="00C271C1">
            <w:pPr>
              <w:pStyle w:val="TAC"/>
              <w:rPr>
                <w:rFonts w:cs="Arial"/>
                <w:szCs w:val="18"/>
              </w:rPr>
            </w:pPr>
            <w:r w:rsidRPr="00AC4FBC">
              <w:t xml:space="preserve">-88.0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237B5E0A" w14:textId="77777777" w:rsidR="00F174CE" w:rsidRPr="00AC4FBC" w:rsidRDefault="00F174CE" w:rsidP="00C271C1">
            <w:pPr>
              <w:pStyle w:val="TAC"/>
              <w:rPr>
                <w:rFonts w:cs="Arial"/>
                <w:szCs w:val="18"/>
              </w:rPr>
            </w:pPr>
            <w:r w:rsidRPr="00AC4FBC">
              <w:t xml:space="preserve">-86.2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4ED358F5" w14:textId="77777777" w:rsidR="00F174CE" w:rsidRPr="00AC4FBC" w:rsidRDefault="00F174CE" w:rsidP="00C271C1">
            <w:pPr>
              <w:pStyle w:val="TAC"/>
              <w:rPr>
                <w:rFonts w:cs="Arial"/>
                <w:szCs w:val="18"/>
              </w:rPr>
            </w:pPr>
            <w:r w:rsidRPr="00AC4FBC">
              <w:t xml:space="preserve">-85.0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1D08991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DE65C13"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396738BE"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47F8A3F8" w14:textId="77777777" w:rsidR="00F174CE" w:rsidRPr="00AC4FBC" w:rsidRDefault="00F174CE" w:rsidP="00C271C1">
            <w:pPr>
              <w:pStyle w:val="TAC"/>
              <w:rPr>
                <w:rFonts w:cs="Arial"/>
                <w:szCs w:val="18"/>
              </w:rPr>
            </w:pPr>
            <w:r w:rsidRPr="00AC4FBC">
              <w:t xml:space="preserve">-81.8 </w:t>
            </w:r>
            <w:r w:rsidRPr="00AC4FBC">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28B73DDB"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18CCCF74"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43F6744"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F69522E"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56826435" w14:textId="77777777" w:rsidR="00F174CE" w:rsidRPr="00AC4FBC" w:rsidRDefault="00F174CE" w:rsidP="00C271C1">
            <w:pPr>
              <w:pStyle w:val="TAC"/>
              <w:rPr>
                <w:rFonts w:cs="Arial"/>
                <w:szCs w:val="18"/>
              </w:rPr>
            </w:pPr>
          </w:p>
        </w:tc>
      </w:tr>
      <w:tr w:rsidR="00ED3CC5" w:rsidRPr="00AC4FBC" w14:paraId="7FBEBF7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7EE3F9C" w14:textId="77777777" w:rsidR="00F174CE" w:rsidRPr="00AC4FBC" w:rsidRDefault="00F174CE" w:rsidP="00C271C1">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6A0B1C03" w14:textId="77777777" w:rsidR="00F174CE" w:rsidRPr="00AC4FBC" w:rsidRDefault="00F174CE" w:rsidP="00C271C1">
            <w:pPr>
              <w:pStyle w:val="TAC"/>
            </w:pPr>
            <w:r w:rsidRPr="00AC4FBC">
              <w:rPr>
                <w:rFonts w:cs="Arial"/>
              </w:rPr>
              <w:t>7</w:t>
            </w:r>
            <w:r w:rsidRPr="00AC4FBC">
              <w:rPr>
                <w:rFonts w:cs="Arial"/>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473E7ED9"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bottom"/>
          </w:tcPr>
          <w:p w14:paraId="439529EB" w14:textId="77777777" w:rsidR="00F174CE" w:rsidRPr="00AC4FBC" w:rsidRDefault="00F174CE" w:rsidP="00C271C1">
            <w:pPr>
              <w:pStyle w:val="TAC"/>
            </w:pPr>
            <w:r w:rsidRPr="00AC4FBC">
              <w:t>-93.5</w:t>
            </w:r>
          </w:p>
        </w:tc>
        <w:tc>
          <w:tcPr>
            <w:tcW w:w="0" w:type="auto"/>
            <w:tcBorders>
              <w:top w:val="single" w:sz="4" w:space="0" w:color="auto"/>
              <w:left w:val="single" w:sz="4" w:space="0" w:color="auto"/>
              <w:bottom w:val="single" w:sz="4" w:space="0" w:color="auto"/>
              <w:right w:val="single" w:sz="4" w:space="0" w:color="auto"/>
            </w:tcBorders>
            <w:vAlign w:val="bottom"/>
          </w:tcPr>
          <w:p w14:paraId="4C75E31A" w14:textId="77777777" w:rsidR="00F174CE" w:rsidRPr="00AC4FBC" w:rsidRDefault="00F174CE" w:rsidP="00C271C1">
            <w:pPr>
              <w:pStyle w:val="TAC"/>
            </w:pPr>
            <w:r w:rsidRPr="00AC4FBC">
              <w:t>-90.5</w:t>
            </w:r>
          </w:p>
        </w:tc>
        <w:tc>
          <w:tcPr>
            <w:tcW w:w="0" w:type="auto"/>
            <w:tcBorders>
              <w:top w:val="single" w:sz="4" w:space="0" w:color="auto"/>
              <w:left w:val="single" w:sz="4" w:space="0" w:color="auto"/>
              <w:bottom w:val="single" w:sz="4" w:space="0" w:color="auto"/>
              <w:right w:val="single" w:sz="4" w:space="0" w:color="auto"/>
            </w:tcBorders>
            <w:vAlign w:val="bottom"/>
          </w:tcPr>
          <w:p w14:paraId="61964844" w14:textId="77777777" w:rsidR="00F174CE" w:rsidRPr="00AC4FBC" w:rsidRDefault="00F174CE" w:rsidP="00C271C1">
            <w:pPr>
              <w:pStyle w:val="TAC"/>
            </w:pPr>
            <w:r w:rsidRPr="00AC4FBC">
              <w:t>-88.7</w:t>
            </w:r>
          </w:p>
        </w:tc>
        <w:tc>
          <w:tcPr>
            <w:tcW w:w="0" w:type="auto"/>
            <w:tcBorders>
              <w:top w:val="single" w:sz="4" w:space="0" w:color="auto"/>
              <w:left w:val="single" w:sz="4" w:space="0" w:color="auto"/>
              <w:bottom w:val="single" w:sz="4" w:space="0" w:color="auto"/>
              <w:right w:val="single" w:sz="4" w:space="0" w:color="auto"/>
            </w:tcBorders>
            <w:vAlign w:val="bottom"/>
          </w:tcPr>
          <w:p w14:paraId="5D5F4127" w14:textId="77777777" w:rsidR="00F174CE" w:rsidRPr="00AC4FBC" w:rsidRDefault="00F174CE" w:rsidP="00C271C1">
            <w:pPr>
              <w:pStyle w:val="TAC"/>
            </w:pPr>
            <w:r w:rsidRPr="00AC4FBC">
              <w:t>-87.5</w:t>
            </w:r>
          </w:p>
        </w:tc>
        <w:tc>
          <w:tcPr>
            <w:tcW w:w="0" w:type="auto"/>
            <w:tcBorders>
              <w:top w:val="single" w:sz="4" w:space="0" w:color="auto"/>
              <w:left w:val="single" w:sz="4" w:space="0" w:color="auto"/>
              <w:bottom w:val="single" w:sz="4" w:space="0" w:color="auto"/>
              <w:right w:val="single" w:sz="4" w:space="0" w:color="auto"/>
            </w:tcBorders>
          </w:tcPr>
          <w:p w14:paraId="2A5356F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A3B83B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837E7D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3C68C2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2FACA7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A3545F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8C8EFD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A4F76B"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6B4C38D" w14:textId="77777777" w:rsidR="00F174CE" w:rsidRPr="00AC4FBC" w:rsidRDefault="00F174CE" w:rsidP="00C271C1">
            <w:pPr>
              <w:pStyle w:val="TAC"/>
            </w:pPr>
          </w:p>
        </w:tc>
      </w:tr>
      <w:tr w:rsidR="00ED3CC5" w:rsidRPr="00AC4FBC" w14:paraId="34E6E984"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3C4A18E" w14:textId="77777777" w:rsidR="00F174CE" w:rsidRPr="00AC4FBC" w:rsidRDefault="00F174CE" w:rsidP="00C271C1">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3976B6B4" w14:textId="77777777" w:rsidR="00F174CE" w:rsidRPr="00AC4FBC" w:rsidRDefault="00F174CE" w:rsidP="00C271C1">
            <w:pPr>
              <w:pStyle w:val="TAC"/>
            </w:pPr>
            <w:r w:rsidRPr="00AC4FBC">
              <w:rPr>
                <w:rFonts w:cs="Arial"/>
              </w:rPr>
              <w:t>38</w:t>
            </w:r>
          </w:p>
        </w:tc>
        <w:tc>
          <w:tcPr>
            <w:tcW w:w="0" w:type="auto"/>
            <w:tcBorders>
              <w:top w:val="single" w:sz="4" w:space="0" w:color="auto"/>
              <w:left w:val="single" w:sz="4" w:space="0" w:color="auto"/>
              <w:bottom w:val="single" w:sz="4" w:space="0" w:color="auto"/>
              <w:right w:val="single" w:sz="4" w:space="0" w:color="auto"/>
            </w:tcBorders>
            <w:vAlign w:val="center"/>
          </w:tcPr>
          <w:p w14:paraId="1A4BE35F" w14:textId="77777777" w:rsidR="00F174CE" w:rsidRPr="00AC4FBC" w:rsidRDefault="00F174CE" w:rsidP="00C271C1">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bottom"/>
          </w:tcPr>
          <w:p w14:paraId="6C5E6E07" w14:textId="77777777" w:rsidR="00F174CE" w:rsidRPr="00AC4FBC" w:rsidRDefault="00F174CE" w:rsidP="00C271C1">
            <w:pPr>
              <w:pStyle w:val="TAC"/>
            </w:pPr>
            <w:r w:rsidRPr="00AC4FBC">
              <w:t>-96.7</w:t>
            </w:r>
          </w:p>
        </w:tc>
        <w:tc>
          <w:tcPr>
            <w:tcW w:w="0" w:type="auto"/>
            <w:tcBorders>
              <w:top w:val="single" w:sz="4" w:space="0" w:color="auto"/>
              <w:left w:val="single" w:sz="4" w:space="0" w:color="auto"/>
              <w:bottom w:val="single" w:sz="4" w:space="0" w:color="auto"/>
              <w:right w:val="single" w:sz="4" w:space="0" w:color="auto"/>
            </w:tcBorders>
            <w:vAlign w:val="bottom"/>
          </w:tcPr>
          <w:p w14:paraId="7DAFFD6C" w14:textId="77777777" w:rsidR="00F174CE" w:rsidRPr="00AC4FBC" w:rsidRDefault="00F174CE" w:rsidP="00C271C1">
            <w:pPr>
              <w:pStyle w:val="TAC"/>
            </w:pPr>
            <w:r w:rsidRPr="00AC4FBC">
              <w:t>-93.7</w:t>
            </w:r>
          </w:p>
        </w:tc>
        <w:tc>
          <w:tcPr>
            <w:tcW w:w="0" w:type="auto"/>
            <w:tcBorders>
              <w:top w:val="single" w:sz="4" w:space="0" w:color="auto"/>
              <w:left w:val="single" w:sz="4" w:space="0" w:color="auto"/>
              <w:bottom w:val="single" w:sz="4" w:space="0" w:color="auto"/>
              <w:right w:val="single" w:sz="4" w:space="0" w:color="auto"/>
            </w:tcBorders>
            <w:vAlign w:val="bottom"/>
          </w:tcPr>
          <w:p w14:paraId="639A143D" w14:textId="77777777" w:rsidR="00F174CE" w:rsidRPr="00AC4FBC" w:rsidRDefault="00F174CE" w:rsidP="00C271C1">
            <w:pPr>
              <w:pStyle w:val="TAC"/>
            </w:pPr>
            <w:r w:rsidRPr="00AC4FBC">
              <w:t>-91.9</w:t>
            </w:r>
          </w:p>
        </w:tc>
        <w:tc>
          <w:tcPr>
            <w:tcW w:w="0" w:type="auto"/>
            <w:tcBorders>
              <w:top w:val="single" w:sz="4" w:space="0" w:color="auto"/>
              <w:left w:val="single" w:sz="4" w:space="0" w:color="auto"/>
              <w:bottom w:val="single" w:sz="4" w:space="0" w:color="auto"/>
              <w:right w:val="single" w:sz="4" w:space="0" w:color="auto"/>
            </w:tcBorders>
            <w:vAlign w:val="bottom"/>
          </w:tcPr>
          <w:p w14:paraId="290759AE" w14:textId="77777777" w:rsidR="00F174CE" w:rsidRPr="00AC4FBC" w:rsidRDefault="00F174CE" w:rsidP="00C271C1">
            <w:pPr>
              <w:pStyle w:val="TAC"/>
            </w:pPr>
            <w:r w:rsidRPr="00AC4FBC">
              <w:t>-90.7</w:t>
            </w:r>
          </w:p>
        </w:tc>
        <w:tc>
          <w:tcPr>
            <w:tcW w:w="0" w:type="auto"/>
            <w:tcBorders>
              <w:top w:val="single" w:sz="4" w:space="0" w:color="auto"/>
              <w:left w:val="single" w:sz="4" w:space="0" w:color="auto"/>
              <w:bottom w:val="single" w:sz="4" w:space="0" w:color="auto"/>
              <w:right w:val="single" w:sz="4" w:space="0" w:color="auto"/>
            </w:tcBorders>
          </w:tcPr>
          <w:p w14:paraId="1A0822CF"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52C1453"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71485AD"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959094C"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7C6A570"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AC5AB34"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C45CADA"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C83C252"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5C29550" w14:textId="77777777" w:rsidR="00F174CE" w:rsidRPr="00AC4FBC" w:rsidRDefault="00F174CE" w:rsidP="00C271C1">
            <w:pPr>
              <w:pStyle w:val="TAC"/>
            </w:pPr>
          </w:p>
        </w:tc>
      </w:tr>
      <w:tr w:rsidR="00ED3CC5" w:rsidRPr="00AC4FBC" w14:paraId="163CA288"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1999436C" w14:textId="77777777" w:rsidR="00ED3CC5" w:rsidRPr="00AC4FBC" w:rsidRDefault="00ED3CC5" w:rsidP="00ED3CC5">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27BC513D" w14:textId="77777777" w:rsidR="00ED3CC5" w:rsidRPr="00AC4FBC" w:rsidRDefault="00ED3CC5" w:rsidP="00ED3CC5">
            <w:pPr>
              <w:pStyle w:val="TAC"/>
            </w:pPr>
            <w:r w:rsidRPr="00AC4FBC">
              <w:t>41</w:t>
            </w:r>
            <w:r w:rsidRPr="00AC4FBC">
              <w:rPr>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7E85642D" w14:textId="77777777" w:rsidR="00ED3CC5" w:rsidRPr="00AC4FBC" w:rsidRDefault="00ED3CC5" w:rsidP="00ED3CC5">
            <w:pPr>
              <w:pStyle w:val="TAC"/>
            </w:pPr>
            <w:r w:rsidRPr="00AC4FBC">
              <w:t>N/A</w:t>
            </w:r>
          </w:p>
        </w:tc>
        <w:tc>
          <w:tcPr>
            <w:tcW w:w="0" w:type="auto"/>
            <w:tcBorders>
              <w:top w:val="single" w:sz="4" w:space="0" w:color="auto"/>
              <w:left w:val="single" w:sz="4" w:space="0" w:color="auto"/>
              <w:bottom w:val="single" w:sz="4" w:space="0" w:color="auto"/>
              <w:right w:val="single" w:sz="4" w:space="0" w:color="auto"/>
            </w:tcBorders>
            <w:vAlign w:val="center"/>
          </w:tcPr>
          <w:p w14:paraId="5E611C70" w14:textId="0987F119" w:rsidR="00ED3CC5" w:rsidRPr="00AC4FBC" w:rsidRDefault="00ED3CC5" w:rsidP="00ED3CC5">
            <w:pPr>
              <w:pStyle w:val="TAC"/>
            </w:pPr>
            <w:r w:rsidRPr="00AC4FBC">
              <w:t>-92.8</w:t>
            </w:r>
          </w:p>
        </w:tc>
        <w:tc>
          <w:tcPr>
            <w:tcW w:w="0" w:type="auto"/>
            <w:tcBorders>
              <w:top w:val="single" w:sz="4" w:space="0" w:color="auto"/>
              <w:left w:val="single" w:sz="4" w:space="0" w:color="auto"/>
              <w:bottom w:val="single" w:sz="4" w:space="0" w:color="auto"/>
              <w:right w:val="single" w:sz="4" w:space="0" w:color="auto"/>
            </w:tcBorders>
            <w:vAlign w:val="center"/>
          </w:tcPr>
          <w:p w14:paraId="4E8CEBE6" w14:textId="3F390DA5" w:rsidR="00ED3CC5" w:rsidRPr="00AC4FBC" w:rsidRDefault="00ED3CC5" w:rsidP="00ED3CC5">
            <w:pPr>
              <w:pStyle w:val="TAC"/>
            </w:pPr>
            <w:r w:rsidRPr="00AC4FBC">
              <w:t>-89.8</w:t>
            </w:r>
          </w:p>
        </w:tc>
        <w:tc>
          <w:tcPr>
            <w:tcW w:w="0" w:type="auto"/>
            <w:tcBorders>
              <w:top w:val="single" w:sz="4" w:space="0" w:color="auto"/>
              <w:left w:val="single" w:sz="4" w:space="0" w:color="auto"/>
              <w:bottom w:val="single" w:sz="4" w:space="0" w:color="auto"/>
              <w:right w:val="single" w:sz="4" w:space="0" w:color="auto"/>
            </w:tcBorders>
            <w:vAlign w:val="center"/>
          </w:tcPr>
          <w:p w14:paraId="0F42B006" w14:textId="0ACD4A50" w:rsidR="00ED3CC5" w:rsidRPr="00AC4FBC" w:rsidRDefault="00ED3CC5" w:rsidP="00ED3CC5">
            <w:pPr>
              <w:pStyle w:val="TAC"/>
            </w:pPr>
            <w:r w:rsidRPr="00AC4FBC">
              <w:t>-88.0</w:t>
            </w:r>
          </w:p>
        </w:tc>
        <w:tc>
          <w:tcPr>
            <w:tcW w:w="0" w:type="auto"/>
            <w:tcBorders>
              <w:top w:val="single" w:sz="4" w:space="0" w:color="auto"/>
              <w:left w:val="single" w:sz="4" w:space="0" w:color="auto"/>
              <w:bottom w:val="single" w:sz="4" w:space="0" w:color="auto"/>
              <w:right w:val="single" w:sz="4" w:space="0" w:color="auto"/>
            </w:tcBorders>
            <w:vAlign w:val="center"/>
          </w:tcPr>
          <w:p w14:paraId="0C678503" w14:textId="00A88A9A" w:rsidR="00ED3CC5" w:rsidRPr="00AC4FBC" w:rsidRDefault="00ED3CC5" w:rsidP="00ED3CC5">
            <w:pPr>
              <w:pStyle w:val="TAC"/>
            </w:pPr>
            <w:r w:rsidRPr="00AC4FBC">
              <w:t>-86.8</w:t>
            </w:r>
          </w:p>
        </w:tc>
        <w:tc>
          <w:tcPr>
            <w:tcW w:w="0" w:type="auto"/>
            <w:tcBorders>
              <w:top w:val="single" w:sz="4" w:space="0" w:color="auto"/>
              <w:left w:val="single" w:sz="4" w:space="0" w:color="auto"/>
              <w:bottom w:val="single" w:sz="4" w:space="0" w:color="auto"/>
              <w:right w:val="single" w:sz="4" w:space="0" w:color="auto"/>
            </w:tcBorders>
          </w:tcPr>
          <w:p w14:paraId="7A668BB8"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4B0B048F"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00BABF64"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174CFFDA"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7FFFFB3A"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1A55CBC8"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68778282"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4BD6A0AC" w14:textId="77777777" w:rsidR="00ED3CC5" w:rsidRPr="00AC4FBC"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03DED276" w14:textId="77777777" w:rsidR="00ED3CC5" w:rsidRPr="00AC4FBC" w:rsidRDefault="00ED3CC5" w:rsidP="00ED3CC5">
            <w:pPr>
              <w:pStyle w:val="TAC"/>
            </w:pPr>
          </w:p>
        </w:tc>
      </w:tr>
      <w:tr w:rsidR="00ED3CC5" w:rsidRPr="00AC4FBC" w14:paraId="57802D62"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F33EE95" w14:textId="77777777" w:rsidR="00F174CE" w:rsidRPr="00AC4FBC" w:rsidRDefault="00F174CE" w:rsidP="00C271C1">
            <w:pPr>
              <w:pStyle w:val="TAC"/>
            </w:pPr>
            <w:r w:rsidRPr="00AC4FBC">
              <w:t>41</w:t>
            </w:r>
          </w:p>
        </w:tc>
        <w:tc>
          <w:tcPr>
            <w:tcW w:w="0" w:type="auto"/>
            <w:tcBorders>
              <w:top w:val="single" w:sz="4" w:space="0" w:color="auto"/>
              <w:left w:val="single" w:sz="4" w:space="0" w:color="auto"/>
              <w:bottom w:val="single" w:sz="4" w:space="0" w:color="auto"/>
              <w:right w:val="single" w:sz="4" w:space="0" w:color="auto"/>
            </w:tcBorders>
            <w:vAlign w:val="center"/>
          </w:tcPr>
          <w:p w14:paraId="7654A64A" w14:textId="77777777" w:rsidR="00F174CE" w:rsidRPr="00AC4FBC" w:rsidRDefault="00F174CE" w:rsidP="00C271C1">
            <w:pPr>
              <w:pStyle w:val="TAC"/>
            </w:pPr>
            <w:r w:rsidRPr="00AC4FBC">
              <w:t>n78</w:t>
            </w:r>
          </w:p>
        </w:tc>
        <w:tc>
          <w:tcPr>
            <w:tcW w:w="0" w:type="auto"/>
            <w:tcBorders>
              <w:top w:val="single" w:sz="4" w:space="0" w:color="auto"/>
              <w:left w:val="single" w:sz="4" w:space="0" w:color="auto"/>
              <w:bottom w:val="single" w:sz="4" w:space="0" w:color="auto"/>
              <w:right w:val="single" w:sz="4" w:space="0" w:color="auto"/>
            </w:tcBorders>
            <w:vAlign w:val="center"/>
          </w:tcPr>
          <w:p w14:paraId="287C4EC2" w14:textId="77777777" w:rsidR="00F174CE" w:rsidRPr="00AC4FBC" w:rsidRDefault="00F174CE" w:rsidP="00C271C1">
            <w:pPr>
              <w:pStyle w:val="TAC"/>
            </w:pPr>
            <w:r w:rsidRPr="00AC4FBC">
              <w:t>30</w:t>
            </w:r>
          </w:p>
        </w:tc>
        <w:tc>
          <w:tcPr>
            <w:tcW w:w="0" w:type="auto"/>
            <w:tcBorders>
              <w:top w:val="single" w:sz="4" w:space="0" w:color="auto"/>
              <w:left w:val="single" w:sz="4" w:space="0" w:color="auto"/>
              <w:bottom w:val="single" w:sz="4" w:space="0" w:color="auto"/>
              <w:right w:val="single" w:sz="4" w:space="0" w:color="auto"/>
            </w:tcBorders>
            <w:vAlign w:val="center"/>
          </w:tcPr>
          <w:p w14:paraId="43E63547"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196C599" w14:textId="77777777" w:rsidR="00F174CE" w:rsidRPr="00AC4FBC" w:rsidRDefault="00F174CE" w:rsidP="00C271C1">
            <w:pPr>
              <w:pStyle w:val="TAC"/>
            </w:pPr>
            <w:r w:rsidRPr="00AC4FBC">
              <w:rPr>
                <w:rFonts w:cs="Arial"/>
                <w:szCs w:val="18"/>
              </w:rPr>
              <w:t>-87.8 +TT</w:t>
            </w:r>
          </w:p>
        </w:tc>
        <w:tc>
          <w:tcPr>
            <w:tcW w:w="0" w:type="auto"/>
            <w:tcBorders>
              <w:top w:val="single" w:sz="4" w:space="0" w:color="auto"/>
              <w:left w:val="single" w:sz="4" w:space="0" w:color="auto"/>
              <w:bottom w:val="single" w:sz="4" w:space="0" w:color="auto"/>
              <w:right w:val="single" w:sz="4" w:space="0" w:color="auto"/>
            </w:tcBorders>
            <w:vAlign w:val="center"/>
          </w:tcPr>
          <w:p w14:paraId="4027727F" w14:textId="77777777" w:rsidR="00F174CE" w:rsidRPr="00AC4FBC" w:rsidRDefault="00F174CE" w:rsidP="00C271C1">
            <w:pPr>
              <w:pStyle w:val="TAC"/>
            </w:pPr>
            <w:r w:rsidRPr="00AC4FBC">
              <w:rPr>
                <w:rFonts w:cs="Arial"/>
                <w:szCs w:val="18"/>
              </w:rPr>
              <w:t>-85.8 +TT</w:t>
            </w:r>
          </w:p>
        </w:tc>
        <w:tc>
          <w:tcPr>
            <w:tcW w:w="0" w:type="auto"/>
            <w:tcBorders>
              <w:top w:val="single" w:sz="4" w:space="0" w:color="auto"/>
              <w:left w:val="single" w:sz="4" w:space="0" w:color="auto"/>
              <w:bottom w:val="single" w:sz="4" w:space="0" w:color="auto"/>
              <w:right w:val="single" w:sz="4" w:space="0" w:color="auto"/>
            </w:tcBorders>
            <w:vAlign w:val="center"/>
          </w:tcPr>
          <w:p w14:paraId="44604BFA" w14:textId="77777777" w:rsidR="00F174CE" w:rsidRPr="00AC4FBC" w:rsidRDefault="00F174CE" w:rsidP="00C271C1">
            <w:pPr>
              <w:pStyle w:val="TAC"/>
            </w:pPr>
            <w:r w:rsidRPr="00AC4FBC">
              <w:rPr>
                <w:rFonts w:cs="Arial"/>
                <w:szCs w:val="18"/>
              </w:rPr>
              <w:t>-84.6 +TT</w:t>
            </w:r>
          </w:p>
        </w:tc>
        <w:tc>
          <w:tcPr>
            <w:tcW w:w="0" w:type="auto"/>
            <w:tcBorders>
              <w:top w:val="single" w:sz="4" w:space="0" w:color="auto"/>
              <w:left w:val="single" w:sz="4" w:space="0" w:color="auto"/>
              <w:bottom w:val="single" w:sz="4" w:space="0" w:color="auto"/>
              <w:right w:val="single" w:sz="4" w:space="0" w:color="auto"/>
            </w:tcBorders>
          </w:tcPr>
          <w:p w14:paraId="3D4F877E" w14:textId="77777777" w:rsidR="00F174CE" w:rsidRPr="00AC4FBC"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F0DC62A"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E78077C" w14:textId="77777777" w:rsidR="00F174CE" w:rsidRPr="00AC4FBC" w:rsidRDefault="00F174CE" w:rsidP="00C271C1">
            <w:pPr>
              <w:pStyle w:val="TAC"/>
            </w:pPr>
            <w:r w:rsidRPr="00AC4FBC">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vAlign w:val="center"/>
          </w:tcPr>
          <w:p w14:paraId="1DC3EBCD" w14:textId="77777777" w:rsidR="00F174CE" w:rsidRPr="00AC4FBC" w:rsidRDefault="00F174CE" w:rsidP="00C271C1">
            <w:pPr>
              <w:pStyle w:val="TAC"/>
            </w:pPr>
            <w:r w:rsidRPr="00AC4FBC">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vAlign w:val="center"/>
          </w:tcPr>
          <w:p w14:paraId="0039E374" w14:textId="77777777" w:rsidR="00F174CE" w:rsidRPr="00AC4FBC" w:rsidRDefault="00F174CE" w:rsidP="00C271C1">
            <w:pPr>
              <w:pStyle w:val="TAC"/>
            </w:pPr>
            <w:r w:rsidRPr="00AC4FBC">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tcPr>
          <w:p w14:paraId="47D793A9" w14:textId="77777777" w:rsidR="00F174CE" w:rsidRPr="00AC4FBC"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4488EEB" w14:textId="77777777" w:rsidR="00F174CE" w:rsidRPr="00AC4FBC" w:rsidRDefault="00F174CE" w:rsidP="00C271C1">
            <w:pPr>
              <w:pStyle w:val="TAC"/>
            </w:pPr>
            <w:r w:rsidRPr="00AC4FBC">
              <w:rPr>
                <w:rFonts w:cs="Arial"/>
                <w:szCs w:val="18"/>
              </w:rPr>
              <w:t>-82.6 +TT</w:t>
            </w:r>
          </w:p>
        </w:tc>
        <w:tc>
          <w:tcPr>
            <w:tcW w:w="0" w:type="auto"/>
            <w:tcBorders>
              <w:top w:val="single" w:sz="4" w:space="0" w:color="auto"/>
              <w:left w:val="single" w:sz="4" w:space="0" w:color="auto"/>
              <w:bottom w:val="single" w:sz="4" w:space="0" w:color="auto"/>
              <w:right w:val="single" w:sz="4" w:space="0" w:color="auto"/>
            </w:tcBorders>
            <w:vAlign w:val="center"/>
          </w:tcPr>
          <w:p w14:paraId="5E9F8B09" w14:textId="77777777" w:rsidR="00F174CE" w:rsidRPr="00AC4FBC" w:rsidRDefault="00F174CE" w:rsidP="00C271C1">
            <w:pPr>
              <w:pStyle w:val="TAC"/>
            </w:pPr>
            <w:r w:rsidRPr="00AC4FBC">
              <w:rPr>
                <w:rFonts w:cs="Arial"/>
                <w:szCs w:val="18"/>
              </w:rPr>
              <w:t>-82.2 +TT</w:t>
            </w:r>
          </w:p>
        </w:tc>
        <w:tc>
          <w:tcPr>
            <w:tcW w:w="0" w:type="auto"/>
            <w:tcBorders>
              <w:top w:val="single" w:sz="4" w:space="0" w:color="auto"/>
              <w:left w:val="single" w:sz="4" w:space="0" w:color="auto"/>
              <w:bottom w:val="single" w:sz="4" w:space="0" w:color="auto"/>
              <w:right w:val="single" w:sz="4" w:space="0" w:color="auto"/>
            </w:tcBorders>
            <w:vAlign w:val="center"/>
          </w:tcPr>
          <w:p w14:paraId="29A5C4EB" w14:textId="77777777" w:rsidR="00F174CE" w:rsidRPr="00AC4FBC" w:rsidRDefault="00F174CE" w:rsidP="00C271C1">
            <w:pPr>
              <w:pStyle w:val="TAC"/>
            </w:pPr>
            <w:r w:rsidRPr="00AC4FBC">
              <w:rPr>
                <w:rFonts w:cs="Arial"/>
                <w:szCs w:val="18"/>
              </w:rPr>
              <w:t>-81.8 +TT</w:t>
            </w:r>
          </w:p>
        </w:tc>
      </w:tr>
      <w:tr w:rsidR="00F174CE" w:rsidRPr="00AC4FBC" w14:paraId="3C772540" w14:textId="77777777" w:rsidTr="00C271C1">
        <w:trPr>
          <w:trHeight w:val="285"/>
          <w:jc w:val="center"/>
        </w:trPr>
        <w:tc>
          <w:tcPr>
            <w:tcW w:w="0" w:type="auto"/>
            <w:gridSpan w:val="16"/>
            <w:tcBorders>
              <w:top w:val="single" w:sz="4" w:space="0" w:color="auto"/>
              <w:left w:val="single" w:sz="4" w:space="0" w:color="auto"/>
              <w:bottom w:val="single" w:sz="4" w:space="0" w:color="auto"/>
              <w:right w:val="single" w:sz="4" w:space="0" w:color="auto"/>
            </w:tcBorders>
          </w:tcPr>
          <w:p w14:paraId="6B59E36A" w14:textId="77777777" w:rsidR="00F174CE" w:rsidRPr="00AC4FBC" w:rsidRDefault="00F174CE" w:rsidP="00C271C1">
            <w:pPr>
              <w:pStyle w:val="TAN"/>
            </w:pPr>
            <w:r w:rsidRPr="00AC4FBC">
              <w:t>NOTE 1:</w:t>
            </w:r>
            <w:r w:rsidRPr="00AC4FBC">
              <w:tab/>
              <w:t>Applicable only when harmonic mixing MSD for this combination is not applied.</w:t>
            </w:r>
          </w:p>
          <w:p w14:paraId="185DD70D" w14:textId="77777777" w:rsidR="00ED3CC5" w:rsidRPr="00AC4FBC" w:rsidRDefault="00F174CE" w:rsidP="00ED3CC5">
            <w:pPr>
              <w:pStyle w:val="TAN"/>
            </w:pPr>
            <w:r w:rsidRPr="00AC4FBC">
              <w:t>NOTE 2:</w:t>
            </w:r>
            <w:r w:rsidRPr="00AC4FBC">
              <w:tab/>
              <w:t>TT is the same as defined in Table 7.3B.2.3.5-1a.</w:t>
            </w:r>
          </w:p>
          <w:p w14:paraId="54ACCAC5" w14:textId="77777777" w:rsidR="005B77A1" w:rsidRPr="00AC4FBC" w:rsidRDefault="00ED3CC5" w:rsidP="005B77A1">
            <w:pPr>
              <w:pStyle w:val="TAN"/>
            </w:pPr>
            <w:r w:rsidRPr="00AC4FBC">
              <w:t xml:space="preserve">NOTE 3: </w:t>
            </w:r>
            <w:r w:rsidRPr="00AC4FBC">
              <w:tab/>
              <w:t>The requirement is modified by -0.5 dB when the assigned UE channel bandwidth is confined within 3300 - 3800 MHz.</w:t>
            </w:r>
          </w:p>
          <w:p w14:paraId="7276390A" w14:textId="03EBB9C4" w:rsidR="00F174CE" w:rsidRPr="00AC4FBC" w:rsidRDefault="005B77A1" w:rsidP="005B77A1">
            <w:pPr>
              <w:pStyle w:val="TAN"/>
            </w:pPr>
            <w:r w:rsidRPr="00AC4FBC">
              <w:t xml:space="preserve">NOTE 4: </w:t>
            </w:r>
            <w:r w:rsidRPr="00AC4FBC">
              <w:tab/>
              <w:t>Applicable only if operation with 4 antenna ports is supported in the band with EN-DC configured.</w:t>
            </w:r>
          </w:p>
        </w:tc>
      </w:tr>
    </w:tbl>
    <w:p w14:paraId="44BEC8CC" w14:textId="485DCD1C" w:rsidR="00AB2B30" w:rsidRPr="00AC4FBC" w:rsidRDefault="00AB2B30" w:rsidP="00F174CE"/>
    <w:p w14:paraId="3913F15E" w14:textId="77777777" w:rsidR="00CE52A9" w:rsidRPr="00AC4FBC" w:rsidRDefault="00136C1D" w:rsidP="00CE52A9">
      <w:pPr>
        <w:pStyle w:val="TH"/>
      </w:pPr>
      <w:bookmarkStart w:id="12550" w:name="_CRTable7_3B_2_3_53a"/>
      <w:r w:rsidRPr="00AC4FBC">
        <w:lastRenderedPageBreak/>
        <w:t xml:space="preserve">Table </w:t>
      </w:r>
      <w:bookmarkEnd w:id="12550"/>
      <w:r w:rsidRPr="00AC4FBC">
        <w:t>7.3B.2.3.5-3a: Reference sensitivity exceptions due to cross band isolation for PC2 EN-DC in NR FR1</w:t>
      </w:r>
    </w:p>
    <w:tbl>
      <w:tblPr>
        <w:tblW w:w="5813" w:type="pct"/>
        <w:tblInd w:w="-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1"/>
        <w:gridCol w:w="581"/>
        <w:gridCol w:w="450"/>
        <w:gridCol w:w="808"/>
        <w:gridCol w:w="694"/>
        <w:gridCol w:w="717"/>
        <w:gridCol w:w="717"/>
        <w:gridCol w:w="616"/>
        <w:gridCol w:w="717"/>
        <w:gridCol w:w="717"/>
        <w:gridCol w:w="717"/>
        <w:gridCol w:w="717"/>
        <w:gridCol w:w="896"/>
        <w:gridCol w:w="708"/>
        <w:gridCol w:w="851"/>
        <w:gridCol w:w="710"/>
      </w:tblGrid>
      <w:tr w:rsidR="00CE52A9" w:rsidRPr="00AC4FBC" w14:paraId="489E0F07" w14:textId="77777777" w:rsidTr="00586E32">
        <w:trPr>
          <w:trHeight w:val="285"/>
        </w:trPr>
        <w:tc>
          <w:tcPr>
            <w:tcW w:w="5000" w:type="pct"/>
            <w:gridSpan w:val="16"/>
            <w:tcBorders>
              <w:top w:val="single" w:sz="4" w:space="0" w:color="auto"/>
              <w:left w:val="single" w:sz="4" w:space="0" w:color="auto"/>
              <w:bottom w:val="single" w:sz="4" w:space="0" w:color="auto"/>
              <w:right w:val="single" w:sz="4" w:space="0" w:color="auto"/>
            </w:tcBorders>
          </w:tcPr>
          <w:p w14:paraId="4D1F6622" w14:textId="77777777" w:rsidR="00CE52A9" w:rsidRPr="00AC4FBC" w:rsidRDefault="00CE52A9" w:rsidP="00586E32">
            <w:pPr>
              <w:pStyle w:val="TAH"/>
            </w:pPr>
            <w:r w:rsidRPr="00AC4FBC">
              <w:t>E-UTRA or NR Band / Channel bandwidth of the affected DL band</w:t>
            </w:r>
          </w:p>
        </w:tc>
      </w:tr>
      <w:tr w:rsidR="00CE52A9" w:rsidRPr="00AC4FBC" w14:paraId="2E4E7E88" w14:textId="77777777" w:rsidTr="00586E32">
        <w:trPr>
          <w:trHeight w:val="285"/>
        </w:trPr>
        <w:tc>
          <w:tcPr>
            <w:tcW w:w="260" w:type="pct"/>
            <w:tcBorders>
              <w:top w:val="single" w:sz="4" w:space="0" w:color="auto"/>
              <w:left w:val="single" w:sz="4" w:space="0" w:color="auto"/>
              <w:bottom w:val="single" w:sz="4" w:space="0" w:color="auto"/>
              <w:right w:val="single" w:sz="4" w:space="0" w:color="auto"/>
            </w:tcBorders>
            <w:tcMar>
              <w:left w:w="0" w:type="dxa"/>
              <w:right w:w="0" w:type="dxa"/>
            </w:tcMar>
          </w:tcPr>
          <w:p w14:paraId="72B34FDD" w14:textId="77777777" w:rsidR="00CE52A9" w:rsidRPr="00AC4FBC" w:rsidRDefault="00CE52A9" w:rsidP="00586E32">
            <w:pPr>
              <w:pStyle w:val="TAH"/>
            </w:pPr>
            <w:r w:rsidRPr="00AC4FBC">
              <w:t>UL band</w:t>
            </w:r>
          </w:p>
        </w:tc>
        <w:tc>
          <w:tcPr>
            <w:tcW w:w="260" w:type="pct"/>
            <w:tcBorders>
              <w:top w:val="single" w:sz="4" w:space="0" w:color="auto"/>
              <w:left w:val="single" w:sz="4" w:space="0" w:color="auto"/>
              <w:bottom w:val="single" w:sz="4" w:space="0" w:color="auto"/>
              <w:right w:val="single" w:sz="4" w:space="0" w:color="auto"/>
            </w:tcBorders>
            <w:tcMar>
              <w:left w:w="0" w:type="dxa"/>
              <w:right w:w="0" w:type="dxa"/>
            </w:tcMar>
          </w:tcPr>
          <w:p w14:paraId="640BC6B2" w14:textId="77777777" w:rsidR="00CE52A9" w:rsidRPr="00AC4FBC" w:rsidRDefault="00CE52A9" w:rsidP="00586E32">
            <w:pPr>
              <w:pStyle w:val="TAH"/>
            </w:pPr>
            <w:r w:rsidRPr="00AC4FBC">
              <w:t>DL band</w:t>
            </w:r>
          </w:p>
        </w:tc>
        <w:tc>
          <w:tcPr>
            <w:tcW w:w="201" w:type="pct"/>
            <w:tcBorders>
              <w:top w:val="single" w:sz="4" w:space="0" w:color="auto"/>
              <w:left w:val="single" w:sz="4" w:space="0" w:color="auto"/>
              <w:bottom w:val="single" w:sz="4" w:space="0" w:color="auto"/>
              <w:right w:val="single" w:sz="4" w:space="0" w:color="auto"/>
            </w:tcBorders>
            <w:tcMar>
              <w:left w:w="0" w:type="dxa"/>
              <w:right w:w="0" w:type="dxa"/>
            </w:tcMar>
          </w:tcPr>
          <w:p w14:paraId="32D28CC8" w14:textId="77777777" w:rsidR="00CE52A9" w:rsidRPr="00AC4FBC" w:rsidRDefault="00CE52A9" w:rsidP="00586E32">
            <w:pPr>
              <w:pStyle w:val="TAH"/>
            </w:pPr>
            <w:r w:rsidRPr="00AC4FBC">
              <w:t>SCS</w:t>
            </w:r>
          </w:p>
          <w:p w14:paraId="526FA0A2" w14:textId="77777777" w:rsidR="00CE52A9" w:rsidRPr="00AC4FBC" w:rsidRDefault="00CE52A9" w:rsidP="00586E32">
            <w:pPr>
              <w:pStyle w:val="TAH"/>
            </w:pPr>
            <w:r w:rsidRPr="00AC4FBC">
              <w:t>(kHz)</w:t>
            </w:r>
          </w:p>
        </w:tc>
        <w:tc>
          <w:tcPr>
            <w:tcW w:w="361" w:type="pct"/>
            <w:tcBorders>
              <w:top w:val="single" w:sz="4" w:space="0" w:color="auto"/>
              <w:left w:val="single" w:sz="4" w:space="0" w:color="auto"/>
              <w:bottom w:val="single" w:sz="4" w:space="0" w:color="auto"/>
              <w:right w:val="single" w:sz="4" w:space="0" w:color="auto"/>
            </w:tcBorders>
            <w:tcMar>
              <w:left w:w="0" w:type="dxa"/>
              <w:right w:w="0" w:type="dxa"/>
            </w:tcMar>
          </w:tcPr>
          <w:p w14:paraId="1F7247BC" w14:textId="77777777" w:rsidR="00CE52A9" w:rsidRPr="00AC4FBC" w:rsidRDefault="00CE52A9" w:rsidP="00586E32">
            <w:pPr>
              <w:pStyle w:val="TAH"/>
            </w:pPr>
            <w:r w:rsidRPr="00AC4FBC">
              <w:t>5 MHz</w:t>
            </w:r>
          </w:p>
          <w:p w14:paraId="7E36CBD0" w14:textId="77777777" w:rsidR="00CE52A9" w:rsidRPr="00AC4FBC" w:rsidRDefault="00CE52A9" w:rsidP="00586E32">
            <w:pPr>
              <w:pStyle w:val="TAH"/>
            </w:pPr>
            <w:r w:rsidRPr="00AC4FBC">
              <w:t>(dBm)</w:t>
            </w:r>
          </w:p>
        </w:tc>
        <w:tc>
          <w:tcPr>
            <w:tcW w:w="310" w:type="pct"/>
            <w:tcBorders>
              <w:top w:val="single" w:sz="4" w:space="0" w:color="auto"/>
              <w:left w:val="single" w:sz="4" w:space="0" w:color="auto"/>
              <w:bottom w:val="single" w:sz="4" w:space="0" w:color="auto"/>
              <w:right w:val="single" w:sz="4" w:space="0" w:color="auto"/>
            </w:tcBorders>
            <w:tcMar>
              <w:left w:w="0" w:type="dxa"/>
              <w:right w:w="0" w:type="dxa"/>
            </w:tcMar>
          </w:tcPr>
          <w:p w14:paraId="1735E692" w14:textId="77777777" w:rsidR="00CE52A9" w:rsidRPr="00AC4FBC" w:rsidRDefault="00CE52A9" w:rsidP="00586E32">
            <w:pPr>
              <w:pStyle w:val="TAH"/>
            </w:pPr>
            <w:r w:rsidRPr="00AC4FBC">
              <w:t>10 MHz</w:t>
            </w:r>
          </w:p>
          <w:p w14:paraId="09DB3A32" w14:textId="77777777" w:rsidR="00CE52A9" w:rsidRPr="00AC4FBC" w:rsidRDefault="00CE52A9" w:rsidP="00586E32">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3A544AC2" w14:textId="77777777" w:rsidR="00CE52A9" w:rsidRPr="00AC4FBC" w:rsidRDefault="00CE52A9" w:rsidP="00586E32">
            <w:pPr>
              <w:pStyle w:val="TAH"/>
            </w:pPr>
            <w:r w:rsidRPr="00AC4FBC">
              <w:t>15 MHz</w:t>
            </w:r>
          </w:p>
          <w:p w14:paraId="4EC4CFF7" w14:textId="77777777" w:rsidR="00CE52A9" w:rsidRPr="00AC4FBC" w:rsidRDefault="00CE52A9" w:rsidP="00586E32">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6F6B0840" w14:textId="77777777" w:rsidR="00CE52A9" w:rsidRPr="00AC4FBC" w:rsidRDefault="00CE52A9" w:rsidP="00586E32">
            <w:pPr>
              <w:pStyle w:val="TAH"/>
            </w:pPr>
            <w:r w:rsidRPr="00AC4FBC">
              <w:t>20 MHz</w:t>
            </w:r>
          </w:p>
          <w:p w14:paraId="78287110" w14:textId="77777777" w:rsidR="00CE52A9" w:rsidRPr="00AC4FBC" w:rsidRDefault="00CE52A9" w:rsidP="00586E32">
            <w:pPr>
              <w:pStyle w:val="TAH"/>
            </w:pPr>
            <w:r w:rsidRPr="00AC4FBC">
              <w:t>(dBm)</w:t>
            </w:r>
          </w:p>
        </w:tc>
        <w:tc>
          <w:tcPr>
            <w:tcW w:w="275" w:type="pct"/>
            <w:tcBorders>
              <w:top w:val="single" w:sz="4" w:space="0" w:color="auto"/>
              <w:left w:val="single" w:sz="4" w:space="0" w:color="auto"/>
              <w:bottom w:val="single" w:sz="4" w:space="0" w:color="auto"/>
              <w:right w:val="single" w:sz="4" w:space="0" w:color="auto"/>
            </w:tcBorders>
            <w:tcMar>
              <w:left w:w="0" w:type="dxa"/>
              <w:right w:w="0" w:type="dxa"/>
            </w:tcMar>
          </w:tcPr>
          <w:p w14:paraId="42866FB8" w14:textId="77777777" w:rsidR="00CE52A9" w:rsidRPr="00AC4FBC" w:rsidRDefault="00CE52A9" w:rsidP="00586E32">
            <w:pPr>
              <w:pStyle w:val="TAH"/>
            </w:pPr>
            <w:r w:rsidRPr="00AC4FBC">
              <w:t>25 MHz</w:t>
            </w:r>
          </w:p>
          <w:p w14:paraId="3A78B7E4" w14:textId="77777777" w:rsidR="00CE52A9" w:rsidRPr="00AC4FBC" w:rsidRDefault="00CE52A9" w:rsidP="00586E32">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44337BB2" w14:textId="77777777" w:rsidR="00CE52A9" w:rsidRPr="00AC4FBC" w:rsidRDefault="00CE52A9" w:rsidP="00586E32">
            <w:pPr>
              <w:pStyle w:val="TAH"/>
            </w:pPr>
            <w:r w:rsidRPr="00AC4FBC">
              <w:t>30 MHz</w:t>
            </w:r>
          </w:p>
          <w:p w14:paraId="061D3BA7" w14:textId="77777777" w:rsidR="00CE52A9" w:rsidRPr="00AC4FBC" w:rsidRDefault="00CE52A9" w:rsidP="00586E32">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2A861CEF" w14:textId="77777777" w:rsidR="00CE52A9" w:rsidRPr="00AC4FBC" w:rsidRDefault="00CE52A9" w:rsidP="00586E32">
            <w:pPr>
              <w:pStyle w:val="TAH"/>
            </w:pPr>
            <w:r w:rsidRPr="00AC4FBC">
              <w:t>40 MHz</w:t>
            </w:r>
          </w:p>
          <w:p w14:paraId="7610B731" w14:textId="77777777" w:rsidR="00CE52A9" w:rsidRPr="00AC4FBC" w:rsidRDefault="00CE52A9" w:rsidP="00586E32">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7A50BFBE" w14:textId="77777777" w:rsidR="00CE52A9" w:rsidRPr="00AC4FBC" w:rsidRDefault="00CE52A9" w:rsidP="00586E32">
            <w:pPr>
              <w:pStyle w:val="TAH"/>
            </w:pPr>
            <w:r w:rsidRPr="00AC4FBC">
              <w:t>50 MHz</w:t>
            </w:r>
          </w:p>
          <w:p w14:paraId="06D8E06D" w14:textId="77777777" w:rsidR="00CE52A9" w:rsidRPr="00AC4FBC" w:rsidRDefault="00CE52A9" w:rsidP="00586E32">
            <w:pPr>
              <w:pStyle w:val="TAH"/>
            </w:pPr>
            <w:r w:rsidRPr="00AC4FBC">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
          <w:p w14:paraId="49266793" w14:textId="77777777" w:rsidR="00CE52A9" w:rsidRPr="00AC4FBC" w:rsidRDefault="00CE52A9" w:rsidP="00586E32">
            <w:pPr>
              <w:pStyle w:val="TAH"/>
            </w:pPr>
            <w:r w:rsidRPr="00AC4FBC">
              <w:t>60 MHz</w:t>
            </w:r>
          </w:p>
          <w:p w14:paraId="61605229" w14:textId="77777777" w:rsidR="00CE52A9" w:rsidRPr="00AC4FBC" w:rsidRDefault="00CE52A9" w:rsidP="00586E32">
            <w:pPr>
              <w:pStyle w:val="TAH"/>
            </w:pPr>
            <w:r w:rsidRPr="00AC4FBC">
              <w:t>(dBm)</w:t>
            </w:r>
          </w:p>
        </w:tc>
        <w:tc>
          <w:tcPr>
            <w:tcW w:w="400" w:type="pct"/>
            <w:tcBorders>
              <w:top w:val="single" w:sz="4" w:space="0" w:color="auto"/>
              <w:left w:val="single" w:sz="4" w:space="0" w:color="auto"/>
              <w:bottom w:val="single" w:sz="4" w:space="0" w:color="auto"/>
              <w:right w:val="single" w:sz="4" w:space="0" w:color="auto"/>
            </w:tcBorders>
          </w:tcPr>
          <w:p w14:paraId="473CCDFA" w14:textId="77777777" w:rsidR="00CE52A9" w:rsidRPr="00AC4FBC" w:rsidRDefault="00CE52A9" w:rsidP="00586E32">
            <w:pPr>
              <w:pStyle w:val="TAH"/>
            </w:pPr>
            <w:r w:rsidRPr="00AC4FBC">
              <w:t>70 MHz</w:t>
            </w:r>
          </w:p>
          <w:p w14:paraId="02B6DCEC" w14:textId="77777777" w:rsidR="00CE52A9" w:rsidRPr="00AC4FBC" w:rsidRDefault="00CE52A9" w:rsidP="00586E32">
            <w:pPr>
              <w:pStyle w:val="TAH"/>
            </w:pPr>
            <w:r w:rsidRPr="00AC4FBC">
              <w:t>(dBm)</w:t>
            </w:r>
          </w:p>
        </w:tc>
        <w:tc>
          <w:tcPr>
            <w:tcW w:w="316" w:type="pct"/>
            <w:tcBorders>
              <w:top w:val="single" w:sz="4" w:space="0" w:color="auto"/>
              <w:left w:val="single" w:sz="4" w:space="0" w:color="auto"/>
              <w:bottom w:val="single" w:sz="4" w:space="0" w:color="auto"/>
              <w:right w:val="single" w:sz="4" w:space="0" w:color="auto"/>
            </w:tcBorders>
            <w:tcMar>
              <w:left w:w="0" w:type="dxa"/>
              <w:right w:w="0" w:type="dxa"/>
            </w:tcMar>
          </w:tcPr>
          <w:p w14:paraId="3C45E8D5" w14:textId="77777777" w:rsidR="00CE52A9" w:rsidRPr="00AC4FBC" w:rsidRDefault="00CE52A9" w:rsidP="00586E32">
            <w:pPr>
              <w:pStyle w:val="TAH"/>
            </w:pPr>
            <w:r w:rsidRPr="00AC4FBC">
              <w:t>80 MHz</w:t>
            </w:r>
          </w:p>
          <w:p w14:paraId="6101F577" w14:textId="77777777" w:rsidR="00CE52A9" w:rsidRPr="00AC4FBC" w:rsidRDefault="00CE52A9" w:rsidP="00586E32">
            <w:pPr>
              <w:pStyle w:val="TAH"/>
            </w:pPr>
            <w:r w:rsidRPr="00AC4FBC">
              <w:t>(dBm)</w:t>
            </w:r>
          </w:p>
        </w:tc>
        <w:tc>
          <w:tcPr>
            <w:tcW w:w="380" w:type="pct"/>
            <w:tcBorders>
              <w:top w:val="single" w:sz="4" w:space="0" w:color="auto"/>
              <w:left w:val="single" w:sz="4" w:space="0" w:color="auto"/>
              <w:bottom w:val="single" w:sz="4" w:space="0" w:color="auto"/>
              <w:right w:val="single" w:sz="4" w:space="0" w:color="auto"/>
            </w:tcBorders>
            <w:tcMar>
              <w:left w:w="0" w:type="dxa"/>
              <w:right w:w="0" w:type="dxa"/>
            </w:tcMar>
          </w:tcPr>
          <w:p w14:paraId="2332CF04" w14:textId="77777777" w:rsidR="00CE52A9" w:rsidRPr="00AC4FBC" w:rsidRDefault="00CE52A9" w:rsidP="00586E32">
            <w:pPr>
              <w:pStyle w:val="TAH"/>
            </w:pPr>
            <w:r w:rsidRPr="00AC4FBC">
              <w:t>90 MHz</w:t>
            </w:r>
          </w:p>
          <w:p w14:paraId="6F3C9ECC" w14:textId="77777777" w:rsidR="00CE52A9" w:rsidRPr="00AC4FBC" w:rsidRDefault="00CE52A9" w:rsidP="00586E32">
            <w:pPr>
              <w:pStyle w:val="TAH"/>
            </w:pPr>
            <w:r w:rsidRPr="00AC4FBC">
              <w:t>(dBm)</w:t>
            </w:r>
          </w:p>
        </w:tc>
        <w:tc>
          <w:tcPr>
            <w:tcW w:w="317" w:type="pct"/>
            <w:tcBorders>
              <w:top w:val="single" w:sz="4" w:space="0" w:color="auto"/>
              <w:left w:val="single" w:sz="4" w:space="0" w:color="auto"/>
              <w:bottom w:val="single" w:sz="4" w:space="0" w:color="auto"/>
              <w:right w:val="single" w:sz="4" w:space="0" w:color="auto"/>
            </w:tcBorders>
            <w:tcMar>
              <w:left w:w="0" w:type="dxa"/>
              <w:right w:w="0" w:type="dxa"/>
            </w:tcMar>
          </w:tcPr>
          <w:p w14:paraId="03A4E9DB" w14:textId="77777777" w:rsidR="00CE52A9" w:rsidRPr="00AC4FBC" w:rsidRDefault="00CE52A9" w:rsidP="00586E32">
            <w:pPr>
              <w:pStyle w:val="TAH"/>
            </w:pPr>
            <w:r w:rsidRPr="00AC4FBC">
              <w:t>100 MHz</w:t>
            </w:r>
          </w:p>
          <w:p w14:paraId="68AC1FD8" w14:textId="77777777" w:rsidR="00CE52A9" w:rsidRPr="00AC4FBC" w:rsidRDefault="00CE52A9" w:rsidP="00586E32">
            <w:pPr>
              <w:pStyle w:val="TAH"/>
            </w:pPr>
            <w:r w:rsidRPr="00AC4FBC">
              <w:t>(dBm)</w:t>
            </w:r>
          </w:p>
        </w:tc>
      </w:tr>
      <w:tr w:rsidR="00CE52A9" w:rsidRPr="00AC4FBC" w14:paraId="69965C74" w14:textId="77777777" w:rsidTr="00586E32">
        <w:tc>
          <w:tcPr>
            <w:tcW w:w="260" w:type="pct"/>
            <w:vMerge w:val="restart"/>
            <w:tcBorders>
              <w:top w:val="single" w:sz="4" w:space="0" w:color="auto"/>
              <w:left w:val="single" w:sz="4" w:space="0" w:color="auto"/>
              <w:right w:val="single" w:sz="4" w:space="0" w:color="auto"/>
            </w:tcBorders>
            <w:vAlign w:val="center"/>
          </w:tcPr>
          <w:p w14:paraId="1458F1D0" w14:textId="77777777" w:rsidR="00CE52A9" w:rsidRPr="00AC4FBC" w:rsidRDefault="00CE52A9" w:rsidP="00586E32">
            <w:pPr>
              <w:pStyle w:val="TAC"/>
            </w:pPr>
            <w:r w:rsidRPr="00AC4FBC">
              <w:t>3</w:t>
            </w:r>
          </w:p>
        </w:tc>
        <w:tc>
          <w:tcPr>
            <w:tcW w:w="260" w:type="pct"/>
            <w:vMerge w:val="restart"/>
            <w:tcBorders>
              <w:top w:val="single" w:sz="4" w:space="0" w:color="auto"/>
              <w:left w:val="single" w:sz="4" w:space="0" w:color="auto"/>
              <w:right w:val="single" w:sz="4" w:space="0" w:color="auto"/>
            </w:tcBorders>
            <w:vAlign w:val="center"/>
          </w:tcPr>
          <w:p w14:paraId="33417A33" w14:textId="77777777" w:rsidR="00CE52A9" w:rsidRPr="00AC4FBC" w:rsidRDefault="00CE52A9" w:rsidP="00586E32">
            <w:pPr>
              <w:pStyle w:val="TAC"/>
            </w:pPr>
            <w:r w:rsidRPr="00AC4FBC">
              <w:t>n41</w:t>
            </w:r>
          </w:p>
        </w:tc>
        <w:tc>
          <w:tcPr>
            <w:tcW w:w="201" w:type="pct"/>
            <w:vMerge w:val="restart"/>
            <w:tcBorders>
              <w:top w:val="single" w:sz="4" w:space="0" w:color="auto"/>
              <w:left w:val="single" w:sz="4" w:space="0" w:color="auto"/>
              <w:right w:val="single" w:sz="4" w:space="0" w:color="auto"/>
            </w:tcBorders>
            <w:vAlign w:val="center"/>
          </w:tcPr>
          <w:p w14:paraId="71F9D4DC" w14:textId="77777777" w:rsidR="00CE52A9" w:rsidRPr="00AC4FBC" w:rsidRDefault="00CE52A9" w:rsidP="00586E32">
            <w:pPr>
              <w:pStyle w:val="TAC"/>
            </w:pPr>
            <w:r w:rsidRPr="00AC4FBC">
              <w:t>30</w:t>
            </w:r>
          </w:p>
        </w:tc>
        <w:tc>
          <w:tcPr>
            <w:tcW w:w="361" w:type="pct"/>
            <w:tcBorders>
              <w:top w:val="single" w:sz="4" w:space="0" w:color="auto"/>
              <w:left w:val="single" w:sz="4" w:space="0" w:color="auto"/>
              <w:bottom w:val="single" w:sz="4" w:space="0" w:color="auto"/>
              <w:right w:val="single" w:sz="4" w:space="0" w:color="auto"/>
            </w:tcBorders>
            <w:vAlign w:val="center"/>
          </w:tcPr>
          <w:p w14:paraId="1867F010" w14:textId="77777777" w:rsidR="00CE52A9" w:rsidRPr="00AC4FBC" w:rsidRDefault="00CE52A9" w:rsidP="00586E32">
            <w:pPr>
              <w:pStyle w:val="TAC"/>
            </w:pPr>
          </w:p>
        </w:tc>
        <w:tc>
          <w:tcPr>
            <w:tcW w:w="310" w:type="pct"/>
            <w:tcBorders>
              <w:top w:val="single" w:sz="4" w:space="0" w:color="auto"/>
              <w:left w:val="single" w:sz="4" w:space="0" w:color="auto"/>
              <w:bottom w:val="single" w:sz="4" w:space="0" w:color="auto"/>
              <w:right w:val="single" w:sz="4" w:space="0" w:color="auto"/>
            </w:tcBorders>
            <w:vAlign w:val="center"/>
          </w:tcPr>
          <w:p w14:paraId="66715E44" w14:textId="77777777" w:rsidR="00CE52A9" w:rsidRPr="00AC4FBC" w:rsidRDefault="00CE52A9" w:rsidP="00586E32">
            <w:pPr>
              <w:pStyle w:val="TAC"/>
              <w:rPr>
                <w:rFonts w:cs="Arial"/>
                <w:szCs w:val="18"/>
              </w:rPr>
            </w:pPr>
            <w:r w:rsidRPr="00AC4FBC">
              <w:rPr>
                <w:rFonts w:cs="Arial"/>
                <w:szCs w:val="18"/>
              </w:rPr>
              <w:t>-94.4 +TT</w:t>
            </w:r>
          </w:p>
        </w:tc>
        <w:tc>
          <w:tcPr>
            <w:tcW w:w="320" w:type="pct"/>
            <w:tcBorders>
              <w:top w:val="single" w:sz="4" w:space="0" w:color="auto"/>
              <w:left w:val="single" w:sz="4" w:space="0" w:color="auto"/>
              <w:bottom w:val="single" w:sz="4" w:space="0" w:color="auto"/>
              <w:right w:val="single" w:sz="4" w:space="0" w:color="auto"/>
            </w:tcBorders>
            <w:vAlign w:val="center"/>
          </w:tcPr>
          <w:p w14:paraId="263A4958" w14:textId="77777777" w:rsidR="00CE52A9" w:rsidRPr="00AC4FBC" w:rsidRDefault="00CE52A9" w:rsidP="00586E32">
            <w:pPr>
              <w:pStyle w:val="TAC"/>
              <w:rPr>
                <w:rFonts w:cs="Arial"/>
                <w:szCs w:val="18"/>
              </w:rPr>
            </w:pPr>
            <w:r w:rsidRPr="00AC4FBC">
              <w:rPr>
                <w:rFonts w:cs="Arial"/>
                <w:szCs w:val="18"/>
              </w:rPr>
              <w:t>-92.4 +TT</w:t>
            </w:r>
          </w:p>
        </w:tc>
        <w:tc>
          <w:tcPr>
            <w:tcW w:w="320" w:type="pct"/>
            <w:tcBorders>
              <w:top w:val="single" w:sz="4" w:space="0" w:color="auto"/>
              <w:left w:val="single" w:sz="4" w:space="0" w:color="auto"/>
              <w:bottom w:val="single" w:sz="4" w:space="0" w:color="auto"/>
              <w:right w:val="single" w:sz="4" w:space="0" w:color="auto"/>
            </w:tcBorders>
            <w:vAlign w:val="center"/>
          </w:tcPr>
          <w:p w14:paraId="251C8B5D" w14:textId="77777777" w:rsidR="00CE52A9" w:rsidRPr="00AC4FBC" w:rsidRDefault="00CE52A9" w:rsidP="00586E32">
            <w:pPr>
              <w:pStyle w:val="TAC"/>
              <w:rPr>
                <w:rFonts w:cs="Arial"/>
                <w:szCs w:val="18"/>
              </w:rPr>
            </w:pPr>
            <w:r w:rsidRPr="00AC4FBC">
              <w:rPr>
                <w:rFonts w:cs="Arial"/>
                <w:szCs w:val="18"/>
              </w:rPr>
              <w:t>-91.3 +TT</w:t>
            </w:r>
          </w:p>
        </w:tc>
        <w:tc>
          <w:tcPr>
            <w:tcW w:w="275" w:type="pct"/>
            <w:tcBorders>
              <w:top w:val="single" w:sz="4" w:space="0" w:color="auto"/>
              <w:left w:val="single" w:sz="4" w:space="0" w:color="auto"/>
              <w:bottom w:val="single" w:sz="4" w:space="0" w:color="auto"/>
              <w:right w:val="single" w:sz="4" w:space="0" w:color="auto"/>
            </w:tcBorders>
            <w:vAlign w:val="center"/>
          </w:tcPr>
          <w:p w14:paraId="531B32D2" w14:textId="77777777" w:rsidR="00CE52A9" w:rsidRPr="00AC4FBC" w:rsidRDefault="00CE52A9" w:rsidP="00586E32">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5579796E" w14:textId="77777777" w:rsidR="00CE52A9" w:rsidRPr="00AC4FBC" w:rsidRDefault="00CE52A9" w:rsidP="00586E32">
            <w:pPr>
              <w:pStyle w:val="TAC"/>
              <w:rPr>
                <w:rFonts w:cs="Arial"/>
                <w:szCs w:val="18"/>
              </w:rPr>
            </w:pPr>
            <w:r w:rsidRPr="00AC4FBC">
              <w:t>-89.3 +TT</w:t>
            </w:r>
          </w:p>
        </w:tc>
        <w:tc>
          <w:tcPr>
            <w:tcW w:w="320" w:type="pct"/>
            <w:tcBorders>
              <w:top w:val="single" w:sz="4" w:space="0" w:color="auto"/>
              <w:left w:val="single" w:sz="4" w:space="0" w:color="auto"/>
              <w:bottom w:val="single" w:sz="4" w:space="0" w:color="auto"/>
              <w:right w:val="single" w:sz="4" w:space="0" w:color="auto"/>
            </w:tcBorders>
            <w:vAlign w:val="center"/>
          </w:tcPr>
          <w:p w14:paraId="30345451" w14:textId="77777777" w:rsidR="00CE52A9" w:rsidRPr="00AC4FBC" w:rsidRDefault="00CE52A9" w:rsidP="00586E32">
            <w:pPr>
              <w:pStyle w:val="TAC"/>
              <w:rPr>
                <w:rFonts w:cs="Arial"/>
                <w:szCs w:val="18"/>
              </w:rPr>
            </w:pPr>
            <w:r w:rsidRPr="00AC4FBC">
              <w:rPr>
                <w:rFonts w:cs="Arial"/>
                <w:szCs w:val="18"/>
              </w:rPr>
              <w:t>-88.0 +TT</w:t>
            </w:r>
          </w:p>
        </w:tc>
        <w:tc>
          <w:tcPr>
            <w:tcW w:w="320" w:type="pct"/>
            <w:tcBorders>
              <w:top w:val="single" w:sz="4" w:space="0" w:color="auto"/>
              <w:left w:val="single" w:sz="4" w:space="0" w:color="auto"/>
              <w:bottom w:val="single" w:sz="4" w:space="0" w:color="auto"/>
              <w:right w:val="single" w:sz="4" w:space="0" w:color="auto"/>
            </w:tcBorders>
            <w:vAlign w:val="center"/>
          </w:tcPr>
          <w:p w14:paraId="62937BB8" w14:textId="77777777" w:rsidR="00CE52A9" w:rsidRPr="00AC4FBC" w:rsidRDefault="00CE52A9" w:rsidP="00586E32">
            <w:pPr>
              <w:pStyle w:val="TAC"/>
              <w:rPr>
                <w:rFonts w:cs="Arial"/>
                <w:szCs w:val="18"/>
              </w:rPr>
            </w:pPr>
            <w:r w:rsidRPr="00AC4FBC">
              <w:rPr>
                <w:rFonts w:cs="Arial"/>
                <w:szCs w:val="18"/>
              </w:rPr>
              <w:t>-87.0 +TT</w:t>
            </w:r>
          </w:p>
        </w:tc>
        <w:tc>
          <w:tcPr>
            <w:tcW w:w="320" w:type="pct"/>
            <w:tcBorders>
              <w:top w:val="single" w:sz="4" w:space="0" w:color="auto"/>
              <w:left w:val="single" w:sz="4" w:space="0" w:color="auto"/>
              <w:bottom w:val="single" w:sz="4" w:space="0" w:color="auto"/>
              <w:right w:val="single" w:sz="4" w:space="0" w:color="auto"/>
            </w:tcBorders>
            <w:vAlign w:val="center"/>
          </w:tcPr>
          <w:p w14:paraId="4EFE28F2" w14:textId="77777777" w:rsidR="00CE52A9" w:rsidRPr="00AC4FBC" w:rsidRDefault="00CE52A9" w:rsidP="00586E32">
            <w:pPr>
              <w:pStyle w:val="TAC"/>
              <w:rPr>
                <w:rFonts w:cs="Arial"/>
                <w:szCs w:val="18"/>
              </w:rPr>
            </w:pPr>
            <w:r w:rsidRPr="00AC4FBC">
              <w:rPr>
                <w:rFonts w:cs="Arial"/>
                <w:szCs w:val="18"/>
              </w:rPr>
              <w:t>-86.2 +TT</w:t>
            </w:r>
          </w:p>
        </w:tc>
        <w:tc>
          <w:tcPr>
            <w:tcW w:w="400" w:type="pct"/>
            <w:tcBorders>
              <w:top w:val="single" w:sz="4" w:space="0" w:color="auto"/>
              <w:left w:val="single" w:sz="4" w:space="0" w:color="auto"/>
              <w:bottom w:val="single" w:sz="4" w:space="0" w:color="auto"/>
              <w:right w:val="single" w:sz="4" w:space="0" w:color="auto"/>
            </w:tcBorders>
            <w:vAlign w:val="center"/>
          </w:tcPr>
          <w:p w14:paraId="0775A35C" w14:textId="77777777" w:rsidR="00CE52A9" w:rsidRPr="00AC4FBC" w:rsidRDefault="00CE52A9" w:rsidP="00586E32">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4708B2EC" w14:textId="77777777" w:rsidR="00CE52A9" w:rsidRPr="00AC4FBC" w:rsidRDefault="00CE52A9" w:rsidP="00586E32">
            <w:pPr>
              <w:pStyle w:val="TAC"/>
              <w:rPr>
                <w:rFonts w:cs="Arial"/>
                <w:szCs w:val="18"/>
              </w:rPr>
            </w:pPr>
            <w:r w:rsidRPr="00AC4FBC">
              <w:rPr>
                <w:rFonts w:cs="Arial"/>
                <w:szCs w:val="18"/>
              </w:rPr>
              <w:t>-</w:t>
            </w:r>
            <w:r w:rsidRPr="00AC4FBC">
              <w:t>84.9</w:t>
            </w:r>
            <w:r w:rsidRPr="00AC4FBC">
              <w:rPr>
                <w:rFonts w:cs="Arial"/>
                <w:szCs w:val="18"/>
              </w:rPr>
              <w:t xml:space="preserve"> +TT</w:t>
            </w:r>
          </w:p>
        </w:tc>
        <w:tc>
          <w:tcPr>
            <w:tcW w:w="380" w:type="pct"/>
            <w:tcBorders>
              <w:top w:val="single" w:sz="4" w:space="0" w:color="auto"/>
              <w:left w:val="single" w:sz="4" w:space="0" w:color="auto"/>
              <w:bottom w:val="single" w:sz="4" w:space="0" w:color="auto"/>
              <w:right w:val="single" w:sz="4" w:space="0" w:color="auto"/>
            </w:tcBorders>
            <w:vAlign w:val="center"/>
          </w:tcPr>
          <w:p w14:paraId="33C4F1E9" w14:textId="77777777" w:rsidR="00CE52A9" w:rsidRPr="00AC4FBC" w:rsidRDefault="00CE52A9" w:rsidP="00586E32">
            <w:pPr>
              <w:pStyle w:val="TAC"/>
              <w:rPr>
                <w:rFonts w:cs="Arial"/>
                <w:szCs w:val="18"/>
              </w:rPr>
            </w:pPr>
            <w:r w:rsidRPr="00AC4FBC">
              <w:rPr>
                <w:rFonts w:cs="Arial"/>
                <w:szCs w:val="18"/>
              </w:rPr>
              <w:t>-</w:t>
            </w:r>
            <w:r w:rsidRPr="00AC4FBC">
              <w:t>84.4</w:t>
            </w:r>
            <w:r w:rsidRPr="00AC4FBC">
              <w:rPr>
                <w:rFonts w:cs="Arial"/>
                <w:szCs w:val="18"/>
              </w:rPr>
              <w:t xml:space="preserve"> +TT</w:t>
            </w:r>
          </w:p>
        </w:tc>
        <w:tc>
          <w:tcPr>
            <w:tcW w:w="317" w:type="pct"/>
            <w:tcBorders>
              <w:top w:val="single" w:sz="4" w:space="0" w:color="auto"/>
              <w:left w:val="single" w:sz="4" w:space="0" w:color="auto"/>
              <w:bottom w:val="single" w:sz="4" w:space="0" w:color="auto"/>
              <w:right w:val="single" w:sz="4" w:space="0" w:color="auto"/>
            </w:tcBorders>
            <w:vAlign w:val="center"/>
          </w:tcPr>
          <w:p w14:paraId="258139E2" w14:textId="77777777" w:rsidR="00CE52A9" w:rsidRPr="00AC4FBC" w:rsidRDefault="00CE52A9" w:rsidP="00586E32">
            <w:pPr>
              <w:pStyle w:val="TAC"/>
              <w:rPr>
                <w:rFonts w:cs="Arial"/>
                <w:szCs w:val="18"/>
              </w:rPr>
            </w:pPr>
            <w:r w:rsidRPr="00AC4FBC">
              <w:rPr>
                <w:rFonts w:cs="Arial"/>
                <w:szCs w:val="18"/>
              </w:rPr>
              <w:t>-</w:t>
            </w:r>
            <w:r w:rsidRPr="00AC4FBC">
              <w:t>84.0</w:t>
            </w:r>
            <w:r w:rsidRPr="00AC4FBC">
              <w:rPr>
                <w:rFonts w:cs="Arial"/>
                <w:szCs w:val="18"/>
              </w:rPr>
              <w:t xml:space="preserve"> +TT</w:t>
            </w:r>
          </w:p>
        </w:tc>
      </w:tr>
      <w:tr w:rsidR="00CE52A9" w:rsidRPr="00AC4FBC" w14:paraId="38E27524" w14:textId="77777777" w:rsidTr="00586E32">
        <w:tc>
          <w:tcPr>
            <w:tcW w:w="260" w:type="pct"/>
            <w:vMerge/>
            <w:tcBorders>
              <w:left w:val="single" w:sz="4" w:space="0" w:color="auto"/>
              <w:bottom w:val="single" w:sz="4" w:space="0" w:color="auto"/>
              <w:right w:val="single" w:sz="4" w:space="0" w:color="auto"/>
            </w:tcBorders>
            <w:vAlign w:val="center"/>
          </w:tcPr>
          <w:p w14:paraId="4865C7AD" w14:textId="77777777" w:rsidR="00CE52A9" w:rsidRPr="00AC4FBC" w:rsidRDefault="00CE52A9" w:rsidP="00586E32">
            <w:pPr>
              <w:pStyle w:val="TAC"/>
            </w:pPr>
          </w:p>
        </w:tc>
        <w:tc>
          <w:tcPr>
            <w:tcW w:w="260" w:type="pct"/>
            <w:vMerge/>
            <w:tcBorders>
              <w:left w:val="single" w:sz="4" w:space="0" w:color="auto"/>
              <w:bottom w:val="single" w:sz="4" w:space="0" w:color="auto"/>
              <w:right w:val="single" w:sz="4" w:space="0" w:color="auto"/>
            </w:tcBorders>
            <w:vAlign w:val="center"/>
          </w:tcPr>
          <w:p w14:paraId="03AA0328" w14:textId="77777777" w:rsidR="00CE52A9" w:rsidRPr="00AC4FBC" w:rsidRDefault="00CE52A9" w:rsidP="00586E32">
            <w:pPr>
              <w:pStyle w:val="TAC"/>
            </w:pPr>
          </w:p>
        </w:tc>
        <w:tc>
          <w:tcPr>
            <w:tcW w:w="201" w:type="pct"/>
            <w:vMerge/>
            <w:tcBorders>
              <w:left w:val="single" w:sz="4" w:space="0" w:color="auto"/>
              <w:bottom w:val="single" w:sz="4" w:space="0" w:color="auto"/>
              <w:right w:val="single" w:sz="4" w:space="0" w:color="auto"/>
            </w:tcBorders>
            <w:vAlign w:val="center"/>
          </w:tcPr>
          <w:p w14:paraId="2C47B7B3" w14:textId="77777777" w:rsidR="00CE52A9" w:rsidRPr="00AC4FBC" w:rsidRDefault="00CE52A9" w:rsidP="00586E32">
            <w:pPr>
              <w:pStyle w:val="TAC"/>
            </w:pPr>
          </w:p>
        </w:tc>
        <w:tc>
          <w:tcPr>
            <w:tcW w:w="361" w:type="pct"/>
            <w:tcBorders>
              <w:top w:val="single" w:sz="4" w:space="0" w:color="auto"/>
              <w:left w:val="single" w:sz="4" w:space="0" w:color="auto"/>
              <w:bottom w:val="single" w:sz="4" w:space="0" w:color="auto"/>
              <w:right w:val="single" w:sz="4" w:space="0" w:color="auto"/>
            </w:tcBorders>
            <w:vAlign w:val="center"/>
          </w:tcPr>
          <w:p w14:paraId="565F2146" w14:textId="77777777" w:rsidR="00CE52A9" w:rsidRPr="00AC4FBC" w:rsidRDefault="00CE52A9" w:rsidP="00586E32">
            <w:pPr>
              <w:pStyle w:val="TAC"/>
            </w:pPr>
          </w:p>
        </w:tc>
        <w:tc>
          <w:tcPr>
            <w:tcW w:w="310" w:type="pct"/>
            <w:tcBorders>
              <w:top w:val="single" w:sz="4" w:space="0" w:color="auto"/>
              <w:left w:val="single" w:sz="4" w:space="0" w:color="auto"/>
              <w:bottom w:val="single" w:sz="4" w:space="0" w:color="auto"/>
              <w:right w:val="single" w:sz="4" w:space="0" w:color="auto"/>
            </w:tcBorders>
            <w:vAlign w:val="center"/>
          </w:tcPr>
          <w:p w14:paraId="1A8C4CB4" w14:textId="77777777" w:rsidR="00CE52A9" w:rsidRPr="00AC4FBC" w:rsidRDefault="00CE52A9" w:rsidP="00586E32">
            <w:pPr>
              <w:pStyle w:val="TAC"/>
              <w:rPr>
                <w:rFonts w:cs="Arial"/>
                <w:szCs w:val="18"/>
              </w:rPr>
            </w:pPr>
            <w:r w:rsidRPr="00AC4FBC">
              <w:t>-97.1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136759CE" w14:textId="77777777" w:rsidR="00CE52A9" w:rsidRPr="00AC4FBC" w:rsidRDefault="00CE52A9" w:rsidP="00586E32">
            <w:pPr>
              <w:pStyle w:val="TAC"/>
              <w:rPr>
                <w:rFonts w:cs="Arial"/>
                <w:szCs w:val="18"/>
              </w:rPr>
            </w:pPr>
            <w:r w:rsidRPr="00AC4FBC">
              <w:t>-95.1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7EECE117" w14:textId="77777777" w:rsidR="00CE52A9" w:rsidRPr="00AC4FBC" w:rsidRDefault="00CE52A9" w:rsidP="00586E32">
            <w:pPr>
              <w:pStyle w:val="TAC"/>
              <w:rPr>
                <w:rFonts w:cs="Arial"/>
                <w:szCs w:val="18"/>
              </w:rPr>
            </w:pPr>
            <w:r w:rsidRPr="00AC4FBC">
              <w:t>-94 +TT</w:t>
            </w:r>
            <w:r w:rsidRPr="00AC4FBC">
              <w:rPr>
                <w:vertAlign w:val="superscript"/>
                <w:lang w:eastAsia="zh-CN"/>
              </w:rPr>
              <w:t>3</w:t>
            </w:r>
          </w:p>
        </w:tc>
        <w:tc>
          <w:tcPr>
            <w:tcW w:w="275" w:type="pct"/>
            <w:tcBorders>
              <w:top w:val="single" w:sz="4" w:space="0" w:color="auto"/>
              <w:left w:val="single" w:sz="4" w:space="0" w:color="auto"/>
              <w:bottom w:val="single" w:sz="4" w:space="0" w:color="auto"/>
              <w:right w:val="single" w:sz="4" w:space="0" w:color="auto"/>
            </w:tcBorders>
            <w:vAlign w:val="center"/>
          </w:tcPr>
          <w:p w14:paraId="60842477" w14:textId="77777777" w:rsidR="00CE52A9" w:rsidRPr="00AC4FBC" w:rsidRDefault="00CE52A9" w:rsidP="00586E32">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4877E5D6" w14:textId="77777777" w:rsidR="00CE52A9" w:rsidRPr="00AC4FBC" w:rsidRDefault="00CE52A9" w:rsidP="00586E32">
            <w:pPr>
              <w:pStyle w:val="TAC"/>
              <w:rPr>
                <w:rFonts w:cs="Arial"/>
                <w:szCs w:val="18"/>
              </w:rPr>
            </w:pPr>
            <w:r w:rsidRPr="00AC4FBC">
              <w:t>-92.0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3AB91F34" w14:textId="77777777" w:rsidR="00CE52A9" w:rsidRPr="00AC4FBC" w:rsidRDefault="00CE52A9" w:rsidP="00586E32">
            <w:pPr>
              <w:pStyle w:val="TAC"/>
              <w:rPr>
                <w:rFonts w:cs="Arial"/>
                <w:szCs w:val="18"/>
              </w:rPr>
            </w:pPr>
            <w:r w:rsidRPr="00AC4FBC">
              <w:t>-90.7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6AEEED46" w14:textId="77777777" w:rsidR="00CE52A9" w:rsidRPr="00AC4FBC" w:rsidRDefault="00CE52A9" w:rsidP="00586E32">
            <w:pPr>
              <w:pStyle w:val="TAC"/>
              <w:rPr>
                <w:rFonts w:cs="Arial"/>
                <w:szCs w:val="18"/>
              </w:rPr>
            </w:pPr>
            <w:r w:rsidRPr="00AC4FBC">
              <w:t>-89.7 +TT</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6B117908" w14:textId="77777777" w:rsidR="00CE52A9" w:rsidRPr="00AC4FBC" w:rsidRDefault="00CE52A9" w:rsidP="00586E32">
            <w:pPr>
              <w:pStyle w:val="TAC"/>
              <w:rPr>
                <w:rFonts w:cs="Arial"/>
                <w:szCs w:val="18"/>
              </w:rPr>
            </w:pPr>
            <w:r w:rsidRPr="00AC4FBC">
              <w:t>-88.9 +TT</w:t>
            </w:r>
            <w:r w:rsidRPr="00AC4FBC">
              <w:rPr>
                <w:vertAlign w:val="superscript"/>
                <w:lang w:eastAsia="zh-CN"/>
              </w:rPr>
              <w:t>3</w:t>
            </w:r>
          </w:p>
        </w:tc>
        <w:tc>
          <w:tcPr>
            <w:tcW w:w="400" w:type="pct"/>
            <w:tcBorders>
              <w:top w:val="single" w:sz="4" w:space="0" w:color="auto"/>
              <w:left w:val="single" w:sz="4" w:space="0" w:color="auto"/>
              <w:bottom w:val="single" w:sz="4" w:space="0" w:color="auto"/>
              <w:right w:val="single" w:sz="4" w:space="0" w:color="auto"/>
            </w:tcBorders>
            <w:vAlign w:val="center"/>
          </w:tcPr>
          <w:p w14:paraId="185D299C" w14:textId="77777777" w:rsidR="00CE52A9" w:rsidRPr="00AC4FBC" w:rsidRDefault="00CE52A9" w:rsidP="00586E32">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49120955" w14:textId="77777777" w:rsidR="00CE52A9" w:rsidRPr="00AC4FBC" w:rsidRDefault="00CE52A9" w:rsidP="00586E32">
            <w:pPr>
              <w:pStyle w:val="TAC"/>
              <w:rPr>
                <w:rFonts w:cs="Arial"/>
                <w:szCs w:val="18"/>
              </w:rPr>
            </w:pPr>
            <w:r w:rsidRPr="00AC4FBC">
              <w:t>-87.6 +TT</w:t>
            </w:r>
            <w:r w:rsidRPr="00AC4FBC">
              <w:rPr>
                <w:vertAlign w:val="superscript"/>
                <w:lang w:eastAsia="zh-CN"/>
              </w:rPr>
              <w:t>3</w:t>
            </w:r>
          </w:p>
        </w:tc>
        <w:tc>
          <w:tcPr>
            <w:tcW w:w="380" w:type="pct"/>
            <w:tcBorders>
              <w:top w:val="single" w:sz="4" w:space="0" w:color="auto"/>
              <w:left w:val="single" w:sz="4" w:space="0" w:color="auto"/>
              <w:bottom w:val="single" w:sz="4" w:space="0" w:color="auto"/>
              <w:right w:val="single" w:sz="4" w:space="0" w:color="auto"/>
            </w:tcBorders>
            <w:vAlign w:val="center"/>
          </w:tcPr>
          <w:p w14:paraId="53FCDC8B" w14:textId="77777777" w:rsidR="00CE52A9" w:rsidRPr="00AC4FBC" w:rsidRDefault="00CE52A9" w:rsidP="00586E32">
            <w:pPr>
              <w:pStyle w:val="TAC"/>
              <w:rPr>
                <w:rFonts w:cs="Arial"/>
                <w:szCs w:val="18"/>
              </w:rPr>
            </w:pPr>
            <w:r w:rsidRPr="00AC4FBC">
              <w:t>-87.1 +TT</w:t>
            </w:r>
            <w:r w:rsidRPr="00AC4FBC">
              <w:rPr>
                <w:vertAlign w:val="superscript"/>
                <w:lang w:eastAsia="zh-CN"/>
              </w:rPr>
              <w:t>3</w:t>
            </w:r>
          </w:p>
        </w:tc>
        <w:tc>
          <w:tcPr>
            <w:tcW w:w="317" w:type="pct"/>
            <w:tcBorders>
              <w:top w:val="single" w:sz="4" w:space="0" w:color="auto"/>
              <w:left w:val="single" w:sz="4" w:space="0" w:color="auto"/>
              <w:bottom w:val="single" w:sz="4" w:space="0" w:color="auto"/>
              <w:right w:val="single" w:sz="4" w:space="0" w:color="auto"/>
            </w:tcBorders>
            <w:vAlign w:val="center"/>
          </w:tcPr>
          <w:p w14:paraId="26A59218" w14:textId="77777777" w:rsidR="00CE52A9" w:rsidRPr="00AC4FBC" w:rsidRDefault="00CE52A9" w:rsidP="00586E32">
            <w:pPr>
              <w:pStyle w:val="TAC"/>
              <w:rPr>
                <w:rFonts w:cs="Arial"/>
                <w:szCs w:val="18"/>
              </w:rPr>
            </w:pPr>
            <w:r w:rsidRPr="00AC4FBC">
              <w:t>-86.7 +TT</w:t>
            </w:r>
            <w:r w:rsidRPr="00AC4FBC">
              <w:rPr>
                <w:vertAlign w:val="superscript"/>
                <w:lang w:eastAsia="zh-CN"/>
              </w:rPr>
              <w:t>3</w:t>
            </w:r>
          </w:p>
        </w:tc>
      </w:tr>
      <w:tr w:rsidR="00CE52A9" w:rsidRPr="00AC4FBC" w14:paraId="184BB25F" w14:textId="77777777" w:rsidTr="00586E32">
        <w:tc>
          <w:tcPr>
            <w:tcW w:w="260" w:type="pct"/>
            <w:vMerge w:val="restart"/>
            <w:tcBorders>
              <w:top w:val="single" w:sz="4" w:space="0" w:color="auto"/>
              <w:left w:val="single" w:sz="4" w:space="0" w:color="auto"/>
              <w:right w:val="single" w:sz="4" w:space="0" w:color="auto"/>
            </w:tcBorders>
            <w:vAlign w:val="center"/>
          </w:tcPr>
          <w:p w14:paraId="62B4B86C" w14:textId="77777777" w:rsidR="00CE52A9" w:rsidRPr="00AC4FBC" w:rsidRDefault="00CE52A9" w:rsidP="00586E32">
            <w:pPr>
              <w:pStyle w:val="TAC"/>
            </w:pPr>
            <w:r w:rsidRPr="00AC4FBC">
              <w:t>n41</w:t>
            </w:r>
          </w:p>
        </w:tc>
        <w:tc>
          <w:tcPr>
            <w:tcW w:w="260" w:type="pct"/>
            <w:vMerge w:val="restart"/>
            <w:tcBorders>
              <w:top w:val="single" w:sz="4" w:space="0" w:color="auto"/>
              <w:left w:val="single" w:sz="4" w:space="0" w:color="auto"/>
              <w:right w:val="single" w:sz="4" w:space="0" w:color="auto"/>
            </w:tcBorders>
            <w:vAlign w:val="center"/>
          </w:tcPr>
          <w:p w14:paraId="4A13F8FA" w14:textId="77777777" w:rsidR="00CE52A9" w:rsidRPr="00AC4FBC" w:rsidRDefault="00CE52A9" w:rsidP="00586E32">
            <w:pPr>
              <w:pStyle w:val="TAC"/>
            </w:pPr>
            <w:r w:rsidRPr="00AC4FBC">
              <w:t>3</w:t>
            </w:r>
          </w:p>
        </w:tc>
        <w:tc>
          <w:tcPr>
            <w:tcW w:w="201" w:type="pct"/>
            <w:vMerge w:val="restart"/>
            <w:tcBorders>
              <w:top w:val="single" w:sz="4" w:space="0" w:color="auto"/>
              <w:left w:val="single" w:sz="4" w:space="0" w:color="auto"/>
              <w:right w:val="single" w:sz="4" w:space="0" w:color="auto"/>
            </w:tcBorders>
            <w:vAlign w:val="center"/>
          </w:tcPr>
          <w:p w14:paraId="7B435E51" w14:textId="77777777" w:rsidR="00CE52A9" w:rsidRPr="00AC4FBC" w:rsidRDefault="00CE52A9" w:rsidP="00586E32">
            <w:pPr>
              <w:pStyle w:val="TAC"/>
            </w:pPr>
            <w:r w:rsidRPr="00AC4FBC">
              <w:t>N/A</w:t>
            </w:r>
          </w:p>
        </w:tc>
        <w:tc>
          <w:tcPr>
            <w:tcW w:w="361" w:type="pct"/>
            <w:tcBorders>
              <w:top w:val="single" w:sz="4" w:space="0" w:color="auto"/>
              <w:left w:val="single" w:sz="4" w:space="0" w:color="auto"/>
              <w:bottom w:val="single" w:sz="4" w:space="0" w:color="auto"/>
              <w:right w:val="single" w:sz="4" w:space="0" w:color="auto"/>
            </w:tcBorders>
            <w:vAlign w:val="center"/>
          </w:tcPr>
          <w:p w14:paraId="62863EE9" w14:textId="77777777" w:rsidR="00CE52A9" w:rsidRPr="00AC4FBC" w:rsidRDefault="00CE52A9" w:rsidP="00586E32">
            <w:pPr>
              <w:pStyle w:val="TAC"/>
            </w:pPr>
            <w:r w:rsidRPr="00AC4FBC">
              <w:t xml:space="preserve">-94.0 </w:t>
            </w:r>
          </w:p>
        </w:tc>
        <w:tc>
          <w:tcPr>
            <w:tcW w:w="310" w:type="pct"/>
            <w:tcBorders>
              <w:top w:val="single" w:sz="4" w:space="0" w:color="auto"/>
              <w:left w:val="single" w:sz="4" w:space="0" w:color="auto"/>
              <w:bottom w:val="single" w:sz="4" w:space="0" w:color="auto"/>
              <w:right w:val="single" w:sz="4" w:space="0" w:color="auto"/>
            </w:tcBorders>
            <w:vAlign w:val="center"/>
          </w:tcPr>
          <w:p w14:paraId="532869A7" w14:textId="77777777" w:rsidR="00CE52A9" w:rsidRPr="00AC4FBC" w:rsidRDefault="00CE52A9" w:rsidP="00586E32">
            <w:pPr>
              <w:pStyle w:val="TAC"/>
              <w:rPr>
                <w:rFonts w:cs="Arial"/>
                <w:szCs w:val="18"/>
              </w:rPr>
            </w:pPr>
            <w:r w:rsidRPr="00AC4FBC">
              <w:t>-91.0</w:t>
            </w:r>
          </w:p>
        </w:tc>
        <w:tc>
          <w:tcPr>
            <w:tcW w:w="320" w:type="pct"/>
            <w:tcBorders>
              <w:top w:val="single" w:sz="4" w:space="0" w:color="auto"/>
              <w:left w:val="single" w:sz="4" w:space="0" w:color="auto"/>
              <w:bottom w:val="single" w:sz="4" w:space="0" w:color="auto"/>
              <w:right w:val="single" w:sz="4" w:space="0" w:color="auto"/>
            </w:tcBorders>
            <w:vAlign w:val="center"/>
          </w:tcPr>
          <w:p w14:paraId="506A12EB" w14:textId="77777777" w:rsidR="00CE52A9" w:rsidRPr="00AC4FBC" w:rsidRDefault="00CE52A9" w:rsidP="00586E32">
            <w:pPr>
              <w:pStyle w:val="TAC"/>
              <w:rPr>
                <w:rFonts w:cs="Arial"/>
                <w:szCs w:val="18"/>
              </w:rPr>
            </w:pPr>
            <w:r w:rsidRPr="00AC4FBC">
              <w:t>-89.2</w:t>
            </w:r>
          </w:p>
        </w:tc>
        <w:tc>
          <w:tcPr>
            <w:tcW w:w="320" w:type="pct"/>
            <w:tcBorders>
              <w:top w:val="single" w:sz="4" w:space="0" w:color="auto"/>
              <w:left w:val="single" w:sz="4" w:space="0" w:color="auto"/>
              <w:bottom w:val="single" w:sz="4" w:space="0" w:color="auto"/>
              <w:right w:val="single" w:sz="4" w:space="0" w:color="auto"/>
            </w:tcBorders>
            <w:vAlign w:val="center"/>
          </w:tcPr>
          <w:p w14:paraId="1064A6C1" w14:textId="77777777" w:rsidR="00CE52A9" w:rsidRPr="00AC4FBC" w:rsidRDefault="00CE52A9" w:rsidP="00586E32">
            <w:pPr>
              <w:pStyle w:val="TAC"/>
              <w:rPr>
                <w:rFonts w:cs="Arial"/>
                <w:szCs w:val="18"/>
              </w:rPr>
            </w:pPr>
            <w:r w:rsidRPr="00AC4FBC">
              <w:t>-88.0</w:t>
            </w:r>
          </w:p>
        </w:tc>
        <w:tc>
          <w:tcPr>
            <w:tcW w:w="275" w:type="pct"/>
            <w:tcBorders>
              <w:top w:val="single" w:sz="4" w:space="0" w:color="auto"/>
              <w:left w:val="single" w:sz="4" w:space="0" w:color="auto"/>
              <w:bottom w:val="single" w:sz="4" w:space="0" w:color="auto"/>
              <w:right w:val="single" w:sz="4" w:space="0" w:color="auto"/>
            </w:tcBorders>
            <w:vAlign w:val="center"/>
          </w:tcPr>
          <w:p w14:paraId="005DE461" w14:textId="77777777" w:rsidR="00CE52A9" w:rsidRPr="00AC4FBC" w:rsidRDefault="00CE52A9" w:rsidP="00586E32">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2D0EFB70" w14:textId="77777777" w:rsidR="00CE52A9" w:rsidRPr="00AC4FBC" w:rsidRDefault="00CE52A9" w:rsidP="00586E32">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32D0B2E2" w14:textId="77777777" w:rsidR="00CE52A9" w:rsidRPr="00AC4FBC" w:rsidRDefault="00CE52A9" w:rsidP="00586E32">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0B6B5D00" w14:textId="77777777" w:rsidR="00CE52A9" w:rsidRPr="00AC4FBC" w:rsidRDefault="00CE52A9" w:rsidP="00586E32">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30DB74C2" w14:textId="77777777" w:rsidR="00CE52A9" w:rsidRPr="00AC4FBC" w:rsidRDefault="00CE52A9" w:rsidP="00586E32">
            <w:pPr>
              <w:pStyle w:val="TAC"/>
              <w:rPr>
                <w:rFonts w:cs="Arial"/>
                <w:szCs w:val="18"/>
              </w:rPr>
            </w:pPr>
          </w:p>
        </w:tc>
        <w:tc>
          <w:tcPr>
            <w:tcW w:w="400" w:type="pct"/>
            <w:tcBorders>
              <w:top w:val="single" w:sz="4" w:space="0" w:color="auto"/>
              <w:left w:val="single" w:sz="4" w:space="0" w:color="auto"/>
              <w:bottom w:val="single" w:sz="4" w:space="0" w:color="auto"/>
              <w:right w:val="single" w:sz="4" w:space="0" w:color="auto"/>
            </w:tcBorders>
            <w:vAlign w:val="center"/>
          </w:tcPr>
          <w:p w14:paraId="6E1B134F" w14:textId="77777777" w:rsidR="00CE52A9" w:rsidRPr="00AC4FBC" w:rsidRDefault="00CE52A9" w:rsidP="00586E32">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1FC0BFED" w14:textId="77777777" w:rsidR="00CE52A9" w:rsidRPr="00AC4FBC" w:rsidRDefault="00CE52A9" w:rsidP="00586E32">
            <w:pPr>
              <w:pStyle w:val="TAC"/>
              <w:rPr>
                <w:rFonts w:cs="Arial"/>
                <w:szCs w:val="18"/>
              </w:rPr>
            </w:pPr>
          </w:p>
        </w:tc>
        <w:tc>
          <w:tcPr>
            <w:tcW w:w="380" w:type="pct"/>
            <w:tcBorders>
              <w:top w:val="single" w:sz="4" w:space="0" w:color="auto"/>
              <w:left w:val="single" w:sz="4" w:space="0" w:color="auto"/>
              <w:bottom w:val="single" w:sz="4" w:space="0" w:color="auto"/>
              <w:right w:val="single" w:sz="4" w:space="0" w:color="auto"/>
            </w:tcBorders>
            <w:vAlign w:val="center"/>
          </w:tcPr>
          <w:p w14:paraId="408FB540" w14:textId="77777777" w:rsidR="00CE52A9" w:rsidRPr="00AC4FBC" w:rsidRDefault="00CE52A9" w:rsidP="00586E32">
            <w:pPr>
              <w:pStyle w:val="TAC"/>
              <w:rPr>
                <w:rFonts w:cs="Arial"/>
                <w:szCs w:val="18"/>
              </w:rPr>
            </w:pPr>
          </w:p>
        </w:tc>
        <w:tc>
          <w:tcPr>
            <w:tcW w:w="317" w:type="pct"/>
            <w:tcBorders>
              <w:top w:val="single" w:sz="4" w:space="0" w:color="auto"/>
              <w:left w:val="single" w:sz="4" w:space="0" w:color="auto"/>
              <w:bottom w:val="single" w:sz="4" w:space="0" w:color="auto"/>
              <w:right w:val="single" w:sz="4" w:space="0" w:color="auto"/>
            </w:tcBorders>
            <w:vAlign w:val="center"/>
          </w:tcPr>
          <w:p w14:paraId="64291D08" w14:textId="77777777" w:rsidR="00CE52A9" w:rsidRPr="00AC4FBC" w:rsidRDefault="00CE52A9" w:rsidP="00586E32">
            <w:pPr>
              <w:pStyle w:val="TAC"/>
              <w:rPr>
                <w:rFonts w:cs="Arial"/>
                <w:szCs w:val="18"/>
              </w:rPr>
            </w:pPr>
          </w:p>
        </w:tc>
      </w:tr>
      <w:tr w:rsidR="00CE52A9" w:rsidRPr="00AC4FBC" w14:paraId="04E1F5EF" w14:textId="77777777" w:rsidTr="00586E32">
        <w:tc>
          <w:tcPr>
            <w:tcW w:w="260" w:type="pct"/>
            <w:vMerge/>
            <w:tcBorders>
              <w:left w:val="single" w:sz="4" w:space="0" w:color="auto"/>
              <w:bottom w:val="single" w:sz="4" w:space="0" w:color="auto"/>
              <w:right w:val="single" w:sz="4" w:space="0" w:color="auto"/>
            </w:tcBorders>
            <w:vAlign w:val="center"/>
          </w:tcPr>
          <w:p w14:paraId="2B06A0A8" w14:textId="77777777" w:rsidR="00CE52A9" w:rsidRPr="00AC4FBC" w:rsidRDefault="00CE52A9" w:rsidP="00586E32">
            <w:pPr>
              <w:pStyle w:val="TAC"/>
            </w:pPr>
          </w:p>
        </w:tc>
        <w:tc>
          <w:tcPr>
            <w:tcW w:w="260" w:type="pct"/>
            <w:vMerge/>
            <w:tcBorders>
              <w:left w:val="single" w:sz="4" w:space="0" w:color="auto"/>
              <w:bottom w:val="single" w:sz="4" w:space="0" w:color="auto"/>
              <w:right w:val="single" w:sz="4" w:space="0" w:color="auto"/>
            </w:tcBorders>
            <w:vAlign w:val="center"/>
          </w:tcPr>
          <w:p w14:paraId="384E2513" w14:textId="77777777" w:rsidR="00CE52A9" w:rsidRPr="00AC4FBC" w:rsidRDefault="00CE52A9" w:rsidP="00586E32">
            <w:pPr>
              <w:pStyle w:val="TAC"/>
            </w:pPr>
          </w:p>
        </w:tc>
        <w:tc>
          <w:tcPr>
            <w:tcW w:w="201" w:type="pct"/>
            <w:vMerge/>
            <w:tcBorders>
              <w:left w:val="single" w:sz="4" w:space="0" w:color="auto"/>
              <w:bottom w:val="single" w:sz="4" w:space="0" w:color="auto"/>
              <w:right w:val="single" w:sz="4" w:space="0" w:color="auto"/>
            </w:tcBorders>
            <w:vAlign w:val="center"/>
          </w:tcPr>
          <w:p w14:paraId="28F10DCA" w14:textId="77777777" w:rsidR="00CE52A9" w:rsidRPr="00AC4FBC" w:rsidRDefault="00CE52A9" w:rsidP="00586E32">
            <w:pPr>
              <w:pStyle w:val="TAC"/>
            </w:pPr>
          </w:p>
        </w:tc>
        <w:tc>
          <w:tcPr>
            <w:tcW w:w="361" w:type="pct"/>
            <w:tcBorders>
              <w:top w:val="single" w:sz="4" w:space="0" w:color="auto"/>
              <w:left w:val="single" w:sz="4" w:space="0" w:color="auto"/>
              <w:bottom w:val="single" w:sz="4" w:space="0" w:color="auto"/>
              <w:right w:val="single" w:sz="4" w:space="0" w:color="auto"/>
            </w:tcBorders>
            <w:vAlign w:val="center"/>
          </w:tcPr>
          <w:p w14:paraId="42AAC797" w14:textId="77777777" w:rsidR="00CE52A9" w:rsidRPr="00AC4FBC" w:rsidRDefault="00CE52A9" w:rsidP="00586E32">
            <w:pPr>
              <w:pStyle w:val="TAC"/>
              <w:rPr>
                <w:lang w:eastAsia="zh-CN"/>
              </w:rPr>
            </w:pPr>
            <w:r w:rsidRPr="00AC4FBC">
              <w:rPr>
                <w:lang w:eastAsia="zh-CN"/>
              </w:rPr>
              <w:t>-96.7</w:t>
            </w:r>
            <w:r w:rsidRPr="00AC4FBC">
              <w:rPr>
                <w:vertAlign w:val="superscript"/>
                <w:lang w:eastAsia="zh-CN"/>
              </w:rPr>
              <w:t>3</w:t>
            </w:r>
          </w:p>
        </w:tc>
        <w:tc>
          <w:tcPr>
            <w:tcW w:w="310" w:type="pct"/>
            <w:tcBorders>
              <w:top w:val="single" w:sz="4" w:space="0" w:color="auto"/>
              <w:left w:val="single" w:sz="4" w:space="0" w:color="auto"/>
              <w:bottom w:val="single" w:sz="4" w:space="0" w:color="auto"/>
              <w:right w:val="single" w:sz="4" w:space="0" w:color="auto"/>
            </w:tcBorders>
            <w:vAlign w:val="center"/>
          </w:tcPr>
          <w:p w14:paraId="2CB7B117" w14:textId="77777777" w:rsidR="00CE52A9" w:rsidRPr="00AC4FBC" w:rsidRDefault="00CE52A9" w:rsidP="00586E32">
            <w:pPr>
              <w:pStyle w:val="TAC"/>
              <w:rPr>
                <w:lang w:eastAsia="zh-CN"/>
              </w:rPr>
            </w:pPr>
            <w:r w:rsidRPr="00AC4FBC">
              <w:rPr>
                <w:lang w:eastAsia="zh-CN"/>
              </w:rPr>
              <w:t>-93.7</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1E1192E7" w14:textId="77777777" w:rsidR="00CE52A9" w:rsidRPr="00AC4FBC" w:rsidRDefault="00CE52A9" w:rsidP="00586E32">
            <w:pPr>
              <w:pStyle w:val="TAC"/>
              <w:rPr>
                <w:lang w:eastAsia="zh-CN"/>
              </w:rPr>
            </w:pPr>
            <w:r w:rsidRPr="00AC4FBC">
              <w:rPr>
                <w:lang w:eastAsia="zh-CN"/>
              </w:rPr>
              <w:t>-91.9</w:t>
            </w:r>
            <w:r w:rsidRPr="00AC4FBC">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
          <w:p w14:paraId="233D6FB4" w14:textId="77777777" w:rsidR="00CE52A9" w:rsidRPr="00AC4FBC" w:rsidRDefault="00CE52A9" w:rsidP="00586E32">
            <w:pPr>
              <w:pStyle w:val="TAC"/>
              <w:rPr>
                <w:lang w:eastAsia="zh-CN"/>
              </w:rPr>
            </w:pPr>
            <w:r w:rsidRPr="00AC4FBC">
              <w:rPr>
                <w:lang w:eastAsia="zh-CN"/>
              </w:rPr>
              <w:t>-90.7</w:t>
            </w:r>
            <w:r w:rsidRPr="00AC4FBC">
              <w:rPr>
                <w:vertAlign w:val="superscript"/>
                <w:lang w:eastAsia="zh-CN"/>
              </w:rPr>
              <w:t>3</w:t>
            </w:r>
          </w:p>
        </w:tc>
        <w:tc>
          <w:tcPr>
            <w:tcW w:w="275" w:type="pct"/>
            <w:tcBorders>
              <w:top w:val="single" w:sz="4" w:space="0" w:color="auto"/>
              <w:left w:val="single" w:sz="4" w:space="0" w:color="auto"/>
              <w:bottom w:val="single" w:sz="4" w:space="0" w:color="auto"/>
              <w:right w:val="single" w:sz="4" w:space="0" w:color="auto"/>
            </w:tcBorders>
            <w:vAlign w:val="center"/>
          </w:tcPr>
          <w:p w14:paraId="06F30052" w14:textId="77777777" w:rsidR="00CE52A9" w:rsidRPr="00AC4FBC" w:rsidRDefault="00CE52A9" w:rsidP="00586E32">
            <w:pPr>
              <w:pStyle w:val="TAC"/>
            </w:pPr>
          </w:p>
        </w:tc>
        <w:tc>
          <w:tcPr>
            <w:tcW w:w="320" w:type="pct"/>
            <w:tcBorders>
              <w:top w:val="single" w:sz="4" w:space="0" w:color="auto"/>
              <w:left w:val="single" w:sz="4" w:space="0" w:color="auto"/>
              <w:bottom w:val="single" w:sz="4" w:space="0" w:color="auto"/>
              <w:right w:val="single" w:sz="4" w:space="0" w:color="auto"/>
            </w:tcBorders>
            <w:vAlign w:val="center"/>
          </w:tcPr>
          <w:p w14:paraId="335FF88C" w14:textId="77777777" w:rsidR="00CE52A9" w:rsidRPr="00AC4FBC" w:rsidRDefault="00CE52A9" w:rsidP="00586E32">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03CED387" w14:textId="77777777" w:rsidR="00CE52A9" w:rsidRPr="00AC4FBC" w:rsidRDefault="00CE52A9" w:rsidP="00586E32">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30958C27" w14:textId="77777777" w:rsidR="00CE52A9" w:rsidRPr="00AC4FBC" w:rsidRDefault="00CE52A9" w:rsidP="00586E32">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
          <w:p w14:paraId="742E9127" w14:textId="77777777" w:rsidR="00CE52A9" w:rsidRPr="00AC4FBC" w:rsidRDefault="00CE52A9" w:rsidP="00586E32">
            <w:pPr>
              <w:pStyle w:val="TAC"/>
              <w:rPr>
                <w:rFonts w:cs="Arial"/>
                <w:szCs w:val="18"/>
              </w:rPr>
            </w:pPr>
          </w:p>
        </w:tc>
        <w:tc>
          <w:tcPr>
            <w:tcW w:w="400" w:type="pct"/>
            <w:tcBorders>
              <w:top w:val="single" w:sz="4" w:space="0" w:color="auto"/>
              <w:left w:val="single" w:sz="4" w:space="0" w:color="auto"/>
              <w:bottom w:val="single" w:sz="4" w:space="0" w:color="auto"/>
              <w:right w:val="single" w:sz="4" w:space="0" w:color="auto"/>
            </w:tcBorders>
            <w:vAlign w:val="center"/>
          </w:tcPr>
          <w:p w14:paraId="39836EF8" w14:textId="77777777" w:rsidR="00CE52A9" w:rsidRPr="00AC4FBC" w:rsidRDefault="00CE52A9" w:rsidP="00586E32">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
          <w:p w14:paraId="0244E5DB" w14:textId="77777777" w:rsidR="00CE52A9" w:rsidRPr="00AC4FBC" w:rsidRDefault="00CE52A9" w:rsidP="00586E32">
            <w:pPr>
              <w:pStyle w:val="TAC"/>
              <w:rPr>
                <w:rFonts w:cs="Arial"/>
                <w:szCs w:val="18"/>
              </w:rPr>
            </w:pPr>
          </w:p>
        </w:tc>
        <w:tc>
          <w:tcPr>
            <w:tcW w:w="380" w:type="pct"/>
            <w:tcBorders>
              <w:top w:val="single" w:sz="4" w:space="0" w:color="auto"/>
              <w:left w:val="single" w:sz="4" w:space="0" w:color="auto"/>
              <w:bottom w:val="single" w:sz="4" w:space="0" w:color="auto"/>
              <w:right w:val="single" w:sz="4" w:space="0" w:color="auto"/>
            </w:tcBorders>
            <w:vAlign w:val="center"/>
          </w:tcPr>
          <w:p w14:paraId="2832BA28" w14:textId="77777777" w:rsidR="00CE52A9" w:rsidRPr="00AC4FBC" w:rsidRDefault="00CE52A9" w:rsidP="00586E32">
            <w:pPr>
              <w:pStyle w:val="TAC"/>
              <w:rPr>
                <w:rFonts w:cs="Arial"/>
                <w:szCs w:val="18"/>
              </w:rPr>
            </w:pPr>
          </w:p>
        </w:tc>
        <w:tc>
          <w:tcPr>
            <w:tcW w:w="317" w:type="pct"/>
            <w:tcBorders>
              <w:top w:val="single" w:sz="4" w:space="0" w:color="auto"/>
              <w:left w:val="single" w:sz="4" w:space="0" w:color="auto"/>
              <w:bottom w:val="single" w:sz="4" w:space="0" w:color="auto"/>
              <w:right w:val="single" w:sz="4" w:space="0" w:color="auto"/>
            </w:tcBorders>
            <w:vAlign w:val="center"/>
          </w:tcPr>
          <w:p w14:paraId="3D1C61D5" w14:textId="77777777" w:rsidR="00CE52A9" w:rsidRPr="00AC4FBC" w:rsidRDefault="00CE52A9" w:rsidP="00586E32">
            <w:pPr>
              <w:pStyle w:val="TAC"/>
              <w:rPr>
                <w:rFonts w:cs="Arial"/>
                <w:szCs w:val="18"/>
              </w:rPr>
            </w:pPr>
          </w:p>
        </w:tc>
      </w:tr>
      <w:tr w:rsidR="00CE52A9" w:rsidRPr="00AC4FBC" w14:paraId="5851D556" w14:textId="77777777" w:rsidTr="00586E32">
        <w:trPr>
          <w:trHeight w:val="207"/>
          <w:ins w:id="12551" w:author="1989" w:date="2024-03-27T13:57:00Z"/>
        </w:trPr>
        <w:tc>
          <w:tcPr>
            <w:tcW w:w="260" w:type="pct"/>
            <w:vMerge w:val="restart"/>
            <w:tcBorders>
              <w:left w:val="single" w:sz="4" w:space="0" w:color="auto"/>
              <w:right w:val="single" w:sz="4" w:space="0" w:color="auto"/>
            </w:tcBorders>
            <w:vAlign w:val="center"/>
          </w:tcPr>
          <w:p w14:paraId="6BA48539" w14:textId="77777777" w:rsidR="00CE52A9" w:rsidRPr="00AC4FBC" w:rsidRDefault="00CE52A9" w:rsidP="00586E32">
            <w:pPr>
              <w:pStyle w:val="TAC"/>
              <w:rPr>
                <w:ins w:id="12552" w:author="1989" w:date="2024-03-27T13:57:00Z"/>
              </w:rPr>
            </w:pPr>
            <w:ins w:id="12553" w:author="1989" w:date="2024-03-27T13:57:00Z">
              <w:r>
                <w:t>n77</w:t>
              </w:r>
            </w:ins>
          </w:p>
        </w:tc>
        <w:tc>
          <w:tcPr>
            <w:tcW w:w="260" w:type="pct"/>
            <w:vMerge w:val="restart"/>
            <w:tcBorders>
              <w:left w:val="single" w:sz="4" w:space="0" w:color="auto"/>
              <w:right w:val="single" w:sz="4" w:space="0" w:color="auto"/>
            </w:tcBorders>
            <w:vAlign w:val="center"/>
          </w:tcPr>
          <w:p w14:paraId="2197CCC7" w14:textId="77777777" w:rsidR="00CE52A9" w:rsidRPr="00AC4FBC" w:rsidRDefault="00CE52A9" w:rsidP="00586E32">
            <w:pPr>
              <w:pStyle w:val="TAC"/>
              <w:rPr>
                <w:ins w:id="12554" w:author="1989" w:date="2024-03-27T13:57:00Z"/>
              </w:rPr>
            </w:pPr>
            <w:ins w:id="12555" w:author="1989" w:date="2024-03-27T13:57:00Z">
              <w:r>
                <w:t>2</w:t>
              </w:r>
            </w:ins>
          </w:p>
        </w:tc>
        <w:tc>
          <w:tcPr>
            <w:tcW w:w="201" w:type="pct"/>
            <w:vMerge w:val="restart"/>
            <w:tcBorders>
              <w:left w:val="single" w:sz="4" w:space="0" w:color="auto"/>
              <w:right w:val="single" w:sz="4" w:space="0" w:color="auto"/>
            </w:tcBorders>
            <w:vAlign w:val="center"/>
          </w:tcPr>
          <w:p w14:paraId="5797A584" w14:textId="77777777" w:rsidR="00CE52A9" w:rsidRPr="00AC4FBC" w:rsidRDefault="00CE52A9" w:rsidP="00586E32">
            <w:pPr>
              <w:pStyle w:val="TAC"/>
              <w:rPr>
                <w:ins w:id="12556" w:author="1989" w:date="2024-03-27T13:57:00Z"/>
              </w:rPr>
            </w:pPr>
            <w:ins w:id="12557" w:author="1989" w:date="2024-03-27T13:57:00Z">
              <w:r>
                <w:t>N/A</w:t>
              </w:r>
            </w:ins>
          </w:p>
        </w:tc>
        <w:tc>
          <w:tcPr>
            <w:tcW w:w="361" w:type="pct"/>
            <w:tcBorders>
              <w:top w:val="single" w:sz="4" w:space="0" w:color="auto"/>
              <w:left w:val="single" w:sz="4" w:space="0" w:color="auto"/>
              <w:bottom w:val="single" w:sz="4" w:space="0" w:color="auto"/>
              <w:right w:val="single" w:sz="4" w:space="0" w:color="auto"/>
            </w:tcBorders>
          </w:tcPr>
          <w:p w14:paraId="6FB58DC5" w14:textId="77777777" w:rsidR="00CE52A9" w:rsidRPr="00AC4FBC" w:rsidRDefault="00CE52A9" w:rsidP="00586E32">
            <w:pPr>
              <w:pStyle w:val="TAC"/>
              <w:rPr>
                <w:ins w:id="12558" w:author="1989" w:date="2024-03-27T13:57:00Z"/>
                <w:lang w:eastAsia="zh-CN"/>
              </w:rPr>
            </w:pPr>
            <w:ins w:id="12559" w:author="1989" w:date="2024-03-27T13:57:00Z">
              <w:r>
                <w:rPr>
                  <w:sz w:val="16"/>
                  <w:szCs w:val="16"/>
                </w:rPr>
                <w:t xml:space="preserve">-98.0 +1.0 </w:t>
              </w:r>
              <w:r w:rsidRPr="0019611F">
                <w:rPr>
                  <w:sz w:val="16"/>
                  <w:szCs w:val="16"/>
                </w:rPr>
                <w:t>+TT</w:t>
              </w:r>
            </w:ins>
          </w:p>
        </w:tc>
        <w:tc>
          <w:tcPr>
            <w:tcW w:w="310" w:type="pct"/>
            <w:vMerge w:val="restart"/>
            <w:tcBorders>
              <w:top w:val="single" w:sz="4" w:space="0" w:color="auto"/>
              <w:left w:val="single" w:sz="4" w:space="0" w:color="auto"/>
              <w:right w:val="single" w:sz="4" w:space="0" w:color="auto"/>
            </w:tcBorders>
            <w:vAlign w:val="center"/>
          </w:tcPr>
          <w:p w14:paraId="230CB016" w14:textId="77777777" w:rsidR="00CE52A9" w:rsidRPr="00AC4FBC" w:rsidRDefault="00CE52A9" w:rsidP="00586E32">
            <w:pPr>
              <w:pStyle w:val="TAC"/>
              <w:rPr>
                <w:ins w:id="12560" w:author="1989" w:date="2024-03-27T13:57:00Z"/>
                <w:lang w:eastAsia="zh-CN"/>
              </w:rPr>
            </w:pPr>
          </w:p>
        </w:tc>
        <w:tc>
          <w:tcPr>
            <w:tcW w:w="320" w:type="pct"/>
            <w:vMerge w:val="restart"/>
            <w:tcBorders>
              <w:top w:val="single" w:sz="4" w:space="0" w:color="auto"/>
              <w:left w:val="single" w:sz="4" w:space="0" w:color="auto"/>
              <w:right w:val="single" w:sz="4" w:space="0" w:color="auto"/>
            </w:tcBorders>
            <w:vAlign w:val="center"/>
          </w:tcPr>
          <w:p w14:paraId="38CBF6A9" w14:textId="77777777" w:rsidR="00CE52A9" w:rsidRPr="00AC4FBC" w:rsidRDefault="00CE52A9" w:rsidP="00586E32">
            <w:pPr>
              <w:pStyle w:val="TAC"/>
              <w:rPr>
                <w:ins w:id="12561" w:author="1989" w:date="2024-03-27T13:57:00Z"/>
                <w:lang w:eastAsia="zh-CN"/>
              </w:rPr>
            </w:pPr>
          </w:p>
        </w:tc>
        <w:tc>
          <w:tcPr>
            <w:tcW w:w="320" w:type="pct"/>
            <w:vMerge w:val="restart"/>
            <w:tcBorders>
              <w:top w:val="single" w:sz="4" w:space="0" w:color="auto"/>
              <w:left w:val="single" w:sz="4" w:space="0" w:color="auto"/>
              <w:right w:val="single" w:sz="4" w:space="0" w:color="auto"/>
            </w:tcBorders>
            <w:vAlign w:val="center"/>
          </w:tcPr>
          <w:p w14:paraId="03C293DB" w14:textId="77777777" w:rsidR="00CE52A9" w:rsidRPr="00AC4FBC" w:rsidRDefault="00CE52A9" w:rsidP="00586E32">
            <w:pPr>
              <w:pStyle w:val="TAC"/>
              <w:rPr>
                <w:ins w:id="12562" w:author="1989" w:date="2024-03-27T13:57:00Z"/>
                <w:lang w:eastAsia="zh-CN"/>
              </w:rPr>
            </w:pPr>
          </w:p>
        </w:tc>
        <w:tc>
          <w:tcPr>
            <w:tcW w:w="275" w:type="pct"/>
            <w:vMerge w:val="restart"/>
            <w:tcBorders>
              <w:top w:val="single" w:sz="4" w:space="0" w:color="auto"/>
              <w:left w:val="single" w:sz="4" w:space="0" w:color="auto"/>
              <w:right w:val="single" w:sz="4" w:space="0" w:color="auto"/>
            </w:tcBorders>
            <w:vAlign w:val="center"/>
          </w:tcPr>
          <w:p w14:paraId="5AAEDF98" w14:textId="77777777" w:rsidR="00CE52A9" w:rsidRPr="00AC4FBC" w:rsidRDefault="00CE52A9" w:rsidP="00586E32">
            <w:pPr>
              <w:pStyle w:val="TAC"/>
              <w:rPr>
                <w:ins w:id="12563" w:author="1989" w:date="2024-03-27T13:57:00Z"/>
              </w:rPr>
            </w:pPr>
          </w:p>
        </w:tc>
        <w:tc>
          <w:tcPr>
            <w:tcW w:w="320" w:type="pct"/>
            <w:vMerge w:val="restart"/>
            <w:tcBorders>
              <w:top w:val="single" w:sz="4" w:space="0" w:color="auto"/>
              <w:left w:val="single" w:sz="4" w:space="0" w:color="auto"/>
              <w:right w:val="single" w:sz="4" w:space="0" w:color="auto"/>
            </w:tcBorders>
            <w:vAlign w:val="center"/>
          </w:tcPr>
          <w:p w14:paraId="01C4BC6A" w14:textId="77777777" w:rsidR="00CE52A9" w:rsidRPr="00AC4FBC" w:rsidRDefault="00CE52A9" w:rsidP="00586E32">
            <w:pPr>
              <w:pStyle w:val="TAC"/>
              <w:rPr>
                <w:ins w:id="12564" w:author="1989" w:date="2024-03-27T13:57:00Z"/>
                <w:rFonts w:cs="Arial"/>
                <w:szCs w:val="18"/>
              </w:rPr>
            </w:pPr>
          </w:p>
        </w:tc>
        <w:tc>
          <w:tcPr>
            <w:tcW w:w="320" w:type="pct"/>
            <w:vMerge w:val="restart"/>
            <w:tcBorders>
              <w:top w:val="single" w:sz="4" w:space="0" w:color="auto"/>
              <w:left w:val="single" w:sz="4" w:space="0" w:color="auto"/>
              <w:right w:val="single" w:sz="4" w:space="0" w:color="auto"/>
            </w:tcBorders>
            <w:vAlign w:val="center"/>
          </w:tcPr>
          <w:p w14:paraId="737CDB16" w14:textId="77777777" w:rsidR="00CE52A9" w:rsidRPr="00AC4FBC" w:rsidRDefault="00CE52A9" w:rsidP="00586E32">
            <w:pPr>
              <w:pStyle w:val="TAC"/>
              <w:rPr>
                <w:ins w:id="12565" w:author="1989" w:date="2024-03-27T13:57:00Z"/>
                <w:rFonts w:cs="Arial"/>
                <w:szCs w:val="18"/>
              </w:rPr>
            </w:pPr>
          </w:p>
        </w:tc>
        <w:tc>
          <w:tcPr>
            <w:tcW w:w="320" w:type="pct"/>
            <w:vMerge w:val="restart"/>
            <w:tcBorders>
              <w:top w:val="single" w:sz="4" w:space="0" w:color="auto"/>
              <w:left w:val="single" w:sz="4" w:space="0" w:color="auto"/>
              <w:right w:val="single" w:sz="4" w:space="0" w:color="auto"/>
            </w:tcBorders>
            <w:vAlign w:val="center"/>
          </w:tcPr>
          <w:p w14:paraId="17EDDE1F" w14:textId="77777777" w:rsidR="00CE52A9" w:rsidRPr="00AC4FBC" w:rsidRDefault="00CE52A9" w:rsidP="00586E32">
            <w:pPr>
              <w:pStyle w:val="TAC"/>
              <w:rPr>
                <w:ins w:id="12566" w:author="1989" w:date="2024-03-27T13:57:00Z"/>
                <w:rFonts w:cs="Arial"/>
                <w:szCs w:val="18"/>
              </w:rPr>
            </w:pPr>
          </w:p>
        </w:tc>
        <w:tc>
          <w:tcPr>
            <w:tcW w:w="320" w:type="pct"/>
            <w:vMerge w:val="restart"/>
            <w:tcBorders>
              <w:top w:val="single" w:sz="4" w:space="0" w:color="auto"/>
              <w:left w:val="single" w:sz="4" w:space="0" w:color="auto"/>
              <w:right w:val="single" w:sz="4" w:space="0" w:color="auto"/>
            </w:tcBorders>
            <w:vAlign w:val="center"/>
          </w:tcPr>
          <w:p w14:paraId="1B6F10DF" w14:textId="77777777" w:rsidR="00CE52A9" w:rsidRPr="00AC4FBC" w:rsidRDefault="00CE52A9" w:rsidP="00586E32">
            <w:pPr>
              <w:pStyle w:val="TAC"/>
              <w:rPr>
                <w:ins w:id="12567" w:author="1989" w:date="2024-03-27T13:57:00Z"/>
                <w:rFonts w:cs="Arial"/>
                <w:szCs w:val="18"/>
              </w:rPr>
            </w:pPr>
          </w:p>
        </w:tc>
        <w:tc>
          <w:tcPr>
            <w:tcW w:w="400" w:type="pct"/>
            <w:vMerge w:val="restart"/>
            <w:tcBorders>
              <w:top w:val="single" w:sz="4" w:space="0" w:color="auto"/>
              <w:left w:val="single" w:sz="4" w:space="0" w:color="auto"/>
              <w:right w:val="single" w:sz="4" w:space="0" w:color="auto"/>
            </w:tcBorders>
            <w:vAlign w:val="center"/>
          </w:tcPr>
          <w:p w14:paraId="0EE70B0A" w14:textId="77777777" w:rsidR="00CE52A9" w:rsidRPr="00AC4FBC" w:rsidRDefault="00CE52A9" w:rsidP="00586E32">
            <w:pPr>
              <w:pStyle w:val="TAC"/>
              <w:rPr>
                <w:ins w:id="12568" w:author="1989" w:date="2024-03-27T13:57:00Z"/>
                <w:rFonts w:cs="Arial"/>
                <w:szCs w:val="18"/>
              </w:rPr>
            </w:pPr>
          </w:p>
        </w:tc>
        <w:tc>
          <w:tcPr>
            <w:tcW w:w="316" w:type="pct"/>
            <w:vMerge w:val="restart"/>
            <w:tcBorders>
              <w:top w:val="single" w:sz="4" w:space="0" w:color="auto"/>
              <w:left w:val="single" w:sz="4" w:space="0" w:color="auto"/>
              <w:right w:val="single" w:sz="4" w:space="0" w:color="auto"/>
            </w:tcBorders>
            <w:vAlign w:val="center"/>
          </w:tcPr>
          <w:p w14:paraId="509F31CF" w14:textId="77777777" w:rsidR="00CE52A9" w:rsidRPr="00AC4FBC" w:rsidRDefault="00CE52A9" w:rsidP="00586E32">
            <w:pPr>
              <w:pStyle w:val="TAC"/>
              <w:rPr>
                <w:ins w:id="12569" w:author="1989" w:date="2024-03-27T13:57:00Z"/>
                <w:rFonts w:cs="Arial"/>
                <w:szCs w:val="18"/>
              </w:rPr>
            </w:pPr>
          </w:p>
        </w:tc>
        <w:tc>
          <w:tcPr>
            <w:tcW w:w="380" w:type="pct"/>
            <w:vMerge w:val="restart"/>
            <w:tcBorders>
              <w:top w:val="single" w:sz="4" w:space="0" w:color="auto"/>
              <w:left w:val="single" w:sz="4" w:space="0" w:color="auto"/>
              <w:right w:val="single" w:sz="4" w:space="0" w:color="auto"/>
            </w:tcBorders>
            <w:vAlign w:val="center"/>
          </w:tcPr>
          <w:p w14:paraId="0646AE5D" w14:textId="77777777" w:rsidR="00CE52A9" w:rsidRPr="00AC4FBC" w:rsidRDefault="00CE52A9" w:rsidP="00586E32">
            <w:pPr>
              <w:pStyle w:val="TAC"/>
              <w:rPr>
                <w:ins w:id="12570" w:author="1989" w:date="2024-03-27T13:57:00Z"/>
                <w:rFonts w:cs="Arial"/>
                <w:szCs w:val="18"/>
              </w:rPr>
            </w:pPr>
          </w:p>
        </w:tc>
        <w:tc>
          <w:tcPr>
            <w:tcW w:w="317" w:type="pct"/>
            <w:vMerge w:val="restart"/>
            <w:tcBorders>
              <w:top w:val="single" w:sz="4" w:space="0" w:color="auto"/>
              <w:left w:val="single" w:sz="4" w:space="0" w:color="auto"/>
              <w:right w:val="single" w:sz="4" w:space="0" w:color="auto"/>
            </w:tcBorders>
            <w:vAlign w:val="center"/>
          </w:tcPr>
          <w:p w14:paraId="609BE94B" w14:textId="77777777" w:rsidR="00CE52A9" w:rsidRPr="00AC4FBC" w:rsidRDefault="00CE52A9" w:rsidP="00586E32">
            <w:pPr>
              <w:pStyle w:val="TAC"/>
              <w:rPr>
                <w:ins w:id="12571" w:author="1989" w:date="2024-03-27T13:57:00Z"/>
                <w:rFonts w:cs="Arial"/>
                <w:szCs w:val="18"/>
              </w:rPr>
            </w:pPr>
          </w:p>
        </w:tc>
      </w:tr>
      <w:tr w:rsidR="00CE52A9" w:rsidRPr="00AC4FBC" w14:paraId="602350F2" w14:textId="77777777" w:rsidTr="00586E32">
        <w:trPr>
          <w:trHeight w:val="206"/>
          <w:ins w:id="12572" w:author="1989" w:date="2024-03-27T13:57:00Z"/>
        </w:trPr>
        <w:tc>
          <w:tcPr>
            <w:tcW w:w="260" w:type="pct"/>
            <w:vMerge/>
            <w:tcBorders>
              <w:left w:val="single" w:sz="4" w:space="0" w:color="auto"/>
              <w:bottom w:val="single" w:sz="4" w:space="0" w:color="auto"/>
              <w:right w:val="single" w:sz="4" w:space="0" w:color="auto"/>
            </w:tcBorders>
            <w:vAlign w:val="center"/>
          </w:tcPr>
          <w:p w14:paraId="56721E15" w14:textId="77777777" w:rsidR="00CE52A9" w:rsidRDefault="00CE52A9" w:rsidP="00586E32">
            <w:pPr>
              <w:pStyle w:val="TAC"/>
              <w:rPr>
                <w:ins w:id="12573" w:author="1989" w:date="2024-03-27T13:57:00Z"/>
              </w:rPr>
            </w:pPr>
          </w:p>
        </w:tc>
        <w:tc>
          <w:tcPr>
            <w:tcW w:w="260" w:type="pct"/>
            <w:vMerge/>
            <w:tcBorders>
              <w:left w:val="single" w:sz="4" w:space="0" w:color="auto"/>
              <w:bottom w:val="single" w:sz="4" w:space="0" w:color="auto"/>
              <w:right w:val="single" w:sz="4" w:space="0" w:color="auto"/>
            </w:tcBorders>
            <w:vAlign w:val="center"/>
          </w:tcPr>
          <w:p w14:paraId="72F8DD4C" w14:textId="77777777" w:rsidR="00CE52A9" w:rsidRDefault="00CE52A9" w:rsidP="00586E32">
            <w:pPr>
              <w:pStyle w:val="TAC"/>
              <w:rPr>
                <w:ins w:id="12574" w:author="1989" w:date="2024-03-27T13:57:00Z"/>
              </w:rPr>
            </w:pPr>
          </w:p>
        </w:tc>
        <w:tc>
          <w:tcPr>
            <w:tcW w:w="201" w:type="pct"/>
            <w:vMerge/>
            <w:tcBorders>
              <w:left w:val="single" w:sz="4" w:space="0" w:color="auto"/>
              <w:bottom w:val="single" w:sz="4" w:space="0" w:color="auto"/>
              <w:right w:val="single" w:sz="4" w:space="0" w:color="auto"/>
            </w:tcBorders>
            <w:vAlign w:val="center"/>
          </w:tcPr>
          <w:p w14:paraId="504EAC5D" w14:textId="77777777" w:rsidR="00CE52A9" w:rsidRDefault="00CE52A9" w:rsidP="00586E32">
            <w:pPr>
              <w:pStyle w:val="TAC"/>
              <w:rPr>
                <w:ins w:id="12575" w:author="1989" w:date="2024-03-27T13:57:00Z"/>
              </w:rPr>
            </w:pPr>
          </w:p>
        </w:tc>
        <w:tc>
          <w:tcPr>
            <w:tcW w:w="361" w:type="pct"/>
            <w:tcBorders>
              <w:top w:val="single" w:sz="4" w:space="0" w:color="auto"/>
              <w:left w:val="single" w:sz="4" w:space="0" w:color="auto"/>
              <w:bottom w:val="single" w:sz="4" w:space="0" w:color="auto"/>
              <w:right w:val="single" w:sz="4" w:space="0" w:color="auto"/>
            </w:tcBorders>
            <w:vAlign w:val="center"/>
          </w:tcPr>
          <w:p w14:paraId="75373A15" w14:textId="77777777" w:rsidR="00CE52A9" w:rsidRPr="00AC4FBC" w:rsidRDefault="00CE52A9" w:rsidP="00586E32">
            <w:pPr>
              <w:pStyle w:val="TAC"/>
              <w:rPr>
                <w:ins w:id="12576" w:author="1989" w:date="2024-03-27T13:57:00Z"/>
                <w:lang w:eastAsia="zh-CN"/>
              </w:rPr>
            </w:pPr>
            <w:ins w:id="12577" w:author="1989" w:date="2024-03-27T13:57:00Z">
              <w:r>
                <w:rPr>
                  <w:sz w:val="16"/>
                  <w:szCs w:val="16"/>
                </w:rPr>
                <w:t xml:space="preserve">-100.7 +1.0 </w:t>
              </w:r>
              <w:r w:rsidRPr="0019611F">
                <w:rPr>
                  <w:sz w:val="16"/>
                  <w:szCs w:val="16"/>
                </w:rPr>
                <w:t>+TT</w:t>
              </w:r>
              <w:r w:rsidRPr="00AC4FBC">
                <w:rPr>
                  <w:vertAlign w:val="superscript"/>
                  <w:lang w:eastAsia="zh-CN"/>
                </w:rPr>
                <w:t>3</w:t>
              </w:r>
            </w:ins>
          </w:p>
        </w:tc>
        <w:tc>
          <w:tcPr>
            <w:tcW w:w="310" w:type="pct"/>
            <w:vMerge/>
            <w:tcBorders>
              <w:left w:val="single" w:sz="4" w:space="0" w:color="auto"/>
              <w:bottom w:val="single" w:sz="4" w:space="0" w:color="auto"/>
              <w:right w:val="single" w:sz="4" w:space="0" w:color="auto"/>
            </w:tcBorders>
            <w:vAlign w:val="center"/>
          </w:tcPr>
          <w:p w14:paraId="62BC30B6" w14:textId="77777777" w:rsidR="00CE52A9" w:rsidRPr="00AC4FBC" w:rsidRDefault="00CE52A9" w:rsidP="00586E32">
            <w:pPr>
              <w:pStyle w:val="TAC"/>
              <w:rPr>
                <w:ins w:id="12578" w:author="1989" w:date="2024-03-27T13:57:00Z"/>
                <w:lang w:eastAsia="zh-CN"/>
              </w:rPr>
            </w:pPr>
          </w:p>
        </w:tc>
        <w:tc>
          <w:tcPr>
            <w:tcW w:w="320" w:type="pct"/>
            <w:vMerge/>
            <w:tcBorders>
              <w:left w:val="single" w:sz="4" w:space="0" w:color="auto"/>
              <w:bottom w:val="single" w:sz="4" w:space="0" w:color="auto"/>
              <w:right w:val="single" w:sz="4" w:space="0" w:color="auto"/>
            </w:tcBorders>
            <w:vAlign w:val="center"/>
          </w:tcPr>
          <w:p w14:paraId="68A5A456" w14:textId="77777777" w:rsidR="00CE52A9" w:rsidRPr="00AC4FBC" w:rsidRDefault="00CE52A9" w:rsidP="00586E32">
            <w:pPr>
              <w:pStyle w:val="TAC"/>
              <w:rPr>
                <w:ins w:id="12579" w:author="1989" w:date="2024-03-27T13:57:00Z"/>
                <w:lang w:eastAsia="zh-CN"/>
              </w:rPr>
            </w:pPr>
          </w:p>
        </w:tc>
        <w:tc>
          <w:tcPr>
            <w:tcW w:w="320" w:type="pct"/>
            <w:vMerge/>
            <w:tcBorders>
              <w:left w:val="single" w:sz="4" w:space="0" w:color="auto"/>
              <w:bottom w:val="single" w:sz="4" w:space="0" w:color="auto"/>
              <w:right w:val="single" w:sz="4" w:space="0" w:color="auto"/>
            </w:tcBorders>
            <w:vAlign w:val="center"/>
          </w:tcPr>
          <w:p w14:paraId="359E5880" w14:textId="77777777" w:rsidR="00CE52A9" w:rsidRPr="00AC4FBC" w:rsidRDefault="00CE52A9" w:rsidP="00586E32">
            <w:pPr>
              <w:pStyle w:val="TAC"/>
              <w:rPr>
                <w:ins w:id="12580" w:author="1989" w:date="2024-03-27T13:57:00Z"/>
                <w:lang w:eastAsia="zh-CN"/>
              </w:rPr>
            </w:pPr>
          </w:p>
        </w:tc>
        <w:tc>
          <w:tcPr>
            <w:tcW w:w="275" w:type="pct"/>
            <w:vMerge/>
            <w:tcBorders>
              <w:left w:val="single" w:sz="4" w:space="0" w:color="auto"/>
              <w:bottom w:val="single" w:sz="4" w:space="0" w:color="auto"/>
              <w:right w:val="single" w:sz="4" w:space="0" w:color="auto"/>
            </w:tcBorders>
            <w:vAlign w:val="center"/>
          </w:tcPr>
          <w:p w14:paraId="16B5F780" w14:textId="77777777" w:rsidR="00CE52A9" w:rsidRPr="00AC4FBC" w:rsidRDefault="00CE52A9" w:rsidP="00586E32">
            <w:pPr>
              <w:pStyle w:val="TAC"/>
              <w:rPr>
                <w:ins w:id="12581" w:author="1989" w:date="2024-03-27T13:57:00Z"/>
              </w:rPr>
            </w:pPr>
          </w:p>
        </w:tc>
        <w:tc>
          <w:tcPr>
            <w:tcW w:w="320" w:type="pct"/>
            <w:vMerge/>
            <w:tcBorders>
              <w:left w:val="single" w:sz="4" w:space="0" w:color="auto"/>
              <w:bottom w:val="single" w:sz="4" w:space="0" w:color="auto"/>
              <w:right w:val="single" w:sz="4" w:space="0" w:color="auto"/>
            </w:tcBorders>
            <w:vAlign w:val="center"/>
          </w:tcPr>
          <w:p w14:paraId="5DE4AA89" w14:textId="77777777" w:rsidR="00CE52A9" w:rsidRPr="00AC4FBC" w:rsidRDefault="00CE52A9" w:rsidP="00586E32">
            <w:pPr>
              <w:pStyle w:val="TAC"/>
              <w:rPr>
                <w:ins w:id="12582" w:author="1989" w:date="2024-03-27T13:57:00Z"/>
                <w:rFonts w:cs="Arial"/>
                <w:szCs w:val="18"/>
              </w:rPr>
            </w:pPr>
          </w:p>
        </w:tc>
        <w:tc>
          <w:tcPr>
            <w:tcW w:w="320" w:type="pct"/>
            <w:vMerge/>
            <w:tcBorders>
              <w:left w:val="single" w:sz="4" w:space="0" w:color="auto"/>
              <w:bottom w:val="single" w:sz="4" w:space="0" w:color="auto"/>
              <w:right w:val="single" w:sz="4" w:space="0" w:color="auto"/>
            </w:tcBorders>
            <w:vAlign w:val="center"/>
          </w:tcPr>
          <w:p w14:paraId="286F3D16" w14:textId="77777777" w:rsidR="00CE52A9" w:rsidRPr="00AC4FBC" w:rsidRDefault="00CE52A9" w:rsidP="00586E32">
            <w:pPr>
              <w:pStyle w:val="TAC"/>
              <w:rPr>
                <w:ins w:id="12583" w:author="1989" w:date="2024-03-27T13:57:00Z"/>
                <w:rFonts w:cs="Arial"/>
                <w:szCs w:val="18"/>
              </w:rPr>
            </w:pPr>
          </w:p>
        </w:tc>
        <w:tc>
          <w:tcPr>
            <w:tcW w:w="320" w:type="pct"/>
            <w:vMerge/>
            <w:tcBorders>
              <w:left w:val="single" w:sz="4" w:space="0" w:color="auto"/>
              <w:bottom w:val="single" w:sz="4" w:space="0" w:color="auto"/>
              <w:right w:val="single" w:sz="4" w:space="0" w:color="auto"/>
            </w:tcBorders>
            <w:vAlign w:val="center"/>
          </w:tcPr>
          <w:p w14:paraId="4E873D5F" w14:textId="77777777" w:rsidR="00CE52A9" w:rsidRPr="00AC4FBC" w:rsidRDefault="00CE52A9" w:rsidP="00586E32">
            <w:pPr>
              <w:pStyle w:val="TAC"/>
              <w:rPr>
                <w:ins w:id="12584" w:author="1989" w:date="2024-03-27T13:57:00Z"/>
                <w:rFonts w:cs="Arial"/>
                <w:szCs w:val="18"/>
              </w:rPr>
            </w:pPr>
          </w:p>
        </w:tc>
        <w:tc>
          <w:tcPr>
            <w:tcW w:w="320" w:type="pct"/>
            <w:vMerge/>
            <w:tcBorders>
              <w:left w:val="single" w:sz="4" w:space="0" w:color="auto"/>
              <w:bottom w:val="single" w:sz="4" w:space="0" w:color="auto"/>
              <w:right w:val="single" w:sz="4" w:space="0" w:color="auto"/>
            </w:tcBorders>
            <w:vAlign w:val="center"/>
          </w:tcPr>
          <w:p w14:paraId="354A512F" w14:textId="77777777" w:rsidR="00CE52A9" w:rsidRPr="00AC4FBC" w:rsidRDefault="00CE52A9" w:rsidP="00586E32">
            <w:pPr>
              <w:pStyle w:val="TAC"/>
              <w:rPr>
                <w:ins w:id="12585" w:author="1989" w:date="2024-03-27T13:57:00Z"/>
                <w:rFonts w:cs="Arial"/>
                <w:szCs w:val="18"/>
              </w:rPr>
            </w:pPr>
          </w:p>
        </w:tc>
        <w:tc>
          <w:tcPr>
            <w:tcW w:w="400" w:type="pct"/>
            <w:vMerge/>
            <w:tcBorders>
              <w:left w:val="single" w:sz="4" w:space="0" w:color="auto"/>
              <w:bottom w:val="single" w:sz="4" w:space="0" w:color="auto"/>
              <w:right w:val="single" w:sz="4" w:space="0" w:color="auto"/>
            </w:tcBorders>
            <w:vAlign w:val="center"/>
          </w:tcPr>
          <w:p w14:paraId="7F195296" w14:textId="77777777" w:rsidR="00CE52A9" w:rsidRPr="00AC4FBC" w:rsidRDefault="00CE52A9" w:rsidP="00586E32">
            <w:pPr>
              <w:pStyle w:val="TAC"/>
              <w:rPr>
                <w:ins w:id="12586" w:author="1989" w:date="2024-03-27T13:57:00Z"/>
                <w:rFonts w:cs="Arial"/>
                <w:szCs w:val="18"/>
              </w:rPr>
            </w:pPr>
          </w:p>
        </w:tc>
        <w:tc>
          <w:tcPr>
            <w:tcW w:w="316" w:type="pct"/>
            <w:vMerge/>
            <w:tcBorders>
              <w:left w:val="single" w:sz="4" w:space="0" w:color="auto"/>
              <w:bottom w:val="single" w:sz="4" w:space="0" w:color="auto"/>
              <w:right w:val="single" w:sz="4" w:space="0" w:color="auto"/>
            </w:tcBorders>
            <w:vAlign w:val="center"/>
          </w:tcPr>
          <w:p w14:paraId="09822E85" w14:textId="77777777" w:rsidR="00CE52A9" w:rsidRPr="00AC4FBC" w:rsidRDefault="00CE52A9" w:rsidP="00586E32">
            <w:pPr>
              <w:pStyle w:val="TAC"/>
              <w:rPr>
                <w:ins w:id="12587" w:author="1989" w:date="2024-03-27T13:57:00Z"/>
                <w:rFonts w:cs="Arial"/>
                <w:szCs w:val="18"/>
              </w:rPr>
            </w:pPr>
          </w:p>
        </w:tc>
        <w:tc>
          <w:tcPr>
            <w:tcW w:w="380" w:type="pct"/>
            <w:vMerge/>
            <w:tcBorders>
              <w:left w:val="single" w:sz="4" w:space="0" w:color="auto"/>
              <w:bottom w:val="single" w:sz="4" w:space="0" w:color="auto"/>
              <w:right w:val="single" w:sz="4" w:space="0" w:color="auto"/>
            </w:tcBorders>
            <w:vAlign w:val="center"/>
          </w:tcPr>
          <w:p w14:paraId="623F58B1" w14:textId="77777777" w:rsidR="00CE52A9" w:rsidRPr="00AC4FBC" w:rsidRDefault="00CE52A9" w:rsidP="00586E32">
            <w:pPr>
              <w:pStyle w:val="TAC"/>
              <w:rPr>
                <w:ins w:id="12588" w:author="1989" w:date="2024-03-27T13:57:00Z"/>
                <w:rFonts w:cs="Arial"/>
                <w:szCs w:val="18"/>
              </w:rPr>
            </w:pPr>
          </w:p>
        </w:tc>
        <w:tc>
          <w:tcPr>
            <w:tcW w:w="317" w:type="pct"/>
            <w:vMerge/>
            <w:tcBorders>
              <w:left w:val="single" w:sz="4" w:space="0" w:color="auto"/>
              <w:bottom w:val="single" w:sz="4" w:space="0" w:color="auto"/>
              <w:right w:val="single" w:sz="4" w:space="0" w:color="auto"/>
            </w:tcBorders>
            <w:vAlign w:val="center"/>
          </w:tcPr>
          <w:p w14:paraId="333A56DE" w14:textId="77777777" w:rsidR="00CE52A9" w:rsidRPr="00AC4FBC" w:rsidRDefault="00CE52A9" w:rsidP="00586E32">
            <w:pPr>
              <w:pStyle w:val="TAC"/>
              <w:rPr>
                <w:ins w:id="12589" w:author="1989" w:date="2024-03-27T13:57:00Z"/>
                <w:rFonts w:cs="Arial"/>
                <w:szCs w:val="18"/>
              </w:rPr>
            </w:pPr>
          </w:p>
        </w:tc>
      </w:tr>
      <w:tr w:rsidR="00CE52A9" w:rsidRPr="00AC4FBC" w14:paraId="1A56D133" w14:textId="77777777" w:rsidTr="00586E32">
        <w:trPr>
          <w:trHeight w:val="207"/>
          <w:ins w:id="12590" w:author="1989" w:date="2024-03-27T13:57:00Z"/>
        </w:trPr>
        <w:tc>
          <w:tcPr>
            <w:tcW w:w="260" w:type="pct"/>
            <w:vMerge w:val="restart"/>
            <w:tcBorders>
              <w:left w:val="single" w:sz="4" w:space="0" w:color="auto"/>
              <w:right w:val="single" w:sz="4" w:space="0" w:color="auto"/>
            </w:tcBorders>
            <w:vAlign w:val="center"/>
          </w:tcPr>
          <w:p w14:paraId="45E54D00" w14:textId="77777777" w:rsidR="00CE52A9" w:rsidRPr="00AC4FBC" w:rsidRDefault="00CE52A9" w:rsidP="00586E32">
            <w:pPr>
              <w:pStyle w:val="TAC"/>
              <w:rPr>
                <w:ins w:id="12591" w:author="1989" w:date="2024-03-27T13:57:00Z"/>
              </w:rPr>
            </w:pPr>
            <w:ins w:id="12592" w:author="1989" w:date="2024-03-27T13:57:00Z">
              <w:r>
                <w:t>n77</w:t>
              </w:r>
            </w:ins>
          </w:p>
        </w:tc>
        <w:tc>
          <w:tcPr>
            <w:tcW w:w="260" w:type="pct"/>
            <w:vMerge w:val="restart"/>
            <w:tcBorders>
              <w:left w:val="single" w:sz="4" w:space="0" w:color="auto"/>
              <w:right w:val="single" w:sz="4" w:space="0" w:color="auto"/>
            </w:tcBorders>
            <w:vAlign w:val="center"/>
          </w:tcPr>
          <w:p w14:paraId="08C7C0DC" w14:textId="77777777" w:rsidR="00CE52A9" w:rsidRPr="00AC4FBC" w:rsidRDefault="00CE52A9" w:rsidP="00586E32">
            <w:pPr>
              <w:pStyle w:val="TAC"/>
              <w:rPr>
                <w:ins w:id="12593" w:author="1989" w:date="2024-03-27T13:57:00Z"/>
              </w:rPr>
            </w:pPr>
            <w:ins w:id="12594" w:author="1989" w:date="2024-03-27T13:57:00Z">
              <w:r>
                <w:t>66</w:t>
              </w:r>
            </w:ins>
          </w:p>
        </w:tc>
        <w:tc>
          <w:tcPr>
            <w:tcW w:w="201" w:type="pct"/>
            <w:vMerge w:val="restart"/>
            <w:tcBorders>
              <w:left w:val="single" w:sz="4" w:space="0" w:color="auto"/>
              <w:right w:val="single" w:sz="4" w:space="0" w:color="auto"/>
            </w:tcBorders>
            <w:vAlign w:val="center"/>
          </w:tcPr>
          <w:p w14:paraId="723E72D0" w14:textId="77777777" w:rsidR="00CE52A9" w:rsidRPr="00AC4FBC" w:rsidRDefault="00CE52A9" w:rsidP="00586E32">
            <w:pPr>
              <w:pStyle w:val="TAC"/>
              <w:rPr>
                <w:ins w:id="12595" w:author="1989" w:date="2024-03-27T13:57:00Z"/>
              </w:rPr>
            </w:pPr>
            <w:ins w:id="12596" w:author="1989" w:date="2024-03-27T13:57:00Z">
              <w:r>
                <w:t>N/A</w:t>
              </w:r>
            </w:ins>
          </w:p>
        </w:tc>
        <w:tc>
          <w:tcPr>
            <w:tcW w:w="361" w:type="pct"/>
            <w:tcBorders>
              <w:top w:val="single" w:sz="4" w:space="0" w:color="auto"/>
              <w:left w:val="single" w:sz="4" w:space="0" w:color="auto"/>
              <w:bottom w:val="single" w:sz="4" w:space="0" w:color="auto"/>
              <w:right w:val="single" w:sz="4" w:space="0" w:color="auto"/>
            </w:tcBorders>
          </w:tcPr>
          <w:p w14:paraId="60C78CEC" w14:textId="77777777" w:rsidR="00CE52A9" w:rsidRPr="00AC4FBC" w:rsidRDefault="00CE52A9" w:rsidP="00586E32">
            <w:pPr>
              <w:pStyle w:val="TAC"/>
              <w:rPr>
                <w:ins w:id="12597" w:author="1989" w:date="2024-03-27T13:57:00Z"/>
                <w:lang w:eastAsia="zh-CN"/>
              </w:rPr>
            </w:pPr>
            <w:ins w:id="12598" w:author="1989" w:date="2024-03-27T13:57:00Z">
              <w:r>
                <w:rPr>
                  <w:sz w:val="16"/>
                  <w:szCs w:val="16"/>
                </w:rPr>
                <w:t xml:space="preserve">-99.5 +1.0 </w:t>
              </w:r>
              <w:r w:rsidRPr="0019611F">
                <w:rPr>
                  <w:sz w:val="16"/>
                  <w:szCs w:val="16"/>
                </w:rPr>
                <w:t>+TT</w:t>
              </w:r>
            </w:ins>
          </w:p>
        </w:tc>
        <w:tc>
          <w:tcPr>
            <w:tcW w:w="310" w:type="pct"/>
            <w:vMerge w:val="restart"/>
            <w:tcBorders>
              <w:top w:val="single" w:sz="4" w:space="0" w:color="auto"/>
              <w:left w:val="single" w:sz="4" w:space="0" w:color="auto"/>
              <w:right w:val="single" w:sz="4" w:space="0" w:color="auto"/>
            </w:tcBorders>
            <w:vAlign w:val="center"/>
          </w:tcPr>
          <w:p w14:paraId="62762135" w14:textId="77777777" w:rsidR="00CE52A9" w:rsidRPr="00AC4FBC" w:rsidRDefault="00CE52A9" w:rsidP="00586E32">
            <w:pPr>
              <w:pStyle w:val="TAC"/>
              <w:rPr>
                <w:ins w:id="12599" w:author="1989" w:date="2024-03-27T13:57:00Z"/>
                <w:lang w:eastAsia="zh-CN"/>
              </w:rPr>
            </w:pPr>
          </w:p>
        </w:tc>
        <w:tc>
          <w:tcPr>
            <w:tcW w:w="320" w:type="pct"/>
            <w:vMerge w:val="restart"/>
            <w:tcBorders>
              <w:top w:val="single" w:sz="4" w:space="0" w:color="auto"/>
              <w:left w:val="single" w:sz="4" w:space="0" w:color="auto"/>
              <w:right w:val="single" w:sz="4" w:space="0" w:color="auto"/>
            </w:tcBorders>
            <w:vAlign w:val="center"/>
          </w:tcPr>
          <w:p w14:paraId="68E4E889" w14:textId="77777777" w:rsidR="00CE52A9" w:rsidRPr="00AC4FBC" w:rsidRDefault="00CE52A9" w:rsidP="00586E32">
            <w:pPr>
              <w:pStyle w:val="TAC"/>
              <w:rPr>
                <w:ins w:id="12600" w:author="1989" w:date="2024-03-27T13:57:00Z"/>
                <w:lang w:eastAsia="zh-CN"/>
              </w:rPr>
            </w:pPr>
          </w:p>
        </w:tc>
        <w:tc>
          <w:tcPr>
            <w:tcW w:w="320" w:type="pct"/>
            <w:vMerge w:val="restart"/>
            <w:tcBorders>
              <w:top w:val="single" w:sz="4" w:space="0" w:color="auto"/>
              <w:left w:val="single" w:sz="4" w:space="0" w:color="auto"/>
              <w:right w:val="single" w:sz="4" w:space="0" w:color="auto"/>
            </w:tcBorders>
            <w:vAlign w:val="center"/>
          </w:tcPr>
          <w:p w14:paraId="30B9BA65" w14:textId="77777777" w:rsidR="00CE52A9" w:rsidRPr="00AC4FBC" w:rsidRDefault="00CE52A9" w:rsidP="00586E32">
            <w:pPr>
              <w:pStyle w:val="TAC"/>
              <w:rPr>
                <w:ins w:id="12601" w:author="1989" w:date="2024-03-27T13:57:00Z"/>
                <w:lang w:eastAsia="zh-CN"/>
              </w:rPr>
            </w:pPr>
          </w:p>
        </w:tc>
        <w:tc>
          <w:tcPr>
            <w:tcW w:w="275" w:type="pct"/>
            <w:vMerge w:val="restart"/>
            <w:tcBorders>
              <w:top w:val="single" w:sz="4" w:space="0" w:color="auto"/>
              <w:left w:val="single" w:sz="4" w:space="0" w:color="auto"/>
              <w:right w:val="single" w:sz="4" w:space="0" w:color="auto"/>
            </w:tcBorders>
            <w:vAlign w:val="center"/>
          </w:tcPr>
          <w:p w14:paraId="60307A60" w14:textId="77777777" w:rsidR="00CE52A9" w:rsidRPr="00AC4FBC" w:rsidRDefault="00CE52A9" w:rsidP="00586E32">
            <w:pPr>
              <w:pStyle w:val="TAC"/>
              <w:rPr>
                <w:ins w:id="12602" w:author="1989" w:date="2024-03-27T13:57:00Z"/>
              </w:rPr>
            </w:pPr>
          </w:p>
        </w:tc>
        <w:tc>
          <w:tcPr>
            <w:tcW w:w="320" w:type="pct"/>
            <w:vMerge w:val="restart"/>
            <w:tcBorders>
              <w:top w:val="single" w:sz="4" w:space="0" w:color="auto"/>
              <w:left w:val="single" w:sz="4" w:space="0" w:color="auto"/>
              <w:right w:val="single" w:sz="4" w:space="0" w:color="auto"/>
            </w:tcBorders>
            <w:vAlign w:val="center"/>
          </w:tcPr>
          <w:p w14:paraId="3ED38BDE" w14:textId="77777777" w:rsidR="00CE52A9" w:rsidRPr="00AC4FBC" w:rsidRDefault="00CE52A9" w:rsidP="00586E32">
            <w:pPr>
              <w:pStyle w:val="TAC"/>
              <w:rPr>
                <w:ins w:id="12603" w:author="1989" w:date="2024-03-27T13:57:00Z"/>
                <w:rFonts w:cs="Arial"/>
                <w:szCs w:val="18"/>
              </w:rPr>
            </w:pPr>
          </w:p>
        </w:tc>
        <w:tc>
          <w:tcPr>
            <w:tcW w:w="320" w:type="pct"/>
            <w:vMerge w:val="restart"/>
            <w:tcBorders>
              <w:top w:val="single" w:sz="4" w:space="0" w:color="auto"/>
              <w:left w:val="single" w:sz="4" w:space="0" w:color="auto"/>
              <w:right w:val="single" w:sz="4" w:space="0" w:color="auto"/>
            </w:tcBorders>
            <w:vAlign w:val="center"/>
          </w:tcPr>
          <w:p w14:paraId="54A99911" w14:textId="77777777" w:rsidR="00CE52A9" w:rsidRPr="00AC4FBC" w:rsidRDefault="00CE52A9" w:rsidP="00586E32">
            <w:pPr>
              <w:pStyle w:val="TAC"/>
              <w:rPr>
                <w:ins w:id="12604" w:author="1989" w:date="2024-03-27T13:57:00Z"/>
                <w:rFonts w:cs="Arial"/>
                <w:szCs w:val="18"/>
              </w:rPr>
            </w:pPr>
          </w:p>
        </w:tc>
        <w:tc>
          <w:tcPr>
            <w:tcW w:w="320" w:type="pct"/>
            <w:vMerge w:val="restart"/>
            <w:tcBorders>
              <w:top w:val="single" w:sz="4" w:space="0" w:color="auto"/>
              <w:left w:val="single" w:sz="4" w:space="0" w:color="auto"/>
              <w:right w:val="single" w:sz="4" w:space="0" w:color="auto"/>
            </w:tcBorders>
            <w:vAlign w:val="center"/>
          </w:tcPr>
          <w:p w14:paraId="0961FDB7" w14:textId="77777777" w:rsidR="00CE52A9" w:rsidRPr="00AC4FBC" w:rsidRDefault="00CE52A9" w:rsidP="00586E32">
            <w:pPr>
              <w:pStyle w:val="TAC"/>
              <w:rPr>
                <w:ins w:id="12605" w:author="1989" w:date="2024-03-27T13:57:00Z"/>
                <w:rFonts w:cs="Arial"/>
                <w:szCs w:val="18"/>
              </w:rPr>
            </w:pPr>
          </w:p>
        </w:tc>
        <w:tc>
          <w:tcPr>
            <w:tcW w:w="320" w:type="pct"/>
            <w:vMerge w:val="restart"/>
            <w:tcBorders>
              <w:top w:val="single" w:sz="4" w:space="0" w:color="auto"/>
              <w:left w:val="single" w:sz="4" w:space="0" w:color="auto"/>
              <w:right w:val="single" w:sz="4" w:space="0" w:color="auto"/>
            </w:tcBorders>
            <w:vAlign w:val="center"/>
          </w:tcPr>
          <w:p w14:paraId="0F4F1579" w14:textId="77777777" w:rsidR="00CE52A9" w:rsidRPr="00AC4FBC" w:rsidRDefault="00CE52A9" w:rsidP="00586E32">
            <w:pPr>
              <w:pStyle w:val="TAC"/>
              <w:rPr>
                <w:ins w:id="12606" w:author="1989" w:date="2024-03-27T13:57:00Z"/>
                <w:rFonts w:cs="Arial"/>
                <w:szCs w:val="18"/>
              </w:rPr>
            </w:pPr>
          </w:p>
        </w:tc>
        <w:tc>
          <w:tcPr>
            <w:tcW w:w="400" w:type="pct"/>
            <w:vMerge w:val="restart"/>
            <w:tcBorders>
              <w:top w:val="single" w:sz="4" w:space="0" w:color="auto"/>
              <w:left w:val="single" w:sz="4" w:space="0" w:color="auto"/>
              <w:right w:val="single" w:sz="4" w:space="0" w:color="auto"/>
            </w:tcBorders>
            <w:vAlign w:val="center"/>
          </w:tcPr>
          <w:p w14:paraId="67F77B14" w14:textId="77777777" w:rsidR="00CE52A9" w:rsidRPr="00AC4FBC" w:rsidRDefault="00CE52A9" w:rsidP="00586E32">
            <w:pPr>
              <w:pStyle w:val="TAC"/>
              <w:rPr>
                <w:ins w:id="12607" w:author="1989" w:date="2024-03-27T13:57:00Z"/>
                <w:rFonts w:cs="Arial"/>
                <w:szCs w:val="18"/>
              </w:rPr>
            </w:pPr>
          </w:p>
        </w:tc>
        <w:tc>
          <w:tcPr>
            <w:tcW w:w="316" w:type="pct"/>
            <w:vMerge w:val="restart"/>
            <w:tcBorders>
              <w:top w:val="single" w:sz="4" w:space="0" w:color="auto"/>
              <w:left w:val="single" w:sz="4" w:space="0" w:color="auto"/>
              <w:right w:val="single" w:sz="4" w:space="0" w:color="auto"/>
            </w:tcBorders>
            <w:vAlign w:val="center"/>
          </w:tcPr>
          <w:p w14:paraId="1C3989FB" w14:textId="77777777" w:rsidR="00CE52A9" w:rsidRPr="00AC4FBC" w:rsidRDefault="00CE52A9" w:rsidP="00586E32">
            <w:pPr>
              <w:pStyle w:val="TAC"/>
              <w:rPr>
                <w:ins w:id="12608" w:author="1989" w:date="2024-03-27T13:57:00Z"/>
                <w:rFonts w:cs="Arial"/>
                <w:szCs w:val="18"/>
              </w:rPr>
            </w:pPr>
          </w:p>
        </w:tc>
        <w:tc>
          <w:tcPr>
            <w:tcW w:w="380" w:type="pct"/>
            <w:vMerge w:val="restart"/>
            <w:tcBorders>
              <w:top w:val="single" w:sz="4" w:space="0" w:color="auto"/>
              <w:left w:val="single" w:sz="4" w:space="0" w:color="auto"/>
              <w:right w:val="single" w:sz="4" w:space="0" w:color="auto"/>
            </w:tcBorders>
            <w:vAlign w:val="center"/>
          </w:tcPr>
          <w:p w14:paraId="666F223F" w14:textId="77777777" w:rsidR="00CE52A9" w:rsidRPr="00AC4FBC" w:rsidRDefault="00CE52A9" w:rsidP="00586E32">
            <w:pPr>
              <w:pStyle w:val="TAC"/>
              <w:rPr>
                <w:ins w:id="12609" w:author="1989" w:date="2024-03-27T13:57:00Z"/>
                <w:rFonts w:cs="Arial"/>
                <w:szCs w:val="18"/>
              </w:rPr>
            </w:pPr>
          </w:p>
        </w:tc>
        <w:tc>
          <w:tcPr>
            <w:tcW w:w="317" w:type="pct"/>
            <w:vMerge w:val="restart"/>
            <w:tcBorders>
              <w:top w:val="single" w:sz="4" w:space="0" w:color="auto"/>
              <w:left w:val="single" w:sz="4" w:space="0" w:color="auto"/>
              <w:right w:val="single" w:sz="4" w:space="0" w:color="auto"/>
            </w:tcBorders>
            <w:vAlign w:val="center"/>
          </w:tcPr>
          <w:p w14:paraId="5081B057" w14:textId="77777777" w:rsidR="00CE52A9" w:rsidRPr="00AC4FBC" w:rsidRDefault="00CE52A9" w:rsidP="00586E32">
            <w:pPr>
              <w:pStyle w:val="TAC"/>
              <w:rPr>
                <w:ins w:id="12610" w:author="1989" w:date="2024-03-27T13:57:00Z"/>
                <w:rFonts w:cs="Arial"/>
                <w:szCs w:val="18"/>
              </w:rPr>
            </w:pPr>
          </w:p>
        </w:tc>
      </w:tr>
      <w:tr w:rsidR="00CE52A9" w:rsidRPr="00AC4FBC" w14:paraId="64C38D69" w14:textId="77777777" w:rsidTr="00586E32">
        <w:trPr>
          <w:trHeight w:val="206"/>
          <w:ins w:id="12611" w:author="1989" w:date="2024-03-27T13:57:00Z"/>
        </w:trPr>
        <w:tc>
          <w:tcPr>
            <w:tcW w:w="260" w:type="pct"/>
            <w:vMerge/>
            <w:tcBorders>
              <w:left w:val="single" w:sz="4" w:space="0" w:color="auto"/>
              <w:bottom w:val="single" w:sz="4" w:space="0" w:color="auto"/>
              <w:right w:val="single" w:sz="4" w:space="0" w:color="auto"/>
            </w:tcBorders>
            <w:vAlign w:val="center"/>
          </w:tcPr>
          <w:p w14:paraId="0FA451F8" w14:textId="77777777" w:rsidR="00CE52A9" w:rsidRDefault="00CE52A9" w:rsidP="00586E32">
            <w:pPr>
              <w:pStyle w:val="TAC"/>
              <w:rPr>
                <w:ins w:id="12612" w:author="1989" w:date="2024-03-27T13:57:00Z"/>
              </w:rPr>
            </w:pPr>
          </w:p>
        </w:tc>
        <w:tc>
          <w:tcPr>
            <w:tcW w:w="260" w:type="pct"/>
            <w:vMerge/>
            <w:tcBorders>
              <w:left w:val="single" w:sz="4" w:space="0" w:color="auto"/>
              <w:bottom w:val="single" w:sz="4" w:space="0" w:color="auto"/>
              <w:right w:val="single" w:sz="4" w:space="0" w:color="auto"/>
            </w:tcBorders>
            <w:vAlign w:val="center"/>
          </w:tcPr>
          <w:p w14:paraId="2DE952AA" w14:textId="77777777" w:rsidR="00CE52A9" w:rsidRDefault="00CE52A9" w:rsidP="00586E32">
            <w:pPr>
              <w:pStyle w:val="TAC"/>
              <w:rPr>
                <w:ins w:id="12613" w:author="1989" w:date="2024-03-27T13:57:00Z"/>
              </w:rPr>
            </w:pPr>
          </w:p>
        </w:tc>
        <w:tc>
          <w:tcPr>
            <w:tcW w:w="201" w:type="pct"/>
            <w:vMerge/>
            <w:tcBorders>
              <w:left w:val="single" w:sz="4" w:space="0" w:color="auto"/>
              <w:bottom w:val="single" w:sz="4" w:space="0" w:color="auto"/>
              <w:right w:val="single" w:sz="4" w:space="0" w:color="auto"/>
            </w:tcBorders>
            <w:vAlign w:val="center"/>
          </w:tcPr>
          <w:p w14:paraId="6B1506BE" w14:textId="77777777" w:rsidR="00CE52A9" w:rsidRDefault="00CE52A9" w:rsidP="00586E32">
            <w:pPr>
              <w:pStyle w:val="TAC"/>
              <w:rPr>
                <w:ins w:id="12614" w:author="1989" w:date="2024-03-27T13:57:00Z"/>
              </w:rPr>
            </w:pPr>
          </w:p>
        </w:tc>
        <w:tc>
          <w:tcPr>
            <w:tcW w:w="361" w:type="pct"/>
            <w:tcBorders>
              <w:top w:val="single" w:sz="4" w:space="0" w:color="auto"/>
              <w:left w:val="single" w:sz="4" w:space="0" w:color="auto"/>
              <w:bottom w:val="single" w:sz="4" w:space="0" w:color="auto"/>
              <w:right w:val="single" w:sz="4" w:space="0" w:color="auto"/>
            </w:tcBorders>
            <w:vAlign w:val="center"/>
          </w:tcPr>
          <w:p w14:paraId="20B08FB3" w14:textId="77777777" w:rsidR="00CE52A9" w:rsidRPr="00AC4FBC" w:rsidRDefault="00CE52A9" w:rsidP="00586E32">
            <w:pPr>
              <w:pStyle w:val="TAC"/>
              <w:rPr>
                <w:ins w:id="12615" w:author="1989" w:date="2024-03-27T13:57:00Z"/>
                <w:lang w:eastAsia="zh-CN"/>
              </w:rPr>
            </w:pPr>
            <w:ins w:id="12616" w:author="1989" w:date="2024-03-27T13:57:00Z">
              <w:r>
                <w:rPr>
                  <w:sz w:val="16"/>
                  <w:szCs w:val="16"/>
                </w:rPr>
                <w:t xml:space="preserve">-102.2 +1.0 </w:t>
              </w:r>
              <w:r w:rsidRPr="0019611F">
                <w:rPr>
                  <w:sz w:val="16"/>
                  <w:szCs w:val="16"/>
                </w:rPr>
                <w:t>+TT</w:t>
              </w:r>
              <w:r w:rsidRPr="00AC4FBC">
                <w:rPr>
                  <w:vertAlign w:val="superscript"/>
                  <w:lang w:eastAsia="zh-CN"/>
                </w:rPr>
                <w:t>3</w:t>
              </w:r>
            </w:ins>
          </w:p>
        </w:tc>
        <w:tc>
          <w:tcPr>
            <w:tcW w:w="310" w:type="pct"/>
            <w:vMerge/>
            <w:tcBorders>
              <w:left w:val="single" w:sz="4" w:space="0" w:color="auto"/>
              <w:bottom w:val="single" w:sz="4" w:space="0" w:color="auto"/>
              <w:right w:val="single" w:sz="4" w:space="0" w:color="auto"/>
            </w:tcBorders>
            <w:vAlign w:val="center"/>
          </w:tcPr>
          <w:p w14:paraId="3085966D" w14:textId="77777777" w:rsidR="00CE52A9" w:rsidRPr="00AC4FBC" w:rsidRDefault="00CE52A9" w:rsidP="00586E32">
            <w:pPr>
              <w:pStyle w:val="TAC"/>
              <w:rPr>
                <w:ins w:id="12617" w:author="1989" w:date="2024-03-27T13:57:00Z"/>
                <w:lang w:eastAsia="zh-CN"/>
              </w:rPr>
            </w:pPr>
          </w:p>
        </w:tc>
        <w:tc>
          <w:tcPr>
            <w:tcW w:w="320" w:type="pct"/>
            <w:vMerge/>
            <w:tcBorders>
              <w:left w:val="single" w:sz="4" w:space="0" w:color="auto"/>
              <w:bottom w:val="single" w:sz="4" w:space="0" w:color="auto"/>
              <w:right w:val="single" w:sz="4" w:space="0" w:color="auto"/>
            </w:tcBorders>
            <w:vAlign w:val="center"/>
          </w:tcPr>
          <w:p w14:paraId="0FE8A99E" w14:textId="77777777" w:rsidR="00CE52A9" w:rsidRPr="00AC4FBC" w:rsidRDefault="00CE52A9" w:rsidP="00586E32">
            <w:pPr>
              <w:pStyle w:val="TAC"/>
              <w:rPr>
                <w:ins w:id="12618" w:author="1989" w:date="2024-03-27T13:57:00Z"/>
                <w:lang w:eastAsia="zh-CN"/>
              </w:rPr>
            </w:pPr>
          </w:p>
        </w:tc>
        <w:tc>
          <w:tcPr>
            <w:tcW w:w="320" w:type="pct"/>
            <w:vMerge/>
            <w:tcBorders>
              <w:left w:val="single" w:sz="4" w:space="0" w:color="auto"/>
              <w:bottom w:val="single" w:sz="4" w:space="0" w:color="auto"/>
              <w:right w:val="single" w:sz="4" w:space="0" w:color="auto"/>
            </w:tcBorders>
            <w:vAlign w:val="center"/>
          </w:tcPr>
          <w:p w14:paraId="6BBFD9F4" w14:textId="77777777" w:rsidR="00CE52A9" w:rsidRPr="00AC4FBC" w:rsidRDefault="00CE52A9" w:rsidP="00586E32">
            <w:pPr>
              <w:pStyle w:val="TAC"/>
              <w:rPr>
                <w:ins w:id="12619" w:author="1989" w:date="2024-03-27T13:57:00Z"/>
                <w:lang w:eastAsia="zh-CN"/>
              </w:rPr>
            </w:pPr>
          </w:p>
        </w:tc>
        <w:tc>
          <w:tcPr>
            <w:tcW w:w="275" w:type="pct"/>
            <w:vMerge/>
            <w:tcBorders>
              <w:left w:val="single" w:sz="4" w:space="0" w:color="auto"/>
              <w:bottom w:val="single" w:sz="4" w:space="0" w:color="auto"/>
              <w:right w:val="single" w:sz="4" w:space="0" w:color="auto"/>
            </w:tcBorders>
            <w:vAlign w:val="center"/>
          </w:tcPr>
          <w:p w14:paraId="3A195163" w14:textId="77777777" w:rsidR="00CE52A9" w:rsidRPr="00AC4FBC" w:rsidRDefault="00CE52A9" w:rsidP="00586E32">
            <w:pPr>
              <w:pStyle w:val="TAC"/>
              <w:rPr>
                <w:ins w:id="12620" w:author="1989" w:date="2024-03-27T13:57:00Z"/>
              </w:rPr>
            </w:pPr>
          </w:p>
        </w:tc>
        <w:tc>
          <w:tcPr>
            <w:tcW w:w="320" w:type="pct"/>
            <w:vMerge/>
            <w:tcBorders>
              <w:left w:val="single" w:sz="4" w:space="0" w:color="auto"/>
              <w:bottom w:val="single" w:sz="4" w:space="0" w:color="auto"/>
              <w:right w:val="single" w:sz="4" w:space="0" w:color="auto"/>
            </w:tcBorders>
            <w:vAlign w:val="center"/>
          </w:tcPr>
          <w:p w14:paraId="78542498" w14:textId="77777777" w:rsidR="00CE52A9" w:rsidRPr="00AC4FBC" w:rsidRDefault="00CE52A9" w:rsidP="00586E32">
            <w:pPr>
              <w:pStyle w:val="TAC"/>
              <w:rPr>
                <w:ins w:id="12621" w:author="1989" w:date="2024-03-27T13:57:00Z"/>
                <w:rFonts w:cs="Arial"/>
                <w:szCs w:val="18"/>
              </w:rPr>
            </w:pPr>
          </w:p>
        </w:tc>
        <w:tc>
          <w:tcPr>
            <w:tcW w:w="320" w:type="pct"/>
            <w:vMerge/>
            <w:tcBorders>
              <w:left w:val="single" w:sz="4" w:space="0" w:color="auto"/>
              <w:bottom w:val="single" w:sz="4" w:space="0" w:color="auto"/>
              <w:right w:val="single" w:sz="4" w:space="0" w:color="auto"/>
            </w:tcBorders>
            <w:vAlign w:val="center"/>
          </w:tcPr>
          <w:p w14:paraId="4F0CCF0F" w14:textId="77777777" w:rsidR="00CE52A9" w:rsidRPr="00AC4FBC" w:rsidRDefault="00CE52A9" w:rsidP="00586E32">
            <w:pPr>
              <w:pStyle w:val="TAC"/>
              <w:rPr>
                <w:ins w:id="12622" w:author="1989" w:date="2024-03-27T13:57:00Z"/>
                <w:rFonts w:cs="Arial"/>
                <w:szCs w:val="18"/>
              </w:rPr>
            </w:pPr>
          </w:p>
        </w:tc>
        <w:tc>
          <w:tcPr>
            <w:tcW w:w="320" w:type="pct"/>
            <w:vMerge/>
            <w:tcBorders>
              <w:left w:val="single" w:sz="4" w:space="0" w:color="auto"/>
              <w:bottom w:val="single" w:sz="4" w:space="0" w:color="auto"/>
              <w:right w:val="single" w:sz="4" w:space="0" w:color="auto"/>
            </w:tcBorders>
            <w:vAlign w:val="center"/>
          </w:tcPr>
          <w:p w14:paraId="39704565" w14:textId="77777777" w:rsidR="00CE52A9" w:rsidRPr="00AC4FBC" w:rsidRDefault="00CE52A9" w:rsidP="00586E32">
            <w:pPr>
              <w:pStyle w:val="TAC"/>
              <w:rPr>
                <w:ins w:id="12623" w:author="1989" w:date="2024-03-27T13:57:00Z"/>
                <w:rFonts w:cs="Arial"/>
                <w:szCs w:val="18"/>
              </w:rPr>
            </w:pPr>
          </w:p>
        </w:tc>
        <w:tc>
          <w:tcPr>
            <w:tcW w:w="320" w:type="pct"/>
            <w:vMerge/>
            <w:tcBorders>
              <w:left w:val="single" w:sz="4" w:space="0" w:color="auto"/>
              <w:bottom w:val="single" w:sz="4" w:space="0" w:color="auto"/>
              <w:right w:val="single" w:sz="4" w:space="0" w:color="auto"/>
            </w:tcBorders>
            <w:vAlign w:val="center"/>
          </w:tcPr>
          <w:p w14:paraId="23231074" w14:textId="77777777" w:rsidR="00CE52A9" w:rsidRPr="00AC4FBC" w:rsidRDefault="00CE52A9" w:rsidP="00586E32">
            <w:pPr>
              <w:pStyle w:val="TAC"/>
              <w:rPr>
                <w:ins w:id="12624" w:author="1989" w:date="2024-03-27T13:57:00Z"/>
                <w:rFonts w:cs="Arial"/>
                <w:szCs w:val="18"/>
              </w:rPr>
            </w:pPr>
          </w:p>
        </w:tc>
        <w:tc>
          <w:tcPr>
            <w:tcW w:w="400" w:type="pct"/>
            <w:vMerge/>
            <w:tcBorders>
              <w:left w:val="single" w:sz="4" w:space="0" w:color="auto"/>
              <w:bottom w:val="single" w:sz="4" w:space="0" w:color="auto"/>
              <w:right w:val="single" w:sz="4" w:space="0" w:color="auto"/>
            </w:tcBorders>
            <w:vAlign w:val="center"/>
          </w:tcPr>
          <w:p w14:paraId="133B070A" w14:textId="77777777" w:rsidR="00CE52A9" w:rsidRPr="00AC4FBC" w:rsidRDefault="00CE52A9" w:rsidP="00586E32">
            <w:pPr>
              <w:pStyle w:val="TAC"/>
              <w:rPr>
                <w:ins w:id="12625" w:author="1989" w:date="2024-03-27T13:57:00Z"/>
                <w:rFonts w:cs="Arial"/>
                <w:szCs w:val="18"/>
              </w:rPr>
            </w:pPr>
          </w:p>
        </w:tc>
        <w:tc>
          <w:tcPr>
            <w:tcW w:w="316" w:type="pct"/>
            <w:vMerge/>
            <w:tcBorders>
              <w:left w:val="single" w:sz="4" w:space="0" w:color="auto"/>
              <w:bottom w:val="single" w:sz="4" w:space="0" w:color="auto"/>
              <w:right w:val="single" w:sz="4" w:space="0" w:color="auto"/>
            </w:tcBorders>
            <w:vAlign w:val="center"/>
          </w:tcPr>
          <w:p w14:paraId="5A89B664" w14:textId="77777777" w:rsidR="00CE52A9" w:rsidRPr="00AC4FBC" w:rsidRDefault="00CE52A9" w:rsidP="00586E32">
            <w:pPr>
              <w:pStyle w:val="TAC"/>
              <w:rPr>
                <w:ins w:id="12626" w:author="1989" w:date="2024-03-27T13:57:00Z"/>
                <w:rFonts w:cs="Arial"/>
                <w:szCs w:val="18"/>
              </w:rPr>
            </w:pPr>
          </w:p>
        </w:tc>
        <w:tc>
          <w:tcPr>
            <w:tcW w:w="380" w:type="pct"/>
            <w:vMerge/>
            <w:tcBorders>
              <w:left w:val="single" w:sz="4" w:space="0" w:color="auto"/>
              <w:bottom w:val="single" w:sz="4" w:space="0" w:color="auto"/>
              <w:right w:val="single" w:sz="4" w:space="0" w:color="auto"/>
            </w:tcBorders>
            <w:vAlign w:val="center"/>
          </w:tcPr>
          <w:p w14:paraId="7026F729" w14:textId="77777777" w:rsidR="00CE52A9" w:rsidRPr="00AC4FBC" w:rsidRDefault="00CE52A9" w:rsidP="00586E32">
            <w:pPr>
              <w:pStyle w:val="TAC"/>
              <w:rPr>
                <w:ins w:id="12627" w:author="1989" w:date="2024-03-27T13:57:00Z"/>
                <w:rFonts w:cs="Arial"/>
                <w:szCs w:val="18"/>
              </w:rPr>
            </w:pPr>
          </w:p>
        </w:tc>
        <w:tc>
          <w:tcPr>
            <w:tcW w:w="317" w:type="pct"/>
            <w:vMerge/>
            <w:tcBorders>
              <w:left w:val="single" w:sz="4" w:space="0" w:color="auto"/>
              <w:bottom w:val="single" w:sz="4" w:space="0" w:color="auto"/>
              <w:right w:val="single" w:sz="4" w:space="0" w:color="auto"/>
            </w:tcBorders>
            <w:vAlign w:val="center"/>
          </w:tcPr>
          <w:p w14:paraId="21E4E21F" w14:textId="77777777" w:rsidR="00CE52A9" w:rsidRPr="00AC4FBC" w:rsidRDefault="00CE52A9" w:rsidP="00586E32">
            <w:pPr>
              <w:pStyle w:val="TAC"/>
              <w:rPr>
                <w:ins w:id="12628" w:author="1989" w:date="2024-03-27T13:57:00Z"/>
                <w:rFonts w:cs="Arial"/>
                <w:szCs w:val="18"/>
              </w:rPr>
            </w:pPr>
          </w:p>
        </w:tc>
      </w:tr>
      <w:tr w:rsidR="00CE52A9" w:rsidRPr="00AC4FBC" w14:paraId="2CDA855D" w14:textId="77777777" w:rsidTr="00586E32">
        <w:trPr>
          <w:trHeight w:val="285"/>
        </w:trPr>
        <w:tc>
          <w:tcPr>
            <w:tcW w:w="5000" w:type="pct"/>
            <w:gridSpan w:val="16"/>
            <w:tcBorders>
              <w:top w:val="single" w:sz="4" w:space="0" w:color="auto"/>
              <w:left w:val="single" w:sz="4" w:space="0" w:color="auto"/>
              <w:bottom w:val="single" w:sz="4" w:space="0" w:color="auto"/>
              <w:right w:val="single" w:sz="4" w:space="0" w:color="auto"/>
            </w:tcBorders>
          </w:tcPr>
          <w:p w14:paraId="3D14E04B" w14:textId="77777777" w:rsidR="00CE52A9" w:rsidRPr="00AC4FBC" w:rsidRDefault="00CE52A9" w:rsidP="00586E32">
            <w:pPr>
              <w:pStyle w:val="TAN"/>
            </w:pPr>
            <w:r w:rsidRPr="00AC4FBC">
              <w:t>NOTE 1:</w:t>
            </w:r>
            <w:r w:rsidRPr="00AC4FBC">
              <w:tab/>
              <w:t>Applicable only when harmonic mixing MSD for this combination is not applied.</w:t>
            </w:r>
          </w:p>
          <w:p w14:paraId="64ED6D58" w14:textId="77777777" w:rsidR="00CE52A9" w:rsidRPr="00AC4FBC" w:rsidRDefault="00CE52A9" w:rsidP="00586E32">
            <w:pPr>
              <w:pStyle w:val="TAN"/>
            </w:pPr>
            <w:r w:rsidRPr="00AC4FBC">
              <w:t>NOTE 2:</w:t>
            </w:r>
            <w:r w:rsidRPr="00AC4FBC">
              <w:tab/>
              <w:t>TT is the same as defined in Table 7.3B.2.3.5-1a.</w:t>
            </w:r>
          </w:p>
          <w:p w14:paraId="0388A97B" w14:textId="77777777" w:rsidR="00CE52A9" w:rsidRPr="00AC4FBC" w:rsidRDefault="00CE52A9" w:rsidP="00586E32">
            <w:pPr>
              <w:pStyle w:val="TAN"/>
            </w:pPr>
            <w:r w:rsidRPr="00AC4FBC">
              <w:t>NOTE 3:</w:t>
            </w:r>
            <w:r w:rsidRPr="00AC4FBC">
              <w:tab/>
              <w:t>Applicable only if operation with 4 antenna ports is supported in the band with EN-DC configured.</w:t>
            </w:r>
          </w:p>
        </w:tc>
      </w:tr>
    </w:tbl>
    <w:p w14:paraId="577E2D11" w14:textId="312F03B1" w:rsidR="00CE52A9" w:rsidRPr="00AC4FBC" w:rsidRDefault="00CE52A9" w:rsidP="00CE52A9"/>
    <w:p w14:paraId="35F71E26" w14:textId="278BB21F" w:rsidR="00AB2B30" w:rsidRPr="00AC4FBC" w:rsidRDefault="00136C1D" w:rsidP="00136C1D">
      <w:r w:rsidRPr="00AC4FBC">
        <w:t>Reference sensitivity exceptions due to dual uplink operation for EN-DC in NR FR1, are specified in Table 7.3B.2.3.5-4 with uplink configuration specified in Table 7.3B.2.3.4.2.1-6.</w:t>
      </w:r>
    </w:p>
    <w:p w14:paraId="644C625B" w14:textId="77777777" w:rsidR="00AB2B30" w:rsidRPr="00AC4FBC" w:rsidRDefault="006A7121">
      <w:pPr>
        <w:pStyle w:val="TH"/>
      </w:pPr>
      <w:bookmarkStart w:id="12629" w:name="_Hlk60095084"/>
      <w:bookmarkStart w:id="12630" w:name="_CRTable7_3B_2_3_54"/>
      <w:r w:rsidRPr="00AC4FBC">
        <w:lastRenderedPageBreak/>
        <w:t xml:space="preserve">Table </w:t>
      </w:r>
      <w:bookmarkEnd w:id="12630"/>
      <w:r w:rsidRPr="00AC4FBC">
        <w:t>7.3B.2.3.5-4</w:t>
      </w:r>
      <w:bookmarkEnd w:id="12629"/>
      <w:r w:rsidRPr="00AC4FBC">
        <w:t>: Reference sensitivity exceptions due to dual uplink operation for PC3 EN-DC in NR FR1 (two bands)</w:t>
      </w:r>
    </w:p>
    <w:tbl>
      <w:tblPr>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0"/>
        <w:gridCol w:w="932"/>
        <w:gridCol w:w="697"/>
        <w:gridCol w:w="1192"/>
        <w:gridCol w:w="1046"/>
        <w:gridCol w:w="780"/>
        <w:gridCol w:w="713"/>
        <w:gridCol w:w="1054"/>
        <w:gridCol w:w="751"/>
        <w:gridCol w:w="836"/>
        <w:tblGridChange w:id="12631">
          <w:tblGrid>
            <w:gridCol w:w="1630"/>
            <w:gridCol w:w="932"/>
            <w:gridCol w:w="697"/>
            <w:gridCol w:w="1192"/>
            <w:gridCol w:w="1046"/>
            <w:gridCol w:w="780"/>
            <w:gridCol w:w="713"/>
            <w:gridCol w:w="1054"/>
            <w:gridCol w:w="751"/>
            <w:gridCol w:w="836"/>
          </w:tblGrid>
        </w:tblGridChange>
      </w:tblGrid>
      <w:tr w:rsidR="00AB2B30" w:rsidRPr="00AC4FBC" w14:paraId="28BF36BB" w14:textId="77777777">
        <w:trPr>
          <w:trHeight w:val="423"/>
        </w:trPr>
        <w:tc>
          <w:tcPr>
            <w:tcW w:w="5000" w:type="pct"/>
            <w:gridSpan w:val="10"/>
            <w:tcBorders>
              <w:bottom w:val="single" w:sz="4" w:space="0" w:color="auto"/>
            </w:tcBorders>
            <w:shd w:val="clear" w:color="auto" w:fill="auto"/>
            <w:vAlign w:val="center"/>
          </w:tcPr>
          <w:p w14:paraId="616632FE" w14:textId="77777777" w:rsidR="00AB2B30" w:rsidRPr="00AC4FBC" w:rsidRDefault="006A7121">
            <w:pPr>
              <w:pStyle w:val="TAH"/>
            </w:pPr>
            <w:r w:rsidRPr="00AC4FBC">
              <w:lastRenderedPageBreak/>
              <w:t>NR or E-UTRA Band / Channel bandwidth</w:t>
            </w:r>
          </w:p>
        </w:tc>
      </w:tr>
      <w:tr w:rsidR="00AB2B30" w:rsidRPr="00AC4FBC" w14:paraId="754A67A7" w14:textId="77777777" w:rsidTr="00477E18">
        <w:trPr>
          <w:trHeight w:val="648"/>
        </w:trPr>
        <w:tc>
          <w:tcPr>
            <w:tcW w:w="846" w:type="pct"/>
            <w:tcBorders>
              <w:bottom w:val="single" w:sz="4" w:space="0" w:color="auto"/>
            </w:tcBorders>
            <w:shd w:val="clear" w:color="auto" w:fill="auto"/>
            <w:vAlign w:val="center"/>
            <w:hideMark/>
          </w:tcPr>
          <w:p w14:paraId="4AA37275" w14:textId="77777777" w:rsidR="00AB2B30" w:rsidRPr="00AC4FBC" w:rsidRDefault="006A7121">
            <w:pPr>
              <w:pStyle w:val="TAH"/>
            </w:pPr>
            <w:r w:rsidRPr="00AC4FBC">
              <w:t>EN-DC</w:t>
            </w:r>
          </w:p>
          <w:p w14:paraId="7B6ADA20" w14:textId="77777777" w:rsidR="00AB2B30" w:rsidRPr="00AC4FBC" w:rsidRDefault="006A7121">
            <w:pPr>
              <w:pStyle w:val="TAH"/>
            </w:pPr>
            <w:r w:rsidRPr="00AC4FBC">
              <w:t>Configuration</w:t>
            </w:r>
          </w:p>
        </w:tc>
        <w:tc>
          <w:tcPr>
            <w:tcW w:w="484" w:type="pct"/>
            <w:tcBorders>
              <w:bottom w:val="single" w:sz="4" w:space="0" w:color="auto"/>
            </w:tcBorders>
            <w:shd w:val="clear" w:color="auto" w:fill="auto"/>
            <w:vAlign w:val="center"/>
            <w:hideMark/>
          </w:tcPr>
          <w:p w14:paraId="4D3F05D8" w14:textId="77777777" w:rsidR="00AB2B30" w:rsidRPr="00AC4FBC" w:rsidRDefault="006A7121">
            <w:pPr>
              <w:pStyle w:val="TAH"/>
            </w:pPr>
            <w:r w:rsidRPr="00AC4FBC">
              <w:t>EUTRA or NR band</w:t>
            </w:r>
          </w:p>
        </w:tc>
        <w:tc>
          <w:tcPr>
            <w:tcW w:w="362" w:type="pct"/>
            <w:tcBorders>
              <w:bottom w:val="single" w:sz="4" w:space="0" w:color="auto"/>
            </w:tcBorders>
            <w:shd w:val="clear" w:color="auto" w:fill="auto"/>
            <w:vAlign w:val="center"/>
            <w:hideMark/>
          </w:tcPr>
          <w:p w14:paraId="05D01201" w14:textId="77777777" w:rsidR="00AB2B30" w:rsidRPr="00AC4FBC" w:rsidRDefault="006A7121">
            <w:pPr>
              <w:pStyle w:val="TAH"/>
            </w:pPr>
            <w:r w:rsidRPr="00AC4FBC">
              <w:t>SCS (kHz)</w:t>
            </w:r>
          </w:p>
        </w:tc>
        <w:tc>
          <w:tcPr>
            <w:tcW w:w="619" w:type="pct"/>
            <w:tcBorders>
              <w:bottom w:val="single" w:sz="4" w:space="0" w:color="auto"/>
            </w:tcBorders>
            <w:shd w:val="clear" w:color="auto" w:fill="auto"/>
            <w:vAlign w:val="center"/>
            <w:hideMark/>
          </w:tcPr>
          <w:p w14:paraId="1A4F5E5F" w14:textId="77777777" w:rsidR="00AB2B30" w:rsidRPr="00AC4FBC" w:rsidRDefault="006A7121">
            <w:pPr>
              <w:pStyle w:val="TAH"/>
            </w:pPr>
            <w:r w:rsidRPr="00AC4FBC">
              <w:t>5 MHz</w:t>
            </w:r>
            <w:r w:rsidRPr="00AC4FBC">
              <w:br/>
              <w:t>(dBm)</w:t>
            </w:r>
          </w:p>
        </w:tc>
        <w:tc>
          <w:tcPr>
            <w:tcW w:w="543" w:type="pct"/>
            <w:tcBorders>
              <w:bottom w:val="single" w:sz="4" w:space="0" w:color="auto"/>
            </w:tcBorders>
            <w:shd w:val="clear" w:color="auto" w:fill="auto"/>
            <w:vAlign w:val="center"/>
            <w:hideMark/>
          </w:tcPr>
          <w:p w14:paraId="71E42A37" w14:textId="77777777" w:rsidR="00AB2B30" w:rsidRPr="00AC4FBC" w:rsidRDefault="006A7121">
            <w:pPr>
              <w:pStyle w:val="TAH"/>
            </w:pPr>
            <w:r w:rsidRPr="00AC4FBC">
              <w:t>10 MHz</w:t>
            </w:r>
            <w:r w:rsidRPr="00AC4FBC">
              <w:br/>
              <w:t>(dBm)</w:t>
            </w:r>
          </w:p>
        </w:tc>
        <w:tc>
          <w:tcPr>
            <w:tcW w:w="405" w:type="pct"/>
            <w:tcBorders>
              <w:bottom w:val="single" w:sz="4" w:space="0" w:color="auto"/>
            </w:tcBorders>
            <w:shd w:val="clear" w:color="auto" w:fill="auto"/>
            <w:vAlign w:val="center"/>
            <w:hideMark/>
          </w:tcPr>
          <w:p w14:paraId="593479AA" w14:textId="77777777" w:rsidR="00AB2B30" w:rsidRPr="00AC4FBC" w:rsidRDefault="006A7121">
            <w:pPr>
              <w:pStyle w:val="TAH"/>
            </w:pPr>
            <w:r w:rsidRPr="00AC4FBC">
              <w:t>15 MHz</w:t>
            </w:r>
            <w:r w:rsidRPr="00AC4FBC">
              <w:br/>
              <w:t>(dBm)</w:t>
            </w:r>
          </w:p>
        </w:tc>
        <w:tc>
          <w:tcPr>
            <w:tcW w:w="370" w:type="pct"/>
            <w:tcBorders>
              <w:bottom w:val="single" w:sz="4" w:space="0" w:color="auto"/>
            </w:tcBorders>
            <w:shd w:val="clear" w:color="auto" w:fill="auto"/>
            <w:vAlign w:val="center"/>
            <w:hideMark/>
          </w:tcPr>
          <w:p w14:paraId="4D2C47FF" w14:textId="77777777" w:rsidR="00AB2B30" w:rsidRPr="00AC4FBC" w:rsidRDefault="006A7121">
            <w:pPr>
              <w:pStyle w:val="TAH"/>
            </w:pPr>
            <w:r w:rsidRPr="00AC4FBC">
              <w:t>20 MHz</w:t>
            </w:r>
            <w:r w:rsidRPr="00AC4FBC">
              <w:br/>
              <w:t>(dBm)</w:t>
            </w:r>
          </w:p>
        </w:tc>
        <w:tc>
          <w:tcPr>
            <w:tcW w:w="547" w:type="pct"/>
            <w:tcBorders>
              <w:bottom w:val="single" w:sz="4" w:space="0" w:color="auto"/>
            </w:tcBorders>
          </w:tcPr>
          <w:p w14:paraId="36D2E84A" w14:textId="77777777" w:rsidR="00AB2B30" w:rsidRPr="00AC4FBC" w:rsidRDefault="006A7121">
            <w:pPr>
              <w:pStyle w:val="TAH"/>
            </w:pPr>
            <w:r w:rsidRPr="00AC4FBC">
              <w:rPr>
                <w:rFonts w:eastAsia="MS Mincho"/>
              </w:rPr>
              <w:t>4</w:t>
            </w:r>
            <w:r w:rsidRPr="00AC4FBC">
              <w:t>0 MHz</w:t>
            </w:r>
            <w:r w:rsidRPr="00AC4FBC">
              <w:br/>
              <w:t>(dBm)</w:t>
            </w:r>
          </w:p>
        </w:tc>
        <w:tc>
          <w:tcPr>
            <w:tcW w:w="390" w:type="pct"/>
            <w:tcBorders>
              <w:bottom w:val="single" w:sz="4" w:space="0" w:color="auto"/>
            </w:tcBorders>
            <w:vAlign w:val="center"/>
          </w:tcPr>
          <w:p w14:paraId="542632E0" w14:textId="77777777" w:rsidR="00AB2B30" w:rsidRPr="00AC4FBC" w:rsidRDefault="006A7121">
            <w:pPr>
              <w:pStyle w:val="TAH"/>
            </w:pPr>
            <w:r w:rsidRPr="00AC4FBC">
              <w:t>IMD order</w:t>
            </w:r>
          </w:p>
        </w:tc>
        <w:tc>
          <w:tcPr>
            <w:tcW w:w="434" w:type="pct"/>
            <w:tcBorders>
              <w:bottom w:val="single" w:sz="4" w:space="0" w:color="auto"/>
            </w:tcBorders>
            <w:vAlign w:val="center"/>
          </w:tcPr>
          <w:p w14:paraId="587AACF7" w14:textId="77777777" w:rsidR="00AB2B30" w:rsidRPr="00AC4FBC" w:rsidRDefault="006A7121">
            <w:pPr>
              <w:pStyle w:val="TAH"/>
            </w:pPr>
            <w:r w:rsidRPr="00AC4FBC">
              <w:t>Duplex mode</w:t>
            </w:r>
          </w:p>
        </w:tc>
      </w:tr>
      <w:tr w:rsidR="00AB2B30" w:rsidRPr="00AC4FBC" w14:paraId="565825E5" w14:textId="77777777" w:rsidTr="00477E18">
        <w:trPr>
          <w:trHeight w:val="424"/>
        </w:trPr>
        <w:tc>
          <w:tcPr>
            <w:tcW w:w="846" w:type="pct"/>
            <w:vMerge w:val="restart"/>
            <w:shd w:val="clear" w:color="auto" w:fill="auto"/>
            <w:vAlign w:val="center"/>
          </w:tcPr>
          <w:p w14:paraId="42776F66" w14:textId="77777777" w:rsidR="00AB2B30" w:rsidRPr="00AC4FBC" w:rsidRDefault="006A7121">
            <w:pPr>
              <w:pStyle w:val="TAC"/>
            </w:pPr>
            <w:r w:rsidRPr="00AC4FBC">
              <w:t>DC_1A_n3A</w:t>
            </w:r>
          </w:p>
        </w:tc>
        <w:tc>
          <w:tcPr>
            <w:tcW w:w="484" w:type="pct"/>
            <w:shd w:val="clear" w:color="auto" w:fill="auto"/>
            <w:vAlign w:val="center"/>
          </w:tcPr>
          <w:p w14:paraId="7AF96E19" w14:textId="77777777" w:rsidR="00AB2B30" w:rsidRPr="00AC4FBC" w:rsidRDefault="006A7121">
            <w:pPr>
              <w:pStyle w:val="TAC"/>
            </w:pPr>
            <w:r w:rsidRPr="00AC4FBC">
              <w:t>1</w:t>
            </w:r>
          </w:p>
        </w:tc>
        <w:tc>
          <w:tcPr>
            <w:tcW w:w="362" w:type="pct"/>
            <w:shd w:val="clear" w:color="auto" w:fill="auto"/>
            <w:noWrap/>
            <w:vAlign w:val="center"/>
          </w:tcPr>
          <w:p w14:paraId="4E01B150" w14:textId="77777777" w:rsidR="00AB2B30" w:rsidRPr="00AC4FBC" w:rsidRDefault="006A7121">
            <w:pPr>
              <w:pStyle w:val="TAC"/>
            </w:pPr>
            <w:r w:rsidRPr="00AC4FBC">
              <w:t>N/A</w:t>
            </w:r>
          </w:p>
        </w:tc>
        <w:tc>
          <w:tcPr>
            <w:tcW w:w="619" w:type="pct"/>
            <w:shd w:val="clear" w:color="auto" w:fill="auto"/>
            <w:noWrap/>
            <w:vAlign w:val="center"/>
          </w:tcPr>
          <w:p w14:paraId="31FC2A32" w14:textId="77777777" w:rsidR="00AB2B30" w:rsidRPr="00AC4FBC" w:rsidRDefault="006A7121">
            <w:pPr>
              <w:pStyle w:val="TAC"/>
            </w:pPr>
            <w:r w:rsidRPr="00AC4FBC">
              <w:t>[-76.3]</w:t>
            </w:r>
          </w:p>
        </w:tc>
        <w:tc>
          <w:tcPr>
            <w:tcW w:w="543" w:type="pct"/>
            <w:shd w:val="clear" w:color="auto" w:fill="auto"/>
            <w:noWrap/>
            <w:vAlign w:val="center"/>
          </w:tcPr>
          <w:p w14:paraId="31EB9BBA" w14:textId="77777777" w:rsidR="00AB2B30" w:rsidRPr="00AC4FBC" w:rsidRDefault="006A7121">
            <w:pPr>
              <w:pStyle w:val="TAC"/>
            </w:pPr>
            <w:r w:rsidRPr="00AC4FBC">
              <w:t>-</w:t>
            </w:r>
          </w:p>
        </w:tc>
        <w:tc>
          <w:tcPr>
            <w:tcW w:w="405" w:type="pct"/>
            <w:shd w:val="clear" w:color="auto" w:fill="auto"/>
            <w:noWrap/>
            <w:vAlign w:val="center"/>
          </w:tcPr>
          <w:p w14:paraId="36C20710" w14:textId="77777777" w:rsidR="00AB2B30" w:rsidRPr="00AC4FBC" w:rsidRDefault="006A7121">
            <w:pPr>
              <w:pStyle w:val="TAC"/>
            </w:pPr>
            <w:r w:rsidRPr="00AC4FBC">
              <w:t>-</w:t>
            </w:r>
          </w:p>
        </w:tc>
        <w:tc>
          <w:tcPr>
            <w:tcW w:w="370" w:type="pct"/>
            <w:shd w:val="clear" w:color="auto" w:fill="auto"/>
            <w:noWrap/>
            <w:vAlign w:val="center"/>
          </w:tcPr>
          <w:p w14:paraId="4C95B825" w14:textId="77777777" w:rsidR="00AB2B30" w:rsidRPr="00AC4FBC" w:rsidRDefault="006A7121">
            <w:pPr>
              <w:pStyle w:val="TAC"/>
            </w:pPr>
            <w:r w:rsidRPr="00AC4FBC">
              <w:t>-</w:t>
            </w:r>
          </w:p>
        </w:tc>
        <w:tc>
          <w:tcPr>
            <w:tcW w:w="547" w:type="pct"/>
            <w:vAlign w:val="center"/>
          </w:tcPr>
          <w:p w14:paraId="26C63A49" w14:textId="77777777" w:rsidR="00AB2B30" w:rsidRPr="00AC4FBC" w:rsidRDefault="006A7121">
            <w:pPr>
              <w:pStyle w:val="TAC"/>
            </w:pPr>
            <w:r w:rsidRPr="00AC4FBC">
              <w:t>-</w:t>
            </w:r>
          </w:p>
        </w:tc>
        <w:tc>
          <w:tcPr>
            <w:tcW w:w="390" w:type="pct"/>
            <w:vAlign w:val="center"/>
          </w:tcPr>
          <w:p w14:paraId="1DB6CA01" w14:textId="77777777" w:rsidR="00AB2B30" w:rsidRPr="00AC4FBC" w:rsidRDefault="006A7121">
            <w:pPr>
              <w:pStyle w:val="TAC"/>
            </w:pPr>
            <w:r w:rsidRPr="00AC4FBC">
              <w:t>IMD3</w:t>
            </w:r>
          </w:p>
        </w:tc>
        <w:tc>
          <w:tcPr>
            <w:tcW w:w="434" w:type="pct"/>
            <w:vAlign w:val="center"/>
          </w:tcPr>
          <w:p w14:paraId="087046C8" w14:textId="77777777" w:rsidR="00AB2B30" w:rsidRPr="00AC4FBC" w:rsidRDefault="006A7121">
            <w:pPr>
              <w:pStyle w:val="TAC"/>
            </w:pPr>
            <w:r w:rsidRPr="00AC4FBC">
              <w:t>FDD</w:t>
            </w:r>
          </w:p>
        </w:tc>
      </w:tr>
      <w:tr w:rsidR="00AB2B30" w:rsidRPr="00AC4FBC" w14:paraId="4BBFE826" w14:textId="77777777" w:rsidTr="00477E18">
        <w:trPr>
          <w:trHeight w:val="113"/>
        </w:trPr>
        <w:tc>
          <w:tcPr>
            <w:tcW w:w="846" w:type="pct"/>
            <w:vMerge/>
            <w:shd w:val="clear" w:color="auto" w:fill="auto"/>
            <w:vAlign w:val="center"/>
          </w:tcPr>
          <w:p w14:paraId="0EB2A7B9" w14:textId="77777777" w:rsidR="00AB2B30" w:rsidRPr="00AC4FBC" w:rsidRDefault="00AB2B30">
            <w:pPr>
              <w:pStyle w:val="TAC"/>
            </w:pPr>
          </w:p>
        </w:tc>
        <w:tc>
          <w:tcPr>
            <w:tcW w:w="484" w:type="pct"/>
            <w:shd w:val="clear" w:color="auto" w:fill="auto"/>
            <w:vAlign w:val="center"/>
          </w:tcPr>
          <w:p w14:paraId="76D91C66" w14:textId="77777777" w:rsidR="00AB2B30" w:rsidRPr="00AC4FBC" w:rsidRDefault="006A7121">
            <w:pPr>
              <w:pStyle w:val="TAC"/>
            </w:pPr>
            <w:r w:rsidRPr="00AC4FBC">
              <w:t>n3</w:t>
            </w:r>
          </w:p>
        </w:tc>
        <w:tc>
          <w:tcPr>
            <w:tcW w:w="362" w:type="pct"/>
            <w:shd w:val="clear" w:color="auto" w:fill="auto"/>
            <w:noWrap/>
            <w:vAlign w:val="center"/>
          </w:tcPr>
          <w:p w14:paraId="02237E1A" w14:textId="77777777" w:rsidR="00AB2B30" w:rsidRPr="00AC4FBC" w:rsidRDefault="006A7121">
            <w:pPr>
              <w:pStyle w:val="TAC"/>
            </w:pPr>
            <w:r w:rsidRPr="00AC4FBC">
              <w:t>15</w:t>
            </w:r>
          </w:p>
        </w:tc>
        <w:tc>
          <w:tcPr>
            <w:tcW w:w="619" w:type="pct"/>
            <w:shd w:val="clear" w:color="auto" w:fill="auto"/>
            <w:noWrap/>
            <w:vAlign w:val="center"/>
          </w:tcPr>
          <w:p w14:paraId="26A96777" w14:textId="77777777" w:rsidR="00AB2B30" w:rsidRPr="00AC4FBC" w:rsidRDefault="006A7121">
            <w:pPr>
              <w:pStyle w:val="TAC"/>
            </w:pPr>
            <w:r w:rsidRPr="00AC4FBC">
              <w:rPr>
                <w:rFonts w:eastAsia="MS Mincho"/>
              </w:rPr>
              <w:t>REFSENS</w:t>
            </w:r>
          </w:p>
        </w:tc>
        <w:tc>
          <w:tcPr>
            <w:tcW w:w="543" w:type="pct"/>
            <w:shd w:val="clear" w:color="auto" w:fill="auto"/>
            <w:noWrap/>
            <w:vAlign w:val="center"/>
          </w:tcPr>
          <w:p w14:paraId="4BF306AA" w14:textId="77777777" w:rsidR="00AB2B30" w:rsidRPr="00AC4FBC" w:rsidRDefault="00AB2B30">
            <w:pPr>
              <w:pStyle w:val="TAC"/>
            </w:pPr>
          </w:p>
        </w:tc>
        <w:tc>
          <w:tcPr>
            <w:tcW w:w="405" w:type="pct"/>
            <w:shd w:val="clear" w:color="auto" w:fill="auto"/>
            <w:noWrap/>
            <w:vAlign w:val="center"/>
          </w:tcPr>
          <w:p w14:paraId="45538EB6" w14:textId="77777777" w:rsidR="00AB2B30" w:rsidRPr="00AC4FBC" w:rsidRDefault="006A7121">
            <w:pPr>
              <w:pStyle w:val="TAC"/>
            </w:pPr>
            <w:r w:rsidRPr="00AC4FBC">
              <w:t>-</w:t>
            </w:r>
          </w:p>
        </w:tc>
        <w:tc>
          <w:tcPr>
            <w:tcW w:w="370" w:type="pct"/>
            <w:shd w:val="clear" w:color="auto" w:fill="auto"/>
            <w:noWrap/>
            <w:vAlign w:val="center"/>
          </w:tcPr>
          <w:p w14:paraId="3196A5A0" w14:textId="77777777" w:rsidR="00AB2B30" w:rsidRPr="00AC4FBC" w:rsidRDefault="006A7121">
            <w:pPr>
              <w:pStyle w:val="TAC"/>
            </w:pPr>
            <w:r w:rsidRPr="00AC4FBC">
              <w:t>-</w:t>
            </w:r>
          </w:p>
        </w:tc>
        <w:tc>
          <w:tcPr>
            <w:tcW w:w="547" w:type="pct"/>
            <w:vAlign w:val="center"/>
          </w:tcPr>
          <w:p w14:paraId="7B5CA5DE" w14:textId="77777777" w:rsidR="00AB2B30" w:rsidRPr="00AC4FBC" w:rsidRDefault="006A7121">
            <w:pPr>
              <w:pStyle w:val="TAC"/>
            </w:pPr>
            <w:r w:rsidRPr="00AC4FBC">
              <w:t>-</w:t>
            </w:r>
          </w:p>
        </w:tc>
        <w:tc>
          <w:tcPr>
            <w:tcW w:w="390" w:type="pct"/>
          </w:tcPr>
          <w:p w14:paraId="2C541F13" w14:textId="77777777" w:rsidR="00AB2B30" w:rsidRPr="00AC4FBC" w:rsidRDefault="006A7121">
            <w:pPr>
              <w:pStyle w:val="TAC"/>
            </w:pPr>
            <w:r w:rsidRPr="00AC4FBC">
              <w:t>N/A</w:t>
            </w:r>
          </w:p>
        </w:tc>
        <w:tc>
          <w:tcPr>
            <w:tcW w:w="434" w:type="pct"/>
          </w:tcPr>
          <w:p w14:paraId="3238E542" w14:textId="77777777" w:rsidR="00AB2B30" w:rsidRPr="00AC4FBC" w:rsidRDefault="006A7121">
            <w:pPr>
              <w:pStyle w:val="TAC"/>
            </w:pPr>
            <w:r w:rsidRPr="00AC4FBC">
              <w:t>TDD</w:t>
            </w:r>
          </w:p>
        </w:tc>
      </w:tr>
      <w:tr w:rsidR="00905DBC" w:rsidRPr="00AC4FBC" w14:paraId="24F0153F" w14:textId="77777777" w:rsidTr="006910BE">
        <w:trPr>
          <w:trHeight w:val="424"/>
        </w:trPr>
        <w:tc>
          <w:tcPr>
            <w:tcW w:w="846" w:type="pct"/>
            <w:vMerge w:val="restart"/>
            <w:shd w:val="clear" w:color="auto" w:fill="auto"/>
            <w:vAlign w:val="center"/>
          </w:tcPr>
          <w:p w14:paraId="06E3B3A0" w14:textId="7364CC45" w:rsidR="00905DBC" w:rsidRPr="00AC4FBC" w:rsidRDefault="00905DBC" w:rsidP="00905DBC">
            <w:pPr>
              <w:pStyle w:val="TAC"/>
            </w:pPr>
            <w:r w:rsidRPr="00AC4FBC">
              <w:t>DC_1A_n8A</w:t>
            </w:r>
          </w:p>
        </w:tc>
        <w:tc>
          <w:tcPr>
            <w:tcW w:w="484" w:type="pct"/>
            <w:shd w:val="clear" w:color="auto" w:fill="auto"/>
            <w:vAlign w:val="center"/>
          </w:tcPr>
          <w:p w14:paraId="686EB2E0" w14:textId="7CFD6195" w:rsidR="00905DBC" w:rsidRPr="00AC4FBC" w:rsidRDefault="00905DBC" w:rsidP="00905DBC">
            <w:pPr>
              <w:pStyle w:val="TAC"/>
            </w:pPr>
            <w:r w:rsidRPr="00AC4FBC">
              <w:t>1</w:t>
            </w:r>
          </w:p>
        </w:tc>
        <w:tc>
          <w:tcPr>
            <w:tcW w:w="362" w:type="pct"/>
            <w:shd w:val="clear" w:color="auto" w:fill="auto"/>
            <w:noWrap/>
            <w:vAlign w:val="center"/>
          </w:tcPr>
          <w:p w14:paraId="79D12C97" w14:textId="1F958E56" w:rsidR="00905DBC" w:rsidRPr="00AC4FBC" w:rsidRDefault="00905DBC" w:rsidP="00905DBC">
            <w:pPr>
              <w:pStyle w:val="TAC"/>
            </w:pPr>
            <w:r w:rsidRPr="00AC4FBC">
              <w:t>N/A</w:t>
            </w:r>
          </w:p>
        </w:tc>
        <w:tc>
          <w:tcPr>
            <w:tcW w:w="619" w:type="pct"/>
            <w:shd w:val="clear" w:color="auto" w:fill="auto"/>
            <w:noWrap/>
            <w:vAlign w:val="center"/>
          </w:tcPr>
          <w:p w14:paraId="68A8884D" w14:textId="786F97D4" w:rsidR="00905DBC" w:rsidRPr="00AC4FBC" w:rsidRDefault="00905DBC" w:rsidP="00905DBC">
            <w:pPr>
              <w:pStyle w:val="TAC"/>
            </w:pPr>
            <w:r w:rsidRPr="00AC4FBC">
              <w:rPr>
                <w:rFonts w:eastAsia="MS Mincho"/>
              </w:rPr>
              <w:t>-93.3</w:t>
            </w:r>
          </w:p>
        </w:tc>
        <w:tc>
          <w:tcPr>
            <w:tcW w:w="543" w:type="pct"/>
            <w:shd w:val="clear" w:color="auto" w:fill="auto"/>
            <w:noWrap/>
            <w:vAlign w:val="center"/>
          </w:tcPr>
          <w:p w14:paraId="2481DE19" w14:textId="6C2095BA" w:rsidR="00905DBC" w:rsidRPr="00AC4FBC" w:rsidRDefault="00905DBC" w:rsidP="00905DBC">
            <w:pPr>
              <w:pStyle w:val="TAC"/>
            </w:pPr>
            <w:r w:rsidRPr="00AC4FBC">
              <w:t>-</w:t>
            </w:r>
          </w:p>
        </w:tc>
        <w:tc>
          <w:tcPr>
            <w:tcW w:w="405" w:type="pct"/>
            <w:shd w:val="clear" w:color="auto" w:fill="auto"/>
            <w:noWrap/>
            <w:vAlign w:val="center"/>
          </w:tcPr>
          <w:p w14:paraId="25321CAE" w14:textId="391CE832" w:rsidR="00905DBC" w:rsidRPr="00AC4FBC" w:rsidRDefault="00905DBC" w:rsidP="00905DBC">
            <w:pPr>
              <w:pStyle w:val="TAC"/>
            </w:pPr>
            <w:r w:rsidRPr="00AC4FBC">
              <w:t>-</w:t>
            </w:r>
          </w:p>
        </w:tc>
        <w:tc>
          <w:tcPr>
            <w:tcW w:w="370" w:type="pct"/>
            <w:shd w:val="clear" w:color="auto" w:fill="auto"/>
            <w:noWrap/>
            <w:vAlign w:val="center"/>
          </w:tcPr>
          <w:p w14:paraId="0E831083" w14:textId="2504A819" w:rsidR="00905DBC" w:rsidRPr="00AC4FBC" w:rsidRDefault="00905DBC" w:rsidP="00905DBC">
            <w:pPr>
              <w:pStyle w:val="TAC"/>
            </w:pPr>
            <w:r w:rsidRPr="00AC4FBC">
              <w:t>-</w:t>
            </w:r>
          </w:p>
        </w:tc>
        <w:tc>
          <w:tcPr>
            <w:tcW w:w="547" w:type="pct"/>
            <w:vAlign w:val="center"/>
          </w:tcPr>
          <w:p w14:paraId="551D2823" w14:textId="3EB18A11" w:rsidR="00905DBC" w:rsidRPr="00AC4FBC" w:rsidRDefault="00905DBC" w:rsidP="00905DBC">
            <w:pPr>
              <w:pStyle w:val="TAC"/>
            </w:pPr>
            <w:r w:rsidRPr="00AC4FBC">
              <w:t>-</w:t>
            </w:r>
          </w:p>
        </w:tc>
        <w:tc>
          <w:tcPr>
            <w:tcW w:w="390" w:type="pct"/>
            <w:vAlign w:val="center"/>
          </w:tcPr>
          <w:p w14:paraId="5A99A98B" w14:textId="04069C36" w:rsidR="00905DBC" w:rsidRPr="00AC4FBC" w:rsidRDefault="00905DBC" w:rsidP="00905DBC">
            <w:pPr>
              <w:pStyle w:val="TAC"/>
            </w:pPr>
            <w:r w:rsidRPr="00AC4FBC">
              <w:t>IMD4</w:t>
            </w:r>
          </w:p>
        </w:tc>
        <w:tc>
          <w:tcPr>
            <w:tcW w:w="434" w:type="pct"/>
            <w:vAlign w:val="center"/>
          </w:tcPr>
          <w:p w14:paraId="540A29BD" w14:textId="0CA38722" w:rsidR="00905DBC" w:rsidRPr="00AC4FBC" w:rsidRDefault="00905DBC" w:rsidP="00905DBC">
            <w:pPr>
              <w:pStyle w:val="TAC"/>
            </w:pPr>
            <w:r w:rsidRPr="00AC4FBC">
              <w:t>FDD</w:t>
            </w:r>
          </w:p>
        </w:tc>
      </w:tr>
      <w:tr w:rsidR="00905DBC" w:rsidRPr="00AC4FBC" w14:paraId="1FCC2766" w14:textId="77777777" w:rsidTr="006910BE">
        <w:trPr>
          <w:trHeight w:val="424"/>
        </w:trPr>
        <w:tc>
          <w:tcPr>
            <w:tcW w:w="846" w:type="pct"/>
            <w:vMerge/>
            <w:shd w:val="clear" w:color="auto" w:fill="auto"/>
            <w:vAlign w:val="center"/>
          </w:tcPr>
          <w:p w14:paraId="239A4006" w14:textId="77777777" w:rsidR="00905DBC" w:rsidRPr="00AC4FBC" w:rsidRDefault="00905DBC" w:rsidP="00905DBC">
            <w:pPr>
              <w:pStyle w:val="TAC"/>
            </w:pPr>
          </w:p>
        </w:tc>
        <w:tc>
          <w:tcPr>
            <w:tcW w:w="484" w:type="pct"/>
            <w:shd w:val="clear" w:color="auto" w:fill="auto"/>
            <w:vAlign w:val="center"/>
          </w:tcPr>
          <w:p w14:paraId="6F96F873" w14:textId="478240CC" w:rsidR="00905DBC" w:rsidRPr="00AC4FBC" w:rsidRDefault="00905DBC" w:rsidP="00905DBC">
            <w:pPr>
              <w:pStyle w:val="TAC"/>
            </w:pPr>
            <w:r w:rsidRPr="00AC4FBC">
              <w:t>n8</w:t>
            </w:r>
          </w:p>
        </w:tc>
        <w:tc>
          <w:tcPr>
            <w:tcW w:w="362" w:type="pct"/>
            <w:shd w:val="clear" w:color="auto" w:fill="auto"/>
            <w:noWrap/>
            <w:vAlign w:val="center"/>
          </w:tcPr>
          <w:p w14:paraId="0DC63E8E" w14:textId="6AFCBDDB" w:rsidR="00905DBC" w:rsidRPr="00AC4FBC" w:rsidRDefault="00905DBC" w:rsidP="00905DBC">
            <w:pPr>
              <w:pStyle w:val="TAC"/>
            </w:pPr>
            <w:r w:rsidRPr="00AC4FBC">
              <w:t>15</w:t>
            </w:r>
          </w:p>
        </w:tc>
        <w:tc>
          <w:tcPr>
            <w:tcW w:w="619" w:type="pct"/>
            <w:shd w:val="clear" w:color="auto" w:fill="auto"/>
            <w:noWrap/>
            <w:vAlign w:val="center"/>
          </w:tcPr>
          <w:p w14:paraId="095A7AEC" w14:textId="3C0A96DA" w:rsidR="00905DBC" w:rsidRPr="00AC4FBC" w:rsidRDefault="00905DBC" w:rsidP="00905DBC">
            <w:pPr>
              <w:pStyle w:val="TAC"/>
            </w:pPr>
            <w:r w:rsidRPr="00AC4FBC">
              <w:rPr>
                <w:rFonts w:eastAsia="MS Mincho"/>
              </w:rPr>
              <w:t>REFSENS</w:t>
            </w:r>
          </w:p>
        </w:tc>
        <w:tc>
          <w:tcPr>
            <w:tcW w:w="543" w:type="pct"/>
            <w:shd w:val="clear" w:color="auto" w:fill="auto"/>
            <w:noWrap/>
            <w:vAlign w:val="center"/>
          </w:tcPr>
          <w:p w14:paraId="6F2A5F16" w14:textId="7D49F984" w:rsidR="00905DBC" w:rsidRPr="00AC4FBC" w:rsidRDefault="00905DBC" w:rsidP="00905DBC">
            <w:pPr>
              <w:pStyle w:val="TAC"/>
            </w:pPr>
            <w:r w:rsidRPr="00AC4FBC">
              <w:t>-</w:t>
            </w:r>
          </w:p>
        </w:tc>
        <w:tc>
          <w:tcPr>
            <w:tcW w:w="405" w:type="pct"/>
            <w:shd w:val="clear" w:color="auto" w:fill="auto"/>
            <w:noWrap/>
            <w:vAlign w:val="center"/>
          </w:tcPr>
          <w:p w14:paraId="478EC767" w14:textId="19F6325E" w:rsidR="00905DBC" w:rsidRPr="00AC4FBC" w:rsidRDefault="00905DBC" w:rsidP="00905DBC">
            <w:pPr>
              <w:pStyle w:val="TAC"/>
            </w:pPr>
            <w:r w:rsidRPr="00AC4FBC">
              <w:t>-</w:t>
            </w:r>
          </w:p>
        </w:tc>
        <w:tc>
          <w:tcPr>
            <w:tcW w:w="370" w:type="pct"/>
            <w:shd w:val="clear" w:color="auto" w:fill="auto"/>
            <w:noWrap/>
            <w:vAlign w:val="center"/>
          </w:tcPr>
          <w:p w14:paraId="4B84905C" w14:textId="14F70BE7" w:rsidR="00905DBC" w:rsidRPr="00AC4FBC" w:rsidRDefault="00905DBC" w:rsidP="00905DBC">
            <w:pPr>
              <w:pStyle w:val="TAC"/>
            </w:pPr>
            <w:r w:rsidRPr="00AC4FBC">
              <w:t>-</w:t>
            </w:r>
          </w:p>
        </w:tc>
        <w:tc>
          <w:tcPr>
            <w:tcW w:w="547" w:type="pct"/>
            <w:vAlign w:val="center"/>
          </w:tcPr>
          <w:p w14:paraId="37A30060" w14:textId="649068E5" w:rsidR="00905DBC" w:rsidRPr="00AC4FBC" w:rsidRDefault="00905DBC" w:rsidP="00905DBC">
            <w:pPr>
              <w:pStyle w:val="TAC"/>
            </w:pPr>
            <w:r w:rsidRPr="00AC4FBC">
              <w:t>-</w:t>
            </w:r>
          </w:p>
        </w:tc>
        <w:tc>
          <w:tcPr>
            <w:tcW w:w="390" w:type="pct"/>
            <w:vAlign w:val="center"/>
          </w:tcPr>
          <w:p w14:paraId="03522C62" w14:textId="7883C9B6" w:rsidR="00905DBC" w:rsidRPr="00AC4FBC" w:rsidRDefault="00905DBC" w:rsidP="00905DBC">
            <w:pPr>
              <w:pStyle w:val="TAC"/>
            </w:pPr>
            <w:r w:rsidRPr="00AC4FBC">
              <w:t>N/A</w:t>
            </w:r>
          </w:p>
        </w:tc>
        <w:tc>
          <w:tcPr>
            <w:tcW w:w="434" w:type="pct"/>
            <w:vAlign w:val="center"/>
          </w:tcPr>
          <w:p w14:paraId="027D6659" w14:textId="72DE4B51" w:rsidR="00905DBC" w:rsidRPr="00AC4FBC" w:rsidRDefault="00905DBC" w:rsidP="00905DBC">
            <w:pPr>
              <w:pStyle w:val="TAC"/>
            </w:pPr>
            <w:r w:rsidRPr="00AC4FBC">
              <w:t>FDD</w:t>
            </w:r>
          </w:p>
        </w:tc>
      </w:tr>
      <w:tr w:rsidR="00AB2B30" w:rsidRPr="00AC4FBC" w14:paraId="5F38D5C5" w14:textId="77777777" w:rsidTr="00477E18">
        <w:trPr>
          <w:trHeight w:val="424"/>
        </w:trPr>
        <w:tc>
          <w:tcPr>
            <w:tcW w:w="846" w:type="pct"/>
            <w:vMerge w:val="restart"/>
            <w:shd w:val="clear" w:color="auto" w:fill="auto"/>
            <w:vAlign w:val="center"/>
          </w:tcPr>
          <w:p w14:paraId="32276A21" w14:textId="77777777" w:rsidR="00AB2B30" w:rsidRPr="00AC4FBC" w:rsidRDefault="006A7121">
            <w:pPr>
              <w:pStyle w:val="TAC"/>
            </w:pPr>
            <w:r w:rsidRPr="00AC4FBC">
              <w:t>DC_1A_n77A</w:t>
            </w:r>
          </w:p>
        </w:tc>
        <w:tc>
          <w:tcPr>
            <w:tcW w:w="484" w:type="pct"/>
            <w:shd w:val="clear" w:color="auto" w:fill="auto"/>
            <w:vAlign w:val="center"/>
          </w:tcPr>
          <w:p w14:paraId="2D1F516D" w14:textId="77777777" w:rsidR="00AB2B30" w:rsidRPr="00AC4FBC" w:rsidRDefault="006A7121">
            <w:pPr>
              <w:pStyle w:val="TAC"/>
            </w:pPr>
            <w:r w:rsidRPr="00AC4FBC">
              <w:t>1</w:t>
            </w:r>
          </w:p>
        </w:tc>
        <w:tc>
          <w:tcPr>
            <w:tcW w:w="362" w:type="pct"/>
            <w:shd w:val="clear" w:color="auto" w:fill="auto"/>
            <w:noWrap/>
            <w:vAlign w:val="center"/>
          </w:tcPr>
          <w:p w14:paraId="2583897B" w14:textId="77777777" w:rsidR="00AB2B30" w:rsidRPr="00AC4FBC" w:rsidRDefault="006A7121">
            <w:pPr>
              <w:pStyle w:val="TAC"/>
            </w:pPr>
            <w:r w:rsidRPr="00AC4FBC">
              <w:t>N/A</w:t>
            </w:r>
          </w:p>
        </w:tc>
        <w:tc>
          <w:tcPr>
            <w:tcW w:w="619" w:type="pct"/>
            <w:shd w:val="clear" w:color="auto" w:fill="auto"/>
            <w:noWrap/>
            <w:vAlign w:val="center"/>
          </w:tcPr>
          <w:p w14:paraId="423E0714" w14:textId="77777777" w:rsidR="00AB2B30" w:rsidRPr="00AC4FBC" w:rsidRDefault="006A7121">
            <w:pPr>
              <w:pStyle w:val="TAC"/>
            </w:pPr>
            <w:r w:rsidRPr="00AC4FBC">
              <w:t>-</w:t>
            </w:r>
            <w:r w:rsidRPr="00AC4FBC">
              <w:rPr>
                <w:rFonts w:eastAsia="MS Mincho"/>
              </w:rPr>
              <w:t>69.5</w:t>
            </w:r>
          </w:p>
        </w:tc>
        <w:tc>
          <w:tcPr>
            <w:tcW w:w="543" w:type="pct"/>
            <w:shd w:val="clear" w:color="auto" w:fill="auto"/>
            <w:noWrap/>
            <w:vAlign w:val="center"/>
          </w:tcPr>
          <w:p w14:paraId="60A26A79" w14:textId="77777777" w:rsidR="00AB2B30" w:rsidRPr="00AC4FBC" w:rsidRDefault="006A7121">
            <w:pPr>
              <w:pStyle w:val="TAC"/>
            </w:pPr>
            <w:r w:rsidRPr="00AC4FBC">
              <w:t>-</w:t>
            </w:r>
          </w:p>
        </w:tc>
        <w:tc>
          <w:tcPr>
            <w:tcW w:w="405" w:type="pct"/>
            <w:shd w:val="clear" w:color="auto" w:fill="auto"/>
            <w:noWrap/>
            <w:vAlign w:val="center"/>
          </w:tcPr>
          <w:p w14:paraId="51DB867D" w14:textId="77777777" w:rsidR="00AB2B30" w:rsidRPr="00AC4FBC" w:rsidRDefault="006A7121">
            <w:pPr>
              <w:pStyle w:val="TAC"/>
            </w:pPr>
            <w:r w:rsidRPr="00AC4FBC">
              <w:t>-</w:t>
            </w:r>
          </w:p>
        </w:tc>
        <w:tc>
          <w:tcPr>
            <w:tcW w:w="370" w:type="pct"/>
            <w:shd w:val="clear" w:color="auto" w:fill="auto"/>
            <w:noWrap/>
            <w:vAlign w:val="center"/>
          </w:tcPr>
          <w:p w14:paraId="6DC33DC7" w14:textId="77777777" w:rsidR="00AB2B30" w:rsidRPr="00AC4FBC" w:rsidRDefault="006A7121">
            <w:pPr>
              <w:pStyle w:val="TAC"/>
            </w:pPr>
            <w:r w:rsidRPr="00AC4FBC">
              <w:t>-</w:t>
            </w:r>
          </w:p>
        </w:tc>
        <w:tc>
          <w:tcPr>
            <w:tcW w:w="547" w:type="pct"/>
            <w:vAlign w:val="center"/>
          </w:tcPr>
          <w:p w14:paraId="7625E95C" w14:textId="77777777" w:rsidR="00AB2B30" w:rsidRPr="00AC4FBC" w:rsidRDefault="006A7121">
            <w:pPr>
              <w:pStyle w:val="TAC"/>
            </w:pPr>
            <w:r w:rsidRPr="00AC4FBC">
              <w:t>-</w:t>
            </w:r>
          </w:p>
        </w:tc>
        <w:tc>
          <w:tcPr>
            <w:tcW w:w="390" w:type="pct"/>
          </w:tcPr>
          <w:p w14:paraId="2776682F" w14:textId="77777777" w:rsidR="00AB2B30" w:rsidRPr="00AC4FBC" w:rsidRDefault="006A7121">
            <w:pPr>
              <w:pStyle w:val="TAC"/>
            </w:pPr>
            <w:r w:rsidRPr="00AC4FBC">
              <w:t>IMD2</w:t>
            </w:r>
            <w:r w:rsidRPr="00AC4FBC">
              <w:rPr>
                <w:vertAlign w:val="superscript"/>
              </w:rPr>
              <w:t>3</w:t>
            </w:r>
          </w:p>
        </w:tc>
        <w:tc>
          <w:tcPr>
            <w:tcW w:w="434" w:type="pct"/>
            <w:vAlign w:val="center"/>
          </w:tcPr>
          <w:p w14:paraId="04878CFF" w14:textId="77777777" w:rsidR="00AB2B30" w:rsidRPr="00AC4FBC" w:rsidRDefault="006A7121">
            <w:pPr>
              <w:pStyle w:val="TAC"/>
            </w:pPr>
            <w:r w:rsidRPr="00AC4FBC">
              <w:t>FDD</w:t>
            </w:r>
          </w:p>
        </w:tc>
      </w:tr>
      <w:tr w:rsidR="00AB2B30" w:rsidRPr="00AC4FBC" w14:paraId="571F1CD9" w14:textId="77777777" w:rsidTr="00477E18">
        <w:trPr>
          <w:trHeight w:val="113"/>
        </w:trPr>
        <w:tc>
          <w:tcPr>
            <w:tcW w:w="846" w:type="pct"/>
            <w:vMerge/>
            <w:shd w:val="clear" w:color="auto" w:fill="auto"/>
            <w:vAlign w:val="center"/>
          </w:tcPr>
          <w:p w14:paraId="226DDD2E" w14:textId="77777777" w:rsidR="00AB2B30" w:rsidRPr="00AC4FBC" w:rsidRDefault="00AB2B30">
            <w:pPr>
              <w:pStyle w:val="TAC"/>
            </w:pPr>
          </w:p>
        </w:tc>
        <w:tc>
          <w:tcPr>
            <w:tcW w:w="484" w:type="pct"/>
            <w:shd w:val="clear" w:color="auto" w:fill="auto"/>
            <w:vAlign w:val="center"/>
          </w:tcPr>
          <w:p w14:paraId="6BCAF5CA" w14:textId="77777777" w:rsidR="00AB2B30" w:rsidRPr="00AC4FBC" w:rsidRDefault="006A7121">
            <w:pPr>
              <w:pStyle w:val="TAC"/>
            </w:pPr>
            <w:r w:rsidRPr="00AC4FBC">
              <w:t>n77</w:t>
            </w:r>
          </w:p>
        </w:tc>
        <w:tc>
          <w:tcPr>
            <w:tcW w:w="362" w:type="pct"/>
            <w:shd w:val="clear" w:color="auto" w:fill="auto"/>
            <w:noWrap/>
            <w:vAlign w:val="center"/>
          </w:tcPr>
          <w:p w14:paraId="64443C8B" w14:textId="77777777" w:rsidR="00AB2B30" w:rsidRPr="00AC4FBC" w:rsidRDefault="006A7121">
            <w:pPr>
              <w:pStyle w:val="TAC"/>
            </w:pPr>
            <w:r w:rsidRPr="00AC4FBC">
              <w:t>15</w:t>
            </w:r>
          </w:p>
        </w:tc>
        <w:tc>
          <w:tcPr>
            <w:tcW w:w="619" w:type="pct"/>
            <w:shd w:val="clear" w:color="auto" w:fill="auto"/>
            <w:noWrap/>
            <w:vAlign w:val="center"/>
          </w:tcPr>
          <w:p w14:paraId="28D38B92" w14:textId="77777777" w:rsidR="00AB2B30" w:rsidRPr="00AC4FBC" w:rsidRDefault="006A7121">
            <w:pPr>
              <w:pStyle w:val="TAC"/>
            </w:pPr>
            <w:r w:rsidRPr="00AC4FBC">
              <w:t>-</w:t>
            </w:r>
          </w:p>
        </w:tc>
        <w:tc>
          <w:tcPr>
            <w:tcW w:w="543" w:type="pct"/>
            <w:shd w:val="clear" w:color="auto" w:fill="auto"/>
            <w:noWrap/>
            <w:vAlign w:val="center"/>
          </w:tcPr>
          <w:p w14:paraId="569E292B" w14:textId="77777777" w:rsidR="00AB2B30" w:rsidRPr="00AC4FBC" w:rsidRDefault="006A7121">
            <w:pPr>
              <w:pStyle w:val="TAC"/>
            </w:pPr>
            <w:r w:rsidRPr="00AC4FBC">
              <w:rPr>
                <w:rFonts w:eastAsia="MS Mincho"/>
              </w:rPr>
              <w:t>REFSENS</w:t>
            </w:r>
          </w:p>
        </w:tc>
        <w:tc>
          <w:tcPr>
            <w:tcW w:w="405" w:type="pct"/>
            <w:shd w:val="clear" w:color="auto" w:fill="auto"/>
            <w:noWrap/>
            <w:vAlign w:val="center"/>
          </w:tcPr>
          <w:p w14:paraId="0C9E3B41" w14:textId="77777777" w:rsidR="00AB2B30" w:rsidRPr="00AC4FBC" w:rsidRDefault="006A7121">
            <w:pPr>
              <w:pStyle w:val="TAC"/>
            </w:pPr>
            <w:r w:rsidRPr="00AC4FBC">
              <w:t>-</w:t>
            </w:r>
          </w:p>
        </w:tc>
        <w:tc>
          <w:tcPr>
            <w:tcW w:w="370" w:type="pct"/>
            <w:shd w:val="clear" w:color="auto" w:fill="auto"/>
            <w:noWrap/>
            <w:vAlign w:val="center"/>
          </w:tcPr>
          <w:p w14:paraId="2D53DDEB" w14:textId="77777777" w:rsidR="00AB2B30" w:rsidRPr="00AC4FBC" w:rsidRDefault="006A7121">
            <w:pPr>
              <w:pStyle w:val="TAC"/>
            </w:pPr>
            <w:r w:rsidRPr="00AC4FBC">
              <w:t>-</w:t>
            </w:r>
          </w:p>
        </w:tc>
        <w:tc>
          <w:tcPr>
            <w:tcW w:w="547" w:type="pct"/>
            <w:vAlign w:val="center"/>
          </w:tcPr>
          <w:p w14:paraId="057547C8" w14:textId="77777777" w:rsidR="00AB2B30" w:rsidRPr="00AC4FBC" w:rsidRDefault="006A7121">
            <w:pPr>
              <w:pStyle w:val="TAC"/>
            </w:pPr>
            <w:r w:rsidRPr="00AC4FBC">
              <w:t>-</w:t>
            </w:r>
          </w:p>
        </w:tc>
        <w:tc>
          <w:tcPr>
            <w:tcW w:w="390" w:type="pct"/>
          </w:tcPr>
          <w:p w14:paraId="7F4F7B1A" w14:textId="77777777" w:rsidR="00AB2B30" w:rsidRPr="00AC4FBC" w:rsidRDefault="006A7121">
            <w:pPr>
              <w:pStyle w:val="TAC"/>
            </w:pPr>
            <w:r w:rsidRPr="00AC4FBC">
              <w:t>N/A</w:t>
            </w:r>
          </w:p>
        </w:tc>
        <w:tc>
          <w:tcPr>
            <w:tcW w:w="434" w:type="pct"/>
          </w:tcPr>
          <w:p w14:paraId="27327E2C" w14:textId="77777777" w:rsidR="00AB2B30" w:rsidRPr="00AC4FBC" w:rsidRDefault="006A7121">
            <w:pPr>
              <w:pStyle w:val="TAC"/>
            </w:pPr>
            <w:r w:rsidRPr="00AC4FBC">
              <w:t>TDD</w:t>
            </w:r>
          </w:p>
        </w:tc>
      </w:tr>
      <w:tr w:rsidR="00AB2B30" w:rsidRPr="00AC4FBC" w14:paraId="3FC703A1" w14:textId="77777777" w:rsidTr="00477E18">
        <w:trPr>
          <w:trHeight w:val="424"/>
        </w:trPr>
        <w:tc>
          <w:tcPr>
            <w:tcW w:w="846" w:type="pct"/>
            <w:vMerge w:val="restart"/>
            <w:shd w:val="clear" w:color="auto" w:fill="auto"/>
            <w:vAlign w:val="center"/>
          </w:tcPr>
          <w:p w14:paraId="5FA299E1" w14:textId="77777777" w:rsidR="00AB2B30" w:rsidRPr="00AC4FBC" w:rsidRDefault="006A7121">
            <w:pPr>
              <w:pStyle w:val="TAC"/>
            </w:pPr>
            <w:r w:rsidRPr="00AC4FBC">
              <w:t>DC_1A_n77A</w:t>
            </w:r>
          </w:p>
        </w:tc>
        <w:tc>
          <w:tcPr>
            <w:tcW w:w="484" w:type="pct"/>
            <w:shd w:val="clear" w:color="auto" w:fill="auto"/>
            <w:vAlign w:val="center"/>
          </w:tcPr>
          <w:p w14:paraId="7BF63FE6" w14:textId="77777777" w:rsidR="00AB2B30" w:rsidRPr="00AC4FBC" w:rsidRDefault="006A7121">
            <w:pPr>
              <w:pStyle w:val="TAC"/>
            </w:pPr>
            <w:r w:rsidRPr="00AC4FBC">
              <w:t>1</w:t>
            </w:r>
          </w:p>
        </w:tc>
        <w:tc>
          <w:tcPr>
            <w:tcW w:w="362" w:type="pct"/>
            <w:shd w:val="clear" w:color="auto" w:fill="auto"/>
            <w:noWrap/>
            <w:vAlign w:val="center"/>
          </w:tcPr>
          <w:p w14:paraId="30FE61BA" w14:textId="77777777" w:rsidR="00AB2B30" w:rsidRPr="00AC4FBC" w:rsidRDefault="006A7121">
            <w:pPr>
              <w:pStyle w:val="TAC"/>
            </w:pPr>
            <w:r w:rsidRPr="00AC4FBC">
              <w:t>N/A</w:t>
            </w:r>
          </w:p>
        </w:tc>
        <w:tc>
          <w:tcPr>
            <w:tcW w:w="619" w:type="pct"/>
            <w:shd w:val="clear" w:color="auto" w:fill="auto"/>
            <w:noWrap/>
            <w:vAlign w:val="center"/>
          </w:tcPr>
          <w:p w14:paraId="29F7EA1F" w14:textId="77777777" w:rsidR="00AB2B30" w:rsidRPr="00AC4FBC" w:rsidRDefault="006A7121">
            <w:pPr>
              <w:pStyle w:val="TAC"/>
            </w:pPr>
            <w:r w:rsidRPr="00AC4FBC">
              <w:t>-91.3</w:t>
            </w:r>
          </w:p>
        </w:tc>
        <w:tc>
          <w:tcPr>
            <w:tcW w:w="543" w:type="pct"/>
            <w:shd w:val="clear" w:color="auto" w:fill="auto"/>
            <w:noWrap/>
            <w:vAlign w:val="center"/>
          </w:tcPr>
          <w:p w14:paraId="26DD8107" w14:textId="77777777" w:rsidR="00AB2B30" w:rsidRPr="00AC4FBC" w:rsidRDefault="006A7121">
            <w:pPr>
              <w:pStyle w:val="TAC"/>
            </w:pPr>
            <w:r w:rsidRPr="00AC4FBC">
              <w:t>-</w:t>
            </w:r>
          </w:p>
        </w:tc>
        <w:tc>
          <w:tcPr>
            <w:tcW w:w="405" w:type="pct"/>
            <w:shd w:val="clear" w:color="auto" w:fill="auto"/>
            <w:noWrap/>
            <w:vAlign w:val="center"/>
          </w:tcPr>
          <w:p w14:paraId="1AABB440" w14:textId="77777777" w:rsidR="00AB2B30" w:rsidRPr="00AC4FBC" w:rsidRDefault="006A7121">
            <w:pPr>
              <w:pStyle w:val="TAC"/>
            </w:pPr>
            <w:r w:rsidRPr="00AC4FBC">
              <w:t>-</w:t>
            </w:r>
          </w:p>
        </w:tc>
        <w:tc>
          <w:tcPr>
            <w:tcW w:w="370" w:type="pct"/>
            <w:shd w:val="clear" w:color="auto" w:fill="auto"/>
            <w:noWrap/>
            <w:vAlign w:val="center"/>
          </w:tcPr>
          <w:p w14:paraId="482EB266" w14:textId="77777777" w:rsidR="00AB2B30" w:rsidRPr="00AC4FBC" w:rsidRDefault="006A7121">
            <w:pPr>
              <w:pStyle w:val="TAC"/>
            </w:pPr>
            <w:r w:rsidRPr="00AC4FBC">
              <w:t>-</w:t>
            </w:r>
          </w:p>
        </w:tc>
        <w:tc>
          <w:tcPr>
            <w:tcW w:w="547" w:type="pct"/>
            <w:vAlign w:val="center"/>
          </w:tcPr>
          <w:p w14:paraId="427EC0E8" w14:textId="77777777" w:rsidR="00AB2B30" w:rsidRPr="00AC4FBC" w:rsidRDefault="006A7121">
            <w:pPr>
              <w:pStyle w:val="TAC"/>
            </w:pPr>
            <w:r w:rsidRPr="00AC4FBC">
              <w:t>-</w:t>
            </w:r>
          </w:p>
        </w:tc>
        <w:tc>
          <w:tcPr>
            <w:tcW w:w="390" w:type="pct"/>
            <w:vAlign w:val="center"/>
          </w:tcPr>
          <w:p w14:paraId="13BB538F" w14:textId="77777777" w:rsidR="00AB2B30" w:rsidRPr="00AC4FBC" w:rsidRDefault="006A7121">
            <w:pPr>
              <w:pStyle w:val="TAC"/>
            </w:pPr>
            <w:r w:rsidRPr="00AC4FBC">
              <w:t>IMD4-</w:t>
            </w:r>
          </w:p>
        </w:tc>
        <w:tc>
          <w:tcPr>
            <w:tcW w:w="434" w:type="pct"/>
            <w:vAlign w:val="center"/>
          </w:tcPr>
          <w:p w14:paraId="14814F2C" w14:textId="77777777" w:rsidR="00AB2B30" w:rsidRPr="00AC4FBC" w:rsidRDefault="006A7121">
            <w:pPr>
              <w:pStyle w:val="TAC"/>
            </w:pPr>
            <w:r w:rsidRPr="00AC4FBC">
              <w:t>FDD</w:t>
            </w:r>
          </w:p>
        </w:tc>
      </w:tr>
      <w:tr w:rsidR="00AB2B30" w:rsidRPr="00AC4FBC" w14:paraId="168B263E" w14:textId="77777777" w:rsidTr="00477E18">
        <w:trPr>
          <w:trHeight w:val="113"/>
        </w:trPr>
        <w:tc>
          <w:tcPr>
            <w:tcW w:w="846" w:type="pct"/>
            <w:vMerge/>
            <w:shd w:val="clear" w:color="auto" w:fill="auto"/>
            <w:vAlign w:val="center"/>
          </w:tcPr>
          <w:p w14:paraId="50E31D9D" w14:textId="77777777" w:rsidR="00AB2B30" w:rsidRPr="00AC4FBC" w:rsidRDefault="00AB2B30">
            <w:pPr>
              <w:pStyle w:val="TAC"/>
            </w:pPr>
          </w:p>
        </w:tc>
        <w:tc>
          <w:tcPr>
            <w:tcW w:w="484" w:type="pct"/>
            <w:shd w:val="clear" w:color="auto" w:fill="auto"/>
            <w:vAlign w:val="center"/>
          </w:tcPr>
          <w:p w14:paraId="33F3FFFB" w14:textId="77777777" w:rsidR="00AB2B30" w:rsidRPr="00AC4FBC" w:rsidRDefault="006A7121">
            <w:pPr>
              <w:pStyle w:val="TAC"/>
            </w:pPr>
            <w:r w:rsidRPr="00AC4FBC">
              <w:t>n77</w:t>
            </w:r>
          </w:p>
        </w:tc>
        <w:tc>
          <w:tcPr>
            <w:tcW w:w="362" w:type="pct"/>
            <w:shd w:val="clear" w:color="auto" w:fill="auto"/>
            <w:noWrap/>
            <w:vAlign w:val="center"/>
          </w:tcPr>
          <w:p w14:paraId="32B001E6" w14:textId="77777777" w:rsidR="00AB2B30" w:rsidRPr="00AC4FBC" w:rsidRDefault="006A7121">
            <w:pPr>
              <w:pStyle w:val="TAC"/>
            </w:pPr>
            <w:r w:rsidRPr="00AC4FBC">
              <w:t>15</w:t>
            </w:r>
          </w:p>
        </w:tc>
        <w:tc>
          <w:tcPr>
            <w:tcW w:w="619" w:type="pct"/>
            <w:shd w:val="clear" w:color="auto" w:fill="auto"/>
            <w:noWrap/>
            <w:vAlign w:val="center"/>
          </w:tcPr>
          <w:p w14:paraId="2545937F" w14:textId="77777777" w:rsidR="00AB2B30" w:rsidRPr="00AC4FBC" w:rsidRDefault="006A7121">
            <w:pPr>
              <w:pStyle w:val="TAC"/>
            </w:pPr>
            <w:r w:rsidRPr="00AC4FBC">
              <w:t>-</w:t>
            </w:r>
          </w:p>
        </w:tc>
        <w:tc>
          <w:tcPr>
            <w:tcW w:w="543" w:type="pct"/>
            <w:shd w:val="clear" w:color="auto" w:fill="auto"/>
            <w:noWrap/>
            <w:vAlign w:val="center"/>
          </w:tcPr>
          <w:p w14:paraId="793838CA" w14:textId="77777777" w:rsidR="00AB2B30" w:rsidRPr="00AC4FBC" w:rsidRDefault="006A7121">
            <w:pPr>
              <w:pStyle w:val="TAC"/>
            </w:pPr>
            <w:r w:rsidRPr="00AC4FBC">
              <w:rPr>
                <w:rFonts w:eastAsia="MS Mincho"/>
              </w:rPr>
              <w:t>REFSENS</w:t>
            </w:r>
          </w:p>
        </w:tc>
        <w:tc>
          <w:tcPr>
            <w:tcW w:w="405" w:type="pct"/>
            <w:shd w:val="clear" w:color="auto" w:fill="auto"/>
            <w:noWrap/>
            <w:vAlign w:val="center"/>
          </w:tcPr>
          <w:p w14:paraId="7CE78C6C" w14:textId="77777777" w:rsidR="00AB2B30" w:rsidRPr="00AC4FBC" w:rsidRDefault="006A7121">
            <w:pPr>
              <w:pStyle w:val="TAC"/>
            </w:pPr>
            <w:r w:rsidRPr="00AC4FBC">
              <w:t>-</w:t>
            </w:r>
          </w:p>
        </w:tc>
        <w:tc>
          <w:tcPr>
            <w:tcW w:w="370" w:type="pct"/>
            <w:shd w:val="clear" w:color="auto" w:fill="auto"/>
            <w:noWrap/>
            <w:vAlign w:val="center"/>
          </w:tcPr>
          <w:p w14:paraId="5A0312EE" w14:textId="77777777" w:rsidR="00AB2B30" w:rsidRPr="00AC4FBC" w:rsidRDefault="006A7121">
            <w:pPr>
              <w:pStyle w:val="TAC"/>
            </w:pPr>
            <w:r w:rsidRPr="00AC4FBC">
              <w:t>-</w:t>
            </w:r>
          </w:p>
        </w:tc>
        <w:tc>
          <w:tcPr>
            <w:tcW w:w="547" w:type="pct"/>
            <w:vAlign w:val="center"/>
          </w:tcPr>
          <w:p w14:paraId="42FA0C80" w14:textId="77777777" w:rsidR="00AB2B30" w:rsidRPr="00AC4FBC" w:rsidRDefault="006A7121">
            <w:pPr>
              <w:pStyle w:val="TAC"/>
            </w:pPr>
            <w:r w:rsidRPr="00AC4FBC">
              <w:t>-</w:t>
            </w:r>
          </w:p>
        </w:tc>
        <w:tc>
          <w:tcPr>
            <w:tcW w:w="390" w:type="pct"/>
          </w:tcPr>
          <w:p w14:paraId="0DBE74C0" w14:textId="77777777" w:rsidR="00AB2B30" w:rsidRPr="00AC4FBC" w:rsidRDefault="006A7121">
            <w:pPr>
              <w:pStyle w:val="TAC"/>
            </w:pPr>
            <w:r w:rsidRPr="00AC4FBC">
              <w:t xml:space="preserve">N/A </w:t>
            </w:r>
          </w:p>
        </w:tc>
        <w:tc>
          <w:tcPr>
            <w:tcW w:w="434" w:type="pct"/>
          </w:tcPr>
          <w:p w14:paraId="5E91B2F4" w14:textId="77777777" w:rsidR="00AB2B30" w:rsidRPr="00AC4FBC" w:rsidRDefault="006A7121">
            <w:pPr>
              <w:pStyle w:val="TAC"/>
            </w:pPr>
            <w:r w:rsidRPr="00AC4FBC">
              <w:t>TDD</w:t>
            </w:r>
          </w:p>
        </w:tc>
      </w:tr>
      <w:tr w:rsidR="00AB2B30" w:rsidRPr="00AC4FBC" w14:paraId="2EAC20CD" w14:textId="77777777" w:rsidTr="00477E18">
        <w:trPr>
          <w:trHeight w:val="424"/>
        </w:trPr>
        <w:tc>
          <w:tcPr>
            <w:tcW w:w="846" w:type="pct"/>
            <w:vMerge w:val="restart"/>
            <w:shd w:val="clear" w:color="auto" w:fill="auto"/>
            <w:vAlign w:val="center"/>
          </w:tcPr>
          <w:p w14:paraId="7346C5B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DC_1A_n78A</w:t>
            </w:r>
          </w:p>
        </w:tc>
        <w:tc>
          <w:tcPr>
            <w:tcW w:w="484" w:type="pct"/>
            <w:shd w:val="clear" w:color="auto" w:fill="auto"/>
            <w:vAlign w:val="center"/>
          </w:tcPr>
          <w:p w14:paraId="7D1B7888"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1</w:t>
            </w:r>
          </w:p>
        </w:tc>
        <w:tc>
          <w:tcPr>
            <w:tcW w:w="362" w:type="pct"/>
            <w:shd w:val="clear" w:color="auto" w:fill="auto"/>
            <w:noWrap/>
            <w:vAlign w:val="center"/>
          </w:tcPr>
          <w:p w14:paraId="21EBFA36"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A</w:t>
            </w:r>
          </w:p>
        </w:tc>
        <w:tc>
          <w:tcPr>
            <w:tcW w:w="619" w:type="pct"/>
            <w:shd w:val="clear" w:color="auto" w:fill="auto"/>
            <w:noWrap/>
            <w:vAlign w:val="center"/>
          </w:tcPr>
          <w:p w14:paraId="74EAA662" w14:textId="77777777" w:rsidR="00AB2B30" w:rsidRPr="00AC4FBC" w:rsidRDefault="006A7121">
            <w:pPr>
              <w:keepNext/>
              <w:keepLines/>
              <w:overflowPunct/>
              <w:autoSpaceDE/>
              <w:autoSpaceDN/>
              <w:adjustRightInd/>
              <w:spacing w:after="0"/>
              <w:jc w:val="center"/>
              <w:textAlignment w:val="auto"/>
              <w:rPr>
                <w:rFonts w:ascii="Arial" w:eastAsia="SimSun" w:hAnsi="Arial"/>
                <w:sz w:val="18"/>
              </w:rPr>
            </w:pPr>
            <w:r w:rsidRPr="00AC4FBC">
              <w:rPr>
                <w:rFonts w:ascii="Arial" w:eastAsia="SimSun" w:hAnsi="Arial"/>
                <w:sz w:val="18"/>
              </w:rPr>
              <w:t>-91.3</w:t>
            </w:r>
          </w:p>
        </w:tc>
        <w:tc>
          <w:tcPr>
            <w:tcW w:w="543" w:type="pct"/>
            <w:shd w:val="clear" w:color="auto" w:fill="auto"/>
            <w:noWrap/>
            <w:vAlign w:val="center"/>
          </w:tcPr>
          <w:p w14:paraId="68FDE35A"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405" w:type="pct"/>
            <w:shd w:val="clear" w:color="auto" w:fill="auto"/>
            <w:noWrap/>
            <w:vAlign w:val="center"/>
          </w:tcPr>
          <w:p w14:paraId="6F07E74F"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70" w:type="pct"/>
            <w:shd w:val="clear" w:color="auto" w:fill="auto"/>
            <w:noWrap/>
            <w:vAlign w:val="center"/>
          </w:tcPr>
          <w:p w14:paraId="1D41A5F5"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547" w:type="pct"/>
            <w:vAlign w:val="center"/>
          </w:tcPr>
          <w:p w14:paraId="7A885CFA"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90" w:type="pct"/>
            <w:vAlign w:val="center"/>
          </w:tcPr>
          <w:p w14:paraId="5C63CCC4"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IMD4</w:t>
            </w:r>
          </w:p>
        </w:tc>
        <w:tc>
          <w:tcPr>
            <w:tcW w:w="434" w:type="pct"/>
            <w:vAlign w:val="center"/>
          </w:tcPr>
          <w:p w14:paraId="7BB37568"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FDD</w:t>
            </w:r>
          </w:p>
        </w:tc>
      </w:tr>
      <w:tr w:rsidR="00AB2B30" w:rsidRPr="00AC4FBC" w14:paraId="7D1144A8" w14:textId="77777777" w:rsidTr="00477E18">
        <w:trPr>
          <w:trHeight w:val="113"/>
        </w:trPr>
        <w:tc>
          <w:tcPr>
            <w:tcW w:w="846" w:type="pct"/>
            <w:vMerge/>
            <w:shd w:val="clear" w:color="auto" w:fill="auto"/>
            <w:vAlign w:val="center"/>
          </w:tcPr>
          <w:p w14:paraId="1C73226E" w14:textId="77777777" w:rsidR="00AB2B30" w:rsidRPr="00AC4FBC"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484" w:type="pct"/>
            <w:shd w:val="clear" w:color="auto" w:fill="auto"/>
            <w:vAlign w:val="center"/>
          </w:tcPr>
          <w:p w14:paraId="07FC9428"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n78</w:t>
            </w:r>
          </w:p>
        </w:tc>
        <w:tc>
          <w:tcPr>
            <w:tcW w:w="362" w:type="pct"/>
            <w:shd w:val="clear" w:color="auto" w:fill="auto"/>
            <w:noWrap/>
            <w:vAlign w:val="center"/>
          </w:tcPr>
          <w:p w14:paraId="7FCC6CDD"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15</w:t>
            </w:r>
          </w:p>
        </w:tc>
        <w:tc>
          <w:tcPr>
            <w:tcW w:w="619" w:type="pct"/>
            <w:shd w:val="clear" w:color="auto" w:fill="auto"/>
            <w:noWrap/>
            <w:vAlign w:val="center"/>
          </w:tcPr>
          <w:p w14:paraId="60794C2D"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543" w:type="pct"/>
            <w:shd w:val="clear" w:color="auto" w:fill="auto"/>
            <w:noWrap/>
            <w:vAlign w:val="center"/>
          </w:tcPr>
          <w:p w14:paraId="286C37C9"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MS Mincho" w:hAnsi="Arial"/>
                <w:sz w:val="18"/>
                <w:lang w:eastAsia="en-US"/>
              </w:rPr>
              <w:t>REFSENS</w:t>
            </w:r>
          </w:p>
        </w:tc>
        <w:tc>
          <w:tcPr>
            <w:tcW w:w="405" w:type="pct"/>
            <w:shd w:val="clear" w:color="auto" w:fill="auto"/>
            <w:noWrap/>
            <w:vAlign w:val="center"/>
          </w:tcPr>
          <w:p w14:paraId="5AA4E0E7"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70" w:type="pct"/>
            <w:shd w:val="clear" w:color="auto" w:fill="auto"/>
            <w:noWrap/>
            <w:vAlign w:val="center"/>
          </w:tcPr>
          <w:p w14:paraId="0254D151"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547" w:type="pct"/>
            <w:vAlign w:val="center"/>
          </w:tcPr>
          <w:p w14:paraId="0AEECA46"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w:t>
            </w:r>
          </w:p>
        </w:tc>
        <w:tc>
          <w:tcPr>
            <w:tcW w:w="390" w:type="pct"/>
          </w:tcPr>
          <w:p w14:paraId="05D29B9A"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 xml:space="preserve">N/A </w:t>
            </w:r>
          </w:p>
        </w:tc>
        <w:tc>
          <w:tcPr>
            <w:tcW w:w="434" w:type="pct"/>
          </w:tcPr>
          <w:p w14:paraId="7BA827F1" w14:textId="77777777" w:rsidR="00AB2B30" w:rsidRPr="00AC4FBC" w:rsidRDefault="006A7121">
            <w:pPr>
              <w:keepNext/>
              <w:keepLines/>
              <w:overflowPunct/>
              <w:autoSpaceDE/>
              <w:autoSpaceDN/>
              <w:adjustRightInd/>
              <w:spacing w:after="0"/>
              <w:jc w:val="center"/>
              <w:textAlignment w:val="auto"/>
              <w:rPr>
                <w:rFonts w:ascii="Arial" w:eastAsia="SimSun" w:hAnsi="Arial"/>
                <w:sz w:val="18"/>
                <w:lang w:eastAsia="en-US"/>
              </w:rPr>
            </w:pPr>
            <w:r w:rsidRPr="00AC4FBC">
              <w:rPr>
                <w:rFonts w:ascii="Arial" w:eastAsia="SimSun" w:hAnsi="Arial"/>
                <w:sz w:val="18"/>
                <w:lang w:eastAsia="en-US"/>
              </w:rPr>
              <w:t>TDD</w:t>
            </w:r>
          </w:p>
        </w:tc>
      </w:tr>
      <w:tr w:rsidR="00AB2B30" w:rsidRPr="00AC4FBC" w14:paraId="18CDA94E" w14:textId="77777777" w:rsidTr="00477E18">
        <w:trPr>
          <w:trHeight w:val="113"/>
        </w:trPr>
        <w:tc>
          <w:tcPr>
            <w:tcW w:w="846" w:type="pct"/>
            <w:vMerge w:val="restart"/>
            <w:shd w:val="clear" w:color="auto" w:fill="auto"/>
            <w:vAlign w:val="center"/>
          </w:tcPr>
          <w:p w14:paraId="1A83E0F0" w14:textId="77777777" w:rsidR="00AB2B30" w:rsidRPr="00AC4FBC" w:rsidRDefault="006A7121">
            <w:pPr>
              <w:pStyle w:val="TAC"/>
            </w:pPr>
            <w:r w:rsidRPr="00AC4FBC">
              <w:t>DC_2A_n66A</w:t>
            </w:r>
          </w:p>
        </w:tc>
        <w:tc>
          <w:tcPr>
            <w:tcW w:w="484" w:type="pct"/>
            <w:shd w:val="clear" w:color="auto" w:fill="auto"/>
            <w:vAlign w:val="center"/>
          </w:tcPr>
          <w:p w14:paraId="50590D0F" w14:textId="77777777" w:rsidR="00AB2B30" w:rsidRPr="00AC4FBC" w:rsidRDefault="006A7121">
            <w:pPr>
              <w:pStyle w:val="TAC"/>
            </w:pPr>
            <w:r w:rsidRPr="00AC4FBC">
              <w:t>2</w:t>
            </w:r>
          </w:p>
        </w:tc>
        <w:tc>
          <w:tcPr>
            <w:tcW w:w="362" w:type="pct"/>
            <w:shd w:val="clear" w:color="auto" w:fill="auto"/>
            <w:noWrap/>
            <w:vAlign w:val="center"/>
          </w:tcPr>
          <w:p w14:paraId="0356E94C" w14:textId="77777777" w:rsidR="00AB2B30" w:rsidRPr="00AC4FBC" w:rsidRDefault="006A7121">
            <w:pPr>
              <w:pStyle w:val="TAC"/>
            </w:pPr>
            <w:r w:rsidRPr="00AC4FBC">
              <w:t>N/A</w:t>
            </w:r>
          </w:p>
        </w:tc>
        <w:tc>
          <w:tcPr>
            <w:tcW w:w="619" w:type="pct"/>
            <w:shd w:val="clear" w:color="auto" w:fill="auto"/>
            <w:noWrap/>
            <w:vAlign w:val="center"/>
          </w:tcPr>
          <w:p w14:paraId="3840AADA" w14:textId="77777777" w:rsidR="00AB2B30" w:rsidRPr="00AC4FBC" w:rsidRDefault="006A7121">
            <w:pPr>
              <w:pStyle w:val="TAC"/>
            </w:pPr>
            <w:r w:rsidRPr="00AC4FBC">
              <w:t xml:space="preserve">-77.3 </w:t>
            </w:r>
          </w:p>
        </w:tc>
        <w:tc>
          <w:tcPr>
            <w:tcW w:w="543" w:type="pct"/>
            <w:shd w:val="clear" w:color="auto" w:fill="auto"/>
            <w:noWrap/>
            <w:vAlign w:val="center"/>
          </w:tcPr>
          <w:p w14:paraId="23E74769" w14:textId="77777777" w:rsidR="00AB2B30" w:rsidRPr="00AC4FBC" w:rsidRDefault="006A7121">
            <w:pPr>
              <w:pStyle w:val="TAC"/>
            </w:pPr>
            <w:r w:rsidRPr="00AC4FBC">
              <w:t>-</w:t>
            </w:r>
          </w:p>
        </w:tc>
        <w:tc>
          <w:tcPr>
            <w:tcW w:w="405" w:type="pct"/>
            <w:shd w:val="clear" w:color="auto" w:fill="auto"/>
            <w:noWrap/>
            <w:vAlign w:val="center"/>
          </w:tcPr>
          <w:p w14:paraId="7AAB554B" w14:textId="77777777" w:rsidR="00AB2B30" w:rsidRPr="00AC4FBC" w:rsidRDefault="006A7121">
            <w:pPr>
              <w:pStyle w:val="TAC"/>
            </w:pPr>
            <w:r w:rsidRPr="00AC4FBC">
              <w:t>-</w:t>
            </w:r>
          </w:p>
        </w:tc>
        <w:tc>
          <w:tcPr>
            <w:tcW w:w="370" w:type="pct"/>
            <w:shd w:val="clear" w:color="auto" w:fill="auto"/>
            <w:noWrap/>
            <w:vAlign w:val="center"/>
          </w:tcPr>
          <w:p w14:paraId="19F40965" w14:textId="77777777" w:rsidR="00AB2B30" w:rsidRPr="00AC4FBC" w:rsidRDefault="006A7121">
            <w:pPr>
              <w:pStyle w:val="TAC"/>
            </w:pPr>
            <w:r w:rsidRPr="00AC4FBC">
              <w:t>-</w:t>
            </w:r>
          </w:p>
        </w:tc>
        <w:tc>
          <w:tcPr>
            <w:tcW w:w="547" w:type="pct"/>
            <w:vAlign w:val="center"/>
          </w:tcPr>
          <w:p w14:paraId="421937F1" w14:textId="77777777" w:rsidR="00AB2B30" w:rsidRPr="00AC4FBC" w:rsidRDefault="006A7121">
            <w:pPr>
              <w:pStyle w:val="TAC"/>
            </w:pPr>
            <w:r w:rsidRPr="00AC4FBC">
              <w:t>-</w:t>
            </w:r>
          </w:p>
        </w:tc>
        <w:tc>
          <w:tcPr>
            <w:tcW w:w="390" w:type="pct"/>
            <w:vAlign w:val="center"/>
          </w:tcPr>
          <w:p w14:paraId="5C83E0A1" w14:textId="77777777" w:rsidR="00AB2B30" w:rsidRPr="00AC4FBC" w:rsidRDefault="006A7121">
            <w:pPr>
              <w:pStyle w:val="TAC"/>
            </w:pPr>
            <w:r w:rsidRPr="00AC4FBC">
              <w:t>IMD3</w:t>
            </w:r>
          </w:p>
        </w:tc>
        <w:tc>
          <w:tcPr>
            <w:tcW w:w="434" w:type="pct"/>
          </w:tcPr>
          <w:p w14:paraId="4A4D76A6" w14:textId="77777777" w:rsidR="00AB2B30" w:rsidRPr="00AC4FBC" w:rsidRDefault="00AB2B30">
            <w:pPr>
              <w:pStyle w:val="TAC"/>
            </w:pPr>
          </w:p>
        </w:tc>
      </w:tr>
      <w:tr w:rsidR="00AB2B30" w:rsidRPr="00AC4FBC" w14:paraId="513D542A" w14:textId="77777777" w:rsidTr="00477E18">
        <w:trPr>
          <w:trHeight w:val="113"/>
        </w:trPr>
        <w:tc>
          <w:tcPr>
            <w:tcW w:w="846" w:type="pct"/>
            <w:vMerge/>
            <w:shd w:val="clear" w:color="auto" w:fill="auto"/>
            <w:vAlign w:val="center"/>
          </w:tcPr>
          <w:p w14:paraId="24E4D780" w14:textId="77777777" w:rsidR="00AB2B30" w:rsidRPr="00AC4FBC" w:rsidRDefault="00AB2B30">
            <w:pPr>
              <w:pStyle w:val="TAC"/>
            </w:pPr>
          </w:p>
        </w:tc>
        <w:tc>
          <w:tcPr>
            <w:tcW w:w="484" w:type="pct"/>
            <w:shd w:val="clear" w:color="auto" w:fill="auto"/>
            <w:vAlign w:val="center"/>
          </w:tcPr>
          <w:p w14:paraId="7A2C0BE2" w14:textId="77777777" w:rsidR="00AB2B30" w:rsidRPr="00AC4FBC" w:rsidRDefault="006A7121">
            <w:pPr>
              <w:pStyle w:val="TAC"/>
            </w:pPr>
            <w:r w:rsidRPr="00AC4FBC">
              <w:t>n66</w:t>
            </w:r>
          </w:p>
        </w:tc>
        <w:tc>
          <w:tcPr>
            <w:tcW w:w="362" w:type="pct"/>
            <w:shd w:val="clear" w:color="auto" w:fill="auto"/>
            <w:noWrap/>
            <w:vAlign w:val="center"/>
          </w:tcPr>
          <w:p w14:paraId="06D0DAC3" w14:textId="77777777" w:rsidR="00AB2B30" w:rsidRPr="00AC4FBC" w:rsidRDefault="006A7121">
            <w:pPr>
              <w:pStyle w:val="TAC"/>
            </w:pPr>
            <w:r w:rsidRPr="00AC4FBC">
              <w:t>15</w:t>
            </w:r>
          </w:p>
        </w:tc>
        <w:tc>
          <w:tcPr>
            <w:tcW w:w="619" w:type="pct"/>
            <w:shd w:val="clear" w:color="auto" w:fill="auto"/>
            <w:noWrap/>
            <w:vAlign w:val="center"/>
          </w:tcPr>
          <w:p w14:paraId="15650F7C" w14:textId="77777777" w:rsidR="00AB2B30" w:rsidRPr="00AC4FBC" w:rsidRDefault="006A7121">
            <w:pPr>
              <w:pStyle w:val="TAC"/>
            </w:pPr>
            <w:r w:rsidRPr="00AC4FBC">
              <w:rPr>
                <w:rFonts w:eastAsia="MS Mincho"/>
              </w:rPr>
              <w:t>REFSENS</w:t>
            </w:r>
          </w:p>
        </w:tc>
        <w:tc>
          <w:tcPr>
            <w:tcW w:w="543" w:type="pct"/>
            <w:shd w:val="clear" w:color="auto" w:fill="auto"/>
            <w:noWrap/>
            <w:vAlign w:val="center"/>
          </w:tcPr>
          <w:p w14:paraId="610FB4B4" w14:textId="77777777" w:rsidR="00AB2B30" w:rsidRPr="00AC4FBC" w:rsidRDefault="006A7121">
            <w:pPr>
              <w:pStyle w:val="TAC"/>
            </w:pPr>
            <w:r w:rsidRPr="00AC4FBC">
              <w:t>-</w:t>
            </w:r>
          </w:p>
        </w:tc>
        <w:tc>
          <w:tcPr>
            <w:tcW w:w="405" w:type="pct"/>
            <w:shd w:val="clear" w:color="auto" w:fill="auto"/>
            <w:noWrap/>
            <w:vAlign w:val="center"/>
          </w:tcPr>
          <w:p w14:paraId="3294411F" w14:textId="77777777" w:rsidR="00AB2B30" w:rsidRPr="00AC4FBC" w:rsidRDefault="006A7121">
            <w:pPr>
              <w:pStyle w:val="TAC"/>
            </w:pPr>
            <w:r w:rsidRPr="00AC4FBC">
              <w:t>-</w:t>
            </w:r>
          </w:p>
        </w:tc>
        <w:tc>
          <w:tcPr>
            <w:tcW w:w="370" w:type="pct"/>
            <w:shd w:val="clear" w:color="auto" w:fill="auto"/>
            <w:noWrap/>
            <w:vAlign w:val="center"/>
          </w:tcPr>
          <w:p w14:paraId="7C931308" w14:textId="77777777" w:rsidR="00AB2B30" w:rsidRPr="00AC4FBC" w:rsidRDefault="006A7121">
            <w:pPr>
              <w:pStyle w:val="TAC"/>
            </w:pPr>
            <w:r w:rsidRPr="00AC4FBC">
              <w:t>-</w:t>
            </w:r>
          </w:p>
        </w:tc>
        <w:tc>
          <w:tcPr>
            <w:tcW w:w="547" w:type="pct"/>
            <w:vAlign w:val="center"/>
          </w:tcPr>
          <w:p w14:paraId="314E12C4" w14:textId="77777777" w:rsidR="00AB2B30" w:rsidRPr="00AC4FBC" w:rsidRDefault="006A7121">
            <w:pPr>
              <w:pStyle w:val="TAC"/>
            </w:pPr>
            <w:r w:rsidRPr="00AC4FBC">
              <w:t>-</w:t>
            </w:r>
          </w:p>
        </w:tc>
        <w:tc>
          <w:tcPr>
            <w:tcW w:w="390" w:type="pct"/>
            <w:vAlign w:val="center"/>
          </w:tcPr>
          <w:p w14:paraId="1B32C298" w14:textId="77777777" w:rsidR="00AB2B30" w:rsidRPr="00AC4FBC" w:rsidRDefault="006A7121">
            <w:pPr>
              <w:pStyle w:val="TAC"/>
            </w:pPr>
            <w:r w:rsidRPr="00AC4FBC">
              <w:t>N/A</w:t>
            </w:r>
          </w:p>
        </w:tc>
        <w:tc>
          <w:tcPr>
            <w:tcW w:w="434" w:type="pct"/>
          </w:tcPr>
          <w:p w14:paraId="05600F73" w14:textId="77777777" w:rsidR="00AB2B30" w:rsidRPr="00AC4FBC" w:rsidRDefault="00AB2B30">
            <w:pPr>
              <w:pStyle w:val="TAC"/>
            </w:pPr>
          </w:p>
        </w:tc>
      </w:tr>
      <w:tr w:rsidR="00AB2B30" w:rsidRPr="00AC4FBC" w14:paraId="785D2274" w14:textId="77777777" w:rsidTr="00477E18">
        <w:trPr>
          <w:trHeight w:val="113"/>
        </w:trPr>
        <w:tc>
          <w:tcPr>
            <w:tcW w:w="846" w:type="pct"/>
            <w:vMerge w:val="restart"/>
            <w:shd w:val="clear" w:color="auto" w:fill="auto"/>
            <w:vAlign w:val="center"/>
          </w:tcPr>
          <w:p w14:paraId="38D2C199" w14:textId="77777777" w:rsidR="00AB2B30" w:rsidRPr="00AC4FBC" w:rsidRDefault="006A7121">
            <w:pPr>
              <w:pStyle w:val="TAC"/>
            </w:pPr>
            <w:r w:rsidRPr="00AC4FBC">
              <w:t>DC_2A_n66A</w:t>
            </w:r>
          </w:p>
        </w:tc>
        <w:tc>
          <w:tcPr>
            <w:tcW w:w="484" w:type="pct"/>
            <w:shd w:val="clear" w:color="auto" w:fill="auto"/>
            <w:vAlign w:val="center"/>
          </w:tcPr>
          <w:p w14:paraId="0859EB78" w14:textId="77777777" w:rsidR="00AB2B30" w:rsidRPr="00AC4FBC" w:rsidRDefault="006A7121">
            <w:pPr>
              <w:pStyle w:val="TAC"/>
            </w:pPr>
            <w:r w:rsidRPr="00AC4FBC">
              <w:t>2</w:t>
            </w:r>
          </w:p>
        </w:tc>
        <w:tc>
          <w:tcPr>
            <w:tcW w:w="362" w:type="pct"/>
            <w:shd w:val="clear" w:color="auto" w:fill="auto"/>
            <w:noWrap/>
            <w:vAlign w:val="center"/>
          </w:tcPr>
          <w:p w14:paraId="7CAB08BF" w14:textId="77777777" w:rsidR="00AB2B30" w:rsidRPr="00AC4FBC" w:rsidRDefault="006A7121">
            <w:pPr>
              <w:pStyle w:val="TAC"/>
            </w:pPr>
            <w:r w:rsidRPr="00AC4FBC">
              <w:t>N/A</w:t>
            </w:r>
          </w:p>
        </w:tc>
        <w:tc>
          <w:tcPr>
            <w:tcW w:w="619" w:type="pct"/>
            <w:shd w:val="clear" w:color="auto" w:fill="auto"/>
            <w:noWrap/>
            <w:vAlign w:val="center"/>
          </w:tcPr>
          <w:p w14:paraId="487B8365" w14:textId="77777777" w:rsidR="00AB2B30" w:rsidRPr="00AC4FBC" w:rsidRDefault="006A7121">
            <w:pPr>
              <w:pStyle w:val="TAC"/>
            </w:pPr>
            <w:r w:rsidRPr="00AC4FBC">
              <w:rPr>
                <w:rFonts w:eastAsia="MS Mincho"/>
              </w:rPr>
              <w:t>REFSENS</w:t>
            </w:r>
          </w:p>
        </w:tc>
        <w:tc>
          <w:tcPr>
            <w:tcW w:w="543" w:type="pct"/>
            <w:shd w:val="clear" w:color="auto" w:fill="auto"/>
            <w:noWrap/>
            <w:vAlign w:val="center"/>
          </w:tcPr>
          <w:p w14:paraId="456C84D8" w14:textId="77777777" w:rsidR="00AB2B30" w:rsidRPr="00AC4FBC" w:rsidRDefault="006A7121">
            <w:pPr>
              <w:pStyle w:val="TAC"/>
            </w:pPr>
            <w:r w:rsidRPr="00AC4FBC">
              <w:t>-</w:t>
            </w:r>
          </w:p>
        </w:tc>
        <w:tc>
          <w:tcPr>
            <w:tcW w:w="405" w:type="pct"/>
            <w:shd w:val="clear" w:color="auto" w:fill="auto"/>
            <w:noWrap/>
            <w:vAlign w:val="center"/>
          </w:tcPr>
          <w:p w14:paraId="6F31336C" w14:textId="77777777" w:rsidR="00AB2B30" w:rsidRPr="00AC4FBC" w:rsidRDefault="006A7121">
            <w:pPr>
              <w:pStyle w:val="TAC"/>
            </w:pPr>
            <w:r w:rsidRPr="00AC4FBC">
              <w:t>-</w:t>
            </w:r>
          </w:p>
        </w:tc>
        <w:tc>
          <w:tcPr>
            <w:tcW w:w="370" w:type="pct"/>
            <w:shd w:val="clear" w:color="auto" w:fill="auto"/>
            <w:noWrap/>
            <w:vAlign w:val="center"/>
          </w:tcPr>
          <w:p w14:paraId="4D8EB816" w14:textId="77777777" w:rsidR="00AB2B30" w:rsidRPr="00AC4FBC" w:rsidRDefault="006A7121">
            <w:pPr>
              <w:pStyle w:val="TAC"/>
            </w:pPr>
            <w:r w:rsidRPr="00AC4FBC">
              <w:t>-</w:t>
            </w:r>
          </w:p>
        </w:tc>
        <w:tc>
          <w:tcPr>
            <w:tcW w:w="547" w:type="pct"/>
            <w:vAlign w:val="center"/>
          </w:tcPr>
          <w:p w14:paraId="7738F596" w14:textId="77777777" w:rsidR="00AB2B30" w:rsidRPr="00AC4FBC" w:rsidRDefault="006A7121">
            <w:pPr>
              <w:pStyle w:val="TAC"/>
            </w:pPr>
            <w:r w:rsidRPr="00AC4FBC">
              <w:t>-</w:t>
            </w:r>
          </w:p>
        </w:tc>
        <w:tc>
          <w:tcPr>
            <w:tcW w:w="390" w:type="pct"/>
            <w:vAlign w:val="center"/>
          </w:tcPr>
          <w:p w14:paraId="5F327446" w14:textId="77777777" w:rsidR="00AB2B30" w:rsidRPr="00AC4FBC" w:rsidRDefault="006A7121">
            <w:pPr>
              <w:pStyle w:val="TAC"/>
            </w:pPr>
            <w:r w:rsidRPr="00AC4FBC">
              <w:t>N/A</w:t>
            </w:r>
          </w:p>
        </w:tc>
        <w:tc>
          <w:tcPr>
            <w:tcW w:w="434" w:type="pct"/>
          </w:tcPr>
          <w:p w14:paraId="2DA39A24" w14:textId="77777777" w:rsidR="00AB2B30" w:rsidRPr="00AC4FBC" w:rsidRDefault="00AB2B30">
            <w:pPr>
              <w:pStyle w:val="TAC"/>
            </w:pPr>
          </w:p>
        </w:tc>
      </w:tr>
      <w:tr w:rsidR="00AB2B30" w:rsidRPr="00AC4FBC" w14:paraId="53896A5F" w14:textId="77777777" w:rsidTr="00477E18">
        <w:trPr>
          <w:trHeight w:val="113"/>
        </w:trPr>
        <w:tc>
          <w:tcPr>
            <w:tcW w:w="846" w:type="pct"/>
            <w:vMerge/>
            <w:tcBorders>
              <w:bottom w:val="single" w:sz="4" w:space="0" w:color="auto"/>
            </w:tcBorders>
            <w:shd w:val="clear" w:color="auto" w:fill="auto"/>
            <w:vAlign w:val="center"/>
          </w:tcPr>
          <w:p w14:paraId="27FFB201" w14:textId="77777777" w:rsidR="00AB2B30" w:rsidRPr="00AC4FBC" w:rsidRDefault="00AB2B30">
            <w:pPr>
              <w:pStyle w:val="TAC"/>
            </w:pPr>
          </w:p>
        </w:tc>
        <w:tc>
          <w:tcPr>
            <w:tcW w:w="484" w:type="pct"/>
            <w:shd w:val="clear" w:color="auto" w:fill="auto"/>
            <w:vAlign w:val="center"/>
          </w:tcPr>
          <w:p w14:paraId="175C9F91" w14:textId="77777777" w:rsidR="00AB2B30" w:rsidRPr="00AC4FBC" w:rsidRDefault="006A7121">
            <w:pPr>
              <w:pStyle w:val="TAC"/>
            </w:pPr>
            <w:r w:rsidRPr="00AC4FBC">
              <w:t>n66</w:t>
            </w:r>
          </w:p>
        </w:tc>
        <w:tc>
          <w:tcPr>
            <w:tcW w:w="362" w:type="pct"/>
            <w:shd w:val="clear" w:color="auto" w:fill="auto"/>
            <w:noWrap/>
            <w:vAlign w:val="center"/>
          </w:tcPr>
          <w:p w14:paraId="576230ED" w14:textId="77777777" w:rsidR="00AB2B30" w:rsidRPr="00AC4FBC" w:rsidRDefault="006A7121">
            <w:pPr>
              <w:pStyle w:val="TAC"/>
            </w:pPr>
            <w:r w:rsidRPr="00AC4FBC">
              <w:t>15</w:t>
            </w:r>
          </w:p>
        </w:tc>
        <w:tc>
          <w:tcPr>
            <w:tcW w:w="619" w:type="pct"/>
            <w:shd w:val="clear" w:color="auto" w:fill="auto"/>
            <w:noWrap/>
            <w:vAlign w:val="center"/>
          </w:tcPr>
          <w:p w14:paraId="6CFBD73A" w14:textId="77777777" w:rsidR="00AB2B30" w:rsidRPr="00AC4FBC" w:rsidRDefault="006A7121">
            <w:pPr>
              <w:pStyle w:val="TAC"/>
            </w:pPr>
            <w:r w:rsidRPr="00AC4FBC">
              <w:t>-95.5 +TT</w:t>
            </w:r>
          </w:p>
        </w:tc>
        <w:tc>
          <w:tcPr>
            <w:tcW w:w="543" w:type="pct"/>
            <w:shd w:val="clear" w:color="auto" w:fill="auto"/>
            <w:noWrap/>
            <w:vAlign w:val="center"/>
          </w:tcPr>
          <w:p w14:paraId="147CB1D3" w14:textId="77777777" w:rsidR="00AB2B30" w:rsidRPr="00AC4FBC" w:rsidRDefault="006A7121">
            <w:pPr>
              <w:pStyle w:val="TAC"/>
            </w:pPr>
            <w:r w:rsidRPr="00AC4FBC">
              <w:t>-</w:t>
            </w:r>
          </w:p>
        </w:tc>
        <w:tc>
          <w:tcPr>
            <w:tcW w:w="405" w:type="pct"/>
            <w:shd w:val="clear" w:color="auto" w:fill="auto"/>
            <w:noWrap/>
            <w:vAlign w:val="center"/>
          </w:tcPr>
          <w:p w14:paraId="0EBEB8E8" w14:textId="77777777" w:rsidR="00AB2B30" w:rsidRPr="00AC4FBC" w:rsidRDefault="006A7121">
            <w:pPr>
              <w:pStyle w:val="TAC"/>
            </w:pPr>
            <w:r w:rsidRPr="00AC4FBC">
              <w:t>-</w:t>
            </w:r>
          </w:p>
        </w:tc>
        <w:tc>
          <w:tcPr>
            <w:tcW w:w="370" w:type="pct"/>
            <w:shd w:val="clear" w:color="auto" w:fill="auto"/>
            <w:noWrap/>
            <w:vAlign w:val="center"/>
          </w:tcPr>
          <w:p w14:paraId="45C85A2C" w14:textId="77777777" w:rsidR="00AB2B30" w:rsidRPr="00AC4FBC" w:rsidRDefault="006A7121">
            <w:pPr>
              <w:pStyle w:val="TAC"/>
            </w:pPr>
            <w:r w:rsidRPr="00AC4FBC">
              <w:t>-</w:t>
            </w:r>
          </w:p>
        </w:tc>
        <w:tc>
          <w:tcPr>
            <w:tcW w:w="547" w:type="pct"/>
            <w:vAlign w:val="center"/>
          </w:tcPr>
          <w:p w14:paraId="3238252C" w14:textId="77777777" w:rsidR="00AB2B30" w:rsidRPr="00AC4FBC" w:rsidRDefault="006A7121">
            <w:pPr>
              <w:pStyle w:val="TAC"/>
            </w:pPr>
            <w:r w:rsidRPr="00AC4FBC">
              <w:t>-</w:t>
            </w:r>
          </w:p>
        </w:tc>
        <w:tc>
          <w:tcPr>
            <w:tcW w:w="390" w:type="pct"/>
            <w:vAlign w:val="center"/>
          </w:tcPr>
          <w:p w14:paraId="2EF6E4FF" w14:textId="77777777" w:rsidR="00AB2B30" w:rsidRPr="00AC4FBC" w:rsidRDefault="006A7121">
            <w:pPr>
              <w:pStyle w:val="TAC"/>
            </w:pPr>
            <w:r w:rsidRPr="00AC4FBC">
              <w:t>IMD5</w:t>
            </w:r>
          </w:p>
        </w:tc>
        <w:tc>
          <w:tcPr>
            <w:tcW w:w="434" w:type="pct"/>
          </w:tcPr>
          <w:p w14:paraId="50BBE693" w14:textId="77777777" w:rsidR="00AB2B30" w:rsidRPr="00AC4FBC" w:rsidRDefault="00AB2B30">
            <w:pPr>
              <w:pStyle w:val="TAC"/>
            </w:pPr>
          </w:p>
        </w:tc>
      </w:tr>
      <w:tr w:rsidR="001D047E" w:rsidRPr="00AC4FBC" w14:paraId="143DB799" w14:textId="77777777" w:rsidTr="00477E18">
        <w:trPr>
          <w:trHeight w:val="424"/>
        </w:trPr>
        <w:tc>
          <w:tcPr>
            <w:tcW w:w="846" w:type="pct"/>
            <w:tcBorders>
              <w:bottom w:val="nil"/>
            </w:tcBorders>
            <w:shd w:val="clear" w:color="auto" w:fill="auto"/>
          </w:tcPr>
          <w:p w14:paraId="738705E6" w14:textId="25BE7B4F" w:rsidR="001D047E" w:rsidRPr="00AC4FBC" w:rsidRDefault="001D047E" w:rsidP="001D047E">
            <w:pPr>
              <w:pStyle w:val="TAC"/>
            </w:pPr>
            <w:r w:rsidRPr="00AC4FBC">
              <w:rPr>
                <w:lang w:eastAsia="ja-JP"/>
              </w:rPr>
              <w:t>DC_2A_n77A</w:t>
            </w:r>
            <w:r>
              <w:rPr>
                <w:lang w:eastAsia="ja-JP"/>
              </w:rPr>
              <w:t xml:space="preserve">. </w:t>
            </w:r>
            <w:r w:rsidRPr="00EF5447">
              <w:rPr>
                <w:lang w:eastAsia="ja-JP"/>
              </w:rPr>
              <w:t>DC_2A_n77</w:t>
            </w:r>
            <w:r>
              <w:rPr>
                <w:lang w:eastAsia="ja-JP"/>
              </w:rPr>
              <w:t>(2A)</w:t>
            </w:r>
          </w:p>
        </w:tc>
        <w:tc>
          <w:tcPr>
            <w:tcW w:w="484" w:type="pct"/>
            <w:shd w:val="clear" w:color="auto" w:fill="auto"/>
            <w:vAlign w:val="center"/>
          </w:tcPr>
          <w:p w14:paraId="1DFA3E6B" w14:textId="0671FBC8" w:rsidR="001D047E" w:rsidRPr="00AC4FBC" w:rsidRDefault="001D047E" w:rsidP="001D047E">
            <w:pPr>
              <w:pStyle w:val="TAC"/>
            </w:pPr>
            <w:r w:rsidRPr="00AC4FBC">
              <w:t>2</w:t>
            </w:r>
          </w:p>
        </w:tc>
        <w:tc>
          <w:tcPr>
            <w:tcW w:w="362" w:type="pct"/>
            <w:shd w:val="clear" w:color="auto" w:fill="auto"/>
            <w:noWrap/>
            <w:vAlign w:val="center"/>
          </w:tcPr>
          <w:p w14:paraId="24395E13" w14:textId="5DD4E9D1" w:rsidR="001D047E" w:rsidRPr="00AC4FBC" w:rsidRDefault="001D047E" w:rsidP="001D047E">
            <w:pPr>
              <w:pStyle w:val="TAC"/>
            </w:pPr>
            <w:r w:rsidRPr="00AC4FBC">
              <w:t>N/A</w:t>
            </w:r>
          </w:p>
        </w:tc>
        <w:tc>
          <w:tcPr>
            <w:tcW w:w="619" w:type="pct"/>
            <w:shd w:val="clear" w:color="auto" w:fill="auto"/>
            <w:noWrap/>
            <w:vAlign w:val="center"/>
          </w:tcPr>
          <w:p w14:paraId="47DAB227" w14:textId="4C1ADFAD" w:rsidR="001D047E" w:rsidRPr="00AC4FBC" w:rsidRDefault="001D047E" w:rsidP="001D047E">
            <w:pPr>
              <w:pStyle w:val="TAC"/>
            </w:pPr>
            <w:r w:rsidRPr="00AC4FBC">
              <w:t>-71.3</w:t>
            </w:r>
          </w:p>
        </w:tc>
        <w:tc>
          <w:tcPr>
            <w:tcW w:w="543" w:type="pct"/>
            <w:shd w:val="clear" w:color="auto" w:fill="auto"/>
            <w:noWrap/>
            <w:vAlign w:val="center"/>
          </w:tcPr>
          <w:p w14:paraId="2BF1654D" w14:textId="3E03C724" w:rsidR="001D047E" w:rsidRPr="00AC4FBC" w:rsidRDefault="001D047E" w:rsidP="001D047E">
            <w:pPr>
              <w:pStyle w:val="TAC"/>
            </w:pPr>
            <w:r w:rsidRPr="00AC4FBC">
              <w:t>-</w:t>
            </w:r>
          </w:p>
        </w:tc>
        <w:tc>
          <w:tcPr>
            <w:tcW w:w="405" w:type="pct"/>
            <w:shd w:val="clear" w:color="auto" w:fill="auto"/>
            <w:noWrap/>
            <w:vAlign w:val="center"/>
          </w:tcPr>
          <w:p w14:paraId="66C7FA5C" w14:textId="31FB7B02" w:rsidR="001D047E" w:rsidRPr="00AC4FBC" w:rsidRDefault="001D047E" w:rsidP="001D047E">
            <w:pPr>
              <w:pStyle w:val="TAC"/>
            </w:pPr>
            <w:r w:rsidRPr="00AC4FBC">
              <w:t>-</w:t>
            </w:r>
          </w:p>
        </w:tc>
        <w:tc>
          <w:tcPr>
            <w:tcW w:w="370" w:type="pct"/>
            <w:shd w:val="clear" w:color="auto" w:fill="auto"/>
            <w:noWrap/>
            <w:vAlign w:val="center"/>
          </w:tcPr>
          <w:p w14:paraId="20DC8EE3" w14:textId="17AAC7C8" w:rsidR="001D047E" w:rsidRPr="00AC4FBC" w:rsidRDefault="001D047E" w:rsidP="001D047E">
            <w:pPr>
              <w:pStyle w:val="TAC"/>
            </w:pPr>
            <w:r w:rsidRPr="00AC4FBC">
              <w:t>-</w:t>
            </w:r>
          </w:p>
        </w:tc>
        <w:tc>
          <w:tcPr>
            <w:tcW w:w="547" w:type="pct"/>
            <w:vAlign w:val="center"/>
          </w:tcPr>
          <w:p w14:paraId="486270C8" w14:textId="0DBF0526" w:rsidR="001D047E" w:rsidRPr="00AC4FBC" w:rsidRDefault="001D047E" w:rsidP="001D047E">
            <w:pPr>
              <w:pStyle w:val="TAC"/>
            </w:pPr>
            <w:r w:rsidRPr="00AC4FBC">
              <w:t>-</w:t>
            </w:r>
          </w:p>
        </w:tc>
        <w:tc>
          <w:tcPr>
            <w:tcW w:w="390" w:type="pct"/>
            <w:vAlign w:val="center"/>
          </w:tcPr>
          <w:p w14:paraId="038D8C17" w14:textId="74352CD6" w:rsidR="001D047E" w:rsidRPr="00AC4FBC" w:rsidRDefault="001D047E" w:rsidP="001D047E">
            <w:pPr>
              <w:pStyle w:val="TAC"/>
            </w:pPr>
            <w:r w:rsidRPr="00AC4FBC">
              <w:t>IMD2</w:t>
            </w:r>
          </w:p>
        </w:tc>
        <w:tc>
          <w:tcPr>
            <w:tcW w:w="434" w:type="pct"/>
          </w:tcPr>
          <w:p w14:paraId="68440341" w14:textId="37060A20" w:rsidR="001D047E" w:rsidRPr="00AC4FBC" w:rsidRDefault="001D047E" w:rsidP="001D047E">
            <w:pPr>
              <w:pStyle w:val="TAC"/>
            </w:pPr>
            <w:r w:rsidRPr="00AC4FBC">
              <w:t>FDD</w:t>
            </w:r>
          </w:p>
        </w:tc>
      </w:tr>
      <w:tr w:rsidR="001D047E" w:rsidRPr="00AC4FBC" w14:paraId="742DB3B3" w14:textId="77777777" w:rsidTr="00477E18">
        <w:trPr>
          <w:trHeight w:val="424"/>
        </w:trPr>
        <w:tc>
          <w:tcPr>
            <w:tcW w:w="846" w:type="pct"/>
            <w:tcBorders>
              <w:top w:val="nil"/>
              <w:bottom w:val="nil"/>
            </w:tcBorders>
            <w:shd w:val="clear" w:color="auto" w:fill="auto"/>
            <w:vAlign w:val="center"/>
          </w:tcPr>
          <w:p w14:paraId="21C2CEE8" w14:textId="77777777" w:rsidR="001D047E" w:rsidRDefault="001D047E" w:rsidP="001D047E">
            <w:pPr>
              <w:pStyle w:val="TAC"/>
              <w:rPr>
                <w:lang w:eastAsia="ja-JP"/>
              </w:rPr>
            </w:pPr>
            <w:r w:rsidRPr="00AC4FBC">
              <w:rPr>
                <w:lang w:eastAsia="ja-JP"/>
              </w:rPr>
              <w:t>DC_2A-2A_n77A</w:t>
            </w:r>
          </w:p>
          <w:p w14:paraId="49886582" w14:textId="77777777" w:rsidR="001D047E" w:rsidRDefault="001D047E" w:rsidP="001D047E">
            <w:pPr>
              <w:pStyle w:val="TAC"/>
              <w:rPr>
                <w:lang w:eastAsia="ja-JP"/>
              </w:rPr>
            </w:pPr>
            <w:r w:rsidRPr="00040635">
              <w:t>DC_2A_n77(2A</w:t>
            </w:r>
            <w:r>
              <w:t>)</w:t>
            </w:r>
          </w:p>
          <w:p w14:paraId="56971E7F" w14:textId="10AB1428" w:rsidR="001D047E" w:rsidRPr="00AC4FBC" w:rsidRDefault="001D047E" w:rsidP="001D047E">
            <w:pPr>
              <w:pStyle w:val="TAC"/>
            </w:pPr>
            <w:r w:rsidRPr="00EF5447">
              <w:rPr>
                <w:lang w:eastAsia="ja-JP"/>
              </w:rPr>
              <w:t>DC_2A</w:t>
            </w:r>
            <w:r>
              <w:rPr>
                <w:lang w:eastAsia="ja-JP"/>
              </w:rPr>
              <w:t>-2A</w:t>
            </w:r>
            <w:r w:rsidRPr="00EF5447">
              <w:rPr>
                <w:lang w:eastAsia="ja-JP"/>
              </w:rPr>
              <w:t>_n77</w:t>
            </w:r>
            <w:r>
              <w:rPr>
                <w:lang w:eastAsia="ja-JP"/>
              </w:rPr>
              <w:t>(2A)</w:t>
            </w:r>
          </w:p>
        </w:tc>
        <w:tc>
          <w:tcPr>
            <w:tcW w:w="484" w:type="pct"/>
            <w:shd w:val="clear" w:color="auto" w:fill="auto"/>
            <w:vAlign w:val="center"/>
          </w:tcPr>
          <w:p w14:paraId="7E79C713" w14:textId="2B681176" w:rsidR="001D047E" w:rsidRPr="00AC4FBC" w:rsidRDefault="001D047E" w:rsidP="001D047E">
            <w:pPr>
              <w:pStyle w:val="TAC"/>
            </w:pPr>
            <w:r w:rsidRPr="00AC4FBC">
              <w:t>n77</w:t>
            </w:r>
          </w:p>
        </w:tc>
        <w:tc>
          <w:tcPr>
            <w:tcW w:w="362" w:type="pct"/>
            <w:shd w:val="clear" w:color="auto" w:fill="auto"/>
            <w:noWrap/>
            <w:vAlign w:val="center"/>
          </w:tcPr>
          <w:p w14:paraId="20D7150C" w14:textId="52729722" w:rsidR="001D047E" w:rsidRPr="00AC4FBC" w:rsidRDefault="001D047E" w:rsidP="001D047E">
            <w:pPr>
              <w:pStyle w:val="TAC"/>
            </w:pPr>
            <w:r w:rsidRPr="00AC4FBC">
              <w:t>15</w:t>
            </w:r>
          </w:p>
        </w:tc>
        <w:tc>
          <w:tcPr>
            <w:tcW w:w="619" w:type="pct"/>
            <w:shd w:val="clear" w:color="auto" w:fill="auto"/>
            <w:noWrap/>
            <w:vAlign w:val="center"/>
          </w:tcPr>
          <w:p w14:paraId="764F2B9F" w14:textId="111CE732" w:rsidR="001D047E" w:rsidRPr="00AC4FBC" w:rsidRDefault="001D047E" w:rsidP="001D047E">
            <w:pPr>
              <w:pStyle w:val="TAC"/>
            </w:pPr>
            <w:r w:rsidRPr="00AC4FBC">
              <w:t>-</w:t>
            </w:r>
          </w:p>
        </w:tc>
        <w:tc>
          <w:tcPr>
            <w:tcW w:w="543" w:type="pct"/>
            <w:shd w:val="clear" w:color="auto" w:fill="auto"/>
            <w:noWrap/>
            <w:vAlign w:val="center"/>
          </w:tcPr>
          <w:p w14:paraId="564970CA" w14:textId="1CDE1599"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5A78E34D" w14:textId="0EEF5D69" w:rsidR="001D047E" w:rsidRPr="00AC4FBC" w:rsidRDefault="001D047E" w:rsidP="001D047E">
            <w:pPr>
              <w:pStyle w:val="TAC"/>
            </w:pPr>
            <w:r w:rsidRPr="00AC4FBC">
              <w:t>-</w:t>
            </w:r>
          </w:p>
        </w:tc>
        <w:tc>
          <w:tcPr>
            <w:tcW w:w="370" w:type="pct"/>
            <w:shd w:val="clear" w:color="auto" w:fill="auto"/>
            <w:noWrap/>
            <w:vAlign w:val="center"/>
          </w:tcPr>
          <w:p w14:paraId="6AB4ECB8" w14:textId="0FDF3BEC" w:rsidR="001D047E" w:rsidRPr="00AC4FBC" w:rsidRDefault="001D047E" w:rsidP="001D047E">
            <w:pPr>
              <w:pStyle w:val="TAC"/>
            </w:pPr>
            <w:r w:rsidRPr="00AC4FBC">
              <w:t>-</w:t>
            </w:r>
          </w:p>
        </w:tc>
        <w:tc>
          <w:tcPr>
            <w:tcW w:w="547" w:type="pct"/>
            <w:vAlign w:val="center"/>
          </w:tcPr>
          <w:p w14:paraId="39EA3053" w14:textId="020A77BF" w:rsidR="001D047E" w:rsidRPr="00AC4FBC" w:rsidRDefault="001D047E" w:rsidP="001D047E">
            <w:pPr>
              <w:pStyle w:val="TAC"/>
            </w:pPr>
            <w:r w:rsidRPr="00AC4FBC">
              <w:t>-</w:t>
            </w:r>
          </w:p>
        </w:tc>
        <w:tc>
          <w:tcPr>
            <w:tcW w:w="390" w:type="pct"/>
            <w:vAlign w:val="center"/>
          </w:tcPr>
          <w:p w14:paraId="684CC60D" w14:textId="66A097E7" w:rsidR="001D047E" w:rsidRPr="00AC4FBC" w:rsidRDefault="001D047E" w:rsidP="001D047E">
            <w:pPr>
              <w:pStyle w:val="TAC"/>
            </w:pPr>
            <w:r w:rsidRPr="00AC4FBC">
              <w:t>N/A</w:t>
            </w:r>
          </w:p>
        </w:tc>
        <w:tc>
          <w:tcPr>
            <w:tcW w:w="434" w:type="pct"/>
          </w:tcPr>
          <w:p w14:paraId="6456E21F" w14:textId="39F057A1" w:rsidR="001D047E" w:rsidRPr="00AC4FBC" w:rsidRDefault="001D047E" w:rsidP="001D047E">
            <w:pPr>
              <w:pStyle w:val="TAC"/>
            </w:pPr>
            <w:r w:rsidRPr="00AC4FBC">
              <w:t>TDD</w:t>
            </w:r>
          </w:p>
        </w:tc>
      </w:tr>
      <w:tr w:rsidR="001D047E" w:rsidRPr="00AC4FBC" w14:paraId="1BE723E0" w14:textId="77777777" w:rsidTr="00477E18">
        <w:trPr>
          <w:trHeight w:val="424"/>
        </w:trPr>
        <w:tc>
          <w:tcPr>
            <w:tcW w:w="846" w:type="pct"/>
            <w:tcBorders>
              <w:top w:val="nil"/>
              <w:bottom w:val="nil"/>
            </w:tcBorders>
            <w:shd w:val="clear" w:color="auto" w:fill="auto"/>
            <w:vAlign w:val="center"/>
          </w:tcPr>
          <w:p w14:paraId="4D7B8F1A" w14:textId="77777777" w:rsidR="001D047E" w:rsidRPr="00AC4FBC" w:rsidRDefault="001D047E" w:rsidP="001D047E">
            <w:pPr>
              <w:pStyle w:val="TAC"/>
            </w:pPr>
          </w:p>
        </w:tc>
        <w:tc>
          <w:tcPr>
            <w:tcW w:w="484" w:type="pct"/>
            <w:shd w:val="clear" w:color="auto" w:fill="auto"/>
            <w:vAlign w:val="center"/>
          </w:tcPr>
          <w:p w14:paraId="182DC937" w14:textId="545E9CBF" w:rsidR="001D047E" w:rsidRPr="00AC4FBC" w:rsidRDefault="001D047E" w:rsidP="001D047E">
            <w:pPr>
              <w:pStyle w:val="TAC"/>
            </w:pPr>
            <w:r w:rsidRPr="00AC4FBC">
              <w:t>2</w:t>
            </w:r>
          </w:p>
        </w:tc>
        <w:tc>
          <w:tcPr>
            <w:tcW w:w="362" w:type="pct"/>
            <w:shd w:val="clear" w:color="auto" w:fill="auto"/>
            <w:noWrap/>
            <w:vAlign w:val="center"/>
          </w:tcPr>
          <w:p w14:paraId="2F8D049E" w14:textId="4CB01C62" w:rsidR="001D047E" w:rsidRPr="00AC4FBC" w:rsidRDefault="001D047E" w:rsidP="001D047E">
            <w:pPr>
              <w:pStyle w:val="TAC"/>
            </w:pPr>
            <w:r w:rsidRPr="00AC4FBC">
              <w:t>N/A</w:t>
            </w:r>
          </w:p>
        </w:tc>
        <w:tc>
          <w:tcPr>
            <w:tcW w:w="619" w:type="pct"/>
            <w:shd w:val="clear" w:color="auto" w:fill="auto"/>
            <w:noWrap/>
            <w:vAlign w:val="center"/>
          </w:tcPr>
          <w:p w14:paraId="4FF6FFBC" w14:textId="1B3DC301" w:rsidR="001D047E" w:rsidRPr="00AC4FBC" w:rsidRDefault="001D047E" w:rsidP="001D047E">
            <w:pPr>
              <w:pStyle w:val="TAC"/>
            </w:pPr>
            <w:r w:rsidRPr="00AC4FBC">
              <w:t>-89.3</w:t>
            </w:r>
          </w:p>
        </w:tc>
        <w:tc>
          <w:tcPr>
            <w:tcW w:w="543" w:type="pct"/>
            <w:shd w:val="clear" w:color="auto" w:fill="auto"/>
            <w:noWrap/>
            <w:vAlign w:val="center"/>
          </w:tcPr>
          <w:p w14:paraId="51BD9D12" w14:textId="2B6ECA51" w:rsidR="001D047E" w:rsidRPr="00AC4FBC" w:rsidRDefault="001D047E" w:rsidP="001D047E">
            <w:pPr>
              <w:pStyle w:val="TAC"/>
            </w:pPr>
            <w:r w:rsidRPr="00AC4FBC">
              <w:t>-</w:t>
            </w:r>
          </w:p>
        </w:tc>
        <w:tc>
          <w:tcPr>
            <w:tcW w:w="405" w:type="pct"/>
            <w:shd w:val="clear" w:color="auto" w:fill="auto"/>
            <w:noWrap/>
            <w:vAlign w:val="center"/>
          </w:tcPr>
          <w:p w14:paraId="723FAA35" w14:textId="54544DCE" w:rsidR="001D047E" w:rsidRPr="00AC4FBC" w:rsidRDefault="001D047E" w:rsidP="001D047E">
            <w:pPr>
              <w:pStyle w:val="TAC"/>
            </w:pPr>
            <w:r w:rsidRPr="00AC4FBC">
              <w:t>-</w:t>
            </w:r>
          </w:p>
        </w:tc>
        <w:tc>
          <w:tcPr>
            <w:tcW w:w="370" w:type="pct"/>
            <w:shd w:val="clear" w:color="auto" w:fill="auto"/>
            <w:noWrap/>
            <w:vAlign w:val="center"/>
          </w:tcPr>
          <w:p w14:paraId="0F7197F6" w14:textId="4139C382" w:rsidR="001D047E" w:rsidRPr="00AC4FBC" w:rsidRDefault="001D047E" w:rsidP="001D047E">
            <w:pPr>
              <w:pStyle w:val="TAC"/>
            </w:pPr>
            <w:r w:rsidRPr="00AC4FBC">
              <w:t>-</w:t>
            </w:r>
          </w:p>
        </w:tc>
        <w:tc>
          <w:tcPr>
            <w:tcW w:w="547" w:type="pct"/>
            <w:vAlign w:val="center"/>
          </w:tcPr>
          <w:p w14:paraId="13DF70A4" w14:textId="600E2CBD" w:rsidR="001D047E" w:rsidRPr="00AC4FBC" w:rsidRDefault="001D047E" w:rsidP="001D047E">
            <w:pPr>
              <w:pStyle w:val="TAC"/>
            </w:pPr>
            <w:r w:rsidRPr="00AC4FBC">
              <w:t>-</w:t>
            </w:r>
          </w:p>
        </w:tc>
        <w:tc>
          <w:tcPr>
            <w:tcW w:w="390" w:type="pct"/>
            <w:vAlign w:val="center"/>
          </w:tcPr>
          <w:p w14:paraId="7DF106DC" w14:textId="1AD738B0" w:rsidR="001D047E" w:rsidRPr="00AC4FBC" w:rsidRDefault="001D047E" w:rsidP="001D047E">
            <w:pPr>
              <w:pStyle w:val="TAC"/>
            </w:pPr>
            <w:r w:rsidRPr="00AC4FBC">
              <w:t>IMD4</w:t>
            </w:r>
          </w:p>
        </w:tc>
        <w:tc>
          <w:tcPr>
            <w:tcW w:w="434" w:type="pct"/>
          </w:tcPr>
          <w:p w14:paraId="22A12A79" w14:textId="4DA66C3D" w:rsidR="001D047E" w:rsidRPr="00AC4FBC" w:rsidRDefault="001D047E" w:rsidP="001D047E">
            <w:pPr>
              <w:pStyle w:val="TAC"/>
            </w:pPr>
            <w:r w:rsidRPr="00AC4FBC">
              <w:t>FDD</w:t>
            </w:r>
          </w:p>
        </w:tc>
      </w:tr>
      <w:tr w:rsidR="001D047E" w:rsidRPr="00AC4FBC" w14:paraId="24E90410" w14:textId="77777777" w:rsidTr="00477E18">
        <w:trPr>
          <w:trHeight w:val="424"/>
        </w:trPr>
        <w:tc>
          <w:tcPr>
            <w:tcW w:w="846" w:type="pct"/>
            <w:tcBorders>
              <w:top w:val="nil"/>
              <w:bottom w:val="nil"/>
            </w:tcBorders>
            <w:shd w:val="clear" w:color="auto" w:fill="auto"/>
            <w:vAlign w:val="center"/>
          </w:tcPr>
          <w:p w14:paraId="24D0B325" w14:textId="77777777" w:rsidR="001D047E" w:rsidRPr="00AC4FBC" w:rsidRDefault="001D047E" w:rsidP="001D047E">
            <w:pPr>
              <w:pStyle w:val="TAC"/>
            </w:pPr>
          </w:p>
        </w:tc>
        <w:tc>
          <w:tcPr>
            <w:tcW w:w="484" w:type="pct"/>
            <w:shd w:val="clear" w:color="auto" w:fill="auto"/>
            <w:vAlign w:val="center"/>
          </w:tcPr>
          <w:p w14:paraId="75756888" w14:textId="049331C3" w:rsidR="001D047E" w:rsidRPr="00AC4FBC" w:rsidRDefault="001D047E" w:rsidP="001D047E">
            <w:pPr>
              <w:pStyle w:val="TAC"/>
            </w:pPr>
            <w:r w:rsidRPr="00AC4FBC">
              <w:t>n77</w:t>
            </w:r>
          </w:p>
        </w:tc>
        <w:tc>
          <w:tcPr>
            <w:tcW w:w="362" w:type="pct"/>
            <w:shd w:val="clear" w:color="auto" w:fill="auto"/>
            <w:noWrap/>
            <w:vAlign w:val="center"/>
          </w:tcPr>
          <w:p w14:paraId="34381E4C" w14:textId="1DE8B1E6" w:rsidR="001D047E" w:rsidRPr="00AC4FBC" w:rsidRDefault="001D047E" w:rsidP="001D047E">
            <w:pPr>
              <w:pStyle w:val="TAC"/>
            </w:pPr>
            <w:r w:rsidRPr="00AC4FBC">
              <w:t>15</w:t>
            </w:r>
          </w:p>
        </w:tc>
        <w:tc>
          <w:tcPr>
            <w:tcW w:w="619" w:type="pct"/>
            <w:shd w:val="clear" w:color="auto" w:fill="auto"/>
            <w:noWrap/>
            <w:vAlign w:val="center"/>
          </w:tcPr>
          <w:p w14:paraId="67EF0ADF" w14:textId="02FD96E8" w:rsidR="001D047E" w:rsidRPr="00AC4FBC" w:rsidRDefault="001D047E" w:rsidP="001D047E">
            <w:pPr>
              <w:pStyle w:val="TAC"/>
            </w:pPr>
            <w:r w:rsidRPr="00AC4FBC">
              <w:t>-</w:t>
            </w:r>
          </w:p>
        </w:tc>
        <w:tc>
          <w:tcPr>
            <w:tcW w:w="543" w:type="pct"/>
            <w:shd w:val="clear" w:color="auto" w:fill="auto"/>
            <w:noWrap/>
            <w:vAlign w:val="center"/>
          </w:tcPr>
          <w:p w14:paraId="5880EEDE" w14:textId="5592E74B"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65589D07" w14:textId="7FC01E1B" w:rsidR="001D047E" w:rsidRPr="00AC4FBC" w:rsidRDefault="001D047E" w:rsidP="001D047E">
            <w:pPr>
              <w:pStyle w:val="TAC"/>
            </w:pPr>
            <w:r w:rsidRPr="00AC4FBC">
              <w:t>-</w:t>
            </w:r>
          </w:p>
        </w:tc>
        <w:tc>
          <w:tcPr>
            <w:tcW w:w="370" w:type="pct"/>
            <w:shd w:val="clear" w:color="auto" w:fill="auto"/>
            <w:noWrap/>
            <w:vAlign w:val="center"/>
          </w:tcPr>
          <w:p w14:paraId="138D0258" w14:textId="084FFE4E" w:rsidR="001D047E" w:rsidRPr="00AC4FBC" w:rsidRDefault="001D047E" w:rsidP="001D047E">
            <w:pPr>
              <w:pStyle w:val="TAC"/>
            </w:pPr>
            <w:r w:rsidRPr="00AC4FBC">
              <w:t>-</w:t>
            </w:r>
          </w:p>
        </w:tc>
        <w:tc>
          <w:tcPr>
            <w:tcW w:w="547" w:type="pct"/>
            <w:vAlign w:val="center"/>
          </w:tcPr>
          <w:p w14:paraId="239F938E" w14:textId="7FDB99A0" w:rsidR="001D047E" w:rsidRPr="00AC4FBC" w:rsidRDefault="001D047E" w:rsidP="001D047E">
            <w:pPr>
              <w:pStyle w:val="TAC"/>
            </w:pPr>
            <w:r w:rsidRPr="00AC4FBC">
              <w:t>-</w:t>
            </w:r>
          </w:p>
        </w:tc>
        <w:tc>
          <w:tcPr>
            <w:tcW w:w="390" w:type="pct"/>
            <w:vAlign w:val="center"/>
          </w:tcPr>
          <w:p w14:paraId="3BEC8128" w14:textId="26A17E2C" w:rsidR="001D047E" w:rsidRPr="00AC4FBC" w:rsidRDefault="001D047E" w:rsidP="001D047E">
            <w:pPr>
              <w:pStyle w:val="TAC"/>
            </w:pPr>
            <w:r w:rsidRPr="00AC4FBC">
              <w:t>N/A</w:t>
            </w:r>
          </w:p>
        </w:tc>
        <w:tc>
          <w:tcPr>
            <w:tcW w:w="434" w:type="pct"/>
          </w:tcPr>
          <w:p w14:paraId="7B23BBD0" w14:textId="1C7218F5" w:rsidR="001D047E" w:rsidRPr="00AC4FBC" w:rsidRDefault="001D047E" w:rsidP="001D047E">
            <w:pPr>
              <w:pStyle w:val="TAC"/>
            </w:pPr>
            <w:r w:rsidRPr="00AC4FBC">
              <w:t>TDD</w:t>
            </w:r>
          </w:p>
        </w:tc>
      </w:tr>
      <w:tr w:rsidR="001D047E" w:rsidRPr="00AC4FBC" w14:paraId="108882F6" w14:textId="77777777" w:rsidTr="00477E18">
        <w:trPr>
          <w:trHeight w:val="424"/>
        </w:trPr>
        <w:tc>
          <w:tcPr>
            <w:tcW w:w="846" w:type="pct"/>
            <w:tcBorders>
              <w:top w:val="nil"/>
              <w:bottom w:val="nil"/>
            </w:tcBorders>
            <w:shd w:val="clear" w:color="auto" w:fill="auto"/>
            <w:vAlign w:val="center"/>
          </w:tcPr>
          <w:p w14:paraId="76189456" w14:textId="77777777" w:rsidR="001D047E" w:rsidRPr="00AC4FBC" w:rsidRDefault="001D047E" w:rsidP="001D047E">
            <w:pPr>
              <w:pStyle w:val="TAC"/>
            </w:pPr>
          </w:p>
        </w:tc>
        <w:tc>
          <w:tcPr>
            <w:tcW w:w="484" w:type="pct"/>
            <w:shd w:val="clear" w:color="auto" w:fill="auto"/>
            <w:vAlign w:val="center"/>
          </w:tcPr>
          <w:p w14:paraId="27FF9337" w14:textId="6034209B" w:rsidR="001D047E" w:rsidRPr="00AC4FBC" w:rsidRDefault="001D047E" w:rsidP="001D047E">
            <w:pPr>
              <w:pStyle w:val="TAC"/>
            </w:pPr>
            <w:r w:rsidRPr="00AC4FBC">
              <w:t>2</w:t>
            </w:r>
          </w:p>
        </w:tc>
        <w:tc>
          <w:tcPr>
            <w:tcW w:w="362" w:type="pct"/>
            <w:shd w:val="clear" w:color="auto" w:fill="auto"/>
            <w:noWrap/>
            <w:vAlign w:val="center"/>
          </w:tcPr>
          <w:p w14:paraId="12BF7515" w14:textId="4AD3BD97" w:rsidR="001D047E" w:rsidRPr="00AC4FBC" w:rsidRDefault="001D047E" w:rsidP="001D047E">
            <w:pPr>
              <w:pStyle w:val="TAC"/>
            </w:pPr>
            <w:r w:rsidRPr="00AC4FBC">
              <w:t>N/A</w:t>
            </w:r>
          </w:p>
        </w:tc>
        <w:tc>
          <w:tcPr>
            <w:tcW w:w="619" w:type="pct"/>
            <w:shd w:val="clear" w:color="auto" w:fill="auto"/>
            <w:noWrap/>
            <w:vAlign w:val="center"/>
          </w:tcPr>
          <w:p w14:paraId="55FB60C6" w14:textId="381D172F" w:rsidR="001D047E" w:rsidRPr="00AC4FBC" w:rsidRDefault="001D047E" w:rsidP="001D047E">
            <w:pPr>
              <w:pStyle w:val="TAC"/>
            </w:pPr>
            <w:r w:rsidRPr="00AC4FBC">
              <w:t>-92.3</w:t>
            </w:r>
          </w:p>
        </w:tc>
        <w:tc>
          <w:tcPr>
            <w:tcW w:w="543" w:type="pct"/>
            <w:shd w:val="clear" w:color="auto" w:fill="auto"/>
            <w:noWrap/>
            <w:vAlign w:val="center"/>
          </w:tcPr>
          <w:p w14:paraId="27BC63F9" w14:textId="4F0F2AEF" w:rsidR="001D047E" w:rsidRPr="00AC4FBC" w:rsidRDefault="001D047E" w:rsidP="001D047E">
            <w:pPr>
              <w:pStyle w:val="TAC"/>
            </w:pPr>
            <w:r w:rsidRPr="00AC4FBC">
              <w:t>-</w:t>
            </w:r>
          </w:p>
        </w:tc>
        <w:tc>
          <w:tcPr>
            <w:tcW w:w="405" w:type="pct"/>
            <w:shd w:val="clear" w:color="auto" w:fill="auto"/>
            <w:noWrap/>
            <w:vAlign w:val="center"/>
          </w:tcPr>
          <w:p w14:paraId="01540B59" w14:textId="13EEE9E5" w:rsidR="001D047E" w:rsidRPr="00AC4FBC" w:rsidRDefault="001D047E" w:rsidP="001D047E">
            <w:pPr>
              <w:pStyle w:val="TAC"/>
            </w:pPr>
            <w:r w:rsidRPr="00AC4FBC">
              <w:t>-</w:t>
            </w:r>
          </w:p>
        </w:tc>
        <w:tc>
          <w:tcPr>
            <w:tcW w:w="370" w:type="pct"/>
            <w:shd w:val="clear" w:color="auto" w:fill="auto"/>
            <w:noWrap/>
            <w:vAlign w:val="center"/>
          </w:tcPr>
          <w:p w14:paraId="1043F82D" w14:textId="4F8FAC37" w:rsidR="001D047E" w:rsidRPr="00AC4FBC" w:rsidRDefault="001D047E" w:rsidP="001D047E">
            <w:pPr>
              <w:pStyle w:val="TAC"/>
            </w:pPr>
            <w:r w:rsidRPr="00AC4FBC">
              <w:t>-</w:t>
            </w:r>
          </w:p>
        </w:tc>
        <w:tc>
          <w:tcPr>
            <w:tcW w:w="547" w:type="pct"/>
            <w:vAlign w:val="center"/>
          </w:tcPr>
          <w:p w14:paraId="1A949B96" w14:textId="55CE9265" w:rsidR="001D047E" w:rsidRPr="00AC4FBC" w:rsidRDefault="001D047E" w:rsidP="001D047E">
            <w:pPr>
              <w:pStyle w:val="TAC"/>
            </w:pPr>
            <w:r w:rsidRPr="00AC4FBC">
              <w:t>-</w:t>
            </w:r>
          </w:p>
        </w:tc>
        <w:tc>
          <w:tcPr>
            <w:tcW w:w="390" w:type="pct"/>
            <w:vAlign w:val="center"/>
          </w:tcPr>
          <w:p w14:paraId="5221822D" w14:textId="70D3136A" w:rsidR="001D047E" w:rsidRPr="00AC4FBC" w:rsidRDefault="001D047E" w:rsidP="001D047E">
            <w:pPr>
              <w:pStyle w:val="TAC"/>
            </w:pPr>
            <w:r w:rsidRPr="00AC4FBC">
              <w:t>IMD5</w:t>
            </w:r>
          </w:p>
        </w:tc>
        <w:tc>
          <w:tcPr>
            <w:tcW w:w="434" w:type="pct"/>
          </w:tcPr>
          <w:p w14:paraId="6A8BCEC6" w14:textId="6C9CCAD5" w:rsidR="001D047E" w:rsidRPr="00AC4FBC" w:rsidRDefault="001D047E" w:rsidP="001D047E">
            <w:pPr>
              <w:pStyle w:val="TAC"/>
            </w:pPr>
            <w:r w:rsidRPr="00AC4FBC">
              <w:t>FDD</w:t>
            </w:r>
          </w:p>
        </w:tc>
      </w:tr>
      <w:tr w:rsidR="001D047E" w:rsidRPr="00AC4FBC" w14:paraId="4BE6E078" w14:textId="77777777" w:rsidTr="00477E18">
        <w:trPr>
          <w:trHeight w:val="424"/>
        </w:trPr>
        <w:tc>
          <w:tcPr>
            <w:tcW w:w="846" w:type="pct"/>
            <w:tcBorders>
              <w:top w:val="nil"/>
            </w:tcBorders>
            <w:shd w:val="clear" w:color="auto" w:fill="auto"/>
            <w:vAlign w:val="center"/>
          </w:tcPr>
          <w:p w14:paraId="24A06AD2" w14:textId="77777777" w:rsidR="001D047E" w:rsidRPr="00AC4FBC" w:rsidRDefault="001D047E" w:rsidP="001D047E">
            <w:pPr>
              <w:pStyle w:val="TAC"/>
            </w:pPr>
          </w:p>
        </w:tc>
        <w:tc>
          <w:tcPr>
            <w:tcW w:w="484" w:type="pct"/>
            <w:shd w:val="clear" w:color="auto" w:fill="auto"/>
            <w:vAlign w:val="center"/>
          </w:tcPr>
          <w:p w14:paraId="392EC54B" w14:textId="561E3AFF" w:rsidR="001D047E" w:rsidRPr="00AC4FBC" w:rsidRDefault="001D047E" w:rsidP="001D047E">
            <w:pPr>
              <w:pStyle w:val="TAC"/>
            </w:pPr>
            <w:r w:rsidRPr="00AC4FBC">
              <w:t>n77</w:t>
            </w:r>
          </w:p>
        </w:tc>
        <w:tc>
          <w:tcPr>
            <w:tcW w:w="362" w:type="pct"/>
            <w:shd w:val="clear" w:color="auto" w:fill="auto"/>
            <w:noWrap/>
            <w:vAlign w:val="center"/>
          </w:tcPr>
          <w:p w14:paraId="5253A144" w14:textId="60CA3EF2" w:rsidR="001D047E" w:rsidRPr="00AC4FBC" w:rsidRDefault="001D047E" w:rsidP="001D047E">
            <w:pPr>
              <w:pStyle w:val="TAC"/>
            </w:pPr>
            <w:r w:rsidRPr="00AC4FBC">
              <w:t>15</w:t>
            </w:r>
          </w:p>
        </w:tc>
        <w:tc>
          <w:tcPr>
            <w:tcW w:w="619" w:type="pct"/>
            <w:shd w:val="clear" w:color="auto" w:fill="auto"/>
            <w:noWrap/>
            <w:vAlign w:val="center"/>
          </w:tcPr>
          <w:p w14:paraId="6D5E916E" w14:textId="49DDC2D9" w:rsidR="001D047E" w:rsidRPr="00AC4FBC" w:rsidRDefault="001D047E" w:rsidP="001D047E">
            <w:pPr>
              <w:pStyle w:val="TAC"/>
            </w:pPr>
            <w:r w:rsidRPr="00AC4FBC">
              <w:t>-</w:t>
            </w:r>
          </w:p>
        </w:tc>
        <w:tc>
          <w:tcPr>
            <w:tcW w:w="543" w:type="pct"/>
            <w:shd w:val="clear" w:color="auto" w:fill="auto"/>
            <w:noWrap/>
            <w:vAlign w:val="center"/>
          </w:tcPr>
          <w:p w14:paraId="5FFE2018" w14:textId="5B88DF1D"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332231BB" w14:textId="2CE44509" w:rsidR="001D047E" w:rsidRPr="00AC4FBC" w:rsidRDefault="001D047E" w:rsidP="001D047E">
            <w:pPr>
              <w:pStyle w:val="TAC"/>
            </w:pPr>
            <w:r w:rsidRPr="00AC4FBC">
              <w:t>-</w:t>
            </w:r>
          </w:p>
        </w:tc>
        <w:tc>
          <w:tcPr>
            <w:tcW w:w="370" w:type="pct"/>
            <w:shd w:val="clear" w:color="auto" w:fill="auto"/>
            <w:noWrap/>
            <w:vAlign w:val="center"/>
          </w:tcPr>
          <w:p w14:paraId="41DA93D2" w14:textId="4C393A84" w:rsidR="001D047E" w:rsidRPr="00AC4FBC" w:rsidRDefault="001D047E" w:rsidP="001D047E">
            <w:pPr>
              <w:pStyle w:val="TAC"/>
            </w:pPr>
            <w:r w:rsidRPr="00AC4FBC">
              <w:t>-</w:t>
            </w:r>
          </w:p>
        </w:tc>
        <w:tc>
          <w:tcPr>
            <w:tcW w:w="547" w:type="pct"/>
            <w:vAlign w:val="center"/>
          </w:tcPr>
          <w:p w14:paraId="7965C4AA" w14:textId="4A86C866" w:rsidR="001D047E" w:rsidRPr="00AC4FBC" w:rsidRDefault="001D047E" w:rsidP="001D047E">
            <w:pPr>
              <w:pStyle w:val="TAC"/>
            </w:pPr>
            <w:r w:rsidRPr="00AC4FBC">
              <w:t>-</w:t>
            </w:r>
          </w:p>
        </w:tc>
        <w:tc>
          <w:tcPr>
            <w:tcW w:w="390" w:type="pct"/>
            <w:vAlign w:val="center"/>
          </w:tcPr>
          <w:p w14:paraId="5036A4BE" w14:textId="2FC2C0DB" w:rsidR="001D047E" w:rsidRPr="00AC4FBC" w:rsidRDefault="001D047E" w:rsidP="001D047E">
            <w:pPr>
              <w:pStyle w:val="TAC"/>
            </w:pPr>
            <w:r w:rsidRPr="00AC4FBC">
              <w:t>N/A</w:t>
            </w:r>
          </w:p>
        </w:tc>
        <w:tc>
          <w:tcPr>
            <w:tcW w:w="434" w:type="pct"/>
          </w:tcPr>
          <w:p w14:paraId="5B5AF7F2" w14:textId="5D6D5631" w:rsidR="001D047E" w:rsidRPr="00AC4FBC" w:rsidRDefault="001D047E" w:rsidP="001D047E">
            <w:pPr>
              <w:pStyle w:val="TAC"/>
            </w:pPr>
            <w:r w:rsidRPr="00AC4FBC">
              <w:t>TDD</w:t>
            </w:r>
          </w:p>
        </w:tc>
      </w:tr>
      <w:tr w:rsidR="001D047E" w:rsidRPr="00AC4FBC" w14:paraId="2AD1CBB6" w14:textId="77777777" w:rsidTr="00477E18">
        <w:trPr>
          <w:trHeight w:val="424"/>
        </w:trPr>
        <w:tc>
          <w:tcPr>
            <w:tcW w:w="846" w:type="pct"/>
            <w:vMerge w:val="restart"/>
            <w:shd w:val="clear" w:color="auto" w:fill="auto"/>
            <w:vAlign w:val="center"/>
          </w:tcPr>
          <w:p w14:paraId="59C2979A" w14:textId="77777777" w:rsidR="001D047E" w:rsidRPr="00AC4FBC" w:rsidRDefault="001D047E" w:rsidP="001D047E">
            <w:pPr>
              <w:pStyle w:val="TAC"/>
            </w:pPr>
            <w:r w:rsidRPr="00AC4FBC">
              <w:t>DC_2A_n78A</w:t>
            </w:r>
          </w:p>
        </w:tc>
        <w:tc>
          <w:tcPr>
            <w:tcW w:w="484" w:type="pct"/>
            <w:shd w:val="clear" w:color="auto" w:fill="auto"/>
            <w:vAlign w:val="center"/>
          </w:tcPr>
          <w:p w14:paraId="193EC7AA" w14:textId="77777777" w:rsidR="001D047E" w:rsidRPr="00AC4FBC" w:rsidRDefault="001D047E" w:rsidP="001D047E">
            <w:pPr>
              <w:pStyle w:val="TAC"/>
            </w:pPr>
            <w:r w:rsidRPr="00AC4FBC">
              <w:t>2</w:t>
            </w:r>
          </w:p>
        </w:tc>
        <w:tc>
          <w:tcPr>
            <w:tcW w:w="362" w:type="pct"/>
            <w:shd w:val="clear" w:color="auto" w:fill="auto"/>
            <w:noWrap/>
            <w:vAlign w:val="center"/>
          </w:tcPr>
          <w:p w14:paraId="187E7AA2" w14:textId="77777777" w:rsidR="001D047E" w:rsidRPr="00AC4FBC" w:rsidRDefault="001D047E" w:rsidP="001D047E">
            <w:pPr>
              <w:pStyle w:val="TAC"/>
            </w:pPr>
            <w:r w:rsidRPr="00AC4FBC">
              <w:t>N/A</w:t>
            </w:r>
          </w:p>
        </w:tc>
        <w:tc>
          <w:tcPr>
            <w:tcW w:w="619" w:type="pct"/>
            <w:shd w:val="clear" w:color="auto" w:fill="auto"/>
            <w:noWrap/>
            <w:vAlign w:val="center"/>
          </w:tcPr>
          <w:p w14:paraId="47336355" w14:textId="4AE09352" w:rsidR="001D047E" w:rsidRPr="00AC4FBC" w:rsidRDefault="001D047E" w:rsidP="001D047E">
            <w:pPr>
              <w:pStyle w:val="TAC"/>
            </w:pPr>
            <w:r w:rsidRPr="00AC4FBC">
              <w:t>-71.3</w:t>
            </w:r>
            <w:r w:rsidRPr="00AC4FBC">
              <w:rPr>
                <w:vertAlign w:val="superscript"/>
              </w:rPr>
              <w:t>7</w:t>
            </w:r>
          </w:p>
        </w:tc>
        <w:tc>
          <w:tcPr>
            <w:tcW w:w="543" w:type="pct"/>
            <w:shd w:val="clear" w:color="auto" w:fill="auto"/>
            <w:noWrap/>
            <w:vAlign w:val="center"/>
          </w:tcPr>
          <w:p w14:paraId="19767C7D" w14:textId="77777777" w:rsidR="001D047E" w:rsidRPr="00AC4FBC" w:rsidRDefault="001D047E" w:rsidP="001D047E">
            <w:pPr>
              <w:pStyle w:val="TAC"/>
            </w:pPr>
            <w:r w:rsidRPr="00AC4FBC">
              <w:t>-</w:t>
            </w:r>
          </w:p>
        </w:tc>
        <w:tc>
          <w:tcPr>
            <w:tcW w:w="405" w:type="pct"/>
            <w:shd w:val="clear" w:color="auto" w:fill="auto"/>
            <w:noWrap/>
            <w:vAlign w:val="center"/>
          </w:tcPr>
          <w:p w14:paraId="71927B42" w14:textId="77777777" w:rsidR="001D047E" w:rsidRPr="00AC4FBC" w:rsidRDefault="001D047E" w:rsidP="001D047E">
            <w:pPr>
              <w:pStyle w:val="TAC"/>
            </w:pPr>
            <w:r w:rsidRPr="00AC4FBC">
              <w:t>-</w:t>
            </w:r>
          </w:p>
        </w:tc>
        <w:tc>
          <w:tcPr>
            <w:tcW w:w="370" w:type="pct"/>
            <w:shd w:val="clear" w:color="auto" w:fill="auto"/>
            <w:noWrap/>
            <w:vAlign w:val="center"/>
          </w:tcPr>
          <w:p w14:paraId="1B8F877E" w14:textId="77777777" w:rsidR="001D047E" w:rsidRPr="00AC4FBC" w:rsidRDefault="001D047E" w:rsidP="001D047E">
            <w:pPr>
              <w:pStyle w:val="TAC"/>
            </w:pPr>
            <w:r w:rsidRPr="00AC4FBC">
              <w:t>-</w:t>
            </w:r>
          </w:p>
        </w:tc>
        <w:tc>
          <w:tcPr>
            <w:tcW w:w="547" w:type="pct"/>
            <w:vAlign w:val="center"/>
          </w:tcPr>
          <w:p w14:paraId="6C4DB1A1" w14:textId="77777777" w:rsidR="001D047E" w:rsidRPr="00AC4FBC" w:rsidRDefault="001D047E" w:rsidP="001D047E">
            <w:pPr>
              <w:pStyle w:val="TAC"/>
            </w:pPr>
            <w:r w:rsidRPr="00AC4FBC">
              <w:t>-</w:t>
            </w:r>
          </w:p>
        </w:tc>
        <w:tc>
          <w:tcPr>
            <w:tcW w:w="390" w:type="pct"/>
          </w:tcPr>
          <w:p w14:paraId="7BA46AEA" w14:textId="77777777" w:rsidR="001D047E" w:rsidRPr="00AC4FBC" w:rsidRDefault="001D047E" w:rsidP="001D047E">
            <w:pPr>
              <w:pStyle w:val="TAC"/>
            </w:pPr>
            <w:r w:rsidRPr="00AC4FBC">
              <w:t>IMD2</w:t>
            </w:r>
            <w:r w:rsidRPr="00AC4FBC">
              <w:rPr>
                <w:vertAlign w:val="superscript"/>
              </w:rPr>
              <w:t>3</w:t>
            </w:r>
          </w:p>
        </w:tc>
        <w:tc>
          <w:tcPr>
            <w:tcW w:w="434" w:type="pct"/>
            <w:vAlign w:val="center"/>
          </w:tcPr>
          <w:p w14:paraId="6DA695E8" w14:textId="77777777" w:rsidR="001D047E" w:rsidRPr="00AC4FBC" w:rsidRDefault="001D047E" w:rsidP="001D047E">
            <w:pPr>
              <w:pStyle w:val="TAC"/>
            </w:pPr>
            <w:r w:rsidRPr="00AC4FBC">
              <w:t>FDD</w:t>
            </w:r>
          </w:p>
        </w:tc>
      </w:tr>
      <w:tr w:rsidR="001D047E" w:rsidRPr="00AC4FBC" w14:paraId="7B318623" w14:textId="77777777" w:rsidTr="00477E18">
        <w:trPr>
          <w:trHeight w:val="113"/>
        </w:trPr>
        <w:tc>
          <w:tcPr>
            <w:tcW w:w="846" w:type="pct"/>
            <w:vMerge/>
            <w:shd w:val="clear" w:color="auto" w:fill="auto"/>
            <w:vAlign w:val="center"/>
          </w:tcPr>
          <w:p w14:paraId="4D80C448" w14:textId="77777777" w:rsidR="001D047E" w:rsidRPr="00AC4FBC" w:rsidRDefault="001D047E" w:rsidP="001D047E">
            <w:pPr>
              <w:pStyle w:val="TAC"/>
            </w:pPr>
          </w:p>
        </w:tc>
        <w:tc>
          <w:tcPr>
            <w:tcW w:w="484" w:type="pct"/>
            <w:shd w:val="clear" w:color="auto" w:fill="auto"/>
            <w:vAlign w:val="center"/>
          </w:tcPr>
          <w:p w14:paraId="5FF6DCB7" w14:textId="77777777" w:rsidR="001D047E" w:rsidRPr="00AC4FBC" w:rsidRDefault="001D047E" w:rsidP="001D047E">
            <w:pPr>
              <w:pStyle w:val="TAC"/>
            </w:pPr>
            <w:r w:rsidRPr="00AC4FBC">
              <w:t>n78</w:t>
            </w:r>
          </w:p>
        </w:tc>
        <w:tc>
          <w:tcPr>
            <w:tcW w:w="362" w:type="pct"/>
            <w:shd w:val="clear" w:color="auto" w:fill="auto"/>
            <w:noWrap/>
            <w:vAlign w:val="center"/>
          </w:tcPr>
          <w:p w14:paraId="1C7E3B2A" w14:textId="77777777" w:rsidR="001D047E" w:rsidRPr="00AC4FBC" w:rsidRDefault="001D047E" w:rsidP="001D047E">
            <w:pPr>
              <w:pStyle w:val="TAC"/>
            </w:pPr>
            <w:r w:rsidRPr="00AC4FBC">
              <w:t>15</w:t>
            </w:r>
          </w:p>
        </w:tc>
        <w:tc>
          <w:tcPr>
            <w:tcW w:w="619" w:type="pct"/>
            <w:shd w:val="clear" w:color="auto" w:fill="auto"/>
            <w:noWrap/>
            <w:vAlign w:val="center"/>
          </w:tcPr>
          <w:p w14:paraId="31B07634" w14:textId="77777777" w:rsidR="001D047E" w:rsidRPr="00AC4FBC" w:rsidRDefault="001D047E" w:rsidP="001D047E">
            <w:pPr>
              <w:pStyle w:val="TAC"/>
            </w:pPr>
            <w:r w:rsidRPr="00AC4FBC">
              <w:t>-</w:t>
            </w:r>
          </w:p>
        </w:tc>
        <w:tc>
          <w:tcPr>
            <w:tcW w:w="543" w:type="pct"/>
            <w:shd w:val="clear" w:color="auto" w:fill="auto"/>
            <w:noWrap/>
            <w:vAlign w:val="center"/>
          </w:tcPr>
          <w:p w14:paraId="59B3685B"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52B73F21" w14:textId="77777777" w:rsidR="001D047E" w:rsidRPr="00AC4FBC" w:rsidRDefault="001D047E" w:rsidP="001D047E">
            <w:pPr>
              <w:pStyle w:val="TAC"/>
            </w:pPr>
            <w:r w:rsidRPr="00AC4FBC">
              <w:t>-</w:t>
            </w:r>
          </w:p>
        </w:tc>
        <w:tc>
          <w:tcPr>
            <w:tcW w:w="370" w:type="pct"/>
            <w:shd w:val="clear" w:color="auto" w:fill="auto"/>
            <w:noWrap/>
            <w:vAlign w:val="center"/>
          </w:tcPr>
          <w:p w14:paraId="5AFDA72F" w14:textId="77777777" w:rsidR="001D047E" w:rsidRPr="00AC4FBC" w:rsidRDefault="001D047E" w:rsidP="001D047E">
            <w:pPr>
              <w:pStyle w:val="TAC"/>
            </w:pPr>
            <w:r w:rsidRPr="00AC4FBC">
              <w:t>-</w:t>
            </w:r>
          </w:p>
        </w:tc>
        <w:tc>
          <w:tcPr>
            <w:tcW w:w="547" w:type="pct"/>
            <w:vAlign w:val="center"/>
          </w:tcPr>
          <w:p w14:paraId="500399E1" w14:textId="77777777" w:rsidR="001D047E" w:rsidRPr="00AC4FBC" w:rsidRDefault="001D047E" w:rsidP="001D047E">
            <w:pPr>
              <w:pStyle w:val="TAC"/>
            </w:pPr>
            <w:r w:rsidRPr="00AC4FBC">
              <w:t>-</w:t>
            </w:r>
          </w:p>
        </w:tc>
        <w:tc>
          <w:tcPr>
            <w:tcW w:w="390" w:type="pct"/>
          </w:tcPr>
          <w:p w14:paraId="3533247B" w14:textId="77777777" w:rsidR="001D047E" w:rsidRPr="00AC4FBC" w:rsidRDefault="001D047E" w:rsidP="001D047E">
            <w:pPr>
              <w:pStyle w:val="TAC"/>
            </w:pPr>
            <w:r w:rsidRPr="00AC4FBC">
              <w:t>-</w:t>
            </w:r>
          </w:p>
        </w:tc>
        <w:tc>
          <w:tcPr>
            <w:tcW w:w="434" w:type="pct"/>
          </w:tcPr>
          <w:p w14:paraId="060B5110" w14:textId="77777777" w:rsidR="001D047E" w:rsidRPr="00AC4FBC" w:rsidRDefault="001D047E" w:rsidP="001D047E">
            <w:pPr>
              <w:pStyle w:val="TAC"/>
            </w:pPr>
            <w:r w:rsidRPr="00AC4FBC">
              <w:t>TDD</w:t>
            </w:r>
          </w:p>
        </w:tc>
      </w:tr>
      <w:tr w:rsidR="001D047E" w:rsidRPr="00AC4FBC" w14:paraId="03EEF77E" w14:textId="77777777" w:rsidTr="00477E18">
        <w:trPr>
          <w:trHeight w:val="424"/>
        </w:trPr>
        <w:tc>
          <w:tcPr>
            <w:tcW w:w="846" w:type="pct"/>
            <w:vMerge w:val="restart"/>
            <w:shd w:val="clear" w:color="auto" w:fill="auto"/>
            <w:vAlign w:val="center"/>
          </w:tcPr>
          <w:p w14:paraId="35F3D6D0" w14:textId="77777777" w:rsidR="001D047E" w:rsidRPr="00AC4FBC" w:rsidRDefault="001D047E" w:rsidP="001D047E">
            <w:pPr>
              <w:pStyle w:val="TAC"/>
            </w:pPr>
            <w:r w:rsidRPr="00AC4FBC">
              <w:t>DC_2A_n78A</w:t>
            </w:r>
          </w:p>
        </w:tc>
        <w:tc>
          <w:tcPr>
            <w:tcW w:w="484" w:type="pct"/>
            <w:shd w:val="clear" w:color="auto" w:fill="auto"/>
            <w:vAlign w:val="center"/>
          </w:tcPr>
          <w:p w14:paraId="6684CB31" w14:textId="77777777" w:rsidR="001D047E" w:rsidRPr="00AC4FBC" w:rsidRDefault="001D047E" w:rsidP="001D047E">
            <w:pPr>
              <w:pStyle w:val="TAC"/>
            </w:pPr>
            <w:r w:rsidRPr="00AC4FBC">
              <w:t>2</w:t>
            </w:r>
          </w:p>
        </w:tc>
        <w:tc>
          <w:tcPr>
            <w:tcW w:w="362" w:type="pct"/>
            <w:shd w:val="clear" w:color="auto" w:fill="auto"/>
            <w:noWrap/>
            <w:vAlign w:val="center"/>
          </w:tcPr>
          <w:p w14:paraId="0F740AA5" w14:textId="77777777" w:rsidR="001D047E" w:rsidRPr="00AC4FBC" w:rsidRDefault="001D047E" w:rsidP="001D047E">
            <w:pPr>
              <w:pStyle w:val="TAC"/>
            </w:pPr>
            <w:r w:rsidRPr="00AC4FBC">
              <w:t>N/A</w:t>
            </w:r>
          </w:p>
        </w:tc>
        <w:tc>
          <w:tcPr>
            <w:tcW w:w="619" w:type="pct"/>
            <w:shd w:val="clear" w:color="auto" w:fill="auto"/>
            <w:noWrap/>
            <w:vAlign w:val="center"/>
          </w:tcPr>
          <w:p w14:paraId="71C9085F" w14:textId="68BDE5E8" w:rsidR="001D047E" w:rsidRPr="00AC4FBC" w:rsidRDefault="001D047E" w:rsidP="001D047E">
            <w:pPr>
              <w:pStyle w:val="TAC"/>
            </w:pPr>
            <w:r w:rsidRPr="00AC4FBC">
              <w:t>-89.3</w:t>
            </w:r>
            <w:r w:rsidRPr="00AC4FBC">
              <w:rPr>
                <w:vertAlign w:val="superscript"/>
              </w:rPr>
              <w:t>7</w:t>
            </w:r>
          </w:p>
        </w:tc>
        <w:tc>
          <w:tcPr>
            <w:tcW w:w="543" w:type="pct"/>
            <w:shd w:val="clear" w:color="auto" w:fill="auto"/>
            <w:noWrap/>
            <w:vAlign w:val="center"/>
          </w:tcPr>
          <w:p w14:paraId="485319B3" w14:textId="77777777" w:rsidR="001D047E" w:rsidRPr="00AC4FBC" w:rsidRDefault="001D047E" w:rsidP="001D047E">
            <w:pPr>
              <w:pStyle w:val="TAC"/>
            </w:pPr>
            <w:r w:rsidRPr="00AC4FBC">
              <w:t>-</w:t>
            </w:r>
          </w:p>
        </w:tc>
        <w:tc>
          <w:tcPr>
            <w:tcW w:w="405" w:type="pct"/>
            <w:shd w:val="clear" w:color="auto" w:fill="auto"/>
            <w:noWrap/>
            <w:vAlign w:val="center"/>
          </w:tcPr>
          <w:p w14:paraId="370DC52A" w14:textId="77777777" w:rsidR="001D047E" w:rsidRPr="00AC4FBC" w:rsidRDefault="001D047E" w:rsidP="001D047E">
            <w:pPr>
              <w:pStyle w:val="TAC"/>
            </w:pPr>
            <w:r w:rsidRPr="00AC4FBC">
              <w:t>-</w:t>
            </w:r>
          </w:p>
        </w:tc>
        <w:tc>
          <w:tcPr>
            <w:tcW w:w="370" w:type="pct"/>
            <w:shd w:val="clear" w:color="auto" w:fill="auto"/>
            <w:noWrap/>
            <w:vAlign w:val="center"/>
          </w:tcPr>
          <w:p w14:paraId="2651ADA2" w14:textId="77777777" w:rsidR="001D047E" w:rsidRPr="00AC4FBC" w:rsidRDefault="001D047E" w:rsidP="001D047E">
            <w:pPr>
              <w:pStyle w:val="TAC"/>
            </w:pPr>
            <w:r w:rsidRPr="00AC4FBC">
              <w:t>-</w:t>
            </w:r>
          </w:p>
        </w:tc>
        <w:tc>
          <w:tcPr>
            <w:tcW w:w="547" w:type="pct"/>
            <w:vAlign w:val="center"/>
          </w:tcPr>
          <w:p w14:paraId="267EDD5F" w14:textId="77777777" w:rsidR="001D047E" w:rsidRPr="00AC4FBC" w:rsidRDefault="001D047E" w:rsidP="001D047E">
            <w:pPr>
              <w:pStyle w:val="TAC"/>
            </w:pPr>
            <w:r w:rsidRPr="00AC4FBC">
              <w:t>-</w:t>
            </w:r>
          </w:p>
        </w:tc>
        <w:tc>
          <w:tcPr>
            <w:tcW w:w="390" w:type="pct"/>
          </w:tcPr>
          <w:p w14:paraId="6BFF3DDB" w14:textId="77777777" w:rsidR="001D047E" w:rsidRPr="00AC4FBC" w:rsidRDefault="001D047E" w:rsidP="001D047E">
            <w:pPr>
              <w:pStyle w:val="TAC"/>
            </w:pPr>
            <w:r w:rsidRPr="00AC4FBC">
              <w:t>N/A</w:t>
            </w:r>
          </w:p>
        </w:tc>
        <w:tc>
          <w:tcPr>
            <w:tcW w:w="434" w:type="pct"/>
          </w:tcPr>
          <w:p w14:paraId="39F4EB2D" w14:textId="5D84BD56" w:rsidR="001D047E" w:rsidRPr="00AC4FBC" w:rsidRDefault="001D047E" w:rsidP="001D047E">
            <w:pPr>
              <w:pStyle w:val="TAC"/>
            </w:pPr>
            <w:r w:rsidRPr="00AC4FBC">
              <w:t>FDD</w:t>
            </w:r>
          </w:p>
        </w:tc>
      </w:tr>
      <w:tr w:rsidR="001D047E" w:rsidRPr="00AC4FBC" w14:paraId="782E68B6" w14:textId="77777777" w:rsidTr="00477E18">
        <w:trPr>
          <w:trHeight w:val="113"/>
        </w:trPr>
        <w:tc>
          <w:tcPr>
            <w:tcW w:w="846" w:type="pct"/>
            <w:vMerge/>
            <w:shd w:val="clear" w:color="auto" w:fill="auto"/>
            <w:vAlign w:val="center"/>
          </w:tcPr>
          <w:p w14:paraId="01993D99" w14:textId="77777777" w:rsidR="001D047E" w:rsidRPr="00AC4FBC" w:rsidRDefault="001D047E" w:rsidP="001D047E">
            <w:pPr>
              <w:pStyle w:val="TAC"/>
            </w:pPr>
          </w:p>
        </w:tc>
        <w:tc>
          <w:tcPr>
            <w:tcW w:w="484" w:type="pct"/>
            <w:shd w:val="clear" w:color="auto" w:fill="auto"/>
            <w:vAlign w:val="center"/>
          </w:tcPr>
          <w:p w14:paraId="6EDCB91F" w14:textId="77777777" w:rsidR="001D047E" w:rsidRPr="00AC4FBC" w:rsidRDefault="001D047E" w:rsidP="001D047E">
            <w:pPr>
              <w:pStyle w:val="TAC"/>
            </w:pPr>
            <w:r w:rsidRPr="00AC4FBC">
              <w:t>n78</w:t>
            </w:r>
          </w:p>
        </w:tc>
        <w:tc>
          <w:tcPr>
            <w:tcW w:w="362" w:type="pct"/>
            <w:shd w:val="clear" w:color="auto" w:fill="auto"/>
            <w:noWrap/>
            <w:vAlign w:val="center"/>
          </w:tcPr>
          <w:p w14:paraId="24B6D05A" w14:textId="77777777" w:rsidR="001D047E" w:rsidRPr="00AC4FBC" w:rsidRDefault="001D047E" w:rsidP="001D047E">
            <w:pPr>
              <w:pStyle w:val="TAC"/>
            </w:pPr>
            <w:r w:rsidRPr="00AC4FBC">
              <w:t>15</w:t>
            </w:r>
          </w:p>
        </w:tc>
        <w:tc>
          <w:tcPr>
            <w:tcW w:w="619" w:type="pct"/>
            <w:shd w:val="clear" w:color="auto" w:fill="auto"/>
            <w:noWrap/>
            <w:vAlign w:val="center"/>
          </w:tcPr>
          <w:p w14:paraId="1463D5E7" w14:textId="77777777" w:rsidR="001D047E" w:rsidRPr="00AC4FBC" w:rsidRDefault="001D047E" w:rsidP="001D047E">
            <w:pPr>
              <w:pStyle w:val="TAC"/>
            </w:pPr>
            <w:r w:rsidRPr="00AC4FBC">
              <w:t>-</w:t>
            </w:r>
          </w:p>
        </w:tc>
        <w:tc>
          <w:tcPr>
            <w:tcW w:w="543" w:type="pct"/>
            <w:shd w:val="clear" w:color="auto" w:fill="auto"/>
            <w:noWrap/>
            <w:vAlign w:val="center"/>
          </w:tcPr>
          <w:p w14:paraId="5511C427"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259EDFB7" w14:textId="77777777" w:rsidR="001D047E" w:rsidRPr="00AC4FBC" w:rsidRDefault="001D047E" w:rsidP="001D047E">
            <w:pPr>
              <w:pStyle w:val="TAC"/>
            </w:pPr>
            <w:r w:rsidRPr="00AC4FBC">
              <w:t>-</w:t>
            </w:r>
          </w:p>
        </w:tc>
        <w:tc>
          <w:tcPr>
            <w:tcW w:w="370" w:type="pct"/>
            <w:shd w:val="clear" w:color="auto" w:fill="auto"/>
            <w:noWrap/>
            <w:vAlign w:val="center"/>
          </w:tcPr>
          <w:p w14:paraId="5AF93743" w14:textId="77777777" w:rsidR="001D047E" w:rsidRPr="00AC4FBC" w:rsidRDefault="001D047E" w:rsidP="001D047E">
            <w:pPr>
              <w:pStyle w:val="TAC"/>
            </w:pPr>
            <w:r w:rsidRPr="00AC4FBC">
              <w:t>-</w:t>
            </w:r>
          </w:p>
        </w:tc>
        <w:tc>
          <w:tcPr>
            <w:tcW w:w="547" w:type="pct"/>
            <w:vAlign w:val="center"/>
          </w:tcPr>
          <w:p w14:paraId="25C9DFA1" w14:textId="77777777" w:rsidR="001D047E" w:rsidRPr="00AC4FBC" w:rsidRDefault="001D047E" w:rsidP="001D047E">
            <w:pPr>
              <w:pStyle w:val="TAC"/>
            </w:pPr>
            <w:r w:rsidRPr="00AC4FBC">
              <w:t>-</w:t>
            </w:r>
          </w:p>
        </w:tc>
        <w:tc>
          <w:tcPr>
            <w:tcW w:w="390" w:type="pct"/>
          </w:tcPr>
          <w:p w14:paraId="4C94F89B" w14:textId="77777777" w:rsidR="001D047E" w:rsidRPr="00AC4FBC" w:rsidRDefault="001D047E" w:rsidP="001D047E">
            <w:pPr>
              <w:pStyle w:val="TAC"/>
            </w:pPr>
            <w:r w:rsidRPr="00AC4FBC">
              <w:t>IMD4</w:t>
            </w:r>
            <w:r w:rsidRPr="00AC4FBC">
              <w:rPr>
                <w:vertAlign w:val="superscript"/>
              </w:rPr>
              <w:t>3</w:t>
            </w:r>
          </w:p>
        </w:tc>
        <w:tc>
          <w:tcPr>
            <w:tcW w:w="434" w:type="pct"/>
          </w:tcPr>
          <w:p w14:paraId="0A123957" w14:textId="77777777" w:rsidR="001D047E" w:rsidRPr="00AC4FBC" w:rsidRDefault="001D047E" w:rsidP="001D047E">
            <w:pPr>
              <w:pStyle w:val="TAC"/>
            </w:pPr>
            <w:r w:rsidRPr="00AC4FBC">
              <w:t>TDD</w:t>
            </w:r>
          </w:p>
        </w:tc>
      </w:tr>
      <w:tr w:rsidR="001D047E" w:rsidRPr="00AC4FBC" w14:paraId="65D326F1" w14:textId="77777777" w:rsidTr="00477E18">
        <w:tc>
          <w:tcPr>
            <w:tcW w:w="846" w:type="pct"/>
            <w:vMerge w:val="restart"/>
            <w:shd w:val="clear" w:color="auto" w:fill="auto"/>
            <w:vAlign w:val="center"/>
          </w:tcPr>
          <w:p w14:paraId="27741178" w14:textId="77777777" w:rsidR="001D047E" w:rsidRPr="00AC4FBC" w:rsidRDefault="001D047E" w:rsidP="001D047E">
            <w:pPr>
              <w:pStyle w:val="TAC"/>
            </w:pPr>
            <w:r w:rsidRPr="00AC4FBC">
              <w:t>DC_3A_n1A</w:t>
            </w:r>
          </w:p>
        </w:tc>
        <w:tc>
          <w:tcPr>
            <w:tcW w:w="484" w:type="pct"/>
            <w:shd w:val="clear" w:color="auto" w:fill="auto"/>
            <w:vAlign w:val="center"/>
          </w:tcPr>
          <w:p w14:paraId="2ACEEC1B" w14:textId="77777777" w:rsidR="001D047E" w:rsidRPr="00AC4FBC" w:rsidRDefault="001D047E" w:rsidP="001D047E">
            <w:pPr>
              <w:pStyle w:val="TAC"/>
            </w:pPr>
            <w:r w:rsidRPr="00AC4FBC">
              <w:t>3</w:t>
            </w:r>
          </w:p>
        </w:tc>
        <w:tc>
          <w:tcPr>
            <w:tcW w:w="362" w:type="pct"/>
            <w:shd w:val="clear" w:color="auto" w:fill="auto"/>
            <w:noWrap/>
            <w:vAlign w:val="center"/>
          </w:tcPr>
          <w:p w14:paraId="5F449489" w14:textId="77777777" w:rsidR="001D047E" w:rsidRPr="00AC4FBC" w:rsidRDefault="001D047E" w:rsidP="001D047E">
            <w:pPr>
              <w:pStyle w:val="TAC"/>
            </w:pPr>
            <w:r w:rsidRPr="00AC4FBC">
              <w:t>N/A</w:t>
            </w:r>
          </w:p>
        </w:tc>
        <w:tc>
          <w:tcPr>
            <w:tcW w:w="619" w:type="pct"/>
            <w:shd w:val="clear" w:color="auto" w:fill="auto"/>
            <w:noWrap/>
            <w:vAlign w:val="center"/>
          </w:tcPr>
          <w:p w14:paraId="6503259B"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44C6A358" w14:textId="77777777" w:rsidR="001D047E" w:rsidRPr="00AC4FBC" w:rsidRDefault="001D047E" w:rsidP="001D047E">
            <w:pPr>
              <w:pStyle w:val="TAC"/>
            </w:pPr>
            <w:r w:rsidRPr="00AC4FBC">
              <w:t>-</w:t>
            </w:r>
          </w:p>
        </w:tc>
        <w:tc>
          <w:tcPr>
            <w:tcW w:w="405" w:type="pct"/>
            <w:shd w:val="clear" w:color="auto" w:fill="auto"/>
            <w:noWrap/>
            <w:vAlign w:val="center"/>
          </w:tcPr>
          <w:p w14:paraId="1375405C" w14:textId="77777777" w:rsidR="001D047E" w:rsidRPr="00AC4FBC" w:rsidRDefault="001D047E" w:rsidP="001D047E">
            <w:pPr>
              <w:pStyle w:val="TAC"/>
            </w:pPr>
            <w:r w:rsidRPr="00AC4FBC">
              <w:t>-</w:t>
            </w:r>
          </w:p>
        </w:tc>
        <w:tc>
          <w:tcPr>
            <w:tcW w:w="370" w:type="pct"/>
            <w:shd w:val="clear" w:color="auto" w:fill="auto"/>
            <w:noWrap/>
            <w:vAlign w:val="center"/>
          </w:tcPr>
          <w:p w14:paraId="1432D7A6" w14:textId="77777777" w:rsidR="001D047E" w:rsidRPr="00AC4FBC" w:rsidRDefault="001D047E" w:rsidP="001D047E">
            <w:pPr>
              <w:pStyle w:val="TAC"/>
            </w:pPr>
            <w:r w:rsidRPr="00AC4FBC">
              <w:t>-</w:t>
            </w:r>
          </w:p>
        </w:tc>
        <w:tc>
          <w:tcPr>
            <w:tcW w:w="547" w:type="pct"/>
            <w:vAlign w:val="center"/>
          </w:tcPr>
          <w:p w14:paraId="7D87C70E" w14:textId="77777777" w:rsidR="001D047E" w:rsidRPr="00AC4FBC" w:rsidRDefault="001D047E" w:rsidP="001D047E">
            <w:pPr>
              <w:pStyle w:val="TAC"/>
            </w:pPr>
            <w:r w:rsidRPr="00AC4FBC">
              <w:t>-</w:t>
            </w:r>
          </w:p>
        </w:tc>
        <w:tc>
          <w:tcPr>
            <w:tcW w:w="390" w:type="pct"/>
          </w:tcPr>
          <w:p w14:paraId="5CEC566D" w14:textId="77777777" w:rsidR="001D047E" w:rsidRPr="00AC4FBC" w:rsidRDefault="001D047E" w:rsidP="001D047E">
            <w:pPr>
              <w:pStyle w:val="TAC"/>
            </w:pPr>
            <w:r w:rsidRPr="00AC4FBC">
              <w:t>N/A</w:t>
            </w:r>
          </w:p>
        </w:tc>
        <w:tc>
          <w:tcPr>
            <w:tcW w:w="434" w:type="pct"/>
          </w:tcPr>
          <w:p w14:paraId="71BC74A1" w14:textId="77777777" w:rsidR="001D047E" w:rsidRPr="00AC4FBC" w:rsidRDefault="001D047E" w:rsidP="001D047E">
            <w:pPr>
              <w:pStyle w:val="TAC"/>
            </w:pPr>
            <w:r w:rsidRPr="00AC4FBC">
              <w:t>FDD</w:t>
            </w:r>
          </w:p>
        </w:tc>
      </w:tr>
      <w:tr w:rsidR="001D047E" w:rsidRPr="00AC4FBC" w14:paraId="407F6340" w14:textId="77777777" w:rsidTr="00477E18">
        <w:tc>
          <w:tcPr>
            <w:tcW w:w="846" w:type="pct"/>
            <w:vMerge/>
            <w:shd w:val="clear" w:color="auto" w:fill="auto"/>
            <w:vAlign w:val="center"/>
          </w:tcPr>
          <w:p w14:paraId="7089DF76" w14:textId="77777777" w:rsidR="001D047E" w:rsidRPr="00AC4FBC" w:rsidRDefault="001D047E" w:rsidP="001D047E">
            <w:pPr>
              <w:pStyle w:val="TAC"/>
            </w:pPr>
          </w:p>
        </w:tc>
        <w:tc>
          <w:tcPr>
            <w:tcW w:w="484" w:type="pct"/>
            <w:shd w:val="clear" w:color="auto" w:fill="auto"/>
            <w:vAlign w:val="center"/>
          </w:tcPr>
          <w:p w14:paraId="744EB1FE" w14:textId="77777777" w:rsidR="001D047E" w:rsidRPr="00AC4FBC" w:rsidRDefault="001D047E" w:rsidP="001D047E">
            <w:pPr>
              <w:pStyle w:val="TAC"/>
            </w:pPr>
            <w:r w:rsidRPr="00AC4FBC">
              <w:t>n1</w:t>
            </w:r>
          </w:p>
        </w:tc>
        <w:tc>
          <w:tcPr>
            <w:tcW w:w="362" w:type="pct"/>
            <w:shd w:val="clear" w:color="auto" w:fill="auto"/>
            <w:noWrap/>
            <w:vAlign w:val="center"/>
          </w:tcPr>
          <w:p w14:paraId="0A0F4E7E" w14:textId="77777777" w:rsidR="001D047E" w:rsidRPr="00AC4FBC" w:rsidRDefault="001D047E" w:rsidP="001D047E">
            <w:pPr>
              <w:pStyle w:val="TAC"/>
            </w:pPr>
            <w:r w:rsidRPr="00AC4FBC">
              <w:t>15</w:t>
            </w:r>
          </w:p>
        </w:tc>
        <w:tc>
          <w:tcPr>
            <w:tcW w:w="619" w:type="pct"/>
            <w:shd w:val="clear" w:color="auto" w:fill="auto"/>
            <w:noWrap/>
            <w:vAlign w:val="center"/>
          </w:tcPr>
          <w:p w14:paraId="0842FCF0" w14:textId="77777777" w:rsidR="001D047E" w:rsidRPr="00AC4FBC" w:rsidRDefault="001D047E" w:rsidP="001D047E">
            <w:pPr>
              <w:pStyle w:val="TAC"/>
            </w:pPr>
            <w:r w:rsidRPr="00AC4FBC">
              <w:t>-74.0+TT</w:t>
            </w:r>
          </w:p>
        </w:tc>
        <w:tc>
          <w:tcPr>
            <w:tcW w:w="543" w:type="pct"/>
            <w:shd w:val="clear" w:color="auto" w:fill="auto"/>
            <w:noWrap/>
            <w:vAlign w:val="center"/>
          </w:tcPr>
          <w:p w14:paraId="0CEE2968" w14:textId="77777777" w:rsidR="001D047E" w:rsidRPr="00AC4FBC" w:rsidRDefault="001D047E" w:rsidP="001D047E">
            <w:pPr>
              <w:pStyle w:val="TAC"/>
            </w:pPr>
            <w:r w:rsidRPr="00AC4FBC">
              <w:t>-</w:t>
            </w:r>
          </w:p>
        </w:tc>
        <w:tc>
          <w:tcPr>
            <w:tcW w:w="405" w:type="pct"/>
            <w:shd w:val="clear" w:color="auto" w:fill="auto"/>
            <w:noWrap/>
            <w:vAlign w:val="center"/>
          </w:tcPr>
          <w:p w14:paraId="27B72052" w14:textId="77777777" w:rsidR="001D047E" w:rsidRPr="00AC4FBC" w:rsidRDefault="001D047E" w:rsidP="001D047E">
            <w:pPr>
              <w:pStyle w:val="TAC"/>
            </w:pPr>
            <w:r w:rsidRPr="00AC4FBC">
              <w:t>-</w:t>
            </w:r>
          </w:p>
        </w:tc>
        <w:tc>
          <w:tcPr>
            <w:tcW w:w="370" w:type="pct"/>
            <w:shd w:val="clear" w:color="auto" w:fill="auto"/>
            <w:noWrap/>
            <w:vAlign w:val="center"/>
          </w:tcPr>
          <w:p w14:paraId="375FC3B4" w14:textId="77777777" w:rsidR="001D047E" w:rsidRPr="00AC4FBC" w:rsidRDefault="001D047E" w:rsidP="001D047E">
            <w:pPr>
              <w:pStyle w:val="TAC"/>
            </w:pPr>
            <w:r w:rsidRPr="00AC4FBC">
              <w:t>-</w:t>
            </w:r>
          </w:p>
        </w:tc>
        <w:tc>
          <w:tcPr>
            <w:tcW w:w="547" w:type="pct"/>
            <w:vAlign w:val="center"/>
          </w:tcPr>
          <w:p w14:paraId="6FE3A907" w14:textId="77777777" w:rsidR="001D047E" w:rsidRPr="00AC4FBC" w:rsidRDefault="001D047E" w:rsidP="001D047E">
            <w:pPr>
              <w:pStyle w:val="TAC"/>
            </w:pPr>
            <w:r w:rsidRPr="00AC4FBC">
              <w:t>-</w:t>
            </w:r>
          </w:p>
        </w:tc>
        <w:tc>
          <w:tcPr>
            <w:tcW w:w="390" w:type="pct"/>
          </w:tcPr>
          <w:p w14:paraId="0BD86D2E" w14:textId="77777777" w:rsidR="001D047E" w:rsidRPr="00AC4FBC" w:rsidRDefault="001D047E" w:rsidP="001D047E">
            <w:pPr>
              <w:pStyle w:val="TAC"/>
            </w:pPr>
            <w:r w:rsidRPr="00AC4FBC">
              <w:t>IMD3</w:t>
            </w:r>
          </w:p>
        </w:tc>
        <w:tc>
          <w:tcPr>
            <w:tcW w:w="434" w:type="pct"/>
          </w:tcPr>
          <w:p w14:paraId="08E1261A" w14:textId="77777777" w:rsidR="001D047E" w:rsidRPr="00AC4FBC" w:rsidRDefault="001D047E" w:rsidP="001D047E">
            <w:pPr>
              <w:pStyle w:val="TAC"/>
            </w:pPr>
            <w:r w:rsidRPr="00AC4FBC">
              <w:t>FDD</w:t>
            </w:r>
          </w:p>
        </w:tc>
      </w:tr>
      <w:tr w:rsidR="001D047E" w:rsidRPr="00AC4FBC" w14:paraId="2514F71E" w14:textId="77777777" w:rsidTr="00477E18">
        <w:tc>
          <w:tcPr>
            <w:tcW w:w="846" w:type="pct"/>
            <w:vMerge w:val="restart"/>
            <w:shd w:val="clear" w:color="auto" w:fill="auto"/>
            <w:vAlign w:val="center"/>
          </w:tcPr>
          <w:p w14:paraId="720F63BE" w14:textId="77777777" w:rsidR="001D047E" w:rsidRPr="00AC4FBC" w:rsidRDefault="001D047E" w:rsidP="001D047E">
            <w:pPr>
              <w:pStyle w:val="TAC"/>
            </w:pPr>
            <w:r w:rsidRPr="00AC4FBC">
              <w:t>DC_3A_n5A</w:t>
            </w:r>
          </w:p>
        </w:tc>
        <w:tc>
          <w:tcPr>
            <w:tcW w:w="484" w:type="pct"/>
            <w:shd w:val="clear" w:color="auto" w:fill="auto"/>
            <w:vAlign w:val="center"/>
          </w:tcPr>
          <w:p w14:paraId="53725387" w14:textId="77777777" w:rsidR="001D047E" w:rsidRPr="00AC4FBC" w:rsidRDefault="001D047E" w:rsidP="001D047E">
            <w:pPr>
              <w:pStyle w:val="TAC"/>
            </w:pPr>
            <w:r w:rsidRPr="00AC4FBC">
              <w:t>3</w:t>
            </w:r>
          </w:p>
        </w:tc>
        <w:tc>
          <w:tcPr>
            <w:tcW w:w="362" w:type="pct"/>
            <w:shd w:val="clear" w:color="auto" w:fill="auto"/>
            <w:noWrap/>
            <w:vAlign w:val="center"/>
          </w:tcPr>
          <w:p w14:paraId="63FB4446" w14:textId="77777777" w:rsidR="001D047E" w:rsidRPr="00AC4FBC" w:rsidRDefault="001D047E" w:rsidP="001D047E">
            <w:pPr>
              <w:pStyle w:val="TAC"/>
            </w:pPr>
            <w:r w:rsidRPr="00AC4FBC">
              <w:t>N/A</w:t>
            </w:r>
          </w:p>
        </w:tc>
        <w:tc>
          <w:tcPr>
            <w:tcW w:w="619" w:type="pct"/>
            <w:shd w:val="clear" w:color="auto" w:fill="auto"/>
            <w:noWrap/>
            <w:vAlign w:val="center"/>
          </w:tcPr>
          <w:p w14:paraId="3977104A" w14:textId="77777777" w:rsidR="001D047E" w:rsidRPr="00AC4FBC" w:rsidRDefault="001D047E" w:rsidP="001D047E">
            <w:pPr>
              <w:pStyle w:val="TAC"/>
            </w:pPr>
          </w:p>
        </w:tc>
        <w:tc>
          <w:tcPr>
            <w:tcW w:w="543" w:type="pct"/>
            <w:shd w:val="clear" w:color="auto" w:fill="auto"/>
            <w:noWrap/>
            <w:vAlign w:val="center"/>
          </w:tcPr>
          <w:p w14:paraId="27B8BF13" w14:textId="77777777" w:rsidR="001D047E" w:rsidRPr="00AC4FBC" w:rsidRDefault="001D047E" w:rsidP="001D047E">
            <w:pPr>
              <w:pStyle w:val="TAC"/>
            </w:pPr>
            <w:r w:rsidRPr="00AC4FBC">
              <w:rPr>
                <w:rFonts w:eastAsia="MS Mincho"/>
              </w:rPr>
              <w:t>-89.3</w:t>
            </w:r>
          </w:p>
        </w:tc>
        <w:tc>
          <w:tcPr>
            <w:tcW w:w="405" w:type="pct"/>
            <w:shd w:val="clear" w:color="auto" w:fill="auto"/>
            <w:noWrap/>
            <w:vAlign w:val="center"/>
          </w:tcPr>
          <w:p w14:paraId="75870DB9" w14:textId="77777777" w:rsidR="001D047E" w:rsidRPr="00AC4FBC" w:rsidRDefault="001D047E" w:rsidP="001D047E">
            <w:pPr>
              <w:pStyle w:val="TAC"/>
            </w:pPr>
            <w:r w:rsidRPr="00AC4FBC">
              <w:t>-</w:t>
            </w:r>
          </w:p>
        </w:tc>
        <w:tc>
          <w:tcPr>
            <w:tcW w:w="370" w:type="pct"/>
            <w:shd w:val="clear" w:color="auto" w:fill="auto"/>
            <w:noWrap/>
            <w:vAlign w:val="center"/>
          </w:tcPr>
          <w:p w14:paraId="59265988" w14:textId="77777777" w:rsidR="001D047E" w:rsidRPr="00AC4FBC" w:rsidRDefault="001D047E" w:rsidP="001D047E">
            <w:pPr>
              <w:pStyle w:val="TAC"/>
            </w:pPr>
            <w:r w:rsidRPr="00AC4FBC">
              <w:t>-</w:t>
            </w:r>
          </w:p>
        </w:tc>
        <w:tc>
          <w:tcPr>
            <w:tcW w:w="547" w:type="pct"/>
            <w:vAlign w:val="center"/>
          </w:tcPr>
          <w:p w14:paraId="2F45A2D4" w14:textId="77777777" w:rsidR="001D047E" w:rsidRPr="00AC4FBC" w:rsidRDefault="001D047E" w:rsidP="001D047E">
            <w:pPr>
              <w:pStyle w:val="TAC"/>
            </w:pPr>
            <w:r w:rsidRPr="00AC4FBC">
              <w:t>-</w:t>
            </w:r>
          </w:p>
        </w:tc>
        <w:tc>
          <w:tcPr>
            <w:tcW w:w="390" w:type="pct"/>
          </w:tcPr>
          <w:p w14:paraId="1D84727D" w14:textId="77777777" w:rsidR="001D047E" w:rsidRPr="00AC4FBC" w:rsidRDefault="001D047E" w:rsidP="001D047E">
            <w:pPr>
              <w:pStyle w:val="TAC"/>
            </w:pPr>
            <w:r w:rsidRPr="00AC4FBC">
              <w:t>IMD4</w:t>
            </w:r>
          </w:p>
        </w:tc>
        <w:tc>
          <w:tcPr>
            <w:tcW w:w="434" w:type="pct"/>
          </w:tcPr>
          <w:p w14:paraId="7D28E638" w14:textId="77777777" w:rsidR="001D047E" w:rsidRPr="00AC4FBC" w:rsidRDefault="001D047E" w:rsidP="001D047E">
            <w:pPr>
              <w:pStyle w:val="TAC"/>
            </w:pPr>
            <w:r w:rsidRPr="00AC4FBC">
              <w:t>FDD</w:t>
            </w:r>
          </w:p>
        </w:tc>
      </w:tr>
      <w:tr w:rsidR="001D047E" w:rsidRPr="00AC4FBC" w14:paraId="287D3CF1" w14:textId="77777777" w:rsidTr="00477E18">
        <w:tc>
          <w:tcPr>
            <w:tcW w:w="846" w:type="pct"/>
            <w:vMerge/>
            <w:shd w:val="clear" w:color="auto" w:fill="auto"/>
          </w:tcPr>
          <w:p w14:paraId="30590EA5" w14:textId="77777777" w:rsidR="001D047E" w:rsidRPr="00AC4FBC" w:rsidRDefault="001D047E" w:rsidP="001D047E">
            <w:pPr>
              <w:pStyle w:val="TAC"/>
            </w:pPr>
          </w:p>
        </w:tc>
        <w:tc>
          <w:tcPr>
            <w:tcW w:w="484" w:type="pct"/>
            <w:shd w:val="clear" w:color="auto" w:fill="auto"/>
            <w:vAlign w:val="center"/>
          </w:tcPr>
          <w:p w14:paraId="63939420" w14:textId="77777777" w:rsidR="001D047E" w:rsidRPr="00AC4FBC" w:rsidRDefault="001D047E" w:rsidP="001D047E">
            <w:pPr>
              <w:pStyle w:val="TAC"/>
            </w:pPr>
            <w:r w:rsidRPr="00AC4FBC">
              <w:t>n5</w:t>
            </w:r>
          </w:p>
        </w:tc>
        <w:tc>
          <w:tcPr>
            <w:tcW w:w="362" w:type="pct"/>
            <w:shd w:val="clear" w:color="auto" w:fill="auto"/>
            <w:noWrap/>
            <w:vAlign w:val="center"/>
          </w:tcPr>
          <w:p w14:paraId="2FA674B4" w14:textId="77777777" w:rsidR="001D047E" w:rsidRPr="00AC4FBC" w:rsidRDefault="001D047E" w:rsidP="001D047E">
            <w:pPr>
              <w:pStyle w:val="TAC"/>
            </w:pPr>
            <w:r w:rsidRPr="00AC4FBC">
              <w:t>15</w:t>
            </w:r>
          </w:p>
        </w:tc>
        <w:tc>
          <w:tcPr>
            <w:tcW w:w="619" w:type="pct"/>
            <w:shd w:val="clear" w:color="auto" w:fill="auto"/>
            <w:noWrap/>
            <w:vAlign w:val="center"/>
          </w:tcPr>
          <w:p w14:paraId="1FD7F881"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3B6541E8" w14:textId="77777777" w:rsidR="001D047E" w:rsidRPr="00AC4FBC" w:rsidRDefault="001D047E" w:rsidP="001D047E">
            <w:pPr>
              <w:pStyle w:val="TAC"/>
            </w:pPr>
            <w:r w:rsidRPr="00AC4FBC">
              <w:t>-</w:t>
            </w:r>
          </w:p>
        </w:tc>
        <w:tc>
          <w:tcPr>
            <w:tcW w:w="405" w:type="pct"/>
            <w:shd w:val="clear" w:color="auto" w:fill="auto"/>
            <w:noWrap/>
            <w:vAlign w:val="center"/>
          </w:tcPr>
          <w:p w14:paraId="369E4157" w14:textId="77777777" w:rsidR="001D047E" w:rsidRPr="00AC4FBC" w:rsidRDefault="001D047E" w:rsidP="001D047E">
            <w:pPr>
              <w:pStyle w:val="TAC"/>
            </w:pPr>
            <w:r w:rsidRPr="00AC4FBC">
              <w:t>-</w:t>
            </w:r>
          </w:p>
        </w:tc>
        <w:tc>
          <w:tcPr>
            <w:tcW w:w="370" w:type="pct"/>
            <w:shd w:val="clear" w:color="auto" w:fill="auto"/>
            <w:noWrap/>
            <w:vAlign w:val="center"/>
          </w:tcPr>
          <w:p w14:paraId="703D7B32" w14:textId="77777777" w:rsidR="001D047E" w:rsidRPr="00AC4FBC" w:rsidRDefault="001D047E" w:rsidP="001D047E">
            <w:pPr>
              <w:pStyle w:val="TAC"/>
            </w:pPr>
            <w:r w:rsidRPr="00AC4FBC">
              <w:t>-</w:t>
            </w:r>
          </w:p>
        </w:tc>
        <w:tc>
          <w:tcPr>
            <w:tcW w:w="547" w:type="pct"/>
            <w:vAlign w:val="center"/>
          </w:tcPr>
          <w:p w14:paraId="01AC3025" w14:textId="77777777" w:rsidR="001D047E" w:rsidRPr="00AC4FBC" w:rsidRDefault="001D047E" w:rsidP="001D047E">
            <w:pPr>
              <w:pStyle w:val="TAC"/>
            </w:pPr>
            <w:r w:rsidRPr="00AC4FBC">
              <w:t>-</w:t>
            </w:r>
          </w:p>
        </w:tc>
        <w:tc>
          <w:tcPr>
            <w:tcW w:w="390" w:type="pct"/>
          </w:tcPr>
          <w:p w14:paraId="45BF9C09" w14:textId="77777777" w:rsidR="001D047E" w:rsidRPr="00AC4FBC" w:rsidRDefault="001D047E" w:rsidP="001D047E">
            <w:pPr>
              <w:pStyle w:val="TAC"/>
            </w:pPr>
            <w:r w:rsidRPr="00AC4FBC">
              <w:t>N/A</w:t>
            </w:r>
          </w:p>
        </w:tc>
        <w:tc>
          <w:tcPr>
            <w:tcW w:w="434" w:type="pct"/>
          </w:tcPr>
          <w:p w14:paraId="62D1DFA2" w14:textId="77777777" w:rsidR="001D047E" w:rsidRPr="00AC4FBC" w:rsidRDefault="001D047E" w:rsidP="001D047E">
            <w:pPr>
              <w:pStyle w:val="TAC"/>
            </w:pPr>
            <w:r w:rsidRPr="00AC4FBC">
              <w:t>FDD</w:t>
            </w:r>
          </w:p>
        </w:tc>
      </w:tr>
      <w:tr w:rsidR="001D047E" w:rsidRPr="00AC4FBC" w14:paraId="67BA5ADA" w14:textId="77777777" w:rsidTr="00477E18">
        <w:tc>
          <w:tcPr>
            <w:tcW w:w="846" w:type="pct"/>
            <w:vMerge/>
            <w:shd w:val="clear" w:color="auto" w:fill="auto"/>
          </w:tcPr>
          <w:p w14:paraId="6797C363" w14:textId="77777777" w:rsidR="001D047E" w:rsidRPr="00AC4FBC" w:rsidRDefault="001D047E" w:rsidP="001D047E">
            <w:pPr>
              <w:pStyle w:val="TAC"/>
            </w:pPr>
          </w:p>
        </w:tc>
        <w:tc>
          <w:tcPr>
            <w:tcW w:w="484" w:type="pct"/>
            <w:shd w:val="clear" w:color="auto" w:fill="auto"/>
            <w:vAlign w:val="center"/>
          </w:tcPr>
          <w:p w14:paraId="442FA500" w14:textId="77777777" w:rsidR="001D047E" w:rsidRPr="00AC4FBC" w:rsidRDefault="001D047E" w:rsidP="001D047E">
            <w:pPr>
              <w:pStyle w:val="TAC"/>
            </w:pPr>
            <w:r w:rsidRPr="00AC4FBC">
              <w:t>3</w:t>
            </w:r>
          </w:p>
        </w:tc>
        <w:tc>
          <w:tcPr>
            <w:tcW w:w="362" w:type="pct"/>
            <w:shd w:val="clear" w:color="auto" w:fill="auto"/>
            <w:noWrap/>
            <w:vAlign w:val="center"/>
          </w:tcPr>
          <w:p w14:paraId="72D9CA63" w14:textId="77777777" w:rsidR="001D047E" w:rsidRPr="00AC4FBC" w:rsidRDefault="001D047E" w:rsidP="001D047E">
            <w:pPr>
              <w:pStyle w:val="TAC"/>
            </w:pPr>
            <w:r w:rsidRPr="00AC4FBC">
              <w:t>N/A</w:t>
            </w:r>
          </w:p>
        </w:tc>
        <w:tc>
          <w:tcPr>
            <w:tcW w:w="619" w:type="pct"/>
            <w:shd w:val="clear" w:color="auto" w:fill="auto"/>
            <w:noWrap/>
            <w:vAlign w:val="center"/>
          </w:tcPr>
          <w:p w14:paraId="28362C8E" w14:textId="77777777" w:rsidR="001D047E" w:rsidRPr="00AC4FBC" w:rsidRDefault="001D047E" w:rsidP="001D047E">
            <w:pPr>
              <w:pStyle w:val="TAC"/>
            </w:pPr>
          </w:p>
        </w:tc>
        <w:tc>
          <w:tcPr>
            <w:tcW w:w="543" w:type="pct"/>
            <w:shd w:val="clear" w:color="auto" w:fill="auto"/>
            <w:noWrap/>
            <w:vAlign w:val="center"/>
          </w:tcPr>
          <w:p w14:paraId="41580F57"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6A514895" w14:textId="77777777" w:rsidR="001D047E" w:rsidRPr="00AC4FBC" w:rsidRDefault="001D047E" w:rsidP="001D047E">
            <w:pPr>
              <w:pStyle w:val="TAC"/>
            </w:pPr>
            <w:r w:rsidRPr="00AC4FBC">
              <w:t>-</w:t>
            </w:r>
          </w:p>
        </w:tc>
        <w:tc>
          <w:tcPr>
            <w:tcW w:w="370" w:type="pct"/>
            <w:shd w:val="clear" w:color="auto" w:fill="auto"/>
            <w:noWrap/>
            <w:vAlign w:val="center"/>
          </w:tcPr>
          <w:p w14:paraId="4B5A5D03" w14:textId="77777777" w:rsidR="001D047E" w:rsidRPr="00AC4FBC" w:rsidRDefault="001D047E" w:rsidP="001D047E">
            <w:pPr>
              <w:pStyle w:val="TAC"/>
            </w:pPr>
            <w:r w:rsidRPr="00AC4FBC">
              <w:t>-</w:t>
            </w:r>
          </w:p>
        </w:tc>
        <w:tc>
          <w:tcPr>
            <w:tcW w:w="547" w:type="pct"/>
            <w:vAlign w:val="center"/>
          </w:tcPr>
          <w:p w14:paraId="64AF109B" w14:textId="77777777" w:rsidR="001D047E" w:rsidRPr="00AC4FBC" w:rsidRDefault="001D047E" w:rsidP="001D047E">
            <w:pPr>
              <w:pStyle w:val="TAC"/>
            </w:pPr>
            <w:r w:rsidRPr="00AC4FBC">
              <w:t>-</w:t>
            </w:r>
          </w:p>
        </w:tc>
        <w:tc>
          <w:tcPr>
            <w:tcW w:w="390" w:type="pct"/>
          </w:tcPr>
          <w:p w14:paraId="2B1D0651" w14:textId="77777777" w:rsidR="001D047E" w:rsidRPr="00AC4FBC" w:rsidRDefault="001D047E" w:rsidP="001D047E">
            <w:pPr>
              <w:pStyle w:val="TAC"/>
            </w:pPr>
            <w:r w:rsidRPr="00AC4FBC">
              <w:t>N/A</w:t>
            </w:r>
          </w:p>
        </w:tc>
        <w:tc>
          <w:tcPr>
            <w:tcW w:w="434" w:type="pct"/>
          </w:tcPr>
          <w:p w14:paraId="13881C82" w14:textId="77777777" w:rsidR="001D047E" w:rsidRPr="00AC4FBC" w:rsidRDefault="001D047E" w:rsidP="001D047E">
            <w:pPr>
              <w:pStyle w:val="TAC"/>
            </w:pPr>
            <w:r w:rsidRPr="00AC4FBC">
              <w:t>FDD</w:t>
            </w:r>
          </w:p>
        </w:tc>
      </w:tr>
      <w:tr w:rsidR="001D047E" w:rsidRPr="00AC4FBC" w14:paraId="47BA13CC" w14:textId="77777777" w:rsidTr="00477E18">
        <w:tc>
          <w:tcPr>
            <w:tcW w:w="846" w:type="pct"/>
            <w:vMerge/>
            <w:shd w:val="clear" w:color="auto" w:fill="auto"/>
          </w:tcPr>
          <w:p w14:paraId="733C3CCD" w14:textId="77777777" w:rsidR="001D047E" w:rsidRPr="00AC4FBC" w:rsidRDefault="001D047E" w:rsidP="001D047E">
            <w:pPr>
              <w:pStyle w:val="TAC"/>
            </w:pPr>
          </w:p>
        </w:tc>
        <w:tc>
          <w:tcPr>
            <w:tcW w:w="484" w:type="pct"/>
            <w:shd w:val="clear" w:color="auto" w:fill="auto"/>
            <w:vAlign w:val="center"/>
          </w:tcPr>
          <w:p w14:paraId="68F57BFB" w14:textId="77777777" w:rsidR="001D047E" w:rsidRPr="00AC4FBC" w:rsidRDefault="001D047E" w:rsidP="001D047E">
            <w:pPr>
              <w:pStyle w:val="TAC"/>
            </w:pPr>
            <w:r w:rsidRPr="00AC4FBC">
              <w:t>n5</w:t>
            </w:r>
          </w:p>
        </w:tc>
        <w:tc>
          <w:tcPr>
            <w:tcW w:w="362" w:type="pct"/>
            <w:shd w:val="clear" w:color="auto" w:fill="auto"/>
            <w:noWrap/>
            <w:vAlign w:val="center"/>
          </w:tcPr>
          <w:p w14:paraId="2CA24199" w14:textId="77777777" w:rsidR="001D047E" w:rsidRPr="00AC4FBC" w:rsidRDefault="001D047E" w:rsidP="001D047E">
            <w:pPr>
              <w:pStyle w:val="TAC"/>
            </w:pPr>
            <w:r w:rsidRPr="00AC4FBC">
              <w:t>15</w:t>
            </w:r>
          </w:p>
        </w:tc>
        <w:tc>
          <w:tcPr>
            <w:tcW w:w="619" w:type="pct"/>
            <w:shd w:val="clear" w:color="auto" w:fill="auto"/>
            <w:noWrap/>
            <w:vAlign w:val="center"/>
          </w:tcPr>
          <w:p w14:paraId="67BB5642" w14:textId="77777777" w:rsidR="001D047E" w:rsidRPr="00AC4FBC" w:rsidRDefault="001D047E" w:rsidP="001D047E">
            <w:pPr>
              <w:pStyle w:val="TAC"/>
            </w:pPr>
            <w:r w:rsidRPr="00AC4FBC">
              <w:t>-74.0+TT</w:t>
            </w:r>
          </w:p>
        </w:tc>
        <w:tc>
          <w:tcPr>
            <w:tcW w:w="543" w:type="pct"/>
            <w:shd w:val="clear" w:color="auto" w:fill="auto"/>
            <w:noWrap/>
            <w:vAlign w:val="center"/>
          </w:tcPr>
          <w:p w14:paraId="18E90D5A" w14:textId="77777777" w:rsidR="001D047E" w:rsidRPr="00AC4FBC" w:rsidRDefault="001D047E" w:rsidP="001D047E">
            <w:pPr>
              <w:pStyle w:val="TAC"/>
            </w:pPr>
            <w:r w:rsidRPr="00AC4FBC">
              <w:t>-</w:t>
            </w:r>
          </w:p>
        </w:tc>
        <w:tc>
          <w:tcPr>
            <w:tcW w:w="405" w:type="pct"/>
            <w:shd w:val="clear" w:color="auto" w:fill="auto"/>
            <w:noWrap/>
            <w:vAlign w:val="center"/>
          </w:tcPr>
          <w:p w14:paraId="3FB1F456" w14:textId="77777777" w:rsidR="001D047E" w:rsidRPr="00AC4FBC" w:rsidRDefault="001D047E" w:rsidP="001D047E">
            <w:pPr>
              <w:pStyle w:val="TAC"/>
            </w:pPr>
            <w:r w:rsidRPr="00AC4FBC">
              <w:t>-</w:t>
            </w:r>
          </w:p>
        </w:tc>
        <w:tc>
          <w:tcPr>
            <w:tcW w:w="370" w:type="pct"/>
            <w:shd w:val="clear" w:color="auto" w:fill="auto"/>
            <w:noWrap/>
            <w:vAlign w:val="center"/>
          </w:tcPr>
          <w:p w14:paraId="28F75B63" w14:textId="77777777" w:rsidR="001D047E" w:rsidRPr="00AC4FBC" w:rsidRDefault="001D047E" w:rsidP="001D047E">
            <w:pPr>
              <w:pStyle w:val="TAC"/>
            </w:pPr>
            <w:r w:rsidRPr="00AC4FBC">
              <w:t>-</w:t>
            </w:r>
          </w:p>
        </w:tc>
        <w:tc>
          <w:tcPr>
            <w:tcW w:w="547" w:type="pct"/>
            <w:vAlign w:val="center"/>
          </w:tcPr>
          <w:p w14:paraId="3479BE21" w14:textId="77777777" w:rsidR="001D047E" w:rsidRPr="00AC4FBC" w:rsidRDefault="001D047E" w:rsidP="001D047E">
            <w:pPr>
              <w:pStyle w:val="TAC"/>
            </w:pPr>
            <w:r w:rsidRPr="00AC4FBC">
              <w:t>-</w:t>
            </w:r>
          </w:p>
        </w:tc>
        <w:tc>
          <w:tcPr>
            <w:tcW w:w="390" w:type="pct"/>
          </w:tcPr>
          <w:p w14:paraId="3D7FD7AC" w14:textId="77777777" w:rsidR="001D047E" w:rsidRPr="00AC4FBC" w:rsidRDefault="001D047E" w:rsidP="001D047E">
            <w:pPr>
              <w:pStyle w:val="TAC"/>
            </w:pPr>
            <w:r w:rsidRPr="00AC4FBC">
              <w:t>IMD23</w:t>
            </w:r>
          </w:p>
        </w:tc>
        <w:tc>
          <w:tcPr>
            <w:tcW w:w="434" w:type="pct"/>
          </w:tcPr>
          <w:p w14:paraId="6C81B999" w14:textId="77777777" w:rsidR="001D047E" w:rsidRPr="00AC4FBC" w:rsidRDefault="001D047E" w:rsidP="001D047E">
            <w:pPr>
              <w:pStyle w:val="TAC"/>
            </w:pPr>
            <w:r w:rsidRPr="00AC4FBC">
              <w:t>FDD</w:t>
            </w:r>
          </w:p>
        </w:tc>
      </w:tr>
      <w:tr w:rsidR="001D047E" w:rsidRPr="00AC4FBC" w14:paraId="340C49DD" w14:textId="77777777" w:rsidTr="00477E18">
        <w:trPr>
          <w:trHeight w:val="113"/>
        </w:trPr>
        <w:tc>
          <w:tcPr>
            <w:tcW w:w="846" w:type="pct"/>
            <w:vMerge w:val="restart"/>
            <w:shd w:val="clear" w:color="auto" w:fill="auto"/>
            <w:vAlign w:val="center"/>
          </w:tcPr>
          <w:p w14:paraId="489664A2" w14:textId="77777777" w:rsidR="001D047E" w:rsidRPr="00AC4FBC" w:rsidRDefault="001D047E" w:rsidP="001D047E">
            <w:pPr>
              <w:pStyle w:val="TAC"/>
            </w:pPr>
            <w:r w:rsidRPr="00AC4FBC">
              <w:t>DC_3A_n7A</w:t>
            </w:r>
          </w:p>
        </w:tc>
        <w:tc>
          <w:tcPr>
            <w:tcW w:w="484" w:type="pct"/>
            <w:shd w:val="clear" w:color="auto" w:fill="auto"/>
            <w:vAlign w:val="center"/>
          </w:tcPr>
          <w:p w14:paraId="4C9F676E" w14:textId="77777777" w:rsidR="001D047E" w:rsidRPr="00AC4FBC" w:rsidRDefault="001D047E" w:rsidP="001D047E">
            <w:pPr>
              <w:pStyle w:val="TAC"/>
            </w:pPr>
            <w:r w:rsidRPr="00AC4FBC">
              <w:t>3</w:t>
            </w:r>
          </w:p>
        </w:tc>
        <w:tc>
          <w:tcPr>
            <w:tcW w:w="362" w:type="pct"/>
            <w:shd w:val="clear" w:color="auto" w:fill="auto"/>
            <w:noWrap/>
            <w:vAlign w:val="center"/>
          </w:tcPr>
          <w:p w14:paraId="1A4FB2DE" w14:textId="77777777" w:rsidR="001D047E" w:rsidRPr="00AC4FBC" w:rsidRDefault="001D047E" w:rsidP="001D047E">
            <w:pPr>
              <w:pStyle w:val="TAC"/>
            </w:pPr>
            <w:r w:rsidRPr="00AC4FBC">
              <w:t>N/A</w:t>
            </w:r>
          </w:p>
        </w:tc>
        <w:tc>
          <w:tcPr>
            <w:tcW w:w="619" w:type="pct"/>
            <w:shd w:val="clear" w:color="auto" w:fill="auto"/>
            <w:noWrap/>
            <w:vAlign w:val="center"/>
          </w:tcPr>
          <w:p w14:paraId="7E8DA232"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1A94572C" w14:textId="77777777" w:rsidR="001D047E" w:rsidRPr="00AC4FBC" w:rsidRDefault="001D047E" w:rsidP="001D047E">
            <w:pPr>
              <w:pStyle w:val="TAC"/>
            </w:pPr>
            <w:r w:rsidRPr="00AC4FBC">
              <w:t>-</w:t>
            </w:r>
          </w:p>
        </w:tc>
        <w:tc>
          <w:tcPr>
            <w:tcW w:w="405" w:type="pct"/>
            <w:shd w:val="clear" w:color="auto" w:fill="auto"/>
            <w:noWrap/>
            <w:vAlign w:val="center"/>
          </w:tcPr>
          <w:p w14:paraId="47E0E1F7" w14:textId="77777777" w:rsidR="001D047E" w:rsidRPr="00AC4FBC" w:rsidRDefault="001D047E" w:rsidP="001D047E">
            <w:pPr>
              <w:pStyle w:val="TAC"/>
            </w:pPr>
            <w:r w:rsidRPr="00AC4FBC">
              <w:t>-</w:t>
            </w:r>
          </w:p>
        </w:tc>
        <w:tc>
          <w:tcPr>
            <w:tcW w:w="370" w:type="pct"/>
            <w:shd w:val="clear" w:color="auto" w:fill="auto"/>
            <w:noWrap/>
            <w:vAlign w:val="center"/>
          </w:tcPr>
          <w:p w14:paraId="1949964D" w14:textId="77777777" w:rsidR="001D047E" w:rsidRPr="00AC4FBC" w:rsidRDefault="001D047E" w:rsidP="001D047E">
            <w:pPr>
              <w:pStyle w:val="TAC"/>
            </w:pPr>
            <w:r w:rsidRPr="00AC4FBC">
              <w:t>-</w:t>
            </w:r>
          </w:p>
        </w:tc>
        <w:tc>
          <w:tcPr>
            <w:tcW w:w="547" w:type="pct"/>
            <w:vAlign w:val="center"/>
          </w:tcPr>
          <w:p w14:paraId="3717CC15" w14:textId="77777777" w:rsidR="001D047E" w:rsidRPr="00AC4FBC" w:rsidRDefault="001D047E" w:rsidP="001D047E">
            <w:pPr>
              <w:pStyle w:val="TAC"/>
            </w:pPr>
            <w:r w:rsidRPr="00AC4FBC">
              <w:t>-</w:t>
            </w:r>
          </w:p>
        </w:tc>
        <w:tc>
          <w:tcPr>
            <w:tcW w:w="390" w:type="pct"/>
          </w:tcPr>
          <w:p w14:paraId="26FD1FBE" w14:textId="77777777" w:rsidR="001D047E" w:rsidRPr="00AC4FBC" w:rsidRDefault="001D047E" w:rsidP="001D047E">
            <w:pPr>
              <w:pStyle w:val="TAC"/>
            </w:pPr>
            <w:r w:rsidRPr="00AC4FBC">
              <w:t>-</w:t>
            </w:r>
          </w:p>
        </w:tc>
        <w:tc>
          <w:tcPr>
            <w:tcW w:w="434" w:type="pct"/>
          </w:tcPr>
          <w:p w14:paraId="57B774E5" w14:textId="77777777" w:rsidR="001D047E" w:rsidRPr="00AC4FBC" w:rsidRDefault="001D047E" w:rsidP="001D047E">
            <w:pPr>
              <w:pStyle w:val="TAC"/>
            </w:pPr>
          </w:p>
        </w:tc>
      </w:tr>
      <w:tr w:rsidR="001D047E" w:rsidRPr="00AC4FBC" w14:paraId="7CB3D969" w14:textId="77777777" w:rsidTr="00477E18">
        <w:trPr>
          <w:trHeight w:val="113"/>
        </w:trPr>
        <w:tc>
          <w:tcPr>
            <w:tcW w:w="846" w:type="pct"/>
            <w:vMerge/>
            <w:shd w:val="clear" w:color="auto" w:fill="auto"/>
            <w:vAlign w:val="center"/>
          </w:tcPr>
          <w:p w14:paraId="567A6080" w14:textId="77777777" w:rsidR="001D047E" w:rsidRPr="00AC4FBC" w:rsidRDefault="001D047E" w:rsidP="001D047E">
            <w:pPr>
              <w:pStyle w:val="TAC"/>
            </w:pPr>
          </w:p>
        </w:tc>
        <w:tc>
          <w:tcPr>
            <w:tcW w:w="484" w:type="pct"/>
            <w:shd w:val="clear" w:color="auto" w:fill="auto"/>
            <w:vAlign w:val="center"/>
          </w:tcPr>
          <w:p w14:paraId="2FD4F7B3" w14:textId="77777777" w:rsidR="001D047E" w:rsidRPr="00AC4FBC" w:rsidRDefault="001D047E" w:rsidP="001D047E">
            <w:pPr>
              <w:pStyle w:val="TAC"/>
            </w:pPr>
            <w:r w:rsidRPr="00AC4FBC">
              <w:t>n7</w:t>
            </w:r>
          </w:p>
        </w:tc>
        <w:tc>
          <w:tcPr>
            <w:tcW w:w="362" w:type="pct"/>
            <w:shd w:val="clear" w:color="auto" w:fill="auto"/>
            <w:noWrap/>
            <w:vAlign w:val="center"/>
          </w:tcPr>
          <w:p w14:paraId="182F68C5" w14:textId="77777777" w:rsidR="001D047E" w:rsidRPr="00AC4FBC" w:rsidRDefault="001D047E" w:rsidP="001D047E">
            <w:pPr>
              <w:pStyle w:val="TAC"/>
            </w:pPr>
            <w:r w:rsidRPr="00AC4FBC">
              <w:t>15</w:t>
            </w:r>
          </w:p>
        </w:tc>
        <w:tc>
          <w:tcPr>
            <w:tcW w:w="619" w:type="pct"/>
            <w:shd w:val="clear" w:color="auto" w:fill="auto"/>
            <w:noWrap/>
            <w:vAlign w:val="center"/>
          </w:tcPr>
          <w:p w14:paraId="6DD2FFC4" w14:textId="77777777" w:rsidR="001D047E" w:rsidRPr="00AC4FBC" w:rsidRDefault="001D047E" w:rsidP="001D047E">
            <w:pPr>
              <w:pStyle w:val="TAC"/>
            </w:pPr>
            <w:r w:rsidRPr="00AC4FBC">
              <w:t>-</w:t>
            </w:r>
          </w:p>
        </w:tc>
        <w:tc>
          <w:tcPr>
            <w:tcW w:w="543" w:type="pct"/>
            <w:shd w:val="clear" w:color="auto" w:fill="auto"/>
            <w:noWrap/>
            <w:vAlign w:val="center"/>
          </w:tcPr>
          <w:p w14:paraId="52AAF6DE" w14:textId="77777777" w:rsidR="001D047E" w:rsidRPr="00AC4FBC" w:rsidRDefault="001D047E" w:rsidP="001D047E">
            <w:pPr>
              <w:pStyle w:val="TAC"/>
            </w:pPr>
            <w:r w:rsidRPr="00AC4FBC">
              <w:t>-84.6 +TT</w:t>
            </w:r>
            <w:r w:rsidRPr="00AC4FBC">
              <w:rPr>
                <w:vertAlign w:val="superscript"/>
              </w:rPr>
              <w:t>5</w:t>
            </w:r>
          </w:p>
        </w:tc>
        <w:tc>
          <w:tcPr>
            <w:tcW w:w="405" w:type="pct"/>
            <w:shd w:val="clear" w:color="auto" w:fill="auto"/>
            <w:noWrap/>
            <w:vAlign w:val="center"/>
          </w:tcPr>
          <w:p w14:paraId="03CD7573" w14:textId="77777777" w:rsidR="001D047E" w:rsidRPr="00AC4FBC" w:rsidRDefault="001D047E" w:rsidP="001D047E">
            <w:pPr>
              <w:pStyle w:val="TAC"/>
            </w:pPr>
            <w:r w:rsidRPr="00AC4FBC">
              <w:t>-</w:t>
            </w:r>
          </w:p>
        </w:tc>
        <w:tc>
          <w:tcPr>
            <w:tcW w:w="370" w:type="pct"/>
            <w:shd w:val="clear" w:color="auto" w:fill="auto"/>
            <w:noWrap/>
            <w:vAlign w:val="center"/>
          </w:tcPr>
          <w:p w14:paraId="7C1F653C" w14:textId="77777777" w:rsidR="001D047E" w:rsidRPr="00AC4FBC" w:rsidRDefault="001D047E" w:rsidP="001D047E">
            <w:pPr>
              <w:pStyle w:val="TAC"/>
            </w:pPr>
            <w:r w:rsidRPr="00AC4FBC">
              <w:t>-</w:t>
            </w:r>
          </w:p>
        </w:tc>
        <w:tc>
          <w:tcPr>
            <w:tcW w:w="547" w:type="pct"/>
            <w:vAlign w:val="center"/>
          </w:tcPr>
          <w:p w14:paraId="5B7BB24B" w14:textId="77777777" w:rsidR="001D047E" w:rsidRPr="00AC4FBC" w:rsidRDefault="001D047E" w:rsidP="001D047E">
            <w:pPr>
              <w:pStyle w:val="TAC"/>
            </w:pPr>
            <w:r w:rsidRPr="00AC4FBC">
              <w:t>-</w:t>
            </w:r>
          </w:p>
        </w:tc>
        <w:tc>
          <w:tcPr>
            <w:tcW w:w="390" w:type="pct"/>
          </w:tcPr>
          <w:p w14:paraId="3373DF0F" w14:textId="77777777" w:rsidR="001D047E" w:rsidRPr="00AC4FBC" w:rsidRDefault="001D047E" w:rsidP="001D047E">
            <w:pPr>
              <w:pStyle w:val="TAC"/>
            </w:pPr>
            <w:r w:rsidRPr="00AC4FBC">
              <w:t>-</w:t>
            </w:r>
          </w:p>
        </w:tc>
        <w:tc>
          <w:tcPr>
            <w:tcW w:w="434" w:type="pct"/>
          </w:tcPr>
          <w:p w14:paraId="7F4106EE" w14:textId="77777777" w:rsidR="001D047E" w:rsidRPr="00AC4FBC" w:rsidRDefault="001D047E" w:rsidP="001D047E">
            <w:pPr>
              <w:pStyle w:val="TAC"/>
            </w:pPr>
          </w:p>
        </w:tc>
      </w:tr>
      <w:tr w:rsidR="001D047E" w:rsidRPr="00AC4FBC" w14:paraId="58B1D775" w14:textId="77777777" w:rsidTr="00F43F65">
        <w:tc>
          <w:tcPr>
            <w:tcW w:w="846" w:type="pct"/>
            <w:vMerge w:val="restart"/>
            <w:shd w:val="clear" w:color="auto" w:fill="auto"/>
            <w:vAlign w:val="center"/>
          </w:tcPr>
          <w:p w14:paraId="155ADA54" w14:textId="7696FF9E" w:rsidR="001D047E" w:rsidRPr="00AC4FBC" w:rsidRDefault="001D047E" w:rsidP="001D047E">
            <w:pPr>
              <w:pStyle w:val="TAC"/>
            </w:pPr>
            <w:r w:rsidRPr="00AC4FBC">
              <w:t>DC_3A_n8A</w:t>
            </w:r>
          </w:p>
        </w:tc>
        <w:tc>
          <w:tcPr>
            <w:tcW w:w="484" w:type="pct"/>
            <w:shd w:val="clear" w:color="auto" w:fill="auto"/>
            <w:vAlign w:val="center"/>
          </w:tcPr>
          <w:p w14:paraId="59767D7D" w14:textId="19D9545A" w:rsidR="001D047E" w:rsidRPr="00AC4FBC" w:rsidRDefault="001D047E" w:rsidP="001D047E">
            <w:pPr>
              <w:pStyle w:val="TAC"/>
            </w:pPr>
            <w:r w:rsidRPr="00AC4FBC">
              <w:t>3</w:t>
            </w:r>
          </w:p>
        </w:tc>
        <w:tc>
          <w:tcPr>
            <w:tcW w:w="362" w:type="pct"/>
            <w:shd w:val="clear" w:color="auto" w:fill="auto"/>
            <w:noWrap/>
            <w:vAlign w:val="center"/>
          </w:tcPr>
          <w:p w14:paraId="31B90E5C" w14:textId="4185AF3A" w:rsidR="001D047E" w:rsidRPr="00AC4FBC" w:rsidRDefault="001D047E" w:rsidP="001D047E">
            <w:pPr>
              <w:pStyle w:val="TAC"/>
            </w:pPr>
            <w:r w:rsidRPr="00AC4FBC">
              <w:t>N/A</w:t>
            </w:r>
          </w:p>
        </w:tc>
        <w:tc>
          <w:tcPr>
            <w:tcW w:w="619" w:type="pct"/>
            <w:shd w:val="clear" w:color="auto" w:fill="auto"/>
            <w:noWrap/>
            <w:vAlign w:val="center"/>
          </w:tcPr>
          <w:p w14:paraId="2368B31E" w14:textId="40A01631" w:rsidR="001D047E" w:rsidRPr="00AC4FBC" w:rsidRDefault="001D047E" w:rsidP="001D047E">
            <w:pPr>
              <w:pStyle w:val="TAC"/>
              <w:rPr>
                <w:rFonts w:eastAsia="MS Mincho"/>
              </w:rPr>
            </w:pPr>
            <w:r w:rsidRPr="00AC4FBC">
              <w:t>-</w:t>
            </w:r>
          </w:p>
        </w:tc>
        <w:tc>
          <w:tcPr>
            <w:tcW w:w="543" w:type="pct"/>
            <w:shd w:val="clear" w:color="auto" w:fill="auto"/>
            <w:noWrap/>
            <w:vAlign w:val="center"/>
          </w:tcPr>
          <w:p w14:paraId="02AC5B9F" w14:textId="588032A3"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29438E72" w14:textId="49237314" w:rsidR="001D047E" w:rsidRPr="00AC4FBC" w:rsidRDefault="001D047E" w:rsidP="001D047E">
            <w:pPr>
              <w:pStyle w:val="TAC"/>
            </w:pPr>
            <w:r w:rsidRPr="00AC4FBC">
              <w:t>-</w:t>
            </w:r>
          </w:p>
        </w:tc>
        <w:tc>
          <w:tcPr>
            <w:tcW w:w="370" w:type="pct"/>
            <w:shd w:val="clear" w:color="auto" w:fill="auto"/>
            <w:noWrap/>
            <w:vAlign w:val="center"/>
          </w:tcPr>
          <w:p w14:paraId="1FBC8149" w14:textId="70029443" w:rsidR="001D047E" w:rsidRPr="00AC4FBC" w:rsidRDefault="001D047E" w:rsidP="001D047E">
            <w:pPr>
              <w:pStyle w:val="TAC"/>
            </w:pPr>
            <w:r w:rsidRPr="00AC4FBC">
              <w:t>-</w:t>
            </w:r>
          </w:p>
        </w:tc>
        <w:tc>
          <w:tcPr>
            <w:tcW w:w="547" w:type="pct"/>
            <w:vAlign w:val="center"/>
          </w:tcPr>
          <w:p w14:paraId="1DB89E25" w14:textId="2DFED1EA" w:rsidR="001D047E" w:rsidRPr="00AC4FBC" w:rsidRDefault="001D047E" w:rsidP="001D047E">
            <w:pPr>
              <w:pStyle w:val="TAC"/>
            </w:pPr>
            <w:r w:rsidRPr="00AC4FBC">
              <w:t>-</w:t>
            </w:r>
          </w:p>
        </w:tc>
        <w:tc>
          <w:tcPr>
            <w:tcW w:w="390" w:type="pct"/>
          </w:tcPr>
          <w:p w14:paraId="4E97B600" w14:textId="23C7D65A" w:rsidR="001D047E" w:rsidRPr="00AC4FBC" w:rsidRDefault="001D047E" w:rsidP="001D047E">
            <w:pPr>
              <w:pStyle w:val="TAC"/>
            </w:pPr>
            <w:r w:rsidRPr="00AC4FBC">
              <w:t>N/A</w:t>
            </w:r>
          </w:p>
        </w:tc>
        <w:tc>
          <w:tcPr>
            <w:tcW w:w="434" w:type="pct"/>
          </w:tcPr>
          <w:p w14:paraId="2D2DFF8F" w14:textId="4476F417" w:rsidR="001D047E" w:rsidRPr="00AC4FBC" w:rsidRDefault="001D047E" w:rsidP="001D047E">
            <w:pPr>
              <w:pStyle w:val="TAC"/>
            </w:pPr>
            <w:r w:rsidRPr="00AC4FBC">
              <w:t>FDD</w:t>
            </w:r>
          </w:p>
        </w:tc>
      </w:tr>
      <w:tr w:rsidR="001D047E" w:rsidRPr="00AC4FBC" w14:paraId="66A63571" w14:textId="77777777" w:rsidTr="00F43F65">
        <w:tc>
          <w:tcPr>
            <w:tcW w:w="846" w:type="pct"/>
            <w:vMerge/>
            <w:shd w:val="clear" w:color="auto" w:fill="auto"/>
            <w:vAlign w:val="center"/>
          </w:tcPr>
          <w:p w14:paraId="15449E81" w14:textId="77777777" w:rsidR="001D047E" w:rsidRPr="00AC4FBC" w:rsidRDefault="001D047E" w:rsidP="001D047E">
            <w:pPr>
              <w:pStyle w:val="TAC"/>
            </w:pPr>
          </w:p>
        </w:tc>
        <w:tc>
          <w:tcPr>
            <w:tcW w:w="484" w:type="pct"/>
            <w:shd w:val="clear" w:color="auto" w:fill="auto"/>
            <w:vAlign w:val="center"/>
          </w:tcPr>
          <w:p w14:paraId="04818652" w14:textId="227EF571" w:rsidR="001D047E" w:rsidRPr="00AC4FBC" w:rsidRDefault="001D047E" w:rsidP="001D047E">
            <w:pPr>
              <w:pStyle w:val="TAC"/>
            </w:pPr>
            <w:r w:rsidRPr="00AC4FBC">
              <w:t>n8</w:t>
            </w:r>
          </w:p>
        </w:tc>
        <w:tc>
          <w:tcPr>
            <w:tcW w:w="362" w:type="pct"/>
            <w:shd w:val="clear" w:color="auto" w:fill="auto"/>
            <w:noWrap/>
            <w:vAlign w:val="center"/>
          </w:tcPr>
          <w:p w14:paraId="780AA7E4" w14:textId="7B9AB6C8" w:rsidR="001D047E" w:rsidRPr="00AC4FBC" w:rsidRDefault="001D047E" w:rsidP="001D047E">
            <w:pPr>
              <w:pStyle w:val="TAC"/>
            </w:pPr>
            <w:r w:rsidRPr="00AC4FBC">
              <w:t>15</w:t>
            </w:r>
          </w:p>
        </w:tc>
        <w:tc>
          <w:tcPr>
            <w:tcW w:w="619" w:type="pct"/>
            <w:shd w:val="clear" w:color="auto" w:fill="auto"/>
            <w:noWrap/>
            <w:vAlign w:val="center"/>
          </w:tcPr>
          <w:p w14:paraId="4BD7C732" w14:textId="7963027A" w:rsidR="001D047E" w:rsidRPr="00AC4FBC" w:rsidRDefault="001D047E" w:rsidP="001D047E">
            <w:pPr>
              <w:pStyle w:val="TAC"/>
              <w:rPr>
                <w:rFonts w:eastAsia="MS Mincho"/>
              </w:rPr>
            </w:pPr>
            <w:r w:rsidRPr="00AC4FBC">
              <w:rPr>
                <w:rFonts w:eastAsia="PMingLiU"/>
              </w:rPr>
              <w:t>-88.3</w:t>
            </w:r>
          </w:p>
        </w:tc>
        <w:tc>
          <w:tcPr>
            <w:tcW w:w="543" w:type="pct"/>
            <w:shd w:val="clear" w:color="auto" w:fill="auto"/>
            <w:noWrap/>
            <w:vAlign w:val="center"/>
          </w:tcPr>
          <w:p w14:paraId="30019C43" w14:textId="6662EAD8" w:rsidR="001D047E" w:rsidRPr="00AC4FBC" w:rsidRDefault="001D047E" w:rsidP="001D047E">
            <w:pPr>
              <w:pStyle w:val="TAC"/>
            </w:pPr>
            <w:r w:rsidRPr="00AC4FBC">
              <w:t>-</w:t>
            </w:r>
          </w:p>
        </w:tc>
        <w:tc>
          <w:tcPr>
            <w:tcW w:w="405" w:type="pct"/>
            <w:shd w:val="clear" w:color="auto" w:fill="auto"/>
            <w:noWrap/>
            <w:vAlign w:val="center"/>
          </w:tcPr>
          <w:p w14:paraId="48D47AAD" w14:textId="7BD8494A" w:rsidR="001D047E" w:rsidRPr="00AC4FBC" w:rsidRDefault="001D047E" w:rsidP="001D047E">
            <w:pPr>
              <w:pStyle w:val="TAC"/>
            </w:pPr>
            <w:r w:rsidRPr="00AC4FBC">
              <w:t>-</w:t>
            </w:r>
          </w:p>
        </w:tc>
        <w:tc>
          <w:tcPr>
            <w:tcW w:w="370" w:type="pct"/>
            <w:shd w:val="clear" w:color="auto" w:fill="auto"/>
            <w:noWrap/>
            <w:vAlign w:val="center"/>
          </w:tcPr>
          <w:p w14:paraId="1A730B80" w14:textId="3380A082" w:rsidR="001D047E" w:rsidRPr="00AC4FBC" w:rsidRDefault="001D047E" w:rsidP="001D047E">
            <w:pPr>
              <w:pStyle w:val="TAC"/>
            </w:pPr>
            <w:r w:rsidRPr="00AC4FBC">
              <w:t>-</w:t>
            </w:r>
          </w:p>
        </w:tc>
        <w:tc>
          <w:tcPr>
            <w:tcW w:w="547" w:type="pct"/>
            <w:vAlign w:val="center"/>
          </w:tcPr>
          <w:p w14:paraId="4A8D005F" w14:textId="689A622E" w:rsidR="001D047E" w:rsidRPr="00AC4FBC" w:rsidRDefault="001D047E" w:rsidP="001D047E">
            <w:pPr>
              <w:pStyle w:val="TAC"/>
            </w:pPr>
            <w:r w:rsidRPr="00AC4FBC">
              <w:t>-</w:t>
            </w:r>
          </w:p>
        </w:tc>
        <w:tc>
          <w:tcPr>
            <w:tcW w:w="390" w:type="pct"/>
          </w:tcPr>
          <w:p w14:paraId="1E54124F" w14:textId="05B57F71" w:rsidR="001D047E" w:rsidRPr="00AC4FBC" w:rsidRDefault="001D047E" w:rsidP="001D047E">
            <w:pPr>
              <w:pStyle w:val="TAC"/>
            </w:pPr>
            <w:r w:rsidRPr="00AC4FBC">
              <w:t>IMD4</w:t>
            </w:r>
            <w:r w:rsidRPr="00AC4FBC">
              <w:rPr>
                <w:vertAlign w:val="superscript"/>
              </w:rPr>
              <w:t>3</w:t>
            </w:r>
          </w:p>
        </w:tc>
        <w:tc>
          <w:tcPr>
            <w:tcW w:w="434" w:type="pct"/>
          </w:tcPr>
          <w:p w14:paraId="1A4F135A" w14:textId="1EE6C7C7" w:rsidR="001D047E" w:rsidRPr="00AC4FBC" w:rsidRDefault="001D047E" w:rsidP="001D047E">
            <w:pPr>
              <w:pStyle w:val="TAC"/>
            </w:pPr>
            <w:r w:rsidRPr="00AC4FBC">
              <w:t>FDD</w:t>
            </w:r>
          </w:p>
        </w:tc>
      </w:tr>
      <w:tr w:rsidR="001D047E" w:rsidRPr="00AC4FBC" w14:paraId="555298B9" w14:textId="77777777" w:rsidTr="00F43F65">
        <w:tc>
          <w:tcPr>
            <w:tcW w:w="846" w:type="pct"/>
            <w:vMerge/>
            <w:shd w:val="clear" w:color="auto" w:fill="auto"/>
            <w:vAlign w:val="center"/>
          </w:tcPr>
          <w:p w14:paraId="49A1AC9F" w14:textId="77777777" w:rsidR="001D047E" w:rsidRPr="00AC4FBC" w:rsidRDefault="001D047E" w:rsidP="001D047E">
            <w:pPr>
              <w:pStyle w:val="TAC"/>
            </w:pPr>
          </w:p>
        </w:tc>
        <w:tc>
          <w:tcPr>
            <w:tcW w:w="484" w:type="pct"/>
            <w:shd w:val="clear" w:color="auto" w:fill="auto"/>
            <w:vAlign w:val="center"/>
          </w:tcPr>
          <w:p w14:paraId="5A682E9F" w14:textId="168AD9D6" w:rsidR="001D047E" w:rsidRPr="00AC4FBC" w:rsidRDefault="001D047E" w:rsidP="001D047E">
            <w:pPr>
              <w:pStyle w:val="TAC"/>
            </w:pPr>
            <w:r w:rsidRPr="00AC4FBC">
              <w:t>3</w:t>
            </w:r>
          </w:p>
        </w:tc>
        <w:tc>
          <w:tcPr>
            <w:tcW w:w="362" w:type="pct"/>
            <w:shd w:val="clear" w:color="auto" w:fill="auto"/>
            <w:noWrap/>
            <w:vAlign w:val="center"/>
          </w:tcPr>
          <w:p w14:paraId="69D161F3" w14:textId="67D3B796" w:rsidR="001D047E" w:rsidRPr="00AC4FBC" w:rsidRDefault="001D047E" w:rsidP="001D047E">
            <w:pPr>
              <w:pStyle w:val="TAC"/>
            </w:pPr>
            <w:r w:rsidRPr="00AC4FBC">
              <w:t>N/A</w:t>
            </w:r>
          </w:p>
        </w:tc>
        <w:tc>
          <w:tcPr>
            <w:tcW w:w="619" w:type="pct"/>
            <w:shd w:val="clear" w:color="auto" w:fill="auto"/>
            <w:noWrap/>
            <w:vAlign w:val="center"/>
          </w:tcPr>
          <w:p w14:paraId="20A79F77" w14:textId="4036F552" w:rsidR="001D047E" w:rsidRPr="00AC4FBC" w:rsidRDefault="001D047E" w:rsidP="001D047E">
            <w:pPr>
              <w:pStyle w:val="TAC"/>
              <w:rPr>
                <w:rFonts w:eastAsia="MS Mincho"/>
              </w:rPr>
            </w:pPr>
            <w:r w:rsidRPr="00AC4FBC">
              <w:t>-</w:t>
            </w:r>
          </w:p>
        </w:tc>
        <w:tc>
          <w:tcPr>
            <w:tcW w:w="543" w:type="pct"/>
            <w:shd w:val="clear" w:color="auto" w:fill="auto"/>
            <w:noWrap/>
            <w:vAlign w:val="center"/>
          </w:tcPr>
          <w:p w14:paraId="599D5931" w14:textId="176E1FFC" w:rsidR="001D047E" w:rsidRPr="00AC4FBC" w:rsidRDefault="001D047E" w:rsidP="001D047E">
            <w:pPr>
              <w:pStyle w:val="TAC"/>
            </w:pPr>
            <w:r w:rsidRPr="00AC4FBC">
              <w:rPr>
                <w:rFonts w:eastAsia="MS Mincho" w:cs="Arial"/>
              </w:rPr>
              <w:t>-86.9</w:t>
            </w:r>
          </w:p>
        </w:tc>
        <w:tc>
          <w:tcPr>
            <w:tcW w:w="405" w:type="pct"/>
            <w:shd w:val="clear" w:color="auto" w:fill="auto"/>
            <w:noWrap/>
            <w:vAlign w:val="center"/>
          </w:tcPr>
          <w:p w14:paraId="04739927" w14:textId="76CDCE2D" w:rsidR="001D047E" w:rsidRPr="00AC4FBC" w:rsidRDefault="001D047E" w:rsidP="001D047E">
            <w:pPr>
              <w:pStyle w:val="TAC"/>
            </w:pPr>
            <w:r w:rsidRPr="00AC4FBC">
              <w:t>-</w:t>
            </w:r>
          </w:p>
        </w:tc>
        <w:tc>
          <w:tcPr>
            <w:tcW w:w="370" w:type="pct"/>
            <w:shd w:val="clear" w:color="auto" w:fill="auto"/>
            <w:noWrap/>
            <w:vAlign w:val="center"/>
          </w:tcPr>
          <w:p w14:paraId="61C7134E" w14:textId="506B8710" w:rsidR="001D047E" w:rsidRPr="00AC4FBC" w:rsidRDefault="001D047E" w:rsidP="001D047E">
            <w:pPr>
              <w:pStyle w:val="TAC"/>
            </w:pPr>
            <w:r w:rsidRPr="00AC4FBC">
              <w:t>-</w:t>
            </w:r>
          </w:p>
        </w:tc>
        <w:tc>
          <w:tcPr>
            <w:tcW w:w="547" w:type="pct"/>
            <w:vAlign w:val="center"/>
          </w:tcPr>
          <w:p w14:paraId="2D3C82A2" w14:textId="48294E3F" w:rsidR="001D047E" w:rsidRPr="00AC4FBC" w:rsidRDefault="001D047E" w:rsidP="001D047E">
            <w:pPr>
              <w:pStyle w:val="TAC"/>
            </w:pPr>
            <w:r w:rsidRPr="00AC4FBC">
              <w:t>-</w:t>
            </w:r>
          </w:p>
        </w:tc>
        <w:tc>
          <w:tcPr>
            <w:tcW w:w="390" w:type="pct"/>
          </w:tcPr>
          <w:p w14:paraId="056C5EE4" w14:textId="73ABB421" w:rsidR="001D047E" w:rsidRPr="00AC4FBC" w:rsidRDefault="001D047E" w:rsidP="001D047E">
            <w:pPr>
              <w:pStyle w:val="TAC"/>
            </w:pPr>
            <w:r w:rsidRPr="00AC4FBC">
              <w:t>IMD5</w:t>
            </w:r>
          </w:p>
        </w:tc>
        <w:tc>
          <w:tcPr>
            <w:tcW w:w="434" w:type="pct"/>
          </w:tcPr>
          <w:p w14:paraId="298102BB" w14:textId="1D2A4FC0" w:rsidR="001D047E" w:rsidRPr="00AC4FBC" w:rsidRDefault="001D047E" w:rsidP="001D047E">
            <w:pPr>
              <w:pStyle w:val="TAC"/>
            </w:pPr>
            <w:r w:rsidRPr="00AC4FBC">
              <w:t>FDD</w:t>
            </w:r>
          </w:p>
        </w:tc>
      </w:tr>
      <w:tr w:rsidR="001D047E" w:rsidRPr="00AC4FBC" w14:paraId="20AC00A8" w14:textId="77777777" w:rsidTr="00F43F65">
        <w:tc>
          <w:tcPr>
            <w:tcW w:w="846" w:type="pct"/>
            <w:vMerge/>
            <w:shd w:val="clear" w:color="auto" w:fill="auto"/>
            <w:vAlign w:val="center"/>
          </w:tcPr>
          <w:p w14:paraId="364F70C8" w14:textId="77777777" w:rsidR="001D047E" w:rsidRPr="00AC4FBC" w:rsidRDefault="001D047E" w:rsidP="001D047E">
            <w:pPr>
              <w:pStyle w:val="TAC"/>
            </w:pPr>
          </w:p>
        </w:tc>
        <w:tc>
          <w:tcPr>
            <w:tcW w:w="484" w:type="pct"/>
            <w:shd w:val="clear" w:color="auto" w:fill="auto"/>
            <w:vAlign w:val="center"/>
          </w:tcPr>
          <w:p w14:paraId="20A685A5" w14:textId="7B4232AB" w:rsidR="001D047E" w:rsidRPr="00AC4FBC" w:rsidRDefault="001D047E" w:rsidP="001D047E">
            <w:pPr>
              <w:pStyle w:val="TAC"/>
            </w:pPr>
            <w:r w:rsidRPr="00AC4FBC">
              <w:t>n8</w:t>
            </w:r>
          </w:p>
        </w:tc>
        <w:tc>
          <w:tcPr>
            <w:tcW w:w="362" w:type="pct"/>
            <w:shd w:val="clear" w:color="auto" w:fill="auto"/>
            <w:noWrap/>
            <w:vAlign w:val="center"/>
          </w:tcPr>
          <w:p w14:paraId="2F61CE61" w14:textId="359EB39F" w:rsidR="001D047E" w:rsidRPr="00AC4FBC" w:rsidRDefault="001D047E" w:rsidP="001D047E">
            <w:pPr>
              <w:pStyle w:val="TAC"/>
            </w:pPr>
            <w:r w:rsidRPr="00AC4FBC">
              <w:t>15</w:t>
            </w:r>
          </w:p>
        </w:tc>
        <w:tc>
          <w:tcPr>
            <w:tcW w:w="619" w:type="pct"/>
            <w:shd w:val="clear" w:color="auto" w:fill="auto"/>
            <w:noWrap/>
            <w:vAlign w:val="center"/>
          </w:tcPr>
          <w:p w14:paraId="563724FF" w14:textId="245DAB03" w:rsidR="001D047E" w:rsidRPr="00AC4FBC" w:rsidRDefault="001D047E" w:rsidP="001D047E">
            <w:pPr>
              <w:pStyle w:val="TAC"/>
              <w:rPr>
                <w:rFonts w:eastAsia="MS Mincho"/>
              </w:rPr>
            </w:pPr>
            <w:r w:rsidRPr="00AC4FBC">
              <w:rPr>
                <w:rFonts w:eastAsia="MS Mincho"/>
              </w:rPr>
              <w:t>REFSENS</w:t>
            </w:r>
          </w:p>
        </w:tc>
        <w:tc>
          <w:tcPr>
            <w:tcW w:w="543" w:type="pct"/>
            <w:shd w:val="clear" w:color="auto" w:fill="auto"/>
            <w:noWrap/>
            <w:vAlign w:val="center"/>
          </w:tcPr>
          <w:p w14:paraId="1C932899" w14:textId="38765A2C" w:rsidR="001D047E" w:rsidRPr="00AC4FBC" w:rsidRDefault="001D047E" w:rsidP="001D047E">
            <w:pPr>
              <w:pStyle w:val="TAC"/>
            </w:pPr>
            <w:r w:rsidRPr="00AC4FBC">
              <w:t>-</w:t>
            </w:r>
          </w:p>
        </w:tc>
        <w:tc>
          <w:tcPr>
            <w:tcW w:w="405" w:type="pct"/>
            <w:shd w:val="clear" w:color="auto" w:fill="auto"/>
            <w:noWrap/>
            <w:vAlign w:val="center"/>
          </w:tcPr>
          <w:p w14:paraId="548946E1" w14:textId="2F6E19C9" w:rsidR="001D047E" w:rsidRPr="00AC4FBC" w:rsidRDefault="001D047E" w:rsidP="001D047E">
            <w:pPr>
              <w:pStyle w:val="TAC"/>
            </w:pPr>
            <w:r w:rsidRPr="00AC4FBC">
              <w:t>-</w:t>
            </w:r>
          </w:p>
        </w:tc>
        <w:tc>
          <w:tcPr>
            <w:tcW w:w="370" w:type="pct"/>
            <w:shd w:val="clear" w:color="auto" w:fill="auto"/>
            <w:noWrap/>
            <w:vAlign w:val="center"/>
          </w:tcPr>
          <w:p w14:paraId="317102A7" w14:textId="2DDFF8A8" w:rsidR="001D047E" w:rsidRPr="00AC4FBC" w:rsidRDefault="001D047E" w:rsidP="001D047E">
            <w:pPr>
              <w:pStyle w:val="TAC"/>
            </w:pPr>
            <w:r w:rsidRPr="00AC4FBC">
              <w:t>-</w:t>
            </w:r>
          </w:p>
        </w:tc>
        <w:tc>
          <w:tcPr>
            <w:tcW w:w="547" w:type="pct"/>
            <w:vAlign w:val="center"/>
          </w:tcPr>
          <w:p w14:paraId="577F7D22" w14:textId="04530732" w:rsidR="001D047E" w:rsidRPr="00AC4FBC" w:rsidRDefault="001D047E" w:rsidP="001D047E">
            <w:pPr>
              <w:pStyle w:val="TAC"/>
            </w:pPr>
            <w:r w:rsidRPr="00AC4FBC">
              <w:t>-</w:t>
            </w:r>
          </w:p>
        </w:tc>
        <w:tc>
          <w:tcPr>
            <w:tcW w:w="390" w:type="pct"/>
          </w:tcPr>
          <w:p w14:paraId="50F07198" w14:textId="0047CB8E" w:rsidR="001D047E" w:rsidRPr="00AC4FBC" w:rsidRDefault="001D047E" w:rsidP="001D047E">
            <w:pPr>
              <w:pStyle w:val="TAC"/>
            </w:pPr>
            <w:r w:rsidRPr="00AC4FBC">
              <w:t>N/A</w:t>
            </w:r>
          </w:p>
        </w:tc>
        <w:tc>
          <w:tcPr>
            <w:tcW w:w="434" w:type="pct"/>
          </w:tcPr>
          <w:p w14:paraId="3342B1CE" w14:textId="5D58B783" w:rsidR="001D047E" w:rsidRPr="00AC4FBC" w:rsidRDefault="001D047E" w:rsidP="001D047E">
            <w:pPr>
              <w:pStyle w:val="TAC"/>
            </w:pPr>
            <w:r w:rsidRPr="00AC4FBC">
              <w:t>FDD</w:t>
            </w:r>
          </w:p>
        </w:tc>
      </w:tr>
      <w:tr w:rsidR="001D047E" w:rsidRPr="00AC4FBC" w14:paraId="491F316C" w14:textId="77777777" w:rsidTr="00477E18">
        <w:trPr>
          <w:trHeight w:val="113"/>
        </w:trPr>
        <w:tc>
          <w:tcPr>
            <w:tcW w:w="846" w:type="pct"/>
            <w:vMerge w:val="restart"/>
            <w:shd w:val="clear" w:color="auto" w:fill="auto"/>
            <w:vAlign w:val="center"/>
          </w:tcPr>
          <w:p w14:paraId="7CD802DD" w14:textId="30E13ED3" w:rsidR="001D047E" w:rsidRPr="00AC4FBC" w:rsidRDefault="001D047E" w:rsidP="001D047E">
            <w:pPr>
              <w:pStyle w:val="TAC"/>
            </w:pPr>
            <w:r w:rsidRPr="00AC4FBC">
              <w:lastRenderedPageBreak/>
              <w:t>DC_3A_n41A</w:t>
            </w:r>
          </w:p>
        </w:tc>
        <w:tc>
          <w:tcPr>
            <w:tcW w:w="484" w:type="pct"/>
            <w:shd w:val="clear" w:color="auto" w:fill="auto"/>
            <w:vAlign w:val="center"/>
          </w:tcPr>
          <w:p w14:paraId="05F2C456" w14:textId="4C3403BC" w:rsidR="001D047E" w:rsidRPr="00AC4FBC" w:rsidRDefault="001D047E" w:rsidP="001D047E">
            <w:pPr>
              <w:pStyle w:val="TAC"/>
            </w:pPr>
            <w:r w:rsidRPr="00AC4FBC">
              <w:t>3</w:t>
            </w:r>
          </w:p>
        </w:tc>
        <w:tc>
          <w:tcPr>
            <w:tcW w:w="362" w:type="pct"/>
            <w:shd w:val="clear" w:color="auto" w:fill="auto"/>
            <w:noWrap/>
            <w:vAlign w:val="center"/>
          </w:tcPr>
          <w:p w14:paraId="4D62C805" w14:textId="02803066" w:rsidR="001D047E" w:rsidRPr="00AC4FBC" w:rsidRDefault="001D047E" w:rsidP="001D047E">
            <w:pPr>
              <w:pStyle w:val="TAC"/>
            </w:pPr>
            <w:r w:rsidRPr="00AC4FBC">
              <w:t>N/A</w:t>
            </w:r>
          </w:p>
        </w:tc>
        <w:tc>
          <w:tcPr>
            <w:tcW w:w="619" w:type="pct"/>
            <w:shd w:val="clear" w:color="auto" w:fill="auto"/>
            <w:noWrap/>
            <w:vAlign w:val="center"/>
          </w:tcPr>
          <w:p w14:paraId="61A04B2B" w14:textId="0ACD5827" w:rsidR="001D047E" w:rsidRPr="00AC4FBC" w:rsidRDefault="001D047E" w:rsidP="001D047E">
            <w:pPr>
              <w:pStyle w:val="TAC"/>
              <w:rPr>
                <w:rFonts w:eastAsia="MS Mincho"/>
              </w:rPr>
            </w:pPr>
            <w:r w:rsidRPr="00AC4FBC">
              <w:rPr>
                <w:rFonts w:eastAsia="MS Mincho"/>
              </w:rPr>
              <w:t>-88.1</w:t>
            </w:r>
          </w:p>
        </w:tc>
        <w:tc>
          <w:tcPr>
            <w:tcW w:w="543" w:type="pct"/>
            <w:shd w:val="clear" w:color="auto" w:fill="auto"/>
            <w:noWrap/>
          </w:tcPr>
          <w:p w14:paraId="5D70AB47" w14:textId="02BB9243" w:rsidR="001D047E" w:rsidRPr="00AC4FBC" w:rsidRDefault="001D047E" w:rsidP="001D047E">
            <w:pPr>
              <w:pStyle w:val="TAC"/>
            </w:pPr>
            <w:r w:rsidRPr="00AC4FBC">
              <w:t>-</w:t>
            </w:r>
          </w:p>
        </w:tc>
        <w:tc>
          <w:tcPr>
            <w:tcW w:w="405" w:type="pct"/>
            <w:shd w:val="clear" w:color="auto" w:fill="auto"/>
            <w:noWrap/>
          </w:tcPr>
          <w:p w14:paraId="4667A9E5" w14:textId="70E6C063" w:rsidR="001D047E" w:rsidRPr="00AC4FBC" w:rsidRDefault="001D047E" w:rsidP="001D047E">
            <w:pPr>
              <w:pStyle w:val="TAC"/>
            </w:pPr>
            <w:r w:rsidRPr="00AC4FBC">
              <w:t>-</w:t>
            </w:r>
          </w:p>
        </w:tc>
        <w:tc>
          <w:tcPr>
            <w:tcW w:w="370" w:type="pct"/>
            <w:shd w:val="clear" w:color="auto" w:fill="auto"/>
            <w:noWrap/>
          </w:tcPr>
          <w:p w14:paraId="11ED8DA3" w14:textId="5F6F7F6B" w:rsidR="001D047E" w:rsidRPr="00AC4FBC" w:rsidRDefault="001D047E" w:rsidP="001D047E">
            <w:pPr>
              <w:pStyle w:val="TAC"/>
            </w:pPr>
            <w:r w:rsidRPr="00AC4FBC">
              <w:t>-</w:t>
            </w:r>
          </w:p>
        </w:tc>
        <w:tc>
          <w:tcPr>
            <w:tcW w:w="547" w:type="pct"/>
          </w:tcPr>
          <w:p w14:paraId="615F58B7" w14:textId="537813A5" w:rsidR="001D047E" w:rsidRPr="00AC4FBC" w:rsidRDefault="001D047E" w:rsidP="001D047E">
            <w:pPr>
              <w:pStyle w:val="TAC"/>
            </w:pPr>
            <w:r w:rsidRPr="00AC4FBC">
              <w:t>-</w:t>
            </w:r>
          </w:p>
        </w:tc>
        <w:tc>
          <w:tcPr>
            <w:tcW w:w="390" w:type="pct"/>
            <w:vAlign w:val="center"/>
          </w:tcPr>
          <w:p w14:paraId="21DB4EA8" w14:textId="409690BC" w:rsidR="001D047E" w:rsidRPr="00AC4FBC" w:rsidRDefault="001D047E" w:rsidP="001D047E">
            <w:pPr>
              <w:pStyle w:val="TAC"/>
            </w:pPr>
            <w:r w:rsidRPr="00AC4FBC">
              <w:t>IMD4</w:t>
            </w:r>
          </w:p>
        </w:tc>
        <w:tc>
          <w:tcPr>
            <w:tcW w:w="434" w:type="pct"/>
            <w:vAlign w:val="center"/>
          </w:tcPr>
          <w:p w14:paraId="75654544" w14:textId="6B3B566F" w:rsidR="001D047E" w:rsidRPr="00AC4FBC" w:rsidRDefault="001D047E" w:rsidP="001D047E">
            <w:pPr>
              <w:pStyle w:val="TAC"/>
            </w:pPr>
            <w:r w:rsidRPr="00AC4FBC">
              <w:t>FDD</w:t>
            </w:r>
          </w:p>
        </w:tc>
      </w:tr>
      <w:tr w:rsidR="001D047E" w:rsidRPr="00AC4FBC" w14:paraId="787B998E" w14:textId="77777777" w:rsidTr="00477E18">
        <w:trPr>
          <w:trHeight w:val="113"/>
        </w:trPr>
        <w:tc>
          <w:tcPr>
            <w:tcW w:w="846" w:type="pct"/>
            <w:vMerge/>
            <w:shd w:val="clear" w:color="auto" w:fill="auto"/>
            <w:vAlign w:val="center"/>
          </w:tcPr>
          <w:p w14:paraId="6D23AE94" w14:textId="77777777" w:rsidR="001D047E" w:rsidRPr="00AC4FBC" w:rsidRDefault="001D047E" w:rsidP="001D047E">
            <w:pPr>
              <w:pStyle w:val="TAC"/>
            </w:pPr>
          </w:p>
        </w:tc>
        <w:tc>
          <w:tcPr>
            <w:tcW w:w="484" w:type="pct"/>
            <w:shd w:val="clear" w:color="auto" w:fill="auto"/>
            <w:vAlign w:val="center"/>
          </w:tcPr>
          <w:p w14:paraId="0CED586F" w14:textId="77777777" w:rsidR="001D047E" w:rsidRPr="00AC4FBC" w:rsidRDefault="001D047E" w:rsidP="001D047E">
            <w:pPr>
              <w:pStyle w:val="TAC"/>
            </w:pPr>
          </w:p>
        </w:tc>
        <w:tc>
          <w:tcPr>
            <w:tcW w:w="362" w:type="pct"/>
            <w:shd w:val="clear" w:color="auto" w:fill="auto"/>
            <w:noWrap/>
            <w:vAlign w:val="center"/>
          </w:tcPr>
          <w:p w14:paraId="086646C3" w14:textId="77777777" w:rsidR="001D047E" w:rsidRPr="00AC4FBC" w:rsidRDefault="001D047E" w:rsidP="001D047E">
            <w:pPr>
              <w:pStyle w:val="TAC"/>
            </w:pPr>
          </w:p>
        </w:tc>
        <w:tc>
          <w:tcPr>
            <w:tcW w:w="619" w:type="pct"/>
            <w:shd w:val="clear" w:color="auto" w:fill="auto"/>
            <w:noWrap/>
            <w:vAlign w:val="center"/>
          </w:tcPr>
          <w:p w14:paraId="56B54F4D" w14:textId="5E6FCDDE" w:rsidR="001D047E" w:rsidRPr="00AC4FBC" w:rsidRDefault="001D047E" w:rsidP="001D047E">
            <w:pPr>
              <w:pStyle w:val="TAC"/>
              <w:rPr>
                <w:rFonts w:eastAsia="MS Mincho"/>
              </w:rPr>
            </w:pPr>
            <w:r w:rsidRPr="00AC4FBC">
              <w:rPr>
                <w:lang w:eastAsia="zh-CN"/>
              </w:rPr>
              <w:t>-90.8</w:t>
            </w:r>
            <w:r w:rsidRPr="00AC4FBC">
              <w:rPr>
                <w:vertAlign w:val="superscript"/>
                <w:lang w:eastAsia="zh-CN"/>
              </w:rPr>
              <w:t>7</w:t>
            </w:r>
          </w:p>
        </w:tc>
        <w:tc>
          <w:tcPr>
            <w:tcW w:w="543" w:type="pct"/>
            <w:shd w:val="clear" w:color="auto" w:fill="auto"/>
            <w:noWrap/>
          </w:tcPr>
          <w:p w14:paraId="04B01A1D" w14:textId="0239AD12" w:rsidR="001D047E" w:rsidRPr="00AC4FBC" w:rsidRDefault="001D047E" w:rsidP="001D047E">
            <w:pPr>
              <w:pStyle w:val="TAC"/>
            </w:pPr>
            <w:r w:rsidRPr="00AC4FBC">
              <w:t>-</w:t>
            </w:r>
          </w:p>
        </w:tc>
        <w:tc>
          <w:tcPr>
            <w:tcW w:w="405" w:type="pct"/>
            <w:shd w:val="clear" w:color="auto" w:fill="auto"/>
            <w:noWrap/>
          </w:tcPr>
          <w:p w14:paraId="72E6758B" w14:textId="79B142D5" w:rsidR="001D047E" w:rsidRPr="00AC4FBC" w:rsidRDefault="001D047E" w:rsidP="001D047E">
            <w:pPr>
              <w:pStyle w:val="TAC"/>
            </w:pPr>
            <w:r w:rsidRPr="00AC4FBC">
              <w:t>-</w:t>
            </w:r>
          </w:p>
        </w:tc>
        <w:tc>
          <w:tcPr>
            <w:tcW w:w="370" w:type="pct"/>
            <w:shd w:val="clear" w:color="auto" w:fill="auto"/>
            <w:noWrap/>
          </w:tcPr>
          <w:p w14:paraId="0E383961" w14:textId="205DE789" w:rsidR="001D047E" w:rsidRPr="00AC4FBC" w:rsidRDefault="001D047E" w:rsidP="001D047E">
            <w:pPr>
              <w:pStyle w:val="TAC"/>
            </w:pPr>
            <w:r w:rsidRPr="00AC4FBC">
              <w:t>-</w:t>
            </w:r>
          </w:p>
        </w:tc>
        <w:tc>
          <w:tcPr>
            <w:tcW w:w="547" w:type="pct"/>
          </w:tcPr>
          <w:p w14:paraId="1DFDF6A9" w14:textId="4D882A71" w:rsidR="001D047E" w:rsidRPr="00AC4FBC" w:rsidRDefault="001D047E" w:rsidP="001D047E">
            <w:pPr>
              <w:pStyle w:val="TAC"/>
            </w:pPr>
            <w:r w:rsidRPr="00AC4FBC">
              <w:t>-</w:t>
            </w:r>
          </w:p>
        </w:tc>
        <w:tc>
          <w:tcPr>
            <w:tcW w:w="390" w:type="pct"/>
            <w:vAlign w:val="center"/>
          </w:tcPr>
          <w:p w14:paraId="32EC829E" w14:textId="77777777" w:rsidR="001D047E" w:rsidRPr="00AC4FBC" w:rsidRDefault="001D047E" w:rsidP="001D047E">
            <w:pPr>
              <w:pStyle w:val="TAC"/>
            </w:pPr>
          </w:p>
        </w:tc>
        <w:tc>
          <w:tcPr>
            <w:tcW w:w="434" w:type="pct"/>
            <w:vAlign w:val="center"/>
          </w:tcPr>
          <w:p w14:paraId="365BBD58" w14:textId="77777777" w:rsidR="001D047E" w:rsidRPr="00AC4FBC" w:rsidRDefault="001D047E" w:rsidP="001D047E">
            <w:pPr>
              <w:pStyle w:val="TAC"/>
            </w:pPr>
          </w:p>
        </w:tc>
      </w:tr>
      <w:tr w:rsidR="001D047E" w:rsidRPr="00AC4FBC" w14:paraId="5F5BB9EE" w14:textId="77777777" w:rsidTr="00477E18">
        <w:trPr>
          <w:trHeight w:val="642"/>
        </w:trPr>
        <w:tc>
          <w:tcPr>
            <w:tcW w:w="846" w:type="pct"/>
            <w:vMerge w:val="restart"/>
            <w:shd w:val="clear" w:color="auto" w:fill="auto"/>
            <w:vAlign w:val="center"/>
          </w:tcPr>
          <w:p w14:paraId="5D0D81D5" w14:textId="77777777" w:rsidR="001D047E" w:rsidRPr="00AC4FBC" w:rsidRDefault="001D047E" w:rsidP="001D047E">
            <w:pPr>
              <w:pStyle w:val="TAC"/>
              <w:rPr>
                <w:lang w:eastAsia="zh-TW"/>
              </w:rPr>
            </w:pPr>
            <w:r w:rsidRPr="00AC4FBC">
              <w:t>DC_3A_n77A,</w:t>
            </w:r>
          </w:p>
          <w:p w14:paraId="6A3ABC97" w14:textId="77777777" w:rsidR="001D047E" w:rsidRPr="00AC4FBC" w:rsidRDefault="001D047E" w:rsidP="001D047E">
            <w:pPr>
              <w:pStyle w:val="TAC"/>
              <w:rPr>
                <w:lang w:eastAsia="zh-TW"/>
              </w:rPr>
            </w:pPr>
            <w:r w:rsidRPr="00AC4FBC">
              <w:t>DC_3A_n77(2A),</w:t>
            </w:r>
          </w:p>
          <w:p w14:paraId="6A61E27E" w14:textId="77777777" w:rsidR="001D047E" w:rsidRPr="00AC4FBC" w:rsidRDefault="001D047E" w:rsidP="001D047E">
            <w:pPr>
              <w:pStyle w:val="TAC"/>
            </w:pPr>
            <w:r w:rsidRPr="00AC4FBC">
              <w:t>DC_3A_SUL_n77A-n80A,</w:t>
            </w:r>
          </w:p>
          <w:p w14:paraId="483ADC5B" w14:textId="77777777" w:rsidR="001D047E" w:rsidRPr="00AC4FBC" w:rsidRDefault="001D047E" w:rsidP="001D047E">
            <w:pPr>
              <w:pStyle w:val="TAC"/>
            </w:pPr>
            <w:r w:rsidRPr="00AC4FBC">
              <w:t>DC_3A_n78A,</w:t>
            </w:r>
          </w:p>
          <w:p w14:paraId="15246E12" w14:textId="77777777" w:rsidR="001D047E" w:rsidRPr="00AC4FBC" w:rsidRDefault="001D047E" w:rsidP="001D047E">
            <w:pPr>
              <w:pStyle w:val="TAC"/>
              <w:rPr>
                <w:lang w:eastAsia="zh-TW"/>
              </w:rPr>
            </w:pPr>
            <w:r w:rsidRPr="00AC4FBC">
              <w:t>DC_3A_SUL_n78A-n80A,</w:t>
            </w:r>
          </w:p>
          <w:p w14:paraId="319F684E" w14:textId="77777777" w:rsidR="001D047E" w:rsidRPr="00AC4FBC" w:rsidRDefault="001D047E" w:rsidP="001D047E">
            <w:pPr>
              <w:pStyle w:val="TAC"/>
              <w:rPr>
                <w:lang w:eastAsia="zh-TW"/>
              </w:rPr>
            </w:pPr>
            <w:r w:rsidRPr="00AC4FBC">
              <w:t>DC_3A_n78(2A),</w:t>
            </w:r>
          </w:p>
          <w:p w14:paraId="4B7141EA" w14:textId="77777777" w:rsidR="001D047E" w:rsidRPr="00AC4FBC" w:rsidRDefault="001D047E" w:rsidP="001D047E">
            <w:pPr>
              <w:pStyle w:val="TAC"/>
              <w:rPr>
                <w:lang w:eastAsia="zh-TW"/>
              </w:rPr>
            </w:pPr>
            <w:r w:rsidRPr="00AC4FBC">
              <w:t>DC_3C_n78A</w:t>
            </w:r>
          </w:p>
          <w:p w14:paraId="52FA9615" w14:textId="77777777" w:rsidR="001D047E" w:rsidRPr="00AC4FBC" w:rsidRDefault="001D047E" w:rsidP="001D047E">
            <w:pPr>
              <w:pStyle w:val="TAC"/>
            </w:pPr>
            <w:r w:rsidRPr="00AC4FBC">
              <w:t>DC_3C_n78(2A)</w:t>
            </w:r>
          </w:p>
        </w:tc>
        <w:tc>
          <w:tcPr>
            <w:tcW w:w="484" w:type="pct"/>
            <w:vMerge w:val="restart"/>
            <w:shd w:val="clear" w:color="auto" w:fill="auto"/>
            <w:vAlign w:val="center"/>
          </w:tcPr>
          <w:p w14:paraId="725C88EE" w14:textId="77777777" w:rsidR="001D047E" w:rsidRPr="00AC4FBC" w:rsidRDefault="001D047E" w:rsidP="001D047E">
            <w:pPr>
              <w:pStyle w:val="TAC"/>
            </w:pPr>
            <w:r w:rsidRPr="00AC4FBC">
              <w:t>3</w:t>
            </w:r>
          </w:p>
        </w:tc>
        <w:tc>
          <w:tcPr>
            <w:tcW w:w="362" w:type="pct"/>
            <w:vMerge w:val="restart"/>
            <w:shd w:val="clear" w:color="auto" w:fill="auto"/>
            <w:noWrap/>
            <w:vAlign w:val="center"/>
          </w:tcPr>
          <w:p w14:paraId="62FE027A" w14:textId="77777777" w:rsidR="001D047E" w:rsidRPr="00AC4FBC" w:rsidRDefault="001D047E" w:rsidP="001D047E">
            <w:pPr>
              <w:pStyle w:val="TAC"/>
            </w:pPr>
            <w:r w:rsidRPr="00AC4FBC">
              <w:t>N/A</w:t>
            </w:r>
          </w:p>
        </w:tc>
        <w:tc>
          <w:tcPr>
            <w:tcW w:w="619" w:type="pct"/>
            <w:shd w:val="clear" w:color="auto" w:fill="auto"/>
            <w:noWrap/>
            <w:vAlign w:val="center"/>
          </w:tcPr>
          <w:p w14:paraId="45B1F170" w14:textId="77777777" w:rsidR="001D047E" w:rsidRPr="00AC4FBC" w:rsidRDefault="001D047E" w:rsidP="001D047E">
            <w:pPr>
              <w:pStyle w:val="TAC"/>
              <w:rPr>
                <w:lang w:eastAsia="zh-CN"/>
              </w:rPr>
            </w:pPr>
            <w:r w:rsidRPr="00AC4FBC">
              <w:rPr>
                <w:lang w:eastAsia="zh-CN"/>
              </w:rPr>
              <w:t>-70.3</w:t>
            </w:r>
          </w:p>
        </w:tc>
        <w:tc>
          <w:tcPr>
            <w:tcW w:w="543" w:type="pct"/>
            <w:shd w:val="clear" w:color="auto" w:fill="auto"/>
            <w:noWrap/>
            <w:vAlign w:val="center"/>
          </w:tcPr>
          <w:p w14:paraId="56883DD6" w14:textId="77777777" w:rsidR="001D047E" w:rsidRPr="00AC4FBC" w:rsidRDefault="001D047E" w:rsidP="001D047E">
            <w:pPr>
              <w:pStyle w:val="TAC"/>
            </w:pPr>
            <w:r w:rsidRPr="00AC4FBC">
              <w:t>-</w:t>
            </w:r>
          </w:p>
        </w:tc>
        <w:tc>
          <w:tcPr>
            <w:tcW w:w="405" w:type="pct"/>
            <w:shd w:val="clear" w:color="auto" w:fill="auto"/>
            <w:noWrap/>
            <w:vAlign w:val="center"/>
          </w:tcPr>
          <w:p w14:paraId="43B92703" w14:textId="77777777" w:rsidR="001D047E" w:rsidRPr="00AC4FBC" w:rsidRDefault="001D047E" w:rsidP="001D047E">
            <w:pPr>
              <w:pStyle w:val="TAC"/>
            </w:pPr>
            <w:r w:rsidRPr="00AC4FBC">
              <w:t>-</w:t>
            </w:r>
          </w:p>
        </w:tc>
        <w:tc>
          <w:tcPr>
            <w:tcW w:w="370" w:type="pct"/>
            <w:shd w:val="clear" w:color="auto" w:fill="auto"/>
            <w:noWrap/>
            <w:vAlign w:val="center"/>
          </w:tcPr>
          <w:p w14:paraId="311A89FD" w14:textId="77777777" w:rsidR="001D047E" w:rsidRPr="00AC4FBC" w:rsidRDefault="001D047E" w:rsidP="001D047E">
            <w:pPr>
              <w:pStyle w:val="TAC"/>
            </w:pPr>
            <w:r w:rsidRPr="00AC4FBC">
              <w:t>-</w:t>
            </w:r>
          </w:p>
        </w:tc>
        <w:tc>
          <w:tcPr>
            <w:tcW w:w="547" w:type="pct"/>
            <w:vAlign w:val="center"/>
          </w:tcPr>
          <w:p w14:paraId="622C77F7" w14:textId="77777777" w:rsidR="001D047E" w:rsidRPr="00AC4FBC" w:rsidRDefault="001D047E" w:rsidP="001D047E">
            <w:pPr>
              <w:pStyle w:val="TAC"/>
            </w:pPr>
            <w:r w:rsidRPr="00AC4FBC">
              <w:t>-</w:t>
            </w:r>
          </w:p>
        </w:tc>
        <w:tc>
          <w:tcPr>
            <w:tcW w:w="390" w:type="pct"/>
            <w:vMerge w:val="restart"/>
            <w:vAlign w:val="center"/>
          </w:tcPr>
          <w:p w14:paraId="5F031C64" w14:textId="77777777" w:rsidR="001D047E" w:rsidRPr="00AC4FBC" w:rsidRDefault="001D047E" w:rsidP="001D047E">
            <w:pPr>
              <w:pStyle w:val="TAC"/>
            </w:pPr>
            <w:r w:rsidRPr="00AC4FBC">
              <w:t>IMD2</w:t>
            </w:r>
            <w:r w:rsidRPr="00AC4FBC">
              <w:rPr>
                <w:vertAlign w:val="superscript"/>
              </w:rPr>
              <w:t>3</w:t>
            </w:r>
          </w:p>
        </w:tc>
        <w:tc>
          <w:tcPr>
            <w:tcW w:w="434" w:type="pct"/>
            <w:vMerge w:val="restart"/>
            <w:vAlign w:val="center"/>
          </w:tcPr>
          <w:p w14:paraId="1565041E" w14:textId="77777777" w:rsidR="001D047E" w:rsidRPr="00AC4FBC" w:rsidRDefault="001D047E" w:rsidP="001D047E">
            <w:pPr>
              <w:pStyle w:val="TAC"/>
              <w:rPr>
                <w:lang w:eastAsia="zh-CN"/>
              </w:rPr>
            </w:pPr>
            <w:r w:rsidRPr="00AC4FBC">
              <w:rPr>
                <w:lang w:eastAsia="zh-CN"/>
              </w:rPr>
              <w:t>FDD</w:t>
            </w:r>
          </w:p>
        </w:tc>
      </w:tr>
      <w:tr w:rsidR="001D047E" w:rsidRPr="00AC4FBC" w14:paraId="77522708" w14:textId="77777777" w:rsidTr="00477E18">
        <w:trPr>
          <w:trHeight w:val="694"/>
        </w:trPr>
        <w:tc>
          <w:tcPr>
            <w:tcW w:w="846" w:type="pct"/>
            <w:vMerge/>
            <w:shd w:val="clear" w:color="auto" w:fill="auto"/>
            <w:vAlign w:val="center"/>
          </w:tcPr>
          <w:p w14:paraId="5CF8C0CB" w14:textId="77777777" w:rsidR="001D047E" w:rsidRPr="00AC4FBC" w:rsidRDefault="001D047E" w:rsidP="001D047E">
            <w:pPr>
              <w:pStyle w:val="TAC"/>
            </w:pPr>
          </w:p>
        </w:tc>
        <w:tc>
          <w:tcPr>
            <w:tcW w:w="484" w:type="pct"/>
            <w:vMerge/>
            <w:shd w:val="clear" w:color="auto" w:fill="auto"/>
            <w:vAlign w:val="center"/>
          </w:tcPr>
          <w:p w14:paraId="4E0903B6" w14:textId="77777777" w:rsidR="001D047E" w:rsidRPr="00AC4FBC" w:rsidRDefault="001D047E" w:rsidP="001D047E">
            <w:pPr>
              <w:pStyle w:val="TAC"/>
            </w:pPr>
          </w:p>
        </w:tc>
        <w:tc>
          <w:tcPr>
            <w:tcW w:w="362" w:type="pct"/>
            <w:vMerge/>
            <w:shd w:val="clear" w:color="auto" w:fill="auto"/>
            <w:noWrap/>
            <w:vAlign w:val="center"/>
          </w:tcPr>
          <w:p w14:paraId="4AE04066" w14:textId="77777777" w:rsidR="001D047E" w:rsidRPr="00AC4FBC" w:rsidRDefault="001D047E" w:rsidP="001D047E">
            <w:pPr>
              <w:pStyle w:val="TAC"/>
            </w:pPr>
          </w:p>
        </w:tc>
        <w:tc>
          <w:tcPr>
            <w:tcW w:w="619" w:type="pct"/>
            <w:shd w:val="clear" w:color="auto" w:fill="auto"/>
            <w:noWrap/>
            <w:vAlign w:val="center"/>
          </w:tcPr>
          <w:p w14:paraId="18135662" w14:textId="77777777" w:rsidR="001D047E" w:rsidRPr="00AC4FBC" w:rsidRDefault="001D047E" w:rsidP="001D047E">
            <w:pPr>
              <w:pStyle w:val="TAC"/>
              <w:rPr>
                <w:lang w:eastAsia="zh-CN"/>
              </w:rPr>
            </w:pPr>
            <w:r w:rsidRPr="00AC4FBC">
              <w:rPr>
                <w:lang w:eastAsia="zh-CN"/>
              </w:rPr>
              <w:t>-70.6</w:t>
            </w:r>
            <w:r w:rsidRPr="00AC4FBC">
              <w:rPr>
                <w:vertAlign w:val="superscript"/>
                <w:lang w:eastAsia="zh-CN"/>
              </w:rPr>
              <w:t>7</w:t>
            </w:r>
          </w:p>
        </w:tc>
        <w:tc>
          <w:tcPr>
            <w:tcW w:w="543" w:type="pct"/>
            <w:shd w:val="clear" w:color="auto" w:fill="auto"/>
            <w:noWrap/>
            <w:vAlign w:val="center"/>
          </w:tcPr>
          <w:p w14:paraId="38E5B276" w14:textId="77777777" w:rsidR="001D047E" w:rsidRPr="00AC4FBC" w:rsidRDefault="001D047E" w:rsidP="001D047E">
            <w:pPr>
              <w:pStyle w:val="TAC"/>
            </w:pPr>
            <w:r w:rsidRPr="00AC4FBC">
              <w:t>-</w:t>
            </w:r>
          </w:p>
        </w:tc>
        <w:tc>
          <w:tcPr>
            <w:tcW w:w="405" w:type="pct"/>
            <w:shd w:val="clear" w:color="auto" w:fill="auto"/>
            <w:noWrap/>
            <w:vAlign w:val="center"/>
          </w:tcPr>
          <w:p w14:paraId="5EFC2FEF" w14:textId="77777777" w:rsidR="001D047E" w:rsidRPr="00AC4FBC" w:rsidRDefault="001D047E" w:rsidP="001D047E">
            <w:pPr>
              <w:pStyle w:val="TAC"/>
            </w:pPr>
            <w:r w:rsidRPr="00AC4FBC">
              <w:t>-</w:t>
            </w:r>
          </w:p>
        </w:tc>
        <w:tc>
          <w:tcPr>
            <w:tcW w:w="370" w:type="pct"/>
            <w:shd w:val="clear" w:color="auto" w:fill="auto"/>
            <w:noWrap/>
            <w:vAlign w:val="center"/>
          </w:tcPr>
          <w:p w14:paraId="0BC7C037" w14:textId="77777777" w:rsidR="001D047E" w:rsidRPr="00AC4FBC" w:rsidRDefault="001D047E" w:rsidP="001D047E">
            <w:pPr>
              <w:pStyle w:val="TAC"/>
            </w:pPr>
            <w:r w:rsidRPr="00AC4FBC">
              <w:t>-</w:t>
            </w:r>
          </w:p>
        </w:tc>
        <w:tc>
          <w:tcPr>
            <w:tcW w:w="547" w:type="pct"/>
            <w:vAlign w:val="center"/>
          </w:tcPr>
          <w:p w14:paraId="0925B009" w14:textId="77777777" w:rsidR="001D047E" w:rsidRPr="00AC4FBC" w:rsidRDefault="001D047E" w:rsidP="001D047E">
            <w:pPr>
              <w:pStyle w:val="TAC"/>
            </w:pPr>
            <w:r w:rsidRPr="00AC4FBC">
              <w:t>-</w:t>
            </w:r>
          </w:p>
        </w:tc>
        <w:tc>
          <w:tcPr>
            <w:tcW w:w="390" w:type="pct"/>
            <w:vMerge/>
            <w:vAlign w:val="center"/>
          </w:tcPr>
          <w:p w14:paraId="05DF09A3" w14:textId="77777777" w:rsidR="001D047E" w:rsidRPr="00AC4FBC" w:rsidRDefault="001D047E" w:rsidP="001D047E">
            <w:pPr>
              <w:pStyle w:val="TAC"/>
            </w:pPr>
          </w:p>
        </w:tc>
        <w:tc>
          <w:tcPr>
            <w:tcW w:w="434" w:type="pct"/>
            <w:vMerge/>
            <w:vAlign w:val="center"/>
          </w:tcPr>
          <w:p w14:paraId="588166D0" w14:textId="77777777" w:rsidR="001D047E" w:rsidRPr="00AC4FBC" w:rsidRDefault="001D047E" w:rsidP="001D047E">
            <w:pPr>
              <w:pStyle w:val="TAC"/>
            </w:pPr>
          </w:p>
        </w:tc>
      </w:tr>
      <w:tr w:rsidR="001D047E" w:rsidRPr="00AC4FBC" w14:paraId="49BC4354" w14:textId="77777777" w:rsidTr="00477E18">
        <w:trPr>
          <w:trHeight w:val="424"/>
        </w:trPr>
        <w:tc>
          <w:tcPr>
            <w:tcW w:w="846" w:type="pct"/>
            <w:vMerge/>
            <w:shd w:val="clear" w:color="auto" w:fill="auto"/>
            <w:vAlign w:val="center"/>
          </w:tcPr>
          <w:p w14:paraId="25B04635" w14:textId="77777777" w:rsidR="001D047E" w:rsidRPr="00AC4FBC" w:rsidRDefault="001D047E" w:rsidP="001D047E">
            <w:pPr>
              <w:pStyle w:val="TAC"/>
            </w:pPr>
          </w:p>
        </w:tc>
        <w:tc>
          <w:tcPr>
            <w:tcW w:w="484" w:type="pct"/>
            <w:shd w:val="clear" w:color="auto" w:fill="auto"/>
            <w:vAlign w:val="center"/>
          </w:tcPr>
          <w:p w14:paraId="76823318" w14:textId="77777777" w:rsidR="001D047E" w:rsidRPr="00AC4FBC" w:rsidRDefault="001D047E" w:rsidP="001D047E">
            <w:pPr>
              <w:pStyle w:val="TAC"/>
            </w:pPr>
            <w:r w:rsidRPr="00AC4FBC">
              <w:t>n77, n78</w:t>
            </w:r>
          </w:p>
        </w:tc>
        <w:tc>
          <w:tcPr>
            <w:tcW w:w="362" w:type="pct"/>
            <w:shd w:val="clear" w:color="auto" w:fill="auto"/>
            <w:noWrap/>
            <w:vAlign w:val="center"/>
          </w:tcPr>
          <w:p w14:paraId="7BEF29BC" w14:textId="77777777" w:rsidR="001D047E" w:rsidRPr="00AC4FBC" w:rsidRDefault="001D047E" w:rsidP="001D047E">
            <w:pPr>
              <w:pStyle w:val="TAC"/>
            </w:pPr>
            <w:r w:rsidRPr="00AC4FBC">
              <w:t>15</w:t>
            </w:r>
          </w:p>
        </w:tc>
        <w:tc>
          <w:tcPr>
            <w:tcW w:w="619" w:type="pct"/>
            <w:shd w:val="clear" w:color="auto" w:fill="auto"/>
            <w:noWrap/>
            <w:vAlign w:val="center"/>
          </w:tcPr>
          <w:p w14:paraId="2121019E" w14:textId="77777777" w:rsidR="001D047E" w:rsidRPr="00AC4FBC" w:rsidRDefault="001D047E" w:rsidP="001D047E">
            <w:pPr>
              <w:pStyle w:val="TAC"/>
              <w:rPr>
                <w:rFonts w:eastAsia="MS Mincho"/>
              </w:rPr>
            </w:pPr>
            <w:r w:rsidRPr="00AC4FBC">
              <w:t>-</w:t>
            </w:r>
          </w:p>
        </w:tc>
        <w:tc>
          <w:tcPr>
            <w:tcW w:w="543" w:type="pct"/>
            <w:shd w:val="clear" w:color="auto" w:fill="auto"/>
            <w:noWrap/>
            <w:vAlign w:val="center"/>
          </w:tcPr>
          <w:p w14:paraId="0A47C8AB"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7EE9F96C" w14:textId="77777777" w:rsidR="001D047E" w:rsidRPr="00AC4FBC" w:rsidRDefault="001D047E" w:rsidP="001D047E">
            <w:pPr>
              <w:pStyle w:val="TAC"/>
            </w:pPr>
            <w:r w:rsidRPr="00AC4FBC">
              <w:t>-</w:t>
            </w:r>
          </w:p>
        </w:tc>
        <w:tc>
          <w:tcPr>
            <w:tcW w:w="370" w:type="pct"/>
            <w:shd w:val="clear" w:color="auto" w:fill="auto"/>
            <w:noWrap/>
            <w:vAlign w:val="center"/>
          </w:tcPr>
          <w:p w14:paraId="71129200" w14:textId="77777777" w:rsidR="001D047E" w:rsidRPr="00AC4FBC" w:rsidRDefault="001D047E" w:rsidP="001D047E">
            <w:pPr>
              <w:pStyle w:val="TAC"/>
            </w:pPr>
            <w:r w:rsidRPr="00AC4FBC">
              <w:t>-</w:t>
            </w:r>
          </w:p>
        </w:tc>
        <w:tc>
          <w:tcPr>
            <w:tcW w:w="547" w:type="pct"/>
            <w:vAlign w:val="center"/>
          </w:tcPr>
          <w:p w14:paraId="70780E3F" w14:textId="77777777" w:rsidR="001D047E" w:rsidRPr="00AC4FBC" w:rsidRDefault="001D047E" w:rsidP="001D047E">
            <w:pPr>
              <w:pStyle w:val="TAC"/>
            </w:pPr>
            <w:r w:rsidRPr="00AC4FBC">
              <w:t>-</w:t>
            </w:r>
          </w:p>
        </w:tc>
        <w:tc>
          <w:tcPr>
            <w:tcW w:w="390" w:type="pct"/>
            <w:vAlign w:val="center"/>
          </w:tcPr>
          <w:p w14:paraId="48C777A7" w14:textId="77777777" w:rsidR="001D047E" w:rsidRPr="00AC4FBC" w:rsidRDefault="001D047E" w:rsidP="001D047E">
            <w:pPr>
              <w:pStyle w:val="TAC"/>
            </w:pPr>
            <w:r w:rsidRPr="00AC4FBC">
              <w:t>N/A</w:t>
            </w:r>
          </w:p>
        </w:tc>
        <w:tc>
          <w:tcPr>
            <w:tcW w:w="434" w:type="pct"/>
            <w:vAlign w:val="center"/>
          </w:tcPr>
          <w:p w14:paraId="274629BF" w14:textId="77777777" w:rsidR="001D047E" w:rsidRPr="00AC4FBC" w:rsidRDefault="001D047E" w:rsidP="001D047E">
            <w:pPr>
              <w:pStyle w:val="TAC"/>
            </w:pPr>
            <w:r w:rsidRPr="00AC4FBC">
              <w:t>TDD</w:t>
            </w:r>
          </w:p>
        </w:tc>
      </w:tr>
      <w:tr w:rsidR="001D047E" w:rsidRPr="00AC4FBC" w14:paraId="1144CFE9" w14:textId="77777777" w:rsidTr="00477E18">
        <w:trPr>
          <w:trHeight w:val="841"/>
        </w:trPr>
        <w:tc>
          <w:tcPr>
            <w:tcW w:w="846" w:type="pct"/>
            <w:vMerge w:val="restart"/>
            <w:shd w:val="clear" w:color="auto" w:fill="auto"/>
            <w:vAlign w:val="center"/>
          </w:tcPr>
          <w:p w14:paraId="566FB72B" w14:textId="77777777" w:rsidR="001D047E" w:rsidRPr="00AC4FBC" w:rsidRDefault="001D047E" w:rsidP="001D047E">
            <w:pPr>
              <w:pStyle w:val="TAC"/>
              <w:rPr>
                <w:lang w:eastAsia="zh-TW"/>
              </w:rPr>
            </w:pPr>
            <w:r w:rsidRPr="00AC4FBC">
              <w:t>DC_3A_n77A,</w:t>
            </w:r>
          </w:p>
          <w:p w14:paraId="16D2DBAB" w14:textId="77777777" w:rsidR="001D047E" w:rsidRPr="00AC4FBC" w:rsidRDefault="001D047E" w:rsidP="001D047E">
            <w:pPr>
              <w:pStyle w:val="TAC"/>
              <w:rPr>
                <w:lang w:eastAsia="zh-TW"/>
              </w:rPr>
            </w:pPr>
            <w:r w:rsidRPr="00AC4FBC">
              <w:t>DC_3A_n77(2A),</w:t>
            </w:r>
          </w:p>
          <w:p w14:paraId="3241E9F1" w14:textId="77777777" w:rsidR="001D047E" w:rsidRPr="00AC4FBC" w:rsidRDefault="001D047E" w:rsidP="001D047E">
            <w:pPr>
              <w:pStyle w:val="TAC"/>
              <w:rPr>
                <w:lang w:eastAsia="zh-CN"/>
              </w:rPr>
            </w:pPr>
            <w:r w:rsidRPr="00AC4FBC">
              <w:rPr>
                <w:lang w:eastAsia="zh-CN"/>
              </w:rPr>
              <w:t>DC_3C_n77A,</w:t>
            </w:r>
          </w:p>
          <w:p w14:paraId="25B88C95" w14:textId="77777777" w:rsidR="001D047E" w:rsidRPr="00AC4FBC" w:rsidRDefault="001D047E" w:rsidP="001D047E">
            <w:pPr>
              <w:pStyle w:val="TAC"/>
              <w:rPr>
                <w:lang w:eastAsia="zh-CN"/>
              </w:rPr>
            </w:pPr>
            <w:r w:rsidRPr="00AC4FBC">
              <w:rPr>
                <w:lang w:eastAsia="zh-CN"/>
              </w:rPr>
              <w:t>DC_3C_n77(2A)</w:t>
            </w:r>
            <w:r w:rsidRPr="00AC4FBC">
              <w:t>,</w:t>
            </w:r>
          </w:p>
          <w:p w14:paraId="33F5F54A" w14:textId="77777777" w:rsidR="001D047E" w:rsidRPr="00AC4FBC" w:rsidRDefault="001D047E" w:rsidP="001D047E">
            <w:pPr>
              <w:pStyle w:val="TAC"/>
            </w:pPr>
            <w:r w:rsidRPr="00AC4FBC">
              <w:t>DC_3A_SUL_n77A-n80A,</w:t>
            </w:r>
          </w:p>
          <w:p w14:paraId="7DCFE475" w14:textId="77777777" w:rsidR="001D047E" w:rsidRPr="00AC4FBC" w:rsidRDefault="001D047E" w:rsidP="001D047E">
            <w:pPr>
              <w:pStyle w:val="TAC"/>
              <w:rPr>
                <w:lang w:eastAsia="zh-TW"/>
              </w:rPr>
            </w:pPr>
            <w:r w:rsidRPr="00AC4FBC">
              <w:t>DC_3A_n78A, DC_3A_SUL_n78A-n80A,</w:t>
            </w:r>
          </w:p>
          <w:p w14:paraId="2B7C4EC5" w14:textId="77777777" w:rsidR="001D047E" w:rsidRPr="00AC4FBC" w:rsidRDefault="001D047E" w:rsidP="001D047E">
            <w:pPr>
              <w:pStyle w:val="TAC"/>
              <w:rPr>
                <w:lang w:eastAsia="zh-TW"/>
              </w:rPr>
            </w:pPr>
            <w:r w:rsidRPr="00AC4FBC">
              <w:t>DC_3A_n78(2A),</w:t>
            </w:r>
          </w:p>
          <w:p w14:paraId="5AE6B58E" w14:textId="77777777" w:rsidR="001D047E" w:rsidRPr="00AC4FBC" w:rsidRDefault="001D047E" w:rsidP="001D047E">
            <w:pPr>
              <w:pStyle w:val="TAC"/>
              <w:rPr>
                <w:rFonts w:cs="Arial"/>
                <w:lang w:eastAsia="zh-TW"/>
              </w:rPr>
            </w:pPr>
            <w:r w:rsidRPr="00AC4FBC">
              <w:rPr>
                <w:rFonts w:cs="Arial"/>
                <w:lang w:eastAsia="ja-JP"/>
              </w:rPr>
              <w:t>DC_3</w:t>
            </w:r>
            <w:r w:rsidRPr="00AC4FBC">
              <w:rPr>
                <w:rFonts w:cs="Arial"/>
                <w:lang w:eastAsia="zh-CN"/>
              </w:rPr>
              <w:t>C_n</w:t>
            </w:r>
            <w:r w:rsidRPr="00AC4FBC">
              <w:rPr>
                <w:rFonts w:cs="Arial"/>
                <w:lang w:eastAsia="ja-JP"/>
              </w:rPr>
              <w:t>78A</w:t>
            </w:r>
          </w:p>
          <w:p w14:paraId="5FCFE831" w14:textId="77777777" w:rsidR="001D047E" w:rsidRPr="00AC4FBC" w:rsidRDefault="001D047E" w:rsidP="001D047E">
            <w:pPr>
              <w:pStyle w:val="TAC"/>
            </w:pPr>
            <w:r w:rsidRPr="00AC4FBC">
              <w:t>DC_3C_n78(2A)</w:t>
            </w:r>
          </w:p>
        </w:tc>
        <w:tc>
          <w:tcPr>
            <w:tcW w:w="484" w:type="pct"/>
            <w:vMerge w:val="restart"/>
            <w:shd w:val="clear" w:color="auto" w:fill="auto"/>
            <w:vAlign w:val="center"/>
          </w:tcPr>
          <w:p w14:paraId="460B9750" w14:textId="77777777" w:rsidR="001D047E" w:rsidRPr="00AC4FBC" w:rsidRDefault="001D047E" w:rsidP="001D047E">
            <w:pPr>
              <w:pStyle w:val="TAC"/>
            </w:pPr>
            <w:r w:rsidRPr="00AC4FBC">
              <w:t>3</w:t>
            </w:r>
          </w:p>
        </w:tc>
        <w:tc>
          <w:tcPr>
            <w:tcW w:w="362" w:type="pct"/>
            <w:vMerge w:val="restart"/>
            <w:shd w:val="clear" w:color="auto" w:fill="auto"/>
            <w:noWrap/>
            <w:vAlign w:val="center"/>
          </w:tcPr>
          <w:p w14:paraId="45B8A709" w14:textId="77777777" w:rsidR="001D047E" w:rsidRPr="00AC4FBC" w:rsidRDefault="001D047E" w:rsidP="001D047E">
            <w:pPr>
              <w:pStyle w:val="TAC"/>
            </w:pPr>
            <w:r w:rsidRPr="00AC4FBC">
              <w:t>N/A</w:t>
            </w:r>
          </w:p>
        </w:tc>
        <w:tc>
          <w:tcPr>
            <w:tcW w:w="619" w:type="pct"/>
            <w:shd w:val="clear" w:color="auto" w:fill="auto"/>
            <w:noWrap/>
            <w:vAlign w:val="center"/>
          </w:tcPr>
          <w:p w14:paraId="57ECEF57" w14:textId="77777777" w:rsidR="001D047E" w:rsidRPr="00AC4FBC" w:rsidRDefault="001D047E" w:rsidP="001D047E">
            <w:pPr>
              <w:pStyle w:val="TAC"/>
              <w:rPr>
                <w:lang w:eastAsia="zh-CN"/>
              </w:rPr>
            </w:pPr>
            <w:r w:rsidRPr="00AC4FBC">
              <w:rPr>
                <w:lang w:eastAsia="zh-CN"/>
              </w:rPr>
              <w:t>-88.3</w:t>
            </w:r>
          </w:p>
        </w:tc>
        <w:tc>
          <w:tcPr>
            <w:tcW w:w="543" w:type="pct"/>
            <w:shd w:val="clear" w:color="auto" w:fill="auto"/>
            <w:noWrap/>
            <w:vAlign w:val="center"/>
          </w:tcPr>
          <w:p w14:paraId="37A6CC19" w14:textId="77777777" w:rsidR="001D047E" w:rsidRPr="00AC4FBC" w:rsidRDefault="001D047E" w:rsidP="001D047E">
            <w:pPr>
              <w:pStyle w:val="TAC"/>
              <w:rPr>
                <w:rFonts w:eastAsia="MS Mincho"/>
              </w:rPr>
            </w:pPr>
            <w:r w:rsidRPr="00AC4FBC">
              <w:t>-</w:t>
            </w:r>
          </w:p>
        </w:tc>
        <w:tc>
          <w:tcPr>
            <w:tcW w:w="405" w:type="pct"/>
            <w:shd w:val="clear" w:color="auto" w:fill="auto"/>
            <w:noWrap/>
            <w:vAlign w:val="center"/>
          </w:tcPr>
          <w:p w14:paraId="14F0BFB7" w14:textId="77777777" w:rsidR="001D047E" w:rsidRPr="00AC4FBC" w:rsidRDefault="001D047E" w:rsidP="001D047E">
            <w:pPr>
              <w:pStyle w:val="TAC"/>
            </w:pPr>
            <w:r w:rsidRPr="00AC4FBC">
              <w:t>-</w:t>
            </w:r>
          </w:p>
        </w:tc>
        <w:tc>
          <w:tcPr>
            <w:tcW w:w="370" w:type="pct"/>
            <w:shd w:val="clear" w:color="auto" w:fill="auto"/>
            <w:noWrap/>
            <w:vAlign w:val="center"/>
          </w:tcPr>
          <w:p w14:paraId="72F780C8" w14:textId="77777777" w:rsidR="001D047E" w:rsidRPr="00AC4FBC" w:rsidRDefault="001D047E" w:rsidP="001D047E">
            <w:pPr>
              <w:pStyle w:val="TAC"/>
            </w:pPr>
            <w:r w:rsidRPr="00AC4FBC">
              <w:t>-</w:t>
            </w:r>
          </w:p>
        </w:tc>
        <w:tc>
          <w:tcPr>
            <w:tcW w:w="547" w:type="pct"/>
            <w:vAlign w:val="center"/>
          </w:tcPr>
          <w:p w14:paraId="1C14666E" w14:textId="77777777" w:rsidR="001D047E" w:rsidRPr="00AC4FBC" w:rsidRDefault="001D047E" w:rsidP="001D047E">
            <w:pPr>
              <w:pStyle w:val="TAC"/>
            </w:pPr>
            <w:r w:rsidRPr="00AC4FBC">
              <w:t>-</w:t>
            </w:r>
          </w:p>
        </w:tc>
        <w:tc>
          <w:tcPr>
            <w:tcW w:w="390" w:type="pct"/>
            <w:vMerge w:val="restart"/>
            <w:vAlign w:val="center"/>
          </w:tcPr>
          <w:p w14:paraId="55AA417B" w14:textId="77777777" w:rsidR="001D047E" w:rsidRPr="00AC4FBC" w:rsidRDefault="001D047E" w:rsidP="001D047E">
            <w:pPr>
              <w:pStyle w:val="TAC"/>
            </w:pPr>
            <w:r w:rsidRPr="00AC4FBC">
              <w:t>IMD4</w:t>
            </w:r>
            <w:r w:rsidRPr="00AC4FBC">
              <w:rPr>
                <w:vertAlign w:val="superscript"/>
              </w:rPr>
              <w:t>3</w:t>
            </w:r>
          </w:p>
        </w:tc>
        <w:tc>
          <w:tcPr>
            <w:tcW w:w="434" w:type="pct"/>
            <w:vMerge w:val="restart"/>
            <w:vAlign w:val="center"/>
          </w:tcPr>
          <w:p w14:paraId="7F9EFC5F" w14:textId="77777777" w:rsidR="001D047E" w:rsidRPr="00AC4FBC" w:rsidRDefault="001D047E" w:rsidP="001D047E">
            <w:pPr>
              <w:pStyle w:val="TAC"/>
            </w:pPr>
            <w:r w:rsidRPr="00AC4FBC">
              <w:rPr>
                <w:lang w:eastAsia="zh-CN"/>
              </w:rPr>
              <w:t>FDD</w:t>
            </w:r>
          </w:p>
        </w:tc>
      </w:tr>
      <w:tr w:rsidR="001D047E" w:rsidRPr="00AC4FBC" w14:paraId="38EF591D" w14:textId="77777777" w:rsidTr="00477E18">
        <w:trPr>
          <w:trHeight w:val="705"/>
        </w:trPr>
        <w:tc>
          <w:tcPr>
            <w:tcW w:w="846" w:type="pct"/>
            <w:vMerge/>
            <w:shd w:val="clear" w:color="auto" w:fill="auto"/>
            <w:vAlign w:val="center"/>
          </w:tcPr>
          <w:p w14:paraId="17E8D9D1" w14:textId="77777777" w:rsidR="001D047E" w:rsidRPr="00AC4FBC" w:rsidRDefault="001D047E" w:rsidP="001D047E">
            <w:pPr>
              <w:pStyle w:val="TAC"/>
            </w:pPr>
          </w:p>
        </w:tc>
        <w:tc>
          <w:tcPr>
            <w:tcW w:w="484" w:type="pct"/>
            <w:vMerge/>
            <w:shd w:val="clear" w:color="auto" w:fill="auto"/>
            <w:vAlign w:val="center"/>
          </w:tcPr>
          <w:p w14:paraId="5AF8D4EE" w14:textId="77777777" w:rsidR="001D047E" w:rsidRPr="00AC4FBC" w:rsidRDefault="001D047E" w:rsidP="001D047E">
            <w:pPr>
              <w:pStyle w:val="TAC"/>
            </w:pPr>
          </w:p>
        </w:tc>
        <w:tc>
          <w:tcPr>
            <w:tcW w:w="362" w:type="pct"/>
            <w:vMerge/>
            <w:shd w:val="clear" w:color="auto" w:fill="auto"/>
            <w:noWrap/>
            <w:vAlign w:val="center"/>
          </w:tcPr>
          <w:p w14:paraId="170D9C89" w14:textId="77777777" w:rsidR="001D047E" w:rsidRPr="00AC4FBC" w:rsidRDefault="001D047E" w:rsidP="001D047E">
            <w:pPr>
              <w:pStyle w:val="TAC"/>
            </w:pPr>
          </w:p>
        </w:tc>
        <w:tc>
          <w:tcPr>
            <w:tcW w:w="619" w:type="pct"/>
            <w:shd w:val="clear" w:color="auto" w:fill="auto"/>
            <w:noWrap/>
            <w:vAlign w:val="center"/>
          </w:tcPr>
          <w:p w14:paraId="003AE0BB" w14:textId="7C901CB3" w:rsidR="001D047E" w:rsidRPr="00AC4FBC" w:rsidRDefault="001D047E" w:rsidP="001D047E">
            <w:pPr>
              <w:pStyle w:val="TAC"/>
            </w:pPr>
            <w:r w:rsidRPr="00AC4FBC">
              <w:rPr>
                <w:lang w:eastAsia="zh-CN"/>
              </w:rPr>
              <w:t>-88.3</w:t>
            </w:r>
            <w:r w:rsidRPr="00AC4FBC">
              <w:rPr>
                <w:vertAlign w:val="superscript"/>
                <w:lang w:eastAsia="zh-CN"/>
              </w:rPr>
              <w:t>7</w:t>
            </w:r>
          </w:p>
        </w:tc>
        <w:tc>
          <w:tcPr>
            <w:tcW w:w="543" w:type="pct"/>
            <w:shd w:val="clear" w:color="auto" w:fill="auto"/>
            <w:noWrap/>
            <w:vAlign w:val="center"/>
          </w:tcPr>
          <w:p w14:paraId="6DCC18CF" w14:textId="77777777" w:rsidR="001D047E" w:rsidRPr="00AC4FBC" w:rsidRDefault="001D047E" w:rsidP="001D047E">
            <w:pPr>
              <w:pStyle w:val="TAC"/>
              <w:rPr>
                <w:rFonts w:eastAsia="MS Mincho"/>
              </w:rPr>
            </w:pPr>
            <w:r w:rsidRPr="00AC4FBC">
              <w:t>-</w:t>
            </w:r>
          </w:p>
        </w:tc>
        <w:tc>
          <w:tcPr>
            <w:tcW w:w="405" w:type="pct"/>
            <w:shd w:val="clear" w:color="auto" w:fill="auto"/>
            <w:noWrap/>
            <w:vAlign w:val="center"/>
          </w:tcPr>
          <w:p w14:paraId="49E0A3DA" w14:textId="77777777" w:rsidR="001D047E" w:rsidRPr="00AC4FBC" w:rsidRDefault="001D047E" w:rsidP="001D047E">
            <w:pPr>
              <w:pStyle w:val="TAC"/>
            </w:pPr>
            <w:r w:rsidRPr="00AC4FBC">
              <w:t>-</w:t>
            </w:r>
          </w:p>
        </w:tc>
        <w:tc>
          <w:tcPr>
            <w:tcW w:w="370" w:type="pct"/>
            <w:shd w:val="clear" w:color="auto" w:fill="auto"/>
            <w:noWrap/>
            <w:vAlign w:val="center"/>
          </w:tcPr>
          <w:p w14:paraId="49FAC493" w14:textId="77777777" w:rsidR="001D047E" w:rsidRPr="00AC4FBC" w:rsidRDefault="001D047E" w:rsidP="001D047E">
            <w:pPr>
              <w:pStyle w:val="TAC"/>
            </w:pPr>
            <w:r w:rsidRPr="00AC4FBC">
              <w:t>-</w:t>
            </w:r>
          </w:p>
        </w:tc>
        <w:tc>
          <w:tcPr>
            <w:tcW w:w="547" w:type="pct"/>
            <w:vAlign w:val="center"/>
          </w:tcPr>
          <w:p w14:paraId="34542833" w14:textId="77777777" w:rsidR="001D047E" w:rsidRPr="00AC4FBC" w:rsidRDefault="001D047E" w:rsidP="001D047E">
            <w:pPr>
              <w:pStyle w:val="TAC"/>
            </w:pPr>
            <w:r w:rsidRPr="00AC4FBC">
              <w:t>-</w:t>
            </w:r>
          </w:p>
        </w:tc>
        <w:tc>
          <w:tcPr>
            <w:tcW w:w="390" w:type="pct"/>
            <w:vMerge/>
            <w:vAlign w:val="center"/>
          </w:tcPr>
          <w:p w14:paraId="1B96FC7A" w14:textId="77777777" w:rsidR="001D047E" w:rsidRPr="00AC4FBC" w:rsidRDefault="001D047E" w:rsidP="001D047E">
            <w:pPr>
              <w:pStyle w:val="TAC"/>
            </w:pPr>
          </w:p>
        </w:tc>
        <w:tc>
          <w:tcPr>
            <w:tcW w:w="434" w:type="pct"/>
            <w:vMerge/>
            <w:vAlign w:val="center"/>
          </w:tcPr>
          <w:p w14:paraId="0A60A6E5" w14:textId="77777777" w:rsidR="001D047E" w:rsidRPr="00AC4FBC" w:rsidRDefault="001D047E" w:rsidP="001D047E">
            <w:pPr>
              <w:pStyle w:val="TAC"/>
            </w:pPr>
          </w:p>
        </w:tc>
      </w:tr>
      <w:tr w:rsidR="001D047E" w:rsidRPr="00AC4FBC" w14:paraId="575E9859" w14:textId="77777777" w:rsidTr="006910BE">
        <w:trPr>
          <w:trHeight w:val="424"/>
        </w:trPr>
        <w:tc>
          <w:tcPr>
            <w:tcW w:w="846" w:type="pct"/>
            <w:vMerge/>
            <w:tcBorders>
              <w:bottom w:val="single" w:sz="4" w:space="0" w:color="auto"/>
            </w:tcBorders>
            <w:shd w:val="clear" w:color="auto" w:fill="auto"/>
            <w:vAlign w:val="center"/>
          </w:tcPr>
          <w:p w14:paraId="513A70AC" w14:textId="77777777" w:rsidR="001D047E" w:rsidRPr="00AC4FBC" w:rsidRDefault="001D047E" w:rsidP="001D047E">
            <w:pPr>
              <w:pStyle w:val="TAC"/>
            </w:pPr>
          </w:p>
        </w:tc>
        <w:tc>
          <w:tcPr>
            <w:tcW w:w="484" w:type="pct"/>
            <w:shd w:val="clear" w:color="auto" w:fill="auto"/>
            <w:vAlign w:val="center"/>
          </w:tcPr>
          <w:p w14:paraId="4A0146BB" w14:textId="77777777" w:rsidR="001D047E" w:rsidRPr="00AC4FBC" w:rsidRDefault="001D047E" w:rsidP="001D047E">
            <w:pPr>
              <w:pStyle w:val="TAC"/>
            </w:pPr>
            <w:r w:rsidRPr="00AC4FBC">
              <w:t>n77, n78</w:t>
            </w:r>
          </w:p>
        </w:tc>
        <w:tc>
          <w:tcPr>
            <w:tcW w:w="362" w:type="pct"/>
            <w:shd w:val="clear" w:color="auto" w:fill="auto"/>
            <w:noWrap/>
            <w:vAlign w:val="center"/>
          </w:tcPr>
          <w:p w14:paraId="2E036261" w14:textId="77777777" w:rsidR="001D047E" w:rsidRPr="00AC4FBC" w:rsidRDefault="001D047E" w:rsidP="001D047E">
            <w:pPr>
              <w:pStyle w:val="TAC"/>
            </w:pPr>
            <w:r w:rsidRPr="00AC4FBC">
              <w:t>15</w:t>
            </w:r>
          </w:p>
        </w:tc>
        <w:tc>
          <w:tcPr>
            <w:tcW w:w="619" w:type="pct"/>
            <w:shd w:val="clear" w:color="auto" w:fill="auto"/>
            <w:noWrap/>
            <w:vAlign w:val="center"/>
          </w:tcPr>
          <w:p w14:paraId="52E1F309" w14:textId="77777777" w:rsidR="001D047E" w:rsidRPr="00AC4FBC" w:rsidRDefault="001D047E" w:rsidP="001D047E">
            <w:pPr>
              <w:pStyle w:val="TAC"/>
            </w:pPr>
            <w:r w:rsidRPr="00AC4FBC">
              <w:t>-</w:t>
            </w:r>
          </w:p>
        </w:tc>
        <w:tc>
          <w:tcPr>
            <w:tcW w:w="543" w:type="pct"/>
            <w:shd w:val="clear" w:color="auto" w:fill="auto"/>
            <w:noWrap/>
            <w:vAlign w:val="center"/>
          </w:tcPr>
          <w:p w14:paraId="41358B44" w14:textId="77777777" w:rsidR="001D047E" w:rsidRPr="00AC4FBC" w:rsidRDefault="001D047E" w:rsidP="001D047E">
            <w:pPr>
              <w:pStyle w:val="TAC"/>
              <w:rPr>
                <w:rFonts w:eastAsia="MS Mincho"/>
              </w:rPr>
            </w:pPr>
            <w:r w:rsidRPr="00AC4FBC">
              <w:rPr>
                <w:rFonts w:eastAsia="MS Mincho"/>
              </w:rPr>
              <w:t>REFSENS</w:t>
            </w:r>
          </w:p>
        </w:tc>
        <w:tc>
          <w:tcPr>
            <w:tcW w:w="405" w:type="pct"/>
            <w:shd w:val="clear" w:color="auto" w:fill="auto"/>
            <w:noWrap/>
            <w:vAlign w:val="center"/>
          </w:tcPr>
          <w:p w14:paraId="3E2C983B" w14:textId="77777777" w:rsidR="001D047E" w:rsidRPr="00AC4FBC" w:rsidRDefault="001D047E" w:rsidP="001D047E">
            <w:pPr>
              <w:pStyle w:val="TAC"/>
            </w:pPr>
            <w:r w:rsidRPr="00AC4FBC">
              <w:t>-</w:t>
            </w:r>
          </w:p>
        </w:tc>
        <w:tc>
          <w:tcPr>
            <w:tcW w:w="370" w:type="pct"/>
            <w:shd w:val="clear" w:color="auto" w:fill="auto"/>
            <w:noWrap/>
            <w:vAlign w:val="center"/>
          </w:tcPr>
          <w:p w14:paraId="4FD8D1D2" w14:textId="77777777" w:rsidR="001D047E" w:rsidRPr="00AC4FBC" w:rsidRDefault="001D047E" w:rsidP="001D047E">
            <w:pPr>
              <w:pStyle w:val="TAC"/>
            </w:pPr>
            <w:r w:rsidRPr="00AC4FBC">
              <w:t>-</w:t>
            </w:r>
          </w:p>
        </w:tc>
        <w:tc>
          <w:tcPr>
            <w:tcW w:w="547" w:type="pct"/>
            <w:vAlign w:val="center"/>
          </w:tcPr>
          <w:p w14:paraId="4BF63C95" w14:textId="77777777" w:rsidR="001D047E" w:rsidRPr="00AC4FBC" w:rsidRDefault="001D047E" w:rsidP="001D047E">
            <w:pPr>
              <w:pStyle w:val="TAC"/>
            </w:pPr>
            <w:r w:rsidRPr="00AC4FBC">
              <w:t>-</w:t>
            </w:r>
          </w:p>
        </w:tc>
        <w:tc>
          <w:tcPr>
            <w:tcW w:w="390" w:type="pct"/>
            <w:vAlign w:val="center"/>
          </w:tcPr>
          <w:p w14:paraId="407EEB0F" w14:textId="77777777" w:rsidR="001D047E" w:rsidRPr="00AC4FBC" w:rsidRDefault="001D047E" w:rsidP="001D047E">
            <w:pPr>
              <w:pStyle w:val="TAC"/>
            </w:pPr>
            <w:r w:rsidRPr="00AC4FBC">
              <w:t>N/A</w:t>
            </w:r>
          </w:p>
        </w:tc>
        <w:tc>
          <w:tcPr>
            <w:tcW w:w="434" w:type="pct"/>
            <w:vAlign w:val="center"/>
          </w:tcPr>
          <w:p w14:paraId="600C6A80" w14:textId="77777777" w:rsidR="001D047E" w:rsidRPr="00AC4FBC" w:rsidRDefault="001D047E" w:rsidP="001D047E">
            <w:pPr>
              <w:pStyle w:val="TAC"/>
            </w:pPr>
            <w:r w:rsidRPr="00AC4FBC">
              <w:t>TDD</w:t>
            </w:r>
          </w:p>
        </w:tc>
      </w:tr>
      <w:tr w:rsidR="001D047E" w:rsidRPr="00AC4FBC" w14:paraId="65DC410C" w14:textId="77777777" w:rsidTr="006910BE">
        <w:trPr>
          <w:trHeight w:val="112"/>
        </w:trPr>
        <w:tc>
          <w:tcPr>
            <w:tcW w:w="846" w:type="pct"/>
            <w:tcBorders>
              <w:bottom w:val="nil"/>
            </w:tcBorders>
            <w:shd w:val="clear" w:color="auto" w:fill="auto"/>
            <w:vAlign w:val="center"/>
          </w:tcPr>
          <w:p w14:paraId="347DF064" w14:textId="77777777" w:rsidR="001D047E" w:rsidRPr="00AC4FBC" w:rsidRDefault="001D047E" w:rsidP="001D047E">
            <w:pPr>
              <w:pStyle w:val="TAC"/>
            </w:pPr>
            <w:r w:rsidRPr="00AC4FBC">
              <w:rPr>
                <w:rFonts w:cs="Arial"/>
                <w:szCs w:val="18"/>
              </w:rPr>
              <w:t>DC_5A_n66A</w:t>
            </w:r>
          </w:p>
        </w:tc>
        <w:tc>
          <w:tcPr>
            <w:tcW w:w="484" w:type="pct"/>
            <w:shd w:val="clear" w:color="auto" w:fill="auto"/>
            <w:vAlign w:val="center"/>
          </w:tcPr>
          <w:p w14:paraId="5E7BEFB0" w14:textId="77777777" w:rsidR="001D047E" w:rsidRPr="00AC4FBC" w:rsidRDefault="001D047E" w:rsidP="001D047E">
            <w:pPr>
              <w:pStyle w:val="TAC"/>
            </w:pPr>
            <w:r w:rsidRPr="00AC4FBC">
              <w:t>5</w:t>
            </w:r>
          </w:p>
        </w:tc>
        <w:tc>
          <w:tcPr>
            <w:tcW w:w="362" w:type="pct"/>
            <w:shd w:val="clear" w:color="auto" w:fill="auto"/>
            <w:noWrap/>
            <w:vAlign w:val="center"/>
          </w:tcPr>
          <w:p w14:paraId="53A71817" w14:textId="77777777" w:rsidR="001D047E" w:rsidRPr="00AC4FBC" w:rsidRDefault="001D047E" w:rsidP="001D047E">
            <w:pPr>
              <w:pStyle w:val="TAC"/>
            </w:pPr>
            <w:r w:rsidRPr="00AC4FBC">
              <w:t>N/A</w:t>
            </w:r>
          </w:p>
        </w:tc>
        <w:tc>
          <w:tcPr>
            <w:tcW w:w="619" w:type="pct"/>
            <w:shd w:val="clear" w:color="auto" w:fill="auto"/>
            <w:noWrap/>
            <w:vAlign w:val="center"/>
          </w:tcPr>
          <w:p w14:paraId="4C540C70" w14:textId="77777777" w:rsidR="001D047E" w:rsidRPr="00AC4FBC" w:rsidRDefault="001D047E" w:rsidP="001D047E">
            <w:pPr>
              <w:pStyle w:val="TAC"/>
            </w:pPr>
            <w:r w:rsidRPr="00AC4FBC">
              <w:rPr>
                <w:rFonts w:cs="Arial"/>
                <w:szCs w:val="18"/>
              </w:rPr>
              <w:t>-67.3</w:t>
            </w:r>
            <w:r w:rsidRPr="00AC4FBC">
              <w:t xml:space="preserve"> </w:t>
            </w:r>
          </w:p>
        </w:tc>
        <w:tc>
          <w:tcPr>
            <w:tcW w:w="543" w:type="pct"/>
            <w:shd w:val="clear" w:color="auto" w:fill="auto"/>
            <w:noWrap/>
            <w:vAlign w:val="center"/>
          </w:tcPr>
          <w:p w14:paraId="4F6DF59C" w14:textId="77777777" w:rsidR="001D047E" w:rsidRPr="00AC4FBC" w:rsidRDefault="001D047E" w:rsidP="001D047E">
            <w:pPr>
              <w:pStyle w:val="TAC"/>
            </w:pPr>
            <w:r w:rsidRPr="00AC4FBC">
              <w:t>-</w:t>
            </w:r>
          </w:p>
        </w:tc>
        <w:tc>
          <w:tcPr>
            <w:tcW w:w="405" w:type="pct"/>
            <w:shd w:val="clear" w:color="auto" w:fill="auto"/>
            <w:noWrap/>
            <w:vAlign w:val="center"/>
          </w:tcPr>
          <w:p w14:paraId="4874421B" w14:textId="77777777" w:rsidR="001D047E" w:rsidRPr="00AC4FBC" w:rsidRDefault="001D047E" w:rsidP="001D047E">
            <w:pPr>
              <w:pStyle w:val="TAC"/>
            </w:pPr>
            <w:r w:rsidRPr="00AC4FBC">
              <w:t>-</w:t>
            </w:r>
          </w:p>
        </w:tc>
        <w:tc>
          <w:tcPr>
            <w:tcW w:w="370" w:type="pct"/>
            <w:shd w:val="clear" w:color="auto" w:fill="auto"/>
            <w:noWrap/>
            <w:vAlign w:val="center"/>
          </w:tcPr>
          <w:p w14:paraId="2F18D6E2" w14:textId="77777777" w:rsidR="001D047E" w:rsidRPr="00AC4FBC" w:rsidRDefault="001D047E" w:rsidP="001D047E">
            <w:pPr>
              <w:pStyle w:val="TAC"/>
            </w:pPr>
            <w:r w:rsidRPr="00AC4FBC">
              <w:t>-</w:t>
            </w:r>
          </w:p>
        </w:tc>
        <w:tc>
          <w:tcPr>
            <w:tcW w:w="547" w:type="pct"/>
            <w:vAlign w:val="center"/>
          </w:tcPr>
          <w:p w14:paraId="66F8641B" w14:textId="77777777" w:rsidR="001D047E" w:rsidRPr="00AC4FBC" w:rsidRDefault="001D047E" w:rsidP="001D047E">
            <w:pPr>
              <w:pStyle w:val="TAC"/>
            </w:pPr>
            <w:r w:rsidRPr="00AC4FBC">
              <w:t>-</w:t>
            </w:r>
          </w:p>
        </w:tc>
        <w:tc>
          <w:tcPr>
            <w:tcW w:w="390" w:type="pct"/>
            <w:vAlign w:val="center"/>
          </w:tcPr>
          <w:p w14:paraId="62254F00" w14:textId="77777777" w:rsidR="001D047E" w:rsidRPr="00AC4FBC" w:rsidRDefault="001D047E" w:rsidP="001D047E">
            <w:pPr>
              <w:pStyle w:val="TAC"/>
            </w:pPr>
            <w:r w:rsidRPr="00AC4FBC">
              <w:rPr>
                <w:rFonts w:cs="Arial"/>
                <w:szCs w:val="18"/>
              </w:rPr>
              <w:t>IMD2</w:t>
            </w:r>
            <w:r w:rsidRPr="00AC4FBC">
              <w:rPr>
                <w:rFonts w:cs="Arial"/>
                <w:sz w:val="12"/>
                <w:szCs w:val="12"/>
                <w:vertAlign w:val="superscript"/>
              </w:rPr>
              <w:t>3</w:t>
            </w:r>
            <w:r w:rsidRPr="00AC4FBC">
              <w:t xml:space="preserve"> </w:t>
            </w:r>
          </w:p>
        </w:tc>
        <w:tc>
          <w:tcPr>
            <w:tcW w:w="434" w:type="pct"/>
          </w:tcPr>
          <w:p w14:paraId="4C54A21E" w14:textId="77777777" w:rsidR="001D047E" w:rsidRPr="00AC4FBC" w:rsidRDefault="001D047E" w:rsidP="001D047E">
            <w:pPr>
              <w:pStyle w:val="TAC"/>
            </w:pPr>
            <w:r w:rsidRPr="00AC4FBC">
              <w:t>FDD</w:t>
            </w:r>
          </w:p>
        </w:tc>
      </w:tr>
      <w:tr w:rsidR="001D047E" w:rsidRPr="00AC4FBC" w14:paraId="21C96294" w14:textId="77777777" w:rsidTr="006910BE">
        <w:trPr>
          <w:trHeight w:val="112"/>
        </w:trPr>
        <w:tc>
          <w:tcPr>
            <w:tcW w:w="846" w:type="pct"/>
            <w:tcBorders>
              <w:top w:val="nil"/>
              <w:bottom w:val="single" w:sz="4" w:space="0" w:color="auto"/>
            </w:tcBorders>
            <w:shd w:val="clear" w:color="auto" w:fill="auto"/>
            <w:vAlign w:val="center"/>
          </w:tcPr>
          <w:p w14:paraId="4DB855A1" w14:textId="77777777" w:rsidR="001D047E" w:rsidRPr="00AC4FBC" w:rsidRDefault="001D047E" w:rsidP="001D047E">
            <w:pPr>
              <w:pStyle w:val="TAC"/>
            </w:pPr>
          </w:p>
        </w:tc>
        <w:tc>
          <w:tcPr>
            <w:tcW w:w="484" w:type="pct"/>
            <w:shd w:val="clear" w:color="auto" w:fill="auto"/>
            <w:vAlign w:val="center"/>
          </w:tcPr>
          <w:p w14:paraId="33B9ED63" w14:textId="77777777" w:rsidR="001D047E" w:rsidRPr="00AC4FBC" w:rsidRDefault="001D047E" w:rsidP="001D047E">
            <w:pPr>
              <w:pStyle w:val="TAC"/>
            </w:pPr>
            <w:r w:rsidRPr="00AC4FBC">
              <w:t>n66</w:t>
            </w:r>
          </w:p>
        </w:tc>
        <w:tc>
          <w:tcPr>
            <w:tcW w:w="362" w:type="pct"/>
            <w:shd w:val="clear" w:color="auto" w:fill="auto"/>
            <w:noWrap/>
            <w:vAlign w:val="center"/>
          </w:tcPr>
          <w:p w14:paraId="7ED4B804" w14:textId="77777777" w:rsidR="001D047E" w:rsidRPr="00AC4FBC" w:rsidRDefault="001D047E" w:rsidP="001D047E">
            <w:pPr>
              <w:pStyle w:val="TAC"/>
            </w:pPr>
          </w:p>
        </w:tc>
        <w:tc>
          <w:tcPr>
            <w:tcW w:w="619" w:type="pct"/>
            <w:shd w:val="clear" w:color="auto" w:fill="auto"/>
            <w:noWrap/>
            <w:vAlign w:val="center"/>
          </w:tcPr>
          <w:p w14:paraId="41A4757A"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5D3BA542"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543FA9F2" w14:textId="77777777" w:rsidR="001D047E" w:rsidRPr="00AC4FBC" w:rsidRDefault="001D047E" w:rsidP="001D047E">
            <w:pPr>
              <w:pStyle w:val="TAC"/>
            </w:pPr>
            <w:r w:rsidRPr="00AC4FBC">
              <w:t>-</w:t>
            </w:r>
          </w:p>
        </w:tc>
        <w:tc>
          <w:tcPr>
            <w:tcW w:w="370" w:type="pct"/>
            <w:shd w:val="clear" w:color="auto" w:fill="auto"/>
            <w:noWrap/>
            <w:vAlign w:val="center"/>
          </w:tcPr>
          <w:p w14:paraId="29678201" w14:textId="77777777" w:rsidR="001D047E" w:rsidRPr="00AC4FBC" w:rsidRDefault="001D047E" w:rsidP="001D047E">
            <w:pPr>
              <w:pStyle w:val="TAC"/>
            </w:pPr>
            <w:r w:rsidRPr="00AC4FBC">
              <w:t>-</w:t>
            </w:r>
          </w:p>
        </w:tc>
        <w:tc>
          <w:tcPr>
            <w:tcW w:w="547" w:type="pct"/>
            <w:vAlign w:val="center"/>
          </w:tcPr>
          <w:p w14:paraId="02F33915" w14:textId="77777777" w:rsidR="001D047E" w:rsidRPr="00AC4FBC" w:rsidRDefault="001D047E" w:rsidP="001D047E">
            <w:pPr>
              <w:pStyle w:val="TAC"/>
            </w:pPr>
            <w:r w:rsidRPr="00AC4FBC">
              <w:t>-</w:t>
            </w:r>
          </w:p>
        </w:tc>
        <w:tc>
          <w:tcPr>
            <w:tcW w:w="390" w:type="pct"/>
            <w:vAlign w:val="center"/>
          </w:tcPr>
          <w:p w14:paraId="47E19081" w14:textId="77777777" w:rsidR="001D047E" w:rsidRPr="00AC4FBC" w:rsidRDefault="001D047E" w:rsidP="001D047E">
            <w:pPr>
              <w:pStyle w:val="TAC"/>
            </w:pPr>
            <w:r w:rsidRPr="00AC4FBC">
              <w:t>N/A</w:t>
            </w:r>
          </w:p>
        </w:tc>
        <w:tc>
          <w:tcPr>
            <w:tcW w:w="434" w:type="pct"/>
          </w:tcPr>
          <w:p w14:paraId="33716F58" w14:textId="77777777" w:rsidR="001D047E" w:rsidRPr="00AC4FBC" w:rsidRDefault="001D047E" w:rsidP="001D047E">
            <w:pPr>
              <w:pStyle w:val="TAC"/>
            </w:pPr>
            <w:r w:rsidRPr="00AC4FBC">
              <w:t>FDD</w:t>
            </w:r>
          </w:p>
        </w:tc>
      </w:tr>
      <w:tr w:rsidR="001D047E" w:rsidRPr="00AC4FBC" w14:paraId="203A092E" w14:textId="77777777" w:rsidTr="00477E18">
        <w:trPr>
          <w:trHeight w:val="112"/>
        </w:trPr>
        <w:tc>
          <w:tcPr>
            <w:tcW w:w="846" w:type="pct"/>
            <w:tcBorders>
              <w:bottom w:val="nil"/>
            </w:tcBorders>
            <w:shd w:val="clear" w:color="auto" w:fill="auto"/>
          </w:tcPr>
          <w:p w14:paraId="53E3596A" w14:textId="7B995E80" w:rsidR="001D047E" w:rsidRDefault="001D047E" w:rsidP="001D047E">
            <w:pPr>
              <w:pStyle w:val="TAC"/>
              <w:rPr>
                <w:vertAlign w:val="superscript"/>
                <w:lang w:eastAsia="zh-TW"/>
              </w:rPr>
            </w:pPr>
            <w:r w:rsidRPr="00AC4FBC">
              <w:t>DC_5A_n77A</w:t>
            </w:r>
            <w:r w:rsidRPr="00AC4FBC">
              <w:rPr>
                <w:vertAlign w:val="superscript"/>
              </w:rPr>
              <w:t>8</w:t>
            </w:r>
            <w:r w:rsidR="000E7EBA">
              <w:t>e</w:t>
            </w:r>
          </w:p>
          <w:p w14:paraId="0809512A" w14:textId="53EA0D26" w:rsidR="001D047E" w:rsidRPr="00AC4FBC" w:rsidRDefault="001D047E" w:rsidP="001D047E">
            <w:pPr>
              <w:pStyle w:val="TAC"/>
            </w:pPr>
          </w:p>
        </w:tc>
        <w:tc>
          <w:tcPr>
            <w:tcW w:w="484" w:type="pct"/>
            <w:shd w:val="clear" w:color="auto" w:fill="auto"/>
            <w:vAlign w:val="center"/>
          </w:tcPr>
          <w:p w14:paraId="687B7EEA" w14:textId="1ADBBA17" w:rsidR="001D047E" w:rsidRPr="00AC4FBC" w:rsidRDefault="001D047E" w:rsidP="001D047E">
            <w:pPr>
              <w:pStyle w:val="TAC"/>
            </w:pPr>
            <w:r w:rsidRPr="00AC4FBC">
              <w:t>5</w:t>
            </w:r>
          </w:p>
        </w:tc>
        <w:tc>
          <w:tcPr>
            <w:tcW w:w="362" w:type="pct"/>
            <w:shd w:val="clear" w:color="auto" w:fill="auto"/>
            <w:noWrap/>
            <w:vAlign w:val="center"/>
          </w:tcPr>
          <w:p w14:paraId="64C0BBDC" w14:textId="7A7EC6D0" w:rsidR="001D047E" w:rsidRPr="00AC4FBC" w:rsidRDefault="001D047E" w:rsidP="001D047E">
            <w:pPr>
              <w:pStyle w:val="TAC"/>
            </w:pPr>
            <w:r w:rsidRPr="00AC4FBC">
              <w:t>N/A</w:t>
            </w:r>
          </w:p>
        </w:tc>
        <w:tc>
          <w:tcPr>
            <w:tcW w:w="619" w:type="pct"/>
            <w:shd w:val="clear" w:color="auto" w:fill="auto"/>
            <w:noWrap/>
            <w:vAlign w:val="center"/>
          </w:tcPr>
          <w:p w14:paraId="50F3D37E" w14:textId="6C9E1E2F" w:rsidR="001D047E" w:rsidRPr="00AC4FBC" w:rsidRDefault="001D047E" w:rsidP="001D047E">
            <w:pPr>
              <w:pStyle w:val="TAC"/>
            </w:pPr>
            <w:r w:rsidRPr="00AC4FBC">
              <w:t>-89</w:t>
            </w:r>
          </w:p>
        </w:tc>
        <w:tc>
          <w:tcPr>
            <w:tcW w:w="543" w:type="pct"/>
            <w:shd w:val="clear" w:color="auto" w:fill="auto"/>
            <w:noWrap/>
            <w:vAlign w:val="center"/>
          </w:tcPr>
          <w:p w14:paraId="35056A2E" w14:textId="08F8DE66" w:rsidR="001D047E" w:rsidRPr="00AC4FBC" w:rsidRDefault="001D047E" w:rsidP="001D047E">
            <w:pPr>
              <w:pStyle w:val="TAC"/>
            </w:pPr>
            <w:r w:rsidRPr="00AC4FBC">
              <w:t>-</w:t>
            </w:r>
          </w:p>
        </w:tc>
        <w:tc>
          <w:tcPr>
            <w:tcW w:w="405" w:type="pct"/>
            <w:shd w:val="clear" w:color="auto" w:fill="auto"/>
            <w:noWrap/>
            <w:vAlign w:val="center"/>
          </w:tcPr>
          <w:p w14:paraId="2BC745A6" w14:textId="4E78A321" w:rsidR="001D047E" w:rsidRPr="00AC4FBC" w:rsidRDefault="001D047E" w:rsidP="001D047E">
            <w:pPr>
              <w:pStyle w:val="TAC"/>
            </w:pPr>
            <w:r w:rsidRPr="00AC4FBC">
              <w:t>-</w:t>
            </w:r>
          </w:p>
        </w:tc>
        <w:tc>
          <w:tcPr>
            <w:tcW w:w="370" w:type="pct"/>
            <w:shd w:val="clear" w:color="auto" w:fill="auto"/>
            <w:noWrap/>
            <w:vAlign w:val="center"/>
          </w:tcPr>
          <w:p w14:paraId="16C7AA1A" w14:textId="05170C0C" w:rsidR="001D047E" w:rsidRPr="00AC4FBC" w:rsidRDefault="001D047E" w:rsidP="001D047E">
            <w:pPr>
              <w:pStyle w:val="TAC"/>
            </w:pPr>
            <w:r w:rsidRPr="00AC4FBC">
              <w:t>-</w:t>
            </w:r>
          </w:p>
        </w:tc>
        <w:tc>
          <w:tcPr>
            <w:tcW w:w="547" w:type="pct"/>
            <w:vAlign w:val="center"/>
          </w:tcPr>
          <w:p w14:paraId="04D57526" w14:textId="6035E0C7" w:rsidR="001D047E" w:rsidRPr="00AC4FBC" w:rsidRDefault="001D047E" w:rsidP="001D047E">
            <w:pPr>
              <w:pStyle w:val="TAC"/>
            </w:pPr>
            <w:r w:rsidRPr="00AC4FBC">
              <w:t>-</w:t>
            </w:r>
          </w:p>
        </w:tc>
        <w:tc>
          <w:tcPr>
            <w:tcW w:w="390" w:type="pct"/>
            <w:vAlign w:val="center"/>
          </w:tcPr>
          <w:p w14:paraId="0BFBF425" w14:textId="0DFD29E2" w:rsidR="001D047E" w:rsidRPr="00AC4FBC" w:rsidRDefault="001D047E" w:rsidP="001D047E">
            <w:pPr>
              <w:pStyle w:val="TAC"/>
            </w:pPr>
            <w:r w:rsidRPr="00AC4FBC">
              <w:t>IMD4</w:t>
            </w:r>
          </w:p>
        </w:tc>
        <w:tc>
          <w:tcPr>
            <w:tcW w:w="434" w:type="pct"/>
          </w:tcPr>
          <w:p w14:paraId="5BD1F1E7" w14:textId="443C72AE" w:rsidR="001D047E" w:rsidRPr="00AC4FBC" w:rsidRDefault="001D047E" w:rsidP="001D047E">
            <w:pPr>
              <w:pStyle w:val="TAC"/>
            </w:pPr>
            <w:r w:rsidRPr="00AC4FBC">
              <w:t>FDD</w:t>
            </w:r>
          </w:p>
        </w:tc>
      </w:tr>
      <w:tr w:rsidR="001D047E" w:rsidRPr="00AC4FBC" w14:paraId="6A0BEC77" w14:textId="77777777" w:rsidTr="00477E18">
        <w:trPr>
          <w:trHeight w:val="112"/>
        </w:trPr>
        <w:tc>
          <w:tcPr>
            <w:tcW w:w="846" w:type="pct"/>
            <w:tcBorders>
              <w:top w:val="nil"/>
              <w:bottom w:val="nil"/>
            </w:tcBorders>
            <w:shd w:val="clear" w:color="auto" w:fill="auto"/>
            <w:vAlign w:val="center"/>
          </w:tcPr>
          <w:p w14:paraId="2676EE40" w14:textId="77777777" w:rsidR="001D047E" w:rsidRPr="00AC4FBC" w:rsidRDefault="001D047E" w:rsidP="001D047E">
            <w:pPr>
              <w:pStyle w:val="TAC"/>
            </w:pPr>
          </w:p>
        </w:tc>
        <w:tc>
          <w:tcPr>
            <w:tcW w:w="484" w:type="pct"/>
            <w:shd w:val="clear" w:color="auto" w:fill="auto"/>
            <w:vAlign w:val="center"/>
          </w:tcPr>
          <w:p w14:paraId="3B9EE1FF" w14:textId="5E086429" w:rsidR="001D047E" w:rsidRPr="00AC4FBC" w:rsidRDefault="001D047E" w:rsidP="001D047E">
            <w:pPr>
              <w:pStyle w:val="TAC"/>
            </w:pPr>
            <w:r w:rsidRPr="00AC4FBC">
              <w:t>n77</w:t>
            </w:r>
          </w:p>
        </w:tc>
        <w:tc>
          <w:tcPr>
            <w:tcW w:w="362" w:type="pct"/>
            <w:shd w:val="clear" w:color="auto" w:fill="auto"/>
            <w:noWrap/>
            <w:vAlign w:val="center"/>
          </w:tcPr>
          <w:p w14:paraId="5950B7D2" w14:textId="02F768C4" w:rsidR="001D047E" w:rsidRPr="00AC4FBC" w:rsidRDefault="001D047E" w:rsidP="001D047E">
            <w:pPr>
              <w:pStyle w:val="TAC"/>
            </w:pPr>
            <w:r w:rsidRPr="00AC4FBC">
              <w:t>15</w:t>
            </w:r>
          </w:p>
        </w:tc>
        <w:tc>
          <w:tcPr>
            <w:tcW w:w="619" w:type="pct"/>
            <w:shd w:val="clear" w:color="auto" w:fill="auto"/>
            <w:noWrap/>
            <w:vAlign w:val="center"/>
          </w:tcPr>
          <w:p w14:paraId="08A8D85F" w14:textId="687AE1F2" w:rsidR="001D047E" w:rsidRPr="00AC4FBC" w:rsidRDefault="001D047E" w:rsidP="001D047E">
            <w:pPr>
              <w:pStyle w:val="TAC"/>
            </w:pPr>
            <w:r w:rsidRPr="00AC4FBC">
              <w:t>-</w:t>
            </w:r>
          </w:p>
        </w:tc>
        <w:tc>
          <w:tcPr>
            <w:tcW w:w="543" w:type="pct"/>
            <w:shd w:val="clear" w:color="auto" w:fill="auto"/>
            <w:noWrap/>
            <w:vAlign w:val="center"/>
          </w:tcPr>
          <w:p w14:paraId="50816943" w14:textId="4D3AEA5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0FB00463" w14:textId="683CEBE3" w:rsidR="001D047E" w:rsidRPr="00AC4FBC" w:rsidRDefault="001D047E" w:rsidP="001D047E">
            <w:pPr>
              <w:pStyle w:val="TAC"/>
            </w:pPr>
            <w:r w:rsidRPr="00AC4FBC">
              <w:t>-</w:t>
            </w:r>
          </w:p>
        </w:tc>
        <w:tc>
          <w:tcPr>
            <w:tcW w:w="370" w:type="pct"/>
            <w:shd w:val="clear" w:color="auto" w:fill="auto"/>
            <w:noWrap/>
            <w:vAlign w:val="center"/>
          </w:tcPr>
          <w:p w14:paraId="6EA503A8" w14:textId="04324CF8" w:rsidR="001D047E" w:rsidRPr="00AC4FBC" w:rsidRDefault="001D047E" w:rsidP="001D047E">
            <w:pPr>
              <w:pStyle w:val="TAC"/>
            </w:pPr>
            <w:r w:rsidRPr="00AC4FBC">
              <w:t>-</w:t>
            </w:r>
          </w:p>
        </w:tc>
        <w:tc>
          <w:tcPr>
            <w:tcW w:w="547" w:type="pct"/>
            <w:vAlign w:val="center"/>
          </w:tcPr>
          <w:p w14:paraId="4B8A3EFD" w14:textId="18BF6FFB" w:rsidR="001D047E" w:rsidRPr="00AC4FBC" w:rsidRDefault="001D047E" w:rsidP="001D047E">
            <w:pPr>
              <w:pStyle w:val="TAC"/>
            </w:pPr>
            <w:r w:rsidRPr="00AC4FBC">
              <w:t>-</w:t>
            </w:r>
          </w:p>
        </w:tc>
        <w:tc>
          <w:tcPr>
            <w:tcW w:w="390" w:type="pct"/>
            <w:vAlign w:val="center"/>
          </w:tcPr>
          <w:p w14:paraId="119F4C9A" w14:textId="0337B845" w:rsidR="001D047E" w:rsidRPr="00AC4FBC" w:rsidRDefault="001D047E" w:rsidP="001D047E">
            <w:pPr>
              <w:pStyle w:val="TAC"/>
            </w:pPr>
            <w:r w:rsidRPr="00AC4FBC">
              <w:t>N/A</w:t>
            </w:r>
          </w:p>
        </w:tc>
        <w:tc>
          <w:tcPr>
            <w:tcW w:w="434" w:type="pct"/>
          </w:tcPr>
          <w:p w14:paraId="274A5782" w14:textId="0BA4D881" w:rsidR="001D047E" w:rsidRPr="00AC4FBC" w:rsidRDefault="001D047E" w:rsidP="001D047E">
            <w:pPr>
              <w:pStyle w:val="TAC"/>
            </w:pPr>
            <w:r w:rsidRPr="00AC4FBC">
              <w:t>TDD</w:t>
            </w:r>
          </w:p>
        </w:tc>
      </w:tr>
      <w:tr w:rsidR="001D047E" w:rsidRPr="00AC4FBC" w14:paraId="53272477" w14:textId="77777777" w:rsidTr="00477E18">
        <w:trPr>
          <w:trHeight w:val="112"/>
        </w:trPr>
        <w:tc>
          <w:tcPr>
            <w:tcW w:w="846" w:type="pct"/>
            <w:tcBorders>
              <w:top w:val="nil"/>
              <w:bottom w:val="nil"/>
            </w:tcBorders>
            <w:shd w:val="clear" w:color="auto" w:fill="auto"/>
            <w:vAlign w:val="center"/>
          </w:tcPr>
          <w:p w14:paraId="1D03970F" w14:textId="77777777" w:rsidR="001D047E" w:rsidRPr="00AC4FBC" w:rsidRDefault="001D047E" w:rsidP="001D047E">
            <w:pPr>
              <w:pStyle w:val="TAC"/>
            </w:pPr>
          </w:p>
        </w:tc>
        <w:tc>
          <w:tcPr>
            <w:tcW w:w="484" w:type="pct"/>
            <w:shd w:val="clear" w:color="auto" w:fill="auto"/>
            <w:vAlign w:val="center"/>
          </w:tcPr>
          <w:p w14:paraId="2DC6ED52" w14:textId="4E129180" w:rsidR="001D047E" w:rsidRPr="00AC4FBC" w:rsidRDefault="001D047E" w:rsidP="001D047E">
            <w:pPr>
              <w:pStyle w:val="TAC"/>
            </w:pPr>
            <w:r w:rsidRPr="00AC4FBC">
              <w:t>5</w:t>
            </w:r>
          </w:p>
        </w:tc>
        <w:tc>
          <w:tcPr>
            <w:tcW w:w="362" w:type="pct"/>
            <w:shd w:val="clear" w:color="auto" w:fill="auto"/>
            <w:noWrap/>
            <w:vAlign w:val="center"/>
          </w:tcPr>
          <w:p w14:paraId="438B3895" w14:textId="3964B4A8" w:rsidR="001D047E" w:rsidRPr="00AC4FBC" w:rsidRDefault="001D047E" w:rsidP="001D047E">
            <w:pPr>
              <w:pStyle w:val="TAC"/>
            </w:pPr>
            <w:r w:rsidRPr="00AC4FBC">
              <w:t>N/A</w:t>
            </w:r>
          </w:p>
        </w:tc>
        <w:tc>
          <w:tcPr>
            <w:tcW w:w="619" w:type="pct"/>
            <w:shd w:val="clear" w:color="auto" w:fill="auto"/>
            <w:noWrap/>
            <w:vAlign w:val="center"/>
          </w:tcPr>
          <w:p w14:paraId="4F068525" w14:textId="6773616D" w:rsidR="001D047E" w:rsidRPr="00AC4FBC" w:rsidRDefault="001D047E" w:rsidP="001D047E">
            <w:pPr>
              <w:pStyle w:val="TAC"/>
            </w:pPr>
            <w:r w:rsidRPr="00AC4FBC">
              <w:t>-91.8</w:t>
            </w:r>
          </w:p>
        </w:tc>
        <w:tc>
          <w:tcPr>
            <w:tcW w:w="543" w:type="pct"/>
            <w:shd w:val="clear" w:color="auto" w:fill="auto"/>
            <w:noWrap/>
            <w:vAlign w:val="center"/>
          </w:tcPr>
          <w:p w14:paraId="482EAE30" w14:textId="506D8EFA" w:rsidR="001D047E" w:rsidRPr="00AC4FBC" w:rsidRDefault="001D047E" w:rsidP="001D047E">
            <w:pPr>
              <w:pStyle w:val="TAC"/>
            </w:pPr>
            <w:r w:rsidRPr="00AC4FBC">
              <w:t>-</w:t>
            </w:r>
          </w:p>
        </w:tc>
        <w:tc>
          <w:tcPr>
            <w:tcW w:w="405" w:type="pct"/>
            <w:shd w:val="clear" w:color="auto" w:fill="auto"/>
            <w:noWrap/>
            <w:vAlign w:val="center"/>
          </w:tcPr>
          <w:p w14:paraId="41DD47CC" w14:textId="1612FABE" w:rsidR="001D047E" w:rsidRPr="00AC4FBC" w:rsidRDefault="001D047E" w:rsidP="001D047E">
            <w:pPr>
              <w:pStyle w:val="TAC"/>
            </w:pPr>
            <w:r w:rsidRPr="00AC4FBC">
              <w:t>-</w:t>
            </w:r>
          </w:p>
        </w:tc>
        <w:tc>
          <w:tcPr>
            <w:tcW w:w="370" w:type="pct"/>
            <w:shd w:val="clear" w:color="auto" w:fill="auto"/>
            <w:noWrap/>
            <w:vAlign w:val="center"/>
          </w:tcPr>
          <w:p w14:paraId="61182736" w14:textId="712A1068" w:rsidR="001D047E" w:rsidRPr="00AC4FBC" w:rsidRDefault="001D047E" w:rsidP="001D047E">
            <w:pPr>
              <w:pStyle w:val="TAC"/>
            </w:pPr>
            <w:r w:rsidRPr="00AC4FBC">
              <w:t>-</w:t>
            </w:r>
          </w:p>
        </w:tc>
        <w:tc>
          <w:tcPr>
            <w:tcW w:w="547" w:type="pct"/>
            <w:vAlign w:val="center"/>
          </w:tcPr>
          <w:p w14:paraId="76A5351B" w14:textId="75C44743" w:rsidR="001D047E" w:rsidRPr="00AC4FBC" w:rsidRDefault="001D047E" w:rsidP="001D047E">
            <w:pPr>
              <w:pStyle w:val="TAC"/>
            </w:pPr>
            <w:r w:rsidRPr="00AC4FBC">
              <w:t>-</w:t>
            </w:r>
          </w:p>
        </w:tc>
        <w:tc>
          <w:tcPr>
            <w:tcW w:w="390" w:type="pct"/>
            <w:vAlign w:val="center"/>
          </w:tcPr>
          <w:p w14:paraId="3AF33BA1" w14:textId="05EEBB52" w:rsidR="001D047E" w:rsidRPr="00AC4FBC" w:rsidRDefault="001D047E" w:rsidP="001D047E">
            <w:pPr>
              <w:pStyle w:val="TAC"/>
            </w:pPr>
            <w:r w:rsidRPr="00AC4FBC">
              <w:t>IMD5</w:t>
            </w:r>
          </w:p>
        </w:tc>
        <w:tc>
          <w:tcPr>
            <w:tcW w:w="434" w:type="pct"/>
          </w:tcPr>
          <w:p w14:paraId="20435BD8" w14:textId="3294F482" w:rsidR="001D047E" w:rsidRPr="00AC4FBC" w:rsidRDefault="001D047E" w:rsidP="001D047E">
            <w:pPr>
              <w:pStyle w:val="TAC"/>
            </w:pPr>
            <w:r w:rsidRPr="00AC4FBC">
              <w:t>FDD</w:t>
            </w:r>
          </w:p>
        </w:tc>
      </w:tr>
      <w:tr w:rsidR="001D047E" w:rsidRPr="00AC4FBC" w14:paraId="3EB05D12" w14:textId="77777777" w:rsidTr="00477E18">
        <w:trPr>
          <w:trHeight w:val="112"/>
        </w:trPr>
        <w:tc>
          <w:tcPr>
            <w:tcW w:w="846" w:type="pct"/>
            <w:tcBorders>
              <w:top w:val="nil"/>
            </w:tcBorders>
            <w:shd w:val="clear" w:color="auto" w:fill="auto"/>
            <w:vAlign w:val="center"/>
          </w:tcPr>
          <w:p w14:paraId="4FBB58A3" w14:textId="77777777" w:rsidR="001D047E" w:rsidRPr="00AC4FBC" w:rsidRDefault="001D047E" w:rsidP="001D047E">
            <w:pPr>
              <w:pStyle w:val="TAC"/>
            </w:pPr>
          </w:p>
        </w:tc>
        <w:tc>
          <w:tcPr>
            <w:tcW w:w="484" w:type="pct"/>
            <w:shd w:val="clear" w:color="auto" w:fill="auto"/>
            <w:vAlign w:val="center"/>
          </w:tcPr>
          <w:p w14:paraId="61443742" w14:textId="1774F027" w:rsidR="001D047E" w:rsidRPr="00AC4FBC" w:rsidRDefault="001D047E" w:rsidP="001D047E">
            <w:pPr>
              <w:pStyle w:val="TAC"/>
            </w:pPr>
            <w:r w:rsidRPr="00AC4FBC">
              <w:t>n77</w:t>
            </w:r>
          </w:p>
        </w:tc>
        <w:tc>
          <w:tcPr>
            <w:tcW w:w="362" w:type="pct"/>
            <w:shd w:val="clear" w:color="auto" w:fill="auto"/>
            <w:noWrap/>
            <w:vAlign w:val="center"/>
          </w:tcPr>
          <w:p w14:paraId="1108DB36" w14:textId="7C2DC23C" w:rsidR="001D047E" w:rsidRPr="00AC4FBC" w:rsidRDefault="001D047E" w:rsidP="001D047E">
            <w:pPr>
              <w:pStyle w:val="TAC"/>
            </w:pPr>
            <w:r w:rsidRPr="00AC4FBC">
              <w:t>15</w:t>
            </w:r>
          </w:p>
        </w:tc>
        <w:tc>
          <w:tcPr>
            <w:tcW w:w="619" w:type="pct"/>
            <w:shd w:val="clear" w:color="auto" w:fill="auto"/>
            <w:noWrap/>
            <w:vAlign w:val="center"/>
          </w:tcPr>
          <w:p w14:paraId="1BCE603D" w14:textId="02816F3D" w:rsidR="001D047E" w:rsidRPr="00AC4FBC" w:rsidRDefault="001D047E" w:rsidP="001D047E">
            <w:pPr>
              <w:pStyle w:val="TAC"/>
            </w:pPr>
            <w:r w:rsidRPr="00AC4FBC">
              <w:t>-</w:t>
            </w:r>
          </w:p>
        </w:tc>
        <w:tc>
          <w:tcPr>
            <w:tcW w:w="543" w:type="pct"/>
            <w:shd w:val="clear" w:color="auto" w:fill="auto"/>
            <w:noWrap/>
            <w:vAlign w:val="center"/>
          </w:tcPr>
          <w:p w14:paraId="574ED1C9" w14:textId="3A9518F4"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05D2ECC1" w14:textId="04EB1F6A" w:rsidR="001D047E" w:rsidRPr="00AC4FBC" w:rsidRDefault="001D047E" w:rsidP="001D047E">
            <w:pPr>
              <w:pStyle w:val="TAC"/>
            </w:pPr>
            <w:r w:rsidRPr="00AC4FBC">
              <w:t>-</w:t>
            </w:r>
          </w:p>
        </w:tc>
        <w:tc>
          <w:tcPr>
            <w:tcW w:w="370" w:type="pct"/>
            <w:shd w:val="clear" w:color="auto" w:fill="auto"/>
            <w:noWrap/>
            <w:vAlign w:val="center"/>
          </w:tcPr>
          <w:p w14:paraId="07D16EB3" w14:textId="4B20D6A9" w:rsidR="001D047E" w:rsidRPr="00AC4FBC" w:rsidRDefault="001D047E" w:rsidP="001D047E">
            <w:pPr>
              <w:pStyle w:val="TAC"/>
            </w:pPr>
            <w:r w:rsidRPr="00AC4FBC">
              <w:t>-</w:t>
            </w:r>
          </w:p>
        </w:tc>
        <w:tc>
          <w:tcPr>
            <w:tcW w:w="547" w:type="pct"/>
            <w:vAlign w:val="center"/>
          </w:tcPr>
          <w:p w14:paraId="0890808E" w14:textId="45D7F13A" w:rsidR="001D047E" w:rsidRPr="00AC4FBC" w:rsidRDefault="001D047E" w:rsidP="001D047E">
            <w:pPr>
              <w:pStyle w:val="TAC"/>
            </w:pPr>
            <w:r w:rsidRPr="00AC4FBC">
              <w:t>-</w:t>
            </w:r>
          </w:p>
        </w:tc>
        <w:tc>
          <w:tcPr>
            <w:tcW w:w="390" w:type="pct"/>
            <w:vAlign w:val="center"/>
          </w:tcPr>
          <w:p w14:paraId="2AA06B8E" w14:textId="084E2420" w:rsidR="001D047E" w:rsidRPr="00AC4FBC" w:rsidRDefault="001D047E" w:rsidP="001D047E">
            <w:pPr>
              <w:pStyle w:val="TAC"/>
            </w:pPr>
            <w:r w:rsidRPr="00AC4FBC">
              <w:t>N/A</w:t>
            </w:r>
          </w:p>
        </w:tc>
        <w:tc>
          <w:tcPr>
            <w:tcW w:w="434" w:type="pct"/>
          </w:tcPr>
          <w:p w14:paraId="674AE141" w14:textId="38CCA23D" w:rsidR="001D047E" w:rsidRPr="00AC4FBC" w:rsidRDefault="001D047E" w:rsidP="001D047E">
            <w:pPr>
              <w:pStyle w:val="TAC"/>
            </w:pPr>
            <w:r w:rsidRPr="00AC4FBC">
              <w:t>TDD</w:t>
            </w:r>
          </w:p>
        </w:tc>
      </w:tr>
      <w:tr w:rsidR="001D047E" w:rsidRPr="00AC4FBC" w14:paraId="7F85EDCA" w14:textId="77777777" w:rsidTr="00477E18">
        <w:trPr>
          <w:trHeight w:val="112"/>
        </w:trPr>
        <w:tc>
          <w:tcPr>
            <w:tcW w:w="846" w:type="pct"/>
            <w:vMerge w:val="restart"/>
            <w:shd w:val="clear" w:color="auto" w:fill="auto"/>
            <w:vAlign w:val="center"/>
          </w:tcPr>
          <w:p w14:paraId="42571EC3" w14:textId="77777777" w:rsidR="001D047E" w:rsidRPr="00AC4FBC" w:rsidRDefault="001D047E" w:rsidP="001D047E">
            <w:pPr>
              <w:pStyle w:val="TAC"/>
            </w:pPr>
            <w:r w:rsidRPr="00AC4FBC">
              <w:t>DC_5A_n78A</w:t>
            </w:r>
          </w:p>
        </w:tc>
        <w:tc>
          <w:tcPr>
            <w:tcW w:w="484" w:type="pct"/>
            <w:shd w:val="clear" w:color="auto" w:fill="auto"/>
            <w:vAlign w:val="center"/>
          </w:tcPr>
          <w:p w14:paraId="2343E666" w14:textId="77777777" w:rsidR="001D047E" w:rsidRPr="00AC4FBC" w:rsidRDefault="001D047E" w:rsidP="001D047E">
            <w:pPr>
              <w:pStyle w:val="TAC"/>
            </w:pPr>
            <w:r w:rsidRPr="00AC4FBC">
              <w:t>5</w:t>
            </w:r>
          </w:p>
        </w:tc>
        <w:tc>
          <w:tcPr>
            <w:tcW w:w="362" w:type="pct"/>
            <w:shd w:val="clear" w:color="auto" w:fill="auto"/>
            <w:noWrap/>
            <w:vAlign w:val="center"/>
          </w:tcPr>
          <w:p w14:paraId="7EEA9C6F" w14:textId="77777777" w:rsidR="001D047E" w:rsidRPr="00AC4FBC" w:rsidRDefault="001D047E" w:rsidP="001D047E">
            <w:pPr>
              <w:pStyle w:val="TAC"/>
            </w:pPr>
            <w:r w:rsidRPr="00AC4FBC">
              <w:t>N/A</w:t>
            </w:r>
          </w:p>
        </w:tc>
        <w:tc>
          <w:tcPr>
            <w:tcW w:w="619" w:type="pct"/>
            <w:shd w:val="clear" w:color="auto" w:fill="auto"/>
            <w:noWrap/>
            <w:vAlign w:val="center"/>
          </w:tcPr>
          <w:p w14:paraId="0980562C" w14:textId="77777777" w:rsidR="001D047E" w:rsidRPr="00AC4FBC" w:rsidRDefault="001D047E" w:rsidP="001D047E">
            <w:pPr>
              <w:pStyle w:val="TAC"/>
            </w:pPr>
            <w:r w:rsidRPr="00AC4FBC">
              <w:t>-89.0</w:t>
            </w:r>
          </w:p>
        </w:tc>
        <w:tc>
          <w:tcPr>
            <w:tcW w:w="543" w:type="pct"/>
            <w:shd w:val="clear" w:color="auto" w:fill="auto"/>
            <w:noWrap/>
            <w:vAlign w:val="center"/>
          </w:tcPr>
          <w:p w14:paraId="1B76959A" w14:textId="77777777" w:rsidR="001D047E" w:rsidRPr="00AC4FBC" w:rsidRDefault="001D047E" w:rsidP="001D047E">
            <w:pPr>
              <w:pStyle w:val="TAC"/>
            </w:pPr>
            <w:r w:rsidRPr="00AC4FBC">
              <w:t>-</w:t>
            </w:r>
          </w:p>
        </w:tc>
        <w:tc>
          <w:tcPr>
            <w:tcW w:w="405" w:type="pct"/>
            <w:shd w:val="clear" w:color="auto" w:fill="auto"/>
            <w:noWrap/>
            <w:vAlign w:val="center"/>
          </w:tcPr>
          <w:p w14:paraId="2F55F097" w14:textId="77777777" w:rsidR="001D047E" w:rsidRPr="00AC4FBC" w:rsidRDefault="001D047E" w:rsidP="001D047E">
            <w:pPr>
              <w:pStyle w:val="TAC"/>
            </w:pPr>
            <w:r w:rsidRPr="00AC4FBC">
              <w:t>-</w:t>
            </w:r>
          </w:p>
        </w:tc>
        <w:tc>
          <w:tcPr>
            <w:tcW w:w="370" w:type="pct"/>
            <w:shd w:val="clear" w:color="auto" w:fill="auto"/>
            <w:noWrap/>
            <w:vAlign w:val="center"/>
          </w:tcPr>
          <w:p w14:paraId="0EFB9AD0" w14:textId="77777777" w:rsidR="001D047E" w:rsidRPr="00AC4FBC" w:rsidRDefault="001D047E" w:rsidP="001D047E">
            <w:pPr>
              <w:pStyle w:val="TAC"/>
            </w:pPr>
            <w:r w:rsidRPr="00AC4FBC">
              <w:t>-</w:t>
            </w:r>
          </w:p>
        </w:tc>
        <w:tc>
          <w:tcPr>
            <w:tcW w:w="547" w:type="pct"/>
            <w:vAlign w:val="center"/>
          </w:tcPr>
          <w:p w14:paraId="656EDBC0" w14:textId="77777777" w:rsidR="001D047E" w:rsidRPr="00AC4FBC" w:rsidRDefault="001D047E" w:rsidP="001D047E">
            <w:pPr>
              <w:pStyle w:val="TAC"/>
            </w:pPr>
            <w:r w:rsidRPr="00AC4FBC">
              <w:t>-</w:t>
            </w:r>
          </w:p>
        </w:tc>
        <w:tc>
          <w:tcPr>
            <w:tcW w:w="390" w:type="pct"/>
            <w:vAlign w:val="center"/>
          </w:tcPr>
          <w:p w14:paraId="68F14BCF" w14:textId="77777777" w:rsidR="001D047E" w:rsidRPr="00AC4FBC" w:rsidRDefault="001D047E" w:rsidP="001D047E">
            <w:pPr>
              <w:pStyle w:val="TAC"/>
            </w:pPr>
            <w:r w:rsidRPr="00AC4FBC">
              <w:t>IMD4</w:t>
            </w:r>
          </w:p>
        </w:tc>
        <w:tc>
          <w:tcPr>
            <w:tcW w:w="434" w:type="pct"/>
          </w:tcPr>
          <w:p w14:paraId="0BF63618" w14:textId="77777777" w:rsidR="001D047E" w:rsidRPr="00AC4FBC" w:rsidRDefault="001D047E" w:rsidP="001D047E">
            <w:pPr>
              <w:pStyle w:val="TAC"/>
            </w:pPr>
            <w:r w:rsidRPr="00AC4FBC">
              <w:t>FDD</w:t>
            </w:r>
          </w:p>
        </w:tc>
      </w:tr>
      <w:tr w:rsidR="001D047E" w:rsidRPr="00AC4FBC" w14:paraId="6EAFDAE9" w14:textId="77777777" w:rsidTr="00477E18">
        <w:trPr>
          <w:trHeight w:val="112"/>
        </w:trPr>
        <w:tc>
          <w:tcPr>
            <w:tcW w:w="846" w:type="pct"/>
            <w:vMerge/>
            <w:shd w:val="clear" w:color="auto" w:fill="auto"/>
            <w:vAlign w:val="center"/>
          </w:tcPr>
          <w:p w14:paraId="50004BA1" w14:textId="77777777" w:rsidR="001D047E" w:rsidRPr="00AC4FBC" w:rsidRDefault="001D047E" w:rsidP="001D047E">
            <w:pPr>
              <w:pStyle w:val="TAC"/>
            </w:pPr>
          </w:p>
        </w:tc>
        <w:tc>
          <w:tcPr>
            <w:tcW w:w="484" w:type="pct"/>
            <w:shd w:val="clear" w:color="auto" w:fill="auto"/>
            <w:vAlign w:val="center"/>
          </w:tcPr>
          <w:p w14:paraId="36623309" w14:textId="77777777" w:rsidR="001D047E" w:rsidRPr="00AC4FBC" w:rsidRDefault="001D047E" w:rsidP="001D047E">
            <w:pPr>
              <w:pStyle w:val="TAC"/>
            </w:pPr>
            <w:r w:rsidRPr="00AC4FBC">
              <w:t>n78</w:t>
            </w:r>
          </w:p>
        </w:tc>
        <w:tc>
          <w:tcPr>
            <w:tcW w:w="362" w:type="pct"/>
            <w:shd w:val="clear" w:color="auto" w:fill="auto"/>
            <w:noWrap/>
            <w:vAlign w:val="center"/>
          </w:tcPr>
          <w:p w14:paraId="704CA80C" w14:textId="77777777" w:rsidR="001D047E" w:rsidRPr="00AC4FBC" w:rsidRDefault="001D047E" w:rsidP="001D047E">
            <w:pPr>
              <w:pStyle w:val="TAC"/>
            </w:pPr>
            <w:r w:rsidRPr="00AC4FBC">
              <w:t>15</w:t>
            </w:r>
          </w:p>
        </w:tc>
        <w:tc>
          <w:tcPr>
            <w:tcW w:w="619" w:type="pct"/>
            <w:shd w:val="clear" w:color="auto" w:fill="auto"/>
            <w:noWrap/>
            <w:vAlign w:val="center"/>
          </w:tcPr>
          <w:p w14:paraId="47D7D503" w14:textId="77777777" w:rsidR="001D047E" w:rsidRPr="00AC4FBC" w:rsidRDefault="001D047E" w:rsidP="001D047E">
            <w:pPr>
              <w:pStyle w:val="TAC"/>
            </w:pPr>
            <w:r w:rsidRPr="00AC4FBC">
              <w:t>-</w:t>
            </w:r>
          </w:p>
        </w:tc>
        <w:tc>
          <w:tcPr>
            <w:tcW w:w="543" w:type="pct"/>
            <w:shd w:val="clear" w:color="auto" w:fill="auto"/>
            <w:noWrap/>
            <w:vAlign w:val="center"/>
          </w:tcPr>
          <w:p w14:paraId="3E13A949"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13521D27" w14:textId="77777777" w:rsidR="001D047E" w:rsidRPr="00AC4FBC" w:rsidRDefault="001D047E" w:rsidP="001D047E">
            <w:pPr>
              <w:pStyle w:val="TAC"/>
            </w:pPr>
            <w:r w:rsidRPr="00AC4FBC">
              <w:t>-</w:t>
            </w:r>
          </w:p>
        </w:tc>
        <w:tc>
          <w:tcPr>
            <w:tcW w:w="370" w:type="pct"/>
            <w:shd w:val="clear" w:color="auto" w:fill="auto"/>
            <w:noWrap/>
            <w:vAlign w:val="center"/>
          </w:tcPr>
          <w:p w14:paraId="50352D85" w14:textId="77777777" w:rsidR="001D047E" w:rsidRPr="00AC4FBC" w:rsidRDefault="001D047E" w:rsidP="001D047E">
            <w:pPr>
              <w:pStyle w:val="TAC"/>
            </w:pPr>
            <w:r w:rsidRPr="00AC4FBC">
              <w:t>-</w:t>
            </w:r>
          </w:p>
        </w:tc>
        <w:tc>
          <w:tcPr>
            <w:tcW w:w="547" w:type="pct"/>
            <w:vAlign w:val="center"/>
          </w:tcPr>
          <w:p w14:paraId="232024AE" w14:textId="77777777" w:rsidR="001D047E" w:rsidRPr="00AC4FBC" w:rsidRDefault="001D047E" w:rsidP="001D047E">
            <w:pPr>
              <w:pStyle w:val="TAC"/>
            </w:pPr>
            <w:r w:rsidRPr="00AC4FBC">
              <w:t>-</w:t>
            </w:r>
          </w:p>
        </w:tc>
        <w:tc>
          <w:tcPr>
            <w:tcW w:w="390" w:type="pct"/>
            <w:vAlign w:val="center"/>
          </w:tcPr>
          <w:p w14:paraId="232BE720" w14:textId="77777777" w:rsidR="001D047E" w:rsidRPr="00AC4FBC" w:rsidRDefault="001D047E" w:rsidP="001D047E">
            <w:pPr>
              <w:pStyle w:val="TAC"/>
            </w:pPr>
            <w:r w:rsidRPr="00AC4FBC">
              <w:t>N/A</w:t>
            </w:r>
          </w:p>
        </w:tc>
        <w:tc>
          <w:tcPr>
            <w:tcW w:w="434" w:type="pct"/>
          </w:tcPr>
          <w:p w14:paraId="664E8E24" w14:textId="77777777" w:rsidR="001D047E" w:rsidRPr="00AC4FBC" w:rsidRDefault="001D047E" w:rsidP="001D047E">
            <w:pPr>
              <w:pStyle w:val="TAC"/>
            </w:pPr>
            <w:r w:rsidRPr="00AC4FBC">
              <w:t>TDD</w:t>
            </w:r>
          </w:p>
        </w:tc>
      </w:tr>
      <w:tr w:rsidR="001D047E" w:rsidRPr="00AC4FBC" w14:paraId="72CBC6BC" w14:textId="77777777" w:rsidTr="00477E18">
        <w:tc>
          <w:tcPr>
            <w:tcW w:w="846" w:type="pct"/>
            <w:vMerge w:val="restart"/>
            <w:shd w:val="clear" w:color="auto" w:fill="auto"/>
            <w:vAlign w:val="center"/>
          </w:tcPr>
          <w:p w14:paraId="6B6E02B2" w14:textId="77777777" w:rsidR="001D047E" w:rsidRPr="00AC4FBC" w:rsidRDefault="001D047E" w:rsidP="001D047E">
            <w:pPr>
              <w:pStyle w:val="TAC"/>
              <w:rPr>
                <w:rFonts w:eastAsia="MS Mincho"/>
              </w:rPr>
            </w:pPr>
            <w:r w:rsidRPr="00AC4FBC">
              <w:rPr>
                <w:rFonts w:eastAsia="MS Mincho"/>
              </w:rPr>
              <w:t>DC_</w:t>
            </w:r>
            <w:r w:rsidRPr="00AC4FBC">
              <w:t>7A</w:t>
            </w:r>
            <w:r w:rsidRPr="00AC4FBC">
              <w:rPr>
                <w:rFonts w:eastAsia="MS Mincho"/>
              </w:rPr>
              <w:t>_n3</w:t>
            </w:r>
            <w:r w:rsidRPr="00AC4FBC">
              <w:t>A</w:t>
            </w:r>
          </w:p>
        </w:tc>
        <w:tc>
          <w:tcPr>
            <w:tcW w:w="484" w:type="pct"/>
            <w:shd w:val="clear" w:color="auto" w:fill="auto"/>
            <w:vAlign w:val="center"/>
          </w:tcPr>
          <w:p w14:paraId="766A4FC9" w14:textId="77777777" w:rsidR="001D047E" w:rsidRPr="00AC4FBC" w:rsidRDefault="001D047E" w:rsidP="001D047E">
            <w:pPr>
              <w:pStyle w:val="TAC"/>
            </w:pPr>
            <w:r w:rsidRPr="00AC4FBC">
              <w:t>7</w:t>
            </w:r>
          </w:p>
        </w:tc>
        <w:tc>
          <w:tcPr>
            <w:tcW w:w="362" w:type="pct"/>
            <w:shd w:val="clear" w:color="auto" w:fill="auto"/>
            <w:noWrap/>
            <w:vAlign w:val="center"/>
          </w:tcPr>
          <w:p w14:paraId="6783CC3A" w14:textId="77777777" w:rsidR="001D047E" w:rsidRPr="00AC4FBC" w:rsidRDefault="001D047E" w:rsidP="001D047E">
            <w:pPr>
              <w:pStyle w:val="TAC"/>
            </w:pPr>
            <w:r w:rsidRPr="00AC4FBC">
              <w:t>N/A</w:t>
            </w:r>
          </w:p>
        </w:tc>
        <w:tc>
          <w:tcPr>
            <w:tcW w:w="619" w:type="pct"/>
            <w:shd w:val="clear" w:color="auto" w:fill="auto"/>
            <w:noWrap/>
            <w:vAlign w:val="center"/>
          </w:tcPr>
          <w:p w14:paraId="463EB0CD" w14:textId="77777777" w:rsidR="001D047E" w:rsidRPr="00AC4FBC" w:rsidRDefault="001D047E" w:rsidP="001D047E">
            <w:pPr>
              <w:pStyle w:val="TAC"/>
            </w:pPr>
            <w:r w:rsidRPr="00AC4FBC">
              <w:rPr>
                <w:rFonts w:eastAsia="MS Mincho"/>
              </w:rPr>
              <w:t>-</w:t>
            </w:r>
          </w:p>
        </w:tc>
        <w:tc>
          <w:tcPr>
            <w:tcW w:w="543" w:type="pct"/>
            <w:shd w:val="clear" w:color="auto" w:fill="auto"/>
            <w:noWrap/>
            <w:vAlign w:val="center"/>
          </w:tcPr>
          <w:p w14:paraId="6E11793E" w14:textId="77777777" w:rsidR="001D047E" w:rsidRPr="00AC4FBC" w:rsidRDefault="001D047E" w:rsidP="001D047E">
            <w:pPr>
              <w:pStyle w:val="TAC"/>
              <w:rPr>
                <w:rFonts w:eastAsia="MS Mincho"/>
              </w:rPr>
            </w:pPr>
            <w:r w:rsidRPr="00AC4FBC">
              <w:rPr>
                <w:rFonts w:eastAsia="MS Mincho"/>
              </w:rPr>
              <w:t>-81.3</w:t>
            </w:r>
          </w:p>
        </w:tc>
        <w:tc>
          <w:tcPr>
            <w:tcW w:w="405" w:type="pct"/>
            <w:shd w:val="clear" w:color="auto" w:fill="auto"/>
            <w:noWrap/>
            <w:vAlign w:val="center"/>
          </w:tcPr>
          <w:p w14:paraId="2F653862" w14:textId="77777777" w:rsidR="001D047E" w:rsidRPr="00AC4FBC" w:rsidRDefault="001D047E" w:rsidP="001D047E">
            <w:pPr>
              <w:pStyle w:val="TAC"/>
            </w:pPr>
            <w:r w:rsidRPr="00AC4FBC">
              <w:t>-</w:t>
            </w:r>
          </w:p>
        </w:tc>
        <w:tc>
          <w:tcPr>
            <w:tcW w:w="370" w:type="pct"/>
            <w:shd w:val="clear" w:color="auto" w:fill="auto"/>
            <w:noWrap/>
            <w:vAlign w:val="center"/>
          </w:tcPr>
          <w:p w14:paraId="5930E0FD" w14:textId="77777777" w:rsidR="001D047E" w:rsidRPr="00AC4FBC" w:rsidRDefault="001D047E" w:rsidP="001D047E">
            <w:pPr>
              <w:pStyle w:val="TAC"/>
            </w:pPr>
            <w:r w:rsidRPr="00AC4FBC">
              <w:t>-</w:t>
            </w:r>
          </w:p>
        </w:tc>
        <w:tc>
          <w:tcPr>
            <w:tcW w:w="547" w:type="pct"/>
            <w:vAlign w:val="center"/>
          </w:tcPr>
          <w:p w14:paraId="43343E80" w14:textId="77777777" w:rsidR="001D047E" w:rsidRPr="00AC4FBC" w:rsidRDefault="001D047E" w:rsidP="001D047E">
            <w:pPr>
              <w:pStyle w:val="TAC"/>
            </w:pPr>
            <w:r w:rsidRPr="00AC4FBC">
              <w:t>-</w:t>
            </w:r>
          </w:p>
        </w:tc>
        <w:tc>
          <w:tcPr>
            <w:tcW w:w="390" w:type="pct"/>
            <w:vAlign w:val="center"/>
          </w:tcPr>
          <w:p w14:paraId="464E8041" w14:textId="77777777" w:rsidR="001D047E" w:rsidRPr="00AC4FBC" w:rsidRDefault="001D047E" w:rsidP="001D047E">
            <w:pPr>
              <w:pStyle w:val="TAC"/>
            </w:pPr>
            <w:r w:rsidRPr="00AC4FBC">
              <w:t>IMD4</w:t>
            </w:r>
          </w:p>
        </w:tc>
        <w:tc>
          <w:tcPr>
            <w:tcW w:w="434" w:type="pct"/>
          </w:tcPr>
          <w:p w14:paraId="4C9B0997" w14:textId="77777777" w:rsidR="001D047E" w:rsidRPr="00AC4FBC" w:rsidRDefault="001D047E" w:rsidP="001D047E">
            <w:pPr>
              <w:pStyle w:val="TAC"/>
            </w:pPr>
            <w:r w:rsidRPr="00AC4FBC">
              <w:t>FDD</w:t>
            </w:r>
          </w:p>
        </w:tc>
      </w:tr>
      <w:tr w:rsidR="001D047E" w:rsidRPr="00AC4FBC" w14:paraId="494BF9E6" w14:textId="77777777" w:rsidTr="00477E18">
        <w:tc>
          <w:tcPr>
            <w:tcW w:w="846" w:type="pct"/>
            <w:vMerge/>
            <w:shd w:val="clear" w:color="auto" w:fill="auto"/>
            <w:vAlign w:val="center"/>
          </w:tcPr>
          <w:p w14:paraId="0E94152F" w14:textId="77777777" w:rsidR="001D047E" w:rsidRPr="00AC4FBC" w:rsidRDefault="001D047E" w:rsidP="001D047E">
            <w:pPr>
              <w:pStyle w:val="TAC"/>
              <w:rPr>
                <w:rFonts w:eastAsia="MS Mincho"/>
              </w:rPr>
            </w:pPr>
          </w:p>
        </w:tc>
        <w:tc>
          <w:tcPr>
            <w:tcW w:w="484" w:type="pct"/>
            <w:shd w:val="clear" w:color="auto" w:fill="auto"/>
            <w:vAlign w:val="center"/>
          </w:tcPr>
          <w:p w14:paraId="61FD5B5A" w14:textId="77777777" w:rsidR="001D047E" w:rsidRPr="00AC4FBC" w:rsidRDefault="001D047E" w:rsidP="001D047E">
            <w:pPr>
              <w:pStyle w:val="TAC"/>
            </w:pPr>
            <w:r w:rsidRPr="00AC4FBC">
              <w:t>n3</w:t>
            </w:r>
          </w:p>
        </w:tc>
        <w:tc>
          <w:tcPr>
            <w:tcW w:w="362" w:type="pct"/>
            <w:shd w:val="clear" w:color="auto" w:fill="auto"/>
            <w:noWrap/>
            <w:vAlign w:val="center"/>
          </w:tcPr>
          <w:p w14:paraId="4FA67D23" w14:textId="77777777" w:rsidR="001D047E" w:rsidRPr="00AC4FBC" w:rsidRDefault="001D047E" w:rsidP="001D047E">
            <w:pPr>
              <w:pStyle w:val="TAC"/>
            </w:pPr>
            <w:r w:rsidRPr="00AC4FBC">
              <w:t>15</w:t>
            </w:r>
          </w:p>
        </w:tc>
        <w:tc>
          <w:tcPr>
            <w:tcW w:w="619" w:type="pct"/>
            <w:shd w:val="clear" w:color="auto" w:fill="auto"/>
            <w:noWrap/>
            <w:vAlign w:val="center"/>
          </w:tcPr>
          <w:p w14:paraId="411B81B4"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574BB5FF" w14:textId="77777777" w:rsidR="001D047E" w:rsidRPr="00AC4FBC" w:rsidRDefault="001D047E" w:rsidP="001D047E">
            <w:pPr>
              <w:pStyle w:val="TAC"/>
              <w:rPr>
                <w:rFonts w:eastAsia="MS Mincho"/>
              </w:rPr>
            </w:pPr>
            <w:r w:rsidRPr="00AC4FBC">
              <w:rPr>
                <w:rFonts w:eastAsia="MS Mincho"/>
              </w:rPr>
              <w:t>-</w:t>
            </w:r>
          </w:p>
        </w:tc>
        <w:tc>
          <w:tcPr>
            <w:tcW w:w="405" w:type="pct"/>
            <w:shd w:val="clear" w:color="auto" w:fill="auto"/>
            <w:noWrap/>
            <w:vAlign w:val="center"/>
          </w:tcPr>
          <w:p w14:paraId="0E91EF27" w14:textId="77777777" w:rsidR="001D047E" w:rsidRPr="00AC4FBC" w:rsidRDefault="001D047E" w:rsidP="001D047E">
            <w:pPr>
              <w:pStyle w:val="TAC"/>
            </w:pPr>
            <w:r w:rsidRPr="00AC4FBC">
              <w:t>-</w:t>
            </w:r>
          </w:p>
        </w:tc>
        <w:tc>
          <w:tcPr>
            <w:tcW w:w="370" w:type="pct"/>
            <w:shd w:val="clear" w:color="auto" w:fill="auto"/>
            <w:noWrap/>
            <w:vAlign w:val="center"/>
          </w:tcPr>
          <w:p w14:paraId="0F9053C8" w14:textId="77777777" w:rsidR="001D047E" w:rsidRPr="00AC4FBC" w:rsidRDefault="001D047E" w:rsidP="001D047E">
            <w:pPr>
              <w:pStyle w:val="TAC"/>
            </w:pPr>
            <w:r w:rsidRPr="00AC4FBC">
              <w:t>-</w:t>
            </w:r>
          </w:p>
        </w:tc>
        <w:tc>
          <w:tcPr>
            <w:tcW w:w="547" w:type="pct"/>
            <w:vAlign w:val="center"/>
          </w:tcPr>
          <w:p w14:paraId="2EEAE45E" w14:textId="77777777" w:rsidR="001D047E" w:rsidRPr="00AC4FBC" w:rsidRDefault="001D047E" w:rsidP="001D047E">
            <w:pPr>
              <w:pStyle w:val="TAC"/>
            </w:pPr>
            <w:r w:rsidRPr="00AC4FBC">
              <w:t>-</w:t>
            </w:r>
          </w:p>
        </w:tc>
        <w:tc>
          <w:tcPr>
            <w:tcW w:w="390" w:type="pct"/>
            <w:vAlign w:val="center"/>
          </w:tcPr>
          <w:p w14:paraId="0447B348" w14:textId="77777777" w:rsidR="001D047E" w:rsidRPr="00AC4FBC" w:rsidRDefault="001D047E" w:rsidP="001D047E">
            <w:pPr>
              <w:pStyle w:val="TAC"/>
            </w:pPr>
            <w:r w:rsidRPr="00AC4FBC">
              <w:t>N/A</w:t>
            </w:r>
          </w:p>
        </w:tc>
        <w:tc>
          <w:tcPr>
            <w:tcW w:w="434" w:type="pct"/>
          </w:tcPr>
          <w:p w14:paraId="4DB58F6C" w14:textId="77777777" w:rsidR="001D047E" w:rsidRPr="00AC4FBC" w:rsidRDefault="001D047E" w:rsidP="001D047E">
            <w:pPr>
              <w:pStyle w:val="TAC"/>
            </w:pPr>
            <w:r w:rsidRPr="00AC4FBC">
              <w:t>FDD</w:t>
            </w:r>
          </w:p>
        </w:tc>
      </w:tr>
      <w:tr w:rsidR="001D047E" w:rsidRPr="00AC4FBC" w14:paraId="5B408BDC" w14:textId="77777777" w:rsidTr="00477E18">
        <w:tc>
          <w:tcPr>
            <w:tcW w:w="846" w:type="pct"/>
            <w:vMerge w:val="restart"/>
            <w:shd w:val="clear" w:color="auto" w:fill="auto"/>
            <w:vAlign w:val="center"/>
          </w:tcPr>
          <w:p w14:paraId="02BEDA54" w14:textId="77777777" w:rsidR="001D047E" w:rsidRPr="00AC4FBC" w:rsidRDefault="001D047E" w:rsidP="001D047E">
            <w:pPr>
              <w:pStyle w:val="TAC"/>
            </w:pPr>
            <w:r w:rsidRPr="00AC4FBC">
              <w:rPr>
                <w:rFonts w:eastAsia="MS Mincho"/>
              </w:rPr>
              <w:t>DC_7A_n5A</w:t>
            </w:r>
          </w:p>
        </w:tc>
        <w:tc>
          <w:tcPr>
            <w:tcW w:w="484" w:type="pct"/>
            <w:shd w:val="clear" w:color="auto" w:fill="auto"/>
            <w:vAlign w:val="center"/>
          </w:tcPr>
          <w:p w14:paraId="6ECA7FF6" w14:textId="77777777" w:rsidR="001D047E" w:rsidRPr="00AC4FBC" w:rsidRDefault="001D047E" w:rsidP="001D047E">
            <w:pPr>
              <w:pStyle w:val="TAC"/>
            </w:pPr>
            <w:r w:rsidRPr="00AC4FBC">
              <w:t>7</w:t>
            </w:r>
          </w:p>
        </w:tc>
        <w:tc>
          <w:tcPr>
            <w:tcW w:w="362" w:type="pct"/>
            <w:shd w:val="clear" w:color="auto" w:fill="auto"/>
            <w:noWrap/>
            <w:vAlign w:val="center"/>
          </w:tcPr>
          <w:p w14:paraId="699BEA17" w14:textId="77777777" w:rsidR="001D047E" w:rsidRPr="00AC4FBC" w:rsidRDefault="001D047E" w:rsidP="001D047E">
            <w:pPr>
              <w:pStyle w:val="TAC"/>
            </w:pPr>
            <w:r w:rsidRPr="00AC4FBC">
              <w:t>N/A</w:t>
            </w:r>
          </w:p>
        </w:tc>
        <w:tc>
          <w:tcPr>
            <w:tcW w:w="619" w:type="pct"/>
            <w:shd w:val="clear" w:color="auto" w:fill="auto"/>
            <w:noWrap/>
            <w:vAlign w:val="center"/>
          </w:tcPr>
          <w:p w14:paraId="1D707084" w14:textId="77777777" w:rsidR="001D047E" w:rsidRPr="00AC4FBC" w:rsidRDefault="001D047E" w:rsidP="001D047E">
            <w:pPr>
              <w:pStyle w:val="TAC"/>
            </w:pPr>
          </w:p>
        </w:tc>
        <w:tc>
          <w:tcPr>
            <w:tcW w:w="543" w:type="pct"/>
            <w:shd w:val="clear" w:color="auto" w:fill="auto"/>
            <w:noWrap/>
            <w:vAlign w:val="center"/>
          </w:tcPr>
          <w:p w14:paraId="7D992A9A"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78044E0D" w14:textId="77777777" w:rsidR="001D047E" w:rsidRPr="00AC4FBC" w:rsidRDefault="001D047E" w:rsidP="001D047E">
            <w:pPr>
              <w:pStyle w:val="TAC"/>
            </w:pPr>
            <w:r w:rsidRPr="00AC4FBC">
              <w:t>-</w:t>
            </w:r>
          </w:p>
        </w:tc>
        <w:tc>
          <w:tcPr>
            <w:tcW w:w="370" w:type="pct"/>
            <w:shd w:val="clear" w:color="auto" w:fill="auto"/>
            <w:noWrap/>
            <w:vAlign w:val="center"/>
          </w:tcPr>
          <w:p w14:paraId="58334F84" w14:textId="77777777" w:rsidR="001D047E" w:rsidRPr="00AC4FBC" w:rsidRDefault="001D047E" w:rsidP="001D047E">
            <w:pPr>
              <w:pStyle w:val="TAC"/>
            </w:pPr>
            <w:r w:rsidRPr="00AC4FBC">
              <w:t>-</w:t>
            </w:r>
          </w:p>
        </w:tc>
        <w:tc>
          <w:tcPr>
            <w:tcW w:w="547" w:type="pct"/>
            <w:vAlign w:val="center"/>
          </w:tcPr>
          <w:p w14:paraId="437E7277" w14:textId="77777777" w:rsidR="001D047E" w:rsidRPr="00AC4FBC" w:rsidRDefault="001D047E" w:rsidP="001D047E">
            <w:pPr>
              <w:pStyle w:val="TAC"/>
            </w:pPr>
            <w:r w:rsidRPr="00AC4FBC">
              <w:t>-</w:t>
            </w:r>
          </w:p>
        </w:tc>
        <w:tc>
          <w:tcPr>
            <w:tcW w:w="390" w:type="pct"/>
          </w:tcPr>
          <w:p w14:paraId="64FA0E34" w14:textId="77777777" w:rsidR="001D047E" w:rsidRPr="00AC4FBC" w:rsidRDefault="001D047E" w:rsidP="001D047E">
            <w:pPr>
              <w:pStyle w:val="TAC"/>
            </w:pPr>
            <w:r w:rsidRPr="00AC4FBC">
              <w:t>N/A</w:t>
            </w:r>
          </w:p>
        </w:tc>
        <w:tc>
          <w:tcPr>
            <w:tcW w:w="434" w:type="pct"/>
          </w:tcPr>
          <w:p w14:paraId="67FFCBF6" w14:textId="77777777" w:rsidR="001D047E" w:rsidRPr="00AC4FBC" w:rsidRDefault="001D047E" w:rsidP="001D047E">
            <w:pPr>
              <w:pStyle w:val="TAC"/>
            </w:pPr>
            <w:r w:rsidRPr="00AC4FBC">
              <w:t>FDD</w:t>
            </w:r>
          </w:p>
        </w:tc>
      </w:tr>
      <w:tr w:rsidR="001D047E" w:rsidRPr="00AC4FBC" w14:paraId="162994B4" w14:textId="77777777" w:rsidTr="00477E18">
        <w:tc>
          <w:tcPr>
            <w:tcW w:w="846" w:type="pct"/>
            <w:vMerge/>
            <w:shd w:val="clear" w:color="auto" w:fill="auto"/>
            <w:vAlign w:val="center"/>
          </w:tcPr>
          <w:p w14:paraId="56425B8D" w14:textId="77777777" w:rsidR="001D047E" w:rsidRPr="00AC4FBC" w:rsidRDefault="001D047E" w:rsidP="001D047E">
            <w:pPr>
              <w:pStyle w:val="TAC"/>
            </w:pPr>
          </w:p>
        </w:tc>
        <w:tc>
          <w:tcPr>
            <w:tcW w:w="484" w:type="pct"/>
            <w:shd w:val="clear" w:color="auto" w:fill="auto"/>
            <w:vAlign w:val="center"/>
          </w:tcPr>
          <w:p w14:paraId="4ABF07E3" w14:textId="77777777" w:rsidR="001D047E" w:rsidRPr="00AC4FBC" w:rsidRDefault="001D047E" w:rsidP="001D047E">
            <w:pPr>
              <w:pStyle w:val="TAC"/>
            </w:pPr>
            <w:r w:rsidRPr="00AC4FBC">
              <w:t>n5</w:t>
            </w:r>
          </w:p>
        </w:tc>
        <w:tc>
          <w:tcPr>
            <w:tcW w:w="362" w:type="pct"/>
            <w:shd w:val="clear" w:color="auto" w:fill="auto"/>
            <w:noWrap/>
            <w:vAlign w:val="center"/>
          </w:tcPr>
          <w:p w14:paraId="1D9E7D3D" w14:textId="77777777" w:rsidR="001D047E" w:rsidRPr="00AC4FBC" w:rsidRDefault="001D047E" w:rsidP="001D047E">
            <w:pPr>
              <w:pStyle w:val="TAC"/>
            </w:pPr>
            <w:r w:rsidRPr="00AC4FBC">
              <w:t>15</w:t>
            </w:r>
          </w:p>
        </w:tc>
        <w:tc>
          <w:tcPr>
            <w:tcW w:w="619" w:type="pct"/>
            <w:shd w:val="clear" w:color="auto" w:fill="auto"/>
            <w:noWrap/>
            <w:vAlign w:val="center"/>
          </w:tcPr>
          <w:p w14:paraId="6437449B" w14:textId="77777777" w:rsidR="001D047E" w:rsidRPr="00AC4FBC" w:rsidRDefault="001D047E" w:rsidP="001D047E">
            <w:pPr>
              <w:pStyle w:val="TAC"/>
            </w:pPr>
            <w:r w:rsidRPr="00AC4FBC">
              <w:t>-86.0+TT</w:t>
            </w:r>
          </w:p>
        </w:tc>
        <w:tc>
          <w:tcPr>
            <w:tcW w:w="543" w:type="pct"/>
            <w:shd w:val="clear" w:color="auto" w:fill="auto"/>
            <w:noWrap/>
            <w:vAlign w:val="center"/>
          </w:tcPr>
          <w:p w14:paraId="374FD809" w14:textId="77777777" w:rsidR="001D047E" w:rsidRPr="00AC4FBC" w:rsidRDefault="001D047E" w:rsidP="001D047E">
            <w:pPr>
              <w:pStyle w:val="TAC"/>
            </w:pPr>
            <w:r w:rsidRPr="00AC4FBC">
              <w:t>-</w:t>
            </w:r>
          </w:p>
        </w:tc>
        <w:tc>
          <w:tcPr>
            <w:tcW w:w="405" w:type="pct"/>
            <w:shd w:val="clear" w:color="auto" w:fill="auto"/>
            <w:noWrap/>
            <w:vAlign w:val="center"/>
          </w:tcPr>
          <w:p w14:paraId="0D1F9010" w14:textId="77777777" w:rsidR="001D047E" w:rsidRPr="00AC4FBC" w:rsidRDefault="001D047E" w:rsidP="001D047E">
            <w:pPr>
              <w:pStyle w:val="TAC"/>
            </w:pPr>
            <w:r w:rsidRPr="00AC4FBC">
              <w:t>-</w:t>
            </w:r>
          </w:p>
        </w:tc>
        <w:tc>
          <w:tcPr>
            <w:tcW w:w="370" w:type="pct"/>
            <w:shd w:val="clear" w:color="auto" w:fill="auto"/>
            <w:noWrap/>
            <w:vAlign w:val="center"/>
          </w:tcPr>
          <w:p w14:paraId="0EE67189" w14:textId="77777777" w:rsidR="001D047E" w:rsidRPr="00AC4FBC" w:rsidRDefault="001D047E" w:rsidP="001D047E">
            <w:pPr>
              <w:pStyle w:val="TAC"/>
            </w:pPr>
            <w:r w:rsidRPr="00AC4FBC">
              <w:t>-</w:t>
            </w:r>
          </w:p>
        </w:tc>
        <w:tc>
          <w:tcPr>
            <w:tcW w:w="547" w:type="pct"/>
            <w:vAlign w:val="center"/>
          </w:tcPr>
          <w:p w14:paraId="399E3F54" w14:textId="77777777" w:rsidR="001D047E" w:rsidRPr="00AC4FBC" w:rsidRDefault="001D047E" w:rsidP="001D047E">
            <w:pPr>
              <w:pStyle w:val="TAC"/>
            </w:pPr>
            <w:r w:rsidRPr="00AC4FBC">
              <w:t>-</w:t>
            </w:r>
          </w:p>
        </w:tc>
        <w:tc>
          <w:tcPr>
            <w:tcW w:w="390" w:type="pct"/>
          </w:tcPr>
          <w:p w14:paraId="06F059F4" w14:textId="62C0881F" w:rsidR="001D047E" w:rsidRPr="00AC4FBC" w:rsidRDefault="001D047E" w:rsidP="001D047E">
            <w:pPr>
              <w:pStyle w:val="TAC"/>
            </w:pPr>
            <w:r w:rsidRPr="00AC4FBC">
              <w:t>IMD3</w:t>
            </w:r>
            <w:r w:rsidRPr="00AC4FBC">
              <w:rPr>
                <w:vertAlign w:val="superscript"/>
              </w:rPr>
              <w:t>3</w:t>
            </w:r>
          </w:p>
        </w:tc>
        <w:tc>
          <w:tcPr>
            <w:tcW w:w="434" w:type="pct"/>
          </w:tcPr>
          <w:p w14:paraId="4DB79059" w14:textId="77777777" w:rsidR="001D047E" w:rsidRPr="00AC4FBC" w:rsidRDefault="001D047E" w:rsidP="001D047E">
            <w:pPr>
              <w:pStyle w:val="TAC"/>
            </w:pPr>
            <w:r w:rsidRPr="00AC4FBC">
              <w:t>FDD</w:t>
            </w:r>
          </w:p>
        </w:tc>
      </w:tr>
      <w:tr w:rsidR="001D047E" w:rsidRPr="00AC4FBC" w14:paraId="3A197713" w14:textId="77777777" w:rsidTr="00477E18">
        <w:tc>
          <w:tcPr>
            <w:tcW w:w="846" w:type="pct"/>
            <w:vMerge w:val="restart"/>
            <w:shd w:val="clear" w:color="auto" w:fill="auto"/>
            <w:vAlign w:val="center"/>
          </w:tcPr>
          <w:p w14:paraId="543A8638" w14:textId="77777777" w:rsidR="001D047E" w:rsidRPr="00AC4FBC" w:rsidRDefault="001D047E" w:rsidP="001D047E">
            <w:pPr>
              <w:pStyle w:val="TAC"/>
            </w:pPr>
            <w:r w:rsidRPr="00AC4FBC">
              <w:rPr>
                <w:rFonts w:eastAsia="MS Mincho"/>
              </w:rPr>
              <w:t>DC_</w:t>
            </w:r>
            <w:r w:rsidRPr="00AC4FBC">
              <w:t>7A</w:t>
            </w:r>
            <w:r w:rsidRPr="00AC4FBC">
              <w:rPr>
                <w:rFonts w:eastAsia="MS Mincho"/>
              </w:rPr>
              <w:t>_n66</w:t>
            </w:r>
            <w:r w:rsidRPr="00AC4FBC">
              <w:t>A</w:t>
            </w:r>
          </w:p>
        </w:tc>
        <w:tc>
          <w:tcPr>
            <w:tcW w:w="484" w:type="pct"/>
            <w:shd w:val="clear" w:color="auto" w:fill="auto"/>
            <w:vAlign w:val="center"/>
          </w:tcPr>
          <w:p w14:paraId="643C0176" w14:textId="77777777" w:rsidR="001D047E" w:rsidRPr="00AC4FBC" w:rsidRDefault="001D047E" w:rsidP="001D047E">
            <w:pPr>
              <w:pStyle w:val="TAC"/>
            </w:pPr>
            <w:r w:rsidRPr="00AC4FBC">
              <w:t>7</w:t>
            </w:r>
          </w:p>
        </w:tc>
        <w:tc>
          <w:tcPr>
            <w:tcW w:w="362" w:type="pct"/>
            <w:shd w:val="clear" w:color="auto" w:fill="auto"/>
            <w:noWrap/>
            <w:vAlign w:val="center"/>
          </w:tcPr>
          <w:p w14:paraId="6D10F404" w14:textId="77777777" w:rsidR="001D047E" w:rsidRPr="00AC4FBC" w:rsidRDefault="001D047E" w:rsidP="001D047E">
            <w:pPr>
              <w:pStyle w:val="TAC"/>
            </w:pPr>
            <w:r w:rsidRPr="00AC4FBC">
              <w:t>N/A</w:t>
            </w:r>
          </w:p>
        </w:tc>
        <w:tc>
          <w:tcPr>
            <w:tcW w:w="619" w:type="pct"/>
            <w:shd w:val="clear" w:color="auto" w:fill="auto"/>
            <w:noWrap/>
            <w:vAlign w:val="center"/>
          </w:tcPr>
          <w:p w14:paraId="3E6E29BA" w14:textId="77777777" w:rsidR="001D047E" w:rsidRPr="00AC4FBC" w:rsidRDefault="001D047E" w:rsidP="001D047E">
            <w:pPr>
              <w:pStyle w:val="TAC"/>
            </w:pPr>
            <w:r w:rsidRPr="00AC4FBC">
              <w:t>-</w:t>
            </w:r>
          </w:p>
        </w:tc>
        <w:tc>
          <w:tcPr>
            <w:tcW w:w="543" w:type="pct"/>
            <w:shd w:val="clear" w:color="auto" w:fill="auto"/>
            <w:noWrap/>
            <w:vAlign w:val="center"/>
          </w:tcPr>
          <w:p w14:paraId="23438A2E" w14:textId="77777777" w:rsidR="001D047E" w:rsidRPr="00AC4FBC" w:rsidRDefault="001D047E" w:rsidP="001D047E">
            <w:pPr>
              <w:pStyle w:val="TAC"/>
            </w:pPr>
            <w:r w:rsidRPr="00AC4FBC">
              <w:t>-79.3</w:t>
            </w:r>
          </w:p>
        </w:tc>
        <w:tc>
          <w:tcPr>
            <w:tcW w:w="405" w:type="pct"/>
            <w:shd w:val="clear" w:color="auto" w:fill="auto"/>
            <w:noWrap/>
            <w:vAlign w:val="center"/>
          </w:tcPr>
          <w:p w14:paraId="7118D6BB" w14:textId="77777777" w:rsidR="001D047E" w:rsidRPr="00AC4FBC" w:rsidRDefault="001D047E" w:rsidP="001D047E">
            <w:pPr>
              <w:pStyle w:val="TAC"/>
            </w:pPr>
            <w:r w:rsidRPr="00AC4FBC">
              <w:t>-</w:t>
            </w:r>
          </w:p>
        </w:tc>
        <w:tc>
          <w:tcPr>
            <w:tcW w:w="370" w:type="pct"/>
            <w:shd w:val="clear" w:color="auto" w:fill="auto"/>
            <w:noWrap/>
            <w:vAlign w:val="center"/>
          </w:tcPr>
          <w:p w14:paraId="60F2C3D6" w14:textId="77777777" w:rsidR="001D047E" w:rsidRPr="00AC4FBC" w:rsidRDefault="001D047E" w:rsidP="001D047E">
            <w:pPr>
              <w:pStyle w:val="TAC"/>
            </w:pPr>
            <w:r w:rsidRPr="00AC4FBC">
              <w:t>-</w:t>
            </w:r>
          </w:p>
        </w:tc>
        <w:tc>
          <w:tcPr>
            <w:tcW w:w="547" w:type="pct"/>
            <w:vAlign w:val="center"/>
          </w:tcPr>
          <w:p w14:paraId="5C4FC4FA" w14:textId="77777777" w:rsidR="001D047E" w:rsidRPr="00AC4FBC" w:rsidRDefault="001D047E" w:rsidP="001D047E">
            <w:pPr>
              <w:pStyle w:val="TAC"/>
            </w:pPr>
            <w:r w:rsidRPr="00AC4FBC">
              <w:t>-</w:t>
            </w:r>
          </w:p>
        </w:tc>
        <w:tc>
          <w:tcPr>
            <w:tcW w:w="390" w:type="pct"/>
            <w:vAlign w:val="center"/>
          </w:tcPr>
          <w:p w14:paraId="7B449BA9" w14:textId="77777777" w:rsidR="001D047E" w:rsidRPr="00AC4FBC" w:rsidRDefault="001D047E" w:rsidP="001D047E">
            <w:pPr>
              <w:pStyle w:val="TAC"/>
            </w:pPr>
            <w:r w:rsidRPr="00AC4FBC">
              <w:t>IMD4</w:t>
            </w:r>
          </w:p>
        </w:tc>
        <w:tc>
          <w:tcPr>
            <w:tcW w:w="434" w:type="pct"/>
          </w:tcPr>
          <w:p w14:paraId="1214915E" w14:textId="77777777" w:rsidR="001D047E" w:rsidRPr="00AC4FBC" w:rsidRDefault="001D047E" w:rsidP="001D047E">
            <w:pPr>
              <w:pStyle w:val="TAC"/>
            </w:pPr>
            <w:r w:rsidRPr="00AC4FBC">
              <w:t>FDD</w:t>
            </w:r>
          </w:p>
        </w:tc>
      </w:tr>
      <w:tr w:rsidR="001D047E" w:rsidRPr="00AC4FBC" w14:paraId="7D7092EA" w14:textId="77777777" w:rsidTr="00477E18">
        <w:tc>
          <w:tcPr>
            <w:tcW w:w="846" w:type="pct"/>
            <w:vMerge/>
            <w:shd w:val="clear" w:color="auto" w:fill="auto"/>
            <w:vAlign w:val="center"/>
          </w:tcPr>
          <w:p w14:paraId="7DF9E904" w14:textId="77777777" w:rsidR="001D047E" w:rsidRPr="00AC4FBC" w:rsidRDefault="001D047E" w:rsidP="001D047E">
            <w:pPr>
              <w:pStyle w:val="TAC"/>
            </w:pPr>
          </w:p>
        </w:tc>
        <w:tc>
          <w:tcPr>
            <w:tcW w:w="484" w:type="pct"/>
            <w:shd w:val="clear" w:color="auto" w:fill="auto"/>
            <w:vAlign w:val="center"/>
          </w:tcPr>
          <w:p w14:paraId="776D4BD7" w14:textId="77777777" w:rsidR="001D047E" w:rsidRPr="00AC4FBC" w:rsidRDefault="001D047E" w:rsidP="001D047E">
            <w:pPr>
              <w:pStyle w:val="TAC"/>
            </w:pPr>
            <w:r w:rsidRPr="00AC4FBC">
              <w:t>n66</w:t>
            </w:r>
          </w:p>
        </w:tc>
        <w:tc>
          <w:tcPr>
            <w:tcW w:w="362" w:type="pct"/>
            <w:shd w:val="clear" w:color="auto" w:fill="auto"/>
            <w:noWrap/>
            <w:vAlign w:val="center"/>
          </w:tcPr>
          <w:p w14:paraId="37036E04" w14:textId="77777777" w:rsidR="001D047E" w:rsidRPr="00AC4FBC" w:rsidRDefault="001D047E" w:rsidP="001D047E">
            <w:pPr>
              <w:pStyle w:val="TAC"/>
            </w:pPr>
            <w:r w:rsidRPr="00AC4FBC">
              <w:t>15</w:t>
            </w:r>
          </w:p>
        </w:tc>
        <w:tc>
          <w:tcPr>
            <w:tcW w:w="619" w:type="pct"/>
            <w:shd w:val="clear" w:color="auto" w:fill="auto"/>
            <w:noWrap/>
            <w:vAlign w:val="center"/>
          </w:tcPr>
          <w:p w14:paraId="19A0737C"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3B7B2255" w14:textId="77777777" w:rsidR="001D047E" w:rsidRPr="00AC4FBC" w:rsidRDefault="001D047E" w:rsidP="001D047E">
            <w:pPr>
              <w:pStyle w:val="TAC"/>
            </w:pPr>
            <w:r w:rsidRPr="00AC4FBC">
              <w:t>-</w:t>
            </w:r>
          </w:p>
        </w:tc>
        <w:tc>
          <w:tcPr>
            <w:tcW w:w="405" w:type="pct"/>
            <w:shd w:val="clear" w:color="auto" w:fill="auto"/>
            <w:noWrap/>
            <w:vAlign w:val="center"/>
          </w:tcPr>
          <w:p w14:paraId="7DE0D8E3" w14:textId="77777777" w:rsidR="001D047E" w:rsidRPr="00AC4FBC" w:rsidRDefault="001D047E" w:rsidP="001D047E">
            <w:pPr>
              <w:pStyle w:val="TAC"/>
            </w:pPr>
          </w:p>
        </w:tc>
        <w:tc>
          <w:tcPr>
            <w:tcW w:w="370" w:type="pct"/>
            <w:shd w:val="clear" w:color="auto" w:fill="auto"/>
            <w:noWrap/>
            <w:vAlign w:val="center"/>
          </w:tcPr>
          <w:p w14:paraId="35ED7DA4" w14:textId="77777777" w:rsidR="001D047E" w:rsidRPr="00AC4FBC" w:rsidRDefault="001D047E" w:rsidP="001D047E">
            <w:pPr>
              <w:pStyle w:val="TAC"/>
            </w:pPr>
            <w:r w:rsidRPr="00AC4FBC">
              <w:t>-</w:t>
            </w:r>
          </w:p>
        </w:tc>
        <w:tc>
          <w:tcPr>
            <w:tcW w:w="547" w:type="pct"/>
            <w:vAlign w:val="center"/>
          </w:tcPr>
          <w:p w14:paraId="72F9DC1C" w14:textId="77777777" w:rsidR="001D047E" w:rsidRPr="00AC4FBC" w:rsidRDefault="001D047E" w:rsidP="001D047E">
            <w:pPr>
              <w:pStyle w:val="TAC"/>
            </w:pPr>
            <w:r w:rsidRPr="00AC4FBC">
              <w:t>-</w:t>
            </w:r>
          </w:p>
        </w:tc>
        <w:tc>
          <w:tcPr>
            <w:tcW w:w="390" w:type="pct"/>
          </w:tcPr>
          <w:p w14:paraId="767E0EB6" w14:textId="77777777" w:rsidR="001D047E" w:rsidRPr="00AC4FBC" w:rsidRDefault="001D047E" w:rsidP="001D047E">
            <w:pPr>
              <w:pStyle w:val="TAC"/>
            </w:pPr>
            <w:r w:rsidRPr="00AC4FBC">
              <w:t>N/A</w:t>
            </w:r>
          </w:p>
        </w:tc>
        <w:tc>
          <w:tcPr>
            <w:tcW w:w="434" w:type="pct"/>
          </w:tcPr>
          <w:p w14:paraId="5D0755B9" w14:textId="77777777" w:rsidR="001D047E" w:rsidRPr="00AC4FBC" w:rsidRDefault="001D047E" w:rsidP="001D047E">
            <w:pPr>
              <w:pStyle w:val="TAC"/>
            </w:pPr>
            <w:r w:rsidRPr="00AC4FBC">
              <w:t>TDD</w:t>
            </w:r>
          </w:p>
        </w:tc>
      </w:tr>
      <w:tr w:rsidR="001D047E" w:rsidRPr="00AC4FBC" w14:paraId="26BD34C1" w14:textId="77777777" w:rsidTr="00477E18">
        <w:tc>
          <w:tcPr>
            <w:tcW w:w="846" w:type="pct"/>
            <w:vMerge w:val="restart"/>
            <w:shd w:val="clear" w:color="auto" w:fill="auto"/>
            <w:vAlign w:val="center"/>
          </w:tcPr>
          <w:p w14:paraId="62C10CBF" w14:textId="77777777" w:rsidR="001D047E" w:rsidRPr="00AC4FBC" w:rsidRDefault="001D047E" w:rsidP="001D047E">
            <w:pPr>
              <w:pStyle w:val="TAC"/>
            </w:pPr>
            <w:r w:rsidRPr="00AC4FBC">
              <w:rPr>
                <w:rFonts w:eastAsia="MS Mincho"/>
              </w:rPr>
              <w:t>DC_</w:t>
            </w:r>
            <w:r w:rsidRPr="00AC4FBC">
              <w:t>7A</w:t>
            </w:r>
            <w:r w:rsidRPr="00AC4FBC">
              <w:rPr>
                <w:rFonts w:eastAsia="MS Mincho"/>
              </w:rPr>
              <w:t>_n</w:t>
            </w:r>
            <w:r w:rsidRPr="00AC4FBC">
              <w:t>77A</w:t>
            </w:r>
          </w:p>
        </w:tc>
        <w:tc>
          <w:tcPr>
            <w:tcW w:w="484" w:type="pct"/>
            <w:shd w:val="clear" w:color="auto" w:fill="auto"/>
            <w:vAlign w:val="center"/>
          </w:tcPr>
          <w:p w14:paraId="2312F167" w14:textId="77777777" w:rsidR="001D047E" w:rsidRPr="00AC4FBC" w:rsidRDefault="001D047E" w:rsidP="001D047E">
            <w:pPr>
              <w:pStyle w:val="TAC"/>
            </w:pPr>
            <w:r w:rsidRPr="00AC4FBC">
              <w:t>7</w:t>
            </w:r>
          </w:p>
        </w:tc>
        <w:tc>
          <w:tcPr>
            <w:tcW w:w="362" w:type="pct"/>
            <w:shd w:val="clear" w:color="auto" w:fill="auto"/>
            <w:noWrap/>
            <w:vAlign w:val="center"/>
          </w:tcPr>
          <w:p w14:paraId="28C3B31E" w14:textId="77777777" w:rsidR="001D047E" w:rsidRPr="00AC4FBC" w:rsidRDefault="001D047E" w:rsidP="001D047E">
            <w:pPr>
              <w:pStyle w:val="TAC"/>
            </w:pPr>
            <w:r w:rsidRPr="00AC4FBC">
              <w:t>N/A</w:t>
            </w:r>
          </w:p>
        </w:tc>
        <w:tc>
          <w:tcPr>
            <w:tcW w:w="619" w:type="pct"/>
            <w:shd w:val="clear" w:color="auto" w:fill="auto"/>
            <w:noWrap/>
            <w:vAlign w:val="center"/>
          </w:tcPr>
          <w:p w14:paraId="76BB504D" w14:textId="77777777" w:rsidR="001D047E" w:rsidRPr="00AC4FBC" w:rsidRDefault="001D047E" w:rsidP="001D047E">
            <w:pPr>
              <w:pStyle w:val="TAC"/>
            </w:pPr>
            <w:r w:rsidRPr="00AC4FBC">
              <w:t>-90.2</w:t>
            </w:r>
          </w:p>
        </w:tc>
        <w:tc>
          <w:tcPr>
            <w:tcW w:w="543" w:type="pct"/>
            <w:shd w:val="clear" w:color="auto" w:fill="auto"/>
            <w:noWrap/>
            <w:vAlign w:val="center"/>
          </w:tcPr>
          <w:p w14:paraId="0B0481FA" w14:textId="77777777" w:rsidR="001D047E" w:rsidRPr="00AC4FBC" w:rsidRDefault="001D047E" w:rsidP="001D047E">
            <w:pPr>
              <w:pStyle w:val="TAC"/>
            </w:pPr>
            <w:r w:rsidRPr="00AC4FBC">
              <w:t>-</w:t>
            </w:r>
          </w:p>
        </w:tc>
        <w:tc>
          <w:tcPr>
            <w:tcW w:w="405" w:type="pct"/>
            <w:shd w:val="clear" w:color="auto" w:fill="auto"/>
            <w:noWrap/>
            <w:vAlign w:val="center"/>
          </w:tcPr>
          <w:p w14:paraId="46FB0BCB" w14:textId="77777777" w:rsidR="001D047E" w:rsidRPr="00AC4FBC" w:rsidRDefault="001D047E" w:rsidP="001D047E">
            <w:pPr>
              <w:pStyle w:val="TAC"/>
            </w:pPr>
            <w:r w:rsidRPr="00AC4FBC">
              <w:t>-</w:t>
            </w:r>
          </w:p>
        </w:tc>
        <w:tc>
          <w:tcPr>
            <w:tcW w:w="370" w:type="pct"/>
            <w:shd w:val="clear" w:color="auto" w:fill="auto"/>
            <w:noWrap/>
            <w:vAlign w:val="center"/>
          </w:tcPr>
          <w:p w14:paraId="28003886" w14:textId="77777777" w:rsidR="001D047E" w:rsidRPr="00AC4FBC" w:rsidRDefault="001D047E" w:rsidP="001D047E">
            <w:pPr>
              <w:pStyle w:val="TAC"/>
            </w:pPr>
            <w:r w:rsidRPr="00AC4FBC">
              <w:t>-</w:t>
            </w:r>
          </w:p>
        </w:tc>
        <w:tc>
          <w:tcPr>
            <w:tcW w:w="547" w:type="pct"/>
            <w:vAlign w:val="center"/>
          </w:tcPr>
          <w:p w14:paraId="2B8534FD" w14:textId="77777777" w:rsidR="001D047E" w:rsidRPr="00AC4FBC" w:rsidRDefault="001D047E" w:rsidP="001D047E">
            <w:pPr>
              <w:pStyle w:val="TAC"/>
            </w:pPr>
            <w:r w:rsidRPr="00AC4FBC">
              <w:t>-</w:t>
            </w:r>
          </w:p>
        </w:tc>
        <w:tc>
          <w:tcPr>
            <w:tcW w:w="390" w:type="pct"/>
            <w:vAlign w:val="center"/>
          </w:tcPr>
          <w:p w14:paraId="304E8C40" w14:textId="77777777" w:rsidR="001D047E" w:rsidRPr="00AC4FBC" w:rsidRDefault="001D047E" w:rsidP="001D047E">
            <w:pPr>
              <w:pStyle w:val="TAC"/>
            </w:pPr>
            <w:r w:rsidRPr="00AC4FBC">
              <w:t>IMD4</w:t>
            </w:r>
          </w:p>
        </w:tc>
        <w:tc>
          <w:tcPr>
            <w:tcW w:w="434" w:type="pct"/>
          </w:tcPr>
          <w:p w14:paraId="506751E2" w14:textId="77777777" w:rsidR="001D047E" w:rsidRPr="00AC4FBC" w:rsidRDefault="001D047E" w:rsidP="001D047E">
            <w:pPr>
              <w:pStyle w:val="TAC"/>
            </w:pPr>
            <w:r w:rsidRPr="00AC4FBC">
              <w:t>FDD</w:t>
            </w:r>
          </w:p>
        </w:tc>
      </w:tr>
      <w:tr w:rsidR="001D047E" w:rsidRPr="00AC4FBC" w14:paraId="58DCC5D9" w14:textId="77777777" w:rsidTr="00477E18">
        <w:tc>
          <w:tcPr>
            <w:tcW w:w="846" w:type="pct"/>
            <w:vMerge/>
            <w:shd w:val="clear" w:color="auto" w:fill="auto"/>
            <w:vAlign w:val="center"/>
          </w:tcPr>
          <w:p w14:paraId="439D87EF" w14:textId="77777777" w:rsidR="001D047E" w:rsidRPr="00AC4FBC" w:rsidRDefault="001D047E" w:rsidP="001D047E">
            <w:pPr>
              <w:pStyle w:val="TAC"/>
            </w:pPr>
          </w:p>
        </w:tc>
        <w:tc>
          <w:tcPr>
            <w:tcW w:w="484" w:type="pct"/>
            <w:shd w:val="clear" w:color="auto" w:fill="auto"/>
            <w:vAlign w:val="center"/>
          </w:tcPr>
          <w:p w14:paraId="0D74C208" w14:textId="77777777" w:rsidR="001D047E" w:rsidRPr="00AC4FBC" w:rsidRDefault="001D047E" w:rsidP="001D047E">
            <w:pPr>
              <w:pStyle w:val="TAC"/>
            </w:pPr>
            <w:r w:rsidRPr="00AC4FBC">
              <w:t>n77</w:t>
            </w:r>
          </w:p>
        </w:tc>
        <w:tc>
          <w:tcPr>
            <w:tcW w:w="362" w:type="pct"/>
            <w:shd w:val="clear" w:color="auto" w:fill="auto"/>
            <w:noWrap/>
            <w:vAlign w:val="center"/>
          </w:tcPr>
          <w:p w14:paraId="53445717" w14:textId="77777777" w:rsidR="001D047E" w:rsidRPr="00AC4FBC" w:rsidRDefault="001D047E" w:rsidP="001D047E">
            <w:pPr>
              <w:pStyle w:val="TAC"/>
            </w:pPr>
            <w:r w:rsidRPr="00AC4FBC">
              <w:t>15</w:t>
            </w:r>
          </w:p>
        </w:tc>
        <w:tc>
          <w:tcPr>
            <w:tcW w:w="619" w:type="pct"/>
            <w:shd w:val="clear" w:color="auto" w:fill="auto"/>
            <w:noWrap/>
            <w:vAlign w:val="center"/>
          </w:tcPr>
          <w:p w14:paraId="7FCDF14E" w14:textId="77777777" w:rsidR="001D047E" w:rsidRPr="00AC4FBC" w:rsidRDefault="001D047E" w:rsidP="001D047E">
            <w:pPr>
              <w:pStyle w:val="TAC"/>
            </w:pPr>
            <w:r w:rsidRPr="00AC4FBC">
              <w:t>-</w:t>
            </w:r>
          </w:p>
        </w:tc>
        <w:tc>
          <w:tcPr>
            <w:tcW w:w="543" w:type="pct"/>
            <w:shd w:val="clear" w:color="auto" w:fill="auto"/>
            <w:noWrap/>
            <w:vAlign w:val="center"/>
          </w:tcPr>
          <w:p w14:paraId="1AAF4961"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519ED472" w14:textId="77777777" w:rsidR="001D047E" w:rsidRPr="00AC4FBC" w:rsidRDefault="001D047E" w:rsidP="001D047E">
            <w:pPr>
              <w:pStyle w:val="TAC"/>
            </w:pPr>
            <w:r w:rsidRPr="00AC4FBC">
              <w:t>-</w:t>
            </w:r>
          </w:p>
        </w:tc>
        <w:tc>
          <w:tcPr>
            <w:tcW w:w="370" w:type="pct"/>
            <w:shd w:val="clear" w:color="auto" w:fill="auto"/>
            <w:noWrap/>
            <w:vAlign w:val="center"/>
          </w:tcPr>
          <w:p w14:paraId="5548FAD2" w14:textId="77777777" w:rsidR="001D047E" w:rsidRPr="00AC4FBC" w:rsidRDefault="001D047E" w:rsidP="001D047E">
            <w:pPr>
              <w:pStyle w:val="TAC"/>
            </w:pPr>
            <w:r w:rsidRPr="00AC4FBC">
              <w:t>-</w:t>
            </w:r>
          </w:p>
        </w:tc>
        <w:tc>
          <w:tcPr>
            <w:tcW w:w="547" w:type="pct"/>
            <w:vAlign w:val="center"/>
          </w:tcPr>
          <w:p w14:paraId="6BCB2939" w14:textId="77777777" w:rsidR="001D047E" w:rsidRPr="00AC4FBC" w:rsidRDefault="001D047E" w:rsidP="001D047E">
            <w:pPr>
              <w:pStyle w:val="TAC"/>
            </w:pPr>
            <w:r w:rsidRPr="00AC4FBC">
              <w:t>-</w:t>
            </w:r>
          </w:p>
        </w:tc>
        <w:tc>
          <w:tcPr>
            <w:tcW w:w="390" w:type="pct"/>
          </w:tcPr>
          <w:p w14:paraId="6BF94EDD" w14:textId="77777777" w:rsidR="001D047E" w:rsidRPr="00AC4FBC" w:rsidRDefault="001D047E" w:rsidP="001D047E">
            <w:pPr>
              <w:pStyle w:val="TAC"/>
            </w:pPr>
            <w:r w:rsidRPr="00AC4FBC">
              <w:t>N/A</w:t>
            </w:r>
          </w:p>
        </w:tc>
        <w:tc>
          <w:tcPr>
            <w:tcW w:w="434" w:type="pct"/>
          </w:tcPr>
          <w:p w14:paraId="5653687F" w14:textId="77777777" w:rsidR="001D047E" w:rsidRPr="00AC4FBC" w:rsidRDefault="001D047E" w:rsidP="001D047E">
            <w:pPr>
              <w:pStyle w:val="TAC"/>
            </w:pPr>
            <w:r w:rsidRPr="00AC4FBC">
              <w:t>TDD</w:t>
            </w:r>
          </w:p>
        </w:tc>
      </w:tr>
      <w:tr w:rsidR="001D047E" w:rsidRPr="00AC4FBC" w14:paraId="2B287C82" w14:textId="77777777" w:rsidTr="00477E18">
        <w:tc>
          <w:tcPr>
            <w:tcW w:w="846" w:type="pct"/>
            <w:vMerge w:val="restart"/>
            <w:shd w:val="clear" w:color="auto" w:fill="auto"/>
            <w:vAlign w:val="center"/>
          </w:tcPr>
          <w:p w14:paraId="289EFD62" w14:textId="77777777" w:rsidR="001D047E" w:rsidRPr="00AC4FBC" w:rsidRDefault="001D047E" w:rsidP="001D047E">
            <w:pPr>
              <w:pStyle w:val="TAC"/>
            </w:pPr>
            <w:r w:rsidRPr="00AC4FBC">
              <w:rPr>
                <w:rFonts w:eastAsia="PMingLiU"/>
              </w:rPr>
              <w:t>DC_8A_n1A</w:t>
            </w:r>
          </w:p>
        </w:tc>
        <w:tc>
          <w:tcPr>
            <w:tcW w:w="484" w:type="pct"/>
            <w:shd w:val="clear" w:color="auto" w:fill="auto"/>
            <w:vAlign w:val="center"/>
          </w:tcPr>
          <w:p w14:paraId="766B737D" w14:textId="77777777" w:rsidR="001D047E" w:rsidRPr="00AC4FBC" w:rsidRDefault="001D047E" w:rsidP="001D047E">
            <w:pPr>
              <w:pStyle w:val="TAC"/>
            </w:pPr>
            <w:r w:rsidRPr="00AC4FBC">
              <w:t>8</w:t>
            </w:r>
          </w:p>
        </w:tc>
        <w:tc>
          <w:tcPr>
            <w:tcW w:w="362" w:type="pct"/>
            <w:shd w:val="clear" w:color="auto" w:fill="auto"/>
            <w:noWrap/>
            <w:vAlign w:val="center"/>
          </w:tcPr>
          <w:p w14:paraId="133A68EA" w14:textId="77777777" w:rsidR="001D047E" w:rsidRPr="00AC4FBC" w:rsidRDefault="001D047E" w:rsidP="001D047E">
            <w:pPr>
              <w:pStyle w:val="TAC"/>
            </w:pPr>
            <w:r w:rsidRPr="00AC4FBC">
              <w:t>N/A</w:t>
            </w:r>
          </w:p>
        </w:tc>
        <w:tc>
          <w:tcPr>
            <w:tcW w:w="619" w:type="pct"/>
            <w:shd w:val="clear" w:color="auto" w:fill="auto"/>
            <w:noWrap/>
            <w:vAlign w:val="center"/>
          </w:tcPr>
          <w:p w14:paraId="42D79F11"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64FE22A5"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0483FB1F" w14:textId="77777777" w:rsidR="001D047E" w:rsidRPr="00AC4FBC" w:rsidRDefault="001D047E" w:rsidP="001D047E">
            <w:pPr>
              <w:pStyle w:val="TAC"/>
            </w:pPr>
            <w:r w:rsidRPr="00AC4FBC">
              <w:t>-</w:t>
            </w:r>
          </w:p>
        </w:tc>
        <w:tc>
          <w:tcPr>
            <w:tcW w:w="370" w:type="pct"/>
            <w:shd w:val="clear" w:color="auto" w:fill="auto"/>
            <w:noWrap/>
            <w:vAlign w:val="center"/>
          </w:tcPr>
          <w:p w14:paraId="56458C4F" w14:textId="77777777" w:rsidR="001D047E" w:rsidRPr="00AC4FBC" w:rsidRDefault="001D047E" w:rsidP="001D047E">
            <w:pPr>
              <w:pStyle w:val="TAC"/>
            </w:pPr>
            <w:r w:rsidRPr="00AC4FBC">
              <w:t>-</w:t>
            </w:r>
          </w:p>
        </w:tc>
        <w:tc>
          <w:tcPr>
            <w:tcW w:w="547" w:type="pct"/>
            <w:vAlign w:val="center"/>
          </w:tcPr>
          <w:p w14:paraId="45248771" w14:textId="77777777" w:rsidR="001D047E" w:rsidRPr="00AC4FBC" w:rsidRDefault="001D047E" w:rsidP="001D047E">
            <w:pPr>
              <w:pStyle w:val="TAC"/>
            </w:pPr>
            <w:r w:rsidRPr="00AC4FBC">
              <w:t>-</w:t>
            </w:r>
          </w:p>
        </w:tc>
        <w:tc>
          <w:tcPr>
            <w:tcW w:w="390" w:type="pct"/>
            <w:vAlign w:val="center"/>
          </w:tcPr>
          <w:p w14:paraId="256CE49A" w14:textId="77777777" w:rsidR="001D047E" w:rsidRPr="00AC4FBC" w:rsidRDefault="001D047E" w:rsidP="001D047E">
            <w:pPr>
              <w:pStyle w:val="TAC"/>
            </w:pPr>
            <w:r w:rsidRPr="00AC4FBC">
              <w:t>N/A</w:t>
            </w:r>
          </w:p>
        </w:tc>
        <w:tc>
          <w:tcPr>
            <w:tcW w:w="434" w:type="pct"/>
          </w:tcPr>
          <w:p w14:paraId="5D8AA6A9" w14:textId="77777777" w:rsidR="001D047E" w:rsidRPr="00AC4FBC" w:rsidRDefault="001D047E" w:rsidP="001D047E">
            <w:pPr>
              <w:pStyle w:val="TAC"/>
            </w:pPr>
            <w:r w:rsidRPr="00AC4FBC">
              <w:t>FDD</w:t>
            </w:r>
          </w:p>
        </w:tc>
      </w:tr>
      <w:tr w:rsidR="001D047E" w:rsidRPr="00AC4FBC" w14:paraId="7837DD49" w14:textId="77777777" w:rsidTr="00477E18">
        <w:tc>
          <w:tcPr>
            <w:tcW w:w="846" w:type="pct"/>
            <w:vMerge/>
            <w:shd w:val="clear" w:color="auto" w:fill="auto"/>
            <w:vAlign w:val="center"/>
          </w:tcPr>
          <w:p w14:paraId="4B3D5C45" w14:textId="77777777" w:rsidR="001D047E" w:rsidRPr="00AC4FBC" w:rsidRDefault="001D047E" w:rsidP="001D047E">
            <w:pPr>
              <w:pStyle w:val="TAC"/>
            </w:pPr>
          </w:p>
        </w:tc>
        <w:tc>
          <w:tcPr>
            <w:tcW w:w="484" w:type="pct"/>
            <w:shd w:val="clear" w:color="auto" w:fill="auto"/>
            <w:vAlign w:val="center"/>
          </w:tcPr>
          <w:p w14:paraId="0C09A321" w14:textId="77777777" w:rsidR="001D047E" w:rsidRPr="00AC4FBC" w:rsidRDefault="001D047E" w:rsidP="001D047E">
            <w:pPr>
              <w:pStyle w:val="TAC"/>
            </w:pPr>
            <w:r w:rsidRPr="00AC4FBC">
              <w:t>n1</w:t>
            </w:r>
          </w:p>
        </w:tc>
        <w:tc>
          <w:tcPr>
            <w:tcW w:w="362" w:type="pct"/>
            <w:shd w:val="clear" w:color="auto" w:fill="auto"/>
            <w:noWrap/>
            <w:vAlign w:val="center"/>
          </w:tcPr>
          <w:p w14:paraId="68C3D738" w14:textId="77777777" w:rsidR="001D047E" w:rsidRPr="00AC4FBC" w:rsidRDefault="001D047E" w:rsidP="001D047E">
            <w:pPr>
              <w:pStyle w:val="TAC"/>
            </w:pPr>
            <w:r w:rsidRPr="00AC4FBC">
              <w:t>15</w:t>
            </w:r>
          </w:p>
        </w:tc>
        <w:tc>
          <w:tcPr>
            <w:tcW w:w="619" w:type="pct"/>
            <w:shd w:val="clear" w:color="auto" w:fill="auto"/>
            <w:noWrap/>
            <w:vAlign w:val="center"/>
          </w:tcPr>
          <w:p w14:paraId="3C245BF5" w14:textId="77777777" w:rsidR="001D047E" w:rsidRPr="00AC4FBC" w:rsidRDefault="001D047E" w:rsidP="001D047E">
            <w:pPr>
              <w:pStyle w:val="TAC"/>
            </w:pPr>
            <w:r w:rsidRPr="00AC4FBC">
              <w:t>-94.0 + TT</w:t>
            </w:r>
          </w:p>
        </w:tc>
        <w:tc>
          <w:tcPr>
            <w:tcW w:w="543" w:type="pct"/>
            <w:shd w:val="clear" w:color="auto" w:fill="auto"/>
            <w:noWrap/>
            <w:vAlign w:val="center"/>
          </w:tcPr>
          <w:p w14:paraId="59E88CF6"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497493BB" w14:textId="77777777" w:rsidR="001D047E" w:rsidRPr="00AC4FBC" w:rsidRDefault="001D047E" w:rsidP="001D047E">
            <w:pPr>
              <w:pStyle w:val="TAC"/>
            </w:pPr>
            <w:r w:rsidRPr="00AC4FBC">
              <w:t>-</w:t>
            </w:r>
          </w:p>
        </w:tc>
        <w:tc>
          <w:tcPr>
            <w:tcW w:w="370" w:type="pct"/>
            <w:shd w:val="clear" w:color="auto" w:fill="auto"/>
            <w:noWrap/>
            <w:vAlign w:val="center"/>
          </w:tcPr>
          <w:p w14:paraId="18544906" w14:textId="77777777" w:rsidR="001D047E" w:rsidRPr="00AC4FBC" w:rsidRDefault="001D047E" w:rsidP="001D047E">
            <w:pPr>
              <w:pStyle w:val="TAC"/>
            </w:pPr>
            <w:r w:rsidRPr="00AC4FBC">
              <w:t>--</w:t>
            </w:r>
          </w:p>
        </w:tc>
        <w:tc>
          <w:tcPr>
            <w:tcW w:w="547" w:type="pct"/>
            <w:vAlign w:val="center"/>
          </w:tcPr>
          <w:p w14:paraId="748227B8" w14:textId="77777777" w:rsidR="001D047E" w:rsidRPr="00AC4FBC" w:rsidRDefault="001D047E" w:rsidP="001D047E">
            <w:pPr>
              <w:pStyle w:val="TAC"/>
            </w:pPr>
            <w:r w:rsidRPr="00AC4FBC">
              <w:t>-</w:t>
            </w:r>
          </w:p>
        </w:tc>
        <w:tc>
          <w:tcPr>
            <w:tcW w:w="390" w:type="pct"/>
            <w:vAlign w:val="center"/>
          </w:tcPr>
          <w:p w14:paraId="403AB50E" w14:textId="77777777" w:rsidR="001D047E" w:rsidRPr="00AC4FBC" w:rsidRDefault="001D047E" w:rsidP="001D047E">
            <w:pPr>
              <w:pStyle w:val="TAC"/>
            </w:pPr>
            <w:r w:rsidRPr="00AC4FBC">
              <w:t>IMD4</w:t>
            </w:r>
          </w:p>
        </w:tc>
        <w:tc>
          <w:tcPr>
            <w:tcW w:w="434" w:type="pct"/>
          </w:tcPr>
          <w:p w14:paraId="2740B3A1" w14:textId="77777777" w:rsidR="001D047E" w:rsidRPr="00AC4FBC" w:rsidRDefault="001D047E" w:rsidP="001D047E">
            <w:pPr>
              <w:pStyle w:val="TAC"/>
            </w:pPr>
            <w:r w:rsidRPr="00AC4FBC">
              <w:t>FDD</w:t>
            </w:r>
          </w:p>
        </w:tc>
      </w:tr>
      <w:tr w:rsidR="001D047E" w:rsidRPr="00AC4FBC" w14:paraId="6E7164B5" w14:textId="77777777" w:rsidTr="00477E18">
        <w:tc>
          <w:tcPr>
            <w:tcW w:w="846" w:type="pct"/>
            <w:vMerge w:val="restart"/>
            <w:shd w:val="clear" w:color="auto" w:fill="auto"/>
            <w:vAlign w:val="center"/>
          </w:tcPr>
          <w:p w14:paraId="12312365" w14:textId="77777777" w:rsidR="001D047E" w:rsidRPr="00AC4FBC" w:rsidRDefault="001D047E" w:rsidP="001D047E">
            <w:pPr>
              <w:pStyle w:val="TAC"/>
            </w:pPr>
            <w:r w:rsidRPr="00AC4FBC">
              <w:rPr>
                <w:rFonts w:eastAsia="PMingLiU"/>
              </w:rPr>
              <w:t>DC_8A_n3A</w:t>
            </w:r>
          </w:p>
        </w:tc>
        <w:tc>
          <w:tcPr>
            <w:tcW w:w="484" w:type="pct"/>
            <w:shd w:val="clear" w:color="auto" w:fill="auto"/>
            <w:vAlign w:val="center"/>
          </w:tcPr>
          <w:p w14:paraId="0227A67F" w14:textId="77777777" w:rsidR="001D047E" w:rsidRPr="00AC4FBC" w:rsidRDefault="001D047E" w:rsidP="001D047E">
            <w:pPr>
              <w:pStyle w:val="TAC"/>
            </w:pPr>
            <w:r w:rsidRPr="00AC4FBC">
              <w:t>8</w:t>
            </w:r>
          </w:p>
        </w:tc>
        <w:tc>
          <w:tcPr>
            <w:tcW w:w="362" w:type="pct"/>
            <w:shd w:val="clear" w:color="auto" w:fill="auto"/>
            <w:noWrap/>
            <w:vAlign w:val="center"/>
          </w:tcPr>
          <w:p w14:paraId="462B1095" w14:textId="77777777" w:rsidR="001D047E" w:rsidRPr="00AC4FBC" w:rsidRDefault="001D047E" w:rsidP="001D047E">
            <w:pPr>
              <w:pStyle w:val="TAC"/>
            </w:pPr>
            <w:r w:rsidRPr="00AC4FBC">
              <w:t>N/A</w:t>
            </w:r>
          </w:p>
        </w:tc>
        <w:tc>
          <w:tcPr>
            <w:tcW w:w="619" w:type="pct"/>
            <w:shd w:val="clear" w:color="auto" w:fill="auto"/>
            <w:noWrap/>
            <w:vAlign w:val="center"/>
          </w:tcPr>
          <w:p w14:paraId="7D27F1AE" w14:textId="77777777" w:rsidR="001D047E" w:rsidRPr="00AC4FBC" w:rsidRDefault="001D047E" w:rsidP="001D047E">
            <w:pPr>
              <w:pStyle w:val="TAC"/>
            </w:pPr>
            <w:r w:rsidRPr="00AC4FBC">
              <w:t>-88.3</w:t>
            </w:r>
          </w:p>
        </w:tc>
        <w:tc>
          <w:tcPr>
            <w:tcW w:w="543" w:type="pct"/>
            <w:shd w:val="clear" w:color="auto" w:fill="auto"/>
            <w:noWrap/>
            <w:vAlign w:val="center"/>
          </w:tcPr>
          <w:p w14:paraId="006F90FB"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5319AEE5" w14:textId="77777777" w:rsidR="001D047E" w:rsidRPr="00AC4FBC" w:rsidRDefault="001D047E" w:rsidP="001D047E">
            <w:pPr>
              <w:pStyle w:val="TAC"/>
            </w:pPr>
            <w:r w:rsidRPr="00AC4FBC">
              <w:t>-</w:t>
            </w:r>
          </w:p>
        </w:tc>
        <w:tc>
          <w:tcPr>
            <w:tcW w:w="370" w:type="pct"/>
            <w:shd w:val="clear" w:color="auto" w:fill="auto"/>
            <w:noWrap/>
            <w:vAlign w:val="center"/>
          </w:tcPr>
          <w:p w14:paraId="1B576C80" w14:textId="77777777" w:rsidR="001D047E" w:rsidRPr="00AC4FBC" w:rsidRDefault="001D047E" w:rsidP="001D047E">
            <w:pPr>
              <w:pStyle w:val="TAC"/>
            </w:pPr>
            <w:r w:rsidRPr="00AC4FBC">
              <w:t>-</w:t>
            </w:r>
          </w:p>
        </w:tc>
        <w:tc>
          <w:tcPr>
            <w:tcW w:w="547" w:type="pct"/>
            <w:vAlign w:val="center"/>
          </w:tcPr>
          <w:p w14:paraId="03EA1942" w14:textId="77777777" w:rsidR="001D047E" w:rsidRPr="00AC4FBC" w:rsidRDefault="001D047E" w:rsidP="001D047E">
            <w:pPr>
              <w:pStyle w:val="TAC"/>
            </w:pPr>
            <w:r w:rsidRPr="00AC4FBC">
              <w:t>-</w:t>
            </w:r>
          </w:p>
        </w:tc>
        <w:tc>
          <w:tcPr>
            <w:tcW w:w="390" w:type="pct"/>
            <w:vAlign w:val="center"/>
          </w:tcPr>
          <w:p w14:paraId="46D7B9A4" w14:textId="77777777" w:rsidR="001D047E" w:rsidRPr="00AC4FBC" w:rsidRDefault="001D047E" w:rsidP="001D047E">
            <w:pPr>
              <w:pStyle w:val="TAC"/>
            </w:pPr>
            <w:r w:rsidRPr="00AC4FBC">
              <w:t>IMD4</w:t>
            </w:r>
            <w:r w:rsidRPr="00AC4FBC">
              <w:rPr>
                <w:vertAlign w:val="superscript"/>
              </w:rPr>
              <w:t>3</w:t>
            </w:r>
          </w:p>
        </w:tc>
        <w:tc>
          <w:tcPr>
            <w:tcW w:w="434" w:type="pct"/>
          </w:tcPr>
          <w:p w14:paraId="5CF9990D" w14:textId="77777777" w:rsidR="001D047E" w:rsidRPr="00AC4FBC" w:rsidRDefault="001D047E" w:rsidP="001D047E">
            <w:pPr>
              <w:pStyle w:val="TAC"/>
            </w:pPr>
            <w:r w:rsidRPr="00AC4FBC">
              <w:t>FDD</w:t>
            </w:r>
          </w:p>
        </w:tc>
      </w:tr>
      <w:tr w:rsidR="001D047E" w:rsidRPr="00AC4FBC" w14:paraId="63685425" w14:textId="77777777" w:rsidTr="00477E18">
        <w:tc>
          <w:tcPr>
            <w:tcW w:w="846" w:type="pct"/>
            <w:vMerge/>
            <w:shd w:val="clear" w:color="auto" w:fill="auto"/>
            <w:vAlign w:val="center"/>
          </w:tcPr>
          <w:p w14:paraId="0F315D8E" w14:textId="77777777" w:rsidR="001D047E" w:rsidRPr="00AC4FBC" w:rsidRDefault="001D047E" w:rsidP="001D047E">
            <w:pPr>
              <w:pStyle w:val="TAC"/>
            </w:pPr>
          </w:p>
        </w:tc>
        <w:tc>
          <w:tcPr>
            <w:tcW w:w="484" w:type="pct"/>
            <w:shd w:val="clear" w:color="auto" w:fill="auto"/>
            <w:vAlign w:val="center"/>
          </w:tcPr>
          <w:p w14:paraId="73DED657" w14:textId="77777777" w:rsidR="001D047E" w:rsidRPr="00AC4FBC" w:rsidRDefault="001D047E" w:rsidP="001D047E">
            <w:pPr>
              <w:pStyle w:val="TAC"/>
            </w:pPr>
            <w:r w:rsidRPr="00AC4FBC">
              <w:t>n3</w:t>
            </w:r>
          </w:p>
        </w:tc>
        <w:tc>
          <w:tcPr>
            <w:tcW w:w="362" w:type="pct"/>
            <w:shd w:val="clear" w:color="auto" w:fill="auto"/>
            <w:noWrap/>
            <w:vAlign w:val="center"/>
          </w:tcPr>
          <w:p w14:paraId="46D1CBEE" w14:textId="77777777" w:rsidR="001D047E" w:rsidRPr="00AC4FBC" w:rsidRDefault="001D047E" w:rsidP="001D047E">
            <w:pPr>
              <w:pStyle w:val="TAC"/>
            </w:pPr>
            <w:r w:rsidRPr="00AC4FBC">
              <w:t>15</w:t>
            </w:r>
          </w:p>
        </w:tc>
        <w:tc>
          <w:tcPr>
            <w:tcW w:w="619" w:type="pct"/>
            <w:shd w:val="clear" w:color="auto" w:fill="auto"/>
            <w:noWrap/>
            <w:vAlign w:val="center"/>
          </w:tcPr>
          <w:p w14:paraId="79893AE8" w14:textId="77777777" w:rsidR="001D047E" w:rsidRPr="00AC4FBC" w:rsidRDefault="001D047E" w:rsidP="001D047E">
            <w:pPr>
              <w:pStyle w:val="TAC"/>
            </w:pPr>
            <w:r w:rsidRPr="00AC4FBC">
              <w:t>-</w:t>
            </w:r>
          </w:p>
        </w:tc>
        <w:tc>
          <w:tcPr>
            <w:tcW w:w="543" w:type="pct"/>
            <w:shd w:val="clear" w:color="auto" w:fill="auto"/>
            <w:noWrap/>
            <w:vAlign w:val="center"/>
          </w:tcPr>
          <w:p w14:paraId="20A5C122"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11EEE9BB" w14:textId="77777777" w:rsidR="001D047E" w:rsidRPr="00AC4FBC" w:rsidRDefault="001D047E" w:rsidP="001D047E">
            <w:pPr>
              <w:pStyle w:val="TAC"/>
            </w:pPr>
            <w:r w:rsidRPr="00AC4FBC">
              <w:t>-</w:t>
            </w:r>
          </w:p>
        </w:tc>
        <w:tc>
          <w:tcPr>
            <w:tcW w:w="370" w:type="pct"/>
            <w:shd w:val="clear" w:color="auto" w:fill="auto"/>
            <w:noWrap/>
            <w:vAlign w:val="center"/>
          </w:tcPr>
          <w:p w14:paraId="15895D23" w14:textId="77777777" w:rsidR="001D047E" w:rsidRPr="00AC4FBC" w:rsidRDefault="001D047E" w:rsidP="001D047E">
            <w:pPr>
              <w:pStyle w:val="TAC"/>
            </w:pPr>
            <w:r w:rsidRPr="00AC4FBC">
              <w:t>-</w:t>
            </w:r>
          </w:p>
        </w:tc>
        <w:tc>
          <w:tcPr>
            <w:tcW w:w="547" w:type="pct"/>
            <w:vAlign w:val="center"/>
          </w:tcPr>
          <w:p w14:paraId="51C6D604" w14:textId="77777777" w:rsidR="001D047E" w:rsidRPr="00AC4FBC" w:rsidRDefault="001D047E" w:rsidP="001D047E">
            <w:pPr>
              <w:pStyle w:val="TAC"/>
            </w:pPr>
            <w:r w:rsidRPr="00AC4FBC">
              <w:t>-</w:t>
            </w:r>
          </w:p>
        </w:tc>
        <w:tc>
          <w:tcPr>
            <w:tcW w:w="390" w:type="pct"/>
            <w:vAlign w:val="center"/>
          </w:tcPr>
          <w:p w14:paraId="540D2A2C" w14:textId="77777777" w:rsidR="001D047E" w:rsidRPr="00AC4FBC" w:rsidRDefault="001D047E" w:rsidP="001D047E">
            <w:pPr>
              <w:pStyle w:val="TAC"/>
            </w:pPr>
            <w:r w:rsidRPr="00AC4FBC">
              <w:t>N/A</w:t>
            </w:r>
          </w:p>
        </w:tc>
        <w:tc>
          <w:tcPr>
            <w:tcW w:w="434" w:type="pct"/>
          </w:tcPr>
          <w:p w14:paraId="1817C835" w14:textId="77777777" w:rsidR="001D047E" w:rsidRPr="00AC4FBC" w:rsidRDefault="001D047E" w:rsidP="001D047E">
            <w:pPr>
              <w:pStyle w:val="TAC"/>
            </w:pPr>
            <w:r w:rsidRPr="00AC4FBC">
              <w:t>FDD</w:t>
            </w:r>
          </w:p>
        </w:tc>
      </w:tr>
      <w:tr w:rsidR="001D047E" w:rsidRPr="00AC4FBC" w14:paraId="2738FAB6" w14:textId="77777777" w:rsidTr="00477E18">
        <w:tc>
          <w:tcPr>
            <w:tcW w:w="846" w:type="pct"/>
            <w:vMerge/>
            <w:shd w:val="clear" w:color="auto" w:fill="auto"/>
            <w:vAlign w:val="center"/>
          </w:tcPr>
          <w:p w14:paraId="347106CE" w14:textId="77777777" w:rsidR="001D047E" w:rsidRPr="00AC4FBC" w:rsidRDefault="001D047E" w:rsidP="001D047E">
            <w:pPr>
              <w:pStyle w:val="TAC"/>
            </w:pPr>
          </w:p>
        </w:tc>
        <w:tc>
          <w:tcPr>
            <w:tcW w:w="484" w:type="pct"/>
            <w:shd w:val="clear" w:color="auto" w:fill="auto"/>
            <w:vAlign w:val="center"/>
          </w:tcPr>
          <w:p w14:paraId="6F1ECDDF" w14:textId="77777777" w:rsidR="001D047E" w:rsidRPr="00AC4FBC" w:rsidRDefault="001D047E" w:rsidP="001D047E">
            <w:pPr>
              <w:pStyle w:val="TAC"/>
            </w:pPr>
            <w:r w:rsidRPr="00AC4FBC">
              <w:t>8</w:t>
            </w:r>
          </w:p>
        </w:tc>
        <w:tc>
          <w:tcPr>
            <w:tcW w:w="362" w:type="pct"/>
            <w:shd w:val="clear" w:color="auto" w:fill="auto"/>
            <w:noWrap/>
            <w:vAlign w:val="center"/>
          </w:tcPr>
          <w:p w14:paraId="0BCCD754" w14:textId="77777777" w:rsidR="001D047E" w:rsidRPr="00AC4FBC" w:rsidRDefault="001D047E" w:rsidP="001D047E">
            <w:pPr>
              <w:pStyle w:val="TAC"/>
            </w:pPr>
            <w:r w:rsidRPr="00AC4FBC">
              <w:t>N/A</w:t>
            </w:r>
          </w:p>
        </w:tc>
        <w:tc>
          <w:tcPr>
            <w:tcW w:w="619" w:type="pct"/>
            <w:shd w:val="clear" w:color="auto" w:fill="auto"/>
            <w:noWrap/>
            <w:vAlign w:val="center"/>
          </w:tcPr>
          <w:p w14:paraId="4C6D79F9" w14:textId="77777777"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1EED11BD" w14:textId="77777777" w:rsidR="001D047E" w:rsidRPr="00AC4FBC" w:rsidRDefault="001D047E" w:rsidP="001D047E">
            <w:pPr>
              <w:pStyle w:val="TAC"/>
            </w:pPr>
            <w:r w:rsidRPr="00AC4FBC">
              <w:rPr>
                <w:rFonts w:eastAsia="MS Mincho"/>
              </w:rPr>
              <w:t>-</w:t>
            </w:r>
          </w:p>
        </w:tc>
        <w:tc>
          <w:tcPr>
            <w:tcW w:w="405" w:type="pct"/>
            <w:shd w:val="clear" w:color="auto" w:fill="auto"/>
            <w:noWrap/>
            <w:vAlign w:val="center"/>
          </w:tcPr>
          <w:p w14:paraId="07CE2FB1" w14:textId="77777777" w:rsidR="001D047E" w:rsidRPr="00AC4FBC" w:rsidRDefault="001D047E" w:rsidP="001D047E">
            <w:pPr>
              <w:pStyle w:val="TAC"/>
            </w:pPr>
            <w:r w:rsidRPr="00AC4FBC">
              <w:t>-</w:t>
            </w:r>
          </w:p>
        </w:tc>
        <w:tc>
          <w:tcPr>
            <w:tcW w:w="370" w:type="pct"/>
            <w:shd w:val="clear" w:color="auto" w:fill="auto"/>
            <w:noWrap/>
            <w:vAlign w:val="center"/>
          </w:tcPr>
          <w:p w14:paraId="0C085D57" w14:textId="77777777" w:rsidR="001D047E" w:rsidRPr="00AC4FBC" w:rsidRDefault="001D047E" w:rsidP="001D047E">
            <w:pPr>
              <w:pStyle w:val="TAC"/>
            </w:pPr>
            <w:r w:rsidRPr="00AC4FBC">
              <w:t>-</w:t>
            </w:r>
          </w:p>
        </w:tc>
        <w:tc>
          <w:tcPr>
            <w:tcW w:w="547" w:type="pct"/>
            <w:vAlign w:val="center"/>
          </w:tcPr>
          <w:p w14:paraId="37F18362" w14:textId="77777777" w:rsidR="001D047E" w:rsidRPr="00AC4FBC" w:rsidRDefault="001D047E" w:rsidP="001D047E">
            <w:pPr>
              <w:pStyle w:val="TAC"/>
            </w:pPr>
            <w:r w:rsidRPr="00AC4FBC">
              <w:t>-</w:t>
            </w:r>
          </w:p>
        </w:tc>
        <w:tc>
          <w:tcPr>
            <w:tcW w:w="390" w:type="pct"/>
            <w:vAlign w:val="center"/>
          </w:tcPr>
          <w:p w14:paraId="474A29F5" w14:textId="77777777" w:rsidR="001D047E" w:rsidRPr="00AC4FBC" w:rsidRDefault="001D047E" w:rsidP="001D047E">
            <w:pPr>
              <w:pStyle w:val="TAC"/>
            </w:pPr>
            <w:r w:rsidRPr="00AC4FBC">
              <w:t>N/A</w:t>
            </w:r>
          </w:p>
        </w:tc>
        <w:tc>
          <w:tcPr>
            <w:tcW w:w="434" w:type="pct"/>
          </w:tcPr>
          <w:p w14:paraId="0338704D" w14:textId="77777777" w:rsidR="001D047E" w:rsidRPr="00AC4FBC" w:rsidRDefault="001D047E" w:rsidP="001D047E">
            <w:pPr>
              <w:pStyle w:val="TAC"/>
            </w:pPr>
            <w:r w:rsidRPr="00AC4FBC">
              <w:t>FDD</w:t>
            </w:r>
          </w:p>
        </w:tc>
      </w:tr>
      <w:tr w:rsidR="001D047E" w:rsidRPr="00AC4FBC" w14:paraId="724FED3B" w14:textId="77777777" w:rsidTr="00477E18">
        <w:tc>
          <w:tcPr>
            <w:tcW w:w="846" w:type="pct"/>
            <w:vMerge/>
            <w:shd w:val="clear" w:color="auto" w:fill="auto"/>
            <w:vAlign w:val="center"/>
          </w:tcPr>
          <w:p w14:paraId="4FF6EF8F" w14:textId="77777777" w:rsidR="001D047E" w:rsidRPr="00AC4FBC" w:rsidRDefault="001D047E" w:rsidP="001D047E">
            <w:pPr>
              <w:pStyle w:val="TAC"/>
            </w:pPr>
          </w:p>
        </w:tc>
        <w:tc>
          <w:tcPr>
            <w:tcW w:w="484" w:type="pct"/>
            <w:shd w:val="clear" w:color="auto" w:fill="auto"/>
            <w:vAlign w:val="center"/>
          </w:tcPr>
          <w:p w14:paraId="4F5130D1" w14:textId="77777777" w:rsidR="001D047E" w:rsidRPr="00AC4FBC" w:rsidRDefault="001D047E" w:rsidP="001D047E">
            <w:pPr>
              <w:pStyle w:val="TAC"/>
            </w:pPr>
            <w:r w:rsidRPr="00AC4FBC">
              <w:t>n3</w:t>
            </w:r>
          </w:p>
        </w:tc>
        <w:tc>
          <w:tcPr>
            <w:tcW w:w="362" w:type="pct"/>
            <w:shd w:val="clear" w:color="auto" w:fill="auto"/>
            <w:noWrap/>
            <w:vAlign w:val="center"/>
          </w:tcPr>
          <w:p w14:paraId="78CAA308" w14:textId="77777777" w:rsidR="001D047E" w:rsidRPr="00AC4FBC" w:rsidRDefault="001D047E" w:rsidP="001D047E">
            <w:pPr>
              <w:pStyle w:val="TAC"/>
            </w:pPr>
            <w:r w:rsidRPr="00AC4FBC">
              <w:t>15</w:t>
            </w:r>
          </w:p>
        </w:tc>
        <w:tc>
          <w:tcPr>
            <w:tcW w:w="619" w:type="pct"/>
            <w:shd w:val="clear" w:color="auto" w:fill="auto"/>
            <w:noWrap/>
            <w:vAlign w:val="center"/>
          </w:tcPr>
          <w:p w14:paraId="10DD5355" w14:textId="77777777" w:rsidR="001D047E" w:rsidRPr="00AC4FBC" w:rsidRDefault="001D047E" w:rsidP="001D047E">
            <w:pPr>
              <w:pStyle w:val="TAC"/>
            </w:pPr>
            <w:r w:rsidRPr="00AC4FBC">
              <w:t>-</w:t>
            </w:r>
          </w:p>
        </w:tc>
        <w:tc>
          <w:tcPr>
            <w:tcW w:w="543" w:type="pct"/>
            <w:shd w:val="clear" w:color="auto" w:fill="auto"/>
            <w:noWrap/>
            <w:vAlign w:val="center"/>
          </w:tcPr>
          <w:p w14:paraId="15D2AD3D" w14:textId="77777777" w:rsidR="001D047E" w:rsidRPr="00AC4FBC" w:rsidRDefault="001D047E" w:rsidP="001D047E">
            <w:pPr>
              <w:pStyle w:val="TAC"/>
            </w:pPr>
            <w:r w:rsidRPr="00AC4FBC">
              <w:rPr>
                <w:rFonts w:eastAsia="MS Mincho"/>
              </w:rPr>
              <w:t>-87.4+ TT</w:t>
            </w:r>
          </w:p>
        </w:tc>
        <w:tc>
          <w:tcPr>
            <w:tcW w:w="405" w:type="pct"/>
            <w:shd w:val="clear" w:color="auto" w:fill="auto"/>
            <w:noWrap/>
            <w:vAlign w:val="center"/>
          </w:tcPr>
          <w:p w14:paraId="4E4CA9F7" w14:textId="77777777" w:rsidR="001D047E" w:rsidRPr="00AC4FBC" w:rsidRDefault="001D047E" w:rsidP="001D047E">
            <w:pPr>
              <w:pStyle w:val="TAC"/>
            </w:pPr>
            <w:r w:rsidRPr="00AC4FBC">
              <w:t>-</w:t>
            </w:r>
          </w:p>
        </w:tc>
        <w:tc>
          <w:tcPr>
            <w:tcW w:w="370" w:type="pct"/>
            <w:shd w:val="clear" w:color="auto" w:fill="auto"/>
            <w:noWrap/>
            <w:vAlign w:val="center"/>
          </w:tcPr>
          <w:p w14:paraId="6E215A65" w14:textId="77777777" w:rsidR="001D047E" w:rsidRPr="00AC4FBC" w:rsidRDefault="001D047E" w:rsidP="001D047E">
            <w:pPr>
              <w:pStyle w:val="TAC"/>
            </w:pPr>
            <w:r w:rsidRPr="00AC4FBC">
              <w:t>-</w:t>
            </w:r>
          </w:p>
        </w:tc>
        <w:tc>
          <w:tcPr>
            <w:tcW w:w="547" w:type="pct"/>
            <w:vAlign w:val="center"/>
          </w:tcPr>
          <w:p w14:paraId="1095C397" w14:textId="77777777" w:rsidR="001D047E" w:rsidRPr="00AC4FBC" w:rsidRDefault="001D047E" w:rsidP="001D047E">
            <w:pPr>
              <w:pStyle w:val="TAC"/>
            </w:pPr>
            <w:r w:rsidRPr="00AC4FBC">
              <w:t>-</w:t>
            </w:r>
          </w:p>
        </w:tc>
        <w:tc>
          <w:tcPr>
            <w:tcW w:w="390" w:type="pct"/>
            <w:vAlign w:val="center"/>
          </w:tcPr>
          <w:p w14:paraId="5C7D24BC" w14:textId="77777777" w:rsidR="001D047E" w:rsidRPr="00AC4FBC" w:rsidRDefault="001D047E" w:rsidP="001D047E">
            <w:pPr>
              <w:pStyle w:val="TAC"/>
            </w:pPr>
            <w:r w:rsidRPr="00AC4FBC">
              <w:t>IMD5</w:t>
            </w:r>
          </w:p>
        </w:tc>
        <w:tc>
          <w:tcPr>
            <w:tcW w:w="434" w:type="pct"/>
          </w:tcPr>
          <w:p w14:paraId="47F738EE" w14:textId="77777777" w:rsidR="001D047E" w:rsidRPr="00AC4FBC" w:rsidRDefault="001D047E" w:rsidP="001D047E">
            <w:pPr>
              <w:pStyle w:val="TAC"/>
            </w:pPr>
            <w:r w:rsidRPr="00AC4FBC">
              <w:t>FDD</w:t>
            </w:r>
          </w:p>
        </w:tc>
      </w:tr>
      <w:tr w:rsidR="001D047E" w:rsidRPr="00AC4FBC" w14:paraId="506B972B" w14:textId="77777777" w:rsidTr="00477E18">
        <w:trPr>
          <w:trHeight w:val="112"/>
        </w:trPr>
        <w:tc>
          <w:tcPr>
            <w:tcW w:w="846" w:type="pct"/>
            <w:vMerge w:val="restart"/>
            <w:shd w:val="clear" w:color="auto" w:fill="auto"/>
            <w:vAlign w:val="center"/>
          </w:tcPr>
          <w:p w14:paraId="0DC9B45F" w14:textId="54EEA5C1" w:rsidR="001D047E" w:rsidRPr="00AC4FBC" w:rsidRDefault="001D047E" w:rsidP="001D047E">
            <w:pPr>
              <w:pStyle w:val="TAC"/>
            </w:pPr>
            <w:r w:rsidRPr="00AC4FBC">
              <w:rPr>
                <w:rFonts w:eastAsia="PMingLiU"/>
              </w:rPr>
              <w:t>DC_8A_n20A</w:t>
            </w:r>
          </w:p>
        </w:tc>
        <w:tc>
          <w:tcPr>
            <w:tcW w:w="484" w:type="pct"/>
            <w:shd w:val="clear" w:color="auto" w:fill="auto"/>
          </w:tcPr>
          <w:p w14:paraId="0E1966DF" w14:textId="79A987EA" w:rsidR="001D047E" w:rsidRPr="00AC4FBC" w:rsidRDefault="001D047E" w:rsidP="001D047E">
            <w:pPr>
              <w:pStyle w:val="TAC"/>
            </w:pPr>
            <w:r w:rsidRPr="00AC4FBC">
              <w:rPr>
                <w:lang w:eastAsia="zh-CN"/>
              </w:rPr>
              <w:t>n20</w:t>
            </w:r>
          </w:p>
        </w:tc>
        <w:tc>
          <w:tcPr>
            <w:tcW w:w="362" w:type="pct"/>
            <w:shd w:val="clear" w:color="auto" w:fill="auto"/>
            <w:noWrap/>
            <w:vAlign w:val="center"/>
          </w:tcPr>
          <w:p w14:paraId="7F8C41FD" w14:textId="77D0073A" w:rsidR="001D047E" w:rsidRPr="00AC4FBC" w:rsidRDefault="001D047E" w:rsidP="001D047E">
            <w:pPr>
              <w:pStyle w:val="TAC"/>
            </w:pPr>
            <w:r w:rsidRPr="00AC4FBC">
              <w:t>15</w:t>
            </w:r>
          </w:p>
        </w:tc>
        <w:tc>
          <w:tcPr>
            <w:tcW w:w="619" w:type="pct"/>
            <w:shd w:val="clear" w:color="auto" w:fill="auto"/>
            <w:noWrap/>
            <w:vAlign w:val="center"/>
          </w:tcPr>
          <w:p w14:paraId="42CC83F7" w14:textId="02B23994" w:rsidR="001D047E" w:rsidRPr="00AC4FBC" w:rsidRDefault="001D047E" w:rsidP="001D047E">
            <w:pPr>
              <w:pStyle w:val="TAC"/>
            </w:pPr>
            <w:r w:rsidRPr="00AC4FBC">
              <w:t>-71.3</w:t>
            </w:r>
          </w:p>
        </w:tc>
        <w:tc>
          <w:tcPr>
            <w:tcW w:w="543" w:type="pct"/>
            <w:shd w:val="clear" w:color="auto" w:fill="auto"/>
            <w:noWrap/>
            <w:vAlign w:val="center"/>
          </w:tcPr>
          <w:p w14:paraId="3AEF7AB7" w14:textId="0A579FD6" w:rsidR="001D047E" w:rsidRPr="00AC4FBC" w:rsidRDefault="001D047E" w:rsidP="001D047E">
            <w:pPr>
              <w:pStyle w:val="TAC"/>
            </w:pPr>
            <w:r w:rsidRPr="00AC4FBC">
              <w:t>-</w:t>
            </w:r>
          </w:p>
        </w:tc>
        <w:tc>
          <w:tcPr>
            <w:tcW w:w="405" w:type="pct"/>
            <w:shd w:val="clear" w:color="auto" w:fill="auto"/>
            <w:noWrap/>
            <w:vAlign w:val="center"/>
          </w:tcPr>
          <w:p w14:paraId="10438C1C" w14:textId="5F7DA1D5" w:rsidR="001D047E" w:rsidRPr="00AC4FBC" w:rsidRDefault="001D047E" w:rsidP="001D047E">
            <w:pPr>
              <w:pStyle w:val="TAC"/>
            </w:pPr>
            <w:r w:rsidRPr="00AC4FBC">
              <w:t>-</w:t>
            </w:r>
          </w:p>
        </w:tc>
        <w:tc>
          <w:tcPr>
            <w:tcW w:w="370" w:type="pct"/>
            <w:shd w:val="clear" w:color="auto" w:fill="auto"/>
            <w:noWrap/>
            <w:vAlign w:val="center"/>
          </w:tcPr>
          <w:p w14:paraId="0A62C88B" w14:textId="71B65FBD" w:rsidR="001D047E" w:rsidRPr="00AC4FBC" w:rsidRDefault="001D047E" w:rsidP="001D047E">
            <w:pPr>
              <w:pStyle w:val="TAC"/>
            </w:pPr>
            <w:r w:rsidRPr="00AC4FBC">
              <w:t>-</w:t>
            </w:r>
          </w:p>
        </w:tc>
        <w:tc>
          <w:tcPr>
            <w:tcW w:w="547" w:type="pct"/>
            <w:vAlign w:val="center"/>
          </w:tcPr>
          <w:p w14:paraId="0AB44315" w14:textId="7C83BD0F" w:rsidR="001D047E" w:rsidRPr="00AC4FBC" w:rsidRDefault="001D047E" w:rsidP="001D047E">
            <w:pPr>
              <w:pStyle w:val="TAC"/>
            </w:pPr>
            <w:r w:rsidRPr="00AC4FBC">
              <w:t>-</w:t>
            </w:r>
          </w:p>
        </w:tc>
        <w:tc>
          <w:tcPr>
            <w:tcW w:w="390" w:type="pct"/>
          </w:tcPr>
          <w:p w14:paraId="407E3427" w14:textId="64F8DBC3" w:rsidR="001D047E" w:rsidRPr="00AC4FBC" w:rsidRDefault="001D047E" w:rsidP="001D047E">
            <w:pPr>
              <w:pStyle w:val="TAC"/>
            </w:pPr>
            <w:r w:rsidRPr="00AC4FBC">
              <w:rPr>
                <w:lang w:eastAsia="zh-CN"/>
              </w:rPr>
              <w:t>IMD3</w:t>
            </w:r>
          </w:p>
        </w:tc>
        <w:tc>
          <w:tcPr>
            <w:tcW w:w="434" w:type="pct"/>
          </w:tcPr>
          <w:p w14:paraId="44A3867F" w14:textId="3A13B6A9" w:rsidR="001D047E" w:rsidRPr="00AC4FBC" w:rsidRDefault="001D047E" w:rsidP="001D047E">
            <w:pPr>
              <w:pStyle w:val="TAC"/>
            </w:pPr>
            <w:r w:rsidRPr="00AC4FBC">
              <w:t>FDD</w:t>
            </w:r>
          </w:p>
        </w:tc>
      </w:tr>
      <w:tr w:rsidR="001D047E" w:rsidRPr="00AC4FBC" w14:paraId="79A8A39C" w14:textId="77777777" w:rsidTr="00477E18">
        <w:trPr>
          <w:trHeight w:val="112"/>
        </w:trPr>
        <w:tc>
          <w:tcPr>
            <w:tcW w:w="846" w:type="pct"/>
            <w:vMerge/>
            <w:shd w:val="clear" w:color="auto" w:fill="auto"/>
            <w:vAlign w:val="center"/>
          </w:tcPr>
          <w:p w14:paraId="3DDBF1DC" w14:textId="77777777" w:rsidR="001D047E" w:rsidRPr="00AC4FBC" w:rsidRDefault="001D047E" w:rsidP="001D047E">
            <w:pPr>
              <w:pStyle w:val="TAC"/>
            </w:pPr>
          </w:p>
        </w:tc>
        <w:tc>
          <w:tcPr>
            <w:tcW w:w="484" w:type="pct"/>
            <w:shd w:val="clear" w:color="auto" w:fill="auto"/>
          </w:tcPr>
          <w:p w14:paraId="39DA673A" w14:textId="5E9B89A4" w:rsidR="001D047E" w:rsidRPr="00AC4FBC" w:rsidRDefault="001D047E" w:rsidP="001D047E">
            <w:pPr>
              <w:pStyle w:val="TAC"/>
            </w:pPr>
            <w:r w:rsidRPr="00AC4FBC">
              <w:rPr>
                <w:lang w:eastAsia="zh-CN"/>
              </w:rPr>
              <w:t>8</w:t>
            </w:r>
          </w:p>
        </w:tc>
        <w:tc>
          <w:tcPr>
            <w:tcW w:w="362" w:type="pct"/>
            <w:shd w:val="clear" w:color="auto" w:fill="auto"/>
            <w:noWrap/>
            <w:vAlign w:val="center"/>
          </w:tcPr>
          <w:p w14:paraId="0AB701E7" w14:textId="0FFC528E" w:rsidR="001D047E" w:rsidRPr="00AC4FBC" w:rsidRDefault="001D047E" w:rsidP="001D047E">
            <w:pPr>
              <w:pStyle w:val="TAC"/>
            </w:pPr>
            <w:r w:rsidRPr="00AC4FBC">
              <w:t>N/A</w:t>
            </w:r>
          </w:p>
        </w:tc>
        <w:tc>
          <w:tcPr>
            <w:tcW w:w="619" w:type="pct"/>
            <w:shd w:val="clear" w:color="auto" w:fill="auto"/>
            <w:noWrap/>
            <w:vAlign w:val="center"/>
          </w:tcPr>
          <w:p w14:paraId="29D0A8A0" w14:textId="5DF7D10C"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44E1D452" w14:textId="071BB3CC" w:rsidR="001D047E" w:rsidRPr="00AC4FBC" w:rsidRDefault="001D047E" w:rsidP="001D047E">
            <w:pPr>
              <w:pStyle w:val="TAC"/>
            </w:pPr>
            <w:r w:rsidRPr="00AC4FBC">
              <w:t>-</w:t>
            </w:r>
          </w:p>
        </w:tc>
        <w:tc>
          <w:tcPr>
            <w:tcW w:w="405" w:type="pct"/>
            <w:shd w:val="clear" w:color="auto" w:fill="auto"/>
            <w:noWrap/>
            <w:vAlign w:val="center"/>
          </w:tcPr>
          <w:p w14:paraId="269B3198" w14:textId="21533DAC" w:rsidR="001D047E" w:rsidRPr="00AC4FBC" w:rsidRDefault="001D047E" w:rsidP="001D047E">
            <w:pPr>
              <w:pStyle w:val="TAC"/>
            </w:pPr>
            <w:r w:rsidRPr="00AC4FBC">
              <w:t>-</w:t>
            </w:r>
          </w:p>
        </w:tc>
        <w:tc>
          <w:tcPr>
            <w:tcW w:w="370" w:type="pct"/>
            <w:shd w:val="clear" w:color="auto" w:fill="auto"/>
            <w:noWrap/>
            <w:vAlign w:val="center"/>
          </w:tcPr>
          <w:p w14:paraId="2ACA6BF6" w14:textId="1171C5E1" w:rsidR="001D047E" w:rsidRPr="00AC4FBC" w:rsidRDefault="001D047E" w:rsidP="001D047E">
            <w:pPr>
              <w:pStyle w:val="TAC"/>
            </w:pPr>
            <w:r w:rsidRPr="00AC4FBC">
              <w:t>-</w:t>
            </w:r>
          </w:p>
        </w:tc>
        <w:tc>
          <w:tcPr>
            <w:tcW w:w="547" w:type="pct"/>
            <w:vAlign w:val="center"/>
          </w:tcPr>
          <w:p w14:paraId="329C8ABE" w14:textId="54C10CC6" w:rsidR="001D047E" w:rsidRPr="00AC4FBC" w:rsidRDefault="001D047E" w:rsidP="001D047E">
            <w:pPr>
              <w:pStyle w:val="TAC"/>
            </w:pPr>
            <w:r w:rsidRPr="00AC4FBC">
              <w:t>-</w:t>
            </w:r>
          </w:p>
        </w:tc>
        <w:tc>
          <w:tcPr>
            <w:tcW w:w="390" w:type="pct"/>
          </w:tcPr>
          <w:p w14:paraId="3A8374B7" w14:textId="0D13DF13" w:rsidR="001D047E" w:rsidRPr="00AC4FBC" w:rsidRDefault="001D047E" w:rsidP="001D047E">
            <w:pPr>
              <w:pStyle w:val="TAC"/>
            </w:pPr>
            <w:r w:rsidRPr="00AC4FBC">
              <w:rPr>
                <w:lang w:eastAsia="zh-TW"/>
              </w:rPr>
              <w:t>N/A</w:t>
            </w:r>
          </w:p>
        </w:tc>
        <w:tc>
          <w:tcPr>
            <w:tcW w:w="434" w:type="pct"/>
          </w:tcPr>
          <w:p w14:paraId="60215437" w14:textId="4E6198E5" w:rsidR="001D047E" w:rsidRPr="00AC4FBC" w:rsidRDefault="001D047E" w:rsidP="001D047E">
            <w:pPr>
              <w:pStyle w:val="TAC"/>
            </w:pPr>
            <w:r w:rsidRPr="00AC4FBC">
              <w:t>FDD</w:t>
            </w:r>
          </w:p>
        </w:tc>
      </w:tr>
      <w:tr w:rsidR="001D047E" w:rsidRPr="00AC4FBC" w14:paraId="09838AA1" w14:textId="77777777" w:rsidTr="00477E18">
        <w:trPr>
          <w:trHeight w:val="112"/>
        </w:trPr>
        <w:tc>
          <w:tcPr>
            <w:tcW w:w="846" w:type="pct"/>
            <w:vMerge/>
            <w:shd w:val="clear" w:color="auto" w:fill="auto"/>
            <w:vAlign w:val="center"/>
          </w:tcPr>
          <w:p w14:paraId="3FE6F535" w14:textId="77777777" w:rsidR="001D047E" w:rsidRPr="00AC4FBC" w:rsidRDefault="001D047E" w:rsidP="001D047E">
            <w:pPr>
              <w:pStyle w:val="TAC"/>
            </w:pPr>
          </w:p>
        </w:tc>
        <w:tc>
          <w:tcPr>
            <w:tcW w:w="484" w:type="pct"/>
            <w:shd w:val="clear" w:color="auto" w:fill="auto"/>
          </w:tcPr>
          <w:p w14:paraId="1A59D9BC" w14:textId="4CCD44F1" w:rsidR="001D047E" w:rsidRPr="00AC4FBC" w:rsidRDefault="001D047E" w:rsidP="001D047E">
            <w:pPr>
              <w:pStyle w:val="TAC"/>
            </w:pPr>
            <w:r w:rsidRPr="00AC4FBC">
              <w:rPr>
                <w:lang w:eastAsia="zh-CN"/>
              </w:rPr>
              <w:t>n20</w:t>
            </w:r>
          </w:p>
        </w:tc>
        <w:tc>
          <w:tcPr>
            <w:tcW w:w="362" w:type="pct"/>
            <w:shd w:val="clear" w:color="auto" w:fill="auto"/>
            <w:noWrap/>
            <w:vAlign w:val="center"/>
          </w:tcPr>
          <w:p w14:paraId="0402AEDB" w14:textId="79DAB55A" w:rsidR="001D047E" w:rsidRPr="00AC4FBC" w:rsidRDefault="001D047E" w:rsidP="001D047E">
            <w:pPr>
              <w:pStyle w:val="TAC"/>
            </w:pPr>
            <w:r w:rsidRPr="00AC4FBC">
              <w:t>15</w:t>
            </w:r>
          </w:p>
        </w:tc>
        <w:tc>
          <w:tcPr>
            <w:tcW w:w="619" w:type="pct"/>
            <w:shd w:val="clear" w:color="auto" w:fill="auto"/>
            <w:noWrap/>
            <w:vAlign w:val="center"/>
          </w:tcPr>
          <w:p w14:paraId="75FACBD1" w14:textId="566C3BCC" w:rsidR="001D047E" w:rsidRPr="00AC4FBC" w:rsidRDefault="001D047E" w:rsidP="001D047E">
            <w:pPr>
              <w:pStyle w:val="TAC"/>
            </w:pPr>
            <w:r w:rsidRPr="00AC4FBC">
              <w:rPr>
                <w:rFonts w:eastAsia="MS Mincho"/>
              </w:rPr>
              <w:t>REFSENS</w:t>
            </w:r>
          </w:p>
        </w:tc>
        <w:tc>
          <w:tcPr>
            <w:tcW w:w="543" w:type="pct"/>
            <w:shd w:val="clear" w:color="auto" w:fill="auto"/>
            <w:noWrap/>
            <w:vAlign w:val="center"/>
          </w:tcPr>
          <w:p w14:paraId="3169FCF9" w14:textId="113EF5ED" w:rsidR="001D047E" w:rsidRPr="00AC4FBC" w:rsidRDefault="001D047E" w:rsidP="001D047E">
            <w:pPr>
              <w:pStyle w:val="TAC"/>
            </w:pPr>
            <w:r w:rsidRPr="00AC4FBC">
              <w:t>-</w:t>
            </w:r>
          </w:p>
        </w:tc>
        <w:tc>
          <w:tcPr>
            <w:tcW w:w="405" w:type="pct"/>
            <w:shd w:val="clear" w:color="auto" w:fill="auto"/>
            <w:noWrap/>
            <w:vAlign w:val="center"/>
          </w:tcPr>
          <w:p w14:paraId="4A1AB399" w14:textId="11335D7D" w:rsidR="001D047E" w:rsidRPr="00AC4FBC" w:rsidRDefault="001D047E" w:rsidP="001D047E">
            <w:pPr>
              <w:pStyle w:val="TAC"/>
            </w:pPr>
            <w:r w:rsidRPr="00AC4FBC">
              <w:t>-</w:t>
            </w:r>
          </w:p>
        </w:tc>
        <w:tc>
          <w:tcPr>
            <w:tcW w:w="370" w:type="pct"/>
            <w:shd w:val="clear" w:color="auto" w:fill="auto"/>
            <w:noWrap/>
            <w:vAlign w:val="center"/>
          </w:tcPr>
          <w:p w14:paraId="7D68D7EF" w14:textId="7A964525" w:rsidR="001D047E" w:rsidRPr="00AC4FBC" w:rsidRDefault="001D047E" w:rsidP="001D047E">
            <w:pPr>
              <w:pStyle w:val="TAC"/>
            </w:pPr>
            <w:r w:rsidRPr="00AC4FBC">
              <w:t>-</w:t>
            </w:r>
          </w:p>
        </w:tc>
        <w:tc>
          <w:tcPr>
            <w:tcW w:w="547" w:type="pct"/>
            <w:vAlign w:val="center"/>
          </w:tcPr>
          <w:p w14:paraId="3A30E67C" w14:textId="71E79A3E" w:rsidR="001D047E" w:rsidRPr="00AC4FBC" w:rsidRDefault="001D047E" w:rsidP="001D047E">
            <w:pPr>
              <w:pStyle w:val="TAC"/>
            </w:pPr>
            <w:r w:rsidRPr="00AC4FBC">
              <w:t>-</w:t>
            </w:r>
          </w:p>
        </w:tc>
        <w:tc>
          <w:tcPr>
            <w:tcW w:w="390" w:type="pct"/>
          </w:tcPr>
          <w:p w14:paraId="0106E3DD" w14:textId="5D153BD3" w:rsidR="001D047E" w:rsidRPr="00AC4FBC" w:rsidRDefault="001D047E" w:rsidP="001D047E">
            <w:pPr>
              <w:pStyle w:val="TAC"/>
            </w:pPr>
            <w:r w:rsidRPr="00AC4FBC">
              <w:t>N/A</w:t>
            </w:r>
          </w:p>
        </w:tc>
        <w:tc>
          <w:tcPr>
            <w:tcW w:w="434" w:type="pct"/>
          </w:tcPr>
          <w:p w14:paraId="00604D56" w14:textId="12A4FEDF" w:rsidR="001D047E" w:rsidRPr="00AC4FBC" w:rsidRDefault="001D047E" w:rsidP="001D047E">
            <w:pPr>
              <w:pStyle w:val="TAC"/>
            </w:pPr>
            <w:r w:rsidRPr="00AC4FBC">
              <w:t>FDD</w:t>
            </w:r>
          </w:p>
        </w:tc>
      </w:tr>
      <w:tr w:rsidR="001D047E" w:rsidRPr="00AC4FBC" w14:paraId="40192B95" w14:textId="77777777" w:rsidTr="00477E18">
        <w:trPr>
          <w:trHeight w:val="112"/>
        </w:trPr>
        <w:tc>
          <w:tcPr>
            <w:tcW w:w="846" w:type="pct"/>
            <w:vMerge/>
            <w:shd w:val="clear" w:color="auto" w:fill="auto"/>
            <w:vAlign w:val="center"/>
          </w:tcPr>
          <w:p w14:paraId="6FBB7D2B" w14:textId="77777777" w:rsidR="001D047E" w:rsidRPr="00AC4FBC" w:rsidRDefault="001D047E" w:rsidP="001D047E">
            <w:pPr>
              <w:pStyle w:val="TAC"/>
            </w:pPr>
          </w:p>
        </w:tc>
        <w:tc>
          <w:tcPr>
            <w:tcW w:w="484" w:type="pct"/>
            <w:shd w:val="clear" w:color="auto" w:fill="auto"/>
          </w:tcPr>
          <w:p w14:paraId="06BDC925" w14:textId="376D3F65" w:rsidR="001D047E" w:rsidRPr="00AC4FBC" w:rsidRDefault="001D047E" w:rsidP="001D047E">
            <w:pPr>
              <w:pStyle w:val="TAC"/>
            </w:pPr>
            <w:r w:rsidRPr="00AC4FBC">
              <w:rPr>
                <w:lang w:eastAsia="zh-CN"/>
              </w:rPr>
              <w:t>8</w:t>
            </w:r>
          </w:p>
        </w:tc>
        <w:tc>
          <w:tcPr>
            <w:tcW w:w="362" w:type="pct"/>
            <w:shd w:val="clear" w:color="auto" w:fill="auto"/>
            <w:noWrap/>
            <w:vAlign w:val="center"/>
          </w:tcPr>
          <w:p w14:paraId="39DA40EC" w14:textId="7525C54D" w:rsidR="001D047E" w:rsidRPr="00AC4FBC" w:rsidRDefault="001D047E" w:rsidP="001D047E">
            <w:pPr>
              <w:pStyle w:val="TAC"/>
            </w:pPr>
            <w:r w:rsidRPr="00AC4FBC">
              <w:t>N/A</w:t>
            </w:r>
          </w:p>
        </w:tc>
        <w:tc>
          <w:tcPr>
            <w:tcW w:w="619" w:type="pct"/>
            <w:shd w:val="clear" w:color="auto" w:fill="auto"/>
            <w:noWrap/>
            <w:vAlign w:val="center"/>
          </w:tcPr>
          <w:p w14:paraId="04F96538" w14:textId="450F2358" w:rsidR="001D047E" w:rsidRPr="00AC4FBC" w:rsidRDefault="001D047E" w:rsidP="001D047E">
            <w:pPr>
              <w:pStyle w:val="TAC"/>
            </w:pPr>
            <w:r w:rsidRPr="00AC4FBC">
              <w:t>-71.3</w:t>
            </w:r>
          </w:p>
        </w:tc>
        <w:tc>
          <w:tcPr>
            <w:tcW w:w="543" w:type="pct"/>
            <w:shd w:val="clear" w:color="auto" w:fill="auto"/>
            <w:noWrap/>
            <w:vAlign w:val="center"/>
          </w:tcPr>
          <w:p w14:paraId="6EACD3C2" w14:textId="70CBB0EC" w:rsidR="001D047E" w:rsidRPr="00AC4FBC" w:rsidRDefault="001D047E" w:rsidP="001D047E">
            <w:pPr>
              <w:pStyle w:val="TAC"/>
            </w:pPr>
            <w:r w:rsidRPr="00AC4FBC">
              <w:t>-</w:t>
            </w:r>
          </w:p>
        </w:tc>
        <w:tc>
          <w:tcPr>
            <w:tcW w:w="405" w:type="pct"/>
            <w:shd w:val="clear" w:color="auto" w:fill="auto"/>
            <w:noWrap/>
            <w:vAlign w:val="center"/>
          </w:tcPr>
          <w:p w14:paraId="77449F14" w14:textId="5ED27618" w:rsidR="001D047E" w:rsidRPr="00AC4FBC" w:rsidRDefault="001D047E" w:rsidP="001D047E">
            <w:pPr>
              <w:pStyle w:val="TAC"/>
            </w:pPr>
            <w:r w:rsidRPr="00AC4FBC">
              <w:t>-</w:t>
            </w:r>
          </w:p>
        </w:tc>
        <w:tc>
          <w:tcPr>
            <w:tcW w:w="370" w:type="pct"/>
            <w:shd w:val="clear" w:color="auto" w:fill="auto"/>
            <w:noWrap/>
            <w:vAlign w:val="center"/>
          </w:tcPr>
          <w:p w14:paraId="1E97A7CC" w14:textId="4B0962B1" w:rsidR="001D047E" w:rsidRPr="00AC4FBC" w:rsidRDefault="001D047E" w:rsidP="001D047E">
            <w:pPr>
              <w:pStyle w:val="TAC"/>
            </w:pPr>
            <w:r w:rsidRPr="00AC4FBC">
              <w:t>-</w:t>
            </w:r>
          </w:p>
        </w:tc>
        <w:tc>
          <w:tcPr>
            <w:tcW w:w="547" w:type="pct"/>
            <w:vAlign w:val="center"/>
          </w:tcPr>
          <w:p w14:paraId="3B0CF562" w14:textId="421BF053" w:rsidR="001D047E" w:rsidRPr="00AC4FBC" w:rsidRDefault="001D047E" w:rsidP="001D047E">
            <w:pPr>
              <w:pStyle w:val="TAC"/>
            </w:pPr>
            <w:r w:rsidRPr="00AC4FBC">
              <w:t>-</w:t>
            </w:r>
          </w:p>
        </w:tc>
        <w:tc>
          <w:tcPr>
            <w:tcW w:w="390" w:type="pct"/>
          </w:tcPr>
          <w:p w14:paraId="7B2E73E2" w14:textId="44DF79B1" w:rsidR="001D047E" w:rsidRPr="00AC4FBC" w:rsidRDefault="001D047E" w:rsidP="001D047E">
            <w:pPr>
              <w:pStyle w:val="TAC"/>
            </w:pPr>
            <w:r w:rsidRPr="00AC4FBC">
              <w:rPr>
                <w:lang w:eastAsia="zh-CN"/>
              </w:rPr>
              <w:t>IMD3</w:t>
            </w:r>
          </w:p>
        </w:tc>
        <w:tc>
          <w:tcPr>
            <w:tcW w:w="434" w:type="pct"/>
          </w:tcPr>
          <w:p w14:paraId="4020A9A6" w14:textId="4C4C5776" w:rsidR="001D047E" w:rsidRPr="00AC4FBC" w:rsidRDefault="001D047E" w:rsidP="001D047E">
            <w:pPr>
              <w:pStyle w:val="TAC"/>
            </w:pPr>
            <w:r w:rsidRPr="00AC4FBC">
              <w:t>FDD</w:t>
            </w:r>
          </w:p>
        </w:tc>
      </w:tr>
      <w:tr w:rsidR="001D047E" w:rsidRPr="00AC4FBC" w14:paraId="641BC0FA" w14:textId="77777777" w:rsidTr="00477E18">
        <w:trPr>
          <w:trHeight w:val="112"/>
        </w:trPr>
        <w:tc>
          <w:tcPr>
            <w:tcW w:w="846" w:type="pct"/>
            <w:vMerge w:val="restart"/>
            <w:shd w:val="clear" w:color="auto" w:fill="auto"/>
            <w:vAlign w:val="center"/>
          </w:tcPr>
          <w:p w14:paraId="7F4CEA6A" w14:textId="77777777" w:rsidR="001D047E" w:rsidRPr="00AC4FBC" w:rsidRDefault="001D047E" w:rsidP="001D047E">
            <w:pPr>
              <w:pStyle w:val="TAC"/>
            </w:pPr>
            <w:r w:rsidRPr="00AC4FBC">
              <w:t>DC_8A_n41A</w:t>
            </w:r>
          </w:p>
        </w:tc>
        <w:tc>
          <w:tcPr>
            <w:tcW w:w="484" w:type="pct"/>
            <w:shd w:val="clear" w:color="auto" w:fill="auto"/>
            <w:vAlign w:val="center"/>
          </w:tcPr>
          <w:p w14:paraId="44C9D99F" w14:textId="77777777" w:rsidR="001D047E" w:rsidRPr="00AC4FBC" w:rsidRDefault="001D047E" w:rsidP="001D047E">
            <w:pPr>
              <w:pStyle w:val="TAC"/>
            </w:pPr>
            <w:r w:rsidRPr="00AC4FBC">
              <w:t>8</w:t>
            </w:r>
          </w:p>
        </w:tc>
        <w:tc>
          <w:tcPr>
            <w:tcW w:w="362" w:type="pct"/>
            <w:shd w:val="clear" w:color="auto" w:fill="auto"/>
            <w:noWrap/>
            <w:vAlign w:val="center"/>
          </w:tcPr>
          <w:p w14:paraId="0EAE7F02" w14:textId="77777777" w:rsidR="001D047E" w:rsidRPr="00AC4FBC" w:rsidRDefault="001D047E" w:rsidP="001D047E">
            <w:pPr>
              <w:pStyle w:val="TAC"/>
            </w:pPr>
            <w:r w:rsidRPr="00AC4FBC">
              <w:t>N/A</w:t>
            </w:r>
          </w:p>
        </w:tc>
        <w:tc>
          <w:tcPr>
            <w:tcW w:w="619" w:type="pct"/>
            <w:shd w:val="clear" w:color="auto" w:fill="auto"/>
            <w:noWrap/>
            <w:vAlign w:val="center"/>
          </w:tcPr>
          <w:p w14:paraId="574B25D3" w14:textId="77777777" w:rsidR="001D047E" w:rsidRPr="00AC4FBC" w:rsidRDefault="001D047E" w:rsidP="001D047E">
            <w:pPr>
              <w:pStyle w:val="TAC"/>
            </w:pPr>
            <w:r w:rsidRPr="00AC4FBC">
              <w:t>-84.2</w:t>
            </w:r>
          </w:p>
        </w:tc>
        <w:tc>
          <w:tcPr>
            <w:tcW w:w="543" w:type="pct"/>
            <w:shd w:val="clear" w:color="auto" w:fill="auto"/>
            <w:noWrap/>
            <w:vAlign w:val="center"/>
          </w:tcPr>
          <w:p w14:paraId="78F6EF08" w14:textId="77777777" w:rsidR="001D047E" w:rsidRPr="00AC4FBC" w:rsidRDefault="001D047E" w:rsidP="001D047E">
            <w:pPr>
              <w:pStyle w:val="TAC"/>
              <w:rPr>
                <w:rFonts w:eastAsia="MS Mincho"/>
              </w:rPr>
            </w:pPr>
            <w:r w:rsidRPr="00AC4FBC">
              <w:t>-</w:t>
            </w:r>
          </w:p>
        </w:tc>
        <w:tc>
          <w:tcPr>
            <w:tcW w:w="405" w:type="pct"/>
            <w:shd w:val="clear" w:color="auto" w:fill="auto"/>
            <w:noWrap/>
            <w:vAlign w:val="center"/>
          </w:tcPr>
          <w:p w14:paraId="343D0EE0" w14:textId="77777777" w:rsidR="001D047E" w:rsidRPr="00AC4FBC" w:rsidRDefault="001D047E" w:rsidP="001D047E">
            <w:pPr>
              <w:pStyle w:val="TAC"/>
            </w:pPr>
            <w:r w:rsidRPr="00AC4FBC">
              <w:t>-</w:t>
            </w:r>
          </w:p>
        </w:tc>
        <w:tc>
          <w:tcPr>
            <w:tcW w:w="370" w:type="pct"/>
            <w:shd w:val="clear" w:color="auto" w:fill="auto"/>
            <w:noWrap/>
            <w:vAlign w:val="center"/>
          </w:tcPr>
          <w:p w14:paraId="257082B7" w14:textId="77777777" w:rsidR="001D047E" w:rsidRPr="00AC4FBC" w:rsidRDefault="001D047E" w:rsidP="001D047E">
            <w:pPr>
              <w:pStyle w:val="TAC"/>
            </w:pPr>
            <w:r w:rsidRPr="00AC4FBC">
              <w:t>-</w:t>
            </w:r>
          </w:p>
        </w:tc>
        <w:tc>
          <w:tcPr>
            <w:tcW w:w="547" w:type="pct"/>
            <w:vAlign w:val="center"/>
          </w:tcPr>
          <w:p w14:paraId="68536A10" w14:textId="77777777" w:rsidR="001D047E" w:rsidRPr="00AC4FBC" w:rsidRDefault="001D047E" w:rsidP="001D047E">
            <w:pPr>
              <w:pStyle w:val="TAC"/>
            </w:pPr>
            <w:r w:rsidRPr="00AC4FBC">
              <w:t>-</w:t>
            </w:r>
          </w:p>
        </w:tc>
        <w:tc>
          <w:tcPr>
            <w:tcW w:w="390" w:type="pct"/>
            <w:vAlign w:val="center"/>
          </w:tcPr>
          <w:p w14:paraId="6318E1DE" w14:textId="77777777" w:rsidR="001D047E" w:rsidRPr="00AC4FBC" w:rsidRDefault="001D047E" w:rsidP="001D047E">
            <w:pPr>
              <w:pStyle w:val="TAC"/>
            </w:pPr>
            <w:r w:rsidRPr="00AC4FBC">
              <w:t>IMD3</w:t>
            </w:r>
            <w:r w:rsidRPr="00AC4FBC">
              <w:rPr>
                <w:vertAlign w:val="superscript"/>
              </w:rPr>
              <w:t>3</w:t>
            </w:r>
          </w:p>
        </w:tc>
        <w:tc>
          <w:tcPr>
            <w:tcW w:w="434" w:type="pct"/>
          </w:tcPr>
          <w:p w14:paraId="4C9DFDBB" w14:textId="77777777" w:rsidR="001D047E" w:rsidRPr="00AC4FBC" w:rsidRDefault="001D047E" w:rsidP="001D047E">
            <w:pPr>
              <w:pStyle w:val="TAC"/>
            </w:pPr>
            <w:r w:rsidRPr="00AC4FBC">
              <w:t>FDD</w:t>
            </w:r>
          </w:p>
        </w:tc>
      </w:tr>
      <w:tr w:rsidR="001D047E" w:rsidRPr="00AC4FBC" w14:paraId="0996E121" w14:textId="77777777" w:rsidTr="00477E18">
        <w:trPr>
          <w:trHeight w:val="112"/>
        </w:trPr>
        <w:tc>
          <w:tcPr>
            <w:tcW w:w="846" w:type="pct"/>
            <w:vMerge/>
            <w:shd w:val="clear" w:color="auto" w:fill="auto"/>
            <w:vAlign w:val="center"/>
          </w:tcPr>
          <w:p w14:paraId="17C7330E" w14:textId="77777777" w:rsidR="001D047E" w:rsidRPr="00AC4FBC" w:rsidRDefault="001D047E" w:rsidP="001D047E">
            <w:pPr>
              <w:pStyle w:val="TAC"/>
            </w:pPr>
          </w:p>
        </w:tc>
        <w:tc>
          <w:tcPr>
            <w:tcW w:w="484" w:type="pct"/>
            <w:shd w:val="clear" w:color="auto" w:fill="auto"/>
            <w:vAlign w:val="center"/>
          </w:tcPr>
          <w:p w14:paraId="4FFE59B5" w14:textId="77777777" w:rsidR="001D047E" w:rsidRPr="00AC4FBC" w:rsidRDefault="001D047E" w:rsidP="001D047E">
            <w:pPr>
              <w:pStyle w:val="TAC"/>
            </w:pPr>
            <w:r w:rsidRPr="00AC4FBC">
              <w:t>n41</w:t>
            </w:r>
          </w:p>
        </w:tc>
        <w:tc>
          <w:tcPr>
            <w:tcW w:w="362" w:type="pct"/>
            <w:shd w:val="clear" w:color="auto" w:fill="auto"/>
            <w:noWrap/>
            <w:vAlign w:val="center"/>
          </w:tcPr>
          <w:p w14:paraId="6BC44261" w14:textId="77777777" w:rsidR="001D047E" w:rsidRPr="00AC4FBC" w:rsidRDefault="001D047E" w:rsidP="001D047E">
            <w:pPr>
              <w:pStyle w:val="TAC"/>
            </w:pPr>
            <w:r w:rsidRPr="00AC4FBC">
              <w:t>15</w:t>
            </w:r>
          </w:p>
        </w:tc>
        <w:tc>
          <w:tcPr>
            <w:tcW w:w="619" w:type="pct"/>
            <w:shd w:val="clear" w:color="auto" w:fill="auto"/>
            <w:noWrap/>
            <w:vAlign w:val="center"/>
          </w:tcPr>
          <w:p w14:paraId="633363F8" w14:textId="77777777" w:rsidR="001D047E" w:rsidRPr="00AC4FBC" w:rsidRDefault="001D047E" w:rsidP="001D047E">
            <w:pPr>
              <w:pStyle w:val="TAC"/>
            </w:pPr>
            <w:r w:rsidRPr="00AC4FBC">
              <w:t>-</w:t>
            </w:r>
          </w:p>
        </w:tc>
        <w:tc>
          <w:tcPr>
            <w:tcW w:w="543" w:type="pct"/>
            <w:shd w:val="clear" w:color="auto" w:fill="auto"/>
            <w:noWrap/>
            <w:vAlign w:val="center"/>
          </w:tcPr>
          <w:p w14:paraId="458F0E1D" w14:textId="77777777" w:rsidR="001D047E" w:rsidRPr="00AC4FBC" w:rsidRDefault="001D047E" w:rsidP="001D047E">
            <w:pPr>
              <w:pStyle w:val="TAC"/>
              <w:rPr>
                <w:rFonts w:eastAsia="MS Mincho"/>
              </w:rPr>
            </w:pPr>
            <w:r w:rsidRPr="00AC4FBC">
              <w:rPr>
                <w:rFonts w:eastAsia="MS Mincho"/>
              </w:rPr>
              <w:t>REFSENS</w:t>
            </w:r>
          </w:p>
        </w:tc>
        <w:tc>
          <w:tcPr>
            <w:tcW w:w="405" w:type="pct"/>
            <w:shd w:val="clear" w:color="auto" w:fill="auto"/>
            <w:noWrap/>
            <w:vAlign w:val="center"/>
          </w:tcPr>
          <w:p w14:paraId="1C1D5364" w14:textId="77777777" w:rsidR="001D047E" w:rsidRPr="00AC4FBC" w:rsidRDefault="001D047E" w:rsidP="001D047E">
            <w:pPr>
              <w:pStyle w:val="TAC"/>
            </w:pPr>
            <w:r w:rsidRPr="00AC4FBC">
              <w:t>-</w:t>
            </w:r>
          </w:p>
        </w:tc>
        <w:tc>
          <w:tcPr>
            <w:tcW w:w="370" w:type="pct"/>
            <w:shd w:val="clear" w:color="auto" w:fill="auto"/>
            <w:noWrap/>
            <w:vAlign w:val="center"/>
          </w:tcPr>
          <w:p w14:paraId="2C14E98A" w14:textId="77777777" w:rsidR="001D047E" w:rsidRPr="00AC4FBC" w:rsidRDefault="001D047E" w:rsidP="001D047E">
            <w:pPr>
              <w:pStyle w:val="TAC"/>
            </w:pPr>
            <w:r w:rsidRPr="00AC4FBC">
              <w:t>-</w:t>
            </w:r>
          </w:p>
        </w:tc>
        <w:tc>
          <w:tcPr>
            <w:tcW w:w="547" w:type="pct"/>
            <w:vAlign w:val="center"/>
          </w:tcPr>
          <w:p w14:paraId="39500E2D" w14:textId="77777777" w:rsidR="001D047E" w:rsidRPr="00AC4FBC" w:rsidRDefault="001D047E" w:rsidP="001D047E">
            <w:pPr>
              <w:pStyle w:val="TAC"/>
            </w:pPr>
            <w:r w:rsidRPr="00AC4FBC">
              <w:t>-</w:t>
            </w:r>
          </w:p>
        </w:tc>
        <w:tc>
          <w:tcPr>
            <w:tcW w:w="390" w:type="pct"/>
            <w:vAlign w:val="center"/>
          </w:tcPr>
          <w:p w14:paraId="4F3CB348" w14:textId="77777777" w:rsidR="001D047E" w:rsidRPr="00AC4FBC" w:rsidRDefault="001D047E" w:rsidP="001D047E">
            <w:pPr>
              <w:pStyle w:val="TAC"/>
            </w:pPr>
            <w:r w:rsidRPr="00AC4FBC">
              <w:t>N/A</w:t>
            </w:r>
          </w:p>
        </w:tc>
        <w:tc>
          <w:tcPr>
            <w:tcW w:w="434" w:type="pct"/>
          </w:tcPr>
          <w:p w14:paraId="66B6B050" w14:textId="77777777" w:rsidR="001D047E" w:rsidRPr="00AC4FBC" w:rsidRDefault="001D047E" w:rsidP="001D047E">
            <w:pPr>
              <w:pStyle w:val="TAC"/>
            </w:pPr>
            <w:r w:rsidRPr="00AC4FBC">
              <w:t>TDD</w:t>
            </w:r>
          </w:p>
        </w:tc>
      </w:tr>
      <w:tr w:rsidR="001D047E" w:rsidRPr="00AC4FBC" w14:paraId="6CAB43B8" w14:textId="77777777" w:rsidTr="00477E18">
        <w:trPr>
          <w:trHeight w:val="112"/>
        </w:trPr>
        <w:tc>
          <w:tcPr>
            <w:tcW w:w="846" w:type="pct"/>
            <w:vMerge w:val="restart"/>
            <w:shd w:val="clear" w:color="auto" w:fill="auto"/>
            <w:vAlign w:val="center"/>
          </w:tcPr>
          <w:p w14:paraId="7C477053" w14:textId="77777777" w:rsidR="001D047E" w:rsidRPr="00AC4FBC" w:rsidRDefault="001D047E" w:rsidP="001D047E">
            <w:pPr>
              <w:pStyle w:val="TAC"/>
            </w:pPr>
            <w:r w:rsidRPr="00AC4FBC">
              <w:t>DC_8A_n77A</w:t>
            </w:r>
          </w:p>
          <w:p w14:paraId="5BAD08FA" w14:textId="77777777" w:rsidR="001D047E" w:rsidRPr="00AC4FBC" w:rsidRDefault="001D047E" w:rsidP="001D047E">
            <w:pPr>
              <w:pStyle w:val="TAC"/>
            </w:pPr>
            <w:r w:rsidRPr="00AC4FBC">
              <w:rPr>
                <w:rFonts w:cs="Arial"/>
              </w:rPr>
              <w:t>DC_8A_n78A</w:t>
            </w:r>
            <w:r w:rsidRPr="00AC4FBC">
              <w:t xml:space="preserve"> DC_8A-SUL_n78A-n81A</w:t>
            </w:r>
          </w:p>
        </w:tc>
        <w:tc>
          <w:tcPr>
            <w:tcW w:w="484" w:type="pct"/>
            <w:shd w:val="clear" w:color="auto" w:fill="auto"/>
            <w:vAlign w:val="center"/>
          </w:tcPr>
          <w:p w14:paraId="183E3D28" w14:textId="77777777" w:rsidR="001D047E" w:rsidRPr="00AC4FBC" w:rsidRDefault="001D047E" w:rsidP="001D047E">
            <w:pPr>
              <w:pStyle w:val="TAC"/>
            </w:pPr>
            <w:r w:rsidRPr="00AC4FBC">
              <w:t>8</w:t>
            </w:r>
          </w:p>
        </w:tc>
        <w:tc>
          <w:tcPr>
            <w:tcW w:w="362" w:type="pct"/>
            <w:shd w:val="clear" w:color="auto" w:fill="auto"/>
            <w:noWrap/>
            <w:vAlign w:val="center"/>
          </w:tcPr>
          <w:p w14:paraId="26BCF54F" w14:textId="77777777" w:rsidR="001D047E" w:rsidRPr="00AC4FBC" w:rsidRDefault="001D047E" w:rsidP="001D047E">
            <w:pPr>
              <w:pStyle w:val="TAC"/>
            </w:pPr>
            <w:r w:rsidRPr="00AC4FBC">
              <w:t>N/A</w:t>
            </w:r>
          </w:p>
        </w:tc>
        <w:tc>
          <w:tcPr>
            <w:tcW w:w="619" w:type="pct"/>
            <w:shd w:val="clear" w:color="auto" w:fill="auto"/>
            <w:noWrap/>
            <w:vAlign w:val="center"/>
          </w:tcPr>
          <w:p w14:paraId="3A1BA001" w14:textId="77777777" w:rsidR="001D047E" w:rsidRPr="00AC4FBC" w:rsidRDefault="001D047E" w:rsidP="001D047E">
            <w:pPr>
              <w:pStyle w:val="TAC"/>
            </w:pPr>
            <w:r w:rsidRPr="00AC4FBC">
              <w:t>-88.0</w:t>
            </w:r>
          </w:p>
        </w:tc>
        <w:tc>
          <w:tcPr>
            <w:tcW w:w="543" w:type="pct"/>
            <w:shd w:val="clear" w:color="auto" w:fill="auto"/>
            <w:noWrap/>
            <w:vAlign w:val="center"/>
          </w:tcPr>
          <w:p w14:paraId="50D62B11" w14:textId="77777777" w:rsidR="001D047E" w:rsidRPr="00AC4FBC" w:rsidRDefault="001D047E" w:rsidP="001D047E">
            <w:pPr>
              <w:pStyle w:val="TAC"/>
            </w:pPr>
            <w:r w:rsidRPr="00AC4FBC">
              <w:t>-</w:t>
            </w:r>
          </w:p>
        </w:tc>
        <w:tc>
          <w:tcPr>
            <w:tcW w:w="405" w:type="pct"/>
            <w:shd w:val="clear" w:color="auto" w:fill="auto"/>
            <w:noWrap/>
            <w:vAlign w:val="center"/>
          </w:tcPr>
          <w:p w14:paraId="433F09CF" w14:textId="77777777" w:rsidR="001D047E" w:rsidRPr="00AC4FBC" w:rsidRDefault="001D047E" w:rsidP="001D047E">
            <w:pPr>
              <w:pStyle w:val="TAC"/>
            </w:pPr>
            <w:r w:rsidRPr="00AC4FBC">
              <w:t>-</w:t>
            </w:r>
          </w:p>
        </w:tc>
        <w:tc>
          <w:tcPr>
            <w:tcW w:w="370" w:type="pct"/>
            <w:shd w:val="clear" w:color="auto" w:fill="auto"/>
            <w:noWrap/>
            <w:vAlign w:val="center"/>
          </w:tcPr>
          <w:p w14:paraId="646833D9" w14:textId="77777777" w:rsidR="001D047E" w:rsidRPr="00AC4FBC" w:rsidRDefault="001D047E" w:rsidP="001D047E">
            <w:pPr>
              <w:pStyle w:val="TAC"/>
            </w:pPr>
            <w:r w:rsidRPr="00AC4FBC">
              <w:t>-</w:t>
            </w:r>
          </w:p>
        </w:tc>
        <w:tc>
          <w:tcPr>
            <w:tcW w:w="547" w:type="pct"/>
            <w:vAlign w:val="center"/>
          </w:tcPr>
          <w:p w14:paraId="0C99EA05" w14:textId="77777777" w:rsidR="001D047E" w:rsidRPr="00AC4FBC" w:rsidRDefault="001D047E" w:rsidP="001D047E">
            <w:pPr>
              <w:pStyle w:val="TAC"/>
            </w:pPr>
            <w:r w:rsidRPr="00AC4FBC">
              <w:t>-</w:t>
            </w:r>
          </w:p>
        </w:tc>
        <w:tc>
          <w:tcPr>
            <w:tcW w:w="390" w:type="pct"/>
          </w:tcPr>
          <w:p w14:paraId="07B381A9" w14:textId="77777777" w:rsidR="001D047E" w:rsidRPr="00AC4FBC" w:rsidRDefault="001D047E" w:rsidP="001D047E">
            <w:pPr>
              <w:pStyle w:val="TAC"/>
            </w:pPr>
            <w:r w:rsidRPr="00AC4FBC">
              <w:t>IMD4</w:t>
            </w:r>
          </w:p>
        </w:tc>
        <w:tc>
          <w:tcPr>
            <w:tcW w:w="434" w:type="pct"/>
          </w:tcPr>
          <w:p w14:paraId="0C81DA95" w14:textId="77777777" w:rsidR="001D047E" w:rsidRPr="00AC4FBC" w:rsidRDefault="001D047E" w:rsidP="001D047E">
            <w:pPr>
              <w:pStyle w:val="TAC"/>
            </w:pPr>
            <w:r w:rsidRPr="00AC4FBC">
              <w:t>FDD</w:t>
            </w:r>
          </w:p>
        </w:tc>
      </w:tr>
      <w:tr w:rsidR="001D047E" w:rsidRPr="00AC4FBC" w14:paraId="0C006E09" w14:textId="77777777" w:rsidTr="00477E18">
        <w:trPr>
          <w:trHeight w:val="112"/>
        </w:trPr>
        <w:tc>
          <w:tcPr>
            <w:tcW w:w="846" w:type="pct"/>
            <w:vMerge/>
            <w:shd w:val="clear" w:color="auto" w:fill="auto"/>
            <w:vAlign w:val="center"/>
          </w:tcPr>
          <w:p w14:paraId="0151CF87" w14:textId="77777777" w:rsidR="001D047E" w:rsidRPr="00AC4FBC" w:rsidRDefault="001D047E" w:rsidP="001D047E">
            <w:pPr>
              <w:pStyle w:val="TAC"/>
            </w:pPr>
          </w:p>
        </w:tc>
        <w:tc>
          <w:tcPr>
            <w:tcW w:w="484" w:type="pct"/>
            <w:shd w:val="clear" w:color="auto" w:fill="auto"/>
            <w:vAlign w:val="center"/>
          </w:tcPr>
          <w:p w14:paraId="3A930DE3" w14:textId="77777777" w:rsidR="001D047E" w:rsidRPr="00AC4FBC" w:rsidRDefault="001D047E" w:rsidP="001D047E">
            <w:pPr>
              <w:pStyle w:val="TAC"/>
            </w:pPr>
            <w:r w:rsidRPr="00AC4FBC">
              <w:t>n77, n78</w:t>
            </w:r>
          </w:p>
        </w:tc>
        <w:tc>
          <w:tcPr>
            <w:tcW w:w="362" w:type="pct"/>
            <w:shd w:val="clear" w:color="auto" w:fill="auto"/>
            <w:noWrap/>
            <w:vAlign w:val="center"/>
          </w:tcPr>
          <w:p w14:paraId="36889EE0" w14:textId="77777777" w:rsidR="001D047E" w:rsidRPr="00AC4FBC" w:rsidRDefault="001D047E" w:rsidP="001D047E">
            <w:pPr>
              <w:pStyle w:val="TAC"/>
            </w:pPr>
            <w:r w:rsidRPr="00AC4FBC">
              <w:t>15</w:t>
            </w:r>
          </w:p>
        </w:tc>
        <w:tc>
          <w:tcPr>
            <w:tcW w:w="619" w:type="pct"/>
            <w:shd w:val="clear" w:color="auto" w:fill="auto"/>
            <w:noWrap/>
            <w:vAlign w:val="center"/>
          </w:tcPr>
          <w:p w14:paraId="3243BB69" w14:textId="77777777" w:rsidR="001D047E" w:rsidRPr="00AC4FBC" w:rsidRDefault="001D047E" w:rsidP="001D047E">
            <w:pPr>
              <w:pStyle w:val="TAC"/>
            </w:pPr>
            <w:r w:rsidRPr="00AC4FBC">
              <w:t>-</w:t>
            </w:r>
          </w:p>
        </w:tc>
        <w:tc>
          <w:tcPr>
            <w:tcW w:w="543" w:type="pct"/>
            <w:shd w:val="clear" w:color="auto" w:fill="auto"/>
            <w:noWrap/>
            <w:vAlign w:val="center"/>
          </w:tcPr>
          <w:p w14:paraId="6B798249" w14:textId="77777777" w:rsidR="001D047E" w:rsidRPr="00AC4FBC" w:rsidRDefault="001D047E" w:rsidP="001D047E">
            <w:pPr>
              <w:pStyle w:val="TAC"/>
            </w:pPr>
            <w:r w:rsidRPr="00AC4FBC">
              <w:rPr>
                <w:rFonts w:eastAsia="MS Mincho"/>
              </w:rPr>
              <w:t>REFSENS</w:t>
            </w:r>
          </w:p>
        </w:tc>
        <w:tc>
          <w:tcPr>
            <w:tcW w:w="405" w:type="pct"/>
            <w:shd w:val="clear" w:color="auto" w:fill="auto"/>
            <w:noWrap/>
            <w:vAlign w:val="center"/>
          </w:tcPr>
          <w:p w14:paraId="2F880DE0" w14:textId="77777777" w:rsidR="001D047E" w:rsidRPr="00AC4FBC" w:rsidRDefault="001D047E" w:rsidP="001D047E">
            <w:pPr>
              <w:pStyle w:val="TAC"/>
            </w:pPr>
            <w:r w:rsidRPr="00AC4FBC">
              <w:t>-</w:t>
            </w:r>
          </w:p>
        </w:tc>
        <w:tc>
          <w:tcPr>
            <w:tcW w:w="370" w:type="pct"/>
            <w:shd w:val="clear" w:color="auto" w:fill="auto"/>
            <w:noWrap/>
            <w:vAlign w:val="center"/>
          </w:tcPr>
          <w:p w14:paraId="11891ED3" w14:textId="77777777" w:rsidR="001D047E" w:rsidRPr="00AC4FBC" w:rsidRDefault="001D047E" w:rsidP="001D047E">
            <w:pPr>
              <w:pStyle w:val="TAC"/>
            </w:pPr>
            <w:r w:rsidRPr="00AC4FBC">
              <w:t>-</w:t>
            </w:r>
          </w:p>
        </w:tc>
        <w:tc>
          <w:tcPr>
            <w:tcW w:w="547" w:type="pct"/>
            <w:vAlign w:val="center"/>
          </w:tcPr>
          <w:p w14:paraId="54702CF6" w14:textId="77777777" w:rsidR="001D047E" w:rsidRPr="00AC4FBC" w:rsidRDefault="001D047E" w:rsidP="001D047E">
            <w:pPr>
              <w:pStyle w:val="TAC"/>
            </w:pPr>
            <w:r w:rsidRPr="00AC4FBC">
              <w:t>-</w:t>
            </w:r>
          </w:p>
        </w:tc>
        <w:tc>
          <w:tcPr>
            <w:tcW w:w="390" w:type="pct"/>
            <w:vAlign w:val="center"/>
          </w:tcPr>
          <w:p w14:paraId="6E79CEED" w14:textId="77777777" w:rsidR="001D047E" w:rsidRPr="00AC4FBC" w:rsidRDefault="001D047E" w:rsidP="001D047E">
            <w:pPr>
              <w:pStyle w:val="TAC"/>
            </w:pPr>
            <w:r w:rsidRPr="00AC4FBC">
              <w:t>H4</w:t>
            </w:r>
          </w:p>
        </w:tc>
        <w:tc>
          <w:tcPr>
            <w:tcW w:w="434" w:type="pct"/>
            <w:vAlign w:val="center"/>
          </w:tcPr>
          <w:p w14:paraId="52045A13" w14:textId="77777777" w:rsidR="001D047E" w:rsidRPr="00AC4FBC" w:rsidRDefault="001D047E" w:rsidP="001D047E">
            <w:pPr>
              <w:pStyle w:val="TAC"/>
            </w:pPr>
            <w:r w:rsidRPr="00AC4FBC">
              <w:t>TDD</w:t>
            </w:r>
          </w:p>
        </w:tc>
      </w:tr>
      <w:tr w:rsidR="00071859" w:rsidRPr="00AC4FBC" w14:paraId="15BD223F" w14:textId="77777777" w:rsidTr="000E7EBA">
        <w:trPr>
          <w:trHeight w:val="112"/>
        </w:trPr>
        <w:tc>
          <w:tcPr>
            <w:tcW w:w="846" w:type="pct"/>
            <w:vMerge w:val="restart"/>
            <w:shd w:val="clear" w:color="auto" w:fill="auto"/>
            <w:vAlign w:val="center"/>
          </w:tcPr>
          <w:p w14:paraId="370E8187" w14:textId="77777777" w:rsidR="00071859" w:rsidRDefault="00071859" w:rsidP="00071859">
            <w:pPr>
              <w:pStyle w:val="TAC"/>
              <w:rPr>
                <w:rFonts w:cs="Arial"/>
                <w:lang w:val="sv-SE" w:eastAsia="zh-TW"/>
              </w:rPr>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A</w:t>
            </w:r>
          </w:p>
          <w:p w14:paraId="46072889" w14:textId="428BF81A" w:rsidR="00071859" w:rsidRPr="00AC4FBC" w:rsidRDefault="00071859" w:rsidP="00071859">
            <w:pPr>
              <w:pStyle w:val="TAC"/>
            </w:pPr>
            <w:r>
              <w:rPr>
                <w:rFonts w:cs="Arial"/>
                <w:lang w:val="sv-SE" w:eastAsia="zh-CN"/>
              </w:rPr>
              <w:t>DC</w:t>
            </w:r>
            <w:r>
              <w:rPr>
                <w:rFonts w:cs="Arial"/>
                <w:lang w:val="zh-CN"/>
              </w:rPr>
              <w:t>_</w:t>
            </w:r>
            <w:r>
              <w:rPr>
                <w:rFonts w:cs="Arial"/>
                <w:lang w:val="sv-SE"/>
              </w:rPr>
              <w:t>12A</w:t>
            </w:r>
            <w:r>
              <w:rPr>
                <w:rFonts w:cs="Arial"/>
                <w:lang w:val="sv-SE" w:eastAsia="zh-CN"/>
              </w:rPr>
              <w:t>_</w:t>
            </w:r>
            <w:r>
              <w:rPr>
                <w:rFonts w:cs="Arial"/>
                <w:lang w:val="zh-CN"/>
              </w:rPr>
              <w:t>n</w:t>
            </w:r>
            <w:r>
              <w:rPr>
                <w:rFonts w:cs="Arial"/>
                <w:lang w:val="sv-SE"/>
              </w:rPr>
              <w:t>77(2A)</w:t>
            </w:r>
          </w:p>
        </w:tc>
        <w:tc>
          <w:tcPr>
            <w:tcW w:w="484" w:type="pct"/>
            <w:shd w:val="clear" w:color="auto" w:fill="auto"/>
            <w:vAlign w:val="center"/>
          </w:tcPr>
          <w:p w14:paraId="1BAAFAB2" w14:textId="23A7BC1B" w:rsidR="00071859" w:rsidRPr="00AC4FBC" w:rsidRDefault="00071859" w:rsidP="00071859">
            <w:pPr>
              <w:pStyle w:val="TAC"/>
            </w:pPr>
            <w:r>
              <w:t>12</w:t>
            </w:r>
          </w:p>
        </w:tc>
        <w:tc>
          <w:tcPr>
            <w:tcW w:w="362" w:type="pct"/>
            <w:shd w:val="clear" w:color="auto" w:fill="auto"/>
            <w:noWrap/>
            <w:vAlign w:val="center"/>
          </w:tcPr>
          <w:p w14:paraId="096039DC" w14:textId="74E81852" w:rsidR="00071859" w:rsidRPr="00AC4FBC" w:rsidRDefault="00071859" w:rsidP="00071859">
            <w:pPr>
              <w:pStyle w:val="TAC"/>
            </w:pPr>
            <w:r w:rsidRPr="00AC4FBC">
              <w:t>N/A</w:t>
            </w:r>
          </w:p>
        </w:tc>
        <w:tc>
          <w:tcPr>
            <w:tcW w:w="619" w:type="pct"/>
            <w:shd w:val="clear" w:color="auto" w:fill="auto"/>
            <w:noWrap/>
            <w:vAlign w:val="center"/>
          </w:tcPr>
          <w:p w14:paraId="4B98736E" w14:textId="06F9EAB1" w:rsidR="00071859" w:rsidRPr="00AC4FBC" w:rsidRDefault="00071859" w:rsidP="00071859">
            <w:pPr>
              <w:pStyle w:val="TAC"/>
            </w:pPr>
            <w:r w:rsidRPr="00AC4FBC">
              <w:t>-90.8</w:t>
            </w:r>
          </w:p>
        </w:tc>
        <w:tc>
          <w:tcPr>
            <w:tcW w:w="543" w:type="pct"/>
            <w:shd w:val="clear" w:color="auto" w:fill="auto"/>
            <w:noWrap/>
            <w:vAlign w:val="center"/>
          </w:tcPr>
          <w:p w14:paraId="329119E1" w14:textId="3CAD472B" w:rsidR="00071859" w:rsidRPr="00AC4FBC" w:rsidRDefault="00071859" w:rsidP="00071859">
            <w:pPr>
              <w:pStyle w:val="TAC"/>
              <w:rPr>
                <w:rFonts w:eastAsia="MS Mincho"/>
              </w:rPr>
            </w:pPr>
            <w:r w:rsidRPr="00AC4FBC">
              <w:t>-</w:t>
            </w:r>
          </w:p>
        </w:tc>
        <w:tc>
          <w:tcPr>
            <w:tcW w:w="405" w:type="pct"/>
            <w:shd w:val="clear" w:color="auto" w:fill="auto"/>
            <w:noWrap/>
            <w:vAlign w:val="center"/>
          </w:tcPr>
          <w:p w14:paraId="039A9B31" w14:textId="5E8FFF4E" w:rsidR="00071859" w:rsidRPr="00AC4FBC" w:rsidRDefault="00071859" w:rsidP="00071859">
            <w:pPr>
              <w:pStyle w:val="TAC"/>
            </w:pPr>
            <w:r w:rsidRPr="00AC4FBC">
              <w:t>-</w:t>
            </w:r>
          </w:p>
        </w:tc>
        <w:tc>
          <w:tcPr>
            <w:tcW w:w="370" w:type="pct"/>
            <w:shd w:val="clear" w:color="auto" w:fill="auto"/>
            <w:noWrap/>
            <w:vAlign w:val="center"/>
          </w:tcPr>
          <w:p w14:paraId="5D406118" w14:textId="55424680" w:rsidR="00071859" w:rsidRPr="00AC4FBC" w:rsidRDefault="00071859" w:rsidP="00071859">
            <w:pPr>
              <w:pStyle w:val="TAC"/>
            </w:pPr>
            <w:r w:rsidRPr="00AC4FBC">
              <w:t>-</w:t>
            </w:r>
          </w:p>
        </w:tc>
        <w:tc>
          <w:tcPr>
            <w:tcW w:w="547" w:type="pct"/>
            <w:vAlign w:val="center"/>
          </w:tcPr>
          <w:p w14:paraId="09D9BBB3" w14:textId="6A977D4E" w:rsidR="00071859" w:rsidRPr="00AC4FBC" w:rsidRDefault="00071859" w:rsidP="00071859">
            <w:pPr>
              <w:pStyle w:val="TAC"/>
            </w:pPr>
            <w:r w:rsidRPr="00AC4FBC">
              <w:t>-</w:t>
            </w:r>
          </w:p>
        </w:tc>
        <w:tc>
          <w:tcPr>
            <w:tcW w:w="390" w:type="pct"/>
          </w:tcPr>
          <w:p w14:paraId="01027DAD" w14:textId="50AF0D40" w:rsidR="00071859" w:rsidRPr="00AC4FBC" w:rsidRDefault="00071859" w:rsidP="00071859">
            <w:pPr>
              <w:pStyle w:val="TAC"/>
            </w:pPr>
            <w:r w:rsidRPr="00AC4FBC">
              <w:t>IMD5</w:t>
            </w:r>
          </w:p>
        </w:tc>
        <w:tc>
          <w:tcPr>
            <w:tcW w:w="434" w:type="pct"/>
          </w:tcPr>
          <w:p w14:paraId="579BF970" w14:textId="669C2A03" w:rsidR="00071859" w:rsidRPr="00AC4FBC" w:rsidRDefault="00071859" w:rsidP="00071859">
            <w:pPr>
              <w:pStyle w:val="TAC"/>
            </w:pPr>
            <w:r w:rsidRPr="00AC4FBC">
              <w:t>FDD</w:t>
            </w:r>
          </w:p>
        </w:tc>
      </w:tr>
      <w:tr w:rsidR="00071859" w:rsidRPr="00AC4FBC" w14:paraId="68079094" w14:textId="77777777" w:rsidTr="00477E18">
        <w:trPr>
          <w:trHeight w:val="112"/>
        </w:trPr>
        <w:tc>
          <w:tcPr>
            <w:tcW w:w="846" w:type="pct"/>
            <w:vMerge/>
            <w:shd w:val="clear" w:color="auto" w:fill="auto"/>
            <w:vAlign w:val="center"/>
          </w:tcPr>
          <w:p w14:paraId="6E1F6095" w14:textId="77777777" w:rsidR="00071859" w:rsidRPr="00AC4FBC" w:rsidRDefault="00071859" w:rsidP="00071859">
            <w:pPr>
              <w:pStyle w:val="TAC"/>
            </w:pPr>
          </w:p>
        </w:tc>
        <w:tc>
          <w:tcPr>
            <w:tcW w:w="484" w:type="pct"/>
            <w:shd w:val="clear" w:color="auto" w:fill="auto"/>
            <w:vAlign w:val="center"/>
          </w:tcPr>
          <w:p w14:paraId="44C93827" w14:textId="1004A629" w:rsidR="00071859" w:rsidRPr="00AC4FBC" w:rsidRDefault="00071859" w:rsidP="00071859">
            <w:pPr>
              <w:pStyle w:val="TAC"/>
            </w:pPr>
            <w:r>
              <w:rPr>
                <w:rFonts w:cs="Arial"/>
                <w:lang w:eastAsia="ja-JP"/>
              </w:rPr>
              <w:t>n77</w:t>
            </w:r>
          </w:p>
        </w:tc>
        <w:tc>
          <w:tcPr>
            <w:tcW w:w="362" w:type="pct"/>
            <w:shd w:val="clear" w:color="auto" w:fill="auto"/>
            <w:noWrap/>
            <w:vAlign w:val="center"/>
          </w:tcPr>
          <w:p w14:paraId="767C0C1A" w14:textId="1D672A0B" w:rsidR="00071859" w:rsidRPr="00AC4FBC" w:rsidRDefault="00071859" w:rsidP="00071859">
            <w:pPr>
              <w:pStyle w:val="TAC"/>
            </w:pPr>
            <w:r w:rsidRPr="00AC4FBC">
              <w:t>15</w:t>
            </w:r>
          </w:p>
        </w:tc>
        <w:tc>
          <w:tcPr>
            <w:tcW w:w="619" w:type="pct"/>
            <w:shd w:val="clear" w:color="auto" w:fill="auto"/>
            <w:noWrap/>
            <w:vAlign w:val="center"/>
          </w:tcPr>
          <w:p w14:paraId="0FE93CC8" w14:textId="19C4B5D9" w:rsidR="00071859" w:rsidRPr="00AC4FBC" w:rsidRDefault="00071859" w:rsidP="00071859">
            <w:pPr>
              <w:pStyle w:val="TAC"/>
            </w:pPr>
            <w:r w:rsidRPr="00AC4FBC">
              <w:t>-</w:t>
            </w:r>
          </w:p>
        </w:tc>
        <w:tc>
          <w:tcPr>
            <w:tcW w:w="543" w:type="pct"/>
            <w:shd w:val="clear" w:color="auto" w:fill="auto"/>
            <w:noWrap/>
            <w:vAlign w:val="center"/>
          </w:tcPr>
          <w:p w14:paraId="01CD7789" w14:textId="2A81151C" w:rsidR="00071859" w:rsidRPr="00AC4FBC" w:rsidRDefault="00071859" w:rsidP="00071859">
            <w:pPr>
              <w:pStyle w:val="TAC"/>
              <w:rPr>
                <w:rFonts w:eastAsia="MS Mincho"/>
              </w:rPr>
            </w:pPr>
            <w:r w:rsidRPr="00AC4FBC">
              <w:rPr>
                <w:rFonts w:eastAsia="MS Mincho"/>
              </w:rPr>
              <w:t>REFSENS</w:t>
            </w:r>
          </w:p>
        </w:tc>
        <w:tc>
          <w:tcPr>
            <w:tcW w:w="405" w:type="pct"/>
            <w:shd w:val="clear" w:color="auto" w:fill="auto"/>
            <w:noWrap/>
            <w:vAlign w:val="center"/>
          </w:tcPr>
          <w:p w14:paraId="426F830F" w14:textId="35138D64" w:rsidR="00071859" w:rsidRPr="00AC4FBC" w:rsidRDefault="00071859" w:rsidP="00071859">
            <w:pPr>
              <w:pStyle w:val="TAC"/>
            </w:pPr>
            <w:r w:rsidRPr="00AC4FBC">
              <w:t>-</w:t>
            </w:r>
          </w:p>
        </w:tc>
        <w:tc>
          <w:tcPr>
            <w:tcW w:w="370" w:type="pct"/>
            <w:shd w:val="clear" w:color="auto" w:fill="auto"/>
            <w:noWrap/>
            <w:vAlign w:val="center"/>
          </w:tcPr>
          <w:p w14:paraId="4B03AA72" w14:textId="4A241456" w:rsidR="00071859" w:rsidRPr="00AC4FBC" w:rsidRDefault="00071859" w:rsidP="00071859">
            <w:pPr>
              <w:pStyle w:val="TAC"/>
            </w:pPr>
            <w:r w:rsidRPr="00AC4FBC">
              <w:t>-</w:t>
            </w:r>
          </w:p>
        </w:tc>
        <w:tc>
          <w:tcPr>
            <w:tcW w:w="547" w:type="pct"/>
            <w:vAlign w:val="center"/>
          </w:tcPr>
          <w:p w14:paraId="66AEB9A5" w14:textId="652D0D5E" w:rsidR="00071859" w:rsidRPr="00AC4FBC" w:rsidRDefault="00071859" w:rsidP="00071859">
            <w:pPr>
              <w:pStyle w:val="TAC"/>
            </w:pPr>
            <w:r w:rsidRPr="00AC4FBC">
              <w:t>-</w:t>
            </w:r>
          </w:p>
        </w:tc>
        <w:tc>
          <w:tcPr>
            <w:tcW w:w="390" w:type="pct"/>
            <w:vAlign w:val="center"/>
          </w:tcPr>
          <w:p w14:paraId="5814CDCD" w14:textId="0C66BF18" w:rsidR="00071859" w:rsidRPr="00AC4FBC" w:rsidRDefault="00071859" w:rsidP="00071859">
            <w:pPr>
              <w:pStyle w:val="TAC"/>
            </w:pPr>
            <w:r w:rsidRPr="00AC4FBC">
              <w:t>N/A</w:t>
            </w:r>
          </w:p>
        </w:tc>
        <w:tc>
          <w:tcPr>
            <w:tcW w:w="434" w:type="pct"/>
            <w:vAlign w:val="center"/>
          </w:tcPr>
          <w:p w14:paraId="312809AA" w14:textId="5CBDBD6E" w:rsidR="00071859" w:rsidRPr="00AC4FBC" w:rsidRDefault="00071859" w:rsidP="00071859">
            <w:pPr>
              <w:pStyle w:val="TAC"/>
            </w:pPr>
            <w:r w:rsidRPr="00AC4FBC">
              <w:t>TDD</w:t>
            </w:r>
          </w:p>
        </w:tc>
      </w:tr>
      <w:tr w:rsidR="00071859" w:rsidRPr="00AC4FBC" w14:paraId="5078605B" w14:textId="77777777" w:rsidTr="00477E18">
        <w:trPr>
          <w:trHeight w:val="112"/>
        </w:trPr>
        <w:tc>
          <w:tcPr>
            <w:tcW w:w="846" w:type="pct"/>
            <w:vMerge w:val="restart"/>
            <w:shd w:val="clear" w:color="auto" w:fill="auto"/>
            <w:vAlign w:val="center"/>
          </w:tcPr>
          <w:p w14:paraId="0CF2CB7E" w14:textId="77777777" w:rsidR="00071859" w:rsidRPr="00AC4FBC" w:rsidRDefault="00071859" w:rsidP="00071859">
            <w:pPr>
              <w:pStyle w:val="TAC"/>
            </w:pPr>
            <w:r w:rsidRPr="00AC4FBC">
              <w:rPr>
                <w:rFonts w:cs="Arial"/>
              </w:rPr>
              <w:lastRenderedPageBreak/>
              <w:t>DC_12_n78</w:t>
            </w:r>
          </w:p>
        </w:tc>
        <w:tc>
          <w:tcPr>
            <w:tcW w:w="484" w:type="pct"/>
            <w:shd w:val="clear" w:color="auto" w:fill="auto"/>
            <w:vAlign w:val="center"/>
          </w:tcPr>
          <w:p w14:paraId="59755D50" w14:textId="77777777" w:rsidR="00071859" w:rsidRPr="00AC4FBC" w:rsidRDefault="00071859" w:rsidP="00071859">
            <w:pPr>
              <w:pStyle w:val="TAC"/>
            </w:pPr>
            <w:r w:rsidRPr="00AC4FBC">
              <w:rPr>
                <w:rFonts w:cs="Arial"/>
              </w:rPr>
              <w:t>12</w:t>
            </w:r>
          </w:p>
        </w:tc>
        <w:tc>
          <w:tcPr>
            <w:tcW w:w="362" w:type="pct"/>
            <w:shd w:val="clear" w:color="auto" w:fill="auto"/>
            <w:noWrap/>
            <w:vAlign w:val="center"/>
          </w:tcPr>
          <w:p w14:paraId="0689BD47" w14:textId="77777777" w:rsidR="00071859" w:rsidRPr="00AC4FBC" w:rsidRDefault="00071859" w:rsidP="00071859">
            <w:pPr>
              <w:pStyle w:val="TAC"/>
            </w:pPr>
            <w:r w:rsidRPr="00AC4FBC">
              <w:t>N/A</w:t>
            </w:r>
          </w:p>
        </w:tc>
        <w:tc>
          <w:tcPr>
            <w:tcW w:w="619" w:type="pct"/>
            <w:shd w:val="clear" w:color="auto" w:fill="auto"/>
            <w:noWrap/>
            <w:vAlign w:val="center"/>
          </w:tcPr>
          <w:p w14:paraId="6D2EFFE4" w14:textId="77777777" w:rsidR="00071859" w:rsidRPr="00AC4FBC" w:rsidRDefault="00071859" w:rsidP="00071859">
            <w:pPr>
              <w:pStyle w:val="TAC"/>
            </w:pPr>
            <w:r w:rsidRPr="00AC4FBC">
              <w:t>-90.8</w:t>
            </w:r>
          </w:p>
        </w:tc>
        <w:tc>
          <w:tcPr>
            <w:tcW w:w="543" w:type="pct"/>
            <w:shd w:val="clear" w:color="auto" w:fill="auto"/>
            <w:noWrap/>
            <w:vAlign w:val="center"/>
          </w:tcPr>
          <w:p w14:paraId="3F1BC963" w14:textId="77777777" w:rsidR="00071859" w:rsidRPr="00AC4FBC" w:rsidRDefault="00071859" w:rsidP="00071859">
            <w:pPr>
              <w:pStyle w:val="TAC"/>
            </w:pPr>
            <w:r w:rsidRPr="00AC4FBC">
              <w:t>-</w:t>
            </w:r>
          </w:p>
        </w:tc>
        <w:tc>
          <w:tcPr>
            <w:tcW w:w="405" w:type="pct"/>
            <w:shd w:val="clear" w:color="auto" w:fill="auto"/>
            <w:noWrap/>
            <w:vAlign w:val="center"/>
          </w:tcPr>
          <w:p w14:paraId="2809A2AC" w14:textId="77777777" w:rsidR="00071859" w:rsidRPr="00AC4FBC" w:rsidRDefault="00071859" w:rsidP="00071859">
            <w:pPr>
              <w:pStyle w:val="TAC"/>
            </w:pPr>
            <w:r w:rsidRPr="00AC4FBC">
              <w:t>-</w:t>
            </w:r>
          </w:p>
        </w:tc>
        <w:tc>
          <w:tcPr>
            <w:tcW w:w="370" w:type="pct"/>
            <w:shd w:val="clear" w:color="auto" w:fill="auto"/>
            <w:noWrap/>
            <w:vAlign w:val="center"/>
          </w:tcPr>
          <w:p w14:paraId="14B273CF" w14:textId="77777777" w:rsidR="00071859" w:rsidRPr="00AC4FBC" w:rsidRDefault="00071859" w:rsidP="00071859">
            <w:pPr>
              <w:pStyle w:val="TAC"/>
            </w:pPr>
            <w:r w:rsidRPr="00AC4FBC">
              <w:t>-</w:t>
            </w:r>
          </w:p>
        </w:tc>
        <w:tc>
          <w:tcPr>
            <w:tcW w:w="547" w:type="pct"/>
            <w:vAlign w:val="center"/>
          </w:tcPr>
          <w:p w14:paraId="1D117F14" w14:textId="77777777" w:rsidR="00071859" w:rsidRPr="00AC4FBC" w:rsidRDefault="00071859" w:rsidP="00071859">
            <w:pPr>
              <w:pStyle w:val="TAC"/>
            </w:pPr>
            <w:r w:rsidRPr="00AC4FBC">
              <w:t>-</w:t>
            </w:r>
          </w:p>
        </w:tc>
        <w:tc>
          <w:tcPr>
            <w:tcW w:w="390" w:type="pct"/>
          </w:tcPr>
          <w:p w14:paraId="4344E28E" w14:textId="77777777" w:rsidR="00071859" w:rsidRPr="00AC4FBC" w:rsidRDefault="00071859" w:rsidP="00071859">
            <w:pPr>
              <w:pStyle w:val="TAC"/>
            </w:pPr>
            <w:r w:rsidRPr="00AC4FBC">
              <w:t>IMD5</w:t>
            </w:r>
          </w:p>
        </w:tc>
        <w:tc>
          <w:tcPr>
            <w:tcW w:w="434" w:type="pct"/>
          </w:tcPr>
          <w:p w14:paraId="44B43595" w14:textId="77777777" w:rsidR="00071859" w:rsidRPr="00AC4FBC" w:rsidRDefault="00071859" w:rsidP="00071859">
            <w:pPr>
              <w:pStyle w:val="TAC"/>
            </w:pPr>
            <w:r w:rsidRPr="00AC4FBC">
              <w:t>FDD</w:t>
            </w:r>
          </w:p>
        </w:tc>
      </w:tr>
      <w:tr w:rsidR="00071859" w:rsidRPr="00AC4FBC" w14:paraId="45DA1454" w14:textId="77777777" w:rsidTr="00477E18">
        <w:trPr>
          <w:trHeight w:val="112"/>
        </w:trPr>
        <w:tc>
          <w:tcPr>
            <w:tcW w:w="846" w:type="pct"/>
            <w:vMerge/>
            <w:tcBorders>
              <w:bottom w:val="single" w:sz="4" w:space="0" w:color="auto"/>
            </w:tcBorders>
            <w:shd w:val="clear" w:color="auto" w:fill="auto"/>
            <w:vAlign w:val="center"/>
          </w:tcPr>
          <w:p w14:paraId="35156AFC" w14:textId="77777777" w:rsidR="00071859" w:rsidRPr="00AC4FBC" w:rsidRDefault="00071859" w:rsidP="00071859">
            <w:pPr>
              <w:pStyle w:val="TAC"/>
            </w:pPr>
          </w:p>
        </w:tc>
        <w:tc>
          <w:tcPr>
            <w:tcW w:w="484" w:type="pct"/>
            <w:shd w:val="clear" w:color="auto" w:fill="auto"/>
            <w:vAlign w:val="center"/>
          </w:tcPr>
          <w:p w14:paraId="11B61CEB" w14:textId="77777777" w:rsidR="00071859" w:rsidRPr="00AC4FBC" w:rsidRDefault="00071859" w:rsidP="00071859">
            <w:pPr>
              <w:pStyle w:val="TAC"/>
            </w:pPr>
            <w:r w:rsidRPr="00AC4FBC">
              <w:rPr>
                <w:rFonts w:cs="Arial"/>
              </w:rPr>
              <w:t>n78</w:t>
            </w:r>
          </w:p>
        </w:tc>
        <w:tc>
          <w:tcPr>
            <w:tcW w:w="362" w:type="pct"/>
            <w:shd w:val="clear" w:color="auto" w:fill="auto"/>
            <w:noWrap/>
            <w:vAlign w:val="center"/>
          </w:tcPr>
          <w:p w14:paraId="12800EE8" w14:textId="77777777" w:rsidR="00071859" w:rsidRPr="00AC4FBC" w:rsidRDefault="00071859" w:rsidP="00071859">
            <w:pPr>
              <w:pStyle w:val="TAC"/>
            </w:pPr>
            <w:r w:rsidRPr="00AC4FBC">
              <w:t>15</w:t>
            </w:r>
          </w:p>
        </w:tc>
        <w:tc>
          <w:tcPr>
            <w:tcW w:w="619" w:type="pct"/>
            <w:shd w:val="clear" w:color="auto" w:fill="auto"/>
            <w:noWrap/>
            <w:vAlign w:val="center"/>
          </w:tcPr>
          <w:p w14:paraId="55C8A236" w14:textId="77777777" w:rsidR="00071859" w:rsidRPr="00AC4FBC" w:rsidRDefault="00071859" w:rsidP="00071859">
            <w:pPr>
              <w:pStyle w:val="TAC"/>
            </w:pPr>
            <w:r w:rsidRPr="00AC4FBC">
              <w:t>-</w:t>
            </w:r>
          </w:p>
        </w:tc>
        <w:tc>
          <w:tcPr>
            <w:tcW w:w="543" w:type="pct"/>
            <w:shd w:val="clear" w:color="auto" w:fill="auto"/>
            <w:noWrap/>
            <w:vAlign w:val="center"/>
          </w:tcPr>
          <w:p w14:paraId="0D03D9D9" w14:textId="77777777"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67C90058" w14:textId="77777777" w:rsidR="00071859" w:rsidRPr="00AC4FBC" w:rsidRDefault="00071859" w:rsidP="00071859">
            <w:pPr>
              <w:pStyle w:val="TAC"/>
            </w:pPr>
            <w:r w:rsidRPr="00AC4FBC">
              <w:t>-</w:t>
            </w:r>
          </w:p>
        </w:tc>
        <w:tc>
          <w:tcPr>
            <w:tcW w:w="370" w:type="pct"/>
            <w:shd w:val="clear" w:color="auto" w:fill="auto"/>
            <w:noWrap/>
            <w:vAlign w:val="center"/>
          </w:tcPr>
          <w:p w14:paraId="251F17BF" w14:textId="77777777" w:rsidR="00071859" w:rsidRPr="00AC4FBC" w:rsidRDefault="00071859" w:rsidP="00071859">
            <w:pPr>
              <w:pStyle w:val="TAC"/>
            </w:pPr>
            <w:r w:rsidRPr="00AC4FBC">
              <w:t>-</w:t>
            </w:r>
          </w:p>
        </w:tc>
        <w:tc>
          <w:tcPr>
            <w:tcW w:w="547" w:type="pct"/>
            <w:vAlign w:val="center"/>
          </w:tcPr>
          <w:p w14:paraId="34DEC3D1" w14:textId="77777777" w:rsidR="00071859" w:rsidRPr="00AC4FBC" w:rsidRDefault="00071859" w:rsidP="00071859">
            <w:pPr>
              <w:pStyle w:val="TAC"/>
            </w:pPr>
            <w:r w:rsidRPr="00AC4FBC">
              <w:t>-</w:t>
            </w:r>
          </w:p>
        </w:tc>
        <w:tc>
          <w:tcPr>
            <w:tcW w:w="390" w:type="pct"/>
            <w:vAlign w:val="center"/>
          </w:tcPr>
          <w:p w14:paraId="610B0310" w14:textId="77777777" w:rsidR="00071859" w:rsidRPr="00AC4FBC" w:rsidRDefault="00071859" w:rsidP="00071859">
            <w:pPr>
              <w:pStyle w:val="TAC"/>
            </w:pPr>
            <w:r w:rsidRPr="00AC4FBC">
              <w:t>N/A</w:t>
            </w:r>
          </w:p>
        </w:tc>
        <w:tc>
          <w:tcPr>
            <w:tcW w:w="434" w:type="pct"/>
            <w:vAlign w:val="center"/>
          </w:tcPr>
          <w:p w14:paraId="7E816A5B" w14:textId="77777777" w:rsidR="00071859" w:rsidRPr="00AC4FBC" w:rsidRDefault="00071859" w:rsidP="00071859">
            <w:pPr>
              <w:pStyle w:val="TAC"/>
            </w:pPr>
            <w:r w:rsidRPr="00AC4FBC">
              <w:t>TDD</w:t>
            </w:r>
          </w:p>
        </w:tc>
      </w:tr>
      <w:tr w:rsidR="00071859" w:rsidRPr="00AC4FBC" w14:paraId="7B2B41C0" w14:textId="77777777" w:rsidTr="00477E18">
        <w:tc>
          <w:tcPr>
            <w:tcW w:w="846" w:type="pct"/>
            <w:tcBorders>
              <w:bottom w:val="nil"/>
            </w:tcBorders>
            <w:shd w:val="clear" w:color="auto" w:fill="auto"/>
          </w:tcPr>
          <w:p w14:paraId="61B4C5AC" w14:textId="2876A9DE" w:rsidR="00071859" w:rsidRPr="00AC4FBC" w:rsidRDefault="00071859" w:rsidP="00071859">
            <w:pPr>
              <w:pStyle w:val="TAC"/>
              <w:rPr>
                <w:rFonts w:eastAsia="PMingLiU"/>
              </w:rPr>
            </w:pPr>
            <w:r w:rsidRPr="00AC4FBC">
              <w:t>DC_13A_n77A</w:t>
            </w:r>
          </w:p>
        </w:tc>
        <w:tc>
          <w:tcPr>
            <w:tcW w:w="484" w:type="pct"/>
            <w:shd w:val="clear" w:color="auto" w:fill="auto"/>
            <w:vAlign w:val="center"/>
          </w:tcPr>
          <w:p w14:paraId="6F102F13" w14:textId="6B5F6BF5" w:rsidR="00071859" w:rsidRPr="00AC4FBC" w:rsidRDefault="00071859" w:rsidP="00071859">
            <w:pPr>
              <w:pStyle w:val="TAC"/>
            </w:pPr>
            <w:r w:rsidRPr="00AC4FBC">
              <w:t>13</w:t>
            </w:r>
          </w:p>
        </w:tc>
        <w:tc>
          <w:tcPr>
            <w:tcW w:w="362" w:type="pct"/>
            <w:shd w:val="clear" w:color="auto" w:fill="auto"/>
            <w:noWrap/>
            <w:vAlign w:val="center"/>
          </w:tcPr>
          <w:p w14:paraId="5AEAD2B4" w14:textId="46BD8CB1" w:rsidR="00071859" w:rsidRPr="00AC4FBC" w:rsidRDefault="00071859" w:rsidP="00071859">
            <w:pPr>
              <w:pStyle w:val="TAC"/>
            </w:pPr>
            <w:r w:rsidRPr="00AC4FBC">
              <w:t>N/A</w:t>
            </w:r>
          </w:p>
        </w:tc>
        <w:tc>
          <w:tcPr>
            <w:tcW w:w="619" w:type="pct"/>
            <w:shd w:val="clear" w:color="auto" w:fill="auto"/>
            <w:noWrap/>
            <w:vAlign w:val="center"/>
          </w:tcPr>
          <w:p w14:paraId="7DA22552" w14:textId="70CB3159" w:rsidR="00071859" w:rsidRPr="00AC4FBC" w:rsidRDefault="00071859" w:rsidP="00071859">
            <w:pPr>
              <w:pStyle w:val="TAC"/>
              <w:rPr>
                <w:rFonts w:eastAsia="MS Mincho"/>
              </w:rPr>
            </w:pPr>
            <w:r w:rsidRPr="00AC4FBC">
              <w:t>-90.8</w:t>
            </w:r>
          </w:p>
        </w:tc>
        <w:tc>
          <w:tcPr>
            <w:tcW w:w="543" w:type="pct"/>
            <w:shd w:val="clear" w:color="auto" w:fill="auto"/>
            <w:noWrap/>
            <w:vAlign w:val="center"/>
          </w:tcPr>
          <w:p w14:paraId="507EA423" w14:textId="3E311560" w:rsidR="00071859" w:rsidRPr="00AC4FBC" w:rsidRDefault="00071859" w:rsidP="00071859">
            <w:pPr>
              <w:pStyle w:val="TAC"/>
            </w:pPr>
            <w:r w:rsidRPr="00AC4FBC">
              <w:t>-</w:t>
            </w:r>
          </w:p>
        </w:tc>
        <w:tc>
          <w:tcPr>
            <w:tcW w:w="405" w:type="pct"/>
            <w:shd w:val="clear" w:color="auto" w:fill="auto"/>
            <w:noWrap/>
            <w:vAlign w:val="center"/>
          </w:tcPr>
          <w:p w14:paraId="256BBB8B" w14:textId="7C0DC908" w:rsidR="00071859" w:rsidRPr="00AC4FBC" w:rsidRDefault="00071859" w:rsidP="00071859">
            <w:pPr>
              <w:pStyle w:val="TAC"/>
            </w:pPr>
            <w:r w:rsidRPr="00AC4FBC">
              <w:t>-</w:t>
            </w:r>
          </w:p>
        </w:tc>
        <w:tc>
          <w:tcPr>
            <w:tcW w:w="370" w:type="pct"/>
            <w:shd w:val="clear" w:color="auto" w:fill="auto"/>
            <w:noWrap/>
            <w:vAlign w:val="center"/>
          </w:tcPr>
          <w:p w14:paraId="31067B65" w14:textId="37E62AD9" w:rsidR="00071859" w:rsidRPr="00AC4FBC" w:rsidRDefault="00071859" w:rsidP="00071859">
            <w:pPr>
              <w:pStyle w:val="TAC"/>
            </w:pPr>
            <w:r w:rsidRPr="00AC4FBC">
              <w:t>-</w:t>
            </w:r>
          </w:p>
        </w:tc>
        <w:tc>
          <w:tcPr>
            <w:tcW w:w="547" w:type="pct"/>
            <w:vAlign w:val="center"/>
          </w:tcPr>
          <w:p w14:paraId="60B8987F" w14:textId="140692E3" w:rsidR="00071859" w:rsidRPr="00AC4FBC" w:rsidRDefault="00071859" w:rsidP="00071859">
            <w:pPr>
              <w:pStyle w:val="TAC"/>
            </w:pPr>
            <w:r w:rsidRPr="00AC4FBC">
              <w:t>-</w:t>
            </w:r>
          </w:p>
        </w:tc>
        <w:tc>
          <w:tcPr>
            <w:tcW w:w="390" w:type="pct"/>
            <w:vAlign w:val="center"/>
          </w:tcPr>
          <w:p w14:paraId="24BF32EE" w14:textId="5B3DCFF3" w:rsidR="00071859" w:rsidRPr="00AC4FBC" w:rsidRDefault="00071859" w:rsidP="00071859">
            <w:pPr>
              <w:pStyle w:val="TAC"/>
            </w:pPr>
            <w:r w:rsidRPr="00AC4FBC">
              <w:t>IMD5</w:t>
            </w:r>
          </w:p>
        </w:tc>
        <w:tc>
          <w:tcPr>
            <w:tcW w:w="434" w:type="pct"/>
          </w:tcPr>
          <w:p w14:paraId="5611926D" w14:textId="6D5F9409" w:rsidR="00071859" w:rsidRPr="00AC4FBC" w:rsidRDefault="00071859" w:rsidP="00071859">
            <w:pPr>
              <w:pStyle w:val="TAC"/>
            </w:pPr>
            <w:r w:rsidRPr="00AC4FBC">
              <w:t>FDD</w:t>
            </w:r>
          </w:p>
        </w:tc>
      </w:tr>
      <w:tr w:rsidR="00071859" w:rsidRPr="00AC4FBC" w14:paraId="760AE549" w14:textId="77777777" w:rsidTr="00477E18">
        <w:tc>
          <w:tcPr>
            <w:tcW w:w="846" w:type="pct"/>
            <w:tcBorders>
              <w:top w:val="nil"/>
            </w:tcBorders>
            <w:shd w:val="clear" w:color="auto" w:fill="auto"/>
            <w:vAlign w:val="center"/>
          </w:tcPr>
          <w:p w14:paraId="02840D72" w14:textId="77777777" w:rsidR="00071859" w:rsidRPr="00AC4FBC" w:rsidRDefault="00071859" w:rsidP="00071859">
            <w:pPr>
              <w:pStyle w:val="TAC"/>
              <w:rPr>
                <w:rFonts w:eastAsia="PMingLiU"/>
              </w:rPr>
            </w:pPr>
          </w:p>
        </w:tc>
        <w:tc>
          <w:tcPr>
            <w:tcW w:w="484" w:type="pct"/>
            <w:shd w:val="clear" w:color="auto" w:fill="auto"/>
            <w:vAlign w:val="center"/>
          </w:tcPr>
          <w:p w14:paraId="1F0488EF" w14:textId="06BF19A8" w:rsidR="00071859" w:rsidRPr="00AC4FBC" w:rsidRDefault="00071859" w:rsidP="00071859">
            <w:pPr>
              <w:pStyle w:val="TAC"/>
            </w:pPr>
            <w:r w:rsidRPr="00AC4FBC">
              <w:t>n77</w:t>
            </w:r>
          </w:p>
        </w:tc>
        <w:tc>
          <w:tcPr>
            <w:tcW w:w="362" w:type="pct"/>
            <w:shd w:val="clear" w:color="auto" w:fill="auto"/>
            <w:noWrap/>
            <w:vAlign w:val="center"/>
          </w:tcPr>
          <w:p w14:paraId="0C060D59" w14:textId="6C47E339" w:rsidR="00071859" w:rsidRPr="00AC4FBC" w:rsidRDefault="00071859" w:rsidP="00071859">
            <w:pPr>
              <w:pStyle w:val="TAC"/>
            </w:pPr>
            <w:r w:rsidRPr="00AC4FBC">
              <w:t>15</w:t>
            </w:r>
          </w:p>
        </w:tc>
        <w:tc>
          <w:tcPr>
            <w:tcW w:w="619" w:type="pct"/>
            <w:shd w:val="clear" w:color="auto" w:fill="auto"/>
            <w:noWrap/>
            <w:vAlign w:val="center"/>
          </w:tcPr>
          <w:p w14:paraId="5F3AD59D" w14:textId="1CE4ED75" w:rsidR="00071859" w:rsidRPr="00AC4FBC" w:rsidRDefault="00071859" w:rsidP="00071859">
            <w:pPr>
              <w:pStyle w:val="TAC"/>
              <w:rPr>
                <w:rFonts w:eastAsia="MS Mincho"/>
              </w:rPr>
            </w:pPr>
            <w:r w:rsidRPr="00AC4FBC">
              <w:t>-</w:t>
            </w:r>
          </w:p>
        </w:tc>
        <w:tc>
          <w:tcPr>
            <w:tcW w:w="543" w:type="pct"/>
            <w:shd w:val="clear" w:color="auto" w:fill="auto"/>
            <w:noWrap/>
            <w:vAlign w:val="center"/>
          </w:tcPr>
          <w:p w14:paraId="6F21D068" w14:textId="15765CC6" w:rsidR="00071859" w:rsidRPr="00AC4FBC" w:rsidRDefault="00071859" w:rsidP="00071859">
            <w:pPr>
              <w:pStyle w:val="TAC"/>
            </w:pPr>
            <w:r w:rsidRPr="00AC4FBC">
              <w:rPr>
                <w:rFonts w:eastAsia="MS Mincho"/>
              </w:rPr>
              <w:t>REFSENS</w:t>
            </w:r>
          </w:p>
        </w:tc>
        <w:tc>
          <w:tcPr>
            <w:tcW w:w="405" w:type="pct"/>
            <w:shd w:val="clear" w:color="auto" w:fill="auto"/>
            <w:noWrap/>
            <w:vAlign w:val="center"/>
          </w:tcPr>
          <w:p w14:paraId="7F4526F4" w14:textId="78D1E567" w:rsidR="00071859" w:rsidRPr="00AC4FBC" w:rsidRDefault="00071859" w:rsidP="00071859">
            <w:pPr>
              <w:pStyle w:val="TAC"/>
            </w:pPr>
            <w:r w:rsidRPr="00AC4FBC">
              <w:t>-</w:t>
            </w:r>
          </w:p>
        </w:tc>
        <w:tc>
          <w:tcPr>
            <w:tcW w:w="370" w:type="pct"/>
            <w:shd w:val="clear" w:color="auto" w:fill="auto"/>
            <w:noWrap/>
            <w:vAlign w:val="center"/>
          </w:tcPr>
          <w:p w14:paraId="1AF4648A" w14:textId="275A9994" w:rsidR="00071859" w:rsidRPr="00AC4FBC" w:rsidRDefault="00071859" w:rsidP="00071859">
            <w:pPr>
              <w:pStyle w:val="TAC"/>
            </w:pPr>
            <w:r w:rsidRPr="00AC4FBC">
              <w:t>-</w:t>
            </w:r>
          </w:p>
        </w:tc>
        <w:tc>
          <w:tcPr>
            <w:tcW w:w="547" w:type="pct"/>
            <w:vAlign w:val="center"/>
          </w:tcPr>
          <w:p w14:paraId="2CC1CC63" w14:textId="59C291AA" w:rsidR="00071859" w:rsidRPr="00AC4FBC" w:rsidRDefault="00071859" w:rsidP="00071859">
            <w:pPr>
              <w:pStyle w:val="TAC"/>
            </w:pPr>
            <w:r w:rsidRPr="00AC4FBC">
              <w:t>-</w:t>
            </w:r>
          </w:p>
        </w:tc>
        <w:tc>
          <w:tcPr>
            <w:tcW w:w="390" w:type="pct"/>
            <w:vAlign w:val="center"/>
          </w:tcPr>
          <w:p w14:paraId="21CACC08" w14:textId="185B0ADD" w:rsidR="00071859" w:rsidRPr="00AC4FBC" w:rsidRDefault="00071859" w:rsidP="00071859">
            <w:pPr>
              <w:pStyle w:val="TAC"/>
            </w:pPr>
            <w:r w:rsidRPr="00AC4FBC">
              <w:t>N/A</w:t>
            </w:r>
          </w:p>
        </w:tc>
        <w:tc>
          <w:tcPr>
            <w:tcW w:w="434" w:type="pct"/>
          </w:tcPr>
          <w:p w14:paraId="7C020F1E" w14:textId="77BC8D88" w:rsidR="00071859" w:rsidRPr="00AC4FBC" w:rsidRDefault="00071859" w:rsidP="00071859">
            <w:pPr>
              <w:pStyle w:val="TAC"/>
            </w:pPr>
            <w:r w:rsidRPr="00AC4FBC">
              <w:t>TDD</w:t>
            </w:r>
          </w:p>
        </w:tc>
      </w:tr>
      <w:tr w:rsidR="00071859" w:rsidRPr="00AC4FBC" w14:paraId="63DED70F" w14:textId="77777777" w:rsidTr="000E7EBA">
        <w:tc>
          <w:tcPr>
            <w:tcW w:w="846" w:type="pct"/>
            <w:vMerge w:val="restart"/>
            <w:tcBorders>
              <w:top w:val="nil"/>
            </w:tcBorders>
            <w:shd w:val="clear" w:color="auto" w:fill="auto"/>
            <w:vAlign w:val="center"/>
          </w:tcPr>
          <w:p w14:paraId="12CE5F4A" w14:textId="77777777" w:rsidR="006F5067" w:rsidRDefault="006F5067" w:rsidP="006F5067">
            <w:pPr>
              <w:pStyle w:val="TAC"/>
              <w:rPr>
                <w:rFonts w:cs="Arial"/>
                <w:lang w:val="sv-SE" w:eastAsia="zh-TW"/>
              </w:rPr>
            </w:pPr>
            <w:r>
              <w:rPr>
                <w:rFonts w:cs="Arial"/>
                <w:lang w:val="sv-SE" w:eastAsia="zh-CN"/>
              </w:rPr>
              <w:t>DC</w:t>
            </w:r>
            <w:r>
              <w:rPr>
                <w:rFonts w:cs="Arial"/>
                <w:lang w:val="zh-CN"/>
              </w:rPr>
              <w:t>_</w:t>
            </w:r>
            <w:r>
              <w:rPr>
                <w:rFonts w:cs="Arial"/>
                <w:lang w:val="sv-SE"/>
              </w:rPr>
              <w:t>14A</w:t>
            </w:r>
            <w:r>
              <w:rPr>
                <w:rFonts w:cs="Arial"/>
                <w:lang w:val="sv-SE" w:eastAsia="zh-CN"/>
              </w:rPr>
              <w:t>_</w:t>
            </w:r>
            <w:r>
              <w:rPr>
                <w:rFonts w:cs="Arial"/>
                <w:lang w:val="zh-CN"/>
              </w:rPr>
              <w:t>n</w:t>
            </w:r>
            <w:r>
              <w:rPr>
                <w:rFonts w:cs="Arial"/>
                <w:lang w:val="sv-SE"/>
              </w:rPr>
              <w:t>77A</w:t>
            </w:r>
          </w:p>
          <w:p w14:paraId="448922EC" w14:textId="122A5767" w:rsidR="00071859" w:rsidRPr="00AC4FBC" w:rsidRDefault="006F5067" w:rsidP="006F5067">
            <w:pPr>
              <w:pStyle w:val="TAC"/>
              <w:rPr>
                <w:rFonts w:eastAsia="PMingLiU"/>
              </w:rPr>
            </w:pPr>
            <w:r>
              <w:rPr>
                <w:rFonts w:cs="Arial"/>
                <w:lang w:val="sv-SE" w:eastAsia="zh-CN"/>
              </w:rPr>
              <w:t>DC</w:t>
            </w:r>
            <w:del w:id="12632" w:author="1108" w:date="2024-03-27T13:57:00Z">
              <w:r w:rsidDel="00B51C7C">
                <w:rPr>
                  <w:rFonts w:cs="Arial" w:hint="eastAsia"/>
                  <w:lang w:val="zh-CN" w:eastAsia="zh-CN"/>
                </w:rPr>
                <w:delText xml:space="preserve"> </w:delText>
              </w:r>
            </w:del>
            <w:ins w:id="12633" w:author="1108" w:date="2024-03-27T13:57:00Z">
              <w:r>
                <w:rPr>
                  <w:rFonts w:eastAsia="SimSun" w:cs="Arial"/>
                  <w:lang w:val="zh-CN" w:eastAsia="zh-CN"/>
                </w:rPr>
                <w:t>_</w:t>
              </w:r>
            </w:ins>
            <w:r>
              <w:rPr>
                <w:rFonts w:cs="Arial"/>
                <w:lang w:val="sv-SE"/>
              </w:rPr>
              <w:t>14A</w:t>
            </w:r>
            <w:del w:id="12634" w:author="1108" w:date="2024-03-27T13:57:00Z">
              <w:r w:rsidDel="00B51C7C">
                <w:rPr>
                  <w:rFonts w:cs="Arial"/>
                  <w:lang w:val="sv-SE" w:eastAsia="zh-CN"/>
                </w:rPr>
                <w:delText xml:space="preserve"> </w:delText>
              </w:r>
            </w:del>
            <w:ins w:id="12635" w:author="1108" w:date="2024-03-27T13:57:00Z">
              <w:r>
                <w:rPr>
                  <w:rFonts w:cs="Arial"/>
                  <w:lang w:val="sv-SE" w:eastAsia="zh-CN"/>
                </w:rPr>
                <w:t>_</w:t>
              </w:r>
            </w:ins>
            <w:r>
              <w:rPr>
                <w:rFonts w:cs="Arial"/>
                <w:lang w:val="zh-CN"/>
              </w:rPr>
              <w:t>n</w:t>
            </w:r>
            <w:r>
              <w:rPr>
                <w:rFonts w:cs="Arial"/>
                <w:lang w:val="sv-SE"/>
              </w:rPr>
              <w:t>77(2A)</w:t>
            </w:r>
          </w:p>
        </w:tc>
        <w:tc>
          <w:tcPr>
            <w:tcW w:w="484" w:type="pct"/>
            <w:shd w:val="clear" w:color="auto" w:fill="auto"/>
            <w:vAlign w:val="center"/>
          </w:tcPr>
          <w:p w14:paraId="5C0D9997" w14:textId="58ECE059" w:rsidR="00071859" w:rsidRPr="00AC4FBC" w:rsidRDefault="00071859" w:rsidP="00071859">
            <w:pPr>
              <w:pStyle w:val="TAC"/>
            </w:pPr>
            <w:r>
              <w:t>14</w:t>
            </w:r>
          </w:p>
        </w:tc>
        <w:tc>
          <w:tcPr>
            <w:tcW w:w="362" w:type="pct"/>
            <w:shd w:val="clear" w:color="auto" w:fill="auto"/>
            <w:noWrap/>
            <w:vAlign w:val="center"/>
          </w:tcPr>
          <w:p w14:paraId="10CA183D" w14:textId="12679BB7" w:rsidR="00071859" w:rsidRPr="00AC4FBC" w:rsidRDefault="00071859" w:rsidP="00071859">
            <w:pPr>
              <w:pStyle w:val="TAC"/>
            </w:pPr>
            <w:r w:rsidRPr="00AC4FBC">
              <w:t>N/A</w:t>
            </w:r>
          </w:p>
        </w:tc>
        <w:tc>
          <w:tcPr>
            <w:tcW w:w="619" w:type="pct"/>
            <w:shd w:val="clear" w:color="auto" w:fill="auto"/>
            <w:noWrap/>
            <w:vAlign w:val="center"/>
          </w:tcPr>
          <w:p w14:paraId="3410A298" w14:textId="2BCD65BE" w:rsidR="00071859" w:rsidRPr="00AC4FBC" w:rsidRDefault="00071859" w:rsidP="00071859">
            <w:pPr>
              <w:pStyle w:val="TAC"/>
            </w:pPr>
            <w:r w:rsidRPr="00AC4FBC">
              <w:t>-90.8</w:t>
            </w:r>
          </w:p>
        </w:tc>
        <w:tc>
          <w:tcPr>
            <w:tcW w:w="543" w:type="pct"/>
            <w:shd w:val="clear" w:color="auto" w:fill="auto"/>
            <w:noWrap/>
            <w:vAlign w:val="center"/>
          </w:tcPr>
          <w:p w14:paraId="7D3A712A" w14:textId="01C4EE96" w:rsidR="00071859" w:rsidRPr="00AC4FBC" w:rsidRDefault="00071859" w:rsidP="00071859">
            <w:pPr>
              <w:pStyle w:val="TAC"/>
              <w:rPr>
                <w:rFonts w:eastAsia="MS Mincho"/>
              </w:rPr>
            </w:pPr>
            <w:r w:rsidRPr="00AC4FBC">
              <w:t>-</w:t>
            </w:r>
          </w:p>
        </w:tc>
        <w:tc>
          <w:tcPr>
            <w:tcW w:w="405" w:type="pct"/>
            <w:shd w:val="clear" w:color="auto" w:fill="auto"/>
            <w:noWrap/>
            <w:vAlign w:val="center"/>
          </w:tcPr>
          <w:p w14:paraId="46145131" w14:textId="7B01ABAF" w:rsidR="00071859" w:rsidRPr="00AC4FBC" w:rsidRDefault="00071859" w:rsidP="00071859">
            <w:pPr>
              <w:pStyle w:val="TAC"/>
            </w:pPr>
            <w:r w:rsidRPr="00AC4FBC">
              <w:t>-</w:t>
            </w:r>
          </w:p>
        </w:tc>
        <w:tc>
          <w:tcPr>
            <w:tcW w:w="370" w:type="pct"/>
            <w:shd w:val="clear" w:color="auto" w:fill="auto"/>
            <w:noWrap/>
            <w:vAlign w:val="center"/>
          </w:tcPr>
          <w:p w14:paraId="147BA53D" w14:textId="0A244573" w:rsidR="00071859" w:rsidRPr="00AC4FBC" w:rsidRDefault="00071859" w:rsidP="00071859">
            <w:pPr>
              <w:pStyle w:val="TAC"/>
            </w:pPr>
            <w:r w:rsidRPr="00AC4FBC">
              <w:t>-</w:t>
            </w:r>
          </w:p>
        </w:tc>
        <w:tc>
          <w:tcPr>
            <w:tcW w:w="547" w:type="pct"/>
            <w:vAlign w:val="center"/>
          </w:tcPr>
          <w:p w14:paraId="667EBFDE" w14:textId="2C891456" w:rsidR="00071859" w:rsidRPr="00AC4FBC" w:rsidRDefault="00071859" w:rsidP="00071859">
            <w:pPr>
              <w:pStyle w:val="TAC"/>
            </w:pPr>
            <w:r w:rsidRPr="00AC4FBC">
              <w:t>-</w:t>
            </w:r>
          </w:p>
        </w:tc>
        <w:tc>
          <w:tcPr>
            <w:tcW w:w="390" w:type="pct"/>
          </w:tcPr>
          <w:p w14:paraId="27939605" w14:textId="21DDECA1" w:rsidR="00071859" w:rsidRPr="00AC4FBC" w:rsidRDefault="00071859" w:rsidP="00071859">
            <w:pPr>
              <w:pStyle w:val="TAC"/>
            </w:pPr>
            <w:r w:rsidRPr="00AC4FBC">
              <w:t>IMD5</w:t>
            </w:r>
          </w:p>
        </w:tc>
        <w:tc>
          <w:tcPr>
            <w:tcW w:w="434" w:type="pct"/>
          </w:tcPr>
          <w:p w14:paraId="63EF06A5" w14:textId="59CB979B" w:rsidR="00071859" w:rsidRPr="00AC4FBC" w:rsidRDefault="00071859" w:rsidP="00071859">
            <w:pPr>
              <w:pStyle w:val="TAC"/>
            </w:pPr>
            <w:r w:rsidRPr="00AC4FBC">
              <w:t>FDD</w:t>
            </w:r>
          </w:p>
        </w:tc>
      </w:tr>
      <w:tr w:rsidR="00071859" w:rsidRPr="00AC4FBC" w14:paraId="4F0804AF" w14:textId="77777777" w:rsidTr="000E7EBA">
        <w:tc>
          <w:tcPr>
            <w:tcW w:w="846" w:type="pct"/>
            <w:vMerge/>
            <w:shd w:val="clear" w:color="auto" w:fill="auto"/>
            <w:vAlign w:val="center"/>
          </w:tcPr>
          <w:p w14:paraId="400713C7" w14:textId="77777777" w:rsidR="00071859" w:rsidRPr="00AC4FBC" w:rsidRDefault="00071859" w:rsidP="00071859">
            <w:pPr>
              <w:pStyle w:val="TAC"/>
              <w:rPr>
                <w:rFonts w:eastAsia="PMingLiU"/>
              </w:rPr>
            </w:pPr>
          </w:p>
        </w:tc>
        <w:tc>
          <w:tcPr>
            <w:tcW w:w="484" w:type="pct"/>
            <w:shd w:val="clear" w:color="auto" w:fill="auto"/>
            <w:vAlign w:val="center"/>
          </w:tcPr>
          <w:p w14:paraId="6A8E935B" w14:textId="7283FB35" w:rsidR="00071859" w:rsidRPr="00AC4FBC" w:rsidRDefault="00071859" w:rsidP="00071859">
            <w:pPr>
              <w:pStyle w:val="TAC"/>
            </w:pPr>
            <w:r>
              <w:rPr>
                <w:rFonts w:cs="Arial"/>
                <w:lang w:eastAsia="ja-JP"/>
              </w:rPr>
              <w:t>n77</w:t>
            </w:r>
          </w:p>
        </w:tc>
        <w:tc>
          <w:tcPr>
            <w:tcW w:w="362" w:type="pct"/>
            <w:shd w:val="clear" w:color="auto" w:fill="auto"/>
            <w:noWrap/>
            <w:vAlign w:val="center"/>
          </w:tcPr>
          <w:p w14:paraId="7AB7F0A2" w14:textId="4C4921A8" w:rsidR="00071859" w:rsidRPr="00AC4FBC" w:rsidRDefault="00071859" w:rsidP="00071859">
            <w:pPr>
              <w:pStyle w:val="TAC"/>
            </w:pPr>
            <w:r w:rsidRPr="00AC4FBC">
              <w:t>15</w:t>
            </w:r>
          </w:p>
        </w:tc>
        <w:tc>
          <w:tcPr>
            <w:tcW w:w="619" w:type="pct"/>
            <w:shd w:val="clear" w:color="auto" w:fill="auto"/>
            <w:noWrap/>
            <w:vAlign w:val="center"/>
          </w:tcPr>
          <w:p w14:paraId="7D976A3D" w14:textId="2C9CF82F" w:rsidR="00071859" w:rsidRPr="00AC4FBC" w:rsidRDefault="00071859" w:rsidP="00071859">
            <w:pPr>
              <w:pStyle w:val="TAC"/>
            </w:pPr>
            <w:r w:rsidRPr="00AC4FBC">
              <w:t>-</w:t>
            </w:r>
          </w:p>
        </w:tc>
        <w:tc>
          <w:tcPr>
            <w:tcW w:w="543" w:type="pct"/>
            <w:shd w:val="clear" w:color="auto" w:fill="auto"/>
            <w:noWrap/>
            <w:vAlign w:val="center"/>
          </w:tcPr>
          <w:p w14:paraId="34D39BE0" w14:textId="1CE9E7DC" w:rsidR="00071859" w:rsidRPr="00AC4FBC" w:rsidRDefault="00071859" w:rsidP="00071859">
            <w:pPr>
              <w:pStyle w:val="TAC"/>
              <w:rPr>
                <w:rFonts w:eastAsia="MS Mincho"/>
              </w:rPr>
            </w:pPr>
            <w:r w:rsidRPr="00AC4FBC">
              <w:rPr>
                <w:rFonts w:eastAsia="MS Mincho"/>
              </w:rPr>
              <w:t>REFSENS</w:t>
            </w:r>
          </w:p>
        </w:tc>
        <w:tc>
          <w:tcPr>
            <w:tcW w:w="405" w:type="pct"/>
            <w:shd w:val="clear" w:color="auto" w:fill="auto"/>
            <w:noWrap/>
            <w:vAlign w:val="center"/>
          </w:tcPr>
          <w:p w14:paraId="350FA1A3" w14:textId="5470B305" w:rsidR="00071859" w:rsidRPr="00AC4FBC" w:rsidRDefault="00071859" w:rsidP="00071859">
            <w:pPr>
              <w:pStyle w:val="TAC"/>
            </w:pPr>
            <w:r w:rsidRPr="00AC4FBC">
              <w:t>-</w:t>
            </w:r>
          </w:p>
        </w:tc>
        <w:tc>
          <w:tcPr>
            <w:tcW w:w="370" w:type="pct"/>
            <w:shd w:val="clear" w:color="auto" w:fill="auto"/>
            <w:noWrap/>
            <w:vAlign w:val="center"/>
          </w:tcPr>
          <w:p w14:paraId="33B8CC13" w14:textId="0290A754" w:rsidR="00071859" w:rsidRPr="00AC4FBC" w:rsidRDefault="00071859" w:rsidP="00071859">
            <w:pPr>
              <w:pStyle w:val="TAC"/>
            </w:pPr>
            <w:r w:rsidRPr="00AC4FBC">
              <w:t>-</w:t>
            </w:r>
          </w:p>
        </w:tc>
        <w:tc>
          <w:tcPr>
            <w:tcW w:w="547" w:type="pct"/>
            <w:vAlign w:val="center"/>
          </w:tcPr>
          <w:p w14:paraId="5379B0EB" w14:textId="026FF332" w:rsidR="00071859" w:rsidRPr="00AC4FBC" w:rsidRDefault="00071859" w:rsidP="00071859">
            <w:pPr>
              <w:pStyle w:val="TAC"/>
            </w:pPr>
            <w:r w:rsidRPr="00AC4FBC">
              <w:t>-</w:t>
            </w:r>
          </w:p>
        </w:tc>
        <w:tc>
          <w:tcPr>
            <w:tcW w:w="390" w:type="pct"/>
            <w:vAlign w:val="center"/>
          </w:tcPr>
          <w:p w14:paraId="7E85142A" w14:textId="1BD1890E" w:rsidR="00071859" w:rsidRPr="00AC4FBC" w:rsidRDefault="00071859" w:rsidP="00071859">
            <w:pPr>
              <w:pStyle w:val="TAC"/>
            </w:pPr>
            <w:r w:rsidRPr="00AC4FBC">
              <w:t>N/A</w:t>
            </w:r>
          </w:p>
        </w:tc>
        <w:tc>
          <w:tcPr>
            <w:tcW w:w="434" w:type="pct"/>
            <w:vAlign w:val="center"/>
          </w:tcPr>
          <w:p w14:paraId="52638592" w14:textId="508397ED" w:rsidR="00071859" w:rsidRPr="00AC4FBC" w:rsidRDefault="00071859" w:rsidP="00071859">
            <w:pPr>
              <w:pStyle w:val="TAC"/>
            </w:pPr>
            <w:r w:rsidRPr="00AC4FBC">
              <w:t>TDD</w:t>
            </w:r>
          </w:p>
        </w:tc>
      </w:tr>
      <w:tr w:rsidR="00616612" w:rsidRPr="00AC4FBC" w14:paraId="781F8530" w14:textId="77777777" w:rsidTr="00A91401">
        <w:tblPrEx>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636" w:author="1992" w:date="2024-03-27T21:24:00Z">
            <w:tblPrEx>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12637" w:author="1992" w:date="2024-03-27T21:23:00Z"/>
        </w:trPr>
        <w:tc>
          <w:tcPr>
            <w:tcW w:w="846" w:type="pct"/>
            <w:vMerge w:val="restart"/>
            <w:shd w:val="clear" w:color="auto" w:fill="auto"/>
            <w:vAlign w:val="center"/>
            <w:tcPrChange w:id="12638" w:author="1992" w:date="2024-03-27T21:24:00Z">
              <w:tcPr>
                <w:tcW w:w="846" w:type="pct"/>
                <w:vMerge w:val="restart"/>
                <w:shd w:val="clear" w:color="auto" w:fill="auto"/>
                <w:vAlign w:val="center"/>
              </w:tcPr>
            </w:tcPrChange>
          </w:tcPr>
          <w:p w14:paraId="46DEC6AB" w14:textId="54637359" w:rsidR="00616612" w:rsidRPr="00AC4FBC" w:rsidRDefault="00616612" w:rsidP="00616612">
            <w:pPr>
              <w:pStyle w:val="TAC"/>
              <w:rPr>
                <w:ins w:id="12639" w:author="1992" w:date="2024-03-27T21:23:00Z"/>
                <w:rFonts w:eastAsia="PMingLiU"/>
              </w:rPr>
            </w:pPr>
            <w:ins w:id="12640" w:author="1992" w:date="2024-03-27T21:23:00Z">
              <w:r w:rsidRPr="00AC4FBC">
                <w:rPr>
                  <w:rFonts w:cs="Arial"/>
                </w:rPr>
                <w:t>DC_</w:t>
              </w:r>
              <w:r>
                <w:rPr>
                  <w:rFonts w:cs="Arial"/>
                </w:rPr>
                <w:t>19A</w:t>
              </w:r>
              <w:r w:rsidRPr="00AC4FBC">
                <w:rPr>
                  <w:rFonts w:cs="Arial"/>
                </w:rPr>
                <w:t>_n7</w:t>
              </w:r>
              <w:r>
                <w:rPr>
                  <w:rFonts w:cs="Arial"/>
                </w:rPr>
                <w:t>8A</w:t>
              </w:r>
            </w:ins>
          </w:p>
        </w:tc>
        <w:tc>
          <w:tcPr>
            <w:tcW w:w="484" w:type="pct"/>
            <w:shd w:val="clear" w:color="auto" w:fill="auto"/>
            <w:vAlign w:val="center"/>
            <w:tcPrChange w:id="12641" w:author="1992" w:date="2024-03-27T21:24:00Z">
              <w:tcPr>
                <w:tcW w:w="484" w:type="pct"/>
                <w:shd w:val="clear" w:color="auto" w:fill="auto"/>
                <w:vAlign w:val="center"/>
              </w:tcPr>
            </w:tcPrChange>
          </w:tcPr>
          <w:p w14:paraId="6B787A51" w14:textId="2EDD0E92" w:rsidR="00616612" w:rsidRDefault="00616612" w:rsidP="00616612">
            <w:pPr>
              <w:pStyle w:val="TAC"/>
              <w:rPr>
                <w:ins w:id="12642" w:author="1992" w:date="2024-03-27T21:23:00Z"/>
                <w:rFonts w:cs="Arial"/>
                <w:lang w:eastAsia="ja-JP"/>
              </w:rPr>
            </w:pPr>
            <w:ins w:id="12643" w:author="1992" w:date="2024-03-27T21:24:00Z">
              <w:r>
                <w:rPr>
                  <w:rFonts w:hint="eastAsia"/>
                  <w:lang w:eastAsia="ja-JP"/>
                </w:rPr>
                <w:t>1</w:t>
              </w:r>
              <w:r>
                <w:rPr>
                  <w:lang w:eastAsia="ja-JP"/>
                </w:rPr>
                <w:t>9</w:t>
              </w:r>
            </w:ins>
          </w:p>
        </w:tc>
        <w:tc>
          <w:tcPr>
            <w:tcW w:w="362" w:type="pct"/>
            <w:shd w:val="clear" w:color="auto" w:fill="auto"/>
            <w:noWrap/>
            <w:vAlign w:val="center"/>
            <w:tcPrChange w:id="12644" w:author="1992" w:date="2024-03-27T21:24:00Z">
              <w:tcPr>
                <w:tcW w:w="362" w:type="pct"/>
                <w:shd w:val="clear" w:color="auto" w:fill="auto"/>
                <w:noWrap/>
                <w:vAlign w:val="center"/>
              </w:tcPr>
            </w:tcPrChange>
          </w:tcPr>
          <w:p w14:paraId="07F95A5C" w14:textId="7184BA79" w:rsidR="00616612" w:rsidRPr="00AC4FBC" w:rsidRDefault="00616612" w:rsidP="00616612">
            <w:pPr>
              <w:pStyle w:val="TAC"/>
              <w:rPr>
                <w:ins w:id="12645" w:author="1992" w:date="2024-03-27T21:23:00Z"/>
              </w:rPr>
            </w:pPr>
            <w:ins w:id="12646" w:author="1992" w:date="2024-03-27T21:24:00Z">
              <w:r w:rsidRPr="00AC4FBC">
                <w:t>N/A</w:t>
              </w:r>
            </w:ins>
          </w:p>
        </w:tc>
        <w:tc>
          <w:tcPr>
            <w:tcW w:w="619" w:type="pct"/>
            <w:shd w:val="clear" w:color="auto" w:fill="auto"/>
            <w:noWrap/>
            <w:vAlign w:val="center"/>
            <w:tcPrChange w:id="12647" w:author="1992" w:date="2024-03-27T21:24:00Z">
              <w:tcPr>
                <w:tcW w:w="619" w:type="pct"/>
                <w:shd w:val="clear" w:color="auto" w:fill="auto"/>
                <w:noWrap/>
                <w:vAlign w:val="center"/>
              </w:tcPr>
            </w:tcPrChange>
          </w:tcPr>
          <w:p w14:paraId="040C2250" w14:textId="0BF2A015" w:rsidR="00616612" w:rsidRPr="00AC4FBC" w:rsidRDefault="00616612" w:rsidP="00616612">
            <w:pPr>
              <w:pStyle w:val="TAC"/>
              <w:rPr>
                <w:ins w:id="12648" w:author="1992" w:date="2024-03-27T21:23:00Z"/>
              </w:rPr>
            </w:pPr>
            <w:ins w:id="12649" w:author="1992" w:date="2024-03-27T21:24:00Z">
              <w:r>
                <w:t>-85.7</w:t>
              </w:r>
            </w:ins>
          </w:p>
        </w:tc>
        <w:tc>
          <w:tcPr>
            <w:tcW w:w="543" w:type="pct"/>
            <w:shd w:val="clear" w:color="auto" w:fill="auto"/>
            <w:noWrap/>
            <w:vAlign w:val="center"/>
            <w:tcPrChange w:id="12650" w:author="1992" w:date="2024-03-27T21:24:00Z">
              <w:tcPr>
                <w:tcW w:w="543" w:type="pct"/>
                <w:shd w:val="clear" w:color="auto" w:fill="auto"/>
                <w:noWrap/>
                <w:vAlign w:val="center"/>
              </w:tcPr>
            </w:tcPrChange>
          </w:tcPr>
          <w:p w14:paraId="608D14F4" w14:textId="75F3FD4C" w:rsidR="00616612" w:rsidRPr="00AC4FBC" w:rsidRDefault="00616612" w:rsidP="00616612">
            <w:pPr>
              <w:pStyle w:val="TAC"/>
              <w:rPr>
                <w:ins w:id="12651" w:author="1992" w:date="2024-03-27T21:23:00Z"/>
                <w:rFonts w:eastAsia="MS Mincho"/>
              </w:rPr>
            </w:pPr>
            <w:ins w:id="12652" w:author="1992" w:date="2024-03-27T21:24:00Z">
              <w:r w:rsidRPr="00AC4FBC">
                <w:t>-</w:t>
              </w:r>
            </w:ins>
          </w:p>
        </w:tc>
        <w:tc>
          <w:tcPr>
            <w:tcW w:w="405" w:type="pct"/>
            <w:shd w:val="clear" w:color="auto" w:fill="auto"/>
            <w:noWrap/>
            <w:vAlign w:val="center"/>
            <w:tcPrChange w:id="12653" w:author="1992" w:date="2024-03-27T21:24:00Z">
              <w:tcPr>
                <w:tcW w:w="405" w:type="pct"/>
                <w:shd w:val="clear" w:color="auto" w:fill="auto"/>
                <w:noWrap/>
                <w:vAlign w:val="center"/>
              </w:tcPr>
            </w:tcPrChange>
          </w:tcPr>
          <w:p w14:paraId="1F69AFD5" w14:textId="2C494B3D" w:rsidR="00616612" w:rsidRPr="00AC4FBC" w:rsidRDefault="00616612" w:rsidP="00616612">
            <w:pPr>
              <w:pStyle w:val="TAC"/>
              <w:rPr>
                <w:ins w:id="12654" w:author="1992" w:date="2024-03-27T21:23:00Z"/>
              </w:rPr>
            </w:pPr>
            <w:ins w:id="12655" w:author="1992" w:date="2024-03-27T21:24:00Z">
              <w:r w:rsidRPr="00AC4FBC">
                <w:t>-</w:t>
              </w:r>
            </w:ins>
          </w:p>
        </w:tc>
        <w:tc>
          <w:tcPr>
            <w:tcW w:w="370" w:type="pct"/>
            <w:shd w:val="clear" w:color="auto" w:fill="auto"/>
            <w:noWrap/>
            <w:vAlign w:val="center"/>
            <w:tcPrChange w:id="12656" w:author="1992" w:date="2024-03-27T21:24:00Z">
              <w:tcPr>
                <w:tcW w:w="370" w:type="pct"/>
                <w:shd w:val="clear" w:color="auto" w:fill="auto"/>
                <w:noWrap/>
                <w:vAlign w:val="center"/>
              </w:tcPr>
            </w:tcPrChange>
          </w:tcPr>
          <w:p w14:paraId="348B3407" w14:textId="12D83C1A" w:rsidR="00616612" w:rsidRPr="00AC4FBC" w:rsidRDefault="00616612" w:rsidP="00616612">
            <w:pPr>
              <w:pStyle w:val="TAC"/>
              <w:rPr>
                <w:ins w:id="12657" w:author="1992" w:date="2024-03-27T21:23:00Z"/>
              </w:rPr>
            </w:pPr>
            <w:ins w:id="12658" w:author="1992" w:date="2024-03-27T21:24:00Z">
              <w:r w:rsidRPr="00AC4FBC">
                <w:t>-</w:t>
              </w:r>
            </w:ins>
          </w:p>
        </w:tc>
        <w:tc>
          <w:tcPr>
            <w:tcW w:w="547" w:type="pct"/>
            <w:vAlign w:val="center"/>
            <w:tcPrChange w:id="12659" w:author="1992" w:date="2024-03-27T21:24:00Z">
              <w:tcPr>
                <w:tcW w:w="547" w:type="pct"/>
                <w:vAlign w:val="center"/>
              </w:tcPr>
            </w:tcPrChange>
          </w:tcPr>
          <w:p w14:paraId="5B57CC7B" w14:textId="0C867C3A" w:rsidR="00616612" w:rsidRPr="00AC4FBC" w:rsidRDefault="00616612" w:rsidP="00616612">
            <w:pPr>
              <w:pStyle w:val="TAC"/>
              <w:rPr>
                <w:ins w:id="12660" w:author="1992" w:date="2024-03-27T21:23:00Z"/>
              </w:rPr>
            </w:pPr>
            <w:ins w:id="12661" w:author="1992" w:date="2024-03-27T21:24:00Z">
              <w:r w:rsidRPr="00AC4FBC">
                <w:t>-</w:t>
              </w:r>
            </w:ins>
          </w:p>
        </w:tc>
        <w:tc>
          <w:tcPr>
            <w:tcW w:w="390" w:type="pct"/>
            <w:tcPrChange w:id="12662" w:author="1992" w:date="2024-03-27T21:24:00Z">
              <w:tcPr>
                <w:tcW w:w="390" w:type="pct"/>
                <w:vAlign w:val="center"/>
              </w:tcPr>
            </w:tcPrChange>
          </w:tcPr>
          <w:p w14:paraId="524C5FA7" w14:textId="1E587B30" w:rsidR="00616612" w:rsidRPr="00AC4FBC" w:rsidRDefault="00616612" w:rsidP="00616612">
            <w:pPr>
              <w:pStyle w:val="TAC"/>
              <w:rPr>
                <w:ins w:id="12663" w:author="1992" w:date="2024-03-27T21:23:00Z"/>
              </w:rPr>
            </w:pPr>
            <w:ins w:id="12664" w:author="1992" w:date="2024-03-27T21:24:00Z">
              <w:r w:rsidRPr="00AC4FBC">
                <w:rPr>
                  <w:lang w:eastAsia="zh-CN"/>
                </w:rPr>
                <w:t>IMD</w:t>
              </w:r>
              <w:r>
                <w:rPr>
                  <w:lang w:eastAsia="zh-CN"/>
                </w:rPr>
                <w:t>4</w:t>
              </w:r>
            </w:ins>
          </w:p>
        </w:tc>
        <w:tc>
          <w:tcPr>
            <w:tcW w:w="434" w:type="pct"/>
            <w:vAlign w:val="center"/>
            <w:tcPrChange w:id="12665" w:author="1992" w:date="2024-03-27T21:24:00Z">
              <w:tcPr>
                <w:tcW w:w="434" w:type="pct"/>
                <w:vAlign w:val="center"/>
              </w:tcPr>
            </w:tcPrChange>
          </w:tcPr>
          <w:p w14:paraId="56FE62C2" w14:textId="437AAA2B" w:rsidR="00616612" w:rsidRPr="00AC4FBC" w:rsidRDefault="00616612" w:rsidP="00616612">
            <w:pPr>
              <w:pStyle w:val="TAC"/>
              <w:rPr>
                <w:ins w:id="12666" w:author="1992" w:date="2024-03-27T21:23:00Z"/>
              </w:rPr>
            </w:pPr>
            <w:ins w:id="12667" w:author="1992" w:date="2024-03-27T21:24:00Z">
              <w:r w:rsidRPr="00AC4FBC">
                <w:t>FDD</w:t>
              </w:r>
            </w:ins>
          </w:p>
        </w:tc>
      </w:tr>
      <w:tr w:rsidR="00616612" w:rsidRPr="00AC4FBC" w14:paraId="31678C78" w14:textId="77777777" w:rsidTr="00A91401">
        <w:tblPrEx>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2668" w:author="1992" w:date="2024-03-27T21:24:00Z">
            <w:tblPrEx>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12669" w:author="1992" w:date="2024-03-27T21:23:00Z"/>
        </w:trPr>
        <w:tc>
          <w:tcPr>
            <w:tcW w:w="846" w:type="pct"/>
            <w:vMerge/>
            <w:shd w:val="clear" w:color="auto" w:fill="auto"/>
            <w:vAlign w:val="center"/>
            <w:tcPrChange w:id="12670" w:author="1992" w:date="2024-03-27T21:24:00Z">
              <w:tcPr>
                <w:tcW w:w="846" w:type="pct"/>
                <w:vMerge/>
                <w:shd w:val="clear" w:color="auto" w:fill="auto"/>
                <w:vAlign w:val="center"/>
              </w:tcPr>
            </w:tcPrChange>
          </w:tcPr>
          <w:p w14:paraId="2C416B18" w14:textId="77777777" w:rsidR="00616612" w:rsidRPr="00AC4FBC" w:rsidRDefault="00616612" w:rsidP="00616612">
            <w:pPr>
              <w:pStyle w:val="TAC"/>
              <w:rPr>
                <w:ins w:id="12671" w:author="1992" w:date="2024-03-27T21:23:00Z"/>
                <w:rFonts w:eastAsia="PMingLiU"/>
              </w:rPr>
            </w:pPr>
          </w:p>
        </w:tc>
        <w:tc>
          <w:tcPr>
            <w:tcW w:w="484" w:type="pct"/>
            <w:shd w:val="clear" w:color="auto" w:fill="auto"/>
            <w:vAlign w:val="center"/>
            <w:tcPrChange w:id="12672" w:author="1992" w:date="2024-03-27T21:24:00Z">
              <w:tcPr>
                <w:tcW w:w="484" w:type="pct"/>
                <w:shd w:val="clear" w:color="auto" w:fill="auto"/>
                <w:vAlign w:val="center"/>
              </w:tcPr>
            </w:tcPrChange>
          </w:tcPr>
          <w:p w14:paraId="64B634B5" w14:textId="53DF0345" w:rsidR="00616612" w:rsidRDefault="00616612" w:rsidP="00616612">
            <w:pPr>
              <w:pStyle w:val="TAC"/>
              <w:rPr>
                <w:ins w:id="12673" w:author="1992" w:date="2024-03-27T21:23:00Z"/>
                <w:rFonts w:cs="Arial"/>
                <w:lang w:eastAsia="ja-JP"/>
              </w:rPr>
            </w:pPr>
            <w:ins w:id="12674" w:author="1992" w:date="2024-03-27T21:24:00Z">
              <w:r w:rsidRPr="00AC4FBC">
                <w:t>n7</w:t>
              </w:r>
              <w:r>
                <w:t>8</w:t>
              </w:r>
            </w:ins>
          </w:p>
        </w:tc>
        <w:tc>
          <w:tcPr>
            <w:tcW w:w="362" w:type="pct"/>
            <w:shd w:val="clear" w:color="auto" w:fill="auto"/>
            <w:noWrap/>
            <w:vAlign w:val="center"/>
            <w:tcPrChange w:id="12675" w:author="1992" w:date="2024-03-27T21:24:00Z">
              <w:tcPr>
                <w:tcW w:w="362" w:type="pct"/>
                <w:shd w:val="clear" w:color="auto" w:fill="auto"/>
                <w:noWrap/>
                <w:vAlign w:val="center"/>
              </w:tcPr>
            </w:tcPrChange>
          </w:tcPr>
          <w:p w14:paraId="3D10FE69" w14:textId="2D8D4B21" w:rsidR="00616612" w:rsidRPr="00AC4FBC" w:rsidRDefault="00616612" w:rsidP="00616612">
            <w:pPr>
              <w:pStyle w:val="TAC"/>
              <w:rPr>
                <w:ins w:id="12676" w:author="1992" w:date="2024-03-27T21:23:00Z"/>
              </w:rPr>
            </w:pPr>
            <w:ins w:id="12677" w:author="1992" w:date="2024-03-27T21:24:00Z">
              <w:r w:rsidRPr="00AC4FBC">
                <w:t>15</w:t>
              </w:r>
            </w:ins>
          </w:p>
        </w:tc>
        <w:tc>
          <w:tcPr>
            <w:tcW w:w="619" w:type="pct"/>
            <w:shd w:val="clear" w:color="auto" w:fill="auto"/>
            <w:noWrap/>
            <w:vAlign w:val="center"/>
            <w:tcPrChange w:id="12678" w:author="1992" w:date="2024-03-27T21:24:00Z">
              <w:tcPr>
                <w:tcW w:w="619" w:type="pct"/>
                <w:shd w:val="clear" w:color="auto" w:fill="auto"/>
                <w:noWrap/>
                <w:vAlign w:val="center"/>
              </w:tcPr>
            </w:tcPrChange>
          </w:tcPr>
          <w:p w14:paraId="4FFCE93F" w14:textId="2087FB65" w:rsidR="00616612" w:rsidRPr="00AC4FBC" w:rsidRDefault="00616612" w:rsidP="00616612">
            <w:pPr>
              <w:pStyle w:val="TAC"/>
              <w:rPr>
                <w:ins w:id="12679" w:author="1992" w:date="2024-03-27T21:23:00Z"/>
              </w:rPr>
            </w:pPr>
            <w:ins w:id="12680" w:author="1992" w:date="2024-03-27T21:24:00Z">
              <w:r w:rsidRPr="00AC4FBC">
                <w:t>-</w:t>
              </w:r>
            </w:ins>
          </w:p>
        </w:tc>
        <w:tc>
          <w:tcPr>
            <w:tcW w:w="543" w:type="pct"/>
            <w:shd w:val="clear" w:color="auto" w:fill="auto"/>
            <w:noWrap/>
            <w:vAlign w:val="center"/>
            <w:tcPrChange w:id="12681" w:author="1992" w:date="2024-03-27T21:24:00Z">
              <w:tcPr>
                <w:tcW w:w="543" w:type="pct"/>
                <w:shd w:val="clear" w:color="auto" w:fill="auto"/>
                <w:noWrap/>
                <w:vAlign w:val="center"/>
              </w:tcPr>
            </w:tcPrChange>
          </w:tcPr>
          <w:p w14:paraId="348CED54" w14:textId="1BC41355" w:rsidR="00616612" w:rsidRPr="00AC4FBC" w:rsidRDefault="00616612" w:rsidP="00616612">
            <w:pPr>
              <w:pStyle w:val="TAC"/>
              <w:rPr>
                <w:ins w:id="12682" w:author="1992" w:date="2024-03-27T21:23:00Z"/>
                <w:rFonts w:eastAsia="MS Mincho"/>
              </w:rPr>
            </w:pPr>
            <w:ins w:id="12683" w:author="1992" w:date="2024-03-27T21:24:00Z">
              <w:r w:rsidRPr="00AC4FBC">
                <w:t>REFSENS</w:t>
              </w:r>
            </w:ins>
          </w:p>
        </w:tc>
        <w:tc>
          <w:tcPr>
            <w:tcW w:w="405" w:type="pct"/>
            <w:shd w:val="clear" w:color="auto" w:fill="auto"/>
            <w:noWrap/>
            <w:vAlign w:val="center"/>
            <w:tcPrChange w:id="12684" w:author="1992" w:date="2024-03-27T21:24:00Z">
              <w:tcPr>
                <w:tcW w:w="405" w:type="pct"/>
                <w:shd w:val="clear" w:color="auto" w:fill="auto"/>
                <w:noWrap/>
                <w:vAlign w:val="center"/>
              </w:tcPr>
            </w:tcPrChange>
          </w:tcPr>
          <w:p w14:paraId="1D798862" w14:textId="4C265BDA" w:rsidR="00616612" w:rsidRPr="00AC4FBC" w:rsidRDefault="00616612" w:rsidP="00616612">
            <w:pPr>
              <w:pStyle w:val="TAC"/>
              <w:rPr>
                <w:ins w:id="12685" w:author="1992" w:date="2024-03-27T21:23:00Z"/>
              </w:rPr>
            </w:pPr>
            <w:ins w:id="12686" w:author="1992" w:date="2024-03-27T21:24:00Z">
              <w:r w:rsidRPr="00AC4FBC">
                <w:t>-</w:t>
              </w:r>
            </w:ins>
          </w:p>
        </w:tc>
        <w:tc>
          <w:tcPr>
            <w:tcW w:w="370" w:type="pct"/>
            <w:shd w:val="clear" w:color="auto" w:fill="auto"/>
            <w:noWrap/>
            <w:vAlign w:val="center"/>
            <w:tcPrChange w:id="12687" w:author="1992" w:date="2024-03-27T21:24:00Z">
              <w:tcPr>
                <w:tcW w:w="370" w:type="pct"/>
                <w:shd w:val="clear" w:color="auto" w:fill="auto"/>
                <w:noWrap/>
                <w:vAlign w:val="center"/>
              </w:tcPr>
            </w:tcPrChange>
          </w:tcPr>
          <w:p w14:paraId="5A71DB69" w14:textId="769E87F8" w:rsidR="00616612" w:rsidRPr="00AC4FBC" w:rsidRDefault="00616612" w:rsidP="00616612">
            <w:pPr>
              <w:pStyle w:val="TAC"/>
              <w:rPr>
                <w:ins w:id="12688" w:author="1992" w:date="2024-03-27T21:23:00Z"/>
              </w:rPr>
            </w:pPr>
            <w:ins w:id="12689" w:author="1992" w:date="2024-03-27T21:24:00Z">
              <w:r w:rsidRPr="00AC4FBC">
                <w:t>-</w:t>
              </w:r>
            </w:ins>
          </w:p>
        </w:tc>
        <w:tc>
          <w:tcPr>
            <w:tcW w:w="547" w:type="pct"/>
            <w:vAlign w:val="center"/>
            <w:tcPrChange w:id="12690" w:author="1992" w:date="2024-03-27T21:24:00Z">
              <w:tcPr>
                <w:tcW w:w="547" w:type="pct"/>
                <w:vAlign w:val="center"/>
              </w:tcPr>
            </w:tcPrChange>
          </w:tcPr>
          <w:p w14:paraId="5CFB33BE" w14:textId="3AD323C3" w:rsidR="00616612" w:rsidRPr="00AC4FBC" w:rsidRDefault="00616612" w:rsidP="00616612">
            <w:pPr>
              <w:pStyle w:val="TAC"/>
              <w:rPr>
                <w:ins w:id="12691" w:author="1992" w:date="2024-03-27T21:23:00Z"/>
              </w:rPr>
            </w:pPr>
            <w:ins w:id="12692" w:author="1992" w:date="2024-03-27T21:24:00Z">
              <w:r w:rsidRPr="00AC4FBC">
                <w:t>-</w:t>
              </w:r>
            </w:ins>
          </w:p>
        </w:tc>
        <w:tc>
          <w:tcPr>
            <w:tcW w:w="390" w:type="pct"/>
            <w:tcPrChange w:id="12693" w:author="1992" w:date="2024-03-27T21:24:00Z">
              <w:tcPr>
                <w:tcW w:w="390" w:type="pct"/>
                <w:vAlign w:val="center"/>
              </w:tcPr>
            </w:tcPrChange>
          </w:tcPr>
          <w:p w14:paraId="2BFCEFBE" w14:textId="510FD49E" w:rsidR="00616612" w:rsidRPr="00AC4FBC" w:rsidRDefault="00616612" w:rsidP="00616612">
            <w:pPr>
              <w:pStyle w:val="TAC"/>
              <w:rPr>
                <w:ins w:id="12694" w:author="1992" w:date="2024-03-27T21:23:00Z"/>
              </w:rPr>
            </w:pPr>
            <w:ins w:id="12695" w:author="1992" w:date="2024-03-27T21:24:00Z">
              <w:r w:rsidRPr="00AC4FBC">
                <w:rPr>
                  <w:lang w:eastAsia="zh-TW"/>
                </w:rPr>
                <w:t>N/A</w:t>
              </w:r>
            </w:ins>
          </w:p>
        </w:tc>
        <w:tc>
          <w:tcPr>
            <w:tcW w:w="434" w:type="pct"/>
            <w:vAlign w:val="center"/>
            <w:tcPrChange w:id="12696" w:author="1992" w:date="2024-03-27T21:24:00Z">
              <w:tcPr>
                <w:tcW w:w="434" w:type="pct"/>
                <w:vAlign w:val="center"/>
              </w:tcPr>
            </w:tcPrChange>
          </w:tcPr>
          <w:p w14:paraId="21861F32" w14:textId="675C9700" w:rsidR="00616612" w:rsidRPr="00AC4FBC" w:rsidRDefault="00616612" w:rsidP="00616612">
            <w:pPr>
              <w:pStyle w:val="TAC"/>
              <w:rPr>
                <w:ins w:id="12697" w:author="1992" w:date="2024-03-27T21:23:00Z"/>
              </w:rPr>
            </w:pPr>
            <w:ins w:id="12698" w:author="1992" w:date="2024-03-27T21:24:00Z">
              <w:r w:rsidRPr="00AC4FBC">
                <w:t>FDD</w:t>
              </w:r>
            </w:ins>
          </w:p>
        </w:tc>
      </w:tr>
      <w:tr w:rsidR="00616612" w:rsidRPr="00AC4FBC" w14:paraId="32C57B6B" w14:textId="77777777" w:rsidTr="00477E18">
        <w:tc>
          <w:tcPr>
            <w:tcW w:w="846" w:type="pct"/>
            <w:vMerge w:val="restart"/>
            <w:shd w:val="clear" w:color="auto" w:fill="auto"/>
            <w:vAlign w:val="center"/>
          </w:tcPr>
          <w:p w14:paraId="5A4AAA50" w14:textId="77777777" w:rsidR="00616612" w:rsidRPr="00AC4FBC" w:rsidRDefault="00616612" w:rsidP="00616612">
            <w:pPr>
              <w:pStyle w:val="TAC"/>
            </w:pPr>
            <w:r w:rsidRPr="00AC4FBC">
              <w:rPr>
                <w:rFonts w:eastAsia="PMingLiU"/>
              </w:rPr>
              <w:t>DC_20A_n3A</w:t>
            </w:r>
          </w:p>
        </w:tc>
        <w:tc>
          <w:tcPr>
            <w:tcW w:w="484" w:type="pct"/>
            <w:shd w:val="clear" w:color="auto" w:fill="auto"/>
            <w:vAlign w:val="center"/>
          </w:tcPr>
          <w:p w14:paraId="7D74AA0F" w14:textId="77777777" w:rsidR="00616612" w:rsidRPr="00AC4FBC" w:rsidRDefault="00616612" w:rsidP="00616612">
            <w:pPr>
              <w:pStyle w:val="TAC"/>
            </w:pPr>
            <w:r w:rsidRPr="00AC4FBC">
              <w:t>20</w:t>
            </w:r>
          </w:p>
        </w:tc>
        <w:tc>
          <w:tcPr>
            <w:tcW w:w="362" w:type="pct"/>
            <w:shd w:val="clear" w:color="auto" w:fill="auto"/>
            <w:noWrap/>
            <w:vAlign w:val="center"/>
          </w:tcPr>
          <w:p w14:paraId="7FACE9F8" w14:textId="77777777" w:rsidR="00616612" w:rsidRPr="00AC4FBC" w:rsidRDefault="00616612" w:rsidP="00616612">
            <w:pPr>
              <w:pStyle w:val="TAC"/>
            </w:pPr>
            <w:r w:rsidRPr="00AC4FBC">
              <w:t>N/A</w:t>
            </w:r>
          </w:p>
        </w:tc>
        <w:tc>
          <w:tcPr>
            <w:tcW w:w="619" w:type="pct"/>
            <w:shd w:val="clear" w:color="auto" w:fill="auto"/>
            <w:noWrap/>
            <w:vAlign w:val="center"/>
          </w:tcPr>
          <w:p w14:paraId="2798DE49" w14:textId="77777777" w:rsidR="00616612" w:rsidRPr="00AC4FBC" w:rsidRDefault="00616612" w:rsidP="00616612">
            <w:pPr>
              <w:pStyle w:val="TAC"/>
            </w:pPr>
            <w:r w:rsidRPr="00AC4FBC">
              <w:rPr>
                <w:rFonts w:eastAsia="MS Mincho"/>
              </w:rPr>
              <w:t>REFSENS</w:t>
            </w:r>
          </w:p>
        </w:tc>
        <w:tc>
          <w:tcPr>
            <w:tcW w:w="543" w:type="pct"/>
            <w:shd w:val="clear" w:color="auto" w:fill="auto"/>
            <w:noWrap/>
            <w:vAlign w:val="center"/>
          </w:tcPr>
          <w:p w14:paraId="2E944E7E" w14:textId="77777777" w:rsidR="00616612" w:rsidRPr="00AC4FBC" w:rsidRDefault="00616612" w:rsidP="00616612">
            <w:pPr>
              <w:pStyle w:val="TAC"/>
            </w:pPr>
            <w:r w:rsidRPr="00AC4FBC">
              <w:t>-</w:t>
            </w:r>
          </w:p>
        </w:tc>
        <w:tc>
          <w:tcPr>
            <w:tcW w:w="405" w:type="pct"/>
            <w:shd w:val="clear" w:color="auto" w:fill="auto"/>
            <w:noWrap/>
            <w:vAlign w:val="center"/>
          </w:tcPr>
          <w:p w14:paraId="0A94058D" w14:textId="77777777" w:rsidR="00616612" w:rsidRPr="00AC4FBC" w:rsidRDefault="00616612" w:rsidP="00616612">
            <w:pPr>
              <w:pStyle w:val="TAC"/>
            </w:pPr>
            <w:r w:rsidRPr="00AC4FBC">
              <w:t>-</w:t>
            </w:r>
          </w:p>
        </w:tc>
        <w:tc>
          <w:tcPr>
            <w:tcW w:w="370" w:type="pct"/>
            <w:shd w:val="clear" w:color="auto" w:fill="auto"/>
            <w:noWrap/>
            <w:vAlign w:val="center"/>
          </w:tcPr>
          <w:p w14:paraId="6BA5BA87" w14:textId="77777777" w:rsidR="00616612" w:rsidRPr="00AC4FBC" w:rsidRDefault="00616612" w:rsidP="00616612">
            <w:pPr>
              <w:pStyle w:val="TAC"/>
            </w:pPr>
            <w:r w:rsidRPr="00AC4FBC">
              <w:t>-</w:t>
            </w:r>
          </w:p>
        </w:tc>
        <w:tc>
          <w:tcPr>
            <w:tcW w:w="547" w:type="pct"/>
            <w:vAlign w:val="center"/>
          </w:tcPr>
          <w:p w14:paraId="4FF1B1BF" w14:textId="77777777" w:rsidR="00616612" w:rsidRPr="00AC4FBC" w:rsidRDefault="00616612" w:rsidP="00616612">
            <w:pPr>
              <w:pStyle w:val="TAC"/>
            </w:pPr>
            <w:r w:rsidRPr="00AC4FBC">
              <w:t>-</w:t>
            </w:r>
          </w:p>
        </w:tc>
        <w:tc>
          <w:tcPr>
            <w:tcW w:w="390" w:type="pct"/>
            <w:vAlign w:val="center"/>
          </w:tcPr>
          <w:p w14:paraId="063CCB06" w14:textId="77777777" w:rsidR="00616612" w:rsidRPr="00AC4FBC" w:rsidRDefault="00616612" w:rsidP="00616612">
            <w:pPr>
              <w:pStyle w:val="TAC"/>
            </w:pPr>
            <w:r w:rsidRPr="00AC4FBC">
              <w:t>N/A</w:t>
            </w:r>
          </w:p>
        </w:tc>
        <w:tc>
          <w:tcPr>
            <w:tcW w:w="434" w:type="pct"/>
            <w:vAlign w:val="center"/>
          </w:tcPr>
          <w:p w14:paraId="65456877" w14:textId="77777777" w:rsidR="00616612" w:rsidRPr="00AC4FBC" w:rsidRDefault="00616612" w:rsidP="00616612">
            <w:pPr>
              <w:pStyle w:val="TAC"/>
            </w:pPr>
            <w:r w:rsidRPr="00AC4FBC">
              <w:t>FDD</w:t>
            </w:r>
          </w:p>
        </w:tc>
      </w:tr>
      <w:tr w:rsidR="00616612" w:rsidRPr="00AC4FBC" w14:paraId="27212B5B" w14:textId="77777777" w:rsidTr="00477E18">
        <w:tc>
          <w:tcPr>
            <w:tcW w:w="846" w:type="pct"/>
            <w:vMerge/>
            <w:shd w:val="clear" w:color="auto" w:fill="auto"/>
            <w:vAlign w:val="center"/>
          </w:tcPr>
          <w:p w14:paraId="5D1C77B5" w14:textId="77777777" w:rsidR="00616612" w:rsidRPr="00AC4FBC" w:rsidRDefault="00616612" w:rsidP="00616612">
            <w:pPr>
              <w:pStyle w:val="TAC"/>
            </w:pPr>
          </w:p>
        </w:tc>
        <w:tc>
          <w:tcPr>
            <w:tcW w:w="484" w:type="pct"/>
            <w:shd w:val="clear" w:color="auto" w:fill="auto"/>
            <w:vAlign w:val="center"/>
          </w:tcPr>
          <w:p w14:paraId="282951AB" w14:textId="77777777" w:rsidR="00616612" w:rsidRPr="00AC4FBC" w:rsidRDefault="00616612" w:rsidP="00616612">
            <w:pPr>
              <w:pStyle w:val="TAC"/>
            </w:pPr>
            <w:r w:rsidRPr="00AC4FBC">
              <w:t>n3</w:t>
            </w:r>
          </w:p>
        </w:tc>
        <w:tc>
          <w:tcPr>
            <w:tcW w:w="362" w:type="pct"/>
            <w:shd w:val="clear" w:color="auto" w:fill="auto"/>
            <w:noWrap/>
            <w:vAlign w:val="center"/>
          </w:tcPr>
          <w:p w14:paraId="542ECAB6" w14:textId="77777777" w:rsidR="00616612" w:rsidRPr="00AC4FBC" w:rsidRDefault="00616612" w:rsidP="00616612">
            <w:pPr>
              <w:pStyle w:val="TAC"/>
            </w:pPr>
            <w:r w:rsidRPr="00AC4FBC">
              <w:t>15</w:t>
            </w:r>
          </w:p>
        </w:tc>
        <w:tc>
          <w:tcPr>
            <w:tcW w:w="619" w:type="pct"/>
            <w:shd w:val="clear" w:color="auto" w:fill="auto"/>
            <w:noWrap/>
            <w:vAlign w:val="center"/>
          </w:tcPr>
          <w:p w14:paraId="22238DCC" w14:textId="77777777" w:rsidR="00616612" w:rsidRPr="00AC4FBC" w:rsidRDefault="00616612" w:rsidP="00616612">
            <w:pPr>
              <w:pStyle w:val="TAC"/>
            </w:pPr>
            <w:r w:rsidRPr="00AC4FBC">
              <w:t>-93.0 +TT</w:t>
            </w:r>
          </w:p>
        </w:tc>
        <w:tc>
          <w:tcPr>
            <w:tcW w:w="543" w:type="pct"/>
            <w:shd w:val="clear" w:color="auto" w:fill="auto"/>
            <w:noWrap/>
            <w:vAlign w:val="center"/>
          </w:tcPr>
          <w:p w14:paraId="4903913E" w14:textId="77777777" w:rsidR="00616612" w:rsidRPr="00AC4FBC" w:rsidRDefault="00616612" w:rsidP="00616612">
            <w:pPr>
              <w:pStyle w:val="TAC"/>
            </w:pPr>
            <w:r w:rsidRPr="00AC4FBC">
              <w:t>-</w:t>
            </w:r>
          </w:p>
        </w:tc>
        <w:tc>
          <w:tcPr>
            <w:tcW w:w="405" w:type="pct"/>
            <w:shd w:val="clear" w:color="auto" w:fill="auto"/>
            <w:noWrap/>
            <w:vAlign w:val="center"/>
          </w:tcPr>
          <w:p w14:paraId="28E7D1F7" w14:textId="77777777" w:rsidR="00616612" w:rsidRPr="00AC4FBC" w:rsidRDefault="00616612" w:rsidP="00616612">
            <w:pPr>
              <w:pStyle w:val="TAC"/>
            </w:pPr>
            <w:r w:rsidRPr="00AC4FBC">
              <w:t>-</w:t>
            </w:r>
          </w:p>
        </w:tc>
        <w:tc>
          <w:tcPr>
            <w:tcW w:w="370" w:type="pct"/>
            <w:shd w:val="clear" w:color="auto" w:fill="auto"/>
            <w:noWrap/>
            <w:vAlign w:val="center"/>
          </w:tcPr>
          <w:p w14:paraId="606EAD6C" w14:textId="77777777" w:rsidR="00616612" w:rsidRPr="00AC4FBC" w:rsidRDefault="00616612" w:rsidP="00616612">
            <w:pPr>
              <w:pStyle w:val="TAC"/>
            </w:pPr>
            <w:r w:rsidRPr="00AC4FBC">
              <w:t>-</w:t>
            </w:r>
          </w:p>
        </w:tc>
        <w:tc>
          <w:tcPr>
            <w:tcW w:w="547" w:type="pct"/>
            <w:vAlign w:val="center"/>
          </w:tcPr>
          <w:p w14:paraId="10FFE706" w14:textId="77777777" w:rsidR="00616612" w:rsidRPr="00AC4FBC" w:rsidRDefault="00616612" w:rsidP="00616612">
            <w:pPr>
              <w:pStyle w:val="TAC"/>
            </w:pPr>
            <w:r w:rsidRPr="00AC4FBC">
              <w:t>-</w:t>
            </w:r>
          </w:p>
        </w:tc>
        <w:tc>
          <w:tcPr>
            <w:tcW w:w="390" w:type="pct"/>
            <w:vAlign w:val="center"/>
          </w:tcPr>
          <w:p w14:paraId="444E7C0A" w14:textId="77777777" w:rsidR="00616612" w:rsidRPr="00AC4FBC" w:rsidRDefault="00616612" w:rsidP="00616612">
            <w:pPr>
              <w:pStyle w:val="TAC"/>
            </w:pPr>
            <w:r w:rsidRPr="00AC4FBC">
              <w:t>IMD4</w:t>
            </w:r>
          </w:p>
        </w:tc>
        <w:tc>
          <w:tcPr>
            <w:tcW w:w="434" w:type="pct"/>
            <w:vAlign w:val="center"/>
          </w:tcPr>
          <w:p w14:paraId="11F96194" w14:textId="77777777" w:rsidR="00616612" w:rsidRPr="00AC4FBC" w:rsidRDefault="00616612" w:rsidP="00616612">
            <w:pPr>
              <w:pStyle w:val="TAC"/>
            </w:pPr>
            <w:r w:rsidRPr="00AC4FBC">
              <w:t>FDD</w:t>
            </w:r>
          </w:p>
        </w:tc>
      </w:tr>
      <w:tr w:rsidR="00616612" w:rsidRPr="00AC4FBC" w14:paraId="413142D5" w14:textId="77777777" w:rsidTr="00477E18">
        <w:tc>
          <w:tcPr>
            <w:tcW w:w="846" w:type="pct"/>
            <w:vMerge/>
            <w:shd w:val="clear" w:color="auto" w:fill="auto"/>
            <w:vAlign w:val="center"/>
          </w:tcPr>
          <w:p w14:paraId="3E890B90" w14:textId="77777777" w:rsidR="00616612" w:rsidRPr="00AC4FBC" w:rsidRDefault="00616612" w:rsidP="00616612">
            <w:pPr>
              <w:pStyle w:val="TAC"/>
            </w:pPr>
          </w:p>
        </w:tc>
        <w:tc>
          <w:tcPr>
            <w:tcW w:w="484" w:type="pct"/>
            <w:shd w:val="clear" w:color="auto" w:fill="auto"/>
            <w:vAlign w:val="center"/>
          </w:tcPr>
          <w:p w14:paraId="2A8D746C" w14:textId="77777777" w:rsidR="00616612" w:rsidRPr="00AC4FBC" w:rsidRDefault="00616612" w:rsidP="00616612">
            <w:pPr>
              <w:pStyle w:val="TAC"/>
            </w:pPr>
            <w:r w:rsidRPr="00AC4FBC">
              <w:t>20</w:t>
            </w:r>
          </w:p>
        </w:tc>
        <w:tc>
          <w:tcPr>
            <w:tcW w:w="362" w:type="pct"/>
            <w:shd w:val="clear" w:color="auto" w:fill="auto"/>
            <w:noWrap/>
            <w:vAlign w:val="center"/>
          </w:tcPr>
          <w:p w14:paraId="0FB8164C" w14:textId="77777777" w:rsidR="00616612" w:rsidRPr="00AC4FBC" w:rsidRDefault="00616612" w:rsidP="00616612">
            <w:pPr>
              <w:pStyle w:val="TAC"/>
            </w:pPr>
            <w:r w:rsidRPr="00AC4FBC">
              <w:t>N/A</w:t>
            </w:r>
          </w:p>
        </w:tc>
        <w:tc>
          <w:tcPr>
            <w:tcW w:w="619" w:type="pct"/>
            <w:shd w:val="clear" w:color="auto" w:fill="auto"/>
            <w:noWrap/>
            <w:vAlign w:val="center"/>
          </w:tcPr>
          <w:p w14:paraId="243C2AE4" w14:textId="77777777" w:rsidR="00616612" w:rsidRPr="00AC4FBC" w:rsidRDefault="00616612" w:rsidP="00616612">
            <w:pPr>
              <w:pStyle w:val="TAC"/>
            </w:pPr>
            <w:r w:rsidRPr="00AC4FBC">
              <w:t>-87.3</w:t>
            </w:r>
          </w:p>
        </w:tc>
        <w:tc>
          <w:tcPr>
            <w:tcW w:w="543" w:type="pct"/>
            <w:shd w:val="clear" w:color="auto" w:fill="auto"/>
            <w:noWrap/>
            <w:vAlign w:val="center"/>
          </w:tcPr>
          <w:p w14:paraId="33463908" w14:textId="77777777" w:rsidR="00616612" w:rsidRPr="00AC4FBC" w:rsidRDefault="00616612" w:rsidP="00616612">
            <w:pPr>
              <w:pStyle w:val="TAC"/>
            </w:pPr>
            <w:r w:rsidRPr="00AC4FBC">
              <w:t>-</w:t>
            </w:r>
          </w:p>
        </w:tc>
        <w:tc>
          <w:tcPr>
            <w:tcW w:w="405" w:type="pct"/>
            <w:shd w:val="clear" w:color="auto" w:fill="auto"/>
            <w:noWrap/>
            <w:vAlign w:val="center"/>
          </w:tcPr>
          <w:p w14:paraId="2806B755" w14:textId="77777777" w:rsidR="00616612" w:rsidRPr="00AC4FBC" w:rsidRDefault="00616612" w:rsidP="00616612">
            <w:pPr>
              <w:pStyle w:val="TAC"/>
            </w:pPr>
            <w:r w:rsidRPr="00AC4FBC">
              <w:t>-</w:t>
            </w:r>
          </w:p>
        </w:tc>
        <w:tc>
          <w:tcPr>
            <w:tcW w:w="370" w:type="pct"/>
            <w:shd w:val="clear" w:color="auto" w:fill="auto"/>
            <w:noWrap/>
            <w:vAlign w:val="center"/>
          </w:tcPr>
          <w:p w14:paraId="24B40009" w14:textId="77777777" w:rsidR="00616612" w:rsidRPr="00AC4FBC" w:rsidRDefault="00616612" w:rsidP="00616612">
            <w:pPr>
              <w:pStyle w:val="TAC"/>
            </w:pPr>
            <w:r w:rsidRPr="00AC4FBC">
              <w:t>-</w:t>
            </w:r>
          </w:p>
        </w:tc>
        <w:tc>
          <w:tcPr>
            <w:tcW w:w="547" w:type="pct"/>
            <w:vAlign w:val="center"/>
          </w:tcPr>
          <w:p w14:paraId="2872300A" w14:textId="77777777" w:rsidR="00616612" w:rsidRPr="00AC4FBC" w:rsidRDefault="00616612" w:rsidP="00616612">
            <w:pPr>
              <w:pStyle w:val="TAC"/>
            </w:pPr>
            <w:r w:rsidRPr="00AC4FBC">
              <w:t>-</w:t>
            </w:r>
          </w:p>
        </w:tc>
        <w:tc>
          <w:tcPr>
            <w:tcW w:w="390" w:type="pct"/>
            <w:vAlign w:val="center"/>
          </w:tcPr>
          <w:p w14:paraId="3FA9B025" w14:textId="77777777" w:rsidR="00616612" w:rsidRPr="00AC4FBC" w:rsidRDefault="00616612" w:rsidP="00616612">
            <w:pPr>
              <w:pStyle w:val="TAC"/>
            </w:pPr>
            <w:r w:rsidRPr="00AC4FBC">
              <w:t>IMD4</w:t>
            </w:r>
          </w:p>
        </w:tc>
        <w:tc>
          <w:tcPr>
            <w:tcW w:w="434" w:type="pct"/>
            <w:vAlign w:val="center"/>
          </w:tcPr>
          <w:p w14:paraId="6BD76457" w14:textId="77777777" w:rsidR="00616612" w:rsidRPr="00AC4FBC" w:rsidRDefault="00616612" w:rsidP="00616612">
            <w:pPr>
              <w:pStyle w:val="TAC"/>
            </w:pPr>
            <w:r w:rsidRPr="00AC4FBC">
              <w:t>FDD</w:t>
            </w:r>
          </w:p>
        </w:tc>
      </w:tr>
      <w:tr w:rsidR="00616612" w:rsidRPr="00AC4FBC" w14:paraId="4DB6BD45" w14:textId="77777777" w:rsidTr="00477E18">
        <w:tc>
          <w:tcPr>
            <w:tcW w:w="846" w:type="pct"/>
            <w:vMerge/>
            <w:shd w:val="clear" w:color="auto" w:fill="auto"/>
            <w:vAlign w:val="center"/>
          </w:tcPr>
          <w:p w14:paraId="19DDCE82" w14:textId="77777777" w:rsidR="00616612" w:rsidRPr="00AC4FBC" w:rsidRDefault="00616612" w:rsidP="00616612">
            <w:pPr>
              <w:pStyle w:val="TAC"/>
            </w:pPr>
          </w:p>
        </w:tc>
        <w:tc>
          <w:tcPr>
            <w:tcW w:w="484" w:type="pct"/>
            <w:shd w:val="clear" w:color="auto" w:fill="auto"/>
            <w:vAlign w:val="center"/>
          </w:tcPr>
          <w:p w14:paraId="6D47FEA1" w14:textId="77777777" w:rsidR="00616612" w:rsidRPr="00AC4FBC" w:rsidRDefault="00616612" w:rsidP="00616612">
            <w:pPr>
              <w:pStyle w:val="TAC"/>
            </w:pPr>
            <w:r w:rsidRPr="00AC4FBC">
              <w:t>n3</w:t>
            </w:r>
          </w:p>
        </w:tc>
        <w:tc>
          <w:tcPr>
            <w:tcW w:w="362" w:type="pct"/>
            <w:shd w:val="clear" w:color="auto" w:fill="auto"/>
            <w:noWrap/>
            <w:vAlign w:val="center"/>
          </w:tcPr>
          <w:p w14:paraId="7E006989" w14:textId="77777777" w:rsidR="00616612" w:rsidRPr="00AC4FBC" w:rsidRDefault="00616612" w:rsidP="00616612">
            <w:pPr>
              <w:pStyle w:val="TAC"/>
            </w:pPr>
            <w:r w:rsidRPr="00AC4FBC">
              <w:t>15</w:t>
            </w:r>
          </w:p>
        </w:tc>
        <w:tc>
          <w:tcPr>
            <w:tcW w:w="619" w:type="pct"/>
            <w:shd w:val="clear" w:color="auto" w:fill="auto"/>
            <w:noWrap/>
            <w:vAlign w:val="center"/>
          </w:tcPr>
          <w:p w14:paraId="70DDA121" w14:textId="77777777" w:rsidR="00616612" w:rsidRPr="00AC4FBC" w:rsidRDefault="00616612" w:rsidP="00616612">
            <w:pPr>
              <w:pStyle w:val="TAC"/>
            </w:pPr>
            <w:r w:rsidRPr="00AC4FBC">
              <w:rPr>
                <w:rFonts w:eastAsia="MS Mincho"/>
              </w:rPr>
              <w:t>REFSENS</w:t>
            </w:r>
          </w:p>
        </w:tc>
        <w:tc>
          <w:tcPr>
            <w:tcW w:w="543" w:type="pct"/>
            <w:shd w:val="clear" w:color="auto" w:fill="auto"/>
            <w:noWrap/>
            <w:vAlign w:val="center"/>
          </w:tcPr>
          <w:p w14:paraId="017B72A4" w14:textId="77777777" w:rsidR="00616612" w:rsidRPr="00AC4FBC" w:rsidRDefault="00616612" w:rsidP="00616612">
            <w:pPr>
              <w:pStyle w:val="TAC"/>
            </w:pPr>
            <w:r w:rsidRPr="00AC4FBC">
              <w:t>-</w:t>
            </w:r>
          </w:p>
        </w:tc>
        <w:tc>
          <w:tcPr>
            <w:tcW w:w="405" w:type="pct"/>
            <w:shd w:val="clear" w:color="auto" w:fill="auto"/>
            <w:noWrap/>
            <w:vAlign w:val="center"/>
          </w:tcPr>
          <w:p w14:paraId="77E9B698" w14:textId="77777777" w:rsidR="00616612" w:rsidRPr="00AC4FBC" w:rsidRDefault="00616612" w:rsidP="00616612">
            <w:pPr>
              <w:pStyle w:val="TAC"/>
            </w:pPr>
            <w:r w:rsidRPr="00AC4FBC">
              <w:t>-</w:t>
            </w:r>
          </w:p>
        </w:tc>
        <w:tc>
          <w:tcPr>
            <w:tcW w:w="370" w:type="pct"/>
            <w:shd w:val="clear" w:color="auto" w:fill="auto"/>
            <w:noWrap/>
            <w:vAlign w:val="center"/>
          </w:tcPr>
          <w:p w14:paraId="5C0EEE30" w14:textId="77777777" w:rsidR="00616612" w:rsidRPr="00AC4FBC" w:rsidRDefault="00616612" w:rsidP="00616612">
            <w:pPr>
              <w:pStyle w:val="TAC"/>
            </w:pPr>
            <w:r w:rsidRPr="00AC4FBC">
              <w:t>-</w:t>
            </w:r>
          </w:p>
        </w:tc>
        <w:tc>
          <w:tcPr>
            <w:tcW w:w="547" w:type="pct"/>
            <w:vAlign w:val="center"/>
          </w:tcPr>
          <w:p w14:paraId="43D48E50" w14:textId="77777777" w:rsidR="00616612" w:rsidRPr="00AC4FBC" w:rsidRDefault="00616612" w:rsidP="00616612">
            <w:pPr>
              <w:pStyle w:val="TAC"/>
            </w:pPr>
            <w:r w:rsidRPr="00AC4FBC">
              <w:t>-</w:t>
            </w:r>
          </w:p>
        </w:tc>
        <w:tc>
          <w:tcPr>
            <w:tcW w:w="390" w:type="pct"/>
            <w:vAlign w:val="center"/>
          </w:tcPr>
          <w:p w14:paraId="4C647BF6" w14:textId="77777777" w:rsidR="00616612" w:rsidRPr="00AC4FBC" w:rsidRDefault="00616612" w:rsidP="00616612">
            <w:pPr>
              <w:pStyle w:val="TAC"/>
            </w:pPr>
            <w:r w:rsidRPr="00AC4FBC">
              <w:t>N/A</w:t>
            </w:r>
          </w:p>
        </w:tc>
        <w:tc>
          <w:tcPr>
            <w:tcW w:w="434" w:type="pct"/>
            <w:vAlign w:val="center"/>
          </w:tcPr>
          <w:p w14:paraId="45F47198" w14:textId="77777777" w:rsidR="00616612" w:rsidRPr="00AC4FBC" w:rsidRDefault="00616612" w:rsidP="00616612">
            <w:pPr>
              <w:pStyle w:val="TAC"/>
            </w:pPr>
            <w:r w:rsidRPr="00AC4FBC">
              <w:t>FDD</w:t>
            </w:r>
          </w:p>
        </w:tc>
      </w:tr>
      <w:tr w:rsidR="00616612" w:rsidRPr="00AC4FBC" w14:paraId="76B3B758" w14:textId="77777777" w:rsidTr="00477E18">
        <w:trPr>
          <w:trHeight w:val="113"/>
        </w:trPr>
        <w:tc>
          <w:tcPr>
            <w:tcW w:w="846" w:type="pct"/>
            <w:vMerge w:val="restart"/>
            <w:shd w:val="clear" w:color="auto" w:fill="auto"/>
            <w:vAlign w:val="center"/>
          </w:tcPr>
          <w:p w14:paraId="0A7B4D2E" w14:textId="7841F2F7" w:rsidR="00616612" w:rsidRPr="00AC4FBC" w:rsidRDefault="00616612" w:rsidP="00616612">
            <w:pPr>
              <w:pStyle w:val="TAC"/>
            </w:pPr>
            <w:r w:rsidRPr="00AC4FBC">
              <w:rPr>
                <w:rFonts w:cs="Arial"/>
              </w:rPr>
              <w:t>DC_20_n7</w:t>
            </w:r>
          </w:p>
        </w:tc>
        <w:tc>
          <w:tcPr>
            <w:tcW w:w="484" w:type="pct"/>
            <w:shd w:val="clear" w:color="auto" w:fill="auto"/>
            <w:vAlign w:val="center"/>
          </w:tcPr>
          <w:p w14:paraId="374C94EF" w14:textId="0FC4B401" w:rsidR="00616612" w:rsidRPr="00AC4FBC" w:rsidRDefault="00616612" w:rsidP="00616612">
            <w:pPr>
              <w:pStyle w:val="TAC"/>
            </w:pPr>
            <w:r w:rsidRPr="00AC4FBC">
              <w:t>20</w:t>
            </w:r>
          </w:p>
        </w:tc>
        <w:tc>
          <w:tcPr>
            <w:tcW w:w="362" w:type="pct"/>
            <w:shd w:val="clear" w:color="auto" w:fill="auto"/>
            <w:noWrap/>
            <w:vAlign w:val="center"/>
          </w:tcPr>
          <w:p w14:paraId="0FFA69A5" w14:textId="083A4CAE" w:rsidR="00616612" w:rsidRPr="00AC4FBC" w:rsidRDefault="00616612" w:rsidP="00616612">
            <w:pPr>
              <w:pStyle w:val="TAC"/>
            </w:pPr>
            <w:r w:rsidRPr="00AC4FBC">
              <w:t>N/A</w:t>
            </w:r>
          </w:p>
        </w:tc>
        <w:tc>
          <w:tcPr>
            <w:tcW w:w="619" w:type="pct"/>
            <w:shd w:val="clear" w:color="auto" w:fill="auto"/>
            <w:noWrap/>
            <w:vAlign w:val="center"/>
          </w:tcPr>
          <w:p w14:paraId="14B3AA19" w14:textId="3F9C592C" w:rsidR="00616612" w:rsidRPr="00AC4FBC" w:rsidRDefault="00616612" w:rsidP="00616612">
            <w:pPr>
              <w:pStyle w:val="TAC"/>
            </w:pPr>
            <w:r w:rsidRPr="00AC4FBC">
              <w:t>-84.3</w:t>
            </w:r>
          </w:p>
        </w:tc>
        <w:tc>
          <w:tcPr>
            <w:tcW w:w="543" w:type="pct"/>
            <w:shd w:val="clear" w:color="auto" w:fill="auto"/>
            <w:noWrap/>
            <w:vAlign w:val="center"/>
          </w:tcPr>
          <w:p w14:paraId="4B913BAD" w14:textId="6C15BC08" w:rsidR="00616612" w:rsidRPr="00AC4FBC" w:rsidRDefault="00616612" w:rsidP="00616612">
            <w:pPr>
              <w:pStyle w:val="TAC"/>
            </w:pPr>
            <w:r w:rsidRPr="00AC4FBC">
              <w:t>-</w:t>
            </w:r>
          </w:p>
        </w:tc>
        <w:tc>
          <w:tcPr>
            <w:tcW w:w="405" w:type="pct"/>
            <w:shd w:val="clear" w:color="auto" w:fill="auto"/>
            <w:noWrap/>
            <w:vAlign w:val="center"/>
          </w:tcPr>
          <w:p w14:paraId="1DAB3756" w14:textId="18DB70F3" w:rsidR="00616612" w:rsidRPr="00AC4FBC" w:rsidRDefault="00616612" w:rsidP="00616612">
            <w:pPr>
              <w:pStyle w:val="TAC"/>
            </w:pPr>
            <w:r w:rsidRPr="00AC4FBC">
              <w:t>-</w:t>
            </w:r>
          </w:p>
        </w:tc>
        <w:tc>
          <w:tcPr>
            <w:tcW w:w="370" w:type="pct"/>
            <w:shd w:val="clear" w:color="auto" w:fill="auto"/>
            <w:noWrap/>
            <w:vAlign w:val="center"/>
          </w:tcPr>
          <w:p w14:paraId="4C76AFC4" w14:textId="3588DF70" w:rsidR="00616612" w:rsidRPr="00AC4FBC" w:rsidRDefault="00616612" w:rsidP="00616612">
            <w:pPr>
              <w:pStyle w:val="TAC"/>
            </w:pPr>
            <w:r w:rsidRPr="00AC4FBC">
              <w:t>-</w:t>
            </w:r>
          </w:p>
        </w:tc>
        <w:tc>
          <w:tcPr>
            <w:tcW w:w="547" w:type="pct"/>
            <w:vAlign w:val="center"/>
          </w:tcPr>
          <w:p w14:paraId="0041BDA9" w14:textId="5EF09843" w:rsidR="00616612" w:rsidRPr="00AC4FBC" w:rsidRDefault="00616612" w:rsidP="00616612">
            <w:pPr>
              <w:pStyle w:val="TAC"/>
            </w:pPr>
            <w:r w:rsidRPr="00AC4FBC">
              <w:t>-</w:t>
            </w:r>
          </w:p>
        </w:tc>
        <w:tc>
          <w:tcPr>
            <w:tcW w:w="390" w:type="pct"/>
          </w:tcPr>
          <w:p w14:paraId="7515AC7F" w14:textId="4F0E349B" w:rsidR="00616612" w:rsidRPr="00AC4FBC" w:rsidRDefault="00616612" w:rsidP="00616612">
            <w:pPr>
              <w:pStyle w:val="TAC"/>
            </w:pPr>
            <w:r w:rsidRPr="00AC4FBC">
              <w:rPr>
                <w:lang w:eastAsia="zh-CN"/>
              </w:rPr>
              <w:t>IMD3</w:t>
            </w:r>
          </w:p>
        </w:tc>
        <w:tc>
          <w:tcPr>
            <w:tcW w:w="434" w:type="pct"/>
            <w:vAlign w:val="center"/>
          </w:tcPr>
          <w:p w14:paraId="5B877581" w14:textId="6F04F838" w:rsidR="00616612" w:rsidRPr="00AC4FBC" w:rsidRDefault="00616612" w:rsidP="00616612">
            <w:pPr>
              <w:pStyle w:val="TAC"/>
            </w:pPr>
            <w:r w:rsidRPr="00AC4FBC">
              <w:t>FDD</w:t>
            </w:r>
          </w:p>
        </w:tc>
      </w:tr>
      <w:tr w:rsidR="00616612" w:rsidRPr="00AC4FBC" w14:paraId="168752AD" w14:textId="77777777" w:rsidTr="00477E18">
        <w:trPr>
          <w:trHeight w:val="113"/>
        </w:trPr>
        <w:tc>
          <w:tcPr>
            <w:tcW w:w="846" w:type="pct"/>
            <w:vMerge/>
            <w:shd w:val="clear" w:color="auto" w:fill="auto"/>
            <w:vAlign w:val="center"/>
          </w:tcPr>
          <w:p w14:paraId="525DE279" w14:textId="77777777" w:rsidR="00616612" w:rsidRPr="00AC4FBC" w:rsidRDefault="00616612" w:rsidP="00616612">
            <w:pPr>
              <w:pStyle w:val="TAC"/>
            </w:pPr>
          </w:p>
        </w:tc>
        <w:tc>
          <w:tcPr>
            <w:tcW w:w="484" w:type="pct"/>
            <w:shd w:val="clear" w:color="auto" w:fill="auto"/>
            <w:vAlign w:val="center"/>
          </w:tcPr>
          <w:p w14:paraId="76C61D49" w14:textId="2CB37B59" w:rsidR="00616612" w:rsidRPr="00AC4FBC" w:rsidRDefault="00616612" w:rsidP="00616612">
            <w:pPr>
              <w:pStyle w:val="TAC"/>
            </w:pPr>
            <w:r w:rsidRPr="00AC4FBC">
              <w:t>n7</w:t>
            </w:r>
          </w:p>
        </w:tc>
        <w:tc>
          <w:tcPr>
            <w:tcW w:w="362" w:type="pct"/>
            <w:shd w:val="clear" w:color="auto" w:fill="auto"/>
            <w:noWrap/>
            <w:vAlign w:val="center"/>
          </w:tcPr>
          <w:p w14:paraId="295E77DA" w14:textId="7C8FDAAC" w:rsidR="00616612" w:rsidRPr="00AC4FBC" w:rsidRDefault="00616612" w:rsidP="00616612">
            <w:pPr>
              <w:pStyle w:val="TAC"/>
            </w:pPr>
            <w:r w:rsidRPr="00AC4FBC">
              <w:t>15</w:t>
            </w:r>
          </w:p>
        </w:tc>
        <w:tc>
          <w:tcPr>
            <w:tcW w:w="619" w:type="pct"/>
            <w:shd w:val="clear" w:color="auto" w:fill="auto"/>
            <w:noWrap/>
            <w:vAlign w:val="center"/>
          </w:tcPr>
          <w:p w14:paraId="2828A343" w14:textId="35C4F46B" w:rsidR="00616612" w:rsidRPr="00AC4FBC" w:rsidRDefault="00616612" w:rsidP="00616612">
            <w:pPr>
              <w:pStyle w:val="TAC"/>
            </w:pPr>
            <w:r w:rsidRPr="00AC4FBC">
              <w:t>-</w:t>
            </w:r>
          </w:p>
        </w:tc>
        <w:tc>
          <w:tcPr>
            <w:tcW w:w="543" w:type="pct"/>
            <w:shd w:val="clear" w:color="auto" w:fill="auto"/>
            <w:noWrap/>
            <w:vAlign w:val="center"/>
          </w:tcPr>
          <w:p w14:paraId="3A0C1C9A" w14:textId="5FE17121" w:rsidR="00616612" w:rsidRPr="00AC4FBC" w:rsidRDefault="00616612" w:rsidP="00616612">
            <w:pPr>
              <w:pStyle w:val="TAC"/>
            </w:pPr>
            <w:r w:rsidRPr="00AC4FBC">
              <w:rPr>
                <w:rFonts w:eastAsia="MS Mincho"/>
              </w:rPr>
              <w:t>REFSENS</w:t>
            </w:r>
          </w:p>
        </w:tc>
        <w:tc>
          <w:tcPr>
            <w:tcW w:w="405" w:type="pct"/>
            <w:shd w:val="clear" w:color="auto" w:fill="auto"/>
            <w:noWrap/>
            <w:vAlign w:val="center"/>
          </w:tcPr>
          <w:p w14:paraId="7DB222EC" w14:textId="66BDEB08" w:rsidR="00616612" w:rsidRPr="00AC4FBC" w:rsidRDefault="00616612" w:rsidP="00616612">
            <w:pPr>
              <w:pStyle w:val="TAC"/>
            </w:pPr>
            <w:r w:rsidRPr="00AC4FBC">
              <w:t>-</w:t>
            </w:r>
          </w:p>
        </w:tc>
        <w:tc>
          <w:tcPr>
            <w:tcW w:w="370" w:type="pct"/>
            <w:shd w:val="clear" w:color="auto" w:fill="auto"/>
            <w:noWrap/>
            <w:vAlign w:val="center"/>
          </w:tcPr>
          <w:p w14:paraId="35F2B5EA" w14:textId="1EEE8F43" w:rsidR="00616612" w:rsidRPr="00AC4FBC" w:rsidRDefault="00616612" w:rsidP="00616612">
            <w:pPr>
              <w:pStyle w:val="TAC"/>
            </w:pPr>
            <w:r w:rsidRPr="00AC4FBC">
              <w:t>-</w:t>
            </w:r>
          </w:p>
        </w:tc>
        <w:tc>
          <w:tcPr>
            <w:tcW w:w="547" w:type="pct"/>
            <w:vAlign w:val="center"/>
          </w:tcPr>
          <w:p w14:paraId="3B39A75A" w14:textId="40FAD2C2" w:rsidR="00616612" w:rsidRPr="00AC4FBC" w:rsidRDefault="00616612" w:rsidP="00616612">
            <w:pPr>
              <w:pStyle w:val="TAC"/>
            </w:pPr>
            <w:r w:rsidRPr="00AC4FBC">
              <w:t>-</w:t>
            </w:r>
          </w:p>
        </w:tc>
        <w:tc>
          <w:tcPr>
            <w:tcW w:w="390" w:type="pct"/>
          </w:tcPr>
          <w:p w14:paraId="2DD5FD44" w14:textId="71743903" w:rsidR="00616612" w:rsidRPr="00AC4FBC" w:rsidRDefault="00616612" w:rsidP="00616612">
            <w:pPr>
              <w:pStyle w:val="TAC"/>
            </w:pPr>
            <w:r w:rsidRPr="00AC4FBC">
              <w:rPr>
                <w:lang w:eastAsia="zh-TW"/>
              </w:rPr>
              <w:t>N/A</w:t>
            </w:r>
          </w:p>
        </w:tc>
        <w:tc>
          <w:tcPr>
            <w:tcW w:w="434" w:type="pct"/>
            <w:vAlign w:val="center"/>
          </w:tcPr>
          <w:p w14:paraId="0561DDD1" w14:textId="12BC0E72" w:rsidR="00616612" w:rsidRPr="00AC4FBC" w:rsidRDefault="00616612" w:rsidP="00616612">
            <w:pPr>
              <w:pStyle w:val="TAC"/>
            </w:pPr>
            <w:r w:rsidRPr="00AC4FBC">
              <w:t>FDD</w:t>
            </w:r>
          </w:p>
        </w:tc>
      </w:tr>
      <w:tr w:rsidR="00616612" w:rsidRPr="00AC4FBC" w14:paraId="0F6EC180" w14:textId="77777777" w:rsidTr="006910BE">
        <w:trPr>
          <w:trHeight w:val="113"/>
        </w:trPr>
        <w:tc>
          <w:tcPr>
            <w:tcW w:w="846" w:type="pct"/>
            <w:vMerge w:val="restart"/>
            <w:shd w:val="clear" w:color="auto" w:fill="auto"/>
            <w:vAlign w:val="center"/>
          </w:tcPr>
          <w:p w14:paraId="71C12D8F" w14:textId="496EAE20" w:rsidR="00616612" w:rsidRPr="00AC4FBC" w:rsidRDefault="00616612" w:rsidP="00616612">
            <w:pPr>
              <w:pStyle w:val="TAC"/>
            </w:pPr>
            <w:r w:rsidRPr="00AC4FBC">
              <w:rPr>
                <w:rFonts w:cs="Arial"/>
              </w:rPr>
              <w:t>DC_20_n8</w:t>
            </w:r>
          </w:p>
        </w:tc>
        <w:tc>
          <w:tcPr>
            <w:tcW w:w="484" w:type="pct"/>
            <w:shd w:val="clear" w:color="auto" w:fill="auto"/>
            <w:vAlign w:val="center"/>
          </w:tcPr>
          <w:p w14:paraId="1AFDB4A6" w14:textId="361AD9F7" w:rsidR="00616612" w:rsidRPr="00AC4FBC" w:rsidRDefault="00616612" w:rsidP="00616612">
            <w:pPr>
              <w:pStyle w:val="TAC"/>
            </w:pPr>
            <w:r w:rsidRPr="00AC4FBC">
              <w:t>20</w:t>
            </w:r>
          </w:p>
        </w:tc>
        <w:tc>
          <w:tcPr>
            <w:tcW w:w="362" w:type="pct"/>
            <w:shd w:val="clear" w:color="auto" w:fill="auto"/>
            <w:noWrap/>
            <w:vAlign w:val="center"/>
          </w:tcPr>
          <w:p w14:paraId="1207F4C9" w14:textId="3F28B87D" w:rsidR="00616612" w:rsidRPr="00AC4FBC" w:rsidRDefault="00616612" w:rsidP="00616612">
            <w:pPr>
              <w:pStyle w:val="TAC"/>
            </w:pPr>
            <w:r w:rsidRPr="00AC4FBC">
              <w:t>N/A</w:t>
            </w:r>
          </w:p>
        </w:tc>
        <w:tc>
          <w:tcPr>
            <w:tcW w:w="619" w:type="pct"/>
            <w:shd w:val="clear" w:color="auto" w:fill="auto"/>
            <w:noWrap/>
            <w:vAlign w:val="center"/>
          </w:tcPr>
          <w:p w14:paraId="56468A80" w14:textId="183A727F" w:rsidR="00616612" w:rsidRPr="00AC4FBC" w:rsidRDefault="00616612" w:rsidP="00616612">
            <w:pPr>
              <w:pStyle w:val="TAC"/>
            </w:pPr>
            <w:r w:rsidRPr="00AC4FBC">
              <w:t>-71.3</w:t>
            </w:r>
          </w:p>
        </w:tc>
        <w:tc>
          <w:tcPr>
            <w:tcW w:w="543" w:type="pct"/>
            <w:shd w:val="clear" w:color="auto" w:fill="auto"/>
            <w:noWrap/>
            <w:vAlign w:val="center"/>
          </w:tcPr>
          <w:p w14:paraId="6B3C3547" w14:textId="5C7A9F05" w:rsidR="00616612" w:rsidRPr="00AC4FBC" w:rsidRDefault="00616612" w:rsidP="00616612">
            <w:pPr>
              <w:pStyle w:val="TAC"/>
            </w:pPr>
            <w:r w:rsidRPr="00AC4FBC">
              <w:t>-</w:t>
            </w:r>
          </w:p>
        </w:tc>
        <w:tc>
          <w:tcPr>
            <w:tcW w:w="405" w:type="pct"/>
            <w:shd w:val="clear" w:color="auto" w:fill="auto"/>
            <w:noWrap/>
            <w:vAlign w:val="center"/>
          </w:tcPr>
          <w:p w14:paraId="7FD4CA64" w14:textId="673358D5" w:rsidR="00616612" w:rsidRPr="00AC4FBC" w:rsidRDefault="00616612" w:rsidP="00616612">
            <w:pPr>
              <w:pStyle w:val="TAC"/>
            </w:pPr>
            <w:r w:rsidRPr="00AC4FBC">
              <w:t>-</w:t>
            </w:r>
          </w:p>
        </w:tc>
        <w:tc>
          <w:tcPr>
            <w:tcW w:w="370" w:type="pct"/>
            <w:shd w:val="clear" w:color="auto" w:fill="auto"/>
            <w:noWrap/>
            <w:vAlign w:val="center"/>
          </w:tcPr>
          <w:p w14:paraId="21656A39" w14:textId="37E3D14D" w:rsidR="00616612" w:rsidRPr="00AC4FBC" w:rsidRDefault="00616612" w:rsidP="00616612">
            <w:pPr>
              <w:pStyle w:val="TAC"/>
            </w:pPr>
            <w:r w:rsidRPr="00AC4FBC">
              <w:t>-</w:t>
            </w:r>
          </w:p>
        </w:tc>
        <w:tc>
          <w:tcPr>
            <w:tcW w:w="547" w:type="pct"/>
            <w:vAlign w:val="center"/>
          </w:tcPr>
          <w:p w14:paraId="4AA8C4FA" w14:textId="39E13C5B" w:rsidR="00616612" w:rsidRPr="00AC4FBC" w:rsidRDefault="00616612" w:rsidP="00616612">
            <w:pPr>
              <w:pStyle w:val="TAC"/>
            </w:pPr>
            <w:r w:rsidRPr="00AC4FBC">
              <w:t>-</w:t>
            </w:r>
          </w:p>
        </w:tc>
        <w:tc>
          <w:tcPr>
            <w:tcW w:w="390" w:type="pct"/>
          </w:tcPr>
          <w:p w14:paraId="47999478" w14:textId="21703C2F" w:rsidR="00616612" w:rsidRPr="00AC4FBC" w:rsidRDefault="00616612" w:rsidP="00616612">
            <w:pPr>
              <w:pStyle w:val="TAC"/>
            </w:pPr>
            <w:r w:rsidRPr="00AC4FBC">
              <w:rPr>
                <w:lang w:eastAsia="zh-TW"/>
              </w:rPr>
              <w:t>IMD3</w:t>
            </w:r>
          </w:p>
        </w:tc>
        <w:tc>
          <w:tcPr>
            <w:tcW w:w="434" w:type="pct"/>
            <w:vAlign w:val="center"/>
          </w:tcPr>
          <w:p w14:paraId="69E19DC7" w14:textId="69C1AD51" w:rsidR="00616612" w:rsidRPr="00AC4FBC" w:rsidRDefault="00616612" w:rsidP="00616612">
            <w:pPr>
              <w:pStyle w:val="TAC"/>
            </w:pPr>
            <w:r w:rsidRPr="00AC4FBC">
              <w:t>FDD</w:t>
            </w:r>
          </w:p>
        </w:tc>
      </w:tr>
      <w:tr w:rsidR="00616612" w:rsidRPr="00AC4FBC" w14:paraId="3E83500D" w14:textId="77777777" w:rsidTr="006910BE">
        <w:trPr>
          <w:trHeight w:val="113"/>
        </w:trPr>
        <w:tc>
          <w:tcPr>
            <w:tcW w:w="846" w:type="pct"/>
            <w:vMerge/>
            <w:shd w:val="clear" w:color="auto" w:fill="auto"/>
            <w:vAlign w:val="center"/>
          </w:tcPr>
          <w:p w14:paraId="27735386" w14:textId="77777777" w:rsidR="00616612" w:rsidRPr="00AC4FBC" w:rsidRDefault="00616612" w:rsidP="00616612">
            <w:pPr>
              <w:pStyle w:val="TAC"/>
            </w:pPr>
          </w:p>
        </w:tc>
        <w:tc>
          <w:tcPr>
            <w:tcW w:w="484" w:type="pct"/>
            <w:shd w:val="clear" w:color="auto" w:fill="auto"/>
            <w:vAlign w:val="center"/>
          </w:tcPr>
          <w:p w14:paraId="0E57F873" w14:textId="154738DF" w:rsidR="00616612" w:rsidRPr="00AC4FBC" w:rsidRDefault="00616612" w:rsidP="00616612">
            <w:pPr>
              <w:pStyle w:val="TAC"/>
            </w:pPr>
            <w:r w:rsidRPr="00AC4FBC">
              <w:t>n8</w:t>
            </w:r>
          </w:p>
        </w:tc>
        <w:tc>
          <w:tcPr>
            <w:tcW w:w="362" w:type="pct"/>
            <w:shd w:val="clear" w:color="auto" w:fill="auto"/>
            <w:noWrap/>
            <w:vAlign w:val="center"/>
          </w:tcPr>
          <w:p w14:paraId="5FE3132A" w14:textId="685D8878" w:rsidR="00616612" w:rsidRPr="00AC4FBC" w:rsidRDefault="00616612" w:rsidP="00616612">
            <w:pPr>
              <w:pStyle w:val="TAC"/>
            </w:pPr>
            <w:r w:rsidRPr="00AC4FBC">
              <w:t>15</w:t>
            </w:r>
          </w:p>
        </w:tc>
        <w:tc>
          <w:tcPr>
            <w:tcW w:w="619" w:type="pct"/>
            <w:shd w:val="clear" w:color="auto" w:fill="auto"/>
            <w:noWrap/>
            <w:vAlign w:val="center"/>
          </w:tcPr>
          <w:p w14:paraId="256325B9" w14:textId="67494C0B" w:rsidR="00616612" w:rsidRPr="00AC4FBC" w:rsidRDefault="00616612" w:rsidP="00616612">
            <w:pPr>
              <w:pStyle w:val="TAC"/>
            </w:pPr>
            <w:r w:rsidRPr="00AC4FBC">
              <w:t>-71.3</w:t>
            </w:r>
          </w:p>
        </w:tc>
        <w:tc>
          <w:tcPr>
            <w:tcW w:w="543" w:type="pct"/>
            <w:shd w:val="clear" w:color="auto" w:fill="auto"/>
            <w:noWrap/>
            <w:vAlign w:val="center"/>
          </w:tcPr>
          <w:p w14:paraId="67AB0086" w14:textId="10D5508B" w:rsidR="00616612" w:rsidRPr="00AC4FBC" w:rsidRDefault="00616612" w:rsidP="00616612">
            <w:pPr>
              <w:pStyle w:val="TAC"/>
            </w:pPr>
            <w:r w:rsidRPr="00AC4FBC">
              <w:t>-</w:t>
            </w:r>
          </w:p>
        </w:tc>
        <w:tc>
          <w:tcPr>
            <w:tcW w:w="405" w:type="pct"/>
            <w:shd w:val="clear" w:color="auto" w:fill="auto"/>
            <w:noWrap/>
            <w:vAlign w:val="center"/>
          </w:tcPr>
          <w:p w14:paraId="263FF81D" w14:textId="627FA409" w:rsidR="00616612" w:rsidRPr="00AC4FBC" w:rsidRDefault="00616612" w:rsidP="00616612">
            <w:pPr>
              <w:pStyle w:val="TAC"/>
            </w:pPr>
            <w:r w:rsidRPr="00AC4FBC">
              <w:t>-</w:t>
            </w:r>
          </w:p>
        </w:tc>
        <w:tc>
          <w:tcPr>
            <w:tcW w:w="370" w:type="pct"/>
            <w:shd w:val="clear" w:color="auto" w:fill="auto"/>
            <w:noWrap/>
            <w:vAlign w:val="center"/>
          </w:tcPr>
          <w:p w14:paraId="7F1E256E" w14:textId="55C4C84E" w:rsidR="00616612" w:rsidRPr="00AC4FBC" w:rsidRDefault="00616612" w:rsidP="00616612">
            <w:pPr>
              <w:pStyle w:val="TAC"/>
            </w:pPr>
            <w:r w:rsidRPr="00AC4FBC">
              <w:t>-</w:t>
            </w:r>
          </w:p>
        </w:tc>
        <w:tc>
          <w:tcPr>
            <w:tcW w:w="547" w:type="pct"/>
            <w:vAlign w:val="center"/>
          </w:tcPr>
          <w:p w14:paraId="428EF64E" w14:textId="79454CC5" w:rsidR="00616612" w:rsidRPr="00AC4FBC" w:rsidRDefault="00616612" w:rsidP="00616612">
            <w:pPr>
              <w:pStyle w:val="TAC"/>
            </w:pPr>
            <w:r w:rsidRPr="00AC4FBC">
              <w:t>-</w:t>
            </w:r>
          </w:p>
        </w:tc>
        <w:tc>
          <w:tcPr>
            <w:tcW w:w="390" w:type="pct"/>
          </w:tcPr>
          <w:p w14:paraId="018BE63B" w14:textId="4622D8E3" w:rsidR="00616612" w:rsidRPr="00AC4FBC" w:rsidRDefault="00616612" w:rsidP="00616612">
            <w:pPr>
              <w:pStyle w:val="TAC"/>
            </w:pPr>
            <w:r w:rsidRPr="00AC4FBC">
              <w:rPr>
                <w:lang w:eastAsia="zh-TW"/>
              </w:rPr>
              <w:t>IMD3</w:t>
            </w:r>
          </w:p>
        </w:tc>
        <w:tc>
          <w:tcPr>
            <w:tcW w:w="434" w:type="pct"/>
            <w:vAlign w:val="center"/>
          </w:tcPr>
          <w:p w14:paraId="6F0C1B61" w14:textId="41E75BD9" w:rsidR="00616612" w:rsidRPr="00AC4FBC" w:rsidRDefault="00616612" w:rsidP="00616612">
            <w:pPr>
              <w:pStyle w:val="TAC"/>
            </w:pPr>
            <w:r w:rsidRPr="00AC4FBC">
              <w:t>FDD</w:t>
            </w:r>
          </w:p>
        </w:tc>
      </w:tr>
      <w:tr w:rsidR="00616612" w:rsidRPr="00AC4FBC" w14:paraId="1DC6098B" w14:textId="77777777" w:rsidTr="00477E18">
        <w:trPr>
          <w:trHeight w:val="309"/>
        </w:trPr>
        <w:tc>
          <w:tcPr>
            <w:tcW w:w="846" w:type="pct"/>
            <w:vMerge w:val="restart"/>
            <w:shd w:val="clear" w:color="auto" w:fill="auto"/>
            <w:vAlign w:val="center"/>
          </w:tcPr>
          <w:p w14:paraId="4F0263B0" w14:textId="77777777" w:rsidR="00616612" w:rsidRPr="00AC4FBC" w:rsidRDefault="00616612" w:rsidP="00616612">
            <w:pPr>
              <w:pStyle w:val="TAC"/>
            </w:pPr>
            <w:r w:rsidRPr="00AC4FBC">
              <w:t>DC_20A_n78A, DC_20A-SUL_n78A-n82A</w:t>
            </w:r>
          </w:p>
        </w:tc>
        <w:tc>
          <w:tcPr>
            <w:tcW w:w="484" w:type="pct"/>
            <w:shd w:val="clear" w:color="auto" w:fill="auto"/>
            <w:vAlign w:val="center"/>
          </w:tcPr>
          <w:p w14:paraId="29B725FD" w14:textId="77777777" w:rsidR="00616612" w:rsidRPr="00AC4FBC" w:rsidRDefault="00616612" w:rsidP="00616612">
            <w:pPr>
              <w:pStyle w:val="TAC"/>
            </w:pPr>
            <w:r w:rsidRPr="00AC4FBC">
              <w:t>20</w:t>
            </w:r>
          </w:p>
        </w:tc>
        <w:tc>
          <w:tcPr>
            <w:tcW w:w="362" w:type="pct"/>
            <w:shd w:val="clear" w:color="auto" w:fill="auto"/>
            <w:noWrap/>
            <w:vAlign w:val="center"/>
          </w:tcPr>
          <w:p w14:paraId="72392696" w14:textId="77777777" w:rsidR="00616612" w:rsidRPr="00AC4FBC" w:rsidRDefault="00616612" w:rsidP="00616612">
            <w:pPr>
              <w:pStyle w:val="TAC"/>
            </w:pPr>
            <w:r w:rsidRPr="00AC4FBC">
              <w:t>N/A</w:t>
            </w:r>
          </w:p>
        </w:tc>
        <w:tc>
          <w:tcPr>
            <w:tcW w:w="619" w:type="pct"/>
            <w:shd w:val="clear" w:color="auto" w:fill="auto"/>
            <w:noWrap/>
            <w:vAlign w:val="center"/>
          </w:tcPr>
          <w:p w14:paraId="158A33DE" w14:textId="77777777" w:rsidR="00616612" w:rsidRPr="00AC4FBC" w:rsidRDefault="00616612" w:rsidP="00616612">
            <w:pPr>
              <w:pStyle w:val="TAC"/>
            </w:pPr>
            <w:r w:rsidRPr="00AC4FBC">
              <w:t>-74.6</w:t>
            </w:r>
          </w:p>
        </w:tc>
        <w:tc>
          <w:tcPr>
            <w:tcW w:w="543" w:type="pct"/>
            <w:shd w:val="clear" w:color="auto" w:fill="auto"/>
            <w:noWrap/>
            <w:vAlign w:val="center"/>
          </w:tcPr>
          <w:p w14:paraId="71F48A5C" w14:textId="77777777" w:rsidR="00616612" w:rsidRPr="00AC4FBC" w:rsidRDefault="00616612" w:rsidP="00616612">
            <w:pPr>
              <w:pStyle w:val="TAC"/>
            </w:pPr>
            <w:r w:rsidRPr="00AC4FBC">
              <w:t>-</w:t>
            </w:r>
          </w:p>
        </w:tc>
        <w:tc>
          <w:tcPr>
            <w:tcW w:w="405" w:type="pct"/>
            <w:shd w:val="clear" w:color="auto" w:fill="auto"/>
            <w:noWrap/>
            <w:vAlign w:val="center"/>
          </w:tcPr>
          <w:p w14:paraId="4D6CECE6" w14:textId="77777777" w:rsidR="00616612" w:rsidRPr="00AC4FBC" w:rsidRDefault="00616612" w:rsidP="00616612">
            <w:pPr>
              <w:pStyle w:val="TAC"/>
            </w:pPr>
            <w:r w:rsidRPr="00AC4FBC">
              <w:t>-</w:t>
            </w:r>
          </w:p>
        </w:tc>
        <w:tc>
          <w:tcPr>
            <w:tcW w:w="370" w:type="pct"/>
            <w:shd w:val="clear" w:color="auto" w:fill="auto"/>
            <w:noWrap/>
            <w:vAlign w:val="center"/>
          </w:tcPr>
          <w:p w14:paraId="66C90899" w14:textId="77777777" w:rsidR="00616612" w:rsidRPr="00AC4FBC" w:rsidRDefault="00616612" w:rsidP="00616612">
            <w:pPr>
              <w:pStyle w:val="TAC"/>
            </w:pPr>
            <w:r w:rsidRPr="00AC4FBC">
              <w:t>-</w:t>
            </w:r>
          </w:p>
        </w:tc>
        <w:tc>
          <w:tcPr>
            <w:tcW w:w="547" w:type="pct"/>
            <w:vAlign w:val="center"/>
          </w:tcPr>
          <w:p w14:paraId="495BB5A4" w14:textId="77777777" w:rsidR="00616612" w:rsidRPr="00AC4FBC" w:rsidRDefault="00616612" w:rsidP="00616612">
            <w:pPr>
              <w:pStyle w:val="TAC"/>
            </w:pPr>
            <w:r w:rsidRPr="00AC4FBC">
              <w:t>-</w:t>
            </w:r>
          </w:p>
        </w:tc>
        <w:tc>
          <w:tcPr>
            <w:tcW w:w="390" w:type="pct"/>
            <w:vAlign w:val="center"/>
          </w:tcPr>
          <w:p w14:paraId="5E54292C" w14:textId="77777777" w:rsidR="00616612" w:rsidRPr="00AC4FBC" w:rsidRDefault="00616612" w:rsidP="00616612">
            <w:pPr>
              <w:pStyle w:val="TAC"/>
            </w:pPr>
            <w:r w:rsidRPr="00AC4FBC">
              <w:t>IMD4</w:t>
            </w:r>
            <w:r w:rsidRPr="00AC4FBC">
              <w:rPr>
                <w:vertAlign w:val="superscript"/>
              </w:rPr>
              <w:t>4</w:t>
            </w:r>
          </w:p>
        </w:tc>
        <w:tc>
          <w:tcPr>
            <w:tcW w:w="434" w:type="pct"/>
          </w:tcPr>
          <w:p w14:paraId="5DBC5998" w14:textId="77777777" w:rsidR="00616612" w:rsidRPr="00AC4FBC" w:rsidRDefault="00616612" w:rsidP="00616612">
            <w:pPr>
              <w:pStyle w:val="TAC"/>
            </w:pPr>
            <w:r w:rsidRPr="00AC4FBC">
              <w:t>FDD</w:t>
            </w:r>
          </w:p>
        </w:tc>
      </w:tr>
      <w:tr w:rsidR="00616612" w:rsidRPr="00AC4FBC" w14:paraId="5CAC9755" w14:textId="77777777" w:rsidTr="00477E18">
        <w:trPr>
          <w:trHeight w:val="112"/>
        </w:trPr>
        <w:tc>
          <w:tcPr>
            <w:tcW w:w="846" w:type="pct"/>
            <w:vMerge/>
            <w:shd w:val="clear" w:color="auto" w:fill="auto"/>
            <w:vAlign w:val="center"/>
          </w:tcPr>
          <w:p w14:paraId="5168CD7F" w14:textId="77777777" w:rsidR="00616612" w:rsidRPr="00AC4FBC" w:rsidRDefault="00616612" w:rsidP="00616612">
            <w:pPr>
              <w:pStyle w:val="TAC"/>
            </w:pPr>
          </w:p>
        </w:tc>
        <w:tc>
          <w:tcPr>
            <w:tcW w:w="484" w:type="pct"/>
            <w:shd w:val="clear" w:color="auto" w:fill="auto"/>
            <w:vAlign w:val="center"/>
          </w:tcPr>
          <w:p w14:paraId="3CA05D39" w14:textId="77777777" w:rsidR="00616612" w:rsidRPr="00AC4FBC" w:rsidRDefault="00616612" w:rsidP="00616612">
            <w:pPr>
              <w:pStyle w:val="TAC"/>
            </w:pPr>
            <w:r w:rsidRPr="00AC4FBC">
              <w:t>n78</w:t>
            </w:r>
          </w:p>
        </w:tc>
        <w:tc>
          <w:tcPr>
            <w:tcW w:w="362" w:type="pct"/>
            <w:shd w:val="clear" w:color="auto" w:fill="auto"/>
            <w:noWrap/>
            <w:vAlign w:val="center"/>
          </w:tcPr>
          <w:p w14:paraId="6F25369C" w14:textId="77777777" w:rsidR="00616612" w:rsidRPr="00AC4FBC" w:rsidRDefault="00616612" w:rsidP="00616612">
            <w:pPr>
              <w:pStyle w:val="TAC"/>
            </w:pPr>
            <w:r w:rsidRPr="00AC4FBC">
              <w:t>15</w:t>
            </w:r>
          </w:p>
        </w:tc>
        <w:tc>
          <w:tcPr>
            <w:tcW w:w="619" w:type="pct"/>
            <w:shd w:val="clear" w:color="auto" w:fill="auto"/>
            <w:noWrap/>
            <w:vAlign w:val="center"/>
          </w:tcPr>
          <w:p w14:paraId="01ACF5E3" w14:textId="77777777" w:rsidR="00616612" w:rsidRPr="00AC4FBC" w:rsidRDefault="00616612" w:rsidP="00616612">
            <w:pPr>
              <w:pStyle w:val="TAC"/>
            </w:pPr>
            <w:r w:rsidRPr="00AC4FBC">
              <w:t>-</w:t>
            </w:r>
          </w:p>
        </w:tc>
        <w:tc>
          <w:tcPr>
            <w:tcW w:w="543" w:type="pct"/>
            <w:shd w:val="clear" w:color="auto" w:fill="auto"/>
            <w:noWrap/>
            <w:vAlign w:val="center"/>
          </w:tcPr>
          <w:p w14:paraId="6361B8A4" w14:textId="77777777" w:rsidR="00616612" w:rsidRPr="00AC4FBC" w:rsidRDefault="00616612" w:rsidP="00616612">
            <w:pPr>
              <w:pStyle w:val="TAC"/>
            </w:pPr>
            <w:r w:rsidRPr="00AC4FBC">
              <w:rPr>
                <w:rFonts w:eastAsia="MS Mincho"/>
              </w:rPr>
              <w:t>REFSENS</w:t>
            </w:r>
          </w:p>
        </w:tc>
        <w:tc>
          <w:tcPr>
            <w:tcW w:w="405" w:type="pct"/>
            <w:shd w:val="clear" w:color="auto" w:fill="auto"/>
            <w:noWrap/>
            <w:vAlign w:val="center"/>
          </w:tcPr>
          <w:p w14:paraId="36F547BE" w14:textId="77777777" w:rsidR="00616612" w:rsidRPr="00AC4FBC" w:rsidRDefault="00616612" w:rsidP="00616612">
            <w:pPr>
              <w:pStyle w:val="TAC"/>
            </w:pPr>
            <w:r w:rsidRPr="00AC4FBC">
              <w:t>-</w:t>
            </w:r>
          </w:p>
        </w:tc>
        <w:tc>
          <w:tcPr>
            <w:tcW w:w="370" w:type="pct"/>
            <w:shd w:val="clear" w:color="auto" w:fill="auto"/>
            <w:noWrap/>
            <w:vAlign w:val="center"/>
          </w:tcPr>
          <w:p w14:paraId="7ACE1E89" w14:textId="77777777" w:rsidR="00616612" w:rsidRPr="00AC4FBC" w:rsidRDefault="00616612" w:rsidP="00616612">
            <w:pPr>
              <w:pStyle w:val="TAC"/>
            </w:pPr>
            <w:r w:rsidRPr="00AC4FBC">
              <w:t>-</w:t>
            </w:r>
          </w:p>
        </w:tc>
        <w:tc>
          <w:tcPr>
            <w:tcW w:w="547" w:type="pct"/>
            <w:vAlign w:val="center"/>
          </w:tcPr>
          <w:p w14:paraId="507657CB" w14:textId="77777777" w:rsidR="00616612" w:rsidRPr="00AC4FBC" w:rsidRDefault="00616612" w:rsidP="00616612">
            <w:pPr>
              <w:pStyle w:val="TAC"/>
            </w:pPr>
            <w:r w:rsidRPr="00AC4FBC">
              <w:t>-</w:t>
            </w:r>
          </w:p>
        </w:tc>
        <w:tc>
          <w:tcPr>
            <w:tcW w:w="390" w:type="pct"/>
            <w:vAlign w:val="center"/>
          </w:tcPr>
          <w:p w14:paraId="6712E17B" w14:textId="77777777" w:rsidR="00616612" w:rsidRPr="00AC4FBC" w:rsidRDefault="00616612" w:rsidP="00616612">
            <w:pPr>
              <w:pStyle w:val="TAC"/>
            </w:pPr>
            <w:r w:rsidRPr="00AC4FBC">
              <w:t>N/A</w:t>
            </w:r>
          </w:p>
        </w:tc>
        <w:tc>
          <w:tcPr>
            <w:tcW w:w="434" w:type="pct"/>
          </w:tcPr>
          <w:p w14:paraId="5A612A9C" w14:textId="77777777" w:rsidR="00616612" w:rsidRPr="00AC4FBC" w:rsidRDefault="00616612" w:rsidP="00616612">
            <w:pPr>
              <w:pStyle w:val="TAC"/>
            </w:pPr>
            <w:r w:rsidRPr="00AC4FBC">
              <w:t>TDD</w:t>
            </w:r>
          </w:p>
        </w:tc>
      </w:tr>
      <w:tr w:rsidR="006F5067" w:rsidRPr="00AC4FBC" w14:paraId="623B9AEA" w14:textId="77777777" w:rsidTr="00477E18">
        <w:trPr>
          <w:trHeight w:val="112"/>
          <w:ins w:id="12699" w:author="1108" w:date="2024-03-28T10:36:00Z"/>
        </w:trPr>
        <w:tc>
          <w:tcPr>
            <w:tcW w:w="846" w:type="pct"/>
            <w:vMerge w:val="restart"/>
            <w:shd w:val="clear" w:color="auto" w:fill="auto"/>
            <w:vAlign w:val="center"/>
          </w:tcPr>
          <w:p w14:paraId="10472494" w14:textId="69E3E946" w:rsidR="006F5067" w:rsidRPr="00AC4FBC" w:rsidRDefault="006F5067" w:rsidP="006F5067">
            <w:pPr>
              <w:pStyle w:val="TAC"/>
              <w:rPr>
                <w:ins w:id="12700" w:author="1108" w:date="2024-03-28T10:36:00Z"/>
              </w:rPr>
            </w:pPr>
            <w:ins w:id="12701" w:author="1108" w:date="2024-03-28T10:37:00Z">
              <w:r>
                <w:rPr>
                  <w:rFonts w:hint="eastAsia"/>
                  <w:lang w:eastAsia="ja-JP"/>
                </w:rPr>
                <w:t>D</w:t>
              </w:r>
              <w:r>
                <w:rPr>
                  <w:lang w:eastAsia="ja-JP"/>
                </w:rPr>
                <w:t>C_21A_n28A</w:t>
              </w:r>
            </w:ins>
          </w:p>
        </w:tc>
        <w:tc>
          <w:tcPr>
            <w:tcW w:w="484" w:type="pct"/>
            <w:shd w:val="clear" w:color="auto" w:fill="auto"/>
            <w:vAlign w:val="center"/>
          </w:tcPr>
          <w:p w14:paraId="1452F8D7" w14:textId="484581D6" w:rsidR="006F5067" w:rsidRPr="00AC4FBC" w:rsidRDefault="006F5067" w:rsidP="006F5067">
            <w:pPr>
              <w:pStyle w:val="TAC"/>
              <w:rPr>
                <w:ins w:id="12702" w:author="1108" w:date="2024-03-28T10:36:00Z"/>
              </w:rPr>
            </w:pPr>
            <w:ins w:id="12703" w:author="1108" w:date="2024-03-28T10:37:00Z">
              <w:r>
                <w:rPr>
                  <w:rFonts w:hint="eastAsia"/>
                  <w:lang w:eastAsia="ja-JP"/>
                </w:rPr>
                <w:t>2</w:t>
              </w:r>
              <w:r>
                <w:rPr>
                  <w:lang w:eastAsia="ja-JP"/>
                </w:rPr>
                <w:t>1</w:t>
              </w:r>
            </w:ins>
          </w:p>
        </w:tc>
        <w:tc>
          <w:tcPr>
            <w:tcW w:w="362" w:type="pct"/>
            <w:shd w:val="clear" w:color="auto" w:fill="auto"/>
            <w:noWrap/>
            <w:vAlign w:val="center"/>
          </w:tcPr>
          <w:p w14:paraId="4E2116FD" w14:textId="2D92CAFB" w:rsidR="006F5067" w:rsidRPr="00AC4FBC" w:rsidRDefault="006F5067" w:rsidP="006F5067">
            <w:pPr>
              <w:pStyle w:val="TAC"/>
              <w:rPr>
                <w:ins w:id="12704" w:author="1108" w:date="2024-03-28T10:36:00Z"/>
              </w:rPr>
            </w:pPr>
            <w:ins w:id="12705" w:author="1108" w:date="2024-03-28T10:37:00Z">
              <w:r>
                <w:rPr>
                  <w:rFonts w:hint="eastAsia"/>
                  <w:lang w:eastAsia="ja-JP"/>
                </w:rPr>
                <w:t>N</w:t>
              </w:r>
              <w:r>
                <w:rPr>
                  <w:lang w:eastAsia="ja-JP"/>
                </w:rPr>
                <w:t>/A</w:t>
              </w:r>
            </w:ins>
          </w:p>
        </w:tc>
        <w:tc>
          <w:tcPr>
            <w:tcW w:w="619" w:type="pct"/>
            <w:shd w:val="clear" w:color="auto" w:fill="auto"/>
            <w:noWrap/>
            <w:vAlign w:val="center"/>
          </w:tcPr>
          <w:p w14:paraId="667BBB4E" w14:textId="7381C9A9" w:rsidR="006F5067" w:rsidRPr="00AC4FBC" w:rsidRDefault="006F5067" w:rsidP="006F5067">
            <w:pPr>
              <w:pStyle w:val="TAC"/>
              <w:rPr>
                <w:ins w:id="12706" w:author="1108" w:date="2024-03-28T10:36:00Z"/>
              </w:rPr>
            </w:pPr>
            <w:ins w:id="12707" w:author="1108" w:date="2024-03-28T10:37:00Z">
              <w:r>
                <w:rPr>
                  <w:lang w:eastAsia="ja-JP"/>
                </w:rPr>
                <w:t>-96.8</w:t>
              </w:r>
            </w:ins>
          </w:p>
        </w:tc>
        <w:tc>
          <w:tcPr>
            <w:tcW w:w="543" w:type="pct"/>
            <w:shd w:val="clear" w:color="auto" w:fill="auto"/>
            <w:noWrap/>
            <w:vAlign w:val="center"/>
          </w:tcPr>
          <w:p w14:paraId="33CD7F8C" w14:textId="5522475D" w:rsidR="006F5067" w:rsidRPr="00AC4FBC" w:rsidRDefault="006F5067" w:rsidP="006F5067">
            <w:pPr>
              <w:pStyle w:val="TAC"/>
              <w:rPr>
                <w:ins w:id="12708" w:author="1108" w:date="2024-03-28T10:36:00Z"/>
                <w:rFonts w:eastAsia="MS Mincho"/>
              </w:rPr>
            </w:pPr>
            <w:ins w:id="12709" w:author="1108" w:date="2024-03-28T10:37:00Z">
              <w:r>
                <w:rPr>
                  <w:rFonts w:eastAsia="MS Mincho" w:hint="eastAsia"/>
                  <w:lang w:eastAsia="ja-JP"/>
                </w:rPr>
                <w:t>-</w:t>
              </w:r>
            </w:ins>
          </w:p>
        </w:tc>
        <w:tc>
          <w:tcPr>
            <w:tcW w:w="405" w:type="pct"/>
            <w:shd w:val="clear" w:color="auto" w:fill="auto"/>
            <w:noWrap/>
            <w:vAlign w:val="center"/>
          </w:tcPr>
          <w:p w14:paraId="6DA2DA06" w14:textId="1F189513" w:rsidR="006F5067" w:rsidRPr="00AC4FBC" w:rsidRDefault="006F5067" w:rsidP="006F5067">
            <w:pPr>
              <w:pStyle w:val="TAC"/>
              <w:rPr>
                <w:ins w:id="12710" w:author="1108" w:date="2024-03-28T10:36:00Z"/>
              </w:rPr>
            </w:pPr>
            <w:ins w:id="12711" w:author="1108" w:date="2024-03-28T10:37:00Z">
              <w:r>
                <w:rPr>
                  <w:rFonts w:hint="eastAsia"/>
                  <w:lang w:eastAsia="ja-JP"/>
                </w:rPr>
                <w:t>-</w:t>
              </w:r>
            </w:ins>
          </w:p>
        </w:tc>
        <w:tc>
          <w:tcPr>
            <w:tcW w:w="370" w:type="pct"/>
            <w:shd w:val="clear" w:color="auto" w:fill="auto"/>
            <w:noWrap/>
            <w:vAlign w:val="center"/>
          </w:tcPr>
          <w:p w14:paraId="1B9312EA" w14:textId="0D1BCF06" w:rsidR="006F5067" w:rsidRPr="00AC4FBC" w:rsidRDefault="006F5067" w:rsidP="006F5067">
            <w:pPr>
              <w:pStyle w:val="TAC"/>
              <w:rPr>
                <w:ins w:id="12712" w:author="1108" w:date="2024-03-28T10:36:00Z"/>
              </w:rPr>
            </w:pPr>
            <w:ins w:id="12713" w:author="1108" w:date="2024-03-28T10:37:00Z">
              <w:r>
                <w:rPr>
                  <w:rFonts w:hint="eastAsia"/>
                  <w:lang w:eastAsia="ja-JP"/>
                </w:rPr>
                <w:t>-</w:t>
              </w:r>
            </w:ins>
          </w:p>
        </w:tc>
        <w:tc>
          <w:tcPr>
            <w:tcW w:w="547" w:type="pct"/>
            <w:vAlign w:val="center"/>
          </w:tcPr>
          <w:p w14:paraId="744962DC" w14:textId="7EE1D9D7" w:rsidR="006F5067" w:rsidRPr="00AC4FBC" w:rsidRDefault="006F5067" w:rsidP="006F5067">
            <w:pPr>
              <w:pStyle w:val="TAC"/>
              <w:rPr>
                <w:ins w:id="12714" w:author="1108" w:date="2024-03-28T10:36:00Z"/>
              </w:rPr>
            </w:pPr>
            <w:ins w:id="12715" w:author="1108" w:date="2024-03-28T10:37:00Z">
              <w:r>
                <w:rPr>
                  <w:rFonts w:hint="eastAsia"/>
                  <w:lang w:eastAsia="ja-JP"/>
                </w:rPr>
                <w:t>-</w:t>
              </w:r>
            </w:ins>
          </w:p>
        </w:tc>
        <w:tc>
          <w:tcPr>
            <w:tcW w:w="390" w:type="pct"/>
            <w:vAlign w:val="center"/>
          </w:tcPr>
          <w:p w14:paraId="3E62998B" w14:textId="396F03F1" w:rsidR="006F5067" w:rsidRPr="00AC4FBC" w:rsidRDefault="006F5067" w:rsidP="006F5067">
            <w:pPr>
              <w:pStyle w:val="TAC"/>
              <w:rPr>
                <w:ins w:id="12716" w:author="1108" w:date="2024-03-28T10:36:00Z"/>
              </w:rPr>
            </w:pPr>
            <w:ins w:id="12717" w:author="1108" w:date="2024-03-28T10:37:00Z">
              <w:r>
                <w:rPr>
                  <w:rFonts w:hint="eastAsia"/>
                  <w:lang w:eastAsia="ja-JP"/>
                </w:rPr>
                <w:t>I</w:t>
              </w:r>
              <w:r>
                <w:rPr>
                  <w:lang w:eastAsia="ja-JP"/>
                </w:rPr>
                <w:t>MD5</w:t>
              </w:r>
            </w:ins>
          </w:p>
        </w:tc>
        <w:tc>
          <w:tcPr>
            <w:tcW w:w="434" w:type="pct"/>
          </w:tcPr>
          <w:p w14:paraId="67A93AA4" w14:textId="72F711AF" w:rsidR="006F5067" w:rsidRPr="00AC4FBC" w:rsidRDefault="006F5067" w:rsidP="006F5067">
            <w:pPr>
              <w:pStyle w:val="TAC"/>
              <w:rPr>
                <w:ins w:id="12718" w:author="1108" w:date="2024-03-28T10:36:00Z"/>
              </w:rPr>
            </w:pPr>
            <w:ins w:id="12719" w:author="1108" w:date="2024-03-28T10:37:00Z">
              <w:r>
                <w:rPr>
                  <w:rFonts w:hint="eastAsia"/>
                  <w:lang w:eastAsia="ja-JP"/>
                </w:rPr>
                <w:t>F</w:t>
              </w:r>
              <w:r>
                <w:rPr>
                  <w:lang w:eastAsia="ja-JP"/>
                </w:rPr>
                <w:t>DD</w:t>
              </w:r>
            </w:ins>
          </w:p>
        </w:tc>
      </w:tr>
      <w:tr w:rsidR="006F5067" w:rsidRPr="00AC4FBC" w14:paraId="7E8D341F" w14:textId="77777777" w:rsidTr="00477E18">
        <w:trPr>
          <w:trHeight w:val="112"/>
          <w:ins w:id="12720" w:author="1108" w:date="2024-03-28T10:36:00Z"/>
        </w:trPr>
        <w:tc>
          <w:tcPr>
            <w:tcW w:w="846" w:type="pct"/>
            <w:vMerge/>
            <w:shd w:val="clear" w:color="auto" w:fill="auto"/>
            <w:vAlign w:val="center"/>
          </w:tcPr>
          <w:p w14:paraId="254E14D4" w14:textId="77777777" w:rsidR="006F5067" w:rsidRPr="00AC4FBC" w:rsidRDefault="006F5067" w:rsidP="006F5067">
            <w:pPr>
              <w:pStyle w:val="TAC"/>
              <w:rPr>
                <w:ins w:id="12721" w:author="1108" w:date="2024-03-28T10:36:00Z"/>
              </w:rPr>
            </w:pPr>
          </w:p>
        </w:tc>
        <w:tc>
          <w:tcPr>
            <w:tcW w:w="484" w:type="pct"/>
            <w:shd w:val="clear" w:color="auto" w:fill="auto"/>
            <w:vAlign w:val="center"/>
          </w:tcPr>
          <w:p w14:paraId="3F81DBA9" w14:textId="0B6E5E50" w:rsidR="006F5067" w:rsidRPr="00AC4FBC" w:rsidRDefault="006F5067" w:rsidP="006F5067">
            <w:pPr>
              <w:pStyle w:val="TAC"/>
              <w:rPr>
                <w:ins w:id="12722" w:author="1108" w:date="2024-03-28T10:36:00Z"/>
              </w:rPr>
            </w:pPr>
            <w:ins w:id="12723" w:author="1108" w:date="2024-03-28T10:37:00Z">
              <w:r>
                <w:rPr>
                  <w:rFonts w:hint="eastAsia"/>
                  <w:lang w:eastAsia="ja-JP"/>
                </w:rPr>
                <w:t>n</w:t>
              </w:r>
              <w:r>
                <w:rPr>
                  <w:lang w:eastAsia="ja-JP"/>
                </w:rPr>
                <w:t>28</w:t>
              </w:r>
            </w:ins>
          </w:p>
        </w:tc>
        <w:tc>
          <w:tcPr>
            <w:tcW w:w="362" w:type="pct"/>
            <w:shd w:val="clear" w:color="auto" w:fill="auto"/>
            <w:noWrap/>
            <w:vAlign w:val="center"/>
          </w:tcPr>
          <w:p w14:paraId="73D4C9A5" w14:textId="2424E0BB" w:rsidR="006F5067" w:rsidRPr="00AC4FBC" w:rsidRDefault="006F5067" w:rsidP="006F5067">
            <w:pPr>
              <w:pStyle w:val="TAC"/>
              <w:rPr>
                <w:ins w:id="12724" w:author="1108" w:date="2024-03-28T10:36:00Z"/>
              </w:rPr>
            </w:pPr>
            <w:ins w:id="12725" w:author="1108" w:date="2024-03-28T10:37:00Z">
              <w:r>
                <w:rPr>
                  <w:rFonts w:hint="eastAsia"/>
                  <w:lang w:eastAsia="ja-JP"/>
                </w:rPr>
                <w:t>1</w:t>
              </w:r>
              <w:r>
                <w:rPr>
                  <w:lang w:eastAsia="ja-JP"/>
                </w:rPr>
                <w:t>5</w:t>
              </w:r>
            </w:ins>
          </w:p>
        </w:tc>
        <w:tc>
          <w:tcPr>
            <w:tcW w:w="619" w:type="pct"/>
            <w:shd w:val="clear" w:color="auto" w:fill="auto"/>
            <w:noWrap/>
            <w:vAlign w:val="center"/>
          </w:tcPr>
          <w:p w14:paraId="4548A452" w14:textId="35CE2C38" w:rsidR="006F5067" w:rsidRPr="00AC4FBC" w:rsidRDefault="006F5067" w:rsidP="006F5067">
            <w:pPr>
              <w:pStyle w:val="TAC"/>
              <w:rPr>
                <w:ins w:id="12726" w:author="1108" w:date="2024-03-28T10:36:00Z"/>
              </w:rPr>
            </w:pPr>
            <w:ins w:id="12727" w:author="1108" w:date="2024-03-28T10:37:00Z">
              <w:r>
                <w:rPr>
                  <w:rFonts w:hint="eastAsia"/>
                  <w:lang w:eastAsia="ja-JP"/>
                </w:rPr>
                <w:t>R</w:t>
              </w:r>
              <w:r>
                <w:rPr>
                  <w:lang w:eastAsia="ja-JP"/>
                </w:rPr>
                <w:t>EFSENS</w:t>
              </w:r>
            </w:ins>
          </w:p>
        </w:tc>
        <w:tc>
          <w:tcPr>
            <w:tcW w:w="543" w:type="pct"/>
            <w:shd w:val="clear" w:color="auto" w:fill="auto"/>
            <w:noWrap/>
            <w:vAlign w:val="center"/>
          </w:tcPr>
          <w:p w14:paraId="0ED4AE7D" w14:textId="4183225B" w:rsidR="006F5067" w:rsidRPr="00AC4FBC" w:rsidRDefault="006F5067" w:rsidP="006F5067">
            <w:pPr>
              <w:pStyle w:val="TAC"/>
              <w:rPr>
                <w:ins w:id="12728" w:author="1108" w:date="2024-03-28T10:36:00Z"/>
                <w:rFonts w:eastAsia="MS Mincho"/>
              </w:rPr>
            </w:pPr>
            <w:ins w:id="12729" w:author="1108" w:date="2024-03-28T10:37:00Z">
              <w:r>
                <w:rPr>
                  <w:rFonts w:eastAsia="MS Mincho" w:hint="eastAsia"/>
                  <w:lang w:eastAsia="ja-JP"/>
                </w:rPr>
                <w:t>-</w:t>
              </w:r>
            </w:ins>
          </w:p>
        </w:tc>
        <w:tc>
          <w:tcPr>
            <w:tcW w:w="405" w:type="pct"/>
            <w:shd w:val="clear" w:color="auto" w:fill="auto"/>
            <w:noWrap/>
            <w:vAlign w:val="center"/>
          </w:tcPr>
          <w:p w14:paraId="1036BCF1" w14:textId="5EC9D7DF" w:rsidR="006F5067" w:rsidRPr="00AC4FBC" w:rsidRDefault="006F5067" w:rsidP="006F5067">
            <w:pPr>
              <w:pStyle w:val="TAC"/>
              <w:rPr>
                <w:ins w:id="12730" w:author="1108" w:date="2024-03-28T10:36:00Z"/>
              </w:rPr>
            </w:pPr>
            <w:ins w:id="12731" w:author="1108" w:date="2024-03-28T10:37:00Z">
              <w:r>
                <w:rPr>
                  <w:rFonts w:hint="eastAsia"/>
                  <w:lang w:eastAsia="ja-JP"/>
                </w:rPr>
                <w:t>-</w:t>
              </w:r>
            </w:ins>
          </w:p>
        </w:tc>
        <w:tc>
          <w:tcPr>
            <w:tcW w:w="370" w:type="pct"/>
            <w:shd w:val="clear" w:color="auto" w:fill="auto"/>
            <w:noWrap/>
            <w:vAlign w:val="center"/>
          </w:tcPr>
          <w:p w14:paraId="1EFB20A0" w14:textId="006B658D" w:rsidR="006F5067" w:rsidRPr="00AC4FBC" w:rsidRDefault="006F5067" w:rsidP="006F5067">
            <w:pPr>
              <w:pStyle w:val="TAC"/>
              <w:rPr>
                <w:ins w:id="12732" w:author="1108" w:date="2024-03-28T10:36:00Z"/>
              </w:rPr>
            </w:pPr>
            <w:ins w:id="12733" w:author="1108" w:date="2024-03-28T10:37:00Z">
              <w:r>
                <w:rPr>
                  <w:rFonts w:hint="eastAsia"/>
                  <w:lang w:eastAsia="ja-JP"/>
                </w:rPr>
                <w:t>-</w:t>
              </w:r>
            </w:ins>
          </w:p>
        </w:tc>
        <w:tc>
          <w:tcPr>
            <w:tcW w:w="547" w:type="pct"/>
            <w:vAlign w:val="center"/>
          </w:tcPr>
          <w:p w14:paraId="231F6102" w14:textId="3323760A" w:rsidR="006F5067" w:rsidRPr="00AC4FBC" w:rsidRDefault="006F5067" w:rsidP="006F5067">
            <w:pPr>
              <w:pStyle w:val="TAC"/>
              <w:rPr>
                <w:ins w:id="12734" w:author="1108" w:date="2024-03-28T10:36:00Z"/>
              </w:rPr>
            </w:pPr>
            <w:ins w:id="12735" w:author="1108" w:date="2024-03-28T10:37:00Z">
              <w:r>
                <w:rPr>
                  <w:rFonts w:hint="eastAsia"/>
                  <w:lang w:eastAsia="ja-JP"/>
                </w:rPr>
                <w:t>-</w:t>
              </w:r>
            </w:ins>
          </w:p>
        </w:tc>
        <w:tc>
          <w:tcPr>
            <w:tcW w:w="390" w:type="pct"/>
            <w:vAlign w:val="center"/>
          </w:tcPr>
          <w:p w14:paraId="05D95D20" w14:textId="727430BA" w:rsidR="006F5067" w:rsidRPr="00AC4FBC" w:rsidRDefault="006F5067" w:rsidP="006F5067">
            <w:pPr>
              <w:pStyle w:val="TAC"/>
              <w:rPr>
                <w:ins w:id="12736" w:author="1108" w:date="2024-03-28T10:36:00Z"/>
              </w:rPr>
            </w:pPr>
            <w:ins w:id="12737" w:author="1108" w:date="2024-03-28T10:37:00Z">
              <w:r>
                <w:rPr>
                  <w:rFonts w:hint="eastAsia"/>
                  <w:lang w:eastAsia="ja-JP"/>
                </w:rPr>
                <w:t>N</w:t>
              </w:r>
              <w:r>
                <w:rPr>
                  <w:lang w:eastAsia="ja-JP"/>
                </w:rPr>
                <w:t>/A</w:t>
              </w:r>
            </w:ins>
          </w:p>
        </w:tc>
        <w:tc>
          <w:tcPr>
            <w:tcW w:w="434" w:type="pct"/>
          </w:tcPr>
          <w:p w14:paraId="7ED64E77" w14:textId="6E7E45C4" w:rsidR="006F5067" w:rsidRPr="00AC4FBC" w:rsidRDefault="006F5067" w:rsidP="006F5067">
            <w:pPr>
              <w:pStyle w:val="TAC"/>
              <w:rPr>
                <w:ins w:id="12738" w:author="1108" w:date="2024-03-28T10:36:00Z"/>
              </w:rPr>
            </w:pPr>
            <w:ins w:id="12739" w:author="1108" w:date="2024-03-28T10:37:00Z">
              <w:r>
                <w:rPr>
                  <w:rFonts w:hint="eastAsia"/>
                  <w:lang w:eastAsia="ja-JP"/>
                </w:rPr>
                <w:t>F</w:t>
              </w:r>
              <w:r>
                <w:rPr>
                  <w:lang w:eastAsia="ja-JP"/>
                </w:rPr>
                <w:t>DD</w:t>
              </w:r>
            </w:ins>
          </w:p>
        </w:tc>
      </w:tr>
      <w:tr w:rsidR="006F5067" w:rsidRPr="00AC4FBC" w14:paraId="13714A1C" w14:textId="77777777" w:rsidTr="00477E18">
        <w:trPr>
          <w:trHeight w:val="112"/>
        </w:trPr>
        <w:tc>
          <w:tcPr>
            <w:tcW w:w="846" w:type="pct"/>
            <w:vMerge w:val="restart"/>
            <w:shd w:val="clear" w:color="auto" w:fill="auto"/>
            <w:vAlign w:val="center"/>
          </w:tcPr>
          <w:p w14:paraId="643690F6" w14:textId="77777777" w:rsidR="006F5067" w:rsidRPr="00AC4FBC" w:rsidRDefault="006F5067" w:rsidP="006F5067">
            <w:pPr>
              <w:pStyle w:val="TAC"/>
            </w:pPr>
            <w:r w:rsidRPr="00AC4FBC">
              <w:t>DC_21A_n79A</w:t>
            </w:r>
          </w:p>
        </w:tc>
        <w:tc>
          <w:tcPr>
            <w:tcW w:w="484" w:type="pct"/>
            <w:shd w:val="clear" w:color="auto" w:fill="auto"/>
            <w:vAlign w:val="center"/>
          </w:tcPr>
          <w:p w14:paraId="1C641B97" w14:textId="77777777" w:rsidR="006F5067" w:rsidRPr="00AC4FBC" w:rsidRDefault="006F5067" w:rsidP="006F5067">
            <w:pPr>
              <w:pStyle w:val="TAC"/>
            </w:pPr>
            <w:r w:rsidRPr="00AC4FBC">
              <w:t>21</w:t>
            </w:r>
          </w:p>
        </w:tc>
        <w:tc>
          <w:tcPr>
            <w:tcW w:w="362" w:type="pct"/>
            <w:shd w:val="clear" w:color="auto" w:fill="auto"/>
            <w:noWrap/>
            <w:vAlign w:val="center"/>
          </w:tcPr>
          <w:p w14:paraId="47832AC0" w14:textId="77777777" w:rsidR="006F5067" w:rsidRPr="00AC4FBC" w:rsidRDefault="006F5067" w:rsidP="006F5067">
            <w:pPr>
              <w:pStyle w:val="TAC"/>
            </w:pPr>
            <w:r w:rsidRPr="00AC4FBC">
              <w:t>N/A</w:t>
            </w:r>
          </w:p>
        </w:tc>
        <w:tc>
          <w:tcPr>
            <w:tcW w:w="619" w:type="pct"/>
            <w:shd w:val="clear" w:color="auto" w:fill="auto"/>
            <w:noWrap/>
            <w:vAlign w:val="center"/>
          </w:tcPr>
          <w:p w14:paraId="0E0BD8C0" w14:textId="77777777" w:rsidR="006F5067" w:rsidRPr="00AC4FBC" w:rsidRDefault="006F5067" w:rsidP="006F5067">
            <w:pPr>
              <w:pStyle w:val="TAC"/>
            </w:pPr>
            <w:r w:rsidRPr="00AC4FBC">
              <w:t>-80.9</w:t>
            </w:r>
          </w:p>
        </w:tc>
        <w:tc>
          <w:tcPr>
            <w:tcW w:w="543" w:type="pct"/>
            <w:shd w:val="clear" w:color="auto" w:fill="auto"/>
            <w:noWrap/>
            <w:vAlign w:val="center"/>
          </w:tcPr>
          <w:p w14:paraId="7786FEC9" w14:textId="77777777" w:rsidR="006F5067" w:rsidRPr="00AC4FBC" w:rsidRDefault="006F5067" w:rsidP="006F5067">
            <w:pPr>
              <w:pStyle w:val="TAC"/>
            </w:pPr>
            <w:r w:rsidRPr="00AC4FBC">
              <w:t>-</w:t>
            </w:r>
          </w:p>
        </w:tc>
        <w:tc>
          <w:tcPr>
            <w:tcW w:w="405" w:type="pct"/>
            <w:shd w:val="clear" w:color="auto" w:fill="auto"/>
            <w:noWrap/>
            <w:vAlign w:val="center"/>
          </w:tcPr>
          <w:p w14:paraId="10E95856" w14:textId="77777777" w:rsidR="006F5067" w:rsidRPr="00AC4FBC" w:rsidRDefault="006F5067" w:rsidP="006F5067">
            <w:pPr>
              <w:pStyle w:val="TAC"/>
            </w:pPr>
            <w:r w:rsidRPr="00AC4FBC">
              <w:t>-</w:t>
            </w:r>
          </w:p>
        </w:tc>
        <w:tc>
          <w:tcPr>
            <w:tcW w:w="370" w:type="pct"/>
            <w:shd w:val="clear" w:color="auto" w:fill="auto"/>
            <w:noWrap/>
            <w:vAlign w:val="center"/>
          </w:tcPr>
          <w:p w14:paraId="62EEA3B2" w14:textId="77777777" w:rsidR="006F5067" w:rsidRPr="00AC4FBC" w:rsidRDefault="006F5067" w:rsidP="006F5067">
            <w:pPr>
              <w:pStyle w:val="TAC"/>
            </w:pPr>
            <w:r w:rsidRPr="00AC4FBC">
              <w:t>-</w:t>
            </w:r>
          </w:p>
        </w:tc>
        <w:tc>
          <w:tcPr>
            <w:tcW w:w="547" w:type="pct"/>
            <w:vAlign w:val="center"/>
          </w:tcPr>
          <w:p w14:paraId="780AD64D" w14:textId="77777777" w:rsidR="006F5067" w:rsidRPr="00AC4FBC" w:rsidRDefault="006F5067" w:rsidP="006F5067">
            <w:pPr>
              <w:pStyle w:val="TAC"/>
            </w:pPr>
            <w:r w:rsidRPr="00AC4FBC">
              <w:t>-</w:t>
            </w:r>
          </w:p>
        </w:tc>
        <w:tc>
          <w:tcPr>
            <w:tcW w:w="390" w:type="pct"/>
            <w:vAlign w:val="center"/>
          </w:tcPr>
          <w:p w14:paraId="52CC44BA" w14:textId="77777777" w:rsidR="006F5067" w:rsidRPr="00AC4FBC" w:rsidRDefault="006F5067" w:rsidP="006F5067">
            <w:pPr>
              <w:pStyle w:val="TAC"/>
            </w:pPr>
            <w:r w:rsidRPr="00AC4FBC">
              <w:t>IMD3</w:t>
            </w:r>
          </w:p>
        </w:tc>
        <w:tc>
          <w:tcPr>
            <w:tcW w:w="434" w:type="pct"/>
          </w:tcPr>
          <w:p w14:paraId="01757E0C" w14:textId="77777777" w:rsidR="006F5067" w:rsidRPr="00AC4FBC" w:rsidRDefault="006F5067" w:rsidP="006F5067">
            <w:pPr>
              <w:pStyle w:val="TAC"/>
            </w:pPr>
            <w:r w:rsidRPr="00AC4FBC">
              <w:t>FDD</w:t>
            </w:r>
          </w:p>
        </w:tc>
      </w:tr>
      <w:tr w:rsidR="006F5067" w:rsidRPr="00AC4FBC" w14:paraId="6F465663" w14:textId="77777777" w:rsidTr="00477E18">
        <w:trPr>
          <w:trHeight w:val="112"/>
        </w:trPr>
        <w:tc>
          <w:tcPr>
            <w:tcW w:w="846" w:type="pct"/>
            <w:vMerge/>
            <w:shd w:val="clear" w:color="auto" w:fill="auto"/>
            <w:vAlign w:val="center"/>
          </w:tcPr>
          <w:p w14:paraId="7C34CD0A" w14:textId="77777777" w:rsidR="006F5067" w:rsidRPr="00AC4FBC" w:rsidRDefault="006F5067" w:rsidP="006F5067">
            <w:pPr>
              <w:pStyle w:val="TAC"/>
            </w:pPr>
          </w:p>
        </w:tc>
        <w:tc>
          <w:tcPr>
            <w:tcW w:w="484" w:type="pct"/>
            <w:shd w:val="clear" w:color="auto" w:fill="auto"/>
            <w:vAlign w:val="center"/>
          </w:tcPr>
          <w:p w14:paraId="10AAFF2B" w14:textId="77777777" w:rsidR="006F5067" w:rsidRPr="00AC4FBC" w:rsidRDefault="006F5067" w:rsidP="006F5067">
            <w:pPr>
              <w:pStyle w:val="TAC"/>
            </w:pPr>
            <w:r w:rsidRPr="00AC4FBC">
              <w:t>n79</w:t>
            </w:r>
          </w:p>
        </w:tc>
        <w:tc>
          <w:tcPr>
            <w:tcW w:w="362" w:type="pct"/>
            <w:shd w:val="clear" w:color="auto" w:fill="auto"/>
            <w:noWrap/>
            <w:vAlign w:val="center"/>
          </w:tcPr>
          <w:p w14:paraId="0B0BE087" w14:textId="77777777" w:rsidR="006F5067" w:rsidRPr="00AC4FBC" w:rsidRDefault="006F5067" w:rsidP="006F5067">
            <w:pPr>
              <w:pStyle w:val="TAC"/>
            </w:pPr>
            <w:r w:rsidRPr="00AC4FBC">
              <w:t>15</w:t>
            </w:r>
          </w:p>
        </w:tc>
        <w:tc>
          <w:tcPr>
            <w:tcW w:w="619" w:type="pct"/>
            <w:shd w:val="clear" w:color="auto" w:fill="auto"/>
            <w:noWrap/>
            <w:vAlign w:val="center"/>
          </w:tcPr>
          <w:p w14:paraId="61B14E98" w14:textId="77777777" w:rsidR="006F5067" w:rsidRPr="00AC4FBC" w:rsidRDefault="006F5067" w:rsidP="006F5067">
            <w:pPr>
              <w:pStyle w:val="TAC"/>
            </w:pPr>
            <w:r w:rsidRPr="00AC4FBC">
              <w:t>-</w:t>
            </w:r>
          </w:p>
        </w:tc>
        <w:tc>
          <w:tcPr>
            <w:tcW w:w="543" w:type="pct"/>
            <w:shd w:val="clear" w:color="auto" w:fill="auto"/>
            <w:noWrap/>
            <w:vAlign w:val="center"/>
          </w:tcPr>
          <w:p w14:paraId="6A20F5DB" w14:textId="77777777" w:rsidR="006F5067" w:rsidRPr="00AC4FBC" w:rsidRDefault="006F5067" w:rsidP="006F5067">
            <w:pPr>
              <w:pStyle w:val="TAC"/>
            </w:pPr>
            <w:r w:rsidRPr="00AC4FBC">
              <w:t>-</w:t>
            </w:r>
          </w:p>
        </w:tc>
        <w:tc>
          <w:tcPr>
            <w:tcW w:w="405" w:type="pct"/>
            <w:shd w:val="clear" w:color="auto" w:fill="auto"/>
            <w:noWrap/>
            <w:vAlign w:val="center"/>
          </w:tcPr>
          <w:p w14:paraId="0D84CE32" w14:textId="77777777" w:rsidR="006F5067" w:rsidRPr="00AC4FBC" w:rsidRDefault="006F5067" w:rsidP="006F5067">
            <w:pPr>
              <w:pStyle w:val="TAC"/>
            </w:pPr>
            <w:r w:rsidRPr="00AC4FBC">
              <w:t>-</w:t>
            </w:r>
          </w:p>
        </w:tc>
        <w:tc>
          <w:tcPr>
            <w:tcW w:w="370" w:type="pct"/>
            <w:shd w:val="clear" w:color="auto" w:fill="auto"/>
            <w:noWrap/>
            <w:vAlign w:val="center"/>
          </w:tcPr>
          <w:p w14:paraId="3AE6FC67" w14:textId="77777777" w:rsidR="006F5067" w:rsidRPr="00AC4FBC" w:rsidRDefault="006F5067" w:rsidP="006F5067">
            <w:pPr>
              <w:pStyle w:val="TAC"/>
            </w:pPr>
            <w:r w:rsidRPr="00AC4FBC">
              <w:t>-</w:t>
            </w:r>
          </w:p>
        </w:tc>
        <w:tc>
          <w:tcPr>
            <w:tcW w:w="547" w:type="pct"/>
            <w:vAlign w:val="center"/>
          </w:tcPr>
          <w:p w14:paraId="4A6DC3A6" w14:textId="77777777" w:rsidR="006F5067" w:rsidRPr="00AC4FBC" w:rsidRDefault="006F5067" w:rsidP="006F5067">
            <w:pPr>
              <w:pStyle w:val="TAC"/>
            </w:pPr>
            <w:r w:rsidRPr="00AC4FBC">
              <w:rPr>
                <w:rFonts w:eastAsia="MS Mincho"/>
              </w:rPr>
              <w:t>REFSENS</w:t>
            </w:r>
          </w:p>
        </w:tc>
        <w:tc>
          <w:tcPr>
            <w:tcW w:w="390" w:type="pct"/>
            <w:vAlign w:val="center"/>
          </w:tcPr>
          <w:p w14:paraId="6FF7950A" w14:textId="77777777" w:rsidR="006F5067" w:rsidRPr="00AC4FBC" w:rsidRDefault="006F5067" w:rsidP="006F5067">
            <w:pPr>
              <w:pStyle w:val="TAC"/>
            </w:pPr>
            <w:r w:rsidRPr="00AC4FBC">
              <w:t>N/A</w:t>
            </w:r>
          </w:p>
        </w:tc>
        <w:tc>
          <w:tcPr>
            <w:tcW w:w="434" w:type="pct"/>
          </w:tcPr>
          <w:p w14:paraId="081D8364" w14:textId="77777777" w:rsidR="006F5067" w:rsidRPr="00AC4FBC" w:rsidRDefault="006F5067" w:rsidP="006F5067">
            <w:pPr>
              <w:pStyle w:val="TAC"/>
            </w:pPr>
            <w:r w:rsidRPr="00AC4FBC">
              <w:t>TDD</w:t>
            </w:r>
          </w:p>
        </w:tc>
      </w:tr>
      <w:tr w:rsidR="006F5067" w:rsidRPr="00AC4FBC" w14:paraId="48D7B941" w14:textId="77777777" w:rsidTr="00477E18">
        <w:trPr>
          <w:trHeight w:val="346"/>
        </w:trPr>
        <w:tc>
          <w:tcPr>
            <w:tcW w:w="846" w:type="pct"/>
            <w:vMerge w:val="restart"/>
            <w:shd w:val="clear" w:color="auto" w:fill="auto"/>
            <w:vAlign w:val="center"/>
          </w:tcPr>
          <w:p w14:paraId="34E1B1B8" w14:textId="77777777" w:rsidR="006F5067" w:rsidRPr="00AC4FBC" w:rsidRDefault="006F5067" w:rsidP="006F5067">
            <w:pPr>
              <w:pStyle w:val="TAC"/>
            </w:pPr>
            <w:r w:rsidRPr="00AC4FBC">
              <w:t>CA_28A_n77A,</w:t>
            </w:r>
          </w:p>
          <w:p w14:paraId="516BC179" w14:textId="77777777" w:rsidR="006F5067" w:rsidRPr="00AC4FBC" w:rsidRDefault="006F5067" w:rsidP="006F5067">
            <w:pPr>
              <w:pStyle w:val="TAC"/>
            </w:pPr>
            <w:r w:rsidRPr="00AC4FBC">
              <w:t>CA_28A_n78A, DC_28A-SUL_n78A-n83A</w:t>
            </w:r>
          </w:p>
        </w:tc>
        <w:tc>
          <w:tcPr>
            <w:tcW w:w="484" w:type="pct"/>
            <w:shd w:val="clear" w:color="auto" w:fill="auto"/>
            <w:vAlign w:val="center"/>
          </w:tcPr>
          <w:p w14:paraId="2DEA32CC" w14:textId="77777777" w:rsidR="006F5067" w:rsidRPr="00AC4FBC" w:rsidRDefault="006F5067" w:rsidP="006F5067">
            <w:pPr>
              <w:pStyle w:val="TAC"/>
            </w:pPr>
            <w:r w:rsidRPr="00AC4FBC">
              <w:t>28</w:t>
            </w:r>
          </w:p>
        </w:tc>
        <w:tc>
          <w:tcPr>
            <w:tcW w:w="362" w:type="pct"/>
            <w:shd w:val="clear" w:color="auto" w:fill="auto"/>
            <w:noWrap/>
            <w:vAlign w:val="center"/>
          </w:tcPr>
          <w:p w14:paraId="0CAB8EE9" w14:textId="77777777" w:rsidR="006F5067" w:rsidRPr="00AC4FBC" w:rsidRDefault="006F5067" w:rsidP="006F5067">
            <w:pPr>
              <w:pStyle w:val="TAC"/>
            </w:pPr>
            <w:r w:rsidRPr="00AC4FBC">
              <w:t>N/A</w:t>
            </w:r>
          </w:p>
        </w:tc>
        <w:tc>
          <w:tcPr>
            <w:tcW w:w="619" w:type="pct"/>
            <w:shd w:val="clear" w:color="auto" w:fill="auto"/>
            <w:noWrap/>
            <w:vAlign w:val="center"/>
          </w:tcPr>
          <w:p w14:paraId="2C96291B" w14:textId="77777777" w:rsidR="006F5067" w:rsidRPr="00AC4FBC" w:rsidRDefault="006F5067" w:rsidP="006F5067">
            <w:pPr>
              <w:pStyle w:val="TAC"/>
            </w:pPr>
            <w:r w:rsidRPr="00AC4FBC">
              <w:t>-92.3</w:t>
            </w:r>
          </w:p>
        </w:tc>
        <w:tc>
          <w:tcPr>
            <w:tcW w:w="543" w:type="pct"/>
            <w:shd w:val="clear" w:color="auto" w:fill="auto"/>
            <w:noWrap/>
            <w:vAlign w:val="center"/>
          </w:tcPr>
          <w:p w14:paraId="17B3CDF2" w14:textId="77777777" w:rsidR="006F5067" w:rsidRPr="00AC4FBC" w:rsidRDefault="006F5067" w:rsidP="006F5067">
            <w:pPr>
              <w:pStyle w:val="TAC"/>
            </w:pPr>
            <w:r w:rsidRPr="00AC4FBC">
              <w:t>-</w:t>
            </w:r>
          </w:p>
        </w:tc>
        <w:tc>
          <w:tcPr>
            <w:tcW w:w="405" w:type="pct"/>
            <w:shd w:val="clear" w:color="auto" w:fill="auto"/>
            <w:noWrap/>
            <w:vAlign w:val="center"/>
          </w:tcPr>
          <w:p w14:paraId="67F08E49" w14:textId="77777777" w:rsidR="006F5067" w:rsidRPr="00AC4FBC" w:rsidRDefault="006F5067" w:rsidP="006F5067">
            <w:pPr>
              <w:pStyle w:val="TAC"/>
            </w:pPr>
            <w:r w:rsidRPr="00AC4FBC">
              <w:t>-</w:t>
            </w:r>
          </w:p>
        </w:tc>
        <w:tc>
          <w:tcPr>
            <w:tcW w:w="370" w:type="pct"/>
            <w:shd w:val="clear" w:color="auto" w:fill="auto"/>
            <w:noWrap/>
            <w:vAlign w:val="center"/>
          </w:tcPr>
          <w:p w14:paraId="128F6A67" w14:textId="77777777" w:rsidR="006F5067" w:rsidRPr="00AC4FBC" w:rsidRDefault="006F5067" w:rsidP="006F5067">
            <w:pPr>
              <w:pStyle w:val="TAC"/>
            </w:pPr>
            <w:r w:rsidRPr="00AC4FBC">
              <w:t>-</w:t>
            </w:r>
          </w:p>
        </w:tc>
        <w:tc>
          <w:tcPr>
            <w:tcW w:w="547" w:type="pct"/>
            <w:vAlign w:val="center"/>
          </w:tcPr>
          <w:p w14:paraId="22F1A9C4" w14:textId="77777777" w:rsidR="006F5067" w:rsidRPr="00AC4FBC" w:rsidRDefault="006F5067" w:rsidP="006F5067">
            <w:pPr>
              <w:pStyle w:val="TAC"/>
            </w:pPr>
            <w:r w:rsidRPr="00AC4FBC">
              <w:t>-</w:t>
            </w:r>
          </w:p>
        </w:tc>
        <w:tc>
          <w:tcPr>
            <w:tcW w:w="390" w:type="pct"/>
            <w:vAlign w:val="center"/>
          </w:tcPr>
          <w:p w14:paraId="2C0A8E75" w14:textId="77777777" w:rsidR="006F5067" w:rsidRPr="00AC4FBC" w:rsidRDefault="006F5067" w:rsidP="006F5067">
            <w:pPr>
              <w:pStyle w:val="TAC"/>
            </w:pPr>
            <w:r w:rsidRPr="00AC4FBC">
              <w:t>IMD5</w:t>
            </w:r>
          </w:p>
        </w:tc>
        <w:tc>
          <w:tcPr>
            <w:tcW w:w="434" w:type="pct"/>
            <w:vAlign w:val="center"/>
          </w:tcPr>
          <w:p w14:paraId="2C07F892" w14:textId="77777777" w:rsidR="006F5067" w:rsidRPr="00AC4FBC" w:rsidRDefault="006F5067" w:rsidP="006F5067">
            <w:pPr>
              <w:pStyle w:val="TAC"/>
            </w:pPr>
            <w:r w:rsidRPr="00AC4FBC">
              <w:t>FDD</w:t>
            </w:r>
          </w:p>
        </w:tc>
      </w:tr>
      <w:tr w:rsidR="006F5067" w:rsidRPr="00AC4FBC" w14:paraId="4496CE5D" w14:textId="77777777" w:rsidTr="00477E18">
        <w:trPr>
          <w:trHeight w:val="112"/>
        </w:trPr>
        <w:tc>
          <w:tcPr>
            <w:tcW w:w="846" w:type="pct"/>
            <w:vMerge/>
            <w:shd w:val="clear" w:color="auto" w:fill="auto"/>
            <w:vAlign w:val="center"/>
          </w:tcPr>
          <w:p w14:paraId="16EABFA4" w14:textId="77777777" w:rsidR="006F5067" w:rsidRPr="00AC4FBC" w:rsidRDefault="006F5067" w:rsidP="006F5067">
            <w:pPr>
              <w:pStyle w:val="TAC"/>
            </w:pPr>
          </w:p>
        </w:tc>
        <w:tc>
          <w:tcPr>
            <w:tcW w:w="484" w:type="pct"/>
            <w:shd w:val="clear" w:color="auto" w:fill="auto"/>
            <w:vAlign w:val="center"/>
          </w:tcPr>
          <w:p w14:paraId="46C6C5ED" w14:textId="77777777" w:rsidR="006F5067" w:rsidRPr="00AC4FBC" w:rsidRDefault="006F5067" w:rsidP="006F5067">
            <w:pPr>
              <w:pStyle w:val="TAC"/>
            </w:pPr>
            <w:r w:rsidRPr="00AC4FBC">
              <w:t>n77, n78</w:t>
            </w:r>
          </w:p>
        </w:tc>
        <w:tc>
          <w:tcPr>
            <w:tcW w:w="362" w:type="pct"/>
            <w:shd w:val="clear" w:color="auto" w:fill="auto"/>
            <w:noWrap/>
            <w:vAlign w:val="center"/>
          </w:tcPr>
          <w:p w14:paraId="52A3FCA6" w14:textId="77777777" w:rsidR="006F5067" w:rsidRPr="00AC4FBC" w:rsidRDefault="006F5067" w:rsidP="006F5067">
            <w:pPr>
              <w:pStyle w:val="TAC"/>
            </w:pPr>
            <w:r w:rsidRPr="00AC4FBC">
              <w:t>15</w:t>
            </w:r>
          </w:p>
        </w:tc>
        <w:tc>
          <w:tcPr>
            <w:tcW w:w="619" w:type="pct"/>
            <w:shd w:val="clear" w:color="auto" w:fill="auto"/>
            <w:noWrap/>
            <w:vAlign w:val="center"/>
          </w:tcPr>
          <w:p w14:paraId="78204731" w14:textId="77777777" w:rsidR="006F5067" w:rsidRPr="00AC4FBC" w:rsidRDefault="006F5067" w:rsidP="006F5067">
            <w:pPr>
              <w:pStyle w:val="TAC"/>
            </w:pPr>
            <w:r w:rsidRPr="00AC4FBC">
              <w:t>-</w:t>
            </w:r>
          </w:p>
        </w:tc>
        <w:tc>
          <w:tcPr>
            <w:tcW w:w="543" w:type="pct"/>
            <w:shd w:val="clear" w:color="auto" w:fill="auto"/>
            <w:noWrap/>
            <w:vAlign w:val="center"/>
          </w:tcPr>
          <w:p w14:paraId="0958094E" w14:textId="77777777" w:rsidR="006F5067" w:rsidRPr="00AC4FBC" w:rsidRDefault="006F5067" w:rsidP="006F5067">
            <w:pPr>
              <w:pStyle w:val="TAC"/>
            </w:pPr>
            <w:r w:rsidRPr="00AC4FBC">
              <w:rPr>
                <w:rFonts w:eastAsia="MS Mincho"/>
              </w:rPr>
              <w:t>REFSENS</w:t>
            </w:r>
          </w:p>
        </w:tc>
        <w:tc>
          <w:tcPr>
            <w:tcW w:w="405" w:type="pct"/>
            <w:shd w:val="clear" w:color="auto" w:fill="auto"/>
            <w:noWrap/>
            <w:vAlign w:val="center"/>
          </w:tcPr>
          <w:p w14:paraId="1169BB66" w14:textId="77777777" w:rsidR="006F5067" w:rsidRPr="00AC4FBC" w:rsidRDefault="006F5067" w:rsidP="006F5067">
            <w:pPr>
              <w:pStyle w:val="TAC"/>
            </w:pPr>
            <w:r w:rsidRPr="00AC4FBC">
              <w:t>-</w:t>
            </w:r>
          </w:p>
        </w:tc>
        <w:tc>
          <w:tcPr>
            <w:tcW w:w="370" w:type="pct"/>
            <w:shd w:val="clear" w:color="auto" w:fill="auto"/>
            <w:noWrap/>
            <w:vAlign w:val="center"/>
          </w:tcPr>
          <w:p w14:paraId="2046E52A" w14:textId="77777777" w:rsidR="006F5067" w:rsidRPr="00AC4FBC" w:rsidRDefault="006F5067" w:rsidP="006F5067">
            <w:pPr>
              <w:pStyle w:val="TAC"/>
            </w:pPr>
            <w:r w:rsidRPr="00AC4FBC">
              <w:t>-</w:t>
            </w:r>
          </w:p>
        </w:tc>
        <w:tc>
          <w:tcPr>
            <w:tcW w:w="547" w:type="pct"/>
            <w:vAlign w:val="center"/>
          </w:tcPr>
          <w:p w14:paraId="5AD23D12" w14:textId="77777777" w:rsidR="006F5067" w:rsidRPr="00AC4FBC" w:rsidRDefault="006F5067" w:rsidP="006F5067">
            <w:pPr>
              <w:pStyle w:val="TAC"/>
            </w:pPr>
            <w:r w:rsidRPr="00AC4FBC">
              <w:t>-</w:t>
            </w:r>
          </w:p>
        </w:tc>
        <w:tc>
          <w:tcPr>
            <w:tcW w:w="390" w:type="pct"/>
            <w:vAlign w:val="center"/>
          </w:tcPr>
          <w:p w14:paraId="4E7DB9F3" w14:textId="77777777" w:rsidR="006F5067" w:rsidRPr="00AC4FBC" w:rsidRDefault="006F5067" w:rsidP="006F5067">
            <w:pPr>
              <w:pStyle w:val="TAC"/>
            </w:pPr>
            <w:r w:rsidRPr="00AC4FBC">
              <w:t>N/A</w:t>
            </w:r>
          </w:p>
        </w:tc>
        <w:tc>
          <w:tcPr>
            <w:tcW w:w="434" w:type="pct"/>
            <w:vAlign w:val="center"/>
          </w:tcPr>
          <w:p w14:paraId="48537405" w14:textId="77777777" w:rsidR="006F5067" w:rsidRPr="00AC4FBC" w:rsidRDefault="006F5067" w:rsidP="006F5067">
            <w:pPr>
              <w:pStyle w:val="TAC"/>
            </w:pPr>
            <w:r w:rsidRPr="00AC4FBC">
              <w:t>TDD</w:t>
            </w:r>
          </w:p>
        </w:tc>
      </w:tr>
      <w:tr w:rsidR="006F5067" w:rsidRPr="00AC4FBC" w14:paraId="2FD14F56" w14:textId="77777777" w:rsidTr="000E7EBA">
        <w:trPr>
          <w:trHeight w:val="112"/>
        </w:trPr>
        <w:tc>
          <w:tcPr>
            <w:tcW w:w="846" w:type="pct"/>
            <w:vMerge w:val="restart"/>
            <w:shd w:val="clear" w:color="auto" w:fill="auto"/>
            <w:vAlign w:val="center"/>
          </w:tcPr>
          <w:p w14:paraId="483A79CB" w14:textId="77777777" w:rsidR="006F5067" w:rsidRDefault="006F5067" w:rsidP="006F5067">
            <w:pPr>
              <w:pStyle w:val="TAC"/>
              <w:rPr>
                <w:rFonts w:cs="Arial"/>
                <w:lang w:val="sv-SE" w:eastAsia="zh-TW"/>
              </w:rPr>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A</w:t>
            </w:r>
          </w:p>
          <w:p w14:paraId="21B0651B" w14:textId="065F2F0D" w:rsidR="006F5067" w:rsidRPr="00AC4FBC" w:rsidRDefault="006F5067" w:rsidP="006F5067">
            <w:pPr>
              <w:pStyle w:val="TAC"/>
            </w:pPr>
            <w:r>
              <w:rPr>
                <w:rFonts w:cs="Arial"/>
                <w:lang w:val="sv-SE" w:eastAsia="zh-CN"/>
              </w:rPr>
              <w:t>DC</w:t>
            </w:r>
            <w:r>
              <w:rPr>
                <w:rFonts w:cs="Arial"/>
                <w:lang w:val="zh-CN"/>
              </w:rPr>
              <w:t>_</w:t>
            </w:r>
            <w:r>
              <w:rPr>
                <w:rFonts w:cs="Arial"/>
                <w:lang w:val="sv-SE"/>
              </w:rPr>
              <w:t>30A</w:t>
            </w:r>
            <w:r>
              <w:rPr>
                <w:rFonts w:cs="Arial"/>
                <w:lang w:val="sv-SE" w:eastAsia="zh-CN"/>
              </w:rPr>
              <w:t>_</w:t>
            </w:r>
            <w:r>
              <w:rPr>
                <w:rFonts w:cs="Arial"/>
                <w:lang w:val="zh-CN"/>
              </w:rPr>
              <w:t>n</w:t>
            </w:r>
            <w:r>
              <w:rPr>
                <w:rFonts w:cs="Arial"/>
                <w:lang w:val="sv-SE"/>
              </w:rPr>
              <w:t>77(2A)</w:t>
            </w:r>
          </w:p>
        </w:tc>
        <w:tc>
          <w:tcPr>
            <w:tcW w:w="484" w:type="pct"/>
            <w:shd w:val="clear" w:color="auto" w:fill="auto"/>
            <w:vAlign w:val="center"/>
          </w:tcPr>
          <w:p w14:paraId="072375C2" w14:textId="2196CA9C" w:rsidR="006F5067" w:rsidRPr="00AC4FBC" w:rsidRDefault="006F5067" w:rsidP="006F5067">
            <w:pPr>
              <w:pStyle w:val="TAC"/>
            </w:pPr>
            <w:r>
              <w:t>30</w:t>
            </w:r>
          </w:p>
        </w:tc>
        <w:tc>
          <w:tcPr>
            <w:tcW w:w="362" w:type="pct"/>
            <w:shd w:val="clear" w:color="auto" w:fill="auto"/>
            <w:noWrap/>
            <w:vAlign w:val="center"/>
          </w:tcPr>
          <w:p w14:paraId="766948BF" w14:textId="30E784C3" w:rsidR="006F5067" w:rsidRPr="00AC4FBC" w:rsidRDefault="006F5067" w:rsidP="006F5067">
            <w:pPr>
              <w:pStyle w:val="TAC"/>
            </w:pPr>
            <w:r w:rsidRPr="00AC4FBC">
              <w:t>N/A</w:t>
            </w:r>
          </w:p>
        </w:tc>
        <w:tc>
          <w:tcPr>
            <w:tcW w:w="619" w:type="pct"/>
            <w:shd w:val="clear" w:color="auto" w:fill="auto"/>
            <w:noWrap/>
            <w:vAlign w:val="center"/>
          </w:tcPr>
          <w:p w14:paraId="4018CD35" w14:textId="3CDCE842" w:rsidR="006F5067" w:rsidRPr="00AC4FBC" w:rsidRDefault="006F5067" w:rsidP="006F5067">
            <w:pPr>
              <w:pStyle w:val="TAC"/>
            </w:pPr>
            <w:r w:rsidRPr="00AC4FBC">
              <w:t>-9</w:t>
            </w:r>
            <w:r>
              <w:t>2</w:t>
            </w:r>
            <w:r w:rsidRPr="00AC4FBC">
              <w:t>.8</w:t>
            </w:r>
          </w:p>
        </w:tc>
        <w:tc>
          <w:tcPr>
            <w:tcW w:w="543" w:type="pct"/>
            <w:shd w:val="clear" w:color="auto" w:fill="auto"/>
            <w:noWrap/>
            <w:vAlign w:val="center"/>
          </w:tcPr>
          <w:p w14:paraId="128553FB" w14:textId="01C70765" w:rsidR="006F5067" w:rsidRPr="00AC4FBC" w:rsidRDefault="006F5067" w:rsidP="006F5067">
            <w:pPr>
              <w:pStyle w:val="TAC"/>
              <w:rPr>
                <w:rFonts w:eastAsia="MS Mincho"/>
              </w:rPr>
            </w:pPr>
            <w:r w:rsidRPr="00AC4FBC">
              <w:t>-</w:t>
            </w:r>
          </w:p>
        </w:tc>
        <w:tc>
          <w:tcPr>
            <w:tcW w:w="405" w:type="pct"/>
            <w:shd w:val="clear" w:color="auto" w:fill="auto"/>
            <w:noWrap/>
            <w:vAlign w:val="center"/>
          </w:tcPr>
          <w:p w14:paraId="1FF382FA" w14:textId="4B7351E2" w:rsidR="006F5067" w:rsidRPr="00AC4FBC" w:rsidRDefault="006F5067" w:rsidP="006F5067">
            <w:pPr>
              <w:pStyle w:val="TAC"/>
            </w:pPr>
            <w:r w:rsidRPr="00AC4FBC">
              <w:t>-</w:t>
            </w:r>
          </w:p>
        </w:tc>
        <w:tc>
          <w:tcPr>
            <w:tcW w:w="370" w:type="pct"/>
            <w:shd w:val="clear" w:color="auto" w:fill="auto"/>
            <w:noWrap/>
            <w:vAlign w:val="center"/>
          </w:tcPr>
          <w:p w14:paraId="5BF46C89" w14:textId="22191AAE" w:rsidR="006F5067" w:rsidRPr="00AC4FBC" w:rsidRDefault="006F5067" w:rsidP="006F5067">
            <w:pPr>
              <w:pStyle w:val="TAC"/>
            </w:pPr>
            <w:r w:rsidRPr="00AC4FBC">
              <w:t>-</w:t>
            </w:r>
          </w:p>
        </w:tc>
        <w:tc>
          <w:tcPr>
            <w:tcW w:w="547" w:type="pct"/>
            <w:vAlign w:val="center"/>
          </w:tcPr>
          <w:p w14:paraId="4AF4BB0E" w14:textId="38214BF2" w:rsidR="006F5067" w:rsidRPr="00AC4FBC" w:rsidRDefault="006F5067" w:rsidP="006F5067">
            <w:pPr>
              <w:pStyle w:val="TAC"/>
            </w:pPr>
            <w:r w:rsidRPr="00AC4FBC">
              <w:t>-</w:t>
            </w:r>
          </w:p>
        </w:tc>
        <w:tc>
          <w:tcPr>
            <w:tcW w:w="390" w:type="pct"/>
          </w:tcPr>
          <w:p w14:paraId="29B8E885" w14:textId="706B485F" w:rsidR="006F5067" w:rsidRPr="00AC4FBC" w:rsidRDefault="006F5067" w:rsidP="006F5067">
            <w:pPr>
              <w:pStyle w:val="TAC"/>
            </w:pPr>
            <w:r w:rsidRPr="00AC4FBC">
              <w:t>IMD</w:t>
            </w:r>
            <w:r>
              <w:t>3</w:t>
            </w:r>
          </w:p>
        </w:tc>
        <w:tc>
          <w:tcPr>
            <w:tcW w:w="434" w:type="pct"/>
          </w:tcPr>
          <w:p w14:paraId="35BD0764" w14:textId="5EC44CF6" w:rsidR="006F5067" w:rsidRPr="00AC4FBC" w:rsidRDefault="006F5067" w:rsidP="006F5067">
            <w:pPr>
              <w:pStyle w:val="TAC"/>
            </w:pPr>
            <w:r w:rsidRPr="00AC4FBC">
              <w:t>FDD</w:t>
            </w:r>
          </w:p>
        </w:tc>
      </w:tr>
      <w:tr w:rsidR="006F5067" w:rsidRPr="00AC4FBC" w14:paraId="3BF50D70" w14:textId="77777777" w:rsidTr="00477E18">
        <w:trPr>
          <w:trHeight w:val="112"/>
        </w:trPr>
        <w:tc>
          <w:tcPr>
            <w:tcW w:w="846" w:type="pct"/>
            <w:vMerge/>
            <w:shd w:val="clear" w:color="auto" w:fill="auto"/>
            <w:vAlign w:val="center"/>
          </w:tcPr>
          <w:p w14:paraId="6B371AEF" w14:textId="77777777" w:rsidR="006F5067" w:rsidRPr="00AC4FBC" w:rsidRDefault="006F5067" w:rsidP="006F5067">
            <w:pPr>
              <w:pStyle w:val="TAC"/>
            </w:pPr>
          </w:p>
        </w:tc>
        <w:tc>
          <w:tcPr>
            <w:tcW w:w="484" w:type="pct"/>
            <w:shd w:val="clear" w:color="auto" w:fill="auto"/>
            <w:vAlign w:val="center"/>
          </w:tcPr>
          <w:p w14:paraId="3C11347E" w14:textId="2BC95B4D" w:rsidR="006F5067" w:rsidRPr="00AC4FBC" w:rsidRDefault="006F5067" w:rsidP="006F5067">
            <w:pPr>
              <w:pStyle w:val="TAC"/>
            </w:pPr>
            <w:r>
              <w:rPr>
                <w:rFonts w:cs="Arial"/>
                <w:lang w:eastAsia="ja-JP"/>
              </w:rPr>
              <w:t>n77</w:t>
            </w:r>
          </w:p>
        </w:tc>
        <w:tc>
          <w:tcPr>
            <w:tcW w:w="362" w:type="pct"/>
            <w:shd w:val="clear" w:color="auto" w:fill="auto"/>
            <w:noWrap/>
            <w:vAlign w:val="center"/>
          </w:tcPr>
          <w:p w14:paraId="7B178E60" w14:textId="66C05BF5" w:rsidR="006F5067" w:rsidRPr="00AC4FBC" w:rsidRDefault="006F5067" w:rsidP="006F5067">
            <w:pPr>
              <w:pStyle w:val="TAC"/>
            </w:pPr>
            <w:r w:rsidRPr="00AC4FBC">
              <w:t>15</w:t>
            </w:r>
          </w:p>
        </w:tc>
        <w:tc>
          <w:tcPr>
            <w:tcW w:w="619" w:type="pct"/>
            <w:shd w:val="clear" w:color="auto" w:fill="auto"/>
            <w:noWrap/>
            <w:vAlign w:val="center"/>
          </w:tcPr>
          <w:p w14:paraId="51BDF974" w14:textId="7C94AEAD" w:rsidR="006F5067" w:rsidRPr="00AC4FBC" w:rsidRDefault="006F5067" w:rsidP="006F5067">
            <w:pPr>
              <w:pStyle w:val="TAC"/>
            </w:pPr>
            <w:r w:rsidRPr="00AC4FBC">
              <w:t>-</w:t>
            </w:r>
          </w:p>
        </w:tc>
        <w:tc>
          <w:tcPr>
            <w:tcW w:w="543" w:type="pct"/>
            <w:shd w:val="clear" w:color="auto" w:fill="auto"/>
            <w:noWrap/>
            <w:vAlign w:val="center"/>
          </w:tcPr>
          <w:p w14:paraId="0017A54C" w14:textId="6EFE1988" w:rsidR="006F5067" w:rsidRPr="00AC4FBC" w:rsidRDefault="006F5067" w:rsidP="006F5067">
            <w:pPr>
              <w:pStyle w:val="TAC"/>
              <w:rPr>
                <w:rFonts w:eastAsia="MS Mincho"/>
              </w:rPr>
            </w:pPr>
            <w:r w:rsidRPr="00AC4FBC">
              <w:rPr>
                <w:rFonts w:eastAsia="MS Mincho"/>
              </w:rPr>
              <w:t>REFSENS</w:t>
            </w:r>
          </w:p>
        </w:tc>
        <w:tc>
          <w:tcPr>
            <w:tcW w:w="405" w:type="pct"/>
            <w:shd w:val="clear" w:color="auto" w:fill="auto"/>
            <w:noWrap/>
            <w:vAlign w:val="center"/>
          </w:tcPr>
          <w:p w14:paraId="262CF308" w14:textId="25266BD2" w:rsidR="006F5067" w:rsidRPr="00AC4FBC" w:rsidRDefault="006F5067" w:rsidP="006F5067">
            <w:pPr>
              <w:pStyle w:val="TAC"/>
            </w:pPr>
            <w:r w:rsidRPr="00AC4FBC">
              <w:t>-</w:t>
            </w:r>
          </w:p>
        </w:tc>
        <w:tc>
          <w:tcPr>
            <w:tcW w:w="370" w:type="pct"/>
            <w:shd w:val="clear" w:color="auto" w:fill="auto"/>
            <w:noWrap/>
            <w:vAlign w:val="center"/>
          </w:tcPr>
          <w:p w14:paraId="25744A02" w14:textId="4E03230B" w:rsidR="006F5067" w:rsidRPr="00AC4FBC" w:rsidRDefault="006F5067" w:rsidP="006F5067">
            <w:pPr>
              <w:pStyle w:val="TAC"/>
            </w:pPr>
            <w:r w:rsidRPr="00AC4FBC">
              <w:t>-</w:t>
            </w:r>
          </w:p>
        </w:tc>
        <w:tc>
          <w:tcPr>
            <w:tcW w:w="547" w:type="pct"/>
            <w:vAlign w:val="center"/>
          </w:tcPr>
          <w:p w14:paraId="7947F681" w14:textId="696428F9" w:rsidR="006F5067" w:rsidRPr="00AC4FBC" w:rsidRDefault="006F5067" w:rsidP="006F5067">
            <w:pPr>
              <w:pStyle w:val="TAC"/>
            </w:pPr>
            <w:r w:rsidRPr="00AC4FBC">
              <w:t>-</w:t>
            </w:r>
          </w:p>
        </w:tc>
        <w:tc>
          <w:tcPr>
            <w:tcW w:w="390" w:type="pct"/>
            <w:vAlign w:val="center"/>
          </w:tcPr>
          <w:p w14:paraId="58C8B384" w14:textId="4284B957" w:rsidR="006F5067" w:rsidRPr="00AC4FBC" w:rsidRDefault="006F5067" w:rsidP="006F5067">
            <w:pPr>
              <w:pStyle w:val="TAC"/>
            </w:pPr>
            <w:r w:rsidRPr="00AC4FBC">
              <w:t>N/A</w:t>
            </w:r>
          </w:p>
        </w:tc>
        <w:tc>
          <w:tcPr>
            <w:tcW w:w="434" w:type="pct"/>
            <w:vAlign w:val="center"/>
          </w:tcPr>
          <w:p w14:paraId="269BA426" w14:textId="78C7131F" w:rsidR="006F5067" w:rsidRPr="00AC4FBC" w:rsidRDefault="006F5067" w:rsidP="006F5067">
            <w:pPr>
              <w:pStyle w:val="TAC"/>
            </w:pPr>
            <w:r w:rsidRPr="00AC4FBC">
              <w:t>TDD</w:t>
            </w:r>
          </w:p>
        </w:tc>
      </w:tr>
      <w:tr w:rsidR="006F5067" w:rsidRPr="00AC4FBC" w14:paraId="3A8F66CF" w14:textId="77777777" w:rsidTr="00477E18">
        <w:tc>
          <w:tcPr>
            <w:tcW w:w="846" w:type="pct"/>
            <w:vMerge w:val="restart"/>
            <w:shd w:val="clear" w:color="auto" w:fill="auto"/>
            <w:vAlign w:val="center"/>
          </w:tcPr>
          <w:p w14:paraId="6877AADC" w14:textId="77777777" w:rsidR="006F5067" w:rsidRPr="00AC4FBC" w:rsidRDefault="006F5067" w:rsidP="006F5067">
            <w:pPr>
              <w:pStyle w:val="TAC"/>
            </w:pPr>
            <w:r w:rsidRPr="00AC4FBC">
              <w:t>DC_48A_n66A</w:t>
            </w:r>
          </w:p>
        </w:tc>
        <w:tc>
          <w:tcPr>
            <w:tcW w:w="484" w:type="pct"/>
            <w:shd w:val="clear" w:color="auto" w:fill="auto"/>
            <w:vAlign w:val="center"/>
          </w:tcPr>
          <w:p w14:paraId="51E2BB66" w14:textId="77777777" w:rsidR="006F5067" w:rsidRPr="00AC4FBC" w:rsidRDefault="006F5067" w:rsidP="006F5067">
            <w:pPr>
              <w:pStyle w:val="TAC"/>
            </w:pPr>
            <w:r w:rsidRPr="00AC4FBC">
              <w:t>48</w:t>
            </w:r>
          </w:p>
        </w:tc>
        <w:tc>
          <w:tcPr>
            <w:tcW w:w="362" w:type="pct"/>
            <w:shd w:val="clear" w:color="auto" w:fill="auto"/>
            <w:noWrap/>
            <w:vAlign w:val="center"/>
          </w:tcPr>
          <w:p w14:paraId="023C0D1A" w14:textId="77777777" w:rsidR="006F5067" w:rsidRPr="00AC4FBC" w:rsidRDefault="006F5067" w:rsidP="006F5067">
            <w:pPr>
              <w:pStyle w:val="TAC"/>
            </w:pPr>
            <w:r w:rsidRPr="00AC4FBC">
              <w:t>N/A</w:t>
            </w:r>
          </w:p>
        </w:tc>
        <w:tc>
          <w:tcPr>
            <w:tcW w:w="619" w:type="pct"/>
            <w:shd w:val="clear" w:color="auto" w:fill="auto"/>
            <w:noWrap/>
            <w:vAlign w:val="center"/>
          </w:tcPr>
          <w:p w14:paraId="54CF5824" w14:textId="77777777" w:rsidR="006F5067" w:rsidRPr="00AC4FBC" w:rsidRDefault="006F5067" w:rsidP="006F5067">
            <w:pPr>
              <w:pStyle w:val="TAC"/>
            </w:pPr>
            <w:r w:rsidRPr="00AC4FBC">
              <w:t>-</w:t>
            </w:r>
          </w:p>
        </w:tc>
        <w:tc>
          <w:tcPr>
            <w:tcW w:w="543" w:type="pct"/>
            <w:shd w:val="clear" w:color="auto" w:fill="auto"/>
            <w:noWrap/>
            <w:vAlign w:val="center"/>
          </w:tcPr>
          <w:p w14:paraId="317531AD" w14:textId="77777777" w:rsidR="006F5067" w:rsidRPr="00AC4FBC" w:rsidRDefault="006F5067" w:rsidP="006F5067">
            <w:pPr>
              <w:pStyle w:val="TAC"/>
            </w:pPr>
            <w:r w:rsidRPr="00AC4FBC">
              <w:rPr>
                <w:rFonts w:eastAsia="MS Mincho"/>
              </w:rPr>
              <w:t>REFSENS</w:t>
            </w:r>
          </w:p>
        </w:tc>
        <w:tc>
          <w:tcPr>
            <w:tcW w:w="405" w:type="pct"/>
            <w:shd w:val="clear" w:color="auto" w:fill="auto"/>
            <w:noWrap/>
            <w:vAlign w:val="center"/>
          </w:tcPr>
          <w:p w14:paraId="77FF8718" w14:textId="77777777" w:rsidR="006F5067" w:rsidRPr="00AC4FBC" w:rsidRDefault="006F5067" w:rsidP="006F5067">
            <w:pPr>
              <w:pStyle w:val="TAC"/>
            </w:pPr>
            <w:r w:rsidRPr="00AC4FBC">
              <w:t>-</w:t>
            </w:r>
          </w:p>
        </w:tc>
        <w:tc>
          <w:tcPr>
            <w:tcW w:w="370" w:type="pct"/>
            <w:shd w:val="clear" w:color="auto" w:fill="auto"/>
            <w:noWrap/>
            <w:vAlign w:val="center"/>
          </w:tcPr>
          <w:p w14:paraId="20EEAE57" w14:textId="77777777" w:rsidR="006F5067" w:rsidRPr="00AC4FBC" w:rsidRDefault="006F5067" w:rsidP="006F5067">
            <w:pPr>
              <w:pStyle w:val="TAC"/>
            </w:pPr>
            <w:r w:rsidRPr="00AC4FBC">
              <w:t>-</w:t>
            </w:r>
          </w:p>
        </w:tc>
        <w:tc>
          <w:tcPr>
            <w:tcW w:w="547" w:type="pct"/>
            <w:vAlign w:val="center"/>
          </w:tcPr>
          <w:p w14:paraId="7FA2F494" w14:textId="77777777" w:rsidR="006F5067" w:rsidRPr="00AC4FBC" w:rsidRDefault="006F5067" w:rsidP="006F5067">
            <w:pPr>
              <w:pStyle w:val="TAC"/>
            </w:pPr>
            <w:r w:rsidRPr="00AC4FBC">
              <w:t>-</w:t>
            </w:r>
          </w:p>
        </w:tc>
        <w:tc>
          <w:tcPr>
            <w:tcW w:w="390" w:type="pct"/>
            <w:vAlign w:val="center"/>
          </w:tcPr>
          <w:p w14:paraId="298DBBB7" w14:textId="77777777" w:rsidR="006F5067" w:rsidRPr="00AC4FBC" w:rsidRDefault="006F5067" w:rsidP="006F5067">
            <w:pPr>
              <w:pStyle w:val="TAC"/>
            </w:pPr>
            <w:r w:rsidRPr="00AC4FBC">
              <w:t>N/A</w:t>
            </w:r>
          </w:p>
        </w:tc>
        <w:tc>
          <w:tcPr>
            <w:tcW w:w="434" w:type="pct"/>
            <w:vAlign w:val="center"/>
          </w:tcPr>
          <w:p w14:paraId="3D672F53" w14:textId="77777777" w:rsidR="006F5067" w:rsidRPr="00AC4FBC" w:rsidRDefault="006F5067" w:rsidP="006F5067">
            <w:pPr>
              <w:pStyle w:val="TAC"/>
            </w:pPr>
            <w:r w:rsidRPr="00AC4FBC">
              <w:t>TDD</w:t>
            </w:r>
          </w:p>
        </w:tc>
      </w:tr>
      <w:tr w:rsidR="006F5067" w:rsidRPr="00AC4FBC" w14:paraId="26C5EA6A" w14:textId="77777777" w:rsidTr="00477E18">
        <w:tc>
          <w:tcPr>
            <w:tcW w:w="846" w:type="pct"/>
            <w:vMerge/>
            <w:shd w:val="clear" w:color="auto" w:fill="auto"/>
            <w:vAlign w:val="center"/>
          </w:tcPr>
          <w:p w14:paraId="2A67DD01" w14:textId="77777777" w:rsidR="006F5067" w:rsidRPr="00AC4FBC" w:rsidRDefault="006F5067" w:rsidP="006F5067">
            <w:pPr>
              <w:pStyle w:val="TAC"/>
            </w:pPr>
          </w:p>
        </w:tc>
        <w:tc>
          <w:tcPr>
            <w:tcW w:w="484" w:type="pct"/>
            <w:shd w:val="clear" w:color="auto" w:fill="auto"/>
            <w:vAlign w:val="center"/>
          </w:tcPr>
          <w:p w14:paraId="6D9645FA" w14:textId="77777777" w:rsidR="006F5067" w:rsidRPr="00AC4FBC" w:rsidRDefault="006F5067" w:rsidP="006F5067">
            <w:pPr>
              <w:pStyle w:val="TAC"/>
            </w:pPr>
            <w:r w:rsidRPr="00AC4FBC">
              <w:t>n66</w:t>
            </w:r>
          </w:p>
        </w:tc>
        <w:tc>
          <w:tcPr>
            <w:tcW w:w="362" w:type="pct"/>
            <w:shd w:val="clear" w:color="auto" w:fill="auto"/>
            <w:noWrap/>
            <w:vAlign w:val="center"/>
          </w:tcPr>
          <w:p w14:paraId="39078720" w14:textId="77777777" w:rsidR="006F5067" w:rsidRPr="00AC4FBC" w:rsidRDefault="006F5067" w:rsidP="006F5067">
            <w:pPr>
              <w:pStyle w:val="TAC"/>
            </w:pPr>
            <w:r w:rsidRPr="00AC4FBC">
              <w:t>15</w:t>
            </w:r>
          </w:p>
        </w:tc>
        <w:tc>
          <w:tcPr>
            <w:tcW w:w="619" w:type="pct"/>
            <w:shd w:val="clear" w:color="auto" w:fill="auto"/>
            <w:noWrap/>
            <w:vAlign w:val="center"/>
          </w:tcPr>
          <w:p w14:paraId="70D7A17A" w14:textId="77777777" w:rsidR="006F5067" w:rsidRPr="00AC4FBC" w:rsidRDefault="006F5067" w:rsidP="006F5067">
            <w:pPr>
              <w:pStyle w:val="TAC"/>
            </w:pPr>
            <w:r w:rsidRPr="00AC4FBC">
              <w:rPr>
                <w:rFonts w:cs="Arial"/>
                <w:szCs w:val="18"/>
              </w:rPr>
              <w:t xml:space="preserve">-95.5 </w:t>
            </w:r>
            <w:r w:rsidRPr="00AC4FBC">
              <w:t>+TT</w:t>
            </w:r>
          </w:p>
        </w:tc>
        <w:tc>
          <w:tcPr>
            <w:tcW w:w="543" w:type="pct"/>
            <w:shd w:val="clear" w:color="auto" w:fill="auto"/>
            <w:noWrap/>
            <w:vAlign w:val="center"/>
          </w:tcPr>
          <w:p w14:paraId="1B5AB0C5" w14:textId="77777777" w:rsidR="006F5067" w:rsidRPr="00AC4FBC" w:rsidRDefault="006F5067" w:rsidP="006F5067">
            <w:pPr>
              <w:pStyle w:val="TAC"/>
            </w:pPr>
            <w:r w:rsidRPr="00AC4FBC">
              <w:t>-</w:t>
            </w:r>
          </w:p>
        </w:tc>
        <w:tc>
          <w:tcPr>
            <w:tcW w:w="405" w:type="pct"/>
            <w:shd w:val="clear" w:color="auto" w:fill="auto"/>
            <w:noWrap/>
            <w:vAlign w:val="center"/>
          </w:tcPr>
          <w:p w14:paraId="013C3B54" w14:textId="77777777" w:rsidR="006F5067" w:rsidRPr="00AC4FBC" w:rsidRDefault="006F5067" w:rsidP="006F5067">
            <w:pPr>
              <w:pStyle w:val="TAC"/>
            </w:pPr>
            <w:r w:rsidRPr="00AC4FBC">
              <w:t>-</w:t>
            </w:r>
          </w:p>
        </w:tc>
        <w:tc>
          <w:tcPr>
            <w:tcW w:w="370" w:type="pct"/>
            <w:shd w:val="clear" w:color="auto" w:fill="auto"/>
            <w:noWrap/>
            <w:vAlign w:val="center"/>
          </w:tcPr>
          <w:p w14:paraId="7EBCBD1C" w14:textId="77777777" w:rsidR="006F5067" w:rsidRPr="00AC4FBC" w:rsidRDefault="006F5067" w:rsidP="006F5067">
            <w:pPr>
              <w:pStyle w:val="TAC"/>
            </w:pPr>
            <w:r w:rsidRPr="00AC4FBC">
              <w:t>-</w:t>
            </w:r>
          </w:p>
        </w:tc>
        <w:tc>
          <w:tcPr>
            <w:tcW w:w="547" w:type="pct"/>
            <w:vAlign w:val="center"/>
          </w:tcPr>
          <w:p w14:paraId="29AFD2D6" w14:textId="77777777" w:rsidR="006F5067" w:rsidRPr="00AC4FBC" w:rsidRDefault="006F5067" w:rsidP="006F5067">
            <w:pPr>
              <w:pStyle w:val="TAC"/>
            </w:pPr>
            <w:r w:rsidRPr="00AC4FBC">
              <w:t>-</w:t>
            </w:r>
          </w:p>
        </w:tc>
        <w:tc>
          <w:tcPr>
            <w:tcW w:w="390" w:type="pct"/>
            <w:vAlign w:val="center"/>
          </w:tcPr>
          <w:p w14:paraId="59381DE7" w14:textId="77777777" w:rsidR="006F5067" w:rsidRPr="00AC4FBC" w:rsidRDefault="006F5067" w:rsidP="006F5067">
            <w:pPr>
              <w:pStyle w:val="TAC"/>
            </w:pPr>
            <w:r w:rsidRPr="00AC4FBC">
              <w:rPr>
                <w:lang w:eastAsia="zh-TW"/>
              </w:rPr>
              <w:t>IMD5</w:t>
            </w:r>
          </w:p>
        </w:tc>
        <w:tc>
          <w:tcPr>
            <w:tcW w:w="434" w:type="pct"/>
            <w:vAlign w:val="center"/>
          </w:tcPr>
          <w:p w14:paraId="58E00FAB" w14:textId="77777777" w:rsidR="006F5067" w:rsidRPr="00AC4FBC" w:rsidRDefault="006F5067" w:rsidP="006F5067">
            <w:pPr>
              <w:pStyle w:val="TAC"/>
            </w:pPr>
            <w:r w:rsidRPr="00AC4FBC">
              <w:t>FDD</w:t>
            </w:r>
          </w:p>
        </w:tc>
      </w:tr>
      <w:tr w:rsidR="006F5067" w:rsidRPr="00AC4FBC" w14:paraId="5D7BA81E" w14:textId="77777777" w:rsidTr="00477E18">
        <w:tc>
          <w:tcPr>
            <w:tcW w:w="846" w:type="pct"/>
            <w:vMerge w:val="restart"/>
            <w:shd w:val="clear" w:color="auto" w:fill="auto"/>
            <w:vAlign w:val="center"/>
          </w:tcPr>
          <w:p w14:paraId="11BEAF70" w14:textId="77777777" w:rsidR="006F5067" w:rsidRPr="00AC4FBC" w:rsidRDefault="006F5067" w:rsidP="006F5067">
            <w:pPr>
              <w:pStyle w:val="TAC"/>
            </w:pPr>
            <w:r w:rsidRPr="00AC4FBC">
              <w:t>DC_66A_n2A</w:t>
            </w:r>
          </w:p>
        </w:tc>
        <w:tc>
          <w:tcPr>
            <w:tcW w:w="484" w:type="pct"/>
            <w:shd w:val="clear" w:color="auto" w:fill="auto"/>
            <w:vAlign w:val="center"/>
          </w:tcPr>
          <w:p w14:paraId="5B5D27BD" w14:textId="77777777" w:rsidR="006F5067" w:rsidRPr="00AC4FBC" w:rsidRDefault="006F5067" w:rsidP="006F5067">
            <w:pPr>
              <w:pStyle w:val="TAC"/>
            </w:pPr>
            <w:r w:rsidRPr="00AC4FBC">
              <w:t>66</w:t>
            </w:r>
          </w:p>
        </w:tc>
        <w:tc>
          <w:tcPr>
            <w:tcW w:w="362" w:type="pct"/>
            <w:shd w:val="clear" w:color="auto" w:fill="auto"/>
            <w:noWrap/>
            <w:vAlign w:val="center"/>
          </w:tcPr>
          <w:p w14:paraId="1FCA6583" w14:textId="77777777" w:rsidR="006F5067" w:rsidRPr="00AC4FBC" w:rsidRDefault="006F5067" w:rsidP="006F5067">
            <w:pPr>
              <w:pStyle w:val="TAC"/>
            </w:pPr>
            <w:r w:rsidRPr="00AC4FBC">
              <w:t>N/A</w:t>
            </w:r>
          </w:p>
        </w:tc>
        <w:tc>
          <w:tcPr>
            <w:tcW w:w="619" w:type="pct"/>
            <w:shd w:val="clear" w:color="auto" w:fill="auto"/>
            <w:noWrap/>
            <w:vAlign w:val="center"/>
          </w:tcPr>
          <w:p w14:paraId="32A522FD" w14:textId="77777777" w:rsidR="006F5067" w:rsidRPr="00AC4FBC" w:rsidRDefault="006F5067" w:rsidP="006F5067">
            <w:pPr>
              <w:pStyle w:val="TAC"/>
            </w:pPr>
            <w:r w:rsidRPr="00AC4FBC">
              <w:t>REFSENS</w:t>
            </w:r>
          </w:p>
        </w:tc>
        <w:tc>
          <w:tcPr>
            <w:tcW w:w="543" w:type="pct"/>
            <w:shd w:val="clear" w:color="auto" w:fill="auto"/>
            <w:noWrap/>
            <w:vAlign w:val="center"/>
          </w:tcPr>
          <w:p w14:paraId="043C19EF" w14:textId="77777777" w:rsidR="006F5067" w:rsidRPr="00AC4FBC" w:rsidRDefault="006F5067" w:rsidP="006F5067">
            <w:pPr>
              <w:pStyle w:val="TAC"/>
            </w:pPr>
            <w:r w:rsidRPr="00AC4FBC">
              <w:t>-</w:t>
            </w:r>
          </w:p>
        </w:tc>
        <w:tc>
          <w:tcPr>
            <w:tcW w:w="405" w:type="pct"/>
            <w:shd w:val="clear" w:color="auto" w:fill="auto"/>
            <w:noWrap/>
            <w:vAlign w:val="center"/>
          </w:tcPr>
          <w:p w14:paraId="10BB8705" w14:textId="77777777" w:rsidR="006F5067" w:rsidRPr="00AC4FBC" w:rsidRDefault="006F5067" w:rsidP="006F5067">
            <w:pPr>
              <w:pStyle w:val="TAC"/>
            </w:pPr>
            <w:r w:rsidRPr="00AC4FBC">
              <w:t>-</w:t>
            </w:r>
          </w:p>
        </w:tc>
        <w:tc>
          <w:tcPr>
            <w:tcW w:w="370" w:type="pct"/>
            <w:shd w:val="clear" w:color="auto" w:fill="auto"/>
            <w:noWrap/>
            <w:vAlign w:val="center"/>
          </w:tcPr>
          <w:p w14:paraId="05379034" w14:textId="77777777" w:rsidR="006F5067" w:rsidRPr="00AC4FBC" w:rsidRDefault="006F5067" w:rsidP="006F5067">
            <w:pPr>
              <w:pStyle w:val="TAC"/>
            </w:pPr>
            <w:r w:rsidRPr="00AC4FBC">
              <w:t>-</w:t>
            </w:r>
          </w:p>
        </w:tc>
        <w:tc>
          <w:tcPr>
            <w:tcW w:w="547" w:type="pct"/>
            <w:vAlign w:val="center"/>
          </w:tcPr>
          <w:p w14:paraId="3FA3D602" w14:textId="77777777" w:rsidR="006F5067" w:rsidRPr="00AC4FBC" w:rsidRDefault="006F5067" w:rsidP="006F5067">
            <w:pPr>
              <w:pStyle w:val="TAC"/>
            </w:pPr>
            <w:r w:rsidRPr="00AC4FBC">
              <w:t>-</w:t>
            </w:r>
          </w:p>
        </w:tc>
        <w:tc>
          <w:tcPr>
            <w:tcW w:w="390" w:type="pct"/>
            <w:vAlign w:val="center"/>
          </w:tcPr>
          <w:p w14:paraId="0B55F0A2" w14:textId="77777777" w:rsidR="006F5067" w:rsidRPr="00AC4FBC" w:rsidRDefault="006F5067" w:rsidP="006F5067">
            <w:pPr>
              <w:pStyle w:val="TAC"/>
            </w:pPr>
            <w:r w:rsidRPr="00AC4FBC">
              <w:t>N/A</w:t>
            </w:r>
          </w:p>
        </w:tc>
        <w:tc>
          <w:tcPr>
            <w:tcW w:w="434" w:type="pct"/>
            <w:vAlign w:val="center"/>
          </w:tcPr>
          <w:p w14:paraId="7AFD2B86" w14:textId="77777777" w:rsidR="006F5067" w:rsidRPr="00AC4FBC" w:rsidRDefault="006F5067" w:rsidP="006F5067">
            <w:pPr>
              <w:pStyle w:val="TAC"/>
            </w:pPr>
            <w:r w:rsidRPr="00AC4FBC">
              <w:t>FDD</w:t>
            </w:r>
          </w:p>
        </w:tc>
      </w:tr>
      <w:tr w:rsidR="006F5067" w:rsidRPr="00AC4FBC" w14:paraId="6FDE15CA" w14:textId="77777777" w:rsidTr="00477E18">
        <w:tc>
          <w:tcPr>
            <w:tcW w:w="846" w:type="pct"/>
            <w:vMerge/>
            <w:shd w:val="clear" w:color="auto" w:fill="auto"/>
            <w:vAlign w:val="center"/>
          </w:tcPr>
          <w:p w14:paraId="6BED6B3A" w14:textId="77777777" w:rsidR="006F5067" w:rsidRPr="00AC4FBC" w:rsidRDefault="006F5067" w:rsidP="006F5067">
            <w:pPr>
              <w:pStyle w:val="TAC"/>
            </w:pPr>
          </w:p>
        </w:tc>
        <w:tc>
          <w:tcPr>
            <w:tcW w:w="484" w:type="pct"/>
            <w:shd w:val="clear" w:color="auto" w:fill="auto"/>
            <w:vAlign w:val="center"/>
          </w:tcPr>
          <w:p w14:paraId="0E37723B" w14:textId="77777777" w:rsidR="006F5067" w:rsidRPr="00AC4FBC" w:rsidRDefault="006F5067" w:rsidP="006F5067">
            <w:pPr>
              <w:pStyle w:val="TAC"/>
            </w:pPr>
            <w:r w:rsidRPr="00AC4FBC">
              <w:t>n2</w:t>
            </w:r>
          </w:p>
        </w:tc>
        <w:tc>
          <w:tcPr>
            <w:tcW w:w="362" w:type="pct"/>
            <w:shd w:val="clear" w:color="auto" w:fill="auto"/>
            <w:noWrap/>
            <w:vAlign w:val="center"/>
          </w:tcPr>
          <w:p w14:paraId="0025F31E" w14:textId="77777777" w:rsidR="006F5067" w:rsidRPr="00AC4FBC" w:rsidRDefault="006F5067" w:rsidP="006F5067">
            <w:pPr>
              <w:pStyle w:val="TAC"/>
            </w:pPr>
            <w:r w:rsidRPr="00AC4FBC">
              <w:t>15</w:t>
            </w:r>
          </w:p>
        </w:tc>
        <w:tc>
          <w:tcPr>
            <w:tcW w:w="619" w:type="pct"/>
            <w:shd w:val="clear" w:color="auto" w:fill="auto"/>
            <w:noWrap/>
            <w:vAlign w:val="center"/>
          </w:tcPr>
          <w:p w14:paraId="4AEC636B" w14:textId="77777777" w:rsidR="006F5067" w:rsidRPr="00AC4FBC" w:rsidRDefault="006F5067" w:rsidP="006F5067">
            <w:pPr>
              <w:pStyle w:val="TAC"/>
            </w:pPr>
            <w:r w:rsidRPr="00AC4FBC">
              <w:t>-78.0+TT</w:t>
            </w:r>
          </w:p>
        </w:tc>
        <w:tc>
          <w:tcPr>
            <w:tcW w:w="543" w:type="pct"/>
            <w:shd w:val="clear" w:color="auto" w:fill="auto"/>
            <w:noWrap/>
            <w:vAlign w:val="center"/>
          </w:tcPr>
          <w:p w14:paraId="69AEEF70" w14:textId="77777777" w:rsidR="006F5067" w:rsidRPr="00AC4FBC" w:rsidRDefault="006F5067" w:rsidP="006F5067">
            <w:pPr>
              <w:pStyle w:val="TAC"/>
            </w:pPr>
            <w:r w:rsidRPr="00AC4FBC">
              <w:t>-</w:t>
            </w:r>
          </w:p>
        </w:tc>
        <w:tc>
          <w:tcPr>
            <w:tcW w:w="405" w:type="pct"/>
            <w:shd w:val="clear" w:color="auto" w:fill="auto"/>
            <w:noWrap/>
            <w:vAlign w:val="center"/>
          </w:tcPr>
          <w:p w14:paraId="772495AB" w14:textId="77777777" w:rsidR="006F5067" w:rsidRPr="00AC4FBC" w:rsidRDefault="006F5067" w:rsidP="006F5067">
            <w:pPr>
              <w:pStyle w:val="TAC"/>
            </w:pPr>
            <w:r w:rsidRPr="00AC4FBC">
              <w:t>-</w:t>
            </w:r>
          </w:p>
        </w:tc>
        <w:tc>
          <w:tcPr>
            <w:tcW w:w="370" w:type="pct"/>
            <w:shd w:val="clear" w:color="auto" w:fill="auto"/>
            <w:noWrap/>
            <w:vAlign w:val="center"/>
          </w:tcPr>
          <w:p w14:paraId="518EB63C" w14:textId="77777777" w:rsidR="006F5067" w:rsidRPr="00AC4FBC" w:rsidRDefault="006F5067" w:rsidP="006F5067">
            <w:pPr>
              <w:pStyle w:val="TAC"/>
            </w:pPr>
            <w:r w:rsidRPr="00AC4FBC">
              <w:t>-</w:t>
            </w:r>
          </w:p>
        </w:tc>
        <w:tc>
          <w:tcPr>
            <w:tcW w:w="547" w:type="pct"/>
            <w:vAlign w:val="center"/>
          </w:tcPr>
          <w:p w14:paraId="6AF1F209" w14:textId="77777777" w:rsidR="006F5067" w:rsidRPr="00AC4FBC" w:rsidRDefault="006F5067" w:rsidP="006F5067">
            <w:pPr>
              <w:pStyle w:val="TAC"/>
            </w:pPr>
            <w:r w:rsidRPr="00AC4FBC">
              <w:t>-</w:t>
            </w:r>
          </w:p>
        </w:tc>
        <w:tc>
          <w:tcPr>
            <w:tcW w:w="390" w:type="pct"/>
            <w:vAlign w:val="center"/>
          </w:tcPr>
          <w:p w14:paraId="5EDF4618" w14:textId="77777777" w:rsidR="006F5067" w:rsidRPr="00AC4FBC" w:rsidRDefault="006F5067" w:rsidP="006F5067">
            <w:pPr>
              <w:pStyle w:val="TAC"/>
            </w:pPr>
            <w:r w:rsidRPr="00AC4FBC">
              <w:t>IMD3</w:t>
            </w:r>
          </w:p>
        </w:tc>
        <w:tc>
          <w:tcPr>
            <w:tcW w:w="434" w:type="pct"/>
            <w:vAlign w:val="center"/>
          </w:tcPr>
          <w:p w14:paraId="3690E641" w14:textId="77777777" w:rsidR="006F5067" w:rsidRPr="00AC4FBC" w:rsidRDefault="006F5067" w:rsidP="006F5067">
            <w:pPr>
              <w:pStyle w:val="TAC"/>
            </w:pPr>
            <w:r w:rsidRPr="00AC4FBC">
              <w:t>FDD</w:t>
            </w:r>
          </w:p>
        </w:tc>
      </w:tr>
      <w:tr w:rsidR="006F5067" w:rsidRPr="00AC4FBC" w14:paraId="5AA6C248" w14:textId="77777777" w:rsidTr="00477E18">
        <w:tc>
          <w:tcPr>
            <w:tcW w:w="846" w:type="pct"/>
            <w:vMerge/>
            <w:shd w:val="clear" w:color="auto" w:fill="auto"/>
            <w:vAlign w:val="center"/>
          </w:tcPr>
          <w:p w14:paraId="35F6DFD8" w14:textId="77777777" w:rsidR="006F5067" w:rsidRPr="00AC4FBC" w:rsidRDefault="006F5067" w:rsidP="006F5067">
            <w:pPr>
              <w:pStyle w:val="TAC"/>
            </w:pPr>
          </w:p>
        </w:tc>
        <w:tc>
          <w:tcPr>
            <w:tcW w:w="484" w:type="pct"/>
            <w:shd w:val="clear" w:color="auto" w:fill="auto"/>
            <w:vAlign w:val="center"/>
          </w:tcPr>
          <w:p w14:paraId="5AF625E1" w14:textId="77777777" w:rsidR="006F5067" w:rsidRPr="00AC4FBC" w:rsidRDefault="006F5067" w:rsidP="006F5067">
            <w:pPr>
              <w:pStyle w:val="TAC"/>
            </w:pPr>
            <w:r w:rsidRPr="00AC4FBC">
              <w:t>66</w:t>
            </w:r>
          </w:p>
        </w:tc>
        <w:tc>
          <w:tcPr>
            <w:tcW w:w="362" w:type="pct"/>
            <w:shd w:val="clear" w:color="auto" w:fill="auto"/>
            <w:noWrap/>
            <w:vAlign w:val="center"/>
          </w:tcPr>
          <w:p w14:paraId="3017FC5C" w14:textId="77777777" w:rsidR="006F5067" w:rsidRPr="00AC4FBC" w:rsidRDefault="006F5067" w:rsidP="006F5067">
            <w:pPr>
              <w:pStyle w:val="TAC"/>
            </w:pPr>
            <w:r w:rsidRPr="00AC4FBC">
              <w:t>N/A</w:t>
            </w:r>
          </w:p>
        </w:tc>
        <w:tc>
          <w:tcPr>
            <w:tcW w:w="619" w:type="pct"/>
            <w:shd w:val="clear" w:color="auto" w:fill="auto"/>
            <w:noWrap/>
            <w:vAlign w:val="center"/>
          </w:tcPr>
          <w:p w14:paraId="2339242C" w14:textId="77777777" w:rsidR="006F5067" w:rsidRPr="00AC4FBC" w:rsidRDefault="006F5067" w:rsidP="006F5067">
            <w:pPr>
              <w:pStyle w:val="TAC"/>
            </w:pPr>
            <w:r w:rsidRPr="00AC4FBC">
              <w:t>-94.8</w:t>
            </w:r>
          </w:p>
        </w:tc>
        <w:tc>
          <w:tcPr>
            <w:tcW w:w="543" w:type="pct"/>
            <w:shd w:val="clear" w:color="auto" w:fill="auto"/>
            <w:noWrap/>
            <w:vAlign w:val="center"/>
          </w:tcPr>
          <w:p w14:paraId="622D8226" w14:textId="77777777" w:rsidR="006F5067" w:rsidRPr="00AC4FBC" w:rsidRDefault="006F5067" w:rsidP="006F5067">
            <w:pPr>
              <w:pStyle w:val="TAC"/>
            </w:pPr>
            <w:r w:rsidRPr="00AC4FBC">
              <w:t>-</w:t>
            </w:r>
          </w:p>
        </w:tc>
        <w:tc>
          <w:tcPr>
            <w:tcW w:w="405" w:type="pct"/>
            <w:shd w:val="clear" w:color="auto" w:fill="auto"/>
            <w:noWrap/>
            <w:vAlign w:val="center"/>
          </w:tcPr>
          <w:p w14:paraId="06E6E7AA" w14:textId="77777777" w:rsidR="006F5067" w:rsidRPr="00AC4FBC" w:rsidRDefault="006F5067" w:rsidP="006F5067">
            <w:pPr>
              <w:pStyle w:val="TAC"/>
            </w:pPr>
            <w:r w:rsidRPr="00AC4FBC">
              <w:t>-</w:t>
            </w:r>
          </w:p>
        </w:tc>
        <w:tc>
          <w:tcPr>
            <w:tcW w:w="370" w:type="pct"/>
            <w:shd w:val="clear" w:color="auto" w:fill="auto"/>
            <w:noWrap/>
            <w:vAlign w:val="center"/>
          </w:tcPr>
          <w:p w14:paraId="635221E6" w14:textId="77777777" w:rsidR="006F5067" w:rsidRPr="00AC4FBC" w:rsidRDefault="006F5067" w:rsidP="006F5067">
            <w:pPr>
              <w:pStyle w:val="TAC"/>
            </w:pPr>
            <w:r w:rsidRPr="00AC4FBC">
              <w:t>-</w:t>
            </w:r>
          </w:p>
        </w:tc>
        <w:tc>
          <w:tcPr>
            <w:tcW w:w="547" w:type="pct"/>
            <w:vAlign w:val="center"/>
          </w:tcPr>
          <w:p w14:paraId="60EB56C9" w14:textId="77777777" w:rsidR="006F5067" w:rsidRPr="00AC4FBC" w:rsidRDefault="006F5067" w:rsidP="006F5067">
            <w:pPr>
              <w:pStyle w:val="TAC"/>
            </w:pPr>
            <w:r w:rsidRPr="00AC4FBC">
              <w:t>-</w:t>
            </w:r>
          </w:p>
        </w:tc>
        <w:tc>
          <w:tcPr>
            <w:tcW w:w="390" w:type="pct"/>
            <w:vAlign w:val="center"/>
          </w:tcPr>
          <w:p w14:paraId="3F6D3BE1" w14:textId="77777777" w:rsidR="006F5067" w:rsidRPr="00AC4FBC" w:rsidRDefault="006F5067" w:rsidP="006F5067">
            <w:pPr>
              <w:pStyle w:val="TAC"/>
            </w:pPr>
            <w:r w:rsidRPr="00AC4FBC">
              <w:t>IMD5</w:t>
            </w:r>
          </w:p>
        </w:tc>
        <w:tc>
          <w:tcPr>
            <w:tcW w:w="434" w:type="pct"/>
            <w:vAlign w:val="center"/>
          </w:tcPr>
          <w:p w14:paraId="5C9EFEED" w14:textId="77777777" w:rsidR="006F5067" w:rsidRPr="00AC4FBC" w:rsidRDefault="006F5067" w:rsidP="006F5067">
            <w:pPr>
              <w:pStyle w:val="TAC"/>
            </w:pPr>
            <w:r w:rsidRPr="00AC4FBC">
              <w:t>FDD</w:t>
            </w:r>
          </w:p>
        </w:tc>
      </w:tr>
      <w:tr w:rsidR="006F5067" w:rsidRPr="00AC4FBC" w14:paraId="668B87DC" w14:textId="77777777" w:rsidTr="00477E18">
        <w:tc>
          <w:tcPr>
            <w:tcW w:w="846" w:type="pct"/>
            <w:vMerge/>
            <w:shd w:val="clear" w:color="auto" w:fill="auto"/>
            <w:vAlign w:val="center"/>
          </w:tcPr>
          <w:p w14:paraId="4A782B7B" w14:textId="77777777" w:rsidR="006F5067" w:rsidRPr="00AC4FBC" w:rsidRDefault="006F5067" w:rsidP="006F5067">
            <w:pPr>
              <w:pStyle w:val="TAC"/>
            </w:pPr>
          </w:p>
        </w:tc>
        <w:tc>
          <w:tcPr>
            <w:tcW w:w="484" w:type="pct"/>
            <w:shd w:val="clear" w:color="auto" w:fill="auto"/>
            <w:vAlign w:val="center"/>
          </w:tcPr>
          <w:p w14:paraId="7F28FA07" w14:textId="77777777" w:rsidR="006F5067" w:rsidRPr="00AC4FBC" w:rsidRDefault="006F5067" w:rsidP="006F5067">
            <w:pPr>
              <w:pStyle w:val="TAC"/>
            </w:pPr>
            <w:r w:rsidRPr="00AC4FBC">
              <w:t>n2</w:t>
            </w:r>
          </w:p>
        </w:tc>
        <w:tc>
          <w:tcPr>
            <w:tcW w:w="362" w:type="pct"/>
            <w:shd w:val="clear" w:color="auto" w:fill="auto"/>
            <w:noWrap/>
            <w:vAlign w:val="center"/>
          </w:tcPr>
          <w:p w14:paraId="620CD168" w14:textId="77777777" w:rsidR="006F5067" w:rsidRPr="00AC4FBC" w:rsidRDefault="006F5067" w:rsidP="006F5067">
            <w:pPr>
              <w:pStyle w:val="TAC"/>
            </w:pPr>
            <w:r w:rsidRPr="00AC4FBC">
              <w:t>15</w:t>
            </w:r>
          </w:p>
        </w:tc>
        <w:tc>
          <w:tcPr>
            <w:tcW w:w="619" w:type="pct"/>
            <w:shd w:val="clear" w:color="auto" w:fill="auto"/>
            <w:noWrap/>
            <w:vAlign w:val="center"/>
          </w:tcPr>
          <w:p w14:paraId="20CA6E28" w14:textId="77777777" w:rsidR="006F5067" w:rsidRPr="00AC4FBC" w:rsidRDefault="006F5067" w:rsidP="006F5067">
            <w:pPr>
              <w:pStyle w:val="TAC"/>
            </w:pPr>
            <w:r w:rsidRPr="00AC4FBC">
              <w:t>REFSENS</w:t>
            </w:r>
          </w:p>
        </w:tc>
        <w:tc>
          <w:tcPr>
            <w:tcW w:w="543" w:type="pct"/>
            <w:shd w:val="clear" w:color="auto" w:fill="auto"/>
            <w:noWrap/>
            <w:vAlign w:val="center"/>
          </w:tcPr>
          <w:p w14:paraId="10F0B32D" w14:textId="77777777" w:rsidR="006F5067" w:rsidRPr="00AC4FBC" w:rsidRDefault="006F5067" w:rsidP="006F5067">
            <w:pPr>
              <w:pStyle w:val="TAC"/>
            </w:pPr>
            <w:r w:rsidRPr="00AC4FBC">
              <w:t>-</w:t>
            </w:r>
          </w:p>
        </w:tc>
        <w:tc>
          <w:tcPr>
            <w:tcW w:w="405" w:type="pct"/>
            <w:shd w:val="clear" w:color="auto" w:fill="auto"/>
            <w:noWrap/>
            <w:vAlign w:val="center"/>
          </w:tcPr>
          <w:p w14:paraId="7D167320" w14:textId="77777777" w:rsidR="006F5067" w:rsidRPr="00AC4FBC" w:rsidRDefault="006F5067" w:rsidP="006F5067">
            <w:pPr>
              <w:pStyle w:val="TAC"/>
            </w:pPr>
            <w:r w:rsidRPr="00AC4FBC">
              <w:t>-</w:t>
            </w:r>
          </w:p>
        </w:tc>
        <w:tc>
          <w:tcPr>
            <w:tcW w:w="370" w:type="pct"/>
            <w:shd w:val="clear" w:color="auto" w:fill="auto"/>
            <w:noWrap/>
            <w:vAlign w:val="center"/>
          </w:tcPr>
          <w:p w14:paraId="614B9227" w14:textId="77777777" w:rsidR="006F5067" w:rsidRPr="00AC4FBC" w:rsidRDefault="006F5067" w:rsidP="006F5067">
            <w:pPr>
              <w:pStyle w:val="TAC"/>
            </w:pPr>
            <w:r w:rsidRPr="00AC4FBC">
              <w:t>-</w:t>
            </w:r>
          </w:p>
        </w:tc>
        <w:tc>
          <w:tcPr>
            <w:tcW w:w="547" w:type="pct"/>
            <w:vAlign w:val="center"/>
          </w:tcPr>
          <w:p w14:paraId="2B32C201" w14:textId="77777777" w:rsidR="006F5067" w:rsidRPr="00AC4FBC" w:rsidRDefault="006F5067" w:rsidP="006F5067">
            <w:pPr>
              <w:pStyle w:val="TAC"/>
            </w:pPr>
            <w:r w:rsidRPr="00AC4FBC">
              <w:t>-</w:t>
            </w:r>
          </w:p>
        </w:tc>
        <w:tc>
          <w:tcPr>
            <w:tcW w:w="390" w:type="pct"/>
            <w:vAlign w:val="center"/>
          </w:tcPr>
          <w:p w14:paraId="5549600D" w14:textId="77777777" w:rsidR="006F5067" w:rsidRPr="00AC4FBC" w:rsidRDefault="006F5067" w:rsidP="006F5067">
            <w:pPr>
              <w:pStyle w:val="TAC"/>
            </w:pPr>
            <w:r w:rsidRPr="00AC4FBC">
              <w:t>N/A</w:t>
            </w:r>
          </w:p>
        </w:tc>
        <w:tc>
          <w:tcPr>
            <w:tcW w:w="434" w:type="pct"/>
            <w:vAlign w:val="center"/>
          </w:tcPr>
          <w:p w14:paraId="7AF6BBB2" w14:textId="77777777" w:rsidR="006F5067" w:rsidRPr="00AC4FBC" w:rsidRDefault="006F5067" w:rsidP="006F5067">
            <w:pPr>
              <w:pStyle w:val="TAC"/>
            </w:pPr>
            <w:r w:rsidRPr="00AC4FBC">
              <w:t>FDD</w:t>
            </w:r>
          </w:p>
        </w:tc>
      </w:tr>
      <w:tr w:rsidR="006F5067" w:rsidRPr="00AC4FBC" w14:paraId="6DC164B9" w14:textId="77777777" w:rsidTr="00477E18">
        <w:tc>
          <w:tcPr>
            <w:tcW w:w="846" w:type="pct"/>
            <w:vMerge w:val="restart"/>
            <w:shd w:val="clear" w:color="auto" w:fill="auto"/>
            <w:vAlign w:val="center"/>
          </w:tcPr>
          <w:p w14:paraId="11E7E7DA" w14:textId="77777777" w:rsidR="006F5067" w:rsidRPr="00AC4FBC" w:rsidRDefault="006F5067" w:rsidP="006F5067">
            <w:pPr>
              <w:pStyle w:val="TAC"/>
            </w:pPr>
            <w:r w:rsidRPr="00AC4FBC">
              <w:t>DC_66A_n5A</w:t>
            </w:r>
          </w:p>
        </w:tc>
        <w:tc>
          <w:tcPr>
            <w:tcW w:w="484" w:type="pct"/>
            <w:shd w:val="clear" w:color="auto" w:fill="auto"/>
            <w:vAlign w:val="center"/>
          </w:tcPr>
          <w:p w14:paraId="08B66360" w14:textId="77777777" w:rsidR="006F5067" w:rsidRPr="00AC4FBC" w:rsidRDefault="006F5067" w:rsidP="006F5067">
            <w:pPr>
              <w:pStyle w:val="TAC"/>
            </w:pPr>
            <w:r w:rsidRPr="00AC4FBC">
              <w:t>66</w:t>
            </w:r>
          </w:p>
        </w:tc>
        <w:tc>
          <w:tcPr>
            <w:tcW w:w="362" w:type="pct"/>
            <w:shd w:val="clear" w:color="auto" w:fill="auto"/>
            <w:noWrap/>
            <w:vAlign w:val="center"/>
          </w:tcPr>
          <w:p w14:paraId="580F10CC" w14:textId="77777777" w:rsidR="006F5067" w:rsidRPr="00AC4FBC" w:rsidRDefault="006F5067" w:rsidP="006F5067">
            <w:pPr>
              <w:pStyle w:val="TAC"/>
            </w:pPr>
            <w:r w:rsidRPr="00AC4FBC">
              <w:t>N/A</w:t>
            </w:r>
          </w:p>
        </w:tc>
        <w:tc>
          <w:tcPr>
            <w:tcW w:w="619" w:type="pct"/>
            <w:shd w:val="clear" w:color="auto" w:fill="auto"/>
            <w:noWrap/>
            <w:vAlign w:val="center"/>
          </w:tcPr>
          <w:p w14:paraId="5504416B" w14:textId="77777777" w:rsidR="006F5067" w:rsidRPr="00AC4FBC" w:rsidRDefault="006F5067" w:rsidP="006F5067">
            <w:pPr>
              <w:pStyle w:val="TAC"/>
            </w:pPr>
            <w:r w:rsidRPr="00AC4FBC">
              <w:t>-68.8</w:t>
            </w:r>
          </w:p>
        </w:tc>
        <w:tc>
          <w:tcPr>
            <w:tcW w:w="543" w:type="pct"/>
            <w:shd w:val="clear" w:color="auto" w:fill="auto"/>
            <w:noWrap/>
            <w:vAlign w:val="center"/>
          </w:tcPr>
          <w:p w14:paraId="1F4E8183" w14:textId="77777777" w:rsidR="006F5067" w:rsidRPr="00AC4FBC" w:rsidRDefault="006F5067" w:rsidP="006F5067">
            <w:pPr>
              <w:pStyle w:val="TAC"/>
            </w:pPr>
            <w:r w:rsidRPr="00AC4FBC">
              <w:t>-</w:t>
            </w:r>
          </w:p>
        </w:tc>
        <w:tc>
          <w:tcPr>
            <w:tcW w:w="405" w:type="pct"/>
            <w:shd w:val="clear" w:color="auto" w:fill="auto"/>
            <w:noWrap/>
            <w:vAlign w:val="center"/>
          </w:tcPr>
          <w:p w14:paraId="21CB37B0" w14:textId="77777777" w:rsidR="006F5067" w:rsidRPr="00AC4FBC" w:rsidRDefault="006F5067" w:rsidP="006F5067">
            <w:pPr>
              <w:pStyle w:val="TAC"/>
            </w:pPr>
            <w:r w:rsidRPr="00AC4FBC">
              <w:t>-</w:t>
            </w:r>
          </w:p>
        </w:tc>
        <w:tc>
          <w:tcPr>
            <w:tcW w:w="370" w:type="pct"/>
            <w:shd w:val="clear" w:color="auto" w:fill="auto"/>
            <w:noWrap/>
            <w:vAlign w:val="center"/>
          </w:tcPr>
          <w:p w14:paraId="0C241E27" w14:textId="77777777" w:rsidR="006F5067" w:rsidRPr="00AC4FBC" w:rsidRDefault="006F5067" w:rsidP="006F5067">
            <w:pPr>
              <w:pStyle w:val="TAC"/>
            </w:pPr>
            <w:r w:rsidRPr="00AC4FBC">
              <w:t>-</w:t>
            </w:r>
          </w:p>
        </w:tc>
        <w:tc>
          <w:tcPr>
            <w:tcW w:w="547" w:type="pct"/>
            <w:vAlign w:val="center"/>
          </w:tcPr>
          <w:p w14:paraId="60A56F05" w14:textId="77777777" w:rsidR="006F5067" w:rsidRPr="00AC4FBC" w:rsidRDefault="006F5067" w:rsidP="006F5067">
            <w:pPr>
              <w:pStyle w:val="TAC"/>
            </w:pPr>
            <w:r w:rsidRPr="00AC4FBC">
              <w:t>-</w:t>
            </w:r>
          </w:p>
        </w:tc>
        <w:tc>
          <w:tcPr>
            <w:tcW w:w="390" w:type="pct"/>
            <w:vAlign w:val="center"/>
          </w:tcPr>
          <w:p w14:paraId="45A0FD24" w14:textId="77777777" w:rsidR="006F5067" w:rsidRPr="00AC4FBC" w:rsidRDefault="006F5067" w:rsidP="006F5067">
            <w:pPr>
              <w:pStyle w:val="TAC"/>
            </w:pPr>
            <w:r w:rsidRPr="00AC4FBC">
              <w:t>IMD2</w:t>
            </w:r>
            <w:r w:rsidRPr="00AC4FBC">
              <w:rPr>
                <w:vertAlign w:val="superscript"/>
              </w:rPr>
              <w:t>3</w:t>
            </w:r>
          </w:p>
        </w:tc>
        <w:tc>
          <w:tcPr>
            <w:tcW w:w="434" w:type="pct"/>
            <w:vAlign w:val="center"/>
          </w:tcPr>
          <w:p w14:paraId="4C1C1E40" w14:textId="77777777" w:rsidR="006F5067" w:rsidRPr="00AC4FBC" w:rsidRDefault="006F5067" w:rsidP="006F5067">
            <w:pPr>
              <w:pStyle w:val="TAC"/>
            </w:pPr>
            <w:r w:rsidRPr="00AC4FBC">
              <w:t>FDD</w:t>
            </w:r>
          </w:p>
        </w:tc>
      </w:tr>
      <w:tr w:rsidR="006F5067" w:rsidRPr="00AC4FBC" w14:paraId="6498B5A8" w14:textId="77777777" w:rsidTr="00477E18">
        <w:tc>
          <w:tcPr>
            <w:tcW w:w="846" w:type="pct"/>
            <w:vMerge/>
            <w:shd w:val="clear" w:color="auto" w:fill="auto"/>
            <w:vAlign w:val="center"/>
          </w:tcPr>
          <w:p w14:paraId="2F42077E" w14:textId="77777777" w:rsidR="006F5067" w:rsidRPr="00AC4FBC" w:rsidRDefault="006F5067" w:rsidP="006F5067">
            <w:pPr>
              <w:pStyle w:val="TAC"/>
            </w:pPr>
          </w:p>
        </w:tc>
        <w:tc>
          <w:tcPr>
            <w:tcW w:w="484" w:type="pct"/>
            <w:shd w:val="clear" w:color="auto" w:fill="auto"/>
            <w:vAlign w:val="center"/>
          </w:tcPr>
          <w:p w14:paraId="13263109" w14:textId="77777777" w:rsidR="006F5067" w:rsidRPr="00AC4FBC" w:rsidRDefault="006F5067" w:rsidP="006F5067">
            <w:pPr>
              <w:pStyle w:val="TAC"/>
            </w:pPr>
            <w:r w:rsidRPr="00AC4FBC">
              <w:t>n5</w:t>
            </w:r>
          </w:p>
        </w:tc>
        <w:tc>
          <w:tcPr>
            <w:tcW w:w="362" w:type="pct"/>
            <w:shd w:val="clear" w:color="auto" w:fill="auto"/>
            <w:noWrap/>
            <w:vAlign w:val="center"/>
          </w:tcPr>
          <w:p w14:paraId="3B33EBF4" w14:textId="77777777" w:rsidR="006F5067" w:rsidRPr="00AC4FBC" w:rsidRDefault="006F5067" w:rsidP="006F5067">
            <w:pPr>
              <w:pStyle w:val="TAC"/>
            </w:pPr>
            <w:r w:rsidRPr="00AC4FBC">
              <w:t>15</w:t>
            </w:r>
          </w:p>
        </w:tc>
        <w:tc>
          <w:tcPr>
            <w:tcW w:w="619" w:type="pct"/>
            <w:shd w:val="clear" w:color="auto" w:fill="auto"/>
            <w:noWrap/>
            <w:vAlign w:val="center"/>
          </w:tcPr>
          <w:p w14:paraId="51EFC6A2" w14:textId="77777777" w:rsidR="006F5067" w:rsidRPr="00AC4FBC" w:rsidRDefault="006F5067" w:rsidP="006F5067">
            <w:pPr>
              <w:pStyle w:val="TAC"/>
            </w:pPr>
            <w:r w:rsidRPr="00AC4FBC">
              <w:rPr>
                <w:rFonts w:eastAsia="MS Mincho"/>
              </w:rPr>
              <w:t>REFSENS</w:t>
            </w:r>
          </w:p>
        </w:tc>
        <w:tc>
          <w:tcPr>
            <w:tcW w:w="543" w:type="pct"/>
            <w:shd w:val="clear" w:color="auto" w:fill="auto"/>
            <w:noWrap/>
            <w:vAlign w:val="center"/>
          </w:tcPr>
          <w:p w14:paraId="76A40A44" w14:textId="77777777" w:rsidR="006F5067" w:rsidRPr="00AC4FBC" w:rsidRDefault="006F5067" w:rsidP="006F5067">
            <w:pPr>
              <w:pStyle w:val="TAC"/>
            </w:pPr>
            <w:r w:rsidRPr="00AC4FBC">
              <w:t>-</w:t>
            </w:r>
          </w:p>
        </w:tc>
        <w:tc>
          <w:tcPr>
            <w:tcW w:w="405" w:type="pct"/>
            <w:shd w:val="clear" w:color="auto" w:fill="auto"/>
            <w:noWrap/>
            <w:vAlign w:val="center"/>
          </w:tcPr>
          <w:p w14:paraId="0E2AD59B" w14:textId="77777777" w:rsidR="006F5067" w:rsidRPr="00AC4FBC" w:rsidRDefault="006F5067" w:rsidP="006F5067">
            <w:pPr>
              <w:pStyle w:val="TAC"/>
            </w:pPr>
            <w:r w:rsidRPr="00AC4FBC">
              <w:t>-</w:t>
            </w:r>
          </w:p>
        </w:tc>
        <w:tc>
          <w:tcPr>
            <w:tcW w:w="370" w:type="pct"/>
            <w:shd w:val="clear" w:color="auto" w:fill="auto"/>
            <w:noWrap/>
            <w:vAlign w:val="center"/>
          </w:tcPr>
          <w:p w14:paraId="1C515B60" w14:textId="77777777" w:rsidR="006F5067" w:rsidRPr="00AC4FBC" w:rsidRDefault="006F5067" w:rsidP="006F5067">
            <w:pPr>
              <w:pStyle w:val="TAC"/>
            </w:pPr>
            <w:r w:rsidRPr="00AC4FBC">
              <w:t>-</w:t>
            </w:r>
          </w:p>
        </w:tc>
        <w:tc>
          <w:tcPr>
            <w:tcW w:w="547" w:type="pct"/>
            <w:vAlign w:val="center"/>
          </w:tcPr>
          <w:p w14:paraId="782B30F6" w14:textId="77777777" w:rsidR="006F5067" w:rsidRPr="00AC4FBC" w:rsidRDefault="006F5067" w:rsidP="006F5067">
            <w:pPr>
              <w:pStyle w:val="TAC"/>
            </w:pPr>
            <w:r w:rsidRPr="00AC4FBC">
              <w:t>-</w:t>
            </w:r>
          </w:p>
        </w:tc>
        <w:tc>
          <w:tcPr>
            <w:tcW w:w="390" w:type="pct"/>
            <w:vAlign w:val="center"/>
          </w:tcPr>
          <w:p w14:paraId="2C024B53" w14:textId="77777777" w:rsidR="006F5067" w:rsidRPr="00AC4FBC" w:rsidRDefault="006F5067" w:rsidP="006F5067">
            <w:pPr>
              <w:pStyle w:val="TAC"/>
            </w:pPr>
            <w:r w:rsidRPr="00AC4FBC">
              <w:t>N/A</w:t>
            </w:r>
          </w:p>
        </w:tc>
        <w:tc>
          <w:tcPr>
            <w:tcW w:w="434" w:type="pct"/>
            <w:vAlign w:val="center"/>
          </w:tcPr>
          <w:p w14:paraId="6F106FAA" w14:textId="77777777" w:rsidR="006F5067" w:rsidRPr="00AC4FBC" w:rsidRDefault="006F5067" w:rsidP="006F5067">
            <w:pPr>
              <w:pStyle w:val="TAC"/>
            </w:pPr>
            <w:r w:rsidRPr="00AC4FBC">
              <w:t>FDD</w:t>
            </w:r>
          </w:p>
        </w:tc>
      </w:tr>
      <w:tr w:rsidR="006F5067" w:rsidRPr="00AC4FBC" w14:paraId="09D7CB3D" w14:textId="77777777" w:rsidTr="00477E18">
        <w:tc>
          <w:tcPr>
            <w:tcW w:w="846" w:type="pct"/>
            <w:vMerge w:val="restart"/>
            <w:shd w:val="clear" w:color="auto" w:fill="auto"/>
            <w:vAlign w:val="center"/>
          </w:tcPr>
          <w:p w14:paraId="517DD342" w14:textId="77777777" w:rsidR="006F5067" w:rsidRPr="00AC4FBC" w:rsidRDefault="006F5067" w:rsidP="006F5067">
            <w:pPr>
              <w:pStyle w:val="TAC"/>
            </w:pPr>
            <w:r w:rsidRPr="00AC4FBC">
              <w:t>DC_66A_n25A</w:t>
            </w:r>
          </w:p>
        </w:tc>
        <w:tc>
          <w:tcPr>
            <w:tcW w:w="484" w:type="pct"/>
            <w:shd w:val="clear" w:color="auto" w:fill="auto"/>
            <w:vAlign w:val="center"/>
          </w:tcPr>
          <w:p w14:paraId="631E7406" w14:textId="77777777" w:rsidR="006F5067" w:rsidRPr="00AC4FBC" w:rsidRDefault="006F5067" w:rsidP="006F5067">
            <w:pPr>
              <w:pStyle w:val="TAC"/>
            </w:pPr>
            <w:r w:rsidRPr="00AC4FBC">
              <w:t>66</w:t>
            </w:r>
          </w:p>
        </w:tc>
        <w:tc>
          <w:tcPr>
            <w:tcW w:w="362" w:type="pct"/>
            <w:shd w:val="clear" w:color="auto" w:fill="auto"/>
            <w:noWrap/>
            <w:vAlign w:val="center"/>
          </w:tcPr>
          <w:p w14:paraId="2255FD59" w14:textId="77777777" w:rsidR="006F5067" w:rsidRPr="00AC4FBC" w:rsidRDefault="006F5067" w:rsidP="006F5067">
            <w:pPr>
              <w:pStyle w:val="TAC"/>
            </w:pPr>
            <w:r w:rsidRPr="00AC4FBC">
              <w:t>N/A</w:t>
            </w:r>
          </w:p>
        </w:tc>
        <w:tc>
          <w:tcPr>
            <w:tcW w:w="619" w:type="pct"/>
            <w:shd w:val="clear" w:color="auto" w:fill="auto"/>
            <w:noWrap/>
            <w:vAlign w:val="center"/>
          </w:tcPr>
          <w:p w14:paraId="57E4F9C6" w14:textId="77777777" w:rsidR="006F5067" w:rsidRPr="00AC4FBC" w:rsidRDefault="006F5067" w:rsidP="006F5067">
            <w:pPr>
              <w:pStyle w:val="TAC"/>
            </w:pPr>
            <w:r w:rsidRPr="00AC4FBC">
              <w:t>REFSENS</w:t>
            </w:r>
          </w:p>
        </w:tc>
        <w:tc>
          <w:tcPr>
            <w:tcW w:w="543" w:type="pct"/>
            <w:shd w:val="clear" w:color="auto" w:fill="auto"/>
            <w:noWrap/>
            <w:vAlign w:val="center"/>
          </w:tcPr>
          <w:p w14:paraId="064F14D9" w14:textId="77777777" w:rsidR="006F5067" w:rsidRPr="00AC4FBC" w:rsidRDefault="006F5067" w:rsidP="006F5067">
            <w:pPr>
              <w:pStyle w:val="TAC"/>
            </w:pPr>
            <w:r w:rsidRPr="00AC4FBC">
              <w:t>-</w:t>
            </w:r>
          </w:p>
        </w:tc>
        <w:tc>
          <w:tcPr>
            <w:tcW w:w="405" w:type="pct"/>
            <w:shd w:val="clear" w:color="auto" w:fill="auto"/>
            <w:noWrap/>
            <w:vAlign w:val="center"/>
          </w:tcPr>
          <w:p w14:paraId="22DF7C3C" w14:textId="77777777" w:rsidR="006F5067" w:rsidRPr="00AC4FBC" w:rsidRDefault="006F5067" w:rsidP="006F5067">
            <w:pPr>
              <w:pStyle w:val="TAC"/>
            </w:pPr>
            <w:r w:rsidRPr="00AC4FBC">
              <w:t>-</w:t>
            </w:r>
          </w:p>
        </w:tc>
        <w:tc>
          <w:tcPr>
            <w:tcW w:w="370" w:type="pct"/>
            <w:shd w:val="clear" w:color="auto" w:fill="auto"/>
            <w:noWrap/>
            <w:vAlign w:val="center"/>
          </w:tcPr>
          <w:p w14:paraId="72ADD47F" w14:textId="77777777" w:rsidR="006F5067" w:rsidRPr="00AC4FBC" w:rsidRDefault="006F5067" w:rsidP="006F5067">
            <w:pPr>
              <w:pStyle w:val="TAC"/>
            </w:pPr>
            <w:r w:rsidRPr="00AC4FBC">
              <w:t>-</w:t>
            </w:r>
          </w:p>
        </w:tc>
        <w:tc>
          <w:tcPr>
            <w:tcW w:w="547" w:type="pct"/>
            <w:vAlign w:val="center"/>
          </w:tcPr>
          <w:p w14:paraId="11BE1003" w14:textId="77777777" w:rsidR="006F5067" w:rsidRPr="00AC4FBC" w:rsidRDefault="006F5067" w:rsidP="006F5067">
            <w:pPr>
              <w:pStyle w:val="TAC"/>
            </w:pPr>
            <w:r w:rsidRPr="00AC4FBC">
              <w:t>-</w:t>
            </w:r>
          </w:p>
        </w:tc>
        <w:tc>
          <w:tcPr>
            <w:tcW w:w="390" w:type="pct"/>
            <w:vAlign w:val="center"/>
          </w:tcPr>
          <w:p w14:paraId="437910F1" w14:textId="77777777" w:rsidR="006F5067" w:rsidRPr="00AC4FBC" w:rsidRDefault="006F5067" w:rsidP="006F5067">
            <w:pPr>
              <w:pStyle w:val="TAC"/>
            </w:pPr>
            <w:r w:rsidRPr="00AC4FBC">
              <w:t>N/A</w:t>
            </w:r>
          </w:p>
        </w:tc>
        <w:tc>
          <w:tcPr>
            <w:tcW w:w="434" w:type="pct"/>
            <w:vAlign w:val="center"/>
          </w:tcPr>
          <w:p w14:paraId="168BBCD4" w14:textId="77777777" w:rsidR="006F5067" w:rsidRPr="00AC4FBC" w:rsidRDefault="006F5067" w:rsidP="006F5067">
            <w:pPr>
              <w:pStyle w:val="TAC"/>
            </w:pPr>
            <w:r w:rsidRPr="00AC4FBC">
              <w:t>FDD</w:t>
            </w:r>
          </w:p>
        </w:tc>
      </w:tr>
      <w:tr w:rsidR="006F5067" w:rsidRPr="00AC4FBC" w14:paraId="7319A17C" w14:textId="77777777" w:rsidTr="00477E18">
        <w:tc>
          <w:tcPr>
            <w:tcW w:w="846" w:type="pct"/>
            <w:vMerge/>
            <w:shd w:val="clear" w:color="auto" w:fill="auto"/>
            <w:vAlign w:val="center"/>
          </w:tcPr>
          <w:p w14:paraId="369C9BCF" w14:textId="77777777" w:rsidR="006F5067" w:rsidRPr="00AC4FBC" w:rsidRDefault="006F5067" w:rsidP="006F5067">
            <w:pPr>
              <w:pStyle w:val="TAC"/>
            </w:pPr>
          </w:p>
        </w:tc>
        <w:tc>
          <w:tcPr>
            <w:tcW w:w="484" w:type="pct"/>
            <w:shd w:val="clear" w:color="auto" w:fill="auto"/>
            <w:vAlign w:val="center"/>
          </w:tcPr>
          <w:p w14:paraId="311213F7" w14:textId="77777777" w:rsidR="006F5067" w:rsidRPr="00AC4FBC" w:rsidRDefault="006F5067" w:rsidP="006F5067">
            <w:pPr>
              <w:pStyle w:val="TAC"/>
            </w:pPr>
            <w:r w:rsidRPr="00AC4FBC">
              <w:t>n25</w:t>
            </w:r>
          </w:p>
        </w:tc>
        <w:tc>
          <w:tcPr>
            <w:tcW w:w="362" w:type="pct"/>
            <w:shd w:val="clear" w:color="auto" w:fill="auto"/>
            <w:noWrap/>
            <w:vAlign w:val="center"/>
          </w:tcPr>
          <w:p w14:paraId="1D94B450" w14:textId="77777777" w:rsidR="006F5067" w:rsidRPr="00AC4FBC" w:rsidRDefault="006F5067" w:rsidP="006F5067">
            <w:pPr>
              <w:pStyle w:val="TAC"/>
            </w:pPr>
            <w:r w:rsidRPr="00AC4FBC">
              <w:t>15</w:t>
            </w:r>
          </w:p>
        </w:tc>
        <w:tc>
          <w:tcPr>
            <w:tcW w:w="619" w:type="pct"/>
            <w:shd w:val="clear" w:color="auto" w:fill="auto"/>
            <w:noWrap/>
            <w:vAlign w:val="center"/>
          </w:tcPr>
          <w:p w14:paraId="6CD622C6" w14:textId="77777777" w:rsidR="006F5067" w:rsidRPr="00AC4FBC" w:rsidRDefault="006F5067" w:rsidP="006F5067">
            <w:pPr>
              <w:pStyle w:val="TAC"/>
            </w:pPr>
            <w:r w:rsidRPr="00AC4FBC">
              <w:t>-76.5+TT</w:t>
            </w:r>
          </w:p>
        </w:tc>
        <w:tc>
          <w:tcPr>
            <w:tcW w:w="543" w:type="pct"/>
            <w:shd w:val="clear" w:color="auto" w:fill="auto"/>
            <w:noWrap/>
            <w:vAlign w:val="center"/>
          </w:tcPr>
          <w:p w14:paraId="6E00EB3B" w14:textId="77777777" w:rsidR="006F5067" w:rsidRPr="00AC4FBC" w:rsidRDefault="006F5067" w:rsidP="006F5067">
            <w:pPr>
              <w:pStyle w:val="TAC"/>
            </w:pPr>
            <w:r w:rsidRPr="00AC4FBC">
              <w:t>-</w:t>
            </w:r>
          </w:p>
        </w:tc>
        <w:tc>
          <w:tcPr>
            <w:tcW w:w="405" w:type="pct"/>
            <w:shd w:val="clear" w:color="auto" w:fill="auto"/>
            <w:noWrap/>
            <w:vAlign w:val="center"/>
          </w:tcPr>
          <w:p w14:paraId="344D2674" w14:textId="77777777" w:rsidR="006F5067" w:rsidRPr="00AC4FBC" w:rsidRDefault="006F5067" w:rsidP="006F5067">
            <w:pPr>
              <w:pStyle w:val="TAC"/>
            </w:pPr>
            <w:r w:rsidRPr="00AC4FBC">
              <w:t>-</w:t>
            </w:r>
          </w:p>
        </w:tc>
        <w:tc>
          <w:tcPr>
            <w:tcW w:w="370" w:type="pct"/>
            <w:shd w:val="clear" w:color="auto" w:fill="auto"/>
            <w:noWrap/>
            <w:vAlign w:val="center"/>
          </w:tcPr>
          <w:p w14:paraId="0EC8F8E6" w14:textId="77777777" w:rsidR="006F5067" w:rsidRPr="00AC4FBC" w:rsidRDefault="006F5067" w:rsidP="006F5067">
            <w:pPr>
              <w:pStyle w:val="TAC"/>
            </w:pPr>
            <w:r w:rsidRPr="00AC4FBC">
              <w:t>-</w:t>
            </w:r>
          </w:p>
        </w:tc>
        <w:tc>
          <w:tcPr>
            <w:tcW w:w="547" w:type="pct"/>
            <w:vAlign w:val="center"/>
          </w:tcPr>
          <w:p w14:paraId="4F015157" w14:textId="77777777" w:rsidR="006F5067" w:rsidRPr="00AC4FBC" w:rsidRDefault="006F5067" w:rsidP="006F5067">
            <w:pPr>
              <w:pStyle w:val="TAC"/>
            </w:pPr>
            <w:r w:rsidRPr="00AC4FBC">
              <w:t>-</w:t>
            </w:r>
          </w:p>
        </w:tc>
        <w:tc>
          <w:tcPr>
            <w:tcW w:w="390" w:type="pct"/>
            <w:vAlign w:val="center"/>
          </w:tcPr>
          <w:p w14:paraId="009A62E2" w14:textId="77777777" w:rsidR="006F5067" w:rsidRPr="00AC4FBC" w:rsidRDefault="006F5067" w:rsidP="006F5067">
            <w:pPr>
              <w:pStyle w:val="TAC"/>
            </w:pPr>
            <w:r w:rsidRPr="00AC4FBC">
              <w:t>IMD3</w:t>
            </w:r>
          </w:p>
        </w:tc>
        <w:tc>
          <w:tcPr>
            <w:tcW w:w="434" w:type="pct"/>
            <w:vAlign w:val="center"/>
          </w:tcPr>
          <w:p w14:paraId="3DD01746" w14:textId="77777777" w:rsidR="006F5067" w:rsidRPr="00AC4FBC" w:rsidRDefault="006F5067" w:rsidP="006F5067">
            <w:pPr>
              <w:pStyle w:val="TAC"/>
            </w:pPr>
            <w:r w:rsidRPr="00AC4FBC">
              <w:t>FDD</w:t>
            </w:r>
          </w:p>
        </w:tc>
      </w:tr>
      <w:tr w:rsidR="006F5067" w:rsidRPr="00AC4FBC" w14:paraId="3787DE14" w14:textId="77777777" w:rsidTr="00477E18">
        <w:tc>
          <w:tcPr>
            <w:tcW w:w="846" w:type="pct"/>
            <w:vMerge/>
            <w:shd w:val="clear" w:color="auto" w:fill="auto"/>
            <w:vAlign w:val="center"/>
          </w:tcPr>
          <w:p w14:paraId="3954FB2C" w14:textId="77777777" w:rsidR="006F5067" w:rsidRPr="00AC4FBC" w:rsidRDefault="006F5067" w:rsidP="006F5067">
            <w:pPr>
              <w:pStyle w:val="TAC"/>
            </w:pPr>
          </w:p>
        </w:tc>
        <w:tc>
          <w:tcPr>
            <w:tcW w:w="484" w:type="pct"/>
            <w:shd w:val="clear" w:color="auto" w:fill="auto"/>
            <w:vAlign w:val="center"/>
          </w:tcPr>
          <w:p w14:paraId="0C349AD5" w14:textId="77777777" w:rsidR="006F5067" w:rsidRPr="00AC4FBC" w:rsidRDefault="006F5067" w:rsidP="006F5067">
            <w:pPr>
              <w:pStyle w:val="TAC"/>
            </w:pPr>
            <w:r w:rsidRPr="00AC4FBC">
              <w:t>66</w:t>
            </w:r>
          </w:p>
        </w:tc>
        <w:tc>
          <w:tcPr>
            <w:tcW w:w="362" w:type="pct"/>
            <w:shd w:val="clear" w:color="auto" w:fill="auto"/>
            <w:noWrap/>
            <w:vAlign w:val="center"/>
          </w:tcPr>
          <w:p w14:paraId="59249AAB" w14:textId="77777777" w:rsidR="006F5067" w:rsidRPr="00AC4FBC" w:rsidRDefault="006F5067" w:rsidP="006F5067">
            <w:pPr>
              <w:pStyle w:val="TAC"/>
            </w:pPr>
            <w:r w:rsidRPr="00AC4FBC">
              <w:t>N/A</w:t>
            </w:r>
          </w:p>
        </w:tc>
        <w:tc>
          <w:tcPr>
            <w:tcW w:w="619" w:type="pct"/>
            <w:shd w:val="clear" w:color="auto" w:fill="auto"/>
            <w:noWrap/>
            <w:vAlign w:val="center"/>
          </w:tcPr>
          <w:p w14:paraId="6C4E8249" w14:textId="77777777" w:rsidR="006F5067" w:rsidRPr="00AC4FBC" w:rsidRDefault="006F5067" w:rsidP="006F5067">
            <w:pPr>
              <w:pStyle w:val="TAC"/>
            </w:pPr>
            <w:r w:rsidRPr="00AC4FBC">
              <w:t>-75.8</w:t>
            </w:r>
          </w:p>
        </w:tc>
        <w:tc>
          <w:tcPr>
            <w:tcW w:w="543" w:type="pct"/>
            <w:shd w:val="clear" w:color="auto" w:fill="auto"/>
            <w:noWrap/>
            <w:vAlign w:val="center"/>
          </w:tcPr>
          <w:p w14:paraId="1AE92781" w14:textId="77777777" w:rsidR="006F5067" w:rsidRPr="00AC4FBC" w:rsidRDefault="006F5067" w:rsidP="006F5067">
            <w:pPr>
              <w:pStyle w:val="TAC"/>
            </w:pPr>
            <w:r w:rsidRPr="00AC4FBC">
              <w:t>-</w:t>
            </w:r>
          </w:p>
        </w:tc>
        <w:tc>
          <w:tcPr>
            <w:tcW w:w="405" w:type="pct"/>
            <w:shd w:val="clear" w:color="auto" w:fill="auto"/>
            <w:noWrap/>
            <w:vAlign w:val="center"/>
          </w:tcPr>
          <w:p w14:paraId="7D9D3270" w14:textId="77777777" w:rsidR="006F5067" w:rsidRPr="00AC4FBC" w:rsidRDefault="006F5067" w:rsidP="006F5067">
            <w:pPr>
              <w:pStyle w:val="TAC"/>
            </w:pPr>
            <w:r w:rsidRPr="00AC4FBC">
              <w:t>-</w:t>
            </w:r>
          </w:p>
        </w:tc>
        <w:tc>
          <w:tcPr>
            <w:tcW w:w="370" w:type="pct"/>
            <w:shd w:val="clear" w:color="auto" w:fill="auto"/>
            <w:noWrap/>
            <w:vAlign w:val="center"/>
          </w:tcPr>
          <w:p w14:paraId="12A4E3D5" w14:textId="77777777" w:rsidR="006F5067" w:rsidRPr="00AC4FBC" w:rsidRDefault="006F5067" w:rsidP="006F5067">
            <w:pPr>
              <w:pStyle w:val="TAC"/>
            </w:pPr>
            <w:r w:rsidRPr="00AC4FBC">
              <w:t>-</w:t>
            </w:r>
          </w:p>
        </w:tc>
        <w:tc>
          <w:tcPr>
            <w:tcW w:w="547" w:type="pct"/>
            <w:vAlign w:val="center"/>
          </w:tcPr>
          <w:p w14:paraId="5AC520A5" w14:textId="77777777" w:rsidR="006F5067" w:rsidRPr="00AC4FBC" w:rsidRDefault="006F5067" w:rsidP="006F5067">
            <w:pPr>
              <w:pStyle w:val="TAC"/>
            </w:pPr>
            <w:r w:rsidRPr="00AC4FBC">
              <w:t>-</w:t>
            </w:r>
          </w:p>
        </w:tc>
        <w:tc>
          <w:tcPr>
            <w:tcW w:w="390" w:type="pct"/>
            <w:vAlign w:val="center"/>
          </w:tcPr>
          <w:p w14:paraId="5782319B" w14:textId="77777777" w:rsidR="006F5067" w:rsidRPr="00AC4FBC" w:rsidRDefault="006F5067" w:rsidP="006F5067">
            <w:pPr>
              <w:pStyle w:val="TAC"/>
            </w:pPr>
            <w:r w:rsidRPr="00AC4FBC">
              <w:t>IMD3</w:t>
            </w:r>
          </w:p>
        </w:tc>
        <w:tc>
          <w:tcPr>
            <w:tcW w:w="434" w:type="pct"/>
            <w:vAlign w:val="center"/>
          </w:tcPr>
          <w:p w14:paraId="38B5F514" w14:textId="77777777" w:rsidR="006F5067" w:rsidRPr="00AC4FBC" w:rsidRDefault="006F5067" w:rsidP="006F5067">
            <w:pPr>
              <w:pStyle w:val="TAC"/>
            </w:pPr>
            <w:r w:rsidRPr="00AC4FBC">
              <w:t>FDD</w:t>
            </w:r>
          </w:p>
        </w:tc>
      </w:tr>
      <w:tr w:rsidR="006F5067" w:rsidRPr="00AC4FBC" w14:paraId="710A8BA9" w14:textId="77777777" w:rsidTr="00477E18">
        <w:tc>
          <w:tcPr>
            <w:tcW w:w="846" w:type="pct"/>
            <w:vMerge/>
            <w:shd w:val="clear" w:color="auto" w:fill="auto"/>
            <w:vAlign w:val="center"/>
          </w:tcPr>
          <w:p w14:paraId="725F68A0" w14:textId="77777777" w:rsidR="006F5067" w:rsidRPr="00AC4FBC" w:rsidRDefault="006F5067" w:rsidP="006F5067">
            <w:pPr>
              <w:pStyle w:val="TAC"/>
            </w:pPr>
          </w:p>
        </w:tc>
        <w:tc>
          <w:tcPr>
            <w:tcW w:w="484" w:type="pct"/>
            <w:shd w:val="clear" w:color="auto" w:fill="auto"/>
            <w:vAlign w:val="center"/>
          </w:tcPr>
          <w:p w14:paraId="513DA747" w14:textId="77777777" w:rsidR="006F5067" w:rsidRPr="00AC4FBC" w:rsidRDefault="006F5067" w:rsidP="006F5067">
            <w:pPr>
              <w:pStyle w:val="TAC"/>
            </w:pPr>
            <w:r w:rsidRPr="00AC4FBC">
              <w:t>n25</w:t>
            </w:r>
          </w:p>
        </w:tc>
        <w:tc>
          <w:tcPr>
            <w:tcW w:w="362" w:type="pct"/>
            <w:shd w:val="clear" w:color="auto" w:fill="auto"/>
            <w:noWrap/>
            <w:vAlign w:val="center"/>
          </w:tcPr>
          <w:p w14:paraId="45473106" w14:textId="77777777" w:rsidR="006F5067" w:rsidRPr="00AC4FBC" w:rsidRDefault="006F5067" w:rsidP="006F5067">
            <w:pPr>
              <w:pStyle w:val="TAC"/>
            </w:pPr>
            <w:r w:rsidRPr="00AC4FBC">
              <w:t>15</w:t>
            </w:r>
          </w:p>
        </w:tc>
        <w:tc>
          <w:tcPr>
            <w:tcW w:w="619" w:type="pct"/>
            <w:shd w:val="clear" w:color="auto" w:fill="auto"/>
            <w:noWrap/>
            <w:vAlign w:val="center"/>
          </w:tcPr>
          <w:p w14:paraId="5730920A" w14:textId="77777777" w:rsidR="006F5067" w:rsidRPr="00AC4FBC" w:rsidRDefault="006F5067" w:rsidP="006F5067">
            <w:pPr>
              <w:pStyle w:val="TAC"/>
            </w:pPr>
            <w:r w:rsidRPr="00AC4FBC">
              <w:rPr>
                <w:rFonts w:eastAsia="MS Mincho"/>
              </w:rPr>
              <w:t>REFSENS</w:t>
            </w:r>
          </w:p>
        </w:tc>
        <w:tc>
          <w:tcPr>
            <w:tcW w:w="543" w:type="pct"/>
            <w:shd w:val="clear" w:color="auto" w:fill="auto"/>
            <w:noWrap/>
            <w:vAlign w:val="center"/>
          </w:tcPr>
          <w:p w14:paraId="7D5F61D2" w14:textId="77777777" w:rsidR="006F5067" w:rsidRPr="00AC4FBC" w:rsidRDefault="006F5067" w:rsidP="006F5067">
            <w:pPr>
              <w:pStyle w:val="TAC"/>
            </w:pPr>
            <w:r w:rsidRPr="00AC4FBC">
              <w:t>-</w:t>
            </w:r>
          </w:p>
        </w:tc>
        <w:tc>
          <w:tcPr>
            <w:tcW w:w="405" w:type="pct"/>
            <w:shd w:val="clear" w:color="auto" w:fill="auto"/>
            <w:noWrap/>
            <w:vAlign w:val="center"/>
          </w:tcPr>
          <w:p w14:paraId="4F38AD79" w14:textId="77777777" w:rsidR="006F5067" w:rsidRPr="00AC4FBC" w:rsidRDefault="006F5067" w:rsidP="006F5067">
            <w:pPr>
              <w:pStyle w:val="TAC"/>
            </w:pPr>
            <w:r w:rsidRPr="00AC4FBC">
              <w:t>-</w:t>
            </w:r>
          </w:p>
        </w:tc>
        <w:tc>
          <w:tcPr>
            <w:tcW w:w="370" w:type="pct"/>
            <w:shd w:val="clear" w:color="auto" w:fill="auto"/>
            <w:noWrap/>
            <w:vAlign w:val="center"/>
          </w:tcPr>
          <w:p w14:paraId="4C63E248" w14:textId="77777777" w:rsidR="006F5067" w:rsidRPr="00AC4FBC" w:rsidRDefault="006F5067" w:rsidP="006F5067">
            <w:pPr>
              <w:pStyle w:val="TAC"/>
            </w:pPr>
            <w:r w:rsidRPr="00AC4FBC">
              <w:t>-</w:t>
            </w:r>
          </w:p>
        </w:tc>
        <w:tc>
          <w:tcPr>
            <w:tcW w:w="547" w:type="pct"/>
            <w:vAlign w:val="center"/>
          </w:tcPr>
          <w:p w14:paraId="2EECD081" w14:textId="77777777" w:rsidR="006F5067" w:rsidRPr="00AC4FBC" w:rsidRDefault="006F5067" w:rsidP="006F5067">
            <w:pPr>
              <w:pStyle w:val="TAC"/>
            </w:pPr>
            <w:r w:rsidRPr="00AC4FBC">
              <w:t>-</w:t>
            </w:r>
          </w:p>
        </w:tc>
        <w:tc>
          <w:tcPr>
            <w:tcW w:w="390" w:type="pct"/>
            <w:vAlign w:val="center"/>
          </w:tcPr>
          <w:p w14:paraId="4E07B15D" w14:textId="77777777" w:rsidR="006F5067" w:rsidRPr="00AC4FBC" w:rsidRDefault="006F5067" w:rsidP="006F5067">
            <w:pPr>
              <w:pStyle w:val="TAC"/>
            </w:pPr>
            <w:r w:rsidRPr="00AC4FBC">
              <w:t>N/A</w:t>
            </w:r>
          </w:p>
        </w:tc>
        <w:tc>
          <w:tcPr>
            <w:tcW w:w="434" w:type="pct"/>
            <w:vAlign w:val="center"/>
          </w:tcPr>
          <w:p w14:paraId="182C2816" w14:textId="77777777" w:rsidR="006F5067" w:rsidRPr="00AC4FBC" w:rsidRDefault="006F5067" w:rsidP="006F5067">
            <w:pPr>
              <w:pStyle w:val="TAC"/>
            </w:pPr>
            <w:r w:rsidRPr="00AC4FBC">
              <w:t>FDD</w:t>
            </w:r>
          </w:p>
        </w:tc>
      </w:tr>
      <w:tr w:rsidR="006F5067" w:rsidRPr="00AC4FBC" w14:paraId="0F36326A" w14:textId="77777777" w:rsidTr="00477E18">
        <w:tc>
          <w:tcPr>
            <w:tcW w:w="846" w:type="pct"/>
            <w:vMerge/>
            <w:shd w:val="clear" w:color="auto" w:fill="auto"/>
            <w:vAlign w:val="center"/>
          </w:tcPr>
          <w:p w14:paraId="3C9CD106" w14:textId="77777777" w:rsidR="006F5067" w:rsidRPr="00AC4FBC" w:rsidRDefault="006F5067" w:rsidP="006F5067">
            <w:pPr>
              <w:pStyle w:val="TAC"/>
            </w:pPr>
          </w:p>
        </w:tc>
        <w:tc>
          <w:tcPr>
            <w:tcW w:w="484" w:type="pct"/>
            <w:shd w:val="clear" w:color="auto" w:fill="auto"/>
            <w:vAlign w:val="center"/>
          </w:tcPr>
          <w:p w14:paraId="670BAC1E" w14:textId="77777777" w:rsidR="006F5067" w:rsidRPr="00AC4FBC" w:rsidRDefault="006F5067" w:rsidP="006F5067">
            <w:pPr>
              <w:pStyle w:val="TAC"/>
            </w:pPr>
            <w:r w:rsidRPr="00AC4FBC">
              <w:t>66</w:t>
            </w:r>
          </w:p>
        </w:tc>
        <w:tc>
          <w:tcPr>
            <w:tcW w:w="362" w:type="pct"/>
            <w:shd w:val="clear" w:color="auto" w:fill="auto"/>
            <w:noWrap/>
            <w:vAlign w:val="center"/>
          </w:tcPr>
          <w:p w14:paraId="45D6EC0A" w14:textId="77777777" w:rsidR="006F5067" w:rsidRPr="00AC4FBC" w:rsidRDefault="006F5067" w:rsidP="006F5067">
            <w:pPr>
              <w:pStyle w:val="TAC"/>
            </w:pPr>
            <w:r w:rsidRPr="00AC4FBC">
              <w:t>N/A</w:t>
            </w:r>
          </w:p>
        </w:tc>
        <w:tc>
          <w:tcPr>
            <w:tcW w:w="619" w:type="pct"/>
            <w:shd w:val="clear" w:color="auto" w:fill="auto"/>
            <w:noWrap/>
            <w:vAlign w:val="center"/>
          </w:tcPr>
          <w:p w14:paraId="612A201C" w14:textId="77777777" w:rsidR="006F5067" w:rsidRPr="00AC4FBC" w:rsidRDefault="006F5067" w:rsidP="006F5067">
            <w:pPr>
              <w:pStyle w:val="TAC"/>
            </w:pPr>
            <w:r w:rsidRPr="00AC4FBC">
              <w:t>-94.8</w:t>
            </w:r>
          </w:p>
        </w:tc>
        <w:tc>
          <w:tcPr>
            <w:tcW w:w="543" w:type="pct"/>
            <w:shd w:val="clear" w:color="auto" w:fill="auto"/>
            <w:noWrap/>
            <w:vAlign w:val="center"/>
          </w:tcPr>
          <w:p w14:paraId="281EC244" w14:textId="77777777" w:rsidR="006F5067" w:rsidRPr="00AC4FBC" w:rsidRDefault="006F5067" w:rsidP="006F5067">
            <w:pPr>
              <w:pStyle w:val="TAC"/>
            </w:pPr>
            <w:r w:rsidRPr="00AC4FBC">
              <w:t>-</w:t>
            </w:r>
          </w:p>
        </w:tc>
        <w:tc>
          <w:tcPr>
            <w:tcW w:w="405" w:type="pct"/>
            <w:shd w:val="clear" w:color="auto" w:fill="auto"/>
            <w:noWrap/>
            <w:vAlign w:val="center"/>
          </w:tcPr>
          <w:p w14:paraId="3F0F7A5A" w14:textId="77777777" w:rsidR="006F5067" w:rsidRPr="00AC4FBC" w:rsidRDefault="006F5067" w:rsidP="006F5067">
            <w:pPr>
              <w:pStyle w:val="TAC"/>
            </w:pPr>
            <w:r w:rsidRPr="00AC4FBC">
              <w:t>-</w:t>
            </w:r>
          </w:p>
        </w:tc>
        <w:tc>
          <w:tcPr>
            <w:tcW w:w="370" w:type="pct"/>
            <w:shd w:val="clear" w:color="auto" w:fill="auto"/>
            <w:noWrap/>
            <w:vAlign w:val="center"/>
          </w:tcPr>
          <w:p w14:paraId="4FD5ABC1" w14:textId="77777777" w:rsidR="006F5067" w:rsidRPr="00AC4FBC" w:rsidRDefault="006F5067" w:rsidP="006F5067">
            <w:pPr>
              <w:pStyle w:val="TAC"/>
            </w:pPr>
            <w:r w:rsidRPr="00AC4FBC">
              <w:t>-</w:t>
            </w:r>
          </w:p>
        </w:tc>
        <w:tc>
          <w:tcPr>
            <w:tcW w:w="547" w:type="pct"/>
            <w:vAlign w:val="center"/>
          </w:tcPr>
          <w:p w14:paraId="532AFBE1" w14:textId="77777777" w:rsidR="006F5067" w:rsidRPr="00AC4FBC" w:rsidRDefault="006F5067" w:rsidP="006F5067">
            <w:pPr>
              <w:pStyle w:val="TAC"/>
            </w:pPr>
            <w:r w:rsidRPr="00AC4FBC">
              <w:t>-</w:t>
            </w:r>
          </w:p>
        </w:tc>
        <w:tc>
          <w:tcPr>
            <w:tcW w:w="390" w:type="pct"/>
            <w:vAlign w:val="center"/>
          </w:tcPr>
          <w:p w14:paraId="330DCEBD" w14:textId="77777777" w:rsidR="006F5067" w:rsidRPr="00AC4FBC" w:rsidRDefault="006F5067" w:rsidP="006F5067">
            <w:pPr>
              <w:pStyle w:val="TAC"/>
            </w:pPr>
            <w:r w:rsidRPr="00AC4FBC">
              <w:t>IMD5</w:t>
            </w:r>
          </w:p>
        </w:tc>
        <w:tc>
          <w:tcPr>
            <w:tcW w:w="434" w:type="pct"/>
            <w:vAlign w:val="center"/>
          </w:tcPr>
          <w:p w14:paraId="33C106FF" w14:textId="77777777" w:rsidR="006F5067" w:rsidRPr="00AC4FBC" w:rsidRDefault="006F5067" w:rsidP="006F5067">
            <w:pPr>
              <w:pStyle w:val="TAC"/>
            </w:pPr>
            <w:r w:rsidRPr="00AC4FBC">
              <w:t>FDD</w:t>
            </w:r>
          </w:p>
        </w:tc>
      </w:tr>
      <w:tr w:rsidR="006F5067" w:rsidRPr="00AC4FBC" w14:paraId="33E1DB97" w14:textId="77777777" w:rsidTr="00477E18">
        <w:tc>
          <w:tcPr>
            <w:tcW w:w="846" w:type="pct"/>
            <w:vMerge/>
            <w:shd w:val="clear" w:color="auto" w:fill="auto"/>
            <w:vAlign w:val="center"/>
          </w:tcPr>
          <w:p w14:paraId="2D38D4D1" w14:textId="77777777" w:rsidR="006F5067" w:rsidRPr="00AC4FBC" w:rsidRDefault="006F5067" w:rsidP="006F5067">
            <w:pPr>
              <w:pStyle w:val="TAC"/>
            </w:pPr>
          </w:p>
        </w:tc>
        <w:tc>
          <w:tcPr>
            <w:tcW w:w="484" w:type="pct"/>
            <w:shd w:val="clear" w:color="auto" w:fill="auto"/>
            <w:vAlign w:val="center"/>
          </w:tcPr>
          <w:p w14:paraId="78491443" w14:textId="77777777" w:rsidR="006F5067" w:rsidRPr="00AC4FBC" w:rsidRDefault="006F5067" w:rsidP="006F5067">
            <w:pPr>
              <w:pStyle w:val="TAC"/>
            </w:pPr>
            <w:r w:rsidRPr="00AC4FBC">
              <w:t>n25</w:t>
            </w:r>
          </w:p>
        </w:tc>
        <w:tc>
          <w:tcPr>
            <w:tcW w:w="362" w:type="pct"/>
            <w:shd w:val="clear" w:color="auto" w:fill="auto"/>
            <w:noWrap/>
            <w:vAlign w:val="center"/>
          </w:tcPr>
          <w:p w14:paraId="269B5357" w14:textId="77777777" w:rsidR="006F5067" w:rsidRPr="00AC4FBC" w:rsidRDefault="006F5067" w:rsidP="006F5067">
            <w:pPr>
              <w:pStyle w:val="TAC"/>
            </w:pPr>
            <w:r w:rsidRPr="00AC4FBC">
              <w:t>15</w:t>
            </w:r>
          </w:p>
        </w:tc>
        <w:tc>
          <w:tcPr>
            <w:tcW w:w="619" w:type="pct"/>
            <w:shd w:val="clear" w:color="auto" w:fill="auto"/>
            <w:noWrap/>
            <w:vAlign w:val="center"/>
          </w:tcPr>
          <w:p w14:paraId="2FD8F3F8" w14:textId="77777777" w:rsidR="006F5067" w:rsidRPr="00AC4FBC" w:rsidRDefault="006F5067" w:rsidP="006F5067">
            <w:pPr>
              <w:pStyle w:val="TAC"/>
            </w:pPr>
            <w:r w:rsidRPr="00AC4FBC">
              <w:rPr>
                <w:rFonts w:eastAsia="MS Mincho"/>
              </w:rPr>
              <w:t>REFSENS</w:t>
            </w:r>
          </w:p>
        </w:tc>
        <w:tc>
          <w:tcPr>
            <w:tcW w:w="543" w:type="pct"/>
            <w:shd w:val="clear" w:color="auto" w:fill="auto"/>
            <w:noWrap/>
            <w:vAlign w:val="center"/>
          </w:tcPr>
          <w:p w14:paraId="31142FE3" w14:textId="77777777" w:rsidR="006F5067" w:rsidRPr="00AC4FBC" w:rsidRDefault="006F5067" w:rsidP="006F5067">
            <w:pPr>
              <w:pStyle w:val="TAC"/>
            </w:pPr>
            <w:r w:rsidRPr="00AC4FBC">
              <w:t>-</w:t>
            </w:r>
          </w:p>
        </w:tc>
        <w:tc>
          <w:tcPr>
            <w:tcW w:w="405" w:type="pct"/>
            <w:shd w:val="clear" w:color="auto" w:fill="auto"/>
            <w:noWrap/>
            <w:vAlign w:val="center"/>
          </w:tcPr>
          <w:p w14:paraId="6E7DD32E" w14:textId="77777777" w:rsidR="006F5067" w:rsidRPr="00AC4FBC" w:rsidRDefault="006F5067" w:rsidP="006F5067">
            <w:pPr>
              <w:pStyle w:val="TAC"/>
            </w:pPr>
            <w:r w:rsidRPr="00AC4FBC">
              <w:t>-</w:t>
            </w:r>
          </w:p>
        </w:tc>
        <w:tc>
          <w:tcPr>
            <w:tcW w:w="370" w:type="pct"/>
            <w:shd w:val="clear" w:color="auto" w:fill="auto"/>
            <w:noWrap/>
            <w:vAlign w:val="center"/>
          </w:tcPr>
          <w:p w14:paraId="6C1B82FF" w14:textId="77777777" w:rsidR="006F5067" w:rsidRPr="00AC4FBC" w:rsidRDefault="006F5067" w:rsidP="006F5067">
            <w:pPr>
              <w:pStyle w:val="TAC"/>
            </w:pPr>
            <w:r w:rsidRPr="00AC4FBC">
              <w:t>-</w:t>
            </w:r>
          </w:p>
        </w:tc>
        <w:tc>
          <w:tcPr>
            <w:tcW w:w="547" w:type="pct"/>
            <w:vAlign w:val="center"/>
          </w:tcPr>
          <w:p w14:paraId="767D5111" w14:textId="77777777" w:rsidR="006F5067" w:rsidRPr="00AC4FBC" w:rsidRDefault="006F5067" w:rsidP="006F5067">
            <w:pPr>
              <w:pStyle w:val="TAC"/>
            </w:pPr>
            <w:r w:rsidRPr="00AC4FBC">
              <w:t>-</w:t>
            </w:r>
          </w:p>
        </w:tc>
        <w:tc>
          <w:tcPr>
            <w:tcW w:w="390" w:type="pct"/>
            <w:vAlign w:val="center"/>
          </w:tcPr>
          <w:p w14:paraId="409BF0B0" w14:textId="77777777" w:rsidR="006F5067" w:rsidRPr="00AC4FBC" w:rsidRDefault="006F5067" w:rsidP="006F5067">
            <w:pPr>
              <w:pStyle w:val="TAC"/>
            </w:pPr>
            <w:r w:rsidRPr="00AC4FBC">
              <w:t>N/A</w:t>
            </w:r>
          </w:p>
        </w:tc>
        <w:tc>
          <w:tcPr>
            <w:tcW w:w="434" w:type="pct"/>
            <w:vAlign w:val="center"/>
          </w:tcPr>
          <w:p w14:paraId="396D5EFD" w14:textId="77777777" w:rsidR="006F5067" w:rsidRPr="00AC4FBC" w:rsidRDefault="006F5067" w:rsidP="006F5067">
            <w:pPr>
              <w:pStyle w:val="TAC"/>
            </w:pPr>
            <w:r w:rsidRPr="00AC4FBC">
              <w:t>FDD</w:t>
            </w:r>
          </w:p>
        </w:tc>
      </w:tr>
      <w:tr w:rsidR="006F5067" w:rsidRPr="00AC4FBC" w14:paraId="1CCA9324" w14:textId="77777777" w:rsidTr="00477E18">
        <w:tc>
          <w:tcPr>
            <w:tcW w:w="846" w:type="pct"/>
            <w:vMerge w:val="restart"/>
            <w:shd w:val="clear" w:color="auto" w:fill="auto"/>
            <w:vAlign w:val="center"/>
          </w:tcPr>
          <w:p w14:paraId="7AB1F4DC" w14:textId="77777777" w:rsidR="006F5067" w:rsidRPr="00AC4FBC" w:rsidRDefault="006F5067" w:rsidP="006F5067">
            <w:pPr>
              <w:pStyle w:val="TAC"/>
            </w:pPr>
            <w:r w:rsidRPr="00AC4FBC">
              <w:t>DC_66A_n71A</w:t>
            </w:r>
          </w:p>
        </w:tc>
        <w:tc>
          <w:tcPr>
            <w:tcW w:w="484" w:type="pct"/>
            <w:shd w:val="clear" w:color="auto" w:fill="auto"/>
            <w:vAlign w:val="center"/>
          </w:tcPr>
          <w:p w14:paraId="180BA74B" w14:textId="77777777" w:rsidR="006F5067" w:rsidRPr="00AC4FBC" w:rsidRDefault="006F5067" w:rsidP="006F5067">
            <w:pPr>
              <w:pStyle w:val="TAC"/>
            </w:pPr>
            <w:r w:rsidRPr="00AC4FBC">
              <w:t>66</w:t>
            </w:r>
          </w:p>
        </w:tc>
        <w:tc>
          <w:tcPr>
            <w:tcW w:w="362" w:type="pct"/>
            <w:shd w:val="clear" w:color="auto" w:fill="auto"/>
            <w:noWrap/>
            <w:vAlign w:val="center"/>
          </w:tcPr>
          <w:p w14:paraId="121D9608" w14:textId="77777777" w:rsidR="006F5067" w:rsidRPr="00AC4FBC" w:rsidRDefault="006F5067" w:rsidP="006F5067">
            <w:pPr>
              <w:pStyle w:val="TAC"/>
            </w:pPr>
            <w:r w:rsidRPr="00AC4FBC">
              <w:t>N/A</w:t>
            </w:r>
          </w:p>
        </w:tc>
        <w:tc>
          <w:tcPr>
            <w:tcW w:w="619" w:type="pct"/>
            <w:shd w:val="clear" w:color="auto" w:fill="auto"/>
            <w:noWrap/>
            <w:vAlign w:val="center"/>
          </w:tcPr>
          <w:p w14:paraId="141163B6" w14:textId="77777777" w:rsidR="006F5067" w:rsidRPr="00AC4FBC" w:rsidRDefault="006F5067" w:rsidP="006F5067">
            <w:pPr>
              <w:pStyle w:val="TAC"/>
            </w:pPr>
            <w:r w:rsidRPr="00AC4FBC">
              <w:t>-93.8</w:t>
            </w:r>
          </w:p>
        </w:tc>
        <w:tc>
          <w:tcPr>
            <w:tcW w:w="543" w:type="pct"/>
            <w:shd w:val="clear" w:color="auto" w:fill="auto"/>
            <w:noWrap/>
            <w:vAlign w:val="center"/>
          </w:tcPr>
          <w:p w14:paraId="7A2AF66F" w14:textId="77777777" w:rsidR="006F5067" w:rsidRPr="00AC4FBC" w:rsidRDefault="006F5067" w:rsidP="006F5067">
            <w:pPr>
              <w:pStyle w:val="TAC"/>
            </w:pPr>
            <w:r w:rsidRPr="00AC4FBC">
              <w:t>-</w:t>
            </w:r>
          </w:p>
        </w:tc>
        <w:tc>
          <w:tcPr>
            <w:tcW w:w="405" w:type="pct"/>
            <w:shd w:val="clear" w:color="auto" w:fill="auto"/>
            <w:noWrap/>
            <w:vAlign w:val="center"/>
          </w:tcPr>
          <w:p w14:paraId="5D3CFECD" w14:textId="77777777" w:rsidR="006F5067" w:rsidRPr="00AC4FBC" w:rsidRDefault="006F5067" w:rsidP="006F5067">
            <w:pPr>
              <w:pStyle w:val="TAC"/>
            </w:pPr>
            <w:r w:rsidRPr="00AC4FBC">
              <w:t>-</w:t>
            </w:r>
          </w:p>
        </w:tc>
        <w:tc>
          <w:tcPr>
            <w:tcW w:w="370" w:type="pct"/>
            <w:shd w:val="clear" w:color="auto" w:fill="auto"/>
            <w:noWrap/>
            <w:vAlign w:val="center"/>
          </w:tcPr>
          <w:p w14:paraId="0807EFB1" w14:textId="77777777" w:rsidR="006F5067" w:rsidRPr="00AC4FBC" w:rsidRDefault="006F5067" w:rsidP="006F5067">
            <w:pPr>
              <w:pStyle w:val="TAC"/>
            </w:pPr>
            <w:r w:rsidRPr="00AC4FBC">
              <w:t>-</w:t>
            </w:r>
          </w:p>
        </w:tc>
        <w:tc>
          <w:tcPr>
            <w:tcW w:w="547" w:type="pct"/>
            <w:vAlign w:val="center"/>
          </w:tcPr>
          <w:p w14:paraId="33831E63" w14:textId="77777777" w:rsidR="006F5067" w:rsidRPr="00AC4FBC" w:rsidRDefault="006F5067" w:rsidP="006F5067">
            <w:pPr>
              <w:pStyle w:val="TAC"/>
            </w:pPr>
            <w:r w:rsidRPr="00AC4FBC">
              <w:t>-</w:t>
            </w:r>
          </w:p>
        </w:tc>
        <w:tc>
          <w:tcPr>
            <w:tcW w:w="390" w:type="pct"/>
            <w:vAlign w:val="center"/>
          </w:tcPr>
          <w:p w14:paraId="48318193" w14:textId="77777777" w:rsidR="006F5067" w:rsidRPr="00AC4FBC" w:rsidRDefault="006F5067" w:rsidP="006F5067">
            <w:pPr>
              <w:pStyle w:val="TAC"/>
            </w:pPr>
            <w:r w:rsidRPr="00AC4FBC">
              <w:t>IMD4</w:t>
            </w:r>
          </w:p>
        </w:tc>
        <w:tc>
          <w:tcPr>
            <w:tcW w:w="434" w:type="pct"/>
            <w:vAlign w:val="center"/>
          </w:tcPr>
          <w:p w14:paraId="2E44B46D" w14:textId="77777777" w:rsidR="006F5067" w:rsidRPr="00AC4FBC" w:rsidRDefault="006F5067" w:rsidP="006F5067">
            <w:pPr>
              <w:pStyle w:val="TAC"/>
            </w:pPr>
            <w:r w:rsidRPr="00AC4FBC">
              <w:t>FDD</w:t>
            </w:r>
          </w:p>
        </w:tc>
      </w:tr>
      <w:tr w:rsidR="006F5067" w:rsidRPr="00AC4FBC" w14:paraId="6DB59846" w14:textId="77777777" w:rsidTr="00477E18">
        <w:tc>
          <w:tcPr>
            <w:tcW w:w="846" w:type="pct"/>
            <w:vMerge/>
            <w:tcBorders>
              <w:bottom w:val="single" w:sz="4" w:space="0" w:color="auto"/>
            </w:tcBorders>
            <w:shd w:val="clear" w:color="auto" w:fill="auto"/>
            <w:vAlign w:val="center"/>
          </w:tcPr>
          <w:p w14:paraId="227B81E1" w14:textId="77777777" w:rsidR="006F5067" w:rsidRPr="00AC4FBC" w:rsidRDefault="006F5067" w:rsidP="006F5067">
            <w:pPr>
              <w:pStyle w:val="TAC"/>
            </w:pPr>
          </w:p>
        </w:tc>
        <w:tc>
          <w:tcPr>
            <w:tcW w:w="484" w:type="pct"/>
            <w:shd w:val="clear" w:color="auto" w:fill="auto"/>
            <w:vAlign w:val="center"/>
          </w:tcPr>
          <w:p w14:paraId="7732583F" w14:textId="77777777" w:rsidR="006F5067" w:rsidRPr="00AC4FBC" w:rsidRDefault="006F5067" w:rsidP="006F5067">
            <w:pPr>
              <w:pStyle w:val="TAC"/>
            </w:pPr>
            <w:r w:rsidRPr="00AC4FBC">
              <w:t>n71</w:t>
            </w:r>
          </w:p>
        </w:tc>
        <w:tc>
          <w:tcPr>
            <w:tcW w:w="362" w:type="pct"/>
            <w:shd w:val="clear" w:color="auto" w:fill="auto"/>
            <w:noWrap/>
            <w:vAlign w:val="center"/>
          </w:tcPr>
          <w:p w14:paraId="61705BFA" w14:textId="77777777" w:rsidR="006F5067" w:rsidRPr="00AC4FBC" w:rsidRDefault="006F5067" w:rsidP="006F5067">
            <w:pPr>
              <w:pStyle w:val="TAC"/>
            </w:pPr>
            <w:r w:rsidRPr="00AC4FBC">
              <w:t>15</w:t>
            </w:r>
          </w:p>
        </w:tc>
        <w:tc>
          <w:tcPr>
            <w:tcW w:w="619" w:type="pct"/>
            <w:shd w:val="clear" w:color="auto" w:fill="auto"/>
            <w:noWrap/>
            <w:vAlign w:val="center"/>
          </w:tcPr>
          <w:p w14:paraId="2E855FA9" w14:textId="77777777" w:rsidR="006F5067" w:rsidRPr="00AC4FBC" w:rsidRDefault="006F5067" w:rsidP="006F5067">
            <w:pPr>
              <w:pStyle w:val="TAC"/>
            </w:pPr>
            <w:r w:rsidRPr="00AC4FBC">
              <w:rPr>
                <w:rFonts w:eastAsia="MS Mincho"/>
              </w:rPr>
              <w:t>REFSENS</w:t>
            </w:r>
          </w:p>
        </w:tc>
        <w:tc>
          <w:tcPr>
            <w:tcW w:w="543" w:type="pct"/>
            <w:shd w:val="clear" w:color="auto" w:fill="auto"/>
            <w:noWrap/>
            <w:vAlign w:val="center"/>
          </w:tcPr>
          <w:p w14:paraId="4DB3A811" w14:textId="77777777" w:rsidR="006F5067" w:rsidRPr="00AC4FBC" w:rsidRDefault="006F5067" w:rsidP="006F5067">
            <w:pPr>
              <w:pStyle w:val="TAC"/>
            </w:pPr>
            <w:r w:rsidRPr="00AC4FBC">
              <w:t>-</w:t>
            </w:r>
          </w:p>
        </w:tc>
        <w:tc>
          <w:tcPr>
            <w:tcW w:w="405" w:type="pct"/>
            <w:shd w:val="clear" w:color="auto" w:fill="auto"/>
            <w:noWrap/>
            <w:vAlign w:val="center"/>
          </w:tcPr>
          <w:p w14:paraId="00436D92" w14:textId="77777777" w:rsidR="006F5067" w:rsidRPr="00AC4FBC" w:rsidRDefault="006F5067" w:rsidP="006F5067">
            <w:pPr>
              <w:pStyle w:val="TAC"/>
            </w:pPr>
            <w:r w:rsidRPr="00AC4FBC">
              <w:t>-</w:t>
            </w:r>
          </w:p>
        </w:tc>
        <w:tc>
          <w:tcPr>
            <w:tcW w:w="370" w:type="pct"/>
            <w:shd w:val="clear" w:color="auto" w:fill="auto"/>
            <w:noWrap/>
            <w:vAlign w:val="center"/>
          </w:tcPr>
          <w:p w14:paraId="35CF21E7" w14:textId="77777777" w:rsidR="006F5067" w:rsidRPr="00AC4FBC" w:rsidRDefault="006F5067" w:rsidP="006F5067">
            <w:pPr>
              <w:pStyle w:val="TAC"/>
            </w:pPr>
            <w:r w:rsidRPr="00AC4FBC">
              <w:t>-</w:t>
            </w:r>
          </w:p>
        </w:tc>
        <w:tc>
          <w:tcPr>
            <w:tcW w:w="547" w:type="pct"/>
            <w:vAlign w:val="center"/>
          </w:tcPr>
          <w:p w14:paraId="665466AC" w14:textId="77777777" w:rsidR="006F5067" w:rsidRPr="00AC4FBC" w:rsidRDefault="006F5067" w:rsidP="006F5067">
            <w:pPr>
              <w:pStyle w:val="TAC"/>
            </w:pPr>
            <w:r w:rsidRPr="00AC4FBC">
              <w:t>-</w:t>
            </w:r>
          </w:p>
        </w:tc>
        <w:tc>
          <w:tcPr>
            <w:tcW w:w="390" w:type="pct"/>
            <w:vAlign w:val="center"/>
          </w:tcPr>
          <w:p w14:paraId="4EF3AED9" w14:textId="77777777" w:rsidR="006F5067" w:rsidRPr="00AC4FBC" w:rsidRDefault="006F5067" w:rsidP="006F5067">
            <w:pPr>
              <w:pStyle w:val="TAC"/>
            </w:pPr>
            <w:r w:rsidRPr="00AC4FBC">
              <w:t>N/A</w:t>
            </w:r>
          </w:p>
        </w:tc>
        <w:tc>
          <w:tcPr>
            <w:tcW w:w="434" w:type="pct"/>
            <w:vAlign w:val="center"/>
          </w:tcPr>
          <w:p w14:paraId="758796EA" w14:textId="77777777" w:rsidR="006F5067" w:rsidRPr="00AC4FBC" w:rsidRDefault="006F5067" w:rsidP="006F5067">
            <w:pPr>
              <w:pStyle w:val="TAC"/>
            </w:pPr>
            <w:r w:rsidRPr="00AC4FBC">
              <w:t>FDD</w:t>
            </w:r>
          </w:p>
        </w:tc>
      </w:tr>
      <w:tr w:rsidR="006F5067" w:rsidRPr="00AC4FBC" w14:paraId="5F766BF0" w14:textId="77777777" w:rsidTr="00477E18">
        <w:trPr>
          <w:trHeight w:val="265"/>
        </w:trPr>
        <w:tc>
          <w:tcPr>
            <w:tcW w:w="846" w:type="pct"/>
            <w:tcBorders>
              <w:bottom w:val="nil"/>
            </w:tcBorders>
            <w:shd w:val="clear" w:color="auto" w:fill="auto"/>
          </w:tcPr>
          <w:p w14:paraId="5A9D7C00" w14:textId="77777777" w:rsidR="006F5067" w:rsidRPr="00BF0B78" w:rsidRDefault="006F5067" w:rsidP="006F5067">
            <w:pPr>
              <w:pStyle w:val="TAC"/>
              <w:rPr>
                <w:rFonts w:eastAsiaTheme="minorEastAsia"/>
                <w:lang w:eastAsia="zh-TW"/>
              </w:rPr>
            </w:pPr>
            <w:r w:rsidRPr="00AC4FBC">
              <w:t>DC_66A_n77A</w:t>
            </w:r>
            <w:r>
              <w:rPr>
                <w:rFonts w:cs="Arial"/>
                <w:lang w:val="sv-SE" w:eastAsia="zh-CN"/>
              </w:rPr>
              <w:t xml:space="preserve"> DC</w:t>
            </w:r>
            <w:r>
              <w:rPr>
                <w:rFonts w:cs="Arial"/>
                <w:lang w:val="zh-CN"/>
              </w:rPr>
              <w:t>_</w:t>
            </w:r>
            <w:r>
              <w:rPr>
                <w:rFonts w:cs="Arial"/>
                <w:lang w:val="sv-SE"/>
              </w:rPr>
              <w:t>66A</w:t>
            </w:r>
            <w:r>
              <w:rPr>
                <w:rFonts w:cs="Arial"/>
                <w:lang w:val="sv-SE" w:eastAsia="zh-CN"/>
              </w:rPr>
              <w:t>_</w:t>
            </w:r>
            <w:r>
              <w:rPr>
                <w:rFonts w:cs="Arial"/>
                <w:lang w:val="zh-CN"/>
              </w:rPr>
              <w:t>n</w:t>
            </w:r>
            <w:r>
              <w:rPr>
                <w:rFonts w:cs="Arial"/>
                <w:lang w:val="sv-SE"/>
              </w:rPr>
              <w:t>77(2A)</w:t>
            </w:r>
          </w:p>
          <w:p w14:paraId="66AAE9BC" w14:textId="77777777" w:rsidR="006F5067" w:rsidRDefault="006F5067" w:rsidP="006F5067">
            <w:pPr>
              <w:pStyle w:val="TAC"/>
              <w:rPr>
                <w:rFonts w:eastAsia="Malgun Gothic"/>
                <w:lang w:eastAsia="ko-KR"/>
              </w:rPr>
            </w:pPr>
            <w:r>
              <w:rPr>
                <w:rFonts w:eastAsia="Malgun Gothic"/>
                <w:lang w:eastAsia="ko-KR"/>
              </w:rPr>
              <w:t>D</w:t>
            </w:r>
            <w:r w:rsidRPr="00EF5447">
              <w:rPr>
                <w:rFonts w:eastAsia="Malgun Gothic"/>
                <w:lang w:eastAsia="ko-KR"/>
              </w:rPr>
              <w:t>C_66</w:t>
            </w:r>
            <w:r>
              <w:rPr>
                <w:rFonts w:hint="eastAsia"/>
                <w:lang w:eastAsia="zh-TW"/>
              </w:rPr>
              <w:t>A</w:t>
            </w:r>
            <w:r w:rsidRPr="00EF5447">
              <w:rPr>
                <w:rFonts w:eastAsia="Malgun Gothic"/>
                <w:lang w:eastAsia="ko-KR"/>
              </w:rPr>
              <w:t>-66</w:t>
            </w:r>
            <w:r>
              <w:rPr>
                <w:rFonts w:hint="eastAsia"/>
                <w:lang w:eastAsia="zh-TW"/>
              </w:rPr>
              <w:t>A</w:t>
            </w:r>
            <w:r w:rsidRPr="00EF5447">
              <w:rPr>
                <w:rFonts w:eastAsia="Malgun Gothic"/>
                <w:lang w:eastAsia="ko-KR"/>
              </w:rPr>
              <w:t>_n77A</w:t>
            </w:r>
          </w:p>
          <w:p w14:paraId="45D5B40D" w14:textId="77777777" w:rsidR="006F5067" w:rsidRPr="00BF0B78" w:rsidRDefault="006F5067" w:rsidP="006F5067">
            <w:pPr>
              <w:pStyle w:val="TAC"/>
              <w:rPr>
                <w:rFonts w:eastAsiaTheme="minorEastAsia"/>
                <w:lang w:eastAsia="zh-TW"/>
              </w:rPr>
            </w:pPr>
            <w:r>
              <w:rPr>
                <w:rFonts w:cs="Arial"/>
                <w:lang w:val="sv-SE" w:eastAsia="zh-CN"/>
              </w:rPr>
              <w:t>DC</w:t>
            </w:r>
            <w:r>
              <w:rPr>
                <w:rFonts w:cs="Arial"/>
                <w:lang w:val="zh-CN"/>
              </w:rPr>
              <w:t>_</w:t>
            </w:r>
            <w:r>
              <w:rPr>
                <w:rFonts w:cs="Arial"/>
                <w:lang w:val="sv-SE"/>
              </w:rPr>
              <w:t>66A-66A</w:t>
            </w:r>
            <w:r>
              <w:rPr>
                <w:rFonts w:cs="Arial"/>
                <w:lang w:val="sv-SE" w:eastAsia="zh-CN"/>
              </w:rPr>
              <w:t>_</w:t>
            </w:r>
            <w:r>
              <w:rPr>
                <w:rFonts w:cs="Arial"/>
                <w:lang w:val="zh-CN"/>
              </w:rPr>
              <w:t>n</w:t>
            </w:r>
            <w:r>
              <w:rPr>
                <w:rFonts w:cs="Arial"/>
                <w:lang w:val="sv-SE"/>
              </w:rPr>
              <w:t>77(2A)</w:t>
            </w:r>
          </w:p>
          <w:p w14:paraId="1DF6DF86" w14:textId="7CA82B99" w:rsidR="006F5067" w:rsidRPr="00AC4FBC" w:rsidRDefault="006F5067" w:rsidP="006F5067">
            <w:pPr>
              <w:pStyle w:val="TAC"/>
            </w:pPr>
          </w:p>
        </w:tc>
        <w:tc>
          <w:tcPr>
            <w:tcW w:w="484" w:type="pct"/>
            <w:shd w:val="clear" w:color="auto" w:fill="auto"/>
            <w:vAlign w:val="center"/>
          </w:tcPr>
          <w:p w14:paraId="22E9CF34" w14:textId="6CACA191" w:rsidR="006F5067" w:rsidRPr="00AC4FBC" w:rsidRDefault="006F5067" w:rsidP="006F5067">
            <w:pPr>
              <w:pStyle w:val="TAC"/>
            </w:pPr>
            <w:r w:rsidRPr="00AC4FBC">
              <w:t>66</w:t>
            </w:r>
          </w:p>
        </w:tc>
        <w:tc>
          <w:tcPr>
            <w:tcW w:w="362" w:type="pct"/>
            <w:shd w:val="clear" w:color="auto" w:fill="auto"/>
            <w:noWrap/>
            <w:vAlign w:val="center"/>
          </w:tcPr>
          <w:p w14:paraId="7EBEC837" w14:textId="35BF30C3" w:rsidR="006F5067" w:rsidRPr="00AC4FBC" w:rsidRDefault="006F5067" w:rsidP="006F5067">
            <w:pPr>
              <w:pStyle w:val="TAC"/>
            </w:pPr>
            <w:r w:rsidRPr="00AC4FBC">
              <w:t>N/A</w:t>
            </w:r>
          </w:p>
        </w:tc>
        <w:tc>
          <w:tcPr>
            <w:tcW w:w="619" w:type="pct"/>
            <w:shd w:val="clear" w:color="auto" w:fill="auto"/>
            <w:noWrap/>
            <w:vAlign w:val="center"/>
          </w:tcPr>
          <w:p w14:paraId="7813ED5F" w14:textId="02BE70B3" w:rsidR="006F5067" w:rsidRPr="00AC4FBC" w:rsidRDefault="006F5067" w:rsidP="006F5067">
            <w:pPr>
              <w:pStyle w:val="TAC"/>
            </w:pPr>
            <w:r w:rsidRPr="00AC4FBC">
              <w:t>-67.8</w:t>
            </w:r>
          </w:p>
        </w:tc>
        <w:tc>
          <w:tcPr>
            <w:tcW w:w="543" w:type="pct"/>
            <w:shd w:val="clear" w:color="auto" w:fill="auto"/>
            <w:noWrap/>
            <w:vAlign w:val="center"/>
          </w:tcPr>
          <w:p w14:paraId="2F865E68" w14:textId="5EF63DEB" w:rsidR="006F5067" w:rsidRPr="00AC4FBC" w:rsidRDefault="006F5067" w:rsidP="006F5067">
            <w:pPr>
              <w:pStyle w:val="TAC"/>
            </w:pPr>
            <w:r w:rsidRPr="00AC4FBC">
              <w:t>-</w:t>
            </w:r>
          </w:p>
        </w:tc>
        <w:tc>
          <w:tcPr>
            <w:tcW w:w="405" w:type="pct"/>
            <w:shd w:val="clear" w:color="auto" w:fill="auto"/>
            <w:noWrap/>
            <w:vAlign w:val="center"/>
          </w:tcPr>
          <w:p w14:paraId="50E0903A" w14:textId="27B257BC" w:rsidR="006F5067" w:rsidRPr="00AC4FBC" w:rsidRDefault="006F5067" w:rsidP="006F5067">
            <w:pPr>
              <w:pStyle w:val="TAC"/>
            </w:pPr>
            <w:r w:rsidRPr="00AC4FBC">
              <w:t>-</w:t>
            </w:r>
          </w:p>
        </w:tc>
        <w:tc>
          <w:tcPr>
            <w:tcW w:w="370" w:type="pct"/>
            <w:shd w:val="clear" w:color="auto" w:fill="auto"/>
            <w:noWrap/>
            <w:vAlign w:val="center"/>
          </w:tcPr>
          <w:p w14:paraId="5209CFBF" w14:textId="7FDC9F56" w:rsidR="006F5067" w:rsidRPr="00AC4FBC" w:rsidRDefault="006F5067" w:rsidP="006F5067">
            <w:pPr>
              <w:pStyle w:val="TAC"/>
            </w:pPr>
            <w:r w:rsidRPr="00AC4FBC">
              <w:t>-</w:t>
            </w:r>
          </w:p>
        </w:tc>
        <w:tc>
          <w:tcPr>
            <w:tcW w:w="547" w:type="pct"/>
            <w:vAlign w:val="center"/>
          </w:tcPr>
          <w:p w14:paraId="5D73A196" w14:textId="4DD9907D" w:rsidR="006F5067" w:rsidRPr="00AC4FBC" w:rsidRDefault="006F5067" w:rsidP="006F5067">
            <w:pPr>
              <w:pStyle w:val="TAC"/>
            </w:pPr>
            <w:r w:rsidRPr="00AC4FBC">
              <w:t>-</w:t>
            </w:r>
          </w:p>
        </w:tc>
        <w:tc>
          <w:tcPr>
            <w:tcW w:w="390" w:type="pct"/>
            <w:vAlign w:val="center"/>
          </w:tcPr>
          <w:p w14:paraId="380AD11B" w14:textId="2E88FB21" w:rsidR="006F5067" w:rsidRPr="00AC4FBC" w:rsidRDefault="006F5067" w:rsidP="006F5067">
            <w:pPr>
              <w:pStyle w:val="TAC"/>
            </w:pPr>
            <w:r w:rsidRPr="00AC4FBC">
              <w:t>IMD2</w:t>
            </w:r>
          </w:p>
        </w:tc>
        <w:tc>
          <w:tcPr>
            <w:tcW w:w="434" w:type="pct"/>
          </w:tcPr>
          <w:p w14:paraId="1204DBF1" w14:textId="5816F428" w:rsidR="006F5067" w:rsidRPr="00AC4FBC" w:rsidRDefault="006F5067" w:rsidP="006F5067">
            <w:pPr>
              <w:pStyle w:val="TAC"/>
            </w:pPr>
            <w:r w:rsidRPr="00AC4FBC">
              <w:t>FDD</w:t>
            </w:r>
          </w:p>
        </w:tc>
      </w:tr>
      <w:tr w:rsidR="006F5067" w:rsidRPr="00AC4FBC" w14:paraId="1C5ADB1B" w14:textId="77777777" w:rsidTr="00477E18">
        <w:trPr>
          <w:trHeight w:val="265"/>
        </w:trPr>
        <w:tc>
          <w:tcPr>
            <w:tcW w:w="846" w:type="pct"/>
            <w:tcBorders>
              <w:top w:val="nil"/>
              <w:bottom w:val="nil"/>
            </w:tcBorders>
            <w:shd w:val="clear" w:color="auto" w:fill="auto"/>
            <w:vAlign w:val="center"/>
          </w:tcPr>
          <w:p w14:paraId="023D460E" w14:textId="77777777" w:rsidR="006F5067" w:rsidRPr="00AC4FBC" w:rsidRDefault="006F5067" w:rsidP="006F5067">
            <w:pPr>
              <w:pStyle w:val="TAC"/>
            </w:pPr>
          </w:p>
        </w:tc>
        <w:tc>
          <w:tcPr>
            <w:tcW w:w="484" w:type="pct"/>
            <w:shd w:val="clear" w:color="auto" w:fill="auto"/>
            <w:vAlign w:val="center"/>
          </w:tcPr>
          <w:p w14:paraId="03B53F10" w14:textId="03A19434" w:rsidR="006F5067" w:rsidRPr="00AC4FBC" w:rsidRDefault="006F5067" w:rsidP="006F5067">
            <w:pPr>
              <w:pStyle w:val="TAC"/>
            </w:pPr>
            <w:r w:rsidRPr="00AC4FBC">
              <w:t>n77</w:t>
            </w:r>
          </w:p>
        </w:tc>
        <w:tc>
          <w:tcPr>
            <w:tcW w:w="362" w:type="pct"/>
            <w:shd w:val="clear" w:color="auto" w:fill="auto"/>
            <w:noWrap/>
            <w:vAlign w:val="center"/>
          </w:tcPr>
          <w:p w14:paraId="5B40F03A" w14:textId="68BF310E" w:rsidR="006F5067" w:rsidRPr="00AC4FBC" w:rsidRDefault="006F5067" w:rsidP="006F5067">
            <w:pPr>
              <w:pStyle w:val="TAC"/>
            </w:pPr>
            <w:r w:rsidRPr="00AC4FBC">
              <w:t>15</w:t>
            </w:r>
          </w:p>
        </w:tc>
        <w:tc>
          <w:tcPr>
            <w:tcW w:w="619" w:type="pct"/>
            <w:shd w:val="clear" w:color="auto" w:fill="auto"/>
            <w:noWrap/>
            <w:vAlign w:val="center"/>
          </w:tcPr>
          <w:p w14:paraId="654CC05E" w14:textId="09C9DFB3" w:rsidR="006F5067" w:rsidRPr="00AC4FBC" w:rsidRDefault="006F5067" w:rsidP="006F5067">
            <w:pPr>
              <w:pStyle w:val="TAC"/>
            </w:pPr>
            <w:r w:rsidRPr="00AC4FBC">
              <w:t>-</w:t>
            </w:r>
          </w:p>
        </w:tc>
        <w:tc>
          <w:tcPr>
            <w:tcW w:w="543" w:type="pct"/>
            <w:shd w:val="clear" w:color="auto" w:fill="auto"/>
            <w:noWrap/>
            <w:vAlign w:val="center"/>
          </w:tcPr>
          <w:p w14:paraId="4C7CC8DD" w14:textId="209781F0" w:rsidR="006F5067" w:rsidRPr="00AC4FBC" w:rsidRDefault="006F5067" w:rsidP="006F5067">
            <w:pPr>
              <w:pStyle w:val="TAC"/>
            </w:pPr>
            <w:r w:rsidRPr="00AC4FBC">
              <w:rPr>
                <w:rFonts w:eastAsia="MS Mincho"/>
              </w:rPr>
              <w:t>REFSENS</w:t>
            </w:r>
          </w:p>
        </w:tc>
        <w:tc>
          <w:tcPr>
            <w:tcW w:w="405" w:type="pct"/>
            <w:shd w:val="clear" w:color="auto" w:fill="auto"/>
            <w:noWrap/>
            <w:vAlign w:val="center"/>
          </w:tcPr>
          <w:p w14:paraId="6A32A3A5" w14:textId="6F609898" w:rsidR="006F5067" w:rsidRPr="00AC4FBC" w:rsidRDefault="006F5067" w:rsidP="006F5067">
            <w:pPr>
              <w:pStyle w:val="TAC"/>
            </w:pPr>
            <w:r w:rsidRPr="00AC4FBC">
              <w:t>-</w:t>
            </w:r>
          </w:p>
        </w:tc>
        <w:tc>
          <w:tcPr>
            <w:tcW w:w="370" w:type="pct"/>
            <w:shd w:val="clear" w:color="auto" w:fill="auto"/>
            <w:noWrap/>
            <w:vAlign w:val="center"/>
          </w:tcPr>
          <w:p w14:paraId="33BCD738" w14:textId="67CAF933" w:rsidR="006F5067" w:rsidRPr="00AC4FBC" w:rsidRDefault="006F5067" w:rsidP="006F5067">
            <w:pPr>
              <w:pStyle w:val="TAC"/>
            </w:pPr>
            <w:r w:rsidRPr="00AC4FBC">
              <w:t>-</w:t>
            </w:r>
          </w:p>
        </w:tc>
        <w:tc>
          <w:tcPr>
            <w:tcW w:w="547" w:type="pct"/>
            <w:vAlign w:val="center"/>
          </w:tcPr>
          <w:p w14:paraId="6E9956DC" w14:textId="70C70EA3" w:rsidR="006F5067" w:rsidRPr="00AC4FBC" w:rsidRDefault="006F5067" w:rsidP="006F5067">
            <w:pPr>
              <w:pStyle w:val="TAC"/>
            </w:pPr>
            <w:r w:rsidRPr="00AC4FBC">
              <w:t>-</w:t>
            </w:r>
          </w:p>
        </w:tc>
        <w:tc>
          <w:tcPr>
            <w:tcW w:w="390" w:type="pct"/>
            <w:vAlign w:val="center"/>
          </w:tcPr>
          <w:p w14:paraId="0BA615C2" w14:textId="1F897FBF" w:rsidR="006F5067" w:rsidRPr="00AC4FBC" w:rsidRDefault="006F5067" w:rsidP="006F5067">
            <w:pPr>
              <w:pStyle w:val="TAC"/>
            </w:pPr>
            <w:r w:rsidRPr="00AC4FBC">
              <w:t>N/A</w:t>
            </w:r>
          </w:p>
        </w:tc>
        <w:tc>
          <w:tcPr>
            <w:tcW w:w="434" w:type="pct"/>
          </w:tcPr>
          <w:p w14:paraId="7D9D733D" w14:textId="78F69807" w:rsidR="006F5067" w:rsidRPr="00AC4FBC" w:rsidRDefault="006F5067" w:rsidP="006F5067">
            <w:pPr>
              <w:pStyle w:val="TAC"/>
            </w:pPr>
            <w:r w:rsidRPr="00AC4FBC">
              <w:t>TDD</w:t>
            </w:r>
          </w:p>
        </w:tc>
      </w:tr>
      <w:tr w:rsidR="006F5067" w:rsidRPr="00AC4FBC" w14:paraId="010E61F4" w14:textId="77777777" w:rsidTr="00477E18">
        <w:trPr>
          <w:trHeight w:val="265"/>
        </w:trPr>
        <w:tc>
          <w:tcPr>
            <w:tcW w:w="846" w:type="pct"/>
            <w:tcBorders>
              <w:top w:val="nil"/>
              <w:bottom w:val="nil"/>
            </w:tcBorders>
            <w:shd w:val="clear" w:color="auto" w:fill="auto"/>
            <w:vAlign w:val="center"/>
          </w:tcPr>
          <w:p w14:paraId="63ACA119" w14:textId="77777777" w:rsidR="006F5067" w:rsidRPr="00AC4FBC" w:rsidRDefault="006F5067" w:rsidP="006F5067">
            <w:pPr>
              <w:pStyle w:val="TAC"/>
            </w:pPr>
          </w:p>
        </w:tc>
        <w:tc>
          <w:tcPr>
            <w:tcW w:w="484" w:type="pct"/>
            <w:shd w:val="clear" w:color="auto" w:fill="auto"/>
            <w:vAlign w:val="center"/>
          </w:tcPr>
          <w:p w14:paraId="70AD273A" w14:textId="273335FC" w:rsidR="006F5067" w:rsidRPr="00AC4FBC" w:rsidRDefault="006F5067" w:rsidP="006F5067">
            <w:pPr>
              <w:pStyle w:val="TAC"/>
            </w:pPr>
            <w:r w:rsidRPr="00AC4FBC">
              <w:t>66</w:t>
            </w:r>
          </w:p>
        </w:tc>
        <w:tc>
          <w:tcPr>
            <w:tcW w:w="362" w:type="pct"/>
            <w:shd w:val="clear" w:color="auto" w:fill="auto"/>
            <w:noWrap/>
            <w:vAlign w:val="center"/>
          </w:tcPr>
          <w:p w14:paraId="3DC6D288" w14:textId="72AADEAF" w:rsidR="006F5067" w:rsidRPr="00AC4FBC" w:rsidRDefault="006F5067" w:rsidP="006F5067">
            <w:pPr>
              <w:pStyle w:val="TAC"/>
            </w:pPr>
            <w:r w:rsidRPr="00AC4FBC">
              <w:t>N/A</w:t>
            </w:r>
          </w:p>
        </w:tc>
        <w:tc>
          <w:tcPr>
            <w:tcW w:w="619" w:type="pct"/>
            <w:shd w:val="clear" w:color="auto" w:fill="auto"/>
            <w:noWrap/>
            <w:vAlign w:val="center"/>
          </w:tcPr>
          <w:p w14:paraId="0F878BFE" w14:textId="202DCD1F" w:rsidR="006F5067" w:rsidRPr="00AC4FBC" w:rsidRDefault="006F5067" w:rsidP="006F5067">
            <w:pPr>
              <w:pStyle w:val="TAC"/>
            </w:pPr>
            <w:r w:rsidRPr="00AC4FBC">
              <w:t>-93.8</w:t>
            </w:r>
          </w:p>
        </w:tc>
        <w:tc>
          <w:tcPr>
            <w:tcW w:w="543" w:type="pct"/>
            <w:shd w:val="clear" w:color="auto" w:fill="auto"/>
            <w:noWrap/>
            <w:vAlign w:val="center"/>
          </w:tcPr>
          <w:p w14:paraId="5E1247EB" w14:textId="1822E752" w:rsidR="006F5067" w:rsidRPr="00AC4FBC" w:rsidRDefault="006F5067" w:rsidP="006F5067">
            <w:pPr>
              <w:pStyle w:val="TAC"/>
            </w:pPr>
            <w:r w:rsidRPr="00AC4FBC">
              <w:t>-</w:t>
            </w:r>
          </w:p>
        </w:tc>
        <w:tc>
          <w:tcPr>
            <w:tcW w:w="405" w:type="pct"/>
            <w:shd w:val="clear" w:color="auto" w:fill="auto"/>
            <w:noWrap/>
            <w:vAlign w:val="center"/>
          </w:tcPr>
          <w:p w14:paraId="7E5DE87F" w14:textId="0E10EC17" w:rsidR="006F5067" w:rsidRPr="00AC4FBC" w:rsidRDefault="006F5067" w:rsidP="006F5067">
            <w:pPr>
              <w:pStyle w:val="TAC"/>
            </w:pPr>
            <w:r w:rsidRPr="00AC4FBC">
              <w:t>-</w:t>
            </w:r>
          </w:p>
        </w:tc>
        <w:tc>
          <w:tcPr>
            <w:tcW w:w="370" w:type="pct"/>
            <w:shd w:val="clear" w:color="auto" w:fill="auto"/>
            <w:noWrap/>
            <w:vAlign w:val="center"/>
          </w:tcPr>
          <w:p w14:paraId="73AD4014" w14:textId="3A3DE3C8" w:rsidR="006F5067" w:rsidRPr="00AC4FBC" w:rsidRDefault="006F5067" w:rsidP="006F5067">
            <w:pPr>
              <w:pStyle w:val="TAC"/>
            </w:pPr>
            <w:r w:rsidRPr="00AC4FBC">
              <w:t>-</w:t>
            </w:r>
          </w:p>
        </w:tc>
        <w:tc>
          <w:tcPr>
            <w:tcW w:w="547" w:type="pct"/>
            <w:vAlign w:val="center"/>
          </w:tcPr>
          <w:p w14:paraId="5880277D" w14:textId="735836AF" w:rsidR="006F5067" w:rsidRPr="00AC4FBC" w:rsidRDefault="006F5067" w:rsidP="006F5067">
            <w:pPr>
              <w:pStyle w:val="TAC"/>
            </w:pPr>
            <w:r w:rsidRPr="00AC4FBC">
              <w:t>-</w:t>
            </w:r>
          </w:p>
        </w:tc>
        <w:tc>
          <w:tcPr>
            <w:tcW w:w="390" w:type="pct"/>
            <w:vAlign w:val="center"/>
          </w:tcPr>
          <w:p w14:paraId="4777D9BA" w14:textId="1A36DF46" w:rsidR="006F5067" w:rsidRPr="00AC4FBC" w:rsidRDefault="006F5067" w:rsidP="006F5067">
            <w:pPr>
              <w:pStyle w:val="TAC"/>
            </w:pPr>
            <w:r w:rsidRPr="00AC4FBC">
              <w:t>IMD5</w:t>
            </w:r>
          </w:p>
        </w:tc>
        <w:tc>
          <w:tcPr>
            <w:tcW w:w="434" w:type="pct"/>
          </w:tcPr>
          <w:p w14:paraId="5BE87CF3" w14:textId="4620321B" w:rsidR="006F5067" w:rsidRPr="00AC4FBC" w:rsidRDefault="006F5067" w:rsidP="006F5067">
            <w:pPr>
              <w:pStyle w:val="TAC"/>
            </w:pPr>
            <w:r w:rsidRPr="00AC4FBC">
              <w:t>FDD</w:t>
            </w:r>
          </w:p>
        </w:tc>
      </w:tr>
      <w:tr w:rsidR="006F5067" w:rsidRPr="00AC4FBC" w14:paraId="7A6A5CFC" w14:textId="77777777" w:rsidTr="00477E18">
        <w:trPr>
          <w:trHeight w:val="265"/>
        </w:trPr>
        <w:tc>
          <w:tcPr>
            <w:tcW w:w="846" w:type="pct"/>
            <w:tcBorders>
              <w:top w:val="nil"/>
            </w:tcBorders>
            <w:shd w:val="clear" w:color="auto" w:fill="auto"/>
            <w:vAlign w:val="center"/>
          </w:tcPr>
          <w:p w14:paraId="29FD53AD" w14:textId="77777777" w:rsidR="006F5067" w:rsidRPr="00AC4FBC" w:rsidRDefault="006F5067" w:rsidP="006F5067">
            <w:pPr>
              <w:pStyle w:val="TAC"/>
            </w:pPr>
          </w:p>
        </w:tc>
        <w:tc>
          <w:tcPr>
            <w:tcW w:w="484" w:type="pct"/>
            <w:shd w:val="clear" w:color="auto" w:fill="auto"/>
            <w:vAlign w:val="center"/>
          </w:tcPr>
          <w:p w14:paraId="767FDFE6" w14:textId="5C2F200E" w:rsidR="006F5067" w:rsidRPr="00AC4FBC" w:rsidRDefault="006F5067" w:rsidP="006F5067">
            <w:pPr>
              <w:pStyle w:val="TAC"/>
            </w:pPr>
            <w:r w:rsidRPr="00AC4FBC">
              <w:t>n77</w:t>
            </w:r>
          </w:p>
        </w:tc>
        <w:tc>
          <w:tcPr>
            <w:tcW w:w="362" w:type="pct"/>
            <w:shd w:val="clear" w:color="auto" w:fill="auto"/>
            <w:noWrap/>
            <w:vAlign w:val="center"/>
          </w:tcPr>
          <w:p w14:paraId="22BD6268" w14:textId="16EDA8A8" w:rsidR="006F5067" w:rsidRPr="00AC4FBC" w:rsidRDefault="006F5067" w:rsidP="006F5067">
            <w:pPr>
              <w:pStyle w:val="TAC"/>
            </w:pPr>
            <w:r w:rsidRPr="00AC4FBC">
              <w:t>15</w:t>
            </w:r>
          </w:p>
        </w:tc>
        <w:tc>
          <w:tcPr>
            <w:tcW w:w="619" w:type="pct"/>
            <w:shd w:val="clear" w:color="auto" w:fill="auto"/>
            <w:noWrap/>
            <w:vAlign w:val="center"/>
          </w:tcPr>
          <w:p w14:paraId="56750054" w14:textId="366BFA44" w:rsidR="006F5067" w:rsidRPr="00AC4FBC" w:rsidRDefault="006F5067" w:rsidP="006F5067">
            <w:pPr>
              <w:pStyle w:val="TAC"/>
            </w:pPr>
            <w:r w:rsidRPr="00AC4FBC">
              <w:t>-</w:t>
            </w:r>
          </w:p>
        </w:tc>
        <w:tc>
          <w:tcPr>
            <w:tcW w:w="543" w:type="pct"/>
            <w:shd w:val="clear" w:color="auto" w:fill="auto"/>
            <w:noWrap/>
            <w:vAlign w:val="center"/>
          </w:tcPr>
          <w:p w14:paraId="619A7A78" w14:textId="676CD63F" w:rsidR="006F5067" w:rsidRPr="00AC4FBC" w:rsidRDefault="006F5067" w:rsidP="006F5067">
            <w:pPr>
              <w:pStyle w:val="TAC"/>
            </w:pPr>
            <w:r w:rsidRPr="00AC4FBC">
              <w:rPr>
                <w:rFonts w:eastAsia="MS Mincho"/>
              </w:rPr>
              <w:t>REFSENS</w:t>
            </w:r>
          </w:p>
        </w:tc>
        <w:tc>
          <w:tcPr>
            <w:tcW w:w="405" w:type="pct"/>
            <w:shd w:val="clear" w:color="auto" w:fill="auto"/>
            <w:noWrap/>
            <w:vAlign w:val="center"/>
          </w:tcPr>
          <w:p w14:paraId="7E593345" w14:textId="55641D08" w:rsidR="006F5067" w:rsidRPr="00AC4FBC" w:rsidRDefault="006F5067" w:rsidP="006F5067">
            <w:pPr>
              <w:pStyle w:val="TAC"/>
            </w:pPr>
            <w:r w:rsidRPr="00AC4FBC">
              <w:t>-</w:t>
            </w:r>
          </w:p>
        </w:tc>
        <w:tc>
          <w:tcPr>
            <w:tcW w:w="370" w:type="pct"/>
            <w:shd w:val="clear" w:color="auto" w:fill="auto"/>
            <w:noWrap/>
            <w:vAlign w:val="center"/>
          </w:tcPr>
          <w:p w14:paraId="3F10CA90" w14:textId="7CBA9631" w:rsidR="006F5067" w:rsidRPr="00AC4FBC" w:rsidRDefault="006F5067" w:rsidP="006F5067">
            <w:pPr>
              <w:pStyle w:val="TAC"/>
            </w:pPr>
            <w:r w:rsidRPr="00AC4FBC">
              <w:t>-</w:t>
            </w:r>
          </w:p>
        </w:tc>
        <w:tc>
          <w:tcPr>
            <w:tcW w:w="547" w:type="pct"/>
            <w:vAlign w:val="center"/>
          </w:tcPr>
          <w:p w14:paraId="0237D0C1" w14:textId="1D20D149" w:rsidR="006F5067" w:rsidRPr="00AC4FBC" w:rsidRDefault="006F5067" w:rsidP="006F5067">
            <w:pPr>
              <w:pStyle w:val="TAC"/>
            </w:pPr>
            <w:r w:rsidRPr="00AC4FBC">
              <w:t>-</w:t>
            </w:r>
          </w:p>
        </w:tc>
        <w:tc>
          <w:tcPr>
            <w:tcW w:w="390" w:type="pct"/>
            <w:vAlign w:val="center"/>
          </w:tcPr>
          <w:p w14:paraId="325038CE" w14:textId="0F099E30" w:rsidR="006F5067" w:rsidRPr="00AC4FBC" w:rsidRDefault="006F5067" w:rsidP="006F5067">
            <w:pPr>
              <w:pStyle w:val="TAC"/>
            </w:pPr>
            <w:r w:rsidRPr="00AC4FBC">
              <w:t>N/A</w:t>
            </w:r>
          </w:p>
        </w:tc>
        <w:tc>
          <w:tcPr>
            <w:tcW w:w="434" w:type="pct"/>
          </w:tcPr>
          <w:p w14:paraId="4AA0159F" w14:textId="7F06418B" w:rsidR="006F5067" w:rsidRPr="00AC4FBC" w:rsidRDefault="006F5067" w:rsidP="006F5067">
            <w:pPr>
              <w:pStyle w:val="TAC"/>
            </w:pPr>
            <w:r w:rsidRPr="00AC4FBC">
              <w:t>TDD</w:t>
            </w:r>
          </w:p>
        </w:tc>
      </w:tr>
      <w:tr w:rsidR="006F5067" w:rsidRPr="00AC4FBC" w14:paraId="169F440C" w14:textId="77777777" w:rsidTr="00477E18">
        <w:trPr>
          <w:trHeight w:val="265"/>
        </w:trPr>
        <w:tc>
          <w:tcPr>
            <w:tcW w:w="846" w:type="pct"/>
            <w:vMerge w:val="restart"/>
            <w:shd w:val="clear" w:color="auto" w:fill="auto"/>
            <w:vAlign w:val="center"/>
          </w:tcPr>
          <w:p w14:paraId="6A9FACA3" w14:textId="77777777" w:rsidR="006F5067" w:rsidRPr="00AC4FBC" w:rsidRDefault="006F5067" w:rsidP="006F5067">
            <w:pPr>
              <w:pStyle w:val="TAC"/>
            </w:pPr>
            <w:r w:rsidRPr="00AC4FBC">
              <w:t>DC_66A_n78A</w:t>
            </w:r>
          </w:p>
        </w:tc>
        <w:tc>
          <w:tcPr>
            <w:tcW w:w="484" w:type="pct"/>
            <w:shd w:val="clear" w:color="auto" w:fill="auto"/>
            <w:vAlign w:val="center"/>
          </w:tcPr>
          <w:p w14:paraId="0AAEE91F" w14:textId="77777777" w:rsidR="006F5067" w:rsidRPr="00AC4FBC" w:rsidRDefault="006F5067" w:rsidP="006F5067">
            <w:pPr>
              <w:pStyle w:val="TAC"/>
            </w:pPr>
            <w:r w:rsidRPr="00AC4FBC">
              <w:t>66</w:t>
            </w:r>
          </w:p>
        </w:tc>
        <w:tc>
          <w:tcPr>
            <w:tcW w:w="362" w:type="pct"/>
            <w:shd w:val="clear" w:color="auto" w:fill="auto"/>
            <w:noWrap/>
            <w:vAlign w:val="center"/>
          </w:tcPr>
          <w:p w14:paraId="7332000F" w14:textId="77777777" w:rsidR="006F5067" w:rsidRPr="00AC4FBC" w:rsidRDefault="006F5067" w:rsidP="006F5067">
            <w:pPr>
              <w:pStyle w:val="TAC"/>
            </w:pPr>
            <w:r w:rsidRPr="00AC4FBC">
              <w:t>N/A</w:t>
            </w:r>
          </w:p>
        </w:tc>
        <w:tc>
          <w:tcPr>
            <w:tcW w:w="619" w:type="pct"/>
            <w:shd w:val="clear" w:color="auto" w:fill="auto"/>
            <w:noWrap/>
            <w:vAlign w:val="center"/>
          </w:tcPr>
          <w:p w14:paraId="60392952" w14:textId="77777777" w:rsidR="006F5067" w:rsidRPr="00AC4FBC" w:rsidRDefault="006F5067" w:rsidP="006F5067">
            <w:pPr>
              <w:pStyle w:val="TAC"/>
            </w:pPr>
            <w:r w:rsidRPr="00AC4FBC">
              <w:t>-93.8</w:t>
            </w:r>
          </w:p>
        </w:tc>
        <w:tc>
          <w:tcPr>
            <w:tcW w:w="543" w:type="pct"/>
            <w:shd w:val="clear" w:color="auto" w:fill="auto"/>
            <w:noWrap/>
            <w:vAlign w:val="center"/>
          </w:tcPr>
          <w:p w14:paraId="0BF321F5" w14:textId="77777777" w:rsidR="006F5067" w:rsidRPr="00AC4FBC" w:rsidRDefault="006F5067" w:rsidP="006F5067">
            <w:pPr>
              <w:pStyle w:val="TAC"/>
            </w:pPr>
            <w:r w:rsidRPr="00AC4FBC">
              <w:t>-</w:t>
            </w:r>
          </w:p>
        </w:tc>
        <w:tc>
          <w:tcPr>
            <w:tcW w:w="405" w:type="pct"/>
            <w:shd w:val="clear" w:color="auto" w:fill="auto"/>
            <w:noWrap/>
            <w:vAlign w:val="center"/>
          </w:tcPr>
          <w:p w14:paraId="096A6E74" w14:textId="77777777" w:rsidR="006F5067" w:rsidRPr="00AC4FBC" w:rsidRDefault="006F5067" w:rsidP="006F5067">
            <w:pPr>
              <w:pStyle w:val="TAC"/>
            </w:pPr>
            <w:r w:rsidRPr="00AC4FBC">
              <w:t>-</w:t>
            </w:r>
          </w:p>
        </w:tc>
        <w:tc>
          <w:tcPr>
            <w:tcW w:w="370" w:type="pct"/>
            <w:shd w:val="clear" w:color="auto" w:fill="auto"/>
            <w:noWrap/>
            <w:vAlign w:val="center"/>
          </w:tcPr>
          <w:p w14:paraId="531BFF54" w14:textId="77777777" w:rsidR="006F5067" w:rsidRPr="00AC4FBC" w:rsidRDefault="006F5067" w:rsidP="006F5067">
            <w:pPr>
              <w:pStyle w:val="TAC"/>
            </w:pPr>
            <w:r w:rsidRPr="00AC4FBC">
              <w:t>-</w:t>
            </w:r>
          </w:p>
        </w:tc>
        <w:tc>
          <w:tcPr>
            <w:tcW w:w="547" w:type="pct"/>
            <w:vAlign w:val="center"/>
          </w:tcPr>
          <w:p w14:paraId="741F1347" w14:textId="77777777" w:rsidR="006F5067" w:rsidRPr="00AC4FBC" w:rsidRDefault="006F5067" w:rsidP="006F5067">
            <w:pPr>
              <w:pStyle w:val="TAC"/>
            </w:pPr>
            <w:r w:rsidRPr="00AC4FBC">
              <w:t>-</w:t>
            </w:r>
          </w:p>
        </w:tc>
        <w:tc>
          <w:tcPr>
            <w:tcW w:w="390" w:type="pct"/>
            <w:vAlign w:val="center"/>
          </w:tcPr>
          <w:p w14:paraId="67337BDC" w14:textId="77777777" w:rsidR="006F5067" w:rsidRPr="00AC4FBC" w:rsidRDefault="006F5067" w:rsidP="006F5067">
            <w:pPr>
              <w:pStyle w:val="TAC"/>
            </w:pPr>
            <w:r w:rsidRPr="00AC4FBC">
              <w:t>IMD5</w:t>
            </w:r>
          </w:p>
        </w:tc>
        <w:tc>
          <w:tcPr>
            <w:tcW w:w="434" w:type="pct"/>
            <w:vAlign w:val="center"/>
          </w:tcPr>
          <w:p w14:paraId="3D238482" w14:textId="77777777" w:rsidR="006F5067" w:rsidRPr="00AC4FBC" w:rsidRDefault="006F5067" w:rsidP="006F5067">
            <w:pPr>
              <w:pStyle w:val="TAC"/>
            </w:pPr>
            <w:r w:rsidRPr="00AC4FBC">
              <w:t>FDD</w:t>
            </w:r>
          </w:p>
        </w:tc>
      </w:tr>
      <w:tr w:rsidR="006F5067" w:rsidRPr="00AC4FBC" w14:paraId="18EA5926" w14:textId="77777777" w:rsidTr="00477E18">
        <w:trPr>
          <w:trHeight w:val="284"/>
        </w:trPr>
        <w:tc>
          <w:tcPr>
            <w:tcW w:w="846" w:type="pct"/>
            <w:vMerge/>
            <w:shd w:val="clear" w:color="auto" w:fill="auto"/>
            <w:vAlign w:val="center"/>
          </w:tcPr>
          <w:p w14:paraId="77024B82" w14:textId="77777777" w:rsidR="006F5067" w:rsidRPr="00AC4FBC" w:rsidRDefault="006F5067" w:rsidP="006F5067">
            <w:pPr>
              <w:pStyle w:val="TAC"/>
            </w:pPr>
          </w:p>
        </w:tc>
        <w:tc>
          <w:tcPr>
            <w:tcW w:w="484" w:type="pct"/>
            <w:shd w:val="clear" w:color="auto" w:fill="auto"/>
            <w:vAlign w:val="center"/>
          </w:tcPr>
          <w:p w14:paraId="2E17C18C" w14:textId="77777777" w:rsidR="006F5067" w:rsidRPr="00AC4FBC" w:rsidRDefault="006F5067" w:rsidP="006F5067">
            <w:pPr>
              <w:pStyle w:val="TAC"/>
            </w:pPr>
            <w:r w:rsidRPr="00AC4FBC">
              <w:t>n78</w:t>
            </w:r>
          </w:p>
        </w:tc>
        <w:tc>
          <w:tcPr>
            <w:tcW w:w="362" w:type="pct"/>
            <w:shd w:val="clear" w:color="auto" w:fill="auto"/>
            <w:noWrap/>
            <w:vAlign w:val="center"/>
          </w:tcPr>
          <w:p w14:paraId="6068F37F" w14:textId="77777777" w:rsidR="006F5067" w:rsidRPr="00AC4FBC" w:rsidRDefault="006F5067" w:rsidP="006F5067">
            <w:pPr>
              <w:pStyle w:val="TAC"/>
            </w:pPr>
            <w:r w:rsidRPr="00AC4FBC">
              <w:t>15</w:t>
            </w:r>
          </w:p>
        </w:tc>
        <w:tc>
          <w:tcPr>
            <w:tcW w:w="619" w:type="pct"/>
            <w:shd w:val="clear" w:color="auto" w:fill="auto"/>
            <w:noWrap/>
            <w:vAlign w:val="center"/>
          </w:tcPr>
          <w:p w14:paraId="35522E99" w14:textId="77777777" w:rsidR="006F5067" w:rsidRPr="00AC4FBC" w:rsidRDefault="006F5067" w:rsidP="006F5067">
            <w:pPr>
              <w:pStyle w:val="TAC"/>
            </w:pPr>
            <w:r w:rsidRPr="00AC4FBC">
              <w:rPr>
                <w:rFonts w:eastAsia="MS Mincho"/>
              </w:rPr>
              <w:t>-</w:t>
            </w:r>
          </w:p>
        </w:tc>
        <w:tc>
          <w:tcPr>
            <w:tcW w:w="543" w:type="pct"/>
            <w:shd w:val="clear" w:color="auto" w:fill="auto"/>
            <w:noWrap/>
            <w:vAlign w:val="center"/>
          </w:tcPr>
          <w:p w14:paraId="2CD266CB" w14:textId="77777777" w:rsidR="006F5067" w:rsidRPr="00AC4FBC" w:rsidRDefault="006F5067" w:rsidP="006F5067">
            <w:pPr>
              <w:pStyle w:val="TAC"/>
            </w:pPr>
            <w:r w:rsidRPr="00AC4FBC">
              <w:rPr>
                <w:rFonts w:eastAsia="MS Mincho"/>
              </w:rPr>
              <w:t>REFSENS</w:t>
            </w:r>
          </w:p>
        </w:tc>
        <w:tc>
          <w:tcPr>
            <w:tcW w:w="405" w:type="pct"/>
            <w:shd w:val="clear" w:color="auto" w:fill="auto"/>
            <w:noWrap/>
            <w:vAlign w:val="center"/>
          </w:tcPr>
          <w:p w14:paraId="1EBE50F7" w14:textId="77777777" w:rsidR="006F5067" w:rsidRPr="00AC4FBC" w:rsidRDefault="006F5067" w:rsidP="006F5067">
            <w:pPr>
              <w:pStyle w:val="TAC"/>
            </w:pPr>
            <w:r w:rsidRPr="00AC4FBC">
              <w:t>-</w:t>
            </w:r>
          </w:p>
        </w:tc>
        <w:tc>
          <w:tcPr>
            <w:tcW w:w="370" w:type="pct"/>
            <w:shd w:val="clear" w:color="auto" w:fill="auto"/>
            <w:noWrap/>
            <w:vAlign w:val="center"/>
          </w:tcPr>
          <w:p w14:paraId="0634D7B2" w14:textId="77777777" w:rsidR="006F5067" w:rsidRPr="00AC4FBC" w:rsidRDefault="006F5067" w:rsidP="006F5067">
            <w:pPr>
              <w:pStyle w:val="TAC"/>
            </w:pPr>
            <w:r w:rsidRPr="00AC4FBC">
              <w:t>-</w:t>
            </w:r>
          </w:p>
        </w:tc>
        <w:tc>
          <w:tcPr>
            <w:tcW w:w="547" w:type="pct"/>
            <w:vAlign w:val="center"/>
          </w:tcPr>
          <w:p w14:paraId="3443717A" w14:textId="77777777" w:rsidR="006F5067" w:rsidRPr="00AC4FBC" w:rsidRDefault="006F5067" w:rsidP="006F5067">
            <w:pPr>
              <w:pStyle w:val="TAC"/>
            </w:pPr>
            <w:r w:rsidRPr="00AC4FBC">
              <w:t>-</w:t>
            </w:r>
          </w:p>
        </w:tc>
        <w:tc>
          <w:tcPr>
            <w:tcW w:w="390" w:type="pct"/>
            <w:vAlign w:val="center"/>
          </w:tcPr>
          <w:p w14:paraId="1A651670" w14:textId="77777777" w:rsidR="006F5067" w:rsidRPr="00AC4FBC" w:rsidRDefault="006F5067" w:rsidP="006F5067">
            <w:pPr>
              <w:pStyle w:val="TAC"/>
            </w:pPr>
            <w:r w:rsidRPr="00AC4FBC">
              <w:t>N/A</w:t>
            </w:r>
          </w:p>
        </w:tc>
        <w:tc>
          <w:tcPr>
            <w:tcW w:w="434" w:type="pct"/>
            <w:vAlign w:val="center"/>
          </w:tcPr>
          <w:p w14:paraId="331A743F" w14:textId="77777777" w:rsidR="006F5067" w:rsidRPr="00AC4FBC" w:rsidRDefault="006F5067" w:rsidP="006F5067">
            <w:pPr>
              <w:pStyle w:val="TAC"/>
            </w:pPr>
            <w:r w:rsidRPr="00AC4FBC">
              <w:t>TDD</w:t>
            </w:r>
          </w:p>
        </w:tc>
      </w:tr>
      <w:tr w:rsidR="006F5067" w:rsidRPr="00AC4FBC" w14:paraId="235A64C7" w14:textId="77777777" w:rsidTr="00477E18">
        <w:trPr>
          <w:trHeight w:val="284"/>
        </w:trPr>
        <w:tc>
          <w:tcPr>
            <w:tcW w:w="846" w:type="pct"/>
            <w:vMerge w:val="restart"/>
            <w:shd w:val="clear" w:color="auto" w:fill="auto"/>
            <w:vAlign w:val="center"/>
          </w:tcPr>
          <w:p w14:paraId="366579C0" w14:textId="34447E9E" w:rsidR="006F5067" w:rsidRPr="00AC4FBC" w:rsidRDefault="006F5067" w:rsidP="006F5067">
            <w:pPr>
              <w:pStyle w:val="TAC"/>
            </w:pPr>
            <w:r w:rsidRPr="00AC4FBC">
              <w:t>DC_71A_n66A</w:t>
            </w:r>
          </w:p>
        </w:tc>
        <w:tc>
          <w:tcPr>
            <w:tcW w:w="484" w:type="pct"/>
            <w:shd w:val="clear" w:color="auto" w:fill="auto"/>
            <w:vAlign w:val="center"/>
          </w:tcPr>
          <w:p w14:paraId="6DFC915D" w14:textId="42BA3316" w:rsidR="006F5067" w:rsidRPr="00AC4FBC" w:rsidRDefault="006F5067" w:rsidP="006F5067">
            <w:pPr>
              <w:pStyle w:val="TAC"/>
            </w:pPr>
            <w:r w:rsidRPr="00AC4FBC">
              <w:t>71</w:t>
            </w:r>
          </w:p>
        </w:tc>
        <w:tc>
          <w:tcPr>
            <w:tcW w:w="362" w:type="pct"/>
            <w:shd w:val="clear" w:color="auto" w:fill="auto"/>
            <w:noWrap/>
            <w:vAlign w:val="center"/>
          </w:tcPr>
          <w:p w14:paraId="0D619C17" w14:textId="7C46BBF7" w:rsidR="006F5067" w:rsidRPr="00AC4FBC" w:rsidRDefault="006F5067" w:rsidP="006F5067">
            <w:pPr>
              <w:pStyle w:val="TAC"/>
            </w:pPr>
            <w:r w:rsidRPr="00AC4FBC">
              <w:t>N/A</w:t>
            </w:r>
          </w:p>
        </w:tc>
        <w:tc>
          <w:tcPr>
            <w:tcW w:w="619" w:type="pct"/>
            <w:shd w:val="clear" w:color="auto" w:fill="auto"/>
            <w:noWrap/>
            <w:vAlign w:val="center"/>
          </w:tcPr>
          <w:p w14:paraId="74ADE935" w14:textId="40A5DEED" w:rsidR="006F5067" w:rsidRPr="00AC4FBC" w:rsidRDefault="006F5067" w:rsidP="006F5067">
            <w:pPr>
              <w:pStyle w:val="TAC"/>
              <w:rPr>
                <w:rFonts w:eastAsia="MS Mincho"/>
              </w:rPr>
            </w:pPr>
            <w:r w:rsidRPr="00AC4FBC">
              <w:rPr>
                <w:rFonts w:eastAsia="MS Mincho"/>
              </w:rPr>
              <w:t>REFSENS</w:t>
            </w:r>
          </w:p>
        </w:tc>
        <w:tc>
          <w:tcPr>
            <w:tcW w:w="543" w:type="pct"/>
            <w:shd w:val="clear" w:color="auto" w:fill="auto"/>
            <w:noWrap/>
            <w:vAlign w:val="center"/>
          </w:tcPr>
          <w:p w14:paraId="4ED881B3" w14:textId="36660F07" w:rsidR="006F5067" w:rsidRPr="00AC4FBC" w:rsidRDefault="006F5067" w:rsidP="006F5067">
            <w:pPr>
              <w:pStyle w:val="TAC"/>
              <w:rPr>
                <w:rFonts w:eastAsia="MS Mincho"/>
              </w:rPr>
            </w:pPr>
            <w:r w:rsidRPr="00AC4FBC">
              <w:rPr>
                <w:rFonts w:eastAsia="MS Mincho"/>
              </w:rPr>
              <w:t>-</w:t>
            </w:r>
          </w:p>
        </w:tc>
        <w:tc>
          <w:tcPr>
            <w:tcW w:w="405" w:type="pct"/>
            <w:shd w:val="clear" w:color="auto" w:fill="auto"/>
            <w:noWrap/>
            <w:vAlign w:val="center"/>
          </w:tcPr>
          <w:p w14:paraId="62F49C26" w14:textId="045B4CB9" w:rsidR="006F5067" w:rsidRPr="00AC4FBC" w:rsidRDefault="006F5067" w:rsidP="006F5067">
            <w:pPr>
              <w:pStyle w:val="TAC"/>
            </w:pPr>
            <w:r w:rsidRPr="00AC4FBC">
              <w:t>-</w:t>
            </w:r>
          </w:p>
        </w:tc>
        <w:tc>
          <w:tcPr>
            <w:tcW w:w="370" w:type="pct"/>
            <w:shd w:val="clear" w:color="auto" w:fill="auto"/>
            <w:noWrap/>
            <w:vAlign w:val="center"/>
          </w:tcPr>
          <w:p w14:paraId="5D173BC3" w14:textId="3D9B0C21" w:rsidR="006F5067" w:rsidRPr="00AC4FBC" w:rsidRDefault="006F5067" w:rsidP="006F5067">
            <w:pPr>
              <w:pStyle w:val="TAC"/>
            </w:pPr>
            <w:r w:rsidRPr="00AC4FBC">
              <w:t>-</w:t>
            </w:r>
          </w:p>
        </w:tc>
        <w:tc>
          <w:tcPr>
            <w:tcW w:w="547" w:type="pct"/>
            <w:vAlign w:val="center"/>
          </w:tcPr>
          <w:p w14:paraId="5F5C9F80" w14:textId="002D2D4D" w:rsidR="006F5067" w:rsidRPr="00AC4FBC" w:rsidRDefault="006F5067" w:rsidP="006F5067">
            <w:pPr>
              <w:pStyle w:val="TAC"/>
            </w:pPr>
            <w:r w:rsidRPr="00AC4FBC">
              <w:t>-</w:t>
            </w:r>
          </w:p>
        </w:tc>
        <w:tc>
          <w:tcPr>
            <w:tcW w:w="390" w:type="pct"/>
            <w:vAlign w:val="center"/>
          </w:tcPr>
          <w:p w14:paraId="7F5FCE68" w14:textId="602F983F" w:rsidR="006F5067" w:rsidRPr="00AC4FBC" w:rsidRDefault="006F5067" w:rsidP="006F5067">
            <w:pPr>
              <w:pStyle w:val="TAC"/>
            </w:pPr>
            <w:r w:rsidRPr="00AC4FBC">
              <w:t>N/A</w:t>
            </w:r>
          </w:p>
        </w:tc>
        <w:tc>
          <w:tcPr>
            <w:tcW w:w="434" w:type="pct"/>
            <w:vAlign w:val="center"/>
          </w:tcPr>
          <w:p w14:paraId="197E74FA" w14:textId="1CF08859" w:rsidR="006F5067" w:rsidRPr="00AC4FBC" w:rsidRDefault="006F5067" w:rsidP="006F5067">
            <w:pPr>
              <w:pStyle w:val="TAC"/>
            </w:pPr>
            <w:r w:rsidRPr="00AC4FBC">
              <w:t>FDD</w:t>
            </w:r>
          </w:p>
        </w:tc>
      </w:tr>
      <w:tr w:rsidR="006F5067" w:rsidRPr="00AC4FBC" w14:paraId="1F062F29" w14:textId="77777777" w:rsidTr="00477E18">
        <w:trPr>
          <w:trHeight w:val="284"/>
        </w:trPr>
        <w:tc>
          <w:tcPr>
            <w:tcW w:w="846" w:type="pct"/>
            <w:vMerge/>
            <w:shd w:val="clear" w:color="auto" w:fill="auto"/>
            <w:vAlign w:val="center"/>
          </w:tcPr>
          <w:p w14:paraId="64035D0D" w14:textId="77777777" w:rsidR="006F5067" w:rsidRPr="00AC4FBC" w:rsidRDefault="006F5067" w:rsidP="006F5067">
            <w:pPr>
              <w:pStyle w:val="TAC"/>
            </w:pPr>
          </w:p>
        </w:tc>
        <w:tc>
          <w:tcPr>
            <w:tcW w:w="484" w:type="pct"/>
            <w:shd w:val="clear" w:color="auto" w:fill="auto"/>
            <w:vAlign w:val="center"/>
          </w:tcPr>
          <w:p w14:paraId="70159ACE" w14:textId="52AB8FEE" w:rsidR="006F5067" w:rsidRPr="00AC4FBC" w:rsidRDefault="006F5067" w:rsidP="006F5067">
            <w:pPr>
              <w:pStyle w:val="TAC"/>
            </w:pPr>
            <w:r w:rsidRPr="00AC4FBC">
              <w:t>n66</w:t>
            </w:r>
          </w:p>
        </w:tc>
        <w:tc>
          <w:tcPr>
            <w:tcW w:w="362" w:type="pct"/>
            <w:shd w:val="clear" w:color="auto" w:fill="auto"/>
            <w:noWrap/>
            <w:vAlign w:val="center"/>
          </w:tcPr>
          <w:p w14:paraId="07E0BDEF" w14:textId="1ABD6FE2" w:rsidR="006F5067" w:rsidRPr="00AC4FBC" w:rsidRDefault="006F5067" w:rsidP="006F5067">
            <w:pPr>
              <w:pStyle w:val="TAC"/>
            </w:pPr>
            <w:r w:rsidRPr="00AC4FBC">
              <w:t>15</w:t>
            </w:r>
          </w:p>
        </w:tc>
        <w:tc>
          <w:tcPr>
            <w:tcW w:w="619" w:type="pct"/>
            <w:shd w:val="clear" w:color="auto" w:fill="auto"/>
            <w:noWrap/>
            <w:vAlign w:val="center"/>
          </w:tcPr>
          <w:p w14:paraId="53E33F48" w14:textId="707A0372" w:rsidR="006F5067" w:rsidRPr="00AC4FBC" w:rsidRDefault="006F5067" w:rsidP="006F5067">
            <w:pPr>
              <w:pStyle w:val="TAC"/>
              <w:rPr>
                <w:rFonts w:eastAsia="MS Mincho"/>
              </w:rPr>
            </w:pPr>
            <w:r w:rsidRPr="00AC4FBC">
              <w:rPr>
                <w:rFonts w:cs="Arial"/>
                <w:szCs w:val="18"/>
              </w:rPr>
              <w:t>-94.5 +TT</w:t>
            </w:r>
          </w:p>
        </w:tc>
        <w:tc>
          <w:tcPr>
            <w:tcW w:w="543" w:type="pct"/>
            <w:shd w:val="clear" w:color="auto" w:fill="auto"/>
            <w:noWrap/>
            <w:vAlign w:val="center"/>
          </w:tcPr>
          <w:p w14:paraId="4FFF959B" w14:textId="13E31E29" w:rsidR="006F5067" w:rsidRPr="00AC4FBC" w:rsidRDefault="006F5067" w:rsidP="006F5067">
            <w:pPr>
              <w:pStyle w:val="TAC"/>
              <w:rPr>
                <w:rFonts w:eastAsia="MS Mincho"/>
              </w:rPr>
            </w:pPr>
            <w:r w:rsidRPr="00AC4FBC">
              <w:rPr>
                <w:rFonts w:eastAsia="MS Mincho"/>
              </w:rPr>
              <w:t>-</w:t>
            </w:r>
          </w:p>
        </w:tc>
        <w:tc>
          <w:tcPr>
            <w:tcW w:w="405" w:type="pct"/>
            <w:shd w:val="clear" w:color="auto" w:fill="auto"/>
            <w:noWrap/>
            <w:vAlign w:val="center"/>
          </w:tcPr>
          <w:p w14:paraId="1B1B3D18" w14:textId="0B08B42F" w:rsidR="006F5067" w:rsidRPr="00AC4FBC" w:rsidRDefault="006F5067" w:rsidP="006F5067">
            <w:pPr>
              <w:pStyle w:val="TAC"/>
            </w:pPr>
            <w:r w:rsidRPr="00AC4FBC">
              <w:t>-</w:t>
            </w:r>
          </w:p>
        </w:tc>
        <w:tc>
          <w:tcPr>
            <w:tcW w:w="370" w:type="pct"/>
            <w:shd w:val="clear" w:color="auto" w:fill="auto"/>
            <w:noWrap/>
            <w:vAlign w:val="center"/>
          </w:tcPr>
          <w:p w14:paraId="7F0376C4" w14:textId="67F525C5" w:rsidR="006F5067" w:rsidRPr="00AC4FBC" w:rsidRDefault="006F5067" w:rsidP="006F5067">
            <w:pPr>
              <w:pStyle w:val="TAC"/>
            </w:pPr>
            <w:r w:rsidRPr="00AC4FBC">
              <w:t>-</w:t>
            </w:r>
          </w:p>
        </w:tc>
        <w:tc>
          <w:tcPr>
            <w:tcW w:w="547" w:type="pct"/>
            <w:vAlign w:val="center"/>
          </w:tcPr>
          <w:p w14:paraId="42F02E1F" w14:textId="42B6E755" w:rsidR="006F5067" w:rsidRPr="00AC4FBC" w:rsidRDefault="006F5067" w:rsidP="006F5067">
            <w:pPr>
              <w:pStyle w:val="TAC"/>
            </w:pPr>
            <w:r w:rsidRPr="00AC4FBC">
              <w:t>-</w:t>
            </w:r>
          </w:p>
        </w:tc>
        <w:tc>
          <w:tcPr>
            <w:tcW w:w="390" w:type="pct"/>
            <w:vAlign w:val="center"/>
          </w:tcPr>
          <w:p w14:paraId="13262AEA" w14:textId="7DD58FE0" w:rsidR="006F5067" w:rsidRPr="00AC4FBC" w:rsidRDefault="006F5067" w:rsidP="006F5067">
            <w:pPr>
              <w:pStyle w:val="TAC"/>
            </w:pPr>
            <w:r w:rsidRPr="00AC4FBC">
              <w:rPr>
                <w:rFonts w:cs="Arial"/>
                <w:lang w:eastAsia="ja-JP"/>
              </w:rPr>
              <w:t>IMD4</w:t>
            </w:r>
          </w:p>
        </w:tc>
        <w:tc>
          <w:tcPr>
            <w:tcW w:w="434" w:type="pct"/>
            <w:vAlign w:val="center"/>
          </w:tcPr>
          <w:p w14:paraId="3A4909B5" w14:textId="04FD8914" w:rsidR="006F5067" w:rsidRPr="00AC4FBC" w:rsidRDefault="006F5067" w:rsidP="006F5067">
            <w:pPr>
              <w:pStyle w:val="TAC"/>
            </w:pPr>
            <w:r w:rsidRPr="00AC4FBC">
              <w:t>FDD</w:t>
            </w:r>
          </w:p>
        </w:tc>
      </w:tr>
      <w:tr w:rsidR="006F5067" w:rsidRPr="00AC4FBC" w14:paraId="7957D60C" w14:textId="77777777">
        <w:trPr>
          <w:trHeight w:val="112"/>
        </w:trPr>
        <w:tc>
          <w:tcPr>
            <w:tcW w:w="5000" w:type="pct"/>
            <w:gridSpan w:val="10"/>
          </w:tcPr>
          <w:p w14:paraId="716ACC7C" w14:textId="2C9FEAA8" w:rsidR="006F5067" w:rsidRPr="00AC4FBC" w:rsidRDefault="006F5067" w:rsidP="006F5067">
            <w:pPr>
              <w:pStyle w:val="TAN"/>
            </w:pPr>
            <w:r w:rsidRPr="00AC4FBC">
              <w:t>NOTE 1:</w:t>
            </w:r>
            <w:r w:rsidRPr="00AC4FBC">
              <w:tab/>
            </w:r>
            <w:r w:rsidRPr="00AC4FBC">
              <w:rPr>
                <w:lang w:eastAsia="ko-KR"/>
              </w:rPr>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p w14:paraId="2933AE67" w14:textId="77777777" w:rsidR="006F5067" w:rsidRPr="00AC4FBC" w:rsidRDefault="006F5067" w:rsidP="006F5067">
            <w:pPr>
              <w:pStyle w:val="TAN"/>
            </w:pPr>
            <w:r w:rsidRPr="00AC4FBC">
              <w:t>NOTE 2:</w:t>
            </w:r>
            <w:r w:rsidRPr="00AC4FBC">
              <w:tab/>
              <w:t>RB</w:t>
            </w:r>
            <w:r w:rsidRPr="00AC4FBC">
              <w:rPr>
                <w:vertAlign w:val="subscript"/>
              </w:rPr>
              <w:t>START</w:t>
            </w:r>
            <w:r w:rsidRPr="00AC4FBC">
              <w:t xml:space="preserve"> = 0</w:t>
            </w:r>
          </w:p>
          <w:p w14:paraId="3EB67AE9" w14:textId="77777777" w:rsidR="006F5067" w:rsidRPr="00AC4FBC" w:rsidRDefault="006F5067" w:rsidP="006F5067">
            <w:pPr>
              <w:pStyle w:val="TAN"/>
            </w:pPr>
            <w:r w:rsidRPr="00AC4FBC">
              <w:t>NOTE 3:</w:t>
            </w:r>
            <w:r w:rsidRPr="00AC4FBC">
              <w:tab/>
              <w:t>This band is subject to IMD5 also which MSD is not specified.</w:t>
            </w:r>
          </w:p>
          <w:p w14:paraId="79962025" w14:textId="2BDC7307" w:rsidR="006F5067" w:rsidRPr="00AC4FBC" w:rsidRDefault="006F5067" w:rsidP="006F5067">
            <w:pPr>
              <w:pStyle w:val="TAN"/>
            </w:pPr>
            <w:r w:rsidRPr="00AC4FBC">
              <w:t>NOTE 4:</w:t>
            </w:r>
            <w:r w:rsidRPr="00AC4FBC">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0F5C340A" w14:textId="0DF9FFCF" w:rsidR="006F5067" w:rsidRPr="00AC4FBC" w:rsidRDefault="006F5067" w:rsidP="006F5067">
            <w:pPr>
              <w:pStyle w:val="TAN"/>
            </w:pPr>
            <w:r w:rsidRPr="00AC4FBC">
              <w:t>NOTE 5:</w:t>
            </w:r>
            <w:r w:rsidRPr="00AC4FBC">
              <w:tab/>
              <w:t>Void</w:t>
            </w:r>
          </w:p>
          <w:p w14:paraId="03107C4D" w14:textId="77777777" w:rsidR="006F5067" w:rsidRPr="00AC4FBC" w:rsidRDefault="006F5067" w:rsidP="006F5067">
            <w:pPr>
              <w:pStyle w:val="TAN"/>
            </w:pPr>
            <w:r w:rsidRPr="00AC4FBC">
              <w:t>NOTE 6:</w:t>
            </w:r>
            <w:r w:rsidRPr="00AC4FBC">
              <w:tab/>
              <w:t>TT is the same as defined in Table 7.3B.2.3.5-1a.</w:t>
            </w:r>
          </w:p>
          <w:p w14:paraId="054A98D0" w14:textId="77777777" w:rsidR="006F5067" w:rsidRPr="00AC4FBC" w:rsidRDefault="006F5067" w:rsidP="006F5067">
            <w:pPr>
              <w:pStyle w:val="TAN"/>
            </w:pPr>
            <w:r w:rsidRPr="00AC4FBC">
              <w:t>NOTE 7:</w:t>
            </w:r>
            <w:r w:rsidRPr="00AC4FBC">
              <w:tab/>
              <w:t>Applicable only if operation with 4 antenna ports is supported in the band with EN-DC configured.</w:t>
            </w:r>
          </w:p>
          <w:p w14:paraId="5F451C34" w14:textId="19D51D8F" w:rsidR="006F5067" w:rsidRPr="00AC4FBC" w:rsidRDefault="006F5067" w:rsidP="006F5067">
            <w:pPr>
              <w:pStyle w:val="TAN"/>
            </w:pPr>
            <w:r w:rsidRPr="00AC4FBC">
              <w:rPr>
                <w:lang w:eastAsia="zh-TW"/>
              </w:rPr>
              <w:t>NOTE 8:</w:t>
            </w:r>
            <w:r w:rsidRPr="00AC4FBC">
              <w:rPr>
                <w:lang w:eastAsia="zh-TW"/>
              </w:rPr>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39BB7E6D" w14:textId="77777777" w:rsidR="00AB2B30" w:rsidRPr="00AC4FBC" w:rsidRDefault="00AB2B30"/>
    <w:p w14:paraId="68EDDD02" w14:textId="77777777" w:rsidR="00AB2B30" w:rsidRPr="00AC4FBC" w:rsidRDefault="006A7121">
      <w:pPr>
        <w:pStyle w:val="TH"/>
      </w:pPr>
      <w:bookmarkStart w:id="12740" w:name="_CRTable7_3B_2_3_55"/>
      <w:r w:rsidRPr="00AC4FBC">
        <w:t xml:space="preserve">Table </w:t>
      </w:r>
      <w:bookmarkEnd w:id="12740"/>
      <w:r w:rsidRPr="00AC4FBC">
        <w:t>7.3B.2.3.5-5: Reference sensitivity exceptions due to dual uplink operation for PC2 EN-DC in NR FR1 (two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836"/>
        <w:gridCol w:w="656"/>
        <w:gridCol w:w="1822"/>
        <w:gridCol w:w="1067"/>
        <w:gridCol w:w="796"/>
        <w:gridCol w:w="736"/>
        <w:gridCol w:w="736"/>
        <w:gridCol w:w="738"/>
        <w:gridCol w:w="817"/>
        <w:tblGridChange w:id="12741">
          <w:tblGrid>
            <w:gridCol w:w="1427"/>
            <w:gridCol w:w="836"/>
            <w:gridCol w:w="656"/>
            <w:gridCol w:w="1822"/>
            <w:gridCol w:w="1067"/>
            <w:gridCol w:w="796"/>
            <w:gridCol w:w="736"/>
            <w:gridCol w:w="736"/>
            <w:gridCol w:w="738"/>
            <w:gridCol w:w="817"/>
          </w:tblGrid>
        </w:tblGridChange>
      </w:tblGrid>
      <w:tr w:rsidR="00AB2B30" w:rsidRPr="00AC4FBC" w14:paraId="47C31974" w14:textId="77777777">
        <w:trPr>
          <w:trHeight w:val="423"/>
          <w:jc w:val="center"/>
        </w:trPr>
        <w:tc>
          <w:tcPr>
            <w:tcW w:w="5000" w:type="pct"/>
            <w:gridSpan w:val="10"/>
            <w:tcBorders>
              <w:bottom w:val="single" w:sz="4" w:space="0" w:color="auto"/>
            </w:tcBorders>
            <w:shd w:val="clear" w:color="auto" w:fill="auto"/>
            <w:vAlign w:val="center"/>
          </w:tcPr>
          <w:p w14:paraId="08448586" w14:textId="77777777" w:rsidR="00AB2B30" w:rsidRPr="00AC4FBC" w:rsidRDefault="006A7121">
            <w:pPr>
              <w:pStyle w:val="TAH"/>
            </w:pPr>
            <w:r w:rsidRPr="00AC4FBC">
              <w:t>NR or E-UTRA Band / Channel bandwidth</w:t>
            </w:r>
          </w:p>
        </w:tc>
      </w:tr>
      <w:tr w:rsidR="00AB2B30" w:rsidRPr="00AC4FBC" w14:paraId="210A05FA" w14:textId="77777777" w:rsidTr="00CC0F3D">
        <w:trPr>
          <w:trHeight w:val="648"/>
          <w:jc w:val="center"/>
        </w:trPr>
        <w:tc>
          <w:tcPr>
            <w:tcW w:w="741" w:type="pct"/>
            <w:tcBorders>
              <w:bottom w:val="single" w:sz="4" w:space="0" w:color="auto"/>
            </w:tcBorders>
            <w:shd w:val="clear" w:color="auto" w:fill="auto"/>
            <w:vAlign w:val="center"/>
            <w:hideMark/>
          </w:tcPr>
          <w:p w14:paraId="22B464B0" w14:textId="77777777" w:rsidR="00AB2B30" w:rsidRPr="00AC4FBC" w:rsidRDefault="006A7121">
            <w:pPr>
              <w:pStyle w:val="TAH"/>
            </w:pPr>
            <w:r w:rsidRPr="00AC4FBC">
              <w:t>EN-DC</w:t>
            </w:r>
          </w:p>
          <w:p w14:paraId="7D877CD7" w14:textId="77777777" w:rsidR="00AB2B30" w:rsidRPr="00AC4FBC" w:rsidRDefault="006A7121">
            <w:pPr>
              <w:pStyle w:val="TAH"/>
            </w:pPr>
            <w:r w:rsidRPr="00AC4FBC">
              <w:t>Configuration</w:t>
            </w:r>
          </w:p>
        </w:tc>
        <w:tc>
          <w:tcPr>
            <w:tcW w:w="434" w:type="pct"/>
            <w:tcBorders>
              <w:bottom w:val="single" w:sz="4" w:space="0" w:color="auto"/>
            </w:tcBorders>
            <w:shd w:val="clear" w:color="auto" w:fill="auto"/>
            <w:vAlign w:val="center"/>
            <w:hideMark/>
          </w:tcPr>
          <w:p w14:paraId="51CD3A31" w14:textId="77777777" w:rsidR="00AB2B30" w:rsidRPr="00AC4FBC" w:rsidRDefault="006A7121">
            <w:pPr>
              <w:pStyle w:val="TAH"/>
            </w:pPr>
            <w:r w:rsidRPr="00AC4FBC">
              <w:t>EUTRA or NR band</w:t>
            </w:r>
          </w:p>
        </w:tc>
        <w:tc>
          <w:tcPr>
            <w:tcW w:w="341" w:type="pct"/>
            <w:tcBorders>
              <w:bottom w:val="single" w:sz="4" w:space="0" w:color="auto"/>
            </w:tcBorders>
            <w:shd w:val="clear" w:color="auto" w:fill="auto"/>
            <w:vAlign w:val="center"/>
            <w:hideMark/>
          </w:tcPr>
          <w:p w14:paraId="493E4DD4" w14:textId="77777777" w:rsidR="00AB2B30" w:rsidRPr="00AC4FBC" w:rsidRDefault="006A7121">
            <w:pPr>
              <w:pStyle w:val="TAH"/>
            </w:pPr>
            <w:r w:rsidRPr="00AC4FBC">
              <w:t>SCS (kHz)</w:t>
            </w:r>
          </w:p>
        </w:tc>
        <w:tc>
          <w:tcPr>
            <w:tcW w:w="946" w:type="pct"/>
            <w:tcBorders>
              <w:bottom w:val="single" w:sz="4" w:space="0" w:color="auto"/>
            </w:tcBorders>
            <w:shd w:val="clear" w:color="auto" w:fill="auto"/>
            <w:vAlign w:val="center"/>
            <w:hideMark/>
          </w:tcPr>
          <w:p w14:paraId="763CAAA9" w14:textId="77777777" w:rsidR="00AB2B30" w:rsidRPr="00AC4FBC" w:rsidRDefault="006A7121">
            <w:pPr>
              <w:pStyle w:val="TAH"/>
            </w:pPr>
            <w:r w:rsidRPr="00AC4FBC">
              <w:t>5 MHz</w:t>
            </w:r>
            <w:r w:rsidRPr="00AC4FBC">
              <w:br/>
              <w:t>(dBm)</w:t>
            </w:r>
          </w:p>
        </w:tc>
        <w:tc>
          <w:tcPr>
            <w:tcW w:w="554" w:type="pct"/>
            <w:tcBorders>
              <w:bottom w:val="single" w:sz="4" w:space="0" w:color="auto"/>
            </w:tcBorders>
            <w:shd w:val="clear" w:color="auto" w:fill="auto"/>
            <w:vAlign w:val="center"/>
            <w:hideMark/>
          </w:tcPr>
          <w:p w14:paraId="106BFDC6" w14:textId="77777777" w:rsidR="00AB2B30" w:rsidRPr="00AC4FBC" w:rsidRDefault="006A7121">
            <w:pPr>
              <w:pStyle w:val="TAH"/>
            </w:pPr>
            <w:r w:rsidRPr="00AC4FBC">
              <w:t>10 MHz</w:t>
            </w:r>
            <w:r w:rsidRPr="00AC4FBC">
              <w:br/>
              <w:t>(dBm)</w:t>
            </w:r>
          </w:p>
        </w:tc>
        <w:tc>
          <w:tcPr>
            <w:tcW w:w="413" w:type="pct"/>
            <w:tcBorders>
              <w:bottom w:val="single" w:sz="4" w:space="0" w:color="auto"/>
            </w:tcBorders>
            <w:shd w:val="clear" w:color="auto" w:fill="auto"/>
            <w:vAlign w:val="center"/>
            <w:hideMark/>
          </w:tcPr>
          <w:p w14:paraId="19F34975" w14:textId="77777777" w:rsidR="00AB2B30" w:rsidRPr="00AC4FBC" w:rsidRDefault="006A7121">
            <w:pPr>
              <w:pStyle w:val="TAH"/>
            </w:pPr>
            <w:r w:rsidRPr="00AC4FBC">
              <w:t>15 MHz</w:t>
            </w:r>
            <w:r w:rsidRPr="00AC4FBC">
              <w:br/>
              <w:t>(dBm))</w:t>
            </w:r>
          </w:p>
        </w:tc>
        <w:tc>
          <w:tcPr>
            <w:tcW w:w="382" w:type="pct"/>
            <w:tcBorders>
              <w:bottom w:val="single" w:sz="4" w:space="0" w:color="auto"/>
            </w:tcBorders>
            <w:shd w:val="clear" w:color="auto" w:fill="auto"/>
            <w:vAlign w:val="center"/>
            <w:hideMark/>
          </w:tcPr>
          <w:p w14:paraId="2555CDA5" w14:textId="77777777" w:rsidR="00AB2B30" w:rsidRPr="00AC4FBC" w:rsidRDefault="006A7121">
            <w:pPr>
              <w:pStyle w:val="TAH"/>
            </w:pPr>
            <w:r w:rsidRPr="00AC4FBC">
              <w:t>20 MHz</w:t>
            </w:r>
            <w:r w:rsidRPr="00AC4FBC">
              <w:br/>
              <w:t>(dBm)</w:t>
            </w:r>
          </w:p>
        </w:tc>
        <w:tc>
          <w:tcPr>
            <w:tcW w:w="382" w:type="pct"/>
            <w:tcBorders>
              <w:bottom w:val="single" w:sz="4" w:space="0" w:color="auto"/>
            </w:tcBorders>
          </w:tcPr>
          <w:p w14:paraId="67BEF8FF" w14:textId="77777777" w:rsidR="00AB2B30" w:rsidRPr="00AC4FBC" w:rsidRDefault="006A7121">
            <w:pPr>
              <w:pStyle w:val="TAH"/>
            </w:pPr>
            <w:r w:rsidRPr="00AC4FBC">
              <w:rPr>
                <w:rFonts w:eastAsia="MS Mincho"/>
              </w:rPr>
              <w:t>4</w:t>
            </w:r>
            <w:r w:rsidRPr="00AC4FBC">
              <w:t>0 MHz</w:t>
            </w:r>
            <w:r w:rsidRPr="00AC4FBC">
              <w:br/>
              <w:t>(dBm)</w:t>
            </w:r>
          </w:p>
        </w:tc>
        <w:tc>
          <w:tcPr>
            <w:tcW w:w="383" w:type="pct"/>
            <w:tcBorders>
              <w:bottom w:val="single" w:sz="4" w:space="0" w:color="auto"/>
            </w:tcBorders>
            <w:vAlign w:val="center"/>
          </w:tcPr>
          <w:p w14:paraId="24634879" w14:textId="77777777" w:rsidR="00AB2B30" w:rsidRPr="00AC4FBC" w:rsidRDefault="006A7121">
            <w:pPr>
              <w:pStyle w:val="TAH"/>
            </w:pPr>
            <w:r w:rsidRPr="00AC4FBC">
              <w:t>IMD order)</w:t>
            </w:r>
          </w:p>
        </w:tc>
        <w:tc>
          <w:tcPr>
            <w:tcW w:w="424" w:type="pct"/>
            <w:tcBorders>
              <w:bottom w:val="single" w:sz="4" w:space="0" w:color="auto"/>
            </w:tcBorders>
            <w:vAlign w:val="center"/>
          </w:tcPr>
          <w:p w14:paraId="0FE00AC6" w14:textId="77777777" w:rsidR="00AB2B30" w:rsidRPr="00AC4FBC" w:rsidRDefault="006A7121">
            <w:pPr>
              <w:pStyle w:val="TAH"/>
            </w:pPr>
            <w:r w:rsidRPr="00AC4FBC">
              <w:t>Duplex mode</w:t>
            </w:r>
          </w:p>
        </w:tc>
      </w:tr>
      <w:tr w:rsidR="00F25150" w:rsidRPr="00AC4FBC" w14:paraId="1C1E1AFC" w14:textId="77777777" w:rsidTr="00CC0F3D">
        <w:tblPrEx>
          <w:tblLook w:val="0000" w:firstRow="0" w:lastRow="0" w:firstColumn="0" w:lastColumn="0" w:noHBand="0" w:noVBand="0"/>
        </w:tblPrEx>
        <w:trPr>
          <w:trHeight w:val="20"/>
          <w:jc w:val="center"/>
        </w:trPr>
        <w:tc>
          <w:tcPr>
            <w:tcW w:w="741" w:type="pct"/>
            <w:vMerge w:val="restart"/>
            <w:vAlign w:val="center"/>
          </w:tcPr>
          <w:p w14:paraId="4DE1F975" w14:textId="74BF115C" w:rsidR="00F25150" w:rsidRPr="00AC4FBC" w:rsidRDefault="00F25150" w:rsidP="00F25150">
            <w:pPr>
              <w:pStyle w:val="TAC"/>
            </w:pPr>
            <w:r w:rsidRPr="00AC4FBC">
              <w:t>DC_1A_n78A</w:t>
            </w:r>
          </w:p>
        </w:tc>
        <w:tc>
          <w:tcPr>
            <w:tcW w:w="434" w:type="pct"/>
            <w:vAlign w:val="center"/>
          </w:tcPr>
          <w:p w14:paraId="712BD5D7" w14:textId="31219041" w:rsidR="00F25150" w:rsidRPr="00AC4FBC" w:rsidRDefault="00F25150" w:rsidP="00F25150">
            <w:pPr>
              <w:pStyle w:val="TAC"/>
            </w:pPr>
            <w:r w:rsidRPr="00AC4FBC">
              <w:t>1</w:t>
            </w:r>
          </w:p>
        </w:tc>
        <w:tc>
          <w:tcPr>
            <w:tcW w:w="341" w:type="pct"/>
            <w:noWrap/>
            <w:vAlign w:val="center"/>
          </w:tcPr>
          <w:p w14:paraId="39B79F3A" w14:textId="6FA7E786" w:rsidR="00F25150" w:rsidRPr="00AC4FBC" w:rsidRDefault="00F25150" w:rsidP="00F25150">
            <w:pPr>
              <w:pStyle w:val="TAC"/>
            </w:pPr>
            <w:r w:rsidRPr="00AC4FBC">
              <w:t>N/A</w:t>
            </w:r>
          </w:p>
        </w:tc>
        <w:tc>
          <w:tcPr>
            <w:tcW w:w="946" w:type="pct"/>
            <w:noWrap/>
            <w:vAlign w:val="center"/>
          </w:tcPr>
          <w:p w14:paraId="5464534E" w14:textId="1769FEB0" w:rsidR="00F25150" w:rsidRPr="00AC4FBC" w:rsidRDefault="00F25150" w:rsidP="00F25150">
            <w:pPr>
              <w:pStyle w:val="TAJ"/>
              <w:spacing w:before="0" w:after="0"/>
              <w:rPr>
                <w:b w:val="0"/>
                <w:sz w:val="18"/>
              </w:rPr>
            </w:pPr>
            <w:r w:rsidRPr="00AC4FBC">
              <w:rPr>
                <w:b w:val="0"/>
                <w:sz w:val="18"/>
              </w:rPr>
              <w:t>REFSENS-17.8</w:t>
            </w:r>
          </w:p>
        </w:tc>
        <w:tc>
          <w:tcPr>
            <w:tcW w:w="554" w:type="pct"/>
            <w:noWrap/>
            <w:vAlign w:val="center"/>
          </w:tcPr>
          <w:p w14:paraId="27DCAC02" w14:textId="585C54EB" w:rsidR="00F25150" w:rsidRPr="00AC4FBC" w:rsidRDefault="00F25150" w:rsidP="00F25150">
            <w:pPr>
              <w:pStyle w:val="TAC"/>
            </w:pPr>
            <w:r w:rsidRPr="00AC4FBC">
              <w:t>-</w:t>
            </w:r>
          </w:p>
        </w:tc>
        <w:tc>
          <w:tcPr>
            <w:tcW w:w="413" w:type="pct"/>
            <w:noWrap/>
            <w:vAlign w:val="center"/>
          </w:tcPr>
          <w:p w14:paraId="57BF85F1" w14:textId="693290F0" w:rsidR="00F25150" w:rsidRPr="00AC4FBC" w:rsidRDefault="00F25150" w:rsidP="00F25150">
            <w:pPr>
              <w:pStyle w:val="TAC"/>
            </w:pPr>
            <w:r w:rsidRPr="00AC4FBC">
              <w:t>-</w:t>
            </w:r>
          </w:p>
        </w:tc>
        <w:tc>
          <w:tcPr>
            <w:tcW w:w="382" w:type="pct"/>
            <w:noWrap/>
            <w:vAlign w:val="center"/>
          </w:tcPr>
          <w:p w14:paraId="698257BF" w14:textId="53EF31A9" w:rsidR="00F25150" w:rsidRPr="00AC4FBC" w:rsidRDefault="00F25150" w:rsidP="00F25150">
            <w:pPr>
              <w:pStyle w:val="TAC"/>
            </w:pPr>
            <w:r w:rsidRPr="00AC4FBC">
              <w:t>-</w:t>
            </w:r>
          </w:p>
        </w:tc>
        <w:tc>
          <w:tcPr>
            <w:tcW w:w="382" w:type="pct"/>
            <w:vAlign w:val="center"/>
          </w:tcPr>
          <w:p w14:paraId="486D3B7D" w14:textId="1A50FE82" w:rsidR="00F25150" w:rsidRPr="00AC4FBC" w:rsidRDefault="00F25150" w:rsidP="00F25150">
            <w:pPr>
              <w:pStyle w:val="TAC"/>
            </w:pPr>
            <w:r w:rsidRPr="00AC4FBC">
              <w:t>-</w:t>
            </w:r>
          </w:p>
        </w:tc>
        <w:tc>
          <w:tcPr>
            <w:tcW w:w="383" w:type="pct"/>
          </w:tcPr>
          <w:p w14:paraId="219002FA" w14:textId="30407A19" w:rsidR="00F25150" w:rsidRPr="00AC4FBC" w:rsidRDefault="00F25150" w:rsidP="00F25150">
            <w:pPr>
              <w:pStyle w:val="TAC"/>
            </w:pPr>
            <w:r w:rsidRPr="00AC4FBC">
              <w:t>IMD4</w:t>
            </w:r>
          </w:p>
        </w:tc>
        <w:tc>
          <w:tcPr>
            <w:tcW w:w="424" w:type="pct"/>
          </w:tcPr>
          <w:p w14:paraId="2CCEFF1F" w14:textId="77777777" w:rsidR="00F25150" w:rsidRPr="00AC4FBC" w:rsidRDefault="00F25150" w:rsidP="00F25150">
            <w:pPr>
              <w:pStyle w:val="TAC"/>
            </w:pPr>
          </w:p>
        </w:tc>
      </w:tr>
      <w:tr w:rsidR="00F25150" w:rsidRPr="00AC4FBC" w14:paraId="0B722EF5" w14:textId="77777777" w:rsidTr="00CC0F3D">
        <w:tblPrEx>
          <w:tblLook w:val="0000" w:firstRow="0" w:lastRow="0" w:firstColumn="0" w:lastColumn="0" w:noHBand="0" w:noVBand="0"/>
        </w:tblPrEx>
        <w:trPr>
          <w:trHeight w:val="20"/>
          <w:jc w:val="center"/>
        </w:trPr>
        <w:tc>
          <w:tcPr>
            <w:tcW w:w="741" w:type="pct"/>
            <w:vMerge/>
            <w:vAlign w:val="center"/>
          </w:tcPr>
          <w:p w14:paraId="1F1AF3FE" w14:textId="77777777" w:rsidR="00F25150" w:rsidRPr="00AC4FBC" w:rsidRDefault="00F25150" w:rsidP="00F25150">
            <w:pPr>
              <w:pStyle w:val="TAC"/>
            </w:pPr>
          </w:p>
        </w:tc>
        <w:tc>
          <w:tcPr>
            <w:tcW w:w="434" w:type="pct"/>
            <w:vAlign w:val="center"/>
          </w:tcPr>
          <w:p w14:paraId="680F25CC" w14:textId="3498E5C1" w:rsidR="00F25150" w:rsidRPr="00AC4FBC" w:rsidRDefault="00F25150" w:rsidP="00F25150">
            <w:pPr>
              <w:pStyle w:val="TAC"/>
            </w:pPr>
            <w:r w:rsidRPr="00AC4FBC">
              <w:rPr>
                <w:lang w:eastAsia="zh-Hans"/>
              </w:rPr>
              <w:t>n</w:t>
            </w:r>
            <w:r w:rsidRPr="00AC4FBC">
              <w:t>78</w:t>
            </w:r>
          </w:p>
        </w:tc>
        <w:tc>
          <w:tcPr>
            <w:tcW w:w="341" w:type="pct"/>
            <w:noWrap/>
            <w:vAlign w:val="center"/>
          </w:tcPr>
          <w:p w14:paraId="2829EABD" w14:textId="68B2DA54" w:rsidR="00F25150" w:rsidRPr="00AC4FBC" w:rsidRDefault="00F25150" w:rsidP="00F25150">
            <w:pPr>
              <w:pStyle w:val="TAC"/>
            </w:pPr>
            <w:r w:rsidRPr="00AC4FBC">
              <w:t>15</w:t>
            </w:r>
          </w:p>
        </w:tc>
        <w:tc>
          <w:tcPr>
            <w:tcW w:w="946" w:type="pct"/>
            <w:noWrap/>
            <w:vAlign w:val="center"/>
          </w:tcPr>
          <w:p w14:paraId="6B1F1027" w14:textId="306EB1B7" w:rsidR="00F25150" w:rsidRPr="00AC4FBC" w:rsidRDefault="00F25150" w:rsidP="00F25150">
            <w:pPr>
              <w:pStyle w:val="TAJ"/>
              <w:spacing w:before="0" w:after="0"/>
              <w:rPr>
                <w:b w:val="0"/>
                <w:sz w:val="18"/>
              </w:rPr>
            </w:pPr>
            <w:r w:rsidRPr="00AC4FBC">
              <w:t>-</w:t>
            </w:r>
          </w:p>
        </w:tc>
        <w:tc>
          <w:tcPr>
            <w:tcW w:w="554" w:type="pct"/>
            <w:noWrap/>
            <w:vAlign w:val="center"/>
          </w:tcPr>
          <w:p w14:paraId="21BB8A8D" w14:textId="21A49439" w:rsidR="00F25150" w:rsidRPr="00AC4FBC" w:rsidRDefault="00F25150" w:rsidP="00F25150">
            <w:pPr>
              <w:pStyle w:val="TAC"/>
            </w:pPr>
            <w:r w:rsidRPr="00AC4FBC">
              <w:t>REFSENS</w:t>
            </w:r>
          </w:p>
        </w:tc>
        <w:tc>
          <w:tcPr>
            <w:tcW w:w="413" w:type="pct"/>
            <w:noWrap/>
            <w:vAlign w:val="center"/>
          </w:tcPr>
          <w:p w14:paraId="32BF09BB" w14:textId="41D700E9" w:rsidR="00F25150" w:rsidRPr="00AC4FBC" w:rsidRDefault="00F25150" w:rsidP="00F25150">
            <w:pPr>
              <w:pStyle w:val="TAC"/>
            </w:pPr>
            <w:r w:rsidRPr="00AC4FBC">
              <w:t>-</w:t>
            </w:r>
          </w:p>
        </w:tc>
        <w:tc>
          <w:tcPr>
            <w:tcW w:w="382" w:type="pct"/>
            <w:noWrap/>
            <w:vAlign w:val="center"/>
          </w:tcPr>
          <w:p w14:paraId="65E521D9" w14:textId="704AB8F1" w:rsidR="00F25150" w:rsidRPr="00AC4FBC" w:rsidRDefault="00F25150" w:rsidP="00F25150">
            <w:pPr>
              <w:pStyle w:val="TAC"/>
            </w:pPr>
            <w:r w:rsidRPr="00AC4FBC">
              <w:t>-</w:t>
            </w:r>
          </w:p>
        </w:tc>
        <w:tc>
          <w:tcPr>
            <w:tcW w:w="382" w:type="pct"/>
            <w:vAlign w:val="center"/>
          </w:tcPr>
          <w:p w14:paraId="225076A6" w14:textId="7DA5EEA2" w:rsidR="00F25150" w:rsidRPr="00AC4FBC" w:rsidRDefault="00F25150" w:rsidP="00F25150">
            <w:pPr>
              <w:pStyle w:val="TAC"/>
            </w:pPr>
            <w:r w:rsidRPr="00AC4FBC">
              <w:t>-</w:t>
            </w:r>
          </w:p>
        </w:tc>
        <w:tc>
          <w:tcPr>
            <w:tcW w:w="383" w:type="pct"/>
          </w:tcPr>
          <w:p w14:paraId="03E4789A" w14:textId="61C0AB12" w:rsidR="00F25150" w:rsidRPr="00AC4FBC" w:rsidRDefault="00F25150" w:rsidP="00F25150">
            <w:pPr>
              <w:pStyle w:val="TAC"/>
            </w:pPr>
            <w:r w:rsidRPr="00AC4FBC">
              <w:rPr>
                <w:lang w:eastAsia="zh-Hans"/>
              </w:rPr>
              <w:t>N/A</w:t>
            </w:r>
          </w:p>
        </w:tc>
        <w:tc>
          <w:tcPr>
            <w:tcW w:w="424" w:type="pct"/>
          </w:tcPr>
          <w:p w14:paraId="6EF36B8F" w14:textId="376FB2DF" w:rsidR="00F25150" w:rsidRPr="00AC4FBC" w:rsidRDefault="00F25150" w:rsidP="00F25150">
            <w:pPr>
              <w:pStyle w:val="TAC"/>
            </w:pPr>
            <w:r w:rsidRPr="00AC4FBC">
              <w:rPr>
                <w:lang w:eastAsia="zh-Hans"/>
              </w:rPr>
              <w:t>TDD</w:t>
            </w:r>
          </w:p>
        </w:tc>
      </w:tr>
      <w:tr w:rsidR="004717B2" w:rsidRPr="00AC4FBC" w14:paraId="5B7BC266" w14:textId="77777777" w:rsidTr="00962966">
        <w:tblPrEx>
          <w:tblLook w:val="0000" w:firstRow="0" w:lastRow="0" w:firstColumn="0" w:lastColumn="0" w:noHBand="0" w:noVBand="0"/>
        </w:tblPrEx>
        <w:trPr>
          <w:trHeight w:val="20"/>
          <w:jc w:val="center"/>
        </w:trPr>
        <w:tc>
          <w:tcPr>
            <w:tcW w:w="741" w:type="pct"/>
            <w:tcBorders>
              <w:bottom w:val="nil"/>
            </w:tcBorders>
          </w:tcPr>
          <w:p w14:paraId="6520C418" w14:textId="77777777" w:rsidR="004717B2" w:rsidRPr="00AC4FBC" w:rsidRDefault="004717B2" w:rsidP="00931ECD">
            <w:pPr>
              <w:pStyle w:val="TAC"/>
            </w:pPr>
            <w:r w:rsidRPr="00AC4FBC">
              <w:rPr>
                <w:rFonts w:cs="Arial"/>
                <w:color w:val="000000"/>
                <w:szCs w:val="18"/>
                <w:lang w:eastAsia="ja-JP"/>
              </w:rPr>
              <w:t>DC_2A_n77A</w:t>
            </w:r>
          </w:p>
        </w:tc>
        <w:tc>
          <w:tcPr>
            <w:tcW w:w="434" w:type="pct"/>
            <w:tcBorders>
              <w:bottom w:val="nil"/>
            </w:tcBorders>
            <w:vAlign w:val="center"/>
          </w:tcPr>
          <w:p w14:paraId="350FA6DC" w14:textId="77777777" w:rsidR="004717B2" w:rsidRPr="00AC4FBC" w:rsidRDefault="004717B2" w:rsidP="00931ECD">
            <w:pPr>
              <w:pStyle w:val="TAC"/>
              <w:rPr>
                <w:lang w:eastAsia="zh-Hans"/>
              </w:rPr>
            </w:pPr>
            <w:r w:rsidRPr="00AC4FBC">
              <w:t>2</w:t>
            </w:r>
          </w:p>
        </w:tc>
        <w:tc>
          <w:tcPr>
            <w:tcW w:w="341" w:type="pct"/>
            <w:tcBorders>
              <w:bottom w:val="nil"/>
            </w:tcBorders>
            <w:noWrap/>
            <w:vAlign w:val="center"/>
          </w:tcPr>
          <w:p w14:paraId="34810D1B"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55E08DB6" w14:textId="77777777" w:rsidR="004717B2" w:rsidRPr="00AC4FBC" w:rsidRDefault="004717B2" w:rsidP="00931ECD">
            <w:pPr>
              <w:pStyle w:val="TAJ"/>
              <w:spacing w:before="0" w:after="0"/>
              <w:rPr>
                <w:b w:val="0"/>
              </w:rPr>
            </w:pPr>
            <w:r w:rsidRPr="00AC4FBC">
              <w:rPr>
                <w:b w:val="0"/>
              </w:rPr>
              <w:t>-65.2</w:t>
            </w:r>
          </w:p>
        </w:tc>
        <w:tc>
          <w:tcPr>
            <w:tcW w:w="554" w:type="pct"/>
            <w:tcBorders>
              <w:bottom w:val="nil"/>
            </w:tcBorders>
            <w:noWrap/>
            <w:vAlign w:val="center"/>
          </w:tcPr>
          <w:p w14:paraId="22A97535" w14:textId="77777777" w:rsidR="004717B2" w:rsidRPr="00AC4FBC" w:rsidRDefault="004717B2" w:rsidP="00931ECD">
            <w:pPr>
              <w:pStyle w:val="TAC"/>
            </w:pPr>
            <w:r w:rsidRPr="00AC4FBC">
              <w:t>-</w:t>
            </w:r>
          </w:p>
        </w:tc>
        <w:tc>
          <w:tcPr>
            <w:tcW w:w="413" w:type="pct"/>
            <w:tcBorders>
              <w:bottom w:val="nil"/>
            </w:tcBorders>
            <w:noWrap/>
            <w:vAlign w:val="center"/>
          </w:tcPr>
          <w:p w14:paraId="5A022FEB" w14:textId="77777777" w:rsidR="004717B2" w:rsidRPr="00AC4FBC" w:rsidRDefault="004717B2" w:rsidP="00931ECD">
            <w:pPr>
              <w:pStyle w:val="TAC"/>
            </w:pPr>
            <w:r w:rsidRPr="00AC4FBC">
              <w:t>-</w:t>
            </w:r>
          </w:p>
        </w:tc>
        <w:tc>
          <w:tcPr>
            <w:tcW w:w="382" w:type="pct"/>
            <w:tcBorders>
              <w:bottom w:val="nil"/>
            </w:tcBorders>
            <w:noWrap/>
            <w:vAlign w:val="center"/>
          </w:tcPr>
          <w:p w14:paraId="20F53705" w14:textId="77777777" w:rsidR="004717B2" w:rsidRPr="00AC4FBC" w:rsidRDefault="004717B2" w:rsidP="00931ECD">
            <w:pPr>
              <w:pStyle w:val="TAC"/>
            </w:pPr>
            <w:r w:rsidRPr="00AC4FBC">
              <w:t>-</w:t>
            </w:r>
          </w:p>
        </w:tc>
        <w:tc>
          <w:tcPr>
            <w:tcW w:w="382" w:type="pct"/>
            <w:tcBorders>
              <w:bottom w:val="nil"/>
            </w:tcBorders>
            <w:vAlign w:val="center"/>
          </w:tcPr>
          <w:p w14:paraId="7A4C7CD3" w14:textId="77777777" w:rsidR="004717B2" w:rsidRPr="00AC4FBC" w:rsidRDefault="004717B2" w:rsidP="00931ECD">
            <w:pPr>
              <w:pStyle w:val="TAC"/>
            </w:pPr>
            <w:r w:rsidRPr="00AC4FBC">
              <w:t>-</w:t>
            </w:r>
          </w:p>
        </w:tc>
        <w:tc>
          <w:tcPr>
            <w:tcW w:w="383" w:type="pct"/>
            <w:tcBorders>
              <w:bottom w:val="nil"/>
            </w:tcBorders>
            <w:vAlign w:val="center"/>
          </w:tcPr>
          <w:p w14:paraId="635DABD4" w14:textId="77777777" w:rsidR="004717B2" w:rsidRPr="00AC4FBC" w:rsidRDefault="004717B2" w:rsidP="00931ECD">
            <w:pPr>
              <w:pStyle w:val="TAC"/>
              <w:rPr>
                <w:lang w:eastAsia="zh-Hans"/>
              </w:rPr>
            </w:pPr>
            <w:r w:rsidRPr="00AC4FBC">
              <w:t>IMD2</w:t>
            </w:r>
          </w:p>
        </w:tc>
        <w:tc>
          <w:tcPr>
            <w:tcW w:w="424" w:type="pct"/>
            <w:tcBorders>
              <w:bottom w:val="nil"/>
            </w:tcBorders>
          </w:tcPr>
          <w:p w14:paraId="1B95C38D" w14:textId="77777777" w:rsidR="004717B2" w:rsidRPr="00AC4FBC" w:rsidRDefault="004717B2" w:rsidP="00931ECD">
            <w:pPr>
              <w:pStyle w:val="TAC"/>
              <w:rPr>
                <w:lang w:eastAsia="zh-Hans"/>
              </w:rPr>
            </w:pPr>
            <w:r w:rsidRPr="00AC4FBC">
              <w:t>FDD</w:t>
            </w:r>
          </w:p>
        </w:tc>
      </w:tr>
      <w:tr w:rsidR="004717B2" w:rsidRPr="00AC4FBC" w14:paraId="3CF502B6" w14:textId="77777777" w:rsidTr="00962966">
        <w:tblPrEx>
          <w:tblLook w:val="0000" w:firstRow="0" w:lastRow="0" w:firstColumn="0" w:lastColumn="0" w:noHBand="0" w:noVBand="0"/>
        </w:tblPrEx>
        <w:trPr>
          <w:trHeight w:val="20"/>
          <w:jc w:val="center"/>
        </w:trPr>
        <w:tc>
          <w:tcPr>
            <w:tcW w:w="741" w:type="pct"/>
            <w:tcBorders>
              <w:top w:val="nil"/>
              <w:bottom w:val="nil"/>
            </w:tcBorders>
          </w:tcPr>
          <w:p w14:paraId="35DDBC84" w14:textId="77777777" w:rsidR="004717B2" w:rsidRPr="00AC4FBC" w:rsidRDefault="004717B2" w:rsidP="00931ECD">
            <w:pPr>
              <w:pStyle w:val="TAC"/>
              <w:rPr>
                <w:lang w:eastAsia="ja-JP"/>
              </w:rPr>
            </w:pPr>
            <w:r w:rsidRPr="00AC4FBC">
              <w:rPr>
                <w:rFonts w:eastAsia="MS Mincho"/>
              </w:rPr>
              <w:t>DC_2A-2A_n77A</w:t>
            </w:r>
          </w:p>
        </w:tc>
        <w:tc>
          <w:tcPr>
            <w:tcW w:w="434" w:type="pct"/>
            <w:tcBorders>
              <w:top w:val="nil"/>
            </w:tcBorders>
            <w:vAlign w:val="center"/>
          </w:tcPr>
          <w:p w14:paraId="1695D84A" w14:textId="77777777" w:rsidR="004717B2" w:rsidRPr="00AC4FBC" w:rsidRDefault="004717B2" w:rsidP="00931ECD">
            <w:pPr>
              <w:pStyle w:val="TAC"/>
            </w:pPr>
          </w:p>
        </w:tc>
        <w:tc>
          <w:tcPr>
            <w:tcW w:w="341" w:type="pct"/>
            <w:tcBorders>
              <w:top w:val="nil"/>
            </w:tcBorders>
            <w:noWrap/>
            <w:vAlign w:val="center"/>
          </w:tcPr>
          <w:p w14:paraId="0D975B8A" w14:textId="77777777" w:rsidR="004717B2" w:rsidRPr="00AC4FBC" w:rsidRDefault="004717B2" w:rsidP="00931ECD">
            <w:pPr>
              <w:pStyle w:val="TAC"/>
            </w:pPr>
          </w:p>
        </w:tc>
        <w:tc>
          <w:tcPr>
            <w:tcW w:w="946" w:type="pct"/>
            <w:tcBorders>
              <w:top w:val="single" w:sz="4" w:space="0" w:color="auto"/>
            </w:tcBorders>
            <w:noWrap/>
            <w:vAlign w:val="center"/>
          </w:tcPr>
          <w:p w14:paraId="029F69A5" w14:textId="77777777" w:rsidR="004717B2" w:rsidRPr="00AC4FBC" w:rsidRDefault="004717B2" w:rsidP="00931ECD">
            <w:pPr>
              <w:pStyle w:val="TAJ"/>
              <w:spacing w:before="0" w:after="0"/>
              <w:rPr>
                <w:b w:val="0"/>
              </w:rPr>
            </w:pPr>
            <w:r w:rsidRPr="00AC4FBC">
              <w:rPr>
                <w:b w:val="0"/>
              </w:rPr>
              <w:t>-65.15</w:t>
            </w:r>
            <w:r w:rsidRPr="00AC4FBC">
              <w:rPr>
                <w:vertAlign w:val="superscript"/>
                <w:lang w:eastAsia="zh-CN"/>
              </w:rPr>
              <w:t>7</w:t>
            </w:r>
          </w:p>
        </w:tc>
        <w:tc>
          <w:tcPr>
            <w:tcW w:w="554" w:type="pct"/>
            <w:tcBorders>
              <w:top w:val="nil"/>
            </w:tcBorders>
            <w:noWrap/>
            <w:vAlign w:val="center"/>
          </w:tcPr>
          <w:p w14:paraId="38A48E5F" w14:textId="77777777" w:rsidR="004717B2" w:rsidRPr="00AC4FBC" w:rsidRDefault="004717B2" w:rsidP="00931ECD">
            <w:pPr>
              <w:pStyle w:val="TAC"/>
            </w:pPr>
          </w:p>
        </w:tc>
        <w:tc>
          <w:tcPr>
            <w:tcW w:w="413" w:type="pct"/>
            <w:tcBorders>
              <w:top w:val="nil"/>
            </w:tcBorders>
            <w:noWrap/>
            <w:vAlign w:val="center"/>
          </w:tcPr>
          <w:p w14:paraId="1BF6AB88" w14:textId="77777777" w:rsidR="004717B2" w:rsidRPr="00AC4FBC" w:rsidRDefault="004717B2" w:rsidP="00931ECD">
            <w:pPr>
              <w:pStyle w:val="TAC"/>
            </w:pPr>
          </w:p>
        </w:tc>
        <w:tc>
          <w:tcPr>
            <w:tcW w:w="382" w:type="pct"/>
            <w:tcBorders>
              <w:top w:val="nil"/>
            </w:tcBorders>
            <w:noWrap/>
            <w:vAlign w:val="center"/>
          </w:tcPr>
          <w:p w14:paraId="611F42CB" w14:textId="77777777" w:rsidR="004717B2" w:rsidRPr="00AC4FBC" w:rsidRDefault="004717B2" w:rsidP="00931ECD">
            <w:pPr>
              <w:pStyle w:val="TAC"/>
            </w:pPr>
          </w:p>
        </w:tc>
        <w:tc>
          <w:tcPr>
            <w:tcW w:w="382" w:type="pct"/>
            <w:tcBorders>
              <w:top w:val="nil"/>
            </w:tcBorders>
            <w:vAlign w:val="center"/>
          </w:tcPr>
          <w:p w14:paraId="07523D0B" w14:textId="77777777" w:rsidR="004717B2" w:rsidRPr="00AC4FBC" w:rsidRDefault="004717B2" w:rsidP="00931ECD">
            <w:pPr>
              <w:pStyle w:val="TAC"/>
            </w:pPr>
          </w:p>
        </w:tc>
        <w:tc>
          <w:tcPr>
            <w:tcW w:w="383" w:type="pct"/>
            <w:tcBorders>
              <w:top w:val="nil"/>
            </w:tcBorders>
            <w:vAlign w:val="center"/>
          </w:tcPr>
          <w:p w14:paraId="78FC738F" w14:textId="77777777" w:rsidR="004717B2" w:rsidRPr="00AC4FBC" w:rsidRDefault="004717B2" w:rsidP="00931ECD">
            <w:pPr>
              <w:pStyle w:val="TAC"/>
            </w:pPr>
          </w:p>
        </w:tc>
        <w:tc>
          <w:tcPr>
            <w:tcW w:w="424" w:type="pct"/>
            <w:tcBorders>
              <w:top w:val="nil"/>
            </w:tcBorders>
          </w:tcPr>
          <w:p w14:paraId="07EA275E" w14:textId="77777777" w:rsidR="004717B2" w:rsidRPr="00AC4FBC" w:rsidRDefault="004717B2" w:rsidP="00931ECD">
            <w:pPr>
              <w:pStyle w:val="TAC"/>
            </w:pPr>
          </w:p>
        </w:tc>
      </w:tr>
      <w:tr w:rsidR="004717B2" w:rsidRPr="00AC4FBC" w14:paraId="32CB8647" w14:textId="77777777" w:rsidTr="00962966">
        <w:tblPrEx>
          <w:tblLook w:val="0000" w:firstRow="0" w:lastRow="0" w:firstColumn="0" w:lastColumn="0" w:noHBand="0" w:noVBand="0"/>
        </w:tblPrEx>
        <w:trPr>
          <w:trHeight w:val="20"/>
          <w:jc w:val="center"/>
        </w:trPr>
        <w:tc>
          <w:tcPr>
            <w:tcW w:w="741" w:type="pct"/>
            <w:tcBorders>
              <w:top w:val="nil"/>
              <w:bottom w:val="nil"/>
            </w:tcBorders>
          </w:tcPr>
          <w:p w14:paraId="1E75D77C" w14:textId="77777777" w:rsidR="004717B2" w:rsidRPr="00AC4FBC" w:rsidRDefault="004717B2" w:rsidP="00931ECD">
            <w:pPr>
              <w:pStyle w:val="TAC"/>
            </w:pPr>
            <w:r w:rsidRPr="00AC4FBC">
              <w:rPr>
                <w:rFonts w:eastAsia="MS Mincho"/>
              </w:rPr>
              <w:t>DC_2A_n77C</w:t>
            </w:r>
          </w:p>
        </w:tc>
        <w:tc>
          <w:tcPr>
            <w:tcW w:w="434" w:type="pct"/>
            <w:tcBorders>
              <w:bottom w:val="single" w:sz="4" w:space="0" w:color="auto"/>
            </w:tcBorders>
            <w:vAlign w:val="center"/>
          </w:tcPr>
          <w:p w14:paraId="29D881F2" w14:textId="77777777" w:rsidR="004717B2" w:rsidRPr="00AC4FBC" w:rsidRDefault="004717B2" w:rsidP="00931ECD">
            <w:pPr>
              <w:pStyle w:val="TAC"/>
              <w:rPr>
                <w:lang w:eastAsia="zh-Hans"/>
              </w:rPr>
            </w:pPr>
            <w:r w:rsidRPr="00AC4FBC">
              <w:t>n77</w:t>
            </w:r>
          </w:p>
        </w:tc>
        <w:tc>
          <w:tcPr>
            <w:tcW w:w="341" w:type="pct"/>
            <w:tcBorders>
              <w:bottom w:val="single" w:sz="4" w:space="0" w:color="auto"/>
            </w:tcBorders>
            <w:noWrap/>
            <w:vAlign w:val="center"/>
          </w:tcPr>
          <w:p w14:paraId="71FDE8D8" w14:textId="77777777" w:rsidR="004717B2" w:rsidRPr="00AC4FBC" w:rsidRDefault="004717B2" w:rsidP="00931ECD">
            <w:pPr>
              <w:pStyle w:val="TAC"/>
            </w:pPr>
            <w:r w:rsidRPr="00AC4FBC">
              <w:t>15</w:t>
            </w:r>
          </w:p>
        </w:tc>
        <w:tc>
          <w:tcPr>
            <w:tcW w:w="946" w:type="pct"/>
            <w:tcBorders>
              <w:bottom w:val="single" w:sz="4" w:space="0" w:color="auto"/>
            </w:tcBorders>
            <w:noWrap/>
            <w:vAlign w:val="center"/>
          </w:tcPr>
          <w:p w14:paraId="34DA8EB2" w14:textId="77777777" w:rsidR="004717B2" w:rsidRPr="00AC4FBC" w:rsidRDefault="004717B2" w:rsidP="00931ECD">
            <w:pPr>
              <w:pStyle w:val="TAJ"/>
              <w:spacing w:before="0" w:after="0"/>
              <w:rPr>
                <w:b w:val="0"/>
              </w:rPr>
            </w:pPr>
            <w:r w:rsidRPr="00AC4FBC">
              <w:rPr>
                <w:b w:val="0"/>
              </w:rPr>
              <w:t>-</w:t>
            </w:r>
          </w:p>
        </w:tc>
        <w:tc>
          <w:tcPr>
            <w:tcW w:w="554" w:type="pct"/>
            <w:tcBorders>
              <w:bottom w:val="single" w:sz="4" w:space="0" w:color="auto"/>
            </w:tcBorders>
            <w:noWrap/>
            <w:vAlign w:val="center"/>
          </w:tcPr>
          <w:p w14:paraId="3FA10F9E" w14:textId="77777777" w:rsidR="004717B2" w:rsidRPr="00AC4FBC" w:rsidRDefault="004717B2" w:rsidP="00931ECD">
            <w:pPr>
              <w:pStyle w:val="TAC"/>
            </w:pPr>
            <w:r w:rsidRPr="00AC4FBC">
              <w:rPr>
                <w:rFonts w:eastAsia="MS Mincho"/>
              </w:rPr>
              <w:t>REFSENS</w:t>
            </w:r>
          </w:p>
        </w:tc>
        <w:tc>
          <w:tcPr>
            <w:tcW w:w="413" w:type="pct"/>
            <w:tcBorders>
              <w:bottom w:val="single" w:sz="4" w:space="0" w:color="auto"/>
            </w:tcBorders>
            <w:noWrap/>
            <w:vAlign w:val="center"/>
          </w:tcPr>
          <w:p w14:paraId="20E0E8C8"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6F4F05F6"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45A4AF3E"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59E3C78C" w14:textId="77777777" w:rsidR="004717B2" w:rsidRPr="00AC4FBC" w:rsidRDefault="004717B2" w:rsidP="00931ECD">
            <w:pPr>
              <w:pStyle w:val="TAC"/>
              <w:rPr>
                <w:lang w:eastAsia="zh-Hans"/>
              </w:rPr>
            </w:pPr>
            <w:r w:rsidRPr="00AC4FBC">
              <w:t>N/A</w:t>
            </w:r>
          </w:p>
        </w:tc>
        <w:tc>
          <w:tcPr>
            <w:tcW w:w="424" w:type="pct"/>
            <w:tcBorders>
              <w:bottom w:val="single" w:sz="4" w:space="0" w:color="auto"/>
            </w:tcBorders>
          </w:tcPr>
          <w:p w14:paraId="126B2087" w14:textId="77777777" w:rsidR="004717B2" w:rsidRPr="00AC4FBC" w:rsidRDefault="004717B2" w:rsidP="00931ECD">
            <w:pPr>
              <w:pStyle w:val="TAC"/>
              <w:rPr>
                <w:lang w:eastAsia="zh-Hans"/>
              </w:rPr>
            </w:pPr>
            <w:r w:rsidRPr="00AC4FBC">
              <w:t>TDD</w:t>
            </w:r>
          </w:p>
        </w:tc>
      </w:tr>
      <w:tr w:rsidR="004717B2" w:rsidRPr="00AC4FBC" w14:paraId="68D78AAC" w14:textId="77777777" w:rsidTr="00962966">
        <w:tblPrEx>
          <w:tblLook w:val="0000" w:firstRow="0" w:lastRow="0" w:firstColumn="0" w:lastColumn="0" w:noHBand="0" w:noVBand="0"/>
        </w:tblPrEx>
        <w:trPr>
          <w:trHeight w:val="20"/>
          <w:jc w:val="center"/>
        </w:trPr>
        <w:tc>
          <w:tcPr>
            <w:tcW w:w="741" w:type="pct"/>
            <w:tcBorders>
              <w:top w:val="nil"/>
              <w:bottom w:val="nil"/>
            </w:tcBorders>
          </w:tcPr>
          <w:p w14:paraId="44EB2437" w14:textId="77777777" w:rsidR="004717B2" w:rsidRPr="00AC4FBC" w:rsidRDefault="004717B2" w:rsidP="00931ECD">
            <w:pPr>
              <w:pStyle w:val="TAC"/>
            </w:pPr>
            <w:r w:rsidRPr="00AC4FBC">
              <w:rPr>
                <w:rFonts w:eastAsia="MS Mincho"/>
              </w:rPr>
              <w:t>DC_2A-2A_n77C</w:t>
            </w:r>
          </w:p>
        </w:tc>
        <w:tc>
          <w:tcPr>
            <w:tcW w:w="434" w:type="pct"/>
            <w:tcBorders>
              <w:bottom w:val="nil"/>
            </w:tcBorders>
            <w:vAlign w:val="center"/>
          </w:tcPr>
          <w:p w14:paraId="0BD92455" w14:textId="77777777" w:rsidR="004717B2" w:rsidRPr="00AC4FBC" w:rsidRDefault="004717B2" w:rsidP="00931ECD">
            <w:pPr>
              <w:pStyle w:val="TAC"/>
              <w:rPr>
                <w:lang w:eastAsia="zh-Hans"/>
              </w:rPr>
            </w:pPr>
            <w:r w:rsidRPr="00AC4FBC">
              <w:t>2</w:t>
            </w:r>
          </w:p>
        </w:tc>
        <w:tc>
          <w:tcPr>
            <w:tcW w:w="341" w:type="pct"/>
            <w:tcBorders>
              <w:bottom w:val="nil"/>
            </w:tcBorders>
            <w:noWrap/>
            <w:vAlign w:val="center"/>
          </w:tcPr>
          <w:p w14:paraId="245375E5"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30DEA1B1" w14:textId="77777777" w:rsidR="004717B2" w:rsidRPr="00AC4FBC" w:rsidRDefault="004717B2" w:rsidP="00931ECD">
            <w:pPr>
              <w:pStyle w:val="TAJ"/>
              <w:spacing w:before="0" w:after="0"/>
              <w:rPr>
                <w:b w:val="0"/>
              </w:rPr>
            </w:pPr>
            <w:r w:rsidRPr="00AC4FBC">
              <w:rPr>
                <w:b w:val="0"/>
              </w:rPr>
              <w:t>-78.2</w:t>
            </w:r>
          </w:p>
        </w:tc>
        <w:tc>
          <w:tcPr>
            <w:tcW w:w="554" w:type="pct"/>
            <w:tcBorders>
              <w:bottom w:val="nil"/>
            </w:tcBorders>
            <w:noWrap/>
            <w:vAlign w:val="center"/>
          </w:tcPr>
          <w:p w14:paraId="67EDD26C" w14:textId="77777777" w:rsidR="004717B2" w:rsidRPr="00AC4FBC" w:rsidRDefault="004717B2" w:rsidP="00931ECD">
            <w:pPr>
              <w:pStyle w:val="TAC"/>
            </w:pPr>
            <w:r w:rsidRPr="00AC4FBC">
              <w:t>-</w:t>
            </w:r>
          </w:p>
        </w:tc>
        <w:tc>
          <w:tcPr>
            <w:tcW w:w="413" w:type="pct"/>
            <w:tcBorders>
              <w:bottom w:val="nil"/>
            </w:tcBorders>
            <w:noWrap/>
            <w:vAlign w:val="center"/>
          </w:tcPr>
          <w:p w14:paraId="29AE723F" w14:textId="77777777" w:rsidR="004717B2" w:rsidRPr="00AC4FBC" w:rsidRDefault="004717B2" w:rsidP="00931ECD">
            <w:pPr>
              <w:pStyle w:val="TAC"/>
            </w:pPr>
            <w:r w:rsidRPr="00AC4FBC">
              <w:t>-</w:t>
            </w:r>
          </w:p>
        </w:tc>
        <w:tc>
          <w:tcPr>
            <w:tcW w:w="382" w:type="pct"/>
            <w:tcBorders>
              <w:bottom w:val="nil"/>
            </w:tcBorders>
            <w:noWrap/>
            <w:vAlign w:val="center"/>
          </w:tcPr>
          <w:p w14:paraId="24619BC7" w14:textId="77777777" w:rsidR="004717B2" w:rsidRPr="00AC4FBC" w:rsidRDefault="004717B2" w:rsidP="00931ECD">
            <w:pPr>
              <w:pStyle w:val="TAC"/>
            </w:pPr>
            <w:r w:rsidRPr="00AC4FBC">
              <w:t>-</w:t>
            </w:r>
          </w:p>
        </w:tc>
        <w:tc>
          <w:tcPr>
            <w:tcW w:w="382" w:type="pct"/>
            <w:tcBorders>
              <w:bottom w:val="nil"/>
            </w:tcBorders>
            <w:vAlign w:val="center"/>
          </w:tcPr>
          <w:p w14:paraId="4FA1E04F" w14:textId="77777777" w:rsidR="004717B2" w:rsidRPr="00AC4FBC" w:rsidRDefault="004717B2" w:rsidP="00931ECD">
            <w:pPr>
              <w:pStyle w:val="TAC"/>
            </w:pPr>
            <w:r w:rsidRPr="00AC4FBC">
              <w:t>-</w:t>
            </w:r>
          </w:p>
        </w:tc>
        <w:tc>
          <w:tcPr>
            <w:tcW w:w="383" w:type="pct"/>
            <w:tcBorders>
              <w:bottom w:val="nil"/>
            </w:tcBorders>
            <w:vAlign w:val="center"/>
          </w:tcPr>
          <w:p w14:paraId="10270753" w14:textId="77777777" w:rsidR="004717B2" w:rsidRPr="00AC4FBC" w:rsidRDefault="004717B2" w:rsidP="00931ECD">
            <w:pPr>
              <w:pStyle w:val="TAC"/>
              <w:rPr>
                <w:lang w:eastAsia="zh-Hans"/>
              </w:rPr>
            </w:pPr>
            <w:r w:rsidRPr="00AC4FBC">
              <w:t>IMD4</w:t>
            </w:r>
            <w:r w:rsidRPr="00AC4FBC">
              <w:rPr>
                <w:rFonts w:cs="Arial"/>
                <w:color w:val="000000"/>
                <w:szCs w:val="18"/>
                <w:vertAlign w:val="superscript"/>
              </w:rPr>
              <w:t>9</w:t>
            </w:r>
          </w:p>
        </w:tc>
        <w:tc>
          <w:tcPr>
            <w:tcW w:w="424" w:type="pct"/>
            <w:tcBorders>
              <w:bottom w:val="nil"/>
            </w:tcBorders>
          </w:tcPr>
          <w:p w14:paraId="4450BFB6" w14:textId="77777777" w:rsidR="004717B2" w:rsidRPr="00AC4FBC" w:rsidRDefault="004717B2" w:rsidP="00931ECD">
            <w:pPr>
              <w:pStyle w:val="TAC"/>
              <w:rPr>
                <w:lang w:eastAsia="zh-Hans"/>
              </w:rPr>
            </w:pPr>
            <w:r w:rsidRPr="00AC4FBC">
              <w:t>FDD</w:t>
            </w:r>
          </w:p>
        </w:tc>
      </w:tr>
      <w:tr w:rsidR="004717B2" w:rsidRPr="00AC4FBC" w14:paraId="035B457B" w14:textId="77777777" w:rsidTr="00962966">
        <w:tblPrEx>
          <w:tblLook w:val="0000" w:firstRow="0" w:lastRow="0" w:firstColumn="0" w:lastColumn="0" w:noHBand="0" w:noVBand="0"/>
        </w:tblPrEx>
        <w:trPr>
          <w:trHeight w:val="20"/>
          <w:jc w:val="center"/>
        </w:trPr>
        <w:tc>
          <w:tcPr>
            <w:tcW w:w="741" w:type="pct"/>
            <w:tcBorders>
              <w:top w:val="nil"/>
              <w:bottom w:val="nil"/>
            </w:tcBorders>
            <w:vAlign w:val="center"/>
          </w:tcPr>
          <w:p w14:paraId="2FEFD55B" w14:textId="77777777" w:rsidR="004717B2" w:rsidRPr="00AC4FBC" w:rsidRDefault="004717B2" w:rsidP="00931ECD">
            <w:pPr>
              <w:pStyle w:val="TAC"/>
            </w:pPr>
          </w:p>
        </w:tc>
        <w:tc>
          <w:tcPr>
            <w:tcW w:w="434" w:type="pct"/>
            <w:tcBorders>
              <w:top w:val="nil"/>
            </w:tcBorders>
            <w:vAlign w:val="center"/>
          </w:tcPr>
          <w:p w14:paraId="1ED8DAFA" w14:textId="77777777" w:rsidR="004717B2" w:rsidRPr="00AC4FBC" w:rsidRDefault="004717B2" w:rsidP="00931ECD">
            <w:pPr>
              <w:pStyle w:val="TAC"/>
            </w:pPr>
          </w:p>
        </w:tc>
        <w:tc>
          <w:tcPr>
            <w:tcW w:w="341" w:type="pct"/>
            <w:tcBorders>
              <w:top w:val="nil"/>
            </w:tcBorders>
            <w:noWrap/>
            <w:vAlign w:val="center"/>
          </w:tcPr>
          <w:p w14:paraId="00557746" w14:textId="77777777" w:rsidR="004717B2" w:rsidRPr="00AC4FBC" w:rsidRDefault="004717B2" w:rsidP="00931ECD">
            <w:pPr>
              <w:pStyle w:val="TAC"/>
            </w:pPr>
          </w:p>
        </w:tc>
        <w:tc>
          <w:tcPr>
            <w:tcW w:w="946" w:type="pct"/>
            <w:tcBorders>
              <w:top w:val="single" w:sz="4" w:space="0" w:color="auto"/>
            </w:tcBorders>
            <w:noWrap/>
            <w:vAlign w:val="center"/>
          </w:tcPr>
          <w:p w14:paraId="69CD72B9" w14:textId="77777777" w:rsidR="004717B2" w:rsidRPr="00AC4FBC" w:rsidRDefault="004717B2" w:rsidP="00931ECD">
            <w:pPr>
              <w:pStyle w:val="TAJ"/>
              <w:spacing w:before="0" w:after="0"/>
              <w:rPr>
                <w:b w:val="0"/>
              </w:rPr>
            </w:pPr>
            <w:r w:rsidRPr="00AC4FBC">
              <w:rPr>
                <w:b w:val="0"/>
              </w:rPr>
              <w:t>-78.15</w:t>
            </w:r>
            <w:r w:rsidRPr="00AC4FBC">
              <w:rPr>
                <w:vertAlign w:val="superscript"/>
                <w:lang w:eastAsia="zh-CN"/>
              </w:rPr>
              <w:t>7</w:t>
            </w:r>
          </w:p>
        </w:tc>
        <w:tc>
          <w:tcPr>
            <w:tcW w:w="554" w:type="pct"/>
            <w:tcBorders>
              <w:top w:val="nil"/>
            </w:tcBorders>
            <w:noWrap/>
            <w:vAlign w:val="center"/>
          </w:tcPr>
          <w:p w14:paraId="09B70931" w14:textId="77777777" w:rsidR="004717B2" w:rsidRPr="00AC4FBC" w:rsidRDefault="004717B2" w:rsidP="00931ECD">
            <w:pPr>
              <w:pStyle w:val="TAC"/>
            </w:pPr>
          </w:p>
        </w:tc>
        <w:tc>
          <w:tcPr>
            <w:tcW w:w="413" w:type="pct"/>
            <w:tcBorders>
              <w:top w:val="nil"/>
            </w:tcBorders>
            <w:noWrap/>
            <w:vAlign w:val="center"/>
          </w:tcPr>
          <w:p w14:paraId="4DE84077" w14:textId="77777777" w:rsidR="004717B2" w:rsidRPr="00AC4FBC" w:rsidRDefault="004717B2" w:rsidP="00931ECD">
            <w:pPr>
              <w:pStyle w:val="TAC"/>
            </w:pPr>
          </w:p>
        </w:tc>
        <w:tc>
          <w:tcPr>
            <w:tcW w:w="382" w:type="pct"/>
            <w:tcBorders>
              <w:top w:val="nil"/>
            </w:tcBorders>
            <w:noWrap/>
            <w:vAlign w:val="center"/>
          </w:tcPr>
          <w:p w14:paraId="61FE00C0" w14:textId="77777777" w:rsidR="004717B2" w:rsidRPr="00AC4FBC" w:rsidRDefault="004717B2" w:rsidP="00931ECD">
            <w:pPr>
              <w:pStyle w:val="TAC"/>
            </w:pPr>
          </w:p>
        </w:tc>
        <w:tc>
          <w:tcPr>
            <w:tcW w:w="382" w:type="pct"/>
            <w:tcBorders>
              <w:top w:val="nil"/>
            </w:tcBorders>
            <w:vAlign w:val="center"/>
          </w:tcPr>
          <w:p w14:paraId="686FB8B0" w14:textId="77777777" w:rsidR="004717B2" w:rsidRPr="00AC4FBC" w:rsidRDefault="004717B2" w:rsidP="00931ECD">
            <w:pPr>
              <w:pStyle w:val="TAC"/>
            </w:pPr>
          </w:p>
        </w:tc>
        <w:tc>
          <w:tcPr>
            <w:tcW w:w="383" w:type="pct"/>
            <w:tcBorders>
              <w:top w:val="nil"/>
            </w:tcBorders>
            <w:vAlign w:val="center"/>
          </w:tcPr>
          <w:p w14:paraId="210D2A35" w14:textId="77777777" w:rsidR="004717B2" w:rsidRPr="00AC4FBC" w:rsidRDefault="004717B2" w:rsidP="00931ECD">
            <w:pPr>
              <w:pStyle w:val="TAC"/>
            </w:pPr>
          </w:p>
        </w:tc>
        <w:tc>
          <w:tcPr>
            <w:tcW w:w="424" w:type="pct"/>
            <w:tcBorders>
              <w:top w:val="nil"/>
            </w:tcBorders>
          </w:tcPr>
          <w:p w14:paraId="1118E6CF" w14:textId="77777777" w:rsidR="004717B2" w:rsidRPr="00AC4FBC" w:rsidRDefault="004717B2" w:rsidP="00931ECD">
            <w:pPr>
              <w:pStyle w:val="TAC"/>
            </w:pPr>
          </w:p>
        </w:tc>
      </w:tr>
      <w:tr w:rsidR="004717B2" w:rsidRPr="00AC4FBC" w14:paraId="5891D3A5" w14:textId="77777777" w:rsidTr="00962966">
        <w:tblPrEx>
          <w:tblLook w:val="0000" w:firstRow="0" w:lastRow="0" w:firstColumn="0" w:lastColumn="0" w:noHBand="0" w:noVBand="0"/>
        </w:tblPrEx>
        <w:trPr>
          <w:trHeight w:val="20"/>
          <w:jc w:val="center"/>
        </w:trPr>
        <w:tc>
          <w:tcPr>
            <w:tcW w:w="741" w:type="pct"/>
            <w:tcBorders>
              <w:top w:val="nil"/>
              <w:bottom w:val="single" w:sz="4" w:space="0" w:color="auto"/>
            </w:tcBorders>
            <w:vAlign w:val="center"/>
          </w:tcPr>
          <w:p w14:paraId="5F852E96" w14:textId="77777777" w:rsidR="004717B2" w:rsidRPr="00AC4FBC" w:rsidRDefault="004717B2" w:rsidP="00931ECD">
            <w:pPr>
              <w:pStyle w:val="TAC"/>
            </w:pPr>
          </w:p>
        </w:tc>
        <w:tc>
          <w:tcPr>
            <w:tcW w:w="434" w:type="pct"/>
            <w:vAlign w:val="center"/>
          </w:tcPr>
          <w:p w14:paraId="13592575" w14:textId="77777777" w:rsidR="004717B2" w:rsidRPr="00AC4FBC" w:rsidRDefault="004717B2" w:rsidP="00931ECD">
            <w:pPr>
              <w:pStyle w:val="TAC"/>
              <w:rPr>
                <w:lang w:eastAsia="zh-Hans"/>
              </w:rPr>
            </w:pPr>
            <w:r w:rsidRPr="00AC4FBC">
              <w:t>n77</w:t>
            </w:r>
          </w:p>
        </w:tc>
        <w:tc>
          <w:tcPr>
            <w:tcW w:w="341" w:type="pct"/>
            <w:noWrap/>
            <w:vAlign w:val="center"/>
          </w:tcPr>
          <w:p w14:paraId="5DFEC1BC" w14:textId="77777777" w:rsidR="004717B2" w:rsidRPr="00AC4FBC" w:rsidRDefault="004717B2" w:rsidP="00931ECD">
            <w:pPr>
              <w:pStyle w:val="TAC"/>
            </w:pPr>
            <w:r w:rsidRPr="00AC4FBC">
              <w:t>15</w:t>
            </w:r>
          </w:p>
        </w:tc>
        <w:tc>
          <w:tcPr>
            <w:tcW w:w="946" w:type="pct"/>
            <w:noWrap/>
            <w:vAlign w:val="center"/>
          </w:tcPr>
          <w:p w14:paraId="115B2709" w14:textId="77777777" w:rsidR="004717B2" w:rsidRPr="00AC4FBC" w:rsidRDefault="004717B2" w:rsidP="00931ECD">
            <w:pPr>
              <w:pStyle w:val="TAJ"/>
              <w:spacing w:before="0" w:after="0"/>
              <w:rPr>
                <w:b w:val="0"/>
              </w:rPr>
            </w:pPr>
            <w:r w:rsidRPr="00AC4FBC">
              <w:rPr>
                <w:b w:val="0"/>
              </w:rPr>
              <w:t>-</w:t>
            </w:r>
          </w:p>
        </w:tc>
        <w:tc>
          <w:tcPr>
            <w:tcW w:w="554" w:type="pct"/>
            <w:noWrap/>
            <w:vAlign w:val="center"/>
          </w:tcPr>
          <w:p w14:paraId="70F540A9" w14:textId="77777777" w:rsidR="004717B2" w:rsidRPr="00AC4FBC" w:rsidRDefault="004717B2" w:rsidP="00931ECD">
            <w:pPr>
              <w:pStyle w:val="TAC"/>
            </w:pPr>
            <w:r w:rsidRPr="00AC4FBC">
              <w:rPr>
                <w:rFonts w:eastAsia="MS Mincho"/>
              </w:rPr>
              <w:t>REFSENS</w:t>
            </w:r>
          </w:p>
        </w:tc>
        <w:tc>
          <w:tcPr>
            <w:tcW w:w="413" w:type="pct"/>
            <w:noWrap/>
            <w:vAlign w:val="center"/>
          </w:tcPr>
          <w:p w14:paraId="0BBE7CAC" w14:textId="77777777" w:rsidR="004717B2" w:rsidRPr="00AC4FBC" w:rsidRDefault="004717B2" w:rsidP="00931ECD">
            <w:pPr>
              <w:pStyle w:val="TAC"/>
            </w:pPr>
            <w:r w:rsidRPr="00AC4FBC">
              <w:t>-</w:t>
            </w:r>
          </w:p>
        </w:tc>
        <w:tc>
          <w:tcPr>
            <w:tcW w:w="382" w:type="pct"/>
            <w:noWrap/>
            <w:vAlign w:val="center"/>
          </w:tcPr>
          <w:p w14:paraId="25C18DE8" w14:textId="77777777" w:rsidR="004717B2" w:rsidRPr="00AC4FBC" w:rsidRDefault="004717B2" w:rsidP="00931ECD">
            <w:pPr>
              <w:pStyle w:val="TAC"/>
            </w:pPr>
            <w:r w:rsidRPr="00AC4FBC">
              <w:t>-</w:t>
            </w:r>
          </w:p>
        </w:tc>
        <w:tc>
          <w:tcPr>
            <w:tcW w:w="382" w:type="pct"/>
            <w:vAlign w:val="center"/>
          </w:tcPr>
          <w:p w14:paraId="0D6DB255" w14:textId="77777777" w:rsidR="004717B2" w:rsidRPr="00AC4FBC" w:rsidRDefault="004717B2" w:rsidP="00931ECD">
            <w:pPr>
              <w:pStyle w:val="TAC"/>
            </w:pPr>
            <w:r w:rsidRPr="00AC4FBC">
              <w:t>-</w:t>
            </w:r>
          </w:p>
        </w:tc>
        <w:tc>
          <w:tcPr>
            <w:tcW w:w="383" w:type="pct"/>
            <w:vAlign w:val="center"/>
          </w:tcPr>
          <w:p w14:paraId="445F316F" w14:textId="77777777" w:rsidR="004717B2" w:rsidRPr="00AC4FBC" w:rsidRDefault="004717B2" w:rsidP="00931ECD">
            <w:pPr>
              <w:pStyle w:val="TAC"/>
              <w:rPr>
                <w:lang w:eastAsia="zh-Hans"/>
              </w:rPr>
            </w:pPr>
            <w:r w:rsidRPr="00AC4FBC">
              <w:t>N/A</w:t>
            </w:r>
          </w:p>
        </w:tc>
        <w:tc>
          <w:tcPr>
            <w:tcW w:w="424" w:type="pct"/>
          </w:tcPr>
          <w:p w14:paraId="12F83EE7" w14:textId="77777777" w:rsidR="004717B2" w:rsidRPr="00AC4FBC" w:rsidRDefault="004717B2" w:rsidP="00931ECD">
            <w:pPr>
              <w:pStyle w:val="TAC"/>
              <w:rPr>
                <w:lang w:eastAsia="zh-Hans"/>
              </w:rPr>
            </w:pPr>
            <w:r w:rsidRPr="00AC4FBC">
              <w:t>TDD</w:t>
            </w:r>
          </w:p>
        </w:tc>
      </w:tr>
      <w:tr w:rsidR="00C5475B" w:rsidRPr="00AC4FBC" w14:paraId="30C2F490" w14:textId="77777777" w:rsidTr="00CC0F3D">
        <w:tblPrEx>
          <w:tblLook w:val="0000" w:firstRow="0" w:lastRow="0" w:firstColumn="0" w:lastColumn="0" w:noHBand="0" w:noVBand="0"/>
        </w:tblPrEx>
        <w:trPr>
          <w:trHeight w:val="20"/>
          <w:jc w:val="center"/>
        </w:trPr>
        <w:tc>
          <w:tcPr>
            <w:tcW w:w="741" w:type="pct"/>
            <w:vMerge w:val="restart"/>
            <w:vAlign w:val="center"/>
          </w:tcPr>
          <w:p w14:paraId="0968FF21" w14:textId="4F5CAF2B" w:rsidR="00C5475B" w:rsidRPr="00AC4FBC" w:rsidRDefault="00C5475B" w:rsidP="00C5475B">
            <w:pPr>
              <w:pStyle w:val="TAC"/>
            </w:pPr>
            <w:r w:rsidRPr="00AC4FBC">
              <w:t>DC_3A_n41A</w:t>
            </w:r>
          </w:p>
        </w:tc>
        <w:tc>
          <w:tcPr>
            <w:tcW w:w="434" w:type="pct"/>
            <w:vMerge w:val="restart"/>
            <w:vAlign w:val="center"/>
          </w:tcPr>
          <w:p w14:paraId="1C10495E" w14:textId="31B8E727" w:rsidR="00C5475B" w:rsidRPr="00AC4FBC" w:rsidRDefault="00C5475B" w:rsidP="00C5475B">
            <w:pPr>
              <w:pStyle w:val="TAC"/>
            </w:pPr>
            <w:r w:rsidRPr="00AC4FBC">
              <w:t>3</w:t>
            </w:r>
          </w:p>
        </w:tc>
        <w:tc>
          <w:tcPr>
            <w:tcW w:w="341" w:type="pct"/>
            <w:vMerge w:val="restart"/>
            <w:noWrap/>
            <w:vAlign w:val="center"/>
          </w:tcPr>
          <w:p w14:paraId="37DB4D5A" w14:textId="1D88978A" w:rsidR="00C5475B" w:rsidRPr="00AC4FBC" w:rsidRDefault="00C5475B" w:rsidP="00C5475B">
            <w:pPr>
              <w:pStyle w:val="TAC"/>
            </w:pPr>
            <w:r w:rsidRPr="00AC4FBC">
              <w:t>N/A</w:t>
            </w:r>
          </w:p>
        </w:tc>
        <w:tc>
          <w:tcPr>
            <w:tcW w:w="946" w:type="pct"/>
            <w:noWrap/>
            <w:vAlign w:val="center"/>
          </w:tcPr>
          <w:p w14:paraId="733343FE" w14:textId="1C2A50D7" w:rsidR="00C5475B" w:rsidRPr="00AC4FBC" w:rsidRDefault="00C5475B" w:rsidP="00C5475B">
            <w:pPr>
              <w:pStyle w:val="TAJ"/>
              <w:spacing w:before="0" w:after="0"/>
              <w:rPr>
                <w:b w:val="0"/>
                <w:sz w:val="18"/>
              </w:rPr>
            </w:pPr>
            <w:r w:rsidRPr="00AC4FBC">
              <w:rPr>
                <w:b w:val="0"/>
                <w:sz w:val="18"/>
              </w:rPr>
              <w:t>-77.9</w:t>
            </w:r>
          </w:p>
        </w:tc>
        <w:tc>
          <w:tcPr>
            <w:tcW w:w="554" w:type="pct"/>
            <w:noWrap/>
            <w:vAlign w:val="center"/>
          </w:tcPr>
          <w:p w14:paraId="10C4605C" w14:textId="1E6C1B6E" w:rsidR="00C5475B" w:rsidRPr="00AC4FBC" w:rsidRDefault="00C5475B" w:rsidP="00C5475B">
            <w:pPr>
              <w:pStyle w:val="TAC"/>
            </w:pPr>
            <w:r w:rsidRPr="00AC4FBC">
              <w:t>-</w:t>
            </w:r>
          </w:p>
        </w:tc>
        <w:tc>
          <w:tcPr>
            <w:tcW w:w="413" w:type="pct"/>
            <w:noWrap/>
            <w:vAlign w:val="center"/>
          </w:tcPr>
          <w:p w14:paraId="58B17147" w14:textId="3464FDD7" w:rsidR="00C5475B" w:rsidRPr="00AC4FBC" w:rsidRDefault="00C5475B" w:rsidP="00C5475B">
            <w:pPr>
              <w:pStyle w:val="TAC"/>
            </w:pPr>
            <w:r w:rsidRPr="00AC4FBC">
              <w:t>-</w:t>
            </w:r>
          </w:p>
        </w:tc>
        <w:tc>
          <w:tcPr>
            <w:tcW w:w="382" w:type="pct"/>
            <w:noWrap/>
            <w:vAlign w:val="center"/>
          </w:tcPr>
          <w:p w14:paraId="2A53920D" w14:textId="216AE165" w:rsidR="00C5475B" w:rsidRPr="00AC4FBC" w:rsidRDefault="00C5475B" w:rsidP="00C5475B">
            <w:pPr>
              <w:pStyle w:val="TAC"/>
            </w:pPr>
            <w:r w:rsidRPr="00AC4FBC">
              <w:t>-</w:t>
            </w:r>
          </w:p>
        </w:tc>
        <w:tc>
          <w:tcPr>
            <w:tcW w:w="382" w:type="pct"/>
            <w:vAlign w:val="center"/>
          </w:tcPr>
          <w:p w14:paraId="6316CDB8" w14:textId="1C55B3B0" w:rsidR="00C5475B" w:rsidRPr="00AC4FBC" w:rsidRDefault="00C5475B" w:rsidP="00C5475B">
            <w:pPr>
              <w:pStyle w:val="TAC"/>
            </w:pPr>
            <w:r w:rsidRPr="00AC4FBC">
              <w:t>-</w:t>
            </w:r>
          </w:p>
        </w:tc>
        <w:tc>
          <w:tcPr>
            <w:tcW w:w="383" w:type="pct"/>
            <w:vMerge w:val="restart"/>
          </w:tcPr>
          <w:p w14:paraId="7CDEF33E" w14:textId="1EDB322B" w:rsidR="00C5475B" w:rsidRPr="00AC4FBC" w:rsidRDefault="00C5475B" w:rsidP="00C5475B">
            <w:pPr>
              <w:pStyle w:val="TAC"/>
            </w:pPr>
            <w:r w:rsidRPr="00AC4FBC">
              <w:t>IMD4</w:t>
            </w:r>
          </w:p>
        </w:tc>
        <w:tc>
          <w:tcPr>
            <w:tcW w:w="424" w:type="pct"/>
            <w:vMerge w:val="restart"/>
          </w:tcPr>
          <w:p w14:paraId="102684D7" w14:textId="5A205D2F" w:rsidR="00C5475B" w:rsidRPr="00AC4FBC" w:rsidRDefault="00C5475B" w:rsidP="00C5475B">
            <w:pPr>
              <w:pStyle w:val="TAC"/>
            </w:pPr>
            <w:r w:rsidRPr="00AC4FBC">
              <w:rPr>
                <w:lang w:eastAsia="zh-CN"/>
              </w:rPr>
              <w:t>FDD</w:t>
            </w:r>
          </w:p>
        </w:tc>
      </w:tr>
      <w:tr w:rsidR="00C5475B" w:rsidRPr="00AC4FBC" w14:paraId="34AA5BC6" w14:textId="77777777" w:rsidTr="00CC0F3D">
        <w:tblPrEx>
          <w:tblLook w:val="0000" w:firstRow="0" w:lastRow="0" w:firstColumn="0" w:lastColumn="0" w:noHBand="0" w:noVBand="0"/>
        </w:tblPrEx>
        <w:trPr>
          <w:trHeight w:val="20"/>
          <w:jc w:val="center"/>
        </w:trPr>
        <w:tc>
          <w:tcPr>
            <w:tcW w:w="741" w:type="pct"/>
            <w:vMerge/>
            <w:vAlign w:val="center"/>
          </w:tcPr>
          <w:p w14:paraId="0930F978" w14:textId="77777777" w:rsidR="00C5475B" w:rsidRPr="00AC4FBC" w:rsidRDefault="00C5475B" w:rsidP="00C5475B">
            <w:pPr>
              <w:pStyle w:val="TAC"/>
            </w:pPr>
          </w:p>
        </w:tc>
        <w:tc>
          <w:tcPr>
            <w:tcW w:w="434" w:type="pct"/>
            <w:vMerge/>
            <w:vAlign w:val="center"/>
          </w:tcPr>
          <w:p w14:paraId="36DF2AD0" w14:textId="77777777" w:rsidR="00C5475B" w:rsidRPr="00AC4FBC" w:rsidRDefault="00C5475B" w:rsidP="00C5475B">
            <w:pPr>
              <w:pStyle w:val="TAC"/>
            </w:pPr>
          </w:p>
        </w:tc>
        <w:tc>
          <w:tcPr>
            <w:tcW w:w="341" w:type="pct"/>
            <w:vMerge/>
            <w:noWrap/>
            <w:vAlign w:val="center"/>
          </w:tcPr>
          <w:p w14:paraId="2A7A4C93" w14:textId="77777777" w:rsidR="00C5475B" w:rsidRPr="00AC4FBC" w:rsidRDefault="00C5475B" w:rsidP="00C5475B">
            <w:pPr>
              <w:pStyle w:val="TAC"/>
            </w:pPr>
          </w:p>
        </w:tc>
        <w:tc>
          <w:tcPr>
            <w:tcW w:w="946" w:type="pct"/>
            <w:noWrap/>
            <w:vAlign w:val="center"/>
          </w:tcPr>
          <w:p w14:paraId="30D8632B" w14:textId="26A3AB71" w:rsidR="00C5475B" w:rsidRPr="00AC4FBC" w:rsidRDefault="00C5475B" w:rsidP="00C5475B">
            <w:pPr>
              <w:pStyle w:val="TAJ"/>
              <w:spacing w:before="0" w:after="0"/>
              <w:rPr>
                <w:b w:val="0"/>
                <w:sz w:val="18"/>
              </w:rPr>
            </w:pPr>
            <w:r w:rsidRPr="00AC4FBC">
              <w:rPr>
                <w:b w:val="0"/>
                <w:sz w:val="18"/>
              </w:rPr>
              <w:t>-80.6</w:t>
            </w:r>
            <w:r w:rsidRPr="00AC4FBC">
              <w:rPr>
                <w:b w:val="0"/>
                <w:sz w:val="18"/>
                <w:vertAlign w:val="superscript"/>
              </w:rPr>
              <w:t>7</w:t>
            </w:r>
          </w:p>
        </w:tc>
        <w:tc>
          <w:tcPr>
            <w:tcW w:w="554" w:type="pct"/>
            <w:noWrap/>
            <w:vAlign w:val="center"/>
          </w:tcPr>
          <w:p w14:paraId="78613233" w14:textId="6FF4DFF2" w:rsidR="00C5475B" w:rsidRPr="00AC4FBC" w:rsidRDefault="00C5475B" w:rsidP="00C5475B">
            <w:pPr>
              <w:pStyle w:val="TAC"/>
            </w:pPr>
            <w:r w:rsidRPr="00AC4FBC">
              <w:t>-</w:t>
            </w:r>
          </w:p>
        </w:tc>
        <w:tc>
          <w:tcPr>
            <w:tcW w:w="413" w:type="pct"/>
            <w:noWrap/>
            <w:vAlign w:val="center"/>
          </w:tcPr>
          <w:p w14:paraId="43CFB69A" w14:textId="20403536" w:rsidR="00C5475B" w:rsidRPr="00AC4FBC" w:rsidRDefault="00C5475B" w:rsidP="00C5475B">
            <w:pPr>
              <w:pStyle w:val="TAC"/>
            </w:pPr>
            <w:r w:rsidRPr="00AC4FBC">
              <w:t>-</w:t>
            </w:r>
          </w:p>
        </w:tc>
        <w:tc>
          <w:tcPr>
            <w:tcW w:w="382" w:type="pct"/>
            <w:noWrap/>
            <w:vAlign w:val="center"/>
          </w:tcPr>
          <w:p w14:paraId="129D1754" w14:textId="5A461A7A" w:rsidR="00C5475B" w:rsidRPr="00AC4FBC" w:rsidRDefault="00C5475B" w:rsidP="00C5475B">
            <w:pPr>
              <w:pStyle w:val="TAC"/>
            </w:pPr>
            <w:r w:rsidRPr="00AC4FBC">
              <w:t>-</w:t>
            </w:r>
          </w:p>
        </w:tc>
        <w:tc>
          <w:tcPr>
            <w:tcW w:w="382" w:type="pct"/>
            <w:vAlign w:val="center"/>
          </w:tcPr>
          <w:p w14:paraId="2F949BC7" w14:textId="4E72AD8F" w:rsidR="00C5475B" w:rsidRPr="00AC4FBC" w:rsidRDefault="00C5475B" w:rsidP="00C5475B">
            <w:pPr>
              <w:pStyle w:val="TAC"/>
            </w:pPr>
            <w:r w:rsidRPr="00AC4FBC">
              <w:t>-</w:t>
            </w:r>
          </w:p>
        </w:tc>
        <w:tc>
          <w:tcPr>
            <w:tcW w:w="383" w:type="pct"/>
            <w:vMerge/>
          </w:tcPr>
          <w:p w14:paraId="7328E5D9" w14:textId="77777777" w:rsidR="00C5475B" w:rsidRPr="00AC4FBC" w:rsidRDefault="00C5475B" w:rsidP="00C5475B">
            <w:pPr>
              <w:pStyle w:val="TAC"/>
            </w:pPr>
          </w:p>
        </w:tc>
        <w:tc>
          <w:tcPr>
            <w:tcW w:w="424" w:type="pct"/>
            <w:vMerge/>
          </w:tcPr>
          <w:p w14:paraId="0306BDC2" w14:textId="77777777" w:rsidR="00C5475B" w:rsidRPr="00AC4FBC" w:rsidRDefault="00C5475B" w:rsidP="00C5475B">
            <w:pPr>
              <w:pStyle w:val="TAC"/>
            </w:pPr>
          </w:p>
        </w:tc>
      </w:tr>
      <w:tr w:rsidR="00C5475B" w:rsidRPr="00AC4FBC" w14:paraId="12FCBB44" w14:textId="77777777" w:rsidTr="00CC0F3D">
        <w:tblPrEx>
          <w:tblLook w:val="0000" w:firstRow="0" w:lastRow="0" w:firstColumn="0" w:lastColumn="0" w:noHBand="0" w:noVBand="0"/>
        </w:tblPrEx>
        <w:trPr>
          <w:trHeight w:val="20"/>
          <w:jc w:val="center"/>
        </w:trPr>
        <w:tc>
          <w:tcPr>
            <w:tcW w:w="741" w:type="pct"/>
            <w:vAlign w:val="center"/>
          </w:tcPr>
          <w:p w14:paraId="1D6F131E" w14:textId="77777777" w:rsidR="00C5475B" w:rsidRPr="00AC4FBC" w:rsidRDefault="00C5475B" w:rsidP="00C5475B">
            <w:pPr>
              <w:pStyle w:val="TAC"/>
            </w:pPr>
          </w:p>
        </w:tc>
        <w:tc>
          <w:tcPr>
            <w:tcW w:w="434" w:type="pct"/>
            <w:vAlign w:val="center"/>
          </w:tcPr>
          <w:p w14:paraId="493D1F71" w14:textId="20792EBA" w:rsidR="00C5475B" w:rsidRPr="00AC4FBC" w:rsidRDefault="00C5475B" w:rsidP="00C5475B">
            <w:pPr>
              <w:pStyle w:val="TAC"/>
            </w:pPr>
            <w:r w:rsidRPr="00AC4FBC">
              <w:t>n41</w:t>
            </w:r>
          </w:p>
        </w:tc>
        <w:tc>
          <w:tcPr>
            <w:tcW w:w="341" w:type="pct"/>
            <w:noWrap/>
            <w:vAlign w:val="center"/>
          </w:tcPr>
          <w:p w14:paraId="48EC1F12" w14:textId="64025F00" w:rsidR="00C5475B" w:rsidRPr="00AC4FBC" w:rsidRDefault="00C5475B" w:rsidP="00C5475B">
            <w:pPr>
              <w:pStyle w:val="TAC"/>
            </w:pPr>
            <w:r w:rsidRPr="00AC4FBC">
              <w:t>15</w:t>
            </w:r>
          </w:p>
        </w:tc>
        <w:tc>
          <w:tcPr>
            <w:tcW w:w="946" w:type="pct"/>
            <w:noWrap/>
            <w:vAlign w:val="center"/>
          </w:tcPr>
          <w:p w14:paraId="2570DA65" w14:textId="4A035D23" w:rsidR="00C5475B" w:rsidRPr="00AC4FBC" w:rsidRDefault="00C5475B" w:rsidP="00C5475B">
            <w:pPr>
              <w:pStyle w:val="TAJ"/>
              <w:spacing w:before="0" w:after="0"/>
              <w:rPr>
                <w:b w:val="0"/>
                <w:sz w:val="18"/>
              </w:rPr>
            </w:pPr>
            <w:r w:rsidRPr="00AC4FBC">
              <w:t>-</w:t>
            </w:r>
          </w:p>
        </w:tc>
        <w:tc>
          <w:tcPr>
            <w:tcW w:w="554" w:type="pct"/>
            <w:noWrap/>
            <w:vAlign w:val="center"/>
          </w:tcPr>
          <w:p w14:paraId="75771AE5" w14:textId="7E18F542" w:rsidR="00C5475B" w:rsidRPr="00AC4FBC" w:rsidRDefault="00C5475B" w:rsidP="00C5475B">
            <w:pPr>
              <w:pStyle w:val="TAC"/>
            </w:pPr>
            <w:r w:rsidRPr="00AC4FBC">
              <w:rPr>
                <w:rFonts w:eastAsia="MS Mincho"/>
              </w:rPr>
              <w:t>REFSENS</w:t>
            </w:r>
          </w:p>
        </w:tc>
        <w:tc>
          <w:tcPr>
            <w:tcW w:w="413" w:type="pct"/>
            <w:noWrap/>
            <w:vAlign w:val="center"/>
          </w:tcPr>
          <w:p w14:paraId="754FCAF5" w14:textId="1E85D43F" w:rsidR="00C5475B" w:rsidRPr="00AC4FBC" w:rsidRDefault="00C5475B" w:rsidP="00C5475B">
            <w:pPr>
              <w:pStyle w:val="TAC"/>
            </w:pPr>
            <w:r w:rsidRPr="00AC4FBC">
              <w:t>-</w:t>
            </w:r>
          </w:p>
        </w:tc>
        <w:tc>
          <w:tcPr>
            <w:tcW w:w="382" w:type="pct"/>
            <w:noWrap/>
            <w:vAlign w:val="center"/>
          </w:tcPr>
          <w:p w14:paraId="112A1E4E" w14:textId="0F2C44B0" w:rsidR="00C5475B" w:rsidRPr="00AC4FBC" w:rsidRDefault="00C5475B" w:rsidP="00C5475B">
            <w:pPr>
              <w:pStyle w:val="TAC"/>
            </w:pPr>
            <w:r w:rsidRPr="00AC4FBC">
              <w:t>-</w:t>
            </w:r>
          </w:p>
        </w:tc>
        <w:tc>
          <w:tcPr>
            <w:tcW w:w="382" w:type="pct"/>
            <w:vAlign w:val="center"/>
          </w:tcPr>
          <w:p w14:paraId="17D94F36" w14:textId="3053D893" w:rsidR="00C5475B" w:rsidRPr="00AC4FBC" w:rsidRDefault="00C5475B" w:rsidP="00C5475B">
            <w:pPr>
              <w:pStyle w:val="TAC"/>
            </w:pPr>
            <w:r w:rsidRPr="00AC4FBC">
              <w:t>-</w:t>
            </w:r>
          </w:p>
        </w:tc>
        <w:tc>
          <w:tcPr>
            <w:tcW w:w="383" w:type="pct"/>
          </w:tcPr>
          <w:p w14:paraId="06C078ED" w14:textId="1BA84191" w:rsidR="00C5475B" w:rsidRPr="00AC4FBC" w:rsidRDefault="00C5475B" w:rsidP="00C5475B">
            <w:pPr>
              <w:pStyle w:val="TAC"/>
            </w:pPr>
            <w:r w:rsidRPr="00AC4FBC">
              <w:t>N/A</w:t>
            </w:r>
          </w:p>
        </w:tc>
        <w:tc>
          <w:tcPr>
            <w:tcW w:w="424" w:type="pct"/>
          </w:tcPr>
          <w:p w14:paraId="20EBD951" w14:textId="20E81A11" w:rsidR="00C5475B" w:rsidRPr="00AC4FBC" w:rsidRDefault="00C5475B" w:rsidP="00C5475B">
            <w:pPr>
              <w:pStyle w:val="TAC"/>
            </w:pPr>
            <w:r w:rsidRPr="00AC4FBC">
              <w:t>TDD</w:t>
            </w:r>
          </w:p>
        </w:tc>
      </w:tr>
      <w:tr w:rsidR="0005484C" w:rsidRPr="00AC4FBC" w14:paraId="75EE99D1" w14:textId="77777777" w:rsidTr="00CC0F3D">
        <w:trPr>
          <w:trHeight w:val="347"/>
          <w:jc w:val="center"/>
        </w:trPr>
        <w:tc>
          <w:tcPr>
            <w:tcW w:w="741" w:type="pct"/>
            <w:vMerge w:val="restart"/>
            <w:shd w:val="clear" w:color="auto" w:fill="auto"/>
            <w:vAlign w:val="center"/>
          </w:tcPr>
          <w:p w14:paraId="3C062178" w14:textId="77777777" w:rsidR="0005484C" w:rsidRPr="00AC4FBC" w:rsidRDefault="0005484C" w:rsidP="00F95311">
            <w:pPr>
              <w:pStyle w:val="TAC"/>
            </w:pPr>
            <w:r w:rsidRPr="00AC4FBC">
              <w:t>DC_3A_n78A</w:t>
            </w:r>
          </w:p>
        </w:tc>
        <w:tc>
          <w:tcPr>
            <w:tcW w:w="434" w:type="pct"/>
            <w:vMerge w:val="restart"/>
            <w:shd w:val="clear" w:color="auto" w:fill="auto"/>
            <w:vAlign w:val="center"/>
          </w:tcPr>
          <w:p w14:paraId="523EDFEB" w14:textId="77777777" w:rsidR="0005484C" w:rsidRPr="00AC4FBC" w:rsidRDefault="0005484C" w:rsidP="00F95311">
            <w:pPr>
              <w:pStyle w:val="TAC"/>
            </w:pPr>
            <w:r w:rsidRPr="00AC4FBC">
              <w:t>3</w:t>
            </w:r>
          </w:p>
        </w:tc>
        <w:tc>
          <w:tcPr>
            <w:tcW w:w="341" w:type="pct"/>
            <w:vMerge w:val="restart"/>
            <w:shd w:val="clear" w:color="auto" w:fill="auto"/>
            <w:noWrap/>
            <w:vAlign w:val="center"/>
          </w:tcPr>
          <w:p w14:paraId="512126B7" w14:textId="77777777" w:rsidR="0005484C" w:rsidRPr="00AC4FBC" w:rsidRDefault="0005484C" w:rsidP="00F95311">
            <w:pPr>
              <w:pStyle w:val="TAC"/>
            </w:pPr>
            <w:r w:rsidRPr="00AC4FBC">
              <w:t>N/A</w:t>
            </w:r>
          </w:p>
        </w:tc>
        <w:tc>
          <w:tcPr>
            <w:tcW w:w="946" w:type="pct"/>
            <w:shd w:val="clear" w:color="auto" w:fill="auto"/>
            <w:noWrap/>
            <w:vAlign w:val="center"/>
          </w:tcPr>
          <w:p w14:paraId="7FD72D58" w14:textId="77777777" w:rsidR="0005484C" w:rsidRPr="00AC4FBC" w:rsidRDefault="0005484C" w:rsidP="00F95311">
            <w:pPr>
              <w:pStyle w:val="TAC"/>
              <w:rPr>
                <w:lang w:eastAsia="zh-CN"/>
              </w:rPr>
            </w:pPr>
            <w:r w:rsidRPr="00AC4FBC">
              <w:rPr>
                <w:lang w:eastAsia="zh-CN"/>
              </w:rPr>
              <w:t>-64.4</w:t>
            </w:r>
          </w:p>
        </w:tc>
        <w:tc>
          <w:tcPr>
            <w:tcW w:w="554" w:type="pct"/>
            <w:shd w:val="clear" w:color="auto" w:fill="auto"/>
            <w:noWrap/>
            <w:vAlign w:val="center"/>
          </w:tcPr>
          <w:p w14:paraId="7CF37443" w14:textId="77777777" w:rsidR="0005484C" w:rsidRPr="00AC4FBC" w:rsidRDefault="0005484C" w:rsidP="00F95311">
            <w:pPr>
              <w:pStyle w:val="TAC"/>
            </w:pPr>
            <w:r w:rsidRPr="00AC4FBC">
              <w:t>-</w:t>
            </w:r>
          </w:p>
        </w:tc>
        <w:tc>
          <w:tcPr>
            <w:tcW w:w="413" w:type="pct"/>
            <w:shd w:val="clear" w:color="auto" w:fill="auto"/>
            <w:noWrap/>
            <w:vAlign w:val="center"/>
          </w:tcPr>
          <w:p w14:paraId="22C032BE" w14:textId="77777777" w:rsidR="0005484C" w:rsidRPr="00AC4FBC" w:rsidRDefault="0005484C" w:rsidP="00F95311">
            <w:pPr>
              <w:pStyle w:val="TAC"/>
            </w:pPr>
            <w:r w:rsidRPr="00AC4FBC">
              <w:t>-</w:t>
            </w:r>
          </w:p>
        </w:tc>
        <w:tc>
          <w:tcPr>
            <w:tcW w:w="382" w:type="pct"/>
            <w:shd w:val="clear" w:color="auto" w:fill="auto"/>
            <w:noWrap/>
            <w:vAlign w:val="center"/>
          </w:tcPr>
          <w:p w14:paraId="42675500" w14:textId="77777777" w:rsidR="0005484C" w:rsidRPr="00AC4FBC" w:rsidRDefault="0005484C" w:rsidP="00F95311">
            <w:pPr>
              <w:pStyle w:val="TAC"/>
            </w:pPr>
            <w:r w:rsidRPr="00AC4FBC">
              <w:t>-</w:t>
            </w:r>
          </w:p>
        </w:tc>
        <w:tc>
          <w:tcPr>
            <w:tcW w:w="382" w:type="pct"/>
            <w:vAlign w:val="center"/>
          </w:tcPr>
          <w:p w14:paraId="1134C0C3" w14:textId="77777777" w:rsidR="0005484C" w:rsidRPr="00AC4FBC" w:rsidRDefault="0005484C" w:rsidP="00F95311">
            <w:pPr>
              <w:pStyle w:val="TAC"/>
            </w:pPr>
            <w:r w:rsidRPr="00AC4FBC">
              <w:t>-</w:t>
            </w:r>
          </w:p>
        </w:tc>
        <w:tc>
          <w:tcPr>
            <w:tcW w:w="383" w:type="pct"/>
            <w:vMerge w:val="restart"/>
            <w:vAlign w:val="center"/>
          </w:tcPr>
          <w:p w14:paraId="2FD3B190" w14:textId="77777777" w:rsidR="0005484C" w:rsidRPr="00AC4FBC" w:rsidRDefault="0005484C" w:rsidP="00F95311">
            <w:pPr>
              <w:pStyle w:val="TAC"/>
            </w:pPr>
            <w:r w:rsidRPr="00AC4FBC">
              <w:t>IMD2</w:t>
            </w:r>
          </w:p>
        </w:tc>
        <w:tc>
          <w:tcPr>
            <w:tcW w:w="424" w:type="pct"/>
            <w:vMerge w:val="restart"/>
            <w:vAlign w:val="center"/>
          </w:tcPr>
          <w:p w14:paraId="674FA80B" w14:textId="77777777" w:rsidR="0005484C" w:rsidRPr="00AC4FBC" w:rsidRDefault="0005484C" w:rsidP="00F95311">
            <w:pPr>
              <w:pStyle w:val="TAC"/>
              <w:rPr>
                <w:lang w:eastAsia="zh-CN"/>
              </w:rPr>
            </w:pPr>
            <w:r w:rsidRPr="00AC4FBC">
              <w:rPr>
                <w:lang w:eastAsia="zh-CN"/>
              </w:rPr>
              <w:t>FDD</w:t>
            </w:r>
          </w:p>
        </w:tc>
      </w:tr>
      <w:tr w:rsidR="0005484C" w:rsidRPr="00AC4FBC" w14:paraId="7AE72638" w14:textId="77777777" w:rsidTr="00CC0F3D">
        <w:trPr>
          <w:trHeight w:val="53"/>
          <w:jc w:val="center"/>
        </w:trPr>
        <w:tc>
          <w:tcPr>
            <w:tcW w:w="741" w:type="pct"/>
            <w:vMerge/>
            <w:shd w:val="clear" w:color="auto" w:fill="auto"/>
            <w:vAlign w:val="center"/>
          </w:tcPr>
          <w:p w14:paraId="5D8FCF60" w14:textId="77777777" w:rsidR="0005484C" w:rsidRPr="00AC4FBC" w:rsidRDefault="0005484C" w:rsidP="00F95311">
            <w:pPr>
              <w:pStyle w:val="TAC"/>
            </w:pPr>
          </w:p>
        </w:tc>
        <w:tc>
          <w:tcPr>
            <w:tcW w:w="434" w:type="pct"/>
            <w:vMerge/>
            <w:shd w:val="clear" w:color="auto" w:fill="auto"/>
            <w:vAlign w:val="center"/>
          </w:tcPr>
          <w:p w14:paraId="711377CE" w14:textId="77777777" w:rsidR="0005484C" w:rsidRPr="00AC4FBC" w:rsidRDefault="0005484C" w:rsidP="00F95311">
            <w:pPr>
              <w:pStyle w:val="TAC"/>
            </w:pPr>
          </w:p>
        </w:tc>
        <w:tc>
          <w:tcPr>
            <w:tcW w:w="341" w:type="pct"/>
            <w:vMerge/>
            <w:shd w:val="clear" w:color="auto" w:fill="auto"/>
            <w:noWrap/>
            <w:vAlign w:val="center"/>
          </w:tcPr>
          <w:p w14:paraId="12E80330" w14:textId="77777777" w:rsidR="0005484C" w:rsidRPr="00AC4FBC" w:rsidRDefault="0005484C" w:rsidP="00F95311">
            <w:pPr>
              <w:pStyle w:val="TAC"/>
            </w:pPr>
          </w:p>
        </w:tc>
        <w:tc>
          <w:tcPr>
            <w:tcW w:w="946" w:type="pct"/>
            <w:shd w:val="clear" w:color="auto" w:fill="auto"/>
            <w:noWrap/>
            <w:vAlign w:val="center"/>
          </w:tcPr>
          <w:p w14:paraId="69CF0AE6" w14:textId="77777777" w:rsidR="0005484C" w:rsidRPr="00AC4FBC" w:rsidRDefault="0005484C" w:rsidP="00F95311">
            <w:pPr>
              <w:pStyle w:val="TAC"/>
              <w:rPr>
                <w:lang w:eastAsia="zh-CN"/>
              </w:rPr>
            </w:pPr>
            <w:r w:rsidRPr="00AC4FBC">
              <w:rPr>
                <w:lang w:eastAsia="zh-CN"/>
              </w:rPr>
              <w:t>-67.1</w:t>
            </w:r>
            <w:r w:rsidRPr="00AC4FBC">
              <w:rPr>
                <w:vertAlign w:val="superscript"/>
                <w:lang w:eastAsia="zh-CN"/>
              </w:rPr>
              <w:t>7</w:t>
            </w:r>
          </w:p>
        </w:tc>
        <w:tc>
          <w:tcPr>
            <w:tcW w:w="554" w:type="pct"/>
            <w:shd w:val="clear" w:color="auto" w:fill="auto"/>
            <w:noWrap/>
            <w:vAlign w:val="center"/>
          </w:tcPr>
          <w:p w14:paraId="46E1F7D0" w14:textId="77777777" w:rsidR="0005484C" w:rsidRPr="00AC4FBC" w:rsidRDefault="0005484C" w:rsidP="00F95311">
            <w:pPr>
              <w:pStyle w:val="TAC"/>
            </w:pPr>
            <w:r w:rsidRPr="00AC4FBC">
              <w:t>-</w:t>
            </w:r>
          </w:p>
        </w:tc>
        <w:tc>
          <w:tcPr>
            <w:tcW w:w="413" w:type="pct"/>
            <w:shd w:val="clear" w:color="auto" w:fill="auto"/>
            <w:noWrap/>
            <w:vAlign w:val="center"/>
          </w:tcPr>
          <w:p w14:paraId="65ECD3BB" w14:textId="77777777" w:rsidR="0005484C" w:rsidRPr="00AC4FBC" w:rsidRDefault="0005484C" w:rsidP="00F95311">
            <w:pPr>
              <w:pStyle w:val="TAC"/>
            </w:pPr>
            <w:r w:rsidRPr="00AC4FBC">
              <w:t>-</w:t>
            </w:r>
          </w:p>
        </w:tc>
        <w:tc>
          <w:tcPr>
            <w:tcW w:w="382" w:type="pct"/>
            <w:shd w:val="clear" w:color="auto" w:fill="auto"/>
            <w:noWrap/>
            <w:vAlign w:val="center"/>
          </w:tcPr>
          <w:p w14:paraId="49839FB9" w14:textId="77777777" w:rsidR="0005484C" w:rsidRPr="00AC4FBC" w:rsidRDefault="0005484C" w:rsidP="00F95311">
            <w:pPr>
              <w:pStyle w:val="TAC"/>
            </w:pPr>
            <w:r w:rsidRPr="00AC4FBC">
              <w:t>-</w:t>
            </w:r>
          </w:p>
        </w:tc>
        <w:tc>
          <w:tcPr>
            <w:tcW w:w="382" w:type="pct"/>
            <w:vAlign w:val="center"/>
          </w:tcPr>
          <w:p w14:paraId="59936089" w14:textId="77777777" w:rsidR="0005484C" w:rsidRPr="00AC4FBC" w:rsidRDefault="0005484C" w:rsidP="00F95311">
            <w:pPr>
              <w:pStyle w:val="TAC"/>
            </w:pPr>
            <w:r w:rsidRPr="00AC4FBC">
              <w:t>-</w:t>
            </w:r>
          </w:p>
        </w:tc>
        <w:tc>
          <w:tcPr>
            <w:tcW w:w="383" w:type="pct"/>
            <w:vMerge/>
            <w:vAlign w:val="center"/>
          </w:tcPr>
          <w:p w14:paraId="05EB49EE" w14:textId="77777777" w:rsidR="0005484C" w:rsidRPr="00AC4FBC" w:rsidRDefault="0005484C" w:rsidP="00F95311">
            <w:pPr>
              <w:pStyle w:val="TAC"/>
            </w:pPr>
          </w:p>
        </w:tc>
        <w:tc>
          <w:tcPr>
            <w:tcW w:w="424" w:type="pct"/>
            <w:vMerge/>
            <w:vAlign w:val="center"/>
          </w:tcPr>
          <w:p w14:paraId="2E7FE0FD" w14:textId="77777777" w:rsidR="0005484C" w:rsidRPr="00AC4FBC" w:rsidRDefault="0005484C" w:rsidP="00F95311">
            <w:pPr>
              <w:pStyle w:val="TAC"/>
            </w:pPr>
          </w:p>
        </w:tc>
      </w:tr>
      <w:tr w:rsidR="0005484C" w:rsidRPr="00AC4FBC" w14:paraId="76D26686" w14:textId="77777777" w:rsidTr="00CC0F3D">
        <w:trPr>
          <w:trHeight w:val="424"/>
          <w:jc w:val="center"/>
        </w:trPr>
        <w:tc>
          <w:tcPr>
            <w:tcW w:w="741" w:type="pct"/>
            <w:vMerge/>
            <w:shd w:val="clear" w:color="auto" w:fill="auto"/>
            <w:vAlign w:val="center"/>
          </w:tcPr>
          <w:p w14:paraId="10B22A28" w14:textId="77777777" w:rsidR="0005484C" w:rsidRPr="00AC4FBC" w:rsidRDefault="0005484C" w:rsidP="00F95311">
            <w:pPr>
              <w:pStyle w:val="TAC"/>
            </w:pPr>
          </w:p>
        </w:tc>
        <w:tc>
          <w:tcPr>
            <w:tcW w:w="434" w:type="pct"/>
            <w:shd w:val="clear" w:color="auto" w:fill="auto"/>
            <w:vAlign w:val="center"/>
          </w:tcPr>
          <w:p w14:paraId="1E080518" w14:textId="77777777" w:rsidR="0005484C" w:rsidRPr="00AC4FBC" w:rsidRDefault="0005484C" w:rsidP="00F95311">
            <w:pPr>
              <w:pStyle w:val="TAC"/>
            </w:pPr>
            <w:r w:rsidRPr="00AC4FBC">
              <w:rPr>
                <w:lang w:eastAsia="zh-Hans"/>
              </w:rPr>
              <w:t>n</w:t>
            </w:r>
            <w:r w:rsidRPr="00AC4FBC">
              <w:t>78</w:t>
            </w:r>
          </w:p>
        </w:tc>
        <w:tc>
          <w:tcPr>
            <w:tcW w:w="341" w:type="pct"/>
            <w:shd w:val="clear" w:color="auto" w:fill="auto"/>
            <w:noWrap/>
            <w:vAlign w:val="center"/>
          </w:tcPr>
          <w:p w14:paraId="34B824EA" w14:textId="77777777" w:rsidR="0005484C" w:rsidRPr="00AC4FBC" w:rsidRDefault="0005484C" w:rsidP="00F95311">
            <w:pPr>
              <w:pStyle w:val="TAC"/>
              <w:rPr>
                <w:lang w:eastAsia="zh-CN"/>
              </w:rPr>
            </w:pPr>
            <w:r w:rsidRPr="00AC4FBC">
              <w:rPr>
                <w:lang w:eastAsia="zh-CN"/>
              </w:rPr>
              <w:t>15</w:t>
            </w:r>
          </w:p>
        </w:tc>
        <w:tc>
          <w:tcPr>
            <w:tcW w:w="946" w:type="pct"/>
            <w:shd w:val="clear" w:color="auto" w:fill="auto"/>
            <w:noWrap/>
            <w:vAlign w:val="center"/>
          </w:tcPr>
          <w:p w14:paraId="176CEB85" w14:textId="77777777" w:rsidR="0005484C" w:rsidRPr="00AC4FBC" w:rsidRDefault="0005484C" w:rsidP="00F95311">
            <w:pPr>
              <w:pStyle w:val="TAC"/>
              <w:rPr>
                <w:rFonts w:eastAsia="MS Mincho"/>
              </w:rPr>
            </w:pPr>
            <w:r w:rsidRPr="00AC4FBC">
              <w:t>-</w:t>
            </w:r>
          </w:p>
        </w:tc>
        <w:tc>
          <w:tcPr>
            <w:tcW w:w="554" w:type="pct"/>
            <w:shd w:val="clear" w:color="auto" w:fill="auto"/>
            <w:noWrap/>
            <w:vAlign w:val="center"/>
          </w:tcPr>
          <w:p w14:paraId="4893FDDF" w14:textId="77777777" w:rsidR="0005484C" w:rsidRPr="00AC4FBC" w:rsidRDefault="0005484C" w:rsidP="00F95311">
            <w:pPr>
              <w:pStyle w:val="TAC"/>
            </w:pPr>
            <w:r w:rsidRPr="00AC4FBC">
              <w:t>REFSENS</w:t>
            </w:r>
          </w:p>
        </w:tc>
        <w:tc>
          <w:tcPr>
            <w:tcW w:w="413" w:type="pct"/>
            <w:shd w:val="clear" w:color="auto" w:fill="auto"/>
            <w:noWrap/>
            <w:vAlign w:val="center"/>
          </w:tcPr>
          <w:p w14:paraId="707F2276" w14:textId="77777777" w:rsidR="0005484C" w:rsidRPr="00AC4FBC" w:rsidRDefault="0005484C" w:rsidP="00F95311">
            <w:pPr>
              <w:pStyle w:val="TAC"/>
            </w:pPr>
            <w:r w:rsidRPr="00AC4FBC">
              <w:t>-</w:t>
            </w:r>
          </w:p>
        </w:tc>
        <w:tc>
          <w:tcPr>
            <w:tcW w:w="382" w:type="pct"/>
            <w:shd w:val="clear" w:color="auto" w:fill="auto"/>
            <w:noWrap/>
            <w:vAlign w:val="center"/>
          </w:tcPr>
          <w:p w14:paraId="5859E986" w14:textId="77777777" w:rsidR="0005484C" w:rsidRPr="00AC4FBC" w:rsidRDefault="0005484C" w:rsidP="00F95311">
            <w:pPr>
              <w:pStyle w:val="TAC"/>
            </w:pPr>
            <w:r w:rsidRPr="00AC4FBC">
              <w:t>-</w:t>
            </w:r>
          </w:p>
        </w:tc>
        <w:tc>
          <w:tcPr>
            <w:tcW w:w="382" w:type="pct"/>
            <w:vAlign w:val="center"/>
          </w:tcPr>
          <w:p w14:paraId="0C609FCF" w14:textId="77777777" w:rsidR="0005484C" w:rsidRPr="00AC4FBC" w:rsidRDefault="0005484C" w:rsidP="00F95311">
            <w:pPr>
              <w:pStyle w:val="TAC"/>
            </w:pPr>
            <w:r w:rsidRPr="00AC4FBC">
              <w:t>-</w:t>
            </w:r>
          </w:p>
        </w:tc>
        <w:tc>
          <w:tcPr>
            <w:tcW w:w="383" w:type="pct"/>
            <w:vAlign w:val="center"/>
          </w:tcPr>
          <w:p w14:paraId="71DF91C7" w14:textId="77777777" w:rsidR="0005484C" w:rsidRPr="00AC4FBC" w:rsidRDefault="0005484C" w:rsidP="00F95311">
            <w:pPr>
              <w:pStyle w:val="TAC"/>
              <w:rPr>
                <w:lang w:eastAsia="zh-CN"/>
              </w:rPr>
            </w:pPr>
            <w:r w:rsidRPr="00AC4FBC">
              <w:rPr>
                <w:lang w:eastAsia="zh-CN"/>
              </w:rPr>
              <w:t>N/A</w:t>
            </w:r>
          </w:p>
        </w:tc>
        <w:tc>
          <w:tcPr>
            <w:tcW w:w="424" w:type="pct"/>
            <w:vAlign w:val="center"/>
          </w:tcPr>
          <w:p w14:paraId="28E8675F" w14:textId="77777777" w:rsidR="0005484C" w:rsidRPr="00AC4FBC" w:rsidRDefault="0005484C" w:rsidP="00F95311">
            <w:pPr>
              <w:pStyle w:val="TAC"/>
              <w:rPr>
                <w:lang w:eastAsia="zh-CN"/>
              </w:rPr>
            </w:pPr>
            <w:r w:rsidRPr="00AC4FBC">
              <w:rPr>
                <w:lang w:eastAsia="zh-CN"/>
              </w:rPr>
              <w:t>TDD</w:t>
            </w:r>
          </w:p>
        </w:tc>
      </w:tr>
      <w:tr w:rsidR="0005484C" w:rsidRPr="00AC4FBC" w14:paraId="1837C2EC" w14:textId="77777777" w:rsidTr="00CC0F3D">
        <w:trPr>
          <w:trHeight w:val="264"/>
          <w:jc w:val="center"/>
        </w:trPr>
        <w:tc>
          <w:tcPr>
            <w:tcW w:w="741" w:type="pct"/>
            <w:vMerge w:val="restart"/>
            <w:shd w:val="clear" w:color="auto" w:fill="auto"/>
            <w:vAlign w:val="center"/>
          </w:tcPr>
          <w:p w14:paraId="00B419AC" w14:textId="77777777" w:rsidR="0005484C" w:rsidRPr="00AC4FBC" w:rsidRDefault="0005484C" w:rsidP="00F95311">
            <w:pPr>
              <w:pStyle w:val="TAC"/>
            </w:pPr>
            <w:r w:rsidRPr="00AC4FBC">
              <w:t>DC_3A_n78A</w:t>
            </w:r>
          </w:p>
        </w:tc>
        <w:tc>
          <w:tcPr>
            <w:tcW w:w="434" w:type="pct"/>
            <w:vMerge w:val="restart"/>
            <w:shd w:val="clear" w:color="auto" w:fill="auto"/>
            <w:vAlign w:val="center"/>
          </w:tcPr>
          <w:p w14:paraId="184979AF" w14:textId="77777777" w:rsidR="0005484C" w:rsidRPr="00AC4FBC" w:rsidRDefault="0005484C" w:rsidP="00F95311">
            <w:pPr>
              <w:pStyle w:val="TAC"/>
            </w:pPr>
            <w:r w:rsidRPr="00AC4FBC">
              <w:t>3</w:t>
            </w:r>
          </w:p>
        </w:tc>
        <w:tc>
          <w:tcPr>
            <w:tcW w:w="341" w:type="pct"/>
            <w:vMerge w:val="restart"/>
            <w:shd w:val="clear" w:color="auto" w:fill="auto"/>
            <w:noWrap/>
            <w:vAlign w:val="center"/>
          </w:tcPr>
          <w:p w14:paraId="55CDE9C5" w14:textId="77777777" w:rsidR="0005484C" w:rsidRPr="00AC4FBC" w:rsidRDefault="0005484C" w:rsidP="00F95311">
            <w:pPr>
              <w:pStyle w:val="TAC"/>
            </w:pPr>
            <w:r w:rsidRPr="00AC4FBC">
              <w:t>N/A</w:t>
            </w:r>
          </w:p>
        </w:tc>
        <w:tc>
          <w:tcPr>
            <w:tcW w:w="946" w:type="pct"/>
            <w:shd w:val="clear" w:color="auto" w:fill="auto"/>
            <w:noWrap/>
            <w:vAlign w:val="center"/>
          </w:tcPr>
          <w:p w14:paraId="578DFC93" w14:textId="77777777" w:rsidR="0005484C" w:rsidRPr="00AC4FBC" w:rsidRDefault="0005484C" w:rsidP="00F95311">
            <w:pPr>
              <w:pStyle w:val="TAC"/>
              <w:rPr>
                <w:rFonts w:eastAsia="MS Mincho"/>
              </w:rPr>
            </w:pPr>
            <w:r w:rsidRPr="00AC4FBC">
              <w:rPr>
                <w:lang w:eastAsia="zh-CN"/>
              </w:rPr>
              <w:t>-77.8</w:t>
            </w:r>
          </w:p>
        </w:tc>
        <w:tc>
          <w:tcPr>
            <w:tcW w:w="554" w:type="pct"/>
            <w:shd w:val="clear" w:color="auto" w:fill="auto"/>
            <w:noWrap/>
            <w:vAlign w:val="center"/>
          </w:tcPr>
          <w:p w14:paraId="7D1F7900" w14:textId="77777777" w:rsidR="0005484C" w:rsidRPr="00AC4FBC" w:rsidRDefault="0005484C" w:rsidP="00F95311">
            <w:pPr>
              <w:pStyle w:val="TAC"/>
            </w:pPr>
            <w:r w:rsidRPr="00AC4FBC">
              <w:t>-</w:t>
            </w:r>
          </w:p>
        </w:tc>
        <w:tc>
          <w:tcPr>
            <w:tcW w:w="413" w:type="pct"/>
            <w:shd w:val="clear" w:color="auto" w:fill="auto"/>
            <w:noWrap/>
            <w:vAlign w:val="center"/>
          </w:tcPr>
          <w:p w14:paraId="3B7200E4" w14:textId="77777777" w:rsidR="0005484C" w:rsidRPr="00AC4FBC" w:rsidRDefault="0005484C" w:rsidP="00F95311">
            <w:pPr>
              <w:pStyle w:val="TAC"/>
            </w:pPr>
            <w:r w:rsidRPr="00AC4FBC">
              <w:t>-</w:t>
            </w:r>
          </w:p>
        </w:tc>
        <w:tc>
          <w:tcPr>
            <w:tcW w:w="382" w:type="pct"/>
            <w:shd w:val="clear" w:color="auto" w:fill="auto"/>
            <w:noWrap/>
            <w:vAlign w:val="center"/>
          </w:tcPr>
          <w:p w14:paraId="1F990977" w14:textId="77777777" w:rsidR="0005484C" w:rsidRPr="00AC4FBC" w:rsidRDefault="0005484C" w:rsidP="00F95311">
            <w:pPr>
              <w:pStyle w:val="TAC"/>
            </w:pPr>
            <w:r w:rsidRPr="00AC4FBC">
              <w:t>-</w:t>
            </w:r>
          </w:p>
        </w:tc>
        <w:tc>
          <w:tcPr>
            <w:tcW w:w="382" w:type="pct"/>
            <w:vAlign w:val="center"/>
          </w:tcPr>
          <w:p w14:paraId="4D0CDD84" w14:textId="77777777" w:rsidR="0005484C" w:rsidRPr="00AC4FBC" w:rsidRDefault="0005484C" w:rsidP="00F95311">
            <w:pPr>
              <w:pStyle w:val="TAC"/>
            </w:pPr>
            <w:r w:rsidRPr="00AC4FBC">
              <w:t>-</w:t>
            </w:r>
          </w:p>
        </w:tc>
        <w:tc>
          <w:tcPr>
            <w:tcW w:w="383" w:type="pct"/>
            <w:vMerge w:val="restart"/>
            <w:vAlign w:val="center"/>
          </w:tcPr>
          <w:p w14:paraId="019AEF24" w14:textId="77777777" w:rsidR="0005484C" w:rsidRPr="00AC4FBC" w:rsidRDefault="0005484C" w:rsidP="00F95311">
            <w:pPr>
              <w:pStyle w:val="TAC"/>
            </w:pPr>
            <w:r w:rsidRPr="00AC4FBC">
              <w:t>IMD4</w:t>
            </w:r>
          </w:p>
        </w:tc>
        <w:tc>
          <w:tcPr>
            <w:tcW w:w="424" w:type="pct"/>
            <w:vMerge w:val="restart"/>
            <w:vAlign w:val="center"/>
          </w:tcPr>
          <w:p w14:paraId="2FD4F7EB" w14:textId="77777777" w:rsidR="0005484C" w:rsidRPr="00AC4FBC" w:rsidRDefault="0005484C" w:rsidP="00F95311">
            <w:pPr>
              <w:pStyle w:val="TAC"/>
            </w:pPr>
            <w:r w:rsidRPr="00AC4FBC">
              <w:rPr>
                <w:lang w:eastAsia="zh-CN"/>
              </w:rPr>
              <w:t>FDD</w:t>
            </w:r>
          </w:p>
        </w:tc>
      </w:tr>
      <w:tr w:rsidR="0005484C" w:rsidRPr="00AC4FBC" w14:paraId="5A471E18" w14:textId="77777777" w:rsidTr="00CC0F3D">
        <w:trPr>
          <w:trHeight w:val="281"/>
          <w:jc w:val="center"/>
        </w:trPr>
        <w:tc>
          <w:tcPr>
            <w:tcW w:w="741" w:type="pct"/>
            <w:vMerge/>
            <w:shd w:val="clear" w:color="auto" w:fill="auto"/>
            <w:vAlign w:val="center"/>
          </w:tcPr>
          <w:p w14:paraId="2E3DA0D4" w14:textId="77777777" w:rsidR="0005484C" w:rsidRPr="00AC4FBC" w:rsidRDefault="0005484C" w:rsidP="00F95311">
            <w:pPr>
              <w:pStyle w:val="TAC"/>
            </w:pPr>
          </w:p>
        </w:tc>
        <w:tc>
          <w:tcPr>
            <w:tcW w:w="434" w:type="pct"/>
            <w:vMerge/>
            <w:shd w:val="clear" w:color="auto" w:fill="auto"/>
            <w:vAlign w:val="center"/>
          </w:tcPr>
          <w:p w14:paraId="0D4FB2FB" w14:textId="77777777" w:rsidR="0005484C" w:rsidRPr="00AC4FBC" w:rsidRDefault="0005484C" w:rsidP="00F95311">
            <w:pPr>
              <w:pStyle w:val="TAC"/>
            </w:pPr>
          </w:p>
        </w:tc>
        <w:tc>
          <w:tcPr>
            <w:tcW w:w="341" w:type="pct"/>
            <w:vMerge/>
            <w:shd w:val="clear" w:color="auto" w:fill="auto"/>
            <w:noWrap/>
            <w:vAlign w:val="center"/>
          </w:tcPr>
          <w:p w14:paraId="45920DBB" w14:textId="77777777" w:rsidR="0005484C" w:rsidRPr="00AC4FBC" w:rsidRDefault="0005484C" w:rsidP="00F95311">
            <w:pPr>
              <w:pStyle w:val="TAC"/>
            </w:pPr>
          </w:p>
        </w:tc>
        <w:tc>
          <w:tcPr>
            <w:tcW w:w="946" w:type="pct"/>
            <w:shd w:val="clear" w:color="auto" w:fill="auto"/>
            <w:noWrap/>
            <w:vAlign w:val="center"/>
          </w:tcPr>
          <w:p w14:paraId="0F258628" w14:textId="77777777" w:rsidR="0005484C" w:rsidRPr="00AC4FBC" w:rsidRDefault="0005484C" w:rsidP="00F95311">
            <w:pPr>
              <w:pStyle w:val="TAC"/>
              <w:rPr>
                <w:rFonts w:eastAsia="MS Mincho"/>
              </w:rPr>
            </w:pPr>
            <w:r w:rsidRPr="00AC4FBC">
              <w:rPr>
                <w:lang w:eastAsia="zh-CN"/>
              </w:rPr>
              <w:t>-80.5</w:t>
            </w:r>
            <w:r w:rsidRPr="00AC4FBC">
              <w:rPr>
                <w:vertAlign w:val="superscript"/>
                <w:lang w:eastAsia="zh-CN"/>
              </w:rPr>
              <w:t>7</w:t>
            </w:r>
          </w:p>
        </w:tc>
        <w:tc>
          <w:tcPr>
            <w:tcW w:w="554" w:type="pct"/>
            <w:shd w:val="clear" w:color="auto" w:fill="auto"/>
            <w:noWrap/>
            <w:vAlign w:val="center"/>
          </w:tcPr>
          <w:p w14:paraId="2D9865C7" w14:textId="77777777" w:rsidR="0005484C" w:rsidRPr="00AC4FBC" w:rsidRDefault="0005484C" w:rsidP="00F95311">
            <w:pPr>
              <w:pStyle w:val="TAC"/>
            </w:pPr>
            <w:r w:rsidRPr="00AC4FBC">
              <w:t>-</w:t>
            </w:r>
          </w:p>
        </w:tc>
        <w:tc>
          <w:tcPr>
            <w:tcW w:w="413" w:type="pct"/>
            <w:shd w:val="clear" w:color="auto" w:fill="auto"/>
            <w:noWrap/>
            <w:vAlign w:val="center"/>
          </w:tcPr>
          <w:p w14:paraId="4A855471" w14:textId="77777777" w:rsidR="0005484C" w:rsidRPr="00AC4FBC" w:rsidRDefault="0005484C" w:rsidP="00F95311">
            <w:pPr>
              <w:pStyle w:val="TAC"/>
            </w:pPr>
            <w:r w:rsidRPr="00AC4FBC">
              <w:t>-</w:t>
            </w:r>
          </w:p>
        </w:tc>
        <w:tc>
          <w:tcPr>
            <w:tcW w:w="382" w:type="pct"/>
            <w:shd w:val="clear" w:color="auto" w:fill="auto"/>
            <w:noWrap/>
            <w:vAlign w:val="center"/>
          </w:tcPr>
          <w:p w14:paraId="78054206" w14:textId="77777777" w:rsidR="0005484C" w:rsidRPr="00AC4FBC" w:rsidRDefault="0005484C" w:rsidP="00F95311">
            <w:pPr>
              <w:pStyle w:val="TAC"/>
            </w:pPr>
            <w:r w:rsidRPr="00AC4FBC">
              <w:t>-</w:t>
            </w:r>
          </w:p>
        </w:tc>
        <w:tc>
          <w:tcPr>
            <w:tcW w:w="382" w:type="pct"/>
            <w:vAlign w:val="center"/>
          </w:tcPr>
          <w:p w14:paraId="7CC2CB40" w14:textId="77777777" w:rsidR="0005484C" w:rsidRPr="00AC4FBC" w:rsidRDefault="0005484C" w:rsidP="00F95311">
            <w:pPr>
              <w:pStyle w:val="TAC"/>
            </w:pPr>
            <w:r w:rsidRPr="00AC4FBC">
              <w:t>-</w:t>
            </w:r>
          </w:p>
        </w:tc>
        <w:tc>
          <w:tcPr>
            <w:tcW w:w="383" w:type="pct"/>
            <w:vMerge/>
            <w:vAlign w:val="center"/>
          </w:tcPr>
          <w:p w14:paraId="57FC45D1" w14:textId="77777777" w:rsidR="0005484C" w:rsidRPr="00AC4FBC" w:rsidRDefault="0005484C" w:rsidP="00F95311">
            <w:pPr>
              <w:pStyle w:val="TAC"/>
            </w:pPr>
          </w:p>
        </w:tc>
        <w:tc>
          <w:tcPr>
            <w:tcW w:w="424" w:type="pct"/>
            <w:vMerge/>
            <w:vAlign w:val="center"/>
          </w:tcPr>
          <w:p w14:paraId="040F4E9A" w14:textId="77777777" w:rsidR="0005484C" w:rsidRPr="00AC4FBC" w:rsidRDefault="0005484C" w:rsidP="00F95311">
            <w:pPr>
              <w:pStyle w:val="TAC"/>
            </w:pPr>
          </w:p>
        </w:tc>
      </w:tr>
      <w:tr w:rsidR="0005484C" w:rsidRPr="00AC4FBC" w14:paraId="56084F5B" w14:textId="77777777" w:rsidTr="00CC0F3D">
        <w:trPr>
          <w:trHeight w:val="424"/>
          <w:jc w:val="center"/>
        </w:trPr>
        <w:tc>
          <w:tcPr>
            <w:tcW w:w="741" w:type="pct"/>
            <w:vMerge/>
            <w:shd w:val="clear" w:color="auto" w:fill="auto"/>
            <w:vAlign w:val="center"/>
          </w:tcPr>
          <w:p w14:paraId="755A68BD" w14:textId="77777777" w:rsidR="0005484C" w:rsidRPr="00AC4FBC" w:rsidRDefault="0005484C" w:rsidP="00F95311">
            <w:pPr>
              <w:pStyle w:val="TAC"/>
            </w:pPr>
          </w:p>
        </w:tc>
        <w:tc>
          <w:tcPr>
            <w:tcW w:w="434" w:type="pct"/>
            <w:shd w:val="clear" w:color="auto" w:fill="auto"/>
            <w:vAlign w:val="center"/>
          </w:tcPr>
          <w:p w14:paraId="28711BB0" w14:textId="77777777" w:rsidR="0005484C" w:rsidRPr="00AC4FBC" w:rsidRDefault="0005484C" w:rsidP="00F95311">
            <w:pPr>
              <w:pStyle w:val="TAC"/>
            </w:pPr>
            <w:r w:rsidRPr="00AC4FBC">
              <w:rPr>
                <w:lang w:eastAsia="zh-Hans"/>
              </w:rPr>
              <w:t>n</w:t>
            </w:r>
            <w:r w:rsidRPr="00AC4FBC">
              <w:t>78</w:t>
            </w:r>
          </w:p>
        </w:tc>
        <w:tc>
          <w:tcPr>
            <w:tcW w:w="341" w:type="pct"/>
            <w:shd w:val="clear" w:color="auto" w:fill="auto"/>
            <w:noWrap/>
            <w:vAlign w:val="center"/>
          </w:tcPr>
          <w:p w14:paraId="164000B0" w14:textId="77777777" w:rsidR="0005484C" w:rsidRPr="00AC4FBC" w:rsidRDefault="0005484C" w:rsidP="00F95311">
            <w:pPr>
              <w:pStyle w:val="TAC"/>
            </w:pPr>
            <w:r w:rsidRPr="00AC4FBC">
              <w:rPr>
                <w:lang w:eastAsia="zh-CN"/>
              </w:rPr>
              <w:t>15</w:t>
            </w:r>
          </w:p>
        </w:tc>
        <w:tc>
          <w:tcPr>
            <w:tcW w:w="946" w:type="pct"/>
            <w:shd w:val="clear" w:color="auto" w:fill="auto"/>
            <w:noWrap/>
            <w:vAlign w:val="center"/>
          </w:tcPr>
          <w:p w14:paraId="306719EF" w14:textId="77777777" w:rsidR="0005484C" w:rsidRPr="00AC4FBC" w:rsidRDefault="0005484C" w:rsidP="00F95311">
            <w:pPr>
              <w:pStyle w:val="TAC"/>
              <w:rPr>
                <w:rFonts w:eastAsia="MS Mincho"/>
              </w:rPr>
            </w:pPr>
            <w:r w:rsidRPr="00AC4FBC">
              <w:t>-</w:t>
            </w:r>
          </w:p>
        </w:tc>
        <w:tc>
          <w:tcPr>
            <w:tcW w:w="554" w:type="pct"/>
            <w:shd w:val="clear" w:color="auto" w:fill="auto"/>
            <w:noWrap/>
            <w:vAlign w:val="center"/>
          </w:tcPr>
          <w:p w14:paraId="7E5AAFED" w14:textId="77777777" w:rsidR="0005484C" w:rsidRPr="00AC4FBC" w:rsidRDefault="0005484C" w:rsidP="00F95311">
            <w:pPr>
              <w:pStyle w:val="TAC"/>
            </w:pPr>
            <w:r w:rsidRPr="00AC4FBC">
              <w:t>REFSENS</w:t>
            </w:r>
          </w:p>
        </w:tc>
        <w:tc>
          <w:tcPr>
            <w:tcW w:w="413" w:type="pct"/>
            <w:shd w:val="clear" w:color="auto" w:fill="auto"/>
            <w:noWrap/>
            <w:vAlign w:val="center"/>
          </w:tcPr>
          <w:p w14:paraId="781C0996" w14:textId="77777777" w:rsidR="0005484C" w:rsidRPr="00AC4FBC" w:rsidRDefault="0005484C" w:rsidP="00F95311">
            <w:pPr>
              <w:pStyle w:val="TAC"/>
            </w:pPr>
            <w:r w:rsidRPr="00AC4FBC">
              <w:t>-</w:t>
            </w:r>
          </w:p>
        </w:tc>
        <w:tc>
          <w:tcPr>
            <w:tcW w:w="382" w:type="pct"/>
            <w:shd w:val="clear" w:color="auto" w:fill="auto"/>
            <w:noWrap/>
            <w:vAlign w:val="center"/>
          </w:tcPr>
          <w:p w14:paraId="66A8AE4F" w14:textId="77777777" w:rsidR="0005484C" w:rsidRPr="00AC4FBC" w:rsidRDefault="0005484C" w:rsidP="00F95311">
            <w:pPr>
              <w:pStyle w:val="TAC"/>
            </w:pPr>
            <w:r w:rsidRPr="00AC4FBC">
              <w:t>-</w:t>
            </w:r>
          </w:p>
        </w:tc>
        <w:tc>
          <w:tcPr>
            <w:tcW w:w="382" w:type="pct"/>
            <w:vAlign w:val="center"/>
          </w:tcPr>
          <w:p w14:paraId="7033FF69" w14:textId="77777777" w:rsidR="0005484C" w:rsidRPr="00AC4FBC" w:rsidRDefault="0005484C" w:rsidP="00F95311">
            <w:pPr>
              <w:pStyle w:val="TAC"/>
            </w:pPr>
            <w:r w:rsidRPr="00AC4FBC">
              <w:t>-</w:t>
            </w:r>
          </w:p>
        </w:tc>
        <w:tc>
          <w:tcPr>
            <w:tcW w:w="383" w:type="pct"/>
            <w:vAlign w:val="center"/>
          </w:tcPr>
          <w:p w14:paraId="15DA62DF" w14:textId="77777777" w:rsidR="0005484C" w:rsidRPr="00AC4FBC" w:rsidRDefault="0005484C" w:rsidP="00F95311">
            <w:pPr>
              <w:pStyle w:val="TAC"/>
            </w:pPr>
            <w:r w:rsidRPr="00AC4FBC">
              <w:rPr>
                <w:lang w:eastAsia="zh-CN"/>
              </w:rPr>
              <w:t>N/A</w:t>
            </w:r>
          </w:p>
        </w:tc>
        <w:tc>
          <w:tcPr>
            <w:tcW w:w="424" w:type="pct"/>
            <w:vAlign w:val="center"/>
          </w:tcPr>
          <w:p w14:paraId="760FC513" w14:textId="77777777" w:rsidR="0005484C" w:rsidRPr="00AC4FBC" w:rsidRDefault="0005484C" w:rsidP="00F95311">
            <w:pPr>
              <w:pStyle w:val="TAC"/>
            </w:pPr>
            <w:r w:rsidRPr="00AC4FBC">
              <w:rPr>
                <w:lang w:eastAsia="zh-CN"/>
              </w:rPr>
              <w:t>TDD</w:t>
            </w:r>
          </w:p>
        </w:tc>
      </w:tr>
      <w:tr w:rsidR="004717B2" w:rsidRPr="00AC4FBC" w14:paraId="3673EA89" w14:textId="77777777" w:rsidTr="00962966">
        <w:tblPrEx>
          <w:tblLook w:val="0000" w:firstRow="0" w:lastRow="0" w:firstColumn="0" w:lastColumn="0" w:noHBand="0" w:noVBand="0"/>
        </w:tblPrEx>
        <w:trPr>
          <w:trHeight w:val="20"/>
          <w:jc w:val="center"/>
        </w:trPr>
        <w:tc>
          <w:tcPr>
            <w:tcW w:w="741" w:type="pct"/>
            <w:tcBorders>
              <w:bottom w:val="nil"/>
            </w:tcBorders>
          </w:tcPr>
          <w:p w14:paraId="3661CF0C" w14:textId="77777777" w:rsidR="004717B2" w:rsidRPr="00AC4FBC" w:rsidRDefault="004717B2" w:rsidP="00931ECD">
            <w:pPr>
              <w:pStyle w:val="TAC"/>
            </w:pPr>
            <w:r w:rsidRPr="00AC4FBC">
              <w:rPr>
                <w:rFonts w:cs="Arial"/>
                <w:color w:val="000000"/>
                <w:szCs w:val="18"/>
              </w:rPr>
              <w:t>DC_5A_n77A</w:t>
            </w:r>
            <w:r w:rsidRPr="00AC4FBC">
              <w:rPr>
                <w:rFonts w:cs="Arial"/>
                <w:color w:val="000000"/>
                <w:szCs w:val="18"/>
                <w:vertAlign w:val="superscript"/>
              </w:rPr>
              <w:t>8</w:t>
            </w:r>
          </w:p>
        </w:tc>
        <w:tc>
          <w:tcPr>
            <w:tcW w:w="434" w:type="pct"/>
            <w:tcBorders>
              <w:bottom w:val="nil"/>
            </w:tcBorders>
            <w:vAlign w:val="center"/>
          </w:tcPr>
          <w:p w14:paraId="6150C783" w14:textId="77777777" w:rsidR="004717B2" w:rsidRPr="00AC4FBC" w:rsidRDefault="004717B2" w:rsidP="00931ECD">
            <w:pPr>
              <w:pStyle w:val="TAC"/>
              <w:rPr>
                <w:lang w:eastAsia="zh-Hans"/>
              </w:rPr>
            </w:pPr>
            <w:r w:rsidRPr="00AC4FBC">
              <w:t>5</w:t>
            </w:r>
          </w:p>
        </w:tc>
        <w:tc>
          <w:tcPr>
            <w:tcW w:w="341" w:type="pct"/>
            <w:tcBorders>
              <w:bottom w:val="nil"/>
            </w:tcBorders>
            <w:noWrap/>
            <w:vAlign w:val="center"/>
          </w:tcPr>
          <w:p w14:paraId="7302E9B8"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51CD1EB8" w14:textId="77777777" w:rsidR="004717B2" w:rsidRPr="00AC4FBC" w:rsidRDefault="004717B2" w:rsidP="00931ECD">
            <w:pPr>
              <w:pStyle w:val="TAJ"/>
              <w:spacing w:before="0" w:after="0"/>
              <w:rPr>
                <w:b w:val="0"/>
              </w:rPr>
            </w:pPr>
            <w:r w:rsidRPr="00AC4FBC">
              <w:rPr>
                <w:b w:val="0"/>
              </w:rPr>
              <w:t>-78.7</w:t>
            </w:r>
          </w:p>
        </w:tc>
        <w:tc>
          <w:tcPr>
            <w:tcW w:w="554" w:type="pct"/>
            <w:tcBorders>
              <w:bottom w:val="nil"/>
            </w:tcBorders>
            <w:noWrap/>
            <w:vAlign w:val="center"/>
          </w:tcPr>
          <w:p w14:paraId="452061D1" w14:textId="77777777" w:rsidR="004717B2" w:rsidRPr="00AC4FBC" w:rsidRDefault="004717B2" w:rsidP="00931ECD">
            <w:pPr>
              <w:pStyle w:val="TAC"/>
            </w:pPr>
            <w:r w:rsidRPr="00AC4FBC">
              <w:t>-</w:t>
            </w:r>
          </w:p>
        </w:tc>
        <w:tc>
          <w:tcPr>
            <w:tcW w:w="413" w:type="pct"/>
            <w:tcBorders>
              <w:bottom w:val="nil"/>
            </w:tcBorders>
            <w:noWrap/>
            <w:vAlign w:val="center"/>
          </w:tcPr>
          <w:p w14:paraId="06557B20" w14:textId="77777777" w:rsidR="004717B2" w:rsidRPr="00AC4FBC" w:rsidRDefault="004717B2" w:rsidP="00931ECD">
            <w:pPr>
              <w:pStyle w:val="TAC"/>
            </w:pPr>
            <w:r w:rsidRPr="00AC4FBC">
              <w:t>-</w:t>
            </w:r>
          </w:p>
        </w:tc>
        <w:tc>
          <w:tcPr>
            <w:tcW w:w="382" w:type="pct"/>
            <w:tcBorders>
              <w:bottom w:val="nil"/>
            </w:tcBorders>
            <w:noWrap/>
            <w:vAlign w:val="center"/>
          </w:tcPr>
          <w:p w14:paraId="18613931" w14:textId="77777777" w:rsidR="004717B2" w:rsidRPr="00AC4FBC" w:rsidRDefault="004717B2" w:rsidP="00931ECD">
            <w:pPr>
              <w:pStyle w:val="TAC"/>
            </w:pPr>
            <w:r w:rsidRPr="00AC4FBC">
              <w:t>-</w:t>
            </w:r>
          </w:p>
        </w:tc>
        <w:tc>
          <w:tcPr>
            <w:tcW w:w="382" w:type="pct"/>
            <w:tcBorders>
              <w:bottom w:val="nil"/>
            </w:tcBorders>
            <w:vAlign w:val="center"/>
          </w:tcPr>
          <w:p w14:paraId="64DBD9FA" w14:textId="77777777" w:rsidR="004717B2" w:rsidRPr="00AC4FBC" w:rsidRDefault="004717B2" w:rsidP="00931ECD">
            <w:pPr>
              <w:pStyle w:val="TAC"/>
            </w:pPr>
            <w:r w:rsidRPr="00AC4FBC">
              <w:t>-</w:t>
            </w:r>
          </w:p>
        </w:tc>
        <w:tc>
          <w:tcPr>
            <w:tcW w:w="383" w:type="pct"/>
            <w:tcBorders>
              <w:bottom w:val="nil"/>
            </w:tcBorders>
            <w:vAlign w:val="center"/>
          </w:tcPr>
          <w:p w14:paraId="6146291B" w14:textId="77777777" w:rsidR="004717B2" w:rsidRPr="00AC4FBC" w:rsidRDefault="004717B2" w:rsidP="00931ECD">
            <w:pPr>
              <w:pStyle w:val="TAC"/>
              <w:rPr>
                <w:lang w:eastAsia="zh-Hans"/>
              </w:rPr>
            </w:pPr>
            <w:r w:rsidRPr="00AC4FBC">
              <w:t>IMD4</w:t>
            </w:r>
            <w:r w:rsidRPr="00AC4FBC">
              <w:rPr>
                <w:rFonts w:cs="Arial"/>
                <w:color w:val="000000"/>
                <w:szCs w:val="18"/>
                <w:vertAlign w:val="superscript"/>
              </w:rPr>
              <w:t>9</w:t>
            </w:r>
          </w:p>
        </w:tc>
        <w:tc>
          <w:tcPr>
            <w:tcW w:w="424" w:type="pct"/>
            <w:tcBorders>
              <w:bottom w:val="nil"/>
            </w:tcBorders>
          </w:tcPr>
          <w:p w14:paraId="5BA3D01E" w14:textId="77777777" w:rsidR="004717B2" w:rsidRPr="00AC4FBC" w:rsidRDefault="004717B2" w:rsidP="00931ECD">
            <w:pPr>
              <w:pStyle w:val="TAC"/>
              <w:rPr>
                <w:lang w:eastAsia="zh-Hans"/>
              </w:rPr>
            </w:pPr>
            <w:r w:rsidRPr="00AC4FBC">
              <w:t>FDD</w:t>
            </w:r>
          </w:p>
        </w:tc>
      </w:tr>
      <w:tr w:rsidR="004717B2" w:rsidRPr="00AC4FBC" w14:paraId="0B3A0D71" w14:textId="77777777" w:rsidTr="00962966">
        <w:tblPrEx>
          <w:tblLook w:val="0000" w:firstRow="0" w:lastRow="0" w:firstColumn="0" w:lastColumn="0" w:noHBand="0" w:noVBand="0"/>
        </w:tblPrEx>
        <w:trPr>
          <w:trHeight w:val="20"/>
          <w:jc w:val="center"/>
        </w:trPr>
        <w:tc>
          <w:tcPr>
            <w:tcW w:w="741" w:type="pct"/>
            <w:tcBorders>
              <w:top w:val="nil"/>
              <w:bottom w:val="single" w:sz="4" w:space="0" w:color="auto"/>
            </w:tcBorders>
          </w:tcPr>
          <w:p w14:paraId="17F9693B" w14:textId="77777777" w:rsidR="004717B2" w:rsidRPr="00AC4FBC" w:rsidRDefault="004717B2" w:rsidP="00931ECD">
            <w:pPr>
              <w:pStyle w:val="TAC"/>
            </w:pPr>
            <w:r w:rsidRPr="00AC4FBC">
              <w:rPr>
                <w:rFonts w:cs="Arial"/>
                <w:color w:val="000000"/>
                <w:szCs w:val="18"/>
              </w:rPr>
              <w:t>DC_5A_n77C</w:t>
            </w:r>
            <w:r w:rsidRPr="00AC4FBC">
              <w:rPr>
                <w:rFonts w:cs="Arial"/>
                <w:color w:val="000000"/>
                <w:szCs w:val="18"/>
                <w:vertAlign w:val="superscript"/>
              </w:rPr>
              <w:t>8</w:t>
            </w:r>
          </w:p>
        </w:tc>
        <w:tc>
          <w:tcPr>
            <w:tcW w:w="434" w:type="pct"/>
            <w:tcBorders>
              <w:bottom w:val="single" w:sz="4" w:space="0" w:color="auto"/>
            </w:tcBorders>
            <w:vAlign w:val="center"/>
          </w:tcPr>
          <w:p w14:paraId="5646BFA5" w14:textId="77777777" w:rsidR="004717B2" w:rsidRPr="00AC4FBC" w:rsidRDefault="004717B2" w:rsidP="00931ECD">
            <w:pPr>
              <w:pStyle w:val="TAC"/>
              <w:rPr>
                <w:lang w:eastAsia="zh-Hans"/>
              </w:rPr>
            </w:pPr>
            <w:r w:rsidRPr="00AC4FBC">
              <w:t>n77</w:t>
            </w:r>
          </w:p>
        </w:tc>
        <w:tc>
          <w:tcPr>
            <w:tcW w:w="341" w:type="pct"/>
            <w:tcBorders>
              <w:bottom w:val="single" w:sz="4" w:space="0" w:color="auto"/>
            </w:tcBorders>
            <w:noWrap/>
            <w:vAlign w:val="center"/>
          </w:tcPr>
          <w:p w14:paraId="7332F428" w14:textId="77777777" w:rsidR="004717B2" w:rsidRPr="00AC4FBC" w:rsidRDefault="004717B2" w:rsidP="00931ECD">
            <w:pPr>
              <w:pStyle w:val="TAC"/>
            </w:pPr>
            <w:r w:rsidRPr="00AC4FBC">
              <w:t>15</w:t>
            </w:r>
          </w:p>
        </w:tc>
        <w:tc>
          <w:tcPr>
            <w:tcW w:w="946" w:type="pct"/>
            <w:tcBorders>
              <w:bottom w:val="single" w:sz="4" w:space="0" w:color="auto"/>
            </w:tcBorders>
            <w:noWrap/>
            <w:vAlign w:val="center"/>
          </w:tcPr>
          <w:p w14:paraId="04CD8CDC" w14:textId="77777777" w:rsidR="004717B2" w:rsidRPr="00AC4FBC" w:rsidRDefault="004717B2" w:rsidP="00931ECD">
            <w:pPr>
              <w:pStyle w:val="TAJ"/>
              <w:spacing w:before="0" w:after="0"/>
              <w:rPr>
                <w:b w:val="0"/>
              </w:rPr>
            </w:pPr>
            <w:r w:rsidRPr="00AC4FBC">
              <w:rPr>
                <w:b w:val="0"/>
              </w:rPr>
              <w:t>-</w:t>
            </w:r>
          </w:p>
        </w:tc>
        <w:tc>
          <w:tcPr>
            <w:tcW w:w="554" w:type="pct"/>
            <w:tcBorders>
              <w:bottom w:val="single" w:sz="4" w:space="0" w:color="auto"/>
            </w:tcBorders>
            <w:noWrap/>
            <w:vAlign w:val="center"/>
          </w:tcPr>
          <w:p w14:paraId="5CA17DCE" w14:textId="77777777" w:rsidR="004717B2" w:rsidRPr="00AC4FBC" w:rsidRDefault="004717B2" w:rsidP="00931ECD">
            <w:pPr>
              <w:pStyle w:val="TAC"/>
            </w:pPr>
            <w:r w:rsidRPr="00AC4FBC">
              <w:rPr>
                <w:rFonts w:eastAsia="MS Mincho"/>
              </w:rPr>
              <w:t>REFSENS</w:t>
            </w:r>
          </w:p>
        </w:tc>
        <w:tc>
          <w:tcPr>
            <w:tcW w:w="413" w:type="pct"/>
            <w:tcBorders>
              <w:bottom w:val="single" w:sz="4" w:space="0" w:color="auto"/>
            </w:tcBorders>
            <w:noWrap/>
            <w:vAlign w:val="center"/>
          </w:tcPr>
          <w:p w14:paraId="3A643648"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318337F5"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120676A4"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1D0233BE" w14:textId="77777777" w:rsidR="004717B2" w:rsidRPr="00AC4FBC" w:rsidRDefault="004717B2" w:rsidP="00931ECD">
            <w:pPr>
              <w:pStyle w:val="TAC"/>
              <w:rPr>
                <w:lang w:eastAsia="zh-Hans"/>
              </w:rPr>
            </w:pPr>
            <w:r w:rsidRPr="00AC4FBC">
              <w:t>N/A</w:t>
            </w:r>
          </w:p>
        </w:tc>
        <w:tc>
          <w:tcPr>
            <w:tcW w:w="424" w:type="pct"/>
            <w:tcBorders>
              <w:bottom w:val="single" w:sz="4" w:space="0" w:color="auto"/>
            </w:tcBorders>
          </w:tcPr>
          <w:p w14:paraId="7887C268" w14:textId="77777777" w:rsidR="004717B2" w:rsidRPr="00AC4FBC" w:rsidRDefault="004717B2" w:rsidP="00931ECD">
            <w:pPr>
              <w:pStyle w:val="TAC"/>
              <w:rPr>
                <w:lang w:eastAsia="zh-Hans"/>
              </w:rPr>
            </w:pPr>
            <w:r w:rsidRPr="00AC4FBC">
              <w:t>TDD</w:t>
            </w:r>
          </w:p>
        </w:tc>
      </w:tr>
      <w:tr w:rsidR="00962966" w:rsidRPr="00AC4FBC" w14:paraId="2C7A3FF9" w14:textId="77777777" w:rsidTr="00CC0F3D">
        <w:tblPrEx>
          <w:tblLook w:val="0000" w:firstRow="0" w:lastRow="0" w:firstColumn="0" w:lastColumn="0" w:noHBand="0" w:noVBand="0"/>
        </w:tblPrEx>
        <w:trPr>
          <w:trHeight w:val="20"/>
          <w:jc w:val="center"/>
        </w:trPr>
        <w:tc>
          <w:tcPr>
            <w:tcW w:w="741" w:type="pct"/>
            <w:vMerge w:val="restart"/>
            <w:tcBorders>
              <w:top w:val="single" w:sz="4" w:space="0" w:color="auto"/>
            </w:tcBorders>
            <w:vAlign w:val="center"/>
          </w:tcPr>
          <w:p w14:paraId="1453F862" w14:textId="77777777" w:rsidR="00962966" w:rsidRPr="00AC4FBC" w:rsidRDefault="00962966" w:rsidP="004554EB">
            <w:pPr>
              <w:pStyle w:val="TAC"/>
              <w:rPr>
                <w:rFonts w:cs="Arial"/>
                <w:color w:val="000000"/>
                <w:szCs w:val="18"/>
              </w:rPr>
            </w:pPr>
            <w:r w:rsidRPr="00AC4FBC">
              <w:rPr>
                <w:rFonts w:cs="Arial"/>
                <w:szCs w:val="18"/>
                <w:lang w:eastAsia="zh-CN"/>
              </w:rPr>
              <w:t>DC_12A_n77A</w:t>
            </w:r>
          </w:p>
        </w:tc>
        <w:tc>
          <w:tcPr>
            <w:tcW w:w="434" w:type="pct"/>
            <w:tcBorders>
              <w:bottom w:val="single" w:sz="4" w:space="0" w:color="auto"/>
            </w:tcBorders>
            <w:vAlign w:val="center"/>
          </w:tcPr>
          <w:p w14:paraId="746C84BD" w14:textId="77777777" w:rsidR="00962966" w:rsidRPr="00AC4FBC" w:rsidRDefault="00962966" w:rsidP="004554EB">
            <w:pPr>
              <w:pStyle w:val="TAC"/>
            </w:pPr>
            <w:r w:rsidRPr="00AC4FBC">
              <w:rPr>
                <w:lang w:eastAsia="zh-CN"/>
              </w:rPr>
              <w:t>12</w:t>
            </w:r>
          </w:p>
        </w:tc>
        <w:tc>
          <w:tcPr>
            <w:tcW w:w="341" w:type="pct"/>
            <w:tcBorders>
              <w:bottom w:val="single" w:sz="4" w:space="0" w:color="auto"/>
            </w:tcBorders>
            <w:noWrap/>
            <w:vAlign w:val="center"/>
          </w:tcPr>
          <w:p w14:paraId="022D4F42" w14:textId="77777777" w:rsidR="00962966" w:rsidRPr="00AC4FBC" w:rsidRDefault="00962966" w:rsidP="004554EB">
            <w:pPr>
              <w:pStyle w:val="TAC"/>
            </w:pPr>
            <w:r w:rsidRPr="00AC4FBC">
              <w:rPr>
                <w:lang w:eastAsia="zh-CN"/>
              </w:rPr>
              <w:t>N/A</w:t>
            </w:r>
          </w:p>
        </w:tc>
        <w:tc>
          <w:tcPr>
            <w:tcW w:w="946" w:type="pct"/>
            <w:tcBorders>
              <w:bottom w:val="single" w:sz="4" w:space="0" w:color="auto"/>
            </w:tcBorders>
            <w:noWrap/>
            <w:vAlign w:val="center"/>
          </w:tcPr>
          <w:p w14:paraId="1F464F8D" w14:textId="77777777" w:rsidR="00962966" w:rsidRPr="00AC4FBC" w:rsidRDefault="00962966" w:rsidP="004554EB">
            <w:pPr>
              <w:pStyle w:val="TAJ"/>
              <w:spacing w:before="0" w:after="0"/>
              <w:rPr>
                <w:b w:val="0"/>
              </w:rPr>
            </w:pPr>
            <w:r w:rsidRPr="00AC4FBC">
              <w:rPr>
                <w:rFonts w:eastAsiaTheme="minorEastAsia"/>
                <w:b w:val="0"/>
                <w:lang w:eastAsia="zh-CN"/>
              </w:rPr>
              <w:t>-84.6</w:t>
            </w:r>
          </w:p>
        </w:tc>
        <w:tc>
          <w:tcPr>
            <w:tcW w:w="554" w:type="pct"/>
            <w:tcBorders>
              <w:bottom w:val="single" w:sz="4" w:space="0" w:color="auto"/>
            </w:tcBorders>
            <w:noWrap/>
            <w:vAlign w:val="center"/>
          </w:tcPr>
          <w:p w14:paraId="67668D05" w14:textId="77777777" w:rsidR="00962966" w:rsidRPr="00AC4FBC" w:rsidRDefault="00962966" w:rsidP="004554EB">
            <w:pPr>
              <w:pStyle w:val="TAC"/>
              <w:rPr>
                <w:rFonts w:eastAsia="MS Mincho"/>
              </w:rPr>
            </w:pPr>
            <w:r w:rsidRPr="00AC4FBC">
              <w:rPr>
                <w:lang w:eastAsia="zh-CN"/>
              </w:rPr>
              <w:t>-</w:t>
            </w:r>
          </w:p>
        </w:tc>
        <w:tc>
          <w:tcPr>
            <w:tcW w:w="413" w:type="pct"/>
            <w:tcBorders>
              <w:bottom w:val="single" w:sz="4" w:space="0" w:color="auto"/>
            </w:tcBorders>
            <w:noWrap/>
            <w:vAlign w:val="center"/>
          </w:tcPr>
          <w:p w14:paraId="643CDD85" w14:textId="77777777" w:rsidR="00962966" w:rsidRPr="00AC4FBC" w:rsidRDefault="00962966" w:rsidP="004554EB">
            <w:pPr>
              <w:pStyle w:val="TAC"/>
            </w:pPr>
            <w:r w:rsidRPr="00AC4FBC">
              <w:rPr>
                <w:lang w:eastAsia="zh-CN"/>
              </w:rPr>
              <w:t>-</w:t>
            </w:r>
          </w:p>
        </w:tc>
        <w:tc>
          <w:tcPr>
            <w:tcW w:w="382" w:type="pct"/>
            <w:tcBorders>
              <w:bottom w:val="single" w:sz="4" w:space="0" w:color="auto"/>
            </w:tcBorders>
            <w:noWrap/>
            <w:vAlign w:val="center"/>
          </w:tcPr>
          <w:p w14:paraId="0E0B15F4" w14:textId="77777777" w:rsidR="00962966" w:rsidRPr="00AC4FBC" w:rsidRDefault="00962966" w:rsidP="004554EB">
            <w:pPr>
              <w:pStyle w:val="TAC"/>
            </w:pPr>
            <w:r w:rsidRPr="00AC4FBC">
              <w:rPr>
                <w:lang w:eastAsia="zh-CN"/>
              </w:rPr>
              <w:t>-</w:t>
            </w:r>
          </w:p>
        </w:tc>
        <w:tc>
          <w:tcPr>
            <w:tcW w:w="382" w:type="pct"/>
            <w:tcBorders>
              <w:bottom w:val="single" w:sz="4" w:space="0" w:color="auto"/>
            </w:tcBorders>
            <w:vAlign w:val="center"/>
          </w:tcPr>
          <w:p w14:paraId="5A55F4ED" w14:textId="77777777" w:rsidR="00962966" w:rsidRPr="00AC4FBC" w:rsidRDefault="00962966" w:rsidP="004554EB">
            <w:pPr>
              <w:pStyle w:val="TAC"/>
            </w:pPr>
            <w:r w:rsidRPr="00AC4FBC">
              <w:rPr>
                <w:lang w:eastAsia="zh-CN"/>
              </w:rPr>
              <w:t>-</w:t>
            </w:r>
          </w:p>
        </w:tc>
        <w:tc>
          <w:tcPr>
            <w:tcW w:w="383" w:type="pct"/>
            <w:tcBorders>
              <w:bottom w:val="single" w:sz="4" w:space="0" w:color="auto"/>
            </w:tcBorders>
            <w:vAlign w:val="center"/>
          </w:tcPr>
          <w:p w14:paraId="2EA20649" w14:textId="77777777" w:rsidR="00962966" w:rsidRPr="00AC4FBC" w:rsidRDefault="00962966" w:rsidP="004554EB">
            <w:pPr>
              <w:pStyle w:val="TAC"/>
            </w:pPr>
            <w:r w:rsidRPr="00AC4FBC">
              <w:rPr>
                <w:lang w:eastAsia="zh-CN"/>
              </w:rPr>
              <w:t>IMD5</w:t>
            </w:r>
          </w:p>
        </w:tc>
        <w:tc>
          <w:tcPr>
            <w:tcW w:w="424" w:type="pct"/>
            <w:tcBorders>
              <w:bottom w:val="single" w:sz="4" w:space="0" w:color="auto"/>
            </w:tcBorders>
          </w:tcPr>
          <w:p w14:paraId="18D7DE5C" w14:textId="77777777" w:rsidR="00962966" w:rsidRPr="00AC4FBC" w:rsidRDefault="00962966" w:rsidP="004554EB">
            <w:pPr>
              <w:pStyle w:val="TAC"/>
            </w:pPr>
            <w:r w:rsidRPr="00AC4FBC">
              <w:rPr>
                <w:lang w:eastAsia="zh-CN"/>
              </w:rPr>
              <w:t>FDD</w:t>
            </w:r>
          </w:p>
        </w:tc>
      </w:tr>
      <w:tr w:rsidR="00962966" w:rsidRPr="00AC4FBC" w14:paraId="14135582" w14:textId="77777777" w:rsidTr="00CC0F3D">
        <w:tblPrEx>
          <w:tblLook w:val="0000" w:firstRow="0" w:lastRow="0" w:firstColumn="0" w:lastColumn="0" w:noHBand="0" w:noVBand="0"/>
        </w:tblPrEx>
        <w:trPr>
          <w:trHeight w:val="20"/>
          <w:jc w:val="center"/>
        </w:trPr>
        <w:tc>
          <w:tcPr>
            <w:tcW w:w="741" w:type="pct"/>
            <w:vMerge/>
            <w:tcBorders>
              <w:bottom w:val="nil"/>
            </w:tcBorders>
          </w:tcPr>
          <w:p w14:paraId="68F4F10C" w14:textId="77777777" w:rsidR="00962966" w:rsidRPr="00AC4FBC" w:rsidRDefault="00962966" w:rsidP="004554EB">
            <w:pPr>
              <w:pStyle w:val="TAC"/>
              <w:rPr>
                <w:rFonts w:cs="Arial"/>
                <w:color w:val="000000"/>
                <w:szCs w:val="18"/>
              </w:rPr>
            </w:pPr>
          </w:p>
        </w:tc>
        <w:tc>
          <w:tcPr>
            <w:tcW w:w="434" w:type="pct"/>
            <w:tcBorders>
              <w:bottom w:val="single" w:sz="4" w:space="0" w:color="auto"/>
            </w:tcBorders>
            <w:vAlign w:val="center"/>
          </w:tcPr>
          <w:p w14:paraId="17D03F0A" w14:textId="77777777" w:rsidR="00962966" w:rsidRPr="00AC4FBC" w:rsidRDefault="00962966" w:rsidP="004554EB">
            <w:pPr>
              <w:pStyle w:val="TAC"/>
            </w:pPr>
            <w:r w:rsidRPr="00AC4FBC">
              <w:rPr>
                <w:lang w:eastAsia="zh-CN"/>
              </w:rPr>
              <w:t>n77</w:t>
            </w:r>
          </w:p>
        </w:tc>
        <w:tc>
          <w:tcPr>
            <w:tcW w:w="341" w:type="pct"/>
            <w:tcBorders>
              <w:bottom w:val="single" w:sz="4" w:space="0" w:color="auto"/>
            </w:tcBorders>
            <w:noWrap/>
            <w:vAlign w:val="center"/>
          </w:tcPr>
          <w:p w14:paraId="2B0F28C4" w14:textId="77777777" w:rsidR="00962966" w:rsidRPr="00AC4FBC" w:rsidRDefault="00962966" w:rsidP="004554EB">
            <w:pPr>
              <w:pStyle w:val="TAC"/>
            </w:pPr>
            <w:r w:rsidRPr="00AC4FBC">
              <w:rPr>
                <w:lang w:eastAsia="zh-CN"/>
              </w:rPr>
              <w:t>15</w:t>
            </w:r>
          </w:p>
        </w:tc>
        <w:tc>
          <w:tcPr>
            <w:tcW w:w="946" w:type="pct"/>
            <w:tcBorders>
              <w:bottom w:val="single" w:sz="4" w:space="0" w:color="auto"/>
            </w:tcBorders>
            <w:noWrap/>
            <w:vAlign w:val="center"/>
          </w:tcPr>
          <w:p w14:paraId="7F9BC1A3" w14:textId="77777777" w:rsidR="00962966" w:rsidRPr="00AC4FBC" w:rsidRDefault="00962966" w:rsidP="004554EB">
            <w:pPr>
              <w:pStyle w:val="TAJ"/>
              <w:spacing w:before="0" w:after="0"/>
              <w:rPr>
                <w:b w:val="0"/>
              </w:rPr>
            </w:pPr>
            <w:r w:rsidRPr="00AC4FBC">
              <w:rPr>
                <w:rFonts w:eastAsiaTheme="minorEastAsia"/>
                <w:b w:val="0"/>
                <w:lang w:eastAsia="zh-CN"/>
              </w:rPr>
              <w:t>-</w:t>
            </w:r>
          </w:p>
        </w:tc>
        <w:tc>
          <w:tcPr>
            <w:tcW w:w="554" w:type="pct"/>
            <w:tcBorders>
              <w:bottom w:val="single" w:sz="4" w:space="0" w:color="auto"/>
            </w:tcBorders>
            <w:noWrap/>
            <w:vAlign w:val="center"/>
          </w:tcPr>
          <w:p w14:paraId="156093A3" w14:textId="77777777" w:rsidR="00962966" w:rsidRPr="00AC4FBC" w:rsidRDefault="00962966" w:rsidP="004554EB">
            <w:pPr>
              <w:pStyle w:val="TAC"/>
              <w:rPr>
                <w:rFonts w:eastAsia="MS Mincho"/>
              </w:rPr>
            </w:pPr>
            <w:r w:rsidRPr="00AC4FBC">
              <w:rPr>
                <w:lang w:eastAsia="zh-CN"/>
              </w:rPr>
              <w:t>REFSENS</w:t>
            </w:r>
          </w:p>
        </w:tc>
        <w:tc>
          <w:tcPr>
            <w:tcW w:w="413" w:type="pct"/>
            <w:tcBorders>
              <w:bottom w:val="single" w:sz="4" w:space="0" w:color="auto"/>
            </w:tcBorders>
            <w:noWrap/>
            <w:vAlign w:val="center"/>
          </w:tcPr>
          <w:p w14:paraId="350C8CC9" w14:textId="77777777" w:rsidR="00962966" w:rsidRPr="00AC4FBC" w:rsidRDefault="00962966" w:rsidP="004554EB">
            <w:pPr>
              <w:pStyle w:val="TAC"/>
            </w:pPr>
            <w:r w:rsidRPr="00AC4FBC">
              <w:rPr>
                <w:lang w:eastAsia="zh-CN"/>
              </w:rPr>
              <w:t>-</w:t>
            </w:r>
          </w:p>
        </w:tc>
        <w:tc>
          <w:tcPr>
            <w:tcW w:w="382" w:type="pct"/>
            <w:tcBorders>
              <w:bottom w:val="single" w:sz="4" w:space="0" w:color="auto"/>
            </w:tcBorders>
            <w:noWrap/>
            <w:vAlign w:val="center"/>
          </w:tcPr>
          <w:p w14:paraId="3D81DA2E" w14:textId="77777777" w:rsidR="00962966" w:rsidRPr="00AC4FBC" w:rsidRDefault="00962966" w:rsidP="004554EB">
            <w:pPr>
              <w:pStyle w:val="TAC"/>
            </w:pPr>
            <w:r w:rsidRPr="00AC4FBC">
              <w:rPr>
                <w:lang w:eastAsia="zh-CN"/>
              </w:rPr>
              <w:t>-</w:t>
            </w:r>
          </w:p>
        </w:tc>
        <w:tc>
          <w:tcPr>
            <w:tcW w:w="382" w:type="pct"/>
            <w:tcBorders>
              <w:bottom w:val="single" w:sz="4" w:space="0" w:color="auto"/>
            </w:tcBorders>
            <w:vAlign w:val="center"/>
          </w:tcPr>
          <w:p w14:paraId="399BE46A" w14:textId="77777777" w:rsidR="00962966" w:rsidRPr="00AC4FBC" w:rsidRDefault="00962966" w:rsidP="004554EB">
            <w:pPr>
              <w:pStyle w:val="TAC"/>
            </w:pPr>
            <w:r w:rsidRPr="00AC4FBC">
              <w:rPr>
                <w:lang w:eastAsia="zh-CN"/>
              </w:rPr>
              <w:t>-</w:t>
            </w:r>
          </w:p>
        </w:tc>
        <w:tc>
          <w:tcPr>
            <w:tcW w:w="383" w:type="pct"/>
            <w:tcBorders>
              <w:bottom w:val="single" w:sz="4" w:space="0" w:color="auto"/>
            </w:tcBorders>
            <w:vAlign w:val="center"/>
          </w:tcPr>
          <w:p w14:paraId="2C9677D9" w14:textId="77777777" w:rsidR="00962966" w:rsidRPr="00AC4FBC" w:rsidRDefault="00962966" w:rsidP="004554EB">
            <w:pPr>
              <w:pStyle w:val="TAC"/>
            </w:pPr>
            <w:r w:rsidRPr="00AC4FBC">
              <w:rPr>
                <w:lang w:eastAsia="zh-CN"/>
              </w:rPr>
              <w:t>N/A</w:t>
            </w:r>
          </w:p>
        </w:tc>
        <w:tc>
          <w:tcPr>
            <w:tcW w:w="424" w:type="pct"/>
            <w:tcBorders>
              <w:bottom w:val="single" w:sz="4" w:space="0" w:color="auto"/>
            </w:tcBorders>
          </w:tcPr>
          <w:p w14:paraId="2380824C" w14:textId="77777777" w:rsidR="00962966" w:rsidRPr="00AC4FBC" w:rsidRDefault="00962966" w:rsidP="004554EB">
            <w:pPr>
              <w:pStyle w:val="TAC"/>
            </w:pPr>
            <w:r w:rsidRPr="00AC4FBC">
              <w:rPr>
                <w:lang w:eastAsia="zh-CN"/>
              </w:rPr>
              <w:t>TDD</w:t>
            </w:r>
          </w:p>
        </w:tc>
      </w:tr>
      <w:tr w:rsidR="004717B2" w:rsidRPr="00AC4FBC" w14:paraId="27597332" w14:textId="77777777" w:rsidTr="00962966">
        <w:tblPrEx>
          <w:tblLook w:val="0000" w:firstRow="0" w:lastRow="0" w:firstColumn="0" w:lastColumn="0" w:noHBand="0" w:noVBand="0"/>
        </w:tblPrEx>
        <w:trPr>
          <w:trHeight w:val="20"/>
          <w:jc w:val="center"/>
        </w:trPr>
        <w:tc>
          <w:tcPr>
            <w:tcW w:w="741" w:type="pct"/>
            <w:tcBorders>
              <w:top w:val="single" w:sz="4" w:space="0" w:color="auto"/>
              <w:bottom w:val="nil"/>
            </w:tcBorders>
          </w:tcPr>
          <w:p w14:paraId="4D224CB1" w14:textId="77777777" w:rsidR="004717B2" w:rsidRPr="00AC4FBC" w:rsidRDefault="004717B2" w:rsidP="00931ECD">
            <w:pPr>
              <w:pStyle w:val="TAC"/>
              <w:rPr>
                <w:rFonts w:cs="Arial"/>
                <w:color w:val="000000"/>
                <w:szCs w:val="18"/>
              </w:rPr>
            </w:pPr>
            <w:r w:rsidRPr="00AC4FBC">
              <w:rPr>
                <w:rFonts w:eastAsia="MS Mincho" w:cs="Arial"/>
                <w:szCs w:val="18"/>
              </w:rPr>
              <w:t>DC_13A_n77A</w:t>
            </w:r>
          </w:p>
        </w:tc>
        <w:tc>
          <w:tcPr>
            <w:tcW w:w="434" w:type="pct"/>
            <w:tcBorders>
              <w:bottom w:val="single" w:sz="4" w:space="0" w:color="auto"/>
            </w:tcBorders>
            <w:vAlign w:val="center"/>
          </w:tcPr>
          <w:p w14:paraId="37E4F552" w14:textId="77777777" w:rsidR="004717B2" w:rsidRPr="00AC4FBC" w:rsidRDefault="004717B2" w:rsidP="00931ECD">
            <w:pPr>
              <w:pStyle w:val="TAC"/>
            </w:pPr>
            <w:r w:rsidRPr="00AC4FBC">
              <w:t>13</w:t>
            </w:r>
          </w:p>
        </w:tc>
        <w:tc>
          <w:tcPr>
            <w:tcW w:w="341" w:type="pct"/>
            <w:tcBorders>
              <w:bottom w:val="single" w:sz="4" w:space="0" w:color="auto"/>
            </w:tcBorders>
            <w:noWrap/>
            <w:vAlign w:val="center"/>
          </w:tcPr>
          <w:p w14:paraId="65A42E84" w14:textId="77777777" w:rsidR="004717B2" w:rsidRPr="00AC4FBC" w:rsidRDefault="004717B2" w:rsidP="00931ECD">
            <w:pPr>
              <w:pStyle w:val="TAC"/>
            </w:pPr>
            <w:r w:rsidRPr="00AC4FBC">
              <w:t>N/A</w:t>
            </w:r>
          </w:p>
        </w:tc>
        <w:tc>
          <w:tcPr>
            <w:tcW w:w="946" w:type="pct"/>
            <w:tcBorders>
              <w:bottom w:val="single" w:sz="4" w:space="0" w:color="auto"/>
            </w:tcBorders>
            <w:noWrap/>
            <w:vAlign w:val="center"/>
          </w:tcPr>
          <w:p w14:paraId="66997516" w14:textId="77777777" w:rsidR="004717B2" w:rsidRPr="00AC4FBC" w:rsidRDefault="004717B2" w:rsidP="00931ECD">
            <w:pPr>
              <w:pStyle w:val="TAJ"/>
              <w:spacing w:before="0" w:after="0"/>
              <w:rPr>
                <w:b w:val="0"/>
              </w:rPr>
            </w:pPr>
            <w:r w:rsidRPr="00AC4FBC">
              <w:rPr>
                <w:b w:val="0"/>
              </w:rPr>
              <w:t>-80.93</w:t>
            </w:r>
          </w:p>
        </w:tc>
        <w:tc>
          <w:tcPr>
            <w:tcW w:w="554" w:type="pct"/>
            <w:tcBorders>
              <w:bottom w:val="single" w:sz="4" w:space="0" w:color="auto"/>
            </w:tcBorders>
            <w:noWrap/>
            <w:vAlign w:val="center"/>
          </w:tcPr>
          <w:p w14:paraId="282DC5DA" w14:textId="77777777" w:rsidR="004717B2" w:rsidRPr="00AC4FBC" w:rsidRDefault="004717B2" w:rsidP="00931ECD">
            <w:pPr>
              <w:pStyle w:val="TAC"/>
              <w:rPr>
                <w:rFonts w:eastAsia="MS Mincho"/>
              </w:rPr>
            </w:pPr>
            <w:r w:rsidRPr="00AC4FBC">
              <w:t>-</w:t>
            </w:r>
          </w:p>
        </w:tc>
        <w:tc>
          <w:tcPr>
            <w:tcW w:w="413" w:type="pct"/>
            <w:tcBorders>
              <w:bottom w:val="single" w:sz="4" w:space="0" w:color="auto"/>
            </w:tcBorders>
            <w:noWrap/>
            <w:vAlign w:val="center"/>
          </w:tcPr>
          <w:p w14:paraId="7F0C1582"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0DA209DA"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1C6099C8"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40F8603A" w14:textId="77777777" w:rsidR="004717B2" w:rsidRPr="00AC4FBC" w:rsidRDefault="004717B2" w:rsidP="00931ECD">
            <w:pPr>
              <w:pStyle w:val="TAC"/>
            </w:pPr>
            <w:r w:rsidRPr="00AC4FBC">
              <w:t>IMD5</w:t>
            </w:r>
          </w:p>
        </w:tc>
        <w:tc>
          <w:tcPr>
            <w:tcW w:w="424" w:type="pct"/>
            <w:tcBorders>
              <w:bottom w:val="single" w:sz="4" w:space="0" w:color="auto"/>
            </w:tcBorders>
          </w:tcPr>
          <w:p w14:paraId="1390715B" w14:textId="77777777" w:rsidR="004717B2" w:rsidRPr="00AC4FBC" w:rsidRDefault="004717B2" w:rsidP="00931ECD">
            <w:pPr>
              <w:pStyle w:val="TAC"/>
            </w:pPr>
            <w:r w:rsidRPr="00AC4FBC">
              <w:t>FDD</w:t>
            </w:r>
          </w:p>
        </w:tc>
      </w:tr>
      <w:tr w:rsidR="004717B2" w:rsidRPr="00AC4FBC" w14:paraId="23691FA2" w14:textId="77777777" w:rsidTr="00962966">
        <w:tblPrEx>
          <w:tblLook w:val="0000" w:firstRow="0" w:lastRow="0" w:firstColumn="0" w:lastColumn="0" w:noHBand="0" w:noVBand="0"/>
        </w:tblPrEx>
        <w:trPr>
          <w:trHeight w:val="20"/>
          <w:jc w:val="center"/>
        </w:trPr>
        <w:tc>
          <w:tcPr>
            <w:tcW w:w="741" w:type="pct"/>
            <w:tcBorders>
              <w:top w:val="nil"/>
              <w:bottom w:val="single" w:sz="4" w:space="0" w:color="auto"/>
            </w:tcBorders>
          </w:tcPr>
          <w:p w14:paraId="2DA5156A" w14:textId="77777777" w:rsidR="004717B2" w:rsidRPr="00AC4FBC" w:rsidRDefault="004717B2" w:rsidP="00931ECD">
            <w:pPr>
              <w:pStyle w:val="TAC"/>
              <w:rPr>
                <w:rFonts w:cs="Arial"/>
                <w:color w:val="000000"/>
                <w:szCs w:val="18"/>
              </w:rPr>
            </w:pPr>
            <w:r w:rsidRPr="00AC4FBC">
              <w:rPr>
                <w:rFonts w:eastAsia="MS Mincho" w:cs="Arial"/>
                <w:szCs w:val="18"/>
              </w:rPr>
              <w:t>DC_13A_n77C</w:t>
            </w:r>
          </w:p>
        </w:tc>
        <w:tc>
          <w:tcPr>
            <w:tcW w:w="434" w:type="pct"/>
            <w:tcBorders>
              <w:bottom w:val="single" w:sz="4" w:space="0" w:color="auto"/>
            </w:tcBorders>
            <w:vAlign w:val="center"/>
          </w:tcPr>
          <w:p w14:paraId="31334B97" w14:textId="77777777" w:rsidR="004717B2" w:rsidRPr="00AC4FBC" w:rsidRDefault="004717B2" w:rsidP="00931ECD">
            <w:pPr>
              <w:pStyle w:val="TAC"/>
            </w:pPr>
            <w:r w:rsidRPr="00AC4FBC">
              <w:t>n77</w:t>
            </w:r>
          </w:p>
        </w:tc>
        <w:tc>
          <w:tcPr>
            <w:tcW w:w="341" w:type="pct"/>
            <w:tcBorders>
              <w:bottom w:val="single" w:sz="4" w:space="0" w:color="auto"/>
            </w:tcBorders>
            <w:noWrap/>
            <w:vAlign w:val="center"/>
          </w:tcPr>
          <w:p w14:paraId="17E7AFA8" w14:textId="77777777" w:rsidR="004717B2" w:rsidRPr="00AC4FBC" w:rsidRDefault="004717B2" w:rsidP="00931ECD">
            <w:pPr>
              <w:pStyle w:val="TAC"/>
            </w:pPr>
            <w:r w:rsidRPr="00AC4FBC">
              <w:t>15</w:t>
            </w:r>
          </w:p>
        </w:tc>
        <w:tc>
          <w:tcPr>
            <w:tcW w:w="946" w:type="pct"/>
            <w:tcBorders>
              <w:bottom w:val="single" w:sz="4" w:space="0" w:color="auto"/>
            </w:tcBorders>
            <w:noWrap/>
            <w:vAlign w:val="center"/>
          </w:tcPr>
          <w:p w14:paraId="2E4A84AB" w14:textId="77777777" w:rsidR="004717B2" w:rsidRPr="00AC4FBC" w:rsidRDefault="004717B2" w:rsidP="00931ECD">
            <w:pPr>
              <w:pStyle w:val="TAJ"/>
              <w:spacing w:before="0" w:after="0"/>
              <w:rPr>
                <w:b w:val="0"/>
              </w:rPr>
            </w:pPr>
            <w:r w:rsidRPr="00AC4FBC">
              <w:rPr>
                <w:b w:val="0"/>
              </w:rPr>
              <w:t>-</w:t>
            </w:r>
          </w:p>
        </w:tc>
        <w:tc>
          <w:tcPr>
            <w:tcW w:w="554" w:type="pct"/>
            <w:tcBorders>
              <w:bottom w:val="single" w:sz="4" w:space="0" w:color="auto"/>
            </w:tcBorders>
            <w:noWrap/>
            <w:vAlign w:val="center"/>
          </w:tcPr>
          <w:p w14:paraId="7BD05648" w14:textId="77777777" w:rsidR="004717B2" w:rsidRPr="00AC4FBC" w:rsidRDefault="004717B2" w:rsidP="00931ECD">
            <w:pPr>
              <w:pStyle w:val="TAC"/>
              <w:rPr>
                <w:rFonts w:eastAsia="MS Mincho"/>
              </w:rPr>
            </w:pPr>
            <w:r w:rsidRPr="00AC4FBC">
              <w:rPr>
                <w:rFonts w:eastAsia="MS Mincho"/>
              </w:rPr>
              <w:t>REFSENS</w:t>
            </w:r>
          </w:p>
        </w:tc>
        <w:tc>
          <w:tcPr>
            <w:tcW w:w="413" w:type="pct"/>
            <w:tcBorders>
              <w:bottom w:val="single" w:sz="4" w:space="0" w:color="auto"/>
            </w:tcBorders>
            <w:noWrap/>
            <w:vAlign w:val="center"/>
          </w:tcPr>
          <w:p w14:paraId="028AF0E9" w14:textId="77777777" w:rsidR="004717B2" w:rsidRPr="00AC4FBC" w:rsidRDefault="004717B2" w:rsidP="00931ECD">
            <w:pPr>
              <w:pStyle w:val="TAC"/>
            </w:pPr>
            <w:r w:rsidRPr="00AC4FBC">
              <w:t>-</w:t>
            </w:r>
          </w:p>
        </w:tc>
        <w:tc>
          <w:tcPr>
            <w:tcW w:w="382" w:type="pct"/>
            <w:tcBorders>
              <w:bottom w:val="single" w:sz="4" w:space="0" w:color="auto"/>
            </w:tcBorders>
            <w:noWrap/>
            <w:vAlign w:val="center"/>
          </w:tcPr>
          <w:p w14:paraId="2748CBB9" w14:textId="77777777" w:rsidR="004717B2" w:rsidRPr="00AC4FBC" w:rsidRDefault="004717B2" w:rsidP="00931ECD">
            <w:pPr>
              <w:pStyle w:val="TAC"/>
            </w:pPr>
            <w:r w:rsidRPr="00AC4FBC">
              <w:t>-</w:t>
            </w:r>
          </w:p>
        </w:tc>
        <w:tc>
          <w:tcPr>
            <w:tcW w:w="382" w:type="pct"/>
            <w:tcBorders>
              <w:bottom w:val="single" w:sz="4" w:space="0" w:color="auto"/>
            </w:tcBorders>
            <w:vAlign w:val="center"/>
          </w:tcPr>
          <w:p w14:paraId="2EBC5113" w14:textId="77777777" w:rsidR="004717B2" w:rsidRPr="00AC4FBC" w:rsidRDefault="004717B2" w:rsidP="00931ECD">
            <w:pPr>
              <w:pStyle w:val="TAC"/>
            </w:pPr>
            <w:r w:rsidRPr="00AC4FBC">
              <w:t>-</w:t>
            </w:r>
          </w:p>
        </w:tc>
        <w:tc>
          <w:tcPr>
            <w:tcW w:w="383" w:type="pct"/>
            <w:tcBorders>
              <w:bottom w:val="single" w:sz="4" w:space="0" w:color="auto"/>
            </w:tcBorders>
            <w:vAlign w:val="center"/>
          </w:tcPr>
          <w:p w14:paraId="097F20B8" w14:textId="77777777" w:rsidR="004717B2" w:rsidRPr="00AC4FBC" w:rsidRDefault="004717B2" w:rsidP="00931ECD">
            <w:pPr>
              <w:pStyle w:val="TAC"/>
            </w:pPr>
            <w:r w:rsidRPr="00AC4FBC">
              <w:t>N/A</w:t>
            </w:r>
          </w:p>
        </w:tc>
        <w:tc>
          <w:tcPr>
            <w:tcW w:w="424" w:type="pct"/>
            <w:tcBorders>
              <w:bottom w:val="single" w:sz="4" w:space="0" w:color="auto"/>
            </w:tcBorders>
          </w:tcPr>
          <w:p w14:paraId="6D16EC03" w14:textId="77777777" w:rsidR="004717B2" w:rsidRPr="00AC4FBC" w:rsidRDefault="004717B2" w:rsidP="00931ECD">
            <w:pPr>
              <w:pStyle w:val="TAC"/>
            </w:pPr>
            <w:r w:rsidRPr="00AC4FBC">
              <w:t>TDD</w:t>
            </w:r>
          </w:p>
        </w:tc>
      </w:tr>
      <w:tr w:rsidR="003065D8" w:rsidRPr="00AC4FBC" w14:paraId="2045D0BF" w14:textId="77777777" w:rsidTr="00CC0F3D">
        <w:tblPrEx>
          <w:tblLook w:val="0000" w:firstRow="0" w:lastRow="0" w:firstColumn="0" w:lastColumn="0" w:noHBand="0" w:noVBand="0"/>
        </w:tblPrEx>
        <w:trPr>
          <w:trHeight w:val="20"/>
          <w:jc w:val="center"/>
        </w:trPr>
        <w:tc>
          <w:tcPr>
            <w:tcW w:w="741" w:type="pct"/>
            <w:vMerge w:val="restart"/>
            <w:tcBorders>
              <w:top w:val="nil"/>
            </w:tcBorders>
            <w:vAlign w:val="center"/>
          </w:tcPr>
          <w:p w14:paraId="4D39A0E3" w14:textId="77777777" w:rsidR="003065D8" w:rsidRPr="00AC4FBC" w:rsidRDefault="003065D8" w:rsidP="004554EB">
            <w:pPr>
              <w:pStyle w:val="TAC"/>
              <w:rPr>
                <w:rFonts w:cs="Arial"/>
                <w:szCs w:val="18"/>
                <w:lang w:eastAsia="zh-CN"/>
              </w:rPr>
            </w:pPr>
            <w:r w:rsidRPr="00AC4FBC">
              <w:rPr>
                <w:rFonts w:cs="Arial"/>
                <w:szCs w:val="18"/>
                <w:lang w:eastAsia="zh-CN"/>
              </w:rPr>
              <w:t>DC_14A_n77A</w:t>
            </w:r>
          </w:p>
        </w:tc>
        <w:tc>
          <w:tcPr>
            <w:tcW w:w="434" w:type="pct"/>
            <w:tcBorders>
              <w:bottom w:val="single" w:sz="4" w:space="0" w:color="auto"/>
            </w:tcBorders>
            <w:vAlign w:val="center"/>
          </w:tcPr>
          <w:p w14:paraId="36DE092B" w14:textId="77777777" w:rsidR="003065D8" w:rsidRPr="00AC4FBC" w:rsidRDefault="003065D8" w:rsidP="004554EB">
            <w:pPr>
              <w:pStyle w:val="TAC"/>
              <w:rPr>
                <w:rFonts w:cs="Arial"/>
                <w:szCs w:val="18"/>
                <w:lang w:eastAsia="zh-CN"/>
              </w:rPr>
            </w:pPr>
            <w:r w:rsidRPr="00AC4FBC">
              <w:rPr>
                <w:rFonts w:cs="Arial"/>
                <w:szCs w:val="18"/>
                <w:lang w:eastAsia="zh-CN"/>
              </w:rPr>
              <w:t>14</w:t>
            </w:r>
          </w:p>
        </w:tc>
        <w:tc>
          <w:tcPr>
            <w:tcW w:w="341" w:type="pct"/>
            <w:tcBorders>
              <w:bottom w:val="single" w:sz="4" w:space="0" w:color="auto"/>
            </w:tcBorders>
            <w:noWrap/>
            <w:vAlign w:val="center"/>
          </w:tcPr>
          <w:p w14:paraId="7F129541" w14:textId="77777777" w:rsidR="003065D8" w:rsidRPr="00AC4FBC" w:rsidRDefault="003065D8" w:rsidP="004554EB">
            <w:pPr>
              <w:pStyle w:val="TAC"/>
              <w:rPr>
                <w:rFonts w:cs="Arial"/>
                <w:szCs w:val="18"/>
                <w:lang w:eastAsia="zh-CN"/>
              </w:rPr>
            </w:pPr>
            <w:r w:rsidRPr="00AC4FBC">
              <w:rPr>
                <w:rFonts w:cs="Arial"/>
                <w:szCs w:val="18"/>
                <w:lang w:eastAsia="zh-CN"/>
              </w:rPr>
              <w:t>N/A</w:t>
            </w:r>
          </w:p>
        </w:tc>
        <w:tc>
          <w:tcPr>
            <w:tcW w:w="946" w:type="pct"/>
            <w:tcBorders>
              <w:bottom w:val="single" w:sz="4" w:space="0" w:color="auto"/>
            </w:tcBorders>
            <w:noWrap/>
            <w:vAlign w:val="center"/>
          </w:tcPr>
          <w:p w14:paraId="06F4C844" w14:textId="77777777" w:rsidR="003065D8" w:rsidRPr="00AC4FBC" w:rsidRDefault="003065D8" w:rsidP="004554EB">
            <w:pPr>
              <w:pStyle w:val="TAJ"/>
              <w:spacing w:before="0" w:after="0"/>
              <w:rPr>
                <w:rFonts w:cs="Arial"/>
                <w:b w:val="0"/>
                <w:sz w:val="18"/>
                <w:szCs w:val="18"/>
                <w:lang w:eastAsia="zh-CN"/>
              </w:rPr>
            </w:pPr>
            <w:r w:rsidRPr="00AC4FBC">
              <w:rPr>
                <w:rFonts w:cs="Arial"/>
                <w:b w:val="0"/>
                <w:sz w:val="18"/>
                <w:szCs w:val="18"/>
                <w:lang w:eastAsia="zh-CN"/>
              </w:rPr>
              <w:t>-84.6</w:t>
            </w:r>
          </w:p>
        </w:tc>
        <w:tc>
          <w:tcPr>
            <w:tcW w:w="554" w:type="pct"/>
            <w:tcBorders>
              <w:bottom w:val="single" w:sz="4" w:space="0" w:color="auto"/>
            </w:tcBorders>
            <w:noWrap/>
            <w:vAlign w:val="center"/>
          </w:tcPr>
          <w:p w14:paraId="77B390AC"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413" w:type="pct"/>
            <w:tcBorders>
              <w:bottom w:val="single" w:sz="4" w:space="0" w:color="auto"/>
            </w:tcBorders>
            <w:noWrap/>
            <w:vAlign w:val="center"/>
          </w:tcPr>
          <w:p w14:paraId="3EC20AA0"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noWrap/>
            <w:vAlign w:val="center"/>
          </w:tcPr>
          <w:p w14:paraId="351E6495"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6A057467"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6E4F902C" w14:textId="77777777" w:rsidR="003065D8" w:rsidRPr="00AC4FBC" w:rsidRDefault="003065D8" w:rsidP="004554EB">
            <w:pPr>
              <w:pStyle w:val="TAC"/>
              <w:rPr>
                <w:rFonts w:cs="Arial"/>
                <w:szCs w:val="18"/>
                <w:lang w:eastAsia="zh-CN"/>
              </w:rPr>
            </w:pPr>
            <w:r w:rsidRPr="00AC4FBC">
              <w:rPr>
                <w:rFonts w:cs="Arial"/>
                <w:szCs w:val="18"/>
                <w:lang w:eastAsia="zh-CN"/>
              </w:rPr>
              <w:t>IMD5</w:t>
            </w:r>
          </w:p>
        </w:tc>
        <w:tc>
          <w:tcPr>
            <w:tcW w:w="424" w:type="pct"/>
            <w:tcBorders>
              <w:bottom w:val="single" w:sz="4" w:space="0" w:color="auto"/>
            </w:tcBorders>
          </w:tcPr>
          <w:p w14:paraId="7D5AD261" w14:textId="77777777" w:rsidR="003065D8" w:rsidRPr="00AC4FBC" w:rsidRDefault="003065D8" w:rsidP="004554EB">
            <w:pPr>
              <w:pStyle w:val="TAC"/>
              <w:rPr>
                <w:rFonts w:cs="Arial"/>
                <w:szCs w:val="18"/>
                <w:lang w:eastAsia="zh-CN"/>
              </w:rPr>
            </w:pPr>
            <w:r w:rsidRPr="00AC4FBC">
              <w:rPr>
                <w:rFonts w:cs="Arial"/>
                <w:szCs w:val="18"/>
                <w:lang w:eastAsia="zh-CN"/>
              </w:rPr>
              <w:t>FDD</w:t>
            </w:r>
          </w:p>
        </w:tc>
      </w:tr>
      <w:tr w:rsidR="003065D8" w:rsidRPr="00AC4FBC" w14:paraId="20F5EF79" w14:textId="77777777" w:rsidTr="00CC0F3D">
        <w:tblPrEx>
          <w:tblLook w:val="0000" w:firstRow="0" w:lastRow="0" w:firstColumn="0" w:lastColumn="0" w:noHBand="0" w:noVBand="0"/>
        </w:tblPrEx>
        <w:trPr>
          <w:trHeight w:val="20"/>
          <w:jc w:val="center"/>
        </w:trPr>
        <w:tc>
          <w:tcPr>
            <w:tcW w:w="741" w:type="pct"/>
            <w:vMerge/>
            <w:tcBorders>
              <w:bottom w:val="single" w:sz="4" w:space="0" w:color="auto"/>
            </w:tcBorders>
            <w:vAlign w:val="center"/>
          </w:tcPr>
          <w:p w14:paraId="3165EC74" w14:textId="77777777" w:rsidR="003065D8" w:rsidRPr="00AC4FBC" w:rsidRDefault="003065D8" w:rsidP="004554EB">
            <w:pPr>
              <w:pStyle w:val="TAC"/>
              <w:rPr>
                <w:rFonts w:cs="Arial"/>
                <w:szCs w:val="18"/>
                <w:lang w:eastAsia="zh-CN"/>
              </w:rPr>
            </w:pPr>
          </w:p>
        </w:tc>
        <w:tc>
          <w:tcPr>
            <w:tcW w:w="434" w:type="pct"/>
            <w:tcBorders>
              <w:bottom w:val="single" w:sz="4" w:space="0" w:color="auto"/>
            </w:tcBorders>
            <w:vAlign w:val="center"/>
          </w:tcPr>
          <w:p w14:paraId="2E2CF968" w14:textId="77777777" w:rsidR="003065D8" w:rsidRPr="00AC4FBC" w:rsidRDefault="003065D8" w:rsidP="004554EB">
            <w:pPr>
              <w:pStyle w:val="TAC"/>
              <w:rPr>
                <w:rFonts w:cs="Arial"/>
                <w:szCs w:val="18"/>
                <w:lang w:eastAsia="zh-CN"/>
              </w:rPr>
            </w:pPr>
            <w:r w:rsidRPr="00AC4FBC">
              <w:rPr>
                <w:rFonts w:cs="Arial"/>
                <w:szCs w:val="18"/>
                <w:lang w:eastAsia="zh-CN"/>
              </w:rPr>
              <w:t>n77</w:t>
            </w:r>
          </w:p>
        </w:tc>
        <w:tc>
          <w:tcPr>
            <w:tcW w:w="341" w:type="pct"/>
            <w:tcBorders>
              <w:bottom w:val="single" w:sz="4" w:space="0" w:color="auto"/>
            </w:tcBorders>
            <w:noWrap/>
            <w:vAlign w:val="center"/>
          </w:tcPr>
          <w:p w14:paraId="0E68C767" w14:textId="77777777" w:rsidR="003065D8" w:rsidRPr="00AC4FBC" w:rsidRDefault="003065D8" w:rsidP="004554EB">
            <w:pPr>
              <w:pStyle w:val="TAC"/>
              <w:rPr>
                <w:rFonts w:cs="Arial"/>
                <w:szCs w:val="18"/>
                <w:lang w:eastAsia="zh-CN"/>
              </w:rPr>
            </w:pPr>
            <w:r w:rsidRPr="00AC4FBC">
              <w:rPr>
                <w:rFonts w:cs="Arial"/>
                <w:szCs w:val="18"/>
                <w:lang w:eastAsia="zh-CN"/>
              </w:rPr>
              <w:t>15</w:t>
            </w:r>
          </w:p>
        </w:tc>
        <w:tc>
          <w:tcPr>
            <w:tcW w:w="946" w:type="pct"/>
            <w:tcBorders>
              <w:bottom w:val="single" w:sz="4" w:space="0" w:color="auto"/>
            </w:tcBorders>
            <w:noWrap/>
            <w:vAlign w:val="center"/>
          </w:tcPr>
          <w:p w14:paraId="64B66BDE" w14:textId="77777777" w:rsidR="003065D8" w:rsidRPr="00AC4FBC" w:rsidRDefault="003065D8" w:rsidP="004554EB">
            <w:pPr>
              <w:pStyle w:val="TAJ"/>
              <w:spacing w:before="0" w:after="0"/>
              <w:rPr>
                <w:rFonts w:cs="Arial"/>
                <w:b w:val="0"/>
                <w:sz w:val="18"/>
                <w:szCs w:val="18"/>
                <w:lang w:eastAsia="zh-CN"/>
              </w:rPr>
            </w:pPr>
            <w:r w:rsidRPr="00AC4FBC">
              <w:rPr>
                <w:rFonts w:cs="Arial"/>
                <w:b w:val="0"/>
                <w:sz w:val="18"/>
                <w:szCs w:val="18"/>
                <w:lang w:eastAsia="zh-CN"/>
              </w:rPr>
              <w:t>-</w:t>
            </w:r>
          </w:p>
        </w:tc>
        <w:tc>
          <w:tcPr>
            <w:tcW w:w="554" w:type="pct"/>
            <w:tcBorders>
              <w:bottom w:val="single" w:sz="4" w:space="0" w:color="auto"/>
            </w:tcBorders>
            <w:noWrap/>
            <w:vAlign w:val="center"/>
          </w:tcPr>
          <w:p w14:paraId="45551F5B" w14:textId="77777777" w:rsidR="003065D8" w:rsidRPr="00AC4FBC" w:rsidRDefault="003065D8" w:rsidP="004554EB">
            <w:pPr>
              <w:pStyle w:val="TAC"/>
              <w:rPr>
                <w:rFonts w:cs="Arial"/>
                <w:szCs w:val="18"/>
                <w:lang w:eastAsia="zh-CN"/>
              </w:rPr>
            </w:pPr>
            <w:r w:rsidRPr="00AC4FBC">
              <w:rPr>
                <w:rFonts w:cs="Arial"/>
                <w:szCs w:val="18"/>
                <w:lang w:eastAsia="zh-CN"/>
              </w:rPr>
              <w:t>REFSENS</w:t>
            </w:r>
          </w:p>
        </w:tc>
        <w:tc>
          <w:tcPr>
            <w:tcW w:w="413" w:type="pct"/>
            <w:tcBorders>
              <w:bottom w:val="single" w:sz="4" w:space="0" w:color="auto"/>
            </w:tcBorders>
            <w:noWrap/>
            <w:vAlign w:val="center"/>
          </w:tcPr>
          <w:p w14:paraId="6DA0BBA0"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noWrap/>
            <w:vAlign w:val="center"/>
          </w:tcPr>
          <w:p w14:paraId="4A4AD399"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33A472C5" w14:textId="77777777" w:rsidR="003065D8" w:rsidRPr="00AC4FBC" w:rsidRDefault="003065D8" w:rsidP="004554EB">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46D3AF68" w14:textId="77777777" w:rsidR="003065D8" w:rsidRPr="00AC4FBC" w:rsidRDefault="003065D8" w:rsidP="004554EB">
            <w:pPr>
              <w:pStyle w:val="TAC"/>
              <w:rPr>
                <w:rFonts w:cs="Arial"/>
                <w:szCs w:val="18"/>
                <w:lang w:eastAsia="zh-CN"/>
              </w:rPr>
            </w:pPr>
            <w:r w:rsidRPr="00AC4FBC">
              <w:rPr>
                <w:rFonts w:cs="Arial"/>
                <w:szCs w:val="18"/>
                <w:lang w:eastAsia="zh-CN"/>
              </w:rPr>
              <w:t>N/A</w:t>
            </w:r>
          </w:p>
        </w:tc>
        <w:tc>
          <w:tcPr>
            <w:tcW w:w="424" w:type="pct"/>
            <w:tcBorders>
              <w:bottom w:val="single" w:sz="4" w:space="0" w:color="auto"/>
            </w:tcBorders>
          </w:tcPr>
          <w:p w14:paraId="41FCF954" w14:textId="77777777" w:rsidR="003065D8" w:rsidRPr="00AC4FBC" w:rsidRDefault="003065D8" w:rsidP="004554EB">
            <w:pPr>
              <w:pStyle w:val="TAC"/>
              <w:rPr>
                <w:rFonts w:cs="Arial"/>
                <w:szCs w:val="18"/>
                <w:lang w:eastAsia="zh-CN"/>
              </w:rPr>
            </w:pPr>
            <w:r w:rsidRPr="00AC4FBC">
              <w:rPr>
                <w:rFonts w:cs="Arial"/>
                <w:szCs w:val="18"/>
                <w:lang w:eastAsia="zh-CN"/>
              </w:rPr>
              <w:t>TDD</w:t>
            </w:r>
          </w:p>
        </w:tc>
      </w:tr>
      <w:tr w:rsidR="00616612" w:rsidRPr="00AC4FBC" w14:paraId="47ECEA8D" w14:textId="77777777" w:rsidTr="00E12281">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2742" w:author="1062" w:date="2024-03-27T20:5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
          <w:jc w:val="center"/>
          <w:ins w:id="12743" w:author="1062" w:date="2024-03-27T20:59:00Z"/>
          <w:trPrChange w:id="12744" w:author="1062" w:date="2024-03-27T20:59:00Z">
            <w:trPr>
              <w:trHeight w:val="20"/>
              <w:jc w:val="center"/>
            </w:trPr>
          </w:trPrChange>
        </w:trPr>
        <w:tc>
          <w:tcPr>
            <w:tcW w:w="741" w:type="pct"/>
            <w:vMerge w:val="restart"/>
            <w:vAlign w:val="center"/>
            <w:tcPrChange w:id="12745" w:author="1062" w:date="2024-03-27T20:59:00Z">
              <w:tcPr>
                <w:tcW w:w="741" w:type="pct"/>
                <w:vMerge w:val="restart"/>
                <w:vAlign w:val="center"/>
              </w:tcPr>
            </w:tcPrChange>
          </w:tcPr>
          <w:p w14:paraId="7E701A87" w14:textId="6C71B778" w:rsidR="00616612" w:rsidRPr="00AC4FBC" w:rsidRDefault="00616612" w:rsidP="00616612">
            <w:pPr>
              <w:pStyle w:val="TAC"/>
              <w:rPr>
                <w:ins w:id="12746" w:author="1062" w:date="2024-03-27T20:59:00Z"/>
                <w:rFonts w:cs="Arial"/>
                <w:szCs w:val="18"/>
                <w:lang w:eastAsia="zh-CN"/>
              </w:rPr>
            </w:pPr>
            <w:ins w:id="12747" w:author="1062" w:date="2024-03-27T20:59:00Z">
              <w:r w:rsidRPr="00562081">
                <w:rPr>
                  <w:rFonts w:cs="Arial"/>
                  <w:szCs w:val="18"/>
                </w:rPr>
                <w:t>DC_19A_n78A</w:t>
              </w:r>
            </w:ins>
          </w:p>
        </w:tc>
        <w:tc>
          <w:tcPr>
            <w:tcW w:w="434" w:type="pct"/>
            <w:tcBorders>
              <w:bottom w:val="single" w:sz="4" w:space="0" w:color="auto"/>
            </w:tcBorders>
            <w:vAlign w:val="center"/>
            <w:tcPrChange w:id="12748" w:author="1062" w:date="2024-03-27T20:59:00Z">
              <w:tcPr>
                <w:tcW w:w="434" w:type="pct"/>
                <w:tcBorders>
                  <w:bottom w:val="single" w:sz="4" w:space="0" w:color="auto"/>
                </w:tcBorders>
                <w:vAlign w:val="center"/>
              </w:tcPr>
            </w:tcPrChange>
          </w:tcPr>
          <w:p w14:paraId="2DB6A23B" w14:textId="76F96A99" w:rsidR="00616612" w:rsidRPr="00AC4FBC" w:rsidRDefault="00616612" w:rsidP="00616612">
            <w:pPr>
              <w:pStyle w:val="TAC"/>
              <w:rPr>
                <w:ins w:id="12749" w:author="1062" w:date="2024-03-27T20:59:00Z"/>
                <w:rFonts w:cs="Arial"/>
                <w:szCs w:val="18"/>
                <w:lang w:eastAsia="zh-CN"/>
              </w:rPr>
            </w:pPr>
            <w:ins w:id="12750" w:author="1062" w:date="2024-03-27T20:59:00Z">
              <w:r w:rsidRPr="00562081">
                <w:rPr>
                  <w:rFonts w:hint="eastAsia"/>
                  <w:szCs w:val="18"/>
                  <w:lang w:eastAsia="ja-JP"/>
                </w:rPr>
                <w:t>1</w:t>
              </w:r>
              <w:r w:rsidRPr="00562081">
                <w:rPr>
                  <w:szCs w:val="18"/>
                  <w:lang w:eastAsia="ja-JP"/>
                </w:rPr>
                <w:t>9</w:t>
              </w:r>
            </w:ins>
          </w:p>
        </w:tc>
        <w:tc>
          <w:tcPr>
            <w:tcW w:w="341" w:type="pct"/>
            <w:tcBorders>
              <w:bottom w:val="single" w:sz="4" w:space="0" w:color="auto"/>
            </w:tcBorders>
            <w:noWrap/>
            <w:vAlign w:val="center"/>
            <w:tcPrChange w:id="12751" w:author="1062" w:date="2024-03-27T20:59:00Z">
              <w:tcPr>
                <w:tcW w:w="341" w:type="pct"/>
                <w:tcBorders>
                  <w:bottom w:val="single" w:sz="4" w:space="0" w:color="auto"/>
                </w:tcBorders>
                <w:noWrap/>
                <w:vAlign w:val="center"/>
              </w:tcPr>
            </w:tcPrChange>
          </w:tcPr>
          <w:p w14:paraId="527A8E92" w14:textId="597B69CA" w:rsidR="00616612" w:rsidRPr="00AC4FBC" w:rsidRDefault="00616612" w:rsidP="00616612">
            <w:pPr>
              <w:pStyle w:val="TAC"/>
              <w:rPr>
                <w:ins w:id="12752" w:author="1062" w:date="2024-03-27T20:59:00Z"/>
                <w:rFonts w:cs="Arial"/>
                <w:szCs w:val="18"/>
                <w:lang w:eastAsia="zh-CN"/>
              </w:rPr>
            </w:pPr>
            <w:ins w:id="12753" w:author="1062" w:date="2024-03-27T20:59:00Z">
              <w:r w:rsidRPr="00562081">
                <w:rPr>
                  <w:szCs w:val="18"/>
                </w:rPr>
                <w:t>N/A</w:t>
              </w:r>
            </w:ins>
          </w:p>
        </w:tc>
        <w:tc>
          <w:tcPr>
            <w:tcW w:w="946" w:type="pct"/>
            <w:tcBorders>
              <w:bottom w:val="single" w:sz="4" w:space="0" w:color="auto"/>
            </w:tcBorders>
            <w:noWrap/>
            <w:vAlign w:val="center"/>
            <w:tcPrChange w:id="12754" w:author="1062" w:date="2024-03-27T20:59:00Z">
              <w:tcPr>
                <w:tcW w:w="946" w:type="pct"/>
                <w:tcBorders>
                  <w:bottom w:val="single" w:sz="4" w:space="0" w:color="auto"/>
                </w:tcBorders>
                <w:noWrap/>
                <w:vAlign w:val="center"/>
              </w:tcPr>
            </w:tcPrChange>
          </w:tcPr>
          <w:p w14:paraId="42BC4869" w14:textId="6E964E1C" w:rsidR="00616612" w:rsidRPr="00AC4FBC" w:rsidRDefault="00616612" w:rsidP="00616612">
            <w:pPr>
              <w:pStyle w:val="TAJ"/>
              <w:spacing w:before="0" w:after="0"/>
              <w:rPr>
                <w:ins w:id="12755" w:author="1062" w:date="2024-03-27T20:59:00Z"/>
                <w:rFonts w:cs="Arial"/>
                <w:b w:val="0"/>
                <w:sz w:val="18"/>
                <w:szCs w:val="18"/>
                <w:lang w:eastAsia="zh-CN"/>
              </w:rPr>
            </w:pPr>
            <w:ins w:id="12756" w:author="1062" w:date="2024-03-27T20:59:00Z">
              <w:r w:rsidRPr="00562081">
                <w:rPr>
                  <w:b w:val="0"/>
                  <w:bCs/>
                  <w:sz w:val="18"/>
                  <w:szCs w:val="18"/>
                  <w:rPrChange w:id="12757" w:author="1062">
                    <w:rPr>
                      <w:b w:val="0"/>
                      <w:bCs/>
                    </w:rPr>
                  </w:rPrChange>
                </w:rPr>
                <w:t>-74.0</w:t>
              </w:r>
            </w:ins>
          </w:p>
        </w:tc>
        <w:tc>
          <w:tcPr>
            <w:tcW w:w="554" w:type="pct"/>
            <w:tcBorders>
              <w:bottom w:val="single" w:sz="4" w:space="0" w:color="auto"/>
            </w:tcBorders>
            <w:noWrap/>
            <w:vAlign w:val="center"/>
            <w:tcPrChange w:id="12758" w:author="1062" w:date="2024-03-27T20:59:00Z">
              <w:tcPr>
                <w:tcW w:w="554" w:type="pct"/>
                <w:tcBorders>
                  <w:bottom w:val="single" w:sz="4" w:space="0" w:color="auto"/>
                </w:tcBorders>
                <w:noWrap/>
                <w:vAlign w:val="center"/>
              </w:tcPr>
            </w:tcPrChange>
          </w:tcPr>
          <w:p w14:paraId="4C32C806" w14:textId="173F7F50" w:rsidR="00616612" w:rsidRPr="00AC4FBC" w:rsidRDefault="00616612" w:rsidP="00616612">
            <w:pPr>
              <w:pStyle w:val="TAC"/>
              <w:rPr>
                <w:ins w:id="12759" w:author="1062" w:date="2024-03-27T20:59:00Z"/>
                <w:rFonts w:cs="Arial"/>
                <w:szCs w:val="18"/>
                <w:lang w:eastAsia="zh-CN"/>
              </w:rPr>
            </w:pPr>
            <w:ins w:id="12760" w:author="1062" w:date="2024-03-27T20:59:00Z">
              <w:r w:rsidRPr="00562081">
                <w:rPr>
                  <w:szCs w:val="18"/>
                </w:rPr>
                <w:t>-</w:t>
              </w:r>
            </w:ins>
          </w:p>
        </w:tc>
        <w:tc>
          <w:tcPr>
            <w:tcW w:w="413" w:type="pct"/>
            <w:tcBorders>
              <w:bottom w:val="single" w:sz="4" w:space="0" w:color="auto"/>
            </w:tcBorders>
            <w:noWrap/>
            <w:vAlign w:val="center"/>
            <w:tcPrChange w:id="12761" w:author="1062" w:date="2024-03-27T20:59:00Z">
              <w:tcPr>
                <w:tcW w:w="413" w:type="pct"/>
                <w:tcBorders>
                  <w:bottom w:val="single" w:sz="4" w:space="0" w:color="auto"/>
                </w:tcBorders>
                <w:noWrap/>
                <w:vAlign w:val="center"/>
              </w:tcPr>
            </w:tcPrChange>
          </w:tcPr>
          <w:p w14:paraId="53306CE3" w14:textId="7A03CC58" w:rsidR="00616612" w:rsidRPr="00AC4FBC" w:rsidRDefault="00616612" w:rsidP="00616612">
            <w:pPr>
              <w:pStyle w:val="TAC"/>
              <w:rPr>
                <w:ins w:id="12762" w:author="1062" w:date="2024-03-27T20:59:00Z"/>
                <w:rFonts w:cs="Arial"/>
                <w:szCs w:val="18"/>
                <w:lang w:eastAsia="zh-CN"/>
              </w:rPr>
            </w:pPr>
            <w:ins w:id="12763" w:author="1062" w:date="2024-03-27T20:59:00Z">
              <w:r w:rsidRPr="00562081">
                <w:rPr>
                  <w:szCs w:val="18"/>
                </w:rPr>
                <w:t>-</w:t>
              </w:r>
            </w:ins>
          </w:p>
        </w:tc>
        <w:tc>
          <w:tcPr>
            <w:tcW w:w="382" w:type="pct"/>
            <w:tcBorders>
              <w:bottom w:val="single" w:sz="4" w:space="0" w:color="auto"/>
            </w:tcBorders>
            <w:noWrap/>
            <w:vAlign w:val="center"/>
            <w:tcPrChange w:id="12764" w:author="1062" w:date="2024-03-27T20:59:00Z">
              <w:tcPr>
                <w:tcW w:w="382" w:type="pct"/>
                <w:tcBorders>
                  <w:bottom w:val="single" w:sz="4" w:space="0" w:color="auto"/>
                </w:tcBorders>
                <w:noWrap/>
                <w:vAlign w:val="center"/>
              </w:tcPr>
            </w:tcPrChange>
          </w:tcPr>
          <w:p w14:paraId="03CE3116" w14:textId="7EC33337" w:rsidR="00616612" w:rsidRPr="00AC4FBC" w:rsidRDefault="00616612" w:rsidP="00616612">
            <w:pPr>
              <w:pStyle w:val="TAC"/>
              <w:rPr>
                <w:ins w:id="12765" w:author="1062" w:date="2024-03-27T20:59:00Z"/>
                <w:rFonts w:cs="Arial"/>
                <w:szCs w:val="18"/>
                <w:lang w:eastAsia="zh-CN"/>
              </w:rPr>
            </w:pPr>
            <w:ins w:id="12766" w:author="1062" w:date="2024-03-27T20:59:00Z">
              <w:r w:rsidRPr="00562081">
                <w:rPr>
                  <w:szCs w:val="18"/>
                </w:rPr>
                <w:t>-</w:t>
              </w:r>
            </w:ins>
          </w:p>
        </w:tc>
        <w:tc>
          <w:tcPr>
            <w:tcW w:w="382" w:type="pct"/>
            <w:tcBorders>
              <w:bottom w:val="single" w:sz="4" w:space="0" w:color="auto"/>
            </w:tcBorders>
            <w:vAlign w:val="center"/>
            <w:tcPrChange w:id="12767" w:author="1062" w:date="2024-03-27T20:59:00Z">
              <w:tcPr>
                <w:tcW w:w="382" w:type="pct"/>
                <w:tcBorders>
                  <w:bottom w:val="single" w:sz="4" w:space="0" w:color="auto"/>
                </w:tcBorders>
                <w:vAlign w:val="center"/>
              </w:tcPr>
            </w:tcPrChange>
          </w:tcPr>
          <w:p w14:paraId="183DCCB2" w14:textId="2190D0E0" w:rsidR="00616612" w:rsidRPr="00AC4FBC" w:rsidRDefault="00616612" w:rsidP="00616612">
            <w:pPr>
              <w:pStyle w:val="TAC"/>
              <w:rPr>
                <w:ins w:id="12768" w:author="1062" w:date="2024-03-27T20:59:00Z"/>
                <w:rFonts w:cs="Arial"/>
                <w:szCs w:val="18"/>
                <w:lang w:eastAsia="zh-CN"/>
              </w:rPr>
            </w:pPr>
            <w:ins w:id="12769" w:author="1062" w:date="2024-03-27T20:59:00Z">
              <w:r w:rsidRPr="00562081">
                <w:rPr>
                  <w:szCs w:val="18"/>
                </w:rPr>
                <w:t>-</w:t>
              </w:r>
            </w:ins>
          </w:p>
        </w:tc>
        <w:tc>
          <w:tcPr>
            <w:tcW w:w="383" w:type="pct"/>
            <w:tcBorders>
              <w:bottom w:val="single" w:sz="4" w:space="0" w:color="auto"/>
            </w:tcBorders>
            <w:tcPrChange w:id="12770" w:author="1062" w:date="2024-03-27T20:59:00Z">
              <w:tcPr>
                <w:tcW w:w="383" w:type="pct"/>
                <w:tcBorders>
                  <w:bottom w:val="single" w:sz="4" w:space="0" w:color="auto"/>
                </w:tcBorders>
                <w:vAlign w:val="center"/>
              </w:tcPr>
            </w:tcPrChange>
          </w:tcPr>
          <w:p w14:paraId="15E288E1" w14:textId="4BA9D9A5" w:rsidR="00616612" w:rsidRPr="00AC4FBC" w:rsidRDefault="00616612" w:rsidP="00616612">
            <w:pPr>
              <w:pStyle w:val="TAC"/>
              <w:rPr>
                <w:ins w:id="12771" w:author="1062" w:date="2024-03-27T20:59:00Z"/>
                <w:rFonts w:cs="Arial"/>
                <w:szCs w:val="18"/>
                <w:lang w:eastAsia="zh-CN"/>
              </w:rPr>
            </w:pPr>
            <w:ins w:id="12772" w:author="1062" w:date="2024-03-27T20:59:00Z">
              <w:r w:rsidRPr="00562081">
                <w:rPr>
                  <w:szCs w:val="18"/>
                  <w:lang w:eastAsia="zh-CN"/>
                </w:rPr>
                <w:t>IMD4</w:t>
              </w:r>
            </w:ins>
          </w:p>
        </w:tc>
        <w:tc>
          <w:tcPr>
            <w:tcW w:w="424" w:type="pct"/>
            <w:tcBorders>
              <w:bottom w:val="single" w:sz="4" w:space="0" w:color="auto"/>
            </w:tcBorders>
            <w:vAlign w:val="center"/>
            <w:tcPrChange w:id="12773" w:author="1062" w:date="2024-03-27T20:59:00Z">
              <w:tcPr>
                <w:tcW w:w="424" w:type="pct"/>
                <w:tcBorders>
                  <w:bottom w:val="single" w:sz="4" w:space="0" w:color="auto"/>
                </w:tcBorders>
              </w:tcPr>
            </w:tcPrChange>
          </w:tcPr>
          <w:p w14:paraId="2EA9ECC4" w14:textId="4E0F7897" w:rsidR="00616612" w:rsidRPr="00AC4FBC" w:rsidRDefault="00616612" w:rsidP="00616612">
            <w:pPr>
              <w:pStyle w:val="TAC"/>
              <w:rPr>
                <w:ins w:id="12774" w:author="1062" w:date="2024-03-27T20:59:00Z"/>
                <w:rFonts w:cs="Arial"/>
                <w:szCs w:val="18"/>
                <w:lang w:eastAsia="zh-CN"/>
              </w:rPr>
            </w:pPr>
            <w:ins w:id="12775" w:author="1062" w:date="2024-03-27T20:59:00Z">
              <w:r w:rsidRPr="00562081">
                <w:rPr>
                  <w:szCs w:val="18"/>
                </w:rPr>
                <w:t>FDD</w:t>
              </w:r>
            </w:ins>
          </w:p>
        </w:tc>
      </w:tr>
      <w:tr w:rsidR="00616612" w:rsidRPr="00AC4FBC" w14:paraId="1D3727CF" w14:textId="77777777" w:rsidTr="00E12281">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2776" w:author="1062" w:date="2024-03-27T20:5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
          <w:jc w:val="center"/>
          <w:ins w:id="12777" w:author="1062" w:date="2024-03-27T20:59:00Z"/>
          <w:trPrChange w:id="12778" w:author="1062" w:date="2024-03-27T20:59:00Z">
            <w:trPr>
              <w:trHeight w:val="20"/>
              <w:jc w:val="center"/>
            </w:trPr>
          </w:trPrChange>
        </w:trPr>
        <w:tc>
          <w:tcPr>
            <w:tcW w:w="741" w:type="pct"/>
            <w:vMerge/>
            <w:tcBorders>
              <w:bottom w:val="single" w:sz="4" w:space="0" w:color="auto"/>
            </w:tcBorders>
            <w:vAlign w:val="center"/>
            <w:tcPrChange w:id="12779" w:author="1062" w:date="2024-03-27T20:59:00Z">
              <w:tcPr>
                <w:tcW w:w="741" w:type="pct"/>
                <w:vMerge/>
                <w:tcBorders>
                  <w:bottom w:val="single" w:sz="4" w:space="0" w:color="auto"/>
                </w:tcBorders>
                <w:vAlign w:val="center"/>
              </w:tcPr>
            </w:tcPrChange>
          </w:tcPr>
          <w:p w14:paraId="35EE53FE" w14:textId="77777777" w:rsidR="00616612" w:rsidRPr="00AC4FBC" w:rsidRDefault="00616612" w:rsidP="00616612">
            <w:pPr>
              <w:pStyle w:val="TAC"/>
              <w:rPr>
                <w:ins w:id="12780" w:author="1062" w:date="2024-03-27T20:59:00Z"/>
                <w:rFonts w:cs="Arial"/>
                <w:szCs w:val="18"/>
                <w:lang w:eastAsia="zh-CN"/>
              </w:rPr>
            </w:pPr>
          </w:p>
        </w:tc>
        <w:tc>
          <w:tcPr>
            <w:tcW w:w="434" w:type="pct"/>
            <w:tcBorders>
              <w:bottom w:val="single" w:sz="4" w:space="0" w:color="auto"/>
            </w:tcBorders>
            <w:vAlign w:val="center"/>
            <w:tcPrChange w:id="12781" w:author="1062" w:date="2024-03-27T20:59:00Z">
              <w:tcPr>
                <w:tcW w:w="434" w:type="pct"/>
                <w:tcBorders>
                  <w:bottom w:val="single" w:sz="4" w:space="0" w:color="auto"/>
                </w:tcBorders>
                <w:vAlign w:val="center"/>
              </w:tcPr>
            </w:tcPrChange>
          </w:tcPr>
          <w:p w14:paraId="131917DC" w14:textId="4292170A" w:rsidR="00616612" w:rsidRPr="00AC4FBC" w:rsidRDefault="00616612" w:rsidP="00616612">
            <w:pPr>
              <w:pStyle w:val="TAC"/>
              <w:rPr>
                <w:ins w:id="12782" w:author="1062" w:date="2024-03-27T20:59:00Z"/>
                <w:rFonts w:cs="Arial"/>
                <w:szCs w:val="18"/>
                <w:lang w:eastAsia="zh-CN"/>
              </w:rPr>
            </w:pPr>
            <w:ins w:id="12783" w:author="1062" w:date="2024-03-27T20:59:00Z">
              <w:r w:rsidRPr="00562081">
                <w:rPr>
                  <w:szCs w:val="18"/>
                </w:rPr>
                <w:t>n78</w:t>
              </w:r>
            </w:ins>
          </w:p>
        </w:tc>
        <w:tc>
          <w:tcPr>
            <w:tcW w:w="341" w:type="pct"/>
            <w:tcBorders>
              <w:bottom w:val="single" w:sz="4" w:space="0" w:color="auto"/>
            </w:tcBorders>
            <w:noWrap/>
            <w:vAlign w:val="center"/>
            <w:tcPrChange w:id="12784" w:author="1062" w:date="2024-03-27T20:59:00Z">
              <w:tcPr>
                <w:tcW w:w="341" w:type="pct"/>
                <w:tcBorders>
                  <w:bottom w:val="single" w:sz="4" w:space="0" w:color="auto"/>
                </w:tcBorders>
                <w:noWrap/>
                <w:vAlign w:val="center"/>
              </w:tcPr>
            </w:tcPrChange>
          </w:tcPr>
          <w:p w14:paraId="44B50B91" w14:textId="798AC0D5" w:rsidR="00616612" w:rsidRPr="00AC4FBC" w:rsidRDefault="00616612" w:rsidP="00616612">
            <w:pPr>
              <w:pStyle w:val="TAC"/>
              <w:rPr>
                <w:ins w:id="12785" w:author="1062" w:date="2024-03-27T20:59:00Z"/>
                <w:rFonts w:cs="Arial"/>
                <w:szCs w:val="18"/>
                <w:lang w:eastAsia="zh-CN"/>
              </w:rPr>
            </w:pPr>
            <w:ins w:id="12786" w:author="1062" w:date="2024-03-27T20:59:00Z">
              <w:r w:rsidRPr="00562081">
                <w:rPr>
                  <w:szCs w:val="18"/>
                </w:rPr>
                <w:t>15</w:t>
              </w:r>
            </w:ins>
          </w:p>
        </w:tc>
        <w:tc>
          <w:tcPr>
            <w:tcW w:w="946" w:type="pct"/>
            <w:tcBorders>
              <w:bottom w:val="single" w:sz="4" w:space="0" w:color="auto"/>
            </w:tcBorders>
            <w:noWrap/>
            <w:vAlign w:val="center"/>
            <w:tcPrChange w:id="12787" w:author="1062" w:date="2024-03-27T20:59:00Z">
              <w:tcPr>
                <w:tcW w:w="946" w:type="pct"/>
                <w:tcBorders>
                  <w:bottom w:val="single" w:sz="4" w:space="0" w:color="auto"/>
                </w:tcBorders>
                <w:noWrap/>
                <w:vAlign w:val="center"/>
              </w:tcPr>
            </w:tcPrChange>
          </w:tcPr>
          <w:p w14:paraId="70899FCD" w14:textId="5B14A24A" w:rsidR="00616612" w:rsidRPr="00AC4FBC" w:rsidRDefault="00616612" w:rsidP="00616612">
            <w:pPr>
              <w:pStyle w:val="TAJ"/>
              <w:spacing w:before="0" w:after="0"/>
              <w:rPr>
                <w:ins w:id="12788" w:author="1062" w:date="2024-03-27T20:59:00Z"/>
                <w:rFonts w:cs="Arial"/>
                <w:b w:val="0"/>
                <w:sz w:val="18"/>
                <w:szCs w:val="18"/>
                <w:lang w:eastAsia="zh-CN"/>
              </w:rPr>
            </w:pPr>
            <w:ins w:id="12789" w:author="1062" w:date="2024-03-27T20:59:00Z">
              <w:r w:rsidRPr="00562081">
                <w:rPr>
                  <w:b w:val="0"/>
                  <w:bCs/>
                  <w:sz w:val="18"/>
                  <w:szCs w:val="18"/>
                  <w:rPrChange w:id="12790" w:author="1062">
                    <w:rPr/>
                  </w:rPrChange>
                </w:rPr>
                <w:t>-</w:t>
              </w:r>
            </w:ins>
          </w:p>
        </w:tc>
        <w:tc>
          <w:tcPr>
            <w:tcW w:w="554" w:type="pct"/>
            <w:tcBorders>
              <w:bottom w:val="single" w:sz="4" w:space="0" w:color="auto"/>
            </w:tcBorders>
            <w:noWrap/>
            <w:vAlign w:val="center"/>
            <w:tcPrChange w:id="12791" w:author="1062" w:date="2024-03-27T20:59:00Z">
              <w:tcPr>
                <w:tcW w:w="554" w:type="pct"/>
                <w:tcBorders>
                  <w:bottom w:val="single" w:sz="4" w:space="0" w:color="auto"/>
                </w:tcBorders>
                <w:noWrap/>
                <w:vAlign w:val="center"/>
              </w:tcPr>
            </w:tcPrChange>
          </w:tcPr>
          <w:p w14:paraId="6AC46B6A" w14:textId="41A2D4EA" w:rsidR="00616612" w:rsidRPr="00AC4FBC" w:rsidRDefault="00616612" w:rsidP="00616612">
            <w:pPr>
              <w:pStyle w:val="TAC"/>
              <w:rPr>
                <w:ins w:id="12792" w:author="1062" w:date="2024-03-27T20:59:00Z"/>
                <w:rFonts w:cs="Arial"/>
                <w:szCs w:val="18"/>
                <w:lang w:eastAsia="zh-CN"/>
              </w:rPr>
            </w:pPr>
            <w:ins w:id="12793" w:author="1062" w:date="2024-03-27T20:59:00Z">
              <w:r w:rsidRPr="00562081">
                <w:rPr>
                  <w:szCs w:val="18"/>
                </w:rPr>
                <w:t>REFSENS</w:t>
              </w:r>
            </w:ins>
          </w:p>
        </w:tc>
        <w:tc>
          <w:tcPr>
            <w:tcW w:w="413" w:type="pct"/>
            <w:tcBorders>
              <w:bottom w:val="single" w:sz="4" w:space="0" w:color="auto"/>
            </w:tcBorders>
            <w:noWrap/>
            <w:vAlign w:val="center"/>
            <w:tcPrChange w:id="12794" w:author="1062" w:date="2024-03-27T20:59:00Z">
              <w:tcPr>
                <w:tcW w:w="413" w:type="pct"/>
                <w:tcBorders>
                  <w:bottom w:val="single" w:sz="4" w:space="0" w:color="auto"/>
                </w:tcBorders>
                <w:noWrap/>
                <w:vAlign w:val="center"/>
              </w:tcPr>
            </w:tcPrChange>
          </w:tcPr>
          <w:p w14:paraId="0C59A9BD" w14:textId="1ECEDB4B" w:rsidR="00616612" w:rsidRPr="00AC4FBC" w:rsidRDefault="00616612" w:rsidP="00616612">
            <w:pPr>
              <w:pStyle w:val="TAC"/>
              <w:rPr>
                <w:ins w:id="12795" w:author="1062" w:date="2024-03-27T20:59:00Z"/>
                <w:rFonts w:cs="Arial"/>
                <w:szCs w:val="18"/>
                <w:lang w:eastAsia="zh-CN"/>
              </w:rPr>
            </w:pPr>
            <w:ins w:id="12796" w:author="1062" w:date="2024-03-27T20:59:00Z">
              <w:r w:rsidRPr="00562081">
                <w:rPr>
                  <w:szCs w:val="18"/>
                </w:rPr>
                <w:t>-</w:t>
              </w:r>
            </w:ins>
          </w:p>
        </w:tc>
        <w:tc>
          <w:tcPr>
            <w:tcW w:w="382" w:type="pct"/>
            <w:tcBorders>
              <w:bottom w:val="single" w:sz="4" w:space="0" w:color="auto"/>
            </w:tcBorders>
            <w:noWrap/>
            <w:vAlign w:val="center"/>
            <w:tcPrChange w:id="12797" w:author="1062" w:date="2024-03-27T20:59:00Z">
              <w:tcPr>
                <w:tcW w:w="382" w:type="pct"/>
                <w:tcBorders>
                  <w:bottom w:val="single" w:sz="4" w:space="0" w:color="auto"/>
                </w:tcBorders>
                <w:noWrap/>
                <w:vAlign w:val="center"/>
              </w:tcPr>
            </w:tcPrChange>
          </w:tcPr>
          <w:p w14:paraId="66D15E3F" w14:textId="00BF8E43" w:rsidR="00616612" w:rsidRPr="00AC4FBC" w:rsidRDefault="00616612" w:rsidP="00616612">
            <w:pPr>
              <w:pStyle w:val="TAC"/>
              <w:rPr>
                <w:ins w:id="12798" w:author="1062" w:date="2024-03-27T20:59:00Z"/>
                <w:rFonts w:cs="Arial"/>
                <w:szCs w:val="18"/>
                <w:lang w:eastAsia="zh-CN"/>
              </w:rPr>
            </w:pPr>
            <w:ins w:id="12799" w:author="1062" w:date="2024-03-27T20:59:00Z">
              <w:r w:rsidRPr="00562081">
                <w:rPr>
                  <w:szCs w:val="18"/>
                </w:rPr>
                <w:t>-</w:t>
              </w:r>
            </w:ins>
          </w:p>
        </w:tc>
        <w:tc>
          <w:tcPr>
            <w:tcW w:w="382" w:type="pct"/>
            <w:tcBorders>
              <w:bottom w:val="single" w:sz="4" w:space="0" w:color="auto"/>
            </w:tcBorders>
            <w:vAlign w:val="center"/>
            <w:tcPrChange w:id="12800" w:author="1062" w:date="2024-03-27T20:59:00Z">
              <w:tcPr>
                <w:tcW w:w="382" w:type="pct"/>
                <w:tcBorders>
                  <w:bottom w:val="single" w:sz="4" w:space="0" w:color="auto"/>
                </w:tcBorders>
                <w:vAlign w:val="center"/>
              </w:tcPr>
            </w:tcPrChange>
          </w:tcPr>
          <w:p w14:paraId="091985A2" w14:textId="4FC154CA" w:rsidR="00616612" w:rsidRPr="00AC4FBC" w:rsidRDefault="00616612" w:rsidP="00616612">
            <w:pPr>
              <w:pStyle w:val="TAC"/>
              <w:rPr>
                <w:ins w:id="12801" w:author="1062" w:date="2024-03-27T20:59:00Z"/>
                <w:rFonts w:cs="Arial"/>
                <w:szCs w:val="18"/>
                <w:lang w:eastAsia="zh-CN"/>
              </w:rPr>
            </w:pPr>
            <w:ins w:id="12802" w:author="1062" w:date="2024-03-27T20:59:00Z">
              <w:r w:rsidRPr="00562081">
                <w:rPr>
                  <w:szCs w:val="18"/>
                </w:rPr>
                <w:t>-</w:t>
              </w:r>
            </w:ins>
          </w:p>
        </w:tc>
        <w:tc>
          <w:tcPr>
            <w:tcW w:w="383" w:type="pct"/>
            <w:tcBorders>
              <w:bottom w:val="single" w:sz="4" w:space="0" w:color="auto"/>
            </w:tcBorders>
            <w:tcPrChange w:id="12803" w:author="1062" w:date="2024-03-27T20:59:00Z">
              <w:tcPr>
                <w:tcW w:w="383" w:type="pct"/>
                <w:tcBorders>
                  <w:bottom w:val="single" w:sz="4" w:space="0" w:color="auto"/>
                </w:tcBorders>
                <w:vAlign w:val="center"/>
              </w:tcPr>
            </w:tcPrChange>
          </w:tcPr>
          <w:p w14:paraId="33285D29" w14:textId="46DEA8EB" w:rsidR="00616612" w:rsidRPr="00AC4FBC" w:rsidRDefault="00616612" w:rsidP="00616612">
            <w:pPr>
              <w:pStyle w:val="TAC"/>
              <w:rPr>
                <w:ins w:id="12804" w:author="1062" w:date="2024-03-27T20:59:00Z"/>
                <w:rFonts w:cs="Arial"/>
                <w:szCs w:val="18"/>
                <w:lang w:eastAsia="zh-CN"/>
              </w:rPr>
            </w:pPr>
            <w:ins w:id="12805" w:author="1062" w:date="2024-03-27T20:59:00Z">
              <w:r w:rsidRPr="00562081">
                <w:rPr>
                  <w:szCs w:val="18"/>
                  <w:lang w:eastAsia="zh-TW"/>
                </w:rPr>
                <w:t>N/A</w:t>
              </w:r>
            </w:ins>
          </w:p>
        </w:tc>
        <w:tc>
          <w:tcPr>
            <w:tcW w:w="424" w:type="pct"/>
            <w:tcBorders>
              <w:bottom w:val="single" w:sz="4" w:space="0" w:color="auto"/>
            </w:tcBorders>
            <w:vAlign w:val="center"/>
            <w:tcPrChange w:id="12806" w:author="1062" w:date="2024-03-27T20:59:00Z">
              <w:tcPr>
                <w:tcW w:w="424" w:type="pct"/>
                <w:tcBorders>
                  <w:bottom w:val="single" w:sz="4" w:space="0" w:color="auto"/>
                </w:tcBorders>
              </w:tcPr>
            </w:tcPrChange>
          </w:tcPr>
          <w:p w14:paraId="2E8AC869" w14:textId="67031503" w:rsidR="00616612" w:rsidRPr="00AC4FBC" w:rsidRDefault="00616612" w:rsidP="00616612">
            <w:pPr>
              <w:pStyle w:val="TAC"/>
              <w:rPr>
                <w:ins w:id="12807" w:author="1062" w:date="2024-03-27T20:59:00Z"/>
                <w:rFonts w:cs="Arial"/>
                <w:szCs w:val="18"/>
                <w:lang w:eastAsia="zh-CN"/>
              </w:rPr>
            </w:pPr>
            <w:ins w:id="12808" w:author="1062" w:date="2024-03-27T20:59:00Z">
              <w:r w:rsidRPr="00562081">
                <w:rPr>
                  <w:szCs w:val="18"/>
                </w:rPr>
                <w:t>FDD</w:t>
              </w:r>
            </w:ins>
          </w:p>
        </w:tc>
      </w:tr>
      <w:tr w:rsidR="00616612" w:rsidRPr="00AC4FBC" w14:paraId="188682A3" w14:textId="77777777" w:rsidTr="00CC0F3D">
        <w:tblPrEx>
          <w:tblLook w:val="0000" w:firstRow="0" w:lastRow="0" w:firstColumn="0" w:lastColumn="0" w:noHBand="0" w:noVBand="0"/>
        </w:tblPrEx>
        <w:trPr>
          <w:trHeight w:val="20"/>
          <w:jc w:val="center"/>
        </w:trPr>
        <w:tc>
          <w:tcPr>
            <w:tcW w:w="741" w:type="pct"/>
            <w:vMerge w:val="restart"/>
            <w:vAlign w:val="center"/>
          </w:tcPr>
          <w:p w14:paraId="757C1424" w14:textId="0F439370" w:rsidR="00616612" w:rsidRPr="00AC4FBC" w:rsidRDefault="00616612" w:rsidP="00616612">
            <w:pPr>
              <w:pStyle w:val="TAC"/>
              <w:rPr>
                <w:rFonts w:cs="Arial"/>
                <w:szCs w:val="18"/>
                <w:lang w:eastAsia="zh-CN"/>
              </w:rPr>
            </w:pPr>
            <w:r w:rsidRPr="00562081">
              <w:rPr>
                <w:szCs w:val="18"/>
              </w:rPr>
              <w:t>DC_21A_n79A</w:t>
            </w:r>
          </w:p>
        </w:tc>
        <w:tc>
          <w:tcPr>
            <w:tcW w:w="434" w:type="pct"/>
            <w:tcBorders>
              <w:bottom w:val="single" w:sz="4" w:space="0" w:color="auto"/>
            </w:tcBorders>
            <w:vAlign w:val="center"/>
          </w:tcPr>
          <w:p w14:paraId="341DAA41" w14:textId="5D90AC7C" w:rsidR="00616612" w:rsidRPr="00AC4FBC" w:rsidRDefault="00616612" w:rsidP="00616612">
            <w:pPr>
              <w:pStyle w:val="TAC"/>
              <w:rPr>
                <w:rFonts w:cs="Arial"/>
                <w:szCs w:val="18"/>
                <w:lang w:eastAsia="zh-CN"/>
              </w:rPr>
            </w:pPr>
            <w:r w:rsidRPr="00562081">
              <w:rPr>
                <w:szCs w:val="18"/>
              </w:rPr>
              <w:t>21</w:t>
            </w:r>
          </w:p>
        </w:tc>
        <w:tc>
          <w:tcPr>
            <w:tcW w:w="341" w:type="pct"/>
            <w:tcBorders>
              <w:bottom w:val="single" w:sz="4" w:space="0" w:color="auto"/>
            </w:tcBorders>
            <w:noWrap/>
            <w:vAlign w:val="center"/>
          </w:tcPr>
          <w:p w14:paraId="71195F25" w14:textId="1235F54E" w:rsidR="00616612" w:rsidRPr="00AC4FBC" w:rsidRDefault="00616612" w:rsidP="00616612">
            <w:pPr>
              <w:pStyle w:val="TAC"/>
              <w:rPr>
                <w:rFonts w:cs="Arial"/>
                <w:szCs w:val="18"/>
                <w:lang w:eastAsia="zh-CN"/>
              </w:rPr>
            </w:pPr>
            <w:r w:rsidRPr="00562081">
              <w:rPr>
                <w:szCs w:val="18"/>
              </w:rPr>
              <w:t>N/A</w:t>
            </w:r>
          </w:p>
        </w:tc>
        <w:tc>
          <w:tcPr>
            <w:tcW w:w="946" w:type="pct"/>
            <w:tcBorders>
              <w:bottom w:val="single" w:sz="4" w:space="0" w:color="auto"/>
            </w:tcBorders>
            <w:noWrap/>
            <w:vAlign w:val="center"/>
          </w:tcPr>
          <w:p w14:paraId="7563FEFB" w14:textId="3B106629" w:rsidR="00616612" w:rsidRPr="00AC4FBC" w:rsidRDefault="00616612" w:rsidP="00616612">
            <w:pPr>
              <w:pStyle w:val="TAJ"/>
              <w:spacing w:before="0" w:after="0"/>
              <w:rPr>
                <w:rFonts w:cs="Arial"/>
                <w:b w:val="0"/>
                <w:sz w:val="18"/>
                <w:szCs w:val="18"/>
                <w:lang w:eastAsia="zh-CN"/>
              </w:rPr>
            </w:pPr>
            <w:r w:rsidRPr="000E7EBA">
              <w:rPr>
                <w:b w:val="0"/>
                <w:bCs/>
                <w:sz w:val="18"/>
                <w:szCs w:val="18"/>
              </w:rPr>
              <w:t>-65.9</w:t>
            </w:r>
          </w:p>
        </w:tc>
        <w:tc>
          <w:tcPr>
            <w:tcW w:w="554" w:type="pct"/>
            <w:tcBorders>
              <w:bottom w:val="single" w:sz="4" w:space="0" w:color="auto"/>
            </w:tcBorders>
            <w:noWrap/>
            <w:vAlign w:val="center"/>
          </w:tcPr>
          <w:p w14:paraId="1839DCCC" w14:textId="7F2C0EE7" w:rsidR="00616612" w:rsidRPr="00AC4FBC" w:rsidRDefault="00616612" w:rsidP="00616612">
            <w:pPr>
              <w:pStyle w:val="TAC"/>
              <w:rPr>
                <w:rFonts w:cs="Arial"/>
                <w:szCs w:val="18"/>
                <w:lang w:eastAsia="zh-CN"/>
              </w:rPr>
            </w:pPr>
            <w:r w:rsidRPr="00562081">
              <w:rPr>
                <w:szCs w:val="18"/>
              </w:rPr>
              <w:t>-</w:t>
            </w:r>
          </w:p>
        </w:tc>
        <w:tc>
          <w:tcPr>
            <w:tcW w:w="413" w:type="pct"/>
            <w:tcBorders>
              <w:bottom w:val="single" w:sz="4" w:space="0" w:color="auto"/>
            </w:tcBorders>
            <w:noWrap/>
            <w:vAlign w:val="center"/>
          </w:tcPr>
          <w:p w14:paraId="7ED82A17" w14:textId="5844B638" w:rsidR="00616612" w:rsidRPr="00AC4FBC" w:rsidRDefault="00616612" w:rsidP="00616612">
            <w:pPr>
              <w:pStyle w:val="TAC"/>
              <w:rPr>
                <w:rFonts w:cs="Arial"/>
                <w:szCs w:val="18"/>
                <w:lang w:eastAsia="zh-CN"/>
              </w:rPr>
            </w:pPr>
            <w:r w:rsidRPr="00562081">
              <w:rPr>
                <w:szCs w:val="18"/>
              </w:rPr>
              <w:t>-</w:t>
            </w:r>
          </w:p>
        </w:tc>
        <w:tc>
          <w:tcPr>
            <w:tcW w:w="382" w:type="pct"/>
            <w:tcBorders>
              <w:bottom w:val="single" w:sz="4" w:space="0" w:color="auto"/>
            </w:tcBorders>
            <w:noWrap/>
            <w:vAlign w:val="center"/>
          </w:tcPr>
          <w:p w14:paraId="45D3A619" w14:textId="5F0F5763" w:rsidR="00616612" w:rsidRPr="00AC4FBC" w:rsidRDefault="00616612" w:rsidP="00616612">
            <w:pPr>
              <w:pStyle w:val="TAC"/>
              <w:rPr>
                <w:rFonts w:cs="Arial"/>
                <w:szCs w:val="18"/>
                <w:lang w:eastAsia="zh-CN"/>
              </w:rPr>
            </w:pPr>
            <w:r w:rsidRPr="00562081">
              <w:rPr>
                <w:szCs w:val="18"/>
              </w:rPr>
              <w:t>-</w:t>
            </w:r>
          </w:p>
        </w:tc>
        <w:tc>
          <w:tcPr>
            <w:tcW w:w="382" w:type="pct"/>
            <w:tcBorders>
              <w:bottom w:val="single" w:sz="4" w:space="0" w:color="auto"/>
            </w:tcBorders>
            <w:vAlign w:val="center"/>
          </w:tcPr>
          <w:p w14:paraId="6397DCBB" w14:textId="6A985105" w:rsidR="00616612" w:rsidRPr="00AC4FBC" w:rsidRDefault="00616612" w:rsidP="00616612">
            <w:pPr>
              <w:pStyle w:val="TAC"/>
              <w:rPr>
                <w:rFonts w:cs="Arial"/>
                <w:szCs w:val="18"/>
                <w:lang w:eastAsia="zh-CN"/>
              </w:rPr>
            </w:pPr>
            <w:r w:rsidRPr="00562081">
              <w:rPr>
                <w:szCs w:val="18"/>
              </w:rPr>
              <w:t>-</w:t>
            </w:r>
          </w:p>
        </w:tc>
        <w:tc>
          <w:tcPr>
            <w:tcW w:w="383" w:type="pct"/>
            <w:tcBorders>
              <w:bottom w:val="single" w:sz="4" w:space="0" w:color="auto"/>
            </w:tcBorders>
            <w:vAlign w:val="center"/>
          </w:tcPr>
          <w:p w14:paraId="53FBCEFE" w14:textId="706927C5" w:rsidR="00616612" w:rsidRPr="00AC4FBC" w:rsidRDefault="00616612" w:rsidP="00616612">
            <w:pPr>
              <w:pStyle w:val="TAC"/>
              <w:rPr>
                <w:rFonts w:cs="Arial"/>
                <w:szCs w:val="18"/>
                <w:lang w:eastAsia="zh-CN"/>
              </w:rPr>
            </w:pPr>
            <w:r w:rsidRPr="00562081">
              <w:rPr>
                <w:szCs w:val="18"/>
              </w:rPr>
              <w:t>IMD3</w:t>
            </w:r>
          </w:p>
        </w:tc>
        <w:tc>
          <w:tcPr>
            <w:tcW w:w="424" w:type="pct"/>
            <w:tcBorders>
              <w:bottom w:val="single" w:sz="4" w:space="0" w:color="auto"/>
            </w:tcBorders>
          </w:tcPr>
          <w:p w14:paraId="7E40D709" w14:textId="0D27B38B" w:rsidR="00616612" w:rsidRPr="00AC4FBC" w:rsidRDefault="00616612" w:rsidP="00616612">
            <w:pPr>
              <w:pStyle w:val="TAC"/>
              <w:rPr>
                <w:rFonts w:cs="Arial"/>
                <w:szCs w:val="18"/>
                <w:lang w:eastAsia="zh-CN"/>
              </w:rPr>
            </w:pPr>
            <w:r w:rsidRPr="00562081">
              <w:rPr>
                <w:szCs w:val="18"/>
              </w:rPr>
              <w:t>FDD</w:t>
            </w:r>
          </w:p>
        </w:tc>
      </w:tr>
      <w:tr w:rsidR="00616612" w:rsidRPr="00AC4FBC" w14:paraId="63396014" w14:textId="77777777" w:rsidTr="00CC0F3D">
        <w:tblPrEx>
          <w:tblLook w:val="0000" w:firstRow="0" w:lastRow="0" w:firstColumn="0" w:lastColumn="0" w:noHBand="0" w:noVBand="0"/>
        </w:tblPrEx>
        <w:trPr>
          <w:trHeight w:val="20"/>
          <w:jc w:val="center"/>
        </w:trPr>
        <w:tc>
          <w:tcPr>
            <w:tcW w:w="741" w:type="pct"/>
            <w:vMerge/>
            <w:tcBorders>
              <w:bottom w:val="single" w:sz="4" w:space="0" w:color="auto"/>
            </w:tcBorders>
            <w:vAlign w:val="center"/>
          </w:tcPr>
          <w:p w14:paraId="3F7F9817" w14:textId="77777777" w:rsidR="00616612" w:rsidRPr="00AC4FBC" w:rsidRDefault="00616612" w:rsidP="00616612">
            <w:pPr>
              <w:pStyle w:val="TAC"/>
              <w:rPr>
                <w:rFonts w:cs="Arial"/>
                <w:szCs w:val="18"/>
                <w:lang w:eastAsia="zh-CN"/>
              </w:rPr>
            </w:pPr>
          </w:p>
        </w:tc>
        <w:tc>
          <w:tcPr>
            <w:tcW w:w="434" w:type="pct"/>
            <w:tcBorders>
              <w:bottom w:val="single" w:sz="4" w:space="0" w:color="auto"/>
            </w:tcBorders>
            <w:vAlign w:val="center"/>
          </w:tcPr>
          <w:p w14:paraId="1CFA8EB0" w14:textId="471FA274" w:rsidR="00616612" w:rsidRPr="00AC4FBC" w:rsidRDefault="00616612" w:rsidP="00616612">
            <w:pPr>
              <w:pStyle w:val="TAC"/>
              <w:rPr>
                <w:rFonts w:cs="Arial"/>
                <w:szCs w:val="18"/>
                <w:lang w:eastAsia="zh-CN"/>
              </w:rPr>
            </w:pPr>
            <w:r w:rsidRPr="00562081">
              <w:rPr>
                <w:szCs w:val="18"/>
              </w:rPr>
              <w:t>n79</w:t>
            </w:r>
          </w:p>
        </w:tc>
        <w:tc>
          <w:tcPr>
            <w:tcW w:w="341" w:type="pct"/>
            <w:tcBorders>
              <w:bottom w:val="single" w:sz="4" w:space="0" w:color="auto"/>
            </w:tcBorders>
            <w:noWrap/>
            <w:vAlign w:val="center"/>
          </w:tcPr>
          <w:p w14:paraId="5340B1BB" w14:textId="23A81682" w:rsidR="00616612" w:rsidRPr="00AC4FBC" w:rsidRDefault="00616612" w:rsidP="00616612">
            <w:pPr>
              <w:pStyle w:val="TAC"/>
              <w:rPr>
                <w:rFonts w:cs="Arial"/>
                <w:szCs w:val="18"/>
                <w:lang w:eastAsia="zh-CN"/>
              </w:rPr>
            </w:pPr>
            <w:r w:rsidRPr="00562081">
              <w:rPr>
                <w:szCs w:val="18"/>
              </w:rPr>
              <w:t>15</w:t>
            </w:r>
          </w:p>
        </w:tc>
        <w:tc>
          <w:tcPr>
            <w:tcW w:w="946" w:type="pct"/>
            <w:tcBorders>
              <w:bottom w:val="single" w:sz="4" w:space="0" w:color="auto"/>
            </w:tcBorders>
            <w:noWrap/>
            <w:vAlign w:val="center"/>
          </w:tcPr>
          <w:p w14:paraId="73EF2AD2" w14:textId="02742EF4" w:rsidR="00616612" w:rsidRPr="00AC4FBC" w:rsidRDefault="00616612" w:rsidP="00616612">
            <w:pPr>
              <w:pStyle w:val="TAJ"/>
              <w:spacing w:before="0" w:after="0"/>
              <w:rPr>
                <w:rFonts w:cs="Arial"/>
                <w:b w:val="0"/>
                <w:sz w:val="18"/>
                <w:szCs w:val="18"/>
                <w:lang w:eastAsia="zh-CN"/>
              </w:rPr>
            </w:pPr>
            <w:r w:rsidRPr="000E7EBA">
              <w:rPr>
                <w:b w:val="0"/>
                <w:bCs/>
                <w:sz w:val="18"/>
                <w:szCs w:val="18"/>
              </w:rPr>
              <w:t>-</w:t>
            </w:r>
          </w:p>
        </w:tc>
        <w:tc>
          <w:tcPr>
            <w:tcW w:w="554" w:type="pct"/>
            <w:tcBorders>
              <w:bottom w:val="single" w:sz="4" w:space="0" w:color="auto"/>
            </w:tcBorders>
            <w:noWrap/>
            <w:vAlign w:val="center"/>
          </w:tcPr>
          <w:p w14:paraId="394ABCF7" w14:textId="3E3A032F" w:rsidR="00616612" w:rsidRPr="00AC4FBC" w:rsidRDefault="00616612" w:rsidP="00616612">
            <w:pPr>
              <w:pStyle w:val="TAC"/>
              <w:rPr>
                <w:rFonts w:cs="Arial"/>
                <w:szCs w:val="18"/>
                <w:lang w:eastAsia="zh-CN"/>
              </w:rPr>
            </w:pPr>
            <w:r w:rsidRPr="00562081">
              <w:rPr>
                <w:szCs w:val="18"/>
              </w:rPr>
              <w:t>REFSENS</w:t>
            </w:r>
          </w:p>
        </w:tc>
        <w:tc>
          <w:tcPr>
            <w:tcW w:w="413" w:type="pct"/>
            <w:tcBorders>
              <w:bottom w:val="single" w:sz="4" w:space="0" w:color="auto"/>
            </w:tcBorders>
            <w:noWrap/>
            <w:vAlign w:val="center"/>
          </w:tcPr>
          <w:p w14:paraId="0340212E" w14:textId="77777777" w:rsidR="00616612" w:rsidRPr="00AC4FBC" w:rsidRDefault="00616612" w:rsidP="00616612">
            <w:pPr>
              <w:pStyle w:val="TAC"/>
              <w:rPr>
                <w:rFonts w:cs="Arial"/>
                <w:szCs w:val="18"/>
                <w:lang w:eastAsia="zh-CN"/>
              </w:rPr>
            </w:pPr>
          </w:p>
        </w:tc>
        <w:tc>
          <w:tcPr>
            <w:tcW w:w="382" w:type="pct"/>
            <w:tcBorders>
              <w:bottom w:val="single" w:sz="4" w:space="0" w:color="auto"/>
            </w:tcBorders>
            <w:noWrap/>
            <w:vAlign w:val="center"/>
          </w:tcPr>
          <w:p w14:paraId="4E45A632" w14:textId="5298F2EC" w:rsidR="00616612" w:rsidRPr="00AC4FBC" w:rsidRDefault="00616612" w:rsidP="00616612">
            <w:pPr>
              <w:pStyle w:val="TAC"/>
              <w:rPr>
                <w:rFonts w:cs="Arial"/>
                <w:szCs w:val="18"/>
                <w:lang w:eastAsia="zh-CN"/>
              </w:rPr>
            </w:pPr>
            <w:r w:rsidRPr="00562081">
              <w:rPr>
                <w:szCs w:val="18"/>
              </w:rPr>
              <w:t>-</w:t>
            </w:r>
          </w:p>
        </w:tc>
        <w:tc>
          <w:tcPr>
            <w:tcW w:w="382" w:type="pct"/>
            <w:tcBorders>
              <w:bottom w:val="single" w:sz="4" w:space="0" w:color="auto"/>
            </w:tcBorders>
            <w:vAlign w:val="center"/>
          </w:tcPr>
          <w:p w14:paraId="6105A6C1" w14:textId="50AC3833" w:rsidR="00616612" w:rsidRPr="00AC4FBC" w:rsidRDefault="00616612" w:rsidP="00616612">
            <w:pPr>
              <w:pStyle w:val="TAC"/>
              <w:rPr>
                <w:rFonts w:cs="Arial"/>
                <w:szCs w:val="18"/>
                <w:lang w:eastAsia="zh-CN"/>
              </w:rPr>
            </w:pPr>
            <w:r w:rsidRPr="00562081">
              <w:rPr>
                <w:szCs w:val="18"/>
              </w:rPr>
              <w:t>-</w:t>
            </w:r>
          </w:p>
        </w:tc>
        <w:tc>
          <w:tcPr>
            <w:tcW w:w="383" w:type="pct"/>
            <w:tcBorders>
              <w:bottom w:val="single" w:sz="4" w:space="0" w:color="auto"/>
            </w:tcBorders>
            <w:vAlign w:val="center"/>
          </w:tcPr>
          <w:p w14:paraId="30DB1BBF" w14:textId="79F4EF04" w:rsidR="00616612" w:rsidRPr="00AC4FBC" w:rsidRDefault="00616612" w:rsidP="00616612">
            <w:pPr>
              <w:pStyle w:val="TAC"/>
              <w:rPr>
                <w:rFonts w:cs="Arial"/>
                <w:szCs w:val="18"/>
                <w:lang w:eastAsia="zh-CN"/>
              </w:rPr>
            </w:pPr>
            <w:r w:rsidRPr="00562081">
              <w:rPr>
                <w:szCs w:val="18"/>
              </w:rPr>
              <w:t>N/A</w:t>
            </w:r>
          </w:p>
        </w:tc>
        <w:tc>
          <w:tcPr>
            <w:tcW w:w="424" w:type="pct"/>
            <w:tcBorders>
              <w:bottom w:val="single" w:sz="4" w:space="0" w:color="auto"/>
            </w:tcBorders>
          </w:tcPr>
          <w:p w14:paraId="60C43BDC" w14:textId="44825B46" w:rsidR="00616612" w:rsidRPr="00AC4FBC" w:rsidRDefault="00616612" w:rsidP="00616612">
            <w:pPr>
              <w:pStyle w:val="TAC"/>
              <w:rPr>
                <w:rFonts w:cs="Arial"/>
                <w:szCs w:val="18"/>
                <w:lang w:eastAsia="zh-CN"/>
              </w:rPr>
            </w:pPr>
            <w:r w:rsidRPr="00562081">
              <w:rPr>
                <w:szCs w:val="18"/>
              </w:rPr>
              <w:t>TDD</w:t>
            </w:r>
          </w:p>
        </w:tc>
      </w:tr>
      <w:tr w:rsidR="00616612" w:rsidRPr="00AC4FBC" w14:paraId="11CB7354" w14:textId="77777777" w:rsidTr="00D119D3">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2809" w:author="1904" w:date="2024-03-27T19:1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
          <w:jc w:val="center"/>
          <w:ins w:id="12810" w:author="1904" w:date="2024-03-27T19:19:00Z"/>
          <w:trPrChange w:id="12811" w:author="1904" w:date="2024-03-27T19:19:00Z">
            <w:trPr>
              <w:trHeight w:val="20"/>
              <w:jc w:val="center"/>
            </w:trPr>
          </w:trPrChange>
        </w:trPr>
        <w:tc>
          <w:tcPr>
            <w:tcW w:w="741" w:type="pct"/>
            <w:vMerge w:val="restart"/>
            <w:vAlign w:val="center"/>
            <w:tcPrChange w:id="12812" w:author="1904" w:date="2024-03-27T19:19:00Z">
              <w:tcPr>
                <w:tcW w:w="741" w:type="pct"/>
                <w:vMerge w:val="restart"/>
                <w:vAlign w:val="center"/>
              </w:tcPr>
            </w:tcPrChange>
          </w:tcPr>
          <w:p w14:paraId="48D777E8" w14:textId="6AFF2782" w:rsidR="00616612" w:rsidRPr="00AC4FBC" w:rsidRDefault="00616612" w:rsidP="00616612">
            <w:pPr>
              <w:pStyle w:val="TAC"/>
              <w:rPr>
                <w:ins w:id="12813" w:author="1904" w:date="2024-03-27T19:19:00Z"/>
                <w:rFonts w:cs="Arial"/>
                <w:szCs w:val="18"/>
                <w:lang w:eastAsia="zh-CN"/>
              </w:rPr>
            </w:pPr>
            <w:ins w:id="12814" w:author="1904" w:date="2024-03-27T19:19:00Z">
              <w:r>
                <w:rPr>
                  <w:rFonts w:hint="eastAsia"/>
                  <w:lang w:eastAsia="ja-JP"/>
                </w:rPr>
                <w:t>DC</w:t>
              </w:r>
              <w:r>
                <w:t>_28A_n77A</w:t>
              </w:r>
            </w:ins>
          </w:p>
        </w:tc>
        <w:tc>
          <w:tcPr>
            <w:tcW w:w="434" w:type="pct"/>
            <w:tcBorders>
              <w:bottom w:val="single" w:sz="4" w:space="0" w:color="auto"/>
            </w:tcBorders>
            <w:vAlign w:val="center"/>
            <w:tcPrChange w:id="12815" w:author="1904" w:date="2024-03-27T19:19:00Z">
              <w:tcPr>
                <w:tcW w:w="434" w:type="pct"/>
                <w:tcBorders>
                  <w:bottom w:val="single" w:sz="4" w:space="0" w:color="auto"/>
                </w:tcBorders>
                <w:vAlign w:val="center"/>
              </w:tcPr>
            </w:tcPrChange>
          </w:tcPr>
          <w:p w14:paraId="0D1FE676" w14:textId="739DC283" w:rsidR="00616612" w:rsidRPr="00562081" w:rsidRDefault="00616612" w:rsidP="00616612">
            <w:pPr>
              <w:pStyle w:val="TAC"/>
              <w:rPr>
                <w:ins w:id="12816" w:author="1904" w:date="2024-03-27T19:19:00Z"/>
                <w:szCs w:val="18"/>
              </w:rPr>
            </w:pPr>
            <w:ins w:id="12817" w:author="1904" w:date="2024-03-27T19:19:00Z">
              <w:r>
                <w:rPr>
                  <w:rFonts w:cs="Arial"/>
                  <w:szCs w:val="18"/>
                  <w:lang w:eastAsia="ja-JP"/>
                </w:rPr>
                <w:t>28</w:t>
              </w:r>
            </w:ins>
          </w:p>
        </w:tc>
        <w:tc>
          <w:tcPr>
            <w:tcW w:w="341" w:type="pct"/>
            <w:tcBorders>
              <w:bottom w:val="single" w:sz="4" w:space="0" w:color="auto"/>
            </w:tcBorders>
            <w:noWrap/>
            <w:vAlign w:val="center"/>
            <w:tcPrChange w:id="12818" w:author="1904" w:date="2024-03-27T19:19:00Z">
              <w:tcPr>
                <w:tcW w:w="341" w:type="pct"/>
                <w:tcBorders>
                  <w:bottom w:val="single" w:sz="4" w:space="0" w:color="auto"/>
                </w:tcBorders>
                <w:noWrap/>
                <w:vAlign w:val="center"/>
              </w:tcPr>
            </w:tcPrChange>
          </w:tcPr>
          <w:p w14:paraId="1BD8F4EB" w14:textId="063C1F2B" w:rsidR="00616612" w:rsidRPr="00562081" w:rsidRDefault="00616612" w:rsidP="00616612">
            <w:pPr>
              <w:pStyle w:val="TAC"/>
              <w:rPr>
                <w:ins w:id="12819" w:author="1904" w:date="2024-03-27T19:19:00Z"/>
                <w:szCs w:val="18"/>
              </w:rPr>
            </w:pPr>
            <w:ins w:id="12820" w:author="1904" w:date="2024-03-27T19:19:00Z">
              <w:r>
                <w:rPr>
                  <w:rFonts w:cs="Arial" w:hint="eastAsia"/>
                  <w:szCs w:val="18"/>
                  <w:lang w:eastAsia="ja-JP"/>
                </w:rPr>
                <w:t>N</w:t>
              </w:r>
              <w:r>
                <w:rPr>
                  <w:rFonts w:cs="Arial"/>
                  <w:szCs w:val="18"/>
                  <w:lang w:eastAsia="ja-JP"/>
                </w:rPr>
                <w:t>/A</w:t>
              </w:r>
            </w:ins>
          </w:p>
        </w:tc>
        <w:tc>
          <w:tcPr>
            <w:tcW w:w="946" w:type="pct"/>
            <w:tcBorders>
              <w:bottom w:val="single" w:sz="4" w:space="0" w:color="auto"/>
            </w:tcBorders>
            <w:noWrap/>
            <w:vAlign w:val="center"/>
            <w:tcPrChange w:id="12821" w:author="1904" w:date="2024-03-27T19:19:00Z">
              <w:tcPr>
                <w:tcW w:w="946" w:type="pct"/>
                <w:tcBorders>
                  <w:bottom w:val="single" w:sz="4" w:space="0" w:color="auto"/>
                </w:tcBorders>
                <w:noWrap/>
                <w:vAlign w:val="center"/>
              </w:tcPr>
            </w:tcPrChange>
          </w:tcPr>
          <w:p w14:paraId="6D3889C0" w14:textId="4B846699" w:rsidR="00616612" w:rsidRPr="000E7EBA" w:rsidRDefault="00616612" w:rsidP="00616612">
            <w:pPr>
              <w:pStyle w:val="TAJ"/>
              <w:spacing w:before="0" w:after="0"/>
              <w:rPr>
                <w:ins w:id="12822" w:author="1904" w:date="2024-03-27T19:19:00Z"/>
                <w:b w:val="0"/>
                <w:bCs/>
                <w:sz w:val="18"/>
                <w:szCs w:val="18"/>
              </w:rPr>
            </w:pPr>
            <w:ins w:id="12823" w:author="1904" w:date="2024-03-27T19:19:00Z">
              <w:r>
                <w:rPr>
                  <w:rFonts w:eastAsiaTheme="minorEastAsia" w:hint="eastAsia"/>
                  <w:b w:val="0"/>
                  <w:bCs/>
                  <w:sz w:val="18"/>
                  <w:szCs w:val="18"/>
                  <w:lang w:eastAsia="ja-JP"/>
                </w:rPr>
                <w:t>-</w:t>
              </w:r>
              <w:r>
                <w:rPr>
                  <w:rFonts w:eastAsiaTheme="minorEastAsia"/>
                  <w:b w:val="0"/>
                  <w:bCs/>
                  <w:sz w:val="18"/>
                  <w:szCs w:val="18"/>
                  <w:lang w:eastAsia="ja-JP"/>
                </w:rPr>
                <w:t>78.6</w:t>
              </w:r>
            </w:ins>
          </w:p>
        </w:tc>
        <w:tc>
          <w:tcPr>
            <w:tcW w:w="554" w:type="pct"/>
            <w:tcBorders>
              <w:bottom w:val="single" w:sz="4" w:space="0" w:color="auto"/>
            </w:tcBorders>
            <w:noWrap/>
            <w:vAlign w:val="center"/>
            <w:tcPrChange w:id="12824" w:author="1904" w:date="2024-03-27T19:19:00Z">
              <w:tcPr>
                <w:tcW w:w="554" w:type="pct"/>
                <w:tcBorders>
                  <w:bottom w:val="single" w:sz="4" w:space="0" w:color="auto"/>
                </w:tcBorders>
                <w:noWrap/>
                <w:vAlign w:val="center"/>
              </w:tcPr>
            </w:tcPrChange>
          </w:tcPr>
          <w:p w14:paraId="2D09754D" w14:textId="3160DB57" w:rsidR="00616612" w:rsidRPr="00562081" w:rsidRDefault="00616612" w:rsidP="00616612">
            <w:pPr>
              <w:pStyle w:val="TAC"/>
              <w:rPr>
                <w:ins w:id="12825" w:author="1904" w:date="2024-03-27T19:19:00Z"/>
                <w:szCs w:val="18"/>
              </w:rPr>
            </w:pPr>
            <w:ins w:id="12826" w:author="1904" w:date="2024-03-27T19:19:00Z">
              <w:r>
                <w:rPr>
                  <w:rFonts w:hint="eastAsia"/>
                  <w:szCs w:val="18"/>
                  <w:lang w:eastAsia="ja-JP"/>
                </w:rPr>
                <w:t>-</w:t>
              </w:r>
            </w:ins>
          </w:p>
        </w:tc>
        <w:tc>
          <w:tcPr>
            <w:tcW w:w="413" w:type="pct"/>
            <w:tcBorders>
              <w:bottom w:val="single" w:sz="4" w:space="0" w:color="auto"/>
            </w:tcBorders>
            <w:noWrap/>
            <w:vAlign w:val="center"/>
            <w:tcPrChange w:id="12827" w:author="1904" w:date="2024-03-27T19:19:00Z">
              <w:tcPr>
                <w:tcW w:w="413" w:type="pct"/>
                <w:tcBorders>
                  <w:bottom w:val="single" w:sz="4" w:space="0" w:color="auto"/>
                </w:tcBorders>
                <w:noWrap/>
                <w:vAlign w:val="center"/>
              </w:tcPr>
            </w:tcPrChange>
          </w:tcPr>
          <w:p w14:paraId="5EE5C9D6" w14:textId="6BCB77B0" w:rsidR="00616612" w:rsidRPr="00AC4FBC" w:rsidRDefault="00616612" w:rsidP="00616612">
            <w:pPr>
              <w:pStyle w:val="TAC"/>
              <w:rPr>
                <w:ins w:id="12828" w:author="1904" w:date="2024-03-27T19:19:00Z"/>
                <w:rFonts w:cs="Arial"/>
                <w:szCs w:val="18"/>
                <w:lang w:eastAsia="zh-CN"/>
              </w:rPr>
            </w:pPr>
            <w:ins w:id="12829" w:author="1904" w:date="2024-03-27T19:19:00Z">
              <w:r w:rsidRPr="00AC4FBC">
                <w:t>-</w:t>
              </w:r>
            </w:ins>
          </w:p>
        </w:tc>
        <w:tc>
          <w:tcPr>
            <w:tcW w:w="382" w:type="pct"/>
            <w:tcBorders>
              <w:bottom w:val="single" w:sz="4" w:space="0" w:color="auto"/>
            </w:tcBorders>
            <w:noWrap/>
            <w:vAlign w:val="center"/>
            <w:tcPrChange w:id="12830" w:author="1904" w:date="2024-03-27T19:19:00Z">
              <w:tcPr>
                <w:tcW w:w="382" w:type="pct"/>
                <w:tcBorders>
                  <w:bottom w:val="single" w:sz="4" w:space="0" w:color="auto"/>
                </w:tcBorders>
                <w:noWrap/>
                <w:vAlign w:val="center"/>
              </w:tcPr>
            </w:tcPrChange>
          </w:tcPr>
          <w:p w14:paraId="307CFFCB" w14:textId="77BB8808" w:rsidR="00616612" w:rsidRPr="00562081" w:rsidRDefault="00616612" w:rsidP="00616612">
            <w:pPr>
              <w:pStyle w:val="TAC"/>
              <w:rPr>
                <w:ins w:id="12831" w:author="1904" w:date="2024-03-27T19:19:00Z"/>
                <w:szCs w:val="18"/>
              </w:rPr>
            </w:pPr>
            <w:ins w:id="12832" w:author="1904" w:date="2024-03-27T19:19:00Z">
              <w:r w:rsidRPr="00AC4FBC">
                <w:t>-</w:t>
              </w:r>
            </w:ins>
          </w:p>
        </w:tc>
        <w:tc>
          <w:tcPr>
            <w:tcW w:w="382" w:type="pct"/>
            <w:tcBorders>
              <w:bottom w:val="single" w:sz="4" w:space="0" w:color="auto"/>
            </w:tcBorders>
            <w:vAlign w:val="center"/>
            <w:tcPrChange w:id="12833" w:author="1904" w:date="2024-03-27T19:19:00Z">
              <w:tcPr>
                <w:tcW w:w="382" w:type="pct"/>
                <w:tcBorders>
                  <w:bottom w:val="single" w:sz="4" w:space="0" w:color="auto"/>
                </w:tcBorders>
                <w:vAlign w:val="center"/>
              </w:tcPr>
            </w:tcPrChange>
          </w:tcPr>
          <w:p w14:paraId="466DDB8C" w14:textId="705E86BA" w:rsidR="00616612" w:rsidRPr="00562081" w:rsidRDefault="00616612" w:rsidP="00616612">
            <w:pPr>
              <w:pStyle w:val="TAC"/>
              <w:rPr>
                <w:ins w:id="12834" w:author="1904" w:date="2024-03-27T19:19:00Z"/>
                <w:szCs w:val="18"/>
              </w:rPr>
            </w:pPr>
            <w:ins w:id="12835" w:author="1904" w:date="2024-03-27T19:19:00Z">
              <w:r w:rsidRPr="00AC4FBC">
                <w:t>-</w:t>
              </w:r>
            </w:ins>
          </w:p>
        </w:tc>
        <w:tc>
          <w:tcPr>
            <w:tcW w:w="383" w:type="pct"/>
            <w:tcBorders>
              <w:bottom w:val="single" w:sz="4" w:space="0" w:color="auto"/>
            </w:tcBorders>
            <w:tcPrChange w:id="12836" w:author="1904" w:date="2024-03-27T19:19:00Z">
              <w:tcPr>
                <w:tcW w:w="383" w:type="pct"/>
                <w:tcBorders>
                  <w:bottom w:val="single" w:sz="4" w:space="0" w:color="auto"/>
                </w:tcBorders>
                <w:vAlign w:val="center"/>
              </w:tcPr>
            </w:tcPrChange>
          </w:tcPr>
          <w:p w14:paraId="7F8C6AAA" w14:textId="75637618" w:rsidR="00616612" w:rsidRPr="00562081" w:rsidRDefault="00616612" w:rsidP="00616612">
            <w:pPr>
              <w:pStyle w:val="TAC"/>
              <w:rPr>
                <w:ins w:id="12837" w:author="1904" w:date="2024-03-27T19:19:00Z"/>
                <w:szCs w:val="18"/>
              </w:rPr>
            </w:pPr>
            <w:ins w:id="12838" w:author="1904" w:date="2024-03-27T19:19:00Z">
              <w:r>
                <w:rPr>
                  <w:rFonts w:hint="eastAsia"/>
                  <w:lang w:eastAsia="ja-JP"/>
                </w:rPr>
                <w:t>I</w:t>
              </w:r>
              <w:r>
                <w:rPr>
                  <w:lang w:eastAsia="ja-JP"/>
                </w:rPr>
                <w:t>MD5</w:t>
              </w:r>
            </w:ins>
          </w:p>
        </w:tc>
        <w:tc>
          <w:tcPr>
            <w:tcW w:w="424" w:type="pct"/>
            <w:tcBorders>
              <w:bottom w:val="single" w:sz="4" w:space="0" w:color="auto"/>
            </w:tcBorders>
            <w:tcPrChange w:id="12839" w:author="1904" w:date="2024-03-27T19:19:00Z">
              <w:tcPr>
                <w:tcW w:w="424" w:type="pct"/>
                <w:tcBorders>
                  <w:bottom w:val="single" w:sz="4" w:space="0" w:color="auto"/>
                </w:tcBorders>
              </w:tcPr>
            </w:tcPrChange>
          </w:tcPr>
          <w:p w14:paraId="48E4EFAC" w14:textId="03B65F8C" w:rsidR="00616612" w:rsidRPr="00562081" w:rsidRDefault="00616612" w:rsidP="00616612">
            <w:pPr>
              <w:pStyle w:val="TAC"/>
              <w:rPr>
                <w:ins w:id="12840" w:author="1904" w:date="2024-03-27T19:19:00Z"/>
                <w:szCs w:val="18"/>
              </w:rPr>
            </w:pPr>
            <w:ins w:id="12841" w:author="1904" w:date="2024-03-27T19:19:00Z">
              <w:r>
                <w:rPr>
                  <w:rFonts w:hint="eastAsia"/>
                  <w:lang w:eastAsia="ja-JP"/>
                </w:rPr>
                <w:t>F</w:t>
              </w:r>
              <w:r>
                <w:rPr>
                  <w:lang w:eastAsia="ja-JP"/>
                </w:rPr>
                <w:t>DD</w:t>
              </w:r>
            </w:ins>
          </w:p>
        </w:tc>
      </w:tr>
      <w:tr w:rsidR="00616612" w:rsidRPr="00AC4FBC" w14:paraId="77DDD019" w14:textId="77777777" w:rsidTr="00D119D3">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Change w:id="12842" w:author="1904" w:date="2024-03-27T19:19: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blPrExChange>
        </w:tblPrEx>
        <w:trPr>
          <w:trHeight w:val="20"/>
          <w:jc w:val="center"/>
          <w:ins w:id="12843" w:author="1904" w:date="2024-03-27T19:19:00Z"/>
          <w:trPrChange w:id="12844" w:author="1904" w:date="2024-03-27T19:19:00Z">
            <w:trPr>
              <w:trHeight w:val="20"/>
              <w:jc w:val="center"/>
            </w:trPr>
          </w:trPrChange>
        </w:trPr>
        <w:tc>
          <w:tcPr>
            <w:tcW w:w="741" w:type="pct"/>
            <w:vMerge/>
            <w:tcBorders>
              <w:bottom w:val="single" w:sz="4" w:space="0" w:color="auto"/>
            </w:tcBorders>
            <w:vAlign w:val="center"/>
            <w:tcPrChange w:id="12845" w:author="1904" w:date="2024-03-27T19:19:00Z">
              <w:tcPr>
                <w:tcW w:w="741" w:type="pct"/>
                <w:vMerge/>
                <w:tcBorders>
                  <w:bottom w:val="single" w:sz="4" w:space="0" w:color="auto"/>
                </w:tcBorders>
                <w:vAlign w:val="center"/>
              </w:tcPr>
            </w:tcPrChange>
          </w:tcPr>
          <w:p w14:paraId="1FA473AD" w14:textId="77777777" w:rsidR="00616612" w:rsidRPr="00AC4FBC" w:rsidRDefault="00616612" w:rsidP="00616612">
            <w:pPr>
              <w:pStyle w:val="TAC"/>
              <w:rPr>
                <w:ins w:id="12846" w:author="1904" w:date="2024-03-27T19:19:00Z"/>
                <w:rFonts w:cs="Arial"/>
                <w:szCs w:val="18"/>
                <w:lang w:eastAsia="zh-CN"/>
              </w:rPr>
            </w:pPr>
          </w:p>
        </w:tc>
        <w:tc>
          <w:tcPr>
            <w:tcW w:w="434" w:type="pct"/>
            <w:tcBorders>
              <w:bottom w:val="single" w:sz="4" w:space="0" w:color="auto"/>
            </w:tcBorders>
            <w:vAlign w:val="center"/>
            <w:tcPrChange w:id="12847" w:author="1904" w:date="2024-03-27T19:19:00Z">
              <w:tcPr>
                <w:tcW w:w="434" w:type="pct"/>
                <w:tcBorders>
                  <w:bottom w:val="single" w:sz="4" w:space="0" w:color="auto"/>
                </w:tcBorders>
                <w:vAlign w:val="center"/>
              </w:tcPr>
            </w:tcPrChange>
          </w:tcPr>
          <w:p w14:paraId="02F66C6C" w14:textId="067C35D6" w:rsidR="00616612" w:rsidRPr="00562081" w:rsidRDefault="00616612" w:rsidP="00616612">
            <w:pPr>
              <w:pStyle w:val="TAC"/>
              <w:rPr>
                <w:ins w:id="12848" w:author="1904" w:date="2024-03-27T19:19:00Z"/>
                <w:szCs w:val="18"/>
              </w:rPr>
            </w:pPr>
            <w:ins w:id="12849" w:author="1904" w:date="2024-03-27T19:19:00Z">
              <w:r>
                <w:rPr>
                  <w:rFonts w:cs="Arial" w:hint="eastAsia"/>
                  <w:szCs w:val="18"/>
                  <w:lang w:eastAsia="ja-JP"/>
                </w:rPr>
                <w:t>n</w:t>
              </w:r>
              <w:r>
                <w:rPr>
                  <w:rFonts w:cs="Arial"/>
                  <w:szCs w:val="18"/>
                  <w:lang w:eastAsia="ja-JP"/>
                </w:rPr>
                <w:t>77</w:t>
              </w:r>
            </w:ins>
          </w:p>
        </w:tc>
        <w:tc>
          <w:tcPr>
            <w:tcW w:w="341" w:type="pct"/>
            <w:tcBorders>
              <w:bottom w:val="single" w:sz="4" w:space="0" w:color="auto"/>
            </w:tcBorders>
            <w:noWrap/>
            <w:vAlign w:val="center"/>
            <w:tcPrChange w:id="12850" w:author="1904" w:date="2024-03-27T19:19:00Z">
              <w:tcPr>
                <w:tcW w:w="341" w:type="pct"/>
                <w:tcBorders>
                  <w:bottom w:val="single" w:sz="4" w:space="0" w:color="auto"/>
                </w:tcBorders>
                <w:noWrap/>
                <w:vAlign w:val="center"/>
              </w:tcPr>
            </w:tcPrChange>
          </w:tcPr>
          <w:p w14:paraId="42AA2408" w14:textId="6629FA27" w:rsidR="00616612" w:rsidRPr="00562081" w:rsidRDefault="00616612" w:rsidP="00616612">
            <w:pPr>
              <w:pStyle w:val="TAC"/>
              <w:rPr>
                <w:ins w:id="12851" w:author="1904" w:date="2024-03-27T19:19:00Z"/>
                <w:szCs w:val="18"/>
              </w:rPr>
            </w:pPr>
            <w:ins w:id="12852" w:author="1904" w:date="2024-03-27T19:19:00Z">
              <w:r>
                <w:rPr>
                  <w:rFonts w:cs="Arial" w:hint="eastAsia"/>
                  <w:szCs w:val="18"/>
                  <w:lang w:eastAsia="ja-JP"/>
                </w:rPr>
                <w:t>1</w:t>
              </w:r>
              <w:r>
                <w:rPr>
                  <w:rFonts w:cs="Arial"/>
                  <w:szCs w:val="18"/>
                  <w:lang w:eastAsia="ja-JP"/>
                </w:rPr>
                <w:t>5</w:t>
              </w:r>
            </w:ins>
          </w:p>
        </w:tc>
        <w:tc>
          <w:tcPr>
            <w:tcW w:w="946" w:type="pct"/>
            <w:tcBorders>
              <w:bottom w:val="single" w:sz="4" w:space="0" w:color="auto"/>
            </w:tcBorders>
            <w:noWrap/>
            <w:vAlign w:val="center"/>
            <w:tcPrChange w:id="12853" w:author="1904" w:date="2024-03-27T19:19:00Z">
              <w:tcPr>
                <w:tcW w:w="946" w:type="pct"/>
                <w:tcBorders>
                  <w:bottom w:val="single" w:sz="4" w:space="0" w:color="auto"/>
                </w:tcBorders>
                <w:noWrap/>
                <w:vAlign w:val="center"/>
              </w:tcPr>
            </w:tcPrChange>
          </w:tcPr>
          <w:p w14:paraId="1435149D" w14:textId="736E98D6" w:rsidR="00616612" w:rsidRPr="000E7EBA" w:rsidRDefault="00616612" w:rsidP="00616612">
            <w:pPr>
              <w:pStyle w:val="TAJ"/>
              <w:spacing w:before="0" w:after="0"/>
              <w:rPr>
                <w:ins w:id="12854" w:author="1904" w:date="2024-03-27T19:19:00Z"/>
                <w:b w:val="0"/>
                <w:bCs/>
                <w:sz w:val="18"/>
                <w:szCs w:val="18"/>
              </w:rPr>
            </w:pPr>
            <w:ins w:id="12855" w:author="1904" w:date="2024-03-27T19:19:00Z">
              <w:r>
                <w:rPr>
                  <w:rFonts w:eastAsiaTheme="minorEastAsia" w:hint="eastAsia"/>
                  <w:b w:val="0"/>
                  <w:bCs/>
                  <w:sz w:val="18"/>
                  <w:szCs w:val="18"/>
                  <w:lang w:eastAsia="ja-JP"/>
                </w:rPr>
                <w:t>-</w:t>
              </w:r>
            </w:ins>
          </w:p>
        </w:tc>
        <w:tc>
          <w:tcPr>
            <w:tcW w:w="554" w:type="pct"/>
            <w:tcBorders>
              <w:bottom w:val="single" w:sz="4" w:space="0" w:color="auto"/>
            </w:tcBorders>
            <w:noWrap/>
            <w:vAlign w:val="center"/>
            <w:tcPrChange w:id="12856" w:author="1904" w:date="2024-03-27T19:19:00Z">
              <w:tcPr>
                <w:tcW w:w="554" w:type="pct"/>
                <w:tcBorders>
                  <w:bottom w:val="single" w:sz="4" w:space="0" w:color="auto"/>
                </w:tcBorders>
                <w:noWrap/>
                <w:vAlign w:val="center"/>
              </w:tcPr>
            </w:tcPrChange>
          </w:tcPr>
          <w:p w14:paraId="53647D03" w14:textId="74EA2E71" w:rsidR="00616612" w:rsidRPr="00562081" w:rsidRDefault="00616612" w:rsidP="00616612">
            <w:pPr>
              <w:pStyle w:val="TAC"/>
              <w:rPr>
                <w:ins w:id="12857" w:author="1904" w:date="2024-03-27T19:19:00Z"/>
                <w:szCs w:val="18"/>
              </w:rPr>
            </w:pPr>
            <w:ins w:id="12858" w:author="1904" w:date="2024-03-27T19:19:00Z">
              <w:r>
                <w:rPr>
                  <w:rFonts w:hint="eastAsia"/>
                  <w:szCs w:val="18"/>
                  <w:lang w:eastAsia="ja-JP"/>
                </w:rPr>
                <w:t>R</w:t>
              </w:r>
              <w:r>
                <w:rPr>
                  <w:szCs w:val="18"/>
                  <w:lang w:eastAsia="ja-JP"/>
                </w:rPr>
                <w:t>EFSENS</w:t>
              </w:r>
            </w:ins>
          </w:p>
        </w:tc>
        <w:tc>
          <w:tcPr>
            <w:tcW w:w="413" w:type="pct"/>
            <w:tcBorders>
              <w:bottom w:val="single" w:sz="4" w:space="0" w:color="auto"/>
            </w:tcBorders>
            <w:noWrap/>
            <w:vAlign w:val="center"/>
            <w:tcPrChange w:id="12859" w:author="1904" w:date="2024-03-27T19:19:00Z">
              <w:tcPr>
                <w:tcW w:w="413" w:type="pct"/>
                <w:tcBorders>
                  <w:bottom w:val="single" w:sz="4" w:space="0" w:color="auto"/>
                </w:tcBorders>
                <w:noWrap/>
                <w:vAlign w:val="center"/>
              </w:tcPr>
            </w:tcPrChange>
          </w:tcPr>
          <w:p w14:paraId="511CBBD9" w14:textId="5704AA0C" w:rsidR="00616612" w:rsidRPr="00AC4FBC" w:rsidRDefault="00616612" w:rsidP="00616612">
            <w:pPr>
              <w:pStyle w:val="TAC"/>
              <w:rPr>
                <w:ins w:id="12860" w:author="1904" w:date="2024-03-27T19:19:00Z"/>
                <w:rFonts w:cs="Arial"/>
                <w:szCs w:val="18"/>
                <w:lang w:eastAsia="zh-CN"/>
              </w:rPr>
            </w:pPr>
            <w:ins w:id="12861" w:author="1904" w:date="2024-03-27T19:19:00Z">
              <w:r w:rsidRPr="00AC4FBC">
                <w:t>-</w:t>
              </w:r>
            </w:ins>
          </w:p>
        </w:tc>
        <w:tc>
          <w:tcPr>
            <w:tcW w:w="382" w:type="pct"/>
            <w:tcBorders>
              <w:bottom w:val="single" w:sz="4" w:space="0" w:color="auto"/>
            </w:tcBorders>
            <w:noWrap/>
            <w:vAlign w:val="center"/>
            <w:tcPrChange w:id="12862" w:author="1904" w:date="2024-03-27T19:19:00Z">
              <w:tcPr>
                <w:tcW w:w="382" w:type="pct"/>
                <w:tcBorders>
                  <w:bottom w:val="single" w:sz="4" w:space="0" w:color="auto"/>
                </w:tcBorders>
                <w:noWrap/>
                <w:vAlign w:val="center"/>
              </w:tcPr>
            </w:tcPrChange>
          </w:tcPr>
          <w:p w14:paraId="565F52EA" w14:textId="68FC7815" w:rsidR="00616612" w:rsidRPr="00562081" w:rsidRDefault="00616612" w:rsidP="00616612">
            <w:pPr>
              <w:pStyle w:val="TAC"/>
              <w:rPr>
                <w:ins w:id="12863" w:author="1904" w:date="2024-03-27T19:19:00Z"/>
                <w:szCs w:val="18"/>
              </w:rPr>
            </w:pPr>
            <w:ins w:id="12864" w:author="1904" w:date="2024-03-27T19:19:00Z">
              <w:r w:rsidRPr="00AC4FBC">
                <w:t>-</w:t>
              </w:r>
            </w:ins>
          </w:p>
        </w:tc>
        <w:tc>
          <w:tcPr>
            <w:tcW w:w="382" w:type="pct"/>
            <w:tcBorders>
              <w:bottom w:val="single" w:sz="4" w:space="0" w:color="auto"/>
            </w:tcBorders>
            <w:vAlign w:val="center"/>
            <w:tcPrChange w:id="12865" w:author="1904" w:date="2024-03-27T19:19:00Z">
              <w:tcPr>
                <w:tcW w:w="382" w:type="pct"/>
                <w:tcBorders>
                  <w:bottom w:val="single" w:sz="4" w:space="0" w:color="auto"/>
                </w:tcBorders>
                <w:vAlign w:val="center"/>
              </w:tcPr>
            </w:tcPrChange>
          </w:tcPr>
          <w:p w14:paraId="21FCC81B" w14:textId="3897A2C8" w:rsidR="00616612" w:rsidRPr="00562081" w:rsidRDefault="00616612" w:rsidP="00616612">
            <w:pPr>
              <w:pStyle w:val="TAC"/>
              <w:rPr>
                <w:ins w:id="12866" w:author="1904" w:date="2024-03-27T19:19:00Z"/>
                <w:szCs w:val="18"/>
              </w:rPr>
            </w:pPr>
            <w:ins w:id="12867" w:author="1904" w:date="2024-03-27T19:19:00Z">
              <w:r w:rsidRPr="00AC4FBC">
                <w:t>-</w:t>
              </w:r>
            </w:ins>
          </w:p>
        </w:tc>
        <w:tc>
          <w:tcPr>
            <w:tcW w:w="383" w:type="pct"/>
            <w:tcBorders>
              <w:bottom w:val="single" w:sz="4" w:space="0" w:color="auto"/>
            </w:tcBorders>
            <w:tcPrChange w:id="12868" w:author="1904" w:date="2024-03-27T19:19:00Z">
              <w:tcPr>
                <w:tcW w:w="383" w:type="pct"/>
                <w:tcBorders>
                  <w:bottom w:val="single" w:sz="4" w:space="0" w:color="auto"/>
                </w:tcBorders>
                <w:vAlign w:val="center"/>
              </w:tcPr>
            </w:tcPrChange>
          </w:tcPr>
          <w:p w14:paraId="79957944" w14:textId="2C4CB4BD" w:rsidR="00616612" w:rsidRPr="00562081" w:rsidRDefault="00616612" w:rsidP="00616612">
            <w:pPr>
              <w:pStyle w:val="TAC"/>
              <w:rPr>
                <w:ins w:id="12869" w:author="1904" w:date="2024-03-27T19:19:00Z"/>
                <w:szCs w:val="18"/>
              </w:rPr>
            </w:pPr>
            <w:ins w:id="12870" w:author="1904" w:date="2024-03-27T19:19:00Z">
              <w:r>
                <w:rPr>
                  <w:rFonts w:hint="eastAsia"/>
                  <w:lang w:eastAsia="ja-JP"/>
                </w:rPr>
                <w:t>N</w:t>
              </w:r>
              <w:r>
                <w:rPr>
                  <w:lang w:eastAsia="ja-JP"/>
                </w:rPr>
                <w:t>/A</w:t>
              </w:r>
            </w:ins>
          </w:p>
        </w:tc>
        <w:tc>
          <w:tcPr>
            <w:tcW w:w="424" w:type="pct"/>
            <w:tcBorders>
              <w:bottom w:val="single" w:sz="4" w:space="0" w:color="auto"/>
            </w:tcBorders>
            <w:tcPrChange w:id="12871" w:author="1904" w:date="2024-03-27T19:19:00Z">
              <w:tcPr>
                <w:tcW w:w="424" w:type="pct"/>
                <w:tcBorders>
                  <w:bottom w:val="single" w:sz="4" w:space="0" w:color="auto"/>
                </w:tcBorders>
              </w:tcPr>
            </w:tcPrChange>
          </w:tcPr>
          <w:p w14:paraId="765A0E26" w14:textId="15BE8796" w:rsidR="00616612" w:rsidRPr="00562081" w:rsidRDefault="00616612" w:rsidP="00616612">
            <w:pPr>
              <w:pStyle w:val="TAC"/>
              <w:rPr>
                <w:ins w:id="12872" w:author="1904" w:date="2024-03-27T19:19:00Z"/>
                <w:szCs w:val="18"/>
              </w:rPr>
            </w:pPr>
            <w:ins w:id="12873" w:author="1904" w:date="2024-03-27T19:19:00Z">
              <w:r>
                <w:rPr>
                  <w:rFonts w:hint="eastAsia"/>
                  <w:lang w:eastAsia="ja-JP"/>
                </w:rPr>
                <w:t>T</w:t>
              </w:r>
              <w:r>
                <w:rPr>
                  <w:lang w:eastAsia="ja-JP"/>
                </w:rPr>
                <w:t>DD</w:t>
              </w:r>
            </w:ins>
          </w:p>
        </w:tc>
      </w:tr>
      <w:tr w:rsidR="00616612" w:rsidRPr="00AC4FBC" w14:paraId="58D2AC55" w14:textId="77777777" w:rsidTr="00CC0F3D">
        <w:tblPrEx>
          <w:tblLook w:val="0000" w:firstRow="0" w:lastRow="0" w:firstColumn="0" w:lastColumn="0" w:noHBand="0" w:noVBand="0"/>
        </w:tblPrEx>
        <w:trPr>
          <w:trHeight w:val="20"/>
          <w:jc w:val="center"/>
        </w:trPr>
        <w:tc>
          <w:tcPr>
            <w:tcW w:w="741" w:type="pct"/>
            <w:vMerge w:val="restart"/>
            <w:tcBorders>
              <w:top w:val="nil"/>
            </w:tcBorders>
            <w:shd w:val="clear" w:color="auto" w:fill="auto"/>
            <w:vAlign w:val="center"/>
          </w:tcPr>
          <w:p w14:paraId="15F0B446" w14:textId="77777777" w:rsidR="00616612" w:rsidRPr="00AC4FBC" w:rsidRDefault="00616612" w:rsidP="00616612">
            <w:pPr>
              <w:pStyle w:val="TAC"/>
              <w:rPr>
                <w:rFonts w:cs="Arial"/>
                <w:szCs w:val="18"/>
                <w:lang w:eastAsia="zh-CN"/>
              </w:rPr>
            </w:pPr>
            <w:r w:rsidRPr="00AC4FBC">
              <w:rPr>
                <w:rFonts w:cs="Arial"/>
                <w:szCs w:val="18"/>
                <w:lang w:eastAsia="zh-CN"/>
              </w:rPr>
              <w:t>DC_30A_n77A</w:t>
            </w:r>
          </w:p>
        </w:tc>
        <w:tc>
          <w:tcPr>
            <w:tcW w:w="434" w:type="pct"/>
            <w:tcBorders>
              <w:bottom w:val="single" w:sz="4" w:space="0" w:color="auto"/>
            </w:tcBorders>
            <w:shd w:val="clear" w:color="auto" w:fill="auto"/>
            <w:vAlign w:val="center"/>
          </w:tcPr>
          <w:p w14:paraId="4E40A790" w14:textId="77777777" w:rsidR="00616612" w:rsidRPr="00AC4FBC" w:rsidRDefault="00616612" w:rsidP="00616612">
            <w:pPr>
              <w:pStyle w:val="TAC"/>
              <w:rPr>
                <w:rFonts w:cs="Arial"/>
                <w:szCs w:val="18"/>
                <w:lang w:eastAsia="zh-CN"/>
              </w:rPr>
            </w:pPr>
            <w:r w:rsidRPr="00AC4FBC">
              <w:rPr>
                <w:rFonts w:cs="Arial"/>
                <w:szCs w:val="18"/>
                <w:lang w:eastAsia="zh-CN"/>
              </w:rPr>
              <w:t>30</w:t>
            </w:r>
          </w:p>
        </w:tc>
        <w:tc>
          <w:tcPr>
            <w:tcW w:w="341" w:type="pct"/>
            <w:tcBorders>
              <w:bottom w:val="single" w:sz="4" w:space="0" w:color="auto"/>
            </w:tcBorders>
            <w:shd w:val="clear" w:color="auto" w:fill="auto"/>
            <w:noWrap/>
            <w:vAlign w:val="center"/>
          </w:tcPr>
          <w:p w14:paraId="216919C1" w14:textId="77777777" w:rsidR="00616612" w:rsidRPr="00AC4FBC" w:rsidRDefault="00616612" w:rsidP="00616612">
            <w:pPr>
              <w:pStyle w:val="TAC"/>
              <w:rPr>
                <w:rFonts w:cs="Arial"/>
                <w:szCs w:val="18"/>
                <w:lang w:eastAsia="zh-CN"/>
              </w:rPr>
            </w:pPr>
            <w:r w:rsidRPr="00AC4FBC">
              <w:rPr>
                <w:rFonts w:cs="Arial"/>
                <w:szCs w:val="18"/>
                <w:lang w:eastAsia="zh-CN"/>
              </w:rPr>
              <w:t>N/A</w:t>
            </w:r>
          </w:p>
        </w:tc>
        <w:tc>
          <w:tcPr>
            <w:tcW w:w="946" w:type="pct"/>
            <w:tcBorders>
              <w:bottom w:val="single" w:sz="4" w:space="0" w:color="auto"/>
            </w:tcBorders>
            <w:shd w:val="clear" w:color="auto" w:fill="auto"/>
            <w:noWrap/>
            <w:vAlign w:val="center"/>
          </w:tcPr>
          <w:p w14:paraId="580DBDCE" w14:textId="77777777" w:rsidR="00616612" w:rsidRPr="00AC4FBC" w:rsidRDefault="00616612" w:rsidP="00616612">
            <w:pPr>
              <w:pStyle w:val="TAJ"/>
              <w:spacing w:before="0" w:after="0"/>
              <w:rPr>
                <w:rFonts w:cs="Arial"/>
                <w:b w:val="0"/>
                <w:sz w:val="18"/>
                <w:szCs w:val="18"/>
                <w:lang w:eastAsia="zh-CN"/>
              </w:rPr>
            </w:pPr>
            <w:r w:rsidRPr="00AC4FBC">
              <w:rPr>
                <w:rFonts w:cs="Arial"/>
                <w:b w:val="0"/>
                <w:sz w:val="18"/>
                <w:szCs w:val="18"/>
                <w:lang w:eastAsia="zh-CN"/>
              </w:rPr>
              <w:t>-81.4</w:t>
            </w:r>
          </w:p>
        </w:tc>
        <w:tc>
          <w:tcPr>
            <w:tcW w:w="554" w:type="pct"/>
            <w:tcBorders>
              <w:bottom w:val="single" w:sz="4" w:space="0" w:color="auto"/>
            </w:tcBorders>
            <w:shd w:val="clear" w:color="auto" w:fill="auto"/>
            <w:noWrap/>
            <w:vAlign w:val="center"/>
          </w:tcPr>
          <w:p w14:paraId="2237669F" w14:textId="77777777" w:rsidR="00616612" w:rsidRPr="00AC4FBC" w:rsidRDefault="00616612" w:rsidP="00616612">
            <w:pPr>
              <w:pStyle w:val="TAC"/>
              <w:rPr>
                <w:rFonts w:cs="Arial"/>
                <w:szCs w:val="18"/>
                <w:lang w:eastAsia="zh-CN"/>
              </w:rPr>
            </w:pPr>
            <w:r w:rsidRPr="00AC4FBC">
              <w:rPr>
                <w:rFonts w:cs="Arial"/>
                <w:szCs w:val="18"/>
                <w:lang w:eastAsia="zh-CN"/>
              </w:rPr>
              <w:t>-</w:t>
            </w:r>
          </w:p>
        </w:tc>
        <w:tc>
          <w:tcPr>
            <w:tcW w:w="413" w:type="pct"/>
            <w:tcBorders>
              <w:bottom w:val="single" w:sz="4" w:space="0" w:color="auto"/>
            </w:tcBorders>
            <w:shd w:val="clear" w:color="auto" w:fill="auto"/>
            <w:noWrap/>
            <w:vAlign w:val="center"/>
          </w:tcPr>
          <w:p w14:paraId="4268B2FC" w14:textId="77777777" w:rsidR="00616612" w:rsidRPr="00AC4FBC" w:rsidRDefault="00616612" w:rsidP="00616612">
            <w:pPr>
              <w:pStyle w:val="TAC"/>
              <w:rPr>
                <w:rFonts w:cs="Arial"/>
                <w:szCs w:val="18"/>
                <w:lang w:eastAsia="zh-CN"/>
              </w:rPr>
            </w:pPr>
            <w:r w:rsidRPr="00AC4FBC">
              <w:rPr>
                <w:rFonts w:cs="Arial"/>
                <w:szCs w:val="18"/>
                <w:lang w:eastAsia="zh-CN"/>
              </w:rPr>
              <w:t>-</w:t>
            </w:r>
          </w:p>
        </w:tc>
        <w:tc>
          <w:tcPr>
            <w:tcW w:w="382" w:type="pct"/>
            <w:tcBorders>
              <w:bottom w:val="single" w:sz="4" w:space="0" w:color="auto"/>
            </w:tcBorders>
            <w:shd w:val="clear" w:color="auto" w:fill="auto"/>
            <w:noWrap/>
            <w:vAlign w:val="center"/>
          </w:tcPr>
          <w:p w14:paraId="45A7437D" w14:textId="77777777" w:rsidR="00616612" w:rsidRPr="00AC4FBC" w:rsidRDefault="00616612" w:rsidP="00616612">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3CD4F95D" w14:textId="77777777" w:rsidR="00616612" w:rsidRPr="00AC4FBC" w:rsidRDefault="00616612" w:rsidP="00616612">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516F2E4A" w14:textId="77777777" w:rsidR="00616612" w:rsidRPr="00AC4FBC" w:rsidRDefault="00616612" w:rsidP="00616612">
            <w:pPr>
              <w:pStyle w:val="TAC"/>
              <w:rPr>
                <w:rFonts w:cs="Arial"/>
                <w:szCs w:val="18"/>
                <w:lang w:eastAsia="zh-CN"/>
              </w:rPr>
            </w:pPr>
            <w:r w:rsidRPr="00AC4FBC">
              <w:rPr>
                <w:rFonts w:cs="Arial"/>
                <w:szCs w:val="18"/>
                <w:lang w:eastAsia="zh-CN"/>
              </w:rPr>
              <w:t>IMD4</w:t>
            </w:r>
          </w:p>
        </w:tc>
        <w:tc>
          <w:tcPr>
            <w:tcW w:w="424" w:type="pct"/>
            <w:tcBorders>
              <w:bottom w:val="single" w:sz="4" w:space="0" w:color="auto"/>
            </w:tcBorders>
          </w:tcPr>
          <w:p w14:paraId="314FADFE" w14:textId="77777777" w:rsidR="00616612" w:rsidRPr="00AC4FBC" w:rsidRDefault="00616612" w:rsidP="00616612">
            <w:pPr>
              <w:pStyle w:val="TAC"/>
              <w:rPr>
                <w:rFonts w:cs="Arial"/>
                <w:szCs w:val="18"/>
                <w:lang w:eastAsia="zh-CN"/>
              </w:rPr>
            </w:pPr>
            <w:r w:rsidRPr="00AC4FBC">
              <w:rPr>
                <w:rFonts w:cs="Arial"/>
                <w:szCs w:val="18"/>
                <w:lang w:eastAsia="zh-CN"/>
              </w:rPr>
              <w:t>FDD</w:t>
            </w:r>
          </w:p>
        </w:tc>
      </w:tr>
      <w:tr w:rsidR="00616612" w:rsidRPr="00AC4FBC" w14:paraId="3A5C8D3F" w14:textId="77777777" w:rsidTr="00CC0F3D">
        <w:tblPrEx>
          <w:tblLook w:val="0000" w:firstRow="0" w:lastRow="0" w:firstColumn="0" w:lastColumn="0" w:noHBand="0" w:noVBand="0"/>
        </w:tblPrEx>
        <w:trPr>
          <w:trHeight w:val="20"/>
          <w:jc w:val="center"/>
        </w:trPr>
        <w:tc>
          <w:tcPr>
            <w:tcW w:w="741" w:type="pct"/>
            <w:vMerge/>
            <w:tcBorders>
              <w:bottom w:val="single" w:sz="4" w:space="0" w:color="auto"/>
            </w:tcBorders>
            <w:shd w:val="clear" w:color="auto" w:fill="auto"/>
          </w:tcPr>
          <w:p w14:paraId="252A2886" w14:textId="77777777" w:rsidR="00616612" w:rsidRPr="00AC4FBC" w:rsidRDefault="00616612" w:rsidP="00616612">
            <w:pPr>
              <w:pStyle w:val="TAC"/>
              <w:rPr>
                <w:rFonts w:cs="Arial"/>
                <w:szCs w:val="18"/>
                <w:lang w:eastAsia="zh-CN"/>
              </w:rPr>
            </w:pPr>
          </w:p>
        </w:tc>
        <w:tc>
          <w:tcPr>
            <w:tcW w:w="434" w:type="pct"/>
            <w:tcBorders>
              <w:bottom w:val="single" w:sz="4" w:space="0" w:color="auto"/>
            </w:tcBorders>
            <w:shd w:val="clear" w:color="auto" w:fill="auto"/>
            <w:vAlign w:val="center"/>
          </w:tcPr>
          <w:p w14:paraId="5D6168E1" w14:textId="77777777" w:rsidR="00616612" w:rsidRPr="00AC4FBC" w:rsidRDefault="00616612" w:rsidP="00616612">
            <w:pPr>
              <w:pStyle w:val="TAC"/>
              <w:rPr>
                <w:rFonts w:cs="Arial"/>
                <w:szCs w:val="18"/>
                <w:lang w:eastAsia="zh-CN"/>
              </w:rPr>
            </w:pPr>
            <w:r w:rsidRPr="00AC4FBC">
              <w:rPr>
                <w:rFonts w:cs="Arial"/>
                <w:szCs w:val="18"/>
                <w:lang w:eastAsia="zh-CN"/>
              </w:rPr>
              <w:t>n77</w:t>
            </w:r>
          </w:p>
        </w:tc>
        <w:tc>
          <w:tcPr>
            <w:tcW w:w="341" w:type="pct"/>
            <w:tcBorders>
              <w:bottom w:val="single" w:sz="4" w:space="0" w:color="auto"/>
            </w:tcBorders>
            <w:shd w:val="clear" w:color="auto" w:fill="auto"/>
            <w:noWrap/>
            <w:vAlign w:val="center"/>
          </w:tcPr>
          <w:p w14:paraId="7D017586" w14:textId="77777777" w:rsidR="00616612" w:rsidRPr="00AC4FBC" w:rsidRDefault="00616612" w:rsidP="00616612">
            <w:pPr>
              <w:pStyle w:val="TAC"/>
              <w:rPr>
                <w:rFonts w:cs="Arial"/>
                <w:szCs w:val="18"/>
                <w:lang w:eastAsia="zh-CN"/>
              </w:rPr>
            </w:pPr>
            <w:r w:rsidRPr="00AC4FBC">
              <w:rPr>
                <w:rFonts w:cs="Arial"/>
                <w:szCs w:val="18"/>
                <w:lang w:eastAsia="zh-CN"/>
              </w:rPr>
              <w:t>15</w:t>
            </w:r>
          </w:p>
        </w:tc>
        <w:tc>
          <w:tcPr>
            <w:tcW w:w="946" w:type="pct"/>
            <w:tcBorders>
              <w:bottom w:val="single" w:sz="4" w:space="0" w:color="auto"/>
            </w:tcBorders>
            <w:shd w:val="clear" w:color="auto" w:fill="auto"/>
            <w:noWrap/>
            <w:vAlign w:val="center"/>
          </w:tcPr>
          <w:p w14:paraId="3C068433" w14:textId="77777777" w:rsidR="00616612" w:rsidRPr="00AC4FBC" w:rsidRDefault="00616612" w:rsidP="00616612">
            <w:pPr>
              <w:pStyle w:val="TAJ"/>
              <w:spacing w:before="0" w:after="0"/>
              <w:rPr>
                <w:rFonts w:cs="Arial"/>
                <w:b w:val="0"/>
                <w:sz w:val="18"/>
                <w:szCs w:val="18"/>
                <w:lang w:eastAsia="zh-CN"/>
              </w:rPr>
            </w:pPr>
            <w:r w:rsidRPr="00AC4FBC">
              <w:rPr>
                <w:rFonts w:cs="Arial"/>
                <w:b w:val="0"/>
                <w:sz w:val="18"/>
                <w:szCs w:val="18"/>
                <w:lang w:eastAsia="zh-CN"/>
              </w:rPr>
              <w:t>-</w:t>
            </w:r>
          </w:p>
        </w:tc>
        <w:tc>
          <w:tcPr>
            <w:tcW w:w="554" w:type="pct"/>
            <w:tcBorders>
              <w:bottom w:val="single" w:sz="4" w:space="0" w:color="auto"/>
            </w:tcBorders>
            <w:shd w:val="clear" w:color="auto" w:fill="auto"/>
            <w:noWrap/>
            <w:vAlign w:val="center"/>
          </w:tcPr>
          <w:p w14:paraId="610A6F5E" w14:textId="77777777" w:rsidR="00616612" w:rsidRPr="00AC4FBC" w:rsidRDefault="00616612" w:rsidP="00616612">
            <w:pPr>
              <w:pStyle w:val="TAC"/>
              <w:rPr>
                <w:rFonts w:cs="Arial"/>
                <w:szCs w:val="18"/>
                <w:lang w:eastAsia="zh-CN"/>
              </w:rPr>
            </w:pPr>
            <w:r w:rsidRPr="00AC4FBC">
              <w:rPr>
                <w:rFonts w:cs="Arial"/>
                <w:szCs w:val="18"/>
                <w:lang w:eastAsia="zh-CN"/>
              </w:rPr>
              <w:t>REFSENS</w:t>
            </w:r>
          </w:p>
        </w:tc>
        <w:tc>
          <w:tcPr>
            <w:tcW w:w="413" w:type="pct"/>
            <w:tcBorders>
              <w:bottom w:val="single" w:sz="4" w:space="0" w:color="auto"/>
            </w:tcBorders>
            <w:shd w:val="clear" w:color="auto" w:fill="auto"/>
            <w:noWrap/>
            <w:vAlign w:val="center"/>
          </w:tcPr>
          <w:p w14:paraId="685F56FE" w14:textId="77777777" w:rsidR="00616612" w:rsidRPr="00AC4FBC" w:rsidRDefault="00616612" w:rsidP="00616612">
            <w:pPr>
              <w:pStyle w:val="TAC"/>
              <w:rPr>
                <w:rFonts w:cs="Arial"/>
                <w:szCs w:val="18"/>
                <w:lang w:eastAsia="zh-CN"/>
              </w:rPr>
            </w:pPr>
            <w:r w:rsidRPr="00AC4FBC">
              <w:rPr>
                <w:rFonts w:cs="Arial"/>
                <w:szCs w:val="18"/>
                <w:lang w:eastAsia="zh-CN"/>
              </w:rPr>
              <w:t>-</w:t>
            </w:r>
          </w:p>
        </w:tc>
        <w:tc>
          <w:tcPr>
            <w:tcW w:w="382" w:type="pct"/>
            <w:tcBorders>
              <w:bottom w:val="single" w:sz="4" w:space="0" w:color="auto"/>
            </w:tcBorders>
            <w:shd w:val="clear" w:color="auto" w:fill="auto"/>
            <w:noWrap/>
            <w:vAlign w:val="center"/>
          </w:tcPr>
          <w:p w14:paraId="2C99330E" w14:textId="77777777" w:rsidR="00616612" w:rsidRPr="00AC4FBC" w:rsidRDefault="00616612" w:rsidP="00616612">
            <w:pPr>
              <w:pStyle w:val="TAC"/>
              <w:rPr>
                <w:rFonts w:cs="Arial"/>
                <w:szCs w:val="18"/>
                <w:lang w:eastAsia="zh-CN"/>
              </w:rPr>
            </w:pPr>
            <w:r w:rsidRPr="00AC4FBC">
              <w:rPr>
                <w:rFonts w:cs="Arial"/>
                <w:szCs w:val="18"/>
                <w:lang w:eastAsia="zh-CN"/>
              </w:rPr>
              <w:t>-</w:t>
            </w:r>
          </w:p>
        </w:tc>
        <w:tc>
          <w:tcPr>
            <w:tcW w:w="382" w:type="pct"/>
            <w:tcBorders>
              <w:bottom w:val="single" w:sz="4" w:space="0" w:color="auto"/>
            </w:tcBorders>
            <w:vAlign w:val="center"/>
          </w:tcPr>
          <w:p w14:paraId="0C485F54" w14:textId="77777777" w:rsidR="00616612" w:rsidRPr="00AC4FBC" w:rsidRDefault="00616612" w:rsidP="00616612">
            <w:pPr>
              <w:pStyle w:val="TAC"/>
              <w:rPr>
                <w:rFonts w:cs="Arial"/>
                <w:szCs w:val="18"/>
                <w:lang w:eastAsia="zh-CN"/>
              </w:rPr>
            </w:pPr>
            <w:r w:rsidRPr="00AC4FBC">
              <w:rPr>
                <w:rFonts w:cs="Arial"/>
                <w:szCs w:val="18"/>
                <w:lang w:eastAsia="zh-CN"/>
              </w:rPr>
              <w:t>-</w:t>
            </w:r>
          </w:p>
        </w:tc>
        <w:tc>
          <w:tcPr>
            <w:tcW w:w="383" w:type="pct"/>
            <w:tcBorders>
              <w:bottom w:val="single" w:sz="4" w:space="0" w:color="auto"/>
            </w:tcBorders>
            <w:vAlign w:val="center"/>
          </w:tcPr>
          <w:p w14:paraId="4F7DD8AE" w14:textId="77777777" w:rsidR="00616612" w:rsidRPr="00AC4FBC" w:rsidRDefault="00616612" w:rsidP="00616612">
            <w:pPr>
              <w:pStyle w:val="TAC"/>
              <w:rPr>
                <w:rFonts w:cs="Arial"/>
                <w:szCs w:val="18"/>
                <w:lang w:eastAsia="zh-CN"/>
              </w:rPr>
            </w:pPr>
            <w:r w:rsidRPr="00AC4FBC">
              <w:rPr>
                <w:rFonts w:cs="Arial"/>
                <w:szCs w:val="18"/>
                <w:lang w:eastAsia="zh-CN"/>
              </w:rPr>
              <w:t>N/A</w:t>
            </w:r>
          </w:p>
        </w:tc>
        <w:tc>
          <w:tcPr>
            <w:tcW w:w="424" w:type="pct"/>
            <w:tcBorders>
              <w:bottom w:val="single" w:sz="4" w:space="0" w:color="auto"/>
            </w:tcBorders>
          </w:tcPr>
          <w:p w14:paraId="29EE69C6" w14:textId="77777777" w:rsidR="00616612" w:rsidRPr="00AC4FBC" w:rsidRDefault="00616612" w:rsidP="00616612">
            <w:pPr>
              <w:pStyle w:val="TAC"/>
              <w:rPr>
                <w:rFonts w:cs="Arial"/>
                <w:szCs w:val="18"/>
                <w:lang w:eastAsia="zh-CN"/>
              </w:rPr>
            </w:pPr>
            <w:r w:rsidRPr="00AC4FBC">
              <w:rPr>
                <w:rFonts w:cs="Arial"/>
                <w:szCs w:val="18"/>
                <w:lang w:eastAsia="zh-CN"/>
              </w:rPr>
              <w:t>TDD</w:t>
            </w:r>
          </w:p>
        </w:tc>
      </w:tr>
      <w:tr w:rsidR="00616612" w:rsidRPr="00AC4FBC" w14:paraId="01E99B04" w14:textId="77777777" w:rsidTr="00962966">
        <w:tblPrEx>
          <w:tblLook w:val="0000" w:firstRow="0" w:lastRow="0" w:firstColumn="0" w:lastColumn="0" w:noHBand="0" w:noVBand="0"/>
        </w:tblPrEx>
        <w:trPr>
          <w:trHeight w:val="20"/>
          <w:jc w:val="center"/>
        </w:trPr>
        <w:tc>
          <w:tcPr>
            <w:tcW w:w="741" w:type="pct"/>
            <w:vMerge w:val="restart"/>
            <w:tcBorders>
              <w:top w:val="single" w:sz="4" w:space="0" w:color="auto"/>
            </w:tcBorders>
          </w:tcPr>
          <w:p w14:paraId="12EF5D1A" w14:textId="77777777" w:rsidR="00616612" w:rsidRPr="00AC4FBC" w:rsidRDefault="00616612" w:rsidP="00616612">
            <w:pPr>
              <w:pStyle w:val="TAC"/>
              <w:keepNext w:val="0"/>
              <w:rPr>
                <w:rFonts w:cs="Arial"/>
                <w:szCs w:val="18"/>
              </w:rPr>
            </w:pPr>
            <w:r w:rsidRPr="00AC4FBC">
              <w:rPr>
                <w:rFonts w:cs="Arial"/>
                <w:szCs w:val="18"/>
              </w:rPr>
              <w:t>DC_66A_n77A</w:t>
            </w:r>
          </w:p>
          <w:p w14:paraId="03D35A5B" w14:textId="77777777" w:rsidR="00616612" w:rsidRPr="00AC4FBC" w:rsidRDefault="00616612" w:rsidP="00616612">
            <w:pPr>
              <w:pStyle w:val="TAC"/>
              <w:rPr>
                <w:rFonts w:eastAsia="MS Mincho"/>
              </w:rPr>
            </w:pPr>
            <w:r w:rsidRPr="00AC4FBC">
              <w:rPr>
                <w:rFonts w:eastAsia="MS Mincho"/>
              </w:rPr>
              <w:t>DC_66A-66A_n77A</w:t>
            </w:r>
          </w:p>
          <w:p w14:paraId="5E3E1977" w14:textId="77777777" w:rsidR="00616612" w:rsidRPr="00AC4FBC" w:rsidRDefault="00616612" w:rsidP="00616612">
            <w:pPr>
              <w:pStyle w:val="TAC"/>
              <w:rPr>
                <w:rFonts w:eastAsia="MS Mincho"/>
              </w:rPr>
            </w:pPr>
            <w:r w:rsidRPr="00AC4FBC">
              <w:rPr>
                <w:rFonts w:eastAsia="MS Mincho"/>
              </w:rPr>
              <w:t>DC_66A-66A-66A_n77A</w:t>
            </w:r>
          </w:p>
          <w:p w14:paraId="0F63E438" w14:textId="77777777" w:rsidR="00616612" w:rsidRPr="00AC4FBC" w:rsidRDefault="00616612" w:rsidP="00616612">
            <w:pPr>
              <w:pStyle w:val="TAC"/>
              <w:rPr>
                <w:rFonts w:eastAsia="MS Mincho"/>
              </w:rPr>
            </w:pPr>
            <w:r w:rsidRPr="00AC4FBC">
              <w:rPr>
                <w:rFonts w:eastAsia="MS Mincho"/>
              </w:rPr>
              <w:t>DC_66A_n77C</w:t>
            </w:r>
          </w:p>
          <w:p w14:paraId="0636E0BC" w14:textId="77777777" w:rsidR="00616612" w:rsidRPr="00AC4FBC" w:rsidRDefault="00616612" w:rsidP="00616612">
            <w:pPr>
              <w:pStyle w:val="TAC"/>
              <w:rPr>
                <w:rFonts w:eastAsia="MS Mincho"/>
              </w:rPr>
            </w:pPr>
            <w:r w:rsidRPr="00AC4FBC">
              <w:rPr>
                <w:rFonts w:eastAsia="MS Mincho"/>
              </w:rPr>
              <w:t>DC_66A-66A_n77C</w:t>
            </w:r>
          </w:p>
          <w:p w14:paraId="02583C1B" w14:textId="77777777" w:rsidR="00616612" w:rsidRPr="00AC4FBC" w:rsidRDefault="00616612" w:rsidP="00616612">
            <w:pPr>
              <w:pStyle w:val="TAC"/>
              <w:rPr>
                <w:rFonts w:eastAsia="MS Mincho" w:cs="Arial"/>
                <w:szCs w:val="18"/>
              </w:rPr>
            </w:pPr>
            <w:r w:rsidRPr="00AC4FBC">
              <w:rPr>
                <w:rFonts w:eastAsia="MS Mincho"/>
              </w:rPr>
              <w:t>DC_66A-66A-66A_n77C</w:t>
            </w:r>
          </w:p>
        </w:tc>
        <w:tc>
          <w:tcPr>
            <w:tcW w:w="434" w:type="pct"/>
            <w:tcBorders>
              <w:bottom w:val="single" w:sz="4" w:space="0" w:color="auto"/>
            </w:tcBorders>
            <w:vAlign w:val="center"/>
          </w:tcPr>
          <w:p w14:paraId="0E0686F1" w14:textId="77777777" w:rsidR="00616612" w:rsidRPr="00AC4FBC" w:rsidRDefault="00616612" w:rsidP="00616612">
            <w:pPr>
              <w:pStyle w:val="TAC"/>
            </w:pPr>
            <w:r w:rsidRPr="00AC4FBC">
              <w:t>66</w:t>
            </w:r>
          </w:p>
        </w:tc>
        <w:tc>
          <w:tcPr>
            <w:tcW w:w="341" w:type="pct"/>
            <w:tcBorders>
              <w:bottom w:val="single" w:sz="4" w:space="0" w:color="auto"/>
            </w:tcBorders>
            <w:noWrap/>
            <w:vAlign w:val="center"/>
          </w:tcPr>
          <w:p w14:paraId="2B7388B2" w14:textId="77777777" w:rsidR="00616612" w:rsidRPr="00AC4FBC" w:rsidRDefault="00616612" w:rsidP="00616612">
            <w:pPr>
              <w:pStyle w:val="TAC"/>
            </w:pPr>
            <w:r w:rsidRPr="00AC4FBC">
              <w:t>N/A</w:t>
            </w:r>
          </w:p>
        </w:tc>
        <w:tc>
          <w:tcPr>
            <w:tcW w:w="946" w:type="pct"/>
            <w:tcBorders>
              <w:bottom w:val="single" w:sz="4" w:space="0" w:color="auto"/>
            </w:tcBorders>
            <w:noWrap/>
            <w:vAlign w:val="center"/>
          </w:tcPr>
          <w:p w14:paraId="0A4FE78A" w14:textId="77777777" w:rsidR="00616612" w:rsidRPr="00AC4FBC" w:rsidRDefault="00616612" w:rsidP="00616612">
            <w:pPr>
              <w:pStyle w:val="TAJ"/>
              <w:spacing w:before="0" w:after="0"/>
              <w:rPr>
                <w:b w:val="0"/>
              </w:rPr>
            </w:pPr>
            <w:r w:rsidRPr="00AC4FBC">
              <w:rPr>
                <w:b w:val="0"/>
              </w:rPr>
              <w:t>-64.47</w:t>
            </w:r>
          </w:p>
        </w:tc>
        <w:tc>
          <w:tcPr>
            <w:tcW w:w="554" w:type="pct"/>
            <w:tcBorders>
              <w:bottom w:val="single" w:sz="4" w:space="0" w:color="auto"/>
            </w:tcBorders>
            <w:noWrap/>
            <w:vAlign w:val="center"/>
          </w:tcPr>
          <w:p w14:paraId="36724890" w14:textId="77777777" w:rsidR="00616612" w:rsidRPr="00AC4FBC" w:rsidRDefault="00616612" w:rsidP="00616612">
            <w:pPr>
              <w:pStyle w:val="TAC"/>
              <w:rPr>
                <w:rFonts w:eastAsia="MS Mincho"/>
              </w:rPr>
            </w:pPr>
            <w:r w:rsidRPr="00AC4FBC">
              <w:t>-</w:t>
            </w:r>
          </w:p>
        </w:tc>
        <w:tc>
          <w:tcPr>
            <w:tcW w:w="413" w:type="pct"/>
            <w:tcBorders>
              <w:bottom w:val="single" w:sz="4" w:space="0" w:color="auto"/>
            </w:tcBorders>
            <w:noWrap/>
            <w:vAlign w:val="center"/>
          </w:tcPr>
          <w:p w14:paraId="59569553" w14:textId="77777777" w:rsidR="00616612" w:rsidRPr="00AC4FBC" w:rsidRDefault="00616612" w:rsidP="00616612">
            <w:pPr>
              <w:pStyle w:val="TAC"/>
            </w:pPr>
            <w:r w:rsidRPr="00AC4FBC">
              <w:t>-</w:t>
            </w:r>
          </w:p>
        </w:tc>
        <w:tc>
          <w:tcPr>
            <w:tcW w:w="382" w:type="pct"/>
            <w:tcBorders>
              <w:bottom w:val="single" w:sz="4" w:space="0" w:color="auto"/>
            </w:tcBorders>
            <w:noWrap/>
            <w:vAlign w:val="center"/>
          </w:tcPr>
          <w:p w14:paraId="69AB8943" w14:textId="77777777" w:rsidR="00616612" w:rsidRPr="00AC4FBC" w:rsidRDefault="00616612" w:rsidP="00616612">
            <w:pPr>
              <w:pStyle w:val="TAC"/>
            </w:pPr>
            <w:r w:rsidRPr="00AC4FBC">
              <w:t>-</w:t>
            </w:r>
          </w:p>
        </w:tc>
        <w:tc>
          <w:tcPr>
            <w:tcW w:w="382" w:type="pct"/>
            <w:tcBorders>
              <w:bottom w:val="single" w:sz="4" w:space="0" w:color="auto"/>
            </w:tcBorders>
            <w:vAlign w:val="center"/>
          </w:tcPr>
          <w:p w14:paraId="74BDAFB2" w14:textId="77777777" w:rsidR="00616612" w:rsidRPr="00AC4FBC" w:rsidRDefault="00616612" w:rsidP="00616612">
            <w:pPr>
              <w:pStyle w:val="TAC"/>
            </w:pPr>
            <w:r w:rsidRPr="00AC4FBC">
              <w:t>-</w:t>
            </w:r>
          </w:p>
        </w:tc>
        <w:tc>
          <w:tcPr>
            <w:tcW w:w="383" w:type="pct"/>
            <w:tcBorders>
              <w:bottom w:val="single" w:sz="4" w:space="0" w:color="auto"/>
            </w:tcBorders>
            <w:vAlign w:val="center"/>
          </w:tcPr>
          <w:p w14:paraId="2C0A3022" w14:textId="77777777" w:rsidR="00616612" w:rsidRPr="00AC4FBC" w:rsidRDefault="00616612" w:rsidP="00616612">
            <w:pPr>
              <w:pStyle w:val="TAC"/>
            </w:pPr>
            <w:r w:rsidRPr="00AC4FBC">
              <w:t>IMD2</w:t>
            </w:r>
          </w:p>
        </w:tc>
        <w:tc>
          <w:tcPr>
            <w:tcW w:w="424" w:type="pct"/>
            <w:tcBorders>
              <w:bottom w:val="single" w:sz="4" w:space="0" w:color="auto"/>
            </w:tcBorders>
          </w:tcPr>
          <w:p w14:paraId="1DE5548E" w14:textId="77777777" w:rsidR="00616612" w:rsidRPr="00AC4FBC" w:rsidRDefault="00616612" w:rsidP="00616612">
            <w:pPr>
              <w:pStyle w:val="TAC"/>
            </w:pPr>
            <w:r w:rsidRPr="00AC4FBC">
              <w:t>FDD</w:t>
            </w:r>
          </w:p>
        </w:tc>
      </w:tr>
      <w:tr w:rsidR="00616612" w:rsidRPr="00AC4FBC" w14:paraId="74530527" w14:textId="77777777" w:rsidTr="00962966">
        <w:tblPrEx>
          <w:tblLook w:val="0000" w:firstRow="0" w:lastRow="0" w:firstColumn="0" w:lastColumn="0" w:noHBand="0" w:noVBand="0"/>
        </w:tblPrEx>
        <w:trPr>
          <w:trHeight w:val="20"/>
          <w:jc w:val="center"/>
        </w:trPr>
        <w:tc>
          <w:tcPr>
            <w:tcW w:w="741" w:type="pct"/>
            <w:vMerge/>
          </w:tcPr>
          <w:p w14:paraId="79EC8A3E" w14:textId="77777777" w:rsidR="00616612" w:rsidRPr="00AC4FBC" w:rsidRDefault="00616612" w:rsidP="00616612">
            <w:pPr>
              <w:pStyle w:val="TAC"/>
              <w:rPr>
                <w:rFonts w:eastAsia="MS Mincho" w:cs="Arial"/>
                <w:szCs w:val="18"/>
              </w:rPr>
            </w:pPr>
          </w:p>
        </w:tc>
        <w:tc>
          <w:tcPr>
            <w:tcW w:w="434" w:type="pct"/>
            <w:tcBorders>
              <w:bottom w:val="single" w:sz="4" w:space="0" w:color="auto"/>
            </w:tcBorders>
            <w:vAlign w:val="center"/>
          </w:tcPr>
          <w:p w14:paraId="028069A9" w14:textId="77777777" w:rsidR="00616612" w:rsidRPr="00AC4FBC" w:rsidRDefault="00616612" w:rsidP="00616612">
            <w:pPr>
              <w:pStyle w:val="TAC"/>
            </w:pPr>
            <w:r w:rsidRPr="00AC4FBC">
              <w:t>n77</w:t>
            </w:r>
          </w:p>
        </w:tc>
        <w:tc>
          <w:tcPr>
            <w:tcW w:w="341" w:type="pct"/>
            <w:tcBorders>
              <w:bottom w:val="single" w:sz="4" w:space="0" w:color="auto"/>
            </w:tcBorders>
            <w:noWrap/>
            <w:vAlign w:val="center"/>
          </w:tcPr>
          <w:p w14:paraId="136229A0" w14:textId="77777777" w:rsidR="00616612" w:rsidRPr="00AC4FBC" w:rsidRDefault="00616612" w:rsidP="00616612">
            <w:pPr>
              <w:pStyle w:val="TAC"/>
            </w:pPr>
            <w:r w:rsidRPr="00AC4FBC">
              <w:t>15</w:t>
            </w:r>
          </w:p>
        </w:tc>
        <w:tc>
          <w:tcPr>
            <w:tcW w:w="946" w:type="pct"/>
            <w:tcBorders>
              <w:bottom w:val="single" w:sz="4" w:space="0" w:color="auto"/>
            </w:tcBorders>
            <w:noWrap/>
            <w:vAlign w:val="center"/>
          </w:tcPr>
          <w:p w14:paraId="37E39F91" w14:textId="77777777" w:rsidR="00616612" w:rsidRPr="00AC4FBC" w:rsidRDefault="00616612" w:rsidP="00616612">
            <w:pPr>
              <w:pStyle w:val="TAJ"/>
              <w:spacing w:before="0" w:after="0"/>
              <w:rPr>
                <w:b w:val="0"/>
              </w:rPr>
            </w:pPr>
            <w:r w:rsidRPr="00AC4FBC">
              <w:rPr>
                <w:b w:val="0"/>
              </w:rPr>
              <w:t>-</w:t>
            </w:r>
          </w:p>
        </w:tc>
        <w:tc>
          <w:tcPr>
            <w:tcW w:w="554" w:type="pct"/>
            <w:tcBorders>
              <w:bottom w:val="single" w:sz="4" w:space="0" w:color="auto"/>
            </w:tcBorders>
            <w:noWrap/>
            <w:vAlign w:val="center"/>
          </w:tcPr>
          <w:p w14:paraId="326D503F" w14:textId="77777777" w:rsidR="00616612" w:rsidRPr="00AC4FBC" w:rsidRDefault="00616612" w:rsidP="00616612">
            <w:pPr>
              <w:pStyle w:val="TAC"/>
              <w:rPr>
                <w:rFonts w:eastAsia="MS Mincho"/>
              </w:rPr>
            </w:pPr>
            <w:r w:rsidRPr="00AC4FBC">
              <w:rPr>
                <w:rFonts w:eastAsia="MS Mincho"/>
              </w:rPr>
              <w:t>REFSENS</w:t>
            </w:r>
          </w:p>
        </w:tc>
        <w:tc>
          <w:tcPr>
            <w:tcW w:w="413" w:type="pct"/>
            <w:tcBorders>
              <w:bottom w:val="single" w:sz="4" w:space="0" w:color="auto"/>
            </w:tcBorders>
            <w:noWrap/>
            <w:vAlign w:val="center"/>
          </w:tcPr>
          <w:p w14:paraId="26AC612C" w14:textId="77777777" w:rsidR="00616612" w:rsidRPr="00AC4FBC" w:rsidRDefault="00616612" w:rsidP="00616612">
            <w:pPr>
              <w:pStyle w:val="TAC"/>
            </w:pPr>
            <w:r w:rsidRPr="00AC4FBC">
              <w:t>-</w:t>
            </w:r>
          </w:p>
        </w:tc>
        <w:tc>
          <w:tcPr>
            <w:tcW w:w="382" w:type="pct"/>
            <w:tcBorders>
              <w:bottom w:val="single" w:sz="4" w:space="0" w:color="auto"/>
            </w:tcBorders>
            <w:noWrap/>
            <w:vAlign w:val="center"/>
          </w:tcPr>
          <w:p w14:paraId="3E18981F" w14:textId="77777777" w:rsidR="00616612" w:rsidRPr="00AC4FBC" w:rsidRDefault="00616612" w:rsidP="00616612">
            <w:pPr>
              <w:pStyle w:val="TAC"/>
            </w:pPr>
            <w:r w:rsidRPr="00AC4FBC">
              <w:t>-</w:t>
            </w:r>
          </w:p>
        </w:tc>
        <w:tc>
          <w:tcPr>
            <w:tcW w:w="382" w:type="pct"/>
            <w:tcBorders>
              <w:bottom w:val="single" w:sz="4" w:space="0" w:color="auto"/>
            </w:tcBorders>
            <w:vAlign w:val="center"/>
          </w:tcPr>
          <w:p w14:paraId="5090AD82" w14:textId="77777777" w:rsidR="00616612" w:rsidRPr="00AC4FBC" w:rsidRDefault="00616612" w:rsidP="00616612">
            <w:pPr>
              <w:pStyle w:val="TAC"/>
            </w:pPr>
            <w:r w:rsidRPr="00AC4FBC">
              <w:t>-</w:t>
            </w:r>
          </w:p>
        </w:tc>
        <w:tc>
          <w:tcPr>
            <w:tcW w:w="383" w:type="pct"/>
            <w:tcBorders>
              <w:bottom w:val="single" w:sz="4" w:space="0" w:color="auto"/>
            </w:tcBorders>
            <w:vAlign w:val="center"/>
          </w:tcPr>
          <w:p w14:paraId="595D42AB" w14:textId="77777777" w:rsidR="00616612" w:rsidRPr="00AC4FBC" w:rsidRDefault="00616612" w:rsidP="00616612">
            <w:pPr>
              <w:pStyle w:val="TAC"/>
            </w:pPr>
            <w:r w:rsidRPr="00AC4FBC">
              <w:t>N/A</w:t>
            </w:r>
          </w:p>
        </w:tc>
        <w:tc>
          <w:tcPr>
            <w:tcW w:w="424" w:type="pct"/>
            <w:tcBorders>
              <w:bottom w:val="single" w:sz="4" w:space="0" w:color="auto"/>
            </w:tcBorders>
          </w:tcPr>
          <w:p w14:paraId="69D39048" w14:textId="77777777" w:rsidR="00616612" w:rsidRPr="00AC4FBC" w:rsidRDefault="00616612" w:rsidP="00616612">
            <w:pPr>
              <w:pStyle w:val="TAC"/>
            </w:pPr>
            <w:r w:rsidRPr="00AC4FBC">
              <w:t>TDD</w:t>
            </w:r>
          </w:p>
        </w:tc>
      </w:tr>
      <w:tr w:rsidR="00616612" w:rsidRPr="00AC4FBC" w14:paraId="3AC59E7E" w14:textId="77777777" w:rsidTr="00962966">
        <w:tblPrEx>
          <w:tblLook w:val="0000" w:firstRow="0" w:lastRow="0" w:firstColumn="0" w:lastColumn="0" w:noHBand="0" w:noVBand="0"/>
        </w:tblPrEx>
        <w:trPr>
          <w:trHeight w:val="20"/>
          <w:jc w:val="center"/>
        </w:trPr>
        <w:tc>
          <w:tcPr>
            <w:tcW w:w="741" w:type="pct"/>
            <w:vMerge/>
          </w:tcPr>
          <w:p w14:paraId="2FF991B2" w14:textId="77777777" w:rsidR="00616612" w:rsidRPr="00AC4FBC" w:rsidRDefault="00616612" w:rsidP="00616612">
            <w:pPr>
              <w:pStyle w:val="TAC"/>
              <w:rPr>
                <w:rFonts w:eastAsia="MS Mincho" w:cs="Arial"/>
                <w:szCs w:val="18"/>
              </w:rPr>
            </w:pPr>
          </w:p>
        </w:tc>
        <w:tc>
          <w:tcPr>
            <w:tcW w:w="434" w:type="pct"/>
            <w:tcBorders>
              <w:bottom w:val="single" w:sz="4" w:space="0" w:color="auto"/>
            </w:tcBorders>
            <w:vAlign w:val="center"/>
          </w:tcPr>
          <w:p w14:paraId="14571C21" w14:textId="77777777" w:rsidR="00616612" w:rsidRPr="00AC4FBC" w:rsidRDefault="00616612" w:rsidP="00616612">
            <w:pPr>
              <w:pStyle w:val="TAC"/>
            </w:pPr>
            <w:r w:rsidRPr="00AC4FBC">
              <w:t>66</w:t>
            </w:r>
          </w:p>
        </w:tc>
        <w:tc>
          <w:tcPr>
            <w:tcW w:w="341" w:type="pct"/>
            <w:tcBorders>
              <w:bottom w:val="single" w:sz="4" w:space="0" w:color="auto"/>
            </w:tcBorders>
            <w:noWrap/>
            <w:vAlign w:val="center"/>
          </w:tcPr>
          <w:p w14:paraId="6CDED5E2" w14:textId="77777777" w:rsidR="00616612" w:rsidRPr="00AC4FBC" w:rsidRDefault="00616612" w:rsidP="00616612">
            <w:pPr>
              <w:pStyle w:val="TAC"/>
            </w:pPr>
            <w:r w:rsidRPr="00AC4FBC">
              <w:t>N/A</w:t>
            </w:r>
          </w:p>
        </w:tc>
        <w:tc>
          <w:tcPr>
            <w:tcW w:w="946" w:type="pct"/>
            <w:tcBorders>
              <w:bottom w:val="single" w:sz="4" w:space="0" w:color="auto"/>
            </w:tcBorders>
            <w:noWrap/>
            <w:vAlign w:val="center"/>
          </w:tcPr>
          <w:p w14:paraId="3BC02C46" w14:textId="77777777" w:rsidR="00616612" w:rsidRPr="00AC4FBC" w:rsidRDefault="00616612" w:rsidP="00616612">
            <w:pPr>
              <w:pStyle w:val="TAJ"/>
              <w:spacing w:before="0" w:after="0"/>
              <w:rPr>
                <w:b w:val="0"/>
              </w:rPr>
            </w:pPr>
            <w:r w:rsidRPr="00AC4FBC">
              <w:rPr>
                <w:b w:val="0"/>
              </w:rPr>
              <w:t>-87.53</w:t>
            </w:r>
          </w:p>
        </w:tc>
        <w:tc>
          <w:tcPr>
            <w:tcW w:w="554" w:type="pct"/>
            <w:tcBorders>
              <w:bottom w:val="single" w:sz="4" w:space="0" w:color="auto"/>
            </w:tcBorders>
            <w:noWrap/>
            <w:vAlign w:val="center"/>
          </w:tcPr>
          <w:p w14:paraId="566F45EE" w14:textId="77777777" w:rsidR="00616612" w:rsidRPr="00AC4FBC" w:rsidRDefault="00616612" w:rsidP="00616612">
            <w:pPr>
              <w:pStyle w:val="TAC"/>
              <w:rPr>
                <w:rFonts w:eastAsia="MS Mincho"/>
              </w:rPr>
            </w:pPr>
            <w:r w:rsidRPr="00AC4FBC">
              <w:t>-</w:t>
            </w:r>
          </w:p>
        </w:tc>
        <w:tc>
          <w:tcPr>
            <w:tcW w:w="413" w:type="pct"/>
            <w:tcBorders>
              <w:bottom w:val="single" w:sz="4" w:space="0" w:color="auto"/>
            </w:tcBorders>
            <w:noWrap/>
            <w:vAlign w:val="center"/>
          </w:tcPr>
          <w:p w14:paraId="05DAA6C3" w14:textId="77777777" w:rsidR="00616612" w:rsidRPr="00AC4FBC" w:rsidRDefault="00616612" w:rsidP="00616612">
            <w:pPr>
              <w:pStyle w:val="TAC"/>
            </w:pPr>
            <w:r w:rsidRPr="00AC4FBC">
              <w:t>-</w:t>
            </w:r>
          </w:p>
        </w:tc>
        <w:tc>
          <w:tcPr>
            <w:tcW w:w="382" w:type="pct"/>
            <w:tcBorders>
              <w:bottom w:val="single" w:sz="4" w:space="0" w:color="auto"/>
            </w:tcBorders>
            <w:noWrap/>
            <w:vAlign w:val="center"/>
          </w:tcPr>
          <w:p w14:paraId="303C3E83" w14:textId="77777777" w:rsidR="00616612" w:rsidRPr="00AC4FBC" w:rsidRDefault="00616612" w:rsidP="00616612">
            <w:pPr>
              <w:pStyle w:val="TAC"/>
            </w:pPr>
            <w:r w:rsidRPr="00AC4FBC">
              <w:t>-</w:t>
            </w:r>
          </w:p>
        </w:tc>
        <w:tc>
          <w:tcPr>
            <w:tcW w:w="382" w:type="pct"/>
            <w:tcBorders>
              <w:bottom w:val="single" w:sz="4" w:space="0" w:color="auto"/>
            </w:tcBorders>
            <w:vAlign w:val="center"/>
          </w:tcPr>
          <w:p w14:paraId="1236FFDC" w14:textId="77777777" w:rsidR="00616612" w:rsidRPr="00AC4FBC" w:rsidRDefault="00616612" w:rsidP="00616612">
            <w:pPr>
              <w:pStyle w:val="TAC"/>
            </w:pPr>
            <w:r w:rsidRPr="00AC4FBC">
              <w:t>-</w:t>
            </w:r>
          </w:p>
        </w:tc>
        <w:tc>
          <w:tcPr>
            <w:tcW w:w="383" w:type="pct"/>
            <w:tcBorders>
              <w:bottom w:val="single" w:sz="4" w:space="0" w:color="auto"/>
            </w:tcBorders>
            <w:vAlign w:val="center"/>
          </w:tcPr>
          <w:p w14:paraId="63024D59" w14:textId="77777777" w:rsidR="00616612" w:rsidRPr="00AC4FBC" w:rsidRDefault="00616612" w:rsidP="00616612">
            <w:pPr>
              <w:pStyle w:val="TAC"/>
            </w:pPr>
            <w:r w:rsidRPr="00AC4FBC">
              <w:t>IMD5</w:t>
            </w:r>
          </w:p>
        </w:tc>
        <w:tc>
          <w:tcPr>
            <w:tcW w:w="424" w:type="pct"/>
            <w:tcBorders>
              <w:bottom w:val="single" w:sz="4" w:space="0" w:color="auto"/>
            </w:tcBorders>
          </w:tcPr>
          <w:p w14:paraId="6A5E3289" w14:textId="77777777" w:rsidR="00616612" w:rsidRPr="00AC4FBC" w:rsidRDefault="00616612" w:rsidP="00616612">
            <w:pPr>
              <w:pStyle w:val="TAC"/>
            </w:pPr>
            <w:r w:rsidRPr="00AC4FBC">
              <w:t>FDD</w:t>
            </w:r>
          </w:p>
        </w:tc>
      </w:tr>
      <w:tr w:rsidR="00616612" w:rsidRPr="00F82019" w14:paraId="3D574422" w14:textId="77777777" w:rsidTr="00962966">
        <w:tblPrEx>
          <w:tblLook w:val="0000" w:firstRow="0" w:lastRow="0" w:firstColumn="0" w:lastColumn="0" w:noHBand="0" w:noVBand="0"/>
        </w:tblPrEx>
        <w:trPr>
          <w:trHeight w:val="20"/>
          <w:jc w:val="center"/>
        </w:trPr>
        <w:tc>
          <w:tcPr>
            <w:tcW w:w="741" w:type="pct"/>
            <w:vMerge/>
            <w:tcBorders>
              <w:bottom w:val="nil"/>
            </w:tcBorders>
          </w:tcPr>
          <w:p w14:paraId="4A5E10C1" w14:textId="77777777" w:rsidR="00616612" w:rsidRPr="00AC4FBC" w:rsidRDefault="00616612" w:rsidP="00616612">
            <w:pPr>
              <w:pStyle w:val="TAC"/>
              <w:rPr>
                <w:rFonts w:eastAsia="MS Mincho" w:cs="Arial"/>
                <w:szCs w:val="18"/>
              </w:rPr>
            </w:pPr>
          </w:p>
        </w:tc>
        <w:tc>
          <w:tcPr>
            <w:tcW w:w="434" w:type="pct"/>
            <w:tcBorders>
              <w:bottom w:val="single" w:sz="4" w:space="0" w:color="auto"/>
            </w:tcBorders>
            <w:vAlign w:val="center"/>
          </w:tcPr>
          <w:p w14:paraId="15B592CF" w14:textId="77777777" w:rsidR="00616612" w:rsidRPr="00AC4FBC" w:rsidRDefault="00616612" w:rsidP="00616612">
            <w:pPr>
              <w:pStyle w:val="TAC"/>
            </w:pPr>
            <w:r w:rsidRPr="00AC4FBC">
              <w:t>n77</w:t>
            </w:r>
          </w:p>
        </w:tc>
        <w:tc>
          <w:tcPr>
            <w:tcW w:w="341" w:type="pct"/>
            <w:tcBorders>
              <w:bottom w:val="single" w:sz="4" w:space="0" w:color="auto"/>
            </w:tcBorders>
            <w:noWrap/>
            <w:vAlign w:val="center"/>
          </w:tcPr>
          <w:p w14:paraId="71CDC8BE" w14:textId="77777777" w:rsidR="00616612" w:rsidRPr="00AC4FBC" w:rsidRDefault="00616612" w:rsidP="00616612">
            <w:pPr>
              <w:pStyle w:val="TAC"/>
            </w:pPr>
            <w:r w:rsidRPr="00AC4FBC">
              <w:t>15</w:t>
            </w:r>
          </w:p>
        </w:tc>
        <w:tc>
          <w:tcPr>
            <w:tcW w:w="946" w:type="pct"/>
            <w:tcBorders>
              <w:bottom w:val="single" w:sz="4" w:space="0" w:color="auto"/>
            </w:tcBorders>
            <w:noWrap/>
            <w:vAlign w:val="center"/>
          </w:tcPr>
          <w:p w14:paraId="7E9B0E0A" w14:textId="77777777" w:rsidR="00616612" w:rsidRPr="00AC4FBC" w:rsidRDefault="00616612" w:rsidP="00616612">
            <w:pPr>
              <w:pStyle w:val="TAJ"/>
              <w:spacing w:before="0" w:after="0"/>
              <w:rPr>
                <w:b w:val="0"/>
              </w:rPr>
            </w:pPr>
            <w:r w:rsidRPr="00AC4FBC">
              <w:rPr>
                <w:b w:val="0"/>
              </w:rPr>
              <w:t>-</w:t>
            </w:r>
          </w:p>
        </w:tc>
        <w:tc>
          <w:tcPr>
            <w:tcW w:w="554" w:type="pct"/>
            <w:tcBorders>
              <w:bottom w:val="single" w:sz="4" w:space="0" w:color="auto"/>
            </w:tcBorders>
            <w:noWrap/>
            <w:vAlign w:val="center"/>
          </w:tcPr>
          <w:p w14:paraId="1D76A0ED" w14:textId="77777777" w:rsidR="00616612" w:rsidRPr="00AC4FBC" w:rsidRDefault="00616612" w:rsidP="00616612">
            <w:pPr>
              <w:pStyle w:val="TAC"/>
              <w:rPr>
                <w:rFonts w:eastAsia="MS Mincho"/>
              </w:rPr>
            </w:pPr>
            <w:r w:rsidRPr="00AC4FBC">
              <w:rPr>
                <w:rFonts w:eastAsia="MS Mincho"/>
              </w:rPr>
              <w:t>REFSENS</w:t>
            </w:r>
          </w:p>
        </w:tc>
        <w:tc>
          <w:tcPr>
            <w:tcW w:w="413" w:type="pct"/>
            <w:tcBorders>
              <w:bottom w:val="single" w:sz="4" w:space="0" w:color="auto"/>
            </w:tcBorders>
            <w:noWrap/>
            <w:vAlign w:val="center"/>
          </w:tcPr>
          <w:p w14:paraId="6B087159" w14:textId="77777777" w:rsidR="00616612" w:rsidRPr="00AC4FBC" w:rsidRDefault="00616612" w:rsidP="00616612">
            <w:pPr>
              <w:pStyle w:val="TAC"/>
            </w:pPr>
            <w:r w:rsidRPr="00AC4FBC">
              <w:t>-</w:t>
            </w:r>
          </w:p>
        </w:tc>
        <w:tc>
          <w:tcPr>
            <w:tcW w:w="382" w:type="pct"/>
            <w:tcBorders>
              <w:bottom w:val="single" w:sz="4" w:space="0" w:color="auto"/>
            </w:tcBorders>
            <w:noWrap/>
            <w:vAlign w:val="center"/>
          </w:tcPr>
          <w:p w14:paraId="3DF14796" w14:textId="77777777" w:rsidR="00616612" w:rsidRPr="00AC4FBC" w:rsidRDefault="00616612" w:rsidP="00616612">
            <w:pPr>
              <w:pStyle w:val="TAC"/>
            </w:pPr>
            <w:r w:rsidRPr="00AC4FBC">
              <w:t>-</w:t>
            </w:r>
          </w:p>
        </w:tc>
        <w:tc>
          <w:tcPr>
            <w:tcW w:w="382" w:type="pct"/>
            <w:tcBorders>
              <w:bottom w:val="single" w:sz="4" w:space="0" w:color="auto"/>
            </w:tcBorders>
            <w:vAlign w:val="center"/>
          </w:tcPr>
          <w:p w14:paraId="6C5420D4" w14:textId="77777777" w:rsidR="00616612" w:rsidRPr="00AC4FBC" w:rsidRDefault="00616612" w:rsidP="00616612">
            <w:pPr>
              <w:pStyle w:val="TAC"/>
            </w:pPr>
            <w:r w:rsidRPr="00AC4FBC">
              <w:t>-</w:t>
            </w:r>
          </w:p>
        </w:tc>
        <w:tc>
          <w:tcPr>
            <w:tcW w:w="383" w:type="pct"/>
            <w:tcBorders>
              <w:bottom w:val="single" w:sz="4" w:space="0" w:color="auto"/>
            </w:tcBorders>
            <w:vAlign w:val="center"/>
          </w:tcPr>
          <w:p w14:paraId="727C4EF6" w14:textId="77777777" w:rsidR="00616612" w:rsidRPr="00AC4FBC" w:rsidRDefault="00616612" w:rsidP="00616612">
            <w:pPr>
              <w:pStyle w:val="TAC"/>
            </w:pPr>
            <w:r w:rsidRPr="00AC4FBC">
              <w:t>N/A</w:t>
            </w:r>
          </w:p>
        </w:tc>
        <w:tc>
          <w:tcPr>
            <w:tcW w:w="424" w:type="pct"/>
            <w:tcBorders>
              <w:bottom w:val="single" w:sz="4" w:space="0" w:color="auto"/>
            </w:tcBorders>
          </w:tcPr>
          <w:p w14:paraId="25EE2D94" w14:textId="77777777" w:rsidR="00616612" w:rsidRPr="00AC4FBC" w:rsidRDefault="00616612" w:rsidP="00616612">
            <w:pPr>
              <w:pStyle w:val="TAC"/>
            </w:pPr>
            <w:r w:rsidRPr="00AC4FBC">
              <w:t>TDD</w:t>
            </w:r>
          </w:p>
        </w:tc>
      </w:tr>
      <w:tr w:rsidR="00616612" w:rsidRPr="00AC4FBC" w14:paraId="7E87520D" w14:textId="77777777">
        <w:trPr>
          <w:trHeight w:val="112"/>
          <w:jc w:val="center"/>
        </w:trPr>
        <w:tc>
          <w:tcPr>
            <w:tcW w:w="5000" w:type="pct"/>
            <w:gridSpan w:val="10"/>
          </w:tcPr>
          <w:p w14:paraId="158EF0F3" w14:textId="77777777" w:rsidR="00616612" w:rsidRPr="00AC4FBC" w:rsidRDefault="00616612" w:rsidP="00616612">
            <w:pPr>
              <w:pStyle w:val="TAN"/>
            </w:pPr>
            <w:r w:rsidRPr="00AC4FBC">
              <w:t>NOTE 1:</w:t>
            </w:r>
            <w:r w:rsidRPr="00AC4FBC">
              <w:tab/>
              <w:t>Both of the transmitters shall be set min(+20 dBm, P</w:t>
            </w:r>
            <w:r w:rsidRPr="00AC4FBC">
              <w:rPr>
                <w:vertAlign w:val="subscript"/>
              </w:rPr>
              <w:t>CMAX_L,c</w:t>
            </w:r>
            <w:r w:rsidRPr="00AC4FBC">
              <w:t>) as defined in clause 6.2.5A. In case Single UL is allowed and the UE only indicates support of "Single UL" the output power of the active UL shall be set at P</w:t>
            </w:r>
            <w:r w:rsidRPr="00AC4FBC">
              <w:rPr>
                <w:vertAlign w:val="subscript"/>
              </w:rPr>
              <w:t>CMAX_L,c</w:t>
            </w:r>
            <w:r w:rsidRPr="00AC4FBC">
              <w:t xml:space="preserve"> or set to the maximum output power according to the UE power scaling capability.</w:t>
            </w:r>
          </w:p>
          <w:p w14:paraId="27BE5A45" w14:textId="77777777" w:rsidR="00616612" w:rsidRPr="00AC4FBC" w:rsidRDefault="00616612" w:rsidP="00616612">
            <w:pPr>
              <w:pStyle w:val="TAN"/>
            </w:pPr>
            <w:r w:rsidRPr="00AC4FBC">
              <w:t>NOTE 2:</w:t>
            </w:r>
            <w:r w:rsidRPr="00AC4FBC">
              <w:tab/>
              <w:t>RB</w:t>
            </w:r>
            <w:r w:rsidRPr="00AC4FBC">
              <w:rPr>
                <w:vertAlign w:val="subscript"/>
              </w:rPr>
              <w:t>START</w:t>
            </w:r>
            <w:r w:rsidRPr="00AC4FBC">
              <w:t xml:space="preserve"> = 0</w:t>
            </w:r>
          </w:p>
          <w:p w14:paraId="4C99C130" w14:textId="77777777" w:rsidR="00616612" w:rsidRPr="00AC4FBC" w:rsidRDefault="00616612" w:rsidP="00616612">
            <w:pPr>
              <w:pStyle w:val="TAN"/>
            </w:pPr>
            <w:r w:rsidRPr="00AC4FBC">
              <w:t>NOTE 3:</w:t>
            </w:r>
            <w:r w:rsidRPr="00AC4FBC">
              <w:tab/>
              <w:t>This band is subject to IMD5 also which MSD is not specified.</w:t>
            </w:r>
          </w:p>
          <w:p w14:paraId="41952A26" w14:textId="78D70D7C" w:rsidR="00616612" w:rsidRPr="00AC4FBC" w:rsidRDefault="00616612" w:rsidP="00616612">
            <w:pPr>
              <w:pStyle w:val="TAN"/>
            </w:pPr>
            <w:r w:rsidRPr="00AC4FBC">
              <w:t>NOTE 4:</w:t>
            </w:r>
            <w:r w:rsidRPr="00AC4FBC">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127EDA3C" w14:textId="77777777" w:rsidR="00616612" w:rsidRPr="00AC4FBC" w:rsidRDefault="00616612" w:rsidP="00616612">
            <w:pPr>
              <w:pStyle w:val="TAN"/>
            </w:pPr>
            <w:r w:rsidRPr="00AC4FBC">
              <w:t>NOTE 5:</w:t>
            </w:r>
            <w:r w:rsidRPr="00AC4FBC">
              <w:tab/>
              <w:t>For UEs only indicating support of Single UL, this requirement is verified with non-simultaneous uplink transmissions on the E-UTRA and NR CGs.</w:t>
            </w:r>
          </w:p>
          <w:p w14:paraId="305A3828" w14:textId="77777777" w:rsidR="00616612" w:rsidRPr="00AC4FBC" w:rsidRDefault="00616612" w:rsidP="00616612">
            <w:pPr>
              <w:pStyle w:val="TAN"/>
            </w:pPr>
            <w:r w:rsidRPr="00AC4FBC">
              <w:t>NOTE 6:</w:t>
            </w:r>
            <w:r w:rsidRPr="00AC4FBC">
              <w:tab/>
              <w:t>TT is the same as defined in Table 7.3B.2.3.5-1a.</w:t>
            </w:r>
          </w:p>
          <w:p w14:paraId="29932CD7" w14:textId="77777777" w:rsidR="00616612" w:rsidRPr="00AC4FBC" w:rsidRDefault="00616612" w:rsidP="00616612">
            <w:pPr>
              <w:pStyle w:val="TAN"/>
            </w:pPr>
            <w:r w:rsidRPr="00AC4FBC">
              <w:t xml:space="preserve">NOTE 7: </w:t>
            </w:r>
            <w:r w:rsidRPr="00AC4FBC">
              <w:tab/>
              <w:t>Applicable only if operation with 4 antenna ports is supported in the band with EN-DC configured.</w:t>
            </w:r>
          </w:p>
          <w:p w14:paraId="0E2C0016" w14:textId="77777777" w:rsidR="00616612" w:rsidRPr="00AC4FBC" w:rsidRDefault="00616612" w:rsidP="00616612">
            <w:pPr>
              <w:pStyle w:val="TAN"/>
              <w:rPr>
                <w:szCs w:val="18"/>
                <w:lang w:eastAsia="ja-JP"/>
              </w:rPr>
            </w:pPr>
            <w:r w:rsidRPr="00AC4FBC">
              <w:t>NOTE 8:</w:t>
            </w:r>
            <w:r w:rsidRPr="00AC4FBC">
              <w:tab/>
            </w:r>
            <w:r w:rsidRPr="00AC4FBC">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2786EEE3" w14:textId="490C0683" w:rsidR="00616612" w:rsidRPr="00AC4FBC" w:rsidRDefault="00616612" w:rsidP="00616612">
            <w:pPr>
              <w:pStyle w:val="TAN"/>
            </w:pPr>
            <w:r w:rsidRPr="00AC4FBC">
              <w:rPr>
                <w:lang w:eastAsia="ko-KR"/>
              </w:rPr>
              <w:t>NOTE 9:</w:t>
            </w:r>
            <w:r w:rsidRPr="00AC4FBC">
              <w:rPr>
                <w:lang w:eastAsia="ko-KR"/>
              </w:rPr>
              <w:tab/>
            </w:r>
            <w:r w:rsidRPr="00AC4FBC">
              <w:t>This band is subject to IMD5 also which MSD is not specified</w:t>
            </w:r>
            <w:r w:rsidRPr="00AC4FBC">
              <w:rPr>
                <w:lang w:eastAsia="ja-JP"/>
              </w:rPr>
              <w:t>.</w:t>
            </w:r>
          </w:p>
        </w:tc>
      </w:tr>
    </w:tbl>
    <w:p w14:paraId="2863C9E4" w14:textId="77777777" w:rsidR="00AB2B30" w:rsidRPr="00AC4FBC" w:rsidRDefault="00AB2B30"/>
    <w:p w14:paraId="1744EB66" w14:textId="77777777" w:rsidR="00AB2B30" w:rsidRPr="00AC4FBC" w:rsidRDefault="006A7121" w:rsidP="006910BE">
      <w:pPr>
        <w:pStyle w:val="Heading4"/>
        <w:rPr>
          <w:lang w:eastAsia="en-US"/>
        </w:rPr>
      </w:pPr>
      <w:bookmarkStart w:id="12874" w:name="_Toc106872978"/>
      <w:bookmarkStart w:id="12875" w:name="_Toc155208954"/>
      <w:bookmarkStart w:id="12876" w:name="_Toc27475897"/>
      <w:bookmarkStart w:id="12877" w:name="_Toc29495390"/>
      <w:bookmarkStart w:id="12878" w:name="_Toc36116438"/>
      <w:bookmarkStart w:id="12879" w:name="_Toc36118487"/>
      <w:bookmarkStart w:id="12880" w:name="_Toc36560602"/>
      <w:r w:rsidRPr="00AC4FBC">
        <w:rPr>
          <w:lang w:eastAsia="en-US"/>
        </w:rPr>
        <w:t>7.3B.2.3_1</w:t>
      </w:r>
      <w:r w:rsidRPr="00AC4FBC">
        <w:rPr>
          <w:lang w:eastAsia="en-US"/>
        </w:rPr>
        <w:tab/>
        <w:t>Reference sensitivity for EN-DC within FR1 (&gt;2 CCs)</w:t>
      </w:r>
      <w:bookmarkEnd w:id="12874"/>
      <w:bookmarkEnd w:id="12875"/>
    </w:p>
    <w:p w14:paraId="4A076B0A" w14:textId="77777777" w:rsidR="00AB2B30" w:rsidRPr="00AC4FBC" w:rsidRDefault="006A7121">
      <w:pPr>
        <w:pStyle w:val="Heading5"/>
      </w:pPr>
      <w:bookmarkStart w:id="12881" w:name="_Toc43977121"/>
      <w:bookmarkStart w:id="12882" w:name="_Toc52213699"/>
      <w:bookmarkStart w:id="12883" w:name="_Toc60743164"/>
      <w:bookmarkStart w:id="12884" w:name="_Toc68206347"/>
      <w:bookmarkStart w:id="12885" w:name="_Toc75972145"/>
      <w:bookmarkStart w:id="12886" w:name="_Toc85051583"/>
      <w:bookmarkStart w:id="12887" w:name="_Toc90493605"/>
      <w:bookmarkStart w:id="12888" w:name="_Toc90494245"/>
      <w:bookmarkStart w:id="12889" w:name="_Toc100094286"/>
      <w:bookmarkStart w:id="12890" w:name="_Toc106872979"/>
      <w:bookmarkStart w:id="12891" w:name="_Toc155208955"/>
      <w:bookmarkStart w:id="12892" w:name="_CR7_3B_2_3_1_1"/>
      <w:bookmarkEnd w:id="12892"/>
      <w:r w:rsidRPr="00AC4FBC">
        <w:t>7.3B.2.3_1.1</w:t>
      </w:r>
      <w:r w:rsidRPr="00AC4FBC">
        <w:tab/>
        <w:t>Reference sensitivity for EN-DC within FR1 (3 CCs)</w:t>
      </w:r>
      <w:bookmarkEnd w:id="12881"/>
      <w:bookmarkEnd w:id="12882"/>
      <w:bookmarkEnd w:id="12883"/>
      <w:bookmarkEnd w:id="12884"/>
      <w:bookmarkEnd w:id="12885"/>
      <w:bookmarkEnd w:id="12886"/>
      <w:bookmarkEnd w:id="12887"/>
      <w:bookmarkEnd w:id="12888"/>
      <w:bookmarkEnd w:id="12889"/>
      <w:bookmarkEnd w:id="12890"/>
      <w:bookmarkEnd w:id="12891"/>
    </w:p>
    <w:p w14:paraId="36E4CB91" w14:textId="77777777" w:rsidR="0085499D" w:rsidRPr="00AC4FBC" w:rsidRDefault="006A7121" w:rsidP="0085499D">
      <w:pPr>
        <w:pStyle w:val="EditorsNote"/>
      </w:pPr>
      <w:r w:rsidRPr="00AC4FBC">
        <w:t>Editor's note:</w:t>
      </w:r>
      <w:r w:rsidRPr="00AC4FBC">
        <w:tab/>
        <w:t>The test requirements section of this test case contains some EN-DC configurations that have no test points defined meaning these cannot be tested.</w:t>
      </w:r>
    </w:p>
    <w:p w14:paraId="19A2474F" w14:textId="02625159" w:rsidR="00AB2B30" w:rsidRPr="00AC4FBC" w:rsidRDefault="0085499D" w:rsidP="0085499D">
      <w:pPr>
        <w:pStyle w:val="EditorsNote"/>
      </w:pPr>
      <w:r w:rsidRPr="00AC4FBC">
        <w:t>Editor's note:</w:t>
      </w:r>
      <w:r w:rsidRPr="00AC4FBC">
        <w:tab/>
        <w:t>For EN-DC configurations with &gt;1NR CC, test points in Table 7.3B.2.3_1.1.4.1-0 only need to be tested if the configuration is a max NR CC of the UE, where detailed execution rules are FFS.</w:t>
      </w:r>
    </w:p>
    <w:p w14:paraId="01967207" w14:textId="77777777" w:rsidR="00AB2B30" w:rsidRPr="00AC4FBC" w:rsidRDefault="006A7121">
      <w:pPr>
        <w:pStyle w:val="H6"/>
      </w:pPr>
      <w:bookmarkStart w:id="12893" w:name="_CR7_3B_2_3_1_1_1"/>
      <w:r w:rsidRPr="00AC4FBC">
        <w:t>7.3B.2.3_1.1.1</w:t>
      </w:r>
      <w:r w:rsidRPr="00AC4FBC">
        <w:tab/>
        <w:t>Test purpose</w:t>
      </w:r>
    </w:p>
    <w:bookmarkEnd w:id="12893"/>
    <w:p w14:paraId="03A11F3C" w14:textId="1B141BDD" w:rsidR="00AB2B30" w:rsidRPr="00AC4FBC" w:rsidRDefault="006A7121">
      <w:r w:rsidRPr="00AC4FBC">
        <w:t>To verify the ability of UE that support EN-DC configurations to receive data with a given average throughput for a specified reference measurement channel, under conditions of low signal level, ideal propagation and no added noise when no CA exceptions are allowed and single carrier requirements apply whenever possible. A UE unable to meet the throughput requirement under these conditions will decrease the effective coverage area.</w:t>
      </w:r>
    </w:p>
    <w:p w14:paraId="5737E61C" w14:textId="77777777" w:rsidR="00AB2B30" w:rsidRPr="00AC4FBC" w:rsidRDefault="006A7121">
      <w:pPr>
        <w:pStyle w:val="H6"/>
      </w:pPr>
      <w:bookmarkStart w:id="12894" w:name="_CR7_3B_2_3_1_1_2"/>
      <w:r w:rsidRPr="00AC4FBC">
        <w:t>7.3B.2.3_1.1.2</w:t>
      </w:r>
      <w:r w:rsidRPr="00AC4FBC">
        <w:tab/>
        <w:t>Test applicability</w:t>
      </w:r>
    </w:p>
    <w:bookmarkEnd w:id="12894"/>
    <w:p w14:paraId="1683B70B" w14:textId="77777777" w:rsidR="00AB2B30" w:rsidRPr="00AC4FBC" w:rsidRDefault="006A7121">
      <w:r w:rsidRPr="00AC4FBC">
        <w:t>This test applies to all types of NR UE release 15 and forward supporting 3CC EN-DC.</w:t>
      </w:r>
    </w:p>
    <w:p w14:paraId="5611E6AE" w14:textId="77777777" w:rsidR="00AB2B30" w:rsidRPr="00AC4FBC" w:rsidRDefault="006A7121">
      <w:pPr>
        <w:pStyle w:val="H6"/>
      </w:pPr>
      <w:bookmarkStart w:id="12895" w:name="_CR7_3B_2_3_1_1_3"/>
      <w:r w:rsidRPr="00AC4FBC">
        <w:t>7.3B.2.3_1.1.3</w:t>
      </w:r>
      <w:r w:rsidRPr="00AC4FBC">
        <w:tab/>
        <w:t>Minimum conformance requirements</w:t>
      </w:r>
    </w:p>
    <w:bookmarkEnd w:id="12895"/>
    <w:p w14:paraId="07CB7835" w14:textId="77777777" w:rsidR="00AB2B30" w:rsidRPr="00AC4FBC" w:rsidRDefault="006A7121">
      <w:r w:rsidRPr="00AC4FBC">
        <w:t>The minimum conformance requirements are defined in clause 7.3B.2.0</w:t>
      </w:r>
    </w:p>
    <w:p w14:paraId="23CF3850" w14:textId="75B576E0"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5FB00B3C" w14:textId="77777777" w:rsidR="00AB2B30" w:rsidRPr="00AC4FBC" w:rsidRDefault="00AB2B30">
      <w:pPr>
        <w:pStyle w:val="H6"/>
        <w:sectPr w:rsidR="00AB2B30" w:rsidRPr="00AC4FBC" w:rsidSect="00CE7306">
          <w:footnotePr>
            <w:numRestart w:val="eachSect"/>
          </w:footnotePr>
          <w:pgSz w:w="11907" w:h="16840" w:code="9"/>
          <w:pgMar w:top="1416" w:right="1133" w:bottom="1133" w:left="1133" w:header="850" w:footer="340" w:gutter="0"/>
          <w:cols w:space="720"/>
          <w:formProt w:val="0"/>
        </w:sectPr>
      </w:pPr>
    </w:p>
    <w:p w14:paraId="7FABE325" w14:textId="77777777" w:rsidR="00AB2B30" w:rsidRPr="00AC4FBC" w:rsidRDefault="006A7121">
      <w:pPr>
        <w:pStyle w:val="H6"/>
        <w:ind w:right="4649"/>
      </w:pPr>
      <w:bookmarkStart w:id="12896" w:name="_CR7_3B_2_3_1_1_4"/>
      <w:r w:rsidRPr="00AC4FBC">
        <w:t>7.3B.2.3_1.1.4</w:t>
      </w:r>
      <w:r w:rsidRPr="00AC4FBC">
        <w:tab/>
        <w:t>Test description</w:t>
      </w:r>
    </w:p>
    <w:p w14:paraId="0036074B" w14:textId="77777777" w:rsidR="00AB2B30" w:rsidRPr="00AC4FBC" w:rsidRDefault="006A7121">
      <w:pPr>
        <w:pStyle w:val="H6"/>
        <w:ind w:right="4649"/>
      </w:pPr>
      <w:bookmarkStart w:id="12897" w:name="_CR7_3B_2_3_1_1_4_1"/>
      <w:bookmarkEnd w:id="12896"/>
      <w:r w:rsidRPr="00AC4FBC">
        <w:t>7.3B.2.3_1.1.4.1</w:t>
      </w:r>
      <w:r w:rsidRPr="00AC4FBC">
        <w:tab/>
        <w:t>Initial conditions</w:t>
      </w:r>
    </w:p>
    <w:bookmarkEnd w:id="12897"/>
    <w:p w14:paraId="33C27DAC" w14:textId="77777777" w:rsidR="00AB2B30" w:rsidRPr="00AC4FBC" w:rsidRDefault="006A7121">
      <w:pPr>
        <w:ind w:right="4649"/>
      </w:pPr>
      <w:r w:rsidRPr="00AC4FBC">
        <w:t>Same initial conditions as in clause 7.3B.2.3.4.1 with following exceptions:</w:t>
      </w:r>
    </w:p>
    <w:p w14:paraId="475BF685" w14:textId="0792EA42" w:rsidR="00AB2B30" w:rsidRPr="00AC4FBC" w:rsidRDefault="006A7121">
      <w:pPr>
        <w:ind w:right="4649"/>
      </w:pPr>
      <w:r w:rsidRPr="00AC4FBC">
        <w:t xml:space="preserve">The initial test configurations for E-UTRA band and NR band consist of environmental conditions, test frequencies, and channel bandwidths and RB allocations for exceptional test scenarios are specified in Table 7.3B.2.3_1.1.4.1-0 and 7.3B.2.3_1.1.4.1-1. </w:t>
      </w:r>
    </w:p>
    <w:p w14:paraId="2E0D15AC" w14:textId="6D2D3C1D" w:rsidR="00AB2B30" w:rsidRPr="00AC4FBC" w:rsidRDefault="006A7121">
      <w:pPr>
        <w:pStyle w:val="TH"/>
      </w:pPr>
      <w:r w:rsidRPr="00AC4FBC">
        <w:t xml:space="preserve">Table 7.3B.2.3_1.1.4.1-0: Test Configuration </w:t>
      </w:r>
      <w:bookmarkStart w:id="12898" w:name="_CRTable7_3B_2_3_1_1_4_10"/>
      <w:r w:rsidRPr="00AC4FBC">
        <w:t xml:space="preserve">Table </w:t>
      </w:r>
      <w:bookmarkEnd w:id="12898"/>
      <w:r w:rsidRPr="00AC4FBC">
        <w:t xml:space="preserve">for </w:t>
      </w:r>
      <w:r w:rsidR="0085499D" w:rsidRPr="00AC4FBC">
        <w:t xml:space="preserve">all </w:t>
      </w:r>
      <w:r w:rsidRPr="00AC4FBC">
        <w:t xml:space="preserve">EN-DC configurations </w:t>
      </w:r>
      <w:r w:rsidR="0085499D" w:rsidRPr="00AC4FBC">
        <w:t>for FR1 non-exception requirements</w:t>
      </w:r>
    </w:p>
    <w:tbl>
      <w:tblPr>
        <w:tblW w:w="13096"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5"/>
        <w:gridCol w:w="749"/>
        <w:gridCol w:w="1064"/>
        <w:gridCol w:w="1031"/>
        <w:gridCol w:w="1154"/>
        <w:gridCol w:w="1201"/>
        <w:gridCol w:w="923"/>
        <w:gridCol w:w="61"/>
        <w:gridCol w:w="1303"/>
        <w:gridCol w:w="1064"/>
        <w:gridCol w:w="864"/>
        <w:gridCol w:w="1201"/>
        <w:gridCol w:w="896"/>
        <w:gridCol w:w="1180"/>
      </w:tblGrid>
      <w:tr w:rsidR="00AB2B30" w:rsidRPr="00AC4FBC" w14:paraId="2EA80A56" w14:textId="77777777">
        <w:trPr>
          <w:trHeight w:val="241"/>
        </w:trPr>
        <w:tc>
          <w:tcPr>
            <w:tcW w:w="13096" w:type="dxa"/>
            <w:gridSpan w:val="14"/>
          </w:tcPr>
          <w:p w14:paraId="47053AA8" w14:textId="77777777" w:rsidR="00AB2B30" w:rsidRPr="00AC4FBC" w:rsidRDefault="006A7121">
            <w:pPr>
              <w:pStyle w:val="TAH"/>
            </w:pPr>
            <w:r w:rsidRPr="00AC4FBC">
              <w:t>Initial Conditions</w:t>
            </w:r>
          </w:p>
        </w:tc>
      </w:tr>
      <w:tr w:rsidR="00AB2B30" w:rsidRPr="00AC4FBC" w14:paraId="06DC28B3" w14:textId="77777777" w:rsidTr="00181511">
        <w:trPr>
          <w:trHeight w:val="465"/>
        </w:trPr>
        <w:tc>
          <w:tcPr>
            <w:tcW w:w="6527" w:type="dxa"/>
            <w:gridSpan w:val="7"/>
          </w:tcPr>
          <w:p w14:paraId="7FA14DC5" w14:textId="77777777" w:rsidR="00AB2B30" w:rsidRPr="00AC4FBC" w:rsidRDefault="006A7121">
            <w:pPr>
              <w:pStyle w:val="TAL"/>
            </w:pPr>
            <w:r w:rsidRPr="00AC4FBC">
              <w:t>Test Environment as specified in TS 38.508-1 [6] clause 4.1</w:t>
            </w:r>
          </w:p>
        </w:tc>
        <w:tc>
          <w:tcPr>
            <w:tcW w:w="6569" w:type="dxa"/>
            <w:gridSpan w:val="7"/>
            <w:shd w:val="clear" w:color="auto" w:fill="auto"/>
            <w:vAlign w:val="center"/>
          </w:tcPr>
          <w:p w14:paraId="6A31782C" w14:textId="2A3190C3"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0624C310" w14:textId="77777777" w:rsidTr="00181511">
        <w:trPr>
          <w:trHeight w:val="465"/>
        </w:trPr>
        <w:tc>
          <w:tcPr>
            <w:tcW w:w="6527" w:type="dxa"/>
            <w:gridSpan w:val="7"/>
          </w:tcPr>
          <w:p w14:paraId="4712000B" w14:textId="77777777" w:rsidR="00AB2B30" w:rsidRPr="00AC4FBC" w:rsidRDefault="006A7121">
            <w:pPr>
              <w:pStyle w:val="TAL"/>
            </w:pPr>
            <w:r w:rsidRPr="00AC4FBC">
              <w:t xml:space="preserve">NR Test Frequencies as specified in TS 38.508-1 [6] clause4.3.1, </w:t>
            </w:r>
          </w:p>
          <w:p w14:paraId="1898757F" w14:textId="77777777" w:rsidR="00AB2B30" w:rsidRPr="00AC4FBC" w:rsidRDefault="006A7121">
            <w:pPr>
              <w:pStyle w:val="TAL"/>
            </w:pPr>
            <w:r w:rsidRPr="00AC4FBC">
              <w:t>E-UTRA Test Frequencies as specified in TS 36.508 [11] clause 4.3.1</w:t>
            </w:r>
          </w:p>
        </w:tc>
        <w:tc>
          <w:tcPr>
            <w:tcW w:w="6569" w:type="dxa"/>
            <w:gridSpan w:val="7"/>
            <w:shd w:val="clear" w:color="auto" w:fill="auto"/>
            <w:vAlign w:val="center"/>
          </w:tcPr>
          <w:p w14:paraId="2BE05843" w14:textId="46481676" w:rsidR="00AB2B30" w:rsidRPr="00AC4FBC" w:rsidRDefault="006A7121">
            <w:pPr>
              <w:pStyle w:val="TAL"/>
            </w:pPr>
            <w:r w:rsidRPr="00AC4FBC">
              <w:t>DC_XA_nYA</w:t>
            </w:r>
            <w:r w:rsidR="00A63CB2" w:rsidRPr="00AC4FBC">
              <w:t>-</w:t>
            </w:r>
            <w:r w:rsidRPr="00AC4FBC">
              <w:t>nZA</w:t>
            </w:r>
          </w:p>
          <w:p w14:paraId="58A6D4FC" w14:textId="77777777" w:rsidR="00AB2B30" w:rsidRPr="00AC4FBC" w:rsidRDefault="006A7121">
            <w:pPr>
              <w:pStyle w:val="TAL"/>
            </w:pPr>
            <w:r w:rsidRPr="00AC4FBC">
              <w:t>Mid range for MCG and SCG</w:t>
            </w:r>
          </w:p>
          <w:p w14:paraId="1345AECD" w14:textId="77777777" w:rsidR="00AB2B30" w:rsidRPr="00AC4FBC" w:rsidRDefault="00AB2B30">
            <w:pPr>
              <w:pStyle w:val="TAL"/>
            </w:pPr>
          </w:p>
          <w:p w14:paraId="734FAD7C" w14:textId="77777777" w:rsidR="00AB2B30" w:rsidRPr="00AC4FBC" w:rsidRDefault="006A7121">
            <w:pPr>
              <w:pStyle w:val="TAL"/>
            </w:pPr>
            <w:r w:rsidRPr="00AC4FBC">
              <w:t>DC_XA_nYC:</w:t>
            </w:r>
          </w:p>
          <w:p w14:paraId="52BF6508" w14:textId="77777777" w:rsidR="00AB2B30" w:rsidRPr="00AC4FBC" w:rsidRDefault="006A7121">
            <w:pPr>
              <w:pStyle w:val="TAL"/>
            </w:pPr>
            <w:r w:rsidRPr="00AC4FBC">
              <w:t>Mid range for XA</w:t>
            </w:r>
          </w:p>
          <w:p w14:paraId="1393CED5" w14:textId="77777777" w:rsidR="00AB2B30" w:rsidRPr="00AC4FBC" w:rsidRDefault="006A7121">
            <w:pPr>
              <w:pStyle w:val="TAL"/>
            </w:pPr>
            <w:r w:rsidRPr="00AC4FBC">
              <w:t>Low range, High Range for nXC</w:t>
            </w:r>
          </w:p>
          <w:p w14:paraId="28727C93" w14:textId="77777777" w:rsidR="00AB2B30" w:rsidRPr="00AC4FBC" w:rsidRDefault="00AB2B30">
            <w:pPr>
              <w:pStyle w:val="TAL"/>
            </w:pPr>
          </w:p>
          <w:p w14:paraId="4B21D9E9" w14:textId="77777777" w:rsidR="00AB2B30" w:rsidRPr="00AC4FBC" w:rsidRDefault="006A7121">
            <w:pPr>
              <w:pStyle w:val="TAL"/>
            </w:pPr>
            <w:r w:rsidRPr="00AC4FBC">
              <w:t>DC_(n)XCA:</w:t>
            </w:r>
          </w:p>
          <w:p w14:paraId="7E409302" w14:textId="77777777" w:rsidR="00A63CB2" w:rsidRPr="00AC4FBC" w:rsidRDefault="006A7121" w:rsidP="00A63CB2">
            <w:pPr>
              <w:pStyle w:val="TAL"/>
            </w:pPr>
            <w:r w:rsidRPr="00AC4FBC">
              <w:t>Low range, High Range</w:t>
            </w:r>
          </w:p>
          <w:p w14:paraId="0E54B595" w14:textId="77777777" w:rsidR="00A63CB2" w:rsidRPr="00AC4FBC" w:rsidRDefault="00A63CB2" w:rsidP="00A63CB2">
            <w:pPr>
              <w:pStyle w:val="TAL"/>
            </w:pPr>
          </w:p>
          <w:p w14:paraId="62C6C05C" w14:textId="77777777" w:rsidR="00A63CB2" w:rsidRPr="00AC4FBC" w:rsidRDefault="00A63CB2" w:rsidP="00A63CB2">
            <w:pPr>
              <w:pStyle w:val="TAL"/>
            </w:pPr>
            <w:r w:rsidRPr="00AC4FBC">
              <w:t>DC_XA_nY(2A):</w:t>
            </w:r>
          </w:p>
          <w:p w14:paraId="6E607992" w14:textId="0A2CBA1E" w:rsidR="00AB2B30" w:rsidRPr="00AC4FBC" w:rsidRDefault="00A63CB2">
            <w:pPr>
              <w:pStyle w:val="TAL"/>
            </w:pPr>
            <w:r w:rsidRPr="00AC4FBC">
              <w:t>TBD</w:t>
            </w:r>
          </w:p>
        </w:tc>
      </w:tr>
      <w:tr w:rsidR="00AB2B30" w:rsidRPr="00AC4FBC" w14:paraId="5B5610CB" w14:textId="77777777" w:rsidTr="00181511">
        <w:trPr>
          <w:trHeight w:val="482"/>
        </w:trPr>
        <w:tc>
          <w:tcPr>
            <w:tcW w:w="6527" w:type="dxa"/>
            <w:gridSpan w:val="7"/>
          </w:tcPr>
          <w:p w14:paraId="21D4A12B" w14:textId="77777777" w:rsidR="00E36D22" w:rsidRPr="00AC4FBC" w:rsidRDefault="00E36D22" w:rsidP="00E36D22">
            <w:pPr>
              <w:pStyle w:val="TAL"/>
            </w:pPr>
            <w:r w:rsidRPr="00AC4FBC">
              <w:t>NR Test Channel Bandwidths as specified in TS 38.508-1 [6] clause 4.3.1</w:t>
            </w:r>
          </w:p>
          <w:p w14:paraId="4B5BFB61" w14:textId="41CB1A32" w:rsidR="00AB2B30" w:rsidRPr="00AC4FBC" w:rsidRDefault="00E36D22" w:rsidP="00E36D22">
            <w:pPr>
              <w:pStyle w:val="TAL"/>
            </w:pPr>
            <w:r w:rsidRPr="00AC4FBC">
              <w:t>E-UTRA Test Channel Bandwidths as specified in TS 36.508 [11] clause 4.3.1</w:t>
            </w:r>
            <w:r w:rsidR="006A7121" w:rsidRPr="00AC4FBC">
              <w:rPr>
                <w:lang w:eastAsia="zh-TW"/>
              </w:rPr>
              <w:t>.</w:t>
            </w:r>
          </w:p>
        </w:tc>
        <w:tc>
          <w:tcPr>
            <w:tcW w:w="6569" w:type="dxa"/>
            <w:gridSpan w:val="7"/>
            <w:shd w:val="clear" w:color="auto" w:fill="auto"/>
            <w:vAlign w:val="center"/>
          </w:tcPr>
          <w:p w14:paraId="22C7856B" w14:textId="74617A1B" w:rsidR="00AB2B30" w:rsidRPr="00AC4FBC" w:rsidRDefault="006A7121">
            <w:pPr>
              <w:pStyle w:val="TAL"/>
              <w:rPr>
                <w:lang w:eastAsia="zh-TW"/>
              </w:rPr>
            </w:pPr>
            <w:r w:rsidRPr="00AC4FBC">
              <w:rPr>
                <w:lang w:eastAsia="zh-TW"/>
              </w:rPr>
              <w:t xml:space="preserve">Refer to "NR </w:t>
            </w:r>
            <w:r w:rsidR="00E36D22" w:rsidRPr="00AC4FBC">
              <w:rPr>
                <w:lang w:eastAsia="zh-TW"/>
              </w:rPr>
              <w:t>N</w:t>
            </w:r>
            <w:r w:rsidR="00E36D22" w:rsidRPr="00AC4FBC">
              <w:rPr>
                <w:vertAlign w:val="subscript"/>
                <w:lang w:eastAsia="zh-TW"/>
              </w:rPr>
              <w:t>RB</w:t>
            </w:r>
            <w:r w:rsidRPr="00AC4FBC">
              <w:rPr>
                <w:lang w:eastAsia="zh-TW"/>
              </w:rPr>
              <w:t xml:space="preserve">"and "E-UTRA </w:t>
            </w:r>
            <w:r w:rsidR="00E36D22" w:rsidRPr="00AC4FBC">
              <w:rPr>
                <w:lang w:eastAsia="zh-TW"/>
              </w:rPr>
              <w:t>N</w:t>
            </w:r>
            <w:r w:rsidR="00E36D22" w:rsidRPr="00AC4FBC">
              <w:rPr>
                <w:vertAlign w:val="subscript"/>
                <w:lang w:eastAsia="zh-TW"/>
              </w:rPr>
              <w:t>RB</w:t>
            </w:r>
            <w:r w:rsidRPr="00AC4FBC">
              <w:rPr>
                <w:lang w:eastAsia="zh-TW"/>
              </w:rPr>
              <w:t>" columns</w:t>
            </w:r>
          </w:p>
        </w:tc>
      </w:tr>
      <w:tr w:rsidR="00AB2B30" w:rsidRPr="00AC4FBC" w14:paraId="1D5A6FAB" w14:textId="77777777" w:rsidTr="00181511">
        <w:trPr>
          <w:trHeight w:val="224"/>
        </w:trPr>
        <w:tc>
          <w:tcPr>
            <w:tcW w:w="6527" w:type="dxa"/>
            <w:gridSpan w:val="7"/>
          </w:tcPr>
          <w:p w14:paraId="0FCF1B0F" w14:textId="77777777" w:rsidR="00AB2B30" w:rsidRPr="00AC4FBC" w:rsidRDefault="006A7121">
            <w:pPr>
              <w:pStyle w:val="TAL"/>
            </w:pPr>
            <w:r w:rsidRPr="00AC4FBC">
              <w:t>Network signalling value</w:t>
            </w:r>
          </w:p>
        </w:tc>
        <w:tc>
          <w:tcPr>
            <w:tcW w:w="6569" w:type="dxa"/>
            <w:gridSpan w:val="7"/>
            <w:shd w:val="clear" w:color="auto" w:fill="auto"/>
            <w:vAlign w:val="center"/>
          </w:tcPr>
          <w:p w14:paraId="174DC3BA" w14:textId="77777777" w:rsidR="00AB2B30" w:rsidRPr="00AC4FBC" w:rsidRDefault="006A7121">
            <w:pPr>
              <w:pStyle w:val="TAL"/>
              <w:rPr>
                <w:lang w:eastAsia="zh-TW"/>
              </w:rPr>
            </w:pPr>
            <w:r w:rsidRPr="00AC4FBC">
              <w:rPr>
                <w:lang w:eastAsia="zh-TW"/>
              </w:rPr>
              <w:t>NS_01 by default, exceptions listed in Table 7.3.3-3, dependent on PCC Band</w:t>
            </w:r>
          </w:p>
        </w:tc>
      </w:tr>
      <w:tr w:rsidR="00AB2B30" w:rsidRPr="00AC4FBC" w14:paraId="7B0A2D0A" w14:textId="77777777" w:rsidTr="00181511">
        <w:trPr>
          <w:trHeight w:val="224"/>
        </w:trPr>
        <w:tc>
          <w:tcPr>
            <w:tcW w:w="6588" w:type="dxa"/>
            <w:gridSpan w:val="8"/>
          </w:tcPr>
          <w:p w14:paraId="317AB655" w14:textId="77777777" w:rsidR="00AB2B30" w:rsidRPr="00AC4FBC" w:rsidRDefault="006A7121">
            <w:pPr>
              <w:pStyle w:val="TAL"/>
            </w:pPr>
            <w:r w:rsidRPr="00AC4FBC">
              <w:t>Test SCS for the NR cell as specified in TS 38.521-1 [8] Table 5.3.5-1</w:t>
            </w:r>
          </w:p>
        </w:tc>
        <w:tc>
          <w:tcPr>
            <w:tcW w:w="6508" w:type="dxa"/>
            <w:gridSpan w:val="6"/>
            <w:shd w:val="clear" w:color="auto" w:fill="auto"/>
            <w:vAlign w:val="center"/>
          </w:tcPr>
          <w:p w14:paraId="4BB1B218" w14:textId="77777777" w:rsidR="00AB2B30" w:rsidRPr="00AC4FBC" w:rsidRDefault="006A7121">
            <w:pPr>
              <w:pStyle w:val="TAL"/>
              <w:rPr>
                <w:lang w:eastAsia="zh-TW"/>
              </w:rPr>
            </w:pPr>
            <w:r w:rsidRPr="00AC4FBC">
              <w:t>Lowest SCS per Channel Bandwidth</w:t>
            </w:r>
          </w:p>
        </w:tc>
      </w:tr>
      <w:tr w:rsidR="00AB2B30" w:rsidRPr="00AC4FBC" w14:paraId="460E8C3F" w14:textId="77777777">
        <w:trPr>
          <w:trHeight w:val="241"/>
        </w:trPr>
        <w:tc>
          <w:tcPr>
            <w:tcW w:w="13096" w:type="dxa"/>
            <w:gridSpan w:val="14"/>
          </w:tcPr>
          <w:p w14:paraId="506ECF2B" w14:textId="77777777" w:rsidR="00AB2B30" w:rsidRPr="00AC4FBC" w:rsidRDefault="006A7121">
            <w:pPr>
              <w:pStyle w:val="TAH"/>
            </w:pPr>
            <w:r w:rsidRPr="00AC4FBC">
              <w:t>Test Parameters for DC Configurations</w:t>
            </w:r>
          </w:p>
        </w:tc>
      </w:tr>
      <w:tr w:rsidR="00AB2B30" w:rsidRPr="00AC4FBC" w14:paraId="5159C708" w14:textId="77777777" w:rsidTr="00181511">
        <w:trPr>
          <w:trHeight w:val="241"/>
        </w:trPr>
        <w:tc>
          <w:tcPr>
            <w:tcW w:w="405" w:type="dxa"/>
            <w:vMerge w:val="restart"/>
            <w:vAlign w:val="center"/>
          </w:tcPr>
          <w:p w14:paraId="37272EBE" w14:textId="77777777" w:rsidR="00AB2B30" w:rsidRPr="00AC4FBC" w:rsidRDefault="006A7121">
            <w:pPr>
              <w:pStyle w:val="TAH"/>
            </w:pPr>
            <w:r w:rsidRPr="00AC4FBC">
              <w:t>ID</w:t>
            </w:r>
          </w:p>
        </w:tc>
        <w:tc>
          <w:tcPr>
            <w:tcW w:w="3998" w:type="dxa"/>
            <w:gridSpan w:val="4"/>
            <w:vAlign w:val="center"/>
          </w:tcPr>
          <w:p w14:paraId="75391167" w14:textId="77777777" w:rsidR="00AB2B30" w:rsidRPr="00AC4FBC" w:rsidRDefault="006A7121">
            <w:pPr>
              <w:pStyle w:val="TAH"/>
              <w:rPr>
                <w:rFonts w:eastAsia="MS Mincho"/>
              </w:rPr>
            </w:pPr>
            <w:r w:rsidRPr="00AC4FBC">
              <w:rPr>
                <w:rFonts w:eastAsia="MS Mincho"/>
              </w:rPr>
              <w:t>PCC – E-UTRA</w:t>
            </w:r>
          </w:p>
        </w:tc>
        <w:tc>
          <w:tcPr>
            <w:tcW w:w="4552" w:type="dxa"/>
            <w:gridSpan w:val="5"/>
            <w:vAlign w:val="center"/>
          </w:tcPr>
          <w:p w14:paraId="295D8937" w14:textId="77777777" w:rsidR="00AB2B30" w:rsidRPr="00AC4FBC" w:rsidRDefault="006A7121">
            <w:pPr>
              <w:pStyle w:val="TAH"/>
              <w:rPr>
                <w:rFonts w:eastAsia="MS Mincho"/>
              </w:rPr>
            </w:pPr>
            <w:r w:rsidRPr="00AC4FBC">
              <w:rPr>
                <w:rFonts w:eastAsia="MS Mincho"/>
              </w:rPr>
              <w:t>SCC1 – EUTRA/NR</w:t>
            </w:r>
          </w:p>
        </w:tc>
        <w:tc>
          <w:tcPr>
            <w:tcW w:w="4141" w:type="dxa"/>
            <w:gridSpan w:val="4"/>
            <w:vAlign w:val="center"/>
          </w:tcPr>
          <w:p w14:paraId="0465D2EF" w14:textId="3B56C07E" w:rsidR="00AB2B30" w:rsidRPr="00AC4FBC" w:rsidRDefault="00A63CB2">
            <w:pPr>
              <w:pStyle w:val="TAH"/>
              <w:rPr>
                <w:rFonts w:eastAsia="MS Mincho"/>
              </w:rPr>
            </w:pPr>
            <w:r w:rsidRPr="00AC4FBC">
              <w:rPr>
                <w:rFonts w:eastAsia="MS Mincho"/>
              </w:rPr>
              <w:t>S</w:t>
            </w:r>
            <w:r w:rsidR="006A7121" w:rsidRPr="00AC4FBC">
              <w:rPr>
                <w:rFonts w:eastAsia="MS Mincho"/>
              </w:rPr>
              <w:t>CG -NR</w:t>
            </w:r>
          </w:p>
        </w:tc>
      </w:tr>
      <w:tr w:rsidR="00AB2B30" w:rsidRPr="00AC4FBC" w14:paraId="452DFAF4" w14:textId="77777777" w:rsidTr="00181511">
        <w:trPr>
          <w:trHeight w:val="241"/>
        </w:trPr>
        <w:tc>
          <w:tcPr>
            <w:tcW w:w="405" w:type="dxa"/>
            <w:vMerge/>
            <w:vAlign w:val="center"/>
          </w:tcPr>
          <w:p w14:paraId="7C355E30" w14:textId="77777777" w:rsidR="00AB2B30" w:rsidRPr="00AC4FBC" w:rsidRDefault="00AB2B30">
            <w:pPr>
              <w:pStyle w:val="TAC"/>
            </w:pPr>
          </w:p>
        </w:tc>
        <w:tc>
          <w:tcPr>
            <w:tcW w:w="749" w:type="dxa"/>
            <w:vAlign w:val="center"/>
          </w:tcPr>
          <w:p w14:paraId="266B40F0" w14:textId="77777777" w:rsidR="00AB2B30" w:rsidRPr="00AC4FBC" w:rsidRDefault="006A7121">
            <w:pPr>
              <w:pStyle w:val="TAH"/>
              <w:rPr>
                <w:rFonts w:eastAsia="MS Mincho"/>
              </w:rPr>
            </w:pPr>
            <w:r w:rsidRPr="00AC4FBC">
              <w:rPr>
                <w:rFonts w:eastAsia="MS Mincho"/>
              </w:rPr>
              <w:t>Band</w:t>
            </w:r>
          </w:p>
        </w:tc>
        <w:tc>
          <w:tcPr>
            <w:tcW w:w="1064" w:type="dxa"/>
            <w:vAlign w:val="center"/>
          </w:tcPr>
          <w:p w14:paraId="7BA7076F" w14:textId="77777777" w:rsidR="00AB2B30" w:rsidRPr="00AC4FBC" w:rsidRDefault="006A7121">
            <w:pPr>
              <w:pStyle w:val="TAH"/>
              <w:rPr>
                <w:rFonts w:eastAsia="MS Mincho"/>
              </w:rPr>
            </w:pPr>
            <w:r w:rsidRPr="00AC4FBC">
              <w:rPr>
                <w:rFonts w:eastAsia="MS Mincho"/>
              </w:rPr>
              <w:t>Range</w:t>
            </w:r>
          </w:p>
        </w:tc>
        <w:tc>
          <w:tcPr>
            <w:tcW w:w="2185" w:type="dxa"/>
            <w:gridSpan w:val="2"/>
            <w:vAlign w:val="center"/>
          </w:tcPr>
          <w:p w14:paraId="51D51BC5" w14:textId="5A964FC6"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c>
          <w:tcPr>
            <w:tcW w:w="1201" w:type="dxa"/>
            <w:vAlign w:val="center"/>
          </w:tcPr>
          <w:p w14:paraId="77972483" w14:textId="77777777" w:rsidR="00AB2B30" w:rsidRPr="00AC4FBC" w:rsidRDefault="006A7121">
            <w:pPr>
              <w:pStyle w:val="TAH"/>
              <w:rPr>
                <w:rFonts w:eastAsia="MS Mincho"/>
              </w:rPr>
            </w:pPr>
            <w:r w:rsidRPr="00AC4FBC">
              <w:rPr>
                <w:rFonts w:eastAsia="MS Mincho"/>
              </w:rPr>
              <w:t>Band</w:t>
            </w:r>
          </w:p>
        </w:tc>
        <w:tc>
          <w:tcPr>
            <w:tcW w:w="984" w:type="dxa"/>
            <w:gridSpan w:val="2"/>
            <w:vAlign w:val="center"/>
          </w:tcPr>
          <w:p w14:paraId="7C60AE85" w14:textId="77777777" w:rsidR="00AB2B30" w:rsidRPr="00AC4FBC" w:rsidRDefault="006A7121">
            <w:pPr>
              <w:pStyle w:val="TAH"/>
              <w:rPr>
                <w:rFonts w:eastAsia="MS Mincho"/>
              </w:rPr>
            </w:pPr>
            <w:r w:rsidRPr="00AC4FBC">
              <w:rPr>
                <w:rFonts w:eastAsia="MS Mincho"/>
              </w:rPr>
              <w:t>Range</w:t>
            </w:r>
          </w:p>
        </w:tc>
        <w:tc>
          <w:tcPr>
            <w:tcW w:w="2367" w:type="dxa"/>
            <w:gridSpan w:val="2"/>
            <w:vAlign w:val="center"/>
          </w:tcPr>
          <w:p w14:paraId="24142B1D" w14:textId="537F4368"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c>
          <w:tcPr>
            <w:tcW w:w="864" w:type="dxa"/>
            <w:vAlign w:val="center"/>
          </w:tcPr>
          <w:p w14:paraId="34C6C8AF" w14:textId="77777777" w:rsidR="00AB2B30" w:rsidRPr="00AC4FBC" w:rsidRDefault="006A7121">
            <w:pPr>
              <w:pStyle w:val="TAH"/>
              <w:rPr>
                <w:rFonts w:eastAsia="MS Mincho"/>
              </w:rPr>
            </w:pPr>
            <w:r w:rsidRPr="00AC4FBC">
              <w:rPr>
                <w:rFonts w:eastAsia="MS Mincho"/>
              </w:rPr>
              <w:t>Band</w:t>
            </w:r>
          </w:p>
        </w:tc>
        <w:tc>
          <w:tcPr>
            <w:tcW w:w="1201" w:type="dxa"/>
            <w:vAlign w:val="center"/>
          </w:tcPr>
          <w:p w14:paraId="490DB08C" w14:textId="77777777" w:rsidR="00AB2B30" w:rsidRPr="00AC4FBC" w:rsidRDefault="006A7121">
            <w:pPr>
              <w:pStyle w:val="TAH"/>
              <w:rPr>
                <w:rFonts w:eastAsia="MS Mincho"/>
              </w:rPr>
            </w:pPr>
            <w:r w:rsidRPr="00AC4FBC">
              <w:rPr>
                <w:rFonts w:eastAsia="MS Mincho"/>
              </w:rPr>
              <w:t>Range</w:t>
            </w:r>
          </w:p>
        </w:tc>
        <w:tc>
          <w:tcPr>
            <w:tcW w:w="2076" w:type="dxa"/>
            <w:gridSpan w:val="2"/>
            <w:vAlign w:val="center"/>
          </w:tcPr>
          <w:p w14:paraId="2D3AD5EF" w14:textId="5449DCE0" w:rsidR="00AB2B30" w:rsidRPr="00AC4FBC" w:rsidRDefault="00E36D22">
            <w:pPr>
              <w:pStyle w:val="TAH"/>
              <w:rPr>
                <w:rFonts w:eastAsia="MS Mincho"/>
              </w:rPr>
            </w:pPr>
            <w:r w:rsidRPr="00AC4FBC">
              <w:rPr>
                <w:rFonts w:eastAsia="MS Mincho"/>
              </w:rPr>
              <w:t>N</w:t>
            </w:r>
            <w:r w:rsidRPr="00AC4FBC">
              <w:rPr>
                <w:rFonts w:eastAsia="MS Mincho"/>
                <w:vertAlign w:val="subscript"/>
              </w:rPr>
              <w:t>RB</w:t>
            </w:r>
          </w:p>
        </w:tc>
      </w:tr>
      <w:tr w:rsidR="00AB2B30" w:rsidRPr="00AC4FBC" w14:paraId="142D09B2" w14:textId="77777777" w:rsidTr="00181511">
        <w:trPr>
          <w:trHeight w:val="690"/>
        </w:trPr>
        <w:tc>
          <w:tcPr>
            <w:tcW w:w="405" w:type="dxa"/>
            <w:vMerge/>
            <w:vAlign w:val="center"/>
          </w:tcPr>
          <w:p w14:paraId="10014746" w14:textId="77777777" w:rsidR="00AB2B30" w:rsidRPr="00AC4FBC" w:rsidRDefault="00AB2B30">
            <w:pPr>
              <w:pStyle w:val="TAC"/>
            </w:pPr>
          </w:p>
        </w:tc>
        <w:tc>
          <w:tcPr>
            <w:tcW w:w="749" w:type="dxa"/>
            <w:vAlign w:val="center"/>
          </w:tcPr>
          <w:p w14:paraId="1C17F9BC" w14:textId="77777777" w:rsidR="00AB2B30" w:rsidRPr="00AC4FBC" w:rsidRDefault="006A7121">
            <w:pPr>
              <w:pStyle w:val="TAH"/>
              <w:rPr>
                <w:rFonts w:eastAsia="MS Mincho"/>
              </w:rPr>
            </w:pPr>
            <w:r w:rsidRPr="00AC4FBC">
              <w:rPr>
                <w:rFonts w:eastAsia="MS Mincho"/>
              </w:rPr>
              <w:t>UL MOD</w:t>
            </w:r>
          </w:p>
        </w:tc>
        <w:tc>
          <w:tcPr>
            <w:tcW w:w="1064" w:type="dxa"/>
            <w:vAlign w:val="center"/>
          </w:tcPr>
          <w:p w14:paraId="5ED468B4" w14:textId="77777777" w:rsidR="00AB2B30" w:rsidRPr="00AC4FBC" w:rsidRDefault="006A7121">
            <w:pPr>
              <w:pStyle w:val="TAH"/>
              <w:rPr>
                <w:rFonts w:eastAsia="MS Mincho"/>
              </w:rPr>
            </w:pPr>
            <w:r w:rsidRPr="00AC4FBC">
              <w:rPr>
                <w:rFonts w:eastAsia="MS Mincho"/>
              </w:rPr>
              <w:t>DL MOD</w:t>
            </w:r>
          </w:p>
        </w:tc>
        <w:tc>
          <w:tcPr>
            <w:tcW w:w="1031" w:type="dxa"/>
            <w:vAlign w:val="center"/>
          </w:tcPr>
          <w:p w14:paraId="15C19F34" w14:textId="77777777" w:rsidR="00AB2B30" w:rsidRPr="00AC4FBC" w:rsidRDefault="006A7121">
            <w:pPr>
              <w:pStyle w:val="TAH"/>
              <w:rPr>
                <w:lang w:eastAsia="zh-TW"/>
              </w:rPr>
            </w:pPr>
            <w:r w:rsidRPr="00AC4FBC">
              <w:rPr>
                <w:rFonts w:eastAsia="MS Mincho"/>
              </w:rPr>
              <w:t>CH BW</w:t>
            </w:r>
          </w:p>
        </w:tc>
        <w:tc>
          <w:tcPr>
            <w:tcW w:w="1154" w:type="dxa"/>
            <w:vAlign w:val="center"/>
          </w:tcPr>
          <w:p w14:paraId="40055140" w14:textId="77777777" w:rsidR="00AB2B30" w:rsidRPr="00AC4FBC" w:rsidRDefault="006A7121">
            <w:pPr>
              <w:pStyle w:val="TAH"/>
              <w:rPr>
                <w:rFonts w:eastAsia="MS Mincho"/>
              </w:rPr>
            </w:pPr>
            <w:r w:rsidRPr="00AC4FBC">
              <w:rPr>
                <w:rFonts w:eastAsia="MS Mincho"/>
              </w:rPr>
              <w:t>DLalloc/UL alloc</w:t>
            </w:r>
          </w:p>
        </w:tc>
        <w:tc>
          <w:tcPr>
            <w:tcW w:w="1201" w:type="dxa"/>
            <w:vAlign w:val="center"/>
          </w:tcPr>
          <w:p w14:paraId="270AE968" w14:textId="77777777" w:rsidR="00AB2B30" w:rsidRPr="00AC4FBC" w:rsidRDefault="006A7121">
            <w:pPr>
              <w:pStyle w:val="TAH"/>
              <w:rPr>
                <w:rFonts w:eastAsia="MS Mincho"/>
              </w:rPr>
            </w:pPr>
            <w:r w:rsidRPr="00AC4FBC">
              <w:rPr>
                <w:rFonts w:eastAsia="MS Mincho"/>
              </w:rPr>
              <w:t>UL MOD</w:t>
            </w:r>
          </w:p>
        </w:tc>
        <w:tc>
          <w:tcPr>
            <w:tcW w:w="984" w:type="dxa"/>
            <w:gridSpan w:val="2"/>
            <w:vAlign w:val="center"/>
          </w:tcPr>
          <w:p w14:paraId="68A8F67F" w14:textId="77777777" w:rsidR="00AB2B30" w:rsidRPr="00AC4FBC" w:rsidRDefault="006A7121">
            <w:pPr>
              <w:pStyle w:val="TAH"/>
              <w:rPr>
                <w:rFonts w:eastAsia="MS Mincho"/>
              </w:rPr>
            </w:pPr>
            <w:r w:rsidRPr="00AC4FBC">
              <w:rPr>
                <w:rFonts w:eastAsia="MS Mincho"/>
              </w:rPr>
              <w:t>DL MOD</w:t>
            </w:r>
          </w:p>
        </w:tc>
        <w:tc>
          <w:tcPr>
            <w:tcW w:w="1303" w:type="dxa"/>
            <w:vAlign w:val="center"/>
          </w:tcPr>
          <w:p w14:paraId="35055D6C" w14:textId="77777777" w:rsidR="00AB2B30" w:rsidRPr="00AC4FBC" w:rsidRDefault="006A7121">
            <w:pPr>
              <w:pStyle w:val="TAH"/>
              <w:rPr>
                <w:rFonts w:eastAsia="MS Mincho"/>
              </w:rPr>
            </w:pPr>
            <w:r w:rsidRPr="00AC4FBC">
              <w:rPr>
                <w:rFonts w:eastAsia="MS Mincho"/>
              </w:rPr>
              <w:t xml:space="preserve">UL/DL Ch BW </w:t>
            </w:r>
          </w:p>
        </w:tc>
        <w:tc>
          <w:tcPr>
            <w:tcW w:w="1064" w:type="dxa"/>
            <w:vAlign w:val="center"/>
          </w:tcPr>
          <w:p w14:paraId="29DDD8AB" w14:textId="77777777" w:rsidR="00AB2B30" w:rsidRPr="00AC4FBC" w:rsidRDefault="006A7121">
            <w:pPr>
              <w:pStyle w:val="TAH"/>
              <w:rPr>
                <w:rFonts w:eastAsia="MS Mincho"/>
              </w:rPr>
            </w:pPr>
            <w:r w:rsidRPr="00AC4FBC">
              <w:rPr>
                <w:rFonts w:eastAsia="MS Mincho"/>
              </w:rPr>
              <w:t>DLalloc/</w:t>
            </w:r>
          </w:p>
          <w:p w14:paraId="3ECDE932" w14:textId="77777777" w:rsidR="00AB2B30" w:rsidRPr="00AC4FBC" w:rsidRDefault="006A7121">
            <w:pPr>
              <w:pStyle w:val="TAH"/>
              <w:rPr>
                <w:rFonts w:eastAsia="MS Mincho"/>
              </w:rPr>
            </w:pPr>
            <w:r w:rsidRPr="00AC4FBC">
              <w:rPr>
                <w:rFonts w:eastAsia="MS Mincho"/>
              </w:rPr>
              <w:t>ULalloc</w:t>
            </w:r>
          </w:p>
        </w:tc>
        <w:tc>
          <w:tcPr>
            <w:tcW w:w="864" w:type="dxa"/>
            <w:vAlign w:val="center"/>
          </w:tcPr>
          <w:p w14:paraId="7C77EB2B" w14:textId="77777777" w:rsidR="00AB2B30" w:rsidRPr="00AC4FBC" w:rsidRDefault="006A7121">
            <w:pPr>
              <w:pStyle w:val="TAH"/>
              <w:rPr>
                <w:rFonts w:eastAsia="MS Mincho"/>
              </w:rPr>
            </w:pPr>
            <w:r w:rsidRPr="00AC4FBC">
              <w:rPr>
                <w:rFonts w:eastAsia="MS Mincho"/>
              </w:rPr>
              <w:t>UL MOD</w:t>
            </w:r>
          </w:p>
        </w:tc>
        <w:tc>
          <w:tcPr>
            <w:tcW w:w="1201" w:type="dxa"/>
            <w:vAlign w:val="center"/>
          </w:tcPr>
          <w:p w14:paraId="1F85BFD1" w14:textId="77777777" w:rsidR="00AB2B30" w:rsidRPr="00AC4FBC" w:rsidRDefault="006A7121">
            <w:pPr>
              <w:pStyle w:val="TAH"/>
              <w:rPr>
                <w:rFonts w:eastAsia="MS Mincho"/>
              </w:rPr>
            </w:pPr>
            <w:r w:rsidRPr="00AC4FBC">
              <w:rPr>
                <w:rFonts w:eastAsia="MS Mincho"/>
              </w:rPr>
              <w:t>DL MOD</w:t>
            </w:r>
          </w:p>
        </w:tc>
        <w:tc>
          <w:tcPr>
            <w:tcW w:w="896" w:type="dxa"/>
            <w:vAlign w:val="center"/>
          </w:tcPr>
          <w:p w14:paraId="691C7DAE" w14:textId="77777777" w:rsidR="00AB2B30" w:rsidRPr="00AC4FBC" w:rsidRDefault="006A7121">
            <w:pPr>
              <w:pStyle w:val="TAH"/>
              <w:rPr>
                <w:rFonts w:eastAsia="MS Mincho"/>
              </w:rPr>
            </w:pPr>
            <w:r w:rsidRPr="00AC4FBC">
              <w:rPr>
                <w:rFonts w:eastAsia="MS Mincho"/>
              </w:rPr>
              <w:t xml:space="preserve">UL/DL Ch BW </w:t>
            </w:r>
          </w:p>
        </w:tc>
        <w:tc>
          <w:tcPr>
            <w:tcW w:w="1180" w:type="dxa"/>
            <w:vAlign w:val="center"/>
          </w:tcPr>
          <w:p w14:paraId="050E645D" w14:textId="77777777" w:rsidR="00AB2B30" w:rsidRPr="00AC4FBC" w:rsidRDefault="006A7121">
            <w:pPr>
              <w:pStyle w:val="TAH"/>
              <w:rPr>
                <w:rFonts w:eastAsia="MS Mincho"/>
              </w:rPr>
            </w:pPr>
            <w:r w:rsidRPr="00AC4FBC">
              <w:rPr>
                <w:rFonts w:eastAsia="MS Mincho"/>
              </w:rPr>
              <w:t>DLalloc/UL alloc</w:t>
            </w:r>
          </w:p>
        </w:tc>
      </w:tr>
      <w:tr w:rsidR="00AB2B30" w:rsidRPr="00AC4FBC" w14:paraId="2155E896" w14:textId="77777777">
        <w:trPr>
          <w:trHeight w:val="344"/>
        </w:trPr>
        <w:tc>
          <w:tcPr>
            <w:tcW w:w="13096" w:type="dxa"/>
            <w:gridSpan w:val="14"/>
            <w:vAlign w:val="center"/>
          </w:tcPr>
          <w:p w14:paraId="1ED9B733" w14:textId="77777777" w:rsidR="00AB2B30" w:rsidRPr="00AC4FBC" w:rsidRDefault="006A7121">
            <w:pPr>
              <w:pStyle w:val="TAC"/>
              <w:rPr>
                <w:rFonts w:eastAsia="MS Mincho"/>
              </w:rPr>
            </w:pPr>
            <w:r w:rsidRPr="00AC4FBC">
              <w:t>Test Settings for a DC_(n)</w:t>
            </w:r>
            <w:r w:rsidRPr="00AC4FBC">
              <w:rPr>
                <w:lang w:eastAsia="zh-TW"/>
              </w:rPr>
              <w:t>XCA</w:t>
            </w:r>
            <w:r w:rsidRPr="00AC4FBC">
              <w:t xml:space="preserve"> Configuration (Intra-band contiguous EN-DC with LTE CA)– Note 2</w:t>
            </w:r>
          </w:p>
        </w:tc>
      </w:tr>
      <w:tr w:rsidR="00AB2B30" w:rsidRPr="00AC4FBC" w14:paraId="00B16F68" w14:textId="77777777" w:rsidTr="00181511">
        <w:trPr>
          <w:trHeight w:val="344"/>
        </w:trPr>
        <w:tc>
          <w:tcPr>
            <w:tcW w:w="405" w:type="dxa"/>
            <w:tcBorders>
              <w:bottom w:val="nil"/>
            </w:tcBorders>
            <w:vAlign w:val="center"/>
          </w:tcPr>
          <w:p w14:paraId="77C879C9" w14:textId="77777777" w:rsidR="00AB2B30" w:rsidRPr="00AC4FBC" w:rsidRDefault="006A7121">
            <w:pPr>
              <w:pStyle w:val="TAC"/>
            </w:pPr>
            <w:r w:rsidRPr="00AC4FBC">
              <w:t>1</w:t>
            </w:r>
          </w:p>
        </w:tc>
        <w:tc>
          <w:tcPr>
            <w:tcW w:w="749" w:type="dxa"/>
            <w:vAlign w:val="center"/>
          </w:tcPr>
          <w:p w14:paraId="60F5162B" w14:textId="77777777" w:rsidR="00AB2B30" w:rsidRPr="00AC4FBC" w:rsidRDefault="006A7121">
            <w:pPr>
              <w:pStyle w:val="TAC"/>
              <w:rPr>
                <w:rFonts w:eastAsia="MS Mincho"/>
              </w:rPr>
            </w:pPr>
            <w:r w:rsidRPr="00AC4FBC">
              <w:rPr>
                <w:rFonts w:eastAsia="MS Mincho"/>
              </w:rPr>
              <w:t>X</w:t>
            </w:r>
          </w:p>
        </w:tc>
        <w:tc>
          <w:tcPr>
            <w:tcW w:w="1064" w:type="dxa"/>
            <w:vAlign w:val="center"/>
          </w:tcPr>
          <w:p w14:paraId="35605D18" w14:textId="77777777" w:rsidR="00AB2B30" w:rsidRPr="00AC4FBC" w:rsidRDefault="006A7121">
            <w:pPr>
              <w:pStyle w:val="TAC"/>
              <w:rPr>
                <w:rFonts w:eastAsia="MS Mincho"/>
              </w:rPr>
            </w:pPr>
            <w:r w:rsidRPr="00AC4FBC">
              <w:rPr>
                <w:rFonts w:eastAsia="MS Mincho"/>
              </w:rPr>
              <w:t>default</w:t>
            </w:r>
          </w:p>
        </w:tc>
        <w:tc>
          <w:tcPr>
            <w:tcW w:w="1031" w:type="dxa"/>
            <w:tcBorders>
              <w:bottom w:val="nil"/>
            </w:tcBorders>
            <w:vAlign w:val="center"/>
          </w:tcPr>
          <w:p w14:paraId="4CE023A8" w14:textId="77777777" w:rsidR="00AB2B30" w:rsidRPr="00AC4FBC" w:rsidRDefault="00AB2B30">
            <w:pPr>
              <w:pStyle w:val="TAC"/>
              <w:rPr>
                <w:rFonts w:eastAsia="MS Mincho"/>
              </w:rPr>
            </w:pPr>
          </w:p>
        </w:tc>
        <w:tc>
          <w:tcPr>
            <w:tcW w:w="1154" w:type="dxa"/>
            <w:tcBorders>
              <w:bottom w:val="nil"/>
            </w:tcBorders>
            <w:vAlign w:val="center"/>
          </w:tcPr>
          <w:p w14:paraId="4DC4B7E0" w14:textId="77777777" w:rsidR="00AB2B30" w:rsidRPr="00AC4FBC" w:rsidRDefault="00AB2B30">
            <w:pPr>
              <w:pStyle w:val="TAC"/>
              <w:rPr>
                <w:rFonts w:eastAsia="MS Mincho"/>
              </w:rPr>
            </w:pPr>
          </w:p>
        </w:tc>
        <w:tc>
          <w:tcPr>
            <w:tcW w:w="1201" w:type="dxa"/>
            <w:vAlign w:val="center"/>
          </w:tcPr>
          <w:p w14:paraId="0ECEF008" w14:textId="77777777" w:rsidR="00AB2B30" w:rsidRPr="00AC4FBC" w:rsidRDefault="006A7121">
            <w:pPr>
              <w:pStyle w:val="TAC"/>
              <w:rPr>
                <w:rFonts w:eastAsia="MS Mincho"/>
              </w:rPr>
            </w:pPr>
            <w:r w:rsidRPr="00AC4FBC">
              <w:rPr>
                <w:rFonts w:eastAsia="MS Mincho"/>
              </w:rPr>
              <w:t>X</w:t>
            </w:r>
          </w:p>
        </w:tc>
        <w:tc>
          <w:tcPr>
            <w:tcW w:w="984" w:type="dxa"/>
            <w:gridSpan w:val="2"/>
            <w:vAlign w:val="center"/>
          </w:tcPr>
          <w:p w14:paraId="33DB2CB6" w14:textId="77777777" w:rsidR="00AB2B30" w:rsidRPr="00AC4FBC" w:rsidRDefault="006A7121">
            <w:pPr>
              <w:pStyle w:val="TAC"/>
              <w:rPr>
                <w:lang w:eastAsia="zh-TW"/>
              </w:rPr>
            </w:pPr>
            <w:r w:rsidRPr="00AC4FBC">
              <w:rPr>
                <w:rFonts w:eastAsia="MS Mincho"/>
              </w:rPr>
              <w:t>default</w:t>
            </w:r>
          </w:p>
        </w:tc>
        <w:tc>
          <w:tcPr>
            <w:tcW w:w="1303" w:type="dxa"/>
            <w:tcBorders>
              <w:bottom w:val="nil"/>
            </w:tcBorders>
            <w:vAlign w:val="center"/>
          </w:tcPr>
          <w:p w14:paraId="7A4F18BB" w14:textId="77777777" w:rsidR="00AB2B30" w:rsidRPr="00AC4FBC" w:rsidRDefault="00AB2B30">
            <w:pPr>
              <w:pStyle w:val="TAC"/>
              <w:rPr>
                <w:rFonts w:eastAsia="MS Mincho"/>
              </w:rPr>
            </w:pPr>
          </w:p>
        </w:tc>
        <w:tc>
          <w:tcPr>
            <w:tcW w:w="1064" w:type="dxa"/>
            <w:tcBorders>
              <w:bottom w:val="nil"/>
            </w:tcBorders>
            <w:vAlign w:val="center"/>
          </w:tcPr>
          <w:p w14:paraId="4774BD3D" w14:textId="77777777" w:rsidR="00AB2B30" w:rsidRPr="00AC4FBC" w:rsidRDefault="00AB2B30">
            <w:pPr>
              <w:pStyle w:val="TAC"/>
              <w:rPr>
                <w:lang w:eastAsia="zh-TW"/>
              </w:rPr>
            </w:pPr>
          </w:p>
        </w:tc>
        <w:tc>
          <w:tcPr>
            <w:tcW w:w="864" w:type="dxa"/>
            <w:vAlign w:val="center"/>
          </w:tcPr>
          <w:p w14:paraId="648C9803" w14:textId="77777777" w:rsidR="00AB2B30" w:rsidRPr="00AC4FBC" w:rsidRDefault="006A7121">
            <w:pPr>
              <w:pStyle w:val="TAC"/>
              <w:rPr>
                <w:lang w:eastAsia="zh-TW"/>
              </w:rPr>
            </w:pPr>
            <w:r w:rsidRPr="00AC4FBC">
              <w:rPr>
                <w:rFonts w:eastAsia="MS Mincho"/>
              </w:rPr>
              <w:t>nX</w:t>
            </w:r>
          </w:p>
        </w:tc>
        <w:tc>
          <w:tcPr>
            <w:tcW w:w="1201" w:type="dxa"/>
            <w:vAlign w:val="center"/>
          </w:tcPr>
          <w:p w14:paraId="00B0968B" w14:textId="77777777" w:rsidR="00AB2B30" w:rsidRPr="00AC4FBC" w:rsidRDefault="006A7121">
            <w:pPr>
              <w:pStyle w:val="TAC"/>
              <w:rPr>
                <w:lang w:eastAsia="zh-TW"/>
              </w:rPr>
            </w:pPr>
            <w:r w:rsidRPr="00AC4FBC">
              <w:rPr>
                <w:rFonts w:eastAsia="MS Mincho"/>
              </w:rPr>
              <w:t>default</w:t>
            </w:r>
          </w:p>
        </w:tc>
        <w:tc>
          <w:tcPr>
            <w:tcW w:w="896" w:type="dxa"/>
            <w:tcBorders>
              <w:bottom w:val="nil"/>
            </w:tcBorders>
            <w:vAlign w:val="center"/>
          </w:tcPr>
          <w:p w14:paraId="118BF1BF" w14:textId="77777777" w:rsidR="00AB2B30" w:rsidRPr="00AC4FBC" w:rsidRDefault="00AB2B30">
            <w:pPr>
              <w:pStyle w:val="TAC"/>
              <w:rPr>
                <w:rFonts w:eastAsia="MS Mincho"/>
              </w:rPr>
            </w:pPr>
          </w:p>
        </w:tc>
        <w:tc>
          <w:tcPr>
            <w:tcW w:w="1180" w:type="dxa"/>
            <w:tcBorders>
              <w:bottom w:val="nil"/>
            </w:tcBorders>
            <w:vAlign w:val="center"/>
          </w:tcPr>
          <w:p w14:paraId="40C5D60C" w14:textId="77777777" w:rsidR="00AB2B30" w:rsidRPr="00AC4FBC" w:rsidRDefault="00AB2B30">
            <w:pPr>
              <w:pStyle w:val="TAC"/>
              <w:rPr>
                <w:lang w:eastAsia="zh-TW"/>
              </w:rPr>
            </w:pPr>
          </w:p>
        </w:tc>
      </w:tr>
      <w:tr w:rsidR="00A63CB2" w:rsidRPr="00AC4FBC" w14:paraId="15D06E04" w14:textId="77777777" w:rsidTr="00181511">
        <w:trPr>
          <w:trHeight w:val="344"/>
        </w:trPr>
        <w:tc>
          <w:tcPr>
            <w:tcW w:w="405" w:type="dxa"/>
            <w:tcBorders>
              <w:top w:val="nil"/>
            </w:tcBorders>
            <w:vAlign w:val="center"/>
          </w:tcPr>
          <w:p w14:paraId="320B86E7" w14:textId="77777777" w:rsidR="00A63CB2" w:rsidRPr="00AC4FBC" w:rsidRDefault="00A63CB2" w:rsidP="00A63CB2">
            <w:pPr>
              <w:pStyle w:val="TAC"/>
            </w:pPr>
          </w:p>
        </w:tc>
        <w:tc>
          <w:tcPr>
            <w:tcW w:w="749" w:type="dxa"/>
            <w:vAlign w:val="center"/>
          </w:tcPr>
          <w:p w14:paraId="7F432681" w14:textId="77777777" w:rsidR="00A63CB2" w:rsidRPr="00AC4FBC" w:rsidRDefault="00A63CB2" w:rsidP="00A63CB2">
            <w:pPr>
              <w:pStyle w:val="TAC"/>
              <w:rPr>
                <w:rFonts w:eastAsia="MS Mincho"/>
              </w:rPr>
            </w:pPr>
            <w:r w:rsidRPr="00AC4FBC">
              <w:rPr>
                <w:rFonts w:eastAsia="MS Mincho"/>
              </w:rPr>
              <w:t>QPSK</w:t>
            </w:r>
          </w:p>
        </w:tc>
        <w:tc>
          <w:tcPr>
            <w:tcW w:w="1064" w:type="dxa"/>
            <w:vAlign w:val="center"/>
          </w:tcPr>
          <w:p w14:paraId="4E291F5B" w14:textId="70ECD3BB" w:rsidR="00A63CB2" w:rsidRPr="00AC4FBC" w:rsidRDefault="00A63CB2" w:rsidP="00A63CB2">
            <w:pPr>
              <w:pStyle w:val="TAC"/>
              <w:rPr>
                <w:rFonts w:eastAsia="MS Mincho"/>
              </w:rPr>
            </w:pPr>
            <w:r w:rsidRPr="00AC4FBC">
              <w:rPr>
                <w:rFonts w:eastAsia="MS Mincho"/>
              </w:rPr>
              <w:t>QPSK</w:t>
            </w:r>
          </w:p>
        </w:tc>
        <w:tc>
          <w:tcPr>
            <w:tcW w:w="1031" w:type="dxa"/>
            <w:tcBorders>
              <w:top w:val="nil"/>
            </w:tcBorders>
            <w:vAlign w:val="center"/>
          </w:tcPr>
          <w:p w14:paraId="1AA4CB4A" w14:textId="77777777" w:rsidR="00A63CB2" w:rsidRPr="00AC4FBC" w:rsidRDefault="00A63CB2" w:rsidP="00A63CB2">
            <w:pPr>
              <w:pStyle w:val="TAC"/>
              <w:rPr>
                <w:rFonts w:eastAsia="MS Mincho"/>
              </w:rPr>
            </w:pPr>
            <w:r w:rsidRPr="00AC4FBC">
              <w:rPr>
                <w:rFonts w:eastAsia="MS Mincho"/>
              </w:rPr>
              <w:t>Highest</w:t>
            </w:r>
          </w:p>
        </w:tc>
        <w:tc>
          <w:tcPr>
            <w:tcW w:w="1154" w:type="dxa"/>
            <w:tcBorders>
              <w:top w:val="nil"/>
            </w:tcBorders>
            <w:vAlign w:val="center"/>
          </w:tcPr>
          <w:p w14:paraId="3F179892" w14:textId="43164726"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LTE</w:t>
            </w:r>
          </w:p>
        </w:tc>
        <w:tc>
          <w:tcPr>
            <w:tcW w:w="1201" w:type="dxa"/>
            <w:vAlign w:val="center"/>
          </w:tcPr>
          <w:p w14:paraId="0744E5D8" w14:textId="77777777" w:rsidR="00A63CB2" w:rsidRPr="00AC4FBC" w:rsidRDefault="00A63CB2" w:rsidP="00A63CB2">
            <w:pPr>
              <w:pStyle w:val="TAC"/>
              <w:rPr>
                <w:rFonts w:eastAsia="MS Mincho"/>
              </w:rPr>
            </w:pPr>
            <w:r w:rsidRPr="00AC4FBC">
              <w:rPr>
                <w:rFonts w:eastAsia="MS Mincho"/>
              </w:rPr>
              <w:t>N/A</w:t>
            </w:r>
          </w:p>
        </w:tc>
        <w:tc>
          <w:tcPr>
            <w:tcW w:w="984" w:type="dxa"/>
            <w:gridSpan w:val="2"/>
            <w:vAlign w:val="center"/>
          </w:tcPr>
          <w:p w14:paraId="793249E9" w14:textId="77777777" w:rsidR="00A63CB2" w:rsidRPr="00AC4FBC" w:rsidRDefault="00A63CB2" w:rsidP="00A63CB2">
            <w:pPr>
              <w:pStyle w:val="TAC"/>
              <w:rPr>
                <w:rFonts w:eastAsia="MS Mincho"/>
              </w:rPr>
            </w:pPr>
            <w:r w:rsidRPr="00AC4FBC">
              <w:rPr>
                <w:lang w:eastAsia="zh-TW"/>
              </w:rPr>
              <w:t>QPSK</w:t>
            </w:r>
          </w:p>
        </w:tc>
        <w:tc>
          <w:tcPr>
            <w:tcW w:w="1303" w:type="dxa"/>
            <w:tcBorders>
              <w:top w:val="nil"/>
            </w:tcBorders>
            <w:vAlign w:val="center"/>
          </w:tcPr>
          <w:p w14:paraId="194A6390" w14:textId="77777777" w:rsidR="00A63CB2" w:rsidRPr="00AC4FBC" w:rsidRDefault="00A63CB2" w:rsidP="00A63CB2">
            <w:pPr>
              <w:pStyle w:val="TAC"/>
              <w:rPr>
                <w:rFonts w:eastAsia="MS Mincho"/>
              </w:rPr>
            </w:pPr>
            <w:r w:rsidRPr="00AC4FBC">
              <w:rPr>
                <w:rFonts w:eastAsia="MS Mincho"/>
              </w:rPr>
              <w:t>Highest</w:t>
            </w:r>
          </w:p>
        </w:tc>
        <w:tc>
          <w:tcPr>
            <w:tcW w:w="1064" w:type="dxa"/>
            <w:tcBorders>
              <w:top w:val="nil"/>
            </w:tcBorders>
            <w:vAlign w:val="center"/>
          </w:tcPr>
          <w:p w14:paraId="55DA3ECA" w14:textId="77777777" w:rsidR="00A63CB2" w:rsidRPr="00AC4FBC" w:rsidRDefault="00A63CB2" w:rsidP="00A63CB2">
            <w:pPr>
              <w:pStyle w:val="TAC"/>
              <w:rPr>
                <w:rFonts w:eastAsia="MS Mincho"/>
              </w:rPr>
            </w:pPr>
            <w:r w:rsidRPr="00AC4FBC">
              <w:rPr>
                <w:lang w:eastAsia="zh-TW"/>
              </w:rPr>
              <w:t xml:space="preserve">All RBs / </w:t>
            </w:r>
            <w:r w:rsidRPr="00AC4FBC">
              <w:rPr>
                <w:rFonts w:eastAsia="MS Mincho"/>
              </w:rPr>
              <w:t>0</w:t>
            </w:r>
          </w:p>
        </w:tc>
        <w:tc>
          <w:tcPr>
            <w:tcW w:w="864" w:type="dxa"/>
            <w:vAlign w:val="center"/>
          </w:tcPr>
          <w:p w14:paraId="30A79D0E" w14:textId="4883AE09" w:rsidR="00A63CB2" w:rsidRPr="00AC4FBC" w:rsidRDefault="00A63CB2" w:rsidP="00A63CB2">
            <w:pPr>
              <w:pStyle w:val="TAC"/>
              <w:rPr>
                <w:rFonts w:eastAsia="MS Mincho"/>
              </w:rPr>
            </w:pPr>
            <w:r w:rsidRPr="00AC4FBC">
              <w:t xml:space="preserve">DFT-s-OFDM </w:t>
            </w:r>
            <w:r w:rsidRPr="00AC4FBC">
              <w:rPr>
                <w:lang w:eastAsia="zh-TW"/>
              </w:rPr>
              <w:t xml:space="preserve"> QPSK</w:t>
            </w:r>
          </w:p>
        </w:tc>
        <w:tc>
          <w:tcPr>
            <w:tcW w:w="1201" w:type="dxa"/>
            <w:vAlign w:val="center"/>
          </w:tcPr>
          <w:p w14:paraId="2940FB7A" w14:textId="7EB867E8" w:rsidR="00A63CB2" w:rsidRPr="00AC4FBC" w:rsidRDefault="00A63CB2" w:rsidP="00A63CB2">
            <w:pPr>
              <w:pStyle w:val="TAC"/>
              <w:rPr>
                <w:rFonts w:eastAsia="MS Mincho"/>
              </w:rPr>
            </w:pPr>
            <w:r w:rsidRPr="00AC4FBC">
              <w:rPr>
                <w:lang w:eastAsia="zh-TW"/>
              </w:rPr>
              <w:t>CP-OFDM QPSK</w:t>
            </w:r>
          </w:p>
        </w:tc>
        <w:tc>
          <w:tcPr>
            <w:tcW w:w="896" w:type="dxa"/>
            <w:tcBorders>
              <w:top w:val="nil"/>
            </w:tcBorders>
            <w:vAlign w:val="center"/>
          </w:tcPr>
          <w:p w14:paraId="3CFC458C" w14:textId="77777777" w:rsidR="00A63CB2" w:rsidRPr="00AC4FBC" w:rsidRDefault="00A63CB2" w:rsidP="00A63CB2">
            <w:pPr>
              <w:pStyle w:val="TAC"/>
              <w:rPr>
                <w:rFonts w:eastAsia="MS Mincho"/>
              </w:rPr>
            </w:pPr>
            <w:r w:rsidRPr="00AC4FBC">
              <w:rPr>
                <w:rFonts w:eastAsia="MS Mincho"/>
              </w:rPr>
              <w:t>Highest</w:t>
            </w:r>
          </w:p>
        </w:tc>
        <w:tc>
          <w:tcPr>
            <w:tcW w:w="1180" w:type="dxa"/>
            <w:tcBorders>
              <w:top w:val="nil"/>
            </w:tcBorders>
            <w:vAlign w:val="center"/>
          </w:tcPr>
          <w:p w14:paraId="3504D79D" w14:textId="6BFF7C85"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NR</w:t>
            </w:r>
          </w:p>
        </w:tc>
      </w:tr>
      <w:tr w:rsidR="00AB2B30" w:rsidRPr="00AC4FBC" w14:paraId="7D37A9F9" w14:textId="77777777">
        <w:trPr>
          <w:trHeight w:val="344"/>
        </w:trPr>
        <w:tc>
          <w:tcPr>
            <w:tcW w:w="13096" w:type="dxa"/>
            <w:gridSpan w:val="14"/>
            <w:vAlign w:val="center"/>
          </w:tcPr>
          <w:p w14:paraId="781949F8" w14:textId="77777777" w:rsidR="00AB2B30" w:rsidRPr="00AC4FBC" w:rsidRDefault="006A7121">
            <w:pPr>
              <w:pStyle w:val="TAC"/>
              <w:rPr>
                <w:rFonts w:eastAsia="MS Mincho"/>
              </w:rPr>
            </w:pPr>
            <w:r w:rsidRPr="00AC4FBC">
              <w:t xml:space="preserve">Test Settings for a </w:t>
            </w:r>
            <w:r w:rsidRPr="00AC4FBC">
              <w:rPr>
                <w:lang w:eastAsia="zh-TW"/>
              </w:rPr>
              <w:t xml:space="preserve">DC_XC_nXA </w:t>
            </w:r>
            <w:r w:rsidRPr="00AC4FBC">
              <w:t>Configuration (Intra-band non-contiguous EN-DC with LTE CA)– Note 3</w:t>
            </w:r>
          </w:p>
        </w:tc>
      </w:tr>
      <w:tr w:rsidR="00AB2B30" w:rsidRPr="00AC4FBC" w14:paraId="438A3FD6" w14:textId="77777777" w:rsidTr="00181511">
        <w:trPr>
          <w:trHeight w:val="344"/>
        </w:trPr>
        <w:tc>
          <w:tcPr>
            <w:tcW w:w="405" w:type="dxa"/>
            <w:vAlign w:val="center"/>
          </w:tcPr>
          <w:p w14:paraId="5B80B176" w14:textId="77777777" w:rsidR="00AB2B30" w:rsidRPr="00AC4FBC" w:rsidRDefault="00AB2B30">
            <w:pPr>
              <w:pStyle w:val="TAC"/>
            </w:pPr>
          </w:p>
        </w:tc>
        <w:tc>
          <w:tcPr>
            <w:tcW w:w="749" w:type="dxa"/>
            <w:vAlign w:val="center"/>
          </w:tcPr>
          <w:p w14:paraId="7324ED61" w14:textId="77777777" w:rsidR="00AB2B30" w:rsidRPr="00AC4FBC" w:rsidRDefault="00AB2B30">
            <w:pPr>
              <w:pStyle w:val="TAC"/>
              <w:rPr>
                <w:rFonts w:eastAsia="MS Mincho"/>
              </w:rPr>
            </w:pPr>
          </w:p>
        </w:tc>
        <w:tc>
          <w:tcPr>
            <w:tcW w:w="1064" w:type="dxa"/>
            <w:vAlign w:val="center"/>
          </w:tcPr>
          <w:p w14:paraId="6AB3A98E" w14:textId="77777777" w:rsidR="00AB2B30" w:rsidRPr="00AC4FBC" w:rsidRDefault="00AB2B30">
            <w:pPr>
              <w:pStyle w:val="TAC"/>
              <w:rPr>
                <w:rFonts w:eastAsia="MS Mincho"/>
              </w:rPr>
            </w:pPr>
          </w:p>
        </w:tc>
        <w:tc>
          <w:tcPr>
            <w:tcW w:w="1031" w:type="dxa"/>
            <w:vAlign w:val="center"/>
          </w:tcPr>
          <w:p w14:paraId="097CAE97" w14:textId="77777777" w:rsidR="00AB2B30" w:rsidRPr="00AC4FBC" w:rsidRDefault="00AB2B30">
            <w:pPr>
              <w:pStyle w:val="TAC"/>
              <w:rPr>
                <w:rFonts w:eastAsia="MS Mincho"/>
              </w:rPr>
            </w:pPr>
          </w:p>
        </w:tc>
        <w:tc>
          <w:tcPr>
            <w:tcW w:w="1154" w:type="dxa"/>
            <w:vAlign w:val="center"/>
          </w:tcPr>
          <w:p w14:paraId="0F428FF4" w14:textId="77777777" w:rsidR="00AB2B30" w:rsidRPr="00AC4FBC" w:rsidRDefault="00AB2B30">
            <w:pPr>
              <w:pStyle w:val="TAC"/>
              <w:rPr>
                <w:rFonts w:eastAsia="MS Mincho"/>
              </w:rPr>
            </w:pPr>
          </w:p>
        </w:tc>
        <w:tc>
          <w:tcPr>
            <w:tcW w:w="1201" w:type="dxa"/>
            <w:vAlign w:val="center"/>
          </w:tcPr>
          <w:p w14:paraId="079946DB" w14:textId="77777777" w:rsidR="00AB2B30" w:rsidRPr="00AC4FBC" w:rsidRDefault="00AB2B30">
            <w:pPr>
              <w:pStyle w:val="TAC"/>
              <w:rPr>
                <w:rFonts w:eastAsia="MS Mincho"/>
              </w:rPr>
            </w:pPr>
          </w:p>
        </w:tc>
        <w:tc>
          <w:tcPr>
            <w:tcW w:w="984" w:type="dxa"/>
            <w:gridSpan w:val="2"/>
            <w:vAlign w:val="center"/>
          </w:tcPr>
          <w:p w14:paraId="1E3FF06A" w14:textId="77777777" w:rsidR="00AB2B30" w:rsidRPr="00AC4FBC" w:rsidRDefault="00AB2B30">
            <w:pPr>
              <w:pStyle w:val="TAC"/>
              <w:rPr>
                <w:rFonts w:eastAsia="MS Mincho"/>
              </w:rPr>
            </w:pPr>
          </w:p>
        </w:tc>
        <w:tc>
          <w:tcPr>
            <w:tcW w:w="1303" w:type="dxa"/>
            <w:vAlign w:val="center"/>
          </w:tcPr>
          <w:p w14:paraId="15F6D678" w14:textId="03772AEB" w:rsidR="00AB2B30" w:rsidRPr="00AC4FBC" w:rsidRDefault="006A7121">
            <w:pPr>
              <w:pStyle w:val="TAC"/>
              <w:rPr>
                <w:rFonts w:eastAsia="MS Mincho"/>
              </w:rPr>
            </w:pPr>
            <w:r w:rsidRPr="00AC4FBC">
              <w:rPr>
                <w:rFonts w:eastAsia="MS Mincho"/>
              </w:rPr>
              <w:t>No test required, LTE 1CC fallback is tested in 7.3B.2.2</w:t>
            </w:r>
          </w:p>
        </w:tc>
        <w:tc>
          <w:tcPr>
            <w:tcW w:w="1064" w:type="dxa"/>
            <w:vAlign w:val="center"/>
          </w:tcPr>
          <w:p w14:paraId="398E89C5" w14:textId="77777777" w:rsidR="00AB2B30" w:rsidRPr="00AC4FBC" w:rsidRDefault="00AB2B30">
            <w:pPr>
              <w:pStyle w:val="TAC"/>
              <w:rPr>
                <w:rFonts w:eastAsia="MS Mincho"/>
              </w:rPr>
            </w:pPr>
          </w:p>
        </w:tc>
        <w:tc>
          <w:tcPr>
            <w:tcW w:w="864" w:type="dxa"/>
            <w:vAlign w:val="center"/>
          </w:tcPr>
          <w:p w14:paraId="2C480BAE" w14:textId="77777777" w:rsidR="00AB2B30" w:rsidRPr="00AC4FBC" w:rsidRDefault="00AB2B30">
            <w:pPr>
              <w:pStyle w:val="TAC"/>
              <w:rPr>
                <w:rFonts w:eastAsia="MS Mincho"/>
              </w:rPr>
            </w:pPr>
          </w:p>
        </w:tc>
        <w:tc>
          <w:tcPr>
            <w:tcW w:w="1201" w:type="dxa"/>
            <w:vAlign w:val="center"/>
          </w:tcPr>
          <w:p w14:paraId="62F4E621" w14:textId="77777777" w:rsidR="00AB2B30" w:rsidRPr="00AC4FBC" w:rsidRDefault="00AB2B30">
            <w:pPr>
              <w:pStyle w:val="TAC"/>
              <w:rPr>
                <w:rFonts w:eastAsia="MS Mincho"/>
              </w:rPr>
            </w:pPr>
          </w:p>
        </w:tc>
        <w:tc>
          <w:tcPr>
            <w:tcW w:w="896" w:type="dxa"/>
            <w:vAlign w:val="center"/>
          </w:tcPr>
          <w:p w14:paraId="682D6A9C" w14:textId="77777777" w:rsidR="00AB2B30" w:rsidRPr="00AC4FBC" w:rsidRDefault="00AB2B30">
            <w:pPr>
              <w:pStyle w:val="TAC"/>
              <w:rPr>
                <w:rFonts w:eastAsia="MS Mincho"/>
              </w:rPr>
            </w:pPr>
          </w:p>
        </w:tc>
        <w:tc>
          <w:tcPr>
            <w:tcW w:w="1180" w:type="dxa"/>
            <w:vAlign w:val="center"/>
          </w:tcPr>
          <w:p w14:paraId="315FCEB8" w14:textId="77777777" w:rsidR="00AB2B30" w:rsidRPr="00AC4FBC" w:rsidRDefault="00AB2B30">
            <w:pPr>
              <w:pStyle w:val="TAC"/>
              <w:rPr>
                <w:rFonts w:eastAsia="MS Mincho"/>
              </w:rPr>
            </w:pPr>
          </w:p>
        </w:tc>
      </w:tr>
      <w:tr w:rsidR="00AB2B30" w:rsidRPr="00AC4FBC" w14:paraId="3DBB636E" w14:textId="77777777">
        <w:trPr>
          <w:trHeight w:val="344"/>
        </w:trPr>
        <w:tc>
          <w:tcPr>
            <w:tcW w:w="13096" w:type="dxa"/>
            <w:gridSpan w:val="14"/>
            <w:vAlign w:val="center"/>
          </w:tcPr>
          <w:p w14:paraId="29BFCA2A" w14:textId="18818916" w:rsidR="00AB2B30" w:rsidRPr="00AC4FBC" w:rsidRDefault="006A7121">
            <w:pPr>
              <w:pStyle w:val="TAC"/>
              <w:rPr>
                <w:rFonts w:eastAsia="MS Mincho"/>
              </w:rPr>
            </w:pPr>
            <w:r w:rsidRPr="00AC4FBC">
              <w:t xml:space="preserve">Test Settings for a </w:t>
            </w:r>
            <w:r w:rsidRPr="00AC4FBC">
              <w:rPr>
                <w:lang w:eastAsia="zh-TW"/>
              </w:rPr>
              <w:t>DC_XA-XA_nXA</w:t>
            </w:r>
            <w:r w:rsidR="00A63CB2" w:rsidRPr="00AC4FBC">
              <w:rPr>
                <w:lang w:eastAsia="zh-TW"/>
              </w:rPr>
              <w:t>/</w:t>
            </w:r>
            <w:r w:rsidR="00A63CB2" w:rsidRPr="00AC4FBC">
              <w:t xml:space="preserve"> </w:t>
            </w:r>
            <w:r w:rsidR="00A63CB2" w:rsidRPr="00AC4FBC">
              <w:rPr>
                <w:lang w:eastAsia="zh-TW"/>
              </w:rPr>
              <w:t>DC_XA_(n)XAA</w:t>
            </w:r>
            <w:r w:rsidRPr="00AC4FBC">
              <w:rPr>
                <w:lang w:eastAsia="zh-TW"/>
              </w:rPr>
              <w:t xml:space="preserve"> </w:t>
            </w:r>
            <w:r w:rsidRPr="00AC4FBC">
              <w:t>Configuration (Intra-band non-contiguous EN-DC with LTE CA)– Note 3</w:t>
            </w:r>
          </w:p>
        </w:tc>
      </w:tr>
      <w:tr w:rsidR="00AB2B30" w:rsidRPr="00AC4FBC" w14:paraId="601CBD6D" w14:textId="77777777" w:rsidTr="00181511">
        <w:trPr>
          <w:trHeight w:val="344"/>
        </w:trPr>
        <w:tc>
          <w:tcPr>
            <w:tcW w:w="405" w:type="dxa"/>
            <w:vAlign w:val="center"/>
          </w:tcPr>
          <w:p w14:paraId="58E25950" w14:textId="77777777" w:rsidR="00AB2B30" w:rsidRPr="00AC4FBC" w:rsidRDefault="00AB2B30">
            <w:pPr>
              <w:pStyle w:val="TAC"/>
            </w:pPr>
          </w:p>
        </w:tc>
        <w:tc>
          <w:tcPr>
            <w:tcW w:w="749" w:type="dxa"/>
            <w:vAlign w:val="center"/>
          </w:tcPr>
          <w:p w14:paraId="7E89308B" w14:textId="77777777" w:rsidR="00AB2B30" w:rsidRPr="00AC4FBC" w:rsidRDefault="00AB2B30">
            <w:pPr>
              <w:pStyle w:val="TAC"/>
              <w:rPr>
                <w:rFonts w:eastAsia="MS Mincho"/>
              </w:rPr>
            </w:pPr>
          </w:p>
        </w:tc>
        <w:tc>
          <w:tcPr>
            <w:tcW w:w="1064" w:type="dxa"/>
            <w:vAlign w:val="center"/>
          </w:tcPr>
          <w:p w14:paraId="70184692" w14:textId="77777777" w:rsidR="00AB2B30" w:rsidRPr="00AC4FBC" w:rsidRDefault="00AB2B30">
            <w:pPr>
              <w:pStyle w:val="TAC"/>
              <w:rPr>
                <w:rFonts w:eastAsia="MS Mincho"/>
              </w:rPr>
            </w:pPr>
          </w:p>
        </w:tc>
        <w:tc>
          <w:tcPr>
            <w:tcW w:w="1031" w:type="dxa"/>
            <w:vAlign w:val="center"/>
          </w:tcPr>
          <w:p w14:paraId="6E583577" w14:textId="77777777" w:rsidR="00AB2B30" w:rsidRPr="00AC4FBC" w:rsidRDefault="00AB2B30">
            <w:pPr>
              <w:pStyle w:val="TAC"/>
              <w:rPr>
                <w:rFonts w:eastAsia="MS Mincho"/>
              </w:rPr>
            </w:pPr>
          </w:p>
        </w:tc>
        <w:tc>
          <w:tcPr>
            <w:tcW w:w="1154" w:type="dxa"/>
            <w:vAlign w:val="center"/>
          </w:tcPr>
          <w:p w14:paraId="4907FBC2" w14:textId="77777777" w:rsidR="00AB2B30" w:rsidRPr="00AC4FBC" w:rsidRDefault="00AB2B30">
            <w:pPr>
              <w:pStyle w:val="TAC"/>
              <w:rPr>
                <w:rFonts w:eastAsia="MS Mincho"/>
              </w:rPr>
            </w:pPr>
          </w:p>
        </w:tc>
        <w:tc>
          <w:tcPr>
            <w:tcW w:w="1201" w:type="dxa"/>
            <w:vAlign w:val="center"/>
          </w:tcPr>
          <w:p w14:paraId="5252201C" w14:textId="77777777" w:rsidR="00AB2B30" w:rsidRPr="00AC4FBC" w:rsidRDefault="00AB2B30">
            <w:pPr>
              <w:pStyle w:val="TAC"/>
              <w:rPr>
                <w:rFonts w:eastAsia="MS Mincho"/>
              </w:rPr>
            </w:pPr>
          </w:p>
        </w:tc>
        <w:tc>
          <w:tcPr>
            <w:tcW w:w="984" w:type="dxa"/>
            <w:gridSpan w:val="2"/>
            <w:vAlign w:val="center"/>
          </w:tcPr>
          <w:p w14:paraId="33A6BBD2" w14:textId="77777777" w:rsidR="00AB2B30" w:rsidRPr="00AC4FBC" w:rsidRDefault="00AB2B30">
            <w:pPr>
              <w:pStyle w:val="TAC"/>
              <w:rPr>
                <w:rFonts w:eastAsia="MS Mincho"/>
              </w:rPr>
            </w:pPr>
          </w:p>
        </w:tc>
        <w:tc>
          <w:tcPr>
            <w:tcW w:w="1303" w:type="dxa"/>
            <w:vAlign w:val="center"/>
          </w:tcPr>
          <w:p w14:paraId="1E80457A" w14:textId="0DB621C3" w:rsidR="00AB2B30" w:rsidRPr="00AC4FBC" w:rsidRDefault="006A7121">
            <w:pPr>
              <w:pStyle w:val="TAC"/>
              <w:rPr>
                <w:rFonts w:eastAsia="MS Mincho"/>
              </w:rPr>
            </w:pPr>
            <w:r w:rsidRPr="00AC4FBC">
              <w:rPr>
                <w:rFonts w:eastAsia="MS Mincho"/>
              </w:rPr>
              <w:t>No test required, LTE 1CC fallback is tested in 7.3B.2.2</w:t>
            </w:r>
          </w:p>
        </w:tc>
        <w:tc>
          <w:tcPr>
            <w:tcW w:w="1064" w:type="dxa"/>
            <w:vAlign w:val="center"/>
          </w:tcPr>
          <w:p w14:paraId="39F61929" w14:textId="77777777" w:rsidR="00AB2B30" w:rsidRPr="00AC4FBC" w:rsidRDefault="00AB2B30">
            <w:pPr>
              <w:pStyle w:val="TAC"/>
              <w:rPr>
                <w:rFonts w:eastAsia="MS Mincho"/>
              </w:rPr>
            </w:pPr>
          </w:p>
        </w:tc>
        <w:tc>
          <w:tcPr>
            <w:tcW w:w="864" w:type="dxa"/>
            <w:vAlign w:val="center"/>
          </w:tcPr>
          <w:p w14:paraId="31300A72" w14:textId="77777777" w:rsidR="00AB2B30" w:rsidRPr="00AC4FBC" w:rsidRDefault="00AB2B30">
            <w:pPr>
              <w:pStyle w:val="TAC"/>
              <w:rPr>
                <w:rFonts w:eastAsia="MS Mincho"/>
              </w:rPr>
            </w:pPr>
          </w:p>
        </w:tc>
        <w:tc>
          <w:tcPr>
            <w:tcW w:w="1201" w:type="dxa"/>
            <w:vAlign w:val="center"/>
          </w:tcPr>
          <w:p w14:paraId="1B0D7502" w14:textId="77777777" w:rsidR="00AB2B30" w:rsidRPr="00AC4FBC" w:rsidRDefault="00AB2B30">
            <w:pPr>
              <w:pStyle w:val="TAC"/>
              <w:rPr>
                <w:rFonts w:eastAsia="MS Mincho"/>
              </w:rPr>
            </w:pPr>
          </w:p>
        </w:tc>
        <w:tc>
          <w:tcPr>
            <w:tcW w:w="896" w:type="dxa"/>
            <w:vAlign w:val="center"/>
          </w:tcPr>
          <w:p w14:paraId="6E4E8D0A" w14:textId="77777777" w:rsidR="00AB2B30" w:rsidRPr="00AC4FBC" w:rsidRDefault="00AB2B30">
            <w:pPr>
              <w:pStyle w:val="TAC"/>
              <w:rPr>
                <w:rFonts w:eastAsia="MS Mincho"/>
              </w:rPr>
            </w:pPr>
          </w:p>
        </w:tc>
        <w:tc>
          <w:tcPr>
            <w:tcW w:w="1180" w:type="dxa"/>
            <w:vAlign w:val="center"/>
          </w:tcPr>
          <w:p w14:paraId="5685A521" w14:textId="77777777" w:rsidR="00AB2B30" w:rsidRPr="00AC4FBC" w:rsidRDefault="00AB2B30">
            <w:pPr>
              <w:pStyle w:val="TAC"/>
              <w:rPr>
                <w:rFonts w:eastAsia="MS Mincho"/>
              </w:rPr>
            </w:pPr>
          </w:p>
        </w:tc>
      </w:tr>
      <w:tr w:rsidR="00AB2B30" w:rsidRPr="00AC4FBC" w14:paraId="7C2CA273" w14:textId="77777777">
        <w:trPr>
          <w:trHeight w:val="241"/>
        </w:trPr>
        <w:tc>
          <w:tcPr>
            <w:tcW w:w="13096" w:type="dxa"/>
            <w:gridSpan w:val="14"/>
          </w:tcPr>
          <w:p w14:paraId="499BE1A7" w14:textId="21CF2BB4" w:rsidR="00AB2B30" w:rsidRPr="00AC4FBC" w:rsidRDefault="006A7121">
            <w:pPr>
              <w:pStyle w:val="TAC"/>
              <w:rPr>
                <w:lang w:eastAsia="zh-TW"/>
              </w:rPr>
            </w:pPr>
            <w:r w:rsidRPr="00AC4FBC">
              <w:t>Test Settings for a DC_X</w:t>
            </w:r>
            <w:r w:rsidRPr="00AC4FBC">
              <w:rPr>
                <w:lang w:eastAsia="zh-TW"/>
              </w:rPr>
              <w:t>A_nYC</w:t>
            </w:r>
            <w:r w:rsidRPr="00AC4FBC">
              <w:t xml:space="preserve"> Configuration (Inter-band EN-DC with NR CA, 2 bands) – Note 1</w:t>
            </w:r>
            <w:r w:rsidR="0085499D" w:rsidRPr="00AC4FBC">
              <w:t>,5</w:t>
            </w:r>
          </w:p>
        </w:tc>
      </w:tr>
      <w:tr w:rsidR="00AB2B30" w:rsidRPr="00AC4FBC" w14:paraId="549FCF0C" w14:textId="77777777" w:rsidTr="00181511">
        <w:trPr>
          <w:trHeight w:val="344"/>
        </w:trPr>
        <w:tc>
          <w:tcPr>
            <w:tcW w:w="405" w:type="dxa"/>
            <w:tcBorders>
              <w:bottom w:val="nil"/>
            </w:tcBorders>
            <w:vAlign w:val="center"/>
          </w:tcPr>
          <w:p w14:paraId="57610D5D" w14:textId="77777777" w:rsidR="00AB2B30" w:rsidRPr="00AC4FBC" w:rsidRDefault="006A7121">
            <w:pPr>
              <w:pStyle w:val="TAC"/>
            </w:pPr>
            <w:r w:rsidRPr="00AC4FBC">
              <w:t>1</w:t>
            </w:r>
          </w:p>
        </w:tc>
        <w:tc>
          <w:tcPr>
            <w:tcW w:w="749" w:type="dxa"/>
            <w:vAlign w:val="center"/>
          </w:tcPr>
          <w:p w14:paraId="414A7EBA" w14:textId="77777777" w:rsidR="00AB2B30" w:rsidRPr="00AC4FBC" w:rsidRDefault="006A7121">
            <w:pPr>
              <w:pStyle w:val="TAC"/>
              <w:rPr>
                <w:rFonts w:eastAsia="MS Mincho"/>
              </w:rPr>
            </w:pPr>
            <w:r w:rsidRPr="00AC4FBC">
              <w:rPr>
                <w:rFonts w:eastAsia="MS Mincho"/>
              </w:rPr>
              <w:t>X</w:t>
            </w:r>
          </w:p>
        </w:tc>
        <w:tc>
          <w:tcPr>
            <w:tcW w:w="1064" w:type="dxa"/>
            <w:vAlign w:val="center"/>
          </w:tcPr>
          <w:p w14:paraId="61EC8C85" w14:textId="77777777" w:rsidR="00AB2B30" w:rsidRPr="00AC4FBC" w:rsidRDefault="006A7121">
            <w:pPr>
              <w:pStyle w:val="TAC"/>
              <w:rPr>
                <w:rFonts w:eastAsia="MS Mincho"/>
              </w:rPr>
            </w:pPr>
            <w:r w:rsidRPr="00AC4FBC">
              <w:rPr>
                <w:rFonts w:eastAsia="MS Mincho"/>
              </w:rPr>
              <w:t>default</w:t>
            </w:r>
          </w:p>
        </w:tc>
        <w:tc>
          <w:tcPr>
            <w:tcW w:w="1031" w:type="dxa"/>
            <w:tcBorders>
              <w:bottom w:val="nil"/>
            </w:tcBorders>
            <w:vAlign w:val="center"/>
          </w:tcPr>
          <w:p w14:paraId="4AD7BA2F" w14:textId="77777777" w:rsidR="00AB2B30" w:rsidRPr="00AC4FBC" w:rsidRDefault="00AB2B30">
            <w:pPr>
              <w:pStyle w:val="TAC"/>
              <w:rPr>
                <w:rFonts w:eastAsia="MS Mincho"/>
              </w:rPr>
            </w:pPr>
          </w:p>
        </w:tc>
        <w:tc>
          <w:tcPr>
            <w:tcW w:w="1154" w:type="dxa"/>
            <w:tcBorders>
              <w:bottom w:val="nil"/>
            </w:tcBorders>
            <w:vAlign w:val="center"/>
          </w:tcPr>
          <w:p w14:paraId="510E7E2E" w14:textId="77777777" w:rsidR="00AB2B30" w:rsidRPr="00AC4FBC" w:rsidRDefault="00AB2B30">
            <w:pPr>
              <w:pStyle w:val="TAC"/>
              <w:rPr>
                <w:rFonts w:eastAsia="MS Mincho"/>
              </w:rPr>
            </w:pPr>
          </w:p>
        </w:tc>
        <w:tc>
          <w:tcPr>
            <w:tcW w:w="1201" w:type="dxa"/>
            <w:vAlign w:val="center"/>
          </w:tcPr>
          <w:p w14:paraId="340B9423" w14:textId="77777777" w:rsidR="00AB2B30" w:rsidRPr="00AC4FBC" w:rsidRDefault="006A7121">
            <w:pPr>
              <w:pStyle w:val="TAC"/>
              <w:rPr>
                <w:rFonts w:eastAsia="MS Mincho"/>
              </w:rPr>
            </w:pPr>
            <w:r w:rsidRPr="00AC4FBC">
              <w:rPr>
                <w:rFonts w:eastAsia="MS Mincho"/>
              </w:rPr>
              <w:t>nY</w:t>
            </w:r>
          </w:p>
        </w:tc>
        <w:tc>
          <w:tcPr>
            <w:tcW w:w="984" w:type="dxa"/>
            <w:gridSpan w:val="2"/>
            <w:vAlign w:val="center"/>
          </w:tcPr>
          <w:p w14:paraId="3B3ECBFF" w14:textId="77777777" w:rsidR="00AB2B30" w:rsidRPr="00AC4FBC" w:rsidRDefault="006A7121">
            <w:pPr>
              <w:pStyle w:val="TAC"/>
              <w:rPr>
                <w:lang w:eastAsia="zh-TW"/>
              </w:rPr>
            </w:pPr>
            <w:r w:rsidRPr="00AC4FBC">
              <w:rPr>
                <w:rFonts w:eastAsia="MS Mincho"/>
              </w:rPr>
              <w:t>default</w:t>
            </w:r>
          </w:p>
        </w:tc>
        <w:tc>
          <w:tcPr>
            <w:tcW w:w="1303" w:type="dxa"/>
            <w:tcBorders>
              <w:bottom w:val="nil"/>
            </w:tcBorders>
            <w:vAlign w:val="center"/>
          </w:tcPr>
          <w:p w14:paraId="7324C1D6" w14:textId="77777777" w:rsidR="00AB2B30" w:rsidRPr="00AC4FBC" w:rsidRDefault="00AB2B30">
            <w:pPr>
              <w:pStyle w:val="TAC"/>
              <w:rPr>
                <w:rFonts w:eastAsia="MS Mincho"/>
              </w:rPr>
            </w:pPr>
          </w:p>
        </w:tc>
        <w:tc>
          <w:tcPr>
            <w:tcW w:w="1064" w:type="dxa"/>
            <w:tcBorders>
              <w:bottom w:val="nil"/>
            </w:tcBorders>
            <w:vAlign w:val="center"/>
          </w:tcPr>
          <w:p w14:paraId="642D2487" w14:textId="77777777" w:rsidR="00AB2B30" w:rsidRPr="00AC4FBC" w:rsidRDefault="00AB2B30">
            <w:pPr>
              <w:pStyle w:val="TAC"/>
              <w:rPr>
                <w:lang w:eastAsia="zh-TW"/>
              </w:rPr>
            </w:pPr>
          </w:p>
        </w:tc>
        <w:tc>
          <w:tcPr>
            <w:tcW w:w="864" w:type="dxa"/>
            <w:vAlign w:val="center"/>
          </w:tcPr>
          <w:p w14:paraId="32DF3D90" w14:textId="77777777" w:rsidR="00AB2B30" w:rsidRPr="00AC4FBC" w:rsidRDefault="006A7121">
            <w:pPr>
              <w:pStyle w:val="TAC"/>
              <w:rPr>
                <w:lang w:eastAsia="zh-TW"/>
              </w:rPr>
            </w:pPr>
            <w:r w:rsidRPr="00AC4FBC">
              <w:rPr>
                <w:rFonts w:eastAsia="MS Mincho"/>
              </w:rPr>
              <w:t>nY</w:t>
            </w:r>
          </w:p>
        </w:tc>
        <w:tc>
          <w:tcPr>
            <w:tcW w:w="1201" w:type="dxa"/>
            <w:vAlign w:val="center"/>
          </w:tcPr>
          <w:p w14:paraId="39499415" w14:textId="77777777" w:rsidR="00AB2B30" w:rsidRPr="00AC4FBC" w:rsidRDefault="006A7121">
            <w:pPr>
              <w:pStyle w:val="TAC"/>
              <w:rPr>
                <w:lang w:eastAsia="zh-TW"/>
              </w:rPr>
            </w:pPr>
            <w:r w:rsidRPr="00AC4FBC">
              <w:rPr>
                <w:rFonts w:eastAsia="MS Mincho"/>
              </w:rPr>
              <w:t>default</w:t>
            </w:r>
          </w:p>
        </w:tc>
        <w:tc>
          <w:tcPr>
            <w:tcW w:w="896" w:type="dxa"/>
            <w:tcBorders>
              <w:bottom w:val="nil"/>
            </w:tcBorders>
            <w:vAlign w:val="center"/>
          </w:tcPr>
          <w:p w14:paraId="56C2AA24" w14:textId="77777777" w:rsidR="00AB2B30" w:rsidRPr="00AC4FBC" w:rsidRDefault="00AB2B30">
            <w:pPr>
              <w:pStyle w:val="TAC"/>
              <w:rPr>
                <w:rFonts w:eastAsia="MS Mincho"/>
              </w:rPr>
            </w:pPr>
          </w:p>
        </w:tc>
        <w:tc>
          <w:tcPr>
            <w:tcW w:w="1180" w:type="dxa"/>
            <w:tcBorders>
              <w:bottom w:val="nil"/>
            </w:tcBorders>
            <w:vAlign w:val="center"/>
          </w:tcPr>
          <w:p w14:paraId="05060FFB" w14:textId="77777777" w:rsidR="00AB2B30" w:rsidRPr="00AC4FBC" w:rsidRDefault="00AB2B30">
            <w:pPr>
              <w:pStyle w:val="TAC"/>
              <w:rPr>
                <w:lang w:eastAsia="zh-TW"/>
              </w:rPr>
            </w:pPr>
          </w:p>
        </w:tc>
      </w:tr>
      <w:tr w:rsidR="00A63CB2" w:rsidRPr="00AC4FBC" w14:paraId="46BF8141" w14:textId="77777777" w:rsidTr="00181511">
        <w:trPr>
          <w:trHeight w:val="344"/>
        </w:trPr>
        <w:tc>
          <w:tcPr>
            <w:tcW w:w="405" w:type="dxa"/>
            <w:tcBorders>
              <w:top w:val="nil"/>
            </w:tcBorders>
            <w:vAlign w:val="center"/>
          </w:tcPr>
          <w:p w14:paraId="11D6E869" w14:textId="77777777" w:rsidR="00A63CB2" w:rsidRPr="00AC4FBC" w:rsidRDefault="00A63CB2" w:rsidP="00A63CB2">
            <w:pPr>
              <w:pStyle w:val="TAC"/>
            </w:pPr>
          </w:p>
        </w:tc>
        <w:tc>
          <w:tcPr>
            <w:tcW w:w="749" w:type="dxa"/>
            <w:vAlign w:val="center"/>
          </w:tcPr>
          <w:p w14:paraId="7C9ED0F1" w14:textId="77777777" w:rsidR="00A63CB2" w:rsidRPr="00AC4FBC" w:rsidRDefault="00A63CB2" w:rsidP="00A63CB2">
            <w:pPr>
              <w:pStyle w:val="TAC"/>
              <w:rPr>
                <w:rFonts w:eastAsia="MS Mincho"/>
              </w:rPr>
            </w:pPr>
            <w:r w:rsidRPr="00AC4FBC">
              <w:rPr>
                <w:rFonts w:eastAsia="MS Mincho"/>
              </w:rPr>
              <w:t>N/A</w:t>
            </w:r>
          </w:p>
        </w:tc>
        <w:tc>
          <w:tcPr>
            <w:tcW w:w="1064" w:type="dxa"/>
            <w:vAlign w:val="center"/>
          </w:tcPr>
          <w:p w14:paraId="73C2B4B8" w14:textId="77777777" w:rsidR="00A63CB2" w:rsidRPr="00AC4FBC" w:rsidRDefault="00A63CB2" w:rsidP="00A63CB2">
            <w:pPr>
              <w:pStyle w:val="TAC"/>
              <w:rPr>
                <w:rFonts w:eastAsia="MS Mincho"/>
              </w:rPr>
            </w:pPr>
            <w:r w:rsidRPr="00AC4FBC">
              <w:rPr>
                <w:rFonts w:eastAsia="MS Mincho"/>
              </w:rPr>
              <w:t>N/A</w:t>
            </w:r>
          </w:p>
        </w:tc>
        <w:tc>
          <w:tcPr>
            <w:tcW w:w="1031" w:type="dxa"/>
            <w:tcBorders>
              <w:top w:val="nil"/>
            </w:tcBorders>
            <w:vAlign w:val="center"/>
          </w:tcPr>
          <w:p w14:paraId="0F9BEAC3" w14:textId="77777777" w:rsidR="00A63CB2" w:rsidRPr="00AC4FBC" w:rsidRDefault="00A63CB2" w:rsidP="00A63CB2">
            <w:pPr>
              <w:pStyle w:val="TAC"/>
              <w:rPr>
                <w:rFonts w:eastAsia="MS Mincho"/>
              </w:rPr>
            </w:pPr>
            <w:r w:rsidRPr="00AC4FBC">
              <w:rPr>
                <w:rFonts w:eastAsia="MS Mincho"/>
              </w:rPr>
              <w:t>5 MHz</w:t>
            </w:r>
          </w:p>
        </w:tc>
        <w:tc>
          <w:tcPr>
            <w:tcW w:w="1154" w:type="dxa"/>
            <w:tcBorders>
              <w:top w:val="nil"/>
            </w:tcBorders>
            <w:vAlign w:val="center"/>
          </w:tcPr>
          <w:p w14:paraId="6B89EE50" w14:textId="77777777" w:rsidR="00A63CB2" w:rsidRPr="00AC4FBC" w:rsidRDefault="00A63CB2" w:rsidP="00A63CB2">
            <w:pPr>
              <w:pStyle w:val="TAC"/>
              <w:rPr>
                <w:rFonts w:eastAsia="MS Mincho"/>
              </w:rPr>
            </w:pPr>
            <w:r w:rsidRPr="00AC4FBC">
              <w:rPr>
                <w:rFonts w:eastAsia="MS Mincho"/>
              </w:rPr>
              <w:t>0/0</w:t>
            </w:r>
          </w:p>
        </w:tc>
        <w:tc>
          <w:tcPr>
            <w:tcW w:w="1201" w:type="dxa"/>
            <w:vAlign w:val="center"/>
          </w:tcPr>
          <w:p w14:paraId="25886B19" w14:textId="77777777" w:rsidR="00A63CB2" w:rsidRPr="00AC4FBC" w:rsidRDefault="00A63CB2" w:rsidP="00A63CB2">
            <w:pPr>
              <w:pStyle w:val="TAC"/>
              <w:rPr>
                <w:rFonts w:eastAsia="MS Mincho"/>
              </w:rPr>
            </w:pPr>
            <w:r w:rsidRPr="00AC4FBC">
              <w:rPr>
                <w:rFonts w:eastAsia="MS Mincho"/>
              </w:rPr>
              <w:t>N/A</w:t>
            </w:r>
          </w:p>
        </w:tc>
        <w:tc>
          <w:tcPr>
            <w:tcW w:w="984" w:type="dxa"/>
            <w:gridSpan w:val="2"/>
            <w:vAlign w:val="center"/>
          </w:tcPr>
          <w:p w14:paraId="7D81779E" w14:textId="1F39E5A5" w:rsidR="00A63CB2" w:rsidRPr="00AC4FBC" w:rsidRDefault="00A63CB2" w:rsidP="00A63CB2">
            <w:pPr>
              <w:pStyle w:val="TAC"/>
              <w:rPr>
                <w:rFonts w:eastAsia="MS Mincho"/>
              </w:rPr>
            </w:pPr>
            <w:r w:rsidRPr="00AC4FBC">
              <w:rPr>
                <w:lang w:eastAsia="zh-TW"/>
              </w:rPr>
              <w:t>CP-OFDM QPSK</w:t>
            </w:r>
          </w:p>
        </w:tc>
        <w:tc>
          <w:tcPr>
            <w:tcW w:w="1303" w:type="dxa"/>
            <w:tcBorders>
              <w:top w:val="nil"/>
            </w:tcBorders>
            <w:vAlign w:val="center"/>
          </w:tcPr>
          <w:p w14:paraId="6AD6EAEC" w14:textId="77777777" w:rsidR="00A63CB2" w:rsidRPr="00AC4FBC" w:rsidRDefault="00A63CB2" w:rsidP="00A63CB2">
            <w:pPr>
              <w:pStyle w:val="TAC"/>
              <w:rPr>
                <w:rFonts w:eastAsia="MS Mincho"/>
              </w:rPr>
            </w:pPr>
            <w:r w:rsidRPr="00AC4FBC">
              <w:rPr>
                <w:rFonts w:eastAsia="MS Mincho"/>
              </w:rPr>
              <w:t>Highest</w:t>
            </w:r>
          </w:p>
        </w:tc>
        <w:tc>
          <w:tcPr>
            <w:tcW w:w="1064" w:type="dxa"/>
            <w:tcBorders>
              <w:top w:val="nil"/>
            </w:tcBorders>
            <w:vAlign w:val="center"/>
          </w:tcPr>
          <w:p w14:paraId="51FF49C2" w14:textId="77777777" w:rsidR="00A63CB2" w:rsidRPr="00AC4FBC" w:rsidRDefault="00A63CB2" w:rsidP="00A63CB2">
            <w:pPr>
              <w:pStyle w:val="TAC"/>
              <w:rPr>
                <w:rFonts w:eastAsia="MS Mincho"/>
              </w:rPr>
            </w:pPr>
            <w:r w:rsidRPr="00AC4FBC">
              <w:rPr>
                <w:lang w:eastAsia="zh-TW"/>
              </w:rPr>
              <w:t xml:space="preserve">All RBs / </w:t>
            </w:r>
            <w:r w:rsidRPr="00AC4FBC">
              <w:rPr>
                <w:rFonts w:eastAsia="MS Mincho"/>
              </w:rPr>
              <w:t>0</w:t>
            </w:r>
          </w:p>
        </w:tc>
        <w:tc>
          <w:tcPr>
            <w:tcW w:w="864" w:type="dxa"/>
            <w:vAlign w:val="center"/>
          </w:tcPr>
          <w:p w14:paraId="49BD7237" w14:textId="0B2BC070" w:rsidR="00A63CB2" w:rsidRPr="00AC4FBC" w:rsidRDefault="00A63CB2" w:rsidP="00A63CB2">
            <w:pPr>
              <w:pStyle w:val="TAC"/>
              <w:rPr>
                <w:rFonts w:eastAsia="MS Mincho"/>
              </w:rPr>
            </w:pPr>
            <w:r w:rsidRPr="00AC4FBC">
              <w:t>DFT-s-OFDM</w:t>
            </w:r>
            <w:r w:rsidRPr="00AC4FBC">
              <w:rPr>
                <w:lang w:eastAsia="zh-TW"/>
              </w:rPr>
              <w:t xml:space="preserve"> QPSK</w:t>
            </w:r>
          </w:p>
        </w:tc>
        <w:tc>
          <w:tcPr>
            <w:tcW w:w="1201" w:type="dxa"/>
            <w:vAlign w:val="center"/>
          </w:tcPr>
          <w:p w14:paraId="03D3808D" w14:textId="288245D5" w:rsidR="00A63CB2" w:rsidRPr="00AC4FBC" w:rsidRDefault="00A63CB2" w:rsidP="00A63CB2">
            <w:pPr>
              <w:pStyle w:val="TAC"/>
              <w:rPr>
                <w:rFonts w:eastAsia="MS Mincho"/>
              </w:rPr>
            </w:pPr>
            <w:r w:rsidRPr="00AC4FBC">
              <w:rPr>
                <w:lang w:eastAsia="zh-TW"/>
              </w:rPr>
              <w:t>CP-OFDM QPSK</w:t>
            </w:r>
          </w:p>
        </w:tc>
        <w:tc>
          <w:tcPr>
            <w:tcW w:w="896" w:type="dxa"/>
            <w:tcBorders>
              <w:top w:val="nil"/>
            </w:tcBorders>
            <w:vAlign w:val="center"/>
          </w:tcPr>
          <w:p w14:paraId="63F74928" w14:textId="77777777" w:rsidR="00A63CB2" w:rsidRPr="00AC4FBC" w:rsidRDefault="00A63CB2" w:rsidP="00A63CB2">
            <w:pPr>
              <w:pStyle w:val="TAC"/>
              <w:rPr>
                <w:rFonts w:eastAsia="MS Mincho"/>
              </w:rPr>
            </w:pPr>
            <w:r w:rsidRPr="00AC4FBC">
              <w:rPr>
                <w:rFonts w:eastAsia="MS Mincho"/>
              </w:rPr>
              <w:t>Highest</w:t>
            </w:r>
          </w:p>
        </w:tc>
        <w:tc>
          <w:tcPr>
            <w:tcW w:w="1180" w:type="dxa"/>
            <w:tcBorders>
              <w:top w:val="nil"/>
            </w:tcBorders>
            <w:vAlign w:val="center"/>
          </w:tcPr>
          <w:p w14:paraId="20BE7C9E" w14:textId="2AC88A2F"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NR</w:t>
            </w:r>
          </w:p>
        </w:tc>
      </w:tr>
      <w:tr w:rsidR="00AB2B30" w:rsidRPr="00AC4FBC" w14:paraId="7B72EB02" w14:textId="77777777">
        <w:trPr>
          <w:trHeight w:val="241"/>
        </w:trPr>
        <w:tc>
          <w:tcPr>
            <w:tcW w:w="13096" w:type="dxa"/>
            <w:gridSpan w:val="14"/>
          </w:tcPr>
          <w:p w14:paraId="3BCE7BDF" w14:textId="7749BB20" w:rsidR="00AB2B30" w:rsidRPr="00AC4FBC" w:rsidRDefault="006A7121">
            <w:pPr>
              <w:pStyle w:val="TAC"/>
              <w:rPr>
                <w:lang w:eastAsia="zh-TW"/>
              </w:rPr>
            </w:pPr>
            <w:r w:rsidRPr="00AC4FBC">
              <w:t>Test Settings for a DC_X</w:t>
            </w:r>
            <w:r w:rsidRPr="00AC4FBC">
              <w:rPr>
                <w:lang w:eastAsia="zh-TW"/>
              </w:rPr>
              <w:t>A_nY(2A)</w:t>
            </w:r>
            <w:r w:rsidRPr="00AC4FBC">
              <w:t xml:space="preserve"> Configuration (Inter-band EN-DC with NR CA, 2 bands) – Note 1</w:t>
            </w:r>
            <w:r w:rsidR="0085499D" w:rsidRPr="00AC4FBC">
              <w:t>,5</w:t>
            </w:r>
          </w:p>
        </w:tc>
      </w:tr>
      <w:tr w:rsidR="00AB2B30" w:rsidRPr="00AC4FBC" w14:paraId="6B2FF848" w14:textId="77777777" w:rsidTr="00181511">
        <w:trPr>
          <w:trHeight w:val="344"/>
        </w:trPr>
        <w:tc>
          <w:tcPr>
            <w:tcW w:w="405" w:type="dxa"/>
            <w:tcBorders>
              <w:bottom w:val="nil"/>
            </w:tcBorders>
            <w:vAlign w:val="center"/>
          </w:tcPr>
          <w:p w14:paraId="60A19E5E" w14:textId="77777777" w:rsidR="00AB2B30" w:rsidRPr="00AC4FBC" w:rsidRDefault="006A7121">
            <w:pPr>
              <w:pStyle w:val="TAC"/>
            </w:pPr>
            <w:r w:rsidRPr="00AC4FBC">
              <w:t>1</w:t>
            </w:r>
          </w:p>
        </w:tc>
        <w:tc>
          <w:tcPr>
            <w:tcW w:w="749" w:type="dxa"/>
            <w:vAlign w:val="center"/>
          </w:tcPr>
          <w:p w14:paraId="33455623" w14:textId="77777777" w:rsidR="00AB2B30" w:rsidRPr="00AC4FBC" w:rsidRDefault="006A7121">
            <w:pPr>
              <w:pStyle w:val="TAC"/>
              <w:rPr>
                <w:rFonts w:eastAsia="MS Mincho"/>
              </w:rPr>
            </w:pPr>
            <w:r w:rsidRPr="00AC4FBC">
              <w:rPr>
                <w:rFonts w:eastAsia="MS Mincho"/>
              </w:rPr>
              <w:t>X</w:t>
            </w:r>
          </w:p>
        </w:tc>
        <w:tc>
          <w:tcPr>
            <w:tcW w:w="1064" w:type="dxa"/>
            <w:vAlign w:val="center"/>
          </w:tcPr>
          <w:p w14:paraId="06065C54" w14:textId="77777777" w:rsidR="00AB2B30" w:rsidRPr="00AC4FBC" w:rsidRDefault="006A7121">
            <w:pPr>
              <w:pStyle w:val="TAC"/>
              <w:rPr>
                <w:rFonts w:eastAsia="MS Mincho"/>
              </w:rPr>
            </w:pPr>
            <w:r w:rsidRPr="00AC4FBC">
              <w:rPr>
                <w:rFonts w:eastAsia="MS Mincho"/>
              </w:rPr>
              <w:t>default</w:t>
            </w:r>
          </w:p>
        </w:tc>
        <w:tc>
          <w:tcPr>
            <w:tcW w:w="1031" w:type="dxa"/>
            <w:tcBorders>
              <w:bottom w:val="nil"/>
            </w:tcBorders>
            <w:vAlign w:val="center"/>
          </w:tcPr>
          <w:p w14:paraId="3D10AD4D" w14:textId="77777777" w:rsidR="00AB2B30" w:rsidRPr="00AC4FBC" w:rsidRDefault="00AB2B30">
            <w:pPr>
              <w:pStyle w:val="TAC"/>
              <w:rPr>
                <w:rFonts w:eastAsia="MS Mincho"/>
              </w:rPr>
            </w:pPr>
          </w:p>
        </w:tc>
        <w:tc>
          <w:tcPr>
            <w:tcW w:w="1154" w:type="dxa"/>
            <w:tcBorders>
              <w:bottom w:val="nil"/>
            </w:tcBorders>
            <w:vAlign w:val="center"/>
          </w:tcPr>
          <w:p w14:paraId="43D531F2" w14:textId="77777777" w:rsidR="00AB2B30" w:rsidRPr="00AC4FBC" w:rsidRDefault="00AB2B30">
            <w:pPr>
              <w:pStyle w:val="TAC"/>
              <w:rPr>
                <w:rFonts w:eastAsia="MS Mincho"/>
              </w:rPr>
            </w:pPr>
          </w:p>
        </w:tc>
        <w:tc>
          <w:tcPr>
            <w:tcW w:w="1201" w:type="dxa"/>
            <w:vAlign w:val="center"/>
          </w:tcPr>
          <w:p w14:paraId="64E9FBFC" w14:textId="77777777" w:rsidR="00AB2B30" w:rsidRPr="00AC4FBC" w:rsidRDefault="006A7121">
            <w:pPr>
              <w:pStyle w:val="TAC"/>
              <w:rPr>
                <w:rFonts w:eastAsia="MS Mincho"/>
              </w:rPr>
            </w:pPr>
            <w:r w:rsidRPr="00AC4FBC">
              <w:rPr>
                <w:rFonts w:eastAsia="MS Mincho"/>
              </w:rPr>
              <w:t>nY</w:t>
            </w:r>
          </w:p>
        </w:tc>
        <w:tc>
          <w:tcPr>
            <w:tcW w:w="984" w:type="dxa"/>
            <w:gridSpan w:val="2"/>
            <w:vAlign w:val="center"/>
          </w:tcPr>
          <w:p w14:paraId="7F74E209" w14:textId="77777777" w:rsidR="00AB2B30" w:rsidRPr="00AC4FBC" w:rsidRDefault="006A7121">
            <w:pPr>
              <w:pStyle w:val="TAC"/>
              <w:rPr>
                <w:lang w:eastAsia="zh-TW"/>
              </w:rPr>
            </w:pPr>
            <w:r w:rsidRPr="00AC4FBC">
              <w:rPr>
                <w:rFonts w:eastAsia="MS Mincho"/>
              </w:rPr>
              <w:t>default</w:t>
            </w:r>
          </w:p>
        </w:tc>
        <w:tc>
          <w:tcPr>
            <w:tcW w:w="1303" w:type="dxa"/>
            <w:tcBorders>
              <w:bottom w:val="nil"/>
            </w:tcBorders>
            <w:vAlign w:val="center"/>
          </w:tcPr>
          <w:p w14:paraId="42107E43" w14:textId="77777777" w:rsidR="00AB2B30" w:rsidRPr="00AC4FBC" w:rsidRDefault="00AB2B30">
            <w:pPr>
              <w:pStyle w:val="TAC"/>
              <w:rPr>
                <w:rFonts w:eastAsia="MS Mincho"/>
              </w:rPr>
            </w:pPr>
          </w:p>
        </w:tc>
        <w:tc>
          <w:tcPr>
            <w:tcW w:w="1064" w:type="dxa"/>
            <w:tcBorders>
              <w:bottom w:val="nil"/>
            </w:tcBorders>
            <w:vAlign w:val="center"/>
          </w:tcPr>
          <w:p w14:paraId="0DC8A816" w14:textId="77777777" w:rsidR="00AB2B30" w:rsidRPr="00AC4FBC" w:rsidRDefault="00AB2B30">
            <w:pPr>
              <w:pStyle w:val="TAC"/>
              <w:rPr>
                <w:lang w:eastAsia="zh-TW"/>
              </w:rPr>
            </w:pPr>
          </w:p>
        </w:tc>
        <w:tc>
          <w:tcPr>
            <w:tcW w:w="864" w:type="dxa"/>
            <w:vAlign w:val="center"/>
          </w:tcPr>
          <w:p w14:paraId="65E4FC00" w14:textId="77777777" w:rsidR="00AB2B30" w:rsidRPr="00AC4FBC" w:rsidRDefault="006A7121">
            <w:pPr>
              <w:pStyle w:val="TAC"/>
              <w:rPr>
                <w:lang w:eastAsia="zh-TW"/>
              </w:rPr>
            </w:pPr>
            <w:r w:rsidRPr="00AC4FBC">
              <w:rPr>
                <w:rFonts w:eastAsia="MS Mincho"/>
              </w:rPr>
              <w:t>nY</w:t>
            </w:r>
          </w:p>
        </w:tc>
        <w:tc>
          <w:tcPr>
            <w:tcW w:w="1201" w:type="dxa"/>
            <w:vAlign w:val="center"/>
          </w:tcPr>
          <w:p w14:paraId="1CA48C0E" w14:textId="77777777" w:rsidR="00AB2B30" w:rsidRPr="00AC4FBC" w:rsidRDefault="006A7121">
            <w:pPr>
              <w:pStyle w:val="TAC"/>
              <w:rPr>
                <w:lang w:eastAsia="zh-TW"/>
              </w:rPr>
            </w:pPr>
            <w:r w:rsidRPr="00AC4FBC">
              <w:rPr>
                <w:rFonts w:eastAsia="MS Mincho"/>
              </w:rPr>
              <w:t>default</w:t>
            </w:r>
          </w:p>
        </w:tc>
        <w:tc>
          <w:tcPr>
            <w:tcW w:w="896" w:type="dxa"/>
            <w:tcBorders>
              <w:bottom w:val="nil"/>
            </w:tcBorders>
            <w:vAlign w:val="center"/>
          </w:tcPr>
          <w:p w14:paraId="6F9DB8D2" w14:textId="77777777" w:rsidR="00AB2B30" w:rsidRPr="00AC4FBC" w:rsidRDefault="00AB2B30">
            <w:pPr>
              <w:pStyle w:val="TAC"/>
              <w:rPr>
                <w:rFonts w:eastAsia="MS Mincho"/>
              </w:rPr>
            </w:pPr>
          </w:p>
        </w:tc>
        <w:tc>
          <w:tcPr>
            <w:tcW w:w="1180" w:type="dxa"/>
            <w:tcBorders>
              <w:bottom w:val="nil"/>
            </w:tcBorders>
            <w:vAlign w:val="center"/>
          </w:tcPr>
          <w:p w14:paraId="10C831ED" w14:textId="77777777" w:rsidR="00AB2B30" w:rsidRPr="00AC4FBC" w:rsidRDefault="00AB2B30">
            <w:pPr>
              <w:pStyle w:val="TAC"/>
              <w:rPr>
                <w:lang w:eastAsia="zh-TW"/>
              </w:rPr>
            </w:pPr>
          </w:p>
        </w:tc>
      </w:tr>
      <w:tr w:rsidR="00A63CB2" w:rsidRPr="00AC4FBC" w14:paraId="630D5364" w14:textId="77777777" w:rsidTr="00181511">
        <w:trPr>
          <w:trHeight w:val="344"/>
        </w:trPr>
        <w:tc>
          <w:tcPr>
            <w:tcW w:w="405" w:type="dxa"/>
            <w:tcBorders>
              <w:top w:val="nil"/>
              <w:bottom w:val="nil"/>
            </w:tcBorders>
            <w:vAlign w:val="center"/>
          </w:tcPr>
          <w:p w14:paraId="2A54E249" w14:textId="77777777" w:rsidR="00A63CB2" w:rsidRPr="00AC4FBC" w:rsidRDefault="00A63CB2" w:rsidP="00A63CB2">
            <w:pPr>
              <w:pStyle w:val="TAC"/>
            </w:pPr>
          </w:p>
        </w:tc>
        <w:tc>
          <w:tcPr>
            <w:tcW w:w="749" w:type="dxa"/>
            <w:vAlign w:val="center"/>
          </w:tcPr>
          <w:p w14:paraId="1579D560" w14:textId="77777777" w:rsidR="00A63CB2" w:rsidRPr="00AC4FBC" w:rsidRDefault="00A63CB2" w:rsidP="00A63CB2">
            <w:pPr>
              <w:pStyle w:val="TAC"/>
              <w:rPr>
                <w:rFonts w:eastAsia="MS Mincho"/>
              </w:rPr>
            </w:pPr>
            <w:r w:rsidRPr="00AC4FBC">
              <w:rPr>
                <w:rFonts w:eastAsia="MS Mincho"/>
              </w:rPr>
              <w:t>N/A</w:t>
            </w:r>
          </w:p>
        </w:tc>
        <w:tc>
          <w:tcPr>
            <w:tcW w:w="1064" w:type="dxa"/>
            <w:vAlign w:val="center"/>
          </w:tcPr>
          <w:p w14:paraId="7DFB88F5" w14:textId="77777777" w:rsidR="00A63CB2" w:rsidRPr="00AC4FBC" w:rsidRDefault="00A63CB2" w:rsidP="00A63CB2">
            <w:pPr>
              <w:pStyle w:val="TAC"/>
              <w:rPr>
                <w:rFonts w:eastAsia="MS Mincho"/>
              </w:rPr>
            </w:pPr>
            <w:r w:rsidRPr="00AC4FBC">
              <w:rPr>
                <w:rFonts w:eastAsia="MS Mincho"/>
              </w:rPr>
              <w:t>N/A</w:t>
            </w:r>
          </w:p>
        </w:tc>
        <w:tc>
          <w:tcPr>
            <w:tcW w:w="1031" w:type="dxa"/>
            <w:tcBorders>
              <w:top w:val="nil"/>
              <w:bottom w:val="nil"/>
            </w:tcBorders>
            <w:vAlign w:val="center"/>
          </w:tcPr>
          <w:p w14:paraId="35C20AFA" w14:textId="77777777" w:rsidR="00A63CB2" w:rsidRPr="00AC4FBC" w:rsidRDefault="00A63CB2" w:rsidP="00A63CB2">
            <w:pPr>
              <w:pStyle w:val="TAC"/>
              <w:rPr>
                <w:rFonts w:eastAsia="MS Mincho"/>
              </w:rPr>
            </w:pPr>
            <w:r w:rsidRPr="00AC4FBC">
              <w:rPr>
                <w:rFonts w:eastAsia="MS Mincho"/>
              </w:rPr>
              <w:t>5 MHz</w:t>
            </w:r>
          </w:p>
        </w:tc>
        <w:tc>
          <w:tcPr>
            <w:tcW w:w="1154" w:type="dxa"/>
            <w:tcBorders>
              <w:top w:val="nil"/>
              <w:bottom w:val="nil"/>
            </w:tcBorders>
            <w:vAlign w:val="center"/>
          </w:tcPr>
          <w:p w14:paraId="702BE8EB" w14:textId="77777777" w:rsidR="00A63CB2" w:rsidRPr="00AC4FBC" w:rsidRDefault="00A63CB2" w:rsidP="00A63CB2">
            <w:pPr>
              <w:pStyle w:val="TAC"/>
              <w:rPr>
                <w:rFonts w:eastAsia="MS Mincho"/>
              </w:rPr>
            </w:pPr>
            <w:r w:rsidRPr="00AC4FBC">
              <w:rPr>
                <w:rFonts w:eastAsia="MS Mincho"/>
              </w:rPr>
              <w:t>0/0</w:t>
            </w:r>
          </w:p>
        </w:tc>
        <w:tc>
          <w:tcPr>
            <w:tcW w:w="1201" w:type="dxa"/>
            <w:vAlign w:val="center"/>
          </w:tcPr>
          <w:p w14:paraId="5F935FE1" w14:textId="77777777" w:rsidR="00A63CB2" w:rsidRPr="00AC4FBC" w:rsidRDefault="00A63CB2" w:rsidP="00A63CB2">
            <w:pPr>
              <w:pStyle w:val="TAC"/>
              <w:rPr>
                <w:rFonts w:eastAsia="MS Mincho"/>
              </w:rPr>
            </w:pPr>
            <w:r w:rsidRPr="00AC4FBC">
              <w:rPr>
                <w:rFonts w:eastAsia="MS Mincho"/>
              </w:rPr>
              <w:t>N/A</w:t>
            </w:r>
          </w:p>
        </w:tc>
        <w:tc>
          <w:tcPr>
            <w:tcW w:w="984" w:type="dxa"/>
            <w:gridSpan w:val="2"/>
            <w:vAlign w:val="center"/>
          </w:tcPr>
          <w:p w14:paraId="33D212C8" w14:textId="28BDB840" w:rsidR="00A63CB2" w:rsidRPr="00AC4FBC" w:rsidRDefault="00A63CB2" w:rsidP="00A63CB2">
            <w:pPr>
              <w:pStyle w:val="TAC"/>
              <w:rPr>
                <w:lang w:eastAsia="zh-TW"/>
              </w:rPr>
            </w:pPr>
            <w:r w:rsidRPr="00AC4FBC">
              <w:rPr>
                <w:lang w:eastAsia="zh-TW"/>
              </w:rPr>
              <w:t>CP-OFDM QPSK</w:t>
            </w:r>
          </w:p>
        </w:tc>
        <w:tc>
          <w:tcPr>
            <w:tcW w:w="1303" w:type="dxa"/>
            <w:tcBorders>
              <w:top w:val="nil"/>
              <w:bottom w:val="nil"/>
            </w:tcBorders>
            <w:vAlign w:val="center"/>
          </w:tcPr>
          <w:p w14:paraId="1D27468B" w14:textId="77777777" w:rsidR="00A63CB2" w:rsidRPr="00AC4FBC" w:rsidRDefault="00A63CB2" w:rsidP="00A63CB2">
            <w:pPr>
              <w:pStyle w:val="TAC"/>
              <w:rPr>
                <w:rFonts w:eastAsia="MS Mincho"/>
              </w:rPr>
            </w:pPr>
            <w:r w:rsidRPr="00AC4FBC">
              <w:rPr>
                <w:rFonts w:eastAsia="MS Mincho"/>
              </w:rPr>
              <w:t>Highest</w:t>
            </w:r>
          </w:p>
        </w:tc>
        <w:tc>
          <w:tcPr>
            <w:tcW w:w="1064" w:type="dxa"/>
            <w:tcBorders>
              <w:top w:val="nil"/>
              <w:bottom w:val="nil"/>
            </w:tcBorders>
            <w:vAlign w:val="center"/>
          </w:tcPr>
          <w:p w14:paraId="06CA0BB4" w14:textId="77777777" w:rsidR="00A63CB2" w:rsidRPr="00AC4FBC" w:rsidRDefault="00A63CB2" w:rsidP="00A63CB2">
            <w:pPr>
              <w:pStyle w:val="TAC"/>
              <w:rPr>
                <w:lang w:eastAsia="zh-TW"/>
              </w:rPr>
            </w:pPr>
            <w:r w:rsidRPr="00AC4FBC">
              <w:rPr>
                <w:lang w:eastAsia="zh-TW"/>
              </w:rPr>
              <w:t xml:space="preserve">All RBs / </w:t>
            </w:r>
            <w:r w:rsidRPr="00AC4FBC">
              <w:rPr>
                <w:rFonts w:eastAsia="MS Mincho"/>
              </w:rPr>
              <w:t>0</w:t>
            </w:r>
          </w:p>
        </w:tc>
        <w:tc>
          <w:tcPr>
            <w:tcW w:w="864" w:type="dxa"/>
            <w:vAlign w:val="center"/>
          </w:tcPr>
          <w:p w14:paraId="102FBDA1" w14:textId="115227C0" w:rsidR="00A63CB2" w:rsidRPr="00AC4FBC" w:rsidRDefault="00A63CB2" w:rsidP="00A63CB2">
            <w:pPr>
              <w:pStyle w:val="TAC"/>
              <w:rPr>
                <w:lang w:eastAsia="zh-TW"/>
              </w:rPr>
            </w:pPr>
            <w:r w:rsidRPr="00AC4FBC">
              <w:t>DFT-s-OFDM</w:t>
            </w:r>
            <w:r w:rsidRPr="00AC4FBC">
              <w:rPr>
                <w:lang w:eastAsia="zh-TW"/>
              </w:rPr>
              <w:t xml:space="preserve"> QPSK</w:t>
            </w:r>
          </w:p>
        </w:tc>
        <w:tc>
          <w:tcPr>
            <w:tcW w:w="1201" w:type="dxa"/>
            <w:vAlign w:val="center"/>
          </w:tcPr>
          <w:p w14:paraId="128A76AC" w14:textId="17CBA295" w:rsidR="00A63CB2" w:rsidRPr="00AC4FBC" w:rsidRDefault="00A63CB2" w:rsidP="00A63CB2">
            <w:pPr>
              <w:pStyle w:val="TAC"/>
              <w:rPr>
                <w:lang w:eastAsia="zh-TW"/>
              </w:rPr>
            </w:pPr>
            <w:r w:rsidRPr="00AC4FBC">
              <w:rPr>
                <w:lang w:eastAsia="zh-TW"/>
              </w:rPr>
              <w:t>CP-OFDM QPSK</w:t>
            </w:r>
          </w:p>
        </w:tc>
        <w:tc>
          <w:tcPr>
            <w:tcW w:w="896" w:type="dxa"/>
            <w:tcBorders>
              <w:top w:val="nil"/>
              <w:bottom w:val="nil"/>
            </w:tcBorders>
            <w:vAlign w:val="center"/>
          </w:tcPr>
          <w:p w14:paraId="64F76C44" w14:textId="77777777" w:rsidR="00A63CB2" w:rsidRPr="00AC4FBC" w:rsidRDefault="00A63CB2" w:rsidP="00A63CB2">
            <w:pPr>
              <w:pStyle w:val="TAC"/>
              <w:rPr>
                <w:rFonts w:eastAsia="MS Mincho"/>
              </w:rPr>
            </w:pPr>
            <w:r w:rsidRPr="00AC4FBC">
              <w:rPr>
                <w:rFonts w:eastAsia="MS Mincho"/>
              </w:rPr>
              <w:t>Highest</w:t>
            </w:r>
          </w:p>
        </w:tc>
        <w:tc>
          <w:tcPr>
            <w:tcW w:w="1180" w:type="dxa"/>
            <w:tcBorders>
              <w:top w:val="nil"/>
              <w:bottom w:val="nil"/>
            </w:tcBorders>
            <w:vAlign w:val="center"/>
          </w:tcPr>
          <w:p w14:paraId="030146FF" w14:textId="6F6965E7" w:rsidR="00A63CB2" w:rsidRPr="00AC4FBC" w:rsidRDefault="00A63CB2" w:rsidP="00A63CB2">
            <w:pPr>
              <w:pStyle w:val="TAC"/>
              <w:rPr>
                <w:lang w:eastAsia="zh-TW"/>
              </w:rPr>
            </w:pPr>
            <w:r w:rsidRPr="00AC4FBC">
              <w:rPr>
                <w:lang w:eastAsia="zh-TW"/>
              </w:rPr>
              <w:t xml:space="preserve">All RBs / </w:t>
            </w:r>
            <w:r w:rsidRPr="00AC4FBC">
              <w:rPr>
                <w:rFonts w:eastAsia="MS Mincho"/>
              </w:rPr>
              <w:t>REFSENS_NR</w:t>
            </w:r>
          </w:p>
        </w:tc>
      </w:tr>
      <w:tr w:rsidR="00AB2B30" w:rsidRPr="00AC4FBC" w14:paraId="20AB2C89" w14:textId="77777777">
        <w:trPr>
          <w:trHeight w:val="241"/>
        </w:trPr>
        <w:tc>
          <w:tcPr>
            <w:tcW w:w="13096" w:type="dxa"/>
            <w:gridSpan w:val="14"/>
          </w:tcPr>
          <w:p w14:paraId="11450A5C" w14:textId="77777777" w:rsidR="00AB2B30" w:rsidRPr="00AC4FBC" w:rsidRDefault="006A7121">
            <w:pPr>
              <w:pStyle w:val="TAC"/>
              <w:rPr>
                <w:lang w:eastAsia="zh-TW"/>
              </w:rPr>
            </w:pPr>
            <w:r w:rsidRPr="00AC4FBC">
              <w:t>Test Settings for a DC_X</w:t>
            </w:r>
            <w:r w:rsidRPr="00AC4FBC">
              <w:rPr>
                <w:lang w:eastAsia="zh-TW"/>
              </w:rPr>
              <w:t xml:space="preserve">C_nYA, </w:t>
            </w:r>
            <w:r w:rsidRPr="00AC4FBC">
              <w:t>DC_XA-XA</w:t>
            </w:r>
            <w:r w:rsidRPr="00AC4FBC">
              <w:rPr>
                <w:lang w:eastAsia="zh-TW"/>
              </w:rPr>
              <w:t>_nYA</w:t>
            </w:r>
            <w:r w:rsidRPr="00AC4FBC">
              <w:t xml:space="preserve"> Configuration (Inter-band EN-DC with LTE CA, 2 bands) – Note 3</w:t>
            </w:r>
          </w:p>
        </w:tc>
      </w:tr>
      <w:tr w:rsidR="00AB2B30" w:rsidRPr="00AC4FBC" w14:paraId="4FE8D98C" w14:textId="77777777" w:rsidTr="00181511">
        <w:trPr>
          <w:trHeight w:val="344"/>
        </w:trPr>
        <w:tc>
          <w:tcPr>
            <w:tcW w:w="405" w:type="dxa"/>
            <w:vAlign w:val="center"/>
          </w:tcPr>
          <w:p w14:paraId="61D857B0" w14:textId="77777777" w:rsidR="00AB2B30" w:rsidRPr="00AC4FBC" w:rsidRDefault="00AB2B30">
            <w:pPr>
              <w:pStyle w:val="TAC"/>
            </w:pPr>
          </w:p>
        </w:tc>
        <w:tc>
          <w:tcPr>
            <w:tcW w:w="749" w:type="dxa"/>
            <w:vAlign w:val="center"/>
          </w:tcPr>
          <w:p w14:paraId="43A8E590" w14:textId="77777777" w:rsidR="00AB2B30" w:rsidRPr="00AC4FBC" w:rsidRDefault="00AB2B30">
            <w:pPr>
              <w:pStyle w:val="TAC"/>
              <w:rPr>
                <w:rFonts w:eastAsia="MS Mincho"/>
              </w:rPr>
            </w:pPr>
          </w:p>
        </w:tc>
        <w:tc>
          <w:tcPr>
            <w:tcW w:w="1064" w:type="dxa"/>
            <w:vAlign w:val="center"/>
          </w:tcPr>
          <w:p w14:paraId="417B8AFF" w14:textId="77777777" w:rsidR="00AB2B30" w:rsidRPr="00AC4FBC" w:rsidRDefault="00AB2B30">
            <w:pPr>
              <w:pStyle w:val="TAC"/>
              <w:rPr>
                <w:rFonts w:eastAsia="MS Mincho"/>
              </w:rPr>
            </w:pPr>
          </w:p>
        </w:tc>
        <w:tc>
          <w:tcPr>
            <w:tcW w:w="1031" w:type="dxa"/>
            <w:vAlign w:val="center"/>
          </w:tcPr>
          <w:p w14:paraId="3B902FA1" w14:textId="77777777" w:rsidR="00AB2B30" w:rsidRPr="00AC4FBC" w:rsidRDefault="00AB2B30">
            <w:pPr>
              <w:pStyle w:val="TAC"/>
              <w:rPr>
                <w:rFonts w:eastAsia="MS Mincho"/>
              </w:rPr>
            </w:pPr>
          </w:p>
        </w:tc>
        <w:tc>
          <w:tcPr>
            <w:tcW w:w="1154" w:type="dxa"/>
            <w:vAlign w:val="center"/>
          </w:tcPr>
          <w:p w14:paraId="258008E9" w14:textId="77777777" w:rsidR="00AB2B30" w:rsidRPr="00AC4FBC" w:rsidRDefault="00AB2B30">
            <w:pPr>
              <w:pStyle w:val="TAC"/>
              <w:rPr>
                <w:rFonts w:eastAsia="MS Mincho"/>
              </w:rPr>
            </w:pPr>
          </w:p>
        </w:tc>
        <w:tc>
          <w:tcPr>
            <w:tcW w:w="1201" w:type="dxa"/>
            <w:vAlign w:val="center"/>
          </w:tcPr>
          <w:p w14:paraId="3BE288D1" w14:textId="77777777" w:rsidR="00AB2B30" w:rsidRPr="00AC4FBC" w:rsidRDefault="00AB2B30">
            <w:pPr>
              <w:pStyle w:val="TAC"/>
              <w:rPr>
                <w:rFonts w:eastAsia="MS Mincho"/>
              </w:rPr>
            </w:pPr>
          </w:p>
        </w:tc>
        <w:tc>
          <w:tcPr>
            <w:tcW w:w="984" w:type="dxa"/>
            <w:gridSpan w:val="2"/>
            <w:vAlign w:val="center"/>
          </w:tcPr>
          <w:p w14:paraId="7CA7A046" w14:textId="77777777" w:rsidR="00AB2B30" w:rsidRPr="00AC4FBC" w:rsidRDefault="00AB2B30">
            <w:pPr>
              <w:pStyle w:val="TAC"/>
              <w:rPr>
                <w:rFonts w:eastAsia="MS Mincho"/>
              </w:rPr>
            </w:pPr>
          </w:p>
        </w:tc>
        <w:tc>
          <w:tcPr>
            <w:tcW w:w="1303" w:type="dxa"/>
            <w:vAlign w:val="center"/>
          </w:tcPr>
          <w:p w14:paraId="45BCA247" w14:textId="7A28D996" w:rsidR="00AB2B30" w:rsidRPr="00AC4FBC" w:rsidRDefault="006A7121">
            <w:pPr>
              <w:pStyle w:val="TAC"/>
              <w:rPr>
                <w:rFonts w:eastAsia="MS Mincho"/>
              </w:rPr>
            </w:pPr>
            <w:r w:rsidRPr="00AC4FBC">
              <w:rPr>
                <w:rFonts w:eastAsia="MS Mincho"/>
              </w:rPr>
              <w:t>No test required, LTE 1CC fallback is tested in 7.3B.2.3</w:t>
            </w:r>
          </w:p>
        </w:tc>
        <w:tc>
          <w:tcPr>
            <w:tcW w:w="1064" w:type="dxa"/>
            <w:vAlign w:val="center"/>
          </w:tcPr>
          <w:p w14:paraId="70AA5994" w14:textId="77777777" w:rsidR="00AB2B30" w:rsidRPr="00AC4FBC" w:rsidRDefault="00AB2B30">
            <w:pPr>
              <w:pStyle w:val="TAC"/>
              <w:rPr>
                <w:rFonts w:eastAsia="MS Mincho"/>
              </w:rPr>
            </w:pPr>
          </w:p>
        </w:tc>
        <w:tc>
          <w:tcPr>
            <w:tcW w:w="864" w:type="dxa"/>
            <w:vAlign w:val="center"/>
          </w:tcPr>
          <w:p w14:paraId="523B7029" w14:textId="77777777" w:rsidR="00AB2B30" w:rsidRPr="00AC4FBC" w:rsidRDefault="00AB2B30">
            <w:pPr>
              <w:pStyle w:val="TAC"/>
              <w:rPr>
                <w:rFonts w:eastAsia="MS Mincho"/>
              </w:rPr>
            </w:pPr>
          </w:p>
        </w:tc>
        <w:tc>
          <w:tcPr>
            <w:tcW w:w="1201" w:type="dxa"/>
            <w:vAlign w:val="center"/>
          </w:tcPr>
          <w:p w14:paraId="4D4AB63A" w14:textId="77777777" w:rsidR="00AB2B30" w:rsidRPr="00AC4FBC" w:rsidRDefault="00AB2B30">
            <w:pPr>
              <w:pStyle w:val="TAC"/>
              <w:rPr>
                <w:rFonts w:eastAsia="MS Mincho"/>
              </w:rPr>
            </w:pPr>
          </w:p>
        </w:tc>
        <w:tc>
          <w:tcPr>
            <w:tcW w:w="896" w:type="dxa"/>
            <w:vAlign w:val="center"/>
          </w:tcPr>
          <w:p w14:paraId="463DA709" w14:textId="77777777" w:rsidR="00AB2B30" w:rsidRPr="00AC4FBC" w:rsidRDefault="00AB2B30">
            <w:pPr>
              <w:pStyle w:val="TAC"/>
              <w:rPr>
                <w:rFonts w:eastAsia="MS Mincho"/>
              </w:rPr>
            </w:pPr>
          </w:p>
        </w:tc>
        <w:tc>
          <w:tcPr>
            <w:tcW w:w="1180" w:type="dxa"/>
            <w:vAlign w:val="center"/>
          </w:tcPr>
          <w:p w14:paraId="463DE78D" w14:textId="77777777" w:rsidR="00AB2B30" w:rsidRPr="00AC4FBC" w:rsidRDefault="00AB2B30">
            <w:pPr>
              <w:pStyle w:val="TAC"/>
              <w:rPr>
                <w:rFonts w:eastAsia="MS Mincho"/>
              </w:rPr>
            </w:pPr>
          </w:p>
        </w:tc>
      </w:tr>
      <w:tr w:rsidR="00AB2B30" w:rsidRPr="00AC4FBC" w14:paraId="0B8BEBB3" w14:textId="77777777">
        <w:trPr>
          <w:trHeight w:val="241"/>
        </w:trPr>
        <w:tc>
          <w:tcPr>
            <w:tcW w:w="13096" w:type="dxa"/>
            <w:gridSpan w:val="14"/>
          </w:tcPr>
          <w:p w14:paraId="32EEBB15" w14:textId="77777777" w:rsidR="00AB2B30" w:rsidRPr="00AC4FBC" w:rsidRDefault="006A7121">
            <w:pPr>
              <w:pStyle w:val="TAC"/>
              <w:rPr>
                <w:lang w:eastAsia="zh-TW"/>
              </w:rPr>
            </w:pPr>
            <w:r w:rsidRPr="00AC4FBC">
              <w:t>Default Test Settings for a DC_X</w:t>
            </w:r>
            <w:r w:rsidRPr="00AC4FBC">
              <w:rPr>
                <w:lang w:eastAsia="zh-TW"/>
              </w:rPr>
              <w:t>A-YA_nZA</w:t>
            </w:r>
            <w:r w:rsidRPr="00AC4FBC">
              <w:t xml:space="preserve"> Configuration (Inter-band EN-DC with LTE CA, 3 bands) – Note 3</w:t>
            </w:r>
          </w:p>
        </w:tc>
      </w:tr>
      <w:tr w:rsidR="00AB2B30" w:rsidRPr="00AC4FBC" w14:paraId="7A662672" w14:textId="77777777" w:rsidTr="00181511">
        <w:trPr>
          <w:trHeight w:val="344"/>
        </w:trPr>
        <w:tc>
          <w:tcPr>
            <w:tcW w:w="405" w:type="dxa"/>
            <w:vAlign w:val="center"/>
          </w:tcPr>
          <w:p w14:paraId="11DDE80E" w14:textId="77777777" w:rsidR="00AB2B30" w:rsidRPr="00AC4FBC" w:rsidRDefault="00AB2B30">
            <w:pPr>
              <w:pStyle w:val="TAC"/>
            </w:pPr>
          </w:p>
        </w:tc>
        <w:tc>
          <w:tcPr>
            <w:tcW w:w="749" w:type="dxa"/>
            <w:vAlign w:val="center"/>
          </w:tcPr>
          <w:p w14:paraId="091C1324" w14:textId="77777777" w:rsidR="00AB2B30" w:rsidRPr="00AC4FBC" w:rsidRDefault="00AB2B30">
            <w:pPr>
              <w:pStyle w:val="TAC"/>
              <w:rPr>
                <w:rFonts w:eastAsia="MS Mincho"/>
              </w:rPr>
            </w:pPr>
          </w:p>
        </w:tc>
        <w:tc>
          <w:tcPr>
            <w:tcW w:w="1064" w:type="dxa"/>
            <w:vAlign w:val="center"/>
          </w:tcPr>
          <w:p w14:paraId="15170C72" w14:textId="77777777" w:rsidR="00AB2B30" w:rsidRPr="00AC4FBC" w:rsidRDefault="00AB2B30">
            <w:pPr>
              <w:pStyle w:val="TAC"/>
              <w:rPr>
                <w:rFonts w:eastAsia="MS Mincho"/>
              </w:rPr>
            </w:pPr>
          </w:p>
        </w:tc>
        <w:tc>
          <w:tcPr>
            <w:tcW w:w="1031" w:type="dxa"/>
            <w:vAlign w:val="center"/>
          </w:tcPr>
          <w:p w14:paraId="30452604" w14:textId="77777777" w:rsidR="00AB2B30" w:rsidRPr="00AC4FBC" w:rsidRDefault="00AB2B30">
            <w:pPr>
              <w:pStyle w:val="TAC"/>
              <w:rPr>
                <w:rFonts w:eastAsia="MS Mincho"/>
              </w:rPr>
            </w:pPr>
          </w:p>
        </w:tc>
        <w:tc>
          <w:tcPr>
            <w:tcW w:w="1154" w:type="dxa"/>
            <w:vAlign w:val="center"/>
          </w:tcPr>
          <w:p w14:paraId="67D02E8F" w14:textId="77777777" w:rsidR="00AB2B30" w:rsidRPr="00AC4FBC" w:rsidRDefault="00AB2B30">
            <w:pPr>
              <w:pStyle w:val="TAC"/>
              <w:rPr>
                <w:rFonts w:eastAsia="MS Mincho"/>
              </w:rPr>
            </w:pPr>
          </w:p>
        </w:tc>
        <w:tc>
          <w:tcPr>
            <w:tcW w:w="1201" w:type="dxa"/>
            <w:vAlign w:val="center"/>
          </w:tcPr>
          <w:p w14:paraId="38970C40" w14:textId="77777777" w:rsidR="00AB2B30" w:rsidRPr="00AC4FBC" w:rsidRDefault="00AB2B30">
            <w:pPr>
              <w:pStyle w:val="TAC"/>
              <w:rPr>
                <w:rFonts w:eastAsia="MS Mincho"/>
              </w:rPr>
            </w:pPr>
          </w:p>
        </w:tc>
        <w:tc>
          <w:tcPr>
            <w:tcW w:w="984" w:type="dxa"/>
            <w:gridSpan w:val="2"/>
            <w:vAlign w:val="center"/>
          </w:tcPr>
          <w:p w14:paraId="15BDC719" w14:textId="77777777" w:rsidR="00AB2B30" w:rsidRPr="00AC4FBC" w:rsidRDefault="00AB2B30">
            <w:pPr>
              <w:pStyle w:val="TAC"/>
              <w:rPr>
                <w:rFonts w:eastAsia="MS Mincho"/>
              </w:rPr>
            </w:pPr>
          </w:p>
        </w:tc>
        <w:tc>
          <w:tcPr>
            <w:tcW w:w="1303" w:type="dxa"/>
            <w:vAlign w:val="center"/>
          </w:tcPr>
          <w:p w14:paraId="2C8BC760" w14:textId="0C3036D2" w:rsidR="00AB2B30" w:rsidRPr="00AC4FBC" w:rsidRDefault="006A7121">
            <w:pPr>
              <w:pStyle w:val="TAC"/>
              <w:rPr>
                <w:rFonts w:eastAsia="MS Mincho"/>
              </w:rPr>
            </w:pPr>
            <w:r w:rsidRPr="00AC4FBC">
              <w:rPr>
                <w:rFonts w:eastAsia="MS Mincho"/>
              </w:rPr>
              <w:t>No test required, LTE 1CC fallback is tested in 7.3B.2.3</w:t>
            </w:r>
          </w:p>
        </w:tc>
        <w:tc>
          <w:tcPr>
            <w:tcW w:w="1064" w:type="dxa"/>
            <w:vAlign w:val="center"/>
          </w:tcPr>
          <w:p w14:paraId="096C77AF" w14:textId="77777777" w:rsidR="00AB2B30" w:rsidRPr="00AC4FBC" w:rsidRDefault="00AB2B30">
            <w:pPr>
              <w:pStyle w:val="TAC"/>
              <w:rPr>
                <w:rFonts w:eastAsia="MS Mincho"/>
              </w:rPr>
            </w:pPr>
          </w:p>
        </w:tc>
        <w:tc>
          <w:tcPr>
            <w:tcW w:w="864" w:type="dxa"/>
            <w:vAlign w:val="center"/>
          </w:tcPr>
          <w:p w14:paraId="213824D5" w14:textId="77777777" w:rsidR="00AB2B30" w:rsidRPr="00AC4FBC" w:rsidRDefault="00AB2B30">
            <w:pPr>
              <w:pStyle w:val="TAC"/>
              <w:rPr>
                <w:rFonts w:eastAsia="MS Mincho"/>
              </w:rPr>
            </w:pPr>
          </w:p>
        </w:tc>
        <w:tc>
          <w:tcPr>
            <w:tcW w:w="1201" w:type="dxa"/>
            <w:vAlign w:val="center"/>
          </w:tcPr>
          <w:p w14:paraId="01E9B1F6" w14:textId="77777777" w:rsidR="00AB2B30" w:rsidRPr="00AC4FBC" w:rsidRDefault="00AB2B30">
            <w:pPr>
              <w:pStyle w:val="TAC"/>
              <w:rPr>
                <w:rFonts w:eastAsia="MS Mincho"/>
              </w:rPr>
            </w:pPr>
          </w:p>
        </w:tc>
        <w:tc>
          <w:tcPr>
            <w:tcW w:w="896" w:type="dxa"/>
            <w:vAlign w:val="center"/>
          </w:tcPr>
          <w:p w14:paraId="7D5CCEC7" w14:textId="77777777" w:rsidR="00AB2B30" w:rsidRPr="00AC4FBC" w:rsidRDefault="00AB2B30">
            <w:pPr>
              <w:pStyle w:val="TAC"/>
              <w:rPr>
                <w:rFonts w:eastAsia="MS Mincho"/>
              </w:rPr>
            </w:pPr>
          </w:p>
        </w:tc>
        <w:tc>
          <w:tcPr>
            <w:tcW w:w="1180" w:type="dxa"/>
            <w:vAlign w:val="center"/>
          </w:tcPr>
          <w:p w14:paraId="6C75B323" w14:textId="77777777" w:rsidR="00AB2B30" w:rsidRPr="00AC4FBC" w:rsidRDefault="00AB2B30">
            <w:pPr>
              <w:pStyle w:val="TAC"/>
              <w:rPr>
                <w:rFonts w:eastAsia="MS Mincho"/>
              </w:rPr>
            </w:pPr>
          </w:p>
        </w:tc>
      </w:tr>
      <w:tr w:rsidR="00AB2B30" w:rsidRPr="00AC4FBC" w14:paraId="47921741" w14:textId="77777777">
        <w:trPr>
          <w:trHeight w:val="241"/>
        </w:trPr>
        <w:tc>
          <w:tcPr>
            <w:tcW w:w="13096" w:type="dxa"/>
            <w:gridSpan w:val="14"/>
          </w:tcPr>
          <w:p w14:paraId="3BDDD06F" w14:textId="7F1915CC" w:rsidR="00AB2B30" w:rsidRPr="00AC4FBC" w:rsidRDefault="006A7121">
            <w:pPr>
              <w:pStyle w:val="TAC"/>
              <w:rPr>
                <w:lang w:eastAsia="zh-TW"/>
              </w:rPr>
            </w:pPr>
            <w:r w:rsidRPr="00AC4FBC">
              <w:t xml:space="preserve">Default Test Settings for a </w:t>
            </w:r>
            <w:r w:rsidR="00A63CB2" w:rsidRPr="00AC4FBC">
              <w:t>DC_X</w:t>
            </w:r>
            <w:r w:rsidR="00A63CB2" w:rsidRPr="00AC4FBC">
              <w:rPr>
                <w:lang w:eastAsia="zh-TW"/>
              </w:rPr>
              <w:t>A</w:t>
            </w:r>
            <w:r w:rsidR="00A63CB2" w:rsidRPr="00AC4FBC">
              <w:rPr>
                <w:lang w:eastAsia="zh-CN"/>
              </w:rPr>
              <w:t>_</w:t>
            </w:r>
            <w:r w:rsidR="00A63CB2" w:rsidRPr="00AC4FBC">
              <w:rPr>
                <w:lang w:eastAsia="zh-TW"/>
              </w:rPr>
              <w:t>nYA-nZA</w:t>
            </w:r>
            <w:r w:rsidR="00A63CB2" w:rsidRPr="00AC4FBC">
              <w:t xml:space="preserve"> </w:t>
            </w:r>
            <w:r w:rsidRPr="00AC4FBC">
              <w:t xml:space="preserve"> Configuration (Inter-band EN-DC with NR CA, 3 bands) – Note 1</w:t>
            </w:r>
            <w:r w:rsidR="0085499D" w:rsidRPr="00AC4FBC">
              <w:t>,5</w:t>
            </w:r>
          </w:p>
        </w:tc>
      </w:tr>
      <w:tr w:rsidR="00AB2B30" w:rsidRPr="00AC4FBC" w14:paraId="5BE09DCD" w14:textId="77777777" w:rsidTr="00181511">
        <w:trPr>
          <w:trHeight w:val="344"/>
        </w:trPr>
        <w:tc>
          <w:tcPr>
            <w:tcW w:w="405" w:type="dxa"/>
            <w:tcBorders>
              <w:bottom w:val="nil"/>
            </w:tcBorders>
            <w:vAlign w:val="center"/>
          </w:tcPr>
          <w:p w14:paraId="4A92E5CA" w14:textId="77777777" w:rsidR="00AB2B30" w:rsidRPr="00AC4FBC" w:rsidRDefault="006A7121">
            <w:pPr>
              <w:pStyle w:val="TAC"/>
            </w:pPr>
            <w:r w:rsidRPr="00AC4FBC">
              <w:t>1</w:t>
            </w:r>
          </w:p>
        </w:tc>
        <w:tc>
          <w:tcPr>
            <w:tcW w:w="749" w:type="dxa"/>
            <w:vAlign w:val="center"/>
          </w:tcPr>
          <w:p w14:paraId="008653AC" w14:textId="77777777" w:rsidR="00AB2B30" w:rsidRPr="00AC4FBC" w:rsidRDefault="006A7121">
            <w:pPr>
              <w:pStyle w:val="TAC"/>
              <w:rPr>
                <w:rFonts w:eastAsia="MS Mincho"/>
              </w:rPr>
            </w:pPr>
            <w:r w:rsidRPr="00AC4FBC">
              <w:rPr>
                <w:rFonts w:eastAsia="MS Mincho"/>
              </w:rPr>
              <w:t>X</w:t>
            </w:r>
          </w:p>
        </w:tc>
        <w:tc>
          <w:tcPr>
            <w:tcW w:w="1064" w:type="dxa"/>
            <w:vAlign w:val="center"/>
          </w:tcPr>
          <w:p w14:paraId="3C44A66E" w14:textId="77777777" w:rsidR="00AB2B30" w:rsidRPr="00AC4FBC" w:rsidRDefault="006A7121">
            <w:pPr>
              <w:pStyle w:val="TAC"/>
              <w:rPr>
                <w:rFonts w:eastAsia="MS Mincho"/>
              </w:rPr>
            </w:pPr>
            <w:r w:rsidRPr="00AC4FBC">
              <w:rPr>
                <w:rFonts w:eastAsia="MS Mincho"/>
              </w:rPr>
              <w:t>Mid</w:t>
            </w:r>
          </w:p>
        </w:tc>
        <w:tc>
          <w:tcPr>
            <w:tcW w:w="1031" w:type="dxa"/>
            <w:tcBorders>
              <w:bottom w:val="nil"/>
            </w:tcBorders>
            <w:vAlign w:val="center"/>
          </w:tcPr>
          <w:p w14:paraId="30B1A59A" w14:textId="77777777" w:rsidR="00AB2B30" w:rsidRPr="00AC4FBC" w:rsidRDefault="00AB2B30">
            <w:pPr>
              <w:pStyle w:val="TAC"/>
              <w:rPr>
                <w:rFonts w:eastAsia="MS Mincho"/>
              </w:rPr>
            </w:pPr>
          </w:p>
        </w:tc>
        <w:tc>
          <w:tcPr>
            <w:tcW w:w="1154" w:type="dxa"/>
            <w:tcBorders>
              <w:bottom w:val="nil"/>
            </w:tcBorders>
            <w:vAlign w:val="center"/>
          </w:tcPr>
          <w:p w14:paraId="2A2AC982" w14:textId="77777777" w:rsidR="00AB2B30" w:rsidRPr="00AC4FBC" w:rsidRDefault="00AB2B30">
            <w:pPr>
              <w:pStyle w:val="TAC"/>
              <w:rPr>
                <w:rFonts w:eastAsia="MS Mincho"/>
              </w:rPr>
            </w:pPr>
          </w:p>
        </w:tc>
        <w:tc>
          <w:tcPr>
            <w:tcW w:w="1201" w:type="dxa"/>
            <w:vAlign w:val="center"/>
          </w:tcPr>
          <w:p w14:paraId="46813B6B" w14:textId="77777777" w:rsidR="00AB2B30" w:rsidRPr="00AC4FBC" w:rsidRDefault="006A7121">
            <w:pPr>
              <w:pStyle w:val="TAC"/>
              <w:rPr>
                <w:rFonts w:eastAsia="MS Mincho"/>
              </w:rPr>
            </w:pPr>
            <w:r w:rsidRPr="00AC4FBC">
              <w:rPr>
                <w:rFonts w:eastAsia="MS Mincho"/>
              </w:rPr>
              <w:t>nY</w:t>
            </w:r>
          </w:p>
        </w:tc>
        <w:tc>
          <w:tcPr>
            <w:tcW w:w="984" w:type="dxa"/>
            <w:gridSpan w:val="2"/>
            <w:vAlign w:val="center"/>
          </w:tcPr>
          <w:p w14:paraId="66D164BD" w14:textId="77777777" w:rsidR="00AB2B30" w:rsidRPr="00AC4FBC" w:rsidRDefault="006A7121">
            <w:pPr>
              <w:pStyle w:val="TAC"/>
              <w:rPr>
                <w:lang w:eastAsia="zh-TW"/>
              </w:rPr>
            </w:pPr>
            <w:r w:rsidRPr="00AC4FBC">
              <w:rPr>
                <w:rFonts w:eastAsia="MS Mincho"/>
              </w:rPr>
              <w:t>default</w:t>
            </w:r>
          </w:p>
        </w:tc>
        <w:tc>
          <w:tcPr>
            <w:tcW w:w="1303" w:type="dxa"/>
            <w:tcBorders>
              <w:bottom w:val="nil"/>
            </w:tcBorders>
            <w:vAlign w:val="center"/>
          </w:tcPr>
          <w:p w14:paraId="0A12A3F2" w14:textId="77777777" w:rsidR="00AB2B30" w:rsidRPr="00AC4FBC" w:rsidRDefault="00AB2B30">
            <w:pPr>
              <w:pStyle w:val="TAC"/>
              <w:rPr>
                <w:rFonts w:eastAsia="MS Mincho"/>
              </w:rPr>
            </w:pPr>
          </w:p>
        </w:tc>
        <w:tc>
          <w:tcPr>
            <w:tcW w:w="1064" w:type="dxa"/>
            <w:tcBorders>
              <w:bottom w:val="nil"/>
            </w:tcBorders>
            <w:vAlign w:val="center"/>
          </w:tcPr>
          <w:p w14:paraId="08282301" w14:textId="77777777" w:rsidR="00AB2B30" w:rsidRPr="00AC4FBC" w:rsidRDefault="00AB2B30">
            <w:pPr>
              <w:pStyle w:val="TAC"/>
              <w:rPr>
                <w:lang w:eastAsia="zh-TW"/>
              </w:rPr>
            </w:pPr>
          </w:p>
        </w:tc>
        <w:tc>
          <w:tcPr>
            <w:tcW w:w="864" w:type="dxa"/>
            <w:vAlign w:val="center"/>
          </w:tcPr>
          <w:p w14:paraId="06D397A9" w14:textId="77777777" w:rsidR="00AB2B30" w:rsidRPr="00AC4FBC" w:rsidRDefault="006A7121">
            <w:pPr>
              <w:pStyle w:val="TAC"/>
              <w:rPr>
                <w:lang w:eastAsia="zh-TW"/>
              </w:rPr>
            </w:pPr>
            <w:r w:rsidRPr="00AC4FBC">
              <w:rPr>
                <w:rFonts w:eastAsia="MS Mincho"/>
              </w:rPr>
              <w:t>nZ</w:t>
            </w:r>
          </w:p>
        </w:tc>
        <w:tc>
          <w:tcPr>
            <w:tcW w:w="1201" w:type="dxa"/>
            <w:vAlign w:val="center"/>
          </w:tcPr>
          <w:p w14:paraId="7E6DEE01" w14:textId="77777777" w:rsidR="00AB2B30" w:rsidRPr="00AC4FBC" w:rsidRDefault="006A7121">
            <w:pPr>
              <w:pStyle w:val="TAC"/>
              <w:rPr>
                <w:lang w:eastAsia="zh-TW"/>
              </w:rPr>
            </w:pPr>
            <w:r w:rsidRPr="00AC4FBC">
              <w:rPr>
                <w:rFonts w:eastAsia="MS Mincho"/>
              </w:rPr>
              <w:t>default</w:t>
            </w:r>
          </w:p>
        </w:tc>
        <w:tc>
          <w:tcPr>
            <w:tcW w:w="896" w:type="dxa"/>
            <w:tcBorders>
              <w:bottom w:val="nil"/>
            </w:tcBorders>
            <w:vAlign w:val="center"/>
          </w:tcPr>
          <w:p w14:paraId="5A50A4BB" w14:textId="77777777" w:rsidR="00AB2B30" w:rsidRPr="00AC4FBC" w:rsidRDefault="00AB2B30">
            <w:pPr>
              <w:pStyle w:val="TAC"/>
              <w:rPr>
                <w:rFonts w:eastAsia="MS Mincho"/>
              </w:rPr>
            </w:pPr>
          </w:p>
        </w:tc>
        <w:tc>
          <w:tcPr>
            <w:tcW w:w="1180" w:type="dxa"/>
            <w:tcBorders>
              <w:bottom w:val="nil"/>
            </w:tcBorders>
            <w:vAlign w:val="center"/>
          </w:tcPr>
          <w:p w14:paraId="62CC8A40" w14:textId="77777777" w:rsidR="00AB2B30" w:rsidRPr="00AC4FBC" w:rsidRDefault="00AB2B30">
            <w:pPr>
              <w:pStyle w:val="TAC"/>
              <w:rPr>
                <w:lang w:eastAsia="zh-TW"/>
              </w:rPr>
            </w:pPr>
          </w:p>
        </w:tc>
      </w:tr>
      <w:tr w:rsidR="00A63CB2" w:rsidRPr="00AC4FBC" w14:paraId="60DC4833" w14:textId="77777777" w:rsidTr="00181511">
        <w:trPr>
          <w:trHeight w:val="344"/>
        </w:trPr>
        <w:tc>
          <w:tcPr>
            <w:tcW w:w="405" w:type="dxa"/>
            <w:tcBorders>
              <w:top w:val="nil"/>
            </w:tcBorders>
            <w:vAlign w:val="center"/>
          </w:tcPr>
          <w:p w14:paraId="5312B888" w14:textId="77777777" w:rsidR="00A63CB2" w:rsidRPr="00AC4FBC" w:rsidRDefault="00A63CB2" w:rsidP="00A63CB2">
            <w:pPr>
              <w:pStyle w:val="TAC"/>
            </w:pPr>
          </w:p>
        </w:tc>
        <w:tc>
          <w:tcPr>
            <w:tcW w:w="749" w:type="dxa"/>
            <w:vAlign w:val="center"/>
          </w:tcPr>
          <w:p w14:paraId="103E2B4D" w14:textId="77777777" w:rsidR="00A63CB2" w:rsidRPr="00AC4FBC" w:rsidRDefault="00A63CB2" w:rsidP="00A63CB2">
            <w:pPr>
              <w:pStyle w:val="TAC"/>
              <w:rPr>
                <w:rFonts w:eastAsia="MS Mincho"/>
              </w:rPr>
            </w:pPr>
            <w:r w:rsidRPr="00AC4FBC">
              <w:rPr>
                <w:rFonts w:eastAsia="MS Mincho"/>
              </w:rPr>
              <w:t>N/A</w:t>
            </w:r>
          </w:p>
        </w:tc>
        <w:tc>
          <w:tcPr>
            <w:tcW w:w="1064" w:type="dxa"/>
            <w:vAlign w:val="center"/>
          </w:tcPr>
          <w:p w14:paraId="3C0FE00C" w14:textId="77777777" w:rsidR="00A63CB2" w:rsidRPr="00AC4FBC" w:rsidRDefault="00A63CB2" w:rsidP="00A63CB2">
            <w:pPr>
              <w:pStyle w:val="TAC"/>
              <w:rPr>
                <w:rFonts w:eastAsia="MS Mincho"/>
              </w:rPr>
            </w:pPr>
            <w:r w:rsidRPr="00AC4FBC">
              <w:rPr>
                <w:rFonts w:eastAsia="MS Mincho"/>
              </w:rPr>
              <w:t>N/A</w:t>
            </w:r>
          </w:p>
        </w:tc>
        <w:tc>
          <w:tcPr>
            <w:tcW w:w="1031" w:type="dxa"/>
            <w:tcBorders>
              <w:top w:val="nil"/>
            </w:tcBorders>
            <w:vAlign w:val="center"/>
          </w:tcPr>
          <w:p w14:paraId="4812F33E" w14:textId="77777777" w:rsidR="00A63CB2" w:rsidRPr="00AC4FBC" w:rsidRDefault="00A63CB2" w:rsidP="00A63CB2">
            <w:pPr>
              <w:pStyle w:val="TAC"/>
              <w:rPr>
                <w:rFonts w:eastAsia="MS Mincho"/>
              </w:rPr>
            </w:pPr>
            <w:r w:rsidRPr="00AC4FBC">
              <w:rPr>
                <w:rFonts w:eastAsia="MS Mincho"/>
              </w:rPr>
              <w:t>5 MHz</w:t>
            </w:r>
          </w:p>
        </w:tc>
        <w:tc>
          <w:tcPr>
            <w:tcW w:w="1154" w:type="dxa"/>
            <w:tcBorders>
              <w:top w:val="nil"/>
            </w:tcBorders>
            <w:vAlign w:val="center"/>
          </w:tcPr>
          <w:p w14:paraId="1A0A64EC" w14:textId="77777777" w:rsidR="00A63CB2" w:rsidRPr="00AC4FBC" w:rsidRDefault="00A63CB2" w:rsidP="00A63CB2">
            <w:pPr>
              <w:pStyle w:val="TAC"/>
              <w:rPr>
                <w:rFonts w:eastAsia="MS Mincho"/>
              </w:rPr>
            </w:pPr>
            <w:r w:rsidRPr="00AC4FBC">
              <w:rPr>
                <w:rFonts w:eastAsia="MS Mincho"/>
              </w:rPr>
              <w:t>0/0</w:t>
            </w:r>
          </w:p>
        </w:tc>
        <w:tc>
          <w:tcPr>
            <w:tcW w:w="1201" w:type="dxa"/>
            <w:vAlign w:val="center"/>
          </w:tcPr>
          <w:p w14:paraId="1BCE6B95" w14:textId="77777777" w:rsidR="00A63CB2" w:rsidRPr="00AC4FBC" w:rsidRDefault="00A63CB2" w:rsidP="00A63CB2">
            <w:pPr>
              <w:pStyle w:val="TAC"/>
              <w:rPr>
                <w:rFonts w:eastAsia="MS Mincho"/>
              </w:rPr>
            </w:pPr>
            <w:r w:rsidRPr="00AC4FBC">
              <w:rPr>
                <w:rFonts w:eastAsia="MS Mincho"/>
              </w:rPr>
              <w:t>N/A</w:t>
            </w:r>
          </w:p>
        </w:tc>
        <w:tc>
          <w:tcPr>
            <w:tcW w:w="984" w:type="dxa"/>
            <w:gridSpan w:val="2"/>
            <w:vAlign w:val="center"/>
          </w:tcPr>
          <w:p w14:paraId="5901EF4C" w14:textId="006640A7" w:rsidR="00A63CB2" w:rsidRPr="00AC4FBC" w:rsidRDefault="00A63CB2" w:rsidP="00A63CB2">
            <w:pPr>
              <w:pStyle w:val="TAC"/>
              <w:rPr>
                <w:rFonts w:eastAsia="MS Mincho"/>
              </w:rPr>
            </w:pPr>
            <w:r w:rsidRPr="00AC4FBC">
              <w:rPr>
                <w:lang w:eastAsia="zh-TW"/>
              </w:rPr>
              <w:t>CP-OFDM QPSK</w:t>
            </w:r>
          </w:p>
        </w:tc>
        <w:tc>
          <w:tcPr>
            <w:tcW w:w="1303" w:type="dxa"/>
            <w:tcBorders>
              <w:top w:val="nil"/>
            </w:tcBorders>
            <w:vAlign w:val="center"/>
          </w:tcPr>
          <w:p w14:paraId="3A460AFB" w14:textId="77777777" w:rsidR="00A63CB2" w:rsidRPr="00AC4FBC" w:rsidRDefault="00A63CB2" w:rsidP="00A63CB2">
            <w:pPr>
              <w:pStyle w:val="TAC"/>
              <w:rPr>
                <w:rFonts w:eastAsia="MS Mincho"/>
              </w:rPr>
            </w:pPr>
            <w:r w:rsidRPr="00AC4FBC">
              <w:rPr>
                <w:rFonts w:eastAsia="MS Mincho"/>
              </w:rPr>
              <w:t>Highest</w:t>
            </w:r>
          </w:p>
        </w:tc>
        <w:tc>
          <w:tcPr>
            <w:tcW w:w="1064" w:type="dxa"/>
            <w:tcBorders>
              <w:top w:val="nil"/>
            </w:tcBorders>
            <w:vAlign w:val="center"/>
          </w:tcPr>
          <w:p w14:paraId="2C2006E4" w14:textId="77777777" w:rsidR="00A63CB2" w:rsidRPr="00AC4FBC" w:rsidRDefault="00A63CB2" w:rsidP="00A63CB2">
            <w:pPr>
              <w:pStyle w:val="TAC"/>
              <w:rPr>
                <w:rFonts w:eastAsia="MS Mincho"/>
              </w:rPr>
            </w:pPr>
            <w:r w:rsidRPr="00AC4FBC">
              <w:rPr>
                <w:lang w:eastAsia="zh-TW"/>
              </w:rPr>
              <w:t xml:space="preserve">All RBs / </w:t>
            </w:r>
            <w:r w:rsidRPr="00AC4FBC">
              <w:rPr>
                <w:rFonts w:eastAsia="MS Mincho"/>
              </w:rPr>
              <w:t>0</w:t>
            </w:r>
          </w:p>
        </w:tc>
        <w:tc>
          <w:tcPr>
            <w:tcW w:w="864" w:type="dxa"/>
            <w:vAlign w:val="center"/>
          </w:tcPr>
          <w:p w14:paraId="63B52C26" w14:textId="6DCAFEC9" w:rsidR="00A63CB2" w:rsidRPr="00AC4FBC" w:rsidRDefault="00A63CB2" w:rsidP="00A63CB2">
            <w:pPr>
              <w:pStyle w:val="TAC"/>
              <w:rPr>
                <w:rFonts w:eastAsia="MS Mincho"/>
              </w:rPr>
            </w:pPr>
            <w:r w:rsidRPr="00AC4FBC">
              <w:t>DFT-s-OFDM</w:t>
            </w:r>
            <w:r w:rsidRPr="00AC4FBC">
              <w:rPr>
                <w:lang w:eastAsia="zh-TW"/>
              </w:rPr>
              <w:t xml:space="preserve"> QPSK</w:t>
            </w:r>
          </w:p>
        </w:tc>
        <w:tc>
          <w:tcPr>
            <w:tcW w:w="1201" w:type="dxa"/>
            <w:vAlign w:val="center"/>
          </w:tcPr>
          <w:p w14:paraId="386B870C" w14:textId="1F9D6719" w:rsidR="00A63CB2" w:rsidRPr="00AC4FBC" w:rsidRDefault="00A63CB2" w:rsidP="00A63CB2">
            <w:pPr>
              <w:pStyle w:val="TAC"/>
              <w:rPr>
                <w:rFonts w:eastAsia="MS Mincho"/>
              </w:rPr>
            </w:pPr>
            <w:r w:rsidRPr="00AC4FBC">
              <w:rPr>
                <w:lang w:eastAsia="zh-TW"/>
              </w:rPr>
              <w:t>CP-OFDM QPSK</w:t>
            </w:r>
          </w:p>
        </w:tc>
        <w:tc>
          <w:tcPr>
            <w:tcW w:w="896" w:type="dxa"/>
            <w:tcBorders>
              <w:top w:val="nil"/>
            </w:tcBorders>
            <w:vAlign w:val="center"/>
          </w:tcPr>
          <w:p w14:paraId="102897A7" w14:textId="77777777" w:rsidR="00A63CB2" w:rsidRPr="00AC4FBC" w:rsidRDefault="00A63CB2" w:rsidP="00A63CB2">
            <w:pPr>
              <w:pStyle w:val="TAC"/>
              <w:rPr>
                <w:rFonts w:eastAsia="MS Mincho"/>
              </w:rPr>
            </w:pPr>
            <w:r w:rsidRPr="00AC4FBC">
              <w:rPr>
                <w:rFonts w:eastAsia="MS Mincho"/>
              </w:rPr>
              <w:t>Highest</w:t>
            </w:r>
          </w:p>
        </w:tc>
        <w:tc>
          <w:tcPr>
            <w:tcW w:w="1180" w:type="dxa"/>
            <w:tcBorders>
              <w:top w:val="nil"/>
            </w:tcBorders>
            <w:vAlign w:val="center"/>
          </w:tcPr>
          <w:p w14:paraId="004E8F4E" w14:textId="786EA7F8" w:rsidR="00A63CB2" w:rsidRPr="00AC4FBC" w:rsidRDefault="00A63CB2" w:rsidP="00A63CB2">
            <w:pPr>
              <w:pStyle w:val="TAC"/>
              <w:rPr>
                <w:rFonts w:eastAsia="MS Mincho"/>
              </w:rPr>
            </w:pPr>
            <w:r w:rsidRPr="00AC4FBC">
              <w:rPr>
                <w:lang w:eastAsia="zh-TW"/>
              </w:rPr>
              <w:t xml:space="preserve">All RBs / </w:t>
            </w:r>
            <w:r w:rsidRPr="00AC4FBC">
              <w:rPr>
                <w:rFonts w:eastAsia="MS Mincho"/>
              </w:rPr>
              <w:t>REFSENS_NR</w:t>
            </w:r>
          </w:p>
        </w:tc>
      </w:tr>
      <w:tr w:rsidR="00181511" w:rsidRPr="00AC4FBC" w14:paraId="398118BA" w14:textId="77777777" w:rsidTr="0069435C">
        <w:trPr>
          <w:trHeight w:val="344"/>
        </w:trPr>
        <w:tc>
          <w:tcPr>
            <w:tcW w:w="405" w:type="dxa"/>
            <w:tcBorders>
              <w:bottom w:val="nil"/>
            </w:tcBorders>
            <w:vAlign w:val="center"/>
          </w:tcPr>
          <w:p w14:paraId="7DCAB473" w14:textId="77777777" w:rsidR="00181511" w:rsidRPr="00AC4FBC" w:rsidRDefault="00181511" w:rsidP="00181511">
            <w:pPr>
              <w:pStyle w:val="TAC"/>
            </w:pPr>
            <w:r w:rsidRPr="00AC4FBC">
              <w:t>2</w:t>
            </w:r>
          </w:p>
        </w:tc>
        <w:tc>
          <w:tcPr>
            <w:tcW w:w="749" w:type="dxa"/>
            <w:vAlign w:val="center"/>
          </w:tcPr>
          <w:p w14:paraId="6479ABE4" w14:textId="77777777" w:rsidR="00181511" w:rsidRPr="00AC4FBC" w:rsidRDefault="00181511" w:rsidP="00181511">
            <w:pPr>
              <w:pStyle w:val="TAC"/>
              <w:rPr>
                <w:rFonts w:eastAsia="MS Mincho"/>
              </w:rPr>
            </w:pPr>
            <w:r w:rsidRPr="00AC4FBC">
              <w:rPr>
                <w:rFonts w:eastAsia="MS Mincho"/>
              </w:rPr>
              <w:t>X</w:t>
            </w:r>
          </w:p>
        </w:tc>
        <w:tc>
          <w:tcPr>
            <w:tcW w:w="1064" w:type="dxa"/>
            <w:vAlign w:val="center"/>
          </w:tcPr>
          <w:p w14:paraId="2AC43D72" w14:textId="77777777" w:rsidR="00181511" w:rsidRPr="00AC4FBC" w:rsidRDefault="00181511" w:rsidP="00181511">
            <w:pPr>
              <w:pStyle w:val="TAC"/>
              <w:rPr>
                <w:rFonts w:eastAsia="MS Mincho"/>
              </w:rPr>
            </w:pPr>
            <w:r w:rsidRPr="00AC4FBC">
              <w:rPr>
                <w:rFonts w:eastAsia="MS Mincho"/>
              </w:rPr>
              <w:t>Mid</w:t>
            </w:r>
          </w:p>
        </w:tc>
        <w:tc>
          <w:tcPr>
            <w:tcW w:w="1031" w:type="dxa"/>
            <w:tcBorders>
              <w:bottom w:val="nil"/>
            </w:tcBorders>
            <w:vAlign w:val="center"/>
          </w:tcPr>
          <w:p w14:paraId="4575FC4E" w14:textId="77777777" w:rsidR="00181511" w:rsidRPr="00AC4FBC" w:rsidRDefault="00181511" w:rsidP="00181511">
            <w:pPr>
              <w:pStyle w:val="TAC"/>
              <w:rPr>
                <w:rFonts w:eastAsia="MS Mincho"/>
              </w:rPr>
            </w:pPr>
          </w:p>
        </w:tc>
        <w:tc>
          <w:tcPr>
            <w:tcW w:w="1154" w:type="dxa"/>
            <w:tcBorders>
              <w:bottom w:val="nil"/>
            </w:tcBorders>
            <w:vAlign w:val="center"/>
          </w:tcPr>
          <w:p w14:paraId="5A5D1786" w14:textId="77777777" w:rsidR="00181511" w:rsidRPr="00AC4FBC" w:rsidRDefault="00181511" w:rsidP="00181511">
            <w:pPr>
              <w:pStyle w:val="TAC"/>
              <w:rPr>
                <w:rFonts w:eastAsia="MS Mincho"/>
              </w:rPr>
            </w:pPr>
          </w:p>
        </w:tc>
        <w:tc>
          <w:tcPr>
            <w:tcW w:w="1201" w:type="dxa"/>
          </w:tcPr>
          <w:p w14:paraId="405C4BB1" w14:textId="0EF656D5" w:rsidR="00181511" w:rsidRPr="00AC4FBC" w:rsidRDefault="00181511" w:rsidP="00181511">
            <w:pPr>
              <w:pStyle w:val="TAC"/>
              <w:rPr>
                <w:rFonts w:eastAsia="MS Mincho"/>
              </w:rPr>
            </w:pPr>
            <w:del w:id="12899" w:author="0305" w:date="2024-03-27T13:57:00Z">
              <w:r w:rsidRPr="00A62A48" w:rsidDel="00E63254">
                <w:delText>nY</w:delText>
              </w:r>
            </w:del>
            <w:ins w:id="12900" w:author="0305" w:date="2024-03-27T13:57:00Z">
              <w:r w:rsidRPr="00A62A48">
                <w:t>n</w:t>
              </w:r>
              <w:r>
                <w:t>Z</w:t>
              </w:r>
            </w:ins>
          </w:p>
        </w:tc>
        <w:tc>
          <w:tcPr>
            <w:tcW w:w="984" w:type="dxa"/>
            <w:gridSpan w:val="2"/>
            <w:vAlign w:val="center"/>
          </w:tcPr>
          <w:p w14:paraId="2FD0A13D" w14:textId="77777777" w:rsidR="00181511" w:rsidRPr="00AC4FBC" w:rsidRDefault="00181511" w:rsidP="00181511">
            <w:pPr>
              <w:pStyle w:val="TAC"/>
              <w:rPr>
                <w:lang w:eastAsia="zh-TW"/>
              </w:rPr>
            </w:pPr>
            <w:r w:rsidRPr="00AC4FBC">
              <w:rPr>
                <w:rFonts w:eastAsia="MS Mincho"/>
              </w:rPr>
              <w:t>default</w:t>
            </w:r>
          </w:p>
        </w:tc>
        <w:tc>
          <w:tcPr>
            <w:tcW w:w="1303" w:type="dxa"/>
            <w:tcBorders>
              <w:bottom w:val="nil"/>
            </w:tcBorders>
            <w:vAlign w:val="center"/>
          </w:tcPr>
          <w:p w14:paraId="71C67620" w14:textId="77777777" w:rsidR="00181511" w:rsidRPr="00AC4FBC" w:rsidRDefault="00181511" w:rsidP="00181511">
            <w:pPr>
              <w:pStyle w:val="TAC"/>
              <w:rPr>
                <w:rFonts w:eastAsia="MS Mincho"/>
              </w:rPr>
            </w:pPr>
          </w:p>
        </w:tc>
        <w:tc>
          <w:tcPr>
            <w:tcW w:w="1064" w:type="dxa"/>
            <w:tcBorders>
              <w:bottom w:val="nil"/>
            </w:tcBorders>
            <w:vAlign w:val="center"/>
          </w:tcPr>
          <w:p w14:paraId="65AEA913" w14:textId="77777777" w:rsidR="00181511" w:rsidRPr="00AC4FBC" w:rsidRDefault="00181511" w:rsidP="00181511">
            <w:pPr>
              <w:pStyle w:val="TAC"/>
              <w:rPr>
                <w:lang w:eastAsia="zh-TW"/>
              </w:rPr>
            </w:pPr>
          </w:p>
        </w:tc>
        <w:tc>
          <w:tcPr>
            <w:tcW w:w="864" w:type="dxa"/>
          </w:tcPr>
          <w:p w14:paraId="78993D0D" w14:textId="79F3933B" w:rsidR="00181511" w:rsidRPr="00AC4FBC" w:rsidRDefault="00181511" w:rsidP="00181511">
            <w:pPr>
              <w:pStyle w:val="TAC"/>
              <w:rPr>
                <w:lang w:eastAsia="zh-TW"/>
              </w:rPr>
            </w:pPr>
            <w:del w:id="12901" w:author="0305" w:date="2024-03-27T13:57:00Z">
              <w:r w:rsidRPr="00A62A48" w:rsidDel="00E63254">
                <w:delText>nZ</w:delText>
              </w:r>
            </w:del>
            <w:ins w:id="12902" w:author="0305" w:date="2024-03-27T13:57:00Z">
              <w:r w:rsidRPr="00A62A48">
                <w:t>n</w:t>
              </w:r>
              <w:r>
                <w:t>Y</w:t>
              </w:r>
            </w:ins>
          </w:p>
        </w:tc>
        <w:tc>
          <w:tcPr>
            <w:tcW w:w="1201" w:type="dxa"/>
            <w:vAlign w:val="center"/>
          </w:tcPr>
          <w:p w14:paraId="29C8254B" w14:textId="77777777" w:rsidR="00181511" w:rsidRPr="00AC4FBC" w:rsidRDefault="00181511" w:rsidP="00181511">
            <w:pPr>
              <w:pStyle w:val="TAC"/>
              <w:rPr>
                <w:lang w:eastAsia="zh-TW"/>
              </w:rPr>
            </w:pPr>
            <w:r w:rsidRPr="00AC4FBC">
              <w:rPr>
                <w:rFonts w:eastAsia="MS Mincho"/>
              </w:rPr>
              <w:t>default</w:t>
            </w:r>
          </w:p>
        </w:tc>
        <w:tc>
          <w:tcPr>
            <w:tcW w:w="896" w:type="dxa"/>
            <w:tcBorders>
              <w:bottom w:val="nil"/>
            </w:tcBorders>
            <w:vAlign w:val="center"/>
          </w:tcPr>
          <w:p w14:paraId="7E4B749A" w14:textId="77777777" w:rsidR="00181511" w:rsidRPr="00AC4FBC" w:rsidRDefault="00181511" w:rsidP="00181511">
            <w:pPr>
              <w:pStyle w:val="TAC"/>
              <w:rPr>
                <w:rFonts w:eastAsia="MS Mincho"/>
              </w:rPr>
            </w:pPr>
          </w:p>
        </w:tc>
        <w:tc>
          <w:tcPr>
            <w:tcW w:w="1180" w:type="dxa"/>
            <w:tcBorders>
              <w:bottom w:val="nil"/>
            </w:tcBorders>
          </w:tcPr>
          <w:p w14:paraId="2FC5274A" w14:textId="77777777" w:rsidR="00181511" w:rsidRPr="00AC4FBC" w:rsidRDefault="00181511" w:rsidP="00181511">
            <w:pPr>
              <w:pStyle w:val="TAC"/>
              <w:rPr>
                <w:lang w:eastAsia="zh-TW"/>
              </w:rPr>
            </w:pPr>
          </w:p>
        </w:tc>
      </w:tr>
      <w:tr w:rsidR="00181511" w:rsidRPr="00AC4FBC" w14:paraId="027A3312" w14:textId="77777777" w:rsidTr="0069435C">
        <w:trPr>
          <w:trHeight w:val="344"/>
        </w:trPr>
        <w:tc>
          <w:tcPr>
            <w:tcW w:w="405" w:type="dxa"/>
            <w:tcBorders>
              <w:top w:val="nil"/>
            </w:tcBorders>
            <w:vAlign w:val="center"/>
          </w:tcPr>
          <w:p w14:paraId="289E5F0E" w14:textId="77777777" w:rsidR="00181511" w:rsidRPr="00AC4FBC" w:rsidRDefault="00181511" w:rsidP="00181511">
            <w:pPr>
              <w:pStyle w:val="TAC"/>
            </w:pPr>
          </w:p>
        </w:tc>
        <w:tc>
          <w:tcPr>
            <w:tcW w:w="749" w:type="dxa"/>
            <w:vAlign w:val="center"/>
          </w:tcPr>
          <w:p w14:paraId="5EB15A80" w14:textId="77777777" w:rsidR="00181511" w:rsidRPr="00AC4FBC" w:rsidRDefault="00181511" w:rsidP="00181511">
            <w:pPr>
              <w:pStyle w:val="TAC"/>
              <w:rPr>
                <w:rFonts w:eastAsia="MS Mincho"/>
              </w:rPr>
            </w:pPr>
            <w:r w:rsidRPr="00AC4FBC">
              <w:rPr>
                <w:rFonts w:eastAsia="MS Mincho"/>
              </w:rPr>
              <w:t>N/A</w:t>
            </w:r>
          </w:p>
        </w:tc>
        <w:tc>
          <w:tcPr>
            <w:tcW w:w="1064" w:type="dxa"/>
            <w:vAlign w:val="center"/>
          </w:tcPr>
          <w:p w14:paraId="54E9C61A" w14:textId="77777777" w:rsidR="00181511" w:rsidRPr="00AC4FBC" w:rsidRDefault="00181511" w:rsidP="00181511">
            <w:pPr>
              <w:pStyle w:val="TAC"/>
              <w:rPr>
                <w:rFonts w:eastAsia="MS Mincho"/>
              </w:rPr>
            </w:pPr>
            <w:r w:rsidRPr="00AC4FBC">
              <w:rPr>
                <w:rFonts w:eastAsia="MS Mincho"/>
              </w:rPr>
              <w:t>N/A</w:t>
            </w:r>
          </w:p>
        </w:tc>
        <w:tc>
          <w:tcPr>
            <w:tcW w:w="1031" w:type="dxa"/>
            <w:tcBorders>
              <w:top w:val="nil"/>
            </w:tcBorders>
            <w:vAlign w:val="center"/>
          </w:tcPr>
          <w:p w14:paraId="2761B8FA" w14:textId="77777777" w:rsidR="00181511" w:rsidRPr="00AC4FBC" w:rsidRDefault="00181511" w:rsidP="00181511">
            <w:pPr>
              <w:pStyle w:val="TAC"/>
              <w:rPr>
                <w:rFonts w:eastAsia="MS Mincho"/>
              </w:rPr>
            </w:pPr>
            <w:r w:rsidRPr="00AC4FBC">
              <w:rPr>
                <w:rFonts w:eastAsia="MS Mincho"/>
              </w:rPr>
              <w:t>5 MHz</w:t>
            </w:r>
          </w:p>
        </w:tc>
        <w:tc>
          <w:tcPr>
            <w:tcW w:w="1154" w:type="dxa"/>
            <w:tcBorders>
              <w:top w:val="nil"/>
            </w:tcBorders>
            <w:vAlign w:val="center"/>
          </w:tcPr>
          <w:p w14:paraId="6B020704" w14:textId="77777777" w:rsidR="00181511" w:rsidRPr="00AC4FBC" w:rsidRDefault="00181511" w:rsidP="00181511">
            <w:pPr>
              <w:pStyle w:val="TAC"/>
              <w:rPr>
                <w:rFonts w:eastAsia="MS Mincho"/>
              </w:rPr>
            </w:pPr>
            <w:r w:rsidRPr="00AC4FBC">
              <w:rPr>
                <w:rFonts w:eastAsia="MS Mincho"/>
              </w:rPr>
              <w:t>0/0</w:t>
            </w:r>
          </w:p>
        </w:tc>
        <w:tc>
          <w:tcPr>
            <w:tcW w:w="1201" w:type="dxa"/>
          </w:tcPr>
          <w:p w14:paraId="47D40722" w14:textId="5FDE5951" w:rsidR="00181511" w:rsidRPr="00AC4FBC" w:rsidRDefault="00181511" w:rsidP="00181511">
            <w:pPr>
              <w:pStyle w:val="TAC"/>
              <w:rPr>
                <w:rFonts w:eastAsia="MS Mincho"/>
              </w:rPr>
            </w:pPr>
            <w:del w:id="12903" w:author="0305" w:date="2024-03-27T13:57:00Z">
              <w:r w:rsidRPr="00A62A48" w:rsidDel="00323DFD">
                <w:delText>DFT-s-OFDM QPSK</w:delText>
              </w:r>
            </w:del>
            <w:ins w:id="12904" w:author="0305" w:date="2024-03-27T13:57:00Z">
              <w:r>
                <w:t>N/A</w:t>
              </w:r>
            </w:ins>
          </w:p>
        </w:tc>
        <w:tc>
          <w:tcPr>
            <w:tcW w:w="984" w:type="dxa"/>
            <w:gridSpan w:val="2"/>
            <w:vAlign w:val="center"/>
          </w:tcPr>
          <w:p w14:paraId="2C2285BC" w14:textId="45B35A10" w:rsidR="00181511" w:rsidRPr="00AC4FBC" w:rsidRDefault="00181511" w:rsidP="00181511">
            <w:pPr>
              <w:pStyle w:val="TAC"/>
              <w:rPr>
                <w:rFonts w:eastAsia="MS Mincho"/>
              </w:rPr>
            </w:pPr>
            <w:r w:rsidRPr="00AC4FBC">
              <w:rPr>
                <w:lang w:eastAsia="zh-TW"/>
              </w:rPr>
              <w:t>CP-OFDM QPSK</w:t>
            </w:r>
          </w:p>
        </w:tc>
        <w:tc>
          <w:tcPr>
            <w:tcW w:w="1303" w:type="dxa"/>
            <w:tcBorders>
              <w:top w:val="nil"/>
            </w:tcBorders>
          </w:tcPr>
          <w:p w14:paraId="437143BB" w14:textId="5449FBD0" w:rsidR="00181511" w:rsidRPr="00AC4FBC" w:rsidRDefault="00181511" w:rsidP="00181511">
            <w:pPr>
              <w:pStyle w:val="TAC"/>
              <w:rPr>
                <w:rFonts w:eastAsia="MS Mincho"/>
              </w:rPr>
            </w:pPr>
            <w:r w:rsidRPr="00A62A48">
              <w:t>Highest</w:t>
            </w:r>
          </w:p>
        </w:tc>
        <w:tc>
          <w:tcPr>
            <w:tcW w:w="1064" w:type="dxa"/>
            <w:tcBorders>
              <w:top w:val="nil"/>
            </w:tcBorders>
          </w:tcPr>
          <w:p w14:paraId="17E63AEF" w14:textId="77777777" w:rsidR="00181511" w:rsidRDefault="00181511" w:rsidP="00181511">
            <w:pPr>
              <w:pStyle w:val="TAC"/>
              <w:rPr>
                <w:ins w:id="12905" w:author="0305" w:date="2024-03-27T13:57:00Z"/>
              </w:rPr>
            </w:pPr>
            <w:r w:rsidRPr="00A62A48">
              <w:t xml:space="preserve">All RBs / </w:t>
            </w:r>
            <w:ins w:id="12906" w:author="0305" w:date="2024-03-27T13:57:00Z">
              <w:r>
                <w:t>0</w:t>
              </w:r>
            </w:ins>
          </w:p>
          <w:p w14:paraId="6B402CE1" w14:textId="766F9519" w:rsidR="00181511" w:rsidRPr="00AC4FBC" w:rsidRDefault="00181511" w:rsidP="00181511">
            <w:pPr>
              <w:pStyle w:val="TAC"/>
              <w:rPr>
                <w:rFonts w:eastAsia="MS Mincho"/>
              </w:rPr>
            </w:pPr>
            <w:del w:id="12907" w:author="0305" w:date="2024-03-27T13:57:00Z">
              <w:r w:rsidRPr="00A62A48" w:rsidDel="00E63254">
                <w:delText>REFSENS_NR</w:delText>
              </w:r>
            </w:del>
          </w:p>
        </w:tc>
        <w:tc>
          <w:tcPr>
            <w:tcW w:w="864" w:type="dxa"/>
          </w:tcPr>
          <w:p w14:paraId="1806ACAD" w14:textId="70D2243D" w:rsidR="00181511" w:rsidRPr="00AC4FBC" w:rsidRDefault="00181511" w:rsidP="00181511">
            <w:pPr>
              <w:pStyle w:val="TAC"/>
              <w:rPr>
                <w:rFonts w:eastAsia="MS Mincho"/>
              </w:rPr>
            </w:pPr>
            <w:ins w:id="12908" w:author="0305" w:date="2024-03-27T13:57:00Z">
              <w:r w:rsidRPr="00387CD1">
                <w:t>DFT-s-OFDM</w:t>
              </w:r>
              <w:r w:rsidRPr="00387CD1">
                <w:rPr>
                  <w:lang w:eastAsia="zh-TW"/>
                </w:rPr>
                <w:t xml:space="preserve"> QPSK</w:t>
              </w:r>
            </w:ins>
            <w:del w:id="12909" w:author="0305" w:date="2024-03-27T13:57:00Z">
              <w:r w:rsidRPr="00A62A48" w:rsidDel="00232D10">
                <w:delText>N/A</w:delText>
              </w:r>
            </w:del>
          </w:p>
        </w:tc>
        <w:tc>
          <w:tcPr>
            <w:tcW w:w="1201" w:type="dxa"/>
            <w:vAlign w:val="center"/>
          </w:tcPr>
          <w:p w14:paraId="531B22EB" w14:textId="73AF6398" w:rsidR="00181511" w:rsidRPr="00AC4FBC" w:rsidRDefault="00181511" w:rsidP="00181511">
            <w:pPr>
              <w:pStyle w:val="TAC"/>
              <w:rPr>
                <w:rFonts w:eastAsia="MS Mincho"/>
              </w:rPr>
            </w:pPr>
            <w:r w:rsidRPr="00AC4FBC">
              <w:rPr>
                <w:lang w:eastAsia="zh-TW"/>
              </w:rPr>
              <w:t>CP-OFDM QPSK</w:t>
            </w:r>
          </w:p>
        </w:tc>
        <w:tc>
          <w:tcPr>
            <w:tcW w:w="896" w:type="dxa"/>
            <w:tcBorders>
              <w:top w:val="nil"/>
            </w:tcBorders>
            <w:vAlign w:val="center"/>
          </w:tcPr>
          <w:p w14:paraId="53176271" w14:textId="77777777" w:rsidR="00181511" w:rsidRPr="00AC4FBC" w:rsidRDefault="00181511" w:rsidP="00181511">
            <w:pPr>
              <w:pStyle w:val="TAC"/>
              <w:rPr>
                <w:rFonts w:eastAsia="MS Mincho"/>
              </w:rPr>
            </w:pPr>
            <w:r w:rsidRPr="00AC4FBC">
              <w:rPr>
                <w:rFonts w:eastAsia="MS Mincho"/>
              </w:rPr>
              <w:t>Highest</w:t>
            </w:r>
          </w:p>
        </w:tc>
        <w:tc>
          <w:tcPr>
            <w:tcW w:w="1180" w:type="dxa"/>
            <w:tcBorders>
              <w:top w:val="nil"/>
            </w:tcBorders>
          </w:tcPr>
          <w:p w14:paraId="4328776C" w14:textId="64175270" w:rsidR="00181511" w:rsidRPr="00AC4FBC" w:rsidRDefault="00181511" w:rsidP="00181511">
            <w:pPr>
              <w:pStyle w:val="TAC"/>
              <w:rPr>
                <w:rFonts w:eastAsia="MS Mincho"/>
              </w:rPr>
            </w:pPr>
            <w:r w:rsidRPr="00A62A48">
              <w:t xml:space="preserve">All RBs / </w:t>
            </w:r>
            <w:ins w:id="12910" w:author="0305" w:date="2024-03-27T13:57:00Z">
              <w:r w:rsidRPr="00387CD1">
                <w:rPr>
                  <w:rFonts w:eastAsia="MS Mincho"/>
                </w:rPr>
                <w:t>REFSENS_NR</w:t>
              </w:r>
            </w:ins>
            <w:del w:id="12911" w:author="0305" w:date="2024-03-27T13:57:00Z">
              <w:r w:rsidRPr="00A62A48" w:rsidDel="00E63254">
                <w:delText>0</w:delText>
              </w:r>
            </w:del>
          </w:p>
        </w:tc>
      </w:tr>
      <w:tr w:rsidR="00181511" w:rsidRPr="00AC4FBC" w14:paraId="16389758" w14:textId="77777777">
        <w:trPr>
          <w:trHeight w:val="241"/>
        </w:trPr>
        <w:tc>
          <w:tcPr>
            <w:tcW w:w="13096" w:type="dxa"/>
            <w:gridSpan w:val="14"/>
          </w:tcPr>
          <w:p w14:paraId="2505DBEF" w14:textId="77777777" w:rsidR="00181511" w:rsidRPr="00AC4FBC" w:rsidRDefault="00181511" w:rsidP="00181511">
            <w:pPr>
              <w:pStyle w:val="TAN"/>
            </w:pPr>
            <w:r w:rsidRPr="00AC4FBC">
              <w:t>Note 1:</w:t>
            </w:r>
            <w:r w:rsidRPr="00AC4FBC">
              <w:tab/>
              <w:t>LTE anchor agnostic configuration</w:t>
            </w:r>
          </w:p>
          <w:p w14:paraId="6CD3219C" w14:textId="77777777" w:rsidR="00181511" w:rsidRPr="00AC4FBC" w:rsidRDefault="00181511" w:rsidP="00181511">
            <w:pPr>
              <w:pStyle w:val="TAN"/>
            </w:pPr>
            <w:r w:rsidRPr="00AC4FBC">
              <w:t>Note 2:</w:t>
            </w:r>
            <w:r w:rsidRPr="00AC4FBC">
              <w:tab/>
              <w:t xml:space="preserve">Not LTE anchor agnostic configuration due to exception requirement for intra-band contiguous CA in clause 7.4B, 7.5B, 7.6B.2, 7.6B.3, 7.6B.4, 7.7B, 7.8B, 7.9B test cases </w:t>
            </w:r>
          </w:p>
          <w:p w14:paraId="7ABD60F1" w14:textId="77777777" w:rsidR="00181511" w:rsidRPr="00AC4FBC" w:rsidRDefault="00181511" w:rsidP="00181511">
            <w:pPr>
              <w:pStyle w:val="TAN"/>
            </w:pPr>
            <w:r w:rsidRPr="00AC4FBC">
              <w:t>Note 3:</w:t>
            </w:r>
            <w:r w:rsidRPr="00AC4FBC">
              <w:tab/>
              <w:t>LTE anchor agnostic configuration with LTE CA where LTE CA fallback to 1CC is sufficient to test</w:t>
            </w:r>
          </w:p>
          <w:p w14:paraId="3962119A" w14:textId="77777777" w:rsidR="00181511" w:rsidRPr="00AC4FBC" w:rsidRDefault="00181511" w:rsidP="00181511">
            <w:pPr>
              <w:pStyle w:val="TAN"/>
            </w:pPr>
            <w:r w:rsidRPr="00AC4FBC">
              <w:t>Note 4:</w:t>
            </w:r>
            <w:r w:rsidRPr="00AC4FBC">
              <w:tab/>
              <w:t>In a FR1 band where UE supports 4Rx, the test shall be performed only with 4Rx antennas ports connected.</w:t>
            </w:r>
          </w:p>
          <w:p w14:paraId="37646829" w14:textId="77777777" w:rsidR="00181511" w:rsidRPr="00AC4FBC" w:rsidRDefault="00181511" w:rsidP="00181511">
            <w:pPr>
              <w:pStyle w:val="TAN"/>
            </w:pPr>
            <w:r w:rsidRPr="00AC4FBC">
              <w:t>Note 5:</w:t>
            </w:r>
            <w:r w:rsidRPr="00AC4FBC">
              <w:tab/>
              <w:t>For UE supporting multiple EN-DC configurations with the same NR CA combination, only one EN-DC configuration is tested.</w:t>
            </w:r>
          </w:p>
          <w:p w14:paraId="4E3D06BE" w14:textId="0C4CD09B" w:rsidR="00181511" w:rsidRPr="00AC4FBC" w:rsidRDefault="00181511" w:rsidP="00181511">
            <w:pPr>
              <w:pStyle w:val="TAN"/>
            </w:pPr>
            <w:r w:rsidRPr="00AC4FBC">
              <w:t>Note 6:</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p>
        </w:tc>
      </w:tr>
    </w:tbl>
    <w:p w14:paraId="1412C92A" w14:textId="77777777" w:rsidR="00AB2B30" w:rsidRPr="00AC4FBC" w:rsidRDefault="00AB2B30"/>
    <w:p w14:paraId="2FBBFA98" w14:textId="09C9E92A" w:rsidR="00AB2B30" w:rsidRDefault="006A7121">
      <w:pPr>
        <w:pStyle w:val="TH"/>
      </w:pPr>
      <w:bookmarkStart w:id="12912" w:name="_Hlk51659130"/>
      <w:r w:rsidRPr="00AC4FBC">
        <w:t>Table 7.3B.2.3_1.1.4.1-1:</w:t>
      </w:r>
      <w:bookmarkEnd w:id="12912"/>
      <w:r w:rsidRPr="00AC4FBC">
        <w:t xml:space="preserve"> Test Configuration </w:t>
      </w:r>
      <w:bookmarkStart w:id="12913" w:name="_CRTable7_3B_2_3_1_1_4_11"/>
      <w:r w:rsidRPr="00AC4FBC">
        <w:t xml:space="preserve">Table </w:t>
      </w:r>
      <w:bookmarkEnd w:id="12913"/>
      <w:r w:rsidRPr="00AC4FBC">
        <w:t>for EN-DC configurations affected by Reference sensitivity exceptions</w:t>
      </w:r>
      <w:ins w:id="12914" w:author="1989" w:date="2024-03-27T13:57:00Z">
        <w:r w:rsidR="00CE52A9">
          <w:t xml:space="preserve">  (three bands)</w:t>
        </w:r>
      </w:ins>
    </w:p>
    <w:tbl>
      <w:tblPr>
        <w:tblW w:w="13154"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2915" w:author="1989" w:date="2024-03-27T13:57:00Z">
          <w:tblPr>
            <w:tblW w:w="13096"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462"/>
        <w:gridCol w:w="731"/>
        <w:gridCol w:w="89"/>
        <w:gridCol w:w="1031"/>
        <w:gridCol w:w="60"/>
        <w:gridCol w:w="939"/>
        <w:gridCol w:w="989"/>
        <w:gridCol w:w="168"/>
        <w:gridCol w:w="850"/>
        <w:gridCol w:w="271"/>
        <w:gridCol w:w="545"/>
        <w:gridCol w:w="79"/>
        <w:gridCol w:w="12"/>
        <w:gridCol w:w="289"/>
        <w:gridCol w:w="179"/>
        <w:gridCol w:w="134"/>
        <w:gridCol w:w="269"/>
        <w:gridCol w:w="132"/>
        <w:gridCol w:w="420"/>
        <w:gridCol w:w="138"/>
        <w:gridCol w:w="1026"/>
        <w:gridCol w:w="201"/>
        <w:gridCol w:w="177"/>
        <w:gridCol w:w="585"/>
        <w:gridCol w:w="61"/>
        <w:gridCol w:w="198"/>
        <w:gridCol w:w="1062"/>
        <w:gridCol w:w="857"/>
        <w:gridCol w:w="115"/>
        <w:gridCol w:w="72"/>
        <w:gridCol w:w="1013"/>
        <w:tblGridChange w:id="12916">
          <w:tblGrid>
            <w:gridCol w:w="116"/>
            <w:gridCol w:w="346"/>
            <w:gridCol w:w="58"/>
            <w:gridCol w:w="673"/>
            <w:gridCol w:w="58"/>
            <w:gridCol w:w="89"/>
            <w:gridCol w:w="973"/>
            <w:gridCol w:w="58"/>
            <w:gridCol w:w="60"/>
            <w:gridCol w:w="881"/>
            <w:gridCol w:w="58"/>
            <w:gridCol w:w="989"/>
            <w:gridCol w:w="110"/>
            <w:gridCol w:w="58"/>
            <w:gridCol w:w="850"/>
            <w:gridCol w:w="213"/>
            <w:gridCol w:w="58"/>
            <w:gridCol w:w="545"/>
            <w:gridCol w:w="79"/>
            <w:gridCol w:w="12"/>
            <w:gridCol w:w="231"/>
            <w:gridCol w:w="58"/>
            <w:gridCol w:w="179"/>
            <w:gridCol w:w="134"/>
            <w:gridCol w:w="269"/>
            <w:gridCol w:w="132"/>
            <w:gridCol w:w="420"/>
            <w:gridCol w:w="80"/>
            <w:gridCol w:w="58"/>
            <w:gridCol w:w="1026"/>
            <w:gridCol w:w="143"/>
            <w:gridCol w:w="58"/>
            <w:gridCol w:w="177"/>
            <w:gridCol w:w="585"/>
            <w:gridCol w:w="3"/>
            <w:gridCol w:w="58"/>
            <w:gridCol w:w="198"/>
            <w:gridCol w:w="1004"/>
            <w:gridCol w:w="58"/>
            <w:gridCol w:w="799"/>
            <w:gridCol w:w="58"/>
            <w:gridCol w:w="115"/>
            <w:gridCol w:w="72"/>
            <w:gridCol w:w="955"/>
            <w:gridCol w:w="58"/>
          </w:tblGrid>
        </w:tblGridChange>
      </w:tblGrid>
      <w:tr w:rsidR="00CE52A9" w:rsidRPr="00AC4FBC" w14:paraId="7EA48FC4" w14:textId="77777777" w:rsidTr="00586E32">
        <w:trPr>
          <w:trHeight w:val="241"/>
          <w:trPrChange w:id="12917" w:author="1989" w:date="2024-03-27T13:57:00Z">
            <w:trPr>
              <w:gridBefore w:val="1"/>
              <w:trHeight w:val="241"/>
            </w:trPr>
          </w:trPrChange>
        </w:trPr>
        <w:tc>
          <w:tcPr>
            <w:tcW w:w="13154" w:type="dxa"/>
            <w:gridSpan w:val="31"/>
            <w:tcPrChange w:id="12918" w:author="1989" w:date="2024-03-27T13:57:00Z">
              <w:tcPr>
                <w:tcW w:w="13096" w:type="dxa"/>
                <w:gridSpan w:val="44"/>
              </w:tcPr>
            </w:tcPrChange>
          </w:tcPr>
          <w:p w14:paraId="25E5DEE4" w14:textId="77777777" w:rsidR="00CE52A9" w:rsidRPr="00AC4FBC" w:rsidRDefault="00CE52A9" w:rsidP="00586E32">
            <w:pPr>
              <w:pStyle w:val="TAH"/>
            </w:pPr>
            <w:r w:rsidRPr="00AC4FBC">
              <w:t>Initial Conditions</w:t>
            </w:r>
          </w:p>
        </w:tc>
      </w:tr>
      <w:tr w:rsidR="00CE52A9" w:rsidRPr="00AC4FBC" w14:paraId="03A99006" w14:textId="77777777" w:rsidTr="00586E32">
        <w:trPr>
          <w:trHeight w:val="465"/>
          <w:trPrChange w:id="12919" w:author="1989" w:date="2024-03-27T13:57:00Z">
            <w:trPr>
              <w:gridBefore w:val="1"/>
              <w:trHeight w:val="465"/>
            </w:trPr>
          </w:trPrChange>
        </w:trPr>
        <w:tc>
          <w:tcPr>
            <w:tcW w:w="6226" w:type="dxa"/>
            <w:gridSpan w:val="13"/>
            <w:tcPrChange w:id="12920" w:author="1989" w:date="2024-03-27T13:57:00Z">
              <w:tcPr>
                <w:tcW w:w="6168" w:type="dxa"/>
                <w:gridSpan w:val="19"/>
              </w:tcPr>
            </w:tcPrChange>
          </w:tcPr>
          <w:p w14:paraId="0A2C4239" w14:textId="77777777" w:rsidR="00CE52A9" w:rsidRPr="00AC4FBC" w:rsidRDefault="00CE52A9" w:rsidP="00586E32">
            <w:pPr>
              <w:pStyle w:val="TAL"/>
            </w:pPr>
            <w:r w:rsidRPr="00AC4FBC">
              <w:t>Test Environment as specified in TS 38.508-1 [6] clause 4.1</w:t>
            </w:r>
          </w:p>
        </w:tc>
        <w:tc>
          <w:tcPr>
            <w:tcW w:w="6928" w:type="dxa"/>
            <w:gridSpan w:val="18"/>
            <w:shd w:val="clear" w:color="auto" w:fill="auto"/>
            <w:vAlign w:val="center"/>
            <w:tcPrChange w:id="12921" w:author="1989" w:date="2024-03-27T13:57:00Z">
              <w:tcPr>
                <w:tcW w:w="6928" w:type="dxa"/>
                <w:gridSpan w:val="25"/>
                <w:shd w:val="clear" w:color="auto" w:fill="auto"/>
                <w:vAlign w:val="center"/>
              </w:tcPr>
            </w:tcPrChange>
          </w:tcPr>
          <w:p w14:paraId="5EF54D76" w14:textId="77777777" w:rsidR="00CE52A9" w:rsidRPr="00AC4FBC" w:rsidRDefault="00CE52A9" w:rsidP="00586E32">
            <w:pPr>
              <w:pStyle w:val="TAL"/>
              <w:rPr>
                <w:lang w:eastAsia="zh-TW"/>
              </w:rPr>
            </w:pPr>
            <w:r w:rsidRPr="00AC4FBC">
              <w:rPr>
                <w:lang w:eastAsia="zh-TW"/>
              </w:rPr>
              <w:t>N</w:t>
            </w:r>
            <w:r w:rsidRPr="00AC4FBC">
              <w:t>ormal</w:t>
            </w:r>
            <w:r w:rsidRPr="00AC4FBC">
              <w:rPr>
                <w:lang w:eastAsia="zh-TW"/>
              </w:rPr>
              <w:t>, TL/VL, TL/VH, TH/VL, TH/VH</w:t>
            </w:r>
          </w:p>
        </w:tc>
      </w:tr>
      <w:tr w:rsidR="00CE52A9" w:rsidRPr="00AC4FBC" w14:paraId="5EDEC092" w14:textId="77777777" w:rsidTr="00586E32">
        <w:trPr>
          <w:trHeight w:val="465"/>
          <w:trPrChange w:id="12922" w:author="1989" w:date="2024-03-27T13:57:00Z">
            <w:trPr>
              <w:gridBefore w:val="1"/>
              <w:trHeight w:val="465"/>
            </w:trPr>
          </w:trPrChange>
        </w:trPr>
        <w:tc>
          <w:tcPr>
            <w:tcW w:w="6226" w:type="dxa"/>
            <w:gridSpan w:val="13"/>
            <w:tcPrChange w:id="12923" w:author="1989" w:date="2024-03-27T13:57:00Z">
              <w:tcPr>
                <w:tcW w:w="6168" w:type="dxa"/>
                <w:gridSpan w:val="19"/>
              </w:tcPr>
            </w:tcPrChange>
          </w:tcPr>
          <w:p w14:paraId="1B06D5BA" w14:textId="77777777" w:rsidR="00CE52A9" w:rsidRPr="00AC4FBC" w:rsidRDefault="00CE52A9" w:rsidP="00586E32">
            <w:pPr>
              <w:pStyle w:val="TAL"/>
            </w:pPr>
            <w:r w:rsidRPr="00AC4FBC">
              <w:t xml:space="preserve">NR Test Frequencies as specified in TS 38.508-1 [6] clause4.3.1, </w:t>
            </w:r>
          </w:p>
          <w:p w14:paraId="7042061A" w14:textId="77777777" w:rsidR="00CE52A9" w:rsidRPr="00AC4FBC" w:rsidRDefault="00CE52A9" w:rsidP="00586E32">
            <w:pPr>
              <w:pStyle w:val="TAL"/>
            </w:pPr>
            <w:r w:rsidRPr="00AC4FBC">
              <w:t>E-UTRA Test Frequencies as specified in TS 36.508 [11] clause 4.3.1</w:t>
            </w:r>
          </w:p>
        </w:tc>
        <w:tc>
          <w:tcPr>
            <w:tcW w:w="6928" w:type="dxa"/>
            <w:gridSpan w:val="18"/>
            <w:shd w:val="clear" w:color="auto" w:fill="auto"/>
            <w:vAlign w:val="center"/>
            <w:tcPrChange w:id="12924" w:author="1989" w:date="2024-03-27T13:57:00Z">
              <w:tcPr>
                <w:tcW w:w="6928" w:type="dxa"/>
                <w:gridSpan w:val="25"/>
                <w:shd w:val="clear" w:color="auto" w:fill="auto"/>
                <w:vAlign w:val="center"/>
              </w:tcPr>
            </w:tcPrChange>
          </w:tcPr>
          <w:p w14:paraId="2FF102DD" w14:textId="77777777" w:rsidR="00CE52A9" w:rsidRPr="00AC4FBC" w:rsidRDefault="00CE52A9" w:rsidP="00586E32">
            <w:pPr>
              <w:pStyle w:val="TAL"/>
            </w:pPr>
            <w:r w:rsidRPr="00AC4FBC">
              <w:t>EN-DC configurations containing the following band combinations:</w:t>
            </w:r>
          </w:p>
          <w:p w14:paraId="4C07B605" w14:textId="77777777" w:rsidR="00CE52A9" w:rsidRPr="00AC4FBC" w:rsidRDefault="00CE52A9" w:rsidP="00586E32">
            <w:pPr>
              <w:pStyle w:val="TAL"/>
              <w:rPr>
                <w:lang w:eastAsia="zh-TW"/>
              </w:rPr>
            </w:pPr>
            <w:r w:rsidRPr="00AC4FBC">
              <w:t>20-n78: Mid in band 20 and Mid in band 78.</w:t>
            </w:r>
          </w:p>
        </w:tc>
      </w:tr>
      <w:tr w:rsidR="00CE52A9" w:rsidRPr="00AC4FBC" w14:paraId="4DD0F3C4" w14:textId="77777777" w:rsidTr="00586E32">
        <w:trPr>
          <w:trHeight w:val="482"/>
          <w:trPrChange w:id="12925" w:author="1989" w:date="2024-03-27T13:57:00Z">
            <w:trPr>
              <w:gridBefore w:val="1"/>
              <w:trHeight w:val="482"/>
            </w:trPr>
          </w:trPrChange>
        </w:trPr>
        <w:tc>
          <w:tcPr>
            <w:tcW w:w="6226" w:type="dxa"/>
            <w:gridSpan w:val="13"/>
            <w:tcPrChange w:id="12926" w:author="1989" w:date="2024-03-27T13:57:00Z">
              <w:tcPr>
                <w:tcW w:w="6168" w:type="dxa"/>
                <w:gridSpan w:val="19"/>
              </w:tcPr>
            </w:tcPrChange>
          </w:tcPr>
          <w:p w14:paraId="228E8A51" w14:textId="77777777" w:rsidR="00CE52A9" w:rsidRPr="00AC4FBC" w:rsidRDefault="00CE52A9" w:rsidP="00586E32">
            <w:pPr>
              <w:pStyle w:val="TAL"/>
            </w:pPr>
            <w:r w:rsidRPr="00AC4FBC">
              <w:t>NR Test Channel Bandwidths as specified in TS 38.508-1 [6] clause 4.3.1</w:t>
            </w:r>
          </w:p>
          <w:p w14:paraId="515D00C5" w14:textId="77777777" w:rsidR="00CE52A9" w:rsidRPr="00AC4FBC" w:rsidRDefault="00CE52A9" w:rsidP="00586E32">
            <w:pPr>
              <w:pStyle w:val="TAL"/>
            </w:pPr>
            <w:r w:rsidRPr="00AC4FBC">
              <w:t>E-UTRA Test Channel Bandwidths as specified in TS 36.508 [11] clause 4.3.1</w:t>
            </w:r>
            <w:r w:rsidRPr="00AC4FBC">
              <w:rPr>
                <w:lang w:eastAsia="zh-TW"/>
              </w:rPr>
              <w:t>.</w:t>
            </w:r>
          </w:p>
        </w:tc>
        <w:tc>
          <w:tcPr>
            <w:tcW w:w="6928" w:type="dxa"/>
            <w:gridSpan w:val="18"/>
            <w:shd w:val="clear" w:color="auto" w:fill="auto"/>
            <w:vAlign w:val="center"/>
            <w:tcPrChange w:id="12927" w:author="1989" w:date="2024-03-27T13:57:00Z">
              <w:tcPr>
                <w:tcW w:w="6928" w:type="dxa"/>
                <w:gridSpan w:val="25"/>
                <w:shd w:val="clear" w:color="auto" w:fill="auto"/>
                <w:vAlign w:val="center"/>
              </w:tcPr>
            </w:tcPrChange>
          </w:tcPr>
          <w:p w14:paraId="77F35A02" w14:textId="77777777" w:rsidR="00CE52A9" w:rsidRPr="00AC4FBC" w:rsidRDefault="00CE52A9" w:rsidP="00586E32">
            <w:pPr>
              <w:pStyle w:val="TAL"/>
              <w:rPr>
                <w:lang w:eastAsia="zh-TW"/>
              </w:rPr>
            </w:pPr>
            <w:r w:rsidRPr="00AC4FBC">
              <w:rPr>
                <w:lang w:eastAsia="zh-TW"/>
              </w:rPr>
              <w:t xml:space="preserve">Refer to "NR </w:t>
            </w:r>
            <w:r w:rsidRPr="00AC4FBC">
              <w:rPr>
                <w:rFonts w:cs="Arial"/>
              </w:rPr>
              <w:t>N</w:t>
            </w:r>
            <w:r w:rsidRPr="00AC4FBC">
              <w:rPr>
                <w:rFonts w:cs="Arial"/>
                <w:vertAlign w:val="subscript"/>
              </w:rPr>
              <w:t>RB</w:t>
            </w:r>
            <w:r w:rsidRPr="00AC4FBC">
              <w:rPr>
                <w:lang w:eastAsia="zh-TW"/>
              </w:rPr>
              <w:t xml:space="preserve">" and "E-UTRA </w:t>
            </w:r>
            <w:r w:rsidRPr="00AC4FBC">
              <w:rPr>
                <w:rFonts w:cs="Arial"/>
              </w:rPr>
              <w:t>N</w:t>
            </w:r>
            <w:r w:rsidRPr="00AC4FBC">
              <w:rPr>
                <w:rFonts w:cs="Arial"/>
                <w:vertAlign w:val="subscript"/>
              </w:rPr>
              <w:t>RB</w:t>
            </w:r>
            <w:r w:rsidRPr="00AC4FBC">
              <w:rPr>
                <w:lang w:eastAsia="zh-TW"/>
              </w:rPr>
              <w:t>" columns</w:t>
            </w:r>
          </w:p>
        </w:tc>
      </w:tr>
      <w:tr w:rsidR="00CE52A9" w:rsidRPr="00AC4FBC" w14:paraId="59B84BD1" w14:textId="77777777" w:rsidTr="00586E32">
        <w:trPr>
          <w:trHeight w:val="224"/>
          <w:trPrChange w:id="12928" w:author="1989" w:date="2024-03-27T13:57:00Z">
            <w:trPr>
              <w:gridBefore w:val="1"/>
              <w:trHeight w:val="224"/>
            </w:trPr>
          </w:trPrChange>
        </w:trPr>
        <w:tc>
          <w:tcPr>
            <w:tcW w:w="6226" w:type="dxa"/>
            <w:gridSpan w:val="13"/>
            <w:tcPrChange w:id="12929" w:author="1989" w:date="2024-03-27T13:57:00Z">
              <w:tcPr>
                <w:tcW w:w="6168" w:type="dxa"/>
                <w:gridSpan w:val="19"/>
              </w:tcPr>
            </w:tcPrChange>
          </w:tcPr>
          <w:p w14:paraId="6424758D" w14:textId="77777777" w:rsidR="00CE52A9" w:rsidRPr="00AC4FBC" w:rsidRDefault="00CE52A9" w:rsidP="00586E32">
            <w:pPr>
              <w:pStyle w:val="TAL"/>
            </w:pPr>
            <w:r w:rsidRPr="00AC4FBC">
              <w:t>Network signalling value</w:t>
            </w:r>
          </w:p>
        </w:tc>
        <w:tc>
          <w:tcPr>
            <w:tcW w:w="6928" w:type="dxa"/>
            <w:gridSpan w:val="18"/>
            <w:shd w:val="clear" w:color="auto" w:fill="auto"/>
            <w:vAlign w:val="center"/>
            <w:tcPrChange w:id="12930" w:author="1989" w:date="2024-03-27T13:57:00Z">
              <w:tcPr>
                <w:tcW w:w="6928" w:type="dxa"/>
                <w:gridSpan w:val="25"/>
                <w:shd w:val="clear" w:color="auto" w:fill="auto"/>
                <w:vAlign w:val="center"/>
              </w:tcPr>
            </w:tcPrChange>
          </w:tcPr>
          <w:p w14:paraId="65BE89C6" w14:textId="77777777" w:rsidR="00CE52A9" w:rsidRPr="00AC4FBC" w:rsidRDefault="00CE52A9" w:rsidP="00586E32">
            <w:pPr>
              <w:pStyle w:val="TAL"/>
              <w:rPr>
                <w:lang w:eastAsia="zh-TW"/>
              </w:rPr>
            </w:pPr>
            <w:r w:rsidRPr="00AC4FBC">
              <w:rPr>
                <w:lang w:eastAsia="zh-TW"/>
              </w:rPr>
              <w:t>NS_01 by default, exceptions listed in Table 7.3.3-3, dependent on PCC Band</w:t>
            </w:r>
          </w:p>
        </w:tc>
      </w:tr>
      <w:tr w:rsidR="00CE52A9" w:rsidRPr="00AC4FBC" w14:paraId="1BBBFC4A" w14:textId="77777777" w:rsidTr="00586E32">
        <w:trPr>
          <w:trHeight w:val="224"/>
          <w:trPrChange w:id="12931" w:author="1989" w:date="2024-03-27T13:57:00Z">
            <w:trPr>
              <w:gridBefore w:val="1"/>
              <w:trHeight w:val="224"/>
            </w:trPr>
          </w:trPrChange>
        </w:trPr>
        <w:tc>
          <w:tcPr>
            <w:tcW w:w="6226" w:type="dxa"/>
            <w:gridSpan w:val="13"/>
            <w:tcPrChange w:id="12932" w:author="1989" w:date="2024-03-27T13:57:00Z">
              <w:tcPr>
                <w:tcW w:w="6168" w:type="dxa"/>
                <w:gridSpan w:val="19"/>
              </w:tcPr>
            </w:tcPrChange>
          </w:tcPr>
          <w:p w14:paraId="0E41776E" w14:textId="77777777" w:rsidR="00CE52A9" w:rsidRPr="00AC4FBC" w:rsidRDefault="00CE52A9" w:rsidP="00586E32">
            <w:pPr>
              <w:pStyle w:val="TAL"/>
            </w:pPr>
            <w:r w:rsidRPr="00AC4FBC">
              <w:t>Test SCS for the NR cell as specified in TS 38.521-1 [8] Table 5.3.5-1</w:t>
            </w:r>
          </w:p>
        </w:tc>
        <w:tc>
          <w:tcPr>
            <w:tcW w:w="6928" w:type="dxa"/>
            <w:gridSpan w:val="18"/>
            <w:shd w:val="clear" w:color="auto" w:fill="auto"/>
            <w:vAlign w:val="center"/>
            <w:tcPrChange w:id="12933" w:author="1989" w:date="2024-03-27T13:57:00Z">
              <w:tcPr>
                <w:tcW w:w="6928" w:type="dxa"/>
                <w:gridSpan w:val="25"/>
                <w:shd w:val="clear" w:color="auto" w:fill="auto"/>
                <w:vAlign w:val="center"/>
              </w:tcPr>
            </w:tcPrChange>
          </w:tcPr>
          <w:p w14:paraId="008F7D06" w14:textId="77777777" w:rsidR="00CE52A9" w:rsidRPr="00AC4FBC" w:rsidRDefault="00CE52A9" w:rsidP="00586E32">
            <w:pPr>
              <w:pStyle w:val="TAL"/>
              <w:rPr>
                <w:lang w:eastAsia="zh-TW"/>
              </w:rPr>
            </w:pPr>
            <w:r w:rsidRPr="00AC4FBC">
              <w:t>Lowest SCS per Channel Bandwidth</w:t>
            </w:r>
          </w:p>
        </w:tc>
      </w:tr>
      <w:tr w:rsidR="00CE52A9" w:rsidRPr="00AC4FBC" w14:paraId="105F8D94" w14:textId="77777777" w:rsidTr="00586E32">
        <w:trPr>
          <w:trHeight w:val="241"/>
          <w:trPrChange w:id="12934" w:author="1989" w:date="2024-03-27T13:57:00Z">
            <w:trPr>
              <w:gridBefore w:val="1"/>
              <w:trHeight w:val="241"/>
            </w:trPr>
          </w:trPrChange>
        </w:trPr>
        <w:tc>
          <w:tcPr>
            <w:tcW w:w="13154" w:type="dxa"/>
            <w:gridSpan w:val="31"/>
            <w:tcPrChange w:id="12935" w:author="1989" w:date="2024-03-27T13:57:00Z">
              <w:tcPr>
                <w:tcW w:w="13096" w:type="dxa"/>
                <w:gridSpan w:val="44"/>
              </w:tcPr>
            </w:tcPrChange>
          </w:tcPr>
          <w:p w14:paraId="15CA63B3" w14:textId="77777777" w:rsidR="00CE52A9" w:rsidRPr="00AC4FBC" w:rsidRDefault="00CE52A9" w:rsidP="00586E32">
            <w:pPr>
              <w:pStyle w:val="TAH"/>
            </w:pPr>
            <w:r w:rsidRPr="00AC4FBC">
              <w:t>Test Parameters for DC Configurations</w:t>
            </w:r>
          </w:p>
        </w:tc>
      </w:tr>
      <w:tr w:rsidR="00CE52A9" w:rsidRPr="00AC4FBC" w14:paraId="2727BBEB" w14:textId="77777777" w:rsidTr="00586E32">
        <w:trPr>
          <w:trHeight w:val="241"/>
          <w:trPrChange w:id="12936" w:author="1989" w:date="2024-03-27T13:57:00Z">
            <w:trPr>
              <w:gridBefore w:val="1"/>
              <w:trHeight w:val="241"/>
            </w:trPr>
          </w:trPrChange>
        </w:trPr>
        <w:tc>
          <w:tcPr>
            <w:tcW w:w="462" w:type="dxa"/>
            <w:vMerge w:val="restart"/>
            <w:vAlign w:val="center"/>
            <w:tcPrChange w:id="12937" w:author="1989" w:date="2024-03-27T13:57:00Z">
              <w:tcPr>
                <w:tcW w:w="404" w:type="dxa"/>
                <w:gridSpan w:val="2"/>
                <w:vMerge w:val="restart"/>
                <w:vAlign w:val="center"/>
              </w:tcPr>
            </w:tcPrChange>
          </w:tcPr>
          <w:p w14:paraId="3CC723CC" w14:textId="77777777" w:rsidR="00CE52A9" w:rsidRPr="00AC4FBC" w:rsidRDefault="00CE52A9" w:rsidP="00586E32">
            <w:pPr>
              <w:pStyle w:val="TAH"/>
            </w:pPr>
            <w:r w:rsidRPr="00AC4FBC">
              <w:t>ID</w:t>
            </w:r>
          </w:p>
        </w:tc>
        <w:tc>
          <w:tcPr>
            <w:tcW w:w="4007" w:type="dxa"/>
            <w:gridSpan w:val="7"/>
            <w:vAlign w:val="center"/>
            <w:tcPrChange w:id="12938" w:author="1989" w:date="2024-03-27T13:57:00Z">
              <w:tcPr>
                <w:tcW w:w="4007" w:type="dxa"/>
                <w:gridSpan w:val="11"/>
                <w:vAlign w:val="center"/>
              </w:tcPr>
            </w:tcPrChange>
          </w:tcPr>
          <w:p w14:paraId="3EB50DB5" w14:textId="77777777" w:rsidR="00CE52A9" w:rsidRPr="00AC4FBC" w:rsidRDefault="00CE52A9" w:rsidP="00586E32">
            <w:pPr>
              <w:pStyle w:val="TAH"/>
            </w:pPr>
            <w:r w:rsidRPr="00AC4FBC">
              <w:t>PCC – E-UTRA</w:t>
            </w:r>
          </w:p>
        </w:tc>
        <w:tc>
          <w:tcPr>
            <w:tcW w:w="4545" w:type="dxa"/>
            <w:gridSpan w:val="14"/>
            <w:vAlign w:val="center"/>
            <w:tcPrChange w:id="12939" w:author="1989" w:date="2024-03-27T13:57:00Z">
              <w:tcPr>
                <w:tcW w:w="4545" w:type="dxa"/>
                <w:gridSpan w:val="18"/>
                <w:vAlign w:val="center"/>
              </w:tcPr>
            </w:tcPrChange>
          </w:tcPr>
          <w:p w14:paraId="42DBAA93" w14:textId="77777777" w:rsidR="00CE52A9" w:rsidRPr="00AC4FBC" w:rsidRDefault="00CE52A9" w:rsidP="00586E32">
            <w:pPr>
              <w:pStyle w:val="TAH"/>
            </w:pPr>
            <w:r w:rsidRPr="00AC4FBC">
              <w:t>SCC1 – EUTRA/NR</w:t>
            </w:r>
          </w:p>
        </w:tc>
        <w:tc>
          <w:tcPr>
            <w:tcW w:w="4140" w:type="dxa"/>
            <w:gridSpan w:val="9"/>
            <w:vAlign w:val="center"/>
            <w:tcPrChange w:id="12940" w:author="1989" w:date="2024-03-27T13:57:00Z">
              <w:tcPr>
                <w:tcW w:w="4140" w:type="dxa"/>
                <w:gridSpan w:val="13"/>
                <w:vAlign w:val="center"/>
              </w:tcPr>
            </w:tcPrChange>
          </w:tcPr>
          <w:p w14:paraId="002BB0BC" w14:textId="77777777" w:rsidR="00CE52A9" w:rsidRPr="00AC4FBC" w:rsidRDefault="00CE52A9" w:rsidP="00586E32">
            <w:pPr>
              <w:pStyle w:val="TAH"/>
            </w:pPr>
            <w:r w:rsidRPr="00AC4FBC">
              <w:t>CG -NR</w:t>
            </w:r>
          </w:p>
        </w:tc>
      </w:tr>
      <w:tr w:rsidR="00CE52A9" w:rsidRPr="00AC4FBC" w14:paraId="3ED7FB1E" w14:textId="77777777" w:rsidTr="00586E32">
        <w:trPr>
          <w:trHeight w:val="241"/>
          <w:trPrChange w:id="12941" w:author="1989" w:date="2024-03-27T13:57:00Z">
            <w:trPr>
              <w:gridBefore w:val="1"/>
              <w:trHeight w:val="241"/>
            </w:trPr>
          </w:trPrChange>
        </w:trPr>
        <w:tc>
          <w:tcPr>
            <w:tcW w:w="462" w:type="dxa"/>
            <w:vMerge/>
            <w:vAlign w:val="center"/>
            <w:tcPrChange w:id="12942" w:author="1989" w:date="2024-03-27T13:57:00Z">
              <w:tcPr>
                <w:tcW w:w="404" w:type="dxa"/>
                <w:gridSpan w:val="2"/>
                <w:vMerge/>
                <w:vAlign w:val="center"/>
              </w:tcPr>
            </w:tcPrChange>
          </w:tcPr>
          <w:p w14:paraId="3A60F2E0" w14:textId="77777777" w:rsidR="00CE52A9" w:rsidRPr="00AC4FBC" w:rsidRDefault="00CE52A9" w:rsidP="00586E32">
            <w:pPr>
              <w:pStyle w:val="TAC"/>
            </w:pPr>
          </w:p>
        </w:tc>
        <w:tc>
          <w:tcPr>
            <w:tcW w:w="731" w:type="dxa"/>
            <w:vAlign w:val="center"/>
            <w:tcPrChange w:id="12943" w:author="1989" w:date="2024-03-27T13:57:00Z">
              <w:tcPr>
                <w:tcW w:w="731" w:type="dxa"/>
                <w:gridSpan w:val="2"/>
                <w:vAlign w:val="center"/>
              </w:tcPr>
            </w:tcPrChange>
          </w:tcPr>
          <w:p w14:paraId="34524EB2" w14:textId="77777777" w:rsidR="00CE52A9" w:rsidRPr="00AC4FBC" w:rsidRDefault="00CE52A9" w:rsidP="00586E32">
            <w:pPr>
              <w:pStyle w:val="TAH"/>
            </w:pPr>
            <w:r w:rsidRPr="00AC4FBC">
              <w:t>Band</w:t>
            </w:r>
          </w:p>
        </w:tc>
        <w:tc>
          <w:tcPr>
            <w:tcW w:w="1120" w:type="dxa"/>
            <w:gridSpan w:val="2"/>
            <w:vAlign w:val="center"/>
            <w:tcPrChange w:id="12944" w:author="1989" w:date="2024-03-27T13:57:00Z">
              <w:tcPr>
                <w:tcW w:w="1120" w:type="dxa"/>
                <w:gridSpan w:val="3"/>
                <w:vAlign w:val="center"/>
              </w:tcPr>
            </w:tcPrChange>
          </w:tcPr>
          <w:p w14:paraId="54A1DBE7" w14:textId="77777777" w:rsidR="00CE52A9" w:rsidRPr="00AC4FBC" w:rsidRDefault="00CE52A9" w:rsidP="00586E32">
            <w:pPr>
              <w:pStyle w:val="TAH"/>
            </w:pPr>
            <w:r w:rsidRPr="00AC4FBC">
              <w:t>Range</w:t>
            </w:r>
          </w:p>
        </w:tc>
        <w:tc>
          <w:tcPr>
            <w:tcW w:w="2156" w:type="dxa"/>
            <w:gridSpan w:val="4"/>
            <w:vAlign w:val="center"/>
            <w:tcPrChange w:id="12945" w:author="1989" w:date="2024-03-27T13:57:00Z">
              <w:tcPr>
                <w:tcW w:w="2156" w:type="dxa"/>
                <w:gridSpan w:val="6"/>
                <w:vAlign w:val="center"/>
              </w:tcPr>
            </w:tcPrChange>
          </w:tcPr>
          <w:p w14:paraId="607E1391" w14:textId="77777777" w:rsidR="00CE52A9" w:rsidRPr="00AC4FBC" w:rsidRDefault="00CE52A9" w:rsidP="00586E32">
            <w:pPr>
              <w:pStyle w:val="TAH"/>
            </w:pPr>
            <w:r w:rsidRPr="00AC4FBC">
              <w:t>N</w:t>
            </w:r>
            <w:r w:rsidRPr="00AC4FBC">
              <w:rPr>
                <w:vertAlign w:val="subscript"/>
              </w:rPr>
              <w:t>RB</w:t>
            </w:r>
          </w:p>
        </w:tc>
        <w:tc>
          <w:tcPr>
            <w:tcW w:w="1121" w:type="dxa"/>
            <w:gridSpan w:val="2"/>
            <w:vAlign w:val="center"/>
            <w:tcPrChange w:id="12946" w:author="1989" w:date="2024-03-27T13:57:00Z">
              <w:tcPr>
                <w:tcW w:w="1121" w:type="dxa"/>
                <w:gridSpan w:val="3"/>
                <w:vAlign w:val="center"/>
              </w:tcPr>
            </w:tcPrChange>
          </w:tcPr>
          <w:p w14:paraId="5FC19C08" w14:textId="77777777" w:rsidR="00CE52A9" w:rsidRPr="00AC4FBC" w:rsidRDefault="00CE52A9" w:rsidP="00586E32">
            <w:pPr>
              <w:pStyle w:val="TAH"/>
            </w:pPr>
            <w:r w:rsidRPr="00AC4FBC">
              <w:t>Band</w:t>
            </w:r>
          </w:p>
        </w:tc>
        <w:tc>
          <w:tcPr>
            <w:tcW w:w="925" w:type="dxa"/>
            <w:gridSpan w:val="4"/>
            <w:vAlign w:val="center"/>
            <w:tcPrChange w:id="12947" w:author="1989" w:date="2024-03-27T13:57:00Z">
              <w:tcPr>
                <w:tcW w:w="925" w:type="dxa"/>
                <w:gridSpan w:val="5"/>
                <w:vAlign w:val="center"/>
              </w:tcPr>
            </w:tcPrChange>
          </w:tcPr>
          <w:p w14:paraId="218BD080" w14:textId="77777777" w:rsidR="00CE52A9" w:rsidRPr="00AC4FBC" w:rsidRDefault="00CE52A9" w:rsidP="00586E32">
            <w:pPr>
              <w:pStyle w:val="TAH"/>
            </w:pPr>
            <w:r w:rsidRPr="00AC4FBC">
              <w:t>Range</w:t>
            </w:r>
          </w:p>
        </w:tc>
        <w:tc>
          <w:tcPr>
            <w:tcW w:w="2499" w:type="dxa"/>
            <w:gridSpan w:val="8"/>
            <w:vAlign w:val="center"/>
            <w:tcPrChange w:id="12948" w:author="1989" w:date="2024-03-27T13:57:00Z">
              <w:tcPr>
                <w:tcW w:w="2499" w:type="dxa"/>
                <w:gridSpan w:val="10"/>
                <w:vAlign w:val="center"/>
              </w:tcPr>
            </w:tcPrChange>
          </w:tcPr>
          <w:p w14:paraId="0BCA8011" w14:textId="77777777" w:rsidR="00CE52A9" w:rsidRPr="00AC4FBC" w:rsidRDefault="00CE52A9" w:rsidP="00586E32">
            <w:pPr>
              <w:pStyle w:val="TAH"/>
            </w:pPr>
            <w:r w:rsidRPr="00AC4FBC">
              <w:t>N</w:t>
            </w:r>
            <w:r w:rsidRPr="00AC4FBC">
              <w:rPr>
                <w:vertAlign w:val="subscript"/>
              </w:rPr>
              <w:t>RB</w:t>
            </w:r>
          </w:p>
        </w:tc>
        <w:tc>
          <w:tcPr>
            <w:tcW w:w="823" w:type="dxa"/>
            <w:gridSpan w:val="3"/>
            <w:vAlign w:val="center"/>
            <w:tcPrChange w:id="12949" w:author="1989" w:date="2024-03-27T13:57:00Z">
              <w:tcPr>
                <w:tcW w:w="823" w:type="dxa"/>
                <w:gridSpan w:val="4"/>
                <w:vAlign w:val="center"/>
              </w:tcPr>
            </w:tcPrChange>
          </w:tcPr>
          <w:p w14:paraId="729FBD2D" w14:textId="77777777" w:rsidR="00CE52A9" w:rsidRPr="00AC4FBC" w:rsidRDefault="00CE52A9" w:rsidP="00586E32">
            <w:pPr>
              <w:pStyle w:val="TAH"/>
            </w:pPr>
            <w:r w:rsidRPr="00AC4FBC">
              <w:t>Band</w:t>
            </w:r>
          </w:p>
        </w:tc>
        <w:tc>
          <w:tcPr>
            <w:tcW w:w="1260" w:type="dxa"/>
            <w:gridSpan w:val="2"/>
            <w:vAlign w:val="center"/>
            <w:tcPrChange w:id="12950" w:author="1989" w:date="2024-03-27T13:57:00Z">
              <w:tcPr>
                <w:tcW w:w="1260" w:type="dxa"/>
                <w:gridSpan w:val="3"/>
                <w:vAlign w:val="center"/>
              </w:tcPr>
            </w:tcPrChange>
          </w:tcPr>
          <w:p w14:paraId="75295F9B" w14:textId="77777777" w:rsidR="00CE52A9" w:rsidRPr="00AC4FBC" w:rsidRDefault="00CE52A9" w:rsidP="00586E32">
            <w:pPr>
              <w:pStyle w:val="TAH"/>
            </w:pPr>
            <w:r w:rsidRPr="00AC4FBC">
              <w:t>Range</w:t>
            </w:r>
          </w:p>
        </w:tc>
        <w:tc>
          <w:tcPr>
            <w:tcW w:w="2057" w:type="dxa"/>
            <w:gridSpan w:val="4"/>
            <w:vAlign w:val="center"/>
            <w:tcPrChange w:id="12951" w:author="1989" w:date="2024-03-27T13:57:00Z">
              <w:tcPr>
                <w:tcW w:w="2057" w:type="dxa"/>
                <w:gridSpan w:val="6"/>
                <w:vAlign w:val="center"/>
              </w:tcPr>
            </w:tcPrChange>
          </w:tcPr>
          <w:p w14:paraId="4F45ABAD" w14:textId="77777777" w:rsidR="00CE52A9" w:rsidRPr="00AC4FBC" w:rsidRDefault="00CE52A9" w:rsidP="00586E32">
            <w:pPr>
              <w:pStyle w:val="TAH"/>
            </w:pPr>
            <w:r w:rsidRPr="00AC4FBC">
              <w:t>N</w:t>
            </w:r>
            <w:r w:rsidRPr="00AC4FBC">
              <w:rPr>
                <w:vertAlign w:val="subscript"/>
              </w:rPr>
              <w:t>RB</w:t>
            </w:r>
          </w:p>
        </w:tc>
      </w:tr>
      <w:tr w:rsidR="00CE52A9" w:rsidRPr="00AC4FBC" w14:paraId="1D6C50B6" w14:textId="77777777" w:rsidTr="00586E32">
        <w:trPr>
          <w:trHeight w:val="690"/>
          <w:trPrChange w:id="12952" w:author="1989" w:date="2024-03-27T13:57:00Z">
            <w:trPr>
              <w:gridBefore w:val="1"/>
              <w:trHeight w:val="690"/>
            </w:trPr>
          </w:trPrChange>
        </w:trPr>
        <w:tc>
          <w:tcPr>
            <w:tcW w:w="462" w:type="dxa"/>
            <w:vMerge/>
            <w:vAlign w:val="center"/>
            <w:tcPrChange w:id="12953" w:author="1989" w:date="2024-03-27T13:57:00Z">
              <w:tcPr>
                <w:tcW w:w="404" w:type="dxa"/>
                <w:gridSpan w:val="2"/>
                <w:vMerge/>
                <w:vAlign w:val="center"/>
              </w:tcPr>
            </w:tcPrChange>
          </w:tcPr>
          <w:p w14:paraId="7EC97D9E" w14:textId="77777777" w:rsidR="00CE52A9" w:rsidRPr="00AC4FBC" w:rsidRDefault="00CE52A9" w:rsidP="00586E32">
            <w:pPr>
              <w:pStyle w:val="TAC"/>
            </w:pPr>
          </w:p>
        </w:tc>
        <w:tc>
          <w:tcPr>
            <w:tcW w:w="731" w:type="dxa"/>
            <w:vAlign w:val="center"/>
            <w:tcPrChange w:id="12954" w:author="1989" w:date="2024-03-27T13:57:00Z">
              <w:tcPr>
                <w:tcW w:w="731" w:type="dxa"/>
                <w:gridSpan w:val="2"/>
                <w:vAlign w:val="center"/>
              </w:tcPr>
            </w:tcPrChange>
          </w:tcPr>
          <w:p w14:paraId="12E520CB" w14:textId="77777777" w:rsidR="00CE52A9" w:rsidRPr="00AC4FBC" w:rsidRDefault="00CE52A9" w:rsidP="00586E32">
            <w:pPr>
              <w:pStyle w:val="TAH"/>
            </w:pPr>
            <w:r w:rsidRPr="00AC4FBC">
              <w:t>UL MOD</w:t>
            </w:r>
          </w:p>
        </w:tc>
        <w:tc>
          <w:tcPr>
            <w:tcW w:w="1120" w:type="dxa"/>
            <w:gridSpan w:val="2"/>
            <w:vAlign w:val="center"/>
            <w:tcPrChange w:id="12955" w:author="1989" w:date="2024-03-27T13:57:00Z">
              <w:tcPr>
                <w:tcW w:w="1120" w:type="dxa"/>
                <w:gridSpan w:val="3"/>
                <w:vAlign w:val="center"/>
              </w:tcPr>
            </w:tcPrChange>
          </w:tcPr>
          <w:p w14:paraId="7B27D21A" w14:textId="77777777" w:rsidR="00CE52A9" w:rsidRPr="00AC4FBC" w:rsidRDefault="00CE52A9" w:rsidP="00586E32">
            <w:pPr>
              <w:pStyle w:val="TAH"/>
            </w:pPr>
            <w:r w:rsidRPr="00AC4FBC">
              <w:t>DL MOD</w:t>
            </w:r>
          </w:p>
        </w:tc>
        <w:tc>
          <w:tcPr>
            <w:tcW w:w="999" w:type="dxa"/>
            <w:gridSpan w:val="2"/>
            <w:vAlign w:val="center"/>
            <w:tcPrChange w:id="12956" w:author="1989" w:date="2024-03-27T13:57:00Z">
              <w:tcPr>
                <w:tcW w:w="999" w:type="dxa"/>
                <w:gridSpan w:val="3"/>
                <w:vAlign w:val="center"/>
              </w:tcPr>
            </w:tcPrChange>
          </w:tcPr>
          <w:p w14:paraId="41B41ECA" w14:textId="77777777" w:rsidR="00CE52A9" w:rsidRPr="00AC4FBC" w:rsidRDefault="00CE52A9" w:rsidP="00586E32">
            <w:pPr>
              <w:pStyle w:val="TAH"/>
              <w:rPr>
                <w:lang w:eastAsia="zh-TW"/>
              </w:rPr>
            </w:pPr>
            <w:r w:rsidRPr="00AC4FBC">
              <w:t>CH BW</w:t>
            </w:r>
          </w:p>
        </w:tc>
        <w:tc>
          <w:tcPr>
            <w:tcW w:w="1157" w:type="dxa"/>
            <w:gridSpan w:val="2"/>
            <w:vAlign w:val="center"/>
            <w:tcPrChange w:id="12957" w:author="1989" w:date="2024-03-27T13:57:00Z">
              <w:tcPr>
                <w:tcW w:w="1157" w:type="dxa"/>
                <w:gridSpan w:val="3"/>
                <w:vAlign w:val="center"/>
              </w:tcPr>
            </w:tcPrChange>
          </w:tcPr>
          <w:p w14:paraId="360E023A" w14:textId="77777777" w:rsidR="00CE52A9" w:rsidRPr="00AC4FBC" w:rsidRDefault="00CE52A9" w:rsidP="00586E32">
            <w:pPr>
              <w:pStyle w:val="TAH"/>
            </w:pPr>
            <w:r w:rsidRPr="00AC4FBC">
              <w:t>DLalloc/UL alloc</w:t>
            </w:r>
          </w:p>
        </w:tc>
        <w:tc>
          <w:tcPr>
            <w:tcW w:w="1121" w:type="dxa"/>
            <w:gridSpan w:val="2"/>
            <w:vAlign w:val="center"/>
            <w:tcPrChange w:id="12958" w:author="1989" w:date="2024-03-27T13:57:00Z">
              <w:tcPr>
                <w:tcW w:w="1121" w:type="dxa"/>
                <w:gridSpan w:val="3"/>
                <w:vAlign w:val="center"/>
              </w:tcPr>
            </w:tcPrChange>
          </w:tcPr>
          <w:p w14:paraId="5278328D" w14:textId="77777777" w:rsidR="00CE52A9" w:rsidRPr="00AC4FBC" w:rsidRDefault="00CE52A9" w:rsidP="00586E32">
            <w:pPr>
              <w:pStyle w:val="TAH"/>
            </w:pPr>
            <w:r w:rsidRPr="00AC4FBC">
              <w:t>UL MOD</w:t>
            </w:r>
          </w:p>
        </w:tc>
        <w:tc>
          <w:tcPr>
            <w:tcW w:w="925" w:type="dxa"/>
            <w:gridSpan w:val="4"/>
            <w:vAlign w:val="center"/>
            <w:tcPrChange w:id="12959" w:author="1989" w:date="2024-03-27T13:57:00Z">
              <w:tcPr>
                <w:tcW w:w="925" w:type="dxa"/>
                <w:gridSpan w:val="5"/>
                <w:vAlign w:val="center"/>
              </w:tcPr>
            </w:tcPrChange>
          </w:tcPr>
          <w:p w14:paraId="68383000" w14:textId="77777777" w:rsidR="00CE52A9" w:rsidRPr="00AC4FBC" w:rsidRDefault="00CE52A9" w:rsidP="00586E32">
            <w:pPr>
              <w:pStyle w:val="TAH"/>
            </w:pPr>
            <w:r w:rsidRPr="00AC4FBC">
              <w:t>DL MOD</w:t>
            </w:r>
          </w:p>
        </w:tc>
        <w:tc>
          <w:tcPr>
            <w:tcW w:w="1272" w:type="dxa"/>
            <w:gridSpan w:val="6"/>
            <w:vAlign w:val="center"/>
            <w:tcPrChange w:id="12960" w:author="1989" w:date="2024-03-27T13:57:00Z">
              <w:tcPr>
                <w:tcW w:w="1272" w:type="dxa"/>
                <w:gridSpan w:val="7"/>
                <w:vAlign w:val="center"/>
              </w:tcPr>
            </w:tcPrChange>
          </w:tcPr>
          <w:p w14:paraId="4E96559A" w14:textId="77777777" w:rsidR="00CE52A9" w:rsidRPr="00AC4FBC" w:rsidRDefault="00CE52A9" w:rsidP="00586E32">
            <w:pPr>
              <w:pStyle w:val="TAH"/>
            </w:pPr>
            <w:r w:rsidRPr="00AC4FBC">
              <w:t xml:space="preserve">UL/DL Ch BW </w:t>
            </w:r>
          </w:p>
        </w:tc>
        <w:tc>
          <w:tcPr>
            <w:tcW w:w="1227" w:type="dxa"/>
            <w:gridSpan w:val="2"/>
            <w:vAlign w:val="center"/>
            <w:tcPrChange w:id="12961" w:author="1989" w:date="2024-03-27T13:57:00Z">
              <w:tcPr>
                <w:tcW w:w="1227" w:type="dxa"/>
                <w:gridSpan w:val="3"/>
                <w:vAlign w:val="center"/>
              </w:tcPr>
            </w:tcPrChange>
          </w:tcPr>
          <w:p w14:paraId="785EDA78" w14:textId="77777777" w:rsidR="00CE52A9" w:rsidRPr="00AC4FBC" w:rsidRDefault="00CE52A9" w:rsidP="00586E32">
            <w:pPr>
              <w:pStyle w:val="TAH"/>
            </w:pPr>
            <w:r w:rsidRPr="00AC4FBC">
              <w:t>DLalloc/</w:t>
            </w:r>
          </w:p>
          <w:p w14:paraId="69F03284" w14:textId="77777777" w:rsidR="00CE52A9" w:rsidRPr="00AC4FBC" w:rsidRDefault="00CE52A9" w:rsidP="00586E32">
            <w:pPr>
              <w:pStyle w:val="TAH"/>
            </w:pPr>
            <w:r w:rsidRPr="00AC4FBC">
              <w:t>ULalloc</w:t>
            </w:r>
          </w:p>
        </w:tc>
        <w:tc>
          <w:tcPr>
            <w:tcW w:w="823" w:type="dxa"/>
            <w:gridSpan w:val="3"/>
            <w:vAlign w:val="center"/>
            <w:tcPrChange w:id="12962" w:author="1989" w:date="2024-03-27T13:57:00Z">
              <w:tcPr>
                <w:tcW w:w="823" w:type="dxa"/>
                <w:gridSpan w:val="4"/>
                <w:vAlign w:val="center"/>
              </w:tcPr>
            </w:tcPrChange>
          </w:tcPr>
          <w:p w14:paraId="3ECED4C9" w14:textId="77777777" w:rsidR="00CE52A9" w:rsidRPr="00AC4FBC" w:rsidRDefault="00CE52A9" w:rsidP="00586E32">
            <w:pPr>
              <w:pStyle w:val="TAH"/>
            </w:pPr>
            <w:r w:rsidRPr="00AC4FBC">
              <w:t>UL MOD</w:t>
            </w:r>
          </w:p>
        </w:tc>
        <w:tc>
          <w:tcPr>
            <w:tcW w:w="1260" w:type="dxa"/>
            <w:gridSpan w:val="2"/>
            <w:vAlign w:val="center"/>
            <w:tcPrChange w:id="12963" w:author="1989" w:date="2024-03-27T13:57:00Z">
              <w:tcPr>
                <w:tcW w:w="1260" w:type="dxa"/>
                <w:gridSpan w:val="3"/>
                <w:vAlign w:val="center"/>
              </w:tcPr>
            </w:tcPrChange>
          </w:tcPr>
          <w:p w14:paraId="1FC5ECE7" w14:textId="77777777" w:rsidR="00CE52A9" w:rsidRPr="00AC4FBC" w:rsidRDefault="00CE52A9" w:rsidP="00586E32">
            <w:pPr>
              <w:pStyle w:val="TAH"/>
            </w:pPr>
            <w:r w:rsidRPr="00AC4FBC">
              <w:t>DL MOD</w:t>
            </w:r>
          </w:p>
        </w:tc>
        <w:tc>
          <w:tcPr>
            <w:tcW w:w="972" w:type="dxa"/>
            <w:gridSpan w:val="2"/>
            <w:vAlign w:val="center"/>
            <w:tcPrChange w:id="12964" w:author="1989" w:date="2024-03-27T13:57:00Z">
              <w:tcPr>
                <w:tcW w:w="972" w:type="dxa"/>
                <w:gridSpan w:val="3"/>
                <w:vAlign w:val="center"/>
              </w:tcPr>
            </w:tcPrChange>
          </w:tcPr>
          <w:p w14:paraId="071E1125" w14:textId="77777777" w:rsidR="00CE52A9" w:rsidRPr="00AC4FBC" w:rsidRDefault="00CE52A9" w:rsidP="00586E32">
            <w:pPr>
              <w:pStyle w:val="TAH"/>
            </w:pPr>
            <w:r w:rsidRPr="00AC4FBC">
              <w:t xml:space="preserve">UL/DL Ch BW </w:t>
            </w:r>
          </w:p>
        </w:tc>
        <w:tc>
          <w:tcPr>
            <w:tcW w:w="1085" w:type="dxa"/>
            <w:gridSpan w:val="2"/>
            <w:vAlign w:val="center"/>
            <w:tcPrChange w:id="12965" w:author="1989" w:date="2024-03-27T13:57:00Z">
              <w:tcPr>
                <w:tcW w:w="1085" w:type="dxa"/>
                <w:gridSpan w:val="3"/>
                <w:vAlign w:val="center"/>
              </w:tcPr>
            </w:tcPrChange>
          </w:tcPr>
          <w:p w14:paraId="278466E6" w14:textId="77777777" w:rsidR="00CE52A9" w:rsidRPr="00AC4FBC" w:rsidRDefault="00CE52A9" w:rsidP="00586E32">
            <w:pPr>
              <w:pStyle w:val="TAH"/>
            </w:pPr>
            <w:r w:rsidRPr="00AC4FBC">
              <w:t>DLalloc/UL alloc</w:t>
            </w:r>
          </w:p>
        </w:tc>
      </w:tr>
      <w:tr w:rsidR="00CE52A9" w:rsidRPr="00AC4FBC" w14:paraId="29CAF19B" w14:textId="77777777" w:rsidTr="00586E32">
        <w:trPr>
          <w:trHeight w:val="344"/>
          <w:trPrChange w:id="12966" w:author="1989" w:date="2024-03-27T13:57:00Z">
            <w:trPr>
              <w:gridBefore w:val="1"/>
              <w:trHeight w:val="344"/>
            </w:trPr>
          </w:trPrChange>
        </w:trPr>
        <w:tc>
          <w:tcPr>
            <w:tcW w:w="13154" w:type="dxa"/>
            <w:gridSpan w:val="31"/>
            <w:tcBorders>
              <w:top w:val="single" w:sz="4" w:space="0" w:color="auto"/>
              <w:left w:val="single" w:sz="4" w:space="0" w:color="auto"/>
              <w:bottom w:val="single" w:sz="4" w:space="0" w:color="auto"/>
              <w:right w:val="single" w:sz="4" w:space="0" w:color="auto"/>
            </w:tcBorders>
            <w:vAlign w:val="center"/>
            <w:hideMark/>
            <w:tcPrChange w:id="12967" w:author="1989" w:date="2024-03-27T13:57:00Z">
              <w:tcPr>
                <w:tcW w:w="13096" w:type="dxa"/>
                <w:gridSpan w:val="44"/>
                <w:tcBorders>
                  <w:top w:val="single" w:sz="4" w:space="0" w:color="auto"/>
                  <w:left w:val="single" w:sz="4" w:space="0" w:color="auto"/>
                  <w:bottom w:val="single" w:sz="4" w:space="0" w:color="auto"/>
                  <w:right w:val="single" w:sz="4" w:space="0" w:color="auto"/>
                </w:tcBorders>
                <w:vAlign w:val="center"/>
                <w:hideMark/>
              </w:tcPr>
            </w:tcPrChange>
          </w:tcPr>
          <w:p w14:paraId="5F6110B6" w14:textId="77777777" w:rsidR="00CE52A9" w:rsidRPr="00AC4FBC" w:rsidRDefault="00CE52A9" w:rsidP="00586E32">
            <w:pPr>
              <w:pStyle w:val="TAH"/>
            </w:pPr>
            <w:r w:rsidRPr="00AC4FBC">
              <w:t>Default Test Settings for a DC_X</w:t>
            </w:r>
            <w:r w:rsidRPr="00AC4FBC">
              <w:rPr>
                <w:lang w:eastAsia="zh-TW"/>
              </w:rPr>
              <w:t>A_nYC</w:t>
            </w:r>
            <w:r w:rsidRPr="00AC4FBC">
              <w:rPr>
                <w:lang w:eastAsia="zh-CN"/>
              </w:rPr>
              <w:t xml:space="preserve">, </w:t>
            </w:r>
            <w:r w:rsidRPr="00AC4FBC">
              <w:t>DC_X</w:t>
            </w:r>
            <w:r w:rsidRPr="00AC4FBC">
              <w:rPr>
                <w:lang w:eastAsia="zh-TW"/>
              </w:rPr>
              <w:t>A_nY(2A)</w:t>
            </w:r>
            <w:r w:rsidRPr="00AC4FBC">
              <w:t xml:space="preserve"> Configuration (Inter-band EN-DC with NR CA, 2 bands) – Note 7</w:t>
            </w:r>
          </w:p>
        </w:tc>
      </w:tr>
      <w:tr w:rsidR="00CE52A9" w:rsidRPr="00AC4FBC" w14:paraId="721BCF5E" w14:textId="77777777" w:rsidTr="00586E32">
        <w:trPr>
          <w:trHeight w:val="344"/>
          <w:trPrChange w:id="12968" w:author="1989" w:date="2024-03-27T13:57:00Z">
            <w:trPr>
              <w:gridBefore w:val="1"/>
              <w:trHeight w:val="344"/>
            </w:trPr>
          </w:trPrChange>
        </w:trPr>
        <w:tc>
          <w:tcPr>
            <w:tcW w:w="462" w:type="dxa"/>
            <w:tcBorders>
              <w:top w:val="single" w:sz="4" w:space="0" w:color="auto"/>
              <w:left w:val="single" w:sz="4" w:space="0" w:color="auto"/>
              <w:bottom w:val="single" w:sz="4" w:space="0" w:color="auto"/>
              <w:right w:val="single" w:sz="4" w:space="0" w:color="auto"/>
            </w:tcBorders>
            <w:vAlign w:val="center"/>
            <w:tcPrChange w:id="12969" w:author="1989" w:date="2024-03-27T13:57:00Z">
              <w:tcPr>
                <w:tcW w:w="404" w:type="dxa"/>
                <w:gridSpan w:val="2"/>
                <w:tcBorders>
                  <w:top w:val="single" w:sz="4" w:space="0" w:color="auto"/>
                  <w:left w:val="single" w:sz="4" w:space="0" w:color="auto"/>
                  <w:bottom w:val="single" w:sz="4" w:space="0" w:color="auto"/>
                  <w:right w:val="single" w:sz="4" w:space="0" w:color="auto"/>
                </w:tcBorders>
                <w:vAlign w:val="center"/>
              </w:tcPr>
            </w:tcPrChange>
          </w:tcPr>
          <w:p w14:paraId="69A398D4" w14:textId="77777777" w:rsidR="00CE52A9" w:rsidRPr="00AC4FBC" w:rsidRDefault="00CE52A9" w:rsidP="00586E32">
            <w:pPr>
              <w:pStyle w:val="TAC"/>
              <w:rPr>
                <w:rFonts w:eastAsiaTheme="minorEastAsia"/>
              </w:rPr>
            </w:pPr>
          </w:p>
        </w:tc>
        <w:tc>
          <w:tcPr>
            <w:tcW w:w="731" w:type="dxa"/>
            <w:tcBorders>
              <w:top w:val="single" w:sz="4" w:space="0" w:color="auto"/>
              <w:left w:val="single" w:sz="4" w:space="0" w:color="auto"/>
              <w:bottom w:val="single" w:sz="4" w:space="0" w:color="auto"/>
              <w:right w:val="single" w:sz="4" w:space="0" w:color="auto"/>
            </w:tcBorders>
            <w:vAlign w:val="center"/>
            <w:tcPrChange w:id="12970"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tcPr>
            </w:tcPrChange>
          </w:tcPr>
          <w:p w14:paraId="442AEED5" w14:textId="77777777" w:rsidR="00CE52A9" w:rsidRPr="00AC4FBC" w:rsidRDefault="00CE52A9" w:rsidP="00586E32">
            <w:pPr>
              <w:pStyle w:val="TAC"/>
            </w:pPr>
          </w:p>
        </w:tc>
        <w:tc>
          <w:tcPr>
            <w:tcW w:w="1120" w:type="dxa"/>
            <w:gridSpan w:val="2"/>
            <w:tcBorders>
              <w:top w:val="single" w:sz="4" w:space="0" w:color="auto"/>
              <w:left w:val="single" w:sz="4" w:space="0" w:color="auto"/>
              <w:bottom w:val="single" w:sz="4" w:space="0" w:color="auto"/>
              <w:right w:val="single" w:sz="4" w:space="0" w:color="auto"/>
            </w:tcBorders>
            <w:vAlign w:val="center"/>
            <w:tcPrChange w:id="12971"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tcPr>
            </w:tcPrChange>
          </w:tcPr>
          <w:p w14:paraId="3E1937D9" w14:textId="77777777" w:rsidR="00CE52A9" w:rsidRPr="00AC4FBC" w:rsidRDefault="00CE52A9" w:rsidP="00586E32">
            <w:pPr>
              <w:pStyle w:val="TAC"/>
            </w:pPr>
          </w:p>
        </w:tc>
        <w:tc>
          <w:tcPr>
            <w:tcW w:w="999" w:type="dxa"/>
            <w:gridSpan w:val="2"/>
            <w:tcBorders>
              <w:top w:val="single" w:sz="4" w:space="0" w:color="auto"/>
              <w:left w:val="single" w:sz="4" w:space="0" w:color="auto"/>
              <w:bottom w:val="single" w:sz="4" w:space="0" w:color="auto"/>
              <w:right w:val="single" w:sz="4" w:space="0" w:color="auto"/>
            </w:tcBorders>
            <w:vAlign w:val="center"/>
            <w:tcPrChange w:id="12972"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68804AD5" w14:textId="77777777" w:rsidR="00CE52A9" w:rsidRPr="00AC4FBC" w:rsidRDefault="00CE52A9" w:rsidP="00586E32">
            <w:pPr>
              <w:pStyle w:val="TAC"/>
            </w:pPr>
          </w:p>
        </w:tc>
        <w:tc>
          <w:tcPr>
            <w:tcW w:w="1157" w:type="dxa"/>
            <w:gridSpan w:val="2"/>
            <w:tcBorders>
              <w:top w:val="single" w:sz="4" w:space="0" w:color="auto"/>
              <w:left w:val="single" w:sz="4" w:space="0" w:color="auto"/>
              <w:bottom w:val="single" w:sz="4" w:space="0" w:color="auto"/>
              <w:right w:val="single" w:sz="4" w:space="0" w:color="auto"/>
            </w:tcBorders>
            <w:vAlign w:val="center"/>
            <w:tcPrChange w:id="12973" w:author="1989" w:date="2024-03-27T13:57:00Z">
              <w:tcPr>
                <w:tcW w:w="1157" w:type="dxa"/>
                <w:gridSpan w:val="3"/>
                <w:tcBorders>
                  <w:top w:val="single" w:sz="4" w:space="0" w:color="auto"/>
                  <w:left w:val="single" w:sz="4" w:space="0" w:color="auto"/>
                  <w:bottom w:val="single" w:sz="4" w:space="0" w:color="auto"/>
                  <w:right w:val="single" w:sz="4" w:space="0" w:color="auto"/>
                </w:tcBorders>
                <w:vAlign w:val="center"/>
              </w:tcPr>
            </w:tcPrChange>
          </w:tcPr>
          <w:p w14:paraId="1CC3C6C4" w14:textId="77777777" w:rsidR="00CE52A9" w:rsidRPr="00AC4FBC" w:rsidRDefault="00CE52A9" w:rsidP="00586E32">
            <w:pPr>
              <w:pStyle w:val="TAC"/>
            </w:pPr>
          </w:p>
        </w:tc>
        <w:tc>
          <w:tcPr>
            <w:tcW w:w="850" w:type="dxa"/>
            <w:tcBorders>
              <w:top w:val="single" w:sz="4" w:space="0" w:color="auto"/>
              <w:left w:val="single" w:sz="4" w:space="0" w:color="auto"/>
              <w:bottom w:val="single" w:sz="4" w:space="0" w:color="auto"/>
              <w:right w:val="single" w:sz="4" w:space="0" w:color="auto"/>
            </w:tcBorders>
            <w:vAlign w:val="center"/>
            <w:tcPrChange w:id="12974" w:author="1989" w:date="2024-03-27T13:57:00Z">
              <w:tcPr>
                <w:tcW w:w="850" w:type="dxa"/>
                <w:tcBorders>
                  <w:top w:val="single" w:sz="4" w:space="0" w:color="auto"/>
                  <w:left w:val="single" w:sz="4" w:space="0" w:color="auto"/>
                  <w:bottom w:val="single" w:sz="4" w:space="0" w:color="auto"/>
                  <w:right w:val="single" w:sz="4" w:space="0" w:color="auto"/>
                </w:tcBorders>
                <w:vAlign w:val="center"/>
              </w:tcPr>
            </w:tcPrChange>
          </w:tcPr>
          <w:p w14:paraId="1DAD0A92" w14:textId="77777777" w:rsidR="00CE52A9" w:rsidRPr="00AC4FBC" w:rsidRDefault="00CE52A9" w:rsidP="00586E32">
            <w:pPr>
              <w:pStyle w:val="TAC"/>
            </w:pPr>
          </w:p>
        </w:tc>
        <w:tc>
          <w:tcPr>
            <w:tcW w:w="816" w:type="dxa"/>
            <w:gridSpan w:val="2"/>
            <w:tcBorders>
              <w:top w:val="single" w:sz="4" w:space="0" w:color="auto"/>
              <w:left w:val="single" w:sz="4" w:space="0" w:color="auto"/>
              <w:bottom w:val="single" w:sz="4" w:space="0" w:color="auto"/>
              <w:right w:val="single" w:sz="4" w:space="0" w:color="auto"/>
            </w:tcBorders>
            <w:vAlign w:val="center"/>
            <w:tcPrChange w:id="12975" w:author="1989" w:date="2024-03-27T13:57:00Z">
              <w:tcPr>
                <w:tcW w:w="816" w:type="dxa"/>
                <w:gridSpan w:val="3"/>
                <w:tcBorders>
                  <w:top w:val="single" w:sz="4" w:space="0" w:color="auto"/>
                  <w:left w:val="single" w:sz="4" w:space="0" w:color="auto"/>
                  <w:bottom w:val="single" w:sz="4" w:space="0" w:color="auto"/>
                  <w:right w:val="single" w:sz="4" w:space="0" w:color="auto"/>
                </w:tcBorders>
                <w:vAlign w:val="center"/>
              </w:tcPr>
            </w:tcPrChange>
          </w:tcPr>
          <w:p w14:paraId="127B53D1" w14:textId="77777777" w:rsidR="00CE52A9" w:rsidRPr="00AC4FBC" w:rsidRDefault="00CE52A9" w:rsidP="00586E32">
            <w:pPr>
              <w:pStyle w:val="TAC"/>
            </w:pPr>
          </w:p>
        </w:tc>
        <w:tc>
          <w:tcPr>
            <w:tcW w:w="1094" w:type="dxa"/>
            <w:gridSpan w:val="7"/>
            <w:tcBorders>
              <w:top w:val="single" w:sz="4" w:space="0" w:color="auto"/>
              <w:left w:val="single" w:sz="4" w:space="0" w:color="auto"/>
              <w:bottom w:val="single" w:sz="4" w:space="0" w:color="auto"/>
              <w:right w:val="single" w:sz="4" w:space="0" w:color="auto"/>
            </w:tcBorders>
            <w:vAlign w:val="center"/>
            <w:hideMark/>
            <w:tcPrChange w:id="12976" w:author="1989" w:date="2024-03-27T13:57:00Z">
              <w:tcPr>
                <w:tcW w:w="1094" w:type="dxa"/>
                <w:gridSpan w:val="8"/>
                <w:tcBorders>
                  <w:top w:val="single" w:sz="4" w:space="0" w:color="auto"/>
                  <w:left w:val="single" w:sz="4" w:space="0" w:color="auto"/>
                  <w:bottom w:val="single" w:sz="4" w:space="0" w:color="auto"/>
                  <w:right w:val="single" w:sz="4" w:space="0" w:color="auto"/>
                </w:tcBorders>
                <w:vAlign w:val="center"/>
                <w:hideMark/>
              </w:tcPr>
            </w:tcPrChange>
          </w:tcPr>
          <w:p w14:paraId="204B2510" w14:textId="77777777" w:rsidR="00CE52A9" w:rsidRPr="00AC4FBC" w:rsidRDefault="00CE52A9" w:rsidP="00586E32">
            <w:pPr>
              <w:pStyle w:val="TAC"/>
            </w:pPr>
            <w:r w:rsidRPr="00AC4FBC">
              <w:t>No test required, NR 1CC fallback is tested in 7.3B.2.3</w:t>
            </w:r>
          </w:p>
        </w:tc>
        <w:tc>
          <w:tcPr>
            <w:tcW w:w="1962" w:type="dxa"/>
            <w:gridSpan w:val="5"/>
            <w:tcBorders>
              <w:top w:val="single" w:sz="4" w:space="0" w:color="auto"/>
              <w:left w:val="single" w:sz="4" w:space="0" w:color="auto"/>
              <w:bottom w:val="single" w:sz="4" w:space="0" w:color="auto"/>
              <w:right w:val="single" w:sz="4" w:space="0" w:color="auto"/>
            </w:tcBorders>
            <w:vAlign w:val="center"/>
            <w:tcPrChange w:id="12977" w:author="1989" w:date="2024-03-27T13:57:00Z">
              <w:tcPr>
                <w:tcW w:w="1962" w:type="dxa"/>
                <w:gridSpan w:val="7"/>
                <w:tcBorders>
                  <w:top w:val="single" w:sz="4" w:space="0" w:color="auto"/>
                  <w:left w:val="single" w:sz="4" w:space="0" w:color="auto"/>
                  <w:bottom w:val="single" w:sz="4" w:space="0" w:color="auto"/>
                  <w:right w:val="single" w:sz="4" w:space="0" w:color="auto"/>
                </w:tcBorders>
                <w:vAlign w:val="center"/>
              </w:tcPr>
            </w:tcPrChange>
          </w:tcPr>
          <w:p w14:paraId="7DD989C3" w14:textId="77777777" w:rsidR="00CE52A9" w:rsidRPr="00AC4FBC" w:rsidRDefault="00CE52A9" w:rsidP="00586E32">
            <w:pPr>
              <w:pStyle w:val="TAC"/>
            </w:pPr>
          </w:p>
        </w:tc>
        <w:tc>
          <w:tcPr>
            <w:tcW w:w="844" w:type="dxa"/>
            <w:gridSpan w:val="3"/>
            <w:tcBorders>
              <w:top w:val="single" w:sz="4" w:space="0" w:color="auto"/>
              <w:left w:val="single" w:sz="4" w:space="0" w:color="auto"/>
              <w:bottom w:val="single" w:sz="4" w:space="0" w:color="auto"/>
              <w:right w:val="single" w:sz="4" w:space="0" w:color="auto"/>
            </w:tcBorders>
            <w:vAlign w:val="center"/>
            <w:tcPrChange w:id="12978" w:author="1989" w:date="2024-03-27T13:57:00Z">
              <w:tcPr>
                <w:tcW w:w="844" w:type="dxa"/>
                <w:gridSpan w:val="4"/>
                <w:tcBorders>
                  <w:top w:val="single" w:sz="4" w:space="0" w:color="auto"/>
                  <w:left w:val="single" w:sz="4" w:space="0" w:color="auto"/>
                  <w:bottom w:val="single" w:sz="4" w:space="0" w:color="auto"/>
                  <w:right w:val="single" w:sz="4" w:space="0" w:color="auto"/>
                </w:tcBorders>
                <w:vAlign w:val="center"/>
              </w:tcPr>
            </w:tcPrChange>
          </w:tcPr>
          <w:p w14:paraId="1D86EB76" w14:textId="77777777" w:rsidR="00CE52A9" w:rsidRPr="00AC4FBC" w:rsidRDefault="00CE52A9" w:rsidP="00586E32">
            <w:pPr>
              <w:pStyle w:val="TAC"/>
            </w:pPr>
          </w:p>
        </w:tc>
        <w:tc>
          <w:tcPr>
            <w:tcW w:w="1062" w:type="dxa"/>
            <w:tcBorders>
              <w:top w:val="single" w:sz="4" w:space="0" w:color="auto"/>
              <w:left w:val="single" w:sz="4" w:space="0" w:color="auto"/>
              <w:bottom w:val="single" w:sz="4" w:space="0" w:color="auto"/>
              <w:right w:val="single" w:sz="4" w:space="0" w:color="auto"/>
            </w:tcBorders>
            <w:vAlign w:val="center"/>
            <w:tcPrChange w:id="12979"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tcPr>
            </w:tcPrChange>
          </w:tcPr>
          <w:p w14:paraId="5C03DDD0" w14:textId="77777777" w:rsidR="00CE52A9" w:rsidRPr="00AC4FBC" w:rsidRDefault="00CE52A9" w:rsidP="00586E32">
            <w:pPr>
              <w:pStyle w:val="TAC"/>
            </w:pPr>
          </w:p>
        </w:tc>
        <w:tc>
          <w:tcPr>
            <w:tcW w:w="857" w:type="dxa"/>
            <w:tcBorders>
              <w:top w:val="single" w:sz="4" w:space="0" w:color="auto"/>
              <w:left w:val="single" w:sz="4" w:space="0" w:color="auto"/>
              <w:bottom w:val="single" w:sz="4" w:space="0" w:color="auto"/>
              <w:right w:val="single" w:sz="4" w:space="0" w:color="auto"/>
            </w:tcBorders>
            <w:vAlign w:val="center"/>
            <w:tcPrChange w:id="12980" w:author="1989" w:date="2024-03-27T13:57:00Z">
              <w:tcPr>
                <w:tcW w:w="857" w:type="dxa"/>
                <w:gridSpan w:val="2"/>
                <w:tcBorders>
                  <w:top w:val="single" w:sz="4" w:space="0" w:color="auto"/>
                  <w:left w:val="single" w:sz="4" w:space="0" w:color="auto"/>
                  <w:bottom w:val="single" w:sz="4" w:space="0" w:color="auto"/>
                  <w:right w:val="single" w:sz="4" w:space="0" w:color="auto"/>
                </w:tcBorders>
                <w:vAlign w:val="center"/>
              </w:tcPr>
            </w:tcPrChange>
          </w:tcPr>
          <w:p w14:paraId="1B616D80" w14:textId="77777777" w:rsidR="00CE52A9" w:rsidRPr="00AC4FBC" w:rsidRDefault="00CE52A9" w:rsidP="00586E32">
            <w:pPr>
              <w:pStyle w:val="TAC"/>
            </w:pPr>
          </w:p>
        </w:tc>
        <w:tc>
          <w:tcPr>
            <w:tcW w:w="1200" w:type="dxa"/>
            <w:gridSpan w:val="3"/>
            <w:tcBorders>
              <w:top w:val="single" w:sz="4" w:space="0" w:color="auto"/>
              <w:left w:val="single" w:sz="4" w:space="0" w:color="auto"/>
              <w:bottom w:val="single" w:sz="4" w:space="0" w:color="auto"/>
              <w:right w:val="single" w:sz="4" w:space="0" w:color="auto"/>
            </w:tcBorders>
            <w:vAlign w:val="center"/>
            <w:tcPrChange w:id="12981" w:author="1989" w:date="2024-03-27T13:57:00Z">
              <w:tcPr>
                <w:tcW w:w="1200" w:type="dxa"/>
                <w:gridSpan w:val="4"/>
                <w:tcBorders>
                  <w:top w:val="single" w:sz="4" w:space="0" w:color="auto"/>
                  <w:left w:val="single" w:sz="4" w:space="0" w:color="auto"/>
                  <w:bottom w:val="single" w:sz="4" w:space="0" w:color="auto"/>
                  <w:right w:val="single" w:sz="4" w:space="0" w:color="auto"/>
                </w:tcBorders>
                <w:vAlign w:val="center"/>
              </w:tcPr>
            </w:tcPrChange>
          </w:tcPr>
          <w:p w14:paraId="03B2816C" w14:textId="77777777" w:rsidR="00CE52A9" w:rsidRPr="00AC4FBC" w:rsidRDefault="00CE52A9" w:rsidP="00586E32">
            <w:pPr>
              <w:pStyle w:val="TAC"/>
            </w:pPr>
          </w:p>
        </w:tc>
      </w:tr>
      <w:tr w:rsidR="00CE52A9" w:rsidRPr="00AC4FBC" w14:paraId="086DE400" w14:textId="77777777" w:rsidTr="00586E32">
        <w:trPr>
          <w:trHeight w:val="241"/>
          <w:trPrChange w:id="12982" w:author="1989" w:date="2024-03-27T13:57:00Z">
            <w:trPr>
              <w:gridBefore w:val="1"/>
              <w:trHeight w:val="241"/>
            </w:trPr>
          </w:trPrChange>
        </w:trPr>
        <w:tc>
          <w:tcPr>
            <w:tcW w:w="13154" w:type="dxa"/>
            <w:gridSpan w:val="31"/>
            <w:tcPrChange w:id="12983" w:author="1989" w:date="2024-03-27T13:57:00Z">
              <w:tcPr>
                <w:tcW w:w="13096" w:type="dxa"/>
                <w:gridSpan w:val="44"/>
              </w:tcPr>
            </w:tcPrChange>
          </w:tcPr>
          <w:p w14:paraId="2FEF3FC3" w14:textId="77777777" w:rsidR="00CE52A9" w:rsidRPr="00AC4FBC" w:rsidRDefault="00CE52A9" w:rsidP="00586E32">
            <w:pPr>
              <w:pStyle w:val="TAH"/>
              <w:rPr>
                <w:lang w:eastAsia="zh-TW"/>
              </w:rPr>
            </w:pPr>
            <w:r w:rsidRPr="00AC4FBC">
              <w:t>Default Test Settings for a DC_X</w:t>
            </w:r>
            <w:r w:rsidRPr="00AC4FBC">
              <w:rPr>
                <w:lang w:eastAsia="zh-TW"/>
              </w:rPr>
              <w:t xml:space="preserve">C_nYA, </w:t>
            </w:r>
            <w:r w:rsidRPr="00AC4FBC">
              <w:t>DC_X</w:t>
            </w:r>
            <w:r w:rsidRPr="00AC4FBC">
              <w:rPr>
                <w:lang w:eastAsia="zh-TW"/>
              </w:rPr>
              <w:t>A-XA_nYA</w:t>
            </w:r>
            <w:r w:rsidRPr="00AC4FBC">
              <w:t xml:space="preserve"> Configuration (Inter-band EN-DC with LTE CA, 2 bands) – Note 4</w:t>
            </w:r>
          </w:p>
        </w:tc>
      </w:tr>
      <w:tr w:rsidR="00CE52A9" w:rsidRPr="00AC4FBC" w14:paraId="2A5DFF8B" w14:textId="77777777" w:rsidTr="00586E32">
        <w:trPr>
          <w:trHeight w:val="344"/>
          <w:trPrChange w:id="12984" w:author="1989" w:date="2024-03-27T13:57:00Z">
            <w:trPr>
              <w:gridBefore w:val="1"/>
              <w:trHeight w:val="344"/>
            </w:trPr>
          </w:trPrChange>
        </w:trPr>
        <w:tc>
          <w:tcPr>
            <w:tcW w:w="462" w:type="dxa"/>
            <w:vAlign w:val="center"/>
            <w:tcPrChange w:id="12985" w:author="1989" w:date="2024-03-27T13:57:00Z">
              <w:tcPr>
                <w:tcW w:w="404" w:type="dxa"/>
                <w:gridSpan w:val="2"/>
                <w:vAlign w:val="center"/>
              </w:tcPr>
            </w:tcPrChange>
          </w:tcPr>
          <w:p w14:paraId="7AD08467" w14:textId="77777777" w:rsidR="00CE52A9" w:rsidRPr="00AC4FBC" w:rsidRDefault="00CE52A9" w:rsidP="00586E32">
            <w:pPr>
              <w:pStyle w:val="TAC"/>
            </w:pPr>
          </w:p>
        </w:tc>
        <w:tc>
          <w:tcPr>
            <w:tcW w:w="731" w:type="dxa"/>
            <w:vAlign w:val="center"/>
            <w:tcPrChange w:id="12986" w:author="1989" w:date="2024-03-27T13:57:00Z">
              <w:tcPr>
                <w:tcW w:w="731" w:type="dxa"/>
                <w:gridSpan w:val="2"/>
                <w:vAlign w:val="center"/>
              </w:tcPr>
            </w:tcPrChange>
          </w:tcPr>
          <w:p w14:paraId="2C744A4C" w14:textId="77777777" w:rsidR="00CE52A9" w:rsidRPr="00AC4FBC" w:rsidRDefault="00CE52A9" w:rsidP="00586E32">
            <w:pPr>
              <w:pStyle w:val="TAC"/>
            </w:pPr>
          </w:p>
        </w:tc>
        <w:tc>
          <w:tcPr>
            <w:tcW w:w="1120" w:type="dxa"/>
            <w:gridSpan w:val="2"/>
            <w:vAlign w:val="center"/>
            <w:tcPrChange w:id="12987" w:author="1989" w:date="2024-03-27T13:57:00Z">
              <w:tcPr>
                <w:tcW w:w="1120" w:type="dxa"/>
                <w:gridSpan w:val="3"/>
                <w:vAlign w:val="center"/>
              </w:tcPr>
            </w:tcPrChange>
          </w:tcPr>
          <w:p w14:paraId="04530839" w14:textId="77777777" w:rsidR="00CE52A9" w:rsidRPr="00AC4FBC" w:rsidRDefault="00CE52A9" w:rsidP="00586E32">
            <w:pPr>
              <w:pStyle w:val="TAC"/>
            </w:pPr>
          </w:p>
        </w:tc>
        <w:tc>
          <w:tcPr>
            <w:tcW w:w="999" w:type="dxa"/>
            <w:gridSpan w:val="2"/>
            <w:vAlign w:val="center"/>
            <w:tcPrChange w:id="12988" w:author="1989" w:date="2024-03-27T13:57:00Z">
              <w:tcPr>
                <w:tcW w:w="999" w:type="dxa"/>
                <w:gridSpan w:val="3"/>
                <w:vAlign w:val="center"/>
              </w:tcPr>
            </w:tcPrChange>
          </w:tcPr>
          <w:p w14:paraId="006F388B" w14:textId="77777777" w:rsidR="00CE52A9" w:rsidRPr="00AC4FBC" w:rsidRDefault="00CE52A9" w:rsidP="00586E32">
            <w:pPr>
              <w:pStyle w:val="TAC"/>
            </w:pPr>
          </w:p>
        </w:tc>
        <w:tc>
          <w:tcPr>
            <w:tcW w:w="1157" w:type="dxa"/>
            <w:gridSpan w:val="2"/>
            <w:vAlign w:val="center"/>
            <w:tcPrChange w:id="12989" w:author="1989" w:date="2024-03-27T13:57:00Z">
              <w:tcPr>
                <w:tcW w:w="1157" w:type="dxa"/>
                <w:gridSpan w:val="3"/>
                <w:vAlign w:val="center"/>
              </w:tcPr>
            </w:tcPrChange>
          </w:tcPr>
          <w:p w14:paraId="45D8EB10" w14:textId="77777777" w:rsidR="00CE52A9" w:rsidRPr="00AC4FBC" w:rsidRDefault="00CE52A9" w:rsidP="00586E32">
            <w:pPr>
              <w:pStyle w:val="TAC"/>
            </w:pPr>
          </w:p>
        </w:tc>
        <w:tc>
          <w:tcPr>
            <w:tcW w:w="1121" w:type="dxa"/>
            <w:gridSpan w:val="2"/>
            <w:vAlign w:val="center"/>
            <w:tcPrChange w:id="12990" w:author="1989" w:date="2024-03-27T13:57:00Z">
              <w:tcPr>
                <w:tcW w:w="1121" w:type="dxa"/>
                <w:gridSpan w:val="3"/>
                <w:vAlign w:val="center"/>
              </w:tcPr>
            </w:tcPrChange>
          </w:tcPr>
          <w:p w14:paraId="2DBE91FE" w14:textId="77777777" w:rsidR="00CE52A9" w:rsidRPr="00AC4FBC" w:rsidRDefault="00CE52A9" w:rsidP="00586E32">
            <w:pPr>
              <w:pStyle w:val="TAC"/>
            </w:pPr>
          </w:p>
        </w:tc>
        <w:tc>
          <w:tcPr>
            <w:tcW w:w="925" w:type="dxa"/>
            <w:gridSpan w:val="4"/>
            <w:vAlign w:val="center"/>
            <w:tcPrChange w:id="12991" w:author="1989" w:date="2024-03-27T13:57:00Z">
              <w:tcPr>
                <w:tcW w:w="925" w:type="dxa"/>
                <w:gridSpan w:val="5"/>
                <w:vAlign w:val="center"/>
              </w:tcPr>
            </w:tcPrChange>
          </w:tcPr>
          <w:p w14:paraId="02F37FAA" w14:textId="77777777" w:rsidR="00CE52A9" w:rsidRPr="00AC4FBC" w:rsidRDefault="00CE52A9" w:rsidP="00586E32">
            <w:pPr>
              <w:pStyle w:val="TAC"/>
            </w:pPr>
          </w:p>
        </w:tc>
        <w:tc>
          <w:tcPr>
            <w:tcW w:w="1272" w:type="dxa"/>
            <w:gridSpan w:val="6"/>
            <w:vAlign w:val="center"/>
            <w:tcPrChange w:id="12992" w:author="1989" w:date="2024-03-27T13:57:00Z">
              <w:tcPr>
                <w:tcW w:w="1272" w:type="dxa"/>
                <w:gridSpan w:val="7"/>
                <w:vAlign w:val="center"/>
              </w:tcPr>
            </w:tcPrChange>
          </w:tcPr>
          <w:p w14:paraId="52754DAF" w14:textId="77777777" w:rsidR="00CE52A9" w:rsidRPr="00AC4FBC" w:rsidRDefault="00CE52A9" w:rsidP="00586E32">
            <w:pPr>
              <w:pStyle w:val="TAC"/>
            </w:pPr>
            <w:r w:rsidRPr="00AC4FBC">
              <w:t>No test required, LTE 1CC fallback is tested in 7.3B.2.3</w:t>
            </w:r>
          </w:p>
        </w:tc>
        <w:tc>
          <w:tcPr>
            <w:tcW w:w="1227" w:type="dxa"/>
            <w:gridSpan w:val="2"/>
            <w:vAlign w:val="center"/>
            <w:tcPrChange w:id="12993" w:author="1989" w:date="2024-03-27T13:57:00Z">
              <w:tcPr>
                <w:tcW w:w="1227" w:type="dxa"/>
                <w:gridSpan w:val="3"/>
                <w:vAlign w:val="center"/>
              </w:tcPr>
            </w:tcPrChange>
          </w:tcPr>
          <w:p w14:paraId="793223DD" w14:textId="77777777" w:rsidR="00CE52A9" w:rsidRPr="00AC4FBC" w:rsidRDefault="00CE52A9" w:rsidP="00586E32">
            <w:pPr>
              <w:pStyle w:val="TAC"/>
            </w:pPr>
          </w:p>
        </w:tc>
        <w:tc>
          <w:tcPr>
            <w:tcW w:w="823" w:type="dxa"/>
            <w:gridSpan w:val="3"/>
            <w:vAlign w:val="center"/>
            <w:tcPrChange w:id="12994" w:author="1989" w:date="2024-03-27T13:57:00Z">
              <w:tcPr>
                <w:tcW w:w="823" w:type="dxa"/>
                <w:gridSpan w:val="4"/>
                <w:vAlign w:val="center"/>
              </w:tcPr>
            </w:tcPrChange>
          </w:tcPr>
          <w:p w14:paraId="1396DEB5" w14:textId="77777777" w:rsidR="00CE52A9" w:rsidRPr="00AC4FBC" w:rsidRDefault="00CE52A9" w:rsidP="00586E32">
            <w:pPr>
              <w:pStyle w:val="TAC"/>
            </w:pPr>
          </w:p>
        </w:tc>
        <w:tc>
          <w:tcPr>
            <w:tcW w:w="1260" w:type="dxa"/>
            <w:gridSpan w:val="2"/>
            <w:vAlign w:val="center"/>
            <w:tcPrChange w:id="12995" w:author="1989" w:date="2024-03-27T13:57:00Z">
              <w:tcPr>
                <w:tcW w:w="1260" w:type="dxa"/>
                <w:gridSpan w:val="3"/>
                <w:vAlign w:val="center"/>
              </w:tcPr>
            </w:tcPrChange>
          </w:tcPr>
          <w:p w14:paraId="1DEA7E54" w14:textId="77777777" w:rsidR="00CE52A9" w:rsidRPr="00AC4FBC" w:rsidRDefault="00CE52A9" w:rsidP="00586E32">
            <w:pPr>
              <w:pStyle w:val="TAC"/>
            </w:pPr>
          </w:p>
        </w:tc>
        <w:tc>
          <w:tcPr>
            <w:tcW w:w="972" w:type="dxa"/>
            <w:gridSpan w:val="2"/>
            <w:vAlign w:val="center"/>
            <w:tcPrChange w:id="12996" w:author="1989" w:date="2024-03-27T13:57:00Z">
              <w:tcPr>
                <w:tcW w:w="972" w:type="dxa"/>
                <w:gridSpan w:val="3"/>
                <w:vAlign w:val="center"/>
              </w:tcPr>
            </w:tcPrChange>
          </w:tcPr>
          <w:p w14:paraId="47FD1550" w14:textId="77777777" w:rsidR="00CE52A9" w:rsidRPr="00AC4FBC" w:rsidRDefault="00CE52A9" w:rsidP="00586E32">
            <w:pPr>
              <w:pStyle w:val="TAC"/>
            </w:pPr>
          </w:p>
        </w:tc>
        <w:tc>
          <w:tcPr>
            <w:tcW w:w="1085" w:type="dxa"/>
            <w:gridSpan w:val="2"/>
            <w:vAlign w:val="center"/>
            <w:tcPrChange w:id="12997" w:author="1989" w:date="2024-03-27T13:57:00Z">
              <w:tcPr>
                <w:tcW w:w="1085" w:type="dxa"/>
                <w:gridSpan w:val="3"/>
                <w:vAlign w:val="center"/>
              </w:tcPr>
            </w:tcPrChange>
          </w:tcPr>
          <w:p w14:paraId="53276BC3" w14:textId="77777777" w:rsidR="00CE52A9" w:rsidRPr="00AC4FBC" w:rsidRDefault="00CE52A9" w:rsidP="00586E32">
            <w:pPr>
              <w:pStyle w:val="TAC"/>
            </w:pPr>
          </w:p>
        </w:tc>
      </w:tr>
      <w:tr w:rsidR="00CE52A9" w:rsidRPr="00AC4FBC" w14:paraId="5CB94A43" w14:textId="77777777" w:rsidTr="00586E32">
        <w:trPr>
          <w:trHeight w:val="241"/>
          <w:trPrChange w:id="12998" w:author="1989" w:date="2024-03-27T13:57:00Z">
            <w:trPr>
              <w:gridBefore w:val="1"/>
              <w:trHeight w:val="241"/>
            </w:trPr>
          </w:trPrChange>
        </w:trPr>
        <w:tc>
          <w:tcPr>
            <w:tcW w:w="13154" w:type="dxa"/>
            <w:gridSpan w:val="31"/>
            <w:tcPrChange w:id="12999" w:author="1989" w:date="2024-03-27T13:57:00Z">
              <w:tcPr>
                <w:tcW w:w="13096" w:type="dxa"/>
                <w:gridSpan w:val="44"/>
              </w:tcPr>
            </w:tcPrChange>
          </w:tcPr>
          <w:p w14:paraId="732139F4" w14:textId="77777777" w:rsidR="00CE52A9" w:rsidRPr="00AC4FBC" w:rsidRDefault="00CE52A9" w:rsidP="00586E32">
            <w:pPr>
              <w:pStyle w:val="TAH"/>
              <w:rPr>
                <w:lang w:eastAsia="zh-TW"/>
              </w:rPr>
            </w:pPr>
            <w:r w:rsidRPr="00AC4FBC">
              <w:t>Default Test Settings for a DC_X</w:t>
            </w:r>
            <w:r w:rsidRPr="00AC4FBC">
              <w:rPr>
                <w:lang w:eastAsia="zh-TW"/>
              </w:rPr>
              <w:t>A-YA_nZA</w:t>
            </w:r>
            <w:r w:rsidRPr="00AC4FBC">
              <w:t xml:space="preserve"> Configuration (Inter-band EN-DC with LTE CA, 3 bands) – Note 4</w:t>
            </w:r>
          </w:p>
        </w:tc>
      </w:tr>
      <w:tr w:rsidR="00CE52A9" w:rsidRPr="00AC4FBC" w14:paraId="68984177" w14:textId="77777777" w:rsidTr="00586E32">
        <w:trPr>
          <w:trHeight w:val="344"/>
          <w:trPrChange w:id="13000" w:author="1989" w:date="2024-03-27T13:57:00Z">
            <w:trPr>
              <w:gridBefore w:val="1"/>
              <w:trHeight w:val="344"/>
            </w:trPr>
          </w:trPrChange>
        </w:trPr>
        <w:tc>
          <w:tcPr>
            <w:tcW w:w="462" w:type="dxa"/>
            <w:vAlign w:val="center"/>
            <w:tcPrChange w:id="13001" w:author="1989" w:date="2024-03-27T13:57:00Z">
              <w:tcPr>
                <w:tcW w:w="404" w:type="dxa"/>
                <w:gridSpan w:val="2"/>
                <w:vAlign w:val="center"/>
              </w:tcPr>
            </w:tcPrChange>
          </w:tcPr>
          <w:p w14:paraId="4B62D9A9" w14:textId="77777777" w:rsidR="00CE52A9" w:rsidRPr="00AC4FBC" w:rsidRDefault="00CE52A9" w:rsidP="00586E32">
            <w:pPr>
              <w:pStyle w:val="TAC"/>
            </w:pPr>
          </w:p>
        </w:tc>
        <w:tc>
          <w:tcPr>
            <w:tcW w:w="731" w:type="dxa"/>
            <w:vAlign w:val="center"/>
            <w:tcPrChange w:id="13002" w:author="1989" w:date="2024-03-27T13:57:00Z">
              <w:tcPr>
                <w:tcW w:w="731" w:type="dxa"/>
                <w:gridSpan w:val="2"/>
                <w:vAlign w:val="center"/>
              </w:tcPr>
            </w:tcPrChange>
          </w:tcPr>
          <w:p w14:paraId="2A4502C2" w14:textId="77777777" w:rsidR="00CE52A9" w:rsidRPr="00AC4FBC" w:rsidRDefault="00CE52A9" w:rsidP="00586E32">
            <w:pPr>
              <w:pStyle w:val="TAC"/>
            </w:pPr>
          </w:p>
        </w:tc>
        <w:tc>
          <w:tcPr>
            <w:tcW w:w="1120" w:type="dxa"/>
            <w:gridSpan w:val="2"/>
            <w:vAlign w:val="center"/>
            <w:tcPrChange w:id="13003" w:author="1989" w:date="2024-03-27T13:57:00Z">
              <w:tcPr>
                <w:tcW w:w="1120" w:type="dxa"/>
                <w:gridSpan w:val="3"/>
                <w:vAlign w:val="center"/>
              </w:tcPr>
            </w:tcPrChange>
          </w:tcPr>
          <w:p w14:paraId="3487A891" w14:textId="77777777" w:rsidR="00CE52A9" w:rsidRPr="00AC4FBC" w:rsidRDefault="00CE52A9" w:rsidP="00586E32">
            <w:pPr>
              <w:pStyle w:val="TAC"/>
            </w:pPr>
          </w:p>
        </w:tc>
        <w:tc>
          <w:tcPr>
            <w:tcW w:w="999" w:type="dxa"/>
            <w:gridSpan w:val="2"/>
            <w:vAlign w:val="center"/>
            <w:tcPrChange w:id="13004" w:author="1989" w:date="2024-03-27T13:57:00Z">
              <w:tcPr>
                <w:tcW w:w="999" w:type="dxa"/>
                <w:gridSpan w:val="3"/>
                <w:vAlign w:val="center"/>
              </w:tcPr>
            </w:tcPrChange>
          </w:tcPr>
          <w:p w14:paraId="535A7F38" w14:textId="77777777" w:rsidR="00CE52A9" w:rsidRPr="00AC4FBC" w:rsidRDefault="00CE52A9" w:rsidP="00586E32">
            <w:pPr>
              <w:pStyle w:val="TAC"/>
            </w:pPr>
          </w:p>
        </w:tc>
        <w:tc>
          <w:tcPr>
            <w:tcW w:w="1157" w:type="dxa"/>
            <w:gridSpan w:val="2"/>
            <w:vAlign w:val="center"/>
            <w:tcPrChange w:id="13005" w:author="1989" w:date="2024-03-27T13:57:00Z">
              <w:tcPr>
                <w:tcW w:w="1157" w:type="dxa"/>
                <w:gridSpan w:val="3"/>
                <w:vAlign w:val="center"/>
              </w:tcPr>
            </w:tcPrChange>
          </w:tcPr>
          <w:p w14:paraId="51CF5831" w14:textId="77777777" w:rsidR="00CE52A9" w:rsidRPr="00AC4FBC" w:rsidRDefault="00CE52A9" w:rsidP="00586E32">
            <w:pPr>
              <w:pStyle w:val="TAC"/>
            </w:pPr>
          </w:p>
        </w:tc>
        <w:tc>
          <w:tcPr>
            <w:tcW w:w="1121" w:type="dxa"/>
            <w:gridSpan w:val="2"/>
            <w:vAlign w:val="center"/>
            <w:tcPrChange w:id="13006" w:author="1989" w:date="2024-03-27T13:57:00Z">
              <w:tcPr>
                <w:tcW w:w="1121" w:type="dxa"/>
                <w:gridSpan w:val="3"/>
                <w:vAlign w:val="center"/>
              </w:tcPr>
            </w:tcPrChange>
          </w:tcPr>
          <w:p w14:paraId="1A772945" w14:textId="77777777" w:rsidR="00CE52A9" w:rsidRPr="00AC4FBC" w:rsidRDefault="00CE52A9" w:rsidP="00586E32">
            <w:pPr>
              <w:pStyle w:val="TAC"/>
            </w:pPr>
          </w:p>
        </w:tc>
        <w:tc>
          <w:tcPr>
            <w:tcW w:w="925" w:type="dxa"/>
            <w:gridSpan w:val="4"/>
            <w:vAlign w:val="center"/>
            <w:tcPrChange w:id="13007" w:author="1989" w:date="2024-03-27T13:57:00Z">
              <w:tcPr>
                <w:tcW w:w="925" w:type="dxa"/>
                <w:gridSpan w:val="5"/>
                <w:vAlign w:val="center"/>
              </w:tcPr>
            </w:tcPrChange>
          </w:tcPr>
          <w:p w14:paraId="6876EAE5" w14:textId="77777777" w:rsidR="00CE52A9" w:rsidRPr="00AC4FBC" w:rsidRDefault="00CE52A9" w:rsidP="00586E32">
            <w:pPr>
              <w:pStyle w:val="TAC"/>
            </w:pPr>
          </w:p>
        </w:tc>
        <w:tc>
          <w:tcPr>
            <w:tcW w:w="1272" w:type="dxa"/>
            <w:gridSpan w:val="6"/>
            <w:vAlign w:val="center"/>
            <w:tcPrChange w:id="13008" w:author="1989" w:date="2024-03-27T13:57:00Z">
              <w:tcPr>
                <w:tcW w:w="1272" w:type="dxa"/>
                <w:gridSpan w:val="7"/>
                <w:vAlign w:val="center"/>
              </w:tcPr>
            </w:tcPrChange>
          </w:tcPr>
          <w:p w14:paraId="351E4130" w14:textId="77777777" w:rsidR="00CE52A9" w:rsidRPr="00AC4FBC" w:rsidRDefault="00CE52A9" w:rsidP="00586E32">
            <w:pPr>
              <w:pStyle w:val="TAC"/>
            </w:pPr>
            <w:r w:rsidRPr="00AC4FBC">
              <w:t>No test required, LTE 1CC fallback is tested in 7.3B.2.3</w:t>
            </w:r>
          </w:p>
        </w:tc>
        <w:tc>
          <w:tcPr>
            <w:tcW w:w="1227" w:type="dxa"/>
            <w:gridSpan w:val="2"/>
            <w:vAlign w:val="center"/>
            <w:tcPrChange w:id="13009" w:author="1989" w:date="2024-03-27T13:57:00Z">
              <w:tcPr>
                <w:tcW w:w="1227" w:type="dxa"/>
                <w:gridSpan w:val="3"/>
                <w:vAlign w:val="center"/>
              </w:tcPr>
            </w:tcPrChange>
          </w:tcPr>
          <w:p w14:paraId="64B79ACA" w14:textId="77777777" w:rsidR="00CE52A9" w:rsidRPr="00AC4FBC" w:rsidRDefault="00CE52A9" w:rsidP="00586E32">
            <w:pPr>
              <w:pStyle w:val="TAC"/>
            </w:pPr>
          </w:p>
        </w:tc>
        <w:tc>
          <w:tcPr>
            <w:tcW w:w="823" w:type="dxa"/>
            <w:gridSpan w:val="3"/>
            <w:vAlign w:val="center"/>
            <w:tcPrChange w:id="13010" w:author="1989" w:date="2024-03-27T13:57:00Z">
              <w:tcPr>
                <w:tcW w:w="823" w:type="dxa"/>
                <w:gridSpan w:val="4"/>
                <w:vAlign w:val="center"/>
              </w:tcPr>
            </w:tcPrChange>
          </w:tcPr>
          <w:p w14:paraId="72BA14BE" w14:textId="77777777" w:rsidR="00CE52A9" w:rsidRPr="00AC4FBC" w:rsidRDefault="00CE52A9" w:rsidP="00586E32">
            <w:pPr>
              <w:pStyle w:val="TAC"/>
            </w:pPr>
          </w:p>
        </w:tc>
        <w:tc>
          <w:tcPr>
            <w:tcW w:w="1260" w:type="dxa"/>
            <w:gridSpan w:val="2"/>
            <w:vAlign w:val="center"/>
            <w:tcPrChange w:id="13011" w:author="1989" w:date="2024-03-27T13:57:00Z">
              <w:tcPr>
                <w:tcW w:w="1260" w:type="dxa"/>
                <w:gridSpan w:val="3"/>
                <w:vAlign w:val="center"/>
              </w:tcPr>
            </w:tcPrChange>
          </w:tcPr>
          <w:p w14:paraId="67BAA34C" w14:textId="77777777" w:rsidR="00CE52A9" w:rsidRPr="00AC4FBC" w:rsidRDefault="00CE52A9" w:rsidP="00586E32">
            <w:pPr>
              <w:pStyle w:val="TAC"/>
            </w:pPr>
          </w:p>
        </w:tc>
        <w:tc>
          <w:tcPr>
            <w:tcW w:w="972" w:type="dxa"/>
            <w:gridSpan w:val="2"/>
            <w:vAlign w:val="center"/>
            <w:tcPrChange w:id="13012" w:author="1989" w:date="2024-03-27T13:57:00Z">
              <w:tcPr>
                <w:tcW w:w="972" w:type="dxa"/>
                <w:gridSpan w:val="3"/>
                <w:vAlign w:val="center"/>
              </w:tcPr>
            </w:tcPrChange>
          </w:tcPr>
          <w:p w14:paraId="7E17988F" w14:textId="77777777" w:rsidR="00CE52A9" w:rsidRPr="00AC4FBC" w:rsidRDefault="00CE52A9" w:rsidP="00586E32">
            <w:pPr>
              <w:pStyle w:val="TAC"/>
            </w:pPr>
          </w:p>
        </w:tc>
        <w:tc>
          <w:tcPr>
            <w:tcW w:w="1085" w:type="dxa"/>
            <w:gridSpan w:val="2"/>
            <w:vAlign w:val="center"/>
            <w:tcPrChange w:id="13013" w:author="1989" w:date="2024-03-27T13:57:00Z">
              <w:tcPr>
                <w:tcW w:w="1085" w:type="dxa"/>
                <w:gridSpan w:val="3"/>
                <w:vAlign w:val="center"/>
              </w:tcPr>
            </w:tcPrChange>
          </w:tcPr>
          <w:p w14:paraId="6A44B31D" w14:textId="77777777" w:rsidR="00CE52A9" w:rsidRPr="00AC4FBC" w:rsidRDefault="00CE52A9" w:rsidP="00586E32">
            <w:pPr>
              <w:pStyle w:val="TAC"/>
            </w:pPr>
          </w:p>
        </w:tc>
      </w:tr>
      <w:tr w:rsidR="00CE52A9" w:rsidRPr="00AC4FBC" w14:paraId="0C0A2572" w14:textId="77777777" w:rsidTr="00586E32">
        <w:trPr>
          <w:trHeight w:val="344"/>
          <w:trPrChange w:id="13014" w:author="1989" w:date="2024-03-27T13:57:00Z">
            <w:trPr>
              <w:gridBefore w:val="1"/>
              <w:trHeight w:val="344"/>
            </w:trPr>
          </w:trPrChange>
        </w:trPr>
        <w:tc>
          <w:tcPr>
            <w:tcW w:w="13154" w:type="dxa"/>
            <w:gridSpan w:val="31"/>
            <w:tcBorders>
              <w:top w:val="single" w:sz="4" w:space="0" w:color="auto"/>
              <w:left w:val="single" w:sz="4" w:space="0" w:color="auto"/>
              <w:bottom w:val="single" w:sz="4" w:space="0" w:color="auto"/>
              <w:right w:val="single" w:sz="4" w:space="0" w:color="auto"/>
            </w:tcBorders>
            <w:vAlign w:val="center"/>
            <w:hideMark/>
            <w:tcPrChange w:id="13015" w:author="1989" w:date="2024-03-27T13:57:00Z">
              <w:tcPr>
                <w:tcW w:w="13096" w:type="dxa"/>
                <w:gridSpan w:val="44"/>
                <w:tcBorders>
                  <w:top w:val="single" w:sz="4" w:space="0" w:color="auto"/>
                  <w:left w:val="single" w:sz="4" w:space="0" w:color="auto"/>
                  <w:bottom w:val="single" w:sz="4" w:space="0" w:color="auto"/>
                  <w:right w:val="single" w:sz="4" w:space="0" w:color="auto"/>
                </w:tcBorders>
                <w:vAlign w:val="center"/>
                <w:hideMark/>
              </w:tcPr>
            </w:tcPrChange>
          </w:tcPr>
          <w:p w14:paraId="34145B95" w14:textId="77777777" w:rsidR="00CE52A9" w:rsidRPr="00AC4FBC" w:rsidRDefault="00CE52A9" w:rsidP="00586E32">
            <w:pPr>
              <w:pStyle w:val="TAC"/>
            </w:pPr>
            <w:r w:rsidRPr="00AC4FBC">
              <w:rPr>
                <w:rStyle w:val="TAHCar"/>
              </w:rPr>
              <w:t>Default Test Settings for a DC_XA_nYA-nZA Configuration (Inter-band EN-DC with NR CA, 3 bands) – Note 7</w:t>
            </w:r>
          </w:p>
        </w:tc>
      </w:tr>
      <w:tr w:rsidR="00CE52A9" w:rsidRPr="00AC4FBC" w14:paraId="1DBF399A" w14:textId="77777777" w:rsidTr="00586E32">
        <w:trPr>
          <w:trHeight w:val="344"/>
          <w:trPrChange w:id="13016" w:author="1989" w:date="2024-03-27T13:57:00Z">
            <w:trPr>
              <w:gridBefore w:val="1"/>
              <w:trHeight w:val="344"/>
            </w:trPr>
          </w:trPrChange>
        </w:trPr>
        <w:tc>
          <w:tcPr>
            <w:tcW w:w="462" w:type="dxa"/>
            <w:tcBorders>
              <w:top w:val="single" w:sz="4" w:space="0" w:color="auto"/>
              <w:left w:val="single" w:sz="4" w:space="0" w:color="auto"/>
              <w:bottom w:val="single" w:sz="4" w:space="0" w:color="auto"/>
              <w:right w:val="single" w:sz="4" w:space="0" w:color="auto"/>
            </w:tcBorders>
            <w:vAlign w:val="center"/>
            <w:tcPrChange w:id="13017" w:author="1989" w:date="2024-03-27T13:57:00Z">
              <w:tcPr>
                <w:tcW w:w="404" w:type="dxa"/>
                <w:gridSpan w:val="2"/>
                <w:tcBorders>
                  <w:top w:val="single" w:sz="4" w:space="0" w:color="auto"/>
                  <w:left w:val="single" w:sz="4" w:space="0" w:color="auto"/>
                  <w:bottom w:val="single" w:sz="4" w:space="0" w:color="auto"/>
                  <w:right w:val="single" w:sz="4" w:space="0" w:color="auto"/>
                </w:tcBorders>
                <w:vAlign w:val="center"/>
              </w:tcPr>
            </w:tcPrChange>
          </w:tcPr>
          <w:p w14:paraId="7C4B305F" w14:textId="77777777" w:rsidR="00CE52A9" w:rsidRPr="00AC4FBC" w:rsidRDefault="00CE52A9" w:rsidP="00586E32">
            <w:pPr>
              <w:pStyle w:val="TAC"/>
              <w:rPr>
                <w:rFonts w:eastAsiaTheme="minorEastAsia"/>
              </w:rPr>
            </w:pPr>
          </w:p>
        </w:tc>
        <w:tc>
          <w:tcPr>
            <w:tcW w:w="731" w:type="dxa"/>
            <w:tcBorders>
              <w:top w:val="single" w:sz="4" w:space="0" w:color="auto"/>
              <w:left w:val="single" w:sz="4" w:space="0" w:color="auto"/>
              <w:bottom w:val="single" w:sz="4" w:space="0" w:color="auto"/>
              <w:right w:val="single" w:sz="4" w:space="0" w:color="auto"/>
            </w:tcBorders>
            <w:vAlign w:val="center"/>
            <w:tcPrChange w:id="13018"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tcPr>
            </w:tcPrChange>
          </w:tcPr>
          <w:p w14:paraId="6B8BA1EC" w14:textId="77777777" w:rsidR="00CE52A9" w:rsidRPr="00AC4FBC" w:rsidRDefault="00CE52A9" w:rsidP="00586E32">
            <w:pPr>
              <w:pStyle w:val="TAC"/>
            </w:pPr>
          </w:p>
        </w:tc>
        <w:tc>
          <w:tcPr>
            <w:tcW w:w="1120" w:type="dxa"/>
            <w:gridSpan w:val="2"/>
            <w:tcBorders>
              <w:top w:val="single" w:sz="4" w:space="0" w:color="auto"/>
              <w:left w:val="single" w:sz="4" w:space="0" w:color="auto"/>
              <w:bottom w:val="single" w:sz="4" w:space="0" w:color="auto"/>
              <w:right w:val="single" w:sz="4" w:space="0" w:color="auto"/>
            </w:tcBorders>
            <w:vAlign w:val="center"/>
            <w:tcPrChange w:id="13019"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tcPr>
            </w:tcPrChange>
          </w:tcPr>
          <w:p w14:paraId="66CFCCD9" w14:textId="77777777" w:rsidR="00CE52A9" w:rsidRPr="00AC4FBC" w:rsidRDefault="00CE52A9" w:rsidP="00586E32">
            <w:pPr>
              <w:pStyle w:val="TAC"/>
            </w:pPr>
          </w:p>
        </w:tc>
        <w:tc>
          <w:tcPr>
            <w:tcW w:w="999" w:type="dxa"/>
            <w:gridSpan w:val="2"/>
            <w:tcBorders>
              <w:top w:val="single" w:sz="4" w:space="0" w:color="auto"/>
              <w:left w:val="single" w:sz="4" w:space="0" w:color="auto"/>
              <w:bottom w:val="single" w:sz="4" w:space="0" w:color="auto"/>
              <w:right w:val="single" w:sz="4" w:space="0" w:color="auto"/>
            </w:tcBorders>
            <w:vAlign w:val="center"/>
            <w:tcPrChange w:id="13020"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4CF2933F" w14:textId="77777777" w:rsidR="00CE52A9" w:rsidRPr="00AC4FBC" w:rsidRDefault="00CE52A9" w:rsidP="00586E32">
            <w:pPr>
              <w:pStyle w:val="TAC"/>
            </w:pPr>
          </w:p>
        </w:tc>
        <w:tc>
          <w:tcPr>
            <w:tcW w:w="1157" w:type="dxa"/>
            <w:gridSpan w:val="2"/>
            <w:tcBorders>
              <w:top w:val="single" w:sz="4" w:space="0" w:color="auto"/>
              <w:left w:val="single" w:sz="4" w:space="0" w:color="auto"/>
              <w:bottom w:val="single" w:sz="4" w:space="0" w:color="auto"/>
              <w:right w:val="single" w:sz="4" w:space="0" w:color="auto"/>
            </w:tcBorders>
            <w:vAlign w:val="center"/>
            <w:tcPrChange w:id="13021" w:author="1989" w:date="2024-03-27T13:57:00Z">
              <w:tcPr>
                <w:tcW w:w="1157" w:type="dxa"/>
                <w:gridSpan w:val="3"/>
                <w:tcBorders>
                  <w:top w:val="single" w:sz="4" w:space="0" w:color="auto"/>
                  <w:left w:val="single" w:sz="4" w:space="0" w:color="auto"/>
                  <w:bottom w:val="single" w:sz="4" w:space="0" w:color="auto"/>
                  <w:right w:val="single" w:sz="4" w:space="0" w:color="auto"/>
                </w:tcBorders>
                <w:vAlign w:val="center"/>
              </w:tcPr>
            </w:tcPrChange>
          </w:tcPr>
          <w:p w14:paraId="1107BFBE" w14:textId="77777777" w:rsidR="00CE52A9" w:rsidRPr="00AC4FBC" w:rsidRDefault="00CE52A9" w:rsidP="00586E32">
            <w:pPr>
              <w:pStyle w:val="TAC"/>
            </w:pPr>
          </w:p>
        </w:tc>
        <w:tc>
          <w:tcPr>
            <w:tcW w:w="850" w:type="dxa"/>
            <w:tcBorders>
              <w:top w:val="single" w:sz="4" w:space="0" w:color="auto"/>
              <w:left w:val="single" w:sz="4" w:space="0" w:color="auto"/>
              <w:bottom w:val="single" w:sz="4" w:space="0" w:color="auto"/>
              <w:right w:val="single" w:sz="4" w:space="0" w:color="auto"/>
            </w:tcBorders>
            <w:vAlign w:val="center"/>
            <w:tcPrChange w:id="13022" w:author="1989" w:date="2024-03-27T13:57:00Z">
              <w:tcPr>
                <w:tcW w:w="850" w:type="dxa"/>
                <w:tcBorders>
                  <w:top w:val="single" w:sz="4" w:space="0" w:color="auto"/>
                  <w:left w:val="single" w:sz="4" w:space="0" w:color="auto"/>
                  <w:bottom w:val="single" w:sz="4" w:space="0" w:color="auto"/>
                  <w:right w:val="single" w:sz="4" w:space="0" w:color="auto"/>
                </w:tcBorders>
                <w:vAlign w:val="center"/>
              </w:tcPr>
            </w:tcPrChange>
          </w:tcPr>
          <w:p w14:paraId="7153860E" w14:textId="77777777" w:rsidR="00CE52A9" w:rsidRPr="00AC4FBC" w:rsidRDefault="00CE52A9" w:rsidP="00586E32">
            <w:pPr>
              <w:pStyle w:val="TAC"/>
            </w:pPr>
          </w:p>
        </w:tc>
        <w:tc>
          <w:tcPr>
            <w:tcW w:w="816" w:type="dxa"/>
            <w:gridSpan w:val="2"/>
            <w:tcBorders>
              <w:top w:val="single" w:sz="4" w:space="0" w:color="auto"/>
              <w:left w:val="single" w:sz="4" w:space="0" w:color="auto"/>
              <w:bottom w:val="single" w:sz="4" w:space="0" w:color="auto"/>
              <w:right w:val="single" w:sz="4" w:space="0" w:color="auto"/>
            </w:tcBorders>
            <w:vAlign w:val="center"/>
            <w:tcPrChange w:id="13023" w:author="1989" w:date="2024-03-27T13:57:00Z">
              <w:tcPr>
                <w:tcW w:w="816" w:type="dxa"/>
                <w:gridSpan w:val="3"/>
                <w:tcBorders>
                  <w:top w:val="single" w:sz="4" w:space="0" w:color="auto"/>
                  <w:left w:val="single" w:sz="4" w:space="0" w:color="auto"/>
                  <w:bottom w:val="single" w:sz="4" w:space="0" w:color="auto"/>
                  <w:right w:val="single" w:sz="4" w:space="0" w:color="auto"/>
                </w:tcBorders>
                <w:vAlign w:val="center"/>
              </w:tcPr>
            </w:tcPrChange>
          </w:tcPr>
          <w:p w14:paraId="2C4AC378" w14:textId="77777777" w:rsidR="00CE52A9" w:rsidRPr="00AC4FBC" w:rsidRDefault="00CE52A9" w:rsidP="00586E32">
            <w:pPr>
              <w:pStyle w:val="TAC"/>
            </w:pPr>
          </w:p>
        </w:tc>
        <w:tc>
          <w:tcPr>
            <w:tcW w:w="1094" w:type="dxa"/>
            <w:gridSpan w:val="7"/>
            <w:tcBorders>
              <w:top w:val="single" w:sz="4" w:space="0" w:color="auto"/>
              <w:left w:val="single" w:sz="4" w:space="0" w:color="auto"/>
              <w:bottom w:val="single" w:sz="4" w:space="0" w:color="auto"/>
              <w:right w:val="single" w:sz="4" w:space="0" w:color="auto"/>
            </w:tcBorders>
            <w:vAlign w:val="center"/>
            <w:hideMark/>
            <w:tcPrChange w:id="13024" w:author="1989" w:date="2024-03-27T13:57:00Z">
              <w:tcPr>
                <w:tcW w:w="1094" w:type="dxa"/>
                <w:gridSpan w:val="8"/>
                <w:tcBorders>
                  <w:top w:val="single" w:sz="4" w:space="0" w:color="auto"/>
                  <w:left w:val="single" w:sz="4" w:space="0" w:color="auto"/>
                  <w:bottom w:val="single" w:sz="4" w:space="0" w:color="auto"/>
                  <w:right w:val="single" w:sz="4" w:space="0" w:color="auto"/>
                </w:tcBorders>
                <w:vAlign w:val="center"/>
                <w:hideMark/>
              </w:tcPr>
            </w:tcPrChange>
          </w:tcPr>
          <w:p w14:paraId="4B399A26" w14:textId="77777777" w:rsidR="00CE52A9" w:rsidRPr="00AC4FBC" w:rsidRDefault="00CE52A9" w:rsidP="00586E32">
            <w:pPr>
              <w:pStyle w:val="TAC"/>
            </w:pPr>
            <w:r w:rsidRPr="00AC4FBC">
              <w:t>No test required, NR 1CC fallback is tested in 7.3B.2.3</w:t>
            </w:r>
          </w:p>
        </w:tc>
        <w:tc>
          <w:tcPr>
            <w:tcW w:w="1962" w:type="dxa"/>
            <w:gridSpan w:val="5"/>
            <w:tcBorders>
              <w:top w:val="single" w:sz="4" w:space="0" w:color="auto"/>
              <w:left w:val="single" w:sz="4" w:space="0" w:color="auto"/>
              <w:bottom w:val="single" w:sz="4" w:space="0" w:color="auto"/>
              <w:right w:val="single" w:sz="4" w:space="0" w:color="auto"/>
            </w:tcBorders>
            <w:vAlign w:val="center"/>
            <w:tcPrChange w:id="13025" w:author="1989" w:date="2024-03-27T13:57:00Z">
              <w:tcPr>
                <w:tcW w:w="1962" w:type="dxa"/>
                <w:gridSpan w:val="7"/>
                <w:tcBorders>
                  <w:top w:val="single" w:sz="4" w:space="0" w:color="auto"/>
                  <w:left w:val="single" w:sz="4" w:space="0" w:color="auto"/>
                  <w:bottom w:val="single" w:sz="4" w:space="0" w:color="auto"/>
                  <w:right w:val="single" w:sz="4" w:space="0" w:color="auto"/>
                </w:tcBorders>
                <w:vAlign w:val="center"/>
              </w:tcPr>
            </w:tcPrChange>
          </w:tcPr>
          <w:p w14:paraId="7BDB8F8C" w14:textId="77777777" w:rsidR="00CE52A9" w:rsidRPr="00AC4FBC" w:rsidRDefault="00CE52A9" w:rsidP="00586E32">
            <w:pPr>
              <w:pStyle w:val="TAC"/>
            </w:pPr>
          </w:p>
        </w:tc>
        <w:tc>
          <w:tcPr>
            <w:tcW w:w="844" w:type="dxa"/>
            <w:gridSpan w:val="3"/>
            <w:tcBorders>
              <w:top w:val="single" w:sz="4" w:space="0" w:color="auto"/>
              <w:left w:val="single" w:sz="4" w:space="0" w:color="auto"/>
              <w:bottom w:val="single" w:sz="4" w:space="0" w:color="auto"/>
              <w:right w:val="single" w:sz="4" w:space="0" w:color="auto"/>
            </w:tcBorders>
            <w:vAlign w:val="center"/>
            <w:tcPrChange w:id="13026" w:author="1989" w:date="2024-03-27T13:57:00Z">
              <w:tcPr>
                <w:tcW w:w="844" w:type="dxa"/>
                <w:gridSpan w:val="4"/>
                <w:tcBorders>
                  <w:top w:val="single" w:sz="4" w:space="0" w:color="auto"/>
                  <w:left w:val="single" w:sz="4" w:space="0" w:color="auto"/>
                  <w:bottom w:val="single" w:sz="4" w:space="0" w:color="auto"/>
                  <w:right w:val="single" w:sz="4" w:space="0" w:color="auto"/>
                </w:tcBorders>
                <w:vAlign w:val="center"/>
              </w:tcPr>
            </w:tcPrChange>
          </w:tcPr>
          <w:p w14:paraId="311EF5B5" w14:textId="77777777" w:rsidR="00CE52A9" w:rsidRPr="00AC4FBC" w:rsidRDefault="00CE52A9" w:rsidP="00586E32">
            <w:pPr>
              <w:pStyle w:val="TAC"/>
            </w:pPr>
          </w:p>
        </w:tc>
        <w:tc>
          <w:tcPr>
            <w:tcW w:w="1062" w:type="dxa"/>
            <w:tcBorders>
              <w:top w:val="single" w:sz="4" w:space="0" w:color="auto"/>
              <w:left w:val="single" w:sz="4" w:space="0" w:color="auto"/>
              <w:bottom w:val="single" w:sz="4" w:space="0" w:color="auto"/>
              <w:right w:val="single" w:sz="4" w:space="0" w:color="auto"/>
            </w:tcBorders>
            <w:vAlign w:val="center"/>
            <w:tcPrChange w:id="13027"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tcPr>
            </w:tcPrChange>
          </w:tcPr>
          <w:p w14:paraId="0BC4E05F" w14:textId="77777777" w:rsidR="00CE52A9" w:rsidRPr="00AC4FBC" w:rsidRDefault="00CE52A9" w:rsidP="00586E32">
            <w:pPr>
              <w:pStyle w:val="TAC"/>
            </w:pPr>
          </w:p>
        </w:tc>
        <w:tc>
          <w:tcPr>
            <w:tcW w:w="857" w:type="dxa"/>
            <w:tcBorders>
              <w:top w:val="single" w:sz="4" w:space="0" w:color="auto"/>
              <w:left w:val="single" w:sz="4" w:space="0" w:color="auto"/>
              <w:bottom w:val="single" w:sz="4" w:space="0" w:color="auto"/>
              <w:right w:val="single" w:sz="4" w:space="0" w:color="auto"/>
            </w:tcBorders>
            <w:vAlign w:val="center"/>
            <w:tcPrChange w:id="13028" w:author="1989" w:date="2024-03-27T13:57:00Z">
              <w:tcPr>
                <w:tcW w:w="857" w:type="dxa"/>
                <w:gridSpan w:val="2"/>
                <w:tcBorders>
                  <w:top w:val="single" w:sz="4" w:space="0" w:color="auto"/>
                  <w:left w:val="single" w:sz="4" w:space="0" w:color="auto"/>
                  <w:bottom w:val="single" w:sz="4" w:space="0" w:color="auto"/>
                  <w:right w:val="single" w:sz="4" w:space="0" w:color="auto"/>
                </w:tcBorders>
                <w:vAlign w:val="center"/>
              </w:tcPr>
            </w:tcPrChange>
          </w:tcPr>
          <w:p w14:paraId="1AE05828" w14:textId="77777777" w:rsidR="00CE52A9" w:rsidRPr="00AC4FBC" w:rsidRDefault="00CE52A9" w:rsidP="00586E32">
            <w:pPr>
              <w:pStyle w:val="TAC"/>
            </w:pPr>
          </w:p>
        </w:tc>
        <w:tc>
          <w:tcPr>
            <w:tcW w:w="1200" w:type="dxa"/>
            <w:gridSpan w:val="3"/>
            <w:tcBorders>
              <w:top w:val="single" w:sz="4" w:space="0" w:color="auto"/>
              <w:left w:val="single" w:sz="4" w:space="0" w:color="auto"/>
              <w:bottom w:val="single" w:sz="4" w:space="0" w:color="auto"/>
              <w:right w:val="single" w:sz="4" w:space="0" w:color="auto"/>
            </w:tcBorders>
            <w:vAlign w:val="center"/>
            <w:tcPrChange w:id="13029" w:author="1989" w:date="2024-03-27T13:57:00Z">
              <w:tcPr>
                <w:tcW w:w="1200" w:type="dxa"/>
                <w:gridSpan w:val="4"/>
                <w:tcBorders>
                  <w:top w:val="single" w:sz="4" w:space="0" w:color="auto"/>
                  <w:left w:val="single" w:sz="4" w:space="0" w:color="auto"/>
                  <w:bottom w:val="single" w:sz="4" w:space="0" w:color="auto"/>
                  <w:right w:val="single" w:sz="4" w:space="0" w:color="auto"/>
                </w:tcBorders>
                <w:vAlign w:val="center"/>
              </w:tcPr>
            </w:tcPrChange>
          </w:tcPr>
          <w:p w14:paraId="2BA2C07D" w14:textId="77777777" w:rsidR="00CE52A9" w:rsidRPr="00AC4FBC" w:rsidRDefault="00CE52A9" w:rsidP="00586E32">
            <w:pPr>
              <w:pStyle w:val="TAC"/>
            </w:pPr>
          </w:p>
        </w:tc>
      </w:tr>
      <w:tr w:rsidR="00CE52A9" w:rsidRPr="00AC4FBC" w14:paraId="5A401A78" w14:textId="77777777" w:rsidTr="00586E32">
        <w:trPr>
          <w:trHeight w:val="344"/>
          <w:trPrChange w:id="13030" w:author="1989" w:date="2024-03-27T13:57:00Z">
            <w:trPr>
              <w:gridBefore w:val="1"/>
              <w:trHeight w:val="344"/>
            </w:trPr>
          </w:trPrChange>
        </w:trPr>
        <w:tc>
          <w:tcPr>
            <w:tcW w:w="13154" w:type="dxa"/>
            <w:gridSpan w:val="31"/>
            <w:tcBorders>
              <w:top w:val="nil"/>
              <w:left w:val="single" w:sz="4" w:space="0" w:color="auto"/>
              <w:bottom w:val="single" w:sz="4" w:space="0" w:color="auto"/>
              <w:right w:val="single" w:sz="4" w:space="0" w:color="auto"/>
            </w:tcBorders>
            <w:vAlign w:val="center"/>
            <w:hideMark/>
            <w:tcPrChange w:id="13031" w:author="1989" w:date="2024-03-27T13:57:00Z">
              <w:tcPr>
                <w:tcW w:w="13096" w:type="dxa"/>
                <w:gridSpan w:val="44"/>
                <w:tcBorders>
                  <w:top w:val="nil"/>
                  <w:left w:val="single" w:sz="4" w:space="0" w:color="auto"/>
                  <w:bottom w:val="single" w:sz="4" w:space="0" w:color="auto"/>
                  <w:right w:val="single" w:sz="4" w:space="0" w:color="auto"/>
                </w:tcBorders>
                <w:vAlign w:val="center"/>
                <w:hideMark/>
              </w:tcPr>
            </w:tcPrChange>
          </w:tcPr>
          <w:p w14:paraId="4C1199A5" w14:textId="77777777" w:rsidR="00CE52A9" w:rsidRPr="00AC4FBC" w:rsidRDefault="00CE52A9" w:rsidP="00586E32">
            <w:pPr>
              <w:pStyle w:val="TAH"/>
              <w:rPr>
                <w:lang w:eastAsia="zh-TW"/>
              </w:rPr>
            </w:pPr>
            <w:r w:rsidRPr="00AC4FBC">
              <w:t>Test Settings for DC_1</w:t>
            </w:r>
            <w:r w:rsidRPr="00AC4FBC">
              <w:rPr>
                <w:lang w:eastAsia="zh-TW"/>
              </w:rPr>
              <w:t>A-3A_n28A</w:t>
            </w:r>
            <w:r w:rsidRPr="00AC4FBC">
              <w:t xml:space="preserve"> Configuration – Note 3</w:t>
            </w:r>
          </w:p>
        </w:tc>
      </w:tr>
      <w:tr w:rsidR="00CE52A9" w:rsidRPr="00AC4FBC" w14:paraId="4DF788B5" w14:textId="77777777" w:rsidTr="00586E32">
        <w:trPr>
          <w:trHeight w:val="344"/>
        </w:trPr>
        <w:tc>
          <w:tcPr>
            <w:tcW w:w="462" w:type="dxa"/>
            <w:tcBorders>
              <w:top w:val="single" w:sz="4" w:space="0" w:color="auto"/>
              <w:left w:val="single" w:sz="4" w:space="0" w:color="auto"/>
              <w:bottom w:val="nil"/>
              <w:right w:val="single" w:sz="4" w:space="0" w:color="auto"/>
            </w:tcBorders>
            <w:vAlign w:val="center"/>
            <w:hideMark/>
          </w:tcPr>
          <w:p w14:paraId="68444B07" w14:textId="77777777" w:rsidR="00CE52A9" w:rsidRPr="00AC4FBC" w:rsidRDefault="00CE52A9" w:rsidP="00586E32">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
          <w:p w14:paraId="1EFF38CA" w14:textId="77777777" w:rsidR="00CE52A9" w:rsidRPr="00AC4FBC" w:rsidRDefault="00CE52A9" w:rsidP="00586E32">
            <w:pPr>
              <w:pStyle w:val="TAC"/>
              <w:rPr>
                <w:lang w:eastAsia="zh-CN"/>
              </w:rPr>
            </w:pPr>
            <w:r w:rsidRPr="00AC4FBC">
              <w:rPr>
                <w:rFonts w:cs="Arial"/>
                <w:lang w:eastAsia="zh-CN"/>
              </w:rPr>
              <w:t>1</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403270C7" w14:textId="77777777" w:rsidR="00CE52A9" w:rsidRPr="00AC4FBC" w:rsidRDefault="00CE52A9" w:rsidP="00586E32">
            <w:pPr>
              <w:pStyle w:val="TAC"/>
              <w:rPr>
                <w:lang w:eastAsia="zh-CN"/>
              </w:rPr>
            </w:pPr>
            <w:r w:rsidRPr="00AC4FBC">
              <w:rPr>
                <w:rFonts w:cs="Arial"/>
                <w:lang w:eastAsia="zh-CN"/>
              </w:rPr>
              <w:t xml:space="preserve">UL </w:t>
            </w:r>
            <w:r w:rsidRPr="00AC4FBC">
              <w:t xml:space="preserve">1975 / </w:t>
            </w:r>
            <w:r w:rsidRPr="00AC4FBC">
              <w:rPr>
                <w:rFonts w:cs="Arial"/>
                <w:lang w:eastAsia="zh-CN"/>
              </w:rPr>
              <w:t xml:space="preserve">DL </w:t>
            </w:r>
            <w:r w:rsidRPr="00AC4FBC">
              <w:rPr>
                <w:rFonts w:cs="Arial"/>
              </w:rPr>
              <w:t>2165 MH</w:t>
            </w:r>
            <w:r w:rsidRPr="00AC4FBC">
              <w:rPr>
                <w:rFonts w:cs="Arial"/>
                <w:lang w:eastAsia="zh-CN"/>
              </w:rPr>
              <w:t>z</w:t>
            </w:r>
          </w:p>
        </w:tc>
        <w:tc>
          <w:tcPr>
            <w:tcW w:w="999" w:type="dxa"/>
            <w:gridSpan w:val="2"/>
            <w:tcBorders>
              <w:top w:val="nil"/>
              <w:left w:val="single" w:sz="4" w:space="0" w:color="auto"/>
              <w:bottom w:val="single" w:sz="4" w:space="0" w:color="auto"/>
              <w:right w:val="single" w:sz="4" w:space="0" w:color="auto"/>
            </w:tcBorders>
            <w:vAlign w:val="center"/>
          </w:tcPr>
          <w:p w14:paraId="6A1D6280" w14:textId="77777777" w:rsidR="00CE52A9" w:rsidRPr="00AC4FBC" w:rsidRDefault="00CE52A9" w:rsidP="00586E32">
            <w:pPr>
              <w:pStyle w:val="TAC"/>
            </w:pPr>
          </w:p>
        </w:tc>
        <w:tc>
          <w:tcPr>
            <w:tcW w:w="1157" w:type="dxa"/>
            <w:gridSpan w:val="2"/>
            <w:tcBorders>
              <w:top w:val="nil"/>
              <w:left w:val="single" w:sz="4" w:space="0" w:color="auto"/>
              <w:bottom w:val="single" w:sz="4" w:space="0" w:color="auto"/>
              <w:right w:val="single" w:sz="4" w:space="0" w:color="auto"/>
            </w:tcBorders>
            <w:vAlign w:val="center"/>
          </w:tcPr>
          <w:p w14:paraId="0458AB09" w14:textId="77777777" w:rsidR="00CE52A9" w:rsidRPr="00AC4FBC" w:rsidRDefault="00CE52A9" w:rsidP="00586E32">
            <w:pPr>
              <w:pStyle w:val="TAC"/>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58A62646" w14:textId="77777777" w:rsidR="00CE52A9" w:rsidRPr="00AC4FBC" w:rsidRDefault="00CE52A9" w:rsidP="00586E32">
            <w:pPr>
              <w:pStyle w:val="TAC"/>
              <w:rPr>
                <w:rFonts w:eastAsiaTheme="minorEastAsia"/>
                <w:lang w:eastAsia="zh-CN"/>
              </w:rPr>
            </w:pPr>
            <w:r w:rsidRPr="00AC4FBC">
              <w:rPr>
                <w:rFonts w:cs="Arial"/>
                <w:lang w:eastAsia="zh-CN"/>
              </w:rPr>
              <w:t>3</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7917397F" w14:textId="77777777" w:rsidR="00CE52A9" w:rsidRPr="00AC4FBC" w:rsidRDefault="00CE52A9" w:rsidP="00586E32">
            <w:pPr>
              <w:pStyle w:val="TAC"/>
              <w:rPr>
                <w:lang w:eastAsia="zh-TW"/>
              </w:rPr>
            </w:pPr>
            <w:r w:rsidRPr="00AC4FBC">
              <w:rPr>
                <w:rFonts w:cs="Arial"/>
                <w:lang w:eastAsia="zh-CN"/>
              </w:rPr>
              <w:t>DL 1818.5 MHz</w:t>
            </w:r>
          </w:p>
        </w:tc>
        <w:tc>
          <w:tcPr>
            <w:tcW w:w="1272" w:type="dxa"/>
            <w:gridSpan w:val="6"/>
            <w:tcBorders>
              <w:top w:val="nil"/>
              <w:left w:val="single" w:sz="4" w:space="0" w:color="auto"/>
              <w:bottom w:val="single" w:sz="4" w:space="0" w:color="auto"/>
              <w:right w:val="single" w:sz="4" w:space="0" w:color="auto"/>
            </w:tcBorders>
            <w:vAlign w:val="center"/>
          </w:tcPr>
          <w:p w14:paraId="0B05B6D3" w14:textId="77777777" w:rsidR="00CE52A9" w:rsidRPr="00AC4FBC" w:rsidRDefault="00CE52A9" w:rsidP="00586E32">
            <w:pPr>
              <w:pStyle w:val="TAC"/>
            </w:pPr>
          </w:p>
        </w:tc>
        <w:tc>
          <w:tcPr>
            <w:tcW w:w="1227" w:type="dxa"/>
            <w:gridSpan w:val="2"/>
            <w:tcBorders>
              <w:top w:val="nil"/>
              <w:left w:val="single" w:sz="4" w:space="0" w:color="auto"/>
              <w:bottom w:val="single" w:sz="4" w:space="0" w:color="auto"/>
              <w:right w:val="single" w:sz="4" w:space="0" w:color="auto"/>
            </w:tcBorders>
            <w:vAlign w:val="center"/>
          </w:tcPr>
          <w:p w14:paraId="75436F87" w14:textId="77777777" w:rsidR="00CE52A9" w:rsidRPr="00AC4FBC" w:rsidRDefault="00CE52A9" w:rsidP="00586E32">
            <w:pPr>
              <w:pStyle w:val="TAC"/>
              <w:rPr>
                <w:rFonts w:eastAsiaTheme="minorEastAsia"/>
                <w:lang w:eastAsia="zh-TW"/>
              </w:rPr>
            </w:pP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371A74B2" w14:textId="77777777" w:rsidR="00CE52A9" w:rsidRPr="00AC4FBC" w:rsidRDefault="00CE52A9" w:rsidP="00586E32">
            <w:pPr>
              <w:pStyle w:val="TAC"/>
              <w:rPr>
                <w:lang w:eastAsia="zh-CN"/>
              </w:rPr>
            </w:pPr>
            <w:r w:rsidRPr="00AC4FBC">
              <w:rPr>
                <w:rFonts w:cs="Arial"/>
                <w:lang w:eastAsia="zh-TW"/>
              </w:rPr>
              <w:t>n28</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0CFBA4D0" w14:textId="77777777" w:rsidR="00CE52A9" w:rsidRPr="00AC4FBC" w:rsidRDefault="00CE52A9" w:rsidP="00586E32">
            <w:pPr>
              <w:pStyle w:val="TAC"/>
              <w:rPr>
                <w:lang w:eastAsia="zh-TW"/>
              </w:rPr>
            </w:pPr>
            <w:r w:rsidRPr="00AC4FBC">
              <w:rPr>
                <w:rFonts w:cs="Arial"/>
                <w:lang w:eastAsia="zh-CN"/>
              </w:rPr>
              <w:t xml:space="preserve">UL </w:t>
            </w:r>
            <w:r w:rsidRPr="00AC4FBC">
              <w:t xml:space="preserve">710.5 / </w:t>
            </w:r>
            <w:r w:rsidRPr="00AC4FBC">
              <w:rPr>
                <w:rFonts w:cs="Arial"/>
                <w:lang w:eastAsia="zh-CN"/>
              </w:rPr>
              <w:t>DL 765.5 MHz</w:t>
            </w:r>
          </w:p>
        </w:tc>
        <w:tc>
          <w:tcPr>
            <w:tcW w:w="857" w:type="dxa"/>
            <w:tcBorders>
              <w:top w:val="nil"/>
              <w:left w:val="single" w:sz="4" w:space="0" w:color="auto"/>
              <w:bottom w:val="single" w:sz="4" w:space="0" w:color="auto"/>
              <w:right w:val="single" w:sz="4" w:space="0" w:color="auto"/>
            </w:tcBorders>
            <w:vAlign w:val="center"/>
          </w:tcPr>
          <w:p w14:paraId="2CEE725E" w14:textId="77777777" w:rsidR="00CE52A9" w:rsidRPr="00AC4FBC" w:rsidRDefault="00CE52A9" w:rsidP="00586E32">
            <w:pPr>
              <w:pStyle w:val="TAC"/>
            </w:pPr>
          </w:p>
        </w:tc>
        <w:tc>
          <w:tcPr>
            <w:tcW w:w="1200" w:type="dxa"/>
            <w:gridSpan w:val="3"/>
            <w:tcBorders>
              <w:top w:val="nil"/>
              <w:left w:val="single" w:sz="4" w:space="0" w:color="auto"/>
              <w:bottom w:val="single" w:sz="4" w:space="0" w:color="auto"/>
              <w:right w:val="single" w:sz="4" w:space="0" w:color="auto"/>
            </w:tcBorders>
            <w:vAlign w:val="center"/>
          </w:tcPr>
          <w:p w14:paraId="52A63978" w14:textId="77777777" w:rsidR="00CE52A9" w:rsidRPr="00AC4FBC" w:rsidRDefault="00CE52A9" w:rsidP="00586E32">
            <w:pPr>
              <w:pStyle w:val="TAC"/>
              <w:rPr>
                <w:rFonts w:eastAsiaTheme="minorEastAsia"/>
                <w:lang w:eastAsia="zh-TW"/>
              </w:rPr>
            </w:pPr>
          </w:p>
        </w:tc>
      </w:tr>
      <w:tr w:rsidR="00CE52A9" w:rsidRPr="00AC4FBC" w14:paraId="5730C186" w14:textId="77777777" w:rsidTr="00586E32">
        <w:trPr>
          <w:trHeight w:val="344"/>
        </w:trPr>
        <w:tc>
          <w:tcPr>
            <w:tcW w:w="462" w:type="dxa"/>
            <w:tcBorders>
              <w:top w:val="nil"/>
              <w:left w:val="single" w:sz="4" w:space="0" w:color="auto"/>
              <w:bottom w:val="single" w:sz="4" w:space="0" w:color="auto"/>
              <w:right w:val="single" w:sz="4" w:space="0" w:color="auto"/>
            </w:tcBorders>
            <w:vAlign w:val="center"/>
          </w:tcPr>
          <w:p w14:paraId="2C4478F9" w14:textId="77777777" w:rsidR="00CE52A9" w:rsidRPr="00AC4FBC" w:rsidRDefault="00CE52A9" w:rsidP="00586E32">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
          <w:p w14:paraId="59E1AD8A" w14:textId="77777777" w:rsidR="00CE52A9" w:rsidRPr="00AC4FBC" w:rsidRDefault="00CE52A9" w:rsidP="00586E32">
            <w:pPr>
              <w:pStyle w:val="TAC"/>
            </w:pPr>
            <w:r w:rsidRPr="00AC4FBC">
              <w:rPr>
                <w:rFonts w:cs="Arial"/>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41CB731B" w14:textId="77777777" w:rsidR="00CE52A9" w:rsidRPr="00AC4FBC" w:rsidRDefault="00CE52A9" w:rsidP="00586E32">
            <w:pPr>
              <w:pStyle w:val="TAC"/>
            </w:pPr>
            <w:r w:rsidRPr="00AC4FBC">
              <w:rPr>
                <w:rFonts w:cs="Arial"/>
                <w:lang w:eastAsia="zh-CN"/>
              </w:rPr>
              <w:t>QPSK</w:t>
            </w:r>
          </w:p>
        </w:tc>
        <w:tc>
          <w:tcPr>
            <w:tcW w:w="999" w:type="dxa"/>
            <w:gridSpan w:val="2"/>
            <w:tcBorders>
              <w:top w:val="nil"/>
              <w:left w:val="single" w:sz="4" w:space="0" w:color="auto"/>
              <w:bottom w:val="single" w:sz="4" w:space="0" w:color="auto"/>
              <w:right w:val="single" w:sz="4" w:space="0" w:color="auto"/>
            </w:tcBorders>
            <w:vAlign w:val="center"/>
            <w:hideMark/>
          </w:tcPr>
          <w:p w14:paraId="350BA2D5" w14:textId="77777777" w:rsidR="00CE52A9" w:rsidRPr="00AC4FBC" w:rsidRDefault="00CE52A9" w:rsidP="00586E32">
            <w:pPr>
              <w:pStyle w:val="TAC"/>
              <w:rPr>
                <w:rFonts w:eastAsiaTheme="minorEastAsia"/>
              </w:rPr>
            </w:pPr>
            <w:r w:rsidRPr="00AC4FBC">
              <w:rPr>
                <w:rFonts w:cs="Arial"/>
                <w:lang w:eastAsia="zh-CN"/>
              </w:rPr>
              <w:t>5 MHz</w:t>
            </w:r>
          </w:p>
        </w:tc>
        <w:tc>
          <w:tcPr>
            <w:tcW w:w="1157" w:type="dxa"/>
            <w:gridSpan w:val="2"/>
            <w:tcBorders>
              <w:top w:val="nil"/>
              <w:left w:val="single" w:sz="4" w:space="0" w:color="auto"/>
              <w:bottom w:val="single" w:sz="4" w:space="0" w:color="auto"/>
              <w:right w:val="single" w:sz="4" w:space="0" w:color="auto"/>
            </w:tcBorders>
            <w:vAlign w:val="center"/>
            <w:hideMark/>
          </w:tcPr>
          <w:p w14:paraId="1A729EEC" w14:textId="77777777" w:rsidR="00CE52A9" w:rsidRPr="00AC4FBC" w:rsidRDefault="00CE52A9" w:rsidP="00586E32">
            <w:pPr>
              <w:pStyle w:val="TAC"/>
            </w:pPr>
            <w:r w:rsidRPr="00AC4FBC">
              <w:rPr>
                <w:rFonts w:cs="Arial"/>
              </w:rPr>
              <w:t>All RBs / All RBs</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3A477989" w14:textId="77777777" w:rsidR="00CE52A9" w:rsidRPr="00AC4FBC" w:rsidRDefault="00CE52A9" w:rsidP="00586E32">
            <w:pPr>
              <w:pStyle w:val="TAC"/>
              <w:rPr>
                <w:rFonts w:eastAsiaTheme="minorEastAsia"/>
                <w:lang w:eastAsia="zh-CN"/>
              </w:rPr>
            </w:pPr>
            <w:r w:rsidRPr="00AC4FBC">
              <w:rPr>
                <w:rFonts w:cs="Arial"/>
                <w:lang w:eastAsia="zh-CN"/>
              </w:rPr>
              <w:t>N/A</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630E4047" w14:textId="77777777" w:rsidR="00CE52A9" w:rsidRPr="00AC4FBC" w:rsidRDefault="00CE52A9" w:rsidP="00586E32">
            <w:pPr>
              <w:pStyle w:val="TAC"/>
              <w:rPr>
                <w:lang w:eastAsia="zh-TW"/>
              </w:rPr>
            </w:pPr>
            <w:r w:rsidRPr="00AC4FBC">
              <w:rPr>
                <w:rFonts w:cs="Arial"/>
                <w:lang w:eastAsia="zh-CN"/>
              </w:rPr>
              <w:t>QPSK</w:t>
            </w:r>
          </w:p>
        </w:tc>
        <w:tc>
          <w:tcPr>
            <w:tcW w:w="1272" w:type="dxa"/>
            <w:gridSpan w:val="6"/>
            <w:tcBorders>
              <w:top w:val="nil"/>
              <w:left w:val="single" w:sz="4" w:space="0" w:color="auto"/>
              <w:bottom w:val="single" w:sz="4" w:space="0" w:color="auto"/>
              <w:right w:val="single" w:sz="4" w:space="0" w:color="auto"/>
            </w:tcBorders>
            <w:vAlign w:val="center"/>
            <w:hideMark/>
          </w:tcPr>
          <w:p w14:paraId="34C4D6E2" w14:textId="77777777" w:rsidR="00CE52A9" w:rsidRPr="00AC4FBC" w:rsidRDefault="00CE52A9" w:rsidP="00586E32">
            <w:pPr>
              <w:pStyle w:val="TAC"/>
            </w:pPr>
            <w:r w:rsidRPr="00AC4FBC">
              <w:rPr>
                <w:rFonts w:cs="Arial"/>
                <w:lang w:eastAsia="zh-CN"/>
              </w:rPr>
              <w:t>5 MHz</w:t>
            </w:r>
          </w:p>
        </w:tc>
        <w:tc>
          <w:tcPr>
            <w:tcW w:w="1227" w:type="dxa"/>
            <w:gridSpan w:val="2"/>
            <w:tcBorders>
              <w:top w:val="nil"/>
              <w:left w:val="single" w:sz="4" w:space="0" w:color="auto"/>
              <w:bottom w:val="single" w:sz="4" w:space="0" w:color="auto"/>
              <w:right w:val="single" w:sz="4" w:space="0" w:color="auto"/>
            </w:tcBorders>
            <w:vAlign w:val="center"/>
            <w:hideMark/>
          </w:tcPr>
          <w:p w14:paraId="7E7475F0" w14:textId="77777777" w:rsidR="00CE52A9" w:rsidRPr="00AC4FBC" w:rsidRDefault="00CE52A9" w:rsidP="00586E32">
            <w:pPr>
              <w:pStyle w:val="TAC"/>
              <w:rPr>
                <w:lang w:eastAsia="zh-TW"/>
              </w:rPr>
            </w:pPr>
            <w:r w:rsidRPr="00AC4FBC">
              <w:rPr>
                <w:rFonts w:cs="Arial"/>
                <w:lang w:eastAsia="zh-TW"/>
              </w:rPr>
              <w:t>All RBs / 0</w:t>
            </w: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54DD7039" w14:textId="77777777" w:rsidR="00CE52A9" w:rsidRPr="00AC4FBC" w:rsidRDefault="00CE52A9" w:rsidP="00586E32">
            <w:pPr>
              <w:pStyle w:val="TAC"/>
              <w:rPr>
                <w:lang w:eastAsia="zh-CN"/>
              </w:rPr>
            </w:pPr>
            <w:r w:rsidRPr="00AC4FBC">
              <w:rPr>
                <w:rFonts w:cs="Arial"/>
                <w:lang w:eastAsia="zh-TW"/>
              </w:rPr>
              <w:t>DFT-s-OFDM QPSK</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4E27143F" w14:textId="77777777" w:rsidR="00CE52A9" w:rsidRPr="00AC4FBC" w:rsidRDefault="00CE52A9" w:rsidP="00586E32">
            <w:pPr>
              <w:pStyle w:val="TAC"/>
              <w:rPr>
                <w:lang w:eastAsia="zh-TW"/>
              </w:rPr>
            </w:pPr>
            <w:r w:rsidRPr="00AC4FBC">
              <w:rPr>
                <w:lang w:eastAsia="zh-TW"/>
              </w:rPr>
              <w:t>CP-OFDM QPSK</w:t>
            </w:r>
          </w:p>
        </w:tc>
        <w:tc>
          <w:tcPr>
            <w:tcW w:w="857" w:type="dxa"/>
            <w:tcBorders>
              <w:top w:val="nil"/>
              <w:left w:val="single" w:sz="4" w:space="0" w:color="auto"/>
              <w:bottom w:val="single" w:sz="4" w:space="0" w:color="auto"/>
              <w:right w:val="single" w:sz="4" w:space="0" w:color="auto"/>
            </w:tcBorders>
            <w:vAlign w:val="center"/>
            <w:hideMark/>
          </w:tcPr>
          <w:p w14:paraId="4C40910C" w14:textId="77777777" w:rsidR="00CE52A9" w:rsidRPr="00AC4FBC" w:rsidRDefault="00CE52A9" w:rsidP="00586E32">
            <w:pPr>
              <w:pStyle w:val="TAC"/>
            </w:pPr>
            <w:r w:rsidRPr="00AC4FBC">
              <w:rPr>
                <w:rFonts w:cs="Arial"/>
                <w:lang w:eastAsia="zh-CN"/>
              </w:rPr>
              <w:t>5 MHz</w:t>
            </w:r>
          </w:p>
        </w:tc>
        <w:tc>
          <w:tcPr>
            <w:tcW w:w="1200" w:type="dxa"/>
            <w:gridSpan w:val="3"/>
            <w:tcBorders>
              <w:top w:val="nil"/>
              <w:left w:val="single" w:sz="4" w:space="0" w:color="auto"/>
              <w:bottom w:val="single" w:sz="4" w:space="0" w:color="auto"/>
              <w:right w:val="single" w:sz="4" w:space="0" w:color="auto"/>
            </w:tcBorders>
            <w:vAlign w:val="center"/>
            <w:hideMark/>
          </w:tcPr>
          <w:p w14:paraId="6409633B" w14:textId="77777777" w:rsidR="00CE52A9" w:rsidRPr="00AC4FBC" w:rsidRDefault="00CE52A9" w:rsidP="00586E32">
            <w:pPr>
              <w:pStyle w:val="TAC"/>
              <w:rPr>
                <w:rFonts w:eastAsiaTheme="minorEastAsia"/>
                <w:lang w:eastAsia="zh-TW"/>
              </w:rPr>
            </w:pPr>
            <w:r w:rsidRPr="00AC4FBC">
              <w:rPr>
                <w:rFonts w:cs="Arial"/>
                <w:lang w:eastAsia="zh-TW"/>
              </w:rPr>
              <w:t>All RBs / All RBs</w:t>
            </w:r>
          </w:p>
        </w:tc>
      </w:tr>
      <w:tr w:rsidR="00CE52A9" w:rsidRPr="00AC4FBC" w14:paraId="02CE945B" w14:textId="77777777" w:rsidTr="00586E32">
        <w:trPr>
          <w:trHeight w:val="344"/>
        </w:trPr>
        <w:tc>
          <w:tcPr>
            <w:tcW w:w="462" w:type="dxa"/>
            <w:tcBorders>
              <w:top w:val="single" w:sz="4" w:space="0" w:color="auto"/>
              <w:left w:val="single" w:sz="4" w:space="0" w:color="auto"/>
              <w:bottom w:val="nil"/>
              <w:right w:val="single" w:sz="4" w:space="0" w:color="auto"/>
            </w:tcBorders>
            <w:vAlign w:val="center"/>
            <w:hideMark/>
          </w:tcPr>
          <w:p w14:paraId="047D0B86" w14:textId="77777777" w:rsidR="00CE52A9" w:rsidRPr="00AC4FBC" w:rsidRDefault="00CE52A9" w:rsidP="00586E32">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
          <w:p w14:paraId="4C2FBEFD" w14:textId="77777777" w:rsidR="00CE52A9" w:rsidRPr="00AC4FBC" w:rsidRDefault="00CE52A9" w:rsidP="00586E32">
            <w:pPr>
              <w:pStyle w:val="TAC"/>
              <w:rPr>
                <w:rFonts w:cs="Arial"/>
                <w:lang w:eastAsia="zh-CN"/>
              </w:rPr>
            </w:pPr>
            <w:r w:rsidRPr="00AC4FBC">
              <w:rPr>
                <w:rFonts w:cs="Arial"/>
                <w:lang w:eastAsia="zh-CN"/>
              </w:rPr>
              <w:t>3</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5EBEC94C" w14:textId="77777777" w:rsidR="00CE52A9" w:rsidRPr="00AC4FBC" w:rsidRDefault="00CE52A9" w:rsidP="00586E32">
            <w:pPr>
              <w:pStyle w:val="TAC"/>
              <w:rPr>
                <w:rFonts w:cs="Arial"/>
                <w:lang w:eastAsia="zh-CN"/>
              </w:rPr>
            </w:pPr>
            <w:r w:rsidRPr="00AC4FBC">
              <w:rPr>
                <w:rFonts w:cs="Arial"/>
                <w:lang w:eastAsia="zh-CN"/>
              </w:rPr>
              <w:t xml:space="preserve">UL </w:t>
            </w:r>
            <w:r w:rsidRPr="00AC4FBC">
              <w:t xml:space="preserve">1780 / </w:t>
            </w:r>
            <w:r w:rsidRPr="00AC4FBC">
              <w:rPr>
                <w:rFonts w:cs="Arial"/>
                <w:lang w:eastAsia="zh-CN"/>
              </w:rPr>
              <w:t xml:space="preserve">DL </w:t>
            </w:r>
            <w:r w:rsidRPr="00AC4FBC">
              <w:t>1875 MHz</w:t>
            </w:r>
          </w:p>
        </w:tc>
        <w:tc>
          <w:tcPr>
            <w:tcW w:w="999" w:type="dxa"/>
            <w:gridSpan w:val="2"/>
            <w:tcBorders>
              <w:top w:val="nil"/>
              <w:left w:val="single" w:sz="4" w:space="0" w:color="auto"/>
              <w:bottom w:val="single" w:sz="4" w:space="0" w:color="auto"/>
              <w:right w:val="single" w:sz="4" w:space="0" w:color="auto"/>
            </w:tcBorders>
            <w:vAlign w:val="center"/>
          </w:tcPr>
          <w:p w14:paraId="583D5D32" w14:textId="77777777" w:rsidR="00CE52A9" w:rsidRPr="00AC4FBC" w:rsidRDefault="00CE52A9" w:rsidP="00586E32">
            <w:pPr>
              <w:pStyle w:val="TAC"/>
              <w:rPr>
                <w:rFonts w:cs="Arial"/>
                <w:lang w:eastAsia="zh-CN"/>
              </w:rPr>
            </w:pPr>
          </w:p>
        </w:tc>
        <w:tc>
          <w:tcPr>
            <w:tcW w:w="1157" w:type="dxa"/>
            <w:gridSpan w:val="2"/>
            <w:tcBorders>
              <w:top w:val="nil"/>
              <w:left w:val="single" w:sz="4" w:space="0" w:color="auto"/>
              <w:bottom w:val="single" w:sz="4" w:space="0" w:color="auto"/>
              <w:right w:val="single" w:sz="4" w:space="0" w:color="auto"/>
            </w:tcBorders>
            <w:vAlign w:val="center"/>
          </w:tcPr>
          <w:p w14:paraId="452D3948" w14:textId="77777777" w:rsidR="00CE52A9" w:rsidRPr="00AC4FBC" w:rsidRDefault="00CE52A9" w:rsidP="00586E32">
            <w:pPr>
              <w:pStyle w:val="TAC"/>
              <w:rPr>
                <w:rFonts w:cs="Arial"/>
              </w:rPr>
            </w:pP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72FB4B21" w14:textId="77777777" w:rsidR="00CE52A9" w:rsidRPr="00AC4FBC" w:rsidRDefault="00CE52A9" w:rsidP="00586E32">
            <w:pPr>
              <w:pStyle w:val="TAC"/>
              <w:rPr>
                <w:rFonts w:eastAsiaTheme="minorEastAsia" w:cs="Arial"/>
                <w:lang w:eastAsia="zh-CN"/>
              </w:rPr>
            </w:pPr>
            <w:r w:rsidRPr="00AC4FBC">
              <w:rPr>
                <w:rFonts w:cs="Arial"/>
                <w:lang w:eastAsia="zh-CN"/>
              </w:rPr>
              <w:t>1</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2D7E383C" w14:textId="77777777" w:rsidR="00CE52A9" w:rsidRPr="00AC4FBC" w:rsidRDefault="00CE52A9" w:rsidP="00586E32">
            <w:pPr>
              <w:pStyle w:val="TAC"/>
              <w:rPr>
                <w:rFonts w:cs="Arial"/>
                <w:lang w:eastAsia="zh-CN"/>
              </w:rPr>
            </w:pPr>
            <w:r w:rsidRPr="00AC4FBC">
              <w:rPr>
                <w:rFonts w:cs="Arial"/>
              </w:rPr>
              <w:t xml:space="preserve">DL </w:t>
            </w:r>
            <w:r w:rsidRPr="00AC4FBC">
              <w:t>2139 MHz</w:t>
            </w:r>
          </w:p>
        </w:tc>
        <w:tc>
          <w:tcPr>
            <w:tcW w:w="1272" w:type="dxa"/>
            <w:gridSpan w:val="6"/>
            <w:tcBorders>
              <w:top w:val="nil"/>
              <w:left w:val="single" w:sz="4" w:space="0" w:color="auto"/>
              <w:bottom w:val="single" w:sz="4" w:space="0" w:color="auto"/>
              <w:right w:val="single" w:sz="4" w:space="0" w:color="auto"/>
            </w:tcBorders>
            <w:vAlign w:val="center"/>
          </w:tcPr>
          <w:p w14:paraId="5E402A64" w14:textId="77777777" w:rsidR="00CE52A9" w:rsidRPr="00AC4FBC" w:rsidRDefault="00CE52A9" w:rsidP="00586E32">
            <w:pPr>
              <w:pStyle w:val="TAC"/>
              <w:rPr>
                <w:rFonts w:cs="Arial"/>
                <w:lang w:eastAsia="zh-CN"/>
              </w:rPr>
            </w:pPr>
          </w:p>
        </w:tc>
        <w:tc>
          <w:tcPr>
            <w:tcW w:w="1227" w:type="dxa"/>
            <w:gridSpan w:val="2"/>
            <w:tcBorders>
              <w:top w:val="nil"/>
              <w:left w:val="single" w:sz="4" w:space="0" w:color="auto"/>
              <w:bottom w:val="single" w:sz="4" w:space="0" w:color="auto"/>
              <w:right w:val="single" w:sz="4" w:space="0" w:color="auto"/>
            </w:tcBorders>
            <w:vAlign w:val="center"/>
          </w:tcPr>
          <w:p w14:paraId="5EA71AF0" w14:textId="77777777" w:rsidR="00CE52A9" w:rsidRPr="00AC4FBC" w:rsidRDefault="00CE52A9" w:rsidP="00586E32">
            <w:pPr>
              <w:pStyle w:val="TAC"/>
              <w:rPr>
                <w:rFonts w:cs="Arial"/>
                <w:lang w:eastAsia="zh-TW"/>
              </w:rPr>
            </w:pP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4BC15682" w14:textId="77777777" w:rsidR="00CE52A9" w:rsidRPr="00AC4FBC" w:rsidRDefault="00CE52A9" w:rsidP="00586E32">
            <w:pPr>
              <w:pStyle w:val="TAC"/>
              <w:rPr>
                <w:rFonts w:cs="Arial"/>
                <w:lang w:eastAsia="zh-TW"/>
              </w:rPr>
            </w:pPr>
            <w:r w:rsidRPr="00AC4FBC">
              <w:rPr>
                <w:rFonts w:cs="Arial"/>
                <w:lang w:eastAsia="zh-CN"/>
              </w:rPr>
              <w:t>n28</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53209397" w14:textId="77777777" w:rsidR="00CE52A9" w:rsidRPr="00AC4FBC" w:rsidRDefault="00CE52A9" w:rsidP="00586E32">
            <w:pPr>
              <w:pStyle w:val="TAC"/>
              <w:rPr>
                <w:lang w:eastAsia="zh-TW"/>
              </w:rPr>
            </w:pPr>
            <w:r w:rsidRPr="00AC4FBC">
              <w:rPr>
                <w:rFonts w:cs="Arial"/>
                <w:lang w:eastAsia="zh-CN"/>
              </w:rPr>
              <w:t xml:space="preserve">UL </w:t>
            </w:r>
            <w:r w:rsidRPr="00AC4FBC">
              <w:t xml:space="preserve">710.5 / </w:t>
            </w:r>
            <w:r w:rsidRPr="00AC4FBC">
              <w:rPr>
                <w:rFonts w:cs="Arial"/>
                <w:lang w:eastAsia="zh-TW"/>
              </w:rPr>
              <w:t>DL 765.5 MHz</w:t>
            </w:r>
          </w:p>
        </w:tc>
        <w:tc>
          <w:tcPr>
            <w:tcW w:w="857" w:type="dxa"/>
            <w:tcBorders>
              <w:top w:val="nil"/>
              <w:left w:val="single" w:sz="4" w:space="0" w:color="auto"/>
              <w:bottom w:val="single" w:sz="4" w:space="0" w:color="auto"/>
              <w:right w:val="single" w:sz="4" w:space="0" w:color="auto"/>
            </w:tcBorders>
            <w:vAlign w:val="center"/>
          </w:tcPr>
          <w:p w14:paraId="23CAE3F2" w14:textId="77777777" w:rsidR="00CE52A9" w:rsidRPr="00AC4FBC" w:rsidRDefault="00CE52A9" w:rsidP="00586E32">
            <w:pPr>
              <w:pStyle w:val="TAC"/>
              <w:rPr>
                <w:rFonts w:cs="Arial"/>
                <w:lang w:eastAsia="zh-CN"/>
              </w:rPr>
            </w:pPr>
          </w:p>
        </w:tc>
        <w:tc>
          <w:tcPr>
            <w:tcW w:w="1200" w:type="dxa"/>
            <w:gridSpan w:val="3"/>
            <w:tcBorders>
              <w:top w:val="nil"/>
              <w:left w:val="single" w:sz="4" w:space="0" w:color="auto"/>
              <w:bottom w:val="single" w:sz="4" w:space="0" w:color="auto"/>
              <w:right w:val="single" w:sz="4" w:space="0" w:color="auto"/>
            </w:tcBorders>
            <w:vAlign w:val="center"/>
          </w:tcPr>
          <w:p w14:paraId="39977775" w14:textId="77777777" w:rsidR="00CE52A9" w:rsidRPr="00AC4FBC" w:rsidRDefault="00CE52A9" w:rsidP="00586E32">
            <w:pPr>
              <w:pStyle w:val="TAC"/>
              <w:rPr>
                <w:rFonts w:cs="Arial"/>
                <w:lang w:eastAsia="zh-TW"/>
              </w:rPr>
            </w:pPr>
          </w:p>
        </w:tc>
      </w:tr>
      <w:tr w:rsidR="00CE52A9" w:rsidRPr="00AC4FBC" w14:paraId="689BC5E3" w14:textId="77777777" w:rsidTr="00586E32">
        <w:trPr>
          <w:trHeight w:val="344"/>
        </w:trPr>
        <w:tc>
          <w:tcPr>
            <w:tcW w:w="462" w:type="dxa"/>
            <w:tcBorders>
              <w:top w:val="nil"/>
              <w:left w:val="single" w:sz="4" w:space="0" w:color="auto"/>
              <w:bottom w:val="single" w:sz="4" w:space="0" w:color="auto"/>
              <w:right w:val="single" w:sz="4" w:space="0" w:color="auto"/>
            </w:tcBorders>
            <w:vAlign w:val="center"/>
          </w:tcPr>
          <w:p w14:paraId="4A1E1A29" w14:textId="77777777" w:rsidR="00CE52A9" w:rsidRPr="00AC4FBC" w:rsidRDefault="00CE52A9" w:rsidP="00586E32">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
          <w:p w14:paraId="7FDE6C16" w14:textId="77777777" w:rsidR="00CE52A9" w:rsidRPr="00AC4FBC" w:rsidRDefault="00CE52A9" w:rsidP="00586E32">
            <w:pPr>
              <w:pStyle w:val="TAC"/>
              <w:rPr>
                <w:rFonts w:cs="Arial"/>
                <w:lang w:eastAsia="zh-CN"/>
              </w:rPr>
            </w:pPr>
            <w:r w:rsidRPr="00AC4FBC">
              <w:rPr>
                <w:rFonts w:cs="Arial"/>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
          <w:p w14:paraId="12E58CFE" w14:textId="77777777" w:rsidR="00CE52A9" w:rsidRPr="00AC4FBC" w:rsidRDefault="00CE52A9" w:rsidP="00586E32">
            <w:pPr>
              <w:pStyle w:val="TAC"/>
              <w:rPr>
                <w:rFonts w:cs="Arial"/>
                <w:lang w:eastAsia="zh-CN"/>
              </w:rPr>
            </w:pPr>
            <w:r w:rsidRPr="00AC4FBC">
              <w:rPr>
                <w:rFonts w:cs="Arial"/>
                <w:lang w:eastAsia="zh-CN"/>
              </w:rPr>
              <w:t>QPSK</w:t>
            </w:r>
          </w:p>
        </w:tc>
        <w:tc>
          <w:tcPr>
            <w:tcW w:w="999" w:type="dxa"/>
            <w:gridSpan w:val="2"/>
            <w:tcBorders>
              <w:top w:val="nil"/>
              <w:left w:val="single" w:sz="4" w:space="0" w:color="auto"/>
              <w:bottom w:val="single" w:sz="4" w:space="0" w:color="auto"/>
              <w:right w:val="single" w:sz="4" w:space="0" w:color="auto"/>
            </w:tcBorders>
            <w:vAlign w:val="center"/>
            <w:hideMark/>
          </w:tcPr>
          <w:p w14:paraId="0B5EAFA3" w14:textId="77777777" w:rsidR="00CE52A9" w:rsidRPr="00AC4FBC" w:rsidRDefault="00CE52A9" w:rsidP="00586E32">
            <w:pPr>
              <w:pStyle w:val="TAC"/>
              <w:rPr>
                <w:rFonts w:cs="Arial"/>
                <w:lang w:eastAsia="zh-CN"/>
              </w:rPr>
            </w:pPr>
            <w:r w:rsidRPr="00AC4FBC">
              <w:rPr>
                <w:rFonts w:cs="Arial"/>
                <w:lang w:eastAsia="zh-CN"/>
              </w:rPr>
              <w:t>5 MHz</w:t>
            </w:r>
          </w:p>
        </w:tc>
        <w:tc>
          <w:tcPr>
            <w:tcW w:w="1157" w:type="dxa"/>
            <w:gridSpan w:val="2"/>
            <w:tcBorders>
              <w:top w:val="nil"/>
              <w:left w:val="single" w:sz="4" w:space="0" w:color="auto"/>
              <w:bottom w:val="single" w:sz="4" w:space="0" w:color="auto"/>
              <w:right w:val="single" w:sz="4" w:space="0" w:color="auto"/>
            </w:tcBorders>
            <w:vAlign w:val="center"/>
            <w:hideMark/>
          </w:tcPr>
          <w:p w14:paraId="4A84BF01" w14:textId="77777777" w:rsidR="00CE52A9" w:rsidRPr="00AC4FBC" w:rsidRDefault="00CE52A9" w:rsidP="00586E32">
            <w:pPr>
              <w:pStyle w:val="TAC"/>
              <w:rPr>
                <w:rFonts w:cs="Arial"/>
              </w:rPr>
            </w:pPr>
            <w:r w:rsidRPr="00AC4FBC">
              <w:rPr>
                <w:rFonts w:cs="Arial"/>
                <w:lang w:eastAsia="zh-TW"/>
              </w:rPr>
              <w:t>All RBs / All RBs</w:t>
            </w:r>
          </w:p>
        </w:tc>
        <w:tc>
          <w:tcPr>
            <w:tcW w:w="1121" w:type="dxa"/>
            <w:gridSpan w:val="2"/>
            <w:tcBorders>
              <w:top w:val="single" w:sz="4" w:space="0" w:color="auto"/>
              <w:left w:val="single" w:sz="4" w:space="0" w:color="auto"/>
              <w:bottom w:val="single" w:sz="4" w:space="0" w:color="auto"/>
              <w:right w:val="single" w:sz="4" w:space="0" w:color="auto"/>
            </w:tcBorders>
            <w:vAlign w:val="center"/>
            <w:hideMark/>
          </w:tcPr>
          <w:p w14:paraId="61A06B71" w14:textId="77777777" w:rsidR="00CE52A9" w:rsidRPr="00AC4FBC" w:rsidRDefault="00CE52A9" w:rsidP="00586E32">
            <w:pPr>
              <w:pStyle w:val="TAC"/>
              <w:rPr>
                <w:rFonts w:eastAsiaTheme="minorEastAsia" w:cs="Arial"/>
                <w:lang w:eastAsia="zh-CN"/>
              </w:rPr>
            </w:pPr>
            <w:r w:rsidRPr="00AC4FBC">
              <w:rPr>
                <w:rFonts w:cs="Arial"/>
                <w:lang w:eastAsia="zh-CN"/>
              </w:rPr>
              <w:t>N/A</w:t>
            </w:r>
          </w:p>
        </w:tc>
        <w:tc>
          <w:tcPr>
            <w:tcW w:w="925" w:type="dxa"/>
            <w:gridSpan w:val="4"/>
            <w:tcBorders>
              <w:top w:val="single" w:sz="4" w:space="0" w:color="auto"/>
              <w:left w:val="single" w:sz="4" w:space="0" w:color="auto"/>
              <w:bottom w:val="single" w:sz="4" w:space="0" w:color="auto"/>
              <w:right w:val="single" w:sz="4" w:space="0" w:color="auto"/>
            </w:tcBorders>
            <w:vAlign w:val="center"/>
            <w:hideMark/>
          </w:tcPr>
          <w:p w14:paraId="6246C556" w14:textId="77777777" w:rsidR="00CE52A9" w:rsidRPr="00AC4FBC" w:rsidRDefault="00CE52A9" w:rsidP="00586E32">
            <w:pPr>
              <w:pStyle w:val="TAC"/>
              <w:rPr>
                <w:rFonts w:cs="Arial"/>
                <w:lang w:eastAsia="zh-CN"/>
              </w:rPr>
            </w:pPr>
            <w:r w:rsidRPr="00AC4FBC">
              <w:rPr>
                <w:rFonts w:cs="Arial"/>
                <w:lang w:eastAsia="zh-CN"/>
              </w:rPr>
              <w:t>QPSK</w:t>
            </w:r>
          </w:p>
        </w:tc>
        <w:tc>
          <w:tcPr>
            <w:tcW w:w="1272" w:type="dxa"/>
            <w:gridSpan w:val="6"/>
            <w:tcBorders>
              <w:top w:val="nil"/>
              <w:left w:val="single" w:sz="4" w:space="0" w:color="auto"/>
              <w:bottom w:val="single" w:sz="4" w:space="0" w:color="auto"/>
              <w:right w:val="single" w:sz="4" w:space="0" w:color="auto"/>
            </w:tcBorders>
            <w:vAlign w:val="center"/>
            <w:hideMark/>
          </w:tcPr>
          <w:p w14:paraId="500D54AD" w14:textId="77777777" w:rsidR="00CE52A9" w:rsidRPr="00AC4FBC" w:rsidRDefault="00CE52A9" w:rsidP="00586E32">
            <w:pPr>
              <w:pStyle w:val="TAC"/>
              <w:rPr>
                <w:rFonts w:cs="Arial"/>
                <w:lang w:eastAsia="zh-CN"/>
              </w:rPr>
            </w:pPr>
            <w:r w:rsidRPr="00AC4FBC">
              <w:rPr>
                <w:rFonts w:cs="Arial"/>
                <w:lang w:eastAsia="zh-CN"/>
              </w:rPr>
              <w:t>5 MHz</w:t>
            </w:r>
          </w:p>
        </w:tc>
        <w:tc>
          <w:tcPr>
            <w:tcW w:w="1227" w:type="dxa"/>
            <w:gridSpan w:val="2"/>
            <w:tcBorders>
              <w:top w:val="nil"/>
              <w:left w:val="single" w:sz="4" w:space="0" w:color="auto"/>
              <w:bottom w:val="single" w:sz="4" w:space="0" w:color="auto"/>
              <w:right w:val="single" w:sz="4" w:space="0" w:color="auto"/>
            </w:tcBorders>
            <w:vAlign w:val="center"/>
            <w:hideMark/>
          </w:tcPr>
          <w:p w14:paraId="2A7641EC" w14:textId="77777777" w:rsidR="00CE52A9" w:rsidRPr="00AC4FBC" w:rsidRDefault="00CE52A9" w:rsidP="00586E32">
            <w:pPr>
              <w:pStyle w:val="TAC"/>
              <w:rPr>
                <w:rFonts w:cs="Arial"/>
                <w:lang w:eastAsia="zh-TW"/>
              </w:rPr>
            </w:pPr>
            <w:r w:rsidRPr="00AC4FBC">
              <w:rPr>
                <w:rFonts w:cs="Arial"/>
                <w:lang w:eastAsia="zh-CN"/>
              </w:rPr>
              <w:t>All RBs / 0</w:t>
            </w:r>
          </w:p>
        </w:tc>
        <w:tc>
          <w:tcPr>
            <w:tcW w:w="823" w:type="dxa"/>
            <w:gridSpan w:val="3"/>
            <w:tcBorders>
              <w:top w:val="single" w:sz="4" w:space="0" w:color="auto"/>
              <w:left w:val="single" w:sz="4" w:space="0" w:color="auto"/>
              <w:bottom w:val="single" w:sz="4" w:space="0" w:color="auto"/>
              <w:right w:val="single" w:sz="4" w:space="0" w:color="auto"/>
            </w:tcBorders>
            <w:vAlign w:val="center"/>
            <w:hideMark/>
          </w:tcPr>
          <w:p w14:paraId="15CBC2BE" w14:textId="77777777" w:rsidR="00CE52A9" w:rsidRPr="00AC4FBC" w:rsidRDefault="00CE52A9" w:rsidP="00586E32">
            <w:pPr>
              <w:pStyle w:val="TAC"/>
              <w:rPr>
                <w:rFonts w:cs="Arial"/>
                <w:lang w:eastAsia="zh-TW"/>
              </w:rPr>
            </w:pPr>
            <w:r w:rsidRPr="00AC4FBC">
              <w:rPr>
                <w:rFonts w:cs="Arial"/>
                <w:lang w:eastAsia="zh-TW"/>
              </w:rPr>
              <w:t>DFT-s- OFDM QPSK</w:t>
            </w:r>
          </w:p>
        </w:tc>
        <w:tc>
          <w:tcPr>
            <w:tcW w:w="1260" w:type="dxa"/>
            <w:gridSpan w:val="2"/>
            <w:tcBorders>
              <w:top w:val="single" w:sz="4" w:space="0" w:color="auto"/>
              <w:left w:val="single" w:sz="4" w:space="0" w:color="auto"/>
              <w:bottom w:val="single" w:sz="4" w:space="0" w:color="auto"/>
              <w:right w:val="single" w:sz="4" w:space="0" w:color="auto"/>
            </w:tcBorders>
            <w:vAlign w:val="center"/>
            <w:hideMark/>
          </w:tcPr>
          <w:p w14:paraId="44FABBDB" w14:textId="77777777" w:rsidR="00CE52A9" w:rsidRPr="00AC4FBC" w:rsidRDefault="00CE52A9" w:rsidP="00586E32">
            <w:pPr>
              <w:pStyle w:val="TAC"/>
              <w:rPr>
                <w:lang w:eastAsia="zh-TW"/>
              </w:rPr>
            </w:pPr>
            <w:r w:rsidRPr="00AC4FBC">
              <w:rPr>
                <w:lang w:eastAsia="zh-TW"/>
              </w:rPr>
              <w:t>CP-OFDM QPSK</w:t>
            </w:r>
          </w:p>
        </w:tc>
        <w:tc>
          <w:tcPr>
            <w:tcW w:w="857" w:type="dxa"/>
            <w:tcBorders>
              <w:top w:val="nil"/>
              <w:left w:val="single" w:sz="4" w:space="0" w:color="auto"/>
              <w:bottom w:val="single" w:sz="4" w:space="0" w:color="auto"/>
              <w:right w:val="single" w:sz="4" w:space="0" w:color="auto"/>
            </w:tcBorders>
            <w:vAlign w:val="center"/>
            <w:hideMark/>
          </w:tcPr>
          <w:p w14:paraId="62058950" w14:textId="77777777" w:rsidR="00CE52A9" w:rsidRPr="00AC4FBC" w:rsidRDefault="00CE52A9" w:rsidP="00586E32">
            <w:pPr>
              <w:pStyle w:val="TAC"/>
              <w:rPr>
                <w:rFonts w:cs="Arial"/>
                <w:lang w:eastAsia="zh-CN"/>
              </w:rPr>
            </w:pPr>
            <w:r w:rsidRPr="00AC4FBC">
              <w:t>5 MHz</w:t>
            </w:r>
          </w:p>
        </w:tc>
        <w:tc>
          <w:tcPr>
            <w:tcW w:w="1200" w:type="dxa"/>
            <w:gridSpan w:val="3"/>
            <w:tcBorders>
              <w:top w:val="nil"/>
              <w:left w:val="single" w:sz="4" w:space="0" w:color="auto"/>
              <w:bottom w:val="single" w:sz="4" w:space="0" w:color="auto"/>
              <w:right w:val="single" w:sz="4" w:space="0" w:color="auto"/>
            </w:tcBorders>
            <w:vAlign w:val="center"/>
            <w:hideMark/>
          </w:tcPr>
          <w:p w14:paraId="0971AA37" w14:textId="77777777" w:rsidR="00CE52A9" w:rsidRPr="00AC4FBC" w:rsidRDefault="00CE52A9" w:rsidP="00586E32">
            <w:pPr>
              <w:pStyle w:val="TAC"/>
              <w:rPr>
                <w:rFonts w:cs="Arial"/>
                <w:lang w:eastAsia="zh-TW"/>
              </w:rPr>
            </w:pPr>
            <w:r w:rsidRPr="00AC4FBC">
              <w:t>All RBs / All RBs</w:t>
            </w:r>
          </w:p>
        </w:tc>
      </w:tr>
      <w:tr w:rsidR="00CE52A9" w:rsidRPr="00AC4FBC" w14:paraId="108695D8" w14:textId="77777777" w:rsidTr="00586E32">
        <w:trPr>
          <w:trHeight w:val="344"/>
          <w:trPrChange w:id="13032" w:author="1989" w:date="2024-03-27T13:57:00Z">
            <w:trPr>
              <w:gridBefore w:val="1"/>
              <w:trHeight w:val="344"/>
            </w:trPr>
          </w:trPrChange>
        </w:trPr>
        <w:tc>
          <w:tcPr>
            <w:tcW w:w="13154" w:type="dxa"/>
            <w:gridSpan w:val="31"/>
            <w:tcBorders>
              <w:top w:val="nil"/>
            </w:tcBorders>
            <w:vAlign w:val="center"/>
            <w:tcPrChange w:id="13033" w:author="1989" w:date="2024-03-27T13:57:00Z">
              <w:tcPr>
                <w:tcW w:w="13096" w:type="dxa"/>
                <w:gridSpan w:val="44"/>
                <w:tcBorders>
                  <w:top w:val="nil"/>
                </w:tcBorders>
                <w:vAlign w:val="center"/>
              </w:tcPr>
            </w:tcPrChange>
          </w:tcPr>
          <w:p w14:paraId="3B03815D" w14:textId="77777777" w:rsidR="00CE52A9" w:rsidRPr="00AC4FBC" w:rsidRDefault="00CE52A9" w:rsidP="00586E32">
            <w:pPr>
              <w:pStyle w:val="TAC"/>
              <w:rPr>
                <w:lang w:eastAsia="zh-TW"/>
              </w:rPr>
            </w:pPr>
            <w:r w:rsidRPr="00AC4FBC">
              <w:t>Test Settings for DC_1</w:t>
            </w:r>
            <w:r w:rsidRPr="00AC4FBC">
              <w:rPr>
                <w:lang w:eastAsia="zh-TW"/>
              </w:rPr>
              <w:t>A-7A_n28A</w:t>
            </w:r>
            <w:r w:rsidRPr="00AC4FBC">
              <w:t xml:space="preserve"> Configuration – Note 3</w:t>
            </w:r>
          </w:p>
        </w:tc>
      </w:tr>
      <w:tr w:rsidR="00CE52A9" w:rsidRPr="00AC4FBC" w14:paraId="2B736094" w14:textId="77777777" w:rsidTr="00586E32">
        <w:trPr>
          <w:trHeight w:val="344"/>
          <w:trPrChange w:id="13034" w:author="1989" w:date="2024-03-27T13:57:00Z">
            <w:trPr>
              <w:gridBefore w:val="1"/>
              <w:trHeight w:val="344"/>
            </w:trPr>
          </w:trPrChange>
        </w:trPr>
        <w:tc>
          <w:tcPr>
            <w:tcW w:w="462" w:type="dxa"/>
            <w:tcBorders>
              <w:top w:val="nil"/>
            </w:tcBorders>
            <w:vAlign w:val="center"/>
            <w:tcPrChange w:id="13035" w:author="1989" w:date="2024-03-27T13:57:00Z">
              <w:tcPr>
                <w:tcW w:w="404" w:type="dxa"/>
                <w:gridSpan w:val="2"/>
                <w:tcBorders>
                  <w:top w:val="nil"/>
                </w:tcBorders>
                <w:vAlign w:val="center"/>
              </w:tcPr>
            </w:tcPrChange>
          </w:tcPr>
          <w:p w14:paraId="162F36C5" w14:textId="77777777" w:rsidR="00CE52A9" w:rsidRPr="00AC4FBC" w:rsidRDefault="00CE52A9" w:rsidP="00586E32">
            <w:pPr>
              <w:pStyle w:val="TAC"/>
            </w:pPr>
            <w:r w:rsidRPr="00AC4FBC">
              <w:rPr>
                <w:lang w:eastAsia="zh-CN"/>
              </w:rPr>
              <w:t>1</w:t>
            </w:r>
          </w:p>
        </w:tc>
        <w:tc>
          <w:tcPr>
            <w:tcW w:w="731" w:type="dxa"/>
            <w:vAlign w:val="center"/>
            <w:tcPrChange w:id="13036" w:author="1989" w:date="2024-03-27T13:57:00Z">
              <w:tcPr>
                <w:tcW w:w="731" w:type="dxa"/>
                <w:gridSpan w:val="2"/>
                <w:vAlign w:val="center"/>
              </w:tcPr>
            </w:tcPrChange>
          </w:tcPr>
          <w:p w14:paraId="2C54D8FE" w14:textId="77777777" w:rsidR="00CE52A9" w:rsidRPr="00AC4FBC" w:rsidRDefault="00CE52A9" w:rsidP="00586E32">
            <w:pPr>
              <w:pStyle w:val="TAC"/>
            </w:pPr>
            <w:r w:rsidRPr="00AC4FBC">
              <w:rPr>
                <w:lang w:eastAsia="zh-CN"/>
              </w:rPr>
              <w:t>1</w:t>
            </w:r>
          </w:p>
        </w:tc>
        <w:tc>
          <w:tcPr>
            <w:tcW w:w="1120" w:type="dxa"/>
            <w:gridSpan w:val="2"/>
            <w:vAlign w:val="center"/>
            <w:tcPrChange w:id="13037" w:author="1989" w:date="2024-03-27T13:57:00Z">
              <w:tcPr>
                <w:tcW w:w="1120" w:type="dxa"/>
                <w:gridSpan w:val="3"/>
                <w:vAlign w:val="center"/>
              </w:tcPr>
            </w:tcPrChange>
          </w:tcPr>
          <w:p w14:paraId="4E154F4E" w14:textId="77777777" w:rsidR="00CE52A9" w:rsidRPr="00AC4FBC" w:rsidRDefault="00CE52A9" w:rsidP="00586E32">
            <w:pPr>
              <w:pStyle w:val="TAC"/>
            </w:pPr>
            <w:r w:rsidRPr="00AC4FBC">
              <w:rPr>
                <w:lang w:eastAsia="zh-CN"/>
              </w:rPr>
              <w:t>UL 1935 / DL 2125 MHz</w:t>
            </w:r>
          </w:p>
        </w:tc>
        <w:tc>
          <w:tcPr>
            <w:tcW w:w="999" w:type="dxa"/>
            <w:gridSpan w:val="2"/>
            <w:tcBorders>
              <w:top w:val="nil"/>
            </w:tcBorders>
            <w:vAlign w:val="center"/>
            <w:tcPrChange w:id="13038" w:author="1989" w:date="2024-03-27T13:57:00Z">
              <w:tcPr>
                <w:tcW w:w="999" w:type="dxa"/>
                <w:gridSpan w:val="3"/>
                <w:tcBorders>
                  <w:top w:val="nil"/>
                </w:tcBorders>
                <w:vAlign w:val="center"/>
              </w:tcPr>
            </w:tcPrChange>
          </w:tcPr>
          <w:p w14:paraId="229044AB" w14:textId="77777777" w:rsidR="00CE52A9" w:rsidRPr="00AC4FBC" w:rsidRDefault="00CE52A9" w:rsidP="00586E32">
            <w:pPr>
              <w:pStyle w:val="TAC"/>
            </w:pPr>
          </w:p>
        </w:tc>
        <w:tc>
          <w:tcPr>
            <w:tcW w:w="1157" w:type="dxa"/>
            <w:gridSpan w:val="2"/>
            <w:tcBorders>
              <w:top w:val="nil"/>
            </w:tcBorders>
            <w:vAlign w:val="center"/>
            <w:tcPrChange w:id="13039" w:author="1989" w:date="2024-03-27T13:57:00Z">
              <w:tcPr>
                <w:tcW w:w="1157" w:type="dxa"/>
                <w:gridSpan w:val="3"/>
                <w:tcBorders>
                  <w:top w:val="nil"/>
                </w:tcBorders>
                <w:vAlign w:val="center"/>
              </w:tcPr>
            </w:tcPrChange>
          </w:tcPr>
          <w:p w14:paraId="13A72C17" w14:textId="77777777" w:rsidR="00CE52A9" w:rsidRPr="00AC4FBC" w:rsidRDefault="00CE52A9" w:rsidP="00586E32">
            <w:pPr>
              <w:pStyle w:val="TAC"/>
            </w:pPr>
          </w:p>
        </w:tc>
        <w:tc>
          <w:tcPr>
            <w:tcW w:w="1121" w:type="dxa"/>
            <w:gridSpan w:val="2"/>
            <w:vAlign w:val="center"/>
            <w:tcPrChange w:id="13040" w:author="1989" w:date="2024-03-27T13:57:00Z">
              <w:tcPr>
                <w:tcW w:w="1121" w:type="dxa"/>
                <w:gridSpan w:val="3"/>
                <w:vAlign w:val="center"/>
              </w:tcPr>
            </w:tcPrChange>
          </w:tcPr>
          <w:p w14:paraId="0F532B47" w14:textId="77777777" w:rsidR="00CE52A9" w:rsidRPr="00AC4FBC" w:rsidRDefault="00CE52A9" w:rsidP="00586E32">
            <w:pPr>
              <w:pStyle w:val="TAC"/>
              <w:rPr>
                <w:lang w:eastAsia="zh-TW"/>
              </w:rPr>
            </w:pPr>
            <w:r w:rsidRPr="00AC4FBC">
              <w:rPr>
                <w:lang w:eastAsia="zh-CN"/>
              </w:rPr>
              <w:t>7</w:t>
            </w:r>
          </w:p>
        </w:tc>
        <w:tc>
          <w:tcPr>
            <w:tcW w:w="925" w:type="dxa"/>
            <w:gridSpan w:val="4"/>
            <w:vAlign w:val="center"/>
            <w:tcPrChange w:id="13041" w:author="1989" w:date="2024-03-27T13:57:00Z">
              <w:tcPr>
                <w:tcW w:w="925" w:type="dxa"/>
                <w:gridSpan w:val="5"/>
                <w:vAlign w:val="center"/>
              </w:tcPr>
            </w:tcPrChange>
          </w:tcPr>
          <w:p w14:paraId="04AFE9C2" w14:textId="77777777" w:rsidR="00CE52A9" w:rsidRPr="00AC4FBC" w:rsidRDefault="00CE52A9" w:rsidP="00586E32">
            <w:pPr>
              <w:pStyle w:val="TAC"/>
              <w:rPr>
                <w:lang w:eastAsia="zh-TW"/>
              </w:rPr>
            </w:pPr>
            <w:r w:rsidRPr="00AC4FBC">
              <w:rPr>
                <w:lang w:eastAsia="zh-CN"/>
              </w:rPr>
              <w:t>DL 2653 MHz</w:t>
            </w:r>
          </w:p>
        </w:tc>
        <w:tc>
          <w:tcPr>
            <w:tcW w:w="1272" w:type="dxa"/>
            <w:gridSpan w:val="6"/>
            <w:tcBorders>
              <w:top w:val="nil"/>
            </w:tcBorders>
            <w:vAlign w:val="center"/>
            <w:tcPrChange w:id="13042" w:author="1989" w:date="2024-03-27T13:57:00Z">
              <w:tcPr>
                <w:tcW w:w="1272" w:type="dxa"/>
                <w:gridSpan w:val="7"/>
                <w:tcBorders>
                  <w:top w:val="nil"/>
                </w:tcBorders>
                <w:vAlign w:val="center"/>
              </w:tcPr>
            </w:tcPrChange>
          </w:tcPr>
          <w:p w14:paraId="6BA77C55" w14:textId="77777777" w:rsidR="00CE52A9" w:rsidRPr="00AC4FBC" w:rsidRDefault="00CE52A9" w:rsidP="00586E32">
            <w:pPr>
              <w:pStyle w:val="TAC"/>
            </w:pPr>
          </w:p>
        </w:tc>
        <w:tc>
          <w:tcPr>
            <w:tcW w:w="1227" w:type="dxa"/>
            <w:gridSpan w:val="2"/>
            <w:tcBorders>
              <w:top w:val="nil"/>
            </w:tcBorders>
            <w:vAlign w:val="center"/>
            <w:tcPrChange w:id="13043" w:author="1989" w:date="2024-03-27T13:57:00Z">
              <w:tcPr>
                <w:tcW w:w="1227" w:type="dxa"/>
                <w:gridSpan w:val="3"/>
                <w:tcBorders>
                  <w:top w:val="nil"/>
                </w:tcBorders>
                <w:vAlign w:val="center"/>
              </w:tcPr>
            </w:tcPrChange>
          </w:tcPr>
          <w:p w14:paraId="1359C650" w14:textId="77777777" w:rsidR="00CE52A9" w:rsidRPr="00AC4FBC" w:rsidRDefault="00CE52A9" w:rsidP="00586E32">
            <w:pPr>
              <w:pStyle w:val="TAC"/>
              <w:rPr>
                <w:lang w:eastAsia="zh-TW"/>
              </w:rPr>
            </w:pPr>
          </w:p>
        </w:tc>
        <w:tc>
          <w:tcPr>
            <w:tcW w:w="823" w:type="dxa"/>
            <w:gridSpan w:val="3"/>
            <w:vAlign w:val="center"/>
            <w:tcPrChange w:id="13044" w:author="1989" w:date="2024-03-27T13:57:00Z">
              <w:tcPr>
                <w:tcW w:w="823" w:type="dxa"/>
                <w:gridSpan w:val="4"/>
                <w:vAlign w:val="center"/>
              </w:tcPr>
            </w:tcPrChange>
          </w:tcPr>
          <w:p w14:paraId="7619A13C" w14:textId="77777777" w:rsidR="00CE52A9" w:rsidRPr="00AC4FBC" w:rsidRDefault="00CE52A9" w:rsidP="00586E32">
            <w:pPr>
              <w:pStyle w:val="TAC"/>
              <w:rPr>
                <w:lang w:eastAsia="zh-TW"/>
              </w:rPr>
            </w:pPr>
            <w:r w:rsidRPr="00AC4FBC">
              <w:rPr>
                <w:lang w:eastAsia="zh-CN"/>
              </w:rPr>
              <w:t>n28</w:t>
            </w:r>
          </w:p>
        </w:tc>
        <w:tc>
          <w:tcPr>
            <w:tcW w:w="1260" w:type="dxa"/>
            <w:gridSpan w:val="2"/>
            <w:vAlign w:val="center"/>
            <w:tcPrChange w:id="13045" w:author="1989" w:date="2024-03-27T13:57:00Z">
              <w:tcPr>
                <w:tcW w:w="1260" w:type="dxa"/>
                <w:gridSpan w:val="3"/>
                <w:vAlign w:val="center"/>
              </w:tcPr>
            </w:tcPrChange>
          </w:tcPr>
          <w:p w14:paraId="504B6126" w14:textId="77777777" w:rsidR="00CE52A9" w:rsidRPr="00AC4FBC" w:rsidRDefault="00CE52A9" w:rsidP="00586E32">
            <w:pPr>
              <w:pStyle w:val="TAC"/>
              <w:rPr>
                <w:lang w:eastAsia="zh-TW"/>
              </w:rPr>
            </w:pPr>
            <w:r w:rsidRPr="00AC4FBC">
              <w:rPr>
                <w:lang w:eastAsia="zh-CN"/>
              </w:rPr>
              <w:t>UL 718 / DL 773 MHz</w:t>
            </w:r>
          </w:p>
        </w:tc>
        <w:tc>
          <w:tcPr>
            <w:tcW w:w="972" w:type="dxa"/>
            <w:gridSpan w:val="2"/>
            <w:tcBorders>
              <w:top w:val="nil"/>
            </w:tcBorders>
            <w:vAlign w:val="center"/>
            <w:tcPrChange w:id="13046" w:author="1989" w:date="2024-03-27T13:57:00Z">
              <w:tcPr>
                <w:tcW w:w="972" w:type="dxa"/>
                <w:gridSpan w:val="3"/>
                <w:tcBorders>
                  <w:top w:val="nil"/>
                </w:tcBorders>
                <w:vAlign w:val="center"/>
              </w:tcPr>
            </w:tcPrChange>
          </w:tcPr>
          <w:p w14:paraId="76DACD70" w14:textId="77777777" w:rsidR="00CE52A9" w:rsidRPr="00AC4FBC" w:rsidRDefault="00CE52A9" w:rsidP="00586E32">
            <w:pPr>
              <w:pStyle w:val="TAC"/>
            </w:pPr>
          </w:p>
        </w:tc>
        <w:tc>
          <w:tcPr>
            <w:tcW w:w="1085" w:type="dxa"/>
            <w:gridSpan w:val="2"/>
            <w:tcBorders>
              <w:top w:val="nil"/>
            </w:tcBorders>
            <w:vAlign w:val="center"/>
            <w:tcPrChange w:id="13047" w:author="1989" w:date="2024-03-27T13:57:00Z">
              <w:tcPr>
                <w:tcW w:w="1085" w:type="dxa"/>
                <w:gridSpan w:val="3"/>
                <w:tcBorders>
                  <w:top w:val="nil"/>
                </w:tcBorders>
                <w:vAlign w:val="center"/>
              </w:tcPr>
            </w:tcPrChange>
          </w:tcPr>
          <w:p w14:paraId="43082B56" w14:textId="77777777" w:rsidR="00CE52A9" w:rsidRPr="00AC4FBC" w:rsidRDefault="00CE52A9" w:rsidP="00586E32">
            <w:pPr>
              <w:pStyle w:val="TAC"/>
              <w:rPr>
                <w:lang w:eastAsia="zh-TW"/>
              </w:rPr>
            </w:pPr>
          </w:p>
        </w:tc>
      </w:tr>
      <w:tr w:rsidR="00CE52A9" w:rsidRPr="00AC4FBC" w14:paraId="39E0FF65" w14:textId="77777777" w:rsidTr="00586E32">
        <w:trPr>
          <w:trHeight w:val="344"/>
          <w:trPrChange w:id="13048" w:author="1989" w:date="2024-03-27T13:57:00Z">
            <w:trPr>
              <w:gridBefore w:val="1"/>
              <w:trHeight w:val="344"/>
            </w:trPr>
          </w:trPrChange>
        </w:trPr>
        <w:tc>
          <w:tcPr>
            <w:tcW w:w="462" w:type="dxa"/>
            <w:tcBorders>
              <w:top w:val="nil"/>
            </w:tcBorders>
            <w:vAlign w:val="center"/>
            <w:tcPrChange w:id="13049" w:author="1989" w:date="2024-03-27T13:57:00Z">
              <w:tcPr>
                <w:tcW w:w="404" w:type="dxa"/>
                <w:gridSpan w:val="2"/>
                <w:tcBorders>
                  <w:top w:val="nil"/>
                </w:tcBorders>
                <w:vAlign w:val="center"/>
              </w:tcPr>
            </w:tcPrChange>
          </w:tcPr>
          <w:p w14:paraId="044CDB8C" w14:textId="77777777" w:rsidR="00CE52A9" w:rsidRPr="00AC4FBC" w:rsidRDefault="00CE52A9" w:rsidP="00586E32">
            <w:pPr>
              <w:pStyle w:val="TAC"/>
            </w:pPr>
          </w:p>
        </w:tc>
        <w:tc>
          <w:tcPr>
            <w:tcW w:w="731" w:type="dxa"/>
            <w:vAlign w:val="center"/>
            <w:tcPrChange w:id="13050" w:author="1989" w:date="2024-03-27T13:57:00Z">
              <w:tcPr>
                <w:tcW w:w="731" w:type="dxa"/>
                <w:gridSpan w:val="2"/>
                <w:vAlign w:val="center"/>
              </w:tcPr>
            </w:tcPrChange>
          </w:tcPr>
          <w:p w14:paraId="138F2BCE" w14:textId="77777777" w:rsidR="00CE52A9" w:rsidRPr="00AC4FBC" w:rsidRDefault="00CE52A9" w:rsidP="00586E32">
            <w:pPr>
              <w:pStyle w:val="TAC"/>
            </w:pPr>
            <w:r w:rsidRPr="00AC4FBC">
              <w:t>QPSK</w:t>
            </w:r>
          </w:p>
        </w:tc>
        <w:tc>
          <w:tcPr>
            <w:tcW w:w="1120" w:type="dxa"/>
            <w:gridSpan w:val="2"/>
            <w:vAlign w:val="center"/>
            <w:tcPrChange w:id="13051" w:author="1989" w:date="2024-03-27T13:57:00Z">
              <w:tcPr>
                <w:tcW w:w="1120" w:type="dxa"/>
                <w:gridSpan w:val="3"/>
                <w:vAlign w:val="center"/>
              </w:tcPr>
            </w:tcPrChange>
          </w:tcPr>
          <w:p w14:paraId="76903C2C" w14:textId="77777777" w:rsidR="00CE52A9" w:rsidRPr="00AC4FBC" w:rsidRDefault="00CE52A9" w:rsidP="00586E32">
            <w:pPr>
              <w:pStyle w:val="TAC"/>
            </w:pPr>
            <w:r w:rsidRPr="00AC4FBC">
              <w:t>QPSK</w:t>
            </w:r>
          </w:p>
        </w:tc>
        <w:tc>
          <w:tcPr>
            <w:tcW w:w="999" w:type="dxa"/>
            <w:gridSpan w:val="2"/>
            <w:tcBorders>
              <w:top w:val="nil"/>
            </w:tcBorders>
            <w:vAlign w:val="center"/>
            <w:tcPrChange w:id="13052" w:author="1989" w:date="2024-03-27T13:57:00Z">
              <w:tcPr>
                <w:tcW w:w="999" w:type="dxa"/>
                <w:gridSpan w:val="3"/>
                <w:tcBorders>
                  <w:top w:val="nil"/>
                </w:tcBorders>
                <w:vAlign w:val="center"/>
              </w:tcPr>
            </w:tcPrChange>
          </w:tcPr>
          <w:p w14:paraId="166168FC" w14:textId="77777777" w:rsidR="00CE52A9" w:rsidRPr="00AC4FBC" w:rsidRDefault="00CE52A9" w:rsidP="00586E32">
            <w:pPr>
              <w:pStyle w:val="TAC"/>
            </w:pPr>
            <w:r w:rsidRPr="00AC4FBC">
              <w:t>5 MHz</w:t>
            </w:r>
          </w:p>
        </w:tc>
        <w:tc>
          <w:tcPr>
            <w:tcW w:w="1157" w:type="dxa"/>
            <w:gridSpan w:val="2"/>
            <w:tcBorders>
              <w:top w:val="nil"/>
            </w:tcBorders>
            <w:vAlign w:val="center"/>
            <w:tcPrChange w:id="13053" w:author="1989" w:date="2024-03-27T13:57:00Z">
              <w:tcPr>
                <w:tcW w:w="1157" w:type="dxa"/>
                <w:gridSpan w:val="3"/>
                <w:tcBorders>
                  <w:top w:val="nil"/>
                </w:tcBorders>
                <w:vAlign w:val="center"/>
              </w:tcPr>
            </w:tcPrChange>
          </w:tcPr>
          <w:p w14:paraId="32054EE9" w14:textId="77777777" w:rsidR="00CE52A9" w:rsidRPr="00AC4FBC" w:rsidRDefault="00CE52A9" w:rsidP="00586E32">
            <w:pPr>
              <w:pStyle w:val="TAC"/>
            </w:pPr>
            <w:r w:rsidRPr="00AC4FBC">
              <w:rPr>
                <w:lang w:eastAsia="zh-TW"/>
              </w:rPr>
              <w:t>All RBs / All RBs</w:t>
            </w:r>
          </w:p>
        </w:tc>
        <w:tc>
          <w:tcPr>
            <w:tcW w:w="1121" w:type="dxa"/>
            <w:gridSpan w:val="2"/>
            <w:vAlign w:val="center"/>
            <w:tcPrChange w:id="13054" w:author="1989" w:date="2024-03-27T13:57:00Z">
              <w:tcPr>
                <w:tcW w:w="1121" w:type="dxa"/>
                <w:gridSpan w:val="3"/>
                <w:vAlign w:val="center"/>
              </w:tcPr>
            </w:tcPrChange>
          </w:tcPr>
          <w:p w14:paraId="10B0FF70" w14:textId="77777777" w:rsidR="00CE52A9" w:rsidRPr="00AC4FBC" w:rsidRDefault="00CE52A9" w:rsidP="00586E32">
            <w:pPr>
              <w:pStyle w:val="TAC"/>
              <w:rPr>
                <w:lang w:eastAsia="zh-TW"/>
              </w:rPr>
            </w:pPr>
            <w:r w:rsidRPr="00AC4FBC">
              <w:rPr>
                <w:lang w:eastAsia="zh-CN"/>
              </w:rPr>
              <w:t>N/A</w:t>
            </w:r>
          </w:p>
        </w:tc>
        <w:tc>
          <w:tcPr>
            <w:tcW w:w="925" w:type="dxa"/>
            <w:gridSpan w:val="4"/>
            <w:vAlign w:val="center"/>
            <w:tcPrChange w:id="13055" w:author="1989" w:date="2024-03-27T13:57:00Z">
              <w:tcPr>
                <w:tcW w:w="925" w:type="dxa"/>
                <w:gridSpan w:val="5"/>
                <w:vAlign w:val="center"/>
              </w:tcPr>
            </w:tcPrChange>
          </w:tcPr>
          <w:p w14:paraId="71442767" w14:textId="77777777" w:rsidR="00CE52A9" w:rsidRPr="00AC4FBC" w:rsidRDefault="00CE52A9" w:rsidP="00586E32">
            <w:pPr>
              <w:pStyle w:val="TAC"/>
              <w:rPr>
                <w:lang w:eastAsia="zh-TW"/>
              </w:rPr>
            </w:pPr>
            <w:r w:rsidRPr="00AC4FBC">
              <w:rPr>
                <w:lang w:eastAsia="zh-TW"/>
              </w:rPr>
              <w:t>QPSK</w:t>
            </w:r>
          </w:p>
        </w:tc>
        <w:tc>
          <w:tcPr>
            <w:tcW w:w="1272" w:type="dxa"/>
            <w:gridSpan w:val="6"/>
            <w:tcBorders>
              <w:top w:val="nil"/>
            </w:tcBorders>
            <w:vAlign w:val="center"/>
            <w:tcPrChange w:id="13056" w:author="1989" w:date="2024-03-27T13:57:00Z">
              <w:tcPr>
                <w:tcW w:w="1272" w:type="dxa"/>
                <w:gridSpan w:val="7"/>
                <w:tcBorders>
                  <w:top w:val="nil"/>
                </w:tcBorders>
                <w:vAlign w:val="center"/>
              </w:tcPr>
            </w:tcPrChange>
          </w:tcPr>
          <w:p w14:paraId="5EA891B4" w14:textId="77777777" w:rsidR="00CE52A9" w:rsidRPr="00AC4FBC" w:rsidRDefault="00CE52A9" w:rsidP="00586E32">
            <w:pPr>
              <w:pStyle w:val="TAC"/>
            </w:pPr>
            <w:r w:rsidRPr="00AC4FBC">
              <w:t>10 MHz</w:t>
            </w:r>
          </w:p>
        </w:tc>
        <w:tc>
          <w:tcPr>
            <w:tcW w:w="1227" w:type="dxa"/>
            <w:gridSpan w:val="2"/>
            <w:tcBorders>
              <w:top w:val="nil"/>
            </w:tcBorders>
            <w:vAlign w:val="center"/>
            <w:tcPrChange w:id="13057" w:author="1989" w:date="2024-03-27T13:57:00Z">
              <w:tcPr>
                <w:tcW w:w="1227" w:type="dxa"/>
                <w:gridSpan w:val="3"/>
                <w:tcBorders>
                  <w:top w:val="nil"/>
                </w:tcBorders>
                <w:vAlign w:val="center"/>
              </w:tcPr>
            </w:tcPrChange>
          </w:tcPr>
          <w:p w14:paraId="03EA86D4" w14:textId="77777777" w:rsidR="00CE52A9" w:rsidRPr="00AC4FBC" w:rsidRDefault="00CE52A9" w:rsidP="00586E32">
            <w:pPr>
              <w:pStyle w:val="TAC"/>
              <w:rPr>
                <w:lang w:eastAsia="zh-TW"/>
              </w:rPr>
            </w:pPr>
            <w:r w:rsidRPr="00AC4FBC">
              <w:rPr>
                <w:lang w:eastAsia="zh-TW"/>
              </w:rPr>
              <w:t>All RBs / 0</w:t>
            </w:r>
          </w:p>
        </w:tc>
        <w:tc>
          <w:tcPr>
            <w:tcW w:w="823" w:type="dxa"/>
            <w:gridSpan w:val="3"/>
            <w:vAlign w:val="center"/>
            <w:tcPrChange w:id="13058" w:author="1989" w:date="2024-03-27T13:57:00Z">
              <w:tcPr>
                <w:tcW w:w="823" w:type="dxa"/>
                <w:gridSpan w:val="4"/>
                <w:vAlign w:val="center"/>
              </w:tcPr>
            </w:tcPrChange>
          </w:tcPr>
          <w:p w14:paraId="57431DB9" w14:textId="77777777" w:rsidR="00CE52A9" w:rsidRPr="00AC4FBC" w:rsidRDefault="00CE52A9" w:rsidP="00586E32">
            <w:pPr>
              <w:pStyle w:val="TAC"/>
              <w:rPr>
                <w:lang w:eastAsia="zh-TW"/>
              </w:rPr>
            </w:pPr>
            <w:r w:rsidRPr="00AC4FBC">
              <w:t>DFT-s-OFDM QPSK</w:t>
            </w:r>
          </w:p>
        </w:tc>
        <w:tc>
          <w:tcPr>
            <w:tcW w:w="1260" w:type="dxa"/>
            <w:gridSpan w:val="2"/>
            <w:vAlign w:val="center"/>
            <w:tcPrChange w:id="13059" w:author="1989" w:date="2024-03-27T13:57:00Z">
              <w:tcPr>
                <w:tcW w:w="1260" w:type="dxa"/>
                <w:gridSpan w:val="3"/>
                <w:vAlign w:val="center"/>
              </w:tcPr>
            </w:tcPrChange>
          </w:tcPr>
          <w:p w14:paraId="44D83094" w14:textId="77777777" w:rsidR="00CE52A9" w:rsidRPr="00AC4FBC" w:rsidRDefault="00CE52A9" w:rsidP="00586E32">
            <w:pPr>
              <w:pStyle w:val="TAC"/>
              <w:rPr>
                <w:lang w:eastAsia="zh-TW"/>
              </w:rPr>
            </w:pPr>
            <w:r w:rsidRPr="00AC4FBC">
              <w:rPr>
                <w:lang w:eastAsia="zh-TW"/>
              </w:rPr>
              <w:t>CP-OFDM QPSK</w:t>
            </w:r>
          </w:p>
        </w:tc>
        <w:tc>
          <w:tcPr>
            <w:tcW w:w="972" w:type="dxa"/>
            <w:gridSpan w:val="2"/>
            <w:tcBorders>
              <w:top w:val="nil"/>
            </w:tcBorders>
            <w:vAlign w:val="center"/>
            <w:tcPrChange w:id="13060" w:author="1989" w:date="2024-03-27T13:57:00Z">
              <w:tcPr>
                <w:tcW w:w="972" w:type="dxa"/>
                <w:gridSpan w:val="3"/>
                <w:tcBorders>
                  <w:top w:val="nil"/>
                </w:tcBorders>
                <w:vAlign w:val="center"/>
              </w:tcPr>
            </w:tcPrChange>
          </w:tcPr>
          <w:p w14:paraId="34CC6699" w14:textId="77777777" w:rsidR="00CE52A9" w:rsidRPr="00AC4FBC" w:rsidRDefault="00CE52A9" w:rsidP="00586E32">
            <w:pPr>
              <w:pStyle w:val="TAC"/>
            </w:pPr>
            <w:r w:rsidRPr="00AC4FBC">
              <w:rPr>
                <w:lang w:eastAsia="zh-CN"/>
              </w:rPr>
              <w:t>5 MHz</w:t>
            </w:r>
          </w:p>
        </w:tc>
        <w:tc>
          <w:tcPr>
            <w:tcW w:w="1085" w:type="dxa"/>
            <w:gridSpan w:val="2"/>
            <w:tcBorders>
              <w:top w:val="nil"/>
            </w:tcBorders>
            <w:vAlign w:val="center"/>
            <w:tcPrChange w:id="13061" w:author="1989" w:date="2024-03-27T13:57:00Z">
              <w:tcPr>
                <w:tcW w:w="1085" w:type="dxa"/>
                <w:gridSpan w:val="3"/>
                <w:tcBorders>
                  <w:top w:val="nil"/>
                </w:tcBorders>
                <w:vAlign w:val="center"/>
              </w:tcPr>
            </w:tcPrChange>
          </w:tcPr>
          <w:p w14:paraId="2088C457" w14:textId="77777777" w:rsidR="00CE52A9" w:rsidRPr="00AC4FBC" w:rsidRDefault="00CE52A9" w:rsidP="00586E32">
            <w:pPr>
              <w:pStyle w:val="TAC"/>
              <w:rPr>
                <w:lang w:eastAsia="zh-TW"/>
              </w:rPr>
            </w:pPr>
            <w:r w:rsidRPr="00AC4FBC">
              <w:rPr>
                <w:lang w:eastAsia="zh-TW"/>
              </w:rPr>
              <w:t>All RBs / All RBs</w:t>
            </w:r>
          </w:p>
        </w:tc>
      </w:tr>
      <w:tr w:rsidR="00CE52A9" w:rsidRPr="00AC4FBC" w14:paraId="67A2587A" w14:textId="77777777" w:rsidTr="00586E32">
        <w:trPr>
          <w:trHeight w:val="344"/>
          <w:trPrChange w:id="13062" w:author="1989" w:date="2024-03-27T13:57:00Z">
            <w:trPr>
              <w:gridBefore w:val="1"/>
              <w:trHeight w:val="344"/>
            </w:trPr>
          </w:trPrChange>
        </w:trPr>
        <w:tc>
          <w:tcPr>
            <w:tcW w:w="13154" w:type="dxa"/>
            <w:gridSpan w:val="31"/>
            <w:tcBorders>
              <w:top w:val="nil"/>
            </w:tcBorders>
            <w:vAlign w:val="center"/>
            <w:tcPrChange w:id="13063" w:author="1989" w:date="2024-03-27T13:57:00Z">
              <w:tcPr>
                <w:tcW w:w="13096" w:type="dxa"/>
                <w:gridSpan w:val="44"/>
                <w:tcBorders>
                  <w:top w:val="nil"/>
                </w:tcBorders>
                <w:vAlign w:val="center"/>
              </w:tcPr>
            </w:tcPrChange>
          </w:tcPr>
          <w:p w14:paraId="07B28B9A" w14:textId="77777777" w:rsidR="00CE52A9" w:rsidRPr="00AC4FBC" w:rsidRDefault="00CE52A9" w:rsidP="00586E32">
            <w:pPr>
              <w:pStyle w:val="TAH"/>
            </w:pPr>
            <w:r w:rsidRPr="00AC4FBC">
              <w:t>Test Settings for DC_1A-3A_n</w:t>
            </w:r>
            <w:r w:rsidRPr="00AC4FBC">
              <w:rPr>
                <w:lang w:eastAsia="ja-JP"/>
              </w:rPr>
              <w:t>77</w:t>
            </w:r>
            <w:r w:rsidRPr="00AC4FBC">
              <w:t>A Configuration – Note 3</w:t>
            </w:r>
          </w:p>
        </w:tc>
      </w:tr>
      <w:tr w:rsidR="00CE52A9" w:rsidRPr="00AC4FBC" w14:paraId="58CA37CC" w14:textId="77777777" w:rsidTr="00586E32">
        <w:trPr>
          <w:trHeight w:val="314"/>
          <w:trPrChange w:id="13064" w:author="1989" w:date="2024-03-27T13:57:00Z">
            <w:trPr>
              <w:gridBefore w:val="1"/>
              <w:trHeight w:val="314"/>
            </w:trPr>
          </w:trPrChange>
        </w:trPr>
        <w:tc>
          <w:tcPr>
            <w:tcW w:w="462" w:type="dxa"/>
            <w:tcBorders>
              <w:top w:val="nil"/>
            </w:tcBorders>
            <w:vAlign w:val="center"/>
            <w:tcPrChange w:id="13065" w:author="1989" w:date="2024-03-27T13:57:00Z">
              <w:tcPr>
                <w:tcW w:w="404" w:type="dxa"/>
                <w:gridSpan w:val="2"/>
                <w:tcBorders>
                  <w:top w:val="nil"/>
                </w:tcBorders>
                <w:vAlign w:val="center"/>
              </w:tcPr>
            </w:tcPrChange>
          </w:tcPr>
          <w:p w14:paraId="5A292FBD" w14:textId="77777777" w:rsidR="00CE52A9" w:rsidRPr="00AC4FBC" w:rsidRDefault="00CE52A9" w:rsidP="00586E32">
            <w:pPr>
              <w:pStyle w:val="TAC"/>
              <w:rPr>
                <w:lang w:eastAsia="zh-CN"/>
              </w:rPr>
            </w:pPr>
            <w:r w:rsidRPr="00AC4FBC">
              <w:rPr>
                <w:lang w:eastAsia="zh-CN"/>
              </w:rPr>
              <w:t>1</w:t>
            </w:r>
          </w:p>
        </w:tc>
        <w:tc>
          <w:tcPr>
            <w:tcW w:w="820" w:type="dxa"/>
            <w:gridSpan w:val="2"/>
            <w:tcBorders>
              <w:top w:val="nil"/>
            </w:tcBorders>
            <w:vAlign w:val="center"/>
            <w:tcPrChange w:id="13066" w:author="1989" w:date="2024-03-27T13:57:00Z">
              <w:tcPr>
                <w:tcW w:w="820" w:type="dxa"/>
                <w:gridSpan w:val="3"/>
                <w:tcBorders>
                  <w:top w:val="nil"/>
                </w:tcBorders>
                <w:vAlign w:val="center"/>
              </w:tcPr>
            </w:tcPrChange>
          </w:tcPr>
          <w:p w14:paraId="79194351" w14:textId="77777777" w:rsidR="00CE52A9" w:rsidRPr="00AC4FBC" w:rsidRDefault="00CE52A9" w:rsidP="00586E32">
            <w:pPr>
              <w:pStyle w:val="TAC"/>
              <w:rPr>
                <w:lang w:eastAsia="zh-CN"/>
              </w:rPr>
            </w:pPr>
            <w:r w:rsidRPr="00AC4FBC">
              <w:rPr>
                <w:lang w:eastAsia="zh-CN"/>
              </w:rPr>
              <w:t>1</w:t>
            </w:r>
          </w:p>
        </w:tc>
        <w:tc>
          <w:tcPr>
            <w:tcW w:w="1091" w:type="dxa"/>
            <w:gridSpan w:val="2"/>
            <w:tcBorders>
              <w:top w:val="nil"/>
            </w:tcBorders>
            <w:vAlign w:val="center"/>
            <w:tcPrChange w:id="13067" w:author="1989" w:date="2024-03-27T13:57:00Z">
              <w:tcPr>
                <w:tcW w:w="1091" w:type="dxa"/>
                <w:gridSpan w:val="3"/>
                <w:tcBorders>
                  <w:top w:val="nil"/>
                </w:tcBorders>
                <w:vAlign w:val="center"/>
              </w:tcPr>
            </w:tcPrChange>
          </w:tcPr>
          <w:p w14:paraId="59387C93" w14:textId="77777777" w:rsidR="00CE52A9" w:rsidRPr="00AC4FBC" w:rsidRDefault="00CE52A9" w:rsidP="00586E32">
            <w:pPr>
              <w:pStyle w:val="TAC"/>
              <w:rPr>
                <w:lang w:eastAsia="zh-CN"/>
              </w:rPr>
            </w:pPr>
            <w:r w:rsidRPr="00AC4FBC">
              <w:rPr>
                <w:lang w:eastAsia="zh-CN"/>
              </w:rPr>
              <w:t xml:space="preserve">UL </w:t>
            </w:r>
            <w:r w:rsidRPr="00AC4FBC">
              <w:rPr>
                <w:rFonts w:eastAsiaTheme="minorEastAsia"/>
                <w:lang w:eastAsia="zh-CN"/>
              </w:rPr>
              <w:t>19</w:t>
            </w:r>
            <w:r w:rsidRPr="00AC4FBC">
              <w:rPr>
                <w:lang w:eastAsia="zh-CN"/>
              </w:rPr>
              <w:t>50</w:t>
            </w:r>
            <w:r w:rsidRPr="00AC4FBC">
              <w:rPr>
                <w:rFonts w:eastAsiaTheme="minorEastAsia"/>
                <w:lang w:eastAsia="zh-CN"/>
              </w:rPr>
              <w:t xml:space="preserve"> / </w:t>
            </w:r>
            <w:r w:rsidRPr="00AC4FBC">
              <w:rPr>
                <w:lang w:eastAsia="zh-CN"/>
              </w:rPr>
              <w:t xml:space="preserve">DL </w:t>
            </w:r>
            <w:r w:rsidRPr="00AC4FBC">
              <w:rPr>
                <w:rFonts w:eastAsiaTheme="minorEastAsia"/>
                <w:lang w:eastAsia="zh-CN"/>
              </w:rPr>
              <w:t>21</w:t>
            </w:r>
            <w:r w:rsidRPr="00AC4FBC">
              <w:rPr>
                <w:lang w:eastAsia="zh-CN"/>
              </w:rPr>
              <w:t>40</w:t>
            </w:r>
            <w:r w:rsidRPr="00AC4FBC">
              <w:rPr>
                <w:rFonts w:eastAsiaTheme="minorEastAsia"/>
                <w:lang w:eastAsia="zh-CN"/>
              </w:rPr>
              <w:t xml:space="preserve"> MH</w:t>
            </w:r>
            <w:r w:rsidRPr="00AC4FBC">
              <w:rPr>
                <w:lang w:eastAsia="zh-CN"/>
              </w:rPr>
              <w:t>z</w:t>
            </w:r>
          </w:p>
        </w:tc>
        <w:tc>
          <w:tcPr>
            <w:tcW w:w="939" w:type="dxa"/>
            <w:tcBorders>
              <w:top w:val="nil"/>
            </w:tcBorders>
            <w:vAlign w:val="center"/>
            <w:tcPrChange w:id="13068" w:author="1989" w:date="2024-03-27T13:57:00Z">
              <w:tcPr>
                <w:tcW w:w="939" w:type="dxa"/>
                <w:gridSpan w:val="2"/>
                <w:tcBorders>
                  <w:top w:val="nil"/>
                </w:tcBorders>
                <w:vAlign w:val="center"/>
              </w:tcPr>
            </w:tcPrChange>
          </w:tcPr>
          <w:p w14:paraId="671000DF" w14:textId="77777777" w:rsidR="00CE52A9" w:rsidRPr="00AC4FBC" w:rsidRDefault="00CE52A9" w:rsidP="00586E32">
            <w:pPr>
              <w:pStyle w:val="TAC"/>
              <w:rPr>
                <w:lang w:eastAsia="zh-CN"/>
              </w:rPr>
            </w:pPr>
          </w:p>
        </w:tc>
        <w:tc>
          <w:tcPr>
            <w:tcW w:w="1157" w:type="dxa"/>
            <w:gridSpan w:val="2"/>
            <w:tcBorders>
              <w:top w:val="nil"/>
            </w:tcBorders>
            <w:vAlign w:val="center"/>
            <w:tcPrChange w:id="13069" w:author="1989" w:date="2024-03-27T13:57:00Z">
              <w:tcPr>
                <w:tcW w:w="1157" w:type="dxa"/>
                <w:gridSpan w:val="3"/>
                <w:tcBorders>
                  <w:top w:val="nil"/>
                </w:tcBorders>
                <w:vAlign w:val="center"/>
              </w:tcPr>
            </w:tcPrChange>
          </w:tcPr>
          <w:p w14:paraId="6BFE534F" w14:textId="77777777" w:rsidR="00CE52A9" w:rsidRPr="00AC4FBC" w:rsidRDefault="00CE52A9" w:rsidP="00586E32">
            <w:pPr>
              <w:pStyle w:val="TAC"/>
              <w:rPr>
                <w:lang w:eastAsia="zh-CN"/>
              </w:rPr>
            </w:pPr>
          </w:p>
        </w:tc>
        <w:tc>
          <w:tcPr>
            <w:tcW w:w="1121" w:type="dxa"/>
            <w:gridSpan w:val="2"/>
            <w:tcBorders>
              <w:top w:val="nil"/>
            </w:tcBorders>
            <w:vAlign w:val="center"/>
            <w:tcPrChange w:id="13070" w:author="1989" w:date="2024-03-27T13:57:00Z">
              <w:tcPr>
                <w:tcW w:w="1121" w:type="dxa"/>
                <w:gridSpan w:val="3"/>
                <w:tcBorders>
                  <w:top w:val="nil"/>
                </w:tcBorders>
                <w:vAlign w:val="center"/>
              </w:tcPr>
            </w:tcPrChange>
          </w:tcPr>
          <w:p w14:paraId="16CEF7E9" w14:textId="77777777" w:rsidR="00CE52A9" w:rsidRPr="00AC4FBC" w:rsidRDefault="00CE52A9" w:rsidP="00586E32">
            <w:pPr>
              <w:pStyle w:val="TAC"/>
              <w:rPr>
                <w:lang w:eastAsia="zh-CN"/>
              </w:rPr>
            </w:pPr>
            <w:r w:rsidRPr="00AC4FBC">
              <w:rPr>
                <w:lang w:eastAsia="zh-CN"/>
              </w:rPr>
              <w:t>3</w:t>
            </w:r>
          </w:p>
        </w:tc>
        <w:tc>
          <w:tcPr>
            <w:tcW w:w="1104" w:type="dxa"/>
            <w:gridSpan w:val="5"/>
            <w:tcBorders>
              <w:top w:val="nil"/>
            </w:tcBorders>
            <w:vAlign w:val="center"/>
            <w:tcPrChange w:id="13071" w:author="1989" w:date="2024-03-27T13:57:00Z">
              <w:tcPr>
                <w:tcW w:w="1104" w:type="dxa"/>
                <w:gridSpan w:val="6"/>
                <w:tcBorders>
                  <w:top w:val="nil"/>
                </w:tcBorders>
                <w:vAlign w:val="center"/>
              </w:tcPr>
            </w:tcPrChange>
          </w:tcPr>
          <w:p w14:paraId="1D096303" w14:textId="77777777" w:rsidR="00CE52A9" w:rsidRPr="00AC4FBC" w:rsidRDefault="00CE52A9" w:rsidP="00586E32">
            <w:pPr>
              <w:pStyle w:val="TAC"/>
              <w:rPr>
                <w:lang w:eastAsia="zh-CN"/>
              </w:rPr>
            </w:pPr>
            <w:r w:rsidRPr="00AC4FBC">
              <w:rPr>
                <w:lang w:eastAsia="zh-CN"/>
              </w:rPr>
              <w:t>DL 1807.5 MHz</w:t>
            </w:r>
          </w:p>
        </w:tc>
        <w:tc>
          <w:tcPr>
            <w:tcW w:w="1093" w:type="dxa"/>
            <w:gridSpan w:val="5"/>
            <w:tcBorders>
              <w:top w:val="nil"/>
            </w:tcBorders>
            <w:vAlign w:val="center"/>
            <w:tcPrChange w:id="13072" w:author="1989" w:date="2024-03-27T13:57:00Z">
              <w:tcPr>
                <w:tcW w:w="1093" w:type="dxa"/>
                <w:gridSpan w:val="6"/>
                <w:tcBorders>
                  <w:top w:val="nil"/>
                </w:tcBorders>
                <w:vAlign w:val="center"/>
              </w:tcPr>
            </w:tcPrChange>
          </w:tcPr>
          <w:p w14:paraId="0C283ADE" w14:textId="77777777" w:rsidR="00CE52A9" w:rsidRPr="00AC4FBC" w:rsidRDefault="00CE52A9" w:rsidP="00586E32">
            <w:pPr>
              <w:pStyle w:val="TAC"/>
              <w:rPr>
                <w:lang w:eastAsia="zh-CN"/>
              </w:rPr>
            </w:pPr>
          </w:p>
        </w:tc>
        <w:tc>
          <w:tcPr>
            <w:tcW w:w="1227" w:type="dxa"/>
            <w:gridSpan w:val="2"/>
            <w:tcBorders>
              <w:top w:val="nil"/>
            </w:tcBorders>
            <w:vAlign w:val="center"/>
            <w:tcPrChange w:id="13073" w:author="1989" w:date="2024-03-27T13:57:00Z">
              <w:tcPr>
                <w:tcW w:w="1227" w:type="dxa"/>
                <w:gridSpan w:val="3"/>
                <w:tcBorders>
                  <w:top w:val="nil"/>
                </w:tcBorders>
                <w:vAlign w:val="center"/>
              </w:tcPr>
            </w:tcPrChange>
          </w:tcPr>
          <w:p w14:paraId="7E6702C7" w14:textId="77777777" w:rsidR="00CE52A9" w:rsidRPr="00AC4FBC" w:rsidRDefault="00CE52A9" w:rsidP="00586E32">
            <w:pPr>
              <w:pStyle w:val="TAC"/>
              <w:rPr>
                <w:lang w:eastAsia="zh-CN"/>
              </w:rPr>
            </w:pPr>
          </w:p>
        </w:tc>
        <w:tc>
          <w:tcPr>
            <w:tcW w:w="823" w:type="dxa"/>
            <w:gridSpan w:val="3"/>
            <w:tcBorders>
              <w:top w:val="nil"/>
            </w:tcBorders>
            <w:vAlign w:val="center"/>
            <w:tcPrChange w:id="13074" w:author="1989" w:date="2024-03-27T13:57:00Z">
              <w:tcPr>
                <w:tcW w:w="823" w:type="dxa"/>
                <w:gridSpan w:val="4"/>
                <w:tcBorders>
                  <w:top w:val="nil"/>
                </w:tcBorders>
                <w:vAlign w:val="center"/>
              </w:tcPr>
            </w:tcPrChange>
          </w:tcPr>
          <w:p w14:paraId="50E28BF8" w14:textId="77777777" w:rsidR="00CE52A9" w:rsidRPr="00AC4FBC" w:rsidRDefault="00CE52A9" w:rsidP="00586E32">
            <w:pPr>
              <w:pStyle w:val="TAC"/>
              <w:rPr>
                <w:lang w:eastAsia="zh-CN"/>
              </w:rPr>
            </w:pPr>
            <w:r w:rsidRPr="00AC4FBC">
              <w:rPr>
                <w:lang w:eastAsia="zh-CN"/>
              </w:rPr>
              <w:t>n77</w:t>
            </w:r>
          </w:p>
        </w:tc>
        <w:tc>
          <w:tcPr>
            <w:tcW w:w="1260" w:type="dxa"/>
            <w:gridSpan w:val="2"/>
            <w:tcBorders>
              <w:top w:val="nil"/>
            </w:tcBorders>
            <w:vAlign w:val="center"/>
            <w:tcPrChange w:id="13075" w:author="1989" w:date="2024-03-27T13:57:00Z">
              <w:tcPr>
                <w:tcW w:w="1260" w:type="dxa"/>
                <w:gridSpan w:val="3"/>
                <w:tcBorders>
                  <w:top w:val="nil"/>
                </w:tcBorders>
                <w:vAlign w:val="center"/>
              </w:tcPr>
            </w:tcPrChange>
          </w:tcPr>
          <w:p w14:paraId="1E2096B7" w14:textId="77777777" w:rsidR="00CE52A9" w:rsidRPr="00AC4FBC" w:rsidRDefault="00CE52A9" w:rsidP="00586E32">
            <w:pPr>
              <w:pStyle w:val="TAC"/>
              <w:rPr>
                <w:lang w:eastAsia="zh-CN"/>
              </w:rPr>
            </w:pPr>
            <w:r w:rsidRPr="00AC4FBC">
              <w:rPr>
                <w:lang w:eastAsia="zh-CN"/>
              </w:rPr>
              <w:t>3757.5 MHz</w:t>
            </w:r>
          </w:p>
        </w:tc>
        <w:tc>
          <w:tcPr>
            <w:tcW w:w="972" w:type="dxa"/>
            <w:gridSpan w:val="2"/>
            <w:tcBorders>
              <w:top w:val="nil"/>
            </w:tcBorders>
            <w:vAlign w:val="center"/>
            <w:tcPrChange w:id="13076" w:author="1989" w:date="2024-03-27T13:57:00Z">
              <w:tcPr>
                <w:tcW w:w="972" w:type="dxa"/>
                <w:gridSpan w:val="3"/>
                <w:tcBorders>
                  <w:top w:val="nil"/>
                </w:tcBorders>
                <w:vAlign w:val="center"/>
              </w:tcPr>
            </w:tcPrChange>
          </w:tcPr>
          <w:p w14:paraId="6342BA5A" w14:textId="77777777" w:rsidR="00CE52A9" w:rsidRPr="00AC4FBC" w:rsidRDefault="00CE52A9" w:rsidP="00586E32">
            <w:pPr>
              <w:pStyle w:val="TAC"/>
              <w:rPr>
                <w:lang w:eastAsia="zh-CN"/>
              </w:rPr>
            </w:pPr>
          </w:p>
        </w:tc>
        <w:tc>
          <w:tcPr>
            <w:tcW w:w="1085" w:type="dxa"/>
            <w:gridSpan w:val="2"/>
            <w:tcBorders>
              <w:top w:val="nil"/>
            </w:tcBorders>
            <w:vAlign w:val="center"/>
            <w:tcPrChange w:id="13077" w:author="1989" w:date="2024-03-27T13:57:00Z">
              <w:tcPr>
                <w:tcW w:w="1085" w:type="dxa"/>
                <w:gridSpan w:val="3"/>
                <w:tcBorders>
                  <w:top w:val="nil"/>
                </w:tcBorders>
                <w:vAlign w:val="center"/>
              </w:tcPr>
            </w:tcPrChange>
          </w:tcPr>
          <w:p w14:paraId="11F400AA" w14:textId="77777777" w:rsidR="00CE52A9" w:rsidRPr="00AC4FBC" w:rsidRDefault="00CE52A9" w:rsidP="00586E32">
            <w:pPr>
              <w:pStyle w:val="TAC"/>
              <w:rPr>
                <w:lang w:eastAsia="zh-CN"/>
              </w:rPr>
            </w:pPr>
          </w:p>
        </w:tc>
      </w:tr>
      <w:tr w:rsidR="00CE52A9" w:rsidRPr="00AC4FBC" w14:paraId="0BA00C4F" w14:textId="77777777" w:rsidTr="00586E32">
        <w:trPr>
          <w:trHeight w:val="314"/>
          <w:trPrChange w:id="13078" w:author="1989" w:date="2024-03-27T13:57:00Z">
            <w:trPr>
              <w:gridBefore w:val="1"/>
              <w:trHeight w:val="314"/>
            </w:trPr>
          </w:trPrChange>
        </w:trPr>
        <w:tc>
          <w:tcPr>
            <w:tcW w:w="462" w:type="dxa"/>
            <w:tcBorders>
              <w:top w:val="nil"/>
            </w:tcBorders>
            <w:vAlign w:val="center"/>
            <w:tcPrChange w:id="13079" w:author="1989" w:date="2024-03-27T13:57:00Z">
              <w:tcPr>
                <w:tcW w:w="404" w:type="dxa"/>
                <w:gridSpan w:val="2"/>
                <w:tcBorders>
                  <w:top w:val="nil"/>
                </w:tcBorders>
                <w:vAlign w:val="center"/>
              </w:tcPr>
            </w:tcPrChange>
          </w:tcPr>
          <w:p w14:paraId="60CB763B" w14:textId="77777777" w:rsidR="00CE52A9" w:rsidRPr="00AC4FBC" w:rsidRDefault="00CE52A9" w:rsidP="00586E32">
            <w:pPr>
              <w:pStyle w:val="TAC"/>
              <w:rPr>
                <w:lang w:eastAsia="zh-CN"/>
              </w:rPr>
            </w:pPr>
          </w:p>
        </w:tc>
        <w:tc>
          <w:tcPr>
            <w:tcW w:w="820" w:type="dxa"/>
            <w:gridSpan w:val="2"/>
            <w:tcBorders>
              <w:top w:val="nil"/>
            </w:tcBorders>
            <w:vAlign w:val="center"/>
            <w:tcPrChange w:id="13080" w:author="1989" w:date="2024-03-27T13:57:00Z">
              <w:tcPr>
                <w:tcW w:w="820" w:type="dxa"/>
                <w:gridSpan w:val="3"/>
                <w:tcBorders>
                  <w:top w:val="nil"/>
                </w:tcBorders>
                <w:vAlign w:val="center"/>
              </w:tcPr>
            </w:tcPrChange>
          </w:tcPr>
          <w:p w14:paraId="7883AF90" w14:textId="77777777" w:rsidR="00CE52A9" w:rsidRPr="00AC4FBC" w:rsidRDefault="00CE52A9" w:rsidP="00586E32">
            <w:pPr>
              <w:pStyle w:val="TAC"/>
              <w:rPr>
                <w:lang w:eastAsia="zh-CN"/>
              </w:rPr>
            </w:pPr>
            <w:r w:rsidRPr="00AC4FBC">
              <w:rPr>
                <w:lang w:eastAsia="zh-CN"/>
              </w:rPr>
              <w:t>QPSK</w:t>
            </w:r>
          </w:p>
        </w:tc>
        <w:tc>
          <w:tcPr>
            <w:tcW w:w="1091" w:type="dxa"/>
            <w:gridSpan w:val="2"/>
            <w:tcBorders>
              <w:top w:val="nil"/>
            </w:tcBorders>
            <w:vAlign w:val="center"/>
            <w:tcPrChange w:id="13081" w:author="1989" w:date="2024-03-27T13:57:00Z">
              <w:tcPr>
                <w:tcW w:w="1091" w:type="dxa"/>
                <w:gridSpan w:val="3"/>
                <w:tcBorders>
                  <w:top w:val="nil"/>
                </w:tcBorders>
                <w:vAlign w:val="center"/>
              </w:tcPr>
            </w:tcPrChange>
          </w:tcPr>
          <w:p w14:paraId="6EF32A5C" w14:textId="77777777" w:rsidR="00CE52A9" w:rsidRPr="00AC4FBC" w:rsidRDefault="00CE52A9" w:rsidP="00586E32">
            <w:pPr>
              <w:pStyle w:val="TAC"/>
              <w:rPr>
                <w:lang w:eastAsia="zh-CN"/>
              </w:rPr>
            </w:pPr>
            <w:r w:rsidRPr="00AC4FBC">
              <w:rPr>
                <w:lang w:eastAsia="zh-CN"/>
              </w:rPr>
              <w:t>QPSK</w:t>
            </w:r>
          </w:p>
        </w:tc>
        <w:tc>
          <w:tcPr>
            <w:tcW w:w="939" w:type="dxa"/>
            <w:tcBorders>
              <w:top w:val="nil"/>
            </w:tcBorders>
            <w:vAlign w:val="center"/>
            <w:tcPrChange w:id="13082" w:author="1989" w:date="2024-03-27T13:57:00Z">
              <w:tcPr>
                <w:tcW w:w="939" w:type="dxa"/>
                <w:gridSpan w:val="2"/>
                <w:tcBorders>
                  <w:top w:val="nil"/>
                </w:tcBorders>
                <w:vAlign w:val="center"/>
              </w:tcPr>
            </w:tcPrChange>
          </w:tcPr>
          <w:p w14:paraId="01ACFFCA" w14:textId="77777777" w:rsidR="00CE52A9" w:rsidRPr="00AC4FBC" w:rsidRDefault="00CE52A9" w:rsidP="00586E32">
            <w:pPr>
              <w:pStyle w:val="TAC"/>
              <w:rPr>
                <w:lang w:eastAsia="zh-CN"/>
              </w:rPr>
            </w:pPr>
            <w:r w:rsidRPr="00AC4FBC">
              <w:rPr>
                <w:lang w:eastAsia="zh-CN"/>
              </w:rPr>
              <w:t>5 MHz</w:t>
            </w:r>
          </w:p>
        </w:tc>
        <w:tc>
          <w:tcPr>
            <w:tcW w:w="1157" w:type="dxa"/>
            <w:gridSpan w:val="2"/>
            <w:tcBorders>
              <w:top w:val="nil"/>
            </w:tcBorders>
            <w:vAlign w:val="center"/>
            <w:tcPrChange w:id="13083" w:author="1989" w:date="2024-03-27T13:57:00Z">
              <w:tcPr>
                <w:tcW w:w="1157" w:type="dxa"/>
                <w:gridSpan w:val="3"/>
                <w:tcBorders>
                  <w:top w:val="nil"/>
                </w:tcBorders>
                <w:vAlign w:val="center"/>
              </w:tcPr>
            </w:tcPrChange>
          </w:tcPr>
          <w:p w14:paraId="64DD9F4E" w14:textId="77777777" w:rsidR="00CE52A9" w:rsidRPr="00AC4FBC" w:rsidRDefault="00CE52A9" w:rsidP="00586E32">
            <w:pPr>
              <w:pStyle w:val="TAC"/>
              <w:rPr>
                <w:lang w:eastAsia="zh-CN"/>
              </w:rPr>
            </w:pPr>
            <w:r w:rsidRPr="00AC4FBC">
              <w:rPr>
                <w:rFonts w:eastAsiaTheme="minorEastAsia"/>
                <w:lang w:eastAsia="zh-CN"/>
              </w:rPr>
              <w:t>All RBs / All RBs</w:t>
            </w:r>
          </w:p>
        </w:tc>
        <w:tc>
          <w:tcPr>
            <w:tcW w:w="1121" w:type="dxa"/>
            <w:gridSpan w:val="2"/>
            <w:tcBorders>
              <w:top w:val="nil"/>
            </w:tcBorders>
            <w:vAlign w:val="center"/>
            <w:tcPrChange w:id="13084" w:author="1989" w:date="2024-03-27T13:57:00Z">
              <w:tcPr>
                <w:tcW w:w="1121" w:type="dxa"/>
                <w:gridSpan w:val="3"/>
                <w:tcBorders>
                  <w:top w:val="nil"/>
                </w:tcBorders>
                <w:vAlign w:val="center"/>
              </w:tcPr>
            </w:tcPrChange>
          </w:tcPr>
          <w:p w14:paraId="253552A6" w14:textId="77777777" w:rsidR="00CE52A9" w:rsidRPr="00AC4FBC" w:rsidRDefault="00CE52A9" w:rsidP="00586E32">
            <w:pPr>
              <w:pStyle w:val="TAC"/>
              <w:rPr>
                <w:lang w:eastAsia="zh-CN"/>
              </w:rPr>
            </w:pPr>
            <w:r w:rsidRPr="00AC4FBC">
              <w:rPr>
                <w:lang w:eastAsia="zh-CN"/>
              </w:rPr>
              <w:t>N/A</w:t>
            </w:r>
          </w:p>
        </w:tc>
        <w:tc>
          <w:tcPr>
            <w:tcW w:w="1104" w:type="dxa"/>
            <w:gridSpan w:val="5"/>
            <w:tcBorders>
              <w:top w:val="nil"/>
            </w:tcBorders>
            <w:vAlign w:val="center"/>
            <w:tcPrChange w:id="13085" w:author="1989" w:date="2024-03-27T13:57:00Z">
              <w:tcPr>
                <w:tcW w:w="1104" w:type="dxa"/>
                <w:gridSpan w:val="6"/>
                <w:tcBorders>
                  <w:top w:val="nil"/>
                </w:tcBorders>
                <w:vAlign w:val="center"/>
              </w:tcPr>
            </w:tcPrChange>
          </w:tcPr>
          <w:p w14:paraId="09B07696" w14:textId="77777777" w:rsidR="00CE52A9" w:rsidRPr="00AC4FBC" w:rsidRDefault="00CE52A9" w:rsidP="00586E32">
            <w:pPr>
              <w:pStyle w:val="TAC"/>
              <w:rPr>
                <w:lang w:eastAsia="zh-CN"/>
              </w:rPr>
            </w:pPr>
            <w:r w:rsidRPr="00AC4FBC">
              <w:rPr>
                <w:lang w:eastAsia="zh-CN"/>
              </w:rPr>
              <w:t>QPSK</w:t>
            </w:r>
          </w:p>
        </w:tc>
        <w:tc>
          <w:tcPr>
            <w:tcW w:w="1093" w:type="dxa"/>
            <w:gridSpan w:val="5"/>
            <w:tcBorders>
              <w:top w:val="nil"/>
            </w:tcBorders>
            <w:vAlign w:val="center"/>
            <w:tcPrChange w:id="13086" w:author="1989" w:date="2024-03-27T13:57:00Z">
              <w:tcPr>
                <w:tcW w:w="1093" w:type="dxa"/>
                <w:gridSpan w:val="6"/>
                <w:tcBorders>
                  <w:top w:val="nil"/>
                </w:tcBorders>
                <w:vAlign w:val="center"/>
              </w:tcPr>
            </w:tcPrChange>
          </w:tcPr>
          <w:p w14:paraId="51C20885" w14:textId="77777777" w:rsidR="00CE52A9" w:rsidRPr="00AC4FBC" w:rsidRDefault="00CE52A9" w:rsidP="00586E32">
            <w:pPr>
              <w:pStyle w:val="TAC"/>
              <w:rPr>
                <w:lang w:eastAsia="zh-CN"/>
              </w:rPr>
            </w:pPr>
            <w:r w:rsidRPr="00AC4FBC">
              <w:rPr>
                <w:lang w:eastAsia="zh-CN"/>
              </w:rPr>
              <w:t>5 MHz</w:t>
            </w:r>
          </w:p>
        </w:tc>
        <w:tc>
          <w:tcPr>
            <w:tcW w:w="1227" w:type="dxa"/>
            <w:gridSpan w:val="2"/>
            <w:tcBorders>
              <w:top w:val="nil"/>
            </w:tcBorders>
            <w:vAlign w:val="center"/>
            <w:tcPrChange w:id="13087" w:author="1989" w:date="2024-03-27T13:57:00Z">
              <w:tcPr>
                <w:tcW w:w="1227" w:type="dxa"/>
                <w:gridSpan w:val="3"/>
                <w:tcBorders>
                  <w:top w:val="nil"/>
                </w:tcBorders>
                <w:vAlign w:val="center"/>
              </w:tcPr>
            </w:tcPrChange>
          </w:tcPr>
          <w:p w14:paraId="1BCDC0B8" w14:textId="77777777" w:rsidR="00CE52A9" w:rsidRPr="00AC4FBC" w:rsidRDefault="00CE52A9" w:rsidP="00586E32">
            <w:pPr>
              <w:pStyle w:val="TAC"/>
              <w:rPr>
                <w:lang w:eastAsia="zh-CN"/>
              </w:rPr>
            </w:pPr>
            <w:r w:rsidRPr="00AC4FBC">
              <w:rPr>
                <w:lang w:eastAsia="zh-CN"/>
              </w:rPr>
              <w:t>All RBs / 0</w:t>
            </w:r>
          </w:p>
        </w:tc>
        <w:tc>
          <w:tcPr>
            <w:tcW w:w="823" w:type="dxa"/>
            <w:gridSpan w:val="3"/>
            <w:tcBorders>
              <w:top w:val="nil"/>
            </w:tcBorders>
            <w:vAlign w:val="center"/>
            <w:tcPrChange w:id="13088" w:author="1989" w:date="2024-03-27T13:57:00Z">
              <w:tcPr>
                <w:tcW w:w="823" w:type="dxa"/>
                <w:gridSpan w:val="4"/>
                <w:tcBorders>
                  <w:top w:val="nil"/>
                </w:tcBorders>
                <w:vAlign w:val="center"/>
              </w:tcPr>
            </w:tcPrChange>
          </w:tcPr>
          <w:p w14:paraId="3F67039F" w14:textId="77777777" w:rsidR="00CE52A9" w:rsidRPr="00AC4FBC" w:rsidRDefault="00CE52A9" w:rsidP="00586E32">
            <w:pPr>
              <w:pStyle w:val="TAC"/>
              <w:rPr>
                <w:lang w:eastAsia="zh-CN"/>
              </w:rPr>
            </w:pPr>
            <w:r w:rsidRPr="00AC4FBC">
              <w:rPr>
                <w:lang w:eastAsia="zh-CN"/>
              </w:rPr>
              <w:t>DFT-s-OFDM QPSK</w:t>
            </w:r>
          </w:p>
        </w:tc>
        <w:tc>
          <w:tcPr>
            <w:tcW w:w="1260" w:type="dxa"/>
            <w:gridSpan w:val="2"/>
            <w:tcBorders>
              <w:top w:val="nil"/>
            </w:tcBorders>
            <w:vAlign w:val="center"/>
            <w:tcPrChange w:id="13089" w:author="1989" w:date="2024-03-27T13:57:00Z">
              <w:tcPr>
                <w:tcW w:w="1260" w:type="dxa"/>
                <w:gridSpan w:val="3"/>
                <w:tcBorders>
                  <w:top w:val="nil"/>
                </w:tcBorders>
                <w:vAlign w:val="center"/>
              </w:tcPr>
            </w:tcPrChange>
          </w:tcPr>
          <w:p w14:paraId="6E02CE1D" w14:textId="77777777" w:rsidR="00CE52A9" w:rsidRPr="00AC4FBC" w:rsidRDefault="00CE52A9" w:rsidP="00586E32">
            <w:pPr>
              <w:pStyle w:val="TAC"/>
              <w:rPr>
                <w:lang w:eastAsia="zh-CN"/>
              </w:rPr>
            </w:pPr>
            <w:r w:rsidRPr="00AC4FBC">
              <w:rPr>
                <w:lang w:eastAsia="zh-CN"/>
              </w:rPr>
              <w:t>CP-OFDM QPSK</w:t>
            </w:r>
          </w:p>
        </w:tc>
        <w:tc>
          <w:tcPr>
            <w:tcW w:w="972" w:type="dxa"/>
            <w:gridSpan w:val="2"/>
            <w:tcBorders>
              <w:top w:val="nil"/>
            </w:tcBorders>
            <w:vAlign w:val="center"/>
            <w:tcPrChange w:id="13090" w:author="1989" w:date="2024-03-27T13:57:00Z">
              <w:tcPr>
                <w:tcW w:w="972" w:type="dxa"/>
                <w:gridSpan w:val="3"/>
                <w:tcBorders>
                  <w:top w:val="nil"/>
                </w:tcBorders>
                <w:vAlign w:val="center"/>
              </w:tcPr>
            </w:tcPrChange>
          </w:tcPr>
          <w:p w14:paraId="7CAA2930" w14:textId="77777777" w:rsidR="00CE52A9" w:rsidRPr="00AC4FBC" w:rsidRDefault="00CE52A9" w:rsidP="00586E32">
            <w:pPr>
              <w:pStyle w:val="TAC"/>
              <w:rPr>
                <w:lang w:eastAsia="zh-CN"/>
              </w:rPr>
            </w:pPr>
            <w:r w:rsidRPr="00AC4FBC">
              <w:rPr>
                <w:lang w:eastAsia="zh-CN"/>
              </w:rPr>
              <w:t>10 MHz</w:t>
            </w:r>
          </w:p>
        </w:tc>
        <w:tc>
          <w:tcPr>
            <w:tcW w:w="1085" w:type="dxa"/>
            <w:gridSpan w:val="2"/>
            <w:tcBorders>
              <w:top w:val="nil"/>
            </w:tcBorders>
            <w:vAlign w:val="center"/>
            <w:tcPrChange w:id="13091" w:author="1989" w:date="2024-03-27T13:57:00Z">
              <w:tcPr>
                <w:tcW w:w="1085" w:type="dxa"/>
                <w:gridSpan w:val="3"/>
                <w:tcBorders>
                  <w:top w:val="nil"/>
                </w:tcBorders>
                <w:vAlign w:val="center"/>
              </w:tcPr>
            </w:tcPrChange>
          </w:tcPr>
          <w:p w14:paraId="26FB23FB" w14:textId="77777777" w:rsidR="00CE52A9" w:rsidRPr="00AC4FBC" w:rsidRDefault="00CE52A9" w:rsidP="00586E32">
            <w:pPr>
              <w:pStyle w:val="TAC"/>
              <w:rPr>
                <w:lang w:eastAsia="zh-CN"/>
              </w:rPr>
            </w:pPr>
            <w:r w:rsidRPr="00AC4FBC">
              <w:rPr>
                <w:lang w:eastAsia="zh-CN"/>
              </w:rPr>
              <w:t>All RBs / All RBs</w:t>
            </w:r>
          </w:p>
        </w:tc>
      </w:tr>
      <w:tr w:rsidR="00CE52A9" w:rsidRPr="00AC4FBC" w14:paraId="1B42B554" w14:textId="77777777" w:rsidTr="00586E32">
        <w:trPr>
          <w:trHeight w:val="314"/>
          <w:trPrChange w:id="13092" w:author="1989" w:date="2024-03-27T13:57:00Z">
            <w:trPr>
              <w:gridBefore w:val="1"/>
              <w:trHeight w:val="314"/>
            </w:trPr>
          </w:trPrChange>
        </w:trPr>
        <w:tc>
          <w:tcPr>
            <w:tcW w:w="462" w:type="dxa"/>
            <w:tcBorders>
              <w:top w:val="nil"/>
            </w:tcBorders>
            <w:vAlign w:val="center"/>
            <w:tcPrChange w:id="13093" w:author="1989" w:date="2024-03-27T13:57:00Z">
              <w:tcPr>
                <w:tcW w:w="404" w:type="dxa"/>
                <w:gridSpan w:val="2"/>
                <w:tcBorders>
                  <w:top w:val="nil"/>
                </w:tcBorders>
                <w:vAlign w:val="center"/>
              </w:tcPr>
            </w:tcPrChange>
          </w:tcPr>
          <w:p w14:paraId="1604E80D" w14:textId="77777777" w:rsidR="00CE52A9" w:rsidRPr="00AC4FBC" w:rsidRDefault="00CE52A9" w:rsidP="00586E32">
            <w:pPr>
              <w:pStyle w:val="TAC"/>
              <w:rPr>
                <w:lang w:eastAsia="zh-CN"/>
              </w:rPr>
            </w:pPr>
            <w:r w:rsidRPr="00AC4FBC">
              <w:rPr>
                <w:lang w:eastAsia="zh-CN"/>
              </w:rPr>
              <w:t>2</w:t>
            </w:r>
          </w:p>
        </w:tc>
        <w:tc>
          <w:tcPr>
            <w:tcW w:w="820" w:type="dxa"/>
            <w:gridSpan w:val="2"/>
            <w:tcBorders>
              <w:top w:val="nil"/>
            </w:tcBorders>
            <w:vAlign w:val="center"/>
            <w:tcPrChange w:id="13094" w:author="1989" w:date="2024-03-27T13:57:00Z">
              <w:tcPr>
                <w:tcW w:w="820" w:type="dxa"/>
                <w:gridSpan w:val="3"/>
                <w:tcBorders>
                  <w:top w:val="nil"/>
                </w:tcBorders>
                <w:vAlign w:val="center"/>
              </w:tcPr>
            </w:tcPrChange>
          </w:tcPr>
          <w:p w14:paraId="5546FAC9" w14:textId="77777777" w:rsidR="00CE52A9" w:rsidRPr="00AC4FBC" w:rsidRDefault="00CE52A9" w:rsidP="00586E32">
            <w:pPr>
              <w:pStyle w:val="TAC"/>
              <w:rPr>
                <w:lang w:eastAsia="zh-CN"/>
              </w:rPr>
            </w:pPr>
            <w:r w:rsidRPr="00AC4FBC">
              <w:rPr>
                <w:lang w:eastAsia="zh-CN"/>
              </w:rPr>
              <w:t>1</w:t>
            </w:r>
          </w:p>
        </w:tc>
        <w:tc>
          <w:tcPr>
            <w:tcW w:w="1091" w:type="dxa"/>
            <w:gridSpan w:val="2"/>
            <w:tcBorders>
              <w:top w:val="nil"/>
            </w:tcBorders>
            <w:vAlign w:val="center"/>
            <w:tcPrChange w:id="13095" w:author="1989" w:date="2024-03-27T13:57:00Z">
              <w:tcPr>
                <w:tcW w:w="1091" w:type="dxa"/>
                <w:gridSpan w:val="3"/>
                <w:tcBorders>
                  <w:top w:val="nil"/>
                </w:tcBorders>
                <w:vAlign w:val="center"/>
              </w:tcPr>
            </w:tcPrChange>
          </w:tcPr>
          <w:p w14:paraId="1F0FD67A" w14:textId="77777777" w:rsidR="00CE52A9" w:rsidRPr="00AC4FBC" w:rsidRDefault="00CE52A9" w:rsidP="00586E32">
            <w:pPr>
              <w:pStyle w:val="TAC"/>
              <w:rPr>
                <w:lang w:eastAsia="zh-CN"/>
              </w:rPr>
            </w:pPr>
            <w:r w:rsidRPr="00AC4FBC">
              <w:rPr>
                <w:lang w:eastAsia="zh-CN"/>
              </w:rPr>
              <w:t>UL 1950 / DL 2140 MHz</w:t>
            </w:r>
          </w:p>
        </w:tc>
        <w:tc>
          <w:tcPr>
            <w:tcW w:w="939" w:type="dxa"/>
            <w:tcBorders>
              <w:top w:val="nil"/>
            </w:tcBorders>
            <w:vAlign w:val="center"/>
            <w:tcPrChange w:id="13096" w:author="1989" w:date="2024-03-27T13:57:00Z">
              <w:tcPr>
                <w:tcW w:w="939" w:type="dxa"/>
                <w:gridSpan w:val="2"/>
                <w:tcBorders>
                  <w:top w:val="nil"/>
                </w:tcBorders>
                <w:vAlign w:val="center"/>
              </w:tcPr>
            </w:tcPrChange>
          </w:tcPr>
          <w:p w14:paraId="3DA3B78C" w14:textId="77777777" w:rsidR="00CE52A9" w:rsidRPr="00AC4FBC" w:rsidRDefault="00CE52A9" w:rsidP="00586E32">
            <w:pPr>
              <w:pStyle w:val="TAC"/>
              <w:rPr>
                <w:lang w:eastAsia="zh-CN"/>
              </w:rPr>
            </w:pPr>
          </w:p>
        </w:tc>
        <w:tc>
          <w:tcPr>
            <w:tcW w:w="1157" w:type="dxa"/>
            <w:gridSpan w:val="2"/>
            <w:tcBorders>
              <w:top w:val="nil"/>
            </w:tcBorders>
            <w:vAlign w:val="center"/>
            <w:tcPrChange w:id="13097" w:author="1989" w:date="2024-03-27T13:57:00Z">
              <w:tcPr>
                <w:tcW w:w="1157" w:type="dxa"/>
                <w:gridSpan w:val="3"/>
                <w:tcBorders>
                  <w:top w:val="nil"/>
                </w:tcBorders>
                <w:vAlign w:val="center"/>
              </w:tcPr>
            </w:tcPrChange>
          </w:tcPr>
          <w:p w14:paraId="4CC55CA9" w14:textId="77777777" w:rsidR="00CE52A9" w:rsidRPr="00AC4FBC" w:rsidRDefault="00CE52A9" w:rsidP="00586E32">
            <w:pPr>
              <w:pStyle w:val="TAC"/>
              <w:rPr>
                <w:lang w:eastAsia="zh-CN"/>
              </w:rPr>
            </w:pPr>
          </w:p>
        </w:tc>
        <w:tc>
          <w:tcPr>
            <w:tcW w:w="1121" w:type="dxa"/>
            <w:gridSpan w:val="2"/>
            <w:tcBorders>
              <w:top w:val="nil"/>
            </w:tcBorders>
            <w:vAlign w:val="center"/>
            <w:tcPrChange w:id="13098" w:author="1989" w:date="2024-03-27T13:57:00Z">
              <w:tcPr>
                <w:tcW w:w="1121" w:type="dxa"/>
                <w:gridSpan w:val="3"/>
                <w:tcBorders>
                  <w:top w:val="nil"/>
                </w:tcBorders>
                <w:vAlign w:val="center"/>
              </w:tcPr>
            </w:tcPrChange>
          </w:tcPr>
          <w:p w14:paraId="4A80A153" w14:textId="77777777" w:rsidR="00CE52A9" w:rsidRPr="00AC4FBC" w:rsidRDefault="00CE52A9" w:rsidP="00586E32">
            <w:pPr>
              <w:pStyle w:val="TAC"/>
              <w:rPr>
                <w:lang w:eastAsia="zh-CN"/>
              </w:rPr>
            </w:pPr>
            <w:r w:rsidRPr="00AC4FBC">
              <w:rPr>
                <w:lang w:eastAsia="zh-CN"/>
              </w:rPr>
              <w:t>3</w:t>
            </w:r>
          </w:p>
        </w:tc>
        <w:tc>
          <w:tcPr>
            <w:tcW w:w="1104" w:type="dxa"/>
            <w:gridSpan w:val="5"/>
            <w:tcBorders>
              <w:top w:val="nil"/>
            </w:tcBorders>
            <w:vAlign w:val="center"/>
            <w:tcPrChange w:id="13099" w:author="1989" w:date="2024-03-27T13:57:00Z">
              <w:tcPr>
                <w:tcW w:w="1104" w:type="dxa"/>
                <w:gridSpan w:val="6"/>
                <w:tcBorders>
                  <w:top w:val="nil"/>
                </w:tcBorders>
                <w:vAlign w:val="center"/>
              </w:tcPr>
            </w:tcPrChange>
          </w:tcPr>
          <w:p w14:paraId="43B9D680" w14:textId="77777777" w:rsidR="00CE52A9" w:rsidRPr="00AC4FBC" w:rsidRDefault="00CE52A9" w:rsidP="00586E32">
            <w:pPr>
              <w:pStyle w:val="TAC"/>
              <w:rPr>
                <w:lang w:eastAsia="zh-CN"/>
              </w:rPr>
            </w:pPr>
            <w:r w:rsidRPr="00AC4FBC">
              <w:rPr>
                <w:lang w:eastAsia="zh-CN"/>
              </w:rPr>
              <w:t>DL 1870 MHz</w:t>
            </w:r>
          </w:p>
        </w:tc>
        <w:tc>
          <w:tcPr>
            <w:tcW w:w="1093" w:type="dxa"/>
            <w:gridSpan w:val="5"/>
            <w:tcBorders>
              <w:top w:val="nil"/>
            </w:tcBorders>
            <w:vAlign w:val="center"/>
            <w:tcPrChange w:id="13100" w:author="1989" w:date="2024-03-27T13:57:00Z">
              <w:tcPr>
                <w:tcW w:w="1093" w:type="dxa"/>
                <w:gridSpan w:val="6"/>
                <w:tcBorders>
                  <w:top w:val="nil"/>
                </w:tcBorders>
                <w:vAlign w:val="center"/>
              </w:tcPr>
            </w:tcPrChange>
          </w:tcPr>
          <w:p w14:paraId="4B66D52D" w14:textId="77777777" w:rsidR="00CE52A9" w:rsidRPr="00AC4FBC" w:rsidRDefault="00CE52A9" w:rsidP="00586E32">
            <w:pPr>
              <w:pStyle w:val="TAC"/>
              <w:rPr>
                <w:lang w:eastAsia="zh-CN"/>
              </w:rPr>
            </w:pPr>
          </w:p>
        </w:tc>
        <w:tc>
          <w:tcPr>
            <w:tcW w:w="1227" w:type="dxa"/>
            <w:gridSpan w:val="2"/>
            <w:tcBorders>
              <w:top w:val="nil"/>
            </w:tcBorders>
            <w:vAlign w:val="center"/>
            <w:tcPrChange w:id="13101" w:author="1989" w:date="2024-03-27T13:57:00Z">
              <w:tcPr>
                <w:tcW w:w="1227" w:type="dxa"/>
                <w:gridSpan w:val="3"/>
                <w:tcBorders>
                  <w:top w:val="nil"/>
                </w:tcBorders>
                <w:vAlign w:val="center"/>
              </w:tcPr>
            </w:tcPrChange>
          </w:tcPr>
          <w:p w14:paraId="430CEFAC" w14:textId="77777777" w:rsidR="00CE52A9" w:rsidRPr="00AC4FBC" w:rsidRDefault="00CE52A9" w:rsidP="00586E32">
            <w:pPr>
              <w:pStyle w:val="TAC"/>
              <w:rPr>
                <w:lang w:eastAsia="zh-CN"/>
              </w:rPr>
            </w:pPr>
          </w:p>
        </w:tc>
        <w:tc>
          <w:tcPr>
            <w:tcW w:w="823" w:type="dxa"/>
            <w:gridSpan w:val="3"/>
            <w:tcBorders>
              <w:top w:val="nil"/>
            </w:tcBorders>
            <w:vAlign w:val="center"/>
            <w:tcPrChange w:id="13102" w:author="1989" w:date="2024-03-27T13:57:00Z">
              <w:tcPr>
                <w:tcW w:w="823" w:type="dxa"/>
                <w:gridSpan w:val="4"/>
                <w:tcBorders>
                  <w:top w:val="nil"/>
                </w:tcBorders>
                <w:vAlign w:val="center"/>
              </w:tcPr>
            </w:tcPrChange>
          </w:tcPr>
          <w:p w14:paraId="62536888" w14:textId="77777777" w:rsidR="00CE52A9" w:rsidRPr="00AC4FBC" w:rsidRDefault="00CE52A9" w:rsidP="00586E32">
            <w:pPr>
              <w:pStyle w:val="TAC"/>
              <w:rPr>
                <w:lang w:eastAsia="zh-CN"/>
              </w:rPr>
            </w:pPr>
            <w:r w:rsidRPr="00AC4FBC">
              <w:rPr>
                <w:lang w:eastAsia="zh-CN"/>
              </w:rPr>
              <w:t>n77</w:t>
            </w:r>
          </w:p>
        </w:tc>
        <w:tc>
          <w:tcPr>
            <w:tcW w:w="1260" w:type="dxa"/>
            <w:gridSpan w:val="2"/>
            <w:tcBorders>
              <w:top w:val="nil"/>
            </w:tcBorders>
            <w:vAlign w:val="center"/>
            <w:tcPrChange w:id="13103" w:author="1989" w:date="2024-03-27T13:57:00Z">
              <w:tcPr>
                <w:tcW w:w="1260" w:type="dxa"/>
                <w:gridSpan w:val="3"/>
                <w:tcBorders>
                  <w:top w:val="nil"/>
                </w:tcBorders>
                <w:vAlign w:val="center"/>
              </w:tcPr>
            </w:tcPrChange>
          </w:tcPr>
          <w:p w14:paraId="34DE1B73" w14:textId="77777777" w:rsidR="00CE52A9" w:rsidRPr="00AC4FBC" w:rsidRDefault="00CE52A9" w:rsidP="00586E32">
            <w:pPr>
              <w:pStyle w:val="TAC"/>
              <w:rPr>
                <w:lang w:eastAsia="zh-CN"/>
              </w:rPr>
            </w:pPr>
            <w:r w:rsidRPr="00AC4FBC">
              <w:rPr>
                <w:lang w:eastAsia="zh-CN"/>
              </w:rPr>
              <w:t>3980 MHz</w:t>
            </w:r>
          </w:p>
        </w:tc>
        <w:tc>
          <w:tcPr>
            <w:tcW w:w="972" w:type="dxa"/>
            <w:gridSpan w:val="2"/>
            <w:tcBorders>
              <w:top w:val="nil"/>
            </w:tcBorders>
            <w:vAlign w:val="center"/>
            <w:tcPrChange w:id="13104" w:author="1989" w:date="2024-03-27T13:57:00Z">
              <w:tcPr>
                <w:tcW w:w="972" w:type="dxa"/>
                <w:gridSpan w:val="3"/>
                <w:tcBorders>
                  <w:top w:val="nil"/>
                </w:tcBorders>
                <w:vAlign w:val="center"/>
              </w:tcPr>
            </w:tcPrChange>
          </w:tcPr>
          <w:p w14:paraId="47CFCFC9" w14:textId="77777777" w:rsidR="00CE52A9" w:rsidRPr="00AC4FBC" w:rsidRDefault="00CE52A9" w:rsidP="00586E32">
            <w:pPr>
              <w:pStyle w:val="TAC"/>
              <w:rPr>
                <w:lang w:eastAsia="zh-CN"/>
              </w:rPr>
            </w:pPr>
          </w:p>
        </w:tc>
        <w:tc>
          <w:tcPr>
            <w:tcW w:w="1085" w:type="dxa"/>
            <w:gridSpan w:val="2"/>
            <w:tcBorders>
              <w:top w:val="nil"/>
            </w:tcBorders>
            <w:vAlign w:val="center"/>
            <w:tcPrChange w:id="13105" w:author="1989" w:date="2024-03-27T13:57:00Z">
              <w:tcPr>
                <w:tcW w:w="1085" w:type="dxa"/>
                <w:gridSpan w:val="3"/>
                <w:tcBorders>
                  <w:top w:val="nil"/>
                </w:tcBorders>
                <w:vAlign w:val="center"/>
              </w:tcPr>
            </w:tcPrChange>
          </w:tcPr>
          <w:p w14:paraId="0A633707" w14:textId="77777777" w:rsidR="00CE52A9" w:rsidRPr="00AC4FBC" w:rsidRDefault="00CE52A9" w:rsidP="00586E32">
            <w:pPr>
              <w:pStyle w:val="TAC"/>
              <w:rPr>
                <w:lang w:eastAsia="zh-CN"/>
              </w:rPr>
            </w:pPr>
          </w:p>
        </w:tc>
      </w:tr>
      <w:tr w:rsidR="00CE52A9" w:rsidRPr="00AC4FBC" w14:paraId="1FB50C6A" w14:textId="77777777" w:rsidTr="00586E32">
        <w:trPr>
          <w:trHeight w:val="314"/>
          <w:trPrChange w:id="13106" w:author="1989" w:date="2024-03-27T13:57:00Z">
            <w:trPr>
              <w:gridBefore w:val="1"/>
              <w:trHeight w:val="314"/>
            </w:trPr>
          </w:trPrChange>
        </w:trPr>
        <w:tc>
          <w:tcPr>
            <w:tcW w:w="462" w:type="dxa"/>
            <w:tcBorders>
              <w:top w:val="nil"/>
            </w:tcBorders>
            <w:vAlign w:val="center"/>
            <w:tcPrChange w:id="13107" w:author="1989" w:date="2024-03-27T13:57:00Z">
              <w:tcPr>
                <w:tcW w:w="404" w:type="dxa"/>
                <w:gridSpan w:val="2"/>
                <w:tcBorders>
                  <w:top w:val="nil"/>
                </w:tcBorders>
                <w:vAlign w:val="center"/>
              </w:tcPr>
            </w:tcPrChange>
          </w:tcPr>
          <w:p w14:paraId="69330A51" w14:textId="77777777" w:rsidR="00CE52A9" w:rsidRPr="00AC4FBC" w:rsidRDefault="00CE52A9" w:rsidP="00586E32">
            <w:pPr>
              <w:pStyle w:val="TAC"/>
              <w:rPr>
                <w:lang w:eastAsia="zh-CN"/>
              </w:rPr>
            </w:pPr>
          </w:p>
        </w:tc>
        <w:tc>
          <w:tcPr>
            <w:tcW w:w="820" w:type="dxa"/>
            <w:gridSpan w:val="2"/>
            <w:tcBorders>
              <w:top w:val="nil"/>
            </w:tcBorders>
            <w:vAlign w:val="center"/>
            <w:tcPrChange w:id="13108" w:author="1989" w:date="2024-03-27T13:57:00Z">
              <w:tcPr>
                <w:tcW w:w="820" w:type="dxa"/>
                <w:gridSpan w:val="3"/>
                <w:tcBorders>
                  <w:top w:val="nil"/>
                </w:tcBorders>
                <w:vAlign w:val="center"/>
              </w:tcPr>
            </w:tcPrChange>
          </w:tcPr>
          <w:p w14:paraId="661FA51B" w14:textId="77777777" w:rsidR="00CE52A9" w:rsidRPr="00AC4FBC" w:rsidRDefault="00CE52A9" w:rsidP="00586E32">
            <w:pPr>
              <w:pStyle w:val="TAC"/>
              <w:rPr>
                <w:lang w:eastAsia="zh-CN"/>
              </w:rPr>
            </w:pPr>
            <w:r w:rsidRPr="00AC4FBC">
              <w:rPr>
                <w:lang w:eastAsia="zh-CN"/>
              </w:rPr>
              <w:t>QPSK</w:t>
            </w:r>
          </w:p>
        </w:tc>
        <w:tc>
          <w:tcPr>
            <w:tcW w:w="1091" w:type="dxa"/>
            <w:gridSpan w:val="2"/>
            <w:tcBorders>
              <w:top w:val="nil"/>
            </w:tcBorders>
            <w:vAlign w:val="center"/>
            <w:tcPrChange w:id="13109" w:author="1989" w:date="2024-03-27T13:57:00Z">
              <w:tcPr>
                <w:tcW w:w="1091" w:type="dxa"/>
                <w:gridSpan w:val="3"/>
                <w:tcBorders>
                  <w:top w:val="nil"/>
                </w:tcBorders>
                <w:vAlign w:val="center"/>
              </w:tcPr>
            </w:tcPrChange>
          </w:tcPr>
          <w:p w14:paraId="670DFB49" w14:textId="77777777" w:rsidR="00CE52A9" w:rsidRPr="00AC4FBC" w:rsidRDefault="00CE52A9" w:rsidP="00586E32">
            <w:pPr>
              <w:pStyle w:val="TAC"/>
              <w:rPr>
                <w:lang w:eastAsia="zh-CN"/>
              </w:rPr>
            </w:pPr>
            <w:r w:rsidRPr="00AC4FBC">
              <w:rPr>
                <w:lang w:eastAsia="zh-CN"/>
              </w:rPr>
              <w:t>QPSK</w:t>
            </w:r>
          </w:p>
        </w:tc>
        <w:tc>
          <w:tcPr>
            <w:tcW w:w="939" w:type="dxa"/>
            <w:tcBorders>
              <w:top w:val="nil"/>
            </w:tcBorders>
            <w:vAlign w:val="center"/>
            <w:tcPrChange w:id="13110" w:author="1989" w:date="2024-03-27T13:57:00Z">
              <w:tcPr>
                <w:tcW w:w="939" w:type="dxa"/>
                <w:gridSpan w:val="2"/>
                <w:tcBorders>
                  <w:top w:val="nil"/>
                </w:tcBorders>
                <w:vAlign w:val="center"/>
              </w:tcPr>
            </w:tcPrChange>
          </w:tcPr>
          <w:p w14:paraId="1E6E10BD" w14:textId="77777777" w:rsidR="00CE52A9" w:rsidRPr="00AC4FBC" w:rsidRDefault="00CE52A9" w:rsidP="00586E32">
            <w:pPr>
              <w:pStyle w:val="TAC"/>
              <w:rPr>
                <w:lang w:eastAsia="zh-CN"/>
              </w:rPr>
            </w:pPr>
            <w:r w:rsidRPr="00AC4FBC">
              <w:rPr>
                <w:lang w:eastAsia="zh-CN"/>
              </w:rPr>
              <w:t>5 MHz</w:t>
            </w:r>
          </w:p>
        </w:tc>
        <w:tc>
          <w:tcPr>
            <w:tcW w:w="1157" w:type="dxa"/>
            <w:gridSpan w:val="2"/>
            <w:tcBorders>
              <w:top w:val="nil"/>
            </w:tcBorders>
            <w:vAlign w:val="center"/>
            <w:tcPrChange w:id="13111" w:author="1989" w:date="2024-03-27T13:57:00Z">
              <w:tcPr>
                <w:tcW w:w="1157" w:type="dxa"/>
                <w:gridSpan w:val="3"/>
                <w:tcBorders>
                  <w:top w:val="nil"/>
                </w:tcBorders>
                <w:vAlign w:val="center"/>
              </w:tcPr>
            </w:tcPrChange>
          </w:tcPr>
          <w:p w14:paraId="7F84E7BE" w14:textId="77777777" w:rsidR="00CE52A9" w:rsidRPr="00AC4FBC" w:rsidRDefault="00CE52A9" w:rsidP="00586E32">
            <w:pPr>
              <w:pStyle w:val="TAC"/>
              <w:rPr>
                <w:lang w:eastAsia="zh-CN"/>
              </w:rPr>
            </w:pPr>
            <w:r w:rsidRPr="00AC4FBC">
              <w:rPr>
                <w:lang w:eastAsia="zh-CN"/>
              </w:rPr>
              <w:t>All RBs / All RBs</w:t>
            </w:r>
          </w:p>
        </w:tc>
        <w:tc>
          <w:tcPr>
            <w:tcW w:w="1121" w:type="dxa"/>
            <w:gridSpan w:val="2"/>
            <w:tcBorders>
              <w:top w:val="nil"/>
            </w:tcBorders>
            <w:vAlign w:val="center"/>
            <w:tcPrChange w:id="13112" w:author="1989" w:date="2024-03-27T13:57:00Z">
              <w:tcPr>
                <w:tcW w:w="1121" w:type="dxa"/>
                <w:gridSpan w:val="3"/>
                <w:tcBorders>
                  <w:top w:val="nil"/>
                </w:tcBorders>
                <w:vAlign w:val="center"/>
              </w:tcPr>
            </w:tcPrChange>
          </w:tcPr>
          <w:p w14:paraId="28BB4FFF" w14:textId="77777777" w:rsidR="00CE52A9" w:rsidRPr="00AC4FBC" w:rsidRDefault="00CE52A9" w:rsidP="00586E32">
            <w:pPr>
              <w:pStyle w:val="TAC"/>
              <w:rPr>
                <w:lang w:eastAsia="zh-CN"/>
              </w:rPr>
            </w:pPr>
            <w:r w:rsidRPr="00AC4FBC">
              <w:rPr>
                <w:lang w:eastAsia="zh-CN"/>
              </w:rPr>
              <w:t>N/A</w:t>
            </w:r>
          </w:p>
        </w:tc>
        <w:tc>
          <w:tcPr>
            <w:tcW w:w="1104" w:type="dxa"/>
            <w:gridSpan w:val="5"/>
            <w:tcBorders>
              <w:top w:val="nil"/>
            </w:tcBorders>
            <w:vAlign w:val="center"/>
            <w:tcPrChange w:id="13113" w:author="1989" w:date="2024-03-27T13:57:00Z">
              <w:tcPr>
                <w:tcW w:w="1104" w:type="dxa"/>
                <w:gridSpan w:val="6"/>
                <w:tcBorders>
                  <w:top w:val="nil"/>
                </w:tcBorders>
                <w:vAlign w:val="center"/>
              </w:tcPr>
            </w:tcPrChange>
          </w:tcPr>
          <w:p w14:paraId="34F8B9BC" w14:textId="77777777" w:rsidR="00CE52A9" w:rsidRPr="00AC4FBC" w:rsidRDefault="00CE52A9" w:rsidP="00586E32">
            <w:pPr>
              <w:pStyle w:val="TAC"/>
              <w:rPr>
                <w:lang w:eastAsia="zh-CN"/>
              </w:rPr>
            </w:pPr>
            <w:r w:rsidRPr="00AC4FBC">
              <w:rPr>
                <w:lang w:eastAsia="zh-CN"/>
              </w:rPr>
              <w:t>QPSK</w:t>
            </w:r>
          </w:p>
        </w:tc>
        <w:tc>
          <w:tcPr>
            <w:tcW w:w="1093" w:type="dxa"/>
            <w:gridSpan w:val="5"/>
            <w:tcBorders>
              <w:top w:val="nil"/>
            </w:tcBorders>
            <w:vAlign w:val="center"/>
            <w:tcPrChange w:id="13114" w:author="1989" w:date="2024-03-27T13:57:00Z">
              <w:tcPr>
                <w:tcW w:w="1093" w:type="dxa"/>
                <w:gridSpan w:val="6"/>
                <w:tcBorders>
                  <w:top w:val="nil"/>
                </w:tcBorders>
                <w:vAlign w:val="center"/>
              </w:tcPr>
            </w:tcPrChange>
          </w:tcPr>
          <w:p w14:paraId="44FA41CE" w14:textId="77777777" w:rsidR="00CE52A9" w:rsidRPr="00AC4FBC" w:rsidRDefault="00CE52A9" w:rsidP="00586E32">
            <w:pPr>
              <w:pStyle w:val="TAC"/>
              <w:rPr>
                <w:lang w:eastAsia="zh-CN"/>
              </w:rPr>
            </w:pPr>
            <w:r w:rsidRPr="00AC4FBC">
              <w:rPr>
                <w:lang w:eastAsia="zh-CN"/>
              </w:rPr>
              <w:t>5 MHz</w:t>
            </w:r>
          </w:p>
        </w:tc>
        <w:tc>
          <w:tcPr>
            <w:tcW w:w="1227" w:type="dxa"/>
            <w:gridSpan w:val="2"/>
            <w:tcBorders>
              <w:top w:val="nil"/>
            </w:tcBorders>
            <w:vAlign w:val="center"/>
            <w:tcPrChange w:id="13115" w:author="1989" w:date="2024-03-27T13:57:00Z">
              <w:tcPr>
                <w:tcW w:w="1227" w:type="dxa"/>
                <w:gridSpan w:val="3"/>
                <w:tcBorders>
                  <w:top w:val="nil"/>
                </w:tcBorders>
                <w:vAlign w:val="center"/>
              </w:tcPr>
            </w:tcPrChange>
          </w:tcPr>
          <w:p w14:paraId="4FBB53E0" w14:textId="77777777" w:rsidR="00CE52A9" w:rsidRPr="00AC4FBC" w:rsidRDefault="00CE52A9" w:rsidP="00586E32">
            <w:pPr>
              <w:pStyle w:val="TAC"/>
              <w:rPr>
                <w:lang w:eastAsia="zh-CN"/>
              </w:rPr>
            </w:pPr>
            <w:r w:rsidRPr="00AC4FBC">
              <w:rPr>
                <w:lang w:eastAsia="zh-CN"/>
              </w:rPr>
              <w:t>All RBs / 0</w:t>
            </w:r>
          </w:p>
        </w:tc>
        <w:tc>
          <w:tcPr>
            <w:tcW w:w="823" w:type="dxa"/>
            <w:gridSpan w:val="3"/>
            <w:tcBorders>
              <w:top w:val="nil"/>
            </w:tcBorders>
            <w:vAlign w:val="center"/>
            <w:tcPrChange w:id="13116" w:author="1989" w:date="2024-03-27T13:57:00Z">
              <w:tcPr>
                <w:tcW w:w="823" w:type="dxa"/>
                <w:gridSpan w:val="4"/>
                <w:tcBorders>
                  <w:top w:val="nil"/>
                </w:tcBorders>
                <w:vAlign w:val="center"/>
              </w:tcPr>
            </w:tcPrChange>
          </w:tcPr>
          <w:p w14:paraId="608DA29F" w14:textId="77777777" w:rsidR="00CE52A9" w:rsidRPr="00AC4FBC" w:rsidRDefault="00CE52A9" w:rsidP="00586E32">
            <w:pPr>
              <w:pStyle w:val="TAC"/>
              <w:rPr>
                <w:lang w:eastAsia="zh-CN"/>
              </w:rPr>
            </w:pPr>
            <w:r w:rsidRPr="00AC4FBC">
              <w:rPr>
                <w:lang w:eastAsia="zh-CN"/>
              </w:rPr>
              <w:t>DFT-s-OFDM QPSK</w:t>
            </w:r>
          </w:p>
        </w:tc>
        <w:tc>
          <w:tcPr>
            <w:tcW w:w="1260" w:type="dxa"/>
            <w:gridSpan w:val="2"/>
            <w:tcBorders>
              <w:top w:val="nil"/>
            </w:tcBorders>
            <w:vAlign w:val="center"/>
            <w:tcPrChange w:id="13117" w:author="1989" w:date="2024-03-27T13:57:00Z">
              <w:tcPr>
                <w:tcW w:w="1260" w:type="dxa"/>
                <w:gridSpan w:val="3"/>
                <w:tcBorders>
                  <w:top w:val="nil"/>
                </w:tcBorders>
                <w:vAlign w:val="center"/>
              </w:tcPr>
            </w:tcPrChange>
          </w:tcPr>
          <w:p w14:paraId="34A49D55" w14:textId="77777777" w:rsidR="00CE52A9" w:rsidRPr="00AC4FBC" w:rsidRDefault="00CE52A9" w:rsidP="00586E32">
            <w:pPr>
              <w:pStyle w:val="TAC"/>
              <w:rPr>
                <w:lang w:eastAsia="zh-CN"/>
              </w:rPr>
            </w:pPr>
            <w:r w:rsidRPr="00AC4FBC">
              <w:rPr>
                <w:lang w:eastAsia="zh-CN"/>
              </w:rPr>
              <w:t>CP-OFDM QPSK</w:t>
            </w:r>
          </w:p>
        </w:tc>
        <w:tc>
          <w:tcPr>
            <w:tcW w:w="972" w:type="dxa"/>
            <w:gridSpan w:val="2"/>
            <w:tcBorders>
              <w:top w:val="nil"/>
            </w:tcBorders>
            <w:vAlign w:val="center"/>
            <w:tcPrChange w:id="13118" w:author="1989" w:date="2024-03-27T13:57:00Z">
              <w:tcPr>
                <w:tcW w:w="972" w:type="dxa"/>
                <w:gridSpan w:val="3"/>
                <w:tcBorders>
                  <w:top w:val="nil"/>
                </w:tcBorders>
                <w:vAlign w:val="center"/>
              </w:tcPr>
            </w:tcPrChange>
          </w:tcPr>
          <w:p w14:paraId="2A348B1D" w14:textId="77777777" w:rsidR="00CE52A9" w:rsidRPr="00AC4FBC" w:rsidRDefault="00CE52A9" w:rsidP="00586E32">
            <w:pPr>
              <w:pStyle w:val="TAC"/>
              <w:rPr>
                <w:lang w:eastAsia="zh-CN"/>
              </w:rPr>
            </w:pPr>
            <w:r w:rsidRPr="00AC4FBC">
              <w:rPr>
                <w:lang w:eastAsia="zh-CN"/>
              </w:rPr>
              <w:t>10 MHz</w:t>
            </w:r>
          </w:p>
        </w:tc>
        <w:tc>
          <w:tcPr>
            <w:tcW w:w="1085" w:type="dxa"/>
            <w:gridSpan w:val="2"/>
            <w:tcBorders>
              <w:top w:val="nil"/>
            </w:tcBorders>
            <w:vAlign w:val="center"/>
            <w:tcPrChange w:id="13119" w:author="1989" w:date="2024-03-27T13:57:00Z">
              <w:tcPr>
                <w:tcW w:w="1085" w:type="dxa"/>
                <w:gridSpan w:val="3"/>
                <w:tcBorders>
                  <w:top w:val="nil"/>
                </w:tcBorders>
                <w:vAlign w:val="center"/>
              </w:tcPr>
            </w:tcPrChange>
          </w:tcPr>
          <w:p w14:paraId="3CC9AB15" w14:textId="77777777" w:rsidR="00CE52A9" w:rsidRPr="00AC4FBC" w:rsidRDefault="00CE52A9" w:rsidP="00586E32">
            <w:pPr>
              <w:pStyle w:val="TAC"/>
              <w:rPr>
                <w:lang w:eastAsia="zh-CN"/>
              </w:rPr>
            </w:pPr>
            <w:r w:rsidRPr="00AC4FBC">
              <w:rPr>
                <w:lang w:eastAsia="zh-CN"/>
              </w:rPr>
              <w:t>All RBs / All RBs</w:t>
            </w:r>
          </w:p>
        </w:tc>
      </w:tr>
      <w:tr w:rsidR="00CE52A9" w:rsidRPr="00AC4FBC" w14:paraId="35F16338" w14:textId="77777777" w:rsidTr="00586E32">
        <w:trPr>
          <w:trHeight w:val="314"/>
          <w:trPrChange w:id="13120" w:author="1989" w:date="2024-03-27T13:57:00Z">
            <w:trPr>
              <w:gridBefore w:val="1"/>
              <w:trHeight w:val="314"/>
            </w:trPr>
          </w:trPrChange>
        </w:trPr>
        <w:tc>
          <w:tcPr>
            <w:tcW w:w="462" w:type="dxa"/>
            <w:tcBorders>
              <w:top w:val="nil"/>
            </w:tcBorders>
            <w:vAlign w:val="center"/>
            <w:tcPrChange w:id="13121" w:author="1989" w:date="2024-03-27T13:57:00Z">
              <w:tcPr>
                <w:tcW w:w="404" w:type="dxa"/>
                <w:gridSpan w:val="2"/>
                <w:tcBorders>
                  <w:top w:val="nil"/>
                </w:tcBorders>
                <w:vAlign w:val="center"/>
              </w:tcPr>
            </w:tcPrChange>
          </w:tcPr>
          <w:p w14:paraId="7FA9F26E" w14:textId="77777777" w:rsidR="00CE52A9" w:rsidRPr="00AC4FBC" w:rsidRDefault="00CE52A9" w:rsidP="00586E32">
            <w:pPr>
              <w:pStyle w:val="TAC"/>
              <w:rPr>
                <w:lang w:eastAsia="zh-CN"/>
              </w:rPr>
            </w:pPr>
            <w:r w:rsidRPr="00AC4FBC">
              <w:rPr>
                <w:lang w:eastAsia="zh-CN"/>
              </w:rPr>
              <w:t>3</w:t>
            </w:r>
          </w:p>
        </w:tc>
        <w:tc>
          <w:tcPr>
            <w:tcW w:w="820" w:type="dxa"/>
            <w:gridSpan w:val="2"/>
            <w:tcBorders>
              <w:top w:val="nil"/>
            </w:tcBorders>
            <w:vAlign w:val="center"/>
            <w:tcPrChange w:id="13122" w:author="1989" w:date="2024-03-27T13:57:00Z">
              <w:tcPr>
                <w:tcW w:w="820" w:type="dxa"/>
                <w:gridSpan w:val="3"/>
                <w:tcBorders>
                  <w:top w:val="nil"/>
                </w:tcBorders>
                <w:vAlign w:val="center"/>
              </w:tcPr>
            </w:tcPrChange>
          </w:tcPr>
          <w:p w14:paraId="35C66172" w14:textId="77777777" w:rsidR="00CE52A9" w:rsidRPr="00AC4FBC" w:rsidRDefault="00CE52A9" w:rsidP="00586E32">
            <w:pPr>
              <w:pStyle w:val="TAC"/>
              <w:rPr>
                <w:lang w:eastAsia="zh-CN"/>
              </w:rPr>
            </w:pPr>
            <w:r w:rsidRPr="00AC4FBC">
              <w:rPr>
                <w:lang w:eastAsia="zh-CN"/>
              </w:rPr>
              <w:t>1</w:t>
            </w:r>
          </w:p>
        </w:tc>
        <w:tc>
          <w:tcPr>
            <w:tcW w:w="1091" w:type="dxa"/>
            <w:gridSpan w:val="2"/>
            <w:tcBorders>
              <w:top w:val="nil"/>
            </w:tcBorders>
            <w:vAlign w:val="center"/>
            <w:tcPrChange w:id="13123" w:author="1989" w:date="2024-03-27T13:57:00Z">
              <w:tcPr>
                <w:tcW w:w="1091" w:type="dxa"/>
                <w:gridSpan w:val="3"/>
                <w:tcBorders>
                  <w:top w:val="nil"/>
                </w:tcBorders>
                <w:vAlign w:val="center"/>
              </w:tcPr>
            </w:tcPrChange>
          </w:tcPr>
          <w:p w14:paraId="16951314" w14:textId="77777777" w:rsidR="00CE52A9" w:rsidRPr="00AC4FBC" w:rsidRDefault="00CE52A9" w:rsidP="00586E32">
            <w:pPr>
              <w:pStyle w:val="TAC"/>
              <w:rPr>
                <w:lang w:eastAsia="zh-CN"/>
              </w:rPr>
            </w:pPr>
            <w:r w:rsidRPr="00AC4FBC">
              <w:rPr>
                <w:lang w:eastAsia="zh-CN"/>
              </w:rPr>
              <w:t>DL 2140 MHz</w:t>
            </w:r>
          </w:p>
        </w:tc>
        <w:tc>
          <w:tcPr>
            <w:tcW w:w="939" w:type="dxa"/>
            <w:tcBorders>
              <w:top w:val="nil"/>
            </w:tcBorders>
            <w:vAlign w:val="center"/>
            <w:tcPrChange w:id="13124" w:author="1989" w:date="2024-03-27T13:57:00Z">
              <w:tcPr>
                <w:tcW w:w="939" w:type="dxa"/>
                <w:gridSpan w:val="2"/>
                <w:tcBorders>
                  <w:top w:val="nil"/>
                </w:tcBorders>
                <w:vAlign w:val="center"/>
              </w:tcPr>
            </w:tcPrChange>
          </w:tcPr>
          <w:p w14:paraId="7009B6BC" w14:textId="77777777" w:rsidR="00CE52A9" w:rsidRPr="00AC4FBC" w:rsidRDefault="00CE52A9" w:rsidP="00586E32">
            <w:pPr>
              <w:pStyle w:val="TAC"/>
              <w:rPr>
                <w:lang w:eastAsia="zh-CN"/>
              </w:rPr>
            </w:pPr>
          </w:p>
        </w:tc>
        <w:tc>
          <w:tcPr>
            <w:tcW w:w="1157" w:type="dxa"/>
            <w:gridSpan w:val="2"/>
            <w:tcBorders>
              <w:top w:val="nil"/>
            </w:tcBorders>
            <w:vAlign w:val="center"/>
            <w:tcPrChange w:id="13125" w:author="1989" w:date="2024-03-27T13:57:00Z">
              <w:tcPr>
                <w:tcW w:w="1157" w:type="dxa"/>
                <w:gridSpan w:val="3"/>
                <w:tcBorders>
                  <w:top w:val="nil"/>
                </w:tcBorders>
                <w:vAlign w:val="center"/>
              </w:tcPr>
            </w:tcPrChange>
          </w:tcPr>
          <w:p w14:paraId="3FB44DA6" w14:textId="77777777" w:rsidR="00CE52A9" w:rsidRPr="00AC4FBC" w:rsidRDefault="00CE52A9" w:rsidP="00586E32">
            <w:pPr>
              <w:pStyle w:val="TAC"/>
              <w:rPr>
                <w:lang w:eastAsia="zh-CN"/>
              </w:rPr>
            </w:pPr>
          </w:p>
        </w:tc>
        <w:tc>
          <w:tcPr>
            <w:tcW w:w="1121" w:type="dxa"/>
            <w:gridSpan w:val="2"/>
            <w:tcBorders>
              <w:top w:val="nil"/>
            </w:tcBorders>
            <w:vAlign w:val="center"/>
            <w:tcPrChange w:id="13126" w:author="1989" w:date="2024-03-27T13:57:00Z">
              <w:tcPr>
                <w:tcW w:w="1121" w:type="dxa"/>
                <w:gridSpan w:val="3"/>
                <w:tcBorders>
                  <w:top w:val="nil"/>
                </w:tcBorders>
                <w:vAlign w:val="center"/>
              </w:tcPr>
            </w:tcPrChange>
          </w:tcPr>
          <w:p w14:paraId="03139CD2" w14:textId="77777777" w:rsidR="00CE52A9" w:rsidRPr="00AC4FBC" w:rsidRDefault="00CE52A9" w:rsidP="00586E32">
            <w:pPr>
              <w:pStyle w:val="TAC"/>
              <w:rPr>
                <w:lang w:eastAsia="zh-CN"/>
              </w:rPr>
            </w:pPr>
            <w:r w:rsidRPr="00AC4FBC">
              <w:rPr>
                <w:lang w:eastAsia="zh-CN"/>
              </w:rPr>
              <w:t>3</w:t>
            </w:r>
          </w:p>
        </w:tc>
        <w:tc>
          <w:tcPr>
            <w:tcW w:w="1104" w:type="dxa"/>
            <w:gridSpan w:val="5"/>
            <w:tcBorders>
              <w:top w:val="nil"/>
            </w:tcBorders>
            <w:vAlign w:val="center"/>
            <w:tcPrChange w:id="13127" w:author="1989" w:date="2024-03-27T13:57:00Z">
              <w:tcPr>
                <w:tcW w:w="1104" w:type="dxa"/>
                <w:gridSpan w:val="6"/>
                <w:tcBorders>
                  <w:top w:val="nil"/>
                </w:tcBorders>
                <w:vAlign w:val="center"/>
              </w:tcPr>
            </w:tcPrChange>
          </w:tcPr>
          <w:p w14:paraId="2273CAA8" w14:textId="77777777" w:rsidR="00CE52A9" w:rsidRPr="00AC4FBC" w:rsidRDefault="00CE52A9" w:rsidP="00586E32">
            <w:pPr>
              <w:pStyle w:val="TAC"/>
              <w:rPr>
                <w:lang w:eastAsia="zh-CN"/>
              </w:rPr>
            </w:pPr>
            <w:r w:rsidRPr="00AC4FBC">
              <w:rPr>
                <w:lang w:eastAsia="zh-CN"/>
              </w:rPr>
              <w:t>UL 1775 MHz / DL 1870 MHz</w:t>
            </w:r>
          </w:p>
        </w:tc>
        <w:tc>
          <w:tcPr>
            <w:tcW w:w="1093" w:type="dxa"/>
            <w:gridSpan w:val="5"/>
            <w:tcBorders>
              <w:top w:val="nil"/>
            </w:tcBorders>
            <w:vAlign w:val="center"/>
            <w:tcPrChange w:id="13128" w:author="1989" w:date="2024-03-27T13:57:00Z">
              <w:tcPr>
                <w:tcW w:w="1093" w:type="dxa"/>
                <w:gridSpan w:val="6"/>
                <w:tcBorders>
                  <w:top w:val="nil"/>
                </w:tcBorders>
                <w:vAlign w:val="center"/>
              </w:tcPr>
            </w:tcPrChange>
          </w:tcPr>
          <w:p w14:paraId="4F324282" w14:textId="77777777" w:rsidR="00CE52A9" w:rsidRPr="00AC4FBC" w:rsidRDefault="00CE52A9" w:rsidP="00586E32">
            <w:pPr>
              <w:pStyle w:val="TAC"/>
              <w:rPr>
                <w:lang w:eastAsia="zh-CN"/>
              </w:rPr>
            </w:pPr>
          </w:p>
        </w:tc>
        <w:tc>
          <w:tcPr>
            <w:tcW w:w="1227" w:type="dxa"/>
            <w:gridSpan w:val="2"/>
            <w:tcBorders>
              <w:top w:val="nil"/>
            </w:tcBorders>
            <w:vAlign w:val="center"/>
            <w:tcPrChange w:id="13129" w:author="1989" w:date="2024-03-27T13:57:00Z">
              <w:tcPr>
                <w:tcW w:w="1227" w:type="dxa"/>
                <w:gridSpan w:val="3"/>
                <w:tcBorders>
                  <w:top w:val="nil"/>
                </w:tcBorders>
                <w:vAlign w:val="center"/>
              </w:tcPr>
            </w:tcPrChange>
          </w:tcPr>
          <w:p w14:paraId="562E5DE6" w14:textId="77777777" w:rsidR="00CE52A9" w:rsidRPr="00AC4FBC" w:rsidRDefault="00CE52A9" w:rsidP="00586E32">
            <w:pPr>
              <w:pStyle w:val="TAC"/>
              <w:rPr>
                <w:lang w:eastAsia="zh-CN"/>
              </w:rPr>
            </w:pPr>
          </w:p>
        </w:tc>
        <w:tc>
          <w:tcPr>
            <w:tcW w:w="823" w:type="dxa"/>
            <w:gridSpan w:val="3"/>
            <w:tcBorders>
              <w:top w:val="nil"/>
            </w:tcBorders>
            <w:vAlign w:val="center"/>
            <w:tcPrChange w:id="13130" w:author="1989" w:date="2024-03-27T13:57:00Z">
              <w:tcPr>
                <w:tcW w:w="823" w:type="dxa"/>
                <w:gridSpan w:val="4"/>
                <w:tcBorders>
                  <w:top w:val="nil"/>
                </w:tcBorders>
                <w:vAlign w:val="center"/>
              </w:tcPr>
            </w:tcPrChange>
          </w:tcPr>
          <w:p w14:paraId="4BD5373E" w14:textId="77777777" w:rsidR="00CE52A9" w:rsidRPr="00AC4FBC" w:rsidRDefault="00CE52A9" w:rsidP="00586E32">
            <w:pPr>
              <w:pStyle w:val="TAC"/>
              <w:rPr>
                <w:lang w:eastAsia="zh-CN"/>
              </w:rPr>
            </w:pPr>
            <w:r w:rsidRPr="00AC4FBC">
              <w:rPr>
                <w:lang w:eastAsia="zh-CN"/>
              </w:rPr>
              <w:t>n77</w:t>
            </w:r>
          </w:p>
        </w:tc>
        <w:tc>
          <w:tcPr>
            <w:tcW w:w="1260" w:type="dxa"/>
            <w:gridSpan w:val="2"/>
            <w:tcBorders>
              <w:top w:val="nil"/>
            </w:tcBorders>
            <w:vAlign w:val="center"/>
            <w:tcPrChange w:id="13131" w:author="1989" w:date="2024-03-27T13:57:00Z">
              <w:tcPr>
                <w:tcW w:w="1260" w:type="dxa"/>
                <w:gridSpan w:val="3"/>
                <w:tcBorders>
                  <w:top w:val="nil"/>
                </w:tcBorders>
                <w:vAlign w:val="center"/>
              </w:tcPr>
            </w:tcPrChange>
          </w:tcPr>
          <w:p w14:paraId="4DB51493" w14:textId="77777777" w:rsidR="00CE52A9" w:rsidRPr="00AC4FBC" w:rsidRDefault="00CE52A9" w:rsidP="00586E32">
            <w:pPr>
              <w:pStyle w:val="TAC"/>
              <w:rPr>
                <w:lang w:eastAsia="zh-CN"/>
              </w:rPr>
            </w:pPr>
            <w:r w:rsidRPr="00AC4FBC">
              <w:rPr>
                <w:lang w:eastAsia="zh-CN"/>
              </w:rPr>
              <w:t>3915 MHz</w:t>
            </w:r>
          </w:p>
        </w:tc>
        <w:tc>
          <w:tcPr>
            <w:tcW w:w="972" w:type="dxa"/>
            <w:gridSpan w:val="2"/>
            <w:tcBorders>
              <w:top w:val="nil"/>
            </w:tcBorders>
            <w:vAlign w:val="center"/>
            <w:tcPrChange w:id="13132" w:author="1989" w:date="2024-03-27T13:57:00Z">
              <w:tcPr>
                <w:tcW w:w="972" w:type="dxa"/>
                <w:gridSpan w:val="3"/>
                <w:tcBorders>
                  <w:top w:val="nil"/>
                </w:tcBorders>
                <w:vAlign w:val="center"/>
              </w:tcPr>
            </w:tcPrChange>
          </w:tcPr>
          <w:p w14:paraId="36E31715" w14:textId="77777777" w:rsidR="00CE52A9" w:rsidRPr="00AC4FBC" w:rsidRDefault="00CE52A9" w:rsidP="00586E32">
            <w:pPr>
              <w:pStyle w:val="TAC"/>
              <w:rPr>
                <w:lang w:eastAsia="zh-CN"/>
              </w:rPr>
            </w:pPr>
          </w:p>
        </w:tc>
        <w:tc>
          <w:tcPr>
            <w:tcW w:w="1085" w:type="dxa"/>
            <w:gridSpan w:val="2"/>
            <w:tcBorders>
              <w:top w:val="nil"/>
            </w:tcBorders>
            <w:vAlign w:val="center"/>
            <w:tcPrChange w:id="13133" w:author="1989" w:date="2024-03-27T13:57:00Z">
              <w:tcPr>
                <w:tcW w:w="1085" w:type="dxa"/>
                <w:gridSpan w:val="3"/>
                <w:tcBorders>
                  <w:top w:val="nil"/>
                </w:tcBorders>
                <w:vAlign w:val="center"/>
              </w:tcPr>
            </w:tcPrChange>
          </w:tcPr>
          <w:p w14:paraId="40F945A3" w14:textId="77777777" w:rsidR="00CE52A9" w:rsidRPr="00AC4FBC" w:rsidRDefault="00CE52A9" w:rsidP="00586E32">
            <w:pPr>
              <w:pStyle w:val="TAC"/>
              <w:rPr>
                <w:lang w:eastAsia="zh-CN"/>
              </w:rPr>
            </w:pPr>
          </w:p>
        </w:tc>
      </w:tr>
      <w:tr w:rsidR="00CE52A9" w:rsidRPr="00AC4FBC" w14:paraId="6FBDFEDB" w14:textId="77777777" w:rsidTr="00586E32">
        <w:trPr>
          <w:trHeight w:val="314"/>
          <w:trPrChange w:id="13134" w:author="1989" w:date="2024-03-27T13:57:00Z">
            <w:trPr>
              <w:gridBefore w:val="1"/>
              <w:trHeight w:val="314"/>
            </w:trPr>
          </w:trPrChange>
        </w:trPr>
        <w:tc>
          <w:tcPr>
            <w:tcW w:w="462" w:type="dxa"/>
            <w:tcBorders>
              <w:top w:val="nil"/>
            </w:tcBorders>
            <w:vAlign w:val="center"/>
            <w:tcPrChange w:id="13135" w:author="1989" w:date="2024-03-27T13:57:00Z">
              <w:tcPr>
                <w:tcW w:w="404" w:type="dxa"/>
                <w:gridSpan w:val="2"/>
                <w:tcBorders>
                  <w:top w:val="nil"/>
                </w:tcBorders>
                <w:vAlign w:val="center"/>
              </w:tcPr>
            </w:tcPrChange>
          </w:tcPr>
          <w:p w14:paraId="08782F7E" w14:textId="77777777" w:rsidR="00CE52A9" w:rsidRPr="00AC4FBC" w:rsidRDefault="00CE52A9" w:rsidP="00586E32">
            <w:pPr>
              <w:pStyle w:val="TAC"/>
              <w:rPr>
                <w:lang w:eastAsia="zh-CN"/>
              </w:rPr>
            </w:pPr>
          </w:p>
        </w:tc>
        <w:tc>
          <w:tcPr>
            <w:tcW w:w="820" w:type="dxa"/>
            <w:gridSpan w:val="2"/>
            <w:tcBorders>
              <w:top w:val="nil"/>
            </w:tcBorders>
            <w:vAlign w:val="center"/>
            <w:tcPrChange w:id="13136" w:author="1989" w:date="2024-03-27T13:57:00Z">
              <w:tcPr>
                <w:tcW w:w="820" w:type="dxa"/>
                <w:gridSpan w:val="3"/>
                <w:tcBorders>
                  <w:top w:val="nil"/>
                </w:tcBorders>
                <w:vAlign w:val="center"/>
              </w:tcPr>
            </w:tcPrChange>
          </w:tcPr>
          <w:p w14:paraId="05C2A794" w14:textId="77777777" w:rsidR="00CE52A9" w:rsidRPr="00AC4FBC" w:rsidRDefault="00CE52A9" w:rsidP="00586E32">
            <w:pPr>
              <w:pStyle w:val="TAC"/>
              <w:rPr>
                <w:lang w:eastAsia="zh-CN"/>
              </w:rPr>
            </w:pPr>
            <w:r w:rsidRPr="00AC4FBC">
              <w:rPr>
                <w:lang w:eastAsia="zh-CN"/>
              </w:rPr>
              <w:t>N/A</w:t>
            </w:r>
          </w:p>
        </w:tc>
        <w:tc>
          <w:tcPr>
            <w:tcW w:w="1091" w:type="dxa"/>
            <w:gridSpan w:val="2"/>
            <w:tcBorders>
              <w:top w:val="nil"/>
            </w:tcBorders>
            <w:vAlign w:val="center"/>
            <w:tcPrChange w:id="13137" w:author="1989" w:date="2024-03-27T13:57:00Z">
              <w:tcPr>
                <w:tcW w:w="1091" w:type="dxa"/>
                <w:gridSpan w:val="3"/>
                <w:tcBorders>
                  <w:top w:val="nil"/>
                </w:tcBorders>
                <w:vAlign w:val="center"/>
              </w:tcPr>
            </w:tcPrChange>
          </w:tcPr>
          <w:p w14:paraId="17A39217" w14:textId="77777777" w:rsidR="00CE52A9" w:rsidRPr="00AC4FBC" w:rsidRDefault="00CE52A9" w:rsidP="00586E32">
            <w:pPr>
              <w:pStyle w:val="TAC"/>
              <w:rPr>
                <w:lang w:eastAsia="zh-CN"/>
              </w:rPr>
            </w:pPr>
            <w:r w:rsidRPr="00AC4FBC">
              <w:rPr>
                <w:lang w:eastAsia="zh-CN"/>
              </w:rPr>
              <w:t>QPSK</w:t>
            </w:r>
          </w:p>
        </w:tc>
        <w:tc>
          <w:tcPr>
            <w:tcW w:w="939" w:type="dxa"/>
            <w:tcBorders>
              <w:top w:val="nil"/>
            </w:tcBorders>
            <w:vAlign w:val="center"/>
            <w:tcPrChange w:id="13138" w:author="1989" w:date="2024-03-27T13:57:00Z">
              <w:tcPr>
                <w:tcW w:w="939" w:type="dxa"/>
                <w:gridSpan w:val="2"/>
                <w:tcBorders>
                  <w:top w:val="nil"/>
                </w:tcBorders>
                <w:vAlign w:val="center"/>
              </w:tcPr>
            </w:tcPrChange>
          </w:tcPr>
          <w:p w14:paraId="79282E1B" w14:textId="77777777" w:rsidR="00CE52A9" w:rsidRPr="00AC4FBC" w:rsidRDefault="00CE52A9" w:rsidP="00586E32">
            <w:pPr>
              <w:pStyle w:val="TAC"/>
              <w:rPr>
                <w:lang w:eastAsia="zh-CN"/>
              </w:rPr>
            </w:pPr>
            <w:r w:rsidRPr="00AC4FBC">
              <w:rPr>
                <w:lang w:eastAsia="zh-CN"/>
              </w:rPr>
              <w:t>5 MHz</w:t>
            </w:r>
          </w:p>
        </w:tc>
        <w:tc>
          <w:tcPr>
            <w:tcW w:w="1157" w:type="dxa"/>
            <w:gridSpan w:val="2"/>
            <w:tcBorders>
              <w:top w:val="nil"/>
            </w:tcBorders>
            <w:vAlign w:val="center"/>
            <w:tcPrChange w:id="13139" w:author="1989" w:date="2024-03-27T13:57:00Z">
              <w:tcPr>
                <w:tcW w:w="1157" w:type="dxa"/>
                <w:gridSpan w:val="3"/>
                <w:tcBorders>
                  <w:top w:val="nil"/>
                </w:tcBorders>
                <w:vAlign w:val="center"/>
              </w:tcPr>
            </w:tcPrChange>
          </w:tcPr>
          <w:p w14:paraId="157DB307" w14:textId="77777777" w:rsidR="00CE52A9" w:rsidRPr="00AC4FBC" w:rsidRDefault="00CE52A9" w:rsidP="00586E32">
            <w:pPr>
              <w:pStyle w:val="TAC"/>
              <w:rPr>
                <w:lang w:eastAsia="zh-CN"/>
              </w:rPr>
            </w:pPr>
            <w:r w:rsidRPr="00AC4FBC">
              <w:rPr>
                <w:lang w:eastAsia="zh-CN"/>
              </w:rPr>
              <w:t>All RBs / 0</w:t>
            </w:r>
          </w:p>
        </w:tc>
        <w:tc>
          <w:tcPr>
            <w:tcW w:w="1121" w:type="dxa"/>
            <w:gridSpan w:val="2"/>
            <w:tcBorders>
              <w:top w:val="nil"/>
            </w:tcBorders>
            <w:vAlign w:val="center"/>
            <w:tcPrChange w:id="13140" w:author="1989" w:date="2024-03-27T13:57:00Z">
              <w:tcPr>
                <w:tcW w:w="1121" w:type="dxa"/>
                <w:gridSpan w:val="3"/>
                <w:tcBorders>
                  <w:top w:val="nil"/>
                </w:tcBorders>
                <w:vAlign w:val="center"/>
              </w:tcPr>
            </w:tcPrChange>
          </w:tcPr>
          <w:p w14:paraId="1249D8B4" w14:textId="77777777" w:rsidR="00CE52A9" w:rsidRPr="00AC4FBC" w:rsidRDefault="00CE52A9" w:rsidP="00586E32">
            <w:pPr>
              <w:pStyle w:val="TAC"/>
              <w:rPr>
                <w:lang w:eastAsia="zh-CN"/>
              </w:rPr>
            </w:pPr>
            <w:r w:rsidRPr="00AC4FBC">
              <w:rPr>
                <w:lang w:eastAsia="zh-CN"/>
              </w:rPr>
              <w:t>QPSK</w:t>
            </w:r>
          </w:p>
        </w:tc>
        <w:tc>
          <w:tcPr>
            <w:tcW w:w="1104" w:type="dxa"/>
            <w:gridSpan w:val="5"/>
            <w:tcBorders>
              <w:top w:val="nil"/>
            </w:tcBorders>
            <w:vAlign w:val="center"/>
            <w:tcPrChange w:id="13141" w:author="1989" w:date="2024-03-27T13:57:00Z">
              <w:tcPr>
                <w:tcW w:w="1104" w:type="dxa"/>
                <w:gridSpan w:val="6"/>
                <w:tcBorders>
                  <w:top w:val="nil"/>
                </w:tcBorders>
                <w:vAlign w:val="center"/>
              </w:tcPr>
            </w:tcPrChange>
          </w:tcPr>
          <w:p w14:paraId="360B3DF8" w14:textId="77777777" w:rsidR="00CE52A9" w:rsidRPr="00AC4FBC" w:rsidRDefault="00CE52A9" w:rsidP="00586E32">
            <w:pPr>
              <w:pStyle w:val="TAC"/>
              <w:rPr>
                <w:lang w:eastAsia="zh-CN"/>
              </w:rPr>
            </w:pPr>
            <w:r w:rsidRPr="00AC4FBC">
              <w:rPr>
                <w:lang w:eastAsia="zh-CN"/>
              </w:rPr>
              <w:t>QPSK</w:t>
            </w:r>
          </w:p>
        </w:tc>
        <w:tc>
          <w:tcPr>
            <w:tcW w:w="1093" w:type="dxa"/>
            <w:gridSpan w:val="5"/>
            <w:tcBorders>
              <w:top w:val="nil"/>
            </w:tcBorders>
            <w:vAlign w:val="center"/>
            <w:tcPrChange w:id="13142" w:author="1989" w:date="2024-03-27T13:57:00Z">
              <w:tcPr>
                <w:tcW w:w="1093" w:type="dxa"/>
                <w:gridSpan w:val="6"/>
                <w:tcBorders>
                  <w:top w:val="nil"/>
                </w:tcBorders>
                <w:vAlign w:val="center"/>
              </w:tcPr>
            </w:tcPrChange>
          </w:tcPr>
          <w:p w14:paraId="68551EFE" w14:textId="77777777" w:rsidR="00CE52A9" w:rsidRPr="00AC4FBC" w:rsidRDefault="00CE52A9" w:rsidP="00586E32">
            <w:pPr>
              <w:pStyle w:val="TAC"/>
              <w:rPr>
                <w:lang w:eastAsia="zh-CN"/>
              </w:rPr>
            </w:pPr>
            <w:r w:rsidRPr="00AC4FBC">
              <w:rPr>
                <w:lang w:eastAsia="zh-CN"/>
              </w:rPr>
              <w:t>5 MHz</w:t>
            </w:r>
          </w:p>
        </w:tc>
        <w:tc>
          <w:tcPr>
            <w:tcW w:w="1227" w:type="dxa"/>
            <w:gridSpan w:val="2"/>
            <w:tcBorders>
              <w:top w:val="nil"/>
            </w:tcBorders>
            <w:vAlign w:val="center"/>
            <w:tcPrChange w:id="13143" w:author="1989" w:date="2024-03-27T13:57:00Z">
              <w:tcPr>
                <w:tcW w:w="1227" w:type="dxa"/>
                <w:gridSpan w:val="3"/>
                <w:tcBorders>
                  <w:top w:val="nil"/>
                </w:tcBorders>
                <w:vAlign w:val="center"/>
              </w:tcPr>
            </w:tcPrChange>
          </w:tcPr>
          <w:p w14:paraId="2492F68D" w14:textId="77777777" w:rsidR="00CE52A9" w:rsidRPr="00AC4FBC" w:rsidRDefault="00CE52A9" w:rsidP="00586E32">
            <w:pPr>
              <w:pStyle w:val="TAC"/>
              <w:rPr>
                <w:lang w:eastAsia="zh-CN"/>
              </w:rPr>
            </w:pPr>
            <w:r w:rsidRPr="00AC4FBC">
              <w:rPr>
                <w:lang w:eastAsia="zh-CN"/>
              </w:rPr>
              <w:t>All RBs / All RBs</w:t>
            </w:r>
          </w:p>
        </w:tc>
        <w:tc>
          <w:tcPr>
            <w:tcW w:w="823" w:type="dxa"/>
            <w:gridSpan w:val="3"/>
            <w:tcBorders>
              <w:top w:val="nil"/>
            </w:tcBorders>
            <w:vAlign w:val="center"/>
            <w:tcPrChange w:id="13144" w:author="1989" w:date="2024-03-27T13:57:00Z">
              <w:tcPr>
                <w:tcW w:w="823" w:type="dxa"/>
                <w:gridSpan w:val="4"/>
                <w:tcBorders>
                  <w:top w:val="nil"/>
                </w:tcBorders>
                <w:vAlign w:val="center"/>
              </w:tcPr>
            </w:tcPrChange>
          </w:tcPr>
          <w:p w14:paraId="350957DD" w14:textId="77777777" w:rsidR="00CE52A9" w:rsidRPr="00AC4FBC" w:rsidRDefault="00CE52A9" w:rsidP="00586E32">
            <w:pPr>
              <w:pStyle w:val="TAC"/>
              <w:rPr>
                <w:lang w:eastAsia="zh-CN"/>
              </w:rPr>
            </w:pPr>
            <w:r w:rsidRPr="00AC4FBC">
              <w:rPr>
                <w:lang w:eastAsia="zh-CN"/>
              </w:rPr>
              <w:t>DFT-s-OFDM QPSK</w:t>
            </w:r>
          </w:p>
        </w:tc>
        <w:tc>
          <w:tcPr>
            <w:tcW w:w="1260" w:type="dxa"/>
            <w:gridSpan w:val="2"/>
            <w:tcBorders>
              <w:top w:val="nil"/>
            </w:tcBorders>
            <w:vAlign w:val="center"/>
            <w:tcPrChange w:id="13145" w:author="1989" w:date="2024-03-27T13:57:00Z">
              <w:tcPr>
                <w:tcW w:w="1260" w:type="dxa"/>
                <w:gridSpan w:val="3"/>
                <w:tcBorders>
                  <w:top w:val="nil"/>
                </w:tcBorders>
                <w:vAlign w:val="center"/>
              </w:tcPr>
            </w:tcPrChange>
          </w:tcPr>
          <w:p w14:paraId="427C8E8E" w14:textId="77777777" w:rsidR="00CE52A9" w:rsidRPr="00AC4FBC" w:rsidRDefault="00CE52A9" w:rsidP="00586E32">
            <w:pPr>
              <w:pStyle w:val="TAC"/>
              <w:rPr>
                <w:lang w:eastAsia="zh-CN"/>
              </w:rPr>
            </w:pPr>
            <w:r w:rsidRPr="00AC4FBC">
              <w:rPr>
                <w:lang w:eastAsia="zh-CN"/>
              </w:rPr>
              <w:t>CP-OFDM QPSK</w:t>
            </w:r>
          </w:p>
        </w:tc>
        <w:tc>
          <w:tcPr>
            <w:tcW w:w="972" w:type="dxa"/>
            <w:gridSpan w:val="2"/>
            <w:tcBorders>
              <w:top w:val="nil"/>
            </w:tcBorders>
            <w:vAlign w:val="center"/>
            <w:tcPrChange w:id="13146" w:author="1989" w:date="2024-03-27T13:57:00Z">
              <w:tcPr>
                <w:tcW w:w="972" w:type="dxa"/>
                <w:gridSpan w:val="3"/>
                <w:tcBorders>
                  <w:top w:val="nil"/>
                </w:tcBorders>
                <w:vAlign w:val="center"/>
              </w:tcPr>
            </w:tcPrChange>
          </w:tcPr>
          <w:p w14:paraId="3F75AC30" w14:textId="77777777" w:rsidR="00CE52A9" w:rsidRPr="00AC4FBC" w:rsidRDefault="00CE52A9" w:rsidP="00586E32">
            <w:pPr>
              <w:pStyle w:val="TAC"/>
              <w:rPr>
                <w:lang w:eastAsia="zh-CN"/>
              </w:rPr>
            </w:pPr>
            <w:r w:rsidRPr="00AC4FBC">
              <w:rPr>
                <w:lang w:eastAsia="zh-CN"/>
              </w:rPr>
              <w:t>10 MHz</w:t>
            </w:r>
          </w:p>
        </w:tc>
        <w:tc>
          <w:tcPr>
            <w:tcW w:w="1085" w:type="dxa"/>
            <w:gridSpan w:val="2"/>
            <w:tcBorders>
              <w:top w:val="nil"/>
            </w:tcBorders>
            <w:vAlign w:val="center"/>
            <w:tcPrChange w:id="13147" w:author="1989" w:date="2024-03-27T13:57:00Z">
              <w:tcPr>
                <w:tcW w:w="1085" w:type="dxa"/>
                <w:gridSpan w:val="3"/>
                <w:tcBorders>
                  <w:top w:val="nil"/>
                </w:tcBorders>
                <w:vAlign w:val="center"/>
              </w:tcPr>
            </w:tcPrChange>
          </w:tcPr>
          <w:p w14:paraId="205B75AC" w14:textId="77777777" w:rsidR="00CE52A9" w:rsidRPr="00AC4FBC" w:rsidRDefault="00CE52A9" w:rsidP="00586E32">
            <w:pPr>
              <w:pStyle w:val="TAC"/>
              <w:rPr>
                <w:lang w:eastAsia="zh-CN"/>
              </w:rPr>
            </w:pPr>
            <w:r w:rsidRPr="00AC4FBC">
              <w:rPr>
                <w:lang w:eastAsia="zh-CN"/>
              </w:rPr>
              <w:t>All RBs / All RBs</w:t>
            </w:r>
          </w:p>
        </w:tc>
      </w:tr>
      <w:tr w:rsidR="00CE52A9" w:rsidRPr="00AC4FBC" w14:paraId="461DB87D" w14:textId="77777777" w:rsidTr="00586E32">
        <w:trPr>
          <w:trHeight w:val="344"/>
          <w:trPrChange w:id="13148" w:author="1989" w:date="2024-03-27T13:57:00Z">
            <w:trPr>
              <w:gridBefore w:val="1"/>
              <w:trHeight w:val="344"/>
            </w:trPr>
          </w:trPrChange>
        </w:trPr>
        <w:tc>
          <w:tcPr>
            <w:tcW w:w="13154" w:type="dxa"/>
            <w:gridSpan w:val="31"/>
            <w:tcBorders>
              <w:top w:val="nil"/>
            </w:tcBorders>
            <w:vAlign w:val="center"/>
            <w:tcPrChange w:id="13149" w:author="1989" w:date="2024-03-27T13:57:00Z">
              <w:tcPr>
                <w:tcW w:w="13096" w:type="dxa"/>
                <w:gridSpan w:val="44"/>
                <w:tcBorders>
                  <w:top w:val="nil"/>
                </w:tcBorders>
                <w:vAlign w:val="center"/>
              </w:tcPr>
            </w:tcPrChange>
          </w:tcPr>
          <w:p w14:paraId="66E6FA50" w14:textId="77777777" w:rsidR="00CE52A9" w:rsidRPr="00AC4FBC" w:rsidRDefault="00CE52A9" w:rsidP="00586E32">
            <w:pPr>
              <w:pStyle w:val="TAH"/>
              <w:rPr>
                <w:lang w:eastAsia="zh-TW"/>
              </w:rPr>
            </w:pPr>
            <w:r w:rsidRPr="00AC4FBC">
              <w:t>Test Settings for DC_1A-3A_n78A Configuration</w:t>
            </w:r>
            <w:ins w:id="13150" w:author="1989" w:date="2024-03-27T13:57:00Z">
              <w:r>
                <w:t xml:space="preserve"> (PC3 &amp; PC2)</w:t>
              </w:r>
            </w:ins>
            <w:r w:rsidRPr="00AC4FBC">
              <w:t xml:space="preserve"> – Note 3</w:t>
            </w:r>
          </w:p>
        </w:tc>
      </w:tr>
      <w:tr w:rsidR="00CE52A9" w:rsidRPr="00AC4FBC" w14:paraId="7C69F42B" w14:textId="77777777" w:rsidTr="00586E32">
        <w:trPr>
          <w:trHeight w:val="241"/>
          <w:trPrChange w:id="13151" w:author="1989" w:date="2024-03-27T13:57:00Z">
            <w:trPr>
              <w:gridBefore w:val="1"/>
              <w:trHeight w:val="241"/>
            </w:trPr>
          </w:trPrChange>
        </w:trPr>
        <w:tc>
          <w:tcPr>
            <w:tcW w:w="462" w:type="dxa"/>
            <w:tcBorders>
              <w:bottom w:val="nil"/>
            </w:tcBorders>
            <w:vAlign w:val="center"/>
            <w:tcPrChange w:id="13152" w:author="1989" w:date="2024-03-27T13:57:00Z">
              <w:tcPr>
                <w:tcW w:w="404" w:type="dxa"/>
                <w:gridSpan w:val="2"/>
                <w:tcBorders>
                  <w:bottom w:val="nil"/>
                </w:tcBorders>
                <w:vAlign w:val="center"/>
              </w:tcPr>
            </w:tcPrChange>
          </w:tcPr>
          <w:p w14:paraId="7D3B5CB0" w14:textId="77777777" w:rsidR="00CE52A9" w:rsidRPr="00AC4FBC" w:rsidRDefault="00CE52A9" w:rsidP="00586E32">
            <w:pPr>
              <w:pStyle w:val="TAC"/>
            </w:pPr>
            <w:r w:rsidRPr="00AC4FBC">
              <w:t>1</w:t>
            </w:r>
            <w:ins w:id="13153" w:author="1989" w:date="2024-03-27T13:57:00Z">
              <w:r w:rsidRPr="00CC40C1">
                <w:rPr>
                  <w:vertAlign w:val="superscript"/>
                </w:rPr>
                <w:t>11</w:t>
              </w:r>
            </w:ins>
          </w:p>
        </w:tc>
        <w:tc>
          <w:tcPr>
            <w:tcW w:w="731" w:type="dxa"/>
            <w:vAlign w:val="center"/>
            <w:tcPrChange w:id="13154" w:author="1989" w:date="2024-03-27T13:57:00Z">
              <w:tcPr>
                <w:tcW w:w="731" w:type="dxa"/>
                <w:gridSpan w:val="2"/>
                <w:vAlign w:val="center"/>
              </w:tcPr>
            </w:tcPrChange>
          </w:tcPr>
          <w:p w14:paraId="695FBE80" w14:textId="77777777" w:rsidR="00CE52A9" w:rsidRPr="00AC4FBC" w:rsidRDefault="00CE52A9" w:rsidP="00586E32">
            <w:pPr>
              <w:pStyle w:val="TAC"/>
              <w:rPr>
                <w:lang w:eastAsia="zh-TW"/>
              </w:rPr>
            </w:pPr>
            <w:r w:rsidRPr="00AC4FBC">
              <w:t>1</w:t>
            </w:r>
          </w:p>
        </w:tc>
        <w:tc>
          <w:tcPr>
            <w:tcW w:w="1120" w:type="dxa"/>
            <w:gridSpan w:val="2"/>
            <w:vAlign w:val="center"/>
            <w:tcPrChange w:id="13155" w:author="1989" w:date="2024-03-27T13:57:00Z">
              <w:tcPr>
                <w:tcW w:w="1120" w:type="dxa"/>
                <w:gridSpan w:val="3"/>
                <w:vAlign w:val="center"/>
              </w:tcPr>
            </w:tcPrChange>
          </w:tcPr>
          <w:p w14:paraId="191C2A5D" w14:textId="77777777" w:rsidR="00CE52A9" w:rsidRPr="00AC4FBC" w:rsidRDefault="00CE52A9" w:rsidP="00586E32">
            <w:pPr>
              <w:pStyle w:val="TAC"/>
              <w:rPr>
                <w:lang w:eastAsia="zh-TW"/>
              </w:rPr>
            </w:pPr>
            <w:r w:rsidRPr="00AC4FBC">
              <w:t>UL 1950 / DL 2140 MHz</w:t>
            </w:r>
          </w:p>
        </w:tc>
        <w:tc>
          <w:tcPr>
            <w:tcW w:w="999" w:type="dxa"/>
            <w:gridSpan w:val="2"/>
            <w:vAlign w:val="center"/>
            <w:tcPrChange w:id="13156" w:author="1989" w:date="2024-03-27T13:57:00Z">
              <w:tcPr>
                <w:tcW w:w="999" w:type="dxa"/>
                <w:gridSpan w:val="3"/>
                <w:vAlign w:val="center"/>
              </w:tcPr>
            </w:tcPrChange>
          </w:tcPr>
          <w:p w14:paraId="689200E8" w14:textId="77777777" w:rsidR="00CE52A9" w:rsidRPr="00AC4FBC" w:rsidRDefault="00CE52A9" w:rsidP="00586E32">
            <w:pPr>
              <w:pStyle w:val="TAC"/>
            </w:pPr>
          </w:p>
        </w:tc>
        <w:tc>
          <w:tcPr>
            <w:tcW w:w="989" w:type="dxa"/>
            <w:vAlign w:val="center"/>
            <w:tcPrChange w:id="13157" w:author="1989" w:date="2024-03-27T13:57:00Z">
              <w:tcPr>
                <w:tcW w:w="989" w:type="dxa"/>
                <w:vAlign w:val="center"/>
              </w:tcPr>
            </w:tcPrChange>
          </w:tcPr>
          <w:p w14:paraId="4439BD4A" w14:textId="77777777" w:rsidR="00CE52A9" w:rsidRPr="00AC4FBC" w:rsidRDefault="00CE52A9" w:rsidP="00586E32">
            <w:pPr>
              <w:pStyle w:val="TAC"/>
              <w:rPr>
                <w:lang w:eastAsia="zh-TW"/>
              </w:rPr>
            </w:pPr>
          </w:p>
        </w:tc>
        <w:tc>
          <w:tcPr>
            <w:tcW w:w="1289" w:type="dxa"/>
            <w:gridSpan w:val="3"/>
            <w:vAlign w:val="center"/>
            <w:tcPrChange w:id="13158" w:author="1989" w:date="2024-03-27T13:57:00Z">
              <w:tcPr>
                <w:tcW w:w="1289" w:type="dxa"/>
                <w:gridSpan w:val="5"/>
                <w:vAlign w:val="center"/>
              </w:tcPr>
            </w:tcPrChange>
          </w:tcPr>
          <w:p w14:paraId="761FA722" w14:textId="77777777" w:rsidR="00CE52A9" w:rsidRPr="00AC4FBC" w:rsidRDefault="00CE52A9" w:rsidP="00586E32">
            <w:pPr>
              <w:pStyle w:val="TAC"/>
              <w:rPr>
                <w:lang w:eastAsia="zh-TW"/>
              </w:rPr>
            </w:pPr>
            <w:r w:rsidRPr="00AC4FBC">
              <w:t>3</w:t>
            </w:r>
          </w:p>
        </w:tc>
        <w:tc>
          <w:tcPr>
            <w:tcW w:w="1238" w:type="dxa"/>
            <w:gridSpan w:val="6"/>
            <w:vAlign w:val="center"/>
            <w:tcPrChange w:id="13159" w:author="1989" w:date="2024-03-27T13:57:00Z">
              <w:tcPr>
                <w:tcW w:w="1238" w:type="dxa"/>
                <w:gridSpan w:val="7"/>
                <w:vAlign w:val="center"/>
              </w:tcPr>
            </w:tcPrChange>
          </w:tcPr>
          <w:p w14:paraId="375BA8BB" w14:textId="77777777" w:rsidR="00CE52A9" w:rsidRPr="00AC4FBC" w:rsidRDefault="00CE52A9" w:rsidP="00586E32">
            <w:pPr>
              <w:pStyle w:val="TAC"/>
              <w:rPr>
                <w:lang w:eastAsia="zh-TW"/>
              </w:rPr>
            </w:pPr>
            <w:r w:rsidRPr="00AC4FBC">
              <w:t>DL 1807.5 MHz</w:t>
            </w:r>
          </w:p>
        </w:tc>
        <w:tc>
          <w:tcPr>
            <w:tcW w:w="959" w:type="dxa"/>
            <w:gridSpan w:val="4"/>
            <w:vAlign w:val="center"/>
            <w:tcPrChange w:id="13160" w:author="1989" w:date="2024-03-27T13:57:00Z">
              <w:tcPr>
                <w:tcW w:w="959" w:type="dxa"/>
                <w:gridSpan w:val="5"/>
                <w:vAlign w:val="center"/>
              </w:tcPr>
            </w:tcPrChange>
          </w:tcPr>
          <w:p w14:paraId="5264DEA1" w14:textId="77777777" w:rsidR="00CE52A9" w:rsidRPr="00AC4FBC" w:rsidRDefault="00CE52A9" w:rsidP="00586E32">
            <w:pPr>
              <w:pStyle w:val="TAC"/>
              <w:rPr>
                <w:lang w:eastAsia="zh-TW"/>
              </w:rPr>
            </w:pPr>
          </w:p>
        </w:tc>
        <w:tc>
          <w:tcPr>
            <w:tcW w:w="1026" w:type="dxa"/>
            <w:vAlign w:val="center"/>
            <w:tcPrChange w:id="13161" w:author="1989" w:date="2024-03-27T13:57:00Z">
              <w:tcPr>
                <w:tcW w:w="1026" w:type="dxa"/>
                <w:vAlign w:val="center"/>
              </w:tcPr>
            </w:tcPrChange>
          </w:tcPr>
          <w:p w14:paraId="02BDB862" w14:textId="77777777" w:rsidR="00CE52A9" w:rsidRPr="00AC4FBC" w:rsidRDefault="00CE52A9" w:rsidP="00586E32">
            <w:pPr>
              <w:pStyle w:val="TAC"/>
              <w:rPr>
                <w:lang w:eastAsia="zh-TW"/>
              </w:rPr>
            </w:pPr>
          </w:p>
        </w:tc>
        <w:tc>
          <w:tcPr>
            <w:tcW w:w="963" w:type="dxa"/>
            <w:gridSpan w:val="3"/>
            <w:vAlign w:val="center"/>
            <w:tcPrChange w:id="13162" w:author="1989" w:date="2024-03-27T13:57:00Z">
              <w:tcPr>
                <w:tcW w:w="963" w:type="dxa"/>
                <w:gridSpan w:val="4"/>
                <w:vAlign w:val="center"/>
              </w:tcPr>
            </w:tcPrChange>
          </w:tcPr>
          <w:p w14:paraId="43573EAD" w14:textId="77777777" w:rsidR="00CE52A9" w:rsidRPr="00AC4FBC" w:rsidRDefault="00CE52A9" w:rsidP="00586E32">
            <w:pPr>
              <w:pStyle w:val="TAC"/>
              <w:rPr>
                <w:lang w:eastAsia="zh-TW"/>
              </w:rPr>
            </w:pPr>
            <w:r w:rsidRPr="00AC4FBC">
              <w:t>n78</w:t>
            </w:r>
          </w:p>
        </w:tc>
        <w:tc>
          <w:tcPr>
            <w:tcW w:w="1321" w:type="dxa"/>
            <w:gridSpan w:val="3"/>
            <w:vAlign w:val="center"/>
            <w:tcPrChange w:id="13163" w:author="1989" w:date="2024-03-27T13:57:00Z">
              <w:tcPr>
                <w:tcW w:w="1321" w:type="dxa"/>
                <w:gridSpan w:val="5"/>
                <w:vAlign w:val="center"/>
              </w:tcPr>
            </w:tcPrChange>
          </w:tcPr>
          <w:p w14:paraId="050C39BC" w14:textId="77777777" w:rsidR="00CE52A9" w:rsidRPr="00AC4FBC" w:rsidRDefault="00CE52A9" w:rsidP="00586E32">
            <w:pPr>
              <w:pStyle w:val="TAC"/>
              <w:rPr>
                <w:lang w:eastAsia="zh-TW"/>
              </w:rPr>
            </w:pPr>
            <w:r w:rsidRPr="00AC4FBC">
              <w:rPr>
                <w:lang w:eastAsia="zh-TW"/>
              </w:rPr>
              <w:t>3757.5 MHz</w:t>
            </w:r>
          </w:p>
        </w:tc>
        <w:tc>
          <w:tcPr>
            <w:tcW w:w="972" w:type="dxa"/>
            <w:gridSpan w:val="2"/>
            <w:vAlign w:val="center"/>
            <w:tcPrChange w:id="13164" w:author="1989" w:date="2024-03-27T13:57:00Z">
              <w:tcPr>
                <w:tcW w:w="972" w:type="dxa"/>
                <w:gridSpan w:val="3"/>
                <w:vAlign w:val="center"/>
              </w:tcPr>
            </w:tcPrChange>
          </w:tcPr>
          <w:p w14:paraId="410FA555" w14:textId="77777777" w:rsidR="00CE52A9" w:rsidRPr="00AC4FBC" w:rsidRDefault="00CE52A9" w:rsidP="00586E32">
            <w:pPr>
              <w:pStyle w:val="TAC"/>
              <w:rPr>
                <w:lang w:eastAsia="zh-TW"/>
              </w:rPr>
            </w:pPr>
          </w:p>
        </w:tc>
        <w:tc>
          <w:tcPr>
            <w:tcW w:w="1085" w:type="dxa"/>
            <w:gridSpan w:val="2"/>
            <w:vAlign w:val="center"/>
            <w:tcPrChange w:id="13165" w:author="1989" w:date="2024-03-27T13:57:00Z">
              <w:tcPr>
                <w:tcW w:w="1085" w:type="dxa"/>
                <w:gridSpan w:val="3"/>
                <w:vAlign w:val="center"/>
              </w:tcPr>
            </w:tcPrChange>
          </w:tcPr>
          <w:p w14:paraId="10468506" w14:textId="77777777" w:rsidR="00CE52A9" w:rsidRPr="00AC4FBC" w:rsidRDefault="00CE52A9" w:rsidP="00586E32">
            <w:pPr>
              <w:pStyle w:val="TAC"/>
              <w:rPr>
                <w:lang w:eastAsia="zh-TW"/>
              </w:rPr>
            </w:pPr>
          </w:p>
        </w:tc>
      </w:tr>
      <w:tr w:rsidR="00CE52A9" w:rsidRPr="00AC4FBC" w14:paraId="2AC4A900" w14:textId="77777777" w:rsidTr="00586E32">
        <w:trPr>
          <w:trHeight w:val="241"/>
          <w:trPrChange w:id="13166" w:author="1989" w:date="2024-03-27T13:57:00Z">
            <w:trPr>
              <w:gridBefore w:val="1"/>
              <w:trHeight w:val="241"/>
            </w:trPr>
          </w:trPrChange>
        </w:trPr>
        <w:tc>
          <w:tcPr>
            <w:tcW w:w="462" w:type="dxa"/>
            <w:tcBorders>
              <w:top w:val="nil"/>
            </w:tcBorders>
            <w:vAlign w:val="center"/>
            <w:tcPrChange w:id="13167" w:author="1989" w:date="2024-03-27T13:57:00Z">
              <w:tcPr>
                <w:tcW w:w="404" w:type="dxa"/>
                <w:gridSpan w:val="2"/>
                <w:tcBorders>
                  <w:top w:val="nil"/>
                </w:tcBorders>
                <w:vAlign w:val="center"/>
              </w:tcPr>
            </w:tcPrChange>
          </w:tcPr>
          <w:p w14:paraId="07C91048" w14:textId="77777777" w:rsidR="00CE52A9" w:rsidRPr="00AC4FBC" w:rsidRDefault="00CE52A9" w:rsidP="00586E32">
            <w:pPr>
              <w:pStyle w:val="TAC"/>
            </w:pPr>
          </w:p>
        </w:tc>
        <w:tc>
          <w:tcPr>
            <w:tcW w:w="731" w:type="dxa"/>
            <w:vAlign w:val="center"/>
            <w:tcPrChange w:id="13168" w:author="1989" w:date="2024-03-27T13:57:00Z">
              <w:tcPr>
                <w:tcW w:w="731" w:type="dxa"/>
                <w:gridSpan w:val="2"/>
                <w:vAlign w:val="center"/>
              </w:tcPr>
            </w:tcPrChange>
          </w:tcPr>
          <w:p w14:paraId="47825AF8" w14:textId="77777777" w:rsidR="00CE52A9" w:rsidRPr="00AC4FBC" w:rsidRDefault="00CE52A9" w:rsidP="00586E32">
            <w:pPr>
              <w:pStyle w:val="TAC"/>
              <w:rPr>
                <w:lang w:eastAsia="zh-TW"/>
              </w:rPr>
            </w:pPr>
            <w:r w:rsidRPr="00AC4FBC">
              <w:t>QPSK</w:t>
            </w:r>
          </w:p>
        </w:tc>
        <w:tc>
          <w:tcPr>
            <w:tcW w:w="1120" w:type="dxa"/>
            <w:gridSpan w:val="2"/>
            <w:vAlign w:val="center"/>
            <w:tcPrChange w:id="13169" w:author="1989" w:date="2024-03-27T13:57:00Z">
              <w:tcPr>
                <w:tcW w:w="1120" w:type="dxa"/>
                <w:gridSpan w:val="3"/>
                <w:vAlign w:val="center"/>
              </w:tcPr>
            </w:tcPrChange>
          </w:tcPr>
          <w:p w14:paraId="6EE8BA80" w14:textId="77777777" w:rsidR="00CE52A9" w:rsidRPr="00AC4FBC" w:rsidRDefault="00CE52A9" w:rsidP="00586E32">
            <w:pPr>
              <w:pStyle w:val="TAC"/>
              <w:rPr>
                <w:lang w:eastAsia="zh-TW"/>
              </w:rPr>
            </w:pPr>
            <w:r w:rsidRPr="00AC4FBC">
              <w:t>QPSK</w:t>
            </w:r>
          </w:p>
        </w:tc>
        <w:tc>
          <w:tcPr>
            <w:tcW w:w="999" w:type="dxa"/>
            <w:gridSpan w:val="2"/>
            <w:vAlign w:val="center"/>
            <w:tcPrChange w:id="13170" w:author="1989" w:date="2024-03-27T13:57:00Z">
              <w:tcPr>
                <w:tcW w:w="999" w:type="dxa"/>
                <w:gridSpan w:val="3"/>
                <w:vAlign w:val="center"/>
              </w:tcPr>
            </w:tcPrChange>
          </w:tcPr>
          <w:p w14:paraId="7147BB9B" w14:textId="77777777" w:rsidR="00CE52A9" w:rsidRPr="00AC4FBC" w:rsidRDefault="00CE52A9" w:rsidP="00586E32">
            <w:pPr>
              <w:pStyle w:val="TAC"/>
            </w:pPr>
            <w:r w:rsidRPr="00AC4FBC">
              <w:t>5 MHz</w:t>
            </w:r>
          </w:p>
        </w:tc>
        <w:tc>
          <w:tcPr>
            <w:tcW w:w="989" w:type="dxa"/>
            <w:vAlign w:val="center"/>
            <w:tcPrChange w:id="13171" w:author="1989" w:date="2024-03-27T13:57:00Z">
              <w:tcPr>
                <w:tcW w:w="989" w:type="dxa"/>
                <w:vAlign w:val="center"/>
              </w:tcPr>
            </w:tcPrChange>
          </w:tcPr>
          <w:p w14:paraId="67F513EE"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3172" w:author="1989" w:date="2024-03-27T13:57:00Z">
              <w:tcPr>
                <w:tcW w:w="1289" w:type="dxa"/>
                <w:gridSpan w:val="5"/>
                <w:vAlign w:val="center"/>
              </w:tcPr>
            </w:tcPrChange>
          </w:tcPr>
          <w:p w14:paraId="400A7D95"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3173" w:author="1989" w:date="2024-03-27T13:57:00Z">
              <w:tcPr>
                <w:tcW w:w="1238" w:type="dxa"/>
                <w:gridSpan w:val="7"/>
                <w:vAlign w:val="center"/>
              </w:tcPr>
            </w:tcPrChange>
          </w:tcPr>
          <w:p w14:paraId="6D809B16" w14:textId="77777777" w:rsidR="00CE52A9" w:rsidRPr="00AC4FBC" w:rsidRDefault="00CE52A9" w:rsidP="00586E32">
            <w:pPr>
              <w:pStyle w:val="TAC"/>
              <w:rPr>
                <w:lang w:eastAsia="zh-TW"/>
              </w:rPr>
            </w:pPr>
            <w:r w:rsidRPr="00AC4FBC">
              <w:rPr>
                <w:lang w:eastAsia="zh-TW"/>
              </w:rPr>
              <w:t>QPSK</w:t>
            </w:r>
          </w:p>
        </w:tc>
        <w:tc>
          <w:tcPr>
            <w:tcW w:w="959" w:type="dxa"/>
            <w:gridSpan w:val="4"/>
            <w:vAlign w:val="center"/>
            <w:tcPrChange w:id="13174" w:author="1989" w:date="2024-03-27T13:57:00Z">
              <w:tcPr>
                <w:tcW w:w="959" w:type="dxa"/>
                <w:gridSpan w:val="5"/>
                <w:vAlign w:val="center"/>
              </w:tcPr>
            </w:tcPrChange>
          </w:tcPr>
          <w:p w14:paraId="79CA92A6" w14:textId="77777777" w:rsidR="00CE52A9" w:rsidRPr="00AC4FBC" w:rsidRDefault="00CE52A9" w:rsidP="00586E32">
            <w:pPr>
              <w:pStyle w:val="TAC"/>
              <w:rPr>
                <w:lang w:eastAsia="zh-TW"/>
              </w:rPr>
            </w:pPr>
            <w:r w:rsidRPr="00AC4FBC">
              <w:t>5 MHz</w:t>
            </w:r>
          </w:p>
        </w:tc>
        <w:tc>
          <w:tcPr>
            <w:tcW w:w="1026" w:type="dxa"/>
            <w:vAlign w:val="center"/>
            <w:tcPrChange w:id="13175" w:author="1989" w:date="2024-03-27T13:57:00Z">
              <w:tcPr>
                <w:tcW w:w="1026" w:type="dxa"/>
                <w:vAlign w:val="center"/>
              </w:tcPr>
            </w:tcPrChange>
          </w:tcPr>
          <w:p w14:paraId="6B68EDA7"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3176" w:author="1989" w:date="2024-03-27T13:57:00Z">
              <w:tcPr>
                <w:tcW w:w="963" w:type="dxa"/>
                <w:gridSpan w:val="4"/>
                <w:vAlign w:val="center"/>
              </w:tcPr>
            </w:tcPrChange>
          </w:tcPr>
          <w:p w14:paraId="3372098B"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177" w:author="1989" w:date="2024-03-27T13:57:00Z">
              <w:tcPr>
                <w:tcW w:w="1321" w:type="dxa"/>
                <w:gridSpan w:val="5"/>
                <w:vAlign w:val="center"/>
              </w:tcPr>
            </w:tcPrChange>
          </w:tcPr>
          <w:p w14:paraId="38E4E64C"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178" w:author="1989" w:date="2024-03-27T13:57:00Z">
              <w:tcPr>
                <w:tcW w:w="972" w:type="dxa"/>
                <w:gridSpan w:val="3"/>
                <w:vAlign w:val="center"/>
              </w:tcPr>
            </w:tcPrChange>
          </w:tcPr>
          <w:p w14:paraId="4063D26B" w14:textId="77777777" w:rsidR="00CE52A9" w:rsidRPr="00AC4FBC" w:rsidRDefault="00CE52A9" w:rsidP="00586E32">
            <w:pPr>
              <w:pStyle w:val="TAC"/>
              <w:rPr>
                <w:lang w:eastAsia="zh-TW"/>
              </w:rPr>
            </w:pPr>
            <w:r w:rsidRPr="00AC4FBC">
              <w:t>10 MHz</w:t>
            </w:r>
          </w:p>
        </w:tc>
        <w:tc>
          <w:tcPr>
            <w:tcW w:w="1085" w:type="dxa"/>
            <w:gridSpan w:val="2"/>
            <w:vAlign w:val="center"/>
            <w:tcPrChange w:id="13179" w:author="1989" w:date="2024-03-27T13:57:00Z">
              <w:tcPr>
                <w:tcW w:w="1085" w:type="dxa"/>
                <w:gridSpan w:val="3"/>
                <w:vAlign w:val="center"/>
              </w:tcPr>
            </w:tcPrChange>
          </w:tcPr>
          <w:p w14:paraId="508C206C" w14:textId="77777777" w:rsidR="00CE52A9" w:rsidRPr="00AC4FBC" w:rsidRDefault="00CE52A9" w:rsidP="00586E32">
            <w:pPr>
              <w:pStyle w:val="TAC"/>
              <w:rPr>
                <w:lang w:eastAsia="zh-TW"/>
              </w:rPr>
            </w:pPr>
            <w:r w:rsidRPr="00AC4FBC">
              <w:rPr>
                <w:lang w:eastAsia="zh-TW"/>
              </w:rPr>
              <w:t>All RBs / All RBs</w:t>
            </w:r>
          </w:p>
        </w:tc>
      </w:tr>
      <w:tr w:rsidR="00CE52A9" w:rsidRPr="00AC4FBC" w14:paraId="50966EA0" w14:textId="77777777" w:rsidTr="00586E32">
        <w:trPr>
          <w:trHeight w:val="241"/>
          <w:trPrChange w:id="13180" w:author="1989" w:date="2024-03-27T13:57:00Z">
            <w:trPr>
              <w:gridBefore w:val="1"/>
              <w:trHeight w:val="241"/>
            </w:trPr>
          </w:trPrChange>
        </w:trPr>
        <w:tc>
          <w:tcPr>
            <w:tcW w:w="462" w:type="dxa"/>
            <w:tcBorders>
              <w:bottom w:val="nil"/>
            </w:tcBorders>
            <w:vAlign w:val="center"/>
            <w:tcPrChange w:id="13181" w:author="1989" w:date="2024-03-27T13:57:00Z">
              <w:tcPr>
                <w:tcW w:w="404" w:type="dxa"/>
                <w:gridSpan w:val="2"/>
                <w:tcBorders>
                  <w:bottom w:val="nil"/>
                </w:tcBorders>
                <w:vAlign w:val="center"/>
              </w:tcPr>
            </w:tcPrChange>
          </w:tcPr>
          <w:p w14:paraId="55942FB4" w14:textId="77777777" w:rsidR="00CE52A9" w:rsidRPr="00AC4FBC" w:rsidRDefault="00CE52A9" w:rsidP="00586E32">
            <w:pPr>
              <w:pStyle w:val="TAC"/>
            </w:pPr>
            <w:r w:rsidRPr="00AC4FBC">
              <w:t>2</w:t>
            </w:r>
            <w:ins w:id="13182" w:author="1989" w:date="2024-03-27T13:57:00Z">
              <w:r w:rsidRPr="00CC40C1">
                <w:rPr>
                  <w:vertAlign w:val="superscript"/>
                </w:rPr>
                <w:t>11</w:t>
              </w:r>
            </w:ins>
          </w:p>
        </w:tc>
        <w:tc>
          <w:tcPr>
            <w:tcW w:w="731" w:type="dxa"/>
            <w:vAlign w:val="center"/>
            <w:tcPrChange w:id="13183" w:author="1989" w:date="2024-03-27T13:57:00Z">
              <w:tcPr>
                <w:tcW w:w="731" w:type="dxa"/>
                <w:gridSpan w:val="2"/>
                <w:vAlign w:val="center"/>
              </w:tcPr>
            </w:tcPrChange>
          </w:tcPr>
          <w:p w14:paraId="30F6E9E7" w14:textId="77777777" w:rsidR="00CE52A9" w:rsidRPr="00AC4FBC" w:rsidRDefault="00CE52A9" w:rsidP="00586E32">
            <w:pPr>
              <w:pStyle w:val="TAC"/>
              <w:rPr>
                <w:lang w:eastAsia="zh-TW"/>
              </w:rPr>
            </w:pPr>
            <w:r w:rsidRPr="00AC4FBC">
              <w:t>1</w:t>
            </w:r>
          </w:p>
        </w:tc>
        <w:tc>
          <w:tcPr>
            <w:tcW w:w="1120" w:type="dxa"/>
            <w:gridSpan w:val="2"/>
            <w:vAlign w:val="center"/>
            <w:tcPrChange w:id="13184" w:author="1989" w:date="2024-03-27T13:57:00Z">
              <w:tcPr>
                <w:tcW w:w="1120" w:type="dxa"/>
                <w:gridSpan w:val="3"/>
                <w:vAlign w:val="center"/>
              </w:tcPr>
            </w:tcPrChange>
          </w:tcPr>
          <w:p w14:paraId="0B7810C6" w14:textId="77777777" w:rsidR="00CE52A9" w:rsidRPr="00AC4FBC" w:rsidRDefault="00CE52A9" w:rsidP="00586E32">
            <w:pPr>
              <w:pStyle w:val="TAC"/>
              <w:rPr>
                <w:lang w:eastAsia="zh-TW"/>
              </w:rPr>
            </w:pPr>
            <w:r w:rsidRPr="00AC4FBC">
              <w:t>DL 2125 MHz</w:t>
            </w:r>
          </w:p>
        </w:tc>
        <w:tc>
          <w:tcPr>
            <w:tcW w:w="999" w:type="dxa"/>
            <w:gridSpan w:val="2"/>
            <w:vAlign w:val="center"/>
            <w:tcPrChange w:id="13185" w:author="1989" w:date="2024-03-27T13:57:00Z">
              <w:tcPr>
                <w:tcW w:w="999" w:type="dxa"/>
                <w:gridSpan w:val="3"/>
                <w:vAlign w:val="center"/>
              </w:tcPr>
            </w:tcPrChange>
          </w:tcPr>
          <w:p w14:paraId="182824D8" w14:textId="77777777" w:rsidR="00CE52A9" w:rsidRPr="00AC4FBC" w:rsidRDefault="00CE52A9" w:rsidP="00586E32">
            <w:pPr>
              <w:pStyle w:val="TAC"/>
            </w:pPr>
          </w:p>
        </w:tc>
        <w:tc>
          <w:tcPr>
            <w:tcW w:w="989" w:type="dxa"/>
            <w:vAlign w:val="center"/>
            <w:tcPrChange w:id="13186" w:author="1989" w:date="2024-03-27T13:57:00Z">
              <w:tcPr>
                <w:tcW w:w="989" w:type="dxa"/>
                <w:vAlign w:val="center"/>
              </w:tcPr>
            </w:tcPrChange>
          </w:tcPr>
          <w:p w14:paraId="571A2CB0" w14:textId="77777777" w:rsidR="00CE52A9" w:rsidRPr="00AC4FBC" w:rsidRDefault="00CE52A9" w:rsidP="00586E32">
            <w:pPr>
              <w:pStyle w:val="TAC"/>
              <w:rPr>
                <w:lang w:eastAsia="zh-TW"/>
              </w:rPr>
            </w:pPr>
          </w:p>
        </w:tc>
        <w:tc>
          <w:tcPr>
            <w:tcW w:w="1289" w:type="dxa"/>
            <w:gridSpan w:val="3"/>
            <w:vAlign w:val="center"/>
            <w:tcPrChange w:id="13187" w:author="1989" w:date="2024-03-27T13:57:00Z">
              <w:tcPr>
                <w:tcW w:w="1289" w:type="dxa"/>
                <w:gridSpan w:val="5"/>
                <w:vAlign w:val="center"/>
              </w:tcPr>
            </w:tcPrChange>
          </w:tcPr>
          <w:p w14:paraId="22313AF3" w14:textId="77777777" w:rsidR="00CE52A9" w:rsidRPr="00AC4FBC" w:rsidRDefault="00CE52A9" w:rsidP="00586E32">
            <w:pPr>
              <w:pStyle w:val="TAC"/>
              <w:rPr>
                <w:lang w:eastAsia="zh-TW"/>
              </w:rPr>
            </w:pPr>
            <w:r w:rsidRPr="00AC4FBC">
              <w:t>3</w:t>
            </w:r>
          </w:p>
        </w:tc>
        <w:tc>
          <w:tcPr>
            <w:tcW w:w="1238" w:type="dxa"/>
            <w:gridSpan w:val="6"/>
            <w:vAlign w:val="center"/>
            <w:tcPrChange w:id="13188" w:author="1989" w:date="2024-03-27T13:57:00Z">
              <w:tcPr>
                <w:tcW w:w="1238" w:type="dxa"/>
                <w:gridSpan w:val="7"/>
                <w:vAlign w:val="center"/>
              </w:tcPr>
            </w:tcPrChange>
          </w:tcPr>
          <w:p w14:paraId="55AF3C0A" w14:textId="77777777" w:rsidR="00CE52A9" w:rsidRPr="00AC4FBC" w:rsidRDefault="00CE52A9" w:rsidP="00586E32">
            <w:pPr>
              <w:pStyle w:val="TAC"/>
              <w:rPr>
                <w:lang w:eastAsia="zh-TW"/>
              </w:rPr>
            </w:pPr>
            <w:r w:rsidRPr="00AC4FBC">
              <w:t>UL 1775 / DL 1870 MHz</w:t>
            </w:r>
          </w:p>
        </w:tc>
        <w:tc>
          <w:tcPr>
            <w:tcW w:w="959" w:type="dxa"/>
            <w:gridSpan w:val="4"/>
            <w:vAlign w:val="center"/>
            <w:tcPrChange w:id="13189" w:author="1989" w:date="2024-03-27T13:57:00Z">
              <w:tcPr>
                <w:tcW w:w="959" w:type="dxa"/>
                <w:gridSpan w:val="5"/>
                <w:vAlign w:val="center"/>
              </w:tcPr>
            </w:tcPrChange>
          </w:tcPr>
          <w:p w14:paraId="3E9F3B93" w14:textId="77777777" w:rsidR="00CE52A9" w:rsidRPr="00AC4FBC" w:rsidRDefault="00CE52A9" w:rsidP="00586E32">
            <w:pPr>
              <w:pStyle w:val="TAC"/>
              <w:rPr>
                <w:lang w:eastAsia="zh-TW"/>
              </w:rPr>
            </w:pPr>
          </w:p>
        </w:tc>
        <w:tc>
          <w:tcPr>
            <w:tcW w:w="1026" w:type="dxa"/>
            <w:vAlign w:val="center"/>
            <w:tcPrChange w:id="13190" w:author="1989" w:date="2024-03-27T13:57:00Z">
              <w:tcPr>
                <w:tcW w:w="1026" w:type="dxa"/>
                <w:vAlign w:val="center"/>
              </w:tcPr>
            </w:tcPrChange>
          </w:tcPr>
          <w:p w14:paraId="7DBD5E79" w14:textId="77777777" w:rsidR="00CE52A9" w:rsidRPr="00AC4FBC" w:rsidRDefault="00CE52A9" w:rsidP="00586E32">
            <w:pPr>
              <w:pStyle w:val="TAC"/>
              <w:rPr>
                <w:lang w:eastAsia="zh-TW"/>
              </w:rPr>
            </w:pPr>
          </w:p>
        </w:tc>
        <w:tc>
          <w:tcPr>
            <w:tcW w:w="963" w:type="dxa"/>
            <w:gridSpan w:val="3"/>
            <w:vAlign w:val="center"/>
            <w:tcPrChange w:id="13191" w:author="1989" w:date="2024-03-27T13:57:00Z">
              <w:tcPr>
                <w:tcW w:w="963" w:type="dxa"/>
                <w:gridSpan w:val="4"/>
                <w:vAlign w:val="center"/>
              </w:tcPr>
            </w:tcPrChange>
          </w:tcPr>
          <w:p w14:paraId="64DE539F" w14:textId="77777777" w:rsidR="00CE52A9" w:rsidRPr="00AC4FBC" w:rsidRDefault="00CE52A9" w:rsidP="00586E32">
            <w:pPr>
              <w:pStyle w:val="TAC"/>
              <w:rPr>
                <w:lang w:eastAsia="zh-TW"/>
              </w:rPr>
            </w:pPr>
            <w:r w:rsidRPr="00AC4FBC">
              <w:t>n78</w:t>
            </w:r>
          </w:p>
        </w:tc>
        <w:tc>
          <w:tcPr>
            <w:tcW w:w="1321" w:type="dxa"/>
            <w:gridSpan w:val="3"/>
            <w:vAlign w:val="center"/>
            <w:tcPrChange w:id="13192" w:author="1989" w:date="2024-03-27T13:57:00Z">
              <w:tcPr>
                <w:tcW w:w="1321" w:type="dxa"/>
                <w:gridSpan w:val="5"/>
                <w:vAlign w:val="center"/>
              </w:tcPr>
            </w:tcPrChange>
          </w:tcPr>
          <w:p w14:paraId="403AEAC8" w14:textId="77777777" w:rsidR="00CE52A9" w:rsidRPr="00AC4FBC" w:rsidRDefault="00CE52A9" w:rsidP="00586E32">
            <w:pPr>
              <w:pStyle w:val="TAC"/>
              <w:rPr>
                <w:lang w:eastAsia="zh-TW"/>
              </w:rPr>
            </w:pPr>
            <w:r w:rsidRPr="00AC4FBC">
              <w:rPr>
                <w:lang w:eastAsia="zh-TW"/>
              </w:rPr>
              <w:t>3725 MHz</w:t>
            </w:r>
          </w:p>
        </w:tc>
        <w:tc>
          <w:tcPr>
            <w:tcW w:w="972" w:type="dxa"/>
            <w:gridSpan w:val="2"/>
            <w:vAlign w:val="center"/>
            <w:tcPrChange w:id="13193" w:author="1989" w:date="2024-03-27T13:57:00Z">
              <w:tcPr>
                <w:tcW w:w="972" w:type="dxa"/>
                <w:gridSpan w:val="3"/>
                <w:vAlign w:val="center"/>
              </w:tcPr>
            </w:tcPrChange>
          </w:tcPr>
          <w:p w14:paraId="2F4DC357" w14:textId="77777777" w:rsidR="00CE52A9" w:rsidRPr="00AC4FBC" w:rsidRDefault="00CE52A9" w:rsidP="00586E32">
            <w:pPr>
              <w:pStyle w:val="TAC"/>
              <w:rPr>
                <w:lang w:eastAsia="zh-TW"/>
              </w:rPr>
            </w:pPr>
          </w:p>
        </w:tc>
        <w:tc>
          <w:tcPr>
            <w:tcW w:w="1085" w:type="dxa"/>
            <w:gridSpan w:val="2"/>
            <w:vAlign w:val="center"/>
            <w:tcPrChange w:id="13194" w:author="1989" w:date="2024-03-27T13:57:00Z">
              <w:tcPr>
                <w:tcW w:w="1085" w:type="dxa"/>
                <w:gridSpan w:val="3"/>
                <w:vAlign w:val="center"/>
              </w:tcPr>
            </w:tcPrChange>
          </w:tcPr>
          <w:p w14:paraId="554B9B6C" w14:textId="77777777" w:rsidR="00CE52A9" w:rsidRPr="00AC4FBC" w:rsidRDefault="00CE52A9" w:rsidP="00586E32">
            <w:pPr>
              <w:pStyle w:val="TAC"/>
              <w:rPr>
                <w:lang w:eastAsia="zh-TW"/>
              </w:rPr>
            </w:pPr>
          </w:p>
        </w:tc>
      </w:tr>
      <w:tr w:rsidR="00CE52A9" w:rsidRPr="00AC4FBC" w14:paraId="7AF6B22B" w14:textId="77777777" w:rsidTr="00586E32">
        <w:trPr>
          <w:trHeight w:val="241"/>
          <w:trPrChange w:id="13195" w:author="1989" w:date="2024-03-27T13:57:00Z">
            <w:trPr>
              <w:gridBefore w:val="1"/>
              <w:trHeight w:val="241"/>
            </w:trPr>
          </w:trPrChange>
        </w:trPr>
        <w:tc>
          <w:tcPr>
            <w:tcW w:w="462" w:type="dxa"/>
            <w:tcBorders>
              <w:top w:val="nil"/>
            </w:tcBorders>
            <w:vAlign w:val="center"/>
            <w:tcPrChange w:id="13196" w:author="1989" w:date="2024-03-27T13:57:00Z">
              <w:tcPr>
                <w:tcW w:w="404" w:type="dxa"/>
                <w:gridSpan w:val="2"/>
                <w:tcBorders>
                  <w:top w:val="nil"/>
                </w:tcBorders>
                <w:vAlign w:val="center"/>
              </w:tcPr>
            </w:tcPrChange>
          </w:tcPr>
          <w:p w14:paraId="361EDBA6" w14:textId="77777777" w:rsidR="00CE52A9" w:rsidRPr="00AC4FBC" w:rsidRDefault="00CE52A9" w:rsidP="00586E32">
            <w:pPr>
              <w:pStyle w:val="TAC"/>
            </w:pPr>
          </w:p>
        </w:tc>
        <w:tc>
          <w:tcPr>
            <w:tcW w:w="731" w:type="dxa"/>
            <w:vAlign w:val="center"/>
            <w:tcPrChange w:id="13197" w:author="1989" w:date="2024-03-27T13:57:00Z">
              <w:tcPr>
                <w:tcW w:w="731" w:type="dxa"/>
                <w:gridSpan w:val="2"/>
                <w:vAlign w:val="center"/>
              </w:tcPr>
            </w:tcPrChange>
          </w:tcPr>
          <w:p w14:paraId="58DD3BE1" w14:textId="77777777" w:rsidR="00CE52A9" w:rsidRPr="00AC4FBC" w:rsidRDefault="00CE52A9" w:rsidP="00586E32">
            <w:pPr>
              <w:pStyle w:val="TAC"/>
              <w:rPr>
                <w:lang w:eastAsia="zh-TW"/>
              </w:rPr>
            </w:pPr>
            <w:r w:rsidRPr="00AC4FBC">
              <w:t>N/A</w:t>
            </w:r>
          </w:p>
        </w:tc>
        <w:tc>
          <w:tcPr>
            <w:tcW w:w="1120" w:type="dxa"/>
            <w:gridSpan w:val="2"/>
            <w:vAlign w:val="center"/>
            <w:tcPrChange w:id="13198" w:author="1989" w:date="2024-03-27T13:57:00Z">
              <w:tcPr>
                <w:tcW w:w="1120" w:type="dxa"/>
                <w:gridSpan w:val="3"/>
                <w:vAlign w:val="center"/>
              </w:tcPr>
            </w:tcPrChange>
          </w:tcPr>
          <w:p w14:paraId="3A4F1901" w14:textId="77777777" w:rsidR="00CE52A9" w:rsidRPr="00AC4FBC" w:rsidRDefault="00CE52A9" w:rsidP="00586E32">
            <w:pPr>
              <w:pStyle w:val="TAC"/>
              <w:rPr>
                <w:lang w:eastAsia="zh-TW"/>
              </w:rPr>
            </w:pPr>
            <w:r w:rsidRPr="00AC4FBC">
              <w:t>QPSK</w:t>
            </w:r>
          </w:p>
        </w:tc>
        <w:tc>
          <w:tcPr>
            <w:tcW w:w="999" w:type="dxa"/>
            <w:gridSpan w:val="2"/>
            <w:vAlign w:val="center"/>
            <w:tcPrChange w:id="13199" w:author="1989" w:date="2024-03-27T13:57:00Z">
              <w:tcPr>
                <w:tcW w:w="999" w:type="dxa"/>
                <w:gridSpan w:val="3"/>
                <w:vAlign w:val="center"/>
              </w:tcPr>
            </w:tcPrChange>
          </w:tcPr>
          <w:p w14:paraId="077F1548" w14:textId="77777777" w:rsidR="00CE52A9" w:rsidRPr="00AC4FBC" w:rsidRDefault="00CE52A9" w:rsidP="00586E32">
            <w:pPr>
              <w:pStyle w:val="TAC"/>
            </w:pPr>
            <w:r w:rsidRPr="00AC4FBC">
              <w:t>5 MHz</w:t>
            </w:r>
          </w:p>
        </w:tc>
        <w:tc>
          <w:tcPr>
            <w:tcW w:w="989" w:type="dxa"/>
            <w:vAlign w:val="center"/>
            <w:tcPrChange w:id="13200" w:author="1989" w:date="2024-03-27T13:57:00Z">
              <w:tcPr>
                <w:tcW w:w="989" w:type="dxa"/>
                <w:vAlign w:val="center"/>
              </w:tcPr>
            </w:tcPrChange>
          </w:tcPr>
          <w:p w14:paraId="31601D6F"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3201" w:author="1989" w:date="2024-03-27T13:57:00Z">
              <w:tcPr>
                <w:tcW w:w="1289" w:type="dxa"/>
                <w:gridSpan w:val="5"/>
                <w:vAlign w:val="center"/>
              </w:tcPr>
            </w:tcPrChange>
          </w:tcPr>
          <w:p w14:paraId="4F560098" w14:textId="77777777" w:rsidR="00CE52A9" w:rsidRPr="00AC4FBC" w:rsidRDefault="00CE52A9" w:rsidP="00586E32">
            <w:pPr>
              <w:pStyle w:val="TAC"/>
              <w:rPr>
                <w:lang w:eastAsia="zh-TW"/>
              </w:rPr>
            </w:pPr>
            <w:r w:rsidRPr="00AC4FBC">
              <w:t>QPSK</w:t>
            </w:r>
          </w:p>
        </w:tc>
        <w:tc>
          <w:tcPr>
            <w:tcW w:w="1238" w:type="dxa"/>
            <w:gridSpan w:val="6"/>
            <w:vAlign w:val="center"/>
            <w:tcPrChange w:id="13202" w:author="1989" w:date="2024-03-27T13:57:00Z">
              <w:tcPr>
                <w:tcW w:w="1238" w:type="dxa"/>
                <w:gridSpan w:val="7"/>
                <w:vAlign w:val="center"/>
              </w:tcPr>
            </w:tcPrChange>
          </w:tcPr>
          <w:p w14:paraId="316195D2" w14:textId="77777777" w:rsidR="00CE52A9" w:rsidRPr="00AC4FBC" w:rsidRDefault="00CE52A9" w:rsidP="00586E32">
            <w:pPr>
              <w:pStyle w:val="TAC"/>
              <w:rPr>
                <w:lang w:eastAsia="zh-TW"/>
              </w:rPr>
            </w:pPr>
            <w:r w:rsidRPr="00AC4FBC">
              <w:rPr>
                <w:lang w:eastAsia="zh-TW"/>
              </w:rPr>
              <w:t>QPSK</w:t>
            </w:r>
          </w:p>
        </w:tc>
        <w:tc>
          <w:tcPr>
            <w:tcW w:w="959" w:type="dxa"/>
            <w:gridSpan w:val="4"/>
            <w:vAlign w:val="center"/>
            <w:tcPrChange w:id="13203" w:author="1989" w:date="2024-03-27T13:57:00Z">
              <w:tcPr>
                <w:tcW w:w="959" w:type="dxa"/>
                <w:gridSpan w:val="5"/>
                <w:vAlign w:val="center"/>
              </w:tcPr>
            </w:tcPrChange>
          </w:tcPr>
          <w:p w14:paraId="07BD6186" w14:textId="77777777" w:rsidR="00CE52A9" w:rsidRPr="00AC4FBC" w:rsidRDefault="00CE52A9" w:rsidP="00586E32">
            <w:pPr>
              <w:pStyle w:val="TAC"/>
              <w:rPr>
                <w:lang w:eastAsia="zh-TW"/>
              </w:rPr>
            </w:pPr>
            <w:r w:rsidRPr="00AC4FBC">
              <w:t>5 MHz</w:t>
            </w:r>
          </w:p>
        </w:tc>
        <w:tc>
          <w:tcPr>
            <w:tcW w:w="1026" w:type="dxa"/>
            <w:vAlign w:val="center"/>
            <w:tcPrChange w:id="13204" w:author="1989" w:date="2024-03-27T13:57:00Z">
              <w:tcPr>
                <w:tcW w:w="1026" w:type="dxa"/>
                <w:vAlign w:val="center"/>
              </w:tcPr>
            </w:tcPrChange>
          </w:tcPr>
          <w:p w14:paraId="0753090E"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3205" w:author="1989" w:date="2024-03-27T13:57:00Z">
              <w:tcPr>
                <w:tcW w:w="963" w:type="dxa"/>
                <w:gridSpan w:val="4"/>
                <w:vAlign w:val="center"/>
              </w:tcPr>
            </w:tcPrChange>
          </w:tcPr>
          <w:p w14:paraId="178F1A7B"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206" w:author="1989" w:date="2024-03-27T13:57:00Z">
              <w:tcPr>
                <w:tcW w:w="1321" w:type="dxa"/>
                <w:gridSpan w:val="5"/>
                <w:vAlign w:val="center"/>
              </w:tcPr>
            </w:tcPrChange>
          </w:tcPr>
          <w:p w14:paraId="67F7A398"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207" w:author="1989" w:date="2024-03-27T13:57:00Z">
              <w:tcPr>
                <w:tcW w:w="972" w:type="dxa"/>
                <w:gridSpan w:val="3"/>
                <w:vAlign w:val="center"/>
              </w:tcPr>
            </w:tcPrChange>
          </w:tcPr>
          <w:p w14:paraId="224BDFED" w14:textId="77777777" w:rsidR="00CE52A9" w:rsidRPr="00AC4FBC" w:rsidRDefault="00CE52A9" w:rsidP="00586E32">
            <w:pPr>
              <w:pStyle w:val="TAC"/>
              <w:rPr>
                <w:lang w:eastAsia="zh-TW"/>
              </w:rPr>
            </w:pPr>
            <w:r w:rsidRPr="00AC4FBC">
              <w:t>10 MHz</w:t>
            </w:r>
          </w:p>
        </w:tc>
        <w:tc>
          <w:tcPr>
            <w:tcW w:w="1085" w:type="dxa"/>
            <w:gridSpan w:val="2"/>
            <w:vAlign w:val="center"/>
            <w:tcPrChange w:id="13208" w:author="1989" w:date="2024-03-27T13:57:00Z">
              <w:tcPr>
                <w:tcW w:w="1085" w:type="dxa"/>
                <w:gridSpan w:val="3"/>
                <w:vAlign w:val="center"/>
              </w:tcPr>
            </w:tcPrChange>
          </w:tcPr>
          <w:p w14:paraId="53DA5B8A" w14:textId="77777777" w:rsidR="00CE52A9" w:rsidRPr="00AC4FBC" w:rsidRDefault="00CE52A9" w:rsidP="00586E32">
            <w:pPr>
              <w:pStyle w:val="TAC"/>
              <w:rPr>
                <w:lang w:eastAsia="zh-TW"/>
              </w:rPr>
            </w:pPr>
            <w:r w:rsidRPr="00AC4FBC">
              <w:rPr>
                <w:lang w:eastAsia="zh-TW"/>
              </w:rPr>
              <w:t>All RBs / All RBs</w:t>
            </w:r>
          </w:p>
        </w:tc>
      </w:tr>
      <w:tr w:rsidR="00CE52A9" w:rsidRPr="00AC4FBC" w14:paraId="4D8611C3" w14:textId="77777777" w:rsidTr="00586E32">
        <w:trPr>
          <w:trHeight w:val="241"/>
          <w:trPrChange w:id="13209" w:author="1989" w:date="2024-03-27T13:57:00Z">
            <w:trPr>
              <w:gridBefore w:val="1"/>
              <w:trHeight w:val="241"/>
            </w:trPr>
          </w:trPrChange>
        </w:trPr>
        <w:tc>
          <w:tcPr>
            <w:tcW w:w="13154" w:type="dxa"/>
            <w:gridSpan w:val="31"/>
            <w:tcBorders>
              <w:top w:val="nil"/>
            </w:tcBorders>
            <w:vAlign w:val="center"/>
            <w:tcPrChange w:id="13210" w:author="1989" w:date="2024-03-27T13:57:00Z">
              <w:tcPr>
                <w:tcW w:w="13096" w:type="dxa"/>
                <w:gridSpan w:val="44"/>
                <w:tcBorders>
                  <w:top w:val="nil"/>
                </w:tcBorders>
                <w:vAlign w:val="center"/>
              </w:tcPr>
            </w:tcPrChange>
          </w:tcPr>
          <w:p w14:paraId="651E112F" w14:textId="77777777" w:rsidR="00CE52A9" w:rsidRPr="00AC4FBC" w:rsidRDefault="00CE52A9" w:rsidP="00586E32">
            <w:pPr>
              <w:pStyle w:val="TAC"/>
              <w:rPr>
                <w:lang w:eastAsia="zh-TW"/>
              </w:rPr>
            </w:pPr>
            <w:r w:rsidRPr="000E7EBA">
              <w:rPr>
                <w:b/>
                <w:bCs/>
              </w:rPr>
              <w:t>Test Settings for DC_1A-3A_n79A Configuration</w:t>
            </w:r>
            <w:ins w:id="13211" w:author="1989" w:date="2024-03-27T13:57:00Z">
              <w:r>
                <w:rPr>
                  <w:b/>
                  <w:bCs/>
                </w:rPr>
                <w:t xml:space="preserve"> (PC3)</w:t>
              </w:r>
            </w:ins>
            <w:r w:rsidRPr="000E7EBA">
              <w:rPr>
                <w:b/>
                <w:bCs/>
              </w:rPr>
              <w:t xml:space="preserve"> – Note 3</w:t>
            </w:r>
          </w:p>
        </w:tc>
      </w:tr>
      <w:tr w:rsidR="00CE52A9" w:rsidRPr="00AC4FBC" w14:paraId="44EA89FC" w14:textId="77777777" w:rsidTr="00586E32">
        <w:trPr>
          <w:trHeight w:val="241"/>
          <w:trPrChange w:id="13212" w:author="1989" w:date="2024-03-27T13:57:00Z">
            <w:trPr>
              <w:gridBefore w:val="1"/>
              <w:trHeight w:val="241"/>
            </w:trPr>
          </w:trPrChange>
        </w:trPr>
        <w:tc>
          <w:tcPr>
            <w:tcW w:w="462" w:type="dxa"/>
            <w:tcBorders>
              <w:top w:val="single" w:sz="4" w:space="0" w:color="auto"/>
              <w:left w:val="single" w:sz="4" w:space="0" w:color="auto"/>
              <w:bottom w:val="nil"/>
              <w:right w:val="single" w:sz="4" w:space="0" w:color="auto"/>
            </w:tcBorders>
            <w:vAlign w:val="center"/>
            <w:tcPrChange w:id="13213" w:author="1989" w:date="2024-03-27T13:57:00Z">
              <w:tcPr>
                <w:tcW w:w="404" w:type="dxa"/>
                <w:gridSpan w:val="2"/>
                <w:tcBorders>
                  <w:top w:val="single" w:sz="4" w:space="0" w:color="auto"/>
                  <w:left w:val="single" w:sz="4" w:space="0" w:color="auto"/>
                  <w:bottom w:val="nil"/>
                  <w:right w:val="single" w:sz="4" w:space="0" w:color="auto"/>
                </w:tcBorders>
                <w:vAlign w:val="center"/>
              </w:tcPr>
            </w:tcPrChange>
          </w:tcPr>
          <w:p w14:paraId="2B644FF1" w14:textId="77777777" w:rsidR="00CE52A9" w:rsidRPr="00AC4FBC" w:rsidRDefault="00CE52A9" w:rsidP="00586E32">
            <w:pPr>
              <w:pStyle w:val="TAC"/>
            </w:pPr>
            <w:r w:rsidRPr="00AC4FBC">
              <w:t>1</w:t>
            </w:r>
          </w:p>
        </w:tc>
        <w:tc>
          <w:tcPr>
            <w:tcW w:w="731" w:type="dxa"/>
            <w:tcBorders>
              <w:left w:val="single" w:sz="4" w:space="0" w:color="auto"/>
            </w:tcBorders>
            <w:vAlign w:val="center"/>
            <w:tcPrChange w:id="13214" w:author="1989" w:date="2024-03-27T13:57:00Z">
              <w:tcPr>
                <w:tcW w:w="731" w:type="dxa"/>
                <w:gridSpan w:val="2"/>
                <w:tcBorders>
                  <w:left w:val="single" w:sz="4" w:space="0" w:color="auto"/>
                </w:tcBorders>
                <w:vAlign w:val="center"/>
              </w:tcPr>
            </w:tcPrChange>
          </w:tcPr>
          <w:p w14:paraId="425B8BD2" w14:textId="77777777" w:rsidR="00CE52A9" w:rsidRPr="00AC4FBC" w:rsidRDefault="00CE52A9" w:rsidP="00586E32">
            <w:pPr>
              <w:pStyle w:val="TAC"/>
            </w:pPr>
            <w:r w:rsidRPr="00AC4FBC">
              <w:t>1</w:t>
            </w:r>
          </w:p>
        </w:tc>
        <w:tc>
          <w:tcPr>
            <w:tcW w:w="1120" w:type="dxa"/>
            <w:gridSpan w:val="2"/>
            <w:vAlign w:val="center"/>
            <w:tcPrChange w:id="13215" w:author="1989" w:date="2024-03-27T13:57:00Z">
              <w:tcPr>
                <w:tcW w:w="1120" w:type="dxa"/>
                <w:gridSpan w:val="3"/>
                <w:vAlign w:val="center"/>
              </w:tcPr>
            </w:tcPrChange>
          </w:tcPr>
          <w:p w14:paraId="4D0FC4C4" w14:textId="77777777" w:rsidR="00CE52A9" w:rsidRPr="00AC4FBC" w:rsidRDefault="00CE52A9" w:rsidP="00586E32">
            <w:pPr>
              <w:pStyle w:val="TAC"/>
            </w:pPr>
            <w:r w:rsidRPr="00AC4FBC">
              <w:t>DL 2140 MHz</w:t>
            </w:r>
          </w:p>
        </w:tc>
        <w:tc>
          <w:tcPr>
            <w:tcW w:w="999" w:type="dxa"/>
            <w:gridSpan w:val="2"/>
            <w:vAlign w:val="center"/>
            <w:tcPrChange w:id="13216" w:author="1989" w:date="2024-03-27T13:57:00Z">
              <w:tcPr>
                <w:tcW w:w="999" w:type="dxa"/>
                <w:gridSpan w:val="3"/>
                <w:vAlign w:val="center"/>
              </w:tcPr>
            </w:tcPrChange>
          </w:tcPr>
          <w:p w14:paraId="70FC65FF" w14:textId="77777777" w:rsidR="00CE52A9" w:rsidRPr="00AC4FBC" w:rsidRDefault="00CE52A9" w:rsidP="00586E32">
            <w:pPr>
              <w:pStyle w:val="TAC"/>
            </w:pPr>
          </w:p>
        </w:tc>
        <w:tc>
          <w:tcPr>
            <w:tcW w:w="989" w:type="dxa"/>
            <w:vAlign w:val="center"/>
            <w:tcPrChange w:id="13217" w:author="1989" w:date="2024-03-27T13:57:00Z">
              <w:tcPr>
                <w:tcW w:w="989" w:type="dxa"/>
                <w:vAlign w:val="center"/>
              </w:tcPr>
            </w:tcPrChange>
          </w:tcPr>
          <w:p w14:paraId="1DE1DCD4" w14:textId="77777777" w:rsidR="00CE52A9" w:rsidRPr="00AC4FBC" w:rsidRDefault="00CE52A9" w:rsidP="00586E32">
            <w:pPr>
              <w:pStyle w:val="TAC"/>
              <w:rPr>
                <w:lang w:eastAsia="zh-TW"/>
              </w:rPr>
            </w:pPr>
          </w:p>
        </w:tc>
        <w:tc>
          <w:tcPr>
            <w:tcW w:w="1289" w:type="dxa"/>
            <w:gridSpan w:val="3"/>
            <w:vAlign w:val="center"/>
            <w:tcPrChange w:id="13218" w:author="1989" w:date="2024-03-27T13:57:00Z">
              <w:tcPr>
                <w:tcW w:w="1289" w:type="dxa"/>
                <w:gridSpan w:val="5"/>
                <w:vAlign w:val="center"/>
              </w:tcPr>
            </w:tcPrChange>
          </w:tcPr>
          <w:p w14:paraId="7CE167C9" w14:textId="77777777" w:rsidR="00CE52A9" w:rsidRPr="00AC4FBC" w:rsidRDefault="00CE52A9" w:rsidP="00586E32">
            <w:pPr>
              <w:pStyle w:val="TAC"/>
            </w:pPr>
            <w:r w:rsidRPr="00AC4FBC">
              <w:t>3</w:t>
            </w:r>
          </w:p>
        </w:tc>
        <w:tc>
          <w:tcPr>
            <w:tcW w:w="1238" w:type="dxa"/>
            <w:gridSpan w:val="6"/>
            <w:vAlign w:val="center"/>
            <w:tcPrChange w:id="13219" w:author="1989" w:date="2024-03-27T13:57:00Z">
              <w:tcPr>
                <w:tcW w:w="1238" w:type="dxa"/>
                <w:gridSpan w:val="7"/>
                <w:vAlign w:val="center"/>
              </w:tcPr>
            </w:tcPrChange>
          </w:tcPr>
          <w:p w14:paraId="6E5781C1" w14:textId="77777777" w:rsidR="00CE52A9" w:rsidRPr="00AC4FBC" w:rsidRDefault="00CE52A9" w:rsidP="00586E32">
            <w:pPr>
              <w:pStyle w:val="TAC"/>
              <w:rPr>
                <w:lang w:eastAsia="zh-TW"/>
              </w:rPr>
            </w:pPr>
            <w:r>
              <w:t xml:space="preserve">UL 1750 / </w:t>
            </w:r>
            <w:r w:rsidRPr="00AC4FBC">
              <w:t>DL 18</w:t>
            </w:r>
            <w:r>
              <w:t>45</w:t>
            </w:r>
            <w:r w:rsidRPr="00AC4FBC">
              <w:t xml:space="preserve"> MHz</w:t>
            </w:r>
          </w:p>
        </w:tc>
        <w:tc>
          <w:tcPr>
            <w:tcW w:w="959" w:type="dxa"/>
            <w:gridSpan w:val="4"/>
            <w:vAlign w:val="center"/>
            <w:tcPrChange w:id="13220" w:author="1989" w:date="2024-03-27T13:57:00Z">
              <w:tcPr>
                <w:tcW w:w="959" w:type="dxa"/>
                <w:gridSpan w:val="5"/>
                <w:vAlign w:val="center"/>
              </w:tcPr>
            </w:tcPrChange>
          </w:tcPr>
          <w:p w14:paraId="2E19AD25" w14:textId="77777777" w:rsidR="00CE52A9" w:rsidRPr="00AC4FBC" w:rsidRDefault="00CE52A9" w:rsidP="00586E32">
            <w:pPr>
              <w:pStyle w:val="TAC"/>
            </w:pPr>
          </w:p>
        </w:tc>
        <w:tc>
          <w:tcPr>
            <w:tcW w:w="1026" w:type="dxa"/>
            <w:vAlign w:val="center"/>
            <w:tcPrChange w:id="13221" w:author="1989" w:date="2024-03-27T13:57:00Z">
              <w:tcPr>
                <w:tcW w:w="1026" w:type="dxa"/>
                <w:vAlign w:val="center"/>
              </w:tcPr>
            </w:tcPrChange>
          </w:tcPr>
          <w:p w14:paraId="2A142ACD" w14:textId="77777777" w:rsidR="00CE52A9" w:rsidRPr="00AC4FBC" w:rsidRDefault="00CE52A9" w:rsidP="00586E32">
            <w:pPr>
              <w:pStyle w:val="TAC"/>
              <w:rPr>
                <w:lang w:eastAsia="zh-TW"/>
              </w:rPr>
            </w:pPr>
          </w:p>
        </w:tc>
        <w:tc>
          <w:tcPr>
            <w:tcW w:w="963" w:type="dxa"/>
            <w:gridSpan w:val="3"/>
            <w:vAlign w:val="center"/>
            <w:tcPrChange w:id="13222" w:author="1989" w:date="2024-03-27T13:57:00Z">
              <w:tcPr>
                <w:tcW w:w="963" w:type="dxa"/>
                <w:gridSpan w:val="4"/>
                <w:vAlign w:val="center"/>
              </w:tcPr>
            </w:tcPrChange>
          </w:tcPr>
          <w:p w14:paraId="62BAC373" w14:textId="77777777" w:rsidR="00CE52A9" w:rsidRPr="00AC4FBC" w:rsidRDefault="00CE52A9" w:rsidP="00586E32">
            <w:pPr>
              <w:pStyle w:val="TAC"/>
            </w:pPr>
            <w:r w:rsidRPr="00AC4FBC">
              <w:t>n7</w:t>
            </w:r>
            <w:r>
              <w:t>9</w:t>
            </w:r>
          </w:p>
        </w:tc>
        <w:tc>
          <w:tcPr>
            <w:tcW w:w="1321" w:type="dxa"/>
            <w:gridSpan w:val="3"/>
            <w:vAlign w:val="center"/>
            <w:tcPrChange w:id="13223" w:author="1989" w:date="2024-03-27T13:57:00Z">
              <w:tcPr>
                <w:tcW w:w="1321" w:type="dxa"/>
                <w:gridSpan w:val="5"/>
                <w:vAlign w:val="center"/>
              </w:tcPr>
            </w:tcPrChange>
          </w:tcPr>
          <w:p w14:paraId="31E90FD5" w14:textId="77777777" w:rsidR="00CE52A9" w:rsidRPr="00AC4FBC" w:rsidRDefault="00CE52A9" w:rsidP="00586E32">
            <w:pPr>
              <w:pStyle w:val="TAC"/>
              <w:rPr>
                <w:lang w:eastAsia="zh-TW"/>
              </w:rPr>
            </w:pPr>
            <w:r>
              <w:rPr>
                <w:lang w:eastAsia="zh-TW"/>
              </w:rPr>
              <w:t>4860</w:t>
            </w:r>
            <w:r w:rsidRPr="00AC4FBC">
              <w:rPr>
                <w:lang w:eastAsia="zh-TW"/>
              </w:rPr>
              <w:t xml:space="preserve"> MHz</w:t>
            </w:r>
          </w:p>
        </w:tc>
        <w:tc>
          <w:tcPr>
            <w:tcW w:w="972" w:type="dxa"/>
            <w:gridSpan w:val="2"/>
            <w:vAlign w:val="center"/>
            <w:tcPrChange w:id="13224" w:author="1989" w:date="2024-03-27T13:57:00Z">
              <w:tcPr>
                <w:tcW w:w="972" w:type="dxa"/>
                <w:gridSpan w:val="3"/>
                <w:vAlign w:val="center"/>
              </w:tcPr>
            </w:tcPrChange>
          </w:tcPr>
          <w:p w14:paraId="55113E49" w14:textId="77777777" w:rsidR="00CE52A9" w:rsidRPr="00AC4FBC" w:rsidRDefault="00CE52A9" w:rsidP="00586E32">
            <w:pPr>
              <w:pStyle w:val="TAC"/>
            </w:pPr>
          </w:p>
        </w:tc>
        <w:tc>
          <w:tcPr>
            <w:tcW w:w="1085" w:type="dxa"/>
            <w:gridSpan w:val="2"/>
            <w:vAlign w:val="center"/>
            <w:tcPrChange w:id="13225" w:author="1989" w:date="2024-03-27T13:57:00Z">
              <w:tcPr>
                <w:tcW w:w="1085" w:type="dxa"/>
                <w:gridSpan w:val="3"/>
                <w:vAlign w:val="center"/>
              </w:tcPr>
            </w:tcPrChange>
          </w:tcPr>
          <w:p w14:paraId="118F638B" w14:textId="77777777" w:rsidR="00CE52A9" w:rsidRPr="00AC4FBC" w:rsidRDefault="00CE52A9" w:rsidP="00586E32">
            <w:pPr>
              <w:pStyle w:val="TAC"/>
              <w:rPr>
                <w:lang w:eastAsia="zh-TW"/>
              </w:rPr>
            </w:pPr>
          </w:p>
        </w:tc>
      </w:tr>
      <w:tr w:rsidR="00CE52A9" w:rsidRPr="00AC4FBC" w14:paraId="4C4853B7" w14:textId="77777777" w:rsidTr="00586E32">
        <w:trPr>
          <w:trHeight w:val="241"/>
          <w:trPrChange w:id="13226" w:author="1989" w:date="2024-03-27T13:57:00Z">
            <w:trPr>
              <w:gridBefore w:val="1"/>
              <w:trHeight w:val="241"/>
            </w:trPr>
          </w:trPrChange>
        </w:trPr>
        <w:tc>
          <w:tcPr>
            <w:tcW w:w="462" w:type="dxa"/>
            <w:tcBorders>
              <w:top w:val="nil"/>
            </w:tcBorders>
            <w:vAlign w:val="center"/>
            <w:tcPrChange w:id="13227" w:author="1989" w:date="2024-03-27T13:57:00Z">
              <w:tcPr>
                <w:tcW w:w="404" w:type="dxa"/>
                <w:gridSpan w:val="2"/>
                <w:tcBorders>
                  <w:top w:val="nil"/>
                </w:tcBorders>
                <w:vAlign w:val="center"/>
              </w:tcPr>
            </w:tcPrChange>
          </w:tcPr>
          <w:p w14:paraId="74BC751D" w14:textId="77777777" w:rsidR="00CE52A9" w:rsidRPr="00AC4FBC" w:rsidRDefault="00CE52A9" w:rsidP="00586E32">
            <w:pPr>
              <w:pStyle w:val="TAC"/>
            </w:pPr>
          </w:p>
        </w:tc>
        <w:tc>
          <w:tcPr>
            <w:tcW w:w="731" w:type="dxa"/>
            <w:vAlign w:val="center"/>
            <w:tcPrChange w:id="13228" w:author="1989" w:date="2024-03-27T13:57:00Z">
              <w:tcPr>
                <w:tcW w:w="731" w:type="dxa"/>
                <w:gridSpan w:val="2"/>
                <w:vAlign w:val="center"/>
              </w:tcPr>
            </w:tcPrChange>
          </w:tcPr>
          <w:p w14:paraId="7CE5E14D" w14:textId="77777777" w:rsidR="00CE52A9" w:rsidRPr="00AC4FBC" w:rsidRDefault="00CE52A9" w:rsidP="00586E32">
            <w:pPr>
              <w:pStyle w:val="TAC"/>
            </w:pPr>
            <w:r>
              <w:t>N/A</w:t>
            </w:r>
          </w:p>
        </w:tc>
        <w:tc>
          <w:tcPr>
            <w:tcW w:w="1120" w:type="dxa"/>
            <w:gridSpan w:val="2"/>
            <w:vAlign w:val="center"/>
            <w:tcPrChange w:id="13229" w:author="1989" w:date="2024-03-27T13:57:00Z">
              <w:tcPr>
                <w:tcW w:w="1120" w:type="dxa"/>
                <w:gridSpan w:val="3"/>
                <w:vAlign w:val="center"/>
              </w:tcPr>
            </w:tcPrChange>
          </w:tcPr>
          <w:p w14:paraId="1A014C46" w14:textId="77777777" w:rsidR="00CE52A9" w:rsidRPr="00AC4FBC" w:rsidRDefault="00CE52A9" w:rsidP="00586E32">
            <w:pPr>
              <w:pStyle w:val="TAC"/>
            </w:pPr>
            <w:r w:rsidRPr="00AC4FBC">
              <w:t>QPSK</w:t>
            </w:r>
          </w:p>
        </w:tc>
        <w:tc>
          <w:tcPr>
            <w:tcW w:w="999" w:type="dxa"/>
            <w:gridSpan w:val="2"/>
            <w:vAlign w:val="center"/>
            <w:tcPrChange w:id="13230" w:author="1989" w:date="2024-03-27T13:57:00Z">
              <w:tcPr>
                <w:tcW w:w="999" w:type="dxa"/>
                <w:gridSpan w:val="3"/>
                <w:vAlign w:val="center"/>
              </w:tcPr>
            </w:tcPrChange>
          </w:tcPr>
          <w:p w14:paraId="3ED7D24D" w14:textId="77777777" w:rsidR="00CE52A9" w:rsidRPr="00AC4FBC" w:rsidRDefault="00CE52A9" w:rsidP="00586E32">
            <w:pPr>
              <w:pStyle w:val="TAC"/>
            </w:pPr>
            <w:r w:rsidRPr="00AC4FBC">
              <w:t>5 MHz</w:t>
            </w:r>
          </w:p>
        </w:tc>
        <w:tc>
          <w:tcPr>
            <w:tcW w:w="989" w:type="dxa"/>
            <w:vAlign w:val="center"/>
            <w:tcPrChange w:id="13231" w:author="1989" w:date="2024-03-27T13:57:00Z">
              <w:tcPr>
                <w:tcW w:w="989" w:type="dxa"/>
                <w:vAlign w:val="center"/>
              </w:tcPr>
            </w:tcPrChange>
          </w:tcPr>
          <w:p w14:paraId="78ABA8A3" w14:textId="77777777" w:rsidR="00CE52A9" w:rsidRPr="00AC4FBC" w:rsidRDefault="00CE52A9" w:rsidP="00586E32">
            <w:pPr>
              <w:pStyle w:val="TAC"/>
              <w:rPr>
                <w:lang w:eastAsia="zh-TW"/>
              </w:rPr>
            </w:pPr>
            <w:r w:rsidRPr="00AC4FBC">
              <w:rPr>
                <w:lang w:eastAsia="zh-TW"/>
              </w:rPr>
              <w:t xml:space="preserve">All RBs / </w:t>
            </w:r>
            <w:r>
              <w:rPr>
                <w:lang w:eastAsia="zh-TW"/>
              </w:rPr>
              <w:t>0</w:t>
            </w:r>
          </w:p>
        </w:tc>
        <w:tc>
          <w:tcPr>
            <w:tcW w:w="1289" w:type="dxa"/>
            <w:gridSpan w:val="3"/>
            <w:vAlign w:val="center"/>
            <w:tcPrChange w:id="13232" w:author="1989" w:date="2024-03-27T13:57:00Z">
              <w:tcPr>
                <w:tcW w:w="1289" w:type="dxa"/>
                <w:gridSpan w:val="5"/>
                <w:vAlign w:val="center"/>
              </w:tcPr>
            </w:tcPrChange>
          </w:tcPr>
          <w:p w14:paraId="6C717F28" w14:textId="77777777" w:rsidR="00CE52A9" w:rsidRPr="00AC4FBC" w:rsidRDefault="00CE52A9" w:rsidP="00586E32">
            <w:pPr>
              <w:pStyle w:val="TAC"/>
            </w:pPr>
            <w:r>
              <w:rPr>
                <w:lang w:eastAsia="zh-TW"/>
              </w:rPr>
              <w:t>QPSK</w:t>
            </w:r>
          </w:p>
        </w:tc>
        <w:tc>
          <w:tcPr>
            <w:tcW w:w="1238" w:type="dxa"/>
            <w:gridSpan w:val="6"/>
            <w:vAlign w:val="center"/>
            <w:tcPrChange w:id="13233" w:author="1989" w:date="2024-03-27T13:57:00Z">
              <w:tcPr>
                <w:tcW w:w="1238" w:type="dxa"/>
                <w:gridSpan w:val="7"/>
                <w:vAlign w:val="center"/>
              </w:tcPr>
            </w:tcPrChange>
          </w:tcPr>
          <w:p w14:paraId="59280ACE" w14:textId="77777777" w:rsidR="00CE52A9" w:rsidRPr="00AC4FBC" w:rsidRDefault="00CE52A9" w:rsidP="00586E32">
            <w:pPr>
              <w:pStyle w:val="TAC"/>
              <w:rPr>
                <w:lang w:eastAsia="zh-TW"/>
              </w:rPr>
            </w:pPr>
            <w:r w:rsidRPr="00AC4FBC">
              <w:rPr>
                <w:lang w:eastAsia="zh-TW"/>
              </w:rPr>
              <w:t>QPSK</w:t>
            </w:r>
          </w:p>
        </w:tc>
        <w:tc>
          <w:tcPr>
            <w:tcW w:w="959" w:type="dxa"/>
            <w:gridSpan w:val="4"/>
            <w:vAlign w:val="center"/>
            <w:tcPrChange w:id="13234" w:author="1989" w:date="2024-03-27T13:57:00Z">
              <w:tcPr>
                <w:tcW w:w="959" w:type="dxa"/>
                <w:gridSpan w:val="5"/>
                <w:vAlign w:val="center"/>
              </w:tcPr>
            </w:tcPrChange>
          </w:tcPr>
          <w:p w14:paraId="7033629D" w14:textId="77777777" w:rsidR="00CE52A9" w:rsidRPr="00AC4FBC" w:rsidRDefault="00CE52A9" w:rsidP="00586E32">
            <w:pPr>
              <w:pStyle w:val="TAC"/>
            </w:pPr>
            <w:r w:rsidRPr="00AC4FBC">
              <w:t>5 MHz</w:t>
            </w:r>
          </w:p>
        </w:tc>
        <w:tc>
          <w:tcPr>
            <w:tcW w:w="1026" w:type="dxa"/>
            <w:vAlign w:val="center"/>
            <w:tcPrChange w:id="13235" w:author="1989" w:date="2024-03-27T13:57:00Z">
              <w:tcPr>
                <w:tcW w:w="1026" w:type="dxa"/>
                <w:vAlign w:val="center"/>
              </w:tcPr>
            </w:tcPrChange>
          </w:tcPr>
          <w:p w14:paraId="7E5B22CF"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3236" w:author="1989" w:date="2024-03-27T13:57:00Z">
              <w:tcPr>
                <w:tcW w:w="963" w:type="dxa"/>
                <w:gridSpan w:val="4"/>
                <w:vAlign w:val="center"/>
              </w:tcPr>
            </w:tcPrChange>
          </w:tcPr>
          <w:p w14:paraId="0953501F"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3237" w:author="1989" w:date="2024-03-27T13:57:00Z">
              <w:tcPr>
                <w:tcW w:w="1321" w:type="dxa"/>
                <w:gridSpan w:val="5"/>
                <w:vAlign w:val="center"/>
              </w:tcPr>
            </w:tcPrChange>
          </w:tcPr>
          <w:p w14:paraId="5C355E8C"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238" w:author="1989" w:date="2024-03-27T13:57:00Z">
              <w:tcPr>
                <w:tcW w:w="972" w:type="dxa"/>
                <w:gridSpan w:val="3"/>
                <w:vAlign w:val="center"/>
              </w:tcPr>
            </w:tcPrChange>
          </w:tcPr>
          <w:p w14:paraId="0678FDED" w14:textId="77777777" w:rsidR="00CE52A9" w:rsidRPr="00AC4FBC" w:rsidRDefault="00CE52A9" w:rsidP="00586E32">
            <w:pPr>
              <w:pStyle w:val="TAC"/>
            </w:pPr>
            <w:r>
              <w:t>4</w:t>
            </w:r>
            <w:r w:rsidRPr="00AC4FBC">
              <w:t>0 MHz</w:t>
            </w:r>
          </w:p>
        </w:tc>
        <w:tc>
          <w:tcPr>
            <w:tcW w:w="1085" w:type="dxa"/>
            <w:gridSpan w:val="2"/>
            <w:vAlign w:val="center"/>
            <w:tcPrChange w:id="13239" w:author="1989" w:date="2024-03-27T13:57:00Z">
              <w:tcPr>
                <w:tcW w:w="1085" w:type="dxa"/>
                <w:gridSpan w:val="3"/>
                <w:vAlign w:val="center"/>
              </w:tcPr>
            </w:tcPrChange>
          </w:tcPr>
          <w:p w14:paraId="6AB21123" w14:textId="77777777" w:rsidR="00CE52A9" w:rsidRPr="00AC4FBC" w:rsidRDefault="00CE52A9" w:rsidP="00586E32">
            <w:pPr>
              <w:pStyle w:val="TAC"/>
              <w:rPr>
                <w:lang w:eastAsia="zh-TW"/>
              </w:rPr>
            </w:pPr>
            <w:r w:rsidRPr="00AC4FBC">
              <w:rPr>
                <w:lang w:eastAsia="zh-TW"/>
              </w:rPr>
              <w:t>All RBs / All RBs</w:t>
            </w:r>
          </w:p>
        </w:tc>
      </w:tr>
      <w:tr w:rsidR="00CE52A9" w:rsidRPr="00AC4FBC" w14:paraId="2ADB2CB4" w14:textId="77777777" w:rsidTr="00586E32">
        <w:trPr>
          <w:trHeight w:val="241"/>
          <w:ins w:id="13240" w:author="1989" w:date="2024-03-27T13:57:00Z"/>
          <w:trPrChange w:id="13241" w:author="1989" w:date="2024-03-27T13:57:00Z">
            <w:trPr>
              <w:gridBefore w:val="1"/>
              <w:trHeight w:val="241"/>
            </w:trPr>
          </w:trPrChange>
        </w:trPr>
        <w:tc>
          <w:tcPr>
            <w:tcW w:w="13154" w:type="dxa"/>
            <w:gridSpan w:val="31"/>
            <w:tcBorders>
              <w:top w:val="nil"/>
            </w:tcBorders>
            <w:vAlign w:val="center"/>
            <w:tcPrChange w:id="13242" w:author="1989" w:date="2024-03-27T13:57:00Z">
              <w:tcPr>
                <w:tcW w:w="13096" w:type="dxa"/>
                <w:gridSpan w:val="44"/>
                <w:tcBorders>
                  <w:top w:val="nil"/>
                </w:tcBorders>
                <w:vAlign w:val="center"/>
              </w:tcPr>
            </w:tcPrChange>
          </w:tcPr>
          <w:p w14:paraId="0DC071D2" w14:textId="77777777" w:rsidR="00CE52A9" w:rsidRPr="00AC4FBC" w:rsidRDefault="00CE52A9" w:rsidP="00586E32">
            <w:pPr>
              <w:pStyle w:val="TAC"/>
              <w:rPr>
                <w:ins w:id="13243" w:author="1989" w:date="2024-03-27T13:57:00Z"/>
                <w:lang w:eastAsia="zh-TW"/>
              </w:rPr>
            </w:pPr>
            <w:ins w:id="13244" w:author="1989" w:date="2024-03-27T13:57:00Z">
              <w:r w:rsidRPr="000E7EBA">
                <w:rPr>
                  <w:b/>
                  <w:bCs/>
                </w:rPr>
                <w:t>Test Settings for DC_1A-3A_n79A Configuration</w:t>
              </w:r>
              <w:r>
                <w:rPr>
                  <w:b/>
                  <w:bCs/>
                </w:rPr>
                <w:t xml:space="preserve"> (PC2)</w:t>
              </w:r>
              <w:r w:rsidRPr="000E7EBA">
                <w:rPr>
                  <w:b/>
                  <w:bCs/>
                </w:rPr>
                <w:t xml:space="preserve"> – Note 3</w:t>
              </w:r>
            </w:ins>
          </w:p>
        </w:tc>
      </w:tr>
      <w:tr w:rsidR="00CE52A9" w:rsidRPr="00AC4FBC" w14:paraId="7015B07A" w14:textId="77777777" w:rsidTr="00586E32">
        <w:trPr>
          <w:trHeight w:val="241"/>
          <w:ins w:id="13245" w:author="1989" w:date="2024-03-27T13:57:00Z"/>
          <w:trPrChange w:id="13246" w:author="1989" w:date="2024-03-27T13:57:00Z">
            <w:trPr>
              <w:gridBefore w:val="1"/>
              <w:trHeight w:val="241"/>
            </w:trPr>
          </w:trPrChange>
        </w:trPr>
        <w:tc>
          <w:tcPr>
            <w:tcW w:w="462" w:type="dxa"/>
            <w:tcBorders>
              <w:top w:val="nil"/>
            </w:tcBorders>
            <w:vAlign w:val="center"/>
            <w:tcPrChange w:id="13247" w:author="1989" w:date="2024-03-27T13:57:00Z">
              <w:tcPr>
                <w:tcW w:w="404" w:type="dxa"/>
                <w:gridSpan w:val="2"/>
                <w:tcBorders>
                  <w:top w:val="nil"/>
                </w:tcBorders>
                <w:vAlign w:val="center"/>
              </w:tcPr>
            </w:tcPrChange>
          </w:tcPr>
          <w:p w14:paraId="354EBDB3" w14:textId="77777777" w:rsidR="00CE52A9" w:rsidRPr="00AC4FBC" w:rsidRDefault="00CE52A9" w:rsidP="00586E32">
            <w:pPr>
              <w:pStyle w:val="TAC"/>
              <w:rPr>
                <w:ins w:id="13248" w:author="1989" w:date="2024-03-27T13:57:00Z"/>
              </w:rPr>
            </w:pPr>
            <w:ins w:id="13249" w:author="1989" w:date="2024-03-27T13:57:00Z">
              <w:r w:rsidRPr="00AC4FBC">
                <w:t>1</w:t>
              </w:r>
            </w:ins>
          </w:p>
        </w:tc>
        <w:tc>
          <w:tcPr>
            <w:tcW w:w="731" w:type="dxa"/>
            <w:vAlign w:val="center"/>
            <w:tcPrChange w:id="13250" w:author="1989" w:date="2024-03-27T13:57:00Z">
              <w:tcPr>
                <w:tcW w:w="731" w:type="dxa"/>
                <w:gridSpan w:val="2"/>
                <w:vAlign w:val="center"/>
              </w:tcPr>
            </w:tcPrChange>
          </w:tcPr>
          <w:p w14:paraId="28D03A5F" w14:textId="77777777" w:rsidR="00CE52A9" w:rsidRDefault="00CE52A9" w:rsidP="00586E32">
            <w:pPr>
              <w:pStyle w:val="TAC"/>
              <w:rPr>
                <w:ins w:id="13251" w:author="1989" w:date="2024-03-27T13:57:00Z"/>
              </w:rPr>
            </w:pPr>
            <w:ins w:id="13252" w:author="1989" w:date="2024-03-27T13:57:00Z">
              <w:r w:rsidRPr="00AC4FBC">
                <w:t>1</w:t>
              </w:r>
            </w:ins>
          </w:p>
        </w:tc>
        <w:tc>
          <w:tcPr>
            <w:tcW w:w="1120" w:type="dxa"/>
            <w:gridSpan w:val="2"/>
            <w:vAlign w:val="center"/>
            <w:tcPrChange w:id="13253" w:author="1989" w:date="2024-03-27T13:57:00Z">
              <w:tcPr>
                <w:tcW w:w="1120" w:type="dxa"/>
                <w:gridSpan w:val="3"/>
                <w:vAlign w:val="center"/>
              </w:tcPr>
            </w:tcPrChange>
          </w:tcPr>
          <w:p w14:paraId="575C06C8" w14:textId="77777777" w:rsidR="00CE52A9" w:rsidRPr="00AC4FBC" w:rsidRDefault="00CE52A9" w:rsidP="00586E32">
            <w:pPr>
              <w:pStyle w:val="TAC"/>
              <w:rPr>
                <w:ins w:id="13254" w:author="1989" w:date="2024-03-27T13:57:00Z"/>
              </w:rPr>
            </w:pPr>
            <w:ins w:id="13255" w:author="1989" w:date="2024-03-27T13:57:00Z">
              <w:r w:rsidRPr="00AC4FBC">
                <w:t>DL 2140 MHz</w:t>
              </w:r>
            </w:ins>
          </w:p>
        </w:tc>
        <w:tc>
          <w:tcPr>
            <w:tcW w:w="999" w:type="dxa"/>
            <w:gridSpan w:val="2"/>
            <w:vAlign w:val="center"/>
            <w:tcPrChange w:id="13256" w:author="1989" w:date="2024-03-27T13:57:00Z">
              <w:tcPr>
                <w:tcW w:w="999" w:type="dxa"/>
                <w:gridSpan w:val="3"/>
                <w:vAlign w:val="center"/>
              </w:tcPr>
            </w:tcPrChange>
          </w:tcPr>
          <w:p w14:paraId="007D104F" w14:textId="77777777" w:rsidR="00CE52A9" w:rsidRPr="00AC4FBC" w:rsidRDefault="00CE52A9" w:rsidP="00586E32">
            <w:pPr>
              <w:pStyle w:val="TAC"/>
              <w:rPr>
                <w:ins w:id="13257" w:author="1989" w:date="2024-03-27T13:57:00Z"/>
              </w:rPr>
            </w:pPr>
          </w:p>
        </w:tc>
        <w:tc>
          <w:tcPr>
            <w:tcW w:w="989" w:type="dxa"/>
            <w:vAlign w:val="center"/>
            <w:tcPrChange w:id="13258" w:author="1989" w:date="2024-03-27T13:57:00Z">
              <w:tcPr>
                <w:tcW w:w="989" w:type="dxa"/>
                <w:vAlign w:val="center"/>
              </w:tcPr>
            </w:tcPrChange>
          </w:tcPr>
          <w:p w14:paraId="58E75E85" w14:textId="77777777" w:rsidR="00CE52A9" w:rsidRPr="00AC4FBC" w:rsidRDefault="00CE52A9" w:rsidP="00586E32">
            <w:pPr>
              <w:pStyle w:val="TAC"/>
              <w:rPr>
                <w:ins w:id="13259" w:author="1989" w:date="2024-03-27T13:57:00Z"/>
                <w:lang w:eastAsia="zh-TW"/>
              </w:rPr>
            </w:pPr>
          </w:p>
        </w:tc>
        <w:tc>
          <w:tcPr>
            <w:tcW w:w="1289" w:type="dxa"/>
            <w:gridSpan w:val="3"/>
            <w:vAlign w:val="center"/>
            <w:tcPrChange w:id="13260" w:author="1989" w:date="2024-03-27T13:57:00Z">
              <w:tcPr>
                <w:tcW w:w="1289" w:type="dxa"/>
                <w:gridSpan w:val="5"/>
                <w:vAlign w:val="center"/>
              </w:tcPr>
            </w:tcPrChange>
          </w:tcPr>
          <w:p w14:paraId="3F21FA85" w14:textId="77777777" w:rsidR="00CE52A9" w:rsidRDefault="00CE52A9" w:rsidP="00586E32">
            <w:pPr>
              <w:pStyle w:val="TAC"/>
              <w:rPr>
                <w:ins w:id="13261" w:author="1989" w:date="2024-03-27T13:57:00Z"/>
                <w:lang w:eastAsia="zh-TW"/>
              </w:rPr>
            </w:pPr>
            <w:ins w:id="13262" w:author="1989" w:date="2024-03-27T13:57:00Z">
              <w:r w:rsidRPr="00AC4FBC">
                <w:t>3</w:t>
              </w:r>
            </w:ins>
          </w:p>
        </w:tc>
        <w:tc>
          <w:tcPr>
            <w:tcW w:w="1238" w:type="dxa"/>
            <w:gridSpan w:val="6"/>
            <w:vAlign w:val="center"/>
            <w:tcPrChange w:id="13263" w:author="1989" w:date="2024-03-27T13:57:00Z">
              <w:tcPr>
                <w:tcW w:w="1238" w:type="dxa"/>
                <w:gridSpan w:val="7"/>
                <w:vAlign w:val="center"/>
              </w:tcPr>
            </w:tcPrChange>
          </w:tcPr>
          <w:p w14:paraId="15949C55" w14:textId="77777777" w:rsidR="00CE52A9" w:rsidRPr="00AC4FBC" w:rsidRDefault="00CE52A9" w:rsidP="00586E32">
            <w:pPr>
              <w:pStyle w:val="TAC"/>
              <w:rPr>
                <w:ins w:id="13264" w:author="1989" w:date="2024-03-27T13:57:00Z"/>
                <w:lang w:eastAsia="zh-TW"/>
              </w:rPr>
            </w:pPr>
            <w:ins w:id="13265" w:author="1989" w:date="2024-03-27T13:57:00Z">
              <w:r>
                <w:t xml:space="preserve">UL 1750 / </w:t>
              </w:r>
              <w:r w:rsidRPr="00AC4FBC">
                <w:t>DL 18</w:t>
              </w:r>
              <w:r>
                <w:t>45</w:t>
              </w:r>
              <w:r w:rsidRPr="00AC4FBC">
                <w:t xml:space="preserve"> MHz</w:t>
              </w:r>
            </w:ins>
          </w:p>
        </w:tc>
        <w:tc>
          <w:tcPr>
            <w:tcW w:w="959" w:type="dxa"/>
            <w:gridSpan w:val="4"/>
            <w:vAlign w:val="center"/>
            <w:tcPrChange w:id="13266" w:author="1989" w:date="2024-03-27T13:57:00Z">
              <w:tcPr>
                <w:tcW w:w="959" w:type="dxa"/>
                <w:gridSpan w:val="5"/>
                <w:vAlign w:val="center"/>
              </w:tcPr>
            </w:tcPrChange>
          </w:tcPr>
          <w:p w14:paraId="013E1E75" w14:textId="77777777" w:rsidR="00CE52A9" w:rsidRPr="00AC4FBC" w:rsidRDefault="00CE52A9" w:rsidP="00586E32">
            <w:pPr>
              <w:pStyle w:val="TAC"/>
              <w:rPr>
                <w:ins w:id="13267" w:author="1989" w:date="2024-03-27T13:57:00Z"/>
              </w:rPr>
            </w:pPr>
          </w:p>
        </w:tc>
        <w:tc>
          <w:tcPr>
            <w:tcW w:w="1026" w:type="dxa"/>
            <w:vAlign w:val="center"/>
            <w:tcPrChange w:id="13268" w:author="1989" w:date="2024-03-27T13:57:00Z">
              <w:tcPr>
                <w:tcW w:w="1026" w:type="dxa"/>
                <w:vAlign w:val="center"/>
              </w:tcPr>
            </w:tcPrChange>
          </w:tcPr>
          <w:p w14:paraId="47231D1C" w14:textId="77777777" w:rsidR="00CE52A9" w:rsidRPr="00AC4FBC" w:rsidRDefault="00CE52A9" w:rsidP="00586E32">
            <w:pPr>
              <w:pStyle w:val="TAC"/>
              <w:rPr>
                <w:ins w:id="13269" w:author="1989" w:date="2024-03-27T13:57:00Z"/>
                <w:lang w:eastAsia="zh-TW"/>
              </w:rPr>
            </w:pPr>
          </w:p>
        </w:tc>
        <w:tc>
          <w:tcPr>
            <w:tcW w:w="963" w:type="dxa"/>
            <w:gridSpan w:val="3"/>
            <w:vAlign w:val="center"/>
            <w:tcPrChange w:id="13270" w:author="1989" w:date="2024-03-27T13:57:00Z">
              <w:tcPr>
                <w:tcW w:w="963" w:type="dxa"/>
                <w:gridSpan w:val="4"/>
                <w:vAlign w:val="center"/>
              </w:tcPr>
            </w:tcPrChange>
          </w:tcPr>
          <w:p w14:paraId="29209444" w14:textId="77777777" w:rsidR="00CE52A9" w:rsidRPr="00AC4FBC" w:rsidRDefault="00CE52A9" w:rsidP="00586E32">
            <w:pPr>
              <w:pStyle w:val="TAC"/>
              <w:rPr>
                <w:ins w:id="13271" w:author="1989" w:date="2024-03-27T13:57:00Z"/>
              </w:rPr>
            </w:pPr>
            <w:ins w:id="13272" w:author="1989" w:date="2024-03-27T13:57:00Z">
              <w:r w:rsidRPr="00AC4FBC">
                <w:t>n7</w:t>
              </w:r>
              <w:r>
                <w:t>9</w:t>
              </w:r>
            </w:ins>
          </w:p>
        </w:tc>
        <w:tc>
          <w:tcPr>
            <w:tcW w:w="1321" w:type="dxa"/>
            <w:gridSpan w:val="3"/>
            <w:vAlign w:val="center"/>
            <w:tcPrChange w:id="13273" w:author="1989" w:date="2024-03-27T13:57:00Z">
              <w:tcPr>
                <w:tcW w:w="1321" w:type="dxa"/>
                <w:gridSpan w:val="5"/>
                <w:vAlign w:val="center"/>
              </w:tcPr>
            </w:tcPrChange>
          </w:tcPr>
          <w:p w14:paraId="61E4B284" w14:textId="77777777" w:rsidR="00CE52A9" w:rsidRPr="00AC4FBC" w:rsidRDefault="00CE52A9" w:rsidP="00586E32">
            <w:pPr>
              <w:pStyle w:val="TAC"/>
              <w:rPr>
                <w:ins w:id="13274" w:author="1989" w:date="2024-03-27T13:57:00Z"/>
                <w:lang w:eastAsia="zh-TW"/>
              </w:rPr>
            </w:pPr>
            <w:ins w:id="13275" w:author="1989" w:date="2024-03-27T13:57:00Z">
              <w:r>
                <w:rPr>
                  <w:lang w:eastAsia="zh-TW"/>
                </w:rPr>
                <w:t>4860</w:t>
              </w:r>
              <w:r w:rsidRPr="00AC4FBC">
                <w:rPr>
                  <w:lang w:eastAsia="zh-TW"/>
                </w:rPr>
                <w:t xml:space="preserve"> MHz</w:t>
              </w:r>
            </w:ins>
          </w:p>
        </w:tc>
        <w:tc>
          <w:tcPr>
            <w:tcW w:w="972" w:type="dxa"/>
            <w:gridSpan w:val="2"/>
            <w:vAlign w:val="center"/>
            <w:tcPrChange w:id="13276" w:author="1989" w:date="2024-03-27T13:57:00Z">
              <w:tcPr>
                <w:tcW w:w="972" w:type="dxa"/>
                <w:gridSpan w:val="3"/>
                <w:vAlign w:val="center"/>
              </w:tcPr>
            </w:tcPrChange>
          </w:tcPr>
          <w:p w14:paraId="1DA16C8A" w14:textId="77777777" w:rsidR="00CE52A9" w:rsidRDefault="00CE52A9" w:rsidP="00586E32">
            <w:pPr>
              <w:pStyle w:val="TAC"/>
              <w:rPr>
                <w:ins w:id="13277" w:author="1989" w:date="2024-03-27T13:57:00Z"/>
              </w:rPr>
            </w:pPr>
          </w:p>
        </w:tc>
        <w:tc>
          <w:tcPr>
            <w:tcW w:w="1085" w:type="dxa"/>
            <w:gridSpan w:val="2"/>
            <w:vAlign w:val="center"/>
            <w:tcPrChange w:id="13278" w:author="1989" w:date="2024-03-27T13:57:00Z">
              <w:tcPr>
                <w:tcW w:w="1085" w:type="dxa"/>
                <w:gridSpan w:val="3"/>
                <w:vAlign w:val="center"/>
              </w:tcPr>
            </w:tcPrChange>
          </w:tcPr>
          <w:p w14:paraId="54CDA3E7" w14:textId="77777777" w:rsidR="00CE52A9" w:rsidRPr="00AC4FBC" w:rsidRDefault="00CE52A9" w:rsidP="00586E32">
            <w:pPr>
              <w:pStyle w:val="TAC"/>
              <w:rPr>
                <w:ins w:id="13279" w:author="1989" w:date="2024-03-27T13:57:00Z"/>
                <w:lang w:eastAsia="zh-TW"/>
              </w:rPr>
            </w:pPr>
          </w:p>
        </w:tc>
      </w:tr>
      <w:tr w:rsidR="00CE52A9" w:rsidRPr="00AC4FBC" w14:paraId="59F6E16E" w14:textId="77777777" w:rsidTr="00586E32">
        <w:trPr>
          <w:trHeight w:val="241"/>
          <w:ins w:id="13280" w:author="1989" w:date="2024-03-27T13:57:00Z"/>
          <w:trPrChange w:id="13281" w:author="1989" w:date="2024-03-27T13:57:00Z">
            <w:trPr>
              <w:gridBefore w:val="1"/>
              <w:trHeight w:val="241"/>
            </w:trPr>
          </w:trPrChange>
        </w:trPr>
        <w:tc>
          <w:tcPr>
            <w:tcW w:w="462" w:type="dxa"/>
            <w:tcBorders>
              <w:top w:val="nil"/>
            </w:tcBorders>
            <w:vAlign w:val="center"/>
            <w:tcPrChange w:id="13282" w:author="1989" w:date="2024-03-27T13:57:00Z">
              <w:tcPr>
                <w:tcW w:w="404" w:type="dxa"/>
                <w:gridSpan w:val="2"/>
                <w:tcBorders>
                  <w:top w:val="nil"/>
                </w:tcBorders>
                <w:vAlign w:val="center"/>
              </w:tcPr>
            </w:tcPrChange>
          </w:tcPr>
          <w:p w14:paraId="0B20372D" w14:textId="77777777" w:rsidR="00CE52A9" w:rsidRPr="00AC4FBC" w:rsidRDefault="00CE52A9" w:rsidP="00586E32">
            <w:pPr>
              <w:pStyle w:val="TAC"/>
              <w:rPr>
                <w:ins w:id="13283" w:author="1989" w:date="2024-03-27T13:57:00Z"/>
              </w:rPr>
            </w:pPr>
          </w:p>
        </w:tc>
        <w:tc>
          <w:tcPr>
            <w:tcW w:w="731" w:type="dxa"/>
            <w:vAlign w:val="center"/>
            <w:tcPrChange w:id="13284" w:author="1989" w:date="2024-03-27T13:57:00Z">
              <w:tcPr>
                <w:tcW w:w="731" w:type="dxa"/>
                <w:gridSpan w:val="2"/>
                <w:vAlign w:val="center"/>
              </w:tcPr>
            </w:tcPrChange>
          </w:tcPr>
          <w:p w14:paraId="6DF180C0" w14:textId="77777777" w:rsidR="00CE52A9" w:rsidRDefault="00CE52A9" w:rsidP="00586E32">
            <w:pPr>
              <w:pStyle w:val="TAC"/>
              <w:rPr>
                <w:ins w:id="13285" w:author="1989" w:date="2024-03-27T13:57:00Z"/>
              </w:rPr>
            </w:pPr>
            <w:ins w:id="13286" w:author="1989" w:date="2024-03-27T13:57:00Z">
              <w:r>
                <w:t>N/A</w:t>
              </w:r>
            </w:ins>
          </w:p>
        </w:tc>
        <w:tc>
          <w:tcPr>
            <w:tcW w:w="1120" w:type="dxa"/>
            <w:gridSpan w:val="2"/>
            <w:vAlign w:val="center"/>
            <w:tcPrChange w:id="13287" w:author="1989" w:date="2024-03-27T13:57:00Z">
              <w:tcPr>
                <w:tcW w:w="1120" w:type="dxa"/>
                <w:gridSpan w:val="3"/>
                <w:vAlign w:val="center"/>
              </w:tcPr>
            </w:tcPrChange>
          </w:tcPr>
          <w:p w14:paraId="64E549EC" w14:textId="77777777" w:rsidR="00CE52A9" w:rsidRPr="00AC4FBC" w:rsidRDefault="00CE52A9" w:rsidP="00586E32">
            <w:pPr>
              <w:pStyle w:val="TAC"/>
              <w:rPr>
                <w:ins w:id="13288" w:author="1989" w:date="2024-03-27T13:57:00Z"/>
              </w:rPr>
            </w:pPr>
            <w:ins w:id="13289" w:author="1989" w:date="2024-03-27T13:57:00Z">
              <w:r w:rsidRPr="00AC4FBC">
                <w:t>QPSK</w:t>
              </w:r>
            </w:ins>
          </w:p>
        </w:tc>
        <w:tc>
          <w:tcPr>
            <w:tcW w:w="999" w:type="dxa"/>
            <w:gridSpan w:val="2"/>
            <w:vAlign w:val="center"/>
            <w:tcPrChange w:id="13290" w:author="1989" w:date="2024-03-27T13:57:00Z">
              <w:tcPr>
                <w:tcW w:w="999" w:type="dxa"/>
                <w:gridSpan w:val="3"/>
                <w:vAlign w:val="center"/>
              </w:tcPr>
            </w:tcPrChange>
          </w:tcPr>
          <w:p w14:paraId="4B51CC75" w14:textId="77777777" w:rsidR="00CE52A9" w:rsidRPr="00AC4FBC" w:rsidRDefault="00CE52A9" w:rsidP="00586E32">
            <w:pPr>
              <w:pStyle w:val="TAC"/>
              <w:rPr>
                <w:ins w:id="13291" w:author="1989" w:date="2024-03-27T13:57:00Z"/>
              </w:rPr>
            </w:pPr>
            <w:ins w:id="13292" w:author="1989" w:date="2024-03-27T13:57:00Z">
              <w:r w:rsidRPr="00AC4FBC">
                <w:t>5 MHz</w:t>
              </w:r>
            </w:ins>
          </w:p>
        </w:tc>
        <w:tc>
          <w:tcPr>
            <w:tcW w:w="989" w:type="dxa"/>
            <w:vAlign w:val="center"/>
            <w:tcPrChange w:id="13293" w:author="1989" w:date="2024-03-27T13:57:00Z">
              <w:tcPr>
                <w:tcW w:w="989" w:type="dxa"/>
                <w:vAlign w:val="center"/>
              </w:tcPr>
            </w:tcPrChange>
          </w:tcPr>
          <w:p w14:paraId="1C1D89A9" w14:textId="77777777" w:rsidR="00CE52A9" w:rsidRPr="00AC4FBC" w:rsidRDefault="00CE52A9" w:rsidP="00586E32">
            <w:pPr>
              <w:pStyle w:val="TAC"/>
              <w:rPr>
                <w:ins w:id="13294" w:author="1989" w:date="2024-03-27T13:57:00Z"/>
                <w:lang w:eastAsia="zh-TW"/>
              </w:rPr>
            </w:pPr>
            <w:ins w:id="13295" w:author="1989" w:date="2024-03-27T13:57:00Z">
              <w:r w:rsidRPr="00AC4FBC">
                <w:rPr>
                  <w:lang w:eastAsia="zh-TW"/>
                </w:rPr>
                <w:t xml:space="preserve">All RBs / </w:t>
              </w:r>
              <w:r>
                <w:rPr>
                  <w:lang w:eastAsia="zh-TW"/>
                </w:rPr>
                <w:t>0</w:t>
              </w:r>
            </w:ins>
          </w:p>
        </w:tc>
        <w:tc>
          <w:tcPr>
            <w:tcW w:w="1289" w:type="dxa"/>
            <w:gridSpan w:val="3"/>
            <w:vAlign w:val="center"/>
            <w:tcPrChange w:id="13296" w:author="1989" w:date="2024-03-27T13:57:00Z">
              <w:tcPr>
                <w:tcW w:w="1289" w:type="dxa"/>
                <w:gridSpan w:val="5"/>
                <w:vAlign w:val="center"/>
              </w:tcPr>
            </w:tcPrChange>
          </w:tcPr>
          <w:p w14:paraId="3436D41D" w14:textId="77777777" w:rsidR="00CE52A9" w:rsidRDefault="00CE52A9" w:rsidP="00586E32">
            <w:pPr>
              <w:pStyle w:val="TAC"/>
              <w:rPr>
                <w:ins w:id="13297" w:author="1989" w:date="2024-03-27T13:57:00Z"/>
                <w:lang w:eastAsia="zh-TW"/>
              </w:rPr>
            </w:pPr>
            <w:ins w:id="13298" w:author="1989" w:date="2024-03-27T13:57:00Z">
              <w:r>
                <w:rPr>
                  <w:lang w:eastAsia="zh-TW"/>
                </w:rPr>
                <w:t>QPSK</w:t>
              </w:r>
            </w:ins>
          </w:p>
        </w:tc>
        <w:tc>
          <w:tcPr>
            <w:tcW w:w="1238" w:type="dxa"/>
            <w:gridSpan w:val="6"/>
            <w:vAlign w:val="center"/>
            <w:tcPrChange w:id="13299" w:author="1989" w:date="2024-03-27T13:57:00Z">
              <w:tcPr>
                <w:tcW w:w="1238" w:type="dxa"/>
                <w:gridSpan w:val="7"/>
                <w:vAlign w:val="center"/>
              </w:tcPr>
            </w:tcPrChange>
          </w:tcPr>
          <w:p w14:paraId="36742D75" w14:textId="77777777" w:rsidR="00CE52A9" w:rsidRPr="00AC4FBC" w:rsidRDefault="00CE52A9" w:rsidP="00586E32">
            <w:pPr>
              <w:pStyle w:val="TAC"/>
              <w:rPr>
                <w:ins w:id="13300" w:author="1989" w:date="2024-03-27T13:57:00Z"/>
                <w:lang w:eastAsia="zh-TW"/>
              </w:rPr>
            </w:pPr>
            <w:ins w:id="13301" w:author="1989" w:date="2024-03-27T13:57:00Z">
              <w:r w:rsidRPr="00AC4FBC">
                <w:rPr>
                  <w:lang w:eastAsia="zh-TW"/>
                </w:rPr>
                <w:t>QPSK</w:t>
              </w:r>
            </w:ins>
          </w:p>
        </w:tc>
        <w:tc>
          <w:tcPr>
            <w:tcW w:w="959" w:type="dxa"/>
            <w:gridSpan w:val="4"/>
            <w:vAlign w:val="center"/>
            <w:tcPrChange w:id="13302" w:author="1989" w:date="2024-03-27T13:57:00Z">
              <w:tcPr>
                <w:tcW w:w="959" w:type="dxa"/>
                <w:gridSpan w:val="5"/>
                <w:vAlign w:val="center"/>
              </w:tcPr>
            </w:tcPrChange>
          </w:tcPr>
          <w:p w14:paraId="2200C1F0" w14:textId="77777777" w:rsidR="00CE52A9" w:rsidRPr="00AC4FBC" w:rsidRDefault="00CE52A9" w:rsidP="00586E32">
            <w:pPr>
              <w:pStyle w:val="TAC"/>
              <w:rPr>
                <w:ins w:id="13303" w:author="1989" w:date="2024-03-27T13:57:00Z"/>
              </w:rPr>
            </w:pPr>
            <w:ins w:id="13304" w:author="1989" w:date="2024-03-27T13:57:00Z">
              <w:r w:rsidRPr="00AC4FBC">
                <w:t>5 MHz</w:t>
              </w:r>
            </w:ins>
          </w:p>
        </w:tc>
        <w:tc>
          <w:tcPr>
            <w:tcW w:w="1026" w:type="dxa"/>
            <w:vAlign w:val="center"/>
            <w:tcPrChange w:id="13305" w:author="1989" w:date="2024-03-27T13:57:00Z">
              <w:tcPr>
                <w:tcW w:w="1026" w:type="dxa"/>
                <w:vAlign w:val="center"/>
              </w:tcPr>
            </w:tcPrChange>
          </w:tcPr>
          <w:p w14:paraId="121CE543" w14:textId="77777777" w:rsidR="00CE52A9" w:rsidRPr="00AC4FBC" w:rsidRDefault="00CE52A9" w:rsidP="00586E32">
            <w:pPr>
              <w:pStyle w:val="TAC"/>
              <w:rPr>
                <w:ins w:id="13306" w:author="1989" w:date="2024-03-27T13:57:00Z"/>
                <w:lang w:eastAsia="zh-TW"/>
              </w:rPr>
            </w:pPr>
            <w:ins w:id="13307" w:author="1989" w:date="2024-03-27T13:57:00Z">
              <w:r w:rsidRPr="00AC4FBC">
                <w:rPr>
                  <w:lang w:eastAsia="zh-TW"/>
                </w:rPr>
                <w:t>All RBs / All RBs</w:t>
              </w:r>
            </w:ins>
          </w:p>
        </w:tc>
        <w:tc>
          <w:tcPr>
            <w:tcW w:w="963" w:type="dxa"/>
            <w:gridSpan w:val="3"/>
            <w:vAlign w:val="center"/>
            <w:tcPrChange w:id="13308" w:author="1989" w:date="2024-03-27T13:57:00Z">
              <w:tcPr>
                <w:tcW w:w="963" w:type="dxa"/>
                <w:gridSpan w:val="4"/>
                <w:vAlign w:val="center"/>
              </w:tcPr>
            </w:tcPrChange>
          </w:tcPr>
          <w:p w14:paraId="79940358" w14:textId="77777777" w:rsidR="00CE52A9" w:rsidRPr="00AC4FBC" w:rsidRDefault="00CE52A9" w:rsidP="00586E32">
            <w:pPr>
              <w:pStyle w:val="TAC"/>
              <w:rPr>
                <w:ins w:id="13309" w:author="1989" w:date="2024-03-27T13:57:00Z"/>
              </w:rPr>
            </w:pPr>
            <w:ins w:id="13310" w:author="1989" w:date="2024-03-27T13:57:00Z">
              <w:r w:rsidRPr="00AC4FBC">
                <w:t>DFT-s-OFDM</w:t>
              </w:r>
              <w:r w:rsidRPr="00AC4FBC">
                <w:rPr>
                  <w:lang w:eastAsia="zh-TW"/>
                </w:rPr>
                <w:t xml:space="preserve"> QPSK</w:t>
              </w:r>
            </w:ins>
          </w:p>
        </w:tc>
        <w:tc>
          <w:tcPr>
            <w:tcW w:w="1321" w:type="dxa"/>
            <w:gridSpan w:val="3"/>
            <w:vAlign w:val="center"/>
            <w:tcPrChange w:id="13311" w:author="1989" w:date="2024-03-27T13:57:00Z">
              <w:tcPr>
                <w:tcW w:w="1321" w:type="dxa"/>
                <w:gridSpan w:val="5"/>
                <w:vAlign w:val="center"/>
              </w:tcPr>
            </w:tcPrChange>
          </w:tcPr>
          <w:p w14:paraId="3E51362A" w14:textId="77777777" w:rsidR="00CE52A9" w:rsidRPr="00AC4FBC" w:rsidRDefault="00CE52A9" w:rsidP="00586E32">
            <w:pPr>
              <w:pStyle w:val="TAC"/>
              <w:rPr>
                <w:ins w:id="13312" w:author="1989" w:date="2024-03-27T13:57:00Z"/>
                <w:lang w:eastAsia="zh-TW"/>
              </w:rPr>
            </w:pPr>
            <w:ins w:id="13313" w:author="1989" w:date="2024-03-27T13:57:00Z">
              <w:r w:rsidRPr="00AC4FBC">
                <w:rPr>
                  <w:lang w:eastAsia="zh-TW"/>
                </w:rPr>
                <w:t>CP-OFDM QPSK</w:t>
              </w:r>
            </w:ins>
          </w:p>
        </w:tc>
        <w:tc>
          <w:tcPr>
            <w:tcW w:w="972" w:type="dxa"/>
            <w:gridSpan w:val="2"/>
            <w:vAlign w:val="center"/>
            <w:tcPrChange w:id="13314" w:author="1989" w:date="2024-03-27T13:57:00Z">
              <w:tcPr>
                <w:tcW w:w="972" w:type="dxa"/>
                <w:gridSpan w:val="3"/>
                <w:vAlign w:val="center"/>
              </w:tcPr>
            </w:tcPrChange>
          </w:tcPr>
          <w:p w14:paraId="4C97B203" w14:textId="77777777" w:rsidR="00CE52A9" w:rsidRDefault="00CE52A9" w:rsidP="00586E32">
            <w:pPr>
              <w:pStyle w:val="TAC"/>
              <w:rPr>
                <w:ins w:id="13315" w:author="1989" w:date="2024-03-27T13:57:00Z"/>
              </w:rPr>
            </w:pPr>
            <w:ins w:id="13316" w:author="1989" w:date="2024-03-27T13:57:00Z">
              <w:r>
                <w:t>1</w:t>
              </w:r>
              <w:r w:rsidRPr="00AC4FBC">
                <w:t>0 MHz</w:t>
              </w:r>
            </w:ins>
          </w:p>
        </w:tc>
        <w:tc>
          <w:tcPr>
            <w:tcW w:w="1085" w:type="dxa"/>
            <w:gridSpan w:val="2"/>
            <w:vAlign w:val="center"/>
            <w:tcPrChange w:id="13317" w:author="1989" w:date="2024-03-27T13:57:00Z">
              <w:tcPr>
                <w:tcW w:w="1085" w:type="dxa"/>
                <w:gridSpan w:val="3"/>
                <w:vAlign w:val="center"/>
              </w:tcPr>
            </w:tcPrChange>
          </w:tcPr>
          <w:p w14:paraId="7295053D" w14:textId="77777777" w:rsidR="00CE52A9" w:rsidRPr="00AC4FBC" w:rsidRDefault="00CE52A9" w:rsidP="00586E32">
            <w:pPr>
              <w:pStyle w:val="TAC"/>
              <w:rPr>
                <w:ins w:id="13318" w:author="1989" w:date="2024-03-27T13:57:00Z"/>
                <w:lang w:eastAsia="zh-TW"/>
              </w:rPr>
            </w:pPr>
            <w:ins w:id="13319" w:author="1989" w:date="2024-03-27T13:57:00Z">
              <w:r w:rsidRPr="00AC4FBC">
                <w:rPr>
                  <w:lang w:eastAsia="zh-TW"/>
                </w:rPr>
                <w:t>All RBs / All RBs</w:t>
              </w:r>
            </w:ins>
          </w:p>
        </w:tc>
      </w:tr>
      <w:tr w:rsidR="00CE52A9" w:rsidRPr="00AC4FBC" w14:paraId="181CB4DA" w14:textId="77777777" w:rsidTr="00586E32">
        <w:trPr>
          <w:trHeight w:val="344"/>
          <w:trPrChange w:id="13320" w:author="1989" w:date="2024-03-27T13:57:00Z">
            <w:trPr>
              <w:gridBefore w:val="1"/>
              <w:trHeight w:val="344"/>
            </w:trPr>
          </w:trPrChange>
        </w:trPr>
        <w:tc>
          <w:tcPr>
            <w:tcW w:w="13154" w:type="dxa"/>
            <w:gridSpan w:val="31"/>
            <w:tcBorders>
              <w:top w:val="nil"/>
            </w:tcBorders>
            <w:vAlign w:val="center"/>
            <w:tcPrChange w:id="13321" w:author="1989" w:date="2024-03-27T13:57:00Z">
              <w:tcPr>
                <w:tcW w:w="13096" w:type="dxa"/>
                <w:gridSpan w:val="44"/>
                <w:tcBorders>
                  <w:top w:val="nil"/>
                </w:tcBorders>
                <w:vAlign w:val="center"/>
              </w:tcPr>
            </w:tcPrChange>
          </w:tcPr>
          <w:p w14:paraId="6F3324EE" w14:textId="77777777" w:rsidR="00CE52A9" w:rsidRPr="00AC4FBC" w:rsidRDefault="00CE52A9" w:rsidP="00586E32">
            <w:pPr>
              <w:pStyle w:val="TAH"/>
              <w:rPr>
                <w:lang w:eastAsia="zh-TW"/>
              </w:rPr>
            </w:pPr>
            <w:r w:rsidRPr="00AC4FBC">
              <w:t>Test Settings for DC_1A-5A_n78A Configuration – Note 3</w:t>
            </w:r>
          </w:p>
        </w:tc>
      </w:tr>
      <w:tr w:rsidR="00CE52A9" w:rsidRPr="00AC4FBC" w14:paraId="1F1A3C2F" w14:textId="77777777" w:rsidTr="00586E32">
        <w:trPr>
          <w:trHeight w:val="241"/>
          <w:trPrChange w:id="13322" w:author="1989" w:date="2024-03-27T13:57:00Z">
            <w:trPr>
              <w:gridBefore w:val="1"/>
              <w:trHeight w:val="241"/>
            </w:trPr>
          </w:trPrChange>
        </w:trPr>
        <w:tc>
          <w:tcPr>
            <w:tcW w:w="462" w:type="dxa"/>
            <w:tcBorders>
              <w:bottom w:val="nil"/>
            </w:tcBorders>
            <w:vAlign w:val="center"/>
            <w:tcPrChange w:id="13323" w:author="1989" w:date="2024-03-27T13:57:00Z">
              <w:tcPr>
                <w:tcW w:w="404" w:type="dxa"/>
                <w:gridSpan w:val="2"/>
                <w:tcBorders>
                  <w:bottom w:val="nil"/>
                </w:tcBorders>
                <w:vAlign w:val="center"/>
              </w:tcPr>
            </w:tcPrChange>
          </w:tcPr>
          <w:p w14:paraId="2052C260" w14:textId="77777777" w:rsidR="00CE52A9" w:rsidRPr="00AC4FBC" w:rsidRDefault="00CE52A9" w:rsidP="00586E32">
            <w:pPr>
              <w:pStyle w:val="TAC"/>
            </w:pPr>
            <w:r w:rsidRPr="00AC4FBC">
              <w:t>1</w:t>
            </w:r>
          </w:p>
        </w:tc>
        <w:tc>
          <w:tcPr>
            <w:tcW w:w="731" w:type="dxa"/>
            <w:vAlign w:val="center"/>
            <w:tcPrChange w:id="13324" w:author="1989" w:date="2024-03-27T13:57:00Z">
              <w:tcPr>
                <w:tcW w:w="731" w:type="dxa"/>
                <w:gridSpan w:val="2"/>
                <w:vAlign w:val="center"/>
              </w:tcPr>
            </w:tcPrChange>
          </w:tcPr>
          <w:p w14:paraId="21F792AD" w14:textId="77777777" w:rsidR="00CE52A9" w:rsidRPr="00AC4FBC" w:rsidRDefault="00CE52A9" w:rsidP="00586E32">
            <w:pPr>
              <w:pStyle w:val="TAC"/>
              <w:rPr>
                <w:lang w:eastAsia="zh-TW"/>
              </w:rPr>
            </w:pPr>
            <w:r w:rsidRPr="00AC4FBC">
              <w:t>1</w:t>
            </w:r>
          </w:p>
        </w:tc>
        <w:tc>
          <w:tcPr>
            <w:tcW w:w="1120" w:type="dxa"/>
            <w:gridSpan w:val="2"/>
            <w:vAlign w:val="center"/>
            <w:tcPrChange w:id="13325" w:author="1989" w:date="2024-03-27T13:57:00Z">
              <w:tcPr>
                <w:tcW w:w="1120" w:type="dxa"/>
                <w:gridSpan w:val="3"/>
                <w:vAlign w:val="center"/>
              </w:tcPr>
            </w:tcPrChange>
          </w:tcPr>
          <w:p w14:paraId="31C2BA5C" w14:textId="77777777" w:rsidR="00CE52A9" w:rsidRPr="00AC4FBC" w:rsidRDefault="00CE52A9" w:rsidP="00586E32">
            <w:pPr>
              <w:pStyle w:val="TAC"/>
              <w:rPr>
                <w:lang w:eastAsia="zh-TW"/>
              </w:rPr>
            </w:pPr>
            <w:r w:rsidRPr="00AC4FBC">
              <w:t>DL 2122 MHz</w:t>
            </w:r>
          </w:p>
        </w:tc>
        <w:tc>
          <w:tcPr>
            <w:tcW w:w="999" w:type="dxa"/>
            <w:gridSpan w:val="2"/>
            <w:vAlign w:val="center"/>
            <w:tcPrChange w:id="13326" w:author="1989" w:date="2024-03-27T13:57:00Z">
              <w:tcPr>
                <w:tcW w:w="999" w:type="dxa"/>
                <w:gridSpan w:val="3"/>
                <w:vAlign w:val="center"/>
              </w:tcPr>
            </w:tcPrChange>
          </w:tcPr>
          <w:p w14:paraId="16742827" w14:textId="77777777" w:rsidR="00CE52A9" w:rsidRPr="00AC4FBC" w:rsidRDefault="00CE52A9" w:rsidP="00586E32">
            <w:pPr>
              <w:pStyle w:val="TAC"/>
            </w:pPr>
          </w:p>
        </w:tc>
        <w:tc>
          <w:tcPr>
            <w:tcW w:w="989" w:type="dxa"/>
            <w:vAlign w:val="center"/>
            <w:tcPrChange w:id="13327" w:author="1989" w:date="2024-03-27T13:57:00Z">
              <w:tcPr>
                <w:tcW w:w="989" w:type="dxa"/>
                <w:vAlign w:val="center"/>
              </w:tcPr>
            </w:tcPrChange>
          </w:tcPr>
          <w:p w14:paraId="013513A6" w14:textId="77777777" w:rsidR="00CE52A9" w:rsidRPr="00AC4FBC" w:rsidRDefault="00CE52A9" w:rsidP="00586E32">
            <w:pPr>
              <w:pStyle w:val="TAC"/>
              <w:rPr>
                <w:lang w:eastAsia="zh-TW"/>
              </w:rPr>
            </w:pPr>
          </w:p>
        </w:tc>
        <w:tc>
          <w:tcPr>
            <w:tcW w:w="1289" w:type="dxa"/>
            <w:gridSpan w:val="3"/>
            <w:vAlign w:val="center"/>
            <w:tcPrChange w:id="13328" w:author="1989" w:date="2024-03-27T13:57:00Z">
              <w:tcPr>
                <w:tcW w:w="1289" w:type="dxa"/>
                <w:gridSpan w:val="5"/>
                <w:vAlign w:val="center"/>
              </w:tcPr>
            </w:tcPrChange>
          </w:tcPr>
          <w:p w14:paraId="6C3F729C" w14:textId="77777777" w:rsidR="00CE52A9" w:rsidRPr="00AC4FBC" w:rsidRDefault="00CE52A9" w:rsidP="00586E32">
            <w:pPr>
              <w:pStyle w:val="TAC"/>
              <w:rPr>
                <w:lang w:eastAsia="zh-TW"/>
              </w:rPr>
            </w:pPr>
            <w:r w:rsidRPr="00AC4FBC">
              <w:t>5</w:t>
            </w:r>
          </w:p>
        </w:tc>
        <w:tc>
          <w:tcPr>
            <w:tcW w:w="1238" w:type="dxa"/>
            <w:gridSpan w:val="6"/>
            <w:vAlign w:val="center"/>
            <w:tcPrChange w:id="13329" w:author="1989" w:date="2024-03-27T13:57:00Z">
              <w:tcPr>
                <w:tcW w:w="1238" w:type="dxa"/>
                <w:gridSpan w:val="7"/>
                <w:vAlign w:val="center"/>
              </w:tcPr>
            </w:tcPrChange>
          </w:tcPr>
          <w:p w14:paraId="591CCA6D" w14:textId="77777777" w:rsidR="00CE52A9" w:rsidRPr="00AC4FBC" w:rsidRDefault="00CE52A9" w:rsidP="00586E32">
            <w:pPr>
              <w:pStyle w:val="TAC"/>
              <w:rPr>
                <w:lang w:eastAsia="zh-TW"/>
              </w:rPr>
            </w:pPr>
            <w:r w:rsidRPr="00AC4FBC">
              <w:t>UL 829 / DL 874 MHz</w:t>
            </w:r>
          </w:p>
        </w:tc>
        <w:tc>
          <w:tcPr>
            <w:tcW w:w="959" w:type="dxa"/>
            <w:gridSpan w:val="4"/>
            <w:vAlign w:val="center"/>
            <w:tcPrChange w:id="13330" w:author="1989" w:date="2024-03-27T13:57:00Z">
              <w:tcPr>
                <w:tcW w:w="959" w:type="dxa"/>
                <w:gridSpan w:val="5"/>
                <w:vAlign w:val="center"/>
              </w:tcPr>
            </w:tcPrChange>
          </w:tcPr>
          <w:p w14:paraId="408E9170" w14:textId="77777777" w:rsidR="00CE52A9" w:rsidRPr="00AC4FBC" w:rsidRDefault="00CE52A9" w:rsidP="00586E32">
            <w:pPr>
              <w:pStyle w:val="TAC"/>
              <w:rPr>
                <w:lang w:eastAsia="zh-TW"/>
              </w:rPr>
            </w:pPr>
          </w:p>
        </w:tc>
        <w:tc>
          <w:tcPr>
            <w:tcW w:w="1026" w:type="dxa"/>
            <w:vAlign w:val="center"/>
            <w:tcPrChange w:id="13331" w:author="1989" w:date="2024-03-27T13:57:00Z">
              <w:tcPr>
                <w:tcW w:w="1026" w:type="dxa"/>
                <w:vAlign w:val="center"/>
              </w:tcPr>
            </w:tcPrChange>
          </w:tcPr>
          <w:p w14:paraId="386E475C" w14:textId="77777777" w:rsidR="00CE52A9" w:rsidRPr="00AC4FBC" w:rsidRDefault="00CE52A9" w:rsidP="00586E32">
            <w:pPr>
              <w:pStyle w:val="TAC"/>
              <w:rPr>
                <w:lang w:eastAsia="zh-TW"/>
              </w:rPr>
            </w:pPr>
          </w:p>
        </w:tc>
        <w:tc>
          <w:tcPr>
            <w:tcW w:w="963" w:type="dxa"/>
            <w:gridSpan w:val="3"/>
            <w:vAlign w:val="center"/>
            <w:tcPrChange w:id="13332" w:author="1989" w:date="2024-03-27T13:57:00Z">
              <w:tcPr>
                <w:tcW w:w="963" w:type="dxa"/>
                <w:gridSpan w:val="4"/>
                <w:vAlign w:val="center"/>
              </w:tcPr>
            </w:tcPrChange>
          </w:tcPr>
          <w:p w14:paraId="79B46DCF" w14:textId="77777777" w:rsidR="00CE52A9" w:rsidRPr="00AC4FBC" w:rsidRDefault="00CE52A9" w:rsidP="00586E32">
            <w:pPr>
              <w:pStyle w:val="TAC"/>
              <w:rPr>
                <w:lang w:eastAsia="zh-TW"/>
              </w:rPr>
            </w:pPr>
            <w:r w:rsidRPr="00AC4FBC">
              <w:t>n78</w:t>
            </w:r>
          </w:p>
        </w:tc>
        <w:tc>
          <w:tcPr>
            <w:tcW w:w="1321" w:type="dxa"/>
            <w:gridSpan w:val="3"/>
            <w:vAlign w:val="center"/>
            <w:tcPrChange w:id="13333" w:author="1989" w:date="2024-03-27T13:57:00Z">
              <w:tcPr>
                <w:tcW w:w="1321" w:type="dxa"/>
                <w:gridSpan w:val="5"/>
                <w:vAlign w:val="center"/>
              </w:tcPr>
            </w:tcPrChange>
          </w:tcPr>
          <w:p w14:paraId="19E592CA" w14:textId="77777777" w:rsidR="00CE52A9" w:rsidRPr="00AC4FBC" w:rsidRDefault="00CE52A9" w:rsidP="00586E32">
            <w:pPr>
              <w:pStyle w:val="TAC"/>
              <w:rPr>
                <w:lang w:eastAsia="zh-TW"/>
              </w:rPr>
            </w:pPr>
            <w:r w:rsidRPr="00AC4FBC">
              <w:rPr>
                <w:lang w:eastAsia="zh-TW"/>
              </w:rPr>
              <w:t>3780 MHz</w:t>
            </w:r>
          </w:p>
        </w:tc>
        <w:tc>
          <w:tcPr>
            <w:tcW w:w="972" w:type="dxa"/>
            <w:gridSpan w:val="2"/>
            <w:vAlign w:val="center"/>
            <w:tcPrChange w:id="13334" w:author="1989" w:date="2024-03-27T13:57:00Z">
              <w:tcPr>
                <w:tcW w:w="972" w:type="dxa"/>
                <w:gridSpan w:val="3"/>
                <w:vAlign w:val="center"/>
              </w:tcPr>
            </w:tcPrChange>
          </w:tcPr>
          <w:p w14:paraId="173D1B23" w14:textId="77777777" w:rsidR="00CE52A9" w:rsidRPr="00AC4FBC" w:rsidRDefault="00CE52A9" w:rsidP="00586E32">
            <w:pPr>
              <w:pStyle w:val="TAC"/>
              <w:rPr>
                <w:lang w:eastAsia="zh-TW"/>
              </w:rPr>
            </w:pPr>
          </w:p>
        </w:tc>
        <w:tc>
          <w:tcPr>
            <w:tcW w:w="1085" w:type="dxa"/>
            <w:gridSpan w:val="2"/>
            <w:vAlign w:val="center"/>
            <w:tcPrChange w:id="13335" w:author="1989" w:date="2024-03-27T13:57:00Z">
              <w:tcPr>
                <w:tcW w:w="1085" w:type="dxa"/>
                <w:gridSpan w:val="3"/>
                <w:vAlign w:val="center"/>
              </w:tcPr>
            </w:tcPrChange>
          </w:tcPr>
          <w:p w14:paraId="1E46D9B2" w14:textId="77777777" w:rsidR="00CE52A9" w:rsidRPr="00AC4FBC" w:rsidRDefault="00CE52A9" w:rsidP="00586E32">
            <w:pPr>
              <w:pStyle w:val="TAC"/>
              <w:rPr>
                <w:lang w:eastAsia="zh-TW"/>
              </w:rPr>
            </w:pPr>
          </w:p>
        </w:tc>
      </w:tr>
      <w:tr w:rsidR="00CE52A9" w:rsidRPr="00AC4FBC" w14:paraId="5CD22839" w14:textId="77777777" w:rsidTr="00586E32">
        <w:trPr>
          <w:trHeight w:val="241"/>
          <w:trPrChange w:id="13336" w:author="1989" w:date="2024-03-27T13:57:00Z">
            <w:trPr>
              <w:gridBefore w:val="1"/>
              <w:trHeight w:val="241"/>
            </w:trPr>
          </w:trPrChange>
        </w:trPr>
        <w:tc>
          <w:tcPr>
            <w:tcW w:w="462" w:type="dxa"/>
            <w:tcBorders>
              <w:top w:val="nil"/>
            </w:tcBorders>
            <w:vAlign w:val="center"/>
            <w:tcPrChange w:id="13337" w:author="1989" w:date="2024-03-27T13:57:00Z">
              <w:tcPr>
                <w:tcW w:w="404" w:type="dxa"/>
                <w:gridSpan w:val="2"/>
                <w:tcBorders>
                  <w:top w:val="nil"/>
                </w:tcBorders>
                <w:vAlign w:val="center"/>
              </w:tcPr>
            </w:tcPrChange>
          </w:tcPr>
          <w:p w14:paraId="4C83AB98" w14:textId="77777777" w:rsidR="00CE52A9" w:rsidRPr="00AC4FBC" w:rsidRDefault="00CE52A9" w:rsidP="00586E32">
            <w:pPr>
              <w:pStyle w:val="TAC"/>
            </w:pPr>
          </w:p>
        </w:tc>
        <w:tc>
          <w:tcPr>
            <w:tcW w:w="731" w:type="dxa"/>
            <w:vAlign w:val="center"/>
            <w:tcPrChange w:id="13338" w:author="1989" w:date="2024-03-27T13:57:00Z">
              <w:tcPr>
                <w:tcW w:w="731" w:type="dxa"/>
                <w:gridSpan w:val="2"/>
                <w:vAlign w:val="center"/>
              </w:tcPr>
            </w:tcPrChange>
          </w:tcPr>
          <w:p w14:paraId="725ABBDC" w14:textId="77777777" w:rsidR="00CE52A9" w:rsidRPr="00AC4FBC" w:rsidRDefault="00CE52A9" w:rsidP="00586E32">
            <w:pPr>
              <w:pStyle w:val="TAC"/>
              <w:rPr>
                <w:lang w:eastAsia="zh-TW"/>
              </w:rPr>
            </w:pPr>
            <w:r w:rsidRPr="00AC4FBC">
              <w:t>N/A</w:t>
            </w:r>
          </w:p>
        </w:tc>
        <w:tc>
          <w:tcPr>
            <w:tcW w:w="1120" w:type="dxa"/>
            <w:gridSpan w:val="2"/>
            <w:vAlign w:val="center"/>
            <w:tcPrChange w:id="13339" w:author="1989" w:date="2024-03-27T13:57:00Z">
              <w:tcPr>
                <w:tcW w:w="1120" w:type="dxa"/>
                <w:gridSpan w:val="3"/>
                <w:vAlign w:val="center"/>
              </w:tcPr>
            </w:tcPrChange>
          </w:tcPr>
          <w:p w14:paraId="1DE5D85E" w14:textId="77777777" w:rsidR="00CE52A9" w:rsidRPr="00AC4FBC" w:rsidRDefault="00CE52A9" w:rsidP="00586E32">
            <w:pPr>
              <w:pStyle w:val="TAC"/>
              <w:rPr>
                <w:lang w:eastAsia="zh-TW"/>
              </w:rPr>
            </w:pPr>
            <w:r w:rsidRPr="00AC4FBC">
              <w:t>QPSK</w:t>
            </w:r>
          </w:p>
        </w:tc>
        <w:tc>
          <w:tcPr>
            <w:tcW w:w="999" w:type="dxa"/>
            <w:gridSpan w:val="2"/>
            <w:vAlign w:val="center"/>
            <w:tcPrChange w:id="13340" w:author="1989" w:date="2024-03-27T13:57:00Z">
              <w:tcPr>
                <w:tcW w:w="999" w:type="dxa"/>
                <w:gridSpan w:val="3"/>
                <w:vAlign w:val="center"/>
              </w:tcPr>
            </w:tcPrChange>
          </w:tcPr>
          <w:p w14:paraId="15AA41ED" w14:textId="77777777" w:rsidR="00CE52A9" w:rsidRPr="00AC4FBC" w:rsidRDefault="00CE52A9" w:rsidP="00586E32">
            <w:pPr>
              <w:pStyle w:val="TAC"/>
            </w:pPr>
            <w:r w:rsidRPr="00AC4FBC">
              <w:t>5 MHz</w:t>
            </w:r>
          </w:p>
        </w:tc>
        <w:tc>
          <w:tcPr>
            <w:tcW w:w="989" w:type="dxa"/>
            <w:vAlign w:val="center"/>
            <w:tcPrChange w:id="13341" w:author="1989" w:date="2024-03-27T13:57:00Z">
              <w:tcPr>
                <w:tcW w:w="989" w:type="dxa"/>
                <w:vAlign w:val="center"/>
              </w:tcPr>
            </w:tcPrChange>
          </w:tcPr>
          <w:p w14:paraId="3FAFE848"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3342" w:author="1989" w:date="2024-03-27T13:57:00Z">
              <w:tcPr>
                <w:tcW w:w="1289" w:type="dxa"/>
                <w:gridSpan w:val="5"/>
                <w:vAlign w:val="center"/>
              </w:tcPr>
            </w:tcPrChange>
          </w:tcPr>
          <w:p w14:paraId="5A6EDB0F" w14:textId="77777777" w:rsidR="00CE52A9" w:rsidRPr="00AC4FBC" w:rsidRDefault="00CE52A9" w:rsidP="00586E32">
            <w:pPr>
              <w:pStyle w:val="TAC"/>
              <w:rPr>
                <w:lang w:eastAsia="zh-TW"/>
              </w:rPr>
            </w:pPr>
            <w:r w:rsidRPr="00AC4FBC">
              <w:t>QPSK</w:t>
            </w:r>
          </w:p>
        </w:tc>
        <w:tc>
          <w:tcPr>
            <w:tcW w:w="1238" w:type="dxa"/>
            <w:gridSpan w:val="6"/>
            <w:vAlign w:val="center"/>
            <w:tcPrChange w:id="13343" w:author="1989" w:date="2024-03-27T13:57:00Z">
              <w:tcPr>
                <w:tcW w:w="1238" w:type="dxa"/>
                <w:gridSpan w:val="7"/>
                <w:vAlign w:val="center"/>
              </w:tcPr>
            </w:tcPrChange>
          </w:tcPr>
          <w:p w14:paraId="69D6C489" w14:textId="77777777" w:rsidR="00CE52A9" w:rsidRPr="00AC4FBC" w:rsidRDefault="00CE52A9" w:rsidP="00586E32">
            <w:pPr>
              <w:pStyle w:val="TAC"/>
              <w:rPr>
                <w:lang w:eastAsia="zh-TW"/>
              </w:rPr>
            </w:pPr>
            <w:r w:rsidRPr="00AC4FBC">
              <w:t>QPSK</w:t>
            </w:r>
          </w:p>
        </w:tc>
        <w:tc>
          <w:tcPr>
            <w:tcW w:w="959" w:type="dxa"/>
            <w:gridSpan w:val="4"/>
            <w:vAlign w:val="center"/>
            <w:tcPrChange w:id="13344" w:author="1989" w:date="2024-03-27T13:57:00Z">
              <w:tcPr>
                <w:tcW w:w="959" w:type="dxa"/>
                <w:gridSpan w:val="5"/>
                <w:vAlign w:val="center"/>
              </w:tcPr>
            </w:tcPrChange>
          </w:tcPr>
          <w:p w14:paraId="6F3E9FCC" w14:textId="77777777" w:rsidR="00CE52A9" w:rsidRPr="00AC4FBC" w:rsidRDefault="00CE52A9" w:rsidP="00586E32">
            <w:pPr>
              <w:pStyle w:val="TAC"/>
              <w:rPr>
                <w:lang w:eastAsia="zh-TW"/>
              </w:rPr>
            </w:pPr>
            <w:r w:rsidRPr="00AC4FBC">
              <w:t>5 MHz</w:t>
            </w:r>
          </w:p>
        </w:tc>
        <w:tc>
          <w:tcPr>
            <w:tcW w:w="1026" w:type="dxa"/>
            <w:vAlign w:val="center"/>
            <w:tcPrChange w:id="13345" w:author="1989" w:date="2024-03-27T13:57:00Z">
              <w:tcPr>
                <w:tcW w:w="1026" w:type="dxa"/>
                <w:vAlign w:val="center"/>
              </w:tcPr>
            </w:tcPrChange>
          </w:tcPr>
          <w:p w14:paraId="508541C1"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3346" w:author="1989" w:date="2024-03-27T13:57:00Z">
              <w:tcPr>
                <w:tcW w:w="963" w:type="dxa"/>
                <w:gridSpan w:val="4"/>
                <w:vAlign w:val="center"/>
              </w:tcPr>
            </w:tcPrChange>
          </w:tcPr>
          <w:p w14:paraId="233871A4"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347" w:author="1989" w:date="2024-03-27T13:57:00Z">
              <w:tcPr>
                <w:tcW w:w="1321" w:type="dxa"/>
                <w:gridSpan w:val="5"/>
                <w:vAlign w:val="center"/>
              </w:tcPr>
            </w:tcPrChange>
          </w:tcPr>
          <w:p w14:paraId="476C62F7"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348" w:author="1989" w:date="2024-03-27T13:57:00Z">
              <w:tcPr>
                <w:tcW w:w="972" w:type="dxa"/>
                <w:gridSpan w:val="3"/>
                <w:vAlign w:val="center"/>
              </w:tcPr>
            </w:tcPrChange>
          </w:tcPr>
          <w:p w14:paraId="241D7506" w14:textId="77777777" w:rsidR="00CE52A9" w:rsidRPr="00AC4FBC" w:rsidRDefault="00CE52A9" w:rsidP="00586E32">
            <w:pPr>
              <w:pStyle w:val="TAC"/>
              <w:rPr>
                <w:lang w:eastAsia="zh-TW"/>
              </w:rPr>
            </w:pPr>
            <w:r w:rsidRPr="00AC4FBC">
              <w:t>10 MHz</w:t>
            </w:r>
          </w:p>
        </w:tc>
        <w:tc>
          <w:tcPr>
            <w:tcW w:w="1085" w:type="dxa"/>
            <w:gridSpan w:val="2"/>
            <w:vAlign w:val="center"/>
            <w:tcPrChange w:id="13349" w:author="1989" w:date="2024-03-27T13:57:00Z">
              <w:tcPr>
                <w:tcW w:w="1085" w:type="dxa"/>
                <w:gridSpan w:val="3"/>
                <w:vAlign w:val="center"/>
              </w:tcPr>
            </w:tcPrChange>
          </w:tcPr>
          <w:p w14:paraId="191F321C" w14:textId="77777777" w:rsidR="00CE52A9" w:rsidRPr="00AC4FBC" w:rsidRDefault="00CE52A9" w:rsidP="00586E32">
            <w:pPr>
              <w:pStyle w:val="TAC"/>
              <w:rPr>
                <w:lang w:eastAsia="zh-TW"/>
              </w:rPr>
            </w:pPr>
            <w:r w:rsidRPr="00AC4FBC">
              <w:rPr>
                <w:lang w:eastAsia="zh-TW"/>
              </w:rPr>
              <w:t>All RBs / All RBs</w:t>
            </w:r>
          </w:p>
        </w:tc>
      </w:tr>
      <w:tr w:rsidR="00CE52A9" w:rsidRPr="00AC4FBC" w14:paraId="4E9A986C" w14:textId="77777777" w:rsidTr="00586E32">
        <w:trPr>
          <w:trHeight w:val="241"/>
          <w:trPrChange w:id="13350" w:author="1989" w:date="2024-03-27T13:57:00Z">
            <w:trPr>
              <w:gridBefore w:val="1"/>
              <w:trHeight w:val="241"/>
            </w:trPr>
          </w:trPrChange>
        </w:trPr>
        <w:tc>
          <w:tcPr>
            <w:tcW w:w="462" w:type="dxa"/>
            <w:tcBorders>
              <w:bottom w:val="nil"/>
            </w:tcBorders>
            <w:vAlign w:val="center"/>
            <w:tcPrChange w:id="13351" w:author="1989" w:date="2024-03-27T13:57:00Z">
              <w:tcPr>
                <w:tcW w:w="404" w:type="dxa"/>
                <w:gridSpan w:val="2"/>
                <w:tcBorders>
                  <w:bottom w:val="nil"/>
                </w:tcBorders>
                <w:vAlign w:val="center"/>
              </w:tcPr>
            </w:tcPrChange>
          </w:tcPr>
          <w:p w14:paraId="055DFA90" w14:textId="77777777" w:rsidR="00CE52A9" w:rsidRPr="00AC4FBC" w:rsidRDefault="00CE52A9" w:rsidP="00586E32">
            <w:pPr>
              <w:pStyle w:val="TAC"/>
            </w:pPr>
            <w:r w:rsidRPr="00AC4FBC">
              <w:t>2</w:t>
            </w:r>
          </w:p>
        </w:tc>
        <w:tc>
          <w:tcPr>
            <w:tcW w:w="731" w:type="dxa"/>
            <w:vAlign w:val="center"/>
            <w:tcPrChange w:id="13352" w:author="1989" w:date="2024-03-27T13:57:00Z">
              <w:tcPr>
                <w:tcW w:w="731" w:type="dxa"/>
                <w:gridSpan w:val="2"/>
                <w:vAlign w:val="center"/>
              </w:tcPr>
            </w:tcPrChange>
          </w:tcPr>
          <w:p w14:paraId="0162105A" w14:textId="77777777" w:rsidR="00CE52A9" w:rsidRPr="00AC4FBC" w:rsidRDefault="00CE52A9" w:rsidP="00586E32">
            <w:pPr>
              <w:pStyle w:val="TAC"/>
              <w:rPr>
                <w:lang w:eastAsia="zh-TW"/>
              </w:rPr>
            </w:pPr>
            <w:r w:rsidRPr="00AC4FBC">
              <w:t>1</w:t>
            </w:r>
          </w:p>
        </w:tc>
        <w:tc>
          <w:tcPr>
            <w:tcW w:w="1120" w:type="dxa"/>
            <w:gridSpan w:val="2"/>
            <w:vAlign w:val="center"/>
            <w:tcPrChange w:id="13353" w:author="1989" w:date="2024-03-27T13:57:00Z">
              <w:tcPr>
                <w:tcW w:w="1120" w:type="dxa"/>
                <w:gridSpan w:val="3"/>
                <w:vAlign w:val="center"/>
              </w:tcPr>
            </w:tcPrChange>
          </w:tcPr>
          <w:p w14:paraId="2A19FC5A" w14:textId="77777777" w:rsidR="00CE52A9" w:rsidRPr="00AC4FBC" w:rsidRDefault="00CE52A9" w:rsidP="00586E32">
            <w:pPr>
              <w:pStyle w:val="TAC"/>
              <w:rPr>
                <w:lang w:eastAsia="zh-TW"/>
              </w:rPr>
            </w:pPr>
            <w:r w:rsidRPr="00AC4FBC">
              <w:t>UL 1975 / DL 2165 MHz</w:t>
            </w:r>
          </w:p>
        </w:tc>
        <w:tc>
          <w:tcPr>
            <w:tcW w:w="999" w:type="dxa"/>
            <w:gridSpan w:val="2"/>
            <w:vAlign w:val="center"/>
            <w:tcPrChange w:id="13354" w:author="1989" w:date="2024-03-27T13:57:00Z">
              <w:tcPr>
                <w:tcW w:w="999" w:type="dxa"/>
                <w:gridSpan w:val="3"/>
                <w:vAlign w:val="center"/>
              </w:tcPr>
            </w:tcPrChange>
          </w:tcPr>
          <w:p w14:paraId="41F2D041" w14:textId="77777777" w:rsidR="00CE52A9" w:rsidRPr="00AC4FBC" w:rsidRDefault="00CE52A9" w:rsidP="00586E32">
            <w:pPr>
              <w:pStyle w:val="TAC"/>
            </w:pPr>
          </w:p>
        </w:tc>
        <w:tc>
          <w:tcPr>
            <w:tcW w:w="989" w:type="dxa"/>
            <w:vAlign w:val="center"/>
            <w:tcPrChange w:id="13355" w:author="1989" w:date="2024-03-27T13:57:00Z">
              <w:tcPr>
                <w:tcW w:w="989" w:type="dxa"/>
                <w:vAlign w:val="center"/>
              </w:tcPr>
            </w:tcPrChange>
          </w:tcPr>
          <w:p w14:paraId="1B2C1E80" w14:textId="77777777" w:rsidR="00CE52A9" w:rsidRPr="00AC4FBC" w:rsidRDefault="00CE52A9" w:rsidP="00586E32">
            <w:pPr>
              <w:pStyle w:val="TAC"/>
              <w:rPr>
                <w:lang w:eastAsia="zh-TW"/>
              </w:rPr>
            </w:pPr>
          </w:p>
        </w:tc>
        <w:tc>
          <w:tcPr>
            <w:tcW w:w="1289" w:type="dxa"/>
            <w:gridSpan w:val="3"/>
            <w:vAlign w:val="center"/>
            <w:tcPrChange w:id="13356" w:author="1989" w:date="2024-03-27T13:57:00Z">
              <w:tcPr>
                <w:tcW w:w="1289" w:type="dxa"/>
                <w:gridSpan w:val="5"/>
                <w:vAlign w:val="center"/>
              </w:tcPr>
            </w:tcPrChange>
          </w:tcPr>
          <w:p w14:paraId="069ADE3C" w14:textId="77777777" w:rsidR="00CE52A9" w:rsidRPr="00AC4FBC" w:rsidRDefault="00CE52A9" w:rsidP="00586E32">
            <w:pPr>
              <w:pStyle w:val="TAC"/>
              <w:rPr>
                <w:lang w:eastAsia="zh-TW"/>
              </w:rPr>
            </w:pPr>
            <w:r w:rsidRPr="00AC4FBC">
              <w:t>5</w:t>
            </w:r>
          </w:p>
        </w:tc>
        <w:tc>
          <w:tcPr>
            <w:tcW w:w="1238" w:type="dxa"/>
            <w:gridSpan w:val="6"/>
            <w:vAlign w:val="center"/>
            <w:tcPrChange w:id="13357" w:author="1989" w:date="2024-03-27T13:57:00Z">
              <w:tcPr>
                <w:tcW w:w="1238" w:type="dxa"/>
                <w:gridSpan w:val="7"/>
                <w:vAlign w:val="center"/>
              </w:tcPr>
            </w:tcPrChange>
          </w:tcPr>
          <w:p w14:paraId="7E4C4D14" w14:textId="77777777" w:rsidR="00CE52A9" w:rsidRPr="00AC4FBC" w:rsidRDefault="00CE52A9" w:rsidP="00586E32">
            <w:pPr>
              <w:pStyle w:val="TAC"/>
              <w:rPr>
                <w:lang w:eastAsia="zh-TW"/>
              </w:rPr>
            </w:pPr>
            <w:r w:rsidRPr="00AC4FBC">
              <w:t>DL 885 MHz</w:t>
            </w:r>
          </w:p>
        </w:tc>
        <w:tc>
          <w:tcPr>
            <w:tcW w:w="959" w:type="dxa"/>
            <w:gridSpan w:val="4"/>
            <w:vAlign w:val="center"/>
            <w:tcPrChange w:id="13358" w:author="1989" w:date="2024-03-27T13:57:00Z">
              <w:tcPr>
                <w:tcW w:w="959" w:type="dxa"/>
                <w:gridSpan w:val="5"/>
                <w:vAlign w:val="center"/>
              </w:tcPr>
            </w:tcPrChange>
          </w:tcPr>
          <w:p w14:paraId="5035FBB0" w14:textId="77777777" w:rsidR="00CE52A9" w:rsidRPr="00AC4FBC" w:rsidRDefault="00CE52A9" w:rsidP="00586E32">
            <w:pPr>
              <w:pStyle w:val="TAC"/>
              <w:rPr>
                <w:lang w:eastAsia="zh-TW"/>
              </w:rPr>
            </w:pPr>
          </w:p>
        </w:tc>
        <w:tc>
          <w:tcPr>
            <w:tcW w:w="1026" w:type="dxa"/>
            <w:vAlign w:val="center"/>
            <w:tcPrChange w:id="13359" w:author="1989" w:date="2024-03-27T13:57:00Z">
              <w:tcPr>
                <w:tcW w:w="1026" w:type="dxa"/>
                <w:vAlign w:val="center"/>
              </w:tcPr>
            </w:tcPrChange>
          </w:tcPr>
          <w:p w14:paraId="42057FDB" w14:textId="77777777" w:rsidR="00CE52A9" w:rsidRPr="00AC4FBC" w:rsidRDefault="00CE52A9" w:rsidP="00586E32">
            <w:pPr>
              <w:pStyle w:val="TAC"/>
              <w:rPr>
                <w:lang w:eastAsia="zh-TW"/>
              </w:rPr>
            </w:pPr>
          </w:p>
        </w:tc>
        <w:tc>
          <w:tcPr>
            <w:tcW w:w="963" w:type="dxa"/>
            <w:gridSpan w:val="3"/>
            <w:vAlign w:val="center"/>
            <w:tcPrChange w:id="13360" w:author="1989" w:date="2024-03-27T13:57:00Z">
              <w:tcPr>
                <w:tcW w:w="963" w:type="dxa"/>
                <w:gridSpan w:val="4"/>
                <w:vAlign w:val="center"/>
              </w:tcPr>
            </w:tcPrChange>
          </w:tcPr>
          <w:p w14:paraId="6806C421" w14:textId="77777777" w:rsidR="00CE52A9" w:rsidRPr="00AC4FBC" w:rsidRDefault="00CE52A9" w:rsidP="00586E32">
            <w:pPr>
              <w:pStyle w:val="TAC"/>
              <w:rPr>
                <w:lang w:eastAsia="zh-TW"/>
              </w:rPr>
            </w:pPr>
            <w:r w:rsidRPr="00AC4FBC">
              <w:t>n78</w:t>
            </w:r>
          </w:p>
        </w:tc>
        <w:tc>
          <w:tcPr>
            <w:tcW w:w="1321" w:type="dxa"/>
            <w:gridSpan w:val="3"/>
            <w:vAlign w:val="center"/>
            <w:tcPrChange w:id="13361" w:author="1989" w:date="2024-03-27T13:57:00Z">
              <w:tcPr>
                <w:tcW w:w="1321" w:type="dxa"/>
                <w:gridSpan w:val="5"/>
                <w:vAlign w:val="center"/>
              </w:tcPr>
            </w:tcPrChange>
          </w:tcPr>
          <w:p w14:paraId="669F2271" w14:textId="77777777" w:rsidR="00CE52A9" w:rsidRPr="00AC4FBC" w:rsidRDefault="00CE52A9" w:rsidP="00586E32">
            <w:pPr>
              <w:pStyle w:val="TAC"/>
              <w:rPr>
                <w:lang w:eastAsia="zh-TW"/>
              </w:rPr>
            </w:pPr>
            <w:r w:rsidRPr="00AC4FBC">
              <w:rPr>
                <w:lang w:eastAsia="zh-TW"/>
              </w:rPr>
              <w:t>3405 MHz</w:t>
            </w:r>
          </w:p>
        </w:tc>
        <w:tc>
          <w:tcPr>
            <w:tcW w:w="972" w:type="dxa"/>
            <w:gridSpan w:val="2"/>
            <w:vAlign w:val="center"/>
            <w:tcPrChange w:id="13362" w:author="1989" w:date="2024-03-27T13:57:00Z">
              <w:tcPr>
                <w:tcW w:w="972" w:type="dxa"/>
                <w:gridSpan w:val="3"/>
                <w:vAlign w:val="center"/>
              </w:tcPr>
            </w:tcPrChange>
          </w:tcPr>
          <w:p w14:paraId="01F93DF1" w14:textId="77777777" w:rsidR="00CE52A9" w:rsidRPr="00AC4FBC" w:rsidRDefault="00CE52A9" w:rsidP="00586E32">
            <w:pPr>
              <w:pStyle w:val="TAC"/>
              <w:rPr>
                <w:lang w:eastAsia="zh-TW"/>
              </w:rPr>
            </w:pPr>
          </w:p>
        </w:tc>
        <w:tc>
          <w:tcPr>
            <w:tcW w:w="1085" w:type="dxa"/>
            <w:gridSpan w:val="2"/>
            <w:vAlign w:val="center"/>
            <w:tcPrChange w:id="13363" w:author="1989" w:date="2024-03-27T13:57:00Z">
              <w:tcPr>
                <w:tcW w:w="1085" w:type="dxa"/>
                <w:gridSpan w:val="3"/>
                <w:vAlign w:val="center"/>
              </w:tcPr>
            </w:tcPrChange>
          </w:tcPr>
          <w:p w14:paraId="51CA07D0" w14:textId="77777777" w:rsidR="00CE52A9" w:rsidRPr="00AC4FBC" w:rsidRDefault="00CE52A9" w:rsidP="00586E32">
            <w:pPr>
              <w:pStyle w:val="TAC"/>
              <w:rPr>
                <w:lang w:eastAsia="zh-TW"/>
              </w:rPr>
            </w:pPr>
          </w:p>
        </w:tc>
      </w:tr>
      <w:tr w:rsidR="00CE52A9" w:rsidRPr="00AC4FBC" w14:paraId="032C0ED4" w14:textId="77777777" w:rsidTr="00586E32">
        <w:trPr>
          <w:trHeight w:val="241"/>
          <w:trPrChange w:id="13364" w:author="1989" w:date="2024-03-27T13:57:00Z">
            <w:trPr>
              <w:gridBefore w:val="1"/>
              <w:trHeight w:val="241"/>
            </w:trPr>
          </w:trPrChange>
        </w:trPr>
        <w:tc>
          <w:tcPr>
            <w:tcW w:w="462" w:type="dxa"/>
            <w:tcBorders>
              <w:top w:val="nil"/>
            </w:tcBorders>
            <w:vAlign w:val="center"/>
            <w:tcPrChange w:id="13365" w:author="1989" w:date="2024-03-27T13:57:00Z">
              <w:tcPr>
                <w:tcW w:w="404" w:type="dxa"/>
                <w:gridSpan w:val="2"/>
                <w:tcBorders>
                  <w:top w:val="nil"/>
                </w:tcBorders>
                <w:vAlign w:val="center"/>
              </w:tcPr>
            </w:tcPrChange>
          </w:tcPr>
          <w:p w14:paraId="1BD63A42" w14:textId="77777777" w:rsidR="00CE52A9" w:rsidRPr="00AC4FBC" w:rsidRDefault="00CE52A9" w:rsidP="00586E32">
            <w:pPr>
              <w:pStyle w:val="TAC"/>
            </w:pPr>
          </w:p>
        </w:tc>
        <w:tc>
          <w:tcPr>
            <w:tcW w:w="731" w:type="dxa"/>
            <w:vAlign w:val="center"/>
            <w:tcPrChange w:id="13366" w:author="1989" w:date="2024-03-27T13:57:00Z">
              <w:tcPr>
                <w:tcW w:w="731" w:type="dxa"/>
                <w:gridSpan w:val="2"/>
                <w:vAlign w:val="center"/>
              </w:tcPr>
            </w:tcPrChange>
          </w:tcPr>
          <w:p w14:paraId="0485B359" w14:textId="77777777" w:rsidR="00CE52A9" w:rsidRPr="00AC4FBC" w:rsidRDefault="00CE52A9" w:rsidP="00586E32">
            <w:pPr>
              <w:pStyle w:val="TAC"/>
              <w:rPr>
                <w:lang w:eastAsia="zh-TW"/>
              </w:rPr>
            </w:pPr>
            <w:r w:rsidRPr="00AC4FBC">
              <w:t>QPSK</w:t>
            </w:r>
          </w:p>
        </w:tc>
        <w:tc>
          <w:tcPr>
            <w:tcW w:w="1120" w:type="dxa"/>
            <w:gridSpan w:val="2"/>
            <w:vAlign w:val="center"/>
            <w:tcPrChange w:id="13367" w:author="1989" w:date="2024-03-27T13:57:00Z">
              <w:tcPr>
                <w:tcW w:w="1120" w:type="dxa"/>
                <w:gridSpan w:val="3"/>
                <w:vAlign w:val="center"/>
              </w:tcPr>
            </w:tcPrChange>
          </w:tcPr>
          <w:p w14:paraId="183E07BF" w14:textId="77777777" w:rsidR="00CE52A9" w:rsidRPr="00AC4FBC" w:rsidRDefault="00CE52A9" w:rsidP="00586E32">
            <w:pPr>
              <w:pStyle w:val="TAC"/>
              <w:rPr>
                <w:lang w:eastAsia="zh-TW"/>
              </w:rPr>
            </w:pPr>
            <w:r w:rsidRPr="00AC4FBC">
              <w:t>QPSK</w:t>
            </w:r>
          </w:p>
        </w:tc>
        <w:tc>
          <w:tcPr>
            <w:tcW w:w="999" w:type="dxa"/>
            <w:gridSpan w:val="2"/>
            <w:vAlign w:val="center"/>
            <w:tcPrChange w:id="13368" w:author="1989" w:date="2024-03-27T13:57:00Z">
              <w:tcPr>
                <w:tcW w:w="999" w:type="dxa"/>
                <w:gridSpan w:val="3"/>
                <w:vAlign w:val="center"/>
              </w:tcPr>
            </w:tcPrChange>
          </w:tcPr>
          <w:p w14:paraId="1EBBD686" w14:textId="77777777" w:rsidR="00CE52A9" w:rsidRPr="00AC4FBC" w:rsidRDefault="00CE52A9" w:rsidP="00586E32">
            <w:pPr>
              <w:pStyle w:val="TAC"/>
            </w:pPr>
            <w:r w:rsidRPr="00AC4FBC">
              <w:t>5 MHz</w:t>
            </w:r>
          </w:p>
        </w:tc>
        <w:tc>
          <w:tcPr>
            <w:tcW w:w="989" w:type="dxa"/>
            <w:vAlign w:val="center"/>
            <w:tcPrChange w:id="13369" w:author="1989" w:date="2024-03-27T13:57:00Z">
              <w:tcPr>
                <w:tcW w:w="989" w:type="dxa"/>
                <w:vAlign w:val="center"/>
              </w:tcPr>
            </w:tcPrChange>
          </w:tcPr>
          <w:p w14:paraId="272185A2"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3370" w:author="1989" w:date="2024-03-27T13:57:00Z">
              <w:tcPr>
                <w:tcW w:w="1289" w:type="dxa"/>
                <w:gridSpan w:val="5"/>
                <w:vAlign w:val="center"/>
              </w:tcPr>
            </w:tcPrChange>
          </w:tcPr>
          <w:p w14:paraId="4C105F1C"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3371" w:author="1989" w:date="2024-03-27T13:57:00Z">
              <w:tcPr>
                <w:tcW w:w="1238" w:type="dxa"/>
                <w:gridSpan w:val="7"/>
                <w:vAlign w:val="center"/>
              </w:tcPr>
            </w:tcPrChange>
          </w:tcPr>
          <w:p w14:paraId="2B1D850C" w14:textId="77777777" w:rsidR="00CE52A9" w:rsidRPr="00AC4FBC" w:rsidRDefault="00CE52A9" w:rsidP="00586E32">
            <w:pPr>
              <w:pStyle w:val="TAC"/>
              <w:rPr>
                <w:lang w:eastAsia="zh-TW"/>
              </w:rPr>
            </w:pPr>
            <w:r w:rsidRPr="00AC4FBC">
              <w:t>QPSK</w:t>
            </w:r>
          </w:p>
        </w:tc>
        <w:tc>
          <w:tcPr>
            <w:tcW w:w="959" w:type="dxa"/>
            <w:gridSpan w:val="4"/>
            <w:vAlign w:val="center"/>
            <w:tcPrChange w:id="13372" w:author="1989" w:date="2024-03-27T13:57:00Z">
              <w:tcPr>
                <w:tcW w:w="959" w:type="dxa"/>
                <w:gridSpan w:val="5"/>
                <w:vAlign w:val="center"/>
              </w:tcPr>
            </w:tcPrChange>
          </w:tcPr>
          <w:p w14:paraId="2685E8F7" w14:textId="77777777" w:rsidR="00CE52A9" w:rsidRPr="00AC4FBC" w:rsidRDefault="00CE52A9" w:rsidP="00586E32">
            <w:pPr>
              <w:pStyle w:val="TAC"/>
              <w:rPr>
                <w:lang w:eastAsia="zh-TW"/>
              </w:rPr>
            </w:pPr>
            <w:r w:rsidRPr="00AC4FBC">
              <w:t>5 MHz</w:t>
            </w:r>
          </w:p>
        </w:tc>
        <w:tc>
          <w:tcPr>
            <w:tcW w:w="1026" w:type="dxa"/>
            <w:vAlign w:val="center"/>
            <w:tcPrChange w:id="13373" w:author="1989" w:date="2024-03-27T13:57:00Z">
              <w:tcPr>
                <w:tcW w:w="1026" w:type="dxa"/>
                <w:vAlign w:val="center"/>
              </w:tcPr>
            </w:tcPrChange>
          </w:tcPr>
          <w:p w14:paraId="7A4709C5"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3374" w:author="1989" w:date="2024-03-27T13:57:00Z">
              <w:tcPr>
                <w:tcW w:w="963" w:type="dxa"/>
                <w:gridSpan w:val="4"/>
                <w:vAlign w:val="center"/>
              </w:tcPr>
            </w:tcPrChange>
          </w:tcPr>
          <w:p w14:paraId="124EB3B2"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375" w:author="1989" w:date="2024-03-27T13:57:00Z">
              <w:tcPr>
                <w:tcW w:w="1321" w:type="dxa"/>
                <w:gridSpan w:val="5"/>
                <w:vAlign w:val="center"/>
              </w:tcPr>
            </w:tcPrChange>
          </w:tcPr>
          <w:p w14:paraId="7050612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376" w:author="1989" w:date="2024-03-27T13:57:00Z">
              <w:tcPr>
                <w:tcW w:w="972" w:type="dxa"/>
                <w:gridSpan w:val="3"/>
                <w:vAlign w:val="center"/>
              </w:tcPr>
            </w:tcPrChange>
          </w:tcPr>
          <w:p w14:paraId="56ABAC18" w14:textId="77777777" w:rsidR="00CE52A9" w:rsidRPr="00AC4FBC" w:rsidRDefault="00CE52A9" w:rsidP="00586E32">
            <w:pPr>
              <w:pStyle w:val="TAC"/>
              <w:rPr>
                <w:lang w:eastAsia="zh-TW"/>
              </w:rPr>
            </w:pPr>
            <w:r w:rsidRPr="00AC4FBC">
              <w:t>10 MHz</w:t>
            </w:r>
          </w:p>
        </w:tc>
        <w:tc>
          <w:tcPr>
            <w:tcW w:w="1085" w:type="dxa"/>
            <w:gridSpan w:val="2"/>
            <w:vAlign w:val="center"/>
            <w:tcPrChange w:id="13377" w:author="1989" w:date="2024-03-27T13:57:00Z">
              <w:tcPr>
                <w:tcW w:w="1085" w:type="dxa"/>
                <w:gridSpan w:val="3"/>
                <w:vAlign w:val="center"/>
              </w:tcPr>
            </w:tcPrChange>
          </w:tcPr>
          <w:p w14:paraId="12F6050A" w14:textId="77777777" w:rsidR="00CE52A9" w:rsidRPr="00AC4FBC" w:rsidRDefault="00CE52A9" w:rsidP="00586E32">
            <w:pPr>
              <w:pStyle w:val="TAC"/>
              <w:rPr>
                <w:lang w:eastAsia="zh-TW"/>
              </w:rPr>
            </w:pPr>
            <w:r w:rsidRPr="00AC4FBC">
              <w:rPr>
                <w:lang w:eastAsia="zh-TW"/>
              </w:rPr>
              <w:t>All RBs / All RBs</w:t>
            </w:r>
          </w:p>
        </w:tc>
      </w:tr>
      <w:tr w:rsidR="00CE52A9" w:rsidRPr="00AC4FBC" w14:paraId="08A5993B" w14:textId="77777777" w:rsidTr="00586E32">
        <w:trPr>
          <w:trHeight w:val="344"/>
          <w:trPrChange w:id="13378" w:author="1989" w:date="2024-03-27T13:57:00Z">
            <w:trPr>
              <w:gridBefore w:val="1"/>
              <w:trHeight w:val="344"/>
            </w:trPr>
          </w:trPrChange>
        </w:trPr>
        <w:tc>
          <w:tcPr>
            <w:tcW w:w="13154" w:type="dxa"/>
            <w:gridSpan w:val="31"/>
            <w:tcBorders>
              <w:top w:val="nil"/>
            </w:tcBorders>
            <w:vAlign w:val="center"/>
            <w:tcPrChange w:id="13379" w:author="1989" w:date="2024-03-27T13:57:00Z">
              <w:tcPr>
                <w:tcW w:w="13096" w:type="dxa"/>
                <w:gridSpan w:val="44"/>
                <w:tcBorders>
                  <w:top w:val="nil"/>
                </w:tcBorders>
                <w:vAlign w:val="center"/>
              </w:tcPr>
            </w:tcPrChange>
          </w:tcPr>
          <w:p w14:paraId="4C41855A" w14:textId="77777777" w:rsidR="00CE52A9" w:rsidRPr="00AC4FBC" w:rsidRDefault="00CE52A9" w:rsidP="00586E32">
            <w:pPr>
              <w:pStyle w:val="TAH"/>
              <w:rPr>
                <w:lang w:eastAsia="zh-TW"/>
              </w:rPr>
            </w:pPr>
            <w:r w:rsidRPr="00AC4FBC">
              <w:t>Test Settings for DC_1A-7A_n78A Configuration – Note 3</w:t>
            </w:r>
          </w:p>
        </w:tc>
      </w:tr>
      <w:tr w:rsidR="00CE52A9" w:rsidRPr="00AC4FBC" w14:paraId="14DB6BB9" w14:textId="77777777" w:rsidTr="00586E32">
        <w:trPr>
          <w:trHeight w:val="241"/>
          <w:trPrChange w:id="13380" w:author="1989" w:date="2024-03-27T13:57:00Z">
            <w:trPr>
              <w:gridBefore w:val="1"/>
              <w:trHeight w:val="241"/>
            </w:trPr>
          </w:trPrChange>
        </w:trPr>
        <w:tc>
          <w:tcPr>
            <w:tcW w:w="462" w:type="dxa"/>
            <w:tcBorders>
              <w:bottom w:val="nil"/>
            </w:tcBorders>
            <w:vAlign w:val="center"/>
            <w:tcPrChange w:id="13381" w:author="1989" w:date="2024-03-27T13:57:00Z">
              <w:tcPr>
                <w:tcW w:w="404" w:type="dxa"/>
                <w:gridSpan w:val="2"/>
                <w:tcBorders>
                  <w:bottom w:val="nil"/>
                </w:tcBorders>
                <w:vAlign w:val="center"/>
              </w:tcPr>
            </w:tcPrChange>
          </w:tcPr>
          <w:p w14:paraId="53F41425" w14:textId="77777777" w:rsidR="00CE52A9" w:rsidRPr="00AC4FBC" w:rsidRDefault="00CE52A9" w:rsidP="00586E32">
            <w:pPr>
              <w:pStyle w:val="TAC"/>
            </w:pPr>
            <w:r w:rsidRPr="00AC4FBC">
              <w:t>1</w:t>
            </w:r>
          </w:p>
        </w:tc>
        <w:tc>
          <w:tcPr>
            <w:tcW w:w="731" w:type="dxa"/>
            <w:vAlign w:val="center"/>
            <w:tcPrChange w:id="13382" w:author="1989" w:date="2024-03-27T13:57:00Z">
              <w:tcPr>
                <w:tcW w:w="731" w:type="dxa"/>
                <w:gridSpan w:val="2"/>
                <w:vAlign w:val="center"/>
              </w:tcPr>
            </w:tcPrChange>
          </w:tcPr>
          <w:p w14:paraId="55B5B39F" w14:textId="77777777" w:rsidR="00CE52A9" w:rsidRPr="00AC4FBC" w:rsidRDefault="00CE52A9" w:rsidP="00586E32">
            <w:pPr>
              <w:pStyle w:val="TAC"/>
              <w:rPr>
                <w:lang w:eastAsia="zh-TW"/>
              </w:rPr>
            </w:pPr>
            <w:r w:rsidRPr="00AC4FBC">
              <w:t>1</w:t>
            </w:r>
          </w:p>
        </w:tc>
        <w:tc>
          <w:tcPr>
            <w:tcW w:w="1120" w:type="dxa"/>
            <w:gridSpan w:val="2"/>
            <w:vAlign w:val="center"/>
            <w:tcPrChange w:id="13383" w:author="1989" w:date="2024-03-27T13:57:00Z">
              <w:tcPr>
                <w:tcW w:w="1120" w:type="dxa"/>
                <w:gridSpan w:val="3"/>
                <w:vAlign w:val="center"/>
              </w:tcPr>
            </w:tcPrChange>
          </w:tcPr>
          <w:p w14:paraId="36B8AEFB" w14:textId="77777777" w:rsidR="00CE52A9" w:rsidRPr="00AC4FBC" w:rsidRDefault="00CE52A9" w:rsidP="00586E32">
            <w:pPr>
              <w:pStyle w:val="TAC"/>
              <w:rPr>
                <w:lang w:eastAsia="zh-TW"/>
              </w:rPr>
            </w:pPr>
            <w:r w:rsidRPr="00AC4FBC">
              <w:t>UL 1977.5 / DL 2167.5 MHz</w:t>
            </w:r>
          </w:p>
        </w:tc>
        <w:tc>
          <w:tcPr>
            <w:tcW w:w="999" w:type="dxa"/>
            <w:gridSpan w:val="2"/>
            <w:vAlign w:val="center"/>
            <w:tcPrChange w:id="13384" w:author="1989" w:date="2024-03-27T13:57:00Z">
              <w:tcPr>
                <w:tcW w:w="999" w:type="dxa"/>
                <w:gridSpan w:val="3"/>
                <w:vAlign w:val="center"/>
              </w:tcPr>
            </w:tcPrChange>
          </w:tcPr>
          <w:p w14:paraId="661DB351" w14:textId="77777777" w:rsidR="00CE52A9" w:rsidRPr="00AC4FBC" w:rsidRDefault="00CE52A9" w:rsidP="00586E32">
            <w:pPr>
              <w:pStyle w:val="TAC"/>
            </w:pPr>
          </w:p>
        </w:tc>
        <w:tc>
          <w:tcPr>
            <w:tcW w:w="989" w:type="dxa"/>
            <w:vAlign w:val="center"/>
            <w:tcPrChange w:id="13385" w:author="1989" w:date="2024-03-27T13:57:00Z">
              <w:tcPr>
                <w:tcW w:w="989" w:type="dxa"/>
                <w:vAlign w:val="center"/>
              </w:tcPr>
            </w:tcPrChange>
          </w:tcPr>
          <w:p w14:paraId="1C7505FE" w14:textId="77777777" w:rsidR="00CE52A9" w:rsidRPr="00AC4FBC" w:rsidRDefault="00CE52A9" w:rsidP="00586E32">
            <w:pPr>
              <w:pStyle w:val="TAC"/>
              <w:rPr>
                <w:lang w:eastAsia="zh-TW"/>
              </w:rPr>
            </w:pPr>
          </w:p>
        </w:tc>
        <w:tc>
          <w:tcPr>
            <w:tcW w:w="1289" w:type="dxa"/>
            <w:gridSpan w:val="3"/>
            <w:vAlign w:val="center"/>
            <w:tcPrChange w:id="13386" w:author="1989" w:date="2024-03-27T13:57:00Z">
              <w:tcPr>
                <w:tcW w:w="1289" w:type="dxa"/>
                <w:gridSpan w:val="5"/>
                <w:vAlign w:val="center"/>
              </w:tcPr>
            </w:tcPrChange>
          </w:tcPr>
          <w:p w14:paraId="50739366" w14:textId="77777777" w:rsidR="00CE52A9" w:rsidRPr="00AC4FBC" w:rsidRDefault="00CE52A9" w:rsidP="00586E32">
            <w:pPr>
              <w:pStyle w:val="TAC"/>
              <w:rPr>
                <w:lang w:eastAsia="zh-TW"/>
              </w:rPr>
            </w:pPr>
            <w:r w:rsidRPr="00AC4FBC">
              <w:t>7</w:t>
            </w:r>
          </w:p>
        </w:tc>
        <w:tc>
          <w:tcPr>
            <w:tcW w:w="1238" w:type="dxa"/>
            <w:gridSpan w:val="6"/>
            <w:vAlign w:val="center"/>
            <w:tcPrChange w:id="13387" w:author="1989" w:date="2024-03-27T13:57:00Z">
              <w:tcPr>
                <w:tcW w:w="1238" w:type="dxa"/>
                <w:gridSpan w:val="7"/>
                <w:vAlign w:val="center"/>
              </w:tcPr>
            </w:tcPrChange>
          </w:tcPr>
          <w:p w14:paraId="7CEA9DBF" w14:textId="77777777" w:rsidR="00CE52A9" w:rsidRPr="00AC4FBC" w:rsidRDefault="00CE52A9" w:rsidP="00586E32">
            <w:pPr>
              <w:pStyle w:val="TAC"/>
              <w:rPr>
                <w:lang w:eastAsia="zh-TW"/>
              </w:rPr>
            </w:pPr>
            <w:r w:rsidRPr="00AC4FBC">
              <w:t>DL 2627.5 MHz</w:t>
            </w:r>
          </w:p>
        </w:tc>
        <w:tc>
          <w:tcPr>
            <w:tcW w:w="959" w:type="dxa"/>
            <w:gridSpan w:val="4"/>
            <w:vAlign w:val="center"/>
            <w:tcPrChange w:id="13388" w:author="1989" w:date="2024-03-27T13:57:00Z">
              <w:tcPr>
                <w:tcW w:w="959" w:type="dxa"/>
                <w:gridSpan w:val="5"/>
                <w:vAlign w:val="center"/>
              </w:tcPr>
            </w:tcPrChange>
          </w:tcPr>
          <w:p w14:paraId="4FB2A597" w14:textId="77777777" w:rsidR="00CE52A9" w:rsidRPr="00AC4FBC" w:rsidRDefault="00CE52A9" w:rsidP="00586E32">
            <w:pPr>
              <w:pStyle w:val="TAC"/>
              <w:rPr>
                <w:lang w:eastAsia="zh-TW"/>
              </w:rPr>
            </w:pPr>
          </w:p>
        </w:tc>
        <w:tc>
          <w:tcPr>
            <w:tcW w:w="1026" w:type="dxa"/>
            <w:vAlign w:val="center"/>
            <w:tcPrChange w:id="13389" w:author="1989" w:date="2024-03-27T13:57:00Z">
              <w:tcPr>
                <w:tcW w:w="1026" w:type="dxa"/>
                <w:vAlign w:val="center"/>
              </w:tcPr>
            </w:tcPrChange>
          </w:tcPr>
          <w:p w14:paraId="13877FC7" w14:textId="77777777" w:rsidR="00CE52A9" w:rsidRPr="00AC4FBC" w:rsidRDefault="00CE52A9" w:rsidP="00586E32">
            <w:pPr>
              <w:pStyle w:val="TAC"/>
              <w:rPr>
                <w:lang w:eastAsia="zh-TW"/>
              </w:rPr>
            </w:pPr>
          </w:p>
        </w:tc>
        <w:tc>
          <w:tcPr>
            <w:tcW w:w="963" w:type="dxa"/>
            <w:gridSpan w:val="3"/>
            <w:vAlign w:val="center"/>
            <w:tcPrChange w:id="13390" w:author="1989" w:date="2024-03-27T13:57:00Z">
              <w:tcPr>
                <w:tcW w:w="963" w:type="dxa"/>
                <w:gridSpan w:val="4"/>
                <w:vAlign w:val="center"/>
              </w:tcPr>
            </w:tcPrChange>
          </w:tcPr>
          <w:p w14:paraId="503DBAAD" w14:textId="77777777" w:rsidR="00CE52A9" w:rsidRPr="00AC4FBC" w:rsidRDefault="00CE52A9" w:rsidP="00586E32">
            <w:pPr>
              <w:pStyle w:val="TAC"/>
              <w:rPr>
                <w:lang w:eastAsia="zh-TW"/>
              </w:rPr>
            </w:pPr>
            <w:r w:rsidRPr="00AC4FBC">
              <w:t>n78</w:t>
            </w:r>
          </w:p>
        </w:tc>
        <w:tc>
          <w:tcPr>
            <w:tcW w:w="1321" w:type="dxa"/>
            <w:gridSpan w:val="3"/>
            <w:vAlign w:val="center"/>
            <w:tcPrChange w:id="13391" w:author="1989" w:date="2024-03-27T13:57:00Z">
              <w:tcPr>
                <w:tcW w:w="1321" w:type="dxa"/>
                <w:gridSpan w:val="5"/>
                <w:vAlign w:val="center"/>
              </w:tcPr>
            </w:tcPrChange>
          </w:tcPr>
          <w:p w14:paraId="6B2F6054" w14:textId="77777777" w:rsidR="00CE52A9" w:rsidRPr="00AC4FBC" w:rsidRDefault="00CE52A9" w:rsidP="00586E32">
            <w:pPr>
              <w:pStyle w:val="TAC"/>
              <w:rPr>
                <w:lang w:eastAsia="zh-TW"/>
              </w:rPr>
            </w:pPr>
            <w:r w:rsidRPr="00AC4FBC">
              <w:rPr>
                <w:lang w:eastAsia="zh-TW"/>
              </w:rPr>
              <w:t>3305 MHz</w:t>
            </w:r>
          </w:p>
        </w:tc>
        <w:tc>
          <w:tcPr>
            <w:tcW w:w="972" w:type="dxa"/>
            <w:gridSpan w:val="2"/>
            <w:vAlign w:val="center"/>
            <w:tcPrChange w:id="13392" w:author="1989" w:date="2024-03-27T13:57:00Z">
              <w:tcPr>
                <w:tcW w:w="972" w:type="dxa"/>
                <w:gridSpan w:val="3"/>
                <w:vAlign w:val="center"/>
              </w:tcPr>
            </w:tcPrChange>
          </w:tcPr>
          <w:p w14:paraId="138F5C6C" w14:textId="77777777" w:rsidR="00CE52A9" w:rsidRPr="00AC4FBC" w:rsidRDefault="00CE52A9" w:rsidP="00586E32">
            <w:pPr>
              <w:pStyle w:val="TAC"/>
              <w:rPr>
                <w:lang w:eastAsia="zh-TW"/>
              </w:rPr>
            </w:pPr>
          </w:p>
        </w:tc>
        <w:tc>
          <w:tcPr>
            <w:tcW w:w="1085" w:type="dxa"/>
            <w:gridSpan w:val="2"/>
            <w:vAlign w:val="center"/>
            <w:tcPrChange w:id="13393" w:author="1989" w:date="2024-03-27T13:57:00Z">
              <w:tcPr>
                <w:tcW w:w="1085" w:type="dxa"/>
                <w:gridSpan w:val="3"/>
                <w:vAlign w:val="center"/>
              </w:tcPr>
            </w:tcPrChange>
          </w:tcPr>
          <w:p w14:paraId="7DD94FE8" w14:textId="77777777" w:rsidR="00CE52A9" w:rsidRPr="00AC4FBC" w:rsidRDefault="00CE52A9" w:rsidP="00586E32">
            <w:pPr>
              <w:pStyle w:val="TAC"/>
              <w:rPr>
                <w:lang w:eastAsia="zh-TW"/>
              </w:rPr>
            </w:pPr>
          </w:p>
        </w:tc>
      </w:tr>
      <w:tr w:rsidR="00CE52A9" w:rsidRPr="00AC4FBC" w14:paraId="287B95E0" w14:textId="77777777" w:rsidTr="00586E32">
        <w:trPr>
          <w:trHeight w:val="241"/>
          <w:trPrChange w:id="13394" w:author="1989" w:date="2024-03-27T13:57:00Z">
            <w:trPr>
              <w:gridBefore w:val="1"/>
              <w:trHeight w:val="241"/>
            </w:trPr>
          </w:trPrChange>
        </w:trPr>
        <w:tc>
          <w:tcPr>
            <w:tcW w:w="462" w:type="dxa"/>
            <w:tcBorders>
              <w:top w:val="nil"/>
            </w:tcBorders>
            <w:vAlign w:val="center"/>
            <w:tcPrChange w:id="13395" w:author="1989" w:date="2024-03-27T13:57:00Z">
              <w:tcPr>
                <w:tcW w:w="404" w:type="dxa"/>
                <w:gridSpan w:val="2"/>
                <w:tcBorders>
                  <w:top w:val="nil"/>
                </w:tcBorders>
                <w:vAlign w:val="center"/>
              </w:tcPr>
            </w:tcPrChange>
          </w:tcPr>
          <w:p w14:paraId="40C0562C" w14:textId="77777777" w:rsidR="00CE52A9" w:rsidRPr="00AC4FBC" w:rsidRDefault="00CE52A9" w:rsidP="00586E32">
            <w:pPr>
              <w:pStyle w:val="TAC"/>
            </w:pPr>
          </w:p>
        </w:tc>
        <w:tc>
          <w:tcPr>
            <w:tcW w:w="731" w:type="dxa"/>
            <w:vAlign w:val="center"/>
            <w:tcPrChange w:id="13396" w:author="1989" w:date="2024-03-27T13:57:00Z">
              <w:tcPr>
                <w:tcW w:w="731" w:type="dxa"/>
                <w:gridSpan w:val="2"/>
                <w:vAlign w:val="center"/>
              </w:tcPr>
            </w:tcPrChange>
          </w:tcPr>
          <w:p w14:paraId="2DB6B824" w14:textId="77777777" w:rsidR="00CE52A9" w:rsidRPr="00AC4FBC" w:rsidRDefault="00CE52A9" w:rsidP="00586E32">
            <w:pPr>
              <w:pStyle w:val="TAC"/>
              <w:rPr>
                <w:lang w:eastAsia="zh-TW"/>
              </w:rPr>
            </w:pPr>
            <w:r w:rsidRPr="00AC4FBC">
              <w:t>QPSK</w:t>
            </w:r>
          </w:p>
        </w:tc>
        <w:tc>
          <w:tcPr>
            <w:tcW w:w="1120" w:type="dxa"/>
            <w:gridSpan w:val="2"/>
            <w:vAlign w:val="center"/>
            <w:tcPrChange w:id="13397" w:author="1989" w:date="2024-03-27T13:57:00Z">
              <w:tcPr>
                <w:tcW w:w="1120" w:type="dxa"/>
                <w:gridSpan w:val="3"/>
                <w:vAlign w:val="center"/>
              </w:tcPr>
            </w:tcPrChange>
          </w:tcPr>
          <w:p w14:paraId="55C314F8" w14:textId="77777777" w:rsidR="00CE52A9" w:rsidRPr="00AC4FBC" w:rsidRDefault="00CE52A9" w:rsidP="00586E32">
            <w:pPr>
              <w:pStyle w:val="TAC"/>
              <w:rPr>
                <w:lang w:eastAsia="zh-TW"/>
              </w:rPr>
            </w:pPr>
            <w:r w:rsidRPr="00AC4FBC">
              <w:t>QPSK</w:t>
            </w:r>
          </w:p>
        </w:tc>
        <w:tc>
          <w:tcPr>
            <w:tcW w:w="999" w:type="dxa"/>
            <w:gridSpan w:val="2"/>
            <w:vAlign w:val="center"/>
            <w:tcPrChange w:id="13398" w:author="1989" w:date="2024-03-27T13:57:00Z">
              <w:tcPr>
                <w:tcW w:w="999" w:type="dxa"/>
                <w:gridSpan w:val="3"/>
                <w:vAlign w:val="center"/>
              </w:tcPr>
            </w:tcPrChange>
          </w:tcPr>
          <w:p w14:paraId="38084A68" w14:textId="77777777" w:rsidR="00CE52A9" w:rsidRPr="00AC4FBC" w:rsidRDefault="00CE52A9" w:rsidP="00586E32">
            <w:pPr>
              <w:pStyle w:val="TAC"/>
            </w:pPr>
            <w:r w:rsidRPr="00AC4FBC">
              <w:t>5 MHz</w:t>
            </w:r>
          </w:p>
        </w:tc>
        <w:tc>
          <w:tcPr>
            <w:tcW w:w="989" w:type="dxa"/>
            <w:vAlign w:val="center"/>
            <w:tcPrChange w:id="13399" w:author="1989" w:date="2024-03-27T13:57:00Z">
              <w:tcPr>
                <w:tcW w:w="989" w:type="dxa"/>
                <w:vAlign w:val="center"/>
              </w:tcPr>
            </w:tcPrChange>
          </w:tcPr>
          <w:p w14:paraId="311B493B"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3400" w:author="1989" w:date="2024-03-27T13:57:00Z">
              <w:tcPr>
                <w:tcW w:w="1289" w:type="dxa"/>
                <w:gridSpan w:val="5"/>
                <w:vAlign w:val="center"/>
              </w:tcPr>
            </w:tcPrChange>
          </w:tcPr>
          <w:p w14:paraId="7ED520EA"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3401" w:author="1989" w:date="2024-03-27T13:57:00Z">
              <w:tcPr>
                <w:tcW w:w="1238" w:type="dxa"/>
                <w:gridSpan w:val="7"/>
                <w:vAlign w:val="center"/>
              </w:tcPr>
            </w:tcPrChange>
          </w:tcPr>
          <w:p w14:paraId="515CB1F5" w14:textId="77777777" w:rsidR="00CE52A9" w:rsidRPr="00AC4FBC" w:rsidRDefault="00CE52A9" w:rsidP="00586E32">
            <w:pPr>
              <w:pStyle w:val="TAC"/>
              <w:rPr>
                <w:lang w:eastAsia="zh-TW"/>
              </w:rPr>
            </w:pPr>
            <w:r w:rsidRPr="00AC4FBC">
              <w:t>QPSK</w:t>
            </w:r>
          </w:p>
        </w:tc>
        <w:tc>
          <w:tcPr>
            <w:tcW w:w="959" w:type="dxa"/>
            <w:gridSpan w:val="4"/>
            <w:vAlign w:val="center"/>
            <w:tcPrChange w:id="13402" w:author="1989" w:date="2024-03-27T13:57:00Z">
              <w:tcPr>
                <w:tcW w:w="959" w:type="dxa"/>
                <w:gridSpan w:val="5"/>
                <w:vAlign w:val="center"/>
              </w:tcPr>
            </w:tcPrChange>
          </w:tcPr>
          <w:p w14:paraId="6C23F511" w14:textId="77777777" w:rsidR="00CE52A9" w:rsidRPr="00AC4FBC" w:rsidRDefault="00CE52A9" w:rsidP="00586E32">
            <w:pPr>
              <w:pStyle w:val="TAC"/>
              <w:rPr>
                <w:lang w:eastAsia="zh-TW"/>
              </w:rPr>
            </w:pPr>
            <w:r w:rsidRPr="00AC4FBC">
              <w:t>5 MHz</w:t>
            </w:r>
          </w:p>
        </w:tc>
        <w:tc>
          <w:tcPr>
            <w:tcW w:w="1026" w:type="dxa"/>
            <w:vAlign w:val="center"/>
            <w:tcPrChange w:id="13403" w:author="1989" w:date="2024-03-27T13:57:00Z">
              <w:tcPr>
                <w:tcW w:w="1026" w:type="dxa"/>
                <w:vAlign w:val="center"/>
              </w:tcPr>
            </w:tcPrChange>
          </w:tcPr>
          <w:p w14:paraId="3A7D910D"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3404" w:author="1989" w:date="2024-03-27T13:57:00Z">
              <w:tcPr>
                <w:tcW w:w="963" w:type="dxa"/>
                <w:gridSpan w:val="4"/>
                <w:vAlign w:val="center"/>
              </w:tcPr>
            </w:tcPrChange>
          </w:tcPr>
          <w:p w14:paraId="7E326D92"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405" w:author="1989" w:date="2024-03-27T13:57:00Z">
              <w:tcPr>
                <w:tcW w:w="1321" w:type="dxa"/>
                <w:gridSpan w:val="5"/>
                <w:vAlign w:val="center"/>
              </w:tcPr>
            </w:tcPrChange>
          </w:tcPr>
          <w:p w14:paraId="6FA26FAD"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406" w:author="1989" w:date="2024-03-27T13:57:00Z">
              <w:tcPr>
                <w:tcW w:w="972" w:type="dxa"/>
                <w:gridSpan w:val="3"/>
                <w:vAlign w:val="center"/>
              </w:tcPr>
            </w:tcPrChange>
          </w:tcPr>
          <w:p w14:paraId="45A32094" w14:textId="77777777" w:rsidR="00CE52A9" w:rsidRPr="00AC4FBC" w:rsidRDefault="00CE52A9" w:rsidP="00586E32">
            <w:pPr>
              <w:pStyle w:val="TAC"/>
              <w:rPr>
                <w:lang w:eastAsia="zh-TW"/>
              </w:rPr>
            </w:pPr>
            <w:r w:rsidRPr="00AC4FBC">
              <w:t>10 MHz</w:t>
            </w:r>
          </w:p>
        </w:tc>
        <w:tc>
          <w:tcPr>
            <w:tcW w:w="1085" w:type="dxa"/>
            <w:gridSpan w:val="2"/>
            <w:vAlign w:val="center"/>
            <w:tcPrChange w:id="13407" w:author="1989" w:date="2024-03-27T13:57:00Z">
              <w:tcPr>
                <w:tcW w:w="1085" w:type="dxa"/>
                <w:gridSpan w:val="3"/>
                <w:vAlign w:val="center"/>
              </w:tcPr>
            </w:tcPrChange>
          </w:tcPr>
          <w:p w14:paraId="1E25BACA" w14:textId="77777777" w:rsidR="00CE52A9" w:rsidRPr="00AC4FBC" w:rsidRDefault="00CE52A9" w:rsidP="00586E32">
            <w:pPr>
              <w:pStyle w:val="TAC"/>
              <w:rPr>
                <w:lang w:eastAsia="zh-TW"/>
              </w:rPr>
            </w:pPr>
            <w:r w:rsidRPr="00AC4FBC">
              <w:rPr>
                <w:lang w:eastAsia="zh-TW"/>
              </w:rPr>
              <w:t>All RBs / All RBs</w:t>
            </w:r>
          </w:p>
        </w:tc>
      </w:tr>
      <w:tr w:rsidR="00CE52A9" w:rsidRPr="00AC4FBC" w14:paraId="14DB435E" w14:textId="77777777" w:rsidTr="00586E32">
        <w:trPr>
          <w:trHeight w:val="241"/>
          <w:trPrChange w:id="13408" w:author="1989" w:date="2024-03-27T13:57:00Z">
            <w:trPr>
              <w:gridBefore w:val="1"/>
              <w:trHeight w:val="241"/>
            </w:trPr>
          </w:trPrChange>
        </w:trPr>
        <w:tc>
          <w:tcPr>
            <w:tcW w:w="462" w:type="dxa"/>
            <w:tcBorders>
              <w:bottom w:val="nil"/>
            </w:tcBorders>
            <w:vAlign w:val="center"/>
            <w:tcPrChange w:id="13409" w:author="1989" w:date="2024-03-27T13:57:00Z">
              <w:tcPr>
                <w:tcW w:w="404" w:type="dxa"/>
                <w:gridSpan w:val="2"/>
                <w:tcBorders>
                  <w:bottom w:val="nil"/>
                </w:tcBorders>
                <w:vAlign w:val="center"/>
              </w:tcPr>
            </w:tcPrChange>
          </w:tcPr>
          <w:p w14:paraId="28317896" w14:textId="77777777" w:rsidR="00CE52A9" w:rsidRPr="00AC4FBC" w:rsidRDefault="00CE52A9" w:rsidP="00586E32">
            <w:pPr>
              <w:pStyle w:val="TAC"/>
            </w:pPr>
            <w:r w:rsidRPr="00AC4FBC">
              <w:t>2</w:t>
            </w:r>
          </w:p>
        </w:tc>
        <w:tc>
          <w:tcPr>
            <w:tcW w:w="731" w:type="dxa"/>
            <w:vAlign w:val="center"/>
            <w:tcPrChange w:id="13410" w:author="1989" w:date="2024-03-27T13:57:00Z">
              <w:tcPr>
                <w:tcW w:w="731" w:type="dxa"/>
                <w:gridSpan w:val="2"/>
                <w:vAlign w:val="center"/>
              </w:tcPr>
            </w:tcPrChange>
          </w:tcPr>
          <w:p w14:paraId="0CEBCD8A" w14:textId="77777777" w:rsidR="00CE52A9" w:rsidRPr="00AC4FBC" w:rsidRDefault="00CE52A9" w:rsidP="00586E32">
            <w:pPr>
              <w:pStyle w:val="TAC"/>
              <w:rPr>
                <w:lang w:eastAsia="zh-TW"/>
              </w:rPr>
            </w:pPr>
            <w:r w:rsidRPr="00AC4FBC">
              <w:t>1</w:t>
            </w:r>
          </w:p>
        </w:tc>
        <w:tc>
          <w:tcPr>
            <w:tcW w:w="1120" w:type="dxa"/>
            <w:gridSpan w:val="2"/>
            <w:vAlign w:val="center"/>
            <w:tcPrChange w:id="13411" w:author="1989" w:date="2024-03-27T13:57:00Z">
              <w:tcPr>
                <w:tcW w:w="1120" w:type="dxa"/>
                <w:gridSpan w:val="3"/>
                <w:vAlign w:val="center"/>
              </w:tcPr>
            </w:tcPrChange>
          </w:tcPr>
          <w:p w14:paraId="4D38DFB4" w14:textId="77777777" w:rsidR="00CE52A9" w:rsidRPr="00AC4FBC" w:rsidRDefault="00CE52A9" w:rsidP="00586E32">
            <w:pPr>
              <w:pStyle w:val="TAC"/>
              <w:rPr>
                <w:lang w:eastAsia="zh-TW"/>
              </w:rPr>
            </w:pPr>
            <w:r w:rsidRPr="00AC4FBC">
              <w:t>DL 2140 MHz</w:t>
            </w:r>
          </w:p>
        </w:tc>
        <w:tc>
          <w:tcPr>
            <w:tcW w:w="999" w:type="dxa"/>
            <w:gridSpan w:val="2"/>
            <w:vAlign w:val="center"/>
            <w:tcPrChange w:id="13412" w:author="1989" w:date="2024-03-27T13:57:00Z">
              <w:tcPr>
                <w:tcW w:w="999" w:type="dxa"/>
                <w:gridSpan w:val="3"/>
                <w:vAlign w:val="center"/>
              </w:tcPr>
            </w:tcPrChange>
          </w:tcPr>
          <w:p w14:paraId="19EADB8D" w14:textId="77777777" w:rsidR="00CE52A9" w:rsidRPr="00AC4FBC" w:rsidRDefault="00CE52A9" w:rsidP="00586E32">
            <w:pPr>
              <w:pStyle w:val="TAC"/>
            </w:pPr>
          </w:p>
        </w:tc>
        <w:tc>
          <w:tcPr>
            <w:tcW w:w="989" w:type="dxa"/>
            <w:vAlign w:val="center"/>
            <w:tcPrChange w:id="13413" w:author="1989" w:date="2024-03-27T13:57:00Z">
              <w:tcPr>
                <w:tcW w:w="989" w:type="dxa"/>
                <w:vAlign w:val="center"/>
              </w:tcPr>
            </w:tcPrChange>
          </w:tcPr>
          <w:p w14:paraId="61F57DEC" w14:textId="77777777" w:rsidR="00CE52A9" w:rsidRPr="00AC4FBC" w:rsidRDefault="00CE52A9" w:rsidP="00586E32">
            <w:pPr>
              <w:pStyle w:val="TAC"/>
              <w:rPr>
                <w:lang w:eastAsia="zh-TW"/>
              </w:rPr>
            </w:pPr>
          </w:p>
        </w:tc>
        <w:tc>
          <w:tcPr>
            <w:tcW w:w="1289" w:type="dxa"/>
            <w:gridSpan w:val="3"/>
            <w:vAlign w:val="center"/>
            <w:tcPrChange w:id="13414" w:author="1989" w:date="2024-03-27T13:57:00Z">
              <w:tcPr>
                <w:tcW w:w="1289" w:type="dxa"/>
                <w:gridSpan w:val="5"/>
                <w:vAlign w:val="center"/>
              </w:tcPr>
            </w:tcPrChange>
          </w:tcPr>
          <w:p w14:paraId="21ECAE70" w14:textId="77777777" w:rsidR="00CE52A9" w:rsidRPr="00AC4FBC" w:rsidRDefault="00CE52A9" w:rsidP="00586E32">
            <w:pPr>
              <w:pStyle w:val="TAC"/>
              <w:rPr>
                <w:lang w:eastAsia="zh-TW"/>
              </w:rPr>
            </w:pPr>
            <w:r w:rsidRPr="00AC4FBC">
              <w:t>7</w:t>
            </w:r>
          </w:p>
        </w:tc>
        <w:tc>
          <w:tcPr>
            <w:tcW w:w="1238" w:type="dxa"/>
            <w:gridSpan w:val="6"/>
            <w:vAlign w:val="center"/>
            <w:tcPrChange w:id="13415" w:author="1989" w:date="2024-03-27T13:57:00Z">
              <w:tcPr>
                <w:tcW w:w="1238" w:type="dxa"/>
                <w:gridSpan w:val="7"/>
                <w:vAlign w:val="center"/>
              </w:tcPr>
            </w:tcPrChange>
          </w:tcPr>
          <w:p w14:paraId="0FECC127" w14:textId="77777777" w:rsidR="00CE52A9" w:rsidRPr="00AC4FBC" w:rsidRDefault="00CE52A9" w:rsidP="00586E32">
            <w:pPr>
              <w:pStyle w:val="TAC"/>
              <w:rPr>
                <w:lang w:eastAsia="zh-TW"/>
              </w:rPr>
            </w:pPr>
            <w:r w:rsidRPr="00AC4FBC">
              <w:t>UL 2510 / DL 2630 MHz</w:t>
            </w:r>
          </w:p>
        </w:tc>
        <w:tc>
          <w:tcPr>
            <w:tcW w:w="959" w:type="dxa"/>
            <w:gridSpan w:val="4"/>
            <w:vAlign w:val="center"/>
            <w:tcPrChange w:id="13416" w:author="1989" w:date="2024-03-27T13:57:00Z">
              <w:tcPr>
                <w:tcW w:w="959" w:type="dxa"/>
                <w:gridSpan w:val="5"/>
                <w:vAlign w:val="center"/>
              </w:tcPr>
            </w:tcPrChange>
          </w:tcPr>
          <w:p w14:paraId="08BAAD11" w14:textId="77777777" w:rsidR="00CE52A9" w:rsidRPr="00AC4FBC" w:rsidRDefault="00CE52A9" w:rsidP="00586E32">
            <w:pPr>
              <w:pStyle w:val="TAC"/>
              <w:rPr>
                <w:lang w:eastAsia="zh-TW"/>
              </w:rPr>
            </w:pPr>
          </w:p>
        </w:tc>
        <w:tc>
          <w:tcPr>
            <w:tcW w:w="1026" w:type="dxa"/>
            <w:vAlign w:val="center"/>
            <w:tcPrChange w:id="13417" w:author="1989" w:date="2024-03-27T13:57:00Z">
              <w:tcPr>
                <w:tcW w:w="1026" w:type="dxa"/>
                <w:vAlign w:val="center"/>
              </w:tcPr>
            </w:tcPrChange>
          </w:tcPr>
          <w:p w14:paraId="7C8E2BFB" w14:textId="77777777" w:rsidR="00CE52A9" w:rsidRPr="00AC4FBC" w:rsidRDefault="00CE52A9" w:rsidP="00586E32">
            <w:pPr>
              <w:pStyle w:val="TAC"/>
              <w:rPr>
                <w:lang w:eastAsia="zh-TW"/>
              </w:rPr>
            </w:pPr>
          </w:p>
        </w:tc>
        <w:tc>
          <w:tcPr>
            <w:tcW w:w="963" w:type="dxa"/>
            <w:gridSpan w:val="3"/>
            <w:vAlign w:val="center"/>
            <w:tcPrChange w:id="13418" w:author="1989" w:date="2024-03-27T13:57:00Z">
              <w:tcPr>
                <w:tcW w:w="963" w:type="dxa"/>
                <w:gridSpan w:val="4"/>
                <w:vAlign w:val="center"/>
              </w:tcPr>
            </w:tcPrChange>
          </w:tcPr>
          <w:p w14:paraId="753A2EF9" w14:textId="77777777" w:rsidR="00CE52A9" w:rsidRPr="00AC4FBC" w:rsidRDefault="00CE52A9" w:rsidP="00586E32">
            <w:pPr>
              <w:pStyle w:val="TAC"/>
              <w:rPr>
                <w:lang w:eastAsia="zh-TW"/>
              </w:rPr>
            </w:pPr>
            <w:r w:rsidRPr="00AC4FBC">
              <w:t>n78</w:t>
            </w:r>
          </w:p>
        </w:tc>
        <w:tc>
          <w:tcPr>
            <w:tcW w:w="1321" w:type="dxa"/>
            <w:gridSpan w:val="3"/>
            <w:vAlign w:val="center"/>
            <w:tcPrChange w:id="13419" w:author="1989" w:date="2024-03-27T13:57:00Z">
              <w:tcPr>
                <w:tcW w:w="1321" w:type="dxa"/>
                <w:gridSpan w:val="5"/>
                <w:vAlign w:val="center"/>
              </w:tcPr>
            </w:tcPrChange>
          </w:tcPr>
          <w:p w14:paraId="5428EAC9" w14:textId="77777777" w:rsidR="00CE52A9" w:rsidRPr="00AC4FBC" w:rsidRDefault="00CE52A9" w:rsidP="00586E32">
            <w:pPr>
              <w:pStyle w:val="TAC"/>
              <w:rPr>
                <w:lang w:eastAsia="zh-TW"/>
              </w:rPr>
            </w:pPr>
            <w:r w:rsidRPr="00AC4FBC">
              <w:rPr>
                <w:lang w:eastAsia="zh-TW"/>
              </w:rPr>
              <w:t>3580 MHz</w:t>
            </w:r>
          </w:p>
        </w:tc>
        <w:tc>
          <w:tcPr>
            <w:tcW w:w="972" w:type="dxa"/>
            <w:gridSpan w:val="2"/>
            <w:vAlign w:val="center"/>
            <w:tcPrChange w:id="13420" w:author="1989" w:date="2024-03-27T13:57:00Z">
              <w:tcPr>
                <w:tcW w:w="972" w:type="dxa"/>
                <w:gridSpan w:val="3"/>
                <w:vAlign w:val="center"/>
              </w:tcPr>
            </w:tcPrChange>
          </w:tcPr>
          <w:p w14:paraId="40C40340" w14:textId="77777777" w:rsidR="00CE52A9" w:rsidRPr="00AC4FBC" w:rsidRDefault="00CE52A9" w:rsidP="00586E32">
            <w:pPr>
              <w:pStyle w:val="TAC"/>
              <w:rPr>
                <w:lang w:eastAsia="zh-TW"/>
              </w:rPr>
            </w:pPr>
          </w:p>
        </w:tc>
        <w:tc>
          <w:tcPr>
            <w:tcW w:w="1085" w:type="dxa"/>
            <w:gridSpan w:val="2"/>
            <w:vAlign w:val="center"/>
            <w:tcPrChange w:id="13421" w:author="1989" w:date="2024-03-27T13:57:00Z">
              <w:tcPr>
                <w:tcW w:w="1085" w:type="dxa"/>
                <w:gridSpan w:val="3"/>
                <w:vAlign w:val="center"/>
              </w:tcPr>
            </w:tcPrChange>
          </w:tcPr>
          <w:p w14:paraId="3ABD8D1C" w14:textId="77777777" w:rsidR="00CE52A9" w:rsidRPr="00AC4FBC" w:rsidRDefault="00CE52A9" w:rsidP="00586E32">
            <w:pPr>
              <w:pStyle w:val="TAC"/>
              <w:rPr>
                <w:lang w:eastAsia="zh-TW"/>
              </w:rPr>
            </w:pPr>
          </w:p>
        </w:tc>
      </w:tr>
      <w:tr w:rsidR="00CE52A9" w:rsidRPr="00AC4FBC" w14:paraId="69E59E4C" w14:textId="77777777" w:rsidTr="00586E32">
        <w:trPr>
          <w:trHeight w:val="241"/>
          <w:trPrChange w:id="13422" w:author="1989" w:date="2024-03-27T13:57:00Z">
            <w:trPr>
              <w:gridBefore w:val="1"/>
              <w:trHeight w:val="241"/>
            </w:trPr>
          </w:trPrChange>
        </w:trPr>
        <w:tc>
          <w:tcPr>
            <w:tcW w:w="462" w:type="dxa"/>
            <w:tcBorders>
              <w:top w:val="nil"/>
            </w:tcBorders>
            <w:vAlign w:val="center"/>
            <w:tcPrChange w:id="13423" w:author="1989" w:date="2024-03-27T13:57:00Z">
              <w:tcPr>
                <w:tcW w:w="404" w:type="dxa"/>
                <w:gridSpan w:val="2"/>
                <w:tcBorders>
                  <w:top w:val="nil"/>
                </w:tcBorders>
                <w:vAlign w:val="center"/>
              </w:tcPr>
            </w:tcPrChange>
          </w:tcPr>
          <w:p w14:paraId="3AB4189C" w14:textId="77777777" w:rsidR="00CE52A9" w:rsidRPr="00AC4FBC" w:rsidRDefault="00CE52A9" w:rsidP="00586E32">
            <w:pPr>
              <w:pStyle w:val="TAC"/>
            </w:pPr>
          </w:p>
        </w:tc>
        <w:tc>
          <w:tcPr>
            <w:tcW w:w="731" w:type="dxa"/>
            <w:vAlign w:val="center"/>
            <w:tcPrChange w:id="13424" w:author="1989" w:date="2024-03-27T13:57:00Z">
              <w:tcPr>
                <w:tcW w:w="731" w:type="dxa"/>
                <w:gridSpan w:val="2"/>
                <w:vAlign w:val="center"/>
              </w:tcPr>
            </w:tcPrChange>
          </w:tcPr>
          <w:p w14:paraId="2A20D9A3" w14:textId="77777777" w:rsidR="00CE52A9" w:rsidRPr="00AC4FBC" w:rsidRDefault="00CE52A9" w:rsidP="00586E32">
            <w:pPr>
              <w:pStyle w:val="TAC"/>
              <w:rPr>
                <w:lang w:eastAsia="zh-TW"/>
              </w:rPr>
            </w:pPr>
            <w:r w:rsidRPr="00AC4FBC">
              <w:t>N/A</w:t>
            </w:r>
          </w:p>
        </w:tc>
        <w:tc>
          <w:tcPr>
            <w:tcW w:w="1120" w:type="dxa"/>
            <w:gridSpan w:val="2"/>
            <w:vAlign w:val="center"/>
            <w:tcPrChange w:id="13425" w:author="1989" w:date="2024-03-27T13:57:00Z">
              <w:tcPr>
                <w:tcW w:w="1120" w:type="dxa"/>
                <w:gridSpan w:val="3"/>
                <w:vAlign w:val="center"/>
              </w:tcPr>
            </w:tcPrChange>
          </w:tcPr>
          <w:p w14:paraId="494A0833" w14:textId="77777777" w:rsidR="00CE52A9" w:rsidRPr="00AC4FBC" w:rsidRDefault="00CE52A9" w:rsidP="00586E32">
            <w:pPr>
              <w:pStyle w:val="TAC"/>
              <w:rPr>
                <w:lang w:eastAsia="zh-TW"/>
              </w:rPr>
            </w:pPr>
            <w:r w:rsidRPr="00AC4FBC">
              <w:t>QPSK</w:t>
            </w:r>
          </w:p>
        </w:tc>
        <w:tc>
          <w:tcPr>
            <w:tcW w:w="999" w:type="dxa"/>
            <w:gridSpan w:val="2"/>
            <w:vAlign w:val="center"/>
            <w:tcPrChange w:id="13426" w:author="1989" w:date="2024-03-27T13:57:00Z">
              <w:tcPr>
                <w:tcW w:w="999" w:type="dxa"/>
                <w:gridSpan w:val="3"/>
                <w:vAlign w:val="center"/>
              </w:tcPr>
            </w:tcPrChange>
          </w:tcPr>
          <w:p w14:paraId="38295908" w14:textId="77777777" w:rsidR="00CE52A9" w:rsidRPr="00AC4FBC" w:rsidRDefault="00CE52A9" w:rsidP="00586E32">
            <w:pPr>
              <w:pStyle w:val="TAC"/>
            </w:pPr>
            <w:r w:rsidRPr="00AC4FBC">
              <w:t>5 MHz</w:t>
            </w:r>
          </w:p>
        </w:tc>
        <w:tc>
          <w:tcPr>
            <w:tcW w:w="989" w:type="dxa"/>
            <w:vAlign w:val="center"/>
            <w:tcPrChange w:id="13427" w:author="1989" w:date="2024-03-27T13:57:00Z">
              <w:tcPr>
                <w:tcW w:w="989" w:type="dxa"/>
                <w:vAlign w:val="center"/>
              </w:tcPr>
            </w:tcPrChange>
          </w:tcPr>
          <w:p w14:paraId="25494CD8"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3428" w:author="1989" w:date="2024-03-27T13:57:00Z">
              <w:tcPr>
                <w:tcW w:w="1289" w:type="dxa"/>
                <w:gridSpan w:val="5"/>
                <w:vAlign w:val="center"/>
              </w:tcPr>
            </w:tcPrChange>
          </w:tcPr>
          <w:p w14:paraId="0815B225" w14:textId="77777777" w:rsidR="00CE52A9" w:rsidRPr="00AC4FBC" w:rsidRDefault="00CE52A9" w:rsidP="00586E32">
            <w:pPr>
              <w:pStyle w:val="TAC"/>
              <w:rPr>
                <w:lang w:eastAsia="zh-TW"/>
              </w:rPr>
            </w:pPr>
            <w:r w:rsidRPr="00AC4FBC">
              <w:t>QPSK</w:t>
            </w:r>
          </w:p>
        </w:tc>
        <w:tc>
          <w:tcPr>
            <w:tcW w:w="1238" w:type="dxa"/>
            <w:gridSpan w:val="6"/>
            <w:vAlign w:val="center"/>
            <w:tcPrChange w:id="13429" w:author="1989" w:date="2024-03-27T13:57:00Z">
              <w:tcPr>
                <w:tcW w:w="1238" w:type="dxa"/>
                <w:gridSpan w:val="7"/>
                <w:vAlign w:val="center"/>
              </w:tcPr>
            </w:tcPrChange>
          </w:tcPr>
          <w:p w14:paraId="435FE758" w14:textId="77777777" w:rsidR="00CE52A9" w:rsidRPr="00AC4FBC" w:rsidRDefault="00CE52A9" w:rsidP="00586E32">
            <w:pPr>
              <w:pStyle w:val="TAC"/>
              <w:rPr>
                <w:lang w:eastAsia="zh-TW"/>
              </w:rPr>
            </w:pPr>
            <w:r w:rsidRPr="00AC4FBC">
              <w:t>QPSK</w:t>
            </w:r>
          </w:p>
        </w:tc>
        <w:tc>
          <w:tcPr>
            <w:tcW w:w="959" w:type="dxa"/>
            <w:gridSpan w:val="4"/>
            <w:vAlign w:val="center"/>
            <w:tcPrChange w:id="13430" w:author="1989" w:date="2024-03-27T13:57:00Z">
              <w:tcPr>
                <w:tcW w:w="959" w:type="dxa"/>
                <w:gridSpan w:val="5"/>
                <w:vAlign w:val="center"/>
              </w:tcPr>
            </w:tcPrChange>
          </w:tcPr>
          <w:p w14:paraId="513AF3C2" w14:textId="77777777" w:rsidR="00CE52A9" w:rsidRPr="00AC4FBC" w:rsidRDefault="00CE52A9" w:rsidP="00586E32">
            <w:pPr>
              <w:pStyle w:val="TAC"/>
              <w:rPr>
                <w:lang w:eastAsia="zh-TW"/>
              </w:rPr>
            </w:pPr>
            <w:r w:rsidRPr="00AC4FBC">
              <w:t>10MHz</w:t>
            </w:r>
          </w:p>
        </w:tc>
        <w:tc>
          <w:tcPr>
            <w:tcW w:w="1026" w:type="dxa"/>
            <w:vAlign w:val="center"/>
            <w:tcPrChange w:id="13431" w:author="1989" w:date="2024-03-27T13:57:00Z">
              <w:tcPr>
                <w:tcW w:w="1026" w:type="dxa"/>
                <w:vAlign w:val="center"/>
              </w:tcPr>
            </w:tcPrChange>
          </w:tcPr>
          <w:p w14:paraId="5DA63CAE"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3432" w:author="1989" w:date="2024-03-27T13:57:00Z">
              <w:tcPr>
                <w:tcW w:w="963" w:type="dxa"/>
                <w:gridSpan w:val="4"/>
                <w:vAlign w:val="center"/>
              </w:tcPr>
            </w:tcPrChange>
          </w:tcPr>
          <w:p w14:paraId="4D72CBEE"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433" w:author="1989" w:date="2024-03-27T13:57:00Z">
              <w:tcPr>
                <w:tcW w:w="1321" w:type="dxa"/>
                <w:gridSpan w:val="5"/>
                <w:vAlign w:val="center"/>
              </w:tcPr>
            </w:tcPrChange>
          </w:tcPr>
          <w:p w14:paraId="480658CE"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434" w:author="1989" w:date="2024-03-27T13:57:00Z">
              <w:tcPr>
                <w:tcW w:w="972" w:type="dxa"/>
                <w:gridSpan w:val="3"/>
                <w:vAlign w:val="center"/>
              </w:tcPr>
            </w:tcPrChange>
          </w:tcPr>
          <w:p w14:paraId="3689AD87" w14:textId="77777777" w:rsidR="00CE52A9" w:rsidRPr="00AC4FBC" w:rsidRDefault="00CE52A9" w:rsidP="00586E32">
            <w:pPr>
              <w:pStyle w:val="TAC"/>
              <w:rPr>
                <w:lang w:eastAsia="zh-TW"/>
              </w:rPr>
            </w:pPr>
            <w:r w:rsidRPr="00AC4FBC">
              <w:t>10 MHz</w:t>
            </w:r>
          </w:p>
        </w:tc>
        <w:tc>
          <w:tcPr>
            <w:tcW w:w="1085" w:type="dxa"/>
            <w:gridSpan w:val="2"/>
            <w:vAlign w:val="center"/>
            <w:tcPrChange w:id="13435" w:author="1989" w:date="2024-03-27T13:57:00Z">
              <w:tcPr>
                <w:tcW w:w="1085" w:type="dxa"/>
                <w:gridSpan w:val="3"/>
                <w:vAlign w:val="center"/>
              </w:tcPr>
            </w:tcPrChange>
          </w:tcPr>
          <w:p w14:paraId="5AD2F3F3" w14:textId="77777777" w:rsidR="00CE52A9" w:rsidRPr="00AC4FBC" w:rsidRDefault="00CE52A9" w:rsidP="00586E32">
            <w:pPr>
              <w:pStyle w:val="TAC"/>
              <w:rPr>
                <w:lang w:eastAsia="zh-TW"/>
              </w:rPr>
            </w:pPr>
            <w:r w:rsidRPr="00AC4FBC">
              <w:rPr>
                <w:lang w:eastAsia="zh-TW"/>
              </w:rPr>
              <w:t>All RBs / All RBs</w:t>
            </w:r>
          </w:p>
        </w:tc>
      </w:tr>
      <w:tr w:rsidR="00CE52A9" w:rsidRPr="00AC4FBC" w14:paraId="1A8FD171" w14:textId="77777777" w:rsidTr="00586E32">
        <w:trPr>
          <w:trHeight w:val="241"/>
          <w:trPrChange w:id="13436" w:author="1989" w:date="2024-03-27T13:57:00Z">
            <w:trPr>
              <w:gridBefore w:val="1"/>
              <w:trHeight w:val="241"/>
            </w:trPr>
          </w:trPrChange>
        </w:trPr>
        <w:tc>
          <w:tcPr>
            <w:tcW w:w="13154" w:type="dxa"/>
            <w:gridSpan w:val="31"/>
            <w:tcBorders>
              <w:top w:val="nil"/>
            </w:tcBorders>
            <w:vAlign w:val="center"/>
            <w:tcPrChange w:id="13437" w:author="1989" w:date="2024-03-27T13:57:00Z">
              <w:tcPr>
                <w:tcW w:w="13096" w:type="dxa"/>
                <w:gridSpan w:val="44"/>
                <w:tcBorders>
                  <w:top w:val="nil"/>
                </w:tcBorders>
                <w:vAlign w:val="center"/>
              </w:tcPr>
            </w:tcPrChange>
          </w:tcPr>
          <w:p w14:paraId="28F6AE77" w14:textId="77777777" w:rsidR="00CE52A9" w:rsidRPr="00AC4FBC" w:rsidRDefault="00CE52A9" w:rsidP="00586E32">
            <w:pPr>
              <w:pStyle w:val="TAH"/>
            </w:pPr>
            <w:r w:rsidRPr="00AC4FBC">
              <w:t>Test Settings for DC_1A-18A_n77A Configuration – Note 3</w:t>
            </w:r>
          </w:p>
        </w:tc>
      </w:tr>
      <w:tr w:rsidR="00CE52A9" w:rsidRPr="00AC4FBC" w14:paraId="57932B89" w14:textId="77777777" w:rsidTr="00586E32">
        <w:trPr>
          <w:trHeight w:val="241"/>
          <w:trPrChange w:id="13438" w:author="1989" w:date="2024-03-27T13:57:00Z">
            <w:trPr>
              <w:gridBefore w:val="1"/>
              <w:trHeight w:val="241"/>
            </w:trPr>
          </w:trPrChange>
        </w:trPr>
        <w:tc>
          <w:tcPr>
            <w:tcW w:w="462" w:type="dxa"/>
            <w:tcBorders>
              <w:top w:val="nil"/>
            </w:tcBorders>
            <w:vAlign w:val="center"/>
            <w:tcPrChange w:id="13439" w:author="1989" w:date="2024-03-27T13:57:00Z">
              <w:tcPr>
                <w:tcW w:w="404" w:type="dxa"/>
                <w:gridSpan w:val="2"/>
                <w:tcBorders>
                  <w:top w:val="nil"/>
                </w:tcBorders>
                <w:vAlign w:val="center"/>
              </w:tcPr>
            </w:tcPrChange>
          </w:tcPr>
          <w:p w14:paraId="1A629719" w14:textId="77777777" w:rsidR="00CE52A9" w:rsidRPr="00AC4FBC" w:rsidRDefault="00CE52A9" w:rsidP="00586E32">
            <w:pPr>
              <w:pStyle w:val="TAH"/>
              <w:rPr>
                <w:b w:val="0"/>
              </w:rPr>
            </w:pPr>
            <w:r w:rsidRPr="00AC4FBC">
              <w:rPr>
                <w:b w:val="0"/>
              </w:rPr>
              <w:t>1</w:t>
            </w:r>
          </w:p>
        </w:tc>
        <w:tc>
          <w:tcPr>
            <w:tcW w:w="820" w:type="dxa"/>
            <w:gridSpan w:val="2"/>
            <w:tcBorders>
              <w:top w:val="nil"/>
            </w:tcBorders>
            <w:vAlign w:val="center"/>
            <w:tcPrChange w:id="13440" w:author="1989" w:date="2024-03-27T13:57:00Z">
              <w:tcPr>
                <w:tcW w:w="820" w:type="dxa"/>
                <w:gridSpan w:val="3"/>
                <w:tcBorders>
                  <w:top w:val="nil"/>
                </w:tcBorders>
                <w:vAlign w:val="center"/>
              </w:tcPr>
            </w:tcPrChange>
          </w:tcPr>
          <w:p w14:paraId="534B52A7" w14:textId="77777777" w:rsidR="00CE52A9" w:rsidRPr="00AC4FBC" w:rsidRDefault="00CE52A9" w:rsidP="00586E32">
            <w:pPr>
              <w:pStyle w:val="TAH"/>
              <w:rPr>
                <w:b w:val="0"/>
              </w:rPr>
            </w:pPr>
            <w:r w:rsidRPr="00AC4FBC">
              <w:rPr>
                <w:b w:val="0"/>
              </w:rPr>
              <w:t>1</w:t>
            </w:r>
          </w:p>
        </w:tc>
        <w:tc>
          <w:tcPr>
            <w:tcW w:w="1031" w:type="dxa"/>
            <w:tcBorders>
              <w:top w:val="nil"/>
            </w:tcBorders>
            <w:vAlign w:val="center"/>
            <w:tcPrChange w:id="13441" w:author="1989" w:date="2024-03-27T13:57:00Z">
              <w:tcPr>
                <w:tcW w:w="1031" w:type="dxa"/>
                <w:gridSpan w:val="2"/>
                <w:tcBorders>
                  <w:top w:val="nil"/>
                </w:tcBorders>
                <w:vAlign w:val="center"/>
              </w:tcPr>
            </w:tcPrChange>
          </w:tcPr>
          <w:p w14:paraId="0BAEAFD5" w14:textId="77777777" w:rsidR="00CE52A9" w:rsidRPr="00AC4FBC" w:rsidRDefault="00CE52A9" w:rsidP="00586E32">
            <w:pPr>
              <w:pStyle w:val="TAH"/>
              <w:rPr>
                <w:b w:val="0"/>
              </w:rPr>
            </w:pPr>
            <w:r w:rsidRPr="00AC4FBC">
              <w:rPr>
                <w:b w:val="0"/>
              </w:rPr>
              <w:t>DL 2120 MHz</w:t>
            </w:r>
          </w:p>
        </w:tc>
        <w:tc>
          <w:tcPr>
            <w:tcW w:w="999" w:type="dxa"/>
            <w:gridSpan w:val="2"/>
            <w:tcBorders>
              <w:top w:val="nil"/>
            </w:tcBorders>
            <w:vAlign w:val="center"/>
            <w:tcPrChange w:id="13442" w:author="1989" w:date="2024-03-27T13:57:00Z">
              <w:tcPr>
                <w:tcW w:w="999" w:type="dxa"/>
                <w:gridSpan w:val="3"/>
                <w:tcBorders>
                  <w:top w:val="nil"/>
                </w:tcBorders>
                <w:vAlign w:val="center"/>
              </w:tcPr>
            </w:tcPrChange>
          </w:tcPr>
          <w:p w14:paraId="479C25B7" w14:textId="77777777" w:rsidR="00CE52A9" w:rsidRPr="00AC4FBC" w:rsidRDefault="00CE52A9" w:rsidP="00586E32">
            <w:pPr>
              <w:pStyle w:val="TAH"/>
              <w:rPr>
                <w:b w:val="0"/>
              </w:rPr>
            </w:pPr>
          </w:p>
        </w:tc>
        <w:tc>
          <w:tcPr>
            <w:tcW w:w="989" w:type="dxa"/>
            <w:tcBorders>
              <w:top w:val="nil"/>
            </w:tcBorders>
            <w:vAlign w:val="center"/>
            <w:tcPrChange w:id="13443" w:author="1989" w:date="2024-03-27T13:57:00Z">
              <w:tcPr>
                <w:tcW w:w="989" w:type="dxa"/>
                <w:tcBorders>
                  <w:top w:val="nil"/>
                </w:tcBorders>
                <w:vAlign w:val="center"/>
              </w:tcPr>
            </w:tcPrChange>
          </w:tcPr>
          <w:p w14:paraId="4C5FC52E" w14:textId="77777777" w:rsidR="00CE52A9" w:rsidRPr="00AC4FBC" w:rsidRDefault="00CE52A9" w:rsidP="00586E32">
            <w:pPr>
              <w:pStyle w:val="TAH"/>
              <w:rPr>
                <w:b w:val="0"/>
                <w:lang w:eastAsia="zh-TW"/>
              </w:rPr>
            </w:pPr>
          </w:p>
        </w:tc>
        <w:tc>
          <w:tcPr>
            <w:tcW w:w="1289" w:type="dxa"/>
            <w:gridSpan w:val="3"/>
            <w:tcBorders>
              <w:top w:val="nil"/>
            </w:tcBorders>
            <w:vAlign w:val="center"/>
            <w:tcPrChange w:id="13444" w:author="1989" w:date="2024-03-27T13:57:00Z">
              <w:tcPr>
                <w:tcW w:w="1289" w:type="dxa"/>
                <w:gridSpan w:val="5"/>
                <w:tcBorders>
                  <w:top w:val="nil"/>
                </w:tcBorders>
                <w:vAlign w:val="center"/>
              </w:tcPr>
            </w:tcPrChange>
          </w:tcPr>
          <w:p w14:paraId="111C5E8A" w14:textId="77777777" w:rsidR="00CE52A9" w:rsidRPr="00AC4FBC" w:rsidRDefault="00CE52A9" w:rsidP="00586E32">
            <w:pPr>
              <w:pStyle w:val="TAH"/>
              <w:rPr>
                <w:b w:val="0"/>
              </w:rPr>
            </w:pPr>
            <w:r w:rsidRPr="00AC4FBC">
              <w:rPr>
                <w:b w:val="0"/>
              </w:rPr>
              <w:t>18</w:t>
            </w:r>
          </w:p>
        </w:tc>
        <w:tc>
          <w:tcPr>
            <w:tcW w:w="1238" w:type="dxa"/>
            <w:gridSpan w:val="6"/>
            <w:tcBorders>
              <w:top w:val="nil"/>
            </w:tcBorders>
            <w:vAlign w:val="center"/>
            <w:tcPrChange w:id="13445" w:author="1989" w:date="2024-03-27T13:57:00Z">
              <w:tcPr>
                <w:tcW w:w="1238" w:type="dxa"/>
                <w:gridSpan w:val="7"/>
                <w:tcBorders>
                  <w:top w:val="nil"/>
                </w:tcBorders>
                <w:vAlign w:val="center"/>
              </w:tcPr>
            </w:tcPrChange>
          </w:tcPr>
          <w:p w14:paraId="08638C08" w14:textId="77777777" w:rsidR="00CE52A9" w:rsidRPr="00AC4FBC" w:rsidRDefault="00CE52A9" w:rsidP="00586E32">
            <w:pPr>
              <w:pStyle w:val="TAH"/>
              <w:rPr>
                <w:b w:val="0"/>
              </w:rPr>
            </w:pPr>
            <w:r w:rsidRPr="00AC4FBC">
              <w:rPr>
                <w:b w:val="0"/>
              </w:rPr>
              <w:t>UL 825 / DL 870 MHz</w:t>
            </w:r>
          </w:p>
        </w:tc>
        <w:tc>
          <w:tcPr>
            <w:tcW w:w="821" w:type="dxa"/>
            <w:gridSpan w:val="3"/>
            <w:tcBorders>
              <w:top w:val="nil"/>
            </w:tcBorders>
            <w:vAlign w:val="center"/>
            <w:tcPrChange w:id="13446" w:author="1989" w:date="2024-03-27T13:57:00Z">
              <w:tcPr>
                <w:tcW w:w="821" w:type="dxa"/>
                <w:gridSpan w:val="3"/>
                <w:tcBorders>
                  <w:top w:val="nil"/>
                </w:tcBorders>
                <w:vAlign w:val="center"/>
              </w:tcPr>
            </w:tcPrChange>
          </w:tcPr>
          <w:p w14:paraId="6DFFD5B6" w14:textId="77777777" w:rsidR="00CE52A9" w:rsidRPr="00AC4FBC" w:rsidRDefault="00CE52A9" w:rsidP="00586E32">
            <w:pPr>
              <w:pStyle w:val="TAH"/>
              <w:rPr>
                <w:b w:val="0"/>
              </w:rPr>
            </w:pPr>
          </w:p>
        </w:tc>
        <w:tc>
          <w:tcPr>
            <w:tcW w:w="1164" w:type="dxa"/>
            <w:gridSpan w:val="2"/>
            <w:tcBorders>
              <w:top w:val="nil"/>
            </w:tcBorders>
            <w:vAlign w:val="center"/>
            <w:tcPrChange w:id="13447" w:author="1989" w:date="2024-03-27T13:57:00Z">
              <w:tcPr>
                <w:tcW w:w="1164" w:type="dxa"/>
                <w:gridSpan w:val="3"/>
                <w:tcBorders>
                  <w:top w:val="nil"/>
                </w:tcBorders>
                <w:vAlign w:val="center"/>
              </w:tcPr>
            </w:tcPrChange>
          </w:tcPr>
          <w:p w14:paraId="0AB699E9" w14:textId="77777777" w:rsidR="00CE52A9" w:rsidRPr="00AC4FBC" w:rsidRDefault="00CE52A9" w:rsidP="00586E32">
            <w:pPr>
              <w:pStyle w:val="TAH"/>
              <w:rPr>
                <w:b w:val="0"/>
                <w:lang w:eastAsia="zh-TW"/>
              </w:rPr>
            </w:pPr>
          </w:p>
        </w:tc>
        <w:tc>
          <w:tcPr>
            <w:tcW w:w="963" w:type="dxa"/>
            <w:gridSpan w:val="3"/>
            <w:tcBorders>
              <w:top w:val="nil"/>
            </w:tcBorders>
            <w:vAlign w:val="center"/>
            <w:tcPrChange w:id="13448" w:author="1989" w:date="2024-03-27T13:57:00Z">
              <w:tcPr>
                <w:tcW w:w="963" w:type="dxa"/>
                <w:gridSpan w:val="4"/>
                <w:tcBorders>
                  <w:top w:val="nil"/>
                </w:tcBorders>
                <w:vAlign w:val="center"/>
              </w:tcPr>
            </w:tcPrChange>
          </w:tcPr>
          <w:p w14:paraId="1A3B3D9D" w14:textId="77777777" w:rsidR="00CE52A9" w:rsidRPr="00AC4FBC" w:rsidRDefault="00CE52A9" w:rsidP="00586E32">
            <w:pPr>
              <w:pStyle w:val="TAC"/>
            </w:pPr>
            <w:r w:rsidRPr="00AC4FBC">
              <w:t>n77</w:t>
            </w:r>
          </w:p>
        </w:tc>
        <w:tc>
          <w:tcPr>
            <w:tcW w:w="1321" w:type="dxa"/>
            <w:gridSpan w:val="3"/>
            <w:tcBorders>
              <w:top w:val="nil"/>
            </w:tcBorders>
            <w:vAlign w:val="center"/>
            <w:tcPrChange w:id="13449" w:author="1989" w:date="2024-03-27T13:57:00Z">
              <w:tcPr>
                <w:tcW w:w="1321" w:type="dxa"/>
                <w:gridSpan w:val="5"/>
                <w:tcBorders>
                  <w:top w:val="nil"/>
                </w:tcBorders>
                <w:vAlign w:val="center"/>
              </w:tcPr>
            </w:tcPrChange>
          </w:tcPr>
          <w:p w14:paraId="6DB76BD3" w14:textId="77777777" w:rsidR="00CE52A9" w:rsidRPr="00AC4FBC" w:rsidRDefault="00CE52A9" w:rsidP="00586E32">
            <w:pPr>
              <w:pStyle w:val="TAH"/>
              <w:rPr>
                <w:b w:val="0"/>
                <w:lang w:eastAsia="zh-TW"/>
              </w:rPr>
            </w:pPr>
            <w:r w:rsidRPr="00AC4FBC">
              <w:rPr>
                <w:b w:val="0"/>
                <w:lang w:eastAsia="zh-TW"/>
              </w:rPr>
              <w:t>3770 MHz</w:t>
            </w:r>
          </w:p>
        </w:tc>
        <w:tc>
          <w:tcPr>
            <w:tcW w:w="1044" w:type="dxa"/>
            <w:gridSpan w:val="3"/>
            <w:tcBorders>
              <w:top w:val="nil"/>
            </w:tcBorders>
            <w:vAlign w:val="center"/>
            <w:tcPrChange w:id="13450" w:author="1989" w:date="2024-03-27T13:57:00Z">
              <w:tcPr>
                <w:tcW w:w="1044" w:type="dxa"/>
                <w:gridSpan w:val="4"/>
                <w:tcBorders>
                  <w:top w:val="nil"/>
                </w:tcBorders>
                <w:vAlign w:val="center"/>
              </w:tcPr>
            </w:tcPrChange>
          </w:tcPr>
          <w:p w14:paraId="30B07BE8" w14:textId="77777777" w:rsidR="00CE52A9" w:rsidRPr="00AC4FBC" w:rsidRDefault="00CE52A9" w:rsidP="00586E32">
            <w:pPr>
              <w:pStyle w:val="TAH"/>
              <w:rPr>
                <w:b w:val="0"/>
              </w:rPr>
            </w:pPr>
          </w:p>
        </w:tc>
        <w:tc>
          <w:tcPr>
            <w:tcW w:w="1013" w:type="dxa"/>
            <w:tcBorders>
              <w:top w:val="nil"/>
            </w:tcBorders>
            <w:vAlign w:val="center"/>
            <w:tcPrChange w:id="13451" w:author="1989" w:date="2024-03-27T13:57:00Z">
              <w:tcPr>
                <w:tcW w:w="1013" w:type="dxa"/>
                <w:gridSpan w:val="2"/>
                <w:tcBorders>
                  <w:top w:val="nil"/>
                </w:tcBorders>
                <w:vAlign w:val="center"/>
              </w:tcPr>
            </w:tcPrChange>
          </w:tcPr>
          <w:p w14:paraId="7D8E4FAA" w14:textId="77777777" w:rsidR="00CE52A9" w:rsidRPr="00AC4FBC" w:rsidRDefault="00CE52A9" w:rsidP="00586E32">
            <w:pPr>
              <w:pStyle w:val="TAH"/>
              <w:rPr>
                <w:b w:val="0"/>
                <w:lang w:eastAsia="zh-TW"/>
              </w:rPr>
            </w:pPr>
          </w:p>
        </w:tc>
      </w:tr>
      <w:tr w:rsidR="00CE52A9" w:rsidRPr="00AC4FBC" w14:paraId="15C892EC" w14:textId="77777777" w:rsidTr="00586E32">
        <w:trPr>
          <w:trHeight w:val="241"/>
          <w:trPrChange w:id="13452" w:author="1989" w:date="2024-03-27T13:57:00Z">
            <w:trPr>
              <w:gridBefore w:val="1"/>
              <w:trHeight w:val="241"/>
            </w:trPr>
          </w:trPrChange>
        </w:trPr>
        <w:tc>
          <w:tcPr>
            <w:tcW w:w="462" w:type="dxa"/>
            <w:tcBorders>
              <w:top w:val="nil"/>
            </w:tcBorders>
            <w:vAlign w:val="center"/>
            <w:tcPrChange w:id="13453" w:author="1989" w:date="2024-03-27T13:57:00Z">
              <w:tcPr>
                <w:tcW w:w="404" w:type="dxa"/>
                <w:gridSpan w:val="2"/>
                <w:tcBorders>
                  <w:top w:val="nil"/>
                </w:tcBorders>
                <w:vAlign w:val="center"/>
              </w:tcPr>
            </w:tcPrChange>
          </w:tcPr>
          <w:p w14:paraId="43FA0D7F" w14:textId="77777777" w:rsidR="00CE52A9" w:rsidRPr="00AC4FBC" w:rsidRDefault="00CE52A9" w:rsidP="00586E32">
            <w:pPr>
              <w:pStyle w:val="TAH"/>
              <w:rPr>
                <w:b w:val="0"/>
              </w:rPr>
            </w:pPr>
          </w:p>
        </w:tc>
        <w:tc>
          <w:tcPr>
            <w:tcW w:w="820" w:type="dxa"/>
            <w:gridSpan w:val="2"/>
            <w:tcBorders>
              <w:top w:val="nil"/>
            </w:tcBorders>
            <w:vAlign w:val="center"/>
            <w:tcPrChange w:id="13454" w:author="1989" w:date="2024-03-27T13:57:00Z">
              <w:tcPr>
                <w:tcW w:w="820" w:type="dxa"/>
                <w:gridSpan w:val="3"/>
                <w:tcBorders>
                  <w:top w:val="nil"/>
                </w:tcBorders>
                <w:vAlign w:val="center"/>
              </w:tcPr>
            </w:tcPrChange>
          </w:tcPr>
          <w:p w14:paraId="6AE49C19" w14:textId="77777777" w:rsidR="00CE52A9" w:rsidRPr="00AC4FBC" w:rsidRDefault="00CE52A9" w:rsidP="00586E32">
            <w:pPr>
              <w:pStyle w:val="TAH"/>
              <w:rPr>
                <w:b w:val="0"/>
              </w:rPr>
            </w:pPr>
            <w:r w:rsidRPr="00AC4FBC">
              <w:rPr>
                <w:b w:val="0"/>
              </w:rPr>
              <w:t>N/A</w:t>
            </w:r>
          </w:p>
        </w:tc>
        <w:tc>
          <w:tcPr>
            <w:tcW w:w="1031" w:type="dxa"/>
            <w:tcBorders>
              <w:top w:val="nil"/>
            </w:tcBorders>
            <w:vAlign w:val="center"/>
            <w:tcPrChange w:id="13455" w:author="1989" w:date="2024-03-27T13:57:00Z">
              <w:tcPr>
                <w:tcW w:w="1031" w:type="dxa"/>
                <w:gridSpan w:val="2"/>
                <w:tcBorders>
                  <w:top w:val="nil"/>
                </w:tcBorders>
                <w:vAlign w:val="center"/>
              </w:tcPr>
            </w:tcPrChange>
          </w:tcPr>
          <w:p w14:paraId="5F45588D" w14:textId="77777777" w:rsidR="00CE52A9" w:rsidRPr="00AC4FBC" w:rsidRDefault="00CE52A9" w:rsidP="00586E32">
            <w:pPr>
              <w:pStyle w:val="TAH"/>
              <w:rPr>
                <w:b w:val="0"/>
              </w:rPr>
            </w:pPr>
            <w:r w:rsidRPr="00AC4FBC">
              <w:rPr>
                <w:b w:val="0"/>
              </w:rPr>
              <w:t>QPSK</w:t>
            </w:r>
          </w:p>
        </w:tc>
        <w:tc>
          <w:tcPr>
            <w:tcW w:w="999" w:type="dxa"/>
            <w:gridSpan w:val="2"/>
            <w:tcBorders>
              <w:top w:val="nil"/>
            </w:tcBorders>
            <w:vAlign w:val="center"/>
            <w:tcPrChange w:id="13456" w:author="1989" w:date="2024-03-27T13:57:00Z">
              <w:tcPr>
                <w:tcW w:w="999" w:type="dxa"/>
                <w:gridSpan w:val="3"/>
                <w:tcBorders>
                  <w:top w:val="nil"/>
                </w:tcBorders>
                <w:vAlign w:val="center"/>
              </w:tcPr>
            </w:tcPrChange>
          </w:tcPr>
          <w:p w14:paraId="0263019A" w14:textId="77777777" w:rsidR="00CE52A9" w:rsidRPr="00AC4FBC" w:rsidRDefault="00CE52A9" w:rsidP="00586E32">
            <w:pPr>
              <w:pStyle w:val="TAH"/>
              <w:rPr>
                <w:b w:val="0"/>
              </w:rPr>
            </w:pPr>
            <w:r w:rsidRPr="00AC4FBC">
              <w:rPr>
                <w:b w:val="0"/>
              </w:rPr>
              <w:t>5 MHz</w:t>
            </w:r>
          </w:p>
        </w:tc>
        <w:tc>
          <w:tcPr>
            <w:tcW w:w="989" w:type="dxa"/>
            <w:tcBorders>
              <w:top w:val="nil"/>
            </w:tcBorders>
            <w:vAlign w:val="center"/>
            <w:tcPrChange w:id="13457" w:author="1989" w:date="2024-03-27T13:57:00Z">
              <w:tcPr>
                <w:tcW w:w="989" w:type="dxa"/>
                <w:tcBorders>
                  <w:top w:val="nil"/>
                </w:tcBorders>
                <w:vAlign w:val="center"/>
              </w:tcPr>
            </w:tcPrChange>
          </w:tcPr>
          <w:p w14:paraId="2B412566" w14:textId="77777777" w:rsidR="00CE52A9" w:rsidRPr="00AC4FBC" w:rsidRDefault="00CE52A9" w:rsidP="00586E32">
            <w:pPr>
              <w:pStyle w:val="TAH"/>
              <w:rPr>
                <w:b w:val="0"/>
                <w:lang w:eastAsia="zh-TW"/>
              </w:rPr>
            </w:pPr>
            <w:r w:rsidRPr="00AC4FBC">
              <w:rPr>
                <w:b w:val="0"/>
                <w:lang w:eastAsia="zh-TW"/>
              </w:rPr>
              <w:t>All RBs / 0</w:t>
            </w:r>
          </w:p>
        </w:tc>
        <w:tc>
          <w:tcPr>
            <w:tcW w:w="1289" w:type="dxa"/>
            <w:gridSpan w:val="3"/>
            <w:tcBorders>
              <w:top w:val="nil"/>
            </w:tcBorders>
            <w:vAlign w:val="center"/>
            <w:tcPrChange w:id="13458" w:author="1989" w:date="2024-03-27T13:57:00Z">
              <w:tcPr>
                <w:tcW w:w="1289" w:type="dxa"/>
                <w:gridSpan w:val="5"/>
                <w:tcBorders>
                  <w:top w:val="nil"/>
                </w:tcBorders>
                <w:vAlign w:val="center"/>
              </w:tcPr>
            </w:tcPrChange>
          </w:tcPr>
          <w:p w14:paraId="7D447339" w14:textId="77777777" w:rsidR="00CE52A9" w:rsidRPr="00AC4FBC" w:rsidRDefault="00CE52A9" w:rsidP="00586E32">
            <w:pPr>
              <w:pStyle w:val="TAH"/>
              <w:rPr>
                <w:b w:val="0"/>
              </w:rPr>
            </w:pPr>
            <w:r w:rsidRPr="00AC4FBC">
              <w:rPr>
                <w:b w:val="0"/>
              </w:rPr>
              <w:t>QPSK</w:t>
            </w:r>
          </w:p>
        </w:tc>
        <w:tc>
          <w:tcPr>
            <w:tcW w:w="1238" w:type="dxa"/>
            <w:gridSpan w:val="6"/>
            <w:tcBorders>
              <w:top w:val="nil"/>
            </w:tcBorders>
            <w:vAlign w:val="center"/>
            <w:tcPrChange w:id="13459" w:author="1989" w:date="2024-03-27T13:57:00Z">
              <w:tcPr>
                <w:tcW w:w="1238" w:type="dxa"/>
                <w:gridSpan w:val="7"/>
                <w:tcBorders>
                  <w:top w:val="nil"/>
                </w:tcBorders>
                <w:vAlign w:val="center"/>
              </w:tcPr>
            </w:tcPrChange>
          </w:tcPr>
          <w:p w14:paraId="46055941" w14:textId="77777777" w:rsidR="00CE52A9" w:rsidRPr="00AC4FBC" w:rsidRDefault="00CE52A9" w:rsidP="00586E32">
            <w:pPr>
              <w:pStyle w:val="TAH"/>
              <w:rPr>
                <w:b w:val="0"/>
              </w:rPr>
            </w:pPr>
            <w:r w:rsidRPr="00AC4FBC">
              <w:rPr>
                <w:b w:val="0"/>
              </w:rPr>
              <w:t>QPSK</w:t>
            </w:r>
          </w:p>
        </w:tc>
        <w:tc>
          <w:tcPr>
            <w:tcW w:w="821" w:type="dxa"/>
            <w:gridSpan w:val="3"/>
            <w:tcBorders>
              <w:top w:val="nil"/>
            </w:tcBorders>
            <w:vAlign w:val="center"/>
            <w:tcPrChange w:id="13460" w:author="1989" w:date="2024-03-27T13:57:00Z">
              <w:tcPr>
                <w:tcW w:w="821" w:type="dxa"/>
                <w:gridSpan w:val="3"/>
                <w:tcBorders>
                  <w:top w:val="nil"/>
                </w:tcBorders>
                <w:vAlign w:val="center"/>
              </w:tcPr>
            </w:tcPrChange>
          </w:tcPr>
          <w:p w14:paraId="563DDCB7" w14:textId="77777777" w:rsidR="00CE52A9" w:rsidRPr="00AC4FBC" w:rsidRDefault="00CE52A9" w:rsidP="00586E32">
            <w:pPr>
              <w:pStyle w:val="TAH"/>
              <w:rPr>
                <w:b w:val="0"/>
              </w:rPr>
            </w:pPr>
            <w:r w:rsidRPr="00AC4FBC">
              <w:rPr>
                <w:b w:val="0"/>
              </w:rPr>
              <w:t>5 MHz</w:t>
            </w:r>
          </w:p>
        </w:tc>
        <w:tc>
          <w:tcPr>
            <w:tcW w:w="1164" w:type="dxa"/>
            <w:gridSpan w:val="2"/>
            <w:tcBorders>
              <w:top w:val="nil"/>
            </w:tcBorders>
            <w:vAlign w:val="center"/>
            <w:tcPrChange w:id="13461" w:author="1989" w:date="2024-03-27T13:57:00Z">
              <w:tcPr>
                <w:tcW w:w="1164" w:type="dxa"/>
                <w:gridSpan w:val="3"/>
                <w:tcBorders>
                  <w:top w:val="nil"/>
                </w:tcBorders>
                <w:vAlign w:val="center"/>
              </w:tcPr>
            </w:tcPrChange>
          </w:tcPr>
          <w:p w14:paraId="1E494AF9" w14:textId="77777777" w:rsidR="00CE52A9" w:rsidRPr="00AC4FBC" w:rsidRDefault="00CE52A9" w:rsidP="00586E32">
            <w:pPr>
              <w:pStyle w:val="TAH"/>
              <w:rPr>
                <w:b w:val="0"/>
                <w:lang w:eastAsia="zh-TW"/>
              </w:rPr>
            </w:pPr>
            <w:r w:rsidRPr="00AC4FBC">
              <w:rPr>
                <w:b w:val="0"/>
                <w:lang w:eastAsia="zh-TW"/>
              </w:rPr>
              <w:t>All RBs / All RBs</w:t>
            </w:r>
          </w:p>
        </w:tc>
        <w:tc>
          <w:tcPr>
            <w:tcW w:w="963" w:type="dxa"/>
            <w:gridSpan w:val="3"/>
            <w:tcBorders>
              <w:top w:val="nil"/>
            </w:tcBorders>
            <w:vAlign w:val="center"/>
            <w:tcPrChange w:id="13462" w:author="1989" w:date="2024-03-27T13:57:00Z">
              <w:tcPr>
                <w:tcW w:w="963" w:type="dxa"/>
                <w:gridSpan w:val="4"/>
                <w:tcBorders>
                  <w:top w:val="nil"/>
                </w:tcBorders>
                <w:vAlign w:val="center"/>
              </w:tcPr>
            </w:tcPrChange>
          </w:tcPr>
          <w:p w14:paraId="7CCDFAE9"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tcBorders>
              <w:top w:val="nil"/>
            </w:tcBorders>
            <w:vAlign w:val="center"/>
            <w:tcPrChange w:id="13463" w:author="1989" w:date="2024-03-27T13:57:00Z">
              <w:tcPr>
                <w:tcW w:w="1321" w:type="dxa"/>
                <w:gridSpan w:val="5"/>
                <w:tcBorders>
                  <w:top w:val="nil"/>
                </w:tcBorders>
                <w:vAlign w:val="center"/>
              </w:tcPr>
            </w:tcPrChange>
          </w:tcPr>
          <w:p w14:paraId="051FAF4A" w14:textId="77777777" w:rsidR="00CE52A9" w:rsidRPr="00AC4FBC" w:rsidRDefault="00CE52A9" w:rsidP="00586E32">
            <w:pPr>
              <w:pStyle w:val="TAH"/>
              <w:rPr>
                <w:b w:val="0"/>
                <w:lang w:eastAsia="zh-TW"/>
              </w:rPr>
            </w:pPr>
            <w:r w:rsidRPr="00AC4FBC">
              <w:rPr>
                <w:b w:val="0"/>
                <w:lang w:eastAsia="zh-TW"/>
              </w:rPr>
              <w:t>CP-OFDM QPSK</w:t>
            </w:r>
          </w:p>
        </w:tc>
        <w:tc>
          <w:tcPr>
            <w:tcW w:w="1044" w:type="dxa"/>
            <w:gridSpan w:val="3"/>
            <w:tcBorders>
              <w:top w:val="nil"/>
            </w:tcBorders>
            <w:vAlign w:val="center"/>
            <w:tcPrChange w:id="13464" w:author="1989" w:date="2024-03-27T13:57:00Z">
              <w:tcPr>
                <w:tcW w:w="1044" w:type="dxa"/>
                <w:gridSpan w:val="4"/>
                <w:tcBorders>
                  <w:top w:val="nil"/>
                </w:tcBorders>
                <w:vAlign w:val="center"/>
              </w:tcPr>
            </w:tcPrChange>
          </w:tcPr>
          <w:p w14:paraId="2B945A10" w14:textId="77777777" w:rsidR="00CE52A9" w:rsidRPr="00AC4FBC" w:rsidRDefault="00CE52A9" w:rsidP="00586E32">
            <w:pPr>
              <w:pStyle w:val="TAH"/>
              <w:rPr>
                <w:b w:val="0"/>
              </w:rPr>
            </w:pPr>
            <w:r w:rsidRPr="00AC4FBC">
              <w:rPr>
                <w:b w:val="0"/>
              </w:rPr>
              <w:t>10 MHz</w:t>
            </w:r>
          </w:p>
        </w:tc>
        <w:tc>
          <w:tcPr>
            <w:tcW w:w="1013" w:type="dxa"/>
            <w:tcBorders>
              <w:top w:val="nil"/>
            </w:tcBorders>
            <w:vAlign w:val="center"/>
            <w:tcPrChange w:id="13465" w:author="1989" w:date="2024-03-27T13:57:00Z">
              <w:tcPr>
                <w:tcW w:w="1013" w:type="dxa"/>
                <w:gridSpan w:val="2"/>
                <w:tcBorders>
                  <w:top w:val="nil"/>
                </w:tcBorders>
                <w:vAlign w:val="center"/>
              </w:tcPr>
            </w:tcPrChange>
          </w:tcPr>
          <w:p w14:paraId="754FE9C8" w14:textId="77777777" w:rsidR="00CE52A9" w:rsidRPr="00AC4FBC" w:rsidRDefault="00CE52A9" w:rsidP="00586E32">
            <w:pPr>
              <w:pStyle w:val="TAH"/>
              <w:rPr>
                <w:b w:val="0"/>
                <w:lang w:eastAsia="zh-TW"/>
              </w:rPr>
            </w:pPr>
            <w:r w:rsidRPr="00AC4FBC">
              <w:rPr>
                <w:b w:val="0"/>
                <w:lang w:eastAsia="zh-TW"/>
              </w:rPr>
              <w:t>All RBs / All RBs</w:t>
            </w:r>
          </w:p>
        </w:tc>
      </w:tr>
      <w:tr w:rsidR="00CE52A9" w:rsidRPr="00AC4FBC" w14:paraId="3BE26671" w14:textId="77777777" w:rsidTr="00586E32">
        <w:trPr>
          <w:trHeight w:val="241"/>
          <w:ins w:id="13466" w:author="1989" w:date="2024-03-27T13:57:00Z"/>
          <w:trPrChange w:id="13467" w:author="1989" w:date="2024-03-27T13:57:00Z">
            <w:trPr>
              <w:gridBefore w:val="1"/>
              <w:trHeight w:val="241"/>
            </w:trPr>
          </w:trPrChange>
        </w:trPr>
        <w:tc>
          <w:tcPr>
            <w:tcW w:w="13154" w:type="dxa"/>
            <w:gridSpan w:val="31"/>
            <w:tcBorders>
              <w:top w:val="nil"/>
            </w:tcBorders>
            <w:vAlign w:val="center"/>
            <w:tcPrChange w:id="13468" w:author="1989" w:date="2024-03-27T13:57:00Z">
              <w:tcPr>
                <w:tcW w:w="13096" w:type="dxa"/>
                <w:gridSpan w:val="44"/>
                <w:tcBorders>
                  <w:top w:val="nil"/>
                </w:tcBorders>
                <w:vAlign w:val="center"/>
              </w:tcPr>
            </w:tcPrChange>
          </w:tcPr>
          <w:p w14:paraId="4AB9258D" w14:textId="77777777" w:rsidR="00CE52A9" w:rsidRPr="00AC4FBC" w:rsidRDefault="00CE52A9" w:rsidP="00586E32">
            <w:pPr>
              <w:pStyle w:val="TAH"/>
              <w:rPr>
                <w:ins w:id="13469" w:author="1989" w:date="2024-03-27T13:57:00Z"/>
                <w:b w:val="0"/>
                <w:lang w:eastAsia="zh-TW"/>
              </w:rPr>
            </w:pPr>
            <w:ins w:id="13470" w:author="1989" w:date="2024-03-27T13:57:00Z">
              <w:r w:rsidRPr="00AC4FBC">
                <w:t>Test Settings for DC_1A-1</w:t>
              </w:r>
              <w:r>
                <w:t>9</w:t>
              </w:r>
              <w:r w:rsidRPr="00AC4FBC">
                <w:t>A_n7</w:t>
              </w:r>
              <w:r>
                <w:t>8</w:t>
              </w:r>
              <w:r w:rsidRPr="00AC4FBC">
                <w:t>A Configuration</w:t>
              </w:r>
              <w:r>
                <w:t xml:space="preserve"> (PC2 &amp; PC3)</w:t>
              </w:r>
              <w:r w:rsidRPr="00AC4FBC">
                <w:t xml:space="preserve"> – Note 3</w:t>
              </w:r>
            </w:ins>
          </w:p>
        </w:tc>
      </w:tr>
      <w:tr w:rsidR="00CE52A9" w:rsidRPr="00AC4FBC" w14:paraId="2CFAEC4D" w14:textId="77777777" w:rsidTr="00586E32">
        <w:trPr>
          <w:trHeight w:val="241"/>
          <w:ins w:id="13471" w:author="1989" w:date="2024-03-27T13:57:00Z"/>
          <w:trPrChange w:id="13472" w:author="1989" w:date="2024-03-27T13:57:00Z">
            <w:trPr>
              <w:gridBefore w:val="1"/>
              <w:trHeight w:val="241"/>
            </w:trPr>
          </w:trPrChange>
        </w:trPr>
        <w:tc>
          <w:tcPr>
            <w:tcW w:w="462" w:type="dxa"/>
            <w:tcBorders>
              <w:top w:val="nil"/>
            </w:tcBorders>
            <w:vAlign w:val="center"/>
            <w:tcPrChange w:id="13473" w:author="1989" w:date="2024-03-27T13:57:00Z">
              <w:tcPr>
                <w:tcW w:w="404" w:type="dxa"/>
                <w:gridSpan w:val="2"/>
                <w:tcBorders>
                  <w:top w:val="nil"/>
                </w:tcBorders>
                <w:vAlign w:val="center"/>
              </w:tcPr>
            </w:tcPrChange>
          </w:tcPr>
          <w:p w14:paraId="7780DD2E" w14:textId="77777777" w:rsidR="00CE52A9" w:rsidRPr="00AC4FBC" w:rsidRDefault="00CE52A9" w:rsidP="00586E32">
            <w:pPr>
              <w:pStyle w:val="TAH"/>
              <w:rPr>
                <w:ins w:id="13474" w:author="1989" w:date="2024-03-27T13:57:00Z"/>
                <w:b w:val="0"/>
              </w:rPr>
            </w:pPr>
            <w:ins w:id="13475" w:author="1989" w:date="2024-03-27T13:57:00Z">
              <w:r>
                <w:rPr>
                  <w:rFonts w:hint="eastAsia"/>
                  <w:b w:val="0"/>
                  <w:lang w:eastAsia="ja-JP"/>
                </w:rPr>
                <w:t>1</w:t>
              </w:r>
              <w:r w:rsidRPr="00CC40C1">
                <w:rPr>
                  <w:vertAlign w:val="superscript"/>
                </w:rPr>
                <w:t>11</w:t>
              </w:r>
            </w:ins>
          </w:p>
        </w:tc>
        <w:tc>
          <w:tcPr>
            <w:tcW w:w="820" w:type="dxa"/>
            <w:gridSpan w:val="2"/>
            <w:tcBorders>
              <w:top w:val="nil"/>
            </w:tcBorders>
            <w:vAlign w:val="center"/>
            <w:tcPrChange w:id="13476" w:author="1989" w:date="2024-03-27T13:57:00Z">
              <w:tcPr>
                <w:tcW w:w="820" w:type="dxa"/>
                <w:gridSpan w:val="3"/>
                <w:tcBorders>
                  <w:top w:val="nil"/>
                </w:tcBorders>
                <w:vAlign w:val="center"/>
              </w:tcPr>
            </w:tcPrChange>
          </w:tcPr>
          <w:p w14:paraId="25B22FA3" w14:textId="77777777" w:rsidR="00CE52A9" w:rsidRPr="00AC4FBC" w:rsidRDefault="00CE52A9" w:rsidP="00586E32">
            <w:pPr>
              <w:pStyle w:val="TAH"/>
              <w:rPr>
                <w:ins w:id="13477" w:author="1989" w:date="2024-03-27T13:57:00Z"/>
                <w:b w:val="0"/>
              </w:rPr>
            </w:pPr>
            <w:ins w:id="13478" w:author="1989" w:date="2024-03-27T13:57:00Z">
              <w:r>
                <w:rPr>
                  <w:rFonts w:hint="eastAsia"/>
                  <w:b w:val="0"/>
                  <w:lang w:eastAsia="ja-JP"/>
                </w:rPr>
                <w:t>1</w:t>
              </w:r>
            </w:ins>
          </w:p>
        </w:tc>
        <w:tc>
          <w:tcPr>
            <w:tcW w:w="1031" w:type="dxa"/>
            <w:tcBorders>
              <w:top w:val="nil"/>
            </w:tcBorders>
            <w:vAlign w:val="center"/>
            <w:tcPrChange w:id="13479" w:author="1989" w:date="2024-03-27T13:57:00Z">
              <w:tcPr>
                <w:tcW w:w="1031" w:type="dxa"/>
                <w:gridSpan w:val="2"/>
                <w:tcBorders>
                  <w:top w:val="nil"/>
                </w:tcBorders>
                <w:vAlign w:val="center"/>
              </w:tcPr>
            </w:tcPrChange>
          </w:tcPr>
          <w:p w14:paraId="3FDA58DB" w14:textId="77777777" w:rsidR="00CE52A9" w:rsidRPr="00AC4FBC" w:rsidRDefault="00CE52A9" w:rsidP="00586E32">
            <w:pPr>
              <w:pStyle w:val="TAH"/>
              <w:rPr>
                <w:ins w:id="13480" w:author="1989" w:date="2024-03-27T13:57:00Z"/>
                <w:b w:val="0"/>
              </w:rPr>
            </w:pPr>
            <w:ins w:id="13481" w:author="1989" w:date="2024-03-27T13:57:00Z">
              <w:r>
                <w:rPr>
                  <w:b w:val="0"/>
                </w:rPr>
                <w:t>D</w:t>
              </w:r>
              <w:r w:rsidRPr="00392C54">
                <w:rPr>
                  <w:b w:val="0"/>
                </w:rPr>
                <w:t>L 21</w:t>
              </w:r>
              <w:r>
                <w:rPr>
                  <w:b w:val="0"/>
                </w:rPr>
                <w:t>30</w:t>
              </w:r>
              <w:r w:rsidRPr="00392C54">
                <w:rPr>
                  <w:b w:val="0"/>
                </w:rPr>
                <w:t xml:space="preserve"> MHz</w:t>
              </w:r>
            </w:ins>
          </w:p>
        </w:tc>
        <w:tc>
          <w:tcPr>
            <w:tcW w:w="999" w:type="dxa"/>
            <w:gridSpan w:val="2"/>
            <w:tcBorders>
              <w:top w:val="nil"/>
            </w:tcBorders>
            <w:vAlign w:val="center"/>
            <w:tcPrChange w:id="13482" w:author="1989" w:date="2024-03-27T13:57:00Z">
              <w:tcPr>
                <w:tcW w:w="999" w:type="dxa"/>
                <w:gridSpan w:val="3"/>
                <w:tcBorders>
                  <w:top w:val="nil"/>
                </w:tcBorders>
                <w:vAlign w:val="center"/>
              </w:tcPr>
            </w:tcPrChange>
          </w:tcPr>
          <w:p w14:paraId="368F9ED4" w14:textId="77777777" w:rsidR="00CE52A9" w:rsidRPr="00AC4FBC" w:rsidRDefault="00CE52A9" w:rsidP="00586E32">
            <w:pPr>
              <w:pStyle w:val="TAH"/>
              <w:rPr>
                <w:ins w:id="13483" w:author="1989" w:date="2024-03-27T13:57:00Z"/>
                <w:b w:val="0"/>
              </w:rPr>
            </w:pPr>
          </w:p>
        </w:tc>
        <w:tc>
          <w:tcPr>
            <w:tcW w:w="989" w:type="dxa"/>
            <w:tcBorders>
              <w:top w:val="nil"/>
            </w:tcBorders>
            <w:vAlign w:val="center"/>
            <w:tcPrChange w:id="13484" w:author="1989" w:date="2024-03-27T13:57:00Z">
              <w:tcPr>
                <w:tcW w:w="989" w:type="dxa"/>
                <w:tcBorders>
                  <w:top w:val="nil"/>
                </w:tcBorders>
                <w:vAlign w:val="center"/>
              </w:tcPr>
            </w:tcPrChange>
          </w:tcPr>
          <w:p w14:paraId="3ECCF99E" w14:textId="77777777" w:rsidR="00CE52A9" w:rsidRPr="00AC4FBC" w:rsidRDefault="00CE52A9" w:rsidP="00586E32">
            <w:pPr>
              <w:pStyle w:val="TAH"/>
              <w:rPr>
                <w:ins w:id="13485" w:author="1989" w:date="2024-03-27T13:57:00Z"/>
                <w:b w:val="0"/>
                <w:lang w:eastAsia="zh-TW"/>
              </w:rPr>
            </w:pPr>
          </w:p>
        </w:tc>
        <w:tc>
          <w:tcPr>
            <w:tcW w:w="1289" w:type="dxa"/>
            <w:gridSpan w:val="3"/>
            <w:tcBorders>
              <w:top w:val="nil"/>
            </w:tcBorders>
            <w:vAlign w:val="center"/>
            <w:tcPrChange w:id="13486" w:author="1989" w:date="2024-03-27T13:57:00Z">
              <w:tcPr>
                <w:tcW w:w="1289" w:type="dxa"/>
                <w:gridSpan w:val="5"/>
                <w:tcBorders>
                  <w:top w:val="nil"/>
                </w:tcBorders>
                <w:vAlign w:val="center"/>
              </w:tcPr>
            </w:tcPrChange>
          </w:tcPr>
          <w:p w14:paraId="5890EAA1" w14:textId="77777777" w:rsidR="00CE52A9" w:rsidRPr="00AC4FBC" w:rsidRDefault="00CE52A9" w:rsidP="00586E32">
            <w:pPr>
              <w:pStyle w:val="TAH"/>
              <w:rPr>
                <w:ins w:id="13487" w:author="1989" w:date="2024-03-27T13:57:00Z"/>
                <w:b w:val="0"/>
              </w:rPr>
            </w:pPr>
            <w:ins w:id="13488" w:author="1989" w:date="2024-03-27T13:57:00Z">
              <w:r>
                <w:rPr>
                  <w:rFonts w:hint="eastAsia"/>
                  <w:b w:val="0"/>
                  <w:lang w:eastAsia="ja-JP"/>
                </w:rPr>
                <w:t>1</w:t>
              </w:r>
              <w:r>
                <w:rPr>
                  <w:b w:val="0"/>
                  <w:lang w:eastAsia="ja-JP"/>
                </w:rPr>
                <w:t>9</w:t>
              </w:r>
            </w:ins>
          </w:p>
        </w:tc>
        <w:tc>
          <w:tcPr>
            <w:tcW w:w="1238" w:type="dxa"/>
            <w:gridSpan w:val="6"/>
            <w:tcBorders>
              <w:top w:val="nil"/>
            </w:tcBorders>
            <w:vAlign w:val="center"/>
            <w:tcPrChange w:id="13489" w:author="1989" w:date="2024-03-27T13:57:00Z">
              <w:tcPr>
                <w:tcW w:w="1238" w:type="dxa"/>
                <w:gridSpan w:val="7"/>
                <w:tcBorders>
                  <w:top w:val="nil"/>
                </w:tcBorders>
                <w:vAlign w:val="center"/>
              </w:tcPr>
            </w:tcPrChange>
          </w:tcPr>
          <w:p w14:paraId="4A860039" w14:textId="77777777" w:rsidR="00CE52A9" w:rsidRPr="00AC4FBC" w:rsidRDefault="00CE52A9" w:rsidP="00586E32">
            <w:pPr>
              <w:pStyle w:val="TAH"/>
              <w:rPr>
                <w:ins w:id="13490" w:author="1989" w:date="2024-03-27T13:57:00Z"/>
                <w:b w:val="0"/>
              </w:rPr>
            </w:pPr>
            <w:ins w:id="13491" w:author="1989" w:date="2024-03-27T13:57:00Z">
              <w:r w:rsidRPr="00392C54">
                <w:rPr>
                  <w:b w:val="0"/>
                </w:rPr>
                <w:t xml:space="preserve">UL </w:t>
              </w:r>
              <w:r>
                <w:rPr>
                  <w:b w:val="0"/>
                </w:rPr>
                <w:t xml:space="preserve">832.5 </w:t>
              </w:r>
              <w:r w:rsidRPr="00392C54">
                <w:rPr>
                  <w:b w:val="0"/>
                </w:rPr>
                <w:t xml:space="preserve">/ DL </w:t>
              </w:r>
              <w:r>
                <w:rPr>
                  <w:b w:val="0"/>
                </w:rPr>
                <w:t>877.5</w:t>
              </w:r>
              <w:r w:rsidRPr="00392C54">
                <w:rPr>
                  <w:b w:val="0"/>
                </w:rPr>
                <w:t xml:space="preserve"> MHz</w:t>
              </w:r>
            </w:ins>
          </w:p>
        </w:tc>
        <w:tc>
          <w:tcPr>
            <w:tcW w:w="821" w:type="dxa"/>
            <w:gridSpan w:val="3"/>
            <w:tcBorders>
              <w:top w:val="nil"/>
            </w:tcBorders>
            <w:vAlign w:val="center"/>
            <w:tcPrChange w:id="13492" w:author="1989" w:date="2024-03-27T13:57:00Z">
              <w:tcPr>
                <w:tcW w:w="821" w:type="dxa"/>
                <w:gridSpan w:val="3"/>
                <w:tcBorders>
                  <w:top w:val="nil"/>
                </w:tcBorders>
                <w:vAlign w:val="center"/>
              </w:tcPr>
            </w:tcPrChange>
          </w:tcPr>
          <w:p w14:paraId="11C36D77" w14:textId="77777777" w:rsidR="00CE52A9" w:rsidRPr="00AC4FBC" w:rsidRDefault="00CE52A9" w:rsidP="00586E32">
            <w:pPr>
              <w:pStyle w:val="TAH"/>
              <w:rPr>
                <w:ins w:id="13493" w:author="1989" w:date="2024-03-27T13:57:00Z"/>
                <w:b w:val="0"/>
              </w:rPr>
            </w:pPr>
          </w:p>
        </w:tc>
        <w:tc>
          <w:tcPr>
            <w:tcW w:w="1164" w:type="dxa"/>
            <w:gridSpan w:val="2"/>
            <w:tcBorders>
              <w:top w:val="nil"/>
            </w:tcBorders>
            <w:vAlign w:val="center"/>
            <w:tcPrChange w:id="13494" w:author="1989" w:date="2024-03-27T13:57:00Z">
              <w:tcPr>
                <w:tcW w:w="1164" w:type="dxa"/>
                <w:gridSpan w:val="3"/>
                <w:tcBorders>
                  <w:top w:val="nil"/>
                </w:tcBorders>
                <w:vAlign w:val="center"/>
              </w:tcPr>
            </w:tcPrChange>
          </w:tcPr>
          <w:p w14:paraId="114B3125" w14:textId="77777777" w:rsidR="00CE52A9" w:rsidRPr="00AC4FBC" w:rsidRDefault="00CE52A9" w:rsidP="00586E32">
            <w:pPr>
              <w:pStyle w:val="TAH"/>
              <w:rPr>
                <w:ins w:id="13495" w:author="1989" w:date="2024-03-27T13:57:00Z"/>
                <w:b w:val="0"/>
                <w:lang w:eastAsia="zh-TW"/>
              </w:rPr>
            </w:pPr>
          </w:p>
        </w:tc>
        <w:tc>
          <w:tcPr>
            <w:tcW w:w="963" w:type="dxa"/>
            <w:gridSpan w:val="3"/>
            <w:tcBorders>
              <w:top w:val="nil"/>
            </w:tcBorders>
            <w:vAlign w:val="center"/>
            <w:tcPrChange w:id="13496" w:author="1989" w:date="2024-03-27T13:57:00Z">
              <w:tcPr>
                <w:tcW w:w="963" w:type="dxa"/>
                <w:gridSpan w:val="4"/>
                <w:tcBorders>
                  <w:top w:val="nil"/>
                </w:tcBorders>
                <w:vAlign w:val="center"/>
              </w:tcPr>
            </w:tcPrChange>
          </w:tcPr>
          <w:p w14:paraId="0CA913CA" w14:textId="77777777" w:rsidR="00CE52A9" w:rsidRPr="00AC4FBC" w:rsidRDefault="00CE52A9" w:rsidP="00586E32">
            <w:pPr>
              <w:pStyle w:val="TAC"/>
              <w:rPr>
                <w:ins w:id="13497" w:author="1989" w:date="2024-03-27T13:57:00Z"/>
              </w:rPr>
            </w:pPr>
            <w:ins w:id="13498" w:author="1989" w:date="2024-03-27T13:57:00Z">
              <w:r>
                <w:rPr>
                  <w:lang w:eastAsia="ja-JP"/>
                </w:rPr>
                <w:t>n78</w:t>
              </w:r>
            </w:ins>
          </w:p>
        </w:tc>
        <w:tc>
          <w:tcPr>
            <w:tcW w:w="1321" w:type="dxa"/>
            <w:gridSpan w:val="3"/>
            <w:tcBorders>
              <w:top w:val="nil"/>
            </w:tcBorders>
            <w:vAlign w:val="center"/>
            <w:tcPrChange w:id="13499" w:author="1989" w:date="2024-03-27T13:57:00Z">
              <w:tcPr>
                <w:tcW w:w="1321" w:type="dxa"/>
                <w:gridSpan w:val="5"/>
                <w:tcBorders>
                  <w:top w:val="nil"/>
                </w:tcBorders>
                <w:vAlign w:val="center"/>
              </w:tcPr>
            </w:tcPrChange>
          </w:tcPr>
          <w:p w14:paraId="4D68DA77" w14:textId="77777777" w:rsidR="00CE52A9" w:rsidRPr="00AC4FBC" w:rsidRDefault="00CE52A9" w:rsidP="00586E32">
            <w:pPr>
              <w:pStyle w:val="TAH"/>
              <w:rPr>
                <w:ins w:id="13500" w:author="1989" w:date="2024-03-27T13:57:00Z"/>
                <w:b w:val="0"/>
                <w:lang w:eastAsia="zh-TW"/>
              </w:rPr>
            </w:pPr>
            <w:ins w:id="13501" w:author="1989" w:date="2024-03-27T13:57:00Z">
              <w:r>
                <w:rPr>
                  <w:b w:val="0"/>
                  <w:lang w:eastAsia="ja-JP"/>
                </w:rPr>
                <w:t>3795 MHz</w:t>
              </w:r>
            </w:ins>
          </w:p>
        </w:tc>
        <w:tc>
          <w:tcPr>
            <w:tcW w:w="1044" w:type="dxa"/>
            <w:gridSpan w:val="3"/>
            <w:tcBorders>
              <w:top w:val="nil"/>
            </w:tcBorders>
            <w:vAlign w:val="center"/>
            <w:tcPrChange w:id="13502" w:author="1989" w:date="2024-03-27T13:57:00Z">
              <w:tcPr>
                <w:tcW w:w="1044" w:type="dxa"/>
                <w:gridSpan w:val="4"/>
                <w:tcBorders>
                  <w:top w:val="nil"/>
                </w:tcBorders>
                <w:vAlign w:val="center"/>
              </w:tcPr>
            </w:tcPrChange>
          </w:tcPr>
          <w:p w14:paraId="4A91D5E8" w14:textId="77777777" w:rsidR="00CE52A9" w:rsidRPr="00AC4FBC" w:rsidRDefault="00CE52A9" w:rsidP="00586E32">
            <w:pPr>
              <w:pStyle w:val="TAH"/>
              <w:rPr>
                <w:ins w:id="13503" w:author="1989" w:date="2024-03-27T13:57:00Z"/>
                <w:b w:val="0"/>
              </w:rPr>
            </w:pPr>
          </w:p>
        </w:tc>
        <w:tc>
          <w:tcPr>
            <w:tcW w:w="1013" w:type="dxa"/>
            <w:tcBorders>
              <w:top w:val="nil"/>
            </w:tcBorders>
            <w:vAlign w:val="center"/>
            <w:tcPrChange w:id="13504" w:author="1989" w:date="2024-03-27T13:57:00Z">
              <w:tcPr>
                <w:tcW w:w="1013" w:type="dxa"/>
                <w:gridSpan w:val="2"/>
                <w:tcBorders>
                  <w:top w:val="nil"/>
                </w:tcBorders>
                <w:vAlign w:val="center"/>
              </w:tcPr>
            </w:tcPrChange>
          </w:tcPr>
          <w:p w14:paraId="57C7F47B" w14:textId="77777777" w:rsidR="00CE52A9" w:rsidRPr="00AC4FBC" w:rsidRDefault="00CE52A9" w:rsidP="00586E32">
            <w:pPr>
              <w:pStyle w:val="TAH"/>
              <w:rPr>
                <w:ins w:id="13505" w:author="1989" w:date="2024-03-27T13:57:00Z"/>
                <w:b w:val="0"/>
                <w:lang w:eastAsia="zh-TW"/>
              </w:rPr>
            </w:pPr>
          </w:p>
        </w:tc>
      </w:tr>
      <w:tr w:rsidR="00CE52A9" w:rsidRPr="00AC4FBC" w14:paraId="70726947" w14:textId="77777777" w:rsidTr="00586E32">
        <w:trPr>
          <w:trHeight w:val="241"/>
          <w:ins w:id="13506" w:author="1989" w:date="2024-03-27T13:57:00Z"/>
          <w:trPrChange w:id="13507" w:author="1989" w:date="2024-03-27T13:57:00Z">
            <w:trPr>
              <w:gridBefore w:val="1"/>
              <w:trHeight w:val="241"/>
            </w:trPr>
          </w:trPrChange>
        </w:trPr>
        <w:tc>
          <w:tcPr>
            <w:tcW w:w="462" w:type="dxa"/>
            <w:tcBorders>
              <w:top w:val="nil"/>
            </w:tcBorders>
            <w:vAlign w:val="center"/>
            <w:tcPrChange w:id="13508" w:author="1989" w:date="2024-03-27T13:57:00Z">
              <w:tcPr>
                <w:tcW w:w="404" w:type="dxa"/>
                <w:gridSpan w:val="2"/>
                <w:tcBorders>
                  <w:top w:val="nil"/>
                </w:tcBorders>
                <w:vAlign w:val="center"/>
              </w:tcPr>
            </w:tcPrChange>
          </w:tcPr>
          <w:p w14:paraId="314802BE" w14:textId="77777777" w:rsidR="00CE52A9" w:rsidRPr="00AC4FBC" w:rsidRDefault="00CE52A9" w:rsidP="00586E32">
            <w:pPr>
              <w:pStyle w:val="TAH"/>
              <w:rPr>
                <w:ins w:id="13509" w:author="1989" w:date="2024-03-27T13:57:00Z"/>
                <w:b w:val="0"/>
              </w:rPr>
            </w:pPr>
          </w:p>
        </w:tc>
        <w:tc>
          <w:tcPr>
            <w:tcW w:w="820" w:type="dxa"/>
            <w:gridSpan w:val="2"/>
            <w:tcBorders>
              <w:top w:val="nil"/>
            </w:tcBorders>
            <w:vAlign w:val="center"/>
            <w:tcPrChange w:id="13510" w:author="1989" w:date="2024-03-27T13:57:00Z">
              <w:tcPr>
                <w:tcW w:w="820" w:type="dxa"/>
                <w:gridSpan w:val="3"/>
                <w:tcBorders>
                  <w:top w:val="nil"/>
                </w:tcBorders>
                <w:vAlign w:val="center"/>
              </w:tcPr>
            </w:tcPrChange>
          </w:tcPr>
          <w:p w14:paraId="329DF26A" w14:textId="77777777" w:rsidR="00CE52A9" w:rsidRPr="00AC4FBC" w:rsidRDefault="00CE52A9" w:rsidP="00586E32">
            <w:pPr>
              <w:pStyle w:val="TAH"/>
              <w:rPr>
                <w:ins w:id="13511" w:author="1989" w:date="2024-03-27T13:57:00Z"/>
                <w:b w:val="0"/>
              </w:rPr>
            </w:pPr>
            <w:ins w:id="13512" w:author="1989" w:date="2024-03-27T13:57:00Z">
              <w:r w:rsidRPr="00AC4FBC">
                <w:rPr>
                  <w:b w:val="0"/>
                </w:rPr>
                <w:t>N/A</w:t>
              </w:r>
            </w:ins>
          </w:p>
        </w:tc>
        <w:tc>
          <w:tcPr>
            <w:tcW w:w="1031" w:type="dxa"/>
            <w:tcBorders>
              <w:top w:val="nil"/>
            </w:tcBorders>
            <w:vAlign w:val="center"/>
            <w:tcPrChange w:id="13513" w:author="1989" w:date="2024-03-27T13:57:00Z">
              <w:tcPr>
                <w:tcW w:w="1031" w:type="dxa"/>
                <w:gridSpan w:val="2"/>
                <w:tcBorders>
                  <w:top w:val="nil"/>
                </w:tcBorders>
                <w:vAlign w:val="center"/>
              </w:tcPr>
            </w:tcPrChange>
          </w:tcPr>
          <w:p w14:paraId="7069999B" w14:textId="77777777" w:rsidR="00CE52A9" w:rsidRPr="00AC4FBC" w:rsidRDefault="00CE52A9" w:rsidP="00586E32">
            <w:pPr>
              <w:pStyle w:val="TAH"/>
              <w:rPr>
                <w:ins w:id="13514" w:author="1989" w:date="2024-03-27T13:57:00Z"/>
                <w:b w:val="0"/>
              </w:rPr>
            </w:pPr>
            <w:ins w:id="13515" w:author="1989" w:date="2024-03-27T13:57:00Z">
              <w:r w:rsidRPr="00AC4FBC">
                <w:rPr>
                  <w:b w:val="0"/>
                </w:rPr>
                <w:t>QPSK</w:t>
              </w:r>
            </w:ins>
          </w:p>
        </w:tc>
        <w:tc>
          <w:tcPr>
            <w:tcW w:w="999" w:type="dxa"/>
            <w:gridSpan w:val="2"/>
            <w:tcBorders>
              <w:top w:val="nil"/>
            </w:tcBorders>
            <w:vAlign w:val="center"/>
            <w:tcPrChange w:id="13516" w:author="1989" w:date="2024-03-27T13:57:00Z">
              <w:tcPr>
                <w:tcW w:w="999" w:type="dxa"/>
                <w:gridSpan w:val="3"/>
                <w:tcBorders>
                  <w:top w:val="nil"/>
                </w:tcBorders>
                <w:vAlign w:val="center"/>
              </w:tcPr>
            </w:tcPrChange>
          </w:tcPr>
          <w:p w14:paraId="1E36CBFE" w14:textId="77777777" w:rsidR="00CE52A9" w:rsidRPr="00AC4FBC" w:rsidRDefault="00CE52A9" w:rsidP="00586E32">
            <w:pPr>
              <w:pStyle w:val="TAH"/>
              <w:rPr>
                <w:ins w:id="13517" w:author="1989" w:date="2024-03-27T13:57:00Z"/>
                <w:b w:val="0"/>
              </w:rPr>
            </w:pPr>
            <w:ins w:id="13518" w:author="1989" w:date="2024-03-27T13:57:00Z">
              <w:r w:rsidRPr="00392C54">
                <w:rPr>
                  <w:b w:val="0"/>
                </w:rPr>
                <w:t>5 MHz</w:t>
              </w:r>
            </w:ins>
          </w:p>
        </w:tc>
        <w:tc>
          <w:tcPr>
            <w:tcW w:w="989" w:type="dxa"/>
            <w:tcBorders>
              <w:top w:val="nil"/>
            </w:tcBorders>
            <w:vAlign w:val="center"/>
            <w:tcPrChange w:id="13519" w:author="1989" w:date="2024-03-27T13:57:00Z">
              <w:tcPr>
                <w:tcW w:w="989" w:type="dxa"/>
                <w:tcBorders>
                  <w:top w:val="nil"/>
                </w:tcBorders>
                <w:vAlign w:val="center"/>
              </w:tcPr>
            </w:tcPrChange>
          </w:tcPr>
          <w:p w14:paraId="373C8C57" w14:textId="77777777" w:rsidR="00CE52A9" w:rsidRPr="00AC4FBC" w:rsidRDefault="00CE52A9" w:rsidP="00586E32">
            <w:pPr>
              <w:pStyle w:val="TAH"/>
              <w:rPr>
                <w:ins w:id="13520" w:author="1989" w:date="2024-03-27T13:57:00Z"/>
                <w:b w:val="0"/>
                <w:lang w:eastAsia="zh-TW"/>
              </w:rPr>
            </w:pPr>
            <w:ins w:id="13521" w:author="1989" w:date="2024-03-27T13:57:00Z">
              <w:r w:rsidRPr="00AC4FBC">
                <w:rPr>
                  <w:b w:val="0"/>
                  <w:lang w:eastAsia="zh-TW"/>
                </w:rPr>
                <w:t>All RBs / 0</w:t>
              </w:r>
            </w:ins>
          </w:p>
        </w:tc>
        <w:tc>
          <w:tcPr>
            <w:tcW w:w="1289" w:type="dxa"/>
            <w:gridSpan w:val="3"/>
            <w:tcBorders>
              <w:top w:val="nil"/>
            </w:tcBorders>
            <w:vAlign w:val="center"/>
            <w:tcPrChange w:id="13522" w:author="1989" w:date="2024-03-27T13:57:00Z">
              <w:tcPr>
                <w:tcW w:w="1289" w:type="dxa"/>
                <w:gridSpan w:val="5"/>
                <w:tcBorders>
                  <w:top w:val="nil"/>
                </w:tcBorders>
                <w:vAlign w:val="center"/>
              </w:tcPr>
            </w:tcPrChange>
          </w:tcPr>
          <w:p w14:paraId="28E0C0DF" w14:textId="77777777" w:rsidR="00CE52A9" w:rsidRPr="00AC4FBC" w:rsidRDefault="00CE52A9" w:rsidP="00586E32">
            <w:pPr>
              <w:pStyle w:val="TAH"/>
              <w:rPr>
                <w:ins w:id="13523" w:author="1989" w:date="2024-03-27T13:57:00Z"/>
                <w:b w:val="0"/>
              </w:rPr>
            </w:pPr>
            <w:ins w:id="13524" w:author="1989" w:date="2024-03-27T13:57:00Z">
              <w:r w:rsidRPr="00AC4FBC">
                <w:rPr>
                  <w:b w:val="0"/>
                </w:rPr>
                <w:t>QPSK</w:t>
              </w:r>
            </w:ins>
          </w:p>
        </w:tc>
        <w:tc>
          <w:tcPr>
            <w:tcW w:w="1238" w:type="dxa"/>
            <w:gridSpan w:val="6"/>
            <w:tcBorders>
              <w:top w:val="nil"/>
            </w:tcBorders>
            <w:vAlign w:val="center"/>
            <w:tcPrChange w:id="13525" w:author="1989" w:date="2024-03-27T13:57:00Z">
              <w:tcPr>
                <w:tcW w:w="1238" w:type="dxa"/>
                <w:gridSpan w:val="7"/>
                <w:tcBorders>
                  <w:top w:val="nil"/>
                </w:tcBorders>
                <w:vAlign w:val="center"/>
              </w:tcPr>
            </w:tcPrChange>
          </w:tcPr>
          <w:p w14:paraId="5153E7A1" w14:textId="77777777" w:rsidR="00CE52A9" w:rsidRPr="00AC4FBC" w:rsidRDefault="00CE52A9" w:rsidP="00586E32">
            <w:pPr>
              <w:pStyle w:val="TAH"/>
              <w:rPr>
                <w:ins w:id="13526" w:author="1989" w:date="2024-03-27T13:57:00Z"/>
                <w:b w:val="0"/>
              </w:rPr>
            </w:pPr>
            <w:ins w:id="13527" w:author="1989" w:date="2024-03-27T13:57:00Z">
              <w:r w:rsidRPr="00AC4FBC">
                <w:rPr>
                  <w:b w:val="0"/>
                </w:rPr>
                <w:t>QPSK</w:t>
              </w:r>
            </w:ins>
          </w:p>
        </w:tc>
        <w:tc>
          <w:tcPr>
            <w:tcW w:w="821" w:type="dxa"/>
            <w:gridSpan w:val="3"/>
            <w:tcBorders>
              <w:top w:val="nil"/>
            </w:tcBorders>
            <w:vAlign w:val="center"/>
            <w:tcPrChange w:id="13528" w:author="1989" w:date="2024-03-27T13:57:00Z">
              <w:tcPr>
                <w:tcW w:w="821" w:type="dxa"/>
                <w:gridSpan w:val="3"/>
                <w:tcBorders>
                  <w:top w:val="nil"/>
                </w:tcBorders>
                <w:vAlign w:val="center"/>
              </w:tcPr>
            </w:tcPrChange>
          </w:tcPr>
          <w:p w14:paraId="1AE9E34F" w14:textId="77777777" w:rsidR="00CE52A9" w:rsidRPr="00AC4FBC" w:rsidRDefault="00CE52A9" w:rsidP="00586E32">
            <w:pPr>
              <w:pStyle w:val="TAH"/>
              <w:rPr>
                <w:ins w:id="13529" w:author="1989" w:date="2024-03-27T13:57:00Z"/>
                <w:b w:val="0"/>
              </w:rPr>
            </w:pPr>
            <w:ins w:id="13530" w:author="1989" w:date="2024-03-27T13:57:00Z">
              <w:r w:rsidRPr="00AC4FBC">
                <w:rPr>
                  <w:b w:val="0"/>
                </w:rPr>
                <w:t>5 MHz</w:t>
              </w:r>
            </w:ins>
          </w:p>
        </w:tc>
        <w:tc>
          <w:tcPr>
            <w:tcW w:w="1164" w:type="dxa"/>
            <w:gridSpan w:val="2"/>
            <w:tcBorders>
              <w:top w:val="nil"/>
            </w:tcBorders>
            <w:vAlign w:val="center"/>
            <w:tcPrChange w:id="13531" w:author="1989" w:date="2024-03-27T13:57:00Z">
              <w:tcPr>
                <w:tcW w:w="1164" w:type="dxa"/>
                <w:gridSpan w:val="3"/>
                <w:tcBorders>
                  <w:top w:val="nil"/>
                </w:tcBorders>
                <w:vAlign w:val="center"/>
              </w:tcPr>
            </w:tcPrChange>
          </w:tcPr>
          <w:p w14:paraId="19C1FCAF" w14:textId="77777777" w:rsidR="00CE52A9" w:rsidRPr="00AC4FBC" w:rsidRDefault="00CE52A9" w:rsidP="00586E32">
            <w:pPr>
              <w:pStyle w:val="TAH"/>
              <w:rPr>
                <w:ins w:id="13532" w:author="1989" w:date="2024-03-27T13:57:00Z"/>
                <w:b w:val="0"/>
                <w:lang w:eastAsia="zh-TW"/>
              </w:rPr>
            </w:pPr>
            <w:ins w:id="13533" w:author="1989" w:date="2024-03-27T13:57:00Z">
              <w:r w:rsidRPr="00AC4FBC">
                <w:rPr>
                  <w:b w:val="0"/>
                  <w:lang w:eastAsia="zh-TW"/>
                </w:rPr>
                <w:t>All RBs / All RBs</w:t>
              </w:r>
            </w:ins>
          </w:p>
        </w:tc>
        <w:tc>
          <w:tcPr>
            <w:tcW w:w="963" w:type="dxa"/>
            <w:gridSpan w:val="3"/>
            <w:tcBorders>
              <w:top w:val="nil"/>
            </w:tcBorders>
            <w:vAlign w:val="center"/>
            <w:tcPrChange w:id="13534" w:author="1989" w:date="2024-03-27T13:57:00Z">
              <w:tcPr>
                <w:tcW w:w="963" w:type="dxa"/>
                <w:gridSpan w:val="4"/>
                <w:tcBorders>
                  <w:top w:val="nil"/>
                </w:tcBorders>
                <w:vAlign w:val="center"/>
              </w:tcPr>
            </w:tcPrChange>
          </w:tcPr>
          <w:p w14:paraId="420774C7" w14:textId="77777777" w:rsidR="00CE52A9" w:rsidRPr="00AC4FBC" w:rsidRDefault="00CE52A9" w:rsidP="00586E32">
            <w:pPr>
              <w:pStyle w:val="TAC"/>
              <w:rPr>
                <w:ins w:id="13535" w:author="1989" w:date="2024-03-27T13:57:00Z"/>
              </w:rPr>
            </w:pPr>
            <w:ins w:id="13536" w:author="1989" w:date="2024-03-27T13:57:00Z">
              <w:r w:rsidRPr="00AC4FBC">
                <w:t>DFT-s-OFDM</w:t>
              </w:r>
              <w:r w:rsidRPr="00AC4FBC">
                <w:rPr>
                  <w:lang w:eastAsia="zh-TW"/>
                </w:rPr>
                <w:t xml:space="preserve"> QPSK</w:t>
              </w:r>
            </w:ins>
          </w:p>
        </w:tc>
        <w:tc>
          <w:tcPr>
            <w:tcW w:w="1321" w:type="dxa"/>
            <w:gridSpan w:val="3"/>
            <w:tcBorders>
              <w:top w:val="nil"/>
            </w:tcBorders>
            <w:vAlign w:val="center"/>
            <w:tcPrChange w:id="13537" w:author="1989" w:date="2024-03-27T13:57:00Z">
              <w:tcPr>
                <w:tcW w:w="1321" w:type="dxa"/>
                <w:gridSpan w:val="5"/>
                <w:tcBorders>
                  <w:top w:val="nil"/>
                </w:tcBorders>
                <w:vAlign w:val="center"/>
              </w:tcPr>
            </w:tcPrChange>
          </w:tcPr>
          <w:p w14:paraId="3317E0C4" w14:textId="77777777" w:rsidR="00CE52A9" w:rsidRPr="00AC4FBC" w:rsidRDefault="00CE52A9" w:rsidP="00586E32">
            <w:pPr>
              <w:pStyle w:val="TAH"/>
              <w:rPr>
                <w:ins w:id="13538" w:author="1989" w:date="2024-03-27T13:57:00Z"/>
                <w:b w:val="0"/>
                <w:lang w:eastAsia="zh-TW"/>
              </w:rPr>
            </w:pPr>
            <w:ins w:id="13539" w:author="1989" w:date="2024-03-27T13:57:00Z">
              <w:r w:rsidRPr="000E7EBA">
                <w:rPr>
                  <w:b w:val="0"/>
                  <w:bCs/>
                  <w:lang w:eastAsia="zh-TW"/>
                </w:rPr>
                <w:t>CP-OFDM QPSK</w:t>
              </w:r>
            </w:ins>
          </w:p>
        </w:tc>
        <w:tc>
          <w:tcPr>
            <w:tcW w:w="1044" w:type="dxa"/>
            <w:gridSpan w:val="3"/>
            <w:tcBorders>
              <w:top w:val="nil"/>
            </w:tcBorders>
            <w:vAlign w:val="center"/>
            <w:tcPrChange w:id="13540" w:author="1989" w:date="2024-03-27T13:57:00Z">
              <w:tcPr>
                <w:tcW w:w="1044" w:type="dxa"/>
                <w:gridSpan w:val="4"/>
                <w:tcBorders>
                  <w:top w:val="nil"/>
                </w:tcBorders>
                <w:vAlign w:val="center"/>
              </w:tcPr>
            </w:tcPrChange>
          </w:tcPr>
          <w:p w14:paraId="36169D50" w14:textId="77777777" w:rsidR="00CE52A9" w:rsidRPr="00AC4FBC" w:rsidRDefault="00CE52A9" w:rsidP="00586E32">
            <w:pPr>
              <w:pStyle w:val="TAH"/>
              <w:rPr>
                <w:ins w:id="13541" w:author="1989" w:date="2024-03-27T13:57:00Z"/>
                <w:b w:val="0"/>
              </w:rPr>
            </w:pPr>
            <w:ins w:id="13542" w:author="1989" w:date="2024-03-27T13:57:00Z">
              <w:r>
                <w:rPr>
                  <w:b w:val="0"/>
                  <w:bCs/>
                </w:rPr>
                <w:t>10</w:t>
              </w:r>
              <w:r w:rsidRPr="000E7EBA">
                <w:rPr>
                  <w:b w:val="0"/>
                  <w:bCs/>
                </w:rPr>
                <w:t xml:space="preserve"> MHz</w:t>
              </w:r>
            </w:ins>
          </w:p>
        </w:tc>
        <w:tc>
          <w:tcPr>
            <w:tcW w:w="1013" w:type="dxa"/>
            <w:tcBorders>
              <w:top w:val="nil"/>
            </w:tcBorders>
            <w:vAlign w:val="center"/>
            <w:tcPrChange w:id="13543" w:author="1989" w:date="2024-03-27T13:57:00Z">
              <w:tcPr>
                <w:tcW w:w="1013" w:type="dxa"/>
                <w:gridSpan w:val="2"/>
                <w:tcBorders>
                  <w:top w:val="nil"/>
                </w:tcBorders>
                <w:vAlign w:val="center"/>
              </w:tcPr>
            </w:tcPrChange>
          </w:tcPr>
          <w:p w14:paraId="1C9DE54D" w14:textId="77777777" w:rsidR="00CE52A9" w:rsidRPr="00AC4FBC" w:rsidRDefault="00CE52A9" w:rsidP="00586E32">
            <w:pPr>
              <w:pStyle w:val="TAH"/>
              <w:rPr>
                <w:ins w:id="13544" w:author="1989" w:date="2024-03-27T13:57:00Z"/>
                <w:b w:val="0"/>
                <w:lang w:eastAsia="zh-TW"/>
              </w:rPr>
            </w:pPr>
            <w:ins w:id="13545" w:author="1989" w:date="2024-03-27T13:57:00Z">
              <w:r w:rsidRPr="000E7EBA">
                <w:rPr>
                  <w:b w:val="0"/>
                  <w:bCs/>
                  <w:lang w:eastAsia="zh-TW"/>
                </w:rPr>
                <w:t>All RBs / All RBs</w:t>
              </w:r>
            </w:ins>
          </w:p>
        </w:tc>
      </w:tr>
      <w:tr w:rsidR="00CE52A9" w:rsidRPr="00AC4FBC" w14:paraId="44418194" w14:textId="77777777" w:rsidTr="00586E32">
        <w:trPr>
          <w:trHeight w:val="241"/>
          <w:ins w:id="13546" w:author="1989" w:date="2024-03-27T13:57:00Z"/>
          <w:trPrChange w:id="13547" w:author="1989" w:date="2024-03-27T13:57:00Z">
            <w:trPr>
              <w:gridBefore w:val="1"/>
              <w:trHeight w:val="241"/>
            </w:trPr>
          </w:trPrChange>
        </w:trPr>
        <w:tc>
          <w:tcPr>
            <w:tcW w:w="462" w:type="dxa"/>
            <w:tcBorders>
              <w:top w:val="nil"/>
            </w:tcBorders>
            <w:vAlign w:val="center"/>
            <w:tcPrChange w:id="13548" w:author="1989" w:date="2024-03-27T13:57:00Z">
              <w:tcPr>
                <w:tcW w:w="404" w:type="dxa"/>
                <w:gridSpan w:val="2"/>
                <w:tcBorders>
                  <w:top w:val="nil"/>
                </w:tcBorders>
                <w:vAlign w:val="center"/>
              </w:tcPr>
            </w:tcPrChange>
          </w:tcPr>
          <w:p w14:paraId="703DAC5F" w14:textId="77777777" w:rsidR="00CE52A9" w:rsidRPr="00AC4FBC" w:rsidRDefault="00CE52A9" w:rsidP="00586E32">
            <w:pPr>
              <w:pStyle w:val="TAH"/>
              <w:rPr>
                <w:ins w:id="13549" w:author="1989" w:date="2024-03-27T13:57:00Z"/>
                <w:b w:val="0"/>
              </w:rPr>
            </w:pPr>
            <w:ins w:id="13550" w:author="1989" w:date="2024-03-27T13:57:00Z">
              <w:r>
                <w:rPr>
                  <w:rFonts w:hint="eastAsia"/>
                  <w:b w:val="0"/>
                  <w:lang w:eastAsia="ja-JP"/>
                </w:rPr>
                <w:t>2</w:t>
              </w:r>
              <w:r w:rsidRPr="00CC40C1">
                <w:rPr>
                  <w:vertAlign w:val="superscript"/>
                </w:rPr>
                <w:t>11</w:t>
              </w:r>
            </w:ins>
          </w:p>
        </w:tc>
        <w:tc>
          <w:tcPr>
            <w:tcW w:w="820" w:type="dxa"/>
            <w:gridSpan w:val="2"/>
            <w:tcBorders>
              <w:top w:val="nil"/>
            </w:tcBorders>
            <w:vAlign w:val="center"/>
            <w:tcPrChange w:id="13551" w:author="1989" w:date="2024-03-27T13:57:00Z">
              <w:tcPr>
                <w:tcW w:w="820" w:type="dxa"/>
                <w:gridSpan w:val="3"/>
                <w:tcBorders>
                  <w:top w:val="nil"/>
                </w:tcBorders>
                <w:vAlign w:val="center"/>
              </w:tcPr>
            </w:tcPrChange>
          </w:tcPr>
          <w:p w14:paraId="090AA1CA" w14:textId="77777777" w:rsidR="00CE52A9" w:rsidRPr="00AC4FBC" w:rsidRDefault="00CE52A9" w:rsidP="00586E32">
            <w:pPr>
              <w:pStyle w:val="TAH"/>
              <w:rPr>
                <w:ins w:id="13552" w:author="1989" w:date="2024-03-27T13:57:00Z"/>
                <w:b w:val="0"/>
              </w:rPr>
            </w:pPr>
            <w:ins w:id="13553" w:author="1989" w:date="2024-03-27T13:57:00Z">
              <w:r>
                <w:rPr>
                  <w:rFonts w:hint="eastAsia"/>
                  <w:b w:val="0"/>
                  <w:lang w:eastAsia="ja-JP"/>
                </w:rPr>
                <w:t>1</w:t>
              </w:r>
            </w:ins>
          </w:p>
        </w:tc>
        <w:tc>
          <w:tcPr>
            <w:tcW w:w="1031" w:type="dxa"/>
            <w:tcBorders>
              <w:top w:val="nil"/>
            </w:tcBorders>
            <w:vAlign w:val="center"/>
            <w:tcPrChange w:id="13554" w:author="1989" w:date="2024-03-27T13:57:00Z">
              <w:tcPr>
                <w:tcW w:w="1031" w:type="dxa"/>
                <w:gridSpan w:val="2"/>
                <w:tcBorders>
                  <w:top w:val="nil"/>
                </w:tcBorders>
                <w:vAlign w:val="center"/>
              </w:tcPr>
            </w:tcPrChange>
          </w:tcPr>
          <w:p w14:paraId="77ED7DCC" w14:textId="77777777" w:rsidR="00CE52A9" w:rsidRPr="00AC4FBC" w:rsidRDefault="00CE52A9" w:rsidP="00586E32">
            <w:pPr>
              <w:pStyle w:val="TAH"/>
              <w:rPr>
                <w:ins w:id="13555" w:author="1989" w:date="2024-03-27T13:57:00Z"/>
                <w:b w:val="0"/>
              </w:rPr>
            </w:pPr>
            <w:ins w:id="13556" w:author="1989" w:date="2024-03-27T13:57:00Z">
              <w:r w:rsidRPr="00392C54">
                <w:rPr>
                  <w:b w:val="0"/>
                </w:rPr>
                <w:t xml:space="preserve">UL </w:t>
              </w:r>
              <w:r>
                <w:rPr>
                  <w:b w:val="0"/>
                </w:rPr>
                <w:t xml:space="preserve">1940 </w:t>
              </w:r>
              <w:r w:rsidRPr="00392C54">
                <w:rPr>
                  <w:b w:val="0"/>
                </w:rPr>
                <w:t xml:space="preserve">/ DL </w:t>
              </w:r>
              <w:r>
                <w:rPr>
                  <w:b w:val="0"/>
                </w:rPr>
                <w:t xml:space="preserve">2130 </w:t>
              </w:r>
              <w:r w:rsidRPr="00392C54">
                <w:rPr>
                  <w:b w:val="0"/>
                </w:rPr>
                <w:t>MHz</w:t>
              </w:r>
            </w:ins>
          </w:p>
        </w:tc>
        <w:tc>
          <w:tcPr>
            <w:tcW w:w="999" w:type="dxa"/>
            <w:gridSpan w:val="2"/>
            <w:tcBorders>
              <w:top w:val="nil"/>
            </w:tcBorders>
            <w:vAlign w:val="center"/>
            <w:tcPrChange w:id="13557" w:author="1989" w:date="2024-03-27T13:57:00Z">
              <w:tcPr>
                <w:tcW w:w="999" w:type="dxa"/>
                <w:gridSpan w:val="3"/>
                <w:tcBorders>
                  <w:top w:val="nil"/>
                </w:tcBorders>
                <w:vAlign w:val="center"/>
              </w:tcPr>
            </w:tcPrChange>
          </w:tcPr>
          <w:p w14:paraId="6CFFFCE2" w14:textId="77777777" w:rsidR="00CE52A9" w:rsidRPr="00AC4FBC" w:rsidRDefault="00CE52A9" w:rsidP="00586E32">
            <w:pPr>
              <w:pStyle w:val="TAH"/>
              <w:rPr>
                <w:ins w:id="13558" w:author="1989" w:date="2024-03-27T13:57:00Z"/>
                <w:b w:val="0"/>
              </w:rPr>
            </w:pPr>
          </w:p>
        </w:tc>
        <w:tc>
          <w:tcPr>
            <w:tcW w:w="989" w:type="dxa"/>
            <w:tcBorders>
              <w:top w:val="nil"/>
            </w:tcBorders>
            <w:vAlign w:val="center"/>
            <w:tcPrChange w:id="13559" w:author="1989" w:date="2024-03-27T13:57:00Z">
              <w:tcPr>
                <w:tcW w:w="989" w:type="dxa"/>
                <w:tcBorders>
                  <w:top w:val="nil"/>
                </w:tcBorders>
                <w:vAlign w:val="center"/>
              </w:tcPr>
            </w:tcPrChange>
          </w:tcPr>
          <w:p w14:paraId="33955B05" w14:textId="77777777" w:rsidR="00CE52A9" w:rsidRPr="00AC4FBC" w:rsidRDefault="00CE52A9" w:rsidP="00586E32">
            <w:pPr>
              <w:pStyle w:val="TAH"/>
              <w:rPr>
                <w:ins w:id="13560" w:author="1989" w:date="2024-03-27T13:57:00Z"/>
                <w:b w:val="0"/>
                <w:lang w:eastAsia="zh-TW"/>
              </w:rPr>
            </w:pPr>
          </w:p>
        </w:tc>
        <w:tc>
          <w:tcPr>
            <w:tcW w:w="1289" w:type="dxa"/>
            <w:gridSpan w:val="3"/>
            <w:tcBorders>
              <w:top w:val="nil"/>
            </w:tcBorders>
            <w:vAlign w:val="center"/>
            <w:tcPrChange w:id="13561" w:author="1989" w:date="2024-03-27T13:57:00Z">
              <w:tcPr>
                <w:tcW w:w="1289" w:type="dxa"/>
                <w:gridSpan w:val="5"/>
                <w:tcBorders>
                  <w:top w:val="nil"/>
                </w:tcBorders>
                <w:vAlign w:val="center"/>
              </w:tcPr>
            </w:tcPrChange>
          </w:tcPr>
          <w:p w14:paraId="03D19E78" w14:textId="77777777" w:rsidR="00CE52A9" w:rsidRPr="00AC4FBC" w:rsidRDefault="00CE52A9" w:rsidP="00586E32">
            <w:pPr>
              <w:pStyle w:val="TAH"/>
              <w:rPr>
                <w:ins w:id="13562" w:author="1989" w:date="2024-03-27T13:57:00Z"/>
                <w:b w:val="0"/>
              </w:rPr>
            </w:pPr>
            <w:ins w:id="13563" w:author="1989" w:date="2024-03-27T13:57:00Z">
              <w:r>
                <w:rPr>
                  <w:rFonts w:hint="eastAsia"/>
                  <w:b w:val="0"/>
                  <w:lang w:eastAsia="ja-JP"/>
                </w:rPr>
                <w:t>1</w:t>
              </w:r>
              <w:r>
                <w:rPr>
                  <w:b w:val="0"/>
                  <w:lang w:eastAsia="ja-JP"/>
                </w:rPr>
                <w:t>9</w:t>
              </w:r>
            </w:ins>
          </w:p>
        </w:tc>
        <w:tc>
          <w:tcPr>
            <w:tcW w:w="1238" w:type="dxa"/>
            <w:gridSpan w:val="6"/>
            <w:tcBorders>
              <w:top w:val="nil"/>
            </w:tcBorders>
            <w:vAlign w:val="center"/>
            <w:tcPrChange w:id="13564" w:author="1989" w:date="2024-03-27T13:57:00Z">
              <w:tcPr>
                <w:tcW w:w="1238" w:type="dxa"/>
                <w:gridSpan w:val="7"/>
                <w:tcBorders>
                  <w:top w:val="nil"/>
                </w:tcBorders>
                <w:vAlign w:val="center"/>
              </w:tcPr>
            </w:tcPrChange>
          </w:tcPr>
          <w:p w14:paraId="1BB9184B" w14:textId="77777777" w:rsidR="00CE52A9" w:rsidRPr="00AC4FBC" w:rsidRDefault="00CE52A9" w:rsidP="00586E32">
            <w:pPr>
              <w:pStyle w:val="TAH"/>
              <w:rPr>
                <w:ins w:id="13565" w:author="1989" w:date="2024-03-27T13:57:00Z"/>
                <w:b w:val="0"/>
              </w:rPr>
            </w:pPr>
            <w:ins w:id="13566" w:author="1989" w:date="2024-03-27T13:57:00Z">
              <w:r w:rsidRPr="00392C54">
                <w:rPr>
                  <w:b w:val="0"/>
                </w:rPr>
                <w:t xml:space="preserve">DL </w:t>
              </w:r>
              <w:r>
                <w:rPr>
                  <w:b w:val="0"/>
                </w:rPr>
                <w:t>880</w:t>
              </w:r>
              <w:r w:rsidRPr="00392C54">
                <w:rPr>
                  <w:b w:val="0"/>
                </w:rPr>
                <w:t xml:space="preserve"> MHz</w:t>
              </w:r>
            </w:ins>
          </w:p>
        </w:tc>
        <w:tc>
          <w:tcPr>
            <w:tcW w:w="821" w:type="dxa"/>
            <w:gridSpan w:val="3"/>
            <w:tcBorders>
              <w:top w:val="nil"/>
            </w:tcBorders>
            <w:vAlign w:val="center"/>
            <w:tcPrChange w:id="13567" w:author="1989" w:date="2024-03-27T13:57:00Z">
              <w:tcPr>
                <w:tcW w:w="821" w:type="dxa"/>
                <w:gridSpan w:val="3"/>
                <w:tcBorders>
                  <w:top w:val="nil"/>
                </w:tcBorders>
                <w:vAlign w:val="center"/>
              </w:tcPr>
            </w:tcPrChange>
          </w:tcPr>
          <w:p w14:paraId="26E5BFA7" w14:textId="77777777" w:rsidR="00CE52A9" w:rsidRPr="00AC4FBC" w:rsidRDefault="00CE52A9" w:rsidP="00586E32">
            <w:pPr>
              <w:pStyle w:val="TAH"/>
              <w:rPr>
                <w:ins w:id="13568" w:author="1989" w:date="2024-03-27T13:57:00Z"/>
                <w:b w:val="0"/>
              </w:rPr>
            </w:pPr>
          </w:p>
        </w:tc>
        <w:tc>
          <w:tcPr>
            <w:tcW w:w="1164" w:type="dxa"/>
            <w:gridSpan w:val="2"/>
            <w:tcBorders>
              <w:top w:val="nil"/>
            </w:tcBorders>
            <w:vAlign w:val="center"/>
            <w:tcPrChange w:id="13569" w:author="1989" w:date="2024-03-27T13:57:00Z">
              <w:tcPr>
                <w:tcW w:w="1164" w:type="dxa"/>
                <w:gridSpan w:val="3"/>
                <w:tcBorders>
                  <w:top w:val="nil"/>
                </w:tcBorders>
                <w:vAlign w:val="center"/>
              </w:tcPr>
            </w:tcPrChange>
          </w:tcPr>
          <w:p w14:paraId="56F62B4E" w14:textId="77777777" w:rsidR="00CE52A9" w:rsidRPr="00AC4FBC" w:rsidRDefault="00CE52A9" w:rsidP="00586E32">
            <w:pPr>
              <w:pStyle w:val="TAH"/>
              <w:rPr>
                <w:ins w:id="13570" w:author="1989" w:date="2024-03-27T13:57:00Z"/>
                <w:b w:val="0"/>
                <w:lang w:eastAsia="zh-TW"/>
              </w:rPr>
            </w:pPr>
          </w:p>
        </w:tc>
        <w:tc>
          <w:tcPr>
            <w:tcW w:w="963" w:type="dxa"/>
            <w:gridSpan w:val="3"/>
            <w:tcBorders>
              <w:top w:val="nil"/>
            </w:tcBorders>
            <w:vAlign w:val="center"/>
            <w:tcPrChange w:id="13571" w:author="1989" w:date="2024-03-27T13:57:00Z">
              <w:tcPr>
                <w:tcW w:w="963" w:type="dxa"/>
                <w:gridSpan w:val="4"/>
                <w:tcBorders>
                  <w:top w:val="nil"/>
                </w:tcBorders>
                <w:vAlign w:val="center"/>
              </w:tcPr>
            </w:tcPrChange>
          </w:tcPr>
          <w:p w14:paraId="3CE82DAC" w14:textId="77777777" w:rsidR="00CE52A9" w:rsidRPr="00AC4FBC" w:rsidRDefault="00CE52A9" w:rsidP="00586E32">
            <w:pPr>
              <w:pStyle w:val="TAC"/>
              <w:rPr>
                <w:ins w:id="13572" w:author="1989" w:date="2024-03-27T13:57:00Z"/>
              </w:rPr>
            </w:pPr>
            <w:ins w:id="13573" w:author="1989" w:date="2024-03-27T13:57:00Z">
              <w:r>
                <w:rPr>
                  <w:lang w:eastAsia="ja-JP"/>
                </w:rPr>
                <w:t>n78</w:t>
              </w:r>
            </w:ins>
          </w:p>
        </w:tc>
        <w:tc>
          <w:tcPr>
            <w:tcW w:w="1321" w:type="dxa"/>
            <w:gridSpan w:val="3"/>
            <w:tcBorders>
              <w:top w:val="nil"/>
            </w:tcBorders>
            <w:vAlign w:val="center"/>
            <w:tcPrChange w:id="13574" w:author="1989" w:date="2024-03-27T13:57:00Z">
              <w:tcPr>
                <w:tcW w:w="1321" w:type="dxa"/>
                <w:gridSpan w:val="5"/>
                <w:tcBorders>
                  <w:top w:val="nil"/>
                </w:tcBorders>
                <w:vAlign w:val="center"/>
              </w:tcPr>
            </w:tcPrChange>
          </w:tcPr>
          <w:p w14:paraId="322CED43" w14:textId="77777777" w:rsidR="00CE52A9" w:rsidRPr="00AC4FBC" w:rsidRDefault="00CE52A9" w:rsidP="00586E32">
            <w:pPr>
              <w:pStyle w:val="TAH"/>
              <w:rPr>
                <w:ins w:id="13575" w:author="1989" w:date="2024-03-27T13:57:00Z"/>
                <w:b w:val="0"/>
                <w:lang w:eastAsia="zh-TW"/>
              </w:rPr>
            </w:pPr>
            <w:ins w:id="13576" w:author="1989" w:date="2024-03-27T13:57:00Z">
              <w:r>
                <w:rPr>
                  <w:b w:val="0"/>
                  <w:lang w:eastAsia="zh-TW"/>
                </w:rPr>
                <w:t>3350</w:t>
              </w:r>
              <w:r w:rsidRPr="00392C54">
                <w:rPr>
                  <w:b w:val="0"/>
                  <w:lang w:eastAsia="zh-TW"/>
                </w:rPr>
                <w:t xml:space="preserve"> MHz</w:t>
              </w:r>
            </w:ins>
          </w:p>
        </w:tc>
        <w:tc>
          <w:tcPr>
            <w:tcW w:w="1044" w:type="dxa"/>
            <w:gridSpan w:val="3"/>
            <w:tcBorders>
              <w:top w:val="nil"/>
            </w:tcBorders>
            <w:vAlign w:val="center"/>
            <w:tcPrChange w:id="13577" w:author="1989" w:date="2024-03-27T13:57:00Z">
              <w:tcPr>
                <w:tcW w:w="1044" w:type="dxa"/>
                <w:gridSpan w:val="4"/>
                <w:tcBorders>
                  <w:top w:val="nil"/>
                </w:tcBorders>
                <w:vAlign w:val="center"/>
              </w:tcPr>
            </w:tcPrChange>
          </w:tcPr>
          <w:p w14:paraId="0096EBA6" w14:textId="77777777" w:rsidR="00CE52A9" w:rsidRPr="00AC4FBC" w:rsidRDefault="00CE52A9" w:rsidP="00586E32">
            <w:pPr>
              <w:pStyle w:val="TAH"/>
              <w:rPr>
                <w:ins w:id="13578" w:author="1989" w:date="2024-03-27T13:57:00Z"/>
                <w:b w:val="0"/>
              </w:rPr>
            </w:pPr>
          </w:p>
        </w:tc>
        <w:tc>
          <w:tcPr>
            <w:tcW w:w="1013" w:type="dxa"/>
            <w:tcBorders>
              <w:top w:val="nil"/>
            </w:tcBorders>
            <w:vAlign w:val="center"/>
            <w:tcPrChange w:id="13579" w:author="1989" w:date="2024-03-27T13:57:00Z">
              <w:tcPr>
                <w:tcW w:w="1013" w:type="dxa"/>
                <w:gridSpan w:val="2"/>
                <w:tcBorders>
                  <w:top w:val="nil"/>
                </w:tcBorders>
                <w:vAlign w:val="center"/>
              </w:tcPr>
            </w:tcPrChange>
          </w:tcPr>
          <w:p w14:paraId="38DAFDA5" w14:textId="77777777" w:rsidR="00CE52A9" w:rsidRPr="00AC4FBC" w:rsidRDefault="00CE52A9" w:rsidP="00586E32">
            <w:pPr>
              <w:pStyle w:val="TAH"/>
              <w:rPr>
                <w:ins w:id="13580" w:author="1989" w:date="2024-03-27T13:57:00Z"/>
                <w:b w:val="0"/>
                <w:lang w:eastAsia="zh-TW"/>
              </w:rPr>
            </w:pPr>
          </w:p>
        </w:tc>
      </w:tr>
      <w:tr w:rsidR="00CE52A9" w:rsidRPr="00AC4FBC" w14:paraId="713256B4" w14:textId="77777777" w:rsidTr="00586E32">
        <w:trPr>
          <w:trHeight w:val="241"/>
          <w:ins w:id="13581" w:author="1989" w:date="2024-03-27T13:57:00Z"/>
          <w:trPrChange w:id="13582" w:author="1989" w:date="2024-03-27T13:57:00Z">
            <w:trPr>
              <w:gridBefore w:val="1"/>
              <w:trHeight w:val="241"/>
            </w:trPr>
          </w:trPrChange>
        </w:trPr>
        <w:tc>
          <w:tcPr>
            <w:tcW w:w="462" w:type="dxa"/>
            <w:tcBorders>
              <w:top w:val="nil"/>
            </w:tcBorders>
            <w:vAlign w:val="center"/>
            <w:tcPrChange w:id="13583" w:author="1989" w:date="2024-03-27T13:57:00Z">
              <w:tcPr>
                <w:tcW w:w="404" w:type="dxa"/>
                <w:gridSpan w:val="2"/>
                <w:tcBorders>
                  <w:top w:val="nil"/>
                </w:tcBorders>
                <w:vAlign w:val="center"/>
              </w:tcPr>
            </w:tcPrChange>
          </w:tcPr>
          <w:p w14:paraId="2014D984" w14:textId="77777777" w:rsidR="00CE52A9" w:rsidRPr="00AC4FBC" w:rsidRDefault="00CE52A9" w:rsidP="00586E32">
            <w:pPr>
              <w:pStyle w:val="TAH"/>
              <w:rPr>
                <w:ins w:id="13584" w:author="1989" w:date="2024-03-27T13:57:00Z"/>
                <w:b w:val="0"/>
              </w:rPr>
            </w:pPr>
          </w:p>
        </w:tc>
        <w:tc>
          <w:tcPr>
            <w:tcW w:w="820" w:type="dxa"/>
            <w:gridSpan w:val="2"/>
            <w:tcBorders>
              <w:top w:val="nil"/>
            </w:tcBorders>
            <w:vAlign w:val="center"/>
            <w:tcPrChange w:id="13585" w:author="1989" w:date="2024-03-27T13:57:00Z">
              <w:tcPr>
                <w:tcW w:w="820" w:type="dxa"/>
                <w:gridSpan w:val="3"/>
                <w:tcBorders>
                  <w:top w:val="nil"/>
                </w:tcBorders>
                <w:vAlign w:val="center"/>
              </w:tcPr>
            </w:tcPrChange>
          </w:tcPr>
          <w:p w14:paraId="5AE9731F" w14:textId="77777777" w:rsidR="00CE52A9" w:rsidRPr="00AC4FBC" w:rsidRDefault="00CE52A9" w:rsidP="00586E32">
            <w:pPr>
              <w:pStyle w:val="TAH"/>
              <w:rPr>
                <w:ins w:id="13586" w:author="1989" w:date="2024-03-27T13:57:00Z"/>
                <w:b w:val="0"/>
              </w:rPr>
            </w:pPr>
            <w:ins w:id="13587" w:author="1989" w:date="2024-03-27T13:57:00Z">
              <w:r w:rsidRPr="00AC4FBC">
                <w:rPr>
                  <w:b w:val="0"/>
                </w:rPr>
                <w:t>QPSK</w:t>
              </w:r>
            </w:ins>
          </w:p>
        </w:tc>
        <w:tc>
          <w:tcPr>
            <w:tcW w:w="1031" w:type="dxa"/>
            <w:tcBorders>
              <w:top w:val="nil"/>
            </w:tcBorders>
            <w:vAlign w:val="center"/>
            <w:tcPrChange w:id="13588" w:author="1989" w:date="2024-03-27T13:57:00Z">
              <w:tcPr>
                <w:tcW w:w="1031" w:type="dxa"/>
                <w:gridSpan w:val="2"/>
                <w:tcBorders>
                  <w:top w:val="nil"/>
                </w:tcBorders>
                <w:vAlign w:val="center"/>
              </w:tcPr>
            </w:tcPrChange>
          </w:tcPr>
          <w:p w14:paraId="48F241C1" w14:textId="77777777" w:rsidR="00CE52A9" w:rsidRPr="00AC4FBC" w:rsidRDefault="00CE52A9" w:rsidP="00586E32">
            <w:pPr>
              <w:pStyle w:val="TAH"/>
              <w:rPr>
                <w:ins w:id="13589" w:author="1989" w:date="2024-03-27T13:57:00Z"/>
                <w:b w:val="0"/>
              </w:rPr>
            </w:pPr>
            <w:ins w:id="13590" w:author="1989" w:date="2024-03-27T13:57:00Z">
              <w:r w:rsidRPr="00AC4FBC">
                <w:rPr>
                  <w:b w:val="0"/>
                </w:rPr>
                <w:t>QPSK</w:t>
              </w:r>
            </w:ins>
          </w:p>
        </w:tc>
        <w:tc>
          <w:tcPr>
            <w:tcW w:w="999" w:type="dxa"/>
            <w:gridSpan w:val="2"/>
            <w:tcBorders>
              <w:top w:val="nil"/>
            </w:tcBorders>
            <w:vAlign w:val="center"/>
            <w:tcPrChange w:id="13591" w:author="1989" w:date="2024-03-27T13:57:00Z">
              <w:tcPr>
                <w:tcW w:w="999" w:type="dxa"/>
                <w:gridSpan w:val="3"/>
                <w:tcBorders>
                  <w:top w:val="nil"/>
                </w:tcBorders>
                <w:vAlign w:val="center"/>
              </w:tcPr>
            </w:tcPrChange>
          </w:tcPr>
          <w:p w14:paraId="10D16C9F" w14:textId="77777777" w:rsidR="00CE52A9" w:rsidRPr="00AC4FBC" w:rsidRDefault="00CE52A9" w:rsidP="00586E32">
            <w:pPr>
              <w:pStyle w:val="TAH"/>
              <w:rPr>
                <w:ins w:id="13592" w:author="1989" w:date="2024-03-27T13:57:00Z"/>
                <w:b w:val="0"/>
              </w:rPr>
            </w:pPr>
            <w:ins w:id="13593" w:author="1989" w:date="2024-03-27T13:57:00Z">
              <w:r w:rsidRPr="00AC4FBC">
                <w:rPr>
                  <w:b w:val="0"/>
                </w:rPr>
                <w:t>5 MHz</w:t>
              </w:r>
            </w:ins>
          </w:p>
        </w:tc>
        <w:tc>
          <w:tcPr>
            <w:tcW w:w="989" w:type="dxa"/>
            <w:tcBorders>
              <w:top w:val="nil"/>
            </w:tcBorders>
            <w:vAlign w:val="center"/>
            <w:tcPrChange w:id="13594" w:author="1989" w:date="2024-03-27T13:57:00Z">
              <w:tcPr>
                <w:tcW w:w="989" w:type="dxa"/>
                <w:tcBorders>
                  <w:top w:val="nil"/>
                </w:tcBorders>
                <w:vAlign w:val="center"/>
              </w:tcPr>
            </w:tcPrChange>
          </w:tcPr>
          <w:p w14:paraId="4D40CBA1" w14:textId="77777777" w:rsidR="00CE52A9" w:rsidRPr="00AC4FBC" w:rsidRDefault="00CE52A9" w:rsidP="00586E32">
            <w:pPr>
              <w:pStyle w:val="TAH"/>
              <w:rPr>
                <w:ins w:id="13595" w:author="1989" w:date="2024-03-27T13:57:00Z"/>
                <w:b w:val="0"/>
                <w:lang w:eastAsia="zh-TW"/>
              </w:rPr>
            </w:pPr>
            <w:ins w:id="13596" w:author="1989" w:date="2024-03-27T13:57:00Z">
              <w:r w:rsidRPr="00AC4FBC">
                <w:rPr>
                  <w:b w:val="0"/>
                  <w:lang w:eastAsia="zh-TW"/>
                </w:rPr>
                <w:t>All RBs / All RBs</w:t>
              </w:r>
            </w:ins>
          </w:p>
        </w:tc>
        <w:tc>
          <w:tcPr>
            <w:tcW w:w="1289" w:type="dxa"/>
            <w:gridSpan w:val="3"/>
            <w:tcBorders>
              <w:top w:val="nil"/>
            </w:tcBorders>
            <w:vAlign w:val="center"/>
            <w:tcPrChange w:id="13597" w:author="1989" w:date="2024-03-27T13:57:00Z">
              <w:tcPr>
                <w:tcW w:w="1289" w:type="dxa"/>
                <w:gridSpan w:val="5"/>
                <w:tcBorders>
                  <w:top w:val="nil"/>
                </w:tcBorders>
                <w:vAlign w:val="center"/>
              </w:tcPr>
            </w:tcPrChange>
          </w:tcPr>
          <w:p w14:paraId="49D0BE59" w14:textId="77777777" w:rsidR="00CE52A9" w:rsidRPr="00AC4FBC" w:rsidRDefault="00CE52A9" w:rsidP="00586E32">
            <w:pPr>
              <w:pStyle w:val="TAH"/>
              <w:rPr>
                <w:ins w:id="13598" w:author="1989" w:date="2024-03-27T13:57:00Z"/>
                <w:b w:val="0"/>
              </w:rPr>
            </w:pPr>
            <w:ins w:id="13599" w:author="1989" w:date="2024-03-27T13:57:00Z">
              <w:r w:rsidRPr="00AC4FBC">
                <w:rPr>
                  <w:b w:val="0"/>
                </w:rPr>
                <w:t>N/A</w:t>
              </w:r>
            </w:ins>
          </w:p>
        </w:tc>
        <w:tc>
          <w:tcPr>
            <w:tcW w:w="1238" w:type="dxa"/>
            <w:gridSpan w:val="6"/>
            <w:tcBorders>
              <w:top w:val="nil"/>
            </w:tcBorders>
            <w:vAlign w:val="center"/>
            <w:tcPrChange w:id="13600" w:author="1989" w:date="2024-03-27T13:57:00Z">
              <w:tcPr>
                <w:tcW w:w="1238" w:type="dxa"/>
                <w:gridSpan w:val="7"/>
                <w:tcBorders>
                  <w:top w:val="nil"/>
                </w:tcBorders>
                <w:vAlign w:val="center"/>
              </w:tcPr>
            </w:tcPrChange>
          </w:tcPr>
          <w:p w14:paraId="68233485" w14:textId="77777777" w:rsidR="00CE52A9" w:rsidRPr="00AC4FBC" w:rsidRDefault="00CE52A9" w:rsidP="00586E32">
            <w:pPr>
              <w:pStyle w:val="TAH"/>
              <w:rPr>
                <w:ins w:id="13601" w:author="1989" w:date="2024-03-27T13:57:00Z"/>
                <w:b w:val="0"/>
              </w:rPr>
            </w:pPr>
            <w:ins w:id="13602" w:author="1989" w:date="2024-03-27T13:57:00Z">
              <w:r w:rsidRPr="00AC4FBC">
                <w:rPr>
                  <w:b w:val="0"/>
                </w:rPr>
                <w:t>QPSK</w:t>
              </w:r>
            </w:ins>
          </w:p>
        </w:tc>
        <w:tc>
          <w:tcPr>
            <w:tcW w:w="821" w:type="dxa"/>
            <w:gridSpan w:val="3"/>
            <w:tcBorders>
              <w:top w:val="nil"/>
            </w:tcBorders>
            <w:vAlign w:val="center"/>
            <w:tcPrChange w:id="13603" w:author="1989" w:date="2024-03-27T13:57:00Z">
              <w:tcPr>
                <w:tcW w:w="821" w:type="dxa"/>
                <w:gridSpan w:val="3"/>
                <w:tcBorders>
                  <w:top w:val="nil"/>
                </w:tcBorders>
                <w:vAlign w:val="center"/>
              </w:tcPr>
            </w:tcPrChange>
          </w:tcPr>
          <w:p w14:paraId="29A2CA81" w14:textId="77777777" w:rsidR="00CE52A9" w:rsidRPr="00AC4FBC" w:rsidRDefault="00CE52A9" w:rsidP="00586E32">
            <w:pPr>
              <w:pStyle w:val="TAH"/>
              <w:rPr>
                <w:ins w:id="13604" w:author="1989" w:date="2024-03-27T13:57:00Z"/>
                <w:b w:val="0"/>
              </w:rPr>
            </w:pPr>
            <w:ins w:id="13605" w:author="1989" w:date="2024-03-27T13:57:00Z">
              <w:r w:rsidRPr="00392C54">
                <w:rPr>
                  <w:b w:val="0"/>
                </w:rPr>
                <w:t>5 MHz</w:t>
              </w:r>
            </w:ins>
          </w:p>
        </w:tc>
        <w:tc>
          <w:tcPr>
            <w:tcW w:w="1164" w:type="dxa"/>
            <w:gridSpan w:val="2"/>
            <w:tcBorders>
              <w:top w:val="nil"/>
            </w:tcBorders>
            <w:vAlign w:val="center"/>
            <w:tcPrChange w:id="13606" w:author="1989" w:date="2024-03-27T13:57:00Z">
              <w:tcPr>
                <w:tcW w:w="1164" w:type="dxa"/>
                <w:gridSpan w:val="3"/>
                <w:tcBorders>
                  <w:top w:val="nil"/>
                </w:tcBorders>
                <w:vAlign w:val="center"/>
              </w:tcPr>
            </w:tcPrChange>
          </w:tcPr>
          <w:p w14:paraId="653F77D3" w14:textId="77777777" w:rsidR="00CE52A9" w:rsidRPr="00AC4FBC" w:rsidRDefault="00CE52A9" w:rsidP="00586E32">
            <w:pPr>
              <w:pStyle w:val="TAH"/>
              <w:rPr>
                <w:ins w:id="13607" w:author="1989" w:date="2024-03-27T13:57:00Z"/>
                <w:b w:val="0"/>
                <w:lang w:eastAsia="zh-TW"/>
              </w:rPr>
            </w:pPr>
            <w:ins w:id="13608" w:author="1989" w:date="2024-03-27T13:57:00Z">
              <w:r w:rsidRPr="00AC4FBC">
                <w:rPr>
                  <w:b w:val="0"/>
                  <w:lang w:eastAsia="zh-TW"/>
                </w:rPr>
                <w:t>All RBs / 0</w:t>
              </w:r>
            </w:ins>
          </w:p>
        </w:tc>
        <w:tc>
          <w:tcPr>
            <w:tcW w:w="963" w:type="dxa"/>
            <w:gridSpan w:val="3"/>
            <w:tcBorders>
              <w:top w:val="nil"/>
            </w:tcBorders>
            <w:vAlign w:val="center"/>
            <w:tcPrChange w:id="13609" w:author="1989" w:date="2024-03-27T13:57:00Z">
              <w:tcPr>
                <w:tcW w:w="963" w:type="dxa"/>
                <w:gridSpan w:val="4"/>
                <w:tcBorders>
                  <w:top w:val="nil"/>
                </w:tcBorders>
                <w:vAlign w:val="center"/>
              </w:tcPr>
            </w:tcPrChange>
          </w:tcPr>
          <w:p w14:paraId="4EE4C600" w14:textId="77777777" w:rsidR="00CE52A9" w:rsidRPr="00AC4FBC" w:rsidRDefault="00CE52A9" w:rsidP="00586E32">
            <w:pPr>
              <w:pStyle w:val="TAC"/>
              <w:rPr>
                <w:ins w:id="13610" w:author="1989" w:date="2024-03-27T13:57:00Z"/>
              </w:rPr>
            </w:pPr>
            <w:ins w:id="13611" w:author="1989" w:date="2024-03-27T13:57:00Z">
              <w:r w:rsidRPr="00AC4FBC">
                <w:t>DFT-s-OFDM</w:t>
              </w:r>
              <w:r w:rsidRPr="00AC4FBC">
                <w:rPr>
                  <w:lang w:eastAsia="zh-TW"/>
                </w:rPr>
                <w:t xml:space="preserve"> QPSK</w:t>
              </w:r>
            </w:ins>
          </w:p>
        </w:tc>
        <w:tc>
          <w:tcPr>
            <w:tcW w:w="1321" w:type="dxa"/>
            <w:gridSpan w:val="3"/>
            <w:tcBorders>
              <w:top w:val="nil"/>
            </w:tcBorders>
            <w:vAlign w:val="center"/>
            <w:tcPrChange w:id="13612" w:author="1989" w:date="2024-03-27T13:57:00Z">
              <w:tcPr>
                <w:tcW w:w="1321" w:type="dxa"/>
                <w:gridSpan w:val="5"/>
                <w:tcBorders>
                  <w:top w:val="nil"/>
                </w:tcBorders>
                <w:vAlign w:val="center"/>
              </w:tcPr>
            </w:tcPrChange>
          </w:tcPr>
          <w:p w14:paraId="398CBA81" w14:textId="77777777" w:rsidR="00CE52A9" w:rsidRPr="00AC4FBC" w:rsidRDefault="00CE52A9" w:rsidP="00586E32">
            <w:pPr>
              <w:pStyle w:val="TAH"/>
              <w:rPr>
                <w:ins w:id="13613" w:author="1989" w:date="2024-03-27T13:57:00Z"/>
                <w:b w:val="0"/>
                <w:lang w:eastAsia="zh-TW"/>
              </w:rPr>
            </w:pPr>
            <w:ins w:id="13614" w:author="1989" w:date="2024-03-27T13:57:00Z">
              <w:r w:rsidRPr="002C6A78">
                <w:rPr>
                  <w:b w:val="0"/>
                  <w:bCs/>
                  <w:lang w:eastAsia="zh-TW"/>
                </w:rPr>
                <w:t>CP-OFDM QPSK</w:t>
              </w:r>
            </w:ins>
          </w:p>
        </w:tc>
        <w:tc>
          <w:tcPr>
            <w:tcW w:w="1044" w:type="dxa"/>
            <w:gridSpan w:val="3"/>
            <w:tcBorders>
              <w:top w:val="nil"/>
            </w:tcBorders>
            <w:vAlign w:val="center"/>
            <w:tcPrChange w:id="13615" w:author="1989" w:date="2024-03-27T13:57:00Z">
              <w:tcPr>
                <w:tcW w:w="1044" w:type="dxa"/>
                <w:gridSpan w:val="4"/>
                <w:tcBorders>
                  <w:top w:val="nil"/>
                </w:tcBorders>
                <w:vAlign w:val="center"/>
              </w:tcPr>
            </w:tcPrChange>
          </w:tcPr>
          <w:p w14:paraId="66DBABCC" w14:textId="77777777" w:rsidR="00CE52A9" w:rsidRPr="00AC4FBC" w:rsidRDefault="00CE52A9" w:rsidP="00586E32">
            <w:pPr>
              <w:pStyle w:val="TAH"/>
              <w:rPr>
                <w:ins w:id="13616" w:author="1989" w:date="2024-03-27T13:57:00Z"/>
                <w:b w:val="0"/>
              </w:rPr>
            </w:pPr>
            <w:ins w:id="13617" w:author="1989" w:date="2024-03-27T13:57:00Z">
              <w:r>
                <w:rPr>
                  <w:b w:val="0"/>
                  <w:bCs/>
                </w:rPr>
                <w:t>10</w:t>
              </w:r>
              <w:r w:rsidRPr="002C6A78">
                <w:rPr>
                  <w:b w:val="0"/>
                  <w:bCs/>
                </w:rPr>
                <w:t xml:space="preserve"> MHz</w:t>
              </w:r>
            </w:ins>
          </w:p>
        </w:tc>
        <w:tc>
          <w:tcPr>
            <w:tcW w:w="1013" w:type="dxa"/>
            <w:tcBorders>
              <w:top w:val="nil"/>
            </w:tcBorders>
            <w:vAlign w:val="center"/>
            <w:tcPrChange w:id="13618" w:author="1989" w:date="2024-03-27T13:57:00Z">
              <w:tcPr>
                <w:tcW w:w="1013" w:type="dxa"/>
                <w:gridSpan w:val="2"/>
                <w:tcBorders>
                  <w:top w:val="nil"/>
                </w:tcBorders>
                <w:vAlign w:val="center"/>
              </w:tcPr>
            </w:tcPrChange>
          </w:tcPr>
          <w:p w14:paraId="145A8F26" w14:textId="77777777" w:rsidR="00CE52A9" w:rsidRPr="00AC4FBC" w:rsidRDefault="00CE52A9" w:rsidP="00586E32">
            <w:pPr>
              <w:pStyle w:val="TAH"/>
              <w:rPr>
                <w:ins w:id="13619" w:author="1989" w:date="2024-03-27T13:57:00Z"/>
                <w:b w:val="0"/>
                <w:lang w:eastAsia="zh-TW"/>
              </w:rPr>
            </w:pPr>
            <w:ins w:id="13620" w:author="1989" w:date="2024-03-27T13:57:00Z">
              <w:r w:rsidRPr="002C6A78">
                <w:rPr>
                  <w:b w:val="0"/>
                  <w:bCs/>
                  <w:lang w:eastAsia="zh-TW"/>
                </w:rPr>
                <w:t>All RBs / All RBs</w:t>
              </w:r>
            </w:ins>
          </w:p>
        </w:tc>
      </w:tr>
      <w:tr w:rsidR="00CE52A9" w:rsidRPr="00AC4FBC" w14:paraId="1B7A55C7" w14:textId="77777777" w:rsidTr="00586E32">
        <w:trPr>
          <w:trHeight w:val="241"/>
          <w:trPrChange w:id="13621" w:author="1989" w:date="2024-03-27T13:57:00Z">
            <w:trPr>
              <w:gridBefore w:val="1"/>
              <w:trHeight w:val="241"/>
            </w:trPr>
          </w:trPrChange>
        </w:trPr>
        <w:tc>
          <w:tcPr>
            <w:tcW w:w="13154" w:type="dxa"/>
            <w:gridSpan w:val="31"/>
            <w:tcBorders>
              <w:top w:val="nil"/>
            </w:tcBorders>
            <w:vAlign w:val="center"/>
            <w:tcPrChange w:id="13622" w:author="1989" w:date="2024-03-27T13:57:00Z">
              <w:tcPr>
                <w:tcW w:w="13096" w:type="dxa"/>
                <w:gridSpan w:val="44"/>
                <w:tcBorders>
                  <w:top w:val="nil"/>
                </w:tcBorders>
                <w:vAlign w:val="center"/>
              </w:tcPr>
            </w:tcPrChange>
          </w:tcPr>
          <w:p w14:paraId="3335368C" w14:textId="77777777" w:rsidR="00CE52A9" w:rsidRPr="00AC4FBC" w:rsidRDefault="00CE52A9" w:rsidP="00586E32">
            <w:pPr>
              <w:pStyle w:val="TAH"/>
              <w:rPr>
                <w:b w:val="0"/>
                <w:lang w:eastAsia="zh-TW"/>
              </w:rPr>
            </w:pPr>
            <w:r w:rsidRPr="00AC4FBC">
              <w:t>Test Settings for DC_1A-1</w:t>
            </w:r>
            <w:r>
              <w:t>9</w:t>
            </w:r>
            <w:r w:rsidRPr="00AC4FBC">
              <w:t>A_n7</w:t>
            </w:r>
            <w:r>
              <w:t>9</w:t>
            </w:r>
            <w:r w:rsidRPr="00AC4FBC">
              <w:t xml:space="preserve">A Configuration </w:t>
            </w:r>
            <w:ins w:id="13623" w:author="1989" w:date="2024-03-27T13:57:00Z">
              <w:r>
                <w:t xml:space="preserve">(PC3) </w:t>
              </w:r>
            </w:ins>
            <w:r w:rsidRPr="00AC4FBC">
              <w:t>– Note 3</w:t>
            </w:r>
          </w:p>
        </w:tc>
      </w:tr>
      <w:tr w:rsidR="00CE52A9" w:rsidRPr="00AC4FBC" w14:paraId="4C94BC5F" w14:textId="77777777" w:rsidTr="00586E32">
        <w:trPr>
          <w:trHeight w:val="241"/>
          <w:trPrChange w:id="13624" w:author="1989" w:date="2024-03-27T13:57:00Z">
            <w:trPr>
              <w:gridBefore w:val="1"/>
              <w:trHeight w:val="241"/>
            </w:trPr>
          </w:trPrChange>
        </w:trPr>
        <w:tc>
          <w:tcPr>
            <w:tcW w:w="462" w:type="dxa"/>
            <w:tcBorders>
              <w:top w:val="single" w:sz="4" w:space="0" w:color="auto"/>
              <w:left w:val="single" w:sz="4" w:space="0" w:color="auto"/>
              <w:bottom w:val="nil"/>
              <w:right w:val="single" w:sz="4" w:space="0" w:color="auto"/>
            </w:tcBorders>
            <w:vAlign w:val="center"/>
            <w:tcPrChange w:id="13625" w:author="1989" w:date="2024-03-27T13:57:00Z">
              <w:tcPr>
                <w:tcW w:w="404" w:type="dxa"/>
                <w:gridSpan w:val="2"/>
                <w:tcBorders>
                  <w:top w:val="single" w:sz="4" w:space="0" w:color="auto"/>
                  <w:left w:val="single" w:sz="4" w:space="0" w:color="auto"/>
                  <w:bottom w:val="nil"/>
                  <w:right w:val="single" w:sz="4" w:space="0" w:color="auto"/>
                </w:tcBorders>
                <w:vAlign w:val="center"/>
              </w:tcPr>
            </w:tcPrChange>
          </w:tcPr>
          <w:p w14:paraId="3F39809F" w14:textId="77777777" w:rsidR="00CE52A9" w:rsidRPr="00AC4FBC" w:rsidRDefault="00CE52A9" w:rsidP="00586E32">
            <w:pPr>
              <w:pStyle w:val="TAH"/>
              <w:rPr>
                <w:b w:val="0"/>
              </w:rPr>
            </w:pPr>
            <w:r>
              <w:rPr>
                <w:rFonts w:hint="eastAsia"/>
                <w:b w:val="0"/>
                <w:lang w:eastAsia="ja-JP"/>
              </w:rPr>
              <w:t>1</w:t>
            </w:r>
          </w:p>
        </w:tc>
        <w:tc>
          <w:tcPr>
            <w:tcW w:w="820" w:type="dxa"/>
            <w:gridSpan w:val="2"/>
            <w:tcBorders>
              <w:top w:val="nil"/>
              <w:left w:val="single" w:sz="4" w:space="0" w:color="auto"/>
            </w:tcBorders>
            <w:vAlign w:val="center"/>
            <w:tcPrChange w:id="13626" w:author="1989" w:date="2024-03-27T13:57:00Z">
              <w:tcPr>
                <w:tcW w:w="820" w:type="dxa"/>
                <w:gridSpan w:val="3"/>
                <w:tcBorders>
                  <w:top w:val="nil"/>
                  <w:left w:val="single" w:sz="4" w:space="0" w:color="auto"/>
                </w:tcBorders>
                <w:vAlign w:val="center"/>
              </w:tcPr>
            </w:tcPrChange>
          </w:tcPr>
          <w:p w14:paraId="1C0818A0" w14:textId="77777777" w:rsidR="00CE52A9" w:rsidRPr="00AC4FBC" w:rsidRDefault="00CE52A9" w:rsidP="00586E32">
            <w:pPr>
              <w:pStyle w:val="TAH"/>
              <w:rPr>
                <w:b w:val="0"/>
              </w:rPr>
            </w:pPr>
            <w:r>
              <w:rPr>
                <w:rFonts w:hint="eastAsia"/>
                <w:b w:val="0"/>
                <w:lang w:eastAsia="ja-JP"/>
              </w:rPr>
              <w:t>1</w:t>
            </w:r>
          </w:p>
        </w:tc>
        <w:tc>
          <w:tcPr>
            <w:tcW w:w="1031" w:type="dxa"/>
            <w:tcBorders>
              <w:top w:val="nil"/>
            </w:tcBorders>
            <w:vAlign w:val="center"/>
            <w:tcPrChange w:id="13627" w:author="1989" w:date="2024-03-27T13:57:00Z">
              <w:tcPr>
                <w:tcW w:w="1031" w:type="dxa"/>
                <w:gridSpan w:val="2"/>
                <w:tcBorders>
                  <w:top w:val="nil"/>
                </w:tcBorders>
                <w:vAlign w:val="center"/>
              </w:tcPr>
            </w:tcPrChange>
          </w:tcPr>
          <w:p w14:paraId="7DA562D3" w14:textId="77777777" w:rsidR="00CE52A9" w:rsidRPr="00AC4FBC" w:rsidRDefault="00CE52A9" w:rsidP="00586E32">
            <w:pPr>
              <w:pStyle w:val="TAH"/>
              <w:rPr>
                <w:b w:val="0"/>
              </w:rPr>
            </w:pPr>
            <w:r w:rsidRPr="00392C54">
              <w:rPr>
                <w:b w:val="0"/>
              </w:rPr>
              <w:t>UL 19</w:t>
            </w:r>
            <w:r>
              <w:rPr>
                <w:b w:val="0"/>
              </w:rPr>
              <w:t xml:space="preserve">50 </w:t>
            </w:r>
            <w:r w:rsidRPr="00392C54">
              <w:rPr>
                <w:b w:val="0"/>
              </w:rPr>
              <w:t>/ DL 21</w:t>
            </w:r>
            <w:r>
              <w:rPr>
                <w:b w:val="0"/>
              </w:rPr>
              <w:t>40</w:t>
            </w:r>
            <w:r w:rsidRPr="00392C54">
              <w:rPr>
                <w:b w:val="0"/>
              </w:rPr>
              <w:t xml:space="preserve"> MHz</w:t>
            </w:r>
          </w:p>
        </w:tc>
        <w:tc>
          <w:tcPr>
            <w:tcW w:w="999" w:type="dxa"/>
            <w:gridSpan w:val="2"/>
            <w:tcBorders>
              <w:top w:val="nil"/>
            </w:tcBorders>
            <w:vAlign w:val="center"/>
            <w:tcPrChange w:id="13628" w:author="1989" w:date="2024-03-27T13:57:00Z">
              <w:tcPr>
                <w:tcW w:w="999" w:type="dxa"/>
                <w:gridSpan w:val="3"/>
                <w:tcBorders>
                  <w:top w:val="nil"/>
                </w:tcBorders>
                <w:vAlign w:val="center"/>
              </w:tcPr>
            </w:tcPrChange>
          </w:tcPr>
          <w:p w14:paraId="4CCD3B67" w14:textId="77777777" w:rsidR="00CE52A9" w:rsidRPr="00AC4FBC" w:rsidRDefault="00CE52A9" w:rsidP="00586E32">
            <w:pPr>
              <w:pStyle w:val="TAH"/>
              <w:rPr>
                <w:b w:val="0"/>
              </w:rPr>
            </w:pPr>
          </w:p>
        </w:tc>
        <w:tc>
          <w:tcPr>
            <w:tcW w:w="989" w:type="dxa"/>
            <w:tcBorders>
              <w:top w:val="nil"/>
            </w:tcBorders>
            <w:vAlign w:val="center"/>
            <w:tcPrChange w:id="13629" w:author="1989" w:date="2024-03-27T13:57:00Z">
              <w:tcPr>
                <w:tcW w:w="989" w:type="dxa"/>
                <w:tcBorders>
                  <w:top w:val="nil"/>
                </w:tcBorders>
                <w:vAlign w:val="center"/>
              </w:tcPr>
            </w:tcPrChange>
          </w:tcPr>
          <w:p w14:paraId="786CB6E8" w14:textId="77777777" w:rsidR="00CE52A9" w:rsidRPr="00AC4FBC" w:rsidRDefault="00CE52A9" w:rsidP="00586E32">
            <w:pPr>
              <w:pStyle w:val="TAH"/>
              <w:rPr>
                <w:b w:val="0"/>
                <w:lang w:eastAsia="zh-TW"/>
              </w:rPr>
            </w:pPr>
          </w:p>
        </w:tc>
        <w:tc>
          <w:tcPr>
            <w:tcW w:w="1289" w:type="dxa"/>
            <w:gridSpan w:val="3"/>
            <w:tcBorders>
              <w:top w:val="nil"/>
            </w:tcBorders>
            <w:vAlign w:val="center"/>
            <w:tcPrChange w:id="13630" w:author="1989" w:date="2024-03-27T13:57:00Z">
              <w:tcPr>
                <w:tcW w:w="1289" w:type="dxa"/>
                <w:gridSpan w:val="5"/>
                <w:tcBorders>
                  <w:top w:val="nil"/>
                </w:tcBorders>
                <w:vAlign w:val="center"/>
              </w:tcPr>
            </w:tcPrChange>
          </w:tcPr>
          <w:p w14:paraId="7DB1CFF9" w14:textId="77777777" w:rsidR="00CE52A9" w:rsidRPr="00AC4FBC" w:rsidRDefault="00CE52A9" w:rsidP="00586E32">
            <w:pPr>
              <w:pStyle w:val="TAH"/>
              <w:rPr>
                <w:b w:val="0"/>
              </w:rPr>
            </w:pPr>
            <w:r>
              <w:rPr>
                <w:rFonts w:hint="eastAsia"/>
                <w:b w:val="0"/>
                <w:lang w:eastAsia="ja-JP"/>
              </w:rPr>
              <w:t>1</w:t>
            </w:r>
            <w:r>
              <w:rPr>
                <w:b w:val="0"/>
                <w:lang w:eastAsia="ja-JP"/>
              </w:rPr>
              <w:t>9</w:t>
            </w:r>
          </w:p>
        </w:tc>
        <w:tc>
          <w:tcPr>
            <w:tcW w:w="1238" w:type="dxa"/>
            <w:gridSpan w:val="6"/>
            <w:tcBorders>
              <w:top w:val="nil"/>
            </w:tcBorders>
            <w:vAlign w:val="center"/>
            <w:tcPrChange w:id="13631" w:author="1989" w:date="2024-03-27T13:57:00Z">
              <w:tcPr>
                <w:tcW w:w="1238" w:type="dxa"/>
                <w:gridSpan w:val="7"/>
                <w:tcBorders>
                  <w:top w:val="nil"/>
                </w:tcBorders>
                <w:vAlign w:val="center"/>
              </w:tcPr>
            </w:tcPrChange>
          </w:tcPr>
          <w:p w14:paraId="298480AA" w14:textId="77777777" w:rsidR="00CE52A9" w:rsidRPr="00AC4FBC" w:rsidRDefault="00CE52A9" w:rsidP="00586E32">
            <w:pPr>
              <w:pStyle w:val="TAH"/>
              <w:rPr>
                <w:b w:val="0"/>
              </w:rPr>
            </w:pPr>
            <w:r w:rsidRPr="00392C54">
              <w:rPr>
                <w:b w:val="0"/>
              </w:rPr>
              <w:t xml:space="preserve">DL </w:t>
            </w:r>
            <w:r>
              <w:rPr>
                <w:b w:val="0"/>
              </w:rPr>
              <w:t>882.5</w:t>
            </w:r>
            <w:r w:rsidRPr="00392C54">
              <w:rPr>
                <w:b w:val="0"/>
              </w:rPr>
              <w:t xml:space="preserve"> MHz</w:t>
            </w:r>
          </w:p>
        </w:tc>
        <w:tc>
          <w:tcPr>
            <w:tcW w:w="821" w:type="dxa"/>
            <w:gridSpan w:val="3"/>
            <w:tcBorders>
              <w:top w:val="nil"/>
            </w:tcBorders>
            <w:vAlign w:val="center"/>
            <w:tcPrChange w:id="13632" w:author="1989" w:date="2024-03-27T13:57:00Z">
              <w:tcPr>
                <w:tcW w:w="821" w:type="dxa"/>
                <w:gridSpan w:val="3"/>
                <w:tcBorders>
                  <w:top w:val="nil"/>
                </w:tcBorders>
                <w:vAlign w:val="center"/>
              </w:tcPr>
            </w:tcPrChange>
          </w:tcPr>
          <w:p w14:paraId="5B48C150" w14:textId="77777777" w:rsidR="00CE52A9" w:rsidRPr="00AC4FBC" w:rsidRDefault="00CE52A9" w:rsidP="00586E32">
            <w:pPr>
              <w:pStyle w:val="TAH"/>
              <w:rPr>
                <w:b w:val="0"/>
              </w:rPr>
            </w:pPr>
          </w:p>
        </w:tc>
        <w:tc>
          <w:tcPr>
            <w:tcW w:w="1164" w:type="dxa"/>
            <w:gridSpan w:val="2"/>
            <w:tcBorders>
              <w:top w:val="nil"/>
            </w:tcBorders>
            <w:vAlign w:val="center"/>
            <w:tcPrChange w:id="13633" w:author="1989" w:date="2024-03-27T13:57:00Z">
              <w:tcPr>
                <w:tcW w:w="1164" w:type="dxa"/>
                <w:gridSpan w:val="3"/>
                <w:tcBorders>
                  <w:top w:val="nil"/>
                </w:tcBorders>
                <w:vAlign w:val="center"/>
              </w:tcPr>
            </w:tcPrChange>
          </w:tcPr>
          <w:p w14:paraId="112D05D0" w14:textId="77777777" w:rsidR="00CE52A9" w:rsidRPr="00AC4FBC" w:rsidRDefault="00CE52A9" w:rsidP="00586E32">
            <w:pPr>
              <w:pStyle w:val="TAH"/>
              <w:rPr>
                <w:b w:val="0"/>
                <w:lang w:eastAsia="zh-TW"/>
              </w:rPr>
            </w:pPr>
          </w:p>
        </w:tc>
        <w:tc>
          <w:tcPr>
            <w:tcW w:w="963" w:type="dxa"/>
            <w:gridSpan w:val="3"/>
            <w:tcBorders>
              <w:top w:val="nil"/>
            </w:tcBorders>
            <w:vAlign w:val="center"/>
            <w:tcPrChange w:id="13634" w:author="1989" w:date="2024-03-27T13:57:00Z">
              <w:tcPr>
                <w:tcW w:w="963" w:type="dxa"/>
                <w:gridSpan w:val="4"/>
                <w:tcBorders>
                  <w:top w:val="nil"/>
                </w:tcBorders>
                <w:vAlign w:val="center"/>
              </w:tcPr>
            </w:tcPrChange>
          </w:tcPr>
          <w:p w14:paraId="0744B7AF" w14:textId="77777777" w:rsidR="00CE52A9" w:rsidRPr="00AC4FBC" w:rsidRDefault="00CE52A9" w:rsidP="00586E32">
            <w:pPr>
              <w:pStyle w:val="TAC"/>
            </w:pPr>
            <w:r>
              <w:rPr>
                <w:lang w:eastAsia="ja-JP"/>
              </w:rPr>
              <w:t>n79</w:t>
            </w:r>
          </w:p>
        </w:tc>
        <w:tc>
          <w:tcPr>
            <w:tcW w:w="1321" w:type="dxa"/>
            <w:gridSpan w:val="3"/>
            <w:tcBorders>
              <w:top w:val="nil"/>
            </w:tcBorders>
            <w:vAlign w:val="center"/>
            <w:tcPrChange w:id="13635" w:author="1989" w:date="2024-03-27T13:57:00Z">
              <w:tcPr>
                <w:tcW w:w="1321" w:type="dxa"/>
                <w:gridSpan w:val="5"/>
                <w:tcBorders>
                  <w:top w:val="nil"/>
                </w:tcBorders>
                <w:vAlign w:val="center"/>
              </w:tcPr>
            </w:tcPrChange>
          </w:tcPr>
          <w:p w14:paraId="7247741C" w14:textId="77777777" w:rsidR="00CE52A9" w:rsidRPr="00AC4FBC" w:rsidRDefault="00CE52A9" w:rsidP="00586E32">
            <w:pPr>
              <w:pStyle w:val="TAH"/>
              <w:rPr>
                <w:b w:val="0"/>
                <w:lang w:eastAsia="zh-TW"/>
              </w:rPr>
            </w:pPr>
            <w:r>
              <w:rPr>
                <w:rFonts w:hint="eastAsia"/>
                <w:b w:val="0"/>
                <w:lang w:eastAsia="ja-JP"/>
              </w:rPr>
              <w:t>4</w:t>
            </w:r>
            <w:r>
              <w:rPr>
                <w:b w:val="0"/>
                <w:lang w:eastAsia="ja-JP"/>
              </w:rPr>
              <w:t>782.5 MHz</w:t>
            </w:r>
          </w:p>
        </w:tc>
        <w:tc>
          <w:tcPr>
            <w:tcW w:w="1044" w:type="dxa"/>
            <w:gridSpan w:val="3"/>
            <w:tcBorders>
              <w:top w:val="nil"/>
            </w:tcBorders>
            <w:vAlign w:val="center"/>
            <w:tcPrChange w:id="13636" w:author="1989" w:date="2024-03-27T13:57:00Z">
              <w:tcPr>
                <w:tcW w:w="1044" w:type="dxa"/>
                <w:gridSpan w:val="4"/>
                <w:tcBorders>
                  <w:top w:val="nil"/>
                </w:tcBorders>
                <w:vAlign w:val="center"/>
              </w:tcPr>
            </w:tcPrChange>
          </w:tcPr>
          <w:p w14:paraId="3A3E5793" w14:textId="77777777" w:rsidR="00CE52A9" w:rsidRPr="00AC4FBC" w:rsidRDefault="00CE52A9" w:rsidP="00586E32">
            <w:pPr>
              <w:pStyle w:val="TAH"/>
              <w:rPr>
                <w:b w:val="0"/>
              </w:rPr>
            </w:pPr>
          </w:p>
        </w:tc>
        <w:tc>
          <w:tcPr>
            <w:tcW w:w="1013" w:type="dxa"/>
            <w:tcBorders>
              <w:top w:val="nil"/>
            </w:tcBorders>
            <w:vAlign w:val="center"/>
            <w:tcPrChange w:id="13637" w:author="1989" w:date="2024-03-27T13:57:00Z">
              <w:tcPr>
                <w:tcW w:w="1013" w:type="dxa"/>
                <w:gridSpan w:val="2"/>
                <w:tcBorders>
                  <w:top w:val="nil"/>
                </w:tcBorders>
                <w:vAlign w:val="center"/>
              </w:tcPr>
            </w:tcPrChange>
          </w:tcPr>
          <w:p w14:paraId="04B2708E" w14:textId="77777777" w:rsidR="00CE52A9" w:rsidRPr="00AC4FBC" w:rsidRDefault="00CE52A9" w:rsidP="00586E32">
            <w:pPr>
              <w:pStyle w:val="TAH"/>
              <w:rPr>
                <w:b w:val="0"/>
                <w:lang w:eastAsia="zh-TW"/>
              </w:rPr>
            </w:pPr>
          </w:p>
        </w:tc>
      </w:tr>
      <w:tr w:rsidR="00CE52A9" w:rsidRPr="00AC4FBC" w14:paraId="051BDF76" w14:textId="77777777" w:rsidTr="00586E32">
        <w:trPr>
          <w:trHeight w:val="241"/>
          <w:trPrChange w:id="13638" w:author="1989" w:date="2024-03-27T13:57:00Z">
            <w:trPr>
              <w:gridBefore w:val="1"/>
              <w:trHeight w:val="241"/>
            </w:trPr>
          </w:trPrChange>
        </w:trPr>
        <w:tc>
          <w:tcPr>
            <w:tcW w:w="462" w:type="dxa"/>
            <w:tcBorders>
              <w:top w:val="nil"/>
              <w:bottom w:val="single" w:sz="4" w:space="0" w:color="auto"/>
            </w:tcBorders>
            <w:vAlign w:val="center"/>
            <w:tcPrChange w:id="13639" w:author="1989" w:date="2024-03-27T13:57:00Z">
              <w:tcPr>
                <w:tcW w:w="404" w:type="dxa"/>
                <w:gridSpan w:val="2"/>
                <w:tcBorders>
                  <w:top w:val="nil"/>
                  <w:bottom w:val="single" w:sz="4" w:space="0" w:color="auto"/>
                </w:tcBorders>
                <w:vAlign w:val="center"/>
              </w:tcPr>
            </w:tcPrChange>
          </w:tcPr>
          <w:p w14:paraId="010B589D" w14:textId="77777777" w:rsidR="00CE52A9" w:rsidRPr="00AC4FBC" w:rsidRDefault="00CE52A9" w:rsidP="00586E32">
            <w:pPr>
              <w:pStyle w:val="TAH"/>
              <w:rPr>
                <w:b w:val="0"/>
              </w:rPr>
            </w:pPr>
          </w:p>
        </w:tc>
        <w:tc>
          <w:tcPr>
            <w:tcW w:w="820" w:type="dxa"/>
            <w:gridSpan w:val="2"/>
            <w:tcBorders>
              <w:top w:val="nil"/>
            </w:tcBorders>
            <w:vAlign w:val="center"/>
            <w:tcPrChange w:id="13640" w:author="1989" w:date="2024-03-27T13:57:00Z">
              <w:tcPr>
                <w:tcW w:w="820" w:type="dxa"/>
                <w:gridSpan w:val="3"/>
                <w:tcBorders>
                  <w:top w:val="nil"/>
                </w:tcBorders>
                <w:vAlign w:val="center"/>
              </w:tcPr>
            </w:tcPrChange>
          </w:tcPr>
          <w:p w14:paraId="2B53392E" w14:textId="77777777" w:rsidR="00CE52A9" w:rsidRPr="00AC4FBC" w:rsidRDefault="00CE52A9" w:rsidP="00586E32">
            <w:pPr>
              <w:pStyle w:val="TAH"/>
              <w:rPr>
                <w:b w:val="0"/>
              </w:rPr>
            </w:pPr>
            <w:r w:rsidRPr="00AC4FBC">
              <w:rPr>
                <w:b w:val="0"/>
              </w:rPr>
              <w:t>QPSK</w:t>
            </w:r>
          </w:p>
        </w:tc>
        <w:tc>
          <w:tcPr>
            <w:tcW w:w="1031" w:type="dxa"/>
            <w:tcBorders>
              <w:top w:val="nil"/>
            </w:tcBorders>
            <w:vAlign w:val="center"/>
            <w:tcPrChange w:id="13641" w:author="1989" w:date="2024-03-27T13:57:00Z">
              <w:tcPr>
                <w:tcW w:w="1031" w:type="dxa"/>
                <w:gridSpan w:val="2"/>
                <w:tcBorders>
                  <w:top w:val="nil"/>
                </w:tcBorders>
                <w:vAlign w:val="center"/>
              </w:tcPr>
            </w:tcPrChange>
          </w:tcPr>
          <w:p w14:paraId="32C571C1" w14:textId="77777777" w:rsidR="00CE52A9" w:rsidRPr="00AC4FBC" w:rsidRDefault="00CE52A9" w:rsidP="00586E32">
            <w:pPr>
              <w:pStyle w:val="TAH"/>
              <w:rPr>
                <w:b w:val="0"/>
              </w:rPr>
            </w:pPr>
            <w:r w:rsidRPr="00AC4FBC">
              <w:rPr>
                <w:b w:val="0"/>
              </w:rPr>
              <w:t>QPSK</w:t>
            </w:r>
          </w:p>
        </w:tc>
        <w:tc>
          <w:tcPr>
            <w:tcW w:w="999" w:type="dxa"/>
            <w:gridSpan w:val="2"/>
            <w:tcBorders>
              <w:top w:val="nil"/>
            </w:tcBorders>
            <w:vAlign w:val="center"/>
            <w:tcPrChange w:id="13642" w:author="1989" w:date="2024-03-27T13:57:00Z">
              <w:tcPr>
                <w:tcW w:w="999" w:type="dxa"/>
                <w:gridSpan w:val="3"/>
                <w:tcBorders>
                  <w:top w:val="nil"/>
                </w:tcBorders>
                <w:vAlign w:val="center"/>
              </w:tcPr>
            </w:tcPrChange>
          </w:tcPr>
          <w:p w14:paraId="5BA9C880" w14:textId="77777777" w:rsidR="00CE52A9" w:rsidRPr="00AC4FBC" w:rsidRDefault="00CE52A9" w:rsidP="00586E32">
            <w:pPr>
              <w:pStyle w:val="TAH"/>
              <w:rPr>
                <w:b w:val="0"/>
              </w:rPr>
            </w:pPr>
            <w:r w:rsidRPr="00392C54">
              <w:rPr>
                <w:b w:val="0"/>
              </w:rPr>
              <w:t>5 MHz</w:t>
            </w:r>
          </w:p>
        </w:tc>
        <w:tc>
          <w:tcPr>
            <w:tcW w:w="989" w:type="dxa"/>
            <w:tcBorders>
              <w:top w:val="nil"/>
            </w:tcBorders>
            <w:vAlign w:val="center"/>
            <w:tcPrChange w:id="13643" w:author="1989" w:date="2024-03-27T13:57:00Z">
              <w:tcPr>
                <w:tcW w:w="989" w:type="dxa"/>
                <w:tcBorders>
                  <w:top w:val="nil"/>
                </w:tcBorders>
                <w:vAlign w:val="center"/>
              </w:tcPr>
            </w:tcPrChange>
          </w:tcPr>
          <w:p w14:paraId="1B7DAE5B" w14:textId="77777777" w:rsidR="00CE52A9" w:rsidRPr="00AC4FBC" w:rsidRDefault="00CE52A9" w:rsidP="00586E32">
            <w:pPr>
              <w:pStyle w:val="TAH"/>
              <w:rPr>
                <w:b w:val="0"/>
                <w:lang w:eastAsia="zh-TW"/>
              </w:rPr>
            </w:pPr>
            <w:r w:rsidRPr="00392C54">
              <w:rPr>
                <w:b w:val="0"/>
                <w:lang w:eastAsia="zh-TW"/>
              </w:rPr>
              <w:t>All RBs / All RBs</w:t>
            </w:r>
          </w:p>
        </w:tc>
        <w:tc>
          <w:tcPr>
            <w:tcW w:w="1289" w:type="dxa"/>
            <w:gridSpan w:val="3"/>
            <w:tcBorders>
              <w:top w:val="nil"/>
            </w:tcBorders>
            <w:vAlign w:val="center"/>
            <w:tcPrChange w:id="13644" w:author="1989" w:date="2024-03-27T13:57:00Z">
              <w:tcPr>
                <w:tcW w:w="1289" w:type="dxa"/>
                <w:gridSpan w:val="5"/>
                <w:tcBorders>
                  <w:top w:val="nil"/>
                </w:tcBorders>
                <w:vAlign w:val="center"/>
              </w:tcPr>
            </w:tcPrChange>
          </w:tcPr>
          <w:p w14:paraId="3F969EBE" w14:textId="77777777" w:rsidR="00CE52A9" w:rsidRPr="00AC4FBC" w:rsidRDefault="00CE52A9" w:rsidP="00586E32">
            <w:pPr>
              <w:pStyle w:val="TAH"/>
              <w:rPr>
                <w:b w:val="0"/>
              </w:rPr>
            </w:pPr>
            <w:r w:rsidRPr="00392C54">
              <w:rPr>
                <w:b w:val="0"/>
              </w:rPr>
              <w:t>N/A</w:t>
            </w:r>
          </w:p>
        </w:tc>
        <w:tc>
          <w:tcPr>
            <w:tcW w:w="1238" w:type="dxa"/>
            <w:gridSpan w:val="6"/>
            <w:tcBorders>
              <w:top w:val="nil"/>
            </w:tcBorders>
            <w:vAlign w:val="center"/>
            <w:tcPrChange w:id="13645" w:author="1989" w:date="2024-03-27T13:57:00Z">
              <w:tcPr>
                <w:tcW w:w="1238" w:type="dxa"/>
                <w:gridSpan w:val="7"/>
                <w:tcBorders>
                  <w:top w:val="nil"/>
                </w:tcBorders>
                <w:vAlign w:val="center"/>
              </w:tcPr>
            </w:tcPrChange>
          </w:tcPr>
          <w:p w14:paraId="1054B605" w14:textId="77777777" w:rsidR="00CE52A9" w:rsidRPr="00AC4FBC" w:rsidRDefault="00CE52A9" w:rsidP="00586E32">
            <w:pPr>
              <w:pStyle w:val="TAH"/>
              <w:rPr>
                <w:b w:val="0"/>
              </w:rPr>
            </w:pPr>
            <w:r w:rsidRPr="00AC4FBC">
              <w:rPr>
                <w:b w:val="0"/>
              </w:rPr>
              <w:t>QPSK</w:t>
            </w:r>
          </w:p>
        </w:tc>
        <w:tc>
          <w:tcPr>
            <w:tcW w:w="821" w:type="dxa"/>
            <w:gridSpan w:val="3"/>
            <w:tcBorders>
              <w:top w:val="nil"/>
            </w:tcBorders>
            <w:vAlign w:val="center"/>
            <w:tcPrChange w:id="13646" w:author="1989" w:date="2024-03-27T13:57:00Z">
              <w:tcPr>
                <w:tcW w:w="821" w:type="dxa"/>
                <w:gridSpan w:val="3"/>
                <w:tcBorders>
                  <w:top w:val="nil"/>
                </w:tcBorders>
                <w:vAlign w:val="center"/>
              </w:tcPr>
            </w:tcPrChange>
          </w:tcPr>
          <w:p w14:paraId="1CD78CE0" w14:textId="77777777" w:rsidR="00CE52A9" w:rsidRPr="00AC4FBC" w:rsidRDefault="00CE52A9" w:rsidP="00586E32">
            <w:pPr>
              <w:pStyle w:val="TAH"/>
              <w:rPr>
                <w:b w:val="0"/>
              </w:rPr>
            </w:pPr>
            <w:r w:rsidRPr="00AC4FBC">
              <w:rPr>
                <w:b w:val="0"/>
              </w:rPr>
              <w:t>5 MHz</w:t>
            </w:r>
          </w:p>
        </w:tc>
        <w:tc>
          <w:tcPr>
            <w:tcW w:w="1164" w:type="dxa"/>
            <w:gridSpan w:val="2"/>
            <w:tcBorders>
              <w:top w:val="nil"/>
            </w:tcBorders>
            <w:vAlign w:val="center"/>
            <w:tcPrChange w:id="13647" w:author="1989" w:date="2024-03-27T13:57:00Z">
              <w:tcPr>
                <w:tcW w:w="1164" w:type="dxa"/>
                <w:gridSpan w:val="3"/>
                <w:tcBorders>
                  <w:top w:val="nil"/>
                </w:tcBorders>
                <w:vAlign w:val="center"/>
              </w:tcPr>
            </w:tcPrChange>
          </w:tcPr>
          <w:p w14:paraId="1444238D" w14:textId="77777777" w:rsidR="00CE52A9" w:rsidRPr="00AC4FBC" w:rsidRDefault="00CE52A9" w:rsidP="00586E32">
            <w:pPr>
              <w:pStyle w:val="TAH"/>
              <w:rPr>
                <w:b w:val="0"/>
                <w:lang w:eastAsia="zh-TW"/>
              </w:rPr>
            </w:pPr>
            <w:r w:rsidRPr="00392C54">
              <w:rPr>
                <w:b w:val="0"/>
                <w:lang w:eastAsia="zh-TW"/>
              </w:rPr>
              <w:t>All RBs / 0</w:t>
            </w:r>
          </w:p>
        </w:tc>
        <w:tc>
          <w:tcPr>
            <w:tcW w:w="963" w:type="dxa"/>
            <w:gridSpan w:val="3"/>
            <w:tcBorders>
              <w:top w:val="nil"/>
            </w:tcBorders>
            <w:vAlign w:val="center"/>
            <w:tcPrChange w:id="13648" w:author="1989" w:date="2024-03-27T13:57:00Z">
              <w:tcPr>
                <w:tcW w:w="963" w:type="dxa"/>
                <w:gridSpan w:val="4"/>
                <w:tcBorders>
                  <w:top w:val="nil"/>
                </w:tcBorders>
                <w:vAlign w:val="center"/>
              </w:tcPr>
            </w:tcPrChange>
          </w:tcPr>
          <w:p w14:paraId="15149837"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tcBorders>
              <w:top w:val="nil"/>
            </w:tcBorders>
            <w:vAlign w:val="center"/>
            <w:tcPrChange w:id="13649" w:author="1989" w:date="2024-03-27T13:57:00Z">
              <w:tcPr>
                <w:tcW w:w="1321" w:type="dxa"/>
                <w:gridSpan w:val="5"/>
                <w:tcBorders>
                  <w:top w:val="nil"/>
                </w:tcBorders>
                <w:vAlign w:val="center"/>
              </w:tcPr>
            </w:tcPrChange>
          </w:tcPr>
          <w:p w14:paraId="52202E1A" w14:textId="77777777" w:rsidR="00CE52A9" w:rsidRPr="00AC4FBC" w:rsidRDefault="00CE52A9" w:rsidP="00586E32">
            <w:pPr>
              <w:pStyle w:val="TAH"/>
              <w:rPr>
                <w:b w:val="0"/>
                <w:lang w:eastAsia="zh-TW"/>
              </w:rPr>
            </w:pPr>
            <w:r w:rsidRPr="000E7EBA">
              <w:rPr>
                <w:b w:val="0"/>
                <w:bCs/>
                <w:lang w:eastAsia="zh-TW"/>
              </w:rPr>
              <w:t>CP-OFDM QPSK</w:t>
            </w:r>
          </w:p>
        </w:tc>
        <w:tc>
          <w:tcPr>
            <w:tcW w:w="1044" w:type="dxa"/>
            <w:gridSpan w:val="3"/>
            <w:tcBorders>
              <w:top w:val="nil"/>
            </w:tcBorders>
            <w:vAlign w:val="center"/>
            <w:tcPrChange w:id="13650" w:author="1989" w:date="2024-03-27T13:57:00Z">
              <w:tcPr>
                <w:tcW w:w="1044" w:type="dxa"/>
                <w:gridSpan w:val="4"/>
                <w:tcBorders>
                  <w:top w:val="nil"/>
                </w:tcBorders>
                <w:vAlign w:val="center"/>
              </w:tcPr>
            </w:tcPrChange>
          </w:tcPr>
          <w:p w14:paraId="37957729" w14:textId="77777777" w:rsidR="00CE52A9" w:rsidRPr="00AC4FBC" w:rsidRDefault="00CE52A9" w:rsidP="00586E32">
            <w:pPr>
              <w:pStyle w:val="TAH"/>
              <w:rPr>
                <w:b w:val="0"/>
              </w:rPr>
            </w:pPr>
            <w:r>
              <w:rPr>
                <w:b w:val="0"/>
                <w:bCs/>
              </w:rPr>
              <w:t>40</w:t>
            </w:r>
            <w:r w:rsidRPr="000E7EBA">
              <w:rPr>
                <w:b w:val="0"/>
                <w:bCs/>
              </w:rPr>
              <w:t xml:space="preserve"> MHz</w:t>
            </w:r>
          </w:p>
        </w:tc>
        <w:tc>
          <w:tcPr>
            <w:tcW w:w="1013" w:type="dxa"/>
            <w:tcBorders>
              <w:top w:val="nil"/>
            </w:tcBorders>
            <w:vAlign w:val="center"/>
            <w:tcPrChange w:id="13651" w:author="1989" w:date="2024-03-27T13:57:00Z">
              <w:tcPr>
                <w:tcW w:w="1013" w:type="dxa"/>
                <w:gridSpan w:val="2"/>
                <w:tcBorders>
                  <w:top w:val="nil"/>
                </w:tcBorders>
                <w:vAlign w:val="center"/>
              </w:tcPr>
            </w:tcPrChange>
          </w:tcPr>
          <w:p w14:paraId="7C091FF4" w14:textId="77777777" w:rsidR="00CE52A9" w:rsidRPr="00AC4FBC" w:rsidRDefault="00CE52A9" w:rsidP="00586E32">
            <w:pPr>
              <w:pStyle w:val="TAH"/>
              <w:rPr>
                <w:b w:val="0"/>
                <w:lang w:eastAsia="zh-TW"/>
              </w:rPr>
            </w:pPr>
            <w:r w:rsidRPr="000E7EBA">
              <w:rPr>
                <w:b w:val="0"/>
                <w:bCs/>
                <w:lang w:eastAsia="zh-TW"/>
              </w:rPr>
              <w:t>All RBs / All RBs</w:t>
            </w:r>
          </w:p>
        </w:tc>
      </w:tr>
      <w:tr w:rsidR="00CE52A9" w:rsidRPr="00AC4FBC" w14:paraId="088E9EC7" w14:textId="77777777" w:rsidTr="00586E32">
        <w:trPr>
          <w:trHeight w:val="241"/>
          <w:trPrChange w:id="13652" w:author="1989" w:date="2024-03-27T13:57:00Z">
            <w:trPr>
              <w:gridBefore w:val="1"/>
              <w:trHeight w:val="241"/>
            </w:trPr>
          </w:trPrChange>
        </w:trPr>
        <w:tc>
          <w:tcPr>
            <w:tcW w:w="462" w:type="dxa"/>
            <w:tcBorders>
              <w:top w:val="single" w:sz="4" w:space="0" w:color="auto"/>
              <w:left w:val="single" w:sz="4" w:space="0" w:color="auto"/>
              <w:bottom w:val="nil"/>
              <w:right w:val="single" w:sz="4" w:space="0" w:color="auto"/>
            </w:tcBorders>
            <w:vAlign w:val="center"/>
            <w:tcPrChange w:id="13653" w:author="1989" w:date="2024-03-27T13:57:00Z">
              <w:tcPr>
                <w:tcW w:w="404" w:type="dxa"/>
                <w:gridSpan w:val="2"/>
                <w:tcBorders>
                  <w:top w:val="single" w:sz="4" w:space="0" w:color="auto"/>
                  <w:left w:val="single" w:sz="4" w:space="0" w:color="auto"/>
                  <w:bottom w:val="nil"/>
                  <w:right w:val="single" w:sz="4" w:space="0" w:color="auto"/>
                </w:tcBorders>
                <w:vAlign w:val="center"/>
              </w:tcPr>
            </w:tcPrChange>
          </w:tcPr>
          <w:p w14:paraId="1958633F" w14:textId="77777777" w:rsidR="00CE52A9" w:rsidRPr="00AC4FBC" w:rsidRDefault="00CE52A9" w:rsidP="00586E32">
            <w:pPr>
              <w:pStyle w:val="TAH"/>
              <w:rPr>
                <w:b w:val="0"/>
              </w:rPr>
            </w:pPr>
            <w:r>
              <w:rPr>
                <w:rFonts w:hint="eastAsia"/>
                <w:b w:val="0"/>
                <w:lang w:eastAsia="ja-JP"/>
              </w:rPr>
              <w:t>2</w:t>
            </w:r>
          </w:p>
        </w:tc>
        <w:tc>
          <w:tcPr>
            <w:tcW w:w="820" w:type="dxa"/>
            <w:gridSpan w:val="2"/>
            <w:tcBorders>
              <w:top w:val="nil"/>
              <w:left w:val="single" w:sz="4" w:space="0" w:color="auto"/>
            </w:tcBorders>
            <w:vAlign w:val="center"/>
            <w:tcPrChange w:id="13654" w:author="1989" w:date="2024-03-27T13:57:00Z">
              <w:tcPr>
                <w:tcW w:w="820" w:type="dxa"/>
                <w:gridSpan w:val="3"/>
                <w:tcBorders>
                  <w:top w:val="nil"/>
                  <w:left w:val="single" w:sz="4" w:space="0" w:color="auto"/>
                </w:tcBorders>
                <w:vAlign w:val="center"/>
              </w:tcPr>
            </w:tcPrChange>
          </w:tcPr>
          <w:p w14:paraId="6EE43642" w14:textId="77777777" w:rsidR="00CE52A9" w:rsidRPr="00AC4FBC" w:rsidRDefault="00CE52A9" w:rsidP="00586E32">
            <w:pPr>
              <w:pStyle w:val="TAH"/>
              <w:rPr>
                <w:b w:val="0"/>
              </w:rPr>
            </w:pPr>
            <w:r>
              <w:rPr>
                <w:rFonts w:hint="eastAsia"/>
                <w:b w:val="0"/>
                <w:lang w:eastAsia="ja-JP"/>
              </w:rPr>
              <w:t>1</w:t>
            </w:r>
          </w:p>
        </w:tc>
        <w:tc>
          <w:tcPr>
            <w:tcW w:w="1031" w:type="dxa"/>
            <w:tcBorders>
              <w:top w:val="nil"/>
            </w:tcBorders>
            <w:vAlign w:val="center"/>
            <w:tcPrChange w:id="13655" w:author="1989" w:date="2024-03-27T13:57:00Z">
              <w:tcPr>
                <w:tcW w:w="1031" w:type="dxa"/>
                <w:gridSpan w:val="2"/>
                <w:tcBorders>
                  <w:top w:val="nil"/>
                </w:tcBorders>
                <w:vAlign w:val="center"/>
              </w:tcPr>
            </w:tcPrChange>
          </w:tcPr>
          <w:p w14:paraId="44028207" w14:textId="77777777" w:rsidR="00CE52A9" w:rsidRPr="00AC4FBC" w:rsidRDefault="00CE52A9" w:rsidP="00586E32">
            <w:pPr>
              <w:pStyle w:val="TAH"/>
              <w:rPr>
                <w:b w:val="0"/>
              </w:rPr>
            </w:pPr>
            <w:r w:rsidRPr="00392C54">
              <w:rPr>
                <w:b w:val="0"/>
              </w:rPr>
              <w:t xml:space="preserve">DL </w:t>
            </w:r>
            <w:r>
              <w:rPr>
                <w:b w:val="0"/>
              </w:rPr>
              <w:t>2140</w:t>
            </w:r>
            <w:r w:rsidRPr="00392C54">
              <w:rPr>
                <w:b w:val="0"/>
              </w:rPr>
              <w:t xml:space="preserve"> MHz</w:t>
            </w:r>
          </w:p>
        </w:tc>
        <w:tc>
          <w:tcPr>
            <w:tcW w:w="999" w:type="dxa"/>
            <w:gridSpan w:val="2"/>
            <w:tcBorders>
              <w:top w:val="nil"/>
            </w:tcBorders>
            <w:vAlign w:val="center"/>
            <w:tcPrChange w:id="13656" w:author="1989" w:date="2024-03-27T13:57:00Z">
              <w:tcPr>
                <w:tcW w:w="999" w:type="dxa"/>
                <w:gridSpan w:val="3"/>
                <w:tcBorders>
                  <w:top w:val="nil"/>
                </w:tcBorders>
                <w:vAlign w:val="center"/>
              </w:tcPr>
            </w:tcPrChange>
          </w:tcPr>
          <w:p w14:paraId="2F4330B8" w14:textId="77777777" w:rsidR="00CE52A9" w:rsidRPr="00AC4FBC" w:rsidRDefault="00CE52A9" w:rsidP="00586E32">
            <w:pPr>
              <w:pStyle w:val="TAH"/>
              <w:rPr>
                <w:b w:val="0"/>
              </w:rPr>
            </w:pPr>
          </w:p>
        </w:tc>
        <w:tc>
          <w:tcPr>
            <w:tcW w:w="989" w:type="dxa"/>
            <w:tcBorders>
              <w:top w:val="nil"/>
            </w:tcBorders>
            <w:vAlign w:val="center"/>
            <w:tcPrChange w:id="13657" w:author="1989" w:date="2024-03-27T13:57:00Z">
              <w:tcPr>
                <w:tcW w:w="989" w:type="dxa"/>
                <w:tcBorders>
                  <w:top w:val="nil"/>
                </w:tcBorders>
                <w:vAlign w:val="center"/>
              </w:tcPr>
            </w:tcPrChange>
          </w:tcPr>
          <w:p w14:paraId="3FB0C515" w14:textId="77777777" w:rsidR="00CE52A9" w:rsidRPr="00AC4FBC" w:rsidRDefault="00CE52A9" w:rsidP="00586E32">
            <w:pPr>
              <w:pStyle w:val="TAH"/>
              <w:rPr>
                <w:b w:val="0"/>
                <w:lang w:eastAsia="zh-TW"/>
              </w:rPr>
            </w:pPr>
          </w:p>
        </w:tc>
        <w:tc>
          <w:tcPr>
            <w:tcW w:w="1289" w:type="dxa"/>
            <w:gridSpan w:val="3"/>
            <w:tcBorders>
              <w:top w:val="nil"/>
            </w:tcBorders>
            <w:vAlign w:val="center"/>
            <w:tcPrChange w:id="13658" w:author="1989" w:date="2024-03-27T13:57:00Z">
              <w:tcPr>
                <w:tcW w:w="1289" w:type="dxa"/>
                <w:gridSpan w:val="5"/>
                <w:tcBorders>
                  <w:top w:val="nil"/>
                </w:tcBorders>
                <w:vAlign w:val="center"/>
              </w:tcPr>
            </w:tcPrChange>
          </w:tcPr>
          <w:p w14:paraId="7B857FFB" w14:textId="77777777" w:rsidR="00CE52A9" w:rsidRPr="00AC4FBC" w:rsidRDefault="00CE52A9" w:rsidP="00586E32">
            <w:pPr>
              <w:pStyle w:val="TAH"/>
              <w:rPr>
                <w:b w:val="0"/>
              </w:rPr>
            </w:pPr>
            <w:r>
              <w:rPr>
                <w:rFonts w:hint="eastAsia"/>
                <w:b w:val="0"/>
                <w:lang w:eastAsia="ja-JP"/>
              </w:rPr>
              <w:t>1</w:t>
            </w:r>
            <w:r>
              <w:rPr>
                <w:b w:val="0"/>
                <w:lang w:eastAsia="ja-JP"/>
              </w:rPr>
              <w:t>9</w:t>
            </w:r>
          </w:p>
        </w:tc>
        <w:tc>
          <w:tcPr>
            <w:tcW w:w="1238" w:type="dxa"/>
            <w:gridSpan w:val="6"/>
            <w:tcBorders>
              <w:top w:val="nil"/>
            </w:tcBorders>
            <w:vAlign w:val="center"/>
            <w:tcPrChange w:id="13659" w:author="1989" w:date="2024-03-27T13:57:00Z">
              <w:tcPr>
                <w:tcW w:w="1238" w:type="dxa"/>
                <w:gridSpan w:val="7"/>
                <w:tcBorders>
                  <w:top w:val="nil"/>
                </w:tcBorders>
                <w:vAlign w:val="center"/>
              </w:tcPr>
            </w:tcPrChange>
          </w:tcPr>
          <w:p w14:paraId="4B8BB9B8" w14:textId="77777777" w:rsidR="00CE52A9" w:rsidRPr="00AC4FBC" w:rsidRDefault="00CE52A9" w:rsidP="00586E32">
            <w:pPr>
              <w:pStyle w:val="TAH"/>
              <w:rPr>
                <w:b w:val="0"/>
              </w:rPr>
            </w:pPr>
            <w:r w:rsidRPr="00392C54">
              <w:rPr>
                <w:b w:val="0"/>
              </w:rPr>
              <w:t xml:space="preserve">UL </w:t>
            </w:r>
            <w:r>
              <w:rPr>
                <w:b w:val="0"/>
              </w:rPr>
              <w:t xml:space="preserve">837.5 </w:t>
            </w:r>
            <w:r w:rsidRPr="00392C54">
              <w:rPr>
                <w:b w:val="0"/>
              </w:rPr>
              <w:t xml:space="preserve">/ DL </w:t>
            </w:r>
            <w:r>
              <w:rPr>
                <w:b w:val="0"/>
              </w:rPr>
              <w:t>882.5</w:t>
            </w:r>
            <w:r w:rsidRPr="00392C54">
              <w:rPr>
                <w:b w:val="0"/>
              </w:rPr>
              <w:t xml:space="preserve"> MHz</w:t>
            </w:r>
          </w:p>
        </w:tc>
        <w:tc>
          <w:tcPr>
            <w:tcW w:w="821" w:type="dxa"/>
            <w:gridSpan w:val="3"/>
            <w:tcBorders>
              <w:top w:val="nil"/>
            </w:tcBorders>
            <w:vAlign w:val="center"/>
            <w:tcPrChange w:id="13660" w:author="1989" w:date="2024-03-27T13:57:00Z">
              <w:tcPr>
                <w:tcW w:w="821" w:type="dxa"/>
                <w:gridSpan w:val="3"/>
                <w:tcBorders>
                  <w:top w:val="nil"/>
                </w:tcBorders>
                <w:vAlign w:val="center"/>
              </w:tcPr>
            </w:tcPrChange>
          </w:tcPr>
          <w:p w14:paraId="4A60934C" w14:textId="77777777" w:rsidR="00CE52A9" w:rsidRPr="00AC4FBC" w:rsidRDefault="00CE52A9" w:rsidP="00586E32">
            <w:pPr>
              <w:pStyle w:val="TAH"/>
              <w:rPr>
                <w:b w:val="0"/>
              </w:rPr>
            </w:pPr>
          </w:p>
        </w:tc>
        <w:tc>
          <w:tcPr>
            <w:tcW w:w="1164" w:type="dxa"/>
            <w:gridSpan w:val="2"/>
            <w:tcBorders>
              <w:top w:val="nil"/>
            </w:tcBorders>
            <w:vAlign w:val="center"/>
            <w:tcPrChange w:id="13661" w:author="1989" w:date="2024-03-27T13:57:00Z">
              <w:tcPr>
                <w:tcW w:w="1164" w:type="dxa"/>
                <w:gridSpan w:val="3"/>
                <w:tcBorders>
                  <w:top w:val="nil"/>
                </w:tcBorders>
                <w:vAlign w:val="center"/>
              </w:tcPr>
            </w:tcPrChange>
          </w:tcPr>
          <w:p w14:paraId="75FFA113" w14:textId="77777777" w:rsidR="00CE52A9" w:rsidRPr="00AC4FBC" w:rsidRDefault="00CE52A9" w:rsidP="00586E32">
            <w:pPr>
              <w:pStyle w:val="TAH"/>
              <w:rPr>
                <w:b w:val="0"/>
                <w:lang w:eastAsia="zh-TW"/>
              </w:rPr>
            </w:pPr>
          </w:p>
        </w:tc>
        <w:tc>
          <w:tcPr>
            <w:tcW w:w="963" w:type="dxa"/>
            <w:gridSpan w:val="3"/>
            <w:tcBorders>
              <w:top w:val="nil"/>
            </w:tcBorders>
            <w:vAlign w:val="center"/>
            <w:tcPrChange w:id="13662" w:author="1989" w:date="2024-03-27T13:57:00Z">
              <w:tcPr>
                <w:tcW w:w="963" w:type="dxa"/>
                <w:gridSpan w:val="4"/>
                <w:tcBorders>
                  <w:top w:val="nil"/>
                </w:tcBorders>
                <w:vAlign w:val="center"/>
              </w:tcPr>
            </w:tcPrChange>
          </w:tcPr>
          <w:p w14:paraId="6AD34744" w14:textId="77777777" w:rsidR="00CE52A9" w:rsidRPr="00AC4FBC" w:rsidRDefault="00CE52A9" w:rsidP="00586E32">
            <w:pPr>
              <w:pStyle w:val="TAC"/>
            </w:pPr>
            <w:r>
              <w:rPr>
                <w:lang w:eastAsia="ja-JP"/>
              </w:rPr>
              <w:t>n79</w:t>
            </w:r>
          </w:p>
        </w:tc>
        <w:tc>
          <w:tcPr>
            <w:tcW w:w="1321" w:type="dxa"/>
            <w:gridSpan w:val="3"/>
            <w:tcBorders>
              <w:top w:val="nil"/>
            </w:tcBorders>
            <w:vAlign w:val="center"/>
            <w:tcPrChange w:id="13663" w:author="1989" w:date="2024-03-27T13:57:00Z">
              <w:tcPr>
                <w:tcW w:w="1321" w:type="dxa"/>
                <w:gridSpan w:val="5"/>
                <w:tcBorders>
                  <w:top w:val="nil"/>
                </w:tcBorders>
                <w:vAlign w:val="center"/>
              </w:tcPr>
            </w:tcPrChange>
          </w:tcPr>
          <w:p w14:paraId="4661F529" w14:textId="77777777" w:rsidR="00CE52A9" w:rsidRPr="00AC4FBC" w:rsidRDefault="00CE52A9" w:rsidP="00586E32">
            <w:pPr>
              <w:pStyle w:val="TAH"/>
              <w:rPr>
                <w:b w:val="0"/>
                <w:lang w:eastAsia="zh-TW"/>
              </w:rPr>
            </w:pPr>
            <w:r w:rsidRPr="00392C54">
              <w:rPr>
                <w:b w:val="0"/>
                <w:lang w:eastAsia="zh-TW"/>
              </w:rPr>
              <w:t>4</w:t>
            </w:r>
            <w:r>
              <w:rPr>
                <w:b w:val="0"/>
                <w:lang w:eastAsia="zh-TW"/>
              </w:rPr>
              <w:t>65</w:t>
            </w:r>
            <w:r w:rsidRPr="00392C54">
              <w:rPr>
                <w:b w:val="0"/>
                <w:lang w:eastAsia="zh-TW"/>
              </w:rPr>
              <w:t>2.5 MHz</w:t>
            </w:r>
          </w:p>
        </w:tc>
        <w:tc>
          <w:tcPr>
            <w:tcW w:w="1044" w:type="dxa"/>
            <w:gridSpan w:val="3"/>
            <w:tcBorders>
              <w:top w:val="nil"/>
            </w:tcBorders>
            <w:vAlign w:val="center"/>
            <w:tcPrChange w:id="13664" w:author="1989" w:date="2024-03-27T13:57:00Z">
              <w:tcPr>
                <w:tcW w:w="1044" w:type="dxa"/>
                <w:gridSpan w:val="4"/>
                <w:tcBorders>
                  <w:top w:val="nil"/>
                </w:tcBorders>
                <w:vAlign w:val="center"/>
              </w:tcPr>
            </w:tcPrChange>
          </w:tcPr>
          <w:p w14:paraId="370710AB" w14:textId="77777777" w:rsidR="00CE52A9" w:rsidRPr="00AC4FBC" w:rsidRDefault="00CE52A9" w:rsidP="00586E32">
            <w:pPr>
              <w:pStyle w:val="TAH"/>
              <w:rPr>
                <w:b w:val="0"/>
              </w:rPr>
            </w:pPr>
          </w:p>
        </w:tc>
        <w:tc>
          <w:tcPr>
            <w:tcW w:w="1013" w:type="dxa"/>
            <w:tcBorders>
              <w:top w:val="nil"/>
            </w:tcBorders>
            <w:vAlign w:val="center"/>
            <w:tcPrChange w:id="13665" w:author="1989" w:date="2024-03-27T13:57:00Z">
              <w:tcPr>
                <w:tcW w:w="1013" w:type="dxa"/>
                <w:gridSpan w:val="2"/>
                <w:tcBorders>
                  <w:top w:val="nil"/>
                </w:tcBorders>
                <w:vAlign w:val="center"/>
              </w:tcPr>
            </w:tcPrChange>
          </w:tcPr>
          <w:p w14:paraId="251743BE" w14:textId="77777777" w:rsidR="00CE52A9" w:rsidRPr="00AC4FBC" w:rsidRDefault="00CE52A9" w:rsidP="00586E32">
            <w:pPr>
              <w:pStyle w:val="TAH"/>
              <w:rPr>
                <w:b w:val="0"/>
                <w:lang w:eastAsia="zh-TW"/>
              </w:rPr>
            </w:pPr>
          </w:p>
        </w:tc>
      </w:tr>
      <w:tr w:rsidR="00CE52A9" w:rsidRPr="00AC4FBC" w14:paraId="1CCA216A" w14:textId="77777777" w:rsidTr="00586E32">
        <w:trPr>
          <w:trHeight w:val="241"/>
          <w:trPrChange w:id="13666" w:author="1989" w:date="2024-03-27T13:57:00Z">
            <w:trPr>
              <w:gridBefore w:val="1"/>
              <w:trHeight w:val="241"/>
            </w:trPr>
          </w:trPrChange>
        </w:trPr>
        <w:tc>
          <w:tcPr>
            <w:tcW w:w="462" w:type="dxa"/>
            <w:tcBorders>
              <w:top w:val="nil"/>
            </w:tcBorders>
            <w:vAlign w:val="center"/>
            <w:tcPrChange w:id="13667" w:author="1989" w:date="2024-03-27T13:57:00Z">
              <w:tcPr>
                <w:tcW w:w="404" w:type="dxa"/>
                <w:gridSpan w:val="2"/>
                <w:tcBorders>
                  <w:top w:val="nil"/>
                </w:tcBorders>
                <w:vAlign w:val="center"/>
              </w:tcPr>
            </w:tcPrChange>
          </w:tcPr>
          <w:p w14:paraId="626DE818" w14:textId="77777777" w:rsidR="00CE52A9" w:rsidRPr="00AC4FBC" w:rsidRDefault="00CE52A9" w:rsidP="00586E32">
            <w:pPr>
              <w:pStyle w:val="TAH"/>
              <w:rPr>
                <w:b w:val="0"/>
              </w:rPr>
            </w:pPr>
          </w:p>
        </w:tc>
        <w:tc>
          <w:tcPr>
            <w:tcW w:w="820" w:type="dxa"/>
            <w:gridSpan w:val="2"/>
            <w:tcBorders>
              <w:top w:val="nil"/>
            </w:tcBorders>
            <w:vAlign w:val="center"/>
            <w:tcPrChange w:id="13668" w:author="1989" w:date="2024-03-27T13:57:00Z">
              <w:tcPr>
                <w:tcW w:w="820" w:type="dxa"/>
                <w:gridSpan w:val="3"/>
                <w:tcBorders>
                  <w:top w:val="nil"/>
                </w:tcBorders>
                <w:vAlign w:val="center"/>
              </w:tcPr>
            </w:tcPrChange>
          </w:tcPr>
          <w:p w14:paraId="2D6DDC94" w14:textId="77777777" w:rsidR="00CE52A9" w:rsidRPr="00AC4FBC" w:rsidRDefault="00CE52A9" w:rsidP="00586E32">
            <w:pPr>
              <w:pStyle w:val="TAH"/>
              <w:rPr>
                <w:b w:val="0"/>
              </w:rPr>
            </w:pPr>
            <w:r w:rsidRPr="00392C54">
              <w:rPr>
                <w:b w:val="0"/>
              </w:rPr>
              <w:t>N/A</w:t>
            </w:r>
          </w:p>
        </w:tc>
        <w:tc>
          <w:tcPr>
            <w:tcW w:w="1031" w:type="dxa"/>
            <w:tcBorders>
              <w:top w:val="nil"/>
            </w:tcBorders>
            <w:vAlign w:val="center"/>
            <w:tcPrChange w:id="13669" w:author="1989" w:date="2024-03-27T13:57:00Z">
              <w:tcPr>
                <w:tcW w:w="1031" w:type="dxa"/>
                <w:gridSpan w:val="2"/>
                <w:tcBorders>
                  <w:top w:val="nil"/>
                </w:tcBorders>
                <w:vAlign w:val="center"/>
              </w:tcPr>
            </w:tcPrChange>
          </w:tcPr>
          <w:p w14:paraId="6AB3D6E8" w14:textId="77777777" w:rsidR="00CE52A9" w:rsidRPr="00AC4FBC" w:rsidRDefault="00CE52A9" w:rsidP="00586E32">
            <w:pPr>
              <w:pStyle w:val="TAH"/>
              <w:rPr>
                <w:b w:val="0"/>
              </w:rPr>
            </w:pPr>
            <w:r w:rsidRPr="00AC4FBC">
              <w:rPr>
                <w:b w:val="0"/>
              </w:rPr>
              <w:t>QPSK</w:t>
            </w:r>
          </w:p>
        </w:tc>
        <w:tc>
          <w:tcPr>
            <w:tcW w:w="999" w:type="dxa"/>
            <w:gridSpan w:val="2"/>
            <w:tcBorders>
              <w:top w:val="nil"/>
            </w:tcBorders>
            <w:vAlign w:val="center"/>
            <w:tcPrChange w:id="13670" w:author="1989" w:date="2024-03-27T13:57:00Z">
              <w:tcPr>
                <w:tcW w:w="999" w:type="dxa"/>
                <w:gridSpan w:val="3"/>
                <w:tcBorders>
                  <w:top w:val="nil"/>
                </w:tcBorders>
                <w:vAlign w:val="center"/>
              </w:tcPr>
            </w:tcPrChange>
          </w:tcPr>
          <w:p w14:paraId="10486484" w14:textId="77777777" w:rsidR="00CE52A9" w:rsidRPr="00AC4FBC" w:rsidRDefault="00CE52A9" w:rsidP="00586E32">
            <w:pPr>
              <w:pStyle w:val="TAH"/>
              <w:rPr>
                <w:b w:val="0"/>
              </w:rPr>
            </w:pPr>
            <w:r w:rsidRPr="00AC4FBC">
              <w:rPr>
                <w:b w:val="0"/>
              </w:rPr>
              <w:t>5 MHz</w:t>
            </w:r>
          </w:p>
        </w:tc>
        <w:tc>
          <w:tcPr>
            <w:tcW w:w="989" w:type="dxa"/>
            <w:tcBorders>
              <w:top w:val="nil"/>
            </w:tcBorders>
            <w:vAlign w:val="center"/>
            <w:tcPrChange w:id="13671" w:author="1989" w:date="2024-03-27T13:57:00Z">
              <w:tcPr>
                <w:tcW w:w="989" w:type="dxa"/>
                <w:tcBorders>
                  <w:top w:val="nil"/>
                </w:tcBorders>
                <w:vAlign w:val="center"/>
              </w:tcPr>
            </w:tcPrChange>
          </w:tcPr>
          <w:p w14:paraId="4444D473" w14:textId="77777777" w:rsidR="00CE52A9" w:rsidRPr="00AC4FBC" w:rsidRDefault="00CE52A9" w:rsidP="00586E32">
            <w:pPr>
              <w:pStyle w:val="TAH"/>
              <w:rPr>
                <w:b w:val="0"/>
                <w:lang w:eastAsia="zh-TW"/>
              </w:rPr>
            </w:pPr>
            <w:r w:rsidRPr="00392C54">
              <w:rPr>
                <w:b w:val="0"/>
                <w:lang w:eastAsia="zh-TW"/>
              </w:rPr>
              <w:t>All RBs / 0</w:t>
            </w:r>
          </w:p>
        </w:tc>
        <w:tc>
          <w:tcPr>
            <w:tcW w:w="1289" w:type="dxa"/>
            <w:gridSpan w:val="3"/>
            <w:tcBorders>
              <w:top w:val="nil"/>
            </w:tcBorders>
            <w:vAlign w:val="center"/>
            <w:tcPrChange w:id="13672" w:author="1989" w:date="2024-03-27T13:57:00Z">
              <w:tcPr>
                <w:tcW w:w="1289" w:type="dxa"/>
                <w:gridSpan w:val="5"/>
                <w:tcBorders>
                  <w:top w:val="nil"/>
                </w:tcBorders>
                <w:vAlign w:val="center"/>
              </w:tcPr>
            </w:tcPrChange>
          </w:tcPr>
          <w:p w14:paraId="1F9717F8" w14:textId="77777777" w:rsidR="00CE52A9" w:rsidRPr="00AC4FBC" w:rsidRDefault="00CE52A9" w:rsidP="00586E32">
            <w:pPr>
              <w:pStyle w:val="TAH"/>
              <w:rPr>
                <w:b w:val="0"/>
              </w:rPr>
            </w:pPr>
            <w:r w:rsidRPr="00392C54">
              <w:rPr>
                <w:b w:val="0"/>
              </w:rPr>
              <w:t>QPSK</w:t>
            </w:r>
          </w:p>
        </w:tc>
        <w:tc>
          <w:tcPr>
            <w:tcW w:w="1238" w:type="dxa"/>
            <w:gridSpan w:val="6"/>
            <w:tcBorders>
              <w:top w:val="nil"/>
            </w:tcBorders>
            <w:vAlign w:val="center"/>
            <w:tcPrChange w:id="13673" w:author="1989" w:date="2024-03-27T13:57:00Z">
              <w:tcPr>
                <w:tcW w:w="1238" w:type="dxa"/>
                <w:gridSpan w:val="7"/>
                <w:tcBorders>
                  <w:top w:val="nil"/>
                </w:tcBorders>
                <w:vAlign w:val="center"/>
              </w:tcPr>
            </w:tcPrChange>
          </w:tcPr>
          <w:p w14:paraId="027F56EB" w14:textId="77777777" w:rsidR="00CE52A9" w:rsidRPr="00AC4FBC" w:rsidRDefault="00CE52A9" w:rsidP="00586E32">
            <w:pPr>
              <w:pStyle w:val="TAH"/>
              <w:rPr>
                <w:b w:val="0"/>
              </w:rPr>
            </w:pPr>
            <w:r w:rsidRPr="00AC4FBC">
              <w:rPr>
                <w:b w:val="0"/>
              </w:rPr>
              <w:t>QPSK</w:t>
            </w:r>
          </w:p>
        </w:tc>
        <w:tc>
          <w:tcPr>
            <w:tcW w:w="821" w:type="dxa"/>
            <w:gridSpan w:val="3"/>
            <w:tcBorders>
              <w:top w:val="nil"/>
            </w:tcBorders>
            <w:vAlign w:val="center"/>
            <w:tcPrChange w:id="13674" w:author="1989" w:date="2024-03-27T13:57:00Z">
              <w:tcPr>
                <w:tcW w:w="821" w:type="dxa"/>
                <w:gridSpan w:val="3"/>
                <w:tcBorders>
                  <w:top w:val="nil"/>
                </w:tcBorders>
                <w:vAlign w:val="center"/>
              </w:tcPr>
            </w:tcPrChange>
          </w:tcPr>
          <w:p w14:paraId="6A363655" w14:textId="77777777" w:rsidR="00CE52A9" w:rsidRPr="00AC4FBC" w:rsidRDefault="00CE52A9" w:rsidP="00586E32">
            <w:pPr>
              <w:pStyle w:val="TAH"/>
              <w:rPr>
                <w:b w:val="0"/>
              </w:rPr>
            </w:pPr>
            <w:r w:rsidRPr="00392C54">
              <w:rPr>
                <w:b w:val="0"/>
              </w:rPr>
              <w:t>5 MHz</w:t>
            </w:r>
          </w:p>
        </w:tc>
        <w:tc>
          <w:tcPr>
            <w:tcW w:w="1164" w:type="dxa"/>
            <w:gridSpan w:val="2"/>
            <w:tcBorders>
              <w:top w:val="nil"/>
            </w:tcBorders>
            <w:vAlign w:val="center"/>
            <w:tcPrChange w:id="13675" w:author="1989" w:date="2024-03-27T13:57:00Z">
              <w:tcPr>
                <w:tcW w:w="1164" w:type="dxa"/>
                <w:gridSpan w:val="3"/>
                <w:tcBorders>
                  <w:top w:val="nil"/>
                </w:tcBorders>
                <w:vAlign w:val="center"/>
              </w:tcPr>
            </w:tcPrChange>
          </w:tcPr>
          <w:p w14:paraId="3CCF473A" w14:textId="77777777" w:rsidR="00CE52A9" w:rsidRPr="00AC4FBC" w:rsidRDefault="00CE52A9" w:rsidP="00586E32">
            <w:pPr>
              <w:pStyle w:val="TAH"/>
              <w:rPr>
                <w:b w:val="0"/>
                <w:lang w:eastAsia="zh-TW"/>
              </w:rPr>
            </w:pPr>
            <w:r w:rsidRPr="00392C54">
              <w:rPr>
                <w:b w:val="0"/>
              </w:rPr>
              <w:t>All RBs / All RBs</w:t>
            </w:r>
          </w:p>
        </w:tc>
        <w:tc>
          <w:tcPr>
            <w:tcW w:w="963" w:type="dxa"/>
            <w:gridSpan w:val="3"/>
            <w:tcBorders>
              <w:top w:val="nil"/>
            </w:tcBorders>
            <w:vAlign w:val="center"/>
            <w:tcPrChange w:id="13676" w:author="1989" w:date="2024-03-27T13:57:00Z">
              <w:tcPr>
                <w:tcW w:w="963" w:type="dxa"/>
                <w:gridSpan w:val="4"/>
                <w:tcBorders>
                  <w:top w:val="nil"/>
                </w:tcBorders>
                <w:vAlign w:val="center"/>
              </w:tcPr>
            </w:tcPrChange>
          </w:tcPr>
          <w:p w14:paraId="76EC5F92"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tcBorders>
              <w:top w:val="nil"/>
            </w:tcBorders>
            <w:vAlign w:val="center"/>
            <w:tcPrChange w:id="13677" w:author="1989" w:date="2024-03-27T13:57:00Z">
              <w:tcPr>
                <w:tcW w:w="1321" w:type="dxa"/>
                <w:gridSpan w:val="5"/>
                <w:tcBorders>
                  <w:top w:val="nil"/>
                </w:tcBorders>
                <w:vAlign w:val="center"/>
              </w:tcPr>
            </w:tcPrChange>
          </w:tcPr>
          <w:p w14:paraId="651B6CA2" w14:textId="77777777" w:rsidR="00CE52A9" w:rsidRPr="00AC4FBC" w:rsidRDefault="00CE52A9" w:rsidP="00586E32">
            <w:pPr>
              <w:pStyle w:val="TAH"/>
              <w:rPr>
                <w:b w:val="0"/>
                <w:lang w:eastAsia="zh-TW"/>
              </w:rPr>
            </w:pPr>
            <w:r w:rsidRPr="002C6A78">
              <w:rPr>
                <w:b w:val="0"/>
                <w:bCs/>
                <w:lang w:eastAsia="zh-TW"/>
              </w:rPr>
              <w:t>CP-OFDM QPSK</w:t>
            </w:r>
          </w:p>
        </w:tc>
        <w:tc>
          <w:tcPr>
            <w:tcW w:w="1044" w:type="dxa"/>
            <w:gridSpan w:val="3"/>
            <w:tcBorders>
              <w:top w:val="nil"/>
            </w:tcBorders>
            <w:vAlign w:val="center"/>
            <w:tcPrChange w:id="13678" w:author="1989" w:date="2024-03-27T13:57:00Z">
              <w:tcPr>
                <w:tcW w:w="1044" w:type="dxa"/>
                <w:gridSpan w:val="4"/>
                <w:tcBorders>
                  <w:top w:val="nil"/>
                </w:tcBorders>
                <w:vAlign w:val="center"/>
              </w:tcPr>
            </w:tcPrChange>
          </w:tcPr>
          <w:p w14:paraId="682361C9" w14:textId="77777777" w:rsidR="00CE52A9" w:rsidRPr="00AC4FBC" w:rsidRDefault="00CE52A9" w:rsidP="00586E32">
            <w:pPr>
              <w:pStyle w:val="TAH"/>
              <w:rPr>
                <w:b w:val="0"/>
              </w:rPr>
            </w:pPr>
            <w:r>
              <w:rPr>
                <w:b w:val="0"/>
                <w:bCs/>
              </w:rPr>
              <w:t>40</w:t>
            </w:r>
            <w:r w:rsidRPr="002C6A78">
              <w:rPr>
                <w:b w:val="0"/>
                <w:bCs/>
              </w:rPr>
              <w:t xml:space="preserve"> MHz</w:t>
            </w:r>
          </w:p>
        </w:tc>
        <w:tc>
          <w:tcPr>
            <w:tcW w:w="1013" w:type="dxa"/>
            <w:tcBorders>
              <w:top w:val="nil"/>
            </w:tcBorders>
            <w:vAlign w:val="center"/>
            <w:tcPrChange w:id="13679" w:author="1989" w:date="2024-03-27T13:57:00Z">
              <w:tcPr>
                <w:tcW w:w="1013" w:type="dxa"/>
                <w:gridSpan w:val="2"/>
                <w:tcBorders>
                  <w:top w:val="nil"/>
                </w:tcBorders>
                <w:vAlign w:val="center"/>
              </w:tcPr>
            </w:tcPrChange>
          </w:tcPr>
          <w:p w14:paraId="306B3B2E" w14:textId="77777777" w:rsidR="00CE52A9" w:rsidRPr="00AC4FBC" w:rsidRDefault="00CE52A9" w:rsidP="00586E32">
            <w:pPr>
              <w:pStyle w:val="TAH"/>
              <w:rPr>
                <w:b w:val="0"/>
                <w:lang w:eastAsia="zh-TW"/>
              </w:rPr>
            </w:pPr>
            <w:r w:rsidRPr="002C6A78">
              <w:rPr>
                <w:b w:val="0"/>
                <w:bCs/>
                <w:lang w:eastAsia="zh-TW"/>
              </w:rPr>
              <w:t>All RBs / All RBs</w:t>
            </w:r>
          </w:p>
        </w:tc>
      </w:tr>
      <w:tr w:rsidR="00CE52A9" w:rsidRPr="00AC4FBC" w14:paraId="28D7674C" w14:textId="77777777" w:rsidTr="00586E32">
        <w:trPr>
          <w:trHeight w:val="241"/>
          <w:ins w:id="13680" w:author="1989" w:date="2024-03-27T13:57:00Z"/>
          <w:trPrChange w:id="13681" w:author="1989" w:date="2024-03-27T13:57:00Z">
            <w:trPr>
              <w:gridBefore w:val="1"/>
              <w:trHeight w:val="241"/>
            </w:trPr>
          </w:trPrChange>
        </w:trPr>
        <w:tc>
          <w:tcPr>
            <w:tcW w:w="13154" w:type="dxa"/>
            <w:gridSpan w:val="31"/>
            <w:tcBorders>
              <w:top w:val="nil"/>
            </w:tcBorders>
            <w:vAlign w:val="center"/>
            <w:tcPrChange w:id="13682" w:author="1989" w:date="2024-03-27T13:57:00Z">
              <w:tcPr>
                <w:tcW w:w="13096" w:type="dxa"/>
                <w:gridSpan w:val="44"/>
                <w:tcBorders>
                  <w:top w:val="nil"/>
                </w:tcBorders>
                <w:vAlign w:val="center"/>
              </w:tcPr>
            </w:tcPrChange>
          </w:tcPr>
          <w:p w14:paraId="1170A0D9" w14:textId="77777777" w:rsidR="00CE52A9" w:rsidRPr="002C6A78" w:rsidRDefault="00CE52A9" w:rsidP="00586E32">
            <w:pPr>
              <w:pStyle w:val="TAH"/>
              <w:rPr>
                <w:ins w:id="13683" w:author="1989" w:date="2024-03-27T13:57:00Z"/>
                <w:b w:val="0"/>
                <w:bCs/>
                <w:lang w:eastAsia="zh-TW"/>
              </w:rPr>
            </w:pPr>
            <w:ins w:id="13684" w:author="1989" w:date="2024-03-27T13:57:00Z">
              <w:r w:rsidRPr="00AC4FBC">
                <w:t>Test Settings for DC_1A-1</w:t>
              </w:r>
              <w:r>
                <w:t>9</w:t>
              </w:r>
              <w:r w:rsidRPr="00AC4FBC">
                <w:t>A_n7</w:t>
              </w:r>
              <w:r>
                <w:t>9</w:t>
              </w:r>
              <w:r w:rsidRPr="00AC4FBC">
                <w:t xml:space="preserve">A Configuration </w:t>
              </w:r>
              <w:r>
                <w:t xml:space="preserve">(PC2) </w:t>
              </w:r>
              <w:r w:rsidRPr="00AC4FBC">
                <w:t>– Note 3</w:t>
              </w:r>
            </w:ins>
          </w:p>
        </w:tc>
      </w:tr>
      <w:tr w:rsidR="00CE52A9" w:rsidRPr="00AC4FBC" w14:paraId="16EF6FF0" w14:textId="77777777" w:rsidTr="00586E32">
        <w:trPr>
          <w:trHeight w:val="241"/>
          <w:ins w:id="13685" w:author="1989" w:date="2024-03-27T13:57:00Z"/>
          <w:trPrChange w:id="13686" w:author="1989" w:date="2024-03-27T13:57:00Z">
            <w:trPr>
              <w:gridBefore w:val="1"/>
              <w:trHeight w:val="241"/>
            </w:trPr>
          </w:trPrChange>
        </w:trPr>
        <w:tc>
          <w:tcPr>
            <w:tcW w:w="462" w:type="dxa"/>
            <w:tcBorders>
              <w:top w:val="nil"/>
            </w:tcBorders>
            <w:vAlign w:val="center"/>
            <w:tcPrChange w:id="13687" w:author="1989" w:date="2024-03-27T13:57:00Z">
              <w:tcPr>
                <w:tcW w:w="404" w:type="dxa"/>
                <w:gridSpan w:val="2"/>
                <w:tcBorders>
                  <w:top w:val="nil"/>
                </w:tcBorders>
                <w:vAlign w:val="center"/>
              </w:tcPr>
            </w:tcPrChange>
          </w:tcPr>
          <w:p w14:paraId="6AA28681" w14:textId="77777777" w:rsidR="00CE52A9" w:rsidRPr="00AC4FBC" w:rsidRDefault="00CE52A9" w:rsidP="00586E32">
            <w:pPr>
              <w:pStyle w:val="TAH"/>
              <w:rPr>
                <w:ins w:id="13688" w:author="1989" w:date="2024-03-27T13:57:00Z"/>
                <w:b w:val="0"/>
              </w:rPr>
            </w:pPr>
            <w:ins w:id="13689" w:author="1989" w:date="2024-03-27T13:57:00Z">
              <w:r>
                <w:rPr>
                  <w:rFonts w:hint="eastAsia"/>
                  <w:b w:val="0"/>
                  <w:lang w:eastAsia="ja-JP"/>
                </w:rPr>
                <w:t>1</w:t>
              </w:r>
            </w:ins>
          </w:p>
        </w:tc>
        <w:tc>
          <w:tcPr>
            <w:tcW w:w="820" w:type="dxa"/>
            <w:gridSpan w:val="2"/>
            <w:tcBorders>
              <w:top w:val="nil"/>
            </w:tcBorders>
            <w:vAlign w:val="center"/>
            <w:tcPrChange w:id="13690" w:author="1989" w:date="2024-03-27T13:57:00Z">
              <w:tcPr>
                <w:tcW w:w="820" w:type="dxa"/>
                <w:gridSpan w:val="3"/>
                <w:tcBorders>
                  <w:top w:val="nil"/>
                </w:tcBorders>
                <w:vAlign w:val="center"/>
              </w:tcPr>
            </w:tcPrChange>
          </w:tcPr>
          <w:p w14:paraId="780EF008" w14:textId="77777777" w:rsidR="00CE52A9" w:rsidRPr="00392C54" w:rsidRDefault="00CE52A9" w:rsidP="00586E32">
            <w:pPr>
              <w:pStyle w:val="TAH"/>
              <w:rPr>
                <w:ins w:id="13691" w:author="1989" w:date="2024-03-27T13:57:00Z"/>
                <w:b w:val="0"/>
              </w:rPr>
            </w:pPr>
            <w:ins w:id="13692" w:author="1989" w:date="2024-03-27T13:57:00Z">
              <w:r>
                <w:rPr>
                  <w:rFonts w:hint="eastAsia"/>
                  <w:b w:val="0"/>
                  <w:lang w:eastAsia="ja-JP"/>
                </w:rPr>
                <w:t>1</w:t>
              </w:r>
            </w:ins>
          </w:p>
        </w:tc>
        <w:tc>
          <w:tcPr>
            <w:tcW w:w="1031" w:type="dxa"/>
            <w:tcBorders>
              <w:top w:val="nil"/>
            </w:tcBorders>
            <w:vAlign w:val="center"/>
            <w:tcPrChange w:id="13693" w:author="1989" w:date="2024-03-27T13:57:00Z">
              <w:tcPr>
                <w:tcW w:w="1031" w:type="dxa"/>
                <w:gridSpan w:val="2"/>
                <w:tcBorders>
                  <w:top w:val="nil"/>
                </w:tcBorders>
                <w:vAlign w:val="center"/>
              </w:tcPr>
            </w:tcPrChange>
          </w:tcPr>
          <w:p w14:paraId="701B55B2" w14:textId="77777777" w:rsidR="00CE52A9" w:rsidRPr="00AC4FBC" w:rsidRDefault="00CE52A9" w:rsidP="00586E32">
            <w:pPr>
              <w:pStyle w:val="TAH"/>
              <w:rPr>
                <w:ins w:id="13694" w:author="1989" w:date="2024-03-27T13:57:00Z"/>
                <w:b w:val="0"/>
              </w:rPr>
            </w:pPr>
            <w:ins w:id="13695" w:author="1989" w:date="2024-03-27T13:57:00Z">
              <w:r w:rsidRPr="00392C54">
                <w:rPr>
                  <w:b w:val="0"/>
                </w:rPr>
                <w:t>UL 19</w:t>
              </w:r>
              <w:r>
                <w:rPr>
                  <w:b w:val="0"/>
                </w:rPr>
                <w:t xml:space="preserve">50 </w:t>
              </w:r>
              <w:r w:rsidRPr="00392C54">
                <w:rPr>
                  <w:b w:val="0"/>
                </w:rPr>
                <w:t>/ DL 21</w:t>
              </w:r>
              <w:r>
                <w:rPr>
                  <w:b w:val="0"/>
                </w:rPr>
                <w:t>40</w:t>
              </w:r>
              <w:r w:rsidRPr="00392C54">
                <w:rPr>
                  <w:b w:val="0"/>
                </w:rPr>
                <w:t xml:space="preserve"> MHz</w:t>
              </w:r>
            </w:ins>
          </w:p>
        </w:tc>
        <w:tc>
          <w:tcPr>
            <w:tcW w:w="999" w:type="dxa"/>
            <w:gridSpan w:val="2"/>
            <w:tcBorders>
              <w:top w:val="nil"/>
            </w:tcBorders>
            <w:vAlign w:val="center"/>
            <w:tcPrChange w:id="13696" w:author="1989" w:date="2024-03-27T13:57:00Z">
              <w:tcPr>
                <w:tcW w:w="999" w:type="dxa"/>
                <w:gridSpan w:val="3"/>
                <w:tcBorders>
                  <w:top w:val="nil"/>
                </w:tcBorders>
                <w:vAlign w:val="center"/>
              </w:tcPr>
            </w:tcPrChange>
          </w:tcPr>
          <w:p w14:paraId="63B371FE" w14:textId="77777777" w:rsidR="00CE52A9" w:rsidRPr="00AC4FBC" w:rsidRDefault="00CE52A9" w:rsidP="00586E32">
            <w:pPr>
              <w:pStyle w:val="TAH"/>
              <w:rPr>
                <w:ins w:id="13697" w:author="1989" w:date="2024-03-27T13:57:00Z"/>
                <w:b w:val="0"/>
              </w:rPr>
            </w:pPr>
          </w:p>
        </w:tc>
        <w:tc>
          <w:tcPr>
            <w:tcW w:w="989" w:type="dxa"/>
            <w:tcBorders>
              <w:top w:val="nil"/>
            </w:tcBorders>
            <w:vAlign w:val="center"/>
            <w:tcPrChange w:id="13698" w:author="1989" w:date="2024-03-27T13:57:00Z">
              <w:tcPr>
                <w:tcW w:w="989" w:type="dxa"/>
                <w:tcBorders>
                  <w:top w:val="nil"/>
                </w:tcBorders>
                <w:vAlign w:val="center"/>
              </w:tcPr>
            </w:tcPrChange>
          </w:tcPr>
          <w:p w14:paraId="7628FF80" w14:textId="77777777" w:rsidR="00CE52A9" w:rsidRPr="00392C54" w:rsidRDefault="00CE52A9" w:rsidP="00586E32">
            <w:pPr>
              <w:pStyle w:val="TAH"/>
              <w:rPr>
                <w:ins w:id="13699" w:author="1989" w:date="2024-03-27T13:57:00Z"/>
                <w:b w:val="0"/>
                <w:lang w:eastAsia="zh-TW"/>
              </w:rPr>
            </w:pPr>
          </w:p>
        </w:tc>
        <w:tc>
          <w:tcPr>
            <w:tcW w:w="1289" w:type="dxa"/>
            <w:gridSpan w:val="3"/>
            <w:tcBorders>
              <w:top w:val="nil"/>
            </w:tcBorders>
            <w:vAlign w:val="center"/>
            <w:tcPrChange w:id="13700" w:author="1989" w:date="2024-03-27T13:57:00Z">
              <w:tcPr>
                <w:tcW w:w="1289" w:type="dxa"/>
                <w:gridSpan w:val="5"/>
                <w:tcBorders>
                  <w:top w:val="nil"/>
                </w:tcBorders>
                <w:vAlign w:val="center"/>
              </w:tcPr>
            </w:tcPrChange>
          </w:tcPr>
          <w:p w14:paraId="1DDED6BA" w14:textId="77777777" w:rsidR="00CE52A9" w:rsidRPr="00392C54" w:rsidRDefault="00CE52A9" w:rsidP="00586E32">
            <w:pPr>
              <w:pStyle w:val="TAH"/>
              <w:rPr>
                <w:ins w:id="13701" w:author="1989" w:date="2024-03-27T13:57:00Z"/>
                <w:b w:val="0"/>
              </w:rPr>
            </w:pPr>
            <w:ins w:id="13702" w:author="1989" w:date="2024-03-27T13:57:00Z">
              <w:r>
                <w:rPr>
                  <w:rFonts w:hint="eastAsia"/>
                  <w:b w:val="0"/>
                  <w:lang w:eastAsia="ja-JP"/>
                </w:rPr>
                <w:t>1</w:t>
              </w:r>
              <w:r>
                <w:rPr>
                  <w:b w:val="0"/>
                  <w:lang w:eastAsia="ja-JP"/>
                </w:rPr>
                <w:t>9</w:t>
              </w:r>
            </w:ins>
          </w:p>
        </w:tc>
        <w:tc>
          <w:tcPr>
            <w:tcW w:w="1238" w:type="dxa"/>
            <w:gridSpan w:val="6"/>
            <w:tcBorders>
              <w:top w:val="nil"/>
            </w:tcBorders>
            <w:vAlign w:val="center"/>
            <w:tcPrChange w:id="13703" w:author="1989" w:date="2024-03-27T13:57:00Z">
              <w:tcPr>
                <w:tcW w:w="1238" w:type="dxa"/>
                <w:gridSpan w:val="7"/>
                <w:tcBorders>
                  <w:top w:val="nil"/>
                </w:tcBorders>
                <w:vAlign w:val="center"/>
              </w:tcPr>
            </w:tcPrChange>
          </w:tcPr>
          <w:p w14:paraId="08E04F8D" w14:textId="77777777" w:rsidR="00CE52A9" w:rsidRPr="00AC4FBC" w:rsidRDefault="00CE52A9" w:rsidP="00586E32">
            <w:pPr>
              <w:pStyle w:val="TAH"/>
              <w:rPr>
                <w:ins w:id="13704" w:author="1989" w:date="2024-03-27T13:57:00Z"/>
                <w:b w:val="0"/>
              </w:rPr>
            </w:pPr>
            <w:ins w:id="13705" w:author="1989" w:date="2024-03-27T13:57:00Z">
              <w:r w:rsidRPr="00392C54">
                <w:rPr>
                  <w:b w:val="0"/>
                </w:rPr>
                <w:t xml:space="preserve">DL </w:t>
              </w:r>
              <w:r>
                <w:rPr>
                  <w:b w:val="0"/>
                </w:rPr>
                <w:t>882.5</w:t>
              </w:r>
              <w:r w:rsidRPr="00392C54">
                <w:rPr>
                  <w:b w:val="0"/>
                </w:rPr>
                <w:t xml:space="preserve"> MHz</w:t>
              </w:r>
            </w:ins>
          </w:p>
        </w:tc>
        <w:tc>
          <w:tcPr>
            <w:tcW w:w="821" w:type="dxa"/>
            <w:gridSpan w:val="3"/>
            <w:tcBorders>
              <w:top w:val="nil"/>
            </w:tcBorders>
            <w:vAlign w:val="center"/>
            <w:tcPrChange w:id="13706" w:author="1989" w:date="2024-03-27T13:57:00Z">
              <w:tcPr>
                <w:tcW w:w="821" w:type="dxa"/>
                <w:gridSpan w:val="3"/>
                <w:tcBorders>
                  <w:top w:val="nil"/>
                </w:tcBorders>
                <w:vAlign w:val="center"/>
              </w:tcPr>
            </w:tcPrChange>
          </w:tcPr>
          <w:p w14:paraId="20588D9F" w14:textId="77777777" w:rsidR="00CE52A9" w:rsidRPr="00392C54" w:rsidRDefault="00CE52A9" w:rsidP="00586E32">
            <w:pPr>
              <w:pStyle w:val="TAH"/>
              <w:rPr>
                <w:ins w:id="13707" w:author="1989" w:date="2024-03-27T13:57:00Z"/>
                <w:b w:val="0"/>
              </w:rPr>
            </w:pPr>
          </w:p>
        </w:tc>
        <w:tc>
          <w:tcPr>
            <w:tcW w:w="1164" w:type="dxa"/>
            <w:gridSpan w:val="2"/>
            <w:tcBorders>
              <w:top w:val="nil"/>
            </w:tcBorders>
            <w:vAlign w:val="center"/>
            <w:tcPrChange w:id="13708" w:author="1989" w:date="2024-03-27T13:57:00Z">
              <w:tcPr>
                <w:tcW w:w="1164" w:type="dxa"/>
                <w:gridSpan w:val="3"/>
                <w:tcBorders>
                  <w:top w:val="nil"/>
                </w:tcBorders>
                <w:vAlign w:val="center"/>
              </w:tcPr>
            </w:tcPrChange>
          </w:tcPr>
          <w:p w14:paraId="003DC57D" w14:textId="77777777" w:rsidR="00CE52A9" w:rsidRPr="00392C54" w:rsidRDefault="00CE52A9" w:rsidP="00586E32">
            <w:pPr>
              <w:pStyle w:val="TAH"/>
              <w:rPr>
                <w:ins w:id="13709" w:author="1989" w:date="2024-03-27T13:57:00Z"/>
                <w:b w:val="0"/>
              </w:rPr>
            </w:pPr>
          </w:p>
        </w:tc>
        <w:tc>
          <w:tcPr>
            <w:tcW w:w="963" w:type="dxa"/>
            <w:gridSpan w:val="3"/>
            <w:tcBorders>
              <w:top w:val="nil"/>
            </w:tcBorders>
            <w:vAlign w:val="center"/>
            <w:tcPrChange w:id="13710" w:author="1989" w:date="2024-03-27T13:57:00Z">
              <w:tcPr>
                <w:tcW w:w="963" w:type="dxa"/>
                <w:gridSpan w:val="4"/>
                <w:tcBorders>
                  <w:top w:val="nil"/>
                </w:tcBorders>
                <w:vAlign w:val="center"/>
              </w:tcPr>
            </w:tcPrChange>
          </w:tcPr>
          <w:p w14:paraId="5CCDECC7" w14:textId="77777777" w:rsidR="00CE52A9" w:rsidRPr="00AC4FBC" w:rsidRDefault="00CE52A9" w:rsidP="00586E32">
            <w:pPr>
              <w:pStyle w:val="TAC"/>
              <w:rPr>
                <w:ins w:id="13711" w:author="1989" w:date="2024-03-27T13:57:00Z"/>
              </w:rPr>
            </w:pPr>
            <w:ins w:id="13712" w:author="1989" w:date="2024-03-27T13:57:00Z">
              <w:r>
                <w:rPr>
                  <w:lang w:eastAsia="ja-JP"/>
                </w:rPr>
                <w:t>n79</w:t>
              </w:r>
            </w:ins>
          </w:p>
        </w:tc>
        <w:tc>
          <w:tcPr>
            <w:tcW w:w="1321" w:type="dxa"/>
            <w:gridSpan w:val="3"/>
            <w:tcBorders>
              <w:top w:val="nil"/>
            </w:tcBorders>
            <w:vAlign w:val="center"/>
            <w:tcPrChange w:id="13713" w:author="1989" w:date="2024-03-27T13:57:00Z">
              <w:tcPr>
                <w:tcW w:w="1321" w:type="dxa"/>
                <w:gridSpan w:val="5"/>
                <w:tcBorders>
                  <w:top w:val="nil"/>
                </w:tcBorders>
                <w:vAlign w:val="center"/>
              </w:tcPr>
            </w:tcPrChange>
          </w:tcPr>
          <w:p w14:paraId="63017A1D" w14:textId="77777777" w:rsidR="00CE52A9" w:rsidRPr="002C6A78" w:rsidRDefault="00CE52A9" w:rsidP="00586E32">
            <w:pPr>
              <w:pStyle w:val="TAH"/>
              <w:rPr>
                <w:ins w:id="13714" w:author="1989" w:date="2024-03-27T13:57:00Z"/>
                <w:b w:val="0"/>
                <w:bCs/>
                <w:lang w:eastAsia="zh-TW"/>
              </w:rPr>
            </w:pPr>
            <w:ins w:id="13715" w:author="1989" w:date="2024-03-27T13:57:00Z">
              <w:r>
                <w:rPr>
                  <w:rFonts w:hint="eastAsia"/>
                  <w:b w:val="0"/>
                  <w:lang w:eastAsia="ja-JP"/>
                </w:rPr>
                <w:t>4</w:t>
              </w:r>
              <w:r>
                <w:rPr>
                  <w:b w:val="0"/>
                  <w:lang w:eastAsia="ja-JP"/>
                </w:rPr>
                <w:t>782.5 MHz</w:t>
              </w:r>
            </w:ins>
          </w:p>
        </w:tc>
        <w:tc>
          <w:tcPr>
            <w:tcW w:w="1044" w:type="dxa"/>
            <w:gridSpan w:val="3"/>
            <w:tcBorders>
              <w:top w:val="nil"/>
            </w:tcBorders>
            <w:vAlign w:val="center"/>
            <w:tcPrChange w:id="13716" w:author="1989" w:date="2024-03-27T13:57:00Z">
              <w:tcPr>
                <w:tcW w:w="1044" w:type="dxa"/>
                <w:gridSpan w:val="4"/>
                <w:tcBorders>
                  <w:top w:val="nil"/>
                </w:tcBorders>
                <w:vAlign w:val="center"/>
              </w:tcPr>
            </w:tcPrChange>
          </w:tcPr>
          <w:p w14:paraId="4AB6A15F" w14:textId="77777777" w:rsidR="00CE52A9" w:rsidRDefault="00CE52A9" w:rsidP="00586E32">
            <w:pPr>
              <w:pStyle w:val="TAH"/>
              <w:rPr>
                <w:ins w:id="13717" w:author="1989" w:date="2024-03-27T13:57:00Z"/>
                <w:b w:val="0"/>
                <w:bCs/>
              </w:rPr>
            </w:pPr>
          </w:p>
        </w:tc>
        <w:tc>
          <w:tcPr>
            <w:tcW w:w="1013" w:type="dxa"/>
            <w:tcBorders>
              <w:top w:val="nil"/>
            </w:tcBorders>
            <w:vAlign w:val="center"/>
            <w:tcPrChange w:id="13718" w:author="1989" w:date="2024-03-27T13:57:00Z">
              <w:tcPr>
                <w:tcW w:w="1013" w:type="dxa"/>
                <w:gridSpan w:val="2"/>
                <w:tcBorders>
                  <w:top w:val="nil"/>
                </w:tcBorders>
                <w:vAlign w:val="center"/>
              </w:tcPr>
            </w:tcPrChange>
          </w:tcPr>
          <w:p w14:paraId="5B59967F" w14:textId="77777777" w:rsidR="00CE52A9" w:rsidRPr="002C6A78" w:rsidRDefault="00CE52A9" w:rsidP="00586E32">
            <w:pPr>
              <w:pStyle w:val="TAH"/>
              <w:rPr>
                <w:ins w:id="13719" w:author="1989" w:date="2024-03-27T13:57:00Z"/>
                <w:b w:val="0"/>
                <w:bCs/>
                <w:lang w:eastAsia="zh-TW"/>
              </w:rPr>
            </w:pPr>
          </w:p>
        </w:tc>
      </w:tr>
      <w:tr w:rsidR="00CE52A9" w:rsidRPr="00AC4FBC" w14:paraId="3D9F57CB" w14:textId="77777777" w:rsidTr="00586E32">
        <w:trPr>
          <w:trHeight w:val="241"/>
          <w:ins w:id="13720" w:author="1989" w:date="2024-03-27T13:57:00Z"/>
          <w:trPrChange w:id="13721" w:author="1989" w:date="2024-03-27T13:57:00Z">
            <w:trPr>
              <w:gridBefore w:val="1"/>
              <w:trHeight w:val="241"/>
            </w:trPr>
          </w:trPrChange>
        </w:trPr>
        <w:tc>
          <w:tcPr>
            <w:tcW w:w="462" w:type="dxa"/>
            <w:tcBorders>
              <w:top w:val="nil"/>
            </w:tcBorders>
            <w:vAlign w:val="center"/>
            <w:tcPrChange w:id="13722" w:author="1989" w:date="2024-03-27T13:57:00Z">
              <w:tcPr>
                <w:tcW w:w="404" w:type="dxa"/>
                <w:gridSpan w:val="2"/>
                <w:tcBorders>
                  <w:top w:val="nil"/>
                </w:tcBorders>
                <w:vAlign w:val="center"/>
              </w:tcPr>
            </w:tcPrChange>
          </w:tcPr>
          <w:p w14:paraId="7AA60FF1" w14:textId="77777777" w:rsidR="00CE52A9" w:rsidRPr="00AC4FBC" w:rsidRDefault="00CE52A9" w:rsidP="00586E32">
            <w:pPr>
              <w:pStyle w:val="TAH"/>
              <w:rPr>
                <w:ins w:id="13723" w:author="1989" w:date="2024-03-27T13:57:00Z"/>
                <w:b w:val="0"/>
              </w:rPr>
            </w:pPr>
          </w:p>
        </w:tc>
        <w:tc>
          <w:tcPr>
            <w:tcW w:w="820" w:type="dxa"/>
            <w:gridSpan w:val="2"/>
            <w:tcBorders>
              <w:top w:val="nil"/>
            </w:tcBorders>
            <w:vAlign w:val="center"/>
            <w:tcPrChange w:id="13724" w:author="1989" w:date="2024-03-27T13:57:00Z">
              <w:tcPr>
                <w:tcW w:w="820" w:type="dxa"/>
                <w:gridSpan w:val="3"/>
                <w:tcBorders>
                  <w:top w:val="nil"/>
                </w:tcBorders>
                <w:vAlign w:val="center"/>
              </w:tcPr>
            </w:tcPrChange>
          </w:tcPr>
          <w:p w14:paraId="4FBE94E0" w14:textId="77777777" w:rsidR="00CE52A9" w:rsidRPr="00392C54" w:rsidRDefault="00CE52A9" w:rsidP="00586E32">
            <w:pPr>
              <w:pStyle w:val="TAH"/>
              <w:rPr>
                <w:ins w:id="13725" w:author="1989" w:date="2024-03-27T13:57:00Z"/>
                <w:b w:val="0"/>
              </w:rPr>
            </w:pPr>
            <w:ins w:id="13726" w:author="1989" w:date="2024-03-27T13:57:00Z">
              <w:r w:rsidRPr="00AC4FBC">
                <w:rPr>
                  <w:b w:val="0"/>
                </w:rPr>
                <w:t>QPSK</w:t>
              </w:r>
            </w:ins>
          </w:p>
        </w:tc>
        <w:tc>
          <w:tcPr>
            <w:tcW w:w="1031" w:type="dxa"/>
            <w:tcBorders>
              <w:top w:val="nil"/>
            </w:tcBorders>
            <w:vAlign w:val="center"/>
            <w:tcPrChange w:id="13727" w:author="1989" w:date="2024-03-27T13:57:00Z">
              <w:tcPr>
                <w:tcW w:w="1031" w:type="dxa"/>
                <w:gridSpan w:val="2"/>
                <w:tcBorders>
                  <w:top w:val="nil"/>
                </w:tcBorders>
                <w:vAlign w:val="center"/>
              </w:tcPr>
            </w:tcPrChange>
          </w:tcPr>
          <w:p w14:paraId="5D6226D2" w14:textId="77777777" w:rsidR="00CE52A9" w:rsidRPr="00AC4FBC" w:rsidRDefault="00CE52A9" w:rsidP="00586E32">
            <w:pPr>
              <w:pStyle w:val="TAH"/>
              <w:rPr>
                <w:ins w:id="13728" w:author="1989" w:date="2024-03-27T13:57:00Z"/>
                <w:b w:val="0"/>
              </w:rPr>
            </w:pPr>
            <w:ins w:id="13729" w:author="1989" w:date="2024-03-27T13:57:00Z">
              <w:r w:rsidRPr="00AC4FBC">
                <w:rPr>
                  <w:b w:val="0"/>
                </w:rPr>
                <w:t>QPSK</w:t>
              </w:r>
            </w:ins>
          </w:p>
        </w:tc>
        <w:tc>
          <w:tcPr>
            <w:tcW w:w="999" w:type="dxa"/>
            <w:gridSpan w:val="2"/>
            <w:tcBorders>
              <w:top w:val="nil"/>
            </w:tcBorders>
            <w:vAlign w:val="center"/>
            <w:tcPrChange w:id="13730" w:author="1989" w:date="2024-03-27T13:57:00Z">
              <w:tcPr>
                <w:tcW w:w="999" w:type="dxa"/>
                <w:gridSpan w:val="3"/>
                <w:tcBorders>
                  <w:top w:val="nil"/>
                </w:tcBorders>
                <w:vAlign w:val="center"/>
              </w:tcPr>
            </w:tcPrChange>
          </w:tcPr>
          <w:p w14:paraId="19783124" w14:textId="77777777" w:rsidR="00CE52A9" w:rsidRPr="00AC4FBC" w:rsidRDefault="00CE52A9" w:rsidP="00586E32">
            <w:pPr>
              <w:pStyle w:val="TAH"/>
              <w:rPr>
                <w:ins w:id="13731" w:author="1989" w:date="2024-03-27T13:57:00Z"/>
                <w:b w:val="0"/>
              </w:rPr>
            </w:pPr>
            <w:ins w:id="13732" w:author="1989" w:date="2024-03-27T13:57:00Z">
              <w:r w:rsidRPr="00392C54">
                <w:rPr>
                  <w:b w:val="0"/>
                </w:rPr>
                <w:t>5 MHz</w:t>
              </w:r>
            </w:ins>
          </w:p>
        </w:tc>
        <w:tc>
          <w:tcPr>
            <w:tcW w:w="989" w:type="dxa"/>
            <w:tcBorders>
              <w:top w:val="nil"/>
            </w:tcBorders>
            <w:vAlign w:val="center"/>
            <w:tcPrChange w:id="13733" w:author="1989" w:date="2024-03-27T13:57:00Z">
              <w:tcPr>
                <w:tcW w:w="989" w:type="dxa"/>
                <w:tcBorders>
                  <w:top w:val="nil"/>
                </w:tcBorders>
                <w:vAlign w:val="center"/>
              </w:tcPr>
            </w:tcPrChange>
          </w:tcPr>
          <w:p w14:paraId="3301E64E" w14:textId="77777777" w:rsidR="00CE52A9" w:rsidRPr="00392C54" w:rsidRDefault="00CE52A9" w:rsidP="00586E32">
            <w:pPr>
              <w:pStyle w:val="TAH"/>
              <w:rPr>
                <w:ins w:id="13734" w:author="1989" w:date="2024-03-27T13:57:00Z"/>
                <w:b w:val="0"/>
                <w:lang w:eastAsia="zh-TW"/>
              </w:rPr>
            </w:pPr>
            <w:ins w:id="13735" w:author="1989" w:date="2024-03-27T13:57:00Z">
              <w:r w:rsidRPr="00392C54">
                <w:rPr>
                  <w:b w:val="0"/>
                  <w:lang w:eastAsia="zh-TW"/>
                </w:rPr>
                <w:t>All RBs / All RBs</w:t>
              </w:r>
            </w:ins>
          </w:p>
        </w:tc>
        <w:tc>
          <w:tcPr>
            <w:tcW w:w="1289" w:type="dxa"/>
            <w:gridSpan w:val="3"/>
            <w:tcBorders>
              <w:top w:val="nil"/>
            </w:tcBorders>
            <w:vAlign w:val="center"/>
            <w:tcPrChange w:id="13736" w:author="1989" w:date="2024-03-27T13:57:00Z">
              <w:tcPr>
                <w:tcW w:w="1289" w:type="dxa"/>
                <w:gridSpan w:val="5"/>
                <w:tcBorders>
                  <w:top w:val="nil"/>
                </w:tcBorders>
                <w:vAlign w:val="center"/>
              </w:tcPr>
            </w:tcPrChange>
          </w:tcPr>
          <w:p w14:paraId="6AED08F6" w14:textId="77777777" w:rsidR="00CE52A9" w:rsidRPr="00392C54" w:rsidRDefault="00CE52A9" w:rsidP="00586E32">
            <w:pPr>
              <w:pStyle w:val="TAH"/>
              <w:rPr>
                <w:ins w:id="13737" w:author="1989" w:date="2024-03-27T13:57:00Z"/>
                <w:b w:val="0"/>
              </w:rPr>
            </w:pPr>
            <w:ins w:id="13738" w:author="1989" w:date="2024-03-27T13:57:00Z">
              <w:r w:rsidRPr="00392C54">
                <w:rPr>
                  <w:b w:val="0"/>
                </w:rPr>
                <w:t>N/A</w:t>
              </w:r>
            </w:ins>
          </w:p>
        </w:tc>
        <w:tc>
          <w:tcPr>
            <w:tcW w:w="1238" w:type="dxa"/>
            <w:gridSpan w:val="6"/>
            <w:tcBorders>
              <w:top w:val="nil"/>
            </w:tcBorders>
            <w:vAlign w:val="center"/>
            <w:tcPrChange w:id="13739" w:author="1989" w:date="2024-03-27T13:57:00Z">
              <w:tcPr>
                <w:tcW w:w="1238" w:type="dxa"/>
                <w:gridSpan w:val="7"/>
                <w:tcBorders>
                  <w:top w:val="nil"/>
                </w:tcBorders>
                <w:vAlign w:val="center"/>
              </w:tcPr>
            </w:tcPrChange>
          </w:tcPr>
          <w:p w14:paraId="227DC246" w14:textId="77777777" w:rsidR="00CE52A9" w:rsidRPr="00AC4FBC" w:rsidRDefault="00CE52A9" w:rsidP="00586E32">
            <w:pPr>
              <w:pStyle w:val="TAH"/>
              <w:rPr>
                <w:ins w:id="13740" w:author="1989" w:date="2024-03-27T13:57:00Z"/>
                <w:b w:val="0"/>
              </w:rPr>
            </w:pPr>
            <w:ins w:id="13741" w:author="1989" w:date="2024-03-27T13:57:00Z">
              <w:r w:rsidRPr="00AC4FBC">
                <w:rPr>
                  <w:b w:val="0"/>
                </w:rPr>
                <w:t>QPSK</w:t>
              </w:r>
            </w:ins>
          </w:p>
        </w:tc>
        <w:tc>
          <w:tcPr>
            <w:tcW w:w="821" w:type="dxa"/>
            <w:gridSpan w:val="3"/>
            <w:tcBorders>
              <w:top w:val="nil"/>
            </w:tcBorders>
            <w:vAlign w:val="center"/>
            <w:tcPrChange w:id="13742" w:author="1989" w:date="2024-03-27T13:57:00Z">
              <w:tcPr>
                <w:tcW w:w="821" w:type="dxa"/>
                <w:gridSpan w:val="3"/>
                <w:tcBorders>
                  <w:top w:val="nil"/>
                </w:tcBorders>
                <w:vAlign w:val="center"/>
              </w:tcPr>
            </w:tcPrChange>
          </w:tcPr>
          <w:p w14:paraId="4D92C97A" w14:textId="77777777" w:rsidR="00CE52A9" w:rsidRPr="00392C54" w:rsidRDefault="00CE52A9" w:rsidP="00586E32">
            <w:pPr>
              <w:pStyle w:val="TAH"/>
              <w:rPr>
                <w:ins w:id="13743" w:author="1989" w:date="2024-03-27T13:57:00Z"/>
                <w:b w:val="0"/>
              </w:rPr>
            </w:pPr>
            <w:ins w:id="13744" w:author="1989" w:date="2024-03-27T13:57:00Z">
              <w:r w:rsidRPr="00AC4FBC">
                <w:rPr>
                  <w:b w:val="0"/>
                </w:rPr>
                <w:t>5 MHz</w:t>
              </w:r>
            </w:ins>
          </w:p>
        </w:tc>
        <w:tc>
          <w:tcPr>
            <w:tcW w:w="1164" w:type="dxa"/>
            <w:gridSpan w:val="2"/>
            <w:tcBorders>
              <w:top w:val="nil"/>
            </w:tcBorders>
            <w:vAlign w:val="center"/>
            <w:tcPrChange w:id="13745" w:author="1989" w:date="2024-03-27T13:57:00Z">
              <w:tcPr>
                <w:tcW w:w="1164" w:type="dxa"/>
                <w:gridSpan w:val="3"/>
                <w:tcBorders>
                  <w:top w:val="nil"/>
                </w:tcBorders>
                <w:vAlign w:val="center"/>
              </w:tcPr>
            </w:tcPrChange>
          </w:tcPr>
          <w:p w14:paraId="13482331" w14:textId="77777777" w:rsidR="00CE52A9" w:rsidRPr="00392C54" w:rsidRDefault="00CE52A9" w:rsidP="00586E32">
            <w:pPr>
              <w:pStyle w:val="TAH"/>
              <w:rPr>
                <w:ins w:id="13746" w:author="1989" w:date="2024-03-27T13:57:00Z"/>
                <w:b w:val="0"/>
              </w:rPr>
            </w:pPr>
            <w:ins w:id="13747" w:author="1989" w:date="2024-03-27T13:57:00Z">
              <w:r w:rsidRPr="00392C54">
                <w:rPr>
                  <w:b w:val="0"/>
                  <w:lang w:eastAsia="zh-TW"/>
                </w:rPr>
                <w:t>All RBs / 0</w:t>
              </w:r>
            </w:ins>
          </w:p>
        </w:tc>
        <w:tc>
          <w:tcPr>
            <w:tcW w:w="963" w:type="dxa"/>
            <w:gridSpan w:val="3"/>
            <w:tcBorders>
              <w:top w:val="nil"/>
            </w:tcBorders>
            <w:vAlign w:val="center"/>
            <w:tcPrChange w:id="13748" w:author="1989" w:date="2024-03-27T13:57:00Z">
              <w:tcPr>
                <w:tcW w:w="963" w:type="dxa"/>
                <w:gridSpan w:val="4"/>
                <w:tcBorders>
                  <w:top w:val="nil"/>
                </w:tcBorders>
                <w:vAlign w:val="center"/>
              </w:tcPr>
            </w:tcPrChange>
          </w:tcPr>
          <w:p w14:paraId="517AC86B" w14:textId="77777777" w:rsidR="00CE52A9" w:rsidRPr="00AC4FBC" w:rsidRDefault="00CE52A9" w:rsidP="00586E32">
            <w:pPr>
              <w:pStyle w:val="TAC"/>
              <w:rPr>
                <w:ins w:id="13749" w:author="1989" w:date="2024-03-27T13:57:00Z"/>
              </w:rPr>
            </w:pPr>
            <w:ins w:id="13750" w:author="1989" w:date="2024-03-27T13:57:00Z">
              <w:r w:rsidRPr="00AC4FBC">
                <w:t>DFT-s-OFDM</w:t>
              </w:r>
              <w:r w:rsidRPr="00AC4FBC">
                <w:rPr>
                  <w:lang w:eastAsia="zh-TW"/>
                </w:rPr>
                <w:t xml:space="preserve"> QPSK</w:t>
              </w:r>
            </w:ins>
          </w:p>
        </w:tc>
        <w:tc>
          <w:tcPr>
            <w:tcW w:w="1321" w:type="dxa"/>
            <w:gridSpan w:val="3"/>
            <w:tcBorders>
              <w:top w:val="nil"/>
            </w:tcBorders>
            <w:vAlign w:val="center"/>
            <w:tcPrChange w:id="13751" w:author="1989" w:date="2024-03-27T13:57:00Z">
              <w:tcPr>
                <w:tcW w:w="1321" w:type="dxa"/>
                <w:gridSpan w:val="5"/>
                <w:tcBorders>
                  <w:top w:val="nil"/>
                </w:tcBorders>
                <w:vAlign w:val="center"/>
              </w:tcPr>
            </w:tcPrChange>
          </w:tcPr>
          <w:p w14:paraId="6E67A4DC" w14:textId="77777777" w:rsidR="00CE52A9" w:rsidRPr="002C6A78" w:rsidRDefault="00CE52A9" w:rsidP="00586E32">
            <w:pPr>
              <w:pStyle w:val="TAH"/>
              <w:rPr>
                <w:ins w:id="13752" w:author="1989" w:date="2024-03-27T13:57:00Z"/>
                <w:b w:val="0"/>
                <w:bCs/>
                <w:lang w:eastAsia="zh-TW"/>
              </w:rPr>
            </w:pPr>
            <w:ins w:id="13753" w:author="1989" w:date="2024-03-27T13:57:00Z">
              <w:r w:rsidRPr="000E7EBA">
                <w:rPr>
                  <w:b w:val="0"/>
                  <w:bCs/>
                  <w:lang w:eastAsia="zh-TW"/>
                </w:rPr>
                <w:t>CP-OFDM QPSK</w:t>
              </w:r>
            </w:ins>
          </w:p>
        </w:tc>
        <w:tc>
          <w:tcPr>
            <w:tcW w:w="1044" w:type="dxa"/>
            <w:gridSpan w:val="3"/>
            <w:tcBorders>
              <w:top w:val="nil"/>
            </w:tcBorders>
            <w:vAlign w:val="center"/>
            <w:tcPrChange w:id="13754" w:author="1989" w:date="2024-03-27T13:57:00Z">
              <w:tcPr>
                <w:tcW w:w="1044" w:type="dxa"/>
                <w:gridSpan w:val="4"/>
                <w:tcBorders>
                  <w:top w:val="nil"/>
                </w:tcBorders>
                <w:vAlign w:val="center"/>
              </w:tcPr>
            </w:tcPrChange>
          </w:tcPr>
          <w:p w14:paraId="192C6CA8" w14:textId="77777777" w:rsidR="00CE52A9" w:rsidRDefault="00CE52A9" w:rsidP="00586E32">
            <w:pPr>
              <w:pStyle w:val="TAH"/>
              <w:rPr>
                <w:ins w:id="13755" w:author="1989" w:date="2024-03-27T13:57:00Z"/>
                <w:b w:val="0"/>
                <w:bCs/>
              </w:rPr>
            </w:pPr>
            <w:ins w:id="13756" w:author="1989" w:date="2024-03-27T13:57:00Z">
              <w:r>
                <w:rPr>
                  <w:b w:val="0"/>
                  <w:bCs/>
                </w:rPr>
                <w:t>10</w:t>
              </w:r>
              <w:r w:rsidRPr="000E7EBA">
                <w:rPr>
                  <w:b w:val="0"/>
                  <w:bCs/>
                </w:rPr>
                <w:t xml:space="preserve"> MHz</w:t>
              </w:r>
            </w:ins>
          </w:p>
        </w:tc>
        <w:tc>
          <w:tcPr>
            <w:tcW w:w="1013" w:type="dxa"/>
            <w:tcBorders>
              <w:top w:val="nil"/>
            </w:tcBorders>
            <w:vAlign w:val="center"/>
            <w:tcPrChange w:id="13757" w:author="1989" w:date="2024-03-27T13:57:00Z">
              <w:tcPr>
                <w:tcW w:w="1013" w:type="dxa"/>
                <w:gridSpan w:val="2"/>
                <w:tcBorders>
                  <w:top w:val="nil"/>
                </w:tcBorders>
                <w:vAlign w:val="center"/>
              </w:tcPr>
            </w:tcPrChange>
          </w:tcPr>
          <w:p w14:paraId="58512FB0" w14:textId="77777777" w:rsidR="00CE52A9" w:rsidRPr="002C6A78" w:rsidRDefault="00CE52A9" w:rsidP="00586E32">
            <w:pPr>
              <w:pStyle w:val="TAH"/>
              <w:rPr>
                <w:ins w:id="13758" w:author="1989" w:date="2024-03-27T13:57:00Z"/>
                <w:b w:val="0"/>
                <w:bCs/>
                <w:lang w:eastAsia="zh-TW"/>
              </w:rPr>
            </w:pPr>
            <w:ins w:id="13759" w:author="1989" w:date="2024-03-27T13:57:00Z">
              <w:r w:rsidRPr="000E7EBA">
                <w:rPr>
                  <w:b w:val="0"/>
                  <w:bCs/>
                  <w:lang w:eastAsia="zh-TW"/>
                </w:rPr>
                <w:t>All RBs / All RBs</w:t>
              </w:r>
            </w:ins>
          </w:p>
        </w:tc>
      </w:tr>
      <w:tr w:rsidR="00CE52A9" w:rsidRPr="00AC4FBC" w14:paraId="6BA9380B" w14:textId="77777777" w:rsidTr="00586E32">
        <w:trPr>
          <w:trHeight w:val="241"/>
          <w:ins w:id="13760" w:author="1989" w:date="2024-03-27T13:57:00Z"/>
          <w:trPrChange w:id="13761" w:author="1989" w:date="2024-03-27T13:57:00Z">
            <w:trPr>
              <w:gridBefore w:val="1"/>
              <w:trHeight w:val="241"/>
            </w:trPr>
          </w:trPrChange>
        </w:trPr>
        <w:tc>
          <w:tcPr>
            <w:tcW w:w="462" w:type="dxa"/>
            <w:tcBorders>
              <w:top w:val="nil"/>
            </w:tcBorders>
            <w:vAlign w:val="center"/>
            <w:tcPrChange w:id="13762" w:author="1989" w:date="2024-03-27T13:57:00Z">
              <w:tcPr>
                <w:tcW w:w="404" w:type="dxa"/>
                <w:gridSpan w:val="2"/>
                <w:tcBorders>
                  <w:top w:val="nil"/>
                </w:tcBorders>
                <w:vAlign w:val="center"/>
              </w:tcPr>
            </w:tcPrChange>
          </w:tcPr>
          <w:p w14:paraId="24F7CCF5" w14:textId="77777777" w:rsidR="00CE52A9" w:rsidRPr="00AC4FBC" w:rsidRDefault="00CE52A9" w:rsidP="00586E32">
            <w:pPr>
              <w:pStyle w:val="TAH"/>
              <w:rPr>
                <w:ins w:id="13763" w:author="1989" w:date="2024-03-27T13:57:00Z"/>
                <w:b w:val="0"/>
              </w:rPr>
            </w:pPr>
            <w:ins w:id="13764" w:author="1989" w:date="2024-03-27T13:57:00Z">
              <w:r>
                <w:rPr>
                  <w:rFonts w:hint="eastAsia"/>
                  <w:b w:val="0"/>
                  <w:lang w:eastAsia="ja-JP"/>
                </w:rPr>
                <w:t>2</w:t>
              </w:r>
            </w:ins>
          </w:p>
        </w:tc>
        <w:tc>
          <w:tcPr>
            <w:tcW w:w="820" w:type="dxa"/>
            <w:gridSpan w:val="2"/>
            <w:tcBorders>
              <w:top w:val="nil"/>
            </w:tcBorders>
            <w:vAlign w:val="center"/>
            <w:tcPrChange w:id="13765" w:author="1989" w:date="2024-03-27T13:57:00Z">
              <w:tcPr>
                <w:tcW w:w="820" w:type="dxa"/>
                <w:gridSpan w:val="3"/>
                <w:tcBorders>
                  <w:top w:val="nil"/>
                </w:tcBorders>
                <w:vAlign w:val="center"/>
              </w:tcPr>
            </w:tcPrChange>
          </w:tcPr>
          <w:p w14:paraId="517E8E0C" w14:textId="77777777" w:rsidR="00CE52A9" w:rsidRPr="00392C54" w:rsidRDefault="00CE52A9" w:rsidP="00586E32">
            <w:pPr>
              <w:pStyle w:val="TAH"/>
              <w:rPr>
                <w:ins w:id="13766" w:author="1989" w:date="2024-03-27T13:57:00Z"/>
                <w:b w:val="0"/>
              </w:rPr>
            </w:pPr>
            <w:ins w:id="13767" w:author="1989" w:date="2024-03-27T13:57:00Z">
              <w:r>
                <w:rPr>
                  <w:rFonts w:hint="eastAsia"/>
                  <w:b w:val="0"/>
                  <w:lang w:eastAsia="ja-JP"/>
                </w:rPr>
                <w:t>1</w:t>
              </w:r>
            </w:ins>
          </w:p>
        </w:tc>
        <w:tc>
          <w:tcPr>
            <w:tcW w:w="1031" w:type="dxa"/>
            <w:tcBorders>
              <w:top w:val="nil"/>
            </w:tcBorders>
            <w:vAlign w:val="center"/>
            <w:tcPrChange w:id="13768" w:author="1989" w:date="2024-03-27T13:57:00Z">
              <w:tcPr>
                <w:tcW w:w="1031" w:type="dxa"/>
                <w:gridSpan w:val="2"/>
                <w:tcBorders>
                  <w:top w:val="nil"/>
                </w:tcBorders>
                <w:vAlign w:val="center"/>
              </w:tcPr>
            </w:tcPrChange>
          </w:tcPr>
          <w:p w14:paraId="7F1C414A" w14:textId="77777777" w:rsidR="00CE52A9" w:rsidRPr="00AC4FBC" w:rsidRDefault="00CE52A9" w:rsidP="00586E32">
            <w:pPr>
              <w:pStyle w:val="TAH"/>
              <w:rPr>
                <w:ins w:id="13769" w:author="1989" w:date="2024-03-27T13:57:00Z"/>
                <w:b w:val="0"/>
              </w:rPr>
            </w:pPr>
            <w:ins w:id="13770" w:author="1989" w:date="2024-03-27T13:57:00Z">
              <w:r w:rsidRPr="00392C54">
                <w:rPr>
                  <w:b w:val="0"/>
                </w:rPr>
                <w:t xml:space="preserve">DL </w:t>
              </w:r>
              <w:r>
                <w:rPr>
                  <w:b w:val="0"/>
                </w:rPr>
                <w:t>2140</w:t>
              </w:r>
              <w:r w:rsidRPr="00392C54">
                <w:rPr>
                  <w:b w:val="0"/>
                </w:rPr>
                <w:t xml:space="preserve"> MHz</w:t>
              </w:r>
            </w:ins>
          </w:p>
        </w:tc>
        <w:tc>
          <w:tcPr>
            <w:tcW w:w="999" w:type="dxa"/>
            <w:gridSpan w:val="2"/>
            <w:tcBorders>
              <w:top w:val="nil"/>
            </w:tcBorders>
            <w:vAlign w:val="center"/>
            <w:tcPrChange w:id="13771" w:author="1989" w:date="2024-03-27T13:57:00Z">
              <w:tcPr>
                <w:tcW w:w="999" w:type="dxa"/>
                <w:gridSpan w:val="3"/>
                <w:tcBorders>
                  <w:top w:val="nil"/>
                </w:tcBorders>
                <w:vAlign w:val="center"/>
              </w:tcPr>
            </w:tcPrChange>
          </w:tcPr>
          <w:p w14:paraId="7A01B967" w14:textId="77777777" w:rsidR="00CE52A9" w:rsidRPr="00AC4FBC" w:rsidRDefault="00CE52A9" w:rsidP="00586E32">
            <w:pPr>
              <w:pStyle w:val="TAH"/>
              <w:rPr>
                <w:ins w:id="13772" w:author="1989" w:date="2024-03-27T13:57:00Z"/>
                <w:b w:val="0"/>
              </w:rPr>
            </w:pPr>
          </w:p>
        </w:tc>
        <w:tc>
          <w:tcPr>
            <w:tcW w:w="989" w:type="dxa"/>
            <w:tcBorders>
              <w:top w:val="nil"/>
            </w:tcBorders>
            <w:vAlign w:val="center"/>
            <w:tcPrChange w:id="13773" w:author="1989" w:date="2024-03-27T13:57:00Z">
              <w:tcPr>
                <w:tcW w:w="989" w:type="dxa"/>
                <w:tcBorders>
                  <w:top w:val="nil"/>
                </w:tcBorders>
                <w:vAlign w:val="center"/>
              </w:tcPr>
            </w:tcPrChange>
          </w:tcPr>
          <w:p w14:paraId="2F3298A2" w14:textId="77777777" w:rsidR="00CE52A9" w:rsidRPr="00392C54" w:rsidRDefault="00CE52A9" w:rsidP="00586E32">
            <w:pPr>
              <w:pStyle w:val="TAH"/>
              <w:rPr>
                <w:ins w:id="13774" w:author="1989" w:date="2024-03-27T13:57:00Z"/>
                <w:b w:val="0"/>
                <w:lang w:eastAsia="zh-TW"/>
              </w:rPr>
            </w:pPr>
          </w:p>
        </w:tc>
        <w:tc>
          <w:tcPr>
            <w:tcW w:w="1289" w:type="dxa"/>
            <w:gridSpan w:val="3"/>
            <w:tcBorders>
              <w:top w:val="nil"/>
            </w:tcBorders>
            <w:vAlign w:val="center"/>
            <w:tcPrChange w:id="13775" w:author="1989" w:date="2024-03-27T13:57:00Z">
              <w:tcPr>
                <w:tcW w:w="1289" w:type="dxa"/>
                <w:gridSpan w:val="5"/>
                <w:tcBorders>
                  <w:top w:val="nil"/>
                </w:tcBorders>
                <w:vAlign w:val="center"/>
              </w:tcPr>
            </w:tcPrChange>
          </w:tcPr>
          <w:p w14:paraId="43164E33" w14:textId="77777777" w:rsidR="00CE52A9" w:rsidRPr="00392C54" w:rsidRDefault="00CE52A9" w:rsidP="00586E32">
            <w:pPr>
              <w:pStyle w:val="TAH"/>
              <w:rPr>
                <w:ins w:id="13776" w:author="1989" w:date="2024-03-27T13:57:00Z"/>
                <w:b w:val="0"/>
              </w:rPr>
            </w:pPr>
            <w:ins w:id="13777" w:author="1989" w:date="2024-03-27T13:57:00Z">
              <w:r>
                <w:rPr>
                  <w:rFonts w:hint="eastAsia"/>
                  <w:b w:val="0"/>
                  <w:lang w:eastAsia="ja-JP"/>
                </w:rPr>
                <w:t>1</w:t>
              </w:r>
              <w:r>
                <w:rPr>
                  <w:b w:val="0"/>
                  <w:lang w:eastAsia="ja-JP"/>
                </w:rPr>
                <w:t>9</w:t>
              </w:r>
            </w:ins>
          </w:p>
        </w:tc>
        <w:tc>
          <w:tcPr>
            <w:tcW w:w="1238" w:type="dxa"/>
            <w:gridSpan w:val="6"/>
            <w:tcBorders>
              <w:top w:val="nil"/>
            </w:tcBorders>
            <w:vAlign w:val="center"/>
            <w:tcPrChange w:id="13778" w:author="1989" w:date="2024-03-27T13:57:00Z">
              <w:tcPr>
                <w:tcW w:w="1238" w:type="dxa"/>
                <w:gridSpan w:val="7"/>
                <w:tcBorders>
                  <w:top w:val="nil"/>
                </w:tcBorders>
                <w:vAlign w:val="center"/>
              </w:tcPr>
            </w:tcPrChange>
          </w:tcPr>
          <w:p w14:paraId="49C2E214" w14:textId="77777777" w:rsidR="00CE52A9" w:rsidRPr="00AC4FBC" w:rsidRDefault="00CE52A9" w:rsidP="00586E32">
            <w:pPr>
              <w:pStyle w:val="TAH"/>
              <w:rPr>
                <w:ins w:id="13779" w:author="1989" w:date="2024-03-27T13:57:00Z"/>
                <w:b w:val="0"/>
              </w:rPr>
            </w:pPr>
            <w:ins w:id="13780" w:author="1989" w:date="2024-03-27T13:57:00Z">
              <w:r w:rsidRPr="00392C54">
                <w:rPr>
                  <w:b w:val="0"/>
                </w:rPr>
                <w:t xml:space="preserve">UL </w:t>
              </w:r>
              <w:r>
                <w:rPr>
                  <w:b w:val="0"/>
                </w:rPr>
                <w:t xml:space="preserve">837.5 </w:t>
              </w:r>
              <w:r w:rsidRPr="00392C54">
                <w:rPr>
                  <w:b w:val="0"/>
                </w:rPr>
                <w:t xml:space="preserve">/ DL </w:t>
              </w:r>
              <w:r>
                <w:rPr>
                  <w:b w:val="0"/>
                </w:rPr>
                <w:t>882.5</w:t>
              </w:r>
              <w:r w:rsidRPr="00392C54">
                <w:rPr>
                  <w:b w:val="0"/>
                </w:rPr>
                <w:t xml:space="preserve"> MHz</w:t>
              </w:r>
            </w:ins>
          </w:p>
        </w:tc>
        <w:tc>
          <w:tcPr>
            <w:tcW w:w="821" w:type="dxa"/>
            <w:gridSpan w:val="3"/>
            <w:tcBorders>
              <w:top w:val="nil"/>
            </w:tcBorders>
            <w:vAlign w:val="center"/>
            <w:tcPrChange w:id="13781" w:author="1989" w:date="2024-03-27T13:57:00Z">
              <w:tcPr>
                <w:tcW w:w="821" w:type="dxa"/>
                <w:gridSpan w:val="3"/>
                <w:tcBorders>
                  <w:top w:val="nil"/>
                </w:tcBorders>
                <w:vAlign w:val="center"/>
              </w:tcPr>
            </w:tcPrChange>
          </w:tcPr>
          <w:p w14:paraId="5467F427" w14:textId="77777777" w:rsidR="00CE52A9" w:rsidRPr="00392C54" w:rsidRDefault="00CE52A9" w:rsidP="00586E32">
            <w:pPr>
              <w:pStyle w:val="TAH"/>
              <w:rPr>
                <w:ins w:id="13782" w:author="1989" w:date="2024-03-27T13:57:00Z"/>
                <w:b w:val="0"/>
              </w:rPr>
            </w:pPr>
          </w:p>
        </w:tc>
        <w:tc>
          <w:tcPr>
            <w:tcW w:w="1164" w:type="dxa"/>
            <w:gridSpan w:val="2"/>
            <w:tcBorders>
              <w:top w:val="nil"/>
            </w:tcBorders>
            <w:vAlign w:val="center"/>
            <w:tcPrChange w:id="13783" w:author="1989" w:date="2024-03-27T13:57:00Z">
              <w:tcPr>
                <w:tcW w:w="1164" w:type="dxa"/>
                <w:gridSpan w:val="3"/>
                <w:tcBorders>
                  <w:top w:val="nil"/>
                </w:tcBorders>
                <w:vAlign w:val="center"/>
              </w:tcPr>
            </w:tcPrChange>
          </w:tcPr>
          <w:p w14:paraId="330E62AC" w14:textId="77777777" w:rsidR="00CE52A9" w:rsidRPr="00392C54" w:rsidRDefault="00CE52A9" w:rsidP="00586E32">
            <w:pPr>
              <w:pStyle w:val="TAH"/>
              <w:rPr>
                <w:ins w:id="13784" w:author="1989" w:date="2024-03-27T13:57:00Z"/>
                <w:b w:val="0"/>
              </w:rPr>
            </w:pPr>
          </w:p>
        </w:tc>
        <w:tc>
          <w:tcPr>
            <w:tcW w:w="963" w:type="dxa"/>
            <w:gridSpan w:val="3"/>
            <w:tcBorders>
              <w:top w:val="nil"/>
            </w:tcBorders>
            <w:vAlign w:val="center"/>
            <w:tcPrChange w:id="13785" w:author="1989" w:date="2024-03-27T13:57:00Z">
              <w:tcPr>
                <w:tcW w:w="963" w:type="dxa"/>
                <w:gridSpan w:val="4"/>
                <w:tcBorders>
                  <w:top w:val="nil"/>
                </w:tcBorders>
                <w:vAlign w:val="center"/>
              </w:tcPr>
            </w:tcPrChange>
          </w:tcPr>
          <w:p w14:paraId="49EC268B" w14:textId="77777777" w:rsidR="00CE52A9" w:rsidRPr="00AC4FBC" w:rsidRDefault="00CE52A9" w:rsidP="00586E32">
            <w:pPr>
              <w:pStyle w:val="TAC"/>
              <w:rPr>
                <w:ins w:id="13786" w:author="1989" w:date="2024-03-27T13:57:00Z"/>
              </w:rPr>
            </w:pPr>
            <w:ins w:id="13787" w:author="1989" w:date="2024-03-27T13:57:00Z">
              <w:r>
                <w:rPr>
                  <w:lang w:eastAsia="ja-JP"/>
                </w:rPr>
                <w:t>n79</w:t>
              </w:r>
            </w:ins>
          </w:p>
        </w:tc>
        <w:tc>
          <w:tcPr>
            <w:tcW w:w="1321" w:type="dxa"/>
            <w:gridSpan w:val="3"/>
            <w:tcBorders>
              <w:top w:val="nil"/>
            </w:tcBorders>
            <w:vAlign w:val="center"/>
            <w:tcPrChange w:id="13788" w:author="1989" w:date="2024-03-27T13:57:00Z">
              <w:tcPr>
                <w:tcW w:w="1321" w:type="dxa"/>
                <w:gridSpan w:val="5"/>
                <w:tcBorders>
                  <w:top w:val="nil"/>
                </w:tcBorders>
                <w:vAlign w:val="center"/>
              </w:tcPr>
            </w:tcPrChange>
          </w:tcPr>
          <w:p w14:paraId="038F75F8" w14:textId="77777777" w:rsidR="00CE52A9" w:rsidRPr="002C6A78" w:rsidRDefault="00CE52A9" w:rsidP="00586E32">
            <w:pPr>
              <w:pStyle w:val="TAH"/>
              <w:rPr>
                <w:ins w:id="13789" w:author="1989" w:date="2024-03-27T13:57:00Z"/>
                <w:b w:val="0"/>
                <w:bCs/>
                <w:lang w:eastAsia="zh-TW"/>
              </w:rPr>
            </w:pPr>
            <w:ins w:id="13790" w:author="1989" w:date="2024-03-27T13:57:00Z">
              <w:r w:rsidRPr="00392C54">
                <w:rPr>
                  <w:b w:val="0"/>
                  <w:lang w:eastAsia="zh-TW"/>
                </w:rPr>
                <w:t>4</w:t>
              </w:r>
              <w:r>
                <w:rPr>
                  <w:b w:val="0"/>
                  <w:lang w:eastAsia="zh-TW"/>
                </w:rPr>
                <w:t>65</w:t>
              </w:r>
              <w:r w:rsidRPr="00392C54">
                <w:rPr>
                  <w:b w:val="0"/>
                  <w:lang w:eastAsia="zh-TW"/>
                </w:rPr>
                <w:t>2.5 MHz</w:t>
              </w:r>
            </w:ins>
          </w:p>
        </w:tc>
        <w:tc>
          <w:tcPr>
            <w:tcW w:w="1044" w:type="dxa"/>
            <w:gridSpan w:val="3"/>
            <w:tcBorders>
              <w:top w:val="nil"/>
            </w:tcBorders>
            <w:vAlign w:val="center"/>
            <w:tcPrChange w:id="13791" w:author="1989" w:date="2024-03-27T13:57:00Z">
              <w:tcPr>
                <w:tcW w:w="1044" w:type="dxa"/>
                <w:gridSpan w:val="4"/>
                <w:tcBorders>
                  <w:top w:val="nil"/>
                </w:tcBorders>
                <w:vAlign w:val="center"/>
              </w:tcPr>
            </w:tcPrChange>
          </w:tcPr>
          <w:p w14:paraId="31AD6BE8" w14:textId="77777777" w:rsidR="00CE52A9" w:rsidRDefault="00CE52A9" w:rsidP="00586E32">
            <w:pPr>
              <w:pStyle w:val="TAH"/>
              <w:rPr>
                <w:ins w:id="13792" w:author="1989" w:date="2024-03-27T13:57:00Z"/>
                <w:b w:val="0"/>
                <w:bCs/>
              </w:rPr>
            </w:pPr>
          </w:p>
        </w:tc>
        <w:tc>
          <w:tcPr>
            <w:tcW w:w="1013" w:type="dxa"/>
            <w:tcBorders>
              <w:top w:val="nil"/>
            </w:tcBorders>
            <w:vAlign w:val="center"/>
            <w:tcPrChange w:id="13793" w:author="1989" w:date="2024-03-27T13:57:00Z">
              <w:tcPr>
                <w:tcW w:w="1013" w:type="dxa"/>
                <w:gridSpan w:val="2"/>
                <w:tcBorders>
                  <w:top w:val="nil"/>
                </w:tcBorders>
                <w:vAlign w:val="center"/>
              </w:tcPr>
            </w:tcPrChange>
          </w:tcPr>
          <w:p w14:paraId="651181B0" w14:textId="77777777" w:rsidR="00CE52A9" w:rsidRPr="002C6A78" w:rsidRDefault="00CE52A9" w:rsidP="00586E32">
            <w:pPr>
              <w:pStyle w:val="TAH"/>
              <w:rPr>
                <w:ins w:id="13794" w:author="1989" w:date="2024-03-27T13:57:00Z"/>
                <w:b w:val="0"/>
                <w:bCs/>
                <w:lang w:eastAsia="zh-TW"/>
              </w:rPr>
            </w:pPr>
          </w:p>
        </w:tc>
      </w:tr>
      <w:tr w:rsidR="00CE52A9" w:rsidRPr="00AC4FBC" w14:paraId="6F934B37" w14:textId="77777777" w:rsidTr="00586E32">
        <w:trPr>
          <w:trHeight w:val="241"/>
          <w:ins w:id="13795" w:author="1989" w:date="2024-03-27T13:57:00Z"/>
          <w:trPrChange w:id="13796" w:author="1989" w:date="2024-03-27T13:57:00Z">
            <w:trPr>
              <w:gridBefore w:val="1"/>
              <w:trHeight w:val="241"/>
            </w:trPr>
          </w:trPrChange>
        </w:trPr>
        <w:tc>
          <w:tcPr>
            <w:tcW w:w="462" w:type="dxa"/>
            <w:tcBorders>
              <w:top w:val="nil"/>
            </w:tcBorders>
            <w:vAlign w:val="center"/>
            <w:tcPrChange w:id="13797" w:author="1989" w:date="2024-03-27T13:57:00Z">
              <w:tcPr>
                <w:tcW w:w="404" w:type="dxa"/>
                <w:gridSpan w:val="2"/>
                <w:tcBorders>
                  <w:top w:val="nil"/>
                </w:tcBorders>
                <w:vAlign w:val="center"/>
              </w:tcPr>
            </w:tcPrChange>
          </w:tcPr>
          <w:p w14:paraId="55D7E88B" w14:textId="77777777" w:rsidR="00CE52A9" w:rsidRPr="00AC4FBC" w:rsidRDefault="00CE52A9" w:rsidP="00586E32">
            <w:pPr>
              <w:pStyle w:val="TAH"/>
              <w:rPr>
                <w:ins w:id="13798" w:author="1989" w:date="2024-03-27T13:57:00Z"/>
                <w:b w:val="0"/>
              </w:rPr>
            </w:pPr>
          </w:p>
        </w:tc>
        <w:tc>
          <w:tcPr>
            <w:tcW w:w="820" w:type="dxa"/>
            <w:gridSpan w:val="2"/>
            <w:tcBorders>
              <w:top w:val="nil"/>
            </w:tcBorders>
            <w:vAlign w:val="center"/>
            <w:tcPrChange w:id="13799" w:author="1989" w:date="2024-03-27T13:57:00Z">
              <w:tcPr>
                <w:tcW w:w="820" w:type="dxa"/>
                <w:gridSpan w:val="3"/>
                <w:tcBorders>
                  <w:top w:val="nil"/>
                </w:tcBorders>
                <w:vAlign w:val="center"/>
              </w:tcPr>
            </w:tcPrChange>
          </w:tcPr>
          <w:p w14:paraId="570101B9" w14:textId="77777777" w:rsidR="00CE52A9" w:rsidRPr="00392C54" w:rsidRDefault="00CE52A9" w:rsidP="00586E32">
            <w:pPr>
              <w:pStyle w:val="TAH"/>
              <w:rPr>
                <w:ins w:id="13800" w:author="1989" w:date="2024-03-27T13:57:00Z"/>
                <w:b w:val="0"/>
              </w:rPr>
            </w:pPr>
            <w:ins w:id="13801" w:author="1989" w:date="2024-03-27T13:57:00Z">
              <w:r w:rsidRPr="00392C54">
                <w:rPr>
                  <w:b w:val="0"/>
                </w:rPr>
                <w:t>N/A</w:t>
              </w:r>
            </w:ins>
          </w:p>
        </w:tc>
        <w:tc>
          <w:tcPr>
            <w:tcW w:w="1031" w:type="dxa"/>
            <w:tcBorders>
              <w:top w:val="nil"/>
            </w:tcBorders>
            <w:vAlign w:val="center"/>
            <w:tcPrChange w:id="13802" w:author="1989" w:date="2024-03-27T13:57:00Z">
              <w:tcPr>
                <w:tcW w:w="1031" w:type="dxa"/>
                <w:gridSpan w:val="2"/>
                <w:tcBorders>
                  <w:top w:val="nil"/>
                </w:tcBorders>
                <w:vAlign w:val="center"/>
              </w:tcPr>
            </w:tcPrChange>
          </w:tcPr>
          <w:p w14:paraId="5CABFF41" w14:textId="77777777" w:rsidR="00CE52A9" w:rsidRPr="00AC4FBC" w:rsidRDefault="00CE52A9" w:rsidP="00586E32">
            <w:pPr>
              <w:pStyle w:val="TAH"/>
              <w:rPr>
                <w:ins w:id="13803" w:author="1989" w:date="2024-03-27T13:57:00Z"/>
                <w:b w:val="0"/>
              </w:rPr>
            </w:pPr>
            <w:ins w:id="13804" w:author="1989" w:date="2024-03-27T13:57:00Z">
              <w:r w:rsidRPr="00AC4FBC">
                <w:rPr>
                  <w:b w:val="0"/>
                </w:rPr>
                <w:t>QPSK</w:t>
              </w:r>
            </w:ins>
          </w:p>
        </w:tc>
        <w:tc>
          <w:tcPr>
            <w:tcW w:w="999" w:type="dxa"/>
            <w:gridSpan w:val="2"/>
            <w:tcBorders>
              <w:top w:val="nil"/>
            </w:tcBorders>
            <w:vAlign w:val="center"/>
            <w:tcPrChange w:id="13805" w:author="1989" w:date="2024-03-27T13:57:00Z">
              <w:tcPr>
                <w:tcW w:w="999" w:type="dxa"/>
                <w:gridSpan w:val="3"/>
                <w:tcBorders>
                  <w:top w:val="nil"/>
                </w:tcBorders>
                <w:vAlign w:val="center"/>
              </w:tcPr>
            </w:tcPrChange>
          </w:tcPr>
          <w:p w14:paraId="4D6C53C7" w14:textId="77777777" w:rsidR="00CE52A9" w:rsidRPr="00AC4FBC" w:rsidRDefault="00CE52A9" w:rsidP="00586E32">
            <w:pPr>
              <w:pStyle w:val="TAH"/>
              <w:rPr>
                <w:ins w:id="13806" w:author="1989" w:date="2024-03-27T13:57:00Z"/>
                <w:b w:val="0"/>
              </w:rPr>
            </w:pPr>
            <w:ins w:id="13807" w:author="1989" w:date="2024-03-27T13:57:00Z">
              <w:r w:rsidRPr="00AC4FBC">
                <w:rPr>
                  <w:b w:val="0"/>
                </w:rPr>
                <w:t>5 MHz</w:t>
              </w:r>
            </w:ins>
          </w:p>
        </w:tc>
        <w:tc>
          <w:tcPr>
            <w:tcW w:w="989" w:type="dxa"/>
            <w:tcBorders>
              <w:top w:val="nil"/>
            </w:tcBorders>
            <w:vAlign w:val="center"/>
            <w:tcPrChange w:id="13808" w:author="1989" w:date="2024-03-27T13:57:00Z">
              <w:tcPr>
                <w:tcW w:w="989" w:type="dxa"/>
                <w:tcBorders>
                  <w:top w:val="nil"/>
                </w:tcBorders>
                <w:vAlign w:val="center"/>
              </w:tcPr>
            </w:tcPrChange>
          </w:tcPr>
          <w:p w14:paraId="4FD6DA1A" w14:textId="77777777" w:rsidR="00CE52A9" w:rsidRPr="00392C54" w:rsidRDefault="00CE52A9" w:rsidP="00586E32">
            <w:pPr>
              <w:pStyle w:val="TAH"/>
              <w:rPr>
                <w:ins w:id="13809" w:author="1989" w:date="2024-03-27T13:57:00Z"/>
                <w:b w:val="0"/>
                <w:lang w:eastAsia="zh-TW"/>
              </w:rPr>
            </w:pPr>
            <w:ins w:id="13810" w:author="1989" w:date="2024-03-27T13:57:00Z">
              <w:r w:rsidRPr="00392C54">
                <w:rPr>
                  <w:b w:val="0"/>
                  <w:lang w:eastAsia="zh-TW"/>
                </w:rPr>
                <w:t>All RBs / 0</w:t>
              </w:r>
            </w:ins>
          </w:p>
        </w:tc>
        <w:tc>
          <w:tcPr>
            <w:tcW w:w="1289" w:type="dxa"/>
            <w:gridSpan w:val="3"/>
            <w:tcBorders>
              <w:top w:val="nil"/>
            </w:tcBorders>
            <w:vAlign w:val="center"/>
            <w:tcPrChange w:id="13811" w:author="1989" w:date="2024-03-27T13:57:00Z">
              <w:tcPr>
                <w:tcW w:w="1289" w:type="dxa"/>
                <w:gridSpan w:val="5"/>
                <w:tcBorders>
                  <w:top w:val="nil"/>
                </w:tcBorders>
                <w:vAlign w:val="center"/>
              </w:tcPr>
            </w:tcPrChange>
          </w:tcPr>
          <w:p w14:paraId="0079E500" w14:textId="77777777" w:rsidR="00CE52A9" w:rsidRPr="00392C54" w:rsidRDefault="00CE52A9" w:rsidP="00586E32">
            <w:pPr>
              <w:pStyle w:val="TAH"/>
              <w:rPr>
                <w:ins w:id="13812" w:author="1989" w:date="2024-03-27T13:57:00Z"/>
                <w:b w:val="0"/>
              </w:rPr>
            </w:pPr>
            <w:ins w:id="13813" w:author="1989" w:date="2024-03-27T13:57:00Z">
              <w:r w:rsidRPr="00392C54">
                <w:rPr>
                  <w:b w:val="0"/>
                </w:rPr>
                <w:t>QPSK</w:t>
              </w:r>
            </w:ins>
          </w:p>
        </w:tc>
        <w:tc>
          <w:tcPr>
            <w:tcW w:w="1238" w:type="dxa"/>
            <w:gridSpan w:val="6"/>
            <w:tcBorders>
              <w:top w:val="nil"/>
            </w:tcBorders>
            <w:vAlign w:val="center"/>
            <w:tcPrChange w:id="13814" w:author="1989" w:date="2024-03-27T13:57:00Z">
              <w:tcPr>
                <w:tcW w:w="1238" w:type="dxa"/>
                <w:gridSpan w:val="7"/>
                <w:tcBorders>
                  <w:top w:val="nil"/>
                </w:tcBorders>
                <w:vAlign w:val="center"/>
              </w:tcPr>
            </w:tcPrChange>
          </w:tcPr>
          <w:p w14:paraId="5F52E466" w14:textId="77777777" w:rsidR="00CE52A9" w:rsidRPr="00AC4FBC" w:rsidRDefault="00CE52A9" w:rsidP="00586E32">
            <w:pPr>
              <w:pStyle w:val="TAH"/>
              <w:rPr>
                <w:ins w:id="13815" w:author="1989" w:date="2024-03-27T13:57:00Z"/>
                <w:b w:val="0"/>
              </w:rPr>
            </w:pPr>
            <w:ins w:id="13816" w:author="1989" w:date="2024-03-27T13:57:00Z">
              <w:r w:rsidRPr="00AC4FBC">
                <w:rPr>
                  <w:b w:val="0"/>
                </w:rPr>
                <w:t>QPSK</w:t>
              </w:r>
            </w:ins>
          </w:p>
        </w:tc>
        <w:tc>
          <w:tcPr>
            <w:tcW w:w="821" w:type="dxa"/>
            <w:gridSpan w:val="3"/>
            <w:tcBorders>
              <w:top w:val="nil"/>
            </w:tcBorders>
            <w:vAlign w:val="center"/>
            <w:tcPrChange w:id="13817" w:author="1989" w:date="2024-03-27T13:57:00Z">
              <w:tcPr>
                <w:tcW w:w="821" w:type="dxa"/>
                <w:gridSpan w:val="3"/>
                <w:tcBorders>
                  <w:top w:val="nil"/>
                </w:tcBorders>
                <w:vAlign w:val="center"/>
              </w:tcPr>
            </w:tcPrChange>
          </w:tcPr>
          <w:p w14:paraId="0A110E20" w14:textId="77777777" w:rsidR="00CE52A9" w:rsidRPr="00392C54" w:rsidRDefault="00CE52A9" w:rsidP="00586E32">
            <w:pPr>
              <w:pStyle w:val="TAH"/>
              <w:rPr>
                <w:ins w:id="13818" w:author="1989" w:date="2024-03-27T13:57:00Z"/>
                <w:b w:val="0"/>
              </w:rPr>
            </w:pPr>
            <w:ins w:id="13819" w:author="1989" w:date="2024-03-27T13:57:00Z">
              <w:r w:rsidRPr="00392C54">
                <w:rPr>
                  <w:b w:val="0"/>
                </w:rPr>
                <w:t>5 MHz</w:t>
              </w:r>
            </w:ins>
          </w:p>
        </w:tc>
        <w:tc>
          <w:tcPr>
            <w:tcW w:w="1164" w:type="dxa"/>
            <w:gridSpan w:val="2"/>
            <w:tcBorders>
              <w:top w:val="nil"/>
            </w:tcBorders>
            <w:vAlign w:val="center"/>
            <w:tcPrChange w:id="13820" w:author="1989" w:date="2024-03-27T13:57:00Z">
              <w:tcPr>
                <w:tcW w:w="1164" w:type="dxa"/>
                <w:gridSpan w:val="3"/>
                <w:tcBorders>
                  <w:top w:val="nil"/>
                </w:tcBorders>
                <w:vAlign w:val="center"/>
              </w:tcPr>
            </w:tcPrChange>
          </w:tcPr>
          <w:p w14:paraId="4B57A43C" w14:textId="77777777" w:rsidR="00CE52A9" w:rsidRPr="00392C54" w:rsidRDefault="00CE52A9" w:rsidP="00586E32">
            <w:pPr>
              <w:pStyle w:val="TAH"/>
              <w:rPr>
                <w:ins w:id="13821" w:author="1989" w:date="2024-03-27T13:57:00Z"/>
                <w:b w:val="0"/>
              </w:rPr>
            </w:pPr>
            <w:ins w:id="13822" w:author="1989" w:date="2024-03-27T13:57:00Z">
              <w:r w:rsidRPr="00392C54">
                <w:rPr>
                  <w:b w:val="0"/>
                </w:rPr>
                <w:t>All RBs / All RBs</w:t>
              </w:r>
            </w:ins>
          </w:p>
        </w:tc>
        <w:tc>
          <w:tcPr>
            <w:tcW w:w="963" w:type="dxa"/>
            <w:gridSpan w:val="3"/>
            <w:tcBorders>
              <w:top w:val="nil"/>
            </w:tcBorders>
            <w:vAlign w:val="center"/>
            <w:tcPrChange w:id="13823" w:author="1989" w:date="2024-03-27T13:57:00Z">
              <w:tcPr>
                <w:tcW w:w="963" w:type="dxa"/>
                <w:gridSpan w:val="4"/>
                <w:tcBorders>
                  <w:top w:val="nil"/>
                </w:tcBorders>
                <w:vAlign w:val="center"/>
              </w:tcPr>
            </w:tcPrChange>
          </w:tcPr>
          <w:p w14:paraId="7C447DFD" w14:textId="77777777" w:rsidR="00CE52A9" w:rsidRPr="00AC4FBC" w:rsidRDefault="00CE52A9" w:rsidP="00586E32">
            <w:pPr>
              <w:pStyle w:val="TAC"/>
              <w:rPr>
                <w:ins w:id="13824" w:author="1989" w:date="2024-03-27T13:57:00Z"/>
              </w:rPr>
            </w:pPr>
            <w:ins w:id="13825" w:author="1989" w:date="2024-03-27T13:57:00Z">
              <w:r w:rsidRPr="00AC4FBC">
                <w:t>DFT-s-OFDM</w:t>
              </w:r>
              <w:r w:rsidRPr="00AC4FBC">
                <w:rPr>
                  <w:lang w:eastAsia="zh-TW"/>
                </w:rPr>
                <w:t xml:space="preserve"> QPSK</w:t>
              </w:r>
            </w:ins>
          </w:p>
        </w:tc>
        <w:tc>
          <w:tcPr>
            <w:tcW w:w="1321" w:type="dxa"/>
            <w:gridSpan w:val="3"/>
            <w:tcBorders>
              <w:top w:val="nil"/>
            </w:tcBorders>
            <w:vAlign w:val="center"/>
            <w:tcPrChange w:id="13826" w:author="1989" w:date="2024-03-27T13:57:00Z">
              <w:tcPr>
                <w:tcW w:w="1321" w:type="dxa"/>
                <w:gridSpan w:val="5"/>
                <w:tcBorders>
                  <w:top w:val="nil"/>
                </w:tcBorders>
                <w:vAlign w:val="center"/>
              </w:tcPr>
            </w:tcPrChange>
          </w:tcPr>
          <w:p w14:paraId="6AA25E33" w14:textId="77777777" w:rsidR="00CE52A9" w:rsidRPr="002C6A78" w:rsidRDefault="00CE52A9" w:rsidP="00586E32">
            <w:pPr>
              <w:pStyle w:val="TAH"/>
              <w:rPr>
                <w:ins w:id="13827" w:author="1989" w:date="2024-03-27T13:57:00Z"/>
                <w:b w:val="0"/>
                <w:bCs/>
                <w:lang w:eastAsia="zh-TW"/>
              </w:rPr>
            </w:pPr>
            <w:ins w:id="13828" w:author="1989" w:date="2024-03-27T13:57:00Z">
              <w:r w:rsidRPr="002C6A78">
                <w:rPr>
                  <w:b w:val="0"/>
                  <w:bCs/>
                  <w:lang w:eastAsia="zh-TW"/>
                </w:rPr>
                <w:t>CP-OFDM QPSK</w:t>
              </w:r>
            </w:ins>
          </w:p>
        </w:tc>
        <w:tc>
          <w:tcPr>
            <w:tcW w:w="1044" w:type="dxa"/>
            <w:gridSpan w:val="3"/>
            <w:tcBorders>
              <w:top w:val="nil"/>
            </w:tcBorders>
            <w:vAlign w:val="center"/>
            <w:tcPrChange w:id="13829" w:author="1989" w:date="2024-03-27T13:57:00Z">
              <w:tcPr>
                <w:tcW w:w="1044" w:type="dxa"/>
                <w:gridSpan w:val="4"/>
                <w:tcBorders>
                  <w:top w:val="nil"/>
                </w:tcBorders>
                <w:vAlign w:val="center"/>
              </w:tcPr>
            </w:tcPrChange>
          </w:tcPr>
          <w:p w14:paraId="7204BE24" w14:textId="77777777" w:rsidR="00CE52A9" w:rsidRDefault="00CE52A9" w:rsidP="00586E32">
            <w:pPr>
              <w:pStyle w:val="TAH"/>
              <w:rPr>
                <w:ins w:id="13830" w:author="1989" w:date="2024-03-27T13:57:00Z"/>
                <w:b w:val="0"/>
                <w:bCs/>
              </w:rPr>
            </w:pPr>
            <w:ins w:id="13831" w:author="1989" w:date="2024-03-27T13:57:00Z">
              <w:r>
                <w:rPr>
                  <w:b w:val="0"/>
                  <w:bCs/>
                </w:rPr>
                <w:t>10</w:t>
              </w:r>
              <w:r w:rsidRPr="002C6A78">
                <w:rPr>
                  <w:b w:val="0"/>
                  <w:bCs/>
                </w:rPr>
                <w:t xml:space="preserve"> MHz</w:t>
              </w:r>
            </w:ins>
          </w:p>
        </w:tc>
        <w:tc>
          <w:tcPr>
            <w:tcW w:w="1013" w:type="dxa"/>
            <w:tcBorders>
              <w:top w:val="nil"/>
            </w:tcBorders>
            <w:vAlign w:val="center"/>
            <w:tcPrChange w:id="13832" w:author="1989" w:date="2024-03-27T13:57:00Z">
              <w:tcPr>
                <w:tcW w:w="1013" w:type="dxa"/>
                <w:gridSpan w:val="2"/>
                <w:tcBorders>
                  <w:top w:val="nil"/>
                </w:tcBorders>
                <w:vAlign w:val="center"/>
              </w:tcPr>
            </w:tcPrChange>
          </w:tcPr>
          <w:p w14:paraId="3AFF4F55" w14:textId="77777777" w:rsidR="00CE52A9" w:rsidRPr="002C6A78" w:rsidRDefault="00CE52A9" w:rsidP="00586E32">
            <w:pPr>
              <w:pStyle w:val="TAH"/>
              <w:rPr>
                <w:ins w:id="13833" w:author="1989" w:date="2024-03-27T13:57:00Z"/>
                <w:b w:val="0"/>
                <w:bCs/>
                <w:lang w:eastAsia="zh-TW"/>
              </w:rPr>
            </w:pPr>
            <w:ins w:id="13834" w:author="1989" w:date="2024-03-27T13:57:00Z">
              <w:r w:rsidRPr="002C6A78">
                <w:rPr>
                  <w:b w:val="0"/>
                  <w:bCs/>
                  <w:lang w:eastAsia="zh-TW"/>
                </w:rPr>
                <w:t>All RBs / All RBs</w:t>
              </w:r>
            </w:ins>
          </w:p>
        </w:tc>
      </w:tr>
      <w:tr w:rsidR="00CE52A9" w:rsidRPr="00AC4FBC" w14:paraId="63AE8C4E" w14:textId="77777777" w:rsidTr="00586E32">
        <w:trPr>
          <w:trHeight w:val="241"/>
          <w:trPrChange w:id="13835" w:author="1989" w:date="2024-03-27T13:57:00Z">
            <w:trPr>
              <w:gridBefore w:val="1"/>
              <w:trHeight w:val="241"/>
            </w:trPr>
          </w:trPrChange>
        </w:trPr>
        <w:tc>
          <w:tcPr>
            <w:tcW w:w="13154" w:type="dxa"/>
            <w:gridSpan w:val="31"/>
            <w:tcBorders>
              <w:top w:val="nil"/>
            </w:tcBorders>
            <w:vAlign w:val="center"/>
            <w:tcPrChange w:id="13836" w:author="1989" w:date="2024-03-27T13:57:00Z">
              <w:tcPr>
                <w:tcW w:w="13096" w:type="dxa"/>
                <w:gridSpan w:val="44"/>
                <w:tcBorders>
                  <w:top w:val="nil"/>
                </w:tcBorders>
                <w:vAlign w:val="center"/>
              </w:tcPr>
            </w:tcPrChange>
          </w:tcPr>
          <w:p w14:paraId="00B966EF" w14:textId="77777777" w:rsidR="00CE52A9" w:rsidRPr="00AC4FBC" w:rsidRDefault="00CE52A9" w:rsidP="00586E32">
            <w:pPr>
              <w:pStyle w:val="TAH"/>
              <w:rPr>
                <w:lang w:eastAsia="zh-TW"/>
              </w:rPr>
            </w:pPr>
            <w:r w:rsidRPr="00AC4FBC">
              <w:t>Test Settings for DC_1A-20A_n8A Configuration – Note 3</w:t>
            </w:r>
          </w:p>
        </w:tc>
      </w:tr>
      <w:tr w:rsidR="00CE52A9" w:rsidRPr="00AC4FBC" w14:paraId="5F9F9A30" w14:textId="77777777" w:rsidTr="00586E32">
        <w:trPr>
          <w:trHeight w:val="241"/>
          <w:trPrChange w:id="13837" w:author="1989" w:date="2024-03-27T13:57:00Z">
            <w:trPr>
              <w:gridBefore w:val="1"/>
              <w:trHeight w:val="241"/>
            </w:trPr>
          </w:trPrChange>
        </w:trPr>
        <w:tc>
          <w:tcPr>
            <w:tcW w:w="462" w:type="dxa"/>
            <w:vMerge w:val="restart"/>
            <w:tcBorders>
              <w:top w:val="nil"/>
            </w:tcBorders>
            <w:tcPrChange w:id="13838" w:author="1989" w:date="2024-03-27T13:57:00Z">
              <w:tcPr>
                <w:tcW w:w="404" w:type="dxa"/>
                <w:gridSpan w:val="2"/>
                <w:vMerge w:val="restart"/>
                <w:tcBorders>
                  <w:top w:val="nil"/>
                </w:tcBorders>
              </w:tcPr>
            </w:tcPrChange>
          </w:tcPr>
          <w:p w14:paraId="3A496FFE" w14:textId="77777777" w:rsidR="00CE52A9" w:rsidRPr="00AC4FBC" w:rsidRDefault="00CE52A9" w:rsidP="00586E32">
            <w:pPr>
              <w:pStyle w:val="TAC"/>
            </w:pPr>
            <w:r w:rsidRPr="00AC4FBC">
              <w:t>1</w:t>
            </w:r>
          </w:p>
        </w:tc>
        <w:tc>
          <w:tcPr>
            <w:tcW w:w="731" w:type="dxa"/>
            <w:vAlign w:val="center"/>
            <w:tcPrChange w:id="13839" w:author="1989" w:date="2024-03-27T13:57:00Z">
              <w:tcPr>
                <w:tcW w:w="731" w:type="dxa"/>
                <w:gridSpan w:val="2"/>
                <w:vAlign w:val="center"/>
              </w:tcPr>
            </w:tcPrChange>
          </w:tcPr>
          <w:p w14:paraId="2E5A388B" w14:textId="77777777" w:rsidR="00CE52A9" w:rsidRPr="00AC4FBC" w:rsidRDefault="00CE52A9" w:rsidP="00586E32">
            <w:pPr>
              <w:pStyle w:val="TAC"/>
            </w:pPr>
            <w:r w:rsidRPr="00AC4FBC">
              <w:t>1</w:t>
            </w:r>
          </w:p>
        </w:tc>
        <w:tc>
          <w:tcPr>
            <w:tcW w:w="1120" w:type="dxa"/>
            <w:gridSpan w:val="2"/>
            <w:vAlign w:val="center"/>
            <w:tcPrChange w:id="13840" w:author="1989" w:date="2024-03-27T13:57:00Z">
              <w:tcPr>
                <w:tcW w:w="1120" w:type="dxa"/>
                <w:gridSpan w:val="3"/>
                <w:vAlign w:val="center"/>
              </w:tcPr>
            </w:tcPrChange>
          </w:tcPr>
          <w:p w14:paraId="5637FB18" w14:textId="77777777" w:rsidR="00CE52A9" w:rsidRPr="00AC4FBC" w:rsidRDefault="00CE52A9" w:rsidP="00586E32">
            <w:pPr>
              <w:pStyle w:val="TAC"/>
            </w:pPr>
            <w:r w:rsidRPr="00AC4FBC">
              <w:t>UL 1925/ DL 2115 MHz</w:t>
            </w:r>
          </w:p>
        </w:tc>
        <w:tc>
          <w:tcPr>
            <w:tcW w:w="999" w:type="dxa"/>
            <w:gridSpan w:val="2"/>
            <w:vAlign w:val="center"/>
            <w:tcPrChange w:id="13841" w:author="1989" w:date="2024-03-27T13:57:00Z">
              <w:tcPr>
                <w:tcW w:w="999" w:type="dxa"/>
                <w:gridSpan w:val="3"/>
                <w:vAlign w:val="center"/>
              </w:tcPr>
            </w:tcPrChange>
          </w:tcPr>
          <w:p w14:paraId="3CA8B650" w14:textId="77777777" w:rsidR="00CE52A9" w:rsidRPr="00AC4FBC" w:rsidRDefault="00CE52A9" w:rsidP="00586E32">
            <w:pPr>
              <w:pStyle w:val="TAC"/>
            </w:pPr>
          </w:p>
        </w:tc>
        <w:tc>
          <w:tcPr>
            <w:tcW w:w="989" w:type="dxa"/>
            <w:vAlign w:val="center"/>
            <w:tcPrChange w:id="13842" w:author="1989" w:date="2024-03-27T13:57:00Z">
              <w:tcPr>
                <w:tcW w:w="989" w:type="dxa"/>
                <w:vAlign w:val="center"/>
              </w:tcPr>
            </w:tcPrChange>
          </w:tcPr>
          <w:p w14:paraId="2F66F8CD" w14:textId="77777777" w:rsidR="00CE52A9" w:rsidRPr="00AC4FBC" w:rsidRDefault="00CE52A9" w:rsidP="00586E32">
            <w:pPr>
              <w:pStyle w:val="TAC"/>
              <w:rPr>
                <w:lang w:eastAsia="zh-TW"/>
              </w:rPr>
            </w:pPr>
          </w:p>
        </w:tc>
        <w:tc>
          <w:tcPr>
            <w:tcW w:w="1289" w:type="dxa"/>
            <w:gridSpan w:val="3"/>
            <w:vAlign w:val="center"/>
            <w:tcPrChange w:id="13843" w:author="1989" w:date="2024-03-27T13:57:00Z">
              <w:tcPr>
                <w:tcW w:w="1289" w:type="dxa"/>
                <w:gridSpan w:val="5"/>
                <w:vAlign w:val="center"/>
              </w:tcPr>
            </w:tcPrChange>
          </w:tcPr>
          <w:p w14:paraId="1C638CDE" w14:textId="77777777" w:rsidR="00CE52A9" w:rsidRPr="00AC4FBC" w:rsidRDefault="00CE52A9" w:rsidP="00586E32">
            <w:pPr>
              <w:pStyle w:val="TAC"/>
            </w:pPr>
            <w:r w:rsidRPr="00AC4FBC">
              <w:t>20</w:t>
            </w:r>
          </w:p>
        </w:tc>
        <w:tc>
          <w:tcPr>
            <w:tcW w:w="1238" w:type="dxa"/>
            <w:gridSpan w:val="6"/>
            <w:vAlign w:val="center"/>
            <w:tcPrChange w:id="13844" w:author="1989" w:date="2024-03-27T13:57:00Z">
              <w:tcPr>
                <w:tcW w:w="1238" w:type="dxa"/>
                <w:gridSpan w:val="7"/>
                <w:vAlign w:val="center"/>
              </w:tcPr>
            </w:tcPrChange>
          </w:tcPr>
          <w:p w14:paraId="321FE390" w14:textId="77777777" w:rsidR="00CE52A9" w:rsidRPr="00AC4FBC" w:rsidRDefault="00CE52A9" w:rsidP="00586E32">
            <w:pPr>
              <w:pStyle w:val="TAC"/>
            </w:pPr>
            <w:r w:rsidRPr="00AC4FBC">
              <w:t>DL 805 MHz</w:t>
            </w:r>
          </w:p>
        </w:tc>
        <w:tc>
          <w:tcPr>
            <w:tcW w:w="959" w:type="dxa"/>
            <w:gridSpan w:val="4"/>
            <w:vAlign w:val="center"/>
            <w:tcPrChange w:id="13845" w:author="1989" w:date="2024-03-27T13:57:00Z">
              <w:tcPr>
                <w:tcW w:w="959" w:type="dxa"/>
                <w:gridSpan w:val="5"/>
                <w:vAlign w:val="center"/>
              </w:tcPr>
            </w:tcPrChange>
          </w:tcPr>
          <w:p w14:paraId="0C69C6A9" w14:textId="77777777" w:rsidR="00CE52A9" w:rsidRPr="00AC4FBC" w:rsidRDefault="00CE52A9" w:rsidP="00586E32">
            <w:pPr>
              <w:pStyle w:val="TAC"/>
            </w:pPr>
          </w:p>
        </w:tc>
        <w:tc>
          <w:tcPr>
            <w:tcW w:w="1026" w:type="dxa"/>
            <w:vAlign w:val="center"/>
            <w:tcPrChange w:id="13846" w:author="1989" w:date="2024-03-27T13:57:00Z">
              <w:tcPr>
                <w:tcW w:w="1026" w:type="dxa"/>
                <w:vAlign w:val="center"/>
              </w:tcPr>
            </w:tcPrChange>
          </w:tcPr>
          <w:p w14:paraId="50F6EF7A" w14:textId="77777777" w:rsidR="00CE52A9" w:rsidRPr="00AC4FBC" w:rsidRDefault="00CE52A9" w:rsidP="00586E32">
            <w:pPr>
              <w:pStyle w:val="TAC"/>
              <w:rPr>
                <w:lang w:eastAsia="zh-TW"/>
              </w:rPr>
            </w:pPr>
          </w:p>
        </w:tc>
        <w:tc>
          <w:tcPr>
            <w:tcW w:w="963" w:type="dxa"/>
            <w:gridSpan w:val="3"/>
            <w:vAlign w:val="center"/>
            <w:tcPrChange w:id="13847" w:author="1989" w:date="2024-03-27T13:57:00Z">
              <w:tcPr>
                <w:tcW w:w="963" w:type="dxa"/>
                <w:gridSpan w:val="4"/>
                <w:vAlign w:val="center"/>
              </w:tcPr>
            </w:tcPrChange>
          </w:tcPr>
          <w:p w14:paraId="2C4DE9FF" w14:textId="77777777" w:rsidR="00CE52A9" w:rsidRPr="00AC4FBC" w:rsidRDefault="00CE52A9" w:rsidP="00586E32">
            <w:pPr>
              <w:pStyle w:val="TAC"/>
            </w:pPr>
            <w:r w:rsidRPr="00AC4FBC">
              <w:t>n8</w:t>
            </w:r>
          </w:p>
        </w:tc>
        <w:tc>
          <w:tcPr>
            <w:tcW w:w="1321" w:type="dxa"/>
            <w:gridSpan w:val="3"/>
            <w:vAlign w:val="center"/>
            <w:tcPrChange w:id="13848" w:author="1989" w:date="2024-03-27T13:57:00Z">
              <w:tcPr>
                <w:tcW w:w="1321" w:type="dxa"/>
                <w:gridSpan w:val="5"/>
                <w:vAlign w:val="center"/>
              </w:tcPr>
            </w:tcPrChange>
          </w:tcPr>
          <w:p w14:paraId="4416AAD6" w14:textId="77777777" w:rsidR="00CE52A9" w:rsidRPr="00AC4FBC" w:rsidRDefault="00CE52A9" w:rsidP="00586E32">
            <w:pPr>
              <w:pStyle w:val="TAC"/>
              <w:rPr>
                <w:lang w:eastAsia="zh-TW"/>
              </w:rPr>
            </w:pPr>
            <w:r w:rsidRPr="00AC4FBC">
              <w:t>UL 910 / DL 955 MHz</w:t>
            </w:r>
          </w:p>
        </w:tc>
        <w:tc>
          <w:tcPr>
            <w:tcW w:w="972" w:type="dxa"/>
            <w:gridSpan w:val="2"/>
            <w:vAlign w:val="center"/>
            <w:tcPrChange w:id="13849" w:author="1989" w:date="2024-03-27T13:57:00Z">
              <w:tcPr>
                <w:tcW w:w="972" w:type="dxa"/>
                <w:gridSpan w:val="3"/>
                <w:vAlign w:val="center"/>
              </w:tcPr>
            </w:tcPrChange>
          </w:tcPr>
          <w:p w14:paraId="34A4AD5C" w14:textId="77777777" w:rsidR="00CE52A9" w:rsidRPr="00AC4FBC" w:rsidRDefault="00CE52A9" w:rsidP="00586E32">
            <w:pPr>
              <w:pStyle w:val="TAC"/>
            </w:pPr>
          </w:p>
        </w:tc>
        <w:tc>
          <w:tcPr>
            <w:tcW w:w="1085" w:type="dxa"/>
            <w:gridSpan w:val="2"/>
            <w:vAlign w:val="center"/>
            <w:tcPrChange w:id="13850" w:author="1989" w:date="2024-03-27T13:57:00Z">
              <w:tcPr>
                <w:tcW w:w="1085" w:type="dxa"/>
                <w:gridSpan w:val="3"/>
                <w:vAlign w:val="center"/>
              </w:tcPr>
            </w:tcPrChange>
          </w:tcPr>
          <w:p w14:paraId="2C9B5F31" w14:textId="77777777" w:rsidR="00CE52A9" w:rsidRPr="00AC4FBC" w:rsidRDefault="00CE52A9" w:rsidP="00586E32">
            <w:pPr>
              <w:pStyle w:val="TAC"/>
              <w:rPr>
                <w:lang w:eastAsia="zh-TW"/>
              </w:rPr>
            </w:pPr>
          </w:p>
        </w:tc>
      </w:tr>
      <w:tr w:rsidR="00CE52A9" w:rsidRPr="00AC4FBC" w14:paraId="1A065551" w14:textId="77777777" w:rsidTr="00586E32">
        <w:trPr>
          <w:trHeight w:val="241"/>
          <w:trPrChange w:id="13851" w:author="1989" w:date="2024-03-27T13:57:00Z">
            <w:trPr>
              <w:gridBefore w:val="1"/>
              <w:trHeight w:val="241"/>
            </w:trPr>
          </w:trPrChange>
        </w:trPr>
        <w:tc>
          <w:tcPr>
            <w:tcW w:w="462" w:type="dxa"/>
            <w:vMerge/>
            <w:vAlign w:val="center"/>
            <w:tcPrChange w:id="13852" w:author="1989" w:date="2024-03-27T13:57:00Z">
              <w:tcPr>
                <w:tcW w:w="404" w:type="dxa"/>
                <w:gridSpan w:val="2"/>
                <w:vMerge/>
                <w:vAlign w:val="center"/>
              </w:tcPr>
            </w:tcPrChange>
          </w:tcPr>
          <w:p w14:paraId="08EB16E8" w14:textId="77777777" w:rsidR="00CE52A9" w:rsidRPr="00AC4FBC" w:rsidRDefault="00CE52A9" w:rsidP="00586E32">
            <w:pPr>
              <w:pStyle w:val="TAC"/>
            </w:pPr>
          </w:p>
        </w:tc>
        <w:tc>
          <w:tcPr>
            <w:tcW w:w="731" w:type="dxa"/>
            <w:vAlign w:val="center"/>
            <w:tcPrChange w:id="13853" w:author="1989" w:date="2024-03-27T13:57:00Z">
              <w:tcPr>
                <w:tcW w:w="731" w:type="dxa"/>
                <w:gridSpan w:val="2"/>
                <w:vAlign w:val="center"/>
              </w:tcPr>
            </w:tcPrChange>
          </w:tcPr>
          <w:p w14:paraId="3DDA723C" w14:textId="77777777" w:rsidR="00CE52A9" w:rsidRPr="00AC4FBC" w:rsidRDefault="00CE52A9" w:rsidP="00586E32">
            <w:pPr>
              <w:pStyle w:val="TAC"/>
            </w:pPr>
            <w:r w:rsidRPr="00AC4FBC">
              <w:t>QPSK</w:t>
            </w:r>
          </w:p>
        </w:tc>
        <w:tc>
          <w:tcPr>
            <w:tcW w:w="1120" w:type="dxa"/>
            <w:gridSpan w:val="2"/>
            <w:vAlign w:val="center"/>
            <w:tcPrChange w:id="13854" w:author="1989" w:date="2024-03-27T13:57:00Z">
              <w:tcPr>
                <w:tcW w:w="1120" w:type="dxa"/>
                <w:gridSpan w:val="3"/>
                <w:vAlign w:val="center"/>
              </w:tcPr>
            </w:tcPrChange>
          </w:tcPr>
          <w:p w14:paraId="005D4B3B" w14:textId="77777777" w:rsidR="00CE52A9" w:rsidRPr="00AC4FBC" w:rsidRDefault="00CE52A9" w:rsidP="00586E32">
            <w:pPr>
              <w:pStyle w:val="TAC"/>
            </w:pPr>
            <w:r w:rsidRPr="00AC4FBC">
              <w:t>QPSK</w:t>
            </w:r>
          </w:p>
        </w:tc>
        <w:tc>
          <w:tcPr>
            <w:tcW w:w="999" w:type="dxa"/>
            <w:gridSpan w:val="2"/>
            <w:vAlign w:val="center"/>
            <w:tcPrChange w:id="13855" w:author="1989" w:date="2024-03-27T13:57:00Z">
              <w:tcPr>
                <w:tcW w:w="999" w:type="dxa"/>
                <w:gridSpan w:val="3"/>
                <w:vAlign w:val="center"/>
              </w:tcPr>
            </w:tcPrChange>
          </w:tcPr>
          <w:p w14:paraId="161BCB56" w14:textId="77777777" w:rsidR="00CE52A9" w:rsidRPr="00AC4FBC" w:rsidRDefault="00CE52A9" w:rsidP="00586E32">
            <w:pPr>
              <w:pStyle w:val="TAC"/>
            </w:pPr>
            <w:r w:rsidRPr="00AC4FBC">
              <w:t>5 MHz</w:t>
            </w:r>
          </w:p>
        </w:tc>
        <w:tc>
          <w:tcPr>
            <w:tcW w:w="989" w:type="dxa"/>
            <w:vAlign w:val="center"/>
            <w:tcPrChange w:id="13856" w:author="1989" w:date="2024-03-27T13:57:00Z">
              <w:tcPr>
                <w:tcW w:w="989" w:type="dxa"/>
                <w:vAlign w:val="center"/>
              </w:tcPr>
            </w:tcPrChange>
          </w:tcPr>
          <w:p w14:paraId="43545EDC"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3857" w:author="1989" w:date="2024-03-27T13:57:00Z">
              <w:tcPr>
                <w:tcW w:w="1289" w:type="dxa"/>
                <w:gridSpan w:val="5"/>
                <w:vAlign w:val="center"/>
              </w:tcPr>
            </w:tcPrChange>
          </w:tcPr>
          <w:p w14:paraId="16C8041C" w14:textId="77777777" w:rsidR="00CE52A9" w:rsidRPr="00AC4FBC" w:rsidRDefault="00CE52A9" w:rsidP="00586E32">
            <w:pPr>
              <w:pStyle w:val="TAC"/>
            </w:pPr>
            <w:r w:rsidRPr="00AC4FBC">
              <w:t>N/A</w:t>
            </w:r>
          </w:p>
        </w:tc>
        <w:tc>
          <w:tcPr>
            <w:tcW w:w="1238" w:type="dxa"/>
            <w:gridSpan w:val="6"/>
            <w:vAlign w:val="center"/>
            <w:tcPrChange w:id="13858" w:author="1989" w:date="2024-03-27T13:57:00Z">
              <w:tcPr>
                <w:tcW w:w="1238" w:type="dxa"/>
                <w:gridSpan w:val="7"/>
                <w:vAlign w:val="center"/>
              </w:tcPr>
            </w:tcPrChange>
          </w:tcPr>
          <w:p w14:paraId="1252583A" w14:textId="77777777" w:rsidR="00CE52A9" w:rsidRPr="00AC4FBC" w:rsidRDefault="00CE52A9" w:rsidP="00586E32">
            <w:pPr>
              <w:pStyle w:val="TAC"/>
            </w:pPr>
            <w:r w:rsidRPr="00AC4FBC">
              <w:t>QPSK</w:t>
            </w:r>
          </w:p>
        </w:tc>
        <w:tc>
          <w:tcPr>
            <w:tcW w:w="959" w:type="dxa"/>
            <w:gridSpan w:val="4"/>
            <w:vAlign w:val="center"/>
            <w:tcPrChange w:id="13859" w:author="1989" w:date="2024-03-27T13:57:00Z">
              <w:tcPr>
                <w:tcW w:w="959" w:type="dxa"/>
                <w:gridSpan w:val="5"/>
                <w:vAlign w:val="center"/>
              </w:tcPr>
            </w:tcPrChange>
          </w:tcPr>
          <w:p w14:paraId="7C0F696E" w14:textId="77777777" w:rsidR="00CE52A9" w:rsidRPr="00AC4FBC" w:rsidRDefault="00CE52A9" w:rsidP="00586E32">
            <w:pPr>
              <w:pStyle w:val="TAC"/>
            </w:pPr>
            <w:r w:rsidRPr="00AC4FBC">
              <w:t>5 MHz</w:t>
            </w:r>
          </w:p>
        </w:tc>
        <w:tc>
          <w:tcPr>
            <w:tcW w:w="1026" w:type="dxa"/>
            <w:vAlign w:val="center"/>
            <w:tcPrChange w:id="13860" w:author="1989" w:date="2024-03-27T13:57:00Z">
              <w:tcPr>
                <w:tcW w:w="1026" w:type="dxa"/>
                <w:vAlign w:val="center"/>
              </w:tcPr>
            </w:tcPrChange>
          </w:tcPr>
          <w:p w14:paraId="764CA249"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3861" w:author="1989" w:date="2024-03-27T13:57:00Z">
              <w:tcPr>
                <w:tcW w:w="963" w:type="dxa"/>
                <w:gridSpan w:val="4"/>
                <w:vAlign w:val="center"/>
              </w:tcPr>
            </w:tcPrChange>
          </w:tcPr>
          <w:p w14:paraId="74FAB823"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862" w:author="1989" w:date="2024-03-27T13:57:00Z">
              <w:tcPr>
                <w:tcW w:w="1321" w:type="dxa"/>
                <w:gridSpan w:val="5"/>
                <w:vAlign w:val="center"/>
              </w:tcPr>
            </w:tcPrChange>
          </w:tcPr>
          <w:p w14:paraId="51770D07"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863" w:author="1989" w:date="2024-03-27T13:57:00Z">
              <w:tcPr>
                <w:tcW w:w="972" w:type="dxa"/>
                <w:gridSpan w:val="3"/>
                <w:vAlign w:val="center"/>
              </w:tcPr>
            </w:tcPrChange>
          </w:tcPr>
          <w:p w14:paraId="5F3B9830" w14:textId="77777777" w:rsidR="00CE52A9" w:rsidRPr="00AC4FBC" w:rsidRDefault="00CE52A9" w:rsidP="00586E32">
            <w:pPr>
              <w:pStyle w:val="TAC"/>
            </w:pPr>
            <w:r w:rsidRPr="00AC4FBC">
              <w:t>5 MHz</w:t>
            </w:r>
          </w:p>
        </w:tc>
        <w:tc>
          <w:tcPr>
            <w:tcW w:w="1085" w:type="dxa"/>
            <w:gridSpan w:val="2"/>
            <w:vAlign w:val="center"/>
            <w:tcPrChange w:id="13864" w:author="1989" w:date="2024-03-27T13:57:00Z">
              <w:tcPr>
                <w:tcW w:w="1085" w:type="dxa"/>
                <w:gridSpan w:val="3"/>
                <w:vAlign w:val="center"/>
              </w:tcPr>
            </w:tcPrChange>
          </w:tcPr>
          <w:p w14:paraId="0C4A50B1" w14:textId="77777777" w:rsidR="00CE52A9" w:rsidRPr="00AC4FBC" w:rsidRDefault="00CE52A9" w:rsidP="00586E32">
            <w:pPr>
              <w:pStyle w:val="TAC"/>
              <w:rPr>
                <w:lang w:eastAsia="zh-TW"/>
              </w:rPr>
            </w:pPr>
            <w:r w:rsidRPr="00AC4FBC">
              <w:rPr>
                <w:lang w:eastAsia="zh-TW"/>
              </w:rPr>
              <w:t>All RBs / All RBs</w:t>
            </w:r>
          </w:p>
        </w:tc>
      </w:tr>
      <w:tr w:rsidR="00CE52A9" w:rsidRPr="00AC4FBC" w14:paraId="2E111849" w14:textId="77777777" w:rsidTr="00586E32">
        <w:trPr>
          <w:trHeight w:val="344"/>
          <w:trPrChange w:id="13865" w:author="1989" w:date="2024-03-27T13:57:00Z">
            <w:trPr>
              <w:gridBefore w:val="1"/>
              <w:trHeight w:val="344"/>
            </w:trPr>
          </w:trPrChange>
        </w:trPr>
        <w:tc>
          <w:tcPr>
            <w:tcW w:w="13154" w:type="dxa"/>
            <w:gridSpan w:val="31"/>
            <w:tcBorders>
              <w:top w:val="nil"/>
            </w:tcBorders>
            <w:vAlign w:val="center"/>
            <w:tcPrChange w:id="13866" w:author="1989" w:date="2024-03-27T13:57:00Z">
              <w:tcPr>
                <w:tcW w:w="13096" w:type="dxa"/>
                <w:gridSpan w:val="44"/>
                <w:tcBorders>
                  <w:top w:val="nil"/>
                </w:tcBorders>
                <w:vAlign w:val="center"/>
              </w:tcPr>
            </w:tcPrChange>
          </w:tcPr>
          <w:p w14:paraId="0003D50E" w14:textId="77777777" w:rsidR="00CE52A9" w:rsidRPr="00AC4FBC" w:rsidRDefault="00CE52A9" w:rsidP="00586E32">
            <w:pPr>
              <w:pStyle w:val="TAH"/>
              <w:rPr>
                <w:lang w:eastAsia="zh-TW"/>
              </w:rPr>
            </w:pPr>
            <w:r w:rsidRPr="00AC4FBC">
              <w:t>Test Settings for DC_1A-20A_n78A Configuration – Note 3</w:t>
            </w:r>
          </w:p>
        </w:tc>
      </w:tr>
      <w:tr w:rsidR="00CE52A9" w:rsidRPr="00AC4FBC" w14:paraId="6A363BB6" w14:textId="77777777" w:rsidTr="00586E32">
        <w:trPr>
          <w:trHeight w:val="241"/>
          <w:trPrChange w:id="13867" w:author="1989" w:date="2024-03-27T13:57:00Z">
            <w:trPr>
              <w:gridBefore w:val="1"/>
              <w:trHeight w:val="241"/>
            </w:trPr>
          </w:trPrChange>
        </w:trPr>
        <w:tc>
          <w:tcPr>
            <w:tcW w:w="462" w:type="dxa"/>
            <w:tcBorders>
              <w:bottom w:val="nil"/>
            </w:tcBorders>
            <w:vAlign w:val="center"/>
            <w:tcPrChange w:id="13868" w:author="1989" w:date="2024-03-27T13:57:00Z">
              <w:tcPr>
                <w:tcW w:w="404" w:type="dxa"/>
                <w:gridSpan w:val="2"/>
                <w:tcBorders>
                  <w:bottom w:val="nil"/>
                </w:tcBorders>
                <w:vAlign w:val="center"/>
              </w:tcPr>
            </w:tcPrChange>
          </w:tcPr>
          <w:p w14:paraId="60DD63B6" w14:textId="77777777" w:rsidR="00CE52A9" w:rsidRPr="00AC4FBC" w:rsidRDefault="00CE52A9" w:rsidP="00586E32">
            <w:pPr>
              <w:pStyle w:val="TAC"/>
            </w:pPr>
            <w:r w:rsidRPr="00AC4FBC">
              <w:t>1</w:t>
            </w:r>
          </w:p>
        </w:tc>
        <w:tc>
          <w:tcPr>
            <w:tcW w:w="731" w:type="dxa"/>
            <w:vAlign w:val="center"/>
            <w:tcPrChange w:id="13869" w:author="1989" w:date="2024-03-27T13:57:00Z">
              <w:tcPr>
                <w:tcW w:w="731" w:type="dxa"/>
                <w:gridSpan w:val="2"/>
                <w:vAlign w:val="center"/>
              </w:tcPr>
            </w:tcPrChange>
          </w:tcPr>
          <w:p w14:paraId="284737D0" w14:textId="77777777" w:rsidR="00CE52A9" w:rsidRPr="00AC4FBC" w:rsidRDefault="00CE52A9" w:rsidP="00586E32">
            <w:pPr>
              <w:pStyle w:val="TAC"/>
              <w:rPr>
                <w:lang w:eastAsia="zh-TW"/>
              </w:rPr>
            </w:pPr>
            <w:r w:rsidRPr="00AC4FBC">
              <w:t>1</w:t>
            </w:r>
          </w:p>
        </w:tc>
        <w:tc>
          <w:tcPr>
            <w:tcW w:w="1120" w:type="dxa"/>
            <w:gridSpan w:val="2"/>
            <w:vAlign w:val="center"/>
            <w:tcPrChange w:id="13870" w:author="1989" w:date="2024-03-27T13:57:00Z">
              <w:tcPr>
                <w:tcW w:w="1120" w:type="dxa"/>
                <w:gridSpan w:val="3"/>
                <w:vAlign w:val="center"/>
              </w:tcPr>
            </w:tcPrChange>
          </w:tcPr>
          <w:p w14:paraId="4F34FDEE" w14:textId="77777777" w:rsidR="00CE52A9" w:rsidRPr="00AC4FBC" w:rsidRDefault="00CE52A9" w:rsidP="00586E32">
            <w:pPr>
              <w:pStyle w:val="TAC"/>
              <w:rPr>
                <w:lang w:eastAsia="zh-TW"/>
              </w:rPr>
            </w:pPr>
            <w:r w:rsidRPr="00AC4FBC">
              <w:t>DL 2120 MHz</w:t>
            </w:r>
          </w:p>
        </w:tc>
        <w:tc>
          <w:tcPr>
            <w:tcW w:w="999" w:type="dxa"/>
            <w:gridSpan w:val="2"/>
            <w:vAlign w:val="center"/>
            <w:tcPrChange w:id="13871" w:author="1989" w:date="2024-03-27T13:57:00Z">
              <w:tcPr>
                <w:tcW w:w="999" w:type="dxa"/>
                <w:gridSpan w:val="3"/>
                <w:vAlign w:val="center"/>
              </w:tcPr>
            </w:tcPrChange>
          </w:tcPr>
          <w:p w14:paraId="3EFE655C" w14:textId="77777777" w:rsidR="00CE52A9" w:rsidRPr="00AC4FBC" w:rsidRDefault="00CE52A9" w:rsidP="00586E32">
            <w:pPr>
              <w:pStyle w:val="TAC"/>
            </w:pPr>
          </w:p>
        </w:tc>
        <w:tc>
          <w:tcPr>
            <w:tcW w:w="989" w:type="dxa"/>
            <w:vAlign w:val="center"/>
            <w:tcPrChange w:id="13872" w:author="1989" w:date="2024-03-27T13:57:00Z">
              <w:tcPr>
                <w:tcW w:w="989" w:type="dxa"/>
                <w:vAlign w:val="center"/>
              </w:tcPr>
            </w:tcPrChange>
          </w:tcPr>
          <w:p w14:paraId="4083425A" w14:textId="77777777" w:rsidR="00CE52A9" w:rsidRPr="00AC4FBC" w:rsidRDefault="00CE52A9" w:rsidP="00586E32">
            <w:pPr>
              <w:pStyle w:val="TAC"/>
              <w:rPr>
                <w:lang w:eastAsia="zh-TW"/>
              </w:rPr>
            </w:pPr>
          </w:p>
        </w:tc>
        <w:tc>
          <w:tcPr>
            <w:tcW w:w="1289" w:type="dxa"/>
            <w:gridSpan w:val="3"/>
            <w:vAlign w:val="center"/>
            <w:tcPrChange w:id="13873" w:author="1989" w:date="2024-03-27T13:57:00Z">
              <w:tcPr>
                <w:tcW w:w="1289" w:type="dxa"/>
                <w:gridSpan w:val="5"/>
                <w:vAlign w:val="center"/>
              </w:tcPr>
            </w:tcPrChange>
          </w:tcPr>
          <w:p w14:paraId="06955EED" w14:textId="77777777" w:rsidR="00CE52A9" w:rsidRPr="00AC4FBC" w:rsidRDefault="00CE52A9" w:rsidP="00586E32">
            <w:pPr>
              <w:pStyle w:val="TAC"/>
              <w:rPr>
                <w:lang w:eastAsia="zh-TW"/>
              </w:rPr>
            </w:pPr>
            <w:r w:rsidRPr="00AC4FBC">
              <w:t>20</w:t>
            </w:r>
          </w:p>
        </w:tc>
        <w:tc>
          <w:tcPr>
            <w:tcW w:w="1238" w:type="dxa"/>
            <w:gridSpan w:val="6"/>
            <w:vAlign w:val="center"/>
            <w:tcPrChange w:id="13874" w:author="1989" w:date="2024-03-27T13:57:00Z">
              <w:tcPr>
                <w:tcW w:w="1238" w:type="dxa"/>
                <w:gridSpan w:val="7"/>
                <w:vAlign w:val="center"/>
              </w:tcPr>
            </w:tcPrChange>
          </w:tcPr>
          <w:p w14:paraId="2B67509D" w14:textId="77777777" w:rsidR="00CE52A9" w:rsidRPr="00AC4FBC" w:rsidRDefault="00CE52A9" w:rsidP="00586E32">
            <w:pPr>
              <w:pStyle w:val="TAC"/>
              <w:rPr>
                <w:lang w:eastAsia="zh-TW"/>
              </w:rPr>
            </w:pPr>
            <w:r w:rsidRPr="00AC4FBC">
              <w:t>UL 835 / DL 794 MHz</w:t>
            </w:r>
          </w:p>
        </w:tc>
        <w:tc>
          <w:tcPr>
            <w:tcW w:w="959" w:type="dxa"/>
            <w:gridSpan w:val="4"/>
            <w:vAlign w:val="center"/>
            <w:tcPrChange w:id="13875" w:author="1989" w:date="2024-03-27T13:57:00Z">
              <w:tcPr>
                <w:tcW w:w="959" w:type="dxa"/>
                <w:gridSpan w:val="5"/>
                <w:vAlign w:val="center"/>
              </w:tcPr>
            </w:tcPrChange>
          </w:tcPr>
          <w:p w14:paraId="358C5873" w14:textId="77777777" w:rsidR="00CE52A9" w:rsidRPr="00AC4FBC" w:rsidRDefault="00CE52A9" w:rsidP="00586E32">
            <w:pPr>
              <w:pStyle w:val="TAC"/>
              <w:rPr>
                <w:lang w:eastAsia="zh-TW"/>
              </w:rPr>
            </w:pPr>
          </w:p>
        </w:tc>
        <w:tc>
          <w:tcPr>
            <w:tcW w:w="1026" w:type="dxa"/>
            <w:vAlign w:val="center"/>
            <w:tcPrChange w:id="13876" w:author="1989" w:date="2024-03-27T13:57:00Z">
              <w:tcPr>
                <w:tcW w:w="1026" w:type="dxa"/>
                <w:vAlign w:val="center"/>
              </w:tcPr>
            </w:tcPrChange>
          </w:tcPr>
          <w:p w14:paraId="6429FD35" w14:textId="77777777" w:rsidR="00CE52A9" w:rsidRPr="00AC4FBC" w:rsidRDefault="00CE52A9" w:rsidP="00586E32">
            <w:pPr>
              <w:pStyle w:val="TAC"/>
              <w:rPr>
                <w:lang w:eastAsia="zh-TW"/>
              </w:rPr>
            </w:pPr>
          </w:p>
        </w:tc>
        <w:tc>
          <w:tcPr>
            <w:tcW w:w="963" w:type="dxa"/>
            <w:gridSpan w:val="3"/>
            <w:vAlign w:val="center"/>
            <w:tcPrChange w:id="13877" w:author="1989" w:date="2024-03-27T13:57:00Z">
              <w:tcPr>
                <w:tcW w:w="963" w:type="dxa"/>
                <w:gridSpan w:val="4"/>
                <w:vAlign w:val="center"/>
              </w:tcPr>
            </w:tcPrChange>
          </w:tcPr>
          <w:p w14:paraId="39E3B465" w14:textId="77777777" w:rsidR="00CE52A9" w:rsidRPr="00AC4FBC" w:rsidRDefault="00CE52A9" w:rsidP="00586E32">
            <w:pPr>
              <w:pStyle w:val="TAC"/>
              <w:rPr>
                <w:lang w:eastAsia="zh-TW"/>
              </w:rPr>
            </w:pPr>
            <w:r w:rsidRPr="00AC4FBC">
              <w:t>n78</w:t>
            </w:r>
          </w:p>
        </w:tc>
        <w:tc>
          <w:tcPr>
            <w:tcW w:w="1321" w:type="dxa"/>
            <w:gridSpan w:val="3"/>
            <w:vAlign w:val="center"/>
            <w:tcPrChange w:id="13878" w:author="1989" w:date="2024-03-27T13:57:00Z">
              <w:tcPr>
                <w:tcW w:w="1321" w:type="dxa"/>
                <w:gridSpan w:val="5"/>
                <w:vAlign w:val="center"/>
              </w:tcPr>
            </w:tcPrChange>
          </w:tcPr>
          <w:p w14:paraId="6F8C4DDF" w14:textId="77777777" w:rsidR="00CE52A9" w:rsidRPr="00AC4FBC" w:rsidRDefault="00CE52A9" w:rsidP="00586E32">
            <w:pPr>
              <w:pStyle w:val="TAC"/>
              <w:rPr>
                <w:lang w:eastAsia="zh-TW"/>
              </w:rPr>
            </w:pPr>
            <w:r w:rsidRPr="00AC4FBC">
              <w:rPr>
                <w:lang w:eastAsia="zh-TW"/>
              </w:rPr>
              <w:t>3790 MHz</w:t>
            </w:r>
          </w:p>
        </w:tc>
        <w:tc>
          <w:tcPr>
            <w:tcW w:w="972" w:type="dxa"/>
            <w:gridSpan w:val="2"/>
            <w:vAlign w:val="center"/>
            <w:tcPrChange w:id="13879" w:author="1989" w:date="2024-03-27T13:57:00Z">
              <w:tcPr>
                <w:tcW w:w="972" w:type="dxa"/>
                <w:gridSpan w:val="3"/>
                <w:vAlign w:val="center"/>
              </w:tcPr>
            </w:tcPrChange>
          </w:tcPr>
          <w:p w14:paraId="74945347" w14:textId="77777777" w:rsidR="00CE52A9" w:rsidRPr="00AC4FBC" w:rsidRDefault="00CE52A9" w:rsidP="00586E32">
            <w:pPr>
              <w:pStyle w:val="TAC"/>
              <w:rPr>
                <w:lang w:eastAsia="zh-TW"/>
              </w:rPr>
            </w:pPr>
          </w:p>
        </w:tc>
        <w:tc>
          <w:tcPr>
            <w:tcW w:w="1085" w:type="dxa"/>
            <w:gridSpan w:val="2"/>
            <w:vAlign w:val="center"/>
            <w:tcPrChange w:id="13880" w:author="1989" w:date="2024-03-27T13:57:00Z">
              <w:tcPr>
                <w:tcW w:w="1085" w:type="dxa"/>
                <w:gridSpan w:val="3"/>
                <w:vAlign w:val="center"/>
              </w:tcPr>
            </w:tcPrChange>
          </w:tcPr>
          <w:p w14:paraId="794BC0F4" w14:textId="77777777" w:rsidR="00CE52A9" w:rsidRPr="00AC4FBC" w:rsidRDefault="00CE52A9" w:rsidP="00586E32">
            <w:pPr>
              <w:pStyle w:val="TAC"/>
              <w:rPr>
                <w:lang w:eastAsia="zh-TW"/>
              </w:rPr>
            </w:pPr>
          </w:p>
        </w:tc>
      </w:tr>
      <w:tr w:rsidR="00CE52A9" w:rsidRPr="00AC4FBC" w14:paraId="44BA4405" w14:textId="77777777" w:rsidTr="00586E32">
        <w:trPr>
          <w:trHeight w:val="241"/>
          <w:trPrChange w:id="13881" w:author="1989" w:date="2024-03-27T13:57:00Z">
            <w:trPr>
              <w:gridBefore w:val="1"/>
              <w:trHeight w:val="241"/>
            </w:trPr>
          </w:trPrChange>
        </w:trPr>
        <w:tc>
          <w:tcPr>
            <w:tcW w:w="462" w:type="dxa"/>
            <w:tcBorders>
              <w:top w:val="nil"/>
            </w:tcBorders>
            <w:vAlign w:val="center"/>
            <w:tcPrChange w:id="13882" w:author="1989" w:date="2024-03-27T13:57:00Z">
              <w:tcPr>
                <w:tcW w:w="404" w:type="dxa"/>
                <w:gridSpan w:val="2"/>
                <w:tcBorders>
                  <w:top w:val="nil"/>
                </w:tcBorders>
                <w:vAlign w:val="center"/>
              </w:tcPr>
            </w:tcPrChange>
          </w:tcPr>
          <w:p w14:paraId="3D9DA4B0" w14:textId="77777777" w:rsidR="00CE52A9" w:rsidRPr="00AC4FBC" w:rsidRDefault="00CE52A9" w:rsidP="00586E32">
            <w:pPr>
              <w:pStyle w:val="TAC"/>
            </w:pPr>
          </w:p>
        </w:tc>
        <w:tc>
          <w:tcPr>
            <w:tcW w:w="731" w:type="dxa"/>
            <w:vAlign w:val="center"/>
            <w:tcPrChange w:id="13883" w:author="1989" w:date="2024-03-27T13:57:00Z">
              <w:tcPr>
                <w:tcW w:w="731" w:type="dxa"/>
                <w:gridSpan w:val="2"/>
                <w:vAlign w:val="center"/>
              </w:tcPr>
            </w:tcPrChange>
          </w:tcPr>
          <w:p w14:paraId="63C3B92B" w14:textId="77777777" w:rsidR="00CE52A9" w:rsidRPr="00AC4FBC" w:rsidRDefault="00CE52A9" w:rsidP="00586E32">
            <w:pPr>
              <w:pStyle w:val="TAC"/>
              <w:rPr>
                <w:lang w:eastAsia="zh-TW"/>
              </w:rPr>
            </w:pPr>
            <w:r w:rsidRPr="00AC4FBC">
              <w:t>N/A</w:t>
            </w:r>
          </w:p>
        </w:tc>
        <w:tc>
          <w:tcPr>
            <w:tcW w:w="1120" w:type="dxa"/>
            <w:gridSpan w:val="2"/>
            <w:vAlign w:val="center"/>
            <w:tcPrChange w:id="13884" w:author="1989" w:date="2024-03-27T13:57:00Z">
              <w:tcPr>
                <w:tcW w:w="1120" w:type="dxa"/>
                <w:gridSpan w:val="3"/>
                <w:vAlign w:val="center"/>
              </w:tcPr>
            </w:tcPrChange>
          </w:tcPr>
          <w:p w14:paraId="66A3A087" w14:textId="77777777" w:rsidR="00CE52A9" w:rsidRPr="00AC4FBC" w:rsidRDefault="00CE52A9" w:rsidP="00586E32">
            <w:pPr>
              <w:pStyle w:val="TAC"/>
              <w:rPr>
                <w:lang w:eastAsia="zh-TW"/>
              </w:rPr>
            </w:pPr>
            <w:r w:rsidRPr="00AC4FBC">
              <w:t>QPSK</w:t>
            </w:r>
          </w:p>
        </w:tc>
        <w:tc>
          <w:tcPr>
            <w:tcW w:w="999" w:type="dxa"/>
            <w:gridSpan w:val="2"/>
            <w:vAlign w:val="center"/>
            <w:tcPrChange w:id="13885" w:author="1989" w:date="2024-03-27T13:57:00Z">
              <w:tcPr>
                <w:tcW w:w="999" w:type="dxa"/>
                <w:gridSpan w:val="3"/>
                <w:vAlign w:val="center"/>
              </w:tcPr>
            </w:tcPrChange>
          </w:tcPr>
          <w:p w14:paraId="2E524930" w14:textId="77777777" w:rsidR="00CE52A9" w:rsidRPr="00AC4FBC" w:rsidRDefault="00CE52A9" w:rsidP="00586E32">
            <w:pPr>
              <w:pStyle w:val="TAC"/>
            </w:pPr>
            <w:r w:rsidRPr="00AC4FBC">
              <w:t>5 MHz</w:t>
            </w:r>
          </w:p>
        </w:tc>
        <w:tc>
          <w:tcPr>
            <w:tcW w:w="989" w:type="dxa"/>
            <w:vAlign w:val="center"/>
            <w:tcPrChange w:id="13886" w:author="1989" w:date="2024-03-27T13:57:00Z">
              <w:tcPr>
                <w:tcW w:w="989" w:type="dxa"/>
                <w:vAlign w:val="center"/>
              </w:tcPr>
            </w:tcPrChange>
          </w:tcPr>
          <w:p w14:paraId="25CE90BA"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3887" w:author="1989" w:date="2024-03-27T13:57:00Z">
              <w:tcPr>
                <w:tcW w:w="1289" w:type="dxa"/>
                <w:gridSpan w:val="5"/>
                <w:vAlign w:val="center"/>
              </w:tcPr>
            </w:tcPrChange>
          </w:tcPr>
          <w:p w14:paraId="009304B1" w14:textId="77777777" w:rsidR="00CE52A9" w:rsidRPr="00AC4FBC" w:rsidRDefault="00CE52A9" w:rsidP="00586E32">
            <w:pPr>
              <w:pStyle w:val="TAC"/>
              <w:rPr>
                <w:lang w:eastAsia="zh-TW"/>
              </w:rPr>
            </w:pPr>
            <w:r w:rsidRPr="00AC4FBC">
              <w:t>QPSK</w:t>
            </w:r>
          </w:p>
        </w:tc>
        <w:tc>
          <w:tcPr>
            <w:tcW w:w="1238" w:type="dxa"/>
            <w:gridSpan w:val="6"/>
            <w:vAlign w:val="center"/>
            <w:tcPrChange w:id="13888" w:author="1989" w:date="2024-03-27T13:57:00Z">
              <w:tcPr>
                <w:tcW w:w="1238" w:type="dxa"/>
                <w:gridSpan w:val="7"/>
                <w:vAlign w:val="center"/>
              </w:tcPr>
            </w:tcPrChange>
          </w:tcPr>
          <w:p w14:paraId="2327BAF7" w14:textId="77777777" w:rsidR="00CE52A9" w:rsidRPr="00AC4FBC" w:rsidRDefault="00CE52A9" w:rsidP="00586E32">
            <w:pPr>
              <w:pStyle w:val="TAC"/>
              <w:rPr>
                <w:lang w:eastAsia="zh-TW"/>
              </w:rPr>
            </w:pPr>
            <w:r w:rsidRPr="00AC4FBC">
              <w:t>QPSK</w:t>
            </w:r>
          </w:p>
        </w:tc>
        <w:tc>
          <w:tcPr>
            <w:tcW w:w="959" w:type="dxa"/>
            <w:gridSpan w:val="4"/>
            <w:vAlign w:val="center"/>
            <w:tcPrChange w:id="13889" w:author="1989" w:date="2024-03-27T13:57:00Z">
              <w:tcPr>
                <w:tcW w:w="959" w:type="dxa"/>
                <w:gridSpan w:val="5"/>
                <w:vAlign w:val="center"/>
              </w:tcPr>
            </w:tcPrChange>
          </w:tcPr>
          <w:p w14:paraId="463C6634" w14:textId="77777777" w:rsidR="00CE52A9" w:rsidRPr="00AC4FBC" w:rsidRDefault="00CE52A9" w:rsidP="00586E32">
            <w:pPr>
              <w:pStyle w:val="TAC"/>
              <w:rPr>
                <w:lang w:eastAsia="zh-TW"/>
              </w:rPr>
            </w:pPr>
            <w:r w:rsidRPr="00AC4FBC">
              <w:t>5 MHz</w:t>
            </w:r>
          </w:p>
        </w:tc>
        <w:tc>
          <w:tcPr>
            <w:tcW w:w="1026" w:type="dxa"/>
            <w:vAlign w:val="center"/>
            <w:tcPrChange w:id="13890" w:author="1989" w:date="2024-03-27T13:57:00Z">
              <w:tcPr>
                <w:tcW w:w="1026" w:type="dxa"/>
                <w:vAlign w:val="center"/>
              </w:tcPr>
            </w:tcPrChange>
          </w:tcPr>
          <w:p w14:paraId="1629C162"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3891" w:author="1989" w:date="2024-03-27T13:57:00Z">
              <w:tcPr>
                <w:tcW w:w="963" w:type="dxa"/>
                <w:gridSpan w:val="4"/>
                <w:vAlign w:val="center"/>
              </w:tcPr>
            </w:tcPrChange>
          </w:tcPr>
          <w:p w14:paraId="5AEC785C"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892" w:author="1989" w:date="2024-03-27T13:57:00Z">
              <w:tcPr>
                <w:tcW w:w="1321" w:type="dxa"/>
                <w:gridSpan w:val="5"/>
                <w:vAlign w:val="center"/>
              </w:tcPr>
            </w:tcPrChange>
          </w:tcPr>
          <w:p w14:paraId="3CD23E42"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893" w:author="1989" w:date="2024-03-27T13:57:00Z">
              <w:tcPr>
                <w:tcW w:w="972" w:type="dxa"/>
                <w:gridSpan w:val="3"/>
                <w:vAlign w:val="center"/>
              </w:tcPr>
            </w:tcPrChange>
          </w:tcPr>
          <w:p w14:paraId="68AB45D6" w14:textId="77777777" w:rsidR="00CE52A9" w:rsidRPr="00AC4FBC" w:rsidRDefault="00CE52A9" w:rsidP="00586E32">
            <w:pPr>
              <w:pStyle w:val="TAC"/>
              <w:rPr>
                <w:lang w:eastAsia="zh-TW"/>
              </w:rPr>
            </w:pPr>
            <w:r w:rsidRPr="00AC4FBC">
              <w:t>10 MHz</w:t>
            </w:r>
          </w:p>
        </w:tc>
        <w:tc>
          <w:tcPr>
            <w:tcW w:w="1085" w:type="dxa"/>
            <w:gridSpan w:val="2"/>
            <w:vAlign w:val="center"/>
            <w:tcPrChange w:id="13894" w:author="1989" w:date="2024-03-27T13:57:00Z">
              <w:tcPr>
                <w:tcW w:w="1085" w:type="dxa"/>
                <w:gridSpan w:val="3"/>
                <w:vAlign w:val="center"/>
              </w:tcPr>
            </w:tcPrChange>
          </w:tcPr>
          <w:p w14:paraId="0DA3171C" w14:textId="77777777" w:rsidR="00CE52A9" w:rsidRPr="00AC4FBC" w:rsidRDefault="00CE52A9" w:rsidP="00586E32">
            <w:pPr>
              <w:pStyle w:val="TAC"/>
              <w:rPr>
                <w:lang w:eastAsia="zh-TW"/>
              </w:rPr>
            </w:pPr>
            <w:r w:rsidRPr="00AC4FBC">
              <w:rPr>
                <w:lang w:eastAsia="zh-TW"/>
              </w:rPr>
              <w:t>All RBs / All RBs</w:t>
            </w:r>
          </w:p>
        </w:tc>
      </w:tr>
      <w:tr w:rsidR="00CE52A9" w:rsidRPr="00AC4FBC" w14:paraId="070A5F4D" w14:textId="77777777" w:rsidTr="00586E32">
        <w:trPr>
          <w:trHeight w:val="241"/>
          <w:trPrChange w:id="13895" w:author="1989" w:date="2024-03-27T13:57:00Z">
            <w:trPr>
              <w:gridBefore w:val="1"/>
              <w:trHeight w:val="241"/>
            </w:trPr>
          </w:trPrChange>
        </w:trPr>
        <w:tc>
          <w:tcPr>
            <w:tcW w:w="462" w:type="dxa"/>
            <w:tcBorders>
              <w:bottom w:val="nil"/>
            </w:tcBorders>
            <w:vAlign w:val="center"/>
            <w:tcPrChange w:id="13896" w:author="1989" w:date="2024-03-27T13:57:00Z">
              <w:tcPr>
                <w:tcW w:w="404" w:type="dxa"/>
                <w:gridSpan w:val="2"/>
                <w:tcBorders>
                  <w:bottom w:val="nil"/>
                </w:tcBorders>
                <w:vAlign w:val="center"/>
              </w:tcPr>
            </w:tcPrChange>
          </w:tcPr>
          <w:p w14:paraId="38D04C28" w14:textId="77777777" w:rsidR="00CE52A9" w:rsidRPr="00AC4FBC" w:rsidRDefault="00CE52A9" w:rsidP="00586E32">
            <w:pPr>
              <w:pStyle w:val="TAC"/>
            </w:pPr>
            <w:r w:rsidRPr="00AC4FBC">
              <w:t>2</w:t>
            </w:r>
          </w:p>
        </w:tc>
        <w:tc>
          <w:tcPr>
            <w:tcW w:w="731" w:type="dxa"/>
            <w:vAlign w:val="center"/>
            <w:tcPrChange w:id="13897" w:author="1989" w:date="2024-03-27T13:57:00Z">
              <w:tcPr>
                <w:tcW w:w="731" w:type="dxa"/>
                <w:gridSpan w:val="2"/>
                <w:vAlign w:val="center"/>
              </w:tcPr>
            </w:tcPrChange>
          </w:tcPr>
          <w:p w14:paraId="2A067A4B" w14:textId="77777777" w:rsidR="00CE52A9" w:rsidRPr="00AC4FBC" w:rsidRDefault="00CE52A9" w:rsidP="00586E32">
            <w:pPr>
              <w:pStyle w:val="TAC"/>
              <w:rPr>
                <w:lang w:eastAsia="zh-TW"/>
              </w:rPr>
            </w:pPr>
            <w:r w:rsidRPr="00AC4FBC">
              <w:t>1</w:t>
            </w:r>
          </w:p>
        </w:tc>
        <w:tc>
          <w:tcPr>
            <w:tcW w:w="1120" w:type="dxa"/>
            <w:gridSpan w:val="2"/>
            <w:vAlign w:val="center"/>
            <w:tcPrChange w:id="13898" w:author="1989" w:date="2024-03-27T13:57:00Z">
              <w:tcPr>
                <w:tcW w:w="1120" w:type="dxa"/>
                <w:gridSpan w:val="3"/>
                <w:vAlign w:val="center"/>
              </w:tcPr>
            </w:tcPrChange>
          </w:tcPr>
          <w:p w14:paraId="558E47F7" w14:textId="77777777" w:rsidR="00CE52A9" w:rsidRPr="00AC4FBC" w:rsidRDefault="00CE52A9" w:rsidP="00586E32">
            <w:pPr>
              <w:pStyle w:val="TAC"/>
              <w:rPr>
                <w:lang w:eastAsia="zh-TW"/>
              </w:rPr>
            </w:pPr>
            <w:r w:rsidRPr="00AC4FBC">
              <w:t>UL 1950 / DL 2140 MHz</w:t>
            </w:r>
          </w:p>
        </w:tc>
        <w:tc>
          <w:tcPr>
            <w:tcW w:w="999" w:type="dxa"/>
            <w:gridSpan w:val="2"/>
            <w:vAlign w:val="center"/>
            <w:tcPrChange w:id="13899" w:author="1989" w:date="2024-03-27T13:57:00Z">
              <w:tcPr>
                <w:tcW w:w="999" w:type="dxa"/>
                <w:gridSpan w:val="3"/>
                <w:vAlign w:val="center"/>
              </w:tcPr>
            </w:tcPrChange>
          </w:tcPr>
          <w:p w14:paraId="4E6BBBD3" w14:textId="77777777" w:rsidR="00CE52A9" w:rsidRPr="00AC4FBC" w:rsidRDefault="00CE52A9" w:rsidP="00586E32">
            <w:pPr>
              <w:pStyle w:val="TAC"/>
            </w:pPr>
          </w:p>
        </w:tc>
        <w:tc>
          <w:tcPr>
            <w:tcW w:w="989" w:type="dxa"/>
            <w:vAlign w:val="center"/>
            <w:tcPrChange w:id="13900" w:author="1989" w:date="2024-03-27T13:57:00Z">
              <w:tcPr>
                <w:tcW w:w="989" w:type="dxa"/>
                <w:vAlign w:val="center"/>
              </w:tcPr>
            </w:tcPrChange>
          </w:tcPr>
          <w:p w14:paraId="1611797A" w14:textId="77777777" w:rsidR="00CE52A9" w:rsidRPr="00AC4FBC" w:rsidRDefault="00CE52A9" w:rsidP="00586E32">
            <w:pPr>
              <w:pStyle w:val="TAC"/>
              <w:rPr>
                <w:lang w:eastAsia="zh-TW"/>
              </w:rPr>
            </w:pPr>
          </w:p>
        </w:tc>
        <w:tc>
          <w:tcPr>
            <w:tcW w:w="1289" w:type="dxa"/>
            <w:gridSpan w:val="3"/>
            <w:vAlign w:val="center"/>
            <w:tcPrChange w:id="13901" w:author="1989" w:date="2024-03-27T13:57:00Z">
              <w:tcPr>
                <w:tcW w:w="1289" w:type="dxa"/>
                <w:gridSpan w:val="5"/>
                <w:vAlign w:val="center"/>
              </w:tcPr>
            </w:tcPrChange>
          </w:tcPr>
          <w:p w14:paraId="376DFF68" w14:textId="77777777" w:rsidR="00CE52A9" w:rsidRPr="00AC4FBC" w:rsidRDefault="00CE52A9" w:rsidP="00586E32">
            <w:pPr>
              <w:pStyle w:val="TAC"/>
              <w:rPr>
                <w:lang w:eastAsia="zh-TW"/>
              </w:rPr>
            </w:pPr>
            <w:r w:rsidRPr="00AC4FBC">
              <w:t>20</w:t>
            </w:r>
          </w:p>
        </w:tc>
        <w:tc>
          <w:tcPr>
            <w:tcW w:w="1238" w:type="dxa"/>
            <w:gridSpan w:val="6"/>
            <w:vAlign w:val="center"/>
            <w:tcPrChange w:id="13902" w:author="1989" w:date="2024-03-27T13:57:00Z">
              <w:tcPr>
                <w:tcW w:w="1238" w:type="dxa"/>
                <w:gridSpan w:val="7"/>
                <w:vAlign w:val="center"/>
              </w:tcPr>
            </w:tcPrChange>
          </w:tcPr>
          <w:p w14:paraId="11EC1A91" w14:textId="77777777" w:rsidR="00CE52A9" w:rsidRPr="00AC4FBC" w:rsidRDefault="00CE52A9" w:rsidP="00586E32">
            <w:pPr>
              <w:pStyle w:val="TAC"/>
              <w:rPr>
                <w:lang w:eastAsia="zh-TW"/>
              </w:rPr>
            </w:pPr>
            <w:r w:rsidRPr="00AC4FBC">
              <w:t>DL 810 MHz</w:t>
            </w:r>
          </w:p>
        </w:tc>
        <w:tc>
          <w:tcPr>
            <w:tcW w:w="959" w:type="dxa"/>
            <w:gridSpan w:val="4"/>
            <w:vAlign w:val="center"/>
            <w:tcPrChange w:id="13903" w:author="1989" w:date="2024-03-27T13:57:00Z">
              <w:tcPr>
                <w:tcW w:w="959" w:type="dxa"/>
                <w:gridSpan w:val="5"/>
                <w:vAlign w:val="center"/>
              </w:tcPr>
            </w:tcPrChange>
          </w:tcPr>
          <w:p w14:paraId="29C3E1BA" w14:textId="77777777" w:rsidR="00CE52A9" w:rsidRPr="00AC4FBC" w:rsidRDefault="00CE52A9" w:rsidP="00586E32">
            <w:pPr>
              <w:pStyle w:val="TAC"/>
              <w:rPr>
                <w:lang w:eastAsia="zh-TW"/>
              </w:rPr>
            </w:pPr>
          </w:p>
        </w:tc>
        <w:tc>
          <w:tcPr>
            <w:tcW w:w="1026" w:type="dxa"/>
            <w:vAlign w:val="center"/>
            <w:tcPrChange w:id="13904" w:author="1989" w:date="2024-03-27T13:57:00Z">
              <w:tcPr>
                <w:tcW w:w="1026" w:type="dxa"/>
                <w:vAlign w:val="center"/>
              </w:tcPr>
            </w:tcPrChange>
          </w:tcPr>
          <w:p w14:paraId="5AB7671F" w14:textId="77777777" w:rsidR="00CE52A9" w:rsidRPr="00AC4FBC" w:rsidRDefault="00CE52A9" w:rsidP="00586E32">
            <w:pPr>
              <w:pStyle w:val="TAC"/>
              <w:rPr>
                <w:lang w:eastAsia="zh-TW"/>
              </w:rPr>
            </w:pPr>
          </w:p>
        </w:tc>
        <w:tc>
          <w:tcPr>
            <w:tcW w:w="963" w:type="dxa"/>
            <w:gridSpan w:val="3"/>
            <w:vAlign w:val="center"/>
            <w:tcPrChange w:id="13905" w:author="1989" w:date="2024-03-27T13:57:00Z">
              <w:tcPr>
                <w:tcW w:w="963" w:type="dxa"/>
                <w:gridSpan w:val="4"/>
                <w:vAlign w:val="center"/>
              </w:tcPr>
            </w:tcPrChange>
          </w:tcPr>
          <w:p w14:paraId="48FC0633" w14:textId="77777777" w:rsidR="00CE52A9" w:rsidRPr="00AC4FBC" w:rsidRDefault="00CE52A9" w:rsidP="00586E32">
            <w:pPr>
              <w:pStyle w:val="TAC"/>
              <w:rPr>
                <w:lang w:eastAsia="zh-TW"/>
              </w:rPr>
            </w:pPr>
            <w:r w:rsidRPr="00AC4FBC">
              <w:t>n78</w:t>
            </w:r>
          </w:p>
        </w:tc>
        <w:tc>
          <w:tcPr>
            <w:tcW w:w="1321" w:type="dxa"/>
            <w:gridSpan w:val="3"/>
            <w:vAlign w:val="center"/>
            <w:tcPrChange w:id="13906" w:author="1989" w:date="2024-03-27T13:57:00Z">
              <w:tcPr>
                <w:tcW w:w="1321" w:type="dxa"/>
                <w:gridSpan w:val="5"/>
                <w:vAlign w:val="center"/>
              </w:tcPr>
            </w:tcPrChange>
          </w:tcPr>
          <w:p w14:paraId="0786A8A0" w14:textId="77777777" w:rsidR="00CE52A9" w:rsidRPr="00AC4FBC" w:rsidRDefault="00CE52A9" w:rsidP="00586E32">
            <w:pPr>
              <w:pStyle w:val="TAC"/>
              <w:rPr>
                <w:lang w:eastAsia="zh-TW"/>
              </w:rPr>
            </w:pPr>
            <w:r w:rsidRPr="00AC4FBC">
              <w:rPr>
                <w:lang w:eastAsia="zh-TW"/>
              </w:rPr>
              <w:t>3330 MHz</w:t>
            </w:r>
          </w:p>
        </w:tc>
        <w:tc>
          <w:tcPr>
            <w:tcW w:w="972" w:type="dxa"/>
            <w:gridSpan w:val="2"/>
            <w:vAlign w:val="center"/>
            <w:tcPrChange w:id="13907" w:author="1989" w:date="2024-03-27T13:57:00Z">
              <w:tcPr>
                <w:tcW w:w="972" w:type="dxa"/>
                <w:gridSpan w:val="3"/>
                <w:vAlign w:val="center"/>
              </w:tcPr>
            </w:tcPrChange>
          </w:tcPr>
          <w:p w14:paraId="53FFAA49" w14:textId="77777777" w:rsidR="00CE52A9" w:rsidRPr="00AC4FBC" w:rsidRDefault="00CE52A9" w:rsidP="00586E32">
            <w:pPr>
              <w:pStyle w:val="TAC"/>
              <w:rPr>
                <w:lang w:eastAsia="zh-TW"/>
              </w:rPr>
            </w:pPr>
          </w:p>
        </w:tc>
        <w:tc>
          <w:tcPr>
            <w:tcW w:w="1085" w:type="dxa"/>
            <w:gridSpan w:val="2"/>
            <w:vAlign w:val="center"/>
            <w:tcPrChange w:id="13908" w:author="1989" w:date="2024-03-27T13:57:00Z">
              <w:tcPr>
                <w:tcW w:w="1085" w:type="dxa"/>
                <w:gridSpan w:val="3"/>
                <w:vAlign w:val="center"/>
              </w:tcPr>
            </w:tcPrChange>
          </w:tcPr>
          <w:p w14:paraId="12349A26" w14:textId="77777777" w:rsidR="00CE52A9" w:rsidRPr="00AC4FBC" w:rsidRDefault="00CE52A9" w:rsidP="00586E32">
            <w:pPr>
              <w:pStyle w:val="TAC"/>
              <w:rPr>
                <w:lang w:eastAsia="zh-TW"/>
              </w:rPr>
            </w:pPr>
          </w:p>
        </w:tc>
      </w:tr>
      <w:tr w:rsidR="00CE52A9" w:rsidRPr="00AC4FBC" w14:paraId="636D6ECC" w14:textId="77777777" w:rsidTr="00586E32">
        <w:trPr>
          <w:trHeight w:val="241"/>
          <w:trPrChange w:id="13909" w:author="1989" w:date="2024-03-27T13:57:00Z">
            <w:trPr>
              <w:gridBefore w:val="1"/>
              <w:trHeight w:val="241"/>
            </w:trPr>
          </w:trPrChange>
        </w:trPr>
        <w:tc>
          <w:tcPr>
            <w:tcW w:w="462" w:type="dxa"/>
            <w:tcBorders>
              <w:top w:val="nil"/>
            </w:tcBorders>
            <w:vAlign w:val="center"/>
            <w:tcPrChange w:id="13910" w:author="1989" w:date="2024-03-27T13:57:00Z">
              <w:tcPr>
                <w:tcW w:w="404" w:type="dxa"/>
                <w:gridSpan w:val="2"/>
                <w:tcBorders>
                  <w:top w:val="nil"/>
                </w:tcBorders>
                <w:vAlign w:val="center"/>
              </w:tcPr>
            </w:tcPrChange>
          </w:tcPr>
          <w:p w14:paraId="33F6C8FE" w14:textId="77777777" w:rsidR="00CE52A9" w:rsidRPr="00AC4FBC" w:rsidRDefault="00CE52A9" w:rsidP="00586E32">
            <w:pPr>
              <w:pStyle w:val="TAC"/>
            </w:pPr>
          </w:p>
        </w:tc>
        <w:tc>
          <w:tcPr>
            <w:tcW w:w="731" w:type="dxa"/>
            <w:vAlign w:val="center"/>
            <w:tcPrChange w:id="13911" w:author="1989" w:date="2024-03-27T13:57:00Z">
              <w:tcPr>
                <w:tcW w:w="731" w:type="dxa"/>
                <w:gridSpan w:val="2"/>
                <w:vAlign w:val="center"/>
              </w:tcPr>
            </w:tcPrChange>
          </w:tcPr>
          <w:p w14:paraId="1D897EB5" w14:textId="77777777" w:rsidR="00CE52A9" w:rsidRPr="00AC4FBC" w:rsidRDefault="00CE52A9" w:rsidP="00586E32">
            <w:pPr>
              <w:pStyle w:val="TAC"/>
              <w:rPr>
                <w:lang w:eastAsia="zh-TW"/>
              </w:rPr>
            </w:pPr>
            <w:r w:rsidRPr="00AC4FBC">
              <w:t>QPSK</w:t>
            </w:r>
          </w:p>
        </w:tc>
        <w:tc>
          <w:tcPr>
            <w:tcW w:w="1120" w:type="dxa"/>
            <w:gridSpan w:val="2"/>
            <w:vAlign w:val="center"/>
            <w:tcPrChange w:id="13912" w:author="1989" w:date="2024-03-27T13:57:00Z">
              <w:tcPr>
                <w:tcW w:w="1120" w:type="dxa"/>
                <w:gridSpan w:val="3"/>
                <w:vAlign w:val="center"/>
              </w:tcPr>
            </w:tcPrChange>
          </w:tcPr>
          <w:p w14:paraId="3ECEB5B4" w14:textId="77777777" w:rsidR="00CE52A9" w:rsidRPr="00AC4FBC" w:rsidRDefault="00CE52A9" w:rsidP="00586E32">
            <w:pPr>
              <w:pStyle w:val="TAC"/>
              <w:rPr>
                <w:lang w:eastAsia="zh-TW"/>
              </w:rPr>
            </w:pPr>
            <w:r w:rsidRPr="00AC4FBC">
              <w:t>QPSK</w:t>
            </w:r>
          </w:p>
        </w:tc>
        <w:tc>
          <w:tcPr>
            <w:tcW w:w="999" w:type="dxa"/>
            <w:gridSpan w:val="2"/>
            <w:vAlign w:val="center"/>
            <w:tcPrChange w:id="13913" w:author="1989" w:date="2024-03-27T13:57:00Z">
              <w:tcPr>
                <w:tcW w:w="999" w:type="dxa"/>
                <w:gridSpan w:val="3"/>
                <w:vAlign w:val="center"/>
              </w:tcPr>
            </w:tcPrChange>
          </w:tcPr>
          <w:p w14:paraId="1B1D8CF7" w14:textId="77777777" w:rsidR="00CE52A9" w:rsidRPr="00AC4FBC" w:rsidRDefault="00CE52A9" w:rsidP="00586E32">
            <w:pPr>
              <w:pStyle w:val="TAC"/>
            </w:pPr>
            <w:r w:rsidRPr="00AC4FBC">
              <w:t>5 MHz</w:t>
            </w:r>
          </w:p>
        </w:tc>
        <w:tc>
          <w:tcPr>
            <w:tcW w:w="989" w:type="dxa"/>
            <w:vAlign w:val="center"/>
            <w:tcPrChange w:id="13914" w:author="1989" w:date="2024-03-27T13:57:00Z">
              <w:tcPr>
                <w:tcW w:w="989" w:type="dxa"/>
                <w:vAlign w:val="center"/>
              </w:tcPr>
            </w:tcPrChange>
          </w:tcPr>
          <w:p w14:paraId="57B599A6"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3915" w:author="1989" w:date="2024-03-27T13:57:00Z">
              <w:tcPr>
                <w:tcW w:w="1289" w:type="dxa"/>
                <w:gridSpan w:val="5"/>
                <w:vAlign w:val="center"/>
              </w:tcPr>
            </w:tcPrChange>
          </w:tcPr>
          <w:p w14:paraId="6CD45ECD"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3916" w:author="1989" w:date="2024-03-27T13:57:00Z">
              <w:tcPr>
                <w:tcW w:w="1238" w:type="dxa"/>
                <w:gridSpan w:val="7"/>
                <w:vAlign w:val="center"/>
              </w:tcPr>
            </w:tcPrChange>
          </w:tcPr>
          <w:p w14:paraId="2A45D516" w14:textId="77777777" w:rsidR="00CE52A9" w:rsidRPr="00AC4FBC" w:rsidRDefault="00CE52A9" w:rsidP="00586E32">
            <w:pPr>
              <w:pStyle w:val="TAC"/>
              <w:rPr>
                <w:lang w:eastAsia="zh-TW"/>
              </w:rPr>
            </w:pPr>
            <w:r w:rsidRPr="00AC4FBC">
              <w:t>QPSK</w:t>
            </w:r>
          </w:p>
        </w:tc>
        <w:tc>
          <w:tcPr>
            <w:tcW w:w="959" w:type="dxa"/>
            <w:gridSpan w:val="4"/>
            <w:vAlign w:val="center"/>
            <w:tcPrChange w:id="13917" w:author="1989" w:date="2024-03-27T13:57:00Z">
              <w:tcPr>
                <w:tcW w:w="959" w:type="dxa"/>
                <w:gridSpan w:val="5"/>
                <w:vAlign w:val="center"/>
              </w:tcPr>
            </w:tcPrChange>
          </w:tcPr>
          <w:p w14:paraId="540C7526" w14:textId="77777777" w:rsidR="00CE52A9" w:rsidRPr="00AC4FBC" w:rsidRDefault="00CE52A9" w:rsidP="00586E32">
            <w:pPr>
              <w:pStyle w:val="TAC"/>
              <w:rPr>
                <w:lang w:eastAsia="zh-TW"/>
              </w:rPr>
            </w:pPr>
            <w:r w:rsidRPr="00AC4FBC">
              <w:t>5 MHz</w:t>
            </w:r>
          </w:p>
        </w:tc>
        <w:tc>
          <w:tcPr>
            <w:tcW w:w="1026" w:type="dxa"/>
            <w:vAlign w:val="center"/>
            <w:tcPrChange w:id="13918" w:author="1989" w:date="2024-03-27T13:57:00Z">
              <w:tcPr>
                <w:tcW w:w="1026" w:type="dxa"/>
                <w:vAlign w:val="center"/>
              </w:tcPr>
            </w:tcPrChange>
          </w:tcPr>
          <w:p w14:paraId="7CF70991"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3919" w:author="1989" w:date="2024-03-27T13:57:00Z">
              <w:tcPr>
                <w:tcW w:w="963" w:type="dxa"/>
                <w:gridSpan w:val="4"/>
                <w:vAlign w:val="center"/>
              </w:tcPr>
            </w:tcPrChange>
          </w:tcPr>
          <w:p w14:paraId="2C370CEB"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3920" w:author="1989" w:date="2024-03-27T13:57:00Z">
              <w:tcPr>
                <w:tcW w:w="1321" w:type="dxa"/>
                <w:gridSpan w:val="5"/>
                <w:vAlign w:val="center"/>
              </w:tcPr>
            </w:tcPrChange>
          </w:tcPr>
          <w:p w14:paraId="56F755FB"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921" w:author="1989" w:date="2024-03-27T13:57:00Z">
              <w:tcPr>
                <w:tcW w:w="972" w:type="dxa"/>
                <w:gridSpan w:val="3"/>
                <w:vAlign w:val="center"/>
              </w:tcPr>
            </w:tcPrChange>
          </w:tcPr>
          <w:p w14:paraId="69AA6A61" w14:textId="77777777" w:rsidR="00CE52A9" w:rsidRPr="00AC4FBC" w:rsidRDefault="00CE52A9" w:rsidP="00586E32">
            <w:pPr>
              <w:pStyle w:val="TAC"/>
              <w:rPr>
                <w:lang w:eastAsia="zh-TW"/>
              </w:rPr>
            </w:pPr>
            <w:r w:rsidRPr="00AC4FBC">
              <w:t>10 MHz</w:t>
            </w:r>
          </w:p>
        </w:tc>
        <w:tc>
          <w:tcPr>
            <w:tcW w:w="1085" w:type="dxa"/>
            <w:gridSpan w:val="2"/>
            <w:vAlign w:val="center"/>
            <w:tcPrChange w:id="13922" w:author="1989" w:date="2024-03-27T13:57:00Z">
              <w:tcPr>
                <w:tcW w:w="1085" w:type="dxa"/>
                <w:gridSpan w:val="3"/>
                <w:vAlign w:val="center"/>
              </w:tcPr>
            </w:tcPrChange>
          </w:tcPr>
          <w:p w14:paraId="49BFF02B" w14:textId="77777777" w:rsidR="00CE52A9" w:rsidRPr="00AC4FBC" w:rsidRDefault="00CE52A9" w:rsidP="00586E32">
            <w:pPr>
              <w:pStyle w:val="TAC"/>
              <w:rPr>
                <w:lang w:eastAsia="zh-TW"/>
              </w:rPr>
            </w:pPr>
            <w:r w:rsidRPr="00AC4FBC">
              <w:rPr>
                <w:lang w:eastAsia="zh-TW"/>
              </w:rPr>
              <w:t>All RBs / All RBs</w:t>
            </w:r>
          </w:p>
        </w:tc>
      </w:tr>
      <w:tr w:rsidR="00CE52A9" w:rsidRPr="00AC4FBC" w14:paraId="597EB300" w14:textId="77777777" w:rsidTr="00586E32">
        <w:trPr>
          <w:trHeight w:val="241"/>
          <w:trPrChange w:id="13923" w:author="1989" w:date="2024-03-27T13:57:00Z">
            <w:trPr>
              <w:gridBefore w:val="1"/>
              <w:trHeight w:val="241"/>
            </w:trPr>
          </w:trPrChange>
        </w:trPr>
        <w:tc>
          <w:tcPr>
            <w:tcW w:w="13154" w:type="dxa"/>
            <w:gridSpan w:val="31"/>
            <w:tcBorders>
              <w:top w:val="nil"/>
            </w:tcBorders>
            <w:vAlign w:val="center"/>
            <w:tcPrChange w:id="13924" w:author="1989" w:date="2024-03-27T13:57:00Z">
              <w:tcPr>
                <w:tcW w:w="13096" w:type="dxa"/>
                <w:gridSpan w:val="44"/>
                <w:tcBorders>
                  <w:top w:val="nil"/>
                </w:tcBorders>
                <w:vAlign w:val="center"/>
              </w:tcPr>
            </w:tcPrChange>
          </w:tcPr>
          <w:p w14:paraId="78406564" w14:textId="77777777" w:rsidR="00CE52A9" w:rsidRPr="00AC4FBC" w:rsidRDefault="00CE52A9" w:rsidP="00586E32">
            <w:pPr>
              <w:pStyle w:val="TAC"/>
              <w:rPr>
                <w:lang w:eastAsia="zh-TW"/>
              </w:rPr>
            </w:pPr>
            <w:r w:rsidRPr="000E7EBA">
              <w:rPr>
                <w:b/>
                <w:bCs/>
              </w:rPr>
              <w:t>Test Settings for DC_1A-21A_n78A Configuration</w:t>
            </w:r>
            <w:ins w:id="13925" w:author="1989" w:date="2024-03-27T13:57:00Z">
              <w:r>
                <w:rPr>
                  <w:b/>
                  <w:bCs/>
                </w:rPr>
                <w:t xml:space="preserve"> (PC2 &amp; PC3) </w:t>
              </w:r>
            </w:ins>
            <w:r w:rsidRPr="000E7EBA">
              <w:rPr>
                <w:b/>
                <w:bCs/>
              </w:rPr>
              <w:t xml:space="preserve"> – Note 3</w:t>
            </w:r>
          </w:p>
        </w:tc>
      </w:tr>
      <w:tr w:rsidR="00CE52A9" w:rsidRPr="00AC4FBC" w14:paraId="00A7F5A3" w14:textId="77777777" w:rsidTr="00586E32">
        <w:trPr>
          <w:trHeight w:val="241"/>
          <w:trPrChange w:id="13926" w:author="1989" w:date="2024-03-27T13:57:00Z">
            <w:trPr>
              <w:gridBefore w:val="1"/>
              <w:trHeight w:val="241"/>
            </w:trPr>
          </w:trPrChange>
        </w:trPr>
        <w:tc>
          <w:tcPr>
            <w:tcW w:w="462" w:type="dxa"/>
            <w:tcBorders>
              <w:top w:val="nil"/>
            </w:tcBorders>
            <w:vAlign w:val="center"/>
            <w:tcPrChange w:id="13927" w:author="1989" w:date="2024-03-27T13:57:00Z">
              <w:tcPr>
                <w:tcW w:w="404" w:type="dxa"/>
                <w:gridSpan w:val="2"/>
                <w:tcBorders>
                  <w:top w:val="nil"/>
                </w:tcBorders>
                <w:vAlign w:val="center"/>
              </w:tcPr>
            </w:tcPrChange>
          </w:tcPr>
          <w:p w14:paraId="6CA5E2A3" w14:textId="77777777" w:rsidR="00CE52A9" w:rsidRPr="00AC4FBC" w:rsidRDefault="00CE52A9" w:rsidP="00586E32">
            <w:pPr>
              <w:pStyle w:val="TAC"/>
            </w:pPr>
            <w:r>
              <w:t>1</w:t>
            </w:r>
            <w:ins w:id="13928" w:author="1989" w:date="2024-03-27T13:57:00Z">
              <w:r w:rsidRPr="00CC40C1">
                <w:rPr>
                  <w:vertAlign w:val="superscript"/>
                </w:rPr>
                <w:t>11</w:t>
              </w:r>
            </w:ins>
          </w:p>
        </w:tc>
        <w:tc>
          <w:tcPr>
            <w:tcW w:w="731" w:type="dxa"/>
            <w:vAlign w:val="center"/>
            <w:tcPrChange w:id="13929" w:author="1989" w:date="2024-03-27T13:57:00Z">
              <w:tcPr>
                <w:tcW w:w="731" w:type="dxa"/>
                <w:gridSpan w:val="2"/>
                <w:vAlign w:val="center"/>
              </w:tcPr>
            </w:tcPrChange>
          </w:tcPr>
          <w:p w14:paraId="32F466AD" w14:textId="77777777" w:rsidR="00CE52A9" w:rsidRPr="00AC4FBC" w:rsidRDefault="00CE52A9" w:rsidP="00586E32">
            <w:pPr>
              <w:pStyle w:val="TAC"/>
            </w:pPr>
            <w:r>
              <w:rPr>
                <w:rFonts w:hint="eastAsia"/>
                <w:lang w:eastAsia="ja-JP"/>
              </w:rPr>
              <w:t>1</w:t>
            </w:r>
          </w:p>
        </w:tc>
        <w:tc>
          <w:tcPr>
            <w:tcW w:w="1120" w:type="dxa"/>
            <w:gridSpan w:val="2"/>
            <w:vAlign w:val="center"/>
            <w:tcPrChange w:id="13930" w:author="1989" w:date="2024-03-27T13:57:00Z">
              <w:tcPr>
                <w:tcW w:w="1120" w:type="dxa"/>
                <w:gridSpan w:val="3"/>
                <w:vAlign w:val="center"/>
              </w:tcPr>
            </w:tcPrChange>
          </w:tcPr>
          <w:p w14:paraId="6513BE35" w14:textId="77777777" w:rsidR="00CE52A9" w:rsidRPr="00AC4FBC" w:rsidRDefault="00CE52A9" w:rsidP="00586E32">
            <w:pPr>
              <w:pStyle w:val="TAC"/>
            </w:pPr>
            <w:r w:rsidRPr="00AC4FBC">
              <w:t xml:space="preserve">DL </w:t>
            </w:r>
            <w:r>
              <w:t>2154.6</w:t>
            </w:r>
            <w:r w:rsidRPr="00AC4FBC">
              <w:t xml:space="preserve"> MHz</w:t>
            </w:r>
          </w:p>
        </w:tc>
        <w:tc>
          <w:tcPr>
            <w:tcW w:w="999" w:type="dxa"/>
            <w:gridSpan w:val="2"/>
            <w:vAlign w:val="center"/>
            <w:tcPrChange w:id="13931" w:author="1989" w:date="2024-03-27T13:57:00Z">
              <w:tcPr>
                <w:tcW w:w="999" w:type="dxa"/>
                <w:gridSpan w:val="3"/>
                <w:vAlign w:val="center"/>
              </w:tcPr>
            </w:tcPrChange>
          </w:tcPr>
          <w:p w14:paraId="4174DC68" w14:textId="77777777" w:rsidR="00CE52A9" w:rsidRPr="00AC4FBC" w:rsidRDefault="00CE52A9" w:rsidP="00586E32">
            <w:pPr>
              <w:pStyle w:val="TAC"/>
            </w:pPr>
          </w:p>
        </w:tc>
        <w:tc>
          <w:tcPr>
            <w:tcW w:w="989" w:type="dxa"/>
            <w:vAlign w:val="center"/>
            <w:tcPrChange w:id="13932" w:author="1989" w:date="2024-03-27T13:57:00Z">
              <w:tcPr>
                <w:tcW w:w="989" w:type="dxa"/>
                <w:vAlign w:val="center"/>
              </w:tcPr>
            </w:tcPrChange>
          </w:tcPr>
          <w:p w14:paraId="3B3863DD" w14:textId="77777777" w:rsidR="00CE52A9" w:rsidRPr="00AC4FBC" w:rsidRDefault="00CE52A9" w:rsidP="00586E32">
            <w:pPr>
              <w:pStyle w:val="TAC"/>
              <w:rPr>
                <w:lang w:eastAsia="zh-TW"/>
              </w:rPr>
            </w:pPr>
          </w:p>
        </w:tc>
        <w:tc>
          <w:tcPr>
            <w:tcW w:w="1289" w:type="dxa"/>
            <w:gridSpan w:val="3"/>
            <w:vAlign w:val="center"/>
            <w:tcPrChange w:id="13933" w:author="1989" w:date="2024-03-27T13:57:00Z">
              <w:tcPr>
                <w:tcW w:w="1289" w:type="dxa"/>
                <w:gridSpan w:val="5"/>
                <w:vAlign w:val="center"/>
              </w:tcPr>
            </w:tcPrChange>
          </w:tcPr>
          <w:p w14:paraId="7D5BE634" w14:textId="77777777" w:rsidR="00CE52A9" w:rsidRPr="00AC4FBC" w:rsidRDefault="00CE52A9" w:rsidP="00586E32">
            <w:pPr>
              <w:pStyle w:val="TAC"/>
              <w:rPr>
                <w:lang w:eastAsia="zh-TW"/>
              </w:rPr>
            </w:pPr>
            <w:r>
              <w:rPr>
                <w:rFonts w:hint="eastAsia"/>
                <w:lang w:eastAsia="ja-JP"/>
              </w:rPr>
              <w:t>2</w:t>
            </w:r>
            <w:r>
              <w:rPr>
                <w:lang w:eastAsia="ja-JP"/>
              </w:rPr>
              <w:t>1</w:t>
            </w:r>
          </w:p>
        </w:tc>
        <w:tc>
          <w:tcPr>
            <w:tcW w:w="1238" w:type="dxa"/>
            <w:gridSpan w:val="6"/>
            <w:vAlign w:val="center"/>
            <w:tcPrChange w:id="13934" w:author="1989" w:date="2024-03-27T13:57:00Z">
              <w:tcPr>
                <w:tcW w:w="1238" w:type="dxa"/>
                <w:gridSpan w:val="7"/>
                <w:vAlign w:val="center"/>
              </w:tcPr>
            </w:tcPrChange>
          </w:tcPr>
          <w:p w14:paraId="499B5FB0" w14:textId="77777777" w:rsidR="00CE52A9" w:rsidRPr="00AC4FBC" w:rsidRDefault="00CE52A9" w:rsidP="00586E32">
            <w:pPr>
              <w:pStyle w:val="TAC"/>
            </w:pPr>
            <w:r w:rsidRPr="00AC4FBC">
              <w:t>UL</w:t>
            </w:r>
            <w:r>
              <w:t>1450.4</w:t>
            </w:r>
            <w:r w:rsidRPr="00AC4FBC">
              <w:t xml:space="preserve"> </w:t>
            </w:r>
            <w:r>
              <w:t xml:space="preserve"> </w:t>
            </w:r>
            <w:r w:rsidRPr="00AC4FBC">
              <w:t xml:space="preserve">/ DL </w:t>
            </w:r>
            <w:r>
              <w:t>1498.4</w:t>
            </w:r>
            <w:r w:rsidRPr="00AC4FBC">
              <w:t xml:space="preserve"> MHz</w:t>
            </w:r>
          </w:p>
        </w:tc>
        <w:tc>
          <w:tcPr>
            <w:tcW w:w="959" w:type="dxa"/>
            <w:gridSpan w:val="4"/>
            <w:vAlign w:val="center"/>
            <w:tcPrChange w:id="13935" w:author="1989" w:date="2024-03-27T13:57:00Z">
              <w:tcPr>
                <w:tcW w:w="959" w:type="dxa"/>
                <w:gridSpan w:val="5"/>
                <w:vAlign w:val="center"/>
              </w:tcPr>
            </w:tcPrChange>
          </w:tcPr>
          <w:p w14:paraId="68B2B415" w14:textId="77777777" w:rsidR="00CE52A9" w:rsidRPr="00AC4FBC" w:rsidRDefault="00CE52A9" w:rsidP="00586E32">
            <w:pPr>
              <w:pStyle w:val="TAC"/>
            </w:pPr>
          </w:p>
        </w:tc>
        <w:tc>
          <w:tcPr>
            <w:tcW w:w="1026" w:type="dxa"/>
            <w:vAlign w:val="center"/>
            <w:tcPrChange w:id="13936" w:author="1989" w:date="2024-03-27T13:57:00Z">
              <w:tcPr>
                <w:tcW w:w="1026" w:type="dxa"/>
                <w:vAlign w:val="center"/>
              </w:tcPr>
            </w:tcPrChange>
          </w:tcPr>
          <w:p w14:paraId="2AB37EF8" w14:textId="77777777" w:rsidR="00CE52A9" w:rsidRPr="00AC4FBC" w:rsidRDefault="00CE52A9" w:rsidP="00586E32">
            <w:pPr>
              <w:pStyle w:val="TAC"/>
              <w:rPr>
                <w:lang w:eastAsia="zh-TW"/>
              </w:rPr>
            </w:pPr>
          </w:p>
        </w:tc>
        <w:tc>
          <w:tcPr>
            <w:tcW w:w="963" w:type="dxa"/>
            <w:gridSpan w:val="3"/>
            <w:vAlign w:val="center"/>
            <w:tcPrChange w:id="13937" w:author="1989" w:date="2024-03-27T13:57:00Z">
              <w:tcPr>
                <w:tcW w:w="963" w:type="dxa"/>
                <w:gridSpan w:val="4"/>
                <w:vAlign w:val="center"/>
              </w:tcPr>
            </w:tcPrChange>
          </w:tcPr>
          <w:p w14:paraId="431AB4CE" w14:textId="77777777" w:rsidR="00CE52A9" w:rsidRPr="00AC4FBC" w:rsidRDefault="00CE52A9" w:rsidP="00586E32">
            <w:pPr>
              <w:pStyle w:val="TAC"/>
            </w:pPr>
            <w:r>
              <w:rPr>
                <w:lang w:eastAsia="ja-JP"/>
              </w:rPr>
              <w:t>n78</w:t>
            </w:r>
          </w:p>
        </w:tc>
        <w:tc>
          <w:tcPr>
            <w:tcW w:w="1321" w:type="dxa"/>
            <w:gridSpan w:val="3"/>
            <w:vAlign w:val="center"/>
            <w:tcPrChange w:id="13938" w:author="1989" w:date="2024-03-27T13:57:00Z">
              <w:tcPr>
                <w:tcW w:w="1321" w:type="dxa"/>
                <w:gridSpan w:val="5"/>
                <w:vAlign w:val="center"/>
              </w:tcPr>
            </w:tcPrChange>
          </w:tcPr>
          <w:p w14:paraId="72970BF7" w14:textId="77777777" w:rsidR="00CE52A9" w:rsidRPr="00AC4FBC" w:rsidRDefault="00CE52A9" w:rsidP="00586E32">
            <w:pPr>
              <w:pStyle w:val="TAC"/>
              <w:rPr>
                <w:lang w:eastAsia="zh-TW"/>
              </w:rPr>
            </w:pPr>
            <w:r>
              <w:rPr>
                <w:rFonts w:hint="eastAsia"/>
                <w:lang w:eastAsia="ja-JP"/>
              </w:rPr>
              <w:t>3</w:t>
            </w:r>
            <w:r>
              <w:rPr>
                <w:lang w:eastAsia="ja-JP"/>
              </w:rPr>
              <w:t>605 MHz</w:t>
            </w:r>
          </w:p>
        </w:tc>
        <w:tc>
          <w:tcPr>
            <w:tcW w:w="972" w:type="dxa"/>
            <w:gridSpan w:val="2"/>
            <w:vAlign w:val="center"/>
            <w:tcPrChange w:id="13939" w:author="1989" w:date="2024-03-27T13:57:00Z">
              <w:tcPr>
                <w:tcW w:w="972" w:type="dxa"/>
                <w:gridSpan w:val="3"/>
                <w:vAlign w:val="center"/>
              </w:tcPr>
            </w:tcPrChange>
          </w:tcPr>
          <w:p w14:paraId="27B2E75C" w14:textId="77777777" w:rsidR="00CE52A9" w:rsidRPr="00AC4FBC" w:rsidRDefault="00CE52A9" w:rsidP="00586E32">
            <w:pPr>
              <w:pStyle w:val="TAC"/>
            </w:pPr>
          </w:p>
        </w:tc>
        <w:tc>
          <w:tcPr>
            <w:tcW w:w="1085" w:type="dxa"/>
            <w:gridSpan w:val="2"/>
            <w:vAlign w:val="center"/>
            <w:tcPrChange w:id="13940" w:author="1989" w:date="2024-03-27T13:57:00Z">
              <w:tcPr>
                <w:tcW w:w="1085" w:type="dxa"/>
                <w:gridSpan w:val="3"/>
                <w:vAlign w:val="center"/>
              </w:tcPr>
            </w:tcPrChange>
          </w:tcPr>
          <w:p w14:paraId="15628C2A" w14:textId="77777777" w:rsidR="00CE52A9" w:rsidRPr="00AC4FBC" w:rsidRDefault="00CE52A9" w:rsidP="00586E32">
            <w:pPr>
              <w:pStyle w:val="TAC"/>
              <w:rPr>
                <w:lang w:eastAsia="zh-TW"/>
              </w:rPr>
            </w:pPr>
          </w:p>
        </w:tc>
      </w:tr>
      <w:tr w:rsidR="00CE52A9" w:rsidRPr="00AC4FBC" w14:paraId="7695EC27" w14:textId="77777777" w:rsidTr="00586E32">
        <w:trPr>
          <w:trHeight w:val="241"/>
          <w:trPrChange w:id="13941" w:author="1989" w:date="2024-03-27T13:57:00Z">
            <w:trPr>
              <w:gridBefore w:val="1"/>
              <w:trHeight w:val="241"/>
            </w:trPr>
          </w:trPrChange>
        </w:trPr>
        <w:tc>
          <w:tcPr>
            <w:tcW w:w="462" w:type="dxa"/>
            <w:tcBorders>
              <w:top w:val="nil"/>
            </w:tcBorders>
            <w:vAlign w:val="center"/>
            <w:tcPrChange w:id="13942" w:author="1989" w:date="2024-03-27T13:57:00Z">
              <w:tcPr>
                <w:tcW w:w="404" w:type="dxa"/>
                <w:gridSpan w:val="2"/>
                <w:tcBorders>
                  <w:top w:val="nil"/>
                </w:tcBorders>
                <w:vAlign w:val="center"/>
              </w:tcPr>
            </w:tcPrChange>
          </w:tcPr>
          <w:p w14:paraId="4687218A" w14:textId="77777777" w:rsidR="00CE52A9" w:rsidRPr="00AC4FBC" w:rsidRDefault="00CE52A9" w:rsidP="00586E32">
            <w:pPr>
              <w:pStyle w:val="TAC"/>
            </w:pPr>
          </w:p>
        </w:tc>
        <w:tc>
          <w:tcPr>
            <w:tcW w:w="731" w:type="dxa"/>
            <w:vAlign w:val="center"/>
            <w:tcPrChange w:id="13943" w:author="1989" w:date="2024-03-27T13:57:00Z">
              <w:tcPr>
                <w:tcW w:w="731" w:type="dxa"/>
                <w:gridSpan w:val="2"/>
                <w:vAlign w:val="center"/>
              </w:tcPr>
            </w:tcPrChange>
          </w:tcPr>
          <w:p w14:paraId="491E953B" w14:textId="77777777" w:rsidR="00CE52A9" w:rsidRPr="00AC4FBC" w:rsidRDefault="00CE52A9" w:rsidP="00586E32">
            <w:pPr>
              <w:pStyle w:val="TAC"/>
            </w:pPr>
            <w:r w:rsidRPr="00AC4FBC">
              <w:t>N/A</w:t>
            </w:r>
          </w:p>
        </w:tc>
        <w:tc>
          <w:tcPr>
            <w:tcW w:w="1120" w:type="dxa"/>
            <w:gridSpan w:val="2"/>
            <w:vAlign w:val="center"/>
            <w:tcPrChange w:id="13944" w:author="1989" w:date="2024-03-27T13:57:00Z">
              <w:tcPr>
                <w:tcW w:w="1120" w:type="dxa"/>
                <w:gridSpan w:val="3"/>
                <w:vAlign w:val="center"/>
              </w:tcPr>
            </w:tcPrChange>
          </w:tcPr>
          <w:p w14:paraId="354FE588" w14:textId="77777777" w:rsidR="00CE52A9" w:rsidRPr="00AC4FBC" w:rsidRDefault="00CE52A9" w:rsidP="00586E32">
            <w:pPr>
              <w:pStyle w:val="TAC"/>
            </w:pPr>
            <w:r w:rsidRPr="00AC4FBC">
              <w:t>QPSK</w:t>
            </w:r>
          </w:p>
        </w:tc>
        <w:tc>
          <w:tcPr>
            <w:tcW w:w="999" w:type="dxa"/>
            <w:gridSpan w:val="2"/>
            <w:vAlign w:val="center"/>
            <w:tcPrChange w:id="13945" w:author="1989" w:date="2024-03-27T13:57:00Z">
              <w:tcPr>
                <w:tcW w:w="999" w:type="dxa"/>
                <w:gridSpan w:val="3"/>
                <w:vAlign w:val="center"/>
              </w:tcPr>
            </w:tcPrChange>
          </w:tcPr>
          <w:p w14:paraId="552557DD" w14:textId="77777777" w:rsidR="00CE52A9" w:rsidRPr="00AC4FBC" w:rsidRDefault="00CE52A9" w:rsidP="00586E32">
            <w:pPr>
              <w:pStyle w:val="TAC"/>
            </w:pPr>
            <w:r w:rsidRPr="00AC4FBC">
              <w:t>5 MHz</w:t>
            </w:r>
          </w:p>
        </w:tc>
        <w:tc>
          <w:tcPr>
            <w:tcW w:w="989" w:type="dxa"/>
            <w:vAlign w:val="center"/>
            <w:tcPrChange w:id="13946" w:author="1989" w:date="2024-03-27T13:57:00Z">
              <w:tcPr>
                <w:tcW w:w="989" w:type="dxa"/>
                <w:vAlign w:val="center"/>
              </w:tcPr>
            </w:tcPrChange>
          </w:tcPr>
          <w:p w14:paraId="14A8A1BD"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3947" w:author="1989" w:date="2024-03-27T13:57:00Z">
              <w:tcPr>
                <w:tcW w:w="1289" w:type="dxa"/>
                <w:gridSpan w:val="5"/>
                <w:vAlign w:val="center"/>
              </w:tcPr>
            </w:tcPrChange>
          </w:tcPr>
          <w:p w14:paraId="24518B15" w14:textId="77777777" w:rsidR="00CE52A9" w:rsidRPr="00AC4FBC" w:rsidRDefault="00CE52A9" w:rsidP="00586E32">
            <w:pPr>
              <w:pStyle w:val="TAC"/>
              <w:rPr>
                <w:lang w:eastAsia="zh-TW"/>
              </w:rPr>
            </w:pPr>
            <w:r w:rsidRPr="00AC4FBC">
              <w:t>QPSK</w:t>
            </w:r>
          </w:p>
        </w:tc>
        <w:tc>
          <w:tcPr>
            <w:tcW w:w="1238" w:type="dxa"/>
            <w:gridSpan w:val="6"/>
            <w:vAlign w:val="center"/>
            <w:tcPrChange w:id="13948" w:author="1989" w:date="2024-03-27T13:57:00Z">
              <w:tcPr>
                <w:tcW w:w="1238" w:type="dxa"/>
                <w:gridSpan w:val="7"/>
                <w:vAlign w:val="center"/>
              </w:tcPr>
            </w:tcPrChange>
          </w:tcPr>
          <w:p w14:paraId="675159AD" w14:textId="77777777" w:rsidR="00CE52A9" w:rsidRPr="00AC4FBC" w:rsidRDefault="00CE52A9" w:rsidP="00586E32">
            <w:pPr>
              <w:pStyle w:val="TAC"/>
            </w:pPr>
            <w:r w:rsidRPr="00AC4FBC">
              <w:t>QPSK</w:t>
            </w:r>
          </w:p>
        </w:tc>
        <w:tc>
          <w:tcPr>
            <w:tcW w:w="959" w:type="dxa"/>
            <w:gridSpan w:val="4"/>
            <w:vAlign w:val="center"/>
            <w:tcPrChange w:id="13949" w:author="1989" w:date="2024-03-27T13:57:00Z">
              <w:tcPr>
                <w:tcW w:w="959" w:type="dxa"/>
                <w:gridSpan w:val="5"/>
                <w:vAlign w:val="center"/>
              </w:tcPr>
            </w:tcPrChange>
          </w:tcPr>
          <w:p w14:paraId="36EA32C4" w14:textId="77777777" w:rsidR="00CE52A9" w:rsidRPr="00AC4FBC" w:rsidRDefault="00CE52A9" w:rsidP="00586E32">
            <w:pPr>
              <w:pStyle w:val="TAC"/>
            </w:pPr>
            <w:r w:rsidRPr="002D0046">
              <w:t>5 MHz</w:t>
            </w:r>
          </w:p>
        </w:tc>
        <w:tc>
          <w:tcPr>
            <w:tcW w:w="1026" w:type="dxa"/>
            <w:vAlign w:val="center"/>
            <w:tcPrChange w:id="13950" w:author="1989" w:date="2024-03-27T13:57:00Z">
              <w:tcPr>
                <w:tcW w:w="1026" w:type="dxa"/>
                <w:vAlign w:val="center"/>
              </w:tcPr>
            </w:tcPrChange>
          </w:tcPr>
          <w:p w14:paraId="51AA58C7" w14:textId="77777777" w:rsidR="00CE52A9" w:rsidRPr="00AC4FBC" w:rsidRDefault="00CE52A9" w:rsidP="00586E32">
            <w:pPr>
              <w:pStyle w:val="TAC"/>
              <w:rPr>
                <w:lang w:eastAsia="zh-TW"/>
              </w:rPr>
            </w:pPr>
            <w:r w:rsidRPr="00AC4FBC">
              <w:t>All RBs / All RBs</w:t>
            </w:r>
          </w:p>
        </w:tc>
        <w:tc>
          <w:tcPr>
            <w:tcW w:w="963" w:type="dxa"/>
            <w:gridSpan w:val="3"/>
            <w:vAlign w:val="center"/>
            <w:tcPrChange w:id="13951" w:author="1989" w:date="2024-03-27T13:57:00Z">
              <w:tcPr>
                <w:tcW w:w="963" w:type="dxa"/>
                <w:gridSpan w:val="4"/>
                <w:vAlign w:val="center"/>
              </w:tcPr>
            </w:tcPrChange>
          </w:tcPr>
          <w:p w14:paraId="0F1CA064"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3952" w:author="1989" w:date="2024-03-27T13:57:00Z">
              <w:tcPr>
                <w:tcW w:w="1321" w:type="dxa"/>
                <w:gridSpan w:val="5"/>
                <w:vAlign w:val="center"/>
              </w:tcPr>
            </w:tcPrChange>
          </w:tcPr>
          <w:p w14:paraId="5841C47D"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953" w:author="1989" w:date="2024-03-27T13:57:00Z">
              <w:tcPr>
                <w:tcW w:w="972" w:type="dxa"/>
                <w:gridSpan w:val="3"/>
                <w:vAlign w:val="center"/>
              </w:tcPr>
            </w:tcPrChange>
          </w:tcPr>
          <w:p w14:paraId="6E1BD709" w14:textId="77777777" w:rsidR="00CE52A9" w:rsidRPr="00AC4FBC" w:rsidRDefault="00CE52A9" w:rsidP="00586E32">
            <w:pPr>
              <w:pStyle w:val="TAC"/>
            </w:pPr>
            <w:r w:rsidRPr="00AC4FBC">
              <w:t>10 MHz</w:t>
            </w:r>
          </w:p>
        </w:tc>
        <w:tc>
          <w:tcPr>
            <w:tcW w:w="1085" w:type="dxa"/>
            <w:gridSpan w:val="2"/>
            <w:vAlign w:val="center"/>
            <w:tcPrChange w:id="13954" w:author="1989" w:date="2024-03-27T13:57:00Z">
              <w:tcPr>
                <w:tcW w:w="1085" w:type="dxa"/>
                <w:gridSpan w:val="3"/>
                <w:vAlign w:val="center"/>
              </w:tcPr>
            </w:tcPrChange>
          </w:tcPr>
          <w:p w14:paraId="3D155620" w14:textId="77777777" w:rsidR="00CE52A9" w:rsidRPr="00AC4FBC" w:rsidRDefault="00CE52A9" w:rsidP="00586E32">
            <w:pPr>
              <w:pStyle w:val="TAC"/>
              <w:rPr>
                <w:lang w:eastAsia="zh-TW"/>
              </w:rPr>
            </w:pPr>
            <w:r w:rsidRPr="00AC4FBC">
              <w:rPr>
                <w:lang w:eastAsia="zh-TW"/>
              </w:rPr>
              <w:t>All RBs / All RBs</w:t>
            </w:r>
          </w:p>
        </w:tc>
      </w:tr>
      <w:tr w:rsidR="00CE52A9" w:rsidRPr="00AC4FBC" w14:paraId="61CCEC7F" w14:textId="77777777" w:rsidTr="00586E32">
        <w:trPr>
          <w:trHeight w:val="241"/>
          <w:trPrChange w:id="13955" w:author="1989" w:date="2024-03-27T13:57:00Z">
            <w:trPr>
              <w:gridBefore w:val="1"/>
              <w:trHeight w:val="241"/>
            </w:trPr>
          </w:trPrChange>
        </w:trPr>
        <w:tc>
          <w:tcPr>
            <w:tcW w:w="462" w:type="dxa"/>
            <w:tcBorders>
              <w:top w:val="nil"/>
            </w:tcBorders>
            <w:vAlign w:val="center"/>
            <w:tcPrChange w:id="13956" w:author="1989" w:date="2024-03-27T13:57:00Z">
              <w:tcPr>
                <w:tcW w:w="404" w:type="dxa"/>
                <w:gridSpan w:val="2"/>
                <w:tcBorders>
                  <w:top w:val="nil"/>
                </w:tcBorders>
                <w:vAlign w:val="center"/>
              </w:tcPr>
            </w:tcPrChange>
          </w:tcPr>
          <w:p w14:paraId="70918EE6" w14:textId="77777777" w:rsidR="00CE52A9" w:rsidRPr="00AC4FBC" w:rsidRDefault="00CE52A9" w:rsidP="00586E32">
            <w:pPr>
              <w:pStyle w:val="TAC"/>
            </w:pPr>
            <w:r>
              <w:rPr>
                <w:rFonts w:hint="eastAsia"/>
                <w:lang w:eastAsia="ja-JP"/>
              </w:rPr>
              <w:t>2</w:t>
            </w:r>
            <w:ins w:id="13957" w:author="1989" w:date="2024-03-27T13:57:00Z">
              <w:r w:rsidRPr="00CC40C1">
                <w:rPr>
                  <w:vertAlign w:val="superscript"/>
                </w:rPr>
                <w:t>11</w:t>
              </w:r>
            </w:ins>
          </w:p>
        </w:tc>
        <w:tc>
          <w:tcPr>
            <w:tcW w:w="731" w:type="dxa"/>
            <w:vAlign w:val="center"/>
            <w:tcPrChange w:id="13958" w:author="1989" w:date="2024-03-27T13:57:00Z">
              <w:tcPr>
                <w:tcW w:w="731" w:type="dxa"/>
                <w:gridSpan w:val="2"/>
                <w:vAlign w:val="center"/>
              </w:tcPr>
            </w:tcPrChange>
          </w:tcPr>
          <w:p w14:paraId="1B23FBC7" w14:textId="77777777" w:rsidR="00CE52A9" w:rsidRPr="00AC4FBC" w:rsidRDefault="00CE52A9" w:rsidP="00586E32">
            <w:pPr>
              <w:pStyle w:val="TAC"/>
            </w:pPr>
            <w:r>
              <w:rPr>
                <w:rFonts w:hint="eastAsia"/>
                <w:lang w:eastAsia="ja-JP"/>
              </w:rPr>
              <w:t>1</w:t>
            </w:r>
          </w:p>
        </w:tc>
        <w:tc>
          <w:tcPr>
            <w:tcW w:w="1120" w:type="dxa"/>
            <w:gridSpan w:val="2"/>
            <w:vAlign w:val="center"/>
            <w:tcPrChange w:id="13959" w:author="1989" w:date="2024-03-27T13:57:00Z">
              <w:tcPr>
                <w:tcW w:w="1120" w:type="dxa"/>
                <w:gridSpan w:val="3"/>
                <w:vAlign w:val="center"/>
              </w:tcPr>
            </w:tcPrChange>
          </w:tcPr>
          <w:p w14:paraId="4E7EBC43" w14:textId="77777777" w:rsidR="00CE52A9" w:rsidRPr="00AC4FBC" w:rsidRDefault="00CE52A9" w:rsidP="00586E32">
            <w:pPr>
              <w:pStyle w:val="TAC"/>
            </w:pPr>
            <w:r w:rsidRPr="00AC4FBC">
              <w:t xml:space="preserve">DL </w:t>
            </w:r>
            <w:r>
              <w:t>2154.6</w:t>
            </w:r>
            <w:r w:rsidRPr="00AC4FBC">
              <w:t xml:space="preserve"> MHz</w:t>
            </w:r>
          </w:p>
        </w:tc>
        <w:tc>
          <w:tcPr>
            <w:tcW w:w="999" w:type="dxa"/>
            <w:gridSpan w:val="2"/>
            <w:vAlign w:val="center"/>
            <w:tcPrChange w:id="13960" w:author="1989" w:date="2024-03-27T13:57:00Z">
              <w:tcPr>
                <w:tcW w:w="999" w:type="dxa"/>
                <w:gridSpan w:val="3"/>
                <w:vAlign w:val="center"/>
              </w:tcPr>
            </w:tcPrChange>
          </w:tcPr>
          <w:p w14:paraId="6F092E4E" w14:textId="77777777" w:rsidR="00CE52A9" w:rsidRPr="00AC4FBC" w:rsidRDefault="00CE52A9" w:rsidP="00586E32">
            <w:pPr>
              <w:pStyle w:val="TAC"/>
            </w:pPr>
          </w:p>
        </w:tc>
        <w:tc>
          <w:tcPr>
            <w:tcW w:w="989" w:type="dxa"/>
            <w:vAlign w:val="center"/>
            <w:tcPrChange w:id="13961" w:author="1989" w:date="2024-03-27T13:57:00Z">
              <w:tcPr>
                <w:tcW w:w="989" w:type="dxa"/>
                <w:vAlign w:val="center"/>
              </w:tcPr>
            </w:tcPrChange>
          </w:tcPr>
          <w:p w14:paraId="4E42499E" w14:textId="77777777" w:rsidR="00CE52A9" w:rsidRPr="00AC4FBC" w:rsidRDefault="00CE52A9" w:rsidP="00586E32">
            <w:pPr>
              <w:pStyle w:val="TAC"/>
              <w:rPr>
                <w:lang w:eastAsia="zh-TW"/>
              </w:rPr>
            </w:pPr>
          </w:p>
        </w:tc>
        <w:tc>
          <w:tcPr>
            <w:tcW w:w="1289" w:type="dxa"/>
            <w:gridSpan w:val="3"/>
            <w:vAlign w:val="center"/>
            <w:tcPrChange w:id="13962" w:author="1989" w:date="2024-03-27T13:57:00Z">
              <w:tcPr>
                <w:tcW w:w="1289" w:type="dxa"/>
                <w:gridSpan w:val="5"/>
                <w:vAlign w:val="center"/>
              </w:tcPr>
            </w:tcPrChange>
          </w:tcPr>
          <w:p w14:paraId="600EFFCC" w14:textId="77777777" w:rsidR="00CE52A9" w:rsidRPr="00AC4FBC" w:rsidRDefault="00CE52A9" w:rsidP="00586E32">
            <w:pPr>
              <w:pStyle w:val="TAC"/>
              <w:rPr>
                <w:lang w:eastAsia="zh-TW"/>
              </w:rPr>
            </w:pPr>
            <w:r>
              <w:rPr>
                <w:rFonts w:hint="eastAsia"/>
                <w:lang w:eastAsia="ja-JP"/>
              </w:rPr>
              <w:t>2</w:t>
            </w:r>
            <w:r>
              <w:rPr>
                <w:lang w:eastAsia="ja-JP"/>
              </w:rPr>
              <w:t>1</w:t>
            </w:r>
          </w:p>
        </w:tc>
        <w:tc>
          <w:tcPr>
            <w:tcW w:w="1238" w:type="dxa"/>
            <w:gridSpan w:val="6"/>
            <w:vAlign w:val="center"/>
            <w:tcPrChange w:id="13963" w:author="1989" w:date="2024-03-27T13:57:00Z">
              <w:tcPr>
                <w:tcW w:w="1238" w:type="dxa"/>
                <w:gridSpan w:val="7"/>
                <w:vAlign w:val="center"/>
              </w:tcPr>
            </w:tcPrChange>
          </w:tcPr>
          <w:p w14:paraId="3A78274D" w14:textId="77777777" w:rsidR="00CE52A9" w:rsidRPr="00AC4FBC" w:rsidRDefault="00CE52A9" w:rsidP="00586E32">
            <w:pPr>
              <w:pStyle w:val="TAC"/>
            </w:pPr>
            <w:r w:rsidRPr="00AC4FBC">
              <w:t>UL</w:t>
            </w:r>
            <w:r>
              <w:t>1450.4</w:t>
            </w:r>
            <w:r w:rsidRPr="00AC4FBC">
              <w:t xml:space="preserve"> </w:t>
            </w:r>
            <w:r>
              <w:t xml:space="preserve"> </w:t>
            </w:r>
            <w:r w:rsidRPr="00AC4FBC">
              <w:t xml:space="preserve">/ DL </w:t>
            </w:r>
            <w:r>
              <w:t>1498.4</w:t>
            </w:r>
            <w:r w:rsidRPr="00AC4FBC">
              <w:t xml:space="preserve"> MHz</w:t>
            </w:r>
          </w:p>
        </w:tc>
        <w:tc>
          <w:tcPr>
            <w:tcW w:w="959" w:type="dxa"/>
            <w:gridSpan w:val="4"/>
            <w:vAlign w:val="center"/>
            <w:tcPrChange w:id="13964" w:author="1989" w:date="2024-03-27T13:57:00Z">
              <w:tcPr>
                <w:tcW w:w="959" w:type="dxa"/>
                <w:gridSpan w:val="5"/>
                <w:vAlign w:val="center"/>
              </w:tcPr>
            </w:tcPrChange>
          </w:tcPr>
          <w:p w14:paraId="2E8887EB" w14:textId="77777777" w:rsidR="00CE52A9" w:rsidRPr="00AC4FBC" w:rsidRDefault="00CE52A9" w:rsidP="00586E32">
            <w:pPr>
              <w:pStyle w:val="TAC"/>
            </w:pPr>
          </w:p>
        </w:tc>
        <w:tc>
          <w:tcPr>
            <w:tcW w:w="1026" w:type="dxa"/>
            <w:vAlign w:val="center"/>
            <w:tcPrChange w:id="13965" w:author="1989" w:date="2024-03-27T13:57:00Z">
              <w:tcPr>
                <w:tcW w:w="1026" w:type="dxa"/>
                <w:vAlign w:val="center"/>
              </w:tcPr>
            </w:tcPrChange>
          </w:tcPr>
          <w:p w14:paraId="46D31F22" w14:textId="77777777" w:rsidR="00CE52A9" w:rsidRPr="00AC4FBC" w:rsidRDefault="00CE52A9" w:rsidP="00586E32">
            <w:pPr>
              <w:pStyle w:val="TAC"/>
              <w:rPr>
                <w:lang w:eastAsia="zh-TW"/>
              </w:rPr>
            </w:pPr>
          </w:p>
        </w:tc>
        <w:tc>
          <w:tcPr>
            <w:tcW w:w="963" w:type="dxa"/>
            <w:gridSpan w:val="3"/>
            <w:vAlign w:val="center"/>
            <w:tcPrChange w:id="13966" w:author="1989" w:date="2024-03-27T13:57:00Z">
              <w:tcPr>
                <w:tcW w:w="963" w:type="dxa"/>
                <w:gridSpan w:val="4"/>
                <w:vAlign w:val="center"/>
              </w:tcPr>
            </w:tcPrChange>
          </w:tcPr>
          <w:p w14:paraId="2C5E303F" w14:textId="77777777" w:rsidR="00CE52A9" w:rsidRPr="00AC4FBC" w:rsidRDefault="00CE52A9" w:rsidP="00586E32">
            <w:pPr>
              <w:pStyle w:val="TAC"/>
            </w:pPr>
            <w:r>
              <w:rPr>
                <w:lang w:eastAsia="ja-JP"/>
              </w:rPr>
              <w:t>n78</w:t>
            </w:r>
          </w:p>
        </w:tc>
        <w:tc>
          <w:tcPr>
            <w:tcW w:w="1321" w:type="dxa"/>
            <w:gridSpan w:val="3"/>
            <w:vAlign w:val="center"/>
            <w:tcPrChange w:id="13967" w:author="1989" w:date="2024-03-27T13:57:00Z">
              <w:tcPr>
                <w:tcW w:w="1321" w:type="dxa"/>
                <w:gridSpan w:val="5"/>
                <w:vAlign w:val="center"/>
              </w:tcPr>
            </w:tcPrChange>
          </w:tcPr>
          <w:p w14:paraId="346DB302" w14:textId="77777777" w:rsidR="00CE52A9" w:rsidRPr="00AC4FBC" w:rsidRDefault="00CE52A9" w:rsidP="00586E32">
            <w:pPr>
              <w:pStyle w:val="TAC"/>
              <w:rPr>
                <w:lang w:eastAsia="zh-TW"/>
              </w:rPr>
            </w:pPr>
            <w:r>
              <w:rPr>
                <w:rFonts w:hint="eastAsia"/>
                <w:lang w:eastAsia="ja-JP"/>
              </w:rPr>
              <w:t>3</w:t>
            </w:r>
            <w:r>
              <w:rPr>
                <w:lang w:eastAsia="ja-JP"/>
              </w:rPr>
              <w:t>647 MHz</w:t>
            </w:r>
          </w:p>
        </w:tc>
        <w:tc>
          <w:tcPr>
            <w:tcW w:w="972" w:type="dxa"/>
            <w:gridSpan w:val="2"/>
            <w:vAlign w:val="center"/>
            <w:tcPrChange w:id="13968" w:author="1989" w:date="2024-03-27T13:57:00Z">
              <w:tcPr>
                <w:tcW w:w="972" w:type="dxa"/>
                <w:gridSpan w:val="3"/>
                <w:vAlign w:val="center"/>
              </w:tcPr>
            </w:tcPrChange>
          </w:tcPr>
          <w:p w14:paraId="6F79308F" w14:textId="77777777" w:rsidR="00CE52A9" w:rsidRPr="00AC4FBC" w:rsidRDefault="00CE52A9" w:rsidP="00586E32">
            <w:pPr>
              <w:pStyle w:val="TAC"/>
            </w:pPr>
          </w:p>
        </w:tc>
        <w:tc>
          <w:tcPr>
            <w:tcW w:w="1085" w:type="dxa"/>
            <w:gridSpan w:val="2"/>
            <w:vAlign w:val="center"/>
            <w:tcPrChange w:id="13969" w:author="1989" w:date="2024-03-27T13:57:00Z">
              <w:tcPr>
                <w:tcW w:w="1085" w:type="dxa"/>
                <w:gridSpan w:val="3"/>
                <w:vAlign w:val="center"/>
              </w:tcPr>
            </w:tcPrChange>
          </w:tcPr>
          <w:p w14:paraId="1748E02D" w14:textId="77777777" w:rsidR="00CE52A9" w:rsidRPr="00AC4FBC" w:rsidRDefault="00CE52A9" w:rsidP="00586E32">
            <w:pPr>
              <w:pStyle w:val="TAC"/>
              <w:rPr>
                <w:lang w:eastAsia="zh-TW"/>
              </w:rPr>
            </w:pPr>
          </w:p>
        </w:tc>
      </w:tr>
      <w:tr w:rsidR="00CE52A9" w:rsidRPr="00AC4FBC" w14:paraId="4FFA3E68" w14:textId="77777777" w:rsidTr="00586E32">
        <w:trPr>
          <w:trHeight w:val="241"/>
          <w:trPrChange w:id="13970" w:author="1989" w:date="2024-03-27T13:57:00Z">
            <w:trPr>
              <w:gridBefore w:val="1"/>
              <w:trHeight w:val="241"/>
            </w:trPr>
          </w:trPrChange>
        </w:trPr>
        <w:tc>
          <w:tcPr>
            <w:tcW w:w="462" w:type="dxa"/>
            <w:tcBorders>
              <w:top w:val="nil"/>
            </w:tcBorders>
            <w:vAlign w:val="center"/>
            <w:tcPrChange w:id="13971" w:author="1989" w:date="2024-03-27T13:57:00Z">
              <w:tcPr>
                <w:tcW w:w="404" w:type="dxa"/>
                <w:gridSpan w:val="2"/>
                <w:tcBorders>
                  <w:top w:val="nil"/>
                </w:tcBorders>
                <w:vAlign w:val="center"/>
              </w:tcPr>
            </w:tcPrChange>
          </w:tcPr>
          <w:p w14:paraId="0D99AF4A" w14:textId="77777777" w:rsidR="00CE52A9" w:rsidRPr="00AC4FBC" w:rsidRDefault="00CE52A9" w:rsidP="00586E32">
            <w:pPr>
              <w:pStyle w:val="TAC"/>
            </w:pPr>
          </w:p>
        </w:tc>
        <w:tc>
          <w:tcPr>
            <w:tcW w:w="731" w:type="dxa"/>
            <w:vAlign w:val="center"/>
            <w:tcPrChange w:id="13972" w:author="1989" w:date="2024-03-27T13:57:00Z">
              <w:tcPr>
                <w:tcW w:w="731" w:type="dxa"/>
                <w:gridSpan w:val="2"/>
                <w:vAlign w:val="center"/>
              </w:tcPr>
            </w:tcPrChange>
          </w:tcPr>
          <w:p w14:paraId="5BE6539E" w14:textId="77777777" w:rsidR="00CE52A9" w:rsidRPr="00AC4FBC" w:rsidRDefault="00CE52A9" w:rsidP="00586E32">
            <w:pPr>
              <w:pStyle w:val="TAC"/>
            </w:pPr>
            <w:r w:rsidRPr="00AC4FBC">
              <w:t>N/A</w:t>
            </w:r>
          </w:p>
        </w:tc>
        <w:tc>
          <w:tcPr>
            <w:tcW w:w="1120" w:type="dxa"/>
            <w:gridSpan w:val="2"/>
            <w:vAlign w:val="center"/>
            <w:tcPrChange w:id="13973" w:author="1989" w:date="2024-03-27T13:57:00Z">
              <w:tcPr>
                <w:tcW w:w="1120" w:type="dxa"/>
                <w:gridSpan w:val="3"/>
                <w:vAlign w:val="center"/>
              </w:tcPr>
            </w:tcPrChange>
          </w:tcPr>
          <w:p w14:paraId="2E22B4E8" w14:textId="77777777" w:rsidR="00CE52A9" w:rsidRPr="00AC4FBC" w:rsidRDefault="00CE52A9" w:rsidP="00586E32">
            <w:pPr>
              <w:pStyle w:val="TAC"/>
            </w:pPr>
            <w:r w:rsidRPr="00AC4FBC">
              <w:t>QPSK</w:t>
            </w:r>
          </w:p>
        </w:tc>
        <w:tc>
          <w:tcPr>
            <w:tcW w:w="999" w:type="dxa"/>
            <w:gridSpan w:val="2"/>
            <w:vAlign w:val="center"/>
            <w:tcPrChange w:id="13974" w:author="1989" w:date="2024-03-27T13:57:00Z">
              <w:tcPr>
                <w:tcW w:w="999" w:type="dxa"/>
                <w:gridSpan w:val="3"/>
                <w:vAlign w:val="center"/>
              </w:tcPr>
            </w:tcPrChange>
          </w:tcPr>
          <w:p w14:paraId="04830053" w14:textId="77777777" w:rsidR="00CE52A9" w:rsidRPr="00AC4FBC" w:rsidRDefault="00CE52A9" w:rsidP="00586E32">
            <w:pPr>
              <w:pStyle w:val="TAC"/>
            </w:pPr>
            <w:r w:rsidRPr="002D0046">
              <w:t>5 MHz</w:t>
            </w:r>
          </w:p>
        </w:tc>
        <w:tc>
          <w:tcPr>
            <w:tcW w:w="989" w:type="dxa"/>
            <w:vAlign w:val="center"/>
            <w:tcPrChange w:id="13975" w:author="1989" w:date="2024-03-27T13:57:00Z">
              <w:tcPr>
                <w:tcW w:w="989" w:type="dxa"/>
                <w:vAlign w:val="center"/>
              </w:tcPr>
            </w:tcPrChange>
          </w:tcPr>
          <w:p w14:paraId="30B0340A"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3976" w:author="1989" w:date="2024-03-27T13:57:00Z">
              <w:tcPr>
                <w:tcW w:w="1289" w:type="dxa"/>
                <w:gridSpan w:val="5"/>
                <w:vAlign w:val="center"/>
              </w:tcPr>
            </w:tcPrChange>
          </w:tcPr>
          <w:p w14:paraId="72C92CD6" w14:textId="77777777" w:rsidR="00CE52A9" w:rsidRPr="00AC4FBC" w:rsidRDefault="00CE52A9" w:rsidP="00586E32">
            <w:pPr>
              <w:pStyle w:val="TAC"/>
              <w:rPr>
                <w:lang w:eastAsia="zh-TW"/>
              </w:rPr>
            </w:pPr>
            <w:r w:rsidRPr="00AC4FBC">
              <w:t>QPSK</w:t>
            </w:r>
          </w:p>
        </w:tc>
        <w:tc>
          <w:tcPr>
            <w:tcW w:w="1238" w:type="dxa"/>
            <w:gridSpan w:val="6"/>
            <w:vAlign w:val="center"/>
            <w:tcPrChange w:id="13977" w:author="1989" w:date="2024-03-27T13:57:00Z">
              <w:tcPr>
                <w:tcW w:w="1238" w:type="dxa"/>
                <w:gridSpan w:val="7"/>
                <w:vAlign w:val="center"/>
              </w:tcPr>
            </w:tcPrChange>
          </w:tcPr>
          <w:p w14:paraId="2AC9F957" w14:textId="77777777" w:rsidR="00CE52A9" w:rsidRPr="00AC4FBC" w:rsidRDefault="00CE52A9" w:rsidP="00586E32">
            <w:pPr>
              <w:pStyle w:val="TAC"/>
            </w:pPr>
            <w:r w:rsidRPr="00AC4FBC">
              <w:t>QPSK</w:t>
            </w:r>
          </w:p>
        </w:tc>
        <w:tc>
          <w:tcPr>
            <w:tcW w:w="959" w:type="dxa"/>
            <w:gridSpan w:val="4"/>
            <w:vAlign w:val="center"/>
            <w:tcPrChange w:id="13978" w:author="1989" w:date="2024-03-27T13:57:00Z">
              <w:tcPr>
                <w:tcW w:w="959" w:type="dxa"/>
                <w:gridSpan w:val="5"/>
                <w:vAlign w:val="center"/>
              </w:tcPr>
            </w:tcPrChange>
          </w:tcPr>
          <w:p w14:paraId="216F5227" w14:textId="77777777" w:rsidR="00CE52A9" w:rsidRPr="00AC4FBC" w:rsidRDefault="00CE52A9" w:rsidP="00586E32">
            <w:pPr>
              <w:pStyle w:val="TAC"/>
            </w:pPr>
            <w:r w:rsidRPr="002D0046">
              <w:t>5 MHz</w:t>
            </w:r>
          </w:p>
        </w:tc>
        <w:tc>
          <w:tcPr>
            <w:tcW w:w="1026" w:type="dxa"/>
            <w:vAlign w:val="center"/>
            <w:tcPrChange w:id="13979" w:author="1989" w:date="2024-03-27T13:57:00Z">
              <w:tcPr>
                <w:tcW w:w="1026" w:type="dxa"/>
                <w:vAlign w:val="center"/>
              </w:tcPr>
            </w:tcPrChange>
          </w:tcPr>
          <w:p w14:paraId="46AF69F3" w14:textId="77777777" w:rsidR="00CE52A9" w:rsidRPr="00AC4FBC" w:rsidRDefault="00CE52A9" w:rsidP="00586E32">
            <w:pPr>
              <w:pStyle w:val="TAC"/>
              <w:rPr>
                <w:lang w:eastAsia="zh-TW"/>
              </w:rPr>
            </w:pPr>
            <w:r w:rsidRPr="00AC4FBC">
              <w:t>All RBs / All RBs</w:t>
            </w:r>
          </w:p>
        </w:tc>
        <w:tc>
          <w:tcPr>
            <w:tcW w:w="963" w:type="dxa"/>
            <w:gridSpan w:val="3"/>
            <w:vAlign w:val="center"/>
            <w:tcPrChange w:id="13980" w:author="1989" w:date="2024-03-27T13:57:00Z">
              <w:tcPr>
                <w:tcW w:w="963" w:type="dxa"/>
                <w:gridSpan w:val="4"/>
                <w:vAlign w:val="center"/>
              </w:tcPr>
            </w:tcPrChange>
          </w:tcPr>
          <w:p w14:paraId="52806991"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3981" w:author="1989" w:date="2024-03-27T13:57:00Z">
              <w:tcPr>
                <w:tcW w:w="1321" w:type="dxa"/>
                <w:gridSpan w:val="5"/>
                <w:vAlign w:val="center"/>
              </w:tcPr>
            </w:tcPrChange>
          </w:tcPr>
          <w:p w14:paraId="235EB4CC"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3982" w:author="1989" w:date="2024-03-27T13:57:00Z">
              <w:tcPr>
                <w:tcW w:w="972" w:type="dxa"/>
                <w:gridSpan w:val="3"/>
                <w:vAlign w:val="center"/>
              </w:tcPr>
            </w:tcPrChange>
          </w:tcPr>
          <w:p w14:paraId="034AB6C7" w14:textId="77777777" w:rsidR="00CE52A9" w:rsidRPr="00AC4FBC" w:rsidRDefault="00CE52A9" w:rsidP="00586E32">
            <w:pPr>
              <w:pStyle w:val="TAC"/>
            </w:pPr>
            <w:r w:rsidRPr="00AC4FBC">
              <w:t>10 MHz</w:t>
            </w:r>
          </w:p>
        </w:tc>
        <w:tc>
          <w:tcPr>
            <w:tcW w:w="1085" w:type="dxa"/>
            <w:gridSpan w:val="2"/>
            <w:vAlign w:val="center"/>
            <w:tcPrChange w:id="13983" w:author="1989" w:date="2024-03-27T13:57:00Z">
              <w:tcPr>
                <w:tcW w:w="1085" w:type="dxa"/>
                <w:gridSpan w:val="3"/>
                <w:vAlign w:val="center"/>
              </w:tcPr>
            </w:tcPrChange>
          </w:tcPr>
          <w:p w14:paraId="64529A67" w14:textId="77777777" w:rsidR="00CE52A9" w:rsidRPr="00AC4FBC" w:rsidRDefault="00CE52A9" w:rsidP="00586E32">
            <w:pPr>
              <w:pStyle w:val="TAC"/>
              <w:rPr>
                <w:lang w:eastAsia="zh-TW"/>
              </w:rPr>
            </w:pPr>
            <w:r w:rsidRPr="00AC4FBC">
              <w:rPr>
                <w:lang w:eastAsia="zh-TW"/>
              </w:rPr>
              <w:t>All RBs / All RBs</w:t>
            </w:r>
          </w:p>
        </w:tc>
      </w:tr>
      <w:tr w:rsidR="00CE52A9" w:rsidRPr="00AC4FBC" w14:paraId="566B062D" w14:textId="77777777" w:rsidTr="00586E32">
        <w:trPr>
          <w:trHeight w:val="241"/>
          <w:trPrChange w:id="13984" w:author="1989" w:date="2024-03-27T13:57:00Z">
            <w:trPr>
              <w:gridBefore w:val="1"/>
              <w:trHeight w:val="241"/>
            </w:trPr>
          </w:trPrChange>
        </w:trPr>
        <w:tc>
          <w:tcPr>
            <w:tcW w:w="462" w:type="dxa"/>
            <w:tcBorders>
              <w:top w:val="nil"/>
            </w:tcBorders>
            <w:vAlign w:val="center"/>
            <w:tcPrChange w:id="13985" w:author="1989" w:date="2024-03-27T13:57:00Z">
              <w:tcPr>
                <w:tcW w:w="404" w:type="dxa"/>
                <w:gridSpan w:val="2"/>
                <w:tcBorders>
                  <w:top w:val="nil"/>
                </w:tcBorders>
                <w:vAlign w:val="center"/>
              </w:tcPr>
            </w:tcPrChange>
          </w:tcPr>
          <w:p w14:paraId="4E38F638" w14:textId="77777777" w:rsidR="00CE52A9" w:rsidRPr="00AC4FBC" w:rsidRDefault="00CE52A9" w:rsidP="00586E32">
            <w:pPr>
              <w:pStyle w:val="TAC"/>
            </w:pPr>
            <w:r>
              <w:rPr>
                <w:rFonts w:hint="eastAsia"/>
                <w:lang w:eastAsia="ja-JP"/>
              </w:rPr>
              <w:t>3</w:t>
            </w:r>
            <w:ins w:id="13986" w:author="1989" w:date="2024-03-27T13:57:00Z">
              <w:r w:rsidRPr="00CC40C1">
                <w:rPr>
                  <w:vertAlign w:val="superscript"/>
                </w:rPr>
                <w:t>11</w:t>
              </w:r>
            </w:ins>
          </w:p>
        </w:tc>
        <w:tc>
          <w:tcPr>
            <w:tcW w:w="731" w:type="dxa"/>
            <w:vAlign w:val="center"/>
            <w:tcPrChange w:id="13987" w:author="1989" w:date="2024-03-27T13:57:00Z">
              <w:tcPr>
                <w:tcW w:w="731" w:type="dxa"/>
                <w:gridSpan w:val="2"/>
                <w:vAlign w:val="center"/>
              </w:tcPr>
            </w:tcPrChange>
          </w:tcPr>
          <w:p w14:paraId="7A4AA565" w14:textId="77777777" w:rsidR="00CE52A9" w:rsidRPr="00AC4FBC" w:rsidRDefault="00CE52A9" w:rsidP="00586E32">
            <w:pPr>
              <w:pStyle w:val="TAC"/>
            </w:pPr>
            <w:r>
              <w:rPr>
                <w:rFonts w:hint="eastAsia"/>
                <w:lang w:eastAsia="ja-JP"/>
              </w:rPr>
              <w:t>1</w:t>
            </w:r>
          </w:p>
        </w:tc>
        <w:tc>
          <w:tcPr>
            <w:tcW w:w="1120" w:type="dxa"/>
            <w:gridSpan w:val="2"/>
            <w:vAlign w:val="center"/>
            <w:tcPrChange w:id="13988" w:author="1989" w:date="2024-03-27T13:57:00Z">
              <w:tcPr>
                <w:tcW w:w="1120" w:type="dxa"/>
                <w:gridSpan w:val="3"/>
                <w:vAlign w:val="center"/>
              </w:tcPr>
            </w:tcPrChange>
          </w:tcPr>
          <w:p w14:paraId="1CB818D7" w14:textId="77777777" w:rsidR="00CE52A9" w:rsidRPr="00AC4FBC" w:rsidRDefault="00CE52A9" w:rsidP="00586E32">
            <w:pPr>
              <w:pStyle w:val="TAC"/>
            </w:pPr>
            <w:r w:rsidRPr="00AC4FBC">
              <w:t xml:space="preserve">UL </w:t>
            </w:r>
            <w:r>
              <w:t xml:space="preserve">1950 </w:t>
            </w:r>
            <w:r w:rsidRPr="00AC4FBC">
              <w:t xml:space="preserve">/ DL </w:t>
            </w:r>
            <w:r>
              <w:t>2140</w:t>
            </w:r>
            <w:r w:rsidRPr="00AC4FBC">
              <w:t xml:space="preserve"> MHz</w:t>
            </w:r>
          </w:p>
        </w:tc>
        <w:tc>
          <w:tcPr>
            <w:tcW w:w="999" w:type="dxa"/>
            <w:gridSpan w:val="2"/>
            <w:vAlign w:val="center"/>
            <w:tcPrChange w:id="13989" w:author="1989" w:date="2024-03-27T13:57:00Z">
              <w:tcPr>
                <w:tcW w:w="999" w:type="dxa"/>
                <w:gridSpan w:val="3"/>
                <w:vAlign w:val="center"/>
              </w:tcPr>
            </w:tcPrChange>
          </w:tcPr>
          <w:p w14:paraId="5D9DC167" w14:textId="77777777" w:rsidR="00CE52A9" w:rsidRPr="00AC4FBC" w:rsidRDefault="00CE52A9" w:rsidP="00586E32">
            <w:pPr>
              <w:pStyle w:val="TAC"/>
            </w:pPr>
          </w:p>
        </w:tc>
        <w:tc>
          <w:tcPr>
            <w:tcW w:w="989" w:type="dxa"/>
            <w:vAlign w:val="center"/>
            <w:tcPrChange w:id="13990" w:author="1989" w:date="2024-03-27T13:57:00Z">
              <w:tcPr>
                <w:tcW w:w="989" w:type="dxa"/>
                <w:vAlign w:val="center"/>
              </w:tcPr>
            </w:tcPrChange>
          </w:tcPr>
          <w:p w14:paraId="08116955" w14:textId="77777777" w:rsidR="00CE52A9" w:rsidRPr="00AC4FBC" w:rsidRDefault="00CE52A9" w:rsidP="00586E32">
            <w:pPr>
              <w:pStyle w:val="TAC"/>
              <w:rPr>
                <w:lang w:eastAsia="zh-TW"/>
              </w:rPr>
            </w:pPr>
          </w:p>
        </w:tc>
        <w:tc>
          <w:tcPr>
            <w:tcW w:w="1289" w:type="dxa"/>
            <w:gridSpan w:val="3"/>
            <w:vAlign w:val="center"/>
            <w:tcPrChange w:id="13991" w:author="1989" w:date="2024-03-27T13:57:00Z">
              <w:tcPr>
                <w:tcW w:w="1289" w:type="dxa"/>
                <w:gridSpan w:val="5"/>
                <w:vAlign w:val="center"/>
              </w:tcPr>
            </w:tcPrChange>
          </w:tcPr>
          <w:p w14:paraId="1F029E59" w14:textId="77777777" w:rsidR="00CE52A9" w:rsidRPr="00AC4FBC" w:rsidRDefault="00CE52A9" w:rsidP="00586E32">
            <w:pPr>
              <w:pStyle w:val="TAC"/>
              <w:rPr>
                <w:lang w:eastAsia="zh-TW"/>
              </w:rPr>
            </w:pPr>
            <w:r>
              <w:rPr>
                <w:rFonts w:hint="eastAsia"/>
                <w:lang w:eastAsia="ja-JP"/>
              </w:rPr>
              <w:t>2</w:t>
            </w:r>
            <w:r>
              <w:rPr>
                <w:lang w:eastAsia="ja-JP"/>
              </w:rPr>
              <w:t>1</w:t>
            </w:r>
          </w:p>
        </w:tc>
        <w:tc>
          <w:tcPr>
            <w:tcW w:w="1238" w:type="dxa"/>
            <w:gridSpan w:val="6"/>
            <w:vAlign w:val="center"/>
            <w:tcPrChange w:id="13992" w:author="1989" w:date="2024-03-27T13:57:00Z">
              <w:tcPr>
                <w:tcW w:w="1238" w:type="dxa"/>
                <w:gridSpan w:val="7"/>
                <w:vAlign w:val="center"/>
              </w:tcPr>
            </w:tcPrChange>
          </w:tcPr>
          <w:p w14:paraId="42818636" w14:textId="77777777" w:rsidR="00CE52A9" w:rsidRPr="00AC4FBC" w:rsidRDefault="00CE52A9" w:rsidP="00586E32">
            <w:pPr>
              <w:pStyle w:val="TAC"/>
            </w:pPr>
            <w:r w:rsidRPr="00AC4FBC">
              <w:t xml:space="preserve">DL </w:t>
            </w:r>
            <w:r>
              <w:t>1500</w:t>
            </w:r>
            <w:r w:rsidRPr="00AC4FBC">
              <w:t xml:space="preserve"> MHz</w:t>
            </w:r>
          </w:p>
        </w:tc>
        <w:tc>
          <w:tcPr>
            <w:tcW w:w="959" w:type="dxa"/>
            <w:gridSpan w:val="4"/>
            <w:vAlign w:val="center"/>
            <w:tcPrChange w:id="13993" w:author="1989" w:date="2024-03-27T13:57:00Z">
              <w:tcPr>
                <w:tcW w:w="959" w:type="dxa"/>
                <w:gridSpan w:val="5"/>
                <w:vAlign w:val="center"/>
              </w:tcPr>
            </w:tcPrChange>
          </w:tcPr>
          <w:p w14:paraId="7E06A333" w14:textId="77777777" w:rsidR="00CE52A9" w:rsidRPr="00AC4FBC" w:rsidRDefault="00CE52A9" w:rsidP="00586E32">
            <w:pPr>
              <w:pStyle w:val="TAC"/>
            </w:pPr>
          </w:p>
        </w:tc>
        <w:tc>
          <w:tcPr>
            <w:tcW w:w="1026" w:type="dxa"/>
            <w:vAlign w:val="center"/>
            <w:tcPrChange w:id="13994" w:author="1989" w:date="2024-03-27T13:57:00Z">
              <w:tcPr>
                <w:tcW w:w="1026" w:type="dxa"/>
                <w:vAlign w:val="center"/>
              </w:tcPr>
            </w:tcPrChange>
          </w:tcPr>
          <w:p w14:paraId="5FAFD6B5" w14:textId="77777777" w:rsidR="00CE52A9" w:rsidRPr="00AC4FBC" w:rsidRDefault="00CE52A9" w:rsidP="00586E32">
            <w:pPr>
              <w:pStyle w:val="TAC"/>
              <w:rPr>
                <w:lang w:eastAsia="zh-TW"/>
              </w:rPr>
            </w:pPr>
          </w:p>
        </w:tc>
        <w:tc>
          <w:tcPr>
            <w:tcW w:w="963" w:type="dxa"/>
            <w:gridSpan w:val="3"/>
            <w:vAlign w:val="center"/>
            <w:tcPrChange w:id="13995" w:author="1989" w:date="2024-03-27T13:57:00Z">
              <w:tcPr>
                <w:tcW w:w="963" w:type="dxa"/>
                <w:gridSpan w:val="4"/>
                <w:vAlign w:val="center"/>
              </w:tcPr>
            </w:tcPrChange>
          </w:tcPr>
          <w:p w14:paraId="77CCCF44" w14:textId="77777777" w:rsidR="00CE52A9" w:rsidRPr="00AC4FBC" w:rsidRDefault="00CE52A9" w:rsidP="00586E32">
            <w:pPr>
              <w:pStyle w:val="TAC"/>
            </w:pPr>
            <w:r>
              <w:rPr>
                <w:lang w:eastAsia="ja-JP"/>
              </w:rPr>
              <w:t>n78</w:t>
            </w:r>
          </w:p>
        </w:tc>
        <w:tc>
          <w:tcPr>
            <w:tcW w:w="1321" w:type="dxa"/>
            <w:gridSpan w:val="3"/>
            <w:vAlign w:val="center"/>
            <w:tcPrChange w:id="13996" w:author="1989" w:date="2024-03-27T13:57:00Z">
              <w:tcPr>
                <w:tcW w:w="1321" w:type="dxa"/>
                <w:gridSpan w:val="5"/>
                <w:vAlign w:val="center"/>
              </w:tcPr>
            </w:tcPrChange>
          </w:tcPr>
          <w:p w14:paraId="07386B07" w14:textId="77777777" w:rsidR="00CE52A9" w:rsidRPr="00AC4FBC" w:rsidRDefault="00CE52A9" w:rsidP="00586E32">
            <w:pPr>
              <w:pStyle w:val="TAC"/>
              <w:rPr>
                <w:lang w:eastAsia="zh-TW"/>
              </w:rPr>
            </w:pPr>
            <w:r>
              <w:rPr>
                <w:rFonts w:hint="eastAsia"/>
                <w:lang w:eastAsia="ja-JP"/>
              </w:rPr>
              <w:t>3</w:t>
            </w:r>
            <w:r>
              <w:rPr>
                <w:lang w:eastAsia="ja-JP"/>
              </w:rPr>
              <w:t>450 MHz</w:t>
            </w:r>
          </w:p>
        </w:tc>
        <w:tc>
          <w:tcPr>
            <w:tcW w:w="972" w:type="dxa"/>
            <w:gridSpan w:val="2"/>
            <w:vAlign w:val="center"/>
            <w:tcPrChange w:id="13997" w:author="1989" w:date="2024-03-27T13:57:00Z">
              <w:tcPr>
                <w:tcW w:w="972" w:type="dxa"/>
                <w:gridSpan w:val="3"/>
                <w:vAlign w:val="center"/>
              </w:tcPr>
            </w:tcPrChange>
          </w:tcPr>
          <w:p w14:paraId="1A6EA0D2" w14:textId="77777777" w:rsidR="00CE52A9" w:rsidRPr="00AC4FBC" w:rsidRDefault="00CE52A9" w:rsidP="00586E32">
            <w:pPr>
              <w:pStyle w:val="TAC"/>
            </w:pPr>
          </w:p>
        </w:tc>
        <w:tc>
          <w:tcPr>
            <w:tcW w:w="1085" w:type="dxa"/>
            <w:gridSpan w:val="2"/>
            <w:vAlign w:val="center"/>
            <w:tcPrChange w:id="13998" w:author="1989" w:date="2024-03-27T13:57:00Z">
              <w:tcPr>
                <w:tcW w:w="1085" w:type="dxa"/>
                <w:gridSpan w:val="3"/>
                <w:vAlign w:val="center"/>
              </w:tcPr>
            </w:tcPrChange>
          </w:tcPr>
          <w:p w14:paraId="211C5163" w14:textId="77777777" w:rsidR="00CE52A9" w:rsidRPr="00AC4FBC" w:rsidRDefault="00CE52A9" w:rsidP="00586E32">
            <w:pPr>
              <w:pStyle w:val="TAC"/>
              <w:rPr>
                <w:lang w:eastAsia="zh-TW"/>
              </w:rPr>
            </w:pPr>
          </w:p>
        </w:tc>
      </w:tr>
      <w:tr w:rsidR="00CE52A9" w:rsidRPr="00AC4FBC" w14:paraId="0FFFE69D" w14:textId="77777777" w:rsidTr="00586E32">
        <w:trPr>
          <w:trHeight w:val="241"/>
          <w:trPrChange w:id="13999" w:author="1989" w:date="2024-03-27T13:57:00Z">
            <w:trPr>
              <w:gridBefore w:val="1"/>
              <w:trHeight w:val="241"/>
            </w:trPr>
          </w:trPrChange>
        </w:trPr>
        <w:tc>
          <w:tcPr>
            <w:tcW w:w="462" w:type="dxa"/>
            <w:tcBorders>
              <w:top w:val="nil"/>
            </w:tcBorders>
            <w:vAlign w:val="center"/>
            <w:tcPrChange w:id="14000" w:author="1989" w:date="2024-03-27T13:57:00Z">
              <w:tcPr>
                <w:tcW w:w="404" w:type="dxa"/>
                <w:gridSpan w:val="2"/>
                <w:tcBorders>
                  <w:top w:val="nil"/>
                </w:tcBorders>
                <w:vAlign w:val="center"/>
              </w:tcPr>
            </w:tcPrChange>
          </w:tcPr>
          <w:p w14:paraId="62D8C390" w14:textId="77777777" w:rsidR="00CE52A9" w:rsidRPr="00AC4FBC" w:rsidRDefault="00CE52A9" w:rsidP="00586E32">
            <w:pPr>
              <w:pStyle w:val="TAC"/>
            </w:pPr>
          </w:p>
        </w:tc>
        <w:tc>
          <w:tcPr>
            <w:tcW w:w="731" w:type="dxa"/>
            <w:vAlign w:val="center"/>
            <w:tcPrChange w:id="14001" w:author="1989" w:date="2024-03-27T13:57:00Z">
              <w:tcPr>
                <w:tcW w:w="731" w:type="dxa"/>
                <w:gridSpan w:val="2"/>
                <w:vAlign w:val="center"/>
              </w:tcPr>
            </w:tcPrChange>
          </w:tcPr>
          <w:p w14:paraId="30D355A3" w14:textId="77777777" w:rsidR="00CE52A9" w:rsidRPr="00AC4FBC" w:rsidRDefault="00CE52A9" w:rsidP="00586E32">
            <w:pPr>
              <w:pStyle w:val="TAC"/>
            </w:pPr>
            <w:r w:rsidRPr="00AC4FBC">
              <w:t>QPSK</w:t>
            </w:r>
          </w:p>
        </w:tc>
        <w:tc>
          <w:tcPr>
            <w:tcW w:w="1120" w:type="dxa"/>
            <w:gridSpan w:val="2"/>
            <w:vAlign w:val="center"/>
            <w:tcPrChange w:id="14002" w:author="1989" w:date="2024-03-27T13:57:00Z">
              <w:tcPr>
                <w:tcW w:w="1120" w:type="dxa"/>
                <w:gridSpan w:val="3"/>
                <w:vAlign w:val="center"/>
              </w:tcPr>
            </w:tcPrChange>
          </w:tcPr>
          <w:p w14:paraId="36891E64" w14:textId="77777777" w:rsidR="00CE52A9" w:rsidRPr="00AC4FBC" w:rsidRDefault="00CE52A9" w:rsidP="00586E32">
            <w:pPr>
              <w:pStyle w:val="TAC"/>
            </w:pPr>
            <w:r w:rsidRPr="00AC4FBC">
              <w:t>QPSK</w:t>
            </w:r>
          </w:p>
        </w:tc>
        <w:tc>
          <w:tcPr>
            <w:tcW w:w="999" w:type="dxa"/>
            <w:gridSpan w:val="2"/>
            <w:vAlign w:val="center"/>
            <w:tcPrChange w:id="14003" w:author="1989" w:date="2024-03-27T13:57:00Z">
              <w:tcPr>
                <w:tcW w:w="999" w:type="dxa"/>
                <w:gridSpan w:val="3"/>
                <w:vAlign w:val="center"/>
              </w:tcPr>
            </w:tcPrChange>
          </w:tcPr>
          <w:p w14:paraId="455FA371" w14:textId="77777777" w:rsidR="00CE52A9" w:rsidRPr="00AC4FBC" w:rsidRDefault="00CE52A9" w:rsidP="00586E32">
            <w:pPr>
              <w:pStyle w:val="TAC"/>
            </w:pPr>
            <w:r w:rsidRPr="002D0046">
              <w:t>5 MHz</w:t>
            </w:r>
          </w:p>
        </w:tc>
        <w:tc>
          <w:tcPr>
            <w:tcW w:w="989" w:type="dxa"/>
            <w:vAlign w:val="center"/>
            <w:tcPrChange w:id="14004" w:author="1989" w:date="2024-03-27T13:57:00Z">
              <w:tcPr>
                <w:tcW w:w="989" w:type="dxa"/>
                <w:vAlign w:val="center"/>
              </w:tcPr>
            </w:tcPrChange>
          </w:tcPr>
          <w:p w14:paraId="010DF9FA" w14:textId="77777777" w:rsidR="00CE52A9" w:rsidRPr="00AC4FBC" w:rsidRDefault="00CE52A9" w:rsidP="00586E32">
            <w:pPr>
              <w:pStyle w:val="TAC"/>
              <w:rPr>
                <w:lang w:eastAsia="zh-TW"/>
              </w:rPr>
            </w:pPr>
            <w:r w:rsidRPr="00AC4FBC">
              <w:t>All RBs / All RBs</w:t>
            </w:r>
          </w:p>
        </w:tc>
        <w:tc>
          <w:tcPr>
            <w:tcW w:w="1289" w:type="dxa"/>
            <w:gridSpan w:val="3"/>
            <w:vAlign w:val="center"/>
            <w:tcPrChange w:id="14005" w:author="1989" w:date="2024-03-27T13:57:00Z">
              <w:tcPr>
                <w:tcW w:w="1289" w:type="dxa"/>
                <w:gridSpan w:val="5"/>
                <w:vAlign w:val="center"/>
              </w:tcPr>
            </w:tcPrChange>
          </w:tcPr>
          <w:p w14:paraId="103B89B8" w14:textId="77777777" w:rsidR="00CE52A9" w:rsidRPr="00AC4FBC" w:rsidRDefault="00CE52A9" w:rsidP="00586E32">
            <w:pPr>
              <w:pStyle w:val="TAC"/>
              <w:rPr>
                <w:lang w:eastAsia="zh-TW"/>
              </w:rPr>
            </w:pPr>
            <w:r w:rsidRPr="002D0046">
              <w:rPr>
                <w:lang w:eastAsia="zh-TW"/>
              </w:rPr>
              <w:t>N/A</w:t>
            </w:r>
          </w:p>
        </w:tc>
        <w:tc>
          <w:tcPr>
            <w:tcW w:w="1238" w:type="dxa"/>
            <w:gridSpan w:val="6"/>
            <w:vAlign w:val="center"/>
            <w:tcPrChange w:id="14006" w:author="1989" w:date="2024-03-27T13:57:00Z">
              <w:tcPr>
                <w:tcW w:w="1238" w:type="dxa"/>
                <w:gridSpan w:val="7"/>
                <w:vAlign w:val="center"/>
              </w:tcPr>
            </w:tcPrChange>
          </w:tcPr>
          <w:p w14:paraId="571F1D87" w14:textId="77777777" w:rsidR="00CE52A9" w:rsidRPr="00AC4FBC" w:rsidRDefault="00CE52A9" w:rsidP="00586E32">
            <w:pPr>
              <w:pStyle w:val="TAC"/>
            </w:pPr>
            <w:r w:rsidRPr="00AC4FBC">
              <w:t>QPSK</w:t>
            </w:r>
          </w:p>
        </w:tc>
        <w:tc>
          <w:tcPr>
            <w:tcW w:w="959" w:type="dxa"/>
            <w:gridSpan w:val="4"/>
            <w:vAlign w:val="center"/>
            <w:tcPrChange w:id="14007" w:author="1989" w:date="2024-03-27T13:57:00Z">
              <w:tcPr>
                <w:tcW w:w="959" w:type="dxa"/>
                <w:gridSpan w:val="5"/>
                <w:vAlign w:val="center"/>
              </w:tcPr>
            </w:tcPrChange>
          </w:tcPr>
          <w:p w14:paraId="5FBCA689" w14:textId="77777777" w:rsidR="00CE52A9" w:rsidRPr="00AC4FBC" w:rsidRDefault="00CE52A9" w:rsidP="00586E32">
            <w:pPr>
              <w:pStyle w:val="TAC"/>
            </w:pPr>
            <w:r w:rsidRPr="002D0046">
              <w:t>5 MHz</w:t>
            </w:r>
          </w:p>
        </w:tc>
        <w:tc>
          <w:tcPr>
            <w:tcW w:w="1026" w:type="dxa"/>
            <w:vAlign w:val="center"/>
            <w:tcPrChange w:id="14008" w:author="1989" w:date="2024-03-27T13:57:00Z">
              <w:tcPr>
                <w:tcW w:w="1026" w:type="dxa"/>
                <w:vAlign w:val="center"/>
              </w:tcPr>
            </w:tcPrChange>
          </w:tcPr>
          <w:p w14:paraId="634DB9DF"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4009" w:author="1989" w:date="2024-03-27T13:57:00Z">
              <w:tcPr>
                <w:tcW w:w="963" w:type="dxa"/>
                <w:gridSpan w:val="4"/>
                <w:vAlign w:val="center"/>
              </w:tcPr>
            </w:tcPrChange>
          </w:tcPr>
          <w:p w14:paraId="37E093A0"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4010" w:author="1989" w:date="2024-03-27T13:57:00Z">
              <w:tcPr>
                <w:tcW w:w="1321" w:type="dxa"/>
                <w:gridSpan w:val="5"/>
                <w:vAlign w:val="center"/>
              </w:tcPr>
            </w:tcPrChange>
          </w:tcPr>
          <w:p w14:paraId="3D8C4561"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4011" w:author="1989" w:date="2024-03-27T13:57:00Z">
              <w:tcPr>
                <w:tcW w:w="972" w:type="dxa"/>
                <w:gridSpan w:val="3"/>
                <w:vAlign w:val="center"/>
              </w:tcPr>
            </w:tcPrChange>
          </w:tcPr>
          <w:p w14:paraId="494E756D" w14:textId="77777777" w:rsidR="00CE52A9" w:rsidRPr="00AC4FBC" w:rsidRDefault="00CE52A9" w:rsidP="00586E32">
            <w:pPr>
              <w:pStyle w:val="TAC"/>
            </w:pPr>
            <w:r w:rsidRPr="00AC4FBC">
              <w:t>10 MHz</w:t>
            </w:r>
          </w:p>
        </w:tc>
        <w:tc>
          <w:tcPr>
            <w:tcW w:w="1085" w:type="dxa"/>
            <w:gridSpan w:val="2"/>
            <w:vAlign w:val="center"/>
            <w:tcPrChange w:id="14012" w:author="1989" w:date="2024-03-27T13:57:00Z">
              <w:tcPr>
                <w:tcW w:w="1085" w:type="dxa"/>
                <w:gridSpan w:val="3"/>
                <w:vAlign w:val="center"/>
              </w:tcPr>
            </w:tcPrChange>
          </w:tcPr>
          <w:p w14:paraId="61FBB29C" w14:textId="77777777" w:rsidR="00CE52A9" w:rsidRPr="00AC4FBC" w:rsidRDefault="00CE52A9" w:rsidP="00586E32">
            <w:pPr>
              <w:pStyle w:val="TAC"/>
              <w:rPr>
                <w:lang w:eastAsia="zh-TW"/>
              </w:rPr>
            </w:pPr>
            <w:r w:rsidRPr="00AC4FBC">
              <w:rPr>
                <w:lang w:eastAsia="zh-TW"/>
              </w:rPr>
              <w:t>All RBs / All RBs</w:t>
            </w:r>
          </w:p>
        </w:tc>
      </w:tr>
      <w:tr w:rsidR="00CE52A9" w:rsidRPr="00AC4FBC" w14:paraId="26F70486" w14:textId="77777777" w:rsidTr="00586E32">
        <w:trPr>
          <w:trHeight w:val="241"/>
          <w:trPrChange w:id="14013" w:author="1989" w:date="2024-03-27T13:57:00Z">
            <w:trPr>
              <w:gridBefore w:val="1"/>
              <w:trHeight w:val="241"/>
            </w:trPr>
          </w:trPrChange>
        </w:trPr>
        <w:tc>
          <w:tcPr>
            <w:tcW w:w="462" w:type="dxa"/>
            <w:tcBorders>
              <w:top w:val="nil"/>
            </w:tcBorders>
            <w:vAlign w:val="center"/>
            <w:tcPrChange w:id="14014" w:author="1989" w:date="2024-03-27T13:57:00Z">
              <w:tcPr>
                <w:tcW w:w="404" w:type="dxa"/>
                <w:gridSpan w:val="2"/>
                <w:tcBorders>
                  <w:top w:val="nil"/>
                </w:tcBorders>
                <w:vAlign w:val="center"/>
              </w:tcPr>
            </w:tcPrChange>
          </w:tcPr>
          <w:p w14:paraId="673EC3A3" w14:textId="77777777" w:rsidR="00CE52A9" w:rsidRPr="00AC4FBC" w:rsidRDefault="00CE52A9" w:rsidP="00586E32">
            <w:pPr>
              <w:pStyle w:val="TAC"/>
            </w:pPr>
            <w:r>
              <w:rPr>
                <w:rFonts w:hint="eastAsia"/>
                <w:lang w:eastAsia="ja-JP"/>
              </w:rPr>
              <w:t>4</w:t>
            </w:r>
            <w:ins w:id="14015" w:author="1989" w:date="2024-03-27T13:57:00Z">
              <w:r w:rsidRPr="00CC40C1">
                <w:rPr>
                  <w:vertAlign w:val="superscript"/>
                </w:rPr>
                <w:t>11</w:t>
              </w:r>
            </w:ins>
          </w:p>
        </w:tc>
        <w:tc>
          <w:tcPr>
            <w:tcW w:w="731" w:type="dxa"/>
            <w:vAlign w:val="center"/>
            <w:tcPrChange w:id="14016" w:author="1989" w:date="2024-03-27T13:57:00Z">
              <w:tcPr>
                <w:tcW w:w="731" w:type="dxa"/>
                <w:gridSpan w:val="2"/>
                <w:vAlign w:val="center"/>
              </w:tcPr>
            </w:tcPrChange>
          </w:tcPr>
          <w:p w14:paraId="6DE443AA" w14:textId="77777777" w:rsidR="00CE52A9" w:rsidRPr="00AC4FBC" w:rsidRDefault="00CE52A9" w:rsidP="00586E32">
            <w:pPr>
              <w:pStyle w:val="TAC"/>
            </w:pPr>
            <w:r>
              <w:rPr>
                <w:rFonts w:hint="eastAsia"/>
                <w:lang w:eastAsia="ja-JP"/>
              </w:rPr>
              <w:t>1</w:t>
            </w:r>
          </w:p>
        </w:tc>
        <w:tc>
          <w:tcPr>
            <w:tcW w:w="1120" w:type="dxa"/>
            <w:gridSpan w:val="2"/>
            <w:vAlign w:val="center"/>
            <w:tcPrChange w:id="14017" w:author="1989" w:date="2024-03-27T13:57:00Z">
              <w:tcPr>
                <w:tcW w:w="1120" w:type="dxa"/>
                <w:gridSpan w:val="3"/>
                <w:vAlign w:val="center"/>
              </w:tcPr>
            </w:tcPrChange>
          </w:tcPr>
          <w:p w14:paraId="6904CFD6" w14:textId="77777777" w:rsidR="00CE52A9" w:rsidRPr="00AC4FBC" w:rsidRDefault="00CE52A9" w:rsidP="00586E32">
            <w:pPr>
              <w:pStyle w:val="TAC"/>
            </w:pPr>
            <w:r w:rsidRPr="00AC4FBC">
              <w:t xml:space="preserve">UL </w:t>
            </w:r>
            <w:r>
              <w:t xml:space="preserve">1950 </w:t>
            </w:r>
            <w:r w:rsidRPr="00AC4FBC">
              <w:t xml:space="preserve">/ DL </w:t>
            </w:r>
            <w:r w:rsidRPr="002D0046">
              <w:t>2140</w:t>
            </w:r>
            <w:r w:rsidRPr="00AC4FBC">
              <w:t xml:space="preserve"> MHz</w:t>
            </w:r>
          </w:p>
        </w:tc>
        <w:tc>
          <w:tcPr>
            <w:tcW w:w="999" w:type="dxa"/>
            <w:gridSpan w:val="2"/>
            <w:vAlign w:val="center"/>
            <w:tcPrChange w:id="14018" w:author="1989" w:date="2024-03-27T13:57:00Z">
              <w:tcPr>
                <w:tcW w:w="999" w:type="dxa"/>
                <w:gridSpan w:val="3"/>
                <w:vAlign w:val="center"/>
              </w:tcPr>
            </w:tcPrChange>
          </w:tcPr>
          <w:p w14:paraId="78A620FA" w14:textId="77777777" w:rsidR="00CE52A9" w:rsidRPr="00AC4FBC" w:rsidRDefault="00CE52A9" w:rsidP="00586E32">
            <w:pPr>
              <w:pStyle w:val="TAC"/>
            </w:pPr>
          </w:p>
        </w:tc>
        <w:tc>
          <w:tcPr>
            <w:tcW w:w="989" w:type="dxa"/>
            <w:vAlign w:val="center"/>
            <w:tcPrChange w:id="14019" w:author="1989" w:date="2024-03-27T13:57:00Z">
              <w:tcPr>
                <w:tcW w:w="989" w:type="dxa"/>
                <w:vAlign w:val="center"/>
              </w:tcPr>
            </w:tcPrChange>
          </w:tcPr>
          <w:p w14:paraId="184C07AA" w14:textId="77777777" w:rsidR="00CE52A9" w:rsidRPr="00AC4FBC" w:rsidRDefault="00CE52A9" w:rsidP="00586E32">
            <w:pPr>
              <w:pStyle w:val="TAC"/>
              <w:rPr>
                <w:lang w:eastAsia="zh-TW"/>
              </w:rPr>
            </w:pPr>
          </w:p>
        </w:tc>
        <w:tc>
          <w:tcPr>
            <w:tcW w:w="1289" w:type="dxa"/>
            <w:gridSpan w:val="3"/>
            <w:vAlign w:val="center"/>
            <w:tcPrChange w:id="14020" w:author="1989" w:date="2024-03-27T13:57:00Z">
              <w:tcPr>
                <w:tcW w:w="1289" w:type="dxa"/>
                <w:gridSpan w:val="5"/>
                <w:vAlign w:val="center"/>
              </w:tcPr>
            </w:tcPrChange>
          </w:tcPr>
          <w:p w14:paraId="37CECD84" w14:textId="77777777" w:rsidR="00CE52A9" w:rsidRPr="00AC4FBC" w:rsidRDefault="00CE52A9" w:rsidP="00586E32">
            <w:pPr>
              <w:pStyle w:val="TAC"/>
              <w:rPr>
                <w:lang w:eastAsia="zh-TW"/>
              </w:rPr>
            </w:pPr>
            <w:r>
              <w:rPr>
                <w:rFonts w:hint="eastAsia"/>
                <w:lang w:eastAsia="ja-JP"/>
              </w:rPr>
              <w:t>2</w:t>
            </w:r>
            <w:r>
              <w:rPr>
                <w:lang w:eastAsia="ja-JP"/>
              </w:rPr>
              <w:t>1</w:t>
            </w:r>
          </w:p>
        </w:tc>
        <w:tc>
          <w:tcPr>
            <w:tcW w:w="1238" w:type="dxa"/>
            <w:gridSpan w:val="6"/>
            <w:vAlign w:val="center"/>
            <w:tcPrChange w:id="14021" w:author="1989" w:date="2024-03-27T13:57:00Z">
              <w:tcPr>
                <w:tcW w:w="1238" w:type="dxa"/>
                <w:gridSpan w:val="7"/>
                <w:vAlign w:val="center"/>
              </w:tcPr>
            </w:tcPrChange>
          </w:tcPr>
          <w:p w14:paraId="13AF02BE" w14:textId="77777777" w:rsidR="00CE52A9" w:rsidRPr="00AC4FBC" w:rsidRDefault="00CE52A9" w:rsidP="00586E32">
            <w:pPr>
              <w:pStyle w:val="TAC"/>
            </w:pPr>
            <w:r w:rsidRPr="00AC4FBC">
              <w:t xml:space="preserve">DL </w:t>
            </w:r>
            <w:r>
              <w:t>1500</w:t>
            </w:r>
            <w:r w:rsidRPr="00AC4FBC">
              <w:t xml:space="preserve"> MHz</w:t>
            </w:r>
          </w:p>
        </w:tc>
        <w:tc>
          <w:tcPr>
            <w:tcW w:w="959" w:type="dxa"/>
            <w:gridSpan w:val="4"/>
            <w:vAlign w:val="center"/>
            <w:tcPrChange w:id="14022" w:author="1989" w:date="2024-03-27T13:57:00Z">
              <w:tcPr>
                <w:tcW w:w="959" w:type="dxa"/>
                <w:gridSpan w:val="5"/>
                <w:vAlign w:val="center"/>
              </w:tcPr>
            </w:tcPrChange>
          </w:tcPr>
          <w:p w14:paraId="3C08F8EF" w14:textId="77777777" w:rsidR="00CE52A9" w:rsidRPr="00AC4FBC" w:rsidRDefault="00CE52A9" w:rsidP="00586E32">
            <w:pPr>
              <w:pStyle w:val="TAC"/>
            </w:pPr>
          </w:p>
        </w:tc>
        <w:tc>
          <w:tcPr>
            <w:tcW w:w="1026" w:type="dxa"/>
            <w:vAlign w:val="center"/>
            <w:tcPrChange w:id="14023" w:author="1989" w:date="2024-03-27T13:57:00Z">
              <w:tcPr>
                <w:tcW w:w="1026" w:type="dxa"/>
                <w:vAlign w:val="center"/>
              </w:tcPr>
            </w:tcPrChange>
          </w:tcPr>
          <w:p w14:paraId="3F42AE5C" w14:textId="77777777" w:rsidR="00CE52A9" w:rsidRPr="00AC4FBC" w:rsidRDefault="00CE52A9" w:rsidP="00586E32">
            <w:pPr>
              <w:pStyle w:val="TAC"/>
              <w:rPr>
                <w:lang w:eastAsia="zh-TW"/>
              </w:rPr>
            </w:pPr>
          </w:p>
        </w:tc>
        <w:tc>
          <w:tcPr>
            <w:tcW w:w="963" w:type="dxa"/>
            <w:gridSpan w:val="3"/>
            <w:vAlign w:val="center"/>
            <w:tcPrChange w:id="14024" w:author="1989" w:date="2024-03-27T13:57:00Z">
              <w:tcPr>
                <w:tcW w:w="963" w:type="dxa"/>
                <w:gridSpan w:val="4"/>
                <w:vAlign w:val="center"/>
              </w:tcPr>
            </w:tcPrChange>
          </w:tcPr>
          <w:p w14:paraId="7C27C879" w14:textId="77777777" w:rsidR="00CE52A9" w:rsidRPr="00AC4FBC" w:rsidRDefault="00CE52A9" w:rsidP="00586E32">
            <w:pPr>
              <w:pStyle w:val="TAC"/>
            </w:pPr>
            <w:r>
              <w:rPr>
                <w:lang w:eastAsia="ja-JP"/>
              </w:rPr>
              <w:t>n78</w:t>
            </w:r>
          </w:p>
        </w:tc>
        <w:tc>
          <w:tcPr>
            <w:tcW w:w="1321" w:type="dxa"/>
            <w:gridSpan w:val="3"/>
            <w:vAlign w:val="center"/>
            <w:tcPrChange w:id="14025" w:author="1989" w:date="2024-03-27T13:57:00Z">
              <w:tcPr>
                <w:tcW w:w="1321" w:type="dxa"/>
                <w:gridSpan w:val="5"/>
                <w:vAlign w:val="center"/>
              </w:tcPr>
            </w:tcPrChange>
          </w:tcPr>
          <w:p w14:paraId="1D42CDFC" w14:textId="77777777" w:rsidR="00CE52A9" w:rsidRPr="00AC4FBC" w:rsidRDefault="00CE52A9" w:rsidP="00586E32">
            <w:pPr>
              <w:pStyle w:val="TAC"/>
              <w:rPr>
                <w:lang w:eastAsia="zh-TW"/>
              </w:rPr>
            </w:pPr>
            <w:r>
              <w:rPr>
                <w:rFonts w:hint="eastAsia"/>
                <w:lang w:eastAsia="ja-JP"/>
              </w:rPr>
              <w:t>3</w:t>
            </w:r>
            <w:r>
              <w:rPr>
                <w:lang w:eastAsia="ja-JP"/>
              </w:rPr>
              <w:t>675 MHz</w:t>
            </w:r>
          </w:p>
        </w:tc>
        <w:tc>
          <w:tcPr>
            <w:tcW w:w="972" w:type="dxa"/>
            <w:gridSpan w:val="2"/>
            <w:vAlign w:val="center"/>
            <w:tcPrChange w:id="14026" w:author="1989" w:date="2024-03-27T13:57:00Z">
              <w:tcPr>
                <w:tcW w:w="972" w:type="dxa"/>
                <w:gridSpan w:val="3"/>
                <w:vAlign w:val="center"/>
              </w:tcPr>
            </w:tcPrChange>
          </w:tcPr>
          <w:p w14:paraId="26E4F21F" w14:textId="77777777" w:rsidR="00CE52A9" w:rsidRPr="00AC4FBC" w:rsidRDefault="00CE52A9" w:rsidP="00586E32">
            <w:pPr>
              <w:pStyle w:val="TAC"/>
            </w:pPr>
          </w:p>
        </w:tc>
        <w:tc>
          <w:tcPr>
            <w:tcW w:w="1085" w:type="dxa"/>
            <w:gridSpan w:val="2"/>
            <w:vAlign w:val="center"/>
            <w:tcPrChange w:id="14027" w:author="1989" w:date="2024-03-27T13:57:00Z">
              <w:tcPr>
                <w:tcW w:w="1085" w:type="dxa"/>
                <w:gridSpan w:val="3"/>
                <w:vAlign w:val="center"/>
              </w:tcPr>
            </w:tcPrChange>
          </w:tcPr>
          <w:p w14:paraId="3829643B" w14:textId="77777777" w:rsidR="00CE52A9" w:rsidRPr="00AC4FBC" w:rsidRDefault="00CE52A9" w:rsidP="00586E32">
            <w:pPr>
              <w:pStyle w:val="TAC"/>
              <w:rPr>
                <w:lang w:eastAsia="zh-TW"/>
              </w:rPr>
            </w:pPr>
          </w:p>
        </w:tc>
      </w:tr>
      <w:tr w:rsidR="00CE52A9" w:rsidRPr="00AC4FBC" w14:paraId="02D9AC4C" w14:textId="77777777" w:rsidTr="00586E32">
        <w:trPr>
          <w:trHeight w:val="241"/>
          <w:trPrChange w:id="14028" w:author="1989" w:date="2024-03-27T13:57:00Z">
            <w:trPr>
              <w:gridBefore w:val="1"/>
              <w:trHeight w:val="241"/>
            </w:trPr>
          </w:trPrChange>
        </w:trPr>
        <w:tc>
          <w:tcPr>
            <w:tcW w:w="462" w:type="dxa"/>
            <w:tcBorders>
              <w:top w:val="nil"/>
            </w:tcBorders>
            <w:vAlign w:val="center"/>
            <w:tcPrChange w:id="14029" w:author="1989" w:date="2024-03-27T13:57:00Z">
              <w:tcPr>
                <w:tcW w:w="404" w:type="dxa"/>
                <w:gridSpan w:val="2"/>
                <w:tcBorders>
                  <w:top w:val="nil"/>
                </w:tcBorders>
                <w:vAlign w:val="center"/>
              </w:tcPr>
            </w:tcPrChange>
          </w:tcPr>
          <w:p w14:paraId="6D756164" w14:textId="77777777" w:rsidR="00CE52A9" w:rsidRPr="00AC4FBC" w:rsidRDefault="00CE52A9" w:rsidP="00586E32">
            <w:pPr>
              <w:pStyle w:val="TAC"/>
            </w:pPr>
          </w:p>
        </w:tc>
        <w:tc>
          <w:tcPr>
            <w:tcW w:w="731" w:type="dxa"/>
            <w:vAlign w:val="center"/>
            <w:tcPrChange w:id="14030" w:author="1989" w:date="2024-03-27T13:57:00Z">
              <w:tcPr>
                <w:tcW w:w="731" w:type="dxa"/>
                <w:gridSpan w:val="2"/>
                <w:vAlign w:val="center"/>
              </w:tcPr>
            </w:tcPrChange>
          </w:tcPr>
          <w:p w14:paraId="4B263BEE" w14:textId="77777777" w:rsidR="00CE52A9" w:rsidRPr="00AC4FBC" w:rsidRDefault="00CE52A9" w:rsidP="00586E32">
            <w:pPr>
              <w:pStyle w:val="TAC"/>
            </w:pPr>
            <w:r w:rsidRPr="00AC4FBC">
              <w:t>QPSK</w:t>
            </w:r>
          </w:p>
        </w:tc>
        <w:tc>
          <w:tcPr>
            <w:tcW w:w="1120" w:type="dxa"/>
            <w:gridSpan w:val="2"/>
            <w:vAlign w:val="center"/>
            <w:tcPrChange w:id="14031" w:author="1989" w:date="2024-03-27T13:57:00Z">
              <w:tcPr>
                <w:tcW w:w="1120" w:type="dxa"/>
                <w:gridSpan w:val="3"/>
                <w:vAlign w:val="center"/>
              </w:tcPr>
            </w:tcPrChange>
          </w:tcPr>
          <w:p w14:paraId="14D5E404" w14:textId="77777777" w:rsidR="00CE52A9" w:rsidRPr="00AC4FBC" w:rsidRDefault="00CE52A9" w:rsidP="00586E32">
            <w:pPr>
              <w:pStyle w:val="TAC"/>
            </w:pPr>
            <w:r w:rsidRPr="00AC4FBC">
              <w:t>QPSK</w:t>
            </w:r>
          </w:p>
        </w:tc>
        <w:tc>
          <w:tcPr>
            <w:tcW w:w="999" w:type="dxa"/>
            <w:gridSpan w:val="2"/>
            <w:vAlign w:val="center"/>
            <w:tcPrChange w:id="14032" w:author="1989" w:date="2024-03-27T13:57:00Z">
              <w:tcPr>
                <w:tcW w:w="999" w:type="dxa"/>
                <w:gridSpan w:val="3"/>
                <w:vAlign w:val="center"/>
              </w:tcPr>
            </w:tcPrChange>
          </w:tcPr>
          <w:p w14:paraId="6C993D06" w14:textId="77777777" w:rsidR="00CE52A9" w:rsidRPr="00AC4FBC" w:rsidRDefault="00CE52A9" w:rsidP="00586E32">
            <w:pPr>
              <w:pStyle w:val="TAC"/>
            </w:pPr>
            <w:r w:rsidRPr="002D0046">
              <w:t>5 MHz</w:t>
            </w:r>
          </w:p>
        </w:tc>
        <w:tc>
          <w:tcPr>
            <w:tcW w:w="989" w:type="dxa"/>
            <w:vAlign w:val="center"/>
            <w:tcPrChange w:id="14033" w:author="1989" w:date="2024-03-27T13:57:00Z">
              <w:tcPr>
                <w:tcW w:w="989" w:type="dxa"/>
                <w:vAlign w:val="center"/>
              </w:tcPr>
            </w:tcPrChange>
          </w:tcPr>
          <w:p w14:paraId="4DC70BA3" w14:textId="77777777" w:rsidR="00CE52A9" w:rsidRPr="00AC4FBC" w:rsidRDefault="00CE52A9" w:rsidP="00586E32">
            <w:pPr>
              <w:pStyle w:val="TAC"/>
              <w:rPr>
                <w:lang w:eastAsia="zh-TW"/>
              </w:rPr>
            </w:pPr>
            <w:r w:rsidRPr="00AC4FBC">
              <w:t>All RBs / All RBs</w:t>
            </w:r>
          </w:p>
        </w:tc>
        <w:tc>
          <w:tcPr>
            <w:tcW w:w="1289" w:type="dxa"/>
            <w:gridSpan w:val="3"/>
            <w:vAlign w:val="center"/>
            <w:tcPrChange w:id="14034" w:author="1989" w:date="2024-03-27T13:57:00Z">
              <w:tcPr>
                <w:tcW w:w="1289" w:type="dxa"/>
                <w:gridSpan w:val="5"/>
                <w:vAlign w:val="center"/>
              </w:tcPr>
            </w:tcPrChange>
          </w:tcPr>
          <w:p w14:paraId="68163AD0" w14:textId="77777777" w:rsidR="00CE52A9" w:rsidRPr="00AC4FBC" w:rsidRDefault="00CE52A9" w:rsidP="00586E32">
            <w:pPr>
              <w:pStyle w:val="TAC"/>
              <w:rPr>
                <w:lang w:eastAsia="zh-TW"/>
              </w:rPr>
            </w:pPr>
            <w:r w:rsidRPr="002D0046">
              <w:rPr>
                <w:lang w:eastAsia="zh-TW"/>
              </w:rPr>
              <w:t>N/A</w:t>
            </w:r>
          </w:p>
        </w:tc>
        <w:tc>
          <w:tcPr>
            <w:tcW w:w="1238" w:type="dxa"/>
            <w:gridSpan w:val="6"/>
            <w:vAlign w:val="center"/>
            <w:tcPrChange w:id="14035" w:author="1989" w:date="2024-03-27T13:57:00Z">
              <w:tcPr>
                <w:tcW w:w="1238" w:type="dxa"/>
                <w:gridSpan w:val="7"/>
                <w:vAlign w:val="center"/>
              </w:tcPr>
            </w:tcPrChange>
          </w:tcPr>
          <w:p w14:paraId="37DB2C28" w14:textId="77777777" w:rsidR="00CE52A9" w:rsidRPr="00AC4FBC" w:rsidRDefault="00CE52A9" w:rsidP="00586E32">
            <w:pPr>
              <w:pStyle w:val="TAC"/>
            </w:pPr>
            <w:r w:rsidRPr="00AC4FBC">
              <w:t>QPSK</w:t>
            </w:r>
          </w:p>
        </w:tc>
        <w:tc>
          <w:tcPr>
            <w:tcW w:w="959" w:type="dxa"/>
            <w:gridSpan w:val="4"/>
            <w:vAlign w:val="center"/>
            <w:tcPrChange w:id="14036" w:author="1989" w:date="2024-03-27T13:57:00Z">
              <w:tcPr>
                <w:tcW w:w="959" w:type="dxa"/>
                <w:gridSpan w:val="5"/>
                <w:vAlign w:val="center"/>
              </w:tcPr>
            </w:tcPrChange>
          </w:tcPr>
          <w:p w14:paraId="6E39D844" w14:textId="77777777" w:rsidR="00CE52A9" w:rsidRPr="00AC4FBC" w:rsidRDefault="00CE52A9" w:rsidP="00586E32">
            <w:pPr>
              <w:pStyle w:val="TAC"/>
            </w:pPr>
            <w:r w:rsidRPr="002D0046">
              <w:t>5 MHz</w:t>
            </w:r>
          </w:p>
        </w:tc>
        <w:tc>
          <w:tcPr>
            <w:tcW w:w="1026" w:type="dxa"/>
            <w:vAlign w:val="center"/>
            <w:tcPrChange w:id="14037" w:author="1989" w:date="2024-03-27T13:57:00Z">
              <w:tcPr>
                <w:tcW w:w="1026" w:type="dxa"/>
                <w:vAlign w:val="center"/>
              </w:tcPr>
            </w:tcPrChange>
          </w:tcPr>
          <w:p w14:paraId="3C2A8B76"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4038" w:author="1989" w:date="2024-03-27T13:57:00Z">
              <w:tcPr>
                <w:tcW w:w="963" w:type="dxa"/>
                <w:gridSpan w:val="4"/>
                <w:vAlign w:val="center"/>
              </w:tcPr>
            </w:tcPrChange>
          </w:tcPr>
          <w:p w14:paraId="4734F0EE"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4039" w:author="1989" w:date="2024-03-27T13:57:00Z">
              <w:tcPr>
                <w:tcW w:w="1321" w:type="dxa"/>
                <w:gridSpan w:val="5"/>
                <w:vAlign w:val="center"/>
              </w:tcPr>
            </w:tcPrChange>
          </w:tcPr>
          <w:p w14:paraId="550BA3BD"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4040" w:author="1989" w:date="2024-03-27T13:57:00Z">
              <w:tcPr>
                <w:tcW w:w="972" w:type="dxa"/>
                <w:gridSpan w:val="3"/>
                <w:vAlign w:val="center"/>
              </w:tcPr>
            </w:tcPrChange>
          </w:tcPr>
          <w:p w14:paraId="3A957C3A" w14:textId="77777777" w:rsidR="00CE52A9" w:rsidRPr="00AC4FBC" w:rsidRDefault="00CE52A9" w:rsidP="00586E32">
            <w:pPr>
              <w:pStyle w:val="TAC"/>
            </w:pPr>
            <w:r w:rsidRPr="00AC4FBC">
              <w:t>10 MHz</w:t>
            </w:r>
          </w:p>
        </w:tc>
        <w:tc>
          <w:tcPr>
            <w:tcW w:w="1085" w:type="dxa"/>
            <w:gridSpan w:val="2"/>
            <w:vAlign w:val="center"/>
            <w:tcPrChange w:id="14041" w:author="1989" w:date="2024-03-27T13:57:00Z">
              <w:tcPr>
                <w:tcW w:w="1085" w:type="dxa"/>
                <w:gridSpan w:val="3"/>
                <w:vAlign w:val="center"/>
              </w:tcPr>
            </w:tcPrChange>
          </w:tcPr>
          <w:p w14:paraId="13CB8C7F" w14:textId="77777777" w:rsidR="00CE52A9" w:rsidRPr="00AC4FBC" w:rsidRDefault="00CE52A9" w:rsidP="00586E32">
            <w:pPr>
              <w:pStyle w:val="TAC"/>
              <w:rPr>
                <w:lang w:eastAsia="zh-TW"/>
              </w:rPr>
            </w:pPr>
            <w:r w:rsidRPr="00AC4FBC">
              <w:rPr>
                <w:lang w:eastAsia="zh-TW"/>
              </w:rPr>
              <w:t>All RBs / All RBs</w:t>
            </w:r>
          </w:p>
        </w:tc>
      </w:tr>
      <w:tr w:rsidR="00CE52A9" w:rsidRPr="00AC4FBC" w14:paraId="4AA8A9F8" w14:textId="77777777" w:rsidTr="00586E32">
        <w:trPr>
          <w:trHeight w:val="344"/>
          <w:trPrChange w:id="14042" w:author="1989" w:date="2024-03-27T13:57:00Z">
            <w:trPr>
              <w:gridBefore w:val="1"/>
              <w:trHeight w:val="344"/>
            </w:trPr>
          </w:trPrChange>
        </w:trPr>
        <w:tc>
          <w:tcPr>
            <w:tcW w:w="13154" w:type="dxa"/>
            <w:gridSpan w:val="31"/>
            <w:tcBorders>
              <w:top w:val="nil"/>
            </w:tcBorders>
            <w:vAlign w:val="center"/>
            <w:tcPrChange w:id="14043" w:author="1989" w:date="2024-03-27T13:57:00Z">
              <w:tcPr>
                <w:tcW w:w="13096" w:type="dxa"/>
                <w:gridSpan w:val="44"/>
                <w:tcBorders>
                  <w:top w:val="nil"/>
                </w:tcBorders>
                <w:vAlign w:val="center"/>
              </w:tcPr>
            </w:tcPrChange>
          </w:tcPr>
          <w:p w14:paraId="73B39003" w14:textId="77777777" w:rsidR="00CE52A9" w:rsidRPr="00AC4FBC" w:rsidRDefault="00CE52A9" w:rsidP="00586E32">
            <w:pPr>
              <w:pStyle w:val="TAH"/>
              <w:rPr>
                <w:lang w:eastAsia="zh-TW"/>
              </w:rPr>
            </w:pPr>
            <w:r w:rsidRPr="00AC4FBC">
              <w:t>Test Settings for DC_1A-28A_n3A – Note 3</w:t>
            </w:r>
          </w:p>
        </w:tc>
      </w:tr>
      <w:tr w:rsidR="00CE52A9" w:rsidRPr="00AC4FBC" w14:paraId="38C98494" w14:textId="77777777" w:rsidTr="00586E32">
        <w:trPr>
          <w:trHeight w:val="241"/>
          <w:trPrChange w:id="14044" w:author="1989" w:date="2024-03-27T13:57:00Z">
            <w:trPr>
              <w:gridBefore w:val="1"/>
              <w:trHeight w:val="241"/>
            </w:trPr>
          </w:trPrChange>
        </w:trPr>
        <w:tc>
          <w:tcPr>
            <w:tcW w:w="462" w:type="dxa"/>
            <w:tcBorders>
              <w:bottom w:val="nil"/>
            </w:tcBorders>
            <w:vAlign w:val="center"/>
            <w:tcPrChange w:id="14045" w:author="1989" w:date="2024-03-27T13:57:00Z">
              <w:tcPr>
                <w:tcW w:w="404" w:type="dxa"/>
                <w:gridSpan w:val="2"/>
                <w:tcBorders>
                  <w:bottom w:val="nil"/>
                </w:tcBorders>
                <w:vAlign w:val="center"/>
              </w:tcPr>
            </w:tcPrChange>
          </w:tcPr>
          <w:p w14:paraId="438D68A2" w14:textId="77777777" w:rsidR="00CE52A9" w:rsidRPr="00AC4FBC" w:rsidRDefault="00CE52A9" w:rsidP="00586E32">
            <w:pPr>
              <w:pStyle w:val="TAC"/>
            </w:pPr>
            <w:r w:rsidRPr="00AC4FBC">
              <w:t>1</w:t>
            </w:r>
          </w:p>
        </w:tc>
        <w:tc>
          <w:tcPr>
            <w:tcW w:w="731" w:type="dxa"/>
            <w:vAlign w:val="center"/>
            <w:tcPrChange w:id="14046" w:author="1989" w:date="2024-03-27T13:57:00Z">
              <w:tcPr>
                <w:tcW w:w="731" w:type="dxa"/>
                <w:gridSpan w:val="2"/>
                <w:vAlign w:val="center"/>
              </w:tcPr>
            </w:tcPrChange>
          </w:tcPr>
          <w:p w14:paraId="22F3EB04" w14:textId="77777777" w:rsidR="00CE52A9" w:rsidRPr="00AC4FBC" w:rsidRDefault="00CE52A9" w:rsidP="00586E32">
            <w:pPr>
              <w:pStyle w:val="TAC"/>
              <w:rPr>
                <w:lang w:eastAsia="zh-TW"/>
              </w:rPr>
            </w:pPr>
            <w:r w:rsidRPr="00AC4FBC">
              <w:t>1</w:t>
            </w:r>
          </w:p>
        </w:tc>
        <w:tc>
          <w:tcPr>
            <w:tcW w:w="1120" w:type="dxa"/>
            <w:gridSpan w:val="2"/>
            <w:vAlign w:val="center"/>
            <w:tcPrChange w:id="14047" w:author="1989" w:date="2024-03-27T13:57:00Z">
              <w:tcPr>
                <w:tcW w:w="1120" w:type="dxa"/>
                <w:gridSpan w:val="3"/>
                <w:vAlign w:val="center"/>
              </w:tcPr>
            </w:tcPrChange>
          </w:tcPr>
          <w:p w14:paraId="028BBBF8" w14:textId="77777777" w:rsidR="00CE52A9" w:rsidRPr="00AC4FBC" w:rsidRDefault="00CE52A9" w:rsidP="00586E32">
            <w:pPr>
              <w:pStyle w:val="TAC"/>
              <w:rPr>
                <w:lang w:eastAsia="zh-TW"/>
              </w:rPr>
            </w:pPr>
            <w:r w:rsidRPr="00AC4FBC">
              <w:t>DL 2139 MHz</w:t>
            </w:r>
          </w:p>
        </w:tc>
        <w:tc>
          <w:tcPr>
            <w:tcW w:w="999" w:type="dxa"/>
            <w:gridSpan w:val="2"/>
            <w:vAlign w:val="center"/>
            <w:tcPrChange w:id="14048" w:author="1989" w:date="2024-03-27T13:57:00Z">
              <w:tcPr>
                <w:tcW w:w="999" w:type="dxa"/>
                <w:gridSpan w:val="3"/>
                <w:vAlign w:val="center"/>
              </w:tcPr>
            </w:tcPrChange>
          </w:tcPr>
          <w:p w14:paraId="45B6BF75" w14:textId="77777777" w:rsidR="00CE52A9" w:rsidRPr="00AC4FBC" w:rsidRDefault="00CE52A9" w:rsidP="00586E32">
            <w:pPr>
              <w:pStyle w:val="TAC"/>
            </w:pPr>
          </w:p>
        </w:tc>
        <w:tc>
          <w:tcPr>
            <w:tcW w:w="989" w:type="dxa"/>
            <w:vAlign w:val="center"/>
            <w:tcPrChange w:id="14049" w:author="1989" w:date="2024-03-27T13:57:00Z">
              <w:tcPr>
                <w:tcW w:w="989" w:type="dxa"/>
                <w:vAlign w:val="center"/>
              </w:tcPr>
            </w:tcPrChange>
          </w:tcPr>
          <w:p w14:paraId="0EDBC559" w14:textId="77777777" w:rsidR="00CE52A9" w:rsidRPr="00AC4FBC" w:rsidRDefault="00CE52A9" w:rsidP="00586E32">
            <w:pPr>
              <w:pStyle w:val="TAC"/>
              <w:rPr>
                <w:lang w:eastAsia="zh-TW"/>
              </w:rPr>
            </w:pPr>
          </w:p>
        </w:tc>
        <w:tc>
          <w:tcPr>
            <w:tcW w:w="1289" w:type="dxa"/>
            <w:gridSpan w:val="3"/>
            <w:vAlign w:val="center"/>
            <w:tcPrChange w:id="14050" w:author="1989" w:date="2024-03-27T13:57:00Z">
              <w:tcPr>
                <w:tcW w:w="1289" w:type="dxa"/>
                <w:gridSpan w:val="5"/>
                <w:vAlign w:val="center"/>
              </w:tcPr>
            </w:tcPrChange>
          </w:tcPr>
          <w:p w14:paraId="202EA9A5" w14:textId="77777777" w:rsidR="00CE52A9" w:rsidRPr="00AC4FBC" w:rsidRDefault="00CE52A9" w:rsidP="00586E32">
            <w:pPr>
              <w:pStyle w:val="TAC"/>
              <w:rPr>
                <w:lang w:eastAsia="zh-TW"/>
              </w:rPr>
            </w:pPr>
            <w:r w:rsidRPr="00AC4FBC">
              <w:t>28</w:t>
            </w:r>
          </w:p>
        </w:tc>
        <w:tc>
          <w:tcPr>
            <w:tcW w:w="1238" w:type="dxa"/>
            <w:gridSpan w:val="6"/>
            <w:vAlign w:val="center"/>
            <w:tcPrChange w:id="14051" w:author="1989" w:date="2024-03-27T13:57:00Z">
              <w:tcPr>
                <w:tcW w:w="1238" w:type="dxa"/>
                <w:gridSpan w:val="7"/>
                <w:vAlign w:val="center"/>
              </w:tcPr>
            </w:tcPrChange>
          </w:tcPr>
          <w:p w14:paraId="392EEF44" w14:textId="77777777" w:rsidR="00CE52A9" w:rsidRPr="00AC4FBC" w:rsidRDefault="00CE52A9" w:rsidP="00586E32">
            <w:pPr>
              <w:pStyle w:val="TAC"/>
              <w:rPr>
                <w:lang w:eastAsia="zh-TW"/>
              </w:rPr>
            </w:pPr>
            <w:r w:rsidRPr="00AC4FBC">
              <w:t>UL 710.5 / DL 765.5 MHz</w:t>
            </w:r>
          </w:p>
        </w:tc>
        <w:tc>
          <w:tcPr>
            <w:tcW w:w="959" w:type="dxa"/>
            <w:gridSpan w:val="4"/>
            <w:vAlign w:val="center"/>
            <w:tcPrChange w:id="14052" w:author="1989" w:date="2024-03-27T13:57:00Z">
              <w:tcPr>
                <w:tcW w:w="959" w:type="dxa"/>
                <w:gridSpan w:val="5"/>
                <w:vAlign w:val="center"/>
              </w:tcPr>
            </w:tcPrChange>
          </w:tcPr>
          <w:p w14:paraId="589DD2C0" w14:textId="77777777" w:rsidR="00CE52A9" w:rsidRPr="00AC4FBC" w:rsidRDefault="00CE52A9" w:rsidP="00586E32">
            <w:pPr>
              <w:pStyle w:val="TAC"/>
              <w:rPr>
                <w:lang w:eastAsia="zh-TW"/>
              </w:rPr>
            </w:pPr>
          </w:p>
        </w:tc>
        <w:tc>
          <w:tcPr>
            <w:tcW w:w="1026" w:type="dxa"/>
            <w:vAlign w:val="center"/>
            <w:tcPrChange w:id="14053" w:author="1989" w:date="2024-03-27T13:57:00Z">
              <w:tcPr>
                <w:tcW w:w="1026" w:type="dxa"/>
                <w:vAlign w:val="center"/>
              </w:tcPr>
            </w:tcPrChange>
          </w:tcPr>
          <w:p w14:paraId="39AB01CB" w14:textId="77777777" w:rsidR="00CE52A9" w:rsidRPr="00AC4FBC" w:rsidRDefault="00CE52A9" w:rsidP="00586E32">
            <w:pPr>
              <w:pStyle w:val="TAC"/>
              <w:rPr>
                <w:lang w:eastAsia="zh-TW"/>
              </w:rPr>
            </w:pPr>
          </w:p>
        </w:tc>
        <w:tc>
          <w:tcPr>
            <w:tcW w:w="963" w:type="dxa"/>
            <w:gridSpan w:val="3"/>
            <w:vAlign w:val="center"/>
            <w:tcPrChange w:id="14054" w:author="1989" w:date="2024-03-27T13:57:00Z">
              <w:tcPr>
                <w:tcW w:w="963" w:type="dxa"/>
                <w:gridSpan w:val="4"/>
                <w:vAlign w:val="center"/>
              </w:tcPr>
            </w:tcPrChange>
          </w:tcPr>
          <w:p w14:paraId="70708DC1" w14:textId="77777777" w:rsidR="00CE52A9" w:rsidRPr="00AC4FBC" w:rsidRDefault="00CE52A9" w:rsidP="00586E32">
            <w:pPr>
              <w:pStyle w:val="TAC"/>
              <w:rPr>
                <w:lang w:eastAsia="zh-TW"/>
              </w:rPr>
            </w:pPr>
            <w:r w:rsidRPr="00AC4FBC">
              <w:t>n3</w:t>
            </w:r>
          </w:p>
        </w:tc>
        <w:tc>
          <w:tcPr>
            <w:tcW w:w="1321" w:type="dxa"/>
            <w:gridSpan w:val="3"/>
            <w:vAlign w:val="center"/>
            <w:tcPrChange w:id="14055" w:author="1989" w:date="2024-03-27T13:57:00Z">
              <w:tcPr>
                <w:tcW w:w="1321" w:type="dxa"/>
                <w:gridSpan w:val="5"/>
                <w:vAlign w:val="center"/>
              </w:tcPr>
            </w:tcPrChange>
          </w:tcPr>
          <w:p w14:paraId="28FB0A1E" w14:textId="77777777" w:rsidR="00CE52A9" w:rsidRPr="00AC4FBC" w:rsidRDefault="00CE52A9" w:rsidP="00586E32">
            <w:pPr>
              <w:pStyle w:val="TAC"/>
              <w:rPr>
                <w:lang w:eastAsia="zh-TW"/>
              </w:rPr>
            </w:pPr>
            <w:r w:rsidRPr="00AC4FBC">
              <w:t>UL 1780 / DL 1875 MHz</w:t>
            </w:r>
          </w:p>
        </w:tc>
        <w:tc>
          <w:tcPr>
            <w:tcW w:w="972" w:type="dxa"/>
            <w:gridSpan w:val="2"/>
            <w:vAlign w:val="center"/>
            <w:tcPrChange w:id="14056" w:author="1989" w:date="2024-03-27T13:57:00Z">
              <w:tcPr>
                <w:tcW w:w="972" w:type="dxa"/>
                <w:gridSpan w:val="3"/>
                <w:vAlign w:val="center"/>
              </w:tcPr>
            </w:tcPrChange>
          </w:tcPr>
          <w:p w14:paraId="41BFF50B" w14:textId="77777777" w:rsidR="00CE52A9" w:rsidRPr="00AC4FBC" w:rsidRDefault="00CE52A9" w:rsidP="00586E32">
            <w:pPr>
              <w:pStyle w:val="TAC"/>
              <w:rPr>
                <w:lang w:eastAsia="zh-TW"/>
              </w:rPr>
            </w:pPr>
          </w:p>
        </w:tc>
        <w:tc>
          <w:tcPr>
            <w:tcW w:w="1085" w:type="dxa"/>
            <w:gridSpan w:val="2"/>
            <w:vAlign w:val="center"/>
            <w:tcPrChange w:id="14057" w:author="1989" w:date="2024-03-27T13:57:00Z">
              <w:tcPr>
                <w:tcW w:w="1085" w:type="dxa"/>
                <w:gridSpan w:val="3"/>
                <w:vAlign w:val="center"/>
              </w:tcPr>
            </w:tcPrChange>
          </w:tcPr>
          <w:p w14:paraId="7C288028" w14:textId="77777777" w:rsidR="00CE52A9" w:rsidRPr="00AC4FBC" w:rsidRDefault="00CE52A9" w:rsidP="00586E32">
            <w:pPr>
              <w:pStyle w:val="TAC"/>
              <w:rPr>
                <w:lang w:eastAsia="zh-TW"/>
              </w:rPr>
            </w:pPr>
          </w:p>
        </w:tc>
      </w:tr>
      <w:tr w:rsidR="00CE52A9" w:rsidRPr="00AC4FBC" w14:paraId="00789B68" w14:textId="77777777" w:rsidTr="00586E32">
        <w:trPr>
          <w:trHeight w:val="241"/>
          <w:trPrChange w:id="14058" w:author="1989" w:date="2024-03-27T13:57:00Z">
            <w:trPr>
              <w:gridBefore w:val="1"/>
              <w:trHeight w:val="241"/>
            </w:trPr>
          </w:trPrChange>
        </w:trPr>
        <w:tc>
          <w:tcPr>
            <w:tcW w:w="462" w:type="dxa"/>
            <w:tcBorders>
              <w:top w:val="nil"/>
            </w:tcBorders>
            <w:vAlign w:val="center"/>
            <w:tcPrChange w:id="14059" w:author="1989" w:date="2024-03-27T13:57:00Z">
              <w:tcPr>
                <w:tcW w:w="404" w:type="dxa"/>
                <w:gridSpan w:val="2"/>
                <w:tcBorders>
                  <w:top w:val="nil"/>
                </w:tcBorders>
                <w:vAlign w:val="center"/>
              </w:tcPr>
            </w:tcPrChange>
          </w:tcPr>
          <w:p w14:paraId="25EFF9F5" w14:textId="77777777" w:rsidR="00CE52A9" w:rsidRPr="00AC4FBC" w:rsidRDefault="00CE52A9" w:rsidP="00586E32">
            <w:pPr>
              <w:pStyle w:val="TAC"/>
            </w:pPr>
          </w:p>
        </w:tc>
        <w:tc>
          <w:tcPr>
            <w:tcW w:w="731" w:type="dxa"/>
            <w:vAlign w:val="center"/>
            <w:tcPrChange w:id="14060" w:author="1989" w:date="2024-03-27T13:57:00Z">
              <w:tcPr>
                <w:tcW w:w="731" w:type="dxa"/>
                <w:gridSpan w:val="2"/>
                <w:vAlign w:val="center"/>
              </w:tcPr>
            </w:tcPrChange>
          </w:tcPr>
          <w:p w14:paraId="0254FDD4" w14:textId="77777777" w:rsidR="00CE52A9" w:rsidRPr="00AC4FBC" w:rsidRDefault="00CE52A9" w:rsidP="00586E32">
            <w:pPr>
              <w:pStyle w:val="TAC"/>
              <w:rPr>
                <w:lang w:eastAsia="zh-TW"/>
              </w:rPr>
            </w:pPr>
            <w:r w:rsidRPr="00AC4FBC">
              <w:t>N/A</w:t>
            </w:r>
          </w:p>
        </w:tc>
        <w:tc>
          <w:tcPr>
            <w:tcW w:w="1120" w:type="dxa"/>
            <w:gridSpan w:val="2"/>
            <w:vAlign w:val="center"/>
            <w:tcPrChange w:id="14061" w:author="1989" w:date="2024-03-27T13:57:00Z">
              <w:tcPr>
                <w:tcW w:w="1120" w:type="dxa"/>
                <w:gridSpan w:val="3"/>
                <w:vAlign w:val="center"/>
              </w:tcPr>
            </w:tcPrChange>
          </w:tcPr>
          <w:p w14:paraId="119A6EFB" w14:textId="77777777" w:rsidR="00CE52A9" w:rsidRPr="00AC4FBC" w:rsidRDefault="00CE52A9" w:rsidP="00586E32">
            <w:pPr>
              <w:pStyle w:val="TAC"/>
              <w:rPr>
                <w:lang w:eastAsia="zh-TW"/>
              </w:rPr>
            </w:pPr>
            <w:r w:rsidRPr="00AC4FBC">
              <w:t>QPSK</w:t>
            </w:r>
          </w:p>
        </w:tc>
        <w:tc>
          <w:tcPr>
            <w:tcW w:w="999" w:type="dxa"/>
            <w:gridSpan w:val="2"/>
            <w:vAlign w:val="center"/>
            <w:tcPrChange w:id="14062" w:author="1989" w:date="2024-03-27T13:57:00Z">
              <w:tcPr>
                <w:tcW w:w="999" w:type="dxa"/>
                <w:gridSpan w:val="3"/>
                <w:vAlign w:val="center"/>
              </w:tcPr>
            </w:tcPrChange>
          </w:tcPr>
          <w:p w14:paraId="6CA0592B" w14:textId="77777777" w:rsidR="00CE52A9" w:rsidRPr="00AC4FBC" w:rsidRDefault="00CE52A9" w:rsidP="00586E32">
            <w:pPr>
              <w:pStyle w:val="TAC"/>
            </w:pPr>
            <w:r w:rsidRPr="00AC4FBC">
              <w:t>5 MHz</w:t>
            </w:r>
          </w:p>
        </w:tc>
        <w:tc>
          <w:tcPr>
            <w:tcW w:w="989" w:type="dxa"/>
            <w:vAlign w:val="center"/>
            <w:tcPrChange w:id="14063" w:author="1989" w:date="2024-03-27T13:57:00Z">
              <w:tcPr>
                <w:tcW w:w="989" w:type="dxa"/>
                <w:vAlign w:val="center"/>
              </w:tcPr>
            </w:tcPrChange>
          </w:tcPr>
          <w:p w14:paraId="5E89AA20"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064" w:author="1989" w:date="2024-03-27T13:57:00Z">
              <w:tcPr>
                <w:tcW w:w="1289" w:type="dxa"/>
                <w:gridSpan w:val="5"/>
                <w:vAlign w:val="center"/>
              </w:tcPr>
            </w:tcPrChange>
          </w:tcPr>
          <w:p w14:paraId="62506FDB" w14:textId="77777777" w:rsidR="00CE52A9" w:rsidRPr="00AC4FBC" w:rsidRDefault="00CE52A9" w:rsidP="00586E32">
            <w:pPr>
              <w:pStyle w:val="TAC"/>
              <w:rPr>
                <w:lang w:eastAsia="zh-TW"/>
              </w:rPr>
            </w:pPr>
            <w:r w:rsidRPr="00AC4FBC">
              <w:t>QPSK</w:t>
            </w:r>
          </w:p>
        </w:tc>
        <w:tc>
          <w:tcPr>
            <w:tcW w:w="1238" w:type="dxa"/>
            <w:gridSpan w:val="6"/>
            <w:vAlign w:val="center"/>
            <w:tcPrChange w:id="14065" w:author="1989" w:date="2024-03-27T13:57:00Z">
              <w:tcPr>
                <w:tcW w:w="1238" w:type="dxa"/>
                <w:gridSpan w:val="7"/>
                <w:vAlign w:val="center"/>
              </w:tcPr>
            </w:tcPrChange>
          </w:tcPr>
          <w:p w14:paraId="42E0036B" w14:textId="77777777" w:rsidR="00CE52A9" w:rsidRPr="00AC4FBC" w:rsidRDefault="00CE52A9" w:rsidP="00586E32">
            <w:pPr>
              <w:pStyle w:val="TAC"/>
              <w:rPr>
                <w:lang w:eastAsia="zh-TW"/>
              </w:rPr>
            </w:pPr>
            <w:r w:rsidRPr="00AC4FBC">
              <w:t>QPSK</w:t>
            </w:r>
          </w:p>
        </w:tc>
        <w:tc>
          <w:tcPr>
            <w:tcW w:w="959" w:type="dxa"/>
            <w:gridSpan w:val="4"/>
            <w:vAlign w:val="center"/>
            <w:tcPrChange w:id="14066" w:author="1989" w:date="2024-03-27T13:57:00Z">
              <w:tcPr>
                <w:tcW w:w="959" w:type="dxa"/>
                <w:gridSpan w:val="5"/>
                <w:vAlign w:val="center"/>
              </w:tcPr>
            </w:tcPrChange>
          </w:tcPr>
          <w:p w14:paraId="26EFF810" w14:textId="77777777" w:rsidR="00CE52A9" w:rsidRPr="00AC4FBC" w:rsidRDefault="00CE52A9" w:rsidP="00586E32">
            <w:pPr>
              <w:pStyle w:val="TAC"/>
              <w:rPr>
                <w:lang w:eastAsia="zh-TW"/>
              </w:rPr>
            </w:pPr>
            <w:r w:rsidRPr="00AC4FBC">
              <w:t>5 MHz</w:t>
            </w:r>
          </w:p>
        </w:tc>
        <w:tc>
          <w:tcPr>
            <w:tcW w:w="1026" w:type="dxa"/>
            <w:vAlign w:val="center"/>
            <w:tcPrChange w:id="14067" w:author="1989" w:date="2024-03-27T13:57:00Z">
              <w:tcPr>
                <w:tcW w:w="1026" w:type="dxa"/>
                <w:vAlign w:val="center"/>
              </w:tcPr>
            </w:tcPrChange>
          </w:tcPr>
          <w:p w14:paraId="5F0C4FA2" w14:textId="77777777" w:rsidR="00CE52A9" w:rsidRPr="00AC4FBC" w:rsidRDefault="00CE52A9" w:rsidP="00586E32">
            <w:pPr>
              <w:pStyle w:val="TAC"/>
              <w:rPr>
                <w:lang w:eastAsia="zh-TW"/>
              </w:rPr>
            </w:pPr>
            <w:r w:rsidRPr="00AC4FBC">
              <w:t>All RBs / All RBs</w:t>
            </w:r>
          </w:p>
        </w:tc>
        <w:tc>
          <w:tcPr>
            <w:tcW w:w="963" w:type="dxa"/>
            <w:gridSpan w:val="3"/>
            <w:vAlign w:val="center"/>
            <w:tcPrChange w:id="14068" w:author="1989" w:date="2024-03-27T13:57:00Z">
              <w:tcPr>
                <w:tcW w:w="963" w:type="dxa"/>
                <w:gridSpan w:val="4"/>
                <w:vAlign w:val="center"/>
              </w:tcPr>
            </w:tcPrChange>
          </w:tcPr>
          <w:p w14:paraId="7657E12D"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4069" w:author="1989" w:date="2024-03-27T13:57:00Z">
              <w:tcPr>
                <w:tcW w:w="1321" w:type="dxa"/>
                <w:gridSpan w:val="5"/>
                <w:vAlign w:val="center"/>
              </w:tcPr>
            </w:tcPrChange>
          </w:tcPr>
          <w:p w14:paraId="246667B2" w14:textId="77777777" w:rsidR="00CE52A9" w:rsidRPr="00AC4FBC" w:rsidRDefault="00CE52A9" w:rsidP="00586E32">
            <w:pPr>
              <w:pStyle w:val="TAC"/>
              <w:rPr>
                <w:lang w:eastAsia="zh-TW"/>
              </w:rPr>
            </w:pPr>
            <w:r w:rsidRPr="00AC4FBC">
              <w:t>CP-OFDM QPSK</w:t>
            </w:r>
          </w:p>
        </w:tc>
        <w:tc>
          <w:tcPr>
            <w:tcW w:w="972" w:type="dxa"/>
            <w:gridSpan w:val="2"/>
            <w:vAlign w:val="center"/>
            <w:tcPrChange w:id="14070" w:author="1989" w:date="2024-03-27T13:57:00Z">
              <w:tcPr>
                <w:tcW w:w="972" w:type="dxa"/>
                <w:gridSpan w:val="3"/>
                <w:vAlign w:val="center"/>
              </w:tcPr>
            </w:tcPrChange>
          </w:tcPr>
          <w:p w14:paraId="07A4E452" w14:textId="77777777" w:rsidR="00CE52A9" w:rsidRPr="00AC4FBC" w:rsidRDefault="00CE52A9" w:rsidP="00586E32">
            <w:pPr>
              <w:pStyle w:val="TAC"/>
              <w:rPr>
                <w:lang w:eastAsia="zh-TW"/>
              </w:rPr>
            </w:pPr>
            <w:r w:rsidRPr="00AC4FBC">
              <w:t>5 MHz</w:t>
            </w:r>
          </w:p>
        </w:tc>
        <w:tc>
          <w:tcPr>
            <w:tcW w:w="1085" w:type="dxa"/>
            <w:gridSpan w:val="2"/>
            <w:vAlign w:val="center"/>
            <w:tcPrChange w:id="14071" w:author="1989" w:date="2024-03-27T13:57:00Z">
              <w:tcPr>
                <w:tcW w:w="1085" w:type="dxa"/>
                <w:gridSpan w:val="3"/>
                <w:vAlign w:val="center"/>
              </w:tcPr>
            </w:tcPrChange>
          </w:tcPr>
          <w:p w14:paraId="5BD7CA4C" w14:textId="77777777" w:rsidR="00CE52A9" w:rsidRPr="00AC4FBC" w:rsidRDefault="00CE52A9" w:rsidP="00586E32">
            <w:pPr>
              <w:pStyle w:val="TAC"/>
              <w:rPr>
                <w:lang w:eastAsia="zh-TW"/>
              </w:rPr>
            </w:pPr>
            <w:r w:rsidRPr="00AC4FBC">
              <w:t>All RBs / All RBs</w:t>
            </w:r>
          </w:p>
        </w:tc>
      </w:tr>
      <w:tr w:rsidR="00CE52A9" w:rsidRPr="00AC4FBC" w14:paraId="35344F13" w14:textId="77777777" w:rsidTr="00586E32">
        <w:trPr>
          <w:trHeight w:val="241"/>
          <w:trPrChange w:id="14072" w:author="1989" w:date="2024-03-27T13:57:00Z">
            <w:trPr>
              <w:gridBefore w:val="1"/>
              <w:trHeight w:val="241"/>
            </w:trPr>
          </w:trPrChange>
        </w:trPr>
        <w:tc>
          <w:tcPr>
            <w:tcW w:w="13154" w:type="dxa"/>
            <w:gridSpan w:val="31"/>
            <w:tcBorders>
              <w:top w:val="nil"/>
              <w:left w:val="single" w:sz="4" w:space="0" w:color="auto"/>
              <w:bottom w:val="single" w:sz="4" w:space="0" w:color="auto"/>
              <w:right w:val="single" w:sz="4" w:space="0" w:color="auto"/>
            </w:tcBorders>
            <w:vAlign w:val="center"/>
            <w:hideMark/>
            <w:tcPrChange w:id="14073" w:author="1989" w:date="2024-03-27T13:57:00Z">
              <w:tcPr>
                <w:tcW w:w="13096" w:type="dxa"/>
                <w:gridSpan w:val="44"/>
                <w:tcBorders>
                  <w:top w:val="nil"/>
                  <w:left w:val="single" w:sz="4" w:space="0" w:color="auto"/>
                  <w:bottom w:val="single" w:sz="4" w:space="0" w:color="auto"/>
                  <w:right w:val="single" w:sz="4" w:space="0" w:color="auto"/>
                </w:tcBorders>
                <w:vAlign w:val="center"/>
                <w:hideMark/>
              </w:tcPr>
            </w:tcPrChange>
          </w:tcPr>
          <w:p w14:paraId="2DEE976F" w14:textId="77777777" w:rsidR="00CE52A9" w:rsidRPr="00AC4FBC" w:rsidRDefault="00CE52A9" w:rsidP="00586E32">
            <w:pPr>
              <w:pStyle w:val="TAH"/>
            </w:pPr>
            <w:r w:rsidRPr="00AC4FBC">
              <w:t>Test Settings for DC_1A_n28A-n78A – Note 3</w:t>
            </w:r>
          </w:p>
        </w:tc>
      </w:tr>
      <w:tr w:rsidR="00CE52A9" w:rsidRPr="00AC4FBC" w14:paraId="21695401" w14:textId="77777777" w:rsidTr="00586E32">
        <w:trPr>
          <w:trHeight w:val="241"/>
          <w:trPrChange w:id="14074" w:author="1989" w:date="2024-03-27T13:57:00Z">
            <w:trPr>
              <w:gridBefore w:val="1"/>
              <w:trHeight w:val="241"/>
            </w:trPr>
          </w:trPrChange>
        </w:trPr>
        <w:tc>
          <w:tcPr>
            <w:tcW w:w="462" w:type="dxa"/>
            <w:tcBorders>
              <w:top w:val="single" w:sz="4" w:space="0" w:color="auto"/>
              <w:left w:val="single" w:sz="4" w:space="0" w:color="auto"/>
              <w:bottom w:val="nil"/>
              <w:right w:val="single" w:sz="4" w:space="0" w:color="auto"/>
            </w:tcBorders>
            <w:vAlign w:val="center"/>
            <w:hideMark/>
            <w:tcPrChange w:id="14075" w:author="1989" w:date="2024-03-27T13:57:00Z">
              <w:tcPr>
                <w:tcW w:w="404" w:type="dxa"/>
                <w:gridSpan w:val="2"/>
                <w:tcBorders>
                  <w:top w:val="single" w:sz="4" w:space="0" w:color="auto"/>
                  <w:left w:val="single" w:sz="4" w:space="0" w:color="auto"/>
                  <w:bottom w:val="nil"/>
                  <w:right w:val="single" w:sz="4" w:space="0" w:color="auto"/>
                </w:tcBorders>
                <w:vAlign w:val="center"/>
                <w:hideMark/>
              </w:tcPr>
            </w:tcPrChange>
          </w:tcPr>
          <w:p w14:paraId="32CA5166" w14:textId="77777777" w:rsidR="00CE52A9" w:rsidRPr="00AC4FBC" w:rsidRDefault="00CE52A9" w:rsidP="00586E32">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Change w:id="14076"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16A18ECF" w14:textId="77777777" w:rsidR="00CE52A9" w:rsidRPr="00AC4FBC" w:rsidRDefault="00CE52A9" w:rsidP="00586E32">
            <w:pPr>
              <w:pStyle w:val="TAC"/>
            </w:pPr>
            <w:r w:rsidRPr="00AC4FBC">
              <w:t>1</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4077"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EF067BD" w14:textId="77777777" w:rsidR="00CE52A9" w:rsidRPr="00AC4FBC" w:rsidRDefault="00CE52A9" w:rsidP="00586E32">
            <w:pPr>
              <w:pStyle w:val="TAC"/>
            </w:pPr>
            <w:r w:rsidRPr="00AC4FBC">
              <w:t>UL 1950 / DL 2140 MHz</w:t>
            </w:r>
          </w:p>
        </w:tc>
        <w:tc>
          <w:tcPr>
            <w:tcW w:w="999" w:type="dxa"/>
            <w:gridSpan w:val="2"/>
            <w:tcBorders>
              <w:top w:val="single" w:sz="4" w:space="0" w:color="auto"/>
              <w:left w:val="single" w:sz="4" w:space="0" w:color="auto"/>
              <w:bottom w:val="single" w:sz="4" w:space="0" w:color="auto"/>
              <w:right w:val="single" w:sz="4" w:space="0" w:color="auto"/>
            </w:tcBorders>
            <w:vAlign w:val="center"/>
            <w:tcPrChange w:id="14078"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77C89942" w14:textId="77777777" w:rsidR="00CE52A9" w:rsidRPr="00AC4FBC" w:rsidRDefault="00CE52A9" w:rsidP="00586E32">
            <w:pPr>
              <w:pStyle w:val="TAC"/>
            </w:pPr>
          </w:p>
        </w:tc>
        <w:tc>
          <w:tcPr>
            <w:tcW w:w="989" w:type="dxa"/>
            <w:tcBorders>
              <w:top w:val="single" w:sz="4" w:space="0" w:color="auto"/>
              <w:left w:val="single" w:sz="4" w:space="0" w:color="auto"/>
              <w:bottom w:val="single" w:sz="4" w:space="0" w:color="auto"/>
              <w:right w:val="single" w:sz="4" w:space="0" w:color="auto"/>
            </w:tcBorders>
            <w:vAlign w:val="center"/>
            <w:tcPrChange w:id="14079"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65AC682B" w14:textId="77777777" w:rsidR="00CE52A9" w:rsidRPr="00AC4FBC" w:rsidRDefault="00CE52A9" w:rsidP="00586E32">
            <w:pPr>
              <w:pStyle w:val="TAC"/>
              <w:rPr>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4080"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22528BE" w14:textId="77777777" w:rsidR="00CE52A9" w:rsidRPr="00AC4FBC" w:rsidRDefault="00CE52A9" w:rsidP="00586E32">
            <w:pPr>
              <w:pStyle w:val="TAC"/>
            </w:pPr>
            <w:r w:rsidRPr="00AC4FBC">
              <w:t>n7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4081"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0698C2D0" w14:textId="77777777" w:rsidR="00CE52A9" w:rsidRPr="00AC4FBC" w:rsidRDefault="00CE52A9" w:rsidP="00586E32">
            <w:pPr>
              <w:pStyle w:val="TAC"/>
            </w:pPr>
            <w:r w:rsidRPr="00AC4FBC">
              <w:t>3416 MHz</w:t>
            </w:r>
          </w:p>
        </w:tc>
        <w:tc>
          <w:tcPr>
            <w:tcW w:w="959" w:type="dxa"/>
            <w:gridSpan w:val="4"/>
            <w:tcBorders>
              <w:top w:val="single" w:sz="4" w:space="0" w:color="auto"/>
              <w:left w:val="single" w:sz="4" w:space="0" w:color="auto"/>
              <w:bottom w:val="single" w:sz="4" w:space="0" w:color="auto"/>
              <w:right w:val="single" w:sz="4" w:space="0" w:color="auto"/>
            </w:tcBorders>
            <w:vAlign w:val="center"/>
            <w:tcPrChange w:id="14082"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tcPr>
            </w:tcPrChange>
          </w:tcPr>
          <w:p w14:paraId="2D766B79" w14:textId="77777777" w:rsidR="00CE52A9" w:rsidRPr="00AC4FBC" w:rsidRDefault="00CE52A9" w:rsidP="00586E32">
            <w:pPr>
              <w:pStyle w:val="TAC"/>
            </w:pPr>
          </w:p>
        </w:tc>
        <w:tc>
          <w:tcPr>
            <w:tcW w:w="1026" w:type="dxa"/>
            <w:tcBorders>
              <w:top w:val="single" w:sz="4" w:space="0" w:color="auto"/>
              <w:left w:val="single" w:sz="4" w:space="0" w:color="auto"/>
              <w:bottom w:val="single" w:sz="4" w:space="0" w:color="auto"/>
              <w:right w:val="single" w:sz="4" w:space="0" w:color="auto"/>
            </w:tcBorders>
            <w:vAlign w:val="center"/>
            <w:tcPrChange w:id="14083" w:author="1989" w:date="2024-03-27T13:57:00Z">
              <w:tcPr>
                <w:tcW w:w="1026" w:type="dxa"/>
                <w:tcBorders>
                  <w:top w:val="single" w:sz="4" w:space="0" w:color="auto"/>
                  <w:left w:val="single" w:sz="4" w:space="0" w:color="auto"/>
                  <w:bottom w:val="single" w:sz="4" w:space="0" w:color="auto"/>
                  <w:right w:val="single" w:sz="4" w:space="0" w:color="auto"/>
                </w:tcBorders>
                <w:vAlign w:val="center"/>
              </w:tcPr>
            </w:tcPrChange>
          </w:tcPr>
          <w:p w14:paraId="3305C67E" w14:textId="77777777" w:rsidR="00CE52A9" w:rsidRPr="00AC4FBC" w:rsidRDefault="00CE52A9" w:rsidP="00586E32">
            <w:pPr>
              <w:pStyle w:val="TAC"/>
            </w:pPr>
          </w:p>
        </w:tc>
        <w:tc>
          <w:tcPr>
            <w:tcW w:w="1222" w:type="dxa"/>
            <w:gridSpan w:val="5"/>
            <w:tcBorders>
              <w:top w:val="single" w:sz="4" w:space="0" w:color="auto"/>
              <w:left w:val="single" w:sz="4" w:space="0" w:color="auto"/>
              <w:bottom w:val="single" w:sz="4" w:space="0" w:color="auto"/>
              <w:right w:val="single" w:sz="4" w:space="0" w:color="auto"/>
            </w:tcBorders>
            <w:vAlign w:val="center"/>
            <w:hideMark/>
            <w:tcPrChange w:id="14084" w:author="1989" w:date="2024-03-27T13:57:00Z">
              <w:tcPr>
                <w:tcW w:w="1222" w:type="dxa"/>
                <w:gridSpan w:val="7"/>
                <w:tcBorders>
                  <w:top w:val="single" w:sz="4" w:space="0" w:color="auto"/>
                  <w:left w:val="single" w:sz="4" w:space="0" w:color="auto"/>
                  <w:bottom w:val="single" w:sz="4" w:space="0" w:color="auto"/>
                  <w:right w:val="single" w:sz="4" w:space="0" w:color="auto"/>
                </w:tcBorders>
                <w:vAlign w:val="center"/>
                <w:hideMark/>
              </w:tcPr>
            </w:tcPrChange>
          </w:tcPr>
          <w:p w14:paraId="7F9C98D3" w14:textId="77777777" w:rsidR="00CE52A9" w:rsidRPr="00AC4FBC" w:rsidRDefault="00CE52A9" w:rsidP="00586E32">
            <w:pPr>
              <w:pStyle w:val="TAC"/>
            </w:pPr>
            <w:r w:rsidRPr="00AC4FBC">
              <w:t>n28</w:t>
            </w:r>
          </w:p>
        </w:tc>
        <w:tc>
          <w:tcPr>
            <w:tcW w:w="1062" w:type="dxa"/>
            <w:tcBorders>
              <w:top w:val="single" w:sz="4" w:space="0" w:color="auto"/>
              <w:left w:val="single" w:sz="4" w:space="0" w:color="auto"/>
              <w:bottom w:val="single" w:sz="4" w:space="0" w:color="auto"/>
              <w:right w:val="single" w:sz="4" w:space="0" w:color="auto"/>
            </w:tcBorders>
            <w:vAlign w:val="center"/>
            <w:hideMark/>
            <w:tcPrChange w:id="14085"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359FDAAD" w14:textId="77777777" w:rsidR="00CE52A9" w:rsidRPr="00AC4FBC" w:rsidRDefault="00CE52A9" w:rsidP="00586E32">
            <w:pPr>
              <w:pStyle w:val="TAC"/>
            </w:pPr>
            <w:r w:rsidRPr="00AC4FBC">
              <w:t>UL 733 / DL 788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4086"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5094FAC9"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4087"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7E65C5FC" w14:textId="77777777" w:rsidR="00CE52A9" w:rsidRPr="00AC4FBC" w:rsidRDefault="00CE52A9" w:rsidP="00586E32">
            <w:pPr>
              <w:pStyle w:val="TAC"/>
            </w:pPr>
          </w:p>
        </w:tc>
      </w:tr>
      <w:tr w:rsidR="00CE52A9" w:rsidRPr="00AC4FBC" w14:paraId="0F6F1B9F" w14:textId="77777777" w:rsidTr="00586E32">
        <w:trPr>
          <w:trHeight w:val="241"/>
          <w:trPrChange w:id="14088" w:author="1989" w:date="2024-03-27T13:57:00Z">
            <w:trPr>
              <w:gridBefore w:val="1"/>
              <w:trHeight w:val="241"/>
            </w:trPr>
          </w:trPrChange>
        </w:trPr>
        <w:tc>
          <w:tcPr>
            <w:tcW w:w="462" w:type="dxa"/>
            <w:tcBorders>
              <w:top w:val="nil"/>
              <w:left w:val="single" w:sz="4" w:space="0" w:color="auto"/>
              <w:bottom w:val="single" w:sz="4" w:space="0" w:color="auto"/>
              <w:right w:val="single" w:sz="4" w:space="0" w:color="auto"/>
            </w:tcBorders>
            <w:vAlign w:val="center"/>
            <w:tcPrChange w:id="14089" w:author="1989" w:date="2024-03-27T13:57:00Z">
              <w:tcPr>
                <w:tcW w:w="404" w:type="dxa"/>
                <w:gridSpan w:val="2"/>
                <w:tcBorders>
                  <w:top w:val="nil"/>
                  <w:left w:val="single" w:sz="4" w:space="0" w:color="auto"/>
                  <w:bottom w:val="single" w:sz="4" w:space="0" w:color="auto"/>
                  <w:right w:val="single" w:sz="4" w:space="0" w:color="auto"/>
                </w:tcBorders>
                <w:vAlign w:val="center"/>
              </w:tcPr>
            </w:tcPrChange>
          </w:tcPr>
          <w:p w14:paraId="60C85CCA" w14:textId="77777777" w:rsidR="00CE52A9" w:rsidRPr="00AC4FBC" w:rsidRDefault="00CE52A9" w:rsidP="00586E32">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Change w:id="14090"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019C9498" w14:textId="77777777" w:rsidR="00CE52A9" w:rsidRPr="00AC4FBC" w:rsidRDefault="00CE52A9" w:rsidP="00586E32">
            <w:pPr>
              <w:pStyle w:val="TAC"/>
            </w:pPr>
            <w:r w:rsidRPr="00AC4FBC">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4091"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EFD2B36" w14:textId="77777777" w:rsidR="00CE52A9" w:rsidRPr="00AC4FBC" w:rsidRDefault="00CE52A9" w:rsidP="00586E32">
            <w:pPr>
              <w:pStyle w:val="TAC"/>
            </w:pPr>
            <w:r w:rsidRPr="00AC4FBC">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Change w:id="14092"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16FA5F7" w14:textId="77777777" w:rsidR="00CE52A9" w:rsidRPr="00AC4FBC" w:rsidRDefault="00CE52A9" w:rsidP="00586E32">
            <w:pPr>
              <w:pStyle w:val="TAC"/>
            </w:pPr>
            <w:r w:rsidRPr="00AC4FBC">
              <w:t>5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4093"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333EB099" w14:textId="77777777" w:rsidR="00CE52A9" w:rsidRPr="00AC4FBC" w:rsidRDefault="00CE52A9" w:rsidP="00586E32">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4094"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0709BC72" w14:textId="77777777" w:rsidR="00CE52A9" w:rsidRPr="00AC4FBC" w:rsidRDefault="00CE52A9" w:rsidP="00586E32">
            <w:pPr>
              <w:pStyle w:val="TAC"/>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4095"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1B8F1EBF" w14:textId="77777777" w:rsidR="00CE52A9" w:rsidRPr="00AC4FBC" w:rsidRDefault="00CE52A9" w:rsidP="00586E32">
            <w:pPr>
              <w:pStyle w:val="TAC"/>
            </w:pPr>
            <w:r w:rsidRPr="00AC4FBC">
              <w:rPr>
                <w:lang w:eastAsia="zh-TW"/>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Change w:id="14096"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5C9B3F7E" w14:textId="77777777" w:rsidR="00CE52A9" w:rsidRPr="00AC4FBC" w:rsidRDefault="00CE52A9" w:rsidP="00586E32">
            <w:pPr>
              <w:pStyle w:val="TAC"/>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Change w:id="14097" w:author="1989" w:date="2024-03-27T13:57:00Z">
              <w:tcPr>
                <w:tcW w:w="1026" w:type="dxa"/>
                <w:tcBorders>
                  <w:top w:val="single" w:sz="4" w:space="0" w:color="auto"/>
                  <w:left w:val="single" w:sz="4" w:space="0" w:color="auto"/>
                  <w:bottom w:val="single" w:sz="4" w:space="0" w:color="auto"/>
                  <w:right w:val="single" w:sz="4" w:space="0" w:color="auto"/>
                </w:tcBorders>
                <w:vAlign w:val="center"/>
                <w:hideMark/>
              </w:tcPr>
            </w:tcPrChange>
          </w:tcPr>
          <w:p w14:paraId="4ADFAC83" w14:textId="77777777" w:rsidR="00CE52A9" w:rsidRPr="00AC4FBC" w:rsidRDefault="00CE52A9" w:rsidP="00586E32">
            <w:pPr>
              <w:pStyle w:val="TAC"/>
            </w:pPr>
            <w:r w:rsidRPr="00AC4FBC">
              <w:rPr>
                <w:lang w:eastAsia="zh-TW"/>
              </w:rPr>
              <w:t>All RBs / 0</w:t>
            </w:r>
          </w:p>
        </w:tc>
        <w:tc>
          <w:tcPr>
            <w:tcW w:w="1222" w:type="dxa"/>
            <w:gridSpan w:val="5"/>
            <w:tcBorders>
              <w:top w:val="single" w:sz="4" w:space="0" w:color="auto"/>
              <w:left w:val="single" w:sz="4" w:space="0" w:color="auto"/>
              <w:bottom w:val="single" w:sz="4" w:space="0" w:color="auto"/>
              <w:right w:val="single" w:sz="4" w:space="0" w:color="auto"/>
            </w:tcBorders>
            <w:vAlign w:val="center"/>
            <w:hideMark/>
            <w:tcPrChange w:id="14098" w:author="1989" w:date="2024-03-27T13:57:00Z">
              <w:tcPr>
                <w:tcW w:w="1222" w:type="dxa"/>
                <w:gridSpan w:val="7"/>
                <w:tcBorders>
                  <w:top w:val="single" w:sz="4" w:space="0" w:color="auto"/>
                  <w:left w:val="single" w:sz="4" w:space="0" w:color="auto"/>
                  <w:bottom w:val="single" w:sz="4" w:space="0" w:color="auto"/>
                  <w:right w:val="single" w:sz="4" w:space="0" w:color="auto"/>
                </w:tcBorders>
                <w:vAlign w:val="center"/>
                <w:hideMark/>
              </w:tcPr>
            </w:tcPrChange>
          </w:tcPr>
          <w:p w14:paraId="01E9F6C2" w14:textId="77777777" w:rsidR="00CE52A9" w:rsidRPr="00AC4FBC" w:rsidRDefault="00CE52A9" w:rsidP="00586E32">
            <w:pPr>
              <w:pStyle w:val="TAC"/>
            </w:pPr>
            <w:r w:rsidRPr="00AC4FBC">
              <w:rPr>
                <w:lang w:eastAsia="zh-TW"/>
              </w:rPr>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Change w:id="14099"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07AC29CD" w14:textId="77777777" w:rsidR="00CE52A9" w:rsidRPr="00AC4FBC" w:rsidRDefault="00CE52A9" w:rsidP="00586E32">
            <w:pPr>
              <w:pStyle w:val="TAC"/>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4100"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2CC4F3A" w14:textId="77777777" w:rsidR="00CE52A9" w:rsidRPr="00AC4FBC" w:rsidRDefault="00CE52A9" w:rsidP="00586E32">
            <w:pPr>
              <w:pStyle w:val="TAC"/>
            </w:pPr>
            <w:r w:rsidRPr="00AC4FBC">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4101"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230845EB" w14:textId="77777777" w:rsidR="00CE52A9" w:rsidRPr="00AC4FBC" w:rsidRDefault="00CE52A9" w:rsidP="00586E32">
            <w:pPr>
              <w:pStyle w:val="TAC"/>
            </w:pPr>
            <w:r w:rsidRPr="00AC4FBC">
              <w:rPr>
                <w:lang w:eastAsia="zh-TW"/>
              </w:rPr>
              <w:t>All RBs / All RBs</w:t>
            </w:r>
          </w:p>
        </w:tc>
      </w:tr>
      <w:tr w:rsidR="00CE52A9" w:rsidRPr="00AC4FBC" w14:paraId="6C0894E9" w14:textId="77777777" w:rsidTr="00586E32">
        <w:trPr>
          <w:trHeight w:val="241"/>
          <w:trPrChange w:id="14102" w:author="1989" w:date="2024-03-27T13:57:00Z">
            <w:trPr>
              <w:gridBefore w:val="1"/>
              <w:trHeight w:val="241"/>
            </w:trPr>
          </w:trPrChange>
        </w:trPr>
        <w:tc>
          <w:tcPr>
            <w:tcW w:w="462" w:type="dxa"/>
            <w:tcBorders>
              <w:top w:val="single" w:sz="4" w:space="0" w:color="auto"/>
              <w:left w:val="single" w:sz="4" w:space="0" w:color="auto"/>
              <w:bottom w:val="nil"/>
              <w:right w:val="single" w:sz="4" w:space="0" w:color="auto"/>
            </w:tcBorders>
            <w:vAlign w:val="center"/>
            <w:hideMark/>
            <w:tcPrChange w:id="14103" w:author="1989" w:date="2024-03-27T13:57:00Z">
              <w:tcPr>
                <w:tcW w:w="404" w:type="dxa"/>
                <w:gridSpan w:val="2"/>
                <w:tcBorders>
                  <w:top w:val="single" w:sz="4" w:space="0" w:color="auto"/>
                  <w:left w:val="single" w:sz="4" w:space="0" w:color="auto"/>
                  <w:bottom w:val="nil"/>
                  <w:right w:val="single" w:sz="4" w:space="0" w:color="auto"/>
                </w:tcBorders>
                <w:vAlign w:val="center"/>
                <w:hideMark/>
              </w:tcPr>
            </w:tcPrChange>
          </w:tcPr>
          <w:p w14:paraId="34834EAC" w14:textId="77777777" w:rsidR="00CE52A9" w:rsidRPr="00AC4FBC" w:rsidRDefault="00CE52A9" w:rsidP="00586E32">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Change w:id="14104"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C6DE0E5" w14:textId="77777777" w:rsidR="00CE52A9" w:rsidRPr="00AC4FBC" w:rsidRDefault="00CE52A9" w:rsidP="00586E32">
            <w:pPr>
              <w:pStyle w:val="TAC"/>
            </w:pPr>
            <w:r w:rsidRPr="00AC4FBC">
              <w:t>1</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4105"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E5984D1" w14:textId="77777777" w:rsidR="00CE52A9" w:rsidRPr="00AC4FBC" w:rsidRDefault="00CE52A9" w:rsidP="00586E32">
            <w:pPr>
              <w:pStyle w:val="TAC"/>
            </w:pPr>
            <w:r w:rsidRPr="00AC4FBC">
              <w:t>UL 1950 / DL 2140 MHz</w:t>
            </w:r>
          </w:p>
        </w:tc>
        <w:tc>
          <w:tcPr>
            <w:tcW w:w="999" w:type="dxa"/>
            <w:gridSpan w:val="2"/>
            <w:tcBorders>
              <w:top w:val="single" w:sz="4" w:space="0" w:color="auto"/>
              <w:left w:val="single" w:sz="4" w:space="0" w:color="auto"/>
              <w:bottom w:val="single" w:sz="4" w:space="0" w:color="auto"/>
              <w:right w:val="single" w:sz="4" w:space="0" w:color="auto"/>
            </w:tcBorders>
            <w:vAlign w:val="center"/>
            <w:tcPrChange w:id="14106"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1B48EE51" w14:textId="77777777" w:rsidR="00CE52A9" w:rsidRPr="00AC4FBC" w:rsidRDefault="00CE52A9" w:rsidP="00586E32">
            <w:pPr>
              <w:pStyle w:val="TAC"/>
            </w:pPr>
          </w:p>
        </w:tc>
        <w:tc>
          <w:tcPr>
            <w:tcW w:w="989" w:type="dxa"/>
            <w:tcBorders>
              <w:top w:val="single" w:sz="4" w:space="0" w:color="auto"/>
              <w:left w:val="single" w:sz="4" w:space="0" w:color="auto"/>
              <w:bottom w:val="single" w:sz="4" w:space="0" w:color="auto"/>
              <w:right w:val="single" w:sz="4" w:space="0" w:color="auto"/>
            </w:tcBorders>
            <w:vAlign w:val="center"/>
            <w:tcPrChange w:id="14107"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57EB493B" w14:textId="77777777" w:rsidR="00CE52A9" w:rsidRPr="00AC4FBC" w:rsidRDefault="00CE52A9" w:rsidP="00586E32">
            <w:pPr>
              <w:pStyle w:val="TAC"/>
              <w:rPr>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4108"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786531EC" w14:textId="77777777" w:rsidR="00CE52A9" w:rsidRPr="00AC4FBC" w:rsidRDefault="00CE52A9" w:rsidP="00586E32">
            <w:pPr>
              <w:pStyle w:val="TAC"/>
            </w:pPr>
            <w:r w:rsidRPr="00AC4FBC">
              <w:t>n2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4109"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5D39349A" w14:textId="77777777" w:rsidR="00CE52A9" w:rsidRPr="00AC4FBC" w:rsidRDefault="00CE52A9" w:rsidP="00586E32">
            <w:pPr>
              <w:pStyle w:val="TAC"/>
            </w:pPr>
            <w:r w:rsidRPr="00AC4FBC">
              <w:t>DL 790 MHz</w:t>
            </w:r>
          </w:p>
        </w:tc>
        <w:tc>
          <w:tcPr>
            <w:tcW w:w="959" w:type="dxa"/>
            <w:gridSpan w:val="4"/>
            <w:tcBorders>
              <w:top w:val="single" w:sz="4" w:space="0" w:color="auto"/>
              <w:left w:val="single" w:sz="4" w:space="0" w:color="auto"/>
              <w:bottom w:val="single" w:sz="4" w:space="0" w:color="auto"/>
              <w:right w:val="single" w:sz="4" w:space="0" w:color="auto"/>
            </w:tcBorders>
            <w:vAlign w:val="center"/>
            <w:tcPrChange w:id="14110"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tcPr>
            </w:tcPrChange>
          </w:tcPr>
          <w:p w14:paraId="76A3DA2C" w14:textId="77777777" w:rsidR="00CE52A9" w:rsidRPr="00AC4FBC" w:rsidRDefault="00CE52A9" w:rsidP="00586E32">
            <w:pPr>
              <w:pStyle w:val="TAC"/>
            </w:pPr>
          </w:p>
        </w:tc>
        <w:tc>
          <w:tcPr>
            <w:tcW w:w="1026" w:type="dxa"/>
            <w:tcBorders>
              <w:top w:val="single" w:sz="4" w:space="0" w:color="auto"/>
              <w:left w:val="single" w:sz="4" w:space="0" w:color="auto"/>
              <w:bottom w:val="single" w:sz="4" w:space="0" w:color="auto"/>
              <w:right w:val="single" w:sz="4" w:space="0" w:color="auto"/>
            </w:tcBorders>
            <w:vAlign w:val="center"/>
            <w:tcPrChange w:id="14111" w:author="1989" w:date="2024-03-27T13:57:00Z">
              <w:tcPr>
                <w:tcW w:w="1026" w:type="dxa"/>
                <w:tcBorders>
                  <w:top w:val="single" w:sz="4" w:space="0" w:color="auto"/>
                  <w:left w:val="single" w:sz="4" w:space="0" w:color="auto"/>
                  <w:bottom w:val="single" w:sz="4" w:space="0" w:color="auto"/>
                  <w:right w:val="single" w:sz="4" w:space="0" w:color="auto"/>
                </w:tcBorders>
                <w:vAlign w:val="center"/>
              </w:tcPr>
            </w:tcPrChange>
          </w:tcPr>
          <w:p w14:paraId="06F5CF36" w14:textId="77777777" w:rsidR="00CE52A9" w:rsidRPr="00AC4FBC" w:rsidRDefault="00CE52A9" w:rsidP="00586E32">
            <w:pPr>
              <w:pStyle w:val="TAC"/>
            </w:pPr>
          </w:p>
        </w:tc>
        <w:tc>
          <w:tcPr>
            <w:tcW w:w="1222" w:type="dxa"/>
            <w:gridSpan w:val="5"/>
            <w:tcBorders>
              <w:top w:val="single" w:sz="4" w:space="0" w:color="auto"/>
              <w:left w:val="single" w:sz="4" w:space="0" w:color="auto"/>
              <w:bottom w:val="single" w:sz="4" w:space="0" w:color="auto"/>
              <w:right w:val="single" w:sz="4" w:space="0" w:color="auto"/>
            </w:tcBorders>
            <w:vAlign w:val="center"/>
            <w:hideMark/>
            <w:tcPrChange w:id="14112" w:author="1989" w:date="2024-03-27T13:57:00Z">
              <w:tcPr>
                <w:tcW w:w="1222" w:type="dxa"/>
                <w:gridSpan w:val="7"/>
                <w:tcBorders>
                  <w:top w:val="single" w:sz="4" w:space="0" w:color="auto"/>
                  <w:left w:val="single" w:sz="4" w:space="0" w:color="auto"/>
                  <w:bottom w:val="single" w:sz="4" w:space="0" w:color="auto"/>
                  <w:right w:val="single" w:sz="4" w:space="0" w:color="auto"/>
                </w:tcBorders>
                <w:vAlign w:val="center"/>
                <w:hideMark/>
              </w:tcPr>
            </w:tcPrChange>
          </w:tcPr>
          <w:p w14:paraId="1F1AFC99" w14:textId="77777777" w:rsidR="00CE52A9" w:rsidRPr="00AC4FBC" w:rsidRDefault="00CE52A9" w:rsidP="00586E32">
            <w:pPr>
              <w:pStyle w:val="TAC"/>
            </w:pPr>
            <w:r w:rsidRPr="00AC4FBC">
              <w:t>n78</w:t>
            </w:r>
          </w:p>
        </w:tc>
        <w:tc>
          <w:tcPr>
            <w:tcW w:w="1062" w:type="dxa"/>
            <w:tcBorders>
              <w:top w:val="single" w:sz="4" w:space="0" w:color="auto"/>
              <w:left w:val="single" w:sz="4" w:space="0" w:color="auto"/>
              <w:bottom w:val="single" w:sz="4" w:space="0" w:color="auto"/>
              <w:right w:val="single" w:sz="4" w:space="0" w:color="auto"/>
            </w:tcBorders>
            <w:vAlign w:val="center"/>
            <w:hideMark/>
            <w:tcPrChange w:id="14113"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695932FA" w14:textId="77777777" w:rsidR="00CE52A9" w:rsidRPr="00AC4FBC" w:rsidRDefault="00CE52A9" w:rsidP="00586E32">
            <w:pPr>
              <w:pStyle w:val="TAC"/>
            </w:pPr>
            <w:r w:rsidRPr="00AC4FBC">
              <w:t>3320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4114"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1E057FE8"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4115"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5408AE03" w14:textId="77777777" w:rsidR="00CE52A9" w:rsidRPr="00AC4FBC" w:rsidRDefault="00CE52A9" w:rsidP="00586E32">
            <w:pPr>
              <w:pStyle w:val="TAC"/>
            </w:pPr>
          </w:p>
        </w:tc>
      </w:tr>
      <w:tr w:rsidR="00CE52A9" w:rsidRPr="00AC4FBC" w14:paraId="2CA69C0A" w14:textId="77777777" w:rsidTr="00586E32">
        <w:trPr>
          <w:trHeight w:val="241"/>
          <w:trPrChange w:id="14116" w:author="1989" w:date="2024-03-27T13:57:00Z">
            <w:trPr>
              <w:gridBefore w:val="1"/>
              <w:trHeight w:val="241"/>
            </w:trPr>
          </w:trPrChange>
        </w:trPr>
        <w:tc>
          <w:tcPr>
            <w:tcW w:w="462" w:type="dxa"/>
            <w:tcBorders>
              <w:top w:val="nil"/>
              <w:left w:val="single" w:sz="4" w:space="0" w:color="auto"/>
              <w:bottom w:val="single" w:sz="4" w:space="0" w:color="auto"/>
              <w:right w:val="single" w:sz="4" w:space="0" w:color="auto"/>
            </w:tcBorders>
            <w:vAlign w:val="center"/>
            <w:tcPrChange w:id="14117" w:author="1989" w:date="2024-03-27T13:57:00Z">
              <w:tcPr>
                <w:tcW w:w="404" w:type="dxa"/>
                <w:gridSpan w:val="2"/>
                <w:tcBorders>
                  <w:top w:val="nil"/>
                  <w:left w:val="single" w:sz="4" w:space="0" w:color="auto"/>
                  <w:bottom w:val="single" w:sz="4" w:space="0" w:color="auto"/>
                  <w:right w:val="single" w:sz="4" w:space="0" w:color="auto"/>
                </w:tcBorders>
                <w:vAlign w:val="center"/>
              </w:tcPr>
            </w:tcPrChange>
          </w:tcPr>
          <w:p w14:paraId="20459719" w14:textId="77777777" w:rsidR="00CE52A9" w:rsidRPr="00AC4FBC" w:rsidRDefault="00CE52A9" w:rsidP="00586E32">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Change w:id="14118"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8C255A7" w14:textId="77777777" w:rsidR="00CE52A9" w:rsidRPr="00AC4FBC" w:rsidRDefault="00CE52A9" w:rsidP="00586E32">
            <w:pPr>
              <w:pStyle w:val="TAC"/>
            </w:pPr>
            <w:r w:rsidRPr="00AC4FBC">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4119"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25CAAA7" w14:textId="77777777" w:rsidR="00CE52A9" w:rsidRPr="00AC4FBC" w:rsidRDefault="00CE52A9" w:rsidP="00586E32">
            <w:pPr>
              <w:pStyle w:val="TAC"/>
            </w:pPr>
            <w:r w:rsidRPr="00AC4FBC">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Change w:id="14120"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80BB157" w14:textId="77777777" w:rsidR="00CE52A9" w:rsidRPr="00AC4FBC" w:rsidRDefault="00CE52A9" w:rsidP="00586E32">
            <w:pPr>
              <w:pStyle w:val="TAC"/>
            </w:pPr>
            <w:r w:rsidRPr="00AC4FBC">
              <w:t>5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4121"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739F4D4A" w14:textId="77777777" w:rsidR="00CE52A9" w:rsidRPr="00AC4FBC" w:rsidRDefault="00CE52A9" w:rsidP="00586E32">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4122"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4165054C" w14:textId="77777777" w:rsidR="00CE52A9" w:rsidRPr="00AC4FBC" w:rsidRDefault="00CE52A9" w:rsidP="00586E32">
            <w:pPr>
              <w:pStyle w:val="TAC"/>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4123"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5B89005C" w14:textId="77777777" w:rsidR="00CE52A9" w:rsidRPr="00AC4FBC" w:rsidRDefault="00CE52A9" w:rsidP="00586E32">
            <w:pPr>
              <w:pStyle w:val="TAC"/>
            </w:pPr>
            <w:r w:rsidRPr="00AC4FBC">
              <w:rPr>
                <w:lang w:eastAsia="zh-TW"/>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Change w:id="14124"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31DFBBC3" w14:textId="77777777" w:rsidR="00CE52A9" w:rsidRPr="00AC4FBC" w:rsidRDefault="00CE52A9" w:rsidP="00586E32">
            <w:pPr>
              <w:pStyle w:val="TAC"/>
            </w:pPr>
            <w:r w:rsidRPr="00AC4FBC">
              <w:t>5 MHz</w:t>
            </w:r>
          </w:p>
        </w:tc>
        <w:tc>
          <w:tcPr>
            <w:tcW w:w="1026" w:type="dxa"/>
            <w:tcBorders>
              <w:top w:val="single" w:sz="4" w:space="0" w:color="auto"/>
              <w:left w:val="single" w:sz="4" w:space="0" w:color="auto"/>
              <w:bottom w:val="single" w:sz="4" w:space="0" w:color="auto"/>
              <w:right w:val="single" w:sz="4" w:space="0" w:color="auto"/>
            </w:tcBorders>
            <w:vAlign w:val="center"/>
            <w:hideMark/>
            <w:tcPrChange w:id="14125" w:author="1989" w:date="2024-03-27T13:57:00Z">
              <w:tcPr>
                <w:tcW w:w="1026" w:type="dxa"/>
                <w:tcBorders>
                  <w:top w:val="single" w:sz="4" w:space="0" w:color="auto"/>
                  <w:left w:val="single" w:sz="4" w:space="0" w:color="auto"/>
                  <w:bottom w:val="single" w:sz="4" w:space="0" w:color="auto"/>
                  <w:right w:val="single" w:sz="4" w:space="0" w:color="auto"/>
                </w:tcBorders>
                <w:vAlign w:val="center"/>
                <w:hideMark/>
              </w:tcPr>
            </w:tcPrChange>
          </w:tcPr>
          <w:p w14:paraId="6F3308B8" w14:textId="77777777" w:rsidR="00CE52A9" w:rsidRPr="00AC4FBC" w:rsidRDefault="00CE52A9" w:rsidP="00586E32">
            <w:pPr>
              <w:pStyle w:val="TAC"/>
            </w:pPr>
            <w:r w:rsidRPr="00AC4FBC">
              <w:rPr>
                <w:lang w:eastAsia="zh-TW"/>
              </w:rPr>
              <w:t>All RBs / 0</w:t>
            </w:r>
          </w:p>
        </w:tc>
        <w:tc>
          <w:tcPr>
            <w:tcW w:w="1222" w:type="dxa"/>
            <w:gridSpan w:val="5"/>
            <w:tcBorders>
              <w:top w:val="single" w:sz="4" w:space="0" w:color="auto"/>
              <w:left w:val="single" w:sz="4" w:space="0" w:color="auto"/>
              <w:bottom w:val="single" w:sz="4" w:space="0" w:color="auto"/>
              <w:right w:val="single" w:sz="4" w:space="0" w:color="auto"/>
            </w:tcBorders>
            <w:vAlign w:val="center"/>
            <w:hideMark/>
            <w:tcPrChange w:id="14126" w:author="1989" w:date="2024-03-27T13:57:00Z">
              <w:tcPr>
                <w:tcW w:w="1222" w:type="dxa"/>
                <w:gridSpan w:val="7"/>
                <w:tcBorders>
                  <w:top w:val="single" w:sz="4" w:space="0" w:color="auto"/>
                  <w:left w:val="single" w:sz="4" w:space="0" w:color="auto"/>
                  <w:bottom w:val="single" w:sz="4" w:space="0" w:color="auto"/>
                  <w:right w:val="single" w:sz="4" w:space="0" w:color="auto"/>
                </w:tcBorders>
                <w:vAlign w:val="center"/>
                <w:hideMark/>
              </w:tcPr>
            </w:tcPrChange>
          </w:tcPr>
          <w:p w14:paraId="13E275BB" w14:textId="77777777" w:rsidR="00CE52A9" w:rsidRPr="00AC4FBC" w:rsidRDefault="00CE52A9" w:rsidP="00586E32">
            <w:pPr>
              <w:pStyle w:val="TAC"/>
            </w:pPr>
            <w:r w:rsidRPr="00AC4FBC">
              <w:rPr>
                <w:lang w:eastAsia="zh-TW"/>
              </w:rPr>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Change w:id="14127"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71CB3636" w14:textId="77777777" w:rsidR="00CE52A9" w:rsidRPr="00AC4FBC" w:rsidRDefault="00CE52A9" w:rsidP="00586E32">
            <w:pPr>
              <w:pStyle w:val="TAC"/>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4128"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BEBA710" w14:textId="77777777" w:rsidR="00CE52A9" w:rsidRPr="00AC4FBC" w:rsidRDefault="00CE52A9" w:rsidP="00586E32">
            <w:pPr>
              <w:pStyle w:val="TAC"/>
            </w:pPr>
            <w:r w:rsidRPr="00AC4FBC">
              <w:rPr>
                <w:lang w:eastAsia="zh-CN"/>
              </w:rPr>
              <w:t>10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4129"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A74C497" w14:textId="77777777" w:rsidR="00CE52A9" w:rsidRPr="00AC4FBC" w:rsidRDefault="00CE52A9" w:rsidP="00586E32">
            <w:pPr>
              <w:pStyle w:val="TAC"/>
            </w:pPr>
            <w:r w:rsidRPr="00AC4FBC">
              <w:rPr>
                <w:lang w:eastAsia="zh-TW"/>
              </w:rPr>
              <w:t>All RBs / All RBs</w:t>
            </w:r>
          </w:p>
        </w:tc>
      </w:tr>
      <w:tr w:rsidR="00CE52A9" w:rsidRPr="00AC4FBC" w14:paraId="01FE21DC" w14:textId="77777777" w:rsidTr="00586E32">
        <w:trPr>
          <w:trHeight w:val="241"/>
          <w:trPrChange w:id="14130" w:author="1989" w:date="2024-03-27T13:57:00Z">
            <w:trPr>
              <w:gridBefore w:val="1"/>
              <w:trHeight w:val="241"/>
            </w:trPr>
          </w:trPrChange>
        </w:trPr>
        <w:tc>
          <w:tcPr>
            <w:tcW w:w="13154" w:type="dxa"/>
            <w:gridSpan w:val="31"/>
            <w:tcBorders>
              <w:top w:val="nil"/>
            </w:tcBorders>
            <w:vAlign w:val="center"/>
            <w:tcPrChange w:id="14131" w:author="1989" w:date="2024-03-27T13:57:00Z">
              <w:tcPr>
                <w:tcW w:w="13096" w:type="dxa"/>
                <w:gridSpan w:val="44"/>
                <w:tcBorders>
                  <w:top w:val="nil"/>
                </w:tcBorders>
                <w:vAlign w:val="center"/>
              </w:tcPr>
            </w:tcPrChange>
          </w:tcPr>
          <w:p w14:paraId="0EBCF48B" w14:textId="77777777" w:rsidR="00CE52A9" w:rsidRPr="00AC4FBC" w:rsidRDefault="00CE52A9" w:rsidP="00586E32">
            <w:pPr>
              <w:pStyle w:val="TAC"/>
              <w:rPr>
                <w:b/>
                <w:bCs/>
                <w:lang w:eastAsia="zh-TW"/>
              </w:rPr>
            </w:pPr>
            <w:r w:rsidRPr="00AC4FBC">
              <w:rPr>
                <w:b/>
                <w:bCs/>
              </w:rPr>
              <w:t>Test Settings for DC_1A-28A_n78A – Note 3</w:t>
            </w:r>
          </w:p>
        </w:tc>
      </w:tr>
      <w:tr w:rsidR="00CE52A9" w:rsidRPr="00AC4FBC" w14:paraId="2C75EED4" w14:textId="77777777" w:rsidTr="00586E32">
        <w:trPr>
          <w:trHeight w:val="241"/>
          <w:trPrChange w:id="14132" w:author="1989" w:date="2024-03-27T13:57:00Z">
            <w:trPr>
              <w:gridBefore w:val="1"/>
              <w:trHeight w:val="241"/>
            </w:trPr>
          </w:trPrChange>
        </w:trPr>
        <w:tc>
          <w:tcPr>
            <w:tcW w:w="462" w:type="dxa"/>
            <w:tcBorders>
              <w:top w:val="nil"/>
              <w:bottom w:val="nil"/>
            </w:tcBorders>
            <w:vAlign w:val="center"/>
            <w:tcPrChange w:id="14133" w:author="1989" w:date="2024-03-27T13:57:00Z">
              <w:tcPr>
                <w:tcW w:w="404" w:type="dxa"/>
                <w:gridSpan w:val="2"/>
                <w:tcBorders>
                  <w:top w:val="nil"/>
                  <w:bottom w:val="nil"/>
                </w:tcBorders>
                <w:vAlign w:val="center"/>
              </w:tcPr>
            </w:tcPrChange>
          </w:tcPr>
          <w:p w14:paraId="0D65B297" w14:textId="77777777" w:rsidR="00CE52A9" w:rsidRPr="00AC4FBC" w:rsidRDefault="00CE52A9" w:rsidP="00586E32">
            <w:pPr>
              <w:pStyle w:val="TAC"/>
            </w:pPr>
            <w:r w:rsidRPr="00AC4FBC">
              <w:t>1</w:t>
            </w:r>
          </w:p>
        </w:tc>
        <w:tc>
          <w:tcPr>
            <w:tcW w:w="731" w:type="dxa"/>
            <w:vAlign w:val="center"/>
            <w:tcPrChange w:id="14134" w:author="1989" w:date="2024-03-27T13:57:00Z">
              <w:tcPr>
                <w:tcW w:w="731" w:type="dxa"/>
                <w:gridSpan w:val="2"/>
                <w:vAlign w:val="center"/>
              </w:tcPr>
            </w:tcPrChange>
          </w:tcPr>
          <w:p w14:paraId="11811125" w14:textId="77777777" w:rsidR="00CE52A9" w:rsidRPr="00AC4FBC" w:rsidRDefault="00CE52A9" w:rsidP="00586E32">
            <w:pPr>
              <w:pStyle w:val="TAC"/>
            </w:pPr>
            <w:r w:rsidRPr="00AC4FBC">
              <w:t>28</w:t>
            </w:r>
          </w:p>
        </w:tc>
        <w:tc>
          <w:tcPr>
            <w:tcW w:w="1120" w:type="dxa"/>
            <w:gridSpan w:val="2"/>
            <w:vAlign w:val="center"/>
            <w:tcPrChange w:id="14135" w:author="1989" w:date="2024-03-27T13:57:00Z">
              <w:tcPr>
                <w:tcW w:w="1120" w:type="dxa"/>
                <w:gridSpan w:val="3"/>
                <w:vAlign w:val="center"/>
              </w:tcPr>
            </w:tcPrChange>
          </w:tcPr>
          <w:p w14:paraId="1F7B6B18" w14:textId="77777777" w:rsidR="00CE52A9" w:rsidRPr="00AC4FBC" w:rsidRDefault="00CE52A9" w:rsidP="00586E32">
            <w:pPr>
              <w:pStyle w:val="TAC"/>
            </w:pPr>
            <w:r w:rsidRPr="00AC4FBC">
              <w:t>UL 740 / DL 795 MHz</w:t>
            </w:r>
          </w:p>
        </w:tc>
        <w:tc>
          <w:tcPr>
            <w:tcW w:w="999" w:type="dxa"/>
            <w:gridSpan w:val="2"/>
            <w:vAlign w:val="center"/>
            <w:tcPrChange w:id="14136" w:author="1989" w:date="2024-03-27T13:57:00Z">
              <w:tcPr>
                <w:tcW w:w="999" w:type="dxa"/>
                <w:gridSpan w:val="3"/>
                <w:vAlign w:val="center"/>
              </w:tcPr>
            </w:tcPrChange>
          </w:tcPr>
          <w:p w14:paraId="5CC84977" w14:textId="77777777" w:rsidR="00CE52A9" w:rsidRPr="00AC4FBC" w:rsidRDefault="00CE52A9" w:rsidP="00586E32">
            <w:pPr>
              <w:pStyle w:val="TAC"/>
            </w:pPr>
          </w:p>
        </w:tc>
        <w:tc>
          <w:tcPr>
            <w:tcW w:w="989" w:type="dxa"/>
            <w:vAlign w:val="center"/>
            <w:tcPrChange w:id="14137" w:author="1989" w:date="2024-03-27T13:57:00Z">
              <w:tcPr>
                <w:tcW w:w="989" w:type="dxa"/>
                <w:vAlign w:val="center"/>
              </w:tcPr>
            </w:tcPrChange>
          </w:tcPr>
          <w:p w14:paraId="0AB73A98" w14:textId="77777777" w:rsidR="00CE52A9" w:rsidRPr="00AC4FBC" w:rsidRDefault="00CE52A9" w:rsidP="00586E32">
            <w:pPr>
              <w:pStyle w:val="TAC"/>
              <w:rPr>
                <w:lang w:eastAsia="zh-TW"/>
              </w:rPr>
            </w:pPr>
          </w:p>
        </w:tc>
        <w:tc>
          <w:tcPr>
            <w:tcW w:w="1289" w:type="dxa"/>
            <w:gridSpan w:val="3"/>
            <w:vAlign w:val="center"/>
            <w:tcPrChange w:id="14138" w:author="1989" w:date="2024-03-27T13:57:00Z">
              <w:tcPr>
                <w:tcW w:w="1289" w:type="dxa"/>
                <w:gridSpan w:val="5"/>
                <w:vAlign w:val="center"/>
              </w:tcPr>
            </w:tcPrChange>
          </w:tcPr>
          <w:p w14:paraId="324F7CF6" w14:textId="77777777" w:rsidR="00CE52A9" w:rsidRPr="00AC4FBC" w:rsidRDefault="00CE52A9" w:rsidP="00586E32">
            <w:pPr>
              <w:pStyle w:val="TAC"/>
            </w:pPr>
            <w:r w:rsidRPr="00AC4FBC">
              <w:t>1</w:t>
            </w:r>
          </w:p>
        </w:tc>
        <w:tc>
          <w:tcPr>
            <w:tcW w:w="1238" w:type="dxa"/>
            <w:gridSpan w:val="6"/>
            <w:vAlign w:val="center"/>
            <w:tcPrChange w:id="14139" w:author="1989" w:date="2024-03-27T13:57:00Z">
              <w:tcPr>
                <w:tcW w:w="1238" w:type="dxa"/>
                <w:gridSpan w:val="7"/>
                <w:vAlign w:val="center"/>
              </w:tcPr>
            </w:tcPrChange>
          </w:tcPr>
          <w:p w14:paraId="2E79B57F" w14:textId="77777777" w:rsidR="00CE52A9" w:rsidRPr="00AC4FBC" w:rsidRDefault="00CE52A9" w:rsidP="00586E32">
            <w:pPr>
              <w:pStyle w:val="TAC"/>
            </w:pPr>
            <w:r w:rsidRPr="00AC4FBC">
              <w:t>DL 2150 MHz</w:t>
            </w:r>
          </w:p>
        </w:tc>
        <w:tc>
          <w:tcPr>
            <w:tcW w:w="959" w:type="dxa"/>
            <w:gridSpan w:val="4"/>
            <w:vAlign w:val="center"/>
            <w:tcPrChange w:id="14140" w:author="1989" w:date="2024-03-27T13:57:00Z">
              <w:tcPr>
                <w:tcW w:w="959" w:type="dxa"/>
                <w:gridSpan w:val="5"/>
                <w:vAlign w:val="center"/>
              </w:tcPr>
            </w:tcPrChange>
          </w:tcPr>
          <w:p w14:paraId="0E349199" w14:textId="77777777" w:rsidR="00CE52A9" w:rsidRPr="00AC4FBC" w:rsidRDefault="00CE52A9" w:rsidP="00586E32">
            <w:pPr>
              <w:pStyle w:val="TAC"/>
            </w:pPr>
          </w:p>
        </w:tc>
        <w:tc>
          <w:tcPr>
            <w:tcW w:w="1026" w:type="dxa"/>
            <w:vAlign w:val="center"/>
            <w:tcPrChange w:id="14141" w:author="1989" w:date="2024-03-27T13:57:00Z">
              <w:tcPr>
                <w:tcW w:w="1026" w:type="dxa"/>
                <w:vAlign w:val="center"/>
              </w:tcPr>
            </w:tcPrChange>
          </w:tcPr>
          <w:p w14:paraId="11C24080" w14:textId="77777777" w:rsidR="00CE52A9" w:rsidRPr="00AC4FBC" w:rsidRDefault="00CE52A9" w:rsidP="00586E32">
            <w:pPr>
              <w:pStyle w:val="TAC"/>
            </w:pPr>
          </w:p>
        </w:tc>
        <w:tc>
          <w:tcPr>
            <w:tcW w:w="963" w:type="dxa"/>
            <w:gridSpan w:val="3"/>
            <w:vAlign w:val="center"/>
            <w:tcPrChange w:id="14142" w:author="1989" w:date="2024-03-27T13:57:00Z">
              <w:tcPr>
                <w:tcW w:w="963" w:type="dxa"/>
                <w:gridSpan w:val="4"/>
                <w:vAlign w:val="center"/>
              </w:tcPr>
            </w:tcPrChange>
          </w:tcPr>
          <w:p w14:paraId="64311E87" w14:textId="77777777" w:rsidR="00CE52A9" w:rsidRPr="00AC4FBC" w:rsidRDefault="00CE52A9" w:rsidP="00586E32">
            <w:pPr>
              <w:pStyle w:val="TAC"/>
            </w:pPr>
            <w:r w:rsidRPr="00AC4FBC">
              <w:t>n78</w:t>
            </w:r>
          </w:p>
        </w:tc>
        <w:tc>
          <w:tcPr>
            <w:tcW w:w="1321" w:type="dxa"/>
            <w:gridSpan w:val="3"/>
            <w:vAlign w:val="center"/>
            <w:tcPrChange w:id="14143" w:author="1989" w:date="2024-03-27T13:57:00Z">
              <w:tcPr>
                <w:tcW w:w="1321" w:type="dxa"/>
                <w:gridSpan w:val="5"/>
                <w:vAlign w:val="center"/>
              </w:tcPr>
            </w:tcPrChange>
          </w:tcPr>
          <w:p w14:paraId="4B6D0B71" w14:textId="77777777" w:rsidR="00CE52A9" w:rsidRPr="00AC4FBC" w:rsidRDefault="00CE52A9" w:rsidP="00586E32">
            <w:pPr>
              <w:pStyle w:val="TAC"/>
            </w:pPr>
            <w:r w:rsidRPr="00AC4FBC">
              <w:t>3630 MHz</w:t>
            </w:r>
          </w:p>
        </w:tc>
        <w:tc>
          <w:tcPr>
            <w:tcW w:w="972" w:type="dxa"/>
            <w:gridSpan w:val="2"/>
            <w:vAlign w:val="center"/>
            <w:tcPrChange w:id="14144" w:author="1989" w:date="2024-03-27T13:57:00Z">
              <w:tcPr>
                <w:tcW w:w="972" w:type="dxa"/>
                <w:gridSpan w:val="3"/>
                <w:vAlign w:val="center"/>
              </w:tcPr>
            </w:tcPrChange>
          </w:tcPr>
          <w:p w14:paraId="315CC532" w14:textId="77777777" w:rsidR="00CE52A9" w:rsidRPr="00AC4FBC" w:rsidRDefault="00CE52A9" w:rsidP="00586E32">
            <w:pPr>
              <w:pStyle w:val="TAC"/>
            </w:pPr>
          </w:p>
        </w:tc>
        <w:tc>
          <w:tcPr>
            <w:tcW w:w="1085" w:type="dxa"/>
            <w:gridSpan w:val="2"/>
            <w:vAlign w:val="center"/>
            <w:tcPrChange w:id="14145" w:author="1989" w:date="2024-03-27T13:57:00Z">
              <w:tcPr>
                <w:tcW w:w="1085" w:type="dxa"/>
                <w:gridSpan w:val="3"/>
                <w:vAlign w:val="center"/>
              </w:tcPr>
            </w:tcPrChange>
          </w:tcPr>
          <w:p w14:paraId="4F05CC28" w14:textId="77777777" w:rsidR="00CE52A9" w:rsidRPr="00AC4FBC" w:rsidRDefault="00CE52A9" w:rsidP="00586E32">
            <w:pPr>
              <w:pStyle w:val="TAC"/>
            </w:pPr>
          </w:p>
        </w:tc>
      </w:tr>
      <w:tr w:rsidR="00CE52A9" w:rsidRPr="00AC4FBC" w14:paraId="6B281D42" w14:textId="77777777" w:rsidTr="00586E32">
        <w:trPr>
          <w:trHeight w:val="241"/>
          <w:trPrChange w:id="14146" w:author="1989" w:date="2024-03-27T13:57:00Z">
            <w:trPr>
              <w:gridBefore w:val="1"/>
              <w:trHeight w:val="241"/>
            </w:trPr>
          </w:trPrChange>
        </w:trPr>
        <w:tc>
          <w:tcPr>
            <w:tcW w:w="462" w:type="dxa"/>
            <w:tcBorders>
              <w:top w:val="nil"/>
            </w:tcBorders>
            <w:vAlign w:val="center"/>
            <w:tcPrChange w:id="14147" w:author="1989" w:date="2024-03-27T13:57:00Z">
              <w:tcPr>
                <w:tcW w:w="404" w:type="dxa"/>
                <w:gridSpan w:val="2"/>
                <w:tcBorders>
                  <w:top w:val="nil"/>
                </w:tcBorders>
                <w:vAlign w:val="center"/>
              </w:tcPr>
            </w:tcPrChange>
          </w:tcPr>
          <w:p w14:paraId="4357FBC1" w14:textId="77777777" w:rsidR="00CE52A9" w:rsidRPr="00AC4FBC" w:rsidRDefault="00CE52A9" w:rsidP="00586E32">
            <w:pPr>
              <w:pStyle w:val="TAC"/>
            </w:pPr>
          </w:p>
        </w:tc>
        <w:tc>
          <w:tcPr>
            <w:tcW w:w="731" w:type="dxa"/>
            <w:vAlign w:val="center"/>
            <w:tcPrChange w:id="14148" w:author="1989" w:date="2024-03-27T13:57:00Z">
              <w:tcPr>
                <w:tcW w:w="731" w:type="dxa"/>
                <w:gridSpan w:val="2"/>
                <w:vAlign w:val="center"/>
              </w:tcPr>
            </w:tcPrChange>
          </w:tcPr>
          <w:p w14:paraId="2161F28F" w14:textId="77777777" w:rsidR="00CE52A9" w:rsidRPr="00AC4FBC" w:rsidRDefault="00CE52A9" w:rsidP="00586E32">
            <w:pPr>
              <w:pStyle w:val="TAC"/>
            </w:pPr>
            <w:r w:rsidRPr="00AC4FBC">
              <w:t>QPSK</w:t>
            </w:r>
          </w:p>
        </w:tc>
        <w:tc>
          <w:tcPr>
            <w:tcW w:w="1120" w:type="dxa"/>
            <w:gridSpan w:val="2"/>
            <w:vAlign w:val="center"/>
            <w:tcPrChange w:id="14149" w:author="1989" w:date="2024-03-27T13:57:00Z">
              <w:tcPr>
                <w:tcW w:w="1120" w:type="dxa"/>
                <w:gridSpan w:val="3"/>
                <w:vAlign w:val="center"/>
              </w:tcPr>
            </w:tcPrChange>
          </w:tcPr>
          <w:p w14:paraId="45A30A73" w14:textId="77777777" w:rsidR="00CE52A9" w:rsidRPr="00AC4FBC" w:rsidRDefault="00CE52A9" w:rsidP="00586E32">
            <w:pPr>
              <w:pStyle w:val="TAC"/>
            </w:pPr>
            <w:r w:rsidRPr="00AC4FBC">
              <w:t>QPSK</w:t>
            </w:r>
          </w:p>
        </w:tc>
        <w:tc>
          <w:tcPr>
            <w:tcW w:w="999" w:type="dxa"/>
            <w:gridSpan w:val="2"/>
            <w:vAlign w:val="center"/>
            <w:tcPrChange w:id="14150" w:author="1989" w:date="2024-03-27T13:57:00Z">
              <w:tcPr>
                <w:tcW w:w="999" w:type="dxa"/>
                <w:gridSpan w:val="3"/>
                <w:vAlign w:val="center"/>
              </w:tcPr>
            </w:tcPrChange>
          </w:tcPr>
          <w:p w14:paraId="1AD4C7F4" w14:textId="77777777" w:rsidR="00CE52A9" w:rsidRPr="00AC4FBC" w:rsidRDefault="00CE52A9" w:rsidP="00586E32">
            <w:pPr>
              <w:pStyle w:val="TAC"/>
            </w:pPr>
            <w:r w:rsidRPr="00AC4FBC">
              <w:t>5 MHz</w:t>
            </w:r>
          </w:p>
        </w:tc>
        <w:tc>
          <w:tcPr>
            <w:tcW w:w="989" w:type="dxa"/>
            <w:vAlign w:val="center"/>
            <w:tcPrChange w:id="14151" w:author="1989" w:date="2024-03-27T13:57:00Z">
              <w:tcPr>
                <w:tcW w:w="989" w:type="dxa"/>
                <w:vAlign w:val="center"/>
              </w:tcPr>
            </w:tcPrChange>
          </w:tcPr>
          <w:p w14:paraId="70079DE0"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152" w:author="1989" w:date="2024-03-27T13:57:00Z">
              <w:tcPr>
                <w:tcW w:w="1289" w:type="dxa"/>
                <w:gridSpan w:val="5"/>
                <w:vAlign w:val="center"/>
              </w:tcPr>
            </w:tcPrChange>
          </w:tcPr>
          <w:p w14:paraId="6F408A17" w14:textId="77777777" w:rsidR="00CE52A9" w:rsidRPr="00AC4FBC" w:rsidRDefault="00CE52A9" w:rsidP="00586E32">
            <w:pPr>
              <w:pStyle w:val="TAC"/>
            </w:pPr>
            <w:r w:rsidRPr="00AC4FBC">
              <w:t>N/A</w:t>
            </w:r>
          </w:p>
        </w:tc>
        <w:tc>
          <w:tcPr>
            <w:tcW w:w="1238" w:type="dxa"/>
            <w:gridSpan w:val="6"/>
            <w:vAlign w:val="center"/>
            <w:tcPrChange w:id="14153" w:author="1989" w:date="2024-03-27T13:57:00Z">
              <w:tcPr>
                <w:tcW w:w="1238" w:type="dxa"/>
                <w:gridSpan w:val="7"/>
                <w:vAlign w:val="center"/>
              </w:tcPr>
            </w:tcPrChange>
          </w:tcPr>
          <w:p w14:paraId="19FE8DF7" w14:textId="77777777" w:rsidR="00CE52A9" w:rsidRPr="00AC4FBC" w:rsidRDefault="00CE52A9" w:rsidP="00586E32">
            <w:pPr>
              <w:pStyle w:val="TAC"/>
            </w:pPr>
            <w:r w:rsidRPr="00AC4FBC">
              <w:t>QPSK</w:t>
            </w:r>
          </w:p>
        </w:tc>
        <w:tc>
          <w:tcPr>
            <w:tcW w:w="959" w:type="dxa"/>
            <w:gridSpan w:val="4"/>
            <w:vAlign w:val="center"/>
            <w:tcPrChange w:id="14154" w:author="1989" w:date="2024-03-27T13:57:00Z">
              <w:tcPr>
                <w:tcW w:w="959" w:type="dxa"/>
                <w:gridSpan w:val="5"/>
                <w:vAlign w:val="center"/>
              </w:tcPr>
            </w:tcPrChange>
          </w:tcPr>
          <w:p w14:paraId="55990F13" w14:textId="77777777" w:rsidR="00CE52A9" w:rsidRPr="00AC4FBC" w:rsidRDefault="00CE52A9" w:rsidP="00586E32">
            <w:pPr>
              <w:pStyle w:val="TAC"/>
            </w:pPr>
            <w:r w:rsidRPr="00AC4FBC">
              <w:t>5 MHz</w:t>
            </w:r>
          </w:p>
        </w:tc>
        <w:tc>
          <w:tcPr>
            <w:tcW w:w="1026" w:type="dxa"/>
            <w:vAlign w:val="center"/>
            <w:tcPrChange w:id="14155" w:author="1989" w:date="2024-03-27T13:57:00Z">
              <w:tcPr>
                <w:tcW w:w="1026" w:type="dxa"/>
                <w:vAlign w:val="center"/>
              </w:tcPr>
            </w:tcPrChange>
          </w:tcPr>
          <w:p w14:paraId="6BE43DA4" w14:textId="77777777" w:rsidR="00CE52A9" w:rsidRPr="00AC4FBC" w:rsidRDefault="00CE52A9" w:rsidP="00586E32">
            <w:pPr>
              <w:pStyle w:val="TAC"/>
            </w:pPr>
            <w:r w:rsidRPr="00AC4FBC">
              <w:t>All RBs / 0</w:t>
            </w:r>
          </w:p>
        </w:tc>
        <w:tc>
          <w:tcPr>
            <w:tcW w:w="963" w:type="dxa"/>
            <w:gridSpan w:val="3"/>
            <w:vAlign w:val="center"/>
            <w:tcPrChange w:id="14156" w:author="1989" w:date="2024-03-27T13:57:00Z">
              <w:tcPr>
                <w:tcW w:w="963" w:type="dxa"/>
                <w:gridSpan w:val="4"/>
                <w:vAlign w:val="center"/>
              </w:tcPr>
            </w:tcPrChange>
          </w:tcPr>
          <w:p w14:paraId="2E1DB271" w14:textId="77777777" w:rsidR="00CE52A9" w:rsidRPr="00AC4FBC" w:rsidRDefault="00CE52A9" w:rsidP="00586E32">
            <w:pPr>
              <w:pStyle w:val="TAC"/>
            </w:pPr>
            <w:r w:rsidRPr="00AC4FBC">
              <w:rPr>
                <w:lang w:eastAsia="zh-TW"/>
              </w:rPr>
              <w:t>DFT-s-</w:t>
            </w:r>
            <w:r w:rsidRPr="00AC4FBC">
              <w:t>OFDM QPSK</w:t>
            </w:r>
          </w:p>
        </w:tc>
        <w:tc>
          <w:tcPr>
            <w:tcW w:w="1321" w:type="dxa"/>
            <w:gridSpan w:val="3"/>
            <w:vAlign w:val="center"/>
            <w:tcPrChange w:id="14157" w:author="1989" w:date="2024-03-27T13:57:00Z">
              <w:tcPr>
                <w:tcW w:w="1321" w:type="dxa"/>
                <w:gridSpan w:val="5"/>
                <w:vAlign w:val="center"/>
              </w:tcPr>
            </w:tcPrChange>
          </w:tcPr>
          <w:p w14:paraId="44536840" w14:textId="77777777" w:rsidR="00CE52A9" w:rsidRPr="00AC4FBC" w:rsidRDefault="00CE52A9" w:rsidP="00586E32">
            <w:pPr>
              <w:pStyle w:val="TAC"/>
            </w:pPr>
            <w:r w:rsidRPr="00AC4FBC">
              <w:t>CP-OFDM QPSK</w:t>
            </w:r>
          </w:p>
        </w:tc>
        <w:tc>
          <w:tcPr>
            <w:tcW w:w="972" w:type="dxa"/>
            <w:gridSpan w:val="2"/>
            <w:vAlign w:val="center"/>
            <w:tcPrChange w:id="14158" w:author="1989" w:date="2024-03-27T13:57:00Z">
              <w:tcPr>
                <w:tcW w:w="972" w:type="dxa"/>
                <w:gridSpan w:val="3"/>
                <w:vAlign w:val="center"/>
              </w:tcPr>
            </w:tcPrChange>
          </w:tcPr>
          <w:p w14:paraId="4ED338DD" w14:textId="77777777" w:rsidR="00CE52A9" w:rsidRPr="00AC4FBC" w:rsidRDefault="00CE52A9" w:rsidP="00586E32">
            <w:pPr>
              <w:pStyle w:val="TAC"/>
            </w:pPr>
            <w:r w:rsidRPr="00AC4FBC">
              <w:t>10 MHz</w:t>
            </w:r>
          </w:p>
        </w:tc>
        <w:tc>
          <w:tcPr>
            <w:tcW w:w="1085" w:type="dxa"/>
            <w:gridSpan w:val="2"/>
            <w:vAlign w:val="center"/>
            <w:tcPrChange w:id="14159" w:author="1989" w:date="2024-03-27T13:57:00Z">
              <w:tcPr>
                <w:tcW w:w="1085" w:type="dxa"/>
                <w:gridSpan w:val="3"/>
                <w:vAlign w:val="center"/>
              </w:tcPr>
            </w:tcPrChange>
          </w:tcPr>
          <w:p w14:paraId="1839596B" w14:textId="77777777" w:rsidR="00CE52A9" w:rsidRPr="00AC4FBC" w:rsidRDefault="00CE52A9" w:rsidP="00586E32">
            <w:pPr>
              <w:pStyle w:val="TAC"/>
            </w:pPr>
            <w:r w:rsidRPr="00AC4FBC">
              <w:t>All RBs / All RBs</w:t>
            </w:r>
          </w:p>
        </w:tc>
      </w:tr>
      <w:tr w:rsidR="00CE52A9" w:rsidRPr="00AC4FBC" w14:paraId="5A3697BD" w14:textId="77777777" w:rsidTr="00586E32">
        <w:trPr>
          <w:trHeight w:val="241"/>
          <w:trPrChange w:id="14160" w:author="1989" w:date="2024-03-27T13:57:00Z">
            <w:trPr>
              <w:gridBefore w:val="1"/>
              <w:trHeight w:val="241"/>
            </w:trPr>
          </w:trPrChange>
        </w:trPr>
        <w:tc>
          <w:tcPr>
            <w:tcW w:w="462" w:type="dxa"/>
            <w:tcBorders>
              <w:top w:val="nil"/>
              <w:bottom w:val="nil"/>
            </w:tcBorders>
            <w:vAlign w:val="center"/>
            <w:tcPrChange w:id="14161" w:author="1989" w:date="2024-03-27T13:57:00Z">
              <w:tcPr>
                <w:tcW w:w="404" w:type="dxa"/>
                <w:gridSpan w:val="2"/>
                <w:tcBorders>
                  <w:top w:val="nil"/>
                  <w:bottom w:val="nil"/>
                </w:tcBorders>
                <w:vAlign w:val="center"/>
              </w:tcPr>
            </w:tcPrChange>
          </w:tcPr>
          <w:p w14:paraId="7CF76070" w14:textId="77777777" w:rsidR="00CE52A9" w:rsidRPr="00AC4FBC" w:rsidRDefault="00CE52A9" w:rsidP="00586E32">
            <w:pPr>
              <w:pStyle w:val="TAC"/>
            </w:pPr>
            <w:r w:rsidRPr="00AC4FBC">
              <w:t>2</w:t>
            </w:r>
          </w:p>
        </w:tc>
        <w:tc>
          <w:tcPr>
            <w:tcW w:w="731" w:type="dxa"/>
            <w:vAlign w:val="center"/>
            <w:tcPrChange w:id="14162" w:author="1989" w:date="2024-03-27T13:57:00Z">
              <w:tcPr>
                <w:tcW w:w="731" w:type="dxa"/>
                <w:gridSpan w:val="2"/>
                <w:vAlign w:val="center"/>
              </w:tcPr>
            </w:tcPrChange>
          </w:tcPr>
          <w:p w14:paraId="393BA572" w14:textId="77777777" w:rsidR="00CE52A9" w:rsidRPr="00AC4FBC" w:rsidRDefault="00CE52A9" w:rsidP="00586E32">
            <w:pPr>
              <w:pStyle w:val="TAC"/>
            </w:pPr>
            <w:r w:rsidRPr="00AC4FBC">
              <w:t>1</w:t>
            </w:r>
          </w:p>
        </w:tc>
        <w:tc>
          <w:tcPr>
            <w:tcW w:w="1120" w:type="dxa"/>
            <w:gridSpan w:val="2"/>
            <w:vAlign w:val="center"/>
            <w:tcPrChange w:id="14163" w:author="1989" w:date="2024-03-27T13:57:00Z">
              <w:tcPr>
                <w:tcW w:w="1120" w:type="dxa"/>
                <w:gridSpan w:val="3"/>
                <w:vAlign w:val="center"/>
              </w:tcPr>
            </w:tcPrChange>
          </w:tcPr>
          <w:p w14:paraId="4046CA86" w14:textId="77777777" w:rsidR="00CE52A9" w:rsidRPr="00AC4FBC" w:rsidRDefault="00CE52A9" w:rsidP="00586E32">
            <w:pPr>
              <w:pStyle w:val="TAC"/>
            </w:pPr>
            <w:r w:rsidRPr="00AC4FBC">
              <w:t>UL 1970 / DL 2160</w:t>
            </w:r>
          </w:p>
        </w:tc>
        <w:tc>
          <w:tcPr>
            <w:tcW w:w="999" w:type="dxa"/>
            <w:gridSpan w:val="2"/>
            <w:vAlign w:val="center"/>
            <w:tcPrChange w:id="14164" w:author="1989" w:date="2024-03-27T13:57:00Z">
              <w:tcPr>
                <w:tcW w:w="999" w:type="dxa"/>
                <w:gridSpan w:val="3"/>
                <w:vAlign w:val="center"/>
              </w:tcPr>
            </w:tcPrChange>
          </w:tcPr>
          <w:p w14:paraId="76D454C9" w14:textId="77777777" w:rsidR="00CE52A9" w:rsidRPr="00AC4FBC" w:rsidRDefault="00CE52A9" w:rsidP="00586E32">
            <w:pPr>
              <w:pStyle w:val="TAC"/>
            </w:pPr>
          </w:p>
        </w:tc>
        <w:tc>
          <w:tcPr>
            <w:tcW w:w="989" w:type="dxa"/>
            <w:vAlign w:val="center"/>
            <w:tcPrChange w:id="14165" w:author="1989" w:date="2024-03-27T13:57:00Z">
              <w:tcPr>
                <w:tcW w:w="989" w:type="dxa"/>
                <w:vAlign w:val="center"/>
              </w:tcPr>
            </w:tcPrChange>
          </w:tcPr>
          <w:p w14:paraId="4AC5A89E" w14:textId="77777777" w:rsidR="00CE52A9" w:rsidRPr="00AC4FBC" w:rsidRDefault="00CE52A9" w:rsidP="00586E32">
            <w:pPr>
              <w:pStyle w:val="TAC"/>
              <w:rPr>
                <w:lang w:eastAsia="zh-TW"/>
              </w:rPr>
            </w:pPr>
          </w:p>
        </w:tc>
        <w:tc>
          <w:tcPr>
            <w:tcW w:w="1289" w:type="dxa"/>
            <w:gridSpan w:val="3"/>
            <w:vAlign w:val="center"/>
            <w:tcPrChange w:id="14166" w:author="1989" w:date="2024-03-27T13:57:00Z">
              <w:tcPr>
                <w:tcW w:w="1289" w:type="dxa"/>
                <w:gridSpan w:val="5"/>
                <w:vAlign w:val="center"/>
              </w:tcPr>
            </w:tcPrChange>
          </w:tcPr>
          <w:p w14:paraId="1BE28A25" w14:textId="77777777" w:rsidR="00CE52A9" w:rsidRPr="00AC4FBC" w:rsidRDefault="00CE52A9" w:rsidP="00586E32">
            <w:pPr>
              <w:pStyle w:val="TAC"/>
            </w:pPr>
            <w:r w:rsidRPr="00AC4FBC">
              <w:t>28</w:t>
            </w:r>
          </w:p>
        </w:tc>
        <w:tc>
          <w:tcPr>
            <w:tcW w:w="1238" w:type="dxa"/>
            <w:gridSpan w:val="6"/>
            <w:vAlign w:val="center"/>
            <w:tcPrChange w:id="14167" w:author="1989" w:date="2024-03-27T13:57:00Z">
              <w:tcPr>
                <w:tcW w:w="1238" w:type="dxa"/>
                <w:gridSpan w:val="7"/>
                <w:vAlign w:val="center"/>
              </w:tcPr>
            </w:tcPrChange>
          </w:tcPr>
          <w:p w14:paraId="5CDA71A0" w14:textId="77777777" w:rsidR="00CE52A9" w:rsidRPr="00AC4FBC" w:rsidRDefault="00CE52A9" w:rsidP="00586E32">
            <w:pPr>
              <w:pStyle w:val="TAC"/>
            </w:pPr>
            <w:r w:rsidRPr="00AC4FBC">
              <w:t>DL 794 MHz</w:t>
            </w:r>
          </w:p>
        </w:tc>
        <w:tc>
          <w:tcPr>
            <w:tcW w:w="959" w:type="dxa"/>
            <w:gridSpan w:val="4"/>
            <w:vAlign w:val="center"/>
            <w:tcPrChange w:id="14168" w:author="1989" w:date="2024-03-27T13:57:00Z">
              <w:tcPr>
                <w:tcW w:w="959" w:type="dxa"/>
                <w:gridSpan w:val="5"/>
                <w:vAlign w:val="center"/>
              </w:tcPr>
            </w:tcPrChange>
          </w:tcPr>
          <w:p w14:paraId="4345EC34" w14:textId="77777777" w:rsidR="00CE52A9" w:rsidRPr="00AC4FBC" w:rsidRDefault="00CE52A9" w:rsidP="00586E32">
            <w:pPr>
              <w:pStyle w:val="TAC"/>
            </w:pPr>
          </w:p>
        </w:tc>
        <w:tc>
          <w:tcPr>
            <w:tcW w:w="1026" w:type="dxa"/>
            <w:vAlign w:val="center"/>
            <w:tcPrChange w:id="14169" w:author="1989" w:date="2024-03-27T13:57:00Z">
              <w:tcPr>
                <w:tcW w:w="1026" w:type="dxa"/>
                <w:vAlign w:val="center"/>
              </w:tcPr>
            </w:tcPrChange>
          </w:tcPr>
          <w:p w14:paraId="6C836200" w14:textId="77777777" w:rsidR="00CE52A9" w:rsidRPr="00AC4FBC" w:rsidRDefault="00CE52A9" w:rsidP="00586E32">
            <w:pPr>
              <w:pStyle w:val="TAC"/>
            </w:pPr>
          </w:p>
        </w:tc>
        <w:tc>
          <w:tcPr>
            <w:tcW w:w="963" w:type="dxa"/>
            <w:gridSpan w:val="3"/>
            <w:vAlign w:val="center"/>
            <w:tcPrChange w:id="14170" w:author="1989" w:date="2024-03-27T13:57:00Z">
              <w:tcPr>
                <w:tcW w:w="963" w:type="dxa"/>
                <w:gridSpan w:val="4"/>
                <w:vAlign w:val="center"/>
              </w:tcPr>
            </w:tcPrChange>
          </w:tcPr>
          <w:p w14:paraId="07539569" w14:textId="77777777" w:rsidR="00CE52A9" w:rsidRPr="00AC4FBC" w:rsidRDefault="00CE52A9" w:rsidP="00586E32">
            <w:pPr>
              <w:pStyle w:val="TAC"/>
            </w:pPr>
            <w:r w:rsidRPr="00AC4FBC">
              <w:t>n78</w:t>
            </w:r>
          </w:p>
        </w:tc>
        <w:tc>
          <w:tcPr>
            <w:tcW w:w="1321" w:type="dxa"/>
            <w:gridSpan w:val="3"/>
            <w:vAlign w:val="center"/>
            <w:tcPrChange w:id="14171" w:author="1989" w:date="2024-03-27T13:57:00Z">
              <w:tcPr>
                <w:tcW w:w="1321" w:type="dxa"/>
                <w:gridSpan w:val="5"/>
                <w:vAlign w:val="center"/>
              </w:tcPr>
            </w:tcPrChange>
          </w:tcPr>
          <w:p w14:paraId="2C9796EA" w14:textId="77777777" w:rsidR="00CE52A9" w:rsidRPr="00AC4FBC" w:rsidRDefault="00CE52A9" w:rsidP="00586E32">
            <w:pPr>
              <w:pStyle w:val="TAC"/>
            </w:pPr>
            <w:r w:rsidRPr="00AC4FBC">
              <w:t>3352 MHz</w:t>
            </w:r>
          </w:p>
        </w:tc>
        <w:tc>
          <w:tcPr>
            <w:tcW w:w="972" w:type="dxa"/>
            <w:gridSpan w:val="2"/>
            <w:vAlign w:val="center"/>
            <w:tcPrChange w:id="14172" w:author="1989" w:date="2024-03-27T13:57:00Z">
              <w:tcPr>
                <w:tcW w:w="972" w:type="dxa"/>
                <w:gridSpan w:val="3"/>
                <w:vAlign w:val="center"/>
              </w:tcPr>
            </w:tcPrChange>
          </w:tcPr>
          <w:p w14:paraId="4E856A92" w14:textId="77777777" w:rsidR="00CE52A9" w:rsidRPr="00AC4FBC" w:rsidRDefault="00CE52A9" w:rsidP="00586E32">
            <w:pPr>
              <w:pStyle w:val="TAC"/>
            </w:pPr>
          </w:p>
        </w:tc>
        <w:tc>
          <w:tcPr>
            <w:tcW w:w="1085" w:type="dxa"/>
            <w:gridSpan w:val="2"/>
            <w:vAlign w:val="center"/>
            <w:tcPrChange w:id="14173" w:author="1989" w:date="2024-03-27T13:57:00Z">
              <w:tcPr>
                <w:tcW w:w="1085" w:type="dxa"/>
                <w:gridSpan w:val="3"/>
                <w:vAlign w:val="center"/>
              </w:tcPr>
            </w:tcPrChange>
          </w:tcPr>
          <w:p w14:paraId="6F563B87" w14:textId="77777777" w:rsidR="00CE52A9" w:rsidRPr="00AC4FBC" w:rsidRDefault="00CE52A9" w:rsidP="00586E32">
            <w:pPr>
              <w:pStyle w:val="TAC"/>
            </w:pPr>
          </w:p>
        </w:tc>
      </w:tr>
      <w:tr w:rsidR="00CE52A9" w:rsidRPr="00AC4FBC" w14:paraId="7B7EC409" w14:textId="77777777" w:rsidTr="00586E32">
        <w:trPr>
          <w:trHeight w:val="241"/>
          <w:trPrChange w:id="14174" w:author="1989" w:date="2024-03-27T13:57:00Z">
            <w:trPr>
              <w:gridBefore w:val="1"/>
              <w:trHeight w:val="241"/>
            </w:trPr>
          </w:trPrChange>
        </w:trPr>
        <w:tc>
          <w:tcPr>
            <w:tcW w:w="462" w:type="dxa"/>
            <w:tcBorders>
              <w:top w:val="nil"/>
            </w:tcBorders>
            <w:vAlign w:val="center"/>
            <w:tcPrChange w:id="14175" w:author="1989" w:date="2024-03-27T13:57:00Z">
              <w:tcPr>
                <w:tcW w:w="404" w:type="dxa"/>
                <w:gridSpan w:val="2"/>
                <w:tcBorders>
                  <w:top w:val="nil"/>
                </w:tcBorders>
                <w:vAlign w:val="center"/>
              </w:tcPr>
            </w:tcPrChange>
          </w:tcPr>
          <w:p w14:paraId="7B680480" w14:textId="77777777" w:rsidR="00CE52A9" w:rsidRPr="00AC4FBC" w:rsidRDefault="00CE52A9" w:rsidP="00586E32">
            <w:pPr>
              <w:pStyle w:val="TAC"/>
            </w:pPr>
          </w:p>
        </w:tc>
        <w:tc>
          <w:tcPr>
            <w:tcW w:w="731" w:type="dxa"/>
            <w:vAlign w:val="center"/>
            <w:tcPrChange w:id="14176" w:author="1989" w:date="2024-03-27T13:57:00Z">
              <w:tcPr>
                <w:tcW w:w="731" w:type="dxa"/>
                <w:gridSpan w:val="2"/>
                <w:vAlign w:val="center"/>
              </w:tcPr>
            </w:tcPrChange>
          </w:tcPr>
          <w:p w14:paraId="60819058" w14:textId="77777777" w:rsidR="00CE52A9" w:rsidRPr="00AC4FBC" w:rsidRDefault="00CE52A9" w:rsidP="00586E32">
            <w:pPr>
              <w:pStyle w:val="TAC"/>
            </w:pPr>
            <w:r w:rsidRPr="00AC4FBC">
              <w:t>QPSK</w:t>
            </w:r>
          </w:p>
        </w:tc>
        <w:tc>
          <w:tcPr>
            <w:tcW w:w="1120" w:type="dxa"/>
            <w:gridSpan w:val="2"/>
            <w:vAlign w:val="center"/>
            <w:tcPrChange w:id="14177" w:author="1989" w:date="2024-03-27T13:57:00Z">
              <w:tcPr>
                <w:tcW w:w="1120" w:type="dxa"/>
                <w:gridSpan w:val="3"/>
                <w:vAlign w:val="center"/>
              </w:tcPr>
            </w:tcPrChange>
          </w:tcPr>
          <w:p w14:paraId="658B64E5" w14:textId="77777777" w:rsidR="00CE52A9" w:rsidRPr="00AC4FBC" w:rsidRDefault="00CE52A9" w:rsidP="00586E32">
            <w:pPr>
              <w:pStyle w:val="TAC"/>
            </w:pPr>
            <w:r w:rsidRPr="00AC4FBC">
              <w:t>QPSK</w:t>
            </w:r>
          </w:p>
        </w:tc>
        <w:tc>
          <w:tcPr>
            <w:tcW w:w="999" w:type="dxa"/>
            <w:gridSpan w:val="2"/>
            <w:vAlign w:val="center"/>
            <w:tcPrChange w:id="14178" w:author="1989" w:date="2024-03-27T13:57:00Z">
              <w:tcPr>
                <w:tcW w:w="999" w:type="dxa"/>
                <w:gridSpan w:val="3"/>
                <w:vAlign w:val="center"/>
              </w:tcPr>
            </w:tcPrChange>
          </w:tcPr>
          <w:p w14:paraId="2FAA98BB" w14:textId="77777777" w:rsidR="00CE52A9" w:rsidRPr="00AC4FBC" w:rsidRDefault="00CE52A9" w:rsidP="00586E32">
            <w:pPr>
              <w:pStyle w:val="TAC"/>
            </w:pPr>
            <w:r w:rsidRPr="00AC4FBC">
              <w:t>5 MHz</w:t>
            </w:r>
          </w:p>
        </w:tc>
        <w:tc>
          <w:tcPr>
            <w:tcW w:w="989" w:type="dxa"/>
            <w:vAlign w:val="center"/>
            <w:tcPrChange w:id="14179" w:author="1989" w:date="2024-03-27T13:57:00Z">
              <w:tcPr>
                <w:tcW w:w="989" w:type="dxa"/>
                <w:vAlign w:val="center"/>
              </w:tcPr>
            </w:tcPrChange>
          </w:tcPr>
          <w:p w14:paraId="3EB21B38"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180" w:author="1989" w:date="2024-03-27T13:57:00Z">
              <w:tcPr>
                <w:tcW w:w="1289" w:type="dxa"/>
                <w:gridSpan w:val="5"/>
                <w:vAlign w:val="center"/>
              </w:tcPr>
            </w:tcPrChange>
          </w:tcPr>
          <w:p w14:paraId="51CB12A7" w14:textId="77777777" w:rsidR="00CE52A9" w:rsidRPr="00AC4FBC" w:rsidRDefault="00CE52A9" w:rsidP="00586E32">
            <w:pPr>
              <w:pStyle w:val="TAC"/>
            </w:pPr>
            <w:r w:rsidRPr="00AC4FBC">
              <w:t>N/A</w:t>
            </w:r>
          </w:p>
        </w:tc>
        <w:tc>
          <w:tcPr>
            <w:tcW w:w="1238" w:type="dxa"/>
            <w:gridSpan w:val="6"/>
            <w:vAlign w:val="center"/>
            <w:tcPrChange w:id="14181" w:author="1989" w:date="2024-03-27T13:57:00Z">
              <w:tcPr>
                <w:tcW w:w="1238" w:type="dxa"/>
                <w:gridSpan w:val="7"/>
                <w:vAlign w:val="center"/>
              </w:tcPr>
            </w:tcPrChange>
          </w:tcPr>
          <w:p w14:paraId="76976C4D" w14:textId="77777777" w:rsidR="00CE52A9" w:rsidRPr="00AC4FBC" w:rsidRDefault="00CE52A9" w:rsidP="00586E32">
            <w:pPr>
              <w:pStyle w:val="TAC"/>
            </w:pPr>
            <w:r w:rsidRPr="00AC4FBC">
              <w:t>QPSK</w:t>
            </w:r>
          </w:p>
        </w:tc>
        <w:tc>
          <w:tcPr>
            <w:tcW w:w="959" w:type="dxa"/>
            <w:gridSpan w:val="4"/>
            <w:vAlign w:val="center"/>
            <w:tcPrChange w:id="14182" w:author="1989" w:date="2024-03-27T13:57:00Z">
              <w:tcPr>
                <w:tcW w:w="959" w:type="dxa"/>
                <w:gridSpan w:val="5"/>
                <w:vAlign w:val="center"/>
              </w:tcPr>
            </w:tcPrChange>
          </w:tcPr>
          <w:p w14:paraId="2A22CBCC" w14:textId="77777777" w:rsidR="00CE52A9" w:rsidRPr="00AC4FBC" w:rsidRDefault="00CE52A9" w:rsidP="00586E32">
            <w:pPr>
              <w:pStyle w:val="TAC"/>
            </w:pPr>
            <w:r w:rsidRPr="00AC4FBC">
              <w:t>5 MHz</w:t>
            </w:r>
          </w:p>
        </w:tc>
        <w:tc>
          <w:tcPr>
            <w:tcW w:w="1026" w:type="dxa"/>
            <w:vAlign w:val="center"/>
            <w:tcPrChange w:id="14183" w:author="1989" w:date="2024-03-27T13:57:00Z">
              <w:tcPr>
                <w:tcW w:w="1026" w:type="dxa"/>
                <w:vAlign w:val="center"/>
              </w:tcPr>
            </w:tcPrChange>
          </w:tcPr>
          <w:p w14:paraId="13F11479" w14:textId="77777777" w:rsidR="00CE52A9" w:rsidRPr="00AC4FBC" w:rsidRDefault="00CE52A9" w:rsidP="00586E32">
            <w:pPr>
              <w:pStyle w:val="TAC"/>
            </w:pPr>
            <w:r w:rsidRPr="00AC4FBC">
              <w:t>All RBs / 0</w:t>
            </w:r>
          </w:p>
        </w:tc>
        <w:tc>
          <w:tcPr>
            <w:tcW w:w="963" w:type="dxa"/>
            <w:gridSpan w:val="3"/>
            <w:vAlign w:val="center"/>
            <w:tcPrChange w:id="14184" w:author="1989" w:date="2024-03-27T13:57:00Z">
              <w:tcPr>
                <w:tcW w:w="963" w:type="dxa"/>
                <w:gridSpan w:val="4"/>
                <w:vAlign w:val="center"/>
              </w:tcPr>
            </w:tcPrChange>
          </w:tcPr>
          <w:p w14:paraId="22AB24C0" w14:textId="77777777" w:rsidR="00CE52A9" w:rsidRPr="00AC4FBC" w:rsidRDefault="00CE52A9" w:rsidP="00586E32">
            <w:pPr>
              <w:pStyle w:val="TAC"/>
            </w:pPr>
            <w:r w:rsidRPr="00AC4FBC">
              <w:rPr>
                <w:lang w:eastAsia="zh-TW"/>
              </w:rPr>
              <w:t>DFT-s-</w:t>
            </w:r>
            <w:r w:rsidRPr="00AC4FBC">
              <w:t>OFDM QPSK</w:t>
            </w:r>
          </w:p>
        </w:tc>
        <w:tc>
          <w:tcPr>
            <w:tcW w:w="1321" w:type="dxa"/>
            <w:gridSpan w:val="3"/>
            <w:vAlign w:val="center"/>
            <w:tcPrChange w:id="14185" w:author="1989" w:date="2024-03-27T13:57:00Z">
              <w:tcPr>
                <w:tcW w:w="1321" w:type="dxa"/>
                <w:gridSpan w:val="5"/>
                <w:vAlign w:val="center"/>
              </w:tcPr>
            </w:tcPrChange>
          </w:tcPr>
          <w:p w14:paraId="1AAD9578" w14:textId="77777777" w:rsidR="00CE52A9" w:rsidRPr="00AC4FBC" w:rsidRDefault="00CE52A9" w:rsidP="00586E32">
            <w:pPr>
              <w:pStyle w:val="TAC"/>
            </w:pPr>
            <w:r w:rsidRPr="00AC4FBC">
              <w:t>CP-OFDM QPSK</w:t>
            </w:r>
          </w:p>
        </w:tc>
        <w:tc>
          <w:tcPr>
            <w:tcW w:w="972" w:type="dxa"/>
            <w:gridSpan w:val="2"/>
            <w:vAlign w:val="center"/>
            <w:tcPrChange w:id="14186" w:author="1989" w:date="2024-03-27T13:57:00Z">
              <w:tcPr>
                <w:tcW w:w="972" w:type="dxa"/>
                <w:gridSpan w:val="3"/>
                <w:vAlign w:val="center"/>
              </w:tcPr>
            </w:tcPrChange>
          </w:tcPr>
          <w:p w14:paraId="104BED85" w14:textId="77777777" w:rsidR="00CE52A9" w:rsidRPr="00AC4FBC" w:rsidRDefault="00CE52A9" w:rsidP="00586E32">
            <w:pPr>
              <w:pStyle w:val="TAC"/>
            </w:pPr>
            <w:r w:rsidRPr="00AC4FBC">
              <w:t>10 MHz</w:t>
            </w:r>
          </w:p>
        </w:tc>
        <w:tc>
          <w:tcPr>
            <w:tcW w:w="1085" w:type="dxa"/>
            <w:gridSpan w:val="2"/>
            <w:vAlign w:val="center"/>
            <w:tcPrChange w:id="14187" w:author="1989" w:date="2024-03-27T13:57:00Z">
              <w:tcPr>
                <w:tcW w:w="1085" w:type="dxa"/>
                <w:gridSpan w:val="3"/>
                <w:vAlign w:val="center"/>
              </w:tcPr>
            </w:tcPrChange>
          </w:tcPr>
          <w:p w14:paraId="4BE3C163" w14:textId="77777777" w:rsidR="00CE52A9" w:rsidRPr="00AC4FBC" w:rsidRDefault="00CE52A9" w:rsidP="00586E32">
            <w:pPr>
              <w:pStyle w:val="TAC"/>
            </w:pPr>
            <w:r w:rsidRPr="00AC4FBC">
              <w:t>All RBs / All RBs</w:t>
            </w:r>
          </w:p>
        </w:tc>
      </w:tr>
      <w:tr w:rsidR="00CE52A9" w:rsidRPr="00AC4FBC" w14:paraId="571B0B7B" w14:textId="77777777" w:rsidTr="00586E32">
        <w:trPr>
          <w:trHeight w:val="241"/>
          <w:trPrChange w:id="14188" w:author="1989" w:date="2024-03-27T13:57:00Z">
            <w:trPr>
              <w:gridBefore w:val="1"/>
              <w:trHeight w:val="241"/>
            </w:trPr>
          </w:trPrChange>
        </w:trPr>
        <w:tc>
          <w:tcPr>
            <w:tcW w:w="13154" w:type="dxa"/>
            <w:gridSpan w:val="31"/>
            <w:tcBorders>
              <w:top w:val="nil"/>
            </w:tcBorders>
            <w:vAlign w:val="center"/>
            <w:tcPrChange w:id="14189" w:author="1989" w:date="2024-03-27T13:57:00Z">
              <w:tcPr>
                <w:tcW w:w="13096" w:type="dxa"/>
                <w:gridSpan w:val="44"/>
                <w:tcBorders>
                  <w:top w:val="nil"/>
                </w:tcBorders>
                <w:vAlign w:val="center"/>
              </w:tcPr>
            </w:tcPrChange>
          </w:tcPr>
          <w:p w14:paraId="49337BA4" w14:textId="77777777" w:rsidR="00CE52A9" w:rsidRPr="00AC4FBC" w:rsidRDefault="00CE52A9" w:rsidP="00586E32">
            <w:pPr>
              <w:pStyle w:val="TAC"/>
            </w:pPr>
            <w:r w:rsidRPr="00AC4FBC">
              <w:rPr>
                <w:b/>
                <w:bCs/>
              </w:rPr>
              <w:t>Test Settings for DC_1A-41A_n77A – Note 3</w:t>
            </w:r>
          </w:p>
        </w:tc>
      </w:tr>
      <w:tr w:rsidR="00CE52A9" w:rsidRPr="00AC4FBC" w14:paraId="6612F54B" w14:textId="77777777" w:rsidTr="00586E32">
        <w:trPr>
          <w:trHeight w:val="241"/>
          <w:trPrChange w:id="14190" w:author="1989" w:date="2024-03-27T13:57:00Z">
            <w:trPr>
              <w:gridBefore w:val="1"/>
              <w:trHeight w:val="241"/>
            </w:trPr>
          </w:trPrChange>
        </w:trPr>
        <w:tc>
          <w:tcPr>
            <w:tcW w:w="462" w:type="dxa"/>
            <w:tcBorders>
              <w:top w:val="nil"/>
            </w:tcBorders>
            <w:vAlign w:val="center"/>
            <w:tcPrChange w:id="14191" w:author="1989" w:date="2024-03-27T13:57:00Z">
              <w:tcPr>
                <w:tcW w:w="404" w:type="dxa"/>
                <w:gridSpan w:val="2"/>
                <w:tcBorders>
                  <w:top w:val="nil"/>
                </w:tcBorders>
                <w:vAlign w:val="center"/>
              </w:tcPr>
            </w:tcPrChange>
          </w:tcPr>
          <w:p w14:paraId="439463C5" w14:textId="77777777" w:rsidR="00CE52A9" w:rsidRPr="00AC4FBC" w:rsidRDefault="00CE52A9" w:rsidP="00586E32">
            <w:pPr>
              <w:pStyle w:val="TAC"/>
            </w:pPr>
            <w:r w:rsidRPr="00AC4FBC">
              <w:t>1</w:t>
            </w:r>
          </w:p>
        </w:tc>
        <w:tc>
          <w:tcPr>
            <w:tcW w:w="731" w:type="dxa"/>
            <w:vAlign w:val="center"/>
            <w:tcPrChange w:id="14192" w:author="1989" w:date="2024-03-27T13:57:00Z">
              <w:tcPr>
                <w:tcW w:w="731" w:type="dxa"/>
                <w:gridSpan w:val="2"/>
                <w:vAlign w:val="center"/>
              </w:tcPr>
            </w:tcPrChange>
          </w:tcPr>
          <w:p w14:paraId="2EC46099" w14:textId="77777777" w:rsidR="00CE52A9" w:rsidRPr="00AC4FBC" w:rsidRDefault="00CE52A9" w:rsidP="00586E32">
            <w:pPr>
              <w:pStyle w:val="TAC"/>
            </w:pPr>
            <w:r w:rsidRPr="00AC4FBC">
              <w:t>1</w:t>
            </w:r>
          </w:p>
        </w:tc>
        <w:tc>
          <w:tcPr>
            <w:tcW w:w="1120" w:type="dxa"/>
            <w:gridSpan w:val="2"/>
            <w:vAlign w:val="center"/>
            <w:tcPrChange w:id="14193" w:author="1989" w:date="2024-03-27T13:57:00Z">
              <w:tcPr>
                <w:tcW w:w="1120" w:type="dxa"/>
                <w:gridSpan w:val="3"/>
                <w:vAlign w:val="center"/>
              </w:tcPr>
            </w:tcPrChange>
          </w:tcPr>
          <w:p w14:paraId="3EBA93DD" w14:textId="77777777" w:rsidR="00CE52A9" w:rsidRPr="00AC4FBC" w:rsidRDefault="00CE52A9" w:rsidP="00586E32">
            <w:pPr>
              <w:pStyle w:val="TAC"/>
            </w:pPr>
            <w:r w:rsidRPr="00AC4FBC">
              <w:t>UL 1970 / DL 2160 MHz</w:t>
            </w:r>
          </w:p>
        </w:tc>
        <w:tc>
          <w:tcPr>
            <w:tcW w:w="999" w:type="dxa"/>
            <w:gridSpan w:val="2"/>
            <w:vAlign w:val="center"/>
            <w:tcPrChange w:id="14194" w:author="1989" w:date="2024-03-27T13:57:00Z">
              <w:tcPr>
                <w:tcW w:w="999" w:type="dxa"/>
                <w:gridSpan w:val="3"/>
                <w:vAlign w:val="center"/>
              </w:tcPr>
            </w:tcPrChange>
          </w:tcPr>
          <w:p w14:paraId="16C76DAA" w14:textId="77777777" w:rsidR="00CE52A9" w:rsidRPr="00AC4FBC" w:rsidRDefault="00CE52A9" w:rsidP="00586E32">
            <w:pPr>
              <w:pStyle w:val="TAC"/>
            </w:pPr>
          </w:p>
        </w:tc>
        <w:tc>
          <w:tcPr>
            <w:tcW w:w="989" w:type="dxa"/>
            <w:vAlign w:val="center"/>
            <w:tcPrChange w:id="14195" w:author="1989" w:date="2024-03-27T13:57:00Z">
              <w:tcPr>
                <w:tcW w:w="989" w:type="dxa"/>
                <w:vAlign w:val="center"/>
              </w:tcPr>
            </w:tcPrChange>
          </w:tcPr>
          <w:p w14:paraId="7BC6C734" w14:textId="77777777" w:rsidR="00CE52A9" w:rsidRPr="00AC4FBC" w:rsidRDefault="00CE52A9" w:rsidP="00586E32">
            <w:pPr>
              <w:pStyle w:val="TAC"/>
              <w:rPr>
                <w:lang w:eastAsia="zh-TW"/>
              </w:rPr>
            </w:pPr>
          </w:p>
        </w:tc>
        <w:tc>
          <w:tcPr>
            <w:tcW w:w="1289" w:type="dxa"/>
            <w:gridSpan w:val="3"/>
            <w:vAlign w:val="center"/>
            <w:tcPrChange w:id="14196" w:author="1989" w:date="2024-03-27T13:57:00Z">
              <w:tcPr>
                <w:tcW w:w="1289" w:type="dxa"/>
                <w:gridSpan w:val="5"/>
                <w:vAlign w:val="center"/>
              </w:tcPr>
            </w:tcPrChange>
          </w:tcPr>
          <w:p w14:paraId="13D51BCA" w14:textId="77777777" w:rsidR="00CE52A9" w:rsidRPr="00AC4FBC" w:rsidRDefault="00CE52A9" w:rsidP="00586E32">
            <w:pPr>
              <w:pStyle w:val="TAC"/>
            </w:pPr>
            <w:r w:rsidRPr="00AC4FBC">
              <w:t>41</w:t>
            </w:r>
          </w:p>
        </w:tc>
        <w:tc>
          <w:tcPr>
            <w:tcW w:w="1238" w:type="dxa"/>
            <w:gridSpan w:val="6"/>
            <w:vAlign w:val="center"/>
            <w:tcPrChange w:id="14197" w:author="1989" w:date="2024-03-27T13:57:00Z">
              <w:tcPr>
                <w:tcW w:w="1238" w:type="dxa"/>
                <w:gridSpan w:val="7"/>
                <w:vAlign w:val="center"/>
              </w:tcPr>
            </w:tcPrChange>
          </w:tcPr>
          <w:p w14:paraId="7197DEA2" w14:textId="77777777" w:rsidR="00CE52A9" w:rsidRPr="00AC4FBC" w:rsidRDefault="00CE52A9" w:rsidP="00586E32">
            <w:pPr>
              <w:pStyle w:val="TAC"/>
            </w:pPr>
            <w:r w:rsidRPr="00AC4FBC">
              <w:t>2510 MHz</w:t>
            </w:r>
          </w:p>
        </w:tc>
        <w:tc>
          <w:tcPr>
            <w:tcW w:w="959" w:type="dxa"/>
            <w:gridSpan w:val="4"/>
            <w:vAlign w:val="center"/>
            <w:tcPrChange w:id="14198" w:author="1989" w:date="2024-03-27T13:57:00Z">
              <w:tcPr>
                <w:tcW w:w="959" w:type="dxa"/>
                <w:gridSpan w:val="5"/>
                <w:vAlign w:val="center"/>
              </w:tcPr>
            </w:tcPrChange>
          </w:tcPr>
          <w:p w14:paraId="6A44ED47" w14:textId="77777777" w:rsidR="00CE52A9" w:rsidRPr="00AC4FBC" w:rsidRDefault="00CE52A9" w:rsidP="00586E32">
            <w:pPr>
              <w:pStyle w:val="TAC"/>
            </w:pPr>
          </w:p>
        </w:tc>
        <w:tc>
          <w:tcPr>
            <w:tcW w:w="1026" w:type="dxa"/>
            <w:vAlign w:val="center"/>
            <w:tcPrChange w:id="14199" w:author="1989" w:date="2024-03-27T13:57:00Z">
              <w:tcPr>
                <w:tcW w:w="1026" w:type="dxa"/>
                <w:vAlign w:val="center"/>
              </w:tcPr>
            </w:tcPrChange>
          </w:tcPr>
          <w:p w14:paraId="714FA384" w14:textId="77777777" w:rsidR="00CE52A9" w:rsidRPr="00AC4FBC" w:rsidRDefault="00CE52A9" w:rsidP="00586E32">
            <w:pPr>
              <w:pStyle w:val="TAC"/>
            </w:pPr>
          </w:p>
        </w:tc>
        <w:tc>
          <w:tcPr>
            <w:tcW w:w="963" w:type="dxa"/>
            <w:gridSpan w:val="3"/>
            <w:vAlign w:val="center"/>
            <w:tcPrChange w:id="14200" w:author="1989" w:date="2024-03-27T13:57:00Z">
              <w:tcPr>
                <w:tcW w:w="963" w:type="dxa"/>
                <w:gridSpan w:val="4"/>
                <w:vAlign w:val="center"/>
              </w:tcPr>
            </w:tcPrChange>
          </w:tcPr>
          <w:p w14:paraId="17410048" w14:textId="77777777" w:rsidR="00CE52A9" w:rsidRPr="00AC4FBC" w:rsidRDefault="00CE52A9" w:rsidP="00586E32">
            <w:pPr>
              <w:pStyle w:val="TAC"/>
              <w:rPr>
                <w:lang w:eastAsia="zh-TW"/>
              </w:rPr>
            </w:pPr>
            <w:r w:rsidRPr="00AC4FBC">
              <w:t>n77</w:t>
            </w:r>
          </w:p>
        </w:tc>
        <w:tc>
          <w:tcPr>
            <w:tcW w:w="1321" w:type="dxa"/>
            <w:gridSpan w:val="3"/>
            <w:vAlign w:val="center"/>
            <w:tcPrChange w:id="14201" w:author="1989" w:date="2024-03-27T13:57:00Z">
              <w:tcPr>
                <w:tcW w:w="1321" w:type="dxa"/>
                <w:gridSpan w:val="5"/>
                <w:vAlign w:val="center"/>
              </w:tcPr>
            </w:tcPrChange>
          </w:tcPr>
          <w:p w14:paraId="33B4916A" w14:textId="77777777" w:rsidR="00CE52A9" w:rsidRPr="00AC4FBC" w:rsidRDefault="00CE52A9" w:rsidP="00586E32">
            <w:pPr>
              <w:pStyle w:val="TAC"/>
            </w:pPr>
            <w:r w:rsidRPr="00AC4FBC">
              <w:t>3400 MHz</w:t>
            </w:r>
          </w:p>
        </w:tc>
        <w:tc>
          <w:tcPr>
            <w:tcW w:w="972" w:type="dxa"/>
            <w:gridSpan w:val="2"/>
            <w:vAlign w:val="center"/>
            <w:tcPrChange w:id="14202" w:author="1989" w:date="2024-03-27T13:57:00Z">
              <w:tcPr>
                <w:tcW w:w="972" w:type="dxa"/>
                <w:gridSpan w:val="3"/>
                <w:vAlign w:val="center"/>
              </w:tcPr>
            </w:tcPrChange>
          </w:tcPr>
          <w:p w14:paraId="313B5F62" w14:textId="77777777" w:rsidR="00CE52A9" w:rsidRPr="00AC4FBC" w:rsidRDefault="00CE52A9" w:rsidP="00586E32">
            <w:pPr>
              <w:pStyle w:val="TAC"/>
            </w:pPr>
          </w:p>
        </w:tc>
        <w:tc>
          <w:tcPr>
            <w:tcW w:w="1085" w:type="dxa"/>
            <w:gridSpan w:val="2"/>
            <w:vAlign w:val="center"/>
            <w:tcPrChange w:id="14203" w:author="1989" w:date="2024-03-27T13:57:00Z">
              <w:tcPr>
                <w:tcW w:w="1085" w:type="dxa"/>
                <w:gridSpan w:val="3"/>
                <w:vAlign w:val="center"/>
              </w:tcPr>
            </w:tcPrChange>
          </w:tcPr>
          <w:p w14:paraId="4DC6FE34" w14:textId="77777777" w:rsidR="00CE52A9" w:rsidRPr="00AC4FBC" w:rsidRDefault="00CE52A9" w:rsidP="00586E32">
            <w:pPr>
              <w:pStyle w:val="TAC"/>
            </w:pPr>
          </w:p>
        </w:tc>
      </w:tr>
      <w:tr w:rsidR="00CE52A9" w:rsidRPr="00AC4FBC" w14:paraId="5AF41B64" w14:textId="77777777" w:rsidTr="00586E32">
        <w:trPr>
          <w:trHeight w:val="241"/>
          <w:trPrChange w:id="14204" w:author="1989" w:date="2024-03-27T13:57:00Z">
            <w:trPr>
              <w:gridBefore w:val="1"/>
              <w:trHeight w:val="241"/>
            </w:trPr>
          </w:trPrChange>
        </w:trPr>
        <w:tc>
          <w:tcPr>
            <w:tcW w:w="462" w:type="dxa"/>
            <w:tcBorders>
              <w:top w:val="nil"/>
            </w:tcBorders>
            <w:vAlign w:val="center"/>
            <w:tcPrChange w:id="14205" w:author="1989" w:date="2024-03-27T13:57:00Z">
              <w:tcPr>
                <w:tcW w:w="404" w:type="dxa"/>
                <w:gridSpan w:val="2"/>
                <w:tcBorders>
                  <w:top w:val="nil"/>
                </w:tcBorders>
                <w:vAlign w:val="center"/>
              </w:tcPr>
            </w:tcPrChange>
          </w:tcPr>
          <w:p w14:paraId="00592760" w14:textId="77777777" w:rsidR="00CE52A9" w:rsidRPr="00AC4FBC" w:rsidRDefault="00CE52A9" w:rsidP="00586E32">
            <w:pPr>
              <w:pStyle w:val="TAC"/>
            </w:pPr>
          </w:p>
        </w:tc>
        <w:tc>
          <w:tcPr>
            <w:tcW w:w="731" w:type="dxa"/>
            <w:vAlign w:val="center"/>
            <w:tcPrChange w:id="14206" w:author="1989" w:date="2024-03-27T13:57:00Z">
              <w:tcPr>
                <w:tcW w:w="731" w:type="dxa"/>
                <w:gridSpan w:val="2"/>
                <w:vAlign w:val="center"/>
              </w:tcPr>
            </w:tcPrChange>
          </w:tcPr>
          <w:p w14:paraId="77483B47" w14:textId="77777777" w:rsidR="00CE52A9" w:rsidRPr="00AC4FBC" w:rsidRDefault="00CE52A9" w:rsidP="00586E32">
            <w:pPr>
              <w:pStyle w:val="TAC"/>
            </w:pPr>
            <w:r w:rsidRPr="00AC4FBC">
              <w:t>QPSK</w:t>
            </w:r>
          </w:p>
        </w:tc>
        <w:tc>
          <w:tcPr>
            <w:tcW w:w="1120" w:type="dxa"/>
            <w:gridSpan w:val="2"/>
            <w:vAlign w:val="center"/>
            <w:tcPrChange w:id="14207" w:author="1989" w:date="2024-03-27T13:57:00Z">
              <w:tcPr>
                <w:tcW w:w="1120" w:type="dxa"/>
                <w:gridSpan w:val="3"/>
                <w:vAlign w:val="center"/>
              </w:tcPr>
            </w:tcPrChange>
          </w:tcPr>
          <w:p w14:paraId="291715D9" w14:textId="77777777" w:rsidR="00CE52A9" w:rsidRPr="00AC4FBC" w:rsidRDefault="00CE52A9" w:rsidP="00586E32">
            <w:pPr>
              <w:pStyle w:val="TAC"/>
            </w:pPr>
            <w:r w:rsidRPr="00AC4FBC">
              <w:t>QPSK</w:t>
            </w:r>
          </w:p>
        </w:tc>
        <w:tc>
          <w:tcPr>
            <w:tcW w:w="999" w:type="dxa"/>
            <w:gridSpan w:val="2"/>
            <w:vAlign w:val="center"/>
            <w:tcPrChange w:id="14208" w:author="1989" w:date="2024-03-27T13:57:00Z">
              <w:tcPr>
                <w:tcW w:w="999" w:type="dxa"/>
                <w:gridSpan w:val="3"/>
                <w:vAlign w:val="center"/>
              </w:tcPr>
            </w:tcPrChange>
          </w:tcPr>
          <w:p w14:paraId="75ADDBDA" w14:textId="77777777" w:rsidR="00CE52A9" w:rsidRPr="00AC4FBC" w:rsidRDefault="00CE52A9" w:rsidP="00586E32">
            <w:pPr>
              <w:pStyle w:val="TAC"/>
            </w:pPr>
            <w:r w:rsidRPr="00AC4FBC">
              <w:t>5 MHz</w:t>
            </w:r>
          </w:p>
        </w:tc>
        <w:tc>
          <w:tcPr>
            <w:tcW w:w="989" w:type="dxa"/>
            <w:vAlign w:val="center"/>
            <w:tcPrChange w:id="14209" w:author="1989" w:date="2024-03-27T13:57:00Z">
              <w:tcPr>
                <w:tcW w:w="989" w:type="dxa"/>
                <w:vAlign w:val="center"/>
              </w:tcPr>
            </w:tcPrChange>
          </w:tcPr>
          <w:p w14:paraId="29D838FA"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210" w:author="1989" w:date="2024-03-27T13:57:00Z">
              <w:tcPr>
                <w:tcW w:w="1289" w:type="dxa"/>
                <w:gridSpan w:val="5"/>
                <w:vAlign w:val="center"/>
              </w:tcPr>
            </w:tcPrChange>
          </w:tcPr>
          <w:p w14:paraId="670E8F2F" w14:textId="77777777" w:rsidR="00CE52A9" w:rsidRPr="00AC4FBC" w:rsidRDefault="00CE52A9" w:rsidP="00586E32">
            <w:pPr>
              <w:pStyle w:val="TAC"/>
            </w:pPr>
            <w:r w:rsidRPr="00AC4FBC">
              <w:t>N/A</w:t>
            </w:r>
          </w:p>
        </w:tc>
        <w:tc>
          <w:tcPr>
            <w:tcW w:w="1238" w:type="dxa"/>
            <w:gridSpan w:val="6"/>
            <w:vAlign w:val="center"/>
            <w:tcPrChange w:id="14211" w:author="1989" w:date="2024-03-27T13:57:00Z">
              <w:tcPr>
                <w:tcW w:w="1238" w:type="dxa"/>
                <w:gridSpan w:val="7"/>
                <w:vAlign w:val="center"/>
              </w:tcPr>
            </w:tcPrChange>
          </w:tcPr>
          <w:p w14:paraId="3497D90A" w14:textId="77777777" w:rsidR="00CE52A9" w:rsidRPr="00AC4FBC" w:rsidRDefault="00CE52A9" w:rsidP="00586E32">
            <w:pPr>
              <w:pStyle w:val="TAC"/>
            </w:pPr>
            <w:r w:rsidRPr="00AC4FBC">
              <w:t>QPSK</w:t>
            </w:r>
          </w:p>
        </w:tc>
        <w:tc>
          <w:tcPr>
            <w:tcW w:w="959" w:type="dxa"/>
            <w:gridSpan w:val="4"/>
            <w:vAlign w:val="center"/>
            <w:tcPrChange w:id="14212" w:author="1989" w:date="2024-03-27T13:57:00Z">
              <w:tcPr>
                <w:tcW w:w="959" w:type="dxa"/>
                <w:gridSpan w:val="5"/>
                <w:vAlign w:val="center"/>
              </w:tcPr>
            </w:tcPrChange>
          </w:tcPr>
          <w:p w14:paraId="406E1BBD" w14:textId="77777777" w:rsidR="00CE52A9" w:rsidRPr="00AC4FBC" w:rsidRDefault="00CE52A9" w:rsidP="00586E32">
            <w:pPr>
              <w:pStyle w:val="TAC"/>
            </w:pPr>
            <w:r w:rsidRPr="00AC4FBC">
              <w:t>5 MHz</w:t>
            </w:r>
          </w:p>
        </w:tc>
        <w:tc>
          <w:tcPr>
            <w:tcW w:w="1026" w:type="dxa"/>
            <w:vAlign w:val="center"/>
            <w:tcPrChange w:id="14213" w:author="1989" w:date="2024-03-27T13:57:00Z">
              <w:tcPr>
                <w:tcW w:w="1026" w:type="dxa"/>
                <w:vAlign w:val="center"/>
              </w:tcPr>
            </w:tcPrChange>
          </w:tcPr>
          <w:p w14:paraId="5B2B09F6" w14:textId="77777777" w:rsidR="00CE52A9" w:rsidRPr="00AC4FBC" w:rsidRDefault="00CE52A9" w:rsidP="00586E32">
            <w:pPr>
              <w:pStyle w:val="TAC"/>
            </w:pPr>
            <w:r w:rsidRPr="00AC4FBC">
              <w:t>All RBs / 0</w:t>
            </w:r>
          </w:p>
        </w:tc>
        <w:tc>
          <w:tcPr>
            <w:tcW w:w="963" w:type="dxa"/>
            <w:gridSpan w:val="3"/>
            <w:vAlign w:val="center"/>
            <w:tcPrChange w:id="14214" w:author="1989" w:date="2024-03-27T13:57:00Z">
              <w:tcPr>
                <w:tcW w:w="963" w:type="dxa"/>
                <w:gridSpan w:val="4"/>
                <w:vAlign w:val="center"/>
              </w:tcPr>
            </w:tcPrChange>
          </w:tcPr>
          <w:p w14:paraId="1D29F637"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215" w:author="1989" w:date="2024-03-27T13:57:00Z">
              <w:tcPr>
                <w:tcW w:w="1321" w:type="dxa"/>
                <w:gridSpan w:val="5"/>
                <w:vAlign w:val="center"/>
              </w:tcPr>
            </w:tcPrChange>
          </w:tcPr>
          <w:p w14:paraId="6DD75945" w14:textId="77777777" w:rsidR="00CE52A9" w:rsidRPr="00AC4FBC" w:rsidRDefault="00CE52A9" w:rsidP="00586E32">
            <w:pPr>
              <w:pStyle w:val="TAC"/>
            </w:pPr>
            <w:r w:rsidRPr="00AC4FBC">
              <w:t>CP-OFDM QPSK</w:t>
            </w:r>
          </w:p>
        </w:tc>
        <w:tc>
          <w:tcPr>
            <w:tcW w:w="972" w:type="dxa"/>
            <w:gridSpan w:val="2"/>
            <w:vAlign w:val="center"/>
            <w:tcPrChange w:id="14216" w:author="1989" w:date="2024-03-27T13:57:00Z">
              <w:tcPr>
                <w:tcW w:w="972" w:type="dxa"/>
                <w:gridSpan w:val="3"/>
                <w:vAlign w:val="center"/>
              </w:tcPr>
            </w:tcPrChange>
          </w:tcPr>
          <w:p w14:paraId="79889C3B" w14:textId="77777777" w:rsidR="00CE52A9" w:rsidRPr="00AC4FBC" w:rsidRDefault="00CE52A9" w:rsidP="00586E32">
            <w:pPr>
              <w:pStyle w:val="TAC"/>
            </w:pPr>
            <w:r w:rsidRPr="00AC4FBC">
              <w:t>10 MHz</w:t>
            </w:r>
          </w:p>
        </w:tc>
        <w:tc>
          <w:tcPr>
            <w:tcW w:w="1085" w:type="dxa"/>
            <w:gridSpan w:val="2"/>
            <w:vAlign w:val="center"/>
            <w:tcPrChange w:id="14217" w:author="1989" w:date="2024-03-27T13:57:00Z">
              <w:tcPr>
                <w:tcW w:w="1085" w:type="dxa"/>
                <w:gridSpan w:val="3"/>
                <w:vAlign w:val="center"/>
              </w:tcPr>
            </w:tcPrChange>
          </w:tcPr>
          <w:p w14:paraId="08DE807E" w14:textId="77777777" w:rsidR="00CE52A9" w:rsidRPr="00AC4FBC" w:rsidRDefault="00CE52A9" w:rsidP="00586E32">
            <w:pPr>
              <w:pStyle w:val="TAC"/>
            </w:pPr>
            <w:r w:rsidRPr="00AC4FBC">
              <w:t>All RBs / All RBs</w:t>
            </w:r>
          </w:p>
        </w:tc>
      </w:tr>
      <w:tr w:rsidR="00CE52A9" w:rsidRPr="00AC4FBC" w14:paraId="40616CFC" w14:textId="77777777" w:rsidTr="00586E32">
        <w:trPr>
          <w:trHeight w:val="241"/>
          <w:trPrChange w:id="14218" w:author="1989" w:date="2024-03-27T13:57:00Z">
            <w:trPr>
              <w:gridBefore w:val="1"/>
              <w:trHeight w:val="241"/>
            </w:trPr>
          </w:trPrChange>
        </w:trPr>
        <w:tc>
          <w:tcPr>
            <w:tcW w:w="462" w:type="dxa"/>
            <w:tcBorders>
              <w:top w:val="nil"/>
            </w:tcBorders>
            <w:vAlign w:val="center"/>
            <w:tcPrChange w:id="14219" w:author="1989" w:date="2024-03-27T13:57:00Z">
              <w:tcPr>
                <w:tcW w:w="404" w:type="dxa"/>
                <w:gridSpan w:val="2"/>
                <w:tcBorders>
                  <w:top w:val="nil"/>
                </w:tcBorders>
                <w:vAlign w:val="center"/>
              </w:tcPr>
            </w:tcPrChange>
          </w:tcPr>
          <w:p w14:paraId="61CBBF51" w14:textId="77777777" w:rsidR="00CE52A9" w:rsidRPr="00AC4FBC" w:rsidRDefault="00CE52A9" w:rsidP="00586E32">
            <w:pPr>
              <w:pStyle w:val="TAC"/>
              <w:rPr>
                <w:lang w:eastAsia="ja-JP"/>
              </w:rPr>
            </w:pPr>
            <w:r w:rsidRPr="00AC4FBC">
              <w:rPr>
                <w:lang w:eastAsia="ja-JP"/>
              </w:rPr>
              <w:t>2</w:t>
            </w:r>
          </w:p>
        </w:tc>
        <w:tc>
          <w:tcPr>
            <w:tcW w:w="731" w:type="dxa"/>
            <w:vAlign w:val="center"/>
            <w:tcPrChange w:id="14220" w:author="1989" w:date="2024-03-27T13:57:00Z">
              <w:tcPr>
                <w:tcW w:w="731" w:type="dxa"/>
                <w:gridSpan w:val="2"/>
                <w:vAlign w:val="center"/>
              </w:tcPr>
            </w:tcPrChange>
          </w:tcPr>
          <w:p w14:paraId="60776728" w14:textId="77777777" w:rsidR="00CE52A9" w:rsidRPr="00AC4FBC" w:rsidRDefault="00CE52A9" w:rsidP="00586E32">
            <w:pPr>
              <w:pStyle w:val="TAC"/>
            </w:pPr>
            <w:r w:rsidRPr="00AC4FBC">
              <w:t>1</w:t>
            </w:r>
          </w:p>
        </w:tc>
        <w:tc>
          <w:tcPr>
            <w:tcW w:w="1120" w:type="dxa"/>
            <w:gridSpan w:val="2"/>
            <w:vAlign w:val="center"/>
            <w:tcPrChange w:id="14221" w:author="1989" w:date="2024-03-27T13:57:00Z">
              <w:tcPr>
                <w:tcW w:w="1120" w:type="dxa"/>
                <w:gridSpan w:val="3"/>
                <w:vAlign w:val="center"/>
              </w:tcPr>
            </w:tcPrChange>
          </w:tcPr>
          <w:p w14:paraId="5FBD567A" w14:textId="77777777" w:rsidR="00CE52A9" w:rsidRPr="00AC4FBC" w:rsidRDefault="00CE52A9" w:rsidP="00586E32">
            <w:pPr>
              <w:pStyle w:val="TAC"/>
            </w:pPr>
            <w:r w:rsidRPr="00AC4FBC">
              <w:t>DL 2140 MHz</w:t>
            </w:r>
          </w:p>
        </w:tc>
        <w:tc>
          <w:tcPr>
            <w:tcW w:w="999" w:type="dxa"/>
            <w:gridSpan w:val="2"/>
            <w:vAlign w:val="center"/>
            <w:tcPrChange w:id="14222" w:author="1989" w:date="2024-03-27T13:57:00Z">
              <w:tcPr>
                <w:tcW w:w="999" w:type="dxa"/>
                <w:gridSpan w:val="3"/>
                <w:vAlign w:val="center"/>
              </w:tcPr>
            </w:tcPrChange>
          </w:tcPr>
          <w:p w14:paraId="7DAB6434" w14:textId="77777777" w:rsidR="00CE52A9" w:rsidRPr="00AC4FBC" w:rsidRDefault="00CE52A9" w:rsidP="00586E32">
            <w:pPr>
              <w:pStyle w:val="TAC"/>
            </w:pPr>
          </w:p>
        </w:tc>
        <w:tc>
          <w:tcPr>
            <w:tcW w:w="989" w:type="dxa"/>
            <w:vAlign w:val="center"/>
            <w:tcPrChange w:id="14223" w:author="1989" w:date="2024-03-27T13:57:00Z">
              <w:tcPr>
                <w:tcW w:w="989" w:type="dxa"/>
                <w:vAlign w:val="center"/>
              </w:tcPr>
            </w:tcPrChange>
          </w:tcPr>
          <w:p w14:paraId="33300F95" w14:textId="77777777" w:rsidR="00CE52A9" w:rsidRPr="00AC4FBC" w:rsidRDefault="00CE52A9" w:rsidP="00586E32">
            <w:pPr>
              <w:pStyle w:val="TAC"/>
              <w:rPr>
                <w:lang w:eastAsia="zh-TW"/>
              </w:rPr>
            </w:pPr>
          </w:p>
        </w:tc>
        <w:tc>
          <w:tcPr>
            <w:tcW w:w="1289" w:type="dxa"/>
            <w:gridSpan w:val="3"/>
            <w:vAlign w:val="center"/>
            <w:tcPrChange w:id="14224" w:author="1989" w:date="2024-03-27T13:57:00Z">
              <w:tcPr>
                <w:tcW w:w="1289" w:type="dxa"/>
                <w:gridSpan w:val="5"/>
                <w:vAlign w:val="center"/>
              </w:tcPr>
            </w:tcPrChange>
          </w:tcPr>
          <w:p w14:paraId="55D2A829" w14:textId="77777777" w:rsidR="00CE52A9" w:rsidRPr="00AC4FBC" w:rsidRDefault="00CE52A9" w:rsidP="00586E32">
            <w:pPr>
              <w:pStyle w:val="TAC"/>
            </w:pPr>
            <w:r w:rsidRPr="00AC4FBC">
              <w:t>41</w:t>
            </w:r>
          </w:p>
        </w:tc>
        <w:tc>
          <w:tcPr>
            <w:tcW w:w="1238" w:type="dxa"/>
            <w:gridSpan w:val="6"/>
            <w:vAlign w:val="center"/>
            <w:tcPrChange w:id="14225" w:author="1989" w:date="2024-03-27T13:57:00Z">
              <w:tcPr>
                <w:tcW w:w="1238" w:type="dxa"/>
                <w:gridSpan w:val="7"/>
                <w:vAlign w:val="center"/>
              </w:tcPr>
            </w:tcPrChange>
          </w:tcPr>
          <w:p w14:paraId="0D8A0F5B" w14:textId="77777777" w:rsidR="00CE52A9" w:rsidRPr="00AC4FBC" w:rsidRDefault="00CE52A9" w:rsidP="00586E32">
            <w:pPr>
              <w:pStyle w:val="TAC"/>
            </w:pPr>
            <w:r w:rsidRPr="00AC4FBC">
              <w:t>2640 MHz</w:t>
            </w:r>
          </w:p>
        </w:tc>
        <w:tc>
          <w:tcPr>
            <w:tcW w:w="959" w:type="dxa"/>
            <w:gridSpan w:val="4"/>
            <w:vAlign w:val="center"/>
            <w:tcPrChange w:id="14226" w:author="1989" w:date="2024-03-27T13:57:00Z">
              <w:tcPr>
                <w:tcW w:w="959" w:type="dxa"/>
                <w:gridSpan w:val="5"/>
                <w:vAlign w:val="center"/>
              </w:tcPr>
            </w:tcPrChange>
          </w:tcPr>
          <w:p w14:paraId="047BBD1A" w14:textId="77777777" w:rsidR="00CE52A9" w:rsidRPr="00AC4FBC" w:rsidRDefault="00CE52A9" w:rsidP="00586E32">
            <w:pPr>
              <w:pStyle w:val="TAC"/>
            </w:pPr>
          </w:p>
        </w:tc>
        <w:tc>
          <w:tcPr>
            <w:tcW w:w="1026" w:type="dxa"/>
            <w:vAlign w:val="center"/>
            <w:tcPrChange w:id="14227" w:author="1989" w:date="2024-03-27T13:57:00Z">
              <w:tcPr>
                <w:tcW w:w="1026" w:type="dxa"/>
                <w:vAlign w:val="center"/>
              </w:tcPr>
            </w:tcPrChange>
          </w:tcPr>
          <w:p w14:paraId="1A1233E9" w14:textId="77777777" w:rsidR="00CE52A9" w:rsidRPr="00AC4FBC" w:rsidRDefault="00CE52A9" w:rsidP="00586E32">
            <w:pPr>
              <w:pStyle w:val="TAC"/>
            </w:pPr>
          </w:p>
        </w:tc>
        <w:tc>
          <w:tcPr>
            <w:tcW w:w="963" w:type="dxa"/>
            <w:gridSpan w:val="3"/>
            <w:vAlign w:val="center"/>
            <w:tcPrChange w:id="14228" w:author="1989" w:date="2024-03-27T13:57:00Z">
              <w:tcPr>
                <w:tcW w:w="963" w:type="dxa"/>
                <w:gridSpan w:val="4"/>
                <w:vAlign w:val="center"/>
              </w:tcPr>
            </w:tcPrChange>
          </w:tcPr>
          <w:p w14:paraId="475E4497" w14:textId="77777777" w:rsidR="00CE52A9" w:rsidRPr="00AC4FBC" w:rsidRDefault="00CE52A9" w:rsidP="00586E32">
            <w:pPr>
              <w:pStyle w:val="TAC"/>
              <w:rPr>
                <w:lang w:eastAsia="zh-TW"/>
              </w:rPr>
            </w:pPr>
            <w:r w:rsidRPr="00AC4FBC">
              <w:t>n77</w:t>
            </w:r>
          </w:p>
        </w:tc>
        <w:tc>
          <w:tcPr>
            <w:tcW w:w="1321" w:type="dxa"/>
            <w:gridSpan w:val="3"/>
            <w:vAlign w:val="center"/>
            <w:tcPrChange w:id="14229" w:author="1989" w:date="2024-03-27T13:57:00Z">
              <w:tcPr>
                <w:tcW w:w="1321" w:type="dxa"/>
                <w:gridSpan w:val="5"/>
                <w:vAlign w:val="center"/>
              </w:tcPr>
            </w:tcPrChange>
          </w:tcPr>
          <w:p w14:paraId="067A319F" w14:textId="77777777" w:rsidR="00CE52A9" w:rsidRPr="00AC4FBC" w:rsidRDefault="00CE52A9" w:rsidP="00586E32">
            <w:pPr>
              <w:pStyle w:val="TAC"/>
            </w:pPr>
            <w:r w:rsidRPr="00AC4FBC">
              <w:t>3710 MHz</w:t>
            </w:r>
          </w:p>
        </w:tc>
        <w:tc>
          <w:tcPr>
            <w:tcW w:w="972" w:type="dxa"/>
            <w:gridSpan w:val="2"/>
            <w:vAlign w:val="center"/>
            <w:tcPrChange w:id="14230" w:author="1989" w:date="2024-03-27T13:57:00Z">
              <w:tcPr>
                <w:tcW w:w="972" w:type="dxa"/>
                <w:gridSpan w:val="3"/>
                <w:vAlign w:val="center"/>
              </w:tcPr>
            </w:tcPrChange>
          </w:tcPr>
          <w:p w14:paraId="18CE4F4B" w14:textId="77777777" w:rsidR="00CE52A9" w:rsidRPr="00AC4FBC" w:rsidRDefault="00CE52A9" w:rsidP="00586E32">
            <w:pPr>
              <w:pStyle w:val="TAC"/>
            </w:pPr>
          </w:p>
        </w:tc>
        <w:tc>
          <w:tcPr>
            <w:tcW w:w="1085" w:type="dxa"/>
            <w:gridSpan w:val="2"/>
            <w:vAlign w:val="center"/>
            <w:tcPrChange w:id="14231" w:author="1989" w:date="2024-03-27T13:57:00Z">
              <w:tcPr>
                <w:tcW w:w="1085" w:type="dxa"/>
                <w:gridSpan w:val="3"/>
                <w:vAlign w:val="center"/>
              </w:tcPr>
            </w:tcPrChange>
          </w:tcPr>
          <w:p w14:paraId="3DC4C25E" w14:textId="77777777" w:rsidR="00CE52A9" w:rsidRPr="00AC4FBC" w:rsidRDefault="00CE52A9" w:rsidP="00586E32">
            <w:pPr>
              <w:pStyle w:val="TAC"/>
            </w:pPr>
          </w:p>
        </w:tc>
      </w:tr>
      <w:tr w:rsidR="00CE52A9" w:rsidRPr="00AC4FBC" w14:paraId="466ADE3E" w14:textId="77777777" w:rsidTr="00586E32">
        <w:trPr>
          <w:trHeight w:val="241"/>
          <w:trPrChange w:id="14232" w:author="1989" w:date="2024-03-27T13:57:00Z">
            <w:trPr>
              <w:gridBefore w:val="1"/>
              <w:trHeight w:val="241"/>
            </w:trPr>
          </w:trPrChange>
        </w:trPr>
        <w:tc>
          <w:tcPr>
            <w:tcW w:w="462" w:type="dxa"/>
            <w:tcBorders>
              <w:top w:val="nil"/>
            </w:tcBorders>
            <w:vAlign w:val="center"/>
            <w:tcPrChange w:id="14233" w:author="1989" w:date="2024-03-27T13:57:00Z">
              <w:tcPr>
                <w:tcW w:w="404" w:type="dxa"/>
                <w:gridSpan w:val="2"/>
                <w:tcBorders>
                  <w:top w:val="nil"/>
                </w:tcBorders>
                <w:vAlign w:val="center"/>
              </w:tcPr>
            </w:tcPrChange>
          </w:tcPr>
          <w:p w14:paraId="749EDB68" w14:textId="77777777" w:rsidR="00CE52A9" w:rsidRPr="00AC4FBC" w:rsidRDefault="00CE52A9" w:rsidP="00586E32">
            <w:pPr>
              <w:pStyle w:val="TAC"/>
            </w:pPr>
          </w:p>
        </w:tc>
        <w:tc>
          <w:tcPr>
            <w:tcW w:w="731" w:type="dxa"/>
            <w:vAlign w:val="center"/>
            <w:tcPrChange w:id="14234" w:author="1989" w:date="2024-03-27T13:57:00Z">
              <w:tcPr>
                <w:tcW w:w="731" w:type="dxa"/>
                <w:gridSpan w:val="2"/>
                <w:vAlign w:val="center"/>
              </w:tcPr>
            </w:tcPrChange>
          </w:tcPr>
          <w:p w14:paraId="0D541926" w14:textId="77777777" w:rsidR="00CE52A9" w:rsidRPr="00AC4FBC" w:rsidRDefault="00CE52A9" w:rsidP="00586E32">
            <w:pPr>
              <w:pStyle w:val="TAC"/>
            </w:pPr>
            <w:r w:rsidRPr="00AC4FBC">
              <w:t>N/A</w:t>
            </w:r>
          </w:p>
        </w:tc>
        <w:tc>
          <w:tcPr>
            <w:tcW w:w="1120" w:type="dxa"/>
            <w:gridSpan w:val="2"/>
            <w:vAlign w:val="center"/>
            <w:tcPrChange w:id="14235" w:author="1989" w:date="2024-03-27T13:57:00Z">
              <w:tcPr>
                <w:tcW w:w="1120" w:type="dxa"/>
                <w:gridSpan w:val="3"/>
                <w:vAlign w:val="center"/>
              </w:tcPr>
            </w:tcPrChange>
          </w:tcPr>
          <w:p w14:paraId="6E557DBA" w14:textId="77777777" w:rsidR="00CE52A9" w:rsidRPr="00AC4FBC" w:rsidRDefault="00CE52A9" w:rsidP="00586E32">
            <w:pPr>
              <w:pStyle w:val="TAC"/>
            </w:pPr>
            <w:r w:rsidRPr="00AC4FBC">
              <w:t>QPSK</w:t>
            </w:r>
          </w:p>
        </w:tc>
        <w:tc>
          <w:tcPr>
            <w:tcW w:w="999" w:type="dxa"/>
            <w:gridSpan w:val="2"/>
            <w:vAlign w:val="center"/>
            <w:tcPrChange w:id="14236" w:author="1989" w:date="2024-03-27T13:57:00Z">
              <w:tcPr>
                <w:tcW w:w="999" w:type="dxa"/>
                <w:gridSpan w:val="3"/>
                <w:vAlign w:val="center"/>
              </w:tcPr>
            </w:tcPrChange>
          </w:tcPr>
          <w:p w14:paraId="60C527E1" w14:textId="77777777" w:rsidR="00CE52A9" w:rsidRPr="00AC4FBC" w:rsidRDefault="00CE52A9" w:rsidP="00586E32">
            <w:pPr>
              <w:pStyle w:val="TAC"/>
            </w:pPr>
            <w:r w:rsidRPr="00AC4FBC">
              <w:t>5 MHz</w:t>
            </w:r>
          </w:p>
        </w:tc>
        <w:tc>
          <w:tcPr>
            <w:tcW w:w="989" w:type="dxa"/>
            <w:vAlign w:val="center"/>
            <w:tcPrChange w:id="14237" w:author="1989" w:date="2024-03-27T13:57:00Z">
              <w:tcPr>
                <w:tcW w:w="989" w:type="dxa"/>
                <w:vAlign w:val="center"/>
              </w:tcPr>
            </w:tcPrChange>
          </w:tcPr>
          <w:p w14:paraId="0697BE61"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238" w:author="1989" w:date="2024-03-27T13:57:00Z">
              <w:tcPr>
                <w:tcW w:w="1289" w:type="dxa"/>
                <w:gridSpan w:val="5"/>
                <w:vAlign w:val="center"/>
              </w:tcPr>
            </w:tcPrChange>
          </w:tcPr>
          <w:p w14:paraId="066F4856" w14:textId="77777777" w:rsidR="00CE52A9" w:rsidRPr="00AC4FBC" w:rsidRDefault="00CE52A9" w:rsidP="00586E32">
            <w:pPr>
              <w:pStyle w:val="TAC"/>
            </w:pPr>
            <w:r w:rsidRPr="00AC4FBC">
              <w:t>QPSK</w:t>
            </w:r>
          </w:p>
        </w:tc>
        <w:tc>
          <w:tcPr>
            <w:tcW w:w="1238" w:type="dxa"/>
            <w:gridSpan w:val="6"/>
            <w:vAlign w:val="center"/>
            <w:tcPrChange w:id="14239" w:author="1989" w:date="2024-03-27T13:57:00Z">
              <w:tcPr>
                <w:tcW w:w="1238" w:type="dxa"/>
                <w:gridSpan w:val="7"/>
                <w:vAlign w:val="center"/>
              </w:tcPr>
            </w:tcPrChange>
          </w:tcPr>
          <w:p w14:paraId="7636CE73" w14:textId="77777777" w:rsidR="00CE52A9" w:rsidRPr="00AC4FBC" w:rsidRDefault="00CE52A9" w:rsidP="00586E32">
            <w:pPr>
              <w:pStyle w:val="TAC"/>
            </w:pPr>
            <w:r w:rsidRPr="00AC4FBC">
              <w:t>QPSK</w:t>
            </w:r>
          </w:p>
        </w:tc>
        <w:tc>
          <w:tcPr>
            <w:tcW w:w="959" w:type="dxa"/>
            <w:gridSpan w:val="4"/>
            <w:vAlign w:val="center"/>
            <w:tcPrChange w:id="14240" w:author="1989" w:date="2024-03-27T13:57:00Z">
              <w:tcPr>
                <w:tcW w:w="959" w:type="dxa"/>
                <w:gridSpan w:val="5"/>
                <w:vAlign w:val="center"/>
              </w:tcPr>
            </w:tcPrChange>
          </w:tcPr>
          <w:p w14:paraId="2F9B0F5C" w14:textId="77777777" w:rsidR="00CE52A9" w:rsidRPr="00AC4FBC" w:rsidRDefault="00CE52A9" w:rsidP="00586E32">
            <w:pPr>
              <w:pStyle w:val="TAC"/>
            </w:pPr>
            <w:r w:rsidRPr="00AC4FBC">
              <w:t>5 MHz</w:t>
            </w:r>
          </w:p>
        </w:tc>
        <w:tc>
          <w:tcPr>
            <w:tcW w:w="1026" w:type="dxa"/>
            <w:vAlign w:val="center"/>
            <w:tcPrChange w:id="14241" w:author="1989" w:date="2024-03-27T13:57:00Z">
              <w:tcPr>
                <w:tcW w:w="1026" w:type="dxa"/>
                <w:vAlign w:val="center"/>
              </w:tcPr>
            </w:tcPrChange>
          </w:tcPr>
          <w:p w14:paraId="6AA90061" w14:textId="77777777" w:rsidR="00CE52A9" w:rsidRPr="00AC4FBC" w:rsidRDefault="00CE52A9" w:rsidP="00586E32">
            <w:pPr>
              <w:pStyle w:val="TAC"/>
            </w:pPr>
            <w:r w:rsidRPr="00AC4FBC">
              <w:t>All RBs / All RBs</w:t>
            </w:r>
          </w:p>
        </w:tc>
        <w:tc>
          <w:tcPr>
            <w:tcW w:w="963" w:type="dxa"/>
            <w:gridSpan w:val="3"/>
            <w:vAlign w:val="center"/>
            <w:tcPrChange w:id="14242" w:author="1989" w:date="2024-03-27T13:57:00Z">
              <w:tcPr>
                <w:tcW w:w="963" w:type="dxa"/>
                <w:gridSpan w:val="4"/>
                <w:vAlign w:val="center"/>
              </w:tcPr>
            </w:tcPrChange>
          </w:tcPr>
          <w:p w14:paraId="70807FC6"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243" w:author="1989" w:date="2024-03-27T13:57:00Z">
              <w:tcPr>
                <w:tcW w:w="1321" w:type="dxa"/>
                <w:gridSpan w:val="5"/>
                <w:vAlign w:val="center"/>
              </w:tcPr>
            </w:tcPrChange>
          </w:tcPr>
          <w:p w14:paraId="0CB2B669" w14:textId="77777777" w:rsidR="00CE52A9" w:rsidRPr="00AC4FBC" w:rsidRDefault="00CE52A9" w:rsidP="00586E32">
            <w:pPr>
              <w:pStyle w:val="TAC"/>
            </w:pPr>
            <w:r w:rsidRPr="00AC4FBC">
              <w:t>CP-OFDM QPSK</w:t>
            </w:r>
          </w:p>
        </w:tc>
        <w:tc>
          <w:tcPr>
            <w:tcW w:w="972" w:type="dxa"/>
            <w:gridSpan w:val="2"/>
            <w:vAlign w:val="center"/>
            <w:tcPrChange w:id="14244" w:author="1989" w:date="2024-03-27T13:57:00Z">
              <w:tcPr>
                <w:tcW w:w="972" w:type="dxa"/>
                <w:gridSpan w:val="3"/>
                <w:vAlign w:val="center"/>
              </w:tcPr>
            </w:tcPrChange>
          </w:tcPr>
          <w:p w14:paraId="3F0C87C7" w14:textId="77777777" w:rsidR="00CE52A9" w:rsidRPr="00AC4FBC" w:rsidRDefault="00CE52A9" w:rsidP="00586E32">
            <w:pPr>
              <w:pStyle w:val="TAC"/>
            </w:pPr>
            <w:r w:rsidRPr="00AC4FBC">
              <w:t>10 MHz</w:t>
            </w:r>
          </w:p>
        </w:tc>
        <w:tc>
          <w:tcPr>
            <w:tcW w:w="1085" w:type="dxa"/>
            <w:gridSpan w:val="2"/>
            <w:vAlign w:val="center"/>
            <w:tcPrChange w:id="14245" w:author="1989" w:date="2024-03-27T13:57:00Z">
              <w:tcPr>
                <w:tcW w:w="1085" w:type="dxa"/>
                <w:gridSpan w:val="3"/>
                <w:vAlign w:val="center"/>
              </w:tcPr>
            </w:tcPrChange>
          </w:tcPr>
          <w:p w14:paraId="5EC1A885" w14:textId="77777777" w:rsidR="00CE52A9" w:rsidRPr="00AC4FBC" w:rsidRDefault="00CE52A9" w:rsidP="00586E32">
            <w:pPr>
              <w:pStyle w:val="TAC"/>
            </w:pPr>
            <w:r w:rsidRPr="00AC4FBC">
              <w:t>All RBs / All RBs</w:t>
            </w:r>
          </w:p>
        </w:tc>
      </w:tr>
      <w:tr w:rsidR="00CE52A9" w:rsidRPr="00AC4FBC" w14:paraId="4B9D3570" w14:textId="77777777" w:rsidTr="00586E32">
        <w:trPr>
          <w:trHeight w:val="241"/>
          <w:trPrChange w:id="14246" w:author="1989" w:date="2024-03-27T13:57:00Z">
            <w:trPr>
              <w:gridBefore w:val="1"/>
              <w:trHeight w:val="241"/>
            </w:trPr>
          </w:trPrChange>
        </w:trPr>
        <w:tc>
          <w:tcPr>
            <w:tcW w:w="462" w:type="dxa"/>
            <w:tcBorders>
              <w:top w:val="nil"/>
            </w:tcBorders>
            <w:vAlign w:val="center"/>
            <w:tcPrChange w:id="14247" w:author="1989" w:date="2024-03-27T13:57:00Z">
              <w:tcPr>
                <w:tcW w:w="404" w:type="dxa"/>
                <w:gridSpan w:val="2"/>
                <w:tcBorders>
                  <w:top w:val="nil"/>
                </w:tcBorders>
                <w:vAlign w:val="center"/>
              </w:tcPr>
            </w:tcPrChange>
          </w:tcPr>
          <w:p w14:paraId="0CDCC7E5" w14:textId="77777777" w:rsidR="00CE52A9" w:rsidRPr="00AC4FBC" w:rsidRDefault="00CE52A9" w:rsidP="00586E32">
            <w:pPr>
              <w:pStyle w:val="TAC"/>
            </w:pPr>
            <w:r w:rsidRPr="00AC4FBC">
              <w:t>3</w:t>
            </w:r>
          </w:p>
        </w:tc>
        <w:tc>
          <w:tcPr>
            <w:tcW w:w="731" w:type="dxa"/>
            <w:vAlign w:val="center"/>
            <w:tcPrChange w:id="14248" w:author="1989" w:date="2024-03-27T13:57:00Z">
              <w:tcPr>
                <w:tcW w:w="731" w:type="dxa"/>
                <w:gridSpan w:val="2"/>
                <w:vAlign w:val="center"/>
              </w:tcPr>
            </w:tcPrChange>
          </w:tcPr>
          <w:p w14:paraId="0CED47BA" w14:textId="77777777" w:rsidR="00CE52A9" w:rsidRPr="00AC4FBC" w:rsidRDefault="00CE52A9" w:rsidP="00586E32">
            <w:pPr>
              <w:pStyle w:val="TAC"/>
            </w:pPr>
            <w:r w:rsidRPr="00AC4FBC">
              <w:t>1</w:t>
            </w:r>
          </w:p>
        </w:tc>
        <w:tc>
          <w:tcPr>
            <w:tcW w:w="1120" w:type="dxa"/>
            <w:gridSpan w:val="2"/>
            <w:vAlign w:val="center"/>
            <w:tcPrChange w:id="14249" w:author="1989" w:date="2024-03-27T13:57:00Z">
              <w:tcPr>
                <w:tcW w:w="1120" w:type="dxa"/>
                <w:gridSpan w:val="3"/>
                <w:vAlign w:val="center"/>
              </w:tcPr>
            </w:tcPrChange>
          </w:tcPr>
          <w:p w14:paraId="05E57281" w14:textId="77777777" w:rsidR="00CE52A9" w:rsidRPr="00AC4FBC" w:rsidRDefault="00CE52A9" w:rsidP="00586E32">
            <w:pPr>
              <w:pStyle w:val="TAC"/>
            </w:pPr>
            <w:r w:rsidRPr="00AC4FBC">
              <w:t>UL 1930 / DL 2120 MHz</w:t>
            </w:r>
          </w:p>
        </w:tc>
        <w:tc>
          <w:tcPr>
            <w:tcW w:w="999" w:type="dxa"/>
            <w:gridSpan w:val="2"/>
            <w:vAlign w:val="center"/>
            <w:tcPrChange w:id="14250" w:author="1989" w:date="2024-03-27T13:57:00Z">
              <w:tcPr>
                <w:tcW w:w="999" w:type="dxa"/>
                <w:gridSpan w:val="3"/>
                <w:vAlign w:val="center"/>
              </w:tcPr>
            </w:tcPrChange>
          </w:tcPr>
          <w:p w14:paraId="4E6680BA" w14:textId="77777777" w:rsidR="00CE52A9" w:rsidRPr="00AC4FBC" w:rsidRDefault="00CE52A9" w:rsidP="00586E32">
            <w:pPr>
              <w:pStyle w:val="TAC"/>
            </w:pPr>
          </w:p>
        </w:tc>
        <w:tc>
          <w:tcPr>
            <w:tcW w:w="989" w:type="dxa"/>
            <w:vAlign w:val="center"/>
            <w:tcPrChange w:id="14251" w:author="1989" w:date="2024-03-27T13:57:00Z">
              <w:tcPr>
                <w:tcW w:w="989" w:type="dxa"/>
                <w:vAlign w:val="center"/>
              </w:tcPr>
            </w:tcPrChange>
          </w:tcPr>
          <w:p w14:paraId="4D652C72" w14:textId="77777777" w:rsidR="00CE52A9" w:rsidRPr="00AC4FBC" w:rsidRDefault="00CE52A9" w:rsidP="00586E32">
            <w:pPr>
              <w:pStyle w:val="TAC"/>
              <w:rPr>
                <w:lang w:eastAsia="zh-TW"/>
              </w:rPr>
            </w:pPr>
          </w:p>
        </w:tc>
        <w:tc>
          <w:tcPr>
            <w:tcW w:w="1289" w:type="dxa"/>
            <w:gridSpan w:val="3"/>
            <w:vAlign w:val="center"/>
            <w:tcPrChange w:id="14252" w:author="1989" w:date="2024-03-27T13:57:00Z">
              <w:tcPr>
                <w:tcW w:w="1289" w:type="dxa"/>
                <w:gridSpan w:val="5"/>
                <w:vAlign w:val="center"/>
              </w:tcPr>
            </w:tcPrChange>
          </w:tcPr>
          <w:p w14:paraId="3D66F931" w14:textId="77777777" w:rsidR="00CE52A9" w:rsidRPr="00AC4FBC" w:rsidRDefault="00CE52A9" w:rsidP="00586E32">
            <w:pPr>
              <w:pStyle w:val="TAC"/>
            </w:pPr>
            <w:r w:rsidRPr="00AC4FBC">
              <w:t>41</w:t>
            </w:r>
          </w:p>
        </w:tc>
        <w:tc>
          <w:tcPr>
            <w:tcW w:w="1238" w:type="dxa"/>
            <w:gridSpan w:val="6"/>
            <w:vAlign w:val="center"/>
            <w:tcPrChange w:id="14253" w:author="1989" w:date="2024-03-27T13:57:00Z">
              <w:tcPr>
                <w:tcW w:w="1238" w:type="dxa"/>
                <w:gridSpan w:val="7"/>
                <w:vAlign w:val="center"/>
              </w:tcPr>
            </w:tcPrChange>
          </w:tcPr>
          <w:p w14:paraId="3272963B" w14:textId="77777777" w:rsidR="00CE52A9" w:rsidRPr="00AC4FBC" w:rsidRDefault="00CE52A9" w:rsidP="00586E32">
            <w:pPr>
              <w:pStyle w:val="TAC"/>
            </w:pPr>
            <w:r w:rsidRPr="00AC4FBC">
              <w:t>2510 MHz</w:t>
            </w:r>
          </w:p>
        </w:tc>
        <w:tc>
          <w:tcPr>
            <w:tcW w:w="959" w:type="dxa"/>
            <w:gridSpan w:val="4"/>
            <w:vAlign w:val="center"/>
            <w:tcPrChange w:id="14254" w:author="1989" w:date="2024-03-27T13:57:00Z">
              <w:tcPr>
                <w:tcW w:w="959" w:type="dxa"/>
                <w:gridSpan w:val="5"/>
                <w:vAlign w:val="center"/>
              </w:tcPr>
            </w:tcPrChange>
          </w:tcPr>
          <w:p w14:paraId="70FA2F92" w14:textId="77777777" w:rsidR="00CE52A9" w:rsidRPr="00AC4FBC" w:rsidRDefault="00CE52A9" w:rsidP="00586E32">
            <w:pPr>
              <w:pStyle w:val="TAC"/>
            </w:pPr>
          </w:p>
        </w:tc>
        <w:tc>
          <w:tcPr>
            <w:tcW w:w="1026" w:type="dxa"/>
            <w:vAlign w:val="center"/>
            <w:tcPrChange w:id="14255" w:author="1989" w:date="2024-03-27T13:57:00Z">
              <w:tcPr>
                <w:tcW w:w="1026" w:type="dxa"/>
                <w:vAlign w:val="center"/>
              </w:tcPr>
            </w:tcPrChange>
          </w:tcPr>
          <w:p w14:paraId="48FFE196" w14:textId="77777777" w:rsidR="00CE52A9" w:rsidRPr="00AC4FBC" w:rsidRDefault="00CE52A9" w:rsidP="00586E32">
            <w:pPr>
              <w:pStyle w:val="TAC"/>
            </w:pPr>
          </w:p>
        </w:tc>
        <w:tc>
          <w:tcPr>
            <w:tcW w:w="963" w:type="dxa"/>
            <w:gridSpan w:val="3"/>
            <w:vAlign w:val="center"/>
            <w:tcPrChange w:id="14256" w:author="1989" w:date="2024-03-27T13:57:00Z">
              <w:tcPr>
                <w:tcW w:w="963" w:type="dxa"/>
                <w:gridSpan w:val="4"/>
                <w:vAlign w:val="center"/>
              </w:tcPr>
            </w:tcPrChange>
          </w:tcPr>
          <w:p w14:paraId="1B7E008D" w14:textId="77777777" w:rsidR="00CE52A9" w:rsidRPr="00AC4FBC" w:rsidRDefault="00CE52A9" w:rsidP="00586E32">
            <w:pPr>
              <w:pStyle w:val="TAC"/>
              <w:rPr>
                <w:lang w:eastAsia="zh-TW"/>
              </w:rPr>
            </w:pPr>
            <w:r w:rsidRPr="00AC4FBC">
              <w:t>n77</w:t>
            </w:r>
          </w:p>
        </w:tc>
        <w:tc>
          <w:tcPr>
            <w:tcW w:w="1321" w:type="dxa"/>
            <w:gridSpan w:val="3"/>
            <w:vAlign w:val="center"/>
            <w:tcPrChange w:id="14257" w:author="1989" w:date="2024-03-27T13:57:00Z">
              <w:tcPr>
                <w:tcW w:w="1321" w:type="dxa"/>
                <w:gridSpan w:val="5"/>
                <w:vAlign w:val="center"/>
              </w:tcPr>
            </w:tcPrChange>
          </w:tcPr>
          <w:p w14:paraId="4BE7D885" w14:textId="77777777" w:rsidR="00CE52A9" w:rsidRPr="00AC4FBC" w:rsidRDefault="00CE52A9" w:rsidP="00586E32">
            <w:pPr>
              <w:pStyle w:val="TAC"/>
            </w:pPr>
            <w:r w:rsidRPr="00AC4FBC">
              <w:t>4150 MHz</w:t>
            </w:r>
          </w:p>
        </w:tc>
        <w:tc>
          <w:tcPr>
            <w:tcW w:w="972" w:type="dxa"/>
            <w:gridSpan w:val="2"/>
            <w:vAlign w:val="center"/>
            <w:tcPrChange w:id="14258" w:author="1989" w:date="2024-03-27T13:57:00Z">
              <w:tcPr>
                <w:tcW w:w="972" w:type="dxa"/>
                <w:gridSpan w:val="3"/>
                <w:vAlign w:val="center"/>
              </w:tcPr>
            </w:tcPrChange>
          </w:tcPr>
          <w:p w14:paraId="186A421B" w14:textId="77777777" w:rsidR="00CE52A9" w:rsidRPr="00AC4FBC" w:rsidRDefault="00CE52A9" w:rsidP="00586E32">
            <w:pPr>
              <w:pStyle w:val="TAC"/>
            </w:pPr>
          </w:p>
        </w:tc>
        <w:tc>
          <w:tcPr>
            <w:tcW w:w="1085" w:type="dxa"/>
            <w:gridSpan w:val="2"/>
            <w:vAlign w:val="center"/>
            <w:tcPrChange w:id="14259" w:author="1989" w:date="2024-03-27T13:57:00Z">
              <w:tcPr>
                <w:tcW w:w="1085" w:type="dxa"/>
                <w:gridSpan w:val="3"/>
                <w:vAlign w:val="center"/>
              </w:tcPr>
            </w:tcPrChange>
          </w:tcPr>
          <w:p w14:paraId="3F76CCD7" w14:textId="77777777" w:rsidR="00CE52A9" w:rsidRPr="00AC4FBC" w:rsidRDefault="00CE52A9" w:rsidP="00586E32">
            <w:pPr>
              <w:pStyle w:val="TAC"/>
            </w:pPr>
          </w:p>
        </w:tc>
      </w:tr>
      <w:tr w:rsidR="00CE52A9" w:rsidRPr="00AC4FBC" w14:paraId="4FC57FB4" w14:textId="77777777" w:rsidTr="00586E32">
        <w:trPr>
          <w:trHeight w:val="241"/>
          <w:trPrChange w:id="14260" w:author="1989" w:date="2024-03-27T13:57:00Z">
            <w:trPr>
              <w:gridBefore w:val="1"/>
              <w:trHeight w:val="241"/>
            </w:trPr>
          </w:trPrChange>
        </w:trPr>
        <w:tc>
          <w:tcPr>
            <w:tcW w:w="462" w:type="dxa"/>
            <w:tcBorders>
              <w:top w:val="nil"/>
            </w:tcBorders>
            <w:vAlign w:val="center"/>
            <w:tcPrChange w:id="14261" w:author="1989" w:date="2024-03-27T13:57:00Z">
              <w:tcPr>
                <w:tcW w:w="404" w:type="dxa"/>
                <w:gridSpan w:val="2"/>
                <w:tcBorders>
                  <w:top w:val="nil"/>
                </w:tcBorders>
                <w:vAlign w:val="center"/>
              </w:tcPr>
            </w:tcPrChange>
          </w:tcPr>
          <w:p w14:paraId="6917E1A7" w14:textId="77777777" w:rsidR="00CE52A9" w:rsidRPr="00AC4FBC" w:rsidRDefault="00CE52A9" w:rsidP="00586E32">
            <w:pPr>
              <w:pStyle w:val="TAC"/>
            </w:pPr>
          </w:p>
        </w:tc>
        <w:tc>
          <w:tcPr>
            <w:tcW w:w="731" w:type="dxa"/>
            <w:vAlign w:val="center"/>
            <w:tcPrChange w:id="14262" w:author="1989" w:date="2024-03-27T13:57:00Z">
              <w:tcPr>
                <w:tcW w:w="731" w:type="dxa"/>
                <w:gridSpan w:val="2"/>
                <w:vAlign w:val="center"/>
              </w:tcPr>
            </w:tcPrChange>
          </w:tcPr>
          <w:p w14:paraId="5438A6F2" w14:textId="77777777" w:rsidR="00CE52A9" w:rsidRPr="00AC4FBC" w:rsidRDefault="00CE52A9" w:rsidP="00586E32">
            <w:pPr>
              <w:pStyle w:val="TAC"/>
            </w:pPr>
            <w:r w:rsidRPr="00AC4FBC">
              <w:t>QPSK</w:t>
            </w:r>
          </w:p>
        </w:tc>
        <w:tc>
          <w:tcPr>
            <w:tcW w:w="1120" w:type="dxa"/>
            <w:gridSpan w:val="2"/>
            <w:vAlign w:val="center"/>
            <w:tcPrChange w:id="14263" w:author="1989" w:date="2024-03-27T13:57:00Z">
              <w:tcPr>
                <w:tcW w:w="1120" w:type="dxa"/>
                <w:gridSpan w:val="3"/>
                <w:vAlign w:val="center"/>
              </w:tcPr>
            </w:tcPrChange>
          </w:tcPr>
          <w:p w14:paraId="1C69859B" w14:textId="77777777" w:rsidR="00CE52A9" w:rsidRPr="00AC4FBC" w:rsidRDefault="00CE52A9" w:rsidP="00586E32">
            <w:pPr>
              <w:pStyle w:val="TAC"/>
            </w:pPr>
            <w:r w:rsidRPr="00AC4FBC">
              <w:t>QPSK</w:t>
            </w:r>
          </w:p>
        </w:tc>
        <w:tc>
          <w:tcPr>
            <w:tcW w:w="999" w:type="dxa"/>
            <w:gridSpan w:val="2"/>
            <w:vAlign w:val="center"/>
            <w:tcPrChange w:id="14264" w:author="1989" w:date="2024-03-27T13:57:00Z">
              <w:tcPr>
                <w:tcW w:w="999" w:type="dxa"/>
                <w:gridSpan w:val="3"/>
                <w:vAlign w:val="center"/>
              </w:tcPr>
            </w:tcPrChange>
          </w:tcPr>
          <w:p w14:paraId="1737502C" w14:textId="77777777" w:rsidR="00CE52A9" w:rsidRPr="00AC4FBC" w:rsidRDefault="00CE52A9" w:rsidP="00586E32">
            <w:pPr>
              <w:pStyle w:val="TAC"/>
            </w:pPr>
            <w:r w:rsidRPr="00AC4FBC">
              <w:t>5 MHz</w:t>
            </w:r>
          </w:p>
        </w:tc>
        <w:tc>
          <w:tcPr>
            <w:tcW w:w="989" w:type="dxa"/>
            <w:vAlign w:val="center"/>
            <w:tcPrChange w:id="14265" w:author="1989" w:date="2024-03-27T13:57:00Z">
              <w:tcPr>
                <w:tcW w:w="989" w:type="dxa"/>
                <w:vAlign w:val="center"/>
              </w:tcPr>
            </w:tcPrChange>
          </w:tcPr>
          <w:p w14:paraId="400B58B0"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266" w:author="1989" w:date="2024-03-27T13:57:00Z">
              <w:tcPr>
                <w:tcW w:w="1289" w:type="dxa"/>
                <w:gridSpan w:val="5"/>
                <w:vAlign w:val="center"/>
              </w:tcPr>
            </w:tcPrChange>
          </w:tcPr>
          <w:p w14:paraId="0E563454" w14:textId="77777777" w:rsidR="00CE52A9" w:rsidRPr="00AC4FBC" w:rsidRDefault="00CE52A9" w:rsidP="00586E32">
            <w:pPr>
              <w:pStyle w:val="TAC"/>
            </w:pPr>
            <w:r w:rsidRPr="00AC4FBC">
              <w:t>N/A</w:t>
            </w:r>
          </w:p>
        </w:tc>
        <w:tc>
          <w:tcPr>
            <w:tcW w:w="1238" w:type="dxa"/>
            <w:gridSpan w:val="6"/>
            <w:vAlign w:val="center"/>
            <w:tcPrChange w:id="14267" w:author="1989" w:date="2024-03-27T13:57:00Z">
              <w:tcPr>
                <w:tcW w:w="1238" w:type="dxa"/>
                <w:gridSpan w:val="7"/>
                <w:vAlign w:val="center"/>
              </w:tcPr>
            </w:tcPrChange>
          </w:tcPr>
          <w:p w14:paraId="1C222C92" w14:textId="77777777" w:rsidR="00CE52A9" w:rsidRPr="00AC4FBC" w:rsidRDefault="00CE52A9" w:rsidP="00586E32">
            <w:pPr>
              <w:pStyle w:val="TAC"/>
            </w:pPr>
            <w:r w:rsidRPr="00AC4FBC">
              <w:t>QPSK</w:t>
            </w:r>
          </w:p>
        </w:tc>
        <w:tc>
          <w:tcPr>
            <w:tcW w:w="959" w:type="dxa"/>
            <w:gridSpan w:val="4"/>
            <w:vAlign w:val="center"/>
            <w:tcPrChange w:id="14268" w:author="1989" w:date="2024-03-27T13:57:00Z">
              <w:tcPr>
                <w:tcW w:w="959" w:type="dxa"/>
                <w:gridSpan w:val="5"/>
                <w:vAlign w:val="center"/>
              </w:tcPr>
            </w:tcPrChange>
          </w:tcPr>
          <w:p w14:paraId="66149D67" w14:textId="77777777" w:rsidR="00CE52A9" w:rsidRPr="00AC4FBC" w:rsidRDefault="00CE52A9" w:rsidP="00586E32">
            <w:pPr>
              <w:pStyle w:val="TAC"/>
            </w:pPr>
            <w:r w:rsidRPr="00AC4FBC">
              <w:t>5 MHz</w:t>
            </w:r>
          </w:p>
        </w:tc>
        <w:tc>
          <w:tcPr>
            <w:tcW w:w="1026" w:type="dxa"/>
            <w:vAlign w:val="center"/>
            <w:tcPrChange w:id="14269" w:author="1989" w:date="2024-03-27T13:57:00Z">
              <w:tcPr>
                <w:tcW w:w="1026" w:type="dxa"/>
                <w:vAlign w:val="center"/>
              </w:tcPr>
            </w:tcPrChange>
          </w:tcPr>
          <w:p w14:paraId="3FE75362" w14:textId="77777777" w:rsidR="00CE52A9" w:rsidRPr="00AC4FBC" w:rsidRDefault="00CE52A9" w:rsidP="00586E32">
            <w:pPr>
              <w:pStyle w:val="TAC"/>
            </w:pPr>
            <w:r w:rsidRPr="00AC4FBC">
              <w:t>All RBs / 0</w:t>
            </w:r>
          </w:p>
        </w:tc>
        <w:tc>
          <w:tcPr>
            <w:tcW w:w="963" w:type="dxa"/>
            <w:gridSpan w:val="3"/>
            <w:vAlign w:val="center"/>
            <w:tcPrChange w:id="14270" w:author="1989" w:date="2024-03-27T13:57:00Z">
              <w:tcPr>
                <w:tcW w:w="963" w:type="dxa"/>
                <w:gridSpan w:val="4"/>
                <w:vAlign w:val="center"/>
              </w:tcPr>
            </w:tcPrChange>
          </w:tcPr>
          <w:p w14:paraId="28769DB6"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271" w:author="1989" w:date="2024-03-27T13:57:00Z">
              <w:tcPr>
                <w:tcW w:w="1321" w:type="dxa"/>
                <w:gridSpan w:val="5"/>
                <w:vAlign w:val="center"/>
              </w:tcPr>
            </w:tcPrChange>
          </w:tcPr>
          <w:p w14:paraId="698D110D" w14:textId="77777777" w:rsidR="00CE52A9" w:rsidRPr="00AC4FBC" w:rsidRDefault="00CE52A9" w:rsidP="00586E32">
            <w:pPr>
              <w:pStyle w:val="TAC"/>
            </w:pPr>
            <w:r w:rsidRPr="00AC4FBC">
              <w:t>CP-OFDM QPSK</w:t>
            </w:r>
          </w:p>
        </w:tc>
        <w:tc>
          <w:tcPr>
            <w:tcW w:w="972" w:type="dxa"/>
            <w:gridSpan w:val="2"/>
            <w:vAlign w:val="center"/>
            <w:tcPrChange w:id="14272" w:author="1989" w:date="2024-03-27T13:57:00Z">
              <w:tcPr>
                <w:tcW w:w="972" w:type="dxa"/>
                <w:gridSpan w:val="3"/>
                <w:vAlign w:val="center"/>
              </w:tcPr>
            </w:tcPrChange>
          </w:tcPr>
          <w:p w14:paraId="63D419EE" w14:textId="77777777" w:rsidR="00CE52A9" w:rsidRPr="00AC4FBC" w:rsidRDefault="00CE52A9" w:rsidP="00586E32">
            <w:pPr>
              <w:pStyle w:val="TAC"/>
            </w:pPr>
            <w:r w:rsidRPr="00AC4FBC">
              <w:t>10 MHz</w:t>
            </w:r>
          </w:p>
        </w:tc>
        <w:tc>
          <w:tcPr>
            <w:tcW w:w="1085" w:type="dxa"/>
            <w:gridSpan w:val="2"/>
            <w:vAlign w:val="center"/>
            <w:tcPrChange w:id="14273" w:author="1989" w:date="2024-03-27T13:57:00Z">
              <w:tcPr>
                <w:tcW w:w="1085" w:type="dxa"/>
                <w:gridSpan w:val="3"/>
                <w:vAlign w:val="center"/>
              </w:tcPr>
            </w:tcPrChange>
          </w:tcPr>
          <w:p w14:paraId="5AF3A31D" w14:textId="77777777" w:rsidR="00CE52A9" w:rsidRPr="00AC4FBC" w:rsidRDefault="00CE52A9" w:rsidP="00586E32">
            <w:pPr>
              <w:pStyle w:val="TAC"/>
            </w:pPr>
            <w:r w:rsidRPr="00AC4FBC">
              <w:t>All RBs / All RBs</w:t>
            </w:r>
          </w:p>
        </w:tc>
      </w:tr>
      <w:tr w:rsidR="00CE52A9" w:rsidRPr="00AC4FBC" w14:paraId="13376CAB" w14:textId="77777777" w:rsidTr="00586E32">
        <w:trPr>
          <w:trHeight w:val="241"/>
          <w:trPrChange w:id="14274" w:author="1989" w:date="2024-03-27T13:57:00Z">
            <w:trPr>
              <w:gridBefore w:val="1"/>
              <w:trHeight w:val="241"/>
            </w:trPr>
          </w:trPrChange>
        </w:trPr>
        <w:tc>
          <w:tcPr>
            <w:tcW w:w="13154" w:type="dxa"/>
            <w:gridSpan w:val="31"/>
            <w:tcBorders>
              <w:top w:val="nil"/>
            </w:tcBorders>
            <w:vAlign w:val="center"/>
            <w:tcPrChange w:id="14275" w:author="1989" w:date="2024-03-27T13:57:00Z">
              <w:tcPr>
                <w:tcW w:w="13096" w:type="dxa"/>
                <w:gridSpan w:val="44"/>
                <w:tcBorders>
                  <w:top w:val="nil"/>
                </w:tcBorders>
                <w:vAlign w:val="center"/>
              </w:tcPr>
            </w:tcPrChange>
          </w:tcPr>
          <w:p w14:paraId="66C0F301" w14:textId="77777777" w:rsidR="00CE52A9" w:rsidRPr="00AC4FBC" w:rsidRDefault="00CE52A9" w:rsidP="00586E32">
            <w:pPr>
              <w:pStyle w:val="TAC"/>
            </w:pPr>
            <w:r w:rsidRPr="00AC4FBC">
              <w:rPr>
                <w:b/>
                <w:bCs/>
              </w:rPr>
              <w:t>Test Settings for DC_1A-41A_n28A – Note 3</w:t>
            </w:r>
          </w:p>
        </w:tc>
      </w:tr>
      <w:tr w:rsidR="00CE52A9" w:rsidRPr="00AC4FBC" w14:paraId="50F94082" w14:textId="77777777" w:rsidTr="00586E32">
        <w:trPr>
          <w:trHeight w:val="241"/>
          <w:trPrChange w:id="14276" w:author="1989" w:date="2024-03-27T13:57:00Z">
            <w:trPr>
              <w:gridBefore w:val="1"/>
              <w:trHeight w:val="241"/>
            </w:trPr>
          </w:trPrChange>
        </w:trPr>
        <w:tc>
          <w:tcPr>
            <w:tcW w:w="462" w:type="dxa"/>
            <w:tcBorders>
              <w:top w:val="nil"/>
            </w:tcBorders>
            <w:vAlign w:val="center"/>
            <w:tcPrChange w:id="14277" w:author="1989" w:date="2024-03-27T13:57:00Z">
              <w:tcPr>
                <w:tcW w:w="404" w:type="dxa"/>
                <w:gridSpan w:val="2"/>
                <w:tcBorders>
                  <w:top w:val="nil"/>
                </w:tcBorders>
                <w:vAlign w:val="center"/>
              </w:tcPr>
            </w:tcPrChange>
          </w:tcPr>
          <w:p w14:paraId="5050A6E6" w14:textId="77777777" w:rsidR="00CE52A9" w:rsidRPr="00AC4FBC" w:rsidRDefault="00CE52A9" w:rsidP="00586E32">
            <w:pPr>
              <w:pStyle w:val="TAC"/>
            </w:pPr>
            <w:r w:rsidRPr="00AC4FBC">
              <w:t>1</w:t>
            </w:r>
          </w:p>
        </w:tc>
        <w:tc>
          <w:tcPr>
            <w:tcW w:w="731" w:type="dxa"/>
            <w:vAlign w:val="center"/>
            <w:tcPrChange w:id="14278" w:author="1989" w:date="2024-03-27T13:57:00Z">
              <w:tcPr>
                <w:tcW w:w="731" w:type="dxa"/>
                <w:gridSpan w:val="2"/>
                <w:vAlign w:val="center"/>
              </w:tcPr>
            </w:tcPrChange>
          </w:tcPr>
          <w:p w14:paraId="411FAA09" w14:textId="77777777" w:rsidR="00CE52A9" w:rsidRPr="00AC4FBC" w:rsidRDefault="00CE52A9" w:rsidP="00586E32">
            <w:pPr>
              <w:pStyle w:val="TAC"/>
              <w:rPr>
                <w:lang w:eastAsia="ja-JP"/>
              </w:rPr>
            </w:pPr>
            <w:r w:rsidRPr="00AC4FBC">
              <w:t>1</w:t>
            </w:r>
          </w:p>
        </w:tc>
        <w:tc>
          <w:tcPr>
            <w:tcW w:w="1120" w:type="dxa"/>
            <w:gridSpan w:val="2"/>
            <w:vAlign w:val="center"/>
            <w:tcPrChange w:id="14279" w:author="1989" w:date="2024-03-27T13:57:00Z">
              <w:tcPr>
                <w:tcW w:w="1120" w:type="dxa"/>
                <w:gridSpan w:val="3"/>
                <w:vAlign w:val="center"/>
              </w:tcPr>
            </w:tcPrChange>
          </w:tcPr>
          <w:p w14:paraId="76CAE4FF" w14:textId="77777777" w:rsidR="00CE52A9" w:rsidRPr="00AC4FBC" w:rsidRDefault="00CE52A9" w:rsidP="00586E32">
            <w:pPr>
              <w:pStyle w:val="TAC"/>
            </w:pPr>
            <w:r w:rsidRPr="00AC4FBC">
              <w:t>UL 1935 / DL 2125 MHz</w:t>
            </w:r>
          </w:p>
        </w:tc>
        <w:tc>
          <w:tcPr>
            <w:tcW w:w="999" w:type="dxa"/>
            <w:gridSpan w:val="2"/>
            <w:vAlign w:val="center"/>
            <w:tcPrChange w:id="14280" w:author="1989" w:date="2024-03-27T13:57:00Z">
              <w:tcPr>
                <w:tcW w:w="999" w:type="dxa"/>
                <w:gridSpan w:val="3"/>
                <w:vAlign w:val="center"/>
              </w:tcPr>
            </w:tcPrChange>
          </w:tcPr>
          <w:p w14:paraId="60C000A6" w14:textId="77777777" w:rsidR="00CE52A9" w:rsidRPr="00AC4FBC" w:rsidRDefault="00CE52A9" w:rsidP="00586E32">
            <w:pPr>
              <w:pStyle w:val="TAC"/>
            </w:pPr>
          </w:p>
        </w:tc>
        <w:tc>
          <w:tcPr>
            <w:tcW w:w="989" w:type="dxa"/>
            <w:vAlign w:val="center"/>
            <w:tcPrChange w:id="14281" w:author="1989" w:date="2024-03-27T13:57:00Z">
              <w:tcPr>
                <w:tcW w:w="989" w:type="dxa"/>
                <w:vAlign w:val="center"/>
              </w:tcPr>
            </w:tcPrChange>
          </w:tcPr>
          <w:p w14:paraId="40E5BD71" w14:textId="77777777" w:rsidR="00CE52A9" w:rsidRPr="00AC4FBC" w:rsidRDefault="00CE52A9" w:rsidP="00586E32">
            <w:pPr>
              <w:pStyle w:val="TAC"/>
              <w:rPr>
                <w:lang w:eastAsia="zh-TW"/>
              </w:rPr>
            </w:pPr>
          </w:p>
        </w:tc>
        <w:tc>
          <w:tcPr>
            <w:tcW w:w="1289" w:type="dxa"/>
            <w:gridSpan w:val="3"/>
            <w:vAlign w:val="center"/>
            <w:tcPrChange w:id="14282" w:author="1989" w:date="2024-03-27T13:57:00Z">
              <w:tcPr>
                <w:tcW w:w="1289" w:type="dxa"/>
                <w:gridSpan w:val="5"/>
                <w:vAlign w:val="center"/>
              </w:tcPr>
            </w:tcPrChange>
          </w:tcPr>
          <w:p w14:paraId="48A1696C" w14:textId="77777777" w:rsidR="00CE52A9" w:rsidRPr="00AC4FBC" w:rsidRDefault="00CE52A9" w:rsidP="00586E32">
            <w:pPr>
              <w:pStyle w:val="TAC"/>
            </w:pPr>
            <w:r w:rsidRPr="00AC4FBC">
              <w:t>41</w:t>
            </w:r>
          </w:p>
        </w:tc>
        <w:tc>
          <w:tcPr>
            <w:tcW w:w="1238" w:type="dxa"/>
            <w:gridSpan w:val="6"/>
            <w:vAlign w:val="center"/>
            <w:tcPrChange w:id="14283" w:author="1989" w:date="2024-03-27T13:57:00Z">
              <w:tcPr>
                <w:tcW w:w="1238" w:type="dxa"/>
                <w:gridSpan w:val="7"/>
                <w:vAlign w:val="center"/>
              </w:tcPr>
            </w:tcPrChange>
          </w:tcPr>
          <w:p w14:paraId="7356381C" w14:textId="77777777" w:rsidR="00CE52A9" w:rsidRPr="00AC4FBC" w:rsidRDefault="00CE52A9" w:rsidP="00586E32">
            <w:pPr>
              <w:pStyle w:val="TAC"/>
            </w:pPr>
            <w:r w:rsidRPr="00AC4FBC">
              <w:t>2653 MHz</w:t>
            </w:r>
          </w:p>
        </w:tc>
        <w:tc>
          <w:tcPr>
            <w:tcW w:w="959" w:type="dxa"/>
            <w:gridSpan w:val="4"/>
            <w:vAlign w:val="center"/>
            <w:tcPrChange w:id="14284" w:author="1989" w:date="2024-03-27T13:57:00Z">
              <w:tcPr>
                <w:tcW w:w="959" w:type="dxa"/>
                <w:gridSpan w:val="5"/>
                <w:vAlign w:val="center"/>
              </w:tcPr>
            </w:tcPrChange>
          </w:tcPr>
          <w:p w14:paraId="4DB38F3E" w14:textId="77777777" w:rsidR="00CE52A9" w:rsidRPr="00AC4FBC" w:rsidRDefault="00CE52A9" w:rsidP="00586E32">
            <w:pPr>
              <w:pStyle w:val="TAC"/>
            </w:pPr>
          </w:p>
        </w:tc>
        <w:tc>
          <w:tcPr>
            <w:tcW w:w="1026" w:type="dxa"/>
            <w:vAlign w:val="center"/>
            <w:tcPrChange w:id="14285" w:author="1989" w:date="2024-03-27T13:57:00Z">
              <w:tcPr>
                <w:tcW w:w="1026" w:type="dxa"/>
                <w:vAlign w:val="center"/>
              </w:tcPr>
            </w:tcPrChange>
          </w:tcPr>
          <w:p w14:paraId="7C8B2E23" w14:textId="77777777" w:rsidR="00CE52A9" w:rsidRPr="00AC4FBC" w:rsidRDefault="00CE52A9" w:rsidP="00586E32">
            <w:pPr>
              <w:pStyle w:val="TAC"/>
            </w:pPr>
          </w:p>
        </w:tc>
        <w:tc>
          <w:tcPr>
            <w:tcW w:w="963" w:type="dxa"/>
            <w:gridSpan w:val="3"/>
            <w:vAlign w:val="center"/>
            <w:tcPrChange w:id="14286" w:author="1989" w:date="2024-03-27T13:57:00Z">
              <w:tcPr>
                <w:tcW w:w="963" w:type="dxa"/>
                <w:gridSpan w:val="4"/>
                <w:vAlign w:val="center"/>
              </w:tcPr>
            </w:tcPrChange>
          </w:tcPr>
          <w:p w14:paraId="0275F525" w14:textId="77777777" w:rsidR="00CE52A9" w:rsidRPr="00AC4FBC" w:rsidRDefault="00CE52A9" w:rsidP="00586E32">
            <w:pPr>
              <w:pStyle w:val="TAC"/>
              <w:rPr>
                <w:lang w:eastAsia="zh-TW"/>
              </w:rPr>
            </w:pPr>
            <w:r w:rsidRPr="00AC4FBC">
              <w:t>n28</w:t>
            </w:r>
          </w:p>
        </w:tc>
        <w:tc>
          <w:tcPr>
            <w:tcW w:w="1321" w:type="dxa"/>
            <w:gridSpan w:val="3"/>
            <w:vAlign w:val="center"/>
            <w:tcPrChange w:id="14287" w:author="1989" w:date="2024-03-27T13:57:00Z">
              <w:tcPr>
                <w:tcW w:w="1321" w:type="dxa"/>
                <w:gridSpan w:val="5"/>
                <w:vAlign w:val="center"/>
              </w:tcPr>
            </w:tcPrChange>
          </w:tcPr>
          <w:p w14:paraId="024A4CCF" w14:textId="77777777" w:rsidR="00CE52A9" w:rsidRPr="00AC4FBC" w:rsidRDefault="00CE52A9" w:rsidP="00586E32">
            <w:pPr>
              <w:pStyle w:val="TAC"/>
            </w:pPr>
            <w:r w:rsidRPr="00AC4FBC">
              <w:t>UL 718 / DL 773 MHz</w:t>
            </w:r>
          </w:p>
        </w:tc>
        <w:tc>
          <w:tcPr>
            <w:tcW w:w="972" w:type="dxa"/>
            <w:gridSpan w:val="2"/>
            <w:vAlign w:val="center"/>
            <w:tcPrChange w:id="14288" w:author="1989" w:date="2024-03-27T13:57:00Z">
              <w:tcPr>
                <w:tcW w:w="972" w:type="dxa"/>
                <w:gridSpan w:val="3"/>
                <w:vAlign w:val="center"/>
              </w:tcPr>
            </w:tcPrChange>
          </w:tcPr>
          <w:p w14:paraId="777155CC" w14:textId="77777777" w:rsidR="00CE52A9" w:rsidRPr="00AC4FBC" w:rsidRDefault="00CE52A9" w:rsidP="00586E32">
            <w:pPr>
              <w:pStyle w:val="TAC"/>
            </w:pPr>
          </w:p>
        </w:tc>
        <w:tc>
          <w:tcPr>
            <w:tcW w:w="1085" w:type="dxa"/>
            <w:gridSpan w:val="2"/>
            <w:vAlign w:val="center"/>
            <w:tcPrChange w:id="14289" w:author="1989" w:date="2024-03-27T13:57:00Z">
              <w:tcPr>
                <w:tcW w:w="1085" w:type="dxa"/>
                <w:gridSpan w:val="3"/>
                <w:vAlign w:val="center"/>
              </w:tcPr>
            </w:tcPrChange>
          </w:tcPr>
          <w:p w14:paraId="51F57794" w14:textId="77777777" w:rsidR="00CE52A9" w:rsidRPr="00AC4FBC" w:rsidRDefault="00CE52A9" w:rsidP="00586E32">
            <w:pPr>
              <w:pStyle w:val="TAC"/>
            </w:pPr>
          </w:p>
        </w:tc>
      </w:tr>
      <w:tr w:rsidR="00CE52A9" w:rsidRPr="00AC4FBC" w14:paraId="34FF120E" w14:textId="77777777" w:rsidTr="00586E32">
        <w:trPr>
          <w:trHeight w:val="241"/>
          <w:trPrChange w:id="14290" w:author="1989" w:date="2024-03-27T13:57:00Z">
            <w:trPr>
              <w:gridBefore w:val="1"/>
              <w:trHeight w:val="241"/>
            </w:trPr>
          </w:trPrChange>
        </w:trPr>
        <w:tc>
          <w:tcPr>
            <w:tcW w:w="462" w:type="dxa"/>
            <w:tcBorders>
              <w:top w:val="nil"/>
            </w:tcBorders>
            <w:vAlign w:val="center"/>
            <w:tcPrChange w:id="14291" w:author="1989" w:date="2024-03-27T13:57:00Z">
              <w:tcPr>
                <w:tcW w:w="404" w:type="dxa"/>
                <w:gridSpan w:val="2"/>
                <w:tcBorders>
                  <w:top w:val="nil"/>
                </w:tcBorders>
                <w:vAlign w:val="center"/>
              </w:tcPr>
            </w:tcPrChange>
          </w:tcPr>
          <w:p w14:paraId="052C899B" w14:textId="77777777" w:rsidR="00CE52A9" w:rsidRPr="00AC4FBC" w:rsidRDefault="00CE52A9" w:rsidP="00586E32">
            <w:pPr>
              <w:pStyle w:val="TAC"/>
            </w:pPr>
          </w:p>
        </w:tc>
        <w:tc>
          <w:tcPr>
            <w:tcW w:w="731" w:type="dxa"/>
            <w:vAlign w:val="center"/>
            <w:tcPrChange w:id="14292" w:author="1989" w:date="2024-03-27T13:57:00Z">
              <w:tcPr>
                <w:tcW w:w="731" w:type="dxa"/>
                <w:gridSpan w:val="2"/>
                <w:vAlign w:val="center"/>
              </w:tcPr>
            </w:tcPrChange>
          </w:tcPr>
          <w:p w14:paraId="18A7B2A3" w14:textId="77777777" w:rsidR="00CE52A9" w:rsidRPr="00AC4FBC" w:rsidRDefault="00CE52A9" w:rsidP="00586E32">
            <w:pPr>
              <w:pStyle w:val="TAC"/>
            </w:pPr>
            <w:r w:rsidRPr="00AC4FBC">
              <w:t>QPSK</w:t>
            </w:r>
          </w:p>
        </w:tc>
        <w:tc>
          <w:tcPr>
            <w:tcW w:w="1120" w:type="dxa"/>
            <w:gridSpan w:val="2"/>
            <w:vAlign w:val="center"/>
            <w:tcPrChange w:id="14293" w:author="1989" w:date="2024-03-27T13:57:00Z">
              <w:tcPr>
                <w:tcW w:w="1120" w:type="dxa"/>
                <w:gridSpan w:val="3"/>
                <w:vAlign w:val="center"/>
              </w:tcPr>
            </w:tcPrChange>
          </w:tcPr>
          <w:p w14:paraId="747CDAF2" w14:textId="77777777" w:rsidR="00CE52A9" w:rsidRPr="00AC4FBC" w:rsidRDefault="00CE52A9" w:rsidP="00586E32">
            <w:pPr>
              <w:pStyle w:val="TAC"/>
            </w:pPr>
            <w:r w:rsidRPr="00AC4FBC">
              <w:t>QPSK</w:t>
            </w:r>
          </w:p>
        </w:tc>
        <w:tc>
          <w:tcPr>
            <w:tcW w:w="999" w:type="dxa"/>
            <w:gridSpan w:val="2"/>
            <w:vAlign w:val="center"/>
            <w:tcPrChange w:id="14294" w:author="1989" w:date="2024-03-27T13:57:00Z">
              <w:tcPr>
                <w:tcW w:w="999" w:type="dxa"/>
                <w:gridSpan w:val="3"/>
                <w:vAlign w:val="center"/>
              </w:tcPr>
            </w:tcPrChange>
          </w:tcPr>
          <w:p w14:paraId="74E87DE8" w14:textId="77777777" w:rsidR="00CE52A9" w:rsidRPr="00AC4FBC" w:rsidRDefault="00CE52A9" w:rsidP="00586E32">
            <w:pPr>
              <w:pStyle w:val="TAC"/>
            </w:pPr>
            <w:r w:rsidRPr="00AC4FBC">
              <w:t>5 MHz</w:t>
            </w:r>
          </w:p>
        </w:tc>
        <w:tc>
          <w:tcPr>
            <w:tcW w:w="989" w:type="dxa"/>
            <w:vAlign w:val="center"/>
            <w:tcPrChange w:id="14295" w:author="1989" w:date="2024-03-27T13:57:00Z">
              <w:tcPr>
                <w:tcW w:w="989" w:type="dxa"/>
                <w:vAlign w:val="center"/>
              </w:tcPr>
            </w:tcPrChange>
          </w:tcPr>
          <w:p w14:paraId="16332133"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296" w:author="1989" w:date="2024-03-27T13:57:00Z">
              <w:tcPr>
                <w:tcW w:w="1289" w:type="dxa"/>
                <w:gridSpan w:val="5"/>
                <w:vAlign w:val="center"/>
              </w:tcPr>
            </w:tcPrChange>
          </w:tcPr>
          <w:p w14:paraId="428D5501" w14:textId="77777777" w:rsidR="00CE52A9" w:rsidRPr="00AC4FBC" w:rsidRDefault="00CE52A9" w:rsidP="00586E32">
            <w:pPr>
              <w:pStyle w:val="TAC"/>
            </w:pPr>
            <w:r w:rsidRPr="00AC4FBC">
              <w:t>N/A</w:t>
            </w:r>
          </w:p>
        </w:tc>
        <w:tc>
          <w:tcPr>
            <w:tcW w:w="1238" w:type="dxa"/>
            <w:gridSpan w:val="6"/>
            <w:vAlign w:val="center"/>
            <w:tcPrChange w:id="14297" w:author="1989" w:date="2024-03-27T13:57:00Z">
              <w:tcPr>
                <w:tcW w:w="1238" w:type="dxa"/>
                <w:gridSpan w:val="7"/>
                <w:vAlign w:val="center"/>
              </w:tcPr>
            </w:tcPrChange>
          </w:tcPr>
          <w:p w14:paraId="4302D909" w14:textId="77777777" w:rsidR="00CE52A9" w:rsidRPr="00AC4FBC" w:rsidRDefault="00CE52A9" w:rsidP="00586E32">
            <w:pPr>
              <w:pStyle w:val="TAC"/>
            </w:pPr>
            <w:r w:rsidRPr="00AC4FBC">
              <w:t>QPSK</w:t>
            </w:r>
          </w:p>
        </w:tc>
        <w:tc>
          <w:tcPr>
            <w:tcW w:w="959" w:type="dxa"/>
            <w:gridSpan w:val="4"/>
            <w:vAlign w:val="center"/>
            <w:tcPrChange w:id="14298" w:author="1989" w:date="2024-03-27T13:57:00Z">
              <w:tcPr>
                <w:tcW w:w="959" w:type="dxa"/>
                <w:gridSpan w:val="5"/>
                <w:vAlign w:val="center"/>
              </w:tcPr>
            </w:tcPrChange>
          </w:tcPr>
          <w:p w14:paraId="5F4D07A8" w14:textId="77777777" w:rsidR="00CE52A9" w:rsidRPr="00AC4FBC" w:rsidRDefault="00CE52A9" w:rsidP="00586E32">
            <w:pPr>
              <w:pStyle w:val="TAC"/>
            </w:pPr>
            <w:r w:rsidRPr="00AC4FBC">
              <w:t>10 MHz</w:t>
            </w:r>
          </w:p>
        </w:tc>
        <w:tc>
          <w:tcPr>
            <w:tcW w:w="1026" w:type="dxa"/>
            <w:vAlign w:val="center"/>
            <w:tcPrChange w:id="14299" w:author="1989" w:date="2024-03-27T13:57:00Z">
              <w:tcPr>
                <w:tcW w:w="1026" w:type="dxa"/>
                <w:vAlign w:val="center"/>
              </w:tcPr>
            </w:tcPrChange>
          </w:tcPr>
          <w:p w14:paraId="292BAC9F" w14:textId="77777777" w:rsidR="00CE52A9" w:rsidRPr="00AC4FBC" w:rsidRDefault="00CE52A9" w:rsidP="00586E32">
            <w:pPr>
              <w:pStyle w:val="TAC"/>
            </w:pPr>
            <w:r w:rsidRPr="00AC4FBC">
              <w:t>All RBs / 0</w:t>
            </w:r>
          </w:p>
        </w:tc>
        <w:tc>
          <w:tcPr>
            <w:tcW w:w="963" w:type="dxa"/>
            <w:gridSpan w:val="3"/>
            <w:vAlign w:val="center"/>
            <w:tcPrChange w:id="14300" w:author="1989" w:date="2024-03-27T13:57:00Z">
              <w:tcPr>
                <w:tcW w:w="963" w:type="dxa"/>
                <w:gridSpan w:val="4"/>
                <w:vAlign w:val="center"/>
              </w:tcPr>
            </w:tcPrChange>
          </w:tcPr>
          <w:p w14:paraId="0B8A1B85"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301" w:author="1989" w:date="2024-03-27T13:57:00Z">
              <w:tcPr>
                <w:tcW w:w="1321" w:type="dxa"/>
                <w:gridSpan w:val="5"/>
                <w:vAlign w:val="center"/>
              </w:tcPr>
            </w:tcPrChange>
          </w:tcPr>
          <w:p w14:paraId="4C4E62EE" w14:textId="77777777" w:rsidR="00CE52A9" w:rsidRPr="00AC4FBC" w:rsidRDefault="00CE52A9" w:rsidP="00586E32">
            <w:pPr>
              <w:pStyle w:val="TAC"/>
            </w:pPr>
            <w:r w:rsidRPr="00AC4FBC">
              <w:t>CP-OFDM QPSK</w:t>
            </w:r>
          </w:p>
        </w:tc>
        <w:tc>
          <w:tcPr>
            <w:tcW w:w="972" w:type="dxa"/>
            <w:gridSpan w:val="2"/>
            <w:vAlign w:val="center"/>
            <w:tcPrChange w:id="14302" w:author="1989" w:date="2024-03-27T13:57:00Z">
              <w:tcPr>
                <w:tcW w:w="972" w:type="dxa"/>
                <w:gridSpan w:val="3"/>
                <w:vAlign w:val="center"/>
              </w:tcPr>
            </w:tcPrChange>
          </w:tcPr>
          <w:p w14:paraId="76362557" w14:textId="77777777" w:rsidR="00CE52A9" w:rsidRPr="00AC4FBC" w:rsidRDefault="00CE52A9" w:rsidP="00586E32">
            <w:pPr>
              <w:pStyle w:val="TAC"/>
            </w:pPr>
            <w:r w:rsidRPr="00AC4FBC">
              <w:t>5 MHz</w:t>
            </w:r>
          </w:p>
        </w:tc>
        <w:tc>
          <w:tcPr>
            <w:tcW w:w="1085" w:type="dxa"/>
            <w:gridSpan w:val="2"/>
            <w:vAlign w:val="center"/>
            <w:tcPrChange w:id="14303" w:author="1989" w:date="2024-03-27T13:57:00Z">
              <w:tcPr>
                <w:tcW w:w="1085" w:type="dxa"/>
                <w:gridSpan w:val="3"/>
                <w:vAlign w:val="center"/>
              </w:tcPr>
            </w:tcPrChange>
          </w:tcPr>
          <w:p w14:paraId="1643757E" w14:textId="77777777" w:rsidR="00CE52A9" w:rsidRPr="00AC4FBC" w:rsidRDefault="00CE52A9" w:rsidP="00586E32">
            <w:pPr>
              <w:pStyle w:val="TAC"/>
            </w:pPr>
            <w:r w:rsidRPr="00AC4FBC">
              <w:t>All RBs / All RBs</w:t>
            </w:r>
          </w:p>
        </w:tc>
      </w:tr>
      <w:tr w:rsidR="00CE52A9" w:rsidRPr="00AC4FBC" w14:paraId="7FE31B3E" w14:textId="77777777" w:rsidTr="00586E32">
        <w:trPr>
          <w:trHeight w:val="241"/>
          <w:trPrChange w:id="14304" w:author="1989" w:date="2024-03-27T13:57:00Z">
            <w:trPr>
              <w:gridBefore w:val="1"/>
              <w:trHeight w:val="241"/>
            </w:trPr>
          </w:trPrChange>
        </w:trPr>
        <w:tc>
          <w:tcPr>
            <w:tcW w:w="13154" w:type="dxa"/>
            <w:gridSpan w:val="31"/>
            <w:tcBorders>
              <w:top w:val="nil"/>
            </w:tcBorders>
            <w:vAlign w:val="center"/>
            <w:tcPrChange w:id="14305" w:author="1989" w:date="2024-03-27T13:57:00Z">
              <w:tcPr>
                <w:tcW w:w="13096" w:type="dxa"/>
                <w:gridSpan w:val="44"/>
                <w:tcBorders>
                  <w:top w:val="nil"/>
                </w:tcBorders>
                <w:vAlign w:val="center"/>
              </w:tcPr>
            </w:tcPrChange>
          </w:tcPr>
          <w:p w14:paraId="38646E2A" w14:textId="77777777" w:rsidR="00CE52A9" w:rsidRPr="00AC4FBC" w:rsidRDefault="00CE52A9" w:rsidP="00586E32">
            <w:pPr>
              <w:pStyle w:val="TAC"/>
            </w:pPr>
            <w:r w:rsidRPr="00AC4FBC">
              <w:rPr>
                <w:b/>
                <w:bCs/>
              </w:rPr>
              <w:t>Test Settings for DC_1A-4</w:t>
            </w:r>
            <w:r>
              <w:rPr>
                <w:b/>
                <w:bCs/>
              </w:rPr>
              <w:t>2</w:t>
            </w:r>
            <w:r w:rsidRPr="00AC4FBC">
              <w:rPr>
                <w:b/>
                <w:bCs/>
              </w:rPr>
              <w:t>A_n</w:t>
            </w:r>
            <w:r>
              <w:rPr>
                <w:b/>
                <w:bCs/>
              </w:rPr>
              <w:t>79</w:t>
            </w:r>
            <w:r w:rsidRPr="00AC4FBC">
              <w:rPr>
                <w:b/>
                <w:bCs/>
              </w:rPr>
              <w:t>A</w:t>
            </w:r>
            <w:ins w:id="14306" w:author="1989" w:date="2024-03-27T13:57:00Z">
              <w:r>
                <w:rPr>
                  <w:b/>
                  <w:bCs/>
                </w:rPr>
                <w:t xml:space="preserve"> (PC3)</w:t>
              </w:r>
            </w:ins>
            <w:r w:rsidRPr="00AC4FBC">
              <w:rPr>
                <w:b/>
                <w:bCs/>
              </w:rPr>
              <w:t xml:space="preserve"> – Note 3</w:t>
            </w:r>
          </w:p>
        </w:tc>
      </w:tr>
      <w:tr w:rsidR="00CE52A9" w:rsidRPr="00AC4FBC" w14:paraId="454A304D" w14:textId="77777777" w:rsidTr="00586E32">
        <w:trPr>
          <w:trHeight w:val="241"/>
          <w:trPrChange w:id="14307" w:author="1989" w:date="2024-03-27T13:57:00Z">
            <w:trPr>
              <w:gridBefore w:val="1"/>
              <w:trHeight w:val="241"/>
            </w:trPr>
          </w:trPrChange>
        </w:trPr>
        <w:tc>
          <w:tcPr>
            <w:tcW w:w="462" w:type="dxa"/>
            <w:tcBorders>
              <w:top w:val="nil"/>
            </w:tcBorders>
            <w:vAlign w:val="center"/>
            <w:tcPrChange w:id="14308" w:author="1989" w:date="2024-03-27T13:57:00Z">
              <w:tcPr>
                <w:tcW w:w="404" w:type="dxa"/>
                <w:gridSpan w:val="2"/>
                <w:tcBorders>
                  <w:top w:val="nil"/>
                </w:tcBorders>
                <w:vAlign w:val="center"/>
              </w:tcPr>
            </w:tcPrChange>
          </w:tcPr>
          <w:p w14:paraId="46991F7F" w14:textId="77777777" w:rsidR="00CE52A9" w:rsidRPr="00AC4FBC" w:rsidRDefault="00CE52A9" w:rsidP="00586E32">
            <w:pPr>
              <w:pStyle w:val="TAC"/>
            </w:pPr>
            <w:r>
              <w:rPr>
                <w:rFonts w:hint="eastAsia"/>
                <w:lang w:eastAsia="ja-JP"/>
              </w:rPr>
              <w:t>1</w:t>
            </w:r>
          </w:p>
        </w:tc>
        <w:tc>
          <w:tcPr>
            <w:tcW w:w="731" w:type="dxa"/>
            <w:vAlign w:val="center"/>
            <w:tcPrChange w:id="14309" w:author="1989" w:date="2024-03-27T13:57:00Z">
              <w:tcPr>
                <w:tcW w:w="731" w:type="dxa"/>
                <w:gridSpan w:val="2"/>
                <w:vAlign w:val="center"/>
              </w:tcPr>
            </w:tcPrChange>
          </w:tcPr>
          <w:p w14:paraId="7B5A1C48" w14:textId="77777777" w:rsidR="00CE52A9" w:rsidRPr="00AC4FBC" w:rsidRDefault="00CE52A9" w:rsidP="00586E32">
            <w:pPr>
              <w:pStyle w:val="TAC"/>
            </w:pPr>
            <w:r>
              <w:rPr>
                <w:rFonts w:hint="eastAsia"/>
                <w:lang w:eastAsia="ja-JP"/>
              </w:rPr>
              <w:t>1</w:t>
            </w:r>
          </w:p>
        </w:tc>
        <w:tc>
          <w:tcPr>
            <w:tcW w:w="1120" w:type="dxa"/>
            <w:gridSpan w:val="2"/>
            <w:vAlign w:val="center"/>
            <w:tcPrChange w:id="14310" w:author="1989" w:date="2024-03-27T13:57:00Z">
              <w:tcPr>
                <w:tcW w:w="1120" w:type="dxa"/>
                <w:gridSpan w:val="3"/>
                <w:vAlign w:val="center"/>
              </w:tcPr>
            </w:tcPrChange>
          </w:tcPr>
          <w:p w14:paraId="4AFBEB7E" w14:textId="77777777" w:rsidR="00CE52A9" w:rsidRPr="00AC4FBC" w:rsidRDefault="00CE52A9" w:rsidP="00586E32">
            <w:pPr>
              <w:pStyle w:val="TAC"/>
            </w:pPr>
            <w:r w:rsidRPr="00AC4FBC">
              <w:t xml:space="preserve">UL </w:t>
            </w:r>
            <w:r>
              <w:t>1977.5</w:t>
            </w:r>
            <w:r w:rsidRPr="00AC4FBC">
              <w:t xml:space="preserve"> / DL 21</w:t>
            </w:r>
            <w:r>
              <w:t>67.5</w:t>
            </w:r>
            <w:r w:rsidRPr="00AC4FBC">
              <w:t xml:space="preserve"> MHz</w:t>
            </w:r>
          </w:p>
        </w:tc>
        <w:tc>
          <w:tcPr>
            <w:tcW w:w="999" w:type="dxa"/>
            <w:gridSpan w:val="2"/>
            <w:vAlign w:val="center"/>
            <w:tcPrChange w:id="14311" w:author="1989" w:date="2024-03-27T13:57:00Z">
              <w:tcPr>
                <w:tcW w:w="999" w:type="dxa"/>
                <w:gridSpan w:val="3"/>
                <w:vAlign w:val="center"/>
              </w:tcPr>
            </w:tcPrChange>
          </w:tcPr>
          <w:p w14:paraId="3D862BFF" w14:textId="77777777" w:rsidR="00CE52A9" w:rsidRPr="00AC4FBC" w:rsidRDefault="00CE52A9" w:rsidP="00586E32">
            <w:pPr>
              <w:pStyle w:val="TAC"/>
            </w:pPr>
          </w:p>
        </w:tc>
        <w:tc>
          <w:tcPr>
            <w:tcW w:w="989" w:type="dxa"/>
            <w:vAlign w:val="center"/>
            <w:tcPrChange w:id="14312" w:author="1989" w:date="2024-03-27T13:57:00Z">
              <w:tcPr>
                <w:tcW w:w="989" w:type="dxa"/>
                <w:vAlign w:val="center"/>
              </w:tcPr>
            </w:tcPrChange>
          </w:tcPr>
          <w:p w14:paraId="5F52ACB4" w14:textId="77777777" w:rsidR="00CE52A9" w:rsidRPr="00AC4FBC" w:rsidRDefault="00CE52A9" w:rsidP="00586E32">
            <w:pPr>
              <w:pStyle w:val="TAC"/>
              <w:rPr>
                <w:lang w:eastAsia="zh-TW"/>
              </w:rPr>
            </w:pPr>
          </w:p>
        </w:tc>
        <w:tc>
          <w:tcPr>
            <w:tcW w:w="1289" w:type="dxa"/>
            <w:gridSpan w:val="3"/>
            <w:vAlign w:val="center"/>
            <w:tcPrChange w:id="14313" w:author="1989" w:date="2024-03-27T13:57:00Z">
              <w:tcPr>
                <w:tcW w:w="1289" w:type="dxa"/>
                <w:gridSpan w:val="5"/>
                <w:vAlign w:val="center"/>
              </w:tcPr>
            </w:tcPrChange>
          </w:tcPr>
          <w:p w14:paraId="01B851C8" w14:textId="77777777" w:rsidR="00CE52A9" w:rsidRPr="00AC4FBC" w:rsidRDefault="00CE52A9" w:rsidP="00586E32">
            <w:pPr>
              <w:pStyle w:val="TAC"/>
            </w:pPr>
            <w:r>
              <w:rPr>
                <w:rFonts w:hint="eastAsia"/>
                <w:lang w:eastAsia="ja-JP"/>
              </w:rPr>
              <w:t>4</w:t>
            </w:r>
            <w:r>
              <w:rPr>
                <w:lang w:eastAsia="ja-JP"/>
              </w:rPr>
              <w:t>2</w:t>
            </w:r>
          </w:p>
        </w:tc>
        <w:tc>
          <w:tcPr>
            <w:tcW w:w="1238" w:type="dxa"/>
            <w:gridSpan w:val="6"/>
            <w:vAlign w:val="center"/>
            <w:tcPrChange w:id="14314" w:author="1989" w:date="2024-03-27T13:57:00Z">
              <w:tcPr>
                <w:tcW w:w="1238" w:type="dxa"/>
                <w:gridSpan w:val="7"/>
                <w:vAlign w:val="center"/>
              </w:tcPr>
            </w:tcPrChange>
          </w:tcPr>
          <w:p w14:paraId="172617B6" w14:textId="77777777" w:rsidR="00CE52A9" w:rsidRPr="00AC4FBC" w:rsidRDefault="00CE52A9" w:rsidP="00586E32">
            <w:pPr>
              <w:pStyle w:val="TAC"/>
            </w:pPr>
            <w:r w:rsidRPr="00AC4FBC">
              <w:t xml:space="preserve">DL </w:t>
            </w:r>
            <w:r>
              <w:t>3490</w:t>
            </w:r>
            <w:r w:rsidRPr="00AC4FBC">
              <w:t xml:space="preserve"> MHz</w:t>
            </w:r>
          </w:p>
        </w:tc>
        <w:tc>
          <w:tcPr>
            <w:tcW w:w="959" w:type="dxa"/>
            <w:gridSpan w:val="4"/>
            <w:vAlign w:val="center"/>
            <w:tcPrChange w:id="14315" w:author="1989" w:date="2024-03-27T13:57:00Z">
              <w:tcPr>
                <w:tcW w:w="959" w:type="dxa"/>
                <w:gridSpan w:val="5"/>
                <w:vAlign w:val="center"/>
              </w:tcPr>
            </w:tcPrChange>
          </w:tcPr>
          <w:p w14:paraId="2B68617C" w14:textId="77777777" w:rsidR="00CE52A9" w:rsidRPr="00AC4FBC" w:rsidRDefault="00CE52A9" w:rsidP="00586E32">
            <w:pPr>
              <w:pStyle w:val="TAC"/>
            </w:pPr>
          </w:p>
        </w:tc>
        <w:tc>
          <w:tcPr>
            <w:tcW w:w="1026" w:type="dxa"/>
            <w:vAlign w:val="center"/>
            <w:tcPrChange w:id="14316" w:author="1989" w:date="2024-03-27T13:57:00Z">
              <w:tcPr>
                <w:tcW w:w="1026" w:type="dxa"/>
                <w:vAlign w:val="center"/>
              </w:tcPr>
            </w:tcPrChange>
          </w:tcPr>
          <w:p w14:paraId="5E709DA6" w14:textId="77777777" w:rsidR="00CE52A9" w:rsidRPr="00AC4FBC" w:rsidRDefault="00CE52A9" w:rsidP="00586E32">
            <w:pPr>
              <w:pStyle w:val="TAC"/>
            </w:pPr>
          </w:p>
        </w:tc>
        <w:tc>
          <w:tcPr>
            <w:tcW w:w="963" w:type="dxa"/>
            <w:gridSpan w:val="3"/>
            <w:vAlign w:val="center"/>
            <w:tcPrChange w:id="14317" w:author="1989" w:date="2024-03-27T13:57:00Z">
              <w:tcPr>
                <w:tcW w:w="963" w:type="dxa"/>
                <w:gridSpan w:val="4"/>
                <w:vAlign w:val="center"/>
              </w:tcPr>
            </w:tcPrChange>
          </w:tcPr>
          <w:p w14:paraId="215CCDB6" w14:textId="77777777" w:rsidR="00CE52A9" w:rsidRPr="00AC4FBC" w:rsidRDefault="00CE52A9" w:rsidP="00586E32">
            <w:pPr>
              <w:pStyle w:val="TAC"/>
              <w:rPr>
                <w:lang w:eastAsia="zh-TW"/>
              </w:rPr>
            </w:pPr>
            <w:r>
              <w:rPr>
                <w:lang w:eastAsia="ja-JP"/>
              </w:rPr>
              <w:t>n79</w:t>
            </w:r>
          </w:p>
        </w:tc>
        <w:tc>
          <w:tcPr>
            <w:tcW w:w="1321" w:type="dxa"/>
            <w:gridSpan w:val="3"/>
            <w:vAlign w:val="center"/>
            <w:tcPrChange w:id="14318" w:author="1989" w:date="2024-03-27T13:57:00Z">
              <w:tcPr>
                <w:tcW w:w="1321" w:type="dxa"/>
                <w:gridSpan w:val="5"/>
                <w:vAlign w:val="center"/>
              </w:tcPr>
            </w:tcPrChange>
          </w:tcPr>
          <w:p w14:paraId="004C81E2" w14:textId="77777777" w:rsidR="00CE52A9" w:rsidRPr="00AC4FBC" w:rsidRDefault="00CE52A9" w:rsidP="00586E32">
            <w:pPr>
              <w:pStyle w:val="TAC"/>
            </w:pPr>
          </w:p>
        </w:tc>
        <w:tc>
          <w:tcPr>
            <w:tcW w:w="972" w:type="dxa"/>
            <w:gridSpan w:val="2"/>
            <w:vAlign w:val="center"/>
            <w:tcPrChange w:id="14319" w:author="1989" w:date="2024-03-27T13:57:00Z">
              <w:tcPr>
                <w:tcW w:w="972" w:type="dxa"/>
                <w:gridSpan w:val="3"/>
                <w:vAlign w:val="center"/>
              </w:tcPr>
            </w:tcPrChange>
          </w:tcPr>
          <w:p w14:paraId="121F6883" w14:textId="77777777" w:rsidR="00CE52A9" w:rsidRPr="00AC4FBC" w:rsidRDefault="00CE52A9" w:rsidP="00586E32">
            <w:pPr>
              <w:pStyle w:val="TAC"/>
            </w:pPr>
          </w:p>
        </w:tc>
        <w:tc>
          <w:tcPr>
            <w:tcW w:w="1085" w:type="dxa"/>
            <w:gridSpan w:val="2"/>
            <w:vAlign w:val="center"/>
            <w:tcPrChange w:id="14320" w:author="1989" w:date="2024-03-27T13:57:00Z">
              <w:tcPr>
                <w:tcW w:w="1085" w:type="dxa"/>
                <w:gridSpan w:val="3"/>
                <w:vAlign w:val="center"/>
              </w:tcPr>
            </w:tcPrChange>
          </w:tcPr>
          <w:p w14:paraId="59F91FEA" w14:textId="77777777" w:rsidR="00CE52A9" w:rsidRPr="00AC4FBC" w:rsidRDefault="00CE52A9" w:rsidP="00586E32">
            <w:pPr>
              <w:pStyle w:val="TAC"/>
            </w:pPr>
          </w:p>
        </w:tc>
      </w:tr>
      <w:tr w:rsidR="00CE52A9" w:rsidRPr="00AC4FBC" w14:paraId="15757621" w14:textId="77777777" w:rsidTr="00586E32">
        <w:trPr>
          <w:trHeight w:val="241"/>
          <w:trPrChange w:id="14321" w:author="1989" w:date="2024-03-27T13:57:00Z">
            <w:trPr>
              <w:gridBefore w:val="1"/>
              <w:trHeight w:val="241"/>
            </w:trPr>
          </w:trPrChange>
        </w:trPr>
        <w:tc>
          <w:tcPr>
            <w:tcW w:w="462" w:type="dxa"/>
            <w:tcBorders>
              <w:top w:val="nil"/>
            </w:tcBorders>
            <w:vAlign w:val="center"/>
            <w:tcPrChange w:id="14322" w:author="1989" w:date="2024-03-27T13:57:00Z">
              <w:tcPr>
                <w:tcW w:w="404" w:type="dxa"/>
                <w:gridSpan w:val="2"/>
                <w:tcBorders>
                  <w:top w:val="nil"/>
                </w:tcBorders>
                <w:vAlign w:val="center"/>
              </w:tcPr>
            </w:tcPrChange>
          </w:tcPr>
          <w:p w14:paraId="4A2BD349" w14:textId="77777777" w:rsidR="00CE52A9" w:rsidRPr="00AC4FBC" w:rsidRDefault="00CE52A9" w:rsidP="00586E32">
            <w:pPr>
              <w:pStyle w:val="TAC"/>
            </w:pPr>
          </w:p>
        </w:tc>
        <w:tc>
          <w:tcPr>
            <w:tcW w:w="731" w:type="dxa"/>
            <w:vAlign w:val="center"/>
            <w:tcPrChange w:id="14323" w:author="1989" w:date="2024-03-27T13:57:00Z">
              <w:tcPr>
                <w:tcW w:w="731" w:type="dxa"/>
                <w:gridSpan w:val="2"/>
                <w:vAlign w:val="center"/>
              </w:tcPr>
            </w:tcPrChange>
          </w:tcPr>
          <w:p w14:paraId="0E558525" w14:textId="77777777" w:rsidR="00CE52A9" w:rsidRPr="00AC4FBC" w:rsidRDefault="00CE52A9" w:rsidP="00586E32">
            <w:pPr>
              <w:pStyle w:val="TAC"/>
            </w:pPr>
            <w:r w:rsidRPr="00AC4FBC">
              <w:rPr>
                <w:lang w:eastAsia="zh-CN"/>
              </w:rPr>
              <w:t>QPSK</w:t>
            </w:r>
          </w:p>
        </w:tc>
        <w:tc>
          <w:tcPr>
            <w:tcW w:w="1120" w:type="dxa"/>
            <w:gridSpan w:val="2"/>
            <w:vAlign w:val="center"/>
            <w:tcPrChange w:id="14324" w:author="1989" w:date="2024-03-27T13:57:00Z">
              <w:tcPr>
                <w:tcW w:w="1120" w:type="dxa"/>
                <w:gridSpan w:val="3"/>
                <w:vAlign w:val="center"/>
              </w:tcPr>
            </w:tcPrChange>
          </w:tcPr>
          <w:p w14:paraId="01E185F5" w14:textId="77777777" w:rsidR="00CE52A9" w:rsidRPr="00AC4FBC" w:rsidRDefault="00CE52A9" w:rsidP="00586E32">
            <w:pPr>
              <w:pStyle w:val="TAC"/>
            </w:pPr>
            <w:r w:rsidRPr="00AC4FBC">
              <w:t>QPSK</w:t>
            </w:r>
          </w:p>
        </w:tc>
        <w:tc>
          <w:tcPr>
            <w:tcW w:w="999" w:type="dxa"/>
            <w:gridSpan w:val="2"/>
            <w:vAlign w:val="center"/>
            <w:tcPrChange w:id="14325" w:author="1989" w:date="2024-03-27T13:57:00Z">
              <w:tcPr>
                <w:tcW w:w="999" w:type="dxa"/>
                <w:gridSpan w:val="3"/>
                <w:vAlign w:val="center"/>
              </w:tcPr>
            </w:tcPrChange>
          </w:tcPr>
          <w:p w14:paraId="43DCAD3E" w14:textId="77777777" w:rsidR="00CE52A9" w:rsidRPr="00AC4FBC" w:rsidRDefault="00CE52A9" w:rsidP="00586E32">
            <w:pPr>
              <w:pStyle w:val="TAC"/>
            </w:pPr>
            <w:r w:rsidRPr="00AC4FBC">
              <w:t>5 MHz</w:t>
            </w:r>
          </w:p>
        </w:tc>
        <w:tc>
          <w:tcPr>
            <w:tcW w:w="989" w:type="dxa"/>
            <w:vAlign w:val="center"/>
            <w:tcPrChange w:id="14326" w:author="1989" w:date="2024-03-27T13:57:00Z">
              <w:tcPr>
                <w:tcW w:w="989" w:type="dxa"/>
                <w:vAlign w:val="center"/>
              </w:tcPr>
            </w:tcPrChange>
          </w:tcPr>
          <w:p w14:paraId="03EF07EF" w14:textId="77777777" w:rsidR="00CE52A9" w:rsidRPr="00AC4FBC" w:rsidRDefault="00CE52A9" w:rsidP="00586E32">
            <w:pPr>
              <w:pStyle w:val="TAC"/>
              <w:rPr>
                <w:lang w:eastAsia="zh-TW"/>
              </w:rPr>
            </w:pPr>
            <w:r w:rsidRPr="002D0046">
              <w:rPr>
                <w:lang w:eastAsia="zh-TW"/>
              </w:rPr>
              <w:t>All RBs / All RBs</w:t>
            </w:r>
          </w:p>
        </w:tc>
        <w:tc>
          <w:tcPr>
            <w:tcW w:w="1289" w:type="dxa"/>
            <w:gridSpan w:val="3"/>
            <w:vAlign w:val="center"/>
            <w:tcPrChange w:id="14327" w:author="1989" w:date="2024-03-27T13:57:00Z">
              <w:tcPr>
                <w:tcW w:w="1289" w:type="dxa"/>
                <w:gridSpan w:val="5"/>
                <w:vAlign w:val="center"/>
              </w:tcPr>
            </w:tcPrChange>
          </w:tcPr>
          <w:p w14:paraId="04100F3B" w14:textId="77777777" w:rsidR="00CE52A9" w:rsidRPr="00AC4FBC" w:rsidRDefault="00CE52A9" w:rsidP="00586E32">
            <w:pPr>
              <w:pStyle w:val="TAC"/>
            </w:pPr>
            <w:r w:rsidRPr="002D0046">
              <w:t>N/A</w:t>
            </w:r>
          </w:p>
        </w:tc>
        <w:tc>
          <w:tcPr>
            <w:tcW w:w="1238" w:type="dxa"/>
            <w:gridSpan w:val="6"/>
            <w:vAlign w:val="center"/>
            <w:tcPrChange w:id="14328" w:author="1989" w:date="2024-03-27T13:57:00Z">
              <w:tcPr>
                <w:tcW w:w="1238" w:type="dxa"/>
                <w:gridSpan w:val="7"/>
                <w:vAlign w:val="center"/>
              </w:tcPr>
            </w:tcPrChange>
          </w:tcPr>
          <w:p w14:paraId="7724EEC5" w14:textId="77777777" w:rsidR="00CE52A9" w:rsidRPr="00AC4FBC" w:rsidRDefault="00CE52A9" w:rsidP="00586E32">
            <w:pPr>
              <w:pStyle w:val="TAC"/>
            </w:pPr>
            <w:r w:rsidRPr="00AC4FBC">
              <w:t>QPSK</w:t>
            </w:r>
          </w:p>
        </w:tc>
        <w:tc>
          <w:tcPr>
            <w:tcW w:w="959" w:type="dxa"/>
            <w:gridSpan w:val="4"/>
            <w:vAlign w:val="center"/>
            <w:tcPrChange w:id="14329" w:author="1989" w:date="2024-03-27T13:57:00Z">
              <w:tcPr>
                <w:tcW w:w="959" w:type="dxa"/>
                <w:gridSpan w:val="5"/>
                <w:vAlign w:val="center"/>
              </w:tcPr>
            </w:tcPrChange>
          </w:tcPr>
          <w:p w14:paraId="5EE8FF70" w14:textId="77777777" w:rsidR="00CE52A9" w:rsidRPr="00AC4FBC" w:rsidRDefault="00CE52A9" w:rsidP="00586E32">
            <w:pPr>
              <w:pStyle w:val="TAC"/>
            </w:pPr>
            <w:r w:rsidRPr="00AC4FBC">
              <w:t>5 MHz</w:t>
            </w:r>
          </w:p>
        </w:tc>
        <w:tc>
          <w:tcPr>
            <w:tcW w:w="1026" w:type="dxa"/>
            <w:vAlign w:val="center"/>
            <w:tcPrChange w:id="14330" w:author="1989" w:date="2024-03-27T13:57:00Z">
              <w:tcPr>
                <w:tcW w:w="1026" w:type="dxa"/>
                <w:vAlign w:val="center"/>
              </w:tcPr>
            </w:tcPrChange>
          </w:tcPr>
          <w:p w14:paraId="2B9C5FE7" w14:textId="77777777" w:rsidR="00CE52A9" w:rsidRPr="00AC4FBC" w:rsidRDefault="00CE52A9" w:rsidP="00586E32">
            <w:pPr>
              <w:pStyle w:val="TAC"/>
            </w:pPr>
            <w:r w:rsidRPr="002D0046">
              <w:t>All RBs / 0</w:t>
            </w:r>
          </w:p>
        </w:tc>
        <w:tc>
          <w:tcPr>
            <w:tcW w:w="963" w:type="dxa"/>
            <w:gridSpan w:val="3"/>
            <w:vAlign w:val="center"/>
            <w:tcPrChange w:id="14331" w:author="1989" w:date="2024-03-27T13:57:00Z">
              <w:tcPr>
                <w:tcW w:w="963" w:type="dxa"/>
                <w:gridSpan w:val="4"/>
                <w:vAlign w:val="center"/>
              </w:tcPr>
            </w:tcPrChange>
          </w:tcPr>
          <w:p w14:paraId="2917F032"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332" w:author="1989" w:date="2024-03-27T13:57:00Z">
              <w:tcPr>
                <w:tcW w:w="1321" w:type="dxa"/>
                <w:gridSpan w:val="5"/>
                <w:vAlign w:val="center"/>
              </w:tcPr>
            </w:tcPrChange>
          </w:tcPr>
          <w:p w14:paraId="16666863" w14:textId="77777777" w:rsidR="00CE52A9" w:rsidRPr="00AC4FBC" w:rsidRDefault="00CE52A9" w:rsidP="00586E32">
            <w:pPr>
              <w:pStyle w:val="TAC"/>
            </w:pPr>
            <w:r w:rsidRPr="00AC4FBC">
              <w:t>CP-OFDM QPSK</w:t>
            </w:r>
          </w:p>
        </w:tc>
        <w:tc>
          <w:tcPr>
            <w:tcW w:w="972" w:type="dxa"/>
            <w:gridSpan w:val="2"/>
            <w:vAlign w:val="center"/>
            <w:tcPrChange w:id="14333" w:author="1989" w:date="2024-03-27T13:57:00Z">
              <w:tcPr>
                <w:tcW w:w="972" w:type="dxa"/>
                <w:gridSpan w:val="3"/>
                <w:vAlign w:val="center"/>
              </w:tcPr>
            </w:tcPrChange>
          </w:tcPr>
          <w:p w14:paraId="71BF569C" w14:textId="77777777" w:rsidR="00CE52A9" w:rsidRPr="00AC4FBC" w:rsidRDefault="00CE52A9" w:rsidP="00586E32">
            <w:pPr>
              <w:pStyle w:val="TAC"/>
            </w:pPr>
            <w:r>
              <w:t>40</w:t>
            </w:r>
            <w:r w:rsidRPr="00AC4FBC">
              <w:t xml:space="preserve"> MHz</w:t>
            </w:r>
          </w:p>
        </w:tc>
        <w:tc>
          <w:tcPr>
            <w:tcW w:w="1085" w:type="dxa"/>
            <w:gridSpan w:val="2"/>
            <w:vAlign w:val="center"/>
            <w:tcPrChange w:id="14334" w:author="1989" w:date="2024-03-27T13:57:00Z">
              <w:tcPr>
                <w:tcW w:w="1085" w:type="dxa"/>
                <w:gridSpan w:val="3"/>
                <w:vAlign w:val="center"/>
              </w:tcPr>
            </w:tcPrChange>
          </w:tcPr>
          <w:p w14:paraId="546A84CC" w14:textId="77777777" w:rsidR="00CE52A9" w:rsidRPr="00AC4FBC" w:rsidRDefault="00CE52A9" w:rsidP="00586E32">
            <w:pPr>
              <w:pStyle w:val="TAC"/>
            </w:pPr>
            <w:r w:rsidRPr="00AC4FBC">
              <w:t>All RBs / All RBs</w:t>
            </w:r>
          </w:p>
        </w:tc>
      </w:tr>
      <w:tr w:rsidR="00CE52A9" w:rsidRPr="00AC4FBC" w14:paraId="2D8AB94E" w14:textId="77777777" w:rsidTr="00586E32">
        <w:trPr>
          <w:trHeight w:val="241"/>
          <w:ins w:id="14335" w:author="1989" w:date="2024-03-27T13:57:00Z"/>
          <w:trPrChange w:id="14336" w:author="1989" w:date="2024-03-27T13:57:00Z">
            <w:trPr>
              <w:gridBefore w:val="1"/>
              <w:trHeight w:val="241"/>
            </w:trPr>
          </w:trPrChange>
        </w:trPr>
        <w:tc>
          <w:tcPr>
            <w:tcW w:w="13154" w:type="dxa"/>
            <w:gridSpan w:val="31"/>
            <w:tcBorders>
              <w:top w:val="nil"/>
            </w:tcBorders>
            <w:vAlign w:val="center"/>
            <w:tcPrChange w:id="14337" w:author="1989" w:date="2024-03-27T13:57:00Z">
              <w:tcPr>
                <w:tcW w:w="13096" w:type="dxa"/>
                <w:gridSpan w:val="44"/>
                <w:tcBorders>
                  <w:top w:val="nil"/>
                </w:tcBorders>
                <w:vAlign w:val="center"/>
              </w:tcPr>
            </w:tcPrChange>
          </w:tcPr>
          <w:p w14:paraId="564198AB" w14:textId="77777777" w:rsidR="00CE52A9" w:rsidRPr="00AC4FBC" w:rsidRDefault="00CE52A9" w:rsidP="00586E32">
            <w:pPr>
              <w:pStyle w:val="TAC"/>
              <w:rPr>
                <w:ins w:id="14338" w:author="1989" w:date="2024-03-27T13:57:00Z"/>
              </w:rPr>
            </w:pPr>
            <w:ins w:id="14339" w:author="1989" w:date="2024-03-27T13:57:00Z">
              <w:r w:rsidRPr="00AC4FBC">
                <w:rPr>
                  <w:b/>
                  <w:bCs/>
                </w:rPr>
                <w:t>Test Settings for DC_1A-4</w:t>
              </w:r>
              <w:r>
                <w:rPr>
                  <w:b/>
                  <w:bCs/>
                </w:rPr>
                <w:t>2</w:t>
              </w:r>
              <w:r w:rsidRPr="00AC4FBC">
                <w:rPr>
                  <w:b/>
                  <w:bCs/>
                </w:rPr>
                <w:t>A_n</w:t>
              </w:r>
              <w:r>
                <w:rPr>
                  <w:b/>
                  <w:bCs/>
                </w:rPr>
                <w:t>79</w:t>
              </w:r>
              <w:r w:rsidRPr="00AC4FBC">
                <w:rPr>
                  <w:b/>
                  <w:bCs/>
                </w:rPr>
                <w:t>A</w:t>
              </w:r>
              <w:r>
                <w:rPr>
                  <w:b/>
                  <w:bCs/>
                </w:rPr>
                <w:t xml:space="preserve"> (PC2)</w:t>
              </w:r>
              <w:r w:rsidRPr="00AC4FBC">
                <w:rPr>
                  <w:b/>
                  <w:bCs/>
                </w:rPr>
                <w:t xml:space="preserve"> – Note 3</w:t>
              </w:r>
            </w:ins>
          </w:p>
        </w:tc>
      </w:tr>
      <w:tr w:rsidR="00CE52A9" w:rsidRPr="00AC4FBC" w14:paraId="16E46F33" w14:textId="77777777" w:rsidTr="00586E32">
        <w:trPr>
          <w:trHeight w:val="241"/>
          <w:ins w:id="14340" w:author="1989" w:date="2024-03-27T13:57:00Z"/>
          <w:trPrChange w:id="14341" w:author="1989" w:date="2024-03-27T13:57:00Z">
            <w:trPr>
              <w:gridBefore w:val="1"/>
              <w:trHeight w:val="241"/>
            </w:trPr>
          </w:trPrChange>
        </w:trPr>
        <w:tc>
          <w:tcPr>
            <w:tcW w:w="462" w:type="dxa"/>
            <w:tcBorders>
              <w:top w:val="nil"/>
            </w:tcBorders>
            <w:vAlign w:val="center"/>
            <w:tcPrChange w:id="14342" w:author="1989" w:date="2024-03-27T13:57:00Z">
              <w:tcPr>
                <w:tcW w:w="404" w:type="dxa"/>
                <w:gridSpan w:val="2"/>
                <w:tcBorders>
                  <w:top w:val="nil"/>
                </w:tcBorders>
                <w:vAlign w:val="center"/>
              </w:tcPr>
            </w:tcPrChange>
          </w:tcPr>
          <w:p w14:paraId="3DF3AF5E" w14:textId="77777777" w:rsidR="00CE52A9" w:rsidRPr="00AC4FBC" w:rsidRDefault="00CE52A9" w:rsidP="00586E32">
            <w:pPr>
              <w:pStyle w:val="TAC"/>
              <w:rPr>
                <w:ins w:id="14343" w:author="1989" w:date="2024-03-27T13:57:00Z"/>
              </w:rPr>
            </w:pPr>
            <w:ins w:id="14344" w:author="1989" w:date="2024-03-27T13:57:00Z">
              <w:r>
                <w:rPr>
                  <w:rFonts w:hint="eastAsia"/>
                  <w:lang w:eastAsia="ja-JP"/>
                </w:rPr>
                <w:t>1</w:t>
              </w:r>
            </w:ins>
          </w:p>
        </w:tc>
        <w:tc>
          <w:tcPr>
            <w:tcW w:w="731" w:type="dxa"/>
            <w:vAlign w:val="center"/>
            <w:tcPrChange w:id="14345" w:author="1989" w:date="2024-03-27T13:57:00Z">
              <w:tcPr>
                <w:tcW w:w="731" w:type="dxa"/>
                <w:gridSpan w:val="2"/>
                <w:vAlign w:val="center"/>
              </w:tcPr>
            </w:tcPrChange>
          </w:tcPr>
          <w:p w14:paraId="489B6E4F" w14:textId="77777777" w:rsidR="00CE52A9" w:rsidRPr="00AC4FBC" w:rsidRDefault="00CE52A9" w:rsidP="00586E32">
            <w:pPr>
              <w:pStyle w:val="TAC"/>
              <w:rPr>
                <w:ins w:id="14346" w:author="1989" w:date="2024-03-27T13:57:00Z"/>
                <w:lang w:eastAsia="zh-CN"/>
              </w:rPr>
            </w:pPr>
            <w:ins w:id="14347" w:author="1989" w:date="2024-03-27T13:57:00Z">
              <w:r>
                <w:rPr>
                  <w:rFonts w:hint="eastAsia"/>
                  <w:lang w:eastAsia="ja-JP"/>
                </w:rPr>
                <w:t>1</w:t>
              </w:r>
            </w:ins>
          </w:p>
        </w:tc>
        <w:tc>
          <w:tcPr>
            <w:tcW w:w="1120" w:type="dxa"/>
            <w:gridSpan w:val="2"/>
            <w:vAlign w:val="center"/>
            <w:tcPrChange w:id="14348" w:author="1989" w:date="2024-03-27T13:57:00Z">
              <w:tcPr>
                <w:tcW w:w="1120" w:type="dxa"/>
                <w:gridSpan w:val="3"/>
                <w:vAlign w:val="center"/>
              </w:tcPr>
            </w:tcPrChange>
          </w:tcPr>
          <w:p w14:paraId="0DE39948" w14:textId="77777777" w:rsidR="00CE52A9" w:rsidRPr="00AC4FBC" w:rsidRDefault="00CE52A9" w:rsidP="00586E32">
            <w:pPr>
              <w:pStyle w:val="TAC"/>
              <w:rPr>
                <w:ins w:id="14349" w:author="1989" w:date="2024-03-27T13:57:00Z"/>
              </w:rPr>
            </w:pPr>
            <w:ins w:id="14350" w:author="1989" w:date="2024-03-27T13:57:00Z">
              <w:r w:rsidRPr="00AC4FBC">
                <w:t xml:space="preserve">UL </w:t>
              </w:r>
              <w:r>
                <w:t>1977.5</w:t>
              </w:r>
              <w:r w:rsidRPr="00AC4FBC">
                <w:t xml:space="preserve"> / DL 21</w:t>
              </w:r>
              <w:r>
                <w:t>67.5</w:t>
              </w:r>
              <w:r w:rsidRPr="00AC4FBC">
                <w:t xml:space="preserve"> MHz</w:t>
              </w:r>
            </w:ins>
          </w:p>
        </w:tc>
        <w:tc>
          <w:tcPr>
            <w:tcW w:w="999" w:type="dxa"/>
            <w:gridSpan w:val="2"/>
            <w:vAlign w:val="center"/>
            <w:tcPrChange w:id="14351" w:author="1989" w:date="2024-03-27T13:57:00Z">
              <w:tcPr>
                <w:tcW w:w="999" w:type="dxa"/>
                <w:gridSpan w:val="3"/>
                <w:vAlign w:val="center"/>
              </w:tcPr>
            </w:tcPrChange>
          </w:tcPr>
          <w:p w14:paraId="6F7C04B1" w14:textId="77777777" w:rsidR="00CE52A9" w:rsidRPr="00AC4FBC" w:rsidRDefault="00CE52A9" w:rsidP="00586E32">
            <w:pPr>
              <w:pStyle w:val="TAC"/>
              <w:rPr>
                <w:ins w:id="14352" w:author="1989" w:date="2024-03-27T13:57:00Z"/>
              </w:rPr>
            </w:pPr>
          </w:p>
        </w:tc>
        <w:tc>
          <w:tcPr>
            <w:tcW w:w="989" w:type="dxa"/>
            <w:vAlign w:val="center"/>
            <w:tcPrChange w:id="14353" w:author="1989" w:date="2024-03-27T13:57:00Z">
              <w:tcPr>
                <w:tcW w:w="989" w:type="dxa"/>
                <w:vAlign w:val="center"/>
              </w:tcPr>
            </w:tcPrChange>
          </w:tcPr>
          <w:p w14:paraId="03CCFA95" w14:textId="77777777" w:rsidR="00CE52A9" w:rsidRPr="002D0046" w:rsidRDefault="00CE52A9" w:rsidP="00586E32">
            <w:pPr>
              <w:pStyle w:val="TAC"/>
              <w:rPr>
                <w:ins w:id="14354" w:author="1989" w:date="2024-03-27T13:57:00Z"/>
                <w:lang w:eastAsia="zh-TW"/>
              </w:rPr>
            </w:pPr>
          </w:p>
        </w:tc>
        <w:tc>
          <w:tcPr>
            <w:tcW w:w="1289" w:type="dxa"/>
            <w:gridSpan w:val="3"/>
            <w:vAlign w:val="center"/>
            <w:tcPrChange w:id="14355" w:author="1989" w:date="2024-03-27T13:57:00Z">
              <w:tcPr>
                <w:tcW w:w="1289" w:type="dxa"/>
                <w:gridSpan w:val="5"/>
                <w:vAlign w:val="center"/>
              </w:tcPr>
            </w:tcPrChange>
          </w:tcPr>
          <w:p w14:paraId="69B5D867" w14:textId="77777777" w:rsidR="00CE52A9" w:rsidRPr="002D0046" w:rsidRDefault="00CE52A9" w:rsidP="00586E32">
            <w:pPr>
              <w:pStyle w:val="TAC"/>
              <w:rPr>
                <w:ins w:id="14356" w:author="1989" w:date="2024-03-27T13:57:00Z"/>
              </w:rPr>
            </w:pPr>
            <w:ins w:id="14357" w:author="1989" w:date="2024-03-27T13:57:00Z">
              <w:r>
                <w:rPr>
                  <w:rFonts w:hint="eastAsia"/>
                  <w:lang w:eastAsia="ja-JP"/>
                </w:rPr>
                <w:t>4</w:t>
              </w:r>
              <w:r>
                <w:rPr>
                  <w:lang w:eastAsia="ja-JP"/>
                </w:rPr>
                <w:t>2</w:t>
              </w:r>
            </w:ins>
          </w:p>
        </w:tc>
        <w:tc>
          <w:tcPr>
            <w:tcW w:w="1238" w:type="dxa"/>
            <w:gridSpan w:val="6"/>
            <w:vAlign w:val="center"/>
            <w:tcPrChange w:id="14358" w:author="1989" w:date="2024-03-27T13:57:00Z">
              <w:tcPr>
                <w:tcW w:w="1238" w:type="dxa"/>
                <w:gridSpan w:val="7"/>
                <w:vAlign w:val="center"/>
              </w:tcPr>
            </w:tcPrChange>
          </w:tcPr>
          <w:p w14:paraId="003BE30E" w14:textId="77777777" w:rsidR="00CE52A9" w:rsidRPr="00AC4FBC" w:rsidRDefault="00CE52A9" w:rsidP="00586E32">
            <w:pPr>
              <w:pStyle w:val="TAC"/>
              <w:rPr>
                <w:ins w:id="14359" w:author="1989" w:date="2024-03-27T13:57:00Z"/>
              </w:rPr>
            </w:pPr>
            <w:ins w:id="14360" w:author="1989" w:date="2024-03-27T13:57:00Z">
              <w:r w:rsidRPr="00AC4FBC">
                <w:t xml:space="preserve">DL </w:t>
              </w:r>
              <w:r>
                <w:t>3490</w:t>
              </w:r>
              <w:r w:rsidRPr="00AC4FBC">
                <w:t xml:space="preserve"> MHz</w:t>
              </w:r>
            </w:ins>
          </w:p>
        </w:tc>
        <w:tc>
          <w:tcPr>
            <w:tcW w:w="959" w:type="dxa"/>
            <w:gridSpan w:val="4"/>
            <w:vAlign w:val="center"/>
            <w:tcPrChange w:id="14361" w:author="1989" w:date="2024-03-27T13:57:00Z">
              <w:tcPr>
                <w:tcW w:w="959" w:type="dxa"/>
                <w:gridSpan w:val="5"/>
                <w:vAlign w:val="center"/>
              </w:tcPr>
            </w:tcPrChange>
          </w:tcPr>
          <w:p w14:paraId="14823853" w14:textId="77777777" w:rsidR="00CE52A9" w:rsidRPr="00AC4FBC" w:rsidRDefault="00CE52A9" w:rsidP="00586E32">
            <w:pPr>
              <w:pStyle w:val="TAC"/>
              <w:rPr>
                <w:ins w:id="14362" w:author="1989" w:date="2024-03-27T13:57:00Z"/>
              </w:rPr>
            </w:pPr>
          </w:p>
        </w:tc>
        <w:tc>
          <w:tcPr>
            <w:tcW w:w="1026" w:type="dxa"/>
            <w:vAlign w:val="center"/>
            <w:tcPrChange w:id="14363" w:author="1989" w:date="2024-03-27T13:57:00Z">
              <w:tcPr>
                <w:tcW w:w="1026" w:type="dxa"/>
                <w:vAlign w:val="center"/>
              </w:tcPr>
            </w:tcPrChange>
          </w:tcPr>
          <w:p w14:paraId="62B79062" w14:textId="77777777" w:rsidR="00CE52A9" w:rsidRPr="002D0046" w:rsidRDefault="00CE52A9" w:rsidP="00586E32">
            <w:pPr>
              <w:pStyle w:val="TAC"/>
              <w:rPr>
                <w:ins w:id="14364" w:author="1989" w:date="2024-03-27T13:57:00Z"/>
              </w:rPr>
            </w:pPr>
          </w:p>
        </w:tc>
        <w:tc>
          <w:tcPr>
            <w:tcW w:w="963" w:type="dxa"/>
            <w:gridSpan w:val="3"/>
            <w:vAlign w:val="center"/>
            <w:tcPrChange w:id="14365" w:author="1989" w:date="2024-03-27T13:57:00Z">
              <w:tcPr>
                <w:tcW w:w="963" w:type="dxa"/>
                <w:gridSpan w:val="4"/>
                <w:vAlign w:val="center"/>
              </w:tcPr>
            </w:tcPrChange>
          </w:tcPr>
          <w:p w14:paraId="372AEBB5" w14:textId="77777777" w:rsidR="00CE52A9" w:rsidRPr="00AC4FBC" w:rsidRDefault="00CE52A9" w:rsidP="00586E32">
            <w:pPr>
              <w:pStyle w:val="TAC"/>
              <w:rPr>
                <w:ins w:id="14366" w:author="1989" w:date="2024-03-27T13:57:00Z"/>
                <w:lang w:eastAsia="zh-TW"/>
              </w:rPr>
            </w:pPr>
            <w:ins w:id="14367" w:author="1989" w:date="2024-03-27T13:57:00Z">
              <w:r>
                <w:rPr>
                  <w:lang w:eastAsia="ja-JP"/>
                </w:rPr>
                <w:t>n79</w:t>
              </w:r>
            </w:ins>
          </w:p>
        </w:tc>
        <w:tc>
          <w:tcPr>
            <w:tcW w:w="1321" w:type="dxa"/>
            <w:gridSpan w:val="3"/>
            <w:vAlign w:val="center"/>
            <w:tcPrChange w:id="14368" w:author="1989" w:date="2024-03-27T13:57:00Z">
              <w:tcPr>
                <w:tcW w:w="1321" w:type="dxa"/>
                <w:gridSpan w:val="5"/>
                <w:vAlign w:val="center"/>
              </w:tcPr>
            </w:tcPrChange>
          </w:tcPr>
          <w:p w14:paraId="04A13E39" w14:textId="77777777" w:rsidR="00CE52A9" w:rsidRPr="00AC4FBC" w:rsidRDefault="00CE52A9" w:rsidP="00586E32">
            <w:pPr>
              <w:pStyle w:val="TAC"/>
              <w:rPr>
                <w:ins w:id="14369" w:author="1989" w:date="2024-03-27T13:57:00Z"/>
              </w:rPr>
            </w:pPr>
          </w:p>
        </w:tc>
        <w:tc>
          <w:tcPr>
            <w:tcW w:w="972" w:type="dxa"/>
            <w:gridSpan w:val="2"/>
            <w:vAlign w:val="center"/>
            <w:tcPrChange w:id="14370" w:author="1989" w:date="2024-03-27T13:57:00Z">
              <w:tcPr>
                <w:tcW w:w="972" w:type="dxa"/>
                <w:gridSpan w:val="3"/>
                <w:vAlign w:val="center"/>
              </w:tcPr>
            </w:tcPrChange>
          </w:tcPr>
          <w:p w14:paraId="38DCBE6A" w14:textId="77777777" w:rsidR="00CE52A9" w:rsidRDefault="00CE52A9" w:rsidP="00586E32">
            <w:pPr>
              <w:pStyle w:val="TAC"/>
              <w:rPr>
                <w:ins w:id="14371" w:author="1989" w:date="2024-03-27T13:57:00Z"/>
              </w:rPr>
            </w:pPr>
          </w:p>
        </w:tc>
        <w:tc>
          <w:tcPr>
            <w:tcW w:w="1085" w:type="dxa"/>
            <w:gridSpan w:val="2"/>
            <w:vAlign w:val="center"/>
            <w:tcPrChange w:id="14372" w:author="1989" w:date="2024-03-27T13:57:00Z">
              <w:tcPr>
                <w:tcW w:w="1085" w:type="dxa"/>
                <w:gridSpan w:val="3"/>
                <w:vAlign w:val="center"/>
              </w:tcPr>
            </w:tcPrChange>
          </w:tcPr>
          <w:p w14:paraId="0781BAB5" w14:textId="77777777" w:rsidR="00CE52A9" w:rsidRPr="00AC4FBC" w:rsidRDefault="00CE52A9" w:rsidP="00586E32">
            <w:pPr>
              <w:pStyle w:val="TAC"/>
              <w:rPr>
                <w:ins w:id="14373" w:author="1989" w:date="2024-03-27T13:57:00Z"/>
              </w:rPr>
            </w:pPr>
          </w:p>
        </w:tc>
      </w:tr>
      <w:tr w:rsidR="00CE52A9" w:rsidRPr="00AC4FBC" w14:paraId="2D142BBF" w14:textId="77777777" w:rsidTr="00586E32">
        <w:trPr>
          <w:trHeight w:val="241"/>
          <w:ins w:id="14374" w:author="1989" w:date="2024-03-27T13:57:00Z"/>
          <w:trPrChange w:id="14375" w:author="1989" w:date="2024-03-27T13:57:00Z">
            <w:trPr>
              <w:gridBefore w:val="1"/>
              <w:trHeight w:val="241"/>
            </w:trPr>
          </w:trPrChange>
        </w:trPr>
        <w:tc>
          <w:tcPr>
            <w:tcW w:w="462" w:type="dxa"/>
            <w:tcBorders>
              <w:top w:val="nil"/>
            </w:tcBorders>
            <w:vAlign w:val="center"/>
            <w:tcPrChange w:id="14376" w:author="1989" w:date="2024-03-27T13:57:00Z">
              <w:tcPr>
                <w:tcW w:w="404" w:type="dxa"/>
                <w:gridSpan w:val="2"/>
                <w:tcBorders>
                  <w:top w:val="nil"/>
                </w:tcBorders>
                <w:vAlign w:val="center"/>
              </w:tcPr>
            </w:tcPrChange>
          </w:tcPr>
          <w:p w14:paraId="548AA8E7" w14:textId="77777777" w:rsidR="00CE52A9" w:rsidRPr="00AC4FBC" w:rsidRDefault="00CE52A9" w:rsidP="00586E32">
            <w:pPr>
              <w:pStyle w:val="TAC"/>
              <w:rPr>
                <w:ins w:id="14377" w:author="1989" w:date="2024-03-27T13:57:00Z"/>
              </w:rPr>
            </w:pPr>
          </w:p>
        </w:tc>
        <w:tc>
          <w:tcPr>
            <w:tcW w:w="731" w:type="dxa"/>
            <w:vAlign w:val="center"/>
            <w:tcPrChange w:id="14378" w:author="1989" w:date="2024-03-27T13:57:00Z">
              <w:tcPr>
                <w:tcW w:w="731" w:type="dxa"/>
                <w:gridSpan w:val="2"/>
                <w:vAlign w:val="center"/>
              </w:tcPr>
            </w:tcPrChange>
          </w:tcPr>
          <w:p w14:paraId="667E9AA7" w14:textId="77777777" w:rsidR="00CE52A9" w:rsidRPr="00AC4FBC" w:rsidRDefault="00CE52A9" w:rsidP="00586E32">
            <w:pPr>
              <w:pStyle w:val="TAC"/>
              <w:rPr>
                <w:ins w:id="14379" w:author="1989" w:date="2024-03-27T13:57:00Z"/>
                <w:lang w:eastAsia="zh-CN"/>
              </w:rPr>
            </w:pPr>
            <w:ins w:id="14380" w:author="1989" w:date="2024-03-27T13:57:00Z">
              <w:r w:rsidRPr="00AC4FBC">
                <w:rPr>
                  <w:lang w:eastAsia="zh-CN"/>
                </w:rPr>
                <w:t>QPSK</w:t>
              </w:r>
            </w:ins>
          </w:p>
        </w:tc>
        <w:tc>
          <w:tcPr>
            <w:tcW w:w="1120" w:type="dxa"/>
            <w:gridSpan w:val="2"/>
            <w:vAlign w:val="center"/>
            <w:tcPrChange w:id="14381" w:author="1989" w:date="2024-03-27T13:57:00Z">
              <w:tcPr>
                <w:tcW w:w="1120" w:type="dxa"/>
                <w:gridSpan w:val="3"/>
                <w:vAlign w:val="center"/>
              </w:tcPr>
            </w:tcPrChange>
          </w:tcPr>
          <w:p w14:paraId="21FFF8B9" w14:textId="77777777" w:rsidR="00CE52A9" w:rsidRPr="00AC4FBC" w:rsidRDefault="00CE52A9" w:rsidP="00586E32">
            <w:pPr>
              <w:pStyle w:val="TAC"/>
              <w:rPr>
                <w:ins w:id="14382" w:author="1989" w:date="2024-03-27T13:57:00Z"/>
              </w:rPr>
            </w:pPr>
            <w:ins w:id="14383" w:author="1989" w:date="2024-03-27T13:57:00Z">
              <w:r w:rsidRPr="00AC4FBC">
                <w:t>QPSK</w:t>
              </w:r>
            </w:ins>
          </w:p>
        </w:tc>
        <w:tc>
          <w:tcPr>
            <w:tcW w:w="999" w:type="dxa"/>
            <w:gridSpan w:val="2"/>
            <w:vAlign w:val="center"/>
            <w:tcPrChange w:id="14384" w:author="1989" w:date="2024-03-27T13:57:00Z">
              <w:tcPr>
                <w:tcW w:w="999" w:type="dxa"/>
                <w:gridSpan w:val="3"/>
                <w:vAlign w:val="center"/>
              </w:tcPr>
            </w:tcPrChange>
          </w:tcPr>
          <w:p w14:paraId="73F594F0" w14:textId="77777777" w:rsidR="00CE52A9" w:rsidRPr="00AC4FBC" w:rsidRDefault="00CE52A9" w:rsidP="00586E32">
            <w:pPr>
              <w:pStyle w:val="TAC"/>
              <w:rPr>
                <w:ins w:id="14385" w:author="1989" w:date="2024-03-27T13:57:00Z"/>
              </w:rPr>
            </w:pPr>
            <w:ins w:id="14386" w:author="1989" w:date="2024-03-27T13:57:00Z">
              <w:r w:rsidRPr="00AC4FBC">
                <w:t>5 MHz</w:t>
              </w:r>
            </w:ins>
          </w:p>
        </w:tc>
        <w:tc>
          <w:tcPr>
            <w:tcW w:w="989" w:type="dxa"/>
            <w:vAlign w:val="center"/>
            <w:tcPrChange w:id="14387" w:author="1989" w:date="2024-03-27T13:57:00Z">
              <w:tcPr>
                <w:tcW w:w="989" w:type="dxa"/>
                <w:vAlign w:val="center"/>
              </w:tcPr>
            </w:tcPrChange>
          </w:tcPr>
          <w:p w14:paraId="2F5FC32F" w14:textId="77777777" w:rsidR="00CE52A9" w:rsidRPr="002D0046" w:rsidRDefault="00CE52A9" w:rsidP="00586E32">
            <w:pPr>
              <w:pStyle w:val="TAC"/>
              <w:rPr>
                <w:ins w:id="14388" w:author="1989" w:date="2024-03-27T13:57:00Z"/>
                <w:lang w:eastAsia="zh-TW"/>
              </w:rPr>
            </w:pPr>
            <w:ins w:id="14389" w:author="1989" w:date="2024-03-27T13:57:00Z">
              <w:r w:rsidRPr="002D0046">
                <w:rPr>
                  <w:lang w:eastAsia="zh-TW"/>
                </w:rPr>
                <w:t>All RBs / All RBs</w:t>
              </w:r>
            </w:ins>
          </w:p>
        </w:tc>
        <w:tc>
          <w:tcPr>
            <w:tcW w:w="1289" w:type="dxa"/>
            <w:gridSpan w:val="3"/>
            <w:vAlign w:val="center"/>
            <w:tcPrChange w:id="14390" w:author="1989" w:date="2024-03-27T13:57:00Z">
              <w:tcPr>
                <w:tcW w:w="1289" w:type="dxa"/>
                <w:gridSpan w:val="5"/>
                <w:vAlign w:val="center"/>
              </w:tcPr>
            </w:tcPrChange>
          </w:tcPr>
          <w:p w14:paraId="07CFAFA1" w14:textId="77777777" w:rsidR="00CE52A9" w:rsidRPr="002D0046" w:rsidRDefault="00CE52A9" w:rsidP="00586E32">
            <w:pPr>
              <w:pStyle w:val="TAC"/>
              <w:rPr>
                <w:ins w:id="14391" w:author="1989" w:date="2024-03-27T13:57:00Z"/>
              </w:rPr>
            </w:pPr>
            <w:ins w:id="14392" w:author="1989" w:date="2024-03-27T13:57:00Z">
              <w:r w:rsidRPr="002D0046">
                <w:t>N/A</w:t>
              </w:r>
            </w:ins>
          </w:p>
        </w:tc>
        <w:tc>
          <w:tcPr>
            <w:tcW w:w="1238" w:type="dxa"/>
            <w:gridSpan w:val="6"/>
            <w:vAlign w:val="center"/>
            <w:tcPrChange w:id="14393" w:author="1989" w:date="2024-03-27T13:57:00Z">
              <w:tcPr>
                <w:tcW w:w="1238" w:type="dxa"/>
                <w:gridSpan w:val="7"/>
                <w:vAlign w:val="center"/>
              </w:tcPr>
            </w:tcPrChange>
          </w:tcPr>
          <w:p w14:paraId="459166E4" w14:textId="77777777" w:rsidR="00CE52A9" w:rsidRPr="00AC4FBC" w:rsidRDefault="00CE52A9" w:rsidP="00586E32">
            <w:pPr>
              <w:pStyle w:val="TAC"/>
              <w:rPr>
                <w:ins w:id="14394" w:author="1989" w:date="2024-03-27T13:57:00Z"/>
              </w:rPr>
            </w:pPr>
            <w:ins w:id="14395" w:author="1989" w:date="2024-03-27T13:57:00Z">
              <w:r w:rsidRPr="00AC4FBC">
                <w:t>QPSK</w:t>
              </w:r>
            </w:ins>
          </w:p>
        </w:tc>
        <w:tc>
          <w:tcPr>
            <w:tcW w:w="959" w:type="dxa"/>
            <w:gridSpan w:val="4"/>
            <w:vAlign w:val="center"/>
            <w:tcPrChange w:id="14396" w:author="1989" w:date="2024-03-27T13:57:00Z">
              <w:tcPr>
                <w:tcW w:w="959" w:type="dxa"/>
                <w:gridSpan w:val="5"/>
                <w:vAlign w:val="center"/>
              </w:tcPr>
            </w:tcPrChange>
          </w:tcPr>
          <w:p w14:paraId="76250387" w14:textId="77777777" w:rsidR="00CE52A9" w:rsidRPr="00AC4FBC" w:rsidRDefault="00CE52A9" w:rsidP="00586E32">
            <w:pPr>
              <w:pStyle w:val="TAC"/>
              <w:rPr>
                <w:ins w:id="14397" w:author="1989" w:date="2024-03-27T13:57:00Z"/>
              </w:rPr>
            </w:pPr>
            <w:ins w:id="14398" w:author="1989" w:date="2024-03-27T13:57:00Z">
              <w:r w:rsidRPr="00AC4FBC">
                <w:t>5 MHz</w:t>
              </w:r>
            </w:ins>
          </w:p>
        </w:tc>
        <w:tc>
          <w:tcPr>
            <w:tcW w:w="1026" w:type="dxa"/>
            <w:vAlign w:val="center"/>
            <w:tcPrChange w:id="14399" w:author="1989" w:date="2024-03-27T13:57:00Z">
              <w:tcPr>
                <w:tcW w:w="1026" w:type="dxa"/>
                <w:vAlign w:val="center"/>
              </w:tcPr>
            </w:tcPrChange>
          </w:tcPr>
          <w:p w14:paraId="050555EC" w14:textId="77777777" w:rsidR="00CE52A9" w:rsidRPr="002D0046" w:rsidRDefault="00CE52A9" w:rsidP="00586E32">
            <w:pPr>
              <w:pStyle w:val="TAC"/>
              <w:rPr>
                <w:ins w:id="14400" w:author="1989" w:date="2024-03-27T13:57:00Z"/>
              </w:rPr>
            </w:pPr>
            <w:ins w:id="14401" w:author="1989" w:date="2024-03-27T13:57:00Z">
              <w:r w:rsidRPr="002D0046">
                <w:t>All RBs / 0</w:t>
              </w:r>
            </w:ins>
          </w:p>
        </w:tc>
        <w:tc>
          <w:tcPr>
            <w:tcW w:w="963" w:type="dxa"/>
            <w:gridSpan w:val="3"/>
            <w:vAlign w:val="center"/>
            <w:tcPrChange w:id="14402" w:author="1989" w:date="2024-03-27T13:57:00Z">
              <w:tcPr>
                <w:tcW w:w="963" w:type="dxa"/>
                <w:gridSpan w:val="4"/>
                <w:vAlign w:val="center"/>
              </w:tcPr>
            </w:tcPrChange>
          </w:tcPr>
          <w:p w14:paraId="38BDE639" w14:textId="77777777" w:rsidR="00CE52A9" w:rsidRPr="00AC4FBC" w:rsidRDefault="00CE52A9" w:rsidP="00586E32">
            <w:pPr>
              <w:pStyle w:val="TAC"/>
              <w:rPr>
                <w:ins w:id="14403" w:author="1989" w:date="2024-03-27T13:57:00Z"/>
                <w:lang w:eastAsia="zh-TW"/>
              </w:rPr>
            </w:pPr>
            <w:ins w:id="14404" w:author="1989" w:date="2024-03-27T13:57:00Z">
              <w:r w:rsidRPr="00AC4FBC">
                <w:rPr>
                  <w:lang w:eastAsia="zh-TW"/>
                </w:rPr>
                <w:t>DFT-s-</w:t>
              </w:r>
              <w:r w:rsidRPr="00AC4FBC">
                <w:t>OFDM QPSK</w:t>
              </w:r>
            </w:ins>
          </w:p>
        </w:tc>
        <w:tc>
          <w:tcPr>
            <w:tcW w:w="1321" w:type="dxa"/>
            <w:gridSpan w:val="3"/>
            <w:vAlign w:val="center"/>
            <w:tcPrChange w:id="14405" w:author="1989" w:date="2024-03-27T13:57:00Z">
              <w:tcPr>
                <w:tcW w:w="1321" w:type="dxa"/>
                <w:gridSpan w:val="5"/>
                <w:vAlign w:val="center"/>
              </w:tcPr>
            </w:tcPrChange>
          </w:tcPr>
          <w:p w14:paraId="6835E7FB" w14:textId="77777777" w:rsidR="00CE52A9" w:rsidRPr="00AC4FBC" w:rsidRDefault="00CE52A9" w:rsidP="00586E32">
            <w:pPr>
              <w:pStyle w:val="TAC"/>
              <w:rPr>
                <w:ins w:id="14406" w:author="1989" w:date="2024-03-27T13:57:00Z"/>
              </w:rPr>
            </w:pPr>
            <w:ins w:id="14407" w:author="1989" w:date="2024-03-27T13:57:00Z">
              <w:r w:rsidRPr="00AC4FBC">
                <w:t>CP-OFDM QPSK</w:t>
              </w:r>
            </w:ins>
          </w:p>
        </w:tc>
        <w:tc>
          <w:tcPr>
            <w:tcW w:w="972" w:type="dxa"/>
            <w:gridSpan w:val="2"/>
            <w:vAlign w:val="center"/>
            <w:tcPrChange w:id="14408" w:author="1989" w:date="2024-03-27T13:57:00Z">
              <w:tcPr>
                <w:tcW w:w="972" w:type="dxa"/>
                <w:gridSpan w:val="3"/>
                <w:vAlign w:val="center"/>
              </w:tcPr>
            </w:tcPrChange>
          </w:tcPr>
          <w:p w14:paraId="771168C3" w14:textId="77777777" w:rsidR="00CE52A9" w:rsidRDefault="00CE52A9" w:rsidP="00586E32">
            <w:pPr>
              <w:pStyle w:val="TAC"/>
              <w:rPr>
                <w:ins w:id="14409" w:author="1989" w:date="2024-03-27T13:57:00Z"/>
              </w:rPr>
            </w:pPr>
            <w:ins w:id="14410" w:author="1989" w:date="2024-03-27T13:57:00Z">
              <w:r>
                <w:t>10</w:t>
              </w:r>
              <w:r w:rsidRPr="00AC4FBC">
                <w:t xml:space="preserve"> MHz</w:t>
              </w:r>
            </w:ins>
          </w:p>
        </w:tc>
        <w:tc>
          <w:tcPr>
            <w:tcW w:w="1085" w:type="dxa"/>
            <w:gridSpan w:val="2"/>
            <w:vAlign w:val="center"/>
            <w:tcPrChange w:id="14411" w:author="1989" w:date="2024-03-27T13:57:00Z">
              <w:tcPr>
                <w:tcW w:w="1085" w:type="dxa"/>
                <w:gridSpan w:val="3"/>
                <w:vAlign w:val="center"/>
              </w:tcPr>
            </w:tcPrChange>
          </w:tcPr>
          <w:p w14:paraId="71ED0636" w14:textId="77777777" w:rsidR="00CE52A9" w:rsidRPr="00AC4FBC" w:rsidRDefault="00CE52A9" w:rsidP="00586E32">
            <w:pPr>
              <w:pStyle w:val="TAC"/>
              <w:rPr>
                <w:ins w:id="14412" w:author="1989" w:date="2024-03-27T13:57:00Z"/>
              </w:rPr>
            </w:pPr>
            <w:ins w:id="14413" w:author="1989" w:date="2024-03-27T13:57:00Z">
              <w:r w:rsidRPr="00AC4FBC">
                <w:t>All RBs / All RBs</w:t>
              </w:r>
            </w:ins>
          </w:p>
        </w:tc>
      </w:tr>
      <w:tr w:rsidR="00CE52A9" w:rsidRPr="00AC4FBC" w14:paraId="7C4456AC" w14:textId="77777777" w:rsidTr="00586E32">
        <w:trPr>
          <w:trHeight w:val="241"/>
          <w:trPrChange w:id="14414" w:author="1989" w:date="2024-03-27T13:57:00Z">
            <w:trPr>
              <w:gridBefore w:val="1"/>
              <w:trHeight w:val="241"/>
            </w:trPr>
          </w:trPrChange>
        </w:trPr>
        <w:tc>
          <w:tcPr>
            <w:tcW w:w="13154" w:type="dxa"/>
            <w:gridSpan w:val="31"/>
            <w:tcBorders>
              <w:top w:val="nil"/>
            </w:tcBorders>
            <w:vAlign w:val="center"/>
            <w:tcPrChange w:id="14415" w:author="1989" w:date="2024-03-27T13:57:00Z">
              <w:tcPr>
                <w:tcW w:w="13096" w:type="dxa"/>
                <w:gridSpan w:val="44"/>
                <w:tcBorders>
                  <w:top w:val="nil"/>
                </w:tcBorders>
                <w:vAlign w:val="center"/>
              </w:tcPr>
            </w:tcPrChange>
          </w:tcPr>
          <w:p w14:paraId="79DF080A" w14:textId="77777777" w:rsidR="00CE52A9" w:rsidRPr="00AC4FBC" w:rsidRDefault="00CE52A9" w:rsidP="00586E32">
            <w:pPr>
              <w:pStyle w:val="TAC"/>
            </w:pPr>
            <w:r w:rsidRPr="0087543F">
              <w:rPr>
                <w:b/>
                <w:bCs/>
              </w:rPr>
              <w:t xml:space="preserve">Test Settings for </w:t>
            </w:r>
            <w:r>
              <w:rPr>
                <w:b/>
                <w:lang w:eastAsia="fi-FI"/>
              </w:rPr>
              <w:t>DC_2A_n5A-n77</w:t>
            </w:r>
            <w:r w:rsidRPr="0083773B">
              <w:rPr>
                <w:b/>
                <w:lang w:eastAsia="fi-FI"/>
              </w:rPr>
              <w:t>A</w:t>
            </w:r>
            <w:r w:rsidRPr="004F5A00">
              <w:rPr>
                <w:b/>
                <w:lang w:eastAsia="fi-FI"/>
              </w:rPr>
              <w:t xml:space="preserve"> </w:t>
            </w:r>
            <w:r w:rsidRPr="0087543F">
              <w:rPr>
                <w:b/>
                <w:bCs/>
              </w:rPr>
              <w:t>– Note 3</w:t>
            </w:r>
          </w:p>
        </w:tc>
      </w:tr>
      <w:tr w:rsidR="00CE52A9" w:rsidRPr="00AC4FBC" w14:paraId="4E0DD490" w14:textId="77777777" w:rsidTr="00586E32">
        <w:trPr>
          <w:trHeight w:val="241"/>
          <w:trPrChange w:id="14416" w:author="1989" w:date="2024-03-27T13:57:00Z">
            <w:trPr>
              <w:gridBefore w:val="1"/>
              <w:trHeight w:val="241"/>
            </w:trPr>
          </w:trPrChange>
        </w:trPr>
        <w:tc>
          <w:tcPr>
            <w:tcW w:w="462" w:type="dxa"/>
            <w:vMerge w:val="restart"/>
            <w:tcBorders>
              <w:top w:val="nil"/>
            </w:tcBorders>
            <w:vAlign w:val="center"/>
            <w:tcPrChange w:id="14417" w:author="1989" w:date="2024-03-27T13:57:00Z">
              <w:tcPr>
                <w:tcW w:w="404" w:type="dxa"/>
                <w:gridSpan w:val="2"/>
                <w:vMerge w:val="restart"/>
                <w:tcBorders>
                  <w:top w:val="nil"/>
                </w:tcBorders>
                <w:vAlign w:val="center"/>
              </w:tcPr>
            </w:tcPrChange>
          </w:tcPr>
          <w:p w14:paraId="64BE0C2D" w14:textId="77777777" w:rsidR="00CE52A9" w:rsidRPr="00AC4FBC" w:rsidRDefault="00CE52A9" w:rsidP="00586E32">
            <w:pPr>
              <w:pStyle w:val="TAC"/>
            </w:pPr>
            <w:r>
              <w:t>1</w:t>
            </w:r>
          </w:p>
        </w:tc>
        <w:tc>
          <w:tcPr>
            <w:tcW w:w="731" w:type="dxa"/>
            <w:vAlign w:val="center"/>
            <w:tcPrChange w:id="14418" w:author="1989" w:date="2024-03-27T13:57:00Z">
              <w:tcPr>
                <w:tcW w:w="731" w:type="dxa"/>
                <w:gridSpan w:val="2"/>
                <w:vAlign w:val="center"/>
              </w:tcPr>
            </w:tcPrChange>
          </w:tcPr>
          <w:p w14:paraId="69E618C0" w14:textId="77777777" w:rsidR="00CE52A9" w:rsidRPr="00AC4FBC" w:rsidRDefault="00CE52A9" w:rsidP="00586E32">
            <w:pPr>
              <w:pStyle w:val="TAC"/>
            </w:pPr>
            <w:r>
              <w:t>2</w:t>
            </w:r>
          </w:p>
        </w:tc>
        <w:tc>
          <w:tcPr>
            <w:tcW w:w="1120" w:type="dxa"/>
            <w:gridSpan w:val="2"/>
            <w:vAlign w:val="center"/>
            <w:tcPrChange w:id="14419" w:author="1989" w:date="2024-03-27T13:57:00Z">
              <w:tcPr>
                <w:tcW w:w="1120" w:type="dxa"/>
                <w:gridSpan w:val="3"/>
                <w:vAlign w:val="center"/>
              </w:tcPr>
            </w:tcPrChange>
          </w:tcPr>
          <w:p w14:paraId="3B506800" w14:textId="77777777" w:rsidR="00CE52A9" w:rsidRPr="00AC4FBC" w:rsidRDefault="00CE52A9" w:rsidP="00586E32">
            <w:pPr>
              <w:pStyle w:val="TAC"/>
            </w:pPr>
            <w:r>
              <w:t>UL 1880 / DL 1960 MHz</w:t>
            </w:r>
          </w:p>
        </w:tc>
        <w:tc>
          <w:tcPr>
            <w:tcW w:w="999" w:type="dxa"/>
            <w:gridSpan w:val="2"/>
            <w:vAlign w:val="center"/>
            <w:tcPrChange w:id="14420" w:author="1989" w:date="2024-03-27T13:57:00Z">
              <w:tcPr>
                <w:tcW w:w="999" w:type="dxa"/>
                <w:gridSpan w:val="3"/>
                <w:vAlign w:val="center"/>
              </w:tcPr>
            </w:tcPrChange>
          </w:tcPr>
          <w:p w14:paraId="16B29135" w14:textId="77777777" w:rsidR="00CE52A9" w:rsidRPr="00AC4FBC" w:rsidRDefault="00CE52A9" w:rsidP="00586E32">
            <w:pPr>
              <w:pStyle w:val="TAC"/>
            </w:pPr>
          </w:p>
        </w:tc>
        <w:tc>
          <w:tcPr>
            <w:tcW w:w="989" w:type="dxa"/>
            <w:vAlign w:val="center"/>
            <w:tcPrChange w:id="14421" w:author="1989" w:date="2024-03-27T13:57:00Z">
              <w:tcPr>
                <w:tcW w:w="989" w:type="dxa"/>
                <w:vAlign w:val="center"/>
              </w:tcPr>
            </w:tcPrChange>
          </w:tcPr>
          <w:p w14:paraId="5B79637C" w14:textId="77777777" w:rsidR="00CE52A9" w:rsidRPr="00AC4FBC" w:rsidRDefault="00CE52A9" w:rsidP="00586E32">
            <w:pPr>
              <w:pStyle w:val="TAC"/>
              <w:rPr>
                <w:lang w:eastAsia="zh-TW"/>
              </w:rPr>
            </w:pPr>
          </w:p>
        </w:tc>
        <w:tc>
          <w:tcPr>
            <w:tcW w:w="1289" w:type="dxa"/>
            <w:gridSpan w:val="3"/>
            <w:vAlign w:val="center"/>
            <w:tcPrChange w:id="14422" w:author="1989" w:date="2024-03-27T13:57:00Z">
              <w:tcPr>
                <w:tcW w:w="1289" w:type="dxa"/>
                <w:gridSpan w:val="5"/>
                <w:vAlign w:val="center"/>
              </w:tcPr>
            </w:tcPrChange>
          </w:tcPr>
          <w:p w14:paraId="5AEA85F4" w14:textId="77777777" w:rsidR="00CE52A9" w:rsidRPr="00AC4FBC" w:rsidRDefault="00CE52A9" w:rsidP="00586E32">
            <w:pPr>
              <w:pStyle w:val="TAC"/>
            </w:pPr>
            <w:r>
              <w:t>n5</w:t>
            </w:r>
          </w:p>
        </w:tc>
        <w:tc>
          <w:tcPr>
            <w:tcW w:w="1238" w:type="dxa"/>
            <w:gridSpan w:val="6"/>
            <w:vAlign w:val="center"/>
            <w:tcPrChange w:id="14423" w:author="1989" w:date="2024-03-27T13:57:00Z">
              <w:tcPr>
                <w:tcW w:w="1238" w:type="dxa"/>
                <w:gridSpan w:val="7"/>
                <w:vAlign w:val="center"/>
              </w:tcPr>
            </w:tcPrChange>
          </w:tcPr>
          <w:p w14:paraId="7221CFC8" w14:textId="77777777" w:rsidR="00CE52A9" w:rsidRPr="00AC4FBC" w:rsidRDefault="00CE52A9" w:rsidP="00586E32">
            <w:pPr>
              <w:pStyle w:val="TAC"/>
            </w:pPr>
            <w:r>
              <w:t>UL 830 / DL 875 MHz</w:t>
            </w:r>
          </w:p>
        </w:tc>
        <w:tc>
          <w:tcPr>
            <w:tcW w:w="959" w:type="dxa"/>
            <w:gridSpan w:val="4"/>
            <w:vAlign w:val="center"/>
            <w:tcPrChange w:id="14424" w:author="1989" w:date="2024-03-27T13:57:00Z">
              <w:tcPr>
                <w:tcW w:w="959" w:type="dxa"/>
                <w:gridSpan w:val="5"/>
                <w:vAlign w:val="center"/>
              </w:tcPr>
            </w:tcPrChange>
          </w:tcPr>
          <w:p w14:paraId="162D2C50" w14:textId="77777777" w:rsidR="00CE52A9" w:rsidRPr="00AC4FBC" w:rsidRDefault="00CE52A9" w:rsidP="00586E32">
            <w:pPr>
              <w:pStyle w:val="TAC"/>
            </w:pPr>
          </w:p>
        </w:tc>
        <w:tc>
          <w:tcPr>
            <w:tcW w:w="1026" w:type="dxa"/>
            <w:vAlign w:val="center"/>
            <w:tcPrChange w:id="14425" w:author="1989" w:date="2024-03-27T13:57:00Z">
              <w:tcPr>
                <w:tcW w:w="1026" w:type="dxa"/>
                <w:vAlign w:val="center"/>
              </w:tcPr>
            </w:tcPrChange>
          </w:tcPr>
          <w:p w14:paraId="5E09A7E4" w14:textId="77777777" w:rsidR="00CE52A9" w:rsidRPr="00AC4FBC" w:rsidRDefault="00CE52A9" w:rsidP="00586E32">
            <w:pPr>
              <w:pStyle w:val="TAC"/>
            </w:pPr>
          </w:p>
        </w:tc>
        <w:tc>
          <w:tcPr>
            <w:tcW w:w="963" w:type="dxa"/>
            <w:gridSpan w:val="3"/>
            <w:vAlign w:val="center"/>
            <w:tcPrChange w:id="14426" w:author="1989" w:date="2024-03-27T13:57:00Z">
              <w:tcPr>
                <w:tcW w:w="963" w:type="dxa"/>
                <w:gridSpan w:val="4"/>
                <w:vAlign w:val="center"/>
              </w:tcPr>
            </w:tcPrChange>
          </w:tcPr>
          <w:p w14:paraId="337AC3D3" w14:textId="77777777" w:rsidR="00CE52A9" w:rsidRPr="00AC4FBC" w:rsidRDefault="00CE52A9" w:rsidP="00586E32">
            <w:pPr>
              <w:pStyle w:val="TAC"/>
              <w:rPr>
                <w:lang w:eastAsia="zh-TW"/>
              </w:rPr>
            </w:pPr>
            <w:r>
              <w:rPr>
                <w:lang w:eastAsia="zh-TW"/>
              </w:rPr>
              <w:t>n77</w:t>
            </w:r>
          </w:p>
        </w:tc>
        <w:tc>
          <w:tcPr>
            <w:tcW w:w="1321" w:type="dxa"/>
            <w:gridSpan w:val="3"/>
            <w:vAlign w:val="center"/>
            <w:tcPrChange w:id="14427" w:author="1989" w:date="2024-03-27T13:57:00Z">
              <w:tcPr>
                <w:tcW w:w="1321" w:type="dxa"/>
                <w:gridSpan w:val="5"/>
                <w:vAlign w:val="center"/>
              </w:tcPr>
            </w:tcPrChange>
          </w:tcPr>
          <w:p w14:paraId="07B74202" w14:textId="77777777" w:rsidR="00CE52A9" w:rsidRPr="00AC4FBC" w:rsidRDefault="00CE52A9" w:rsidP="00586E32">
            <w:pPr>
              <w:pStyle w:val="TAC"/>
            </w:pPr>
            <w:r>
              <w:t>3540 MHz</w:t>
            </w:r>
          </w:p>
        </w:tc>
        <w:tc>
          <w:tcPr>
            <w:tcW w:w="972" w:type="dxa"/>
            <w:gridSpan w:val="2"/>
            <w:vAlign w:val="center"/>
            <w:tcPrChange w:id="14428" w:author="1989" w:date="2024-03-27T13:57:00Z">
              <w:tcPr>
                <w:tcW w:w="972" w:type="dxa"/>
                <w:gridSpan w:val="3"/>
                <w:vAlign w:val="center"/>
              </w:tcPr>
            </w:tcPrChange>
          </w:tcPr>
          <w:p w14:paraId="1C6BFDBA" w14:textId="77777777" w:rsidR="00CE52A9" w:rsidRPr="00AC4FBC" w:rsidRDefault="00CE52A9" w:rsidP="00586E32">
            <w:pPr>
              <w:pStyle w:val="TAC"/>
            </w:pPr>
          </w:p>
        </w:tc>
        <w:tc>
          <w:tcPr>
            <w:tcW w:w="1085" w:type="dxa"/>
            <w:gridSpan w:val="2"/>
            <w:vAlign w:val="center"/>
            <w:tcPrChange w:id="14429" w:author="1989" w:date="2024-03-27T13:57:00Z">
              <w:tcPr>
                <w:tcW w:w="1085" w:type="dxa"/>
                <w:gridSpan w:val="3"/>
                <w:vAlign w:val="center"/>
              </w:tcPr>
            </w:tcPrChange>
          </w:tcPr>
          <w:p w14:paraId="75F1887B" w14:textId="77777777" w:rsidR="00CE52A9" w:rsidRPr="00AC4FBC" w:rsidRDefault="00CE52A9" w:rsidP="00586E32">
            <w:pPr>
              <w:pStyle w:val="TAC"/>
            </w:pPr>
          </w:p>
        </w:tc>
      </w:tr>
      <w:tr w:rsidR="00CE52A9" w:rsidRPr="00AC4FBC" w14:paraId="5EE7427F" w14:textId="77777777" w:rsidTr="00586E32">
        <w:trPr>
          <w:trHeight w:val="241"/>
          <w:trPrChange w:id="14430" w:author="1989" w:date="2024-03-27T13:57:00Z">
            <w:trPr>
              <w:gridBefore w:val="1"/>
              <w:trHeight w:val="241"/>
            </w:trPr>
          </w:trPrChange>
        </w:trPr>
        <w:tc>
          <w:tcPr>
            <w:tcW w:w="462" w:type="dxa"/>
            <w:vMerge/>
            <w:vAlign w:val="center"/>
            <w:tcPrChange w:id="14431" w:author="1989" w:date="2024-03-27T13:57:00Z">
              <w:tcPr>
                <w:tcW w:w="404" w:type="dxa"/>
                <w:gridSpan w:val="2"/>
                <w:vMerge/>
                <w:vAlign w:val="center"/>
              </w:tcPr>
            </w:tcPrChange>
          </w:tcPr>
          <w:p w14:paraId="03A07826" w14:textId="77777777" w:rsidR="00CE52A9" w:rsidRPr="00AC4FBC" w:rsidRDefault="00CE52A9" w:rsidP="00586E32">
            <w:pPr>
              <w:pStyle w:val="TAC"/>
            </w:pPr>
          </w:p>
        </w:tc>
        <w:tc>
          <w:tcPr>
            <w:tcW w:w="731" w:type="dxa"/>
            <w:vAlign w:val="center"/>
            <w:tcPrChange w:id="14432" w:author="1989" w:date="2024-03-27T13:57:00Z">
              <w:tcPr>
                <w:tcW w:w="731" w:type="dxa"/>
                <w:gridSpan w:val="2"/>
                <w:vAlign w:val="center"/>
              </w:tcPr>
            </w:tcPrChange>
          </w:tcPr>
          <w:p w14:paraId="3E2E097F" w14:textId="77777777" w:rsidR="00CE52A9" w:rsidRPr="00AC4FBC" w:rsidRDefault="00CE52A9" w:rsidP="00586E32">
            <w:pPr>
              <w:pStyle w:val="TAC"/>
            </w:pPr>
            <w:r>
              <w:t>QPSK</w:t>
            </w:r>
          </w:p>
        </w:tc>
        <w:tc>
          <w:tcPr>
            <w:tcW w:w="1120" w:type="dxa"/>
            <w:gridSpan w:val="2"/>
            <w:vAlign w:val="center"/>
            <w:tcPrChange w:id="14433" w:author="1989" w:date="2024-03-27T13:57:00Z">
              <w:tcPr>
                <w:tcW w:w="1120" w:type="dxa"/>
                <w:gridSpan w:val="3"/>
                <w:vAlign w:val="center"/>
              </w:tcPr>
            </w:tcPrChange>
          </w:tcPr>
          <w:p w14:paraId="072F0FC0" w14:textId="77777777" w:rsidR="00CE52A9" w:rsidRPr="00AC4FBC" w:rsidRDefault="00CE52A9" w:rsidP="00586E32">
            <w:pPr>
              <w:pStyle w:val="TAC"/>
            </w:pPr>
            <w:r w:rsidRPr="00AC4FBC">
              <w:t>QPSK</w:t>
            </w:r>
          </w:p>
        </w:tc>
        <w:tc>
          <w:tcPr>
            <w:tcW w:w="999" w:type="dxa"/>
            <w:gridSpan w:val="2"/>
            <w:vAlign w:val="center"/>
            <w:tcPrChange w:id="14434" w:author="1989" w:date="2024-03-27T13:57:00Z">
              <w:tcPr>
                <w:tcW w:w="999" w:type="dxa"/>
                <w:gridSpan w:val="3"/>
                <w:vAlign w:val="center"/>
              </w:tcPr>
            </w:tcPrChange>
          </w:tcPr>
          <w:p w14:paraId="337BFE96" w14:textId="77777777" w:rsidR="00CE52A9" w:rsidRPr="00AC4FBC" w:rsidRDefault="00CE52A9" w:rsidP="00586E32">
            <w:pPr>
              <w:pStyle w:val="TAC"/>
            </w:pPr>
            <w:r w:rsidRPr="00AC4FBC">
              <w:t>5 MHz</w:t>
            </w:r>
          </w:p>
        </w:tc>
        <w:tc>
          <w:tcPr>
            <w:tcW w:w="989" w:type="dxa"/>
            <w:vAlign w:val="center"/>
            <w:tcPrChange w:id="14435" w:author="1989" w:date="2024-03-27T13:57:00Z">
              <w:tcPr>
                <w:tcW w:w="989" w:type="dxa"/>
                <w:vAlign w:val="center"/>
              </w:tcPr>
            </w:tcPrChange>
          </w:tcPr>
          <w:p w14:paraId="36E27F0F" w14:textId="77777777" w:rsidR="00CE52A9" w:rsidRPr="00AC4FBC" w:rsidRDefault="00CE52A9" w:rsidP="00586E32">
            <w:pPr>
              <w:pStyle w:val="TAC"/>
              <w:rPr>
                <w:lang w:eastAsia="zh-TW"/>
              </w:rPr>
            </w:pPr>
            <w:r w:rsidRPr="00AC4FBC">
              <w:t xml:space="preserve">All RBs / </w:t>
            </w:r>
            <w:r>
              <w:t>All RBs</w:t>
            </w:r>
          </w:p>
        </w:tc>
        <w:tc>
          <w:tcPr>
            <w:tcW w:w="1289" w:type="dxa"/>
            <w:gridSpan w:val="3"/>
            <w:vAlign w:val="center"/>
            <w:tcPrChange w:id="14436" w:author="1989" w:date="2024-03-27T13:57:00Z">
              <w:tcPr>
                <w:tcW w:w="1289" w:type="dxa"/>
                <w:gridSpan w:val="5"/>
                <w:vAlign w:val="center"/>
              </w:tcPr>
            </w:tcPrChange>
          </w:tcPr>
          <w:p w14:paraId="2A312FA1" w14:textId="77777777" w:rsidR="00CE52A9" w:rsidRPr="00AC4FBC" w:rsidRDefault="00CE52A9" w:rsidP="00586E32">
            <w:pPr>
              <w:pStyle w:val="TAC"/>
            </w:pPr>
            <w:r w:rsidRPr="00AC4FBC">
              <w:t>QPSK</w:t>
            </w:r>
          </w:p>
        </w:tc>
        <w:tc>
          <w:tcPr>
            <w:tcW w:w="1238" w:type="dxa"/>
            <w:gridSpan w:val="6"/>
            <w:vAlign w:val="center"/>
            <w:tcPrChange w:id="14437" w:author="1989" w:date="2024-03-27T13:57:00Z">
              <w:tcPr>
                <w:tcW w:w="1238" w:type="dxa"/>
                <w:gridSpan w:val="7"/>
                <w:vAlign w:val="center"/>
              </w:tcPr>
            </w:tcPrChange>
          </w:tcPr>
          <w:p w14:paraId="3BFCEA69" w14:textId="77777777" w:rsidR="00CE52A9" w:rsidRPr="00AC4FBC" w:rsidRDefault="00CE52A9" w:rsidP="00586E32">
            <w:pPr>
              <w:pStyle w:val="TAC"/>
            </w:pPr>
            <w:r w:rsidRPr="00AC4FBC">
              <w:t>QPSK</w:t>
            </w:r>
          </w:p>
        </w:tc>
        <w:tc>
          <w:tcPr>
            <w:tcW w:w="959" w:type="dxa"/>
            <w:gridSpan w:val="4"/>
            <w:vAlign w:val="center"/>
            <w:tcPrChange w:id="14438" w:author="1989" w:date="2024-03-27T13:57:00Z">
              <w:tcPr>
                <w:tcW w:w="959" w:type="dxa"/>
                <w:gridSpan w:val="5"/>
                <w:vAlign w:val="center"/>
              </w:tcPr>
            </w:tcPrChange>
          </w:tcPr>
          <w:p w14:paraId="70B99D73" w14:textId="77777777" w:rsidR="00CE52A9" w:rsidRPr="00AC4FBC" w:rsidRDefault="00CE52A9" w:rsidP="00586E32">
            <w:pPr>
              <w:pStyle w:val="TAC"/>
            </w:pPr>
            <w:r>
              <w:t>5</w:t>
            </w:r>
            <w:r w:rsidRPr="00AC4FBC">
              <w:t xml:space="preserve"> MHz</w:t>
            </w:r>
          </w:p>
        </w:tc>
        <w:tc>
          <w:tcPr>
            <w:tcW w:w="1026" w:type="dxa"/>
            <w:vAlign w:val="center"/>
            <w:tcPrChange w:id="14439" w:author="1989" w:date="2024-03-27T13:57:00Z">
              <w:tcPr>
                <w:tcW w:w="1026" w:type="dxa"/>
                <w:vAlign w:val="center"/>
              </w:tcPr>
            </w:tcPrChange>
          </w:tcPr>
          <w:p w14:paraId="1BDA46C8" w14:textId="77777777" w:rsidR="00CE52A9" w:rsidRPr="00AC4FBC" w:rsidRDefault="00CE52A9" w:rsidP="00586E32">
            <w:pPr>
              <w:pStyle w:val="TAC"/>
            </w:pPr>
            <w:r w:rsidRPr="00AC4FBC">
              <w:rPr>
                <w:lang w:eastAsia="zh-TW"/>
              </w:rPr>
              <w:t>All RBs / All RBs</w:t>
            </w:r>
          </w:p>
        </w:tc>
        <w:tc>
          <w:tcPr>
            <w:tcW w:w="963" w:type="dxa"/>
            <w:gridSpan w:val="3"/>
            <w:vAlign w:val="center"/>
            <w:tcPrChange w:id="14440" w:author="1989" w:date="2024-03-27T13:57:00Z">
              <w:tcPr>
                <w:tcW w:w="963" w:type="dxa"/>
                <w:gridSpan w:val="4"/>
                <w:vAlign w:val="center"/>
              </w:tcPr>
            </w:tcPrChange>
          </w:tcPr>
          <w:p w14:paraId="1FDA1FD4" w14:textId="77777777" w:rsidR="00CE52A9" w:rsidRPr="00AC4FBC" w:rsidRDefault="00CE52A9" w:rsidP="00586E32">
            <w:pPr>
              <w:pStyle w:val="TAC"/>
              <w:rPr>
                <w:lang w:eastAsia="zh-TW"/>
              </w:rPr>
            </w:pPr>
            <w:r>
              <w:t>N/A</w:t>
            </w:r>
          </w:p>
        </w:tc>
        <w:tc>
          <w:tcPr>
            <w:tcW w:w="1321" w:type="dxa"/>
            <w:gridSpan w:val="3"/>
            <w:vAlign w:val="center"/>
            <w:tcPrChange w:id="14441" w:author="1989" w:date="2024-03-27T13:57:00Z">
              <w:tcPr>
                <w:tcW w:w="1321" w:type="dxa"/>
                <w:gridSpan w:val="5"/>
                <w:vAlign w:val="center"/>
              </w:tcPr>
            </w:tcPrChange>
          </w:tcPr>
          <w:p w14:paraId="0E03D233" w14:textId="77777777" w:rsidR="00CE52A9" w:rsidRPr="00AC4FBC" w:rsidRDefault="00CE52A9" w:rsidP="00586E32">
            <w:pPr>
              <w:pStyle w:val="TAC"/>
            </w:pPr>
            <w:r w:rsidRPr="00AC4FBC">
              <w:rPr>
                <w:lang w:eastAsia="zh-TW"/>
              </w:rPr>
              <w:t>CP-OFDM QPSK</w:t>
            </w:r>
          </w:p>
        </w:tc>
        <w:tc>
          <w:tcPr>
            <w:tcW w:w="972" w:type="dxa"/>
            <w:gridSpan w:val="2"/>
            <w:vAlign w:val="center"/>
            <w:tcPrChange w:id="14442" w:author="1989" w:date="2024-03-27T13:57:00Z">
              <w:tcPr>
                <w:tcW w:w="972" w:type="dxa"/>
                <w:gridSpan w:val="3"/>
                <w:vAlign w:val="center"/>
              </w:tcPr>
            </w:tcPrChange>
          </w:tcPr>
          <w:p w14:paraId="43A39B42" w14:textId="77777777" w:rsidR="00CE52A9" w:rsidRPr="00AC4FBC" w:rsidRDefault="00CE52A9" w:rsidP="00586E32">
            <w:pPr>
              <w:pStyle w:val="TAC"/>
            </w:pPr>
            <w:r>
              <w:t>10</w:t>
            </w:r>
            <w:r w:rsidRPr="00AC4FBC">
              <w:t xml:space="preserve"> MHz</w:t>
            </w:r>
          </w:p>
        </w:tc>
        <w:tc>
          <w:tcPr>
            <w:tcW w:w="1085" w:type="dxa"/>
            <w:gridSpan w:val="2"/>
            <w:vAlign w:val="center"/>
            <w:tcPrChange w:id="14443" w:author="1989" w:date="2024-03-27T13:57:00Z">
              <w:tcPr>
                <w:tcW w:w="1085" w:type="dxa"/>
                <w:gridSpan w:val="3"/>
                <w:vAlign w:val="center"/>
              </w:tcPr>
            </w:tcPrChange>
          </w:tcPr>
          <w:p w14:paraId="76881DAC" w14:textId="77777777" w:rsidR="00CE52A9" w:rsidRPr="00AC4FBC" w:rsidRDefault="00CE52A9" w:rsidP="00586E32">
            <w:pPr>
              <w:pStyle w:val="TAC"/>
            </w:pPr>
            <w:r>
              <w:rPr>
                <w:lang w:eastAsia="zh-TW"/>
              </w:rPr>
              <w:t>All RBs / 0</w:t>
            </w:r>
          </w:p>
        </w:tc>
      </w:tr>
      <w:tr w:rsidR="00CE52A9" w:rsidRPr="00AC4FBC" w14:paraId="3331212D" w14:textId="77777777" w:rsidTr="00586E32">
        <w:trPr>
          <w:trHeight w:val="241"/>
          <w:trPrChange w:id="14444" w:author="1989" w:date="2024-03-27T13:57:00Z">
            <w:trPr>
              <w:gridBefore w:val="1"/>
              <w:trHeight w:val="241"/>
            </w:trPr>
          </w:trPrChange>
        </w:trPr>
        <w:tc>
          <w:tcPr>
            <w:tcW w:w="13154" w:type="dxa"/>
            <w:gridSpan w:val="31"/>
            <w:tcBorders>
              <w:top w:val="nil"/>
            </w:tcBorders>
            <w:vAlign w:val="center"/>
            <w:tcPrChange w:id="14445" w:author="1989" w:date="2024-03-27T13:57:00Z">
              <w:tcPr>
                <w:tcW w:w="13096" w:type="dxa"/>
                <w:gridSpan w:val="44"/>
                <w:tcBorders>
                  <w:top w:val="nil"/>
                </w:tcBorders>
                <w:vAlign w:val="center"/>
              </w:tcPr>
            </w:tcPrChange>
          </w:tcPr>
          <w:p w14:paraId="68EEFB72" w14:textId="77777777" w:rsidR="00CE52A9" w:rsidRPr="00AC4FBC" w:rsidRDefault="00CE52A9" w:rsidP="00586E32">
            <w:pPr>
              <w:pStyle w:val="TAC"/>
            </w:pPr>
            <w:r w:rsidRPr="0087543F">
              <w:rPr>
                <w:b/>
                <w:bCs/>
              </w:rPr>
              <w:t xml:space="preserve">Test Settings for </w:t>
            </w:r>
            <w:r>
              <w:rPr>
                <w:b/>
                <w:lang w:eastAsia="fi-FI"/>
              </w:rPr>
              <w:t>DC_2A-13A_n77</w:t>
            </w:r>
            <w:r w:rsidRPr="0083773B">
              <w:rPr>
                <w:b/>
                <w:lang w:eastAsia="fi-FI"/>
              </w:rPr>
              <w:t>A</w:t>
            </w:r>
            <w:r w:rsidRPr="004F5A00">
              <w:rPr>
                <w:b/>
                <w:lang w:eastAsia="fi-FI"/>
              </w:rPr>
              <w:t xml:space="preserve"> </w:t>
            </w:r>
            <w:r w:rsidRPr="0087543F">
              <w:rPr>
                <w:b/>
                <w:bCs/>
              </w:rPr>
              <w:t>– Note 3</w:t>
            </w:r>
          </w:p>
        </w:tc>
      </w:tr>
      <w:tr w:rsidR="00CE52A9" w:rsidRPr="00AC4FBC" w14:paraId="476A8E48" w14:textId="77777777" w:rsidTr="00586E32">
        <w:trPr>
          <w:trHeight w:val="241"/>
          <w:trPrChange w:id="14446" w:author="1989" w:date="2024-03-27T13:57:00Z">
            <w:trPr>
              <w:gridBefore w:val="1"/>
              <w:trHeight w:val="241"/>
            </w:trPr>
          </w:trPrChange>
        </w:trPr>
        <w:tc>
          <w:tcPr>
            <w:tcW w:w="462" w:type="dxa"/>
            <w:vMerge w:val="restart"/>
            <w:tcBorders>
              <w:top w:val="nil"/>
            </w:tcBorders>
            <w:vAlign w:val="center"/>
            <w:tcPrChange w:id="14447" w:author="1989" w:date="2024-03-27T13:57:00Z">
              <w:tcPr>
                <w:tcW w:w="404" w:type="dxa"/>
                <w:gridSpan w:val="2"/>
                <w:vMerge w:val="restart"/>
                <w:tcBorders>
                  <w:top w:val="nil"/>
                </w:tcBorders>
                <w:vAlign w:val="center"/>
              </w:tcPr>
            </w:tcPrChange>
          </w:tcPr>
          <w:p w14:paraId="7ED2903D" w14:textId="77777777" w:rsidR="00CE52A9" w:rsidRPr="009A3945" w:rsidRDefault="00CE52A9" w:rsidP="00586E32">
            <w:pPr>
              <w:pStyle w:val="TAC"/>
              <w:rPr>
                <w:vertAlign w:val="superscript"/>
                <w:rPrChange w:id="14448" w:author="1989" w:date="2024-03-27T13:57:00Z">
                  <w:rPr/>
                </w:rPrChange>
              </w:rPr>
            </w:pPr>
            <w:r>
              <w:t>1</w:t>
            </w:r>
            <w:ins w:id="14449" w:author="1989" w:date="2024-03-27T13:57:00Z">
              <w:r>
                <w:rPr>
                  <w:vertAlign w:val="superscript"/>
                </w:rPr>
                <w:t>11</w:t>
              </w:r>
            </w:ins>
          </w:p>
        </w:tc>
        <w:tc>
          <w:tcPr>
            <w:tcW w:w="731" w:type="dxa"/>
            <w:vAlign w:val="center"/>
            <w:tcPrChange w:id="14450" w:author="1989" w:date="2024-03-27T13:57:00Z">
              <w:tcPr>
                <w:tcW w:w="731" w:type="dxa"/>
                <w:gridSpan w:val="2"/>
                <w:vAlign w:val="center"/>
              </w:tcPr>
            </w:tcPrChange>
          </w:tcPr>
          <w:p w14:paraId="6EF46CA4" w14:textId="77777777" w:rsidR="00CE52A9" w:rsidRPr="00AC4FBC" w:rsidRDefault="00CE52A9" w:rsidP="00586E32">
            <w:pPr>
              <w:pStyle w:val="TAC"/>
            </w:pPr>
            <w:r>
              <w:t>2</w:t>
            </w:r>
          </w:p>
        </w:tc>
        <w:tc>
          <w:tcPr>
            <w:tcW w:w="1120" w:type="dxa"/>
            <w:gridSpan w:val="2"/>
            <w:vAlign w:val="center"/>
            <w:tcPrChange w:id="14451" w:author="1989" w:date="2024-03-27T13:57:00Z">
              <w:tcPr>
                <w:tcW w:w="1120" w:type="dxa"/>
                <w:gridSpan w:val="3"/>
                <w:vAlign w:val="center"/>
              </w:tcPr>
            </w:tcPrChange>
          </w:tcPr>
          <w:p w14:paraId="31F8D2C7" w14:textId="77777777" w:rsidR="00CE52A9" w:rsidRPr="00AC4FBC" w:rsidRDefault="00CE52A9" w:rsidP="00586E32">
            <w:pPr>
              <w:pStyle w:val="TAC"/>
            </w:pPr>
            <w:r>
              <w:t>DL 1944 MHz</w:t>
            </w:r>
          </w:p>
        </w:tc>
        <w:tc>
          <w:tcPr>
            <w:tcW w:w="999" w:type="dxa"/>
            <w:gridSpan w:val="2"/>
            <w:vAlign w:val="center"/>
            <w:tcPrChange w:id="14452" w:author="1989" w:date="2024-03-27T13:57:00Z">
              <w:tcPr>
                <w:tcW w:w="999" w:type="dxa"/>
                <w:gridSpan w:val="3"/>
                <w:vAlign w:val="center"/>
              </w:tcPr>
            </w:tcPrChange>
          </w:tcPr>
          <w:p w14:paraId="31BAF83B" w14:textId="77777777" w:rsidR="00CE52A9" w:rsidRPr="00AC4FBC" w:rsidRDefault="00CE52A9" w:rsidP="00586E32">
            <w:pPr>
              <w:pStyle w:val="TAC"/>
            </w:pPr>
          </w:p>
        </w:tc>
        <w:tc>
          <w:tcPr>
            <w:tcW w:w="989" w:type="dxa"/>
            <w:vAlign w:val="center"/>
            <w:tcPrChange w:id="14453" w:author="1989" w:date="2024-03-27T13:57:00Z">
              <w:tcPr>
                <w:tcW w:w="989" w:type="dxa"/>
                <w:vAlign w:val="center"/>
              </w:tcPr>
            </w:tcPrChange>
          </w:tcPr>
          <w:p w14:paraId="6CD1C466" w14:textId="77777777" w:rsidR="00CE52A9" w:rsidRPr="00AC4FBC" w:rsidRDefault="00CE52A9" w:rsidP="00586E32">
            <w:pPr>
              <w:pStyle w:val="TAC"/>
              <w:rPr>
                <w:lang w:eastAsia="zh-TW"/>
              </w:rPr>
            </w:pPr>
          </w:p>
        </w:tc>
        <w:tc>
          <w:tcPr>
            <w:tcW w:w="1289" w:type="dxa"/>
            <w:gridSpan w:val="3"/>
            <w:vAlign w:val="center"/>
            <w:tcPrChange w:id="14454" w:author="1989" w:date="2024-03-27T13:57:00Z">
              <w:tcPr>
                <w:tcW w:w="1289" w:type="dxa"/>
                <w:gridSpan w:val="5"/>
                <w:vAlign w:val="center"/>
              </w:tcPr>
            </w:tcPrChange>
          </w:tcPr>
          <w:p w14:paraId="46687C82" w14:textId="77777777" w:rsidR="00CE52A9" w:rsidRPr="00AC4FBC" w:rsidRDefault="00CE52A9" w:rsidP="00586E32">
            <w:pPr>
              <w:pStyle w:val="TAC"/>
            </w:pPr>
            <w:r>
              <w:t>13</w:t>
            </w:r>
          </w:p>
        </w:tc>
        <w:tc>
          <w:tcPr>
            <w:tcW w:w="1238" w:type="dxa"/>
            <w:gridSpan w:val="6"/>
            <w:vAlign w:val="center"/>
            <w:tcPrChange w:id="14455" w:author="1989" w:date="2024-03-27T13:57:00Z">
              <w:tcPr>
                <w:tcW w:w="1238" w:type="dxa"/>
                <w:gridSpan w:val="7"/>
                <w:vAlign w:val="center"/>
              </w:tcPr>
            </w:tcPrChange>
          </w:tcPr>
          <w:p w14:paraId="317D6005" w14:textId="77777777" w:rsidR="00CE52A9" w:rsidRPr="00AC4FBC" w:rsidRDefault="00CE52A9" w:rsidP="00586E32">
            <w:pPr>
              <w:pStyle w:val="TAC"/>
            </w:pPr>
            <w:r>
              <w:t>UL 783 / DL 752 MHz</w:t>
            </w:r>
          </w:p>
        </w:tc>
        <w:tc>
          <w:tcPr>
            <w:tcW w:w="959" w:type="dxa"/>
            <w:gridSpan w:val="4"/>
            <w:vAlign w:val="center"/>
            <w:tcPrChange w:id="14456" w:author="1989" w:date="2024-03-27T13:57:00Z">
              <w:tcPr>
                <w:tcW w:w="959" w:type="dxa"/>
                <w:gridSpan w:val="5"/>
                <w:vAlign w:val="center"/>
              </w:tcPr>
            </w:tcPrChange>
          </w:tcPr>
          <w:p w14:paraId="31D95CA9" w14:textId="77777777" w:rsidR="00CE52A9" w:rsidRPr="00AC4FBC" w:rsidRDefault="00CE52A9" w:rsidP="00586E32">
            <w:pPr>
              <w:pStyle w:val="TAC"/>
            </w:pPr>
          </w:p>
        </w:tc>
        <w:tc>
          <w:tcPr>
            <w:tcW w:w="1026" w:type="dxa"/>
            <w:vAlign w:val="center"/>
            <w:tcPrChange w:id="14457" w:author="1989" w:date="2024-03-27T13:57:00Z">
              <w:tcPr>
                <w:tcW w:w="1026" w:type="dxa"/>
                <w:vAlign w:val="center"/>
              </w:tcPr>
            </w:tcPrChange>
          </w:tcPr>
          <w:p w14:paraId="7AC485C0" w14:textId="77777777" w:rsidR="00CE52A9" w:rsidRPr="00AC4FBC" w:rsidRDefault="00CE52A9" w:rsidP="00586E32">
            <w:pPr>
              <w:pStyle w:val="TAC"/>
            </w:pPr>
          </w:p>
        </w:tc>
        <w:tc>
          <w:tcPr>
            <w:tcW w:w="963" w:type="dxa"/>
            <w:gridSpan w:val="3"/>
            <w:vAlign w:val="center"/>
            <w:tcPrChange w:id="14458" w:author="1989" w:date="2024-03-27T13:57:00Z">
              <w:tcPr>
                <w:tcW w:w="963" w:type="dxa"/>
                <w:gridSpan w:val="4"/>
                <w:vAlign w:val="center"/>
              </w:tcPr>
            </w:tcPrChange>
          </w:tcPr>
          <w:p w14:paraId="604C0618" w14:textId="77777777" w:rsidR="00CE52A9" w:rsidRPr="00AC4FBC" w:rsidRDefault="00CE52A9" w:rsidP="00586E32">
            <w:pPr>
              <w:pStyle w:val="TAC"/>
              <w:rPr>
                <w:lang w:eastAsia="zh-TW"/>
              </w:rPr>
            </w:pPr>
            <w:r>
              <w:rPr>
                <w:lang w:eastAsia="zh-TW"/>
              </w:rPr>
              <w:t>n77</w:t>
            </w:r>
          </w:p>
        </w:tc>
        <w:tc>
          <w:tcPr>
            <w:tcW w:w="1321" w:type="dxa"/>
            <w:gridSpan w:val="3"/>
            <w:vAlign w:val="center"/>
            <w:tcPrChange w:id="14459" w:author="1989" w:date="2024-03-27T13:57:00Z">
              <w:tcPr>
                <w:tcW w:w="1321" w:type="dxa"/>
                <w:gridSpan w:val="5"/>
                <w:vAlign w:val="center"/>
              </w:tcPr>
            </w:tcPrChange>
          </w:tcPr>
          <w:p w14:paraId="5F929D8F" w14:textId="77777777" w:rsidR="00CE52A9" w:rsidRPr="00AC4FBC" w:rsidRDefault="00CE52A9" w:rsidP="00586E32">
            <w:pPr>
              <w:pStyle w:val="TAC"/>
            </w:pPr>
            <w:r>
              <w:t>3510 MHz</w:t>
            </w:r>
          </w:p>
        </w:tc>
        <w:tc>
          <w:tcPr>
            <w:tcW w:w="972" w:type="dxa"/>
            <w:gridSpan w:val="2"/>
            <w:vAlign w:val="center"/>
            <w:tcPrChange w:id="14460" w:author="1989" w:date="2024-03-27T13:57:00Z">
              <w:tcPr>
                <w:tcW w:w="972" w:type="dxa"/>
                <w:gridSpan w:val="3"/>
                <w:vAlign w:val="center"/>
              </w:tcPr>
            </w:tcPrChange>
          </w:tcPr>
          <w:p w14:paraId="16B364CC" w14:textId="77777777" w:rsidR="00CE52A9" w:rsidRPr="00AC4FBC" w:rsidRDefault="00CE52A9" w:rsidP="00586E32">
            <w:pPr>
              <w:pStyle w:val="TAC"/>
            </w:pPr>
          </w:p>
        </w:tc>
        <w:tc>
          <w:tcPr>
            <w:tcW w:w="1085" w:type="dxa"/>
            <w:gridSpan w:val="2"/>
            <w:vAlign w:val="center"/>
            <w:tcPrChange w:id="14461" w:author="1989" w:date="2024-03-27T13:57:00Z">
              <w:tcPr>
                <w:tcW w:w="1085" w:type="dxa"/>
                <w:gridSpan w:val="3"/>
                <w:vAlign w:val="center"/>
              </w:tcPr>
            </w:tcPrChange>
          </w:tcPr>
          <w:p w14:paraId="7B2EA485" w14:textId="77777777" w:rsidR="00CE52A9" w:rsidRPr="00AC4FBC" w:rsidRDefault="00CE52A9" w:rsidP="00586E32">
            <w:pPr>
              <w:pStyle w:val="TAC"/>
            </w:pPr>
          </w:p>
        </w:tc>
      </w:tr>
      <w:tr w:rsidR="00CE52A9" w:rsidRPr="00AC4FBC" w14:paraId="16403C07" w14:textId="77777777" w:rsidTr="00586E32">
        <w:trPr>
          <w:trHeight w:val="241"/>
          <w:trPrChange w:id="14462" w:author="1989" w:date="2024-03-27T13:57:00Z">
            <w:trPr>
              <w:gridBefore w:val="1"/>
              <w:trHeight w:val="241"/>
            </w:trPr>
          </w:trPrChange>
        </w:trPr>
        <w:tc>
          <w:tcPr>
            <w:tcW w:w="462" w:type="dxa"/>
            <w:vMerge/>
            <w:vAlign w:val="center"/>
            <w:tcPrChange w:id="14463" w:author="1989" w:date="2024-03-27T13:57:00Z">
              <w:tcPr>
                <w:tcW w:w="404" w:type="dxa"/>
                <w:gridSpan w:val="2"/>
                <w:vMerge/>
                <w:vAlign w:val="center"/>
              </w:tcPr>
            </w:tcPrChange>
          </w:tcPr>
          <w:p w14:paraId="5DE145AF" w14:textId="77777777" w:rsidR="00CE52A9" w:rsidRPr="00AC4FBC" w:rsidRDefault="00CE52A9" w:rsidP="00586E32">
            <w:pPr>
              <w:pStyle w:val="TAC"/>
            </w:pPr>
          </w:p>
        </w:tc>
        <w:tc>
          <w:tcPr>
            <w:tcW w:w="731" w:type="dxa"/>
            <w:vAlign w:val="center"/>
            <w:tcPrChange w:id="14464" w:author="1989" w:date="2024-03-27T13:57:00Z">
              <w:tcPr>
                <w:tcW w:w="731" w:type="dxa"/>
                <w:gridSpan w:val="2"/>
                <w:vAlign w:val="center"/>
              </w:tcPr>
            </w:tcPrChange>
          </w:tcPr>
          <w:p w14:paraId="263B2923" w14:textId="77777777" w:rsidR="00CE52A9" w:rsidRPr="00AC4FBC" w:rsidRDefault="00CE52A9" w:rsidP="00586E32">
            <w:pPr>
              <w:pStyle w:val="TAC"/>
            </w:pPr>
            <w:r>
              <w:t>N/A</w:t>
            </w:r>
          </w:p>
        </w:tc>
        <w:tc>
          <w:tcPr>
            <w:tcW w:w="1120" w:type="dxa"/>
            <w:gridSpan w:val="2"/>
            <w:vAlign w:val="center"/>
            <w:tcPrChange w:id="14465" w:author="1989" w:date="2024-03-27T13:57:00Z">
              <w:tcPr>
                <w:tcW w:w="1120" w:type="dxa"/>
                <w:gridSpan w:val="3"/>
                <w:vAlign w:val="center"/>
              </w:tcPr>
            </w:tcPrChange>
          </w:tcPr>
          <w:p w14:paraId="46A5E008" w14:textId="77777777" w:rsidR="00CE52A9" w:rsidRPr="00AC4FBC" w:rsidRDefault="00CE52A9" w:rsidP="00586E32">
            <w:pPr>
              <w:pStyle w:val="TAC"/>
            </w:pPr>
            <w:r w:rsidRPr="00AC4FBC">
              <w:t>QPSK</w:t>
            </w:r>
          </w:p>
        </w:tc>
        <w:tc>
          <w:tcPr>
            <w:tcW w:w="999" w:type="dxa"/>
            <w:gridSpan w:val="2"/>
            <w:vAlign w:val="center"/>
            <w:tcPrChange w:id="14466" w:author="1989" w:date="2024-03-27T13:57:00Z">
              <w:tcPr>
                <w:tcW w:w="999" w:type="dxa"/>
                <w:gridSpan w:val="3"/>
                <w:vAlign w:val="center"/>
              </w:tcPr>
            </w:tcPrChange>
          </w:tcPr>
          <w:p w14:paraId="64907536" w14:textId="77777777" w:rsidR="00CE52A9" w:rsidRPr="00AC4FBC" w:rsidRDefault="00CE52A9" w:rsidP="00586E32">
            <w:pPr>
              <w:pStyle w:val="TAC"/>
            </w:pPr>
            <w:r w:rsidRPr="00AC4FBC">
              <w:t>5 MHz</w:t>
            </w:r>
          </w:p>
        </w:tc>
        <w:tc>
          <w:tcPr>
            <w:tcW w:w="989" w:type="dxa"/>
            <w:vAlign w:val="center"/>
            <w:tcPrChange w:id="14467" w:author="1989" w:date="2024-03-27T13:57:00Z">
              <w:tcPr>
                <w:tcW w:w="989" w:type="dxa"/>
                <w:vAlign w:val="center"/>
              </w:tcPr>
            </w:tcPrChange>
          </w:tcPr>
          <w:p w14:paraId="14ED7E73" w14:textId="77777777" w:rsidR="00CE52A9" w:rsidRPr="00AC4FBC" w:rsidRDefault="00CE52A9" w:rsidP="00586E32">
            <w:pPr>
              <w:pStyle w:val="TAC"/>
              <w:rPr>
                <w:lang w:eastAsia="zh-TW"/>
              </w:rPr>
            </w:pPr>
            <w:r w:rsidRPr="00AC4FBC">
              <w:t>All RBs / 0</w:t>
            </w:r>
          </w:p>
        </w:tc>
        <w:tc>
          <w:tcPr>
            <w:tcW w:w="1289" w:type="dxa"/>
            <w:gridSpan w:val="3"/>
            <w:vAlign w:val="center"/>
            <w:tcPrChange w:id="14468" w:author="1989" w:date="2024-03-27T13:57:00Z">
              <w:tcPr>
                <w:tcW w:w="1289" w:type="dxa"/>
                <w:gridSpan w:val="5"/>
                <w:vAlign w:val="center"/>
              </w:tcPr>
            </w:tcPrChange>
          </w:tcPr>
          <w:p w14:paraId="7618AF7B" w14:textId="77777777" w:rsidR="00CE52A9" w:rsidRPr="00AC4FBC" w:rsidRDefault="00CE52A9" w:rsidP="00586E32">
            <w:pPr>
              <w:pStyle w:val="TAC"/>
            </w:pPr>
            <w:r w:rsidRPr="00AC4FBC">
              <w:t>QPSK</w:t>
            </w:r>
          </w:p>
        </w:tc>
        <w:tc>
          <w:tcPr>
            <w:tcW w:w="1238" w:type="dxa"/>
            <w:gridSpan w:val="6"/>
            <w:vAlign w:val="center"/>
            <w:tcPrChange w:id="14469" w:author="1989" w:date="2024-03-27T13:57:00Z">
              <w:tcPr>
                <w:tcW w:w="1238" w:type="dxa"/>
                <w:gridSpan w:val="7"/>
                <w:vAlign w:val="center"/>
              </w:tcPr>
            </w:tcPrChange>
          </w:tcPr>
          <w:p w14:paraId="2C10FA3F" w14:textId="77777777" w:rsidR="00CE52A9" w:rsidRPr="00AC4FBC" w:rsidRDefault="00CE52A9" w:rsidP="00586E32">
            <w:pPr>
              <w:pStyle w:val="TAC"/>
            </w:pPr>
            <w:r w:rsidRPr="00AC4FBC">
              <w:t>QPSK</w:t>
            </w:r>
          </w:p>
        </w:tc>
        <w:tc>
          <w:tcPr>
            <w:tcW w:w="959" w:type="dxa"/>
            <w:gridSpan w:val="4"/>
            <w:vAlign w:val="center"/>
            <w:tcPrChange w:id="14470" w:author="1989" w:date="2024-03-27T13:57:00Z">
              <w:tcPr>
                <w:tcW w:w="959" w:type="dxa"/>
                <w:gridSpan w:val="5"/>
                <w:vAlign w:val="center"/>
              </w:tcPr>
            </w:tcPrChange>
          </w:tcPr>
          <w:p w14:paraId="225D0068" w14:textId="77777777" w:rsidR="00CE52A9" w:rsidRPr="00AC4FBC" w:rsidRDefault="00CE52A9" w:rsidP="00586E32">
            <w:pPr>
              <w:pStyle w:val="TAC"/>
            </w:pPr>
            <w:r>
              <w:t>5</w:t>
            </w:r>
            <w:r w:rsidRPr="00AC4FBC">
              <w:t xml:space="preserve"> MHz</w:t>
            </w:r>
          </w:p>
        </w:tc>
        <w:tc>
          <w:tcPr>
            <w:tcW w:w="1026" w:type="dxa"/>
            <w:vAlign w:val="center"/>
            <w:tcPrChange w:id="14471" w:author="1989" w:date="2024-03-27T13:57:00Z">
              <w:tcPr>
                <w:tcW w:w="1026" w:type="dxa"/>
                <w:vAlign w:val="center"/>
              </w:tcPr>
            </w:tcPrChange>
          </w:tcPr>
          <w:p w14:paraId="64E54E20" w14:textId="77777777" w:rsidR="00CE52A9" w:rsidRPr="00AC4FBC" w:rsidRDefault="00CE52A9" w:rsidP="00586E32">
            <w:pPr>
              <w:pStyle w:val="TAC"/>
            </w:pPr>
            <w:r w:rsidRPr="00AC4FBC">
              <w:rPr>
                <w:lang w:eastAsia="zh-TW"/>
              </w:rPr>
              <w:t>All RBs / All RBs</w:t>
            </w:r>
          </w:p>
        </w:tc>
        <w:tc>
          <w:tcPr>
            <w:tcW w:w="963" w:type="dxa"/>
            <w:gridSpan w:val="3"/>
            <w:vAlign w:val="center"/>
            <w:tcPrChange w:id="14472" w:author="1989" w:date="2024-03-27T13:57:00Z">
              <w:tcPr>
                <w:tcW w:w="963" w:type="dxa"/>
                <w:gridSpan w:val="4"/>
                <w:vAlign w:val="center"/>
              </w:tcPr>
            </w:tcPrChange>
          </w:tcPr>
          <w:p w14:paraId="4BF3123E"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4473" w:author="1989" w:date="2024-03-27T13:57:00Z">
              <w:tcPr>
                <w:tcW w:w="1321" w:type="dxa"/>
                <w:gridSpan w:val="5"/>
                <w:vAlign w:val="center"/>
              </w:tcPr>
            </w:tcPrChange>
          </w:tcPr>
          <w:p w14:paraId="470FAE96" w14:textId="77777777" w:rsidR="00CE52A9" w:rsidRPr="00AC4FBC" w:rsidRDefault="00CE52A9" w:rsidP="00586E32">
            <w:pPr>
              <w:pStyle w:val="TAC"/>
            </w:pPr>
            <w:r w:rsidRPr="00AC4FBC">
              <w:rPr>
                <w:lang w:eastAsia="zh-TW"/>
              </w:rPr>
              <w:t>CP-OFDM QPSK</w:t>
            </w:r>
          </w:p>
        </w:tc>
        <w:tc>
          <w:tcPr>
            <w:tcW w:w="972" w:type="dxa"/>
            <w:gridSpan w:val="2"/>
            <w:vAlign w:val="center"/>
            <w:tcPrChange w:id="14474" w:author="1989" w:date="2024-03-27T13:57:00Z">
              <w:tcPr>
                <w:tcW w:w="972" w:type="dxa"/>
                <w:gridSpan w:val="3"/>
                <w:vAlign w:val="center"/>
              </w:tcPr>
            </w:tcPrChange>
          </w:tcPr>
          <w:p w14:paraId="3FA99712" w14:textId="77777777" w:rsidR="00CE52A9" w:rsidRPr="00AC4FBC" w:rsidRDefault="00CE52A9" w:rsidP="00586E32">
            <w:pPr>
              <w:pStyle w:val="TAC"/>
            </w:pPr>
            <w:r>
              <w:t>10</w:t>
            </w:r>
            <w:r w:rsidRPr="00AC4FBC">
              <w:t xml:space="preserve"> MHz</w:t>
            </w:r>
          </w:p>
        </w:tc>
        <w:tc>
          <w:tcPr>
            <w:tcW w:w="1085" w:type="dxa"/>
            <w:gridSpan w:val="2"/>
            <w:vAlign w:val="center"/>
            <w:tcPrChange w:id="14475" w:author="1989" w:date="2024-03-27T13:57:00Z">
              <w:tcPr>
                <w:tcW w:w="1085" w:type="dxa"/>
                <w:gridSpan w:val="3"/>
                <w:vAlign w:val="center"/>
              </w:tcPr>
            </w:tcPrChange>
          </w:tcPr>
          <w:p w14:paraId="68155A90" w14:textId="77777777" w:rsidR="00CE52A9" w:rsidRPr="00AC4FBC" w:rsidRDefault="00CE52A9" w:rsidP="00586E32">
            <w:pPr>
              <w:pStyle w:val="TAC"/>
            </w:pPr>
            <w:r w:rsidRPr="00AC4FBC">
              <w:rPr>
                <w:lang w:eastAsia="zh-TW"/>
              </w:rPr>
              <w:t>All RBs / All RBs</w:t>
            </w:r>
          </w:p>
        </w:tc>
      </w:tr>
      <w:tr w:rsidR="00CE52A9" w:rsidRPr="00AC4FBC" w14:paraId="245575D3" w14:textId="77777777" w:rsidTr="00586E32">
        <w:trPr>
          <w:trHeight w:val="241"/>
          <w:trPrChange w:id="14476" w:author="1989" w:date="2024-03-27T13:57:00Z">
            <w:trPr>
              <w:gridBefore w:val="1"/>
              <w:trHeight w:val="241"/>
            </w:trPr>
          </w:trPrChange>
        </w:trPr>
        <w:tc>
          <w:tcPr>
            <w:tcW w:w="13154" w:type="dxa"/>
            <w:gridSpan w:val="31"/>
            <w:tcBorders>
              <w:top w:val="nil"/>
            </w:tcBorders>
            <w:vAlign w:val="center"/>
            <w:tcPrChange w:id="14477" w:author="1989" w:date="2024-03-27T13:57:00Z">
              <w:tcPr>
                <w:tcW w:w="13096" w:type="dxa"/>
                <w:gridSpan w:val="44"/>
                <w:tcBorders>
                  <w:top w:val="nil"/>
                </w:tcBorders>
                <w:vAlign w:val="center"/>
              </w:tcPr>
            </w:tcPrChange>
          </w:tcPr>
          <w:p w14:paraId="394B99BB" w14:textId="77777777" w:rsidR="00CE52A9" w:rsidRPr="00AC4FBC" w:rsidRDefault="00CE52A9" w:rsidP="00586E32">
            <w:pPr>
              <w:pStyle w:val="TAC"/>
            </w:pPr>
            <w:r w:rsidRPr="00AC4FBC">
              <w:rPr>
                <w:b/>
                <w:bCs/>
              </w:rPr>
              <w:t>Test Settings for DC_2A-66A_n5A – Note 3</w:t>
            </w:r>
          </w:p>
        </w:tc>
      </w:tr>
      <w:tr w:rsidR="00CE52A9" w:rsidRPr="00AC4FBC" w14:paraId="4DEC6C9E" w14:textId="77777777" w:rsidTr="00586E32">
        <w:trPr>
          <w:trHeight w:val="241"/>
          <w:trPrChange w:id="14478" w:author="1989" w:date="2024-03-27T13:57:00Z">
            <w:trPr>
              <w:gridBefore w:val="1"/>
              <w:trHeight w:val="241"/>
            </w:trPr>
          </w:trPrChange>
        </w:trPr>
        <w:tc>
          <w:tcPr>
            <w:tcW w:w="462" w:type="dxa"/>
            <w:vMerge w:val="restart"/>
            <w:tcBorders>
              <w:top w:val="nil"/>
            </w:tcBorders>
            <w:vAlign w:val="center"/>
            <w:tcPrChange w:id="14479" w:author="1989" w:date="2024-03-27T13:57:00Z">
              <w:tcPr>
                <w:tcW w:w="404" w:type="dxa"/>
                <w:gridSpan w:val="2"/>
                <w:vMerge w:val="restart"/>
                <w:tcBorders>
                  <w:top w:val="nil"/>
                </w:tcBorders>
                <w:vAlign w:val="center"/>
              </w:tcPr>
            </w:tcPrChange>
          </w:tcPr>
          <w:p w14:paraId="7D95DFCA" w14:textId="77777777" w:rsidR="00CE52A9" w:rsidRPr="00AC4FBC" w:rsidRDefault="00CE52A9" w:rsidP="00586E32">
            <w:pPr>
              <w:pStyle w:val="TAC"/>
              <w:rPr>
                <w:lang w:eastAsia="zh-CN"/>
              </w:rPr>
            </w:pPr>
            <w:r w:rsidRPr="00AC4FBC">
              <w:rPr>
                <w:lang w:eastAsia="zh-CN"/>
              </w:rPr>
              <w:t>1</w:t>
            </w:r>
          </w:p>
        </w:tc>
        <w:tc>
          <w:tcPr>
            <w:tcW w:w="731" w:type="dxa"/>
            <w:vAlign w:val="center"/>
            <w:tcPrChange w:id="14480" w:author="1989" w:date="2024-03-27T13:57:00Z">
              <w:tcPr>
                <w:tcW w:w="731" w:type="dxa"/>
                <w:gridSpan w:val="2"/>
                <w:vAlign w:val="center"/>
              </w:tcPr>
            </w:tcPrChange>
          </w:tcPr>
          <w:p w14:paraId="79B734CD" w14:textId="77777777" w:rsidR="00CE52A9" w:rsidRPr="00AC4FBC" w:rsidRDefault="00CE52A9" w:rsidP="00586E32">
            <w:pPr>
              <w:pStyle w:val="TAC"/>
              <w:rPr>
                <w:lang w:eastAsia="zh-CN"/>
              </w:rPr>
            </w:pPr>
            <w:r w:rsidRPr="00AC4FBC">
              <w:rPr>
                <w:lang w:eastAsia="zh-CN"/>
              </w:rPr>
              <w:t>2</w:t>
            </w:r>
          </w:p>
        </w:tc>
        <w:tc>
          <w:tcPr>
            <w:tcW w:w="1120" w:type="dxa"/>
            <w:gridSpan w:val="2"/>
            <w:vAlign w:val="center"/>
            <w:tcPrChange w:id="14481" w:author="1989" w:date="2024-03-27T13:57:00Z">
              <w:tcPr>
                <w:tcW w:w="1120" w:type="dxa"/>
                <w:gridSpan w:val="3"/>
                <w:vAlign w:val="center"/>
              </w:tcPr>
            </w:tcPrChange>
          </w:tcPr>
          <w:p w14:paraId="04719663" w14:textId="77777777" w:rsidR="00CE52A9" w:rsidRPr="00AC4FBC" w:rsidRDefault="00CE52A9" w:rsidP="00586E32">
            <w:pPr>
              <w:pStyle w:val="TAC"/>
            </w:pPr>
            <w:r w:rsidRPr="00AC4FBC">
              <w:rPr>
                <w:lang w:eastAsia="zh-CN"/>
              </w:rPr>
              <w:t>UL 1900 / DL 1980 MHz</w:t>
            </w:r>
          </w:p>
        </w:tc>
        <w:tc>
          <w:tcPr>
            <w:tcW w:w="999" w:type="dxa"/>
            <w:gridSpan w:val="2"/>
            <w:vAlign w:val="center"/>
            <w:tcPrChange w:id="14482" w:author="1989" w:date="2024-03-27T13:57:00Z">
              <w:tcPr>
                <w:tcW w:w="999" w:type="dxa"/>
                <w:gridSpan w:val="3"/>
                <w:vAlign w:val="center"/>
              </w:tcPr>
            </w:tcPrChange>
          </w:tcPr>
          <w:p w14:paraId="14A2F576" w14:textId="77777777" w:rsidR="00CE52A9" w:rsidRPr="00AC4FBC" w:rsidRDefault="00CE52A9" w:rsidP="00586E32">
            <w:pPr>
              <w:pStyle w:val="TAC"/>
            </w:pPr>
          </w:p>
        </w:tc>
        <w:tc>
          <w:tcPr>
            <w:tcW w:w="989" w:type="dxa"/>
            <w:vAlign w:val="center"/>
            <w:tcPrChange w:id="14483" w:author="1989" w:date="2024-03-27T13:57:00Z">
              <w:tcPr>
                <w:tcW w:w="989" w:type="dxa"/>
                <w:vAlign w:val="center"/>
              </w:tcPr>
            </w:tcPrChange>
          </w:tcPr>
          <w:p w14:paraId="4AAF6AC3" w14:textId="77777777" w:rsidR="00CE52A9" w:rsidRPr="00AC4FBC" w:rsidRDefault="00CE52A9" w:rsidP="00586E32">
            <w:pPr>
              <w:pStyle w:val="TAC"/>
              <w:rPr>
                <w:lang w:eastAsia="zh-TW"/>
              </w:rPr>
            </w:pPr>
          </w:p>
        </w:tc>
        <w:tc>
          <w:tcPr>
            <w:tcW w:w="1289" w:type="dxa"/>
            <w:gridSpan w:val="3"/>
            <w:vAlign w:val="center"/>
            <w:tcPrChange w:id="14484" w:author="1989" w:date="2024-03-27T13:57:00Z">
              <w:tcPr>
                <w:tcW w:w="1289" w:type="dxa"/>
                <w:gridSpan w:val="5"/>
                <w:vAlign w:val="center"/>
              </w:tcPr>
            </w:tcPrChange>
          </w:tcPr>
          <w:p w14:paraId="469F8BD6" w14:textId="77777777" w:rsidR="00CE52A9" w:rsidRPr="00AC4FBC" w:rsidRDefault="00CE52A9" w:rsidP="00586E32">
            <w:pPr>
              <w:pStyle w:val="TAC"/>
              <w:rPr>
                <w:lang w:eastAsia="zh-CN"/>
              </w:rPr>
            </w:pPr>
            <w:r w:rsidRPr="00AC4FBC">
              <w:rPr>
                <w:lang w:eastAsia="zh-CN"/>
              </w:rPr>
              <w:t>66</w:t>
            </w:r>
          </w:p>
        </w:tc>
        <w:tc>
          <w:tcPr>
            <w:tcW w:w="1238" w:type="dxa"/>
            <w:gridSpan w:val="6"/>
            <w:vAlign w:val="center"/>
            <w:tcPrChange w:id="14485" w:author="1989" w:date="2024-03-27T13:57:00Z">
              <w:tcPr>
                <w:tcW w:w="1238" w:type="dxa"/>
                <w:gridSpan w:val="7"/>
                <w:vAlign w:val="center"/>
              </w:tcPr>
            </w:tcPrChange>
          </w:tcPr>
          <w:p w14:paraId="71C47824" w14:textId="77777777" w:rsidR="00CE52A9" w:rsidRPr="00AC4FBC" w:rsidRDefault="00CE52A9" w:rsidP="00586E32">
            <w:pPr>
              <w:pStyle w:val="TAC"/>
            </w:pPr>
            <w:r w:rsidRPr="00AC4FBC">
              <w:rPr>
                <w:lang w:eastAsia="zh-CN"/>
              </w:rPr>
              <w:t>UL 1740 / DL 2140 MHz</w:t>
            </w:r>
          </w:p>
        </w:tc>
        <w:tc>
          <w:tcPr>
            <w:tcW w:w="959" w:type="dxa"/>
            <w:gridSpan w:val="4"/>
            <w:vAlign w:val="center"/>
            <w:tcPrChange w:id="14486" w:author="1989" w:date="2024-03-27T13:57:00Z">
              <w:tcPr>
                <w:tcW w:w="959" w:type="dxa"/>
                <w:gridSpan w:val="5"/>
                <w:vAlign w:val="center"/>
              </w:tcPr>
            </w:tcPrChange>
          </w:tcPr>
          <w:p w14:paraId="1941F065" w14:textId="77777777" w:rsidR="00CE52A9" w:rsidRPr="00AC4FBC" w:rsidRDefault="00CE52A9" w:rsidP="00586E32">
            <w:pPr>
              <w:pStyle w:val="TAC"/>
            </w:pPr>
          </w:p>
        </w:tc>
        <w:tc>
          <w:tcPr>
            <w:tcW w:w="1026" w:type="dxa"/>
            <w:vAlign w:val="center"/>
            <w:tcPrChange w:id="14487" w:author="1989" w:date="2024-03-27T13:57:00Z">
              <w:tcPr>
                <w:tcW w:w="1026" w:type="dxa"/>
                <w:vAlign w:val="center"/>
              </w:tcPr>
            </w:tcPrChange>
          </w:tcPr>
          <w:p w14:paraId="11B01B26" w14:textId="77777777" w:rsidR="00CE52A9" w:rsidRPr="00AC4FBC" w:rsidRDefault="00CE52A9" w:rsidP="00586E32">
            <w:pPr>
              <w:pStyle w:val="TAC"/>
            </w:pPr>
          </w:p>
        </w:tc>
        <w:tc>
          <w:tcPr>
            <w:tcW w:w="963" w:type="dxa"/>
            <w:gridSpan w:val="3"/>
            <w:vAlign w:val="center"/>
            <w:tcPrChange w:id="14488" w:author="1989" w:date="2024-03-27T13:57:00Z">
              <w:tcPr>
                <w:tcW w:w="963" w:type="dxa"/>
                <w:gridSpan w:val="4"/>
                <w:vAlign w:val="center"/>
              </w:tcPr>
            </w:tcPrChange>
          </w:tcPr>
          <w:p w14:paraId="2C0E4D15" w14:textId="77777777" w:rsidR="00CE52A9" w:rsidRPr="00AC4FBC" w:rsidRDefault="00CE52A9" w:rsidP="00586E32">
            <w:pPr>
              <w:pStyle w:val="TAC"/>
              <w:rPr>
                <w:lang w:eastAsia="zh-CN"/>
              </w:rPr>
            </w:pPr>
            <w:r w:rsidRPr="00AC4FBC">
              <w:rPr>
                <w:lang w:eastAsia="zh-CN"/>
              </w:rPr>
              <w:t>n5</w:t>
            </w:r>
          </w:p>
        </w:tc>
        <w:tc>
          <w:tcPr>
            <w:tcW w:w="1321" w:type="dxa"/>
            <w:gridSpan w:val="3"/>
            <w:vAlign w:val="center"/>
            <w:tcPrChange w:id="14489" w:author="1989" w:date="2024-03-27T13:57:00Z">
              <w:tcPr>
                <w:tcW w:w="1321" w:type="dxa"/>
                <w:gridSpan w:val="5"/>
                <w:vAlign w:val="center"/>
              </w:tcPr>
            </w:tcPrChange>
          </w:tcPr>
          <w:p w14:paraId="3BAFF506" w14:textId="77777777" w:rsidR="00CE52A9" w:rsidRPr="00AC4FBC" w:rsidRDefault="00CE52A9" w:rsidP="00586E32">
            <w:pPr>
              <w:pStyle w:val="TAC"/>
            </w:pPr>
            <w:r w:rsidRPr="00AC4FBC">
              <w:rPr>
                <w:lang w:eastAsia="zh-CN"/>
              </w:rPr>
              <w:t>UL 830 / DL 875 MHz</w:t>
            </w:r>
          </w:p>
        </w:tc>
        <w:tc>
          <w:tcPr>
            <w:tcW w:w="972" w:type="dxa"/>
            <w:gridSpan w:val="2"/>
            <w:vAlign w:val="center"/>
            <w:tcPrChange w:id="14490" w:author="1989" w:date="2024-03-27T13:57:00Z">
              <w:tcPr>
                <w:tcW w:w="972" w:type="dxa"/>
                <w:gridSpan w:val="3"/>
                <w:vAlign w:val="center"/>
              </w:tcPr>
            </w:tcPrChange>
          </w:tcPr>
          <w:p w14:paraId="6857AB36" w14:textId="77777777" w:rsidR="00CE52A9" w:rsidRPr="00AC4FBC" w:rsidRDefault="00CE52A9" w:rsidP="00586E32">
            <w:pPr>
              <w:pStyle w:val="TAC"/>
            </w:pPr>
          </w:p>
        </w:tc>
        <w:tc>
          <w:tcPr>
            <w:tcW w:w="1085" w:type="dxa"/>
            <w:gridSpan w:val="2"/>
            <w:vAlign w:val="center"/>
            <w:tcPrChange w:id="14491" w:author="1989" w:date="2024-03-27T13:57:00Z">
              <w:tcPr>
                <w:tcW w:w="1085" w:type="dxa"/>
                <w:gridSpan w:val="3"/>
                <w:vAlign w:val="center"/>
              </w:tcPr>
            </w:tcPrChange>
          </w:tcPr>
          <w:p w14:paraId="06503420" w14:textId="77777777" w:rsidR="00CE52A9" w:rsidRPr="00AC4FBC" w:rsidRDefault="00CE52A9" w:rsidP="00586E32">
            <w:pPr>
              <w:pStyle w:val="TAC"/>
            </w:pPr>
          </w:p>
        </w:tc>
      </w:tr>
      <w:tr w:rsidR="00CE52A9" w:rsidRPr="00AC4FBC" w14:paraId="39D5258C" w14:textId="77777777" w:rsidTr="00586E32">
        <w:trPr>
          <w:trHeight w:val="241"/>
          <w:trPrChange w:id="14492" w:author="1989" w:date="2024-03-27T13:57:00Z">
            <w:trPr>
              <w:gridBefore w:val="1"/>
              <w:trHeight w:val="241"/>
            </w:trPr>
          </w:trPrChange>
        </w:trPr>
        <w:tc>
          <w:tcPr>
            <w:tcW w:w="462" w:type="dxa"/>
            <w:vMerge/>
            <w:vAlign w:val="center"/>
            <w:tcPrChange w:id="14493" w:author="1989" w:date="2024-03-27T13:57:00Z">
              <w:tcPr>
                <w:tcW w:w="404" w:type="dxa"/>
                <w:gridSpan w:val="2"/>
                <w:vMerge/>
                <w:vAlign w:val="center"/>
              </w:tcPr>
            </w:tcPrChange>
          </w:tcPr>
          <w:p w14:paraId="020FBDB2" w14:textId="77777777" w:rsidR="00CE52A9" w:rsidRPr="00AC4FBC" w:rsidRDefault="00CE52A9" w:rsidP="00586E32">
            <w:pPr>
              <w:pStyle w:val="TAC"/>
            </w:pPr>
          </w:p>
        </w:tc>
        <w:tc>
          <w:tcPr>
            <w:tcW w:w="731" w:type="dxa"/>
            <w:vAlign w:val="center"/>
            <w:tcPrChange w:id="14494" w:author="1989" w:date="2024-03-27T13:57:00Z">
              <w:tcPr>
                <w:tcW w:w="731" w:type="dxa"/>
                <w:gridSpan w:val="2"/>
                <w:vAlign w:val="center"/>
              </w:tcPr>
            </w:tcPrChange>
          </w:tcPr>
          <w:p w14:paraId="30ED1667" w14:textId="77777777" w:rsidR="00CE52A9" w:rsidRPr="00AC4FBC" w:rsidRDefault="00CE52A9" w:rsidP="00586E32">
            <w:pPr>
              <w:pStyle w:val="TAC"/>
            </w:pPr>
            <w:r w:rsidRPr="00AC4FBC">
              <w:rPr>
                <w:lang w:eastAsia="zh-CN"/>
              </w:rPr>
              <w:t>QPSK</w:t>
            </w:r>
          </w:p>
        </w:tc>
        <w:tc>
          <w:tcPr>
            <w:tcW w:w="1120" w:type="dxa"/>
            <w:gridSpan w:val="2"/>
            <w:vAlign w:val="center"/>
            <w:tcPrChange w:id="14495" w:author="1989" w:date="2024-03-27T13:57:00Z">
              <w:tcPr>
                <w:tcW w:w="1120" w:type="dxa"/>
                <w:gridSpan w:val="3"/>
                <w:vAlign w:val="center"/>
              </w:tcPr>
            </w:tcPrChange>
          </w:tcPr>
          <w:p w14:paraId="128144DD" w14:textId="77777777" w:rsidR="00CE52A9" w:rsidRPr="00AC4FBC" w:rsidRDefault="00CE52A9" w:rsidP="00586E32">
            <w:pPr>
              <w:pStyle w:val="TAC"/>
            </w:pPr>
            <w:r w:rsidRPr="00AC4FBC">
              <w:t>QPSK</w:t>
            </w:r>
          </w:p>
        </w:tc>
        <w:tc>
          <w:tcPr>
            <w:tcW w:w="999" w:type="dxa"/>
            <w:gridSpan w:val="2"/>
            <w:vAlign w:val="center"/>
            <w:tcPrChange w:id="14496" w:author="1989" w:date="2024-03-27T13:57:00Z">
              <w:tcPr>
                <w:tcW w:w="999" w:type="dxa"/>
                <w:gridSpan w:val="3"/>
                <w:vAlign w:val="center"/>
              </w:tcPr>
            </w:tcPrChange>
          </w:tcPr>
          <w:p w14:paraId="043B9BCB" w14:textId="77777777" w:rsidR="00CE52A9" w:rsidRPr="00AC4FBC" w:rsidRDefault="00CE52A9" w:rsidP="00586E32">
            <w:pPr>
              <w:pStyle w:val="TAC"/>
            </w:pPr>
            <w:r w:rsidRPr="00AC4FBC">
              <w:t>5 MHz</w:t>
            </w:r>
          </w:p>
        </w:tc>
        <w:tc>
          <w:tcPr>
            <w:tcW w:w="989" w:type="dxa"/>
            <w:vAlign w:val="center"/>
            <w:tcPrChange w:id="14497" w:author="1989" w:date="2024-03-27T13:57:00Z">
              <w:tcPr>
                <w:tcW w:w="989" w:type="dxa"/>
                <w:vAlign w:val="center"/>
              </w:tcPr>
            </w:tcPrChange>
          </w:tcPr>
          <w:p w14:paraId="7DD4757D" w14:textId="77777777" w:rsidR="00CE52A9" w:rsidRPr="00AC4FBC" w:rsidRDefault="00CE52A9" w:rsidP="00586E32">
            <w:pPr>
              <w:pStyle w:val="TAC"/>
              <w:rPr>
                <w:lang w:eastAsia="zh-TW"/>
              </w:rPr>
            </w:pPr>
            <w:r w:rsidRPr="00AC4FBC">
              <w:t>All RBs / All RBs</w:t>
            </w:r>
          </w:p>
        </w:tc>
        <w:tc>
          <w:tcPr>
            <w:tcW w:w="1289" w:type="dxa"/>
            <w:gridSpan w:val="3"/>
            <w:vAlign w:val="center"/>
            <w:tcPrChange w:id="14498" w:author="1989" w:date="2024-03-27T13:57:00Z">
              <w:tcPr>
                <w:tcW w:w="1289" w:type="dxa"/>
                <w:gridSpan w:val="5"/>
                <w:vAlign w:val="center"/>
              </w:tcPr>
            </w:tcPrChange>
          </w:tcPr>
          <w:p w14:paraId="5AAC25D5" w14:textId="77777777" w:rsidR="00CE52A9" w:rsidRPr="00AC4FBC" w:rsidRDefault="00CE52A9" w:rsidP="00586E32">
            <w:pPr>
              <w:pStyle w:val="TAC"/>
            </w:pPr>
            <w:r w:rsidRPr="00AC4FBC">
              <w:rPr>
                <w:lang w:eastAsia="zh-CN"/>
              </w:rPr>
              <w:t>QPSK</w:t>
            </w:r>
          </w:p>
        </w:tc>
        <w:tc>
          <w:tcPr>
            <w:tcW w:w="1238" w:type="dxa"/>
            <w:gridSpan w:val="6"/>
            <w:vAlign w:val="center"/>
            <w:tcPrChange w:id="14499" w:author="1989" w:date="2024-03-27T13:57:00Z">
              <w:tcPr>
                <w:tcW w:w="1238" w:type="dxa"/>
                <w:gridSpan w:val="7"/>
                <w:vAlign w:val="center"/>
              </w:tcPr>
            </w:tcPrChange>
          </w:tcPr>
          <w:p w14:paraId="19344C1A" w14:textId="77777777" w:rsidR="00CE52A9" w:rsidRPr="00AC4FBC" w:rsidRDefault="00CE52A9" w:rsidP="00586E32">
            <w:pPr>
              <w:pStyle w:val="TAC"/>
            </w:pPr>
            <w:r w:rsidRPr="00AC4FBC">
              <w:t>QPSK</w:t>
            </w:r>
          </w:p>
        </w:tc>
        <w:tc>
          <w:tcPr>
            <w:tcW w:w="959" w:type="dxa"/>
            <w:gridSpan w:val="4"/>
            <w:vAlign w:val="center"/>
            <w:tcPrChange w:id="14500" w:author="1989" w:date="2024-03-27T13:57:00Z">
              <w:tcPr>
                <w:tcW w:w="959" w:type="dxa"/>
                <w:gridSpan w:val="5"/>
                <w:vAlign w:val="center"/>
              </w:tcPr>
            </w:tcPrChange>
          </w:tcPr>
          <w:p w14:paraId="06582E42" w14:textId="77777777" w:rsidR="00CE52A9" w:rsidRPr="00AC4FBC" w:rsidRDefault="00CE52A9" w:rsidP="00586E32">
            <w:pPr>
              <w:pStyle w:val="TAC"/>
            </w:pPr>
            <w:r w:rsidRPr="00AC4FBC">
              <w:t>5 MHz</w:t>
            </w:r>
          </w:p>
        </w:tc>
        <w:tc>
          <w:tcPr>
            <w:tcW w:w="1026" w:type="dxa"/>
            <w:vAlign w:val="center"/>
            <w:tcPrChange w:id="14501" w:author="1989" w:date="2024-03-27T13:57:00Z">
              <w:tcPr>
                <w:tcW w:w="1026" w:type="dxa"/>
                <w:vAlign w:val="center"/>
              </w:tcPr>
            </w:tcPrChange>
          </w:tcPr>
          <w:p w14:paraId="7FF33EEA" w14:textId="77777777" w:rsidR="00CE52A9" w:rsidRPr="00AC4FBC" w:rsidRDefault="00CE52A9" w:rsidP="00586E32">
            <w:pPr>
              <w:pStyle w:val="TAC"/>
            </w:pPr>
            <w:r w:rsidRPr="00AC4FBC">
              <w:rPr>
                <w:lang w:eastAsia="zh-TW"/>
              </w:rPr>
              <w:t>All RBs / 0</w:t>
            </w:r>
          </w:p>
        </w:tc>
        <w:tc>
          <w:tcPr>
            <w:tcW w:w="963" w:type="dxa"/>
            <w:gridSpan w:val="3"/>
            <w:vAlign w:val="center"/>
            <w:tcPrChange w:id="14502" w:author="1989" w:date="2024-03-27T13:57:00Z">
              <w:tcPr>
                <w:tcW w:w="963" w:type="dxa"/>
                <w:gridSpan w:val="4"/>
                <w:vAlign w:val="center"/>
              </w:tcPr>
            </w:tcPrChange>
          </w:tcPr>
          <w:p w14:paraId="31C185E7"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503" w:author="1989" w:date="2024-03-27T13:57:00Z">
              <w:tcPr>
                <w:tcW w:w="1321" w:type="dxa"/>
                <w:gridSpan w:val="5"/>
                <w:vAlign w:val="center"/>
              </w:tcPr>
            </w:tcPrChange>
          </w:tcPr>
          <w:p w14:paraId="683AC229" w14:textId="77777777" w:rsidR="00CE52A9" w:rsidRPr="00AC4FBC" w:rsidRDefault="00CE52A9" w:rsidP="00586E32">
            <w:pPr>
              <w:pStyle w:val="TAC"/>
            </w:pPr>
            <w:r w:rsidRPr="00AC4FBC">
              <w:t>CP-OFDM QPSK</w:t>
            </w:r>
          </w:p>
        </w:tc>
        <w:tc>
          <w:tcPr>
            <w:tcW w:w="972" w:type="dxa"/>
            <w:gridSpan w:val="2"/>
            <w:vAlign w:val="center"/>
            <w:tcPrChange w:id="14504" w:author="1989" w:date="2024-03-27T13:57:00Z">
              <w:tcPr>
                <w:tcW w:w="972" w:type="dxa"/>
                <w:gridSpan w:val="3"/>
                <w:vAlign w:val="center"/>
              </w:tcPr>
            </w:tcPrChange>
          </w:tcPr>
          <w:p w14:paraId="31379788" w14:textId="77777777" w:rsidR="00CE52A9" w:rsidRPr="00AC4FBC" w:rsidRDefault="00CE52A9" w:rsidP="00586E32">
            <w:pPr>
              <w:pStyle w:val="TAC"/>
            </w:pPr>
            <w:r w:rsidRPr="00AC4FBC">
              <w:t>5 MHz</w:t>
            </w:r>
          </w:p>
        </w:tc>
        <w:tc>
          <w:tcPr>
            <w:tcW w:w="1085" w:type="dxa"/>
            <w:gridSpan w:val="2"/>
            <w:vAlign w:val="center"/>
            <w:tcPrChange w:id="14505" w:author="1989" w:date="2024-03-27T13:57:00Z">
              <w:tcPr>
                <w:tcW w:w="1085" w:type="dxa"/>
                <w:gridSpan w:val="3"/>
                <w:vAlign w:val="center"/>
              </w:tcPr>
            </w:tcPrChange>
          </w:tcPr>
          <w:p w14:paraId="3CBD00D1" w14:textId="77777777" w:rsidR="00CE52A9" w:rsidRPr="00AC4FBC" w:rsidRDefault="00CE52A9" w:rsidP="00586E32">
            <w:pPr>
              <w:pStyle w:val="TAC"/>
            </w:pPr>
            <w:r w:rsidRPr="00AC4FBC">
              <w:t>All RBs / All RBs</w:t>
            </w:r>
          </w:p>
        </w:tc>
      </w:tr>
      <w:tr w:rsidR="00CE52A9" w:rsidRPr="00AC4FBC" w14:paraId="59EB48D7" w14:textId="77777777" w:rsidTr="00586E32">
        <w:trPr>
          <w:trHeight w:val="241"/>
          <w:trPrChange w:id="14506" w:author="1989" w:date="2024-03-27T13:57:00Z">
            <w:trPr>
              <w:gridBefore w:val="1"/>
              <w:trHeight w:val="241"/>
            </w:trPr>
          </w:trPrChange>
        </w:trPr>
        <w:tc>
          <w:tcPr>
            <w:tcW w:w="13154" w:type="dxa"/>
            <w:gridSpan w:val="31"/>
            <w:tcBorders>
              <w:top w:val="nil"/>
            </w:tcBorders>
            <w:vAlign w:val="center"/>
            <w:tcPrChange w:id="14507" w:author="1989" w:date="2024-03-27T13:57:00Z">
              <w:tcPr>
                <w:tcW w:w="13096" w:type="dxa"/>
                <w:gridSpan w:val="44"/>
                <w:tcBorders>
                  <w:top w:val="nil"/>
                </w:tcBorders>
                <w:vAlign w:val="center"/>
              </w:tcPr>
            </w:tcPrChange>
          </w:tcPr>
          <w:p w14:paraId="410E3A9C" w14:textId="77777777" w:rsidR="00CE52A9" w:rsidRPr="00AC4FBC" w:rsidRDefault="00CE52A9" w:rsidP="00586E32">
            <w:pPr>
              <w:pStyle w:val="TAC"/>
            </w:pPr>
            <w:r w:rsidRPr="00AC4FBC">
              <w:rPr>
                <w:b/>
                <w:bCs/>
              </w:rPr>
              <w:t>Test Settings for DC_2A-66A_n41A – Note 3</w:t>
            </w:r>
          </w:p>
        </w:tc>
      </w:tr>
      <w:tr w:rsidR="00CE52A9" w:rsidRPr="00AC4FBC" w14:paraId="7811E89E" w14:textId="77777777" w:rsidTr="00586E32">
        <w:trPr>
          <w:trHeight w:val="241"/>
          <w:trPrChange w:id="14508" w:author="1989" w:date="2024-03-27T13:57:00Z">
            <w:trPr>
              <w:gridBefore w:val="1"/>
              <w:trHeight w:val="241"/>
            </w:trPr>
          </w:trPrChange>
        </w:trPr>
        <w:tc>
          <w:tcPr>
            <w:tcW w:w="462" w:type="dxa"/>
            <w:vMerge w:val="restart"/>
            <w:tcBorders>
              <w:top w:val="nil"/>
            </w:tcBorders>
            <w:vAlign w:val="center"/>
            <w:tcPrChange w:id="14509" w:author="1989" w:date="2024-03-27T13:57:00Z">
              <w:tcPr>
                <w:tcW w:w="404" w:type="dxa"/>
                <w:gridSpan w:val="2"/>
                <w:vMerge w:val="restart"/>
                <w:tcBorders>
                  <w:top w:val="nil"/>
                </w:tcBorders>
                <w:vAlign w:val="center"/>
              </w:tcPr>
            </w:tcPrChange>
          </w:tcPr>
          <w:p w14:paraId="3256359A" w14:textId="77777777" w:rsidR="00CE52A9" w:rsidRPr="00AC4FBC" w:rsidRDefault="00CE52A9" w:rsidP="00586E32">
            <w:pPr>
              <w:pStyle w:val="TAC"/>
            </w:pPr>
            <w:r w:rsidRPr="00AC4FBC">
              <w:rPr>
                <w:lang w:eastAsia="zh-CN"/>
              </w:rPr>
              <w:t>1</w:t>
            </w:r>
          </w:p>
        </w:tc>
        <w:tc>
          <w:tcPr>
            <w:tcW w:w="731" w:type="dxa"/>
            <w:vAlign w:val="center"/>
            <w:tcPrChange w:id="14510" w:author="1989" w:date="2024-03-27T13:57:00Z">
              <w:tcPr>
                <w:tcW w:w="731" w:type="dxa"/>
                <w:gridSpan w:val="2"/>
                <w:vAlign w:val="center"/>
              </w:tcPr>
            </w:tcPrChange>
          </w:tcPr>
          <w:p w14:paraId="30531217" w14:textId="77777777" w:rsidR="00CE52A9" w:rsidRPr="00AC4FBC" w:rsidRDefault="00CE52A9" w:rsidP="00586E32">
            <w:pPr>
              <w:pStyle w:val="TAC"/>
            </w:pPr>
            <w:r w:rsidRPr="00AC4FBC">
              <w:rPr>
                <w:lang w:eastAsia="zh-CN"/>
              </w:rPr>
              <w:t>2</w:t>
            </w:r>
          </w:p>
        </w:tc>
        <w:tc>
          <w:tcPr>
            <w:tcW w:w="1120" w:type="dxa"/>
            <w:gridSpan w:val="2"/>
            <w:vAlign w:val="center"/>
            <w:tcPrChange w:id="14511" w:author="1989" w:date="2024-03-27T13:57:00Z">
              <w:tcPr>
                <w:tcW w:w="1120" w:type="dxa"/>
                <w:gridSpan w:val="3"/>
                <w:vAlign w:val="center"/>
              </w:tcPr>
            </w:tcPrChange>
          </w:tcPr>
          <w:p w14:paraId="7DE9B838" w14:textId="77777777" w:rsidR="00CE52A9" w:rsidRPr="00AC4FBC" w:rsidRDefault="00CE52A9" w:rsidP="00586E32">
            <w:pPr>
              <w:pStyle w:val="TAC"/>
            </w:pPr>
            <w:r w:rsidRPr="00AC4FBC">
              <w:rPr>
                <w:lang w:eastAsia="zh-CN"/>
              </w:rPr>
              <w:t>UL 1860 / DL 1940 MHz</w:t>
            </w:r>
          </w:p>
        </w:tc>
        <w:tc>
          <w:tcPr>
            <w:tcW w:w="999" w:type="dxa"/>
            <w:gridSpan w:val="2"/>
            <w:vAlign w:val="center"/>
            <w:tcPrChange w:id="14512" w:author="1989" w:date="2024-03-27T13:57:00Z">
              <w:tcPr>
                <w:tcW w:w="999" w:type="dxa"/>
                <w:gridSpan w:val="3"/>
                <w:vAlign w:val="center"/>
              </w:tcPr>
            </w:tcPrChange>
          </w:tcPr>
          <w:p w14:paraId="0A4D4192" w14:textId="77777777" w:rsidR="00CE52A9" w:rsidRPr="00AC4FBC" w:rsidRDefault="00CE52A9" w:rsidP="00586E32">
            <w:pPr>
              <w:pStyle w:val="TAC"/>
            </w:pPr>
          </w:p>
        </w:tc>
        <w:tc>
          <w:tcPr>
            <w:tcW w:w="989" w:type="dxa"/>
            <w:vAlign w:val="center"/>
            <w:tcPrChange w:id="14513" w:author="1989" w:date="2024-03-27T13:57:00Z">
              <w:tcPr>
                <w:tcW w:w="989" w:type="dxa"/>
                <w:vAlign w:val="center"/>
              </w:tcPr>
            </w:tcPrChange>
          </w:tcPr>
          <w:p w14:paraId="50D93004" w14:textId="77777777" w:rsidR="00CE52A9" w:rsidRPr="00AC4FBC" w:rsidRDefault="00CE52A9" w:rsidP="00586E32">
            <w:pPr>
              <w:pStyle w:val="TAC"/>
              <w:rPr>
                <w:lang w:eastAsia="zh-TW"/>
              </w:rPr>
            </w:pPr>
          </w:p>
        </w:tc>
        <w:tc>
          <w:tcPr>
            <w:tcW w:w="1289" w:type="dxa"/>
            <w:gridSpan w:val="3"/>
            <w:vAlign w:val="center"/>
            <w:tcPrChange w:id="14514" w:author="1989" w:date="2024-03-27T13:57:00Z">
              <w:tcPr>
                <w:tcW w:w="1289" w:type="dxa"/>
                <w:gridSpan w:val="5"/>
                <w:vAlign w:val="center"/>
              </w:tcPr>
            </w:tcPrChange>
          </w:tcPr>
          <w:p w14:paraId="3713E936" w14:textId="77777777" w:rsidR="00CE52A9" w:rsidRPr="00AC4FBC" w:rsidRDefault="00CE52A9" w:rsidP="00586E32">
            <w:pPr>
              <w:pStyle w:val="TAC"/>
            </w:pPr>
            <w:r w:rsidRPr="00AC4FBC">
              <w:rPr>
                <w:lang w:eastAsia="zh-CN"/>
              </w:rPr>
              <w:t>66</w:t>
            </w:r>
          </w:p>
        </w:tc>
        <w:tc>
          <w:tcPr>
            <w:tcW w:w="1238" w:type="dxa"/>
            <w:gridSpan w:val="6"/>
            <w:vAlign w:val="center"/>
            <w:tcPrChange w:id="14515" w:author="1989" w:date="2024-03-27T13:57:00Z">
              <w:tcPr>
                <w:tcW w:w="1238" w:type="dxa"/>
                <w:gridSpan w:val="7"/>
                <w:vAlign w:val="center"/>
              </w:tcPr>
            </w:tcPrChange>
          </w:tcPr>
          <w:p w14:paraId="11E69BB4" w14:textId="77777777" w:rsidR="00CE52A9" w:rsidRPr="00AC4FBC" w:rsidRDefault="00CE52A9" w:rsidP="00586E32">
            <w:pPr>
              <w:pStyle w:val="TAC"/>
            </w:pPr>
            <w:r w:rsidRPr="00AC4FBC">
              <w:rPr>
                <w:lang w:eastAsia="zh-CN"/>
              </w:rPr>
              <w:t>UL 1715 / DL 2115 MHz</w:t>
            </w:r>
          </w:p>
        </w:tc>
        <w:tc>
          <w:tcPr>
            <w:tcW w:w="959" w:type="dxa"/>
            <w:gridSpan w:val="4"/>
            <w:vAlign w:val="center"/>
            <w:tcPrChange w:id="14516" w:author="1989" w:date="2024-03-27T13:57:00Z">
              <w:tcPr>
                <w:tcW w:w="959" w:type="dxa"/>
                <w:gridSpan w:val="5"/>
                <w:vAlign w:val="center"/>
              </w:tcPr>
            </w:tcPrChange>
          </w:tcPr>
          <w:p w14:paraId="56F00F1F" w14:textId="77777777" w:rsidR="00CE52A9" w:rsidRPr="00AC4FBC" w:rsidRDefault="00CE52A9" w:rsidP="00586E32">
            <w:pPr>
              <w:pStyle w:val="TAC"/>
            </w:pPr>
          </w:p>
        </w:tc>
        <w:tc>
          <w:tcPr>
            <w:tcW w:w="1026" w:type="dxa"/>
            <w:vAlign w:val="center"/>
            <w:tcPrChange w:id="14517" w:author="1989" w:date="2024-03-27T13:57:00Z">
              <w:tcPr>
                <w:tcW w:w="1026" w:type="dxa"/>
                <w:vAlign w:val="center"/>
              </w:tcPr>
            </w:tcPrChange>
          </w:tcPr>
          <w:p w14:paraId="52810415" w14:textId="77777777" w:rsidR="00CE52A9" w:rsidRPr="00AC4FBC" w:rsidRDefault="00CE52A9" w:rsidP="00586E32">
            <w:pPr>
              <w:pStyle w:val="TAC"/>
            </w:pPr>
          </w:p>
        </w:tc>
        <w:tc>
          <w:tcPr>
            <w:tcW w:w="963" w:type="dxa"/>
            <w:gridSpan w:val="3"/>
            <w:vAlign w:val="center"/>
            <w:tcPrChange w:id="14518" w:author="1989" w:date="2024-03-27T13:57:00Z">
              <w:tcPr>
                <w:tcW w:w="963" w:type="dxa"/>
                <w:gridSpan w:val="4"/>
                <w:vAlign w:val="center"/>
              </w:tcPr>
            </w:tcPrChange>
          </w:tcPr>
          <w:p w14:paraId="3A868214" w14:textId="77777777" w:rsidR="00CE52A9" w:rsidRPr="00AC4FBC" w:rsidRDefault="00CE52A9" w:rsidP="00586E32">
            <w:pPr>
              <w:pStyle w:val="TAC"/>
              <w:rPr>
                <w:lang w:eastAsia="zh-TW"/>
              </w:rPr>
            </w:pPr>
            <w:r w:rsidRPr="00AC4FBC">
              <w:rPr>
                <w:lang w:eastAsia="zh-CN"/>
              </w:rPr>
              <w:t>n41</w:t>
            </w:r>
          </w:p>
        </w:tc>
        <w:tc>
          <w:tcPr>
            <w:tcW w:w="1321" w:type="dxa"/>
            <w:gridSpan w:val="3"/>
            <w:vAlign w:val="center"/>
            <w:tcPrChange w:id="14519" w:author="1989" w:date="2024-03-27T13:57:00Z">
              <w:tcPr>
                <w:tcW w:w="1321" w:type="dxa"/>
                <w:gridSpan w:val="5"/>
                <w:vAlign w:val="center"/>
              </w:tcPr>
            </w:tcPrChange>
          </w:tcPr>
          <w:p w14:paraId="55391B0C" w14:textId="77777777" w:rsidR="00CE52A9" w:rsidRPr="00AC4FBC" w:rsidRDefault="00CE52A9" w:rsidP="00586E32">
            <w:pPr>
              <w:pStyle w:val="TAC"/>
            </w:pPr>
            <w:r w:rsidRPr="00AC4FBC">
              <w:rPr>
                <w:lang w:eastAsia="zh-CN"/>
              </w:rPr>
              <w:t>2685 MHz</w:t>
            </w:r>
          </w:p>
        </w:tc>
        <w:tc>
          <w:tcPr>
            <w:tcW w:w="972" w:type="dxa"/>
            <w:gridSpan w:val="2"/>
            <w:vAlign w:val="center"/>
            <w:tcPrChange w:id="14520" w:author="1989" w:date="2024-03-27T13:57:00Z">
              <w:tcPr>
                <w:tcW w:w="972" w:type="dxa"/>
                <w:gridSpan w:val="3"/>
                <w:vAlign w:val="center"/>
              </w:tcPr>
            </w:tcPrChange>
          </w:tcPr>
          <w:p w14:paraId="0ACF76C7" w14:textId="77777777" w:rsidR="00CE52A9" w:rsidRPr="00AC4FBC" w:rsidRDefault="00CE52A9" w:rsidP="00586E32">
            <w:pPr>
              <w:pStyle w:val="TAC"/>
            </w:pPr>
          </w:p>
        </w:tc>
        <w:tc>
          <w:tcPr>
            <w:tcW w:w="1085" w:type="dxa"/>
            <w:gridSpan w:val="2"/>
            <w:vAlign w:val="center"/>
            <w:tcPrChange w:id="14521" w:author="1989" w:date="2024-03-27T13:57:00Z">
              <w:tcPr>
                <w:tcW w:w="1085" w:type="dxa"/>
                <w:gridSpan w:val="3"/>
                <w:vAlign w:val="center"/>
              </w:tcPr>
            </w:tcPrChange>
          </w:tcPr>
          <w:p w14:paraId="540C547C" w14:textId="77777777" w:rsidR="00CE52A9" w:rsidRPr="00AC4FBC" w:rsidRDefault="00CE52A9" w:rsidP="00586E32">
            <w:pPr>
              <w:pStyle w:val="TAC"/>
            </w:pPr>
          </w:p>
        </w:tc>
      </w:tr>
      <w:tr w:rsidR="00CE52A9" w:rsidRPr="00AC4FBC" w14:paraId="6B84FEB3" w14:textId="77777777" w:rsidTr="00586E32">
        <w:trPr>
          <w:trHeight w:val="241"/>
          <w:trPrChange w:id="14522" w:author="1989" w:date="2024-03-27T13:57:00Z">
            <w:trPr>
              <w:gridBefore w:val="1"/>
              <w:trHeight w:val="241"/>
            </w:trPr>
          </w:trPrChange>
        </w:trPr>
        <w:tc>
          <w:tcPr>
            <w:tcW w:w="462" w:type="dxa"/>
            <w:vMerge/>
            <w:vAlign w:val="center"/>
            <w:tcPrChange w:id="14523" w:author="1989" w:date="2024-03-27T13:57:00Z">
              <w:tcPr>
                <w:tcW w:w="404" w:type="dxa"/>
                <w:gridSpan w:val="2"/>
                <w:vMerge/>
                <w:vAlign w:val="center"/>
              </w:tcPr>
            </w:tcPrChange>
          </w:tcPr>
          <w:p w14:paraId="6215F1DA" w14:textId="77777777" w:rsidR="00CE52A9" w:rsidRPr="00AC4FBC" w:rsidRDefault="00CE52A9" w:rsidP="00586E32">
            <w:pPr>
              <w:pStyle w:val="TAC"/>
            </w:pPr>
          </w:p>
        </w:tc>
        <w:tc>
          <w:tcPr>
            <w:tcW w:w="731" w:type="dxa"/>
            <w:vAlign w:val="center"/>
            <w:tcPrChange w:id="14524" w:author="1989" w:date="2024-03-27T13:57:00Z">
              <w:tcPr>
                <w:tcW w:w="731" w:type="dxa"/>
                <w:gridSpan w:val="2"/>
                <w:vAlign w:val="center"/>
              </w:tcPr>
            </w:tcPrChange>
          </w:tcPr>
          <w:p w14:paraId="7EEC2D28" w14:textId="77777777" w:rsidR="00CE52A9" w:rsidRPr="00AC4FBC" w:rsidRDefault="00CE52A9" w:rsidP="00586E32">
            <w:pPr>
              <w:pStyle w:val="TAC"/>
            </w:pPr>
            <w:r w:rsidRPr="00AC4FBC">
              <w:rPr>
                <w:lang w:eastAsia="zh-CN"/>
              </w:rPr>
              <w:t>QPSK</w:t>
            </w:r>
          </w:p>
        </w:tc>
        <w:tc>
          <w:tcPr>
            <w:tcW w:w="1120" w:type="dxa"/>
            <w:gridSpan w:val="2"/>
            <w:vAlign w:val="center"/>
            <w:tcPrChange w:id="14525" w:author="1989" w:date="2024-03-27T13:57:00Z">
              <w:tcPr>
                <w:tcW w:w="1120" w:type="dxa"/>
                <w:gridSpan w:val="3"/>
                <w:vAlign w:val="center"/>
              </w:tcPr>
            </w:tcPrChange>
          </w:tcPr>
          <w:p w14:paraId="458D4620" w14:textId="77777777" w:rsidR="00CE52A9" w:rsidRPr="00AC4FBC" w:rsidRDefault="00CE52A9" w:rsidP="00586E32">
            <w:pPr>
              <w:pStyle w:val="TAC"/>
            </w:pPr>
            <w:r w:rsidRPr="00AC4FBC">
              <w:t>QPSK</w:t>
            </w:r>
          </w:p>
        </w:tc>
        <w:tc>
          <w:tcPr>
            <w:tcW w:w="999" w:type="dxa"/>
            <w:gridSpan w:val="2"/>
            <w:vAlign w:val="center"/>
            <w:tcPrChange w:id="14526" w:author="1989" w:date="2024-03-27T13:57:00Z">
              <w:tcPr>
                <w:tcW w:w="999" w:type="dxa"/>
                <w:gridSpan w:val="3"/>
                <w:vAlign w:val="center"/>
              </w:tcPr>
            </w:tcPrChange>
          </w:tcPr>
          <w:p w14:paraId="57C8175C" w14:textId="77777777" w:rsidR="00CE52A9" w:rsidRPr="00AC4FBC" w:rsidRDefault="00CE52A9" w:rsidP="00586E32">
            <w:pPr>
              <w:pStyle w:val="TAC"/>
            </w:pPr>
            <w:r w:rsidRPr="00AC4FBC">
              <w:t>5 MHz</w:t>
            </w:r>
          </w:p>
        </w:tc>
        <w:tc>
          <w:tcPr>
            <w:tcW w:w="989" w:type="dxa"/>
            <w:vAlign w:val="center"/>
            <w:tcPrChange w:id="14527" w:author="1989" w:date="2024-03-27T13:57:00Z">
              <w:tcPr>
                <w:tcW w:w="989" w:type="dxa"/>
                <w:vAlign w:val="center"/>
              </w:tcPr>
            </w:tcPrChange>
          </w:tcPr>
          <w:p w14:paraId="3235072E"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528" w:author="1989" w:date="2024-03-27T13:57:00Z">
              <w:tcPr>
                <w:tcW w:w="1289" w:type="dxa"/>
                <w:gridSpan w:val="5"/>
                <w:vAlign w:val="center"/>
              </w:tcPr>
            </w:tcPrChange>
          </w:tcPr>
          <w:p w14:paraId="3761329F" w14:textId="77777777" w:rsidR="00CE52A9" w:rsidRPr="00AC4FBC" w:rsidRDefault="00CE52A9" w:rsidP="00586E32">
            <w:pPr>
              <w:pStyle w:val="TAC"/>
            </w:pPr>
            <w:r w:rsidRPr="00AC4FBC">
              <w:rPr>
                <w:lang w:eastAsia="zh-CN"/>
              </w:rPr>
              <w:t>QPSK</w:t>
            </w:r>
          </w:p>
        </w:tc>
        <w:tc>
          <w:tcPr>
            <w:tcW w:w="1238" w:type="dxa"/>
            <w:gridSpan w:val="6"/>
            <w:vAlign w:val="center"/>
            <w:tcPrChange w:id="14529" w:author="1989" w:date="2024-03-27T13:57:00Z">
              <w:tcPr>
                <w:tcW w:w="1238" w:type="dxa"/>
                <w:gridSpan w:val="7"/>
                <w:vAlign w:val="center"/>
              </w:tcPr>
            </w:tcPrChange>
          </w:tcPr>
          <w:p w14:paraId="26DFDF78" w14:textId="77777777" w:rsidR="00CE52A9" w:rsidRPr="00AC4FBC" w:rsidRDefault="00CE52A9" w:rsidP="00586E32">
            <w:pPr>
              <w:pStyle w:val="TAC"/>
            </w:pPr>
            <w:r w:rsidRPr="00AC4FBC">
              <w:t>QPSK</w:t>
            </w:r>
          </w:p>
        </w:tc>
        <w:tc>
          <w:tcPr>
            <w:tcW w:w="959" w:type="dxa"/>
            <w:gridSpan w:val="4"/>
            <w:vAlign w:val="center"/>
            <w:tcPrChange w:id="14530" w:author="1989" w:date="2024-03-27T13:57:00Z">
              <w:tcPr>
                <w:tcW w:w="959" w:type="dxa"/>
                <w:gridSpan w:val="5"/>
                <w:vAlign w:val="center"/>
              </w:tcPr>
            </w:tcPrChange>
          </w:tcPr>
          <w:p w14:paraId="758CD309" w14:textId="77777777" w:rsidR="00CE52A9" w:rsidRPr="00AC4FBC" w:rsidRDefault="00CE52A9" w:rsidP="00586E32">
            <w:pPr>
              <w:pStyle w:val="TAC"/>
            </w:pPr>
            <w:r w:rsidRPr="00AC4FBC">
              <w:t>5 MHz</w:t>
            </w:r>
          </w:p>
        </w:tc>
        <w:tc>
          <w:tcPr>
            <w:tcW w:w="1026" w:type="dxa"/>
            <w:vAlign w:val="center"/>
            <w:tcPrChange w:id="14531" w:author="1989" w:date="2024-03-27T13:57:00Z">
              <w:tcPr>
                <w:tcW w:w="1026" w:type="dxa"/>
                <w:vAlign w:val="center"/>
              </w:tcPr>
            </w:tcPrChange>
          </w:tcPr>
          <w:p w14:paraId="3688F54F" w14:textId="77777777" w:rsidR="00CE52A9" w:rsidRPr="00AC4FBC" w:rsidRDefault="00CE52A9" w:rsidP="00586E32">
            <w:pPr>
              <w:pStyle w:val="TAC"/>
            </w:pPr>
            <w:r w:rsidRPr="00AC4FBC">
              <w:rPr>
                <w:lang w:eastAsia="zh-TW"/>
              </w:rPr>
              <w:t>All RBs / All RBs</w:t>
            </w:r>
          </w:p>
        </w:tc>
        <w:tc>
          <w:tcPr>
            <w:tcW w:w="963" w:type="dxa"/>
            <w:gridSpan w:val="3"/>
            <w:vAlign w:val="center"/>
            <w:tcPrChange w:id="14532" w:author="1989" w:date="2024-03-27T13:57:00Z">
              <w:tcPr>
                <w:tcW w:w="963" w:type="dxa"/>
                <w:gridSpan w:val="4"/>
                <w:vAlign w:val="center"/>
              </w:tcPr>
            </w:tcPrChange>
          </w:tcPr>
          <w:p w14:paraId="3F37A70C"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533" w:author="1989" w:date="2024-03-27T13:57:00Z">
              <w:tcPr>
                <w:tcW w:w="1321" w:type="dxa"/>
                <w:gridSpan w:val="5"/>
                <w:vAlign w:val="center"/>
              </w:tcPr>
            </w:tcPrChange>
          </w:tcPr>
          <w:p w14:paraId="55105EE9" w14:textId="77777777" w:rsidR="00CE52A9" w:rsidRPr="00AC4FBC" w:rsidRDefault="00CE52A9" w:rsidP="00586E32">
            <w:pPr>
              <w:pStyle w:val="TAC"/>
            </w:pPr>
            <w:r w:rsidRPr="00AC4FBC">
              <w:t>CP-OFDM QPSK</w:t>
            </w:r>
          </w:p>
        </w:tc>
        <w:tc>
          <w:tcPr>
            <w:tcW w:w="972" w:type="dxa"/>
            <w:gridSpan w:val="2"/>
            <w:vAlign w:val="center"/>
            <w:tcPrChange w:id="14534" w:author="1989" w:date="2024-03-27T13:57:00Z">
              <w:tcPr>
                <w:tcW w:w="972" w:type="dxa"/>
                <w:gridSpan w:val="3"/>
                <w:vAlign w:val="center"/>
              </w:tcPr>
            </w:tcPrChange>
          </w:tcPr>
          <w:p w14:paraId="7015EB88" w14:textId="77777777" w:rsidR="00CE52A9" w:rsidRPr="00AC4FBC" w:rsidRDefault="00CE52A9" w:rsidP="00586E32">
            <w:pPr>
              <w:pStyle w:val="TAC"/>
            </w:pPr>
            <w:r w:rsidRPr="00AC4FBC">
              <w:t>5 MHz</w:t>
            </w:r>
          </w:p>
        </w:tc>
        <w:tc>
          <w:tcPr>
            <w:tcW w:w="1085" w:type="dxa"/>
            <w:gridSpan w:val="2"/>
            <w:vAlign w:val="center"/>
            <w:tcPrChange w:id="14535" w:author="1989" w:date="2024-03-27T13:57:00Z">
              <w:tcPr>
                <w:tcW w:w="1085" w:type="dxa"/>
                <w:gridSpan w:val="3"/>
                <w:vAlign w:val="center"/>
              </w:tcPr>
            </w:tcPrChange>
          </w:tcPr>
          <w:p w14:paraId="13F9A6E9" w14:textId="77777777" w:rsidR="00CE52A9" w:rsidRPr="00AC4FBC" w:rsidRDefault="00CE52A9" w:rsidP="00586E32">
            <w:pPr>
              <w:pStyle w:val="TAC"/>
            </w:pPr>
            <w:r w:rsidRPr="00AC4FBC">
              <w:t>All RBs / All RBs</w:t>
            </w:r>
          </w:p>
        </w:tc>
      </w:tr>
      <w:tr w:rsidR="00CE52A9" w:rsidRPr="00AC4FBC" w14:paraId="7DDC693F" w14:textId="77777777" w:rsidTr="00586E32">
        <w:trPr>
          <w:trHeight w:val="241"/>
          <w:trPrChange w:id="14536" w:author="1989" w:date="2024-03-27T13:57:00Z">
            <w:trPr>
              <w:gridBefore w:val="1"/>
              <w:trHeight w:val="241"/>
            </w:trPr>
          </w:trPrChange>
        </w:trPr>
        <w:tc>
          <w:tcPr>
            <w:tcW w:w="13154" w:type="dxa"/>
            <w:gridSpan w:val="31"/>
            <w:vAlign w:val="center"/>
            <w:tcPrChange w:id="14537" w:author="1989" w:date="2024-03-27T13:57:00Z">
              <w:tcPr>
                <w:tcW w:w="13096" w:type="dxa"/>
                <w:gridSpan w:val="44"/>
                <w:vAlign w:val="center"/>
              </w:tcPr>
            </w:tcPrChange>
          </w:tcPr>
          <w:p w14:paraId="682C12DC" w14:textId="77777777" w:rsidR="00CE52A9" w:rsidRPr="00AC4FBC" w:rsidRDefault="00CE52A9" w:rsidP="00586E32">
            <w:pPr>
              <w:pStyle w:val="TAC"/>
            </w:pPr>
            <w:r w:rsidRPr="00AC4FBC">
              <w:rPr>
                <w:b/>
                <w:bCs/>
              </w:rPr>
              <w:t>Test Settings for DC_2A-66A_n</w:t>
            </w:r>
            <w:r>
              <w:rPr>
                <w:b/>
                <w:bCs/>
              </w:rPr>
              <w:t>77</w:t>
            </w:r>
            <w:r w:rsidRPr="00AC4FBC">
              <w:rPr>
                <w:b/>
                <w:bCs/>
              </w:rPr>
              <w:t>A – Note 3</w:t>
            </w:r>
          </w:p>
        </w:tc>
      </w:tr>
      <w:tr w:rsidR="00CE52A9" w:rsidRPr="00AC4FBC" w14:paraId="28F016E3" w14:textId="77777777" w:rsidTr="00586E32">
        <w:trPr>
          <w:trHeight w:val="241"/>
          <w:trPrChange w:id="14538" w:author="1989" w:date="2024-03-27T13:57:00Z">
            <w:trPr>
              <w:gridBefore w:val="1"/>
              <w:trHeight w:val="241"/>
            </w:trPr>
          </w:trPrChange>
        </w:trPr>
        <w:tc>
          <w:tcPr>
            <w:tcW w:w="462" w:type="dxa"/>
            <w:vMerge w:val="restart"/>
            <w:vAlign w:val="center"/>
            <w:tcPrChange w:id="14539" w:author="1989" w:date="2024-03-27T13:57:00Z">
              <w:tcPr>
                <w:tcW w:w="404" w:type="dxa"/>
                <w:gridSpan w:val="2"/>
                <w:vMerge w:val="restart"/>
                <w:vAlign w:val="center"/>
              </w:tcPr>
            </w:tcPrChange>
          </w:tcPr>
          <w:p w14:paraId="0BBE823D" w14:textId="77777777" w:rsidR="00CE52A9" w:rsidRPr="00AC4FBC" w:rsidRDefault="00CE52A9" w:rsidP="00586E32">
            <w:pPr>
              <w:pStyle w:val="TAC"/>
            </w:pPr>
            <w:r>
              <w:t>1</w:t>
            </w:r>
            <w:ins w:id="14540" w:author="1989" w:date="2024-03-27T13:57:00Z">
              <w:r w:rsidRPr="00CC40C1">
                <w:rPr>
                  <w:vertAlign w:val="superscript"/>
                </w:rPr>
                <w:t>11</w:t>
              </w:r>
            </w:ins>
          </w:p>
        </w:tc>
        <w:tc>
          <w:tcPr>
            <w:tcW w:w="731" w:type="dxa"/>
            <w:vAlign w:val="center"/>
            <w:tcPrChange w:id="14541" w:author="1989" w:date="2024-03-27T13:57:00Z">
              <w:tcPr>
                <w:tcW w:w="731" w:type="dxa"/>
                <w:gridSpan w:val="2"/>
                <w:vAlign w:val="center"/>
              </w:tcPr>
            </w:tcPrChange>
          </w:tcPr>
          <w:p w14:paraId="26970473" w14:textId="77777777" w:rsidR="00CE52A9" w:rsidRPr="00AC4FBC" w:rsidRDefault="00CE52A9" w:rsidP="00586E32">
            <w:pPr>
              <w:pStyle w:val="TAC"/>
              <w:rPr>
                <w:lang w:eastAsia="zh-CN"/>
              </w:rPr>
            </w:pPr>
            <w:r w:rsidRPr="00AC4FBC">
              <w:rPr>
                <w:lang w:eastAsia="zh-CN"/>
              </w:rPr>
              <w:t>2</w:t>
            </w:r>
          </w:p>
        </w:tc>
        <w:tc>
          <w:tcPr>
            <w:tcW w:w="1120" w:type="dxa"/>
            <w:gridSpan w:val="2"/>
            <w:vAlign w:val="center"/>
            <w:tcPrChange w:id="14542" w:author="1989" w:date="2024-03-27T13:57:00Z">
              <w:tcPr>
                <w:tcW w:w="1120" w:type="dxa"/>
                <w:gridSpan w:val="3"/>
                <w:vAlign w:val="center"/>
              </w:tcPr>
            </w:tcPrChange>
          </w:tcPr>
          <w:p w14:paraId="0A9282A7" w14:textId="77777777" w:rsidR="00CE52A9" w:rsidRPr="00AC4FBC" w:rsidRDefault="00CE52A9" w:rsidP="00586E32">
            <w:pPr>
              <w:pStyle w:val="TAC"/>
            </w:pPr>
            <w:r>
              <w:rPr>
                <w:lang w:eastAsia="zh-CN"/>
              </w:rPr>
              <w:t>UL 1855 / DL 1935</w:t>
            </w:r>
            <w:r w:rsidRPr="00AC4FBC">
              <w:rPr>
                <w:lang w:eastAsia="zh-CN"/>
              </w:rPr>
              <w:t xml:space="preserve"> MHz</w:t>
            </w:r>
          </w:p>
        </w:tc>
        <w:tc>
          <w:tcPr>
            <w:tcW w:w="999" w:type="dxa"/>
            <w:gridSpan w:val="2"/>
            <w:vAlign w:val="center"/>
            <w:tcPrChange w:id="14543" w:author="1989" w:date="2024-03-27T13:57:00Z">
              <w:tcPr>
                <w:tcW w:w="999" w:type="dxa"/>
                <w:gridSpan w:val="3"/>
                <w:vAlign w:val="center"/>
              </w:tcPr>
            </w:tcPrChange>
          </w:tcPr>
          <w:p w14:paraId="31AAF019" w14:textId="77777777" w:rsidR="00CE52A9" w:rsidRPr="00AC4FBC" w:rsidRDefault="00CE52A9" w:rsidP="00586E32">
            <w:pPr>
              <w:pStyle w:val="TAC"/>
            </w:pPr>
          </w:p>
        </w:tc>
        <w:tc>
          <w:tcPr>
            <w:tcW w:w="989" w:type="dxa"/>
            <w:vAlign w:val="center"/>
            <w:tcPrChange w:id="14544" w:author="1989" w:date="2024-03-27T13:57:00Z">
              <w:tcPr>
                <w:tcW w:w="989" w:type="dxa"/>
                <w:vAlign w:val="center"/>
              </w:tcPr>
            </w:tcPrChange>
          </w:tcPr>
          <w:p w14:paraId="05C9C81A" w14:textId="77777777" w:rsidR="00CE52A9" w:rsidRPr="00AC4FBC" w:rsidRDefault="00CE52A9" w:rsidP="00586E32">
            <w:pPr>
              <w:pStyle w:val="TAC"/>
              <w:rPr>
                <w:lang w:eastAsia="zh-TW"/>
              </w:rPr>
            </w:pPr>
          </w:p>
        </w:tc>
        <w:tc>
          <w:tcPr>
            <w:tcW w:w="1289" w:type="dxa"/>
            <w:gridSpan w:val="3"/>
            <w:vAlign w:val="center"/>
            <w:tcPrChange w:id="14545" w:author="1989" w:date="2024-03-27T13:57:00Z">
              <w:tcPr>
                <w:tcW w:w="1289" w:type="dxa"/>
                <w:gridSpan w:val="5"/>
                <w:vAlign w:val="center"/>
              </w:tcPr>
            </w:tcPrChange>
          </w:tcPr>
          <w:p w14:paraId="290E38D5" w14:textId="77777777" w:rsidR="00CE52A9" w:rsidRPr="00AC4FBC" w:rsidRDefault="00CE52A9" w:rsidP="00586E32">
            <w:pPr>
              <w:pStyle w:val="TAC"/>
              <w:rPr>
                <w:lang w:eastAsia="zh-CN"/>
              </w:rPr>
            </w:pPr>
            <w:r w:rsidRPr="00AC4FBC">
              <w:rPr>
                <w:lang w:eastAsia="zh-CN"/>
              </w:rPr>
              <w:t>66</w:t>
            </w:r>
          </w:p>
        </w:tc>
        <w:tc>
          <w:tcPr>
            <w:tcW w:w="1238" w:type="dxa"/>
            <w:gridSpan w:val="6"/>
            <w:vAlign w:val="center"/>
            <w:tcPrChange w:id="14546" w:author="1989" w:date="2024-03-27T13:57:00Z">
              <w:tcPr>
                <w:tcW w:w="1238" w:type="dxa"/>
                <w:gridSpan w:val="7"/>
                <w:vAlign w:val="center"/>
              </w:tcPr>
            </w:tcPrChange>
          </w:tcPr>
          <w:p w14:paraId="21A6FD60" w14:textId="77777777" w:rsidR="00CE52A9" w:rsidRPr="00AC4FBC" w:rsidRDefault="00CE52A9" w:rsidP="00586E32">
            <w:pPr>
              <w:pStyle w:val="TAC"/>
            </w:pPr>
            <w:r w:rsidRPr="00AC4FBC">
              <w:rPr>
                <w:lang w:eastAsia="zh-CN"/>
              </w:rPr>
              <w:t>DL 2115 MHz</w:t>
            </w:r>
          </w:p>
        </w:tc>
        <w:tc>
          <w:tcPr>
            <w:tcW w:w="959" w:type="dxa"/>
            <w:gridSpan w:val="4"/>
            <w:vAlign w:val="center"/>
            <w:tcPrChange w:id="14547" w:author="1989" w:date="2024-03-27T13:57:00Z">
              <w:tcPr>
                <w:tcW w:w="959" w:type="dxa"/>
                <w:gridSpan w:val="5"/>
                <w:vAlign w:val="center"/>
              </w:tcPr>
            </w:tcPrChange>
          </w:tcPr>
          <w:p w14:paraId="1E5315FB" w14:textId="77777777" w:rsidR="00CE52A9" w:rsidRPr="00AC4FBC" w:rsidRDefault="00CE52A9" w:rsidP="00586E32">
            <w:pPr>
              <w:pStyle w:val="TAC"/>
            </w:pPr>
          </w:p>
        </w:tc>
        <w:tc>
          <w:tcPr>
            <w:tcW w:w="1026" w:type="dxa"/>
            <w:vAlign w:val="center"/>
            <w:tcPrChange w:id="14548" w:author="1989" w:date="2024-03-27T13:57:00Z">
              <w:tcPr>
                <w:tcW w:w="1026" w:type="dxa"/>
                <w:vAlign w:val="center"/>
              </w:tcPr>
            </w:tcPrChange>
          </w:tcPr>
          <w:p w14:paraId="747F0A4F" w14:textId="77777777" w:rsidR="00CE52A9" w:rsidRPr="00AC4FBC" w:rsidRDefault="00CE52A9" w:rsidP="00586E32">
            <w:pPr>
              <w:pStyle w:val="TAC"/>
              <w:rPr>
                <w:lang w:eastAsia="zh-TW"/>
              </w:rPr>
            </w:pPr>
          </w:p>
        </w:tc>
        <w:tc>
          <w:tcPr>
            <w:tcW w:w="963" w:type="dxa"/>
            <w:gridSpan w:val="3"/>
            <w:vAlign w:val="center"/>
            <w:tcPrChange w:id="14549" w:author="1989" w:date="2024-03-27T13:57:00Z">
              <w:tcPr>
                <w:tcW w:w="963" w:type="dxa"/>
                <w:gridSpan w:val="4"/>
                <w:vAlign w:val="center"/>
              </w:tcPr>
            </w:tcPrChange>
          </w:tcPr>
          <w:p w14:paraId="48BB6785" w14:textId="77777777" w:rsidR="00CE52A9" w:rsidRPr="00AC4FBC" w:rsidRDefault="00CE52A9" w:rsidP="00586E32">
            <w:pPr>
              <w:pStyle w:val="TAC"/>
              <w:rPr>
                <w:lang w:eastAsia="zh-TW"/>
              </w:rPr>
            </w:pPr>
            <w:r>
              <w:rPr>
                <w:lang w:eastAsia="zh-CN"/>
              </w:rPr>
              <w:t>n77</w:t>
            </w:r>
          </w:p>
        </w:tc>
        <w:tc>
          <w:tcPr>
            <w:tcW w:w="1321" w:type="dxa"/>
            <w:gridSpan w:val="3"/>
            <w:vAlign w:val="center"/>
            <w:tcPrChange w:id="14550" w:author="1989" w:date="2024-03-27T13:57:00Z">
              <w:tcPr>
                <w:tcW w:w="1321" w:type="dxa"/>
                <w:gridSpan w:val="5"/>
                <w:vAlign w:val="center"/>
              </w:tcPr>
            </w:tcPrChange>
          </w:tcPr>
          <w:p w14:paraId="587F25AB" w14:textId="77777777" w:rsidR="00CE52A9" w:rsidRPr="00AC4FBC" w:rsidRDefault="00CE52A9" w:rsidP="00586E32">
            <w:pPr>
              <w:pStyle w:val="TAC"/>
            </w:pPr>
            <w:r>
              <w:rPr>
                <w:lang w:eastAsia="zh-CN"/>
              </w:rPr>
              <w:t>3970</w:t>
            </w:r>
            <w:r w:rsidRPr="00AC4FBC">
              <w:rPr>
                <w:lang w:eastAsia="zh-CN"/>
              </w:rPr>
              <w:t xml:space="preserve"> MHz</w:t>
            </w:r>
          </w:p>
        </w:tc>
        <w:tc>
          <w:tcPr>
            <w:tcW w:w="972" w:type="dxa"/>
            <w:gridSpan w:val="2"/>
            <w:vAlign w:val="center"/>
            <w:tcPrChange w:id="14551" w:author="1989" w:date="2024-03-27T13:57:00Z">
              <w:tcPr>
                <w:tcW w:w="972" w:type="dxa"/>
                <w:gridSpan w:val="3"/>
                <w:vAlign w:val="center"/>
              </w:tcPr>
            </w:tcPrChange>
          </w:tcPr>
          <w:p w14:paraId="20D4EE7C" w14:textId="77777777" w:rsidR="00CE52A9" w:rsidRPr="00AC4FBC" w:rsidRDefault="00CE52A9" w:rsidP="00586E32">
            <w:pPr>
              <w:pStyle w:val="TAC"/>
            </w:pPr>
          </w:p>
        </w:tc>
        <w:tc>
          <w:tcPr>
            <w:tcW w:w="1085" w:type="dxa"/>
            <w:gridSpan w:val="2"/>
            <w:vAlign w:val="center"/>
            <w:tcPrChange w:id="14552" w:author="1989" w:date="2024-03-27T13:57:00Z">
              <w:tcPr>
                <w:tcW w:w="1085" w:type="dxa"/>
                <w:gridSpan w:val="3"/>
                <w:vAlign w:val="center"/>
              </w:tcPr>
            </w:tcPrChange>
          </w:tcPr>
          <w:p w14:paraId="23CDCAF6" w14:textId="77777777" w:rsidR="00CE52A9" w:rsidRPr="00AC4FBC" w:rsidRDefault="00CE52A9" w:rsidP="00586E32">
            <w:pPr>
              <w:pStyle w:val="TAC"/>
            </w:pPr>
          </w:p>
        </w:tc>
      </w:tr>
      <w:tr w:rsidR="00CE52A9" w:rsidRPr="00AC4FBC" w14:paraId="15504DC3" w14:textId="77777777" w:rsidTr="00586E32">
        <w:trPr>
          <w:trHeight w:val="241"/>
          <w:trPrChange w:id="14553" w:author="1989" w:date="2024-03-27T13:57:00Z">
            <w:trPr>
              <w:gridBefore w:val="1"/>
              <w:trHeight w:val="241"/>
            </w:trPr>
          </w:trPrChange>
        </w:trPr>
        <w:tc>
          <w:tcPr>
            <w:tcW w:w="462" w:type="dxa"/>
            <w:vMerge/>
            <w:vAlign w:val="center"/>
            <w:tcPrChange w:id="14554" w:author="1989" w:date="2024-03-27T13:57:00Z">
              <w:tcPr>
                <w:tcW w:w="404" w:type="dxa"/>
                <w:gridSpan w:val="2"/>
                <w:vMerge/>
                <w:vAlign w:val="center"/>
              </w:tcPr>
            </w:tcPrChange>
          </w:tcPr>
          <w:p w14:paraId="1DAABBF0" w14:textId="77777777" w:rsidR="00CE52A9" w:rsidRPr="00AC4FBC" w:rsidRDefault="00CE52A9" w:rsidP="00586E32">
            <w:pPr>
              <w:pStyle w:val="TAC"/>
            </w:pPr>
          </w:p>
        </w:tc>
        <w:tc>
          <w:tcPr>
            <w:tcW w:w="731" w:type="dxa"/>
            <w:vAlign w:val="center"/>
            <w:tcPrChange w:id="14555" w:author="1989" w:date="2024-03-27T13:57:00Z">
              <w:tcPr>
                <w:tcW w:w="731" w:type="dxa"/>
                <w:gridSpan w:val="2"/>
                <w:vAlign w:val="center"/>
              </w:tcPr>
            </w:tcPrChange>
          </w:tcPr>
          <w:p w14:paraId="39F8A5E1" w14:textId="77777777" w:rsidR="00CE52A9" w:rsidRPr="00AC4FBC" w:rsidRDefault="00CE52A9" w:rsidP="00586E32">
            <w:pPr>
              <w:pStyle w:val="TAC"/>
              <w:rPr>
                <w:lang w:eastAsia="zh-CN"/>
              </w:rPr>
            </w:pPr>
            <w:r w:rsidRPr="00AC4FBC">
              <w:rPr>
                <w:lang w:eastAsia="zh-CN"/>
              </w:rPr>
              <w:t>QPSK</w:t>
            </w:r>
          </w:p>
        </w:tc>
        <w:tc>
          <w:tcPr>
            <w:tcW w:w="1120" w:type="dxa"/>
            <w:gridSpan w:val="2"/>
            <w:vAlign w:val="center"/>
            <w:tcPrChange w:id="14556" w:author="1989" w:date="2024-03-27T13:57:00Z">
              <w:tcPr>
                <w:tcW w:w="1120" w:type="dxa"/>
                <w:gridSpan w:val="3"/>
                <w:vAlign w:val="center"/>
              </w:tcPr>
            </w:tcPrChange>
          </w:tcPr>
          <w:p w14:paraId="13006B5A" w14:textId="77777777" w:rsidR="00CE52A9" w:rsidRPr="00AC4FBC" w:rsidRDefault="00CE52A9" w:rsidP="00586E32">
            <w:pPr>
              <w:pStyle w:val="TAC"/>
            </w:pPr>
            <w:r w:rsidRPr="00AC4FBC">
              <w:t>QPSK</w:t>
            </w:r>
          </w:p>
        </w:tc>
        <w:tc>
          <w:tcPr>
            <w:tcW w:w="999" w:type="dxa"/>
            <w:gridSpan w:val="2"/>
            <w:vAlign w:val="center"/>
            <w:tcPrChange w:id="14557" w:author="1989" w:date="2024-03-27T13:57:00Z">
              <w:tcPr>
                <w:tcW w:w="999" w:type="dxa"/>
                <w:gridSpan w:val="3"/>
                <w:vAlign w:val="center"/>
              </w:tcPr>
            </w:tcPrChange>
          </w:tcPr>
          <w:p w14:paraId="12232188" w14:textId="77777777" w:rsidR="00CE52A9" w:rsidRPr="00AC4FBC" w:rsidRDefault="00CE52A9" w:rsidP="00586E32">
            <w:pPr>
              <w:pStyle w:val="TAC"/>
            </w:pPr>
            <w:r w:rsidRPr="00AC4FBC">
              <w:t>5 MHz</w:t>
            </w:r>
          </w:p>
        </w:tc>
        <w:tc>
          <w:tcPr>
            <w:tcW w:w="989" w:type="dxa"/>
            <w:vAlign w:val="center"/>
            <w:tcPrChange w:id="14558" w:author="1989" w:date="2024-03-27T13:57:00Z">
              <w:tcPr>
                <w:tcW w:w="989" w:type="dxa"/>
                <w:vAlign w:val="center"/>
              </w:tcPr>
            </w:tcPrChange>
          </w:tcPr>
          <w:p w14:paraId="68CA1CF8" w14:textId="77777777" w:rsidR="00CE52A9" w:rsidRPr="00AC4FBC" w:rsidRDefault="00CE52A9" w:rsidP="00586E32">
            <w:pPr>
              <w:pStyle w:val="TAC"/>
              <w:rPr>
                <w:lang w:eastAsia="zh-TW"/>
              </w:rPr>
            </w:pPr>
            <w:r w:rsidRPr="00AC4FBC">
              <w:t>All RBs / All RBs</w:t>
            </w:r>
          </w:p>
        </w:tc>
        <w:tc>
          <w:tcPr>
            <w:tcW w:w="1289" w:type="dxa"/>
            <w:gridSpan w:val="3"/>
            <w:vAlign w:val="center"/>
            <w:tcPrChange w:id="14559" w:author="1989" w:date="2024-03-27T13:57:00Z">
              <w:tcPr>
                <w:tcW w:w="1289" w:type="dxa"/>
                <w:gridSpan w:val="5"/>
                <w:vAlign w:val="center"/>
              </w:tcPr>
            </w:tcPrChange>
          </w:tcPr>
          <w:p w14:paraId="2CC649A2" w14:textId="77777777" w:rsidR="00CE52A9" w:rsidRPr="00AC4FBC" w:rsidRDefault="00CE52A9" w:rsidP="00586E32">
            <w:pPr>
              <w:pStyle w:val="TAC"/>
              <w:rPr>
                <w:lang w:eastAsia="zh-CN"/>
              </w:rPr>
            </w:pPr>
            <w:r>
              <w:rPr>
                <w:lang w:eastAsia="zh-CN"/>
              </w:rPr>
              <w:t>N/A</w:t>
            </w:r>
          </w:p>
        </w:tc>
        <w:tc>
          <w:tcPr>
            <w:tcW w:w="1238" w:type="dxa"/>
            <w:gridSpan w:val="6"/>
            <w:vAlign w:val="center"/>
            <w:tcPrChange w:id="14560" w:author="1989" w:date="2024-03-27T13:57:00Z">
              <w:tcPr>
                <w:tcW w:w="1238" w:type="dxa"/>
                <w:gridSpan w:val="7"/>
                <w:vAlign w:val="center"/>
              </w:tcPr>
            </w:tcPrChange>
          </w:tcPr>
          <w:p w14:paraId="4E03A923" w14:textId="77777777" w:rsidR="00CE52A9" w:rsidRPr="00AC4FBC" w:rsidRDefault="00CE52A9" w:rsidP="00586E32">
            <w:pPr>
              <w:pStyle w:val="TAC"/>
            </w:pPr>
            <w:r w:rsidRPr="00AC4FBC">
              <w:t>QPSK</w:t>
            </w:r>
          </w:p>
        </w:tc>
        <w:tc>
          <w:tcPr>
            <w:tcW w:w="959" w:type="dxa"/>
            <w:gridSpan w:val="4"/>
            <w:vAlign w:val="center"/>
            <w:tcPrChange w:id="14561" w:author="1989" w:date="2024-03-27T13:57:00Z">
              <w:tcPr>
                <w:tcW w:w="959" w:type="dxa"/>
                <w:gridSpan w:val="5"/>
                <w:vAlign w:val="center"/>
              </w:tcPr>
            </w:tcPrChange>
          </w:tcPr>
          <w:p w14:paraId="7D7C8305" w14:textId="77777777" w:rsidR="00CE52A9" w:rsidRPr="00AC4FBC" w:rsidRDefault="00CE52A9" w:rsidP="00586E32">
            <w:pPr>
              <w:pStyle w:val="TAC"/>
            </w:pPr>
            <w:r w:rsidRPr="00AC4FBC">
              <w:t>5 MHz</w:t>
            </w:r>
          </w:p>
        </w:tc>
        <w:tc>
          <w:tcPr>
            <w:tcW w:w="1026" w:type="dxa"/>
            <w:vAlign w:val="center"/>
            <w:tcPrChange w:id="14562" w:author="1989" w:date="2024-03-27T13:57:00Z">
              <w:tcPr>
                <w:tcW w:w="1026" w:type="dxa"/>
                <w:vAlign w:val="center"/>
              </w:tcPr>
            </w:tcPrChange>
          </w:tcPr>
          <w:p w14:paraId="2CBB58D2" w14:textId="77777777" w:rsidR="00CE52A9" w:rsidRPr="00AC4FBC" w:rsidRDefault="00CE52A9" w:rsidP="00586E32">
            <w:pPr>
              <w:pStyle w:val="TAC"/>
              <w:rPr>
                <w:lang w:eastAsia="zh-TW"/>
              </w:rPr>
            </w:pPr>
            <w:r w:rsidRPr="00AC4FBC">
              <w:rPr>
                <w:lang w:eastAsia="zh-TW"/>
              </w:rPr>
              <w:t>All RBs</w:t>
            </w:r>
            <w:r>
              <w:rPr>
                <w:lang w:eastAsia="zh-TW"/>
              </w:rPr>
              <w:t xml:space="preserve"> / 0</w:t>
            </w:r>
          </w:p>
        </w:tc>
        <w:tc>
          <w:tcPr>
            <w:tcW w:w="963" w:type="dxa"/>
            <w:gridSpan w:val="3"/>
            <w:vAlign w:val="center"/>
            <w:tcPrChange w:id="14563" w:author="1989" w:date="2024-03-27T13:57:00Z">
              <w:tcPr>
                <w:tcW w:w="963" w:type="dxa"/>
                <w:gridSpan w:val="4"/>
                <w:vAlign w:val="center"/>
              </w:tcPr>
            </w:tcPrChange>
          </w:tcPr>
          <w:p w14:paraId="2A4B2976"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564" w:author="1989" w:date="2024-03-27T13:57:00Z">
              <w:tcPr>
                <w:tcW w:w="1321" w:type="dxa"/>
                <w:gridSpan w:val="5"/>
                <w:vAlign w:val="center"/>
              </w:tcPr>
            </w:tcPrChange>
          </w:tcPr>
          <w:p w14:paraId="20825E0C" w14:textId="77777777" w:rsidR="00CE52A9" w:rsidRPr="00AC4FBC" w:rsidRDefault="00CE52A9" w:rsidP="00586E32">
            <w:pPr>
              <w:pStyle w:val="TAC"/>
            </w:pPr>
            <w:r w:rsidRPr="00AC4FBC">
              <w:t>CP-OFDM QPSK</w:t>
            </w:r>
          </w:p>
        </w:tc>
        <w:tc>
          <w:tcPr>
            <w:tcW w:w="972" w:type="dxa"/>
            <w:gridSpan w:val="2"/>
            <w:vAlign w:val="center"/>
            <w:tcPrChange w:id="14565" w:author="1989" w:date="2024-03-27T13:57:00Z">
              <w:tcPr>
                <w:tcW w:w="972" w:type="dxa"/>
                <w:gridSpan w:val="3"/>
                <w:vAlign w:val="center"/>
              </w:tcPr>
            </w:tcPrChange>
          </w:tcPr>
          <w:p w14:paraId="445EC574" w14:textId="77777777" w:rsidR="00CE52A9" w:rsidRPr="00AC4FBC" w:rsidRDefault="00CE52A9" w:rsidP="00586E32">
            <w:pPr>
              <w:pStyle w:val="TAC"/>
            </w:pPr>
            <w:r>
              <w:t>10</w:t>
            </w:r>
            <w:r w:rsidRPr="00AC4FBC">
              <w:t xml:space="preserve"> MHz</w:t>
            </w:r>
          </w:p>
        </w:tc>
        <w:tc>
          <w:tcPr>
            <w:tcW w:w="1085" w:type="dxa"/>
            <w:gridSpan w:val="2"/>
            <w:vAlign w:val="center"/>
            <w:tcPrChange w:id="14566" w:author="1989" w:date="2024-03-27T13:57:00Z">
              <w:tcPr>
                <w:tcW w:w="1085" w:type="dxa"/>
                <w:gridSpan w:val="3"/>
                <w:vAlign w:val="center"/>
              </w:tcPr>
            </w:tcPrChange>
          </w:tcPr>
          <w:p w14:paraId="02C9DDD8" w14:textId="77777777" w:rsidR="00CE52A9" w:rsidRPr="00AC4FBC" w:rsidRDefault="00CE52A9" w:rsidP="00586E32">
            <w:pPr>
              <w:pStyle w:val="TAC"/>
            </w:pPr>
            <w:r w:rsidRPr="00AC4FBC">
              <w:t>All RBs / All RBs</w:t>
            </w:r>
          </w:p>
        </w:tc>
      </w:tr>
      <w:tr w:rsidR="00CE52A9" w:rsidRPr="00AC4FBC" w14:paraId="28EC7045" w14:textId="77777777" w:rsidTr="00586E32">
        <w:trPr>
          <w:trHeight w:val="241"/>
          <w:trPrChange w:id="14567" w:author="1989" w:date="2024-03-27T13:57:00Z">
            <w:trPr>
              <w:gridBefore w:val="1"/>
              <w:trHeight w:val="241"/>
            </w:trPr>
          </w:trPrChange>
        </w:trPr>
        <w:tc>
          <w:tcPr>
            <w:tcW w:w="462" w:type="dxa"/>
            <w:vMerge w:val="restart"/>
            <w:vAlign w:val="center"/>
            <w:tcPrChange w:id="14568" w:author="1989" w:date="2024-03-27T13:57:00Z">
              <w:tcPr>
                <w:tcW w:w="404" w:type="dxa"/>
                <w:gridSpan w:val="2"/>
                <w:vMerge w:val="restart"/>
                <w:vAlign w:val="center"/>
              </w:tcPr>
            </w:tcPrChange>
          </w:tcPr>
          <w:p w14:paraId="44C3DE5A" w14:textId="77777777" w:rsidR="00CE52A9" w:rsidRPr="00AC4FBC" w:rsidRDefault="00CE52A9" w:rsidP="00586E32">
            <w:pPr>
              <w:pStyle w:val="TAC"/>
            </w:pPr>
            <w:r>
              <w:t>2</w:t>
            </w:r>
            <w:ins w:id="14569" w:author="1989" w:date="2024-03-27T13:57:00Z">
              <w:r w:rsidRPr="00CC40C1">
                <w:rPr>
                  <w:vertAlign w:val="superscript"/>
                </w:rPr>
                <w:t>11</w:t>
              </w:r>
            </w:ins>
          </w:p>
        </w:tc>
        <w:tc>
          <w:tcPr>
            <w:tcW w:w="731" w:type="dxa"/>
            <w:vAlign w:val="center"/>
            <w:tcPrChange w:id="14570" w:author="1989" w:date="2024-03-27T13:57:00Z">
              <w:tcPr>
                <w:tcW w:w="731" w:type="dxa"/>
                <w:gridSpan w:val="2"/>
                <w:vAlign w:val="center"/>
              </w:tcPr>
            </w:tcPrChange>
          </w:tcPr>
          <w:p w14:paraId="2935E921" w14:textId="77777777" w:rsidR="00CE52A9" w:rsidRPr="00AC4FBC" w:rsidRDefault="00CE52A9" w:rsidP="00586E32">
            <w:pPr>
              <w:pStyle w:val="TAC"/>
              <w:rPr>
                <w:lang w:eastAsia="zh-CN"/>
              </w:rPr>
            </w:pPr>
            <w:r w:rsidRPr="00AC4FBC">
              <w:rPr>
                <w:lang w:eastAsia="zh-CN"/>
              </w:rPr>
              <w:t>2</w:t>
            </w:r>
          </w:p>
        </w:tc>
        <w:tc>
          <w:tcPr>
            <w:tcW w:w="1120" w:type="dxa"/>
            <w:gridSpan w:val="2"/>
            <w:vAlign w:val="center"/>
            <w:tcPrChange w:id="14571" w:author="1989" w:date="2024-03-27T13:57:00Z">
              <w:tcPr>
                <w:tcW w:w="1120" w:type="dxa"/>
                <w:gridSpan w:val="3"/>
                <w:vAlign w:val="center"/>
              </w:tcPr>
            </w:tcPrChange>
          </w:tcPr>
          <w:p w14:paraId="143D66F1" w14:textId="77777777" w:rsidR="00CE52A9" w:rsidRPr="00AC4FBC" w:rsidRDefault="00CE52A9" w:rsidP="00586E32">
            <w:pPr>
              <w:pStyle w:val="TAC"/>
            </w:pPr>
            <w:r>
              <w:rPr>
                <w:lang w:eastAsia="zh-CN"/>
              </w:rPr>
              <w:t>UL 1880 / DL 196</w:t>
            </w:r>
            <w:r w:rsidRPr="00AC4FBC">
              <w:rPr>
                <w:lang w:eastAsia="zh-CN"/>
              </w:rPr>
              <w:t>0 MHz</w:t>
            </w:r>
          </w:p>
        </w:tc>
        <w:tc>
          <w:tcPr>
            <w:tcW w:w="999" w:type="dxa"/>
            <w:gridSpan w:val="2"/>
            <w:vAlign w:val="center"/>
            <w:tcPrChange w:id="14572" w:author="1989" w:date="2024-03-27T13:57:00Z">
              <w:tcPr>
                <w:tcW w:w="999" w:type="dxa"/>
                <w:gridSpan w:val="3"/>
                <w:vAlign w:val="center"/>
              </w:tcPr>
            </w:tcPrChange>
          </w:tcPr>
          <w:p w14:paraId="12A2D7C3" w14:textId="77777777" w:rsidR="00CE52A9" w:rsidRPr="00AC4FBC" w:rsidRDefault="00CE52A9" w:rsidP="00586E32">
            <w:pPr>
              <w:pStyle w:val="TAC"/>
            </w:pPr>
          </w:p>
        </w:tc>
        <w:tc>
          <w:tcPr>
            <w:tcW w:w="989" w:type="dxa"/>
            <w:vAlign w:val="center"/>
            <w:tcPrChange w:id="14573" w:author="1989" w:date="2024-03-27T13:57:00Z">
              <w:tcPr>
                <w:tcW w:w="989" w:type="dxa"/>
                <w:vAlign w:val="center"/>
              </w:tcPr>
            </w:tcPrChange>
          </w:tcPr>
          <w:p w14:paraId="0C3C0DC3" w14:textId="77777777" w:rsidR="00CE52A9" w:rsidRPr="00AC4FBC" w:rsidRDefault="00CE52A9" w:rsidP="00586E32">
            <w:pPr>
              <w:pStyle w:val="TAC"/>
              <w:rPr>
                <w:lang w:eastAsia="zh-TW"/>
              </w:rPr>
            </w:pPr>
          </w:p>
        </w:tc>
        <w:tc>
          <w:tcPr>
            <w:tcW w:w="1289" w:type="dxa"/>
            <w:gridSpan w:val="3"/>
            <w:vAlign w:val="center"/>
            <w:tcPrChange w:id="14574" w:author="1989" w:date="2024-03-27T13:57:00Z">
              <w:tcPr>
                <w:tcW w:w="1289" w:type="dxa"/>
                <w:gridSpan w:val="5"/>
                <w:vAlign w:val="center"/>
              </w:tcPr>
            </w:tcPrChange>
          </w:tcPr>
          <w:p w14:paraId="76E8B4F9" w14:textId="77777777" w:rsidR="00CE52A9" w:rsidRPr="00AC4FBC" w:rsidRDefault="00CE52A9" w:rsidP="00586E32">
            <w:pPr>
              <w:pStyle w:val="TAC"/>
              <w:rPr>
                <w:lang w:eastAsia="zh-CN"/>
              </w:rPr>
            </w:pPr>
            <w:r w:rsidRPr="00AC4FBC">
              <w:rPr>
                <w:lang w:eastAsia="zh-CN"/>
              </w:rPr>
              <w:t>66</w:t>
            </w:r>
          </w:p>
        </w:tc>
        <w:tc>
          <w:tcPr>
            <w:tcW w:w="1238" w:type="dxa"/>
            <w:gridSpan w:val="6"/>
            <w:vAlign w:val="center"/>
            <w:tcPrChange w:id="14575" w:author="1989" w:date="2024-03-27T13:57:00Z">
              <w:tcPr>
                <w:tcW w:w="1238" w:type="dxa"/>
                <w:gridSpan w:val="7"/>
                <w:vAlign w:val="center"/>
              </w:tcPr>
            </w:tcPrChange>
          </w:tcPr>
          <w:p w14:paraId="5873AB11" w14:textId="77777777" w:rsidR="00CE52A9" w:rsidRPr="00AC4FBC" w:rsidRDefault="00CE52A9" w:rsidP="00586E32">
            <w:pPr>
              <w:pStyle w:val="TAC"/>
            </w:pPr>
            <w:r>
              <w:rPr>
                <w:lang w:eastAsia="zh-CN"/>
              </w:rPr>
              <w:t>DL 2140</w:t>
            </w:r>
            <w:r w:rsidRPr="00AC4FBC">
              <w:rPr>
                <w:lang w:eastAsia="zh-CN"/>
              </w:rPr>
              <w:t xml:space="preserve"> MHz</w:t>
            </w:r>
          </w:p>
        </w:tc>
        <w:tc>
          <w:tcPr>
            <w:tcW w:w="959" w:type="dxa"/>
            <w:gridSpan w:val="4"/>
            <w:vAlign w:val="center"/>
            <w:tcPrChange w:id="14576" w:author="1989" w:date="2024-03-27T13:57:00Z">
              <w:tcPr>
                <w:tcW w:w="959" w:type="dxa"/>
                <w:gridSpan w:val="5"/>
                <w:vAlign w:val="center"/>
              </w:tcPr>
            </w:tcPrChange>
          </w:tcPr>
          <w:p w14:paraId="687699B1" w14:textId="77777777" w:rsidR="00CE52A9" w:rsidRPr="00AC4FBC" w:rsidRDefault="00CE52A9" w:rsidP="00586E32">
            <w:pPr>
              <w:pStyle w:val="TAC"/>
            </w:pPr>
          </w:p>
        </w:tc>
        <w:tc>
          <w:tcPr>
            <w:tcW w:w="1026" w:type="dxa"/>
            <w:vAlign w:val="center"/>
            <w:tcPrChange w:id="14577" w:author="1989" w:date="2024-03-27T13:57:00Z">
              <w:tcPr>
                <w:tcW w:w="1026" w:type="dxa"/>
                <w:vAlign w:val="center"/>
              </w:tcPr>
            </w:tcPrChange>
          </w:tcPr>
          <w:p w14:paraId="28F3186F" w14:textId="77777777" w:rsidR="00CE52A9" w:rsidRPr="00AC4FBC" w:rsidRDefault="00CE52A9" w:rsidP="00586E32">
            <w:pPr>
              <w:pStyle w:val="TAC"/>
              <w:rPr>
                <w:lang w:eastAsia="zh-TW"/>
              </w:rPr>
            </w:pPr>
          </w:p>
        </w:tc>
        <w:tc>
          <w:tcPr>
            <w:tcW w:w="963" w:type="dxa"/>
            <w:gridSpan w:val="3"/>
            <w:vAlign w:val="center"/>
            <w:tcPrChange w:id="14578" w:author="1989" w:date="2024-03-27T13:57:00Z">
              <w:tcPr>
                <w:tcW w:w="963" w:type="dxa"/>
                <w:gridSpan w:val="4"/>
                <w:vAlign w:val="center"/>
              </w:tcPr>
            </w:tcPrChange>
          </w:tcPr>
          <w:p w14:paraId="10FD1AD7" w14:textId="77777777" w:rsidR="00CE52A9" w:rsidRPr="00AC4FBC" w:rsidRDefault="00CE52A9" w:rsidP="00586E32">
            <w:pPr>
              <w:pStyle w:val="TAC"/>
              <w:rPr>
                <w:lang w:eastAsia="zh-TW"/>
              </w:rPr>
            </w:pPr>
            <w:r>
              <w:rPr>
                <w:lang w:eastAsia="zh-CN"/>
              </w:rPr>
              <w:t>n77</w:t>
            </w:r>
          </w:p>
        </w:tc>
        <w:tc>
          <w:tcPr>
            <w:tcW w:w="1321" w:type="dxa"/>
            <w:gridSpan w:val="3"/>
            <w:vAlign w:val="center"/>
            <w:tcPrChange w:id="14579" w:author="1989" w:date="2024-03-27T13:57:00Z">
              <w:tcPr>
                <w:tcW w:w="1321" w:type="dxa"/>
                <w:gridSpan w:val="5"/>
                <w:vAlign w:val="center"/>
              </w:tcPr>
            </w:tcPrChange>
          </w:tcPr>
          <w:p w14:paraId="58FB6CA4" w14:textId="77777777" w:rsidR="00CE52A9" w:rsidRPr="00AC4FBC" w:rsidRDefault="00CE52A9" w:rsidP="00586E32">
            <w:pPr>
              <w:pStyle w:val="TAC"/>
            </w:pPr>
            <w:r>
              <w:rPr>
                <w:lang w:eastAsia="zh-CN"/>
              </w:rPr>
              <w:t>3500</w:t>
            </w:r>
            <w:r w:rsidRPr="00AC4FBC">
              <w:rPr>
                <w:lang w:eastAsia="zh-CN"/>
              </w:rPr>
              <w:t xml:space="preserve"> MHz</w:t>
            </w:r>
          </w:p>
        </w:tc>
        <w:tc>
          <w:tcPr>
            <w:tcW w:w="972" w:type="dxa"/>
            <w:gridSpan w:val="2"/>
            <w:vAlign w:val="center"/>
            <w:tcPrChange w:id="14580" w:author="1989" w:date="2024-03-27T13:57:00Z">
              <w:tcPr>
                <w:tcW w:w="972" w:type="dxa"/>
                <w:gridSpan w:val="3"/>
                <w:vAlign w:val="center"/>
              </w:tcPr>
            </w:tcPrChange>
          </w:tcPr>
          <w:p w14:paraId="4083B4CE" w14:textId="77777777" w:rsidR="00CE52A9" w:rsidRPr="00AC4FBC" w:rsidRDefault="00CE52A9" w:rsidP="00586E32">
            <w:pPr>
              <w:pStyle w:val="TAC"/>
            </w:pPr>
          </w:p>
        </w:tc>
        <w:tc>
          <w:tcPr>
            <w:tcW w:w="1085" w:type="dxa"/>
            <w:gridSpan w:val="2"/>
            <w:vAlign w:val="center"/>
            <w:tcPrChange w:id="14581" w:author="1989" w:date="2024-03-27T13:57:00Z">
              <w:tcPr>
                <w:tcW w:w="1085" w:type="dxa"/>
                <w:gridSpan w:val="3"/>
                <w:vAlign w:val="center"/>
              </w:tcPr>
            </w:tcPrChange>
          </w:tcPr>
          <w:p w14:paraId="17BC2BE3" w14:textId="77777777" w:rsidR="00CE52A9" w:rsidRPr="00AC4FBC" w:rsidRDefault="00CE52A9" w:rsidP="00586E32">
            <w:pPr>
              <w:pStyle w:val="TAC"/>
            </w:pPr>
          </w:p>
        </w:tc>
      </w:tr>
      <w:tr w:rsidR="00CE52A9" w:rsidRPr="00AC4FBC" w14:paraId="05B03734" w14:textId="77777777" w:rsidTr="00586E32">
        <w:trPr>
          <w:trHeight w:val="241"/>
          <w:trPrChange w:id="14582" w:author="1989" w:date="2024-03-27T13:57:00Z">
            <w:trPr>
              <w:gridBefore w:val="1"/>
              <w:trHeight w:val="241"/>
            </w:trPr>
          </w:trPrChange>
        </w:trPr>
        <w:tc>
          <w:tcPr>
            <w:tcW w:w="462" w:type="dxa"/>
            <w:vMerge/>
            <w:vAlign w:val="center"/>
            <w:tcPrChange w:id="14583" w:author="1989" w:date="2024-03-27T13:57:00Z">
              <w:tcPr>
                <w:tcW w:w="404" w:type="dxa"/>
                <w:gridSpan w:val="2"/>
                <w:vMerge/>
                <w:vAlign w:val="center"/>
              </w:tcPr>
            </w:tcPrChange>
          </w:tcPr>
          <w:p w14:paraId="119BC183" w14:textId="77777777" w:rsidR="00CE52A9" w:rsidRPr="00AC4FBC" w:rsidRDefault="00CE52A9" w:rsidP="00586E32">
            <w:pPr>
              <w:pStyle w:val="TAC"/>
            </w:pPr>
          </w:p>
        </w:tc>
        <w:tc>
          <w:tcPr>
            <w:tcW w:w="731" w:type="dxa"/>
            <w:vAlign w:val="center"/>
            <w:tcPrChange w:id="14584" w:author="1989" w:date="2024-03-27T13:57:00Z">
              <w:tcPr>
                <w:tcW w:w="731" w:type="dxa"/>
                <w:gridSpan w:val="2"/>
                <w:vAlign w:val="center"/>
              </w:tcPr>
            </w:tcPrChange>
          </w:tcPr>
          <w:p w14:paraId="1F5B8C25" w14:textId="77777777" w:rsidR="00CE52A9" w:rsidRPr="00AC4FBC" w:rsidRDefault="00CE52A9" w:rsidP="00586E32">
            <w:pPr>
              <w:pStyle w:val="TAC"/>
              <w:rPr>
                <w:lang w:eastAsia="zh-CN"/>
              </w:rPr>
            </w:pPr>
            <w:r w:rsidRPr="00AC4FBC">
              <w:rPr>
                <w:lang w:eastAsia="zh-CN"/>
              </w:rPr>
              <w:t>QPSK</w:t>
            </w:r>
          </w:p>
        </w:tc>
        <w:tc>
          <w:tcPr>
            <w:tcW w:w="1120" w:type="dxa"/>
            <w:gridSpan w:val="2"/>
            <w:vAlign w:val="center"/>
            <w:tcPrChange w:id="14585" w:author="1989" w:date="2024-03-27T13:57:00Z">
              <w:tcPr>
                <w:tcW w:w="1120" w:type="dxa"/>
                <w:gridSpan w:val="3"/>
                <w:vAlign w:val="center"/>
              </w:tcPr>
            </w:tcPrChange>
          </w:tcPr>
          <w:p w14:paraId="161C1AD8" w14:textId="77777777" w:rsidR="00CE52A9" w:rsidRPr="00AC4FBC" w:rsidRDefault="00CE52A9" w:rsidP="00586E32">
            <w:pPr>
              <w:pStyle w:val="TAC"/>
            </w:pPr>
            <w:r w:rsidRPr="00AC4FBC">
              <w:t>QPSK</w:t>
            </w:r>
          </w:p>
        </w:tc>
        <w:tc>
          <w:tcPr>
            <w:tcW w:w="999" w:type="dxa"/>
            <w:gridSpan w:val="2"/>
            <w:vAlign w:val="center"/>
            <w:tcPrChange w:id="14586" w:author="1989" w:date="2024-03-27T13:57:00Z">
              <w:tcPr>
                <w:tcW w:w="999" w:type="dxa"/>
                <w:gridSpan w:val="3"/>
                <w:vAlign w:val="center"/>
              </w:tcPr>
            </w:tcPrChange>
          </w:tcPr>
          <w:p w14:paraId="4F3E9B2C" w14:textId="77777777" w:rsidR="00CE52A9" w:rsidRPr="00AC4FBC" w:rsidRDefault="00CE52A9" w:rsidP="00586E32">
            <w:pPr>
              <w:pStyle w:val="TAC"/>
            </w:pPr>
            <w:r w:rsidRPr="00AC4FBC">
              <w:t>5 MHz</w:t>
            </w:r>
          </w:p>
        </w:tc>
        <w:tc>
          <w:tcPr>
            <w:tcW w:w="989" w:type="dxa"/>
            <w:vAlign w:val="center"/>
            <w:tcPrChange w:id="14587" w:author="1989" w:date="2024-03-27T13:57:00Z">
              <w:tcPr>
                <w:tcW w:w="989" w:type="dxa"/>
                <w:vAlign w:val="center"/>
              </w:tcPr>
            </w:tcPrChange>
          </w:tcPr>
          <w:p w14:paraId="2FD3C47F" w14:textId="77777777" w:rsidR="00CE52A9" w:rsidRPr="00AC4FBC" w:rsidRDefault="00CE52A9" w:rsidP="00586E32">
            <w:pPr>
              <w:pStyle w:val="TAC"/>
              <w:rPr>
                <w:lang w:eastAsia="zh-TW"/>
              </w:rPr>
            </w:pPr>
            <w:r w:rsidRPr="00AC4FBC">
              <w:t>All RBs / All RBs</w:t>
            </w:r>
          </w:p>
        </w:tc>
        <w:tc>
          <w:tcPr>
            <w:tcW w:w="1289" w:type="dxa"/>
            <w:gridSpan w:val="3"/>
            <w:vAlign w:val="center"/>
            <w:tcPrChange w:id="14588" w:author="1989" w:date="2024-03-27T13:57:00Z">
              <w:tcPr>
                <w:tcW w:w="1289" w:type="dxa"/>
                <w:gridSpan w:val="5"/>
                <w:vAlign w:val="center"/>
              </w:tcPr>
            </w:tcPrChange>
          </w:tcPr>
          <w:p w14:paraId="6A2609FC" w14:textId="77777777" w:rsidR="00CE52A9" w:rsidRPr="00AC4FBC" w:rsidRDefault="00CE52A9" w:rsidP="00586E32">
            <w:pPr>
              <w:pStyle w:val="TAC"/>
              <w:rPr>
                <w:lang w:eastAsia="zh-CN"/>
              </w:rPr>
            </w:pPr>
            <w:r>
              <w:rPr>
                <w:lang w:eastAsia="zh-CN"/>
              </w:rPr>
              <w:t>N/A</w:t>
            </w:r>
          </w:p>
        </w:tc>
        <w:tc>
          <w:tcPr>
            <w:tcW w:w="1238" w:type="dxa"/>
            <w:gridSpan w:val="6"/>
            <w:vAlign w:val="center"/>
            <w:tcPrChange w:id="14589" w:author="1989" w:date="2024-03-27T13:57:00Z">
              <w:tcPr>
                <w:tcW w:w="1238" w:type="dxa"/>
                <w:gridSpan w:val="7"/>
                <w:vAlign w:val="center"/>
              </w:tcPr>
            </w:tcPrChange>
          </w:tcPr>
          <w:p w14:paraId="5059FE2F" w14:textId="77777777" w:rsidR="00CE52A9" w:rsidRPr="00AC4FBC" w:rsidRDefault="00CE52A9" w:rsidP="00586E32">
            <w:pPr>
              <w:pStyle w:val="TAC"/>
            </w:pPr>
            <w:r w:rsidRPr="00AC4FBC">
              <w:t>QPSK</w:t>
            </w:r>
          </w:p>
        </w:tc>
        <w:tc>
          <w:tcPr>
            <w:tcW w:w="959" w:type="dxa"/>
            <w:gridSpan w:val="4"/>
            <w:vAlign w:val="center"/>
            <w:tcPrChange w:id="14590" w:author="1989" w:date="2024-03-27T13:57:00Z">
              <w:tcPr>
                <w:tcW w:w="959" w:type="dxa"/>
                <w:gridSpan w:val="5"/>
                <w:vAlign w:val="center"/>
              </w:tcPr>
            </w:tcPrChange>
          </w:tcPr>
          <w:p w14:paraId="277931A9" w14:textId="77777777" w:rsidR="00CE52A9" w:rsidRPr="00AC4FBC" w:rsidRDefault="00CE52A9" w:rsidP="00586E32">
            <w:pPr>
              <w:pStyle w:val="TAC"/>
            </w:pPr>
            <w:r w:rsidRPr="00AC4FBC">
              <w:t>5 MHz</w:t>
            </w:r>
          </w:p>
        </w:tc>
        <w:tc>
          <w:tcPr>
            <w:tcW w:w="1026" w:type="dxa"/>
            <w:vAlign w:val="center"/>
            <w:tcPrChange w:id="14591" w:author="1989" w:date="2024-03-27T13:57:00Z">
              <w:tcPr>
                <w:tcW w:w="1026" w:type="dxa"/>
                <w:vAlign w:val="center"/>
              </w:tcPr>
            </w:tcPrChange>
          </w:tcPr>
          <w:p w14:paraId="6F72D90A" w14:textId="77777777" w:rsidR="00CE52A9" w:rsidRPr="00AC4FBC" w:rsidRDefault="00CE52A9" w:rsidP="00586E32">
            <w:pPr>
              <w:pStyle w:val="TAC"/>
              <w:rPr>
                <w:lang w:eastAsia="zh-TW"/>
              </w:rPr>
            </w:pPr>
            <w:r w:rsidRPr="00AC4FBC">
              <w:rPr>
                <w:lang w:eastAsia="zh-TW"/>
              </w:rPr>
              <w:t xml:space="preserve">All RBs / </w:t>
            </w:r>
            <w:r>
              <w:rPr>
                <w:lang w:eastAsia="zh-TW"/>
              </w:rPr>
              <w:t>0</w:t>
            </w:r>
          </w:p>
        </w:tc>
        <w:tc>
          <w:tcPr>
            <w:tcW w:w="963" w:type="dxa"/>
            <w:gridSpan w:val="3"/>
            <w:vAlign w:val="center"/>
            <w:tcPrChange w:id="14592" w:author="1989" w:date="2024-03-27T13:57:00Z">
              <w:tcPr>
                <w:tcW w:w="963" w:type="dxa"/>
                <w:gridSpan w:val="4"/>
                <w:vAlign w:val="center"/>
              </w:tcPr>
            </w:tcPrChange>
          </w:tcPr>
          <w:p w14:paraId="23FD3AC3"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593" w:author="1989" w:date="2024-03-27T13:57:00Z">
              <w:tcPr>
                <w:tcW w:w="1321" w:type="dxa"/>
                <w:gridSpan w:val="5"/>
                <w:vAlign w:val="center"/>
              </w:tcPr>
            </w:tcPrChange>
          </w:tcPr>
          <w:p w14:paraId="44C4147F" w14:textId="77777777" w:rsidR="00CE52A9" w:rsidRPr="00AC4FBC" w:rsidRDefault="00CE52A9" w:rsidP="00586E32">
            <w:pPr>
              <w:pStyle w:val="TAC"/>
            </w:pPr>
            <w:r w:rsidRPr="00AC4FBC">
              <w:t>CP-OFDM QPSK</w:t>
            </w:r>
          </w:p>
        </w:tc>
        <w:tc>
          <w:tcPr>
            <w:tcW w:w="972" w:type="dxa"/>
            <w:gridSpan w:val="2"/>
            <w:vAlign w:val="center"/>
            <w:tcPrChange w:id="14594" w:author="1989" w:date="2024-03-27T13:57:00Z">
              <w:tcPr>
                <w:tcW w:w="972" w:type="dxa"/>
                <w:gridSpan w:val="3"/>
                <w:vAlign w:val="center"/>
              </w:tcPr>
            </w:tcPrChange>
          </w:tcPr>
          <w:p w14:paraId="315314D2" w14:textId="77777777" w:rsidR="00CE52A9" w:rsidRPr="00AC4FBC" w:rsidRDefault="00CE52A9" w:rsidP="00586E32">
            <w:pPr>
              <w:pStyle w:val="TAC"/>
            </w:pPr>
            <w:r>
              <w:t>10</w:t>
            </w:r>
            <w:r w:rsidRPr="00AC4FBC">
              <w:t xml:space="preserve"> MHz</w:t>
            </w:r>
          </w:p>
        </w:tc>
        <w:tc>
          <w:tcPr>
            <w:tcW w:w="1085" w:type="dxa"/>
            <w:gridSpan w:val="2"/>
            <w:vAlign w:val="center"/>
            <w:tcPrChange w:id="14595" w:author="1989" w:date="2024-03-27T13:57:00Z">
              <w:tcPr>
                <w:tcW w:w="1085" w:type="dxa"/>
                <w:gridSpan w:val="3"/>
                <w:vAlign w:val="center"/>
              </w:tcPr>
            </w:tcPrChange>
          </w:tcPr>
          <w:p w14:paraId="5B52771B" w14:textId="77777777" w:rsidR="00CE52A9" w:rsidRPr="00AC4FBC" w:rsidRDefault="00CE52A9" w:rsidP="00586E32">
            <w:pPr>
              <w:pStyle w:val="TAC"/>
            </w:pPr>
            <w:r w:rsidRPr="00AC4FBC">
              <w:t>All RBs / All RBs</w:t>
            </w:r>
          </w:p>
        </w:tc>
      </w:tr>
      <w:tr w:rsidR="00CE52A9" w:rsidRPr="00AC4FBC" w14:paraId="5CDA9310" w14:textId="77777777" w:rsidTr="00586E32">
        <w:trPr>
          <w:trHeight w:val="241"/>
          <w:trPrChange w:id="14596" w:author="1989" w:date="2024-03-27T13:57:00Z">
            <w:trPr>
              <w:gridBefore w:val="1"/>
              <w:trHeight w:val="241"/>
            </w:trPr>
          </w:trPrChange>
        </w:trPr>
        <w:tc>
          <w:tcPr>
            <w:tcW w:w="462" w:type="dxa"/>
            <w:vMerge w:val="restart"/>
            <w:vAlign w:val="center"/>
            <w:tcPrChange w:id="14597" w:author="1989" w:date="2024-03-27T13:57:00Z">
              <w:tcPr>
                <w:tcW w:w="404" w:type="dxa"/>
                <w:gridSpan w:val="2"/>
                <w:vMerge w:val="restart"/>
                <w:vAlign w:val="center"/>
              </w:tcPr>
            </w:tcPrChange>
          </w:tcPr>
          <w:p w14:paraId="54428B0C" w14:textId="77777777" w:rsidR="00CE52A9" w:rsidRPr="00AC4FBC" w:rsidRDefault="00CE52A9" w:rsidP="00586E32">
            <w:pPr>
              <w:pStyle w:val="TAC"/>
            </w:pPr>
            <w:r>
              <w:t>3</w:t>
            </w:r>
          </w:p>
        </w:tc>
        <w:tc>
          <w:tcPr>
            <w:tcW w:w="731" w:type="dxa"/>
            <w:vAlign w:val="center"/>
            <w:tcPrChange w:id="14598" w:author="1989" w:date="2024-03-27T13:57:00Z">
              <w:tcPr>
                <w:tcW w:w="731" w:type="dxa"/>
                <w:gridSpan w:val="2"/>
                <w:vAlign w:val="center"/>
              </w:tcPr>
            </w:tcPrChange>
          </w:tcPr>
          <w:p w14:paraId="17DD3E4D" w14:textId="77777777" w:rsidR="00CE52A9" w:rsidRPr="00AC4FBC" w:rsidRDefault="00CE52A9" w:rsidP="00586E32">
            <w:pPr>
              <w:pStyle w:val="TAC"/>
              <w:rPr>
                <w:lang w:eastAsia="zh-CN"/>
              </w:rPr>
            </w:pPr>
            <w:r w:rsidRPr="00AC4FBC">
              <w:rPr>
                <w:lang w:eastAsia="zh-CN"/>
              </w:rPr>
              <w:t>2</w:t>
            </w:r>
          </w:p>
        </w:tc>
        <w:tc>
          <w:tcPr>
            <w:tcW w:w="1120" w:type="dxa"/>
            <w:gridSpan w:val="2"/>
            <w:vAlign w:val="center"/>
            <w:tcPrChange w:id="14599" w:author="1989" w:date="2024-03-27T13:57:00Z">
              <w:tcPr>
                <w:tcW w:w="1120" w:type="dxa"/>
                <w:gridSpan w:val="3"/>
                <w:vAlign w:val="center"/>
              </w:tcPr>
            </w:tcPrChange>
          </w:tcPr>
          <w:p w14:paraId="1DABDBE1" w14:textId="77777777" w:rsidR="00CE52A9" w:rsidRPr="00AC4FBC" w:rsidRDefault="00CE52A9" w:rsidP="00586E32">
            <w:pPr>
              <w:pStyle w:val="TAC"/>
            </w:pPr>
            <w:r w:rsidRPr="00AC4FBC">
              <w:rPr>
                <w:lang w:eastAsia="zh-CN"/>
              </w:rPr>
              <w:t>UL 1860 / DL 1940 MHz</w:t>
            </w:r>
          </w:p>
        </w:tc>
        <w:tc>
          <w:tcPr>
            <w:tcW w:w="999" w:type="dxa"/>
            <w:gridSpan w:val="2"/>
            <w:vAlign w:val="center"/>
            <w:tcPrChange w:id="14600" w:author="1989" w:date="2024-03-27T13:57:00Z">
              <w:tcPr>
                <w:tcW w:w="999" w:type="dxa"/>
                <w:gridSpan w:val="3"/>
                <w:vAlign w:val="center"/>
              </w:tcPr>
            </w:tcPrChange>
          </w:tcPr>
          <w:p w14:paraId="651EFA49" w14:textId="77777777" w:rsidR="00CE52A9" w:rsidRPr="00AC4FBC" w:rsidRDefault="00CE52A9" w:rsidP="00586E32">
            <w:pPr>
              <w:pStyle w:val="TAC"/>
            </w:pPr>
          </w:p>
        </w:tc>
        <w:tc>
          <w:tcPr>
            <w:tcW w:w="989" w:type="dxa"/>
            <w:vAlign w:val="center"/>
            <w:tcPrChange w:id="14601" w:author="1989" w:date="2024-03-27T13:57:00Z">
              <w:tcPr>
                <w:tcW w:w="989" w:type="dxa"/>
                <w:vAlign w:val="center"/>
              </w:tcPr>
            </w:tcPrChange>
          </w:tcPr>
          <w:p w14:paraId="7074C185" w14:textId="77777777" w:rsidR="00CE52A9" w:rsidRPr="00AC4FBC" w:rsidRDefault="00CE52A9" w:rsidP="00586E32">
            <w:pPr>
              <w:pStyle w:val="TAC"/>
              <w:rPr>
                <w:lang w:eastAsia="zh-TW"/>
              </w:rPr>
            </w:pPr>
          </w:p>
        </w:tc>
        <w:tc>
          <w:tcPr>
            <w:tcW w:w="1289" w:type="dxa"/>
            <w:gridSpan w:val="3"/>
            <w:vAlign w:val="center"/>
            <w:tcPrChange w:id="14602" w:author="1989" w:date="2024-03-27T13:57:00Z">
              <w:tcPr>
                <w:tcW w:w="1289" w:type="dxa"/>
                <w:gridSpan w:val="5"/>
                <w:vAlign w:val="center"/>
              </w:tcPr>
            </w:tcPrChange>
          </w:tcPr>
          <w:p w14:paraId="4A3106F3" w14:textId="77777777" w:rsidR="00CE52A9" w:rsidRPr="00AC4FBC" w:rsidRDefault="00CE52A9" w:rsidP="00586E32">
            <w:pPr>
              <w:pStyle w:val="TAC"/>
              <w:rPr>
                <w:lang w:eastAsia="zh-CN"/>
              </w:rPr>
            </w:pPr>
            <w:r w:rsidRPr="00AC4FBC">
              <w:rPr>
                <w:lang w:eastAsia="zh-CN"/>
              </w:rPr>
              <w:t>66</w:t>
            </w:r>
          </w:p>
        </w:tc>
        <w:tc>
          <w:tcPr>
            <w:tcW w:w="1238" w:type="dxa"/>
            <w:gridSpan w:val="6"/>
            <w:vAlign w:val="center"/>
            <w:tcPrChange w:id="14603" w:author="1989" w:date="2024-03-27T13:57:00Z">
              <w:tcPr>
                <w:tcW w:w="1238" w:type="dxa"/>
                <w:gridSpan w:val="7"/>
                <w:vAlign w:val="center"/>
              </w:tcPr>
            </w:tcPrChange>
          </w:tcPr>
          <w:p w14:paraId="55E46707" w14:textId="77777777" w:rsidR="00CE52A9" w:rsidRPr="00AC4FBC" w:rsidRDefault="00CE52A9" w:rsidP="00586E32">
            <w:pPr>
              <w:pStyle w:val="TAC"/>
            </w:pPr>
            <w:r>
              <w:rPr>
                <w:lang w:eastAsia="zh-CN"/>
              </w:rPr>
              <w:t>DL 2175</w:t>
            </w:r>
            <w:r w:rsidRPr="00AC4FBC">
              <w:rPr>
                <w:lang w:eastAsia="zh-CN"/>
              </w:rPr>
              <w:t xml:space="preserve"> MHz</w:t>
            </w:r>
          </w:p>
        </w:tc>
        <w:tc>
          <w:tcPr>
            <w:tcW w:w="959" w:type="dxa"/>
            <w:gridSpan w:val="4"/>
            <w:vAlign w:val="center"/>
            <w:tcPrChange w:id="14604" w:author="1989" w:date="2024-03-27T13:57:00Z">
              <w:tcPr>
                <w:tcW w:w="959" w:type="dxa"/>
                <w:gridSpan w:val="5"/>
                <w:vAlign w:val="center"/>
              </w:tcPr>
            </w:tcPrChange>
          </w:tcPr>
          <w:p w14:paraId="36514DB6" w14:textId="77777777" w:rsidR="00CE52A9" w:rsidRPr="00AC4FBC" w:rsidRDefault="00CE52A9" w:rsidP="00586E32">
            <w:pPr>
              <w:pStyle w:val="TAC"/>
            </w:pPr>
          </w:p>
        </w:tc>
        <w:tc>
          <w:tcPr>
            <w:tcW w:w="1026" w:type="dxa"/>
            <w:vAlign w:val="center"/>
            <w:tcPrChange w:id="14605" w:author="1989" w:date="2024-03-27T13:57:00Z">
              <w:tcPr>
                <w:tcW w:w="1026" w:type="dxa"/>
                <w:vAlign w:val="center"/>
              </w:tcPr>
            </w:tcPrChange>
          </w:tcPr>
          <w:p w14:paraId="681F149C" w14:textId="77777777" w:rsidR="00CE52A9" w:rsidRPr="00AC4FBC" w:rsidRDefault="00CE52A9" w:rsidP="00586E32">
            <w:pPr>
              <w:pStyle w:val="TAC"/>
              <w:rPr>
                <w:lang w:eastAsia="zh-TW"/>
              </w:rPr>
            </w:pPr>
          </w:p>
        </w:tc>
        <w:tc>
          <w:tcPr>
            <w:tcW w:w="963" w:type="dxa"/>
            <w:gridSpan w:val="3"/>
            <w:vAlign w:val="center"/>
            <w:tcPrChange w:id="14606" w:author="1989" w:date="2024-03-27T13:57:00Z">
              <w:tcPr>
                <w:tcW w:w="963" w:type="dxa"/>
                <w:gridSpan w:val="4"/>
                <w:vAlign w:val="center"/>
              </w:tcPr>
            </w:tcPrChange>
          </w:tcPr>
          <w:p w14:paraId="0B66882E" w14:textId="77777777" w:rsidR="00CE52A9" w:rsidRPr="00AC4FBC" w:rsidRDefault="00CE52A9" w:rsidP="00586E32">
            <w:pPr>
              <w:pStyle w:val="TAC"/>
              <w:rPr>
                <w:lang w:eastAsia="zh-TW"/>
              </w:rPr>
            </w:pPr>
            <w:r>
              <w:rPr>
                <w:lang w:eastAsia="zh-CN"/>
              </w:rPr>
              <w:t>n77</w:t>
            </w:r>
          </w:p>
        </w:tc>
        <w:tc>
          <w:tcPr>
            <w:tcW w:w="1321" w:type="dxa"/>
            <w:gridSpan w:val="3"/>
            <w:vAlign w:val="center"/>
            <w:tcPrChange w:id="14607" w:author="1989" w:date="2024-03-27T13:57:00Z">
              <w:tcPr>
                <w:tcW w:w="1321" w:type="dxa"/>
                <w:gridSpan w:val="5"/>
                <w:vAlign w:val="center"/>
              </w:tcPr>
            </w:tcPrChange>
          </w:tcPr>
          <w:p w14:paraId="77830893" w14:textId="77777777" w:rsidR="00CE52A9" w:rsidRPr="00AC4FBC" w:rsidRDefault="00CE52A9" w:rsidP="00586E32">
            <w:pPr>
              <w:pStyle w:val="TAC"/>
            </w:pPr>
            <w:r>
              <w:rPr>
                <w:lang w:eastAsia="zh-CN"/>
              </w:rPr>
              <w:t>3915</w:t>
            </w:r>
            <w:r w:rsidRPr="00AC4FBC">
              <w:rPr>
                <w:lang w:eastAsia="zh-CN"/>
              </w:rPr>
              <w:t xml:space="preserve"> MHz</w:t>
            </w:r>
          </w:p>
        </w:tc>
        <w:tc>
          <w:tcPr>
            <w:tcW w:w="972" w:type="dxa"/>
            <w:gridSpan w:val="2"/>
            <w:vAlign w:val="center"/>
            <w:tcPrChange w:id="14608" w:author="1989" w:date="2024-03-27T13:57:00Z">
              <w:tcPr>
                <w:tcW w:w="972" w:type="dxa"/>
                <w:gridSpan w:val="3"/>
                <w:vAlign w:val="center"/>
              </w:tcPr>
            </w:tcPrChange>
          </w:tcPr>
          <w:p w14:paraId="78ECF49F" w14:textId="77777777" w:rsidR="00CE52A9" w:rsidRPr="00AC4FBC" w:rsidRDefault="00CE52A9" w:rsidP="00586E32">
            <w:pPr>
              <w:pStyle w:val="TAC"/>
            </w:pPr>
          </w:p>
        </w:tc>
        <w:tc>
          <w:tcPr>
            <w:tcW w:w="1085" w:type="dxa"/>
            <w:gridSpan w:val="2"/>
            <w:vAlign w:val="center"/>
            <w:tcPrChange w:id="14609" w:author="1989" w:date="2024-03-27T13:57:00Z">
              <w:tcPr>
                <w:tcW w:w="1085" w:type="dxa"/>
                <w:gridSpan w:val="3"/>
                <w:vAlign w:val="center"/>
              </w:tcPr>
            </w:tcPrChange>
          </w:tcPr>
          <w:p w14:paraId="35717677" w14:textId="77777777" w:rsidR="00CE52A9" w:rsidRPr="00AC4FBC" w:rsidRDefault="00CE52A9" w:rsidP="00586E32">
            <w:pPr>
              <w:pStyle w:val="TAC"/>
            </w:pPr>
          </w:p>
        </w:tc>
      </w:tr>
      <w:tr w:rsidR="00CE52A9" w:rsidRPr="00AC4FBC" w14:paraId="2E8DE94A" w14:textId="77777777" w:rsidTr="00586E32">
        <w:trPr>
          <w:trHeight w:val="241"/>
          <w:trPrChange w:id="14610" w:author="1989" w:date="2024-03-27T13:57:00Z">
            <w:trPr>
              <w:gridBefore w:val="1"/>
              <w:trHeight w:val="241"/>
            </w:trPr>
          </w:trPrChange>
        </w:trPr>
        <w:tc>
          <w:tcPr>
            <w:tcW w:w="462" w:type="dxa"/>
            <w:vMerge/>
            <w:vAlign w:val="center"/>
            <w:tcPrChange w:id="14611" w:author="1989" w:date="2024-03-27T13:57:00Z">
              <w:tcPr>
                <w:tcW w:w="404" w:type="dxa"/>
                <w:gridSpan w:val="2"/>
                <w:vMerge/>
                <w:vAlign w:val="center"/>
              </w:tcPr>
            </w:tcPrChange>
          </w:tcPr>
          <w:p w14:paraId="4848B2DD" w14:textId="77777777" w:rsidR="00CE52A9" w:rsidRPr="00AC4FBC" w:rsidRDefault="00CE52A9" w:rsidP="00586E32">
            <w:pPr>
              <w:pStyle w:val="TAC"/>
            </w:pPr>
          </w:p>
        </w:tc>
        <w:tc>
          <w:tcPr>
            <w:tcW w:w="731" w:type="dxa"/>
            <w:vAlign w:val="center"/>
            <w:tcPrChange w:id="14612" w:author="1989" w:date="2024-03-27T13:57:00Z">
              <w:tcPr>
                <w:tcW w:w="731" w:type="dxa"/>
                <w:gridSpan w:val="2"/>
                <w:vAlign w:val="center"/>
              </w:tcPr>
            </w:tcPrChange>
          </w:tcPr>
          <w:p w14:paraId="2802B143" w14:textId="77777777" w:rsidR="00CE52A9" w:rsidRPr="00AC4FBC" w:rsidRDefault="00CE52A9" w:rsidP="00586E32">
            <w:pPr>
              <w:pStyle w:val="TAC"/>
              <w:rPr>
                <w:lang w:eastAsia="zh-CN"/>
              </w:rPr>
            </w:pPr>
            <w:r w:rsidRPr="00AC4FBC">
              <w:rPr>
                <w:lang w:eastAsia="zh-CN"/>
              </w:rPr>
              <w:t>QPSK</w:t>
            </w:r>
          </w:p>
        </w:tc>
        <w:tc>
          <w:tcPr>
            <w:tcW w:w="1120" w:type="dxa"/>
            <w:gridSpan w:val="2"/>
            <w:vAlign w:val="center"/>
            <w:tcPrChange w:id="14613" w:author="1989" w:date="2024-03-27T13:57:00Z">
              <w:tcPr>
                <w:tcW w:w="1120" w:type="dxa"/>
                <w:gridSpan w:val="3"/>
                <w:vAlign w:val="center"/>
              </w:tcPr>
            </w:tcPrChange>
          </w:tcPr>
          <w:p w14:paraId="0A571D2D" w14:textId="77777777" w:rsidR="00CE52A9" w:rsidRPr="00AC4FBC" w:rsidRDefault="00CE52A9" w:rsidP="00586E32">
            <w:pPr>
              <w:pStyle w:val="TAC"/>
            </w:pPr>
            <w:r w:rsidRPr="00AC4FBC">
              <w:t>QPSK</w:t>
            </w:r>
          </w:p>
        </w:tc>
        <w:tc>
          <w:tcPr>
            <w:tcW w:w="999" w:type="dxa"/>
            <w:gridSpan w:val="2"/>
            <w:vAlign w:val="center"/>
            <w:tcPrChange w:id="14614" w:author="1989" w:date="2024-03-27T13:57:00Z">
              <w:tcPr>
                <w:tcW w:w="999" w:type="dxa"/>
                <w:gridSpan w:val="3"/>
                <w:vAlign w:val="center"/>
              </w:tcPr>
            </w:tcPrChange>
          </w:tcPr>
          <w:p w14:paraId="4B0705EA" w14:textId="77777777" w:rsidR="00CE52A9" w:rsidRPr="00AC4FBC" w:rsidRDefault="00CE52A9" w:rsidP="00586E32">
            <w:pPr>
              <w:pStyle w:val="TAC"/>
            </w:pPr>
            <w:r w:rsidRPr="00AC4FBC">
              <w:t>5 MHz</w:t>
            </w:r>
          </w:p>
        </w:tc>
        <w:tc>
          <w:tcPr>
            <w:tcW w:w="989" w:type="dxa"/>
            <w:vAlign w:val="center"/>
            <w:tcPrChange w:id="14615" w:author="1989" w:date="2024-03-27T13:57:00Z">
              <w:tcPr>
                <w:tcW w:w="989" w:type="dxa"/>
                <w:vAlign w:val="center"/>
              </w:tcPr>
            </w:tcPrChange>
          </w:tcPr>
          <w:p w14:paraId="677AAF2F" w14:textId="77777777" w:rsidR="00CE52A9" w:rsidRPr="00AC4FBC" w:rsidRDefault="00CE52A9" w:rsidP="00586E32">
            <w:pPr>
              <w:pStyle w:val="TAC"/>
              <w:rPr>
                <w:lang w:eastAsia="zh-TW"/>
              </w:rPr>
            </w:pPr>
            <w:r w:rsidRPr="00AC4FBC">
              <w:t>All RBs / All RBs</w:t>
            </w:r>
          </w:p>
        </w:tc>
        <w:tc>
          <w:tcPr>
            <w:tcW w:w="1289" w:type="dxa"/>
            <w:gridSpan w:val="3"/>
            <w:vAlign w:val="center"/>
            <w:tcPrChange w:id="14616" w:author="1989" w:date="2024-03-27T13:57:00Z">
              <w:tcPr>
                <w:tcW w:w="1289" w:type="dxa"/>
                <w:gridSpan w:val="5"/>
                <w:vAlign w:val="center"/>
              </w:tcPr>
            </w:tcPrChange>
          </w:tcPr>
          <w:p w14:paraId="689F7B5C" w14:textId="77777777" w:rsidR="00CE52A9" w:rsidRPr="00AC4FBC" w:rsidRDefault="00CE52A9" w:rsidP="00586E32">
            <w:pPr>
              <w:pStyle w:val="TAC"/>
              <w:rPr>
                <w:lang w:eastAsia="zh-CN"/>
              </w:rPr>
            </w:pPr>
            <w:r>
              <w:rPr>
                <w:lang w:eastAsia="zh-CN"/>
              </w:rPr>
              <w:t>N/A</w:t>
            </w:r>
          </w:p>
        </w:tc>
        <w:tc>
          <w:tcPr>
            <w:tcW w:w="1238" w:type="dxa"/>
            <w:gridSpan w:val="6"/>
            <w:vAlign w:val="center"/>
            <w:tcPrChange w:id="14617" w:author="1989" w:date="2024-03-27T13:57:00Z">
              <w:tcPr>
                <w:tcW w:w="1238" w:type="dxa"/>
                <w:gridSpan w:val="7"/>
                <w:vAlign w:val="center"/>
              </w:tcPr>
            </w:tcPrChange>
          </w:tcPr>
          <w:p w14:paraId="494C57BB" w14:textId="77777777" w:rsidR="00CE52A9" w:rsidRPr="00AC4FBC" w:rsidRDefault="00CE52A9" w:rsidP="00586E32">
            <w:pPr>
              <w:pStyle w:val="TAC"/>
            </w:pPr>
            <w:r w:rsidRPr="00AC4FBC">
              <w:t>QPSK</w:t>
            </w:r>
          </w:p>
        </w:tc>
        <w:tc>
          <w:tcPr>
            <w:tcW w:w="959" w:type="dxa"/>
            <w:gridSpan w:val="4"/>
            <w:vAlign w:val="center"/>
            <w:tcPrChange w:id="14618" w:author="1989" w:date="2024-03-27T13:57:00Z">
              <w:tcPr>
                <w:tcW w:w="959" w:type="dxa"/>
                <w:gridSpan w:val="5"/>
                <w:vAlign w:val="center"/>
              </w:tcPr>
            </w:tcPrChange>
          </w:tcPr>
          <w:p w14:paraId="10CE7C93" w14:textId="77777777" w:rsidR="00CE52A9" w:rsidRPr="00AC4FBC" w:rsidRDefault="00CE52A9" w:rsidP="00586E32">
            <w:pPr>
              <w:pStyle w:val="TAC"/>
            </w:pPr>
            <w:r w:rsidRPr="00AC4FBC">
              <w:t>5 MHz</w:t>
            </w:r>
          </w:p>
        </w:tc>
        <w:tc>
          <w:tcPr>
            <w:tcW w:w="1026" w:type="dxa"/>
            <w:vAlign w:val="center"/>
            <w:tcPrChange w:id="14619" w:author="1989" w:date="2024-03-27T13:57:00Z">
              <w:tcPr>
                <w:tcW w:w="1026" w:type="dxa"/>
                <w:vAlign w:val="center"/>
              </w:tcPr>
            </w:tcPrChange>
          </w:tcPr>
          <w:p w14:paraId="5C8DCC7F"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4620" w:author="1989" w:date="2024-03-27T13:57:00Z">
              <w:tcPr>
                <w:tcW w:w="963" w:type="dxa"/>
                <w:gridSpan w:val="4"/>
                <w:vAlign w:val="center"/>
              </w:tcPr>
            </w:tcPrChange>
          </w:tcPr>
          <w:p w14:paraId="46EB0DB6"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621" w:author="1989" w:date="2024-03-27T13:57:00Z">
              <w:tcPr>
                <w:tcW w:w="1321" w:type="dxa"/>
                <w:gridSpan w:val="5"/>
                <w:vAlign w:val="center"/>
              </w:tcPr>
            </w:tcPrChange>
          </w:tcPr>
          <w:p w14:paraId="4279D655" w14:textId="77777777" w:rsidR="00CE52A9" w:rsidRPr="00AC4FBC" w:rsidRDefault="00CE52A9" w:rsidP="00586E32">
            <w:pPr>
              <w:pStyle w:val="TAC"/>
            </w:pPr>
            <w:r w:rsidRPr="00AC4FBC">
              <w:t>CP-OFDM QPSK</w:t>
            </w:r>
          </w:p>
        </w:tc>
        <w:tc>
          <w:tcPr>
            <w:tcW w:w="972" w:type="dxa"/>
            <w:gridSpan w:val="2"/>
            <w:vAlign w:val="center"/>
            <w:tcPrChange w:id="14622" w:author="1989" w:date="2024-03-27T13:57:00Z">
              <w:tcPr>
                <w:tcW w:w="972" w:type="dxa"/>
                <w:gridSpan w:val="3"/>
                <w:vAlign w:val="center"/>
              </w:tcPr>
            </w:tcPrChange>
          </w:tcPr>
          <w:p w14:paraId="57206533" w14:textId="77777777" w:rsidR="00CE52A9" w:rsidRPr="00AC4FBC" w:rsidRDefault="00CE52A9" w:rsidP="00586E32">
            <w:pPr>
              <w:pStyle w:val="TAC"/>
            </w:pPr>
            <w:r>
              <w:t>10</w:t>
            </w:r>
            <w:r w:rsidRPr="00AC4FBC">
              <w:t xml:space="preserve"> MHz</w:t>
            </w:r>
          </w:p>
        </w:tc>
        <w:tc>
          <w:tcPr>
            <w:tcW w:w="1085" w:type="dxa"/>
            <w:gridSpan w:val="2"/>
            <w:vAlign w:val="center"/>
            <w:tcPrChange w:id="14623" w:author="1989" w:date="2024-03-27T13:57:00Z">
              <w:tcPr>
                <w:tcW w:w="1085" w:type="dxa"/>
                <w:gridSpan w:val="3"/>
                <w:vAlign w:val="center"/>
              </w:tcPr>
            </w:tcPrChange>
          </w:tcPr>
          <w:p w14:paraId="10D74C11" w14:textId="77777777" w:rsidR="00CE52A9" w:rsidRPr="00AC4FBC" w:rsidRDefault="00CE52A9" w:rsidP="00586E32">
            <w:pPr>
              <w:pStyle w:val="TAC"/>
            </w:pPr>
            <w:r w:rsidRPr="00AC4FBC">
              <w:t>All RBs / All RBs</w:t>
            </w:r>
          </w:p>
        </w:tc>
      </w:tr>
      <w:tr w:rsidR="00CE52A9" w:rsidRPr="00AC4FBC" w14:paraId="5CF48564" w14:textId="77777777" w:rsidTr="00586E32">
        <w:trPr>
          <w:trHeight w:val="241"/>
          <w:trPrChange w:id="14624" w:author="1989" w:date="2024-03-27T13:57:00Z">
            <w:trPr>
              <w:gridBefore w:val="1"/>
              <w:trHeight w:val="241"/>
            </w:trPr>
          </w:trPrChange>
        </w:trPr>
        <w:tc>
          <w:tcPr>
            <w:tcW w:w="462" w:type="dxa"/>
            <w:vMerge w:val="restart"/>
            <w:vAlign w:val="center"/>
            <w:tcPrChange w:id="14625" w:author="1989" w:date="2024-03-27T13:57:00Z">
              <w:tcPr>
                <w:tcW w:w="404" w:type="dxa"/>
                <w:gridSpan w:val="2"/>
                <w:vMerge w:val="restart"/>
                <w:vAlign w:val="center"/>
              </w:tcPr>
            </w:tcPrChange>
          </w:tcPr>
          <w:p w14:paraId="153B8FCE" w14:textId="77777777" w:rsidR="00CE52A9" w:rsidRPr="00AC4FBC" w:rsidRDefault="00CE52A9" w:rsidP="00586E32">
            <w:pPr>
              <w:pStyle w:val="TAC"/>
            </w:pPr>
            <w:r>
              <w:t>4</w:t>
            </w:r>
            <w:ins w:id="14626" w:author="1989" w:date="2024-03-27T13:57:00Z">
              <w:r w:rsidRPr="00CC40C1">
                <w:rPr>
                  <w:vertAlign w:val="superscript"/>
                </w:rPr>
                <w:t>11</w:t>
              </w:r>
            </w:ins>
          </w:p>
        </w:tc>
        <w:tc>
          <w:tcPr>
            <w:tcW w:w="731" w:type="dxa"/>
            <w:vAlign w:val="center"/>
            <w:tcPrChange w:id="14627" w:author="1989" w:date="2024-03-27T13:57:00Z">
              <w:tcPr>
                <w:tcW w:w="731" w:type="dxa"/>
                <w:gridSpan w:val="2"/>
                <w:vAlign w:val="center"/>
              </w:tcPr>
            </w:tcPrChange>
          </w:tcPr>
          <w:p w14:paraId="29089619" w14:textId="77777777" w:rsidR="00CE52A9" w:rsidRPr="00AC4FBC" w:rsidRDefault="00CE52A9" w:rsidP="00586E32">
            <w:pPr>
              <w:pStyle w:val="TAC"/>
              <w:rPr>
                <w:lang w:eastAsia="zh-CN"/>
              </w:rPr>
            </w:pPr>
            <w:r w:rsidRPr="00AC4FBC">
              <w:rPr>
                <w:lang w:eastAsia="zh-CN"/>
              </w:rPr>
              <w:t>2</w:t>
            </w:r>
          </w:p>
        </w:tc>
        <w:tc>
          <w:tcPr>
            <w:tcW w:w="1120" w:type="dxa"/>
            <w:gridSpan w:val="2"/>
            <w:vAlign w:val="center"/>
            <w:tcPrChange w:id="14628" w:author="1989" w:date="2024-03-27T13:57:00Z">
              <w:tcPr>
                <w:tcW w:w="1120" w:type="dxa"/>
                <w:gridSpan w:val="3"/>
                <w:vAlign w:val="center"/>
              </w:tcPr>
            </w:tcPrChange>
          </w:tcPr>
          <w:p w14:paraId="497302C4" w14:textId="77777777" w:rsidR="00CE52A9" w:rsidRPr="00AC4FBC" w:rsidRDefault="00CE52A9" w:rsidP="00586E32">
            <w:pPr>
              <w:pStyle w:val="TAC"/>
            </w:pPr>
            <w:r>
              <w:rPr>
                <w:lang w:eastAsia="zh-CN"/>
              </w:rPr>
              <w:t>DL 196</w:t>
            </w:r>
            <w:r w:rsidRPr="00AC4FBC">
              <w:rPr>
                <w:lang w:eastAsia="zh-CN"/>
              </w:rPr>
              <w:t>0 MHz</w:t>
            </w:r>
          </w:p>
        </w:tc>
        <w:tc>
          <w:tcPr>
            <w:tcW w:w="999" w:type="dxa"/>
            <w:gridSpan w:val="2"/>
            <w:vAlign w:val="center"/>
            <w:tcPrChange w:id="14629" w:author="1989" w:date="2024-03-27T13:57:00Z">
              <w:tcPr>
                <w:tcW w:w="999" w:type="dxa"/>
                <w:gridSpan w:val="3"/>
                <w:vAlign w:val="center"/>
              </w:tcPr>
            </w:tcPrChange>
          </w:tcPr>
          <w:p w14:paraId="5C3DF032" w14:textId="77777777" w:rsidR="00CE52A9" w:rsidRPr="00AC4FBC" w:rsidRDefault="00CE52A9" w:rsidP="00586E32">
            <w:pPr>
              <w:pStyle w:val="TAC"/>
            </w:pPr>
          </w:p>
        </w:tc>
        <w:tc>
          <w:tcPr>
            <w:tcW w:w="989" w:type="dxa"/>
            <w:vAlign w:val="center"/>
            <w:tcPrChange w:id="14630" w:author="1989" w:date="2024-03-27T13:57:00Z">
              <w:tcPr>
                <w:tcW w:w="989" w:type="dxa"/>
                <w:vAlign w:val="center"/>
              </w:tcPr>
            </w:tcPrChange>
          </w:tcPr>
          <w:p w14:paraId="4F348395" w14:textId="77777777" w:rsidR="00CE52A9" w:rsidRPr="00AC4FBC" w:rsidRDefault="00CE52A9" w:rsidP="00586E32">
            <w:pPr>
              <w:pStyle w:val="TAC"/>
              <w:rPr>
                <w:lang w:eastAsia="zh-TW"/>
              </w:rPr>
            </w:pPr>
          </w:p>
        </w:tc>
        <w:tc>
          <w:tcPr>
            <w:tcW w:w="1289" w:type="dxa"/>
            <w:gridSpan w:val="3"/>
            <w:vAlign w:val="center"/>
            <w:tcPrChange w:id="14631" w:author="1989" w:date="2024-03-27T13:57:00Z">
              <w:tcPr>
                <w:tcW w:w="1289" w:type="dxa"/>
                <w:gridSpan w:val="5"/>
                <w:vAlign w:val="center"/>
              </w:tcPr>
            </w:tcPrChange>
          </w:tcPr>
          <w:p w14:paraId="2CA8C7AB" w14:textId="77777777" w:rsidR="00CE52A9" w:rsidRPr="00AC4FBC" w:rsidRDefault="00CE52A9" w:rsidP="00586E32">
            <w:pPr>
              <w:pStyle w:val="TAC"/>
              <w:rPr>
                <w:lang w:eastAsia="zh-CN"/>
              </w:rPr>
            </w:pPr>
            <w:r w:rsidRPr="00AC4FBC">
              <w:rPr>
                <w:lang w:eastAsia="zh-CN"/>
              </w:rPr>
              <w:t>66</w:t>
            </w:r>
          </w:p>
        </w:tc>
        <w:tc>
          <w:tcPr>
            <w:tcW w:w="1238" w:type="dxa"/>
            <w:gridSpan w:val="6"/>
            <w:vAlign w:val="center"/>
            <w:tcPrChange w:id="14632" w:author="1989" w:date="2024-03-27T13:57:00Z">
              <w:tcPr>
                <w:tcW w:w="1238" w:type="dxa"/>
                <w:gridSpan w:val="7"/>
                <w:vAlign w:val="center"/>
              </w:tcPr>
            </w:tcPrChange>
          </w:tcPr>
          <w:p w14:paraId="6200AB1C" w14:textId="77777777" w:rsidR="00CE52A9" w:rsidRPr="00AC4FBC" w:rsidRDefault="00CE52A9" w:rsidP="00586E32">
            <w:pPr>
              <w:pStyle w:val="TAC"/>
            </w:pPr>
            <w:r>
              <w:rPr>
                <w:lang w:eastAsia="zh-CN"/>
              </w:rPr>
              <w:t>UL 1760 / DL 2160</w:t>
            </w:r>
            <w:r w:rsidRPr="00AC4FBC">
              <w:rPr>
                <w:lang w:eastAsia="zh-CN"/>
              </w:rPr>
              <w:t xml:space="preserve"> MHz</w:t>
            </w:r>
          </w:p>
        </w:tc>
        <w:tc>
          <w:tcPr>
            <w:tcW w:w="959" w:type="dxa"/>
            <w:gridSpan w:val="4"/>
            <w:vAlign w:val="center"/>
            <w:tcPrChange w:id="14633" w:author="1989" w:date="2024-03-27T13:57:00Z">
              <w:tcPr>
                <w:tcW w:w="959" w:type="dxa"/>
                <w:gridSpan w:val="5"/>
                <w:vAlign w:val="center"/>
              </w:tcPr>
            </w:tcPrChange>
          </w:tcPr>
          <w:p w14:paraId="4EB12FA8" w14:textId="77777777" w:rsidR="00CE52A9" w:rsidRPr="00AC4FBC" w:rsidRDefault="00CE52A9" w:rsidP="00586E32">
            <w:pPr>
              <w:pStyle w:val="TAC"/>
            </w:pPr>
          </w:p>
        </w:tc>
        <w:tc>
          <w:tcPr>
            <w:tcW w:w="1026" w:type="dxa"/>
            <w:vAlign w:val="center"/>
            <w:tcPrChange w:id="14634" w:author="1989" w:date="2024-03-27T13:57:00Z">
              <w:tcPr>
                <w:tcW w:w="1026" w:type="dxa"/>
                <w:vAlign w:val="center"/>
              </w:tcPr>
            </w:tcPrChange>
          </w:tcPr>
          <w:p w14:paraId="7E7E1BBD" w14:textId="77777777" w:rsidR="00CE52A9" w:rsidRPr="00AC4FBC" w:rsidRDefault="00CE52A9" w:rsidP="00586E32">
            <w:pPr>
              <w:pStyle w:val="TAC"/>
              <w:rPr>
                <w:lang w:eastAsia="zh-TW"/>
              </w:rPr>
            </w:pPr>
          </w:p>
        </w:tc>
        <w:tc>
          <w:tcPr>
            <w:tcW w:w="963" w:type="dxa"/>
            <w:gridSpan w:val="3"/>
            <w:vAlign w:val="center"/>
            <w:tcPrChange w:id="14635" w:author="1989" w:date="2024-03-27T13:57:00Z">
              <w:tcPr>
                <w:tcW w:w="963" w:type="dxa"/>
                <w:gridSpan w:val="4"/>
                <w:vAlign w:val="center"/>
              </w:tcPr>
            </w:tcPrChange>
          </w:tcPr>
          <w:p w14:paraId="46FB2E73" w14:textId="77777777" w:rsidR="00CE52A9" w:rsidRPr="00AC4FBC" w:rsidRDefault="00CE52A9" w:rsidP="00586E32">
            <w:pPr>
              <w:pStyle w:val="TAC"/>
              <w:rPr>
                <w:lang w:eastAsia="zh-TW"/>
              </w:rPr>
            </w:pPr>
            <w:r>
              <w:rPr>
                <w:lang w:eastAsia="zh-CN"/>
              </w:rPr>
              <w:t>n77</w:t>
            </w:r>
          </w:p>
        </w:tc>
        <w:tc>
          <w:tcPr>
            <w:tcW w:w="1321" w:type="dxa"/>
            <w:gridSpan w:val="3"/>
            <w:vAlign w:val="center"/>
            <w:tcPrChange w:id="14636" w:author="1989" w:date="2024-03-27T13:57:00Z">
              <w:tcPr>
                <w:tcW w:w="1321" w:type="dxa"/>
                <w:gridSpan w:val="5"/>
                <w:vAlign w:val="center"/>
              </w:tcPr>
            </w:tcPrChange>
          </w:tcPr>
          <w:p w14:paraId="2D31D74F" w14:textId="77777777" w:rsidR="00CE52A9" w:rsidRPr="00AC4FBC" w:rsidRDefault="00CE52A9" w:rsidP="00586E32">
            <w:pPr>
              <w:pStyle w:val="TAC"/>
            </w:pPr>
            <w:r>
              <w:rPr>
                <w:lang w:eastAsia="zh-CN"/>
              </w:rPr>
              <w:t>3720</w:t>
            </w:r>
            <w:r w:rsidRPr="00AC4FBC">
              <w:rPr>
                <w:lang w:eastAsia="zh-CN"/>
              </w:rPr>
              <w:t xml:space="preserve"> MHz</w:t>
            </w:r>
          </w:p>
        </w:tc>
        <w:tc>
          <w:tcPr>
            <w:tcW w:w="972" w:type="dxa"/>
            <w:gridSpan w:val="2"/>
            <w:vAlign w:val="center"/>
            <w:tcPrChange w:id="14637" w:author="1989" w:date="2024-03-27T13:57:00Z">
              <w:tcPr>
                <w:tcW w:w="972" w:type="dxa"/>
                <w:gridSpan w:val="3"/>
                <w:vAlign w:val="center"/>
              </w:tcPr>
            </w:tcPrChange>
          </w:tcPr>
          <w:p w14:paraId="6C1DA9E5" w14:textId="77777777" w:rsidR="00CE52A9" w:rsidRPr="00AC4FBC" w:rsidRDefault="00CE52A9" w:rsidP="00586E32">
            <w:pPr>
              <w:pStyle w:val="TAC"/>
            </w:pPr>
          </w:p>
        </w:tc>
        <w:tc>
          <w:tcPr>
            <w:tcW w:w="1085" w:type="dxa"/>
            <w:gridSpan w:val="2"/>
            <w:vAlign w:val="center"/>
            <w:tcPrChange w:id="14638" w:author="1989" w:date="2024-03-27T13:57:00Z">
              <w:tcPr>
                <w:tcW w:w="1085" w:type="dxa"/>
                <w:gridSpan w:val="3"/>
                <w:vAlign w:val="center"/>
              </w:tcPr>
            </w:tcPrChange>
          </w:tcPr>
          <w:p w14:paraId="490B98DF" w14:textId="77777777" w:rsidR="00CE52A9" w:rsidRPr="00AC4FBC" w:rsidRDefault="00CE52A9" w:rsidP="00586E32">
            <w:pPr>
              <w:pStyle w:val="TAC"/>
            </w:pPr>
          </w:p>
        </w:tc>
      </w:tr>
      <w:tr w:rsidR="00CE52A9" w:rsidRPr="00AC4FBC" w14:paraId="78E57F59" w14:textId="77777777" w:rsidTr="00586E32">
        <w:trPr>
          <w:trHeight w:val="241"/>
          <w:trPrChange w:id="14639" w:author="1989" w:date="2024-03-27T13:57:00Z">
            <w:trPr>
              <w:gridBefore w:val="1"/>
              <w:trHeight w:val="241"/>
            </w:trPr>
          </w:trPrChange>
        </w:trPr>
        <w:tc>
          <w:tcPr>
            <w:tcW w:w="462" w:type="dxa"/>
            <w:vMerge/>
            <w:vAlign w:val="center"/>
            <w:tcPrChange w:id="14640" w:author="1989" w:date="2024-03-27T13:57:00Z">
              <w:tcPr>
                <w:tcW w:w="404" w:type="dxa"/>
                <w:gridSpan w:val="2"/>
                <w:vMerge/>
                <w:vAlign w:val="center"/>
              </w:tcPr>
            </w:tcPrChange>
          </w:tcPr>
          <w:p w14:paraId="2BAE3A20" w14:textId="77777777" w:rsidR="00CE52A9" w:rsidRPr="00AC4FBC" w:rsidRDefault="00CE52A9" w:rsidP="00586E32">
            <w:pPr>
              <w:pStyle w:val="TAC"/>
            </w:pPr>
          </w:p>
        </w:tc>
        <w:tc>
          <w:tcPr>
            <w:tcW w:w="731" w:type="dxa"/>
            <w:vAlign w:val="center"/>
            <w:tcPrChange w:id="14641" w:author="1989" w:date="2024-03-27T13:57:00Z">
              <w:tcPr>
                <w:tcW w:w="731" w:type="dxa"/>
                <w:gridSpan w:val="2"/>
                <w:vAlign w:val="center"/>
              </w:tcPr>
            </w:tcPrChange>
          </w:tcPr>
          <w:p w14:paraId="55F8AD93" w14:textId="77777777" w:rsidR="00CE52A9" w:rsidRPr="00AC4FBC" w:rsidRDefault="00CE52A9" w:rsidP="00586E32">
            <w:pPr>
              <w:pStyle w:val="TAC"/>
              <w:rPr>
                <w:lang w:eastAsia="zh-CN"/>
              </w:rPr>
            </w:pPr>
            <w:r>
              <w:rPr>
                <w:lang w:eastAsia="zh-CN"/>
              </w:rPr>
              <w:t>N/A</w:t>
            </w:r>
          </w:p>
        </w:tc>
        <w:tc>
          <w:tcPr>
            <w:tcW w:w="1120" w:type="dxa"/>
            <w:gridSpan w:val="2"/>
            <w:vAlign w:val="center"/>
            <w:tcPrChange w:id="14642" w:author="1989" w:date="2024-03-27T13:57:00Z">
              <w:tcPr>
                <w:tcW w:w="1120" w:type="dxa"/>
                <w:gridSpan w:val="3"/>
                <w:vAlign w:val="center"/>
              </w:tcPr>
            </w:tcPrChange>
          </w:tcPr>
          <w:p w14:paraId="4027B2F9" w14:textId="77777777" w:rsidR="00CE52A9" w:rsidRPr="00AC4FBC" w:rsidRDefault="00CE52A9" w:rsidP="00586E32">
            <w:pPr>
              <w:pStyle w:val="TAC"/>
            </w:pPr>
            <w:r w:rsidRPr="00AC4FBC">
              <w:t>QPSK</w:t>
            </w:r>
          </w:p>
        </w:tc>
        <w:tc>
          <w:tcPr>
            <w:tcW w:w="999" w:type="dxa"/>
            <w:gridSpan w:val="2"/>
            <w:vAlign w:val="center"/>
            <w:tcPrChange w:id="14643" w:author="1989" w:date="2024-03-27T13:57:00Z">
              <w:tcPr>
                <w:tcW w:w="999" w:type="dxa"/>
                <w:gridSpan w:val="3"/>
                <w:vAlign w:val="center"/>
              </w:tcPr>
            </w:tcPrChange>
          </w:tcPr>
          <w:p w14:paraId="4E09DABD" w14:textId="77777777" w:rsidR="00CE52A9" w:rsidRPr="00AC4FBC" w:rsidRDefault="00CE52A9" w:rsidP="00586E32">
            <w:pPr>
              <w:pStyle w:val="TAC"/>
            </w:pPr>
            <w:r w:rsidRPr="00AC4FBC">
              <w:t>5 MHz</w:t>
            </w:r>
          </w:p>
        </w:tc>
        <w:tc>
          <w:tcPr>
            <w:tcW w:w="989" w:type="dxa"/>
            <w:vAlign w:val="center"/>
            <w:tcPrChange w:id="14644" w:author="1989" w:date="2024-03-27T13:57:00Z">
              <w:tcPr>
                <w:tcW w:w="989" w:type="dxa"/>
                <w:vAlign w:val="center"/>
              </w:tcPr>
            </w:tcPrChange>
          </w:tcPr>
          <w:p w14:paraId="6B196E28"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645" w:author="1989" w:date="2024-03-27T13:57:00Z">
              <w:tcPr>
                <w:tcW w:w="1289" w:type="dxa"/>
                <w:gridSpan w:val="5"/>
                <w:vAlign w:val="center"/>
              </w:tcPr>
            </w:tcPrChange>
          </w:tcPr>
          <w:p w14:paraId="49A3EB24" w14:textId="77777777" w:rsidR="00CE52A9" w:rsidRPr="00AC4FBC" w:rsidRDefault="00CE52A9" w:rsidP="00586E32">
            <w:pPr>
              <w:pStyle w:val="TAC"/>
              <w:rPr>
                <w:lang w:eastAsia="zh-CN"/>
              </w:rPr>
            </w:pPr>
            <w:r w:rsidRPr="00AC4FBC">
              <w:rPr>
                <w:lang w:eastAsia="zh-CN"/>
              </w:rPr>
              <w:t>QPSK</w:t>
            </w:r>
          </w:p>
        </w:tc>
        <w:tc>
          <w:tcPr>
            <w:tcW w:w="1238" w:type="dxa"/>
            <w:gridSpan w:val="6"/>
            <w:vAlign w:val="center"/>
            <w:tcPrChange w:id="14646" w:author="1989" w:date="2024-03-27T13:57:00Z">
              <w:tcPr>
                <w:tcW w:w="1238" w:type="dxa"/>
                <w:gridSpan w:val="7"/>
                <w:vAlign w:val="center"/>
              </w:tcPr>
            </w:tcPrChange>
          </w:tcPr>
          <w:p w14:paraId="3080B299" w14:textId="77777777" w:rsidR="00CE52A9" w:rsidRPr="00AC4FBC" w:rsidRDefault="00CE52A9" w:rsidP="00586E32">
            <w:pPr>
              <w:pStyle w:val="TAC"/>
            </w:pPr>
            <w:r w:rsidRPr="00AC4FBC">
              <w:t>QPSK</w:t>
            </w:r>
          </w:p>
        </w:tc>
        <w:tc>
          <w:tcPr>
            <w:tcW w:w="959" w:type="dxa"/>
            <w:gridSpan w:val="4"/>
            <w:vAlign w:val="center"/>
            <w:tcPrChange w:id="14647" w:author="1989" w:date="2024-03-27T13:57:00Z">
              <w:tcPr>
                <w:tcW w:w="959" w:type="dxa"/>
                <w:gridSpan w:val="5"/>
                <w:vAlign w:val="center"/>
              </w:tcPr>
            </w:tcPrChange>
          </w:tcPr>
          <w:p w14:paraId="54506E59" w14:textId="77777777" w:rsidR="00CE52A9" w:rsidRPr="00AC4FBC" w:rsidRDefault="00CE52A9" w:rsidP="00586E32">
            <w:pPr>
              <w:pStyle w:val="TAC"/>
            </w:pPr>
            <w:r w:rsidRPr="00AC4FBC">
              <w:t>5 MHz</w:t>
            </w:r>
          </w:p>
        </w:tc>
        <w:tc>
          <w:tcPr>
            <w:tcW w:w="1026" w:type="dxa"/>
            <w:vAlign w:val="center"/>
            <w:tcPrChange w:id="14648" w:author="1989" w:date="2024-03-27T13:57:00Z">
              <w:tcPr>
                <w:tcW w:w="1026" w:type="dxa"/>
                <w:vAlign w:val="center"/>
              </w:tcPr>
            </w:tcPrChange>
          </w:tcPr>
          <w:p w14:paraId="2CA63336"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4649" w:author="1989" w:date="2024-03-27T13:57:00Z">
              <w:tcPr>
                <w:tcW w:w="963" w:type="dxa"/>
                <w:gridSpan w:val="4"/>
                <w:vAlign w:val="center"/>
              </w:tcPr>
            </w:tcPrChange>
          </w:tcPr>
          <w:p w14:paraId="7F076126" w14:textId="77777777" w:rsidR="00CE52A9" w:rsidRPr="00AC4FBC" w:rsidRDefault="00CE52A9" w:rsidP="00586E32">
            <w:pPr>
              <w:pStyle w:val="TAC"/>
              <w:rPr>
                <w:lang w:eastAsia="zh-TW"/>
              </w:rPr>
            </w:pPr>
            <w:r w:rsidRPr="00AC4FBC">
              <w:rPr>
                <w:lang w:eastAsia="zh-TW"/>
              </w:rPr>
              <w:t>DFT-s-</w:t>
            </w:r>
            <w:r w:rsidRPr="00AC4FBC">
              <w:t>OFDM QPSK</w:t>
            </w:r>
          </w:p>
        </w:tc>
        <w:tc>
          <w:tcPr>
            <w:tcW w:w="1321" w:type="dxa"/>
            <w:gridSpan w:val="3"/>
            <w:vAlign w:val="center"/>
            <w:tcPrChange w:id="14650" w:author="1989" w:date="2024-03-27T13:57:00Z">
              <w:tcPr>
                <w:tcW w:w="1321" w:type="dxa"/>
                <w:gridSpan w:val="5"/>
                <w:vAlign w:val="center"/>
              </w:tcPr>
            </w:tcPrChange>
          </w:tcPr>
          <w:p w14:paraId="5926FA65" w14:textId="77777777" w:rsidR="00CE52A9" w:rsidRPr="00AC4FBC" w:rsidRDefault="00CE52A9" w:rsidP="00586E32">
            <w:pPr>
              <w:pStyle w:val="TAC"/>
            </w:pPr>
            <w:r w:rsidRPr="00AC4FBC">
              <w:t>CP-OFDM QPSK</w:t>
            </w:r>
          </w:p>
        </w:tc>
        <w:tc>
          <w:tcPr>
            <w:tcW w:w="972" w:type="dxa"/>
            <w:gridSpan w:val="2"/>
            <w:vAlign w:val="center"/>
            <w:tcPrChange w:id="14651" w:author="1989" w:date="2024-03-27T13:57:00Z">
              <w:tcPr>
                <w:tcW w:w="972" w:type="dxa"/>
                <w:gridSpan w:val="3"/>
                <w:vAlign w:val="center"/>
              </w:tcPr>
            </w:tcPrChange>
          </w:tcPr>
          <w:p w14:paraId="4760DDD1" w14:textId="77777777" w:rsidR="00CE52A9" w:rsidRPr="00AC4FBC" w:rsidRDefault="00CE52A9" w:rsidP="00586E32">
            <w:pPr>
              <w:pStyle w:val="TAC"/>
            </w:pPr>
            <w:r>
              <w:t>10</w:t>
            </w:r>
            <w:r w:rsidRPr="00AC4FBC">
              <w:t xml:space="preserve"> MHz</w:t>
            </w:r>
          </w:p>
        </w:tc>
        <w:tc>
          <w:tcPr>
            <w:tcW w:w="1085" w:type="dxa"/>
            <w:gridSpan w:val="2"/>
            <w:vAlign w:val="center"/>
            <w:tcPrChange w:id="14652" w:author="1989" w:date="2024-03-27T13:57:00Z">
              <w:tcPr>
                <w:tcW w:w="1085" w:type="dxa"/>
                <w:gridSpan w:val="3"/>
                <w:vAlign w:val="center"/>
              </w:tcPr>
            </w:tcPrChange>
          </w:tcPr>
          <w:p w14:paraId="6A2A6EB2" w14:textId="77777777" w:rsidR="00CE52A9" w:rsidRPr="00AC4FBC" w:rsidRDefault="00CE52A9" w:rsidP="00586E32">
            <w:pPr>
              <w:pStyle w:val="TAC"/>
            </w:pPr>
            <w:r w:rsidRPr="00AC4FBC">
              <w:t>All RBs / All RBs</w:t>
            </w:r>
          </w:p>
        </w:tc>
      </w:tr>
      <w:tr w:rsidR="00CE52A9" w:rsidRPr="00AC4FBC" w14:paraId="76A14300" w14:textId="77777777" w:rsidTr="00586E32">
        <w:trPr>
          <w:trHeight w:val="241"/>
          <w:trPrChange w:id="14653" w:author="1989" w:date="2024-03-27T13:57:00Z">
            <w:trPr>
              <w:gridBefore w:val="1"/>
              <w:trHeight w:val="241"/>
            </w:trPr>
          </w:trPrChange>
        </w:trPr>
        <w:tc>
          <w:tcPr>
            <w:tcW w:w="13154" w:type="dxa"/>
            <w:gridSpan w:val="31"/>
            <w:tcBorders>
              <w:top w:val="nil"/>
            </w:tcBorders>
            <w:vAlign w:val="center"/>
            <w:tcPrChange w:id="14654" w:author="1989" w:date="2024-03-27T13:57:00Z">
              <w:tcPr>
                <w:tcW w:w="13096" w:type="dxa"/>
                <w:gridSpan w:val="44"/>
                <w:tcBorders>
                  <w:top w:val="nil"/>
                </w:tcBorders>
                <w:vAlign w:val="center"/>
              </w:tcPr>
            </w:tcPrChange>
          </w:tcPr>
          <w:p w14:paraId="17536DA0" w14:textId="77777777" w:rsidR="00CE52A9" w:rsidRPr="00AC4FBC" w:rsidRDefault="00CE52A9" w:rsidP="00586E32">
            <w:pPr>
              <w:pStyle w:val="TAC"/>
            </w:pPr>
            <w:r w:rsidRPr="00AC4FBC">
              <w:rPr>
                <w:b/>
                <w:bCs/>
              </w:rPr>
              <w:t>Test Settings for DC_3A-7A_n5A – Note 3</w:t>
            </w:r>
          </w:p>
        </w:tc>
      </w:tr>
      <w:tr w:rsidR="00CE52A9" w:rsidRPr="00AC4FBC" w14:paraId="4DA195C7" w14:textId="77777777" w:rsidTr="00586E32">
        <w:trPr>
          <w:trHeight w:val="241"/>
          <w:trPrChange w:id="14655" w:author="1989" w:date="2024-03-27T13:57:00Z">
            <w:trPr>
              <w:gridBefore w:val="1"/>
              <w:trHeight w:val="241"/>
            </w:trPr>
          </w:trPrChange>
        </w:trPr>
        <w:tc>
          <w:tcPr>
            <w:tcW w:w="462" w:type="dxa"/>
            <w:vMerge w:val="restart"/>
            <w:tcBorders>
              <w:top w:val="nil"/>
            </w:tcBorders>
            <w:tcPrChange w:id="14656" w:author="1989" w:date="2024-03-27T13:57:00Z">
              <w:tcPr>
                <w:tcW w:w="404" w:type="dxa"/>
                <w:gridSpan w:val="2"/>
                <w:vMerge w:val="restart"/>
                <w:tcBorders>
                  <w:top w:val="nil"/>
                </w:tcBorders>
              </w:tcPr>
            </w:tcPrChange>
          </w:tcPr>
          <w:p w14:paraId="239459D4" w14:textId="77777777" w:rsidR="00CE52A9" w:rsidRPr="00AC4FBC" w:rsidRDefault="00CE52A9" w:rsidP="00586E32">
            <w:pPr>
              <w:pStyle w:val="TAC"/>
            </w:pPr>
            <w:r w:rsidRPr="00AC4FBC">
              <w:t>1</w:t>
            </w:r>
          </w:p>
        </w:tc>
        <w:tc>
          <w:tcPr>
            <w:tcW w:w="731" w:type="dxa"/>
            <w:vAlign w:val="center"/>
            <w:tcPrChange w:id="14657" w:author="1989" w:date="2024-03-27T13:57:00Z">
              <w:tcPr>
                <w:tcW w:w="731" w:type="dxa"/>
                <w:gridSpan w:val="2"/>
                <w:vAlign w:val="center"/>
              </w:tcPr>
            </w:tcPrChange>
          </w:tcPr>
          <w:p w14:paraId="0D46D330" w14:textId="77777777" w:rsidR="00CE52A9" w:rsidRPr="00AC4FBC" w:rsidRDefault="00CE52A9" w:rsidP="00586E32">
            <w:pPr>
              <w:pStyle w:val="TAC"/>
            </w:pPr>
            <w:r w:rsidRPr="00AC4FBC">
              <w:t>3</w:t>
            </w:r>
          </w:p>
        </w:tc>
        <w:tc>
          <w:tcPr>
            <w:tcW w:w="1120" w:type="dxa"/>
            <w:gridSpan w:val="2"/>
            <w:vAlign w:val="center"/>
            <w:tcPrChange w:id="14658" w:author="1989" w:date="2024-03-27T13:57:00Z">
              <w:tcPr>
                <w:tcW w:w="1120" w:type="dxa"/>
                <w:gridSpan w:val="3"/>
                <w:vAlign w:val="center"/>
              </w:tcPr>
            </w:tcPrChange>
          </w:tcPr>
          <w:p w14:paraId="7120A29D" w14:textId="77777777" w:rsidR="00CE52A9" w:rsidRPr="00AC4FBC" w:rsidRDefault="00CE52A9" w:rsidP="00586E32">
            <w:pPr>
              <w:pStyle w:val="TAC"/>
            </w:pPr>
            <w:r w:rsidRPr="00AC4FBC">
              <w:t>UL 1780/ DL 1875 MHz</w:t>
            </w:r>
          </w:p>
        </w:tc>
        <w:tc>
          <w:tcPr>
            <w:tcW w:w="999" w:type="dxa"/>
            <w:gridSpan w:val="2"/>
            <w:vAlign w:val="center"/>
            <w:tcPrChange w:id="14659" w:author="1989" w:date="2024-03-27T13:57:00Z">
              <w:tcPr>
                <w:tcW w:w="999" w:type="dxa"/>
                <w:gridSpan w:val="3"/>
                <w:vAlign w:val="center"/>
              </w:tcPr>
            </w:tcPrChange>
          </w:tcPr>
          <w:p w14:paraId="0C0B5A7F" w14:textId="77777777" w:rsidR="00CE52A9" w:rsidRPr="00AC4FBC" w:rsidRDefault="00CE52A9" w:rsidP="00586E32">
            <w:pPr>
              <w:pStyle w:val="TAC"/>
            </w:pPr>
          </w:p>
        </w:tc>
        <w:tc>
          <w:tcPr>
            <w:tcW w:w="989" w:type="dxa"/>
            <w:vAlign w:val="center"/>
            <w:tcPrChange w:id="14660" w:author="1989" w:date="2024-03-27T13:57:00Z">
              <w:tcPr>
                <w:tcW w:w="989" w:type="dxa"/>
                <w:vAlign w:val="center"/>
              </w:tcPr>
            </w:tcPrChange>
          </w:tcPr>
          <w:p w14:paraId="2A9B7E8C" w14:textId="77777777" w:rsidR="00CE52A9" w:rsidRPr="00AC4FBC" w:rsidRDefault="00CE52A9" w:rsidP="00586E32">
            <w:pPr>
              <w:pStyle w:val="TAC"/>
              <w:rPr>
                <w:lang w:eastAsia="zh-TW"/>
              </w:rPr>
            </w:pPr>
          </w:p>
        </w:tc>
        <w:tc>
          <w:tcPr>
            <w:tcW w:w="1289" w:type="dxa"/>
            <w:gridSpan w:val="3"/>
            <w:vAlign w:val="center"/>
            <w:tcPrChange w:id="14661" w:author="1989" w:date="2024-03-27T13:57:00Z">
              <w:tcPr>
                <w:tcW w:w="1289" w:type="dxa"/>
                <w:gridSpan w:val="5"/>
                <w:vAlign w:val="center"/>
              </w:tcPr>
            </w:tcPrChange>
          </w:tcPr>
          <w:p w14:paraId="2A52947B" w14:textId="77777777" w:rsidR="00CE52A9" w:rsidRPr="00AC4FBC" w:rsidRDefault="00CE52A9" w:rsidP="00586E32">
            <w:pPr>
              <w:pStyle w:val="TAC"/>
            </w:pPr>
            <w:r w:rsidRPr="00AC4FBC">
              <w:t>7</w:t>
            </w:r>
          </w:p>
        </w:tc>
        <w:tc>
          <w:tcPr>
            <w:tcW w:w="1238" w:type="dxa"/>
            <w:gridSpan w:val="6"/>
            <w:vAlign w:val="center"/>
            <w:tcPrChange w:id="14662" w:author="1989" w:date="2024-03-27T13:57:00Z">
              <w:tcPr>
                <w:tcW w:w="1238" w:type="dxa"/>
                <w:gridSpan w:val="7"/>
                <w:vAlign w:val="center"/>
              </w:tcPr>
            </w:tcPrChange>
          </w:tcPr>
          <w:p w14:paraId="3D17016F" w14:textId="77777777" w:rsidR="00CE52A9" w:rsidRPr="00AC4FBC" w:rsidRDefault="00CE52A9" w:rsidP="00586E32">
            <w:pPr>
              <w:pStyle w:val="TAC"/>
            </w:pPr>
            <w:r w:rsidRPr="00AC4FBC">
              <w:t>DL 2625 MHz</w:t>
            </w:r>
          </w:p>
        </w:tc>
        <w:tc>
          <w:tcPr>
            <w:tcW w:w="959" w:type="dxa"/>
            <w:gridSpan w:val="4"/>
            <w:vAlign w:val="center"/>
            <w:tcPrChange w:id="14663" w:author="1989" w:date="2024-03-27T13:57:00Z">
              <w:tcPr>
                <w:tcW w:w="959" w:type="dxa"/>
                <w:gridSpan w:val="5"/>
                <w:vAlign w:val="center"/>
              </w:tcPr>
            </w:tcPrChange>
          </w:tcPr>
          <w:p w14:paraId="369ED57E" w14:textId="77777777" w:rsidR="00CE52A9" w:rsidRPr="00AC4FBC" w:rsidRDefault="00CE52A9" w:rsidP="00586E32">
            <w:pPr>
              <w:pStyle w:val="TAC"/>
            </w:pPr>
          </w:p>
        </w:tc>
        <w:tc>
          <w:tcPr>
            <w:tcW w:w="1026" w:type="dxa"/>
            <w:vAlign w:val="center"/>
            <w:tcPrChange w:id="14664" w:author="1989" w:date="2024-03-27T13:57:00Z">
              <w:tcPr>
                <w:tcW w:w="1026" w:type="dxa"/>
                <w:vAlign w:val="center"/>
              </w:tcPr>
            </w:tcPrChange>
          </w:tcPr>
          <w:p w14:paraId="06711845" w14:textId="77777777" w:rsidR="00CE52A9" w:rsidRPr="00AC4FBC" w:rsidRDefault="00CE52A9" w:rsidP="00586E32">
            <w:pPr>
              <w:pStyle w:val="TAC"/>
            </w:pPr>
          </w:p>
        </w:tc>
        <w:tc>
          <w:tcPr>
            <w:tcW w:w="963" w:type="dxa"/>
            <w:gridSpan w:val="3"/>
            <w:vAlign w:val="center"/>
            <w:tcPrChange w:id="14665" w:author="1989" w:date="2024-03-27T13:57:00Z">
              <w:tcPr>
                <w:tcW w:w="963" w:type="dxa"/>
                <w:gridSpan w:val="4"/>
                <w:vAlign w:val="center"/>
              </w:tcPr>
            </w:tcPrChange>
          </w:tcPr>
          <w:p w14:paraId="3BBCCC35" w14:textId="77777777" w:rsidR="00CE52A9" w:rsidRPr="00AC4FBC" w:rsidRDefault="00CE52A9" w:rsidP="00586E32">
            <w:pPr>
              <w:pStyle w:val="TAC"/>
              <w:rPr>
                <w:lang w:eastAsia="zh-TW"/>
              </w:rPr>
            </w:pPr>
            <w:r w:rsidRPr="00AC4FBC">
              <w:t>n5</w:t>
            </w:r>
          </w:p>
        </w:tc>
        <w:tc>
          <w:tcPr>
            <w:tcW w:w="1321" w:type="dxa"/>
            <w:gridSpan w:val="3"/>
            <w:vAlign w:val="center"/>
            <w:tcPrChange w:id="14666" w:author="1989" w:date="2024-03-27T13:57:00Z">
              <w:tcPr>
                <w:tcW w:w="1321" w:type="dxa"/>
                <w:gridSpan w:val="5"/>
                <w:vAlign w:val="center"/>
              </w:tcPr>
            </w:tcPrChange>
          </w:tcPr>
          <w:p w14:paraId="54F2EF7C" w14:textId="77777777" w:rsidR="00CE52A9" w:rsidRPr="00AC4FBC" w:rsidRDefault="00CE52A9" w:rsidP="00586E32">
            <w:pPr>
              <w:pStyle w:val="TAC"/>
            </w:pPr>
            <w:r w:rsidRPr="00AC4FBC">
              <w:t>UL 845 / DL 890 MHz</w:t>
            </w:r>
          </w:p>
        </w:tc>
        <w:tc>
          <w:tcPr>
            <w:tcW w:w="972" w:type="dxa"/>
            <w:gridSpan w:val="2"/>
            <w:vAlign w:val="center"/>
            <w:tcPrChange w:id="14667" w:author="1989" w:date="2024-03-27T13:57:00Z">
              <w:tcPr>
                <w:tcW w:w="972" w:type="dxa"/>
                <w:gridSpan w:val="3"/>
                <w:vAlign w:val="center"/>
              </w:tcPr>
            </w:tcPrChange>
          </w:tcPr>
          <w:p w14:paraId="06DA46E9" w14:textId="77777777" w:rsidR="00CE52A9" w:rsidRPr="00AC4FBC" w:rsidRDefault="00CE52A9" w:rsidP="00586E32">
            <w:pPr>
              <w:pStyle w:val="TAC"/>
            </w:pPr>
          </w:p>
        </w:tc>
        <w:tc>
          <w:tcPr>
            <w:tcW w:w="1085" w:type="dxa"/>
            <w:gridSpan w:val="2"/>
            <w:vAlign w:val="center"/>
            <w:tcPrChange w:id="14668" w:author="1989" w:date="2024-03-27T13:57:00Z">
              <w:tcPr>
                <w:tcW w:w="1085" w:type="dxa"/>
                <w:gridSpan w:val="3"/>
                <w:vAlign w:val="center"/>
              </w:tcPr>
            </w:tcPrChange>
          </w:tcPr>
          <w:p w14:paraId="7EDF0A78" w14:textId="77777777" w:rsidR="00CE52A9" w:rsidRPr="00AC4FBC" w:rsidRDefault="00CE52A9" w:rsidP="00586E32">
            <w:pPr>
              <w:pStyle w:val="TAC"/>
            </w:pPr>
          </w:p>
        </w:tc>
      </w:tr>
      <w:tr w:rsidR="00CE52A9" w:rsidRPr="00AC4FBC" w14:paraId="726824E6" w14:textId="77777777" w:rsidTr="00586E32">
        <w:trPr>
          <w:trHeight w:val="241"/>
          <w:trPrChange w:id="14669" w:author="1989" w:date="2024-03-27T13:57:00Z">
            <w:trPr>
              <w:gridBefore w:val="1"/>
              <w:trHeight w:val="241"/>
            </w:trPr>
          </w:trPrChange>
        </w:trPr>
        <w:tc>
          <w:tcPr>
            <w:tcW w:w="462" w:type="dxa"/>
            <w:vMerge/>
            <w:vAlign w:val="center"/>
            <w:tcPrChange w:id="14670" w:author="1989" w:date="2024-03-27T13:57:00Z">
              <w:tcPr>
                <w:tcW w:w="404" w:type="dxa"/>
                <w:gridSpan w:val="2"/>
                <w:vMerge/>
                <w:vAlign w:val="center"/>
              </w:tcPr>
            </w:tcPrChange>
          </w:tcPr>
          <w:p w14:paraId="4AFBDA9E" w14:textId="77777777" w:rsidR="00CE52A9" w:rsidRPr="00AC4FBC" w:rsidRDefault="00CE52A9" w:rsidP="00586E32">
            <w:pPr>
              <w:pStyle w:val="TAC"/>
            </w:pPr>
          </w:p>
        </w:tc>
        <w:tc>
          <w:tcPr>
            <w:tcW w:w="731" w:type="dxa"/>
            <w:vAlign w:val="center"/>
            <w:tcPrChange w:id="14671" w:author="1989" w:date="2024-03-27T13:57:00Z">
              <w:tcPr>
                <w:tcW w:w="731" w:type="dxa"/>
                <w:gridSpan w:val="2"/>
                <w:vAlign w:val="center"/>
              </w:tcPr>
            </w:tcPrChange>
          </w:tcPr>
          <w:p w14:paraId="3AFECBBF" w14:textId="77777777" w:rsidR="00CE52A9" w:rsidRPr="00AC4FBC" w:rsidRDefault="00CE52A9" w:rsidP="00586E32">
            <w:pPr>
              <w:pStyle w:val="TAC"/>
            </w:pPr>
            <w:r w:rsidRPr="00AC4FBC">
              <w:t>QPSK</w:t>
            </w:r>
          </w:p>
        </w:tc>
        <w:tc>
          <w:tcPr>
            <w:tcW w:w="1120" w:type="dxa"/>
            <w:gridSpan w:val="2"/>
            <w:vAlign w:val="center"/>
            <w:tcPrChange w:id="14672" w:author="1989" w:date="2024-03-27T13:57:00Z">
              <w:tcPr>
                <w:tcW w:w="1120" w:type="dxa"/>
                <w:gridSpan w:val="3"/>
                <w:vAlign w:val="center"/>
              </w:tcPr>
            </w:tcPrChange>
          </w:tcPr>
          <w:p w14:paraId="5BDB2AE3" w14:textId="77777777" w:rsidR="00CE52A9" w:rsidRPr="00AC4FBC" w:rsidRDefault="00CE52A9" w:rsidP="00586E32">
            <w:pPr>
              <w:pStyle w:val="TAC"/>
            </w:pPr>
            <w:r w:rsidRPr="00AC4FBC">
              <w:t>QPSK</w:t>
            </w:r>
          </w:p>
        </w:tc>
        <w:tc>
          <w:tcPr>
            <w:tcW w:w="999" w:type="dxa"/>
            <w:gridSpan w:val="2"/>
            <w:vAlign w:val="center"/>
            <w:tcPrChange w:id="14673" w:author="1989" w:date="2024-03-27T13:57:00Z">
              <w:tcPr>
                <w:tcW w:w="999" w:type="dxa"/>
                <w:gridSpan w:val="3"/>
                <w:vAlign w:val="center"/>
              </w:tcPr>
            </w:tcPrChange>
          </w:tcPr>
          <w:p w14:paraId="020931C4" w14:textId="77777777" w:rsidR="00CE52A9" w:rsidRPr="00AC4FBC" w:rsidRDefault="00CE52A9" w:rsidP="00586E32">
            <w:pPr>
              <w:pStyle w:val="TAC"/>
            </w:pPr>
            <w:r w:rsidRPr="00AC4FBC">
              <w:t>10 MHz</w:t>
            </w:r>
          </w:p>
        </w:tc>
        <w:tc>
          <w:tcPr>
            <w:tcW w:w="989" w:type="dxa"/>
            <w:vAlign w:val="center"/>
            <w:tcPrChange w:id="14674" w:author="1989" w:date="2024-03-27T13:57:00Z">
              <w:tcPr>
                <w:tcW w:w="989" w:type="dxa"/>
                <w:vAlign w:val="center"/>
              </w:tcPr>
            </w:tcPrChange>
          </w:tcPr>
          <w:p w14:paraId="35C6E3E0"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675" w:author="1989" w:date="2024-03-27T13:57:00Z">
              <w:tcPr>
                <w:tcW w:w="1289" w:type="dxa"/>
                <w:gridSpan w:val="5"/>
                <w:vAlign w:val="center"/>
              </w:tcPr>
            </w:tcPrChange>
          </w:tcPr>
          <w:p w14:paraId="2A20E0A5" w14:textId="77777777" w:rsidR="00CE52A9" w:rsidRPr="00AC4FBC" w:rsidRDefault="00CE52A9" w:rsidP="00586E32">
            <w:pPr>
              <w:pStyle w:val="TAC"/>
            </w:pPr>
            <w:r w:rsidRPr="00AC4FBC">
              <w:t>N/A</w:t>
            </w:r>
          </w:p>
        </w:tc>
        <w:tc>
          <w:tcPr>
            <w:tcW w:w="1238" w:type="dxa"/>
            <w:gridSpan w:val="6"/>
            <w:vAlign w:val="center"/>
            <w:tcPrChange w:id="14676" w:author="1989" w:date="2024-03-27T13:57:00Z">
              <w:tcPr>
                <w:tcW w:w="1238" w:type="dxa"/>
                <w:gridSpan w:val="7"/>
                <w:vAlign w:val="center"/>
              </w:tcPr>
            </w:tcPrChange>
          </w:tcPr>
          <w:p w14:paraId="4A56E35F" w14:textId="77777777" w:rsidR="00CE52A9" w:rsidRPr="00AC4FBC" w:rsidRDefault="00CE52A9" w:rsidP="00586E32">
            <w:pPr>
              <w:pStyle w:val="TAC"/>
            </w:pPr>
            <w:r w:rsidRPr="00AC4FBC">
              <w:t>QPSK</w:t>
            </w:r>
          </w:p>
        </w:tc>
        <w:tc>
          <w:tcPr>
            <w:tcW w:w="959" w:type="dxa"/>
            <w:gridSpan w:val="4"/>
            <w:vAlign w:val="center"/>
            <w:tcPrChange w:id="14677" w:author="1989" w:date="2024-03-27T13:57:00Z">
              <w:tcPr>
                <w:tcW w:w="959" w:type="dxa"/>
                <w:gridSpan w:val="5"/>
                <w:vAlign w:val="center"/>
              </w:tcPr>
            </w:tcPrChange>
          </w:tcPr>
          <w:p w14:paraId="025D8DA8" w14:textId="77777777" w:rsidR="00CE52A9" w:rsidRPr="00AC4FBC" w:rsidRDefault="00CE52A9" w:rsidP="00586E32">
            <w:pPr>
              <w:pStyle w:val="TAC"/>
            </w:pPr>
            <w:r w:rsidRPr="00AC4FBC">
              <w:t>10 MHz</w:t>
            </w:r>
          </w:p>
        </w:tc>
        <w:tc>
          <w:tcPr>
            <w:tcW w:w="1026" w:type="dxa"/>
            <w:vAlign w:val="center"/>
            <w:tcPrChange w:id="14678" w:author="1989" w:date="2024-03-27T13:57:00Z">
              <w:tcPr>
                <w:tcW w:w="1026" w:type="dxa"/>
                <w:vAlign w:val="center"/>
              </w:tcPr>
            </w:tcPrChange>
          </w:tcPr>
          <w:p w14:paraId="5A1006D9" w14:textId="77777777" w:rsidR="00CE52A9" w:rsidRPr="00AC4FBC" w:rsidRDefault="00CE52A9" w:rsidP="00586E32">
            <w:pPr>
              <w:pStyle w:val="TAC"/>
            </w:pPr>
            <w:r w:rsidRPr="00AC4FBC">
              <w:rPr>
                <w:lang w:eastAsia="zh-TW"/>
              </w:rPr>
              <w:t>All RBs / 0</w:t>
            </w:r>
          </w:p>
        </w:tc>
        <w:tc>
          <w:tcPr>
            <w:tcW w:w="963" w:type="dxa"/>
            <w:gridSpan w:val="3"/>
            <w:vAlign w:val="center"/>
            <w:tcPrChange w:id="14679" w:author="1989" w:date="2024-03-27T13:57:00Z">
              <w:tcPr>
                <w:tcW w:w="963" w:type="dxa"/>
                <w:gridSpan w:val="4"/>
                <w:vAlign w:val="center"/>
              </w:tcPr>
            </w:tcPrChange>
          </w:tcPr>
          <w:p w14:paraId="33E3A21B"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4680" w:author="1989" w:date="2024-03-27T13:57:00Z">
              <w:tcPr>
                <w:tcW w:w="1321" w:type="dxa"/>
                <w:gridSpan w:val="5"/>
                <w:vAlign w:val="center"/>
              </w:tcPr>
            </w:tcPrChange>
          </w:tcPr>
          <w:p w14:paraId="3ECEA62C" w14:textId="77777777" w:rsidR="00CE52A9" w:rsidRPr="00AC4FBC" w:rsidRDefault="00CE52A9" w:rsidP="00586E32">
            <w:pPr>
              <w:pStyle w:val="TAC"/>
            </w:pPr>
            <w:r w:rsidRPr="00AC4FBC">
              <w:rPr>
                <w:lang w:eastAsia="zh-TW"/>
              </w:rPr>
              <w:t>CP-OFDM QPSK</w:t>
            </w:r>
          </w:p>
        </w:tc>
        <w:tc>
          <w:tcPr>
            <w:tcW w:w="972" w:type="dxa"/>
            <w:gridSpan w:val="2"/>
            <w:vAlign w:val="center"/>
            <w:tcPrChange w:id="14681" w:author="1989" w:date="2024-03-27T13:57:00Z">
              <w:tcPr>
                <w:tcW w:w="972" w:type="dxa"/>
                <w:gridSpan w:val="3"/>
                <w:vAlign w:val="center"/>
              </w:tcPr>
            </w:tcPrChange>
          </w:tcPr>
          <w:p w14:paraId="18C9C0F3" w14:textId="77777777" w:rsidR="00CE52A9" w:rsidRPr="00AC4FBC" w:rsidRDefault="00CE52A9" w:rsidP="00586E32">
            <w:pPr>
              <w:pStyle w:val="TAC"/>
            </w:pPr>
            <w:r w:rsidRPr="00AC4FBC">
              <w:t>5 MHz</w:t>
            </w:r>
          </w:p>
        </w:tc>
        <w:tc>
          <w:tcPr>
            <w:tcW w:w="1085" w:type="dxa"/>
            <w:gridSpan w:val="2"/>
            <w:vAlign w:val="center"/>
            <w:tcPrChange w:id="14682" w:author="1989" w:date="2024-03-27T13:57:00Z">
              <w:tcPr>
                <w:tcW w:w="1085" w:type="dxa"/>
                <w:gridSpan w:val="3"/>
                <w:vAlign w:val="center"/>
              </w:tcPr>
            </w:tcPrChange>
          </w:tcPr>
          <w:p w14:paraId="0EFBF163" w14:textId="77777777" w:rsidR="00CE52A9" w:rsidRPr="00AC4FBC" w:rsidRDefault="00CE52A9" w:rsidP="00586E32">
            <w:pPr>
              <w:pStyle w:val="TAC"/>
            </w:pPr>
            <w:r w:rsidRPr="00AC4FBC">
              <w:rPr>
                <w:lang w:eastAsia="zh-TW"/>
              </w:rPr>
              <w:t>All RBs / All RBs</w:t>
            </w:r>
          </w:p>
        </w:tc>
      </w:tr>
      <w:tr w:rsidR="00CE52A9" w:rsidRPr="00AC4FBC" w14:paraId="18846D92" w14:textId="77777777" w:rsidTr="00586E32">
        <w:trPr>
          <w:trHeight w:val="241"/>
          <w:trPrChange w:id="14683" w:author="1989" w:date="2024-03-27T13:57:00Z">
            <w:trPr>
              <w:gridBefore w:val="1"/>
              <w:trHeight w:val="241"/>
            </w:trPr>
          </w:trPrChange>
        </w:trPr>
        <w:tc>
          <w:tcPr>
            <w:tcW w:w="13154" w:type="dxa"/>
            <w:gridSpan w:val="31"/>
            <w:vAlign w:val="center"/>
            <w:tcPrChange w:id="14684" w:author="1989" w:date="2024-03-27T13:57:00Z">
              <w:tcPr>
                <w:tcW w:w="13096" w:type="dxa"/>
                <w:gridSpan w:val="44"/>
                <w:vAlign w:val="center"/>
              </w:tcPr>
            </w:tcPrChange>
          </w:tcPr>
          <w:p w14:paraId="205C85C4" w14:textId="77777777" w:rsidR="00CE52A9" w:rsidRPr="00AC4FBC" w:rsidRDefault="00CE52A9" w:rsidP="00586E32">
            <w:pPr>
              <w:pStyle w:val="TAC"/>
              <w:rPr>
                <w:lang w:eastAsia="zh-TW"/>
              </w:rPr>
            </w:pPr>
            <w:r w:rsidRPr="00AC4FBC">
              <w:rPr>
                <w:b/>
                <w:bCs/>
              </w:rPr>
              <w:t>Test Settings for DC_3A-7A_n8A – Note 3</w:t>
            </w:r>
          </w:p>
        </w:tc>
      </w:tr>
      <w:tr w:rsidR="00CE52A9" w:rsidRPr="00AC4FBC" w14:paraId="43D50B6C" w14:textId="77777777" w:rsidTr="00586E32">
        <w:trPr>
          <w:trHeight w:val="241"/>
          <w:trPrChange w:id="14685" w:author="1989" w:date="2024-03-27T13:57:00Z">
            <w:trPr>
              <w:gridBefore w:val="1"/>
              <w:trHeight w:val="241"/>
            </w:trPr>
          </w:trPrChange>
        </w:trPr>
        <w:tc>
          <w:tcPr>
            <w:tcW w:w="462" w:type="dxa"/>
            <w:vMerge w:val="restart"/>
            <w:tcPrChange w:id="14686" w:author="1989" w:date="2024-03-27T13:57:00Z">
              <w:tcPr>
                <w:tcW w:w="404" w:type="dxa"/>
                <w:gridSpan w:val="2"/>
                <w:vMerge w:val="restart"/>
              </w:tcPr>
            </w:tcPrChange>
          </w:tcPr>
          <w:p w14:paraId="2B6C4AD0" w14:textId="77777777" w:rsidR="00CE52A9" w:rsidRPr="00AC4FBC" w:rsidRDefault="00CE52A9" w:rsidP="00586E32">
            <w:pPr>
              <w:pStyle w:val="TAC"/>
            </w:pPr>
            <w:r w:rsidRPr="00AC4FBC">
              <w:t>1</w:t>
            </w:r>
          </w:p>
        </w:tc>
        <w:tc>
          <w:tcPr>
            <w:tcW w:w="731" w:type="dxa"/>
            <w:vAlign w:val="center"/>
            <w:tcPrChange w:id="14687" w:author="1989" w:date="2024-03-27T13:57:00Z">
              <w:tcPr>
                <w:tcW w:w="731" w:type="dxa"/>
                <w:gridSpan w:val="2"/>
                <w:vAlign w:val="center"/>
              </w:tcPr>
            </w:tcPrChange>
          </w:tcPr>
          <w:p w14:paraId="747EE00E" w14:textId="77777777" w:rsidR="00CE52A9" w:rsidRPr="00AC4FBC" w:rsidRDefault="00CE52A9" w:rsidP="00586E32">
            <w:pPr>
              <w:pStyle w:val="TAC"/>
            </w:pPr>
            <w:r w:rsidRPr="00AC4FBC">
              <w:t>3</w:t>
            </w:r>
          </w:p>
        </w:tc>
        <w:tc>
          <w:tcPr>
            <w:tcW w:w="1120" w:type="dxa"/>
            <w:gridSpan w:val="2"/>
            <w:vAlign w:val="center"/>
            <w:tcPrChange w:id="14688" w:author="1989" w:date="2024-03-27T13:57:00Z">
              <w:tcPr>
                <w:tcW w:w="1120" w:type="dxa"/>
                <w:gridSpan w:val="3"/>
                <w:vAlign w:val="center"/>
              </w:tcPr>
            </w:tcPrChange>
          </w:tcPr>
          <w:p w14:paraId="426678C4" w14:textId="77777777" w:rsidR="00CE52A9" w:rsidRPr="00AC4FBC" w:rsidRDefault="00CE52A9" w:rsidP="00586E32">
            <w:pPr>
              <w:pStyle w:val="TAC"/>
            </w:pPr>
            <w:r w:rsidRPr="00AC4FBC">
              <w:t>UL 1780/ DL 1875 MHz</w:t>
            </w:r>
          </w:p>
        </w:tc>
        <w:tc>
          <w:tcPr>
            <w:tcW w:w="999" w:type="dxa"/>
            <w:gridSpan w:val="2"/>
            <w:vAlign w:val="center"/>
            <w:tcPrChange w:id="14689" w:author="1989" w:date="2024-03-27T13:57:00Z">
              <w:tcPr>
                <w:tcW w:w="999" w:type="dxa"/>
                <w:gridSpan w:val="3"/>
                <w:vAlign w:val="center"/>
              </w:tcPr>
            </w:tcPrChange>
          </w:tcPr>
          <w:p w14:paraId="7033BE75" w14:textId="77777777" w:rsidR="00CE52A9" w:rsidRPr="00AC4FBC" w:rsidRDefault="00CE52A9" w:rsidP="00586E32">
            <w:pPr>
              <w:pStyle w:val="TAC"/>
            </w:pPr>
          </w:p>
        </w:tc>
        <w:tc>
          <w:tcPr>
            <w:tcW w:w="989" w:type="dxa"/>
            <w:vAlign w:val="center"/>
            <w:tcPrChange w:id="14690" w:author="1989" w:date="2024-03-27T13:57:00Z">
              <w:tcPr>
                <w:tcW w:w="989" w:type="dxa"/>
                <w:vAlign w:val="center"/>
              </w:tcPr>
            </w:tcPrChange>
          </w:tcPr>
          <w:p w14:paraId="0C1E84BF" w14:textId="77777777" w:rsidR="00CE52A9" w:rsidRPr="00AC4FBC" w:rsidRDefault="00CE52A9" w:rsidP="00586E32">
            <w:pPr>
              <w:pStyle w:val="TAC"/>
              <w:rPr>
                <w:lang w:eastAsia="zh-TW"/>
              </w:rPr>
            </w:pPr>
          </w:p>
        </w:tc>
        <w:tc>
          <w:tcPr>
            <w:tcW w:w="1289" w:type="dxa"/>
            <w:gridSpan w:val="3"/>
            <w:vAlign w:val="center"/>
            <w:tcPrChange w:id="14691" w:author="1989" w:date="2024-03-27T13:57:00Z">
              <w:tcPr>
                <w:tcW w:w="1289" w:type="dxa"/>
                <w:gridSpan w:val="5"/>
                <w:vAlign w:val="center"/>
              </w:tcPr>
            </w:tcPrChange>
          </w:tcPr>
          <w:p w14:paraId="09D738C8" w14:textId="77777777" w:rsidR="00CE52A9" w:rsidRPr="00AC4FBC" w:rsidRDefault="00CE52A9" w:rsidP="00586E32">
            <w:pPr>
              <w:pStyle w:val="TAC"/>
            </w:pPr>
            <w:r w:rsidRPr="00AC4FBC">
              <w:t>7</w:t>
            </w:r>
          </w:p>
        </w:tc>
        <w:tc>
          <w:tcPr>
            <w:tcW w:w="1238" w:type="dxa"/>
            <w:gridSpan w:val="6"/>
            <w:vAlign w:val="center"/>
            <w:tcPrChange w:id="14692" w:author="1989" w:date="2024-03-27T13:57:00Z">
              <w:tcPr>
                <w:tcW w:w="1238" w:type="dxa"/>
                <w:gridSpan w:val="7"/>
                <w:vAlign w:val="center"/>
              </w:tcPr>
            </w:tcPrChange>
          </w:tcPr>
          <w:p w14:paraId="20A9F646" w14:textId="77777777" w:rsidR="00CE52A9" w:rsidRPr="00AC4FBC" w:rsidRDefault="00CE52A9" w:rsidP="00586E32">
            <w:pPr>
              <w:pStyle w:val="TAC"/>
            </w:pPr>
            <w:r w:rsidRPr="00AC4FBC">
              <w:t>DL 2670 MHz</w:t>
            </w:r>
          </w:p>
        </w:tc>
        <w:tc>
          <w:tcPr>
            <w:tcW w:w="959" w:type="dxa"/>
            <w:gridSpan w:val="4"/>
            <w:vAlign w:val="center"/>
            <w:tcPrChange w:id="14693" w:author="1989" w:date="2024-03-27T13:57:00Z">
              <w:tcPr>
                <w:tcW w:w="959" w:type="dxa"/>
                <w:gridSpan w:val="5"/>
                <w:vAlign w:val="center"/>
              </w:tcPr>
            </w:tcPrChange>
          </w:tcPr>
          <w:p w14:paraId="335995F3" w14:textId="77777777" w:rsidR="00CE52A9" w:rsidRPr="00AC4FBC" w:rsidRDefault="00CE52A9" w:rsidP="00586E32">
            <w:pPr>
              <w:pStyle w:val="TAC"/>
            </w:pPr>
          </w:p>
        </w:tc>
        <w:tc>
          <w:tcPr>
            <w:tcW w:w="1026" w:type="dxa"/>
            <w:vAlign w:val="center"/>
            <w:tcPrChange w:id="14694" w:author="1989" w:date="2024-03-27T13:57:00Z">
              <w:tcPr>
                <w:tcW w:w="1026" w:type="dxa"/>
                <w:vAlign w:val="center"/>
              </w:tcPr>
            </w:tcPrChange>
          </w:tcPr>
          <w:p w14:paraId="0EDA5FCD" w14:textId="77777777" w:rsidR="00CE52A9" w:rsidRPr="00AC4FBC" w:rsidRDefault="00CE52A9" w:rsidP="00586E32">
            <w:pPr>
              <w:pStyle w:val="TAC"/>
              <w:rPr>
                <w:lang w:eastAsia="zh-TW"/>
              </w:rPr>
            </w:pPr>
          </w:p>
        </w:tc>
        <w:tc>
          <w:tcPr>
            <w:tcW w:w="963" w:type="dxa"/>
            <w:gridSpan w:val="3"/>
            <w:vAlign w:val="center"/>
            <w:tcPrChange w:id="14695" w:author="1989" w:date="2024-03-27T13:57:00Z">
              <w:tcPr>
                <w:tcW w:w="963" w:type="dxa"/>
                <w:gridSpan w:val="4"/>
                <w:vAlign w:val="center"/>
              </w:tcPr>
            </w:tcPrChange>
          </w:tcPr>
          <w:p w14:paraId="6A99EAC0" w14:textId="77777777" w:rsidR="00CE52A9" w:rsidRPr="00AC4FBC" w:rsidRDefault="00CE52A9" w:rsidP="00586E32">
            <w:pPr>
              <w:pStyle w:val="TAC"/>
            </w:pPr>
            <w:r w:rsidRPr="00AC4FBC">
              <w:t>n8</w:t>
            </w:r>
          </w:p>
        </w:tc>
        <w:tc>
          <w:tcPr>
            <w:tcW w:w="1321" w:type="dxa"/>
            <w:gridSpan w:val="3"/>
            <w:vAlign w:val="center"/>
            <w:tcPrChange w:id="14696" w:author="1989" w:date="2024-03-27T13:57:00Z">
              <w:tcPr>
                <w:tcW w:w="1321" w:type="dxa"/>
                <w:gridSpan w:val="5"/>
                <w:vAlign w:val="center"/>
              </w:tcPr>
            </w:tcPrChange>
          </w:tcPr>
          <w:p w14:paraId="2DCFB931" w14:textId="77777777" w:rsidR="00CE52A9" w:rsidRPr="00AC4FBC" w:rsidRDefault="00CE52A9" w:rsidP="00586E32">
            <w:pPr>
              <w:pStyle w:val="TAC"/>
              <w:rPr>
                <w:lang w:eastAsia="zh-TW"/>
              </w:rPr>
            </w:pPr>
            <w:r w:rsidRPr="00AC4FBC">
              <w:t>UL 890 / DL 935 MHz</w:t>
            </w:r>
          </w:p>
        </w:tc>
        <w:tc>
          <w:tcPr>
            <w:tcW w:w="972" w:type="dxa"/>
            <w:gridSpan w:val="2"/>
            <w:vAlign w:val="center"/>
            <w:tcPrChange w:id="14697" w:author="1989" w:date="2024-03-27T13:57:00Z">
              <w:tcPr>
                <w:tcW w:w="972" w:type="dxa"/>
                <w:gridSpan w:val="3"/>
                <w:vAlign w:val="center"/>
              </w:tcPr>
            </w:tcPrChange>
          </w:tcPr>
          <w:p w14:paraId="150066CB" w14:textId="77777777" w:rsidR="00CE52A9" w:rsidRPr="00AC4FBC" w:rsidRDefault="00CE52A9" w:rsidP="00586E32">
            <w:pPr>
              <w:pStyle w:val="TAC"/>
            </w:pPr>
          </w:p>
        </w:tc>
        <w:tc>
          <w:tcPr>
            <w:tcW w:w="1085" w:type="dxa"/>
            <w:gridSpan w:val="2"/>
            <w:vAlign w:val="center"/>
            <w:tcPrChange w:id="14698" w:author="1989" w:date="2024-03-27T13:57:00Z">
              <w:tcPr>
                <w:tcW w:w="1085" w:type="dxa"/>
                <w:gridSpan w:val="3"/>
                <w:vAlign w:val="center"/>
              </w:tcPr>
            </w:tcPrChange>
          </w:tcPr>
          <w:p w14:paraId="4B7432FE" w14:textId="77777777" w:rsidR="00CE52A9" w:rsidRPr="00AC4FBC" w:rsidRDefault="00CE52A9" w:rsidP="00586E32">
            <w:pPr>
              <w:pStyle w:val="TAC"/>
              <w:rPr>
                <w:lang w:eastAsia="zh-TW"/>
              </w:rPr>
            </w:pPr>
          </w:p>
        </w:tc>
      </w:tr>
      <w:tr w:rsidR="00CE52A9" w:rsidRPr="00AC4FBC" w14:paraId="1639B6B5" w14:textId="77777777" w:rsidTr="00586E32">
        <w:trPr>
          <w:trHeight w:val="241"/>
          <w:trPrChange w:id="14699" w:author="1989" w:date="2024-03-27T13:57:00Z">
            <w:trPr>
              <w:gridBefore w:val="1"/>
              <w:trHeight w:val="241"/>
            </w:trPr>
          </w:trPrChange>
        </w:trPr>
        <w:tc>
          <w:tcPr>
            <w:tcW w:w="462" w:type="dxa"/>
            <w:vMerge/>
            <w:vAlign w:val="center"/>
            <w:tcPrChange w:id="14700" w:author="1989" w:date="2024-03-27T13:57:00Z">
              <w:tcPr>
                <w:tcW w:w="404" w:type="dxa"/>
                <w:gridSpan w:val="2"/>
                <w:vMerge/>
                <w:vAlign w:val="center"/>
              </w:tcPr>
            </w:tcPrChange>
          </w:tcPr>
          <w:p w14:paraId="5F23FD35" w14:textId="77777777" w:rsidR="00CE52A9" w:rsidRPr="00AC4FBC" w:rsidRDefault="00CE52A9" w:rsidP="00586E32">
            <w:pPr>
              <w:pStyle w:val="TAC"/>
            </w:pPr>
          </w:p>
        </w:tc>
        <w:tc>
          <w:tcPr>
            <w:tcW w:w="731" w:type="dxa"/>
            <w:vAlign w:val="center"/>
            <w:tcPrChange w:id="14701" w:author="1989" w:date="2024-03-27T13:57:00Z">
              <w:tcPr>
                <w:tcW w:w="731" w:type="dxa"/>
                <w:gridSpan w:val="2"/>
                <w:vAlign w:val="center"/>
              </w:tcPr>
            </w:tcPrChange>
          </w:tcPr>
          <w:p w14:paraId="02B5C555" w14:textId="77777777" w:rsidR="00CE52A9" w:rsidRPr="00AC4FBC" w:rsidRDefault="00CE52A9" w:rsidP="00586E32">
            <w:pPr>
              <w:pStyle w:val="TAC"/>
            </w:pPr>
            <w:r w:rsidRPr="00AC4FBC">
              <w:t>QPSK</w:t>
            </w:r>
          </w:p>
        </w:tc>
        <w:tc>
          <w:tcPr>
            <w:tcW w:w="1120" w:type="dxa"/>
            <w:gridSpan w:val="2"/>
            <w:vAlign w:val="center"/>
            <w:tcPrChange w:id="14702" w:author="1989" w:date="2024-03-27T13:57:00Z">
              <w:tcPr>
                <w:tcW w:w="1120" w:type="dxa"/>
                <w:gridSpan w:val="3"/>
                <w:vAlign w:val="center"/>
              </w:tcPr>
            </w:tcPrChange>
          </w:tcPr>
          <w:p w14:paraId="125FF0A6" w14:textId="77777777" w:rsidR="00CE52A9" w:rsidRPr="00AC4FBC" w:rsidRDefault="00CE52A9" w:rsidP="00586E32">
            <w:pPr>
              <w:pStyle w:val="TAC"/>
            </w:pPr>
            <w:r w:rsidRPr="00AC4FBC">
              <w:t>QPSK</w:t>
            </w:r>
          </w:p>
        </w:tc>
        <w:tc>
          <w:tcPr>
            <w:tcW w:w="999" w:type="dxa"/>
            <w:gridSpan w:val="2"/>
            <w:vAlign w:val="center"/>
            <w:tcPrChange w:id="14703" w:author="1989" w:date="2024-03-27T13:57:00Z">
              <w:tcPr>
                <w:tcW w:w="999" w:type="dxa"/>
                <w:gridSpan w:val="3"/>
                <w:vAlign w:val="center"/>
              </w:tcPr>
            </w:tcPrChange>
          </w:tcPr>
          <w:p w14:paraId="059FCE94" w14:textId="77777777" w:rsidR="00CE52A9" w:rsidRPr="00AC4FBC" w:rsidRDefault="00CE52A9" w:rsidP="00586E32">
            <w:pPr>
              <w:pStyle w:val="TAC"/>
            </w:pPr>
            <w:r w:rsidRPr="00AC4FBC">
              <w:t>5 MHz</w:t>
            </w:r>
          </w:p>
        </w:tc>
        <w:tc>
          <w:tcPr>
            <w:tcW w:w="989" w:type="dxa"/>
            <w:vAlign w:val="center"/>
            <w:tcPrChange w:id="14704" w:author="1989" w:date="2024-03-27T13:57:00Z">
              <w:tcPr>
                <w:tcW w:w="989" w:type="dxa"/>
                <w:vAlign w:val="center"/>
              </w:tcPr>
            </w:tcPrChange>
          </w:tcPr>
          <w:p w14:paraId="5EC4A5B5"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705" w:author="1989" w:date="2024-03-27T13:57:00Z">
              <w:tcPr>
                <w:tcW w:w="1289" w:type="dxa"/>
                <w:gridSpan w:val="5"/>
                <w:vAlign w:val="center"/>
              </w:tcPr>
            </w:tcPrChange>
          </w:tcPr>
          <w:p w14:paraId="3915F575" w14:textId="77777777" w:rsidR="00CE52A9" w:rsidRPr="00AC4FBC" w:rsidRDefault="00CE52A9" w:rsidP="00586E32">
            <w:pPr>
              <w:pStyle w:val="TAC"/>
            </w:pPr>
            <w:r w:rsidRPr="00AC4FBC">
              <w:t>N/A</w:t>
            </w:r>
          </w:p>
        </w:tc>
        <w:tc>
          <w:tcPr>
            <w:tcW w:w="1238" w:type="dxa"/>
            <w:gridSpan w:val="6"/>
            <w:vAlign w:val="center"/>
            <w:tcPrChange w:id="14706" w:author="1989" w:date="2024-03-27T13:57:00Z">
              <w:tcPr>
                <w:tcW w:w="1238" w:type="dxa"/>
                <w:gridSpan w:val="7"/>
                <w:vAlign w:val="center"/>
              </w:tcPr>
            </w:tcPrChange>
          </w:tcPr>
          <w:p w14:paraId="1A766824" w14:textId="77777777" w:rsidR="00CE52A9" w:rsidRPr="00AC4FBC" w:rsidRDefault="00CE52A9" w:rsidP="00586E32">
            <w:pPr>
              <w:pStyle w:val="TAC"/>
            </w:pPr>
            <w:r w:rsidRPr="00AC4FBC">
              <w:t>QPSK</w:t>
            </w:r>
          </w:p>
        </w:tc>
        <w:tc>
          <w:tcPr>
            <w:tcW w:w="959" w:type="dxa"/>
            <w:gridSpan w:val="4"/>
            <w:vAlign w:val="center"/>
            <w:tcPrChange w:id="14707" w:author="1989" w:date="2024-03-27T13:57:00Z">
              <w:tcPr>
                <w:tcW w:w="959" w:type="dxa"/>
                <w:gridSpan w:val="5"/>
                <w:vAlign w:val="center"/>
              </w:tcPr>
            </w:tcPrChange>
          </w:tcPr>
          <w:p w14:paraId="4B85F05D" w14:textId="77777777" w:rsidR="00CE52A9" w:rsidRPr="00AC4FBC" w:rsidRDefault="00CE52A9" w:rsidP="00586E32">
            <w:pPr>
              <w:pStyle w:val="TAC"/>
            </w:pPr>
            <w:r w:rsidRPr="00AC4FBC">
              <w:t>10 MHz</w:t>
            </w:r>
          </w:p>
        </w:tc>
        <w:tc>
          <w:tcPr>
            <w:tcW w:w="1026" w:type="dxa"/>
            <w:vAlign w:val="center"/>
            <w:tcPrChange w:id="14708" w:author="1989" w:date="2024-03-27T13:57:00Z">
              <w:tcPr>
                <w:tcW w:w="1026" w:type="dxa"/>
                <w:vAlign w:val="center"/>
              </w:tcPr>
            </w:tcPrChange>
          </w:tcPr>
          <w:p w14:paraId="6C62FDF8"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4709" w:author="1989" w:date="2024-03-27T13:57:00Z">
              <w:tcPr>
                <w:tcW w:w="963" w:type="dxa"/>
                <w:gridSpan w:val="4"/>
                <w:vAlign w:val="center"/>
              </w:tcPr>
            </w:tcPrChange>
          </w:tcPr>
          <w:p w14:paraId="2CB5F94C"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4710" w:author="1989" w:date="2024-03-27T13:57:00Z">
              <w:tcPr>
                <w:tcW w:w="1321" w:type="dxa"/>
                <w:gridSpan w:val="5"/>
                <w:vAlign w:val="center"/>
              </w:tcPr>
            </w:tcPrChange>
          </w:tcPr>
          <w:p w14:paraId="5C29A928"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4711" w:author="1989" w:date="2024-03-27T13:57:00Z">
              <w:tcPr>
                <w:tcW w:w="972" w:type="dxa"/>
                <w:gridSpan w:val="3"/>
                <w:vAlign w:val="center"/>
              </w:tcPr>
            </w:tcPrChange>
          </w:tcPr>
          <w:p w14:paraId="454B477C" w14:textId="77777777" w:rsidR="00CE52A9" w:rsidRPr="00AC4FBC" w:rsidRDefault="00CE52A9" w:rsidP="00586E32">
            <w:pPr>
              <w:pStyle w:val="TAC"/>
            </w:pPr>
            <w:r w:rsidRPr="00AC4FBC">
              <w:t>5 MHz</w:t>
            </w:r>
          </w:p>
        </w:tc>
        <w:tc>
          <w:tcPr>
            <w:tcW w:w="1085" w:type="dxa"/>
            <w:gridSpan w:val="2"/>
            <w:vAlign w:val="center"/>
            <w:tcPrChange w:id="14712" w:author="1989" w:date="2024-03-27T13:57:00Z">
              <w:tcPr>
                <w:tcW w:w="1085" w:type="dxa"/>
                <w:gridSpan w:val="3"/>
                <w:vAlign w:val="center"/>
              </w:tcPr>
            </w:tcPrChange>
          </w:tcPr>
          <w:p w14:paraId="740245B9" w14:textId="77777777" w:rsidR="00CE52A9" w:rsidRPr="00AC4FBC" w:rsidRDefault="00CE52A9" w:rsidP="00586E32">
            <w:pPr>
              <w:pStyle w:val="TAC"/>
              <w:rPr>
                <w:lang w:eastAsia="zh-TW"/>
              </w:rPr>
            </w:pPr>
            <w:r w:rsidRPr="00AC4FBC">
              <w:rPr>
                <w:lang w:eastAsia="zh-TW"/>
              </w:rPr>
              <w:t>All RBs / All RBs</w:t>
            </w:r>
          </w:p>
        </w:tc>
      </w:tr>
      <w:tr w:rsidR="00CE52A9" w:rsidRPr="00AC4FBC" w14:paraId="3AA43512" w14:textId="77777777" w:rsidTr="00586E32">
        <w:trPr>
          <w:trHeight w:val="241"/>
          <w:trPrChange w:id="14713" w:author="1989" w:date="2024-03-27T13:57:00Z">
            <w:trPr>
              <w:gridBefore w:val="1"/>
              <w:trHeight w:val="241"/>
            </w:trPr>
          </w:trPrChange>
        </w:trPr>
        <w:tc>
          <w:tcPr>
            <w:tcW w:w="13154" w:type="dxa"/>
            <w:gridSpan w:val="31"/>
            <w:tcBorders>
              <w:top w:val="nil"/>
              <w:left w:val="single" w:sz="4" w:space="0" w:color="auto"/>
              <w:bottom w:val="single" w:sz="4" w:space="0" w:color="auto"/>
              <w:right w:val="single" w:sz="4" w:space="0" w:color="auto"/>
            </w:tcBorders>
            <w:vAlign w:val="center"/>
            <w:hideMark/>
            <w:tcPrChange w:id="14714" w:author="1989" w:date="2024-03-27T13:57:00Z">
              <w:tcPr>
                <w:tcW w:w="13096" w:type="dxa"/>
                <w:gridSpan w:val="44"/>
                <w:tcBorders>
                  <w:top w:val="nil"/>
                  <w:left w:val="single" w:sz="4" w:space="0" w:color="auto"/>
                  <w:bottom w:val="single" w:sz="4" w:space="0" w:color="auto"/>
                  <w:right w:val="single" w:sz="4" w:space="0" w:color="auto"/>
                </w:tcBorders>
                <w:vAlign w:val="center"/>
                <w:hideMark/>
              </w:tcPr>
            </w:tcPrChange>
          </w:tcPr>
          <w:p w14:paraId="3F22F1D4" w14:textId="77777777" w:rsidR="00CE52A9" w:rsidRPr="00AC4FBC" w:rsidRDefault="00CE52A9" w:rsidP="00586E32">
            <w:pPr>
              <w:pStyle w:val="TAC"/>
              <w:rPr>
                <w:bCs/>
              </w:rPr>
            </w:pPr>
            <w:r w:rsidRPr="00AC4FBC">
              <w:rPr>
                <w:b/>
                <w:bCs/>
              </w:rPr>
              <w:t>Test Settings for DC_3A-7A_n28A – Note 3</w:t>
            </w:r>
          </w:p>
        </w:tc>
      </w:tr>
      <w:tr w:rsidR="00CE52A9" w:rsidRPr="00AC4FBC" w14:paraId="4E15954D" w14:textId="77777777" w:rsidTr="00586E32">
        <w:trPr>
          <w:trHeight w:val="241"/>
          <w:trPrChange w:id="14715" w:author="1989" w:date="2024-03-27T13:57:00Z">
            <w:trPr>
              <w:gridBefore w:val="1"/>
              <w:trHeight w:val="241"/>
            </w:trPr>
          </w:trPrChange>
        </w:trPr>
        <w:tc>
          <w:tcPr>
            <w:tcW w:w="462" w:type="dxa"/>
            <w:tcBorders>
              <w:top w:val="single" w:sz="4" w:space="0" w:color="auto"/>
              <w:left w:val="single" w:sz="4" w:space="0" w:color="auto"/>
              <w:bottom w:val="nil"/>
              <w:right w:val="single" w:sz="4" w:space="0" w:color="auto"/>
            </w:tcBorders>
            <w:vAlign w:val="center"/>
            <w:hideMark/>
            <w:tcPrChange w:id="14716" w:author="1989" w:date="2024-03-27T13:57:00Z">
              <w:tcPr>
                <w:tcW w:w="404" w:type="dxa"/>
                <w:gridSpan w:val="2"/>
                <w:tcBorders>
                  <w:top w:val="single" w:sz="4" w:space="0" w:color="auto"/>
                  <w:left w:val="single" w:sz="4" w:space="0" w:color="auto"/>
                  <w:bottom w:val="nil"/>
                  <w:right w:val="single" w:sz="4" w:space="0" w:color="auto"/>
                </w:tcBorders>
                <w:vAlign w:val="center"/>
                <w:hideMark/>
              </w:tcPr>
            </w:tcPrChange>
          </w:tcPr>
          <w:p w14:paraId="4894D253" w14:textId="77777777" w:rsidR="00CE52A9" w:rsidRPr="00AC4FBC" w:rsidRDefault="00CE52A9" w:rsidP="00586E32">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Change w:id="14717"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10558B61" w14:textId="77777777" w:rsidR="00CE52A9" w:rsidRPr="00AC4FBC" w:rsidRDefault="00CE52A9" w:rsidP="00586E32">
            <w:pPr>
              <w:pStyle w:val="TAC"/>
              <w:rPr>
                <w:lang w:eastAsia="zh-CN"/>
              </w:rPr>
            </w:pPr>
            <w:r w:rsidRPr="00AC4FBC">
              <w:rPr>
                <w:lang w:eastAsia="zh-CN"/>
              </w:rPr>
              <w:t>3</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Change w:id="14718" w:author="1989" w:date="2024-03-27T13:57:00Z">
              <w:tcPr>
                <w:tcW w:w="1180" w:type="dxa"/>
                <w:gridSpan w:val="4"/>
                <w:tcBorders>
                  <w:top w:val="single" w:sz="4" w:space="0" w:color="auto"/>
                  <w:left w:val="single" w:sz="4" w:space="0" w:color="auto"/>
                  <w:bottom w:val="single" w:sz="4" w:space="0" w:color="auto"/>
                  <w:right w:val="single" w:sz="4" w:space="0" w:color="auto"/>
                </w:tcBorders>
                <w:vAlign w:val="center"/>
                <w:hideMark/>
              </w:tcPr>
            </w:tcPrChange>
          </w:tcPr>
          <w:p w14:paraId="3CD0B7D1" w14:textId="77777777" w:rsidR="00CE52A9" w:rsidRPr="00AC4FBC" w:rsidRDefault="00CE52A9" w:rsidP="00586E32">
            <w:pPr>
              <w:pStyle w:val="TAC"/>
            </w:pPr>
            <w:r w:rsidRPr="00AC4FBC">
              <w:t>UL 1712.5 / DL 1807.5 MHz</w:t>
            </w:r>
          </w:p>
        </w:tc>
        <w:tc>
          <w:tcPr>
            <w:tcW w:w="939" w:type="dxa"/>
            <w:tcBorders>
              <w:top w:val="single" w:sz="4" w:space="0" w:color="auto"/>
              <w:left w:val="single" w:sz="4" w:space="0" w:color="auto"/>
              <w:bottom w:val="single" w:sz="4" w:space="0" w:color="auto"/>
              <w:right w:val="single" w:sz="4" w:space="0" w:color="auto"/>
            </w:tcBorders>
            <w:vAlign w:val="center"/>
            <w:tcPrChange w:id="14719" w:author="1989" w:date="2024-03-27T13:57:00Z">
              <w:tcPr>
                <w:tcW w:w="939" w:type="dxa"/>
                <w:gridSpan w:val="2"/>
                <w:tcBorders>
                  <w:top w:val="single" w:sz="4" w:space="0" w:color="auto"/>
                  <w:left w:val="single" w:sz="4" w:space="0" w:color="auto"/>
                  <w:bottom w:val="single" w:sz="4" w:space="0" w:color="auto"/>
                  <w:right w:val="single" w:sz="4" w:space="0" w:color="auto"/>
                </w:tcBorders>
                <w:vAlign w:val="center"/>
              </w:tcPr>
            </w:tcPrChange>
          </w:tcPr>
          <w:p w14:paraId="2E28B3E1" w14:textId="77777777" w:rsidR="00CE52A9" w:rsidRPr="00AC4FBC" w:rsidRDefault="00CE52A9" w:rsidP="00586E32">
            <w:pPr>
              <w:pStyle w:val="TAC"/>
            </w:pPr>
          </w:p>
        </w:tc>
        <w:tc>
          <w:tcPr>
            <w:tcW w:w="989" w:type="dxa"/>
            <w:tcBorders>
              <w:top w:val="single" w:sz="4" w:space="0" w:color="auto"/>
              <w:left w:val="single" w:sz="4" w:space="0" w:color="auto"/>
              <w:bottom w:val="single" w:sz="4" w:space="0" w:color="auto"/>
              <w:right w:val="single" w:sz="4" w:space="0" w:color="auto"/>
            </w:tcBorders>
            <w:vAlign w:val="center"/>
            <w:tcPrChange w:id="14720"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6A89883E" w14:textId="77777777" w:rsidR="00CE52A9" w:rsidRPr="00AC4FBC" w:rsidRDefault="00CE52A9" w:rsidP="00586E32">
            <w:pPr>
              <w:pStyle w:val="TAC"/>
              <w:rPr>
                <w:lang w:eastAsia="zh-TW"/>
              </w:rPr>
            </w:pPr>
          </w:p>
        </w:tc>
        <w:tc>
          <w:tcPr>
            <w:tcW w:w="1018" w:type="dxa"/>
            <w:gridSpan w:val="2"/>
            <w:tcBorders>
              <w:top w:val="single" w:sz="4" w:space="0" w:color="auto"/>
              <w:left w:val="single" w:sz="4" w:space="0" w:color="auto"/>
              <w:bottom w:val="single" w:sz="4" w:space="0" w:color="auto"/>
              <w:right w:val="single" w:sz="4" w:space="0" w:color="auto"/>
            </w:tcBorders>
            <w:vAlign w:val="center"/>
            <w:hideMark/>
            <w:tcPrChange w:id="14721" w:author="1989" w:date="2024-03-27T13:57:00Z">
              <w:tcPr>
                <w:tcW w:w="101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93C93A2" w14:textId="77777777" w:rsidR="00CE52A9" w:rsidRPr="00AC4FBC" w:rsidRDefault="00CE52A9" w:rsidP="00586E32">
            <w:pPr>
              <w:pStyle w:val="TAC"/>
              <w:rPr>
                <w:lang w:eastAsia="zh-CN"/>
              </w:rPr>
            </w:pPr>
            <w:r w:rsidRPr="00AC4FBC">
              <w:rPr>
                <w:lang w:eastAsia="zh-CN"/>
              </w:rPr>
              <w:t>7</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Change w:id="14722" w:author="1989" w:date="2024-03-27T13:57:00Z">
              <w:tcPr>
                <w:tcW w:w="895" w:type="dxa"/>
                <w:gridSpan w:val="4"/>
                <w:tcBorders>
                  <w:top w:val="single" w:sz="4" w:space="0" w:color="auto"/>
                  <w:left w:val="single" w:sz="4" w:space="0" w:color="auto"/>
                  <w:bottom w:val="single" w:sz="4" w:space="0" w:color="auto"/>
                  <w:right w:val="single" w:sz="4" w:space="0" w:color="auto"/>
                </w:tcBorders>
                <w:vAlign w:val="center"/>
                <w:hideMark/>
              </w:tcPr>
            </w:tcPrChange>
          </w:tcPr>
          <w:p w14:paraId="63F870E9" w14:textId="77777777" w:rsidR="00CE52A9" w:rsidRPr="00AC4FBC" w:rsidRDefault="00CE52A9" w:rsidP="00586E32">
            <w:pPr>
              <w:pStyle w:val="TAC"/>
              <w:rPr>
                <w:lang w:eastAsia="zh-CN"/>
              </w:rPr>
            </w:pPr>
            <w:r w:rsidRPr="00AC4FBC">
              <w:rPr>
                <w:lang w:eastAsia="zh-CN"/>
              </w:rPr>
              <w:t>DL 2682 MHz</w:t>
            </w:r>
          </w:p>
        </w:tc>
        <w:tc>
          <w:tcPr>
            <w:tcW w:w="883" w:type="dxa"/>
            <w:gridSpan w:val="5"/>
            <w:tcBorders>
              <w:top w:val="single" w:sz="4" w:space="0" w:color="auto"/>
              <w:left w:val="single" w:sz="4" w:space="0" w:color="auto"/>
              <w:bottom w:val="single" w:sz="4" w:space="0" w:color="auto"/>
              <w:right w:val="single" w:sz="4" w:space="0" w:color="auto"/>
            </w:tcBorders>
            <w:vAlign w:val="center"/>
            <w:tcPrChange w:id="14723" w:author="1989" w:date="2024-03-27T13:57:00Z">
              <w:tcPr>
                <w:tcW w:w="883" w:type="dxa"/>
                <w:gridSpan w:val="6"/>
                <w:tcBorders>
                  <w:top w:val="single" w:sz="4" w:space="0" w:color="auto"/>
                  <w:left w:val="single" w:sz="4" w:space="0" w:color="auto"/>
                  <w:bottom w:val="single" w:sz="4" w:space="0" w:color="auto"/>
                  <w:right w:val="single" w:sz="4" w:space="0" w:color="auto"/>
                </w:tcBorders>
                <w:vAlign w:val="center"/>
              </w:tcPr>
            </w:tcPrChange>
          </w:tcPr>
          <w:p w14:paraId="4D108A4A" w14:textId="77777777" w:rsidR="00CE52A9" w:rsidRPr="00AC4FBC" w:rsidRDefault="00CE52A9" w:rsidP="00586E32">
            <w:pPr>
              <w:pStyle w:val="TAC"/>
            </w:pPr>
          </w:p>
        </w:tc>
        <w:tc>
          <w:tcPr>
            <w:tcW w:w="1917" w:type="dxa"/>
            <w:gridSpan w:val="5"/>
            <w:tcBorders>
              <w:top w:val="single" w:sz="4" w:space="0" w:color="auto"/>
              <w:left w:val="single" w:sz="4" w:space="0" w:color="auto"/>
              <w:bottom w:val="single" w:sz="4" w:space="0" w:color="auto"/>
              <w:right w:val="single" w:sz="4" w:space="0" w:color="auto"/>
            </w:tcBorders>
            <w:vAlign w:val="center"/>
            <w:tcPrChange w:id="14724" w:author="1989" w:date="2024-03-27T13:57:00Z">
              <w:tcPr>
                <w:tcW w:w="1917" w:type="dxa"/>
                <w:gridSpan w:val="7"/>
                <w:tcBorders>
                  <w:top w:val="single" w:sz="4" w:space="0" w:color="auto"/>
                  <w:left w:val="single" w:sz="4" w:space="0" w:color="auto"/>
                  <w:bottom w:val="single" w:sz="4" w:space="0" w:color="auto"/>
                  <w:right w:val="single" w:sz="4" w:space="0" w:color="auto"/>
                </w:tcBorders>
                <w:vAlign w:val="center"/>
              </w:tcPr>
            </w:tcPrChange>
          </w:tcPr>
          <w:p w14:paraId="0E960517" w14:textId="77777777" w:rsidR="00CE52A9" w:rsidRPr="00AC4FBC" w:rsidRDefault="00CE52A9" w:rsidP="00586E32">
            <w:pPr>
              <w:pStyle w:val="TAC"/>
            </w:pPr>
          </w:p>
        </w:tc>
        <w:tc>
          <w:tcPr>
            <w:tcW w:w="1021" w:type="dxa"/>
            <w:gridSpan w:val="4"/>
            <w:tcBorders>
              <w:top w:val="single" w:sz="4" w:space="0" w:color="auto"/>
              <w:left w:val="single" w:sz="4" w:space="0" w:color="auto"/>
              <w:bottom w:val="single" w:sz="4" w:space="0" w:color="auto"/>
              <w:right w:val="single" w:sz="4" w:space="0" w:color="auto"/>
            </w:tcBorders>
            <w:vAlign w:val="center"/>
            <w:hideMark/>
            <w:tcPrChange w:id="14725" w:author="1989" w:date="2024-03-27T13:57:00Z">
              <w:tcPr>
                <w:tcW w:w="10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C4DEC6B" w14:textId="77777777" w:rsidR="00CE52A9" w:rsidRPr="00AC4FBC" w:rsidRDefault="00CE52A9" w:rsidP="00586E32">
            <w:pPr>
              <w:pStyle w:val="TAC"/>
              <w:rPr>
                <w:lang w:eastAsia="zh-CN"/>
              </w:rPr>
            </w:pPr>
            <w:r w:rsidRPr="00AC4FBC">
              <w:rPr>
                <w:lang w:eastAsia="zh-CN"/>
              </w:rPr>
              <w:t>n28</w:t>
            </w:r>
          </w:p>
        </w:tc>
        <w:tc>
          <w:tcPr>
            <w:tcW w:w="1062" w:type="dxa"/>
            <w:tcBorders>
              <w:top w:val="single" w:sz="4" w:space="0" w:color="auto"/>
              <w:left w:val="single" w:sz="4" w:space="0" w:color="auto"/>
              <w:bottom w:val="single" w:sz="4" w:space="0" w:color="auto"/>
              <w:right w:val="single" w:sz="4" w:space="0" w:color="auto"/>
            </w:tcBorders>
            <w:vAlign w:val="center"/>
            <w:hideMark/>
            <w:tcPrChange w:id="14726"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44738D07" w14:textId="77777777" w:rsidR="00CE52A9" w:rsidRPr="00AC4FBC" w:rsidRDefault="00CE52A9" w:rsidP="00586E32">
            <w:pPr>
              <w:pStyle w:val="TAC"/>
            </w:pPr>
            <w:r w:rsidRPr="00AC4FBC">
              <w:t>UL 743 / DL 798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4727"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1FF61C50"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4728"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3FA8E993" w14:textId="77777777" w:rsidR="00CE52A9" w:rsidRPr="00AC4FBC" w:rsidRDefault="00CE52A9" w:rsidP="00586E32">
            <w:pPr>
              <w:pStyle w:val="TAC"/>
            </w:pPr>
          </w:p>
        </w:tc>
      </w:tr>
      <w:tr w:rsidR="00CE52A9" w:rsidRPr="00AC4FBC" w14:paraId="5D2CDB3D" w14:textId="77777777" w:rsidTr="00586E32">
        <w:trPr>
          <w:trHeight w:val="241"/>
          <w:trPrChange w:id="14729" w:author="1989" w:date="2024-03-27T13:57:00Z">
            <w:trPr>
              <w:gridBefore w:val="1"/>
              <w:trHeight w:val="241"/>
            </w:trPr>
          </w:trPrChange>
        </w:trPr>
        <w:tc>
          <w:tcPr>
            <w:tcW w:w="462" w:type="dxa"/>
            <w:tcBorders>
              <w:top w:val="nil"/>
              <w:left w:val="single" w:sz="4" w:space="0" w:color="auto"/>
              <w:bottom w:val="single" w:sz="4" w:space="0" w:color="auto"/>
              <w:right w:val="single" w:sz="4" w:space="0" w:color="auto"/>
            </w:tcBorders>
            <w:vAlign w:val="center"/>
            <w:tcPrChange w:id="14730" w:author="1989" w:date="2024-03-27T13:57:00Z">
              <w:tcPr>
                <w:tcW w:w="404" w:type="dxa"/>
                <w:gridSpan w:val="2"/>
                <w:tcBorders>
                  <w:top w:val="nil"/>
                  <w:left w:val="single" w:sz="4" w:space="0" w:color="auto"/>
                  <w:bottom w:val="single" w:sz="4" w:space="0" w:color="auto"/>
                  <w:right w:val="single" w:sz="4" w:space="0" w:color="auto"/>
                </w:tcBorders>
                <w:vAlign w:val="center"/>
              </w:tcPr>
            </w:tcPrChange>
          </w:tcPr>
          <w:p w14:paraId="2D0D9034" w14:textId="77777777" w:rsidR="00CE52A9" w:rsidRPr="00AC4FBC" w:rsidRDefault="00CE52A9" w:rsidP="00586E32">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Change w:id="14731"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7C61DD93" w14:textId="77777777" w:rsidR="00CE52A9" w:rsidRPr="00AC4FBC" w:rsidRDefault="00CE52A9" w:rsidP="00586E32">
            <w:pPr>
              <w:pStyle w:val="TAC"/>
            </w:pPr>
            <w:r w:rsidRPr="00AC4FBC">
              <w:t>QPSK</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Change w:id="14732" w:author="1989" w:date="2024-03-27T13:57:00Z">
              <w:tcPr>
                <w:tcW w:w="1180" w:type="dxa"/>
                <w:gridSpan w:val="4"/>
                <w:tcBorders>
                  <w:top w:val="single" w:sz="4" w:space="0" w:color="auto"/>
                  <w:left w:val="single" w:sz="4" w:space="0" w:color="auto"/>
                  <w:bottom w:val="single" w:sz="4" w:space="0" w:color="auto"/>
                  <w:right w:val="single" w:sz="4" w:space="0" w:color="auto"/>
                </w:tcBorders>
                <w:vAlign w:val="center"/>
                <w:hideMark/>
              </w:tcPr>
            </w:tcPrChange>
          </w:tcPr>
          <w:p w14:paraId="517E4391" w14:textId="77777777" w:rsidR="00CE52A9" w:rsidRPr="00AC4FBC" w:rsidRDefault="00CE52A9" w:rsidP="00586E32">
            <w:pPr>
              <w:pStyle w:val="TAC"/>
            </w:pPr>
            <w:r w:rsidRPr="00AC4FBC">
              <w:t>QPSK</w:t>
            </w:r>
          </w:p>
        </w:tc>
        <w:tc>
          <w:tcPr>
            <w:tcW w:w="939" w:type="dxa"/>
            <w:tcBorders>
              <w:top w:val="single" w:sz="4" w:space="0" w:color="auto"/>
              <w:left w:val="single" w:sz="4" w:space="0" w:color="auto"/>
              <w:bottom w:val="single" w:sz="4" w:space="0" w:color="auto"/>
              <w:right w:val="single" w:sz="4" w:space="0" w:color="auto"/>
            </w:tcBorders>
            <w:vAlign w:val="center"/>
            <w:hideMark/>
            <w:tcPrChange w:id="14733" w:author="1989" w:date="2024-03-27T13:57:00Z">
              <w:tcPr>
                <w:tcW w:w="939" w:type="dxa"/>
                <w:gridSpan w:val="2"/>
                <w:tcBorders>
                  <w:top w:val="single" w:sz="4" w:space="0" w:color="auto"/>
                  <w:left w:val="single" w:sz="4" w:space="0" w:color="auto"/>
                  <w:bottom w:val="single" w:sz="4" w:space="0" w:color="auto"/>
                  <w:right w:val="single" w:sz="4" w:space="0" w:color="auto"/>
                </w:tcBorders>
                <w:vAlign w:val="center"/>
                <w:hideMark/>
              </w:tcPr>
            </w:tcPrChange>
          </w:tcPr>
          <w:p w14:paraId="73F2F28E" w14:textId="77777777" w:rsidR="00CE52A9" w:rsidRPr="00AC4FBC" w:rsidRDefault="00CE52A9" w:rsidP="00586E32">
            <w:pPr>
              <w:pStyle w:val="TAC"/>
            </w:pPr>
            <w:r w:rsidRPr="00AC4FBC">
              <w:t>5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4734"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4A502C78" w14:textId="77777777" w:rsidR="00CE52A9" w:rsidRPr="00AC4FBC" w:rsidRDefault="00CE52A9" w:rsidP="00586E32">
            <w:pPr>
              <w:pStyle w:val="TAC"/>
              <w:rPr>
                <w:lang w:eastAsia="zh-TW"/>
              </w:rPr>
            </w:pPr>
            <w:r w:rsidRPr="00AC4FBC">
              <w:rPr>
                <w:lang w:eastAsia="zh-TW"/>
              </w:rPr>
              <w:t>All RBs / All RBs</w:t>
            </w:r>
          </w:p>
        </w:tc>
        <w:tc>
          <w:tcPr>
            <w:tcW w:w="1018" w:type="dxa"/>
            <w:gridSpan w:val="2"/>
            <w:tcBorders>
              <w:top w:val="single" w:sz="4" w:space="0" w:color="auto"/>
              <w:left w:val="single" w:sz="4" w:space="0" w:color="auto"/>
              <w:bottom w:val="single" w:sz="4" w:space="0" w:color="auto"/>
              <w:right w:val="single" w:sz="4" w:space="0" w:color="auto"/>
            </w:tcBorders>
            <w:vAlign w:val="center"/>
            <w:hideMark/>
            <w:tcPrChange w:id="14735" w:author="1989" w:date="2024-03-27T13:57:00Z">
              <w:tcPr>
                <w:tcW w:w="101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0C6CD3E" w14:textId="77777777" w:rsidR="00CE52A9" w:rsidRPr="00AC4FBC" w:rsidRDefault="00CE52A9" w:rsidP="00586E32">
            <w:pPr>
              <w:pStyle w:val="TAC"/>
              <w:rPr>
                <w:lang w:eastAsia="zh-CN"/>
              </w:rPr>
            </w:pPr>
            <w:r w:rsidRPr="00AC4FBC">
              <w:rPr>
                <w:lang w:eastAsia="zh-CN"/>
              </w:rPr>
              <w:t>N/A</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Change w:id="14736" w:author="1989" w:date="2024-03-27T13:57:00Z">
              <w:tcPr>
                <w:tcW w:w="895" w:type="dxa"/>
                <w:gridSpan w:val="4"/>
                <w:tcBorders>
                  <w:top w:val="single" w:sz="4" w:space="0" w:color="auto"/>
                  <w:left w:val="single" w:sz="4" w:space="0" w:color="auto"/>
                  <w:bottom w:val="single" w:sz="4" w:space="0" w:color="auto"/>
                  <w:right w:val="single" w:sz="4" w:space="0" w:color="auto"/>
                </w:tcBorders>
                <w:vAlign w:val="center"/>
                <w:hideMark/>
              </w:tcPr>
            </w:tcPrChange>
          </w:tcPr>
          <w:p w14:paraId="65BC683D" w14:textId="77777777" w:rsidR="00CE52A9" w:rsidRPr="00AC4FBC" w:rsidRDefault="00CE52A9" w:rsidP="00586E32">
            <w:pPr>
              <w:pStyle w:val="TAC"/>
            </w:pPr>
            <w:r w:rsidRPr="00AC4FBC">
              <w:t>QPSK</w:t>
            </w:r>
          </w:p>
        </w:tc>
        <w:tc>
          <w:tcPr>
            <w:tcW w:w="883" w:type="dxa"/>
            <w:gridSpan w:val="5"/>
            <w:tcBorders>
              <w:top w:val="single" w:sz="4" w:space="0" w:color="auto"/>
              <w:left w:val="single" w:sz="4" w:space="0" w:color="auto"/>
              <w:bottom w:val="single" w:sz="4" w:space="0" w:color="auto"/>
              <w:right w:val="single" w:sz="4" w:space="0" w:color="auto"/>
            </w:tcBorders>
            <w:vAlign w:val="center"/>
            <w:hideMark/>
            <w:tcPrChange w:id="14737" w:author="1989" w:date="2024-03-27T13:57:00Z">
              <w:tcPr>
                <w:tcW w:w="883" w:type="dxa"/>
                <w:gridSpan w:val="6"/>
                <w:tcBorders>
                  <w:top w:val="single" w:sz="4" w:space="0" w:color="auto"/>
                  <w:left w:val="single" w:sz="4" w:space="0" w:color="auto"/>
                  <w:bottom w:val="single" w:sz="4" w:space="0" w:color="auto"/>
                  <w:right w:val="single" w:sz="4" w:space="0" w:color="auto"/>
                </w:tcBorders>
                <w:vAlign w:val="center"/>
                <w:hideMark/>
              </w:tcPr>
            </w:tcPrChange>
          </w:tcPr>
          <w:p w14:paraId="07F7C627" w14:textId="77777777" w:rsidR="00CE52A9" w:rsidRPr="00AC4FBC" w:rsidRDefault="00CE52A9" w:rsidP="00586E32">
            <w:pPr>
              <w:pStyle w:val="TAC"/>
            </w:pPr>
            <w:r w:rsidRPr="00AC4FBC">
              <w:t>10 MHz</w:t>
            </w:r>
          </w:p>
        </w:tc>
        <w:tc>
          <w:tcPr>
            <w:tcW w:w="1917" w:type="dxa"/>
            <w:gridSpan w:val="5"/>
            <w:tcBorders>
              <w:top w:val="single" w:sz="4" w:space="0" w:color="auto"/>
              <w:left w:val="single" w:sz="4" w:space="0" w:color="auto"/>
              <w:bottom w:val="single" w:sz="4" w:space="0" w:color="auto"/>
              <w:right w:val="single" w:sz="4" w:space="0" w:color="auto"/>
            </w:tcBorders>
            <w:vAlign w:val="center"/>
            <w:hideMark/>
            <w:tcPrChange w:id="14738" w:author="1989" w:date="2024-03-27T13:57:00Z">
              <w:tcPr>
                <w:tcW w:w="1917" w:type="dxa"/>
                <w:gridSpan w:val="7"/>
                <w:tcBorders>
                  <w:top w:val="single" w:sz="4" w:space="0" w:color="auto"/>
                  <w:left w:val="single" w:sz="4" w:space="0" w:color="auto"/>
                  <w:bottom w:val="single" w:sz="4" w:space="0" w:color="auto"/>
                  <w:right w:val="single" w:sz="4" w:space="0" w:color="auto"/>
                </w:tcBorders>
                <w:vAlign w:val="center"/>
                <w:hideMark/>
              </w:tcPr>
            </w:tcPrChange>
          </w:tcPr>
          <w:p w14:paraId="47798AE1" w14:textId="77777777" w:rsidR="00CE52A9" w:rsidRPr="00AC4FBC" w:rsidRDefault="00CE52A9" w:rsidP="00586E32">
            <w:pPr>
              <w:pStyle w:val="TAC"/>
            </w:pPr>
            <w:r w:rsidRPr="00AC4FBC">
              <w:t>All RBs / 0</w:t>
            </w:r>
          </w:p>
        </w:tc>
        <w:tc>
          <w:tcPr>
            <w:tcW w:w="1021" w:type="dxa"/>
            <w:gridSpan w:val="4"/>
            <w:tcBorders>
              <w:top w:val="single" w:sz="4" w:space="0" w:color="auto"/>
              <w:left w:val="single" w:sz="4" w:space="0" w:color="auto"/>
              <w:bottom w:val="single" w:sz="4" w:space="0" w:color="auto"/>
              <w:right w:val="single" w:sz="4" w:space="0" w:color="auto"/>
            </w:tcBorders>
            <w:vAlign w:val="center"/>
            <w:hideMark/>
            <w:tcPrChange w:id="14739" w:author="1989" w:date="2024-03-27T13:57:00Z">
              <w:tcPr>
                <w:tcW w:w="10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1CD1A2DF" w14:textId="77777777" w:rsidR="00CE52A9" w:rsidRPr="00AC4FBC" w:rsidRDefault="00CE52A9" w:rsidP="00586E32">
            <w:pPr>
              <w:pStyle w:val="TAC"/>
            </w:pPr>
            <w:r w:rsidRPr="00AC4FBC">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Change w:id="14740"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31620347" w14:textId="77777777" w:rsidR="00CE52A9" w:rsidRPr="00AC4FBC" w:rsidRDefault="00CE52A9" w:rsidP="00586E32">
            <w:pPr>
              <w:pStyle w:val="TAC"/>
            </w:pPr>
            <w:r w:rsidRPr="00AC4FBC">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4741"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8249276" w14:textId="77777777" w:rsidR="00CE52A9" w:rsidRPr="00AC4FBC" w:rsidRDefault="00CE52A9" w:rsidP="00586E32">
            <w:pPr>
              <w:pStyle w:val="TAC"/>
            </w:pPr>
            <w:r w:rsidRPr="00AC4FBC">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4742"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E138046" w14:textId="77777777" w:rsidR="00CE52A9" w:rsidRPr="00AC4FBC" w:rsidRDefault="00CE52A9" w:rsidP="00586E32">
            <w:pPr>
              <w:pStyle w:val="TAC"/>
            </w:pPr>
            <w:r w:rsidRPr="00AC4FBC">
              <w:t>All RBs / All RBs</w:t>
            </w:r>
          </w:p>
        </w:tc>
      </w:tr>
      <w:tr w:rsidR="00CE52A9" w:rsidRPr="00AC4FBC" w14:paraId="7418BF4A" w14:textId="77777777" w:rsidTr="00586E32">
        <w:trPr>
          <w:trHeight w:val="241"/>
          <w:trPrChange w:id="14743" w:author="1989" w:date="2024-03-27T13:57:00Z">
            <w:trPr>
              <w:gridBefore w:val="1"/>
              <w:trHeight w:val="241"/>
            </w:trPr>
          </w:trPrChange>
        </w:trPr>
        <w:tc>
          <w:tcPr>
            <w:tcW w:w="462" w:type="dxa"/>
            <w:tcBorders>
              <w:top w:val="single" w:sz="4" w:space="0" w:color="auto"/>
              <w:left w:val="single" w:sz="4" w:space="0" w:color="auto"/>
              <w:bottom w:val="nil"/>
              <w:right w:val="single" w:sz="4" w:space="0" w:color="auto"/>
            </w:tcBorders>
            <w:vAlign w:val="center"/>
            <w:hideMark/>
            <w:tcPrChange w:id="14744" w:author="1989" w:date="2024-03-27T13:57:00Z">
              <w:tcPr>
                <w:tcW w:w="404" w:type="dxa"/>
                <w:gridSpan w:val="2"/>
                <w:tcBorders>
                  <w:top w:val="single" w:sz="4" w:space="0" w:color="auto"/>
                  <w:left w:val="single" w:sz="4" w:space="0" w:color="auto"/>
                  <w:bottom w:val="nil"/>
                  <w:right w:val="single" w:sz="4" w:space="0" w:color="auto"/>
                </w:tcBorders>
                <w:vAlign w:val="center"/>
                <w:hideMark/>
              </w:tcPr>
            </w:tcPrChange>
          </w:tcPr>
          <w:p w14:paraId="1CE39CE3" w14:textId="77777777" w:rsidR="00CE52A9" w:rsidRPr="00AC4FBC" w:rsidRDefault="00CE52A9" w:rsidP="00586E32">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Change w:id="14745"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63066F41" w14:textId="77777777" w:rsidR="00CE52A9" w:rsidRPr="00AC4FBC" w:rsidRDefault="00CE52A9" w:rsidP="00586E32">
            <w:pPr>
              <w:pStyle w:val="TAC"/>
            </w:pPr>
            <w:r w:rsidRPr="00AC4FBC">
              <w:rPr>
                <w:lang w:eastAsia="zh-CN"/>
              </w:rPr>
              <w:t>7</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Change w:id="14746" w:author="1989" w:date="2024-03-27T13:57:00Z">
              <w:tcPr>
                <w:tcW w:w="1180" w:type="dxa"/>
                <w:gridSpan w:val="4"/>
                <w:tcBorders>
                  <w:top w:val="single" w:sz="4" w:space="0" w:color="auto"/>
                  <w:left w:val="single" w:sz="4" w:space="0" w:color="auto"/>
                  <w:bottom w:val="single" w:sz="4" w:space="0" w:color="auto"/>
                  <w:right w:val="single" w:sz="4" w:space="0" w:color="auto"/>
                </w:tcBorders>
                <w:vAlign w:val="center"/>
                <w:hideMark/>
              </w:tcPr>
            </w:tcPrChange>
          </w:tcPr>
          <w:p w14:paraId="08E6F2B3" w14:textId="77777777" w:rsidR="00CE52A9" w:rsidRPr="00AC4FBC" w:rsidRDefault="00CE52A9" w:rsidP="00586E32">
            <w:pPr>
              <w:pStyle w:val="TAC"/>
            </w:pPr>
            <w:r w:rsidRPr="00AC4FBC">
              <w:t>UL 2543 / DL 2663 MHz</w:t>
            </w:r>
          </w:p>
        </w:tc>
        <w:tc>
          <w:tcPr>
            <w:tcW w:w="939" w:type="dxa"/>
            <w:tcBorders>
              <w:top w:val="single" w:sz="4" w:space="0" w:color="auto"/>
              <w:left w:val="single" w:sz="4" w:space="0" w:color="auto"/>
              <w:bottom w:val="single" w:sz="4" w:space="0" w:color="auto"/>
              <w:right w:val="single" w:sz="4" w:space="0" w:color="auto"/>
            </w:tcBorders>
            <w:vAlign w:val="center"/>
            <w:tcPrChange w:id="14747" w:author="1989" w:date="2024-03-27T13:57:00Z">
              <w:tcPr>
                <w:tcW w:w="939" w:type="dxa"/>
                <w:gridSpan w:val="2"/>
                <w:tcBorders>
                  <w:top w:val="single" w:sz="4" w:space="0" w:color="auto"/>
                  <w:left w:val="single" w:sz="4" w:space="0" w:color="auto"/>
                  <w:bottom w:val="single" w:sz="4" w:space="0" w:color="auto"/>
                  <w:right w:val="single" w:sz="4" w:space="0" w:color="auto"/>
                </w:tcBorders>
                <w:vAlign w:val="center"/>
              </w:tcPr>
            </w:tcPrChange>
          </w:tcPr>
          <w:p w14:paraId="1EF96797" w14:textId="77777777" w:rsidR="00CE52A9" w:rsidRPr="00AC4FBC" w:rsidRDefault="00CE52A9" w:rsidP="00586E32">
            <w:pPr>
              <w:pStyle w:val="TAC"/>
            </w:pPr>
          </w:p>
        </w:tc>
        <w:tc>
          <w:tcPr>
            <w:tcW w:w="989" w:type="dxa"/>
            <w:tcBorders>
              <w:top w:val="single" w:sz="4" w:space="0" w:color="auto"/>
              <w:left w:val="single" w:sz="4" w:space="0" w:color="auto"/>
              <w:bottom w:val="single" w:sz="4" w:space="0" w:color="auto"/>
              <w:right w:val="single" w:sz="4" w:space="0" w:color="auto"/>
            </w:tcBorders>
            <w:vAlign w:val="center"/>
            <w:tcPrChange w:id="14748"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6107C5EC" w14:textId="77777777" w:rsidR="00CE52A9" w:rsidRPr="00AC4FBC" w:rsidRDefault="00CE52A9" w:rsidP="00586E32">
            <w:pPr>
              <w:pStyle w:val="TAC"/>
              <w:rPr>
                <w:lang w:eastAsia="zh-TW"/>
              </w:rPr>
            </w:pPr>
          </w:p>
        </w:tc>
        <w:tc>
          <w:tcPr>
            <w:tcW w:w="1018" w:type="dxa"/>
            <w:gridSpan w:val="2"/>
            <w:tcBorders>
              <w:top w:val="single" w:sz="4" w:space="0" w:color="auto"/>
              <w:left w:val="single" w:sz="4" w:space="0" w:color="auto"/>
              <w:bottom w:val="single" w:sz="4" w:space="0" w:color="auto"/>
              <w:right w:val="single" w:sz="4" w:space="0" w:color="auto"/>
            </w:tcBorders>
            <w:vAlign w:val="center"/>
            <w:hideMark/>
            <w:tcPrChange w:id="14749" w:author="1989" w:date="2024-03-27T13:57:00Z">
              <w:tcPr>
                <w:tcW w:w="101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240E62D" w14:textId="77777777" w:rsidR="00CE52A9" w:rsidRPr="00AC4FBC" w:rsidRDefault="00CE52A9" w:rsidP="00586E32">
            <w:pPr>
              <w:pStyle w:val="TAC"/>
            </w:pPr>
            <w:r w:rsidRPr="00AC4FBC">
              <w:rPr>
                <w:lang w:eastAsia="zh-CN"/>
              </w:rPr>
              <w:t>3</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Change w:id="14750" w:author="1989" w:date="2024-03-27T13:57:00Z">
              <w:tcPr>
                <w:tcW w:w="895" w:type="dxa"/>
                <w:gridSpan w:val="4"/>
                <w:tcBorders>
                  <w:top w:val="single" w:sz="4" w:space="0" w:color="auto"/>
                  <w:left w:val="single" w:sz="4" w:space="0" w:color="auto"/>
                  <w:bottom w:val="single" w:sz="4" w:space="0" w:color="auto"/>
                  <w:right w:val="single" w:sz="4" w:space="0" w:color="auto"/>
                </w:tcBorders>
                <w:vAlign w:val="center"/>
                <w:hideMark/>
              </w:tcPr>
            </w:tcPrChange>
          </w:tcPr>
          <w:p w14:paraId="0ECAEDFE" w14:textId="77777777" w:rsidR="00CE52A9" w:rsidRPr="00AC4FBC" w:rsidRDefault="00CE52A9" w:rsidP="00586E32">
            <w:pPr>
              <w:pStyle w:val="TAC"/>
            </w:pPr>
            <w:r w:rsidRPr="00AC4FBC">
              <w:rPr>
                <w:lang w:eastAsia="zh-CN"/>
              </w:rPr>
              <w:t>DL 1832.5 MHz</w:t>
            </w:r>
          </w:p>
        </w:tc>
        <w:tc>
          <w:tcPr>
            <w:tcW w:w="883" w:type="dxa"/>
            <w:gridSpan w:val="5"/>
            <w:tcBorders>
              <w:top w:val="single" w:sz="4" w:space="0" w:color="auto"/>
              <w:left w:val="single" w:sz="4" w:space="0" w:color="auto"/>
              <w:bottom w:val="single" w:sz="4" w:space="0" w:color="auto"/>
              <w:right w:val="single" w:sz="4" w:space="0" w:color="auto"/>
            </w:tcBorders>
            <w:vAlign w:val="center"/>
            <w:tcPrChange w:id="14751" w:author="1989" w:date="2024-03-27T13:57:00Z">
              <w:tcPr>
                <w:tcW w:w="883" w:type="dxa"/>
                <w:gridSpan w:val="6"/>
                <w:tcBorders>
                  <w:top w:val="single" w:sz="4" w:space="0" w:color="auto"/>
                  <w:left w:val="single" w:sz="4" w:space="0" w:color="auto"/>
                  <w:bottom w:val="single" w:sz="4" w:space="0" w:color="auto"/>
                  <w:right w:val="single" w:sz="4" w:space="0" w:color="auto"/>
                </w:tcBorders>
                <w:vAlign w:val="center"/>
              </w:tcPr>
            </w:tcPrChange>
          </w:tcPr>
          <w:p w14:paraId="1A18F21C" w14:textId="77777777" w:rsidR="00CE52A9" w:rsidRPr="00AC4FBC" w:rsidRDefault="00CE52A9" w:rsidP="00586E32">
            <w:pPr>
              <w:pStyle w:val="TAC"/>
            </w:pPr>
          </w:p>
        </w:tc>
        <w:tc>
          <w:tcPr>
            <w:tcW w:w="1917" w:type="dxa"/>
            <w:gridSpan w:val="5"/>
            <w:tcBorders>
              <w:top w:val="single" w:sz="4" w:space="0" w:color="auto"/>
              <w:left w:val="single" w:sz="4" w:space="0" w:color="auto"/>
              <w:bottom w:val="single" w:sz="4" w:space="0" w:color="auto"/>
              <w:right w:val="single" w:sz="4" w:space="0" w:color="auto"/>
            </w:tcBorders>
            <w:vAlign w:val="center"/>
            <w:tcPrChange w:id="14752" w:author="1989" w:date="2024-03-27T13:57:00Z">
              <w:tcPr>
                <w:tcW w:w="1917" w:type="dxa"/>
                <w:gridSpan w:val="7"/>
                <w:tcBorders>
                  <w:top w:val="single" w:sz="4" w:space="0" w:color="auto"/>
                  <w:left w:val="single" w:sz="4" w:space="0" w:color="auto"/>
                  <w:bottom w:val="single" w:sz="4" w:space="0" w:color="auto"/>
                  <w:right w:val="single" w:sz="4" w:space="0" w:color="auto"/>
                </w:tcBorders>
                <w:vAlign w:val="center"/>
              </w:tcPr>
            </w:tcPrChange>
          </w:tcPr>
          <w:p w14:paraId="4A0CD591" w14:textId="77777777" w:rsidR="00CE52A9" w:rsidRPr="00AC4FBC" w:rsidRDefault="00CE52A9" w:rsidP="00586E32">
            <w:pPr>
              <w:pStyle w:val="TAC"/>
            </w:pPr>
          </w:p>
        </w:tc>
        <w:tc>
          <w:tcPr>
            <w:tcW w:w="1021" w:type="dxa"/>
            <w:gridSpan w:val="4"/>
            <w:tcBorders>
              <w:top w:val="single" w:sz="4" w:space="0" w:color="auto"/>
              <w:left w:val="single" w:sz="4" w:space="0" w:color="auto"/>
              <w:bottom w:val="single" w:sz="4" w:space="0" w:color="auto"/>
              <w:right w:val="single" w:sz="4" w:space="0" w:color="auto"/>
            </w:tcBorders>
            <w:vAlign w:val="center"/>
            <w:hideMark/>
            <w:tcPrChange w:id="14753" w:author="1989" w:date="2024-03-27T13:57:00Z">
              <w:tcPr>
                <w:tcW w:w="10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6969FAC2" w14:textId="77777777" w:rsidR="00CE52A9" w:rsidRPr="00AC4FBC" w:rsidRDefault="00CE52A9" w:rsidP="00586E32">
            <w:pPr>
              <w:pStyle w:val="TAC"/>
            </w:pPr>
            <w:r w:rsidRPr="00AC4FBC">
              <w:rPr>
                <w:lang w:eastAsia="zh-CN"/>
              </w:rPr>
              <w:t>n28</w:t>
            </w:r>
          </w:p>
        </w:tc>
        <w:tc>
          <w:tcPr>
            <w:tcW w:w="1062" w:type="dxa"/>
            <w:tcBorders>
              <w:top w:val="single" w:sz="4" w:space="0" w:color="auto"/>
              <w:left w:val="single" w:sz="4" w:space="0" w:color="auto"/>
              <w:bottom w:val="single" w:sz="4" w:space="0" w:color="auto"/>
              <w:right w:val="single" w:sz="4" w:space="0" w:color="auto"/>
            </w:tcBorders>
            <w:vAlign w:val="center"/>
            <w:hideMark/>
            <w:tcPrChange w:id="14754"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1C5D193" w14:textId="77777777" w:rsidR="00CE52A9" w:rsidRPr="00AC4FBC" w:rsidRDefault="00CE52A9" w:rsidP="00586E32">
            <w:pPr>
              <w:pStyle w:val="TAC"/>
            </w:pPr>
            <w:r w:rsidRPr="00AC4FBC">
              <w:t>UL 710.5 / DL 765.5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4755"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3D05B9DD"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4756"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1FB81560" w14:textId="77777777" w:rsidR="00CE52A9" w:rsidRPr="00AC4FBC" w:rsidRDefault="00CE52A9" w:rsidP="00586E32">
            <w:pPr>
              <w:pStyle w:val="TAC"/>
            </w:pPr>
          </w:p>
        </w:tc>
      </w:tr>
      <w:tr w:rsidR="00CE52A9" w:rsidRPr="00AC4FBC" w14:paraId="1429378C" w14:textId="77777777" w:rsidTr="00586E32">
        <w:trPr>
          <w:trHeight w:val="241"/>
          <w:trPrChange w:id="14757" w:author="1989" w:date="2024-03-27T13:57:00Z">
            <w:trPr>
              <w:gridBefore w:val="1"/>
              <w:trHeight w:val="241"/>
            </w:trPr>
          </w:trPrChange>
        </w:trPr>
        <w:tc>
          <w:tcPr>
            <w:tcW w:w="462" w:type="dxa"/>
            <w:tcBorders>
              <w:top w:val="nil"/>
              <w:left w:val="single" w:sz="4" w:space="0" w:color="auto"/>
              <w:bottom w:val="single" w:sz="4" w:space="0" w:color="auto"/>
              <w:right w:val="single" w:sz="4" w:space="0" w:color="auto"/>
            </w:tcBorders>
            <w:vAlign w:val="center"/>
            <w:tcPrChange w:id="14758" w:author="1989" w:date="2024-03-27T13:57:00Z">
              <w:tcPr>
                <w:tcW w:w="404" w:type="dxa"/>
                <w:gridSpan w:val="2"/>
                <w:tcBorders>
                  <w:top w:val="nil"/>
                  <w:left w:val="single" w:sz="4" w:space="0" w:color="auto"/>
                  <w:bottom w:val="single" w:sz="4" w:space="0" w:color="auto"/>
                  <w:right w:val="single" w:sz="4" w:space="0" w:color="auto"/>
                </w:tcBorders>
                <w:vAlign w:val="center"/>
              </w:tcPr>
            </w:tcPrChange>
          </w:tcPr>
          <w:p w14:paraId="746F7BA8" w14:textId="77777777" w:rsidR="00CE52A9" w:rsidRPr="00AC4FBC" w:rsidRDefault="00CE52A9" w:rsidP="00586E32">
            <w:pPr>
              <w:pStyle w:val="TAC"/>
            </w:pPr>
          </w:p>
        </w:tc>
        <w:tc>
          <w:tcPr>
            <w:tcW w:w="731" w:type="dxa"/>
            <w:tcBorders>
              <w:top w:val="single" w:sz="4" w:space="0" w:color="auto"/>
              <w:left w:val="single" w:sz="4" w:space="0" w:color="auto"/>
              <w:bottom w:val="single" w:sz="4" w:space="0" w:color="auto"/>
              <w:right w:val="single" w:sz="4" w:space="0" w:color="auto"/>
            </w:tcBorders>
            <w:vAlign w:val="center"/>
            <w:hideMark/>
            <w:tcPrChange w:id="14759"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73E7CCF2" w14:textId="77777777" w:rsidR="00CE52A9" w:rsidRPr="00AC4FBC" w:rsidRDefault="00CE52A9" w:rsidP="00586E32">
            <w:pPr>
              <w:pStyle w:val="TAC"/>
            </w:pPr>
            <w:r w:rsidRPr="00AC4FBC">
              <w:t>QPSK</w:t>
            </w:r>
          </w:p>
        </w:tc>
        <w:tc>
          <w:tcPr>
            <w:tcW w:w="1180" w:type="dxa"/>
            <w:gridSpan w:val="3"/>
            <w:tcBorders>
              <w:top w:val="single" w:sz="4" w:space="0" w:color="auto"/>
              <w:left w:val="single" w:sz="4" w:space="0" w:color="auto"/>
              <w:bottom w:val="single" w:sz="4" w:space="0" w:color="auto"/>
              <w:right w:val="single" w:sz="4" w:space="0" w:color="auto"/>
            </w:tcBorders>
            <w:vAlign w:val="center"/>
            <w:hideMark/>
            <w:tcPrChange w:id="14760" w:author="1989" w:date="2024-03-27T13:57:00Z">
              <w:tcPr>
                <w:tcW w:w="1180" w:type="dxa"/>
                <w:gridSpan w:val="4"/>
                <w:tcBorders>
                  <w:top w:val="single" w:sz="4" w:space="0" w:color="auto"/>
                  <w:left w:val="single" w:sz="4" w:space="0" w:color="auto"/>
                  <w:bottom w:val="single" w:sz="4" w:space="0" w:color="auto"/>
                  <w:right w:val="single" w:sz="4" w:space="0" w:color="auto"/>
                </w:tcBorders>
                <w:vAlign w:val="center"/>
                <w:hideMark/>
              </w:tcPr>
            </w:tcPrChange>
          </w:tcPr>
          <w:p w14:paraId="1EAE55EE" w14:textId="77777777" w:rsidR="00CE52A9" w:rsidRPr="00AC4FBC" w:rsidRDefault="00CE52A9" w:rsidP="00586E32">
            <w:pPr>
              <w:pStyle w:val="TAC"/>
            </w:pPr>
            <w:r w:rsidRPr="00AC4FBC">
              <w:t>QPSK</w:t>
            </w:r>
          </w:p>
        </w:tc>
        <w:tc>
          <w:tcPr>
            <w:tcW w:w="939" w:type="dxa"/>
            <w:tcBorders>
              <w:top w:val="single" w:sz="4" w:space="0" w:color="auto"/>
              <w:left w:val="single" w:sz="4" w:space="0" w:color="auto"/>
              <w:bottom w:val="single" w:sz="4" w:space="0" w:color="auto"/>
              <w:right w:val="single" w:sz="4" w:space="0" w:color="auto"/>
            </w:tcBorders>
            <w:vAlign w:val="center"/>
            <w:hideMark/>
            <w:tcPrChange w:id="14761" w:author="1989" w:date="2024-03-27T13:57:00Z">
              <w:tcPr>
                <w:tcW w:w="939"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123423C" w14:textId="77777777" w:rsidR="00CE52A9" w:rsidRPr="00AC4FBC" w:rsidRDefault="00CE52A9" w:rsidP="00586E32">
            <w:pPr>
              <w:pStyle w:val="TAC"/>
            </w:pPr>
            <w:r w:rsidRPr="00AC4FBC">
              <w:t>10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4762"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60B0C92B" w14:textId="77777777" w:rsidR="00CE52A9" w:rsidRPr="00AC4FBC" w:rsidRDefault="00CE52A9" w:rsidP="00586E32">
            <w:pPr>
              <w:pStyle w:val="TAC"/>
              <w:rPr>
                <w:lang w:eastAsia="zh-TW"/>
              </w:rPr>
            </w:pPr>
            <w:r w:rsidRPr="00AC4FBC">
              <w:t>All RBs / All RBs</w:t>
            </w:r>
          </w:p>
        </w:tc>
        <w:tc>
          <w:tcPr>
            <w:tcW w:w="1018" w:type="dxa"/>
            <w:gridSpan w:val="2"/>
            <w:tcBorders>
              <w:top w:val="single" w:sz="4" w:space="0" w:color="auto"/>
              <w:left w:val="single" w:sz="4" w:space="0" w:color="auto"/>
              <w:bottom w:val="single" w:sz="4" w:space="0" w:color="auto"/>
              <w:right w:val="single" w:sz="4" w:space="0" w:color="auto"/>
            </w:tcBorders>
            <w:vAlign w:val="center"/>
            <w:hideMark/>
            <w:tcPrChange w:id="14763" w:author="1989" w:date="2024-03-27T13:57:00Z">
              <w:tcPr>
                <w:tcW w:w="1018"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9225A7F" w14:textId="77777777" w:rsidR="00CE52A9" w:rsidRPr="00AC4FBC" w:rsidRDefault="00CE52A9" w:rsidP="00586E32">
            <w:pPr>
              <w:pStyle w:val="TAC"/>
            </w:pPr>
            <w:r w:rsidRPr="00AC4FBC">
              <w:t>N/A</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Change w:id="14764" w:author="1989" w:date="2024-03-27T13:57:00Z">
              <w:tcPr>
                <w:tcW w:w="895" w:type="dxa"/>
                <w:gridSpan w:val="4"/>
                <w:tcBorders>
                  <w:top w:val="single" w:sz="4" w:space="0" w:color="auto"/>
                  <w:left w:val="single" w:sz="4" w:space="0" w:color="auto"/>
                  <w:bottom w:val="single" w:sz="4" w:space="0" w:color="auto"/>
                  <w:right w:val="single" w:sz="4" w:space="0" w:color="auto"/>
                </w:tcBorders>
                <w:vAlign w:val="center"/>
                <w:hideMark/>
              </w:tcPr>
            </w:tcPrChange>
          </w:tcPr>
          <w:p w14:paraId="35F6BF36" w14:textId="77777777" w:rsidR="00CE52A9" w:rsidRPr="00AC4FBC" w:rsidRDefault="00CE52A9" w:rsidP="00586E32">
            <w:pPr>
              <w:pStyle w:val="TAC"/>
            </w:pPr>
            <w:r w:rsidRPr="00AC4FBC">
              <w:t>QPSK</w:t>
            </w:r>
          </w:p>
        </w:tc>
        <w:tc>
          <w:tcPr>
            <w:tcW w:w="883" w:type="dxa"/>
            <w:gridSpan w:val="5"/>
            <w:tcBorders>
              <w:top w:val="single" w:sz="4" w:space="0" w:color="auto"/>
              <w:left w:val="single" w:sz="4" w:space="0" w:color="auto"/>
              <w:bottom w:val="single" w:sz="4" w:space="0" w:color="auto"/>
              <w:right w:val="single" w:sz="4" w:space="0" w:color="auto"/>
            </w:tcBorders>
            <w:vAlign w:val="center"/>
            <w:hideMark/>
            <w:tcPrChange w:id="14765" w:author="1989" w:date="2024-03-27T13:57:00Z">
              <w:tcPr>
                <w:tcW w:w="883" w:type="dxa"/>
                <w:gridSpan w:val="6"/>
                <w:tcBorders>
                  <w:top w:val="single" w:sz="4" w:space="0" w:color="auto"/>
                  <w:left w:val="single" w:sz="4" w:space="0" w:color="auto"/>
                  <w:bottom w:val="single" w:sz="4" w:space="0" w:color="auto"/>
                  <w:right w:val="single" w:sz="4" w:space="0" w:color="auto"/>
                </w:tcBorders>
                <w:vAlign w:val="center"/>
                <w:hideMark/>
              </w:tcPr>
            </w:tcPrChange>
          </w:tcPr>
          <w:p w14:paraId="561244DF" w14:textId="77777777" w:rsidR="00CE52A9" w:rsidRPr="00AC4FBC" w:rsidRDefault="00CE52A9" w:rsidP="00586E32">
            <w:pPr>
              <w:pStyle w:val="TAC"/>
            </w:pPr>
            <w:r w:rsidRPr="00AC4FBC">
              <w:t>5 MHz</w:t>
            </w:r>
          </w:p>
        </w:tc>
        <w:tc>
          <w:tcPr>
            <w:tcW w:w="1917" w:type="dxa"/>
            <w:gridSpan w:val="5"/>
            <w:tcBorders>
              <w:top w:val="single" w:sz="4" w:space="0" w:color="auto"/>
              <w:left w:val="single" w:sz="4" w:space="0" w:color="auto"/>
              <w:bottom w:val="single" w:sz="4" w:space="0" w:color="auto"/>
              <w:right w:val="single" w:sz="4" w:space="0" w:color="auto"/>
            </w:tcBorders>
            <w:vAlign w:val="center"/>
            <w:hideMark/>
            <w:tcPrChange w:id="14766" w:author="1989" w:date="2024-03-27T13:57:00Z">
              <w:tcPr>
                <w:tcW w:w="1917" w:type="dxa"/>
                <w:gridSpan w:val="7"/>
                <w:tcBorders>
                  <w:top w:val="single" w:sz="4" w:space="0" w:color="auto"/>
                  <w:left w:val="single" w:sz="4" w:space="0" w:color="auto"/>
                  <w:bottom w:val="single" w:sz="4" w:space="0" w:color="auto"/>
                  <w:right w:val="single" w:sz="4" w:space="0" w:color="auto"/>
                </w:tcBorders>
                <w:vAlign w:val="center"/>
                <w:hideMark/>
              </w:tcPr>
            </w:tcPrChange>
          </w:tcPr>
          <w:p w14:paraId="15E8F914" w14:textId="77777777" w:rsidR="00CE52A9" w:rsidRPr="00AC4FBC" w:rsidRDefault="00CE52A9" w:rsidP="00586E32">
            <w:pPr>
              <w:pStyle w:val="TAC"/>
            </w:pPr>
            <w:r w:rsidRPr="00AC4FBC">
              <w:rPr>
                <w:lang w:eastAsia="zh-TW"/>
              </w:rPr>
              <w:t>All RBs / 0</w:t>
            </w:r>
          </w:p>
        </w:tc>
        <w:tc>
          <w:tcPr>
            <w:tcW w:w="1021" w:type="dxa"/>
            <w:gridSpan w:val="4"/>
            <w:tcBorders>
              <w:top w:val="single" w:sz="4" w:space="0" w:color="auto"/>
              <w:left w:val="single" w:sz="4" w:space="0" w:color="auto"/>
              <w:bottom w:val="single" w:sz="4" w:space="0" w:color="auto"/>
              <w:right w:val="single" w:sz="4" w:space="0" w:color="auto"/>
            </w:tcBorders>
            <w:vAlign w:val="center"/>
            <w:hideMark/>
            <w:tcPrChange w:id="14767" w:author="1989" w:date="2024-03-27T13:57:00Z">
              <w:tcPr>
                <w:tcW w:w="10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5A8347B" w14:textId="77777777" w:rsidR="00CE52A9" w:rsidRPr="00AC4FBC" w:rsidRDefault="00CE52A9" w:rsidP="00586E32">
            <w:pPr>
              <w:pStyle w:val="TAC"/>
            </w:pPr>
            <w:r w:rsidRPr="00AC4FBC">
              <w:t>DFT-s-OFDM QPSK</w:t>
            </w:r>
          </w:p>
        </w:tc>
        <w:tc>
          <w:tcPr>
            <w:tcW w:w="1062" w:type="dxa"/>
            <w:tcBorders>
              <w:top w:val="single" w:sz="4" w:space="0" w:color="auto"/>
              <w:left w:val="single" w:sz="4" w:space="0" w:color="auto"/>
              <w:bottom w:val="single" w:sz="4" w:space="0" w:color="auto"/>
              <w:right w:val="single" w:sz="4" w:space="0" w:color="auto"/>
            </w:tcBorders>
            <w:vAlign w:val="center"/>
            <w:hideMark/>
            <w:tcPrChange w:id="14768" w:author="1989" w:date="2024-03-27T13:57:00Z">
              <w:tcPr>
                <w:tcW w:w="1062" w:type="dxa"/>
                <w:gridSpan w:val="2"/>
                <w:tcBorders>
                  <w:top w:val="single" w:sz="4" w:space="0" w:color="auto"/>
                  <w:left w:val="single" w:sz="4" w:space="0" w:color="auto"/>
                  <w:bottom w:val="single" w:sz="4" w:space="0" w:color="auto"/>
                  <w:right w:val="single" w:sz="4" w:space="0" w:color="auto"/>
                </w:tcBorders>
                <w:vAlign w:val="center"/>
                <w:hideMark/>
              </w:tcPr>
            </w:tcPrChange>
          </w:tcPr>
          <w:p w14:paraId="40F21FB6" w14:textId="77777777" w:rsidR="00CE52A9" w:rsidRPr="00AC4FBC" w:rsidRDefault="00CE52A9" w:rsidP="00586E32">
            <w:pPr>
              <w:pStyle w:val="TAC"/>
            </w:pPr>
            <w:r w:rsidRPr="00AC4FBC">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4769"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23B75878" w14:textId="77777777" w:rsidR="00CE52A9" w:rsidRPr="00AC4FBC" w:rsidRDefault="00CE52A9" w:rsidP="00586E32">
            <w:pPr>
              <w:pStyle w:val="TAC"/>
            </w:pPr>
            <w:r w:rsidRPr="00AC4FBC">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4770"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C9B4C8" w14:textId="77777777" w:rsidR="00CE52A9" w:rsidRPr="00AC4FBC" w:rsidRDefault="00CE52A9" w:rsidP="00586E32">
            <w:pPr>
              <w:pStyle w:val="TAC"/>
            </w:pPr>
            <w:r w:rsidRPr="00AC4FBC">
              <w:t>All RBs / All RBs</w:t>
            </w:r>
          </w:p>
        </w:tc>
      </w:tr>
      <w:tr w:rsidR="00CE52A9" w:rsidRPr="00AC4FBC" w14:paraId="4306E40F" w14:textId="77777777" w:rsidTr="00586E32">
        <w:trPr>
          <w:trHeight w:val="344"/>
          <w:trPrChange w:id="14771" w:author="1989" w:date="2024-03-27T13:57:00Z">
            <w:trPr>
              <w:gridBefore w:val="1"/>
              <w:trHeight w:val="344"/>
            </w:trPr>
          </w:trPrChange>
        </w:trPr>
        <w:tc>
          <w:tcPr>
            <w:tcW w:w="13154" w:type="dxa"/>
            <w:gridSpan w:val="31"/>
            <w:tcBorders>
              <w:top w:val="nil"/>
            </w:tcBorders>
            <w:vAlign w:val="center"/>
            <w:tcPrChange w:id="14772" w:author="1989" w:date="2024-03-27T13:57:00Z">
              <w:tcPr>
                <w:tcW w:w="13096" w:type="dxa"/>
                <w:gridSpan w:val="44"/>
                <w:tcBorders>
                  <w:top w:val="nil"/>
                </w:tcBorders>
                <w:vAlign w:val="center"/>
              </w:tcPr>
            </w:tcPrChange>
          </w:tcPr>
          <w:p w14:paraId="0C44B600" w14:textId="77777777" w:rsidR="00CE52A9" w:rsidRPr="00AC4FBC" w:rsidRDefault="00CE52A9" w:rsidP="00586E32">
            <w:pPr>
              <w:pStyle w:val="TAH"/>
              <w:rPr>
                <w:lang w:eastAsia="zh-TW"/>
              </w:rPr>
            </w:pPr>
            <w:r w:rsidRPr="00AC4FBC">
              <w:t>Test Settings for DC_3A-7A_n78A Configuration – Note 3</w:t>
            </w:r>
          </w:p>
        </w:tc>
      </w:tr>
      <w:tr w:rsidR="00CE52A9" w:rsidRPr="00AC4FBC" w14:paraId="2AD4E41E" w14:textId="77777777" w:rsidTr="00586E32">
        <w:trPr>
          <w:trHeight w:val="241"/>
          <w:trPrChange w:id="14773" w:author="1989" w:date="2024-03-27T13:57:00Z">
            <w:trPr>
              <w:gridBefore w:val="1"/>
              <w:trHeight w:val="241"/>
            </w:trPr>
          </w:trPrChange>
        </w:trPr>
        <w:tc>
          <w:tcPr>
            <w:tcW w:w="462" w:type="dxa"/>
            <w:tcBorders>
              <w:bottom w:val="nil"/>
            </w:tcBorders>
            <w:vAlign w:val="center"/>
            <w:tcPrChange w:id="14774" w:author="1989" w:date="2024-03-27T13:57:00Z">
              <w:tcPr>
                <w:tcW w:w="404" w:type="dxa"/>
                <w:gridSpan w:val="2"/>
                <w:tcBorders>
                  <w:bottom w:val="nil"/>
                </w:tcBorders>
                <w:vAlign w:val="center"/>
              </w:tcPr>
            </w:tcPrChange>
          </w:tcPr>
          <w:p w14:paraId="7A67E6EB" w14:textId="77777777" w:rsidR="00CE52A9" w:rsidRPr="00AC4FBC" w:rsidRDefault="00CE52A9" w:rsidP="00586E32">
            <w:pPr>
              <w:pStyle w:val="TAC"/>
            </w:pPr>
            <w:r w:rsidRPr="00AC4FBC">
              <w:t>1</w:t>
            </w:r>
          </w:p>
        </w:tc>
        <w:tc>
          <w:tcPr>
            <w:tcW w:w="731" w:type="dxa"/>
            <w:vAlign w:val="center"/>
            <w:tcPrChange w:id="14775" w:author="1989" w:date="2024-03-27T13:57:00Z">
              <w:tcPr>
                <w:tcW w:w="731" w:type="dxa"/>
                <w:gridSpan w:val="2"/>
                <w:vAlign w:val="center"/>
              </w:tcPr>
            </w:tcPrChange>
          </w:tcPr>
          <w:p w14:paraId="7F12AC8B" w14:textId="77777777" w:rsidR="00CE52A9" w:rsidRPr="00AC4FBC" w:rsidRDefault="00CE52A9" w:rsidP="00586E32">
            <w:pPr>
              <w:pStyle w:val="TAC"/>
              <w:rPr>
                <w:lang w:eastAsia="zh-TW"/>
              </w:rPr>
            </w:pPr>
            <w:r w:rsidRPr="00AC4FBC">
              <w:t>3</w:t>
            </w:r>
          </w:p>
        </w:tc>
        <w:tc>
          <w:tcPr>
            <w:tcW w:w="1120" w:type="dxa"/>
            <w:gridSpan w:val="2"/>
            <w:vAlign w:val="center"/>
            <w:tcPrChange w:id="14776" w:author="1989" w:date="2024-03-27T13:57:00Z">
              <w:tcPr>
                <w:tcW w:w="1120" w:type="dxa"/>
                <w:gridSpan w:val="3"/>
                <w:vAlign w:val="center"/>
              </w:tcPr>
            </w:tcPrChange>
          </w:tcPr>
          <w:p w14:paraId="0A725559" w14:textId="77777777" w:rsidR="00CE52A9" w:rsidRPr="00AC4FBC" w:rsidRDefault="00CE52A9" w:rsidP="00586E32">
            <w:pPr>
              <w:pStyle w:val="TAC"/>
              <w:rPr>
                <w:lang w:eastAsia="zh-TW"/>
              </w:rPr>
            </w:pPr>
            <w:r w:rsidRPr="00AC4FBC">
              <w:t>DL 1820 MHz</w:t>
            </w:r>
          </w:p>
        </w:tc>
        <w:tc>
          <w:tcPr>
            <w:tcW w:w="999" w:type="dxa"/>
            <w:gridSpan w:val="2"/>
            <w:vAlign w:val="center"/>
            <w:tcPrChange w:id="14777" w:author="1989" w:date="2024-03-27T13:57:00Z">
              <w:tcPr>
                <w:tcW w:w="999" w:type="dxa"/>
                <w:gridSpan w:val="3"/>
                <w:vAlign w:val="center"/>
              </w:tcPr>
            </w:tcPrChange>
          </w:tcPr>
          <w:p w14:paraId="5F40ECC1" w14:textId="77777777" w:rsidR="00CE52A9" w:rsidRPr="00AC4FBC" w:rsidRDefault="00CE52A9" w:rsidP="00586E32">
            <w:pPr>
              <w:pStyle w:val="TAC"/>
            </w:pPr>
          </w:p>
        </w:tc>
        <w:tc>
          <w:tcPr>
            <w:tcW w:w="989" w:type="dxa"/>
            <w:vAlign w:val="center"/>
            <w:tcPrChange w:id="14778" w:author="1989" w:date="2024-03-27T13:57:00Z">
              <w:tcPr>
                <w:tcW w:w="989" w:type="dxa"/>
                <w:vAlign w:val="center"/>
              </w:tcPr>
            </w:tcPrChange>
          </w:tcPr>
          <w:p w14:paraId="58C79582" w14:textId="77777777" w:rsidR="00CE52A9" w:rsidRPr="00AC4FBC" w:rsidRDefault="00CE52A9" w:rsidP="00586E32">
            <w:pPr>
              <w:pStyle w:val="TAC"/>
              <w:rPr>
                <w:lang w:eastAsia="zh-TW"/>
              </w:rPr>
            </w:pPr>
          </w:p>
        </w:tc>
        <w:tc>
          <w:tcPr>
            <w:tcW w:w="1289" w:type="dxa"/>
            <w:gridSpan w:val="3"/>
            <w:vAlign w:val="center"/>
            <w:tcPrChange w:id="14779" w:author="1989" w:date="2024-03-27T13:57:00Z">
              <w:tcPr>
                <w:tcW w:w="1289" w:type="dxa"/>
                <w:gridSpan w:val="5"/>
                <w:vAlign w:val="center"/>
              </w:tcPr>
            </w:tcPrChange>
          </w:tcPr>
          <w:p w14:paraId="7BBF7D8E" w14:textId="77777777" w:rsidR="00CE52A9" w:rsidRPr="00AC4FBC" w:rsidRDefault="00CE52A9" w:rsidP="00586E32">
            <w:pPr>
              <w:pStyle w:val="TAC"/>
              <w:rPr>
                <w:lang w:eastAsia="zh-TW"/>
              </w:rPr>
            </w:pPr>
            <w:r w:rsidRPr="00AC4FBC">
              <w:t>7</w:t>
            </w:r>
          </w:p>
        </w:tc>
        <w:tc>
          <w:tcPr>
            <w:tcW w:w="1238" w:type="dxa"/>
            <w:gridSpan w:val="6"/>
            <w:vAlign w:val="center"/>
            <w:tcPrChange w:id="14780" w:author="1989" w:date="2024-03-27T13:57:00Z">
              <w:tcPr>
                <w:tcW w:w="1238" w:type="dxa"/>
                <w:gridSpan w:val="7"/>
                <w:vAlign w:val="center"/>
              </w:tcPr>
            </w:tcPrChange>
          </w:tcPr>
          <w:p w14:paraId="7C40AEE9" w14:textId="77777777" w:rsidR="00CE52A9" w:rsidRPr="00AC4FBC" w:rsidRDefault="00CE52A9" w:rsidP="00586E32">
            <w:pPr>
              <w:pStyle w:val="TAC"/>
              <w:rPr>
                <w:lang w:eastAsia="zh-TW"/>
              </w:rPr>
            </w:pPr>
            <w:r w:rsidRPr="00AC4FBC">
              <w:t>UL 2565 / DL 2685 MHz</w:t>
            </w:r>
          </w:p>
        </w:tc>
        <w:tc>
          <w:tcPr>
            <w:tcW w:w="959" w:type="dxa"/>
            <w:gridSpan w:val="4"/>
            <w:vAlign w:val="center"/>
            <w:tcPrChange w:id="14781" w:author="1989" w:date="2024-03-27T13:57:00Z">
              <w:tcPr>
                <w:tcW w:w="959" w:type="dxa"/>
                <w:gridSpan w:val="5"/>
                <w:vAlign w:val="center"/>
              </w:tcPr>
            </w:tcPrChange>
          </w:tcPr>
          <w:p w14:paraId="58832A70" w14:textId="77777777" w:rsidR="00CE52A9" w:rsidRPr="00AC4FBC" w:rsidRDefault="00CE52A9" w:rsidP="00586E32">
            <w:pPr>
              <w:pStyle w:val="TAC"/>
              <w:rPr>
                <w:lang w:eastAsia="zh-TW"/>
              </w:rPr>
            </w:pPr>
          </w:p>
        </w:tc>
        <w:tc>
          <w:tcPr>
            <w:tcW w:w="1026" w:type="dxa"/>
            <w:vAlign w:val="center"/>
            <w:tcPrChange w:id="14782" w:author="1989" w:date="2024-03-27T13:57:00Z">
              <w:tcPr>
                <w:tcW w:w="1026" w:type="dxa"/>
                <w:vAlign w:val="center"/>
              </w:tcPr>
            </w:tcPrChange>
          </w:tcPr>
          <w:p w14:paraId="3AFFE607" w14:textId="77777777" w:rsidR="00CE52A9" w:rsidRPr="00AC4FBC" w:rsidRDefault="00CE52A9" w:rsidP="00586E32">
            <w:pPr>
              <w:pStyle w:val="TAC"/>
              <w:rPr>
                <w:lang w:eastAsia="zh-TW"/>
              </w:rPr>
            </w:pPr>
          </w:p>
        </w:tc>
        <w:tc>
          <w:tcPr>
            <w:tcW w:w="963" w:type="dxa"/>
            <w:gridSpan w:val="3"/>
            <w:vAlign w:val="center"/>
            <w:tcPrChange w:id="14783" w:author="1989" w:date="2024-03-27T13:57:00Z">
              <w:tcPr>
                <w:tcW w:w="963" w:type="dxa"/>
                <w:gridSpan w:val="4"/>
                <w:vAlign w:val="center"/>
              </w:tcPr>
            </w:tcPrChange>
          </w:tcPr>
          <w:p w14:paraId="06285E22" w14:textId="77777777" w:rsidR="00CE52A9" w:rsidRPr="00AC4FBC" w:rsidRDefault="00CE52A9" w:rsidP="00586E32">
            <w:pPr>
              <w:pStyle w:val="TAC"/>
              <w:rPr>
                <w:lang w:eastAsia="zh-TW"/>
              </w:rPr>
            </w:pPr>
            <w:r w:rsidRPr="00AC4FBC">
              <w:t>n78</w:t>
            </w:r>
          </w:p>
        </w:tc>
        <w:tc>
          <w:tcPr>
            <w:tcW w:w="1321" w:type="dxa"/>
            <w:gridSpan w:val="3"/>
            <w:vAlign w:val="center"/>
            <w:tcPrChange w:id="14784" w:author="1989" w:date="2024-03-27T13:57:00Z">
              <w:tcPr>
                <w:tcW w:w="1321" w:type="dxa"/>
                <w:gridSpan w:val="5"/>
                <w:vAlign w:val="center"/>
              </w:tcPr>
            </w:tcPrChange>
          </w:tcPr>
          <w:p w14:paraId="55AFEBAF" w14:textId="77777777" w:rsidR="00CE52A9" w:rsidRPr="00AC4FBC" w:rsidRDefault="00CE52A9" w:rsidP="00586E32">
            <w:pPr>
              <w:pStyle w:val="TAC"/>
              <w:rPr>
                <w:lang w:eastAsia="zh-TW"/>
              </w:rPr>
            </w:pPr>
            <w:r w:rsidRPr="00AC4FBC">
              <w:rPr>
                <w:lang w:eastAsia="zh-TW"/>
              </w:rPr>
              <w:t>3310 MHz</w:t>
            </w:r>
          </w:p>
        </w:tc>
        <w:tc>
          <w:tcPr>
            <w:tcW w:w="972" w:type="dxa"/>
            <w:gridSpan w:val="2"/>
            <w:vAlign w:val="center"/>
            <w:tcPrChange w:id="14785" w:author="1989" w:date="2024-03-27T13:57:00Z">
              <w:tcPr>
                <w:tcW w:w="972" w:type="dxa"/>
                <w:gridSpan w:val="3"/>
                <w:vAlign w:val="center"/>
              </w:tcPr>
            </w:tcPrChange>
          </w:tcPr>
          <w:p w14:paraId="58F16E4A" w14:textId="77777777" w:rsidR="00CE52A9" w:rsidRPr="00AC4FBC" w:rsidRDefault="00CE52A9" w:rsidP="00586E32">
            <w:pPr>
              <w:pStyle w:val="TAC"/>
              <w:rPr>
                <w:lang w:eastAsia="zh-TW"/>
              </w:rPr>
            </w:pPr>
          </w:p>
        </w:tc>
        <w:tc>
          <w:tcPr>
            <w:tcW w:w="1085" w:type="dxa"/>
            <w:gridSpan w:val="2"/>
            <w:vAlign w:val="center"/>
            <w:tcPrChange w:id="14786" w:author="1989" w:date="2024-03-27T13:57:00Z">
              <w:tcPr>
                <w:tcW w:w="1085" w:type="dxa"/>
                <w:gridSpan w:val="3"/>
                <w:vAlign w:val="center"/>
              </w:tcPr>
            </w:tcPrChange>
          </w:tcPr>
          <w:p w14:paraId="4121054B" w14:textId="77777777" w:rsidR="00CE52A9" w:rsidRPr="00AC4FBC" w:rsidRDefault="00CE52A9" w:rsidP="00586E32">
            <w:pPr>
              <w:pStyle w:val="TAC"/>
              <w:rPr>
                <w:lang w:eastAsia="zh-TW"/>
              </w:rPr>
            </w:pPr>
          </w:p>
        </w:tc>
      </w:tr>
      <w:tr w:rsidR="00CE52A9" w:rsidRPr="00AC4FBC" w14:paraId="666F06CA" w14:textId="77777777" w:rsidTr="00586E32">
        <w:trPr>
          <w:trHeight w:val="241"/>
          <w:trPrChange w:id="14787" w:author="1989" w:date="2024-03-27T13:57:00Z">
            <w:trPr>
              <w:gridBefore w:val="1"/>
              <w:trHeight w:val="241"/>
            </w:trPr>
          </w:trPrChange>
        </w:trPr>
        <w:tc>
          <w:tcPr>
            <w:tcW w:w="462" w:type="dxa"/>
            <w:tcBorders>
              <w:top w:val="nil"/>
            </w:tcBorders>
            <w:vAlign w:val="center"/>
            <w:tcPrChange w:id="14788" w:author="1989" w:date="2024-03-27T13:57:00Z">
              <w:tcPr>
                <w:tcW w:w="404" w:type="dxa"/>
                <w:gridSpan w:val="2"/>
                <w:tcBorders>
                  <w:top w:val="nil"/>
                </w:tcBorders>
                <w:vAlign w:val="center"/>
              </w:tcPr>
            </w:tcPrChange>
          </w:tcPr>
          <w:p w14:paraId="44400C85" w14:textId="77777777" w:rsidR="00CE52A9" w:rsidRPr="00AC4FBC" w:rsidRDefault="00CE52A9" w:rsidP="00586E32">
            <w:pPr>
              <w:pStyle w:val="TAC"/>
            </w:pPr>
          </w:p>
        </w:tc>
        <w:tc>
          <w:tcPr>
            <w:tcW w:w="731" w:type="dxa"/>
            <w:vAlign w:val="center"/>
            <w:tcPrChange w:id="14789" w:author="1989" w:date="2024-03-27T13:57:00Z">
              <w:tcPr>
                <w:tcW w:w="731" w:type="dxa"/>
                <w:gridSpan w:val="2"/>
                <w:vAlign w:val="center"/>
              </w:tcPr>
            </w:tcPrChange>
          </w:tcPr>
          <w:p w14:paraId="682D17F1" w14:textId="77777777" w:rsidR="00CE52A9" w:rsidRPr="00AC4FBC" w:rsidRDefault="00CE52A9" w:rsidP="00586E32">
            <w:pPr>
              <w:pStyle w:val="TAC"/>
              <w:rPr>
                <w:lang w:eastAsia="zh-TW"/>
              </w:rPr>
            </w:pPr>
            <w:r w:rsidRPr="00AC4FBC">
              <w:t>N/A</w:t>
            </w:r>
          </w:p>
        </w:tc>
        <w:tc>
          <w:tcPr>
            <w:tcW w:w="1120" w:type="dxa"/>
            <w:gridSpan w:val="2"/>
            <w:vAlign w:val="center"/>
            <w:tcPrChange w:id="14790" w:author="1989" w:date="2024-03-27T13:57:00Z">
              <w:tcPr>
                <w:tcW w:w="1120" w:type="dxa"/>
                <w:gridSpan w:val="3"/>
                <w:vAlign w:val="center"/>
              </w:tcPr>
            </w:tcPrChange>
          </w:tcPr>
          <w:p w14:paraId="24FC5949" w14:textId="77777777" w:rsidR="00CE52A9" w:rsidRPr="00AC4FBC" w:rsidRDefault="00CE52A9" w:rsidP="00586E32">
            <w:pPr>
              <w:pStyle w:val="TAC"/>
              <w:rPr>
                <w:lang w:eastAsia="zh-TW"/>
              </w:rPr>
            </w:pPr>
            <w:r w:rsidRPr="00AC4FBC">
              <w:t>QPSK</w:t>
            </w:r>
          </w:p>
        </w:tc>
        <w:tc>
          <w:tcPr>
            <w:tcW w:w="999" w:type="dxa"/>
            <w:gridSpan w:val="2"/>
            <w:vAlign w:val="center"/>
            <w:tcPrChange w:id="14791" w:author="1989" w:date="2024-03-27T13:57:00Z">
              <w:tcPr>
                <w:tcW w:w="999" w:type="dxa"/>
                <w:gridSpan w:val="3"/>
                <w:vAlign w:val="center"/>
              </w:tcPr>
            </w:tcPrChange>
          </w:tcPr>
          <w:p w14:paraId="7FFA0C19" w14:textId="77777777" w:rsidR="00CE52A9" w:rsidRPr="00AC4FBC" w:rsidRDefault="00CE52A9" w:rsidP="00586E32">
            <w:pPr>
              <w:pStyle w:val="TAC"/>
            </w:pPr>
            <w:r w:rsidRPr="00AC4FBC">
              <w:t>5 MHz</w:t>
            </w:r>
          </w:p>
        </w:tc>
        <w:tc>
          <w:tcPr>
            <w:tcW w:w="989" w:type="dxa"/>
            <w:vAlign w:val="center"/>
            <w:tcPrChange w:id="14792" w:author="1989" w:date="2024-03-27T13:57:00Z">
              <w:tcPr>
                <w:tcW w:w="989" w:type="dxa"/>
                <w:vAlign w:val="center"/>
              </w:tcPr>
            </w:tcPrChange>
          </w:tcPr>
          <w:p w14:paraId="36AF1F55"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793" w:author="1989" w:date="2024-03-27T13:57:00Z">
              <w:tcPr>
                <w:tcW w:w="1289" w:type="dxa"/>
                <w:gridSpan w:val="5"/>
                <w:vAlign w:val="center"/>
              </w:tcPr>
            </w:tcPrChange>
          </w:tcPr>
          <w:p w14:paraId="7751CA48" w14:textId="77777777" w:rsidR="00CE52A9" w:rsidRPr="00AC4FBC" w:rsidRDefault="00CE52A9" w:rsidP="00586E32">
            <w:pPr>
              <w:pStyle w:val="TAC"/>
              <w:rPr>
                <w:lang w:eastAsia="zh-TW"/>
              </w:rPr>
            </w:pPr>
            <w:r w:rsidRPr="00AC4FBC">
              <w:t>QPSK</w:t>
            </w:r>
          </w:p>
        </w:tc>
        <w:tc>
          <w:tcPr>
            <w:tcW w:w="1238" w:type="dxa"/>
            <w:gridSpan w:val="6"/>
            <w:vAlign w:val="center"/>
            <w:tcPrChange w:id="14794" w:author="1989" w:date="2024-03-27T13:57:00Z">
              <w:tcPr>
                <w:tcW w:w="1238" w:type="dxa"/>
                <w:gridSpan w:val="7"/>
                <w:vAlign w:val="center"/>
              </w:tcPr>
            </w:tcPrChange>
          </w:tcPr>
          <w:p w14:paraId="17CA1429" w14:textId="77777777" w:rsidR="00CE52A9" w:rsidRPr="00AC4FBC" w:rsidRDefault="00CE52A9" w:rsidP="00586E32">
            <w:pPr>
              <w:pStyle w:val="TAC"/>
              <w:rPr>
                <w:lang w:eastAsia="zh-TW"/>
              </w:rPr>
            </w:pPr>
            <w:r w:rsidRPr="00AC4FBC">
              <w:t>QPSK</w:t>
            </w:r>
          </w:p>
        </w:tc>
        <w:tc>
          <w:tcPr>
            <w:tcW w:w="959" w:type="dxa"/>
            <w:gridSpan w:val="4"/>
            <w:vAlign w:val="center"/>
            <w:tcPrChange w:id="14795" w:author="1989" w:date="2024-03-27T13:57:00Z">
              <w:tcPr>
                <w:tcW w:w="959" w:type="dxa"/>
                <w:gridSpan w:val="5"/>
                <w:vAlign w:val="center"/>
              </w:tcPr>
            </w:tcPrChange>
          </w:tcPr>
          <w:p w14:paraId="3E7420DE" w14:textId="77777777" w:rsidR="00CE52A9" w:rsidRPr="00AC4FBC" w:rsidRDefault="00CE52A9" w:rsidP="00586E32">
            <w:pPr>
              <w:pStyle w:val="TAC"/>
              <w:rPr>
                <w:lang w:eastAsia="zh-TW"/>
              </w:rPr>
            </w:pPr>
            <w:r w:rsidRPr="00AC4FBC">
              <w:t>5 MHz</w:t>
            </w:r>
          </w:p>
        </w:tc>
        <w:tc>
          <w:tcPr>
            <w:tcW w:w="1026" w:type="dxa"/>
            <w:vAlign w:val="center"/>
            <w:tcPrChange w:id="14796" w:author="1989" w:date="2024-03-27T13:57:00Z">
              <w:tcPr>
                <w:tcW w:w="1026" w:type="dxa"/>
                <w:vAlign w:val="center"/>
              </w:tcPr>
            </w:tcPrChange>
          </w:tcPr>
          <w:p w14:paraId="081DB26E"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4797" w:author="1989" w:date="2024-03-27T13:57:00Z">
              <w:tcPr>
                <w:tcW w:w="963" w:type="dxa"/>
                <w:gridSpan w:val="4"/>
                <w:vAlign w:val="center"/>
              </w:tcPr>
            </w:tcPrChange>
          </w:tcPr>
          <w:p w14:paraId="7652C7E7"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4798" w:author="1989" w:date="2024-03-27T13:57:00Z">
              <w:tcPr>
                <w:tcW w:w="1321" w:type="dxa"/>
                <w:gridSpan w:val="5"/>
                <w:vAlign w:val="center"/>
              </w:tcPr>
            </w:tcPrChange>
          </w:tcPr>
          <w:p w14:paraId="60CBCD9F"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4799" w:author="1989" w:date="2024-03-27T13:57:00Z">
              <w:tcPr>
                <w:tcW w:w="972" w:type="dxa"/>
                <w:gridSpan w:val="3"/>
                <w:vAlign w:val="center"/>
              </w:tcPr>
            </w:tcPrChange>
          </w:tcPr>
          <w:p w14:paraId="059C2B66" w14:textId="77777777" w:rsidR="00CE52A9" w:rsidRPr="00AC4FBC" w:rsidRDefault="00CE52A9" w:rsidP="00586E32">
            <w:pPr>
              <w:pStyle w:val="TAC"/>
              <w:rPr>
                <w:lang w:eastAsia="zh-TW"/>
              </w:rPr>
            </w:pPr>
            <w:r w:rsidRPr="00AC4FBC">
              <w:t>10 MHz</w:t>
            </w:r>
          </w:p>
        </w:tc>
        <w:tc>
          <w:tcPr>
            <w:tcW w:w="1085" w:type="dxa"/>
            <w:gridSpan w:val="2"/>
            <w:vAlign w:val="center"/>
            <w:tcPrChange w:id="14800" w:author="1989" w:date="2024-03-27T13:57:00Z">
              <w:tcPr>
                <w:tcW w:w="1085" w:type="dxa"/>
                <w:gridSpan w:val="3"/>
                <w:vAlign w:val="center"/>
              </w:tcPr>
            </w:tcPrChange>
          </w:tcPr>
          <w:p w14:paraId="5339AB57" w14:textId="77777777" w:rsidR="00CE52A9" w:rsidRPr="00AC4FBC" w:rsidRDefault="00CE52A9" w:rsidP="00586E32">
            <w:pPr>
              <w:pStyle w:val="TAC"/>
              <w:rPr>
                <w:lang w:eastAsia="zh-TW"/>
              </w:rPr>
            </w:pPr>
            <w:r w:rsidRPr="00AC4FBC">
              <w:rPr>
                <w:lang w:eastAsia="zh-TW"/>
              </w:rPr>
              <w:t>All RBs / All RBs</w:t>
            </w:r>
          </w:p>
        </w:tc>
      </w:tr>
      <w:tr w:rsidR="00CE52A9" w:rsidRPr="00AC4FBC" w14:paraId="3AFDB1A7" w14:textId="77777777" w:rsidTr="00586E32">
        <w:trPr>
          <w:trHeight w:val="241"/>
          <w:trPrChange w:id="14801" w:author="1989" w:date="2024-03-27T13:57:00Z">
            <w:trPr>
              <w:gridBefore w:val="1"/>
              <w:trHeight w:val="241"/>
            </w:trPr>
          </w:trPrChange>
        </w:trPr>
        <w:tc>
          <w:tcPr>
            <w:tcW w:w="462" w:type="dxa"/>
            <w:tcBorders>
              <w:bottom w:val="nil"/>
            </w:tcBorders>
            <w:vAlign w:val="center"/>
            <w:tcPrChange w:id="14802" w:author="1989" w:date="2024-03-27T13:57:00Z">
              <w:tcPr>
                <w:tcW w:w="404" w:type="dxa"/>
                <w:gridSpan w:val="2"/>
                <w:tcBorders>
                  <w:bottom w:val="nil"/>
                </w:tcBorders>
                <w:vAlign w:val="center"/>
              </w:tcPr>
            </w:tcPrChange>
          </w:tcPr>
          <w:p w14:paraId="4C645996" w14:textId="77777777" w:rsidR="00CE52A9" w:rsidRPr="00AC4FBC" w:rsidRDefault="00CE52A9" w:rsidP="00586E32">
            <w:pPr>
              <w:pStyle w:val="TAC"/>
            </w:pPr>
            <w:r w:rsidRPr="00AC4FBC">
              <w:t>2</w:t>
            </w:r>
          </w:p>
        </w:tc>
        <w:tc>
          <w:tcPr>
            <w:tcW w:w="731" w:type="dxa"/>
            <w:vAlign w:val="center"/>
            <w:tcPrChange w:id="14803" w:author="1989" w:date="2024-03-27T13:57:00Z">
              <w:tcPr>
                <w:tcW w:w="731" w:type="dxa"/>
                <w:gridSpan w:val="2"/>
                <w:vAlign w:val="center"/>
              </w:tcPr>
            </w:tcPrChange>
          </w:tcPr>
          <w:p w14:paraId="40CDA00A" w14:textId="77777777" w:rsidR="00CE52A9" w:rsidRPr="00AC4FBC" w:rsidRDefault="00CE52A9" w:rsidP="00586E32">
            <w:pPr>
              <w:pStyle w:val="TAC"/>
              <w:rPr>
                <w:lang w:eastAsia="zh-TW"/>
              </w:rPr>
            </w:pPr>
            <w:r w:rsidRPr="00AC4FBC">
              <w:t>3</w:t>
            </w:r>
          </w:p>
        </w:tc>
        <w:tc>
          <w:tcPr>
            <w:tcW w:w="1120" w:type="dxa"/>
            <w:gridSpan w:val="2"/>
            <w:vAlign w:val="center"/>
            <w:tcPrChange w:id="14804" w:author="1989" w:date="2024-03-27T13:57:00Z">
              <w:tcPr>
                <w:tcW w:w="1120" w:type="dxa"/>
                <w:gridSpan w:val="3"/>
                <w:vAlign w:val="center"/>
              </w:tcPr>
            </w:tcPrChange>
          </w:tcPr>
          <w:p w14:paraId="2B818397" w14:textId="77777777" w:rsidR="00CE52A9" w:rsidRPr="00AC4FBC" w:rsidRDefault="00CE52A9" w:rsidP="00586E32">
            <w:pPr>
              <w:pStyle w:val="TAC"/>
              <w:rPr>
                <w:lang w:eastAsia="zh-TW"/>
              </w:rPr>
            </w:pPr>
            <w:r w:rsidRPr="00AC4FBC">
              <w:t>DL 1820 MHz</w:t>
            </w:r>
          </w:p>
        </w:tc>
        <w:tc>
          <w:tcPr>
            <w:tcW w:w="999" w:type="dxa"/>
            <w:gridSpan w:val="2"/>
            <w:vAlign w:val="center"/>
            <w:tcPrChange w:id="14805" w:author="1989" w:date="2024-03-27T13:57:00Z">
              <w:tcPr>
                <w:tcW w:w="999" w:type="dxa"/>
                <w:gridSpan w:val="3"/>
                <w:vAlign w:val="center"/>
              </w:tcPr>
            </w:tcPrChange>
          </w:tcPr>
          <w:p w14:paraId="22A1F72C" w14:textId="77777777" w:rsidR="00CE52A9" w:rsidRPr="00AC4FBC" w:rsidRDefault="00CE52A9" w:rsidP="00586E32">
            <w:pPr>
              <w:pStyle w:val="TAC"/>
            </w:pPr>
          </w:p>
        </w:tc>
        <w:tc>
          <w:tcPr>
            <w:tcW w:w="989" w:type="dxa"/>
            <w:vAlign w:val="center"/>
            <w:tcPrChange w:id="14806" w:author="1989" w:date="2024-03-27T13:57:00Z">
              <w:tcPr>
                <w:tcW w:w="989" w:type="dxa"/>
                <w:vAlign w:val="center"/>
              </w:tcPr>
            </w:tcPrChange>
          </w:tcPr>
          <w:p w14:paraId="3A94191E" w14:textId="77777777" w:rsidR="00CE52A9" w:rsidRPr="00AC4FBC" w:rsidRDefault="00CE52A9" w:rsidP="00586E32">
            <w:pPr>
              <w:pStyle w:val="TAC"/>
              <w:rPr>
                <w:lang w:eastAsia="zh-TW"/>
              </w:rPr>
            </w:pPr>
          </w:p>
        </w:tc>
        <w:tc>
          <w:tcPr>
            <w:tcW w:w="1289" w:type="dxa"/>
            <w:gridSpan w:val="3"/>
            <w:vAlign w:val="center"/>
            <w:tcPrChange w:id="14807" w:author="1989" w:date="2024-03-27T13:57:00Z">
              <w:tcPr>
                <w:tcW w:w="1289" w:type="dxa"/>
                <w:gridSpan w:val="5"/>
                <w:vAlign w:val="center"/>
              </w:tcPr>
            </w:tcPrChange>
          </w:tcPr>
          <w:p w14:paraId="5E946E56" w14:textId="77777777" w:rsidR="00CE52A9" w:rsidRPr="00AC4FBC" w:rsidRDefault="00CE52A9" w:rsidP="00586E32">
            <w:pPr>
              <w:pStyle w:val="TAC"/>
              <w:rPr>
                <w:lang w:eastAsia="zh-TW"/>
              </w:rPr>
            </w:pPr>
            <w:r w:rsidRPr="00AC4FBC">
              <w:t>7</w:t>
            </w:r>
          </w:p>
        </w:tc>
        <w:tc>
          <w:tcPr>
            <w:tcW w:w="1238" w:type="dxa"/>
            <w:gridSpan w:val="6"/>
            <w:vAlign w:val="center"/>
            <w:tcPrChange w:id="14808" w:author="1989" w:date="2024-03-27T13:57:00Z">
              <w:tcPr>
                <w:tcW w:w="1238" w:type="dxa"/>
                <w:gridSpan w:val="7"/>
                <w:vAlign w:val="center"/>
              </w:tcPr>
            </w:tcPrChange>
          </w:tcPr>
          <w:p w14:paraId="7F59BC4B" w14:textId="77777777" w:rsidR="00CE52A9" w:rsidRPr="00AC4FBC" w:rsidRDefault="00CE52A9" w:rsidP="00586E32">
            <w:pPr>
              <w:pStyle w:val="TAC"/>
              <w:rPr>
                <w:lang w:eastAsia="zh-TW"/>
              </w:rPr>
            </w:pPr>
            <w:r w:rsidRPr="00AC4FBC">
              <w:t>UL 2565 / DL 2685 MHz</w:t>
            </w:r>
          </w:p>
        </w:tc>
        <w:tc>
          <w:tcPr>
            <w:tcW w:w="959" w:type="dxa"/>
            <w:gridSpan w:val="4"/>
            <w:vAlign w:val="center"/>
            <w:tcPrChange w:id="14809" w:author="1989" w:date="2024-03-27T13:57:00Z">
              <w:tcPr>
                <w:tcW w:w="959" w:type="dxa"/>
                <w:gridSpan w:val="5"/>
                <w:vAlign w:val="center"/>
              </w:tcPr>
            </w:tcPrChange>
          </w:tcPr>
          <w:p w14:paraId="30998E65" w14:textId="77777777" w:rsidR="00CE52A9" w:rsidRPr="00AC4FBC" w:rsidRDefault="00CE52A9" w:rsidP="00586E32">
            <w:pPr>
              <w:pStyle w:val="TAC"/>
              <w:rPr>
                <w:lang w:eastAsia="zh-TW"/>
              </w:rPr>
            </w:pPr>
          </w:p>
        </w:tc>
        <w:tc>
          <w:tcPr>
            <w:tcW w:w="1026" w:type="dxa"/>
            <w:vAlign w:val="center"/>
            <w:tcPrChange w:id="14810" w:author="1989" w:date="2024-03-27T13:57:00Z">
              <w:tcPr>
                <w:tcW w:w="1026" w:type="dxa"/>
                <w:vAlign w:val="center"/>
              </w:tcPr>
            </w:tcPrChange>
          </w:tcPr>
          <w:p w14:paraId="0DF889FE" w14:textId="77777777" w:rsidR="00CE52A9" w:rsidRPr="00AC4FBC" w:rsidRDefault="00CE52A9" w:rsidP="00586E32">
            <w:pPr>
              <w:pStyle w:val="TAC"/>
              <w:rPr>
                <w:lang w:eastAsia="zh-TW"/>
              </w:rPr>
            </w:pPr>
          </w:p>
        </w:tc>
        <w:tc>
          <w:tcPr>
            <w:tcW w:w="963" w:type="dxa"/>
            <w:gridSpan w:val="3"/>
            <w:vAlign w:val="center"/>
            <w:tcPrChange w:id="14811" w:author="1989" w:date="2024-03-27T13:57:00Z">
              <w:tcPr>
                <w:tcW w:w="963" w:type="dxa"/>
                <w:gridSpan w:val="4"/>
                <w:vAlign w:val="center"/>
              </w:tcPr>
            </w:tcPrChange>
          </w:tcPr>
          <w:p w14:paraId="12D28BD3" w14:textId="77777777" w:rsidR="00CE52A9" w:rsidRPr="00AC4FBC" w:rsidRDefault="00CE52A9" w:rsidP="00586E32">
            <w:pPr>
              <w:pStyle w:val="TAC"/>
              <w:rPr>
                <w:lang w:eastAsia="zh-TW"/>
              </w:rPr>
            </w:pPr>
            <w:r w:rsidRPr="00AC4FBC">
              <w:t>n78</w:t>
            </w:r>
          </w:p>
        </w:tc>
        <w:tc>
          <w:tcPr>
            <w:tcW w:w="1321" w:type="dxa"/>
            <w:gridSpan w:val="3"/>
            <w:vAlign w:val="center"/>
            <w:tcPrChange w:id="14812" w:author="1989" w:date="2024-03-27T13:57:00Z">
              <w:tcPr>
                <w:tcW w:w="1321" w:type="dxa"/>
                <w:gridSpan w:val="5"/>
                <w:vAlign w:val="center"/>
              </w:tcPr>
            </w:tcPrChange>
          </w:tcPr>
          <w:p w14:paraId="324ADA1F" w14:textId="77777777" w:rsidR="00CE52A9" w:rsidRPr="00AC4FBC" w:rsidRDefault="00CE52A9" w:rsidP="00586E32">
            <w:pPr>
              <w:pStyle w:val="TAC"/>
              <w:rPr>
                <w:lang w:eastAsia="zh-TW"/>
              </w:rPr>
            </w:pPr>
            <w:r w:rsidRPr="00AC4FBC">
              <w:rPr>
                <w:lang w:eastAsia="zh-TW"/>
              </w:rPr>
              <w:t>3475 MHz</w:t>
            </w:r>
          </w:p>
        </w:tc>
        <w:tc>
          <w:tcPr>
            <w:tcW w:w="972" w:type="dxa"/>
            <w:gridSpan w:val="2"/>
            <w:vAlign w:val="center"/>
            <w:tcPrChange w:id="14813" w:author="1989" w:date="2024-03-27T13:57:00Z">
              <w:tcPr>
                <w:tcW w:w="972" w:type="dxa"/>
                <w:gridSpan w:val="3"/>
                <w:vAlign w:val="center"/>
              </w:tcPr>
            </w:tcPrChange>
          </w:tcPr>
          <w:p w14:paraId="7C9EA123" w14:textId="77777777" w:rsidR="00CE52A9" w:rsidRPr="00AC4FBC" w:rsidRDefault="00CE52A9" w:rsidP="00586E32">
            <w:pPr>
              <w:pStyle w:val="TAC"/>
              <w:rPr>
                <w:lang w:eastAsia="zh-TW"/>
              </w:rPr>
            </w:pPr>
          </w:p>
        </w:tc>
        <w:tc>
          <w:tcPr>
            <w:tcW w:w="1085" w:type="dxa"/>
            <w:gridSpan w:val="2"/>
            <w:vAlign w:val="center"/>
            <w:tcPrChange w:id="14814" w:author="1989" w:date="2024-03-27T13:57:00Z">
              <w:tcPr>
                <w:tcW w:w="1085" w:type="dxa"/>
                <w:gridSpan w:val="3"/>
                <w:vAlign w:val="center"/>
              </w:tcPr>
            </w:tcPrChange>
          </w:tcPr>
          <w:p w14:paraId="6C98BFA9" w14:textId="77777777" w:rsidR="00CE52A9" w:rsidRPr="00AC4FBC" w:rsidRDefault="00CE52A9" w:rsidP="00586E32">
            <w:pPr>
              <w:pStyle w:val="TAC"/>
              <w:rPr>
                <w:lang w:eastAsia="zh-TW"/>
              </w:rPr>
            </w:pPr>
          </w:p>
        </w:tc>
      </w:tr>
      <w:tr w:rsidR="00CE52A9" w:rsidRPr="00AC4FBC" w14:paraId="342CE3B8" w14:textId="77777777" w:rsidTr="00586E32">
        <w:trPr>
          <w:trHeight w:val="241"/>
          <w:trPrChange w:id="14815" w:author="1989" w:date="2024-03-27T13:57:00Z">
            <w:trPr>
              <w:gridBefore w:val="1"/>
              <w:trHeight w:val="241"/>
            </w:trPr>
          </w:trPrChange>
        </w:trPr>
        <w:tc>
          <w:tcPr>
            <w:tcW w:w="462" w:type="dxa"/>
            <w:tcBorders>
              <w:top w:val="nil"/>
            </w:tcBorders>
            <w:vAlign w:val="center"/>
            <w:tcPrChange w:id="14816" w:author="1989" w:date="2024-03-27T13:57:00Z">
              <w:tcPr>
                <w:tcW w:w="404" w:type="dxa"/>
                <w:gridSpan w:val="2"/>
                <w:tcBorders>
                  <w:top w:val="nil"/>
                </w:tcBorders>
                <w:vAlign w:val="center"/>
              </w:tcPr>
            </w:tcPrChange>
          </w:tcPr>
          <w:p w14:paraId="319525DE" w14:textId="77777777" w:rsidR="00CE52A9" w:rsidRPr="00AC4FBC" w:rsidRDefault="00CE52A9" w:rsidP="00586E32">
            <w:pPr>
              <w:pStyle w:val="TAC"/>
            </w:pPr>
          </w:p>
        </w:tc>
        <w:tc>
          <w:tcPr>
            <w:tcW w:w="731" w:type="dxa"/>
            <w:vAlign w:val="center"/>
            <w:tcPrChange w:id="14817" w:author="1989" w:date="2024-03-27T13:57:00Z">
              <w:tcPr>
                <w:tcW w:w="731" w:type="dxa"/>
                <w:gridSpan w:val="2"/>
                <w:vAlign w:val="center"/>
              </w:tcPr>
            </w:tcPrChange>
          </w:tcPr>
          <w:p w14:paraId="41DA7317" w14:textId="77777777" w:rsidR="00CE52A9" w:rsidRPr="00AC4FBC" w:rsidRDefault="00CE52A9" w:rsidP="00586E32">
            <w:pPr>
              <w:pStyle w:val="TAC"/>
              <w:rPr>
                <w:lang w:eastAsia="zh-TW"/>
              </w:rPr>
            </w:pPr>
            <w:r w:rsidRPr="00AC4FBC">
              <w:t>N/A</w:t>
            </w:r>
          </w:p>
        </w:tc>
        <w:tc>
          <w:tcPr>
            <w:tcW w:w="1120" w:type="dxa"/>
            <w:gridSpan w:val="2"/>
            <w:vAlign w:val="center"/>
            <w:tcPrChange w:id="14818" w:author="1989" w:date="2024-03-27T13:57:00Z">
              <w:tcPr>
                <w:tcW w:w="1120" w:type="dxa"/>
                <w:gridSpan w:val="3"/>
                <w:vAlign w:val="center"/>
              </w:tcPr>
            </w:tcPrChange>
          </w:tcPr>
          <w:p w14:paraId="747E1118" w14:textId="77777777" w:rsidR="00CE52A9" w:rsidRPr="00AC4FBC" w:rsidRDefault="00CE52A9" w:rsidP="00586E32">
            <w:pPr>
              <w:pStyle w:val="TAC"/>
              <w:rPr>
                <w:lang w:eastAsia="zh-TW"/>
              </w:rPr>
            </w:pPr>
            <w:r w:rsidRPr="00AC4FBC">
              <w:t>QPSK</w:t>
            </w:r>
          </w:p>
        </w:tc>
        <w:tc>
          <w:tcPr>
            <w:tcW w:w="999" w:type="dxa"/>
            <w:gridSpan w:val="2"/>
            <w:vAlign w:val="center"/>
            <w:tcPrChange w:id="14819" w:author="1989" w:date="2024-03-27T13:57:00Z">
              <w:tcPr>
                <w:tcW w:w="999" w:type="dxa"/>
                <w:gridSpan w:val="3"/>
                <w:vAlign w:val="center"/>
              </w:tcPr>
            </w:tcPrChange>
          </w:tcPr>
          <w:p w14:paraId="2362BA76" w14:textId="77777777" w:rsidR="00CE52A9" w:rsidRPr="00AC4FBC" w:rsidRDefault="00CE52A9" w:rsidP="00586E32">
            <w:pPr>
              <w:pStyle w:val="TAC"/>
            </w:pPr>
            <w:r w:rsidRPr="00AC4FBC">
              <w:t>5 MHz</w:t>
            </w:r>
          </w:p>
        </w:tc>
        <w:tc>
          <w:tcPr>
            <w:tcW w:w="989" w:type="dxa"/>
            <w:vAlign w:val="center"/>
            <w:tcPrChange w:id="14820" w:author="1989" w:date="2024-03-27T13:57:00Z">
              <w:tcPr>
                <w:tcW w:w="989" w:type="dxa"/>
                <w:vAlign w:val="center"/>
              </w:tcPr>
            </w:tcPrChange>
          </w:tcPr>
          <w:p w14:paraId="1D97F458"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821" w:author="1989" w:date="2024-03-27T13:57:00Z">
              <w:tcPr>
                <w:tcW w:w="1289" w:type="dxa"/>
                <w:gridSpan w:val="5"/>
                <w:vAlign w:val="center"/>
              </w:tcPr>
            </w:tcPrChange>
          </w:tcPr>
          <w:p w14:paraId="6985A5A3" w14:textId="77777777" w:rsidR="00CE52A9" w:rsidRPr="00AC4FBC" w:rsidRDefault="00CE52A9" w:rsidP="00586E32">
            <w:pPr>
              <w:pStyle w:val="TAC"/>
              <w:rPr>
                <w:lang w:eastAsia="zh-TW"/>
              </w:rPr>
            </w:pPr>
            <w:r w:rsidRPr="00AC4FBC">
              <w:rPr>
                <w:lang w:eastAsia="zh-TW"/>
              </w:rPr>
              <w:t>QPSK</w:t>
            </w:r>
          </w:p>
        </w:tc>
        <w:tc>
          <w:tcPr>
            <w:tcW w:w="1238" w:type="dxa"/>
            <w:gridSpan w:val="6"/>
            <w:vAlign w:val="center"/>
            <w:tcPrChange w:id="14822" w:author="1989" w:date="2024-03-27T13:57:00Z">
              <w:tcPr>
                <w:tcW w:w="1238" w:type="dxa"/>
                <w:gridSpan w:val="7"/>
                <w:vAlign w:val="center"/>
              </w:tcPr>
            </w:tcPrChange>
          </w:tcPr>
          <w:p w14:paraId="47305DF8" w14:textId="77777777" w:rsidR="00CE52A9" w:rsidRPr="00AC4FBC" w:rsidRDefault="00CE52A9" w:rsidP="00586E32">
            <w:pPr>
              <w:pStyle w:val="TAC"/>
              <w:rPr>
                <w:lang w:eastAsia="zh-TW"/>
              </w:rPr>
            </w:pPr>
            <w:r w:rsidRPr="00AC4FBC">
              <w:t>QPSK</w:t>
            </w:r>
          </w:p>
        </w:tc>
        <w:tc>
          <w:tcPr>
            <w:tcW w:w="959" w:type="dxa"/>
            <w:gridSpan w:val="4"/>
            <w:vAlign w:val="center"/>
            <w:tcPrChange w:id="14823" w:author="1989" w:date="2024-03-27T13:57:00Z">
              <w:tcPr>
                <w:tcW w:w="959" w:type="dxa"/>
                <w:gridSpan w:val="5"/>
                <w:vAlign w:val="center"/>
              </w:tcPr>
            </w:tcPrChange>
          </w:tcPr>
          <w:p w14:paraId="2591C152" w14:textId="77777777" w:rsidR="00CE52A9" w:rsidRPr="00AC4FBC" w:rsidRDefault="00CE52A9" w:rsidP="00586E32">
            <w:pPr>
              <w:pStyle w:val="TAC"/>
              <w:rPr>
                <w:lang w:eastAsia="zh-TW"/>
              </w:rPr>
            </w:pPr>
            <w:r w:rsidRPr="00AC4FBC">
              <w:t>5 MHz</w:t>
            </w:r>
          </w:p>
        </w:tc>
        <w:tc>
          <w:tcPr>
            <w:tcW w:w="1026" w:type="dxa"/>
            <w:vAlign w:val="center"/>
            <w:tcPrChange w:id="14824" w:author="1989" w:date="2024-03-27T13:57:00Z">
              <w:tcPr>
                <w:tcW w:w="1026" w:type="dxa"/>
                <w:vAlign w:val="center"/>
              </w:tcPr>
            </w:tcPrChange>
          </w:tcPr>
          <w:p w14:paraId="63B2328A"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4825" w:author="1989" w:date="2024-03-27T13:57:00Z">
              <w:tcPr>
                <w:tcW w:w="963" w:type="dxa"/>
                <w:gridSpan w:val="4"/>
                <w:vAlign w:val="center"/>
              </w:tcPr>
            </w:tcPrChange>
          </w:tcPr>
          <w:p w14:paraId="4649CA79"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4826" w:author="1989" w:date="2024-03-27T13:57:00Z">
              <w:tcPr>
                <w:tcW w:w="1321" w:type="dxa"/>
                <w:gridSpan w:val="5"/>
                <w:vAlign w:val="center"/>
              </w:tcPr>
            </w:tcPrChange>
          </w:tcPr>
          <w:p w14:paraId="17E964D8"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4827" w:author="1989" w:date="2024-03-27T13:57:00Z">
              <w:tcPr>
                <w:tcW w:w="972" w:type="dxa"/>
                <w:gridSpan w:val="3"/>
                <w:vAlign w:val="center"/>
              </w:tcPr>
            </w:tcPrChange>
          </w:tcPr>
          <w:p w14:paraId="6FCE609F" w14:textId="77777777" w:rsidR="00CE52A9" w:rsidRPr="00AC4FBC" w:rsidRDefault="00CE52A9" w:rsidP="00586E32">
            <w:pPr>
              <w:pStyle w:val="TAC"/>
              <w:rPr>
                <w:lang w:eastAsia="zh-TW"/>
              </w:rPr>
            </w:pPr>
            <w:r w:rsidRPr="00AC4FBC">
              <w:t>10 MHz</w:t>
            </w:r>
          </w:p>
        </w:tc>
        <w:tc>
          <w:tcPr>
            <w:tcW w:w="1085" w:type="dxa"/>
            <w:gridSpan w:val="2"/>
            <w:vAlign w:val="center"/>
            <w:tcPrChange w:id="14828" w:author="1989" w:date="2024-03-27T13:57:00Z">
              <w:tcPr>
                <w:tcW w:w="1085" w:type="dxa"/>
                <w:gridSpan w:val="3"/>
                <w:vAlign w:val="center"/>
              </w:tcPr>
            </w:tcPrChange>
          </w:tcPr>
          <w:p w14:paraId="5B5DAFC4" w14:textId="77777777" w:rsidR="00CE52A9" w:rsidRPr="00AC4FBC" w:rsidRDefault="00CE52A9" w:rsidP="00586E32">
            <w:pPr>
              <w:pStyle w:val="TAC"/>
              <w:rPr>
                <w:lang w:eastAsia="zh-TW"/>
              </w:rPr>
            </w:pPr>
            <w:r w:rsidRPr="00AC4FBC">
              <w:rPr>
                <w:lang w:eastAsia="zh-TW"/>
              </w:rPr>
              <w:t>All RBs / All RBs</w:t>
            </w:r>
          </w:p>
        </w:tc>
      </w:tr>
      <w:tr w:rsidR="00CE52A9" w:rsidRPr="00AC4FBC" w14:paraId="71C495F5" w14:textId="77777777" w:rsidTr="00586E32">
        <w:trPr>
          <w:trHeight w:val="344"/>
          <w:trPrChange w:id="14829" w:author="1989" w:date="2024-03-27T13:57:00Z">
            <w:trPr>
              <w:gridBefore w:val="1"/>
              <w:trHeight w:val="344"/>
            </w:trPr>
          </w:trPrChange>
        </w:trPr>
        <w:tc>
          <w:tcPr>
            <w:tcW w:w="13154" w:type="dxa"/>
            <w:gridSpan w:val="31"/>
            <w:tcBorders>
              <w:top w:val="nil"/>
            </w:tcBorders>
            <w:vAlign w:val="center"/>
            <w:tcPrChange w:id="14830" w:author="1989" w:date="2024-03-27T13:57:00Z">
              <w:tcPr>
                <w:tcW w:w="13096" w:type="dxa"/>
                <w:gridSpan w:val="44"/>
                <w:tcBorders>
                  <w:top w:val="nil"/>
                </w:tcBorders>
                <w:vAlign w:val="center"/>
              </w:tcPr>
            </w:tcPrChange>
          </w:tcPr>
          <w:p w14:paraId="3928EACD" w14:textId="77777777" w:rsidR="00CE52A9" w:rsidRPr="00AC4FBC" w:rsidRDefault="00CE52A9" w:rsidP="00586E32">
            <w:pPr>
              <w:pStyle w:val="TAH"/>
              <w:rPr>
                <w:lang w:eastAsia="zh-TW"/>
              </w:rPr>
            </w:pPr>
            <w:r w:rsidRPr="00AC4FBC">
              <w:t>Test Settings for DC_3A-8A_n78A Configuration – Note 3</w:t>
            </w:r>
          </w:p>
        </w:tc>
      </w:tr>
      <w:tr w:rsidR="00CE52A9" w:rsidRPr="00AC4FBC" w14:paraId="35F0C3F1" w14:textId="77777777" w:rsidTr="00586E32">
        <w:trPr>
          <w:trHeight w:val="241"/>
          <w:trPrChange w:id="14831" w:author="1989" w:date="2024-03-27T13:57:00Z">
            <w:trPr>
              <w:gridBefore w:val="1"/>
              <w:trHeight w:val="241"/>
            </w:trPr>
          </w:trPrChange>
        </w:trPr>
        <w:tc>
          <w:tcPr>
            <w:tcW w:w="462" w:type="dxa"/>
            <w:tcBorders>
              <w:bottom w:val="nil"/>
            </w:tcBorders>
            <w:vAlign w:val="center"/>
            <w:tcPrChange w:id="14832" w:author="1989" w:date="2024-03-27T13:57:00Z">
              <w:tcPr>
                <w:tcW w:w="404" w:type="dxa"/>
                <w:gridSpan w:val="2"/>
                <w:tcBorders>
                  <w:bottom w:val="nil"/>
                </w:tcBorders>
                <w:vAlign w:val="center"/>
              </w:tcPr>
            </w:tcPrChange>
          </w:tcPr>
          <w:p w14:paraId="1DB9CFE4" w14:textId="77777777" w:rsidR="00CE52A9" w:rsidRPr="00AC4FBC" w:rsidRDefault="00CE52A9" w:rsidP="00586E32">
            <w:pPr>
              <w:pStyle w:val="TAC"/>
            </w:pPr>
            <w:r w:rsidRPr="00AC4FBC">
              <w:t>1</w:t>
            </w:r>
          </w:p>
        </w:tc>
        <w:tc>
          <w:tcPr>
            <w:tcW w:w="731" w:type="dxa"/>
            <w:vAlign w:val="center"/>
            <w:tcPrChange w:id="14833" w:author="1989" w:date="2024-03-27T13:57:00Z">
              <w:tcPr>
                <w:tcW w:w="731" w:type="dxa"/>
                <w:gridSpan w:val="2"/>
                <w:vAlign w:val="center"/>
              </w:tcPr>
            </w:tcPrChange>
          </w:tcPr>
          <w:p w14:paraId="7C692947" w14:textId="77777777" w:rsidR="00CE52A9" w:rsidRPr="00AC4FBC" w:rsidRDefault="00CE52A9" w:rsidP="00586E32">
            <w:pPr>
              <w:pStyle w:val="TAC"/>
              <w:rPr>
                <w:lang w:eastAsia="zh-TW"/>
              </w:rPr>
            </w:pPr>
            <w:r w:rsidRPr="00AC4FBC">
              <w:t>3</w:t>
            </w:r>
          </w:p>
        </w:tc>
        <w:tc>
          <w:tcPr>
            <w:tcW w:w="1120" w:type="dxa"/>
            <w:gridSpan w:val="2"/>
            <w:vAlign w:val="center"/>
            <w:tcPrChange w:id="14834" w:author="1989" w:date="2024-03-27T13:57:00Z">
              <w:tcPr>
                <w:tcW w:w="1120" w:type="dxa"/>
                <w:gridSpan w:val="3"/>
                <w:vAlign w:val="center"/>
              </w:tcPr>
            </w:tcPrChange>
          </w:tcPr>
          <w:p w14:paraId="6961859F" w14:textId="77777777" w:rsidR="00CE52A9" w:rsidRPr="00AC4FBC" w:rsidRDefault="00CE52A9" w:rsidP="00586E32">
            <w:pPr>
              <w:pStyle w:val="TAC"/>
              <w:rPr>
                <w:lang w:eastAsia="zh-TW"/>
              </w:rPr>
            </w:pPr>
            <w:r w:rsidRPr="00AC4FBC">
              <w:t>DL 1820 MHz</w:t>
            </w:r>
          </w:p>
        </w:tc>
        <w:tc>
          <w:tcPr>
            <w:tcW w:w="999" w:type="dxa"/>
            <w:gridSpan w:val="2"/>
            <w:vAlign w:val="center"/>
            <w:tcPrChange w:id="14835" w:author="1989" w:date="2024-03-27T13:57:00Z">
              <w:tcPr>
                <w:tcW w:w="999" w:type="dxa"/>
                <w:gridSpan w:val="3"/>
                <w:vAlign w:val="center"/>
              </w:tcPr>
            </w:tcPrChange>
          </w:tcPr>
          <w:p w14:paraId="5D501647" w14:textId="77777777" w:rsidR="00CE52A9" w:rsidRPr="00AC4FBC" w:rsidRDefault="00CE52A9" w:rsidP="00586E32">
            <w:pPr>
              <w:pStyle w:val="TAC"/>
            </w:pPr>
          </w:p>
        </w:tc>
        <w:tc>
          <w:tcPr>
            <w:tcW w:w="989" w:type="dxa"/>
            <w:vAlign w:val="center"/>
            <w:tcPrChange w:id="14836" w:author="1989" w:date="2024-03-27T13:57:00Z">
              <w:tcPr>
                <w:tcW w:w="989" w:type="dxa"/>
                <w:vAlign w:val="center"/>
              </w:tcPr>
            </w:tcPrChange>
          </w:tcPr>
          <w:p w14:paraId="647382C0" w14:textId="77777777" w:rsidR="00CE52A9" w:rsidRPr="00AC4FBC" w:rsidRDefault="00CE52A9" w:rsidP="00586E32">
            <w:pPr>
              <w:pStyle w:val="TAC"/>
              <w:rPr>
                <w:lang w:eastAsia="zh-TW"/>
              </w:rPr>
            </w:pPr>
          </w:p>
        </w:tc>
        <w:tc>
          <w:tcPr>
            <w:tcW w:w="1289" w:type="dxa"/>
            <w:gridSpan w:val="3"/>
            <w:vAlign w:val="center"/>
            <w:tcPrChange w:id="14837" w:author="1989" w:date="2024-03-27T13:57:00Z">
              <w:tcPr>
                <w:tcW w:w="1289" w:type="dxa"/>
                <w:gridSpan w:val="5"/>
                <w:vAlign w:val="center"/>
              </w:tcPr>
            </w:tcPrChange>
          </w:tcPr>
          <w:p w14:paraId="3E6BDB3D" w14:textId="77777777" w:rsidR="00CE52A9" w:rsidRPr="00AC4FBC" w:rsidRDefault="00CE52A9" w:rsidP="00586E32">
            <w:pPr>
              <w:pStyle w:val="TAC"/>
              <w:rPr>
                <w:lang w:eastAsia="zh-TW"/>
              </w:rPr>
            </w:pPr>
            <w:r w:rsidRPr="00AC4FBC">
              <w:t>8</w:t>
            </w:r>
          </w:p>
        </w:tc>
        <w:tc>
          <w:tcPr>
            <w:tcW w:w="1238" w:type="dxa"/>
            <w:gridSpan w:val="6"/>
            <w:vAlign w:val="center"/>
            <w:tcPrChange w:id="14838" w:author="1989" w:date="2024-03-27T13:57:00Z">
              <w:tcPr>
                <w:tcW w:w="1238" w:type="dxa"/>
                <w:gridSpan w:val="7"/>
                <w:vAlign w:val="center"/>
              </w:tcPr>
            </w:tcPrChange>
          </w:tcPr>
          <w:p w14:paraId="4AC684AF" w14:textId="77777777" w:rsidR="00CE52A9" w:rsidRPr="00AC4FBC" w:rsidRDefault="00CE52A9" w:rsidP="00586E32">
            <w:pPr>
              <w:pStyle w:val="TAC"/>
              <w:rPr>
                <w:lang w:eastAsia="zh-TW"/>
              </w:rPr>
            </w:pPr>
            <w:r w:rsidRPr="00AC4FBC">
              <w:t>UL 910 / DL 955 MHz</w:t>
            </w:r>
          </w:p>
        </w:tc>
        <w:tc>
          <w:tcPr>
            <w:tcW w:w="959" w:type="dxa"/>
            <w:gridSpan w:val="4"/>
            <w:vAlign w:val="center"/>
            <w:tcPrChange w:id="14839" w:author="1989" w:date="2024-03-27T13:57:00Z">
              <w:tcPr>
                <w:tcW w:w="959" w:type="dxa"/>
                <w:gridSpan w:val="5"/>
                <w:vAlign w:val="center"/>
              </w:tcPr>
            </w:tcPrChange>
          </w:tcPr>
          <w:p w14:paraId="3CDCF907" w14:textId="77777777" w:rsidR="00CE52A9" w:rsidRPr="00AC4FBC" w:rsidRDefault="00CE52A9" w:rsidP="00586E32">
            <w:pPr>
              <w:pStyle w:val="TAC"/>
              <w:rPr>
                <w:lang w:eastAsia="zh-TW"/>
              </w:rPr>
            </w:pPr>
          </w:p>
        </w:tc>
        <w:tc>
          <w:tcPr>
            <w:tcW w:w="1026" w:type="dxa"/>
            <w:vAlign w:val="center"/>
            <w:tcPrChange w:id="14840" w:author="1989" w:date="2024-03-27T13:57:00Z">
              <w:tcPr>
                <w:tcW w:w="1026" w:type="dxa"/>
                <w:vAlign w:val="center"/>
              </w:tcPr>
            </w:tcPrChange>
          </w:tcPr>
          <w:p w14:paraId="044A5804" w14:textId="77777777" w:rsidR="00CE52A9" w:rsidRPr="00AC4FBC" w:rsidRDefault="00CE52A9" w:rsidP="00586E32">
            <w:pPr>
              <w:pStyle w:val="TAC"/>
              <w:rPr>
                <w:lang w:eastAsia="zh-TW"/>
              </w:rPr>
            </w:pPr>
          </w:p>
        </w:tc>
        <w:tc>
          <w:tcPr>
            <w:tcW w:w="963" w:type="dxa"/>
            <w:gridSpan w:val="3"/>
            <w:vAlign w:val="center"/>
            <w:tcPrChange w:id="14841" w:author="1989" w:date="2024-03-27T13:57:00Z">
              <w:tcPr>
                <w:tcW w:w="963" w:type="dxa"/>
                <w:gridSpan w:val="4"/>
                <w:vAlign w:val="center"/>
              </w:tcPr>
            </w:tcPrChange>
          </w:tcPr>
          <w:p w14:paraId="331F3618" w14:textId="77777777" w:rsidR="00CE52A9" w:rsidRPr="00AC4FBC" w:rsidRDefault="00CE52A9" w:rsidP="00586E32">
            <w:pPr>
              <w:pStyle w:val="TAC"/>
              <w:rPr>
                <w:lang w:eastAsia="zh-TW"/>
              </w:rPr>
            </w:pPr>
            <w:r w:rsidRPr="00AC4FBC">
              <w:t>n78</w:t>
            </w:r>
          </w:p>
        </w:tc>
        <w:tc>
          <w:tcPr>
            <w:tcW w:w="1321" w:type="dxa"/>
            <w:gridSpan w:val="3"/>
            <w:vAlign w:val="center"/>
            <w:tcPrChange w:id="14842" w:author="1989" w:date="2024-03-27T13:57:00Z">
              <w:tcPr>
                <w:tcW w:w="1321" w:type="dxa"/>
                <w:gridSpan w:val="5"/>
                <w:vAlign w:val="center"/>
              </w:tcPr>
            </w:tcPrChange>
          </w:tcPr>
          <w:p w14:paraId="4F6B09BD" w14:textId="77777777" w:rsidR="00CE52A9" w:rsidRPr="00AC4FBC" w:rsidRDefault="00CE52A9" w:rsidP="00586E32">
            <w:pPr>
              <w:pStyle w:val="TAC"/>
              <w:rPr>
                <w:lang w:eastAsia="zh-TW"/>
              </w:rPr>
            </w:pPr>
            <w:r w:rsidRPr="00AC4FBC">
              <w:rPr>
                <w:lang w:eastAsia="zh-TW"/>
              </w:rPr>
              <w:t>3640 MHz</w:t>
            </w:r>
          </w:p>
        </w:tc>
        <w:tc>
          <w:tcPr>
            <w:tcW w:w="972" w:type="dxa"/>
            <w:gridSpan w:val="2"/>
            <w:vAlign w:val="center"/>
            <w:tcPrChange w:id="14843" w:author="1989" w:date="2024-03-27T13:57:00Z">
              <w:tcPr>
                <w:tcW w:w="972" w:type="dxa"/>
                <w:gridSpan w:val="3"/>
                <w:vAlign w:val="center"/>
              </w:tcPr>
            </w:tcPrChange>
          </w:tcPr>
          <w:p w14:paraId="58617B63" w14:textId="77777777" w:rsidR="00CE52A9" w:rsidRPr="00AC4FBC" w:rsidRDefault="00CE52A9" w:rsidP="00586E32">
            <w:pPr>
              <w:pStyle w:val="TAC"/>
              <w:rPr>
                <w:lang w:eastAsia="zh-TW"/>
              </w:rPr>
            </w:pPr>
          </w:p>
        </w:tc>
        <w:tc>
          <w:tcPr>
            <w:tcW w:w="1085" w:type="dxa"/>
            <w:gridSpan w:val="2"/>
            <w:vAlign w:val="center"/>
            <w:tcPrChange w:id="14844" w:author="1989" w:date="2024-03-27T13:57:00Z">
              <w:tcPr>
                <w:tcW w:w="1085" w:type="dxa"/>
                <w:gridSpan w:val="3"/>
                <w:vAlign w:val="center"/>
              </w:tcPr>
            </w:tcPrChange>
          </w:tcPr>
          <w:p w14:paraId="2EC77C1A" w14:textId="77777777" w:rsidR="00CE52A9" w:rsidRPr="00AC4FBC" w:rsidRDefault="00CE52A9" w:rsidP="00586E32">
            <w:pPr>
              <w:pStyle w:val="TAC"/>
              <w:rPr>
                <w:lang w:eastAsia="zh-TW"/>
              </w:rPr>
            </w:pPr>
          </w:p>
        </w:tc>
      </w:tr>
      <w:tr w:rsidR="00CE52A9" w:rsidRPr="00AC4FBC" w14:paraId="3B343879" w14:textId="77777777" w:rsidTr="00586E32">
        <w:trPr>
          <w:trHeight w:val="241"/>
          <w:trPrChange w:id="14845" w:author="1989" w:date="2024-03-27T13:57:00Z">
            <w:trPr>
              <w:gridBefore w:val="1"/>
              <w:trHeight w:val="241"/>
            </w:trPr>
          </w:trPrChange>
        </w:trPr>
        <w:tc>
          <w:tcPr>
            <w:tcW w:w="462" w:type="dxa"/>
            <w:tcBorders>
              <w:top w:val="nil"/>
            </w:tcBorders>
            <w:vAlign w:val="center"/>
            <w:tcPrChange w:id="14846" w:author="1989" w:date="2024-03-27T13:57:00Z">
              <w:tcPr>
                <w:tcW w:w="404" w:type="dxa"/>
                <w:gridSpan w:val="2"/>
                <w:tcBorders>
                  <w:top w:val="nil"/>
                </w:tcBorders>
                <w:vAlign w:val="center"/>
              </w:tcPr>
            </w:tcPrChange>
          </w:tcPr>
          <w:p w14:paraId="7099CDDD" w14:textId="77777777" w:rsidR="00CE52A9" w:rsidRPr="00AC4FBC" w:rsidRDefault="00CE52A9" w:rsidP="00586E32">
            <w:pPr>
              <w:pStyle w:val="TAC"/>
            </w:pPr>
          </w:p>
        </w:tc>
        <w:tc>
          <w:tcPr>
            <w:tcW w:w="731" w:type="dxa"/>
            <w:vAlign w:val="center"/>
            <w:tcPrChange w:id="14847" w:author="1989" w:date="2024-03-27T13:57:00Z">
              <w:tcPr>
                <w:tcW w:w="731" w:type="dxa"/>
                <w:gridSpan w:val="2"/>
                <w:vAlign w:val="center"/>
              </w:tcPr>
            </w:tcPrChange>
          </w:tcPr>
          <w:p w14:paraId="577B84E7" w14:textId="77777777" w:rsidR="00CE52A9" w:rsidRPr="00AC4FBC" w:rsidRDefault="00CE52A9" w:rsidP="00586E32">
            <w:pPr>
              <w:pStyle w:val="TAC"/>
              <w:rPr>
                <w:lang w:eastAsia="zh-TW"/>
              </w:rPr>
            </w:pPr>
            <w:r w:rsidRPr="00AC4FBC">
              <w:t>N/A</w:t>
            </w:r>
          </w:p>
        </w:tc>
        <w:tc>
          <w:tcPr>
            <w:tcW w:w="1120" w:type="dxa"/>
            <w:gridSpan w:val="2"/>
            <w:vAlign w:val="center"/>
            <w:tcPrChange w:id="14848" w:author="1989" w:date="2024-03-27T13:57:00Z">
              <w:tcPr>
                <w:tcW w:w="1120" w:type="dxa"/>
                <w:gridSpan w:val="3"/>
                <w:vAlign w:val="center"/>
              </w:tcPr>
            </w:tcPrChange>
          </w:tcPr>
          <w:p w14:paraId="38A6883B" w14:textId="77777777" w:rsidR="00CE52A9" w:rsidRPr="00AC4FBC" w:rsidRDefault="00CE52A9" w:rsidP="00586E32">
            <w:pPr>
              <w:pStyle w:val="TAC"/>
              <w:rPr>
                <w:lang w:eastAsia="zh-TW"/>
              </w:rPr>
            </w:pPr>
            <w:r w:rsidRPr="00AC4FBC">
              <w:t>QPSK</w:t>
            </w:r>
          </w:p>
        </w:tc>
        <w:tc>
          <w:tcPr>
            <w:tcW w:w="999" w:type="dxa"/>
            <w:gridSpan w:val="2"/>
            <w:vAlign w:val="center"/>
            <w:tcPrChange w:id="14849" w:author="1989" w:date="2024-03-27T13:57:00Z">
              <w:tcPr>
                <w:tcW w:w="999" w:type="dxa"/>
                <w:gridSpan w:val="3"/>
                <w:vAlign w:val="center"/>
              </w:tcPr>
            </w:tcPrChange>
          </w:tcPr>
          <w:p w14:paraId="67C51201" w14:textId="77777777" w:rsidR="00CE52A9" w:rsidRPr="00AC4FBC" w:rsidRDefault="00CE52A9" w:rsidP="00586E32">
            <w:pPr>
              <w:pStyle w:val="TAC"/>
            </w:pPr>
            <w:r w:rsidRPr="00AC4FBC">
              <w:t>5 MHz</w:t>
            </w:r>
          </w:p>
        </w:tc>
        <w:tc>
          <w:tcPr>
            <w:tcW w:w="989" w:type="dxa"/>
            <w:vAlign w:val="center"/>
            <w:tcPrChange w:id="14850" w:author="1989" w:date="2024-03-27T13:57:00Z">
              <w:tcPr>
                <w:tcW w:w="989" w:type="dxa"/>
                <w:vAlign w:val="center"/>
              </w:tcPr>
            </w:tcPrChange>
          </w:tcPr>
          <w:p w14:paraId="0E5090A6"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851" w:author="1989" w:date="2024-03-27T13:57:00Z">
              <w:tcPr>
                <w:tcW w:w="1289" w:type="dxa"/>
                <w:gridSpan w:val="5"/>
                <w:vAlign w:val="center"/>
              </w:tcPr>
            </w:tcPrChange>
          </w:tcPr>
          <w:p w14:paraId="43C9F371" w14:textId="77777777" w:rsidR="00CE52A9" w:rsidRPr="00AC4FBC" w:rsidRDefault="00CE52A9" w:rsidP="00586E32">
            <w:pPr>
              <w:pStyle w:val="TAC"/>
              <w:rPr>
                <w:lang w:eastAsia="zh-TW"/>
              </w:rPr>
            </w:pPr>
            <w:r w:rsidRPr="00AC4FBC">
              <w:t>QPSK</w:t>
            </w:r>
          </w:p>
        </w:tc>
        <w:tc>
          <w:tcPr>
            <w:tcW w:w="1238" w:type="dxa"/>
            <w:gridSpan w:val="6"/>
            <w:vAlign w:val="center"/>
            <w:tcPrChange w:id="14852" w:author="1989" w:date="2024-03-27T13:57:00Z">
              <w:tcPr>
                <w:tcW w:w="1238" w:type="dxa"/>
                <w:gridSpan w:val="7"/>
                <w:vAlign w:val="center"/>
              </w:tcPr>
            </w:tcPrChange>
          </w:tcPr>
          <w:p w14:paraId="358D064D" w14:textId="77777777" w:rsidR="00CE52A9" w:rsidRPr="00AC4FBC" w:rsidRDefault="00CE52A9" w:rsidP="00586E32">
            <w:pPr>
              <w:pStyle w:val="TAC"/>
              <w:rPr>
                <w:lang w:eastAsia="zh-TW"/>
              </w:rPr>
            </w:pPr>
            <w:r w:rsidRPr="00AC4FBC">
              <w:t>QPSK</w:t>
            </w:r>
          </w:p>
        </w:tc>
        <w:tc>
          <w:tcPr>
            <w:tcW w:w="959" w:type="dxa"/>
            <w:gridSpan w:val="4"/>
            <w:vAlign w:val="center"/>
            <w:tcPrChange w:id="14853" w:author="1989" w:date="2024-03-27T13:57:00Z">
              <w:tcPr>
                <w:tcW w:w="959" w:type="dxa"/>
                <w:gridSpan w:val="5"/>
                <w:vAlign w:val="center"/>
              </w:tcPr>
            </w:tcPrChange>
          </w:tcPr>
          <w:p w14:paraId="7E37800D" w14:textId="77777777" w:rsidR="00CE52A9" w:rsidRPr="00AC4FBC" w:rsidRDefault="00CE52A9" w:rsidP="00586E32">
            <w:pPr>
              <w:pStyle w:val="TAC"/>
              <w:rPr>
                <w:lang w:eastAsia="zh-TW"/>
              </w:rPr>
            </w:pPr>
            <w:r w:rsidRPr="00AC4FBC">
              <w:t>5 MHz</w:t>
            </w:r>
          </w:p>
        </w:tc>
        <w:tc>
          <w:tcPr>
            <w:tcW w:w="1026" w:type="dxa"/>
            <w:vAlign w:val="center"/>
            <w:tcPrChange w:id="14854" w:author="1989" w:date="2024-03-27T13:57:00Z">
              <w:tcPr>
                <w:tcW w:w="1026" w:type="dxa"/>
                <w:vAlign w:val="center"/>
              </w:tcPr>
            </w:tcPrChange>
          </w:tcPr>
          <w:p w14:paraId="323868E3"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4855" w:author="1989" w:date="2024-03-27T13:57:00Z">
              <w:tcPr>
                <w:tcW w:w="963" w:type="dxa"/>
                <w:gridSpan w:val="4"/>
                <w:vAlign w:val="center"/>
              </w:tcPr>
            </w:tcPrChange>
          </w:tcPr>
          <w:p w14:paraId="391C912D"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4856" w:author="1989" w:date="2024-03-27T13:57:00Z">
              <w:tcPr>
                <w:tcW w:w="1321" w:type="dxa"/>
                <w:gridSpan w:val="5"/>
                <w:vAlign w:val="center"/>
              </w:tcPr>
            </w:tcPrChange>
          </w:tcPr>
          <w:p w14:paraId="17FA347B"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4857" w:author="1989" w:date="2024-03-27T13:57:00Z">
              <w:tcPr>
                <w:tcW w:w="972" w:type="dxa"/>
                <w:gridSpan w:val="3"/>
                <w:vAlign w:val="center"/>
              </w:tcPr>
            </w:tcPrChange>
          </w:tcPr>
          <w:p w14:paraId="74BC10F2" w14:textId="77777777" w:rsidR="00CE52A9" w:rsidRPr="00AC4FBC" w:rsidRDefault="00CE52A9" w:rsidP="00586E32">
            <w:pPr>
              <w:pStyle w:val="TAC"/>
              <w:rPr>
                <w:lang w:eastAsia="zh-TW"/>
              </w:rPr>
            </w:pPr>
            <w:r w:rsidRPr="00AC4FBC">
              <w:t>10 MHz</w:t>
            </w:r>
          </w:p>
        </w:tc>
        <w:tc>
          <w:tcPr>
            <w:tcW w:w="1085" w:type="dxa"/>
            <w:gridSpan w:val="2"/>
            <w:vAlign w:val="center"/>
            <w:tcPrChange w:id="14858" w:author="1989" w:date="2024-03-27T13:57:00Z">
              <w:tcPr>
                <w:tcW w:w="1085" w:type="dxa"/>
                <w:gridSpan w:val="3"/>
                <w:vAlign w:val="center"/>
              </w:tcPr>
            </w:tcPrChange>
          </w:tcPr>
          <w:p w14:paraId="6DE311F1" w14:textId="77777777" w:rsidR="00CE52A9" w:rsidRPr="00AC4FBC" w:rsidRDefault="00CE52A9" w:rsidP="00586E32">
            <w:pPr>
              <w:pStyle w:val="TAC"/>
              <w:rPr>
                <w:lang w:eastAsia="zh-TW"/>
              </w:rPr>
            </w:pPr>
            <w:r w:rsidRPr="00AC4FBC">
              <w:rPr>
                <w:lang w:eastAsia="zh-TW"/>
              </w:rPr>
              <w:t>All RBs / All RBs</w:t>
            </w:r>
          </w:p>
        </w:tc>
      </w:tr>
      <w:tr w:rsidR="00CE52A9" w:rsidRPr="00AC4FBC" w14:paraId="5CF8ADF5" w14:textId="77777777" w:rsidTr="00586E32">
        <w:trPr>
          <w:trHeight w:val="241"/>
          <w:ins w:id="14859" w:author="1989" w:date="2024-03-27T13:57:00Z"/>
          <w:trPrChange w:id="14860" w:author="1989" w:date="2024-03-27T13:57:00Z">
            <w:trPr>
              <w:gridBefore w:val="1"/>
              <w:trHeight w:val="241"/>
            </w:trPr>
          </w:trPrChange>
        </w:trPr>
        <w:tc>
          <w:tcPr>
            <w:tcW w:w="13154" w:type="dxa"/>
            <w:gridSpan w:val="31"/>
            <w:tcBorders>
              <w:top w:val="nil"/>
            </w:tcBorders>
            <w:vAlign w:val="center"/>
            <w:tcPrChange w:id="14861" w:author="1989" w:date="2024-03-27T13:57:00Z">
              <w:tcPr>
                <w:tcW w:w="13096" w:type="dxa"/>
                <w:gridSpan w:val="44"/>
                <w:tcBorders>
                  <w:top w:val="nil"/>
                </w:tcBorders>
                <w:vAlign w:val="center"/>
              </w:tcPr>
            </w:tcPrChange>
          </w:tcPr>
          <w:p w14:paraId="5D673F6A" w14:textId="77777777" w:rsidR="00CE52A9" w:rsidRPr="004B42AB" w:rsidRDefault="00CE52A9" w:rsidP="00586E32">
            <w:pPr>
              <w:pStyle w:val="TAC"/>
              <w:rPr>
                <w:ins w:id="14862" w:author="1989" w:date="2024-03-27T13:57:00Z"/>
                <w:b/>
                <w:bCs/>
                <w:lang w:eastAsia="zh-TW"/>
                <w:rPrChange w:id="14863" w:author="1989" w:date="2024-03-27T13:57:00Z">
                  <w:rPr>
                    <w:ins w:id="14864" w:author="1989" w:date="2024-03-27T13:57:00Z"/>
                    <w:lang w:eastAsia="zh-TW"/>
                  </w:rPr>
                </w:rPrChange>
              </w:rPr>
            </w:pPr>
            <w:ins w:id="14865" w:author="1989" w:date="2024-03-27T13:57:00Z">
              <w:r w:rsidRPr="004B42AB">
                <w:rPr>
                  <w:b/>
                  <w:bCs/>
                  <w:rPrChange w:id="14866" w:author="1989" w:date="2024-03-27T13:57:00Z">
                    <w:rPr/>
                  </w:rPrChange>
                </w:rPr>
                <w:t>Test Settings for DC_3A-19A_n78A Configuration (PC2 &amp; PC3)– Note 3</w:t>
              </w:r>
            </w:ins>
          </w:p>
        </w:tc>
      </w:tr>
      <w:tr w:rsidR="00CE52A9" w:rsidRPr="00AC4FBC" w14:paraId="6A18A385" w14:textId="77777777" w:rsidTr="00586E32">
        <w:trPr>
          <w:trHeight w:val="241"/>
          <w:ins w:id="14867" w:author="1989" w:date="2024-03-27T13:57:00Z"/>
          <w:trPrChange w:id="14868" w:author="1989" w:date="2024-03-27T13:57:00Z">
            <w:trPr>
              <w:gridBefore w:val="1"/>
              <w:trHeight w:val="241"/>
            </w:trPr>
          </w:trPrChange>
        </w:trPr>
        <w:tc>
          <w:tcPr>
            <w:tcW w:w="462" w:type="dxa"/>
            <w:tcBorders>
              <w:top w:val="nil"/>
            </w:tcBorders>
            <w:vAlign w:val="center"/>
            <w:tcPrChange w:id="14869" w:author="1989" w:date="2024-03-27T13:57:00Z">
              <w:tcPr>
                <w:tcW w:w="404" w:type="dxa"/>
                <w:gridSpan w:val="2"/>
                <w:tcBorders>
                  <w:top w:val="nil"/>
                </w:tcBorders>
                <w:vAlign w:val="center"/>
              </w:tcPr>
            </w:tcPrChange>
          </w:tcPr>
          <w:p w14:paraId="4B3671C9" w14:textId="77777777" w:rsidR="00CE52A9" w:rsidRPr="00AC4FBC" w:rsidRDefault="00CE52A9" w:rsidP="00586E32">
            <w:pPr>
              <w:pStyle w:val="TAC"/>
              <w:rPr>
                <w:ins w:id="14870" w:author="1989" w:date="2024-03-27T13:57:00Z"/>
              </w:rPr>
            </w:pPr>
            <w:ins w:id="14871" w:author="1989" w:date="2024-03-27T13:57:00Z">
              <w:r w:rsidRPr="00AC4FBC">
                <w:t>1</w:t>
              </w:r>
              <w:r w:rsidRPr="00CC40C1">
                <w:rPr>
                  <w:vertAlign w:val="superscript"/>
                </w:rPr>
                <w:t>11</w:t>
              </w:r>
            </w:ins>
          </w:p>
        </w:tc>
        <w:tc>
          <w:tcPr>
            <w:tcW w:w="731" w:type="dxa"/>
            <w:vAlign w:val="center"/>
            <w:tcPrChange w:id="14872" w:author="1989" w:date="2024-03-27T13:57:00Z">
              <w:tcPr>
                <w:tcW w:w="731" w:type="dxa"/>
                <w:gridSpan w:val="2"/>
                <w:vAlign w:val="center"/>
              </w:tcPr>
            </w:tcPrChange>
          </w:tcPr>
          <w:p w14:paraId="02B80770" w14:textId="77777777" w:rsidR="00CE52A9" w:rsidRPr="00AC4FBC" w:rsidRDefault="00CE52A9" w:rsidP="00586E32">
            <w:pPr>
              <w:pStyle w:val="TAC"/>
              <w:rPr>
                <w:ins w:id="14873" w:author="1989" w:date="2024-03-27T13:57:00Z"/>
              </w:rPr>
            </w:pPr>
            <w:ins w:id="14874" w:author="1989" w:date="2024-03-27T13:57:00Z">
              <w:r w:rsidRPr="00AC4FBC">
                <w:t>3</w:t>
              </w:r>
            </w:ins>
          </w:p>
        </w:tc>
        <w:tc>
          <w:tcPr>
            <w:tcW w:w="1120" w:type="dxa"/>
            <w:gridSpan w:val="2"/>
            <w:vAlign w:val="center"/>
            <w:tcPrChange w:id="14875" w:author="1989" w:date="2024-03-27T13:57:00Z">
              <w:tcPr>
                <w:tcW w:w="1120" w:type="dxa"/>
                <w:gridSpan w:val="3"/>
                <w:vAlign w:val="center"/>
              </w:tcPr>
            </w:tcPrChange>
          </w:tcPr>
          <w:p w14:paraId="6901F7E0" w14:textId="77777777" w:rsidR="00CE52A9" w:rsidRPr="00AC4FBC" w:rsidRDefault="00CE52A9" w:rsidP="00586E32">
            <w:pPr>
              <w:pStyle w:val="TAC"/>
              <w:rPr>
                <w:ins w:id="14876" w:author="1989" w:date="2024-03-27T13:57:00Z"/>
              </w:rPr>
            </w:pPr>
            <w:ins w:id="14877" w:author="1989" w:date="2024-03-27T13:57:00Z">
              <w:r w:rsidRPr="00AC4FBC">
                <w:t>DL 18</w:t>
              </w:r>
              <w:r>
                <w:t>5</w:t>
              </w:r>
              <w:r w:rsidRPr="00AC4FBC">
                <w:t>0 MHz</w:t>
              </w:r>
            </w:ins>
          </w:p>
        </w:tc>
        <w:tc>
          <w:tcPr>
            <w:tcW w:w="999" w:type="dxa"/>
            <w:gridSpan w:val="2"/>
            <w:vAlign w:val="center"/>
            <w:tcPrChange w:id="14878" w:author="1989" w:date="2024-03-27T13:57:00Z">
              <w:tcPr>
                <w:tcW w:w="999" w:type="dxa"/>
                <w:gridSpan w:val="3"/>
                <w:vAlign w:val="center"/>
              </w:tcPr>
            </w:tcPrChange>
          </w:tcPr>
          <w:p w14:paraId="0B8F4251" w14:textId="77777777" w:rsidR="00CE52A9" w:rsidRPr="00AC4FBC" w:rsidRDefault="00CE52A9" w:rsidP="00586E32">
            <w:pPr>
              <w:pStyle w:val="TAC"/>
              <w:rPr>
                <w:ins w:id="14879" w:author="1989" w:date="2024-03-27T13:57:00Z"/>
              </w:rPr>
            </w:pPr>
          </w:p>
        </w:tc>
        <w:tc>
          <w:tcPr>
            <w:tcW w:w="989" w:type="dxa"/>
            <w:vAlign w:val="center"/>
            <w:tcPrChange w:id="14880" w:author="1989" w:date="2024-03-27T13:57:00Z">
              <w:tcPr>
                <w:tcW w:w="989" w:type="dxa"/>
                <w:vAlign w:val="center"/>
              </w:tcPr>
            </w:tcPrChange>
          </w:tcPr>
          <w:p w14:paraId="11EFE429" w14:textId="77777777" w:rsidR="00CE52A9" w:rsidRPr="00AC4FBC" w:rsidRDefault="00CE52A9" w:rsidP="00586E32">
            <w:pPr>
              <w:pStyle w:val="TAC"/>
              <w:rPr>
                <w:ins w:id="14881" w:author="1989" w:date="2024-03-27T13:57:00Z"/>
                <w:lang w:eastAsia="zh-TW"/>
              </w:rPr>
            </w:pPr>
          </w:p>
        </w:tc>
        <w:tc>
          <w:tcPr>
            <w:tcW w:w="1289" w:type="dxa"/>
            <w:gridSpan w:val="3"/>
            <w:vAlign w:val="center"/>
            <w:tcPrChange w:id="14882" w:author="1989" w:date="2024-03-27T13:57:00Z">
              <w:tcPr>
                <w:tcW w:w="1289" w:type="dxa"/>
                <w:gridSpan w:val="5"/>
                <w:vAlign w:val="center"/>
              </w:tcPr>
            </w:tcPrChange>
          </w:tcPr>
          <w:p w14:paraId="3B10BE5B" w14:textId="77777777" w:rsidR="00CE52A9" w:rsidRPr="00AC4FBC" w:rsidRDefault="00CE52A9" w:rsidP="00586E32">
            <w:pPr>
              <w:pStyle w:val="TAC"/>
              <w:rPr>
                <w:ins w:id="14883" w:author="1989" w:date="2024-03-27T13:57:00Z"/>
              </w:rPr>
            </w:pPr>
            <w:ins w:id="14884" w:author="1989" w:date="2024-03-27T13:57:00Z">
              <w:r w:rsidRPr="00AC4FBC">
                <w:t>8</w:t>
              </w:r>
            </w:ins>
          </w:p>
        </w:tc>
        <w:tc>
          <w:tcPr>
            <w:tcW w:w="1238" w:type="dxa"/>
            <w:gridSpan w:val="6"/>
            <w:vAlign w:val="center"/>
            <w:tcPrChange w:id="14885" w:author="1989" w:date="2024-03-27T13:57:00Z">
              <w:tcPr>
                <w:tcW w:w="1238" w:type="dxa"/>
                <w:gridSpan w:val="7"/>
                <w:vAlign w:val="center"/>
              </w:tcPr>
            </w:tcPrChange>
          </w:tcPr>
          <w:p w14:paraId="0C636B26" w14:textId="77777777" w:rsidR="00CE52A9" w:rsidRPr="00AC4FBC" w:rsidRDefault="00CE52A9" w:rsidP="00586E32">
            <w:pPr>
              <w:pStyle w:val="TAC"/>
              <w:rPr>
                <w:ins w:id="14886" w:author="1989" w:date="2024-03-27T13:57:00Z"/>
              </w:rPr>
            </w:pPr>
            <w:ins w:id="14887" w:author="1989" w:date="2024-03-27T13:57:00Z">
              <w:r w:rsidRPr="00AC4FBC">
                <w:t xml:space="preserve">UL </w:t>
              </w:r>
              <w:r>
                <w:t>835</w:t>
              </w:r>
              <w:r w:rsidRPr="00AC4FBC">
                <w:t xml:space="preserve"> / DL </w:t>
              </w:r>
              <w:r>
                <w:t>880</w:t>
              </w:r>
              <w:r w:rsidRPr="00AC4FBC">
                <w:t xml:space="preserve"> MHz</w:t>
              </w:r>
            </w:ins>
          </w:p>
        </w:tc>
        <w:tc>
          <w:tcPr>
            <w:tcW w:w="959" w:type="dxa"/>
            <w:gridSpan w:val="4"/>
            <w:vAlign w:val="center"/>
            <w:tcPrChange w:id="14888" w:author="1989" w:date="2024-03-27T13:57:00Z">
              <w:tcPr>
                <w:tcW w:w="959" w:type="dxa"/>
                <w:gridSpan w:val="5"/>
                <w:vAlign w:val="center"/>
              </w:tcPr>
            </w:tcPrChange>
          </w:tcPr>
          <w:p w14:paraId="5D124C39" w14:textId="77777777" w:rsidR="00CE52A9" w:rsidRPr="00AC4FBC" w:rsidRDefault="00CE52A9" w:rsidP="00586E32">
            <w:pPr>
              <w:pStyle w:val="TAC"/>
              <w:rPr>
                <w:ins w:id="14889" w:author="1989" w:date="2024-03-27T13:57:00Z"/>
              </w:rPr>
            </w:pPr>
          </w:p>
        </w:tc>
        <w:tc>
          <w:tcPr>
            <w:tcW w:w="1026" w:type="dxa"/>
            <w:vAlign w:val="center"/>
            <w:tcPrChange w:id="14890" w:author="1989" w:date="2024-03-27T13:57:00Z">
              <w:tcPr>
                <w:tcW w:w="1026" w:type="dxa"/>
                <w:vAlign w:val="center"/>
              </w:tcPr>
            </w:tcPrChange>
          </w:tcPr>
          <w:p w14:paraId="2203021F" w14:textId="77777777" w:rsidR="00CE52A9" w:rsidRPr="00AC4FBC" w:rsidRDefault="00CE52A9" w:rsidP="00586E32">
            <w:pPr>
              <w:pStyle w:val="TAC"/>
              <w:rPr>
                <w:ins w:id="14891" w:author="1989" w:date="2024-03-27T13:57:00Z"/>
                <w:lang w:eastAsia="zh-TW"/>
              </w:rPr>
            </w:pPr>
          </w:p>
        </w:tc>
        <w:tc>
          <w:tcPr>
            <w:tcW w:w="963" w:type="dxa"/>
            <w:gridSpan w:val="3"/>
            <w:vAlign w:val="center"/>
            <w:tcPrChange w:id="14892" w:author="1989" w:date="2024-03-27T13:57:00Z">
              <w:tcPr>
                <w:tcW w:w="963" w:type="dxa"/>
                <w:gridSpan w:val="4"/>
                <w:vAlign w:val="center"/>
              </w:tcPr>
            </w:tcPrChange>
          </w:tcPr>
          <w:p w14:paraId="687529D0" w14:textId="77777777" w:rsidR="00CE52A9" w:rsidRPr="00AC4FBC" w:rsidRDefault="00CE52A9" w:rsidP="00586E32">
            <w:pPr>
              <w:pStyle w:val="TAC"/>
              <w:rPr>
                <w:ins w:id="14893" w:author="1989" w:date="2024-03-27T13:57:00Z"/>
              </w:rPr>
            </w:pPr>
            <w:ins w:id="14894" w:author="1989" w:date="2024-03-27T13:57:00Z">
              <w:r w:rsidRPr="00AC4FBC">
                <w:t>n78</w:t>
              </w:r>
            </w:ins>
          </w:p>
        </w:tc>
        <w:tc>
          <w:tcPr>
            <w:tcW w:w="1321" w:type="dxa"/>
            <w:gridSpan w:val="3"/>
            <w:vAlign w:val="center"/>
            <w:tcPrChange w:id="14895" w:author="1989" w:date="2024-03-27T13:57:00Z">
              <w:tcPr>
                <w:tcW w:w="1321" w:type="dxa"/>
                <w:gridSpan w:val="5"/>
                <w:vAlign w:val="center"/>
              </w:tcPr>
            </w:tcPrChange>
          </w:tcPr>
          <w:p w14:paraId="71D2067F" w14:textId="77777777" w:rsidR="00CE52A9" w:rsidRPr="00AC4FBC" w:rsidRDefault="00CE52A9" w:rsidP="00586E32">
            <w:pPr>
              <w:pStyle w:val="TAC"/>
              <w:rPr>
                <w:ins w:id="14896" w:author="1989" w:date="2024-03-27T13:57:00Z"/>
                <w:lang w:eastAsia="zh-TW"/>
              </w:rPr>
            </w:pPr>
            <w:ins w:id="14897" w:author="1989" w:date="2024-03-27T13:57:00Z">
              <w:r w:rsidRPr="00AC4FBC">
                <w:rPr>
                  <w:lang w:eastAsia="zh-TW"/>
                </w:rPr>
                <w:t>3</w:t>
              </w:r>
              <w:r>
                <w:rPr>
                  <w:lang w:eastAsia="zh-TW"/>
                </w:rPr>
                <w:t>52</w:t>
              </w:r>
              <w:r w:rsidRPr="00AC4FBC">
                <w:rPr>
                  <w:lang w:eastAsia="zh-TW"/>
                </w:rPr>
                <w:t>0 MHz</w:t>
              </w:r>
            </w:ins>
          </w:p>
        </w:tc>
        <w:tc>
          <w:tcPr>
            <w:tcW w:w="972" w:type="dxa"/>
            <w:gridSpan w:val="2"/>
            <w:vAlign w:val="center"/>
            <w:tcPrChange w:id="14898" w:author="1989" w:date="2024-03-27T13:57:00Z">
              <w:tcPr>
                <w:tcW w:w="972" w:type="dxa"/>
                <w:gridSpan w:val="3"/>
                <w:vAlign w:val="center"/>
              </w:tcPr>
            </w:tcPrChange>
          </w:tcPr>
          <w:p w14:paraId="21503298" w14:textId="77777777" w:rsidR="00CE52A9" w:rsidRPr="00AC4FBC" w:rsidRDefault="00CE52A9" w:rsidP="00586E32">
            <w:pPr>
              <w:pStyle w:val="TAC"/>
              <w:rPr>
                <w:ins w:id="14899" w:author="1989" w:date="2024-03-27T13:57:00Z"/>
              </w:rPr>
            </w:pPr>
          </w:p>
        </w:tc>
        <w:tc>
          <w:tcPr>
            <w:tcW w:w="1085" w:type="dxa"/>
            <w:gridSpan w:val="2"/>
            <w:vAlign w:val="center"/>
            <w:tcPrChange w:id="14900" w:author="1989" w:date="2024-03-27T13:57:00Z">
              <w:tcPr>
                <w:tcW w:w="1085" w:type="dxa"/>
                <w:gridSpan w:val="3"/>
                <w:vAlign w:val="center"/>
              </w:tcPr>
            </w:tcPrChange>
          </w:tcPr>
          <w:p w14:paraId="1CB1BFD2" w14:textId="77777777" w:rsidR="00CE52A9" w:rsidRPr="00AC4FBC" w:rsidRDefault="00CE52A9" w:rsidP="00586E32">
            <w:pPr>
              <w:pStyle w:val="TAC"/>
              <w:rPr>
                <w:ins w:id="14901" w:author="1989" w:date="2024-03-27T13:57:00Z"/>
                <w:lang w:eastAsia="zh-TW"/>
              </w:rPr>
            </w:pPr>
          </w:p>
        </w:tc>
      </w:tr>
      <w:tr w:rsidR="00CE52A9" w:rsidRPr="00AC4FBC" w14:paraId="5D16833A" w14:textId="77777777" w:rsidTr="00586E32">
        <w:trPr>
          <w:trHeight w:val="241"/>
          <w:ins w:id="14902" w:author="1989" w:date="2024-03-27T13:57:00Z"/>
          <w:trPrChange w:id="14903" w:author="1989" w:date="2024-03-27T13:57:00Z">
            <w:trPr>
              <w:gridBefore w:val="1"/>
              <w:trHeight w:val="241"/>
            </w:trPr>
          </w:trPrChange>
        </w:trPr>
        <w:tc>
          <w:tcPr>
            <w:tcW w:w="462" w:type="dxa"/>
            <w:tcBorders>
              <w:top w:val="nil"/>
            </w:tcBorders>
            <w:vAlign w:val="center"/>
            <w:tcPrChange w:id="14904" w:author="1989" w:date="2024-03-27T13:57:00Z">
              <w:tcPr>
                <w:tcW w:w="404" w:type="dxa"/>
                <w:gridSpan w:val="2"/>
                <w:tcBorders>
                  <w:top w:val="nil"/>
                </w:tcBorders>
                <w:vAlign w:val="center"/>
              </w:tcPr>
            </w:tcPrChange>
          </w:tcPr>
          <w:p w14:paraId="4E46030D" w14:textId="77777777" w:rsidR="00CE52A9" w:rsidRPr="00AC4FBC" w:rsidRDefault="00CE52A9" w:rsidP="00586E32">
            <w:pPr>
              <w:pStyle w:val="TAC"/>
              <w:rPr>
                <w:ins w:id="14905" w:author="1989" w:date="2024-03-27T13:57:00Z"/>
              </w:rPr>
            </w:pPr>
          </w:p>
        </w:tc>
        <w:tc>
          <w:tcPr>
            <w:tcW w:w="731" w:type="dxa"/>
            <w:vAlign w:val="center"/>
            <w:tcPrChange w:id="14906" w:author="1989" w:date="2024-03-27T13:57:00Z">
              <w:tcPr>
                <w:tcW w:w="731" w:type="dxa"/>
                <w:gridSpan w:val="2"/>
                <w:vAlign w:val="center"/>
              </w:tcPr>
            </w:tcPrChange>
          </w:tcPr>
          <w:p w14:paraId="6EEFEC7A" w14:textId="77777777" w:rsidR="00CE52A9" w:rsidRPr="00AC4FBC" w:rsidRDefault="00CE52A9" w:rsidP="00586E32">
            <w:pPr>
              <w:pStyle w:val="TAC"/>
              <w:rPr>
                <w:ins w:id="14907" w:author="1989" w:date="2024-03-27T13:57:00Z"/>
              </w:rPr>
            </w:pPr>
            <w:ins w:id="14908" w:author="1989" w:date="2024-03-27T13:57:00Z">
              <w:r w:rsidRPr="00AC4FBC">
                <w:t>N/A</w:t>
              </w:r>
            </w:ins>
          </w:p>
        </w:tc>
        <w:tc>
          <w:tcPr>
            <w:tcW w:w="1120" w:type="dxa"/>
            <w:gridSpan w:val="2"/>
            <w:vAlign w:val="center"/>
            <w:tcPrChange w:id="14909" w:author="1989" w:date="2024-03-27T13:57:00Z">
              <w:tcPr>
                <w:tcW w:w="1120" w:type="dxa"/>
                <w:gridSpan w:val="3"/>
                <w:vAlign w:val="center"/>
              </w:tcPr>
            </w:tcPrChange>
          </w:tcPr>
          <w:p w14:paraId="054FED99" w14:textId="77777777" w:rsidR="00CE52A9" w:rsidRPr="00AC4FBC" w:rsidRDefault="00CE52A9" w:rsidP="00586E32">
            <w:pPr>
              <w:pStyle w:val="TAC"/>
              <w:rPr>
                <w:ins w:id="14910" w:author="1989" w:date="2024-03-27T13:57:00Z"/>
              </w:rPr>
            </w:pPr>
            <w:ins w:id="14911" w:author="1989" w:date="2024-03-27T13:57:00Z">
              <w:r w:rsidRPr="00AC4FBC">
                <w:t>QPSK</w:t>
              </w:r>
            </w:ins>
          </w:p>
        </w:tc>
        <w:tc>
          <w:tcPr>
            <w:tcW w:w="999" w:type="dxa"/>
            <w:gridSpan w:val="2"/>
            <w:vAlign w:val="center"/>
            <w:tcPrChange w:id="14912" w:author="1989" w:date="2024-03-27T13:57:00Z">
              <w:tcPr>
                <w:tcW w:w="999" w:type="dxa"/>
                <w:gridSpan w:val="3"/>
                <w:vAlign w:val="center"/>
              </w:tcPr>
            </w:tcPrChange>
          </w:tcPr>
          <w:p w14:paraId="665AC200" w14:textId="77777777" w:rsidR="00CE52A9" w:rsidRPr="00AC4FBC" w:rsidRDefault="00CE52A9" w:rsidP="00586E32">
            <w:pPr>
              <w:pStyle w:val="TAC"/>
              <w:rPr>
                <w:ins w:id="14913" w:author="1989" w:date="2024-03-27T13:57:00Z"/>
              </w:rPr>
            </w:pPr>
            <w:ins w:id="14914" w:author="1989" w:date="2024-03-27T13:57:00Z">
              <w:r w:rsidRPr="00AC4FBC">
                <w:t>5 MHz</w:t>
              </w:r>
            </w:ins>
          </w:p>
        </w:tc>
        <w:tc>
          <w:tcPr>
            <w:tcW w:w="989" w:type="dxa"/>
            <w:vAlign w:val="center"/>
            <w:tcPrChange w:id="14915" w:author="1989" w:date="2024-03-27T13:57:00Z">
              <w:tcPr>
                <w:tcW w:w="989" w:type="dxa"/>
                <w:vAlign w:val="center"/>
              </w:tcPr>
            </w:tcPrChange>
          </w:tcPr>
          <w:p w14:paraId="42D1556A" w14:textId="77777777" w:rsidR="00CE52A9" w:rsidRPr="00AC4FBC" w:rsidRDefault="00CE52A9" w:rsidP="00586E32">
            <w:pPr>
              <w:pStyle w:val="TAC"/>
              <w:rPr>
                <w:ins w:id="14916" w:author="1989" w:date="2024-03-27T13:57:00Z"/>
                <w:lang w:eastAsia="zh-TW"/>
              </w:rPr>
            </w:pPr>
            <w:ins w:id="14917" w:author="1989" w:date="2024-03-27T13:57:00Z">
              <w:r w:rsidRPr="00AC4FBC">
                <w:rPr>
                  <w:lang w:eastAsia="zh-TW"/>
                </w:rPr>
                <w:t>All RBs / 0</w:t>
              </w:r>
            </w:ins>
          </w:p>
        </w:tc>
        <w:tc>
          <w:tcPr>
            <w:tcW w:w="1289" w:type="dxa"/>
            <w:gridSpan w:val="3"/>
            <w:vAlign w:val="center"/>
            <w:tcPrChange w:id="14918" w:author="1989" w:date="2024-03-27T13:57:00Z">
              <w:tcPr>
                <w:tcW w:w="1289" w:type="dxa"/>
                <w:gridSpan w:val="5"/>
                <w:vAlign w:val="center"/>
              </w:tcPr>
            </w:tcPrChange>
          </w:tcPr>
          <w:p w14:paraId="73C68E0F" w14:textId="77777777" w:rsidR="00CE52A9" w:rsidRPr="00AC4FBC" w:rsidRDefault="00CE52A9" w:rsidP="00586E32">
            <w:pPr>
              <w:pStyle w:val="TAC"/>
              <w:rPr>
                <w:ins w:id="14919" w:author="1989" w:date="2024-03-27T13:57:00Z"/>
              </w:rPr>
            </w:pPr>
            <w:ins w:id="14920" w:author="1989" w:date="2024-03-27T13:57:00Z">
              <w:r w:rsidRPr="00AC4FBC">
                <w:t>QPSK</w:t>
              </w:r>
            </w:ins>
          </w:p>
        </w:tc>
        <w:tc>
          <w:tcPr>
            <w:tcW w:w="1238" w:type="dxa"/>
            <w:gridSpan w:val="6"/>
            <w:vAlign w:val="center"/>
            <w:tcPrChange w:id="14921" w:author="1989" w:date="2024-03-27T13:57:00Z">
              <w:tcPr>
                <w:tcW w:w="1238" w:type="dxa"/>
                <w:gridSpan w:val="7"/>
                <w:vAlign w:val="center"/>
              </w:tcPr>
            </w:tcPrChange>
          </w:tcPr>
          <w:p w14:paraId="2344CB63" w14:textId="77777777" w:rsidR="00CE52A9" w:rsidRPr="00AC4FBC" w:rsidRDefault="00CE52A9" w:rsidP="00586E32">
            <w:pPr>
              <w:pStyle w:val="TAC"/>
              <w:rPr>
                <w:ins w:id="14922" w:author="1989" w:date="2024-03-27T13:57:00Z"/>
              </w:rPr>
            </w:pPr>
            <w:ins w:id="14923" w:author="1989" w:date="2024-03-27T13:57:00Z">
              <w:r w:rsidRPr="00AC4FBC">
                <w:t>QPSK</w:t>
              </w:r>
            </w:ins>
          </w:p>
        </w:tc>
        <w:tc>
          <w:tcPr>
            <w:tcW w:w="959" w:type="dxa"/>
            <w:gridSpan w:val="4"/>
            <w:vAlign w:val="center"/>
            <w:tcPrChange w:id="14924" w:author="1989" w:date="2024-03-27T13:57:00Z">
              <w:tcPr>
                <w:tcW w:w="959" w:type="dxa"/>
                <w:gridSpan w:val="5"/>
                <w:vAlign w:val="center"/>
              </w:tcPr>
            </w:tcPrChange>
          </w:tcPr>
          <w:p w14:paraId="213B6B36" w14:textId="77777777" w:rsidR="00CE52A9" w:rsidRPr="00AC4FBC" w:rsidRDefault="00CE52A9" w:rsidP="00586E32">
            <w:pPr>
              <w:pStyle w:val="TAC"/>
              <w:rPr>
                <w:ins w:id="14925" w:author="1989" w:date="2024-03-27T13:57:00Z"/>
              </w:rPr>
            </w:pPr>
            <w:ins w:id="14926" w:author="1989" w:date="2024-03-27T13:57:00Z">
              <w:r w:rsidRPr="00AC4FBC">
                <w:t>5 MHz</w:t>
              </w:r>
            </w:ins>
          </w:p>
        </w:tc>
        <w:tc>
          <w:tcPr>
            <w:tcW w:w="1026" w:type="dxa"/>
            <w:vAlign w:val="center"/>
            <w:tcPrChange w:id="14927" w:author="1989" w:date="2024-03-27T13:57:00Z">
              <w:tcPr>
                <w:tcW w:w="1026" w:type="dxa"/>
                <w:vAlign w:val="center"/>
              </w:tcPr>
            </w:tcPrChange>
          </w:tcPr>
          <w:p w14:paraId="7F8CACB6" w14:textId="77777777" w:rsidR="00CE52A9" w:rsidRPr="00AC4FBC" w:rsidRDefault="00CE52A9" w:rsidP="00586E32">
            <w:pPr>
              <w:pStyle w:val="TAC"/>
              <w:rPr>
                <w:ins w:id="14928" w:author="1989" w:date="2024-03-27T13:57:00Z"/>
                <w:lang w:eastAsia="zh-TW"/>
              </w:rPr>
            </w:pPr>
            <w:ins w:id="14929" w:author="1989" w:date="2024-03-27T13:57:00Z">
              <w:r w:rsidRPr="00AC4FBC">
                <w:rPr>
                  <w:lang w:eastAsia="zh-TW"/>
                </w:rPr>
                <w:t>All RBs / All RBs</w:t>
              </w:r>
            </w:ins>
          </w:p>
        </w:tc>
        <w:tc>
          <w:tcPr>
            <w:tcW w:w="963" w:type="dxa"/>
            <w:gridSpan w:val="3"/>
            <w:vAlign w:val="center"/>
            <w:tcPrChange w:id="14930" w:author="1989" w:date="2024-03-27T13:57:00Z">
              <w:tcPr>
                <w:tcW w:w="963" w:type="dxa"/>
                <w:gridSpan w:val="4"/>
                <w:vAlign w:val="center"/>
              </w:tcPr>
            </w:tcPrChange>
          </w:tcPr>
          <w:p w14:paraId="52CAC7DD" w14:textId="77777777" w:rsidR="00CE52A9" w:rsidRPr="00AC4FBC" w:rsidRDefault="00CE52A9" w:rsidP="00586E32">
            <w:pPr>
              <w:pStyle w:val="TAC"/>
              <w:rPr>
                <w:ins w:id="14931" w:author="1989" w:date="2024-03-27T13:57:00Z"/>
              </w:rPr>
            </w:pPr>
            <w:ins w:id="14932" w:author="1989" w:date="2024-03-27T13:57:00Z">
              <w:r w:rsidRPr="00AC4FBC">
                <w:t>DFT-s-OFDM</w:t>
              </w:r>
              <w:r w:rsidRPr="00AC4FBC">
                <w:rPr>
                  <w:lang w:eastAsia="zh-TW"/>
                </w:rPr>
                <w:t xml:space="preserve"> QPSK</w:t>
              </w:r>
            </w:ins>
          </w:p>
        </w:tc>
        <w:tc>
          <w:tcPr>
            <w:tcW w:w="1321" w:type="dxa"/>
            <w:gridSpan w:val="3"/>
            <w:vAlign w:val="center"/>
            <w:tcPrChange w:id="14933" w:author="1989" w:date="2024-03-27T13:57:00Z">
              <w:tcPr>
                <w:tcW w:w="1321" w:type="dxa"/>
                <w:gridSpan w:val="5"/>
                <w:vAlign w:val="center"/>
              </w:tcPr>
            </w:tcPrChange>
          </w:tcPr>
          <w:p w14:paraId="48624BF7" w14:textId="77777777" w:rsidR="00CE52A9" w:rsidRPr="00AC4FBC" w:rsidRDefault="00CE52A9" w:rsidP="00586E32">
            <w:pPr>
              <w:pStyle w:val="TAC"/>
              <w:rPr>
                <w:ins w:id="14934" w:author="1989" w:date="2024-03-27T13:57:00Z"/>
                <w:lang w:eastAsia="zh-TW"/>
              </w:rPr>
            </w:pPr>
            <w:ins w:id="14935" w:author="1989" w:date="2024-03-27T13:57:00Z">
              <w:r w:rsidRPr="00AC4FBC">
                <w:rPr>
                  <w:lang w:eastAsia="zh-TW"/>
                </w:rPr>
                <w:t>CP-OFDM QPSK</w:t>
              </w:r>
            </w:ins>
          </w:p>
        </w:tc>
        <w:tc>
          <w:tcPr>
            <w:tcW w:w="972" w:type="dxa"/>
            <w:gridSpan w:val="2"/>
            <w:vAlign w:val="center"/>
            <w:tcPrChange w:id="14936" w:author="1989" w:date="2024-03-27T13:57:00Z">
              <w:tcPr>
                <w:tcW w:w="972" w:type="dxa"/>
                <w:gridSpan w:val="3"/>
                <w:vAlign w:val="center"/>
              </w:tcPr>
            </w:tcPrChange>
          </w:tcPr>
          <w:p w14:paraId="7E092508" w14:textId="77777777" w:rsidR="00CE52A9" w:rsidRPr="00AC4FBC" w:rsidRDefault="00CE52A9" w:rsidP="00586E32">
            <w:pPr>
              <w:pStyle w:val="TAC"/>
              <w:rPr>
                <w:ins w:id="14937" w:author="1989" w:date="2024-03-27T13:57:00Z"/>
              </w:rPr>
            </w:pPr>
            <w:ins w:id="14938" w:author="1989" w:date="2024-03-27T13:57:00Z">
              <w:r w:rsidRPr="00AC4FBC">
                <w:t>10 MHz</w:t>
              </w:r>
            </w:ins>
          </w:p>
        </w:tc>
        <w:tc>
          <w:tcPr>
            <w:tcW w:w="1085" w:type="dxa"/>
            <w:gridSpan w:val="2"/>
            <w:vAlign w:val="center"/>
            <w:tcPrChange w:id="14939" w:author="1989" w:date="2024-03-27T13:57:00Z">
              <w:tcPr>
                <w:tcW w:w="1085" w:type="dxa"/>
                <w:gridSpan w:val="3"/>
                <w:vAlign w:val="center"/>
              </w:tcPr>
            </w:tcPrChange>
          </w:tcPr>
          <w:p w14:paraId="3FDEB019" w14:textId="77777777" w:rsidR="00CE52A9" w:rsidRPr="00AC4FBC" w:rsidRDefault="00CE52A9" w:rsidP="00586E32">
            <w:pPr>
              <w:pStyle w:val="TAC"/>
              <w:rPr>
                <w:ins w:id="14940" w:author="1989" w:date="2024-03-27T13:57:00Z"/>
                <w:lang w:eastAsia="zh-TW"/>
              </w:rPr>
            </w:pPr>
            <w:ins w:id="14941" w:author="1989" w:date="2024-03-27T13:57:00Z">
              <w:r w:rsidRPr="00AC4FBC">
                <w:rPr>
                  <w:lang w:eastAsia="zh-TW"/>
                </w:rPr>
                <w:t>All RBs / All RBs</w:t>
              </w:r>
            </w:ins>
          </w:p>
        </w:tc>
      </w:tr>
      <w:tr w:rsidR="00CE52A9" w:rsidRPr="00AC4FBC" w14:paraId="16C8DA7C" w14:textId="77777777" w:rsidTr="00586E32">
        <w:trPr>
          <w:trHeight w:val="241"/>
          <w:trPrChange w:id="14942" w:author="1989" w:date="2024-03-27T13:57:00Z">
            <w:trPr>
              <w:gridBefore w:val="1"/>
              <w:trHeight w:val="241"/>
            </w:trPr>
          </w:trPrChange>
        </w:trPr>
        <w:tc>
          <w:tcPr>
            <w:tcW w:w="13154" w:type="dxa"/>
            <w:gridSpan w:val="31"/>
            <w:tcBorders>
              <w:top w:val="nil"/>
            </w:tcBorders>
            <w:vAlign w:val="center"/>
            <w:tcPrChange w:id="14943" w:author="1989" w:date="2024-03-27T13:57:00Z">
              <w:tcPr>
                <w:tcW w:w="13096" w:type="dxa"/>
                <w:gridSpan w:val="44"/>
                <w:tcBorders>
                  <w:top w:val="nil"/>
                </w:tcBorders>
                <w:vAlign w:val="center"/>
              </w:tcPr>
            </w:tcPrChange>
          </w:tcPr>
          <w:p w14:paraId="43B5213C" w14:textId="77777777" w:rsidR="00CE52A9" w:rsidRPr="00AC4FBC" w:rsidRDefault="00CE52A9" w:rsidP="00586E32">
            <w:pPr>
              <w:pStyle w:val="TAC"/>
              <w:rPr>
                <w:lang w:eastAsia="zh-TW"/>
              </w:rPr>
            </w:pPr>
            <w:r w:rsidRPr="000E7EBA">
              <w:rPr>
                <w:b/>
                <w:bCs/>
                <w:lang w:eastAsia="zh-TW"/>
              </w:rPr>
              <w:t>Test Settings for DC_3A-</w:t>
            </w:r>
            <w:r>
              <w:rPr>
                <w:b/>
                <w:bCs/>
                <w:lang w:eastAsia="zh-TW"/>
              </w:rPr>
              <w:t>19</w:t>
            </w:r>
            <w:r w:rsidRPr="000E7EBA">
              <w:rPr>
                <w:b/>
                <w:bCs/>
                <w:lang w:eastAsia="zh-TW"/>
              </w:rPr>
              <w:t>A_n7</w:t>
            </w:r>
            <w:r>
              <w:rPr>
                <w:b/>
                <w:bCs/>
                <w:lang w:eastAsia="zh-TW"/>
              </w:rPr>
              <w:t>9</w:t>
            </w:r>
            <w:r w:rsidRPr="000E7EBA">
              <w:rPr>
                <w:b/>
                <w:bCs/>
                <w:lang w:eastAsia="zh-TW"/>
              </w:rPr>
              <w:t>A Configuration</w:t>
            </w:r>
            <w:ins w:id="14944" w:author="1989" w:date="2024-03-27T13:57:00Z">
              <w:r>
                <w:rPr>
                  <w:b/>
                  <w:bCs/>
                  <w:lang w:eastAsia="zh-TW"/>
                </w:rPr>
                <w:t xml:space="preserve"> (PC2 &amp; PC3)</w:t>
              </w:r>
            </w:ins>
            <w:r w:rsidRPr="000E7EBA">
              <w:rPr>
                <w:b/>
                <w:bCs/>
                <w:lang w:eastAsia="zh-TW"/>
              </w:rPr>
              <w:t xml:space="preserve"> – Note 3</w:t>
            </w:r>
          </w:p>
        </w:tc>
      </w:tr>
      <w:tr w:rsidR="00CE52A9" w:rsidRPr="00AC4FBC" w14:paraId="42D6D1D6" w14:textId="77777777" w:rsidTr="00586E32">
        <w:trPr>
          <w:trHeight w:val="241"/>
          <w:trPrChange w:id="14945" w:author="1989" w:date="2024-03-27T13:57:00Z">
            <w:trPr>
              <w:gridBefore w:val="1"/>
              <w:trHeight w:val="241"/>
            </w:trPr>
          </w:trPrChange>
        </w:trPr>
        <w:tc>
          <w:tcPr>
            <w:tcW w:w="462" w:type="dxa"/>
            <w:tcBorders>
              <w:top w:val="nil"/>
            </w:tcBorders>
            <w:vAlign w:val="center"/>
            <w:tcPrChange w:id="14946" w:author="1989" w:date="2024-03-27T13:57:00Z">
              <w:tcPr>
                <w:tcW w:w="404" w:type="dxa"/>
                <w:gridSpan w:val="2"/>
                <w:tcBorders>
                  <w:top w:val="nil"/>
                </w:tcBorders>
                <w:vAlign w:val="center"/>
              </w:tcPr>
            </w:tcPrChange>
          </w:tcPr>
          <w:p w14:paraId="327278CD" w14:textId="77777777" w:rsidR="00CE52A9" w:rsidRPr="00AC4FBC" w:rsidRDefault="00CE52A9" w:rsidP="00586E32">
            <w:pPr>
              <w:pStyle w:val="TAC"/>
            </w:pPr>
            <w:r>
              <w:t>1</w:t>
            </w:r>
            <w:ins w:id="14947" w:author="1989" w:date="2024-03-27T13:57:00Z">
              <w:r w:rsidRPr="00CC40C1">
                <w:rPr>
                  <w:vertAlign w:val="superscript"/>
                </w:rPr>
                <w:t>11</w:t>
              </w:r>
            </w:ins>
          </w:p>
        </w:tc>
        <w:tc>
          <w:tcPr>
            <w:tcW w:w="731" w:type="dxa"/>
            <w:vAlign w:val="center"/>
            <w:tcPrChange w:id="14948" w:author="1989" w:date="2024-03-27T13:57:00Z">
              <w:tcPr>
                <w:tcW w:w="731" w:type="dxa"/>
                <w:gridSpan w:val="2"/>
                <w:vAlign w:val="center"/>
              </w:tcPr>
            </w:tcPrChange>
          </w:tcPr>
          <w:p w14:paraId="6C911B53" w14:textId="77777777" w:rsidR="00CE52A9" w:rsidRPr="00AC4FBC" w:rsidRDefault="00CE52A9" w:rsidP="00586E32">
            <w:pPr>
              <w:pStyle w:val="TAC"/>
            </w:pPr>
            <w:r>
              <w:rPr>
                <w:rFonts w:hint="eastAsia"/>
                <w:lang w:eastAsia="ja-JP"/>
              </w:rPr>
              <w:t>3</w:t>
            </w:r>
          </w:p>
        </w:tc>
        <w:tc>
          <w:tcPr>
            <w:tcW w:w="1120" w:type="dxa"/>
            <w:gridSpan w:val="2"/>
            <w:vAlign w:val="center"/>
            <w:tcPrChange w:id="14949" w:author="1989" w:date="2024-03-27T13:57:00Z">
              <w:tcPr>
                <w:tcW w:w="1120" w:type="dxa"/>
                <w:gridSpan w:val="3"/>
                <w:vAlign w:val="center"/>
              </w:tcPr>
            </w:tcPrChange>
          </w:tcPr>
          <w:p w14:paraId="15D22A9A" w14:textId="77777777" w:rsidR="00CE52A9" w:rsidRPr="00AC4FBC" w:rsidRDefault="00CE52A9" w:rsidP="00586E32">
            <w:pPr>
              <w:pStyle w:val="TAC"/>
            </w:pPr>
            <w:r>
              <w:rPr>
                <w:rFonts w:hint="eastAsia"/>
                <w:lang w:eastAsia="ja-JP"/>
              </w:rPr>
              <w:t>U</w:t>
            </w:r>
            <w:r>
              <w:rPr>
                <w:lang w:eastAsia="ja-JP"/>
              </w:rPr>
              <w:t>L 1775 / DL 1870 MHz</w:t>
            </w:r>
          </w:p>
        </w:tc>
        <w:tc>
          <w:tcPr>
            <w:tcW w:w="999" w:type="dxa"/>
            <w:gridSpan w:val="2"/>
            <w:vAlign w:val="center"/>
            <w:tcPrChange w:id="14950" w:author="1989" w:date="2024-03-27T13:57:00Z">
              <w:tcPr>
                <w:tcW w:w="999" w:type="dxa"/>
                <w:gridSpan w:val="3"/>
                <w:vAlign w:val="center"/>
              </w:tcPr>
            </w:tcPrChange>
          </w:tcPr>
          <w:p w14:paraId="3AB91BB4" w14:textId="77777777" w:rsidR="00CE52A9" w:rsidRPr="00AC4FBC" w:rsidRDefault="00CE52A9" w:rsidP="00586E32">
            <w:pPr>
              <w:pStyle w:val="TAC"/>
            </w:pPr>
          </w:p>
        </w:tc>
        <w:tc>
          <w:tcPr>
            <w:tcW w:w="989" w:type="dxa"/>
            <w:vAlign w:val="center"/>
            <w:tcPrChange w:id="14951" w:author="1989" w:date="2024-03-27T13:57:00Z">
              <w:tcPr>
                <w:tcW w:w="989" w:type="dxa"/>
                <w:vAlign w:val="center"/>
              </w:tcPr>
            </w:tcPrChange>
          </w:tcPr>
          <w:p w14:paraId="6A68A659" w14:textId="77777777" w:rsidR="00CE52A9" w:rsidRPr="00AC4FBC" w:rsidRDefault="00CE52A9" w:rsidP="00586E32">
            <w:pPr>
              <w:pStyle w:val="TAC"/>
              <w:rPr>
                <w:lang w:eastAsia="zh-TW"/>
              </w:rPr>
            </w:pPr>
          </w:p>
        </w:tc>
        <w:tc>
          <w:tcPr>
            <w:tcW w:w="1289" w:type="dxa"/>
            <w:gridSpan w:val="3"/>
            <w:vAlign w:val="center"/>
            <w:tcPrChange w:id="14952" w:author="1989" w:date="2024-03-27T13:57:00Z">
              <w:tcPr>
                <w:tcW w:w="1289" w:type="dxa"/>
                <w:gridSpan w:val="5"/>
                <w:vAlign w:val="center"/>
              </w:tcPr>
            </w:tcPrChange>
          </w:tcPr>
          <w:p w14:paraId="4BC29BFE" w14:textId="77777777" w:rsidR="00CE52A9" w:rsidRPr="00AC4FBC" w:rsidRDefault="00CE52A9" w:rsidP="00586E32">
            <w:pPr>
              <w:pStyle w:val="TAC"/>
            </w:pPr>
            <w:r>
              <w:rPr>
                <w:rFonts w:hint="eastAsia"/>
                <w:lang w:eastAsia="ja-JP"/>
              </w:rPr>
              <w:t>1</w:t>
            </w:r>
            <w:r>
              <w:rPr>
                <w:lang w:eastAsia="ja-JP"/>
              </w:rPr>
              <w:t>9</w:t>
            </w:r>
          </w:p>
        </w:tc>
        <w:tc>
          <w:tcPr>
            <w:tcW w:w="1238" w:type="dxa"/>
            <w:gridSpan w:val="6"/>
            <w:vAlign w:val="center"/>
            <w:tcPrChange w:id="14953" w:author="1989" w:date="2024-03-27T13:57:00Z">
              <w:tcPr>
                <w:tcW w:w="1238" w:type="dxa"/>
                <w:gridSpan w:val="7"/>
                <w:vAlign w:val="center"/>
              </w:tcPr>
            </w:tcPrChange>
          </w:tcPr>
          <w:p w14:paraId="03E73C30" w14:textId="77777777" w:rsidR="00CE52A9" w:rsidRPr="00AC4FBC" w:rsidRDefault="00CE52A9" w:rsidP="00586E32">
            <w:pPr>
              <w:pStyle w:val="TAC"/>
            </w:pPr>
            <w:r>
              <w:rPr>
                <w:rFonts w:hint="eastAsia"/>
                <w:lang w:eastAsia="ja-JP"/>
              </w:rPr>
              <w:t>D</w:t>
            </w:r>
            <w:r>
              <w:rPr>
                <w:lang w:eastAsia="ja-JP"/>
              </w:rPr>
              <w:t>L 885 MHz</w:t>
            </w:r>
          </w:p>
        </w:tc>
        <w:tc>
          <w:tcPr>
            <w:tcW w:w="959" w:type="dxa"/>
            <w:gridSpan w:val="4"/>
            <w:vAlign w:val="center"/>
            <w:tcPrChange w:id="14954" w:author="1989" w:date="2024-03-27T13:57:00Z">
              <w:tcPr>
                <w:tcW w:w="959" w:type="dxa"/>
                <w:gridSpan w:val="5"/>
                <w:vAlign w:val="center"/>
              </w:tcPr>
            </w:tcPrChange>
          </w:tcPr>
          <w:p w14:paraId="58FCB9E7" w14:textId="77777777" w:rsidR="00CE52A9" w:rsidRPr="00AC4FBC" w:rsidRDefault="00CE52A9" w:rsidP="00586E32">
            <w:pPr>
              <w:pStyle w:val="TAC"/>
            </w:pPr>
          </w:p>
        </w:tc>
        <w:tc>
          <w:tcPr>
            <w:tcW w:w="1026" w:type="dxa"/>
            <w:vAlign w:val="center"/>
            <w:tcPrChange w:id="14955" w:author="1989" w:date="2024-03-27T13:57:00Z">
              <w:tcPr>
                <w:tcW w:w="1026" w:type="dxa"/>
                <w:vAlign w:val="center"/>
              </w:tcPr>
            </w:tcPrChange>
          </w:tcPr>
          <w:p w14:paraId="7274C328" w14:textId="77777777" w:rsidR="00CE52A9" w:rsidRPr="00AC4FBC" w:rsidRDefault="00CE52A9" w:rsidP="00586E32">
            <w:pPr>
              <w:pStyle w:val="TAC"/>
              <w:rPr>
                <w:lang w:eastAsia="zh-TW"/>
              </w:rPr>
            </w:pPr>
          </w:p>
        </w:tc>
        <w:tc>
          <w:tcPr>
            <w:tcW w:w="963" w:type="dxa"/>
            <w:gridSpan w:val="3"/>
            <w:vAlign w:val="center"/>
            <w:tcPrChange w:id="14956" w:author="1989" w:date="2024-03-27T13:57:00Z">
              <w:tcPr>
                <w:tcW w:w="963" w:type="dxa"/>
                <w:gridSpan w:val="4"/>
                <w:vAlign w:val="center"/>
              </w:tcPr>
            </w:tcPrChange>
          </w:tcPr>
          <w:p w14:paraId="046FD97C" w14:textId="77777777" w:rsidR="00CE52A9" w:rsidRPr="00AC4FBC" w:rsidRDefault="00CE52A9" w:rsidP="00586E32">
            <w:pPr>
              <w:pStyle w:val="TAC"/>
            </w:pPr>
            <w:r>
              <w:rPr>
                <w:lang w:eastAsia="ja-JP"/>
              </w:rPr>
              <w:t>n79</w:t>
            </w:r>
          </w:p>
        </w:tc>
        <w:tc>
          <w:tcPr>
            <w:tcW w:w="1321" w:type="dxa"/>
            <w:gridSpan w:val="3"/>
            <w:vAlign w:val="center"/>
            <w:tcPrChange w:id="14957" w:author="1989" w:date="2024-03-27T13:57:00Z">
              <w:tcPr>
                <w:tcW w:w="1321" w:type="dxa"/>
                <w:gridSpan w:val="5"/>
                <w:vAlign w:val="center"/>
              </w:tcPr>
            </w:tcPrChange>
          </w:tcPr>
          <w:p w14:paraId="51F71894" w14:textId="77777777" w:rsidR="00CE52A9" w:rsidRPr="00AC4FBC" w:rsidRDefault="00CE52A9" w:rsidP="00586E32">
            <w:pPr>
              <w:pStyle w:val="TAC"/>
              <w:rPr>
                <w:lang w:eastAsia="zh-TW"/>
              </w:rPr>
            </w:pPr>
            <w:r>
              <w:rPr>
                <w:rFonts w:hint="eastAsia"/>
                <w:lang w:eastAsia="ja-JP"/>
              </w:rPr>
              <w:t>4</w:t>
            </w:r>
            <w:r>
              <w:rPr>
                <w:lang w:eastAsia="ja-JP"/>
              </w:rPr>
              <w:t>435 MHz</w:t>
            </w:r>
          </w:p>
        </w:tc>
        <w:tc>
          <w:tcPr>
            <w:tcW w:w="972" w:type="dxa"/>
            <w:gridSpan w:val="2"/>
            <w:vAlign w:val="center"/>
            <w:tcPrChange w:id="14958" w:author="1989" w:date="2024-03-27T13:57:00Z">
              <w:tcPr>
                <w:tcW w:w="972" w:type="dxa"/>
                <w:gridSpan w:val="3"/>
                <w:vAlign w:val="center"/>
              </w:tcPr>
            </w:tcPrChange>
          </w:tcPr>
          <w:p w14:paraId="0F76B7E4" w14:textId="77777777" w:rsidR="00CE52A9" w:rsidRPr="00AC4FBC" w:rsidRDefault="00CE52A9" w:rsidP="00586E32">
            <w:pPr>
              <w:pStyle w:val="TAC"/>
            </w:pPr>
          </w:p>
        </w:tc>
        <w:tc>
          <w:tcPr>
            <w:tcW w:w="1085" w:type="dxa"/>
            <w:gridSpan w:val="2"/>
            <w:vAlign w:val="center"/>
            <w:tcPrChange w:id="14959" w:author="1989" w:date="2024-03-27T13:57:00Z">
              <w:tcPr>
                <w:tcW w:w="1085" w:type="dxa"/>
                <w:gridSpan w:val="3"/>
                <w:vAlign w:val="center"/>
              </w:tcPr>
            </w:tcPrChange>
          </w:tcPr>
          <w:p w14:paraId="58795C4D" w14:textId="77777777" w:rsidR="00CE52A9" w:rsidRPr="00AC4FBC" w:rsidRDefault="00CE52A9" w:rsidP="00586E32">
            <w:pPr>
              <w:pStyle w:val="TAC"/>
              <w:rPr>
                <w:lang w:eastAsia="zh-TW"/>
              </w:rPr>
            </w:pPr>
          </w:p>
        </w:tc>
      </w:tr>
      <w:tr w:rsidR="00CE52A9" w:rsidRPr="00AC4FBC" w14:paraId="31329EB8" w14:textId="77777777" w:rsidTr="00586E32">
        <w:trPr>
          <w:trHeight w:val="241"/>
          <w:trPrChange w:id="14960" w:author="1989" w:date="2024-03-27T13:57:00Z">
            <w:trPr>
              <w:gridBefore w:val="1"/>
              <w:trHeight w:val="241"/>
            </w:trPr>
          </w:trPrChange>
        </w:trPr>
        <w:tc>
          <w:tcPr>
            <w:tcW w:w="462" w:type="dxa"/>
            <w:tcBorders>
              <w:top w:val="nil"/>
            </w:tcBorders>
            <w:vAlign w:val="center"/>
            <w:tcPrChange w:id="14961" w:author="1989" w:date="2024-03-27T13:57:00Z">
              <w:tcPr>
                <w:tcW w:w="404" w:type="dxa"/>
                <w:gridSpan w:val="2"/>
                <w:tcBorders>
                  <w:top w:val="nil"/>
                </w:tcBorders>
                <w:vAlign w:val="center"/>
              </w:tcPr>
            </w:tcPrChange>
          </w:tcPr>
          <w:p w14:paraId="463CCCBE" w14:textId="77777777" w:rsidR="00CE52A9" w:rsidRPr="00AC4FBC" w:rsidRDefault="00CE52A9" w:rsidP="00586E32">
            <w:pPr>
              <w:pStyle w:val="TAC"/>
            </w:pPr>
          </w:p>
        </w:tc>
        <w:tc>
          <w:tcPr>
            <w:tcW w:w="731" w:type="dxa"/>
            <w:vAlign w:val="center"/>
            <w:tcPrChange w:id="14962" w:author="1989" w:date="2024-03-27T13:57:00Z">
              <w:tcPr>
                <w:tcW w:w="731" w:type="dxa"/>
                <w:gridSpan w:val="2"/>
                <w:vAlign w:val="center"/>
              </w:tcPr>
            </w:tcPrChange>
          </w:tcPr>
          <w:p w14:paraId="2587723C" w14:textId="77777777" w:rsidR="00CE52A9" w:rsidRPr="00AC4FBC" w:rsidRDefault="00CE52A9" w:rsidP="00586E32">
            <w:pPr>
              <w:pStyle w:val="TAC"/>
            </w:pPr>
            <w:r w:rsidRPr="00AC4FBC">
              <w:t>QPSK</w:t>
            </w:r>
          </w:p>
        </w:tc>
        <w:tc>
          <w:tcPr>
            <w:tcW w:w="1120" w:type="dxa"/>
            <w:gridSpan w:val="2"/>
            <w:vAlign w:val="center"/>
            <w:tcPrChange w:id="14963" w:author="1989" w:date="2024-03-27T13:57:00Z">
              <w:tcPr>
                <w:tcW w:w="1120" w:type="dxa"/>
                <w:gridSpan w:val="3"/>
                <w:vAlign w:val="center"/>
              </w:tcPr>
            </w:tcPrChange>
          </w:tcPr>
          <w:p w14:paraId="58364023" w14:textId="77777777" w:rsidR="00CE52A9" w:rsidRPr="00AC4FBC" w:rsidRDefault="00CE52A9" w:rsidP="00586E32">
            <w:pPr>
              <w:pStyle w:val="TAC"/>
            </w:pPr>
            <w:r w:rsidRPr="00AC4FBC">
              <w:t>QPSK</w:t>
            </w:r>
          </w:p>
        </w:tc>
        <w:tc>
          <w:tcPr>
            <w:tcW w:w="999" w:type="dxa"/>
            <w:gridSpan w:val="2"/>
            <w:vAlign w:val="center"/>
            <w:tcPrChange w:id="14964" w:author="1989" w:date="2024-03-27T13:57:00Z">
              <w:tcPr>
                <w:tcW w:w="999" w:type="dxa"/>
                <w:gridSpan w:val="3"/>
                <w:vAlign w:val="center"/>
              </w:tcPr>
            </w:tcPrChange>
          </w:tcPr>
          <w:p w14:paraId="34475E79" w14:textId="77777777" w:rsidR="00CE52A9" w:rsidRPr="00AC4FBC" w:rsidRDefault="00CE52A9" w:rsidP="00586E32">
            <w:pPr>
              <w:pStyle w:val="TAC"/>
            </w:pPr>
            <w:r w:rsidRPr="00AC4FBC">
              <w:t>5 MHz</w:t>
            </w:r>
          </w:p>
        </w:tc>
        <w:tc>
          <w:tcPr>
            <w:tcW w:w="989" w:type="dxa"/>
            <w:vAlign w:val="center"/>
            <w:tcPrChange w:id="14965" w:author="1989" w:date="2024-03-27T13:57:00Z">
              <w:tcPr>
                <w:tcW w:w="989" w:type="dxa"/>
                <w:vAlign w:val="center"/>
              </w:tcPr>
            </w:tcPrChange>
          </w:tcPr>
          <w:p w14:paraId="3100270B"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4966" w:author="1989" w:date="2024-03-27T13:57:00Z">
              <w:tcPr>
                <w:tcW w:w="1289" w:type="dxa"/>
                <w:gridSpan w:val="5"/>
                <w:vAlign w:val="center"/>
              </w:tcPr>
            </w:tcPrChange>
          </w:tcPr>
          <w:p w14:paraId="6DE697BA" w14:textId="77777777" w:rsidR="00CE52A9" w:rsidRPr="00AC4FBC" w:rsidRDefault="00CE52A9" w:rsidP="00586E32">
            <w:pPr>
              <w:pStyle w:val="TAC"/>
            </w:pPr>
            <w:r w:rsidRPr="00013022">
              <w:t>N/A</w:t>
            </w:r>
          </w:p>
        </w:tc>
        <w:tc>
          <w:tcPr>
            <w:tcW w:w="1238" w:type="dxa"/>
            <w:gridSpan w:val="6"/>
            <w:vAlign w:val="center"/>
            <w:tcPrChange w:id="14967" w:author="1989" w:date="2024-03-27T13:57:00Z">
              <w:tcPr>
                <w:tcW w:w="1238" w:type="dxa"/>
                <w:gridSpan w:val="7"/>
                <w:vAlign w:val="center"/>
              </w:tcPr>
            </w:tcPrChange>
          </w:tcPr>
          <w:p w14:paraId="4257A664" w14:textId="77777777" w:rsidR="00CE52A9" w:rsidRPr="00AC4FBC" w:rsidRDefault="00CE52A9" w:rsidP="00586E32">
            <w:pPr>
              <w:pStyle w:val="TAC"/>
            </w:pPr>
            <w:r w:rsidRPr="00AC4FBC">
              <w:t>QPSK</w:t>
            </w:r>
          </w:p>
        </w:tc>
        <w:tc>
          <w:tcPr>
            <w:tcW w:w="959" w:type="dxa"/>
            <w:gridSpan w:val="4"/>
            <w:vAlign w:val="center"/>
            <w:tcPrChange w:id="14968" w:author="1989" w:date="2024-03-27T13:57:00Z">
              <w:tcPr>
                <w:tcW w:w="959" w:type="dxa"/>
                <w:gridSpan w:val="5"/>
                <w:vAlign w:val="center"/>
              </w:tcPr>
            </w:tcPrChange>
          </w:tcPr>
          <w:p w14:paraId="379732DB" w14:textId="77777777" w:rsidR="00CE52A9" w:rsidRPr="00AC4FBC" w:rsidRDefault="00CE52A9" w:rsidP="00586E32">
            <w:pPr>
              <w:pStyle w:val="TAC"/>
            </w:pPr>
            <w:r w:rsidRPr="00AC4FBC">
              <w:t>5 MHz</w:t>
            </w:r>
          </w:p>
        </w:tc>
        <w:tc>
          <w:tcPr>
            <w:tcW w:w="1026" w:type="dxa"/>
            <w:vAlign w:val="center"/>
            <w:tcPrChange w:id="14969" w:author="1989" w:date="2024-03-27T13:57:00Z">
              <w:tcPr>
                <w:tcW w:w="1026" w:type="dxa"/>
                <w:vAlign w:val="center"/>
              </w:tcPr>
            </w:tcPrChange>
          </w:tcPr>
          <w:p w14:paraId="3E86BDF2"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4970" w:author="1989" w:date="2024-03-27T13:57:00Z">
              <w:tcPr>
                <w:tcW w:w="963" w:type="dxa"/>
                <w:gridSpan w:val="4"/>
                <w:vAlign w:val="center"/>
              </w:tcPr>
            </w:tcPrChange>
          </w:tcPr>
          <w:p w14:paraId="5231C434"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4971" w:author="1989" w:date="2024-03-27T13:57:00Z">
              <w:tcPr>
                <w:tcW w:w="1321" w:type="dxa"/>
                <w:gridSpan w:val="5"/>
                <w:vAlign w:val="center"/>
              </w:tcPr>
            </w:tcPrChange>
          </w:tcPr>
          <w:p w14:paraId="5A40F02E"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4972" w:author="1989" w:date="2024-03-27T13:57:00Z">
              <w:tcPr>
                <w:tcW w:w="972" w:type="dxa"/>
                <w:gridSpan w:val="3"/>
                <w:vAlign w:val="center"/>
              </w:tcPr>
            </w:tcPrChange>
          </w:tcPr>
          <w:p w14:paraId="084B0721" w14:textId="77777777" w:rsidR="00CE52A9" w:rsidRPr="00AC4FBC" w:rsidRDefault="00CE52A9" w:rsidP="00586E32">
            <w:pPr>
              <w:pStyle w:val="TAC"/>
            </w:pPr>
            <w:r>
              <w:t>4</w:t>
            </w:r>
            <w:r w:rsidRPr="00AC4FBC">
              <w:t>0 MHz</w:t>
            </w:r>
          </w:p>
        </w:tc>
        <w:tc>
          <w:tcPr>
            <w:tcW w:w="1085" w:type="dxa"/>
            <w:gridSpan w:val="2"/>
            <w:vAlign w:val="center"/>
            <w:tcPrChange w:id="14973" w:author="1989" w:date="2024-03-27T13:57:00Z">
              <w:tcPr>
                <w:tcW w:w="1085" w:type="dxa"/>
                <w:gridSpan w:val="3"/>
                <w:vAlign w:val="center"/>
              </w:tcPr>
            </w:tcPrChange>
          </w:tcPr>
          <w:p w14:paraId="415D3E7A" w14:textId="77777777" w:rsidR="00CE52A9" w:rsidRPr="00AC4FBC" w:rsidRDefault="00CE52A9" w:rsidP="00586E32">
            <w:pPr>
              <w:pStyle w:val="TAC"/>
              <w:rPr>
                <w:lang w:eastAsia="zh-TW"/>
              </w:rPr>
            </w:pPr>
            <w:r w:rsidRPr="00AC4FBC">
              <w:rPr>
                <w:lang w:eastAsia="zh-TW"/>
              </w:rPr>
              <w:t>All RBs / All RBs</w:t>
            </w:r>
          </w:p>
        </w:tc>
      </w:tr>
      <w:tr w:rsidR="00CE52A9" w:rsidRPr="00AC4FBC" w14:paraId="0B18087A" w14:textId="77777777" w:rsidTr="00586E32">
        <w:trPr>
          <w:trHeight w:val="241"/>
          <w:trPrChange w:id="14974" w:author="1989" w:date="2024-03-27T13:57:00Z">
            <w:trPr>
              <w:gridBefore w:val="1"/>
              <w:trHeight w:val="241"/>
            </w:trPr>
          </w:trPrChange>
        </w:trPr>
        <w:tc>
          <w:tcPr>
            <w:tcW w:w="462" w:type="dxa"/>
            <w:tcBorders>
              <w:top w:val="nil"/>
            </w:tcBorders>
            <w:vAlign w:val="center"/>
            <w:tcPrChange w:id="14975" w:author="1989" w:date="2024-03-27T13:57:00Z">
              <w:tcPr>
                <w:tcW w:w="404" w:type="dxa"/>
                <w:gridSpan w:val="2"/>
                <w:tcBorders>
                  <w:top w:val="nil"/>
                </w:tcBorders>
                <w:vAlign w:val="center"/>
              </w:tcPr>
            </w:tcPrChange>
          </w:tcPr>
          <w:p w14:paraId="7DFFCEDC" w14:textId="77777777" w:rsidR="00CE52A9" w:rsidRPr="00AC4FBC" w:rsidRDefault="00CE52A9" w:rsidP="00586E32">
            <w:pPr>
              <w:pStyle w:val="TAC"/>
            </w:pPr>
            <w:r>
              <w:rPr>
                <w:rFonts w:hint="eastAsia"/>
                <w:lang w:eastAsia="ja-JP"/>
              </w:rPr>
              <w:t>2</w:t>
            </w:r>
            <w:ins w:id="14976" w:author="1989" w:date="2024-03-27T13:57:00Z">
              <w:r w:rsidRPr="00CC40C1">
                <w:rPr>
                  <w:vertAlign w:val="superscript"/>
                </w:rPr>
                <w:t>11</w:t>
              </w:r>
            </w:ins>
          </w:p>
        </w:tc>
        <w:tc>
          <w:tcPr>
            <w:tcW w:w="731" w:type="dxa"/>
            <w:vAlign w:val="center"/>
            <w:tcPrChange w:id="14977" w:author="1989" w:date="2024-03-27T13:57:00Z">
              <w:tcPr>
                <w:tcW w:w="731" w:type="dxa"/>
                <w:gridSpan w:val="2"/>
                <w:vAlign w:val="center"/>
              </w:tcPr>
            </w:tcPrChange>
          </w:tcPr>
          <w:p w14:paraId="59AFBBD7" w14:textId="77777777" w:rsidR="00CE52A9" w:rsidRPr="00AC4FBC" w:rsidRDefault="00CE52A9" w:rsidP="00586E32">
            <w:pPr>
              <w:pStyle w:val="TAC"/>
            </w:pPr>
            <w:r>
              <w:rPr>
                <w:rFonts w:hint="eastAsia"/>
                <w:lang w:eastAsia="ja-JP"/>
              </w:rPr>
              <w:t>3</w:t>
            </w:r>
          </w:p>
        </w:tc>
        <w:tc>
          <w:tcPr>
            <w:tcW w:w="1120" w:type="dxa"/>
            <w:gridSpan w:val="2"/>
            <w:vAlign w:val="center"/>
            <w:tcPrChange w:id="14978" w:author="1989" w:date="2024-03-27T13:57:00Z">
              <w:tcPr>
                <w:tcW w:w="1120" w:type="dxa"/>
                <w:gridSpan w:val="3"/>
                <w:vAlign w:val="center"/>
              </w:tcPr>
            </w:tcPrChange>
          </w:tcPr>
          <w:p w14:paraId="45C612ED" w14:textId="77777777" w:rsidR="00CE52A9" w:rsidRPr="00AC4FBC" w:rsidRDefault="00CE52A9" w:rsidP="00586E32">
            <w:pPr>
              <w:pStyle w:val="TAC"/>
            </w:pPr>
            <w:r>
              <w:rPr>
                <w:rFonts w:hint="eastAsia"/>
                <w:lang w:eastAsia="ja-JP"/>
              </w:rPr>
              <w:t>D</w:t>
            </w:r>
            <w:r>
              <w:rPr>
                <w:lang w:eastAsia="ja-JP"/>
              </w:rPr>
              <w:t>L 1877.5 MHz</w:t>
            </w:r>
          </w:p>
        </w:tc>
        <w:tc>
          <w:tcPr>
            <w:tcW w:w="999" w:type="dxa"/>
            <w:gridSpan w:val="2"/>
            <w:vAlign w:val="center"/>
            <w:tcPrChange w:id="14979" w:author="1989" w:date="2024-03-27T13:57:00Z">
              <w:tcPr>
                <w:tcW w:w="999" w:type="dxa"/>
                <w:gridSpan w:val="3"/>
                <w:vAlign w:val="center"/>
              </w:tcPr>
            </w:tcPrChange>
          </w:tcPr>
          <w:p w14:paraId="5AD0F68C" w14:textId="77777777" w:rsidR="00CE52A9" w:rsidRPr="00AC4FBC" w:rsidRDefault="00CE52A9" w:rsidP="00586E32">
            <w:pPr>
              <w:pStyle w:val="TAC"/>
            </w:pPr>
          </w:p>
        </w:tc>
        <w:tc>
          <w:tcPr>
            <w:tcW w:w="989" w:type="dxa"/>
            <w:vAlign w:val="center"/>
            <w:tcPrChange w:id="14980" w:author="1989" w:date="2024-03-27T13:57:00Z">
              <w:tcPr>
                <w:tcW w:w="989" w:type="dxa"/>
                <w:vAlign w:val="center"/>
              </w:tcPr>
            </w:tcPrChange>
          </w:tcPr>
          <w:p w14:paraId="1D8F3AA5" w14:textId="77777777" w:rsidR="00CE52A9" w:rsidRPr="00AC4FBC" w:rsidRDefault="00CE52A9" w:rsidP="00586E32">
            <w:pPr>
              <w:pStyle w:val="TAC"/>
              <w:rPr>
                <w:lang w:eastAsia="zh-TW"/>
              </w:rPr>
            </w:pPr>
          </w:p>
        </w:tc>
        <w:tc>
          <w:tcPr>
            <w:tcW w:w="1289" w:type="dxa"/>
            <w:gridSpan w:val="3"/>
            <w:vAlign w:val="center"/>
            <w:tcPrChange w:id="14981" w:author="1989" w:date="2024-03-27T13:57:00Z">
              <w:tcPr>
                <w:tcW w:w="1289" w:type="dxa"/>
                <w:gridSpan w:val="5"/>
                <w:vAlign w:val="center"/>
              </w:tcPr>
            </w:tcPrChange>
          </w:tcPr>
          <w:p w14:paraId="1AC980FE" w14:textId="77777777" w:rsidR="00CE52A9" w:rsidRPr="00AC4FBC" w:rsidRDefault="00CE52A9" w:rsidP="00586E32">
            <w:pPr>
              <w:pStyle w:val="TAC"/>
            </w:pPr>
            <w:r>
              <w:rPr>
                <w:rFonts w:hint="eastAsia"/>
                <w:lang w:eastAsia="ja-JP"/>
              </w:rPr>
              <w:t>1</w:t>
            </w:r>
            <w:r>
              <w:rPr>
                <w:lang w:eastAsia="ja-JP"/>
              </w:rPr>
              <w:t>9</w:t>
            </w:r>
          </w:p>
        </w:tc>
        <w:tc>
          <w:tcPr>
            <w:tcW w:w="1238" w:type="dxa"/>
            <w:gridSpan w:val="6"/>
            <w:vAlign w:val="center"/>
            <w:tcPrChange w:id="14982" w:author="1989" w:date="2024-03-27T13:57:00Z">
              <w:tcPr>
                <w:tcW w:w="1238" w:type="dxa"/>
                <w:gridSpan w:val="7"/>
                <w:vAlign w:val="center"/>
              </w:tcPr>
            </w:tcPrChange>
          </w:tcPr>
          <w:p w14:paraId="3F665AD4" w14:textId="77777777" w:rsidR="00CE52A9" w:rsidRPr="00AC4FBC" w:rsidRDefault="00CE52A9" w:rsidP="00586E32">
            <w:pPr>
              <w:pStyle w:val="TAC"/>
            </w:pPr>
            <w:r>
              <w:rPr>
                <w:rFonts w:hint="eastAsia"/>
                <w:lang w:eastAsia="ja-JP"/>
              </w:rPr>
              <w:t>U</w:t>
            </w:r>
            <w:r>
              <w:rPr>
                <w:lang w:eastAsia="ja-JP"/>
              </w:rPr>
              <w:t>L 842.5 / DL887.5 MHz</w:t>
            </w:r>
          </w:p>
        </w:tc>
        <w:tc>
          <w:tcPr>
            <w:tcW w:w="959" w:type="dxa"/>
            <w:gridSpan w:val="4"/>
            <w:vAlign w:val="center"/>
            <w:tcPrChange w:id="14983" w:author="1989" w:date="2024-03-27T13:57:00Z">
              <w:tcPr>
                <w:tcW w:w="959" w:type="dxa"/>
                <w:gridSpan w:val="5"/>
                <w:vAlign w:val="center"/>
              </w:tcPr>
            </w:tcPrChange>
          </w:tcPr>
          <w:p w14:paraId="54B74697" w14:textId="77777777" w:rsidR="00CE52A9" w:rsidRPr="00AC4FBC" w:rsidRDefault="00CE52A9" w:rsidP="00586E32">
            <w:pPr>
              <w:pStyle w:val="TAC"/>
            </w:pPr>
          </w:p>
        </w:tc>
        <w:tc>
          <w:tcPr>
            <w:tcW w:w="1026" w:type="dxa"/>
            <w:vAlign w:val="center"/>
            <w:tcPrChange w:id="14984" w:author="1989" w:date="2024-03-27T13:57:00Z">
              <w:tcPr>
                <w:tcW w:w="1026" w:type="dxa"/>
                <w:vAlign w:val="center"/>
              </w:tcPr>
            </w:tcPrChange>
          </w:tcPr>
          <w:p w14:paraId="161BE4F3" w14:textId="77777777" w:rsidR="00CE52A9" w:rsidRPr="00AC4FBC" w:rsidRDefault="00CE52A9" w:rsidP="00586E32">
            <w:pPr>
              <w:pStyle w:val="TAC"/>
              <w:rPr>
                <w:lang w:eastAsia="zh-TW"/>
              </w:rPr>
            </w:pPr>
          </w:p>
        </w:tc>
        <w:tc>
          <w:tcPr>
            <w:tcW w:w="963" w:type="dxa"/>
            <w:gridSpan w:val="3"/>
            <w:vAlign w:val="center"/>
            <w:tcPrChange w:id="14985" w:author="1989" w:date="2024-03-27T13:57:00Z">
              <w:tcPr>
                <w:tcW w:w="963" w:type="dxa"/>
                <w:gridSpan w:val="4"/>
                <w:vAlign w:val="center"/>
              </w:tcPr>
            </w:tcPrChange>
          </w:tcPr>
          <w:p w14:paraId="472B0CCD" w14:textId="77777777" w:rsidR="00CE52A9" w:rsidRPr="00AC4FBC" w:rsidRDefault="00CE52A9" w:rsidP="00586E32">
            <w:pPr>
              <w:pStyle w:val="TAC"/>
            </w:pPr>
            <w:r>
              <w:rPr>
                <w:lang w:eastAsia="ja-JP"/>
              </w:rPr>
              <w:t>n79</w:t>
            </w:r>
          </w:p>
        </w:tc>
        <w:tc>
          <w:tcPr>
            <w:tcW w:w="1321" w:type="dxa"/>
            <w:gridSpan w:val="3"/>
            <w:vAlign w:val="center"/>
            <w:tcPrChange w:id="14986" w:author="1989" w:date="2024-03-27T13:57:00Z">
              <w:tcPr>
                <w:tcW w:w="1321" w:type="dxa"/>
                <w:gridSpan w:val="5"/>
                <w:vAlign w:val="center"/>
              </w:tcPr>
            </w:tcPrChange>
          </w:tcPr>
          <w:p w14:paraId="5996FC19" w14:textId="77777777" w:rsidR="00CE52A9" w:rsidRPr="00AC4FBC" w:rsidRDefault="00CE52A9" w:rsidP="00586E32">
            <w:pPr>
              <w:pStyle w:val="TAC"/>
              <w:rPr>
                <w:lang w:eastAsia="zh-TW"/>
              </w:rPr>
            </w:pPr>
            <w:r>
              <w:rPr>
                <w:rFonts w:hint="eastAsia"/>
                <w:lang w:eastAsia="ja-JP"/>
              </w:rPr>
              <w:t>4</w:t>
            </w:r>
            <w:r>
              <w:rPr>
                <w:lang w:eastAsia="ja-JP"/>
              </w:rPr>
              <w:t>420 MHz</w:t>
            </w:r>
          </w:p>
        </w:tc>
        <w:tc>
          <w:tcPr>
            <w:tcW w:w="972" w:type="dxa"/>
            <w:gridSpan w:val="2"/>
            <w:vAlign w:val="center"/>
            <w:tcPrChange w:id="14987" w:author="1989" w:date="2024-03-27T13:57:00Z">
              <w:tcPr>
                <w:tcW w:w="972" w:type="dxa"/>
                <w:gridSpan w:val="3"/>
                <w:vAlign w:val="center"/>
              </w:tcPr>
            </w:tcPrChange>
          </w:tcPr>
          <w:p w14:paraId="10522CF1" w14:textId="77777777" w:rsidR="00CE52A9" w:rsidRPr="00AC4FBC" w:rsidRDefault="00CE52A9" w:rsidP="00586E32">
            <w:pPr>
              <w:pStyle w:val="TAC"/>
            </w:pPr>
          </w:p>
        </w:tc>
        <w:tc>
          <w:tcPr>
            <w:tcW w:w="1085" w:type="dxa"/>
            <w:gridSpan w:val="2"/>
            <w:vAlign w:val="center"/>
            <w:tcPrChange w:id="14988" w:author="1989" w:date="2024-03-27T13:57:00Z">
              <w:tcPr>
                <w:tcW w:w="1085" w:type="dxa"/>
                <w:gridSpan w:val="3"/>
                <w:vAlign w:val="center"/>
              </w:tcPr>
            </w:tcPrChange>
          </w:tcPr>
          <w:p w14:paraId="3B92D592" w14:textId="77777777" w:rsidR="00CE52A9" w:rsidRPr="00AC4FBC" w:rsidRDefault="00CE52A9" w:rsidP="00586E32">
            <w:pPr>
              <w:pStyle w:val="TAC"/>
              <w:rPr>
                <w:lang w:eastAsia="zh-TW"/>
              </w:rPr>
            </w:pPr>
          </w:p>
        </w:tc>
      </w:tr>
      <w:tr w:rsidR="00CE52A9" w:rsidRPr="00AC4FBC" w14:paraId="5AC3063D" w14:textId="77777777" w:rsidTr="00586E32">
        <w:trPr>
          <w:trHeight w:val="241"/>
          <w:trPrChange w:id="14989" w:author="1989" w:date="2024-03-27T13:57:00Z">
            <w:trPr>
              <w:gridBefore w:val="1"/>
              <w:trHeight w:val="241"/>
            </w:trPr>
          </w:trPrChange>
        </w:trPr>
        <w:tc>
          <w:tcPr>
            <w:tcW w:w="462" w:type="dxa"/>
            <w:tcBorders>
              <w:top w:val="nil"/>
            </w:tcBorders>
            <w:vAlign w:val="center"/>
            <w:tcPrChange w:id="14990" w:author="1989" w:date="2024-03-27T13:57:00Z">
              <w:tcPr>
                <w:tcW w:w="404" w:type="dxa"/>
                <w:gridSpan w:val="2"/>
                <w:tcBorders>
                  <w:top w:val="nil"/>
                </w:tcBorders>
                <w:vAlign w:val="center"/>
              </w:tcPr>
            </w:tcPrChange>
          </w:tcPr>
          <w:p w14:paraId="3409D9E8" w14:textId="77777777" w:rsidR="00CE52A9" w:rsidRPr="00AC4FBC" w:rsidRDefault="00CE52A9" w:rsidP="00586E32">
            <w:pPr>
              <w:pStyle w:val="TAC"/>
            </w:pPr>
          </w:p>
        </w:tc>
        <w:tc>
          <w:tcPr>
            <w:tcW w:w="731" w:type="dxa"/>
            <w:vAlign w:val="center"/>
            <w:tcPrChange w:id="14991" w:author="1989" w:date="2024-03-27T13:57:00Z">
              <w:tcPr>
                <w:tcW w:w="731" w:type="dxa"/>
                <w:gridSpan w:val="2"/>
                <w:vAlign w:val="center"/>
              </w:tcPr>
            </w:tcPrChange>
          </w:tcPr>
          <w:p w14:paraId="78F96BD9" w14:textId="77777777" w:rsidR="00CE52A9" w:rsidRPr="00AC4FBC" w:rsidRDefault="00CE52A9" w:rsidP="00586E32">
            <w:pPr>
              <w:pStyle w:val="TAC"/>
            </w:pPr>
            <w:r w:rsidRPr="00AC4FBC">
              <w:t>N/A</w:t>
            </w:r>
          </w:p>
        </w:tc>
        <w:tc>
          <w:tcPr>
            <w:tcW w:w="1120" w:type="dxa"/>
            <w:gridSpan w:val="2"/>
            <w:vAlign w:val="center"/>
            <w:tcPrChange w:id="14992" w:author="1989" w:date="2024-03-27T13:57:00Z">
              <w:tcPr>
                <w:tcW w:w="1120" w:type="dxa"/>
                <w:gridSpan w:val="3"/>
                <w:vAlign w:val="center"/>
              </w:tcPr>
            </w:tcPrChange>
          </w:tcPr>
          <w:p w14:paraId="13AB6A7B" w14:textId="77777777" w:rsidR="00CE52A9" w:rsidRPr="00AC4FBC" w:rsidRDefault="00CE52A9" w:rsidP="00586E32">
            <w:pPr>
              <w:pStyle w:val="TAC"/>
            </w:pPr>
            <w:r w:rsidRPr="00AC4FBC">
              <w:t>QPSK</w:t>
            </w:r>
          </w:p>
        </w:tc>
        <w:tc>
          <w:tcPr>
            <w:tcW w:w="999" w:type="dxa"/>
            <w:gridSpan w:val="2"/>
            <w:vAlign w:val="center"/>
            <w:tcPrChange w:id="14993" w:author="1989" w:date="2024-03-27T13:57:00Z">
              <w:tcPr>
                <w:tcW w:w="999" w:type="dxa"/>
                <w:gridSpan w:val="3"/>
                <w:vAlign w:val="center"/>
              </w:tcPr>
            </w:tcPrChange>
          </w:tcPr>
          <w:p w14:paraId="3220B3E5" w14:textId="77777777" w:rsidR="00CE52A9" w:rsidRPr="00AC4FBC" w:rsidRDefault="00CE52A9" w:rsidP="00586E32">
            <w:pPr>
              <w:pStyle w:val="TAC"/>
            </w:pPr>
            <w:r w:rsidRPr="00AC4FBC">
              <w:t>5 MHz</w:t>
            </w:r>
          </w:p>
        </w:tc>
        <w:tc>
          <w:tcPr>
            <w:tcW w:w="989" w:type="dxa"/>
            <w:vAlign w:val="center"/>
            <w:tcPrChange w:id="14994" w:author="1989" w:date="2024-03-27T13:57:00Z">
              <w:tcPr>
                <w:tcW w:w="989" w:type="dxa"/>
                <w:vAlign w:val="center"/>
              </w:tcPr>
            </w:tcPrChange>
          </w:tcPr>
          <w:p w14:paraId="2BA22F69"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4995" w:author="1989" w:date="2024-03-27T13:57:00Z">
              <w:tcPr>
                <w:tcW w:w="1289" w:type="dxa"/>
                <w:gridSpan w:val="5"/>
                <w:vAlign w:val="center"/>
              </w:tcPr>
            </w:tcPrChange>
          </w:tcPr>
          <w:p w14:paraId="0801931C" w14:textId="77777777" w:rsidR="00CE52A9" w:rsidRPr="00AC4FBC" w:rsidRDefault="00CE52A9" w:rsidP="00586E32">
            <w:pPr>
              <w:pStyle w:val="TAC"/>
            </w:pPr>
            <w:r w:rsidRPr="00AC4FBC">
              <w:t>QPSK</w:t>
            </w:r>
          </w:p>
        </w:tc>
        <w:tc>
          <w:tcPr>
            <w:tcW w:w="1238" w:type="dxa"/>
            <w:gridSpan w:val="6"/>
            <w:vAlign w:val="center"/>
            <w:tcPrChange w:id="14996" w:author="1989" w:date="2024-03-27T13:57:00Z">
              <w:tcPr>
                <w:tcW w:w="1238" w:type="dxa"/>
                <w:gridSpan w:val="7"/>
                <w:vAlign w:val="center"/>
              </w:tcPr>
            </w:tcPrChange>
          </w:tcPr>
          <w:p w14:paraId="3F7542FB" w14:textId="77777777" w:rsidR="00CE52A9" w:rsidRPr="00AC4FBC" w:rsidRDefault="00CE52A9" w:rsidP="00586E32">
            <w:pPr>
              <w:pStyle w:val="TAC"/>
            </w:pPr>
            <w:r w:rsidRPr="00AC4FBC">
              <w:t>QPSK</w:t>
            </w:r>
          </w:p>
        </w:tc>
        <w:tc>
          <w:tcPr>
            <w:tcW w:w="959" w:type="dxa"/>
            <w:gridSpan w:val="4"/>
            <w:vAlign w:val="center"/>
            <w:tcPrChange w:id="14997" w:author="1989" w:date="2024-03-27T13:57:00Z">
              <w:tcPr>
                <w:tcW w:w="959" w:type="dxa"/>
                <w:gridSpan w:val="5"/>
                <w:vAlign w:val="center"/>
              </w:tcPr>
            </w:tcPrChange>
          </w:tcPr>
          <w:p w14:paraId="10977EAA" w14:textId="77777777" w:rsidR="00CE52A9" w:rsidRPr="00AC4FBC" w:rsidRDefault="00CE52A9" w:rsidP="00586E32">
            <w:pPr>
              <w:pStyle w:val="TAC"/>
            </w:pPr>
            <w:r w:rsidRPr="00AC4FBC">
              <w:t>5 MHz</w:t>
            </w:r>
          </w:p>
        </w:tc>
        <w:tc>
          <w:tcPr>
            <w:tcW w:w="1026" w:type="dxa"/>
            <w:vAlign w:val="center"/>
            <w:tcPrChange w:id="14998" w:author="1989" w:date="2024-03-27T13:57:00Z">
              <w:tcPr>
                <w:tcW w:w="1026" w:type="dxa"/>
                <w:vAlign w:val="center"/>
              </w:tcPr>
            </w:tcPrChange>
          </w:tcPr>
          <w:p w14:paraId="1EE2ED51"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4999" w:author="1989" w:date="2024-03-27T13:57:00Z">
              <w:tcPr>
                <w:tcW w:w="963" w:type="dxa"/>
                <w:gridSpan w:val="4"/>
                <w:vAlign w:val="center"/>
              </w:tcPr>
            </w:tcPrChange>
          </w:tcPr>
          <w:p w14:paraId="02B700B1"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5000" w:author="1989" w:date="2024-03-27T13:57:00Z">
              <w:tcPr>
                <w:tcW w:w="1321" w:type="dxa"/>
                <w:gridSpan w:val="5"/>
                <w:vAlign w:val="center"/>
              </w:tcPr>
            </w:tcPrChange>
          </w:tcPr>
          <w:p w14:paraId="41A2259F"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001" w:author="1989" w:date="2024-03-27T13:57:00Z">
              <w:tcPr>
                <w:tcW w:w="972" w:type="dxa"/>
                <w:gridSpan w:val="3"/>
                <w:vAlign w:val="center"/>
              </w:tcPr>
            </w:tcPrChange>
          </w:tcPr>
          <w:p w14:paraId="048A1BC2" w14:textId="77777777" w:rsidR="00CE52A9" w:rsidRPr="00AC4FBC" w:rsidRDefault="00CE52A9" w:rsidP="00586E32">
            <w:pPr>
              <w:pStyle w:val="TAC"/>
            </w:pPr>
            <w:r>
              <w:t>4</w:t>
            </w:r>
            <w:r w:rsidRPr="00AC4FBC">
              <w:t>0 MHz</w:t>
            </w:r>
          </w:p>
        </w:tc>
        <w:tc>
          <w:tcPr>
            <w:tcW w:w="1085" w:type="dxa"/>
            <w:gridSpan w:val="2"/>
            <w:vAlign w:val="center"/>
            <w:tcPrChange w:id="15002" w:author="1989" w:date="2024-03-27T13:57:00Z">
              <w:tcPr>
                <w:tcW w:w="1085" w:type="dxa"/>
                <w:gridSpan w:val="3"/>
                <w:vAlign w:val="center"/>
              </w:tcPr>
            </w:tcPrChange>
          </w:tcPr>
          <w:p w14:paraId="4157A789" w14:textId="77777777" w:rsidR="00CE52A9" w:rsidRPr="00AC4FBC" w:rsidRDefault="00CE52A9" w:rsidP="00586E32">
            <w:pPr>
              <w:pStyle w:val="TAC"/>
              <w:rPr>
                <w:lang w:eastAsia="zh-TW"/>
              </w:rPr>
            </w:pPr>
            <w:r w:rsidRPr="00AC4FBC">
              <w:rPr>
                <w:lang w:eastAsia="zh-TW"/>
              </w:rPr>
              <w:t>All RBs / All RBs</w:t>
            </w:r>
          </w:p>
        </w:tc>
      </w:tr>
      <w:tr w:rsidR="00CE52A9" w:rsidRPr="00AC4FBC" w14:paraId="704B76A6" w14:textId="77777777" w:rsidTr="00586E32">
        <w:trPr>
          <w:trHeight w:val="241"/>
          <w:trPrChange w:id="15003" w:author="1989" w:date="2024-03-27T13:57:00Z">
            <w:trPr>
              <w:gridBefore w:val="1"/>
              <w:trHeight w:val="241"/>
            </w:trPr>
          </w:trPrChange>
        </w:trPr>
        <w:tc>
          <w:tcPr>
            <w:tcW w:w="13154" w:type="dxa"/>
            <w:gridSpan w:val="31"/>
            <w:tcBorders>
              <w:top w:val="nil"/>
            </w:tcBorders>
            <w:vAlign w:val="center"/>
            <w:tcPrChange w:id="15004" w:author="1989" w:date="2024-03-27T13:57:00Z">
              <w:tcPr>
                <w:tcW w:w="13096" w:type="dxa"/>
                <w:gridSpan w:val="44"/>
                <w:tcBorders>
                  <w:top w:val="nil"/>
                </w:tcBorders>
                <w:vAlign w:val="center"/>
              </w:tcPr>
            </w:tcPrChange>
          </w:tcPr>
          <w:p w14:paraId="06D33957" w14:textId="77777777" w:rsidR="00CE52A9" w:rsidRPr="00AC4FBC" w:rsidRDefault="00CE52A9" w:rsidP="00586E32">
            <w:pPr>
              <w:pStyle w:val="TAC"/>
              <w:rPr>
                <w:lang w:eastAsia="zh-TW"/>
              </w:rPr>
            </w:pPr>
            <w:r w:rsidRPr="00AC4FBC">
              <w:t>Test Settings for DC_3A-20A_n8A Configuration – Note 3</w:t>
            </w:r>
          </w:p>
        </w:tc>
      </w:tr>
      <w:tr w:rsidR="00CE52A9" w:rsidRPr="00AC4FBC" w14:paraId="131FC9A9" w14:textId="77777777" w:rsidTr="00586E32">
        <w:trPr>
          <w:trHeight w:val="241"/>
          <w:trPrChange w:id="15005" w:author="1989" w:date="2024-03-27T13:57:00Z">
            <w:trPr>
              <w:gridBefore w:val="1"/>
              <w:trHeight w:val="241"/>
            </w:trPr>
          </w:trPrChange>
        </w:trPr>
        <w:tc>
          <w:tcPr>
            <w:tcW w:w="462" w:type="dxa"/>
            <w:vMerge w:val="restart"/>
            <w:tcBorders>
              <w:top w:val="nil"/>
            </w:tcBorders>
            <w:tcPrChange w:id="15006" w:author="1989" w:date="2024-03-27T13:57:00Z">
              <w:tcPr>
                <w:tcW w:w="404" w:type="dxa"/>
                <w:gridSpan w:val="2"/>
                <w:vMerge w:val="restart"/>
                <w:tcBorders>
                  <w:top w:val="nil"/>
                </w:tcBorders>
              </w:tcPr>
            </w:tcPrChange>
          </w:tcPr>
          <w:p w14:paraId="1A13B96A" w14:textId="77777777" w:rsidR="00CE52A9" w:rsidRPr="00AC4FBC" w:rsidRDefault="00CE52A9" w:rsidP="00586E32">
            <w:pPr>
              <w:pStyle w:val="TAC"/>
            </w:pPr>
            <w:r w:rsidRPr="00AC4FBC">
              <w:t>1</w:t>
            </w:r>
          </w:p>
        </w:tc>
        <w:tc>
          <w:tcPr>
            <w:tcW w:w="731" w:type="dxa"/>
            <w:vAlign w:val="center"/>
            <w:tcPrChange w:id="15007" w:author="1989" w:date="2024-03-27T13:57:00Z">
              <w:tcPr>
                <w:tcW w:w="731" w:type="dxa"/>
                <w:gridSpan w:val="2"/>
                <w:vAlign w:val="center"/>
              </w:tcPr>
            </w:tcPrChange>
          </w:tcPr>
          <w:p w14:paraId="01BCDBC6" w14:textId="77777777" w:rsidR="00CE52A9" w:rsidRPr="00AC4FBC" w:rsidRDefault="00CE52A9" w:rsidP="00586E32">
            <w:pPr>
              <w:pStyle w:val="TAC"/>
            </w:pPr>
            <w:r w:rsidRPr="00AC4FBC">
              <w:t>3</w:t>
            </w:r>
          </w:p>
        </w:tc>
        <w:tc>
          <w:tcPr>
            <w:tcW w:w="1120" w:type="dxa"/>
            <w:gridSpan w:val="2"/>
            <w:vAlign w:val="center"/>
            <w:tcPrChange w:id="15008" w:author="1989" w:date="2024-03-27T13:57:00Z">
              <w:tcPr>
                <w:tcW w:w="1120" w:type="dxa"/>
                <w:gridSpan w:val="3"/>
                <w:vAlign w:val="center"/>
              </w:tcPr>
            </w:tcPrChange>
          </w:tcPr>
          <w:p w14:paraId="4547DA40" w14:textId="77777777" w:rsidR="00CE52A9" w:rsidRPr="00AC4FBC" w:rsidRDefault="00CE52A9" w:rsidP="00586E32">
            <w:pPr>
              <w:pStyle w:val="TAC"/>
            </w:pPr>
            <w:r w:rsidRPr="00AC4FBC">
              <w:t>DL 1860 MHz</w:t>
            </w:r>
          </w:p>
        </w:tc>
        <w:tc>
          <w:tcPr>
            <w:tcW w:w="999" w:type="dxa"/>
            <w:gridSpan w:val="2"/>
            <w:vAlign w:val="center"/>
            <w:tcPrChange w:id="15009" w:author="1989" w:date="2024-03-27T13:57:00Z">
              <w:tcPr>
                <w:tcW w:w="999" w:type="dxa"/>
                <w:gridSpan w:val="3"/>
                <w:vAlign w:val="center"/>
              </w:tcPr>
            </w:tcPrChange>
          </w:tcPr>
          <w:p w14:paraId="708CA03E" w14:textId="77777777" w:rsidR="00CE52A9" w:rsidRPr="00AC4FBC" w:rsidRDefault="00CE52A9" w:rsidP="00586E32">
            <w:pPr>
              <w:pStyle w:val="TAC"/>
            </w:pPr>
          </w:p>
        </w:tc>
        <w:tc>
          <w:tcPr>
            <w:tcW w:w="989" w:type="dxa"/>
            <w:vAlign w:val="center"/>
            <w:tcPrChange w:id="15010" w:author="1989" w:date="2024-03-27T13:57:00Z">
              <w:tcPr>
                <w:tcW w:w="989" w:type="dxa"/>
                <w:vAlign w:val="center"/>
              </w:tcPr>
            </w:tcPrChange>
          </w:tcPr>
          <w:p w14:paraId="5DEC56F1" w14:textId="77777777" w:rsidR="00CE52A9" w:rsidRPr="00AC4FBC" w:rsidRDefault="00CE52A9" w:rsidP="00586E32">
            <w:pPr>
              <w:pStyle w:val="TAC"/>
              <w:rPr>
                <w:lang w:eastAsia="zh-TW"/>
              </w:rPr>
            </w:pPr>
          </w:p>
        </w:tc>
        <w:tc>
          <w:tcPr>
            <w:tcW w:w="1289" w:type="dxa"/>
            <w:gridSpan w:val="3"/>
            <w:vAlign w:val="center"/>
            <w:tcPrChange w:id="15011" w:author="1989" w:date="2024-03-27T13:57:00Z">
              <w:tcPr>
                <w:tcW w:w="1289" w:type="dxa"/>
                <w:gridSpan w:val="5"/>
                <w:vAlign w:val="center"/>
              </w:tcPr>
            </w:tcPrChange>
          </w:tcPr>
          <w:p w14:paraId="4ED05575" w14:textId="77777777" w:rsidR="00CE52A9" w:rsidRPr="00AC4FBC" w:rsidRDefault="00CE52A9" w:rsidP="00586E32">
            <w:pPr>
              <w:pStyle w:val="TAC"/>
            </w:pPr>
            <w:r w:rsidRPr="00AC4FBC">
              <w:t>20</w:t>
            </w:r>
          </w:p>
        </w:tc>
        <w:tc>
          <w:tcPr>
            <w:tcW w:w="1238" w:type="dxa"/>
            <w:gridSpan w:val="6"/>
            <w:vAlign w:val="center"/>
            <w:tcPrChange w:id="15012" w:author="1989" w:date="2024-03-27T13:57:00Z">
              <w:tcPr>
                <w:tcW w:w="1238" w:type="dxa"/>
                <w:gridSpan w:val="7"/>
                <w:vAlign w:val="center"/>
              </w:tcPr>
            </w:tcPrChange>
          </w:tcPr>
          <w:p w14:paraId="296B57A6" w14:textId="77777777" w:rsidR="00CE52A9" w:rsidRPr="00AC4FBC" w:rsidRDefault="00CE52A9" w:rsidP="00586E32">
            <w:pPr>
              <w:pStyle w:val="TAC"/>
            </w:pPr>
            <w:r w:rsidRPr="00AC4FBC">
              <w:t>UL 840 MHz / DL 799</w:t>
            </w:r>
          </w:p>
        </w:tc>
        <w:tc>
          <w:tcPr>
            <w:tcW w:w="959" w:type="dxa"/>
            <w:gridSpan w:val="4"/>
            <w:vAlign w:val="center"/>
            <w:tcPrChange w:id="15013" w:author="1989" w:date="2024-03-27T13:57:00Z">
              <w:tcPr>
                <w:tcW w:w="959" w:type="dxa"/>
                <w:gridSpan w:val="5"/>
                <w:vAlign w:val="center"/>
              </w:tcPr>
            </w:tcPrChange>
          </w:tcPr>
          <w:p w14:paraId="160E5599" w14:textId="77777777" w:rsidR="00CE52A9" w:rsidRPr="00AC4FBC" w:rsidRDefault="00CE52A9" w:rsidP="00586E32">
            <w:pPr>
              <w:pStyle w:val="TAC"/>
            </w:pPr>
          </w:p>
        </w:tc>
        <w:tc>
          <w:tcPr>
            <w:tcW w:w="1026" w:type="dxa"/>
            <w:vAlign w:val="center"/>
            <w:tcPrChange w:id="15014" w:author="1989" w:date="2024-03-27T13:57:00Z">
              <w:tcPr>
                <w:tcW w:w="1026" w:type="dxa"/>
                <w:vAlign w:val="center"/>
              </w:tcPr>
            </w:tcPrChange>
          </w:tcPr>
          <w:p w14:paraId="3EF67D56" w14:textId="77777777" w:rsidR="00CE52A9" w:rsidRPr="00AC4FBC" w:rsidRDefault="00CE52A9" w:rsidP="00586E32">
            <w:pPr>
              <w:pStyle w:val="TAC"/>
              <w:rPr>
                <w:lang w:eastAsia="zh-TW"/>
              </w:rPr>
            </w:pPr>
          </w:p>
        </w:tc>
        <w:tc>
          <w:tcPr>
            <w:tcW w:w="963" w:type="dxa"/>
            <w:gridSpan w:val="3"/>
            <w:vAlign w:val="center"/>
            <w:tcPrChange w:id="15015" w:author="1989" w:date="2024-03-27T13:57:00Z">
              <w:tcPr>
                <w:tcW w:w="963" w:type="dxa"/>
                <w:gridSpan w:val="4"/>
                <w:vAlign w:val="center"/>
              </w:tcPr>
            </w:tcPrChange>
          </w:tcPr>
          <w:p w14:paraId="11333346" w14:textId="77777777" w:rsidR="00CE52A9" w:rsidRPr="00AC4FBC" w:rsidRDefault="00CE52A9" w:rsidP="00586E32">
            <w:pPr>
              <w:pStyle w:val="TAC"/>
            </w:pPr>
            <w:r w:rsidRPr="00AC4FBC">
              <w:t>n8</w:t>
            </w:r>
          </w:p>
        </w:tc>
        <w:tc>
          <w:tcPr>
            <w:tcW w:w="1321" w:type="dxa"/>
            <w:gridSpan w:val="3"/>
            <w:vAlign w:val="center"/>
            <w:tcPrChange w:id="15016" w:author="1989" w:date="2024-03-27T13:57:00Z">
              <w:tcPr>
                <w:tcW w:w="1321" w:type="dxa"/>
                <w:gridSpan w:val="5"/>
                <w:vAlign w:val="center"/>
              </w:tcPr>
            </w:tcPrChange>
          </w:tcPr>
          <w:p w14:paraId="7442AE89" w14:textId="77777777" w:rsidR="00CE52A9" w:rsidRPr="00AC4FBC" w:rsidRDefault="00CE52A9" w:rsidP="00586E32">
            <w:pPr>
              <w:pStyle w:val="TAC"/>
              <w:rPr>
                <w:lang w:eastAsia="zh-TW"/>
              </w:rPr>
            </w:pPr>
            <w:r w:rsidRPr="00AC4FBC">
              <w:t>UL 900 / DL 945 MHz</w:t>
            </w:r>
          </w:p>
        </w:tc>
        <w:tc>
          <w:tcPr>
            <w:tcW w:w="972" w:type="dxa"/>
            <w:gridSpan w:val="2"/>
            <w:vAlign w:val="center"/>
            <w:tcPrChange w:id="15017" w:author="1989" w:date="2024-03-27T13:57:00Z">
              <w:tcPr>
                <w:tcW w:w="972" w:type="dxa"/>
                <w:gridSpan w:val="3"/>
                <w:vAlign w:val="center"/>
              </w:tcPr>
            </w:tcPrChange>
          </w:tcPr>
          <w:p w14:paraId="3D2EC11F" w14:textId="77777777" w:rsidR="00CE52A9" w:rsidRPr="00AC4FBC" w:rsidRDefault="00CE52A9" w:rsidP="00586E32">
            <w:pPr>
              <w:pStyle w:val="TAC"/>
            </w:pPr>
          </w:p>
        </w:tc>
        <w:tc>
          <w:tcPr>
            <w:tcW w:w="1085" w:type="dxa"/>
            <w:gridSpan w:val="2"/>
            <w:vAlign w:val="center"/>
            <w:tcPrChange w:id="15018" w:author="1989" w:date="2024-03-27T13:57:00Z">
              <w:tcPr>
                <w:tcW w:w="1085" w:type="dxa"/>
                <w:gridSpan w:val="3"/>
                <w:vAlign w:val="center"/>
              </w:tcPr>
            </w:tcPrChange>
          </w:tcPr>
          <w:p w14:paraId="45B385C6" w14:textId="77777777" w:rsidR="00CE52A9" w:rsidRPr="00AC4FBC" w:rsidRDefault="00CE52A9" w:rsidP="00586E32">
            <w:pPr>
              <w:pStyle w:val="TAC"/>
              <w:rPr>
                <w:lang w:eastAsia="zh-TW"/>
              </w:rPr>
            </w:pPr>
          </w:p>
        </w:tc>
      </w:tr>
      <w:tr w:rsidR="00CE52A9" w:rsidRPr="00AC4FBC" w14:paraId="34F4BD07" w14:textId="77777777" w:rsidTr="00586E32">
        <w:trPr>
          <w:trHeight w:val="241"/>
          <w:trPrChange w:id="15019" w:author="1989" w:date="2024-03-27T13:57:00Z">
            <w:trPr>
              <w:gridBefore w:val="1"/>
              <w:trHeight w:val="241"/>
            </w:trPr>
          </w:trPrChange>
        </w:trPr>
        <w:tc>
          <w:tcPr>
            <w:tcW w:w="462" w:type="dxa"/>
            <w:vMerge/>
            <w:vAlign w:val="center"/>
            <w:tcPrChange w:id="15020" w:author="1989" w:date="2024-03-27T13:57:00Z">
              <w:tcPr>
                <w:tcW w:w="404" w:type="dxa"/>
                <w:gridSpan w:val="2"/>
                <w:vMerge/>
                <w:vAlign w:val="center"/>
              </w:tcPr>
            </w:tcPrChange>
          </w:tcPr>
          <w:p w14:paraId="45880BDF" w14:textId="77777777" w:rsidR="00CE52A9" w:rsidRPr="00AC4FBC" w:rsidRDefault="00CE52A9" w:rsidP="00586E32">
            <w:pPr>
              <w:pStyle w:val="TAC"/>
            </w:pPr>
          </w:p>
        </w:tc>
        <w:tc>
          <w:tcPr>
            <w:tcW w:w="731" w:type="dxa"/>
            <w:vAlign w:val="center"/>
            <w:tcPrChange w:id="15021" w:author="1989" w:date="2024-03-27T13:57:00Z">
              <w:tcPr>
                <w:tcW w:w="731" w:type="dxa"/>
                <w:gridSpan w:val="2"/>
                <w:vAlign w:val="center"/>
              </w:tcPr>
            </w:tcPrChange>
          </w:tcPr>
          <w:p w14:paraId="0F3C3BB0" w14:textId="77777777" w:rsidR="00CE52A9" w:rsidRPr="00AC4FBC" w:rsidRDefault="00CE52A9" w:rsidP="00586E32">
            <w:pPr>
              <w:pStyle w:val="TAC"/>
            </w:pPr>
            <w:r w:rsidRPr="00AC4FBC">
              <w:t>N/A</w:t>
            </w:r>
          </w:p>
        </w:tc>
        <w:tc>
          <w:tcPr>
            <w:tcW w:w="1120" w:type="dxa"/>
            <w:gridSpan w:val="2"/>
            <w:vAlign w:val="center"/>
            <w:tcPrChange w:id="15022" w:author="1989" w:date="2024-03-27T13:57:00Z">
              <w:tcPr>
                <w:tcW w:w="1120" w:type="dxa"/>
                <w:gridSpan w:val="3"/>
                <w:vAlign w:val="center"/>
              </w:tcPr>
            </w:tcPrChange>
          </w:tcPr>
          <w:p w14:paraId="14CA81F7" w14:textId="77777777" w:rsidR="00CE52A9" w:rsidRPr="00AC4FBC" w:rsidRDefault="00CE52A9" w:rsidP="00586E32">
            <w:pPr>
              <w:pStyle w:val="TAC"/>
            </w:pPr>
            <w:r w:rsidRPr="00AC4FBC">
              <w:t>QPSK</w:t>
            </w:r>
          </w:p>
        </w:tc>
        <w:tc>
          <w:tcPr>
            <w:tcW w:w="999" w:type="dxa"/>
            <w:gridSpan w:val="2"/>
            <w:vAlign w:val="center"/>
            <w:tcPrChange w:id="15023" w:author="1989" w:date="2024-03-27T13:57:00Z">
              <w:tcPr>
                <w:tcW w:w="999" w:type="dxa"/>
                <w:gridSpan w:val="3"/>
                <w:vAlign w:val="center"/>
              </w:tcPr>
            </w:tcPrChange>
          </w:tcPr>
          <w:p w14:paraId="37E8AEF5" w14:textId="77777777" w:rsidR="00CE52A9" w:rsidRPr="00AC4FBC" w:rsidRDefault="00CE52A9" w:rsidP="00586E32">
            <w:pPr>
              <w:pStyle w:val="TAC"/>
            </w:pPr>
            <w:r w:rsidRPr="00AC4FBC">
              <w:t>5 MHz</w:t>
            </w:r>
          </w:p>
        </w:tc>
        <w:tc>
          <w:tcPr>
            <w:tcW w:w="989" w:type="dxa"/>
            <w:vAlign w:val="center"/>
            <w:tcPrChange w:id="15024" w:author="1989" w:date="2024-03-27T13:57:00Z">
              <w:tcPr>
                <w:tcW w:w="989" w:type="dxa"/>
                <w:vAlign w:val="center"/>
              </w:tcPr>
            </w:tcPrChange>
          </w:tcPr>
          <w:p w14:paraId="748CB8C1"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025" w:author="1989" w:date="2024-03-27T13:57:00Z">
              <w:tcPr>
                <w:tcW w:w="1289" w:type="dxa"/>
                <w:gridSpan w:val="5"/>
                <w:vAlign w:val="center"/>
              </w:tcPr>
            </w:tcPrChange>
          </w:tcPr>
          <w:p w14:paraId="5598B674" w14:textId="77777777" w:rsidR="00CE52A9" w:rsidRPr="00AC4FBC" w:rsidRDefault="00CE52A9" w:rsidP="00586E32">
            <w:pPr>
              <w:pStyle w:val="TAC"/>
            </w:pPr>
            <w:r w:rsidRPr="00AC4FBC">
              <w:t>QPSK</w:t>
            </w:r>
          </w:p>
        </w:tc>
        <w:tc>
          <w:tcPr>
            <w:tcW w:w="1238" w:type="dxa"/>
            <w:gridSpan w:val="6"/>
            <w:vAlign w:val="center"/>
            <w:tcPrChange w:id="15026" w:author="1989" w:date="2024-03-27T13:57:00Z">
              <w:tcPr>
                <w:tcW w:w="1238" w:type="dxa"/>
                <w:gridSpan w:val="7"/>
                <w:vAlign w:val="center"/>
              </w:tcPr>
            </w:tcPrChange>
          </w:tcPr>
          <w:p w14:paraId="5E9C612C" w14:textId="77777777" w:rsidR="00CE52A9" w:rsidRPr="00AC4FBC" w:rsidRDefault="00CE52A9" w:rsidP="00586E32">
            <w:pPr>
              <w:pStyle w:val="TAC"/>
            </w:pPr>
            <w:r w:rsidRPr="00AC4FBC">
              <w:t>QPSK</w:t>
            </w:r>
          </w:p>
        </w:tc>
        <w:tc>
          <w:tcPr>
            <w:tcW w:w="959" w:type="dxa"/>
            <w:gridSpan w:val="4"/>
            <w:vAlign w:val="center"/>
            <w:tcPrChange w:id="15027" w:author="1989" w:date="2024-03-27T13:57:00Z">
              <w:tcPr>
                <w:tcW w:w="959" w:type="dxa"/>
                <w:gridSpan w:val="5"/>
                <w:vAlign w:val="center"/>
              </w:tcPr>
            </w:tcPrChange>
          </w:tcPr>
          <w:p w14:paraId="3048B771" w14:textId="77777777" w:rsidR="00CE52A9" w:rsidRPr="00AC4FBC" w:rsidRDefault="00CE52A9" w:rsidP="00586E32">
            <w:pPr>
              <w:pStyle w:val="TAC"/>
            </w:pPr>
            <w:r w:rsidRPr="00AC4FBC">
              <w:t>5 MHz</w:t>
            </w:r>
          </w:p>
        </w:tc>
        <w:tc>
          <w:tcPr>
            <w:tcW w:w="1026" w:type="dxa"/>
            <w:vAlign w:val="center"/>
            <w:tcPrChange w:id="15028" w:author="1989" w:date="2024-03-27T13:57:00Z">
              <w:tcPr>
                <w:tcW w:w="1026" w:type="dxa"/>
                <w:vAlign w:val="center"/>
              </w:tcPr>
            </w:tcPrChange>
          </w:tcPr>
          <w:p w14:paraId="70B23773"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029" w:author="1989" w:date="2024-03-27T13:57:00Z">
              <w:tcPr>
                <w:tcW w:w="963" w:type="dxa"/>
                <w:gridSpan w:val="4"/>
                <w:vAlign w:val="center"/>
              </w:tcPr>
            </w:tcPrChange>
          </w:tcPr>
          <w:p w14:paraId="000628F9"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030" w:author="1989" w:date="2024-03-27T13:57:00Z">
              <w:tcPr>
                <w:tcW w:w="1321" w:type="dxa"/>
                <w:gridSpan w:val="5"/>
                <w:vAlign w:val="center"/>
              </w:tcPr>
            </w:tcPrChange>
          </w:tcPr>
          <w:p w14:paraId="075E850B"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031" w:author="1989" w:date="2024-03-27T13:57:00Z">
              <w:tcPr>
                <w:tcW w:w="972" w:type="dxa"/>
                <w:gridSpan w:val="3"/>
                <w:vAlign w:val="center"/>
              </w:tcPr>
            </w:tcPrChange>
          </w:tcPr>
          <w:p w14:paraId="5022AD65" w14:textId="77777777" w:rsidR="00CE52A9" w:rsidRPr="00AC4FBC" w:rsidRDefault="00CE52A9" w:rsidP="00586E32">
            <w:pPr>
              <w:pStyle w:val="TAC"/>
            </w:pPr>
            <w:r w:rsidRPr="00AC4FBC">
              <w:t>5 MHz</w:t>
            </w:r>
          </w:p>
        </w:tc>
        <w:tc>
          <w:tcPr>
            <w:tcW w:w="1085" w:type="dxa"/>
            <w:gridSpan w:val="2"/>
            <w:vAlign w:val="center"/>
            <w:tcPrChange w:id="15032" w:author="1989" w:date="2024-03-27T13:57:00Z">
              <w:tcPr>
                <w:tcW w:w="1085" w:type="dxa"/>
                <w:gridSpan w:val="3"/>
                <w:vAlign w:val="center"/>
              </w:tcPr>
            </w:tcPrChange>
          </w:tcPr>
          <w:p w14:paraId="5D62DE3D" w14:textId="77777777" w:rsidR="00CE52A9" w:rsidRPr="00AC4FBC" w:rsidRDefault="00CE52A9" w:rsidP="00586E32">
            <w:pPr>
              <w:pStyle w:val="TAC"/>
              <w:rPr>
                <w:lang w:eastAsia="zh-TW"/>
              </w:rPr>
            </w:pPr>
            <w:r w:rsidRPr="00AC4FBC">
              <w:rPr>
                <w:lang w:eastAsia="zh-TW"/>
              </w:rPr>
              <w:t>All RBs / All RBs</w:t>
            </w:r>
          </w:p>
        </w:tc>
      </w:tr>
      <w:tr w:rsidR="00CE52A9" w:rsidRPr="00AC4FBC" w14:paraId="42DB785B" w14:textId="77777777" w:rsidTr="00586E32">
        <w:trPr>
          <w:trHeight w:val="241"/>
          <w:trPrChange w:id="15033" w:author="1989" w:date="2024-03-27T13:57:00Z">
            <w:trPr>
              <w:gridBefore w:val="1"/>
              <w:trHeight w:val="241"/>
            </w:trPr>
          </w:trPrChange>
        </w:trPr>
        <w:tc>
          <w:tcPr>
            <w:tcW w:w="13154" w:type="dxa"/>
            <w:gridSpan w:val="31"/>
            <w:tcBorders>
              <w:top w:val="nil"/>
            </w:tcBorders>
            <w:vAlign w:val="center"/>
            <w:tcPrChange w:id="15034" w:author="1989" w:date="2024-03-27T13:57:00Z">
              <w:tcPr>
                <w:tcW w:w="13096" w:type="dxa"/>
                <w:gridSpan w:val="44"/>
                <w:tcBorders>
                  <w:top w:val="nil"/>
                </w:tcBorders>
                <w:vAlign w:val="center"/>
              </w:tcPr>
            </w:tcPrChange>
          </w:tcPr>
          <w:p w14:paraId="2C047A7B" w14:textId="77777777" w:rsidR="00CE52A9" w:rsidRPr="00AC4FBC" w:rsidRDefault="00CE52A9" w:rsidP="00586E32">
            <w:pPr>
              <w:pStyle w:val="TAH"/>
              <w:rPr>
                <w:lang w:eastAsia="zh-TW"/>
              </w:rPr>
            </w:pPr>
            <w:r w:rsidRPr="00AC4FBC">
              <w:t>Test Settings for DC_3A-20A_n28A Configuration – Note 3</w:t>
            </w:r>
          </w:p>
        </w:tc>
      </w:tr>
      <w:tr w:rsidR="00CE52A9" w:rsidRPr="00AC4FBC" w14:paraId="42D83984" w14:textId="77777777" w:rsidTr="00586E32">
        <w:trPr>
          <w:trHeight w:val="241"/>
          <w:trPrChange w:id="15035" w:author="1989" w:date="2024-03-27T13:57:00Z">
            <w:trPr>
              <w:gridBefore w:val="1"/>
              <w:trHeight w:val="241"/>
            </w:trPr>
          </w:trPrChange>
        </w:trPr>
        <w:tc>
          <w:tcPr>
            <w:tcW w:w="462" w:type="dxa"/>
            <w:tcBorders>
              <w:top w:val="nil"/>
            </w:tcBorders>
            <w:vAlign w:val="center"/>
            <w:tcPrChange w:id="15036" w:author="1989" w:date="2024-03-27T13:57:00Z">
              <w:tcPr>
                <w:tcW w:w="404" w:type="dxa"/>
                <w:gridSpan w:val="2"/>
                <w:tcBorders>
                  <w:top w:val="nil"/>
                </w:tcBorders>
                <w:vAlign w:val="center"/>
              </w:tcPr>
            </w:tcPrChange>
          </w:tcPr>
          <w:p w14:paraId="78A51352" w14:textId="77777777" w:rsidR="00CE52A9" w:rsidRPr="00AC4FBC" w:rsidRDefault="00CE52A9" w:rsidP="00586E32">
            <w:pPr>
              <w:pStyle w:val="TAC"/>
            </w:pPr>
            <w:r w:rsidRPr="00AC4FBC">
              <w:rPr>
                <w:lang w:eastAsia="zh-CN"/>
              </w:rPr>
              <w:t>1</w:t>
            </w:r>
          </w:p>
        </w:tc>
        <w:tc>
          <w:tcPr>
            <w:tcW w:w="731" w:type="dxa"/>
            <w:vAlign w:val="center"/>
            <w:tcPrChange w:id="15037" w:author="1989" w:date="2024-03-27T13:57:00Z">
              <w:tcPr>
                <w:tcW w:w="731" w:type="dxa"/>
                <w:gridSpan w:val="2"/>
                <w:vAlign w:val="center"/>
              </w:tcPr>
            </w:tcPrChange>
          </w:tcPr>
          <w:p w14:paraId="6FE32FF1" w14:textId="77777777" w:rsidR="00CE52A9" w:rsidRPr="00AC4FBC" w:rsidRDefault="00CE52A9" w:rsidP="00586E32">
            <w:pPr>
              <w:pStyle w:val="TAC"/>
            </w:pPr>
            <w:r w:rsidRPr="00AC4FBC">
              <w:rPr>
                <w:lang w:eastAsia="zh-CN"/>
              </w:rPr>
              <w:t>3</w:t>
            </w:r>
          </w:p>
        </w:tc>
        <w:tc>
          <w:tcPr>
            <w:tcW w:w="1120" w:type="dxa"/>
            <w:gridSpan w:val="2"/>
            <w:vAlign w:val="center"/>
            <w:tcPrChange w:id="15038" w:author="1989" w:date="2024-03-27T13:57:00Z">
              <w:tcPr>
                <w:tcW w:w="1120" w:type="dxa"/>
                <w:gridSpan w:val="3"/>
                <w:vAlign w:val="center"/>
              </w:tcPr>
            </w:tcPrChange>
          </w:tcPr>
          <w:p w14:paraId="79B313D4" w14:textId="77777777" w:rsidR="00CE52A9" w:rsidRPr="00AC4FBC" w:rsidRDefault="00CE52A9" w:rsidP="00586E32">
            <w:pPr>
              <w:pStyle w:val="TAC"/>
            </w:pPr>
            <w:r w:rsidRPr="00AC4FBC">
              <w:t>DL 1828 MHz</w:t>
            </w:r>
          </w:p>
        </w:tc>
        <w:tc>
          <w:tcPr>
            <w:tcW w:w="999" w:type="dxa"/>
            <w:gridSpan w:val="2"/>
            <w:vAlign w:val="center"/>
            <w:tcPrChange w:id="15039" w:author="1989" w:date="2024-03-27T13:57:00Z">
              <w:tcPr>
                <w:tcW w:w="999" w:type="dxa"/>
                <w:gridSpan w:val="3"/>
                <w:vAlign w:val="center"/>
              </w:tcPr>
            </w:tcPrChange>
          </w:tcPr>
          <w:p w14:paraId="660C9FC7" w14:textId="77777777" w:rsidR="00CE52A9" w:rsidRPr="00AC4FBC" w:rsidRDefault="00CE52A9" w:rsidP="00586E32">
            <w:pPr>
              <w:pStyle w:val="TAC"/>
            </w:pPr>
          </w:p>
        </w:tc>
        <w:tc>
          <w:tcPr>
            <w:tcW w:w="989" w:type="dxa"/>
            <w:vAlign w:val="center"/>
            <w:tcPrChange w:id="15040" w:author="1989" w:date="2024-03-27T13:57:00Z">
              <w:tcPr>
                <w:tcW w:w="989" w:type="dxa"/>
                <w:vAlign w:val="center"/>
              </w:tcPr>
            </w:tcPrChange>
          </w:tcPr>
          <w:p w14:paraId="0D5A8790" w14:textId="77777777" w:rsidR="00CE52A9" w:rsidRPr="00AC4FBC" w:rsidRDefault="00CE52A9" w:rsidP="00586E32">
            <w:pPr>
              <w:pStyle w:val="TAC"/>
              <w:rPr>
                <w:lang w:eastAsia="zh-TW"/>
              </w:rPr>
            </w:pPr>
          </w:p>
        </w:tc>
        <w:tc>
          <w:tcPr>
            <w:tcW w:w="1289" w:type="dxa"/>
            <w:gridSpan w:val="3"/>
            <w:vAlign w:val="center"/>
            <w:tcPrChange w:id="15041" w:author="1989" w:date="2024-03-27T13:57:00Z">
              <w:tcPr>
                <w:tcW w:w="1289" w:type="dxa"/>
                <w:gridSpan w:val="5"/>
                <w:vAlign w:val="center"/>
              </w:tcPr>
            </w:tcPrChange>
          </w:tcPr>
          <w:p w14:paraId="650F52DC" w14:textId="77777777" w:rsidR="00CE52A9" w:rsidRPr="00AC4FBC" w:rsidRDefault="00CE52A9" w:rsidP="00586E32">
            <w:pPr>
              <w:pStyle w:val="TAC"/>
            </w:pPr>
            <w:r w:rsidRPr="00AC4FBC">
              <w:rPr>
                <w:lang w:eastAsia="zh-CN"/>
              </w:rPr>
              <w:t>20</w:t>
            </w:r>
          </w:p>
        </w:tc>
        <w:tc>
          <w:tcPr>
            <w:tcW w:w="1238" w:type="dxa"/>
            <w:gridSpan w:val="6"/>
            <w:vAlign w:val="center"/>
            <w:tcPrChange w:id="15042" w:author="1989" w:date="2024-03-27T13:57:00Z">
              <w:tcPr>
                <w:tcW w:w="1238" w:type="dxa"/>
                <w:gridSpan w:val="7"/>
                <w:vAlign w:val="center"/>
              </w:tcPr>
            </w:tcPrChange>
          </w:tcPr>
          <w:p w14:paraId="17EAC0EE" w14:textId="77777777" w:rsidR="00CE52A9" w:rsidRPr="00AC4FBC" w:rsidRDefault="00CE52A9" w:rsidP="00586E32">
            <w:pPr>
              <w:pStyle w:val="TAC"/>
            </w:pPr>
            <w:r w:rsidRPr="00AC4FBC">
              <w:t>UL 852 / DL 811 MHz</w:t>
            </w:r>
          </w:p>
        </w:tc>
        <w:tc>
          <w:tcPr>
            <w:tcW w:w="959" w:type="dxa"/>
            <w:gridSpan w:val="4"/>
            <w:vAlign w:val="center"/>
            <w:tcPrChange w:id="15043" w:author="1989" w:date="2024-03-27T13:57:00Z">
              <w:tcPr>
                <w:tcW w:w="959" w:type="dxa"/>
                <w:gridSpan w:val="5"/>
                <w:vAlign w:val="center"/>
              </w:tcPr>
            </w:tcPrChange>
          </w:tcPr>
          <w:p w14:paraId="23F8195E" w14:textId="77777777" w:rsidR="00CE52A9" w:rsidRPr="00AC4FBC" w:rsidRDefault="00CE52A9" w:rsidP="00586E32">
            <w:pPr>
              <w:pStyle w:val="TAC"/>
            </w:pPr>
          </w:p>
        </w:tc>
        <w:tc>
          <w:tcPr>
            <w:tcW w:w="1026" w:type="dxa"/>
            <w:vAlign w:val="center"/>
            <w:tcPrChange w:id="15044" w:author="1989" w:date="2024-03-27T13:57:00Z">
              <w:tcPr>
                <w:tcW w:w="1026" w:type="dxa"/>
                <w:vAlign w:val="center"/>
              </w:tcPr>
            </w:tcPrChange>
          </w:tcPr>
          <w:p w14:paraId="7FF1F9BF" w14:textId="77777777" w:rsidR="00CE52A9" w:rsidRPr="00AC4FBC" w:rsidRDefault="00CE52A9" w:rsidP="00586E32">
            <w:pPr>
              <w:pStyle w:val="TAC"/>
              <w:rPr>
                <w:lang w:eastAsia="zh-TW"/>
              </w:rPr>
            </w:pPr>
          </w:p>
        </w:tc>
        <w:tc>
          <w:tcPr>
            <w:tcW w:w="963" w:type="dxa"/>
            <w:gridSpan w:val="3"/>
            <w:vAlign w:val="center"/>
            <w:tcPrChange w:id="15045" w:author="1989" w:date="2024-03-27T13:57:00Z">
              <w:tcPr>
                <w:tcW w:w="963" w:type="dxa"/>
                <w:gridSpan w:val="4"/>
                <w:vAlign w:val="center"/>
              </w:tcPr>
            </w:tcPrChange>
          </w:tcPr>
          <w:p w14:paraId="010702FC" w14:textId="77777777" w:rsidR="00CE52A9" w:rsidRPr="00AC4FBC" w:rsidRDefault="00CE52A9" w:rsidP="00586E32">
            <w:pPr>
              <w:pStyle w:val="TAC"/>
            </w:pPr>
            <w:r w:rsidRPr="00AC4FBC">
              <w:rPr>
                <w:lang w:eastAsia="zh-CN"/>
              </w:rPr>
              <w:t>n28</w:t>
            </w:r>
          </w:p>
        </w:tc>
        <w:tc>
          <w:tcPr>
            <w:tcW w:w="1321" w:type="dxa"/>
            <w:gridSpan w:val="3"/>
            <w:vAlign w:val="center"/>
            <w:tcPrChange w:id="15046" w:author="1989" w:date="2024-03-27T13:57:00Z">
              <w:tcPr>
                <w:tcW w:w="1321" w:type="dxa"/>
                <w:gridSpan w:val="5"/>
                <w:vAlign w:val="center"/>
              </w:tcPr>
            </w:tcPrChange>
          </w:tcPr>
          <w:p w14:paraId="050A34EC" w14:textId="77777777" w:rsidR="00CE52A9" w:rsidRPr="00AC4FBC" w:rsidRDefault="00CE52A9" w:rsidP="00586E32">
            <w:pPr>
              <w:pStyle w:val="TAC"/>
              <w:rPr>
                <w:lang w:eastAsia="zh-TW"/>
              </w:rPr>
            </w:pPr>
            <w:r w:rsidRPr="00AC4FBC">
              <w:t>UL 728 / DL 783 MHz</w:t>
            </w:r>
          </w:p>
        </w:tc>
        <w:tc>
          <w:tcPr>
            <w:tcW w:w="972" w:type="dxa"/>
            <w:gridSpan w:val="2"/>
            <w:vAlign w:val="center"/>
            <w:tcPrChange w:id="15047" w:author="1989" w:date="2024-03-27T13:57:00Z">
              <w:tcPr>
                <w:tcW w:w="972" w:type="dxa"/>
                <w:gridSpan w:val="3"/>
                <w:vAlign w:val="center"/>
              </w:tcPr>
            </w:tcPrChange>
          </w:tcPr>
          <w:p w14:paraId="739CFE20" w14:textId="77777777" w:rsidR="00CE52A9" w:rsidRPr="00AC4FBC" w:rsidRDefault="00CE52A9" w:rsidP="00586E32">
            <w:pPr>
              <w:pStyle w:val="TAC"/>
            </w:pPr>
          </w:p>
        </w:tc>
        <w:tc>
          <w:tcPr>
            <w:tcW w:w="1085" w:type="dxa"/>
            <w:gridSpan w:val="2"/>
            <w:vAlign w:val="center"/>
            <w:tcPrChange w:id="15048" w:author="1989" w:date="2024-03-27T13:57:00Z">
              <w:tcPr>
                <w:tcW w:w="1085" w:type="dxa"/>
                <w:gridSpan w:val="3"/>
                <w:vAlign w:val="center"/>
              </w:tcPr>
            </w:tcPrChange>
          </w:tcPr>
          <w:p w14:paraId="68CE0665" w14:textId="77777777" w:rsidR="00CE52A9" w:rsidRPr="00AC4FBC" w:rsidRDefault="00CE52A9" w:rsidP="00586E32">
            <w:pPr>
              <w:pStyle w:val="TAC"/>
              <w:rPr>
                <w:lang w:eastAsia="zh-TW"/>
              </w:rPr>
            </w:pPr>
          </w:p>
        </w:tc>
      </w:tr>
      <w:tr w:rsidR="00CE52A9" w:rsidRPr="00AC4FBC" w14:paraId="049B175D" w14:textId="77777777" w:rsidTr="00586E32">
        <w:trPr>
          <w:trHeight w:val="241"/>
          <w:trPrChange w:id="15049" w:author="1989" w:date="2024-03-27T13:57:00Z">
            <w:trPr>
              <w:gridBefore w:val="1"/>
              <w:trHeight w:val="241"/>
            </w:trPr>
          </w:trPrChange>
        </w:trPr>
        <w:tc>
          <w:tcPr>
            <w:tcW w:w="462" w:type="dxa"/>
            <w:tcBorders>
              <w:top w:val="nil"/>
            </w:tcBorders>
            <w:vAlign w:val="center"/>
            <w:tcPrChange w:id="15050" w:author="1989" w:date="2024-03-27T13:57:00Z">
              <w:tcPr>
                <w:tcW w:w="404" w:type="dxa"/>
                <w:gridSpan w:val="2"/>
                <w:tcBorders>
                  <w:top w:val="nil"/>
                </w:tcBorders>
                <w:vAlign w:val="center"/>
              </w:tcPr>
            </w:tcPrChange>
          </w:tcPr>
          <w:p w14:paraId="7C235B36" w14:textId="77777777" w:rsidR="00CE52A9" w:rsidRPr="00AC4FBC" w:rsidRDefault="00CE52A9" w:rsidP="00586E32">
            <w:pPr>
              <w:pStyle w:val="TAC"/>
            </w:pPr>
          </w:p>
        </w:tc>
        <w:tc>
          <w:tcPr>
            <w:tcW w:w="731" w:type="dxa"/>
            <w:vAlign w:val="center"/>
            <w:tcPrChange w:id="15051" w:author="1989" w:date="2024-03-27T13:57:00Z">
              <w:tcPr>
                <w:tcW w:w="731" w:type="dxa"/>
                <w:gridSpan w:val="2"/>
                <w:vAlign w:val="center"/>
              </w:tcPr>
            </w:tcPrChange>
          </w:tcPr>
          <w:p w14:paraId="736F13C9" w14:textId="77777777" w:rsidR="00CE52A9" w:rsidRPr="00AC4FBC" w:rsidRDefault="00CE52A9" w:rsidP="00586E32">
            <w:pPr>
              <w:pStyle w:val="TAC"/>
            </w:pPr>
            <w:r w:rsidRPr="00AC4FBC">
              <w:t>N/A</w:t>
            </w:r>
          </w:p>
        </w:tc>
        <w:tc>
          <w:tcPr>
            <w:tcW w:w="1120" w:type="dxa"/>
            <w:gridSpan w:val="2"/>
            <w:vAlign w:val="center"/>
            <w:tcPrChange w:id="15052" w:author="1989" w:date="2024-03-27T13:57:00Z">
              <w:tcPr>
                <w:tcW w:w="1120" w:type="dxa"/>
                <w:gridSpan w:val="3"/>
                <w:vAlign w:val="center"/>
              </w:tcPr>
            </w:tcPrChange>
          </w:tcPr>
          <w:p w14:paraId="0756F8E3" w14:textId="77777777" w:rsidR="00CE52A9" w:rsidRPr="00AC4FBC" w:rsidRDefault="00CE52A9" w:rsidP="00586E32">
            <w:pPr>
              <w:pStyle w:val="TAC"/>
            </w:pPr>
            <w:r w:rsidRPr="00AC4FBC">
              <w:t>QPSK</w:t>
            </w:r>
          </w:p>
        </w:tc>
        <w:tc>
          <w:tcPr>
            <w:tcW w:w="999" w:type="dxa"/>
            <w:gridSpan w:val="2"/>
            <w:vAlign w:val="center"/>
            <w:tcPrChange w:id="15053" w:author="1989" w:date="2024-03-27T13:57:00Z">
              <w:tcPr>
                <w:tcW w:w="999" w:type="dxa"/>
                <w:gridSpan w:val="3"/>
                <w:vAlign w:val="center"/>
              </w:tcPr>
            </w:tcPrChange>
          </w:tcPr>
          <w:p w14:paraId="2E96E17A" w14:textId="77777777" w:rsidR="00CE52A9" w:rsidRPr="00AC4FBC" w:rsidRDefault="00CE52A9" w:rsidP="00586E32">
            <w:pPr>
              <w:pStyle w:val="TAC"/>
            </w:pPr>
            <w:r w:rsidRPr="00AC4FBC">
              <w:t>5 MHz</w:t>
            </w:r>
          </w:p>
        </w:tc>
        <w:tc>
          <w:tcPr>
            <w:tcW w:w="989" w:type="dxa"/>
            <w:vAlign w:val="center"/>
            <w:tcPrChange w:id="15054" w:author="1989" w:date="2024-03-27T13:57:00Z">
              <w:tcPr>
                <w:tcW w:w="989" w:type="dxa"/>
                <w:vAlign w:val="center"/>
              </w:tcPr>
            </w:tcPrChange>
          </w:tcPr>
          <w:p w14:paraId="6D54C3F5"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055" w:author="1989" w:date="2024-03-27T13:57:00Z">
              <w:tcPr>
                <w:tcW w:w="1289" w:type="dxa"/>
                <w:gridSpan w:val="5"/>
                <w:vAlign w:val="center"/>
              </w:tcPr>
            </w:tcPrChange>
          </w:tcPr>
          <w:p w14:paraId="67EE8882" w14:textId="77777777" w:rsidR="00CE52A9" w:rsidRPr="00AC4FBC" w:rsidRDefault="00CE52A9" w:rsidP="00586E32">
            <w:pPr>
              <w:pStyle w:val="TAC"/>
            </w:pPr>
            <w:r w:rsidRPr="00AC4FBC">
              <w:t>QPSK</w:t>
            </w:r>
          </w:p>
        </w:tc>
        <w:tc>
          <w:tcPr>
            <w:tcW w:w="1238" w:type="dxa"/>
            <w:gridSpan w:val="6"/>
            <w:vAlign w:val="center"/>
            <w:tcPrChange w:id="15056" w:author="1989" w:date="2024-03-27T13:57:00Z">
              <w:tcPr>
                <w:tcW w:w="1238" w:type="dxa"/>
                <w:gridSpan w:val="7"/>
                <w:vAlign w:val="center"/>
              </w:tcPr>
            </w:tcPrChange>
          </w:tcPr>
          <w:p w14:paraId="44F7E2D4" w14:textId="77777777" w:rsidR="00CE52A9" w:rsidRPr="00AC4FBC" w:rsidRDefault="00CE52A9" w:rsidP="00586E32">
            <w:pPr>
              <w:pStyle w:val="TAC"/>
            </w:pPr>
            <w:r w:rsidRPr="00AC4FBC">
              <w:t>QPSK</w:t>
            </w:r>
          </w:p>
        </w:tc>
        <w:tc>
          <w:tcPr>
            <w:tcW w:w="959" w:type="dxa"/>
            <w:gridSpan w:val="4"/>
            <w:vAlign w:val="center"/>
            <w:tcPrChange w:id="15057" w:author="1989" w:date="2024-03-27T13:57:00Z">
              <w:tcPr>
                <w:tcW w:w="959" w:type="dxa"/>
                <w:gridSpan w:val="5"/>
                <w:vAlign w:val="center"/>
              </w:tcPr>
            </w:tcPrChange>
          </w:tcPr>
          <w:p w14:paraId="74C5C5AA" w14:textId="77777777" w:rsidR="00CE52A9" w:rsidRPr="00AC4FBC" w:rsidRDefault="00CE52A9" w:rsidP="00586E32">
            <w:pPr>
              <w:pStyle w:val="TAC"/>
            </w:pPr>
            <w:r w:rsidRPr="00AC4FBC">
              <w:t>5 MHz</w:t>
            </w:r>
          </w:p>
        </w:tc>
        <w:tc>
          <w:tcPr>
            <w:tcW w:w="1026" w:type="dxa"/>
            <w:vAlign w:val="center"/>
            <w:tcPrChange w:id="15058" w:author="1989" w:date="2024-03-27T13:57:00Z">
              <w:tcPr>
                <w:tcW w:w="1026" w:type="dxa"/>
                <w:vAlign w:val="center"/>
              </w:tcPr>
            </w:tcPrChange>
          </w:tcPr>
          <w:p w14:paraId="623D051D"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059" w:author="1989" w:date="2024-03-27T13:57:00Z">
              <w:tcPr>
                <w:tcW w:w="963" w:type="dxa"/>
                <w:gridSpan w:val="4"/>
                <w:vAlign w:val="center"/>
              </w:tcPr>
            </w:tcPrChange>
          </w:tcPr>
          <w:p w14:paraId="59FA1B33" w14:textId="77777777" w:rsidR="00CE52A9" w:rsidRPr="00AC4FBC" w:rsidRDefault="00CE52A9" w:rsidP="00586E32">
            <w:pPr>
              <w:pStyle w:val="TAC"/>
            </w:pPr>
            <w:r w:rsidRPr="00AC4FBC">
              <w:rPr>
                <w:lang w:eastAsia="zh-TW"/>
              </w:rPr>
              <w:t>DFT-s-OFDM QPSK</w:t>
            </w:r>
          </w:p>
        </w:tc>
        <w:tc>
          <w:tcPr>
            <w:tcW w:w="1321" w:type="dxa"/>
            <w:gridSpan w:val="3"/>
            <w:vAlign w:val="center"/>
            <w:tcPrChange w:id="15060" w:author="1989" w:date="2024-03-27T13:57:00Z">
              <w:tcPr>
                <w:tcW w:w="1321" w:type="dxa"/>
                <w:gridSpan w:val="5"/>
                <w:vAlign w:val="center"/>
              </w:tcPr>
            </w:tcPrChange>
          </w:tcPr>
          <w:p w14:paraId="6AF2626B"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061" w:author="1989" w:date="2024-03-27T13:57:00Z">
              <w:tcPr>
                <w:tcW w:w="972" w:type="dxa"/>
                <w:gridSpan w:val="3"/>
                <w:vAlign w:val="center"/>
              </w:tcPr>
            </w:tcPrChange>
          </w:tcPr>
          <w:p w14:paraId="6FB69C7A" w14:textId="77777777" w:rsidR="00CE52A9" w:rsidRPr="00AC4FBC" w:rsidRDefault="00CE52A9" w:rsidP="00586E32">
            <w:pPr>
              <w:pStyle w:val="TAC"/>
            </w:pPr>
            <w:r w:rsidRPr="00AC4FBC">
              <w:rPr>
                <w:lang w:eastAsia="zh-CN"/>
              </w:rPr>
              <w:t>5 MHz</w:t>
            </w:r>
          </w:p>
        </w:tc>
        <w:tc>
          <w:tcPr>
            <w:tcW w:w="1085" w:type="dxa"/>
            <w:gridSpan w:val="2"/>
            <w:vAlign w:val="center"/>
            <w:tcPrChange w:id="15062" w:author="1989" w:date="2024-03-27T13:57:00Z">
              <w:tcPr>
                <w:tcW w:w="1085" w:type="dxa"/>
                <w:gridSpan w:val="3"/>
                <w:vAlign w:val="center"/>
              </w:tcPr>
            </w:tcPrChange>
          </w:tcPr>
          <w:p w14:paraId="4B9DED08" w14:textId="77777777" w:rsidR="00CE52A9" w:rsidRPr="00AC4FBC" w:rsidRDefault="00CE52A9" w:rsidP="00586E32">
            <w:pPr>
              <w:pStyle w:val="TAC"/>
              <w:rPr>
                <w:lang w:eastAsia="zh-TW"/>
              </w:rPr>
            </w:pPr>
            <w:r w:rsidRPr="00AC4FBC">
              <w:rPr>
                <w:lang w:eastAsia="zh-TW"/>
              </w:rPr>
              <w:t>All RBs / All RBs</w:t>
            </w:r>
          </w:p>
        </w:tc>
      </w:tr>
      <w:tr w:rsidR="00CE52A9" w:rsidRPr="00AC4FBC" w14:paraId="2E34C7D5" w14:textId="77777777" w:rsidTr="00586E32">
        <w:trPr>
          <w:trHeight w:val="344"/>
          <w:trPrChange w:id="15063" w:author="1989" w:date="2024-03-27T13:57:00Z">
            <w:trPr>
              <w:gridBefore w:val="1"/>
              <w:trHeight w:val="344"/>
            </w:trPr>
          </w:trPrChange>
        </w:trPr>
        <w:tc>
          <w:tcPr>
            <w:tcW w:w="13154" w:type="dxa"/>
            <w:gridSpan w:val="31"/>
            <w:tcBorders>
              <w:top w:val="nil"/>
            </w:tcBorders>
            <w:vAlign w:val="center"/>
            <w:tcPrChange w:id="15064" w:author="1989" w:date="2024-03-27T13:57:00Z">
              <w:tcPr>
                <w:tcW w:w="13096" w:type="dxa"/>
                <w:gridSpan w:val="44"/>
                <w:tcBorders>
                  <w:top w:val="nil"/>
                </w:tcBorders>
                <w:vAlign w:val="center"/>
              </w:tcPr>
            </w:tcPrChange>
          </w:tcPr>
          <w:p w14:paraId="4CDBFAE3" w14:textId="77777777" w:rsidR="00CE52A9" w:rsidRPr="00AC4FBC" w:rsidRDefault="00CE52A9" w:rsidP="00586E32">
            <w:pPr>
              <w:pStyle w:val="TAH"/>
              <w:rPr>
                <w:lang w:eastAsia="zh-TW"/>
              </w:rPr>
            </w:pPr>
            <w:r w:rsidRPr="00AC4FBC">
              <w:t>Test Settings for DC_3A-20A_n78A Configuration – Note 3</w:t>
            </w:r>
          </w:p>
        </w:tc>
      </w:tr>
      <w:tr w:rsidR="00CE52A9" w:rsidRPr="00AC4FBC" w14:paraId="6C955D3B" w14:textId="77777777" w:rsidTr="00586E32">
        <w:trPr>
          <w:trHeight w:val="241"/>
          <w:trPrChange w:id="15065" w:author="1989" w:date="2024-03-27T13:57:00Z">
            <w:trPr>
              <w:gridBefore w:val="1"/>
              <w:trHeight w:val="241"/>
            </w:trPr>
          </w:trPrChange>
        </w:trPr>
        <w:tc>
          <w:tcPr>
            <w:tcW w:w="462" w:type="dxa"/>
            <w:tcBorders>
              <w:bottom w:val="nil"/>
            </w:tcBorders>
            <w:vAlign w:val="center"/>
            <w:tcPrChange w:id="15066" w:author="1989" w:date="2024-03-27T13:57:00Z">
              <w:tcPr>
                <w:tcW w:w="404" w:type="dxa"/>
                <w:gridSpan w:val="2"/>
                <w:tcBorders>
                  <w:bottom w:val="nil"/>
                </w:tcBorders>
                <w:vAlign w:val="center"/>
              </w:tcPr>
            </w:tcPrChange>
          </w:tcPr>
          <w:p w14:paraId="39E30966" w14:textId="77777777" w:rsidR="00CE52A9" w:rsidRPr="00AC4FBC" w:rsidRDefault="00CE52A9" w:rsidP="00586E32">
            <w:pPr>
              <w:pStyle w:val="TAC"/>
            </w:pPr>
            <w:r w:rsidRPr="00AC4FBC">
              <w:t>1</w:t>
            </w:r>
          </w:p>
        </w:tc>
        <w:tc>
          <w:tcPr>
            <w:tcW w:w="731" w:type="dxa"/>
            <w:vAlign w:val="center"/>
            <w:tcPrChange w:id="15067" w:author="1989" w:date="2024-03-27T13:57:00Z">
              <w:tcPr>
                <w:tcW w:w="731" w:type="dxa"/>
                <w:gridSpan w:val="2"/>
                <w:vAlign w:val="center"/>
              </w:tcPr>
            </w:tcPrChange>
          </w:tcPr>
          <w:p w14:paraId="55EC71C9" w14:textId="77777777" w:rsidR="00CE52A9" w:rsidRPr="00AC4FBC" w:rsidRDefault="00CE52A9" w:rsidP="00586E32">
            <w:pPr>
              <w:pStyle w:val="TAC"/>
              <w:rPr>
                <w:lang w:eastAsia="zh-TW"/>
              </w:rPr>
            </w:pPr>
            <w:r w:rsidRPr="00AC4FBC">
              <w:t>3</w:t>
            </w:r>
          </w:p>
        </w:tc>
        <w:tc>
          <w:tcPr>
            <w:tcW w:w="1120" w:type="dxa"/>
            <w:gridSpan w:val="2"/>
            <w:vAlign w:val="center"/>
            <w:tcPrChange w:id="15068" w:author="1989" w:date="2024-03-27T13:57:00Z">
              <w:tcPr>
                <w:tcW w:w="1120" w:type="dxa"/>
                <w:gridSpan w:val="3"/>
                <w:vAlign w:val="center"/>
              </w:tcPr>
            </w:tcPrChange>
          </w:tcPr>
          <w:p w14:paraId="6AD5FCCA" w14:textId="77777777" w:rsidR="00CE52A9" w:rsidRPr="00AC4FBC" w:rsidRDefault="00CE52A9" w:rsidP="00586E32">
            <w:pPr>
              <w:pStyle w:val="TAC"/>
              <w:rPr>
                <w:lang w:eastAsia="zh-TW"/>
              </w:rPr>
            </w:pPr>
            <w:r w:rsidRPr="00AC4FBC">
              <w:t>DL 1820 MHz</w:t>
            </w:r>
          </w:p>
        </w:tc>
        <w:tc>
          <w:tcPr>
            <w:tcW w:w="999" w:type="dxa"/>
            <w:gridSpan w:val="2"/>
            <w:vAlign w:val="center"/>
            <w:tcPrChange w:id="15069" w:author="1989" w:date="2024-03-27T13:57:00Z">
              <w:tcPr>
                <w:tcW w:w="999" w:type="dxa"/>
                <w:gridSpan w:val="3"/>
                <w:vAlign w:val="center"/>
              </w:tcPr>
            </w:tcPrChange>
          </w:tcPr>
          <w:p w14:paraId="2E4FCA3E" w14:textId="77777777" w:rsidR="00CE52A9" w:rsidRPr="00AC4FBC" w:rsidRDefault="00CE52A9" w:rsidP="00586E32">
            <w:pPr>
              <w:pStyle w:val="TAC"/>
            </w:pPr>
          </w:p>
        </w:tc>
        <w:tc>
          <w:tcPr>
            <w:tcW w:w="989" w:type="dxa"/>
            <w:vAlign w:val="center"/>
            <w:tcPrChange w:id="15070" w:author="1989" w:date="2024-03-27T13:57:00Z">
              <w:tcPr>
                <w:tcW w:w="989" w:type="dxa"/>
                <w:vAlign w:val="center"/>
              </w:tcPr>
            </w:tcPrChange>
          </w:tcPr>
          <w:p w14:paraId="460E85EA" w14:textId="77777777" w:rsidR="00CE52A9" w:rsidRPr="00AC4FBC" w:rsidRDefault="00CE52A9" w:rsidP="00586E32">
            <w:pPr>
              <w:pStyle w:val="TAC"/>
              <w:rPr>
                <w:lang w:eastAsia="zh-TW"/>
              </w:rPr>
            </w:pPr>
          </w:p>
        </w:tc>
        <w:tc>
          <w:tcPr>
            <w:tcW w:w="1289" w:type="dxa"/>
            <w:gridSpan w:val="3"/>
            <w:vAlign w:val="center"/>
            <w:tcPrChange w:id="15071" w:author="1989" w:date="2024-03-27T13:57:00Z">
              <w:tcPr>
                <w:tcW w:w="1289" w:type="dxa"/>
                <w:gridSpan w:val="5"/>
                <w:vAlign w:val="center"/>
              </w:tcPr>
            </w:tcPrChange>
          </w:tcPr>
          <w:p w14:paraId="3634303C" w14:textId="77777777" w:rsidR="00CE52A9" w:rsidRPr="00AC4FBC" w:rsidRDefault="00CE52A9" w:rsidP="00586E32">
            <w:pPr>
              <w:pStyle w:val="TAC"/>
              <w:rPr>
                <w:lang w:eastAsia="zh-TW"/>
              </w:rPr>
            </w:pPr>
            <w:r w:rsidRPr="00AC4FBC">
              <w:t>20</w:t>
            </w:r>
          </w:p>
        </w:tc>
        <w:tc>
          <w:tcPr>
            <w:tcW w:w="1238" w:type="dxa"/>
            <w:gridSpan w:val="6"/>
            <w:vAlign w:val="center"/>
            <w:tcPrChange w:id="15072" w:author="1989" w:date="2024-03-27T13:57:00Z">
              <w:tcPr>
                <w:tcW w:w="1238" w:type="dxa"/>
                <w:gridSpan w:val="7"/>
                <w:vAlign w:val="center"/>
              </w:tcPr>
            </w:tcPrChange>
          </w:tcPr>
          <w:p w14:paraId="0B2B398E" w14:textId="77777777" w:rsidR="00CE52A9" w:rsidRPr="00AC4FBC" w:rsidRDefault="00CE52A9" w:rsidP="00586E32">
            <w:pPr>
              <w:pStyle w:val="TAC"/>
              <w:rPr>
                <w:lang w:eastAsia="zh-TW"/>
              </w:rPr>
            </w:pPr>
            <w:r w:rsidRPr="00AC4FBC">
              <w:t>UL 845 / DL 804 MHz</w:t>
            </w:r>
          </w:p>
        </w:tc>
        <w:tc>
          <w:tcPr>
            <w:tcW w:w="959" w:type="dxa"/>
            <w:gridSpan w:val="4"/>
            <w:vAlign w:val="center"/>
            <w:tcPrChange w:id="15073" w:author="1989" w:date="2024-03-27T13:57:00Z">
              <w:tcPr>
                <w:tcW w:w="959" w:type="dxa"/>
                <w:gridSpan w:val="5"/>
                <w:vAlign w:val="center"/>
              </w:tcPr>
            </w:tcPrChange>
          </w:tcPr>
          <w:p w14:paraId="144BA234" w14:textId="77777777" w:rsidR="00CE52A9" w:rsidRPr="00AC4FBC" w:rsidRDefault="00CE52A9" w:rsidP="00586E32">
            <w:pPr>
              <w:pStyle w:val="TAC"/>
              <w:rPr>
                <w:lang w:eastAsia="zh-TW"/>
              </w:rPr>
            </w:pPr>
          </w:p>
        </w:tc>
        <w:tc>
          <w:tcPr>
            <w:tcW w:w="1026" w:type="dxa"/>
            <w:vAlign w:val="center"/>
            <w:tcPrChange w:id="15074" w:author="1989" w:date="2024-03-27T13:57:00Z">
              <w:tcPr>
                <w:tcW w:w="1026" w:type="dxa"/>
                <w:vAlign w:val="center"/>
              </w:tcPr>
            </w:tcPrChange>
          </w:tcPr>
          <w:p w14:paraId="349A5F69" w14:textId="77777777" w:rsidR="00CE52A9" w:rsidRPr="00AC4FBC" w:rsidRDefault="00CE52A9" w:rsidP="00586E32">
            <w:pPr>
              <w:pStyle w:val="TAC"/>
              <w:rPr>
                <w:lang w:eastAsia="zh-TW"/>
              </w:rPr>
            </w:pPr>
          </w:p>
        </w:tc>
        <w:tc>
          <w:tcPr>
            <w:tcW w:w="963" w:type="dxa"/>
            <w:gridSpan w:val="3"/>
            <w:vAlign w:val="center"/>
            <w:tcPrChange w:id="15075" w:author="1989" w:date="2024-03-27T13:57:00Z">
              <w:tcPr>
                <w:tcW w:w="963" w:type="dxa"/>
                <w:gridSpan w:val="4"/>
                <w:vAlign w:val="center"/>
              </w:tcPr>
            </w:tcPrChange>
          </w:tcPr>
          <w:p w14:paraId="214B13AA" w14:textId="77777777" w:rsidR="00CE52A9" w:rsidRPr="00AC4FBC" w:rsidRDefault="00CE52A9" w:rsidP="00586E32">
            <w:pPr>
              <w:pStyle w:val="TAC"/>
              <w:rPr>
                <w:lang w:eastAsia="zh-TW"/>
              </w:rPr>
            </w:pPr>
            <w:r w:rsidRPr="00AC4FBC">
              <w:t>n78</w:t>
            </w:r>
          </w:p>
        </w:tc>
        <w:tc>
          <w:tcPr>
            <w:tcW w:w="1321" w:type="dxa"/>
            <w:gridSpan w:val="3"/>
            <w:vAlign w:val="center"/>
            <w:tcPrChange w:id="15076" w:author="1989" w:date="2024-03-27T13:57:00Z">
              <w:tcPr>
                <w:tcW w:w="1321" w:type="dxa"/>
                <w:gridSpan w:val="5"/>
                <w:vAlign w:val="center"/>
              </w:tcPr>
            </w:tcPrChange>
          </w:tcPr>
          <w:p w14:paraId="583E3666" w14:textId="77777777" w:rsidR="00CE52A9" w:rsidRPr="00AC4FBC" w:rsidRDefault="00CE52A9" w:rsidP="00586E32">
            <w:pPr>
              <w:pStyle w:val="TAC"/>
              <w:rPr>
                <w:lang w:eastAsia="zh-TW"/>
              </w:rPr>
            </w:pPr>
            <w:r w:rsidRPr="00AC4FBC">
              <w:rPr>
                <w:lang w:eastAsia="zh-TW"/>
              </w:rPr>
              <w:t>3510 MHz</w:t>
            </w:r>
          </w:p>
        </w:tc>
        <w:tc>
          <w:tcPr>
            <w:tcW w:w="972" w:type="dxa"/>
            <w:gridSpan w:val="2"/>
            <w:vAlign w:val="center"/>
            <w:tcPrChange w:id="15077" w:author="1989" w:date="2024-03-27T13:57:00Z">
              <w:tcPr>
                <w:tcW w:w="972" w:type="dxa"/>
                <w:gridSpan w:val="3"/>
                <w:vAlign w:val="center"/>
              </w:tcPr>
            </w:tcPrChange>
          </w:tcPr>
          <w:p w14:paraId="65B9D87F" w14:textId="77777777" w:rsidR="00CE52A9" w:rsidRPr="00AC4FBC" w:rsidRDefault="00CE52A9" w:rsidP="00586E32">
            <w:pPr>
              <w:pStyle w:val="TAC"/>
              <w:rPr>
                <w:lang w:eastAsia="zh-TW"/>
              </w:rPr>
            </w:pPr>
          </w:p>
        </w:tc>
        <w:tc>
          <w:tcPr>
            <w:tcW w:w="1085" w:type="dxa"/>
            <w:gridSpan w:val="2"/>
            <w:vAlign w:val="center"/>
            <w:tcPrChange w:id="15078" w:author="1989" w:date="2024-03-27T13:57:00Z">
              <w:tcPr>
                <w:tcW w:w="1085" w:type="dxa"/>
                <w:gridSpan w:val="3"/>
                <w:vAlign w:val="center"/>
              </w:tcPr>
            </w:tcPrChange>
          </w:tcPr>
          <w:p w14:paraId="25B35A21" w14:textId="77777777" w:rsidR="00CE52A9" w:rsidRPr="00AC4FBC" w:rsidRDefault="00CE52A9" w:rsidP="00586E32">
            <w:pPr>
              <w:pStyle w:val="TAC"/>
              <w:rPr>
                <w:lang w:eastAsia="zh-TW"/>
              </w:rPr>
            </w:pPr>
          </w:p>
        </w:tc>
      </w:tr>
      <w:tr w:rsidR="00CE52A9" w:rsidRPr="00AC4FBC" w14:paraId="7A59A6C7" w14:textId="77777777" w:rsidTr="00586E32">
        <w:trPr>
          <w:trHeight w:val="241"/>
          <w:trPrChange w:id="15079" w:author="1989" w:date="2024-03-27T13:57:00Z">
            <w:trPr>
              <w:gridBefore w:val="1"/>
              <w:trHeight w:val="241"/>
            </w:trPr>
          </w:trPrChange>
        </w:trPr>
        <w:tc>
          <w:tcPr>
            <w:tcW w:w="462" w:type="dxa"/>
            <w:tcBorders>
              <w:top w:val="nil"/>
            </w:tcBorders>
            <w:vAlign w:val="center"/>
            <w:tcPrChange w:id="15080" w:author="1989" w:date="2024-03-27T13:57:00Z">
              <w:tcPr>
                <w:tcW w:w="404" w:type="dxa"/>
                <w:gridSpan w:val="2"/>
                <w:tcBorders>
                  <w:top w:val="nil"/>
                </w:tcBorders>
                <w:vAlign w:val="center"/>
              </w:tcPr>
            </w:tcPrChange>
          </w:tcPr>
          <w:p w14:paraId="392697F2" w14:textId="77777777" w:rsidR="00CE52A9" w:rsidRPr="00AC4FBC" w:rsidRDefault="00CE52A9" w:rsidP="00586E32">
            <w:pPr>
              <w:pStyle w:val="TAC"/>
            </w:pPr>
          </w:p>
        </w:tc>
        <w:tc>
          <w:tcPr>
            <w:tcW w:w="731" w:type="dxa"/>
            <w:vAlign w:val="center"/>
            <w:tcPrChange w:id="15081" w:author="1989" w:date="2024-03-27T13:57:00Z">
              <w:tcPr>
                <w:tcW w:w="731" w:type="dxa"/>
                <w:gridSpan w:val="2"/>
                <w:vAlign w:val="center"/>
              </w:tcPr>
            </w:tcPrChange>
          </w:tcPr>
          <w:p w14:paraId="189FEDF7" w14:textId="77777777" w:rsidR="00CE52A9" w:rsidRPr="00AC4FBC" w:rsidRDefault="00CE52A9" w:rsidP="00586E32">
            <w:pPr>
              <w:pStyle w:val="TAC"/>
              <w:rPr>
                <w:lang w:eastAsia="zh-TW"/>
              </w:rPr>
            </w:pPr>
            <w:r w:rsidRPr="00AC4FBC">
              <w:t>N/A</w:t>
            </w:r>
          </w:p>
        </w:tc>
        <w:tc>
          <w:tcPr>
            <w:tcW w:w="1120" w:type="dxa"/>
            <w:gridSpan w:val="2"/>
            <w:vAlign w:val="center"/>
            <w:tcPrChange w:id="15082" w:author="1989" w:date="2024-03-27T13:57:00Z">
              <w:tcPr>
                <w:tcW w:w="1120" w:type="dxa"/>
                <w:gridSpan w:val="3"/>
                <w:vAlign w:val="center"/>
              </w:tcPr>
            </w:tcPrChange>
          </w:tcPr>
          <w:p w14:paraId="4A78E868" w14:textId="77777777" w:rsidR="00CE52A9" w:rsidRPr="00AC4FBC" w:rsidRDefault="00CE52A9" w:rsidP="00586E32">
            <w:pPr>
              <w:pStyle w:val="TAC"/>
              <w:rPr>
                <w:lang w:eastAsia="zh-TW"/>
              </w:rPr>
            </w:pPr>
            <w:r w:rsidRPr="00AC4FBC">
              <w:t>QPSK</w:t>
            </w:r>
          </w:p>
        </w:tc>
        <w:tc>
          <w:tcPr>
            <w:tcW w:w="999" w:type="dxa"/>
            <w:gridSpan w:val="2"/>
            <w:vAlign w:val="center"/>
            <w:tcPrChange w:id="15083" w:author="1989" w:date="2024-03-27T13:57:00Z">
              <w:tcPr>
                <w:tcW w:w="999" w:type="dxa"/>
                <w:gridSpan w:val="3"/>
                <w:vAlign w:val="center"/>
              </w:tcPr>
            </w:tcPrChange>
          </w:tcPr>
          <w:p w14:paraId="1B78C928" w14:textId="77777777" w:rsidR="00CE52A9" w:rsidRPr="00AC4FBC" w:rsidRDefault="00CE52A9" w:rsidP="00586E32">
            <w:pPr>
              <w:pStyle w:val="TAC"/>
            </w:pPr>
            <w:r w:rsidRPr="00AC4FBC">
              <w:t>5 MHz</w:t>
            </w:r>
          </w:p>
        </w:tc>
        <w:tc>
          <w:tcPr>
            <w:tcW w:w="989" w:type="dxa"/>
            <w:vAlign w:val="center"/>
            <w:tcPrChange w:id="15084" w:author="1989" w:date="2024-03-27T13:57:00Z">
              <w:tcPr>
                <w:tcW w:w="989" w:type="dxa"/>
                <w:vAlign w:val="center"/>
              </w:tcPr>
            </w:tcPrChange>
          </w:tcPr>
          <w:p w14:paraId="03C9C22D"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085" w:author="1989" w:date="2024-03-27T13:57:00Z">
              <w:tcPr>
                <w:tcW w:w="1289" w:type="dxa"/>
                <w:gridSpan w:val="5"/>
                <w:vAlign w:val="center"/>
              </w:tcPr>
            </w:tcPrChange>
          </w:tcPr>
          <w:p w14:paraId="6E2AE620" w14:textId="77777777" w:rsidR="00CE52A9" w:rsidRPr="00AC4FBC" w:rsidRDefault="00CE52A9" w:rsidP="00586E32">
            <w:pPr>
              <w:pStyle w:val="TAC"/>
              <w:rPr>
                <w:lang w:eastAsia="zh-TW"/>
              </w:rPr>
            </w:pPr>
            <w:r w:rsidRPr="00AC4FBC">
              <w:t>QPSK</w:t>
            </w:r>
          </w:p>
        </w:tc>
        <w:tc>
          <w:tcPr>
            <w:tcW w:w="1238" w:type="dxa"/>
            <w:gridSpan w:val="6"/>
            <w:vAlign w:val="center"/>
            <w:tcPrChange w:id="15086" w:author="1989" w:date="2024-03-27T13:57:00Z">
              <w:tcPr>
                <w:tcW w:w="1238" w:type="dxa"/>
                <w:gridSpan w:val="7"/>
                <w:vAlign w:val="center"/>
              </w:tcPr>
            </w:tcPrChange>
          </w:tcPr>
          <w:p w14:paraId="7ECB5926" w14:textId="77777777" w:rsidR="00CE52A9" w:rsidRPr="00AC4FBC" w:rsidRDefault="00CE52A9" w:rsidP="00586E32">
            <w:pPr>
              <w:pStyle w:val="TAC"/>
              <w:rPr>
                <w:lang w:eastAsia="zh-TW"/>
              </w:rPr>
            </w:pPr>
            <w:r w:rsidRPr="00AC4FBC">
              <w:t>QPSK</w:t>
            </w:r>
          </w:p>
        </w:tc>
        <w:tc>
          <w:tcPr>
            <w:tcW w:w="959" w:type="dxa"/>
            <w:gridSpan w:val="4"/>
            <w:vAlign w:val="center"/>
            <w:tcPrChange w:id="15087" w:author="1989" w:date="2024-03-27T13:57:00Z">
              <w:tcPr>
                <w:tcW w:w="959" w:type="dxa"/>
                <w:gridSpan w:val="5"/>
                <w:vAlign w:val="center"/>
              </w:tcPr>
            </w:tcPrChange>
          </w:tcPr>
          <w:p w14:paraId="5A280D00" w14:textId="77777777" w:rsidR="00CE52A9" w:rsidRPr="00AC4FBC" w:rsidRDefault="00CE52A9" w:rsidP="00586E32">
            <w:pPr>
              <w:pStyle w:val="TAC"/>
              <w:rPr>
                <w:lang w:eastAsia="zh-TW"/>
              </w:rPr>
            </w:pPr>
            <w:r w:rsidRPr="00AC4FBC">
              <w:t>5 MHz</w:t>
            </w:r>
          </w:p>
        </w:tc>
        <w:tc>
          <w:tcPr>
            <w:tcW w:w="1026" w:type="dxa"/>
            <w:vAlign w:val="center"/>
            <w:tcPrChange w:id="15088" w:author="1989" w:date="2024-03-27T13:57:00Z">
              <w:tcPr>
                <w:tcW w:w="1026" w:type="dxa"/>
                <w:vAlign w:val="center"/>
              </w:tcPr>
            </w:tcPrChange>
          </w:tcPr>
          <w:p w14:paraId="4D879F20"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089" w:author="1989" w:date="2024-03-27T13:57:00Z">
              <w:tcPr>
                <w:tcW w:w="963" w:type="dxa"/>
                <w:gridSpan w:val="4"/>
                <w:vAlign w:val="center"/>
              </w:tcPr>
            </w:tcPrChange>
          </w:tcPr>
          <w:p w14:paraId="66F07E91"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090" w:author="1989" w:date="2024-03-27T13:57:00Z">
              <w:tcPr>
                <w:tcW w:w="1321" w:type="dxa"/>
                <w:gridSpan w:val="5"/>
                <w:vAlign w:val="center"/>
              </w:tcPr>
            </w:tcPrChange>
          </w:tcPr>
          <w:p w14:paraId="333468C1"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091" w:author="1989" w:date="2024-03-27T13:57:00Z">
              <w:tcPr>
                <w:tcW w:w="972" w:type="dxa"/>
                <w:gridSpan w:val="3"/>
                <w:vAlign w:val="center"/>
              </w:tcPr>
            </w:tcPrChange>
          </w:tcPr>
          <w:p w14:paraId="7CA3730D" w14:textId="77777777" w:rsidR="00CE52A9" w:rsidRPr="00AC4FBC" w:rsidRDefault="00CE52A9" w:rsidP="00586E32">
            <w:pPr>
              <w:pStyle w:val="TAC"/>
              <w:rPr>
                <w:lang w:eastAsia="zh-TW"/>
              </w:rPr>
            </w:pPr>
            <w:r w:rsidRPr="00AC4FBC">
              <w:t>10 MHz</w:t>
            </w:r>
          </w:p>
        </w:tc>
        <w:tc>
          <w:tcPr>
            <w:tcW w:w="1085" w:type="dxa"/>
            <w:gridSpan w:val="2"/>
            <w:vAlign w:val="center"/>
            <w:tcPrChange w:id="15092" w:author="1989" w:date="2024-03-27T13:57:00Z">
              <w:tcPr>
                <w:tcW w:w="1085" w:type="dxa"/>
                <w:gridSpan w:val="3"/>
                <w:vAlign w:val="center"/>
              </w:tcPr>
            </w:tcPrChange>
          </w:tcPr>
          <w:p w14:paraId="2581A9BE" w14:textId="77777777" w:rsidR="00CE52A9" w:rsidRPr="00AC4FBC" w:rsidRDefault="00CE52A9" w:rsidP="00586E32">
            <w:pPr>
              <w:pStyle w:val="TAC"/>
              <w:rPr>
                <w:lang w:eastAsia="zh-TW"/>
              </w:rPr>
            </w:pPr>
            <w:r w:rsidRPr="00AC4FBC">
              <w:rPr>
                <w:lang w:eastAsia="zh-TW"/>
              </w:rPr>
              <w:t>All RBs / All RBs</w:t>
            </w:r>
          </w:p>
        </w:tc>
      </w:tr>
      <w:tr w:rsidR="00CE52A9" w:rsidRPr="00AC4FBC" w14:paraId="6B30C378" w14:textId="77777777" w:rsidTr="00586E32">
        <w:trPr>
          <w:trHeight w:val="241"/>
          <w:trPrChange w:id="15093" w:author="1989" w:date="2024-03-27T13:57:00Z">
            <w:trPr>
              <w:gridBefore w:val="1"/>
              <w:trHeight w:val="241"/>
            </w:trPr>
          </w:trPrChange>
        </w:trPr>
        <w:tc>
          <w:tcPr>
            <w:tcW w:w="13154" w:type="dxa"/>
            <w:gridSpan w:val="31"/>
            <w:tcBorders>
              <w:top w:val="nil"/>
            </w:tcBorders>
            <w:vAlign w:val="center"/>
            <w:tcPrChange w:id="15094" w:author="1989" w:date="2024-03-27T13:57:00Z">
              <w:tcPr>
                <w:tcW w:w="13096" w:type="dxa"/>
                <w:gridSpan w:val="44"/>
                <w:tcBorders>
                  <w:top w:val="nil"/>
                </w:tcBorders>
                <w:vAlign w:val="center"/>
              </w:tcPr>
            </w:tcPrChange>
          </w:tcPr>
          <w:p w14:paraId="5C600871" w14:textId="77777777" w:rsidR="00CE52A9" w:rsidRPr="00AC4FBC" w:rsidRDefault="00CE52A9" w:rsidP="00586E32">
            <w:pPr>
              <w:pStyle w:val="TAC"/>
              <w:rPr>
                <w:lang w:eastAsia="zh-TW"/>
              </w:rPr>
            </w:pPr>
            <w:r w:rsidRPr="000E7EBA">
              <w:rPr>
                <w:b/>
                <w:bCs/>
                <w:lang w:eastAsia="zh-TW"/>
              </w:rPr>
              <w:t>Test Settings for DC_3A-21A_n78A Configuration</w:t>
            </w:r>
            <w:ins w:id="15095" w:author="1989" w:date="2024-03-27T13:57:00Z">
              <w:r>
                <w:rPr>
                  <w:b/>
                  <w:bCs/>
                  <w:lang w:eastAsia="zh-TW"/>
                </w:rPr>
                <w:t xml:space="preserve"> (PC3)</w:t>
              </w:r>
            </w:ins>
            <w:r w:rsidRPr="000E7EBA">
              <w:rPr>
                <w:b/>
                <w:bCs/>
                <w:lang w:eastAsia="zh-TW"/>
              </w:rPr>
              <w:t xml:space="preserve"> – Note 3</w:t>
            </w:r>
          </w:p>
        </w:tc>
      </w:tr>
      <w:tr w:rsidR="00CE52A9" w:rsidRPr="00AC4FBC" w14:paraId="5B47A1F6" w14:textId="77777777" w:rsidTr="00586E32">
        <w:trPr>
          <w:trHeight w:val="241"/>
          <w:trPrChange w:id="15096" w:author="1989" w:date="2024-03-27T13:57:00Z">
            <w:trPr>
              <w:gridBefore w:val="1"/>
              <w:trHeight w:val="241"/>
            </w:trPr>
          </w:trPrChange>
        </w:trPr>
        <w:tc>
          <w:tcPr>
            <w:tcW w:w="462" w:type="dxa"/>
            <w:tcBorders>
              <w:top w:val="nil"/>
            </w:tcBorders>
            <w:vAlign w:val="center"/>
            <w:tcPrChange w:id="15097" w:author="1989" w:date="2024-03-27T13:57:00Z">
              <w:tcPr>
                <w:tcW w:w="404" w:type="dxa"/>
                <w:gridSpan w:val="2"/>
                <w:tcBorders>
                  <w:top w:val="nil"/>
                </w:tcBorders>
                <w:vAlign w:val="center"/>
              </w:tcPr>
            </w:tcPrChange>
          </w:tcPr>
          <w:p w14:paraId="48C7CC6D" w14:textId="77777777" w:rsidR="00CE52A9" w:rsidRPr="00AC4FBC" w:rsidRDefault="00CE52A9" w:rsidP="00586E32">
            <w:pPr>
              <w:pStyle w:val="TAC"/>
            </w:pPr>
            <w:r>
              <w:rPr>
                <w:rFonts w:hint="eastAsia"/>
                <w:lang w:eastAsia="ja-JP"/>
              </w:rPr>
              <w:t>1</w:t>
            </w:r>
          </w:p>
        </w:tc>
        <w:tc>
          <w:tcPr>
            <w:tcW w:w="731" w:type="dxa"/>
            <w:vAlign w:val="center"/>
            <w:tcPrChange w:id="15098" w:author="1989" w:date="2024-03-27T13:57:00Z">
              <w:tcPr>
                <w:tcW w:w="731" w:type="dxa"/>
                <w:gridSpan w:val="2"/>
                <w:vAlign w:val="center"/>
              </w:tcPr>
            </w:tcPrChange>
          </w:tcPr>
          <w:p w14:paraId="33FA58ED" w14:textId="77777777" w:rsidR="00CE52A9" w:rsidRPr="00AC4FBC" w:rsidRDefault="00CE52A9" w:rsidP="00586E32">
            <w:pPr>
              <w:pStyle w:val="TAC"/>
            </w:pPr>
            <w:r>
              <w:rPr>
                <w:rFonts w:hint="eastAsia"/>
                <w:lang w:eastAsia="ja-JP"/>
              </w:rPr>
              <w:t>3</w:t>
            </w:r>
          </w:p>
        </w:tc>
        <w:tc>
          <w:tcPr>
            <w:tcW w:w="1120" w:type="dxa"/>
            <w:gridSpan w:val="2"/>
            <w:vAlign w:val="center"/>
            <w:tcPrChange w:id="15099" w:author="1989" w:date="2024-03-27T13:57:00Z">
              <w:tcPr>
                <w:tcW w:w="1120" w:type="dxa"/>
                <w:gridSpan w:val="3"/>
                <w:vAlign w:val="center"/>
              </w:tcPr>
            </w:tcPrChange>
          </w:tcPr>
          <w:p w14:paraId="26324215" w14:textId="77777777" w:rsidR="00CE52A9" w:rsidRPr="00AC4FBC" w:rsidRDefault="00CE52A9" w:rsidP="00586E32">
            <w:pPr>
              <w:pStyle w:val="TAC"/>
            </w:pPr>
            <w:r>
              <w:rPr>
                <w:rFonts w:hint="eastAsia"/>
                <w:lang w:eastAsia="ja-JP"/>
              </w:rPr>
              <w:t>U</w:t>
            </w:r>
            <w:r>
              <w:rPr>
                <w:lang w:eastAsia="ja-JP"/>
              </w:rPr>
              <w:t>L 1767.5 / DL 1862.5 MHz</w:t>
            </w:r>
          </w:p>
        </w:tc>
        <w:tc>
          <w:tcPr>
            <w:tcW w:w="999" w:type="dxa"/>
            <w:gridSpan w:val="2"/>
            <w:vAlign w:val="center"/>
            <w:tcPrChange w:id="15100" w:author="1989" w:date="2024-03-27T13:57:00Z">
              <w:tcPr>
                <w:tcW w:w="999" w:type="dxa"/>
                <w:gridSpan w:val="3"/>
                <w:vAlign w:val="center"/>
              </w:tcPr>
            </w:tcPrChange>
          </w:tcPr>
          <w:p w14:paraId="711DEC21" w14:textId="77777777" w:rsidR="00CE52A9" w:rsidRPr="00AC4FBC" w:rsidRDefault="00CE52A9" w:rsidP="00586E32">
            <w:pPr>
              <w:pStyle w:val="TAC"/>
            </w:pPr>
          </w:p>
        </w:tc>
        <w:tc>
          <w:tcPr>
            <w:tcW w:w="989" w:type="dxa"/>
            <w:vAlign w:val="center"/>
            <w:tcPrChange w:id="15101" w:author="1989" w:date="2024-03-27T13:57:00Z">
              <w:tcPr>
                <w:tcW w:w="989" w:type="dxa"/>
                <w:vAlign w:val="center"/>
              </w:tcPr>
            </w:tcPrChange>
          </w:tcPr>
          <w:p w14:paraId="23F8994A" w14:textId="77777777" w:rsidR="00CE52A9" w:rsidRPr="00AC4FBC" w:rsidRDefault="00CE52A9" w:rsidP="00586E32">
            <w:pPr>
              <w:pStyle w:val="TAC"/>
              <w:rPr>
                <w:lang w:eastAsia="zh-TW"/>
              </w:rPr>
            </w:pPr>
          </w:p>
        </w:tc>
        <w:tc>
          <w:tcPr>
            <w:tcW w:w="1289" w:type="dxa"/>
            <w:gridSpan w:val="3"/>
            <w:vAlign w:val="center"/>
            <w:tcPrChange w:id="15102" w:author="1989" w:date="2024-03-27T13:57:00Z">
              <w:tcPr>
                <w:tcW w:w="1289" w:type="dxa"/>
                <w:gridSpan w:val="5"/>
                <w:vAlign w:val="center"/>
              </w:tcPr>
            </w:tcPrChange>
          </w:tcPr>
          <w:p w14:paraId="131D638F" w14:textId="77777777" w:rsidR="00CE52A9" w:rsidRPr="00AC4FBC" w:rsidRDefault="00CE52A9" w:rsidP="00586E32">
            <w:pPr>
              <w:pStyle w:val="TAC"/>
            </w:pPr>
            <w:r>
              <w:rPr>
                <w:rFonts w:hint="eastAsia"/>
                <w:lang w:eastAsia="ja-JP"/>
              </w:rPr>
              <w:t>2</w:t>
            </w:r>
            <w:r>
              <w:rPr>
                <w:lang w:eastAsia="ja-JP"/>
              </w:rPr>
              <w:t>1</w:t>
            </w:r>
          </w:p>
        </w:tc>
        <w:tc>
          <w:tcPr>
            <w:tcW w:w="1238" w:type="dxa"/>
            <w:gridSpan w:val="6"/>
            <w:vAlign w:val="center"/>
            <w:tcPrChange w:id="15103" w:author="1989" w:date="2024-03-27T13:57:00Z">
              <w:tcPr>
                <w:tcW w:w="1238" w:type="dxa"/>
                <w:gridSpan w:val="7"/>
                <w:vAlign w:val="center"/>
              </w:tcPr>
            </w:tcPrChange>
          </w:tcPr>
          <w:p w14:paraId="698116D9" w14:textId="77777777" w:rsidR="00CE52A9" w:rsidRPr="00AC4FBC" w:rsidRDefault="00CE52A9" w:rsidP="00586E32">
            <w:pPr>
              <w:pStyle w:val="TAC"/>
            </w:pPr>
            <w:r>
              <w:rPr>
                <w:rFonts w:hint="eastAsia"/>
                <w:lang w:eastAsia="ja-JP"/>
              </w:rPr>
              <w:t>D</w:t>
            </w:r>
            <w:r>
              <w:rPr>
                <w:lang w:eastAsia="ja-JP"/>
              </w:rPr>
              <w:t>L 1507.5 MHz</w:t>
            </w:r>
          </w:p>
        </w:tc>
        <w:tc>
          <w:tcPr>
            <w:tcW w:w="959" w:type="dxa"/>
            <w:gridSpan w:val="4"/>
            <w:vAlign w:val="center"/>
            <w:tcPrChange w:id="15104" w:author="1989" w:date="2024-03-27T13:57:00Z">
              <w:tcPr>
                <w:tcW w:w="959" w:type="dxa"/>
                <w:gridSpan w:val="5"/>
                <w:vAlign w:val="center"/>
              </w:tcPr>
            </w:tcPrChange>
          </w:tcPr>
          <w:p w14:paraId="185681FD" w14:textId="77777777" w:rsidR="00CE52A9" w:rsidRPr="00AC4FBC" w:rsidRDefault="00CE52A9" w:rsidP="00586E32">
            <w:pPr>
              <w:pStyle w:val="TAC"/>
            </w:pPr>
          </w:p>
        </w:tc>
        <w:tc>
          <w:tcPr>
            <w:tcW w:w="1026" w:type="dxa"/>
            <w:vAlign w:val="center"/>
            <w:tcPrChange w:id="15105" w:author="1989" w:date="2024-03-27T13:57:00Z">
              <w:tcPr>
                <w:tcW w:w="1026" w:type="dxa"/>
                <w:vAlign w:val="center"/>
              </w:tcPr>
            </w:tcPrChange>
          </w:tcPr>
          <w:p w14:paraId="49C583C0" w14:textId="77777777" w:rsidR="00CE52A9" w:rsidRPr="00AC4FBC" w:rsidRDefault="00CE52A9" w:rsidP="00586E32">
            <w:pPr>
              <w:pStyle w:val="TAC"/>
              <w:rPr>
                <w:lang w:eastAsia="zh-TW"/>
              </w:rPr>
            </w:pPr>
          </w:p>
        </w:tc>
        <w:tc>
          <w:tcPr>
            <w:tcW w:w="963" w:type="dxa"/>
            <w:gridSpan w:val="3"/>
            <w:vAlign w:val="center"/>
            <w:tcPrChange w:id="15106" w:author="1989" w:date="2024-03-27T13:57:00Z">
              <w:tcPr>
                <w:tcW w:w="963" w:type="dxa"/>
                <w:gridSpan w:val="4"/>
                <w:vAlign w:val="center"/>
              </w:tcPr>
            </w:tcPrChange>
          </w:tcPr>
          <w:p w14:paraId="395C4979" w14:textId="77777777" w:rsidR="00CE52A9" w:rsidRPr="00AC4FBC" w:rsidRDefault="00CE52A9" w:rsidP="00586E32">
            <w:pPr>
              <w:pStyle w:val="TAC"/>
            </w:pPr>
            <w:r>
              <w:rPr>
                <w:lang w:eastAsia="ja-JP"/>
              </w:rPr>
              <w:t>n78</w:t>
            </w:r>
          </w:p>
        </w:tc>
        <w:tc>
          <w:tcPr>
            <w:tcW w:w="1321" w:type="dxa"/>
            <w:gridSpan w:val="3"/>
            <w:vAlign w:val="center"/>
            <w:tcPrChange w:id="15107" w:author="1989" w:date="2024-03-27T13:57:00Z">
              <w:tcPr>
                <w:tcW w:w="1321" w:type="dxa"/>
                <w:gridSpan w:val="5"/>
                <w:vAlign w:val="center"/>
              </w:tcPr>
            </w:tcPrChange>
          </w:tcPr>
          <w:p w14:paraId="247B6FF0" w14:textId="77777777" w:rsidR="00CE52A9" w:rsidRPr="00AC4FBC" w:rsidRDefault="00CE52A9" w:rsidP="00586E32">
            <w:pPr>
              <w:pStyle w:val="TAC"/>
              <w:rPr>
                <w:lang w:eastAsia="zh-TW"/>
              </w:rPr>
            </w:pPr>
            <w:r>
              <w:rPr>
                <w:rFonts w:hint="eastAsia"/>
                <w:lang w:eastAsia="ja-JP"/>
              </w:rPr>
              <w:t>3</w:t>
            </w:r>
            <w:r>
              <w:rPr>
                <w:lang w:eastAsia="ja-JP"/>
              </w:rPr>
              <w:t>795 MHz</w:t>
            </w:r>
          </w:p>
        </w:tc>
        <w:tc>
          <w:tcPr>
            <w:tcW w:w="972" w:type="dxa"/>
            <w:gridSpan w:val="2"/>
            <w:vAlign w:val="center"/>
            <w:tcPrChange w:id="15108" w:author="1989" w:date="2024-03-27T13:57:00Z">
              <w:tcPr>
                <w:tcW w:w="972" w:type="dxa"/>
                <w:gridSpan w:val="3"/>
                <w:vAlign w:val="center"/>
              </w:tcPr>
            </w:tcPrChange>
          </w:tcPr>
          <w:p w14:paraId="2E8220E2" w14:textId="77777777" w:rsidR="00CE52A9" w:rsidRPr="00AC4FBC" w:rsidRDefault="00CE52A9" w:rsidP="00586E32">
            <w:pPr>
              <w:pStyle w:val="TAC"/>
            </w:pPr>
          </w:p>
        </w:tc>
        <w:tc>
          <w:tcPr>
            <w:tcW w:w="1085" w:type="dxa"/>
            <w:gridSpan w:val="2"/>
            <w:vAlign w:val="center"/>
            <w:tcPrChange w:id="15109" w:author="1989" w:date="2024-03-27T13:57:00Z">
              <w:tcPr>
                <w:tcW w:w="1085" w:type="dxa"/>
                <w:gridSpan w:val="3"/>
                <w:vAlign w:val="center"/>
              </w:tcPr>
            </w:tcPrChange>
          </w:tcPr>
          <w:p w14:paraId="513437A5" w14:textId="77777777" w:rsidR="00CE52A9" w:rsidRPr="00AC4FBC" w:rsidRDefault="00CE52A9" w:rsidP="00586E32">
            <w:pPr>
              <w:pStyle w:val="TAC"/>
              <w:rPr>
                <w:lang w:eastAsia="zh-TW"/>
              </w:rPr>
            </w:pPr>
          </w:p>
        </w:tc>
      </w:tr>
      <w:tr w:rsidR="00CE52A9" w:rsidRPr="00AC4FBC" w14:paraId="34B1D67F" w14:textId="77777777" w:rsidTr="00586E32">
        <w:trPr>
          <w:trHeight w:val="241"/>
          <w:trPrChange w:id="15110" w:author="1989" w:date="2024-03-27T13:57:00Z">
            <w:trPr>
              <w:gridBefore w:val="1"/>
              <w:trHeight w:val="241"/>
            </w:trPr>
          </w:trPrChange>
        </w:trPr>
        <w:tc>
          <w:tcPr>
            <w:tcW w:w="462" w:type="dxa"/>
            <w:tcBorders>
              <w:top w:val="nil"/>
            </w:tcBorders>
            <w:vAlign w:val="center"/>
            <w:tcPrChange w:id="15111" w:author="1989" w:date="2024-03-27T13:57:00Z">
              <w:tcPr>
                <w:tcW w:w="404" w:type="dxa"/>
                <w:gridSpan w:val="2"/>
                <w:tcBorders>
                  <w:top w:val="nil"/>
                </w:tcBorders>
                <w:vAlign w:val="center"/>
              </w:tcPr>
            </w:tcPrChange>
          </w:tcPr>
          <w:p w14:paraId="661D3F38" w14:textId="77777777" w:rsidR="00CE52A9" w:rsidRPr="00AC4FBC" w:rsidRDefault="00CE52A9" w:rsidP="00586E32">
            <w:pPr>
              <w:pStyle w:val="TAC"/>
            </w:pPr>
          </w:p>
        </w:tc>
        <w:tc>
          <w:tcPr>
            <w:tcW w:w="731" w:type="dxa"/>
            <w:vAlign w:val="center"/>
            <w:tcPrChange w:id="15112" w:author="1989" w:date="2024-03-27T13:57:00Z">
              <w:tcPr>
                <w:tcW w:w="731" w:type="dxa"/>
                <w:gridSpan w:val="2"/>
                <w:vAlign w:val="center"/>
              </w:tcPr>
            </w:tcPrChange>
          </w:tcPr>
          <w:p w14:paraId="0B0F33EB" w14:textId="77777777" w:rsidR="00CE52A9" w:rsidRPr="00AC4FBC" w:rsidRDefault="00CE52A9" w:rsidP="00586E32">
            <w:pPr>
              <w:pStyle w:val="TAC"/>
            </w:pPr>
            <w:r w:rsidRPr="00AC4FBC">
              <w:t>QPSK</w:t>
            </w:r>
          </w:p>
        </w:tc>
        <w:tc>
          <w:tcPr>
            <w:tcW w:w="1120" w:type="dxa"/>
            <w:gridSpan w:val="2"/>
            <w:vAlign w:val="center"/>
            <w:tcPrChange w:id="15113" w:author="1989" w:date="2024-03-27T13:57:00Z">
              <w:tcPr>
                <w:tcW w:w="1120" w:type="dxa"/>
                <w:gridSpan w:val="3"/>
                <w:vAlign w:val="center"/>
              </w:tcPr>
            </w:tcPrChange>
          </w:tcPr>
          <w:p w14:paraId="6147796A" w14:textId="77777777" w:rsidR="00CE52A9" w:rsidRPr="00AC4FBC" w:rsidRDefault="00CE52A9" w:rsidP="00586E32">
            <w:pPr>
              <w:pStyle w:val="TAC"/>
            </w:pPr>
            <w:r w:rsidRPr="00AC4FBC">
              <w:t>QPSK</w:t>
            </w:r>
          </w:p>
        </w:tc>
        <w:tc>
          <w:tcPr>
            <w:tcW w:w="999" w:type="dxa"/>
            <w:gridSpan w:val="2"/>
            <w:vAlign w:val="center"/>
            <w:tcPrChange w:id="15114" w:author="1989" w:date="2024-03-27T13:57:00Z">
              <w:tcPr>
                <w:tcW w:w="999" w:type="dxa"/>
                <w:gridSpan w:val="3"/>
                <w:vAlign w:val="center"/>
              </w:tcPr>
            </w:tcPrChange>
          </w:tcPr>
          <w:p w14:paraId="0E09B672" w14:textId="77777777" w:rsidR="00CE52A9" w:rsidRPr="00AC4FBC" w:rsidRDefault="00CE52A9" w:rsidP="00586E32">
            <w:pPr>
              <w:pStyle w:val="TAC"/>
            </w:pPr>
            <w:r w:rsidRPr="00AC4FBC">
              <w:t>5 MHz</w:t>
            </w:r>
          </w:p>
        </w:tc>
        <w:tc>
          <w:tcPr>
            <w:tcW w:w="989" w:type="dxa"/>
            <w:vAlign w:val="center"/>
            <w:tcPrChange w:id="15115" w:author="1989" w:date="2024-03-27T13:57:00Z">
              <w:tcPr>
                <w:tcW w:w="989" w:type="dxa"/>
                <w:vAlign w:val="center"/>
              </w:tcPr>
            </w:tcPrChange>
          </w:tcPr>
          <w:p w14:paraId="25A8EC36"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116" w:author="1989" w:date="2024-03-27T13:57:00Z">
              <w:tcPr>
                <w:tcW w:w="1289" w:type="dxa"/>
                <w:gridSpan w:val="5"/>
                <w:vAlign w:val="center"/>
              </w:tcPr>
            </w:tcPrChange>
          </w:tcPr>
          <w:p w14:paraId="5C7AA151" w14:textId="77777777" w:rsidR="00CE52A9" w:rsidRPr="00AC4FBC" w:rsidRDefault="00CE52A9" w:rsidP="00586E32">
            <w:pPr>
              <w:pStyle w:val="TAC"/>
            </w:pPr>
            <w:r w:rsidRPr="00AC4FBC">
              <w:t>N/A</w:t>
            </w:r>
          </w:p>
        </w:tc>
        <w:tc>
          <w:tcPr>
            <w:tcW w:w="1238" w:type="dxa"/>
            <w:gridSpan w:val="6"/>
            <w:vAlign w:val="center"/>
            <w:tcPrChange w:id="15117" w:author="1989" w:date="2024-03-27T13:57:00Z">
              <w:tcPr>
                <w:tcW w:w="1238" w:type="dxa"/>
                <w:gridSpan w:val="7"/>
                <w:vAlign w:val="center"/>
              </w:tcPr>
            </w:tcPrChange>
          </w:tcPr>
          <w:p w14:paraId="678B8820" w14:textId="77777777" w:rsidR="00CE52A9" w:rsidRPr="00AC4FBC" w:rsidRDefault="00CE52A9" w:rsidP="00586E32">
            <w:pPr>
              <w:pStyle w:val="TAC"/>
            </w:pPr>
            <w:r w:rsidRPr="00AC4FBC">
              <w:t>QPSK</w:t>
            </w:r>
          </w:p>
        </w:tc>
        <w:tc>
          <w:tcPr>
            <w:tcW w:w="959" w:type="dxa"/>
            <w:gridSpan w:val="4"/>
            <w:vAlign w:val="center"/>
            <w:tcPrChange w:id="15118" w:author="1989" w:date="2024-03-27T13:57:00Z">
              <w:tcPr>
                <w:tcW w:w="959" w:type="dxa"/>
                <w:gridSpan w:val="5"/>
                <w:vAlign w:val="center"/>
              </w:tcPr>
            </w:tcPrChange>
          </w:tcPr>
          <w:p w14:paraId="6EF21C72" w14:textId="77777777" w:rsidR="00CE52A9" w:rsidRPr="00AC4FBC" w:rsidRDefault="00CE52A9" w:rsidP="00586E32">
            <w:pPr>
              <w:pStyle w:val="TAC"/>
            </w:pPr>
            <w:r w:rsidRPr="00AC4FBC">
              <w:t>5 MHz</w:t>
            </w:r>
          </w:p>
        </w:tc>
        <w:tc>
          <w:tcPr>
            <w:tcW w:w="1026" w:type="dxa"/>
            <w:vAlign w:val="center"/>
            <w:tcPrChange w:id="15119" w:author="1989" w:date="2024-03-27T13:57:00Z">
              <w:tcPr>
                <w:tcW w:w="1026" w:type="dxa"/>
                <w:vAlign w:val="center"/>
              </w:tcPr>
            </w:tcPrChange>
          </w:tcPr>
          <w:p w14:paraId="593A4609"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120" w:author="1989" w:date="2024-03-27T13:57:00Z">
              <w:tcPr>
                <w:tcW w:w="963" w:type="dxa"/>
                <w:gridSpan w:val="4"/>
                <w:vAlign w:val="center"/>
              </w:tcPr>
            </w:tcPrChange>
          </w:tcPr>
          <w:p w14:paraId="2B9DB497"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5121" w:author="1989" w:date="2024-03-27T13:57:00Z">
              <w:tcPr>
                <w:tcW w:w="1321" w:type="dxa"/>
                <w:gridSpan w:val="5"/>
                <w:vAlign w:val="center"/>
              </w:tcPr>
            </w:tcPrChange>
          </w:tcPr>
          <w:p w14:paraId="5C25DF38"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122" w:author="1989" w:date="2024-03-27T13:57:00Z">
              <w:tcPr>
                <w:tcW w:w="972" w:type="dxa"/>
                <w:gridSpan w:val="3"/>
                <w:vAlign w:val="center"/>
              </w:tcPr>
            </w:tcPrChange>
          </w:tcPr>
          <w:p w14:paraId="33F1436F" w14:textId="77777777" w:rsidR="00CE52A9" w:rsidRPr="00AC4FBC" w:rsidRDefault="00CE52A9" w:rsidP="00586E32">
            <w:pPr>
              <w:pStyle w:val="TAC"/>
            </w:pPr>
            <w:r w:rsidRPr="00AC4FBC">
              <w:t>10 MHz</w:t>
            </w:r>
          </w:p>
        </w:tc>
        <w:tc>
          <w:tcPr>
            <w:tcW w:w="1085" w:type="dxa"/>
            <w:gridSpan w:val="2"/>
            <w:vAlign w:val="center"/>
            <w:tcPrChange w:id="15123" w:author="1989" w:date="2024-03-27T13:57:00Z">
              <w:tcPr>
                <w:tcW w:w="1085" w:type="dxa"/>
                <w:gridSpan w:val="3"/>
                <w:vAlign w:val="center"/>
              </w:tcPr>
            </w:tcPrChange>
          </w:tcPr>
          <w:p w14:paraId="49B4B5DE" w14:textId="77777777" w:rsidR="00CE52A9" w:rsidRPr="00AC4FBC" w:rsidRDefault="00CE52A9" w:rsidP="00586E32">
            <w:pPr>
              <w:pStyle w:val="TAC"/>
              <w:rPr>
                <w:lang w:eastAsia="zh-TW"/>
              </w:rPr>
            </w:pPr>
            <w:r w:rsidRPr="00AC4FBC">
              <w:rPr>
                <w:lang w:eastAsia="zh-TW"/>
              </w:rPr>
              <w:t>All RBs / All RBs</w:t>
            </w:r>
          </w:p>
        </w:tc>
      </w:tr>
      <w:tr w:rsidR="00CE52A9" w:rsidRPr="00AC4FBC" w14:paraId="2344C531" w14:textId="77777777" w:rsidTr="00586E32">
        <w:trPr>
          <w:trHeight w:val="241"/>
          <w:trPrChange w:id="15124" w:author="1989" w:date="2024-03-27T13:57:00Z">
            <w:trPr>
              <w:gridBefore w:val="1"/>
              <w:trHeight w:val="241"/>
            </w:trPr>
          </w:trPrChange>
        </w:trPr>
        <w:tc>
          <w:tcPr>
            <w:tcW w:w="462" w:type="dxa"/>
            <w:tcBorders>
              <w:top w:val="nil"/>
            </w:tcBorders>
            <w:vAlign w:val="center"/>
            <w:tcPrChange w:id="15125" w:author="1989" w:date="2024-03-27T13:57:00Z">
              <w:tcPr>
                <w:tcW w:w="404" w:type="dxa"/>
                <w:gridSpan w:val="2"/>
                <w:tcBorders>
                  <w:top w:val="nil"/>
                </w:tcBorders>
                <w:vAlign w:val="center"/>
              </w:tcPr>
            </w:tcPrChange>
          </w:tcPr>
          <w:p w14:paraId="257E9F9A" w14:textId="77777777" w:rsidR="00CE52A9" w:rsidRPr="00AC4FBC" w:rsidRDefault="00CE52A9" w:rsidP="00586E32">
            <w:pPr>
              <w:pStyle w:val="TAC"/>
            </w:pPr>
            <w:r>
              <w:rPr>
                <w:rFonts w:hint="eastAsia"/>
                <w:lang w:eastAsia="ja-JP"/>
              </w:rPr>
              <w:t>2</w:t>
            </w:r>
          </w:p>
        </w:tc>
        <w:tc>
          <w:tcPr>
            <w:tcW w:w="731" w:type="dxa"/>
            <w:vAlign w:val="center"/>
            <w:tcPrChange w:id="15126" w:author="1989" w:date="2024-03-27T13:57:00Z">
              <w:tcPr>
                <w:tcW w:w="731" w:type="dxa"/>
                <w:gridSpan w:val="2"/>
                <w:vAlign w:val="center"/>
              </w:tcPr>
            </w:tcPrChange>
          </w:tcPr>
          <w:p w14:paraId="05BDAC25" w14:textId="77777777" w:rsidR="00CE52A9" w:rsidRPr="00AC4FBC" w:rsidRDefault="00CE52A9" w:rsidP="00586E32">
            <w:pPr>
              <w:pStyle w:val="TAC"/>
            </w:pPr>
            <w:r>
              <w:rPr>
                <w:rFonts w:hint="eastAsia"/>
                <w:lang w:eastAsia="ja-JP"/>
              </w:rPr>
              <w:t>3</w:t>
            </w:r>
          </w:p>
        </w:tc>
        <w:tc>
          <w:tcPr>
            <w:tcW w:w="1120" w:type="dxa"/>
            <w:gridSpan w:val="2"/>
            <w:vAlign w:val="center"/>
            <w:tcPrChange w:id="15127" w:author="1989" w:date="2024-03-27T13:57:00Z">
              <w:tcPr>
                <w:tcW w:w="1120" w:type="dxa"/>
                <w:gridSpan w:val="3"/>
                <w:vAlign w:val="center"/>
              </w:tcPr>
            </w:tcPrChange>
          </w:tcPr>
          <w:p w14:paraId="5881A8B5" w14:textId="77777777" w:rsidR="00CE52A9" w:rsidRPr="00AC4FBC" w:rsidRDefault="00CE52A9" w:rsidP="00586E32">
            <w:pPr>
              <w:pStyle w:val="TAC"/>
            </w:pPr>
            <w:r>
              <w:rPr>
                <w:rFonts w:hint="eastAsia"/>
                <w:lang w:eastAsia="ja-JP"/>
              </w:rPr>
              <w:t>D</w:t>
            </w:r>
            <w:r>
              <w:rPr>
                <w:lang w:eastAsia="ja-JP"/>
              </w:rPr>
              <w:t>L 1862.5</w:t>
            </w:r>
          </w:p>
        </w:tc>
        <w:tc>
          <w:tcPr>
            <w:tcW w:w="999" w:type="dxa"/>
            <w:gridSpan w:val="2"/>
            <w:vAlign w:val="center"/>
            <w:tcPrChange w:id="15128" w:author="1989" w:date="2024-03-27T13:57:00Z">
              <w:tcPr>
                <w:tcW w:w="999" w:type="dxa"/>
                <w:gridSpan w:val="3"/>
                <w:vAlign w:val="center"/>
              </w:tcPr>
            </w:tcPrChange>
          </w:tcPr>
          <w:p w14:paraId="01321A79" w14:textId="77777777" w:rsidR="00CE52A9" w:rsidRPr="00AC4FBC" w:rsidRDefault="00CE52A9" w:rsidP="00586E32">
            <w:pPr>
              <w:pStyle w:val="TAC"/>
            </w:pPr>
          </w:p>
        </w:tc>
        <w:tc>
          <w:tcPr>
            <w:tcW w:w="989" w:type="dxa"/>
            <w:vAlign w:val="center"/>
            <w:tcPrChange w:id="15129" w:author="1989" w:date="2024-03-27T13:57:00Z">
              <w:tcPr>
                <w:tcW w:w="989" w:type="dxa"/>
                <w:vAlign w:val="center"/>
              </w:tcPr>
            </w:tcPrChange>
          </w:tcPr>
          <w:p w14:paraId="7A2E4AF4" w14:textId="77777777" w:rsidR="00CE52A9" w:rsidRPr="00AC4FBC" w:rsidRDefault="00CE52A9" w:rsidP="00586E32">
            <w:pPr>
              <w:pStyle w:val="TAC"/>
              <w:rPr>
                <w:lang w:eastAsia="zh-TW"/>
              </w:rPr>
            </w:pPr>
          </w:p>
        </w:tc>
        <w:tc>
          <w:tcPr>
            <w:tcW w:w="1289" w:type="dxa"/>
            <w:gridSpan w:val="3"/>
            <w:vAlign w:val="center"/>
            <w:tcPrChange w:id="15130" w:author="1989" w:date="2024-03-27T13:57:00Z">
              <w:tcPr>
                <w:tcW w:w="1289" w:type="dxa"/>
                <w:gridSpan w:val="5"/>
                <w:vAlign w:val="center"/>
              </w:tcPr>
            </w:tcPrChange>
          </w:tcPr>
          <w:p w14:paraId="5CFE58EB" w14:textId="77777777" w:rsidR="00CE52A9" w:rsidRPr="00AC4FBC" w:rsidRDefault="00CE52A9" w:rsidP="00586E32">
            <w:pPr>
              <w:pStyle w:val="TAC"/>
            </w:pPr>
            <w:r>
              <w:rPr>
                <w:rFonts w:hint="eastAsia"/>
                <w:lang w:eastAsia="ja-JP"/>
              </w:rPr>
              <w:t>2</w:t>
            </w:r>
            <w:r>
              <w:rPr>
                <w:lang w:eastAsia="ja-JP"/>
              </w:rPr>
              <w:t>1</w:t>
            </w:r>
          </w:p>
        </w:tc>
        <w:tc>
          <w:tcPr>
            <w:tcW w:w="1238" w:type="dxa"/>
            <w:gridSpan w:val="6"/>
            <w:vAlign w:val="center"/>
            <w:tcPrChange w:id="15131" w:author="1989" w:date="2024-03-27T13:57:00Z">
              <w:tcPr>
                <w:tcW w:w="1238" w:type="dxa"/>
                <w:gridSpan w:val="7"/>
                <w:vAlign w:val="center"/>
              </w:tcPr>
            </w:tcPrChange>
          </w:tcPr>
          <w:p w14:paraId="24A61281" w14:textId="77777777" w:rsidR="00CE52A9" w:rsidRPr="00AC4FBC" w:rsidRDefault="00CE52A9" w:rsidP="00586E32">
            <w:pPr>
              <w:pStyle w:val="TAC"/>
            </w:pPr>
            <w:r>
              <w:rPr>
                <w:rFonts w:hint="eastAsia"/>
                <w:lang w:eastAsia="ja-JP"/>
              </w:rPr>
              <w:t>U</w:t>
            </w:r>
            <w:r>
              <w:rPr>
                <w:lang w:eastAsia="ja-JP"/>
              </w:rPr>
              <w:t>L 1459.5 / DL 1507.5 MHz</w:t>
            </w:r>
          </w:p>
        </w:tc>
        <w:tc>
          <w:tcPr>
            <w:tcW w:w="959" w:type="dxa"/>
            <w:gridSpan w:val="4"/>
            <w:vAlign w:val="center"/>
            <w:tcPrChange w:id="15132" w:author="1989" w:date="2024-03-27T13:57:00Z">
              <w:tcPr>
                <w:tcW w:w="959" w:type="dxa"/>
                <w:gridSpan w:val="5"/>
                <w:vAlign w:val="center"/>
              </w:tcPr>
            </w:tcPrChange>
          </w:tcPr>
          <w:p w14:paraId="12209E41" w14:textId="77777777" w:rsidR="00CE52A9" w:rsidRPr="00AC4FBC" w:rsidRDefault="00CE52A9" w:rsidP="00586E32">
            <w:pPr>
              <w:pStyle w:val="TAC"/>
            </w:pPr>
          </w:p>
        </w:tc>
        <w:tc>
          <w:tcPr>
            <w:tcW w:w="1026" w:type="dxa"/>
            <w:vAlign w:val="center"/>
            <w:tcPrChange w:id="15133" w:author="1989" w:date="2024-03-27T13:57:00Z">
              <w:tcPr>
                <w:tcW w:w="1026" w:type="dxa"/>
                <w:vAlign w:val="center"/>
              </w:tcPr>
            </w:tcPrChange>
          </w:tcPr>
          <w:p w14:paraId="0863F0B8" w14:textId="77777777" w:rsidR="00CE52A9" w:rsidRPr="00AC4FBC" w:rsidRDefault="00CE52A9" w:rsidP="00586E32">
            <w:pPr>
              <w:pStyle w:val="TAC"/>
              <w:rPr>
                <w:lang w:eastAsia="zh-TW"/>
              </w:rPr>
            </w:pPr>
          </w:p>
        </w:tc>
        <w:tc>
          <w:tcPr>
            <w:tcW w:w="963" w:type="dxa"/>
            <w:gridSpan w:val="3"/>
            <w:vAlign w:val="center"/>
            <w:tcPrChange w:id="15134" w:author="1989" w:date="2024-03-27T13:57:00Z">
              <w:tcPr>
                <w:tcW w:w="963" w:type="dxa"/>
                <w:gridSpan w:val="4"/>
                <w:vAlign w:val="center"/>
              </w:tcPr>
            </w:tcPrChange>
          </w:tcPr>
          <w:p w14:paraId="7D1672CB" w14:textId="77777777" w:rsidR="00CE52A9" w:rsidRPr="00AC4FBC" w:rsidRDefault="00CE52A9" w:rsidP="00586E32">
            <w:pPr>
              <w:pStyle w:val="TAC"/>
            </w:pPr>
            <w:r>
              <w:rPr>
                <w:lang w:eastAsia="ja-JP"/>
              </w:rPr>
              <w:t>n78</w:t>
            </w:r>
          </w:p>
        </w:tc>
        <w:tc>
          <w:tcPr>
            <w:tcW w:w="1321" w:type="dxa"/>
            <w:gridSpan w:val="3"/>
            <w:vAlign w:val="center"/>
            <w:tcPrChange w:id="15135" w:author="1989" w:date="2024-03-27T13:57:00Z">
              <w:tcPr>
                <w:tcW w:w="1321" w:type="dxa"/>
                <w:gridSpan w:val="5"/>
                <w:vAlign w:val="center"/>
              </w:tcPr>
            </w:tcPrChange>
          </w:tcPr>
          <w:p w14:paraId="613EDF8A" w14:textId="77777777" w:rsidR="00CE52A9" w:rsidRPr="00AC4FBC" w:rsidRDefault="00CE52A9" w:rsidP="00586E32">
            <w:pPr>
              <w:pStyle w:val="TAC"/>
              <w:rPr>
                <w:lang w:eastAsia="zh-TW"/>
              </w:rPr>
            </w:pPr>
            <w:r>
              <w:rPr>
                <w:rFonts w:hint="eastAsia"/>
                <w:lang w:eastAsia="ja-JP"/>
              </w:rPr>
              <w:t>3</w:t>
            </w:r>
            <w:r>
              <w:rPr>
                <w:lang w:eastAsia="ja-JP"/>
              </w:rPr>
              <w:t>322 MHz</w:t>
            </w:r>
          </w:p>
        </w:tc>
        <w:tc>
          <w:tcPr>
            <w:tcW w:w="972" w:type="dxa"/>
            <w:gridSpan w:val="2"/>
            <w:vAlign w:val="center"/>
            <w:tcPrChange w:id="15136" w:author="1989" w:date="2024-03-27T13:57:00Z">
              <w:tcPr>
                <w:tcW w:w="972" w:type="dxa"/>
                <w:gridSpan w:val="3"/>
                <w:vAlign w:val="center"/>
              </w:tcPr>
            </w:tcPrChange>
          </w:tcPr>
          <w:p w14:paraId="44128C78" w14:textId="77777777" w:rsidR="00CE52A9" w:rsidRPr="00AC4FBC" w:rsidRDefault="00CE52A9" w:rsidP="00586E32">
            <w:pPr>
              <w:pStyle w:val="TAC"/>
            </w:pPr>
          </w:p>
        </w:tc>
        <w:tc>
          <w:tcPr>
            <w:tcW w:w="1085" w:type="dxa"/>
            <w:gridSpan w:val="2"/>
            <w:vAlign w:val="center"/>
            <w:tcPrChange w:id="15137" w:author="1989" w:date="2024-03-27T13:57:00Z">
              <w:tcPr>
                <w:tcW w:w="1085" w:type="dxa"/>
                <w:gridSpan w:val="3"/>
                <w:vAlign w:val="center"/>
              </w:tcPr>
            </w:tcPrChange>
          </w:tcPr>
          <w:p w14:paraId="16A3C18C" w14:textId="77777777" w:rsidR="00CE52A9" w:rsidRPr="00AC4FBC" w:rsidRDefault="00CE52A9" w:rsidP="00586E32">
            <w:pPr>
              <w:pStyle w:val="TAC"/>
              <w:rPr>
                <w:lang w:eastAsia="zh-TW"/>
              </w:rPr>
            </w:pPr>
          </w:p>
        </w:tc>
      </w:tr>
      <w:tr w:rsidR="00CE52A9" w:rsidRPr="00AC4FBC" w14:paraId="312D27A9" w14:textId="77777777" w:rsidTr="00586E32">
        <w:trPr>
          <w:trHeight w:val="241"/>
          <w:trPrChange w:id="15138" w:author="1989" w:date="2024-03-27T13:57:00Z">
            <w:trPr>
              <w:gridBefore w:val="1"/>
              <w:trHeight w:val="241"/>
            </w:trPr>
          </w:trPrChange>
        </w:trPr>
        <w:tc>
          <w:tcPr>
            <w:tcW w:w="462" w:type="dxa"/>
            <w:tcBorders>
              <w:top w:val="nil"/>
            </w:tcBorders>
            <w:vAlign w:val="center"/>
            <w:tcPrChange w:id="15139" w:author="1989" w:date="2024-03-27T13:57:00Z">
              <w:tcPr>
                <w:tcW w:w="404" w:type="dxa"/>
                <w:gridSpan w:val="2"/>
                <w:tcBorders>
                  <w:top w:val="nil"/>
                </w:tcBorders>
                <w:vAlign w:val="center"/>
              </w:tcPr>
            </w:tcPrChange>
          </w:tcPr>
          <w:p w14:paraId="204DBE85" w14:textId="77777777" w:rsidR="00CE52A9" w:rsidRPr="00AC4FBC" w:rsidRDefault="00CE52A9" w:rsidP="00586E32">
            <w:pPr>
              <w:pStyle w:val="TAC"/>
            </w:pPr>
          </w:p>
        </w:tc>
        <w:tc>
          <w:tcPr>
            <w:tcW w:w="731" w:type="dxa"/>
            <w:vAlign w:val="center"/>
            <w:tcPrChange w:id="15140" w:author="1989" w:date="2024-03-27T13:57:00Z">
              <w:tcPr>
                <w:tcW w:w="731" w:type="dxa"/>
                <w:gridSpan w:val="2"/>
                <w:vAlign w:val="center"/>
              </w:tcPr>
            </w:tcPrChange>
          </w:tcPr>
          <w:p w14:paraId="6192C65C" w14:textId="77777777" w:rsidR="00CE52A9" w:rsidRPr="00AC4FBC" w:rsidRDefault="00CE52A9" w:rsidP="00586E32">
            <w:pPr>
              <w:pStyle w:val="TAC"/>
            </w:pPr>
            <w:r w:rsidRPr="00AC4FBC">
              <w:t>N/A</w:t>
            </w:r>
          </w:p>
        </w:tc>
        <w:tc>
          <w:tcPr>
            <w:tcW w:w="1120" w:type="dxa"/>
            <w:gridSpan w:val="2"/>
            <w:vAlign w:val="center"/>
            <w:tcPrChange w:id="15141" w:author="1989" w:date="2024-03-27T13:57:00Z">
              <w:tcPr>
                <w:tcW w:w="1120" w:type="dxa"/>
                <w:gridSpan w:val="3"/>
                <w:vAlign w:val="center"/>
              </w:tcPr>
            </w:tcPrChange>
          </w:tcPr>
          <w:p w14:paraId="56D0B3A7" w14:textId="77777777" w:rsidR="00CE52A9" w:rsidRPr="00AC4FBC" w:rsidRDefault="00CE52A9" w:rsidP="00586E32">
            <w:pPr>
              <w:pStyle w:val="TAC"/>
            </w:pPr>
            <w:r w:rsidRPr="00AC4FBC">
              <w:t>QPSK</w:t>
            </w:r>
          </w:p>
        </w:tc>
        <w:tc>
          <w:tcPr>
            <w:tcW w:w="999" w:type="dxa"/>
            <w:gridSpan w:val="2"/>
            <w:vAlign w:val="center"/>
            <w:tcPrChange w:id="15142" w:author="1989" w:date="2024-03-27T13:57:00Z">
              <w:tcPr>
                <w:tcW w:w="999" w:type="dxa"/>
                <w:gridSpan w:val="3"/>
                <w:vAlign w:val="center"/>
              </w:tcPr>
            </w:tcPrChange>
          </w:tcPr>
          <w:p w14:paraId="1F88EDA7" w14:textId="77777777" w:rsidR="00CE52A9" w:rsidRPr="00AC4FBC" w:rsidRDefault="00CE52A9" w:rsidP="00586E32">
            <w:pPr>
              <w:pStyle w:val="TAC"/>
            </w:pPr>
            <w:r w:rsidRPr="00AC4FBC">
              <w:t>5 MHz</w:t>
            </w:r>
          </w:p>
        </w:tc>
        <w:tc>
          <w:tcPr>
            <w:tcW w:w="989" w:type="dxa"/>
            <w:vAlign w:val="center"/>
            <w:tcPrChange w:id="15143" w:author="1989" w:date="2024-03-27T13:57:00Z">
              <w:tcPr>
                <w:tcW w:w="989" w:type="dxa"/>
                <w:vAlign w:val="center"/>
              </w:tcPr>
            </w:tcPrChange>
          </w:tcPr>
          <w:p w14:paraId="6311ED4B"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144" w:author="1989" w:date="2024-03-27T13:57:00Z">
              <w:tcPr>
                <w:tcW w:w="1289" w:type="dxa"/>
                <w:gridSpan w:val="5"/>
                <w:vAlign w:val="center"/>
              </w:tcPr>
            </w:tcPrChange>
          </w:tcPr>
          <w:p w14:paraId="41C936FB" w14:textId="77777777" w:rsidR="00CE52A9" w:rsidRPr="00AC4FBC" w:rsidRDefault="00CE52A9" w:rsidP="00586E32">
            <w:pPr>
              <w:pStyle w:val="TAC"/>
            </w:pPr>
            <w:r w:rsidRPr="00AC4FBC">
              <w:t>QPSK</w:t>
            </w:r>
          </w:p>
        </w:tc>
        <w:tc>
          <w:tcPr>
            <w:tcW w:w="1238" w:type="dxa"/>
            <w:gridSpan w:val="6"/>
            <w:vAlign w:val="center"/>
            <w:tcPrChange w:id="15145" w:author="1989" w:date="2024-03-27T13:57:00Z">
              <w:tcPr>
                <w:tcW w:w="1238" w:type="dxa"/>
                <w:gridSpan w:val="7"/>
                <w:vAlign w:val="center"/>
              </w:tcPr>
            </w:tcPrChange>
          </w:tcPr>
          <w:p w14:paraId="5F4F01C4" w14:textId="77777777" w:rsidR="00CE52A9" w:rsidRPr="00AC4FBC" w:rsidRDefault="00CE52A9" w:rsidP="00586E32">
            <w:pPr>
              <w:pStyle w:val="TAC"/>
            </w:pPr>
            <w:r w:rsidRPr="00AC4FBC">
              <w:t>QPSK</w:t>
            </w:r>
          </w:p>
        </w:tc>
        <w:tc>
          <w:tcPr>
            <w:tcW w:w="959" w:type="dxa"/>
            <w:gridSpan w:val="4"/>
            <w:vAlign w:val="center"/>
            <w:tcPrChange w:id="15146" w:author="1989" w:date="2024-03-27T13:57:00Z">
              <w:tcPr>
                <w:tcW w:w="959" w:type="dxa"/>
                <w:gridSpan w:val="5"/>
                <w:vAlign w:val="center"/>
              </w:tcPr>
            </w:tcPrChange>
          </w:tcPr>
          <w:p w14:paraId="75039A16" w14:textId="77777777" w:rsidR="00CE52A9" w:rsidRPr="00AC4FBC" w:rsidRDefault="00CE52A9" w:rsidP="00586E32">
            <w:pPr>
              <w:pStyle w:val="TAC"/>
            </w:pPr>
            <w:r w:rsidRPr="00AC4FBC">
              <w:t>5 MHz</w:t>
            </w:r>
          </w:p>
        </w:tc>
        <w:tc>
          <w:tcPr>
            <w:tcW w:w="1026" w:type="dxa"/>
            <w:vAlign w:val="center"/>
            <w:tcPrChange w:id="15147" w:author="1989" w:date="2024-03-27T13:57:00Z">
              <w:tcPr>
                <w:tcW w:w="1026" w:type="dxa"/>
                <w:vAlign w:val="center"/>
              </w:tcPr>
            </w:tcPrChange>
          </w:tcPr>
          <w:p w14:paraId="263B2EB0"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148" w:author="1989" w:date="2024-03-27T13:57:00Z">
              <w:tcPr>
                <w:tcW w:w="963" w:type="dxa"/>
                <w:gridSpan w:val="4"/>
                <w:vAlign w:val="center"/>
              </w:tcPr>
            </w:tcPrChange>
          </w:tcPr>
          <w:p w14:paraId="477AD09B"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5149" w:author="1989" w:date="2024-03-27T13:57:00Z">
              <w:tcPr>
                <w:tcW w:w="1321" w:type="dxa"/>
                <w:gridSpan w:val="5"/>
                <w:vAlign w:val="center"/>
              </w:tcPr>
            </w:tcPrChange>
          </w:tcPr>
          <w:p w14:paraId="4DA1ACC4"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150" w:author="1989" w:date="2024-03-27T13:57:00Z">
              <w:tcPr>
                <w:tcW w:w="972" w:type="dxa"/>
                <w:gridSpan w:val="3"/>
                <w:vAlign w:val="center"/>
              </w:tcPr>
            </w:tcPrChange>
          </w:tcPr>
          <w:p w14:paraId="4E6DA89A" w14:textId="77777777" w:rsidR="00CE52A9" w:rsidRPr="00AC4FBC" w:rsidRDefault="00CE52A9" w:rsidP="00586E32">
            <w:pPr>
              <w:pStyle w:val="TAC"/>
            </w:pPr>
            <w:r w:rsidRPr="00AC4FBC">
              <w:t>10 MHz</w:t>
            </w:r>
          </w:p>
        </w:tc>
        <w:tc>
          <w:tcPr>
            <w:tcW w:w="1085" w:type="dxa"/>
            <w:gridSpan w:val="2"/>
            <w:vAlign w:val="center"/>
            <w:tcPrChange w:id="15151" w:author="1989" w:date="2024-03-27T13:57:00Z">
              <w:tcPr>
                <w:tcW w:w="1085" w:type="dxa"/>
                <w:gridSpan w:val="3"/>
                <w:vAlign w:val="center"/>
              </w:tcPr>
            </w:tcPrChange>
          </w:tcPr>
          <w:p w14:paraId="5FEA0E22" w14:textId="77777777" w:rsidR="00CE52A9" w:rsidRPr="00AC4FBC" w:rsidRDefault="00CE52A9" w:rsidP="00586E32">
            <w:pPr>
              <w:pStyle w:val="TAC"/>
              <w:rPr>
                <w:lang w:eastAsia="zh-TW"/>
              </w:rPr>
            </w:pPr>
            <w:r w:rsidRPr="00AC4FBC">
              <w:rPr>
                <w:lang w:eastAsia="zh-TW"/>
              </w:rPr>
              <w:t>All RBs / All RBs</w:t>
            </w:r>
          </w:p>
        </w:tc>
      </w:tr>
      <w:tr w:rsidR="00CE52A9" w:rsidRPr="00AC4FBC" w14:paraId="2E50E26D" w14:textId="77777777" w:rsidTr="00586E32">
        <w:trPr>
          <w:trHeight w:val="241"/>
          <w:ins w:id="15152" w:author="1989" w:date="2024-03-27T13:57:00Z"/>
          <w:trPrChange w:id="15153" w:author="1989" w:date="2024-03-27T13:57:00Z">
            <w:trPr>
              <w:gridBefore w:val="1"/>
              <w:trHeight w:val="241"/>
            </w:trPr>
          </w:trPrChange>
        </w:trPr>
        <w:tc>
          <w:tcPr>
            <w:tcW w:w="13154" w:type="dxa"/>
            <w:gridSpan w:val="31"/>
            <w:tcBorders>
              <w:top w:val="nil"/>
            </w:tcBorders>
            <w:vAlign w:val="center"/>
            <w:tcPrChange w:id="15154" w:author="1989" w:date="2024-03-27T13:57:00Z">
              <w:tcPr>
                <w:tcW w:w="13096" w:type="dxa"/>
                <w:gridSpan w:val="44"/>
                <w:tcBorders>
                  <w:top w:val="nil"/>
                </w:tcBorders>
                <w:vAlign w:val="center"/>
              </w:tcPr>
            </w:tcPrChange>
          </w:tcPr>
          <w:p w14:paraId="2C575B28" w14:textId="77777777" w:rsidR="00CE52A9" w:rsidRPr="00AC4FBC" w:rsidRDefault="00CE52A9" w:rsidP="00586E32">
            <w:pPr>
              <w:pStyle w:val="TAC"/>
              <w:rPr>
                <w:ins w:id="15155" w:author="1989" w:date="2024-03-27T13:57:00Z"/>
                <w:lang w:eastAsia="zh-TW"/>
              </w:rPr>
            </w:pPr>
            <w:ins w:id="15156" w:author="1989" w:date="2024-03-27T13:57:00Z">
              <w:r w:rsidRPr="000E7EBA">
                <w:rPr>
                  <w:b/>
                  <w:bCs/>
                  <w:lang w:eastAsia="zh-TW"/>
                </w:rPr>
                <w:t>Test Settings for DC_3A-21A_n78A Configuration</w:t>
              </w:r>
              <w:r>
                <w:rPr>
                  <w:b/>
                  <w:bCs/>
                  <w:lang w:eastAsia="zh-TW"/>
                </w:rPr>
                <w:t xml:space="preserve"> (PC2)</w:t>
              </w:r>
              <w:r w:rsidRPr="000E7EBA">
                <w:rPr>
                  <w:b/>
                  <w:bCs/>
                  <w:lang w:eastAsia="zh-TW"/>
                </w:rPr>
                <w:t xml:space="preserve"> – Note 3</w:t>
              </w:r>
            </w:ins>
          </w:p>
        </w:tc>
      </w:tr>
      <w:tr w:rsidR="00CE52A9" w:rsidRPr="00AC4FBC" w14:paraId="7D5A1752" w14:textId="77777777" w:rsidTr="00586E32">
        <w:trPr>
          <w:trHeight w:val="241"/>
          <w:ins w:id="15157" w:author="1989" w:date="2024-03-27T13:57:00Z"/>
          <w:trPrChange w:id="15158" w:author="1989" w:date="2024-03-27T13:57:00Z">
            <w:trPr>
              <w:gridBefore w:val="1"/>
              <w:trHeight w:val="241"/>
            </w:trPr>
          </w:trPrChange>
        </w:trPr>
        <w:tc>
          <w:tcPr>
            <w:tcW w:w="462" w:type="dxa"/>
            <w:tcBorders>
              <w:top w:val="nil"/>
            </w:tcBorders>
            <w:vAlign w:val="center"/>
            <w:tcPrChange w:id="15159" w:author="1989" w:date="2024-03-27T13:57:00Z">
              <w:tcPr>
                <w:tcW w:w="404" w:type="dxa"/>
                <w:gridSpan w:val="2"/>
                <w:tcBorders>
                  <w:top w:val="nil"/>
                </w:tcBorders>
                <w:vAlign w:val="center"/>
              </w:tcPr>
            </w:tcPrChange>
          </w:tcPr>
          <w:p w14:paraId="700B41B7" w14:textId="77777777" w:rsidR="00CE52A9" w:rsidRPr="00AC4FBC" w:rsidRDefault="00CE52A9" w:rsidP="00586E32">
            <w:pPr>
              <w:pStyle w:val="TAC"/>
              <w:rPr>
                <w:ins w:id="15160" w:author="1989" w:date="2024-03-27T13:57:00Z"/>
              </w:rPr>
            </w:pPr>
            <w:ins w:id="15161" w:author="1989" w:date="2024-03-27T13:57:00Z">
              <w:r>
                <w:rPr>
                  <w:rFonts w:hint="eastAsia"/>
                  <w:lang w:eastAsia="ja-JP"/>
                </w:rPr>
                <w:t>1</w:t>
              </w:r>
            </w:ins>
          </w:p>
        </w:tc>
        <w:tc>
          <w:tcPr>
            <w:tcW w:w="731" w:type="dxa"/>
            <w:vAlign w:val="center"/>
            <w:tcPrChange w:id="15162" w:author="1989" w:date="2024-03-27T13:57:00Z">
              <w:tcPr>
                <w:tcW w:w="731" w:type="dxa"/>
                <w:gridSpan w:val="2"/>
                <w:vAlign w:val="center"/>
              </w:tcPr>
            </w:tcPrChange>
          </w:tcPr>
          <w:p w14:paraId="7AE50CAD" w14:textId="77777777" w:rsidR="00CE52A9" w:rsidRPr="00AC4FBC" w:rsidRDefault="00CE52A9" w:rsidP="00586E32">
            <w:pPr>
              <w:pStyle w:val="TAC"/>
              <w:rPr>
                <w:ins w:id="15163" w:author="1989" w:date="2024-03-27T13:57:00Z"/>
              </w:rPr>
            </w:pPr>
            <w:ins w:id="15164" w:author="1989" w:date="2024-03-27T13:57:00Z">
              <w:r>
                <w:rPr>
                  <w:rFonts w:hint="eastAsia"/>
                  <w:lang w:eastAsia="ja-JP"/>
                </w:rPr>
                <w:t>3</w:t>
              </w:r>
            </w:ins>
          </w:p>
        </w:tc>
        <w:tc>
          <w:tcPr>
            <w:tcW w:w="1120" w:type="dxa"/>
            <w:gridSpan w:val="2"/>
            <w:vAlign w:val="center"/>
            <w:tcPrChange w:id="15165" w:author="1989" w:date="2024-03-27T13:57:00Z">
              <w:tcPr>
                <w:tcW w:w="1120" w:type="dxa"/>
                <w:gridSpan w:val="3"/>
                <w:vAlign w:val="center"/>
              </w:tcPr>
            </w:tcPrChange>
          </w:tcPr>
          <w:p w14:paraId="40244B26" w14:textId="77777777" w:rsidR="00CE52A9" w:rsidRPr="00AC4FBC" w:rsidRDefault="00CE52A9" w:rsidP="00586E32">
            <w:pPr>
              <w:pStyle w:val="TAC"/>
              <w:rPr>
                <w:ins w:id="15166" w:author="1989" w:date="2024-03-27T13:57:00Z"/>
              </w:rPr>
            </w:pPr>
            <w:ins w:id="15167" w:author="1989" w:date="2024-03-27T13:57:00Z">
              <w:r>
                <w:rPr>
                  <w:rFonts w:hint="eastAsia"/>
                  <w:lang w:eastAsia="ja-JP"/>
                </w:rPr>
                <w:t>U</w:t>
              </w:r>
              <w:r>
                <w:rPr>
                  <w:lang w:eastAsia="ja-JP"/>
                </w:rPr>
                <w:t>L 1767.5 / DL 1862.5 MHz</w:t>
              </w:r>
            </w:ins>
          </w:p>
        </w:tc>
        <w:tc>
          <w:tcPr>
            <w:tcW w:w="999" w:type="dxa"/>
            <w:gridSpan w:val="2"/>
            <w:vAlign w:val="center"/>
            <w:tcPrChange w:id="15168" w:author="1989" w:date="2024-03-27T13:57:00Z">
              <w:tcPr>
                <w:tcW w:w="999" w:type="dxa"/>
                <w:gridSpan w:val="3"/>
                <w:vAlign w:val="center"/>
              </w:tcPr>
            </w:tcPrChange>
          </w:tcPr>
          <w:p w14:paraId="4B63C5D9" w14:textId="77777777" w:rsidR="00CE52A9" w:rsidRPr="00AC4FBC" w:rsidRDefault="00CE52A9" w:rsidP="00586E32">
            <w:pPr>
              <w:pStyle w:val="TAC"/>
              <w:rPr>
                <w:ins w:id="15169" w:author="1989" w:date="2024-03-27T13:57:00Z"/>
              </w:rPr>
            </w:pPr>
          </w:p>
        </w:tc>
        <w:tc>
          <w:tcPr>
            <w:tcW w:w="989" w:type="dxa"/>
            <w:vAlign w:val="center"/>
            <w:tcPrChange w:id="15170" w:author="1989" w:date="2024-03-27T13:57:00Z">
              <w:tcPr>
                <w:tcW w:w="989" w:type="dxa"/>
                <w:vAlign w:val="center"/>
              </w:tcPr>
            </w:tcPrChange>
          </w:tcPr>
          <w:p w14:paraId="4DA9F5E4" w14:textId="77777777" w:rsidR="00CE52A9" w:rsidRPr="00AC4FBC" w:rsidRDefault="00CE52A9" w:rsidP="00586E32">
            <w:pPr>
              <w:pStyle w:val="TAC"/>
              <w:rPr>
                <w:ins w:id="15171" w:author="1989" w:date="2024-03-27T13:57:00Z"/>
                <w:lang w:eastAsia="zh-TW"/>
              </w:rPr>
            </w:pPr>
          </w:p>
        </w:tc>
        <w:tc>
          <w:tcPr>
            <w:tcW w:w="1289" w:type="dxa"/>
            <w:gridSpan w:val="3"/>
            <w:vAlign w:val="center"/>
            <w:tcPrChange w:id="15172" w:author="1989" w:date="2024-03-27T13:57:00Z">
              <w:tcPr>
                <w:tcW w:w="1289" w:type="dxa"/>
                <w:gridSpan w:val="5"/>
                <w:vAlign w:val="center"/>
              </w:tcPr>
            </w:tcPrChange>
          </w:tcPr>
          <w:p w14:paraId="0C4B006D" w14:textId="77777777" w:rsidR="00CE52A9" w:rsidRPr="00AC4FBC" w:rsidRDefault="00CE52A9" w:rsidP="00586E32">
            <w:pPr>
              <w:pStyle w:val="TAC"/>
              <w:rPr>
                <w:ins w:id="15173" w:author="1989" w:date="2024-03-27T13:57:00Z"/>
              </w:rPr>
            </w:pPr>
            <w:ins w:id="15174" w:author="1989" w:date="2024-03-27T13:57:00Z">
              <w:r>
                <w:rPr>
                  <w:rFonts w:hint="eastAsia"/>
                  <w:lang w:eastAsia="ja-JP"/>
                </w:rPr>
                <w:t>2</w:t>
              </w:r>
              <w:r>
                <w:rPr>
                  <w:lang w:eastAsia="ja-JP"/>
                </w:rPr>
                <w:t>1</w:t>
              </w:r>
            </w:ins>
          </w:p>
        </w:tc>
        <w:tc>
          <w:tcPr>
            <w:tcW w:w="1238" w:type="dxa"/>
            <w:gridSpan w:val="6"/>
            <w:vAlign w:val="center"/>
            <w:tcPrChange w:id="15175" w:author="1989" w:date="2024-03-27T13:57:00Z">
              <w:tcPr>
                <w:tcW w:w="1238" w:type="dxa"/>
                <w:gridSpan w:val="7"/>
                <w:vAlign w:val="center"/>
              </w:tcPr>
            </w:tcPrChange>
          </w:tcPr>
          <w:p w14:paraId="345C0BD9" w14:textId="77777777" w:rsidR="00CE52A9" w:rsidRPr="00AC4FBC" w:rsidRDefault="00CE52A9" w:rsidP="00586E32">
            <w:pPr>
              <w:pStyle w:val="TAC"/>
              <w:rPr>
                <w:ins w:id="15176" w:author="1989" w:date="2024-03-27T13:57:00Z"/>
              </w:rPr>
            </w:pPr>
            <w:ins w:id="15177" w:author="1989" w:date="2024-03-27T13:57:00Z">
              <w:r>
                <w:rPr>
                  <w:rFonts w:hint="eastAsia"/>
                  <w:lang w:eastAsia="ja-JP"/>
                </w:rPr>
                <w:t>D</w:t>
              </w:r>
              <w:r>
                <w:rPr>
                  <w:lang w:eastAsia="ja-JP"/>
                </w:rPr>
                <w:t>L 1507.5 MHz</w:t>
              </w:r>
            </w:ins>
          </w:p>
        </w:tc>
        <w:tc>
          <w:tcPr>
            <w:tcW w:w="959" w:type="dxa"/>
            <w:gridSpan w:val="4"/>
            <w:vAlign w:val="center"/>
            <w:tcPrChange w:id="15178" w:author="1989" w:date="2024-03-27T13:57:00Z">
              <w:tcPr>
                <w:tcW w:w="959" w:type="dxa"/>
                <w:gridSpan w:val="5"/>
                <w:vAlign w:val="center"/>
              </w:tcPr>
            </w:tcPrChange>
          </w:tcPr>
          <w:p w14:paraId="4A3F4ACA" w14:textId="77777777" w:rsidR="00CE52A9" w:rsidRPr="00AC4FBC" w:rsidRDefault="00CE52A9" w:rsidP="00586E32">
            <w:pPr>
              <w:pStyle w:val="TAC"/>
              <w:rPr>
                <w:ins w:id="15179" w:author="1989" w:date="2024-03-27T13:57:00Z"/>
              </w:rPr>
            </w:pPr>
          </w:p>
        </w:tc>
        <w:tc>
          <w:tcPr>
            <w:tcW w:w="1026" w:type="dxa"/>
            <w:vAlign w:val="center"/>
            <w:tcPrChange w:id="15180" w:author="1989" w:date="2024-03-27T13:57:00Z">
              <w:tcPr>
                <w:tcW w:w="1026" w:type="dxa"/>
                <w:vAlign w:val="center"/>
              </w:tcPr>
            </w:tcPrChange>
          </w:tcPr>
          <w:p w14:paraId="792501BE" w14:textId="77777777" w:rsidR="00CE52A9" w:rsidRPr="00AC4FBC" w:rsidRDefault="00CE52A9" w:rsidP="00586E32">
            <w:pPr>
              <w:pStyle w:val="TAC"/>
              <w:rPr>
                <w:ins w:id="15181" w:author="1989" w:date="2024-03-27T13:57:00Z"/>
                <w:lang w:eastAsia="zh-TW"/>
              </w:rPr>
            </w:pPr>
          </w:p>
        </w:tc>
        <w:tc>
          <w:tcPr>
            <w:tcW w:w="963" w:type="dxa"/>
            <w:gridSpan w:val="3"/>
            <w:vAlign w:val="center"/>
            <w:tcPrChange w:id="15182" w:author="1989" w:date="2024-03-27T13:57:00Z">
              <w:tcPr>
                <w:tcW w:w="963" w:type="dxa"/>
                <w:gridSpan w:val="4"/>
                <w:vAlign w:val="center"/>
              </w:tcPr>
            </w:tcPrChange>
          </w:tcPr>
          <w:p w14:paraId="1BC0D87A" w14:textId="77777777" w:rsidR="00CE52A9" w:rsidRPr="00AC4FBC" w:rsidRDefault="00CE52A9" w:rsidP="00586E32">
            <w:pPr>
              <w:pStyle w:val="TAC"/>
              <w:rPr>
                <w:ins w:id="15183" w:author="1989" w:date="2024-03-27T13:57:00Z"/>
              </w:rPr>
            </w:pPr>
            <w:ins w:id="15184" w:author="1989" w:date="2024-03-27T13:57:00Z">
              <w:r>
                <w:rPr>
                  <w:lang w:eastAsia="ja-JP"/>
                </w:rPr>
                <w:t>n78</w:t>
              </w:r>
            </w:ins>
          </w:p>
        </w:tc>
        <w:tc>
          <w:tcPr>
            <w:tcW w:w="1321" w:type="dxa"/>
            <w:gridSpan w:val="3"/>
            <w:vAlign w:val="center"/>
            <w:tcPrChange w:id="15185" w:author="1989" w:date="2024-03-27T13:57:00Z">
              <w:tcPr>
                <w:tcW w:w="1321" w:type="dxa"/>
                <w:gridSpan w:val="5"/>
                <w:vAlign w:val="center"/>
              </w:tcPr>
            </w:tcPrChange>
          </w:tcPr>
          <w:p w14:paraId="503D7CF0" w14:textId="77777777" w:rsidR="00CE52A9" w:rsidRPr="00AC4FBC" w:rsidRDefault="00CE52A9" w:rsidP="00586E32">
            <w:pPr>
              <w:pStyle w:val="TAC"/>
              <w:rPr>
                <w:ins w:id="15186" w:author="1989" w:date="2024-03-27T13:57:00Z"/>
                <w:lang w:eastAsia="zh-TW"/>
              </w:rPr>
            </w:pPr>
            <w:ins w:id="15187" w:author="1989" w:date="2024-03-27T13:57:00Z">
              <w:r>
                <w:rPr>
                  <w:rFonts w:hint="eastAsia"/>
                  <w:lang w:eastAsia="ja-JP"/>
                </w:rPr>
                <w:t>3</w:t>
              </w:r>
              <w:r>
                <w:rPr>
                  <w:lang w:eastAsia="ja-JP"/>
                </w:rPr>
                <w:t>795 MHz</w:t>
              </w:r>
            </w:ins>
          </w:p>
        </w:tc>
        <w:tc>
          <w:tcPr>
            <w:tcW w:w="972" w:type="dxa"/>
            <w:gridSpan w:val="2"/>
            <w:vAlign w:val="center"/>
            <w:tcPrChange w:id="15188" w:author="1989" w:date="2024-03-27T13:57:00Z">
              <w:tcPr>
                <w:tcW w:w="972" w:type="dxa"/>
                <w:gridSpan w:val="3"/>
                <w:vAlign w:val="center"/>
              </w:tcPr>
            </w:tcPrChange>
          </w:tcPr>
          <w:p w14:paraId="61EEDB00" w14:textId="77777777" w:rsidR="00CE52A9" w:rsidRPr="00AC4FBC" w:rsidRDefault="00CE52A9" w:rsidP="00586E32">
            <w:pPr>
              <w:pStyle w:val="TAC"/>
              <w:rPr>
                <w:ins w:id="15189" w:author="1989" w:date="2024-03-27T13:57:00Z"/>
              </w:rPr>
            </w:pPr>
          </w:p>
        </w:tc>
        <w:tc>
          <w:tcPr>
            <w:tcW w:w="1085" w:type="dxa"/>
            <w:gridSpan w:val="2"/>
            <w:vAlign w:val="center"/>
            <w:tcPrChange w:id="15190" w:author="1989" w:date="2024-03-27T13:57:00Z">
              <w:tcPr>
                <w:tcW w:w="1085" w:type="dxa"/>
                <w:gridSpan w:val="3"/>
                <w:vAlign w:val="center"/>
              </w:tcPr>
            </w:tcPrChange>
          </w:tcPr>
          <w:p w14:paraId="23548AB5" w14:textId="77777777" w:rsidR="00CE52A9" w:rsidRPr="00AC4FBC" w:rsidRDefault="00CE52A9" w:rsidP="00586E32">
            <w:pPr>
              <w:pStyle w:val="TAC"/>
              <w:rPr>
                <w:ins w:id="15191" w:author="1989" w:date="2024-03-27T13:57:00Z"/>
                <w:lang w:eastAsia="zh-TW"/>
              </w:rPr>
            </w:pPr>
          </w:p>
        </w:tc>
      </w:tr>
      <w:tr w:rsidR="00CE52A9" w:rsidRPr="00AC4FBC" w14:paraId="31F18020" w14:textId="77777777" w:rsidTr="00586E32">
        <w:trPr>
          <w:trHeight w:val="241"/>
          <w:ins w:id="15192" w:author="1989" w:date="2024-03-27T13:57:00Z"/>
          <w:trPrChange w:id="15193" w:author="1989" w:date="2024-03-27T13:57:00Z">
            <w:trPr>
              <w:gridBefore w:val="1"/>
              <w:trHeight w:val="241"/>
            </w:trPr>
          </w:trPrChange>
        </w:trPr>
        <w:tc>
          <w:tcPr>
            <w:tcW w:w="462" w:type="dxa"/>
            <w:tcBorders>
              <w:top w:val="nil"/>
            </w:tcBorders>
            <w:vAlign w:val="center"/>
            <w:tcPrChange w:id="15194" w:author="1989" w:date="2024-03-27T13:57:00Z">
              <w:tcPr>
                <w:tcW w:w="404" w:type="dxa"/>
                <w:gridSpan w:val="2"/>
                <w:tcBorders>
                  <w:top w:val="nil"/>
                </w:tcBorders>
                <w:vAlign w:val="center"/>
              </w:tcPr>
            </w:tcPrChange>
          </w:tcPr>
          <w:p w14:paraId="043D8F44" w14:textId="77777777" w:rsidR="00CE52A9" w:rsidRPr="00AC4FBC" w:rsidRDefault="00CE52A9" w:rsidP="00586E32">
            <w:pPr>
              <w:pStyle w:val="TAC"/>
              <w:rPr>
                <w:ins w:id="15195" w:author="1989" w:date="2024-03-27T13:57:00Z"/>
              </w:rPr>
            </w:pPr>
          </w:p>
        </w:tc>
        <w:tc>
          <w:tcPr>
            <w:tcW w:w="731" w:type="dxa"/>
            <w:vAlign w:val="center"/>
            <w:tcPrChange w:id="15196" w:author="1989" w:date="2024-03-27T13:57:00Z">
              <w:tcPr>
                <w:tcW w:w="731" w:type="dxa"/>
                <w:gridSpan w:val="2"/>
                <w:vAlign w:val="center"/>
              </w:tcPr>
            </w:tcPrChange>
          </w:tcPr>
          <w:p w14:paraId="48ADDB86" w14:textId="77777777" w:rsidR="00CE52A9" w:rsidRPr="00AC4FBC" w:rsidRDefault="00CE52A9" w:rsidP="00586E32">
            <w:pPr>
              <w:pStyle w:val="TAC"/>
              <w:rPr>
                <w:ins w:id="15197" w:author="1989" w:date="2024-03-27T13:57:00Z"/>
              </w:rPr>
            </w:pPr>
            <w:ins w:id="15198" w:author="1989" w:date="2024-03-27T13:57:00Z">
              <w:r w:rsidRPr="00AC4FBC">
                <w:t>QPSK</w:t>
              </w:r>
            </w:ins>
          </w:p>
        </w:tc>
        <w:tc>
          <w:tcPr>
            <w:tcW w:w="1120" w:type="dxa"/>
            <w:gridSpan w:val="2"/>
            <w:vAlign w:val="center"/>
            <w:tcPrChange w:id="15199" w:author="1989" w:date="2024-03-27T13:57:00Z">
              <w:tcPr>
                <w:tcW w:w="1120" w:type="dxa"/>
                <w:gridSpan w:val="3"/>
                <w:vAlign w:val="center"/>
              </w:tcPr>
            </w:tcPrChange>
          </w:tcPr>
          <w:p w14:paraId="50CB89E2" w14:textId="77777777" w:rsidR="00CE52A9" w:rsidRPr="00AC4FBC" w:rsidRDefault="00CE52A9" w:rsidP="00586E32">
            <w:pPr>
              <w:pStyle w:val="TAC"/>
              <w:rPr>
                <w:ins w:id="15200" w:author="1989" w:date="2024-03-27T13:57:00Z"/>
              </w:rPr>
            </w:pPr>
            <w:ins w:id="15201" w:author="1989" w:date="2024-03-27T13:57:00Z">
              <w:r w:rsidRPr="00AC4FBC">
                <w:t>QPSK</w:t>
              </w:r>
            </w:ins>
          </w:p>
        </w:tc>
        <w:tc>
          <w:tcPr>
            <w:tcW w:w="999" w:type="dxa"/>
            <w:gridSpan w:val="2"/>
            <w:vAlign w:val="center"/>
            <w:tcPrChange w:id="15202" w:author="1989" w:date="2024-03-27T13:57:00Z">
              <w:tcPr>
                <w:tcW w:w="999" w:type="dxa"/>
                <w:gridSpan w:val="3"/>
                <w:vAlign w:val="center"/>
              </w:tcPr>
            </w:tcPrChange>
          </w:tcPr>
          <w:p w14:paraId="2B7573A7" w14:textId="77777777" w:rsidR="00CE52A9" w:rsidRPr="00AC4FBC" w:rsidRDefault="00CE52A9" w:rsidP="00586E32">
            <w:pPr>
              <w:pStyle w:val="TAC"/>
              <w:rPr>
                <w:ins w:id="15203" w:author="1989" w:date="2024-03-27T13:57:00Z"/>
              </w:rPr>
            </w:pPr>
            <w:ins w:id="15204" w:author="1989" w:date="2024-03-27T13:57:00Z">
              <w:r w:rsidRPr="00AC4FBC">
                <w:t>5 MHz</w:t>
              </w:r>
            </w:ins>
          </w:p>
        </w:tc>
        <w:tc>
          <w:tcPr>
            <w:tcW w:w="989" w:type="dxa"/>
            <w:vAlign w:val="center"/>
            <w:tcPrChange w:id="15205" w:author="1989" w:date="2024-03-27T13:57:00Z">
              <w:tcPr>
                <w:tcW w:w="989" w:type="dxa"/>
                <w:vAlign w:val="center"/>
              </w:tcPr>
            </w:tcPrChange>
          </w:tcPr>
          <w:p w14:paraId="53E28B42" w14:textId="77777777" w:rsidR="00CE52A9" w:rsidRPr="00AC4FBC" w:rsidRDefault="00CE52A9" w:rsidP="00586E32">
            <w:pPr>
              <w:pStyle w:val="TAC"/>
              <w:rPr>
                <w:ins w:id="15206" w:author="1989" w:date="2024-03-27T13:57:00Z"/>
                <w:lang w:eastAsia="zh-TW"/>
              </w:rPr>
            </w:pPr>
            <w:ins w:id="15207" w:author="1989" w:date="2024-03-27T13:57:00Z">
              <w:r w:rsidRPr="00AC4FBC">
                <w:rPr>
                  <w:lang w:eastAsia="zh-TW"/>
                </w:rPr>
                <w:t>All RBs / All RBs</w:t>
              </w:r>
            </w:ins>
          </w:p>
        </w:tc>
        <w:tc>
          <w:tcPr>
            <w:tcW w:w="1289" w:type="dxa"/>
            <w:gridSpan w:val="3"/>
            <w:vAlign w:val="center"/>
            <w:tcPrChange w:id="15208" w:author="1989" w:date="2024-03-27T13:57:00Z">
              <w:tcPr>
                <w:tcW w:w="1289" w:type="dxa"/>
                <w:gridSpan w:val="5"/>
                <w:vAlign w:val="center"/>
              </w:tcPr>
            </w:tcPrChange>
          </w:tcPr>
          <w:p w14:paraId="350548A8" w14:textId="77777777" w:rsidR="00CE52A9" w:rsidRPr="00AC4FBC" w:rsidRDefault="00CE52A9" w:rsidP="00586E32">
            <w:pPr>
              <w:pStyle w:val="TAC"/>
              <w:rPr>
                <w:ins w:id="15209" w:author="1989" w:date="2024-03-27T13:57:00Z"/>
              </w:rPr>
            </w:pPr>
            <w:ins w:id="15210" w:author="1989" w:date="2024-03-27T13:57:00Z">
              <w:r w:rsidRPr="00AC4FBC">
                <w:t>N/A</w:t>
              </w:r>
            </w:ins>
          </w:p>
        </w:tc>
        <w:tc>
          <w:tcPr>
            <w:tcW w:w="1238" w:type="dxa"/>
            <w:gridSpan w:val="6"/>
            <w:vAlign w:val="center"/>
            <w:tcPrChange w:id="15211" w:author="1989" w:date="2024-03-27T13:57:00Z">
              <w:tcPr>
                <w:tcW w:w="1238" w:type="dxa"/>
                <w:gridSpan w:val="7"/>
                <w:vAlign w:val="center"/>
              </w:tcPr>
            </w:tcPrChange>
          </w:tcPr>
          <w:p w14:paraId="26C11B2A" w14:textId="77777777" w:rsidR="00CE52A9" w:rsidRPr="00AC4FBC" w:rsidRDefault="00CE52A9" w:rsidP="00586E32">
            <w:pPr>
              <w:pStyle w:val="TAC"/>
              <w:rPr>
                <w:ins w:id="15212" w:author="1989" w:date="2024-03-27T13:57:00Z"/>
              </w:rPr>
            </w:pPr>
            <w:ins w:id="15213" w:author="1989" w:date="2024-03-27T13:57:00Z">
              <w:r w:rsidRPr="00AC4FBC">
                <w:t>QPSK</w:t>
              </w:r>
            </w:ins>
          </w:p>
        </w:tc>
        <w:tc>
          <w:tcPr>
            <w:tcW w:w="959" w:type="dxa"/>
            <w:gridSpan w:val="4"/>
            <w:vAlign w:val="center"/>
            <w:tcPrChange w:id="15214" w:author="1989" w:date="2024-03-27T13:57:00Z">
              <w:tcPr>
                <w:tcW w:w="959" w:type="dxa"/>
                <w:gridSpan w:val="5"/>
                <w:vAlign w:val="center"/>
              </w:tcPr>
            </w:tcPrChange>
          </w:tcPr>
          <w:p w14:paraId="593BF4B2" w14:textId="77777777" w:rsidR="00CE52A9" w:rsidRPr="00AC4FBC" w:rsidRDefault="00CE52A9" w:rsidP="00586E32">
            <w:pPr>
              <w:pStyle w:val="TAC"/>
              <w:rPr>
                <w:ins w:id="15215" w:author="1989" w:date="2024-03-27T13:57:00Z"/>
              </w:rPr>
            </w:pPr>
            <w:ins w:id="15216" w:author="1989" w:date="2024-03-27T13:57:00Z">
              <w:r w:rsidRPr="00AC4FBC">
                <w:t>5 MHz</w:t>
              </w:r>
            </w:ins>
          </w:p>
        </w:tc>
        <w:tc>
          <w:tcPr>
            <w:tcW w:w="1026" w:type="dxa"/>
            <w:vAlign w:val="center"/>
            <w:tcPrChange w:id="15217" w:author="1989" w:date="2024-03-27T13:57:00Z">
              <w:tcPr>
                <w:tcW w:w="1026" w:type="dxa"/>
                <w:vAlign w:val="center"/>
              </w:tcPr>
            </w:tcPrChange>
          </w:tcPr>
          <w:p w14:paraId="6C2733B8" w14:textId="77777777" w:rsidR="00CE52A9" w:rsidRPr="00AC4FBC" w:rsidRDefault="00CE52A9" w:rsidP="00586E32">
            <w:pPr>
              <w:pStyle w:val="TAC"/>
              <w:rPr>
                <w:ins w:id="15218" w:author="1989" w:date="2024-03-27T13:57:00Z"/>
                <w:lang w:eastAsia="zh-TW"/>
              </w:rPr>
            </w:pPr>
            <w:ins w:id="15219" w:author="1989" w:date="2024-03-27T13:57:00Z">
              <w:r w:rsidRPr="00AC4FBC">
                <w:rPr>
                  <w:lang w:eastAsia="zh-TW"/>
                </w:rPr>
                <w:t>All RBs / 0</w:t>
              </w:r>
            </w:ins>
          </w:p>
        </w:tc>
        <w:tc>
          <w:tcPr>
            <w:tcW w:w="963" w:type="dxa"/>
            <w:gridSpan w:val="3"/>
            <w:vAlign w:val="center"/>
            <w:tcPrChange w:id="15220" w:author="1989" w:date="2024-03-27T13:57:00Z">
              <w:tcPr>
                <w:tcW w:w="963" w:type="dxa"/>
                <w:gridSpan w:val="4"/>
                <w:vAlign w:val="center"/>
              </w:tcPr>
            </w:tcPrChange>
          </w:tcPr>
          <w:p w14:paraId="36F7F8A1" w14:textId="77777777" w:rsidR="00CE52A9" w:rsidRPr="00AC4FBC" w:rsidRDefault="00CE52A9" w:rsidP="00586E32">
            <w:pPr>
              <w:pStyle w:val="TAC"/>
              <w:rPr>
                <w:ins w:id="15221" w:author="1989" w:date="2024-03-27T13:57:00Z"/>
              </w:rPr>
            </w:pPr>
            <w:ins w:id="15222" w:author="1989" w:date="2024-03-27T13:57:00Z">
              <w:r w:rsidRPr="00AC4FBC">
                <w:t>DFT-s-OFDM</w:t>
              </w:r>
              <w:r w:rsidRPr="00AC4FBC">
                <w:rPr>
                  <w:lang w:eastAsia="zh-TW"/>
                </w:rPr>
                <w:t xml:space="preserve"> QPSK</w:t>
              </w:r>
            </w:ins>
          </w:p>
        </w:tc>
        <w:tc>
          <w:tcPr>
            <w:tcW w:w="1321" w:type="dxa"/>
            <w:gridSpan w:val="3"/>
            <w:vAlign w:val="center"/>
            <w:tcPrChange w:id="15223" w:author="1989" w:date="2024-03-27T13:57:00Z">
              <w:tcPr>
                <w:tcW w:w="1321" w:type="dxa"/>
                <w:gridSpan w:val="5"/>
                <w:vAlign w:val="center"/>
              </w:tcPr>
            </w:tcPrChange>
          </w:tcPr>
          <w:p w14:paraId="620A09C9" w14:textId="77777777" w:rsidR="00CE52A9" w:rsidRPr="00AC4FBC" w:rsidRDefault="00CE52A9" w:rsidP="00586E32">
            <w:pPr>
              <w:pStyle w:val="TAC"/>
              <w:rPr>
                <w:ins w:id="15224" w:author="1989" w:date="2024-03-27T13:57:00Z"/>
                <w:lang w:eastAsia="zh-TW"/>
              </w:rPr>
            </w:pPr>
            <w:ins w:id="15225" w:author="1989" w:date="2024-03-27T13:57:00Z">
              <w:r w:rsidRPr="00AC4FBC">
                <w:rPr>
                  <w:lang w:eastAsia="zh-TW"/>
                </w:rPr>
                <w:t>CP-OFDM QPSK</w:t>
              </w:r>
            </w:ins>
          </w:p>
        </w:tc>
        <w:tc>
          <w:tcPr>
            <w:tcW w:w="972" w:type="dxa"/>
            <w:gridSpan w:val="2"/>
            <w:vAlign w:val="center"/>
            <w:tcPrChange w:id="15226" w:author="1989" w:date="2024-03-27T13:57:00Z">
              <w:tcPr>
                <w:tcW w:w="972" w:type="dxa"/>
                <w:gridSpan w:val="3"/>
                <w:vAlign w:val="center"/>
              </w:tcPr>
            </w:tcPrChange>
          </w:tcPr>
          <w:p w14:paraId="362640EE" w14:textId="77777777" w:rsidR="00CE52A9" w:rsidRPr="00AC4FBC" w:rsidRDefault="00CE52A9" w:rsidP="00586E32">
            <w:pPr>
              <w:pStyle w:val="TAC"/>
              <w:rPr>
                <w:ins w:id="15227" w:author="1989" w:date="2024-03-27T13:57:00Z"/>
              </w:rPr>
            </w:pPr>
            <w:ins w:id="15228" w:author="1989" w:date="2024-03-27T13:57:00Z">
              <w:r w:rsidRPr="00AC4FBC">
                <w:t>10 MHz</w:t>
              </w:r>
            </w:ins>
          </w:p>
        </w:tc>
        <w:tc>
          <w:tcPr>
            <w:tcW w:w="1085" w:type="dxa"/>
            <w:gridSpan w:val="2"/>
            <w:vAlign w:val="center"/>
            <w:tcPrChange w:id="15229" w:author="1989" w:date="2024-03-27T13:57:00Z">
              <w:tcPr>
                <w:tcW w:w="1085" w:type="dxa"/>
                <w:gridSpan w:val="3"/>
                <w:vAlign w:val="center"/>
              </w:tcPr>
            </w:tcPrChange>
          </w:tcPr>
          <w:p w14:paraId="7495CD4A" w14:textId="77777777" w:rsidR="00CE52A9" w:rsidRPr="00AC4FBC" w:rsidRDefault="00CE52A9" w:rsidP="00586E32">
            <w:pPr>
              <w:pStyle w:val="TAC"/>
              <w:rPr>
                <w:ins w:id="15230" w:author="1989" w:date="2024-03-27T13:57:00Z"/>
                <w:lang w:eastAsia="zh-TW"/>
              </w:rPr>
            </w:pPr>
            <w:ins w:id="15231" w:author="1989" w:date="2024-03-27T13:57:00Z">
              <w:r w:rsidRPr="00AC4FBC">
                <w:rPr>
                  <w:lang w:eastAsia="zh-TW"/>
                </w:rPr>
                <w:t>All RBs / All RBs</w:t>
              </w:r>
            </w:ins>
          </w:p>
        </w:tc>
      </w:tr>
      <w:tr w:rsidR="00CE52A9" w:rsidRPr="00AC4FBC" w14:paraId="4F35D0E6" w14:textId="77777777" w:rsidTr="00586E32">
        <w:trPr>
          <w:trHeight w:val="241"/>
          <w:ins w:id="15232" w:author="1989" w:date="2024-03-27T13:57:00Z"/>
          <w:trPrChange w:id="15233" w:author="1989" w:date="2024-03-27T13:57:00Z">
            <w:trPr>
              <w:gridBefore w:val="1"/>
              <w:trHeight w:val="241"/>
            </w:trPr>
          </w:trPrChange>
        </w:trPr>
        <w:tc>
          <w:tcPr>
            <w:tcW w:w="462" w:type="dxa"/>
            <w:tcBorders>
              <w:top w:val="nil"/>
            </w:tcBorders>
            <w:vAlign w:val="center"/>
            <w:tcPrChange w:id="15234" w:author="1989" w:date="2024-03-27T13:57:00Z">
              <w:tcPr>
                <w:tcW w:w="404" w:type="dxa"/>
                <w:gridSpan w:val="2"/>
                <w:tcBorders>
                  <w:top w:val="nil"/>
                </w:tcBorders>
                <w:vAlign w:val="center"/>
              </w:tcPr>
            </w:tcPrChange>
          </w:tcPr>
          <w:p w14:paraId="18CD295D" w14:textId="77777777" w:rsidR="00CE52A9" w:rsidRPr="00AC4FBC" w:rsidRDefault="00CE52A9" w:rsidP="00586E32">
            <w:pPr>
              <w:pStyle w:val="TAC"/>
              <w:rPr>
                <w:ins w:id="15235" w:author="1989" w:date="2024-03-27T13:57:00Z"/>
              </w:rPr>
            </w:pPr>
            <w:ins w:id="15236" w:author="1989" w:date="2024-03-27T13:57:00Z">
              <w:r>
                <w:rPr>
                  <w:rFonts w:hint="eastAsia"/>
                  <w:lang w:eastAsia="ja-JP"/>
                </w:rPr>
                <w:t>2</w:t>
              </w:r>
            </w:ins>
          </w:p>
        </w:tc>
        <w:tc>
          <w:tcPr>
            <w:tcW w:w="731" w:type="dxa"/>
            <w:vAlign w:val="center"/>
            <w:tcPrChange w:id="15237" w:author="1989" w:date="2024-03-27T13:57:00Z">
              <w:tcPr>
                <w:tcW w:w="731" w:type="dxa"/>
                <w:gridSpan w:val="2"/>
                <w:vAlign w:val="center"/>
              </w:tcPr>
            </w:tcPrChange>
          </w:tcPr>
          <w:p w14:paraId="11B8912E" w14:textId="77777777" w:rsidR="00CE52A9" w:rsidRPr="00AC4FBC" w:rsidRDefault="00CE52A9" w:rsidP="00586E32">
            <w:pPr>
              <w:pStyle w:val="TAC"/>
              <w:rPr>
                <w:ins w:id="15238" w:author="1989" w:date="2024-03-27T13:57:00Z"/>
              </w:rPr>
            </w:pPr>
            <w:ins w:id="15239" w:author="1989" w:date="2024-03-27T13:57:00Z">
              <w:r>
                <w:rPr>
                  <w:rFonts w:hint="eastAsia"/>
                  <w:lang w:eastAsia="ja-JP"/>
                </w:rPr>
                <w:t>3</w:t>
              </w:r>
            </w:ins>
          </w:p>
        </w:tc>
        <w:tc>
          <w:tcPr>
            <w:tcW w:w="1120" w:type="dxa"/>
            <w:gridSpan w:val="2"/>
            <w:vAlign w:val="center"/>
            <w:tcPrChange w:id="15240" w:author="1989" w:date="2024-03-27T13:57:00Z">
              <w:tcPr>
                <w:tcW w:w="1120" w:type="dxa"/>
                <w:gridSpan w:val="3"/>
                <w:vAlign w:val="center"/>
              </w:tcPr>
            </w:tcPrChange>
          </w:tcPr>
          <w:p w14:paraId="70A6549F" w14:textId="77777777" w:rsidR="00CE52A9" w:rsidRPr="00AC4FBC" w:rsidRDefault="00CE52A9" w:rsidP="00586E32">
            <w:pPr>
              <w:pStyle w:val="TAC"/>
              <w:rPr>
                <w:ins w:id="15241" w:author="1989" w:date="2024-03-27T13:57:00Z"/>
              </w:rPr>
            </w:pPr>
            <w:ins w:id="15242" w:author="1989" w:date="2024-03-27T13:57:00Z">
              <w:r>
                <w:rPr>
                  <w:rFonts w:hint="eastAsia"/>
                  <w:lang w:eastAsia="ja-JP"/>
                </w:rPr>
                <w:t>D</w:t>
              </w:r>
              <w:r>
                <w:rPr>
                  <w:lang w:eastAsia="ja-JP"/>
                </w:rPr>
                <w:t>L 1862.5</w:t>
              </w:r>
            </w:ins>
          </w:p>
        </w:tc>
        <w:tc>
          <w:tcPr>
            <w:tcW w:w="999" w:type="dxa"/>
            <w:gridSpan w:val="2"/>
            <w:vAlign w:val="center"/>
            <w:tcPrChange w:id="15243" w:author="1989" w:date="2024-03-27T13:57:00Z">
              <w:tcPr>
                <w:tcW w:w="999" w:type="dxa"/>
                <w:gridSpan w:val="3"/>
                <w:vAlign w:val="center"/>
              </w:tcPr>
            </w:tcPrChange>
          </w:tcPr>
          <w:p w14:paraId="38093978" w14:textId="77777777" w:rsidR="00CE52A9" w:rsidRPr="00AC4FBC" w:rsidRDefault="00CE52A9" w:rsidP="00586E32">
            <w:pPr>
              <w:pStyle w:val="TAC"/>
              <w:rPr>
                <w:ins w:id="15244" w:author="1989" w:date="2024-03-27T13:57:00Z"/>
              </w:rPr>
            </w:pPr>
          </w:p>
        </w:tc>
        <w:tc>
          <w:tcPr>
            <w:tcW w:w="989" w:type="dxa"/>
            <w:vAlign w:val="center"/>
            <w:tcPrChange w:id="15245" w:author="1989" w:date="2024-03-27T13:57:00Z">
              <w:tcPr>
                <w:tcW w:w="989" w:type="dxa"/>
                <w:vAlign w:val="center"/>
              </w:tcPr>
            </w:tcPrChange>
          </w:tcPr>
          <w:p w14:paraId="54EE8509" w14:textId="77777777" w:rsidR="00CE52A9" w:rsidRPr="00AC4FBC" w:rsidRDefault="00CE52A9" w:rsidP="00586E32">
            <w:pPr>
              <w:pStyle w:val="TAC"/>
              <w:rPr>
                <w:ins w:id="15246" w:author="1989" w:date="2024-03-27T13:57:00Z"/>
                <w:lang w:eastAsia="zh-TW"/>
              </w:rPr>
            </w:pPr>
          </w:p>
        </w:tc>
        <w:tc>
          <w:tcPr>
            <w:tcW w:w="1289" w:type="dxa"/>
            <w:gridSpan w:val="3"/>
            <w:vAlign w:val="center"/>
            <w:tcPrChange w:id="15247" w:author="1989" w:date="2024-03-27T13:57:00Z">
              <w:tcPr>
                <w:tcW w:w="1289" w:type="dxa"/>
                <w:gridSpan w:val="5"/>
                <w:vAlign w:val="center"/>
              </w:tcPr>
            </w:tcPrChange>
          </w:tcPr>
          <w:p w14:paraId="5D729F4E" w14:textId="77777777" w:rsidR="00CE52A9" w:rsidRPr="00AC4FBC" w:rsidRDefault="00CE52A9" w:rsidP="00586E32">
            <w:pPr>
              <w:pStyle w:val="TAC"/>
              <w:rPr>
                <w:ins w:id="15248" w:author="1989" w:date="2024-03-27T13:57:00Z"/>
              </w:rPr>
            </w:pPr>
            <w:ins w:id="15249" w:author="1989" w:date="2024-03-27T13:57:00Z">
              <w:r>
                <w:rPr>
                  <w:rFonts w:hint="eastAsia"/>
                  <w:lang w:eastAsia="ja-JP"/>
                </w:rPr>
                <w:t>2</w:t>
              </w:r>
              <w:r>
                <w:rPr>
                  <w:lang w:eastAsia="ja-JP"/>
                </w:rPr>
                <w:t>1</w:t>
              </w:r>
            </w:ins>
          </w:p>
        </w:tc>
        <w:tc>
          <w:tcPr>
            <w:tcW w:w="1238" w:type="dxa"/>
            <w:gridSpan w:val="6"/>
            <w:vAlign w:val="center"/>
            <w:tcPrChange w:id="15250" w:author="1989" w:date="2024-03-27T13:57:00Z">
              <w:tcPr>
                <w:tcW w:w="1238" w:type="dxa"/>
                <w:gridSpan w:val="7"/>
                <w:vAlign w:val="center"/>
              </w:tcPr>
            </w:tcPrChange>
          </w:tcPr>
          <w:p w14:paraId="115668E7" w14:textId="77777777" w:rsidR="00CE52A9" w:rsidRPr="00AC4FBC" w:rsidRDefault="00CE52A9" w:rsidP="00586E32">
            <w:pPr>
              <w:pStyle w:val="TAC"/>
              <w:rPr>
                <w:ins w:id="15251" w:author="1989" w:date="2024-03-27T13:57:00Z"/>
              </w:rPr>
            </w:pPr>
            <w:ins w:id="15252" w:author="1989" w:date="2024-03-27T13:57:00Z">
              <w:r>
                <w:rPr>
                  <w:rFonts w:hint="eastAsia"/>
                  <w:lang w:eastAsia="ja-JP"/>
                </w:rPr>
                <w:t>U</w:t>
              </w:r>
              <w:r>
                <w:rPr>
                  <w:lang w:eastAsia="ja-JP"/>
                </w:rPr>
                <w:t>L 1459.5 / DL 1507.5 MHz</w:t>
              </w:r>
            </w:ins>
          </w:p>
        </w:tc>
        <w:tc>
          <w:tcPr>
            <w:tcW w:w="959" w:type="dxa"/>
            <w:gridSpan w:val="4"/>
            <w:vAlign w:val="center"/>
            <w:tcPrChange w:id="15253" w:author="1989" w:date="2024-03-27T13:57:00Z">
              <w:tcPr>
                <w:tcW w:w="959" w:type="dxa"/>
                <w:gridSpan w:val="5"/>
                <w:vAlign w:val="center"/>
              </w:tcPr>
            </w:tcPrChange>
          </w:tcPr>
          <w:p w14:paraId="3B03192B" w14:textId="77777777" w:rsidR="00CE52A9" w:rsidRPr="00AC4FBC" w:rsidRDefault="00CE52A9" w:rsidP="00586E32">
            <w:pPr>
              <w:pStyle w:val="TAC"/>
              <w:rPr>
                <w:ins w:id="15254" w:author="1989" w:date="2024-03-27T13:57:00Z"/>
              </w:rPr>
            </w:pPr>
          </w:p>
        </w:tc>
        <w:tc>
          <w:tcPr>
            <w:tcW w:w="1026" w:type="dxa"/>
            <w:vAlign w:val="center"/>
            <w:tcPrChange w:id="15255" w:author="1989" w:date="2024-03-27T13:57:00Z">
              <w:tcPr>
                <w:tcW w:w="1026" w:type="dxa"/>
                <w:vAlign w:val="center"/>
              </w:tcPr>
            </w:tcPrChange>
          </w:tcPr>
          <w:p w14:paraId="00E969C1" w14:textId="77777777" w:rsidR="00CE52A9" w:rsidRPr="00AC4FBC" w:rsidRDefault="00CE52A9" w:rsidP="00586E32">
            <w:pPr>
              <w:pStyle w:val="TAC"/>
              <w:rPr>
                <w:ins w:id="15256" w:author="1989" w:date="2024-03-27T13:57:00Z"/>
                <w:lang w:eastAsia="zh-TW"/>
              </w:rPr>
            </w:pPr>
          </w:p>
        </w:tc>
        <w:tc>
          <w:tcPr>
            <w:tcW w:w="963" w:type="dxa"/>
            <w:gridSpan w:val="3"/>
            <w:vAlign w:val="center"/>
            <w:tcPrChange w:id="15257" w:author="1989" w:date="2024-03-27T13:57:00Z">
              <w:tcPr>
                <w:tcW w:w="963" w:type="dxa"/>
                <w:gridSpan w:val="4"/>
                <w:vAlign w:val="center"/>
              </w:tcPr>
            </w:tcPrChange>
          </w:tcPr>
          <w:p w14:paraId="158AD081" w14:textId="77777777" w:rsidR="00CE52A9" w:rsidRPr="00AC4FBC" w:rsidRDefault="00CE52A9" w:rsidP="00586E32">
            <w:pPr>
              <w:pStyle w:val="TAC"/>
              <w:rPr>
                <w:ins w:id="15258" w:author="1989" w:date="2024-03-27T13:57:00Z"/>
              </w:rPr>
            </w:pPr>
            <w:ins w:id="15259" w:author="1989" w:date="2024-03-27T13:57:00Z">
              <w:r>
                <w:rPr>
                  <w:lang w:eastAsia="ja-JP"/>
                </w:rPr>
                <w:t>n78</w:t>
              </w:r>
            </w:ins>
          </w:p>
        </w:tc>
        <w:tc>
          <w:tcPr>
            <w:tcW w:w="1321" w:type="dxa"/>
            <w:gridSpan w:val="3"/>
            <w:vAlign w:val="center"/>
            <w:tcPrChange w:id="15260" w:author="1989" w:date="2024-03-27T13:57:00Z">
              <w:tcPr>
                <w:tcW w:w="1321" w:type="dxa"/>
                <w:gridSpan w:val="5"/>
                <w:vAlign w:val="center"/>
              </w:tcPr>
            </w:tcPrChange>
          </w:tcPr>
          <w:p w14:paraId="096DB1F8" w14:textId="77777777" w:rsidR="00CE52A9" w:rsidRPr="00AC4FBC" w:rsidRDefault="00CE52A9" w:rsidP="00586E32">
            <w:pPr>
              <w:pStyle w:val="TAC"/>
              <w:rPr>
                <w:ins w:id="15261" w:author="1989" w:date="2024-03-27T13:57:00Z"/>
                <w:lang w:eastAsia="zh-TW"/>
              </w:rPr>
            </w:pPr>
            <w:ins w:id="15262" w:author="1989" w:date="2024-03-27T13:57:00Z">
              <w:r>
                <w:rPr>
                  <w:rFonts w:hint="eastAsia"/>
                  <w:lang w:eastAsia="ja-JP"/>
                </w:rPr>
                <w:t>3</w:t>
              </w:r>
              <w:r>
                <w:rPr>
                  <w:lang w:eastAsia="ja-JP"/>
                </w:rPr>
                <w:t>322 MHz</w:t>
              </w:r>
            </w:ins>
          </w:p>
        </w:tc>
        <w:tc>
          <w:tcPr>
            <w:tcW w:w="972" w:type="dxa"/>
            <w:gridSpan w:val="2"/>
            <w:vAlign w:val="center"/>
            <w:tcPrChange w:id="15263" w:author="1989" w:date="2024-03-27T13:57:00Z">
              <w:tcPr>
                <w:tcW w:w="972" w:type="dxa"/>
                <w:gridSpan w:val="3"/>
                <w:vAlign w:val="center"/>
              </w:tcPr>
            </w:tcPrChange>
          </w:tcPr>
          <w:p w14:paraId="5051328C" w14:textId="77777777" w:rsidR="00CE52A9" w:rsidRPr="00AC4FBC" w:rsidRDefault="00CE52A9" w:rsidP="00586E32">
            <w:pPr>
              <w:pStyle w:val="TAC"/>
              <w:rPr>
                <w:ins w:id="15264" w:author="1989" w:date="2024-03-27T13:57:00Z"/>
              </w:rPr>
            </w:pPr>
          </w:p>
        </w:tc>
        <w:tc>
          <w:tcPr>
            <w:tcW w:w="1085" w:type="dxa"/>
            <w:gridSpan w:val="2"/>
            <w:vAlign w:val="center"/>
            <w:tcPrChange w:id="15265" w:author="1989" w:date="2024-03-27T13:57:00Z">
              <w:tcPr>
                <w:tcW w:w="1085" w:type="dxa"/>
                <w:gridSpan w:val="3"/>
                <w:vAlign w:val="center"/>
              </w:tcPr>
            </w:tcPrChange>
          </w:tcPr>
          <w:p w14:paraId="560D16F0" w14:textId="77777777" w:rsidR="00CE52A9" w:rsidRPr="00AC4FBC" w:rsidRDefault="00CE52A9" w:rsidP="00586E32">
            <w:pPr>
              <w:pStyle w:val="TAC"/>
              <w:rPr>
                <w:ins w:id="15266" w:author="1989" w:date="2024-03-27T13:57:00Z"/>
                <w:lang w:eastAsia="zh-TW"/>
              </w:rPr>
            </w:pPr>
          </w:p>
        </w:tc>
      </w:tr>
      <w:tr w:rsidR="00CE52A9" w:rsidRPr="00AC4FBC" w14:paraId="4907A5DB" w14:textId="77777777" w:rsidTr="00586E32">
        <w:trPr>
          <w:trHeight w:val="241"/>
          <w:ins w:id="15267" w:author="1989" w:date="2024-03-27T13:57:00Z"/>
          <w:trPrChange w:id="15268" w:author="1989" w:date="2024-03-27T13:57:00Z">
            <w:trPr>
              <w:gridBefore w:val="1"/>
              <w:trHeight w:val="241"/>
            </w:trPr>
          </w:trPrChange>
        </w:trPr>
        <w:tc>
          <w:tcPr>
            <w:tcW w:w="462" w:type="dxa"/>
            <w:tcBorders>
              <w:top w:val="nil"/>
            </w:tcBorders>
            <w:vAlign w:val="center"/>
            <w:tcPrChange w:id="15269" w:author="1989" w:date="2024-03-27T13:57:00Z">
              <w:tcPr>
                <w:tcW w:w="404" w:type="dxa"/>
                <w:gridSpan w:val="2"/>
                <w:tcBorders>
                  <w:top w:val="nil"/>
                </w:tcBorders>
                <w:vAlign w:val="center"/>
              </w:tcPr>
            </w:tcPrChange>
          </w:tcPr>
          <w:p w14:paraId="5E9BEDFB" w14:textId="77777777" w:rsidR="00CE52A9" w:rsidRPr="00AC4FBC" w:rsidRDefault="00CE52A9" w:rsidP="00586E32">
            <w:pPr>
              <w:pStyle w:val="TAC"/>
              <w:rPr>
                <w:ins w:id="15270" w:author="1989" w:date="2024-03-27T13:57:00Z"/>
              </w:rPr>
            </w:pPr>
          </w:p>
        </w:tc>
        <w:tc>
          <w:tcPr>
            <w:tcW w:w="731" w:type="dxa"/>
            <w:vAlign w:val="center"/>
            <w:tcPrChange w:id="15271" w:author="1989" w:date="2024-03-27T13:57:00Z">
              <w:tcPr>
                <w:tcW w:w="731" w:type="dxa"/>
                <w:gridSpan w:val="2"/>
                <w:vAlign w:val="center"/>
              </w:tcPr>
            </w:tcPrChange>
          </w:tcPr>
          <w:p w14:paraId="1F059BA4" w14:textId="77777777" w:rsidR="00CE52A9" w:rsidRPr="00AC4FBC" w:rsidRDefault="00CE52A9" w:rsidP="00586E32">
            <w:pPr>
              <w:pStyle w:val="TAC"/>
              <w:rPr>
                <w:ins w:id="15272" w:author="1989" w:date="2024-03-27T13:57:00Z"/>
              </w:rPr>
            </w:pPr>
            <w:ins w:id="15273" w:author="1989" w:date="2024-03-27T13:57:00Z">
              <w:r w:rsidRPr="00AC4FBC">
                <w:t>N/A</w:t>
              </w:r>
            </w:ins>
          </w:p>
        </w:tc>
        <w:tc>
          <w:tcPr>
            <w:tcW w:w="1120" w:type="dxa"/>
            <w:gridSpan w:val="2"/>
            <w:vAlign w:val="center"/>
            <w:tcPrChange w:id="15274" w:author="1989" w:date="2024-03-27T13:57:00Z">
              <w:tcPr>
                <w:tcW w:w="1120" w:type="dxa"/>
                <w:gridSpan w:val="3"/>
                <w:vAlign w:val="center"/>
              </w:tcPr>
            </w:tcPrChange>
          </w:tcPr>
          <w:p w14:paraId="353093CF" w14:textId="77777777" w:rsidR="00CE52A9" w:rsidRPr="00AC4FBC" w:rsidRDefault="00CE52A9" w:rsidP="00586E32">
            <w:pPr>
              <w:pStyle w:val="TAC"/>
              <w:rPr>
                <w:ins w:id="15275" w:author="1989" w:date="2024-03-27T13:57:00Z"/>
              </w:rPr>
            </w:pPr>
            <w:ins w:id="15276" w:author="1989" w:date="2024-03-27T13:57:00Z">
              <w:r w:rsidRPr="00AC4FBC">
                <w:t>QPSK</w:t>
              </w:r>
            </w:ins>
          </w:p>
        </w:tc>
        <w:tc>
          <w:tcPr>
            <w:tcW w:w="999" w:type="dxa"/>
            <w:gridSpan w:val="2"/>
            <w:vAlign w:val="center"/>
            <w:tcPrChange w:id="15277" w:author="1989" w:date="2024-03-27T13:57:00Z">
              <w:tcPr>
                <w:tcW w:w="999" w:type="dxa"/>
                <w:gridSpan w:val="3"/>
                <w:vAlign w:val="center"/>
              </w:tcPr>
            </w:tcPrChange>
          </w:tcPr>
          <w:p w14:paraId="23A32CA4" w14:textId="77777777" w:rsidR="00CE52A9" w:rsidRPr="00AC4FBC" w:rsidRDefault="00CE52A9" w:rsidP="00586E32">
            <w:pPr>
              <w:pStyle w:val="TAC"/>
              <w:rPr>
                <w:ins w:id="15278" w:author="1989" w:date="2024-03-27T13:57:00Z"/>
              </w:rPr>
            </w:pPr>
            <w:ins w:id="15279" w:author="1989" w:date="2024-03-27T13:57:00Z">
              <w:r w:rsidRPr="00AC4FBC">
                <w:t>5 MHz</w:t>
              </w:r>
            </w:ins>
          </w:p>
        </w:tc>
        <w:tc>
          <w:tcPr>
            <w:tcW w:w="989" w:type="dxa"/>
            <w:vAlign w:val="center"/>
            <w:tcPrChange w:id="15280" w:author="1989" w:date="2024-03-27T13:57:00Z">
              <w:tcPr>
                <w:tcW w:w="989" w:type="dxa"/>
                <w:vAlign w:val="center"/>
              </w:tcPr>
            </w:tcPrChange>
          </w:tcPr>
          <w:p w14:paraId="45F44B25" w14:textId="77777777" w:rsidR="00CE52A9" w:rsidRPr="00AC4FBC" w:rsidRDefault="00CE52A9" w:rsidP="00586E32">
            <w:pPr>
              <w:pStyle w:val="TAC"/>
              <w:rPr>
                <w:ins w:id="15281" w:author="1989" w:date="2024-03-27T13:57:00Z"/>
                <w:lang w:eastAsia="zh-TW"/>
              </w:rPr>
            </w:pPr>
            <w:ins w:id="15282" w:author="1989" w:date="2024-03-27T13:57:00Z">
              <w:r w:rsidRPr="00AC4FBC">
                <w:rPr>
                  <w:lang w:eastAsia="zh-TW"/>
                </w:rPr>
                <w:t>All RBs / 0</w:t>
              </w:r>
            </w:ins>
          </w:p>
        </w:tc>
        <w:tc>
          <w:tcPr>
            <w:tcW w:w="1289" w:type="dxa"/>
            <w:gridSpan w:val="3"/>
            <w:vAlign w:val="center"/>
            <w:tcPrChange w:id="15283" w:author="1989" w:date="2024-03-27T13:57:00Z">
              <w:tcPr>
                <w:tcW w:w="1289" w:type="dxa"/>
                <w:gridSpan w:val="5"/>
                <w:vAlign w:val="center"/>
              </w:tcPr>
            </w:tcPrChange>
          </w:tcPr>
          <w:p w14:paraId="47F3B3CA" w14:textId="77777777" w:rsidR="00CE52A9" w:rsidRPr="00AC4FBC" w:rsidRDefault="00CE52A9" w:rsidP="00586E32">
            <w:pPr>
              <w:pStyle w:val="TAC"/>
              <w:rPr>
                <w:ins w:id="15284" w:author="1989" w:date="2024-03-27T13:57:00Z"/>
              </w:rPr>
            </w:pPr>
            <w:ins w:id="15285" w:author="1989" w:date="2024-03-27T13:57:00Z">
              <w:r w:rsidRPr="00AC4FBC">
                <w:t>QPSK</w:t>
              </w:r>
            </w:ins>
          </w:p>
        </w:tc>
        <w:tc>
          <w:tcPr>
            <w:tcW w:w="1238" w:type="dxa"/>
            <w:gridSpan w:val="6"/>
            <w:vAlign w:val="center"/>
            <w:tcPrChange w:id="15286" w:author="1989" w:date="2024-03-27T13:57:00Z">
              <w:tcPr>
                <w:tcW w:w="1238" w:type="dxa"/>
                <w:gridSpan w:val="7"/>
                <w:vAlign w:val="center"/>
              </w:tcPr>
            </w:tcPrChange>
          </w:tcPr>
          <w:p w14:paraId="6B45350E" w14:textId="77777777" w:rsidR="00CE52A9" w:rsidRPr="00AC4FBC" w:rsidRDefault="00CE52A9" w:rsidP="00586E32">
            <w:pPr>
              <w:pStyle w:val="TAC"/>
              <w:rPr>
                <w:ins w:id="15287" w:author="1989" w:date="2024-03-27T13:57:00Z"/>
              </w:rPr>
            </w:pPr>
            <w:ins w:id="15288" w:author="1989" w:date="2024-03-27T13:57:00Z">
              <w:r w:rsidRPr="00AC4FBC">
                <w:t>QPSK</w:t>
              </w:r>
            </w:ins>
          </w:p>
        </w:tc>
        <w:tc>
          <w:tcPr>
            <w:tcW w:w="959" w:type="dxa"/>
            <w:gridSpan w:val="4"/>
            <w:vAlign w:val="center"/>
            <w:tcPrChange w:id="15289" w:author="1989" w:date="2024-03-27T13:57:00Z">
              <w:tcPr>
                <w:tcW w:w="959" w:type="dxa"/>
                <w:gridSpan w:val="5"/>
                <w:vAlign w:val="center"/>
              </w:tcPr>
            </w:tcPrChange>
          </w:tcPr>
          <w:p w14:paraId="591150C5" w14:textId="77777777" w:rsidR="00CE52A9" w:rsidRPr="00AC4FBC" w:rsidRDefault="00CE52A9" w:rsidP="00586E32">
            <w:pPr>
              <w:pStyle w:val="TAC"/>
              <w:rPr>
                <w:ins w:id="15290" w:author="1989" w:date="2024-03-27T13:57:00Z"/>
              </w:rPr>
            </w:pPr>
            <w:ins w:id="15291" w:author="1989" w:date="2024-03-27T13:57:00Z">
              <w:r w:rsidRPr="00AC4FBC">
                <w:t>5 MHz</w:t>
              </w:r>
            </w:ins>
          </w:p>
        </w:tc>
        <w:tc>
          <w:tcPr>
            <w:tcW w:w="1026" w:type="dxa"/>
            <w:vAlign w:val="center"/>
            <w:tcPrChange w:id="15292" w:author="1989" w:date="2024-03-27T13:57:00Z">
              <w:tcPr>
                <w:tcW w:w="1026" w:type="dxa"/>
                <w:vAlign w:val="center"/>
              </w:tcPr>
            </w:tcPrChange>
          </w:tcPr>
          <w:p w14:paraId="08548AFC" w14:textId="77777777" w:rsidR="00CE52A9" w:rsidRPr="00AC4FBC" w:rsidRDefault="00CE52A9" w:rsidP="00586E32">
            <w:pPr>
              <w:pStyle w:val="TAC"/>
              <w:rPr>
                <w:ins w:id="15293" w:author="1989" w:date="2024-03-27T13:57:00Z"/>
                <w:lang w:eastAsia="zh-TW"/>
              </w:rPr>
            </w:pPr>
            <w:ins w:id="15294" w:author="1989" w:date="2024-03-27T13:57:00Z">
              <w:r w:rsidRPr="00AC4FBC">
                <w:rPr>
                  <w:lang w:eastAsia="zh-TW"/>
                </w:rPr>
                <w:t>All RBs / All RBs</w:t>
              </w:r>
            </w:ins>
          </w:p>
        </w:tc>
        <w:tc>
          <w:tcPr>
            <w:tcW w:w="963" w:type="dxa"/>
            <w:gridSpan w:val="3"/>
            <w:vAlign w:val="center"/>
            <w:tcPrChange w:id="15295" w:author="1989" w:date="2024-03-27T13:57:00Z">
              <w:tcPr>
                <w:tcW w:w="963" w:type="dxa"/>
                <w:gridSpan w:val="4"/>
                <w:vAlign w:val="center"/>
              </w:tcPr>
            </w:tcPrChange>
          </w:tcPr>
          <w:p w14:paraId="2E648ADD" w14:textId="77777777" w:rsidR="00CE52A9" w:rsidRPr="00AC4FBC" w:rsidRDefault="00CE52A9" w:rsidP="00586E32">
            <w:pPr>
              <w:pStyle w:val="TAC"/>
              <w:rPr>
                <w:ins w:id="15296" w:author="1989" w:date="2024-03-27T13:57:00Z"/>
              </w:rPr>
            </w:pPr>
            <w:ins w:id="15297" w:author="1989" w:date="2024-03-27T13:57:00Z">
              <w:r w:rsidRPr="00AC4FBC">
                <w:t>DFT-s-OFDM</w:t>
              </w:r>
              <w:r w:rsidRPr="00AC4FBC">
                <w:rPr>
                  <w:lang w:eastAsia="zh-TW"/>
                </w:rPr>
                <w:t xml:space="preserve"> QPSK</w:t>
              </w:r>
            </w:ins>
          </w:p>
        </w:tc>
        <w:tc>
          <w:tcPr>
            <w:tcW w:w="1321" w:type="dxa"/>
            <w:gridSpan w:val="3"/>
            <w:vAlign w:val="center"/>
            <w:tcPrChange w:id="15298" w:author="1989" w:date="2024-03-27T13:57:00Z">
              <w:tcPr>
                <w:tcW w:w="1321" w:type="dxa"/>
                <w:gridSpan w:val="5"/>
                <w:vAlign w:val="center"/>
              </w:tcPr>
            </w:tcPrChange>
          </w:tcPr>
          <w:p w14:paraId="6230054B" w14:textId="77777777" w:rsidR="00CE52A9" w:rsidRPr="00AC4FBC" w:rsidRDefault="00CE52A9" w:rsidP="00586E32">
            <w:pPr>
              <w:pStyle w:val="TAC"/>
              <w:rPr>
                <w:ins w:id="15299" w:author="1989" w:date="2024-03-27T13:57:00Z"/>
                <w:lang w:eastAsia="zh-TW"/>
              </w:rPr>
            </w:pPr>
            <w:ins w:id="15300" w:author="1989" w:date="2024-03-27T13:57:00Z">
              <w:r w:rsidRPr="00AC4FBC">
                <w:rPr>
                  <w:lang w:eastAsia="zh-TW"/>
                </w:rPr>
                <w:t>CP-OFDM QPSK</w:t>
              </w:r>
            </w:ins>
          </w:p>
        </w:tc>
        <w:tc>
          <w:tcPr>
            <w:tcW w:w="972" w:type="dxa"/>
            <w:gridSpan w:val="2"/>
            <w:vAlign w:val="center"/>
            <w:tcPrChange w:id="15301" w:author="1989" w:date="2024-03-27T13:57:00Z">
              <w:tcPr>
                <w:tcW w:w="972" w:type="dxa"/>
                <w:gridSpan w:val="3"/>
                <w:vAlign w:val="center"/>
              </w:tcPr>
            </w:tcPrChange>
          </w:tcPr>
          <w:p w14:paraId="6747F33F" w14:textId="77777777" w:rsidR="00CE52A9" w:rsidRPr="00AC4FBC" w:rsidRDefault="00CE52A9" w:rsidP="00586E32">
            <w:pPr>
              <w:pStyle w:val="TAC"/>
              <w:rPr>
                <w:ins w:id="15302" w:author="1989" w:date="2024-03-27T13:57:00Z"/>
              </w:rPr>
            </w:pPr>
            <w:ins w:id="15303" w:author="1989" w:date="2024-03-27T13:57:00Z">
              <w:r w:rsidRPr="00AC4FBC">
                <w:t>10 MHz</w:t>
              </w:r>
            </w:ins>
          </w:p>
        </w:tc>
        <w:tc>
          <w:tcPr>
            <w:tcW w:w="1085" w:type="dxa"/>
            <w:gridSpan w:val="2"/>
            <w:vAlign w:val="center"/>
            <w:tcPrChange w:id="15304" w:author="1989" w:date="2024-03-27T13:57:00Z">
              <w:tcPr>
                <w:tcW w:w="1085" w:type="dxa"/>
                <w:gridSpan w:val="3"/>
                <w:vAlign w:val="center"/>
              </w:tcPr>
            </w:tcPrChange>
          </w:tcPr>
          <w:p w14:paraId="4E4BB265" w14:textId="77777777" w:rsidR="00CE52A9" w:rsidRPr="00AC4FBC" w:rsidRDefault="00CE52A9" w:rsidP="00586E32">
            <w:pPr>
              <w:pStyle w:val="TAC"/>
              <w:rPr>
                <w:ins w:id="15305" w:author="1989" w:date="2024-03-27T13:57:00Z"/>
                <w:lang w:eastAsia="zh-TW"/>
              </w:rPr>
            </w:pPr>
            <w:ins w:id="15306" w:author="1989" w:date="2024-03-27T13:57:00Z">
              <w:r w:rsidRPr="00AC4FBC">
                <w:rPr>
                  <w:lang w:eastAsia="zh-TW"/>
                </w:rPr>
                <w:t>All RBs / All RBs</w:t>
              </w:r>
            </w:ins>
          </w:p>
        </w:tc>
      </w:tr>
      <w:tr w:rsidR="00CE52A9" w:rsidRPr="00AC4FBC" w14:paraId="256ECF5D" w14:textId="77777777" w:rsidTr="00586E32">
        <w:trPr>
          <w:trHeight w:val="241"/>
          <w:ins w:id="15307" w:author="1989" w:date="2024-03-27T13:57:00Z"/>
          <w:trPrChange w:id="15308" w:author="1989" w:date="2024-03-27T13:57:00Z">
            <w:trPr>
              <w:gridBefore w:val="1"/>
              <w:trHeight w:val="241"/>
            </w:trPr>
          </w:trPrChange>
        </w:trPr>
        <w:tc>
          <w:tcPr>
            <w:tcW w:w="462" w:type="dxa"/>
            <w:tcBorders>
              <w:top w:val="nil"/>
            </w:tcBorders>
            <w:vAlign w:val="center"/>
            <w:tcPrChange w:id="15309" w:author="1989" w:date="2024-03-27T13:57:00Z">
              <w:tcPr>
                <w:tcW w:w="404" w:type="dxa"/>
                <w:gridSpan w:val="2"/>
                <w:tcBorders>
                  <w:top w:val="nil"/>
                </w:tcBorders>
                <w:vAlign w:val="center"/>
              </w:tcPr>
            </w:tcPrChange>
          </w:tcPr>
          <w:p w14:paraId="4572A23E" w14:textId="77777777" w:rsidR="00CE52A9" w:rsidRPr="00AC4FBC" w:rsidRDefault="00CE52A9" w:rsidP="00586E32">
            <w:pPr>
              <w:pStyle w:val="TAC"/>
              <w:rPr>
                <w:ins w:id="15310" w:author="1989" w:date="2024-03-27T13:57:00Z"/>
                <w:lang w:eastAsia="ja-JP"/>
              </w:rPr>
            </w:pPr>
            <w:ins w:id="15311" w:author="1989" w:date="2024-03-27T13:57:00Z">
              <w:r>
                <w:rPr>
                  <w:rFonts w:hint="eastAsia"/>
                  <w:lang w:eastAsia="ja-JP"/>
                </w:rPr>
                <w:t>3</w:t>
              </w:r>
            </w:ins>
          </w:p>
        </w:tc>
        <w:tc>
          <w:tcPr>
            <w:tcW w:w="731" w:type="dxa"/>
            <w:vAlign w:val="center"/>
            <w:tcPrChange w:id="15312" w:author="1989" w:date="2024-03-27T13:57:00Z">
              <w:tcPr>
                <w:tcW w:w="731" w:type="dxa"/>
                <w:gridSpan w:val="2"/>
                <w:vAlign w:val="center"/>
              </w:tcPr>
            </w:tcPrChange>
          </w:tcPr>
          <w:p w14:paraId="59C6FCA3" w14:textId="77777777" w:rsidR="00CE52A9" w:rsidRPr="00AC4FBC" w:rsidRDefault="00CE52A9" w:rsidP="00586E32">
            <w:pPr>
              <w:pStyle w:val="TAC"/>
              <w:rPr>
                <w:ins w:id="15313" w:author="1989" w:date="2024-03-27T13:57:00Z"/>
              </w:rPr>
            </w:pPr>
            <w:ins w:id="15314" w:author="1989" w:date="2024-03-27T13:57:00Z">
              <w:r>
                <w:rPr>
                  <w:rFonts w:hint="eastAsia"/>
                  <w:lang w:eastAsia="ja-JP"/>
                </w:rPr>
                <w:t>3</w:t>
              </w:r>
            </w:ins>
          </w:p>
        </w:tc>
        <w:tc>
          <w:tcPr>
            <w:tcW w:w="1120" w:type="dxa"/>
            <w:gridSpan w:val="2"/>
            <w:vAlign w:val="center"/>
            <w:tcPrChange w:id="15315" w:author="1989" w:date="2024-03-27T13:57:00Z">
              <w:tcPr>
                <w:tcW w:w="1120" w:type="dxa"/>
                <w:gridSpan w:val="3"/>
                <w:vAlign w:val="center"/>
              </w:tcPr>
            </w:tcPrChange>
          </w:tcPr>
          <w:p w14:paraId="41D6EA6F" w14:textId="77777777" w:rsidR="00CE52A9" w:rsidRPr="00AC4FBC" w:rsidRDefault="00CE52A9" w:rsidP="00586E32">
            <w:pPr>
              <w:pStyle w:val="TAC"/>
              <w:rPr>
                <w:ins w:id="15316" w:author="1989" w:date="2024-03-27T13:57:00Z"/>
              </w:rPr>
            </w:pPr>
            <w:ins w:id="15317" w:author="1989" w:date="2024-03-27T13:57:00Z">
              <w:r>
                <w:rPr>
                  <w:rFonts w:hint="eastAsia"/>
                  <w:lang w:eastAsia="ja-JP"/>
                </w:rPr>
                <w:t>U</w:t>
              </w:r>
              <w:r>
                <w:rPr>
                  <w:lang w:eastAsia="ja-JP"/>
                </w:rPr>
                <w:t>L 1767.5 / DL 1862.5 MHz</w:t>
              </w:r>
            </w:ins>
          </w:p>
        </w:tc>
        <w:tc>
          <w:tcPr>
            <w:tcW w:w="999" w:type="dxa"/>
            <w:gridSpan w:val="2"/>
            <w:vAlign w:val="center"/>
            <w:tcPrChange w:id="15318" w:author="1989" w:date="2024-03-27T13:57:00Z">
              <w:tcPr>
                <w:tcW w:w="999" w:type="dxa"/>
                <w:gridSpan w:val="3"/>
                <w:vAlign w:val="center"/>
              </w:tcPr>
            </w:tcPrChange>
          </w:tcPr>
          <w:p w14:paraId="6CEC6968" w14:textId="77777777" w:rsidR="00CE52A9" w:rsidRPr="00AC4FBC" w:rsidRDefault="00CE52A9" w:rsidP="00586E32">
            <w:pPr>
              <w:pStyle w:val="TAC"/>
              <w:rPr>
                <w:ins w:id="15319" w:author="1989" w:date="2024-03-27T13:57:00Z"/>
              </w:rPr>
            </w:pPr>
          </w:p>
        </w:tc>
        <w:tc>
          <w:tcPr>
            <w:tcW w:w="989" w:type="dxa"/>
            <w:vAlign w:val="center"/>
            <w:tcPrChange w:id="15320" w:author="1989" w:date="2024-03-27T13:57:00Z">
              <w:tcPr>
                <w:tcW w:w="989" w:type="dxa"/>
                <w:vAlign w:val="center"/>
              </w:tcPr>
            </w:tcPrChange>
          </w:tcPr>
          <w:p w14:paraId="4494A6C1" w14:textId="77777777" w:rsidR="00CE52A9" w:rsidRPr="00AC4FBC" w:rsidRDefault="00CE52A9" w:rsidP="00586E32">
            <w:pPr>
              <w:pStyle w:val="TAC"/>
              <w:rPr>
                <w:ins w:id="15321" w:author="1989" w:date="2024-03-27T13:57:00Z"/>
                <w:lang w:eastAsia="zh-TW"/>
              </w:rPr>
            </w:pPr>
          </w:p>
        </w:tc>
        <w:tc>
          <w:tcPr>
            <w:tcW w:w="1289" w:type="dxa"/>
            <w:gridSpan w:val="3"/>
            <w:vAlign w:val="center"/>
            <w:tcPrChange w:id="15322" w:author="1989" w:date="2024-03-27T13:57:00Z">
              <w:tcPr>
                <w:tcW w:w="1289" w:type="dxa"/>
                <w:gridSpan w:val="5"/>
                <w:vAlign w:val="center"/>
              </w:tcPr>
            </w:tcPrChange>
          </w:tcPr>
          <w:p w14:paraId="15CE0A37" w14:textId="77777777" w:rsidR="00CE52A9" w:rsidRPr="00AC4FBC" w:rsidRDefault="00CE52A9" w:rsidP="00586E32">
            <w:pPr>
              <w:pStyle w:val="TAC"/>
              <w:rPr>
                <w:ins w:id="15323" w:author="1989" w:date="2024-03-27T13:57:00Z"/>
              </w:rPr>
            </w:pPr>
            <w:ins w:id="15324" w:author="1989" w:date="2024-03-27T13:57:00Z">
              <w:r>
                <w:rPr>
                  <w:rFonts w:hint="eastAsia"/>
                  <w:lang w:eastAsia="ja-JP"/>
                </w:rPr>
                <w:t>2</w:t>
              </w:r>
              <w:r>
                <w:rPr>
                  <w:lang w:eastAsia="ja-JP"/>
                </w:rPr>
                <w:t>1</w:t>
              </w:r>
            </w:ins>
          </w:p>
        </w:tc>
        <w:tc>
          <w:tcPr>
            <w:tcW w:w="1238" w:type="dxa"/>
            <w:gridSpan w:val="6"/>
            <w:vAlign w:val="center"/>
            <w:tcPrChange w:id="15325" w:author="1989" w:date="2024-03-27T13:57:00Z">
              <w:tcPr>
                <w:tcW w:w="1238" w:type="dxa"/>
                <w:gridSpan w:val="7"/>
                <w:vAlign w:val="center"/>
              </w:tcPr>
            </w:tcPrChange>
          </w:tcPr>
          <w:p w14:paraId="1C6A9A21" w14:textId="77777777" w:rsidR="00CE52A9" w:rsidRPr="00AC4FBC" w:rsidRDefault="00CE52A9" w:rsidP="00586E32">
            <w:pPr>
              <w:pStyle w:val="TAC"/>
              <w:rPr>
                <w:ins w:id="15326" w:author="1989" w:date="2024-03-27T13:57:00Z"/>
              </w:rPr>
            </w:pPr>
            <w:ins w:id="15327" w:author="1989" w:date="2024-03-27T13:57:00Z">
              <w:r>
                <w:rPr>
                  <w:rFonts w:hint="eastAsia"/>
                  <w:lang w:eastAsia="ja-JP"/>
                </w:rPr>
                <w:t>D</w:t>
              </w:r>
              <w:r>
                <w:rPr>
                  <w:lang w:eastAsia="ja-JP"/>
                </w:rPr>
                <w:t>L 1503.5 MHz</w:t>
              </w:r>
            </w:ins>
          </w:p>
        </w:tc>
        <w:tc>
          <w:tcPr>
            <w:tcW w:w="959" w:type="dxa"/>
            <w:gridSpan w:val="4"/>
            <w:vAlign w:val="center"/>
            <w:tcPrChange w:id="15328" w:author="1989" w:date="2024-03-27T13:57:00Z">
              <w:tcPr>
                <w:tcW w:w="959" w:type="dxa"/>
                <w:gridSpan w:val="5"/>
                <w:vAlign w:val="center"/>
              </w:tcPr>
            </w:tcPrChange>
          </w:tcPr>
          <w:p w14:paraId="40A795AB" w14:textId="77777777" w:rsidR="00CE52A9" w:rsidRPr="00AC4FBC" w:rsidRDefault="00CE52A9" w:rsidP="00586E32">
            <w:pPr>
              <w:pStyle w:val="TAC"/>
              <w:rPr>
                <w:ins w:id="15329" w:author="1989" w:date="2024-03-27T13:57:00Z"/>
              </w:rPr>
            </w:pPr>
          </w:p>
        </w:tc>
        <w:tc>
          <w:tcPr>
            <w:tcW w:w="1026" w:type="dxa"/>
            <w:vAlign w:val="center"/>
            <w:tcPrChange w:id="15330" w:author="1989" w:date="2024-03-27T13:57:00Z">
              <w:tcPr>
                <w:tcW w:w="1026" w:type="dxa"/>
                <w:vAlign w:val="center"/>
              </w:tcPr>
            </w:tcPrChange>
          </w:tcPr>
          <w:p w14:paraId="78258501" w14:textId="77777777" w:rsidR="00CE52A9" w:rsidRPr="00AC4FBC" w:rsidRDefault="00CE52A9" w:rsidP="00586E32">
            <w:pPr>
              <w:pStyle w:val="TAC"/>
              <w:rPr>
                <w:ins w:id="15331" w:author="1989" w:date="2024-03-27T13:57:00Z"/>
                <w:lang w:eastAsia="zh-TW"/>
              </w:rPr>
            </w:pPr>
          </w:p>
        </w:tc>
        <w:tc>
          <w:tcPr>
            <w:tcW w:w="963" w:type="dxa"/>
            <w:gridSpan w:val="3"/>
            <w:vAlign w:val="center"/>
            <w:tcPrChange w:id="15332" w:author="1989" w:date="2024-03-27T13:57:00Z">
              <w:tcPr>
                <w:tcW w:w="963" w:type="dxa"/>
                <w:gridSpan w:val="4"/>
                <w:vAlign w:val="center"/>
              </w:tcPr>
            </w:tcPrChange>
          </w:tcPr>
          <w:p w14:paraId="526C66EE" w14:textId="77777777" w:rsidR="00CE52A9" w:rsidRPr="00AC4FBC" w:rsidRDefault="00CE52A9" w:rsidP="00586E32">
            <w:pPr>
              <w:pStyle w:val="TAC"/>
              <w:rPr>
                <w:ins w:id="15333" w:author="1989" w:date="2024-03-27T13:57:00Z"/>
              </w:rPr>
            </w:pPr>
            <w:ins w:id="15334" w:author="1989" w:date="2024-03-27T13:57:00Z">
              <w:r>
                <w:rPr>
                  <w:lang w:eastAsia="ja-JP"/>
                </w:rPr>
                <w:t>n78</w:t>
              </w:r>
            </w:ins>
          </w:p>
        </w:tc>
        <w:tc>
          <w:tcPr>
            <w:tcW w:w="1321" w:type="dxa"/>
            <w:gridSpan w:val="3"/>
            <w:vAlign w:val="center"/>
            <w:tcPrChange w:id="15335" w:author="1989" w:date="2024-03-27T13:57:00Z">
              <w:tcPr>
                <w:tcW w:w="1321" w:type="dxa"/>
                <w:gridSpan w:val="5"/>
                <w:vAlign w:val="center"/>
              </w:tcPr>
            </w:tcPrChange>
          </w:tcPr>
          <w:p w14:paraId="23B5A423" w14:textId="77777777" w:rsidR="00CE52A9" w:rsidRPr="00AC4FBC" w:rsidRDefault="00CE52A9" w:rsidP="00586E32">
            <w:pPr>
              <w:pStyle w:val="TAC"/>
              <w:rPr>
                <w:ins w:id="15336" w:author="1989" w:date="2024-03-27T13:57:00Z"/>
                <w:lang w:eastAsia="zh-TW"/>
              </w:rPr>
            </w:pPr>
            <w:ins w:id="15337" w:author="1989" w:date="2024-03-27T13:57:00Z">
              <w:r>
                <w:rPr>
                  <w:lang w:eastAsia="ja-JP"/>
                </w:rPr>
                <w:t>3403 MHz</w:t>
              </w:r>
            </w:ins>
          </w:p>
        </w:tc>
        <w:tc>
          <w:tcPr>
            <w:tcW w:w="972" w:type="dxa"/>
            <w:gridSpan w:val="2"/>
            <w:vAlign w:val="center"/>
            <w:tcPrChange w:id="15338" w:author="1989" w:date="2024-03-27T13:57:00Z">
              <w:tcPr>
                <w:tcW w:w="972" w:type="dxa"/>
                <w:gridSpan w:val="3"/>
                <w:vAlign w:val="center"/>
              </w:tcPr>
            </w:tcPrChange>
          </w:tcPr>
          <w:p w14:paraId="0A6686DE" w14:textId="77777777" w:rsidR="00CE52A9" w:rsidRPr="00AC4FBC" w:rsidRDefault="00CE52A9" w:rsidP="00586E32">
            <w:pPr>
              <w:pStyle w:val="TAC"/>
              <w:rPr>
                <w:ins w:id="15339" w:author="1989" w:date="2024-03-27T13:57:00Z"/>
              </w:rPr>
            </w:pPr>
          </w:p>
        </w:tc>
        <w:tc>
          <w:tcPr>
            <w:tcW w:w="1085" w:type="dxa"/>
            <w:gridSpan w:val="2"/>
            <w:vAlign w:val="center"/>
            <w:tcPrChange w:id="15340" w:author="1989" w:date="2024-03-27T13:57:00Z">
              <w:tcPr>
                <w:tcW w:w="1085" w:type="dxa"/>
                <w:gridSpan w:val="3"/>
                <w:vAlign w:val="center"/>
              </w:tcPr>
            </w:tcPrChange>
          </w:tcPr>
          <w:p w14:paraId="1A50B650" w14:textId="77777777" w:rsidR="00CE52A9" w:rsidRPr="00AC4FBC" w:rsidRDefault="00CE52A9" w:rsidP="00586E32">
            <w:pPr>
              <w:pStyle w:val="TAC"/>
              <w:rPr>
                <w:ins w:id="15341" w:author="1989" w:date="2024-03-27T13:57:00Z"/>
                <w:lang w:eastAsia="zh-TW"/>
              </w:rPr>
            </w:pPr>
          </w:p>
        </w:tc>
      </w:tr>
      <w:tr w:rsidR="00CE52A9" w:rsidRPr="00AC4FBC" w14:paraId="35AA584D" w14:textId="77777777" w:rsidTr="00586E32">
        <w:trPr>
          <w:trHeight w:val="241"/>
          <w:ins w:id="15342" w:author="1989" w:date="2024-03-27T13:57:00Z"/>
          <w:trPrChange w:id="15343" w:author="1989" w:date="2024-03-27T13:57:00Z">
            <w:trPr>
              <w:gridBefore w:val="1"/>
              <w:trHeight w:val="241"/>
            </w:trPr>
          </w:trPrChange>
        </w:trPr>
        <w:tc>
          <w:tcPr>
            <w:tcW w:w="462" w:type="dxa"/>
            <w:tcBorders>
              <w:top w:val="nil"/>
            </w:tcBorders>
            <w:vAlign w:val="center"/>
            <w:tcPrChange w:id="15344" w:author="1989" w:date="2024-03-27T13:57:00Z">
              <w:tcPr>
                <w:tcW w:w="404" w:type="dxa"/>
                <w:gridSpan w:val="2"/>
                <w:tcBorders>
                  <w:top w:val="nil"/>
                </w:tcBorders>
                <w:vAlign w:val="center"/>
              </w:tcPr>
            </w:tcPrChange>
          </w:tcPr>
          <w:p w14:paraId="2715F462" w14:textId="77777777" w:rsidR="00CE52A9" w:rsidRPr="00AC4FBC" w:rsidRDefault="00CE52A9" w:rsidP="00586E32">
            <w:pPr>
              <w:pStyle w:val="TAC"/>
              <w:rPr>
                <w:ins w:id="15345" w:author="1989" w:date="2024-03-27T13:57:00Z"/>
              </w:rPr>
            </w:pPr>
          </w:p>
        </w:tc>
        <w:tc>
          <w:tcPr>
            <w:tcW w:w="731" w:type="dxa"/>
            <w:vAlign w:val="center"/>
            <w:tcPrChange w:id="15346" w:author="1989" w:date="2024-03-27T13:57:00Z">
              <w:tcPr>
                <w:tcW w:w="731" w:type="dxa"/>
                <w:gridSpan w:val="2"/>
                <w:vAlign w:val="center"/>
              </w:tcPr>
            </w:tcPrChange>
          </w:tcPr>
          <w:p w14:paraId="104D2607" w14:textId="77777777" w:rsidR="00CE52A9" w:rsidRPr="00AC4FBC" w:rsidRDefault="00CE52A9" w:rsidP="00586E32">
            <w:pPr>
              <w:pStyle w:val="TAC"/>
              <w:rPr>
                <w:ins w:id="15347" w:author="1989" w:date="2024-03-27T13:57:00Z"/>
              </w:rPr>
            </w:pPr>
            <w:ins w:id="15348" w:author="1989" w:date="2024-03-27T13:57:00Z">
              <w:r w:rsidRPr="00AC4FBC">
                <w:t>QPSK</w:t>
              </w:r>
            </w:ins>
          </w:p>
        </w:tc>
        <w:tc>
          <w:tcPr>
            <w:tcW w:w="1120" w:type="dxa"/>
            <w:gridSpan w:val="2"/>
            <w:vAlign w:val="center"/>
            <w:tcPrChange w:id="15349" w:author="1989" w:date="2024-03-27T13:57:00Z">
              <w:tcPr>
                <w:tcW w:w="1120" w:type="dxa"/>
                <w:gridSpan w:val="3"/>
                <w:vAlign w:val="center"/>
              </w:tcPr>
            </w:tcPrChange>
          </w:tcPr>
          <w:p w14:paraId="7AB88686" w14:textId="77777777" w:rsidR="00CE52A9" w:rsidRPr="00AC4FBC" w:rsidRDefault="00CE52A9" w:rsidP="00586E32">
            <w:pPr>
              <w:pStyle w:val="TAC"/>
              <w:rPr>
                <w:ins w:id="15350" w:author="1989" w:date="2024-03-27T13:57:00Z"/>
              </w:rPr>
            </w:pPr>
            <w:ins w:id="15351" w:author="1989" w:date="2024-03-27T13:57:00Z">
              <w:r w:rsidRPr="00AC4FBC">
                <w:t>QPSK</w:t>
              </w:r>
            </w:ins>
          </w:p>
        </w:tc>
        <w:tc>
          <w:tcPr>
            <w:tcW w:w="999" w:type="dxa"/>
            <w:gridSpan w:val="2"/>
            <w:vAlign w:val="center"/>
            <w:tcPrChange w:id="15352" w:author="1989" w:date="2024-03-27T13:57:00Z">
              <w:tcPr>
                <w:tcW w:w="999" w:type="dxa"/>
                <w:gridSpan w:val="3"/>
                <w:vAlign w:val="center"/>
              </w:tcPr>
            </w:tcPrChange>
          </w:tcPr>
          <w:p w14:paraId="140DB46D" w14:textId="77777777" w:rsidR="00CE52A9" w:rsidRPr="00AC4FBC" w:rsidRDefault="00CE52A9" w:rsidP="00586E32">
            <w:pPr>
              <w:pStyle w:val="TAC"/>
              <w:rPr>
                <w:ins w:id="15353" w:author="1989" w:date="2024-03-27T13:57:00Z"/>
              </w:rPr>
            </w:pPr>
            <w:ins w:id="15354" w:author="1989" w:date="2024-03-27T13:57:00Z">
              <w:r w:rsidRPr="00AC4FBC">
                <w:t>5 MHz</w:t>
              </w:r>
            </w:ins>
          </w:p>
        </w:tc>
        <w:tc>
          <w:tcPr>
            <w:tcW w:w="989" w:type="dxa"/>
            <w:vAlign w:val="center"/>
            <w:tcPrChange w:id="15355" w:author="1989" w:date="2024-03-27T13:57:00Z">
              <w:tcPr>
                <w:tcW w:w="989" w:type="dxa"/>
                <w:vAlign w:val="center"/>
              </w:tcPr>
            </w:tcPrChange>
          </w:tcPr>
          <w:p w14:paraId="6CCF62E1" w14:textId="77777777" w:rsidR="00CE52A9" w:rsidRPr="00AC4FBC" w:rsidRDefault="00CE52A9" w:rsidP="00586E32">
            <w:pPr>
              <w:pStyle w:val="TAC"/>
              <w:rPr>
                <w:ins w:id="15356" w:author="1989" w:date="2024-03-27T13:57:00Z"/>
                <w:lang w:eastAsia="zh-TW"/>
              </w:rPr>
            </w:pPr>
            <w:ins w:id="15357" w:author="1989" w:date="2024-03-27T13:57:00Z">
              <w:r w:rsidRPr="00AC4FBC">
                <w:rPr>
                  <w:lang w:eastAsia="zh-TW"/>
                </w:rPr>
                <w:t>All RBs / All RBs</w:t>
              </w:r>
            </w:ins>
          </w:p>
        </w:tc>
        <w:tc>
          <w:tcPr>
            <w:tcW w:w="1289" w:type="dxa"/>
            <w:gridSpan w:val="3"/>
            <w:vAlign w:val="center"/>
            <w:tcPrChange w:id="15358" w:author="1989" w:date="2024-03-27T13:57:00Z">
              <w:tcPr>
                <w:tcW w:w="1289" w:type="dxa"/>
                <w:gridSpan w:val="5"/>
                <w:vAlign w:val="center"/>
              </w:tcPr>
            </w:tcPrChange>
          </w:tcPr>
          <w:p w14:paraId="6B115529" w14:textId="77777777" w:rsidR="00CE52A9" w:rsidRPr="00AC4FBC" w:rsidRDefault="00CE52A9" w:rsidP="00586E32">
            <w:pPr>
              <w:pStyle w:val="TAC"/>
              <w:rPr>
                <w:ins w:id="15359" w:author="1989" w:date="2024-03-27T13:57:00Z"/>
              </w:rPr>
            </w:pPr>
            <w:ins w:id="15360" w:author="1989" w:date="2024-03-27T13:57:00Z">
              <w:r w:rsidRPr="00AC4FBC">
                <w:t>N/A</w:t>
              </w:r>
            </w:ins>
          </w:p>
        </w:tc>
        <w:tc>
          <w:tcPr>
            <w:tcW w:w="1238" w:type="dxa"/>
            <w:gridSpan w:val="6"/>
            <w:vAlign w:val="center"/>
            <w:tcPrChange w:id="15361" w:author="1989" w:date="2024-03-27T13:57:00Z">
              <w:tcPr>
                <w:tcW w:w="1238" w:type="dxa"/>
                <w:gridSpan w:val="7"/>
                <w:vAlign w:val="center"/>
              </w:tcPr>
            </w:tcPrChange>
          </w:tcPr>
          <w:p w14:paraId="12FCF6D1" w14:textId="77777777" w:rsidR="00CE52A9" w:rsidRPr="00AC4FBC" w:rsidRDefault="00CE52A9" w:rsidP="00586E32">
            <w:pPr>
              <w:pStyle w:val="TAC"/>
              <w:rPr>
                <w:ins w:id="15362" w:author="1989" w:date="2024-03-27T13:57:00Z"/>
              </w:rPr>
            </w:pPr>
            <w:ins w:id="15363" w:author="1989" w:date="2024-03-27T13:57:00Z">
              <w:r w:rsidRPr="00AC4FBC">
                <w:t>QPSK</w:t>
              </w:r>
            </w:ins>
          </w:p>
        </w:tc>
        <w:tc>
          <w:tcPr>
            <w:tcW w:w="959" w:type="dxa"/>
            <w:gridSpan w:val="4"/>
            <w:vAlign w:val="center"/>
            <w:tcPrChange w:id="15364" w:author="1989" w:date="2024-03-27T13:57:00Z">
              <w:tcPr>
                <w:tcW w:w="959" w:type="dxa"/>
                <w:gridSpan w:val="5"/>
                <w:vAlign w:val="center"/>
              </w:tcPr>
            </w:tcPrChange>
          </w:tcPr>
          <w:p w14:paraId="0D955937" w14:textId="77777777" w:rsidR="00CE52A9" w:rsidRPr="00AC4FBC" w:rsidRDefault="00CE52A9" w:rsidP="00586E32">
            <w:pPr>
              <w:pStyle w:val="TAC"/>
              <w:rPr>
                <w:ins w:id="15365" w:author="1989" w:date="2024-03-27T13:57:00Z"/>
              </w:rPr>
            </w:pPr>
            <w:ins w:id="15366" w:author="1989" w:date="2024-03-27T13:57:00Z">
              <w:r w:rsidRPr="00AC4FBC">
                <w:t>5 MHz</w:t>
              </w:r>
            </w:ins>
          </w:p>
        </w:tc>
        <w:tc>
          <w:tcPr>
            <w:tcW w:w="1026" w:type="dxa"/>
            <w:vAlign w:val="center"/>
            <w:tcPrChange w:id="15367" w:author="1989" w:date="2024-03-27T13:57:00Z">
              <w:tcPr>
                <w:tcW w:w="1026" w:type="dxa"/>
                <w:vAlign w:val="center"/>
              </w:tcPr>
            </w:tcPrChange>
          </w:tcPr>
          <w:p w14:paraId="358C49AE" w14:textId="77777777" w:rsidR="00CE52A9" w:rsidRPr="00AC4FBC" w:rsidRDefault="00CE52A9" w:rsidP="00586E32">
            <w:pPr>
              <w:pStyle w:val="TAC"/>
              <w:rPr>
                <w:ins w:id="15368" w:author="1989" w:date="2024-03-27T13:57:00Z"/>
                <w:lang w:eastAsia="zh-TW"/>
              </w:rPr>
            </w:pPr>
            <w:ins w:id="15369" w:author="1989" w:date="2024-03-27T13:57:00Z">
              <w:r w:rsidRPr="00AC4FBC">
                <w:rPr>
                  <w:lang w:eastAsia="zh-TW"/>
                </w:rPr>
                <w:t>All RBs / 0</w:t>
              </w:r>
            </w:ins>
          </w:p>
        </w:tc>
        <w:tc>
          <w:tcPr>
            <w:tcW w:w="963" w:type="dxa"/>
            <w:gridSpan w:val="3"/>
            <w:vAlign w:val="center"/>
            <w:tcPrChange w:id="15370" w:author="1989" w:date="2024-03-27T13:57:00Z">
              <w:tcPr>
                <w:tcW w:w="963" w:type="dxa"/>
                <w:gridSpan w:val="4"/>
                <w:vAlign w:val="center"/>
              </w:tcPr>
            </w:tcPrChange>
          </w:tcPr>
          <w:p w14:paraId="61F3629D" w14:textId="77777777" w:rsidR="00CE52A9" w:rsidRPr="00AC4FBC" w:rsidRDefault="00CE52A9" w:rsidP="00586E32">
            <w:pPr>
              <w:pStyle w:val="TAC"/>
              <w:rPr>
                <w:ins w:id="15371" w:author="1989" w:date="2024-03-27T13:57:00Z"/>
              </w:rPr>
            </w:pPr>
            <w:ins w:id="15372" w:author="1989" w:date="2024-03-27T13:57:00Z">
              <w:r w:rsidRPr="00AC4FBC">
                <w:t>DFT-s-OFDM</w:t>
              </w:r>
              <w:r w:rsidRPr="00AC4FBC">
                <w:rPr>
                  <w:lang w:eastAsia="zh-TW"/>
                </w:rPr>
                <w:t xml:space="preserve"> QPSK</w:t>
              </w:r>
            </w:ins>
          </w:p>
        </w:tc>
        <w:tc>
          <w:tcPr>
            <w:tcW w:w="1321" w:type="dxa"/>
            <w:gridSpan w:val="3"/>
            <w:vAlign w:val="center"/>
            <w:tcPrChange w:id="15373" w:author="1989" w:date="2024-03-27T13:57:00Z">
              <w:tcPr>
                <w:tcW w:w="1321" w:type="dxa"/>
                <w:gridSpan w:val="5"/>
                <w:vAlign w:val="center"/>
              </w:tcPr>
            </w:tcPrChange>
          </w:tcPr>
          <w:p w14:paraId="511B0909" w14:textId="77777777" w:rsidR="00CE52A9" w:rsidRPr="00AC4FBC" w:rsidRDefault="00CE52A9" w:rsidP="00586E32">
            <w:pPr>
              <w:pStyle w:val="TAC"/>
              <w:rPr>
                <w:ins w:id="15374" w:author="1989" w:date="2024-03-27T13:57:00Z"/>
                <w:lang w:eastAsia="zh-TW"/>
              </w:rPr>
            </w:pPr>
            <w:ins w:id="15375" w:author="1989" w:date="2024-03-27T13:57:00Z">
              <w:r w:rsidRPr="00AC4FBC">
                <w:rPr>
                  <w:lang w:eastAsia="zh-TW"/>
                </w:rPr>
                <w:t>CP-OFDM QPSK</w:t>
              </w:r>
            </w:ins>
          </w:p>
        </w:tc>
        <w:tc>
          <w:tcPr>
            <w:tcW w:w="972" w:type="dxa"/>
            <w:gridSpan w:val="2"/>
            <w:vAlign w:val="center"/>
            <w:tcPrChange w:id="15376" w:author="1989" w:date="2024-03-27T13:57:00Z">
              <w:tcPr>
                <w:tcW w:w="972" w:type="dxa"/>
                <w:gridSpan w:val="3"/>
                <w:vAlign w:val="center"/>
              </w:tcPr>
            </w:tcPrChange>
          </w:tcPr>
          <w:p w14:paraId="15367C9B" w14:textId="77777777" w:rsidR="00CE52A9" w:rsidRPr="00AC4FBC" w:rsidRDefault="00CE52A9" w:rsidP="00586E32">
            <w:pPr>
              <w:pStyle w:val="TAC"/>
              <w:rPr>
                <w:ins w:id="15377" w:author="1989" w:date="2024-03-27T13:57:00Z"/>
              </w:rPr>
            </w:pPr>
            <w:ins w:id="15378" w:author="1989" w:date="2024-03-27T13:57:00Z">
              <w:r w:rsidRPr="00AC4FBC">
                <w:t>10 MHz</w:t>
              </w:r>
            </w:ins>
          </w:p>
        </w:tc>
        <w:tc>
          <w:tcPr>
            <w:tcW w:w="1085" w:type="dxa"/>
            <w:gridSpan w:val="2"/>
            <w:vAlign w:val="center"/>
            <w:tcPrChange w:id="15379" w:author="1989" w:date="2024-03-27T13:57:00Z">
              <w:tcPr>
                <w:tcW w:w="1085" w:type="dxa"/>
                <w:gridSpan w:val="3"/>
                <w:vAlign w:val="center"/>
              </w:tcPr>
            </w:tcPrChange>
          </w:tcPr>
          <w:p w14:paraId="66571415" w14:textId="77777777" w:rsidR="00CE52A9" w:rsidRPr="00AC4FBC" w:rsidRDefault="00CE52A9" w:rsidP="00586E32">
            <w:pPr>
              <w:pStyle w:val="TAC"/>
              <w:rPr>
                <w:ins w:id="15380" w:author="1989" w:date="2024-03-27T13:57:00Z"/>
                <w:lang w:eastAsia="zh-TW"/>
              </w:rPr>
            </w:pPr>
            <w:ins w:id="15381" w:author="1989" w:date="2024-03-27T13:57:00Z">
              <w:r w:rsidRPr="00AC4FBC">
                <w:rPr>
                  <w:lang w:eastAsia="zh-TW"/>
                </w:rPr>
                <w:t>All RBs / All RBs</w:t>
              </w:r>
            </w:ins>
          </w:p>
        </w:tc>
      </w:tr>
      <w:tr w:rsidR="00CE52A9" w:rsidRPr="00AC4FBC" w14:paraId="1B521BB3" w14:textId="77777777" w:rsidTr="00586E32">
        <w:trPr>
          <w:trHeight w:val="241"/>
          <w:trPrChange w:id="15382" w:author="1989" w:date="2024-03-27T13:57:00Z">
            <w:trPr>
              <w:gridBefore w:val="1"/>
              <w:trHeight w:val="241"/>
            </w:trPr>
          </w:trPrChange>
        </w:trPr>
        <w:tc>
          <w:tcPr>
            <w:tcW w:w="13154" w:type="dxa"/>
            <w:gridSpan w:val="31"/>
            <w:tcBorders>
              <w:top w:val="nil"/>
            </w:tcBorders>
            <w:vAlign w:val="center"/>
            <w:tcPrChange w:id="15383" w:author="1989" w:date="2024-03-27T13:57:00Z">
              <w:tcPr>
                <w:tcW w:w="13096" w:type="dxa"/>
                <w:gridSpan w:val="44"/>
                <w:tcBorders>
                  <w:top w:val="nil"/>
                </w:tcBorders>
                <w:vAlign w:val="center"/>
              </w:tcPr>
            </w:tcPrChange>
          </w:tcPr>
          <w:p w14:paraId="630A4050" w14:textId="77777777" w:rsidR="00CE52A9" w:rsidRPr="00AC4FBC" w:rsidRDefault="00CE52A9" w:rsidP="00586E32">
            <w:pPr>
              <w:pStyle w:val="TAC"/>
              <w:rPr>
                <w:lang w:eastAsia="zh-TW"/>
              </w:rPr>
            </w:pPr>
            <w:r w:rsidRPr="002C6A78">
              <w:rPr>
                <w:b/>
                <w:bCs/>
                <w:lang w:eastAsia="zh-TW"/>
              </w:rPr>
              <w:t>Test Settings for DC_3A-21A_n7</w:t>
            </w:r>
            <w:r>
              <w:rPr>
                <w:b/>
                <w:bCs/>
                <w:lang w:eastAsia="zh-TW"/>
              </w:rPr>
              <w:t>9</w:t>
            </w:r>
            <w:r w:rsidRPr="002C6A78">
              <w:rPr>
                <w:b/>
                <w:bCs/>
                <w:lang w:eastAsia="zh-TW"/>
              </w:rPr>
              <w:t>A Configuration</w:t>
            </w:r>
            <w:ins w:id="15384" w:author="1989" w:date="2024-03-27T13:57:00Z">
              <w:r>
                <w:rPr>
                  <w:b/>
                  <w:bCs/>
                  <w:lang w:eastAsia="zh-TW"/>
                </w:rPr>
                <w:t xml:space="preserve"> (PC3)</w:t>
              </w:r>
            </w:ins>
            <w:r w:rsidRPr="002C6A78">
              <w:rPr>
                <w:b/>
                <w:bCs/>
                <w:lang w:eastAsia="zh-TW"/>
              </w:rPr>
              <w:t xml:space="preserve"> – Note 3</w:t>
            </w:r>
          </w:p>
        </w:tc>
      </w:tr>
      <w:tr w:rsidR="00CE52A9" w:rsidRPr="00AC4FBC" w14:paraId="007043BD" w14:textId="77777777" w:rsidTr="00586E32">
        <w:trPr>
          <w:trHeight w:val="241"/>
          <w:trPrChange w:id="15385" w:author="1989" w:date="2024-03-27T13:57:00Z">
            <w:trPr>
              <w:gridBefore w:val="1"/>
              <w:trHeight w:val="241"/>
            </w:trPr>
          </w:trPrChange>
        </w:trPr>
        <w:tc>
          <w:tcPr>
            <w:tcW w:w="462" w:type="dxa"/>
            <w:tcBorders>
              <w:top w:val="nil"/>
            </w:tcBorders>
            <w:vAlign w:val="center"/>
            <w:tcPrChange w:id="15386" w:author="1989" w:date="2024-03-27T13:57:00Z">
              <w:tcPr>
                <w:tcW w:w="404" w:type="dxa"/>
                <w:gridSpan w:val="2"/>
                <w:tcBorders>
                  <w:top w:val="nil"/>
                </w:tcBorders>
                <w:vAlign w:val="center"/>
              </w:tcPr>
            </w:tcPrChange>
          </w:tcPr>
          <w:p w14:paraId="37FD6550" w14:textId="77777777" w:rsidR="00CE52A9" w:rsidRPr="00AC4FBC" w:rsidRDefault="00CE52A9" w:rsidP="00586E32">
            <w:pPr>
              <w:pStyle w:val="TAC"/>
            </w:pPr>
            <w:r>
              <w:t>1</w:t>
            </w:r>
          </w:p>
        </w:tc>
        <w:tc>
          <w:tcPr>
            <w:tcW w:w="731" w:type="dxa"/>
            <w:vAlign w:val="center"/>
            <w:tcPrChange w:id="15387" w:author="1989" w:date="2024-03-27T13:57:00Z">
              <w:tcPr>
                <w:tcW w:w="731" w:type="dxa"/>
                <w:gridSpan w:val="2"/>
                <w:vAlign w:val="center"/>
              </w:tcPr>
            </w:tcPrChange>
          </w:tcPr>
          <w:p w14:paraId="0F248C40" w14:textId="77777777" w:rsidR="00CE52A9" w:rsidRPr="00AC4FBC" w:rsidRDefault="00CE52A9" w:rsidP="00586E32">
            <w:pPr>
              <w:pStyle w:val="TAC"/>
            </w:pPr>
            <w:r>
              <w:rPr>
                <w:rFonts w:hint="eastAsia"/>
                <w:lang w:eastAsia="ja-JP"/>
              </w:rPr>
              <w:t>3</w:t>
            </w:r>
          </w:p>
        </w:tc>
        <w:tc>
          <w:tcPr>
            <w:tcW w:w="1120" w:type="dxa"/>
            <w:gridSpan w:val="2"/>
            <w:vAlign w:val="center"/>
            <w:tcPrChange w:id="15388" w:author="1989" w:date="2024-03-27T13:57:00Z">
              <w:tcPr>
                <w:tcW w:w="1120" w:type="dxa"/>
                <w:gridSpan w:val="3"/>
                <w:vAlign w:val="center"/>
              </w:tcPr>
            </w:tcPrChange>
          </w:tcPr>
          <w:p w14:paraId="08253318" w14:textId="77777777" w:rsidR="00CE52A9" w:rsidRPr="00AC4FBC" w:rsidRDefault="00CE52A9" w:rsidP="00586E32">
            <w:pPr>
              <w:pStyle w:val="TAC"/>
            </w:pPr>
            <w:r>
              <w:rPr>
                <w:rFonts w:hint="eastAsia"/>
                <w:lang w:eastAsia="ja-JP"/>
              </w:rPr>
              <w:t>D</w:t>
            </w:r>
            <w:r>
              <w:rPr>
                <w:lang w:eastAsia="ja-JP"/>
              </w:rPr>
              <w:t>L 1869.2 MHz</w:t>
            </w:r>
          </w:p>
        </w:tc>
        <w:tc>
          <w:tcPr>
            <w:tcW w:w="999" w:type="dxa"/>
            <w:gridSpan w:val="2"/>
            <w:vAlign w:val="center"/>
            <w:tcPrChange w:id="15389" w:author="1989" w:date="2024-03-27T13:57:00Z">
              <w:tcPr>
                <w:tcW w:w="999" w:type="dxa"/>
                <w:gridSpan w:val="3"/>
                <w:vAlign w:val="center"/>
              </w:tcPr>
            </w:tcPrChange>
          </w:tcPr>
          <w:p w14:paraId="1625C9E8" w14:textId="77777777" w:rsidR="00CE52A9" w:rsidRPr="00AC4FBC" w:rsidRDefault="00CE52A9" w:rsidP="00586E32">
            <w:pPr>
              <w:pStyle w:val="TAC"/>
            </w:pPr>
          </w:p>
        </w:tc>
        <w:tc>
          <w:tcPr>
            <w:tcW w:w="989" w:type="dxa"/>
            <w:vAlign w:val="center"/>
            <w:tcPrChange w:id="15390" w:author="1989" w:date="2024-03-27T13:57:00Z">
              <w:tcPr>
                <w:tcW w:w="989" w:type="dxa"/>
                <w:vAlign w:val="center"/>
              </w:tcPr>
            </w:tcPrChange>
          </w:tcPr>
          <w:p w14:paraId="42BF86DF" w14:textId="77777777" w:rsidR="00CE52A9" w:rsidRPr="00AC4FBC" w:rsidRDefault="00CE52A9" w:rsidP="00586E32">
            <w:pPr>
              <w:pStyle w:val="TAC"/>
              <w:rPr>
                <w:lang w:eastAsia="zh-TW"/>
              </w:rPr>
            </w:pPr>
          </w:p>
        </w:tc>
        <w:tc>
          <w:tcPr>
            <w:tcW w:w="1289" w:type="dxa"/>
            <w:gridSpan w:val="3"/>
            <w:vAlign w:val="center"/>
            <w:tcPrChange w:id="15391" w:author="1989" w:date="2024-03-27T13:57:00Z">
              <w:tcPr>
                <w:tcW w:w="1289" w:type="dxa"/>
                <w:gridSpan w:val="5"/>
                <w:vAlign w:val="center"/>
              </w:tcPr>
            </w:tcPrChange>
          </w:tcPr>
          <w:p w14:paraId="48A5FEB0" w14:textId="77777777" w:rsidR="00CE52A9" w:rsidRPr="00AC4FBC" w:rsidRDefault="00CE52A9" w:rsidP="00586E32">
            <w:pPr>
              <w:pStyle w:val="TAC"/>
            </w:pPr>
            <w:r>
              <w:rPr>
                <w:rFonts w:hint="eastAsia"/>
                <w:lang w:eastAsia="ja-JP"/>
              </w:rPr>
              <w:t>2</w:t>
            </w:r>
            <w:r>
              <w:rPr>
                <w:lang w:eastAsia="ja-JP"/>
              </w:rPr>
              <w:t>1</w:t>
            </w:r>
          </w:p>
        </w:tc>
        <w:tc>
          <w:tcPr>
            <w:tcW w:w="1238" w:type="dxa"/>
            <w:gridSpan w:val="6"/>
            <w:vAlign w:val="center"/>
            <w:tcPrChange w:id="15392" w:author="1989" w:date="2024-03-27T13:57:00Z">
              <w:tcPr>
                <w:tcW w:w="1238" w:type="dxa"/>
                <w:gridSpan w:val="7"/>
                <w:vAlign w:val="center"/>
              </w:tcPr>
            </w:tcPrChange>
          </w:tcPr>
          <w:p w14:paraId="23289270" w14:textId="77777777" w:rsidR="00CE52A9" w:rsidRPr="00AC4FBC" w:rsidRDefault="00CE52A9" w:rsidP="00586E32">
            <w:pPr>
              <w:pStyle w:val="TAC"/>
            </w:pPr>
            <w:r>
              <w:rPr>
                <w:rFonts w:hint="eastAsia"/>
                <w:lang w:eastAsia="ja-JP"/>
              </w:rPr>
              <w:t>U</w:t>
            </w:r>
            <w:r>
              <w:rPr>
                <w:lang w:eastAsia="ja-JP"/>
              </w:rPr>
              <w:t>L 1450.4 / DL 1498.4 MHz</w:t>
            </w:r>
          </w:p>
        </w:tc>
        <w:tc>
          <w:tcPr>
            <w:tcW w:w="959" w:type="dxa"/>
            <w:gridSpan w:val="4"/>
            <w:vAlign w:val="center"/>
            <w:tcPrChange w:id="15393" w:author="1989" w:date="2024-03-27T13:57:00Z">
              <w:tcPr>
                <w:tcW w:w="959" w:type="dxa"/>
                <w:gridSpan w:val="5"/>
                <w:vAlign w:val="center"/>
              </w:tcPr>
            </w:tcPrChange>
          </w:tcPr>
          <w:p w14:paraId="668686C3" w14:textId="77777777" w:rsidR="00CE52A9" w:rsidRPr="00AC4FBC" w:rsidRDefault="00CE52A9" w:rsidP="00586E32">
            <w:pPr>
              <w:pStyle w:val="TAC"/>
            </w:pPr>
          </w:p>
        </w:tc>
        <w:tc>
          <w:tcPr>
            <w:tcW w:w="1026" w:type="dxa"/>
            <w:vAlign w:val="center"/>
            <w:tcPrChange w:id="15394" w:author="1989" w:date="2024-03-27T13:57:00Z">
              <w:tcPr>
                <w:tcW w:w="1026" w:type="dxa"/>
                <w:vAlign w:val="center"/>
              </w:tcPr>
            </w:tcPrChange>
          </w:tcPr>
          <w:p w14:paraId="51ECC9E5" w14:textId="77777777" w:rsidR="00CE52A9" w:rsidRPr="00AC4FBC" w:rsidRDefault="00CE52A9" w:rsidP="00586E32">
            <w:pPr>
              <w:pStyle w:val="TAC"/>
              <w:rPr>
                <w:lang w:eastAsia="zh-TW"/>
              </w:rPr>
            </w:pPr>
          </w:p>
        </w:tc>
        <w:tc>
          <w:tcPr>
            <w:tcW w:w="963" w:type="dxa"/>
            <w:gridSpan w:val="3"/>
            <w:vAlign w:val="center"/>
            <w:tcPrChange w:id="15395" w:author="1989" w:date="2024-03-27T13:57:00Z">
              <w:tcPr>
                <w:tcW w:w="963" w:type="dxa"/>
                <w:gridSpan w:val="4"/>
                <w:vAlign w:val="center"/>
              </w:tcPr>
            </w:tcPrChange>
          </w:tcPr>
          <w:p w14:paraId="040A34FB" w14:textId="77777777" w:rsidR="00CE52A9" w:rsidRPr="00AC4FBC" w:rsidRDefault="00CE52A9" w:rsidP="00586E32">
            <w:pPr>
              <w:pStyle w:val="TAC"/>
            </w:pPr>
            <w:r>
              <w:rPr>
                <w:lang w:eastAsia="ja-JP"/>
              </w:rPr>
              <w:t>n79</w:t>
            </w:r>
          </w:p>
        </w:tc>
        <w:tc>
          <w:tcPr>
            <w:tcW w:w="1321" w:type="dxa"/>
            <w:gridSpan w:val="3"/>
            <w:vAlign w:val="center"/>
            <w:tcPrChange w:id="15396" w:author="1989" w:date="2024-03-27T13:57:00Z">
              <w:tcPr>
                <w:tcW w:w="1321" w:type="dxa"/>
                <w:gridSpan w:val="5"/>
                <w:vAlign w:val="center"/>
              </w:tcPr>
            </w:tcPrChange>
          </w:tcPr>
          <w:p w14:paraId="169F2C0C" w14:textId="77777777" w:rsidR="00CE52A9" w:rsidRPr="00AC4FBC" w:rsidRDefault="00CE52A9" w:rsidP="00586E32">
            <w:pPr>
              <w:pStyle w:val="TAC"/>
              <w:rPr>
                <w:lang w:eastAsia="zh-TW"/>
              </w:rPr>
            </w:pPr>
            <w:r>
              <w:rPr>
                <w:rFonts w:hint="eastAsia"/>
                <w:lang w:eastAsia="ja-JP"/>
              </w:rPr>
              <w:t>4</w:t>
            </w:r>
            <w:r>
              <w:rPr>
                <w:lang w:eastAsia="ja-JP"/>
              </w:rPr>
              <w:t>770 MHz</w:t>
            </w:r>
          </w:p>
        </w:tc>
        <w:tc>
          <w:tcPr>
            <w:tcW w:w="972" w:type="dxa"/>
            <w:gridSpan w:val="2"/>
            <w:vAlign w:val="center"/>
            <w:tcPrChange w:id="15397" w:author="1989" w:date="2024-03-27T13:57:00Z">
              <w:tcPr>
                <w:tcW w:w="972" w:type="dxa"/>
                <w:gridSpan w:val="3"/>
                <w:vAlign w:val="center"/>
              </w:tcPr>
            </w:tcPrChange>
          </w:tcPr>
          <w:p w14:paraId="736977F0" w14:textId="77777777" w:rsidR="00CE52A9" w:rsidRPr="00AC4FBC" w:rsidRDefault="00CE52A9" w:rsidP="00586E32">
            <w:pPr>
              <w:pStyle w:val="TAC"/>
            </w:pPr>
          </w:p>
        </w:tc>
        <w:tc>
          <w:tcPr>
            <w:tcW w:w="1085" w:type="dxa"/>
            <w:gridSpan w:val="2"/>
            <w:vAlign w:val="center"/>
            <w:tcPrChange w:id="15398" w:author="1989" w:date="2024-03-27T13:57:00Z">
              <w:tcPr>
                <w:tcW w:w="1085" w:type="dxa"/>
                <w:gridSpan w:val="3"/>
                <w:vAlign w:val="center"/>
              </w:tcPr>
            </w:tcPrChange>
          </w:tcPr>
          <w:p w14:paraId="302B1924" w14:textId="77777777" w:rsidR="00CE52A9" w:rsidRPr="00AC4FBC" w:rsidRDefault="00CE52A9" w:rsidP="00586E32">
            <w:pPr>
              <w:pStyle w:val="TAC"/>
              <w:rPr>
                <w:lang w:eastAsia="zh-TW"/>
              </w:rPr>
            </w:pPr>
          </w:p>
        </w:tc>
      </w:tr>
      <w:tr w:rsidR="00CE52A9" w:rsidRPr="00AC4FBC" w14:paraId="0D00EDAD" w14:textId="77777777" w:rsidTr="00586E32">
        <w:trPr>
          <w:trHeight w:val="241"/>
          <w:trPrChange w:id="15399" w:author="1989" w:date="2024-03-27T13:57:00Z">
            <w:trPr>
              <w:gridBefore w:val="1"/>
              <w:trHeight w:val="241"/>
            </w:trPr>
          </w:trPrChange>
        </w:trPr>
        <w:tc>
          <w:tcPr>
            <w:tcW w:w="462" w:type="dxa"/>
            <w:tcBorders>
              <w:top w:val="nil"/>
            </w:tcBorders>
            <w:vAlign w:val="center"/>
            <w:tcPrChange w:id="15400" w:author="1989" w:date="2024-03-27T13:57:00Z">
              <w:tcPr>
                <w:tcW w:w="404" w:type="dxa"/>
                <w:gridSpan w:val="2"/>
                <w:tcBorders>
                  <w:top w:val="nil"/>
                </w:tcBorders>
                <w:vAlign w:val="center"/>
              </w:tcPr>
            </w:tcPrChange>
          </w:tcPr>
          <w:p w14:paraId="6DE34BFA" w14:textId="77777777" w:rsidR="00CE52A9" w:rsidRPr="00AC4FBC" w:rsidRDefault="00CE52A9" w:rsidP="00586E32">
            <w:pPr>
              <w:pStyle w:val="TAC"/>
            </w:pPr>
          </w:p>
        </w:tc>
        <w:tc>
          <w:tcPr>
            <w:tcW w:w="731" w:type="dxa"/>
            <w:vAlign w:val="center"/>
            <w:tcPrChange w:id="15401" w:author="1989" w:date="2024-03-27T13:57:00Z">
              <w:tcPr>
                <w:tcW w:w="731" w:type="dxa"/>
                <w:gridSpan w:val="2"/>
                <w:vAlign w:val="center"/>
              </w:tcPr>
            </w:tcPrChange>
          </w:tcPr>
          <w:p w14:paraId="43E69701" w14:textId="77777777" w:rsidR="00CE52A9" w:rsidRPr="00AC4FBC" w:rsidRDefault="00CE52A9" w:rsidP="00586E32">
            <w:pPr>
              <w:pStyle w:val="TAC"/>
            </w:pPr>
            <w:r w:rsidRPr="00AC4FBC">
              <w:t>N/A</w:t>
            </w:r>
          </w:p>
        </w:tc>
        <w:tc>
          <w:tcPr>
            <w:tcW w:w="1120" w:type="dxa"/>
            <w:gridSpan w:val="2"/>
            <w:vAlign w:val="center"/>
            <w:tcPrChange w:id="15402" w:author="1989" w:date="2024-03-27T13:57:00Z">
              <w:tcPr>
                <w:tcW w:w="1120" w:type="dxa"/>
                <w:gridSpan w:val="3"/>
                <w:vAlign w:val="center"/>
              </w:tcPr>
            </w:tcPrChange>
          </w:tcPr>
          <w:p w14:paraId="003BD703" w14:textId="77777777" w:rsidR="00CE52A9" w:rsidRPr="00AC4FBC" w:rsidRDefault="00CE52A9" w:rsidP="00586E32">
            <w:pPr>
              <w:pStyle w:val="TAC"/>
            </w:pPr>
            <w:r w:rsidRPr="00AC4FBC">
              <w:t>QPSK</w:t>
            </w:r>
          </w:p>
        </w:tc>
        <w:tc>
          <w:tcPr>
            <w:tcW w:w="999" w:type="dxa"/>
            <w:gridSpan w:val="2"/>
            <w:vAlign w:val="center"/>
            <w:tcPrChange w:id="15403" w:author="1989" w:date="2024-03-27T13:57:00Z">
              <w:tcPr>
                <w:tcW w:w="999" w:type="dxa"/>
                <w:gridSpan w:val="3"/>
                <w:vAlign w:val="center"/>
              </w:tcPr>
            </w:tcPrChange>
          </w:tcPr>
          <w:p w14:paraId="12B432CF" w14:textId="77777777" w:rsidR="00CE52A9" w:rsidRPr="00AC4FBC" w:rsidRDefault="00CE52A9" w:rsidP="00586E32">
            <w:pPr>
              <w:pStyle w:val="TAC"/>
            </w:pPr>
            <w:r w:rsidRPr="00AC4FBC">
              <w:t>5 MHz</w:t>
            </w:r>
          </w:p>
        </w:tc>
        <w:tc>
          <w:tcPr>
            <w:tcW w:w="989" w:type="dxa"/>
            <w:vAlign w:val="center"/>
            <w:tcPrChange w:id="15404" w:author="1989" w:date="2024-03-27T13:57:00Z">
              <w:tcPr>
                <w:tcW w:w="989" w:type="dxa"/>
                <w:vAlign w:val="center"/>
              </w:tcPr>
            </w:tcPrChange>
          </w:tcPr>
          <w:p w14:paraId="260DE2D4"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405" w:author="1989" w:date="2024-03-27T13:57:00Z">
              <w:tcPr>
                <w:tcW w:w="1289" w:type="dxa"/>
                <w:gridSpan w:val="5"/>
                <w:vAlign w:val="center"/>
              </w:tcPr>
            </w:tcPrChange>
          </w:tcPr>
          <w:p w14:paraId="7DC3A6A0" w14:textId="77777777" w:rsidR="00CE52A9" w:rsidRPr="00AC4FBC" w:rsidRDefault="00CE52A9" w:rsidP="00586E32">
            <w:pPr>
              <w:pStyle w:val="TAC"/>
            </w:pPr>
            <w:r w:rsidRPr="00AC4FBC">
              <w:t>QPSK</w:t>
            </w:r>
          </w:p>
        </w:tc>
        <w:tc>
          <w:tcPr>
            <w:tcW w:w="1238" w:type="dxa"/>
            <w:gridSpan w:val="6"/>
            <w:vAlign w:val="center"/>
            <w:tcPrChange w:id="15406" w:author="1989" w:date="2024-03-27T13:57:00Z">
              <w:tcPr>
                <w:tcW w:w="1238" w:type="dxa"/>
                <w:gridSpan w:val="7"/>
                <w:vAlign w:val="center"/>
              </w:tcPr>
            </w:tcPrChange>
          </w:tcPr>
          <w:p w14:paraId="55DC42B5" w14:textId="77777777" w:rsidR="00CE52A9" w:rsidRPr="00AC4FBC" w:rsidRDefault="00CE52A9" w:rsidP="00586E32">
            <w:pPr>
              <w:pStyle w:val="TAC"/>
            </w:pPr>
            <w:r w:rsidRPr="00AC4FBC">
              <w:t>QPSK</w:t>
            </w:r>
          </w:p>
        </w:tc>
        <w:tc>
          <w:tcPr>
            <w:tcW w:w="959" w:type="dxa"/>
            <w:gridSpan w:val="4"/>
            <w:vAlign w:val="center"/>
            <w:tcPrChange w:id="15407" w:author="1989" w:date="2024-03-27T13:57:00Z">
              <w:tcPr>
                <w:tcW w:w="959" w:type="dxa"/>
                <w:gridSpan w:val="5"/>
                <w:vAlign w:val="center"/>
              </w:tcPr>
            </w:tcPrChange>
          </w:tcPr>
          <w:p w14:paraId="7DF7F9E2" w14:textId="77777777" w:rsidR="00CE52A9" w:rsidRPr="00AC4FBC" w:rsidRDefault="00CE52A9" w:rsidP="00586E32">
            <w:pPr>
              <w:pStyle w:val="TAC"/>
            </w:pPr>
            <w:r w:rsidRPr="00AC4FBC">
              <w:t>5 MHz</w:t>
            </w:r>
          </w:p>
        </w:tc>
        <w:tc>
          <w:tcPr>
            <w:tcW w:w="1026" w:type="dxa"/>
            <w:vAlign w:val="center"/>
            <w:tcPrChange w:id="15408" w:author="1989" w:date="2024-03-27T13:57:00Z">
              <w:tcPr>
                <w:tcW w:w="1026" w:type="dxa"/>
                <w:vAlign w:val="center"/>
              </w:tcPr>
            </w:tcPrChange>
          </w:tcPr>
          <w:p w14:paraId="2D3A5507"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409" w:author="1989" w:date="2024-03-27T13:57:00Z">
              <w:tcPr>
                <w:tcW w:w="963" w:type="dxa"/>
                <w:gridSpan w:val="4"/>
                <w:vAlign w:val="center"/>
              </w:tcPr>
            </w:tcPrChange>
          </w:tcPr>
          <w:p w14:paraId="31DCC62F"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5410" w:author="1989" w:date="2024-03-27T13:57:00Z">
              <w:tcPr>
                <w:tcW w:w="1321" w:type="dxa"/>
                <w:gridSpan w:val="5"/>
                <w:vAlign w:val="center"/>
              </w:tcPr>
            </w:tcPrChange>
          </w:tcPr>
          <w:p w14:paraId="7DABCE57"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411" w:author="1989" w:date="2024-03-27T13:57:00Z">
              <w:tcPr>
                <w:tcW w:w="972" w:type="dxa"/>
                <w:gridSpan w:val="3"/>
                <w:vAlign w:val="center"/>
              </w:tcPr>
            </w:tcPrChange>
          </w:tcPr>
          <w:p w14:paraId="4317D492" w14:textId="77777777" w:rsidR="00CE52A9" w:rsidRPr="00AC4FBC" w:rsidRDefault="00CE52A9" w:rsidP="00586E32">
            <w:pPr>
              <w:pStyle w:val="TAC"/>
            </w:pPr>
            <w:r>
              <w:t>4</w:t>
            </w:r>
            <w:r w:rsidRPr="00AC4FBC">
              <w:t>0 MHz</w:t>
            </w:r>
          </w:p>
        </w:tc>
        <w:tc>
          <w:tcPr>
            <w:tcW w:w="1085" w:type="dxa"/>
            <w:gridSpan w:val="2"/>
            <w:vAlign w:val="center"/>
            <w:tcPrChange w:id="15412" w:author="1989" w:date="2024-03-27T13:57:00Z">
              <w:tcPr>
                <w:tcW w:w="1085" w:type="dxa"/>
                <w:gridSpan w:val="3"/>
                <w:vAlign w:val="center"/>
              </w:tcPr>
            </w:tcPrChange>
          </w:tcPr>
          <w:p w14:paraId="0442AD59" w14:textId="77777777" w:rsidR="00CE52A9" w:rsidRPr="00AC4FBC" w:rsidRDefault="00CE52A9" w:rsidP="00586E32">
            <w:pPr>
              <w:pStyle w:val="TAC"/>
              <w:rPr>
                <w:lang w:eastAsia="zh-TW"/>
              </w:rPr>
            </w:pPr>
            <w:r w:rsidRPr="00AC4FBC">
              <w:rPr>
                <w:lang w:eastAsia="zh-TW"/>
              </w:rPr>
              <w:t>All RBs / All RBs</w:t>
            </w:r>
          </w:p>
        </w:tc>
      </w:tr>
      <w:tr w:rsidR="00CE52A9" w:rsidRPr="00AC4FBC" w14:paraId="6C4C6E8C" w14:textId="77777777" w:rsidTr="00586E32">
        <w:trPr>
          <w:trHeight w:val="241"/>
          <w:ins w:id="15413" w:author="1989" w:date="2024-03-27T13:57:00Z"/>
          <w:trPrChange w:id="15414" w:author="1989" w:date="2024-03-27T13:57:00Z">
            <w:trPr>
              <w:gridBefore w:val="1"/>
              <w:trHeight w:val="241"/>
            </w:trPr>
          </w:trPrChange>
        </w:trPr>
        <w:tc>
          <w:tcPr>
            <w:tcW w:w="13154" w:type="dxa"/>
            <w:gridSpan w:val="31"/>
            <w:tcBorders>
              <w:top w:val="nil"/>
            </w:tcBorders>
            <w:vAlign w:val="center"/>
            <w:tcPrChange w:id="15415" w:author="1989" w:date="2024-03-27T13:57:00Z">
              <w:tcPr>
                <w:tcW w:w="13096" w:type="dxa"/>
                <w:gridSpan w:val="44"/>
                <w:tcBorders>
                  <w:top w:val="nil"/>
                </w:tcBorders>
                <w:vAlign w:val="center"/>
              </w:tcPr>
            </w:tcPrChange>
          </w:tcPr>
          <w:p w14:paraId="77AABE1E" w14:textId="77777777" w:rsidR="00CE52A9" w:rsidRPr="00AC4FBC" w:rsidRDefault="00CE52A9" w:rsidP="00586E32">
            <w:pPr>
              <w:pStyle w:val="TAC"/>
              <w:rPr>
                <w:ins w:id="15416" w:author="1989" w:date="2024-03-27T13:57:00Z"/>
                <w:lang w:eastAsia="zh-TW"/>
              </w:rPr>
            </w:pPr>
            <w:ins w:id="15417" w:author="1989" w:date="2024-03-27T13:57:00Z">
              <w:r w:rsidRPr="002C6A78">
                <w:rPr>
                  <w:b/>
                  <w:bCs/>
                  <w:lang w:eastAsia="zh-TW"/>
                </w:rPr>
                <w:t>Test Settings for DC_3A-21A_n7</w:t>
              </w:r>
              <w:r>
                <w:rPr>
                  <w:b/>
                  <w:bCs/>
                  <w:lang w:eastAsia="zh-TW"/>
                </w:rPr>
                <w:t>9</w:t>
              </w:r>
              <w:r w:rsidRPr="002C6A78">
                <w:rPr>
                  <w:b/>
                  <w:bCs/>
                  <w:lang w:eastAsia="zh-TW"/>
                </w:rPr>
                <w:t>A Configuration</w:t>
              </w:r>
              <w:r>
                <w:rPr>
                  <w:b/>
                  <w:bCs/>
                  <w:lang w:eastAsia="zh-TW"/>
                </w:rPr>
                <w:t xml:space="preserve"> (PC2)</w:t>
              </w:r>
              <w:r w:rsidRPr="002C6A78">
                <w:rPr>
                  <w:b/>
                  <w:bCs/>
                  <w:lang w:eastAsia="zh-TW"/>
                </w:rPr>
                <w:t xml:space="preserve"> – Note 3</w:t>
              </w:r>
            </w:ins>
          </w:p>
        </w:tc>
      </w:tr>
      <w:tr w:rsidR="00CE52A9" w:rsidRPr="00AC4FBC" w14:paraId="2F676375" w14:textId="77777777" w:rsidTr="00586E32">
        <w:trPr>
          <w:trHeight w:val="241"/>
          <w:ins w:id="15418" w:author="1989" w:date="2024-03-27T13:57:00Z"/>
          <w:trPrChange w:id="15419" w:author="1989" w:date="2024-03-27T13:57:00Z">
            <w:trPr>
              <w:gridBefore w:val="1"/>
              <w:trHeight w:val="241"/>
            </w:trPr>
          </w:trPrChange>
        </w:trPr>
        <w:tc>
          <w:tcPr>
            <w:tcW w:w="462" w:type="dxa"/>
            <w:tcBorders>
              <w:top w:val="nil"/>
            </w:tcBorders>
            <w:vAlign w:val="center"/>
            <w:tcPrChange w:id="15420" w:author="1989" w:date="2024-03-27T13:57:00Z">
              <w:tcPr>
                <w:tcW w:w="404" w:type="dxa"/>
                <w:gridSpan w:val="2"/>
                <w:tcBorders>
                  <w:top w:val="nil"/>
                </w:tcBorders>
                <w:vAlign w:val="center"/>
              </w:tcPr>
            </w:tcPrChange>
          </w:tcPr>
          <w:p w14:paraId="4B39CF32" w14:textId="77777777" w:rsidR="00CE52A9" w:rsidRPr="00AC4FBC" w:rsidRDefault="00CE52A9" w:rsidP="00586E32">
            <w:pPr>
              <w:pStyle w:val="TAC"/>
              <w:rPr>
                <w:ins w:id="15421" w:author="1989" w:date="2024-03-27T13:57:00Z"/>
              </w:rPr>
            </w:pPr>
            <w:ins w:id="15422" w:author="1989" w:date="2024-03-27T13:57:00Z">
              <w:r>
                <w:t>1</w:t>
              </w:r>
            </w:ins>
          </w:p>
        </w:tc>
        <w:tc>
          <w:tcPr>
            <w:tcW w:w="731" w:type="dxa"/>
            <w:vAlign w:val="center"/>
            <w:tcPrChange w:id="15423" w:author="1989" w:date="2024-03-27T13:57:00Z">
              <w:tcPr>
                <w:tcW w:w="731" w:type="dxa"/>
                <w:gridSpan w:val="2"/>
                <w:vAlign w:val="center"/>
              </w:tcPr>
            </w:tcPrChange>
          </w:tcPr>
          <w:p w14:paraId="03CE7F05" w14:textId="77777777" w:rsidR="00CE52A9" w:rsidRPr="00AC4FBC" w:rsidRDefault="00CE52A9" w:rsidP="00586E32">
            <w:pPr>
              <w:pStyle w:val="TAC"/>
              <w:rPr>
                <w:ins w:id="15424" w:author="1989" w:date="2024-03-27T13:57:00Z"/>
              </w:rPr>
            </w:pPr>
            <w:ins w:id="15425" w:author="1989" w:date="2024-03-27T13:57:00Z">
              <w:r>
                <w:rPr>
                  <w:rFonts w:hint="eastAsia"/>
                  <w:lang w:eastAsia="ja-JP"/>
                </w:rPr>
                <w:t>3</w:t>
              </w:r>
            </w:ins>
          </w:p>
        </w:tc>
        <w:tc>
          <w:tcPr>
            <w:tcW w:w="1120" w:type="dxa"/>
            <w:gridSpan w:val="2"/>
            <w:vAlign w:val="center"/>
            <w:tcPrChange w:id="15426" w:author="1989" w:date="2024-03-27T13:57:00Z">
              <w:tcPr>
                <w:tcW w:w="1120" w:type="dxa"/>
                <w:gridSpan w:val="3"/>
                <w:vAlign w:val="center"/>
              </w:tcPr>
            </w:tcPrChange>
          </w:tcPr>
          <w:p w14:paraId="23EB8BBB" w14:textId="77777777" w:rsidR="00CE52A9" w:rsidRPr="00AC4FBC" w:rsidRDefault="00CE52A9" w:rsidP="00586E32">
            <w:pPr>
              <w:pStyle w:val="TAC"/>
              <w:rPr>
                <w:ins w:id="15427" w:author="1989" w:date="2024-03-27T13:57:00Z"/>
              </w:rPr>
            </w:pPr>
            <w:ins w:id="15428" w:author="1989" w:date="2024-03-27T13:57:00Z">
              <w:r>
                <w:rPr>
                  <w:rFonts w:hint="eastAsia"/>
                  <w:lang w:eastAsia="ja-JP"/>
                </w:rPr>
                <w:t>D</w:t>
              </w:r>
              <w:r>
                <w:rPr>
                  <w:lang w:eastAsia="ja-JP"/>
                </w:rPr>
                <w:t>L 1869.2 MHz</w:t>
              </w:r>
            </w:ins>
          </w:p>
        </w:tc>
        <w:tc>
          <w:tcPr>
            <w:tcW w:w="999" w:type="dxa"/>
            <w:gridSpan w:val="2"/>
            <w:vAlign w:val="center"/>
            <w:tcPrChange w:id="15429" w:author="1989" w:date="2024-03-27T13:57:00Z">
              <w:tcPr>
                <w:tcW w:w="999" w:type="dxa"/>
                <w:gridSpan w:val="3"/>
                <w:vAlign w:val="center"/>
              </w:tcPr>
            </w:tcPrChange>
          </w:tcPr>
          <w:p w14:paraId="1E5C3F28" w14:textId="77777777" w:rsidR="00CE52A9" w:rsidRPr="00AC4FBC" w:rsidRDefault="00CE52A9" w:rsidP="00586E32">
            <w:pPr>
              <w:pStyle w:val="TAC"/>
              <w:rPr>
                <w:ins w:id="15430" w:author="1989" w:date="2024-03-27T13:57:00Z"/>
              </w:rPr>
            </w:pPr>
          </w:p>
        </w:tc>
        <w:tc>
          <w:tcPr>
            <w:tcW w:w="989" w:type="dxa"/>
            <w:vAlign w:val="center"/>
            <w:tcPrChange w:id="15431" w:author="1989" w:date="2024-03-27T13:57:00Z">
              <w:tcPr>
                <w:tcW w:w="989" w:type="dxa"/>
                <w:vAlign w:val="center"/>
              </w:tcPr>
            </w:tcPrChange>
          </w:tcPr>
          <w:p w14:paraId="53EF9A2D" w14:textId="77777777" w:rsidR="00CE52A9" w:rsidRPr="00AC4FBC" w:rsidRDefault="00CE52A9" w:rsidP="00586E32">
            <w:pPr>
              <w:pStyle w:val="TAC"/>
              <w:rPr>
                <w:ins w:id="15432" w:author="1989" w:date="2024-03-27T13:57:00Z"/>
                <w:lang w:eastAsia="zh-TW"/>
              </w:rPr>
            </w:pPr>
          </w:p>
        </w:tc>
        <w:tc>
          <w:tcPr>
            <w:tcW w:w="1289" w:type="dxa"/>
            <w:gridSpan w:val="3"/>
            <w:vAlign w:val="center"/>
            <w:tcPrChange w:id="15433" w:author="1989" w:date="2024-03-27T13:57:00Z">
              <w:tcPr>
                <w:tcW w:w="1289" w:type="dxa"/>
                <w:gridSpan w:val="5"/>
                <w:vAlign w:val="center"/>
              </w:tcPr>
            </w:tcPrChange>
          </w:tcPr>
          <w:p w14:paraId="29FA967A" w14:textId="77777777" w:rsidR="00CE52A9" w:rsidRPr="00AC4FBC" w:rsidRDefault="00CE52A9" w:rsidP="00586E32">
            <w:pPr>
              <w:pStyle w:val="TAC"/>
              <w:rPr>
                <w:ins w:id="15434" w:author="1989" w:date="2024-03-27T13:57:00Z"/>
              </w:rPr>
            </w:pPr>
            <w:ins w:id="15435" w:author="1989" w:date="2024-03-27T13:57:00Z">
              <w:r>
                <w:rPr>
                  <w:rFonts w:hint="eastAsia"/>
                  <w:lang w:eastAsia="ja-JP"/>
                </w:rPr>
                <w:t>2</w:t>
              </w:r>
              <w:r>
                <w:rPr>
                  <w:lang w:eastAsia="ja-JP"/>
                </w:rPr>
                <w:t>1</w:t>
              </w:r>
            </w:ins>
          </w:p>
        </w:tc>
        <w:tc>
          <w:tcPr>
            <w:tcW w:w="1238" w:type="dxa"/>
            <w:gridSpan w:val="6"/>
            <w:vAlign w:val="center"/>
            <w:tcPrChange w:id="15436" w:author="1989" w:date="2024-03-27T13:57:00Z">
              <w:tcPr>
                <w:tcW w:w="1238" w:type="dxa"/>
                <w:gridSpan w:val="7"/>
                <w:vAlign w:val="center"/>
              </w:tcPr>
            </w:tcPrChange>
          </w:tcPr>
          <w:p w14:paraId="0D6B8FE7" w14:textId="77777777" w:rsidR="00CE52A9" w:rsidRPr="00AC4FBC" w:rsidRDefault="00CE52A9" w:rsidP="00586E32">
            <w:pPr>
              <w:pStyle w:val="TAC"/>
              <w:rPr>
                <w:ins w:id="15437" w:author="1989" w:date="2024-03-27T13:57:00Z"/>
              </w:rPr>
            </w:pPr>
            <w:ins w:id="15438" w:author="1989" w:date="2024-03-27T13:57:00Z">
              <w:r>
                <w:rPr>
                  <w:rFonts w:hint="eastAsia"/>
                  <w:lang w:eastAsia="ja-JP"/>
                </w:rPr>
                <w:t>U</w:t>
              </w:r>
              <w:r>
                <w:rPr>
                  <w:lang w:eastAsia="ja-JP"/>
                </w:rPr>
                <w:t>L 1450.4 / DL 1498.4 MHz</w:t>
              </w:r>
            </w:ins>
          </w:p>
        </w:tc>
        <w:tc>
          <w:tcPr>
            <w:tcW w:w="959" w:type="dxa"/>
            <w:gridSpan w:val="4"/>
            <w:vAlign w:val="center"/>
            <w:tcPrChange w:id="15439" w:author="1989" w:date="2024-03-27T13:57:00Z">
              <w:tcPr>
                <w:tcW w:w="959" w:type="dxa"/>
                <w:gridSpan w:val="5"/>
                <w:vAlign w:val="center"/>
              </w:tcPr>
            </w:tcPrChange>
          </w:tcPr>
          <w:p w14:paraId="727C52A1" w14:textId="77777777" w:rsidR="00CE52A9" w:rsidRPr="00AC4FBC" w:rsidRDefault="00CE52A9" w:rsidP="00586E32">
            <w:pPr>
              <w:pStyle w:val="TAC"/>
              <w:rPr>
                <w:ins w:id="15440" w:author="1989" w:date="2024-03-27T13:57:00Z"/>
              </w:rPr>
            </w:pPr>
          </w:p>
        </w:tc>
        <w:tc>
          <w:tcPr>
            <w:tcW w:w="1026" w:type="dxa"/>
            <w:vAlign w:val="center"/>
            <w:tcPrChange w:id="15441" w:author="1989" w:date="2024-03-27T13:57:00Z">
              <w:tcPr>
                <w:tcW w:w="1026" w:type="dxa"/>
                <w:vAlign w:val="center"/>
              </w:tcPr>
            </w:tcPrChange>
          </w:tcPr>
          <w:p w14:paraId="267ACFCB" w14:textId="77777777" w:rsidR="00CE52A9" w:rsidRPr="00AC4FBC" w:rsidRDefault="00CE52A9" w:rsidP="00586E32">
            <w:pPr>
              <w:pStyle w:val="TAC"/>
              <w:rPr>
                <w:ins w:id="15442" w:author="1989" w:date="2024-03-27T13:57:00Z"/>
                <w:lang w:eastAsia="zh-TW"/>
              </w:rPr>
            </w:pPr>
          </w:p>
        </w:tc>
        <w:tc>
          <w:tcPr>
            <w:tcW w:w="963" w:type="dxa"/>
            <w:gridSpan w:val="3"/>
            <w:vAlign w:val="center"/>
            <w:tcPrChange w:id="15443" w:author="1989" w:date="2024-03-27T13:57:00Z">
              <w:tcPr>
                <w:tcW w:w="963" w:type="dxa"/>
                <w:gridSpan w:val="4"/>
                <w:vAlign w:val="center"/>
              </w:tcPr>
            </w:tcPrChange>
          </w:tcPr>
          <w:p w14:paraId="50826866" w14:textId="77777777" w:rsidR="00CE52A9" w:rsidRPr="00AC4FBC" w:rsidRDefault="00CE52A9" w:rsidP="00586E32">
            <w:pPr>
              <w:pStyle w:val="TAC"/>
              <w:rPr>
                <w:ins w:id="15444" w:author="1989" w:date="2024-03-27T13:57:00Z"/>
              </w:rPr>
            </w:pPr>
            <w:ins w:id="15445" w:author="1989" w:date="2024-03-27T13:57:00Z">
              <w:r>
                <w:rPr>
                  <w:lang w:eastAsia="ja-JP"/>
                </w:rPr>
                <w:t>n79</w:t>
              </w:r>
            </w:ins>
          </w:p>
        </w:tc>
        <w:tc>
          <w:tcPr>
            <w:tcW w:w="1321" w:type="dxa"/>
            <w:gridSpan w:val="3"/>
            <w:vAlign w:val="center"/>
            <w:tcPrChange w:id="15446" w:author="1989" w:date="2024-03-27T13:57:00Z">
              <w:tcPr>
                <w:tcW w:w="1321" w:type="dxa"/>
                <w:gridSpan w:val="5"/>
                <w:vAlign w:val="center"/>
              </w:tcPr>
            </w:tcPrChange>
          </w:tcPr>
          <w:p w14:paraId="35EC0019" w14:textId="77777777" w:rsidR="00CE52A9" w:rsidRPr="00AC4FBC" w:rsidRDefault="00CE52A9" w:rsidP="00586E32">
            <w:pPr>
              <w:pStyle w:val="TAC"/>
              <w:rPr>
                <w:ins w:id="15447" w:author="1989" w:date="2024-03-27T13:57:00Z"/>
                <w:lang w:eastAsia="zh-TW"/>
              </w:rPr>
            </w:pPr>
            <w:ins w:id="15448" w:author="1989" w:date="2024-03-27T13:57:00Z">
              <w:r>
                <w:rPr>
                  <w:rFonts w:hint="eastAsia"/>
                  <w:lang w:eastAsia="ja-JP"/>
                </w:rPr>
                <w:t>4</w:t>
              </w:r>
              <w:r>
                <w:rPr>
                  <w:lang w:eastAsia="ja-JP"/>
                </w:rPr>
                <w:t>770 MHz</w:t>
              </w:r>
            </w:ins>
          </w:p>
        </w:tc>
        <w:tc>
          <w:tcPr>
            <w:tcW w:w="972" w:type="dxa"/>
            <w:gridSpan w:val="2"/>
            <w:vAlign w:val="center"/>
            <w:tcPrChange w:id="15449" w:author="1989" w:date="2024-03-27T13:57:00Z">
              <w:tcPr>
                <w:tcW w:w="972" w:type="dxa"/>
                <w:gridSpan w:val="3"/>
                <w:vAlign w:val="center"/>
              </w:tcPr>
            </w:tcPrChange>
          </w:tcPr>
          <w:p w14:paraId="39CCA044" w14:textId="77777777" w:rsidR="00CE52A9" w:rsidRDefault="00CE52A9" w:rsidP="00586E32">
            <w:pPr>
              <w:pStyle w:val="TAC"/>
              <w:rPr>
                <w:ins w:id="15450" w:author="1989" w:date="2024-03-27T13:57:00Z"/>
              </w:rPr>
            </w:pPr>
          </w:p>
        </w:tc>
        <w:tc>
          <w:tcPr>
            <w:tcW w:w="1085" w:type="dxa"/>
            <w:gridSpan w:val="2"/>
            <w:vAlign w:val="center"/>
            <w:tcPrChange w:id="15451" w:author="1989" w:date="2024-03-27T13:57:00Z">
              <w:tcPr>
                <w:tcW w:w="1085" w:type="dxa"/>
                <w:gridSpan w:val="3"/>
                <w:vAlign w:val="center"/>
              </w:tcPr>
            </w:tcPrChange>
          </w:tcPr>
          <w:p w14:paraId="7A2D1ABB" w14:textId="77777777" w:rsidR="00CE52A9" w:rsidRPr="00AC4FBC" w:rsidRDefault="00CE52A9" w:rsidP="00586E32">
            <w:pPr>
              <w:pStyle w:val="TAC"/>
              <w:rPr>
                <w:ins w:id="15452" w:author="1989" w:date="2024-03-27T13:57:00Z"/>
                <w:lang w:eastAsia="zh-TW"/>
              </w:rPr>
            </w:pPr>
          </w:p>
        </w:tc>
      </w:tr>
      <w:tr w:rsidR="00CE52A9" w:rsidRPr="00AC4FBC" w14:paraId="21A7A5C2" w14:textId="77777777" w:rsidTr="00586E32">
        <w:trPr>
          <w:trHeight w:val="241"/>
          <w:ins w:id="15453" w:author="1989" w:date="2024-03-27T13:57:00Z"/>
          <w:trPrChange w:id="15454" w:author="1989" w:date="2024-03-27T13:57:00Z">
            <w:trPr>
              <w:gridBefore w:val="1"/>
              <w:trHeight w:val="241"/>
            </w:trPr>
          </w:trPrChange>
        </w:trPr>
        <w:tc>
          <w:tcPr>
            <w:tcW w:w="462" w:type="dxa"/>
            <w:tcBorders>
              <w:top w:val="nil"/>
            </w:tcBorders>
            <w:vAlign w:val="center"/>
            <w:tcPrChange w:id="15455" w:author="1989" w:date="2024-03-27T13:57:00Z">
              <w:tcPr>
                <w:tcW w:w="404" w:type="dxa"/>
                <w:gridSpan w:val="2"/>
                <w:tcBorders>
                  <w:top w:val="nil"/>
                </w:tcBorders>
                <w:vAlign w:val="center"/>
              </w:tcPr>
            </w:tcPrChange>
          </w:tcPr>
          <w:p w14:paraId="2C5F4C28" w14:textId="77777777" w:rsidR="00CE52A9" w:rsidRPr="00AC4FBC" w:rsidRDefault="00CE52A9" w:rsidP="00586E32">
            <w:pPr>
              <w:pStyle w:val="TAC"/>
              <w:rPr>
                <w:ins w:id="15456" w:author="1989" w:date="2024-03-27T13:57:00Z"/>
              </w:rPr>
            </w:pPr>
          </w:p>
        </w:tc>
        <w:tc>
          <w:tcPr>
            <w:tcW w:w="731" w:type="dxa"/>
            <w:vAlign w:val="center"/>
            <w:tcPrChange w:id="15457" w:author="1989" w:date="2024-03-27T13:57:00Z">
              <w:tcPr>
                <w:tcW w:w="731" w:type="dxa"/>
                <w:gridSpan w:val="2"/>
                <w:vAlign w:val="center"/>
              </w:tcPr>
            </w:tcPrChange>
          </w:tcPr>
          <w:p w14:paraId="5EF96D66" w14:textId="77777777" w:rsidR="00CE52A9" w:rsidRPr="00AC4FBC" w:rsidRDefault="00CE52A9" w:rsidP="00586E32">
            <w:pPr>
              <w:pStyle w:val="TAC"/>
              <w:rPr>
                <w:ins w:id="15458" w:author="1989" w:date="2024-03-27T13:57:00Z"/>
              </w:rPr>
            </w:pPr>
            <w:ins w:id="15459" w:author="1989" w:date="2024-03-27T13:57:00Z">
              <w:r w:rsidRPr="00AC4FBC">
                <w:t>N/A</w:t>
              </w:r>
            </w:ins>
          </w:p>
        </w:tc>
        <w:tc>
          <w:tcPr>
            <w:tcW w:w="1120" w:type="dxa"/>
            <w:gridSpan w:val="2"/>
            <w:vAlign w:val="center"/>
            <w:tcPrChange w:id="15460" w:author="1989" w:date="2024-03-27T13:57:00Z">
              <w:tcPr>
                <w:tcW w:w="1120" w:type="dxa"/>
                <w:gridSpan w:val="3"/>
                <w:vAlign w:val="center"/>
              </w:tcPr>
            </w:tcPrChange>
          </w:tcPr>
          <w:p w14:paraId="21E6DE37" w14:textId="77777777" w:rsidR="00CE52A9" w:rsidRPr="00AC4FBC" w:rsidRDefault="00CE52A9" w:rsidP="00586E32">
            <w:pPr>
              <w:pStyle w:val="TAC"/>
              <w:rPr>
                <w:ins w:id="15461" w:author="1989" w:date="2024-03-27T13:57:00Z"/>
              </w:rPr>
            </w:pPr>
            <w:ins w:id="15462" w:author="1989" w:date="2024-03-27T13:57:00Z">
              <w:r w:rsidRPr="00AC4FBC">
                <w:t>QPSK</w:t>
              </w:r>
            </w:ins>
          </w:p>
        </w:tc>
        <w:tc>
          <w:tcPr>
            <w:tcW w:w="999" w:type="dxa"/>
            <w:gridSpan w:val="2"/>
            <w:vAlign w:val="center"/>
            <w:tcPrChange w:id="15463" w:author="1989" w:date="2024-03-27T13:57:00Z">
              <w:tcPr>
                <w:tcW w:w="999" w:type="dxa"/>
                <w:gridSpan w:val="3"/>
                <w:vAlign w:val="center"/>
              </w:tcPr>
            </w:tcPrChange>
          </w:tcPr>
          <w:p w14:paraId="30E796A2" w14:textId="77777777" w:rsidR="00CE52A9" w:rsidRPr="00AC4FBC" w:rsidRDefault="00CE52A9" w:rsidP="00586E32">
            <w:pPr>
              <w:pStyle w:val="TAC"/>
              <w:rPr>
                <w:ins w:id="15464" w:author="1989" w:date="2024-03-27T13:57:00Z"/>
              </w:rPr>
            </w:pPr>
            <w:ins w:id="15465" w:author="1989" w:date="2024-03-27T13:57:00Z">
              <w:r w:rsidRPr="00AC4FBC">
                <w:t>5 MHz</w:t>
              </w:r>
            </w:ins>
          </w:p>
        </w:tc>
        <w:tc>
          <w:tcPr>
            <w:tcW w:w="989" w:type="dxa"/>
            <w:vAlign w:val="center"/>
            <w:tcPrChange w:id="15466" w:author="1989" w:date="2024-03-27T13:57:00Z">
              <w:tcPr>
                <w:tcW w:w="989" w:type="dxa"/>
                <w:vAlign w:val="center"/>
              </w:tcPr>
            </w:tcPrChange>
          </w:tcPr>
          <w:p w14:paraId="3F8A9699" w14:textId="77777777" w:rsidR="00CE52A9" w:rsidRPr="00AC4FBC" w:rsidRDefault="00CE52A9" w:rsidP="00586E32">
            <w:pPr>
              <w:pStyle w:val="TAC"/>
              <w:rPr>
                <w:ins w:id="15467" w:author="1989" w:date="2024-03-27T13:57:00Z"/>
                <w:lang w:eastAsia="zh-TW"/>
              </w:rPr>
            </w:pPr>
            <w:ins w:id="15468" w:author="1989" w:date="2024-03-27T13:57:00Z">
              <w:r w:rsidRPr="00AC4FBC">
                <w:rPr>
                  <w:lang w:eastAsia="zh-TW"/>
                </w:rPr>
                <w:t>All RBs / 0</w:t>
              </w:r>
            </w:ins>
          </w:p>
        </w:tc>
        <w:tc>
          <w:tcPr>
            <w:tcW w:w="1289" w:type="dxa"/>
            <w:gridSpan w:val="3"/>
            <w:vAlign w:val="center"/>
            <w:tcPrChange w:id="15469" w:author="1989" w:date="2024-03-27T13:57:00Z">
              <w:tcPr>
                <w:tcW w:w="1289" w:type="dxa"/>
                <w:gridSpan w:val="5"/>
                <w:vAlign w:val="center"/>
              </w:tcPr>
            </w:tcPrChange>
          </w:tcPr>
          <w:p w14:paraId="42C04BF1" w14:textId="77777777" w:rsidR="00CE52A9" w:rsidRPr="00AC4FBC" w:rsidRDefault="00CE52A9" w:rsidP="00586E32">
            <w:pPr>
              <w:pStyle w:val="TAC"/>
              <w:rPr>
                <w:ins w:id="15470" w:author="1989" w:date="2024-03-27T13:57:00Z"/>
              </w:rPr>
            </w:pPr>
            <w:ins w:id="15471" w:author="1989" w:date="2024-03-27T13:57:00Z">
              <w:r w:rsidRPr="00AC4FBC">
                <w:t>QPSK</w:t>
              </w:r>
            </w:ins>
          </w:p>
        </w:tc>
        <w:tc>
          <w:tcPr>
            <w:tcW w:w="1238" w:type="dxa"/>
            <w:gridSpan w:val="6"/>
            <w:vAlign w:val="center"/>
            <w:tcPrChange w:id="15472" w:author="1989" w:date="2024-03-27T13:57:00Z">
              <w:tcPr>
                <w:tcW w:w="1238" w:type="dxa"/>
                <w:gridSpan w:val="7"/>
                <w:vAlign w:val="center"/>
              </w:tcPr>
            </w:tcPrChange>
          </w:tcPr>
          <w:p w14:paraId="662E26A7" w14:textId="77777777" w:rsidR="00CE52A9" w:rsidRPr="00AC4FBC" w:rsidRDefault="00CE52A9" w:rsidP="00586E32">
            <w:pPr>
              <w:pStyle w:val="TAC"/>
              <w:rPr>
                <w:ins w:id="15473" w:author="1989" w:date="2024-03-27T13:57:00Z"/>
              </w:rPr>
            </w:pPr>
            <w:ins w:id="15474" w:author="1989" w:date="2024-03-27T13:57:00Z">
              <w:r w:rsidRPr="00AC4FBC">
                <w:t>QPSK</w:t>
              </w:r>
            </w:ins>
          </w:p>
        </w:tc>
        <w:tc>
          <w:tcPr>
            <w:tcW w:w="959" w:type="dxa"/>
            <w:gridSpan w:val="4"/>
            <w:vAlign w:val="center"/>
            <w:tcPrChange w:id="15475" w:author="1989" w:date="2024-03-27T13:57:00Z">
              <w:tcPr>
                <w:tcW w:w="959" w:type="dxa"/>
                <w:gridSpan w:val="5"/>
                <w:vAlign w:val="center"/>
              </w:tcPr>
            </w:tcPrChange>
          </w:tcPr>
          <w:p w14:paraId="138DC729" w14:textId="77777777" w:rsidR="00CE52A9" w:rsidRPr="00AC4FBC" w:rsidRDefault="00CE52A9" w:rsidP="00586E32">
            <w:pPr>
              <w:pStyle w:val="TAC"/>
              <w:rPr>
                <w:ins w:id="15476" w:author="1989" w:date="2024-03-27T13:57:00Z"/>
              </w:rPr>
            </w:pPr>
            <w:ins w:id="15477" w:author="1989" w:date="2024-03-27T13:57:00Z">
              <w:r w:rsidRPr="00AC4FBC">
                <w:t>5 MHz</w:t>
              </w:r>
            </w:ins>
          </w:p>
        </w:tc>
        <w:tc>
          <w:tcPr>
            <w:tcW w:w="1026" w:type="dxa"/>
            <w:vAlign w:val="center"/>
            <w:tcPrChange w:id="15478" w:author="1989" w:date="2024-03-27T13:57:00Z">
              <w:tcPr>
                <w:tcW w:w="1026" w:type="dxa"/>
                <w:vAlign w:val="center"/>
              </w:tcPr>
            </w:tcPrChange>
          </w:tcPr>
          <w:p w14:paraId="411E385A" w14:textId="77777777" w:rsidR="00CE52A9" w:rsidRPr="00AC4FBC" w:rsidRDefault="00CE52A9" w:rsidP="00586E32">
            <w:pPr>
              <w:pStyle w:val="TAC"/>
              <w:rPr>
                <w:ins w:id="15479" w:author="1989" w:date="2024-03-27T13:57:00Z"/>
                <w:lang w:eastAsia="zh-TW"/>
              </w:rPr>
            </w:pPr>
            <w:ins w:id="15480" w:author="1989" w:date="2024-03-27T13:57:00Z">
              <w:r w:rsidRPr="00AC4FBC">
                <w:rPr>
                  <w:lang w:eastAsia="zh-TW"/>
                </w:rPr>
                <w:t>All RBs / All RBs</w:t>
              </w:r>
            </w:ins>
          </w:p>
        </w:tc>
        <w:tc>
          <w:tcPr>
            <w:tcW w:w="963" w:type="dxa"/>
            <w:gridSpan w:val="3"/>
            <w:vAlign w:val="center"/>
            <w:tcPrChange w:id="15481" w:author="1989" w:date="2024-03-27T13:57:00Z">
              <w:tcPr>
                <w:tcW w:w="963" w:type="dxa"/>
                <w:gridSpan w:val="4"/>
                <w:vAlign w:val="center"/>
              </w:tcPr>
            </w:tcPrChange>
          </w:tcPr>
          <w:p w14:paraId="3F64A0F9" w14:textId="77777777" w:rsidR="00CE52A9" w:rsidRPr="00AC4FBC" w:rsidRDefault="00CE52A9" w:rsidP="00586E32">
            <w:pPr>
              <w:pStyle w:val="TAC"/>
              <w:rPr>
                <w:ins w:id="15482" w:author="1989" w:date="2024-03-27T13:57:00Z"/>
              </w:rPr>
            </w:pPr>
            <w:ins w:id="15483" w:author="1989" w:date="2024-03-27T13:57:00Z">
              <w:r w:rsidRPr="00AC4FBC">
                <w:t>DFT-s-OFDM</w:t>
              </w:r>
              <w:r w:rsidRPr="00AC4FBC">
                <w:rPr>
                  <w:lang w:eastAsia="zh-TW"/>
                </w:rPr>
                <w:t xml:space="preserve"> QPSK</w:t>
              </w:r>
            </w:ins>
          </w:p>
        </w:tc>
        <w:tc>
          <w:tcPr>
            <w:tcW w:w="1321" w:type="dxa"/>
            <w:gridSpan w:val="3"/>
            <w:vAlign w:val="center"/>
            <w:tcPrChange w:id="15484" w:author="1989" w:date="2024-03-27T13:57:00Z">
              <w:tcPr>
                <w:tcW w:w="1321" w:type="dxa"/>
                <w:gridSpan w:val="5"/>
                <w:vAlign w:val="center"/>
              </w:tcPr>
            </w:tcPrChange>
          </w:tcPr>
          <w:p w14:paraId="128046DA" w14:textId="77777777" w:rsidR="00CE52A9" w:rsidRPr="00AC4FBC" w:rsidRDefault="00CE52A9" w:rsidP="00586E32">
            <w:pPr>
              <w:pStyle w:val="TAC"/>
              <w:rPr>
                <w:ins w:id="15485" w:author="1989" w:date="2024-03-27T13:57:00Z"/>
                <w:lang w:eastAsia="zh-TW"/>
              </w:rPr>
            </w:pPr>
            <w:ins w:id="15486" w:author="1989" w:date="2024-03-27T13:57:00Z">
              <w:r w:rsidRPr="00AC4FBC">
                <w:rPr>
                  <w:lang w:eastAsia="zh-TW"/>
                </w:rPr>
                <w:t>CP-OFDM QPSK</w:t>
              </w:r>
            </w:ins>
          </w:p>
        </w:tc>
        <w:tc>
          <w:tcPr>
            <w:tcW w:w="972" w:type="dxa"/>
            <w:gridSpan w:val="2"/>
            <w:vAlign w:val="center"/>
            <w:tcPrChange w:id="15487" w:author="1989" w:date="2024-03-27T13:57:00Z">
              <w:tcPr>
                <w:tcW w:w="972" w:type="dxa"/>
                <w:gridSpan w:val="3"/>
                <w:vAlign w:val="center"/>
              </w:tcPr>
            </w:tcPrChange>
          </w:tcPr>
          <w:p w14:paraId="5E2ADD3B" w14:textId="77777777" w:rsidR="00CE52A9" w:rsidRDefault="00CE52A9" w:rsidP="00586E32">
            <w:pPr>
              <w:pStyle w:val="TAC"/>
              <w:rPr>
                <w:ins w:id="15488" w:author="1989" w:date="2024-03-27T13:57:00Z"/>
              </w:rPr>
            </w:pPr>
            <w:ins w:id="15489" w:author="1989" w:date="2024-03-27T13:57:00Z">
              <w:r>
                <w:t>1</w:t>
              </w:r>
              <w:r w:rsidRPr="00AC4FBC">
                <w:t>0 MHz</w:t>
              </w:r>
            </w:ins>
          </w:p>
        </w:tc>
        <w:tc>
          <w:tcPr>
            <w:tcW w:w="1085" w:type="dxa"/>
            <w:gridSpan w:val="2"/>
            <w:vAlign w:val="center"/>
            <w:tcPrChange w:id="15490" w:author="1989" w:date="2024-03-27T13:57:00Z">
              <w:tcPr>
                <w:tcW w:w="1085" w:type="dxa"/>
                <w:gridSpan w:val="3"/>
                <w:vAlign w:val="center"/>
              </w:tcPr>
            </w:tcPrChange>
          </w:tcPr>
          <w:p w14:paraId="2D75F794" w14:textId="77777777" w:rsidR="00CE52A9" w:rsidRPr="00AC4FBC" w:rsidRDefault="00CE52A9" w:rsidP="00586E32">
            <w:pPr>
              <w:pStyle w:val="TAC"/>
              <w:rPr>
                <w:ins w:id="15491" w:author="1989" w:date="2024-03-27T13:57:00Z"/>
                <w:lang w:eastAsia="zh-TW"/>
              </w:rPr>
            </w:pPr>
            <w:ins w:id="15492" w:author="1989" w:date="2024-03-27T13:57:00Z">
              <w:r w:rsidRPr="00AC4FBC">
                <w:rPr>
                  <w:lang w:eastAsia="zh-TW"/>
                </w:rPr>
                <w:t>All RBs / All RBs</w:t>
              </w:r>
            </w:ins>
          </w:p>
        </w:tc>
      </w:tr>
      <w:tr w:rsidR="00CE52A9" w:rsidRPr="00AC4FBC" w14:paraId="7DF887AA" w14:textId="77777777" w:rsidTr="00586E32">
        <w:trPr>
          <w:trHeight w:val="241"/>
          <w:trPrChange w:id="15493" w:author="1989" w:date="2024-03-27T13:57:00Z">
            <w:trPr>
              <w:gridBefore w:val="1"/>
              <w:trHeight w:val="241"/>
            </w:trPr>
          </w:trPrChange>
        </w:trPr>
        <w:tc>
          <w:tcPr>
            <w:tcW w:w="13154" w:type="dxa"/>
            <w:gridSpan w:val="31"/>
            <w:tcBorders>
              <w:top w:val="nil"/>
            </w:tcBorders>
            <w:vAlign w:val="center"/>
            <w:tcPrChange w:id="15494" w:author="1989" w:date="2024-03-27T13:57:00Z">
              <w:tcPr>
                <w:tcW w:w="13096" w:type="dxa"/>
                <w:gridSpan w:val="44"/>
                <w:tcBorders>
                  <w:top w:val="nil"/>
                </w:tcBorders>
                <w:vAlign w:val="center"/>
              </w:tcPr>
            </w:tcPrChange>
          </w:tcPr>
          <w:p w14:paraId="378ED7C6" w14:textId="77777777" w:rsidR="00CE52A9" w:rsidRPr="00AC4FBC" w:rsidRDefault="00CE52A9" w:rsidP="00586E32">
            <w:pPr>
              <w:pStyle w:val="TAC"/>
              <w:rPr>
                <w:b/>
                <w:bCs/>
                <w:lang w:eastAsia="zh-TW"/>
              </w:rPr>
            </w:pPr>
            <w:r w:rsidRPr="00AC4FBC">
              <w:rPr>
                <w:b/>
                <w:bCs/>
              </w:rPr>
              <w:t>Test Settings for DC_3A-28A_n78A Configuration – Note 3</w:t>
            </w:r>
          </w:p>
        </w:tc>
      </w:tr>
      <w:tr w:rsidR="00CE52A9" w:rsidRPr="00AC4FBC" w14:paraId="4F904970" w14:textId="77777777" w:rsidTr="00586E32">
        <w:trPr>
          <w:trHeight w:val="241"/>
          <w:trPrChange w:id="15495" w:author="1989" w:date="2024-03-27T13:57:00Z">
            <w:trPr>
              <w:gridBefore w:val="1"/>
              <w:trHeight w:val="241"/>
            </w:trPr>
          </w:trPrChange>
        </w:trPr>
        <w:tc>
          <w:tcPr>
            <w:tcW w:w="462" w:type="dxa"/>
            <w:tcBorders>
              <w:top w:val="nil"/>
            </w:tcBorders>
            <w:vAlign w:val="center"/>
            <w:tcPrChange w:id="15496" w:author="1989" w:date="2024-03-27T13:57:00Z">
              <w:tcPr>
                <w:tcW w:w="404" w:type="dxa"/>
                <w:gridSpan w:val="2"/>
                <w:tcBorders>
                  <w:top w:val="nil"/>
                </w:tcBorders>
                <w:vAlign w:val="center"/>
              </w:tcPr>
            </w:tcPrChange>
          </w:tcPr>
          <w:p w14:paraId="42798290" w14:textId="77777777" w:rsidR="00CE52A9" w:rsidRPr="00AC4FBC" w:rsidRDefault="00CE52A9" w:rsidP="00586E32">
            <w:pPr>
              <w:pStyle w:val="TAC"/>
            </w:pPr>
            <w:r w:rsidRPr="00AC4FBC">
              <w:t>1</w:t>
            </w:r>
          </w:p>
        </w:tc>
        <w:tc>
          <w:tcPr>
            <w:tcW w:w="731" w:type="dxa"/>
            <w:vAlign w:val="center"/>
            <w:tcPrChange w:id="15497" w:author="1989" w:date="2024-03-27T13:57:00Z">
              <w:tcPr>
                <w:tcW w:w="731" w:type="dxa"/>
                <w:gridSpan w:val="2"/>
                <w:vAlign w:val="center"/>
              </w:tcPr>
            </w:tcPrChange>
          </w:tcPr>
          <w:p w14:paraId="4A92A741" w14:textId="77777777" w:rsidR="00CE52A9" w:rsidRPr="00AC4FBC" w:rsidRDefault="00CE52A9" w:rsidP="00586E32">
            <w:pPr>
              <w:pStyle w:val="TAC"/>
            </w:pPr>
            <w:r w:rsidRPr="00AC4FBC">
              <w:t>28</w:t>
            </w:r>
          </w:p>
        </w:tc>
        <w:tc>
          <w:tcPr>
            <w:tcW w:w="1120" w:type="dxa"/>
            <w:gridSpan w:val="2"/>
            <w:vAlign w:val="center"/>
            <w:tcPrChange w:id="15498" w:author="1989" w:date="2024-03-27T13:57:00Z">
              <w:tcPr>
                <w:tcW w:w="1120" w:type="dxa"/>
                <w:gridSpan w:val="3"/>
                <w:vAlign w:val="center"/>
              </w:tcPr>
            </w:tcPrChange>
          </w:tcPr>
          <w:p w14:paraId="77273364" w14:textId="77777777" w:rsidR="00CE52A9" w:rsidRPr="00AC4FBC" w:rsidRDefault="00CE52A9" w:rsidP="00586E32">
            <w:pPr>
              <w:pStyle w:val="TAC"/>
            </w:pPr>
            <w:r w:rsidRPr="00AC4FBC">
              <w:t>UL 740 / DL 760 MHz</w:t>
            </w:r>
          </w:p>
        </w:tc>
        <w:tc>
          <w:tcPr>
            <w:tcW w:w="999" w:type="dxa"/>
            <w:gridSpan w:val="2"/>
            <w:vAlign w:val="center"/>
            <w:tcPrChange w:id="15499" w:author="1989" w:date="2024-03-27T13:57:00Z">
              <w:tcPr>
                <w:tcW w:w="999" w:type="dxa"/>
                <w:gridSpan w:val="3"/>
                <w:vAlign w:val="center"/>
              </w:tcPr>
            </w:tcPrChange>
          </w:tcPr>
          <w:p w14:paraId="35EB67CF" w14:textId="77777777" w:rsidR="00CE52A9" w:rsidRPr="00AC4FBC" w:rsidRDefault="00CE52A9" w:rsidP="00586E32">
            <w:pPr>
              <w:pStyle w:val="TAC"/>
            </w:pPr>
          </w:p>
        </w:tc>
        <w:tc>
          <w:tcPr>
            <w:tcW w:w="989" w:type="dxa"/>
            <w:vAlign w:val="center"/>
            <w:tcPrChange w:id="15500" w:author="1989" w:date="2024-03-27T13:57:00Z">
              <w:tcPr>
                <w:tcW w:w="989" w:type="dxa"/>
                <w:vAlign w:val="center"/>
              </w:tcPr>
            </w:tcPrChange>
          </w:tcPr>
          <w:p w14:paraId="22FA3A01" w14:textId="77777777" w:rsidR="00CE52A9" w:rsidRPr="00AC4FBC" w:rsidRDefault="00CE52A9" w:rsidP="00586E32">
            <w:pPr>
              <w:pStyle w:val="TAC"/>
              <w:rPr>
                <w:lang w:eastAsia="zh-TW"/>
              </w:rPr>
            </w:pPr>
          </w:p>
        </w:tc>
        <w:tc>
          <w:tcPr>
            <w:tcW w:w="1289" w:type="dxa"/>
            <w:gridSpan w:val="3"/>
            <w:vAlign w:val="center"/>
            <w:tcPrChange w:id="15501" w:author="1989" w:date="2024-03-27T13:57:00Z">
              <w:tcPr>
                <w:tcW w:w="1289" w:type="dxa"/>
                <w:gridSpan w:val="5"/>
                <w:vAlign w:val="center"/>
              </w:tcPr>
            </w:tcPrChange>
          </w:tcPr>
          <w:p w14:paraId="74900EFA" w14:textId="77777777" w:rsidR="00CE52A9" w:rsidRPr="00AC4FBC" w:rsidRDefault="00CE52A9" w:rsidP="00586E32">
            <w:pPr>
              <w:pStyle w:val="TAC"/>
            </w:pPr>
            <w:r w:rsidRPr="00AC4FBC">
              <w:t>3</w:t>
            </w:r>
          </w:p>
        </w:tc>
        <w:tc>
          <w:tcPr>
            <w:tcW w:w="1238" w:type="dxa"/>
            <w:gridSpan w:val="6"/>
            <w:vAlign w:val="center"/>
            <w:tcPrChange w:id="15502" w:author="1989" w:date="2024-03-27T13:57:00Z">
              <w:tcPr>
                <w:tcW w:w="1238" w:type="dxa"/>
                <w:gridSpan w:val="7"/>
                <w:vAlign w:val="center"/>
              </w:tcPr>
            </w:tcPrChange>
          </w:tcPr>
          <w:p w14:paraId="559B8C1F" w14:textId="77777777" w:rsidR="00CE52A9" w:rsidRPr="00AC4FBC" w:rsidRDefault="00CE52A9" w:rsidP="00586E32">
            <w:pPr>
              <w:pStyle w:val="TAC"/>
            </w:pPr>
            <w:r w:rsidRPr="00AC4FBC">
              <w:t>UL 1775 / DL 1870 MHz</w:t>
            </w:r>
          </w:p>
        </w:tc>
        <w:tc>
          <w:tcPr>
            <w:tcW w:w="959" w:type="dxa"/>
            <w:gridSpan w:val="4"/>
            <w:vAlign w:val="center"/>
            <w:tcPrChange w:id="15503" w:author="1989" w:date="2024-03-27T13:57:00Z">
              <w:tcPr>
                <w:tcW w:w="959" w:type="dxa"/>
                <w:gridSpan w:val="5"/>
                <w:vAlign w:val="center"/>
              </w:tcPr>
            </w:tcPrChange>
          </w:tcPr>
          <w:p w14:paraId="4B5B727A" w14:textId="77777777" w:rsidR="00CE52A9" w:rsidRPr="00AC4FBC" w:rsidRDefault="00CE52A9" w:rsidP="00586E32">
            <w:pPr>
              <w:pStyle w:val="TAC"/>
            </w:pPr>
          </w:p>
        </w:tc>
        <w:tc>
          <w:tcPr>
            <w:tcW w:w="1026" w:type="dxa"/>
            <w:vAlign w:val="center"/>
            <w:tcPrChange w:id="15504" w:author="1989" w:date="2024-03-27T13:57:00Z">
              <w:tcPr>
                <w:tcW w:w="1026" w:type="dxa"/>
                <w:vAlign w:val="center"/>
              </w:tcPr>
            </w:tcPrChange>
          </w:tcPr>
          <w:p w14:paraId="0E439DC5" w14:textId="77777777" w:rsidR="00CE52A9" w:rsidRPr="00AC4FBC" w:rsidRDefault="00CE52A9" w:rsidP="00586E32">
            <w:pPr>
              <w:pStyle w:val="TAC"/>
              <w:rPr>
                <w:lang w:eastAsia="zh-TW"/>
              </w:rPr>
            </w:pPr>
          </w:p>
        </w:tc>
        <w:tc>
          <w:tcPr>
            <w:tcW w:w="963" w:type="dxa"/>
            <w:gridSpan w:val="3"/>
            <w:vAlign w:val="center"/>
            <w:tcPrChange w:id="15505" w:author="1989" w:date="2024-03-27T13:57:00Z">
              <w:tcPr>
                <w:tcW w:w="963" w:type="dxa"/>
                <w:gridSpan w:val="4"/>
                <w:vAlign w:val="center"/>
              </w:tcPr>
            </w:tcPrChange>
          </w:tcPr>
          <w:p w14:paraId="5308542D" w14:textId="77777777" w:rsidR="00CE52A9" w:rsidRPr="00AC4FBC" w:rsidRDefault="00CE52A9" w:rsidP="00586E32">
            <w:pPr>
              <w:pStyle w:val="TAC"/>
              <w:rPr>
                <w:lang w:eastAsia="zh-TW"/>
              </w:rPr>
            </w:pPr>
            <w:r w:rsidRPr="00AC4FBC">
              <w:t>n78</w:t>
            </w:r>
          </w:p>
        </w:tc>
        <w:tc>
          <w:tcPr>
            <w:tcW w:w="1321" w:type="dxa"/>
            <w:gridSpan w:val="3"/>
            <w:vAlign w:val="center"/>
            <w:tcPrChange w:id="15506" w:author="1989" w:date="2024-03-27T13:57:00Z">
              <w:tcPr>
                <w:tcW w:w="1321" w:type="dxa"/>
                <w:gridSpan w:val="5"/>
                <w:vAlign w:val="center"/>
              </w:tcPr>
            </w:tcPrChange>
          </w:tcPr>
          <w:p w14:paraId="01921260" w14:textId="77777777" w:rsidR="00CE52A9" w:rsidRPr="00AC4FBC" w:rsidRDefault="00CE52A9" w:rsidP="00586E32">
            <w:pPr>
              <w:pStyle w:val="TAC"/>
              <w:rPr>
                <w:lang w:eastAsia="zh-TW"/>
              </w:rPr>
            </w:pPr>
            <w:r w:rsidRPr="00AC4FBC">
              <w:rPr>
                <w:lang w:eastAsia="zh-TW"/>
              </w:rPr>
              <w:t>3350 MHz</w:t>
            </w:r>
          </w:p>
        </w:tc>
        <w:tc>
          <w:tcPr>
            <w:tcW w:w="972" w:type="dxa"/>
            <w:gridSpan w:val="2"/>
            <w:vAlign w:val="center"/>
            <w:tcPrChange w:id="15507" w:author="1989" w:date="2024-03-27T13:57:00Z">
              <w:tcPr>
                <w:tcW w:w="972" w:type="dxa"/>
                <w:gridSpan w:val="3"/>
                <w:vAlign w:val="center"/>
              </w:tcPr>
            </w:tcPrChange>
          </w:tcPr>
          <w:p w14:paraId="5BD7A00D" w14:textId="77777777" w:rsidR="00CE52A9" w:rsidRPr="00AC4FBC" w:rsidRDefault="00CE52A9" w:rsidP="00586E32">
            <w:pPr>
              <w:pStyle w:val="TAC"/>
            </w:pPr>
          </w:p>
        </w:tc>
        <w:tc>
          <w:tcPr>
            <w:tcW w:w="1085" w:type="dxa"/>
            <w:gridSpan w:val="2"/>
            <w:vAlign w:val="center"/>
            <w:tcPrChange w:id="15508" w:author="1989" w:date="2024-03-27T13:57:00Z">
              <w:tcPr>
                <w:tcW w:w="1085" w:type="dxa"/>
                <w:gridSpan w:val="3"/>
                <w:vAlign w:val="center"/>
              </w:tcPr>
            </w:tcPrChange>
          </w:tcPr>
          <w:p w14:paraId="7A23EEE2" w14:textId="77777777" w:rsidR="00CE52A9" w:rsidRPr="00AC4FBC" w:rsidRDefault="00CE52A9" w:rsidP="00586E32">
            <w:pPr>
              <w:pStyle w:val="TAC"/>
              <w:rPr>
                <w:lang w:eastAsia="zh-TW"/>
              </w:rPr>
            </w:pPr>
          </w:p>
        </w:tc>
      </w:tr>
      <w:tr w:rsidR="00CE52A9" w:rsidRPr="00AC4FBC" w14:paraId="7C7DAEFA" w14:textId="77777777" w:rsidTr="00586E32">
        <w:trPr>
          <w:trHeight w:val="241"/>
          <w:trPrChange w:id="15509" w:author="1989" w:date="2024-03-27T13:57:00Z">
            <w:trPr>
              <w:gridBefore w:val="1"/>
              <w:trHeight w:val="241"/>
            </w:trPr>
          </w:trPrChange>
        </w:trPr>
        <w:tc>
          <w:tcPr>
            <w:tcW w:w="462" w:type="dxa"/>
            <w:tcBorders>
              <w:top w:val="nil"/>
            </w:tcBorders>
            <w:vAlign w:val="center"/>
            <w:tcPrChange w:id="15510" w:author="1989" w:date="2024-03-27T13:57:00Z">
              <w:tcPr>
                <w:tcW w:w="404" w:type="dxa"/>
                <w:gridSpan w:val="2"/>
                <w:tcBorders>
                  <w:top w:val="nil"/>
                </w:tcBorders>
                <w:vAlign w:val="center"/>
              </w:tcPr>
            </w:tcPrChange>
          </w:tcPr>
          <w:p w14:paraId="6D5E38E8" w14:textId="77777777" w:rsidR="00CE52A9" w:rsidRPr="00AC4FBC" w:rsidRDefault="00CE52A9" w:rsidP="00586E32">
            <w:pPr>
              <w:pStyle w:val="TAC"/>
            </w:pPr>
          </w:p>
        </w:tc>
        <w:tc>
          <w:tcPr>
            <w:tcW w:w="731" w:type="dxa"/>
            <w:vAlign w:val="center"/>
            <w:tcPrChange w:id="15511" w:author="1989" w:date="2024-03-27T13:57:00Z">
              <w:tcPr>
                <w:tcW w:w="731" w:type="dxa"/>
                <w:gridSpan w:val="2"/>
                <w:vAlign w:val="center"/>
              </w:tcPr>
            </w:tcPrChange>
          </w:tcPr>
          <w:p w14:paraId="52BA19B6" w14:textId="77777777" w:rsidR="00CE52A9" w:rsidRPr="00AC4FBC" w:rsidRDefault="00CE52A9" w:rsidP="00586E32">
            <w:pPr>
              <w:pStyle w:val="TAC"/>
            </w:pPr>
            <w:r w:rsidRPr="00AC4FBC">
              <w:t>QPSK</w:t>
            </w:r>
          </w:p>
        </w:tc>
        <w:tc>
          <w:tcPr>
            <w:tcW w:w="1120" w:type="dxa"/>
            <w:gridSpan w:val="2"/>
            <w:vAlign w:val="center"/>
            <w:tcPrChange w:id="15512" w:author="1989" w:date="2024-03-27T13:57:00Z">
              <w:tcPr>
                <w:tcW w:w="1120" w:type="dxa"/>
                <w:gridSpan w:val="3"/>
                <w:vAlign w:val="center"/>
              </w:tcPr>
            </w:tcPrChange>
          </w:tcPr>
          <w:p w14:paraId="487937A7" w14:textId="77777777" w:rsidR="00CE52A9" w:rsidRPr="00AC4FBC" w:rsidRDefault="00CE52A9" w:rsidP="00586E32">
            <w:pPr>
              <w:pStyle w:val="TAC"/>
            </w:pPr>
            <w:r w:rsidRPr="00AC4FBC">
              <w:t>QPSK</w:t>
            </w:r>
          </w:p>
        </w:tc>
        <w:tc>
          <w:tcPr>
            <w:tcW w:w="999" w:type="dxa"/>
            <w:gridSpan w:val="2"/>
            <w:vAlign w:val="center"/>
            <w:tcPrChange w:id="15513" w:author="1989" w:date="2024-03-27T13:57:00Z">
              <w:tcPr>
                <w:tcW w:w="999" w:type="dxa"/>
                <w:gridSpan w:val="3"/>
                <w:vAlign w:val="center"/>
              </w:tcPr>
            </w:tcPrChange>
          </w:tcPr>
          <w:p w14:paraId="6D58E804" w14:textId="77777777" w:rsidR="00CE52A9" w:rsidRPr="00AC4FBC" w:rsidRDefault="00CE52A9" w:rsidP="00586E32">
            <w:pPr>
              <w:pStyle w:val="TAC"/>
            </w:pPr>
            <w:r w:rsidRPr="00AC4FBC">
              <w:t>5 MHz</w:t>
            </w:r>
          </w:p>
        </w:tc>
        <w:tc>
          <w:tcPr>
            <w:tcW w:w="989" w:type="dxa"/>
            <w:vAlign w:val="center"/>
            <w:tcPrChange w:id="15514" w:author="1989" w:date="2024-03-27T13:57:00Z">
              <w:tcPr>
                <w:tcW w:w="989" w:type="dxa"/>
                <w:vAlign w:val="center"/>
              </w:tcPr>
            </w:tcPrChange>
          </w:tcPr>
          <w:p w14:paraId="06C9E64E"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515" w:author="1989" w:date="2024-03-27T13:57:00Z">
              <w:tcPr>
                <w:tcW w:w="1289" w:type="dxa"/>
                <w:gridSpan w:val="5"/>
                <w:vAlign w:val="center"/>
              </w:tcPr>
            </w:tcPrChange>
          </w:tcPr>
          <w:p w14:paraId="0A94F3C3" w14:textId="77777777" w:rsidR="00CE52A9" w:rsidRPr="00AC4FBC" w:rsidRDefault="00CE52A9" w:rsidP="00586E32">
            <w:pPr>
              <w:pStyle w:val="TAC"/>
            </w:pPr>
            <w:r w:rsidRPr="00AC4FBC">
              <w:t>N/A</w:t>
            </w:r>
          </w:p>
        </w:tc>
        <w:tc>
          <w:tcPr>
            <w:tcW w:w="1238" w:type="dxa"/>
            <w:gridSpan w:val="6"/>
            <w:vAlign w:val="center"/>
            <w:tcPrChange w:id="15516" w:author="1989" w:date="2024-03-27T13:57:00Z">
              <w:tcPr>
                <w:tcW w:w="1238" w:type="dxa"/>
                <w:gridSpan w:val="7"/>
                <w:vAlign w:val="center"/>
              </w:tcPr>
            </w:tcPrChange>
          </w:tcPr>
          <w:p w14:paraId="0F5846E0" w14:textId="77777777" w:rsidR="00CE52A9" w:rsidRPr="00AC4FBC" w:rsidRDefault="00CE52A9" w:rsidP="00586E32">
            <w:pPr>
              <w:pStyle w:val="TAC"/>
            </w:pPr>
            <w:r w:rsidRPr="00AC4FBC">
              <w:t>QPSK</w:t>
            </w:r>
          </w:p>
        </w:tc>
        <w:tc>
          <w:tcPr>
            <w:tcW w:w="959" w:type="dxa"/>
            <w:gridSpan w:val="4"/>
            <w:vAlign w:val="center"/>
            <w:tcPrChange w:id="15517" w:author="1989" w:date="2024-03-27T13:57:00Z">
              <w:tcPr>
                <w:tcW w:w="959" w:type="dxa"/>
                <w:gridSpan w:val="5"/>
                <w:vAlign w:val="center"/>
              </w:tcPr>
            </w:tcPrChange>
          </w:tcPr>
          <w:p w14:paraId="48A3BA58" w14:textId="77777777" w:rsidR="00CE52A9" w:rsidRPr="00AC4FBC" w:rsidRDefault="00CE52A9" w:rsidP="00586E32">
            <w:pPr>
              <w:pStyle w:val="TAC"/>
            </w:pPr>
            <w:r w:rsidRPr="00AC4FBC">
              <w:t>5 MHz</w:t>
            </w:r>
          </w:p>
        </w:tc>
        <w:tc>
          <w:tcPr>
            <w:tcW w:w="1026" w:type="dxa"/>
            <w:vAlign w:val="center"/>
            <w:tcPrChange w:id="15518" w:author="1989" w:date="2024-03-27T13:57:00Z">
              <w:tcPr>
                <w:tcW w:w="1026" w:type="dxa"/>
                <w:vAlign w:val="center"/>
              </w:tcPr>
            </w:tcPrChange>
          </w:tcPr>
          <w:p w14:paraId="4C3099EF"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519" w:author="1989" w:date="2024-03-27T13:57:00Z">
              <w:tcPr>
                <w:tcW w:w="963" w:type="dxa"/>
                <w:gridSpan w:val="4"/>
                <w:vAlign w:val="center"/>
              </w:tcPr>
            </w:tcPrChange>
          </w:tcPr>
          <w:p w14:paraId="7F8E491A" w14:textId="77777777" w:rsidR="00CE52A9" w:rsidRPr="00AC4FBC" w:rsidRDefault="00CE52A9" w:rsidP="00586E32">
            <w:pPr>
              <w:pStyle w:val="TAC"/>
              <w:rPr>
                <w:lang w:eastAsia="zh-TW"/>
              </w:rPr>
            </w:pPr>
            <w:r w:rsidRPr="00AC4FBC">
              <w:t>DFT-s-</w:t>
            </w:r>
            <w:r w:rsidRPr="00AC4FBC">
              <w:rPr>
                <w:lang w:eastAsia="zh-TW"/>
              </w:rPr>
              <w:t>OFDM QPSK</w:t>
            </w:r>
          </w:p>
        </w:tc>
        <w:tc>
          <w:tcPr>
            <w:tcW w:w="1321" w:type="dxa"/>
            <w:gridSpan w:val="3"/>
            <w:vAlign w:val="center"/>
            <w:tcPrChange w:id="15520" w:author="1989" w:date="2024-03-27T13:57:00Z">
              <w:tcPr>
                <w:tcW w:w="1321" w:type="dxa"/>
                <w:gridSpan w:val="5"/>
                <w:vAlign w:val="center"/>
              </w:tcPr>
            </w:tcPrChange>
          </w:tcPr>
          <w:p w14:paraId="10975E23"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521" w:author="1989" w:date="2024-03-27T13:57:00Z">
              <w:tcPr>
                <w:tcW w:w="972" w:type="dxa"/>
                <w:gridSpan w:val="3"/>
                <w:vAlign w:val="center"/>
              </w:tcPr>
            </w:tcPrChange>
          </w:tcPr>
          <w:p w14:paraId="1A032994" w14:textId="77777777" w:rsidR="00CE52A9" w:rsidRPr="00AC4FBC" w:rsidRDefault="00CE52A9" w:rsidP="00586E32">
            <w:pPr>
              <w:pStyle w:val="TAC"/>
            </w:pPr>
            <w:r w:rsidRPr="00AC4FBC">
              <w:t>10 MHz</w:t>
            </w:r>
          </w:p>
        </w:tc>
        <w:tc>
          <w:tcPr>
            <w:tcW w:w="1085" w:type="dxa"/>
            <w:gridSpan w:val="2"/>
            <w:vAlign w:val="center"/>
            <w:tcPrChange w:id="15522" w:author="1989" w:date="2024-03-27T13:57:00Z">
              <w:tcPr>
                <w:tcW w:w="1085" w:type="dxa"/>
                <w:gridSpan w:val="3"/>
                <w:vAlign w:val="center"/>
              </w:tcPr>
            </w:tcPrChange>
          </w:tcPr>
          <w:p w14:paraId="065EC379" w14:textId="77777777" w:rsidR="00CE52A9" w:rsidRPr="00AC4FBC" w:rsidRDefault="00CE52A9" w:rsidP="00586E32">
            <w:pPr>
              <w:pStyle w:val="TAC"/>
              <w:rPr>
                <w:lang w:eastAsia="zh-TW"/>
              </w:rPr>
            </w:pPr>
            <w:r w:rsidRPr="00AC4FBC">
              <w:rPr>
                <w:lang w:eastAsia="zh-TW"/>
              </w:rPr>
              <w:t>All RBs / All RBs</w:t>
            </w:r>
          </w:p>
        </w:tc>
      </w:tr>
      <w:tr w:rsidR="00CE52A9" w:rsidRPr="00AC4FBC" w14:paraId="53F9F34F" w14:textId="77777777" w:rsidTr="00586E32">
        <w:trPr>
          <w:trHeight w:val="241"/>
          <w:trPrChange w:id="15523" w:author="1989" w:date="2024-03-27T13:57:00Z">
            <w:trPr>
              <w:gridBefore w:val="1"/>
              <w:trHeight w:val="241"/>
            </w:trPr>
          </w:trPrChange>
        </w:trPr>
        <w:tc>
          <w:tcPr>
            <w:tcW w:w="13154" w:type="dxa"/>
            <w:gridSpan w:val="31"/>
            <w:tcBorders>
              <w:top w:val="nil"/>
              <w:left w:val="single" w:sz="4" w:space="0" w:color="auto"/>
              <w:bottom w:val="single" w:sz="4" w:space="0" w:color="auto"/>
              <w:right w:val="single" w:sz="4" w:space="0" w:color="auto"/>
            </w:tcBorders>
            <w:vAlign w:val="center"/>
            <w:hideMark/>
            <w:tcPrChange w:id="15524" w:author="1989" w:date="2024-03-27T13:57:00Z">
              <w:tcPr>
                <w:tcW w:w="13096" w:type="dxa"/>
                <w:gridSpan w:val="44"/>
                <w:tcBorders>
                  <w:top w:val="nil"/>
                  <w:left w:val="single" w:sz="4" w:space="0" w:color="auto"/>
                  <w:bottom w:val="single" w:sz="4" w:space="0" w:color="auto"/>
                  <w:right w:val="single" w:sz="4" w:space="0" w:color="auto"/>
                </w:tcBorders>
                <w:vAlign w:val="center"/>
                <w:hideMark/>
              </w:tcPr>
            </w:tcPrChange>
          </w:tcPr>
          <w:p w14:paraId="7CAEAB98" w14:textId="77777777" w:rsidR="00CE52A9" w:rsidRPr="00AC4FBC" w:rsidRDefault="00CE52A9" w:rsidP="00586E32">
            <w:pPr>
              <w:pStyle w:val="TAH"/>
              <w:rPr>
                <w:lang w:eastAsia="zh-TW"/>
              </w:rPr>
            </w:pPr>
            <w:r w:rsidRPr="00AC4FBC">
              <w:t>Test Settings for DC_3A_n28A-n78A Configuration – Note 3</w:t>
            </w:r>
          </w:p>
        </w:tc>
      </w:tr>
      <w:tr w:rsidR="00CE52A9" w:rsidRPr="00AC4FBC" w14:paraId="6F0B7CDB" w14:textId="77777777" w:rsidTr="00586E32">
        <w:trPr>
          <w:trHeight w:val="241"/>
          <w:trPrChange w:id="15525" w:author="1989" w:date="2024-03-27T13:57:00Z">
            <w:trPr>
              <w:gridBefore w:val="1"/>
              <w:trHeight w:val="241"/>
            </w:trPr>
          </w:trPrChange>
        </w:trPr>
        <w:tc>
          <w:tcPr>
            <w:tcW w:w="462" w:type="dxa"/>
            <w:vMerge w:val="restart"/>
            <w:tcBorders>
              <w:top w:val="nil"/>
              <w:left w:val="single" w:sz="4" w:space="0" w:color="auto"/>
              <w:bottom w:val="single" w:sz="4" w:space="0" w:color="auto"/>
              <w:right w:val="single" w:sz="4" w:space="0" w:color="auto"/>
            </w:tcBorders>
            <w:vAlign w:val="center"/>
            <w:hideMark/>
            <w:tcPrChange w:id="15526" w:author="1989" w:date="2024-03-27T13:57:00Z">
              <w:tcPr>
                <w:tcW w:w="404" w:type="dxa"/>
                <w:gridSpan w:val="2"/>
                <w:vMerge w:val="restart"/>
                <w:tcBorders>
                  <w:top w:val="nil"/>
                  <w:left w:val="single" w:sz="4" w:space="0" w:color="auto"/>
                  <w:bottom w:val="single" w:sz="4" w:space="0" w:color="auto"/>
                  <w:right w:val="single" w:sz="4" w:space="0" w:color="auto"/>
                </w:tcBorders>
                <w:vAlign w:val="center"/>
                <w:hideMark/>
              </w:tcPr>
            </w:tcPrChange>
          </w:tcPr>
          <w:p w14:paraId="36F7F8BD" w14:textId="77777777" w:rsidR="00CE52A9" w:rsidRPr="00AC4FBC" w:rsidRDefault="00CE52A9" w:rsidP="00586E32">
            <w:pPr>
              <w:pStyle w:val="TAC"/>
            </w:pPr>
            <w:r w:rsidRPr="00AC4FBC">
              <w:t>1</w:t>
            </w:r>
          </w:p>
        </w:tc>
        <w:tc>
          <w:tcPr>
            <w:tcW w:w="731" w:type="dxa"/>
            <w:tcBorders>
              <w:top w:val="single" w:sz="4" w:space="0" w:color="auto"/>
              <w:left w:val="single" w:sz="4" w:space="0" w:color="auto"/>
              <w:bottom w:val="single" w:sz="4" w:space="0" w:color="auto"/>
              <w:right w:val="single" w:sz="4" w:space="0" w:color="auto"/>
            </w:tcBorders>
            <w:vAlign w:val="center"/>
            <w:hideMark/>
            <w:tcPrChange w:id="15527"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620E38BC" w14:textId="77777777" w:rsidR="00CE52A9" w:rsidRPr="00AC4FBC" w:rsidRDefault="00CE52A9" w:rsidP="00586E32">
            <w:pPr>
              <w:pStyle w:val="TAC"/>
              <w:rPr>
                <w:lang w:eastAsia="zh-CN"/>
              </w:rPr>
            </w:pPr>
            <w:r w:rsidRPr="00AC4FBC">
              <w:rPr>
                <w:lang w:eastAsia="zh-CN"/>
              </w:rPr>
              <w:t>3</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5528"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6A3687A" w14:textId="77777777" w:rsidR="00CE52A9" w:rsidRPr="00AC4FBC" w:rsidRDefault="00CE52A9" w:rsidP="00586E32">
            <w:pPr>
              <w:pStyle w:val="TAC"/>
              <w:rPr>
                <w:lang w:eastAsia="zh-CN"/>
              </w:rPr>
            </w:pPr>
            <w:r w:rsidRPr="00AC4FBC">
              <w:rPr>
                <w:lang w:eastAsia="zh-CN"/>
              </w:rPr>
              <w:t>UL 1750/ DL 1845 MHz</w:t>
            </w:r>
          </w:p>
        </w:tc>
        <w:tc>
          <w:tcPr>
            <w:tcW w:w="999" w:type="dxa"/>
            <w:gridSpan w:val="2"/>
            <w:tcBorders>
              <w:top w:val="single" w:sz="4" w:space="0" w:color="auto"/>
              <w:left w:val="single" w:sz="4" w:space="0" w:color="auto"/>
              <w:bottom w:val="single" w:sz="4" w:space="0" w:color="auto"/>
              <w:right w:val="single" w:sz="4" w:space="0" w:color="auto"/>
            </w:tcBorders>
            <w:vAlign w:val="center"/>
            <w:tcPrChange w:id="15529"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55EBE48A" w14:textId="77777777" w:rsidR="00CE52A9" w:rsidRPr="00AC4FBC" w:rsidRDefault="00CE52A9" w:rsidP="00586E32">
            <w:pPr>
              <w:pStyle w:val="TAC"/>
            </w:pPr>
          </w:p>
        </w:tc>
        <w:tc>
          <w:tcPr>
            <w:tcW w:w="989" w:type="dxa"/>
            <w:tcBorders>
              <w:top w:val="single" w:sz="4" w:space="0" w:color="auto"/>
              <w:left w:val="single" w:sz="4" w:space="0" w:color="auto"/>
              <w:bottom w:val="single" w:sz="4" w:space="0" w:color="auto"/>
              <w:right w:val="single" w:sz="4" w:space="0" w:color="auto"/>
            </w:tcBorders>
            <w:vAlign w:val="center"/>
            <w:tcPrChange w:id="15530"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55AB6244" w14:textId="77777777" w:rsidR="00CE52A9" w:rsidRPr="00AC4FBC" w:rsidRDefault="00CE52A9" w:rsidP="00586E32">
            <w:pPr>
              <w:pStyle w:val="TAC"/>
              <w:rPr>
                <w:rFonts w:eastAsiaTheme="minorEastAsia"/>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5531"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AE5A644" w14:textId="77777777" w:rsidR="00CE52A9" w:rsidRPr="00AC4FBC" w:rsidRDefault="00CE52A9" w:rsidP="00586E32">
            <w:pPr>
              <w:pStyle w:val="TAC"/>
              <w:rPr>
                <w:lang w:eastAsia="zh-CN"/>
              </w:rPr>
            </w:pPr>
            <w:r w:rsidRPr="00AC4FBC">
              <w:rPr>
                <w:lang w:eastAsia="zh-CN"/>
              </w:rPr>
              <w:t>n7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5532"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47285731" w14:textId="77777777" w:rsidR="00CE52A9" w:rsidRPr="00AC4FBC" w:rsidRDefault="00CE52A9" w:rsidP="00586E32">
            <w:pPr>
              <w:pStyle w:val="TAC"/>
              <w:rPr>
                <w:lang w:eastAsia="zh-CN"/>
              </w:rPr>
            </w:pPr>
            <w:r w:rsidRPr="00AC4FBC">
              <w:rPr>
                <w:lang w:eastAsia="zh-CN"/>
              </w:rPr>
              <w:t>3764 MHz</w:t>
            </w:r>
          </w:p>
        </w:tc>
        <w:tc>
          <w:tcPr>
            <w:tcW w:w="959" w:type="dxa"/>
            <w:gridSpan w:val="4"/>
            <w:tcBorders>
              <w:top w:val="single" w:sz="4" w:space="0" w:color="auto"/>
              <w:left w:val="single" w:sz="4" w:space="0" w:color="auto"/>
              <w:bottom w:val="single" w:sz="4" w:space="0" w:color="auto"/>
              <w:right w:val="single" w:sz="4" w:space="0" w:color="auto"/>
            </w:tcBorders>
            <w:vAlign w:val="center"/>
            <w:tcPrChange w:id="15533"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tcPr>
            </w:tcPrChange>
          </w:tcPr>
          <w:p w14:paraId="71A5E07E" w14:textId="77777777" w:rsidR="00CE52A9" w:rsidRPr="00AC4FBC" w:rsidRDefault="00CE52A9" w:rsidP="00586E32">
            <w:pPr>
              <w:pStyle w:val="TAC"/>
            </w:pPr>
          </w:p>
        </w:tc>
        <w:tc>
          <w:tcPr>
            <w:tcW w:w="1026" w:type="dxa"/>
            <w:tcBorders>
              <w:top w:val="single" w:sz="4" w:space="0" w:color="auto"/>
              <w:left w:val="single" w:sz="4" w:space="0" w:color="auto"/>
              <w:bottom w:val="single" w:sz="4" w:space="0" w:color="auto"/>
              <w:right w:val="single" w:sz="4" w:space="0" w:color="auto"/>
            </w:tcBorders>
            <w:vAlign w:val="center"/>
            <w:tcPrChange w:id="15534" w:author="1989" w:date="2024-03-27T13:57:00Z">
              <w:tcPr>
                <w:tcW w:w="1026" w:type="dxa"/>
                <w:tcBorders>
                  <w:top w:val="single" w:sz="4" w:space="0" w:color="auto"/>
                  <w:left w:val="single" w:sz="4" w:space="0" w:color="auto"/>
                  <w:bottom w:val="single" w:sz="4" w:space="0" w:color="auto"/>
                  <w:right w:val="single" w:sz="4" w:space="0" w:color="auto"/>
                </w:tcBorders>
                <w:vAlign w:val="center"/>
              </w:tcPr>
            </w:tcPrChange>
          </w:tcPr>
          <w:p w14:paraId="03A23EFC" w14:textId="77777777" w:rsidR="00CE52A9" w:rsidRPr="00AC4FBC" w:rsidRDefault="00CE52A9" w:rsidP="00586E32">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5535"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0256EABF" w14:textId="77777777" w:rsidR="00CE52A9" w:rsidRPr="00AC4FBC" w:rsidRDefault="00CE52A9" w:rsidP="00586E32">
            <w:pPr>
              <w:pStyle w:val="TAC"/>
              <w:rPr>
                <w:lang w:eastAsia="zh-TW"/>
              </w:rPr>
            </w:pPr>
            <w:r w:rsidRPr="00AC4FBC">
              <w:t>n2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5536"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5B784068" w14:textId="77777777" w:rsidR="00CE52A9" w:rsidRPr="00AC4FBC" w:rsidRDefault="00CE52A9" w:rsidP="00586E32">
            <w:pPr>
              <w:pStyle w:val="TAC"/>
              <w:rPr>
                <w:lang w:eastAsia="zh-CN"/>
              </w:rPr>
            </w:pPr>
            <w:r w:rsidRPr="00AC4FBC">
              <w:rPr>
                <w:lang w:eastAsia="zh-CN"/>
              </w:rPr>
              <w:t>UL 743 / DL 798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5537"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2F4BB744"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5538"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06C28240" w14:textId="77777777" w:rsidR="00CE52A9" w:rsidRPr="00AC4FBC" w:rsidRDefault="00CE52A9" w:rsidP="00586E32">
            <w:pPr>
              <w:pStyle w:val="TAC"/>
              <w:rPr>
                <w:rFonts w:eastAsiaTheme="minorEastAsia"/>
                <w:lang w:eastAsia="zh-TW"/>
              </w:rPr>
            </w:pPr>
          </w:p>
        </w:tc>
      </w:tr>
      <w:tr w:rsidR="00CE52A9" w:rsidRPr="00AC4FBC" w14:paraId="5786FCE0" w14:textId="77777777" w:rsidTr="00586E32">
        <w:trPr>
          <w:trHeight w:val="241"/>
          <w:trPrChange w:id="15539" w:author="1989" w:date="2024-03-27T13:57:00Z">
            <w:trPr>
              <w:gridBefore w:val="1"/>
              <w:trHeight w:val="241"/>
            </w:trPr>
          </w:trPrChange>
        </w:trPr>
        <w:tc>
          <w:tcPr>
            <w:tcW w:w="462" w:type="dxa"/>
            <w:vMerge/>
            <w:tcBorders>
              <w:top w:val="nil"/>
              <w:left w:val="single" w:sz="4" w:space="0" w:color="auto"/>
              <w:bottom w:val="single" w:sz="4" w:space="0" w:color="auto"/>
              <w:right w:val="single" w:sz="4" w:space="0" w:color="auto"/>
            </w:tcBorders>
            <w:vAlign w:val="center"/>
            <w:hideMark/>
            <w:tcPrChange w:id="15540" w:author="1989" w:date="2024-03-27T13:57:00Z">
              <w:tcPr>
                <w:tcW w:w="404" w:type="dxa"/>
                <w:gridSpan w:val="2"/>
                <w:vMerge/>
                <w:tcBorders>
                  <w:top w:val="nil"/>
                  <w:left w:val="single" w:sz="4" w:space="0" w:color="auto"/>
                  <w:bottom w:val="single" w:sz="4" w:space="0" w:color="auto"/>
                  <w:right w:val="single" w:sz="4" w:space="0" w:color="auto"/>
                </w:tcBorders>
                <w:vAlign w:val="center"/>
                <w:hideMark/>
              </w:tcPr>
            </w:tcPrChange>
          </w:tcPr>
          <w:p w14:paraId="26C1D2D3" w14:textId="77777777" w:rsidR="00CE52A9" w:rsidRPr="00AC4FBC" w:rsidRDefault="00CE52A9" w:rsidP="00586E32">
            <w:pPr>
              <w:spacing w:after="0"/>
              <w:rPr>
                <w:rFonts w:ascii="Arial" w:hAnsi="Arial"/>
                <w:sz w:val="18"/>
              </w:rPr>
            </w:pPr>
          </w:p>
        </w:tc>
        <w:tc>
          <w:tcPr>
            <w:tcW w:w="731" w:type="dxa"/>
            <w:tcBorders>
              <w:top w:val="single" w:sz="4" w:space="0" w:color="auto"/>
              <w:left w:val="single" w:sz="4" w:space="0" w:color="auto"/>
              <w:bottom w:val="single" w:sz="4" w:space="0" w:color="auto"/>
              <w:right w:val="single" w:sz="4" w:space="0" w:color="auto"/>
            </w:tcBorders>
            <w:vAlign w:val="center"/>
            <w:hideMark/>
            <w:tcPrChange w:id="15541"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74C1A677" w14:textId="77777777" w:rsidR="00CE52A9" w:rsidRPr="00AC4FBC" w:rsidRDefault="00CE52A9" w:rsidP="00586E32">
            <w:pPr>
              <w:pStyle w:val="TAC"/>
              <w:rPr>
                <w:lang w:eastAsia="zh-CN"/>
              </w:rPr>
            </w:pPr>
            <w:r w:rsidRPr="00AC4FBC">
              <w:rPr>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5542"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41C1DD0" w14:textId="77777777" w:rsidR="00CE52A9" w:rsidRPr="00AC4FBC" w:rsidRDefault="00CE52A9" w:rsidP="00586E32">
            <w:pPr>
              <w:pStyle w:val="TAC"/>
              <w:rPr>
                <w:lang w:eastAsia="zh-CN"/>
              </w:rPr>
            </w:pPr>
            <w:r w:rsidRPr="00AC4FBC">
              <w:rPr>
                <w:lang w:eastAsia="zh-CN"/>
              </w:rPr>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Change w:id="15543"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5B094B3" w14:textId="77777777" w:rsidR="00CE52A9" w:rsidRPr="00AC4FBC" w:rsidRDefault="00CE52A9" w:rsidP="00586E32">
            <w:pPr>
              <w:pStyle w:val="TAC"/>
              <w:rPr>
                <w:lang w:eastAsia="zh-CN"/>
              </w:rPr>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5544"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62454C3A" w14:textId="77777777" w:rsidR="00CE52A9" w:rsidRPr="00AC4FBC" w:rsidRDefault="00CE52A9" w:rsidP="00586E32">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5545"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178A2590" w14:textId="77777777" w:rsidR="00CE52A9" w:rsidRPr="00AC4FBC" w:rsidRDefault="00CE52A9" w:rsidP="00586E32">
            <w:pPr>
              <w:pStyle w:val="TAC"/>
              <w:rPr>
                <w:lang w:eastAsia="zh-CN"/>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5546"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29CFCCA5" w14:textId="77777777" w:rsidR="00CE52A9" w:rsidRPr="00AC4FBC" w:rsidRDefault="00CE52A9" w:rsidP="00586E32">
            <w:pPr>
              <w:pStyle w:val="TAC"/>
              <w:rPr>
                <w:lang w:eastAsia="zh-CN"/>
              </w:rPr>
            </w:pPr>
            <w:r w:rsidRPr="00AC4FBC">
              <w:rPr>
                <w:lang w:eastAsia="zh-CN"/>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Change w:id="15547"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3EAACC9" w14:textId="77777777" w:rsidR="00CE52A9" w:rsidRPr="00AC4FBC" w:rsidRDefault="00CE52A9" w:rsidP="00586E32">
            <w:pPr>
              <w:pStyle w:val="TAC"/>
              <w:rPr>
                <w:lang w:eastAsia="zh-CN"/>
              </w:rPr>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Change w:id="15548" w:author="1989" w:date="2024-03-27T13:57:00Z">
              <w:tcPr>
                <w:tcW w:w="1026" w:type="dxa"/>
                <w:tcBorders>
                  <w:top w:val="single" w:sz="4" w:space="0" w:color="auto"/>
                  <w:left w:val="single" w:sz="4" w:space="0" w:color="auto"/>
                  <w:bottom w:val="single" w:sz="4" w:space="0" w:color="auto"/>
                  <w:right w:val="single" w:sz="4" w:space="0" w:color="auto"/>
                </w:tcBorders>
                <w:vAlign w:val="center"/>
                <w:hideMark/>
              </w:tcPr>
            </w:tcPrChange>
          </w:tcPr>
          <w:p w14:paraId="7CF3627F" w14:textId="77777777" w:rsidR="00CE52A9" w:rsidRPr="00AC4FBC" w:rsidRDefault="00CE52A9" w:rsidP="00586E32">
            <w:pPr>
              <w:pStyle w:val="TAC"/>
              <w:rPr>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5549"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2016AD48" w14:textId="77777777" w:rsidR="00CE52A9" w:rsidRPr="00AC4FBC" w:rsidRDefault="00CE52A9" w:rsidP="00586E32">
            <w:pPr>
              <w:pStyle w:val="TAC"/>
              <w:rPr>
                <w:lang w:eastAsia="zh-CN"/>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5550"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1026279" w14:textId="77777777" w:rsidR="00CE52A9" w:rsidRPr="00AC4FBC" w:rsidRDefault="00CE52A9" w:rsidP="00586E32">
            <w:pPr>
              <w:pStyle w:val="TAC"/>
              <w:rPr>
                <w:lang w:eastAsia="zh-TW"/>
              </w:rPr>
            </w:pPr>
            <w:r w:rsidRPr="00AC4FBC">
              <w:rPr>
                <w:lang w:eastAsia="zh-CN"/>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5551"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3888216" w14:textId="77777777" w:rsidR="00CE52A9" w:rsidRPr="00AC4FBC" w:rsidRDefault="00CE52A9" w:rsidP="00586E32">
            <w:pPr>
              <w:pStyle w:val="TAC"/>
              <w:rPr>
                <w:lang w:eastAsia="zh-CN"/>
              </w:rPr>
            </w:pPr>
            <w:r w:rsidRPr="00AC4FBC">
              <w:rPr>
                <w:lang w:eastAsia="zh-CN"/>
              </w:rPr>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5552"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6F386CB" w14:textId="77777777" w:rsidR="00CE52A9" w:rsidRPr="00AC4FBC" w:rsidRDefault="00CE52A9" w:rsidP="00586E32">
            <w:pPr>
              <w:pStyle w:val="TAC"/>
              <w:rPr>
                <w:lang w:eastAsia="zh-TW"/>
              </w:rPr>
            </w:pPr>
            <w:r w:rsidRPr="00AC4FBC">
              <w:rPr>
                <w:lang w:eastAsia="zh-TW"/>
              </w:rPr>
              <w:t>All RBs / All RBs</w:t>
            </w:r>
          </w:p>
        </w:tc>
      </w:tr>
      <w:tr w:rsidR="00CE52A9" w:rsidRPr="00AC4FBC" w14:paraId="45A4D617" w14:textId="77777777" w:rsidTr="00586E32">
        <w:trPr>
          <w:trHeight w:val="241"/>
          <w:trPrChange w:id="15553" w:author="1989" w:date="2024-03-27T13:57:00Z">
            <w:trPr>
              <w:gridBefore w:val="1"/>
              <w:trHeight w:val="241"/>
            </w:trPr>
          </w:trPrChange>
        </w:trPr>
        <w:tc>
          <w:tcPr>
            <w:tcW w:w="13154" w:type="dxa"/>
            <w:gridSpan w:val="31"/>
            <w:tcBorders>
              <w:top w:val="nil"/>
            </w:tcBorders>
            <w:vAlign w:val="center"/>
            <w:tcPrChange w:id="15554" w:author="1989" w:date="2024-03-27T13:57:00Z">
              <w:tcPr>
                <w:tcW w:w="13096" w:type="dxa"/>
                <w:gridSpan w:val="44"/>
                <w:tcBorders>
                  <w:top w:val="nil"/>
                </w:tcBorders>
                <w:vAlign w:val="center"/>
              </w:tcPr>
            </w:tcPrChange>
          </w:tcPr>
          <w:p w14:paraId="70A00320" w14:textId="77777777" w:rsidR="00CE52A9" w:rsidRPr="00AC4FBC" w:rsidRDefault="00CE52A9" w:rsidP="00586E32">
            <w:pPr>
              <w:pStyle w:val="TAH"/>
              <w:rPr>
                <w:lang w:eastAsia="zh-TW"/>
              </w:rPr>
            </w:pPr>
            <w:r w:rsidRPr="00AC4FBC">
              <w:t>Test Settings for DC_3A-40A_n1A Configuration – Note 3, 6</w:t>
            </w:r>
          </w:p>
        </w:tc>
      </w:tr>
      <w:tr w:rsidR="00CE52A9" w:rsidRPr="00AC4FBC" w14:paraId="0F20641D" w14:textId="77777777" w:rsidTr="00586E32">
        <w:trPr>
          <w:trHeight w:val="241"/>
          <w:trPrChange w:id="15555" w:author="1989" w:date="2024-03-27T13:57:00Z">
            <w:trPr>
              <w:gridBefore w:val="1"/>
              <w:trHeight w:val="241"/>
            </w:trPr>
          </w:trPrChange>
        </w:trPr>
        <w:tc>
          <w:tcPr>
            <w:tcW w:w="462" w:type="dxa"/>
            <w:vMerge w:val="restart"/>
            <w:tcBorders>
              <w:top w:val="nil"/>
            </w:tcBorders>
            <w:vAlign w:val="center"/>
            <w:tcPrChange w:id="15556" w:author="1989" w:date="2024-03-27T13:57:00Z">
              <w:tcPr>
                <w:tcW w:w="404" w:type="dxa"/>
                <w:gridSpan w:val="2"/>
                <w:vMerge w:val="restart"/>
                <w:tcBorders>
                  <w:top w:val="nil"/>
                </w:tcBorders>
                <w:vAlign w:val="center"/>
              </w:tcPr>
            </w:tcPrChange>
          </w:tcPr>
          <w:p w14:paraId="5FB606BF" w14:textId="77777777" w:rsidR="00CE52A9" w:rsidRPr="00AC4FBC" w:rsidRDefault="00CE52A9" w:rsidP="00586E32">
            <w:pPr>
              <w:pStyle w:val="TAC"/>
            </w:pPr>
            <w:r w:rsidRPr="00AC4FBC">
              <w:t>1</w:t>
            </w:r>
          </w:p>
        </w:tc>
        <w:tc>
          <w:tcPr>
            <w:tcW w:w="731" w:type="dxa"/>
            <w:vAlign w:val="center"/>
            <w:tcPrChange w:id="15557" w:author="1989" w:date="2024-03-27T13:57:00Z">
              <w:tcPr>
                <w:tcW w:w="731" w:type="dxa"/>
                <w:gridSpan w:val="2"/>
                <w:vAlign w:val="center"/>
              </w:tcPr>
            </w:tcPrChange>
          </w:tcPr>
          <w:p w14:paraId="652DB7C8" w14:textId="77777777" w:rsidR="00CE52A9" w:rsidRPr="00AC4FBC" w:rsidRDefault="00CE52A9" w:rsidP="00586E32">
            <w:pPr>
              <w:pStyle w:val="TAC"/>
            </w:pPr>
            <w:r w:rsidRPr="00AC4FBC">
              <w:t>3</w:t>
            </w:r>
          </w:p>
        </w:tc>
        <w:tc>
          <w:tcPr>
            <w:tcW w:w="1120" w:type="dxa"/>
            <w:gridSpan w:val="2"/>
            <w:vAlign w:val="center"/>
            <w:tcPrChange w:id="15558" w:author="1989" w:date="2024-03-27T13:57:00Z">
              <w:tcPr>
                <w:tcW w:w="1120" w:type="dxa"/>
                <w:gridSpan w:val="3"/>
                <w:vAlign w:val="center"/>
              </w:tcPr>
            </w:tcPrChange>
          </w:tcPr>
          <w:p w14:paraId="25F0712A" w14:textId="77777777" w:rsidR="00CE52A9" w:rsidRPr="00AC4FBC" w:rsidRDefault="00CE52A9" w:rsidP="00586E32">
            <w:pPr>
              <w:pStyle w:val="TAC"/>
            </w:pPr>
            <w:r w:rsidRPr="00AC4FBC">
              <w:t>UL 1735 / DL 1830 MHz</w:t>
            </w:r>
          </w:p>
        </w:tc>
        <w:tc>
          <w:tcPr>
            <w:tcW w:w="999" w:type="dxa"/>
            <w:gridSpan w:val="2"/>
            <w:vAlign w:val="center"/>
            <w:tcPrChange w:id="15559" w:author="1989" w:date="2024-03-27T13:57:00Z">
              <w:tcPr>
                <w:tcW w:w="999" w:type="dxa"/>
                <w:gridSpan w:val="3"/>
                <w:vAlign w:val="center"/>
              </w:tcPr>
            </w:tcPrChange>
          </w:tcPr>
          <w:p w14:paraId="14321541" w14:textId="77777777" w:rsidR="00CE52A9" w:rsidRPr="00AC4FBC" w:rsidRDefault="00CE52A9" w:rsidP="00586E32">
            <w:pPr>
              <w:pStyle w:val="TAC"/>
            </w:pPr>
          </w:p>
        </w:tc>
        <w:tc>
          <w:tcPr>
            <w:tcW w:w="989" w:type="dxa"/>
            <w:vAlign w:val="center"/>
            <w:tcPrChange w:id="15560" w:author="1989" w:date="2024-03-27T13:57:00Z">
              <w:tcPr>
                <w:tcW w:w="989" w:type="dxa"/>
                <w:vAlign w:val="center"/>
              </w:tcPr>
            </w:tcPrChange>
          </w:tcPr>
          <w:p w14:paraId="60660C8B" w14:textId="77777777" w:rsidR="00CE52A9" w:rsidRPr="00AC4FBC" w:rsidRDefault="00CE52A9" w:rsidP="00586E32">
            <w:pPr>
              <w:pStyle w:val="TAC"/>
              <w:rPr>
                <w:lang w:eastAsia="zh-TW"/>
              </w:rPr>
            </w:pPr>
          </w:p>
        </w:tc>
        <w:tc>
          <w:tcPr>
            <w:tcW w:w="1289" w:type="dxa"/>
            <w:gridSpan w:val="3"/>
            <w:vAlign w:val="center"/>
            <w:tcPrChange w:id="15561" w:author="1989" w:date="2024-03-27T13:57:00Z">
              <w:tcPr>
                <w:tcW w:w="1289" w:type="dxa"/>
                <w:gridSpan w:val="5"/>
                <w:vAlign w:val="center"/>
              </w:tcPr>
            </w:tcPrChange>
          </w:tcPr>
          <w:p w14:paraId="45FC1799" w14:textId="77777777" w:rsidR="00CE52A9" w:rsidRPr="00AC4FBC" w:rsidRDefault="00CE52A9" w:rsidP="00586E32">
            <w:pPr>
              <w:pStyle w:val="TAC"/>
            </w:pPr>
            <w:r w:rsidRPr="00AC4FBC">
              <w:t>40</w:t>
            </w:r>
          </w:p>
        </w:tc>
        <w:tc>
          <w:tcPr>
            <w:tcW w:w="1238" w:type="dxa"/>
            <w:gridSpan w:val="6"/>
            <w:vAlign w:val="center"/>
            <w:tcPrChange w:id="15562" w:author="1989" w:date="2024-03-27T13:57:00Z">
              <w:tcPr>
                <w:tcW w:w="1238" w:type="dxa"/>
                <w:gridSpan w:val="7"/>
                <w:vAlign w:val="center"/>
              </w:tcPr>
            </w:tcPrChange>
          </w:tcPr>
          <w:p w14:paraId="73222005" w14:textId="77777777" w:rsidR="00CE52A9" w:rsidRPr="00AC4FBC" w:rsidRDefault="00CE52A9" w:rsidP="00586E32">
            <w:pPr>
              <w:pStyle w:val="TAC"/>
            </w:pPr>
            <w:r w:rsidRPr="00AC4FBC">
              <w:t>DL 2380 MHz</w:t>
            </w:r>
          </w:p>
        </w:tc>
        <w:tc>
          <w:tcPr>
            <w:tcW w:w="959" w:type="dxa"/>
            <w:gridSpan w:val="4"/>
            <w:vAlign w:val="center"/>
            <w:tcPrChange w:id="15563" w:author="1989" w:date="2024-03-27T13:57:00Z">
              <w:tcPr>
                <w:tcW w:w="959" w:type="dxa"/>
                <w:gridSpan w:val="5"/>
                <w:vAlign w:val="center"/>
              </w:tcPr>
            </w:tcPrChange>
          </w:tcPr>
          <w:p w14:paraId="7F335F0B" w14:textId="77777777" w:rsidR="00CE52A9" w:rsidRPr="00AC4FBC" w:rsidRDefault="00CE52A9" w:rsidP="00586E32">
            <w:pPr>
              <w:pStyle w:val="TAC"/>
            </w:pPr>
          </w:p>
        </w:tc>
        <w:tc>
          <w:tcPr>
            <w:tcW w:w="1026" w:type="dxa"/>
            <w:vAlign w:val="center"/>
            <w:tcPrChange w:id="15564" w:author="1989" w:date="2024-03-27T13:57:00Z">
              <w:tcPr>
                <w:tcW w:w="1026" w:type="dxa"/>
                <w:vAlign w:val="center"/>
              </w:tcPr>
            </w:tcPrChange>
          </w:tcPr>
          <w:p w14:paraId="70D21351" w14:textId="77777777" w:rsidR="00CE52A9" w:rsidRPr="00AC4FBC" w:rsidRDefault="00CE52A9" w:rsidP="00586E32">
            <w:pPr>
              <w:pStyle w:val="TAC"/>
              <w:rPr>
                <w:lang w:eastAsia="zh-TW"/>
              </w:rPr>
            </w:pPr>
          </w:p>
        </w:tc>
        <w:tc>
          <w:tcPr>
            <w:tcW w:w="963" w:type="dxa"/>
            <w:gridSpan w:val="3"/>
            <w:vAlign w:val="center"/>
            <w:tcPrChange w:id="15565" w:author="1989" w:date="2024-03-27T13:57:00Z">
              <w:tcPr>
                <w:tcW w:w="963" w:type="dxa"/>
                <w:gridSpan w:val="4"/>
                <w:vAlign w:val="center"/>
              </w:tcPr>
            </w:tcPrChange>
          </w:tcPr>
          <w:p w14:paraId="463C010A" w14:textId="77777777" w:rsidR="00CE52A9" w:rsidRPr="00AC4FBC" w:rsidRDefault="00CE52A9" w:rsidP="00586E32">
            <w:pPr>
              <w:pStyle w:val="TAC"/>
              <w:rPr>
                <w:lang w:eastAsia="zh-TW"/>
              </w:rPr>
            </w:pPr>
            <w:r w:rsidRPr="00AC4FBC">
              <w:t>n1A</w:t>
            </w:r>
          </w:p>
        </w:tc>
        <w:tc>
          <w:tcPr>
            <w:tcW w:w="1321" w:type="dxa"/>
            <w:gridSpan w:val="3"/>
            <w:vAlign w:val="center"/>
            <w:tcPrChange w:id="15566" w:author="1989" w:date="2024-03-27T13:57:00Z">
              <w:tcPr>
                <w:tcW w:w="1321" w:type="dxa"/>
                <w:gridSpan w:val="5"/>
                <w:vAlign w:val="center"/>
              </w:tcPr>
            </w:tcPrChange>
          </w:tcPr>
          <w:p w14:paraId="0700A4CB" w14:textId="77777777" w:rsidR="00CE52A9" w:rsidRPr="00AC4FBC" w:rsidRDefault="00CE52A9" w:rsidP="00586E32">
            <w:pPr>
              <w:pStyle w:val="TAC"/>
              <w:rPr>
                <w:lang w:eastAsia="zh-TW"/>
              </w:rPr>
            </w:pPr>
            <w:r w:rsidRPr="00AC4FBC">
              <w:rPr>
                <w:lang w:eastAsia="zh-TW"/>
              </w:rPr>
              <w:t>UL 1950 / DL 2140 MHz</w:t>
            </w:r>
          </w:p>
        </w:tc>
        <w:tc>
          <w:tcPr>
            <w:tcW w:w="972" w:type="dxa"/>
            <w:gridSpan w:val="2"/>
            <w:vAlign w:val="center"/>
            <w:tcPrChange w:id="15567" w:author="1989" w:date="2024-03-27T13:57:00Z">
              <w:tcPr>
                <w:tcW w:w="972" w:type="dxa"/>
                <w:gridSpan w:val="3"/>
                <w:vAlign w:val="center"/>
              </w:tcPr>
            </w:tcPrChange>
          </w:tcPr>
          <w:p w14:paraId="3EBEB026" w14:textId="77777777" w:rsidR="00CE52A9" w:rsidRPr="00AC4FBC" w:rsidRDefault="00CE52A9" w:rsidP="00586E32">
            <w:pPr>
              <w:pStyle w:val="TAC"/>
            </w:pPr>
          </w:p>
        </w:tc>
        <w:tc>
          <w:tcPr>
            <w:tcW w:w="1085" w:type="dxa"/>
            <w:gridSpan w:val="2"/>
            <w:vAlign w:val="center"/>
            <w:tcPrChange w:id="15568" w:author="1989" w:date="2024-03-27T13:57:00Z">
              <w:tcPr>
                <w:tcW w:w="1085" w:type="dxa"/>
                <w:gridSpan w:val="3"/>
                <w:vAlign w:val="center"/>
              </w:tcPr>
            </w:tcPrChange>
          </w:tcPr>
          <w:p w14:paraId="347888AF" w14:textId="77777777" w:rsidR="00CE52A9" w:rsidRPr="00AC4FBC" w:rsidRDefault="00CE52A9" w:rsidP="00586E32">
            <w:pPr>
              <w:pStyle w:val="TAC"/>
              <w:rPr>
                <w:lang w:eastAsia="zh-TW"/>
              </w:rPr>
            </w:pPr>
          </w:p>
        </w:tc>
      </w:tr>
      <w:tr w:rsidR="00CE52A9" w:rsidRPr="00AC4FBC" w14:paraId="3CF88982" w14:textId="77777777" w:rsidTr="00586E32">
        <w:trPr>
          <w:trHeight w:val="241"/>
          <w:trPrChange w:id="15569" w:author="1989" w:date="2024-03-27T13:57:00Z">
            <w:trPr>
              <w:gridBefore w:val="1"/>
              <w:trHeight w:val="241"/>
            </w:trPr>
          </w:trPrChange>
        </w:trPr>
        <w:tc>
          <w:tcPr>
            <w:tcW w:w="462" w:type="dxa"/>
            <w:vMerge/>
            <w:vAlign w:val="center"/>
            <w:tcPrChange w:id="15570" w:author="1989" w:date="2024-03-27T13:57:00Z">
              <w:tcPr>
                <w:tcW w:w="404" w:type="dxa"/>
                <w:gridSpan w:val="2"/>
                <w:vMerge/>
                <w:vAlign w:val="center"/>
              </w:tcPr>
            </w:tcPrChange>
          </w:tcPr>
          <w:p w14:paraId="68AD6B66" w14:textId="77777777" w:rsidR="00CE52A9" w:rsidRPr="00AC4FBC" w:rsidRDefault="00CE52A9" w:rsidP="00586E32">
            <w:pPr>
              <w:pStyle w:val="TAC"/>
            </w:pPr>
          </w:p>
        </w:tc>
        <w:tc>
          <w:tcPr>
            <w:tcW w:w="731" w:type="dxa"/>
            <w:vAlign w:val="center"/>
            <w:tcPrChange w:id="15571" w:author="1989" w:date="2024-03-27T13:57:00Z">
              <w:tcPr>
                <w:tcW w:w="731" w:type="dxa"/>
                <w:gridSpan w:val="2"/>
                <w:vAlign w:val="center"/>
              </w:tcPr>
            </w:tcPrChange>
          </w:tcPr>
          <w:p w14:paraId="5FFE111A" w14:textId="77777777" w:rsidR="00CE52A9" w:rsidRPr="00AC4FBC" w:rsidRDefault="00CE52A9" w:rsidP="00586E32">
            <w:pPr>
              <w:pStyle w:val="TAC"/>
            </w:pPr>
            <w:r w:rsidRPr="00AC4FBC">
              <w:t>QPSK</w:t>
            </w:r>
          </w:p>
        </w:tc>
        <w:tc>
          <w:tcPr>
            <w:tcW w:w="1120" w:type="dxa"/>
            <w:gridSpan w:val="2"/>
            <w:vAlign w:val="center"/>
            <w:tcPrChange w:id="15572" w:author="1989" w:date="2024-03-27T13:57:00Z">
              <w:tcPr>
                <w:tcW w:w="1120" w:type="dxa"/>
                <w:gridSpan w:val="3"/>
                <w:vAlign w:val="center"/>
              </w:tcPr>
            </w:tcPrChange>
          </w:tcPr>
          <w:p w14:paraId="30E3059D" w14:textId="77777777" w:rsidR="00CE52A9" w:rsidRPr="00AC4FBC" w:rsidRDefault="00CE52A9" w:rsidP="00586E32">
            <w:pPr>
              <w:pStyle w:val="TAC"/>
            </w:pPr>
            <w:r w:rsidRPr="00AC4FBC">
              <w:t>QPSK</w:t>
            </w:r>
          </w:p>
        </w:tc>
        <w:tc>
          <w:tcPr>
            <w:tcW w:w="999" w:type="dxa"/>
            <w:gridSpan w:val="2"/>
            <w:vAlign w:val="center"/>
            <w:tcPrChange w:id="15573" w:author="1989" w:date="2024-03-27T13:57:00Z">
              <w:tcPr>
                <w:tcW w:w="999" w:type="dxa"/>
                <w:gridSpan w:val="3"/>
                <w:vAlign w:val="center"/>
              </w:tcPr>
            </w:tcPrChange>
          </w:tcPr>
          <w:p w14:paraId="105B127C" w14:textId="77777777" w:rsidR="00CE52A9" w:rsidRPr="00AC4FBC" w:rsidRDefault="00CE52A9" w:rsidP="00586E32">
            <w:pPr>
              <w:pStyle w:val="TAC"/>
            </w:pPr>
            <w:r w:rsidRPr="00AC4FBC">
              <w:t>5 MHz</w:t>
            </w:r>
          </w:p>
        </w:tc>
        <w:tc>
          <w:tcPr>
            <w:tcW w:w="989" w:type="dxa"/>
            <w:vAlign w:val="center"/>
            <w:tcPrChange w:id="15574" w:author="1989" w:date="2024-03-27T13:57:00Z">
              <w:tcPr>
                <w:tcW w:w="989" w:type="dxa"/>
                <w:vAlign w:val="center"/>
              </w:tcPr>
            </w:tcPrChange>
          </w:tcPr>
          <w:p w14:paraId="10E0C63D"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575" w:author="1989" w:date="2024-03-27T13:57:00Z">
              <w:tcPr>
                <w:tcW w:w="1289" w:type="dxa"/>
                <w:gridSpan w:val="5"/>
                <w:vAlign w:val="center"/>
              </w:tcPr>
            </w:tcPrChange>
          </w:tcPr>
          <w:p w14:paraId="1A21C590" w14:textId="77777777" w:rsidR="00CE52A9" w:rsidRPr="00AC4FBC" w:rsidRDefault="00CE52A9" w:rsidP="00586E32">
            <w:pPr>
              <w:pStyle w:val="TAC"/>
            </w:pPr>
            <w:r w:rsidRPr="00AC4FBC">
              <w:t>N/A</w:t>
            </w:r>
          </w:p>
        </w:tc>
        <w:tc>
          <w:tcPr>
            <w:tcW w:w="1238" w:type="dxa"/>
            <w:gridSpan w:val="6"/>
            <w:vAlign w:val="center"/>
            <w:tcPrChange w:id="15576" w:author="1989" w:date="2024-03-27T13:57:00Z">
              <w:tcPr>
                <w:tcW w:w="1238" w:type="dxa"/>
                <w:gridSpan w:val="7"/>
                <w:vAlign w:val="center"/>
              </w:tcPr>
            </w:tcPrChange>
          </w:tcPr>
          <w:p w14:paraId="1CA4F005" w14:textId="77777777" w:rsidR="00CE52A9" w:rsidRPr="00AC4FBC" w:rsidRDefault="00CE52A9" w:rsidP="00586E32">
            <w:pPr>
              <w:pStyle w:val="TAC"/>
            </w:pPr>
            <w:r w:rsidRPr="00AC4FBC">
              <w:t>QPSK</w:t>
            </w:r>
          </w:p>
        </w:tc>
        <w:tc>
          <w:tcPr>
            <w:tcW w:w="959" w:type="dxa"/>
            <w:gridSpan w:val="4"/>
            <w:vAlign w:val="center"/>
            <w:tcPrChange w:id="15577" w:author="1989" w:date="2024-03-27T13:57:00Z">
              <w:tcPr>
                <w:tcW w:w="959" w:type="dxa"/>
                <w:gridSpan w:val="5"/>
                <w:vAlign w:val="center"/>
              </w:tcPr>
            </w:tcPrChange>
          </w:tcPr>
          <w:p w14:paraId="7E98A6F6" w14:textId="77777777" w:rsidR="00CE52A9" w:rsidRPr="00AC4FBC" w:rsidRDefault="00CE52A9" w:rsidP="00586E32">
            <w:pPr>
              <w:pStyle w:val="TAC"/>
            </w:pPr>
            <w:r w:rsidRPr="00AC4FBC">
              <w:t>5 MHz</w:t>
            </w:r>
          </w:p>
        </w:tc>
        <w:tc>
          <w:tcPr>
            <w:tcW w:w="1026" w:type="dxa"/>
            <w:vAlign w:val="center"/>
            <w:tcPrChange w:id="15578" w:author="1989" w:date="2024-03-27T13:57:00Z">
              <w:tcPr>
                <w:tcW w:w="1026" w:type="dxa"/>
                <w:vAlign w:val="center"/>
              </w:tcPr>
            </w:tcPrChange>
          </w:tcPr>
          <w:p w14:paraId="414A1F95"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579" w:author="1989" w:date="2024-03-27T13:57:00Z">
              <w:tcPr>
                <w:tcW w:w="963" w:type="dxa"/>
                <w:gridSpan w:val="4"/>
                <w:vAlign w:val="center"/>
              </w:tcPr>
            </w:tcPrChange>
          </w:tcPr>
          <w:p w14:paraId="53AA667A"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580" w:author="1989" w:date="2024-03-27T13:57:00Z">
              <w:tcPr>
                <w:tcW w:w="1321" w:type="dxa"/>
                <w:gridSpan w:val="5"/>
                <w:vAlign w:val="center"/>
              </w:tcPr>
            </w:tcPrChange>
          </w:tcPr>
          <w:p w14:paraId="4B2A3DDF"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581" w:author="1989" w:date="2024-03-27T13:57:00Z">
              <w:tcPr>
                <w:tcW w:w="972" w:type="dxa"/>
                <w:gridSpan w:val="3"/>
                <w:vAlign w:val="center"/>
              </w:tcPr>
            </w:tcPrChange>
          </w:tcPr>
          <w:p w14:paraId="2E946EE7" w14:textId="77777777" w:rsidR="00CE52A9" w:rsidRPr="00AC4FBC" w:rsidRDefault="00CE52A9" w:rsidP="00586E32">
            <w:pPr>
              <w:pStyle w:val="TAC"/>
            </w:pPr>
            <w:r w:rsidRPr="00AC4FBC">
              <w:t>5 MHz</w:t>
            </w:r>
          </w:p>
        </w:tc>
        <w:tc>
          <w:tcPr>
            <w:tcW w:w="1085" w:type="dxa"/>
            <w:gridSpan w:val="2"/>
            <w:vAlign w:val="center"/>
            <w:tcPrChange w:id="15582" w:author="1989" w:date="2024-03-27T13:57:00Z">
              <w:tcPr>
                <w:tcW w:w="1085" w:type="dxa"/>
                <w:gridSpan w:val="3"/>
                <w:vAlign w:val="center"/>
              </w:tcPr>
            </w:tcPrChange>
          </w:tcPr>
          <w:p w14:paraId="0F6F540F" w14:textId="77777777" w:rsidR="00CE52A9" w:rsidRPr="00AC4FBC" w:rsidRDefault="00CE52A9" w:rsidP="00586E32">
            <w:pPr>
              <w:pStyle w:val="TAC"/>
              <w:rPr>
                <w:lang w:eastAsia="zh-TW"/>
              </w:rPr>
            </w:pPr>
            <w:r w:rsidRPr="00AC4FBC">
              <w:rPr>
                <w:lang w:eastAsia="zh-TW"/>
              </w:rPr>
              <w:t>All RBs / All RBs</w:t>
            </w:r>
          </w:p>
        </w:tc>
      </w:tr>
      <w:tr w:rsidR="00CE52A9" w:rsidRPr="00AC4FBC" w14:paraId="54C07AD7" w14:textId="77777777" w:rsidTr="00586E32">
        <w:trPr>
          <w:trHeight w:val="241"/>
          <w:trPrChange w:id="15583" w:author="1989" w:date="2024-03-27T13:57:00Z">
            <w:trPr>
              <w:gridBefore w:val="1"/>
              <w:trHeight w:val="241"/>
            </w:trPr>
          </w:trPrChange>
        </w:trPr>
        <w:tc>
          <w:tcPr>
            <w:tcW w:w="13154" w:type="dxa"/>
            <w:gridSpan w:val="31"/>
            <w:vAlign w:val="center"/>
            <w:tcPrChange w:id="15584" w:author="1989" w:date="2024-03-27T13:57:00Z">
              <w:tcPr>
                <w:tcW w:w="13096" w:type="dxa"/>
                <w:gridSpan w:val="44"/>
                <w:vAlign w:val="center"/>
              </w:tcPr>
            </w:tcPrChange>
          </w:tcPr>
          <w:p w14:paraId="25C013B3" w14:textId="77777777" w:rsidR="00CE52A9" w:rsidRPr="00AC4FBC" w:rsidRDefault="00CE52A9" w:rsidP="00586E32">
            <w:pPr>
              <w:pStyle w:val="TAC"/>
              <w:rPr>
                <w:lang w:eastAsia="zh-TW"/>
              </w:rPr>
            </w:pPr>
            <w:r w:rsidRPr="00AC4FBC">
              <w:rPr>
                <w:b/>
                <w:bCs/>
              </w:rPr>
              <w:t>Test Settings for DC_3A-41A_n28A – Note 3</w:t>
            </w:r>
          </w:p>
        </w:tc>
      </w:tr>
      <w:tr w:rsidR="00CE52A9" w:rsidRPr="00AC4FBC" w14:paraId="1088AB04" w14:textId="77777777" w:rsidTr="00586E32">
        <w:trPr>
          <w:trHeight w:val="241"/>
          <w:trPrChange w:id="15585" w:author="1989" w:date="2024-03-27T13:57:00Z">
            <w:trPr>
              <w:gridBefore w:val="1"/>
              <w:trHeight w:val="241"/>
            </w:trPr>
          </w:trPrChange>
        </w:trPr>
        <w:tc>
          <w:tcPr>
            <w:tcW w:w="462" w:type="dxa"/>
            <w:vAlign w:val="center"/>
            <w:tcPrChange w:id="15586" w:author="1989" w:date="2024-03-27T13:57:00Z">
              <w:tcPr>
                <w:tcW w:w="404" w:type="dxa"/>
                <w:gridSpan w:val="2"/>
                <w:vAlign w:val="center"/>
              </w:tcPr>
            </w:tcPrChange>
          </w:tcPr>
          <w:p w14:paraId="77356883" w14:textId="77777777" w:rsidR="00CE52A9" w:rsidRPr="00AC4FBC" w:rsidRDefault="00CE52A9" w:rsidP="00586E32">
            <w:pPr>
              <w:pStyle w:val="TAC"/>
            </w:pPr>
            <w:r w:rsidRPr="00AC4FBC">
              <w:t>1</w:t>
            </w:r>
          </w:p>
        </w:tc>
        <w:tc>
          <w:tcPr>
            <w:tcW w:w="731" w:type="dxa"/>
            <w:vAlign w:val="center"/>
            <w:tcPrChange w:id="15587" w:author="1989" w:date="2024-03-27T13:57:00Z">
              <w:tcPr>
                <w:tcW w:w="731" w:type="dxa"/>
                <w:gridSpan w:val="2"/>
                <w:vAlign w:val="center"/>
              </w:tcPr>
            </w:tcPrChange>
          </w:tcPr>
          <w:p w14:paraId="56F764B2" w14:textId="77777777" w:rsidR="00CE52A9" w:rsidRPr="00AC4FBC" w:rsidRDefault="00CE52A9" w:rsidP="00586E32">
            <w:pPr>
              <w:pStyle w:val="TAC"/>
            </w:pPr>
            <w:r w:rsidRPr="00AC4FBC">
              <w:t>3</w:t>
            </w:r>
          </w:p>
        </w:tc>
        <w:tc>
          <w:tcPr>
            <w:tcW w:w="1120" w:type="dxa"/>
            <w:gridSpan w:val="2"/>
            <w:vAlign w:val="center"/>
            <w:tcPrChange w:id="15588" w:author="1989" w:date="2024-03-27T13:57:00Z">
              <w:tcPr>
                <w:tcW w:w="1120" w:type="dxa"/>
                <w:gridSpan w:val="3"/>
                <w:vAlign w:val="center"/>
              </w:tcPr>
            </w:tcPrChange>
          </w:tcPr>
          <w:p w14:paraId="6BDEEB49" w14:textId="77777777" w:rsidR="00CE52A9" w:rsidRPr="00AC4FBC" w:rsidRDefault="00CE52A9" w:rsidP="00586E32">
            <w:pPr>
              <w:pStyle w:val="TAC"/>
            </w:pPr>
            <w:r w:rsidRPr="00AC4FBC">
              <w:t>DL 1832.5 MHz</w:t>
            </w:r>
          </w:p>
        </w:tc>
        <w:tc>
          <w:tcPr>
            <w:tcW w:w="999" w:type="dxa"/>
            <w:gridSpan w:val="2"/>
            <w:vAlign w:val="center"/>
            <w:tcPrChange w:id="15589" w:author="1989" w:date="2024-03-27T13:57:00Z">
              <w:tcPr>
                <w:tcW w:w="999" w:type="dxa"/>
                <w:gridSpan w:val="3"/>
                <w:vAlign w:val="center"/>
              </w:tcPr>
            </w:tcPrChange>
          </w:tcPr>
          <w:p w14:paraId="61F53B90" w14:textId="77777777" w:rsidR="00CE52A9" w:rsidRPr="00AC4FBC" w:rsidRDefault="00CE52A9" w:rsidP="00586E32">
            <w:pPr>
              <w:pStyle w:val="TAC"/>
            </w:pPr>
          </w:p>
        </w:tc>
        <w:tc>
          <w:tcPr>
            <w:tcW w:w="989" w:type="dxa"/>
            <w:vAlign w:val="center"/>
            <w:tcPrChange w:id="15590" w:author="1989" w:date="2024-03-27T13:57:00Z">
              <w:tcPr>
                <w:tcW w:w="989" w:type="dxa"/>
                <w:vAlign w:val="center"/>
              </w:tcPr>
            </w:tcPrChange>
          </w:tcPr>
          <w:p w14:paraId="17FB00D2" w14:textId="77777777" w:rsidR="00CE52A9" w:rsidRPr="00AC4FBC" w:rsidRDefault="00CE52A9" w:rsidP="00586E32">
            <w:pPr>
              <w:pStyle w:val="TAC"/>
              <w:rPr>
                <w:lang w:eastAsia="zh-TW"/>
              </w:rPr>
            </w:pPr>
          </w:p>
        </w:tc>
        <w:tc>
          <w:tcPr>
            <w:tcW w:w="1289" w:type="dxa"/>
            <w:gridSpan w:val="3"/>
            <w:vAlign w:val="center"/>
            <w:tcPrChange w:id="15591" w:author="1989" w:date="2024-03-27T13:57:00Z">
              <w:tcPr>
                <w:tcW w:w="1289" w:type="dxa"/>
                <w:gridSpan w:val="5"/>
                <w:vAlign w:val="center"/>
              </w:tcPr>
            </w:tcPrChange>
          </w:tcPr>
          <w:p w14:paraId="135B3549" w14:textId="77777777" w:rsidR="00CE52A9" w:rsidRPr="00AC4FBC" w:rsidRDefault="00CE52A9" w:rsidP="00586E32">
            <w:pPr>
              <w:pStyle w:val="TAC"/>
            </w:pPr>
            <w:r w:rsidRPr="00AC4FBC">
              <w:t>41</w:t>
            </w:r>
          </w:p>
        </w:tc>
        <w:tc>
          <w:tcPr>
            <w:tcW w:w="1238" w:type="dxa"/>
            <w:gridSpan w:val="6"/>
            <w:vAlign w:val="center"/>
            <w:tcPrChange w:id="15592" w:author="1989" w:date="2024-03-27T13:57:00Z">
              <w:tcPr>
                <w:tcW w:w="1238" w:type="dxa"/>
                <w:gridSpan w:val="7"/>
                <w:vAlign w:val="center"/>
              </w:tcPr>
            </w:tcPrChange>
          </w:tcPr>
          <w:p w14:paraId="2D17DF74" w14:textId="77777777" w:rsidR="00CE52A9" w:rsidRPr="00AC4FBC" w:rsidRDefault="00CE52A9" w:rsidP="00586E32">
            <w:pPr>
              <w:pStyle w:val="TAC"/>
            </w:pPr>
            <w:r w:rsidRPr="00AC4FBC">
              <w:t>2543 MHz</w:t>
            </w:r>
          </w:p>
        </w:tc>
        <w:tc>
          <w:tcPr>
            <w:tcW w:w="959" w:type="dxa"/>
            <w:gridSpan w:val="4"/>
            <w:vAlign w:val="center"/>
            <w:tcPrChange w:id="15593" w:author="1989" w:date="2024-03-27T13:57:00Z">
              <w:tcPr>
                <w:tcW w:w="959" w:type="dxa"/>
                <w:gridSpan w:val="5"/>
                <w:vAlign w:val="center"/>
              </w:tcPr>
            </w:tcPrChange>
          </w:tcPr>
          <w:p w14:paraId="07E425E2" w14:textId="77777777" w:rsidR="00CE52A9" w:rsidRPr="00AC4FBC" w:rsidRDefault="00CE52A9" w:rsidP="00586E32">
            <w:pPr>
              <w:pStyle w:val="TAC"/>
            </w:pPr>
          </w:p>
        </w:tc>
        <w:tc>
          <w:tcPr>
            <w:tcW w:w="1026" w:type="dxa"/>
            <w:vAlign w:val="center"/>
            <w:tcPrChange w:id="15594" w:author="1989" w:date="2024-03-27T13:57:00Z">
              <w:tcPr>
                <w:tcW w:w="1026" w:type="dxa"/>
                <w:vAlign w:val="center"/>
              </w:tcPr>
            </w:tcPrChange>
          </w:tcPr>
          <w:p w14:paraId="568E002E" w14:textId="77777777" w:rsidR="00CE52A9" w:rsidRPr="00AC4FBC" w:rsidRDefault="00CE52A9" w:rsidP="00586E32">
            <w:pPr>
              <w:pStyle w:val="TAC"/>
              <w:rPr>
                <w:lang w:eastAsia="zh-TW"/>
              </w:rPr>
            </w:pPr>
          </w:p>
        </w:tc>
        <w:tc>
          <w:tcPr>
            <w:tcW w:w="963" w:type="dxa"/>
            <w:gridSpan w:val="3"/>
            <w:vAlign w:val="center"/>
            <w:tcPrChange w:id="15595" w:author="1989" w:date="2024-03-27T13:57:00Z">
              <w:tcPr>
                <w:tcW w:w="963" w:type="dxa"/>
                <w:gridSpan w:val="4"/>
                <w:vAlign w:val="center"/>
              </w:tcPr>
            </w:tcPrChange>
          </w:tcPr>
          <w:p w14:paraId="20A9BD94" w14:textId="77777777" w:rsidR="00CE52A9" w:rsidRPr="00AC4FBC" w:rsidRDefault="00CE52A9" w:rsidP="00586E32">
            <w:pPr>
              <w:pStyle w:val="TAC"/>
            </w:pPr>
            <w:r w:rsidRPr="00AC4FBC">
              <w:t>n28</w:t>
            </w:r>
          </w:p>
        </w:tc>
        <w:tc>
          <w:tcPr>
            <w:tcW w:w="1321" w:type="dxa"/>
            <w:gridSpan w:val="3"/>
            <w:vAlign w:val="center"/>
            <w:tcPrChange w:id="15596" w:author="1989" w:date="2024-03-27T13:57:00Z">
              <w:tcPr>
                <w:tcW w:w="1321" w:type="dxa"/>
                <w:gridSpan w:val="5"/>
                <w:vAlign w:val="center"/>
              </w:tcPr>
            </w:tcPrChange>
          </w:tcPr>
          <w:p w14:paraId="2ADA9A94" w14:textId="77777777" w:rsidR="00CE52A9" w:rsidRPr="00AC4FBC" w:rsidRDefault="00CE52A9" w:rsidP="00586E32">
            <w:pPr>
              <w:pStyle w:val="TAC"/>
              <w:rPr>
                <w:lang w:eastAsia="zh-TW"/>
              </w:rPr>
            </w:pPr>
            <w:r w:rsidRPr="00AC4FBC">
              <w:t>UL 710.5 / DL 765.5 MHz</w:t>
            </w:r>
          </w:p>
        </w:tc>
        <w:tc>
          <w:tcPr>
            <w:tcW w:w="972" w:type="dxa"/>
            <w:gridSpan w:val="2"/>
            <w:vAlign w:val="center"/>
            <w:tcPrChange w:id="15597" w:author="1989" w:date="2024-03-27T13:57:00Z">
              <w:tcPr>
                <w:tcW w:w="972" w:type="dxa"/>
                <w:gridSpan w:val="3"/>
                <w:vAlign w:val="center"/>
              </w:tcPr>
            </w:tcPrChange>
          </w:tcPr>
          <w:p w14:paraId="1F68E201" w14:textId="77777777" w:rsidR="00CE52A9" w:rsidRPr="00AC4FBC" w:rsidRDefault="00CE52A9" w:rsidP="00586E32">
            <w:pPr>
              <w:pStyle w:val="TAC"/>
            </w:pPr>
          </w:p>
        </w:tc>
        <w:tc>
          <w:tcPr>
            <w:tcW w:w="1085" w:type="dxa"/>
            <w:gridSpan w:val="2"/>
            <w:vAlign w:val="center"/>
            <w:tcPrChange w:id="15598" w:author="1989" w:date="2024-03-27T13:57:00Z">
              <w:tcPr>
                <w:tcW w:w="1085" w:type="dxa"/>
                <w:gridSpan w:val="3"/>
                <w:vAlign w:val="center"/>
              </w:tcPr>
            </w:tcPrChange>
          </w:tcPr>
          <w:p w14:paraId="15B309B9" w14:textId="77777777" w:rsidR="00CE52A9" w:rsidRPr="00AC4FBC" w:rsidRDefault="00CE52A9" w:rsidP="00586E32">
            <w:pPr>
              <w:pStyle w:val="TAC"/>
              <w:rPr>
                <w:lang w:eastAsia="zh-TW"/>
              </w:rPr>
            </w:pPr>
          </w:p>
        </w:tc>
      </w:tr>
      <w:tr w:rsidR="00CE52A9" w:rsidRPr="00AC4FBC" w14:paraId="26805A1A" w14:textId="77777777" w:rsidTr="00586E32">
        <w:trPr>
          <w:trHeight w:val="241"/>
          <w:trPrChange w:id="15599" w:author="1989" w:date="2024-03-27T13:57:00Z">
            <w:trPr>
              <w:gridBefore w:val="1"/>
              <w:trHeight w:val="241"/>
            </w:trPr>
          </w:trPrChange>
        </w:trPr>
        <w:tc>
          <w:tcPr>
            <w:tcW w:w="462" w:type="dxa"/>
            <w:vAlign w:val="center"/>
            <w:tcPrChange w:id="15600" w:author="1989" w:date="2024-03-27T13:57:00Z">
              <w:tcPr>
                <w:tcW w:w="404" w:type="dxa"/>
                <w:gridSpan w:val="2"/>
                <w:vAlign w:val="center"/>
              </w:tcPr>
            </w:tcPrChange>
          </w:tcPr>
          <w:p w14:paraId="661583C1" w14:textId="77777777" w:rsidR="00CE52A9" w:rsidRPr="00AC4FBC" w:rsidRDefault="00CE52A9" w:rsidP="00586E32">
            <w:pPr>
              <w:pStyle w:val="TAC"/>
            </w:pPr>
          </w:p>
        </w:tc>
        <w:tc>
          <w:tcPr>
            <w:tcW w:w="731" w:type="dxa"/>
            <w:vAlign w:val="center"/>
            <w:tcPrChange w:id="15601" w:author="1989" w:date="2024-03-27T13:57:00Z">
              <w:tcPr>
                <w:tcW w:w="731" w:type="dxa"/>
                <w:gridSpan w:val="2"/>
                <w:vAlign w:val="center"/>
              </w:tcPr>
            </w:tcPrChange>
          </w:tcPr>
          <w:p w14:paraId="626C7201" w14:textId="77777777" w:rsidR="00CE52A9" w:rsidRPr="00AC4FBC" w:rsidRDefault="00CE52A9" w:rsidP="00586E32">
            <w:pPr>
              <w:pStyle w:val="TAC"/>
            </w:pPr>
            <w:r w:rsidRPr="00AC4FBC">
              <w:t>N/A</w:t>
            </w:r>
          </w:p>
        </w:tc>
        <w:tc>
          <w:tcPr>
            <w:tcW w:w="1120" w:type="dxa"/>
            <w:gridSpan w:val="2"/>
            <w:vAlign w:val="center"/>
            <w:tcPrChange w:id="15602" w:author="1989" w:date="2024-03-27T13:57:00Z">
              <w:tcPr>
                <w:tcW w:w="1120" w:type="dxa"/>
                <w:gridSpan w:val="3"/>
                <w:vAlign w:val="center"/>
              </w:tcPr>
            </w:tcPrChange>
          </w:tcPr>
          <w:p w14:paraId="755E89F8" w14:textId="77777777" w:rsidR="00CE52A9" w:rsidRPr="00AC4FBC" w:rsidRDefault="00CE52A9" w:rsidP="00586E32">
            <w:pPr>
              <w:pStyle w:val="TAC"/>
              <w:rPr>
                <w:lang w:eastAsia="ja-JP"/>
              </w:rPr>
            </w:pPr>
            <w:r w:rsidRPr="00AC4FBC">
              <w:rPr>
                <w:lang w:eastAsia="ja-JP"/>
              </w:rPr>
              <w:t>QPSK</w:t>
            </w:r>
          </w:p>
        </w:tc>
        <w:tc>
          <w:tcPr>
            <w:tcW w:w="999" w:type="dxa"/>
            <w:gridSpan w:val="2"/>
            <w:vAlign w:val="center"/>
            <w:tcPrChange w:id="15603" w:author="1989" w:date="2024-03-27T13:57:00Z">
              <w:tcPr>
                <w:tcW w:w="999" w:type="dxa"/>
                <w:gridSpan w:val="3"/>
                <w:vAlign w:val="center"/>
              </w:tcPr>
            </w:tcPrChange>
          </w:tcPr>
          <w:p w14:paraId="46DFE7BA" w14:textId="77777777" w:rsidR="00CE52A9" w:rsidRPr="00AC4FBC" w:rsidRDefault="00CE52A9" w:rsidP="00586E32">
            <w:pPr>
              <w:pStyle w:val="TAC"/>
            </w:pPr>
            <w:r w:rsidRPr="00AC4FBC">
              <w:t>5 MHz</w:t>
            </w:r>
          </w:p>
        </w:tc>
        <w:tc>
          <w:tcPr>
            <w:tcW w:w="989" w:type="dxa"/>
            <w:vAlign w:val="center"/>
            <w:tcPrChange w:id="15604" w:author="1989" w:date="2024-03-27T13:57:00Z">
              <w:tcPr>
                <w:tcW w:w="989" w:type="dxa"/>
                <w:vAlign w:val="center"/>
              </w:tcPr>
            </w:tcPrChange>
          </w:tcPr>
          <w:p w14:paraId="16C9B57F" w14:textId="77777777" w:rsidR="00CE52A9" w:rsidRPr="00AC4FBC" w:rsidRDefault="00CE52A9" w:rsidP="00586E32">
            <w:pPr>
              <w:pStyle w:val="TAC"/>
              <w:rPr>
                <w:lang w:eastAsia="zh-TW"/>
              </w:rPr>
            </w:pPr>
            <w:r w:rsidRPr="00AC4FBC">
              <w:t>All RBs / 0</w:t>
            </w:r>
          </w:p>
        </w:tc>
        <w:tc>
          <w:tcPr>
            <w:tcW w:w="1289" w:type="dxa"/>
            <w:gridSpan w:val="3"/>
            <w:vAlign w:val="center"/>
            <w:tcPrChange w:id="15605" w:author="1989" w:date="2024-03-27T13:57:00Z">
              <w:tcPr>
                <w:tcW w:w="1289" w:type="dxa"/>
                <w:gridSpan w:val="5"/>
                <w:vAlign w:val="center"/>
              </w:tcPr>
            </w:tcPrChange>
          </w:tcPr>
          <w:p w14:paraId="53448454" w14:textId="77777777" w:rsidR="00CE52A9" w:rsidRPr="00AC4FBC" w:rsidRDefault="00CE52A9" w:rsidP="00586E32">
            <w:pPr>
              <w:pStyle w:val="TAC"/>
            </w:pPr>
            <w:r w:rsidRPr="00AC4FBC">
              <w:t>QPSK</w:t>
            </w:r>
          </w:p>
        </w:tc>
        <w:tc>
          <w:tcPr>
            <w:tcW w:w="1238" w:type="dxa"/>
            <w:gridSpan w:val="6"/>
            <w:vAlign w:val="center"/>
            <w:tcPrChange w:id="15606" w:author="1989" w:date="2024-03-27T13:57:00Z">
              <w:tcPr>
                <w:tcW w:w="1238" w:type="dxa"/>
                <w:gridSpan w:val="7"/>
                <w:vAlign w:val="center"/>
              </w:tcPr>
            </w:tcPrChange>
          </w:tcPr>
          <w:p w14:paraId="06957764" w14:textId="77777777" w:rsidR="00CE52A9" w:rsidRPr="00AC4FBC" w:rsidRDefault="00CE52A9" w:rsidP="00586E32">
            <w:pPr>
              <w:pStyle w:val="TAC"/>
              <w:rPr>
                <w:lang w:eastAsia="ja-JP"/>
              </w:rPr>
            </w:pPr>
            <w:r w:rsidRPr="00AC4FBC">
              <w:rPr>
                <w:lang w:eastAsia="ja-JP"/>
              </w:rPr>
              <w:t>QPSK</w:t>
            </w:r>
          </w:p>
        </w:tc>
        <w:tc>
          <w:tcPr>
            <w:tcW w:w="959" w:type="dxa"/>
            <w:gridSpan w:val="4"/>
            <w:vAlign w:val="center"/>
            <w:tcPrChange w:id="15607" w:author="1989" w:date="2024-03-27T13:57:00Z">
              <w:tcPr>
                <w:tcW w:w="959" w:type="dxa"/>
                <w:gridSpan w:val="5"/>
                <w:vAlign w:val="center"/>
              </w:tcPr>
            </w:tcPrChange>
          </w:tcPr>
          <w:p w14:paraId="2F11E7E2" w14:textId="77777777" w:rsidR="00CE52A9" w:rsidRPr="00AC4FBC" w:rsidRDefault="00CE52A9" w:rsidP="00586E32">
            <w:pPr>
              <w:pStyle w:val="TAC"/>
              <w:rPr>
                <w:lang w:eastAsia="ja-JP"/>
              </w:rPr>
            </w:pPr>
            <w:r w:rsidRPr="00AC4FBC">
              <w:rPr>
                <w:lang w:eastAsia="ja-JP"/>
              </w:rPr>
              <w:t>10 MHz</w:t>
            </w:r>
          </w:p>
        </w:tc>
        <w:tc>
          <w:tcPr>
            <w:tcW w:w="1026" w:type="dxa"/>
            <w:vAlign w:val="center"/>
            <w:tcPrChange w:id="15608" w:author="1989" w:date="2024-03-27T13:57:00Z">
              <w:tcPr>
                <w:tcW w:w="1026" w:type="dxa"/>
                <w:vAlign w:val="center"/>
              </w:tcPr>
            </w:tcPrChange>
          </w:tcPr>
          <w:p w14:paraId="5CF9978D"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609" w:author="1989" w:date="2024-03-27T13:57:00Z">
              <w:tcPr>
                <w:tcW w:w="963" w:type="dxa"/>
                <w:gridSpan w:val="4"/>
                <w:vAlign w:val="center"/>
              </w:tcPr>
            </w:tcPrChange>
          </w:tcPr>
          <w:p w14:paraId="6E37DCE1" w14:textId="77777777" w:rsidR="00CE52A9" w:rsidRPr="00AC4FBC" w:rsidRDefault="00CE52A9" w:rsidP="00586E32">
            <w:pPr>
              <w:pStyle w:val="TAC"/>
              <w:rPr>
                <w:rFonts w:eastAsia="PMingLiU"/>
                <w:lang w:eastAsia="zh-TW"/>
              </w:rPr>
            </w:pPr>
            <w:r w:rsidRPr="00AC4FBC">
              <w:t>DFT-s-OFDM</w:t>
            </w:r>
            <w:r w:rsidRPr="00AC4FBC">
              <w:rPr>
                <w:lang w:eastAsia="zh-TW"/>
              </w:rPr>
              <w:t xml:space="preserve"> QPSK</w:t>
            </w:r>
          </w:p>
        </w:tc>
        <w:tc>
          <w:tcPr>
            <w:tcW w:w="1321" w:type="dxa"/>
            <w:gridSpan w:val="3"/>
            <w:vAlign w:val="center"/>
            <w:tcPrChange w:id="15610" w:author="1989" w:date="2024-03-27T13:57:00Z">
              <w:tcPr>
                <w:tcW w:w="1321" w:type="dxa"/>
                <w:gridSpan w:val="5"/>
                <w:vAlign w:val="center"/>
              </w:tcPr>
            </w:tcPrChange>
          </w:tcPr>
          <w:p w14:paraId="702189B7"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611" w:author="1989" w:date="2024-03-27T13:57:00Z">
              <w:tcPr>
                <w:tcW w:w="972" w:type="dxa"/>
                <w:gridSpan w:val="3"/>
                <w:vAlign w:val="center"/>
              </w:tcPr>
            </w:tcPrChange>
          </w:tcPr>
          <w:p w14:paraId="51AD1390" w14:textId="77777777" w:rsidR="00CE52A9" w:rsidRPr="00AC4FBC" w:rsidRDefault="00CE52A9" w:rsidP="00586E32">
            <w:pPr>
              <w:pStyle w:val="TAC"/>
            </w:pPr>
            <w:r w:rsidRPr="00AC4FBC">
              <w:t>5 MHz</w:t>
            </w:r>
          </w:p>
        </w:tc>
        <w:tc>
          <w:tcPr>
            <w:tcW w:w="1085" w:type="dxa"/>
            <w:gridSpan w:val="2"/>
            <w:vAlign w:val="center"/>
            <w:tcPrChange w:id="15612" w:author="1989" w:date="2024-03-27T13:57:00Z">
              <w:tcPr>
                <w:tcW w:w="1085" w:type="dxa"/>
                <w:gridSpan w:val="3"/>
                <w:vAlign w:val="center"/>
              </w:tcPr>
            </w:tcPrChange>
          </w:tcPr>
          <w:p w14:paraId="77D44C4F" w14:textId="77777777" w:rsidR="00CE52A9" w:rsidRPr="00AC4FBC" w:rsidRDefault="00CE52A9" w:rsidP="00586E32">
            <w:pPr>
              <w:pStyle w:val="TAC"/>
              <w:rPr>
                <w:lang w:eastAsia="zh-TW"/>
              </w:rPr>
            </w:pPr>
            <w:r w:rsidRPr="00AC4FBC">
              <w:rPr>
                <w:lang w:eastAsia="zh-TW"/>
              </w:rPr>
              <w:t>All RBs / All RBs</w:t>
            </w:r>
          </w:p>
        </w:tc>
      </w:tr>
      <w:tr w:rsidR="00CE52A9" w:rsidRPr="00AC4FBC" w14:paraId="4E339A9D" w14:textId="77777777" w:rsidTr="00586E32">
        <w:trPr>
          <w:trHeight w:val="241"/>
          <w:trPrChange w:id="15613" w:author="1989" w:date="2024-03-27T13:57:00Z">
            <w:trPr>
              <w:gridBefore w:val="1"/>
              <w:trHeight w:val="241"/>
            </w:trPr>
          </w:trPrChange>
        </w:trPr>
        <w:tc>
          <w:tcPr>
            <w:tcW w:w="462" w:type="dxa"/>
            <w:vAlign w:val="center"/>
            <w:tcPrChange w:id="15614" w:author="1989" w:date="2024-03-27T13:57:00Z">
              <w:tcPr>
                <w:tcW w:w="404" w:type="dxa"/>
                <w:gridSpan w:val="2"/>
                <w:vAlign w:val="center"/>
              </w:tcPr>
            </w:tcPrChange>
          </w:tcPr>
          <w:p w14:paraId="250D6466" w14:textId="77777777" w:rsidR="00CE52A9" w:rsidRPr="00AC4FBC" w:rsidRDefault="00CE52A9" w:rsidP="00586E32">
            <w:pPr>
              <w:pStyle w:val="TAC"/>
              <w:rPr>
                <w:lang w:eastAsia="ja-JP"/>
              </w:rPr>
            </w:pPr>
            <w:r w:rsidRPr="00AC4FBC">
              <w:rPr>
                <w:lang w:eastAsia="ja-JP"/>
              </w:rPr>
              <w:t>2</w:t>
            </w:r>
          </w:p>
        </w:tc>
        <w:tc>
          <w:tcPr>
            <w:tcW w:w="731" w:type="dxa"/>
            <w:vAlign w:val="center"/>
            <w:tcPrChange w:id="15615" w:author="1989" w:date="2024-03-27T13:57:00Z">
              <w:tcPr>
                <w:tcW w:w="731" w:type="dxa"/>
                <w:gridSpan w:val="2"/>
                <w:vAlign w:val="center"/>
              </w:tcPr>
            </w:tcPrChange>
          </w:tcPr>
          <w:p w14:paraId="0DD16570" w14:textId="77777777" w:rsidR="00CE52A9" w:rsidRPr="00AC4FBC" w:rsidRDefault="00CE52A9" w:rsidP="00586E32">
            <w:pPr>
              <w:pStyle w:val="TAC"/>
            </w:pPr>
            <w:r w:rsidRPr="00AC4FBC">
              <w:t>3</w:t>
            </w:r>
          </w:p>
        </w:tc>
        <w:tc>
          <w:tcPr>
            <w:tcW w:w="1120" w:type="dxa"/>
            <w:gridSpan w:val="2"/>
            <w:vAlign w:val="center"/>
            <w:tcPrChange w:id="15616" w:author="1989" w:date="2024-03-27T13:57:00Z">
              <w:tcPr>
                <w:tcW w:w="1120" w:type="dxa"/>
                <w:gridSpan w:val="3"/>
                <w:vAlign w:val="center"/>
              </w:tcPr>
            </w:tcPrChange>
          </w:tcPr>
          <w:p w14:paraId="352D3EFF" w14:textId="77777777" w:rsidR="00CE52A9" w:rsidRPr="00AC4FBC" w:rsidRDefault="00CE52A9" w:rsidP="00586E32">
            <w:pPr>
              <w:pStyle w:val="TAC"/>
              <w:rPr>
                <w:lang w:eastAsia="ja-JP"/>
              </w:rPr>
            </w:pPr>
            <w:r w:rsidRPr="00AC4FBC">
              <w:t>UL 1780 / DL 1875 MHz</w:t>
            </w:r>
          </w:p>
        </w:tc>
        <w:tc>
          <w:tcPr>
            <w:tcW w:w="999" w:type="dxa"/>
            <w:gridSpan w:val="2"/>
            <w:vAlign w:val="center"/>
            <w:tcPrChange w:id="15617" w:author="1989" w:date="2024-03-27T13:57:00Z">
              <w:tcPr>
                <w:tcW w:w="999" w:type="dxa"/>
                <w:gridSpan w:val="3"/>
                <w:vAlign w:val="center"/>
              </w:tcPr>
            </w:tcPrChange>
          </w:tcPr>
          <w:p w14:paraId="23D69727" w14:textId="77777777" w:rsidR="00CE52A9" w:rsidRPr="00AC4FBC" w:rsidRDefault="00CE52A9" w:rsidP="00586E32">
            <w:pPr>
              <w:pStyle w:val="TAC"/>
            </w:pPr>
          </w:p>
        </w:tc>
        <w:tc>
          <w:tcPr>
            <w:tcW w:w="989" w:type="dxa"/>
            <w:vAlign w:val="center"/>
            <w:tcPrChange w:id="15618" w:author="1989" w:date="2024-03-27T13:57:00Z">
              <w:tcPr>
                <w:tcW w:w="989" w:type="dxa"/>
                <w:vAlign w:val="center"/>
              </w:tcPr>
            </w:tcPrChange>
          </w:tcPr>
          <w:p w14:paraId="7A7176D3" w14:textId="77777777" w:rsidR="00CE52A9" w:rsidRPr="00AC4FBC" w:rsidRDefault="00CE52A9" w:rsidP="00586E32">
            <w:pPr>
              <w:pStyle w:val="TAC"/>
            </w:pPr>
          </w:p>
        </w:tc>
        <w:tc>
          <w:tcPr>
            <w:tcW w:w="1289" w:type="dxa"/>
            <w:gridSpan w:val="3"/>
            <w:vAlign w:val="center"/>
            <w:tcPrChange w:id="15619" w:author="1989" w:date="2024-03-27T13:57:00Z">
              <w:tcPr>
                <w:tcW w:w="1289" w:type="dxa"/>
                <w:gridSpan w:val="5"/>
                <w:vAlign w:val="center"/>
              </w:tcPr>
            </w:tcPrChange>
          </w:tcPr>
          <w:p w14:paraId="6DE87DAD" w14:textId="77777777" w:rsidR="00CE52A9" w:rsidRPr="00AC4FBC" w:rsidRDefault="00CE52A9" w:rsidP="00586E32">
            <w:pPr>
              <w:pStyle w:val="TAC"/>
            </w:pPr>
            <w:r w:rsidRPr="00AC4FBC">
              <w:t>41</w:t>
            </w:r>
          </w:p>
        </w:tc>
        <w:tc>
          <w:tcPr>
            <w:tcW w:w="1238" w:type="dxa"/>
            <w:gridSpan w:val="6"/>
            <w:vAlign w:val="center"/>
            <w:tcPrChange w:id="15620" w:author="1989" w:date="2024-03-27T13:57:00Z">
              <w:tcPr>
                <w:tcW w:w="1238" w:type="dxa"/>
                <w:gridSpan w:val="7"/>
                <w:vAlign w:val="center"/>
              </w:tcPr>
            </w:tcPrChange>
          </w:tcPr>
          <w:p w14:paraId="0B2A4DF6" w14:textId="77777777" w:rsidR="00CE52A9" w:rsidRPr="00AC4FBC" w:rsidRDefault="00CE52A9" w:rsidP="00586E32">
            <w:pPr>
              <w:pStyle w:val="TAC"/>
              <w:rPr>
                <w:lang w:eastAsia="ja-JP"/>
              </w:rPr>
            </w:pPr>
            <w:r w:rsidRPr="00AC4FBC">
              <w:t>2518 MHz</w:t>
            </w:r>
          </w:p>
        </w:tc>
        <w:tc>
          <w:tcPr>
            <w:tcW w:w="959" w:type="dxa"/>
            <w:gridSpan w:val="4"/>
            <w:vAlign w:val="center"/>
            <w:tcPrChange w:id="15621" w:author="1989" w:date="2024-03-27T13:57:00Z">
              <w:tcPr>
                <w:tcW w:w="959" w:type="dxa"/>
                <w:gridSpan w:val="5"/>
                <w:vAlign w:val="center"/>
              </w:tcPr>
            </w:tcPrChange>
          </w:tcPr>
          <w:p w14:paraId="70FD906F" w14:textId="77777777" w:rsidR="00CE52A9" w:rsidRPr="00AC4FBC" w:rsidRDefault="00CE52A9" w:rsidP="00586E32">
            <w:pPr>
              <w:pStyle w:val="TAC"/>
              <w:rPr>
                <w:lang w:eastAsia="ja-JP"/>
              </w:rPr>
            </w:pPr>
          </w:p>
        </w:tc>
        <w:tc>
          <w:tcPr>
            <w:tcW w:w="1026" w:type="dxa"/>
            <w:vAlign w:val="center"/>
            <w:tcPrChange w:id="15622" w:author="1989" w:date="2024-03-27T13:57:00Z">
              <w:tcPr>
                <w:tcW w:w="1026" w:type="dxa"/>
                <w:vAlign w:val="center"/>
              </w:tcPr>
            </w:tcPrChange>
          </w:tcPr>
          <w:p w14:paraId="4A9AE9C2" w14:textId="77777777" w:rsidR="00CE52A9" w:rsidRPr="00AC4FBC" w:rsidRDefault="00CE52A9" w:rsidP="00586E32">
            <w:pPr>
              <w:pStyle w:val="TAC"/>
              <w:rPr>
                <w:lang w:eastAsia="zh-TW"/>
              </w:rPr>
            </w:pPr>
          </w:p>
        </w:tc>
        <w:tc>
          <w:tcPr>
            <w:tcW w:w="963" w:type="dxa"/>
            <w:gridSpan w:val="3"/>
            <w:vAlign w:val="center"/>
            <w:tcPrChange w:id="15623" w:author="1989" w:date="2024-03-27T13:57:00Z">
              <w:tcPr>
                <w:tcW w:w="963" w:type="dxa"/>
                <w:gridSpan w:val="4"/>
                <w:vAlign w:val="center"/>
              </w:tcPr>
            </w:tcPrChange>
          </w:tcPr>
          <w:p w14:paraId="3406A5FF" w14:textId="77777777" w:rsidR="00CE52A9" w:rsidRPr="00AC4FBC" w:rsidRDefault="00CE52A9" w:rsidP="00586E32">
            <w:pPr>
              <w:pStyle w:val="TAC"/>
            </w:pPr>
            <w:r w:rsidRPr="00AC4FBC">
              <w:t>n28</w:t>
            </w:r>
          </w:p>
        </w:tc>
        <w:tc>
          <w:tcPr>
            <w:tcW w:w="1321" w:type="dxa"/>
            <w:gridSpan w:val="3"/>
            <w:vAlign w:val="center"/>
            <w:tcPrChange w:id="15624" w:author="1989" w:date="2024-03-27T13:57:00Z">
              <w:tcPr>
                <w:tcW w:w="1321" w:type="dxa"/>
                <w:gridSpan w:val="5"/>
                <w:vAlign w:val="center"/>
              </w:tcPr>
            </w:tcPrChange>
          </w:tcPr>
          <w:p w14:paraId="7E1AFE66" w14:textId="77777777" w:rsidR="00CE52A9" w:rsidRPr="00AC4FBC" w:rsidRDefault="00CE52A9" w:rsidP="00586E32">
            <w:pPr>
              <w:pStyle w:val="TAC"/>
              <w:rPr>
                <w:lang w:eastAsia="zh-TW"/>
              </w:rPr>
            </w:pPr>
            <w:r w:rsidRPr="00AC4FBC">
              <w:t>UL 738 / DL 793 MHz</w:t>
            </w:r>
          </w:p>
        </w:tc>
        <w:tc>
          <w:tcPr>
            <w:tcW w:w="972" w:type="dxa"/>
            <w:gridSpan w:val="2"/>
            <w:vAlign w:val="center"/>
            <w:tcPrChange w:id="15625" w:author="1989" w:date="2024-03-27T13:57:00Z">
              <w:tcPr>
                <w:tcW w:w="972" w:type="dxa"/>
                <w:gridSpan w:val="3"/>
                <w:vAlign w:val="center"/>
              </w:tcPr>
            </w:tcPrChange>
          </w:tcPr>
          <w:p w14:paraId="6C9E9C4B" w14:textId="77777777" w:rsidR="00CE52A9" w:rsidRPr="00AC4FBC" w:rsidRDefault="00CE52A9" w:rsidP="00586E32">
            <w:pPr>
              <w:pStyle w:val="TAC"/>
            </w:pPr>
          </w:p>
        </w:tc>
        <w:tc>
          <w:tcPr>
            <w:tcW w:w="1085" w:type="dxa"/>
            <w:gridSpan w:val="2"/>
            <w:vAlign w:val="center"/>
            <w:tcPrChange w:id="15626" w:author="1989" w:date="2024-03-27T13:57:00Z">
              <w:tcPr>
                <w:tcW w:w="1085" w:type="dxa"/>
                <w:gridSpan w:val="3"/>
                <w:vAlign w:val="center"/>
              </w:tcPr>
            </w:tcPrChange>
          </w:tcPr>
          <w:p w14:paraId="1BDED239" w14:textId="77777777" w:rsidR="00CE52A9" w:rsidRPr="00AC4FBC" w:rsidRDefault="00CE52A9" w:rsidP="00586E32">
            <w:pPr>
              <w:pStyle w:val="TAC"/>
              <w:rPr>
                <w:lang w:eastAsia="zh-TW"/>
              </w:rPr>
            </w:pPr>
          </w:p>
        </w:tc>
      </w:tr>
      <w:tr w:rsidR="00CE52A9" w:rsidRPr="00AC4FBC" w14:paraId="4904FDB4" w14:textId="77777777" w:rsidTr="00586E32">
        <w:trPr>
          <w:trHeight w:val="241"/>
          <w:trPrChange w:id="15627" w:author="1989" w:date="2024-03-27T13:57:00Z">
            <w:trPr>
              <w:gridBefore w:val="1"/>
              <w:trHeight w:val="241"/>
            </w:trPr>
          </w:trPrChange>
        </w:trPr>
        <w:tc>
          <w:tcPr>
            <w:tcW w:w="462" w:type="dxa"/>
            <w:vAlign w:val="center"/>
            <w:tcPrChange w:id="15628" w:author="1989" w:date="2024-03-27T13:57:00Z">
              <w:tcPr>
                <w:tcW w:w="404" w:type="dxa"/>
                <w:gridSpan w:val="2"/>
                <w:vAlign w:val="center"/>
              </w:tcPr>
            </w:tcPrChange>
          </w:tcPr>
          <w:p w14:paraId="2CBF64EF" w14:textId="77777777" w:rsidR="00CE52A9" w:rsidRPr="00AC4FBC" w:rsidRDefault="00CE52A9" w:rsidP="00586E32">
            <w:pPr>
              <w:pStyle w:val="TAC"/>
            </w:pPr>
          </w:p>
        </w:tc>
        <w:tc>
          <w:tcPr>
            <w:tcW w:w="731" w:type="dxa"/>
            <w:vAlign w:val="center"/>
            <w:tcPrChange w:id="15629" w:author="1989" w:date="2024-03-27T13:57:00Z">
              <w:tcPr>
                <w:tcW w:w="731" w:type="dxa"/>
                <w:gridSpan w:val="2"/>
                <w:vAlign w:val="center"/>
              </w:tcPr>
            </w:tcPrChange>
          </w:tcPr>
          <w:p w14:paraId="458FEDE1" w14:textId="77777777" w:rsidR="00CE52A9" w:rsidRPr="00AC4FBC" w:rsidRDefault="00CE52A9" w:rsidP="00586E32">
            <w:pPr>
              <w:pStyle w:val="TAC"/>
            </w:pPr>
            <w:r w:rsidRPr="00AC4FBC">
              <w:t>QPSK</w:t>
            </w:r>
          </w:p>
        </w:tc>
        <w:tc>
          <w:tcPr>
            <w:tcW w:w="1120" w:type="dxa"/>
            <w:gridSpan w:val="2"/>
            <w:vAlign w:val="center"/>
            <w:tcPrChange w:id="15630" w:author="1989" w:date="2024-03-27T13:57:00Z">
              <w:tcPr>
                <w:tcW w:w="1120" w:type="dxa"/>
                <w:gridSpan w:val="3"/>
                <w:vAlign w:val="center"/>
              </w:tcPr>
            </w:tcPrChange>
          </w:tcPr>
          <w:p w14:paraId="3DA5AE66" w14:textId="77777777" w:rsidR="00CE52A9" w:rsidRPr="00AC4FBC" w:rsidRDefault="00CE52A9" w:rsidP="00586E32">
            <w:pPr>
              <w:pStyle w:val="TAC"/>
              <w:rPr>
                <w:lang w:eastAsia="ja-JP"/>
              </w:rPr>
            </w:pPr>
            <w:r w:rsidRPr="00AC4FBC">
              <w:rPr>
                <w:lang w:eastAsia="ja-JP"/>
              </w:rPr>
              <w:t>QPSK</w:t>
            </w:r>
          </w:p>
        </w:tc>
        <w:tc>
          <w:tcPr>
            <w:tcW w:w="999" w:type="dxa"/>
            <w:gridSpan w:val="2"/>
            <w:vAlign w:val="center"/>
            <w:tcPrChange w:id="15631" w:author="1989" w:date="2024-03-27T13:57:00Z">
              <w:tcPr>
                <w:tcW w:w="999" w:type="dxa"/>
                <w:gridSpan w:val="3"/>
                <w:vAlign w:val="center"/>
              </w:tcPr>
            </w:tcPrChange>
          </w:tcPr>
          <w:p w14:paraId="18205AD8" w14:textId="77777777" w:rsidR="00CE52A9" w:rsidRPr="00AC4FBC" w:rsidRDefault="00CE52A9" w:rsidP="00586E32">
            <w:pPr>
              <w:pStyle w:val="TAC"/>
            </w:pPr>
            <w:r w:rsidRPr="00AC4FBC">
              <w:t>5 MHz</w:t>
            </w:r>
          </w:p>
        </w:tc>
        <w:tc>
          <w:tcPr>
            <w:tcW w:w="989" w:type="dxa"/>
            <w:vAlign w:val="center"/>
            <w:tcPrChange w:id="15632" w:author="1989" w:date="2024-03-27T13:57:00Z">
              <w:tcPr>
                <w:tcW w:w="989" w:type="dxa"/>
                <w:vAlign w:val="center"/>
              </w:tcPr>
            </w:tcPrChange>
          </w:tcPr>
          <w:p w14:paraId="2C49D781" w14:textId="77777777" w:rsidR="00CE52A9" w:rsidRPr="00AC4FBC" w:rsidRDefault="00CE52A9" w:rsidP="00586E32">
            <w:pPr>
              <w:pStyle w:val="TAC"/>
            </w:pPr>
            <w:r w:rsidRPr="00AC4FBC">
              <w:t>All RBs / All RBs</w:t>
            </w:r>
          </w:p>
        </w:tc>
        <w:tc>
          <w:tcPr>
            <w:tcW w:w="1289" w:type="dxa"/>
            <w:gridSpan w:val="3"/>
            <w:vAlign w:val="center"/>
            <w:tcPrChange w:id="15633" w:author="1989" w:date="2024-03-27T13:57:00Z">
              <w:tcPr>
                <w:tcW w:w="1289" w:type="dxa"/>
                <w:gridSpan w:val="5"/>
                <w:vAlign w:val="center"/>
              </w:tcPr>
            </w:tcPrChange>
          </w:tcPr>
          <w:p w14:paraId="27DD2AD5" w14:textId="77777777" w:rsidR="00CE52A9" w:rsidRPr="00AC4FBC" w:rsidRDefault="00CE52A9" w:rsidP="00586E32">
            <w:pPr>
              <w:pStyle w:val="TAC"/>
            </w:pPr>
            <w:r w:rsidRPr="00AC4FBC">
              <w:t>N/A</w:t>
            </w:r>
          </w:p>
        </w:tc>
        <w:tc>
          <w:tcPr>
            <w:tcW w:w="1238" w:type="dxa"/>
            <w:gridSpan w:val="6"/>
            <w:vAlign w:val="center"/>
            <w:tcPrChange w:id="15634" w:author="1989" w:date="2024-03-27T13:57:00Z">
              <w:tcPr>
                <w:tcW w:w="1238" w:type="dxa"/>
                <w:gridSpan w:val="7"/>
                <w:vAlign w:val="center"/>
              </w:tcPr>
            </w:tcPrChange>
          </w:tcPr>
          <w:p w14:paraId="6AC10558" w14:textId="77777777" w:rsidR="00CE52A9" w:rsidRPr="00AC4FBC" w:rsidRDefault="00CE52A9" w:rsidP="00586E32">
            <w:pPr>
              <w:pStyle w:val="TAC"/>
              <w:rPr>
                <w:lang w:eastAsia="ja-JP"/>
              </w:rPr>
            </w:pPr>
            <w:r w:rsidRPr="00AC4FBC">
              <w:rPr>
                <w:lang w:eastAsia="ja-JP"/>
              </w:rPr>
              <w:t>QPSK</w:t>
            </w:r>
          </w:p>
        </w:tc>
        <w:tc>
          <w:tcPr>
            <w:tcW w:w="959" w:type="dxa"/>
            <w:gridSpan w:val="4"/>
            <w:vAlign w:val="center"/>
            <w:tcPrChange w:id="15635" w:author="1989" w:date="2024-03-27T13:57:00Z">
              <w:tcPr>
                <w:tcW w:w="959" w:type="dxa"/>
                <w:gridSpan w:val="5"/>
                <w:vAlign w:val="center"/>
              </w:tcPr>
            </w:tcPrChange>
          </w:tcPr>
          <w:p w14:paraId="09F6E441" w14:textId="77777777" w:rsidR="00CE52A9" w:rsidRPr="00AC4FBC" w:rsidRDefault="00CE52A9" w:rsidP="00586E32">
            <w:pPr>
              <w:pStyle w:val="TAC"/>
              <w:rPr>
                <w:lang w:eastAsia="ja-JP"/>
              </w:rPr>
            </w:pPr>
            <w:r w:rsidRPr="00AC4FBC">
              <w:rPr>
                <w:lang w:eastAsia="ja-JP"/>
              </w:rPr>
              <w:t>5 MHz</w:t>
            </w:r>
          </w:p>
        </w:tc>
        <w:tc>
          <w:tcPr>
            <w:tcW w:w="1026" w:type="dxa"/>
            <w:vAlign w:val="center"/>
            <w:tcPrChange w:id="15636" w:author="1989" w:date="2024-03-27T13:57:00Z">
              <w:tcPr>
                <w:tcW w:w="1026" w:type="dxa"/>
                <w:vAlign w:val="center"/>
              </w:tcPr>
            </w:tcPrChange>
          </w:tcPr>
          <w:p w14:paraId="5F9F3893"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637" w:author="1989" w:date="2024-03-27T13:57:00Z">
              <w:tcPr>
                <w:tcW w:w="963" w:type="dxa"/>
                <w:gridSpan w:val="4"/>
                <w:vAlign w:val="center"/>
              </w:tcPr>
            </w:tcPrChange>
          </w:tcPr>
          <w:p w14:paraId="7A4A4A9F"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5638" w:author="1989" w:date="2024-03-27T13:57:00Z">
              <w:tcPr>
                <w:tcW w:w="1321" w:type="dxa"/>
                <w:gridSpan w:val="5"/>
                <w:vAlign w:val="center"/>
              </w:tcPr>
            </w:tcPrChange>
          </w:tcPr>
          <w:p w14:paraId="0F1DB332"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639" w:author="1989" w:date="2024-03-27T13:57:00Z">
              <w:tcPr>
                <w:tcW w:w="972" w:type="dxa"/>
                <w:gridSpan w:val="3"/>
                <w:vAlign w:val="center"/>
              </w:tcPr>
            </w:tcPrChange>
          </w:tcPr>
          <w:p w14:paraId="01703B57" w14:textId="77777777" w:rsidR="00CE52A9" w:rsidRPr="00AC4FBC" w:rsidRDefault="00CE52A9" w:rsidP="00586E32">
            <w:pPr>
              <w:pStyle w:val="TAC"/>
            </w:pPr>
            <w:r w:rsidRPr="00AC4FBC">
              <w:t>5 MHz</w:t>
            </w:r>
          </w:p>
        </w:tc>
        <w:tc>
          <w:tcPr>
            <w:tcW w:w="1085" w:type="dxa"/>
            <w:gridSpan w:val="2"/>
            <w:vAlign w:val="center"/>
            <w:tcPrChange w:id="15640" w:author="1989" w:date="2024-03-27T13:57:00Z">
              <w:tcPr>
                <w:tcW w:w="1085" w:type="dxa"/>
                <w:gridSpan w:val="3"/>
                <w:vAlign w:val="center"/>
              </w:tcPr>
            </w:tcPrChange>
          </w:tcPr>
          <w:p w14:paraId="49A13898" w14:textId="77777777" w:rsidR="00CE52A9" w:rsidRPr="00AC4FBC" w:rsidRDefault="00CE52A9" w:rsidP="00586E32">
            <w:pPr>
              <w:pStyle w:val="TAC"/>
              <w:rPr>
                <w:lang w:eastAsia="zh-TW"/>
              </w:rPr>
            </w:pPr>
            <w:r w:rsidRPr="00AC4FBC">
              <w:rPr>
                <w:lang w:eastAsia="zh-TW"/>
              </w:rPr>
              <w:t>All RBs / All RBs</w:t>
            </w:r>
          </w:p>
        </w:tc>
      </w:tr>
      <w:tr w:rsidR="00CE52A9" w:rsidRPr="00AC4FBC" w14:paraId="2934EE90" w14:textId="77777777" w:rsidTr="00586E32">
        <w:trPr>
          <w:trHeight w:val="241"/>
          <w:trPrChange w:id="15641" w:author="1989" w:date="2024-03-27T13:57:00Z">
            <w:trPr>
              <w:gridBefore w:val="1"/>
              <w:trHeight w:val="241"/>
            </w:trPr>
          </w:trPrChange>
        </w:trPr>
        <w:tc>
          <w:tcPr>
            <w:tcW w:w="462" w:type="dxa"/>
            <w:vAlign w:val="center"/>
            <w:tcPrChange w:id="15642" w:author="1989" w:date="2024-03-27T13:57:00Z">
              <w:tcPr>
                <w:tcW w:w="404" w:type="dxa"/>
                <w:gridSpan w:val="2"/>
                <w:vAlign w:val="center"/>
              </w:tcPr>
            </w:tcPrChange>
          </w:tcPr>
          <w:p w14:paraId="5F85C991" w14:textId="77777777" w:rsidR="00CE52A9" w:rsidRPr="00AC4FBC" w:rsidRDefault="00CE52A9" w:rsidP="00586E32">
            <w:pPr>
              <w:pStyle w:val="TAC"/>
              <w:rPr>
                <w:lang w:eastAsia="ja-JP"/>
              </w:rPr>
            </w:pPr>
            <w:r w:rsidRPr="00AC4FBC">
              <w:rPr>
                <w:lang w:eastAsia="ja-JP"/>
              </w:rPr>
              <w:t>3</w:t>
            </w:r>
          </w:p>
        </w:tc>
        <w:tc>
          <w:tcPr>
            <w:tcW w:w="731" w:type="dxa"/>
            <w:vAlign w:val="center"/>
            <w:tcPrChange w:id="15643" w:author="1989" w:date="2024-03-27T13:57:00Z">
              <w:tcPr>
                <w:tcW w:w="731" w:type="dxa"/>
                <w:gridSpan w:val="2"/>
                <w:vAlign w:val="center"/>
              </w:tcPr>
            </w:tcPrChange>
          </w:tcPr>
          <w:p w14:paraId="2A929E16" w14:textId="77777777" w:rsidR="00CE52A9" w:rsidRPr="00AC4FBC" w:rsidRDefault="00CE52A9" w:rsidP="00586E32">
            <w:pPr>
              <w:pStyle w:val="TAC"/>
            </w:pPr>
            <w:r w:rsidRPr="00AC4FBC">
              <w:t>3</w:t>
            </w:r>
          </w:p>
        </w:tc>
        <w:tc>
          <w:tcPr>
            <w:tcW w:w="1120" w:type="dxa"/>
            <w:gridSpan w:val="2"/>
            <w:vAlign w:val="center"/>
            <w:tcPrChange w:id="15644" w:author="1989" w:date="2024-03-27T13:57:00Z">
              <w:tcPr>
                <w:tcW w:w="1120" w:type="dxa"/>
                <w:gridSpan w:val="3"/>
                <w:vAlign w:val="center"/>
              </w:tcPr>
            </w:tcPrChange>
          </w:tcPr>
          <w:p w14:paraId="55C786BC" w14:textId="77777777" w:rsidR="00CE52A9" w:rsidRPr="00AC4FBC" w:rsidRDefault="00CE52A9" w:rsidP="00586E32">
            <w:pPr>
              <w:pStyle w:val="TAC"/>
              <w:rPr>
                <w:lang w:eastAsia="ja-JP"/>
              </w:rPr>
            </w:pPr>
            <w:r w:rsidRPr="00AC4FBC">
              <w:t>UL 1715 / DL 1810 MHz</w:t>
            </w:r>
          </w:p>
        </w:tc>
        <w:tc>
          <w:tcPr>
            <w:tcW w:w="999" w:type="dxa"/>
            <w:gridSpan w:val="2"/>
            <w:vAlign w:val="center"/>
            <w:tcPrChange w:id="15645" w:author="1989" w:date="2024-03-27T13:57:00Z">
              <w:tcPr>
                <w:tcW w:w="999" w:type="dxa"/>
                <w:gridSpan w:val="3"/>
                <w:vAlign w:val="center"/>
              </w:tcPr>
            </w:tcPrChange>
          </w:tcPr>
          <w:p w14:paraId="6288C4D8" w14:textId="77777777" w:rsidR="00CE52A9" w:rsidRPr="00AC4FBC" w:rsidRDefault="00CE52A9" w:rsidP="00586E32">
            <w:pPr>
              <w:pStyle w:val="TAC"/>
            </w:pPr>
          </w:p>
        </w:tc>
        <w:tc>
          <w:tcPr>
            <w:tcW w:w="989" w:type="dxa"/>
            <w:vAlign w:val="center"/>
            <w:tcPrChange w:id="15646" w:author="1989" w:date="2024-03-27T13:57:00Z">
              <w:tcPr>
                <w:tcW w:w="989" w:type="dxa"/>
                <w:vAlign w:val="center"/>
              </w:tcPr>
            </w:tcPrChange>
          </w:tcPr>
          <w:p w14:paraId="33F4778C" w14:textId="77777777" w:rsidR="00CE52A9" w:rsidRPr="00AC4FBC" w:rsidRDefault="00CE52A9" w:rsidP="00586E32">
            <w:pPr>
              <w:pStyle w:val="TAC"/>
            </w:pPr>
          </w:p>
        </w:tc>
        <w:tc>
          <w:tcPr>
            <w:tcW w:w="1289" w:type="dxa"/>
            <w:gridSpan w:val="3"/>
            <w:vAlign w:val="center"/>
            <w:tcPrChange w:id="15647" w:author="1989" w:date="2024-03-27T13:57:00Z">
              <w:tcPr>
                <w:tcW w:w="1289" w:type="dxa"/>
                <w:gridSpan w:val="5"/>
                <w:vAlign w:val="center"/>
              </w:tcPr>
            </w:tcPrChange>
          </w:tcPr>
          <w:p w14:paraId="449B10F9" w14:textId="77777777" w:rsidR="00CE52A9" w:rsidRPr="00AC4FBC" w:rsidRDefault="00CE52A9" w:rsidP="00586E32">
            <w:pPr>
              <w:pStyle w:val="TAC"/>
            </w:pPr>
            <w:r w:rsidRPr="00AC4FBC">
              <w:t>41</w:t>
            </w:r>
          </w:p>
        </w:tc>
        <w:tc>
          <w:tcPr>
            <w:tcW w:w="1238" w:type="dxa"/>
            <w:gridSpan w:val="6"/>
            <w:vAlign w:val="center"/>
            <w:tcPrChange w:id="15648" w:author="1989" w:date="2024-03-27T13:57:00Z">
              <w:tcPr>
                <w:tcW w:w="1238" w:type="dxa"/>
                <w:gridSpan w:val="7"/>
                <w:vAlign w:val="center"/>
              </w:tcPr>
            </w:tcPrChange>
          </w:tcPr>
          <w:p w14:paraId="0BE6F581" w14:textId="77777777" w:rsidR="00CE52A9" w:rsidRPr="00AC4FBC" w:rsidRDefault="00CE52A9" w:rsidP="00586E32">
            <w:pPr>
              <w:pStyle w:val="TAC"/>
              <w:rPr>
                <w:lang w:eastAsia="ja-JP"/>
              </w:rPr>
            </w:pPr>
            <w:r w:rsidRPr="00AC4FBC">
              <w:t>2687 MHz</w:t>
            </w:r>
          </w:p>
        </w:tc>
        <w:tc>
          <w:tcPr>
            <w:tcW w:w="959" w:type="dxa"/>
            <w:gridSpan w:val="4"/>
            <w:vAlign w:val="center"/>
            <w:tcPrChange w:id="15649" w:author="1989" w:date="2024-03-27T13:57:00Z">
              <w:tcPr>
                <w:tcW w:w="959" w:type="dxa"/>
                <w:gridSpan w:val="5"/>
                <w:vAlign w:val="center"/>
              </w:tcPr>
            </w:tcPrChange>
          </w:tcPr>
          <w:p w14:paraId="36650F8F" w14:textId="77777777" w:rsidR="00CE52A9" w:rsidRPr="00AC4FBC" w:rsidRDefault="00CE52A9" w:rsidP="00586E32">
            <w:pPr>
              <w:pStyle w:val="TAC"/>
              <w:rPr>
                <w:lang w:eastAsia="ja-JP"/>
              </w:rPr>
            </w:pPr>
          </w:p>
        </w:tc>
        <w:tc>
          <w:tcPr>
            <w:tcW w:w="1026" w:type="dxa"/>
            <w:vAlign w:val="center"/>
            <w:tcPrChange w:id="15650" w:author="1989" w:date="2024-03-27T13:57:00Z">
              <w:tcPr>
                <w:tcW w:w="1026" w:type="dxa"/>
                <w:vAlign w:val="center"/>
              </w:tcPr>
            </w:tcPrChange>
          </w:tcPr>
          <w:p w14:paraId="5E12B58B" w14:textId="77777777" w:rsidR="00CE52A9" w:rsidRPr="00AC4FBC" w:rsidRDefault="00CE52A9" w:rsidP="00586E32">
            <w:pPr>
              <w:pStyle w:val="TAC"/>
              <w:rPr>
                <w:lang w:eastAsia="zh-TW"/>
              </w:rPr>
            </w:pPr>
          </w:p>
        </w:tc>
        <w:tc>
          <w:tcPr>
            <w:tcW w:w="963" w:type="dxa"/>
            <w:gridSpan w:val="3"/>
            <w:vAlign w:val="center"/>
            <w:tcPrChange w:id="15651" w:author="1989" w:date="2024-03-27T13:57:00Z">
              <w:tcPr>
                <w:tcW w:w="963" w:type="dxa"/>
                <w:gridSpan w:val="4"/>
                <w:vAlign w:val="center"/>
              </w:tcPr>
            </w:tcPrChange>
          </w:tcPr>
          <w:p w14:paraId="0ECB721C" w14:textId="77777777" w:rsidR="00CE52A9" w:rsidRPr="00AC4FBC" w:rsidRDefault="00CE52A9" w:rsidP="00586E32">
            <w:pPr>
              <w:pStyle w:val="TAC"/>
            </w:pPr>
            <w:r w:rsidRPr="00AC4FBC">
              <w:t>n28</w:t>
            </w:r>
          </w:p>
        </w:tc>
        <w:tc>
          <w:tcPr>
            <w:tcW w:w="1321" w:type="dxa"/>
            <w:gridSpan w:val="3"/>
            <w:vAlign w:val="center"/>
            <w:tcPrChange w:id="15652" w:author="1989" w:date="2024-03-27T13:57:00Z">
              <w:tcPr>
                <w:tcW w:w="1321" w:type="dxa"/>
                <w:gridSpan w:val="5"/>
                <w:vAlign w:val="center"/>
              </w:tcPr>
            </w:tcPrChange>
          </w:tcPr>
          <w:p w14:paraId="2DE56321" w14:textId="77777777" w:rsidR="00CE52A9" w:rsidRPr="00AC4FBC" w:rsidRDefault="00CE52A9" w:rsidP="00586E32">
            <w:pPr>
              <w:pStyle w:val="TAC"/>
              <w:rPr>
                <w:lang w:eastAsia="zh-TW"/>
              </w:rPr>
            </w:pPr>
            <w:r w:rsidRPr="00AC4FBC">
              <w:t>UL 743 / DL 798 MHz</w:t>
            </w:r>
          </w:p>
        </w:tc>
        <w:tc>
          <w:tcPr>
            <w:tcW w:w="972" w:type="dxa"/>
            <w:gridSpan w:val="2"/>
            <w:vAlign w:val="center"/>
            <w:tcPrChange w:id="15653" w:author="1989" w:date="2024-03-27T13:57:00Z">
              <w:tcPr>
                <w:tcW w:w="972" w:type="dxa"/>
                <w:gridSpan w:val="3"/>
                <w:vAlign w:val="center"/>
              </w:tcPr>
            </w:tcPrChange>
          </w:tcPr>
          <w:p w14:paraId="5418C35A" w14:textId="77777777" w:rsidR="00CE52A9" w:rsidRPr="00AC4FBC" w:rsidRDefault="00CE52A9" w:rsidP="00586E32">
            <w:pPr>
              <w:pStyle w:val="TAC"/>
            </w:pPr>
          </w:p>
        </w:tc>
        <w:tc>
          <w:tcPr>
            <w:tcW w:w="1085" w:type="dxa"/>
            <w:gridSpan w:val="2"/>
            <w:vAlign w:val="center"/>
            <w:tcPrChange w:id="15654" w:author="1989" w:date="2024-03-27T13:57:00Z">
              <w:tcPr>
                <w:tcW w:w="1085" w:type="dxa"/>
                <w:gridSpan w:val="3"/>
                <w:vAlign w:val="center"/>
              </w:tcPr>
            </w:tcPrChange>
          </w:tcPr>
          <w:p w14:paraId="550B2FC8" w14:textId="77777777" w:rsidR="00CE52A9" w:rsidRPr="00AC4FBC" w:rsidRDefault="00CE52A9" w:rsidP="00586E32">
            <w:pPr>
              <w:pStyle w:val="TAC"/>
              <w:rPr>
                <w:lang w:eastAsia="zh-TW"/>
              </w:rPr>
            </w:pPr>
          </w:p>
        </w:tc>
      </w:tr>
      <w:tr w:rsidR="00CE52A9" w:rsidRPr="00AC4FBC" w14:paraId="46F26313" w14:textId="77777777" w:rsidTr="00586E32">
        <w:trPr>
          <w:trHeight w:val="241"/>
          <w:trPrChange w:id="15655" w:author="1989" w:date="2024-03-27T13:57:00Z">
            <w:trPr>
              <w:gridBefore w:val="1"/>
              <w:trHeight w:val="241"/>
            </w:trPr>
          </w:trPrChange>
        </w:trPr>
        <w:tc>
          <w:tcPr>
            <w:tcW w:w="462" w:type="dxa"/>
            <w:vAlign w:val="center"/>
            <w:tcPrChange w:id="15656" w:author="1989" w:date="2024-03-27T13:57:00Z">
              <w:tcPr>
                <w:tcW w:w="404" w:type="dxa"/>
                <w:gridSpan w:val="2"/>
                <w:vAlign w:val="center"/>
              </w:tcPr>
            </w:tcPrChange>
          </w:tcPr>
          <w:p w14:paraId="6EB0DB28" w14:textId="77777777" w:rsidR="00CE52A9" w:rsidRPr="00AC4FBC" w:rsidRDefault="00CE52A9" w:rsidP="00586E32">
            <w:pPr>
              <w:pStyle w:val="TAC"/>
            </w:pPr>
          </w:p>
        </w:tc>
        <w:tc>
          <w:tcPr>
            <w:tcW w:w="731" w:type="dxa"/>
            <w:vAlign w:val="center"/>
            <w:tcPrChange w:id="15657" w:author="1989" w:date="2024-03-27T13:57:00Z">
              <w:tcPr>
                <w:tcW w:w="731" w:type="dxa"/>
                <w:gridSpan w:val="2"/>
                <w:vAlign w:val="center"/>
              </w:tcPr>
            </w:tcPrChange>
          </w:tcPr>
          <w:p w14:paraId="11D48D5D" w14:textId="77777777" w:rsidR="00CE52A9" w:rsidRPr="00AC4FBC" w:rsidRDefault="00CE52A9" w:rsidP="00586E32">
            <w:pPr>
              <w:pStyle w:val="TAC"/>
            </w:pPr>
            <w:r w:rsidRPr="00AC4FBC">
              <w:t>QPSK</w:t>
            </w:r>
          </w:p>
        </w:tc>
        <w:tc>
          <w:tcPr>
            <w:tcW w:w="1120" w:type="dxa"/>
            <w:gridSpan w:val="2"/>
            <w:vAlign w:val="center"/>
            <w:tcPrChange w:id="15658" w:author="1989" w:date="2024-03-27T13:57:00Z">
              <w:tcPr>
                <w:tcW w:w="1120" w:type="dxa"/>
                <w:gridSpan w:val="3"/>
                <w:vAlign w:val="center"/>
              </w:tcPr>
            </w:tcPrChange>
          </w:tcPr>
          <w:p w14:paraId="223FD7C4" w14:textId="77777777" w:rsidR="00CE52A9" w:rsidRPr="00AC4FBC" w:rsidRDefault="00CE52A9" w:rsidP="00586E32">
            <w:pPr>
              <w:pStyle w:val="TAC"/>
              <w:rPr>
                <w:lang w:eastAsia="ja-JP"/>
              </w:rPr>
            </w:pPr>
            <w:r w:rsidRPr="00AC4FBC">
              <w:rPr>
                <w:lang w:eastAsia="ja-JP"/>
              </w:rPr>
              <w:t>QPSK</w:t>
            </w:r>
          </w:p>
        </w:tc>
        <w:tc>
          <w:tcPr>
            <w:tcW w:w="999" w:type="dxa"/>
            <w:gridSpan w:val="2"/>
            <w:vAlign w:val="center"/>
            <w:tcPrChange w:id="15659" w:author="1989" w:date="2024-03-27T13:57:00Z">
              <w:tcPr>
                <w:tcW w:w="999" w:type="dxa"/>
                <w:gridSpan w:val="3"/>
                <w:vAlign w:val="center"/>
              </w:tcPr>
            </w:tcPrChange>
          </w:tcPr>
          <w:p w14:paraId="06454FC6" w14:textId="77777777" w:rsidR="00CE52A9" w:rsidRPr="00AC4FBC" w:rsidRDefault="00CE52A9" w:rsidP="00586E32">
            <w:pPr>
              <w:pStyle w:val="TAC"/>
            </w:pPr>
            <w:r w:rsidRPr="00AC4FBC">
              <w:t>5 MHz</w:t>
            </w:r>
          </w:p>
        </w:tc>
        <w:tc>
          <w:tcPr>
            <w:tcW w:w="989" w:type="dxa"/>
            <w:vAlign w:val="center"/>
            <w:tcPrChange w:id="15660" w:author="1989" w:date="2024-03-27T13:57:00Z">
              <w:tcPr>
                <w:tcW w:w="989" w:type="dxa"/>
                <w:vAlign w:val="center"/>
              </w:tcPr>
            </w:tcPrChange>
          </w:tcPr>
          <w:p w14:paraId="2C12230B" w14:textId="77777777" w:rsidR="00CE52A9" w:rsidRPr="00AC4FBC" w:rsidRDefault="00CE52A9" w:rsidP="00586E32">
            <w:pPr>
              <w:pStyle w:val="TAC"/>
            </w:pPr>
            <w:r w:rsidRPr="00AC4FBC">
              <w:t>All RBs / All RBs</w:t>
            </w:r>
          </w:p>
        </w:tc>
        <w:tc>
          <w:tcPr>
            <w:tcW w:w="1289" w:type="dxa"/>
            <w:gridSpan w:val="3"/>
            <w:vAlign w:val="center"/>
            <w:tcPrChange w:id="15661" w:author="1989" w:date="2024-03-27T13:57:00Z">
              <w:tcPr>
                <w:tcW w:w="1289" w:type="dxa"/>
                <w:gridSpan w:val="5"/>
                <w:vAlign w:val="center"/>
              </w:tcPr>
            </w:tcPrChange>
          </w:tcPr>
          <w:p w14:paraId="4ED714BE" w14:textId="77777777" w:rsidR="00CE52A9" w:rsidRPr="00AC4FBC" w:rsidRDefault="00CE52A9" w:rsidP="00586E32">
            <w:pPr>
              <w:pStyle w:val="TAC"/>
            </w:pPr>
            <w:r w:rsidRPr="00AC4FBC">
              <w:t>QPSK</w:t>
            </w:r>
          </w:p>
        </w:tc>
        <w:tc>
          <w:tcPr>
            <w:tcW w:w="1238" w:type="dxa"/>
            <w:gridSpan w:val="6"/>
            <w:vAlign w:val="center"/>
            <w:tcPrChange w:id="15662" w:author="1989" w:date="2024-03-27T13:57:00Z">
              <w:tcPr>
                <w:tcW w:w="1238" w:type="dxa"/>
                <w:gridSpan w:val="7"/>
                <w:vAlign w:val="center"/>
              </w:tcPr>
            </w:tcPrChange>
          </w:tcPr>
          <w:p w14:paraId="2C439C42" w14:textId="77777777" w:rsidR="00CE52A9" w:rsidRPr="00AC4FBC" w:rsidRDefault="00CE52A9" w:rsidP="00586E32">
            <w:pPr>
              <w:pStyle w:val="TAC"/>
              <w:rPr>
                <w:lang w:eastAsia="ja-JP"/>
              </w:rPr>
            </w:pPr>
            <w:r w:rsidRPr="00AC4FBC">
              <w:rPr>
                <w:lang w:eastAsia="ja-JP"/>
              </w:rPr>
              <w:t>QPSK</w:t>
            </w:r>
          </w:p>
        </w:tc>
        <w:tc>
          <w:tcPr>
            <w:tcW w:w="959" w:type="dxa"/>
            <w:gridSpan w:val="4"/>
            <w:vAlign w:val="center"/>
            <w:tcPrChange w:id="15663" w:author="1989" w:date="2024-03-27T13:57:00Z">
              <w:tcPr>
                <w:tcW w:w="959" w:type="dxa"/>
                <w:gridSpan w:val="5"/>
                <w:vAlign w:val="center"/>
              </w:tcPr>
            </w:tcPrChange>
          </w:tcPr>
          <w:p w14:paraId="38CE64A5" w14:textId="77777777" w:rsidR="00CE52A9" w:rsidRPr="00AC4FBC" w:rsidRDefault="00CE52A9" w:rsidP="00586E32">
            <w:pPr>
              <w:pStyle w:val="TAC"/>
              <w:rPr>
                <w:lang w:eastAsia="ja-JP"/>
              </w:rPr>
            </w:pPr>
            <w:r w:rsidRPr="00AC4FBC">
              <w:rPr>
                <w:lang w:eastAsia="ja-JP"/>
              </w:rPr>
              <w:t>5 MHz</w:t>
            </w:r>
          </w:p>
        </w:tc>
        <w:tc>
          <w:tcPr>
            <w:tcW w:w="1026" w:type="dxa"/>
            <w:vAlign w:val="center"/>
            <w:tcPrChange w:id="15664" w:author="1989" w:date="2024-03-27T13:57:00Z">
              <w:tcPr>
                <w:tcW w:w="1026" w:type="dxa"/>
                <w:vAlign w:val="center"/>
              </w:tcPr>
            </w:tcPrChange>
          </w:tcPr>
          <w:p w14:paraId="60F7F185"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665" w:author="1989" w:date="2024-03-27T13:57:00Z">
              <w:tcPr>
                <w:tcW w:w="963" w:type="dxa"/>
                <w:gridSpan w:val="4"/>
                <w:vAlign w:val="center"/>
              </w:tcPr>
            </w:tcPrChange>
          </w:tcPr>
          <w:p w14:paraId="22F96485"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5666" w:author="1989" w:date="2024-03-27T13:57:00Z">
              <w:tcPr>
                <w:tcW w:w="1321" w:type="dxa"/>
                <w:gridSpan w:val="5"/>
                <w:vAlign w:val="center"/>
              </w:tcPr>
            </w:tcPrChange>
          </w:tcPr>
          <w:p w14:paraId="5491F6B1"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667" w:author="1989" w:date="2024-03-27T13:57:00Z">
              <w:tcPr>
                <w:tcW w:w="972" w:type="dxa"/>
                <w:gridSpan w:val="3"/>
                <w:vAlign w:val="center"/>
              </w:tcPr>
            </w:tcPrChange>
          </w:tcPr>
          <w:p w14:paraId="7EB1BCDD" w14:textId="77777777" w:rsidR="00CE52A9" w:rsidRPr="00AC4FBC" w:rsidRDefault="00CE52A9" w:rsidP="00586E32">
            <w:pPr>
              <w:pStyle w:val="TAC"/>
            </w:pPr>
            <w:r w:rsidRPr="00AC4FBC">
              <w:t>5 MHz</w:t>
            </w:r>
          </w:p>
        </w:tc>
        <w:tc>
          <w:tcPr>
            <w:tcW w:w="1085" w:type="dxa"/>
            <w:gridSpan w:val="2"/>
            <w:vAlign w:val="center"/>
            <w:tcPrChange w:id="15668" w:author="1989" w:date="2024-03-27T13:57:00Z">
              <w:tcPr>
                <w:tcW w:w="1085" w:type="dxa"/>
                <w:gridSpan w:val="3"/>
                <w:vAlign w:val="center"/>
              </w:tcPr>
            </w:tcPrChange>
          </w:tcPr>
          <w:p w14:paraId="03A75EF4" w14:textId="77777777" w:rsidR="00CE52A9" w:rsidRPr="00AC4FBC" w:rsidRDefault="00CE52A9" w:rsidP="00586E32">
            <w:pPr>
              <w:pStyle w:val="TAC"/>
              <w:rPr>
                <w:lang w:eastAsia="zh-TW"/>
              </w:rPr>
            </w:pPr>
            <w:r w:rsidRPr="00AC4FBC">
              <w:rPr>
                <w:lang w:eastAsia="zh-TW"/>
              </w:rPr>
              <w:t>All RBs / All RBs</w:t>
            </w:r>
          </w:p>
        </w:tc>
      </w:tr>
      <w:tr w:rsidR="00CE52A9" w:rsidRPr="00AC4FBC" w14:paraId="470922B5" w14:textId="77777777" w:rsidTr="00586E32">
        <w:trPr>
          <w:trHeight w:val="241"/>
          <w:trPrChange w:id="15669" w:author="1989" w:date="2024-03-27T13:57:00Z">
            <w:trPr>
              <w:gridBefore w:val="1"/>
              <w:trHeight w:val="241"/>
            </w:trPr>
          </w:trPrChange>
        </w:trPr>
        <w:tc>
          <w:tcPr>
            <w:tcW w:w="13154" w:type="dxa"/>
            <w:gridSpan w:val="31"/>
            <w:tcBorders>
              <w:top w:val="nil"/>
            </w:tcBorders>
            <w:vAlign w:val="center"/>
            <w:tcPrChange w:id="15670" w:author="1989" w:date="2024-03-27T13:57:00Z">
              <w:tcPr>
                <w:tcW w:w="13096" w:type="dxa"/>
                <w:gridSpan w:val="44"/>
                <w:tcBorders>
                  <w:top w:val="nil"/>
                </w:tcBorders>
                <w:vAlign w:val="center"/>
              </w:tcPr>
            </w:tcPrChange>
          </w:tcPr>
          <w:p w14:paraId="5BCF9EBA" w14:textId="77777777" w:rsidR="00CE52A9" w:rsidRPr="00AC4FBC" w:rsidRDefault="00CE52A9" w:rsidP="00586E32">
            <w:pPr>
              <w:pStyle w:val="TAH"/>
              <w:rPr>
                <w:lang w:eastAsia="zh-TW"/>
              </w:rPr>
            </w:pPr>
            <w:r w:rsidRPr="00AC4FBC">
              <w:t>Test Settings for DC_3A-41A_n77A</w:t>
            </w:r>
            <w:r w:rsidRPr="00AC4FBC">
              <w:rPr>
                <w:bCs/>
              </w:rPr>
              <w:t xml:space="preserve"> Configuration – Note 3</w:t>
            </w:r>
          </w:p>
        </w:tc>
      </w:tr>
      <w:tr w:rsidR="00CE52A9" w:rsidRPr="00AC4FBC" w14:paraId="704BB9FD" w14:textId="77777777" w:rsidTr="00586E32">
        <w:trPr>
          <w:trHeight w:val="241"/>
          <w:trPrChange w:id="15671" w:author="1989" w:date="2024-03-27T13:57:00Z">
            <w:trPr>
              <w:gridBefore w:val="1"/>
              <w:trHeight w:val="241"/>
            </w:trPr>
          </w:trPrChange>
        </w:trPr>
        <w:tc>
          <w:tcPr>
            <w:tcW w:w="462" w:type="dxa"/>
            <w:vMerge w:val="restart"/>
            <w:tcBorders>
              <w:top w:val="nil"/>
            </w:tcBorders>
            <w:vAlign w:val="center"/>
            <w:tcPrChange w:id="15672" w:author="1989" w:date="2024-03-27T13:57:00Z">
              <w:tcPr>
                <w:tcW w:w="404" w:type="dxa"/>
                <w:gridSpan w:val="2"/>
                <w:vMerge w:val="restart"/>
                <w:tcBorders>
                  <w:top w:val="nil"/>
                </w:tcBorders>
                <w:vAlign w:val="center"/>
              </w:tcPr>
            </w:tcPrChange>
          </w:tcPr>
          <w:p w14:paraId="44854B20" w14:textId="77777777" w:rsidR="00CE52A9" w:rsidRPr="00AC4FBC" w:rsidRDefault="00CE52A9" w:rsidP="00586E32">
            <w:pPr>
              <w:pStyle w:val="TAC"/>
            </w:pPr>
            <w:r w:rsidRPr="00AC4FBC">
              <w:rPr>
                <w:lang w:eastAsia="ja-JP"/>
              </w:rPr>
              <w:t>1</w:t>
            </w:r>
          </w:p>
        </w:tc>
        <w:tc>
          <w:tcPr>
            <w:tcW w:w="731" w:type="dxa"/>
            <w:vAlign w:val="center"/>
            <w:tcPrChange w:id="15673" w:author="1989" w:date="2024-03-27T13:57:00Z">
              <w:tcPr>
                <w:tcW w:w="731" w:type="dxa"/>
                <w:gridSpan w:val="2"/>
                <w:vAlign w:val="center"/>
              </w:tcPr>
            </w:tcPrChange>
          </w:tcPr>
          <w:p w14:paraId="489FEE81" w14:textId="77777777" w:rsidR="00CE52A9" w:rsidRPr="00AC4FBC" w:rsidRDefault="00CE52A9" w:rsidP="00586E32">
            <w:pPr>
              <w:pStyle w:val="TAC"/>
            </w:pPr>
            <w:r w:rsidRPr="00AC4FBC">
              <w:rPr>
                <w:lang w:eastAsia="ja-JP"/>
              </w:rPr>
              <w:t>3</w:t>
            </w:r>
          </w:p>
        </w:tc>
        <w:tc>
          <w:tcPr>
            <w:tcW w:w="1120" w:type="dxa"/>
            <w:gridSpan w:val="2"/>
            <w:vAlign w:val="center"/>
            <w:tcPrChange w:id="15674" w:author="1989" w:date="2024-03-27T13:57:00Z">
              <w:tcPr>
                <w:tcW w:w="1120" w:type="dxa"/>
                <w:gridSpan w:val="3"/>
                <w:vAlign w:val="center"/>
              </w:tcPr>
            </w:tcPrChange>
          </w:tcPr>
          <w:p w14:paraId="3A8DA993" w14:textId="77777777" w:rsidR="00CE52A9" w:rsidRPr="00AC4FBC" w:rsidRDefault="00CE52A9" w:rsidP="00586E32">
            <w:pPr>
              <w:pStyle w:val="TAC"/>
            </w:pPr>
            <w:r w:rsidRPr="00AC4FBC">
              <w:rPr>
                <w:lang w:eastAsia="ja-JP"/>
              </w:rPr>
              <w:t>UL 1720 / DL 1815 MHz</w:t>
            </w:r>
          </w:p>
        </w:tc>
        <w:tc>
          <w:tcPr>
            <w:tcW w:w="999" w:type="dxa"/>
            <w:gridSpan w:val="2"/>
            <w:vAlign w:val="center"/>
            <w:tcPrChange w:id="15675" w:author="1989" w:date="2024-03-27T13:57:00Z">
              <w:tcPr>
                <w:tcW w:w="999" w:type="dxa"/>
                <w:gridSpan w:val="3"/>
                <w:vAlign w:val="center"/>
              </w:tcPr>
            </w:tcPrChange>
          </w:tcPr>
          <w:p w14:paraId="67AF36A7" w14:textId="77777777" w:rsidR="00CE52A9" w:rsidRPr="00AC4FBC" w:rsidRDefault="00CE52A9" w:rsidP="00586E32">
            <w:pPr>
              <w:pStyle w:val="TAC"/>
            </w:pPr>
          </w:p>
        </w:tc>
        <w:tc>
          <w:tcPr>
            <w:tcW w:w="989" w:type="dxa"/>
            <w:vAlign w:val="center"/>
            <w:tcPrChange w:id="15676" w:author="1989" w:date="2024-03-27T13:57:00Z">
              <w:tcPr>
                <w:tcW w:w="989" w:type="dxa"/>
                <w:vAlign w:val="center"/>
              </w:tcPr>
            </w:tcPrChange>
          </w:tcPr>
          <w:p w14:paraId="47D0A518" w14:textId="77777777" w:rsidR="00CE52A9" w:rsidRPr="00AC4FBC" w:rsidRDefault="00CE52A9" w:rsidP="00586E32">
            <w:pPr>
              <w:pStyle w:val="TAC"/>
              <w:rPr>
                <w:lang w:eastAsia="zh-TW"/>
              </w:rPr>
            </w:pPr>
          </w:p>
        </w:tc>
        <w:tc>
          <w:tcPr>
            <w:tcW w:w="1289" w:type="dxa"/>
            <w:gridSpan w:val="3"/>
            <w:vAlign w:val="center"/>
            <w:tcPrChange w:id="15677" w:author="1989" w:date="2024-03-27T13:57:00Z">
              <w:tcPr>
                <w:tcW w:w="1289" w:type="dxa"/>
                <w:gridSpan w:val="5"/>
                <w:vAlign w:val="center"/>
              </w:tcPr>
            </w:tcPrChange>
          </w:tcPr>
          <w:p w14:paraId="2A5A704C" w14:textId="77777777" w:rsidR="00CE52A9" w:rsidRPr="00AC4FBC" w:rsidRDefault="00CE52A9" w:rsidP="00586E32">
            <w:pPr>
              <w:pStyle w:val="TAC"/>
            </w:pPr>
            <w:r w:rsidRPr="00AC4FBC">
              <w:rPr>
                <w:lang w:eastAsia="ja-JP"/>
              </w:rPr>
              <w:t>41</w:t>
            </w:r>
          </w:p>
        </w:tc>
        <w:tc>
          <w:tcPr>
            <w:tcW w:w="1238" w:type="dxa"/>
            <w:gridSpan w:val="6"/>
            <w:vAlign w:val="center"/>
            <w:tcPrChange w:id="15678" w:author="1989" w:date="2024-03-27T13:57:00Z">
              <w:tcPr>
                <w:tcW w:w="1238" w:type="dxa"/>
                <w:gridSpan w:val="7"/>
                <w:vAlign w:val="center"/>
              </w:tcPr>
            </w:tcPrChange>
          </w:tcPr>
          <w:p w14:paraId="6A92E0A2" w14:textId="77777777" w:rsidR="00CE52A9" w:rsidRPr="00AC4FBC" w:rsidRDefault="00CE52A9" w:rsidP="00586E32">
            <w:pPr>
              <w:pStyle w:val="TAC"/>
            </w:pPr>
            <w:r w:rsidRPr="00AC4FBC">
              <w:rPr>
                <w:lang w:eastAsia="ja-JP"/>
              </w:rPr>
              <w:t>2640 MHz</w:t>
            </w:r>
          </w:p>
        </w:tc>
        <w:tc>
          <w:tcPr>
            <w:tcW w:w="959" w:type="dxa"/>
            <w:gridSpan w:val="4"/>
            <w:vAlign w:val="center"/>
            <w:tcPrChange w:id="15679" w:author="1989" w:date="2024-03-27T13:57:00Z">
              <w:tcPr>
                <w:tcW w:w="959" w:type="dxa"/>
                <w:gridSpan w:val="5"/>
                <w:vAlign w:val="center"/>
              </w:tcPr>
            </w:tcPrChange>
          </w:tcPr>
          <w:p w14:paraId="1FC09C91" w14:textId="77777777" w:rsidR="00CE52A9" w:rsidRPr="00AC4FBC" w:rsidRDefault="00CE52A9" w:rsidP="00586E32">
            <w:pPr>
              <w:pStyle w:val="TAC"/>
            </w:pPr>
          </w:p>
        </w:tc>
        <w:tc>
          <w:tcPr>
            <w:tcW w:w="1026" w:type="dxa"/>
            <w:vAlign w:val="center"/>
            <w:tcPrChange w:id="15680" w:author="1989" w:date="2024-03-27T13:57:00Z">
              <w:tcPr>
                <w:tcW w:w="1026" w:type="dxa"/>
                <w:vAlign w:val="center"/>
              </w:tcPr>
            </w:tcPrChange>
          </w:tcPr>
          <w:p w14:paraId="3B4327DD" w14:textId="77777777" w:rsidR="00CE52A9" w:rsidRPr="00AC4FBC" w:rsidRDefault="00CE52A9" w:rsidP="00586E32">
            <w:pPr>
              <w:pStyle w:val="TAC"/>
              <w:rPr>
                <w:lang w:eastAsia="zh-TW"/>
              </w:rPr>
            </w:pPr>
          </w:p>
        </w:tc>
        <w:tc>
          <w:tcPr>
            <w:tcW w:w="963" w:type="dxa"/>
            <w:gridSpan w:val="3"/>
            <w:vAlign w:val="center"/>
            <w:tcPrChange w:id="15681" w:author="1989" w:date="2024-03-27T13:57:00Z">
              <w:tcPr>
                <w:tcW w:w="963" w:type="dxa"/>
                <w:gridSpan w:val="4"/>
                <w:vAlign w:val="center"/>
              </w:tcPr>
            </w:tcPrChange>
          </w:tcPr>
          <w:p w14:paraId="1A5D242D" w14:textId="77777777" w:rsidR="00CE52A9" w:rsidRPr="00AC4FBC" w:rsidRDefault="00CE52A9" w:rsidP="00586E32">
            <w:pPr>
              <w:pStyle w:val="TAC"/>
              <w:rPr>
                <w:lang w:eastAsia="zh-TW"/>
              </w:rPr>
            </w:pPr>
            <w:r w:rsidRPr="00AC4FBC">
              <w:rPr>
                <w:lang w:eastAsia="ja-JP"/>
              </w:rPr>
              <w:t>n77</w:t>
            </w:r>
          </w:p>
        </w:tc>
        <w:tc>
          <w:tcPr>
            <w:tcW w:w="1321" w:type="dxa"/>
            <w:gridSpan w:val="3"/>
            <w:vAlign w:val="center"/>
            <w:tcPrChange w:id="15682" w:author="1989" w:date="2024-03-27T13:57:00Z">
              <w:tcPr>
                <w:tcW w:w="1321" w:type="dxa"/>
                <w:gridSpan w:val="5"/>
                <w:vAlign w:val="center"/>
              </w:tcPr>
            </w:tcPrChange>
          </w:tcPr>
          <w:p w14:paraId="0241927E" w14:textId="77777777" w:rsidR="00CE52A9" w:rsidRPr="00AC4FBC" w:rsidRDefault="00CE52A9" w:rsidP="00586E32">
            <w:pPr>
              <w:pStyle w:val="TAC"/>
              <w:rPr>
                <w:lang w:eastAsia="zh-TW"/>
              </w:rPr>
            </w:pPr>
            <w:r w:rsidRPr="00AC4FBC">
              <w:rPr>
                <w:lang w:eastAsia="ja-JP"/>
              </w:rPr>
              <w:t>3900 MHz</w:t>
            </w:r>
          </w:p>
        </w:tc>
        <w:tc>
          <w:tcPr>
            <w:tcW w:w="972" w:type="dxa"/>
            <w:gridSpan w:val="2"/>
            <w:vAlign w:val="center"/>
            <w:tcPrChange w:id="15683" w:author="1989" w:date="2024-03-27T13:57:00Z">
              <w:tcPr>
                <w:tcW w:w="972" w:type="dxa"/>
                <w:gridSpan w:val="3"/>
                <w:vAlign w:val="center"/>
              </w:tcPr>
            </w:tcPrChange>
          </w:tcPr>
          <w:p w14:paraId="289D8B78" w14:textId="77777777" w:rsidR="00CE52A9" w:rsidRPr="00AC4FBC" w:rsidRDefault="00CE52A9" w:rsidP="00586E32">
            <w:pPr>
              <w:pStyle w:val="TAC"/>
            </w:pPr>
          </w:p>
        </w:tc>
        <w:tc>
          <w:tcPr>
            <w:tcW w:w="1085" w:type="dxa"/>
            <w:gridSpan w:val="2"/>
            <w:vAlign w:val="center"/>
            <w:tcPrChange w:id="15684" w:author="1989" w:date="2024-03-27T13:57:00Z">
              <w:tcPr>
                <w:tcW w:w="1085" w:type="dxa"/>
                <w:gridSpan w:val="3"/>
                <w:vAlign w:val="center"/>
              </w:tcPr>
            </w:tcPrChange>
          </w:tcPr>
          <w:p w14:paraId="3EFC4E11" w14:textId="77777777" w:rsidR="00CE52A9" w:rsidRPr="00AC4FBC" w:rsidRDefault="00CE52A9" w:rsidP="00586E32">
            <w:pPr>
              <w:pStyle w:val="TAC"/>
              <w:rPr>
                <w:lang w:eastAsia="zh-TW"/>
              </w:rPr>
            </w:pPr>
          </w:p>
        </w:tc>
      </w:tr>
      <w:tr w:rsidR="00CE52A9" w:rsidRPr="00AC4FBC" w14:paraId="0EE69E11" w14:textId="77777777" w:rsidTr="00586E32">
        <w:trPr>
          <w:trHeight w:val="241"/>
          <w:trPrChange w:id="15685" w:author="1989" w:date="2024-03-27T13:57:00Z">
            <w:trPr>
              <w:gridBefore w:val="1"/>
              <w:trHeight w:val="241"/>
            </w:trPr>
          </w:trPrChange>
        </w:trPr>
        <w:tc>
          <w:tcPr>
            <w:tcW w:w="462" w:type="dxa"/>
            <w:vMerge/>
            <w:vAlign w:val="center"/>
            <w:tcPrChange w:id="15686" w:author="1989" w:date="2024-03-27T13:57:00Z">
              <w:tcPr>
                <w:tcW w:w="404" w:type="dxa"/>
                <w:gridSpan w:val="2"/>
                <w:vMerge/>
                <w:vAlign w:val="center"/>
              </w:tcPr>
            </w:tcPrChange>
          </w:tcPr>
          <w:p w14:paraId="242B1A9E" w14:textId="77777777" w:rsidR="00CE52A9" w:rsidRPr="00AC4FBC" w:rsidRDefault="00CE52A9" w:rsidP="00586E32">
            <w:pPr>
              <w:pStyle w:val="TAC"/>
            </w:pPr>
          </w:p>
        </w:tc>
        <w:tc>
          <w:tcPr>
            <w:tcW w:w="731" w:type="dxa"/>
            <w:vAlign w:val="center"/>
            <w:tcPrChange w:id="15687" w:author="1989" w:date="2024-03-27T13:57:00Z">
              <w:tcPr>
                <w:tcW w:w="731" w:type="dxa"/>
                <w:gridSpan w:val="2"/>
                <w:vAlign w:val="center"/>
              </w:tcPr>
            </w:tcPrChange>
          </w:tcPr>
          <w:p w14:paraId="24A8F50B" w14:textId="77777777" w:rsidR="00CE52A9" w:rsidRPr="00AC4FBC" w:rsidRDefault="00CE52A9" w:rsidP="00586E32">
            <w:pPr>
              <w:pStyle w:val="TAC"/>
            </w:pPr>
            <w:r w:rsidRPr="00AC4FBC">
              <w:t>QPSK</w:t>
            </w:r>
          </w:p>
        </w:tc>
        <w:tc>
          <w:tcPr>
            <w:tcW w:w="1120" w:type="dxa"/>
            <w:gridSpan w:val="2"/>
            <w:vAlign w:val="center"/>
            <w:tcPrChange w:id="15688" w:author="1989" w:date="2024-03-27T13:57:00Z">
              <w:tcPr>
                <w:tcW w:w="1120" w:type="dxa"/>
                <w:gridSpan w:val="3"/>
                <w:vAlign w:val="center"/>
              </w:tcPr>
            </w:tcPrChange>
          </w:tcPr>
          <w:p w14:paraId="00CD7214" w14:textId="77777777" w:rsidR="00CE52A9" w:rsidRPr="00AC4FBC" w:rsidRDefault="00CE52A9" w:rsidP="00586E32">
            <w:pPr>
              <w:pStyle w:val="TAC"/>
            </w:pPr>
            <w:r w:rsidRPr="00AC4FBC">
              <w:t>QPSK</w:t>
            </w:r>
          </w:p>
        </w:tc>
        <w:tc>
          <w:tcPr>
            <w:tcW w:w="999" w:type="dxa"/>
            <w:gridSpan w:val="2"/>
            <w:vAlign w:val="center"/>
            <w:tcPrChange w:id="15689" w:author="1989" w:date="2024-03-27T13:57:00Z">
              <w:tcPr>
                <w:tcW w:w="999" w:type="dxa"/>
                <w:gridSpan w:val="3"/>
                <w:vAlign w:val="center"/>
              </w:tcPr>
            </w:tcPrChange>
          </w:tcPr>
          <w:p w14:paraId="649E1CE4" w14:textId="77777777" w:rsidR="00CE52A9" w:rsidRPr="00AC4FBC" w:rsidRDefault="00CE52A9" w:rsidP="00586E32">
            <w:pPr>
              <w:pStyle w:val="TAC"/>
            </w:pPr>
            <w:r w:rsidRPr="00AC4FBC">
              <w:t>5 MHz</w:t>
            </w:r>
          </w:p>
        </w:tc>
        <w:tc>
          <w:tcPr>
            <w:tcW w:w="989" w:type="dxa"/>
            <w:vAlign w:val="center"/>
            <w:tcPrChange w:id="15690" w:author="1989" w:date="2024-03-27T13:57:00Z">
              <w:tcPr>
                <w:tcW w:w="989" w:type="dxa"/>
                <w:vAlign w:val="center"/>
              </w:tcPr>
            </w:tcPrChange>
          </w:tcPr>
          <w:p w14:paraId="20C73671"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691" w:author="1989" w:date="2024-03-27T13:57:00Z">
              <w:tcPr>
                <w:tcW w:w="1289" w:type="dxa"/>
                <w:gridSpan w:val="5"/>
                <w:vAlign w:val="center"/>
              </w:tcPr>
            </w:tcPrChange>
          </w:tcPr>
          <w:p w14:paraId="1580434D" w14:textId="77777777" w:rsidR="00CE52A9" w:rsidRPr="00AC4FBC" w:rsidRDefault="00CE52A9" w:rsidP="00586E32">
            <w:pPr>
              <w:pStyle w:val="TAC"/>
            </w:pPr>
            <w:r w:rsidRPr="00AC4FBC">
              <w:t>N/A</w:t>
            </w:r>
          </w:p>
        </w:tc>
        <w:tc>
          <w:tcPr>
            <w:tcW w:w="1238" w:type="dxa"/>
            <w:gridSpan w:val="6"/>
            <w:vAlign w:val="center"/>
            <w:tcPrChange w:id="15692" w:author="1989" w:date="2024-03-27T13:57:00Z">
              <w:tcPr>
                <w:tcW w:w="1238" w:type="dxa"/>
                <w:gridSpan w:val="7"/>
                <w:vAlign w:val="center"/>
              </w:tcPr>
            </w:tcPrChange>
          </w:tcPr>
          <w:p w14:paraId="74A2A7ED" w14:textId="77777777" w:rsidR="00CE52A9" w:rsidRPr="00AC4FBC" w:rsidRDefault="00CE52A9" w:rsidP="00586E32">
            <w:pPr>
              <w:pStyle w:val="TAC"/>
            </w:pPr>
            <w:r w:rsidRPr="00AC4FBC">
              <w:t>QPSK</w:t>
            </w:r>
          </w:p>
        </w:tc>
        <w:tc>
          <w:tcPr>
            <w:tcW w:w="959" w:type="dxa"/>
            <w:gridSpan w:val="4"/>
            <w:vAlign w:val="center"/>
            <w:tcPrChange w:id="15693" w:author="1989" w:date="2024-03-27T13:57:00Z">
              <w:tcPr>
                <w:tcW w:w="959" w:type="dxa"/>
                <w:gridSpan w:val="5"/>
                <w:vAlign w:val="center"/>
              </w:tcPr>
            </w:tcPrChange>
          </w:tcPr>
          <w:p w14:paraId="1F112FD4" w14:textId="77777777" w:rsidR="00CE52A9" w:rsidRPr="00AC4FBC" w:rsidRDefault="00CE52A9" w:rsidP="00586E32">
            <w:pPr>
              <w:pStyle w:val="TAC"/>
            </w:pPr>
            <w:r w:rsidRPr="00AC4FBC">
              <w:t>5 MHz</w:t>
            </w:r>
          </w:p>
        </w:tc>
        <w:tc>
          <w:tcPr>
            <w:tcW w:w="1026" w:type="dxa"/>
            <w:vAlign w:val="center"/>
            <w:tcPrChange w:id="15694" w:author="1989" w:date="2024-03-27T13:57:00Z">
              <w:tcPr>
                <w:tcW w:w="1026" w:type="dxa"/>
                <w:vAlign w:val="center"/>
              </w:tcPr>
            </w:tcPrChange>
          </w:tcPr>
          <w:p w14:paraId="71648DE3"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695" w:author="1989" w:date="2024-03-27T13:57:00Z">
              <w:tcPr>
                <w:tcW w:w="963" w:type="dxa"/>
                <w:gridSpan w:val="4"/>
                <w:vAlign w:val="center"/>
              </w:tcPr>
            </w:tcPrChange>
          </w:tcPr>
          <w:p w14:paraId="39A42E4F"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696" w:author="1989" w:date="2024-03-27T13:57:00Z">
              <w:tcPr>
                <w:tcW w:w="1321" w:type="dxa"/>
                <w:gridSpan w:val="5"/>
                <w:vAlign w:val="center"/>
              </w:tcPr>
            </w:tcPrChange>
          </w:tcPr>
          <w:p w14:paraId="6A915574"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697" w:author="1989" w:date="2024-03-27T13:57:00Z">
              <w:tcPr>
                <w:tcW w:w="972" w:type="dxa"/>
                <w:gridSpan w:val="3"/>
                <w:vAlign w:val="center"/>
              </w:tcPr>
            </w:tcPrChange>
          </w:tcPr>
          <w:p w14:paraId="64882B4A" w14:textId="77777777" w:rsidR="00CE52A9" w:rsidRPr="00AC4FBC" w:rsidRDefault="00CE52A9" w:rsidP="00586E32">
            <w:pPr>
              <w:pStyle w:val="TAC"/>
            </w:pPr>
            <w:r w:rsidRPr="00AC4FBC">
              <w:t>10 MHz</w:t>
            </w:r>
          </w:p>
        </w:tc>
        <w:tc>
          <w:tcPr>
            <w:tcW w:w="1085" w:type="dxa"/>
            <w:gridSpan w:val="2"/>
            <w:vAlign w:val="center"/>
            <w:tcPrChange w:id="15698" w:author="1989" w:date="2024-03-27T13:57:00Z">
              <w:tcPr>
                <w:tcW w:w="1085" w:type="dxa"/>
                <w:gridSpan w:val="3"/>
                <w:vAlign w:val="center"/>
              </w:tcPr>
            </w:tcPrChange>
          </w:tcPr>
          <w:p w14:paraId="56F1A227" w14:textId="77777777" w:rsidR="00CE52A9" w:rsidRPr="00AC4FBC" w:rsidRDefault="00CE52A9" w:rsidP="00586E32">
            <w:pPr>
              <w:pStyle w:val="TAC"/>
              <w:rPr>
                <w:lang w:eastAsia="zh-TW"/>
              </w:rPr>
            </w:pPr>
            <w:r w:rsidRPr="00AC4FBC">
              <w:rPr>
                <w:lang w:eastAsia="zh-TW"/>
              </w:rPr>
              <w:t>All RBs / All RBs</w:t>
            </w:r>
          </w:p>
        </w:tc>
      </w:tr>
      <w:tr w:rsidR="00CE52A9" w:rsidRPr="00AC4FBC" w14:paraId="393C1B11" w14:textId="77777777" w:rsidTr="00586E32">
        <w:trPr>
          <w:trHeight w:val="241"/>
          <w:trPrChange w:id="15699" w:author="1989" w:date="2024-03-27T13:57:00Z">
            <w:trPr>
              <w:gridBefore w:val="1"/>
              <w:trHeight w:val="241"/>
            </w:trPr>
          </w:trPrChange>
        </w:trPr>
        <w:tc>
          <w:tcPr>
            <w:tcW w:w="462" w:type="dxa"/>
            <w:vMerge w:val="restart"/>
            <w:tcBorders>
              <w:top w:val="nil"/>
            </w:tcBorders>
            <w:vAlign w:val="center"/>
            <w:tcPrChange w:id="15700" w:author="1989" w:date="2024-03-27T13:57:00Z">
              <w:tcPr>
                <w:tcW w:w="404" w:type="dxa"/>
                <w:gridSpan w:val="2"/>
                <w:vMerge w:val="restart"/>
                <w:tcBorders>
                  <w:top w:val="nil"/>
                </w:tcBorders>
                <w:vAlign w:val="center"/>
              </w:tcPr>
            </w:tcPrChange>
          </w:tcPr>
          <w:p w14:paraId="404ABB3B" w14:textId="77777777" w:rsidR="00CE52A9" w:rsidRPr="00AC4FBC" w:rsidRDefault="00CE52A9" w:rsidP="00586E32">
            <w:pPr>
              <w:pStyle w:val="TAC"/>
            </w:pPr>
            <w:r w:rsidRPr="00AC4FBC">
              <w:rPr>
                <w:lang w:eastAsia="ja-JP"/>
              </w:rPr>
              <w:t>2</w:t>
            </w:r>
          </w:p>
        </w:tc>
        <w:tc>
          <w:tcPr>
            <w:tcW w:w="731" w:type="dxa"/>
            <w:vAlign w:val="center"/>
            <w:tcPrChange w:id="15701" w:author="1989" w:date="2024-03-27T13:57:00Z">
              <w:tcPr>
                <w:tcW w:w="731" w:type="dxa"/>
                <w:gridSpan w:val="2"/>
                <w:vAlign w:val="center"/>
              </w:tcPr>
            </w:tcPrChange>
          </w:tcPr>
          <w:p w14:paraId="0DFDA419" w14:textId="77777777" w:rsidR="00CE52A9" w:rsidRPr="00AC4FBC" w:rsidRDefault="00CE52A9" w:rsidP="00586E32">
            <w:pPr>
              <w:pStyle w:val="TAC"/>
            </w:pPr>
            <w:r w:rsidRPr="00AC4FBC">
              <w:rPr>
                <w:lang w:eastAsia="ja-JP"/>
              </w:rPr>
              <w:t>3</w:t>
            </w:r>
          </w:p>
        </w:tc>
        <w:tc>
          <w:tcPr>
            <w:tcW w:w="1120" w:type="dxa"/>
            <w:gridSpan w:val="2"/>
            <w:vAlign w:val="center"/>
            <w:tcPrChange w:id="15702" w:author="1989" w:date="2024-03-27T13:57:00Z">
              <w:tcPr>
                <w:tcW w:w="1120" w:type="dxa"/>
                <w:gridSpan w:val="3"/>
                <w:vAlign w:val="center"/>
              </w:tcPr>
            </w:tcPrChange>
          </w:tcPr>
          <w:p w14:paraId="568D0881" w14:textId="77777777" w:rsidR="00CE52A9" w:rsidRPr="00AC4FBC" w:rsidRDefault="00CE52A9" w:rsidP="00586E32">
            <w:pPr>
              <w:pStyle w:val="TAC"/>
            </w:pPr>
            <w:r w:rsidRPr="00AC4FBC">
              <w:rPr>
                <w:lang w:eastAsia="ja-JP"/>
              </w:rPr>
              <w:t>DL 1840 MHz</w:t>
            </w:r>
          </w:p>
        </w:tc>
        <w:tc>
          <w:tcPr>
            <w:tcW w:w="999" w:type="dxa"/>
            <w:gridSpan w:val="2"/>
            <w:vAlign w:val="center"/>
            <w:tcPrChange w:id="15703" w:author="1989" w:date="2024-03-27T13:57:00Z">
              <w:tcPr>
                <w:tcW w:w="999" w:type="dxa"/>
                <w:gridSpan w:val="3"/>
                <w:vAlign w:val="center"/>
              </w:tcPr>
            </w:tcPrChange>
          </w:tcPr>
          <w:p w14:paraId="7B8C2A41" w14:textId="77777777" w:rsidR="00CE52A9" w:rsidRPr="00AC4FBC" w:rsidRDefault="00CE52A9" w:rsidP="00586E32">
            <w:pPr>
              <w:pStyle w:val="TAC"/>
            </w:pPr>
          </w:p>
        </w:tc>
        <w:tc>
          <w:tcPr>
            <w:tcW w:w="989" w:type="dxa"/>
            <w:vAlign w:val="center"/>
            <w:tcPrChange w:id="15704" w:author="1989" w:date="2024-03-27T13:57:00Z">
              <w:tcPr>
                <w:tcW w:w="989" w:type="dxa"/>
                <w:vAlign w:val="center"/>
              </w:tcPr>
            </w:tcPrChange>
          </w:tcPr>
          <w:p w14:paraId="4B3E074F" w14:textId="77777777" w:rsidR="00CE52A9" w:rsidRPr="00AC4FBC" w:rsidRDefault="00CE52A9" w:rsidP="00586E32">
            <w:pPr>
              <w:pStyle w:val="TAC"/>
              <w:rPr>
                <w:lang w:eastAsia="zh-TW"/>
              </w:rPr>
            </w:pPr>
          </w:p>
        </w:tc>
        <w:tc>
          <w:tcPr>
            <w:tcW w:w="1289" w:type="dxa"/>
            <w:gridSpan w:val="3"/>
            <w:vAlign w:val="center"/>
            <w:tcPrChange w:id="15705" w:author="1989" w:date="2024-03-27T13:57:00Z">
              <w:tcPr>
                <w:tcW w:w="1289" w:type="dxa"/>
                <w:gridSpan w:val="5"/>
                <w:vAlign w:val="center"/>
              </w:tcPr>
            </w:tcPrChange>
          </w:tcPr>
          <w:p w14:paraId="25AB39BE" w14:textId="77777777" w:rsidR="00CE52A9" w:rsidRPr="00AC4FBC" w:rsidRDefault="00CE52A9" w:rsidP="00586E32">
            <w:pPr>
              <w:pStyle w:val="TAC"/>
            </w:pPr>
            <w:r w:rsidRPr="00AC4FBC">
              <w:rPr>
                <w:lang w:eastAsia="ja-JP"/>
              </w:rPr>
              <w:t>41</w:t>
            </w:r>
          </w:p>
        </w:tc>
        <w:tc>
          <w:tcPr>
            <w:tcW w:w="1238" w:type="dxa"/>
            <w:gridSpan w:val="6"/>
            <w:vAlign w:val="center"/>
            <w:tcPrChange w:id="15706" w:author="1989" w:date="2024-03-27T13:57:00Z">
              <w:tcPr>
                <w:tcW w:w="1238" w:type="dxa"/>
                <w:gridSpan w:val="7"/>
                <w:vAlign w:val="center"/>
              </w:tcPr>
            </w:tcPrChange>
          </w:tcPr>
          <w:p w14:paraId="34D2F1E9" w14:textId="77777777" w:rsidR="00CE52A9" w:rsidRPr="00AC4FBC" w:rsidRDefault="00CE52A9" w:rsidP="00586E32">
            <w:pPr>
              <w:pStyle w:val="TAC"/>
            </w:pPr>
            <w:r w:rsidRPr="00AC4FBC">
              <w:rPr>
                <w:lang w:eastAsia="ja-JP"/>
              </w:rPr>
              <w:t>2620 MHz</w:t>
            </w:r>
          </w:p>
        </w:tc>
        <w:tc>
          <w:tcPr>
            <w:tcW w:w="959" w:type="dxa"/>
            <w:gridSpan w:val="4"/>
            <w:vAlign w:val="center"/>
            <w:tcPrChange w:id="15707" w:author="1989" w:date="2024-03-27T13:57:00Z">
              <w:tcPr>
                <w:tcW w:w="959" w:type="dxa"/>
                <w:gridSpan w:val="5"/>
                <w:vAlign w:val="center"/>
              </w:tcPr>
            </w:tcPrChange>
          </w:tcPr>
          <w:p w14:paraId="1B9740DA" w14:textId="77777777" w:rsidR="00CE52A9" w:rsidRPr="00AC4FBC" w:rsidRDefault="00CE52A9" w:rsidP="00586E32">
            <w:pPr>
              <w:pStyle w:val="TAC"/>
            </w:pPr>
          </w:p>
        </w:tc>
        <w:tc>
          <w:tcPr>
            <w:tcW w:w="1026" w:type="dxa"/>
            <w:vAlign w:val="center"/>
            <w:tcPrChange w:id="15708" w:author="1989" w:date="2024-03-27T13:57:00Z">
              <w:tcPr>
                <w:tcW w:w="1026" w:type="dxa"/>
                <w:vAlign w:val="center"/>
              </w:tcPr>
            </w:tcPrChange>
          </w:tcPr>
          <w:p w14:paraId="149FB06F" w14:textId="77777777" w:rsidR="00CE52A9" w:rsidRPr="00AC4FBC" w:rsidRDefault="00CE52A9" w:rsidP="00586E32">
            <w:pPr>
              <w:pStyle w:val="TAC"/>
              <w:rPr>
                <w:lang w:eastAsia="zh-TW"/>
              </w:rPr>
            </w:pPr>
          </w:p>
        </w:tc>
        <w:tc>
          <w:tcPr>
            <w:tcW w:w="963" w:type="dxa"/>
            <w:gridSpan w:val="3"/>
            <w:vAlign w:val="center"/>
            <w:tcPrChange w:id="15709" w:author="1989" w:date="2024-03-27T13:57:00Z">
              <w:tcPr>
                <w:tcW w:w="963" w:type="dxa"/>
                <w:gridSpan w:val="4"/>
                <w:vAlign w:val="center"/>
              </w:tcPr>
            </w:tcPrChange>
          </w:tcPr>
          <w:p w14:paraId="4D403F81" w14:textId="77777777" w:rsidR="00CE52A9" w:rsidRPr="00AC4FBC" w:rsidRDefault="00CE52A9" w:rsidP="00586E32">
            <w:pPr>
              <w:pStyle w:val="TAC"/>
              <w:rPr>
                <w:lang w:eastAsia="zh-TW"/>
              </w:rPr>
            </w:pPr>
            <w:r w:rsidRPr="00AC4FBC">
              <w:rPr>
                <w:lang w:eastAsia="ja-JP"/>
              </w:rPr>
              <w:t>n77</w:t>
            </w:r>
          </w:p>
        </w:tc>
        <w:tc>
          <w:tcPr>
            <w:tcW w:w="1321" w:type="dxa"/>
            <w:gridSpan w:val="3"/>
            <w:vAlign w:val="center"/>
            <w:tcPrChange w:id="15710" w:author="1989" w:date="2024-03-27T13:57:00Z">
              <w:tcPr>
                <w:tcW w:w="1321" w:type="dxa"/>
                <w:gridSpan w:val="5"/>
                <w:vAlign w:val="center"/>
              </w:tcPr>
            </w:tcPrChange>
          </w:tcPr>
          <w:p w14:paraId="34D12602" w14:textId="77777777" w:rsidR="00CE52A9" w:rsidRPr="00AC4FBC" w:rsidRDefault="00CE52A9" w:rsidP="00586E32">
            <w:pPr>
              <w:pStyle w:val="TAC"/>
              <w:rPr>
                <w:lang w:eastAsia="zh-TW"/>
              </w:rPr>
            </w:pPr>
            <w:r w:rsidRPr="00AC4FBC">
              <w:rPr>
                <w:lang w:eastAsia="ja-JP"/>
              </w:rPr>
              <w:t>3400 MHz</w:t>
            </w:r>
          </w:p>
        </w:tc>
        <w:tc>
          <w:tcPr>
            <w:tcW w:w="972" w:type="dxa"/>
            <w:gridSpan w:val="2"/>
            <w:vAlign w:val="center"/>
            <w:tcPrChange w:id="15711" w:author="1989" w:date="2024-03-27T13:57:00Z">
              <w:tcPr>
                <w:tcW w:w="972" w:type="dxa"/>
                <w:gridSpan w:val="3"/>
                <w:vAlign w:val="center"/>
              </w:tcPr>
            </w:tcPrChange>
          </w:tcPr>
          <w:p w14:paraId="56ABF504" w14:textId="77777777" w:rsidR="00CE52A9" w:rsidRPr="00AC4FBC" w:rsidRDefault="00CE52A9" w:rsidP="00586E32">
            <w:pPr>
              <w:pStyle w:val="TAC"/>
            </w:pPr>
          </w:p>
        </w:tc>
        <w:tc>
          <w:tcPr>
            <w:tcW w:w="1085" w:type="dxa"/>
            <w:gridSpan w:val="2"/>
            <w:vAlign w:val="center"/>
            <w:tcPrChange w:id="15712" w:author="1989" w:date="2024-03-27T13:57:00Z">
              <w:tcPr>
                <w:tcW w:w="1085" w:type="dxa"/>
                <w:gridSpan w:val="3"/>
                <w:vAlign w:val="center"/>
              </w:tcPr>
            </w:tcPrChange>
          </w:tcPr>
          <w:p w14:paraId="1DE36F93" w14:textId="77777777" w:rsidR="00CE52A9" w:rsidRPr="00AC4FBC" w:rsidRDefault="00CE52A9" w:rsidP="00586E32">
            <w:pPr>
              <w:pStyle w:val="TAC"/>
              <w:rPr>
                <w:lang w:eastAsia="zh-TW"/>
              </w:rPr>
            </w:pPr>
          </w:p>
        </w:tc>
      </w:tr>
      <w:tr w:rsidR="00CE52A9" w:rsidRPr="00AC4FBC" w14:paraId="68814DAA" w14:textId="77777777" w:rsidTr="00586E32">
        <w:trPr>
          <w:trHeight w:val="241"/>
          <w:trPrChange w:id="15713" w:author="1989" w:date="2024-03-27T13:57:00Z">
            <w:trPr>
              <w:gridBefore w:val="1"/>
              <w:trHeight w:val="241"/>
            </w:trPr>
          </w:trPrChange>
        </w:trPr>
        <w:tc>
          <w:tcPr>
            <w:tcW w:w="462" w:type="dxa"/>
            <w:vMerge/>
            <w:vAlign w:val="center"/>
            <w:tcPrChange w:id="15714" w:author="1989" w:date="2024-03-27T13:57:00Z">
              <w:tcPr>
                <w:tcW w:w="404" w:type="dxa"/>
                <w:gridSpan w:val="2"/>
                <w:vMerge/>
                <w:vAlign w:val="center"/>
              </w:tcPr>
            </w:tcPrChange>
          </w:tcPr>
          <w:p w14:paraId="51E72BA6" w14:textId="77777777" w:rsidR="00CE52A9" w:rsidRPr="00AC4FBC" w:rsidRDefault="00CE52A9" w:rsidP="00586E32">
            <w:pPr>
              <w:pStyle w:val="TAC"/>
            </w:pPr>
          </w:p>
        </w:tc>
        <w:tc>
          <w:tcPr>
            <w:tcW w:w="731" w:type="dxa"/>
            <w:vAlign w:val="center"/>
            <w:tcPrChange w:id="15715" w:author="1989" w:date="2024-03-27T13:57:00Z">
              <w:tcPr>
                <w:tcW w:w="731" w:type="dxa"/>
                <w:gridSpan w:val="2"/>
                <w:vAlign w:val="center"/>
              </w:tcPr>
            </w:tcPrChange>
          </w:tcPr>
          <w:p w14:paraId="2C825C4B" w14:textId="77777777" w:rsidR="00CE52A9" w:rsidRPr="00AC4FBC" w:rsidRDefault="00CE52A9" w:rsidP="00586E32">
            <w:pPr>
              <w:pStyle w:val="TAC"/>
            </w:pPr>
            <w:r w:rsidRPr="00AC4FBC">
              <w:t>QPSK</w:t>
            </w:r>
          </w:p>
        </w:tc>
        <w:tc>
          <w:tcPr>
            <w:tcW w:w="1120" w:type="dxa"/>
            <w:gridSpan w:val="2"/>
            <w:vAlign w:val="center"/>
            <w:tcPrChange w:id="15716" w:author="1989" w:date="2024-03-27T13:57:00Z">
              <w:tcPr>
                <w:tcW w:w="1120" w:type="dxa"/>
                <w:gridSpan w:val="3"/>
                <w:vAlign w:val="center"/>
              </w:tcPr>
            </w:tcPrChange>
          </w:tcPr>
          <w:p w14:paraId="201B6CAF" w14:textId="77777777" w:rsidR="00CE52A9" w:rsidRPr="00AC4FBC" w:rsidRDefault="00CE52A9" w:rsidP="00586E32">
            <w:pPr>
              <w:pStyle w:val="TAC"/>
            </w:pPr>
            <w:r w:rsidRPr="00AC4FBC">
              <w:t>QPSK</w:t>
            </w:r>
          </w:p>
        </w:tc>
        <w:tc>
          <w:tcPr>
            <w:tcW w:w="999" w:type="dxa"/>
            <w:gridSpan w:val="2"/>
            <w:vAlign w:val="center"/>
            <w:tcPrChange w:id="15717" w:author="1989" w:date="2024-03-27T13:57:00Z">
              <w:tcPr>
                <w:tcW w:w="999" w:type="dxa"/>
                <w:gridSpan w:val="3"/>
                <w:vAlign w:val="center"/>
              </w:tcPr>
            </w:tcPrChange>
          </w:tcPr>
          <w:p w14:paraId="57253B55" w14:textId="77777777" w:rsidR="00CE52A9" w:rsidRPr="00AC4FBC" w:rsidRDefault="00CE52A9" w:rsidP="00586E32">
            <w:pPr>
              <w:pStyle w:val="TAC"/>
            </w:pPr>
            <w:r w:rsidRPr="00AC4FBC">
              <w:t>5 MHz</w:t>
            </w:r>
          </w:p>
        </w:tc>
        <w:tc>
          <w:tcPr>
            <w:tcW w:w="989" w:type="dxa"/>
            <w:vAlign w:val="center"/>
            <w:tcPrChange w:id="15718" w:author="1989" w:date="2024-03-27T13:57:00Z">
              <w:tcPr>
                <w:tcW w:w="989" w:type="dxa"/>
                <w:vAlign w:val="center"/>
              </w:tcPr>
            </w:tcPrChange>
          </w:tcPr>
          <w:p w14:paraId="4A6209D7"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719" w:author="1989" w:date="2024-03-27T13:57:00Z">
              <w:tcPr>
                <w:tcW w:w="1289" w:type="dxa"/>
                <w:gridSpan w:val="5"/>
                <w:vAlign w:val="center"/>
              </w:tcPr>
            </w:tcPrChange>
          </w:tcPr>
          <w:p w14:paraId="2E204E67" w14:textId="77777777" w:rsidR="00CE52A9" w:rsidRPr="00AC4FBC" w:rsidRDefault="00CE52A9" w:rsidP="00586E32">
            <w:pPr>
              <w:pStyle w:val="TAC"/>
            </w:pPr>
            <w:r w:rsidRPr="00AC4FBC">
              <w:t>N/A</w:t>
            </w:r>
          </w:p>
        </w:tc>
        <w:tc>
          <w:tcPr>
            <w:tcW w:w="1238" w:type="dxa"/>
            <w:gridSpan w:val="6"/>
            <w:vAlign w:val="center"/>
            <w:tcPrChange w:id="15720" w:author="1989" w:date="2024-03-27T13:57:00Z">
              <w:tcPr>
                <w:tcW w:w="1238" w:type="dxa"/>
                <w:gridSpan w:val="7"/>
                <w:vAlign w:val="center"/>
              </w:tcPr>
            </w:tcPrChange>
          </w:tcPr>
          <w:p w14:paraId="286CA255" w14:textId="77777777" w:rsidR="00CE52A9" w:rsidRPr="00AC4FBC" w:rsidRDefault="00CE52A9" w:rsidP="00586E32">
            <w:pPr>
              <w:pStyle w:val="TAC"/>
            </w:pPr>
            <w:r w:rsidRPr="00AC4FBC">
              <w:t>QPSK</w:t>
            </w:r>
          </w:p>
        </w:tc>
        <w:tc>
          <w:tcPr>
            <w:tcW w:w="959" w:type="dxa"/>
            <w:gridSpan w:val="4"/>
            <w:vAlign w:val="center"/>
            <w:tcPrChange w:id="15721" w:author="1989" w:date="2024-03-27T13:57:00Z">
              <w:tcPr>
                <w:tcW w:w="959" w:type="dxa"/>
                <w:gridSpan w:val="5"/>
                <w:vAlign w:val="center"/>
              </w:tcPr>
            </w:tcPrChange>
          </w:tcPr>
          <w:p w14:paraId="6A9C5358" w14:textId="77777777" w:rsidR="00CE52A9" w:rsidRPr="00AC4FBC" w:rsidRDefault="00CE52A9" w:rsidP="00586E32">
            <w:pPr>
              <w:pStyle w:val="TAC"/>
            </w:pPr>
            <w:r w:rsidRPr="00AC4FBC">
              <w:t>5 MHz</w:t>
            </w:r>
          </w:p>
        </w:tc>
        <w:tc>
          <w:tcPr>
            <w:tcW w:w="1026" w:type="dxa"/>
            <w:vAlign w:val="center"/>
            <w:tcPrChange w:id="15722" w:author="1989" w:date="2024-03-27T13:57:00Z">
              <w:tcPr>
                <w:tcW w:w="1026" w:type="dxa"/>
                <w:vAlign w:val="center"/>
              </w:tcPr>
            </w:tcPrChange>
          </w:tcPr>
          <w:p w14:paraId="0A364737"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723" w:author="1989" w:date="2024-03-27T13:57:00Z">
              <w:tcPr>
                <w:tcW w:w="963" w:type="dxa"/>
                <w:gridSpan w:val="4"/>
                <w:vAlign w:val="center"/>
              </w:tcPr>
            </w:tcPrChange>
          </w:tcPr>
          <w:p w14:paraId="5F56C033"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724" w:author="1989" w:date="2024-03-27T13:57:00Z">
              <w:tcPr>
                <w:tcW w:w="1321" w:type="dxa"/>
                <w:gridSpan w:val="5"/>
                <w:vAlign w:val="center"/>
              </w:tcPr>
            </w:tcPrChange>
          </w:tcPr>
          <w:p w14:paraId="1E185FB6"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725" w:author="1989" w:date="2024-03-27T13:57:00Z">
              <w:tcPr>
                <w:tcW w:w="972" w:type="dxa"/>
                <w:gridSpan w:val="3"/>
                <w:vAlign w:val="center"/>
              </w:tcPr>
            </w:tcPrChange>
          </w:tcPr>
          <w:p w14:paraId="281C9446" w14:textId="77777777" w:rsidR="00CE52A9" w:rsidRPr="00AC4FBC" w:rsidRDefault="00CE52A9" w:rsidP="00586E32">
            <w:pPr>
              <w:pStyle w:val="TAC"/>
            </w:pPr>
            <w:r w:rsidRPr="00AC4FBC">
              <w:t>10 MHz</w:t>
            </w:r>
          </w:p>
        </w:tc>
        <w:tc>
          <w:tcPr>
            <w:tcW w:w="1085" w:type="dxa"/>
            <w:gridSpan w:val="2"/>
            <w:vAlign w:val="center"/>
            <w:tcPrChange w:id="15726" w:author="1989" w:date="2024-03-27T13:57:00Z">
              <w:tcPr>
                <w:tcW w:w="1085" w:type="dxa"/>
                <w:gridSpan w:val="3"/>
                <w:vAlign w:val="center"/>
              </w:tcPr>
            </w:tcPrChange>
          </w:tcPr>
          <w:p w14:paraId="6B70FC05" w14:textId="77777777" w:rsidR="00CE52A9" w:rsidRPr="00AC4FBC" w:rsidRDefault="00CE52A9" w:rsidP="00586E32">
            <w:pPr>
              <w:pStyle w:val="TAC"/>
              <w:rPr>
                <w:lang w:eastAsia="zh-TW"/>
              </w:rPr>
            </w:pPr>
            <w:r w:rsidRPr="00AC4FBC">
              <w:rPr>
                <w:lang w:eastAsia="zh-TW"/>
              </w:rPr>
              <w:t>All RBs / All RBs</w:t>
            </w:r>
          </w:p>
        </w:tc>
      </w:tr>
      <w:tr w:rsidR="00CE52A9" w:rsidRPr="00AC4FBC" w14:paraId="2343E744" w14:textId="77777777" w:rsidTr="00586E32">
        <w:trPr>
          <w:trHeight w:val="344"/>
          <w:trPrChange w:id="15727" w:author="1989" w:date="2024-03-27T13:57:00Z">
            <w:trPr>
              <w:gridBefore w:val="1"/>
              <w:trHeight w:val="344"/>
            </w:trPr>
          </w:trPrChange>
        </w:trPr>
        <w:tc>
          <w:tcPr>
            <w:tcW w:w="13154" w:type="dxa"/>
            <w:gridSpan w:val="31"/>
            <w:tcBorders>
              <w:top w:val="nil"/>
            </w:tcBorders>
            <w:vAlign w:val="center"/>
            <w:tcPrChange w:id="15728" w:author="1989" w:date="2024-03-27T13:57:00Z">
              <w:tcPr>
                <w:tcW w:w="13096" w:type="dxa"/>
                <w:gridSpan w:val="44"/>
                <w:tcBorders>
                  <w:top w:val="nil"/>
                </w:tcBorders>
                <w:vAlign w:val="center"/>
              </w:tcPr>
            </w:tcPrChange>
          </w:tcPr>
          <w:p w14:paraId="438D6AB8" w14:textId="77777777" w:rsidR="00CE52A9" w:rsidRPr="00AC4FBC" w:rsidRDefault="00CE52A9" w:rsidP="00586E32">
            <w:pPr>
              <w:pStyle w:val="TAH"/>
              <w:rPr>
                <w:lang w:eastAsia="zh-TW"/>
              </w:rPr>
            </w:pPr>
            <w:r w:rsidRPr="00AC4FBC">
              <w:t>Test Settings for DC_5A-7A_n78A Configuration – Note 3</w:t>
            </w:r>
          </w:p>
        </w:tc>
      </w:tr>
      <w:tr w:rsidR="00CE52A9" w:rsidRPr="00AC4FBC" w14:paraId="3D6814C1" w14:textId="77777777" w:rsidTr="00586E32">
        <w:trPr>
          <w:trHeight w:val="241"/>
          <w:trPrChange w:id="15729" w:author="1989" w:date="2024-03-27T13:57:00Z">
            <w:trPr>
              <w:gridBefore w:val="1"/>
              <w:trHeight w:val="241"/>
            </w:trPr>
          </w:trPrChange>
        </w:trPr>
        <w:tc>
          <w:tcPr>
            <w:tcW w:w="462" w:type="dxa"/>
            <w:tcBorders>
              <w:bottom w:val="nil"/>
            </w:tcBorders>
            <w:vAlign w:val="center"/>
            <w:tcPrChange w:id="15730" w:author="1989" w:date="2024-03-27T13:57:00Z">
              <w:tcPr>
                <w:tcW w:w="404" w:type="dxa"/>
                <w:gridSpan w:val="2"/>
                <w:tcBorders>
                  <w:bottom w:val="nil"/>
                </w:tcBorders>
                <w:vAlign w:val="center"/>
              </w:tcPr>
            </w:tcPrChange>
          </w:tcPr>
          <w:p w14:paraId="7F0BEE0C" w14:textId="77777777" w:rsidR="00CE52A9" w:rsidRPr="00AC4FBC" w:rsidRDefault="00CE52A9" w:rsidP="00586E32">
            <w:pPr>
              <w:pStyle w:val="TAC"/>
            </w:pPr>
            <w:r w:rsidRPr="00AC4FBC">
              <w:t>1</w:t>
            </w:r>
          </w:p>
        </w:tc>
        <w:tc>
          <w:tcPr>
            <w:tcW w:w="731" w:type="dxa"/>
            <w:vAlign w:val="center"/>
            <w:tcPrChange w:id="15731" w:author="1989" w:date="2024-03-27T13:57:00Z">
              <w:tcPr>
                <w:tcW w:w="731" w:type="dxa"/>
                <w:gridSpan w:val="2"/>
                <w:vAlign w:val="center"/>
              </w:tcPr>
            </w:tcPrChange>
          </w:tcPr>
          <w:p w14:paraId="07B8341B" w14:textId="77777777" w:rsidR="00CE52A9" w:rsidRPr="00AC4FBC" w:rsidRDefault="00CE52A9" w:rsidP="00586E32">
            <w:pPr>
              <w:pStyle w:val="TAC"/>
              <w:rPr>
                <w:lang w:eastAsia="zh-TW"/>
              </w:rPr>
            </w:pPr>
            <w:r w:rsidRPr="00AC4FBC">
              <w:t>5</w:t>
            </w:r>
          </w:p>
        </w:tc>
        <w:tc>
          <w:tcPr>
            <w:tcW w:w="1120" w:type="dxa"/>
            <w:gridSpan w:val="2"/>
            <w:vAlign w:val="center"/>
            <w:tcPrChange w:id="15732" w:author="1989" w:date="2024-03-27T13:57:00Z">
              <w:tcPr>
                <w:tcW w:w="1120" w:type="dxa"/>
                <w:gridSpan w:val="3"/>
                <w:vAlign w:val="center"/>
              </w:tcPr>
            </w:tcPrChange>
          </w:tcPr>
          <w:p w14:paraId="40B39918" w14:textId="77777777" w:rsidR="00CE52A9" w:rsidRPr="00AC4FBC" w:rsidRDefault="00CE52A9" w:rsidP="00586E32">
            <w:pPr>
              <w:pStyle w:val="TAC"/>
              <w:rPr>
                <w:lang w:eastAsia="zh-TW"/>
              </w:rPr>
            </w:pPr>
            <w:r w:rsidRPr="00AC4FBC">
              <w:t>UL 844 / DL 889 MHz</w:t>
            </w:r>
          </w:p>
        </w:tc>
        <w:tc>
          <w:tcPr>
            <w:tcW w:w="999" w:type="dxa"/>
            <w:gridSpan w:val="2"/>
            <w:vAlign w:val="center"/>
            <w:tcPrChange w:id="15733" w:author="1989" w:date="2024-03-27T13:57:00Z">
              <w:tcPr>
                <w:tcW w:w="999" w:type="dxa"/>
                <w:gridSpan w:val="3"/>
                <w:vAlign w:val="center"/>
              </w:tcPr>
            </w:tcPrChange>
          </w:tcPr>
          <w:p w14:paraId="45050AC8" w14:textId="77777777" w:rsidR="00CE52A9" w:rsidRPr="00AC4FBC" w:rsidRDefault="00CE52A9" w:rsidP="00586E32">
            <w:pPr>
              <w:pStyle w:val="TAC"/>
            </w:pPr>
          </w:p>
        </w:tc>
        <w:tc>
          <w:tcPr>
            <w:tcW w:w="989" w:type="dxa"/>
            <w:vAlign w:val="center"/>
            <w:tcPrChange w:id="15734" w:author="1989" w:date="2024-03-27T13:57:00Z">
              <w:tcPr>
                <w:tcW w:w="989" w:type="dxa"/>
                <w:vAlign w:val="center"/>
              </w:tcPr>
            </w:tcPrChange>
          </w:tcPr>
          <w:p w14:paraId="6D7B650F" w14:textId="77777777" w:rsidR="00CE52A9" w:rsidRPr="00AC4FBC" w:rsidRDefault="00CE52A9" w:rsidP="00586E32">
            <w:pPr>
              <w:pStyle w:val="TAC"/>
              <w:rPr>
                <w:lang w:eastAsia="zh-TW"/>
              </w:rPr>
            </w:pPr>
          </w:p>
        </w:tc>
        <w:tc>
          <w:tcPr>
            <w:tcW w:w="1289" w:type="dxa"/>
            <w:gridSpan w:val="3"/>
            <w:vAlign w:val="center"/>
            <w:tcPrChange w:id="15735" w:author="1989" w:date="2024-03-27T13:57:00Z">
              <w:tcPr>
                <w:tcW w:w="1289" w:type="dxa"/>
                <w:gridSpan w:val="5"/>
                <w:vAlign w:val="center"/>
              </w:tcPr>
            </w:tcPrChange>
          </w:tcPr>
          <w:p w14:paraId="31E0D873" w14:textId="77777777" w:rsidR="00CE52A9" w:rsidRPr="00AC4FBC" w:rsidRDefault="00CE52A9" w:rsidP="00586E32">
            <w:pPr>
              <w:pStyle w:val="TAC"/>
              <w:rPr>
                <w:lang w:eastAsia="zh-TW"/>
              </w:rPr>
            </w:pPr>
            <w:r w:rsidRPr="00AC4FBC">
              <w:t>7</w:t>
            </w:r>
          </w:p>
        </w:tc>
        <w:tc>
          <w:tcPr>
            <w:tcW w:w="1238" w:type="dxa"/>
            <w:gridSpan w:val="6"/>
            <w:vAlign w:val="center"/>
            <w:tcPrChange w:id="15736" w:author="1989" w:date="2024-03-27T13:57:00Z">
              <w:tcPr>
                <w:tcW w:w="1238" w:type="dxa"/>
                <w:gridSpan w:val="7"/>
                <w:vAlign w:val="center"/>
              </w:tcPr>
            </w:tcPrChange>
          </w:tcPr>
          <w:p w14:paraId="19DC921D" w14:textId="77777777" w:rsidR="00CE52A9" w:rsidRPr="00AC4FBC" w:rsidRDefault="00CE52A9" w:rsidP="00586E32">
            <w:pPr>
              <w:pStyle w:val="TAC"/>
              <w:rPr>
                <w:lang w:eastAsia="zh-TW"/>
              </w:rPr>
            </w:pPr>
            <w:r w:rsidRPr="00AC4FBC">
              <w:t>DL 2645 MHz</w:t>
            </w:r>
          </w:p>
        </w:tc>
        <w:tc>
          <w:tcPr>
            <w:tcW w:w="959" w:type="dxa"/>
            <w:gridSpan w:val="4"/>
            <w:vAlign w:val="center"/>
            <w:tcPrChange w:id="15737" w:author="1989" w:date="2024-03-27T13:57:00Z">
              <w:tcPr>
                <w:tcW w:w="959" w:type="dxa"/>
                <w:gridSpan w:val="5"/>
                <w:vAlign w:val="center"/>
              </w:tcPr>
            </w:tcPrChange>
          </w:tcPr>
          <w:p w14:paraId="3DDE3050" w14:textId="77777777" w:rsidR="00CE52A9" w:rsidRPr="00AC4FBC" w:rsidRDefault="00CE52A9" w:rsidP="00586E32">
            <w:pPr>
              <w:pStyle w:val="TAC"/>
              <w:rPr>
                <w:lang w:eastAsia="zh-TW"/>
              </w:rPr>
            </w:pPr>
          </w:p>
        </w:tc>
        <w:tc>
          <w:tcPr>
            <w:tcW w:w="1026" w:type="dxa"/>
            <w:vAlign w:val="center"/>
            <w:tcPrChange w:id="15738" w:author="1989" w:date="2024-03-27T13:57:00Z">
              <w:tcPr>
                <w:tcW w:w="1026" w:type="dxa"/>
                <w:vAlign w:val="center"/>
              </w:tcPr>
            </w:tcPrChange>
          </w:tcPr>
          <w:p w14:paraId="0FF0355F" w14:textId="77777777" w:rsidR="00CE52A9" w:rsidRPr="00AC4FBC" w:rsidRDefault="00CE52A9" w:rsidP="00586E32">
            <w:pPr>
              <w:pStyle w:val="TAC"/>
              <w:rPr>
                <w:lang w:eastAsia="zh-TW"/>
              </w:rPr>
            </w:pPr>
          </w:p>
        </w:tc>
        <w:tc>
          <w:tcPr>
            <w:tcW w:w="963" w:type="dxa"/>
            <w:gridSpan w:val="3"/>
            <w:vAlign w:val="center"/>
            <w:tcPrChange w:id="15739" w:author="1989" w:date="2024-03-27T13:57:00Z">
              <w:tcPr>
                <w:tcW w:w="963" w:type="dxa"/>
                <w:gridSpan w:val="4"/>
                <w:vAlign w:val="center"/>
              </w:tcPr>
            </w:tcPrChange>
          </w:tcPr>
          <w:p w14:paraId="0D3C3BDB" w14:textId="77777777" w:rsidR="00CE52A9" w:rsidRPr="00AC4FBC" w:rsidRDefault="00CE52A9" w:rsidP="00586E32">
            <w:pPr>
              <w:pStyle w:val="TAC"/>
              <w:rPr>
                <w:lang w:eastAsia="zh-TW"/>
              </w:rPr>
            </w:pPr>
            <w:r w:rsidRPr="00AC4FBC">
              <w:t>n78</w:t>
            </w:r>
          </w:p>
        </w:tc>
        <w:tc>
          <w:tcPr>
            <w:tcW w:w="1321" w:type="dxa"/>
            <w:gridSpan w:val="3"/>
            <w:vAlign w:val="center"/>
            <w:tcPrChange w:id="15740" w:author="1989" w:date="2024-03-27T13:57:00Z">
              <w:tcPr>
                <w:tcW w:w="1321" w:type="dxa"/>
                <w:gridSpan w:val="5"/>
                <w:vAlign w:val="center"/>
              </w:tcPr>
            </w:tcPrChange>
          </w:tcPr>
          <w:p w14:paraId="5AD0F8D4" w14:textId="77777777" w:rsidR="00CE52A9" w:rsidRPr="00AC4FBC" w:rsidRDefault="00CE52A9" w:rsidP="00586E32">
            <w:pPr>
              <w:pStyle w:val="TAC"/>
              <w:rPr>
                <w:lang w:eastAsia="zh-TW"/>
              </w:rPr>
            </w:pPr>
            <w:r w:rsidRPr="00AC4FBC">
              <w:rPr>
                <w:lang w:eastAsia="zh-TW"/>
              </w:rPr>
              <w:t>3489 MHz</w:t>
            </w:r>
          </w:p>
        </w:tc>
        <w:tc>
          <w:tcPr>
            <w:tcW w:w="972" w:type="dxa"/>
            <w:gridSpan w:val="2"/>
            <w:vAlign w:val="center"/>
            <w:tcPrChange w:id="15741" w:author="1989" w:date="2024-03-27T13:57:00Z">
              <w:tcPr>
                <w:tcW w:w="972" w:type="dxa"/>
                <w:gridSpan w:val="3"/>
                <w:vAlign w:val="center"/>
              </w:tcPr>
            </w:tcPrChange>
          </w:tcPr>
          <w:p w14:paraId="1DE6C6AB" w14:textId="77777777" w:rsidR="00CE52A9" w:rsidRPr="00AC4FBC" w:rsidRDefault="00CE52A9" w:rsidP="00586E32">
            <w:pPr>
              <w:pStyle w:val="TAC"/>
              <w:rPr>
                <w:lang w:eastAsia="zh-TW"/>
              </w:rPr>
            </w:pPr>
          </w:p>
        </w:tc>
        <w:tc>
          <w:tcPr>
            <w:tcW w:w="1085" w:type="dxa"/>
            <w:gridSpan w:val="2"/>
            <w:vAlign w:val="center"/>
            <w:tcPrChange w:id="15742" w:author="1989" w:date="2024-03-27T13:57:00Z">
              <w:tcPr>
                <w:tcW w:w="1085" w:type="dxa"/>
                <w:gridSpan w:val="3"/>
                <w:vAlign w:val="center"/>
              </w:tcPr>
            </w:tcPrChange>
          </w:tcPr>
          <w:p w14:paraId="396045F2" w14:textId="77777777" w:rsidR="00CE52A9" w:rsidRPr="00AC4FBC" w:rsidRDefault="00CE52A9" w:rsidP="00586E32">
            <w:pPr>
              <w:pStyle w:val="TAC"/>
              <w:rPr>
                <w:lang w:eastAsia="zh-TW"/>
              </w:rPr>
            </w:pPr>
          </w:p>
        </w:tc>
      </w:tr>
      <w:tr w:rsidR="00CE52A9" w:rsidRPr="00AC4FBC" w14:paraId="7DE1A43A" w14:textId="77777777" w:rsidTr="00586E32">
        <w:trPr>
          <w:trHeight w:val="241"/>
          <w:trPrChange w:id="15743" w:author="1989" w:date="2024-03-27T13:57:00Z">
            <w:trPr>
              <w:gridBefore w:val="1"/>
              <w:trHeight w:val="241"/>
            </w:trPr>
          </w:trPrChange>
        </w:trPr>
        <w:tc>
          <w:tcPr>
            <w:tcW w:w="462" w:type="dxa"/>
            <w:tcBorders>
              <w:top w:val="nil"/>
            </w:tcBorders>
            <w:vAlign w:val="center"/>
            <w:tcPrChange w:id="15744" w:author="1989" w:date="2024-03-27T13:57:00Z">
              <w:tcPr>
                <w:tcW w:w="404" w:type="dxa"/>
                <w:gridSpan w:val="2"/>
                <w:tcBorders>
                  <w:top w:val="nil"/>
                </w:tcBorders>
                <w:vAlign w:val="center"/>
              </w:tcPr>
            </w:tcPrChange>
          </w:tcPr>
          <w:p w14:paraId="5CF100A9" w14:textId="77777777" w:rsidR="00CE52A9" w:rsidRPr="00AC4FBC" w:rsidRDefault="00CE52A9" w:rsidP="00586E32">
            <w:pPr>
              <w:pStyle w:val="TAC"/>
            </w:pPr>
          </w:p>
        </w:tc>
        <w:tc>
          <w:tcPr>
            <w:tcW w:w="731" w:type="dxa"/>
            <w:vAlign w:val="center"/>
            <w:tcPrChange w:id="15745" w:author="1989" w:date="2024-03-27T13:57:00Z">
              <w:tcPr>
                <w:tcW w:w="731" w:type="dxa"/>
                <w:gridSpan w:val="2"/>
                <w:vAlign w:val="center"/>
              </w:tcPr>
            </w:tcPrChange>
          </w:tcPr>
          <w:p w14:paraId="24B3375A" w14:textId="77777777" w:rsidR="00CE52A9" w:rsidRPr="00AC4FBC" w:rsidRDefault="00CE52A9" w:rsidP="00586E32">
            <w:pPr>
              <w:pStyle w:val="TAC"/>
              <w:rPr>
                <w:lang w:eastAsia="zh-TW"/>
              </w:rPr>
            </w:pPr>
            <w:r w:rsidRPr="00AC4FBC">
              <w:t>QPSK</w:t>
            </w:r>
          </w:p>
        </w:tc>
        <w:tc>
          <w:tcPr>
            <w:tcW w:w="1120" w:type="dxa"/>
            <w:gridSpan w:val="2"/>
            <w:vAlign w:val="center"/>
            <w:tcPrChange w:id="15746" w:author="1989" w:date="2024-03-27T13:57:00Z">
              <w:tcPr>
                <w:tcW w:w="1120" w:type="dxa"/>
                <w:gridSpan w:val="3"/>
                <w:vAlign w:val="center"/>
              </w:tcPr>
            </w:tcPrChange>
          </w:tcPr>
          <w:p w14:paraId="0A5F3703" w14:textId="77777777" w:rsidR="00CE52A9" w:rsidRPr="00AC4FBC" w:rsidRDefault="00CE52A9" w:rsidP="00586E32">
            <w:pPr>
              <w:pStyle w:val="TAC"/>
              <w:rPr>
                <w:lang w:eastAsia="zh-TW"/>
              </w:rPr>
            </w:pPr>
            <w:r w:rsidRPr="00AC4FBC">
              <w:t>QPSK</w:t>
            </w:r>
          </w:p>
        </w:tc>
        <w:tc>
          <w:tcPr>
            <w:tcW w:w="999" w:type="dxa"/>
            <w:gridSpan w:val="2"/>
            <w:vAlign w:val="center"/>
            <w:tcPrChange w:id="15747" w:author="1989" w:date="2024-03-27T13:57:00Z">
              <w:tcPr>
                <w:tcW w:w="999" w:type="dxa"/>
                <w:gridSpan w:val="3"/>
                <w:vAlign w:val="center"/>
              </w:tcPr>
            </w:tcPrChange>
          </w:tcPr>
          <w:p w14:paraId="01CE343A" w14:textId="77777777" w:rsidR="00CE52A9" w:rsidRPr="00AC4FBC" w:rsidRDefault="00CE52A9" w:rsidP="00586E32">
            <w:pPr>
              <w:pStyle w:val="TAC"/>
            </w:pPr>
            <w:r w:rsidRPr="00AC4FBC">
              <w:t>5 MHz</w:t>
            </w:r>
          </w:p>
        </w:tc>
        <w:tc>
          <w:tcPr>
            <w:tcW w:w="989" w:type="dxa"/>
            <w:vAlign w:val="center"/>
            <w:tcPrChange w:id="15748" w:author="1989" w:date="2024-03-27T13:57:00Z">
              <w:tcPr>
                <w:tcW w:w="989" w:type="dxa"/>
                <w:vAlign w:val="center"/>
              </w:tcPr>
            </w:tcPrChange>
          </w:tcPr>
          <w:p w14:paraId="5EB64925"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749" w:author="1989" w:date="2024-03-27T13:57:00Z">
              <w:tcPr>
                <w:tcW w:w="1289" w:type="dxa"/>
                <w:gridSpan w:val="5"/>
                <w:vAlign w:val="center"/>
              </w:tcPr>
            </w:tcPrChange>
          </w:tcPr>
          <w:p w14:paraId="1220F381"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5750" w:author="1989" w:date="2024-03-27T13:57:00Z">
              <w:tcPr>
                <w:tcW w:w="1238" w:type="dxa"/>
                <w:gridSpan w:val="7"/>
                <w:vAlign w:val="center"/>
              </w:tcPr>
            </w:tcPrChange>
          </w:tcPr>
          <w:p w14:paraId="152A44ED" w14:textId="77777777" w:rsidR="00CE52A9" w:rsidRPr="00AC4FBC" w:rsidRDefault="00CE52A9" w:rsidP="00586E32">
            <w:pPr>
              <w:pStyle w:val="TAC"/>
              <w:rPr>
                <w:lang w:eastAsia="zh-TW"/>
              </w:rPr>
            </w:pPr>
            <w:r w:rsidRPr="00AC4FBC">
              <w:t>QPSK</w:t>
            </w:r>
          </w:p>
        </w:tc>
        <w:tc>
          <w:tcPr>
            <w:tcW w:w="959" w:type="dxa"/>
            <w:gridSpan w:val="4"/>
            <w:vAlign w:val="center"/>
            <w:tcPrChange w:id="15751" w:author="1989" w:date="2024-03-27T13:57:00Z">
              <w:tcPr>
                <w:tcW w:w="959" w:type="dxa"/>
                <w:gridSpan w:val="5"/>
                <w:vAlign w:val="center"/>
              </w:tcPr>
            </w:tcPrChange>
          </w:tcPr>
          <w:p w14:paraId="11A30042" w14:textId="77777777" w:rsidR="00CE52A9" w:rsidRPr="00AC4FBC" w:rsidRDefault="00CE52A9" w:rsidP="00586E32">
            <w:pPr>
              <w:pStyle w:val="TAC"/>
              <w:rPr>
                <w:lang w:eastAsia="zh-TW"/>
              </w:rPr>
            </w:pPr>
            <w:r w:rsidRPr="00AC4FBC">
              <w:t>5 MHz</w:t>
            </w:r>
          </w:p>
        </w:tc>
        <w:tc>
          <w:tcPr>
            <w:tcW w:w="1026" w:type="dxa"/>
            <w:vAlign w:val="center"/>
            <w:tcPrChange w:id="15752" w:author="1989" w:date="2024-03-27T13:57:00Z">
              <w:tcPr>
                <w:tcW w:w="1026" w:type="dxa"/>
                <w:vAlign w:val="center"/>
              </w:tcPr>
            </w:tcPrChange>
          </w:tcPr>
          <w:p w14:paraId="354D9462"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753" w:author="1989" w:date="2024-03-27T13:57:00Z">
              <w:tcPr>
                <w:tcW w:w="963" w:type="dxa"/>
                <w:gridSpan w:val="4"/>
                <w:vAlign w:val="center"/>
              </w:tcPr>
            </w:tcPrChange>
          </w:tcPr>
          <w:p w14:paraId="7C42341D"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754" w:author="1989" w:date="2024-03-27T13:57:00Z">
              <w:tcPr>
                <w:tcW w:w="1321" w:type="dxa"/>
                <w:gridSpan w:val="5"/>
                <w:vAlign w:val="center"/>
              </w:tcPr>
            </w:tcPrChange>
          </w:tcPr>
          <w:p w14:paraId="12D62570"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755" w:author="1989" w:date="2024-03-27T13:57:00Z">
              <w:tcPr>
                <w:tcW w:w="972" w:type="dxa"/>
                <w:gridSpan w:val="3"/>
                <w:vAlign w:val="center"/>
              </w:tcPr>
            </w:tcPrChange>
          </w:tcPr>
          <w:p w14:paraId="3C66F88E" w14:textId="77777777" w:rsidR="00CE52A9" w:rsidRPr="00AC4FBC" w:rsidRDefault="00CE52A9" w:rsidP="00586E32">
            <w:pPr>
              <w:pStyle w:val="TAC"/>
              <w:rPr>
                <w:lang w:eastAsia="zh-TW"/>
              </w:rPr>
            </w:pPr>
            <w:r w:rsidRPr="00AC4FBC">
              <w:t>10 MHz</w:t>
            </w:r>
          </w:p>
        </w:tc>
        <w:tc>
          <w:tcPr>
            <w:tcW w:w="1085" w:type="dxa"/>
            <w:gridSpan w:val="2"/>
            <w:vAlign w:val="center"/>
            <w:tcPrChange w:id="15756" w:author="1989" w:date="2024-03-27T13:57:00Z">
              <w:tcPr>
                <w:tcW w:w="1085" w:type="dxa"/>
                <w:gridSpan w:val="3"/>
                <w:vAlign w:val="center"/>
              </w:tcPr>
            </w:tcPrChange>
          </w:tcPr>
          <w:p w14:paraId="555A2245" w14:textId="77777777" w:rsidR="00CE52A9" w:rsidRPr="00AC4FBC" w:rsidRDefault="00CE52A9" w:rsidP="00586E32">
            <w:pPr>
              <w:pStyle w:val="TAC"/>
              <w:rPr>
                <w:lang w:eastAsia="zh-TW"/>
              </w:rPr>
            </w:pPr>
            <w:r w:rsidRPr="00AC4FBC">
              <w:rPr>
                <w:lang w:eastAsia="zh-TW"/>
              </w:rPr>
              <w:t>All RBs / All RBs</w:t>
            </w:r>
          </w:p>
        </w:tc>
      </w:tr>
      <w:tr w:rsidR="00CE52A9" w:rsidRPr="00AC4FBC" w14:paraId="4814F006" w14:textId="77777777" w:rsidTr="00586E32">
        <w:trPr>
          <w:trHeight w:val="241"/>
          <w:trPrChange w:id="15757" w:author="1989" w:date="2024-03-27T13:57:00Z">
            <w:trPr>
              <w:gridBefore w:val="1"/>
              <w:trHeight w:val="241"/>
            </w:trPr>
          </w:trPrChange>
        </w:trPr>
        <w:tc>
          <w:tcPr>
            <w:tcW w:w="462" w:type="dxa"/>
            <w:tcBorders>
              <w:bottom w:val="nil"/>
            </w:tcBorders>
            <w:vAlign w:val="center"/>
            <w:tcPrChange w:id="15758" w:author="1989" w:date="2024-03-27T13:57:00Z">
              <w:tcPr>
                <w:tcW w:w="404" w:type="dxa"/>
                <w:gridSpan w:val="2"/>
                <w:tcBorders>
                  <w:bottom w:val="nil"/>
                </w:tcBorders>
                <w:vAlign w:val="center"/>
              </w:tcPr>
            </w:tcPrChange>
          </w:tcPr>
          <w:p w14:paraId="54664C3D" w14:textId="77777777" w:rsidR="00CE52A9" w:rsidRPr="00AC4FBC" w:rsidRDefault="00CE52A9" w:rsidP="00586E32">
            <w:pPr>
              <w:pStyle w:val="TAC"/>
            </w:pPr>
            <w:r w:rsidRPr="00AC4FBC">
              <w:t>2</w:t>
            </w:r>
          </w:p>
        </w:tc>
        <w:tc>
          <w:tcPr>
            <w:tcW w:w="731" w:type="dxa"/>
            <w:vAlign w:val="center"/>
            <w:tcPrChange w:id="15759" w:author="1989" w:date="2024-03-27T13:57:00Z">
              <w:tcPr>
                <w:tcW w:w="731" w:type="dxa"/>
                <w:gridSpan w:val="2"/>
                <w:vAlign w:val="center"/>
              </w:tcPr>
            </w:tcPrChange>
          </w:tcPr>
          <w:p w14:paraId="7387B412" w14:textId="77777777" w:rsidR="00CE52A9" w:rsidRPr="00AC4FBC" w:rsidRDefault="00CE52A9" w:rsidP="00586E32">
            <w:pPr>
              <w:pStyle w:val="TAC"/>
              <w:rPr>
                <w:lang w:eastAsia="zh-TW"/>
              </w:rPr>
            </w:pPr>
            <w:r w:rsidRPr="00AC4FBC">
              <w:t>5</w:t>
            </w:r>
          </w:p>
        </w:tc>
        <w:tc>
          <w:tcPr>
            <w:tcW w:w="1120" w:type="dxa"/>
            <w:gridSpan w:val="2"/>
            <w:vAlign w:val="center"/>
            <w:tcPrChange w:id="15760" w:author="1989" w:date="2024-03-27T13:57:00Z">
              <w:tcPr>
                <w:tcW w:w="1120" w:type="dxa"/>
                <w:gridSpan w:val="3"/>
                <w:vAlign w:val="center"/>
              </w:tcPr>
            </w:tcPrChange>
          </w:tcPr>
          <w:p w14:paraId="381416AB" w14:textId="77777777" w:rsidR="00CE52A9" w:rsidRPr="00AC4FBC" w:rsidRDefault="00CE52A9" w:rsidP="00586E32">
            <w:pPr>
              <w:pStyle w:val="TAC"/>
              <w:rPr>
                <w:lang w:eastAsia="zh-TW"/>
              </w:rPr>
            </w:pPr>
            <w:r w:rsidRPr="00AC4FBC">
              <w:t>DL 879 MHz</w:t>
            </w:r>
          </w:p>
        </w:tc>
        <w:tc>
          <w:tcPr>
            <w:tcW w:w="999" w:type="dxa"/>
            <w:gridSpan w:val="2"/>
            <w:vAlign w:val="center"/>
            <w:tcPrChange w:id="15761" w:author="1989" w:date="2024-03-27T13:57:00Z">
              <w:tcPr>
                <w:tcW w:w="999" w:type="dxa"/>
                <w:gridSpan w:val="3"/>
                <w:vAlign w:val="center"/>
              </w:tcPr>
            </w:tcPrChange>
          </w:tcPr>
          <w:p w14:paraId="75B668F9" w14:textId="77777777" w:rsidR="00CE52A9" w:rsidRPr="00AC4FBC" w:rsidRDefault="00CE52A9" w:rsidP="00586E32">
            <w:pPr>
              <w:pStyle w:val="TAC"/>
            </w:pPr>
          </w:p>
        </w:tc>
        <w:tc>
          <w:tcPr>
            <w:tcW w:w="989" w:type="dxa"/>
            <w:vAlign w:val="center"/>
            <w:tcPrChange w:id="15762" w:author="1989" w:date="2024-03-27T13:57:00Z">
              <w:tcPr>
                <w:tcW w:w="989" w:type="dxa"/>
                <w:vAlign w:val="center"/>
              </w:tcPr>
            </w:tcPrChange>
          </w:tcPr>
          <w:p w14:paraId="71E603E7" w14:textId="77777777" w:rsidR="00CE52A9" w:rsidRPr="00AC4FBC" w:rsidRDefault="00CE52A9" w:rsidP="00586E32">
            <w:pPr>
              <w:pStyle w:val="TAC"/>
              <w:rPr>
                <w:lang w:eastAsia="zh-TW"/>
              </w:rPr>
            </w:pPr>
          </w:p>
        </w:tc>
        <w:tc>
          <w:tcPr>
            <w:tcW w:w="1289" w:type="dxa"/>
            <w:gridSpan w:val="3"/>
            <w:vAlign w:val="center"/>
            <w:tcPrChange w:id="15763" w:author="1989" w:date="2024-03-27T13:57:00Z">
              <w:tcPr>
                <w:tcW w:w="1289" w:type="dxa"/>
                <w:gridSpan w:val="5"/>
                <w:vAlign w:val="center"/>
              </w:tcPr>
            </w:tcPrChange>
          </w:tcPr>
          <w:p w14:paraId="2030A10B" w14:textId="77777777" w:rsidR="00CE52A9" w:rsidRPr="00AC4FBC" w:rsidRDefault="00CE52A9" w:rsidP="00586E32">
            <w:pPr>
              <w:pStyle w:val="TAC"/>
              <w:rPr>
                <w:lang w:eastAsia="zh-TW"/>
              </w:rPr>
            </w:pPr>
            <w:r w:rsidRPr="00AC4FBC">
              <w:t>7</w:t>
            </w:r>
          </w:p>
        </w:tc>
        <w:tc>
          <w:tcPr>
            <w:tcW w:w="1238" w:type="dxa"/>
            <w:gridSpan w:val="6"/>
            <w:vAlign w:val="center"/>
            <w:tcPrChange w:id="15764" w:author="1989" w:date="2024-03-27T13:57:00Z">
              <w:tcPr>
                <w:tcW w:w="1238" w:type="dxa"/>
                <w:gridSpan w:val="7"/>
                <w:vAlign w:val="center"/>
              </w:tcPr>
            </w:tcPrChange>
          </w:tcPr>
          <w:p w14:paraId="049EDAAC" w14:textId="77777777" w:rsidR="00CE52A9" w:rsidRPr="00AC4FBC" w:rsidRDefault="00CE52A9" w:rsidP="00586E32">
            <w:pPr>
              <w:pStyle w:val="TAC"/>
              <w:rPr>
                <w:lang w:eastAsia="zh-TW"/>
              </w:rPr>
            </w:pPr>
            <w:r w:rsidRPr="00AC4FBC">
              <w:t>UL 2550 / DL 2670 MHz</w:t>
            </w:r>
          </w:p>
        </w:tc>
        <w:tc>
          <w:tcPr>
            <w:tcW w:w="959" w:type="dxa"/>
            <w:gridSpan w:val="4"/>
            <w:vAlign w:val="center"/>
            <w:tcPrChange w:id="15765" w:author="1989" w:date="2024-03-27T13:57:00Z">
              <w:tcPr>
                <w:tcW w:w="959" w:type="dxa"/>
                <w:gridSpan w:val="5"/>
                <w:vAlign w:val="center"/>
              </w:tcPr>
            </w:tcPrChange>
          </w:tcPr>
          <w:p w14:paraId="5D37AA63" w14:textId="77777777" w:rsidR="00CE52A9" w:rsidRPr="00AC4FBC" w:rsidRDefault="00CE52A9" w:rsidP="00586E32">
            <w:pPr>
              <w:pStyle w:val="TAC"/>
              <w:rPr>
                <w:lang w:eastAsia="zh-TW"/>
              </w:rPr>
            </w:pPr>
          </w:p>
        </w:tc>
        <w:tc>
          <w:tcPr>
            <w:tcW w:w="1026" w:type="dxa"/>
            <w:vAlign w:val="center"/>
            <w:tcPrChange w:id="15766" w:author="1989" w:date="2024-03-27T13:57:00Z">
              <w:tcPr>
                <w:tcW w:w="1026" w:type="dxa"/>
                <w:vAlign w:val="center"/>
              </w:tcPr>
            </w:tcPrChange>
          </w:tcPr>
          <w:p w14:paraId="3B9070C1" w14:textId="77777777" w:rsidR="00CE52A9" w:rsidRPr="00AC4FBC" w:rsidRDefault="00CE52A9" w:rsidP="00586E32">
            <w:pPr>
              <w:pStyle w:val="TAC"/>
              <w:rPr>
                <w:lang w:eastAsia="zh-TW"/>
              </w:rPr>
            </w:pPr>
          </w:p>
        </w:tc>
        <w:tc>
          <w:tcPr>
            <w:tcW w:w="963" w:type="dxa"/>
            <w:gridSpan w:val="3"/>
            <w:vAlign w:val="center"/>
            <w:tcPrChange w:id="15767" w:author="1989" w:date="2024-03-27T13:57:00Z">
              <w:tcPr>
                <w:tcW w:w="963" w:type="dxa"/>
                <w:gridSpan w:val="4"/>
                <w:vAlign w:val="center"/>
              </w:tcPr>
            </w:tcPrChange>
          </w:tcPr>
          <w:p w14:paraId="2F427F52" w14:textId="77777777" w:rsidR="00CE52A9" w:rsidRPr="00AC4FBC" w:rsidRDefault="00CE52A9" w:rsidP="00586E32">
            <w:pPr>
              <w:pStyle w:val="TAC"/>
              <w:rPr>
                <w:lang w:eastAsia="zh-TW"/>
              </w:rPr>
            </w:pPr>
            <w:r w:rsidRPr="00AC4FBC">
              <w:t>n78</w:t>
            </w:r>
          </w:p>
        </w:tc>
        <w:tc>
          <w:tcPr>
            <w:tcW w:w="1321" w:type="dxa"/>
            <w:gridSpan w:val="3"/>
            <w:vAlign w:val="center"/>
            <w:tcPrChange w:id="15768" w:author="1989" w:date="2024-03-27T13:57:00Z">
              <w:tcPr>
                <w:tcW w:w="1321" w:type="dxa"/>
                <w:gridSpan w:val="5"/>
                <w:vAlign w:val="center"/>
              </w:tcPr>
            </w:tcPrChange>
          </w:tcPr>
          <w:p w14:paraId="251B3326" w14:textId="77777777" w:rsidR="00CE52A9" w:rsidRPr="00AC4FBC" w:rsidRDefault="00CE52A9" w:rsidP="00586E32">
            <w:pPr>
              <w:pStyle w:val="TAC"/>
              <w:rPr>
                <w:lang w:eastAsia="zh-TW"/>
              </w:rPr>
            </w:pPr>
            <w:r w:rsidRPr="00AC4FBC">
              <w:rPr>
                <w:lang w:eastAsia="zh-TW"/>
              </w:rPr>
              <w:t>3429 MHz</w:t>
            </w:r>
          </w:p>
        </w:tc>
        <w:tc>
          <w:tcPr>
            <w:tcW w:w="972" w:type="dxa"/>
            <w:gridSpan w:val="2"/>
            <w:vAlign w:val="center"/>
            <w:tcPrChange w:id="15769" w:author="1989" w:date="2024-03-27T13:57:00Z">
              <w:tcPr>
                <w:tcW w:w="972" w:type="dxa"/>
                <w:gridSpan w:val="3"/>
                <w:vAlign w:val="center"/>
              </w:tcPr>
            </w:tcPrChange>
          </w:tcPr>
          <w:p w14:paraId="1F8601CA" w14:textId="77777777" w:rsidR="00CE52A9" w:rsidRPr="00AC4FBC" w:rsidRDefault="00CE52A9" w:rsidP="00586E32">
            <w:pPr>
              <w:pStyle w:val="TAC"/>
              <w:rPr>
                <w:lang w:eastAsia="zh-TW"/>
              </w:rPr>
            </w:pPr>
          </w:p>
        </w:tc>
        <w:tc>
          <w:tcPr>
            <w:tcW w:w="1085" w:type="dxa"/>
            <w:gridSpan w:val="2"/>
            <w:vAlign w:val="center"/>
            <w:tcPrChange w:id="15770" w:author="1989" w:date="2024-03-27T13:57:00Z">
              <w:tcPr>
                <w:tcW w:w="1085" w:type="dxa"/>
                <w:gridSpan w:val="3"/>
                <w:vAlign w:val="center"/>
              </w:tcPr>
            </w:tcPrChange>
          </w:tcPr>
          <w:p w14:paraId="72FF52B5" w14:textId="77777777" w:rsidR="00CE52A9" w:rsidRPr="00AC4FBC" w:rsidRDefault="00CE52A9" w:rsidP="00586E32">
            <w:pPr>
              <w:pStyle w:val="TAC"/>
              <w:rPr>
                <w:lang w:eastAsia="zh-TW"/>
              </w:rPr>
            </w:pPr>
          </w:p>
        </w:tc>
      </w:tr>
      <w:tr w:rsidR="00CE52A9" w:rsidRPr="00AC4FBC" w14:paraId="00C8AAB8" w14:textId="77777777" w:rsidTr="00586E32">
        <w:trPr>
          <w:trHeight w:val="241"/>
          <w:trPrChange w:id="15771" w:author="1989" w:date="2024-03-27T13:57:00Z">
            <w:trPr>
              <w:gridBefore w:val="1"/>
              <w:trHeight w:val="241"/>
            </w:trPr>
          </w:trPrChange>
        </w:trPr>
        <w:tc>
          <w:tcPr>
            <w:tcW w:w="462" w:type="dxa"/>
            <w:tcBorders>
              <w:top w:val="nil"/>
            </w:tcBorders>
            <w:vAlign w:val="center"/>
            <w:tcPrChange w:id="15772" w:author="1989" w:date="2024-03-27T13:57:00Z">
              <w:tcPr>
                <w:tcW w:w="404" w:type="dxa"/>
                <w:gridSpan w:val="2"/>
                <w:tcBorders>
                  <w:top w:val="nil"/>
                </w:tcBorders>
                <w:vAlign w:val="center"/>
              </w:tcPr>
            </w:tcPrChange>
          </w:tcPr>
          <w:p w14:paraId="66490333" w14:textId="77777777" w:rsidR="00CE52A9" w:rsidRPr="00AC4FBC" w:rsidRDefault="00CE52A9" w:rsidP="00586E32">
            <w:pPr>
              <w:pStyle w:val="TAC"/>
            </w:pPr>
          </w:p>
        </w:tc>
        <w:tc>
          <w:tcPr>
            <w:tcW w:w="731" w:type="dxa"/>
            <w:vAlign w:val="center"/>
            <w:tcPrChange w:id="15773" w:author="1989" w:date="2024-03-27T13:57:00Z">
              <w:tcPr>
                <w:tcW w:w="731" w:type="dxa"/>
                <w:gridSpan w:val="2"/>
                <w:vAlign w:val="center"/>
              </w:tcPr>
            </w:tcPrChange>
          </w:tcPr>
          <w:p w14:paraId="1A0CA062" w14:textId="77777777" w:rsidR="00CE52A9" w:rsidRPr="00AC4FBC" w:rsidRDefault="00CE52A9" w:rsidP="00586E32">
            <w:pPr>
              <w:pStyle w:val="TAC"/>
              <w:rPr>
                <w:lang w:eastAsia="zh-TW"/>
              </w:rPr>
            </w:pPr>
            <w:r w:rsidRPr="00AC4FBC">
              <w:t>N/A</w:t>
            </w:r>
          </w:p>
        </w:tc>
        <w:tc>
          <w:tcPr>
            <w:tcW w:w="1120" w:type="dxa"/>
            <w:gridSpan w:val="2"/>
            <w:vAlign w:val="center"/>
            <w:tcPrChange w:id="15774" w:author="1989" w:date="2024-03-27T13:57:00Z">
              <w:tcPr>
                <w:tcW w:w="1120" w:type="dxa"/>
                <w:gridSpan w:val="3"/>
                <w:vAlign w:val="center"/>
              </w:tcPr>
            </w:tcPrChange>
          </w:tcPr>
          <w:p w14:paraId="717195CF" w14:textId="77777777" w:rsidR="00CE52A9" w:rsidRPr="00AC4FBC" w:rsidRDefault="00CE52A9" w:rsidP="00586E32">
            <w:pPr>
              <w:pStyle w:val="TAC"/>
              <w:rPr>
                <w:lang w:eastAsia="zh-TW"/>
              </w:rPr>
            </w:pPr>
            <w:r w:rsidRPr="00AC4FBC">
              <w:t>QPSK</w:t>
            </w:r>
          </w:p>
        </w:tc>
        <w:tc>
          <w:tcPr>
            <w:tcW w:w="999" w:type="dxa"/>
            <w:gridSpan w:val="2"/>
            <w:vAlign w:val="center"/>
            <w:tcPrChange w:id="15775" w:author="1989" w:date="2024-03-27T13:57:00Z">
              <w:tcPr>
                <w:tcW w:w="999" w:type="dxa"/>
                <w:gridSpan w:val="3"/>
                <w:vAlign w:val="center"/>
              </w:tcPr>
            </w:tcPrChange>
          </w:tcPr>
          <w:p w14:paraId="2D8D079C" w14:textId="77777777" w:rsidR="00CE52A9" w:rsidRPr="00AC4FBC" w:rsidRDefault="00CE52A9" w:rsidP="00586E32">
            <w:pPr>
              <w:pStyle w:val="TAC"/>
            </w:pPr>
            <w:r w:rsidRPr="00AC4FBC">
              <w:t>5 MHz</w:t>
            </w:r>
          </w:p>
        </w:tc>
        <w:tc>
          <w:tcPr>
            <w:tcW w:w="989" w:type="dxa"/>
            <w:vAlign w:val="center"/>
            <w:tcPrChange w:id="15776" w:author="1989" w:date="2024-03-27T13:57:00Z">
              <w:tcPr>
                <w:tcW w:w="989" w:type="dxa"/>
                <w:vAlign w:val="center"/>
              </w:tcPr>
            </w:tcPrChange>
          </w:tcPr>
          <w:p w14:paraId="1669A43F"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777" w:author="1989" w:date="2024-03-27T13:57:00Z">
              <w:tcPr>
                <w:tcW w:w="1289" w:type="dxa"/>
                <w:gridSpan w:val="5"/>
                <w:vAlign w:val="center"/>
              </w:tcPr>
            </w:tcPrChange>
          </w:tcPr>
          <w:p w14:paraId="6DCEBDAE" w14:textId="77777777" w:rsidR="00CE52A9" w:rsidRPr="00AC4FBC" w:rsidRDefault="00CE52A9" w:rsidP="00586E32">
            <w:pPr>
              <w:pStyle w:val="TAC"/>
              <w:rPr>
                <w:lang w:eastAsia="zh-TW"/>
              </w:rPr>
            </w:pPr>
            <w:r w:rsidRPr="00AC4FBC">
              <w:t>QPSK</w:t>
            </w:r>
          </w:p>
        </w:tc>
        <w:tc>
          <w:tcPr>
            <w:tcW w:w="1238" w:type="dxa"/>
            <w:gridSpan w:val="6"/>
            <w:vAlign w:val="center"/>
            <w:tcPrChange w:id="15778" w:author="1989" w:date="2024-03-27T13:57:00Z">
              <w:tcPr>
                <w:tcW w:w="1238" w:type="dxa"/>
                <w:gridSpan w:val="7"/>
                <w:vAlign w:val="center"/>
              </w:tcPr>
            </w:tcPrChange>
          </w:tcPr>
          <w:p w14:paraId="2F4FB047" w14:textId="77777777" w:rsidR="00CE52A9" w:rsidRPr="00AC4FBC" w:rsidRDefault="00CE52A9" w:rsidP="00586E32">
            <w:pPr>
              <w:pStyle w:val="TAC"/>
              <w:rPr>
                <w:lang w:eastAsia="zh-TW"/>
              </w:rPr>
            </w:pPr>
            <w:r w:rsidRPr="00AC4FBC">
              <w:t>QPSK</w:t>
            </w:r>
          </w:p>
        </w:tc>
        <w:tc>
          <w:tcPr>
            <w:tcW w:w="959" w:type="dxa"/>
            <w:gridSpan w:val="4"/>
            <w:vAlign w:val="center"/>
            <w:tcPrChange w:id="15779" w:author="1989" w:date="2024-03-27T13:57:00Z">
              <w:tcPr>
                <w:tcW w:w="959" w:type="dxa"/>
                <w:gridSpan w:val="5"/>
                <w:vAlign w:val="center"/>
              </w:tcPr>
            </w:tcPrChange>
          </w:tcPr>
          <w:p w14:paraId="1F2A5535" w14:textId="77777777" w:rsidR="00CE52A9" w:rsidRPr="00AC4FBC" w:rsidRDefault="00CE52A9" w:rsidP="00586E32">
            <w:pPr>
              <w:pStyle w:val="TAC"/>
              <w:rPr>
                <w:lang w:eastAsia="zh-TW"/>
              </w:rPr>
            </w:pPr>
            <w:r w:rsidRPr="00AC4FBC">
              <w:t>5 MHz</w:t>
            </w:r>
          </w:p>
        </w:tc>
        <w:tc>
          <w:tcPr>
            <w:tcW w:w="1026" w:type="dxa"/>
            <w:vAlign w:val="center"/>
            <w:tcPrChange w:id="15780" w:author="1989" w:date="2024-03-27T13:57:00Z">
              <w:tcPr>
                <w:tcW w:w="1026" w:type="dxa"/>
                <w:vAlign w:val="center"/>
              </w:tcPr>
            </w:tcPrChange>
          </w:tcPr>
          <w:p w14:paraId="36139BAF"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781" w:author="1989" w:date="2024-03-27T13:57:00Z">
              <w:tcPr>
                <w:tcW w:w="963" w:type="dxa"/>
                <w:gridSpan w:val="4"/>
                <w:vAlign w:val="center"/>
              </w:tcPr>
            </w:tcPrChange>
          </w:tcPr>
          <w:p w14:paraId="294862B7"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782" w:author="1989" w:date="2024-03-27T13:57:00Z">
              <w:tcPr>
                <w:tcW w:w="1321" w:type="dxa"/>
                <w:gridSpan w:val="5"/>
                <w:vAlign w:val="center"/>
              </w:tcPr>
            </w:tcPrChange>
          </w:tcPr>
          <w:p w14:paraId="58FFCDA9"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783" w:author="1989" w:date="2024-03-27T13:57:00Z">
              <w:tcPr>
                <w:tcW w:w="972" w:type="dxa"/>
                <w:gridSpan w:val="3"/>
                <w:vAlign w:val="center"/>
              </w:tcPr>
            </w:tcPrChange>
          </w:tcPr>
          <w:p w14:paraId="6881BBA9" w14:textId="77777777" w:rsidR="00CE52A9" w:rsidRPr="00AC4FBC" w:rsidRDefault="00CE52A9" w:rsidP="00586E32">
            <w:pPr>
              <w:pStyle w:val="TAC"/>
              <w:rPr>
                <w:lang w:eastAsia="zh-TW"/>
              </w:rPr>
            </w:pPr>
            <w:r w:rsidRPr="00AC4FBC">
              <w:t>10 MHz</w:t>
            </w:r>
          </w:p>
        </w:tc>
        <w:tc>
          <w:tcPr>
            <w:tcW w:w="1085" w:type="dxa"/>
            <w:gridSpan w:val="2"/>
            <w:vAlign w:val="center"/>
            <w:tcPrChange w:id="15784" w:author="1989" w:date="2024-03-27T13:57:00Z">
              <w:tcPr>
                <w:tcW w:w="1085" w:type="dxa"/>
                <w:gridSpan w:val="3"/>
                <w:vAlign w:val="center"/>
              </w:tcPr>
            </w:tcPrChange>
          </w:tcPr>
          <w:p w14:paraId="5409387B" w14:textId="77777777" w:rsidR="00CE52A9" w:rsidRPr="00AC4FBC" w:rsidRDefault="00CE52A9" w:rsidP="00586E32">
            <w:pPr>
              <w:pStyle w:val="TAC"/>
              <w:rPr>
                <w:lang w:eastAsia="zh-TW"/>
              </w:rPr>
            </w:pPr>
            <w:r w:rsidRPr="00AC4FBC">
              <w:rPr>
                <w:lang w:eastAsia="zh-TW"/>
              </w:rPr>
              <w:t>All RBs / All RBs</w:t>
            </w:r>
          </w:p>
        </w:tc>
      </w:tr>
      <w:tr w:rsidR="00CE52A9" w:rsidRPr="00AC4FBC" w14:paraId="1A8765BE" w14:textId="77777777" w:rsidTr="00586E32">
        <w:trPr>
          <w:trHeight w:val="241"/>
          <w:trPrChange w:id="15785" w:author="1989" w:date="2024-03-27T13:57:00Z">
            <w:trPr>
              <w:gridBefore w:val="1"/>
              <w:trHeight w:val="241"/>
            </w:trPr>
          </w:trPrChange>
        </w:trPr>
        <w:tc>
          <w:tcPr>
            <w:tcW w:w="462" w:type="dxa"/>
            <w:tcBorders>
              <w:bottom w:val="nil"/>
            </w:tcBorders>
            <w:vAlign w:val="center"/>
            <w:tcPrChange w:id="15786" w:author="1989" w:date="2024-03-27T13:57:00Z">
              <w:tcPr>
                <w:tcW w:w="404" w:type="dxa"/>
                <w:gridSpan w:val="2"/>
                <w:tcBorders>
                  <w:bottom w:val="nil"/>
                </w:tcBorders>
                <w:vAlign w:val="center"/>
              </w:tcPr>
            </w:tcPrChange>
          </w:tcPr>
          <w:p w14:paraId="2D49F4C4" w14:textId="77777777" w:rsidR="00CE52A9" w:rsidRPr="00AC4FBC" w:rsidRDefault="00CE52A9" w:rsidP="00586E32">
            <w:pPr>
              <w:pStyle w:val="TAC"/>
            </w:pPr>
            <w:r w:rsidRPr="00AC4FBC">
              <w:t>3</w:t>
            </w:r>
          </w:p>
        </w:tc>
        <w:tc>
          <w:tcPr>
            <w:tcW w:w="731" w:type="dxa"/>
            <w:vAlign w:val="center"/>
            <w:tcPrChange w:id="15787" w:author="1989" w:date="2024-03-27T13:57:00Z">
              <w:tcPr>
                <w:tcW w:w="731" w:type="dxa"/>
                <w:gridSpan w:val="2"/>
                <w:vAlign w:val="center"/>
              </w:tcPr>
            </w:tcPrChange>
          </w:tcPr>
          <w:p w14:paraId="093FC538" w14:textId="77777777" w:rsidR="00CE52A9" w:rsidRPr="00AC4FBC" w:rsidRDefault="00CE52A9" w:rsidP="00586E32">
            <w:pPr>
              <w:pStyle w:val="TAC"/>
              <w:rPr>
                <w:lang w:eastAsia="zh-TW"/>
              </w:rPr>
            </w:pPr>
            <w:r w:rsidRPr="00AC4FBC">
              <w:t>5</w:t>
            </w:r>
          </w:p>
        </w:tc>
        <w:tc>
          <w:tcPr>
            <w:tcW w:w="1120" w:type="dxa"/>
            <w:gridSpan w:val="2"/>
            <w:vAlign w:val="center"/>
            <w:tcPrChange w:id="15788" w:author="1989" w:date="2024-03-27T13:57:00Z">
              <w:tcPr>
                <w:tcW w:w="1120" w:type="dxa"/>
                <w:gridSpan w:val="3"/>
                <w:vAlign w:val="center"/>
              </w:tcPr>
            </w:tcPrChange>
          </w:tcPr>
          <w:p w14:paraId="6E7DB54B" w14:textId="77777777" w:rsidR="00CE52A9" w:rsidRPr="00AC4FBC" w:rsidRDefault="00CE52A9" w:rsidP="00586E32">
            <w:pPr>
              <w:pStyle w:val="TAC"/>
              <w:rPr>
                <w:lang w:eastAsia="zh-TW"/>
              </w:rPr>
            </w:pPr>
            <w:r w:rsidRPr="00AC4FBC">
              <w:t>DL 875 MHz</w:t>
            </w:r>
          </w:p>
        </w:tc>
        <w:tc>
          <w:tcPr>
            <w:tcW w:w="999" w:type="dxa"/>
            <w:gridSpan w:val="2"/>
            <w:vAlign w:val="center"/>
            <w:tcPrChange w:id="15789" w:author="1989" w:date="2024-03-27T13:57:00Z">
              <w:tcPr>
                <w:tcW w:w="999" w:type="dxa"/>
                <w:gridSpan w:val="3"/>
                <w:vAlign w:val="center"/>
              </w:tcPr>
            </w:tcPrChange>
          </w:tcPr>
          <w:p w14:paraId="67A0EC6D" w14:textId="77777777" w:rsidR="00CE52A9" w:rsidRPr="00AC4FBC" w:rsidRDefault="00CE52A9" w:rsidP="00586E32">
            <w:pPr>
              <w:pStyle w:val="TAC"/>
            </w:pPr>
          </w:p>
        </w:tc>
        <w:tc>
          <w:tcPr>
            <w:tcW w:w="989" w:type="dxa"/>
            <w:vAlign w:val="center"/>
            <w:tcPrChange w:id="15790" w:author="1989" w:date="2024-03-27T13:57:00Z">
              <w:tcPr>
                <w:tcW w:w="989" w:type="dxa"/>
                <w:vAlign w:val="center"/>
              </w:tcPr>
            </w:tcPrChange>
          </w:tcPr>
          <w:p w14:paraId="239B02AB" w14:textId="77777777" w:rsidR="00CE52A9" w:rsidRPr="00AC4FBC" w:rsidRDefault="00CE52A9" w:rsidP="00586E32">
            <w:pPr>
              <w:pStyle w:val="TAC"/>
              <w:rPr>
                <w:lang w:eastAsia="zh-TW"/>
              </w:rPr>
            </w:pPr>
          </w:p>
        </w:tc>
        <w:tc>
          <w:tcPr>
            <w:tcW w:w="1289" w:type="dxa"/>
            <w:gridSpan w:val="3"/>
            <w:vAlign w:val="center"/>
            <w:tcPrChange w:id="15791" w:author="1989" w:date="2024-03-27T13:57:00Z">
              <w:tcPr>
                <w:tcW w:w="1289" w:type="dxa"/>
                <w:gridSpan w:val="5"/>
                <w:vAlign w:val="center"/>
              </w:tcPr>
            </w:tcPrChange>
          </w:tcPr>
          <w:p w14:paraId="0CC21146" w14:textId="77777777" w:rsidR="00CE52A9" w:rsidRPr="00AC4FBC" w:rsidRDefault="00CE52A9" w:rsidP="00586E32">
            <w:pPr>
              <w:pStyle w:val="TAC"/>
              <w:rPr>
                <w:lang w:eastAsia="zh-TW"/>
              </w:rPr>
            </w:pPr>
            <w:r w:rsidRPr="00AC4FBC">
              <w:t>7</w:t>
            </w:r>
          </w:p>
        </w:tc>
        <w:tc>
          <w:tcPr>
            <w:tcW w:w="1238" w:type="dxa"/>
            <w:gridSpan w:val="6"/>
            <w:vAlign w:val="center"/>
            <w:tcPrChange w:id="15792" w:author="1989" w:date="2024-03-27T13:57:00Z">
              <w:tcPr>
                <w:tcW w:w="1238" w:type="dxa"/>
                <w:gridSpan w:val="7"/>
                <w:vAlign w:val="center"/>
              </w:tcPr>
            </w:tcPrChange>
          </w:tcPr>
          <w:p w14:paraId="0C1D51EC" w14:textId="77777777" w:rsidR="00CE52A9" w:rsidRPr="00AC4FBC" w:rsidRDefault="00CE52A9" w:rsidP="00586E32">
            <w:pPr>
              <w:pStyle w:val="TAC"/>
              <w:rPr>
                <w:lang w:eastAsia="zh-TW"/>
              </w:rPr>
            </w:pPr>
            <w:r w:rsidRPr="00AC4FBC">
              <w:t>UL 2525 / DL 2645 MHz</w:t>
            </w:r>
          </w:p>
        </w:tc>
        <w:tc>
          <w:tcPr>
            <w:tcW w:w="959" w:type="dxa"/>
            <w:gridSpan w:val="4"/>
            <w:vAlign w:val="center"/>
            <w:tcPrChange w:id="15793" w:author="1989" w:date="2024-03-27T13:57:00Z">
              <w:tcPr>
                <w:tcW w:w="959" w:type="dxa"/>
                <w:gridSpan w:val="5"/>
                <w:vAlign w:val="center"/>
              </w:tcPr>
            </w:tcPrChange>
          </w:tcPr>
          <w:p w14:paraId="5BDC73A5" w14:textId="77777777" w:rsidR="00CE52A9" w:rsidRPr="00AC4FBC" w:rsidRDefault="00CE52A9" w:rsidP="00586E32">
            <w:pPr>
              <w:pStyle w:val="TAC"/>
              <w:rPr>
                <w:lang w:eastAsia="zh-TW"/>
              </w:rPr>
            </w:pPr>
          </w:p>
        </w:tc>
        <w:tc>
          <w:tcPr>
            <w:tcW w:w="1026" w:type="dxa"/>
            <w:vAlign w:val="center"/>
            <w:tcPrChange w:id="15794" w:author="1989" w:date="2024-03-27T13:57:00Z">
              <w:tcPr>
                <w:tcW w:w="1026" w:type="dxa"/>
                <w:vAlign w:val="center"/>
              </w:tcPr>
            </w:tcPrChange>
          </w:tcPr>
          <w:p w14:paraId="334D6186" w14:textId="77777777" w:rsidR="00CE52A9" w:rsidRPr="00AC4FBC" w:rsidRDefault="00CE52A9" w:rsidP="00586E32">
            <w:pPr>
              <w:pStyle w:val="TAC"/>
              <w:rPr>
                <w:lang w:eastAsia="zh-TW"/>
              </w:rPr>
            </w:pPr>
          </w:p>
        </w:tc>
        <w:tc>
          <w:tcPr>
            <w:tcW w:w="963" w:type="dxa"/>
            <w:gridSpan w:val="3"/>
            <w:vAlign w:val="center"/>
            <w:tcPrChange w:id="15795" w:author="1989" w:date="2024-03-27T13:57:00Z">
              <w:tcPr>
                <w:tcW w:w="963" w:type="dxa"/>
                <w:gridSpan w:val="4"/>
                <w:vAlign w:val="center"/>
              </w:tcPr>
            </w:tcPrChange>
          </w:tcPr>
          <w:p w14:paraId="3AA330B0" w14:textId="77777777" w:rsidR="00CE52A9" w:rsidRPr="00AC4FBC" w:rsidRDefault="00CE52A9" w:rsidP="00586E32">
            <w:pPr>
              <w:pStyle w:val="TAC"/>
              <w:rPr>
                <w:lang w:eastAsia="zh-TW"/>
              </w:rPr>
            </w:pPr>
            <w:r w:rsidRPr="00AC4FBC">
              <w:t>n78</w:t>
            </w:r>
          </w:p>
        </w:tc>
        <w:tc>
          <w:tcPr>
            <w:tcW w:w="1321" w:type="dxa"/>
            <w:gridSpan w:val="3"/>
            <w:vAlign w:val="center"/>
            <w:tcPrChange w:id="15796" w:author="1989" w:date="2024-03-27T13:57:00Z">
              <w:tcPr>
                <w:tcW w:w="1321" w:type="dxa"/>
                <w:gridSpan w:val="5"/>
                <w:vAlign w:val="center"/>
              </w:tcPr>
            </w:tcPrChange>
          </w:tcPr>
          <w:p w14:paraId="218FB611" w14:textId="77777777" w:rsidR="00CE52A9" w:rsidRPr="00AC4FBC" w:rsidRDefault="00CE52A9" w:rsidP="00586E32">
            <w:pPr>
              <w:pStyle w:val="TAC"/>
              <w:rPr>
                <w:lang w:eastAsia="zh-TW"/>
              </w:rPr>
            </w:pPr>
            <w:r w:rsidRPr="00AC4FBC">
              <w:rPr>
                <w:lang w:eastAsia="zh-TW"/>
              </w:rPr>
              <w:t>3350 MHz</w:t>
            </w:r>
          </w:p>
        </w:tc>
        <w:tc>
          <w:tcPr>
            <w:tcW w:w="972" w:type="dxa"/>
            <w:gridSpan w:val="2"/>
            <w:vAlign w:val="center"/>
            <w:tcPrChange w:id="15797" w:author="1989" w:date="2024-03-27T13:57:00Z">
              <w:tcPr>
                <w:tcW w:w="972" w:type="dxa"/>
                <w:gridSpan w:val="3"/>
                <w:vAlign w:val="center"/>
              </w:tcPr>
            </w:tcPrChange>
          </w:tcPr>
          <w:p w14:paraId="214873C2" w14:textId="77777777" w:rsidR="00CE52A9" w:rsidRPr="00AC4FBC" w:rsidRDefault="00CE52A9" w:rsidP="00586E32">
            <w:pPr>
              <w:pStyle w:val="TAC"/>
              <w:rPr>
                <w:lang w:eastAsia="zh-TW"/>
              </w:rPr>
            </w:pPr>
          </w:p>
        </w:tc>
        <w:tc>
          <w:tcPr>
            <w:tcW w:w="1085" w:type="dxa"/>
            <w:gridSpan w:val="2"/>
            <w:vAlign w:val="center"/>
            <w:tcPrChange w:id="15798" w:author="1989" w:date="2024-03-27T13:57:00Z">
              <w:tcPr>
                <w:tcW w:w="1085" w:type="dxa"/>
                <w:gridSpan w:val="3"/>
                <w:vAlign w:val="center"/>
              </w:tcPr>
            </w:tcPrChange>
          </w:tcPr>
          <w:p w14:paraId="738D9B30" w14:textId="77777777" w:rsidR="00CE52A9" w:rsidRPr="00AC4FBC" w:rsidRDefault="00CE52A9" w:rsidP="00586E32">
            <w:pPr>
              <w:pStyle w:val="TAC"/>
              <w:rPr>
                <w:lang w:eastAsia="zh-TW"/>
              </w:rPr>
            </w:pPr>
          </w:p>
        </w:tc>
      </w:tr>
      <w:tr w:rsidR="00CE52A9" w:rsidRPr="00AC4FBC" w14:paraId="5E1D7E01" w14:textId="77777777" w:rsidTr="00586E32">
        <w:trPr>
          <w:trHeight w:val="241"/>
          <w:trPrChange w:id="15799" w:author="1989" w:date="2024-03-27T13:57:00Z">
            <w:trPr>
              <w:gridBefore w:val="1"/>
              <w:trHeight w:val="241"/>
            </w:trPr>
          </w:trPrChange>
        </w:trPr>
        <w:tc>
          <w:tcPr>
            <w:tcW w:w="462" w:type="dxa"/>
            <w:tcBorders>
              <w:top w:val="nil"/>
            </w:tcBorders>
            <w:vAlign w:val="center"/>
            <w:tcPrChange w:id="15800" w:author="1989" w:date="2024-03-27T13:57:00Z">
              <w:tcPr>
                <w:tcW w:w="404" w:type="dxa"/>
                <w:gridSpan w:val="2"/>
                <w:tcBorders>
                  <w:top w:val="nil"/>
                </w:tcBorders>
                <w:vAlign w:val="center"/>
              </w:tcPr>
            </w:tcPrChange>
          </w:tcPr>
          <w:p w14:paraId="5756F3AD" w14:textId="77777777" w:rsidR="00CE52A9" w:rsidRPr="00AC4FBC" w:rsidRDefault="00CE52A9" w:rsidP="00586E32">
            <w:pPr>
              <w:pStyle w:val="TAC"/>
            </w:pPr>
          </w:p>
        </w:tc>
        <w:tc>
          <w:tcPr>
            <w:tcW w:w="731" w:type="dxa"/>
            <w:vAlign w:val="center"/>
            <w:tcPrChange w:id="15801" w:author="1989" w:date="2024-03-27T13:57:00Z">
              <w:tcPr>
                <w:tcW w:w="731" w:type="dxa"/>
                <w:gridSpan w:val="2"/>
                <w:vAlign w:val="center"/>
              </w:tcPr>
            </w:tcPrChange>
          </w:tcPr>
          <w:p w14:paraId="3DCF22E4" w14:textId="77777777" w:rsidR="00CE52A9" w:rsidRPr="00AC4FBC" w:rsidRDefault="00CE52A9" w:rsidP="00586E32">
            <w:pPr>
              <w:pStyle w:val="TAC"/>
              <w:rPr>
                <w:lang w:eastAsia="zh-TW"/>
              </w:rPr>
            </w:pPr>
            <w:r w:rsidRPr="00AC4FBC">
              <w:t>N/A</w:t>
            </w:r>
          </w:p>
        </w:tc>
        <w:tc>
          <w:tcPr>
            <w:tcW w:w="1120" w:type="dxa"/>
            <w:gridSpan w:val="2"/>
            <w:vAlign w:val="center"/>
            <w:tcPrChange w:id="15802" w:author="1989" w:date="2024-03-27T13:57:00Z">
              <w:tcPr>
                <w:tcW w:w="1120" w:type="dxa"/>
                <w:gridSpan w:val="3"/>
                <w:vAlign w:val="center"/>
              </w:tcPr>
            </w:tcPrChange>
          </w:tcPr>
          <w:p w14:paraId="4E7A6602" w14:textId="77777777" w:rsidR="00CE52A9" w:rsidRPr="00AC4FBC" w:rsidRDefault="00CE52A9" w:rsidP="00586E32">
            <w:pPr>
              <w:pStyle w:val="TAC"/>
              <w:rPr>
                <w:lang w:eastAsia="zh-TW"/>
              </w:rPr>
            </w:pPr>
            <w:r w:rsidRPr="00AC4FBC">
              <w:t>QPSK</w:t>
            </w:r>
          </w:p>
        </w:tc>
        <w:tc>
          <w:tcPr>
            <w:tcW w:w="999" w:type="dxa"/>
            <w:gridSpan w:val="2"/>
            <w:vAlign w:val="center"/>
            <w:tcPrChange w:id="15803" w:author="1989" w:date="2024-03-27T13:57:00Z">
              <w:tcPr>
                <w:tcW w:w="999" w:type="dxa"/>
                <w:gridSpan w:val="3"/>
                <w:vAlign w:val="center"/>
              </w:tcPr>
            </w:tcPrChange>
          </w:tcPr>
          <w:p w14:paraId="48A84B1E" w14:textId="77777777" w:rsidR="00CE52A9" w:rsidRPr="00AC4FBC" w:rsidRDefault="00CE52A9" w:rsidP="00586E32">
            <w:pPr>
              <w:pStyle w:val="TAC"/>
            </w:pPr>
            <w:r w:rsidRPr="00AC4FBC">
              <w:t>5 MHz</w:t>
            </w:r>
          </w:p>
        </w:tc>
        <w:tc>
          <w:tcPr>
            <w:tcW w:w="989" w:type="dxa"/>
            <w:vAlign w:val="center"/>
            <w:tcPrChange w:id="15804" w:author="1989" w:date="2024-03-27T13:57:00Z">
              <w:tcPr>
                <w:tcW w:w="989" w:type="dxa"/>
                <w:vAlign w:val="center"/>
              </w:tcPr>
            </w:tcPrChange>
          </w:tcPr>
          <w:p w14:paraId="7B56A96B"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805" w:author="1989" w:date="2024-03-27T13:57:00Z">
              <w:tcPr>
                <w:tcW w:w="1289" w:type="dxa"/>
                <w:gridSpan w:val="5"/>
                <w:vAlign w:val="center"/>
              </w:tcPr>
            </w:tcPrChange>
          </w:tcPr>
          <w:p w14:paraId="46AE60D0" w14:textId="77777777" w:rsidR="00CE52A9" w:rsidRPr="00AC4FBC" w:rsidRDefault="00CE52A9" w:rsidP="00586E32">
            <w:pPr>
              <w:pStyle w:val="TAC"/>
              <w:rPr>
                <w:lang w:eastAsia="zh-TW"/>
              </w:rPr>
            </w:pPr>
            <w:r w:rsidRPr="00AC4FBC">
              <w:t>QPSK</w:t>
            </w:r>
          </w:p>
        </w:tc>
        <w:tc>
          <w:tcPr>
            <w:tcW w:w="1238" w:type="dxa"/>
            <w:gridSpan w:val="6"/>
            <w:vAlign w:val="center"/>
            <w:tcPrChange w:id="15806" w:author="1989" w:date="2024-03-27T13:57:00Z">
              <w:tcPr>
                <w:tcW w:w="1238" w:type="dxa"/>
                <w:gridSpan w:val="7"/>
                <w:vAlign w:val="center"/>
              </w:tcPr>
            </w:tcPrChange>
          </w:tcPr>
          <w:p w14:paraId="2AC4D79E" w14:textId="77777777" w:rsidR="00CE52A9" w:rsidRPr="00AC4FBC" w:rsidRDefault="00CE52A9" w:rsidP="00586E32">
            <w:pPr>
              <w:pStyle w:val="TAC"/>
              <w:rPr>
                <w:lang w:eastAsia="zh-TW"/>
              </w:rPr>
            </w:pPr>
            <w:r w:rsidRPr="00AC4FBC">
              <w:t>QPSK</w:t>
            </w:r>
          </w:p>
        </w:tc>
        <w:tc>
          <w:tcPr>
            <w:tcW w:w="959" w:type="dxa"/>
            <w:gridSpan w:val="4"/>
            <w:vAlign w:val="center"/>
            <w:tcPrChange w:id="15807" w:author="1989" w:date="2024-03-27T13:57:00Z">
              <w:tcPr>
                <w:tcW w:w="959" w:type="dxa"/>
                <w:gridSpan w:val="5"/>
                <w:vAlign w:val="center"/>
              </w:tcPr>
            </w:tcPrChange>
          </w:tcPr>
          <w:p w14:paraId="5C9089E2" w14:textId="77777777" w:rsidR="00CE52A9" w:rsidRPr="00AC4FBC" w:rsidRDefault="00CE52A9" w:rsidP="00586E32">
            <w:pPr>
              <w:pStyle w:val="TAC"/>
              <w:rPr>
                <w:lang w:eastAsia="zh-TW"/>
              </w:rPr>
            </w:pPr>
            <w:r w:rsidRPr="00AC4FBC">
              <w:t>5 MHz</w:t>
            </w:r>
          </w:p>
        </w:tc>
        <w:tc>
          <w:tcPr>
            <w:tcW w:w="1026" w:type="dxa"/>
            <w:vAlign w:val="center"/>
            <w:tcPrChange w:id="15808" w:author="1989" w:date="2024-03-27T13:57:00Z">
              <w:tcPr>
                <w:tcW w:w="1026" w:type="dxa"/>
                <w:vAlign w:val="center"/>
              </w:tcPr>
            </w:tcPrChange>
          </w:tcPr>
          <w:p w14:paraId="300699DD"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809" w:author="1989" w:date="2024-03-27T13:57:00Z">
              <w:tcPr>
                <w:tcW w:w="963" w:type="dxa"/>
                <w:gridSpan w:val="4"/>
                <w:vAlign w:val="center"/>
              </w:tcPr>
            </w:tcPrChange>
          </w:tcPr>
          <w:p w14:paraId="0849894E"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810" w:author="1989" w:date="2024-03-27T13:57:00Z">
              <w:tcPr>
                <w:tcW w:w="1321" w:type="dxa"/>
                <w:gridSpan w:val="5"/>
                <w:vAlign w:val="center"/>
              </w:tcPr>
            </w:tcPrChange>
          </w:tcPr>
          <w:p w14:paraId="08253CE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811" w:author="1989" w:date="2024-03-27T13:57:00Z">
              <w:tcPr>
                <w:tcW w:w="972" w:type="dxa"/>
                <w:gridSpan w:val="3"/>
                <w:vAlign w:val="center"/>
              </w:tcPr>
            </w:tcPrChange>
          </w:tcPr>
          <w:p w14:paraId="179DE294" w14:textId="77777777" w:rsidR="00CE52A9" w:rsidRPr="00AC4FBC" w:rsidRDefault="00CE52A9" w:rsidP="00586E32">
            <w:pPr>
              <w:pStyle w:val="TAC"/>
              <w:rPr>
                <w:lang w:eastAsia="zh-TW"/>
              </w:rPr>
            </w:pPr>
            <w:r w:rsidRPr="00AC4FBC">
              <w:t>10 MHz</w:t>
            </w:r>
          </w:p>
        </w:tc>
        <w:tc>
          <w:tcPr>
            <w:tcW w:w="1085" w:type="dxa"/>
            <w:gridSpan w:val="2"/>
            <w:vAlign w:val="center"/>
            <w:tcPrChange w:id="15812" w:author="1989" w:date="2024-03-27T13:57:00Z">
              <w:tcPr>
                <w:tcW w:w="1085" w:type="dxa"/>
                <w:gridSpan w:val="3"/>
                <w:vAlign w:val="center"/>
              </w:tcPr>
            </w:tcPrChange>
          </w:tcPr>
          <w:p w14:paraId="1F0A02E3" w14:textId="77777777" w:rsidR="00CE52A9" w:rsidRPr="00AC4FBC" w:rsidRDefault="00CE52A9" w:rsidP="00586E32">
            <w:pPr>
              <w:pStyle w:val="TAC"/>
              <w:rPr>
                <w:lang w:eastAsia="zh-TW"/>
              </w:rPr>
            </w:pPr>
            <w:r w:rsidRPr="00AC4FBC">
              <w:rPr>
                <w:lang w:eastAsia="zh-TW"/>
              </w:rPr>
              <w:t>All RBs / All RBs</w:t>
            </w:r>
          </w:p>
        </w:tc>
      </w:tr>
      <w:tr w:rsidR="00CE52A9" w:rsidRPr="00AC4FBC" w14:paraId="0A29887F" w14:textId="77777777" w:rsidTr="00586E32">
        <w:trPr>
          <w:trHeight w:val="241"/>
          <w:trPrChange w:id="15813" w:author="1989" w:date="2024-03-27T13:57:00Z">
            <w:trPr>
              <w:gridBefore w:val="1"/>
              <w:trHeight w:val="241"/>
            </w:trPr>
          </w:trPrChange>
        </w:trPr>
        <w:tc>
          <w:tcPr>
            <w:tcW w:w="13154" w:type="dxa"/>
            <w:gridSpan w:val="31"/>
            <w:tcBorders>
              <w:top w:val="nil"/>
            </w:tcBorders>
            <w:vAlign w:val="center"/>
            <w:tcPrChange w:id="15814" w:author="1989" w:date="2024-03-27T13:57:00Z">
              <w:tcPr>
                <w:tcW w:w="13096" w:type="dxa"/>
                <w:gridSpan w:val="44"/>
                <w:tcBorders>
                  <w:top w:val="nil"/>
                </w:tcBorders>
                <w:vAlign w:val="center"/>
              </w:tcPr>
            </w:tcPrChange>
          </w:tcPr>
          <w:p w14:paraId="2C77C767" w14:textId="77777777" w:rsidR="00CE52A9" w:rsidRPr="00AC4FBC" w:rsidRDefault="00CE52A9" w:rsidP="00586E32">
            <w:pPr>
              <w:pStyle w:val="TAH"/>
              <w:rPr>
                <w:lang w:eastAsia="zh-TW"/>
              </w:rPr>
            </w:pPr>
            <w:r w:rsidRPr="00AC4FBC">
              <w:t>Test Settings for DC_7A-8A_n3A Configuration – Note 3</w:t>
            </w:r>
          </w:p>
        </w:tc>
      </w:tr>
      <w:tr w:rsidR="00CE52A9" w:rsidRPr="00AC4FBC" w14:paraId="4880F346" w14:textId="77777777" w:rsidTr="00586E32">
        <w:trPr>
          <w:trHeight w:val="241"/>
          <w:trPrChange w:id="15815" w:author="1989" w:date="2024-03-27T13:57:00Z">
            <w:trPr>
              <w:gridBefore w:val="1"/>
              <w:trHeight w:val="241"/>
            </w:trPr>
          </w:trPrChange>
        </w:trPr>
        <w:tc>
          <w:tcPr>
            <w:tcW w:w="462" w:type="dxa"/>
            <w:vMerge w:val="restart"/>
            <w:tcBorders>
              <w:top w:val="nil"/>
            </w:tcBorders>
            <w:tcPrChange w:id="15816" w:author="1989" w:date="2024-03-27T13:57:00Z">
              <w:tcPr>
                <w:tcW w:w="404" w:type="dxa"/>
                <w:gridSpan w:val="2"/>
                <w:vMerge w:val="restart"/>
                <w:tcBorders>
                  <w:top w:val="nil"/>
                </w:tcBorders>
              </w:tcPr>
            </w:tcPrChange>
          </w:tcPr>
          <w:p w14:paraId="76662DF3" w14:textId="77777777" w:rsidR="00CE52A9" w:rsidRPr="00AC4FBC" w:rsidRDefault="00CE52A9" w:rsidP="00586E32">
            <w:pPr>
              <w:pStyle w:val="TAC"/>
            </w:pPr>
            <w:r w:rsidRPr="00AC4FBC">
              <w:t>1</w:t>
            </w:r>
          </w:p>
        </w:tc>
        <w:tc>
          <w:tcPr>
            <w:tcW w:w="731" w:type="dxa"/>
            <w:vAlign w:val="center"/>
            <w:tcPrChange w:id="15817" w:author="1989" w:date="2024-03-27T13:57:00Z">
              <w:tcPr>
                <w:tcW w:w="731" w:type="dxa"/>
                <w:gridSpan w:val="2"/>
                <w:vAlign w:val="center"/>
              </w:tcPr>
            </w:tcPrChange>
          </w:tcPr>
          <w:p w14:paraId="48FDBDDC" w14:textId="77777777" w:rsidR="00CE52A9" w:rsidRPr="00AC4FBC" w:rsidRDefault="00CE52A9" w:rsidP="00586E32">
            <w:pPr>
              <w:pStyle w:val="TAC"/>
            </w:pPr>
            <w:r w:rsidRPr="00AC4FBC">
              <w:t>7</w:t>
            </w:r>
          </w:p>
        </w:tc>
        <w:tc>
          <w:tcPr>
            <w:tcW w:w="1120" w:type="dxa"/>
            <w:gridSpan w:val="2"/>
            <w:vAlign w:val="center"/>
            <w:tcPrChange w:id="15818" w:author="1989" w:date="2024-03-27T13:57:00Z">
              <w:tcPr>
                <w:tcW w:w="1120" w:type="dxa"/>
                <w:gridSpan w:val="3"/>
                <w:vAlign w:val="center"/>
              </w:tcPr>
            </w:tcPrChange>
          </w:tcPr>
          <w:p w14:paraId="4969810E" w14:textId="77777777" w:rsidR="00CE52A9" w:rsidRPr="00AC4FBC" w:rsidRDefault="00CE52A9" w:rsidP="00586E32">
            <w:pPr>
              <w:pStyle w:val="TAC"/>
            </w:pPr>
            <w:r w:rsidRPr="00AC4FBC">
              <w:t>UL 2530 / DL 2650 MHz</w:t>
            </w:r>
          </w:p>
        </w:tc>
        <w:tc>
          <w:tcPr>
            <w:tcW w:w="999" w:type="dxa"/>
            <w:gridSpan w:val="2"/>
            <w:vAlign w:val="center"/>
            <w:tcPrChange w:id="15819" w:author="1989" w:date="2024-03-27T13:57:00Z">
              <w:tcPr>
                <w:tcW w:w="999" w:type="dxa"/>
                <w:gridSpan w:val="3"/>
                <w:vAlign w:val="center"/>
              </w:tcPr>
            </w:tcPrChange>
          </w:tcPr>
          <w:p w14:paraId="6F88D1A5" w14:textId="77777777" w:rsidR="00CE52A9" w:rsidRPr="00AC4FBC" w:rsidRDefault="00CE52A9" w:rsidP="00586E32">
            <w:pPr>
              <w:pStyle w:val="TAC"/>
            </w:pPr>
          </w:p>
        </w:tc>
        <w:tc>
          <w:tcPr>
            <w:tcW w:w="989" w:type="dxa"/>
            <w:vAlign w:val="center"/>
            <w:tcPrChange w:id="15820" w:author="1989" w:date="2024-03-27T13:57:00Z">
              <w:tcPr>
                <w:tcW w:w="989" w:type="dxa"/>
                <w:vAlign w:val="center"/>
              </w:tcPr>
            </w:tcPrChange>
          </w:tcPr>
          <w:p w14:paraId="6EDFA5CB" w14:textId="77777777" w:rsidR="00CE52A9" w:rsidRPr="00AC4FBC" w:rsidRDefault="00CE52A9" w:rsidP="00586E32">
            <w:pPr>
              <w:pStyle w:val="TAC"/>
              <w:rPr>
                <w:lang w:eastAsia="zh-TW"/>
              </w:rPr>
            </w:pPr>
          </w:p>
        </w:tc>
        <w:tc>
          <w:tcPr>
            <w:tcW w:w="1289" w:type="dxa"/>
            <w:gridSpan w:val="3"/>
            <w:vAlign w:val="center"/>
            <w:tcPrChange w:id="15821" w:author="1989" w:date="2024-03-27T13:57:00Z">
              <w:tcPr>
                <w:tcW w:w="1289" w:type="dxa"/>
                <w:gridSpan w:val="5"/>
                <w:vAlign w:val="center"/>
              </w:tcPr>
            </w:tcPrChange>
          </w:tcPr>
          <w:p w14:paraId="14E84A85" w14:textId="77777777" w:rsidR="00CE52A9" w:rsidRPr="00AC4FBC" w:rsidRDefault="00CE52A9" w:rsidP="00586E32">
            <w:pPr>
              <w:pStyle w:val="TAC"/>
            </w:pPr>
            <w:r w:rsidRPr="00AC4FBC">
              <w:t>8</w:t>
            </w:r>
          </w:p>
        </w:tc>
        <w:tc>
          <w:tcPr>
            <w:tcW w:w="1238" w:type="dxa"/>
            <w:gridSpan w:val="6"/>
            <w:vAlign w:val="center"/>
            <w:tcPrChange w:id="15822" w:author="1989" w:date="2024-03-27T13:57:00Z">
              <w:tcPr>
                <w:tcW w:w="1238" w:type="dxa"/>
                <w:gridSpan w:val="7"/>
                <w:vAlign w:val="center"/>
              </w:tcPr>
            </w:tcPrChange>
          </w:tcPr>
          <w:p w14:paraId="2E7F87D7" w14:textId="77777777" w:rsidR="00CE52A9" w:rsidRPr="00AC4FBC" w:rsidRDefault="00CE52A9" w:rsidP="00586E32">
            <w:pPr>
              <w:pStyle w:val="TAC"/>
            </w:pPr>
            <w:r w:rsidRPr="00AC4FBC">
              <w:t>DL 940  MHz</w:t>
            </w:r>
          </w:p>
        </w:tc>
        <w:tc>
          <w:tcPr>
            <w:tcW w:w="959" w:type="dxa"/>
            <w:gridSpan w:val="4"/>
            <w:vAlign w:val="center"/>
            <w:tcPrChange w:id="15823" w:author="1989" w:date="2024-03-27T13:57:00Z">
              <w:tcPr>
                <w:tcW w:w="959" w:type="dxa"/>
                <w:gridSpan w:val="5"/>
                <w:vAlign w:val="center"/>
              </w:tcPr>
            </w:tcPrChange>
          </w:tcPr>
          <w:p w14:paraId="6D8B0D6F" w14:textId="77777777" w:rsidR="00CE52A9" w:rsidRPr="00AC4FBC" w:rsidRDefault="00CE52A9" w:rsidP="00586E32">
            <w:pPr>
              <w:pStyle w:val="TAC"/>
            </w:pPr>
          </w:p>
        </w:tc>
        <w:tc>
          <w:tcPr>
            <w:tcW w:w="1026" w:type="dxa"/>
            <w:vAlign w:val="center"/>
            <w:tcPrChange w:id="15824" w:author="1989" w:date="2024-03-27T13:57:00Z">
              <w:tcPr>
                <w:tcW w:w="1026" w:type="dxa"/>
                <w:vAlign w:val="center"/>
              </w:tcPr>
            </w:tcPrChange>
          </w:tcPr>
          <w:p w14:paraId="0A8F3C5C" w14:textId="77777777" w:rsidR="00CE52A9" w:rsidRPr="00AC4FBC" w:rsidRDefault="00CE52A9" w:rsidP="00586E32">
            <w:pPr>
              <w:pStyle w:val="TAC"/>
              <w:rPr>
                <w:lang w:eastAsia="zh-TW"/>
              </w:rPr>
            </w:pPr>
          </w:p>
        </w:tc>
        <w:tc>
          <w:tcPr>
            <w:tcW w:w="963" w:type="dxa"/>
            <w:gridSpan w:val="3"/>
            <w:vAlign w:val="center"/>
            <w:tcPrChange w:id="15825" w:author="1989" w:date="2024-03-27T13:57:00Z">
              <w:tcPr>
                <w:tcW w:w="963" w:type="dxa"/>
                <w:gridSpan w:val="4"/>
                <w:vAlign w:val="center"/>
              </w:tcPr>
            </w:tcPrChange>
          </w:tcPr>
          <w:p w14:paraId="340B5197" w14:textId="77777777" w:rsidR="00CE52A9" w:rsidRPr="00AC4FBC" w:rsidRDefault="00CE52A9" w:rsidP="00586E32">
            <w:pPr>
              <w:pStyle w:val="TAC"/>
            </w:pPr>
            <w:r w:rsidRPr="00AC4FBC">
              <w:t>n3</w:t>
            </w:r>
          </w:p>
        </w:tc>
        <w:tc>
          <w:tcPr>
            <w:tcW w:w="1321" w:type="dxa"/>
            <w:gridSpan w:val="3"/>
            <w:vAlign w:val="center"/>
            <w:tcPrChange w:id="15826" w:author="1989" w:date="2024-03-27T13:57:00Z">
              <w:tcPr>
                <w:tcW w:w="1321" w:type="dxa"/>
                <w:gridSpan w:val="5"/>
                <w:vAlign w:val="center"/>
              </w:tcPr>
            </w:tcPrChange>
          </w:tcPr>
          <w:p w14:paraId="3145E23A" w14:textId="77777777" w:rsidR="00CE52A9" w:rsidRPr="00AC4FBC" w:rsidRDefault="00CE52A9" w:rsidP="00586E32">
            <w:pPr>
              <w:pStyle w:val="TAC"/>
              <w:rPr>
                <w:lang w:eastAsia="zh-TW"/>
              </w:rPr>
            </w:pPr>
            <w:r w:rsidRPr="00AC4FBC">
              <w:t>UL 1735 / DL 1830  MHz</w:t>
            </w:r>
          </w:p>
        </w:tc>
        <w:tc>
          <w:tcPr>
            <w:tcW w:w="972" w:type="dxa"/>
            <w:gridSpan w:val="2"/>
            <w:vAlign w:val="center"/>
            <w:tcPrChange w:id="15827" w:author="1989" w:date="2024-03-27T13:57:00Z">
              <w:tcPr>
                <w:tcW w:w="972" w:type="dxa"/>
                <w:gridSpan w:val="3"/>
                <w:vAlign w:val="center"/>
              </w:tcPr>
            </w:tcPrChange>
          </w:tcPr>
          <w:p w14:paraId="610492C6" w14:textId="77777777" w:rsidR="00CE52A9" w:rsidRPr="00AC4FBC" w:rsidRDefault="00CE52A9" w:rsidP="00586E32">
            <w:pPr>
              <w:pStyle w:val="TAC"/>
            </w:pPr>
          </w:p>
        </w:tc>
        <w:tc>
          <w:tcPr>
            <w:tcW w:w="1085" w:type="dxa"/>
            <w:gridSpan w:val="2"/>
            <w:vAlign w:val="center"/>
            <w:tcPrChange w:id="15828" w:author="1989" w:date="2024-03-27T13:57:00Z">
              <w:tcPr>
                <w:tcW w:w="1085" w:type="dxa"/>
                <w:gridSpan w:val="3"/>
                <w:vAlign w:val="center"/>
              </w:tcPr>
            </w:tcPrChange>
          </w:tcPr>
          <w:p w14:paraId="077FAF9E" w14:textId="77777777" w:rsidR="00CE52A9" w:rsidRPr="00AC4FBC" w:rsidRDefault="00CE52A9" w:rsidP="00586E32">
            <w:pPr>
              <w:pStyle w:val="TAC"/>
              <w:rPr>
                <w:lang w:eastAsia="zh-TW"/>
              </w:rPr>
            </w:pPr>
          </w:p>
        </w:tc>
      </w:tr>
      <w:tr w:rsidR="00CE52A9" w:rsidRPr="00AC4FBC" w14:paraId="3E7AF0EC" w14:textId="77777777" w:rsidTr="00586E32">
        <w:trPr>
          <w:trHeight w:val="241"/>
          <w:trPrChange w:id="15829" w:author="1989" w:date="2024-03-27T13:57:00Z">
            <w:trPr>
              <w:gridBefore w:val="1"/>
              <w:trHeight w:val="241"/>
            </w:trPr>
          </w:trPrChange>
        </w:trPr>
        <w:tc>
          <w:tcPr>
            <w:tcW w:w="462" w:type="dxa"/>
            <w:vMerge/>
            <w:vAlign w:val="center"/>
            <w:tcPrChange w:id="15830" w:author="1989" w:date="2024-03-27T13:57:00Z">
              <w:tcPr>
                <w:tcW w:w="404" w:type="dxa"/>
                <w:gridSpan w:val="2"/>
                <w:vMerge/>
                <w:vAlign w:val="center"/>
              </w:tcPr>
            </w:tcPrChange>
          </w:tcPr>
          <w:p w14:paraId="1601AB16" w14:textId="77777777" w:rsidR="00CE52A9" w:rsidRPr="00AC4FBC" w:rsidRDefault="00CE52A9" w:rsidP="00586E32">
            <w:pPr>
              <w:pStyle w:val="TAC"/>
            </w:pPr>
          </w:p>
        </w:tc>
        <w:tc>
          <w:tcPr>
            <w:tcW w:w="731" w:type="dxa"/>
            <w:vAlign w:val="center"/>
            <w:tcPrChange w:id="15831" w:author="1989" w:date="2024-03-27T13:57:00Z">
              <w:tcPr>
                <w:tcW w:w="731" w:type="dxa"/>
                <w:gridSpan w:val="2"/>
                <w:vAlign w:val="center"/>
              </w:tcPr>
            </w:tcPrChange>
          </w:tcPr>
          <w:p w14:paraId="590D189F" w14:textId="77777777" w:rsidR="00CE52A9" w:rsidRPr="00AC4FBC" w:rsidRDefault="00CE52A9" w:rsidP="00586E32">
            <w:pPr>
              <w:pStyle w:val="TAC"/>
            </w:pPr>
            <w:r w:rsidRPr="00AC4FBC">
              <w:t>QPSK</w:t>
            </w:r>
          </w:p>
        </w:tc>
        <w:tc>
          <w:tcPr>
            <w:tcW w:w="1120" w:type="dxa"/>
            <w:gridSpan w:val="2"/>
            <w:vAlign w:val="center"/>
            <w:tcPrChange w:id="15832" w:author="1989" w:date="2024-03-27T13:57:00Z">
              <w:tcPr>
                <w:tcW w:w="1120" w:type="dxa"/>
                <w:gridSpan w:val="3"/>
                <w:vAlign w:val="center"/>
              </w:tcPr>
            </w:tcPrChange>
          </w:tcPr>
          <w:p w14:paraId="66767D5A" w14:textId="77777777" w:rsidR="00CE52A9" w:rsidRPr="00AC4FBC" w:rsidRDefault="00CE52A9" w:rsidP="00586E32">
            <w:pPr>
              <w:pStyle w:val="TAC"/>
            </w:pPr>
            <w:r w:rsidRPr="00AC4FBC">
              <w:t>QPSK</w:t>
            </w:r>
          </w:p>
        </w:tc>
        <w:tc>
          <w:tcPr>
            <w:tcW w:w="999" w:type="dxa"/>
            <w:gridSpan w:val="2"/>
            <w:vAlign w:val="center"/>
            <w:tcPrChange w:id="15833" w:author="1989" w:date="2024-03-27T13:57:00Z">
              <w:tcPr>
                <w:tcW w:w="999" w:type="dxa"/>
                <w:gridSpan w:val="3"/>
                <w:vAlign w:val="center"/>
              </w:tcPr>
            </w:tcPrChange>
          </w:tcPr>
          <w:p w14:paraId="6AB3CD9E" w14:textId="77777777" w:rsidR="00CE52A9" w:rsidRPr="00AC4FBC" w:rsidRDefault="00CE52A9" w:rsidP="00586E32">
            <w:pPr>
              <w:pStyle w:val="TAC"/>
            </w:pPr>
            <w:r w:rsidRPr="00AC4FBC">
              <w:t>10 MHz</w:t>
            </w:r>
          </w:p>
        </w:tc>
        <w:tc>
          <w:tcPr>
            <w:tcW w:w="989" w:type="dxa"/>
            <w:vAlign w:val="center"/>
            <w:tcPrChange w:id="15834" w:author="1989" w:date="2024-03-27T13:57:00Z">
              <w:tcPr>
                <w:tcW w:w="989" w:type="dxa"/>
                <w:vAlign w:val="center"/>
              </w:tcPr>
            </w:tcPrChange>
          </w:tcPr>
          <w:p w14:paraId="0EE42422"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835" w:author="1989" w:date="2024-03-27T13:57:00Z">
              <w:tcPr>
                <w:tcW w:w="1289" w:type="dxa"/>
                <w:gridSpan w:val="5"/>
                <w:vAlign w:val="center"/>
              </w:tcPr>
            </w:tcPrChange>
          </w:tcPr>
          <w:p w14:paraId="614AD7E2" w14:textId="77777777" w:rsidR="00CE52A9" w:rsidRPr="00AC4FBC" w:rsidRDefault="00CE52A9" w:rsidP="00586E32">
            <w:pPr>
              <w:pStyle w:val="TAC"/>
            </w:pPr>
            <w:r w:rsidRPr="00AC4FBC">
              <w:t>N/A</w:t>
            </w:r>
          </w:p>
        </w:tc>
        <w:tc>
          <w:tcPr>
            <w:tcW w:w="1238" w:type="dxa"/>
            <w:gridSpan w:val="6"/>
            <w:vAlign w:val="center"/>
            <w:tcPrChange w:id="15836" w:author="1989" w:date="2024-03-27T13:57:00Z">
              <w:tcPr>
                <w:tcW w:w="1238" w:type="dxa"/>
                <w:gridSpan w:val="7"/>
                <w:vAlign w:val="center"/>
              </w:tcPr>
            </w:tcPrChange>
          </w:tcPr>
          <w:p w14:paraId="0F48E766" w14:textId="77777777" w:rsidR="00CE52A9" w:rsidRPr="00AC4FBC" w:rsidRDefault="00CE52A9" w:rsidP="00586E32">
            <w:pPr>
              <w:pStyle w:val="TAC"/>
            </w:pPr>
            <w:r w:rsidRPr="00AC4FBC">
              <w:t>QPSK</w:t>
            </w:r>
          </w:p>
        </w:tc>
        <w:tc>
          <w:tcPr>
            <w:tcW w:w="959" w:type="dxa"/>
            <w:gridSpan w:val="4"/>
            <w:vAlign w:val="center"/>
            <w:tcPrChange w:id="15837" w:author="1989" w:date="2024-03-27T13:57:00Z">
              <w:tcPr>
                <w:tcW w:w="959" w:type="dxa"/>
                <w:gridSpan w:val="5"/>
                <w:vAlign w:val="center"/>
              </w:tcPr>
            </w:tcPrChange>
          </w:tcPr>
          <w:p w14:paraId="7AE1F5EA" w14:textId="77777777" w:rsidR="00CE52A9" w:rsidRPr="00AC4FBC" w:rsidRDefault="00CE52A9" w:rsidP="00586E32">
            <w:pPr>
              <w:pStyle w:val="TAC"/>
            </w:pPr>
            <w:r w:rsidRPr="00AC4FBC">
              <w:t>5 MHz</w:t>
            </w:r>
          </w:p>
        </w:tc>
        <w:tc>
          <w:tcPr>
            <w:tcW w:w="1026" w:type="dxa"/>
            <w:vAlign w:val="center"/>
            <w:tcPrChange w:id="15838" w:author="1989" w:date="2024-03-27T13:57:00Z">
              <w:tcPr>
                <w:tcW w:w="1026" w:type="dxa"/>
                <w:vAlign w:val="center"/>
              </w:tcPr>
            </w:tcPrChange>
          </w:tcPr>
          <w:p w14:paraId="49A4053F"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839" w:author="1989" w:date="2024-03-27T13:57:00Z">
              <w:tcPr>
                <w:tcW w:w="963" w:type="dxa"/>
                <w:gridSpan w:val="4"/>
                <w:vAlign w:val="center"/>
              </w:tcPr>
            </w:tcPrChange>
          </w:tcPr>
          <w:p w14:paraId="346A29D0"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840" w:author="1989" w:date="2024-03-27T13:57:00Z">
              <w:tcPr>
                <w:tcW w:w="1321" w:type="dxa"/>
                <w:gridSpan w:val="5"/>
                <w:vAlign w:val="center"/>
              </w:tcPr>
            </w:tcPrChange>
          </w:tcPr>
          <w:p w14:paraId="67D2E7ED"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841" w:author="1989" w:date="2024-03-27T13:57:00Z">
              <w:tcPr>
                <w:tcW w:w="972" w:type="dxa"/>
                <w:gridSpan w:val="3"/>
                <w:vAlign w:val="center"/>
              </w:tcPr>
            </w:tcPrChange>
          </w:tcPr>
          <w:p w14:paraId="2118675C" w14:textId="77777777" w:rsidR="00CE52A9" w:rsidRPr="00AC4FBC" w:rsidRDefault="00CE52A9" w:rsidP="00586E32">
            <w:pPr>
              <w:pStyle w:val="TAC"/>
            </w:pPr>
            <w:r w:rsidRPr="00AC4FBC">
              <w:t>5 MHz</w:t>
            </w:r>
          </w:p>
        </w:tc>
        <w:tc>
          <w:tcPr>
            <w:tcW w:w="1085" w:type="dxa"/>
            <w:gridSpan w:val="2"/>
            <w:vAlign w:val="center"/>
            <w:tcPrChange w:id="15842" w:author="1989" w:date="2024-03-27T13:57:00Z">
              <w:tcPr>
                <w:tcW w:w="1085" w:type="dxa"/>
                <w:gridSpan w:val="3"/>
                <w:vAlign w:val="center"/>
              </w:tcPr>
            </w:tcPrChange>
          </w:tcPr>
          <w:p w14:paraId="4041FC5A" w14:textId="77777777" w:rsidR="00CE52A9" w:rsidRPr="00AC4FBC" w:rsidRDefault="00CE52A9" w:rsidP="00586E32">
            <w:pPr>
              <w:pStyle w:val="TAC"/>
              <w:rPr>
                <w:lang w:eastAsia="zh-TW"/>
              </w:rPr>
            </w:pPr>
            <w:r w:rsidRPr="00AC4FBC">
              <w:rPr>
                <w:lang w:eastAsia="zh-TW"/>
              </w:rPr>
              <w:t>All RBs / All RBs</w:t>
            </w:r>
          </w:p>
        </w:tc>
      </w:tr>
      <w:tr w:rsidR="00CE52A9" w:rsidRPr="00AC4FBC" w14:paraId="4B6911B8" w14:textId="77777777" w:rsidTr="00586E32">
        <w:trPr>
          <w:trHeight w:val="241"/>
          <w:trPrChange w:id="15843" w:author="1989" w:date="2024-03-27T13:57:00Z">
            <w:trPr>
              <w:gridBefore w:val="1"/>
              <w:trHeight w:val="241"/>
            </w:trPr>
          </w:trPrChange>
        </w:trPr>
        <w:tc>
          <w:tcPr>
            <w:tcW w:w="462" w:type="dxa"/>
            <w:vMerge w:val="restart"/>
            <w:tcBorders>
              <w:top w:val="nil"/>
            </w:tcBorders>
            <w:tcPrChange w:id="15844" w:author="1989" w:date="2024-03-27T13:57:00Z">
              <w:tcPr>
                <w:tcW w:w="404" w:type="dxa"/>
                <w:gridSpan w:val="2"/>
                <w:vMerge w:val="restart"/>
                <w:tcBorders>
                  <w:top w:val="nil"/>
                </w:tcBorders>
              </w:tcPr>
            </w:tcPrChange>
          </w:tcPr>
          <w:p w14:paraId="0D795A9D" w14:textId="77777777" w:rsidR="00CE52A9" w:rsidRPr="00AC4FBC" w:rsidRDefault="00CE52A9" w:rsidP="00586E32">
            <w:pPr>
              <w:pStyle w:val="TAC"/>
            </w:pPr>
            <w:r w:rsidRPr="00AC4FBC">
              <w:t>2</w:t>
            </w:r>
          </w:p>
        </w:tc>
        <w:tc>
          <w:tcPr>
            <w:tcW w:w="731" w:type="dxa"/>
            <w:vAlign w:val="center"/>
            <w:tcPrChange w:id="15845" w:author="1989" w:date="2024-03-27T13:57:00Z">
              <w:tcPr>
                <w:tcW w:w="731" w:type="dxa"/>
                <w:gridSpan w:val="2"/>
                <w:vAlign w:val="center"/>
              </w:tcPr>
            </w:tcPrChange>
          </w:tcPr>
          <w:p w14:paraId="0395FA74" w14:textId="77777777" w:rsidR="00CE52A9" w:rsidRPr="00AC4FBC" w:rsidRDefault="00CE52A9" w:rsidP="00586E32">
            <w:pPr>
              <w:pStyle w:val="TAC"/>
            </w:pPr>
            <w:r w:rsidRPr="00AC4FBC">
              <w:t>7</w:t>
            </w:r>
          </w:p>
        </w:tc>
        <w:tc>
          <w:tcPr>
            <w:tcW w:w="1120" w:type="dxa"/>
            <w:gridSpan w:val="2"/>
            <w:vAlign w:val="center"/>
            <w:tcPrChange w:id="15846" w:author="1989" w:date="2024-03-27T13:57:00Z">
              <w:tcPr>
                <w:tcW w:w="1120" w:type="dxa"/>
                <w:gridSpan w:val="3"/>
                <w:vAlign w:val="center"/>
              </w:tcPr>
            </w:tcPrChange>
          </w:tcPr>
          <w:p w14:paraId="2BB5D735" w14:textId="77777777" w:rsidR="00CE52A9" w:rsidRPr="00AC4FBC" w:rsidRDefault="00CE52A9" w:rsidP="00586E32">
            <w:pPr>
              <w:pStyle w:val="TAC"/>
            </w:pPr>
            <w:r w:rsidRPr="00AC4FBC">
              <w:t>DL 2670 MHz</w:t>
            </w:r>
          </w:p>
        </w:tc>
        <w:tc>
          <w:tcPr>
            <w:tcW w:w="999" w:type="dxa"/>
            <w:gridSpan w:val="2"/>
            <w:vAlign w:val="center"/>
            <w:tcPrChange w:id="15847" w:author="1989" w:date="2024-03-27T13:57:00Z">
              <w:tcPr>
                <w:tcW w:w="999" w:type="dxa"/>
                <w:gridSpan w:val="3"/>
                <w:vAlign w:val="center"/>
              </w:tcPr>
            </w:tcPrChange>
          </w:tcPr>
          <w:p w14:paraId="7A0DE664" w14:textId="77777777" w:rsidR="00CE52A9" w:rsidRPr="00AC4FBC" w:rsidRDefault="00CE52A9" w:rsidP="00586E32">
            <w:pPr>
              <w:pStyle w:val="TAC"/>
            </w:pPr>
          </w:p>
        </w:tc>
        <w:tc>
          <w:tcPr>
            <w:tcW w:w="989" w:type="dxa"/>
            <w:vAlign w:val="center"/>
            <w:tcPrChange w:id="15848" w:author="1989" w:date="2024-03-27T13:57:00Z">
              <w:tcPr>
                <w:tcW w:w="989" w:type="dxa"/>
                <w:vAlign w:val="center"/>
              </w:tcPr>
            </w:tcPrChange>
          </w:tcPr>
          <w:p w14:paraId="024C77E1" w14:textId="77777777" w:rsidR="00CE52A9" w:rsidRPr="00AC4FBC" w:rsidRDefault="00CE52A9" w:rsidP="00586E32">
            <w:pPr>
              <w:pStyle w:val="TAC"/>
              <w:rPr>
                <w:lang w:eastAsia="zh-TW"/>
              </w:rPr>
            </w:pPr>
          </w:p>
        </w:tc>
        <w:tc>
          <w:tcPr>
            <w:tcW w:w="1289" w:type="dxa"/>
            <w:gridSpan w:val="3"/>
            <w:vAlign w:val="center"/>
            <w:tcPrChange w:id="15849" w:author="1989" w:date="2024-03-27T13:57:00Z">
              <w:tcPr>
                <w:tcW w:w="1289" w:type="dxa"/>
                <w:gridSpan w:val="5"/>
                <w:vAlign w:val="center"/>
              </w:tcPr>
            </w:tcPrChange>
          </w:tcPr>
          <w:p w14:paraId="4A9F956E" w14:textId="77777777" w:rsidR="00CE52A9" w:rsidRPr="00AC4FBC" w:rsidRDefault="00CE52A9" w:rsidP="00586E32">
            <w:pPr>
              <w:pStyle w:val="TAC"/>
            </w:pPr>
            <w:r w:rsidRPr="00AC4FBC">
              <w:t>8</w:t>
            </w:r>
          </w:p>
        </w:tc>
        <w:tc>
          <w:tcPr>
            <w:tcW w:w="1238" w:type="dxa"/>
            <w:gridSpan w:val="6"/>
            <w:vAlign w:val="center"/>
            <w:tcPrChange w:id="15850" w:author="1989" w:date="2024-03-27T13:57:00Z">
              <w:tcPr>
                <w:tcW w:w="1238" w:type="dxa"/>
                <w:gridSpan w:val="7"/>
                <w:vAlign w:val="center"/>
              </w:tcPr>
            </w:tcPrChange>
          </w:tcPr>
          <w:p w14:paraId="67347A9F" w14:textId="77777777" w:rsidR="00CE52A9" w:rsidRPr="00AC4FBC" w:rsidRDefault="00CE52A9" w:rsidP="00586E32">
            <w:pPr>
              <w:pStyle w:val="TAC"/>
            </w:pPr>
            <w:r w:rsidRPr="00AC4FBC">
              <w:t>UL 890 / DL 935 MHz</w:t>
            </w:r>
          </w:p>
        </w:tc>
        <w:tc>
          <w:tcPr>
            <w:tcW w:w="959" w:type="dxa"/>
            <w:gridSpan w:val="4"/>
            <w:vAlign w:val="center"/>
            <w:tcPrChange w:id="15851" w:author="1989" w:date="2024-03-27T13:57:00Z">
              <w:tcPr>
                <w:tcW w:w="959" w:type="dxa"/>
                <w:gridSpan w:val="5"/>
                <w:vAlign w:val="center"/>
              </w:tcPr>
            </w:tcPrChange>
          </w:tcPr>
          <w:p w14:paraId="6351188D" w14:textId="77777777" w:rsidR="00CE52A9" w:rsidRPr="00AC4FBC" w:rsidRDefault="00CE52A9" w:rsidP="00586E32">
            <w:pPr>
              <w:pStyle w:val="TAC"/>
            </w:pPr>
          </w:p>
        </w:tc>
        <w:tc>
          <w:tcPr>
            <w:tcW w:w="1026" w:type="dxa"/>
            <w:vAlign w:val="center"/>
            <w:tcPrChange w:id="15852" w:author="1989" w:date="2024-03-27T13:57:00Z">
              <w:tcPr>
                <w:tcW w:w="1026" w:type="dxa"/>
                <w:vAlign w:val="center"/>
              </w:tcPr>
            </w:tcPrChange>
          </w:tcPr>
          <w:p w14:paraId="3927BD8D" w14:textId="77777777" w:rsidR="00CE52A9" w:rsidRPr="00AC4FBC" w:rsidRDefault="00CE52A9" w:rsidP="00586E32">
            <w:pPr>
              <w:pStyle w:val="TAC"/>
              <w:rPr>
                <w:lang w:eastAsia="zh-TW"/>
              </w:rPr>
            </w:pPr>
          </w:p>
        </w:tc>
        <w:tc>
          <w:tcPr>
            <w:tcW w:w="963" w:type="dxa"/>
            <w:gridSpan w:val="3"/>
            <w:vAlign w:val="center"/>
            <w:tcPrChange w:id="15853" w:author="1989" w:date="2024-03-27T13:57:00Z">
              <w:tcPr>
                <w:tcW w:w="963" w:type="dxa"/>
                <w:gridSpan w:val="4"/>
                <w:vAlign w:val="center"/>
              </w:tcPr>
            </w:tcPrChange>
          </w:tcPr>
          <w:p w14:paraId="449FAC61" w14:textId="77777777" w:rsidR="00CE52A9" w:rsidRPr="00AC4FBC" w:rsidRDefault="00CE52A9" w:rsidP="00586E32">
            <w:pPr>
              <w:pStyle w:val="TAC"/>
            </w:pPr>
            <w:r w:rsidRPr="00AC4FBC">
              <w:t>n3</w:t>
            </w:r>
          </w:p>
        </w:tc>
        <w:tc>
          <w:tcPr>
            <w:tcW w:w="1321" w:type="dxa"/>
            <w:gridSpan w:val="3"/>
            <w:vAlign w:val="center"/>
            <w:tcPrChange w:id="15854" w:author="1989" w:date="2024-03-27T13:57:00Z">
              <w:tcPr>
                <w:tcW w:w="1321" w:type="dxa"/>
                <w:gridSpan w:val="5"/>
                <w:vAlign w:val="center"/>
              </w:tcPr>
            </w:tcPrChange>
          </w:tcPr>
          <w:p w14:paraId="3CA4DD21" w14:textId="77777777" w:rsidR="00CE52A9" w:rsidRPr="00AC4FBC" w:rsidRDefault="00CE52A9" w:rsidP="00586E32">
            <w:pPr>
              <w:pStyle w:val="TAC"/>
              <w:rPr>
                <w:lang w:eastAsia="zh-TW"/>
              </w:rPr>
            </w:pPr>
            <w:r w:rsidRPr="00AC4FBC">
              <w:t>UL 1780 / DL 1875  MHz</w:t>
            </w:r>
          </w:p>
        </w:tc>
        <w:tc>
          <w:tcPr>
            <w:tcW w:w="972" w:type="dxa"/>
            <w:gridSpan w:val="2"/>
            <w:vAlign w:val="center"/>
            <w:tcPrChange w:id="15855" w:author="1989" w:date="2024-03-27T13:57:00Z">
              <w:tcPr>
                <w:tcW w:w="972" w:type="dxa"/>
                <w:gridSpan w:val="3"/>
                <w:vAlign w:val="center"/>
              </w:tcPr>
            </w:tcPrChange>
          </w:tcPr>
          <w:p w14:paraId="1BC4174D" w14:textId="77777777" w:rsidR="00CE52A9" w:rsidRPr="00AC4FBC" w:rsidRDefault="00CE52A9" w:rsidP="00586E32">
            <w:pPr>
              <w:pStyle w:val="TAC"/>
            </w:pPr>
          </w:p>
        </w:tc>
        <w:tc>
          <w:tcPr>
            <w:tcW w:w="1085" w:type="dxa"/>
            <w:gridSpan w:val="2"/>
            <w:vAlign w:val="center"/>
            <w:tcPrChange w:id="15856" w:author="1989" w:date="2024-03-27T13:57:00Z">
              <w:tcPr>
                <w:tcW w:w="1085" w:type="dxa"/>
                <w:gridSpan w:val="3"/>
                <w:vAlign w:val="center"/>
              </w:tcPr>
            </w:tcPrChange>
          </w:tcPr>
          <w:p w14:paraId="4CBEB66B" w14:textId="77777777" w:rsidR="00CE52A9" w:rsidRPr="00AC4FBC" w:rsidRDefault="00CE52A9" w:rsidP="00586E32">
            <w:pPr>
              <w:pStyle w:val="TAC"/>
              <w:rPr>
                <w:lang w:eastAsia="zh-TW"/>
              </w:rPr>
            </w:pPr>
          </w:p>
        </w:tc>
      </w:tr>
      <w:tr w:rsidR="00CE52A9" w:rsidRPr="00AC4FBC" w14:paraId="43CE8553" w14:textId="77777777" w:rsidTr="00586E32">
        <w:trPr>
          <w:trHeight w:val="241"/>
          <w:trPrChange w:id="15857" w:author="1989" w:date="2024-03-27T13:57:00Z">
            <w:trPr>
              <w:gridBefore w:val="1"/>
              <w:trHeight w:val="241"/>
            </w:trPr>
          </w:trPrChange>
        </w:trPr>
        <w:tc>
          <w:tcPr>
            <w:tcW w:w="462" w:type="dxa"/>
            <w:vMerge/>
            <w:vAlign w:val="center"/>
            <w:tcPrChange w:id="15858" w:author="1989" w:date="2024-03-27T13:57:00Z">
              <w:tcPr>
                <w:tcW w:w="404" w:type="dxa"/>
                <w:gridSpan w:val="2"/>
                <w:vMerge/>
                <w:vAlign w:val="center"/>
              </w:tcPr>
            </w:tcPrChange>
          </w:tcPr>
          <w:p w14:paraId="18D99A6F" w14:textId="77777777" w:rsidR="00CE52A9" w:rsidRPr="00AC4FBC" w:rsidRDefault="00CE52A9" w:rsidP="00586E32">
            <w:pPr>
              <w:pStyle w:val="TAC"/>
            </w:pPr>
          </w:p>
        </w:tc>
        <w:tc>
          <w:tcPr>
            <w:tcW w:w="731" w:type="dxa"/>
            <w:vAlign w:val="center"/>
            <w:tcPrChange w:id="15859" w:author="1989" w:date="2024-03-27T13:57:00Z">
              <w:tcPr>
                <w:tcW w:w="731" w:type="dxa"/>
                <w:gridSpan w:val="2"/>
                <w:vAlign w:val="center"/>
              </w:tcPr>
            </w:tcPrChange>
          </w:tcPr>
          <w:p w14:paraId="6F065EF3" w14:textId="77777777" w:rsidR="00CE52A9" w:rsidRPr="00AC4FBC" w:rsidRDefault="00CE52A9" w:rsidP="00586E32">
            <w:pPr>
              <w:pStyle w:val="TAC"/>
            </w:pPr>
            <w:r w:rsidRPr="00AC4FBC">
              <w:t>N/A</w:t>
            </w:r>
          </w:p>
        </w:tc>
        <w:tc>
          <w:tcPr>
            <w:tcW w:w="1120" w:type="dxa"/>
            <w:gridSpan w:val="2"/>
            <w:vAlign w:val="center"/>
            <w:tcPrChange w:id="15860" w:author="1989" w:date="2024-03-27T13:57:00Z">
              <w:tcPr>
                <w:tcW w:w="1120" w:type="dxa"/>
                <w:gridSpan w:val="3"/>
                <w:vAlign w:val="center"/>
              </w:tcPr>
            </w:tcPrChange>
          </w:tcPr>
          <w:p w14:paraId="62758D2E" w14:textId="77777777" w:rsidR="00CE52A9" w:rsidRPr="00AC4FBC" w:rsidRDefault="00CE52A9" w:rsidP="00586E32">
            <w:pPr>
              <w:pStyle w:val="TAC"/>
            </w:pPr>
            <w:r w:rsidRPr="00AC4FBC">
              <w:t>QPSK</w:t>
            </w:r>
          </w:p>
        </w:tc>
        <w:tc>
          <w:tcPr>
            <w:tcW w:w="999" w:type="dxa"/>
            <w:gridSpan w:val="2"/>
            <w:vAlign w:val="center"/>
            <w:tcPrChange w:id="15861" w:author="1989" w:date="2024-03-27T13:57:00Z">
              <w:tcPr>
                <w:tcW w:w="999" w:type="dxa"/>
                <w:gridSpan w:val="3"/>
                <w:vAlign w:val="center"/>
              </w:tcPr>
            </w:tcPrChange>
          </w:tcPr>
          <w:p w14:paraId="52B6161F" w14:textId="77777777" w:rsidR="00CE52A9" w:rsidRPr="00AC4FBC" w:rsidRDefault="00CE52A9" w:rsidP="00586E32">
            <w:pPr>
              <w:pStyle w:val="TAC"/>
            </w:pPr>
            <w:r w:rsidRPr="00AC4FBC">
              <w:t>10 MHz</w:t>
            </w:r>
          </w:p>
        </w:tc>
        <w:tc>
          <w:tcPr>
            <w:tcW w:w="989" w:type="dxa"/>
            <w:vAlign w:val="center"/>
            <w:tcPrChange w:id="15862" w:author="1989" w:date="2024-03-27T13:57:00Z">
              <w:tcPr>
                <w:tcW w:w="989" w:type="dxa"/>
                <w:vAlign w:val="center"/>
              </w:tcPr>
            </w:tcPrChange>
          </w:tcPr>
          <w:p w14:paraId="2E7B7922"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863" w:author="1989" w:date="2024-03-27T13:57:00Z">
              <w:tcPr>
                <w:tcW w:w="1289" w:type="dxa"/>
                <w:gridSpan w:val="5"/>
                <w:vAlign w:val="center"/>
              </w:tcPr>
            </w:tcPrChange>
          </w:tcPr>
          <w:p w14:paraId="51E2C6F8" w14:textId="77777777" w:rsidR="00CE52A9" w:rsidRPr="00AC4FBC" w:rsidRDefault="00CE52A9" w:rsidP="00586E32">
            <w:pPr>
              <w:pStyle w:val="TAC"/>
            </w:pPr>
            <w:r w:rsidRPr="00AC4FBC">
              <w:t>QPSK</w:t>
            </w:r>
          </w:p>
        </w:tc>
        <w:tc>
          <w:tcPr>
            <w:tcW w:w="1238" w:type="dxa"/>
            <w:gridSpan w:val="6"/>
            <w:vAlign w:val="center"/>
            <w:tcPrChange w:id="15864" w:author="1989" w:date="2024-03-27T13:57:00Z">
              <w:tcPr>
                <w:tcW w:w="1238" w:type="dxa"/>
                <w:gridSpan w:val="7"/>
                <w:vAlign w:val="center"/>
              </w:tcPr>
            </w:tcPrChange>
          </w:tcPr>
          <w:p w14:paraId="03F80C16" w14:textId="77777777" w:rsidR="00CE52A9" w:rsidRPr="00AC4FBC" w:rsidRDefault="00CE52A9" w:rsidP="00586E32">
            <w:pPr>
              <w:pStyle w:val="TAC"/>
            </w:pPr>
            <w:r w:rsidRPr="00AC4FBC">
              <w:t>QPSK</w:t>
            </w:r>
          </w:p>
        </w:tc>
        <w:tc>
          <w:tcPr>
            <w:tcW w:w="959" w:type="dxa"/>
            <w:gridSpan w:val="4"/>
            <w:vAlign w:val="center"/>
            <w:tcPrChange w:id="15865" w:author="1989" w:date="2024-03-27T13:57:00Z">
              <w:tcPr>
                <w:tcW w:w="959" w:type="dxa"/>
                <w:gridSpan w:val="5"/>
                <w:vAlign w:val="center"/>
              </w:tcPr>
            </w:tcPrChange>
          </w:tcPr>
          <w:p w14:paraId="5DF4625C" w14:textId="77777777" w:rsidR="00CE52A9" w:rsidRPr="00AC4FBC" w:rsidRDefault="00CE52A9" w:rsidP="00586E32">
            <w:pPr>
              <w:pStyle w:val="TAC"/>
            </w:pPr>
            <w:r w:rsidRPr="00AC4FBC">
              <w:t>5 MHz</w:t>
            </w:r>
          </w:p>
        </w:tc>
        <w:tc>
          <w:tcPr>
            <w:tcW w:w="1026" w:type="dxa"/>
            <w:vAlign w:val="center"/>
            <w:tcPrChange w:id="15866" w:author="1989" w:date="2024-03-27T13:57:00Z">
              <w:tcPr>
                <w:tcW w:w="1026" w:type="dxa"/>
                <w:vAlign w:val="center"/>
              </w:tcPr>
            </w:tcPrChange>
          </w:tcPr>
          <w:p w14:paraId="036E505F"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867" w:author="1989" w:date="2024-03-27T13:57:00Z">
              <w:tcPr>
                <w:tcW w:w="963" w:type="dxa"/>
                <w:gridSpan w:val="4"/>
                <w:vAlign w:val="center"/>
              </w:tcPr>
            </w:tcPrChange>
          </w:tcPr>
          <w:p w14:paraId="3A0E0409"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868" w:author="1989" w:date="2024-03-27T13:57:00Z">
              <w:tcPr>
                <w:tcW w:w="1321" w:type="dxa"/>
                <w:gridSpan w:val="5"/>
                <w:vAlign w:val="center"/>
              </w:tcPr>
            </w:tcPrChange>
          </w:tcPr>
          <w:p w14:paraId="46BD9799"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869" w:author="1989" w:date="2024-03-27T13:57:00Z">
              <w:tcPr>
                <w:tcW w:w="972" w:type="dxa"/>
                <w:gridSpan w:val="3"/>
                <w:vAlign w:val="center"/>
              </w:tcPr>
            </w:tcPrChange>
          </w:tcPr>
          <w:p w14:paraId="726DA99D" w14:textId="77777777" w:rsidR="00CE52A9" w:rsidRPr="00AC4FBC" w:rsidRDefault="00CE52A9" w:rsidP="00586E32">
            <w:pPr>
              <w:pStyle w:val="TAC"/>
            </w:pPr>
            <w:r w:rsidRPr="00AC4FBC">
              <w:t>5 MHz</w:t>
            </w:r>
          </w:p>
        </w:tc>
        <w:tc>
          <w:tcPr>
            <w:tcW w:w="1085" w:type="dxa"/>
            <w:gridSpan w:val="2"/>
            <w:vAlign w:val="center"/>
            <w:tcPrChange w:id="15870" w:author="1989" w:date="2024-03-27T13:57:00Z">
              <w:tcPr>
                <w:tcW w:w="1085" w:type="dxa"/>
                <w:gridSpan w:val="3"/>
                <w:vAlign w:val="center"/>
              </w:tcPr>
            </w:tcPrChange>
          </w:tcPr>
          <w:p w14:paraId="7410CE7D" w14:textId="77777777" w:rsidR="00CE52A9" w:rsidRPr="00AC4FBC" w:rsidRDefault="00CE52A9" w:rsidP="00586E32">
            <w:pPr>
              <w:pStyle w:val="TAC"/>
              <w:rPr>
                <w:lang w:eastAsia="zh-TW"/>
              </w:rPr>
            </w:pPr>
            <w:r w:rsidRPr="00AC4FBC">
              <w:rPr>
                <w:lang w:eastAsia="zh-TW"/>
              </w:rPr>
              <w:t>All RBs / All RBs</w:t>
            </w:r>
          </w:p>
        </w:tc>
      </w:tr>
      <w:tr w:rsidR="00CE52A9" w:rsidRPr="00AC4FBC" w14:paraId="248FD3F3" w14:textId="77777777" w:rsidTr="00586E32">
        <w:trPr>
          <w:trHeight w:val="344"/>
          <w:trPrChange w:id="15871" w:author="1989" w:date="2024-03-27T13:57:00Z">
            <w:trPr>
              <w:gridBefore w:val="1"/>
              <w:trHeight w:val="344"/>
            </w:trPr>
          </w:trPrChange>
        </w:trPr>
        <w:tc>
          <w:tcPr>
            <w:tcW w:w="13154" w:type="dxa"/>
            <w:gridSpan w:val="31"/>
            <w:tcBorders>
              <w:top w:val="nil"/>
            </w:tcBorders>
            <w:vAlign w:val="center"/>
            <w:tcPrChange w:id="15872" w:author="1989" w:date="2024-03-27T13:57:00Z">
              <w:tcPr>
                <w:tcW w:w="13096" w:type="dxa"/>
                <w:gridSpan w:val="44"/>
                <w:tcBorders>
                  <w:top w:val="nil"/>
                </w:tcBorders>
                <w:vAlign w:val="center"/>
              </w:tcPr>
            </w:tcPrChange>
          </w:tcPr>
          <w:p w14:paraId="64DD9AFD" w14:textId="77777777" w:rsidR="00CE52A9" w:rsidRPr="00AC4FBC" w:rsidRDefault="00CE52A9" w:rsidP="00586E32">
            <w:pPr>
              <w:pStyle w:val="TAH"/>
              <w:rPr>
                <w:lang w:eastAsia="zh-TW"/>
              </w:rPr>
            </w:pPr>
            <w:r w:rsidRPr="00AC4FBC">
              <w:t>Test Settings for DC_7A-20A_n1A Configuration – Note 3</w:t>
            </w:r>
          </w:p>
        </w:tc>
      </w:tr>
      <w:tr w:rsidR="00CE52A9" w:rsidRPr="00AC4FBC" w14:paraId="70421EBE" w14:textId="77777777" w:rsidTr="00586E32">
        <w:trPr>
          <w:trHeight w:val="241"/>
          <w:trPrChange w:id="15873" w:author="1989" w:date="2024-03-27T13:57:00Z">
            <w:trPr>
              <w:gridBefore w:val="1"/>
              <w:trHeight w:val="241"/>
            </w:trPr>
          </w:trPrChange>
        </w:trPr>
        <w:tc>
          <w:tcPr>
            <w:tcW w:w="462" w:type="dxa"/>
            <w:vMerge w:val="restart"/>
            <w:vAlign w:val="center"/>
            <w:tcPrChange w:id="15874" w:author="1989" w:date="2024-03-27T13:57:00Z">
              <w:tcPr>
                <w:tcW w:w="404" w:type="dxa"/>
                <w:gridSpan w:val="2"/>
                <w:vMerge w:val="restart"/>
                <w:vAlign w:val="center"/>
              </w:tcPr>
            </w:tcPrChange>
          </w:tcPr>
          <w:p w14:paraId="3CC2C44E" w14:textId="77777777" w:rsidR="00CE52A9" w:rsidRPr="00AC4FBC" w:rsidRDefault="00CE52A9" w:rsidP="00586E32">
            <w:pPr>
              <w:pStyle w:val="TAC"/>
            </w:pPr>
            <w:r w:rsidRPr="00AC4FBC">
              <w:t>1</w:t>
            </w:r>
          </w:p>
        </w:tc>
        <w:tc>
          <w:tcPr>
            <w:tcW w:w="731" w:type="dxa"/>
            <w:vAlign w:val="center"/>
            <w:tcPrChange w:id="15875" w:author="1989" w:date="2024-03-27T13:57:00Z">
              <w:tcPr>
                <w:tcW w:w="731" w:type="dxa"/>
                <w:gridSpan w:val="2"/>
                <w:vAlign w:val="center"/>
              </w:tcPr>
            </w:tcPrChange>
          </w:tcPr>
          <w:p w14:paraId="16F1B290" w14:textId="77777777" w:rsidR="00CE52A9" w:rsidRPr="00AC4FBC" w:rsidRDefault="00CE52A9" w:rsidP="00586E32">
            <w:pPr>
              <w:pStyle w:val="TAC"/>
              <w:rPr>
                <w:lang w:eastAsia="zh-TW"/>
              </w:rPr>
            </w:pPr>
            <w:r w:rsidRPr="00AC4FBC">
              <w:t>7</w:t>
            </w:r>
          </w:p>
        </w:tc>
        <w:tc>
          <w:tcPr>
            <w:tcW w:w="1120" w:type="dxa"/>
            <w:gridSpan w:val="2"/>
            <w:vAlign w:val="center"/>
            <w:tcPrChange w:id="15876" w:author="1989" w:date="2024-03-27T13:57:00Z">
              <w:tcPr>
                <w:tcW w:w="1120" w:type="dxa"/>
                <w:gridSpan w:val="3"/>
                <w:vAlign w:val="center"/>
              </w:tcPr>
            </w:tcPrChange>
          </w:tcPr>
          <w:p w14:paraId="515C0A10" w14:textId="77777777" w:rsidR="00CE52A9" w:rsidRPr="00AC4FBC" w:rsidRDefault="00CE52A9" w:rsidP="00586E32">
            <w:pPr>
              <w:pStyle w:val="TAC"/>
              <w:rPr>
                <w:lang w:eastAsia="zh-TW"/>
              </w:rPr>
            </w:pPr>
            <w:r w:rsidRPr="00AC4FBC">
              <w:t>UL 2510 / DL 2630 MHz</w:t>
            </w:r>
          </w:p>
        </w:tc>
        <w:tc>
          <w:tcPr>
            <w:tcW w:w="999" w:type="dxa"/>
            <w:gridSpan w:val="2"/>
            <w:vAlign w:val="center"/>
            <w:tcPrChange w:id="15877" w:author="1989" w:date="2024-03-27T13:57:00Z">
              <w:tcPr>
                <w:tcW w:w="999" w:type="dxa"/>
                <w:gridSpan w:val="3"/>
                <w:vAlign w:val="center"/>
              </w:tcPr>
            </w:tcPrChange>
          </w:tcPr>
          <w:p w14:paraId="52FAFA27" w14:textId="77777777" w:rsidR="00CE52A9" w:rsidRPr="00AC4FBC" w:rsidRDefault="00CE52A9" w:rsidP="00586E32">
            <w:pPr>
              <w:pStyle w:val="TAC"/>
            </w:pPr>
          </w:p>
        </w:tc>
        <w:tc>
          <w:tcPr>
            <w:tcW w:w="989" w:type="dxa"/>
            <w:vAlign w:val="center"/>
            <w:tcPrChange w:id="15878" w:author="1989" w:date="2024-03-27T13:57:00Z">
              <w:tcPr>
                <w:tcW w:w="989" w:type="dxa"/>
                <w:vAlign w:val="center"/>
              </w:tcPr>
            </w:tcPrChange>
          </w:tcPr>
          <w:p w14:paraId="015B8B0E" w14:textId="77777777" w:rsidR="00CE52A9" w:rsidRPr="00AC4FBC" w:rsidRDefault="00CE52A9" w:rsidP="00586E32">
            <w:pPr>
              <w:pStyle w:val="TAC"/>
              <w:rPr>
                <w:lang w:eastAsia="zh-TW"/>
              </w:rPr>
            </w:pPr>
          </w:p>
        </w:tc>
        <w:tc>
          <w:tcPr>
            <w:tcW w:w="1289" w:type="dxa"/>
            <w:gridSpan w:val="3"/>
            <w:vAlign w:val="center"/>
            <w:tcPrChange w:id="15879" w:author="1989" w:date="2024-03-27T13:57:00Z">
              <w:tcPr>
                <w:tcW w:w="1289" w:type="dxa"/>
                <w:gridSpan w:val="5"/>
                <w:vAlign w:val="center"/>
              </w:tcPr>
            </w:tcPrChange>
          </w:tcPr>
          <w:p w14:paraId="2FF2463E" w14:textId="77777777" w:rsidR="00CE52A9" w:rsidRPr="00AC4FBC" w:rsidRDefault="00CE52A9" w:rsidP="00586E32">
            <w:pPr>
              <w:pStyle w:val="TAC"/>
              <w:rPr>
                <w:lang w:eastAsia="zh-TW"/>
              </w:rPr>
            </w:pPr>
            <w:r w:rsidRPr="00AC4FBC">
              <w:t>20</w:t>
            </w:r>
          </w:p>
        </w:tc>
        <w:tc>
          <w:tcPr>
            <w:tcW w:w="1238" w:type="dxa"/>
            <w:gridSpan w:val="6"/>
            <w:vAlign w:val="center"/>
            <w:tcPrChange w:id="15880" w:author="1989" w:date="2024-03-27T13:57:00Z">
              <w:tcPr>
                <w:tcW w:w="1238" w:type="dxa"/>
                <w:gridSpan w:val="7"/>
                <w:vAlign w:val="center"/>
              </w:tcPr>
            </w:tcPrChange>
          </w:tcPr>
          <w:p w14:paraId="7C7D8E2A" w14:textId="77777777" w:rsidR="00CE52A9" w:rsidRPr="00AC4FBC" w:rsidRDefault="00CE52A9" w:rsidP="00586E32">
            <w:pPr>
              <w:pStyle w:val="TAC"/>
              <w:rPr>
                <w:lang w:eastAsia="zh-TW"/>
              </w:rPr>
            </w:pPr>
            <w:r w:rsidRPr="00AC4FBC">
              <w:t>800 MHz</w:t>
            </w:r>
          </w:p>
        </w:tc>
        <w:tc>
          <w:tcPr>
            <w:tcW w:w="959" w:type="dxa"/>
            <w:gridSpan w:val="4"/>
            <w:vAlign w:val="center"/>
            <w:tcPrChange w:id="15881" w:author="1989" w:date="2024-03-27T13:57:00Z">
              <w:tcPr>
                <w:tcW w:w="959" w:type="dxa"/>
                <w:gridSpan w:val="5"/>
                <w:vAlign w:val="center"/>
              </w:tcPr>
            </w:tcPrChange>
          </w:tcPr>
          <w:p w14:paraId="77C3DE33" w14:textId="77777777" w:rsidR="00CE52A9" w:rsidRPr="00AC4FBC" w:rsidRDefault="00CE52A9" w:rsidP="00586E32">
            <w:pPr>
              <w:pStyle w:val="TAC"/>
              <w:rPr>
                <w:lang w:eastAsia="zh-TW"/>
              </w:rPr>
            </w:pPr>
          </w:p>
        </w:tc>
        <w:tc>
          <w:tcPr>
            <w:tcW w:w="1026" w:type="dxa"/>
            <w:vAlign w:val="center"/>
            <w:tcPrChange w:id="15882" w:author="1989" w:date="2024-03-27T13:57:00Z">
              <w:tcPr>
                <w:tcW w:w="1026" w:type="dxa"/>
                <w:vAlign w:val="center"/>
              </w:tcPr>
            </w:tcPrChange>
          </w:tcPr>
          <w:p w14:paraId="30303334" w14:textId="77777777" w:rsidR="00CE52A9" w:rsidRPr="00AC4FBC" w:rsidRDefault="00CE52A9" w:rsidP="00586E32">
            <w:pPr>
              <w:pStyle w:val="TAC"/>
              <w:rPr>
                <w:lang w:eastAsia="zh-TW"/>
              </w:rPr>
            </w:pPr>
          </w:p>
        </w:tc>
        <w:tc>
          <w:tcPr>
            <w:tcW w:w="963" w:type="dxa"/>
            <w:gridSpan w:val="3"/>
            <w:vAlign w:val="center"/>
            <w:tcPrChange w:id="15883" w:author="1989" w:date="2024-03-27T13:57:00Z">
              <w:tcPr>
                <w:tcW w:w="963" w:type="dxa"/>
                <w:gridSpan w:val="4"/>
                <w:vAlign w:val="center"/>
              </w:tcPr>
            </w:tcPrChange>
          </w:tcPr>
          <w:p w14:paraId="4429224A" w14:textId="77777777" w:rsidR="00CE52A9" w:rsidRPr="00AC4FBC" w:rsidRDefault="00CE52A9" w:rsidP="00586E32">
            <w:pPr>
              <w:pStyle w:val="TAC"/>
              <w:rPr>
                <w:lang w:eastAsia="zh-TW"/>
              </w:rPr>
            </w:pPr>
            <w:r w:rsidRPr="00AC4FBC">
              <w:t>n1</w:t>
            </w:r>
          </w:p>
        </w:tc>
        <w:tc>
          <w:tcPr>
            <w:tcW w:w="1321" w:type="dxa"/>
            <w:gridSpan w:val="3"/>
            <w:vAlign w:val="center"/>
            <w:tcPrChange w:id="15884" w:author="1989" w:date="2024-03-27T13:57:00Z">
              <w:tcPr>
                <w:tcW w:w="1321" w:type="dxa"/>
                <w:gridSpan w:val="5"/>
                <w:vAlign w:val="center"/>
              </w:tcPr>
            </w:tcPrChange>
          </w:tcPr>
          <w:p w14:paraId="791546E6" w14:textId="77777777" w:rsidR="00CE52A9" w:rsidRPr="00AC4FBC" w:rsidRDefault="00CE52A9" w:rsidP="00586E32">
            <w:pPr>
              <w:pStyle w:val="TAC"/>
              <w:rPr>
                <w:lang w:eastAsia="zh-TW"/>
              </w:rPr>
            </w:pPr>
            <w:r w:rsidRPr="00AC4FBC">
              <w:t>UL 1940 / DL 2130 MHz</w:t>
            </w:r>
          </w:p>
        </w:tc>
        <w:tc>
          <w:tcPr>
            <w:tcW w:w="972" w:type="dxa"/>
            <w:gridSpan w:val="2"/>
            <w:vAlign w:val="center"/>
            <w:tcPrChange w:id="15885" w:author="1989" w:date="2024-03-27T13:57:00Z">
              <w:tcPr>
                <w:tcW w:w="972" w:type="dxa"/>
                <w:gridSpan w:val="3"/>
                <w:vAlign w:val="center"/>
              </w:tcPr>
            </w:tcPrChange>
          </w:tcPr>
          <w:p w14:paraId="404DD37A" w14:textId="77777777" w:rsidR="00CE52A9" w:rsidRPr="00AC4FBC" w:rsidRDefault="00CE52A9" w:rsidP="00586E32">
            <w:pPr>
              <w:pStyle w:val="TAC"/>
              <w:rPr>
                <w:lang w:eastAsia="zh-TW"/>
              </w:rPr>
            </w:pPr>
          </w:p>
        </w:tc>
        <w:tc>
          <w:tcPr>
            <w:tcW w:w="1085" w:type="dxa"/>
            <w:gridSpan w:val="2"/>
            <w:vAlign w:val="center"/>
            <w:tcPrChange w:id="15886" w:author="1989" w:date="2024-03-27T13:57:00Z">
              <w:tcPr>
                <w:tcW w:w="1085" w:type="dxa"/>
                <w:gridSpan w:val="3"/>
                <w:vAlign w:val="center"/>
              </w:tcPr>
            </w:tcPrChange>
          </w:tcPr>
          <w:p w14:paraId="04B6B4C8" w14:textId="77777777" w:rsidR="00CE52A9" w:rsidRPr="00AC4FBC" w:rsidRDefault="00CE52A9" w:rsidP="00586E32">
            <w:pPr>
              <w:pStyle w:val="TAC"/>
              <w:rPr>
                <w:lang w:eastAsia="zh-TW"/>
              </w:rPr>
            </w:pPr>
          </w:p>
        </w:tc>
      </w:tr>
      <w:tr w:rsidR="00CE52A9" w:rsidRPr="00AC4FBC" w14:paraId="3A08D6D8" w14:textId="77777777" w:rsidTr="00586E32">
        <w:trPr>
          <w:trHeight w:val="241"/>
          <w:trPrChange w:id="15887" w:author="1989" w:date="2024-03-27T13:57:00Z">
            <w:trPr>
              <w:gridBefore w:val="1"/>
              <w:trHeight w:val="241"/>
            </w:trPr>
          </w:trPrChange>
        </w:trPr>
        <w:tc>
          <w:tcPr>
            <w:tcW w:w="462" w:type="dxa"/>
            <w:vMerge/>
            <w:vAlign w:val="center"/>
            <w:tcPrChange w:id="15888" w:author="1989" w:date="2024-03-27T13:57:00Z">
              <w:tcPr>
                <w:tcW w:w="404" w:type="dxa"/>
                <w:gridSpan w:val="2"/>
                <w:vMerge/>
                <w:vAlign w:val="center"/>
              </w:tcPr>
            </w:tcPrChange>
          </w:tcPr>
          <w:p w14:paraId="33A240CE" w14:textId="77777777" w:rsidR="00CE52A9" w:rsidRPr="00AC4FBC" w:rsidRDefault="00CE52A9" w:rsidP="00586E32">
            <w:pPr>
              <w:pStyle w:val="TAC"/>
            </w:pPr>
          </w:p>
        </w:tc>
        <w:tc>
          <w:tcPr>
            <w:tcW w:w="731" w:type="dxa"/>
            <w:vAlign w:val="center"/>
            <w:tcPrChange w:id="15889" w:author="1989" w:date="2024-03-27T13:57:00Z">
              <w:tcPr>
                <w:tcW w:w="731" w:type="dxa"/>
                <w:gridSpan w:val="2"/>
                <w:vAlign w:val="center"/>
              </w:tcPr>
            </w:tcPrChange>
          </w:tcPr>
          <w:p w14:paraId="729CFA52" w14:textId="77777777" w:rsidR="00CE52A9" w:rsidRPr="00AC4FBC" w:rsidRDefault="00CE52A9" w:rsidP="00586E32">
            <w:pPr>
              <w:pStyle w:val="TAC"/>
              <w:rPr>
                <w:lang w:eastAsia="zh-TW"/>
              </w:rPr>
            </w:pPr>
            <w:r w:rsidRPr="00AC4FBC">
              <w:t>N/A</w:t>
            </w:r>
          </w:p>
        </w:tc>
        <w:tc>
          <w:tcPr>
            <w:tcW w:w="1120" w:type="dxa"/>
            <w:gridSpan w:val="2"/>
            <w:vAlign w:val="center"/>
            <w:tcPrChange w:id="15890" w:author="1989" w:date="2024-03-27T13:57:00Z">
              <w:tcPr>
                <w:tcW w:w="1120" w:type="dxa"/>
                <w:gridSpan w:val="3"/>
                <w:vAlign w:val="center"/>
              </w:tcPr>
            </w:tcPrChange>
          </w:tcPr>
          <w:p w14:paraId="0B3C13AE" w14:textId="77777777" w:rsidR="00CE52A9" w:rsidRPr="00AC4FBC" w:rsidRDefault="00CE52A9" w:rsidP="00586E32">
            <w:pPr>
              <w:pStyle w:val="TAC"/>
              <w:rPr>
                <w:lang w:eastAsia="zh-TW"/>
              </w:rPr>
            </w:pPr>
            <w:r w:rsidRPr="00AC4FBC">
              <w:t>QPSK</w:t>
            </w:r>
          </w:p>
        </w:tc>
        <w:tc>
          <w:tcPr>
            <w:tcW w:w="999" w:type="dxa"/>
            <w:gridSpan w:val="2"/>
            <w:vAlign w:val="center"/>
            <w:tcPrChange w:id="15891" w:author="1989" w:date="2024-03-27T13:57:00Z">
              <w:tcPr>
                <w:tcW w:w="999" w:type="dxa"/>
                <w:gridSpan w:val="3"/>
                <w:vAlign w:val="center"/>
              </w:tcPr>
            </w:tcPrChange>
          </w:tcPr>
          <w:p w14:paraId="1ACB9F4E" w14:textId="77777777" w:rsidR="00CE52A9" w:rsidRPr="00AC4FBC" w:rsidRDefault="00CE52A9" w:rsidP="00586E32">
            <w:pPr>
              <w:pStyle w:val="TAC"/>
            </w:pPr>
            <w:r w:rsidRPr="00AC4FBC">
              <w:t>10 MHz</w:t>
            </w:r>
          </w:p>
        </w:tc>
        <w:tc>
          <w:tcPr>
            <w:tcW w:w="989" w:type="dxa"/>
            <w:vAlign w:val="center"/>
            <w:tcPrChange w:id="15892" w:author="1989" w:date="2024-03-27T13:57:00Z">
              <w:tcPr>
                <w:tcW w:w="989" w:type="dxa"/>
                <w:vAlign w:val="center"/>
              </w:tcPr>
            </w:tcPrChange>
          </w:tcPr>
          <w:p w14:paraId="10AB2371" w14:textId="77777777" w:rsidR="00CE52A9" w:rsidRPr="00AC4FBC" w:rsidRDefault="00CE52A9" w:rsidP="00586E32">
            <w:pPr>
              <w:pStyle w:val="TAC"/>
              <w:rPr>
                <w:lang w:eastAsia="zh-TW"/>
              </w:rPr>
            </w:pPr>
            <w:r w:rsidRPr="00AC4FBC">
              <w:t>All RBs / 0</w:t>
            </w:r>
          </w:p>
        </w:tc>
        <w:tc>
          <w:tcPr>
            <w:tcW w:w="1289" w:type="dxa"/>
            <w:gridSpan w:val="3"/>
            <w:vAlign w:val="center"/>
            <w:tcPrChange w:id="15893" w:author="1989" w:date="2024-03-27T13:57:00Z">
              <w:tcPr>
                <w:tcW w:w="1289" w:type="dxa"/>
                <w:gridSpan w:val="5"/>
                <w:vAlign w:val="center"/>
              </w:tcPr>
            </w:tcPrChange>
          </w:tcPr>
          <w:p w14:paraId="107B710F" w14:textId="77777777" w:rsidR="00CE52A9" w:rsidRPr="00AC4FBC" w:rsidRDefault="00CE52A9" w:rsidP="00586E32">
            <w:pPr>
              <w:pStyle w:val="TAC"/>
              <w:rPr>
                <w:lang w:eastAsia="zh-TW"/>
              </w:rPr>
            </w:pPr>
            <w:r w:rsidRPr="00AC4FBC">
              <w:t>QPSK</w:t>
            </w:r>
          </w:p>
        </w:tc>
        <w:tc>
          <w:tcPr>
            <w:tcW w:w="1238" w:type="dxa"/>
            <w:gridSpan w:val="6"/>
            <w:vAlign w:val="center"/>
            <w:tcPrChange w:id="15894" w:author="1989" w:date="2024-03-27T13:57:00Z">
              <w:tcPr>
                <w:tcW w:w="1238" w:type="dxa"/>
                <w:gridSpan w:val="7"/>
                <w:vAlign w:val="center"/>
              </w:tcPr>
            </w:tcPrChange>
          </w:tcPr>
          <w:p w14:paraId="6AACF91B" w14:textId="77777777" w:rsidR="00CE52A9" w:rsidRPr="00AC4FBC" w:rsidRDefault="00CE52A9" w:rsidP="00586E32">
            <w:pPr>
              <w:pStyle w:val="TAC"/>
              <w:rPr>
                <w:lang w:eastAsia="zh-TW"/>
              </w:rPr>
            </w:pPr>
            <w:r w:rsidRPr="00AC4FBC">
              <w:t>QPSK</w:t>
            </w:r>
          </w:p>
        </w:tc>
        <w:tc>
          <w:tcPr>
            <w:tcW w:w="959" w:type="dxa"/>
            <w:gridSpan w:val="4"/>
            <w:vAlign w:val="center"/>
            <w:tcPrChange w:id="15895" w:author="1989" w:date="2024-03-27T13:57:00Z">
              <w:tcPr>
                <w:tcW w:w="959" w:type="dxa"/>
                <w:gridSpan w:val="5"/>
                <w:vAlign w:val="center"/>
              </w:tcPr>
            </w:tcPrChange>
          </w:tcPr>
          <w:p w14:paraId="08DD648B" w14:textId="77777777" w:rsidR="00CE52A9" w:rsidRPr="00AC4FBC" w:rsidRDefault="00CE52A9" w:rsidP="00586E32">
            <w:pPr>
              <w:pStyle w:val="TAC"/>
              <w:rPr>
                <w:lang w:eastAsia="zh-TW"/>
              </w:rPr>
            </w:pPr>
            <w:r w:rsidRPr="00AC4FBC">
              <w:t>10 MHz</w:t>
            </w:r>
          </w:p>
        </w:tc>
        <w:tc>
          <w:tcPr>
            <w:tcW w:w="1026" w:type="dxa"/>
            <w:vAlign w:val="center"/>
            <w:tcPrChange w:id="15896" w:author="1989" w:date="2024-03-27T13:57:00Z">
              <w:tcPr>
                <w:tcW w:w="1026" w:type="dxa"/>
                <w:vAlign w:val="center"/>
              </w:tcPr>
            </w:tcPrChange>
          </w:tcPr>
          <w:p w14:paraId="3066D2E8"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897" w:author="1989" w:date="2024-03-27T13:57:00Z">
              <w:tcPr>
                <w:tcW w:w="963" w:type="dxa"/>
                <w:gridSpan w:val="4"/>
                <w:vAlign w:val="center"/>
              </w:tcPr>
            </w:tcPrChange>
          </w:tcPr>
          <w:p w14:paraId="73B5E0C6"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898" w:author="1989" w:date="2024-03-27T13:57:00Z">
              <w:tcPr>
                <w:tcW w:w="1321" w:type="dxa"/>
                <w:gridSpan w:val="5"/>
                <w:vAlign w:val="center"/>
              </w:tcPr>
            </w:tcPrChange>
          </w:tcPr>
          <w:p w14:paraId="237D0B9C" w14:textId="77777777" w:rsidR="00CE52A9" w:rsidRPr="00AC4FBC" w:rsidRDefault="00CE52A9" w:rsidP="00586E32">
            <w:pPr>
              <w:pStyle w:val="TAC"/>
              <w:rPr>
                <w:lang w:eastAsia="zh-TW"/>
              </w:rPr>
            </w:pPr>
            <w:r w:rsidRPr="00AC4FBC">
              <w:t>CP-OFDM QPSK</w:t>
            </w:r>
          </w:p>
        </w:tc>
        <w:tc>
          <w:tcPr>
            <w:tcW w:w="972" w:type="dxa"/>
            <w:gridSpan w:val="2"/>
            <w:vAlign w:val="center"/>
            <w:tcPrChange w:id="15899" w:author="1989" w:date="2024-03-27T13:57:00Z">
              <w:tcPr>
                <w:tcW w:w="972" w:type="dxa"/>
                <w:gridSpan w:val="3"/>
                <w:vAlign w:val="center"/>
              </w:tcPr>
            </w:tcPrChange>
          </w:tcPr>
          <w:p w14:paraId="0F3326EF" w14:textId="77777777" w:rsidR="00CE52A9" w:rsidRPr="00AC4FBC" w:rsidRDefault="00CE52A9" w:rsidP="00586E32">
            <w:pPr>
              <w:pStyle w:val="TAC"/>
              <w:rPr>
                <w:lang w:eastAsia="zh-TW"/>
              </w:rPr>
            </w:pPr>
            <w:r w:rsidRPr="00AC4FBC">
              <w:t>5 MHz</w:t>
            </w:r>
          </w:p>
        </w:tc>
        <w:tc>
          <w:tcPr>
            <w:tcW w:w="1085" w:type="dxa"/>
            <w:gridSpan w:val="2"/>
            <w:vAlign w:val="center"/>
            <w:tcPrChange w:id="15900" w:author="1989" w:date="2024-03-27T13:57:00Z">
              <w:tcPr>
                <w:tcW w:w="1085" w:type="dxa"/>
                <w:gridSpan w:val="3"/>
                <w:vAlign w:val="center"/>
              </w:tcPr>
            </w:tcPrChange>
          </w:tcPr>
          <w:p w14:paraId="38694856" w14:textId="77777777" w:rsidR="00CE52A9" w:rsidRPr="00AC4FBC" w:rsidRDefault="00CE52A9" w:rsidP="00586E32">
            <w:pPr>
              <w:pStyle w:val="TAC"/>
              <w:rPr>
                <w:lang w:eastAsia="zh-TW"/>
              </w:rPr>
            </w:pPr>
            <w:r w:rsidRPr="00AC4FBC">
              <w:t>All RBs / All RBs</w:t>
            </w:r>
          </w:p>
        </w:tc>
      </w:tr>
      <w:tr w:rsidR="00CE52A9" w:rsidRPr="00AC4FBC" w14:paraId="73595422" w14:textId="77777777" w:rsidTr="00586E32">
        <w:trPr>
          <w:trHeight w:val="344"/>
          <w:trPrChange w:id="15901" w:author="1989" w:date="2024-03-27T13:57:00Z">
            <w:trPr>
              <w:gridBefore w:val="1"/>
              <w:trHeight w:val="344"/>
            </w:trPr>
          </w:trPrChange>
        </w:trPr>
        <w:tc>
          <w:tcPr>
            <w:tcW w:w="13154" w:type="dxa"/>
            <w:gridSpan w:val="31"/>
            <w:tcBorders>
              <w:top w:val="nil"/>
            </w:tcBorders>
            <w:vAlign w:val="center"/>
            <w:tcPrChange w:id="15902" w:author="1989" w:date="2024-03-27T13:57:00Z">
              <w:tcPr>
                <w:tcW w:w="13096" w:type="dxa"/>
                <w:gridSpan w:val="44"/>
                <w:tcBorders>
                  <w:top w:val="nil"/>
                </w:tcBorders>
                <w:vAlign w:val="center"/>
              </w:tcPr>
            </w:tcPrChange>
          </w:tcPr>
          <w:p w14:paraId="002700E0" w14:textId="77777777" w:rsidR="00CE52A9" w:rsidRPr="00AC4FBC" w:rsidRDefault="00CE52A9" w:rsidP="00586E32">
            <w:pPr>
              <w:pStyle w:val="TAH"/>
              <w:rPr>
                <w:lang w:eastAsia="zh-TW"/>
              </w:rPr>
            </w:pPr>
            <w:r w:rsidRPr="00AC4FBC">
              <w:t xml:space="preserve">Test Settings for DC_7A-20A_n3A Configuration – Note 3 </w:t>
            </w:r>
          </w:p>
        </w:tc>
      </w:tr>
      <w:tr w:rsidR="00CE52A9" w:rsidRPr="00AC4FBC" w14:paraId="249E111D" w14:textId="77777777" w:rsidTr="00586E32">
        <w:trPr>
          <w:trHeight w:val="241"/>
          <w:trPrChange w:id="15903" w:author="1989" w:date="2024-03-27T13:57:00Z">
            <w:trPr>
              <w:gridBefore w:val="1"/>
              <w:trHeight w:val="241"/>
            </w:trPr>
          </w:trPrChange>
        </w:trPr>
        <w:tc>
          <w:tcPr>
            <w:tcW w:w="462" w:type="dxa"/>
            <w:tcBorders>
              <w:bottom w:val="nil"/>
            </w:tcBorders>
            <w:vAlign w:val="center"/>
            <w:tcPrChange w:id="15904" w:author="1989" w:date="2024-03-27T13:57:00Z">
              <w:tcPr>
                <w:tcW w:w="404" w:type="dxa"/>
                <w:gridSpan w:val="2"/>
                <w:tcBorders>
                  <w:bottom w:val="nil"/>
                </w:tcBorders>
                <w:vAlign w:val="center"/>
              </w:tcPr>
            </w:tcPrChange>
          </w:tcPr>
          <w:p w14:paraId="44FD967C" w14:textId="77777777" w:rsidR="00CE52A9" w:rsidRPr="00AC4FBC" w:rsidRDefault="00CE52A9" w:rsidP="00586E32">
            <w:pPr>
              <w:pStyle w:val="TAC"/>
            </w:pPr>
            <w:r w:rsidRPr="00AC4FBC">
              <w:t>1</w:t>
            </w:r>
          </w:p>
        </w:tc>
        <w:tc>
          <w:tcPr>
            <w:tcW w:w="731" w:type="dxa"/>
            <w:vAlign w:val="center"/>
            <w:tcPrChange w:id="15905" w:author="1989" w:date="2024-03-27T13:57:00Z">
              <w:tcPr>
                <w:tcW w:w="731" w:type="dxa"/>
                <w:gridSpan w:val="2"/>
                <w:vAlign w:val="center"/>
              </w:tcPr>
            </w:tcPrChange>
          </w:tcPr>
          <w:p w14:paraId="4F82FE1E" w14:textId="77777777" w:rsidR="00CE52A9" w:rsidRPr="00AC4FBC" w:rsidRDefault="00CE52A9" w:rsidP="00586E32">
            <w:pPr>
              <w:pStyle w:val="TAC"/>
              <w:rPr>
                <w:lang w:eastAsia="zh-TW"/>
              </w:rPr>
            </w:pPr>
            <w:r w:rsidRPr="00AC4FBC">
              <w:t>7</w:t>
            </w:r>
          </w:p>
        </w:tc>
        <w:tc>
          <w:tcPr>
            <w:tcW w:w="1120" w:type="dxa"/>
            <w:gridSpan w:val="2"/>
            <w:vAlign w:val="center"/>
            <w:tcPrChange w:id="15906" w:author="1989" w:date="2024-03-27T13:57:00Z">
              <w:tcPr>
                <w:tcW w:w="1120" w:type="dxa"/>
                <w:gridSpan w:val="3"/>
                <w:vAlign w:val="center"/>
              </w:tcPr>
            </w:tcPrChange>
          </w:tcPr>
          <w:p w14:paraId="6F5BB464" w14:textId="77777777" w:rsidR="00CE52A9" w:rsidRPr="00AC4FBC" w:rsidRDefault="00CE52A9" w:rsidP="00586E32">
            <w:pPr>
              <w:pStyle w:val="TAC"/>
              <w:rPr>
                <w:lang w:eastAsia="zh-TW"/>
              </w:rPr>
            </w:pPr>
            <w:r w:rsidRPr="00AC4FBC">
              <w:t>UL 2543 / DL 2663 MHz</w:t>
            </w:r>
          </w:p>
        </w:tc>
        <w:tc>
          <w:tcPr>
            <w:tcW w:w="999" w:type="dxa"/>
            <w:gridSpan w:val="2"/>
            <w:vAlign w:val="center"/>
            <w:tcPrChange w:id="15907" w:author="1989" w:date="2024-03-27T13:57:00Z">
              <w:tcPr>
                <w:tcW w:w="999" w:type="dxa"/>
                <w:gridSpan w:val="3"/>
                <w:vAlign w:val="center"/>
              </w:tcPr>
            </w:tcPrChange>
          </w:tcPr>
          <w:p w14:paraId="2C2444F5" w14:textId="77777777" w:rsidR="00CE52A9" w:rsidRPr="00AC4FBC" w:rsidRDefault="00CE52A9" w:rsidP="00586E32">
            <w:pPr>
              <w:pStyle w:val="TAC"/>
            </w:pPr>
          </w:p>
        </w:tc>
        <w:tc>
          <w:tcPr>
            <w:tcW w:w="989" w:type="dxa"/>
            <w:vAlign w:val="center"/>
            <w:tcPrChange w:id="15908" w:author="1989" w:date="2024-03-27T13:57:00Z">
              <w:tcPr>
                <w:tcW w:w="989" w:type="dxa"/>
                <w:vAlign w:val="center"/>
              </w:tcPr>
            </w:tcPrChange>
          </w:tcPr>
          <w:p w14:paraId="067642C0" w14:textId="77777777" w:rsidR="00CE52A9" w:rsidRPr="00AC4FBC" w:rsidRDefault="00CE52A9" w:rsidP="00586E32">
            <w:pPr>
              <w:pStyle w:val="TAC"/>
              <w:rPr>
                <w:lang w:eastAsia="zh-TW"/>
              </w:rPr>
            </w:pPr>
          </w:p>
        </w:tc>
        <w:tc>
          <w:tcPr>
            <w:tcW w:w="1289" w:type="dxa"/>
            <w:gridSpan w:val="3"/>
            <w:vAlign w:val="center"/>
            <w:tcPrChange w:id="15909" w:author="1989" w:date="2024-03-27T13:57:00Z">
              <w:tcPr>
                <w:tcW w:w="1289" w:type="dxa"/>
                <w:gridSpan w:val="5"/>
                <w:vAlign w:val="center"/>
              </w:tcPr>
            </w:tcPrChange>
          </w:tcPr>
          <w:p w14:paraId="01EB67C4" w14:textId="77777777" w:rsidR="00CE52A9" w:rsidRPr="00AC4FBC" w:rsidRDefault="00CE52A9" w:rsidP="00586E32">
            <w:pPr>
              <w:pStyle w:val="TAC"/>
              <w:rPr>
                <w:lang w:eastAsia="zh-TW"/>
              </w:rPr>
            </w:pPr>
            <w:r w:rsidRPr="00AC4FBC">
              <w:t>20</w:t>
            </w:r>
          </w:p>
        </w:tc>
        <w:tc>
          <w:tcPr>
            <w:tcW w:w="1238" w:type="dxa"/>
            <w:gridSpan w:val="6"/>
            <w:vAlign w:val="center"/>
            <w:tcPrChange w:id="15910" w:author="1989" w:date="2024-03-27T13:57:00Z">
              <w:tcPr>
                <w:tcW w:w="1238" w:type="dxa"/>
                <w:gridSpan w:val="7"/>
                <w:vAlign w:val="center"/>
              </w:tcPr>
            </w:tcPrChange>
          </w:tcPr>
          <w:p w14:paraId="3EF87D88" w14:textId="77777777" w:rsidR="00CE52A9" w:rsidRPr="00AC4FBC" w:rsidRDefault="00CE52A9" w:rsidP="00586E32">
            <w:pPr>
              <w:pStyle w:val="TAC"/>
              <w:rPr>
                <w:lang w:eastAsia="zh-TW"/>
              </w:rPr>
            </w:pPr>
            <w:r w:rsidRPr="00AC4FBC">
              <w:t>DL 806 MHz</w:t>
            </w:r>
          </w:p>
        </w:tc>
        <w:tc>
          <w:tcPr>
            <w:tcW w:w="959" w:type="dxa"/>
            <w:gridSpan w:val="4"/>
            <w:vAlign w:val="center"/>
            <w:tcPrChange w:id="15911" w:author="1989" w:date="2024-03-27T13:57:00Z">
              <w:tcPr>
                <w:tcW w:w="959" w:type="dxa"/>
                <w:gridSpan w:val="5"/>
                <w:vAlign w:val="center"/>
              </w:tcPr>
            </w:tcPrChange>
          </w:tcPr>
          <w:p w14:paraId="5DF48E24" w14:textId="77777777" w:rsidR="00CE52A9" w:rsidRPr="00AC4FBC" w:rsidRDefault="00CE52A9" w:rsidP="00586E32">
            <w:pPr>
              <w:pStyle w:val="TAC"/>
              <w:rPr>
                <w:lang w:eastAsia="zh-TW"/>
              </w:rPr>
            </w:pPr>
          </w:p>
        </w:tc>
        <w:tc>
          <w:tcPr>
            <w:tcW w:w="1026" w:type="dxa"/>
            <w:vAlign w:val="center"/>
            <w:tcPrChange w:id="15912" w:author="1989" w:date="2024-03-27T13:57:00Z">
              <w:tcPr>
                <w:tcW w:w="1026" w:type="dxa"/>
                <w:vAlign w:val="center"/>
              </w:tcPr>
            </w:tcPrChange>
          </w:tcPr>
          <w:p w14:paraId="09FDF3B7" w14:textId="77777777" w:rsidR="00CE52A9" w:rsidRPr="00AC4FBC" w:rsidRDefault="00CE52A9" w:rsidP="00586E32">
            <w:pPr>
              <w:pStyle w:val="TAC"/>
              <w:rPr>
                <w:lang w:eastAsia="zh-TW"/>
              </w:rPr>
            </w:pPr>
          </w:p>
        </w:tc>
        <w:tc>
          <w:tcPr>
            <w:tcW w:w="963" w:type="dxa"/>
            <w:gridSpan w:val="3"/>
            <w:vAlign w:val="center"/>
            <w:tcPrChange w:id="15913" w:author="1989" w:date="2024-03-27T13:57:00Z">
              <w:tcPr>
                <w:tcW w:w="963" w:type="dxa"/>
                <w:gridSpan w:val="4"/>
                <w:vAlign w:val="center"/>
              </w:tcPr>
            </w:tcPrChange>
          </w:tcPr>
          <w:p w14:paraId="6E7B77E3" w14:textId="77777777" w:rsidR="00CE52A9" w:rsidRPr="00AC4FBC" w:rsidRDefault="00CE52A9" w:rsidP="00586E32">
            <w:pPr>
              <w:pStyle w:val="TAC"/>
              <w:rPr>
                <w:lang w:eastAsia="zh-TW"/>
              </w:rPr>
            </w:pPr>
            <w:r w:rsidRPr="00AC4FBC">
              <w:rPr>
                <w:lang w:eastAsia="zh-TW"/>
              </w:rPr>
              <w:t>n3</w:t>
            </w:r>
          </w:p>
        </w:tc>
        <w:tc>
          <w:tcPr>
            <w:tcW w:w="1321" w:type="dxa"/>
            <w:gridSpan w:val="3"/>
            <w:vAlign w:val="center"/>
            <w:tcPrChange w:id="15914" w:author="1989" w:date="2024-03-27T13:57:00Z">
              <w:tcPr>
                <w:tcW w:w="1321" w:type="dxa"/>
                <w:gridSpan w:val="5"/>
                <w:vAlign w:val="center"/>
              </w:tcPr>
            </w:tcPrChange>
          </w:tcPr>
          <w:p w14:paraId="11B33974" w14:textId="77777777" w:rsidR="00CE52A9" w:rsidRPr="00AC4FBC" w:rsidRDefault="00CE52A9" w:rsidP="00586E32">
            <w:pPr>
              <w:pStyle w:val="TAC"/>
              <w:rPr>
                <w:lang w:eastAsia="zh-TW"/>
              </w:rPr>
            </w:pPr>
            <w:r w:rsidRPr="00AC4FBC">
              <w:t>UL 1737 / DL 1832 MHz</w:t>
            </w:r>
          </w:p>
        </w:tc>
        <w:tc>
          <w:tcPr>
            <w:tcW w:w="972" w:type="dxa"/>
            <w:gridSpan w:val="2"/>
            <w:vAlign w:val="center"/>
            <w:tcPrChange w:id="15915" w:author="1989" w:date="2024-03-27T13:57:00Z">
              <w:tcPr>
                <w:tcW w:w="972" w:type="dxa"/>
                <w:gridSpan w:val="3"/>
                <w:vAlign w:val="center"/>
              </w:tcPr>
            </w:tcPrChange>
          </w:tcPr>
          <w:p w14:paraId="23AFBF87" w14:textId="77777777" w:rsidR="00CE52A9" w:rsidRPr="00AC4FBC" w:rsidRDefault="00CE52A9" w:rsidP="00586E32">
            <w:pPr>
              <w:pStyle w:val="TAC"/>
              <w:rPr>
                <w:lang w:eastAsia="zh-TW"/>
              </w:rPr>
            </w:pPr>
          </w:p>
        </w:tc>
        <w:tc>
          <w:tcPr>
            <w:tcW w:w="1085" w:type="dxa"/>
            <w:gridSpan w:val="2"/>
            <w:vAlign w:val="center"/>
            <w:tcPrChange w:id="15916" w:author="1989" w:date="2024-03-27T13:57:00Z">
              <w:tcPr>
                <w:tcW w:w="1085" w:type="dxa"/>
                <w:gridSpan w:val="3"/>
                <w:vAlign w:val="center"/>
              </w:tcPr>
            </w:tcPrChange>
          </w:tcPr>
          <w:p w14:paraId="28537436" w14:textId="77777777" w:rsidR="00CE52A9" w:rsidRPr="00AC4FBC" w:rsidRDefault="00CE52A9" w:rsidP="00586E32">
            <w:pPr>
              <w:pStyle w:val="TAC"/>
              <w:rPr>
                <w:lang w:eastAsia="zh-TW"/>
              </w:rPr>
            </w:pPr>
          </w:p>
        </w:tc>
      </w:tr>
      <w:tr w:rsidR="00CE52A9" w:rsidRPr="00AC4FBC" w14:paraId="37AB1AF6" w14:textId="77777777" w:rsidTr="00586E32">
        <w:trPr>
          <w:trHeight w:val="241"/>
          <w:trPrChange w:id="15917" w:author="1989" w:date="2024-03-27T13:57:00Z">
            <w:trPr>
              <w:gridBefore w:val="1"/>
              <w:trHeight w:val="241"/>
            </w:trPr>
          </w:trPrChange>
        </w:trPr>
        <w:tc>
          <w:tcPr>
            <w:tcW w:w="462" w:type="dxa"/>
            <w:tcBorders>
              <w:top w:val="nil"/>
            </w:tcBorders>
            <w:vAlign w:val="center"/>
            <w:tcPrChange w:id="15918" w:author="1989" w:date="2024-03-27T13:57:00Z">
              <w:tcPr>
                <w:tcW w:w="404" w:type="dxa"/>
                <w:gridSpan w:val="2"/>
                <w:tcBorders>
                  <w:top w:val="nil"/>
                </w:tcBorders>
                <w:vAlign w:val="center"/>
              </w:tcPr>
            </w:tcPrChange>
          </w:tcPr>
          <w:p w14:paraId="5F0342AD" w14:textId="77777777" w:rsidR="00CE52A9" w:rsidRPr="00AC4FBC" w:rsidRDefault="00CE52A9" w:rsidP="00586E32">
            <w:pPr>
              <w:pStyle w:val="TAC"/>
            </w:pPr>
          </w:p>
        </w:tc>
        <w:tc>
          <w:tcPr>
            <w:tcW w:w="731" w:type="dxa"/>
            <w:vAlign w:val="center"/>
            <w:tcPrChange w:id="15919" w:author="1989" w:date="2024-03-27T13:57:00Z">
              <w:tcPr>
                <w:tcW w:w="731" w:type="dxa"/>
                <w:gridSpan w:val="2"/>
                <w:vAlign w:val="center"/>
              </w:tcPr>
            </w:tcPrChange>
          </w:tcPr>
          <w:p w14:paraId="1B21C915" w14:textId="77777777" w:rsidR="00CE52A9" w:rsidRPr="00AC4FBC" w:rsidRDefault="00CE52A9" w:rsidP="00586E32">
            <w:pPr>
              <w:pStyle w:val="TAC"/>
              <w:rPr>
                <w:lang w:eastAsia="zh-TW"/>
              </w:rPr>
            </w:pPr>
            <w:r w:rsidRPr="00AC4FBC">
              <w:t>QPSK</w:t>
            </w:r>
          </w:p>
        </w:tc>
        <w:tc>
          <w:tcPr>
            <w:tcW w:w="1120" w:type="dxa"/>
            <w:gridSpan w:val="2"/>
            <w:vAlign w:val="center"/>
            <w:tcPrChange w:id="15920" w:author="1989" w:date="2024-03-27T13:57:00Z">
              <w:tcPr>
                <w:tcW w:w="1120" w:type="dxa"/>
                <w:gridSpan w:val="3"/>
                <w:vAlign w:val="center"/>
              </w:tcPr>
            </w:tcPrChange>
          </w:tcPr>
          <w:p w14:paraId="7A2BE31F" w14:textId="77777777" w:rsidR="00CE52A9" w:rsidRPr="00AC4FBC" w:rsidRDefault="00CE52A9" w:rsidP="00586E32">
            <w:pPr>
              <w:pStyle w:val="TAC"/>
              <w:rPr>
                <w:lang w:eastAsia="zh-TW"/>
              </w:rPr>
            </w:pPr>
            <w:r w:rsidRPr="00AC4FBC">
              <w:t>QPSK</w:t>
            </w:r>
          </w:p>
        </w:tc>
        <w:tc>
          <w:tcPr>
            <w:tcW w:w="999" w:type="dxa"/>
            <w:gridSpan w:val="2"/>
            <w:vAlign w:val="center"/>
            <w:tcPrChange w:id="15921" w:author="1989" w:date="2024-03-27T13:57:00Z">
              <w:tcPr>
                <w:tcW w:w="999" w:type="dxa"/>
                <w:gridSpan w:val="3"/>
                <w:vAlign w:val="center"/>
              </w:tcPr>
            </w:tcPrChange>
          </w:tcPr>
          <w:p w14:paraId="00B51AD2" w14:textId="77777777" w:rsidR="00CE52A9" w:rsidRPr="00AC4FBC" w:rsidRDefault="00CE52A9" w:rsidP="00586E32">
            <w:pPr>
              <w:pStyle w:val="TAC"/>
            </w:pPr>
            <w:r w:rsidRPr="00AC4FBC">
              <w:t>10 MHz</w:t>
            </w:r>
          </w:p>
        </w:tc>
        <w:tc>
          <w:tcPr>
            <w:tcW w:w="989" w:type="dxa"/>
            <w:vAlign w:val="center"/>
            <w:tcPrChange w:id="15922" w:author="1989" w:date="2024-03-27T13:57:00Z">
              <w:tcPr>
                <w:tcW w:w="989" w:type="dxa"/>
                <w:vAlign w:val="center"/>
              </w:tcPr>
            </w:tcPrChange>
          </w:tcPr>
          <w:p w14:paraId="3ED295D3"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923" w:author="1989" w:date="2024-03-27T13:57:00Z">
              <w:tcPr>
                <w:tcW w:w="1289" w:type="dxa"/>
                <w:gridSpan w:val="5"/>
                <w:vAlign w:val="center"/>
              </w:tcPr>
            </w:tcPrChange>
          </w:tcPr>
          <w:p w14:paraId="2FCA8796"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5924" w:author="1989" w:date="2024-03-27T13:57:00Z">
              <w:tcPr>
                <w:tcW w:w="1238" w:type="dxa"/>
                <w:gridSpan w:val="7"/>
                <w:vAlign w:val="center"/>
              </w:tcPr>
            </w:tcPrChange>
          </w:tcPr>
          <w:p w14:paraId="07C052D2" w14:textId="77777777" w:rsidR="00CE52A9" w:rsidRPr="00AC4FBC" w:rsidRDefault="00CE52A9" w:rsidP="00586E32">
            <w:pPr>
              <w:pStyle w:val="TAC"/>
              <w:rPr>
                <w:lang w:eastAsia="zh-TW"/>
              </w:rPr>
            </w:pPr>
            <w:r w:rsidRPr="00AC4FBC">
              <w:t>QPSK</w:t>
            </w:r>
          </w:p>
        </w:tc>
        <w:tc>
          <w:tcPr>
            <w:tcW w:w="959" w:type="dxa"/>
            <w:gridSpan w:val="4"/>
            <w:vAlign w:val="center"/>
            <w:tcPrChange w:id="15925" w:author="1989" w:date="2024-03-27T13:57:00Z">
              <w:tcPr>
                <w:tcW w:w="959" w:type="dxa"/>
                <w:gridSpan w:val="5"/>
                <w:vAlign w:val="center"/>
              </w:tcPr>
            </w:tcPrChange>
          </w:tcPr>
          <w:p w14:paraId="78360725" w14:textId="77777777" w:rsidR="00CE52A9" w:rsidRPr="00AC4FBC" w:rsidRDefault="00CE52A9" w:rsidP="00586E32">
            <w:pPr>
              <w:pStyle w:val="TAC"/>
              <w:rPr>
                <w:lang w:eastAsia="zh-TW"/>
              </w:rPr>
            </w:pPr>
            <w:r w:rsidRPr="00AC4FBC">
              <w:t>10 MHz</w:t>
            </w:r>
          </w:p>
        </w:tc>
        <w:tc>
          <w:tcPr>
            <w:tcW w:w="1026" w:type="dxa"/>
            <w:vAlign w:val="center"/>
            <w:tcPrChange w:id="15926" w:author="1989" w:date="2024-03-27T13:57:00Z">
              <w:tcPr>
                <w:tcW w:w="1026" w:type="dxa"/>
                <w:vAlign w:val="center"/>
              </w:tcPr>
            </w:tcPrChange>
          </w:tcPr>
          <w:p w14:paraId="4BBD13DF"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927" w:author="1989" w:date="2024-03-27T13:57:00Z">
              <w:tcPr>
                <w:tcW w:w="963" w:type="dxa"/>
                <w:gridSpan w:val="4"/>
                <w:vAlign w:val="center"/>
              </w:tcPr>
            </w:tcPrChange>
          </w:tcPr>
          <w:p w14:paraId="2FB02E8D"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928" w:author="1989" w:date="2024-03-27T13:57:00Z">
              <w:tcPr>
                <w:tcW w:w="1321" w:type="dxa"/>
                <w:gridSpan w:val="5"/>
                <w:vAlign w:val="center"/>
              </w:tcPr>
            </w:tcPrChange>
          </w:tcPr>
          <w:p w14:paraId="14F69737"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929" w:author="1989" w:date="2024-03-27T13:57:00Z">
              <w:tcPr>
                <w:tcW w:w="972" w:type="dxa"/>
                <w:gridSpan w:val="3"/>
                <w:vAlign w:val="center"/>
              </w:tcPr>
            </w:tcPrChange>
          </w:tcPr>
          <w:p w14:paraId="5313D11A" w14:textId="77777777" w:rsidR="00CE52A9" w:rsidRPr="00AC4FBC" w:rsidRDefault="00CE52A9" w:rsidP="00586E32">
            <w:pPr>
              <w:pStyle w:val="TAC"/>
              <w:rPr>
                <w:lang w:eastAsia="zh-TW"/>
              </w:rPr>
            </w:pPr>
            <w:r w:rsidRPr="00AC4FBC">
              <w:t>5 MHz</w:t>
            </w:r>
          </w:p>
        </w:tc>
        <w:tc>
          <w:tcPr>
            <w:tcW w:w="1085" w:type="dxa"/>
            <w:gridSpan w:val="2"/>
            <w:vAlign w:val="center"/>
            <w:tcPrChange w:id="15930" w:author="1989" w:date="2024-03-27T13:57:00Z">
              <w:tcPr>
                <w:tcW w:w="1085" w:type="dxa"/>
                <w:gridSpan w:val="3"/>
                <w:vAlign w:val="center"/>
              </w:tcPr>
            </w:tcPrChange>
          </w:tcPr>
          <w:p w14:paraId="3A49AE29" w14:textId="77777777" w:rsidR="00CE52A9" w:rsidRPr="00AC4FBC" w:rsidRDefault="00CE52A9" w:rsidP="00586E32">
            <w:pPr>
              <w:pStyle w:val="TAC"/>
              <w:rPr>
                <w:lang w:eastAsia="zh-TW"/>
              </w:rPr>
            </w:pPr>
            <w:r w:rsidRPr="00AC4FBC">
              <w:rPr>
                <w:lang w:eastAsia="zh-TW"/>
              </w:rPr>
              <w:t>All RBs / All RBs</w:t>
            </w:r>
          </w:p>
        </w:tc>
      </w:tr>
      <w:tr w:rsidR="00CE52A9" w:rsidRPr="00AC4FBC" w14:paraId="459B28EF" w14:textId="77777777" w:rsidTr="00586E32">
        <w:trPr>
          <w:trHeight w:val="241"/>
          <w:trPrChange w:id="15931" w:author="1989" w:date="2024-03-27T13:57:00Z">
            <w:trPr>
              <w:gridBefore w:val="1"/>
              <w:trHeight w:val="241"/>
            </w:trPr>
          </w:trPrChange>
        </w:trPr>
        <w:tc>
          <w:tcPr>
            <w:tcW w:w="462" w:type="dxa"/>
            <w:tcBorders>
              <w:bottom w:val="nil"/>
            </w:tcBorders>
            <w:vAlign w:val="center"/>
            <w:tcPrChange w:id="15932" w:author="1989" w:date="2024-03-27T13:57:00Z">
              <w:tcPr>
                <w:tcW w:w="404" w:type="dxa"/>
                <w:gridSpan w:val="2"/>
                <w:tcBorders>
                  <w:bottom w:val="nil"/>
                </w:tcBorders>
                <w:vAlign w:val="center"/>
              </w:tcPr>
            </w:tcPrChange>
          </w:tcPr>
          <w:p w14:paraId="3A360E75" w14:textId="77777777" w:rsidR="00CE52A9" w:rsidRPr="00AC4FBC" w:rsidRDefault="00CE52A9" w:rsidP="00586E32">
            <w:pPr>
              <w:pStyle w:val="TAC"/>
            </w:pPr>
            <w:r w:rsidRPr="00AC4FBC">
              <w:t>2</w:t>
            </w:r>
          </w:p>
        </w:tc>
        <w:tc>
          <w:tcPr>
            <w:tcW w:w="731" w:type="dxa"/>
            <w:vAlign w:val="center"/>
            <w:tcPrChange w:id="15933" w:author="1989" w:date="2024-03-27T13:57:00Z">
              <w:tcPr>
                <w:tcW w:w="731" w:type="dxa"/>
                <w:gridSpan w:val="2"/>
                <w:vAlign w:val="center"/>
              </w:tcPr>
            </w:tcPrChange>
          </w:tcPr>
          <w:p w14:paraId="46D57618" w14:textId="77777777" w:rsidR="00CE52A9" w:rsidRPr="00AC4FBC" w:rsidRDefault="00CE52A9" w:rsidP="00586E32">
            <w:pPr>
              <w:pStyle w:val="TAC"/>
              <w:rPr>
                <w:lang w:eastAsia="zh-TW"/>
              </w:rPr>
            </w:pPr>
            <w:r w:rsidRPr="00AC4FBC">
              <w:t>7</w:t>
            </w:r>
          </w:p>
        </w:tc>
        <w:tc>
          <w:tcPr>
            <w:tcW w:w="1120" w:type="dxa"/>
            <w:gridSpan w:val="2"/>
            <w:vAlign w:val="center"/>
            <w:tcPrChange w:id="15934" w:author="1989" w:date="2024-03-27T13:57:00Z">
              <w:tcPr>
                <w:tcW w:w="1120" w:type="dxa"/>
                <w:gridSpan w:val="3"/>
                <w:vAlign w:val="center"/>
              </w:tcPr>
            </w:tcPrChange>
          </w:tcPr>
          <w:p w14:paraId="06205D86" w14:textId="77777777" w:rsidR="00CE52A9" w:rsidRPr="00AC4FBC" w:rsidRDefault="00CE52A9" w:rsidP="00586E32">
            <w:pPr>
              <w:pStyle w:val="TAC"/>
              <w:rPr>
                <w:lang w:eastAsia="zh-TW"/>
              </w:rPr>
            </w:pPr>
            <w:r w:rsidRPr="00AC4FBC">
              <w:t>DL 2630 MHz</w:t>
            </w:r>
          </w:p>
        </w:tc>
        <w:tc>
          <w:tcPr>
            <w:tcW w:w="999" w:type="dxa"/>
            <w:gridSpan w:val="2"/>
            <w:vAlign w:val="center"/>
            <w:tcPrChange w:id="15935" w:author="1989" w:date="2024-03-27T13:57:00Z">
              <w:tcPr>
                <w:tcW w:w="999" w:type="dxa"/>
                <w:gridSpan w:val="3"/>
                <w:vAlign w:val="center"/>
              </w:tcPr>
            </w:tcPrChange>
          </w:tcPr>
          <w:p w14:paraId="22B09940" w14:textId="77777777" w:rsidR="00CE52A9" w:rsidRPr="00AC4FBC" w:rsidRDefault="00CE52A9" w:rsidP="00586E32">
            <w:pPr>
              <w:pStyle w:val="TAC"/>
            </w:pPr>
          </w:p>
        </w:tc>
        <w:tc>
          <w:tcPr>
            <w:tcW w:w="989" w:type="dxa"/>
            <w:vAlign w:val="center"/>
            <w:tcPrChange w:id="15936" w:author="1989" w:date="2024-03-27T13:57:00Z">
              <w:tcPr>
                <w:tcW w:w="989" w:type="dxa"/>
                <w:vAlign w:val="center"/>
              </w:tcPr>
            </w:tcPrChange>
          </w:tcPr>
          <w:p w14:paraId="6BF3EF3C" w14:textId="77777777" w:rsidR="00CE52A9" w:rsidRPr="00AC4FBC" w:rsidRDefault="00CE52A9" w:rsidP="00586E32">
            <w:pPr>
              <w:pStyle w:val="TAC"/>
              <w:rPr>
                <w:lang w:eastAsia="zh-TW"/>
              </w:rPr>
            </w:pPr>
          </w:p>
        </w:tc>
        <w:tc>
          <w:tcPr>
            <w:tcW w:w="1289" w:type="dxa"/>
            <w:gridSpan w:val="3"/>
            <w:vAlign w:val="center"/>
            <w:tcPrChange w:id="15937" w:author="1989" w:date="2024-03-27T13:57:00Z">
              <w:tcPr>
                <w:tcW w:w="1289" w:type="dxa"/>
                <w:gridSpan w:val="5"/>
                <w:vAlign w:val="center"/>
              </w:tcPr>
            </w:tcPrChange>
          </w:tcPr>
          <w:p w14:paraId="082DB97A" w14:textId="77777777" w:rsidR="00CE52A9" w:rsidRPr="00AC4FBC" w:rsidRDefault="00CE52A9" w:rsidP="00586E32">
            <w:pPr>
              <w:pStyle w:val="TAC"/>
              <w:rPr>
                <w:lang w:eastAsia="zh-TW"/>
              </w:rPr>
            </w:pPr>
            <w:r w:rsidRPr="00AC4FBC">
              <w:rPr>
                <w:lang w:eastAsia="zh-TW"/>
              </w:rPr>
              <w:t>20</w:t>
            </w:r>
          </w:p>
        </w:tc>
        <w:tc>
          <w:tcPr>
            <w:tcW w:w="1238" w:type="dxa"/>
            <w:gridSpan w:val="6"/>
            <w:vAlign w:val="center"/>
            <w:tcPrChange w:id="15938" w:author="1989" w:date="2024-03-27T13:57:00Z">
              <w:tcPr>
                <w:tcW w:w="1238" w:type="dxa"/>
                <w:gridSpan w:val="7"/>
                <w:vAlign w:val="center"/>
              </w:tcPr>
            </w:tcPrChange>
          </w:tcPr>
          <w:p w14:paraId="5D31275B" w14:textId="77777777" w:rsidR="00CE52A9" w:rsidRPr="00AC4FBC" w:rsidRDefault="00CE52A9" w:rsidP="00586E32">
            <w:pPr>
              <w:pStyle w:val="TAC"/>
              <w:rPr>
                <w:lang w:eastAsia="zh-TW"/>
              </w:rPr>
            </w:pPr>
            <w:r w:rsidRPr="00AC4FBC">
              <w:t>UL 855 / DL 896 MHz</w:t>
            </w:r>
          </w:p>
          <w:p w14:paraId="41BFA414" w14:textId="77777777" w:rsidR="00CE52A9" w:rsidRPr="00AC4FBC" w:rsidRDefault="00CE52A9" w:rsidP="00586E32">
            <w:pPr>
              <w:pStyle w:val="TAC"/>
              <w:rPr>
                <w:lang w:eastAsia="zh-TW"/>
              </w:rPr>
            </w:pPr>
          </w:p>
        </w:tc>
        <w:tc>
          <w:tcPr>
            <w:tcW w:w="959" w:type="dxa"/>
            <w:gridSpan w:val="4"/>
            <w:vAlign w:val="center"/>
            <w:tcPrChange w:id="15939" w:author="1989" w:date="2024-03-27T13:57:00Z">
              <w:tcPr>
                <w:tcW w:w="959" w:type="dxa"/>
                <w:gridSpan w:val="5"/>
                <w:vAlign w:val="center"/>
              </w:tcPr>
            </w:tcPrChange>
          </w:tcPr>
          <w:p w14:paraId="70065AD2" w14:textId="77777777" w:rsidR="00CE52A9" w:rsidRPr="00AC4FBC" w:rsidRDefault="00CE52A9" w:rsidP="00586E32">
            <w:pPr>
              <w:pStyle w:val="TAC"/>
              <w:rPr>
                <w:lang w:eastAsia="zh-TW"/>
              </w:rPr>
            </w:pPr>
          </w:p>
        </w:tc>
        <w:tc>
          <w:tcPr>
            <w:tcW w:w="1026" w:type="dxa"/>
            <w:vAlign w:val="center"/>
            <w:tcPrChange w:id="15940" w:author="1989" w:date="2024-03-27T13:57:00Z">
              <w:tcPr>
                <w:tcW w:w="1026" w:type="dxa"/>
                <w:vAlign w:val="center"/>
              </w:tcPr>
            </w:tcPrChange>
          </w:tcPr>
          <w:p w14:paraId="3ED71609" w14:textId="77777777" w:rsidR="00CE52A9" w:rsidRPr="00AC4FBC" w:rsidRDefault="00CE52A9" w:rsidP="00586E32">
            <w:pPr>
              <w:pStyle w:val="TAC"/>
              <w:rPr>
                <w:lang w:eastAsia="zh-TW"/>
              </w:rPr>
            </w:pPr>
          </w:p>
        </w:tc>
        <w:tc>
          <w:tcPr>
            <w:tcW w:w="963" w:type="dxa"/>
            <w:gridSpan w:val="3"/>
            <w:vAlign w:val="center"/>
            <w:tcPrChange w:id="15941" w:author="1989" w:date="2024-03-27T13:57:00Z">
              <w:tcPr>
                <w:tcW w:w="963" w:type="dxa"/>
                <w:gridSpan w:val="4"/>
                <w:vAlign w:val="center"/>
              </w:tcPr>
            </w:tcPrChange>
          </w:tcPr>
          <w:p w14:paraId="5C7538E6" w14:textId="77777777" w:rsidR="00CE52A9" w:rsidRPr="00AC4FBC" w:rsidRDefault="00CE52A9" w:rsidP="00586E32">
            <w:pPr>
              <w:pStyle w:val="TAC"/>
              <w:rPr>
                <w:lang w:eastAsia="zh-TW"/>
              </w:rPr>
            </w:pPr>
            <w:r w:rsidRPr="00AC4FBC">
              <w:rPr>
                <w:lang w:eastAsia="zh-TW"/>
              </w:rPr>
              <w:t>n3</w:t>
            </w:r>
          </w:p>
        </w:tc>
        <w:tc>
          <w:tcPr>
            <w:tcW w:w="1321" w:type="dxa"/>
            <w:gridSpan w:val="3"/>
            <w:vAlign w:val="center"/>
            <w:tcPrChange w:id="15942" w:author="1989" w:date="2024-03-27T13:57:00Z">
              <w:tcPr>
                <w:tcW w:w="1321" w:type="dxa"/>
                <w:gridSpan w:val="5"/>
                <w:vAlign w:val="center"/>
              </w:tcPr>
            </w:tcPrChange>
          </w:tcPr>
          <w:p w14:paraId="1814C366" w14:textId="77777777" w:rsidR="00CE52A9" w:rsidRPr="00AC4FBC" w:rsidRDefault="00CE52A9" w:rsidP="00586E32">
            <w:pPr>
              <w:pStyle w:val="TAC"/>
              <w:rPr>
                <w:lang w:eastAsia="zh-TW"/>
              </w:rPr>
            </w:pPr>
            <w:r w:rsidRPr="00AC4FBC">
              <w:t>UL 1775 / DL 1870 MHz</w:t>
            </w:r>
          </w:p>
        </w:tc>
        <w:tc>
          <w:tcPr>
            <w:tcW w:w="972" w:type="dxa"/>
            <w:gridSpan w:val="2"/>
            <w:vAlign w:val="center"/>
            <w:tcPrChange w:id="15943" w:author="1989" w:date="2024-03-27T13:57:00Z">
              <w:tcPr>
                <w:tcW w:w="972" w:type="dxa"/>
                <w:gridSpan w:val="3"/>
                <w:vAlign w:val="center"/>
              </w:tcPr>
            </w:tcPrChange>
          </w:tcPr>
          <w:p w14:paraId="6F98CC7C" w14:textId="77777777" w:rsidR="00CE52A9" w:rsidRPr="00AC4FBC" w:rsidRDefault="00CE52A9" w:rsidP="00586E32">
            <w:pPr>
              <w:pStyle w:val="TAC"/>
              <w:rPr>
                <w:lang w:eastAsia="zh-TW"/>
              </w:rPr>
            </w:pPr>
          </w:p>
        </w:tc>
        <w:tc>
          <w:tcPr>
            <w:tcW w:w="1085" w:type="dxa"/>
            <w:gridSpan w:val="2"/>
            <w:vAlign w:val="center"/>
            <w:tcPrChange w:id="15944" w:author="1989" w:date="2024-03-27T13:57:00Z">
              <w:tcPr>
                <w:tcW w:w="1085" w:type="dxa"/>
                <w:gridSpan w:val="3"/>
                <w:vAlign w:val="center"/>
              </w:tcPr>
            </w:tcPrChange>
          </w:tcPr>
          <w:p w14:paraId="53E9A63C" w14:textId="77777777" w:rsidR="00CE52A9" w:rsidRPr="00AC4FBC" w:rsidRDefault="00CE52A9" w:rsidP="00586E32">
            <w:pPr>
              <w:pStyle w:val="TAC"/>
              <w:rPr>
                <w:lang w:eastAsia="zh-TW"/>
              </w:rPr>
            </w:pPr>
          </w:p>
        </w:tc>
      </w:tr>
      <w:tr w:rsidR="00CE52A9" w:rsidRPr="00AC4FBC" w14:paraId="2563AA39" w14:textId="77777777" w:rsidTr="00586E32">
        <w:trPr>
          <w:trHeight w:val="241"/>
          <w:trPrChange w:id="15945" w:author="1989" w:date="2024-03-27T13:57:00Z">
            <w:trPr>
              <w:gridBefore w:val="1"/>
              <w:trHeight w:val="241"/>
            </w:trPr>
          </w:trPrChange>
        </w:trPr>
        <w:tc>
          <w:tcPr>
            <w:tcW w:w="462" w:type="dxa"/>
            <w:tcBorders>
              <w:top w:val="nil"/>
            </w:tcBorders>
            <w:vAlign w:val="center"/>
            <w:tcPrChange w:id="15946" w:author="1989" w:date="2024-03-27T13:57:00Z">
              <w:tcPr>
                <w:tcW w:w="404" w:type="dxa"/>
                <w:gridSpan w:val="2"/>
                <w:tcBorders>
                  <w:top w:val="nil"/>
                </w:tcBorders>
                <w:vAlign w:val="center"/>
              </w:tcPr>
            </w:tcPrChange>
          </w:tcPr>
          <w:p w14:paraId="6C7E2A32" w14:textId="77777777" w:rsidR="00CE52A9" w:rsidRPr="00AC4FBC" w:rsidRDefault="00CE52A9" w:rsidP="00586E32">
            <w:pPr>
              <w:pStyle w:val="TAC"/>
            </w:pPr>
          </w:p>
        </w:tc>
        <w:tc>
          <w:tcPr>
            <w:tcW w:w="731" w:type="dxa"/>
            <w:vAlign w:val="center"/>
            <w:tcPrChange w:id="15947" w:author="1989" w:date="2024-03-27T13:57:00Z">
              <w:tcPr>
                <w:tcW w:w="731" w:type="dxa"/>
                <w:gridSpan w:val="2"/>
                <w:vAlign w:val="center"/>
              </w:tcPr>
            </w:tcPrChange>
          </w:tcPr>
          <w:p w14:paraId="3F25A40B" w14:textId="77777777" w:rsidR="00CE52A9" w:rsidRPr="00AC4FBC" w:rsidRDefault="00CE52A9" w:rsidP="00586E32">
            <w:pPr>
              <w:pStyle w:val="TAC"/>
              <w:rPr>
                <w:lang w:eastAsia="zh-TW"/>
              </w:rPr>
            </w:pPr>
            <w:r w:rsidRPr="00AC4FBC">
              <w:t>N/A</w:t>
            </w:r>
          </w:p>
        </w:tc>
        <w:tc>
          <w:tcPr>
            <w:tcW w:w="1120" w:type="dxa"/>
            <w:gridSpan w:val="2"/>
            <w:vAlign w:val="center"/>
            <w:tcPrChange w:id="15948" w:author="1989" w:date="2024-03-27T13:57:00Z">
              <w:tcPr>
                <w:tcW w:w="1120" w:type="dxa"/>
                <w:gridSpan w:val="3"/>
                <w:vAlign w:val="center"/>
              </w:tcPr>
            </w:tcPrChange>
          </w:tcPr>
          <w:p w14:paraId="221318C8" w14:textId="77777777" w:rsidR="00CE52A9" w:rsidRPr="00AC4FBC" w:rsidRDefault="00CE52A9" w:rsidP="00586E32">
            <w:pPr>
              <w:pStyle w:val="TAC"/>
              <w:rPr>
                <w:lang w:eastAsia="zh-TW"/>
              </w:rPr>
            </w:pPr>
            <w:r w:rsidRPr="00AC4FBC">
              <w:t>QPSK</w:t>
            </w:r>
          </w:p>
        </w:tc>
        <w:tc>
          <w:tcPr>
            <w:tcW w:w="999" w:type="dxa"/>
            <w:gridSpan w:val="2"/>
            <w:vAlign w:val="center"/>
            <w:tcPrChange w:id="15949" w:author="1989" w:date="2024-03-27T13:57:00Z">
              <w:tcPr>
                <w:tcW w:w="999" w:type="dxa"/>
                <w:gridSpan w:val="3"/>
                <w:vAlign w:val="center"/>
              </w:tcPr>
            </w:tcPrChange>
          </w:tcPr>
          <w:p w14:paraId="51AA81E1" w14:textId="77777777" w:rsidR="00CE52A9" w:rsidRPr="00AC4FBC" w:rsidRDefault="00CE52A9" w:rsidP="00586E32">
            <w:pPr>
              <w:pStyle w:val="TAC"/>
            </w:pPr>
            <w:r w:rsidRPr="00AC4FBC">
              <w:t>10 MHz</w:t>
            </w:r>
          </w:p>
        </w:tc>
        <w:tc>
          <w:tcPr>
            <w:tcW w:w="989" w:type="dxa"/>
            <w:vAlign w:val="center"/>
            <w:tcPrChange w:id="15950" w:author="1989" w:date="2024-03-27T13:57:00Z">
              <w:tcPr>
                <w:tcW w:w="989" w:type="dxa"/>
                <w:vAlign w:val="center"/>
              </w:tcPr>
            </w:tcPrChange>
          </w:tcPr>
          <w:p w14:paraId="15456AAF"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5951" w:author="1989" w:date="2024-03-27T13:57:00Z">
              <w:tcPr>
                <w:tcW w:w="1289" w:type="dxa"/>
                <w:gridSpan w:val="5"/>
                <w:vAlign w:val="center"/>
              </w:tcPr>
            </w:tcPrChange>
          </w:tcPr>
          <w:p w14:paraId="231A7C2A" w14:textId="77777777" w:rsidR="00CE52A9" w:rsidRPr="00AC4FBC" w:rsidRDefault="00CE52A9" w:rsidP="00586E32">
            <w:pPr>
              <w:pStyle w:val="TAC"/>
              <w:rPr>
                <w:lang w:eastAsia="zh-TW"/>
              </w:rPr>
            </w:pPr>
            <w:r w:rsidRPr="00AC4FBC">
              <w:rPr>
                <w:lang w:eastAsia="zh-TW"/>
              </w:rPr>
              <w:t>QPSK</w:t>
            </w:r>
          </w:p>
        </w:tc>
        <w:tc>
          <w:tcPr>
            <w:tcW w:w="1238" w:type="dxa"/>
            <w:gridSpan w:val="6"/>
            <w:vAlign w:val="center"/>
            <w:tcPrChange w:id="15952" w:author="1989" w:date="2024-03-27T13:57:00Z">
              <w:tcPr>
                <w:tcW w:w="1238" w:type="dxa"/>
                <w:gridSpan w:val="7"/>
                <w:vAlign w:val="center"/>
              </w:tcPr>
            </w:tcPrChange>
          </w:tcPr>
          <w:p w14:paraId="4A1A20C3" w14:textId="77777777" w:rsidR="00CE52A9" w:rsidRPr="00AC4FBC" w:rsidRDefault="00CE52A9" w:rsidP="00586E32">
            <w:pPr>
              <w:pStyle w:val="TAC"/>
              <w:rPr>
                <w:lang w:eastAsia="zh-TW"/>
              </w:rPr>
            </w:pPr>
            <w:r w:rsidRPr="00AC4FBC">
              <w:t>QPSK</w:t>
            </w:r>
          </w:p>
        </w:tc>
        <w:tc>
          <w:tcPr>
            <w:tcW w:w="959" w:type="dxa"/>
            <w:gridSpan w:val="4"/>
            <w:vAlign w:val="center"/>
            <w:tcPrChange w:id="15953" w:author="1989" w:date="2024-03-27T13:57:00Z">
              <w:tcPr>
                <w:tcW w:w="959" w:type="dxa"/>
                <w:gridSpan w:val="5"/>
                <w:vAlign w:val="center"/>
              </w:tcPr>
            </w:tcPrChange>
          </w:tcPr>
          <w:p w14:paraId="6767B9F2" w14:textId="77777777" w:rsidR="00CE52A9" w:rsidRPr="00AC4FBC" w:rsidRDefault="00CE52A9" w:rsidP="00586E32">
            <w:pPr>
              <w:pStyle w:val="TAC"/>
              <w:rPr>
                <w:lang w:eastAsia="zh-TW"/>
              </w:rPr>
            </w:pPr>
            <w:r w:rsidRPr="00AC4FBC">
              <w:t>5 MHz</w:t>
            </w:r>
          </w:p>
        </w:tc>
        <w:tc>
          <w:tcPr>
            <w:tcW w:w="1026" w:type="dxa"/>
            <w:vAlign w:val="center"/>
            <w:tcPrChange w:id="15954" w:author="1989" w:date="2024-03-27T13:57:00Z">
              <w:tcPr>
                <w:tcW w:w="1026" w:type="dxa"/>
                <w:vAlign w:val="center"/>
              </w:tcPr>
            </w:tcPrChange>
          </w:tcPr>
          <w:p w14:paraId="11556257"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5955" w:author="1989" w:date="2024-03-27T13:57:00Z">
              <w:tcPr>
                <w:tcW w:w="963" w:type="dxa"/>
                <w:gridSpan w:val="4"/>
                <w:vAlign w:val="center"/>
              </w:tcPr>
            </w:tcPrChange>
          </w:tcPr>
          <w:p w14:paraId="13AA6CE3"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956" w:author="1989" w:date="2024-03-27T13:57:00Z">
              <w:tcPr>
                <w:tcW w:w="1321" w:type="dxa"/>
                <w:gridSpan w:val="5"/>
                <w:vAlign w:val="center"/>
              </w:tcPr>
            </w:tcPrChange>
          </w:tcPr>
          <w:p w14:paraId="0C200CAC"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5957" w:author="1989" w:date="2024-03-27T13:57:00Z">
              <w:tcPr>
                <w:tcW w:w="972" w:type="dxa"/>
                <w:gridSpan w:val="3"/>
                <w:vAlign w:val="center"/>
              </w:tcPr>
            </w:tcPrChange>
          </w:tcPr>
          <w:p w14:paraId="4492CB8C" w14:textId="77777777" w:rsidR="00CE52A9" w:rsidRPr="00AC4FBC" w:rsidRDefault="00CE52A9" w:rsidP="00586E32">
            <w:pPr>
              <w:pStyle w:val="TAC"/>
              <w:rPr>
                <w:lang w:eastAsia="zh-TW"/>
              </w:rPr>
            </w:pPr>
            <w:r w:rsidRPr="00AC4FBC">
              <w:t>10 MHz</w:t>
            </w:r>
          </w:p>
        </w:tc>
        <w:tc>
          <w:tcPr>
            <w:tcW w:w="1085" w:type="dxa"/>
            <w:gridSpan w:val="2"/>
            <w:vAlign w:val="center"/>
            <w:tcPrChange w:id="15958" w:author="1989" w:date="2024-03-27T13:57:00Z">
              <w:tcPr>
                <w:tcW w:w="1085" w:type="dxa"/>
                <w:gridSpan w:val="3"/>
                <w:vAlign w:val="center"/>
              </w:tcPr>
            </w:tcPrChange>
          </w:tcPr>
          <w:p w14:paraId="4E978204" w14:textId="77777777" w:rsidR="00CE52A9" w:rsidRPr="00AC4FBC" w:rsidRDefault="00CE52A9" w:rsidP="00586E32">
            <w:pPr>
              <w:pStyle w:val="TAC"/>
              <w:rPr>
                <w:lang w:eastAsia="zh-TW"/>
              </w:rPr>
            </w:pPr>
            <w:r w:rsidRPr="00AC4FBC">
              <w:rPr>
                <w:lang w:eastAsia="zh-TW"/>
              </w:rPr>
              <w:t>All RBs / All RBs</w:t>
            </w:r>
          </w:p>
        </w:tc>
      </w:tr>
      <w:tr w:rsidR="00CE52A9" w:rsidRPr="00AC4FBC" w14:paraId="60B6063E" w14:textId="77777777" w:rsidTr="00586E32">
        <w:trPr>
          <w:trHeight w:val="241"/>
          <w:trPrChange w:id="15959" w:author="1989" w:date="2024-03-27T13:57:00Z">
            <w:trPr>
              <w:gridBefore w:val="1"/>
              <w:trHeight w:val="241"/>
            </w:trPr>
          </w:trPrChange>
        </w:trPr>
        <w:tc>
          <w:tcPr>
            <w:tcW w:w="13154" w:type="dxa"/>
            <w:gridSpan w:val="31"/>
            <w:tcBorders>
              <w:top w:val="nil"/>
            </w:tcBorders>
            <w:vAlign w:val="center"/>
            <w:tcPrChange w:id="15960" w:author="1989" w:date="2024-03-27T13:57:00Z">
              <w:tcPr>
                <w:tcW w:w="13096" w:type="dxa"/>
                <w:gridSpan w:val="44"/>
                <w:tcBorders>
                  <w:top w:val="nil"/>
                </w:tcBorders>
                <w:vAlign w:val="center"/>
              </w:tcPr>
            </w:tcPrChange>
          </w:tcPr>
          <w:p w14:paraId="7B860D38" w14:textId="77777777" w:rsidR="00CE52A9" w:rsidRPr="00AC4FBC" w:rsidRDefault="00CE52A9" w:rsidP="00586E32">
            <w:pPr>
              <w:pStyle w:val="TAH"/>
              <w:rPr>
                <w:lang w:eastAsia="zh-TW"/>
              </w:rPr>
            </w:pPr>
            <w:r w:rsidRPr="00AC4FBC">
              <w:rPr>
                <w:lang w:eastAsia="zh-TW"/>
              </w:rPr>
              <w:t>Test Settings for DC_7A-20A_n8A Configuration – Note 3</w:t>
            </w:r>
          </w:p>
        </w:tc>
      </w:tr>
      <w:tr w:rsidR="00CE52A9" w:rsidRPr="00AC4FBC" w14:paraId="476036E8" w14:textId="77777777" w:rsidTr="00586E32">
        <w:trPr>
          <w:trHeight w:val="241"/>
          <w:trPrChange w:id="15961" w:author="1989" w:date="2024-03-27T13:57:00Z">
            <w:trPr>
              <w:gridBefore w:val="1"/>
              <w:trHeight w:val="241"/>
            </w:trPr>
          </w:trPrChange>
        </w:trPr>
        <w:tc>
          <w:tcPr>
            <w:tcW w:w="462" w:type="dxa"/>
            <w:vMerge w:val="restart"/>
            <w:tcBorders>
              <w:top w:val="nil"/>
            </w:tcBorders>
            <w:tcPrChange w:id="15962" w:author="1989" w:date="2024-03-27T13:57:00Z">
              <w:tcPr>
                <w:tcW w:w="404" w:type="dxa"/>
                <w:gridSpan w:val="2"/>
                <w:vMerge w:val="restart"/>
                <w:tcBorders>
                  <w:top w:val="nil"/>
                </w:tcBorders>
              </w:tcPr>
            </w:tcPrChange>
          </w:tcPr>
          <w:p w14:paraId="421A5DC0" w14:textId="77777777" w:rsidR="00CE52A9" w:rsidRPr="00AC4FBC" w:rsidRDefault="00CE52A9" w:rsidP="00586E32">
            <w:pPr>
              <w:pStyle w:val="TAC"/>
            </w:pPr>
            <w:r w:rsidRPr="00AC4FBC">
              <w:t>1</w:t>
            </w:r>
          </w:p>
        </w:tc>
        <w:tc>
          <w:tcPr>
            <w:tcW w:w="731" w:type="dxa"/>
            <w:vAlign w:val="center"/>
            <w:tcPrChange w:id="15963" w:author="1989" w:date="2024-03-27T13:57:00Z">
              <w:tcPr>
                <w:tcW w:w="731" w:type="dxa"/>
                <w:gridSpan w:val="2"/>
                <w:vAlign w:val="center"/>
              </w:tcPr>
            </w:tcPrChange>
          </w:tcPr>
          <w:p w14:paraId="088B77CE" w14:textId="77777777" w:rsidR="00CE52A9" w:rsidRPr="00AC4FBC" w:rsidRDefault="00CE52A9" w:rsidP="00586E32">
            <w:pPr>
              <w:pStyle w:val="TAC"/>
            </w:pPr>
            <w:r w:rsidRPr="00AC4FBC">
              <w:t>7</w:t>
            </w:r>
          </w:p>
        </w:tc>
        <w:tc>
          <w:tcPr>
            <w:tcW w:w="1120" w:type="dxa"/>
            <w:gridSpan w:val="2"/>
            <w:vAlign w:val="center"/>
            <w:tcPrChange w:id="15964" w:author="1989" w:date="2024-03-27T13:57:00Z">
              <w:tcPr>
                <w:tcW w:w="1120" w:type="dxa"/>
                <w:gridSpan w:val="3"/>
                <w:vAlign w:val="center"/>
              </w:tcPr>
            </w:tcPrChange>
          </w:tcPr>
          <w:p w14:paraId="697FC046" w14:textId="77777777" w:rsidR="00CE52A9" w:rsidRPr="00AC4FBC" w:rsidRDefault="00CE52A9" w:rsidP="00586E32">
            <w:pPr>
              <w:pStyle w:val="TAC"/>
            </w:pPr>
            <w:r w:rsidRPr="00AC4FBC">
              <w:t>UL 2565 / DL 2685 MHz</w:t>
            </w:r>
          </w:p>
        </w:tc>
        <w:tc>
          <w:tcPr>
            <w:tcW w:w="999" w:type="dxa"/>
            <w:gridSpan w:val="2"/>
            <w:vAlign w:val="center"/>
            <w:tcPrChange w:id="15965" w:author="1989" w:date="2024-03-27T13:57:00Z">
              <w:tcPr>
                <w:tcW w:w="999" w:type="dxa"/>
                <w:gridSpan w:val="3"/>
                <w:vAlign w:val="center"/>
              </w:tcPr>
            </w:tcPrChange>
          </w:tcPr>
          <w:p w14:paraId="65001E3C" w14:textId="77777777" w:rsidR="00CE52A9" w:rsidRPr="00AC4FBC" w:rsidRDefault="00CE52A9" w:rsidP="00586E32">
            <w:pPr>
              <w:pStyle w:val="TAC"/>
            </w:pPr>
          </w:p>
        </w:tc>
        <w:tc>
          <w:tcPr>
            <w:tcW w:w="989" w:type="dxa"/>
            <w:vAlign w:val="center"/>
            <w:tcPrChange w:id="15966" w:author="1989" w:date="2024-03-27T13:57:00Z">
              <w:tcPr>
                <w:tcW w:w="989" w:type="dxa"/>
                <w:vAlign w:val="center"/>
              </w:tcPr>
            </w:tcPrChange>
          </w:tcPr>
          <w:p w14:paraId="5094D7B6" w14:textId="77777777" w:rsidR="00CE52A9" w:rsidRPr="00AC4FBC" w:rsidRDefault="00CE52A9" w:rsidP="00586E32">
            <w:pPr>
              <w:pStyle w:val="TAC"/>
              <w:rPr>
                <w:lang w:eastAsia="zh-TW"/>
              </w:rPr>
            </w:pPr>
          </w:p>
        </w:tc>
        <w:tc>
          <w:tcPr>
            <w:tcW w:w="1289" w:type="dxa"/>
            <w:gridSpan w:val="3"/>
            <w:vAlign w:val="center"/>
            <w:tcPrChange w:id="15967" w:author="1989" w:date="2024-03-27T13:57:00Z">
              <w:tcPr>
                <w:tcW w:w="1289" w:type="dxa"/>
                <w:gridSpan w:val="5"/>
                <w:vAlign w:val="center"/>
              </w:tcPr>
            </w:tcPrChange>
          </w:tcPr>
          <w:p w14:paraId="79243AE1" w14:textId="77777777" w:rsidR="00CE52A9" w:rsidRPr="00AC4FBC" w:rsidRDefault="00CE52A9" w:rsidP="00586E32">
            <w:pPr>
              <w:pStyle w:val="TAC"/>
              <w:rPr>
                <w:lang w:eastAsia="zh-TW"/>
              </w:rPr>
            </w:pPr>
            <w:r w:rsidRPr="00AC4FBC">
              <w:t>20</w:t>
            </w:r>
          </w:p>
        </w:tc>
        <w:tc>
          <w:tcPr>
            <w:tcW w:w="1238" w:type="dxa"/>
            <w:gridSpan w:val="6"/>
            <w:vAlign w:val="center"/>
            <w:tcPrChange w:id="15968" w:author="1989" w:date="2024-03-27T13:57:00Z">
              <w:tcPr>
                <w:tcW w:w="1238" w:type="dxa"/>
                <w:gridSpan w:val="7"/>
                <w:vAlign w:val="center"/>
              </w:tcPr>
            </w:tcPrChange>
          </w:tcPr>
          <w:p w14:paraId="7DF3BACD" w14:textId="77777777" w:rsidR="00CE52A9" w:rsidRPr="00AC4FBC" w:rsidRDefault="00CE52A9" w:rsidP="00586E32">
            <w:pPr>
              <w:pStyle w:val="TAC"/>
              <w:rPr>
                <w:lang w:eastAsia="zh-TW"/>
              </w:rPr>
            </w:pPr>
            <w:r w:rsidRPr="00AC4FBC">
              <w:t>DL 795 MHz</w:t>
            </w:r>
          </w:p>
          <w:p w14:paraId="0A524E6D" w14:textId="77777777" w:rsidR="00CE52A9" w:rsidRPr="00AC4FBC" w:rsidRDefault="00CE52A9" w:rsidP="00586E32">
            <w:pPr>
              <w:pStyle w:val="TAC"/>
            </w:pPr>
          </w:p>
        </w:tc>
        <w:tc>
          <w:tcPr>
            <w:tcW w:w="959" w:type="dxa"/>
            <w:gridSpan w:val="4"/>
            <w:vAlign w:val="center"/>
            <w:tcPrChange w:id="15969" w:author="1989" w:date="2024-03-27T13:57:00Z">
              <w:tcPr>
                <w:tcW w:w="959" w:type="dxa"/>
                <w:gridSpan w:val="5"/>
                <w:vAlign w:val="center"/>
              </w:tcPr>
            </w:tcPrChange>
          </w:tcPr>
          <w:p w14:paraId="12975A22" w14:textId="77777777" w:rsidR="00CE52A9" w:rsidRPr="00AC4FBC" w:rsidRDefault="00CE52A9" w:rsidP="00586E32">
            <w:pPr>
              <w:pStyle w:val="TAC"/>
            </w:pPr>
          </w:p>
        </w:tc>
        <w:tc>
          <w:tcPr>
            <w:tcW w:w="1026" w:type="dxa"/>
            <w:vAlign w:val="center"/>
            <w:tcPrChange w:id="15970" w:author="1989" w:date="2024-03-27T13:57:00Z">
              <w:tcPr>
                <w:tcW w:w="1026" w:type="dxa"/>
                <w:vAlign w:val="center"/>
              </w:tcPr>
            </w:tcPrChange>
          </w:tcPr>
          <w:p w14:paraId="5369761C" w14:textId="77777777" w:rsidR="00CE52A9" w:rsidRPr="00AC4FBC" w:rsidRDefault="00CE52A9" w:rsidP="00586E32">
            <w:pPr>
              <w:pStyle w:val="TAC"/>
              <w:rPr>
                <w:lang w:eastAsia="zh-TW"/>
              </w:rPr>
            </w:pPr>
          </w:p>
        </w:tc>
        <w:tc>
          <w:tcPr>
            <w:tcW w:w="963" w:type="dxa"/>
            <w:gridSpan w:val="3"/>
            <w:vAlign w:val="center"/>
            <w:tcPrChange w:id="15971" w:author="1989" w:date="2024-03-27T13:57:00Z">
              <w:tcPr>
                <w:tcW w:w="963" w:type="dxa"/>
                <w:gridSpan w:val="4"/>
                <w:vAlign w:val="center"/>
              </w:tcPr>
            </w:tcPrChange>
          </w:tcPr>
          <w:p w14:paraId="0FE4ED03" w14:textId="77777777" w:rsidR="00CE52A9" w:rsidRPr="00AC4FBC" w:rsidRDefault="00CE52A9" w:rsidP="00586E32">
            <w:pPr>
              <w:pStyle w:val="TAC"/>
            </w:pPr>
            <w:r w:rsidRPr="00AC4FBC">
              <w:t>n8</w:t>
            </w:r>
          </w:p>
        </w:tc>
        <w:tc>
          <w:tcPr>
            <w:tcW w:w="1321" w:type="dxa"/>
            <w:gridSpan w:val="3"/>
            <w:vAlign w:val="center"/>
            <w:tcPrChange w:id="15972" w:author="1989" w:date="2024-03-27T13:57:00Z">
              <w:tcPr>
                <w:tcW w:w="1321" w:type="dxa"/>
                <w:gridSpan w:val="5"/>
                <w:vAlign w:val="center"/>
              </w:tcPr>
            </w:tcPrChange>
          </w:tcPr>
          <w:p w14:paraId="5C654196" w14:textId="77777777" w:rsidR="00CE52A9" w:rsidRPr="00AC4FBC" w:rsidRDefault="00CE52A9" w:rsidP="00586E32">
            <w:pPr>
              <w:pStyle w:val="TAC"/>
              <w:rPr>
                <w:lang w:eastAsia="zh-TW"/>
              </w:rPr>
            </w:pPr>
            <w:r w:rsidRPr="00AC4FBC">
              <w:t>UL 885 / DL 930 MHz</w:t>
            </w:r>
          </w:p>
        </w:tc>
        <w:tc>
          <w:tcPr>
            <w:tcW w:w="972" w:type="dxa"/>
            <w:gridSpan w:val="2"/>
            <w:vAlign w:val="center"/>
            <w:tcPrChange w:id="15973" w:author="1989" w:date="2024-03-27T13:57:00Z">
              <w:tcPr>
                <w:tcW w:w="972" w:type="dxa"/>
                <w:gridSpan w:val="3"/>
                <w:vAlign w:val="center"/>
              </w:tcPr>
            </w:tcPrChange>
          </w:tcPr>
          <w:p w14:paraId="33920BDB" w14:textId="77777777" w:rsidR="00CE52A9" w:rsidRPr="00AC4FBC" w:rsidRDefault="00CE52A9" w:rsidP="00586E32">
            <w:pPr>
              <w:pStyle w:val="TAC"/>
            </w:pPr>
          </w:p>
        </w:tc>
        <w:tc>
          <w:tcPr>
            <w:tcW w:w="1085" w:type="dxa"/>
            <w:gridSpan w:val="2"/>
            <w:vAlign w:val="center"/>
            <w:tcPrChange w:id="15974" w:author="1989" w:date="2024-03-27T13:57:00Z">
              <w:tcPr>
                <w:tcW w:w="1085" w:type="dxa"/>
                <w:gridSpan w:val="3"/>
                <w:vAlign w:val="center"/>
              </w:tcPr>
            </w:tcPrChange>
          </w:tcPr>
          <w:p w14:paraId="04DDADC6" w14:textId="77777777" w:rsidR="00CE52A9" w:rsidRPr="00AC4FBC" w:rsidRDefault="00CE52A9" w:rsidP="00586E32">
            <w:pPr>
              <w:pStyle w:val="TAC"/>
              <w:rPr>
                <w:lang w:eastAsia="zh-TW"/>
              </w:rPr>
            </w:pPr>
          </w:p>
        </w:tc>
      </w:tr>
      <w:tr w:rsidR="00CE52A9" w:rsidRPr="00AC4FBC" w14:paraId="009E41AE" w14:textId="77777777" w:rsidTr="00586E32">
        <w:trPr>
          <w:trHeight w:val="241"/>
          <w:trPrChange w:id="15975" w:author="1989" w:date="2024-03-27T13:57:00Z">
            <w:trPr>
              <w:gridBefore w:val="1"/>
              <w:trHeight w:val="241"/>
            </w:trPr>
          </w:trPrChange>
        </w:trPr>
        <w:tc>
          <w:tcPr>
            <w:tcW w:w="462" w:type="dxa"/>
            <w:vMerge/>
            <w:tcPrChange w:id="15976" w:author="1989" w:date="2024-03-27T13:57:00Z">
              <w:tcPr>
                <w:tcW w:w="404" w:type="dxa"/>
                <w:gridSpan w:val="2"/>
                <w:vMerge/>
              </w:tcPr>
            </w:tcPrChange>
          </w:tcPr>
          <w:p w14:paraId="5127420A" w14:textId="77777777" w:rsidR="00CE52A9" w:rsidRPr="00AC4FBC" w:rsidRDefault="00CE52A9" w:rsidP="00586E32">
            <w:pPr>
              <w:pStyle w:val="TAC"/>
            </w:pPr>
          </w:p>
        </w:tc>
        <w:tc>
          <w:tcPr>
            <w:tcW w:w="731" w:type="dxa"/>
            <w:vAlign w:val="center"/>
            <w:tcPrChange w:id="15977" w:author="1989" w:date="2024-03-27T13:57:00Z">
              <w:tcPr>
                <w:tcW w:w="731" w:type="dxa"/>
                <w:gridSpan w:val="2"/>
                <w:vAlign w:val="center"/>
              </w:tcPr>
            </w:tcPrChange>
          </w:tcPr>
          <w:p w14:paraId="6A1D58B7" w14:textId="77777777" w:rsidR="00CE52A9" w:rsidRPr="00AC4FBC" w:rsidRDefault="00CE52A9" w:rsidP="00586E32">
            <w:pPr>
              <w:pStyle w:val="TAC"/>
            </w:pPr>
            <w:r w:rsidRPr="00AC4FBC">
              <w:t>QPSK</w:t>
            </w:r>
          </w:p>
        </w:tc>
        <w:tc>
          <w:tcPr>
            <w:tcW w:w="1120" w:type="dxa"/>
            <w:gridSpan w:val="2"/>
            <w:vAlign w:val="center"/>
            <w:tcPrChange w:id="15978" w:author="1989" w:date="2024-03-27T13:57:00Z">
              <w:tcPr>
                <w:tcW w:w="1120" w:type="dxa"/>
                <w:gridSpan w:val="3"/>
                <w:vAlign w:val="center"/>
              </w:tcPr>
            </w:tcPrChange>
          </w:tcPr>
          <w:p w14:paraId="02E15195" w14:textId="77777777" w:rsidR="00CE52A9" w:rsidRPr="00AC4FBC" w:rsidRDefault="00CE52A9" w:rsidP="00586E32">
            <w:pPr>
              <w:pStyle w:val="TAC"/>
            </w:pPr>
            <w:r w:rsidRPr="00AC4FBC">
              <w:t>QPSK</w:t>
            </w:r>
          </w:p>
        </w:tc>
        <w:tc>
          <w:tcPr>
            <w:tcW w:w="999" w:type="dxa"/>
            <w:gridSpan w:val="2"/>
            <w:vAlign w:val="center"/>
            <w:tcPrChange w:id="15979" w:author="1989" w:date="2024-03-27T13:57:00Z">
              <w:tcPr>
                <w:tcW w:w="999" w:type="dxa"/>
                <w:gridSpan w:val="3"/>
                <w:vAlign w:val="center"/>
              </w:tcPr>
            </w:tcPrChange>
          </w:tcPr>
          <w:p w14:paraId="1903603A" w14:textId="77777777" w:rsidR="00CE52A9" w:rsidRPr="00AC4FBC" w:rsidRDefault="00CE52A9" w:rsidP="00586E32">
            <w:pPr>
              <w:pStyle w:val="TAC"/>
            </w:pPr>
            <w:r w:rsidRPr="00AC4FBC">
              <w:t>5 MHz</w:t>
            </w:r>
          </w:p>
        </w:tc>
        <w:tc>
          <w:tcPr>
            <w:tcW w:w="989" w:type="dxa"/>
            <w:vAlign w:val="center"/>
            <w:tcPrChange w:id="15980" w:author="1989" w:date="2024-03-27T13:57:00Z">
              <w:tcPr>
                <w:tcW w:w="989" w:type="dxa"/>
                <w:vAlign w:val="center"/>
              </w:tcPr>
            </w:tcPrChange>
          </w:tcPr>
          <w:p w14:paraId="318F5329"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5981" w:author="1989" w:date="2024-03-27T13:57:00Z">
              <w:tcPr>
                <w:tcW w:w="1289" w:type="dxa"/>
                <w:gridSpan w:val="5"/>
                <w:vAlign w:val="center"/>
              </w:tcPr>
            </w:tcPrChange>
          </w:tcPr>
          <w:p w14:paraId="62761E50" w14:textId="77777777" w:rsidR="00CE52A9" w:rsidRPr="00AC4FBC" w:rsidRDefault="00CE52A9" w:rsidP="00586E32">
            <w:pPr>
              <w:pStyle w:val="TAC"/>
              <w:rPr>
                <w:lang w:eastAsia="zh-TW"/>
              </w:rPr>
            </w:pPr>
            <w:r w:rsidRPr="00AC4FBC">
              <w:t>N/A</w:t>
            </w:r>
          </w:p>
        </w:tc>
        <w:tc>
          <w:tcPr>
            <w:tcW w:w="1238" w:type="dxa"/>
            <w:gridSpan w:val="6"/>
            <w:vAlign w:val="center"/>
            <w:tcPrChange w:id="15982" w:author="1989" w:date="2024-03-27T13:57:00Z">
              <w:tcPr>
                <w:tcW w:w="1238" w:type="dxa"/>
                <w:gridSpan w:val="7"/>
                <w:vAlign w:val="center"/>
              </w:tcPr>
            </w:tcPrChange>
          </w:tcPr>
          <w:p w14:paraId="6875DBC5" w14:textId="77777777" w:rsidR="00CE52A9" w:rsidRPr="00AC4FBC" w:rsidRDefault="00CE52A9" w:rsidP="00586E32">
            <w:pPr>
              <w:pStyle w:val="TAC"/>
            </w:pPr>
            <w:r w:rsidRPr="00AC4FBC">
              <w:t>QPSK</w:t>
            </w:r>
          </w:p>
        </w:tc>
        <w:tc>
          <w:tcPr>
            <w:tcW w:w="959" w:type="dxa"/>
            <w:gridSpan w:val="4"/>
            <w:vAlign w:val="center"/>
            <w:tcPrChange w:id="15983" w:author="1989" w:date="2024-03-27T13:57:00Z">
              <w:tcPr>
                <w:tcW w:w="959" w:type="dxa"/>
                <w:gridSpan w:val="5"/>
                <w:vAlign w:val="center"/>
              </w:tcPr>
            </w:tcPrChange>
          </w:tcPr>
          <w:p w14:paraId="0C7D0650" w14:textId="77777777" w:rsidR="00CE52A9" w:rsidRPr="00AC4FBC" w:rsidRDefault="00CE52A9" w:rsidP="00586E32">
            <w:pPr>
              <w:pStyle w:val="TAC"/>
            </w:pPr>
            <w:r w:rsidRPr="00AC4FBC">
              <w:t>5 MHz</w:t>
            </w:r>
          </w:p>
        </w:tc>
        <w:tc>
          <w:tcPr>
            <w:tcW w:w="1026" w:type="dxa"/>
            <w:vAlign w:val="center"/>
            <w:tcPrChange w:id="15984" w:author="1989" w:date="2024-03-27T13:57:00Z">
              <w:tcPr>
                <w:tcW w:w="1026" w:type="dxa"/>
                <w:vAlign w:val="center"/>
              </w:tcPr>
            </w:tcPrChange>
          </w:tcPr>
          <w:p w14:paraId="3367D433"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5985" w:author="1989" w:date="2024-03-27T13:57:00Z">
              <w:tcPr>
                <w:tcW w:w="963" w:type="dxa"/>
                <w:gridSpan w:val="4"/>
                <w:vAlign w:val="center"/>
              </w:tcPr>
            </w:tcPrChange>
          </w:tcPr>
          <w:p w14:paraId="314477A7"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5986" w:author="1989" w:date="2024-03-27T13:57:00Z">
              <w:tcPr>
                <w:tcW w:w="1321" w:type="dxa"/>
                <w:gridSpan w:val="5"/>
                <w:vAlign w:val="center"/>
              </w:tcPr>
            </w:tcPrChange>
          </w:tcPr>
          <w:p w14:paraId="2AAF1451" w14:textId="77777777" w:rsidR="00CE52A9" w:rsidRPr="00AC4FBC" w:rsidRDefault="00CE52A9" w:rsidP="00586E32">
            <w:pPr>
              <w:pStyle w:val="TAC"/>
              <w:rPr>
                <w:lang w:eastAsia="zh-TW"/>
              </w:rPr>
            </w:pPr>
            <w:r w:rsidRPr="00AC4FBC">
              <w:t>CP-OFDM QPSK</w:t>
            </w:r>
          </w:p>
        </w:tc>
        <w:tc>
          <w:tcPr>
            <w:tcW w:w="972" w:type="dxa"/>
            <w:gridSpan w:val="2"/>
            <w:vAlign w:val="center"/>
            <w:tcPrChange w:id="15987" w:author="1989" w:date="2024-03-27T13:57:00Z">
              <w:tcPr>
                <w:tcW w:w="972" w:type="dxa"/>
                <w:gridSpan w:val="3"/>
                <w:vAlign w:val="center"/>
              </w:tcPr>
            </w:tcPrChange>
          </w:tcPr>
          <w:p w14:paraId="19AB2851" w14:textId="77777777" w:rsidR="00CE52A9" w:rsidRPr="00AC4FBC" w:rsidRDefault="00CE52A9" w:rsidP="00586E32">
            <w:pPr>
              <w:pStyle w:val="TAC"/>
            </w:pPr>
            <w:r w:rsidRPr="00AC4FBC">
              <w:t>5 MHz</w:t>
            </w:r>
          </w:p>
        </w:tc>
        <w:tc>
          <w:tcPr>
            <w:tcW w:w="1085" w:type="dxa"/>
            <w:gridSpan w:val="2"/>
            <w:vAlign w:val="center"/>
            <w:tcPrChange w:id="15988" w:author="1989" w:date="2024-03-27T13:57:00Z">
              <w:tcPr>
                <w:tcW w:w="1085" w:type="dxa"/>
                <w:gridSpan w:val="3"/>
                <w:vAlign w:val="center"/>
              </w:tcPr>
            </w:tcPrChange>
          </w:tcPr>
          <w:p w14:paraId="56366A70" w14:textId="77777777" w:rsidR="00CE52A9" w:rsidRPr="00AC4FBC" w:rsidRDefault="00CE52A9" w:rsidP="00586E32">
            <w:pPr>
              <w:pStyle w:val="TAC"/>
              <w:rPr>
                <w:lang w:eastAsia="zh-TW"/>
              </w:rPr>
            </w:pPr>
            <w:r w:rsidRPr="00AC4FBC">
              <w:t>All RBs / All RBs</w:t>
            </w:r>
          </w:p>
        </w:tc>
      </w:tr>
      <w:tr w:rsidR="00CE52A9" w:rsidRPr="00AC4FBC" w14:paraId="3980C8CD" w14:textId="77777777" w:rsidTr="00586E32">
        <w:trPr>
          <w:trHeight w:val="241"/>
          <w:trPrChange w:id="15989" w:author="1989" w:date="2024-03-27T13:57:00Z">
            <w:trPr>
              <w:gridBefore w:val="1"/>
              <w:trHeight w:val="241"/>
            </w:trPr>
          </w:trPrChange>
        </w:trPr>
        <w:tc>
          <w:tcPr>
            <w:tcW w:w="462" w:type="dxa"/>
            <w:vMerge w:val="restart"/>
            <w:tcBorders>
              <w:top w:val="nil"/>
            </w:tcBorders>
            <w:tcPrChange w:id="15990" w:author="1989" w:date="2024-03-27T13:57:00Z">
              <w:tcPr>
                <w:tcW w:w="404" w:type="dxa"/>
                <w:gridSpan w:val="2"/>
                <w:vMerge w:val="restart"/>
                <w:tcBorders>
                  <w:top w:val="nil"/>
                </w:tcBorders>
              </w:tcPr>
            </w:tcPrChange>
          </w:tcPr>
          <w:p w14:paraId="524A4E68" w14:textId="77777777" w:rsidR="00CE52A9" w:rsidRPr="00AC4FBC" w:rsidRDefault="00CE52A9" w:rsidP="00586E32">
            <w:pPr>
              <w:pStyle w:val="TAC"/>
            </w:pPr>
            <w:r w:rsidRPr="00AC4FBC">
              <w:t>2</w:t>
            </w:r>
          </w:p>
        </w:tc>
        <w:tc>
          <w:tcPr>
            <w:tcW w:w="731" w:type="dxa"/>
            <w:vAlign w:val="center"/>
            <w:tcPrChange w:id="15991" w:author="1989" w:date="2024-03-27T13:57:00Z">
              <w:tcPr>
                <w:tcW w:w="731" w:type="dxa"/>
                <w:gridSpan w:val="2"/>
                <w:vAlign w:val="center"/>
              </w:tcPr>
            </w:tcPrChange>
          </w:tcPr>
          <w:p w14:paraId="07AECD58" w14:textId="77777777" w:rsidR="00CE52A9" w:rsidRPr="00AC4FBC" w:rsidRDefault="00CE52A9" w:rsidP="00586E32">
            <w:pPr>
              <w:pStyle w:val="TAC"/>
            </w:pPr>
            <w:r w:rsidRPr="00AC4FBC">
              <w:t>7</w:t>
            </w:r>
          </w:p>
        </w:tc>
        <w:tc>
          <w:tcPr>
            <w:tcW w:w="1120" w:type="dxa"/>
            <w:gridSpan w:val="2"/>
            <w:vAlign w:val="center"/>
            <w:tcPrChange w:id="15992" w:author="1989" w:date="2024-03-27T13:57:00Z">
              <w:tcPr>
                <w:tcW w:w="1120" w:type="dxa"/>
                <w:gridSpan w:val="3"/>
                <w:vAlign w:val="center"/>
              </w:tcPr>
            </w:tcPrChange>
          </w:tcPr>
          <w:p w14:paraId="58085493" w14:textId="77777777" w:rsidR="00CE52A9" w:rsidRPr="00AC4FBC" w:rsidRDefault="00CE52A9" w:rsidP="00586E32">
            <w:pPr>
              <w:pStyle w:val="TAC"/>
            </w:pPr>
            <w:r w:rsidRPr="00AC4FBC">
              <w:t>DL 2640 MHz</w:t>
            </w:r>
          </w:p>
        </w:tc>
        <w:tc>
          <w:tcPr>
            <w:tcW w:w="999" w:type="dxa"/>
            <w:gridSpan w:val="2"/>
            <w:vAlign w:val="center"/>
            <w:tcPrChange w:id="15993" w:author="1989" w:date="2024-03-27T13:57:00Z">
              <w:tcPr>
                <w:tcW w:w="999" w:type="dxa"/>
                <w:gridSpan w:val="3"/>
                <w:vAlign w:val="center"/>
              </w:tcPr>
            </w:tcPrChange>
          </w:tcPr>
          <w:p w14:paraId="52A180AA" w14:textId="77777777" w:rsidR="00CE52A9" w:rsidRPr="00AC4FBC" w:rsidRDefault="00CE52A9" w:rsidP="00586E32">
            <w:pPr>
              <w:pStyle w:val="TAC"/>
            </w:pPr>
          </w:p>
        </w:tc>
        <w:tc>
          <w:tcPr>
            <w:tcW w:w="989" w:type="dxa"/>
            <w:vAlign w:val="center"/>
            <w:tcPrChange w:id="15994" w:author="1989" w:date="2024-03-27T13:57:00Z">
              <w:tcPr>
                <w:tcW w:w="989" w:type="dxa"/>
                <w:vAlign w:val="center"/>
              </w:tcPr>
            </w:tcPrChange>
          </w:tcPr>
          <w:p w14:paraId="18D1DDDD" w14:textId="77777777" w:rsidR="00CE52A9" w:rsidRPr="00AC4FBC" w:rsidRDefault="00CE52A9" w:rsidP="00586E32">
            <w:pPr>
              <w:pStyle w:val="TAC"/>
              <w:rPr>
                <w:lang w:eastAsia="zh-TW"/>
              </w:rPr>
            </w:pPr>
          </w:p>
        </w:tc>
        <w:tc>
          <w:tcPr>
            <w:tcW w:w="1289" w:type="dxa"/>
            <w:gridSpan w:val="3"/>
            <w:vAlign w:val="center"/>
            <w:tcPrChange w:id="15995" w:author="1989" w:date="2024-03-27T13:57:00Z">
              <w:tcPr>
                <w:tcW w:w="1289" w:type="dxa"/>
                <w:gridSpan w:val="5"/>
                <w:vAlign w:val="center"/>
              </w:tcPr>
            </w:tcPrChange>
          </w:tcPr>
          <w:p w14:paraId="46393489" w14:textId="77777777" w:rsidR="00CE52A9" w:rsidRPr="00AC4FBC" w:rsidRDefault="00CE52A9" w:rsidP="00586E32">
            <w:pPr>
              <w:pStyle w:val="TAC"/>
              <w:rPr>
                <w:lang w:eastAsia="zh-TW"/>
              </w:rPr>
            </w:pPr>
            <w:r w:rsidRPr="00AC4FBC">
              <w:t>20</w:t>
            </w:r>
          </w:p>
        </w:tc>
        <w:tc>
          <w:tcPr>
            <w:tcW w:w="1238" w:type="dxa"/>
            <w:gridSpan w:val="6"/>
            <w:vAlign w:val="center"/>
            <w:tcPrChange w:id="15996" w:author="1989" w:date="2024-03-27T13:57:00Z">
              <w:tcPr>
                <w:tcW w:w="1238" w:type="dxa"/>
                <w:gridSpan w:val="7"/>
                <w:vAlign w:val="center"/>
              </w:tcPr>
            </w:tcPrChange>
          </w:tcPr>
          <w:p w14:paraId="1BA15007" w14:textId="77777777" w:rsidR="00CE52A9" w:rsidRPr="00AC4FBC" w:rsidRDefault="00CE52A9" w:rsidP="00586E32">
            <w:pPr>
              <w:pStyle w:val="TAC"/>
              <w:rPr>
                <w:lang w:eastAsia="zh-TW"/>
              </w:rPr>
            </w:pPr>
            <w:r w:rsidRPr="00AC4FBC">
              <w:t>UL 840 / DL 799 MHz</w:t>
            </w:r>
          </w:p>
          <w:p w14:paraId="1687D15F" w14:textId="77777777" w:rsidR="00CE52A9" w:rsidRPr="00AC4FBC" w:rsidRDefault="00CE52A9" w:rsidP="00586E32">
            <w:pPr>
              <w:pStyle w:val="TAC"/>
            </w:pPr>
          </w:p>
        </w:tc>
        <w:tc>
          <w:tcPr>
            <w:tcW w:w="959" w:type="dxa"/>
            <w:gridSpan w:val="4"/>
            <w:vAlign w:val="center"/>
            <w:tcPrChange w:id="15997" w:author="1989" w:date="2024-03-27T13:57:00Z">
              <w:tcPr>
                <w:tcW w:w="959" w:type="dxa"/>
                <w:gridSpan w:val="5"/>
                <w:vAlign w:val="center"/>
              </w:tcPr>
            </w:tcPrChange>
          </w:tcPr>
          <w:p w14:paraId="7377DF28" w14:textId="77777777" w:rsidR="00CE52A9" w:rsidRPr="00AC4FBC" w:rsidRDefault="00CE52A9" w:rsidP="00586E32">
            <w:pPr>
              <w:pStyle w:val="TAC"/>
            </w:pPr>
          </w:p>
        </w:tc>
        <w:tc>
          <w:tcPr>
            <w:tcW w:w="1026" w:type="dxa"/>
            <w:vAlign w:val="center"/>
            <w:tcPrChange w:id="15998" w:author="1989" w:date="2024-03-27T13:57:00Z">
              <w:tcPr>
                <w:tcW w:w="1026" w:type="dxa"/>
                <w:vAlign w:val="center"/>
              </w:tcPr>
            </w:tcPrChange>
          </w:tcPr>
          <w:p w14:paraId="58B903D5" w14:textId="77777777" w:rsidR="00CE52A9" w:rsidRPr="00AC4FBC" w:rsidRDefault="00CE52A9" w:rsidP="00586E32">
            <w:pPr>
              <w:pStyle w:val="TAC"/>
              <w:rPr>
                <w:lang w:eastAsia="zh-TW"/>
              </w:rPr>
            </w:pPr>
          </w:p>
        </w:tc>
        <w:tc>
          <w:tcPr>
            <w:tcW w:w="963" w:type="dxa"/>
            <w:gridSpan w:val="3"/>
            <w:vAlign w:val="center"/>
            <w:tcPrChange w:id="15999" w:author="1989" w:date="2024-03-27T13:57:00Z">
              <w:tcPr>
                <w:tcW w:w="963" w:type="dxa"/>
                <w:gridSpan w:val="4"/>
                <w:vAlign w:val="center"/>
              </w:tcPr>
            </w:tcPrChange>
          </w:tcPr>
          <w:p w14:paraId="4CD4D76C" w14:textId="77777777" w:rsidR="00CE52A9" w:rsidRPr="00AC4FBC" w:rsidRDefault="00CE52A9" w:rsidP="00586E32">
            <w:pPr>
              <w:pStyle w:val="TAC"/>
            </w:pPr>
            <w:r w:rsidRPr="00AC4FBC">
              <w:t>n8</w:t>
            </w:r>
          </w:p>
        </w:tc>
        <w:tc>
          <w:tcPr>
            <w:tcW w:w="1321" w:type="dxa"/>
            <w:gridSpan w:val="3"/>
            <w:vAlign w:val="center"/>
            <w:tcPrChange w:id="16000" w:author="1989" w:date="2024-03-27T13:57:00Z">
              <w:tcPr>
                <w:tcW w:w="1321" w:type="dxa"/>
                <w:gridSpan w:val="5"/>
                <w:vAlign w:val="center"/>
              </w:tcPr>
            </w:tcPrChange>
          </w:tcPr>
          <w:p w14:paraId="1C592A4C" w14:textId="77777777" w:rsidR="00CE52A9" w:rsidRPr="00AC4FBC" w:rsidRDefault="00CE52A9" w:rsidP="00586E32">
            <w:pPr>
              <w:pStyle w:val="TAC"/>
              <w:rPr>
                <w:lang w:eastAsia="zh-TW"/>
              </w:rPr>
            </w:pPr>
            <w:r w:rsidRPr="00AC4FBC">
              <w:t>UL 900 / DL 945 MHz</w:t>
            </w:r>
          </w:p>
        </w:tc>
        <w:tc>
          <w:tcPr>
            <w:tcW w:w="972" w:type="dxa"/>
            <w:gridSpan w:val="2"/>
            <w:vAlign w:val="center"/>
            <w:tcPrChange w:id="16001" w:author="1989" w:date="2024-03-27T13:57:00Z">
              <w:tcPr>
                <w:tcW w:w="972" w:type="dxa"/>
                <w:gridSpan w:val="3"/>
                <w:vAlign w:val="center"/>
              </w:tcPr>
            </w:tcPrChange>
          </w:tcPr>
          <w:p w14:paraId="23B853D8" w14:textId="77777777" w:rsidR="00CE52A9" w:rsidRPr="00AC4FBC" w:rsidRDefault="00CE52A9" w:rsidP="00586E32">
            <w:pPr>
              <w:pStyle w:val="TAC"/>
            </w:pPr>
          </w:p>
        </w:tc>
        <w:tc>
          <w:tcPr>
            <w:tcW w:w="1085" w:type="dxa"/>
            <w:gridSpan w:val="2"/>
            <w:vAlign w:val="center"/>
            <w:tcPrChange w:id="16002" w:author="1989" w:date="2024-03-27T13:57:00Z">
              <w:tcPr>
                <w:tcW w:w="1085" w:type="dxa"/>
                <w:gridSpan w:val="3"/>
                <w:vAlign w:val="center"/>
              </w:tcPr>
            </w:tcPrChange>
          </w:tcPr>
          <w:p w14:paraId="71753BB7" w14:textId="77777777" w:rsidR="00CE52A9" w:rsidRPr="00AC4FBC" w:rsidRDefault="00CE52A9" w:rsidP="00586E32">
            <w:pPr>
              <w:pStyle w:val="TAC"/>
              <w:rPr>
                <w:lang w:eastAsia="zh-TW"/>
              </w:rPr>
            </w:pPr>
          </w:p>
        </w:tc>
      </w:tr>
      <w:tr w:rsidR="00CE52A9" w:rsidRPr="00AC4FBC" w14:paraId="746D4F60" w14:textId="77777777" w:rsidTr="00586E32">
        <w:trPr>
          <w:trHeight w:val="241"/>
          <w:trPrChange w:id="16003" w:author="1989" w:date="2024-03-27T13:57:00Z">
            <w:trPr>
              <w:gridBefore w:val="1"/>
              <w:trHeight w:val="241"/>
            </w:trPr>
          </w:trPrChange>
        </w:trPr>
        <w:tc>
          <w:tcPr>
            <w:tcW w:w="462" w:type="dxa"/>
            <w:vMerge/>
            <w:tcPrChange w:id="16004" w:author="1989" w:date="2024-03-27T13:57:00Z">
              <w:tcPr>
                <w:tcW w:w="404" w:type="dxa"/>
                <w:gridSpan w:val="2"/>
                <w:vMerge/>
              </w:tcPr>
            </w:tcPrChange>
          </w:tcPr>
          <w:p w14:paraId="1CA43AEA" w14:textId="77777777" w:rsidR="00CE52A9" w:rsidRPr="00AC4FBC" w:rsidRDefault="00CE52A9" w:rsidP="00586E32">
            <w:pPr>
              <w:pStyle w:val="TAC"/>
            </w:pPr>
          </w:p>
        </w:tc>
        <w:tc>
          <w:tcPr>
            <w:tcW w:w="731" w:type="dxa"/>
            <w:vAlign w:val="center"/>
            <w:tcPrChange w:id="16005" w:author="1989" w:date="2024-03-27T13:57:00Z">
              <w:tcPr>
                <w:tcW w:w="731" w:type="dxa"/>
                <w:gridSpan w:val="2"/>
                <w:vAlign w:val="center"/>
              </w:tcPr>
            </w:tcPrChange>
          </w:tcPr>
          <w:p w14:paraId="6374DFB3" w14:textId="77777777" w:rsidR="00CE52A9" w:rsidRPr="00AC4FBC" w:rsidRDefault="00CE52A9" w:rsidP="00586E32">
            <w:pPr>
              <w:pStyle w:val="TAC"/>
            </w:pPr>
            <w:r w:rsidRPr="00AC4FBC">
              <w:t>N/A</w:t>
            </w:r>
          </w:p>
        </w:tc>
        <w:tc>
          <w:tcPr>
            <w:tcW w:w="1120" w:type="dxa"/>
            <w:gridSpan w:val="2"/>
            <w:vAlign w:val="center"/>
            <w:tcPrChange w:id="16006" w:author="1989" w:date="2024-03-27T13:57:00Z">
              <w:tcPr>
                <w:tcW w:w="1120" w:type="dxa"/>
                <w:gridSpan w:val="3"/>
                <w:vAlign w:val="center"/>
              </w:tcPr>
            </w:tcPrChange>
          </w:tcPr>
          <w:p w14:paraId="15B6B4D1" w14:textId="77777777" w:rsidR="00CE52A9" w:rsidRPr="00AC4FBC" w:rsidRDefault="00CE52A9" w:rsidP="00586E32">
            <w:pPr>
              <w:pStyle w:val="TAC"/>
            </w:pPr>
            <w:r w:rsidRPr="00AC4FBC">
              <w:t>QPSK</w:t>
            </w:r>
          </w:p>
        </w:tc>
        <w:tc>
          <w:tcPr>
            <w:tcW w:w="999" w:type="dxa"/>
            <w:gridSpan w:val="2"/>
            <w:vAlign w:val="center"/>
            <w:tcPrChange w:id="16007" w:author="1989" w:date="2024-03-27T13:57:00Z">
              <w:tcPr>
                <w:tcW w:w="999" w:type="dxa"/>
                <w:gridSpan w:val="3"/>
                <w:vAlign w:val="center"/>
              </w:tcPr>
            </w:tcPrChange>
          </w:tcPr>
          <w:p w14:paraId="1D4360CA" w14:textId="77777777" w:rsidR="00CE52A9" w:rsidRPr="00AC4FBC" w:rsidRDefault="00CE52A9" w:rsidP="00586E32">
            <w:pPr>
              <w:pStyle w:val="TAC"/>
            </w:pPr>
            <w:r w:rsidRPr="00AC4FBC">
              <w:t>5 MHz</w:t>
            </w:r>
          </w:p>
        </w:tc>
        <w:tc>
          <w:tcPr>
            <w:tcW w:w="989" w:type="dxa"/>
            <w:vAlign w:val="center"/>
            <w:tcPrChange w:id="16008" w:author="1989" w:date="2024-03-27T13:57:00Z">
              <w:tcPr>
                <w:tcW w:w="989" w:type="dxa"/>
                <w:vAlign w:val="center"/>
              </w:tcPr>
            </w:tcPrChange>
          </w:tcPr>
          <w:p w14:paraId="3CE4D4F6"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009" w:author="1989" w:date="2024-03-27T13:57:00Z">
              <w:tcPr>
                <w:tcW w:w="1289" w:type="dxa"/>
                <w:gridSpan w:val="5"/>
                <w:vAlign w:val="center"/>
              </w:tcPr>
            </w:tcPrChange>
          </w:tcPr>
          <w:p w14:paraId="31CAC852" w14:textId="77777777" w:rsidR="00CE52A9" w:rsidRPr="00AC4FBC" w:rsidRDefault="00CE52A9" w:rsidP="00586E32">
            <w:pPr>
              <w:pStyle w:val="TAC"/>
              <w:rPr>
                <w:lang w:eastAsia="zh-TW"/>
              </w:rPr>
            </w:pPr>
            <w:r w:rsidRPr="00AC4FBC">
              <w:t>QPSK</w:t>
            </w:r>
          </w:p>
        </w:tc>
        <w:tc>
          <w:tcPr>
            <w:tcW w:w="1238" w:type="dxa"/>
            <w:gridSpan w:val="6"/>
            <w:vAlign w:val="center"/>
            <w:tcPrChange w:id="16010" w:author="1989" w:date="2024-03-27T13:57:00Z">
              <w:tcPr>
                <w:tcW w:w="1238" w:type="dxa"/>
                <w:gridSpan w:val="7"/>
                <w:vAlign w:val="center"/>
              </w:tcPr>
            </w:tcPrChange>
          </w:tcPr>
          <w:p w14:paraId="4B73BB4B" w14:textId="77777777" w:rsidR="00CE52A9" w:rsidRPr="00AC4FBC" w:rsidRDefault="00CE52A9" w:rsidP="00586E32">
            <w:pPr>
              <w:pStyle w:val="TAC"/>
            </w:pPr>
            <w:r w:rsidRPr="00AC4FBC">
              <w:t>QPSK</w:t>
            </w:r>
          </w:p>
        </w:tc>
        <w:tc>
          <w:tcPr>
            <w:tcW w:w="959" w:type="dxa"/>
            <w:gridSpan w:val="4"/>
            <w:vAlign w:val="center"/>
            <w:tcPrChange w:id="16011" w:author="1989" w:date="2024-03-27T13:57:00Z">
              <w:tcPr>
                <w:tcW w:w="959" w:type="dxa"/>
                <w:gridSpan w:val="5"/>
                <w:vAlign w:val="center"/>
              </w:tcPr>
            </w:tcPrChange>
          </w:tcPr>
          <w:p w14:paraId="31E50D5B" w14:textId="77777777" w:rsidR="00CE52A9" w:rsidRPr="00AC4FBC" w:rsidRDefault="00CE52A9" w:rsidP="00586E32">
            <w:pPr>
              <w:pStyle w:val="TAC"/>
            </w:pPr>
            <w:r w:rsidRPr="00AC4FBC">
              <w:t>5 MHz</w:t>
            </w:r>
          </w:p>
        </w:tc>
        <w:tc>
          <w:tcPr>
            <w:tcW w:w="1026" w:type="dxa"/>
            <w:vAlign w:val="center"/>
            <w:tcPrChange w:id="16012" w:author="1989" w:date="2024-03-27T13:57:00Z">
              <w:tcPr>
                <w:tcW w:w="1026" w:type="dxa"/>
                <w:vAlign w:val="center"/>
              </w:tcPr>
            </w:tcPrChange>
          </w:tcPr>
          <w:p w14:paraId="3B3E1F1F"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013" w:author="1989" w:date="2024-03-27T13:57:00Z">
              <w:tcPr>
                <w:tcW w:w="963" w:type="dxa"/>
                <w:gridSpan w:val="4"/>
                <w:vAlign w:val="center"/>
              </w:tcPr>
            </w:tcPrChange>
          </w:tcPr>
          <w:p w14:paraId="593CB18A"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014" w:author="1989" w:date="2024-03-27T13:57:00Z">
              <w:tcPr>
                <w:tcW w:w="1321" w:type="dxa"/>
                <w:gridSpan w:val="5"/>
                <w:vAlign w:val="center"/>
              </w:tcPr>
            </w:tcPrChange>
          </w:tcPr>
          <w:p w14:paraId="0873EDB4" w14:textId="77777777" w:rsidR="00CE52A9" w:rsidRPr="00AC4FBC" w:rsidRDefault="00CE52A9" w:rsidP="00586E32">
            <w:pPr>
              <w:pStyle w:val="TAC"/>
              <w:rPr>
                <w:lang w:eastAsia="zh-TW"/>
              </w:rPr>
            </w:pPr>
            <w:r w:rsidRPr="00AC4FBC">
              <w:t>CP-OFDM QPSK</w:t>
            </w:r>
          </w:p>
        </w:tc>
        <w:tc>
          <w:tcPr>
            <w:tcW w:w="972" w:type="dxa"/>
            <w:gridSpan w:val="2"/>
            <w:vAlign w:val="center"/>
            <w:tcPrChange w:id="16015" w:author="1989" w:date="2024-03-27T13:57:00Z">
              <w:tcPr>
                <w:tcW w:w="972" w:type="dxa"/>
                <w:gridSpan w:val="3"/>
                <w:vAlign w:val="center"/>
              </w:tcPr>
            </w:tcPrChange>
          </w:tcPr>
          <w:p w14:paraId="6272BB73" w14:textId="77777777" w:rsidR="00CE52A9" w:rsidRPr="00AC4FBC" w:rsidRDefault="00CE52A9" w:rsidP="00586E32">
            <w:pPr>
              <w:pStyle w:val="TAC"/>
            </w:pPr>
            <w:r w:rsidRPr="00AC4FBC">
              <w:t>5 MHz</w:t>
            </w:r>
          </w:p>
        </w:tc>
        <w:tc>
          <w:tcPr>
            <w:tcW w:w="1085" w:type="dxa"/>
            <w:gridSpan w:val="2"/>
            <w:vAlign w:val="center"/>
            <w:tcPrChange w:id="16016" w:author="1989" w:date="2024-03-27T13:57:00Z">
              <w:tcPr>
                <w:tcW w:w="1085" w:type="dxa"/>
                <w:gridSpan w:val="3"/>
                <w:vAlign w:val="center"/>
              </w:tcPr>
            </w:tcPrChange>
          </w:tcPr>
          <w:p w14:paraId="668E194B" w14:textId="77777777" w:rsidR="00CE52A9" w:rsidRPr="00AC4FBC" w:rsidRDefault="00CE52A9" w:rsidP="00586E32">
            <w:pPr>
              <w:pStyle w:val="TAC"/>
              <w:rPr>
                <w:lang w:eastAsia="zh-TW"/>
              </w:rPr>
            </w:pPr>
            <w:r w:rsidRPr="00AC4FBC">
              <w:t>All RBs / All RBs</w:t>
            </w:r>
          </w:p>
        </w:tc>
      </w:tr>
      <w:tr w:rsidR="00CE52A9" w:rsidRPr="00AC4FBC" w14:paraId="4C2E3505" w14:textId="77777777" w:rsidTr="00586E32">
        <w:trPr>
          <w:trHeight w:val="241"/>
          <w:trPrChange w:id="16017" w:author="1989" w:date="2024-03-27T13:57:00Z">
            <w:trPr>
              <w:gridBefore w:val="1"/>
              <w:trHeight w:val="241"/>
            </w:trPr>
          </w:trPrChange>
        </w:trPr>
        <w:tc>
          <w:tcPr>
            <w:tcW w:w="462" w:type="dxa"/>
            <w:vMerge w:val="restart"/>
            <w:tcBorders>
              <w:top w:val="nil"/>
            </w:tcBorders>
            <w:tcPrChange w:id="16018" w:author="1989" w:date="2024-03-27T13:57:00Z">
              <w:tcPr>
                <w:tcW w:w="404" w:type="dxa"/>
                <w:gridSpan w:val="2"/>
                <w:vMerge w:val="restart"/>
                <w:tcBorders>
                  <w:top w:val="nil"/>
                </w:tcBorders>
              </w:tcPr>
            </w:tcPrChange>
          </w:tcPr>
          <w:p w14:paraId="208AFCC1" w14:textId="77777777" w:rsidR="00CE52A9" w:rsidRPr="00AC4FBC" w:rsidRDefault="00CE52A9" w:rsidP="00586E32">
            <w:pPr>
              <w:pStyle w:val="TAC"/>
            </w:pPr>
            <w:r w:rsidRPr="00AC4FBC">
              <w:t>3</w:t>
            </w:r>
          </w:p>
        </w:tc>
        <w:tc>
          <w:tcPr>
            <w:tcW w:w="731" w:type="dxa"/>
            <w:vAlign w:val="center"/>
            <w:tcPrChange w:id="16019" w:author="1989" w:date="2024-03-27T13:57:00Z">
              <w:tcPr>
                <w:tcW w:w="731" w:type="dxa"/>
                <w:gridSpan w:val="2"/>
                <w:vAlign w:val="center"/>
              </w:tcPr>
            </w:tcPrChange>
          </w:tcPr>
          <w:p w14:paraId="0F0F3ABA" w14:textId="77777777" w:rsidR="00CE52A9" w:rsidRPr="00AC4FBC" w:rsidRDefault="00CE52A9" w:rsidP="00586E32">
            <w:pPr>
              <w:pStyle w:val="TAC"/>
            </w:pPr>
            <w:r w:rsidRPr="00AC4FBC">
              <w:t>7</w:t>
            </w:r>
          </w:p>
        </w:tc>
        <w:tc>
          <w:tcPr>
            <w:tcW w:w="1120" w:type="dxa"/>
            <w:gridSpan w:val="2"/>
            <w:vAlign w:val="center"/>
            <w:tcPrChange w:id="16020" w:author="1989" w:date="2024-03-27T13:57:00Z">
              <w:tcPr>
                <w:tcW w:w="1120" w:type="dxa"/>
                <w:gridSpan w:val="3"/>
                <w:vAlign w:val="center"/>
              </w:tcPr>
            </w:tcPrChange>
          </w:tcPr>
          <w:p w14:paraId="564CB767" w14:textId="77777777" w:rsidR="00CE52A9" w:rsidRPr="00AC4FBC" w:rsidRDefault="00CE52A9" w:rsidP="00586E32">
            <w:pPr>
              <w:pStyle w:val="TAC"/>
            </w:pPr>
            <w:r w:rsidRPr="00AC4FBC">
              <w:t>DL 2624 MHz</w:t>
            </w:r>
          </w:p>
        </w:tc>
        <w:tc>
          <w:tcPr>
            <w:tcW w:w="999" w:type="dxa"/>
            <w:gridSpan w:val="2"/>
            <w:vAlign w:val="center"/>
            <w:tcPrChange w:id="16021" w:author="1989" w:date="2024-03-27T13:57:00Z">
              <w:tcPr>
                <w:tcW w:w="999" w:type="dxa"/>
                <w:gridSpan w:val="3"/>
                <w:vAlign w:val="center"/>
              </w:tcPr>
            </w:tcPrChange>
          </w:tcPr>
          <w:p w14:paraId="5824CF58" w14:textId="77777777" w:rsidR="00CE52A9" w:rsidRPr="00AC4FBC" w:rsidRDefault="00CE52A9" w:rsidP="00586E32">
            <w:pPr>
              <w:pStyle w:val="TAC"/>
            </w:pPr>
          </w:p>
        </w:tc>
        <w:tc>
          <w:tcPr>
            <w:tcW w:w="989" w:type="dxa"/>
            <w:vAlign w:val="center"/>
            <w:tcPrChange w:id="16022" w:author="1989" w:date="2024-03-27T13:57:00Z">
              <w:tcPr>
                <w:tcW w:w="989" w:type="dxa"/>
                <w:vAlign w:val="center"/>
              </w:tcPr>
            </w:tcPrChange>
          </w:tcPr>
          <w:p w14:paraId="17335683" w14:textId="77777777" w:rsidR="00CE52A9" w:rsidRPr="00AC4FBC" w:rsidRDefault="00CE52A9" w:rsidP="00586E32">
            <w:pPr>
              <w:pStyle w:val="TAC"/>
              <w:rPr>
                <w:lang w:eastAsia="zh-TW"/>
              </w:rPr>
            </w:pPr>
          </w:p>
        </w:tc>
        <w:tc>
          <w:tcPr>
            <w:tcW w:w="1289" w:type="dxa"/>
            <w:gridSpan w:val="3"/>
            <w:vAlign w:val="center"/>
            <w:tcPrChange w:id="16023" w:author="1989" w:date="2024-03-27T13:57:00Z">
              <w:tcPr>
                <w:tcW w:w="1289" w:type="dxa"/>
                <w:gridSpan w:val="5"/>
                <w:vAlign w:val="center"/>
              </w:tcPr>
            </w:tcPrChange>
          </w:tcPr>
          <w:p w14:paraId="278A9684" w14:textId="77777777" w:rsidR="00CE52A9" w:rsidRPr="00AC4FBC" w:rsidRDefault="00CE52A9" w:rsidP="00586E32">
            <w:pPr>
              <w:pStyle w:val="TAC"/>
              <w:rPr>
                <w:lang w:eastAsia="zh-TW"/>
              </w:rPr>
            </w:pPr>
            <w:r w:rsidRPr="00AC4FBC">
              <w:t>20</w:t>
            </w:r>
          </w:p>
        </w:tc>
        <w:tc>
          <w:tcPr>
            <w:tcW w:w="1238" w:type="dxa"/>
            <w:gridSpan w:val="6"/>
            <w:vAlign w:val="center"/>
            <w:tcPrChange w:id="16024" w:author="1989" w:date="2024-03-27T13:57:00Z">
              <w:tcPr>
                <w:tcW w:w="1238" w:type="dxa"/>
                <w:gridSpan w:val="7"/>
                <w:vAlign w:val="center"/>
              </w:tcPr>
            </w:tcPrChange>
          </w:tcPr>
          <w:p w14:paraId="0ABCFEE7" w14:textId="77777777" w:rsidR="00CE52A9" w:rsidRPr="00AC4FBC" w:rsidRDefault="00CE52A9" w:rsidP="00586E32">
            <w:pPr>
              <w:pStyle w:val="TAC"/>
              <w:rPr>
                <w:lang w:eastAsia="zh-TW"/>
              </w:rPr>
            </w:pPr>
            <w:r w:rsidRPr="00AC4FBC">
              <w:t>UL 857 / DL 816 MHz</w:t>
            </w:r>
          </w:p>
        </w:tc>
        <w:tc>
          <w:tcPr>
            <w:tcW w:w="959" w:type="dxa"/>
            <w:gridSpan w:val="4"/>
            <w:vAlign w:val="center"/>
            <w:tcPrChange w:id="16025" w:author="1989" w:date="2024-03-27T13:57:00Z">
              <w:tcPr>
                <w:tcW w:w="959" w:type="dxa"/>
                <w:gridSpan w:val="5"/>
                <w:vAlign w:val="center"/>
              </w:tcPr>
            </w:tcPrChange>
          </w:tcPr>
          <w:p w14:paraId="0F8B9932" w14:textId="77777777" w:rsidR="00CE52A9" w:rsidRPr="00AC4FBC" w:rsidRDefault="00CE52A9" w:rsidP="00586E32">
            <w:pPr>
              <w:pStyle w:val="TAC"/>
            </w:pPr>
          </w:p>
        </w:tc>
        <w:tc>
          <w:tcPr>
            <w:tcW w:w="1026" w:type="dxa"/>
            <w:vAlign w:val="center"/>
            <w:tcPrChange w:id="16026" w:author="1989" w:date="2024-03-27T13:57:00Z">
              <w:tcPr>
                <w:tcW w:w="1026" w:type="dxa"/>
                <w:vAlign w:val="center"/>
              </w:tcPr>
            </w:tcPrChange>
          </w:tcPr>
          <w:p w14:paraId="7980CC42" w14:textId="77777777" w:rsidR="00CE52A9" w:rsidRPr="00AC4FBC" w:rsidRDefault="00CE52A9" w:rsidP="00586E32">
            <w:pPr>
              <w:pStyle w:val="TAC"/>
              <w:rPr>
                <w:lang w:eastAsia="zh-TW"/>
              </w:rPr>
            </w:pPr>
          </w:p>
        </w:tc>
        <w:tc>
          <w:tcPr>
            <w:tcW w:w="963" w:type="dxa"/>
            <w:gridSpan w:val="3"/>
            <w:vAlign w:val="center"/>
            <w:tcPrChange w:id="16027" w:author="1989" w:date="2024-03-27T13:57:00Z">
              <w:tcPr>
                <w:tcW w:w="963" w:type="dxa"/>
                <w:gridSpan w:val="4"/>
                <w:vAlign w:val="center"/>
              </w:tcPr>
            </w:tcPrChange>
          </w:tcPr>
          <w:p w14:paraId="5D28E98D" w14:textId="77777777" w:rsidR="00CE52A9" w:rsidRPr="00AC4FBC" w:rsidRDefault="00CE52A9" w:rsidP="00586E32">
            <w:pPr>
              <w:pStyle w:val="TAC"/>
            </w:pPr>
            <w:r w:rsidRPr="00AC4FBC">
              <w:t>n8</w:t>
            </w:r>
          </w:p>
        </w:tc>
        <w:tc>
          <w:tcPr>
            <w:tcW w:w="1321" w:type="dxa"/>
            <w:gridSpan w:val="3"/>
            <w:vAlign w:val="center"/>
            <w:tcPrChange w:id="16028" w:author="1989" w:date="2024-03-27T13:57:00Z">
              <w:tcPr>
                <w:tcW w:w="1321" w:type="dxa"/>
                <w:gridSpan w:val="5"/>
                <w:vAlign w:val="center"/>
              </w:tcPr>
            </w:tcPrChange>
          </w:tcPr>
          <w:p w14:paraId="05949D85" w14:textId="77777777" w:rsidR="00CE52A9" w:rsidRPr="00AC4FBC" w:rsidRDefault="00CE52A9" w:rsidP="00586E32">
            <w:pPr>
              <w:pStyle w:val="TAC"/>
              <w:rPr>
                <w:lang w:eastAsia="zh-TW"/>
              </w:rPr>
            </w:pPr>
            <w:r w:rsidRPr="00AC4FBC">
              <w:t>UL 910 / DL 955 MHz</w:t>
            </w:r>
          </w:p>
        </w:tc>
        <w:tc>
          <w:tcPr>
            <w:tcW w:w="972" w:type="dxa"/>
            <w:gridSpan w:val="2"/>
            <w:vAlign w:val="center"/>
            <w:tcPrChange w:id="16029" w:author="1989" w:date="2024-03-27T13:57:00Z">
              <w:tcPr>
                <w:tcW w:w="972" w:type="dxa"/>
                <w:gridSpan w:val="3"/>
                <w:vAlign w:val="center"/>
              </w:tcPr>
            </w:tcPrChange>
          </w:tcPr>
          <w:p w14:paraId="316B9BE2" w14:textId="77777777" w:rsidR="00CE52A9" w:rsidRPr="00AC4FBC" w:rsidRDefault="00CE52A9" w:rsidP="00586E32">
            <w:pPr>
              <w:pStyle w:val="TAC"/>
            </w:pPr>
          </w:p>
        </w:tc>
        <w:tc>
          <w:tcPr>
            <w:tcW w:w="1085" w:type="dxa"/>
            <w:gridSpan w:val="2"/>
            <w:vAlign w:val="center"/>
            <w:tcPrChange w:id="16030" w:author="1989" w:date="2024-03-27T13:57:00Z">
              <w:tcPr>
                <w:tcW w:w="1085" w:type="dxa"/>
                <w:gridSpan w:val="3"/>
                <w:vAlign w:val="center"/>
              </w:tcPr>
            </w:tcPrChange>
          </w:tcPr>
          <w:p w14:paraId="0847F928" w14:textId="77777777" w:rsidR="00CE52A9" w:rsidRPr="00AC4FBC" w:rsidRDefault="00CE52A9" w:rsidP="00586E32">
            <w:pPr>
              <w:pStyle w:val="TAC"/>
              <w:rPr>
                <w:lang w:eastAsia="zh-TW"/>
              </w:rPr>
            </w:pPr>
          </w:p>
        </w:tc>
      </w:tr>
      <w:tr w:rsidR="00CE52A9" w:rsidRPr="00AC4FBC" w14:paraId="0386634E" w14:textId="77777777" w:rsidTr="00586E32">
        <w:trPr>
          <w:trHeight w:val="241"/>
          <w:trPrChange w:id="16031" w:author="1989" w:date="2024-03-27T13:57:00Z">
            <w:trPr>
              <w:gridBefore w:val="1"/>
              <w:trHeight w:val="241"/>
            </w:trPr>
          </w:trPrChange>
        </w:trPr>
        <w:tc>
          <w:tcPr>
            <w:tcW w:w="462" w:type="dxa"/>
            <w:vMerge/>
            <w:vAlign w:val="center"/>
            <w:tcPrChange w:id="16032" w:author="1989" w:date="2024-03-27T13:57:00Z">
              <w:tcPr>
                <w:tcW w:w="404" w:type="dxa"/>
                <w:gridSpan w:val="2"/>
                <w:vMerge/>
                <w:vAlign w:val="center"/>
              </w:tcPr>
            </w:tcPrChange>
          </w:tcPr>
          <w:p w14:paraId="23B4D137" w14:textId="77777777" w:rsidR="00CE52A9" w:rsidRPr="00AC4FBC" w:rsidRDefault="00CE52A9" w:rsidP="00586E32">
            <w:pPr>
              <w:pStyle w:val="TAC"/>
            </w:pPr>
          </w:p>
        </w:tc>
        <w:tc>
          <w:tcPr>
            <w:tcW w:w="731" w:type="dxa"/>
            <w:vAlign w:val="center"/>
            <w:tcPrChange w:id="16033" w:author="1989" w:date="2024-03-27T13:57:00Z">
              <w:tcPr>
                <w:tcW w:w="731" w:type="dxa"/>
                <w:gridSpan w:val="2"/>
                <w:vAlign w:val="center"/>
              </w:tcPr>
            </w:tcPrChange>
          </w:tcPr>
          <w:p w14:paraId="6ACB00FF" w14:textId="77777777" w:rsidR="00CE52A9" w:rsidRPr="00AC4FBC" w:rsidRDefault="00CE52A9" w:rsidP="00586E32">
            <w:pPr>
              <w:pStyle w:val="TAC"/>
            </w:pPr>
            <w:r w:rsidRPr="00AC4FBC">
              <w:t>N/A</w:t>
            </w:r>
          </w:p>
        </w:tc>
        <w:tc>
          <w:tcPr>
            <w:tcW w:w="1120" w:type="dxa"/>
            <w:gridSpan w:val="2"/>
            <w:vAlign w:val="center"/>
            <w:tcPrChange w:id="16034" w:author="1989" w:date="2024-03-27T13:57:00Z">
              <w:tcPr>
                <w:tcW w:w="1120" w:type="dxa"/>
                <w:gridSpan w:val="3"/>
                <w:vAlign w:val="center"/>
              </w:tcPr>
            </w:tcPrChange>
          </w:tcPr>
          <w:p w14:paraId="08F2248F" w14:textId="77777777" w:rsidR="00CE52A9" w:rsidRPr="00AC4FBC" w:rsidRDefault="00CE52A9" w:rsidP="00586E32">
            <w:pPr>
              <w:pStyle w:val="TAC"/>
            </w:pPr>
            <w:r w:rsidRPr="00AC4FBC">
              <w:t>QPSK</w:t>
            </w:r>
          </w:p>
        </w:tc>
        <w:tc>
          <w:tcPr>
            <w:tcW w:w="999" w:type="dxa"/>
            <w:gridSpan w:val="2"/>
            <w:vAlign w:val="center"/>
            <w:tcPrChange w:id="16035" w:author="1989" w:date="2024-03-27T13:57:00Z">
              <w:tcPr>
                <w:tcW w:w="999" w:type="dxa"/>
                <w:gridSpan w:val="3"/>
                <w:vAlign w:val="center"/>
              </w:tcPr>
            </w:tcPrChange>
          </w:tcPr>
          <w:p w14:paraId="4C714768" w14:textId="77777777" w:rsidR="00CE52A9" w:rsidRPr="00AC4FBC" w:rsidRDefault="00CE52A9" w:rsidP="00586E32">
            <w:pPr>
              <w:pStyle w:val="TAC"/>
            </w:pPr>
            <w:r w:rsidRPr="00AC4FBC">
              <w:t>5 MHz</w:t>
            </w:r>
          </w:p>
        </w:tc>
        <w:tc>
          <w:tcPr>
            <w:tcW w:w="989" w:type="dxa"/>
            <w:vAlign w:val="center"/>
            <w:tcPrChange w:id="16036" w:author="1989" w:date="2024-03-27T13:57:00Z">
              <w:tcPr>
                <w:tcW w:w="989" w:type="dxa"/>
                <w:vAlign w:val="center"/>
              </w:tcPr>
            </w:tcPrChange>
          </w:tcPr>
          <w:p w14:paraId="30CD493C"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037" w:author="1989" w:date="2024-03-27T13:57:00Z">
              <w:tcPr>
                <w:tcW w:w="1289" w:type="dxa"/>
                <w:gridSpan w:val="5"/>
                <w:vAlign w:val="center"/>
              </w:tcPr>
            </w:tcPrChange>
          </w:tcPr>
          <w:p w14:paraId="4E7F3E37" w14:textId="77777777" w:rsidR="00CE52A9" w:rsidRPr="00AC4FBC" w:rsidRDefault="00CE52A9" w:rsidP="00586E32">
            <w:pPr>
              <w:pStyle w:val="TAC"/>
              <w:rPr>
                <w:lang w:eastAsia="zh-TW"/>
              </w:rPr>
            </w:pPr>
            <w:r w:rsidRPr="00AC4FBC">
              <w:t>QPSK</w:t>
            </w:r>
          </w:p>
        </w:tc>
        <w:tc>
          <w:tcPr>
            <w:tcW w:w="1238" w:type="dxa"/>
            <w:gridSpan w:val="6"/>
            <w:vAlign w:val="center"/>
            <w:tcPrChange w:id="16038" w:author="1989" w:date="2024-03-27T13:57:00Z">
              <w:tcPr>
                <w:tcW w:w="1238" w:type="dxa"/>
                <w:gridSpan w:val="7"/>
                <w:vAlign w:val="center"/>
              </w:tcPr>
            </w:tcPrChange>
          </w:tcPr>
          <w:p w14:paraId="02829F66" w14:textId="77777777" w:rsidR="00CE52A9" w:rsidRPr="00AC4FBC" w:rsidRDefault="00CE52A9" w:rsidP="00586E32">
            <w:pPr>
              <w:pStyle w:val="TAC"/>
            </w:pPr>
            <w:r w:rsidRPr="00AC4FBC">
              <w:t>QPSK</w:t>
            </w:r>
          </w:p>
        </w:tc>
        <w:tc>
          <w:tcPr>
            <w:tcW w:w="959" w:type="dxa"/>
            <w:gridSpan w:val="4"/>
            <w:vAlign w:val="center"/>
            <w:tcPrChange w:id="16039" w:author="1989" w:date="2024-03-27T13:57:00Z">
              <w:tcPr>
                <w:tcW w:w="959" w:type="dxa"/>
                <w:gridSpan w:val="5"/>
                <w:vAlign w:val="center"/>
              </w:tcPr>
            </w:tcPrChange>
          </w:tcPr>
          <w:p w14:paraId="6829B03E" w14:textId="77777777" w:rsidR="00CE52A9" w:rsidRPr="00AC4FBC" w:rsidRDefault="00CE52A9" w:rsidP="00586E32">
            <w:pPr>
              <w:pStyle w:val="TAC"/>
            </w:pPr>
            <w:r w:rsidRPr="00AC4FBC">
              <w:t>5 MHz</w:t>
            </w:r>
          </w:p>
        </w:tc>
        <w:tc>
          <w:tcPr>
            <w:tcW w:w="1026" w:type="dxa"/>
            <w:vAlign w:val="center"/>
            <w:tcPrChange w:id="16040" w:author="1989" w:date="2024-03-27T13:57:00Z">
              <w:tcPr>
                <w:tcW w:w="1026" w:type="dxa"/>
                <w:vAlign w:val="center"/>
              </w:tcPr>
            </w:tcPrChange>
          </w:tcPr>
          <w:p w14:paraId="225B3077"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041" w:author="1989" w:date="2024-03-27T13:57:00Z">
              <w:tcPr>
                <w:tcW w:w="963" w:type="dxa"/>
                <w:gridSpan w:val="4"/>
                <w:vAlign w:val="center"/>
              </w:tcPr>
            </w:tcPrChange>
          </w:tcPr>
          <w:p w14:paraId="1F5F0BF7"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042" w:author="1989" w:date="2024-03-27T13:57:00Z">
              <w:tcPr>
                <w:tcW w:w="1321" w:type="dxa"/>
                <w:gridSpan w:val="5"/>
                <w:vAlign w:val="center"/>
              </w:tcPr>
            </w:tcPrChange>
          </w:tcPr>
          <w:p w14:paraId="1C5AC831" w14:textId="77777777" w:rsidR="00CE52A9" w:rsidRPr="00AC4FBC" w:rsidRDefault="00CE52A9" w:rsidP="00586E32">
            <w:pPr>
              <w:pStyle w:val="TAC"/>
              <w:rPr>
                <w:lang w:eastAsia="zh-TW"/>
              </w:rPr>
            </w:pPr>
            <w:r w:rsidRPr="00AC4FBC">
              <w:t>CP-OFDM QPSK</w:t>
            </w:r>
          </w:p>
        </w:tc>
        <w:tc>
          <w:tcPr>
            <w:tcW w:w="972" w:type="dxa"/>
            <w:gridSpan w:val="2"/>
            <w:vAlign w:val="center"/>
            <w:tcPrChange w:id="16043" w:author="1989" w:date="2024-03-27T13:57:00Z">
              <w:tcPr>
                <w:tcW w:w="972" w:type="dxa"/>
                <w:gridSpan w:val="3"/>
                <w:vAlign w:val="center"/>
              </w:tcPr>
            </w:tcPrChange>
          </w:tcPr>
          <w:p w14:paraId="61BEC1E3" w14:textId="77777777" w:rsidR="00CE52A9" w:rsidRPr="00AC4FBC" w:rsidRDefault="00CE52A9" w:rsidP="00586E32">
            <w:pPr>
              <w:pStyle w:val="TAC"/>
            </w:pPr>
            <w:r w:rsidRPr="00AC4FBC">
              <w:t>5 MHz</w:t>
            </w:r>
          </w:p>
        </w:tc>
        <w:tc>
          <w:tcPr>
            <w:tcW w:w="1085" w:type="dxa"/>
            <w:gridSpan w:val="2"/>
            <w:vAlign w:val="center"/>
            <w:tcPrChange w:id="16044" w:author="1989" w:date="2024-03-27T13:57:00Z">
              <w:tcPr>
                <w:tcW w:w="1085" w:type="dxa"/>
                <w:gridSpan w:val="3"/>
                <w:vAlign w:val="center"/>
              </w:tcPr>
            </w:tcPrChange>
          </w:tcPr>
          <w:p w14:paraId="6E21033E" w14:textId="77777777" w:rsidR="00CE52A9" w:rsidRPr="00AC4FBC" w:rsidRDefault="00CE52A9" w:rsidP="00586E32">
            <w:pPr>
              <w:pStyle w:val="TAC"/>
              <w:rPr>
                <w:lang w:eastAsia="zh-TW"/>
              </w:rPr>
            </w:pPr>
            <w:r w:rsidRPr="00AC4FBC">
              <w:t>All RBs / All RBs</w:t>
            </w:r>
          </w:p>
        </w:tc>
      </w:tr>
      <w:tr w:rsidR="00CE52A9" w:rsidRPr="00AC4FBC" w14:paraId="680A499D" w14:textId="77777777" w:rsidTr="00586E32">
        <w:trPr>
          <w:trHeight w:val="241"/>
          <w:trPrChange w:id="16045" w:author="1989" w:date="2024-03-27T13:57:00Z">
            <w:trPr>
              <w:gridBefore w:val="1"/>
              <w:trHeight w:val="241"/>
            </w:trPr>
          </w:trPrChange>
        </w:trPr>
        <w:tc>
          <w:tcPr>
            <w:tcW w:w="13154" w:type="dxa"/>
            <w:gridSpan w:val="31"/>
            <w:tcBorders>
              <w:top w:val="nil"/>
              <w:left w:val="single" w:sz="4" w:space="0" w:color="auto"/>
              <w:bottom w:val="single" w:sz="4" w:space="0" w:color="auto"/>
              <w:right w:val="single" w:sz="4" w:space="0" w:color="auto"/>
            </w:tcBorders>
            <w:vAlign w:val="center"/>
            <w:hideMark/>
            <w:tcPrChange w:id="16046" w:author="1989" w:date="2024-03-27T13:57:00Z">
              <w:tcPr>
                <w:tcW w:w="13096" w:type="dxa"/>
                <w:gridSpan w:val="44"/>
                <w:tcBorders>
                  <w:top w:val="nil"/>
                  <w:left w:val="single" w:sz="4" w:space="0" w:color="auto"/>
                  <w:bottom w:val="single" w:sz="4" w:space="0" w:color="auto"/>
                  <w:right w:val="single" w:sz="4" w:space="0" w:color="auto"/>
                </w:tcBorders>
                <w:vAlign w:val="center"/>
                <w:hideMark/>
              </w:tcPr>
            </w:tcPrChange>
          </w:tcPr>
          <w:p w14:paraId="559C4B86" w14:textId="77777777" w:rsidR="00CE52A9" w:rsidRPr="00AC4FBC" w:rsidRDefault="00CE52A9" w:rsidP="00586E32">
            <w:pPr>
              <w:pStyle w:val="TAH"/>
              <w:rPr>
                <w:lang w:eastAsia="zh-TW"/>
              </w:rPr>
            </w:pPr>
            <w:r w:rsidRPr="00AC4FBC">
              <w:rPr>
                <w:lang w:eastAsia="zh-TW"/>
              </w:rPr>
              <w:t>Test Settings for DC_7A-20A_n28A Configuration – Note 3</w:t>
            </w:r>
          </w:p>
        </w:tc>
      </w:tr>
      <w:tr w:rsidR="00CE52A9" w:rsidRPr="00AC4FBC" w14:paraId="33DA985A" w14:textId="77777777" w:rsidTr="00586E32">
        <w:trPr>
          <w:trHeight w:val="241"/>
          <w:trPrChange w:id="16047" w:author="1989" w:date="2024-03-27T13:57:00Z">
            <w:trPr>
              <w:gridBefore w:val="1"/>
              <w:trHeight w:val="241"/>
            </w:trPr>
          </w:trPrChange>
        </w:trPr>
        <w:tc>
          <w:tcPr>
            <w:tcW w:w="462" w:type="dxa"/>
            <w:vMerge w:val="restart"/>
            <w:tcBorders>
              <w:top w:val="nil"/>
              <w:left w:val="single" w:sz="4" w:space="0" w:color="auto"/>
              <w:bottom w:val="single" w:sz="4" w:space="0" w:color="auto"/>
              <w:right w:val="single" w:sz="4" w:space="0" w:color="auto"/>
            </w:tcBorders>
            <w:vAlign w:val="center"/>
            <w:hideMark/>
            <w:tcPrChange w:id="16048" w:author="1989" w:date="2024-03-27T13:57:00Z">
              <w:tcPr>
                <w:tcW w:w="404" w:type="dxa"/>
                <w:gridSpan w:val="2"/>
                <w:vMerge w:val="restart"/>
                <w:tcBorders>
                  <w:top w:val="nil"/>
                  <w:left w:val="single" w:sz="4" w:space="0" w:color="auto"/>
                  <w:bottom w:val="single" w:sz="4" w:space="0" w:color="auto"/>
                  <w:right w:val="single" w:sz="4" w:space="0" w:color="auto"/>
                </w:tcBorders>
                <w:vAlign w:val="center"/>
                <w:hideMark/>
              </w:tcPr>
            </w:tcPrChange>
          </w:tcPr>
          <w:p w14:paraId="6DB7087D" w14:textId="77777777" w:rsidR="00CE52A9" w:rsidRPr="00AC4FBC" w:rsidRDefault="00CE52A9" w:rsidP="00586E32">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Change w:id="16049"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21CD984D" w14:textId="77777777" w:rsidR="00CE52A9" w:rsidRPr="00AC4FBC" w:rsidRDefault="00CE52A9" w:rsidP="00586E32">
            <w:pPr>
              <w:pStyle w:val="TAC"/>
              <w:rPr>
                <w:lang w:eastAsia="zh-CN"/>
              </w:rPr>
            </w:pPr>
            <w:r w:rsidRPr="00AC4FBC">
              <w:rPr>
                <w:lang w:eastAsia="zh-CN"/>
              </w:rPr>
              <w:t>20</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6050"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758833C" w14:textId="77777777" w:rsidR="00CE52A9" w:rsidRPr="00AC4FBC" w:rsidRDefault="00CE52A9" w:rsidP="00586E32">
            <w:pPr>
              <w:pStyle w:val="TAC"/>
              <w:rPr>
                <w:lang w:eastAsia="zh-CN"/>
              </w:rPr>
            </w:pPr>
            <w:r w:rsidRPr="00AC4FBC">
              <w:rPr>
                <w:lang w:eastAsia="zh-CN"/>
              </w:rPr>
              <w:t>UL 842/ DL 801 MHz</w:t>
            </w:r>
          </w:p>
        </w:tc>
        <w:tc>
          <w:tcPr>
            <w:tcW w:w="999" w:type="dxa"/>
            <w:gridSpan w:val="2"/>
            <w:tcBorders>
              <w:top w:val="single" w:sz="4" w:space="0" w:color="auto"/>
              <w:left w:val="single" w:sz="4" w:space="0" w:color="auto"/>
              <w:bottom w:val="single" w:sz="4" w:space="0" w:color="auto"/>
              <w:right w:val="single" w:sz="4" w:space="0" w:color="auto"/>
            </w:tcBorders>
            <w:vAlign w:val="center"/>
            <w:tcPrChange w:id="16051"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49AF76A7" w14:textId="77777777" w:rsidR="00CE52A9" w:rsidRPr="00AC4FBC" w:rsidRDefault="00CE52A9" w:rsidP="00586E32">
            <w:pPr>
              <w:pStyle w:val="TAC"/>
            </w:pPr>
          </w:p>
        </w:tc>
        <w:tc>
          <w:tcPr>
            <w:tcW w:w="989" w:type="dxa"/>
            <w:tcBorders>
              <w:top w:val="single" w:sz="4" w:space="0" w:color="auto"/>
              <w:left w:val="single" w:sz="4" w:space="0" w:color="auto"/>
              <w:bottom w:val="single" w:sz="4" w:space="0" w:color="auto"/>
              <w:right w:val="single" w:sz="4" w:space="0" w:color="auto"/>
            </w:tcBorders>
            <w:vAlign w:val="center"/>
            <w:tcPrChange w:id="16052"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6B67C70C" w14:textId="77777777" w:rsidR="00CE52A9" w:rsidRPr="00AC4FBC" w:rsidRDefault="00CE52A9" w:rsidP="00586E32">
            <w:pPr>
              <w:pStyle w:val="TAC"/>
              <w:rPr>
                <w:rFonts w:eastAsiaTheme="minorEastAsia"/>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6053"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074C0429" w14:textId="77777777" w:rsidR="00CE52A9" w:rsidRPr="00AC4FBC" w:rsidRDefault="00CE52A9" w:rsidP="00586E32">
            <w:pPr>
              <w:pStyle w:val="TAC"/>
              <w:rPr>
                <w:lang w:eastAsia="zh-CN"/>
              </w:rPr>
            </w:pPr>
            <w:r w:rsidRPr="00AC4FBC">
              <w:rPr>
                <w:lang w:eastAsia="zh-CN"/>
              </w:rPr>
              <w:t>7</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6054"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0A48427C" w14:textId="77777777" w:rsidR="00CE52A9" w:rsidRPr="00AC4FBC" w:rsidRDefault="00CE52A9" w:rsidP="00586E32">
            <w:pPr>
              <w:pStyle w:val="TAC"/>
              <w:rPr>
                <w:lang w:eastAsia="zh-CN"/>
              </w:rPr>
            </w:pPr>
            <w:r w:rsidRPr="00AC4FBC">
              <w:rPr>
                <w:lang w:eastAsia="zh-CN"/>
              </w:rPr>
              <w:t>DL 2640 MHz</w:t>
            </w:r>
          </w:p>
        </w:tc>
        <w:tc>
          <w:tcPr>
            <w:tcW w:w="959" w:type="dxa"/>
            <w:gridSpan w:val="4"/>
            <w:tcBorders>
              <w:top w:val="single" w:sz="4" w:space="0" w:color="auto"/>
              <w:left w:val="single" w:sz="4" w:space="0" w:color="auto"/>
              <w:bottom w:val="single" w:sz="4" w:space="0" w:color="auto"/>
              <w:right w:val="single" w:sz="4" w:space="0" w:color="auto"/>
            </w:tcBorders>
            <w:vAlign w:val="center"/>
            <w:tcPrChange w:id="16055"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tcPr>
            </w:tcPrChange>
          </w:tcPr>
          <w:p w14:paraId="112B3B42" w14:textId="77777777" w:rsidR="00CE52A9" w:rsidRPr="00AC4FBC" w:rsidRDefault="00CE52A9" w:rsidP="00586E32">
            <w:pPr>
              <w:pStyle w:val="TAC"/>
            </w:pPr>
          </w:p>
        </w:tc>
        <w:tc>
          <w:tcPr>
            <w:tcW w:w="1026" w:type="dxa"/>
            <w:tcBorders>
              <w:top w:val="single" w:sz="4" w:space="0" w:color="auto"/>
              <w:left w:val="single" w:sz="4" w:space="0" w:color="auto"/>
              <w:bottom w:val="single" w:sz="4" w:space="0" w:color="auto"/>
              <w:right w:val="single" w:sz="4" w:space="0" w:color="auto"/>
            </w:tcBorders>
            <w:vAlign w:val="center"/>
            <w:tcPrChange w:id="16056" w:author="1989" w:date="2024-03-27T13:57:00Z">
              <w:tcPr>
                <w:tcW w:w="1026" w:type="dxa"/>
                <w:tcBorders>
                  <w:top w:val="single" w:sz="4" w:space="0" w:color="auto"/>
                  <w:left w:val="single" w:sz="4" w:space="0" w:color="auto"/>
                  <w:bottom w:val="single" w:sz="4" w:space="0" w:color="auto"/>
                  <w:right w:val="single" w:sz="4" w:space="0" w:color="auto"/>
                </w:tcBorders>
                <w:vAlign w:val="center"/>
              </w:tcPr>
            </w:tcPrChange>
          </w:tcPr>
          <w:p w14:paraId="428D0CE5" w14:textId="77777777" w:rsidR="00CE52A9" w:rsidRPr="00AC4FBC" w:rsidRDefault="00CE52A9" w:rsidP="00586E32">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6057"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383496B1" w14:textId="77777777" w:rsidR="00CE52A9" w:rsidRPr="00AC4FBC" w:rsidRDefault="00CE52A9" w:rsidP="00586E32">
            <w:pPr>
              <w:pStyle w:val="TAC"/>
              <w:rPr>
                <w:lang w:eastAsia="zh-CN"/>
              </w:rPr>
            </w:pPr>
            <w:r w:rsidRPr="00AC4FBC">
              <w:rPr>
                <w:lang w:eastAsia="zh-CN"/>
              </w:rPr>
              <w:t>n2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6058"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5485D48C" w14:textId="77777777" w:rsidR="00CE52A9" w:rsidRPr="00AC4FBC" w:rsidRDefault="00CE52A9" w:rsidP="00586E32">
            <w:pPr>
              <w:pStyle w:val="TAC"/>
              <w:rPr>
                <w:lang w:eastAsia="zh-CN"/>
              </w:rPr>
            </w:pPr>
            <w:r w:rsidRPr="00AC4FBC">
              <w:rPr>
                <w:lang w:eastAsia="zh-CN"/>
              </w:rPr>
              <w:t>UL 728 / DL 783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6059"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2D37ED4E"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6060"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55979922" w14:textId="77777777" w:rsidR="00CE52A9" w:rsidRPr="00AC4FBC" w:rsidRDefault="00CE52A9" w:rsidP="00586E32">
            <w:pPr>
              <w:pStyle w:val="TAC"/>
              <w:rPr>
                <w:rFonts w:eastAsiaTheme="minorEastAsia"/>
                <w:lang w:eastAsia="zh-TW"/>
              </w:rPr>
            </w:pPr>
          </w:p>
        </w:tc>
      </w:tr>
      <w:tr w:rsidR="00CE52A9" w:rsidRPr="00AC4FBC" w14:paraId="3490843F" w14:textId="77777777" w:rsidTr="00586E32">
        <w:trPr>
          <w:trHeight w:val="241"/>
          <w:trPrChange w:id="16061" w:author="1989" w:date="2024-03-27T13:57:00Z">
            <w:trPr>
              <w:gridBefore w:val="1"/>
              <w:trHeight w:val="241"/>
            </w:trPr>
          </w:trPrChange>
        </w:trPr>
        <w:tc>
          <w:tcPr>
            <w:tcW w:w="462" w:type="dxa"/>
            <w:vMerge/>
            <w:tcBorders>
              <w:top w:val="nil"/>
              <w:left w:val="single" w:sz="4" w:space="0" w:color="auto"/>
              <w:bottom w:val="single" w:sz="4" w:space="0" w:color="auto"/>
              <w:right w:val="single" w:sz="4" w:space="0" w:color="auto"/>
            </w:tcBorders>
            <w:vAlign w:val="center"/>
            <w:hideMark/>
            <w:tcPrChange w:id="16062" w:author="1989" w:date="2024-03-27T13:57:00Z">
              <w:tcPr>
                <w:tcW w:w="404" w:type="dxa"/>
                <w:gridSpan w:val="2"/>
                <w:vMerge/>
                <w:tcBorders>
                  <w:top w:val="nil"/>
                  <w:left w:val="single" w:sz="4" w:space="0" w:color="auto"/>
                  <w:bottom w:val="single" w:sz="4" w:space="0" w:color="auto"/>
                  <w:right w:val="single" w:sz="4" w:space="0" w:color="auto"/>
                </w:tcBorders>
                <w:vAlign w:val="center"/>
                <w:hideMark/>
              </w:tcPr>
            </w:tcPrChange>
          </w:tcPr>
          <w:p w14:paraId="641376DB" w14:textId="77777777" w:rsidR="00CE52A9" w:rsidRPr="00AC4FBC" w:rsidRDefault="00CE52A9" w:rsidP="00586E32">
            <w:pPr>
              <w:spacing w:after="0"/>
              <w:rPr>
                <w:rFonts w:ascii="Arial" w:hAnsi="Arial"/>
                <w:sz w:val="18"/>
                <w:lang w:eastAsia="zh-CN"/>
              </w:rPr>
            </w:pPr>
          </w:p>
        </w:tc>
        <w:tc>
          <w:tcPr>
            <w:tcW w:w="731" w:type="dxa"/>
            <w:tcBorders>
              <w:top w:val="single" w:sz="4" w:space="0" w:color="auto"/>
              <w:left w:val="single" w:sz="4" w:space="0" w:color="auto"/>
              <w:bottom w:val="single" w:sz="4" w:space="0" w:color="auto"/>
              <w:right w:val="single" w:sz="4" w:space="0" w:color="auto"/>
            </w:tcBorders>
            <w:vAlign w:val="center"/>
            <w:hideMark/>
            <w:tcPrChange w:id="16063"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59C3984F" w14:textId="77777777" w:rsidR="00CE52A9" w:rsidRPr="00AC4FBC" w:rsidRDefault="00CE52A9" w:rsidP="00586E32">
            <w:pPr>
              <w:pStyle w:val="TAC"/>
              <w:rPr>
                <w:lang w:eastAsia="zh-CN"/>
              </w:rPr>
            </w:pPr>
            <w:r w:rsidRPr="00AC4FBC">
              <w:rPr>
                <w:lang w:eastAsia="zh-CN"/>
              </w:rPr>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6064"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FB6E5FE" w14:textId="77777777" w:rsidR="00CE52A9" w:rsidRPr="00AC4FBC" w:rsidRDefault="00CE52A9" w:rsidP="00586E32">
            <w:pPr>
              <w:pStyle w:val="TAC"/>
              <w:rPr>
                <w:lang w:eastAsia="zh-CN"/>
              </w:rPr>
            </w:pPr>
            <w:r w:rsidRPr="00AC4FBC">
              <w:rPr>
                <w:lang w:eastAsia="zh-CN"/>
              </w:rPr>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Change w:id="16065"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hideMark/>
              </w:tcPr>
            </w:tcPrChange>
          </w:tcPr>
          <w:p w14:paraId="66A20C33" w14:textId="77777777" w:rsidR="00CE52A9" w:rsidRPr="00AC4FBC" w:rsidRDefault="00CE52A9" w:rsidP="00586E32">
            <w:pPr>
              <w:pStyle w:val="TAC"/>
              <w:rPr>
                <w:lang w:eastAsia="zh-CN"/>
              </w:rPr>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6066"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71BAF2F1" w14:textId="77777777" w:rsidR="00CE52A9" w:rsidRPr="00AC4FBC" w:rsidRDefault="00CE52A9" w:rsidP="00586E32">
            <w:pPr>
              <w:pStyle w:val="TAC"/>
              <w:rPr>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6067"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C06EF67" w14:textId="77777777" w:rsidR="00CE52A9" w:rsidRPr="00AC4FBC" w:rsidRDefault="00CE52A9" w:rsidP="00586E32">
            <w:pPr>
              <w:pStyle w:val="TAC"/>
              <w:rPr>
                <w:lang w:eastAsia="zh-CN"/>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6068"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211B12F8" w14:textId="77777777" w:rsidR="00CE52A9" w:rsidRPr="00AC4FBC" w:rsidRDefault="00CE52A9" w:rsidP="00586E32">
            <w:pPr>
              <w:pStyle w:val="TAC"/>
              <w:rPr>
                <w:lang w:eastAsia="zh-CN"/>
              </w:rPr>
            </w:pPr>
            <w:r w:rsidRPr="00AC4FBC">
              <w:rPr>
                <w:lang w:eastAsia="zh-CN"/>
              </w:rPr>
              <w:t>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Change w:id="16069"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6B371B0" w14:textId="77777777" w:rsidR="00CE52A9" w:rsidRPr="00AC4FBC" w:rsidRDefault="00CE52A9" w:rsidP="00586E32">
            <w:pPr>
              <w:pStyle w:val="TAC"/>
              <w:rPr>
                <w:lang w:eastAsia="zh-CN"/>
              </w:rPr>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Change w:id="16070" w:author="1989" w:date="2024-03-27T13:57:00Z">
              <w:tcPr>
                <w:tcW w:w="1026" w:type="dxa"/>
                <w:tcBorders>
                  <w:top w:val="single" w:sz="4" w:space="0" w:color="auto"/>
                  <w:left w:val="single" w:sz="4" w:space="0" w:color="auto"/>
                  <w:bottom w:val="single" w:sz="4" w:space="0" w:color="auto"/>
                  <w:right w:val="single" w:sz="4" w:space="0" w:color="auto"/>
                </w:tcBorders>
                <w:vAlign w:val="center"/>
                <w:hideMark/>
              </w:tcPr>
            </w:tcPrChange>
          </w:tcPr>
          <w:p w14:paraId="4D1D2C40" w14:textId="77777777" w:rsidR="00CE52A9" w:rsidRPr="00AC4FBC" w:rsidRDefault="00CE52A9" w:rsidP="00586E32">
            <w:pPr>
              <w:pStyle w:val="TAC"/>
              <w:rPr>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6071"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73377FBE" w14:textId="77777777" w:rsidR="00CE52A9" w:rsidRPr="00AC4FBC" w:rsidRDefault="00CE52A9" w:rsidP="00586E32">
            <w:pPr>
              <w:pStyle w:val="TAC"/>
              <w:rPr>
                <w:lang w:eastAsia="zh-CN"/>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6072"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332C9CD4" w14:textId="77777777" w:rsidR="00CE52A9" w:rsidRPr="00AC4FBC" w:rsidRDefault="00CE52A9" w:rsidP="00586E32">
            <w:pPr>
              <w:pStyle w:val="TAC"/>
              <w:rPr>
                <w:lang w:eastAsia="zh-TW"/>
              </w:rPr>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6073"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51892DC8" w14:textId="77777777" w:rsidR="00CE52A9" w:rsidRPr="00AC4FBC" w:rsidRDefault="00CE52A9" w:rsidP="00586E32">
            <w:pPr>
              <w:pStyle w:val="TAC"/>
              <w:rPr>
                <w:lang w:eastAsia="zh-CN"/>
              </w:rPr>
            </w:pPr>
            <w:r w:rsidRPr="00AC4FBC">
              <w:rPr>
                <w:lang w:eastAsia="zh-CN"/>
              </w:rPr>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6074"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16AE3769" w14:textId="77777777" w:rsidR="00CE52A9" w:rsidRPr="00AC4FBC" w:rsidRDefault="00CE52A9" w:rsidP="00586E32">
            <w:pPr>
              <w:pStyle w:val="TAC"/>
              <w:rPr>
                <w:lang w:eastAsia="zh-TW"/>
              </w:rPr>
            </w:pPr>
            <w:r w:rsidRPr="00AC4FBC">
              <w:rPr>
                <w:lang w:eastAsia="zh-TW"/>
              </w:rPr>
              <w:t>All RBs / All RBs</w:t>
            </w:r>
          </w:p>
        </w:tc>
      </w:tr>
      <w:tr w:rsidR="00CE52A9" w:rsidRPr="00AC4FBC" w14:paraId="33A21D52" w14:textId="77777777" w:rsidTr="00586E32">
        <w:trPr>
          <w:trHeight w:val="344"/>
          <w:trPrChange w:id="16075" w:author="1989" w:date="2024-03-27T13:57:00Z">
            <w:trPr>
              <w:gridBefore w:val="1"/>
              <w:trHeight w:val="344"/>
            </w:trPr>
          </w:trPrChange>
        </w:trPr>
        <w:tc>
          <w:tcPr>
            <w:tcW w:w="13154" w:type="dxa"/>
            <w:gridSpan w:val="31"/>
            <w:tcBorders>
              <w:top w:val="nil"/>
            </w:tcBorders>
            <w:vAlign w:val="center"/>
            <w:tcPrChange w:id="16076" w:author="1989" w:date="2024-03-27T13:57:00Z">
              <w:tcPr>
                <w:tcW w:w="13096" w:type="dxa"/>
                <w:gridSpan w:val="44"/>
                <w:tcBorders>
                  <w:top w:val="nil"/>
                </w:tcBorders>
                <w:vAlign w:val="center"/>
              </w:tcPr>
            </w:tcPrChange>
          </w:tcPr>
          <w:p w14:paraId="272E3B35" w14:textId="77777777" w:rsidR="00CE52A9" w:rsidRPr="00AC4FBC" w:rsidRDefault="00CE52A9" w:rsidP="00586E32">
            <w:pPr>
              <w:pStyle w:val="TAH"/>
              <w:rPr>
                <w:lang w:eastAsia="zh-TW"/>
              </w:rPr>
            </w:pPr>
            <w:r w:rsidRPr="00AC4FBC">
              <w:t>Test Settings for DC_7A-20A_n78A Configuration – Note 3</w:t>
            </w:r>
          </w:p>
        </w:tc>
      </w:tr>
      <w:tr w:rsidR="00CE52A9" w:rsidRPr="00AC4FBC" w14:paraId="3B0724A1" w14:textId="77777777" w:rsidTr="00586E32">
        <w:trPr>
          <w:trHeight w:val="241"/>
          <w:trPrChange w:id="16077" w:author="1989" w:date="2024-03-27T13:57:00Z">
            <w:trPr>
              <w:gridBefore w:val="1"/>
              <w:trHeight w:val="241"/>
            </w:trPr>
          </w:trPrChange>
        </w:trPr>
        <w:tc>
          <w:tcPr>
            <w:tcW w:w="462" w:type="dxa"/>
            <w:tcBorders>
              <w:bottom w:val="nil"/>
            </w:tcBorders>
            <w:vAlign w:val="center"/>
            <w:tcPrChange w:id="16078" w:author="1989" w:date="2024-03-27T13:57:00Z">
              <w:tcPr>
                <w:tcW w:w="404" w:type="dxa"/>
                <w:gridSpan w:val="2"/>
                <w:tcBorders>
                  <w:bottom w:val="nil"/>
                </w:tcBorders>
                <w:vAlign w:val="center"/>
              </w:tcPr>
            </w:tcPrChange>
          </w:tcPr>
          <w:p w14:paraId="6D4BAE0D" w14:textId="77777777" w:rsidR="00CE52A9" w:rsidRPr="00AC4FBC" w:rsidRDefault="00CE52A9" w:rsidP="00586E32">
            <w:pPr>
              <w:pStyle w:val="TAC"/>
            </w:pPr>
            <w:r w:rsidRPr="00AC4FBC">
              <w:t>1</w:t>
            </w:r>
          </w:p>
        </w:tc>
        <w:tc>
          <w:tcPr>
            <w:tcW w:w="731" w:type="dxa"/>
            <w:vAlign w:val="center"/>
            <w:tcPrChange w:id="16079" w:author="1989" w:date="2024-03-27T13:57:00Z">
              <w:tcPr>
                <w:tcW w:w="731" w:type="dxa"/>
                <w:gridSpan w:val="2"/>
                <w:vAlign w:val="center"/>
              </w:tcPr>
            </w:tcPrChange>
          </w:tcPr>
          <w:p w14:paraId="0B610BB5" w14:textId="77777777" w:rsidR="00CE52A9" w:rsidRPr="00AC4FBC" w:rsidRDefault="00CE52A9" w:rsidP="00586E32">
            <w:pPr>
              <w:pStyle w:val="TAC"/>
              <w:rPr>
                <w:lang w:eastAsia="zh-TW"/>
              </w:rPr>
            </w:pPr>
            <w:r w:rsidRPr="00AC4FBC">
              <w:t>7</w:t>
            </w:r>
          </w:p>
        </w:tc>
        <w:tc>
          <w:tcPr>
            <w:tcW w:w="1120" w:type="dxa"/>
            <w:gridSpan w:val="2"/>
            <w:vAlign w:val="center"/>
            <w:tcPrChange w:id="16080" w:author="1989" w:date="2024-03-27T13:57:00Z">
              <w:tcPr>
                <w:tcW w:w="1120" w:type="dxa"/>
                <w:gridSpan w:val="3"/>
                <w:vAlign w:val="center"/>
              </w:tcPr>
            </w:tcPrChange>
          </w:tcPr>
          <w:p w14:paraId="250AD049" w14:textId="77777777" w:rsidR="00CE52A9" w:rsidRPr="00AC4FBC" w:rsidRDefault="00CE52A9" w:rsidP="00586E32">
            <w:pPr>
              <w:pStyle w:val="TAC"/>
              <w:rPr>
                <w:lang w:eastAsia="zh-TW"/>
              </w:rPr>
            </w:pPr>
            <w:r w:rsidRPr="00AC4FBC">
              <w:t>UL 2560 / DL 2680 MHz</w:t>
            </w:r>
          </w:p>
        </w:tc>
        <w:tc>
          <w:tcPr>
            <w:tcW w:w="999" w:type="dxa"/>
            <w:gridSpan w:val="2"/>
            <w:vAlign w:val="center"/>
            <w:tcPrChange w:id="16081" w:author="1989" w:date="2024-03-27T13:57:00Z">
              <w:tcPr>
                <w:tcW w:w="999" w:type="dxa"/>
                <w:gridSpan w:val="3"/>
                <w:vAlign w:val="center"/>
              </w:tcPr>
            </w:tcPrChange>
          </w:tcPr>
          <w:p w14:paraId="2AE53678" w14:textId="77777777" w:rsidR="00CE52A9" w:rsidRPr="00AC4FBC" w:rsidRDefault="00CE52A9" w:rsidP="00586E32">
            <w:pPr>
              <w:pStyle w:val="TAC"/>
            </w:pPr>
          </w:p>
        </w:tc>
        <w:tc>
          <w:tcPr>
            <w:tcW w:w="989" w:type="dxa"/>
            <w:vAlign w:val="center"/>
            <w:tcPrChange w:id="16082" w:author="1989" w:date="2024-03-27T13:57:00Z">
              <w:tcPr>
                <w:tcW w:w="989" w:type="dxa"/>
                <w:vAlign w:val="center"/>
              </w:tcPr>
            </w:tcPrChange>
          </w:tcPr>
          <w:p w14:paraId="36676B0B" w14:textId="77777777" w:rsidR="00CE52A9" w:rsidRPr="00AC4FBC" w:rsidRDefault="00CE52A9" w:rsidP="00586E32">
            <w:pPr>
              <w:pStyle w:val="TAC"/>
              <w:rPr>
                <w:lang w:eastAsia="zh-TW"/>
              </w:rPr>
            </w:pPr>
          </w:p>
        </w:tc>
        <w:tc>
          <w:tcPr>
            <w:tcW w:w="1289" w:type="dxa"/>
            <w:gridSpan w:val="3"/>
            <w:vAlign w:val="center"/>
            <w:tcPrChange w:id="16083" w:author="1989" w:date="2024-03-27T13:57:00Z">
              <w:tcPr>
                <w:tcW w:w="1289" w:type="dxa"/>
                <w:gridSpan w:val="5"/>
                <w:vAlign w:val="center"/>
              </w:tcPr>
            </w:tcPrChange>
          </w:tcPr>
          <w:p w14:paraId="3882497B" w14:textId="77777777" w:rsidR="00CE52A9" w:rsidRPr="00AC4FBC" w:rsidRDefault="00CE52A9" w:rsidP="00586E32">
            <w:pPr>
              <w:pStyle w:val="TAC"/>
              <w:rPr>
                <w:lang w:eastAsia="zh-TW"/>
              </w:rPr>
            </w:pPr>
            <w:r w:rsidRPr="00AC4FBC">
              <w:t>20</w:t>
            </w:r>
          </w:p>
        </w:tc>
        <w:tc>
          <w:tcPr>
            <w:tcW w:w="1238" w:type="dxa"/>
            <w:gridSpan w:val="6"/>
            <w:vAlign w:val="center"/>
            <w:tcPrChange w:id="16084" w:author="1989" w:date="2024-03-27T13:57:00Z">
              <w:tcPr>
                <w:tcW w:w="1238" w:type="dxa"/>
                <w:gridSpan w:val="7"/>
                <w:vAlign w:val="center"/>
              </w:tcPr>
            </w:tcPrChange>
          </w:tcPr>
          <w:p w14:paraId="7949CE45" w14:textId="77777777" w:rsidR="00CE52A9" w:rsidRPr="00AC4FBC" w:rsidRDefault="00CE52A9" w:rsidP="00586E32">
            <w:pPr>
              <w:pStyle w:val="TAC"/>
              <w:rPr>
                <w:lang w:eastAsia="zh-TW"/>
              </w:rPr>
            </w:pPr>
            <w:r w:rsidRPr="00AC4FBC">
              <w:t>DL 810 MHz</w:t>
            </w:r>
          </w:p>
        </w:tc>
        <w:tc>
          <w:tcPr>
            <w:tcW w:w="959" w:type="dxa"/>
            <w:gridSpan w:val="4"/>
            <w:vAlign w:val="center"/>
            <w:tcPrChange w:id="16085" w:author="1989" w:date="2024-03-27T13:57:00Z">
              <w:tcPr>
                <w:tcW w:w="959" w:type="dxa"/>
                <w:gridSpan w:val="5"/>
                <w:vAlign w:val="center"/>
              </w:tcPr>
            </w:tcPrChange>
          </w:tcPr>
          <w:p w14:paraId="1F7B1E10" w14:textId="77777777" w:rsidR="00CE52A9" w:rsidRPr="00AC4FBC" w:rsidRDefault="00CE52A9" w:rsidP="00586E32">
            <w:pPr>
              <w:pStyle w:val="TAC"/>
              <w:rPr>
                <w:lang w:eastAsia="zh-TW"/>
              </w:rPr>
            </w:pPr>
          </w:p>
        </w:tc>
        <w:tc>
          <w:tcPr>
            <w:tcW w:w="1026" w:type="dxa"/>
            <w:vAlign w:val="center"/>
            <w:tcPrChange w:id="16086" w:author="1989" w:date="2024-03-27T13:57:00Z">
              <w:tcPr>
                <w:tcW w:w="1026" w:type="dxa"/>
                <w:vAlign w:val="center"/>
              </w:tcPr>
            </w:tcPrChange>
          </w:tcPr>
          <w:p w14:paraId="513CFBFE" w14:textId="77777777" w:rsidR="00CE52A9" w:rsidRPr="00AC4FBC" w:rsidRDefault="00CE52A9" w:rsidP="00586E32">
            <w:pPr>
              <w:pStyle w:val="TAC"/>
              <w:rPr>
                <w:lang w:eastAsia="zh-TW"/>
              </w:rPr>
            </w:pPr>
          </w:p>
        </w:tc>
        <w:tc>
          <w:tcPr>
            <w:tcW w:w="963" w:type="dxa"/>
            <w:gridSpan w:val="3"/>
            <w:vAlign w:val="center"/>
            <w:tcPrChange w:id="16087" w:author="1989" w:date="2024-03-27T13:57:00Z">
              <w:tcPr>
                <w:tcW w:w="963" w:type="dxa"/>
                <w:gridSpan w:val="4"/>
                <w:vAlign w:val="center"/>
              </w:tcPr>
            </w:tcPrChange>
          </w:tcPr>
          <w:p w14:paraId="2B9C113F" w14:textId="77777777" w:rsidR="00CE52A9" w:rsidRPr="00AC4FBC" w:rsidRDefault="00CE52A9" w:rsidP="00586E32">
            <w:pPr>
              <w:pStyle w:val="TAC"/>
              <w:rPr>
                <w:lang w:eastAsia="zh-TW"/>
              </w:rPr>
            </w:pPr>
            <w:r w:rsidRPr="00AC4FBC">
              <w:t>n78</w:t>
            </w:r>
          </w:p>
        </w:tc>
        <w:tc>
          <w:tcPr>
            <w:tcW w:w="1321" w:type="dxa"/>
            <w:gridSpan w:val="3"/>
            <w:vAlign w:val="center"/>
            <w:tcPrChange w:id="16088" w:author="1989" w:date="2024-03-27T13:57:00Z">
              <w:tcPr>
                <w:tcW w:w="1321" w:type="dxa"/>
                <w:gridSpan w:val="5"/>
                <w:vAlign w:val="center"/>
              </w:tcPr>
            </w:tcPrChange>
          </w:tcPr>
          <w:p w14:paraId="1D4E6CCA" w14:textId="77777777" w:rsidR="00CE52A9" w:rsidRPr="00AC4FBC" w:rsidRDefault="00CE52A9" w:rsidP="00586E32">
            <w:pPr>
              <w:pStyle w:val="TAC"/>
              <w:rPr>
                <w:lang w:eastAsia="zh-TW"/>
              </w:rPr>
            </w:pPr>
            <w:r w:rsidRPr="00AC4FBC">
              <w:rPr>
                <w:lang w:eastAsia="zh-TW"/>
              </w:rPr>
              <w:t>3370 MHz</w:t>
            </w:r>
          </w:p>
        </w:tc>
        <w:tc>
          <w:tcPr>
            <w:tcW w:w="972" w:type="dxa"/>
            <w:gridSpan w:val="2"/>
            <w:vAlign w:val="center"/>
            <w:tcPrChange w:id="16089" w:author="1989" w:date="2024-03-27T13:57:00Z">
              <w:tcPr>
                <w:tcW w:w="972" w:type="dxa"/>
                <w:gridSpan w:val="3"/>
                <w:vAlign w:val="center"/>
              </w:tcPr>
            </w:tcPrChange>
          </w:tcPr>
          <w:p w14:paraId="64B03F1F" w14:textId="77777777" w:rsidR="00CE52A9" w:rsidRPr="00AC4FBC" w:rsidRDefault="00CE52A9" w:rsidP="00586E32">
            <w:pPr>
              <w:pStyle w:val="TAC"/>
              <w:rPr>
                <w:lang w:eastAsia="zh-TW"/>
              </w:rPr>
            </w:pPr>
          </w:p>
        </w:tc>
        <w:tc>
          <w:tcPr>
            <w:tcW w:w="1085" w:type="dxa"/>
            <w:gridSpan w:val="2"/>
            <w:vAlign w:val="center"/>
            <w:tcPrChange w:id="16090" w:author="1989" w:date="2024-03-27T13:57:00Z">
              <w:tcPr>
                <w:tcW w:w="1085" w:type="dxa"/>
                <w:gridSpan w:val="3"/>
                <w:vAlign w:val="center"/>
              </w:tcPr>
            </w:tcPrChange>
          </w:tcPr>
          <w:p w14:paraId="58727BE0" w14:textId="77777777" w:rsidR="00CE52A9" w:rsidRPr="00AC4FBC" w:rsidRDefault="00CE52A9" w:rsidP="00586E32">
            <w:pPr>
              <w:pStyle w:val="TAC"/>
              <w:rPr>
                <w:lang w:eastAsia="zh-TW"/>
              </w:rPr>
            </w:pPr>
          </w:p>
        </w:tc>
      </w:tr>
      <w:tr w:rsidR="00CE52A9" w:rsidRPr="00AC4FBC" w14:paraId="5560E458" w14:textId="77777777" w:rsidTr="00586E32">
        <w:trPr>
          <w:trHeight w:val="241"/>
          <w:trPrChange w:id="16091" w:author="1989" w:date="2024-03-27T13:57:00Z">
            <w:trPr>
              <w:gridBefore w:val="1"/>
              <w:trHeight w:val="241"/>
            </w:trPr>
          </w:trPrChange>
        </w:trPr>
        <w:tc>
          <w:tcPr>
            <w:tcW w:w="462" w:type="dxa"/>
            <w:tcBorders>
              <w:top w:val="nil"/>
            </w:tcBorders>
            <w:vAlign w:val="center"/>
            <w:tcPrChange w:id="16092" w:author="1989" w:date="2024-03-27T13:57:00Z">
              <w:tcPr>
                <w:tcW w:w="404" w:type="dxa"/>
                <w:gridSpan w:val="2"/>
                <w:tcBorders>
                  <w:top w:val="nil"/>
                </w:tcBorders>
                <w:vAlign w:val="center"/>
              </w:tcPr>
            </w:tcPrChange>
          </w:tcPr>
          <w:p w14:paraId="1C150FAE" w14:textId="77777777" w:rsidR="00CE52A9" w:rsidRPr="00AC4FBC" w:rsidRDefault="00CE52A9" w:rsidP="00586E32">
            <w:pPr>
              <w:pStyle w:val="TAC"/>
            </w:pPr>
          </w:p>
        </w:tc>
        <w:tc>
          <w:tcPr>
            <w:tcW w:w="731" w:type="dxa"/>
            <w:vAlign w:val="center"/>
            <w:tcPrChange w:id="16093" w:author="1989" w:date="2024-03-27T13:57:00Z">
              <w:tcPr>
                <w:tcW w:w="731" w:type="dxa"/>
                <w:gridSpan w:val="2"/>
                <w:vAlign w:val="center"/>
              </w:tcPr>
            </w:tcPrChange>
          </w:tcPr>
          <w:p w14:paraId="6F073BDB" w14:textId="77777777" w:rsidR="00CE52A9" w:rsidRPr="00AC4FBC" w:rsidRDefault="00CE52A9" w:rsidP="00586E32">
            <w:pPr>
              <w:pStyle w:val="TAC"/>
              <w:rPr>
                <w:lang w:eastAsia="zh-TW"/>
              </w:rPr>
            </w:pPr>
            <w:r w:rsidRPr="00AC4FBC">
              <w:t>QPSK</w:t>
            </w:r>
          </w:p>
        </w:tc>
        <w:tc>
          <w:tcPr>
            <w:tcW w:w="1120" w:type="dxa"/>
            <w:gridSpan w:val="2"/>
            <w:vAlign w:val="center"/>
            <w:tcPrChange w:id="16094" w:author="1989" w:date="2024-03-27T13:57:00Z">
              <w:tcPr>
                <w:tcW w:w="1120" w:type="dxa"/>
                <w:gridSpan w:val="3"/>
                <w:vAlign w:val="center"/>
              </w:tcPr>
            </w:tcPrChange>
          </w:tcPr>
          <w:p w14:paraId="039042DD" w14:textId="77777777" w:rsidR="00CE52A9" w:rsidRPr="00AC4FBC" w:rsidRDefault="00CE52A9" w:rsidP="00586E32">
            <w:pPr>
              <w:pStyle w:val="TAC"/>
              <w:rPr>
                <w:lang w:eastAsia="zh-TW"/>
              </w:rPr>
            </w:pPr>
            <w:r w:rsidRPr="00AC4FBC">
              <w:t>QPSK</w:t>
            </w:r>
          </w:p>
        </w:tc>
        <w:tc>
          <w:tcPr>
            <w:tcW w:w="999" w:type="dxa"/>
            <w:gridSpan w:val="2"/>
            <w:vAlign w:val="center"/>
            <w:tcPrChange w:id="16095" w:author="1989" w:date="2024-03-27T13:57:00Z">
              <w:tcPr>
                <w:tcW w:w="999" w:type="dxa"/>
                <w:gridSpan w:val="3"/>
                <w:vAlign w:val="center"/>
              </w:tcPr>
            </w:tcPrChange>
          </w:tcPr>
          <w:p w14:paraId="5061C6F7" w14:textId="77777777" w:rsidR="00CE52A9" w:rsidRPr="00AC4FBC" w:rsidRDefault="00CE52A9" w:rsidP="00586E32">
            <w:pPr>
              <w:pStyle w:val="TAC"/>
            </w:pPr>
            <w:r w:rsidRPr="00AC4FBC">
              <w:t>5 MHz</w:t>
            </w:r>
          </w:p>
        </w:tc>
        <w:tc>
          <w:tcPr>
            <w:tcW w:w="989" w:type="dxa"/>
            <w:vAlign w:val="center"/>
            <w:tcPrChange w:id="16096" w:author="1989" w:date="2024-03-27T13:57:00Z">
              <w:tcPr>
                <w:tcW w:w="989" w:type="dxa"/>
                <w:vAlign w:val="center"/>
              </w:tcPr>
            </w:tcPrChange>
          </w:tcPr>
          <w:p w14:paraId="521AD1CA"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097" w:author="1989" w:date="2024-03-27T13:57:00Z">
              <w:tcPr>
                <w:tcW w:w="1289" w:type="dxa"/>
                <w:gridSpan w:val="5"/>
                <w:vAlign w:val="center"/>
              </w:tcPr>
            </w:tcPrChange>
          </w:tcPr>
          <w:p w14:paraId="69EF06FA"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6098" w:author="1989" w:date="2024-03-27T13:57:00Z">
              <w:tcPr>
                <w:tcW w:w="1238" w:type="dxa"/>
                <w:gridSpan w:val="7"/>
                <w:vAlign w:val="center"/>
              </w:tcPr>
            </w:tcPrChange>
          </w:tcPr>
          <w:p w14:paraId="11EB816F" w14:textId="77777777" w:rsidR="00CE52A9" w:rsidRPr="00AC4FBC" w:rsidRDefault="00CE52A9" w:rsidP="00586E32">
            <w:pPr>
              <w:pStyle w:val="TAC"/>
              <w:rPr>
                <w:lang w:eastAsia="zh-TW"/>
              </w:rPr>
            </w:pPr>
            <w:r w:rsidRPr="00AC4FBC">
              <w:t>QPSK</w:t>
            </w:r>
          </w:p>
        </w:tc>
        <w:tc>
          <w:tcPr>
            <w:tcW w:w="959" w:type="dxa"/>
            <w:gridSpan w:val="4"/>
            <w:vAlign w:val="center"/>
            <w:tcPrChange w:id="16099" w:author="1989" w:date="2024-03-27T13:57:00Z">
              <w:tcPr>
                <w:tcW w:w="959" w:type="dxa"/>
                <w:gridSpan w:val="5"/>
                <w:vAlign w:val="center"/>
              </w:tcPr>
            </w:tcPrChange>
          </w:tcPr>
          <w:p w14:paraId="12D14649" w14:textId="77777777" w:rsidR="00CE52A9" w:rsidRPr="00AC4FBC" w:rsidRDefault="00CE52A9" w:rsidP="00586E32">
            <w:pPr>
              <w:pStyle w:val="TAC"/>
              <w:rPr>
                <w:lang w:eastAsia="zh-TW"/>
              </w:rPr>
            </w:pPr>
            <w:r w:rsidRPr="00AC4FBC">
              <w:t>5 MHz</w:t>
            </w:r>
          </w:p>
        </w:tc>
        <w:tc>
          <w:tcPr>
            <w:tcW w:w="1026" w:type="dxa"/>
            <w:vAlign w:val="center"/>
            <w:tcPrChange w:id="16100" w:author="1989" w:date="2024-03-27T13:57:00Z">
              <w:tcPr>
                <w:tcW w:w="1026" w:type="dxa"/>
                <w:vAlign w:val="center"/>
              </w:tcPr>
            </w:tcPrChange>
          </w:tcPr>
          <w:p w14:paraId="01821286"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101" w:author="1989" w:date="2024-03-27T13:57:00Z">
              <w:tcPr>
                <w:tcW w:w="963" w:type="dxa"/>
                <w:gridSpan w:val="4"/>
                <w:vAlign w:val="center"/>
              </w:tcPr>
            </w:tcPrChange>
          </w:tcPr>
          <w:p w14:paraId="760D5466" w14:textId="77777777" w:rsidR="00CE52A9" w:rsidRPr="00AC4FBC" w:rsidRDefault="00CE52A9" w:rsidP="00586E32">
            <w:pPr>
              <w:pStyle w:val="TAC"/>
              <w:rPr>
                <w:lang w:eastAsia="zh-TW"/>
              </w:rPr>
            </w:pPr>
            <w:r w:rsidRPr="00AC4FBC">
              <w:t>DFT-s-OFDM</w:t>
            </w:r>
            <w:r w:rsidRPr="00AC4FBC">
              <w:rPr>
                <w:lang w:eastAsia="zh-TW"/>
              </w:rPr>
              <w:t xml:space="preserve"> QPSK</w:t>
            </w:r>
          </w:p>
          <w:p w14:paraId="786BD652" w14:textId="77777777" w:rsidR="00CE52A9" w:rsidRPr="00AC4FBC" w:rsidRDefault="00CE52A9" w:rsidP="00586E32">
            <w:pPr>
              <w:pStyle w:val="TAC"/>
              <w:rPr>
                <w:lang w:eastAsia="zh-TW"/>
              </w:rPr>
            </w:pPr>
          </w:p>
        </w:tc>
        <w:tc>
          <w:tcPr>
            <w:tcW w:w="1321" w:type="dxa"/>
            <w:gridSpan w:val="3"/>
            <w:vAlign w:val="center"/>
            <w:tcPrChange w:id="16102" w:author="1989" w:date="2024-03-27T13:57:00Z">
              <w:tcPr>
                <w:tcW w:w="1321" w:type="dxa"/>
                <w:gridSpan w:val="5"/>
                <w:vAlign w:val="center"/>
              </w:tcPr>
            </w:tcPrChange>
          </w:tcPr>
          <w:p w14:paraId="5C0A0A8A"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103" w:author="1989" w:date="2024-03-27T13:57:00Z">
              <w:tcPr>
                <w:tcW w:w="972" w:type="dxa"/>
                <w:gridSpan w:val="3"/>
                <w:vAlign w:val="center"/>
              </w:tcPr>
            </w:tcPrChange>
          </w:tcPr>
          <w:p w14:paraId="084328A0" w14:textId="77777777" w:rsidR="00CE52A9" w:rsidRPr="00AC4FBC" w:rsidRDefault="00CE52A9" w:rsidP="00586E32">
            <w:pPr>
              <w:pStyle w:val="TAC"/>
              <w:rPr>
                <w:lang w:eastAsia="zh-TW"/>
              </w:rPr>
            </w:pPr>
            <w:r w:rsidRPr="00AC4FBC">
              <w:t>10 MHz</w:t>
            </w:r>
          </w:p>
        </w:tc>
        <w:tc>
          <w:tcPr>
            <w:tcW w:w="1085" w:type="dxa"/>
            <w:gridSpan w:val="2"/>
            <w:vAlign w:val="center"/>
            <w:tcPrChange w:id="16104" w:author="1989" w:date="2024-03-27T13:57:00Z">
              <w:tcPr>
                <w:tcW w:w="1085" w:type="dxa"/>
                <w:gridSpan w:val="3"/>
                <w:vAlign w:val="center"/>
              </w:tcPr>
            </w:tcPrChange>
          </w:tcPr>
          <w:p w14:paraId="137A4976" w14:textId="77777777" w:rsidR="00CE52A9" w:rsidRPr="00AC4FBC" w:rsidRDefault="00CE52A9" w:rsidP="00586E32">
            <w:pPr>
              <w:pStyle w:val="TAC"/>
              <w:rPr>
                <w:lang w:eastAsia="zh-TW"/>
              </w:rPr>
            </w:pPr>
            <w:r w:rsidRPr="00AC4FBC">
              <w:rPr>
                <w:lang w:eastAsia="zh-TW"/>
              </w:rPr>
              <w:t>All RBs / All RBs</w:t>
            </w:r>
          </w:p>
        </w:tc>
      </w:tr>
      <w:tr w:rsidR="00CE52A9" w:rsidRPr="00AC4FBC" w14:paraId="0B72DDCD" w14:textId="77777777" w:rsidTr="00586E32">
        <w:trPr>
          <w:trHeight w:val="241"/>
          <w:trPrChange w:id="16105" w:author="1989" w:date="2024-03-27T13:57:00Z">
            <w:trPr>
              <w:gridBefore w:val="1"/>
              <w:trHeight w:val="241"/>
            </w:trPr>
          </w:trPrChange>
        </w:trPr>
        <w:tc>
          <w:tcPr>
            <w:tcW w:w="462" w:type="dxa"/>
            <w:tcBorders>
              <w:bottom w:val="nil"/>
            </w:tcBorders>
            <w:vAlign w:val="center"/>
            <w:tcPrChange w:id="16106" w:author="1989" w:date="2024-03-27T13:57:00Z">
              <w:tcPr>
                <w:tcW w:w="404" w:type="dxa"/>
                <w:gridSpan w:val="2"/>
                <w:tcBorders>
                  <w:bottom w:val="nil"/>
                </w:tcBorders>
                <w:vAlign w:val="center"/>
              </w:tcPr>
            </w:tcPrChange>
          </w:tcPr>
          <w:p w14:paraId="0124F1D1" w14:textId="77777777" w:rsidR="00CE52A9" w:rsidRPr="00AC4FBC" w:rsidRDefault="00CE52A9" w:rsidP="00586E32">
            <w:pPr>
              <w:pStyle w:val="TAC"/>
            </w:pPr>
            <w:r w:rsidRPr="00AC4FBC">
              <w:t>2</w:t>
            </w:r>
          </w:p>
        </w:tc>
        <w:tc>
          <w:tcPr>
            <w:tcW w:w="731" w:type="dxa"/>
            <w:vAlign w:val="center"/>
            <w:tcPrChange w:id="16107" w:author="1989" w:date="2024-03-27T13:57:00Z">
              <w:tcPr>
                <w:tcW w:w="731" w:type="dxa"/>
                <w:gridSpan w:val="2"/>
                <w:vAlign w:val="center"/>
              </w:tcPr>
            </w:tcPrChange>
          </w:tcPr>
          <w:p w14:paraId="015D9D58" w14:textId="77777777" w:rsidR="00CE52A9" w:rsidRPr="00AC4FBC" w:rsidRDefault="00CE52A9" w:rsidP="00586E32">
            <w:pPr>
              <w:pStyle w:val="TAC"/>
              <w:rPr>
                <w:lang w:eastAsia="zh-TW"/>
              </w:rPr>
            </w:pPr>
            <w:r w:rsidRPr="00AC4FBC">
              <w:t>7</w:t>
            </w:r>
          </w:p>
        </w:tc>
        <w:tc>
          <w:tcPr>
            <w:tcW w:w="1120" w:type="dxa"/>
            <w:gridSpan w:val="2"/>
            <w:vAlign w:val="center"/>
            <w:tcPrChange w:id="16108" w:author="1989" w:date="2024-03-27T13:57:00Z">
              <w:tcPr>
                <w:tcW w:w="1120" w:type="dxa"/>
                <w:gridSpan w:val="3"/>
                <w:vAlign w:val="center"/>
              </w:tcPr>
            </w:tcPrChange>
          </w:tcPr>
          <w:p w14:paraId="7F69F835" w14:textId="77777777" w:rsidR="00CE52A9" w:rsidRPr="00AC4FBC" w:rsidRDefault="00CE52A9" w:rsidP="00586E32">
            <w:pPr>
              <w:pStyle w:val="TAC"/>
              <w:rPr>
                <w:lang w:eastAsia="zh-TW"/>
              </w:rPr>
            </w:pPr>
            <w:r w:rsidRPr="00AC4FBC">
              <w:t>UL 2560 / DL 2680 MHz</w:t>
            </w:r>
          </w:p>
        </w:tc>
        <w:tc>
          <w:tcPr>
            <w:tcW w:w="999" w:type="dxa"/>
            <w:gridSpan w:val="2"/>
            <w:vAlign w:val="center"/>
            <w:tcPrChange w:id="16109" w:author="1989" w:date="2024-03-27T13:57:00Z">
              <w:tcPr>
                <w:tcW w:w="999" w:type="dxa"/>
                <w:gridSpan w:val="3"/>
                <w:vAlign w:val="center"/>
              </w:tcPr>
            </w:tcPrChange>
          </w:tcPr>
          <w:p w14:paraId="1F63FA49" w14:textId="77777777" w:rsidR="00CE52A9" w:rsidRPr="00AC4FBC" w:rsidRDefault="00CE52A9" w:rsidP="00586E32">
            <w:pPr>
              <w:pStyle w:val="TAC"/>
            </w:pPr>
          </w:p>
        </w:tc>
        <w:tc>
          <w:tcPr>
            <w:tcW w:w="989" w:type="dxa"/>
            <w:vAlign w:val="center"/>
            <w:tcPrChange w:id="16110" w:author="1989" w:date="2024-03-27T13:57:00Z">
              <w:tcPr>
                <w:tcW w:w="989" w:type="dxa"/>
                <w:vAlign w:val="center"/>
              </w:tcPr>
            </w:tcPrChange>
          </w:tcPr>
          <w:p w14:paraId="59857266" w14:textId="77777777" w:rsidR="00CE52A9" w:rsidRPr="00AC4FBC" w:rsidRDefault="00CE52A9" w:rsidP="00586E32">
            <w:pPr>
              <w:pStyle w:val="TAC"/>
              <w:rPr>
                <w:lang w:eastAsia="zh-TW"/>
              </w:rPr>
            </w:pPr>
          </w:p>
        </w:tc>
        <w:tc>
          <w:tcPr>
            <w:tcW w:w="1289" w:type="dxa"/>
            <w:gridSpan w:val="3"/>
            <w:vAlign w:val="center"/>
            <w:tcPrChange w:id="16111" w:author="1989" w:date="2024-03-27T13:57:00Z">
              <w:tcPr>
                <w:tcW w:w="1289" w:type="dxa"/>
                <w:gridSpan w:val="5"/>
                <w:vAlign w:val="center"/>
              </w:tcPr>
            </w:tcPrChange>
          </w:tcPr>
          <w:p w14:paraId="6F828F83" w14:textId="77777777" w:rsidR="00CE52A9" w:rsidRPr="00AC4FBC" w:rsidRDefault="00CE52A9" w:rsidP="00586E32">
            <w:pPr>
              <w:pStyle w:val="TAC"/>
              <w:rPr>
                <w:lang w:eastAsia="zh-TW"/>
              </w:rPr>
            </w:pPr>
            <w:r w:rsidRPr="00AC4FBC">
              <w:t>20</w:t>
            </w:r>
          </w:p>
        </w:tc>
        <w:tc>
          <w:tcPr>
            <w:tcW w:w="1238" w:type="dxa"/>
            <w:gridSpan w:val="6"/>
            <w:vAlign w:val="center"/>
            <w:tcPrChange w:id="16112" w:author="1989" w:date="2024-03-27T13:57:00Z">
              <w:tcPr>
                <w:tcW w:w="1238" w:type="dxa"/>
                <w:gridSpan w:val="7"/>
                <w:vAlign w:val="center"/>
              </w:tcPr>
            </w:tcPrChange>
          </w:tcPr>
          <w:p w14:paraId="7EC89A55" w14:textId="77777777" w:rsidR="00CE52A9" w:rsidRPr="00AC4FBC" w:rsidRDefault="00CE52A9" w:rsidP="00586E32">
            <w:pPr>
              <w:pStyle w:val="TAC"/>
              <w:rPr>
                <w:lang w:eastAsia="zh-TW"/>
              </w:rPr>
            </w:pPr>
            <w:r w:rsidRPr="00AC4FBC">
              <w:t>DL 810 MHz</w:t>
            </w:r>
          </w:p>
        </w:tc>
        <w:tc>
          <w:tcPr>
            <w:tcW w:w="959" w:type="dxa"/>
            <w:gridSpan w:val="4"/>
            <w:vAlign w:val="center"/>
            <w:tcPrChange w:id="16113" w:author="1989" w:date="2024-03-27T13:57:00Z">
              <w:tcPr>
                <w:tcW w:w="959" w:type="dxa"/>
                <w:gridSpan w:val="5"/>
                <w:vAlign w:val="center"/>
              </w:tcPr>
            </w:tcPrChange>
          </w:tcPr>
          <w:p w14:paraId="70D5B7EC" w14:textId="77777777" w:rsidR="00CE52A9" w:rsidRPr="00AC4FBC" w:rsidRDefault="00CE52A9" w:rsidP="00586E32">
            <w:pPr>
              <w:pStyle w:val="TAC"/>
              <w:rPr>
                <w:lang w:eastAsia="zh-TW"/>
              </w:rPr>
            </w:pPr>
          </w:p>
        </w:tc>
        <w:tc>
          <w:tcPr>
            <w:tcW w:w="1026" w:type="dxa"/>
            <w:vAlign w:val="center"/>
            <w:tcPrChange w:id="16114" w:author="1989" w:date="2024-03-27T13:57:00Z">
              <w:tcPr>
                <w:tcW w:w="1026" w:type="dxa"/>
                <w:vAlign w:val="center"/>
              </w:tcPr>
            </w:tcPrChange>
          </w:tcPr>
          <w:p w14:paraId="51FDBB1D" w14:textId="77777777" w:rsidR="00CE52A9" w:rsidRPr="00AC4FBC" w:rsidRDefault="00CE52A9" w:rsidP="00586E32">
            <w:pPr>
              <w:pStyle w:val="TAC"/>
              <w:rPr>
                <w:lang w:eastAsia="zh-TW"/>
              </w:rPr>
            </w:pPr>
          </w:p>
        </w:tc>
        <w:tc>
          <w:tcPr>
            <w:tcW w:w="963" w:type="dxa"/>
            <w:gridSpan w:val="3"/>
            <w:vAlign w:val="center"/>
            <w:tcPrChange w:id="16115" w:author="1989" w:date="2024-03-27T13:57:00Z">
              <w:tcPr>
                <w:tcW w:w="963" w:type="dxa"/>
                <w:gridSpan w:val="4"/>
                <w:vAlign w:val="center"/>
              </w:tcPr>
            </w:tcPrChange>
          </w:tcPr>
          <w:p w14:paraId="0E003469" w14:textId="77777777" w:rsidR="00CE52A9" w:rsidRPr="00AC4FBC" w:rsidRDefault="00CE52A9" w:rsidP="00586E32">
            <w:pPr>
              <w:pStyle w:val="TAC"/>
              <w:rPr>
                <w:lang w:eastAsia="zh-TW"/>
              </w:rPr>
            </w:pPr>
            <w:r w:rsidRPr="00AC4FBC">
              <w:t>n78</w:t>
            </w:r>
          </w:p>
        </w:tc>
        <w:tc>
          <w:tcPr>
            <w:tcW w:w="1321" w:type="dxa"/>
            <w:gridSpan w:val="3"/>
            <w:vAlign w:val="center"/>
            <w:tcPrChange w:id="16116" w:author="1989" w:date="2024-03-27T13:57:00Z">
              <w:tcPr>
                <w:tcW w:w="1321" w:type="dxa"/>
                <w:gridSpan w:val="5"/>
                <w:vAlign w:val="center"/>
              </w:tcPr>
            </w:tcPrChange>
          </w:tcPr>
          <w:p w14:paraId="38E750B3" w14:textId="77777777" w:rsidR="00CE52A9" w:rsidRPr="00AC4FBC" w:rsidRDefault="00CE52A9" w:rsidP="00586E32">
            <w:pPr>
              <w:pStyle w:val="TAC"/>
              <w:rPr>
                <w:lang w:eastAsia="zh-TW"/>
              </w:rPr>
            </w:pPr>
            <w:r w:rsidRPr="00AC4FBC">
              <w:rPr>
                <w:lang w:eastAsia="zh-TW"/>
              </w:rPr>
              <w:t>3435 MHz</w:t>
            </w:r>
          </w:p>
        </w:tc>
        <w:tc>
          <w:tcPr>
            <w:tcW w:w="972" w:type="dxa"/>
            <w:gridSpan w:val="2"/>
            <w:vAlign w:val="center"/>
            <w:tcPrChange w:id="16117" w:author="1989" w:date="2024-03-27T13:57:00Z">
              <w:tcPr>
                <w:tcW w:w="972" w:type="dxa"/>
                <w:gridSpan w:val="3"/>
                <w:vAlign w:val="center"/>
              </w:tcPr>
            </w:tcPrChange>
          </w:tcPr>
          <w:p w14:paraId="1D0FB17B" w14:textId="77777777" w:rsidR="00CE52A9" w:rsidRPr="00AC4FBC" w:rsidRDefault="00CE52A9" w:rsidP="00586E32">
            <w:pPr>
              <w:pStyle w:val="TAC"/>
              <w:rPr>
                <w:lang w:eastAsia="zh-TW"/>
              </w:rPr>
            </w:pPr>
          </w:p>
        </w:tc>
        <w:tc>
          <w:tcPr>
            <w:tcW w:w="1085" w:type="dxa"/>
            <w:gridSpan w:val="2"/>
            <w:vAlign w:val="center"/>
            <w:tcPrChange w:id="16118" w:author="1989" w:date="2024-03-27T13:57:00Z">
              <w:tcPr>
                <w:tcW w:w="1085" w:type="dxa"/>
                <w:gridSpan w:val="3"/>
                <w:vAlign w:val="center"/>
              </w:tcPr>
            </w:tcPrChange>
          </w:tcPr>
          <w:p w14:paraId="7E1875F9" w14:textId="77777777" w:rsidR="00CE52A9" w:rsidRPr="00AC4FBC" w:rsidRDefault="00CE52A9" w:rsidP="00586E32">
            <w:pPr>
              <w:pStyle w:val="TAC"/>
              <w:rPr>
                <w:lang w:eastAsia="zh-TW"/>
              </w:rPr>
            </w:pPr>
          </w:p>
        </w:tc>
      </w:tr>
      <w:tr w:rsidR="00CE52A9" w:rsidRPr="00AC4FBC" w14:paraId="7AB600EF" w14:textId="77777777" w:rsidTr="00586E32">
        <w:trPr>
          <w:trHeight w:val="241"/>
          <w:trPrChange w:id="16119" w:author="1989" w:date="2024-03-27T13:57:00Z">
            <w:trPr>
              <w:gridBefore w:val="1"/>
              <w:trHeight w:val="241"/>
            </w:trPr>
          </w:trPrChange>
        </w:trPr>
        <w:tc>
          <w:tcPr>
            <w:tcW w:w="462" w:type="dxa"/>
            <w:tcBorders>
              <w:top w:val="nil"/>
            </w:tcBorders>
            <w:vAlign w:val="center"/>
            <w:tcPrChange w:id="16120" w:author="1989" w:date="2024-03-27T13:57:00Z">
              <w:tcPr>
                <w:tcW w:w="404" w:type="dxa"/>
                <w:gridSpan w:val="2"/>
                <w:tcBorders>
                  <w:top w:val="nil"/>
                </w:tcBorders>
                <w:vAlign w:val="center"/>
              </w:tcPr>
            </w:tcPrChange>
          </w:tcPr>
          <w:p w14:paraId="50B3BD31" w14:textId="77777777" w:rsidR="00CE52A9" w:rsidRPr="00AC4FBC" w:rsidRDefault="00CE52A9" w:rsidP="00586E32">
            <w:pPr>
              <w:pStyle w:val="TAC"/>
            </w:pPr>
          </w:p>
        </w:tc>
        <w:tc>
          <w:tcPr>
            <w:tcW w:w="731" w:type="dxa"/>
            <w:vAlign w:val="center"/>
            <w:tcPrChange w:id="16121" w:author="1989" w:date="2024-03-27T13:57:00Z">
              <w:tcPr>
                <w:tcW w:w="731" w:type="dxa"/>
                <w:gridSpan w:val="2"/>
                <w:vAlign w:val="center"/>
              </w:tcPr>
            </w:tcPrChange>
          </w:tcPr>
          <w:p w14:paraId="1A6DD1BA" w14:textId="77777777" w:rsidR="00CE52A9" w:rsidRPr="00AC4FBC" w:rsidRDefault="00CE52A9" w:rsidP="00586E32">
            <w:pPr>
              <w:pStyle w:val="TAC"/>
              <w:rPr>
                <w:lang w:eastAsia="zh-TW"/>
              </w:rPr>
            </w:pPr>
            <w:r w:rsidRPr="00AC4FBC">
              <w:t>QPSK</w:t>
            </w:r>
          </w:p>
        </w:tc>
        <w:tc>
          <w:tcPr>
            <w:tcW w:w="1120" w:type="dxa"/>
            <w:gridSpan w:val="2"/>
            <w:vAlign w:val="center"/>
            <w:tcPrChange w:id="16122" w:author="1989" w:date="2024-03-27T13:57:00Z">
              <w:tcPr>
                <w:tcW w:w="1120" w:type="dxa"/>
                <w:gridSpan w:val="3"/>
                <w:vAlign w:val="center"/>
              </w:tcPr>
            </w:tcPrChange>
          </w:tcPr>
          <w:p w14:paraId="021386A5" w14:textId="77777777" w:rsidR="00CE52A9" w:rsidRPr="00AC4FBC" w:rsidRDefault="00CE52A9" w:rsidP="00586E32">
            <w:pPr>
              <w:pStyle w:val="TAC"/>
              <w:rPr>
                <w:lang w:eastAsia="zh-TW"/>
              </w:rPr>
            </w:pPr>
            <w:r w:rsidRPr="00AC4FBC">
              <w:t>QPSK</w:t>
            </w:r>
          </w:p>
        </w:tc>
        <w:tc>
          <w:tcPr>
            <w:tcW w:w="999" w:type="dxa"/>
            <w:gridSpan w:val="2"/>
            <w:vAlign w:val="center"/>
            <w:tcPrChange w:id="16123" w:author="1989" w:date="2024-03-27T13:57:00Z">
              <w:tcPr>
                <w:tcW w:w="999" w:type="dxa"/>
                <w:gridSpan w:val="3"/>
                <w:vAlign w:val="center"/>
              </w:tcPr>
            </w:tcPrChange>
          </w:tcPr>
          <w:p w14:paraId="422112A7" w14:textId="77777777" w:rsidR="00CE52A9" w:rsidRPr="00AC4FBC" w:rsidRDefault="00CE52A9" w:rsidP="00586E32">
            <w:pPr>
              <w:pStyle w:val="TAC"/>
            </w:pPr>
            <w:r w:rsidRPr="00AC4FBC">
              <w:t>5 MHz</w:t>
            </w:r>
          </w:p>
        </w:tc>
        <w:tc>
          <w:tcPr>
            <w:tcW w:w="989" w:type="dxa"/>
            <w:vAlign w:val="center"/>
            <w:tcPrChange w:id="16124" w:author="1989" w:date="2024-03-27T13:57:00Z">
              <w:tcPr>
                <w:tcW w:w="989" w:type="dxa"/>
                <w:vAlign w:val="center"/>
              </w:tcPr>
            </w:tcPrChange>
          </w:tcPr>
          <w:p w14:paraId="09D558AE"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125" w:author="1989" w:date="2024-03-27T13:57:00Z">
              <w:tcPr>
                <w:tcW w:w="1289" w:type="dxa"/>
                <w:gridSpan w:val="5"/>
                <w:vAlign w:val="center"/>
              </w:tcPr>
            </w:tcPrChange>
          </w:tcPr>
          <w:p w14:paraId="58B7C4AE"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6126" w:author="1989" w:date="2024-03-27T13:57:00Z">
              <w:tcPr>
                <w:tcW w:w="1238" w:type="dxa"/>
                <w:gridSpan w:val="7"/>
                <w:vAlign w:val="center"/>
              </w:tcPr>
            </w:tcPrChange>
          </w:tcPr>
          <w:p w14:paraId="1D012D44" w14:textId="77777777" w:rsidR="00CE52A9" w:rsidRPr="00AC4FBC" w:rsidRDefault="00CE52A9" w:rsidP="00586E32">
            <w:pPr>
              <w:pStyle w:val="TAC"/>
              <w:rPr>
                <w:lang w:eastAsia="zh-TW"/>
              </w:rPr>
            </w:pPr>
            <w:r w:rsidRPr="00AC4FBC">
              <w:t>QPSK</w:t>
            </w:r>
          </w:p>
        </w:tc>
        <w:tc>
          <w:tcPr>
            <w:tcW w:w="959" w:type="dxa"/>
            <w:gridSpan w:val="4"/>
            <w:vAlign w:val="center"/>
            <w:tcPrChange w:id="16127" w:author="1989" w:date="2024-03-27T13:57:00Z">
              <w:tcPr>
                <w:tcW w:w="959" w:type="dxa"/>
                <w:gridSpan w:val="5"/>
                <w:vAlign w:val="center"/>
              </w:tcPr>
            </w:tcPrChange>
          </w:tcPr>
          <w:p w14:paraId="51324C50" w14:textId="77777777" w:rsidR="00CE52A9" w:rsidRPr="00AC4FBC" w:rsidRDefault="00CE52A9" w:rsidP="00586E32">
            <w:pPr>
              <w:pStyle w:val="TAC"/>
              <w:rPr>
                <w:lang w:eastAsia="zh-TW"/>
              </w:rPr>
            </w:pPr>
            <w:r w:rsidRPr="00AC4FBC">
              <w:t>5 MHz</w:t>
            </w:r>
          </w:p>
        </w:tc>
        <w:tc>
          <w:tcPr>
            <w:tcW w:w="1026" w:type="dxa"/>
            <w:vAlign w:val="center"/>
            <w:tcPrChange w:id="16128" w:author="1989" w:date="2024-03-27T13:57:00Z">
              <w:tcPr>
                <w:tcW w:w="1026" w:type="dxa"/>
                <w:vAlign w:val="center"/>
              </w:tcPr>
            </w:tcPrChange>
          </w:tcPr>
          <w:p w14:paraId="11A68543"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129" w:author="1989" w:date="2024-03-27T13:57:00Z">
              <w:tcPr>
                <w:tcW w:w="963" w:type="dxa"/>
                <w:gridSpan w:val="4"/>
                <w:vAlign w:val="center"/>
              </w:tcPr>
            </w:tcPrChange>
          </w:tcPr>
          <w:p w14:paraId="3C5319E8"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130" w:author="1989" w:date="2024-03-27T13:57:00Z">
              <w:tcPr>
                <w:tcW w:w="1321" w:type="dxa"/>
                <w:gridSpan w:val="5"/>
                <w:vAlign w:val="center"/>
              </w:tcPr>
            </w:tcPrChange>
          </w:tcPr>
          <w:p w14:paraId="5B15A67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131" w:author="1989" w:date="2024-03-27T13:57:00Z">
              <w:tcPr>
                <w:tcW w:w="972" w:type="dxa"/>
                <w:gridSpan w:val="3"/>
                <w:vAlign w:val="center"/>
              </w:tcPr>
            </w:tcPrChange>
          </w:tcPr>
          <w:p w14:paraId="689FB3CA" w14:textId="77777777" w:rsidR="00CE52A9" w:rsidRPr="00AC4FBC" w:rsidRDefault="00CE52A9" w:rsidP="00586E32">
            <w:pPr>
              <w:pStyle w:val="TAC"/>
              <w:rPr>
                <w:lang w:eastAsia="zh-TW"/>
              </w:rPr>
            </w:pPr>
            <w:r w:rsidRPr="00AC4FBC">
              <w:t>10 MHz</w:t>
            </w:r>
          </w:p>
        </w:tc>
        <w:tc>
          <w:tcPr>
            <w:tcW w:w="1085" w:type="dxa"/>
            <w:gridSpan w:val="2"/>
            <w:vAlign w:val="center"/>
            <w:tcPrChange w:id="16132" w:author="1989" w:date="2024-03-27T13:57:00Z">
              <w:tcPr>
                <w:tcW w:w="1085" w:type="dxa"/>
                <w:gridSpan w:val="3"/>
                <w:vAlign w:val="center"/>
              </w:tcPr>
            </w:tcPrChange>
          </w:tcPr>
          <w:p w14:paraId="51C12BB1" w14:textId="77777777" w:rsidR="00CE52A9" w:rsidRPr="00AC4FBC" w:rsidRDefault="00CE52A9" w:rsidP="00586E32">
            <w:pPr>
              <w:pStyle w:val="TAC"/>
              <w:rPr>
                <w:lang w:eastAsia="zh-TW"/>
              </w:rPr>
            </w:pPr>
            <w:r w:rsidRPr="00AC4FBC">
              <w:rPr>
                <w:lang w:eastAsia="zh-TW"/>
              </w:rPr>
              <w:t>All RBs / All RBs</w:t>
            </w:r>
          </w:p>
        </w:tc>
      </w:tr>
      <w:tr w:rsidR="00CE52A9" w:rsidRPr="00AC4FBC" w14:paraId="495DB302" w14:textId="77777777" w:rsidTr="00586E32">
        <w:trPr>
          <w:trHeight w:val="241"/>
          <w:trPrChange w:id="16133" w:author="1989" w:date="2024-03-27T13:57:00Z">
            <w:trPr>
              <w:gridBefore w:val="1"/>
              <w:trHeight w:val="241"/>
            </w:trPr>
          </w:trPrChange>
        </w:trPr>
        <w:tc>
          <w:tcPr>
            <w:tcW w:w="462" w:type="dxa"/>
            <w:tcBorders>
              <w:bottom w:val="nil"/>
            </w:tcBorders>
            <w:vAlign w:val="center"/>
            <w:tcPrChange w:id="16134" w:author="1989" w:date="2024-03-27T13:57:00Z">
              <w:tcPr>
                <w:tcW w:w="404" w:type="dxa"/>
                <w:gridSpan w:val="2"/>
                <w:tcBorders>
                  <w:bottom w:val="nil"/>
                </w:tcBorders>
                <w:vAlign w:val="center"/>
              </w:tcPr>
            </w:tcPrChange>
          </w:tcPr>
          <w:p w14:paraId="334ED6A6" w14:textId="77777777" w:rsidR="00CE52A9" w:rsidRPr="00AC4FBC" w:rsidRDefault="00CE52A9" w:rsidP="00586E32">
            <w:pPr>
              <w:pStyle w:val="TAC"/>
            </w:pPr>
            <w:r w:rsidRPr="00AC4FBC">
              <w:t>3</w:t>
            </w:r>
          </w:p>
        </w:tc>
        <w:tc>
          <w:tcPr>
            <w:tcW w:w="731" w:type="dxa"/>
            <w:vAlign w:val="center"/>
            <w:tcPrChange w:id="16135" w:author="1989" w:date="2024-03-27T13:57:00Z">
              <w:tcPr>
                <w:tcW w:w="731" w:type="dxa"/>
                <w:gridSpan w:val="2"/>
                <w:vAlign w:val="center"/>
              </w:tcPr>
            </w:tcPrChange>
          </w:tcPr>
          <w:p w14:paraId="728D61AA" w14:textId="77777777" w:rsidR="00CE52A9" w:rsidRPr="00AC4FBC" w:rsidRDefault="00CE52A9" w:rsidP="00586E32">
            <w:pPr>
              <w:pStyle w:val="TAC"/>
              <w:rPr>
                <w:lang w:eastAsia="zh-TW"/>
              </w:rPr>
            </w:pPr>
            <w:r w:rsidRPr="00AC4FBC">
              <w:t>7</w:t>
            </w:r>
          </w:p>
        </w:tc>
        <w:tc>
          <w:tcPr>
            <w:tcW w:w="1120" w:type="dxa"/>
            <w:gridSpan w:val="2"/>
            <w:vAlign w:val="center"/>
            <w:tcPrChange w:id="16136" w:author="1989" w:date="2024-03-27T13:57:00Z">
              <w:tcPr>
                <w:tcW w:w="1120" w:type="dxa"/>
                <w:gridSpan w:val="3"/>
                <w:vAlign w:val="center"/>
              </w:tcPr>
            </w:tcPrChange>
          </w:tcPr>
          <w:p w14:paraId="34E89BE9" w14:textId="77777777" w:rsidR="00CE52A9" w:rsidRPr="00AC4FBC" w:rsidRDefault="00CE52A9" w:rsidP="00586E32">
            <w:pPr>
              <w:pStyle w:val="TAC"/>
              <w:rPr>
                <w:lang w:eastAsia="zh-TW"/>
              </w:rPr>
            </w:pPr>
            <w:r w:rsidRPr="00AC4FBC">
              <w:t>DL 2675 MHz</w:t>
            </w:r>
          </w:p>
        </w:tc>
        <w:tc>
          <w:tcPr>
            <w:tcW w:w="999" w:type="dxa"/>
            <w:gridSpan w:val="2"/>
            <w:vAlign w:val="center"/>
            <w:tcPrChange w:id="16137" w:author="1989" w:date="2024-03-27T13:57:00Z">
              <w:tcPr>
                <w:tcW w:w="999" w:type="dxa"/>
                <w:gridSpan w:val="3"/>
                <w:vAlign w:val="center"/>
              </w:tcPr>
            </w:tcPrChange>
          </w:tcPr>
          <w:p w14:paraId="5AB21BE0" w14:textId="77777777" w:rsidR="00CE52A9" w:rsidRPr="00AC4FBC" w:rsidRDefault="00CE52A9" w:rsidP="00586E32">
            <w:pPr>
              <w:pStyle w:val="TAC"/>
            </w:pPr>
          </w:p>
        </w:tc>
        <w:tc>
          <w:tcPr>
            <w:tcW w:w="989" w:type="dxa"/>
            <w:vAlign w:val="center"/>
            <w:tcPrChange w:id="16138" w:author="1989" w:date="2024-03-27T13:57:00Z">
              <w:tcPr>
                <w:tcW w:w="989" w:type="dxa"/>
                <w:vAlign w:val="center"/>
              </w:tcPr>
            </w:tcPrChange>
          </w:tcPr>
          <w:p w14:paraId="7DE43F3B" w14:textId="77777777" w:rsidR="00CE52A9" w:rsidRPr="00AC4FBC" w:rsidRDefault="00CE52A9" w:rsidP="00586E32">
            <w:pPr>
              <w:pStyle w:val="TAC"/>
              <w:rPr>
                <w:lang w:eastAsia="zh-TW"/>
              </w:rPr>
            </w:pPr>
          </w:p>
        </w:tc>
        <w:tc>
          <w:tcPr>
            <w:tcW w:w="1289" w:type="dxa"/>
            <w:gridSpan w:val="3"/>
            <w:vAlign w:val="center"/>
            <w:tcPrChange w:id="16139" w:author="1989" w:date="2024-03-27T13:57:00Z">
              <w:tcPr>
                <w:tcW w:w="1289" w:type="dxa"/>
                <w:gridSpan w:val="5"/>
                <w:vAlign w:val="center"/>
              </w:tcPr>
            </w:tcPrChange>
          </w:tcPr>
          <w:p w14:paraId="385AB8FD" w14:textId="77777777" w:rsidR="00CE52A9" w:rsidRPr="00AC4FBC" w:rsidRDefault="00CE52A9" w:rsidP="00586E32">
            <w:pPr>
              <w:pStyle w:val="TAC"/>
              <w:rPr>
                <w:lang w:eastAsia="zh-TW"/>
              </w:rPr>
            </w:pPr>
            <w:r w:rsidRPr="00AC4FBC">
              <w:t>20</w:t>
            </w:r>
          </w:p>
        </w:tc>
        <w:tc>
          <w:tcPr>
            <w:tcW w:w="1238" w:type="dxa"/>
            <w:gridSpan w:val="6"/>
            <w:vAlign w:val="center"/>
            <w:tcPrChange w:id="16140" w:author="1989" w:date="2024-03-27T13:57:00Z">
              <w:tcPr>
                <w:tcW w:w="1238" w:type="dxa"/>
                <w:gridSpan w:val="7"/>
                <w:vAlign w:val="center"/>
              </w:tcPr>
            </w:tcPrChange>
          </w:tcPr>
          <w:p w14:paraId="0B7793CF" w14:textId="77777777" w:rsidR="00CE52A9" w:rsidRPr="00AC4FBC" w:rsidRDefault="00CE52A9" w:rsidP="00586E32">
            <w:pPr>
              <w:pStyle w:val="TAC"/>
              <w:rPr>
                <w:lang w:eastAsia="zh-TW"/>
              </w:rPr>
            </w:pPr>
            <w:r w:rsidRPr="00AC4FBC">
              <w:t>UL 845 / DL 804 MHz</w:t>
            </w:r>
          </w:p>
        </w:tc>
        <w:tc>
          <w:tcPr>
            <w:tcW w:w="959" w:type="dxa"/>
            <w:gridSpan w:val="4"/>
            <w:vAlign w:val="center"/>
            <w:tcPrChange w:id="16141" w:author="1989" w:date="2024-03-27T13:57:00Z">
              <w:tcPr>
                <w:tcW w:w="959" w:type="dxa"/>
                <w:gridSpan w:val="5"/>
                <w:vAlign w:val="center"/>
              </w:tcPr>
            </w:tcPrChange>
          </w:tcPr>
          <w:p w14:paraId="056E3422" w14:textId="77777777" w:rsidR="00CE52A9" w:rsidRPr="00AC4FBC" w:rsidRDefault="00CE52A9" w:rsidP="00586E32">
            <w:pPr>
              <w:pStyle w:val="TAC"/>
              <w:rPr>
                <w:lang w:eastAsia="zh-TW"/>
              </w:rPr>
            </w:pPr>
          </w:p>
        </w:tc>
        <w:tc>
          <w:tcPr>
            <w:tcW w:w="1026" w:type="dxa"/>
            <w:vAlign w:val="center"/>
            <w:tcPrChange w:id="16142" w:author="1989" w:date="2024-03-27T13:57:00Z">
              <w:tcPr>
                <w:tcW w:w="1026" w:type="dxa"/>
                <w:vAlign w:val="center"/>
              </w:tcPr>
            </w:tcPrChange>
          </w:tcPr>
          <w:p w14:paraId="6FD2BE36" w14:textId="77777777" w:rsidR="00CE52A9" w:rsidRPr="00AC4FBC" w:rsidRDefault="00CE52A9" w:rsidP="00586E32">
            <w:pPr>
              <w:pStyle w:val="TAC"/>
              <w:rPr>
                <w:lang w:eastAsia="zh-TW"/>
              </w:rPr>
            </w:pPr>
          </w:p>
        </w:tc>
        <w:tc>
          <w:tcPr>
            <w:tcW w:w="963" w:type="dxa"/>
            <w:gridSpan w:val="3"/>
            <w:vAlign w:val="center"/>
            <w:tcPrChange w:id="16143" w:author="1989" w:date="2024-03-27T13:57:00Z">
              <w:tcPr>
                <w:tcW w:w="963" w:type="dxa"/>
                <w:gridSpan w:val="4"/>
                <w:vAlign w:val="center"/>
              </w:tcPr>
            </w:tcPrChange>
          </w:tcPr>
          <w:p w14:paraId="02D810DC" w14:textId="77777777" w:rsidR="00CE52A9" w:rsidRPr="00AC4FBC" w:rsidRDefault="00CE52A9" w:rsidP="00586E32">
            <w:pPr>
              <w:pStyle w:val="TAC"/>
              <w:rPr>
                <w:lang w:eastAsia="zh-TW"/>
              </w:rPr>
            </w:pPr>
            <w:r w:rsidRPr="00AC4FBC">
              <w:t>n78</w:t>
            </w:r>
          </w:p>
        </w:tc>
        <w:tc>
          <w:tcPr>
            <w:tcW w:w="1321" w:type="dxa"/>
            <w:gridSpan w:val="3"/>
            <w:vAlign w:val="center"/>
            <w:tcPrChange w:id="16144" w:author="1989" w:date="2024-03-27T13:57:00Z">
              <w:tcPr>
                <w:tcW w:w="1321" w:type="dxa"/>
                <w:gridSpan w:val="5"/>
                <w:vAlign w:val="center"/>
              </w:tcPr>
            </w:tcPrChange>
          </w:tcPr>
          <w:p w14:paraId="360B897C" w14:textId="77777777" w:rsidR="00CE52A9" w:rsidRPr="00AC4FBC" w:rsidRDefault="00CE52A9" w:rsidP="00586E32">
            <w:pPr>
              <w:pStyle w:val="TAC"/>
              <w:rPr>
                <w:lang w:eastAsia="zh-TW"/>
              </w:rPr>
            </w:pPr>
            <w:r w:rsidRPr="00AC4FBC">
              <w:rPr>
                <w:lang w:eastAsia="zh-TW"/>
              </w:rPr>
              <w:t>3520 MHz</w:t>
            </w:r>
          </w:p>
        </w:tc>
        <w:tc>
          <w:tcPr>
            <w:tcW w:w="972" w:type="dxa"/>
            <w:gridSpan w:val="2"/>
            <w:vAlign w:val="center"/>
            <w:tcPrChange w:id="16145" w:author="1989" w:date="2024-03-27T13:57:00Z">
              <w:tcPr>
                <w:tcW w:w="972" w:type="dxa"/>
                <w:gridSpan w:val="3"/>
                <w:vAlign w:val="center"/>
              </w:tcPr>
            </w:tcPrChange>
          </w:tcPr>
          <w:p w14:paraId="73A6316A" w14:textId="77777777" w:rsidR="00CE52A9" w:rsidRPr="00AC4FBC" w:rsidRDefault="00CE52A9" w:rsidP="00586E32">
            <w:pPr>
              <w:pStyle w:val="TAC"/>
              <w:rPr>
                <w:lang w:eastAsia="zh-TW"/>
              </w:rPr>
            </w:pPr>
          </w:p>
        </w:tc>
        <w:tc>
          <w:tcPr>
            <w:tcW w:w="1085" w:type="dxa"/>
            <w:gridSpan w:val="2"/>
            <w:vAlign w:val="center"/>
            <w:tcPrChange w:id="16146" w:author="1989" w:date="2024-03-27T13:57:00Z">
              <w:tcPr>
                <w:tcW w:w="1085" w:type="dxa"/>
                <w:gridSpan w:val="3"/>
                <w:vAlign w:val="center"/>
              </w:tcPr>
            </w:tcPrChange>
          </w:tcPr>
          <w:p w14:paraId="49C29868" w14:textId="77777777" w:rsidR="00CE52A9" w:rsidRPr="00AC4FBC" w:rsidRDefault="00CE52A9" w:rsidP="00586E32">
            <w:pPr>
              <w:pStyle w:val="TAC"/>
              <w:rPr>
                <w:lang w:eastAsia="zh-TW"/>
              </w:rPr>
            </w:pPr>
          </w:p>
        </w:tc>
      </w:tr>
      <w:tr w:rsidR="00CE52A9" w:rsidRPr="00AC4FBC" w14:paraId="296759F7" w14:textId="77777777" w:rsidTr="00586E32">
        <w:trPr>
          <w:trHeight w:val="241"/>
          <w:trPrChange w:id="16147" w:author="1989" w:date="2024-03-27T13:57:00Z">
            <w:trPr>
              <w:gridBefore w:val="1"/>
              <w:trHeight w:val="241"/>
            </w:trPr>
          </w:trPrChange>
        </w:trPr>
        <w:tc>
          <w:tcPr>
            <w:tcW w:w="462" w:type="dxa"/>
            <w:tcBorders>
              <w:top w:val="nil"/>
            </w:tcBorders>
            <w:vAlign w:val="center"/>
            <w:tcPrChange w:id="16148" w:author="1989" w:date="2024-03-27T13:57:00Z">
              <w:tcPr>
                <w:tcW w:w="404" w:type="dxa"/>
                <w:gridSpan w:val="2"/>
                <w:tcBorders>
                  <w:top w:val="nil"/>
                </w:tcBorders>
                <w:vAlign w:val="center"/>
              </w:tcPr>
            </w:tcPrChange>
          </w:tcPr>
          <w:p w14:paraId="2AA93CC7" w14:textId="77777777" w:rsidR="00CE52A9" w:rsidRPr="00AC4FBC" w:rsidRDefault="00CE52A9" w:rsidP="00586E32">
            <w:pPr>
              <w:pStyle w:val="TAC"/>
            </w:pPr>
          </w:p>
        </w:tc>
        <w:tc>
          <w:tcPr>
            <w:tcW w:w="731" w:type="dxa"/>
            <w:vAlign w:val="center"/>
            <w:tcPrChange w:id="16149" w:author="1989" w:date="2024-03-27T13:57:00Z">
              <w:tcPr>
                <w:tcW w:w="731" w:type="dxa"/>
                <w:gridSpan w:val="2"/>
                <w:vAlign w:val="center"/>
              </w:tcPr>
            </w:tcPrChange>
          </w:tcPr>
          <w:p w14:paraId="398D6B18" w14:textId="77777777" w:rsidR="00CE52A9" w:rsidRPr="00AC4FBC" w:rsidRDefault="00CE52A9" w:rsidP="00586E32">
            <w:pPr>
              <w:pStyle w:val="TAC"/>
              <w:rPr>
                <w:lang w:eastAsia="zh-TW"/>
              </w:rPr>
            </w:pPr>
            <w:r w:rsidRPr="00AC4FBC">
              <w:t>N/A</w:t>
            </w:r>
          </w:p>
        </w:tc>
        <w:tc>
          <w:tcPr>
            <w:tcW w:w="1120" w:type="dxa"/>
            <w:gridSpan w:val="2"/>
            <w:vAlign w:val="center"/>
            <w:tcPrChange w:id="16150" w:author="1989" w:date="2024-03-27T13:57:00Z">
              <w:tcPr>
                <w:tcW w:w="1120" w:type="dxa"/>
                <w:gridSpan w:val="3"/>
                <w:vAlign w:val="center"/>
              </w:tcPr>
            </w:tcPrChange>
          </w:tcPr>
          <w:p w14:paraId="01525888" w14:textId="77777777" w:rsidR="00CE52A9" w:rsidRPr="00AC4FBC" w:rsidRDefault="00CE52A9" w:rsidP="00586E32">
            <w:pPr>
              <w:pStyle w:val="TAC"/>
              <w:rPr>
                <w:lang w:eastAsia="zh-TW"/>
              </w:rPr>
            </w:pPr>
            <w:r w:rsidRPr="00AC4FBC">
              <w:t>QPSK</w:t>
            </w:r>
          </w:p>
        </w:tc>
        <w:tc>
          <w:tcPr>
            <w:tcW w:w="999" w:type="dxa"/>
            <w:gridSpan w:val="2"/>
            <w:vAlign w:val="center"/>
            <w:tcPrChange w:id="16151" w:author="1989" w:date="2024-03-27T13:57:00Z">
              <w:tcPr>
                <w:tcW w:w="999" w:type="dxa"/>
                <w:gridSpan w:val="3"/>
                <w:vAlign w:val="center"/>
              </w:tcPr>
            </w:tcPrChange>
          </w:tcPr>
          <w:p w14:paraId="4F1B0098" w14:textId="77777777" w:rsidR="00CE52A9" w:rsidRPr="00AC4FBC" w:rsidRDefault="00CE52A9" w:rsidP="00586E32">
            <w:pPr>
              <w:pStyle w:val="TAC"/>
            </w:pPr>
            <w:r w:rsidRPr="00AC4FBC">
              <w:t>5 MHz</w:t>
            </w:r>
          </w:p>
        </w:tc>
        <w:tc>
          <w:tcPr>
            <w:tcW w:w="989" w:type="dxa"/>
            <w:vAlign w:val="center"/>
            <w:tcPrChange w:id="16152" w:author="1989" w:date="2024-03-27T13:57:00Z">
              <w:tcPr>
                <w:tcW w:w="989" w:type="dxa"/>
                <w:vAlign w:val="center"/>
              </w:tcPr>
            </w:tcPrChange>
          </w:tcPr>
          <w:p w14:paraId="59F2A0FC"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153" w:author="1989" w:date="2024-03-27T13:57:00Z">
              <w:tcPr>
                <w:tcW w:w="1289" w:type="dxa"/>
                <w:gridSpan w:val="5"/>
                <w:vAlign w:val="center"/>
              </w:tcPr>
            </w:tcPrChange>
          </w:tcPr>
          <w:p w14:paraId="4C16B9B7" w14:textId="77777777" w:rsidR="00CE52A9" w:rsidRPr="00AC4FBC" w:rsidRDefault="00CE52A9" w:rsidP="00586E32">
            <w:pPr>
              <w:pStyle w:val="TAC"/>
              <w:rPr>
                <w:lang w:eastAsia="zh-TW"/>
              </w:rPr>
            </w:pPr>
            <w:r w:rsidRPr="00AC4FBC">
              <w:t>QPSK</w:t>
            </w:r>
          </w:p>
        </w:tc>
        <w:tc>
          <w:tcPr>
            <w:tcW w:w="1238" w:type="dxa"/>
            <w:gridSpan w:val="6"/>
            <w:vAlign w:val="center"/>
            <w:tcPrChange w:id="16154" w:author="1989" w:date="2024-03-27T13:57:00Z">
              <w:tcPr>
                <w:tcW w:w="1238" w:type="dxa"/>
                <w:gridSpan w:val="7"/>
                <w:vAlign w:val="center"/>
              </w:tcPr>
            </w:tcPrChange>
          </w:tcPr>
          <w:p w14:paraId="1EDF76FA" w14:textId="77777777" w:rsidR="00CE52A9" w:rsidRPr="00AC4FBC" w:rsidRDefault="00CE52A9" w:rsidP="00586E32">
            <w:pPr>
              <w:pStyle w:val="TAC"/>
              <w:rPr>
                <w:lang w:eastAsia="zh-TW"/>
              </w:rPr>
            </w:pPr>
            <w:r w:rsidRPr="00AC4FBC">
              <w:t>QPSK</w:t>
            </w:r>
          </w:p>
        </w:tc>
        <w:tc>
          <w:tcPr>
            <w:tcW w:w="959" w:type="dxa"/>
            <w:gridSpan w:val="4"/>
            <w:vAlign w:val="center"/>
            <w:tcPrChange w:id="16155" w:author="1989" w:date="2024-03-27T13:57:00Z">
              <w:tcPr>
                <w:tcW w:w="959" w:type="dxa"/>
                <w:gridSpan w:val="5"/>
                <w:vAlign w:val="center"/>
              </w:tcPr>
            </w:tcPrChange>
          </w:tcPr>
          <w:p w14:paraId="7DE411F5" w14:textId="77777777" w:rsidR="00CE52A9" w:rsidRPr="00AC4FBC" w:rsidRDefault="00CE52A9" w:rsidP="00586E32">
            <w:pPr>
              <w:pStyle w:val="TAC"/>
              <w:rPr>
                <w:lang w:eastAsia="zh-TW"/>
              </w:rPr>
            </w:pPr>
            <w:r w:rsidRPr="00AC4FBC">
              <w:t>5 MHz</w:t>
            </w:r>
          </w:p>
        </w:tc>
        <w:tc>
          <w:tcPr>
            <w:tcW w:w="1026" w:type="dxa"/>
            <w:vAlign w:val="center"/>
            <w:tcPrChange w:id="16156" w:author="1989" w:date="2024-03-27T13:57:00Z">
              <w:tcPr>
                <w:tcW w:w="1026" w:type="dxa"/>
                <w:vAlign w:val="center"/>
              </w:tcPr>
            </w:tcPrChange>
          </w:tcPr>
          <w:p w14:paraId="3191EC99"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157" w:author="1989" w:date="2024-03-27T13:57:00Z">
              <w:tcPr>
                <w:tcW w:w="963" w:type="dxa"/>
                <w:gridSpan w:val="4"/>
                <w:vAlign w:val="center"/>
              </w:tcPr>
            </w:tcPrChange>
          </w:tcPr>
          <w:p w14:paraId="462E8884"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158" w:author="1989" w:date="2024-03-27T13:57:00Z">
              <w:tcPr>
                <w:tcW w:w="1321" w:type="dxa"/>
                <w:gridSpan w:val="5"/>
                <w:vAlign w:val="center"/>
              </w:tcPr>
            </w:tcPrChange>
          </w:tcPr>
          <w:p w14:paraId="02380F1E"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159" w:author="1989" w:date="2024-03-27T13:57:00Z">
              <w:tcPr>
                <w:tcW w:w="972" w:type="dxa"/>
                <w:gridSpan w:val="3"/>
                <w:vAlign w:val="center"/>
              </w:tcPr>
            </w:tcPrChange>
          </w:tcPr>
          <w:p w14:paraId="3BA8993D" w14:textId="77777777" w:rsidR="00CE52A9" w:rsidRPr="00AC4FBC" w:rsidRDefault="00CE52A9" w:rsidP="00586E32">
            <w:pPr>
              <w:pStyle w:val="TAC"/>
              <w:rPr>
                <w:lang w:eastAsia="zh-TW"/>
              </w:rPr>
            </w:pPr>
            <w:r w:rsidRPr="00AC4FBC">
              <w:t>10 MHz</w:t>
            </w:r>
          </w:p>
        </w:tc>
        <w:tc>
          <w:tcPr>
            <w:tcW w:w="1085" w:type="dxa"/>
            <w:gridSpan w:val="2"/>
            <w:vAlign w:val="center"/>
            <w:tcPrChange w:id="16160" w:author="1989" w:date="2024-03-27T13:57:00Z">
              <w:tcPr>
                <w:tcW w:w="1085" w:type="dxa"/>
                <w:gridSpan w:val="3"/>
                <w:vAlign w:val="center"/>
              </w:tcPr>
            </w:tcPrChange>
          </w:tcPr>
          <w:p w14:paraId="4E0B7A80" w14:textId="77777777" w:rsidR="00CE52A9" w:rsidRPr="00AC4FBC" w:rsidRDefault="00CE52A9" w:rsidP="00586E32">
            <w:pPr>
              <w:pStyle w:val="TAC"/>
              <w:rPr>
                <w:lang w:eastAsia="zh-TW"/>
              </w:rPr>
            </w:pPr>
            <w:r w:rsidRPr="00AC4FBC">
              <w:rPr>
                <w:lang w:eastAsia="zh-TW"/>
              </w:rPr>
              <w:t>All RBs / All RBs</w:t>
            </w:r>
          </w:p>
        </w:tc>
      </w:tr>
      <w:tr w:rsidR="00CE52A9" w:rsidRPr="00AC4FBC" w14:paraId="1835A4BB" w14:textId="77777777" w:rsidTr="00586E32">
        <w:trPr>
          <w:trHeight w:val="344"/>
          <w:trPrChange w:id="16161" w:author="1989" w:date="2024-03-27T13:57:00Z">
            <w:trPr>
              <w:gridBefore w:val="1"/>
              <w:trHeight w:val="344"/>
            </w:trPr>
          </w:trPrChange>
        </w:trPr>
        <w:tc>
          <w:tcPr>
            <w:tcW w:w="13154" w:type="dxa"/>
            <w:gridSpan w:val="31"/>
            <w:tcBorders>
              <w:top w:val="nil"/>
            </w:tcBorders>
            <w:vAlign w:val="center"/>
            <w:tcPrChange w:id="16162" w:author="1989" w:date="2024-03-27T13:57:00Z">
              <w:tcPr>
                <w:tcW w:w="13096" w:type="dxa"/>
                <w:gridSpan w:val="44"/>
                <w:tcBorders>
                  <w:top w:val="nil"/>
                </w:tcBorders>
                <w:vAlign w:val="center"/>
              </w:tcPr>
            </w:tcPrChange>
          </w:tcPr>
          <w:p w14:paraId="7CF32DEC" w14:textId="77777777" w:rsidR="00CE52A9" w:rsidRPr="00AC4FBC" w:rsidRDefault="00CE52A9" w:rsidP="00586E32">
            <w:pPr>
              <w:pStyle w:val="TAH"/>
              <w:rPr>
                <w:lang w:eastAsia="zh-TW"/>
              </w:rPr>
            </w:pPr>
            <w:r w:rsidRPr="00AC4FBC">
              <w:t>Test Settings for DC_7A-28A_n3A Configuration – Note 3</w:t>
            </w:r>
          </w:p>
        </w:tc>
      </w:tr>
      <w:tr w:rsidR="00CE52A9" w:rsidRPr="00AC4FBC" w14:paraId="4028B20E" w14:textId="77777777" w:rsidTr="00586E32">
        <w:trPr>
          <w:trHeight w:val="241"/>
          <w:trPrChange w:id="16163" w:author="1989" w:date="2024-03-27T13:57:00Z">
            <w:trPr>
              <w:gridBefore w:val="1"/>
              <w:trHeight w:val="241"/>
            </w:trPr>
          </w:trPrChange>
        </w:trPr>
        <w:tc>
          <w:tcPr>
            <w:tcW w:w="462" w:type="dxa"/>
            <w:tcBorders>
              <w:bottom w:val="nil"/>
            </w:tcBorders>
            <w:vAlign w:val="center"/>
            <w:tcPrChange w:id="16164" w:author="1989" w:date="2024-03-27T13:57:00Z">
              <w:tcPr>
                <w:tcW w:w="404" w:type="dxa"/>
                <w:gridSpan w:val="2"/>
                <w:tcBorders>
                  <w:bottom w:val="nil"/>
                </w:tcBorders>
                <w:vAlign w:val="center"/>
              </w:tcPr>
            </w:tcPrChange>
          </w:tcPr>
          <w:p w14:paraId="5CFD6649" w14:textId="77777777" w:rsidR="00CE52A9" w:rsidRPr="00AC4FBC" w:rsidRDefault="00CE52A9" w:rsidP="00586E32">
            <w:pPr>
              <w:pStyle w:val="TAC"/>
            </w:pPr>
            <w:r w:rsidRPr="00AC4FBC">
              <w:t>1</w:t>
            </w:r>
          </w:p>
        </w:tc>
        <w:tc>
          <w:tcPr>
            <w:tcW w:w="731" w:type="dxa"/>
            <w:vAlign w:val="center"/>
            <w:tcPrChange w:id="16165" w:author="1989" w:date="2024-03-27T13:57:00Z">
              <w:tcPr>
                <w:tcW w:w="731" w:type="dxa"/>
                <w:gridSpan w:val="2"/>
                <w:vAlign w:val="center"/>
              </w:tcPr>
            </w:tcPrChange>
          </w:tcPr>
          <w:p w14:paraId="0049DBE2" w14:textId="77777777" w:rsidR="00CE52A9" w:rsidRPr="00AC4FBC" w:rsidRDefault="00CE52A9" w:rsidP="00586E32">
            <w:pPr>
              <w:pStyle w:val="TAC"/>
              <w:rPr>
                <w:lang w:eastAsia="zh-TW"/>
              </w:rPr>
            </w:pPr>
            <w:r w:rsidRPr="00AC4FBC">
              <w:t>7</w:t>
            </w:r>
          </w:p>
        </w:tc>
        <w:tc>
          <w:tcPr>
            <w:tcW w:w="1120" w:type="dxa"/>
            <w:gridSpan w:val="2"/>
            <w:vAlign w:val="center"/>
            <w:tcPrChange w:id="16166" w:author="1989" w:date="2024-03-27T13:57:00Z">
              <w:tcPr>
                <w:tcW w:w="1120" w:type="dxa"/>
                <w:gridSpan w:val="3"/>
                <w:vAlign w:val="center"/>
              </w:tcPr>
            </w:tcPrChange>
          </w:tcPr>
          <w:p w14:paraId="2C852D04" w14:textId="77777777" w:rsidR="00CE52A9" w:rsidRPr="00AC4FBC" w:rsidRDefault="00CE52A9" w:rsidP="00586E32">
            <w:pPr>
              <w:pStyle w:val="TAC"/>
              <w:rPr>
                <w:lang w:eastAsia="zh-TW"/>
              </w:rPr>
            </w:pPr>
            <w:r w:rsidRPr="00AC4FBC">
              <w:t>UL 2543 / DL 2663 MHz</w:t>
            </w:r>
          </w:p>
        </w:tc>
        <w:tc>
          <w:tcPr>
            <w:tcW w:w="999" w:type="dxa"/>
            <w:gridSpan w:val="2"/>
            <w:vAlign w:val="center"/>
            <w:tcPrChange w:id="16167" w:author="1989" w:date="2024-03-27T13:57:00Z">
              <w:tcPr>
                <w:tcW w:w="999" w:type="dxa"/>
                <w:gridSpan w:val="3"/>
                <w:vAlign w:val="center"/>
              </w:tcPr>
            </w:tcPrChange>
          </w:tcPr>
          <w:p w14:paraId="0C1CC9F9" w14:textId="77777777" w:rsidR="00CE52A9" w:rsidRPr="00AC4FBC" w:rsidRDefault="00CE52A9" w:rsidP="00586E32">
            <w:pPr>
              <w:pStyle w:val="TAC"/>
            </w:pPr>
          </w:p>
        </w:tc>
        <w:tc>
          <w:tcPr>
            <w:tcW w:w="989" w:type="dxa"/>
            <w:vAlign w:val="center"/>
            <w:tcPrChange w:id="16168" w:author="1989" w:date="2024-03-27T13:57:00Z">
              <w:tcPr>
                <w:tcW w:w="989" w:type="dxa"/>
                <w:vAlign w:val="center"/>
              </w:tcPr>
            </w:tcPrChange>
          </w:tcPr>
          <w:p w14:paraId="477D1D50" w14:textId="77777777" w:rsidR="00CE52A9" w:rsidRPr="00AC4FBC" w:rsidRDefault="00CE52A9" w:rsidP="00586E32">
            <w:pPr>
              <w:pStyle w:val="TAC"/>
              <w:rPr>
                <w:lang w:eastAsia="zh-TW"/>
              </w:rPr>
            </w:pPr>
          </w:p>
        </w:tc>
        <w:tc>
          <w:tcPr>
            <w:tcW w:w="1289" w:type="dxa"/>
            <w:gridSpan w:val="3"/>
            <w:vAlign w:val="center"/>
            <w:tcPrChange w:id="16169" w:author="1989" w:date="2024-03-27T13:57:00Z">
              <w:tcPr>
                <w:tcW w:w="1289" w:type="dxa"/>
                <w:gridSpan w:val="5"/>
                <w:vAlign w:val="center"/>
              </w:tcPr>
            </w:tcPrChange>
          </w:tcPr>
          <w:p w14:paraId="25DA6752" w14:textId="77777777" w:rsidR="00CE52A9" w:rsidRPr="00AC4FBC" w:rsidRDefault="00CE52A9" w:rsidP="00586E32">
            <w:pPr>
              <w:pStyle w:val="TAC"/>
              <w:rPr>
                <w:lang w:eastAsia="zh-TW"/>
              </w:rPr>
            </w:pPr>
            <w:r w:rsidRPr="00AC4FBC">
              <w:t>28</w:t>
            </w:r>
          </w:p>
        </w:tc>
        <w:tc>
          <w:tcPr>
            <w:tcW w:w="1238" w:type="dxa"/>
            <w:gridSpan w:val="6"/>
            <w:vAlign w:val="center"/>
            <w:tcPrChange w:id="16170" w:author="1989" w:date="2024-03-27T13:57:00Z">
              <w:tcPr>
                <w:tcW w:w="1238" w:type="dxa"/>
                <w:gridSpan w:val="7"/>
                <w:vAlign w:val="center"/>
              </w:tcPr>
            </w:tcPrChange>
          </w:tcPr>
          <w:p w14:paraId="46BA85C9" w14:textId="77777777" w:rsidR="00CE52A9" w:rsidRPr="00AC4FBC" w:rsidRDefault="00CE52A9" w:rsidP="00586E32">
            <w:pPr>
              <w:pStyle w:val="TAC"/>
              <w:rPr>
                <w:lang w:eastAsia="zh-TW"/>
              </w:rPr>
            </w:pPr>
            <w:r w:rsidRPr="00AC4FBC">
              <w:t>DL 796 MHz</w:t>
            </w:r>
          </w:p>
        </w:tc>
        <w:tc>
          <w:tcPr>
            <w:tcW w:w="959" w:type="dxa"/>
            <w:gridSpan w:val="4"/>
            <w:vAlign w:val="center"/>
            <w:tcPrChange w:id="16171" w:author="1989" w:date="2024-03-27T13:57:00Z">
              <w:tcPr>
                <w:tcW w:w="959" w:type="dxa"/>
                <w:gridSpan w:val="5"/>
                <w:vAlign w:val="center"/>
              </w:tcPr>
            </w:tcPrChange>
          </w:tcPr>
          <w:p w14:paraId="7CAB576B" w14:textId="77777777" w:rsidR="00CE52A9" w:rsidRPr="00AC4FBC" w:rsidRDefault="00CE52A9" w:rsidP="00586E32">
            <w:pPr>
              <w:pStyle w:val="TAC"/>
              <w:rPr>
                <w:lang w:eastAsia="zh-TW"/>
              </w:rPr>
            </w:pPr>
          </w:p>
        </w:tc>
        <w:tc>
          <w:tcPr>
            <w:tcW w:w="1026" w:type="dxa"/>
            <w:vAlign w:val="center"/>
            <w:tcPrChange w:id="16172" w:author="1989" w:date="2024-03-27T13:57:00Z">
              <w:tcPr>
                <w:tcW w:w="1026" w:type="dxa"/>
                <w:vAlign w:val="center"/>
              </w:tcPr>
            </w:tcPrChange>
          </w:tcPr>
          <w:p w14:paraId="5445972F" w14:textId="77777777" w:rsidR="00CE52A9" w:rsidRPr="00AC4FBC" w:rsidRDefault="00CE52A9" w:rsidP="00586E32">
            <w:pPr>
              <w:pStyle w:val="TAC"/>
              <w:rPr>
                <w:lang w:eastAsia="zh-TW"/>
              </w:rPr>
            </w:pPr>
          </w:p>
        </w:tc>
        <w:tc>
          <w:tcPr>
            <w:tcW w:w="963" w:type="dxa"/>
            <w:gridSpan w:val="3"/>
            <w:vAlign w:val="center"/>
            <w:tcPrChange w:id="16173" w:author="1989" w:date="2024-03-27T13:57:00Z">
              <w:tcPr>
                <w:tcW w:w="963" w:type="dxa"/>
                <w:gridSpan w:val="4"/>
                <w:vAlign w:val="center"/>
              </w:tcPr>
            </w:tcPrChange>
          </w:tcPr>
          <w:p w14:paraId="0CC5D4E6" w14:textId="77777777" w:rsidR="00CE52A9" w:rsidRPr="00AC4FBC" w:rsidRDefault="00CE52A9" w:rsidP="00586E32">
            <w:pPr>
              <w:pStyle w:val="TAC"/>
              <w:rPr>
                <w:lang w:eastAsia="zh-TW"/>
              </w:rPr>
            </w:pPr>
            <w:r w:rsidRPr="00AC4FBC">
              <w:rPr>
                <w:lang w:eastAsia="zh-TW"/>
              </w:rPr>
              <w:t>n3</w:t>
            </w:r>
          </w:p>
        </w:tc>
        <w:tc>
          <w:tcPr>
            <w:tcW w:w="1321" w:type="dxa"/>
            <w:gridSpan w:val="3"/>
            <w:vAlign w:val="center"/>
            <w:tcPrChange w:id="16174" w:author="1989" w:date="2024-03-27T13:57:00Z">
              <w:tcPr>
                <w:tcW w:w="1321" w:type="dxa"/>
                <w:gridSpan w:val="5"/>
                <w:vAlign w:val="center"/>
              </w:tcPr>
            </w:tcPrChange>
          </w:tcPr>
          <w:p w14:paraId="1C852179" w14:textId="77777777" w:rsidR="00CE52A9" w:rsidRPr="00AC4FBC" w:rsidRDefault="00CE52A9" w:rsidP="00586E32">
            <w:pPr>
              <w:pStyle w:val="TAC"/>
              <w:rPr>
                <w:lang w:eastAsia="zh-TW"/>
              </w:rPr>
            </w:pPr>
            <w:r w:rsidRPr="00AC4FBC">
              <w:rPr>
                <w:lang w:eastAsia="zh-TW"/>
              </w:rPr>
              <w:t>1842 MHz</w:t>
            </w:r>
          </w:p>
        </w:tc>
        <w:tc>
          <w:tcPr>
            <w:tcW w:w="972" w:type="dxa"/>
            <w:gridSpan w:val="2"/>
            <w:vAlign w:val="center"/>
            <w:tcPrChange w:id="16175" w:author="1989" w:date="2024-03-27T13:57:00Z">
              <w:tcPr>
                <w:tcW w:w="972" w:type="dxa"/>
                <w:gridSpan w:val="3"/>
                <w:vAlign w:val="center"/>
              </w:tcPr>
            </w:tcPrChange>
          </w:tcPr>
          <w:p w14:paraId="3A61CEFD" w14:textId="77777777" w:rsidR="00CE52A9" w:rsidRPr="00AC4FBC" w:rsidRDefault="00CE52A9" w:rsidP="00586E32">
            <w:pPr>
              <w:pStyle w:val="TAC"/>
              <w:rPr>
                <w:lang w:eastAsia="zh-TW"/>
              </w:rPr>
            </w:pPr>
          </w:p>
        </w:tc>
        <w:tc>
          <w:tcPr>
            <w:tcW w:w="1085" w:type="dxa"/>
            <w:gridSpan w:val="2"/>
            <w:vAlign w:val="center"/>
            <w:tcPrChange w:id="16176" w:author="1989" w:date="2024-03-27T13:57:00Z">
              <w:tcPr>
                <w:tcW w:w="1085" w:type="dxa"/>
                <w:gridSpan w:val="3"/>
                <w:vAlign w:val="center"/>
              </w:tcPr>
            </w:tcPrChange>
          </w:tcPr>
          <w:p w14:paraId="554E83F2" w14:textId="77777777" w:rsidR="00CE52A9" w:rsidRPr="00AC4FBC" w:rsidRDefault="00CE52A9" w:rsidP="00586E32">
            <w:pPr>
              <w:pStyle w:val="TAC"/>
              <w:rPr>
                <w:lang w:eastAsia="zh-TW"/>
              </w:rPr>
            </w:pPr>
          </w:p>
        </w:tc>
      </w:tr>
      <w:tr w:rsidR="00CE52A9" w:rsidRPr="00AC4FBC" w14:paraId="582239CD" w14:textId="77777777" w:rsidTr="00586E32">
        <w:trPr>
          <w:trHeight w:val="241"/>
          <w:trPrChange w:id="16177" w:author="1989" w:date="2024-03-27T13:57:00Z">
            <w:trPr>
              <w:gridBefore w:val="1"/>
              <w:trHeight w:val="241"/>
            </w:trPr>
          </w:trPrChange>
        </w:trPr>
        <w:tc>
          <w:tcPr>
            <w:tcW w:w="462" w:type="dxa"/>
            <w:tcBorders>
              <w:top w:val="nil"/>
            </w:tcBorders>
            <w:vAlign w:val="center"/>
            <w:tcPrChange w:id="16178" w:author="1989" w:date="2024-03-27T13:57:00Z">
              <w:tcPr>
                <w:tcW w:w="404" w:type="dxa"/>
                <w:gridSpan w:val="2"/>
                <w:tcBorders>
                  <w:top w:val="nil"/>
                </w:tcBorders>
                <w:vAlign w:val="center"/>
              </w:tcPr>
            </w:tcPrChange>
          </w:tcPr>
          <w:p w14:paraId="7443A670" w14:textId="77777777" w:rsidR="00CE52A9" w:rsidRPr="00AC4FBC" w:rsidRDefault="00CE52A9" w:rsidP="00586E32">
            <w:pPr>
              <w:pStyle w:val="TAC"/>
            </w:pPr>
          </w:p>
        </w:tc>
        <w:tc>
          <w:tcPr>
            <w:tcW w:w="731" w:type="dxa"/>
            <w:vAlign w:val="center"/>
            <w:tcPrChange w:id="16179" w:author="1989" w:date="2024-03-27T13:57:00Z">
              <w:tcPr>
                <w:tcW w:w="731" w:type="dxa"/>
                <w:gridSpan w:val="2"/>
                <w:vAlign w:val="center"/>
              </w:tcPr>
            </w:tcPrChange>
          </w:tcPr>
          <w:p w14:paraId="62551158" w14:textId="77777777" w:rsidR="00CE52A9" w:rsidRPr="00AC4FBC" w:rsidRDefault="00CE52A9" w:rsidP="00586E32">
            <w:pPr>
              <w:pStyle w:val="TAC"/>
              <w:rPr>
                <w:lang w:eastAsia="zh-TW"/>
              </w:rPr>
            </w:pPr>
            <w:r w:rsidRPr="00AC4FBC">
              <w:t>QPSK</w:t>
            </w:r>
          </w:p>
        </w:tc>
        <w:tc>
          <w:tcPr>
            <w:tcW w:w="1120" w:type="dxa"/>
            <w:gridSpan w:val="2"/>
            <w:vAlign w:val="center"/>
            <w:tcPrChange w:id="16180" w:author="1989" w:date="2024-03-27T13:57:00Z">
              <w:tcPr>
                <w:tcW w:w="1120" w:type="dxa"/>
                <w:gridSpan w:val="3"/>
                <w:vAlign w:val="center"/>
              </w:tcPr>
            </w:tcPrChange>
          </w:tcPr>
          <w:p w14:paraId="74874424" w14:textId="77777777" w:rsidR="00CE52A9" w:rsidRPr="00AC4FBC" w:rsidRDefault="00CE52A9" w:rsidP="00586E32">
            <w:pPr>
              <w:pStyle w:val="TAC"/>
              <w:rPr>
                <w:lang w:eastAsia="zh-TW"/>
              </w:rPr>
            </w:pPr>
            <w:r w:rsidRPr="00AC4FBC">
              <w:t>QPSK</w:t>
            </w:r>
          </w:p>
        </w:tc>
        <w:tc>
          <w:tcPr>
            <w:tcW w:w="999" w:type="dxa"/>
            <w:gridSpan w:val="2"/>
            <w:vAlign w:val="center"/>
            <w:tcPrChange w:id="16181" w:author="1989" w:date="2024-03-27T13:57:00Z">
              <w:tcPr>
                <w:tcW w:w="999" w:type="dxa"/>
                <w:gridSpan w:val="3"/>
                <w:vAlign w:val="center"/>
              </w:tcPr>
            </w:tcPrChange>
          </w:tcPr>
          <w:p w14:paraId="044E1DDB" w14:textId="77777777" w:rsidR="00CE52A9" w:rsidRPr="00AC4FBC" w:rsidRDefault="00CE52A9" w:rsidP="00586E32">
            <w:pPr>
              <w:pStyle w:val="TAC"/>
            </w:pPr>
            <w:r w:rsidRPr="00AC4FBC">
              <w:t>5 MHz</w:t>
            </w:r>
          </w:p>
        </w:tc>
        <w:tc>
          <w:tcPr>
            <w:tcW w:w="989" w:type="dxa"/>
            <w:vAlign w:val="center"/>
            <w:tcPrChange w:id="16182" w:author="1989" w:date="2024-03-27T13:57:00Z">
              <w:tcPr>
                <w:tcW w:w="989" w:type="dxa"/>
                <w:vAlign w:val="center"/>
              </w:tcPr>
            </w:tcPrChange>
          </w:tcPr>
          <w:p w14:paraId="43DC08F0"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183" w:author="1989" w:date="2024-03-27T13:57:00Z">
              <w:tcPr>
                <w:tcW w:w="1289" w:type="dxa"/>
                <w:gridSpan w:val="5"/>
                <w:vAlign w:val="center"/>
              </w:tcPr>
            </w:tcPrChange>
          </w:tcPr>
          <w:p w14:paraId="6B4FC9BC" w14:textId="77777777" w:rsidR="00CE52A9" w:rsidRPr="00AC4FBC" w:rsidRDefault="00CE52A9" w:rsidP="00586E32">
            <w:pPr>
              <w:pStyle w:val="TAC"/>
              <w:rPr>
                <w:lang w:eastAsia="zh-TW"/>
              </w:rPr>
            </w:pPr>
            <w:r w:rsidRPr="00AC4FBC">
              <w:t>N/A</w:t>
            </w:r>
          </w:p>
        </w:tc>
        <w:tc>
          <w:tcPr>
            <w:tcW w:w="1238" w:type="dxa"/>
            <w:gridSpan w:val="6"/>
            <w:vAlign w:val="center"/>
            <w:tcPrChange w:id="16184" w:author="1989" w:date="2024-03-27T13:57:00Z">
              <w:tcPr>
                <w:tcW w:w="1238" w:type="dxa"/>
                <w:gridSpan w:val="7"/>
                <w:vAlign w:val="center"/>
              </w:tcPr>
            </w:tcPrChange>
          </w:tcPr>
          <w:p w14:paraId="6EFB165F" w14:textId="77777777" w:rsidR="00CE52A9" w:rsidRPr="00AC4FBC" w:rsidRDefault="00CE52A9" w:rsidP="00586E32">
            <w:pPr>
              <w:pStyle w:val="TAC"/>
              <w:rPr>
                <w:lang w:eastAsia="zh-TW"/>
              </w:rPr>
            </w:pPr>
            <w:r w:rsidRPr="00AC4FBC">
              <w:t>QPSK</w:t>
            </w:r>
          </w:p>
        </w:tc>
        <w:tc>
          <w:tcPr>
            <w:tcW w:w="959" w:type="dxa"/>
            <w:gridSpan w:val="4"/>
            <w:vAlign w:val="center"/>
            <w:tcPrChange w:id="16185" w:author="1989" w:date="2024-03-27T13:57:00Z">
              <w:tcPr>
                <w:tcW w:w="959" w:type="dxa"/>
                <w:gridSpan w:val="5"/>
                <w:vAlign w:val="center"/>
              </w:tcPr>
            </w:tcPrChange>
          </w:tcPr>
          <w:p w14:paraId="31963C10" w14:textId="77777777" w:rsidR="00CE52A9" w:rsidRPr="00AC4FBC" w:rsidRDefault="00CE52A9" w:rsidP="00586E32">
            <w:pPr>
              <w:pStyle w:val="TAC"/>
              <w:rPr>
                <w:lang w:eastAsia="zh-TW"/>
              </w:rPr>
            </w:pPr>
            <w:r w:rsidRPr="00AC4FBC">
              <w:t>5 MHz</w:t>
            </w:r>
          </w:p>
        </w:tc>
        <w:tc>
          <w:tcPr>
            <w:tcW w:w="1026" w:type="dxa"/>
            <w:vAlign w:val="center"/>
            <w:tcPrChange w:id="16186" w:author="1989" w:date="2024-03-27T13:57:00Z">
              <w:tcPr>
                <w:tcW w:w="1026" w:type="dxa"/>
                <w:vAlign w:val="center"/>
              </w:tcPr>
            </w:tcPrChange>
          </w:tcPr>
          <w:p w14:paraId="6B8B0DE6"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187" w:author="1989" w:date="2024-03-27T13:57:00Z">
              <w:tcPr>
                <w:tcW w:w="963" w:type="dxa"/>
                <w:gridSpan w:val="4"/>
                <w:vAlign w:val="center"/>
              </w:tcPr>
            </w:tcPrChange>
          </w:tcPr>
          <w:p w14:paraId="50A11376"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188" w:author="1989" w:date="2024-03-27T13:57:00Z">
              <w:tcPr>
                <w:tcW w:w="1321" w:type="dxa"/>
                <w:gridSpan w:val="5"/>
                <w:vAlign w:val="center"/>
              </w:tcPr>
            </w:tcPrChange>
          </w:tcPr>
          <w:p w14:paraId="4E7466B7"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189" w:author="1989" w:date="2024-03-27T13:57:00Z">
              <w:tcPr>
                <w:tcW w:w="972" w:type="dxa"/>
                <w:gridSpan w:val="3"/>
                <w:vAlign w:val="center"/>
              </w:tcPr>
            </w:tcPrChange>
          </w:tcPr>
          <w:p w14:paraId="629553F1" w14:textId="77777777" w:rsidR="00CE52A9" w:rsidRPr="00AC4FBC" w:rsidRDefault="00CE52A9" w:rsidP="00586E32">
            <w:pPr>
              <w:pStyle w:val="TAC"/>
              <w:rPr>
                <w:lang w:eastAsia="zh-TW"/>
              </w:rPr>
            </w:pPr>
            <w:r w:rsidRPr="00AC4FBC">
              <w:t>5 MHz</w:t>
            </w:r>
          </w:p>
        </w:tc>
        <w:tc>
          <w:tcPr>
            <w:tcW w:w="1085" w:type="dxa"/>
            <w:gridSpan w:val="2"/>
            <w:vAlign w:val="center"/>
            <w:tcPrChange w:id="16190" w:author="1989" w:date="2024-03-27T13:57:00Z">
              <w:tcPr>
                <w:tcW w:w="1085" w:type="dxa"/>
                <w:gridSpan w:val="3"/>
                <w:vAlign w:val="center"/>
              </w:tcPr>
            </w:tcPrChange>
          </w:tcPr>
          <w:p w14:paraId="15C2401C" w14:textId="77777777" w:rsidR="00CE52A9" w:rsidRPr="00AC4FBC" w:rsidRDefault="00CE52A9" w:rsidP="00586E32">
            <w:pPr>
              <w:pStyle w:val="TAC"/>
              <w:rPr>
                <w:lang w:eastAsia="zh-TW"/>
              </w:rPr>
            </w:pPr>
            <w:r w:rsidRPr="00AC4FBC">
              <w:rPr>
                <w:lang w:eastAsia="zh-TW"/>
              </w:rPr>
              <w:t>All RBs / All RBs</w:t>
            </w:r>
          </w:p>
        </w:tc>
      </w:tr>
      <w:tr w:rsidR="00CE52A9" w:rsidRPr="00AC4FBC" w14:paraId="472D7C14" w14:textId="77777777" w:rsidTr="00586E32">
        <w:trPr>
          <w:trHeight w:val="241"/>
          <w:trPrChange w:id="16191" w:author="1989" w:date="2024-03-27T13:57:00Z">
            <w:trPr>
              <w:gridBefore w:val="1"/>
              <w:trHeight w:val="241"/>
            </w:trPr>
          </w:trPrChange>
        </w:trPr>
        <w:tc>
          <w:tcPr>
            <w:tcW w:w="462" w:type="dxa"/>
            <w:tcBorders>
              <w:bottom w:val="nil"/>
            </w:tcBorders>
            <w:vAlign w:val="center"/>
            <w:tcPrChange w:id="16192" w:author="1989" w:date="2024-03-27T13:57:00Z">
              <w:tcPr>
                <w:tcW w:w="404" w:type="dxa"/>
                <w:gridSpan w:val="2"/>
                <w:tcBorders>
                  <w:bottom w:val="nil"/>
                </w:tcBorders>
                <w:vAlign w:val="center"/>
              </w:tcPr>
            </w:tcPrChange>
          </w:tcPr>
          <w:p w14:paraId="34106030" w14:textId="77777777" w:rsidR="00CE52A9" w:rsidRPr="00AC4FBC" w:rsidRDefault="00CE52A9" w:rsidP="00586E32">
            <w:pPr>
              <w:pStyle w:val="TAC"/>
            </w:pPr>
            <w:r w:rsidRPr="00AC4FBC">
              <w:t>2</w:t>
            </w:r>
          </w:p>
        </w:tc>
        <w:tc>
          <w:tcPr>
            <w:tcW w:w="731" w:type="dxa"/>
            <w:vAlign w:val="center"/>
            <w:tcPrChange w:id="16193" w:author="1989" w:date="2024-03-27T13:57:00Z">
              <w:tcPr>
                <w:tcW w:w="731" w:type="dxa"/>
                <w:gridSpan w:val="2"/>
                <w:vAlign w:val="center"/>
              </w:tcPr>
            </w:tcPrChange>
          </w:tcPr>
          <w:p w14:paraId="7346EECC" w14:textId="77777777" w:rsidR="00CE52A9" w:rsidRPr="00AC4FBC" w:rsidRDefault="00CE52A9" w:rsidP="00586E32">
            <w:pPr>
              <w:pStyle w:val="TAC"/>
              <w:rPr>
                <w:lang w:eastAsia="zh-TW"/>
              </w:rPr>
            </w:pPr>
            <w:r w:rsidRPr="00AC4FBC">
              <w:t>7</w:t>
            </w:r>
          </w:p>
        </w:tc>
        <w:tc>
          <w:tcPr>
            <w:tcW w:w="1120" w:type="dxa"/>
            <w:gridSpan w:val="2"/>
            <w:vAlign w:val="center"/>
            <w:tcPrChange w:id="16194" w:author="1989" w:date="2024-03-27T13:57:00Z">
              <w:tcPr>
                <w:tcW w:w="1120" w:type="dxa"/>
                <w:gridSpan w:val="3"/>
                <w:vAlign w:val="center"/>
              </w:tcPr>
            </w:tcPrChange>
          </w:tcPr>
          <w:p w14:paraId="0343EE64" w14:textId="77777777" w:rsidR="00CE52A9" w:rsidRPr="00AC4FBC" w:rsidRDefault="00CE52A9" w:rsidP="00586E32">
            <w:pPr>
              <w:pStyle w:val="TAC"/>
              <w:rPr>
                <w:lang w:eastAsia="zh-TW"/>
              </w:rPr>
            </w:pPr>
            <w:r w:rsidRPr="00AC4FBC">
              <w:t>DL 2685 MHz</w:t>
            </w:r>
          </w:p>
        </w:tc>
        <w:tc>
          <w:tcPr>
            <w:tcW w:w="999" w:type="dxa"/>
            <w:gridSpan w:val="2"/>
            <w:vAlign w:val="center"/>
            <w:tcPrChange w:id="16195" w:author="1989" w:date="2024-03-27T13:57:00Z">
              <w:tcPr>
                <w:tcW w:w="999" w:type="dxa"/>
                <w:gridSpan w:val="3"/>
                <w:vAlign w:val="center"/>
              </w:tcPr>
            </w:tcPrChange>
          </w:tcPr>
          <w:p w14:paraId="601D238E" w14:textId="77777777" w:rsidR="00CE52A9" w:rsidRPr="00AC4FBC" w:rsidRDefault="00CE52A9" w:rsidP="00586E32">
            <w:pPr>
              <w:pStyle w:val="TAC"/>
            </w:pPr>
          </w:p>
        </w:tc>
        <w:tc>
          <w:tcPr>
            <w:tcW w:w="989" w:type="dxa"/>
            <w:vAlign w:val="center"/>
            <w:tcPrChange w:id="16196" w:author="1989" w:date="2024-03-27T13:57:00Z">
              <w:tcPr>
                <w:tcW w:w="989" w:type="dxa"/>
                <w:vAlign w:val="center"/>
              </w:tcPr>
            </w:tcPrChange>
          </w:tcPr>
          <w:p w14:paraId="58E9E564" w14:textId="77777777" w:rsidR="00CE52A9" w:rsidRPr="00AC4FBC" w:rsidRDefault="00CE52A9" w:rsidP="00586E32">
            <w:pPr>
              <w:pStyle w:val="TAC"/>
              <w:rPr>
                <w:lang w:eastAsia="zh-TW"/>
              </w:rPr>
            </w:pPr>
          </w:p>
        </w:tc>
        <w:tc>
          <w:tcPr>
            <w:tcW w:w="1289" w:type="dxa"/>
            <w:gridSpan w:val="3"/>
            <w:vAlign w:val="center"/>
            <w:tcPrChange w:id="16197" w:author="1989" w:date="2024-03-27T13:57:00Z">
              <w:tcPr>
                <w:tcW w:w="1289" w:type="dxa"/>
                <w:gridSpan w:val="5"/>
                <w:vAlign w:val="center"/>
              </w:tcPr>
            </w:tcPrChange>
          </w:tcPr>
          <w:p w14:paraId="2011FFE7" w14:textId="77777777" w:rsidR="00CE52A9" w:rsidRPr="00AC4FBC" w:rsidRDefault="00CE52A9" w:rsidP="00586E32">
            <w:pPr>
              <w:pStyle w:val="TAC"/>
              <w:rPr>
                <w:lang w:eastAsia="zh-TW"/>
              </w:rPr>
            </w:pPr>
            <w:r w:rsidRPr="00AC4FBC">
              <w:t>28</w:t>
            </w:r>
          </w:p>
        </w:tc>
        <w:tc>
          <w:tcPr>
            <w:tcW w:w="1238" w:type="dxa"/>
            <w:gridSpan w:val="6"/>
            <w:vAlign w:val="center"/>
            <w:tcPrChange w:id="16198" w:author="1989" w:date="2024-03-27T13:57:00Z">
              <w:tcPr>
                <w:tcW w:w="1238" w:type="dxa"/>
                <w:gridSpan w:val="7"/>
                <w:vAlign w:val="center"/>
              </w:tcPr>
            </w:tcPrChange>
          </w:tcPr>
          <w:p w14:paraId="6D92FAD6" w14:textId="77777777" w:rsidR="00CE52A9" w:rsidRPr="00AC4FBC" w:rsidRDefault="00CE52A9" w:rsidP="00586E32">
            <w:pPr>
              <w:pStyle w:val="TAC"/>
              <w:rPr>
                <w:lang w:eastAsia="zh-TW"/>
              </w:rPr>
            </w:pPr>
            <w:r w:rsidRPr="00AC4FBC">
              <w:t>UL 745 / DL 800 MHz</w:t>
            </w:r>
          </w:p>
        </w:tc>
        <w:tc>
          <w:tcPr>
            <w:tcW w:w="959" w:type="dxa"/>
            <w:gridSpan w:val="4"/>
            <w:vAlign w:val="center"/>
            <w:tcPrChange w:id="16199" w:author="1989" w:date="2024-03-27T13:57:00Z">
              <w:tcPr>
                <w:tcW w:w="959" w:type="dxa"/>
                <w:gridSpan w:val="5"/>
                <w:vAlign w:val="center"/>
              </w:tcPr>
            </w:tcPrChange>
          </w:tcPr>
          <w:p w14:paraId="3AADCD3E" w14:textId="77777777" w:rsidR="00CE52A9" w:rsidRPr="00AC4FBC" w:rsidRDefault="00CE52A9" w:rsidP="00586E32">
            <w:pPr>
              <w:pStyle w:val="TAC"/>
              <w:rPr>
                <w:lang w:eastAsia="zh-TW"/>
              </w:rPr>
            </w:pPr>
          </w:p>
        </w:tc>
        <w:tc>
          <w:tcPr>
            <w:tcW w:w="1026" w:type="dxa"/>
            <w:vAlign w:val="center"/>
            <w:tcPrChange w:id="16200" w:author="1989" w:date="2024-03-27T13:57:00Z">
              <w:tcPr>
                <w:tcW w:w="1026" w:type="dxa"/>
                <w:vAlign w:val="center"/>
              </w:tcPr>
            </w:tcPrChange>
          </w:tcPr>
          <w:p w14:paraId="38A793C6" w14:textId="77777777" w:rsidR="00CE52A9" w:rsidRPr="00AC4FBC" w:rsidRDefault="00CE52A9" w:rsidP="00586E32">
            <w:pPr>
              <w:pStyle w:val="TAC"/>
              <w:rPr>
                <w:lang w:eastAsia="zh-TW"/>
              </w:rPr>
            </w:pPr>
          </w:p>
        </w:tc>
        <w:tc>
          <w:tcPr>
            <w:tcW w:w="963" w:type="dxa"/>
            <w:gridSpan w:val="3"/>
            <w:vAlign w:val="center"/>
            <w:tcPrChange w:id="16201" w:author="1989" w:date="2024-03-27T13:57:00Z">
              <w:tcPr>
                <w:tcW w:w="963" w:type="dxa"/>
                <w:gridSpan w:val="4"/>
                <w:vAlign w:val="center"/>
              </w:tcPr>
            </w:tcPrChange>
          </w:tcPr>
          <w:p w14:paraId="0FDCDB04" w14:textId="77777777" w:rsidR="00CE52A9" w:rsidRPr="00AC4FBC" w:rsidRDefault="00CE52A9" w:rsidP="00586E32">
            <w:pPr>
              <w:pStyle w:val="TAC"/>
              <w:rPr>
                <w:lang w:eastAsia="zh-TW"/>
              </w:rPr>
            </w:pPr>
            <w:r w:rsidRPr="00AC4FBC">
              <w:rPr>
                <w:lang w:eastAsia="zh-TW"/>
              </w:rPr>
              <w:t>n3</w:t>
            </w:r>
          </w:p>
        </w:tc>
        <w:tc>
          <w:tcPr>
            <w:tcW w:w="1321" w:type="dxa"/>
            <w:gridSpan w:val="3"/>
            <w:vAlign w:val="center"/>
            <w:tcPrChange w:id="16202" w:author="1989" w:date="2024-03-27T13:57:00Z">
              <w:tcPr>
                <w:tcW w:w="1321" w:type="dxa"/>
                <w:gridSpan w:val="5"/>
                <w:vAlign w:val="center"/>
              </w:tcPr>
            </w:tcPrChange>
          </w:tcPr>
          <w:p w14:paraId="26CAD1E4" w14:textId="77777777" w:rsidR="00CE52A9" w:rsidRPr="00AC4FBC" w:rsidRDefault="00CE52A9" w:rsidP="00586E32">
            <w:pPr>
              <w:pStyle w:val="TAC"/>
              <w:rPr>
                <w:lang w:eastAsia="zh-TW"/>
              </w:rPr>
            </w:pPr>
            <w:r w:rsidRPr="00AC4FBC">
              <w:rPr>
                <w:lang w:eastAsia="zh-TW"/>
              </w:rPr>
              <w:t>1810 MHz</w:t>
            </w:r>
          </w:p>
        </w:tc>
        <w:tc>
          <w:tcPr>
            <w:tcW w:w="972" w:type="dxa"/>
            <w:gridSpan w:val="2"/>
            <w:vAlign w:val="center"/>
            <w:tcPrChange w:id="16203" w:author="1989" w:date="2024-03-27T13:57:00Z">
              <w:tcPr>
                <w:tcW w:w="972" w:type="dxa"/>
                <w:gridSpan w:val="3"/>
                <w:vAlign w:val="center"/>
              </w:tcPr>
            </w:tcPrChange>
          </w:tcPr>
          <w:p w14:paraId="4DE2DC76" w14:textId="77777777" w:rsidR="00CE52A9" w:rsidRPr="00AC4FBC" w:rsidRDefault="00CE52A9" w:rsidP="00586E32">
            <w:pPr>
              <w:pStyle w:val="TAC"/>
              <w:rPr>
                <w:lang w:eastAsia="zh-TW"/>
              </w:rPr>
            </w:pPr>
          </w:p>
        </w:tc>
        <w:tc>
          <w:tcPr>
            <w:tcW w:w="1085" w:type="dxa"/>
            <w:gridSpan w:val="2"/>
            <w:vAlign w:val="center"/>
            <w:tcPrChange w:id="16204" w:author="1989" w:date="2024-03-27T13:57:00Z">
              <w:tcPr>
                <w:tcW w:w="1085" w:type="dxa"/>
                <w:gridSpan w:val="3"/>
                <w:vAlign w:val="center"/>
              </w:tcPr>
            </w:tcPrChange>
          </w:tcPr>
          <w:p w14:paraId="13308365" w14:textId="77777777" w:rsidR="00CE52A9" w:rsidRPr="00AC4FBC" w:rsidRDefault="00CE52A9" w:rsidP="00586E32">
            <w:pPr>
              <w:pStyle w:val="TAC"/>
              <w:rPr>
                <w:lang w:eastAsia="zh-TW"/>
              </w:rPr>
            </w:pPr>
          </w:p>
        </w:tc>
      </w:tr>
      <w:tr w:rsidR="00CE52A9" w:rsidRPr="00AC4FBC" w14:paraId="7B1C8F5C" w14:textId="77777777" w:rsidTr="00586E32">
        <w:trPr>
          <w:trHeight w:val="241"/>
          <w:trPrChange w:id="16205" w:author="1989" w:date="2024-03-27T13:57:00Z">
            <w:trPr>
              <w:gridBefore w:val="1"/>
              <w:trHeight w:val="241"/>
            </w:trPr>
          </w:trPrChange>
        </w:trPr>
        <w:tc>
          <w:tcPr>
            <w:tcW w:w="462" w:type="dxa"/>
            <w:tcBorders>
              <w:top w:val="nil"/>
            </w:tcBorders>
            <w:vAlign w:val="center"/>
            <w:tcPrChange w:id="16206" w:author="1989" w:date="2024-03-27T13:57:00Z">
              <w:tcPr>
                <w:tcW w:w="404" w:type="dxa"/>
                <w:gridSpan w:val="2"/>
                <w:tcBorders>
                  <w:top w:val="nil"/>
                </w:tcBorders>
                <w:vAlign w:val="center"/>
              </w:tcPr>
            </w:tcPrChange>
          </w:tcPr>
          <w:p w14:paraId="36FDE28F" w14:textId="77777777" w:rsidR="00CE52A9" w:rsidRPr="00AC4FBC" w:rsidRDefault="00CE52A9" w:rsidP="00586E32">
            <w:pPr>
              <w:pStyle w:val="TAC"/>
            </w:pPr>
          </w:p>
        </w:tc>
        <w:tc>
          <w:tcPr>
            <w:tcW w:w="731" w:type="dxa"/>
            <w:vAlign w:val="center"/>
            <w:tcPrChange w:id="16207" w:author="1989" w:date="2024-03-27T13:57:00Z">
              <w:tcPr>
                <w:tcW w:w="731" w:type="dxa"/>
                <w:gridSpan w:val="2"/>
                <w:vAlign w:val="center"/>
              </w:tcPr>
            </w:tcPrChange>
          </w:tcPr>
          <w:p w14:paraId="44E952E1" w14:textId="77777777" w:rsidR="00CE52A9" w:rsidRPr="00AC4FBC" w:rsidRDefault="00CE52A9" w:rsidP="00586E32">
            <w:pPr>
              <w:pStyle w:val="TAC"/>
              <w:rPr>
                <w:lang w:eastAsia="zh-TW"/>
              </w:rPr>
            </w:pPr>
            <w:r w:rsidRPr="00AC4FBC">
              <w:t>N/A</w:t>
            </w:r>
          </w:p>
        </w:tc>
        <w:tc>
          <w:tcPr>
            <w:tcW w:w="1120" w:type="dxa"/>
            <w:gridSpan w:val="2"/>
            <w:vAlign w:val="center"/>
            <w:tcPrChange w:id="16208" w:author="1989" w:date="2024-03-27T13:57:00Z">
              <w:tcPr>
                <w:tcW w:w="1120" w:type="dxa"/>
                <w:gridSpan w:val="3"/>
                <w:vAlign w:val="center"/>
              </w:tcPr>
            </w:tcPrChange>
          </w:tcPr>
          <w:p w14:paraId="461D4DCA" w14:textId="77777777" w:rsidR="00CE52A9" w:rsidRPr="00AC4FBC" w:rsidRDefault="00CE52A9" w:rsidP="00586E32">
            <w:pPr>
              <w:pStyle w:val="TAC"/>
              <w:rPr>
                <w:lang w:eastAsia="zh-TW"/>
              </w:rPr>
            </w:pPr>
            <w:r w:rsidRPr="00AC4FBC">
              <w:t>QPSK</w:t>
            </w:r>
          </w:p>
        </w:tc>
        <w:tc>
          <w:tcPr>
            <w:tcW w:w="999" w:type="dxa"/>
            <w:gridSpan w:val="2"/>
            <w:vAlign w:val="center"/>
            <w:tcPrChange w:id="16209" w:author="1989" w:date="2024-03-27T13:57:00Z">
              <w:tcPr>
                <w:tcW w:w="999" w:type="dxa"/>
                <w:gridSpan w:val="3"/>
                <w:vAlign w:val="center"/>
              </w:tcPr>
            </w:tcPrChange>
          </w:tcPr>
          <w:p w14:paraId="6D3E263B" w14:textId="77777777" w:rsidR="00CE52A9" w:rsidRPr="00AC4FBC" w:rsidRDefault="00CE52A9" w:rsidP="00586E32">
            <w:pPr>
              <w:pStyle w:val="TAC"/>
            </w:pPr>
            <w:r w:rsidRPr="00AC4FBC">
              <w:t>5 MHz</w:t>
            </w:r>
          </w:p>
        </w:tc>
        <w:tc>
          <w:tcPr>
            <w:tcW w:w="989" w:type="dxa"/>
            <w:vAlign w:val="center"/>
            <w:tcPrChange w:id="16210" w:author="1989" w:date="2024-03-27T13:57:00Z">
              <w:tcPr>
                <w:tcW w:w="989" w:type="dxa"/>
                <w:vAlign w:val="center"/>
              </w:tcPr>
            </w:tcPrChange>
          </w:tcPr>
          <w:p w14:paraId="044D9C33"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211" w:author="1989" w:date="2024-03-27T13:57:00Z">
              <w:tcPr>
                <w:tcW w:w="1289" w:type="dxa"/>
                <w:gridSpan w:val="5"/>
                <w:vAlign w:val="center"/>
              </w:tcPr>
            </w:tcPrChange>
          </w:tcPr>
          <w:p w14:paraId="306E0042" w14:textId="77777777" w:rsidR="00CE52A9" w:rsidRPr="00AC4FBC" w:rsidRDefault="00CE52A9" w:rsidP="00586E32">
            <w:pPr>
              <w:pStyle w:val="TAC"/>
              <w:rPr>
                <w:lang w:eastAsia="zh-TW"/>
              </w:rPr>
            </w:pPr>
            <w:r w:rsidRPr="00AC4FBC">
              <w:t>QPSK</w:t>
            </w:r>
          </w:p>
        </w:tc>
        <w:tc>
          <w:tcPr>
            <w:tcW w:w="1238" w:type="dxa"/>
            <w:gridSpan w:val="6"/>
            <w:vAlign w:val="center"/>
            <w:tcPrChange w:id="16212" w:author="1989" w:date="2024-03-27T13:57:00Z">
              <w:tcPr>
                <w:tcW w:w="1238" w:type="dxa"/>
                <w:gridSpan w:val="7"/>
                <w:vAlign w:val="center"/>
              </w:tcPr>
            </w:tcPrChange>
          </w:tcPr>
          <w:p w14:paraId="070CB281" w14:textId="77777777" w:rsidR="00CE52A9" w:rsidRPr="00AC4FBC" w:rsidRDefault="00CE52A9" w:rsidP="00586E32">
            <w:pPr>
              <w:pStyle w:val="TAC"/>
              <w:rPr>
                <w:lang w:eastAsia="zh-TW"/>
              </w:rPr>
            </w:pPr>
            <w:r w:rsidRPr="00AC4FBC">
              <w:t>QPSK</w:t>
            </w:r>
          </w:p>
        </w:tc>
        <w:tc>
          <w:tcPr>
            <w:tcW w:w="959" w:type="dxa"/>
            <w:gridSpan w:val="4"/>
            <w:vAlign w:val="center"/>
            <w:tcPrChange w:id="16213" w:author="1989" w:date="2024-03-27T13:57:00Z">
              <w:tcPr>
                <w:tcW w:w="959" w:type="dxa"/>
                <w:gridSpan w:val="5"/>
                <w:vAlign w:val="center"/>
              </w:tcPr>
            </w:tcPrChange>
          </w:tcPr>
          <w:p w14:paraId="0D28C021" w14:textId="77777777" w:rsidR="00CE52A9" w:rsidRPr="00AC4FBC" w:rsidRDefault="00CE52A9" w:rsidP="00586E32">
            <w:pPr>
              <w:pStyle w:val="TAC"/>
              <w:rPr>
                <w:lang w:eastAsia="zh-TW"/>
              </w:rPr>
            </w:pPr>
            <w:r w:rsidRPr="00AC4FBC">
              <w:t>5 MHz</w:t>
            </w:r>
          </w:p>
        </w:tc>
        <w:tc>
          <w:tcPr>
            <w:tcW w:w="1026" w:type="dxa"/>
            <w:vAlign w:val="center"/>
            <w:tcPrChange w:id="16214" w:author="1989" w:date="2024-03-27T13:57:00Z">
              <w:tcPr>
                <w:tcW w:w="1026" w:type="dxa"/>
                <w:vAlign w:val="center"/>
              </w:tcPr>
            </w:tcPrChange>
          </w:tcPr>
          <w:p w14:paraId="6F5F6D7B"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215" w:author="1989" w:date="2024-03-27T13:57:00Z">
              <w:tcPr>
                <w:tcW w:w="963" w:type="dxa"/>
                <w:gridSpan w:val="4"/>
                <w:vAlign w:val="center"/>
              </w:tcPr>
            </w:tcPrChange>
          </w:tcPr>
          <w:p w14:paraId="3AF7EA11"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216" w:author="1989" w:date="2024-03-27T13:57:00Z">
              <w:tcPr>
                <w:tcW w:w="1321" w:type="dxa"/>
                <w:gridSpan w:val="5"/>
                <w:vAlign w:val="center"/>
              </w:tcPr>
            </w:tcPrChange>
          </w:tcPr>
          <w:p w14:paraId="53DB54AF"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217" w:author="1989" w:date="2024-03-27T13:57:00Z">
              <w:tcPr>
                <w:tcW w:w="972" w:type="dxa"/>
                <w:gridSpan w:val="3"/>
                <w:vAlign w:val="center"/>
              </w:tcPr>
            </w:tcPrChange>
          </w:tcPr>
          <w:p w14:paraId="204C947E" w14:textId="77777777" w:rsidR="00CE52A9" w:rsidRPr="00AC4FBC" w:rsidRDefault="00CE52A9" w:rsidP="00586E32">
            <w:pPr>
              <w:pStyle w:val="TAC"/>
              <w:rPr>
                <w:lang w:eastAsia="zh-TW"/>
              </w:rPr>
            </w:pPr>
            <w:r w:rsidRPr="00AC4FBC">
              <w:t>5 MHz</w:t>
            </w:r>
          </w:p>
        </w:tc>
        <w:tc>
          <w:tcPr>
            <w:tcW w:w="1085" w:type="dxa"/>
            <w:gridSpan w:val="2"/>
            <w:vAlign w:val="center"/>
            <w:tcPrChange w:id="16218" w:author="1989" w:date="2024-03-27T13:57:00Z">
              <w:tcPr>
                <w:tcW w:w="1085" w:type="dxa"/>
                <w:gridSpan w:val="3"/>
                <w:vAlign w:val="center"/>
              </w:tcPr>
            </w:tcPrChange>
          </w:tcPr>
          <w:p w14:paraId="34E97439" w14:textId="77777777" w:rsidR="00CE52A9" w:rsidRPr="00AC4FBC" w:rsidRDefault="00CE52A9" w:rsidP="00586E32">
            <w:pPr>
              <w:pStyle w:val="TAC"/>
              <w:rPr>
                <w:lang w:eastAsia="zh-TW"/>
              </w:rPr>
            </w:pPr>
            <w:r w:rsidRPr="00AC4FBC">
              <w:rPr>
                <w:lang w:eastAsia="zh-TW"/>
              </w:rPr>
              <w:t>All RBs / All RBs</w:t>
            </w:r>
          </w:p>
        </w:tc>
      </w:tr>
      <w:tr w:rsidR="00CE52A9" w:rsidRPr="00AC4FBC" w14:paraId="5F86C2EB" w14:textId="77777777" w:rsidTr="00586E32">
        <w:trPr>
          <w:trHeight w:val="241"/>
          <w:trPrChange w:id="16219" w:author="1989" w:date="2024-03-27T13:57:00Z">
            <w:trPr>
              <w:gridBefore w:val="1"/>
              <w:trHeight w:val="241"/>
            </w:trPr>
          </w:trPrChange>
        </w:trPr>
        <w:tc>
          <w:tcPr>
            <w:tcW w:w="13154" w:type="dxa"/>
            <w:gridSpan w:val="31"/>
            <w:tcBorders>
              <w:top w:val="nil"/>
            </w:tcBorders>
            <w:vAlign w:val="center"/>
            <w:tcPrChange w:id="16220" w:author="1989" w:date="2024-03-27T13:57:00Z">
              <w:tcPr>
                <w:tcW w:w="13096" w:type="dxa"/>
                <w:gridSpan w:val="44"/>
                <w:tcBorders>
                  <w:top w:val="nil"/>
                </w:tcBorders>
                <w:vAlign w:val="center"/>
              </w:tcPr>
            </w:tcPrChange>
          </w:tcPr>
          <w:p w14:paraId="11B4C8C4" w14:textId="77777777" w:rsidR="00CE52A9" w:rsidRPr="00AC4FBC" w:rsidRDefault="00CE52A9" w:rsidP="00586E32">
            <w:pPr>
              <w:pStyle w:val="TAH"/>
              <w:rPr>
                <w:lang w:eastAsia="zh-TW"/>
              </w:rPr>
            </w:pPr>
            <w:r w:rsidRPr="00AC4FBC">
              <w:t>Test Settings for DC_7A-28A_n5A Configuration – Note 3</w:t>
            </w:r>
          </w:p>
        </w:tc>
      </w:tr>
      <w:tr w:rsidR="00CE52A9" w:rsidRPr="00AC4FBC" w14:paraId="5C59FD04" w14:textId="77777777" w:rsidTr="00586E32">
        <w:trPr>
          <w:trHeight w:val="241"/>
          <w:trPrChange w:id="16221" w:author="1989" w:date="2024-03-27T13:57:00Z">
            <w:trPr>
              <w:gridBefore w:val="1"/>
              <w:trHeight w:val="241"/>
            </w:trPr>
          </w:trPrChange>
        </w:trPr>
        <w:tc>
          <w:tcPr>
            <w:tcW w:w="462" w:type="dxa"/>
            <w:vMerge w:val="restart"/>
            <w:tcBorders>
              <w:top w:val="nil"/>
            </w:tcBorders>
            <w:tcPrChange w:id="16222" w:author="1989" w:date="2024-03-27T13:57:00Z">
              <w:tcPr>
                <w:tcW w:w="404" w:type="dxa"/>
                <w:gridSpan w:val="2"/>
                <w:vMerge w:val="restart"/>
                <w:tcBorders>
                  <w:top w:val="nil"/>
                </w:tcBorders>
              </w:tcPr>
            </w:tcPrChange>
          </w:tcPr>
          <w:p w14:paraId="4FF0A8A8" w14:textId="77777777" w:rsidR="00CE52A9" w:rsidRPr="00AC4FBC" w:rsidRDefault="00CE52A9" w:rsidP="00586E32">
            <w:pPr>
              <w:pStyle w:val="TAC"/>
            </w:pPr>
            <w:r w:rsidRPr="00AC4FBC">
              <w:t>1</w:t>
            </w:r>
          </w:p>
        </w:tc>
        <w:tc>
          <w:tcPr>
            <w:tcW w:w="731" w:type="dxa"/>
            <w:vAlign w:val="center"/>
            <w:tcPrChange w:id="16223" w:author="1989" w:date="2024-03-27T13:57:00Z">
              <w:tcPr>
                <w:tcW w:w="731" w:type="dxa"/>
                <w:gridSpan w:val="2"/>
                <w:vAlign w:val="center"/>
              </w:tcPr>
            </w:tcPrChange>
          </w:tcPr>
          <w:p w14:paraId="5E831576" w14:textId="77777777" w:rsidR="00CE52A9" w:rsidRPr="00AC4FBC" w:rsidRDefault="00CE52A9" w:rsidP="00586E32">
            <w:pPr>
              <w:pStyle w:val="TAC"/>
            </w:pPr>
            <w:r w:rsidRPr="00AC4FBC">
              <w:t>7</w:t>
            </w:r>
          </w:p>
        </w:tc>
        <w:tc>
          <w:tcPr>
            <w:tcW w:w="1120" w:type="dxa"/>
            <w:gridSpan w:val="2"/>
            <w:vAlign w:val="center"/>
            <w:tcPrChange w:id="16224" w:author="1989" w:date="2024-03-27T13:57:00Z">
              <w:tcPr>
                <w:tcW w:w="1120" w:type="dxa"/>
                <w:gridSpan w:val="3"/>
                <w:vAlign w:val="center"/>
              </w:tcPr>
            </w:tcPrChange>
          </w:tcPr>
          <w:p w14:paraId="65DB474D" w14:textId="77777777" w:rsidR="00CE52A9" w:rsidRPr="00AC4FBC" w:rsidRDefault="00CE52A9" w:rsidP="00586E32">
            <w:pPr>
              <w:pStyle w:val="TAC"/>
            </w:pPr>
            <w:r w:rsidRPr="00AC4FBC">
              <w:t>UL 2540 / DL 2660 MHz</w:t>
            </w:r>
          </w:p>
        </w:tc>
        <w:tc>
          <w:tcPr>
            <w:tcW w:w="999" w:type="dxa"/>
            <w:gridSpan w:val="2"/>
            <w:vAlign w:val="center"/>
            <w:tcPrChange w:id="16225" w:author="1989" w:date="2024-03-27T13:57:00Z">
              <w:tcPr>
                <w:tcW w:w="999" w:type="dxa"/>
                <w:gridSpan w:val="3"/>
                <w:vAlign w:val="center"/>
              </w:tcPr>
            </w:tcPrChange>
          </w:tcPr>
          <w:p w14:paraId="284B4358" w14:textId="77777777" w:rsidR="00CE52A9" w:rsidRPr="00AC4FBC" w:rsidRDefault="00CE52A9" w:rsidP="00586E32">
            <w:pPr>
              <w:pStyle w:val="TAC"/>
            </w:pPr>
          </w:p>
        </w:tc>
        <w:tc>
          <w:tcPr>
            <w:tcW w:w="989" w:type="dxa"/>
            <w:vAlign w:val="center"/>
            <w:tcPrChange w:id="16226" w:author="1989" w:date="2024-03-27T13:57:00Z">
              <w:tcPr>
                <w:tcW w:w="989" w:type="dxa"/>
                <w:vAlign w:val="center"/>
              </w:tcPr>
            </w:tcPrChange>
          </w:tcPr>
          <w:p w14:paraId="6A634FCC" w14:textId="77777777" w:rsidR="00CE52A9" w:rsidRPr="00AC4FBC" w:rsidRDefault="00CE52A9" w:rsidP="00586E32">
            <w:pPr>
              <w:pStyle w:val="TAC"/>
              <w:rPr>
                <w:lang w:eastAsia="zh-TW"/>
              </w:rPr>
            </w:pPr>
          </w:p>
        </w:tc>
        <w:tc>
          <w:tcPr>
            <w:tcW w:w="1289" w:type="dxa"/>
            <w:gridSpan w:val="3"/>
            <w:vAlign w:val="center"/>
            <w:tcPrChange w:id="16227" w:author="1989" w:date="2024-03-27T13:57:00Z">
              <w:tcPr>
                <w:tcW w:w="1289" w:type="dxa"/>
                <w:gridSpan w:val="5"/>
                <w:vAlign w:val="center"/>
              </w:tcPr>
            </w:tcPrChange>
          </w:tcPr>
          <w:p w14:paraId="7EF93439" w14:textId="77777777" w:rsidR="00CE52A9" w:rsidRPr="00AC4FBC" w:rsidRDefault="00CE52A9" w:rsidP="00586E32">
            <w:pPr>
              <w:pStyle w:val="TAC"/>
            </w:pPr>
            <w:r w:rsidRPr="00AC4FBC">
              <w:t>28</w:t>
            </w:r>
          </w:p>
        </w:tc>
        <w:tc>
          <w:tcPr>
            <w:tcW w:w="1238" w:type="dxa"/>
            <w:gridSpan w:val="6"/>
            <w:vAlign w:val="center"/>
            <w:tcPrChange w:id="16228" w:author="1989" w:date="2024-03-27T13:57:00Z">
              <w:tcPr>
                <w:tcW w:w="1238" w:type="dxa"/>
                <w:gridSpan w:val="7"/>
                <w:vAlign w:val="center"/>
              </w:tcPr>
            </w:tcPrChange>
          </w:tcPr>
          <w:p w14:paraId="39557D39" w14:textId="77777777" w:rsidR="00CE52A9" w:rsidRPr="00AC4FBC" w:rsidRDefault="00CE52A9" w:rsidP="00586E32">
            <w:pPr>
              <w:pStyle w:val="TAC"/>
            </w:pPr>
            <w:r w:rsidRPr="00AC4FBC">
              <w:t>DL 776 MHz</w:t>
            </w:r>
          </w:p>
        </w:tc>
        <w:tc>
          <w:tcPr>
            <w:tcW w:w="959" w:type="dxa"/>
            <w:gridSpan w:val="4"/>
            <w:vAlign w:val="center"/>
            <w:tcPrChange w:id="16229" w:author="1989" w:date="2024-03-27T13:57:00Z">
              <w:tcPr>
                <w:tcW w:w="959" w:type="dxa"/>
                <w:gridSpan w:val="5"/>
                <w:vAlign w:val="center"/>
              </w:tcPr>
            </w:tcPrChange>
          </w:tcPr>
          <w:p w14:paraId="1FB1B9C4" w14:textId="77777777" w:rsidR="00CE52A9" w:rsidRPr="00AC4FBC" w:rsidRDefault="00CE52A9" w:rsidP="00586E32">
            <w:pPr>
              <w:pStyle w:val="TAC"/>
            </w:pPr>
          </w:p>
        </w:tc>
        <w:tc>
          <w:tcPr>
            <w:tcW w:w="1026" w:type="dxa"/>
            <w:vAlign w:val="center"/>
            <w:tcPrChange w:id="16230" w:author="1989" w:date="2024-03-27T13:57:00Z">
              <w:tcPr>
                <w:tcW w:w="1026" w:type="dxa"/>
                <w:vAlign w:val="center"/>
              </w:tcPr>
            </w:tcPrChange>
          </w:tcPr>
          <w:p w14:paraId="003067AD" w14:textId="77777777" w:rsidR="00CE52A9" w:rsidRPr="00AC4FBC" w:rsidRDefault="00CE52A9" w:rsidP="00586E32">
            <w:pPr>
              <w:pStyle w:val="TAC"/>
              <w:rPr>
                <w:lang w:eastAsia="zh-TW"/>
              </w:rPr>
            </w:pPr>
          </w:p>
        </w:tc>
        <w:tc>
          <w:tcPr>
            <w:tcW w:w="963" w:type="dxa"/>
            <w:gridSpan w:val="3"/>
            <w:vAlign w:val="center"/>
            <w:tcPrChange w:id="16231" w:author="1989" w:date="2024-03-27T13:57:00Z">
              <w:tcPr>
                <w:tcW w:w="963" w:type="dxa"/>
                <w:gridSpan w:val="4"/>
                <w:vAlign w:val="center"/>
              </w:tcPr>
            </w:tcPrChange>
          </w:tcPr>
          <w:p w14:paraId="5C0618A9" w14:textId="77777777" w:rsidR="00CE52A9" w:rsidRPr="00AC4FBC" w:rsidRDefault="00CE52A9" w:rsidP="00586E32">
            <w:pPr>
              <w:pStyle w:val="TAC"/>
            </w:pPr>
            <w:r w:rsidRPr="00AC4FBC">
              <w:rPr>
                <w:lang w:eastAsia="zh-TW"/>
              </w:rPr>
              <w:t>n5</w:t>
            </w:r>
          </w:p>
        </w:tc>
        <w:tc>
          <w:tcPr>
            <w:tcW w:w="1321" w:type="dxa"/>
            <w:gridSpan w:val="3"/>
            <w:vAlign w:val="center"/>
            <w:tcPrChange w:id="16232" w:author="1989" w:date="2024-03-27T13:57:00Z">
              <w:tcPr>
                <w:tcW w:w="1321" w:type="dxa"/>
                <w:gridSpan w:val="5"/>
                <w:vAlign w:val="center"/>
              </w:tcPr>
            </w:tcPrChange>
          </w:tcPr>
          <w:p w14:paraId="70ECE9CE" w14:textId="77777777" w:rsidR="00CE52A9" w:rsidRPr="00AC4FBC" w:rsidRDefault="00CE52A9" w:rsidP="00586E32">
            <w:pPr>
              <w:pStyle w:val="TAC"/>
              <w:rPr>
                <w:lang w:eastAsia="zh-TW"/>
              </w:rPr>
            </w:pPr>
            <w:r w:rsidRPr="00AC4FBC">
              <w:rPr>
                <w:lang w:eastAsia="zh-TW"/>
              </w:rPr>
              <w:t>UL 829 / DL 874 MHz</w:t>
            </w:r>
          </w:p>
        </w:tc>
        <w:tc>
          <w:tcPr>
            <w:tcW w:w="972" w:type="dxa"/>
            <w:gridSpan w:val="2"/>
            <w:vAlign w:val="center"/>
            <w:tcPrChange w:id="16233" w:author="1989" w:date="2024-03-27T13:57:00Z">
              <w:tcPr>
                <w:tcW w:w="972" w:type="dxa"/>
                <w:gridSpan w:val="3"/>
                <w:vAlign w:val="center"/>
              </w:tcPr>
            </w:tcPrChange>
          </w:tcPr>
          <w:p w14:paraId="4BD266F7" w14:textId="77777777" w:rsidR="00CE52A9" w:rsidRPr="00AC4FBC" w:rsidRDefault="00CE52A9" w:rsidP="00586E32">
            <w:pPr>
              <w:pStyle w:val="TAC"/>
            </w:pPr>
          </w:p>
        </w:tc>
        <w:tc>
          <w:tcPr>
            <w:tcW w:w="1085" w:type="dxa"/>
            <w:gridSpan w:val="2"/>
            <w:vAlign w:val="center"/>
            <w:tcPrChange w:id="16234" w:author="1989" w:date="2024-03-27T13:57:00Z">
              <w:tcPr>
                <w:tcW w:w="1085" w:type="dxa"/>
                <w:gridSpan w:val="3"/>
                <w:vAlign w:val="center"/>
              </w:tcPr>
            </w:tcPrChange>
          </w:tcPr>
          <w:p w14:paraId="61C4F78E" w14:textId="77777777" w:rsidR="00CE52A9" w:rsidRPr="00AC4FBC" w:rsidRDefault="00CE52A9" w:rsidP="00586E32">
            <w:pPr>
              <w:pStyle w:val="TAC"/>
              <w:rPr>
                <w:lang w:eastAsia="zh-TW"/>
              </w:rPr>
            </w:pPr>
          </w:p>
        </w:tc>
      </w:tr>
      <w:tr w:rsidR="00CE52A9" w:rsidRPr="00AC4FBC" w14:paraId="6B2C9EE2" w14:textId="77777777" w:rsidTr="00586E32">
        <w:trPr>
          <w:trHeight w:val="241"/>
          <w:trPrChange w:id="16235" w:author="1989" w:date="2024-03-27T13:57:00Z">
            <w:trPr>
              <w:gridBefore w:val="1"/>
              <w:trHeight w:val="241"/>
            </w:trPr>
          </w:trPrChange>
        </w:trPr>
        <w:tc>
          <w:tcPr>
            <w:tcW w:w="462" w:type="dxa"/>
            <w:vMerge/>
            <w:tcPrChange w:id="16236" w:author="1989" w:date="2024-03-27T13:57:00Z">
              <w:tcPr>
                <w:tcW w:w="404" w:type="dxa"/>
                <w:gridSpan w:val="2"/>
                <w:vMerge/>
              </w:tcPr>
            </w:tcPrChange>
          </w:tcPr>
          <w:p w14:paraId="034C7B04" w14:textId="77777777" w:rsidR="00CE52A9" w:rsidRPr="00AC4FBC" w:rsidRDefault="00CE52A9" w:rsidP="00586E32">
            <w:pPr>
              <w:pStyle w:val="TAC"/>
            </w:pPr>
          </w:p>
        </w:tc>
        <w:tc>
          <w:tcPr>
            <w:tcW w:w="731" w:type="dxa"/>
            <w:vAlign w:val="center"/>
            <w:tcPrChange w:id="16237" w:author="1989" w:date="2024-03-27T13:57:00Z">
              <w:tcPr>
                <w:tcW w:w="731" w:type="dxa"/>
                <w:gridSpan w:val="2"/>
                <w:vAlign w:val="center"/>
              </w:tcPr>
            </w:tcPrChange>
          </w:tcPr>
          <w:p w14:paraId="281805E5" w14:textId="77777777" w:rsidR="00CE52A9" w:rsidRPr="00AC4FBC" w:rsidRDefault="00CE52A9" w:rsidP="00586E32">
            <w:pPr>
              <w:pStyle w:val="TAC"/>
            </w:pPr>
            <w:r w:rsidRPr="00AC4FBC">
              <w:t>QPSK</w:t>
            </w:r>
          </w:p>
        </w:tc>
        <w:tc>
          <w:tcPr>
            <w:tcW w:w="1120" w:type="dxa"/>
            <w:gridSpan w:val="2"/>
            <w:vAlign w:val="center"/>
            <w:tcPrChange w:id="16238" w:author="1989" w:date="2024-03-27T13:57:00Z">
              <w:tcPr>
                <w:tcW w:w="1120" w:type="dxa"/>
                <w:gridSpan w:val="3"/>
                <w:vAlign w:val="center"/>
              </w:tcPr>
            </w:tcPrChange>
          </w:tcPr>
          <w:p w14:paraId="3CA6F9EF" w14:textId="77777777" w:rsidR="00CE52A9" w:rsidRPr="00AC4FBC" w:rsidRDefault="00CE52A9" w:rsidP="00586E32">
            <w:pPr>
              <w:pStyle w:val="TAC"/>
            </w:pPr>
            <w:r w:rsidRPr="00AC4FBC">
              <w:t>QPSK</w:t>
            </w:r>
          </w:p>
        </w:tc>
        <w:tc>
          <w:tcPr>
            <w:tcW w:w="999" w:type="dxa"/>
            <w:gridSpan w:val="2"/>
            <w:vAlign w:val="center"/>
            <w:tcPrChange w:id="16239" w:author="1989" w:date="2024-03-27T13:57:00Z">
              <w:tcPr>
                <w:tcW w:w="999" w:type="dxa"/>
                <w:gridSpan w:val="3"/>
                <w:vAlign w:val="center"/>
              </w:tcPr>
            </w:tcPrChange>
          </w:tcPr>
          <w:p w14:paraId="6CCF2B33" w14:textId="77777777" w:rsidR="00CE52A9" w:rsidRPr="00AC4FBC" w:rsidRDefault="00CE52A9" w:rsidP="00586E32">
            <w:pPr>
              <w:pStyle w:val="TAC"/>
            </w:pPr>
            <w:r w:rsidRPr="00AC4FBC">
              <w:t>5 MHz</w:t>
            </w:r>
          </w:p>
        </w:tc>
        <w:tc>
          <w:tcPr>
            <w:tcW w:w="989" w:type="dxa"/>
            <w:vAlign w:val="center"/>
            <w:tcPrChange w:id="16240" w:author="1989" w:date="2024-03-27T13:57:00Z">
              <w:tcPr>
                <w:tcW w:w="989" w:type="dxa"/>
                <w:vAlign w:val="center"/>
              </w:tcPr>
            </w:tcPrChange>
          </w:tcPr>
          <w:p w14:paraId="62B93A83"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241" w:author="1989" w:date="2024-03-27T13:57:00Z">
              <w:tcPr>
                <w:tcW w:w="1289" w:type="dxa"/>
                <w:gridSpan w:val="5"/>
                <w:vAlign w:val="center"/>
              </w:tcPr>
            </w:tcPrChange>
          </w:tcPr>
          <w:p w14:paraId="77069E82" w14:textId="77777777" w:rsidR="00CE52A9" w:rsidRPr="00AC4FBC" w:rsidRDefault="00CE52A9" w:rsidP="00586E32">
            <w:pPr>
              <w:pStyle w:val="TAC"/>
            </w:pPr>
            <w:r w:rsidRPr="00AC4FBC">
              <w:t>N/A</w:t>
            </w:r>
          </w:p>
        </w:tc>
        <w:tc>
          <w:tcPr>
            <w:tcW w:w="1238" w:type="dxa"/>
            <w:gridSpan w:val="6"/>
            <w:vAlign w:val="center"/>
            <w:tcPrChange w:id="16242" w:author="1989" w:date="2024-03-27T13:57:00Z">
              <w:tcPr>
                <w:tcW w:w="1238" w:type="dxa"/>
                <w:gridSpan w:val="7"/>
                <w:vAlign w:val="center"/>
              </w:tcPr>
            </w:tcPrChange>
          </w:tcPr>
          <w:p w14:paraId="53FBE925" w14:textId="77777777" w:rsidR="00CE52A9" w:rsidRPr="00AC4FBC" w:rsidRDefault="00CE52A9" w:rsidP="00586E32">
            <w:pPr>
              <w:pStyle w:val="TAC"/>
            </w:pPr>
            <w:r w:rsidRPr="00AC4FBC">
              <w:t>QPSK</w:t>
            </w:r>
          </w:p>
        </w:tc>
        <w:tc>
          <w:tcPr>
            <w:tcW w:w="959" w:type="dxa"/>
            <w:gridSpan w:val="4"/>
            <w:vAlign w:val="center"/>
            <w:tcPrChange w:id="16243" w:author="1989" w:date="2024-03-27T13:57:00Z">
              <w:tcPr>
                <w:tcW w:w="959" w:type="dxa"/>
                <w:gridSpan w:val="5"/>
                <w:vAlign w:val="center"/>
              </w:tcPr>
            </w:tcPrChange>
          </w:tcPr>
          <w:p w14:paraId="022C1D77" w14:textId="77777777" w:rsidR="00CE52A9" w:rsidRPr="00AC4FBC" w:rsidRDefault="00CE52A9" w:rsidP="00586E32">
            <w:pPr>
              <w:pStyle w:val="TAC"/>
            </w:pPr>
            <w:r w:rsidRPr="00AC4FBC">
              <w:t>5 MHz</w:t>
            </w:r>
          </w:p>
        </w:tc>
        <w:tc>
          <w:tcPr>
            <w:tcW w:w="1026" w:type="dxa"/>
            <w:vAlign w:val="center"/>
            <w:tcPrChange w:id="16244" w:author="1989" w:date="2024-03-27T13:57:00Z">
              <w:tcPr>
                <w:tcW w:w="1026" w:type="dxa"/>
                <w:vAlign w:val="center"/>
              </w:tcPr>
            </w:tcPrChange>
          </w:tcPr>
          <w:p w14:paraId="71731CB8"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245" w:author="1989" w:date="2024-03-27T13:57:00Z">
              <w:tcPr>
                <w:tcW w:w="963" w:type="dxa"/>
                <w:gridSpan w:val="4"/>
                <w:vAlign w:val="center"/>
              </w:tcPr>
            </w:tcPrChange>
          </w:tcPr>
          <w:p w14:paraId="6821AB6A"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246" w:author="1989" w:date="2024-03-27T13:57:00Z">
              <w:tcPr>
                <w:tcW w:w="1321" w:type="dxa"/>
                <w:gridSpan w:val="5"/>
                <w:vAlign w:val="center"/>
              </w:tcPr>
            </w:tcPrChange>
          </w:tcPr>
          <w:p w14:paraId="6EB9F9EA"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247" w:author="1989" w:date="2024-03-27T13:57:00Z">
              <w:tcPr>
                <w:tcW w:w="972" w:type="dxa"/>
                <w:gridSpan w:val="3"/>
                <w:vAlign w:val="center"/>
              </w:tcPr>
            </w:tcPrChange>
          </w:tcPr>
          <w:p w14:paraId="6FB5823D" w14:textId="77777777" w:rsidR="00CE52A9" w:rsidRPr="00AC4FBC" w:rsidRDefault="00CE52A9" w:rsidP="00586E32">
            <w:pPr>
              <w:pStyle w:val="TAC"/>
            </w:pPr>
            <w:r w:rsidRPr="00AC4FBC">
              <w:t>5 MHz</w:t>
            </w:r>
          </w:p>
        </w:tc>
        <w:tc>
          <w:tcPr>
            <w:tcW w:w="1085" w:type="dxa"/>
            <w:gridSpan w:val="2"/>
            <w:vAlign w:val="center"/>
            <w:tcPrChange w:id="16248" w:author="1989" w:date="2024-03-27T13:57:00Z">
              <w:tcPr>
                <w:tcW w:w="1085" w:type="dxa"/>
                <w:gridSpan w:val="3"/>
                <w:vAlign w:val="center"/>
              </w:tcPr>
            </w:tcPrChange>
          </w:tcPr>
          <w:p w14:paraId="21523E4C" w14:textId="77777777" w:rsidR="00CE52A9" w:rsidRPr="00AC4FBC" w:rsidRDefault="00CE52A9" w:rsidP="00586E32">
            <w:pPr>
              <w:pStyle w:val="TAC"/>
              <w:rPr>
                <w:lang w:eastAsia="zh-TW"/>
              </w:rPr>
            </w:pPr>
            <w:r w:rsidRPr="00AC4FBC">
              <w:rPr>
                <w:lang w:eastAsia="zh-TW"/>
              </w:rPr>
              <w:t>All RBs / All RBs</w:t>
            </w:r>
          </w:p>
        </w:tc>
      </w:tr>
      <w:tr w:rsidR="00CE52A9" w:rsidRPr="00AC4FBC" w14:paraId="7C05BD32" w14:textId="77777777" w:rsidTr="00586E32">
        <w:trPr>
          <w:trHeight w:val="241"/>
          <w:trPrChange w:id="16249" w:author="1989" w:date="2024-03-27T13:57:00Z">
            <w:trPr>
              <w:gridBefore w:val="1"/>
              <w:trHeight w:val="241"/>
            </w:trPr>
          </w:trPrChange>
        </w:trPr>
        <w:tc>
          <w:tcPr>
            <w:tcW w:w="462" w:type="dxa"/>
            <w:vMerge w:val="restart"/>
            <w:tcBorders>
              <w:top w:val="nil"/>
            </w:tcBorders>
            <w:tcPrChange w:id="16250" w:author="1989" w:date="2024-03-27T13:57:00Z">
              <w:tcPr>
                <w:tcW w:w="404" w:type="dxa"/>
                <w:gridSpan w:val="2"/>
                <w:vMerge w:val="restart"/>
                <w:tcBorders>
                  <w:top w:val="nil"/>
                </w:tcBorders>
              </w:tcPr>
            </w:tcPrChange>
          </w:tcPr>
          <w:p w14:paraId="29D82390" w14:textId="77777777" w:rsidR="00CE52A9" w:rsidRPr="00AC4FBC" w:rsidRDefault="00CE52A9" w:rsidP="00586E32">
            <w:pPr>
              <w:pStyle w:val="TAC"/>
            </w:pPr>
            <w:r w:rsidRPr="00AC4FBC">
              <w:t>2</w:t>
            </w:r>
          </w:p>
        </w:tc>
        <w:tc>
          <w:tcPr>
            <w:tcW w:w="731" w:type="dxa"/>
            <w:vAlign w:val="center"/>
            <w:tcPrChange w:id="16251" w:author="1989" w:date="2024-03-27T13:57:00Z">
              <w:tcPr>
                <w:tcW w:w="731" w:type="dxa"/>
                <w:gridSpan w:val="2"/>
                <w:vAlign w:val="center"/>
              </w:tcPr>
            </w:tcPrChange>
          </w:tcPr>
          <w:p w14:paraId="63D90EAC" w14:textId="77777777" w:rsidR="00CE52A9" w:rsidRPr="00AC4FBC" w:rsidRDefault="00CE52A9" w:rsidP="00586E32">
            <w:pPr>
              <w:pStyle w:val="TAC"/>
            </w:pPr>
            <w:r w:rsidRPr="00AC4FBC">
              <w:t>7</w:t>
            </w:r>
          </w:p>
        </w:tc>
        <w:tc>
          <w:tcPr>
            <w:tcW w:w="1120" w:type="dxa"/>
            <w:gridSpan w:val="2"/>
            <w:vAlign w:val="center"/>
            <w:tcPrChange w:id="16252" w:author="1989" w:date="2024-03-27T13:57:00Z">
              <w:tcPr>
                <w:tcW w:w="1120" w:type="dxa"/>
                <w:gridSpan w:val="3"/>
                <w:vAlign w:val="center"/>
              </w:tcPr>
            </w:tcPrChange>
          </w:tcPr>
          <w:p w14:paraId="1914C1A4" w14:textId="77777777" w:rsidR="00CE52A9" w:rsidRPr="00AC4FBC" w:rsidRDefault="00CE52A9" w:rsidP="00586E32">
            <w:pPr>
              <w:pStyle w:val="TAC"/>
            </w:pPr>
            <w:r w:rsidRPr="00AC4FBC">
              <w:t>DL 2630 MHz</w:t>
            </w:r>
          </w:p>
        </w:tc>
        <w:tc>
          <w:tcPr>
            <w:tcW w:w="999" w:type="dxa"/>
            <w:gridSpan w:val="2"/>
            <w:vAlign w:val="center"/>
            <w:tcPrChange w:id="16253" w:author="1989" w:date="2024-03-27T13:57:00Z">
              <w:tcPr>
                <w:tcW w:w="999" w:type="dxa"/>
                <w:gridSpan w:val="3"/>
                <w:vAlign w:val="center"/>
              </w:tcPr>
            </w:tcPrChange>
          </w:tcPr>
          <w:p w14:paraId="4C556C4C" w14:textId="77777777" w:rsidR="00CE52A9" w:rsidRPr="00AC4FBC" w:rsidRDefault="00CE52A9" w:rsidP="00586E32">
            <w:pPr>
              <w:pStyle w:val="TAC"/>
            </w:pPr>
          </w:p>
        </w:tc>
        <w:tc>
          <w:tcPr>
            <w:tcW w:w="989" w:type="dxa"/>
            <w:vAlign w:val="center"/>
            <w:tcPrChange w:id="16254" w:author="1989" w:date="2024-03-27T13:57:00Z">
              <w:tcPr>
                <w:tcW w:w="989" w:type="dxa"/>
                <w:vAlign w:val="center"/>
              </w:tcPr>
            </w:tcPrChange>
          </w:tcPr>
          <w:p w14:paraId="04287089" w14:textId="77777777" w:rsidR="00CE52A9" w:rsidRPr="00AC4FBC" w:rsidRDefault="00CE52A9" w:rsidP="00586E32">
            <w:pPr>
              <w:pStyle w:val="TAC"/>
              <w:rPr>
                <w:lang w:eastAsia="zh-TW"/>
              </w:rPr>
            </w:pPr>
          </w:p>
        </w:tc>
        <w:tc>
          <w:tcPr>
            <w:tcW w:w="1289" w:type="dxa"/>
            <w:gridSpan w:val="3"/>
            <w:vAlign w:val="center"/>
            <w:tcPrChange w:id="16255" w:author="1989" w:date="2024-03-27T13:57:00Z">
              <w:tcPr>
                <w:tcW w:w="1289" w:type="dxa"/>
                <w:gridSpan w:val="5"/>
                <w:vAlign w:val="center"/>
              </w:tcPr>
            </w:tcPrChange>
          </w:tcPr>
          <w:p w14:paraId="1E71F1D7" w14:textId="77777777" w:rsidR="00CE52A9" w:rsidRPr="00AC4FBC" w:rsidRDefault="00CE52A9" w:rsidP="00586E32">
            <w:pPr>
              <w:pStyle w:val="TAC"/>
            </w:pPr>
            <w:r w:rsidRPr="00AC4FBC">
              <w:t>28</w:t>
            </w:r>
          </w:p>
        </w:tc>
        <w:tc>
          <w:tcPr>
            <w:tcW w:w="1238" w:type="dxa"/>
            <w:gridSpan w:val="6"/>
            <w:vAlign w:val="center"/>
            <w:tcPrChange w:id="16256" w:author="1989" w:date="2024-03-27T13:57:00Z">
              <w:tcPr>
                <w:tcW w:w="1238" w:type="dxa"/>
                <w:gridSpan w:val="7"/>
                <w:vAlign w:val="center"/>
              </w:tcPr>
            </w:tcPrChange>
          </w:tcPr>
          <w:p w14:paraId="1457962E" w14:textId="77777777" w:rsidR="00CE52A9" w:rsidRPr="00AC4FBC" w:rsidRDefault="00CE52A9" w:rsidP="00586E32">
            <w:pPr>
              <w:pStyle w:val="TAC"/>
            </w:pPr>
            <w:r w:rsidRPr="00AC4FBC">
              <w:t>UL 730 / DL 785 MHz</w:t>
            </w:r>
          </w:p>
        </w:tc>
        <w:tc>
          <w:tcPr>
            <w:tcW w:w="959" w:type="dxa"/>
            <w:gridSpan w:val="4"/>
            <w:vAlign w:val="center"/>
            <w:tcPrChange w:id="16257" w:author="1989" w:date="2024-03-27T13:57:00Z">
              <w:tcPr>
                <w:tcW w:w="959" w:type="dxa"/>
                <w:gridSpan w:val="5"/>
                <w:vAlign w:val="center"/>
              </w:tcPr>
            </w:tcPrChange>
          </w:tcPr>
          <w:p w14:paraId="7F292AB7" w14:textId="77777777" w:rsidR="00CE52A9" w:rsidRPr="00AC4FBC" w:rsidRDefault="00CE52A9" w:rsidP="00586E32">
            <w:pPr>
              <w:pStyle w:val="TAC"/>
            </w:pPr>
          </w:p>
        </w:tc>
        <w:tc>
          <w:tcPr>
            <w:tcW w:w="1026" w:type="dxa"/>
            <w:vAlign w:val="center"/>
            <w:tcPrChange w:id="16258" w:author="1989" w:date="2024-03-27T13:57:00Z">
              <w:tcPr>
                <w:tcW w:w="1026" w:type="dxa"/>
                <w:vAlign w:val="center"/>
              </w:tcPr>
            </w:tcPrChange>
          </w:tcPr>
          <w:p w14:paraId="69589DAC" w14:textId="77777777" w:rsidR="00CE52A9" w:rsidRPr="00AC4FBC" w:rsidRDefault="00CE52A9" w:rsidP="00586E32">
            <w:pPr>
              <w:pStyle w:val="TAC"/>
              <w:rPr>
                <w:lang w:eastAsia="zh-TW"/>
              </w:rPr>
            </w:pPr>
          </w:p>
        </w:tc>
        <w:tc>
          <w:tcPr>
            <w:tcW w:w="963" w:type="dxa"/>
            <w:gridSpan w:val="3"/>
            <w:vAlign w:val="center"/>
            <w:tcPrChange w:id="16259" w:author="1989" w:date="2024-03-27T13:57:00Z">
              <w:tcPr>
                <w:tcW w:w="963" w:type="dxa"/>
                <w:gridSpan w:val="4"/>
                <w:vAlign w:val="center"/>
              </w:tcPr>
            </w:tcPrChange>
          </w:tcPr>
          <w:p w14:paraId="07A5BE9B" w14:textId="77777777" w:rsidR="00CE52A9" w:rsidRPr="00AC4FBC" w:rsidRDefault="00CE52A9" w:rsidP="00586E32">
            <w:pPr>
              <w:pStyle w:val="TAC"/>
            </w:pPr>
            <w:r w:rsidRPr="00AC4FBC">
              <w:rPr>
                <w:lang w:eastAsia="zh-TW"/>
              </w:rPr>
              <w:t>n5</w:t>
            </w:r>
          </w:p>
        </w:tc>
        <w:tc>
          <w:tcPr>
            <w:tcW w:w="1321" w:type="dxa"/>
            <w:gridSpan w:val="3"/>
            <w:vAlign w:val="center"/>
            <w:tcPrChange w:id="16260" w:author="1989" w:date="2024-03-27T13:57:00Z">
              <w:tcPr>
                <w:tcW w:w="1321" w:type="dxa"/>
                <w:gridSpan w:val="5"/>
                <w:vAlign w:val="center"/>
              </w:tcPr>
            </w:tcPrChange>
          </w:tcPr>
          <w:p w14:paraId="7C8E0218" w14:textId="77777777" w:rsidR="00CE52A9" w:rsidRPr="00AC4FBC" w:rsidRDefault="00CE52A9" w:rsidP="00586E32">
            <w:pPr>
              <w:pStyle w:val="TAC"/>
              <w:rPr>
                <w:lang w:eastAsia="zh-TW"/>
              </w:rPr>
            </w:pPr>
            <w:r w:rsidRPr="00AC4FBC">
              <w:rPr>
                <w:lang w:eastAsia="zh-TW"/>
              </w:rPr>
              <w:t>UL 840 / DL 874 MHz</w:t>
            </w:r>
          </w:p>
        </w:tc>
        <w:tc>
          <w:tcPr>
            <w:tcW w:w="972" w:type="dxa"/>
            <w:gridSpan w:val="2"/>
            <w:vAlign w:val="center"/>
            <w:tcPrChange w:id="16261" w:author="1989" w:date="2024-03-27T13:57:00Z">
              <w:tcPr>
                <w:tcW w:w="972" w:type="dxa"/>
                <w:gridSpan w:val="3"/>
                <w:vAlign w:val="center"/>
              </w:tcPr>
            </w:tcPrChange>
          </w:tcPr>
          <w:p w14:paraId="6EF33EFD" w14:textId="77777777" w:rsidR="00CE52A9" w:rsidRPr="00AC4FBC" w:rsidRDefault="00CE52A9" w:rsidP="00586E32">
            <w:pPr>
              <w:pStyle w:val="TAC"/>
            </w:pPr>
          </w:p>
        </w:tc>
        <w:tc>
          <w:tcPr>
            <w:tcW w:w="1085" w:type="dxa"/>
            <w:gridSpan w:val="2"/>
            <w:vAlign w:val="center"/>
            <w:tcPrChange w:id="16262" w:author="1989" w:date="2024-03-27T13:57:00Z">
              <w:tcPr>
                <w:tcW w:w="1085" w:type="dxa"/>
                <w:gridSpan w:val="3"/>
                <w:vAlign w:val="center"/>
              </w:tcPr>
            </w:tcPrChange>
          </w:tcPr>
          <w:p w14:paraId="04C45BE3" w14:textId="77777777" w:rsidR="00CE52A9" w:rsidRPr="00AC4FBC" w:rsidRDefault="00CE52A9" w:rsidP="00586E32">
            <w:pPr>
              <w:pStyle w:val="TAC"/>
              <w:rPr>
                <w:lang w:eastAsia="zh-TW"/>
              </w:rPr>
            </w:pPr>
          </w:p>
        </w:tc>
      </w:tr>
      <w:tr w:rsidR="00CE52A9" w:rsidRPr="00AC4FBC" w14:paraId="666EF9BC" w14:textId="77777777" w:rsidTr="00586E32">
        <w:trPr>
          <w:trHeight w:val="241"/>
          <w:trPrChange w:id="16263" w:author="1989" w:date="2024-03-27T13:57:00Z">
            <w:trPr>
              <w:gridBefore w:val="1"/>
              <w:trHeight w:val="241"/>
            </w:trPr>
          </w:trPrChange>
        </w:trPr>
        <w:tc>
          <w:tcPr>
            <w:tcW w:w="462" w:type="dxa"/>
            <w:vMerge/>
            <w:vAlign w:val="center"/>
            <w:tcPrChange w:id="16264" w:author="1989" w:date="2024-03-27T13:57:00Z">
              <w:tcPr>
                <w:tcW w:w="404" w:type="dxa"/>
                <w:gridSpan w:val="2"/>
                <w:vMerge/>
                <w:vAlign w:val="center"/>
              </w:tcPr>
            </w:tcPrChange>
          </w:tcPr>
          <w:p w14:paraId="03382E0A" w14:textId="77777777" w:rsidR="00CE52A9" w:rsidRPr="00AC4FBC" w:rsidRDefault="00CE52A9" w:rsidP="00586E32">
            <w:pPr>
              <w:pStyle w:val="TAC"/>
            </w:pPr>
          </w:p>
        </w:tc>
        <w:tc>
          <w:tcPr>
            <w:tcW w:w="731" w:type="dxa"/>
            <w:vAlign w:val="center"/>
            <w:tcPrChange w:id="16265" w:author="1989" w:date="2024-03-27T13:57:00Z">
              <w:tcPr>
                <w:tcW w:w="731" w:type="dxa"/>
                <w:gridSpan w:val="2"/>
                <w:vAlign w:val="center"/>
              </w:tcPr>
            </w:tcPrChange>
          </w:tcPr>
          <w:p w14:paraId="1D4AE750" w14:textId="77777777" w:rsidR="00CE52A9" w:rsidRPr="00AC4FBC" w:rsidRDefault="00CE52A9" w:rsidP="00586E32">
            <w:pPr>
              <w:pStyle w:val="TAC"/>
            </w:pPr>
            <w:r w:rsidRPr="00AC4FBC">
              <w:t>N/A</w:t>
            </w:r>
          </w:p>
        </w:tc>
        <w:tc>
          <w:tcPr>
            <w:tcW w:w="1120" w:type="dxa"/>
            <w:gridSpan w:val="2"/>
            <w:vAlign w:val="center"/>
            <w:tcPrChange w:id="16266" w:author="1989" w:date="2024-03-27T13:57:00Z">
              <w:tcPr>
                <w:tcW w:w="1120" w:type="dxa"/>
                <w:gridSpan w:val="3"/>
                <w:vAlign w:val="center"/>
              </w:tcPr>
            </w:tcPrChange>
          </w:tcPr>
          <w:p w14:paraId="5D98ABF3" w14:textId="77777777" w:rsidR="00CE52A9" w:rsidRPr="00AC4FBC" w:rsidRDefault="00CE52A9" w:rsidP="00586E32">
            <w:pPr>
              <w:pStyle w:val="TAC"/>
            </w:pPr>
            <w:r w:rsidRPr="00AC4FBC">
              <w:t>QPSK</w:t>
            </w:r>
          </w:p>
        </w:tc>
        <w:tc>
          <w:tcPr>
            <w:tcW w:w="999" w:type="dxa"/>
            <w:gridSpan w:val="2"/>
            <w:vAlign w:val="center"/>
            <w:tcPrChange w:id="16267" w:author="1989" w:date="2024-03-27T13:57:00Z">
              <w:tcPr>
                <w:tcW w:w="999" w:type="dxa"/>
                <w:gridSpan w:val="3"/>
                <w:vAlign w:val="center"/>
              </w:tcPr>
            </w:tcPrChange>
          </w:tcPr>
          <w:p w14:paraId="4509697C" w14:textId="77777777" w:rsidR="00CE52A9" w:rsidRPr="00AC4FBC" w:rsidRDefault="00CE52A9" w:rsidP="00586E32">
            <w:pPr>
              <w:pStyle w:val="TAC"/>
            </w:pPr>
            <w:r w:rsidRPr="00AC4FBC">
              <w:t>5 MHz</w:t>
            </w:r>
          </w:p>
        </w:tc>
        <w:tc>
          <w:tcPr>
            <w:tcW w:w="989" w:type="dxa"/>
            <w:vAlign w:val="center"/>
            <w:tcPrChange w:id="16268" w:author="1989" w:date="2024-03-27T13:57:00Z">
              <w:tcPr>
                <w:tcW w:w="989" w:type="dxa"/>
                <w:vAlign w:val="center"/>
              </w:tcPr>
            </w:tcPrChange>
          </w:tcPr>
          <w:p w14:paraId="15209C95"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269" w:author="1989" w:date="2024-03-27T13:57:00Z">
              <w:tcPr>
                <w:tcW w:w="1289" w:type="dxa"/>
                <w:gridSpan w:val="5"/>
                <w:vAlign w:val="center"/>
              </w:tcPr>
            </w:tcPrChange>
          </w:tcPr>
          <w:p w14:paraId="1F23AE23" w14:textId="77777777" w:rsidR="00CE52A9" w:rsidRPr="00AC4FBC" w:rsidRDefault="00CE52A9" w:rsidP="00586E32">
            <w:pPr>
              <w:pStyle w:val="TAC"/>
            </w:pPr>
            <w:r w:rsidRPr="00AC4FBC">
              <w:t>QPSK</w:t>
            </w:r>
          </w:p>
        </w:tc>
        <w:tc>
          <w:tcPr>
            <w:tcW w:w="1238" w:type="dxa"/>
            <w:gridSpan w:val="6"/>
            <w:vAlign w:val="center"/>
            <w:tcPrChange w:id="16270" w:author="1989" w:date="2024-03-27T13:57:00Z">
              <w:tcPr>
                <w:tcW w:w="1238" w:type="dxa"/>
                <w:gridSpan w:val="7"/>
                <w:vAlign w:val="center"/>
              </w:tcPr>
            </w:tcPrChange>
          </w:tcPr>
          <w:p w14:paraId="36DC3C6C" w14:textId="77777777" w:rsidR="00CE52A9" w:rsidRPr="00AC4FBC" w:rsidRDefault="00CE52A9" w:rsidP="00586E32">
            <w:pPr>
              <w:pStyle w:val="TAC"/>
            </w:pPr>
            <w:r w:rsidRPr="00AC4FBC">
              <w:t>QPSK</w:t>
            </w:r>
          </w:p>
        </w:tc>
        <w:tc>
          <w:tcPr>
            <w:tcW w:w="959" w:type="dxa"/>
            <w:gridSpan w:val="4"/>
            <w:vAlign w:val="center"/>
            <w:tcPrChange w:id="16271" w:author="1989" w:date="2024-03-27T13:57:00Z">
              <w:tcPr>
                <w:tcW w:w="959" w:type="dxa"/>
                <w:gridSpan w:val="5"/>
                <w:vAlign w:val="center"/>
              </w:tcPr>
            </w:tcPrChange>
          </w:tcPr>
          <w:p w14:paraId="3A06CE8E" w14:textId="77777777" w:rsidR="00CE52A9" w:rsidRPr="00AC4FBC" w:rsidRDefault="00CE52A9" w:rsidP="00586E32">
            <w:pPr>
              <w:pStyle w:val="TAC"/>
            </w:pPr>
            <w:r w:rsidRPr="00AC4FBC">
              <w:t>5 MHz</w:t>
            </w:r>
          </w:p>
        </w:tc>
        <w:tc>
          <w:tcPr>
            <w:tcW w:w="1026" w:type="dxa"/>
            <w:vAlign w:val="center"/>
            <w:tcPrChange w:id="16272" w:author="1989" w:date="2024-03-27T13:57:00Z">
              <w:tcPr>
                <w:tcW w:w="1026" w:type="dxa"/>
                <w:vAlign w:val="center"/>
              </w:tcPr>
            </w:tcPrChange>
          </w:tcPr>
          <w:p w14:paraId="322EF6D4"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273" w:author="1989" w:date="2024-03-27T13:57:00Z">
              <w:tcPr>
                <w:tcW w:w="963" w:type="dxa"/>
                <w:gridSpan w:val="4"/>
                <w:vAlign w:val="center"/>
              </w:tcPr>
            </w:tcPrChange>
          </w:tcPr>
          <w:p w14:paraId="4EBFE34E"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274" w:author="1989" w:date="2024-03-27T13:57:00Z">
              <w:tcPr>
                <w:tcW w:w="1321" w:type="dxa"/>
                <w:gridSpan w:val="5"/>
                <w:vAlign w:val="center"/>
              </w:tcPr>
            </w:tcPrChange>
          </w:tcPr>
          <w:p w14:paraId="327FFB5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275" w:author="1989" w:date="2024-03-27T13:57:00Z">
              <w:tcPr>
                <w:tcW w:w="972" w:type="dxa"/>
                <w:gridSpan w:val="3"/>
                <w:vAlign w:val="center"/>
              </w:tcPr>
            </w:tcPrChange>
          </w:tcPr>
          <w:p w14:paraId="72D9B71B" w14:textId="77777777" w:rsidR="00CE52A9" w:rsidRPr="00AC4FBC" w:rsidRDefault="00CE52A9" w:rsidP="00586E32">
            <w:pPr>
              <w:pStyle w:val="TAC"/>
            </w:pPr>
            <w:r w:rsidRPr="00AC4FBC">
              <w:t>5 MHz</w:t>
            </w:r>
          </w:p>
        </w:tc>
        <w:tc>
          <w:tcPr>
            <w:tcW w:w="1085" w:type="dxa"/>
            <w:gridSpan w:val="2"/>
            <w:vAlign w:val="center"/>
            <w:tcPrChange w:id="16276" w:author="1989" w:date="2024-03-27T13:57:00Z">
              <w:tcPr>
                <w:tcW w:w="1085" w:type="dxa"/>
                <w:gridSpan w:val="3"/>
                <w:vAlign w:val="center"/>
              </w:tcPr>
            </w:tcPrChange>
          </w:tcPr>
          <w:p w14:paraId="25526EBC" w14:textId="77777777" w:rsidR="00CE52A9" w:rsidRPr="00AC4FBC" w:rsidRDefault="00CE52A9" w:rsidP="00586E32">
            <w:pPr>
              <w:pStyle w:val="TAC"/>
              <w:rPr>
                <w:lang w:eastAsia="zh-TW"/>
              </w:rPr>
            </w:pPr>
            <w:r w:rsidRPr="00AC4FBC">
              <w:rPr>
                <w:lang w:eastAsia="zh-TW"/>
              </w:rPr>
              <w:t>All RBs / All RBs</w:t>
            </w:r>
          </w:p>
        </w:tc>
      </w:tr>
      <w:tr w:rsidR="00CE52A9" w:rsidRPr="00AC4FBC" w14:paraId="376E1EDB" w14:textId="77777777" w:rsidTr="00586E32">
        <w:trPr>
          <w:trHeight w:val="344"/>
          <w:trPrChange w:id="16277" w:author="1989" w:date="2024-03-27T13:57:00Z">
            <w:trPr>
              <w:gridBefore w:val="1"/>
              <w:trHeight w:val="344"/>
            </w:trPr>
          </w:trPrChange>
        </w:trPr>
        <w:tc>
          <w:tcPr>
            <w:tcW w:w="13154" w:type="dxa"/>
            <w:gridSpan w:val="31"/>
            <w:tcBorders>
              <w:top w:val="nil"/>
            </w:tcBorders>
            <w:vAlign w:val="center"/>
            <w:tcPrChange w:id="16278" w:author="1989" w:date="2024-03-27T13:57:00Z">
              <w:tcPr>
                <w:tcW w:w="13096" w:type="dxa"/>
                <w:gridSpan w:val="44"/>
                <w:tcBorders>
                  <w:top w:val="nil"/>
                </w:tcBorders>
                <w:vAlign w:val="center"/>
              </w:tcPr>
            </w:tcPrChange>
          </w:tcPr>
          <w:p w14:paraId="4A6FA086" w14:textId="77777777" w:rsidR="00CE52A9" w:rsidRPr="00AC4FBC" w:rsidRDefault="00CE52A9" w:rsidP="00586E32">
            <w:pPr>
              <w:pStyle w:val="TAH"/>
              <w:rPr>
                <w:lang w:eastAsia="zh-TW"/>
              </w:rPr>
            </w:pPr>
            <w:r w:rsidRPr="00AC4FBC">
              <w:t>Test Settings for DC_7A-28A_n78A Configuration – Note 3</w:t>
            </w:r>
          </w:p>
        </w:tc>
      </w:tr>
      <w:tr w:rsidR="00CE52A9" w:rsidRPr="00AC4FBC" w14:paraId="16D4D3BB" w14:textId="77777777" w:rsidTr="00586E32">
        <w:trPr>
          <w:trHeight w:val="241"/>
          <w:trPrChange w:id="16279" w:author="1989" w:date="2024-03-27T13:57:00Z">
            <w:trPr>
              <w:gridBefore w:val="1"/>
              <w:trHeight w:val="241"/>
            </w:trPr>
          </w:trPrChange>
        </w:trPr>
        <w:tc>
          <w:tcPr>
            <w:tcW w:w="462" w:type="dxa"/>
            <w:tcBorders>
              <w:bottom w:val="nil"/>
            </w:tcBorders>
            <w:vAlign w:val="center"/>
            <w:tcPrChange w:id="16280" w:author="1989" w:date="2024-03-27T13:57:00Z">
              <w:tcPr>
                <w:tcW w:w="404" w:type="dxa"/>
                <w:gridSpan w:val="2"/>
                <w:tcBorders>
                  <w:bottom w:val="nil"/>
                </w:tcBorders>
                <w:vAlign w:val="center"/>
              </w:tcPr>
            </w:tcPrChange>
          </w:tcPr>
          <w:p w14:paraId="16A279CC" w14:textId="77777777" w:rsidR="00CE52A9" w:rsidRPr="00AC4FBC" w:rsidRDefault="00CE52A9" w:rsidP="00586E32">
            <w:pPr>
              <w:pStyle w:val="TAC"/>
            </w:pPr>
            <w:r w:rsidRPr="00AC4FBC">
              <w:t>1</w:t>
            </w:r>
          </w:p>
        </w:tc>
        <w:tc>
          <w:tcPr>
            <w:tcW w:w="731" w:type="dxa"/>
            <w:vAlign w:val="center"/>
            <w:tcPrChange w:id="16281" w:author="1989" w:date="2024-03-27T13:57:00Z">
              <w:tcPr>
                <w:tcW w:w="731" w:type="dxa"/>
                <w:gridSpan w:val="2"/>
                <w:vAlign w:val="center"/>
              </w:tcPr>
            </w:tcPrChange>
          </w:tcPr>
          <w:p w14:paraId="72275076" w14:textId="77777777" w:rsidR="00CE52A9" w:rsidRPr="00AC4FBC" w:rsidRDefault="00CE52A9" w:rsidP="00586E32">
            <w:pPr>
              <w:pStyle w:val="TAC"/>
              <w:rPr>
                <w:lang w:eastAsia="zh-TW"/>
              </w:rPr>
            </w:pPr>
            <w:r w:rsidRPr="00AC4FBC">
              <w:t>7</w:t>
            </w:r>
          </w:p>
        </w:tc>
        <w:tc>
          <w:tcPr>
            <w:tcW w:w="1120" w:type="dxa"/>
            <w:gridSpan w:val="2"/>
            <w:vAlign w:val="center"/>
            <w:tcPrChange w:id="16282" w:author="1989" w:date="2024-03-27T13:57:00Z">
              <w:tcPr>
                <w:tcW w:w="1120" w:type="dxa"/>
                <w:gridSpan w:val="3"/>
                <w:vAlign w:val="center"/>
              </w:tcPr>
            </w:tcPrChange>
          </w:tcPr>
          <w:p w14:paraId="6946B866" w14:textId="77777777" w:rsidR="00CE52A9" w:rsidRPr="00AC4FBC" w:rsidRDefault="00CE52A9" w:rsidP="00586E32">
            <w:pPr>
              <w:pStyle w:val="TAC"/>
              <w:rPr>
                <w:lang w:eastAsia="zh-TW"/>
              </w:rPr>
            </w:pPr>
            <w:r w:rsidRPr="00AC4FBC">
              <w:t>UL 2567.5 / DL 2687.5 MHz</w:t>
            </w:r>
          </w:p>
        </w:tc>
        <w:tc>
          <w:tcPr>
            <w:tcW w:w="999" w:type="dxa"/>
            <w:gridSpan w:val="2"/>
            <w:vAlign w:val="center"/>
            <w:tcPrChange w:id="16283" w:author="1989" w:date="2024-03-27T13:57:00Z">
              <w:tcPr>
                <w:tcW w:w="999" w:type="dxa"/>
                <w:gridSpan w:val="3"/>
                <w:vAlign w:val="center"/>
              </w:tcPr>
            </w:tcPrChange>
          </w:tcPr>
          <w:p w14:paraId="591D12DF" w14:textId="77777777" w:rsidR="00CE52A9" w:rsidRPr="00AC4FBC" w:rsidRDefault="00CE52A9" w:rsidP="00586E32">
            <w:pPr>
              <w:pStyle w:val="TAC"/>
            </w:pPr>
          </w:p>
        </w:tc>
        <w:tc>
          <w:tcPr>
            <w:tcW w:w="989" w:type="dxa"/>
            <w:vAlign w:val="center"/>
            <w:tcPrChange w:id="16284" w:author="1989" w:date="2024-03-27T13:57:00Z">
              <w:tcPr>
                <w:tcW w:w="989" w:type="dxa"/>
                <w:vAlign w:val="center"/>
              </w:tcPr>
            </w:tcPrChange>
          </w:tcPr>
          <w:p w14:paraId="4B69CB7B" w14:textId="77777777" w:rsidR="00CE52A9" w:rsidRPr="00AC4FBC" w:rsidRDefault="00CE52A9" w:rsidP="00586E32">
            <w:pPr>
              <w:pStyle w:val="TAC"/>
              <w:rPr>
                <w:lang w:eastAsia="zh-TW"/>
              </w:rPr>
            </w:pPr>
          </w:p>
        </w:tc>
        <w:tc>
          <w:tcPr>
            <w:tcW w:w="1289" w:type="dxa"/>
            <w:gridSpan w:val="3"/>
            <w:vAlign w:val="center"/>
            <w:tcPrChange w:id="16285" w:author="1989" w:date="2024-03-27T13:57:00Z">
              <w:tcPr>
                <w:tcW w:w="1289" w:type="dxa"/>
                <w:gridSpan w:val="5"/>
                <w:vAlign w:val="center"/>
              </w:tcPr>
            </w:tcPrChange>
          </w:tcPr>
          <w:p w14:paraId="34AFF8B0" w14:textId="77777777" w:rsidR="00CE52A9" w:rsidRPr="00AC4FBC" w:rsidRDefault="00CE52A9" w:rsidP="00586E32">
            <w:pPr>
              <w:pStyle w:val="TAC"/>
              <w:rPr>
                <w:lang w:eastAsia="zh-TW"/>
              </w:rPr>
            </w:pPr>
            <w:r w:rsidRPr="00AC4FBC">
              <w:t>28</w:t>
            </w:r>
          </w:p>
        </w:tc>
        <w:tc>
          <w:tcPr>
            <w:tcW w:w="1238" w:type="dxa"/>
            <w:gridSpan w:val="6"/>
            <w:vAlign w:val="center"/>
            <w:tcPrChange w:id="16286" w:author="1989" w:date="2024-03-27T13:57:00Z">
              <w:tcPr>
                <w:tcW w:w="1238" w:type="dxa"/>
                <w:gridSpan w:val="7"/>
                <w:vAlign w:val="center"/>
              </w:tcPr>
            </w:tcPrChange>
          </w:tcPr>
          <w:p w14:paraId="5DE44AF5" w14:textId="77777777" w:rsidR="00CE52A9" w:rsidRPr="00AC4FBC" w:rsidRDefault="00CE52A9" w:rsidP="00586E32">
            <w:pPr>
              <w:pStyle w:val="TAC"/>
              <w:rPr>
                <w:lang w:eastAsia="zh-TW"/>
              </w:rPr>
            </w:pPr>
            <w:r w:rsidRPr="00AC4FBC">
              <w:t>DL 782.5 MHz</w:t>
            </w:r>
          </w:p>
        </w:tc>
        <w:tc>
          <w:tcPr>
            <w:tcW w:w="959" w:type="dxa"/>
            <w:gridSpan w:val="4"/>
            <w:vAlign w:val="center"/>
            <w:tcPrChange w:id="16287" w:author="1989" w:date="2024-03-27T13:57:00Z">
              <w:tcPr>
                <w:tcW w:w="959" w:type="dxa"/>
                <w:gridSpan w:val="5"/>
                <w:vAlign w:val="center"/>
              </w:tcPr>
            </w:tcPrChange>
          </w:tcPr>
          <w:p w14:paraId="1A1C7CBC" w14:textId="77777777" w:rsidR="00CE52A9" w:rsidRPr="00AC4FBC" w:rsidRDefault="00CE52A9" w:rsidP="00586E32">
            <w:pPr>
              <w:pStyle w:val="TAC"/>
              <w:rPr>
                <w:lang w:eastAsia="zh-TW"/>
              </w:rPr>
            </w:pPr>
          </w:p>
        </w:tc>
        <w:tc>
          <w:tcPr>
            <w:tcW w:w="1026" w:type="dxa"/>
            <w:vAlign w:val="center"/>
            <w:tcPrChange w:id="16288" w:author="1989" w:date="2024-03-27T13:57:00Z">
              <w:tcPr>
                <w:tcW w:w="1026" w:type="dxa"/>
                <w:vAlign w:val="center"/>
              </w:tcPr>
            </w:tcPrChange>
          </w:tcPr>
          <w:p w14:paraId="51EA0912" w14:textId="77777777" w:rsidR="00CE52A9" w:rsidRPr="00AC4FBC" w:rsidRDefault="00CE52A9" w:rsidP="00586E32">
            <w:pPr>
              <w:pStyle w:val="TAC"/>
              <w:rPr>
                <w:lang w:eastAsia="zh-TW"/>
              </w:rPr>
            </w:pPr>
          </w:p>
        </w:tc>
        <w:tc>
          <w:tcPr>
            <w:tcW w:w="963" w:type="dxa"/>
            <w:gridSpan w:val="3"/>
            <w:vAlign w:val="center"/>
            <w:tcPrChange w:id="16289" w:author="1989" w:date="2024-03-27T13:57:00Z">
              <w:tcPr>
                <w:tcW w:w="963" w:type="dxa"/>
                <w:gridSpan w:val="4"/>
                <w:vAlign w:val="center"/>
              </w:tcPr>
            </w:tcPrChange>
          </w:tcPr>
          <w:p w14:paraId="1A6ACA0A" w14:textId="77777777" w:rsidR="00CE52A9" w:rsidRPr="00AC4FBC" w:rsidRDefault="00CE52A9" w:rsidP="00586E32">
            <w:pPr>
              <w:pStyle w:val="TAC"/>
              <w:rPr>
                <w:lang w:eastAsia="zh-TW"/>
              </w:rPr>
            </w:pPr>
            <w:r w:rsidRPr="00AC4FBC">
              <w:t>n78</w:t>
            </w:r>
          </w:p>
        </w:tc>
        <w:tc>
          <w:tcPr>
            <w:tcW w:w="1321" w:type="dxa"/>
            <w:gridSpan w:val="3"/>
            <w:vAlign w:val="center"/>
            <w:tcPrChange w:id="16290" w:author="1989" w:date="2024-03-27T13:57:00Z">
              <w:tcPr>
                <w:tcW w:w="1321" w:type="dxa"/>
                <w:gridSpan w:val="5"/>
                <w:vAlign w:val="center"/>
              </w:tcPr>
            </w:tcPrChange>
          </w:tcPr>
          <w:p w14:paraId="0DD59496" w14:textId="77777777" w:rsidR="00CE52A9" w:rsidRPr="00AC4FBC" w:rsidRDefault="00CE52A9" w:rsidP="00586E32">
            <w:pPr>
              <w:pStyle w:val="TAC"/>
              <w:rPr>
                <w:lang w:eastAsia="zh-TW"/>
              </w:rPr>
            </w:pPr>
            <w:r w:rsidRPr="00AC4FBC">
              <w:rPr>
                <w:lang w:eastAsia="zh-TW"/>
              </w:rPr>
              <w:t>3350 MHz</w:t>
            </w:r>
          </w:p>
        </w:tc>
        <w:tc>
          <w:tcPr>
            <w:tcW w:w="972" w:type="dxa"/>
            <w:gridSpan w:val="2"/>
            <w:vAlign w:val="center"/>
            <w:tcPrChange w:id="16291" w:author="1989" w:date="2024-03-27T13:57:00Z">
              <w:tcPr>
                <w:tcW w:w="972" w:type="dxa"/>
                <w:gridSpan w:val="3"/>
                <w:vAlign w:val="center"/>
              </w:tcPr>
            </w:tcPrChange>
          </w:tcPr>
          <w:p w14:paraId="55B205BF" w14:textId="77777777" w:rsidR="00CE52A9" w:rsidRPr="00AC4FBC" w:rsidRDefault="00CE52A9" w:rsidP="00586E32">
            <w:pPr>
              <w:pStyle w:val="TAC"/>
              <w:rPr>
                <w:lang w:eastAsia="zh-TW"/>
              </w:rPr>
            </w:pPr>
          </w:p>
        </w:tc>
        <w:tc>
          <w:tcPr>
            <w:tcW w:w="1085" w:type="dxa"/>
            <w:gridSpan w:val="2"/>
            <w:vAlign w:val="center"/>
            <w:tcPrChange w:id="16292" w:author="1989" w:date="2024-03-27T13:57:00Z">
              <w:tcPr>
                <w:tcW w:w="1085" w:type="dxa"/>
                <w:gridSpan w:val="3"/>
                <w:vAlign w:val="center"/>
              </w:tcPr>
            </w:tcPrChange>
          </w:tcPr>
          <w:p w14:paraId="299366A0" w14:textId="77777777" w:rsidR="00CE52A9" w:rsidRPr="00AC4FBC" w:rsidRDefault="00CE52A9" w:rsidP="00586E32">
            <w:pPr>
              <w:pStyle w:val="TAC"/>
              <w:rPr>
                <w:lang w:eastAsia="zh-TW"/>
              </w:rPr>
            </w:pPr>
          </w:p>
        </w:tc>
      </w:tr>
      <w:tr w:rsidR="00CE52A9" w:rsidRPr="00AC4FBC" w14:paraId="0E6E1130" w14:textId="77777777" w:rsidTr="00586E32">
        <w:trPr>
          <w:trHeight w:val="241"/>
          <w:trPrChange w:id="16293" w:author="1989" w:date="2024-03-27T13:57:00Z">
            <w:trPr>
              <w:gridBefore w:val="1"/>
              <w:trHeight w:val="241"/>
            </w:trPr>
          </w:trPrChange>
        </w:trPr>
        <w:tc>
          <w:tcPr>
            <w:tcW w:w="462" w:type="dxa"/>
            <w:tcBorders>
              <w:top w:val="nil"/>
            </w:tcBorders>
            <w:vAlign w:val="center"/>
            <w:tcPrChange w:id="16294" w:author="1989" w:date="2024-03-27T13:57:00Z">
              <w:tcPr>
                <w:tcW w:w="404" w:type="dxa"/>
                <w:gridSpan w:val="2"/>
                <w:tcBorders>
                  <w:top w:val="nil"/>
                </w:tcBorders>
                <w:vAlign w:val="center"/>
              </w:tcPr>
            </w:tcPrChange>
          </w:tcPr>
          <w:p w14:paraId="7DCB6AF9" w14:textId="77777777" w:rsidR="00CE52A9" w:rsidRPr="00AC4FBC" w:rsidRDefault="00CE52A9" w:rsidP="00586E32">
            <w:pPr>
              <w:pStyle w:val="TAC"/>
            </w:pPr>
          </w:p>
        </w:tc>
        <w:tc>
          <w:tcPr>
            <w:tcW w:w="731" w:type="dxa"/>
            <w:vAlign w:val="center"/>
            <w:tcPrChange w:id="16295" w:author="1989" w:date="2024-03-27T13:57:00Z">
              <w:tcPr>
                <w:tcW w:w="731" w:type="dxa"/>
                <w:gridSpan w:val="2"/>
                <w:vAlign w:val="center"/>
              </w:tcPr>
            </w:tcPrChange>
          </w:tcPr>
          <w:p w14:paraId="7FD3BB94" w14:textId="77777777" w:rsidR="00CE52A9" w:rsidRPr="00AC4FBC" w:rsidRDefault="00CE52A9" w:rsidP="00586E32">
            <w:pPr>
              <w:pStyle w:val="TAC"/>
              <w:rPr>
                <w:lang w:eastAsia="zh-TW"/>
              </w:rPr>
            </w:pPr>
            <w:r w:rsidRPr="00AC4FBC">
              <w:t>QPSK</w:t>
            </w:r>
          </w:p>
        </w:tc>
        <w:tc>
          <w:tcPr>
            <w:tcW w:w="1120" w:type="dxa"/>
            <w:gridSpan w:val="2"/>
            <w:vAlign w:val="center"/>
            <w:tcPrChange w:id="16296" w:author="1989" w:date="2024-03-27T13:57:00Z">
              <w:tcPr>
                <w:tcW w:w="1120" w:type="dxa"/>
                <w:gridSpan w:val="3"/>
                <w:vAlign w:val="center"/>
              </w:tcPr>
            </w:tcPrChange>
          </w:tcPr>
          <w:p w14:paraId="78D016F8" w14:textId="77777777" w:rsidR="00CE52A9" w:rsidRPr="00AC4FBC" w:rsidRDefault="00CE52A9" w:rsidP="00586E32">
            <w:pPr>
              <w:pStyle w:val="TAC"/>
              <w:rPr>
                <w:lang w:eastAsia="zh-TW"/>
              </w:rPr>
            </w:pPr>
            <w:r w:rsidRPr="00AC4FBC">
              <w:t>QPSK</w:t>
            </w:r>
          </w:p>
        </w:tc>
        <w:tc>
          <w:tcPr>
            <w:tcW w:w="999" w:type="dxa"/>
            <w:gridSpan w:val="2"/>
            <w:vAlign w:val="center"/>
            <w:tcPrChange w:id="16297" w:author="1989" w:date="2024-03-27T13:57:00Z">
              <w:tcPr>
                <w:tcW w:w="999" w:type="dxa"/>
                <w:gridSpan w:val="3"/>
                <w:vAlign w:val="center"/>
              </w:tcPr>
            </w:tcPrChange>
          </w:tcPr>
          <w:p w14:paraId="620E322F" w14:textId="77777777" w:rsidR="00CE52A9" w:rsidRPr="00AC4FBC" w:rsidRDefault="00CE52A9" w:rsidP="00586E32">
            <w:pPr>
              <w:pStyle w:val="TAC"/>
            </w:pPr>
            <w:r w:rsidRPr="00AC4FBC">
              <w:t>5 MHz</w:t>
            </w:r>
          </w:p>
        </w:tc>
        <w:tc>
          <w:tcPr>
            <w:tcW w:w="989" w:type="dxa"/>
            <w:vAlign w:val="center"/>
            <w:tcPrChange w:id="16298" w:author="1989" w:date="2024-03-27T13:57:00Z">
              <w:tcPr>
                <w:tcW w:w="989" w:type="dxa"/>
                <w:vAlign w:val="center"/>
              </w:tcPr>
            </w:tcPrChange>
          </w:tcPr>
          <w:p w14:paraId="55A82C49"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299" w:author="1989" w:date="2024-03-27T13:57:00Z">
              <w:tcPr>
                <w:tcW w:w="1289" w:type="dxa"/>
                <w:gridSpan w:val="5"/>
                <w:vAlign w:val="center"/>
              </w:tcPr>
            </w:tcPrChange>
          </w:tcPr>
          <w:p w14:paraId="2FB7C5FC"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6300" w:author="1989" w:date="2024-03-27T13:57:00Z">
              <w:tcPr>
                <w:tcW w:w="1238" w:type="dxa"/>
                <w:gridSpan w:val="7"/>
                <w:vAlign w:val="center"/>
              </w:tcPr>
            </w:tcPrChange>
          </w:tcPr>
          <w:p w14:paraId="383329BE" w14:textId="77777777" w:rsidR="00CE52A9" w:rsidRPr="00AC4FBC" w:rsidRDefault="00CE52A9" w:rsidP="00586E32">
            <w:pPr>
              <w:pStyle w:val="TAC"/>
              <w:rPr>
                <w:lang w:eastAsia="zh-TW"/>
              </w:rPr>
            </w:pPr>
            <w:r w:rsidRPr="00AC4FBC">
              <w:t>QPSK</w:t>
            </w:r>
          </w:p>
        </w:tc>
        <w:tc>
          <w:tcPr>
            <w:tcW w:w="959" w:type="dxa"/>
            <w:gridSpan w:val="4"/>
            <w:vAlign w:val="center"/>
            <w:tcPrChange w:id="16301" w:author="1989" w:date="2024-03-27T13:57:00Z">
              <w:tcPr>
                <w:tcW w:w="959" w:type="dxa"/>
                <w:gridSpan w:val="5"/>
                <w:vAlign w:val="center"/>
              </w:tcPr>
            </w:tcPrChange>
          </w:tcPr>
          <w:p w14:paraId="1DD525A8" w14:textId="77777777" w:rsidR="00CE52A9" w:rsidRPr="00AC4FBC" w:rsidRDefault="00CE52A9" w:rsidP="00586E32">
            <w:pPr>
              <w:pStyle w:val="TAC"/>
              <w:rPr>
                <w:lang w:eastAsia="zh-TW"/>
              </w:rPr>
            </w:pPr>
            <w:r w:rsidRPr="00AC4FBC">
              <w:t>5 MHz</w:t>
            </w:r>
          </w:p>
        </w:tc>
        <w:tc>
          <w:tcPr>
            <w:tcW w:w="1026" w:type="dxa"/>
            <w:vAlign w:val="center"/>
            <w:tcPrChange w:id="16302" w:author="1989" w:date="2024-03-27T13:57:00Z">
              <w:tcPr>
                <w:tcW w:w="1026" w:type="dxa"/>
                <w:vAlign w:val="center"/>
              </w:tcPr>
            </w:tcPrChange>
          </w:tcPr>
          <w:p w14:paraId="15126A63"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303" w:author="1989" w:date="2024-03-27T13:57:00Z">
              <w:tcPr>
                <w:tcW w:w="963" w:type="dxa"/>
                <w:gridSpan w:val="4"/>
                <w:vAlign w:val="center"/>
              </w:tcPr>
            </w:tcPrChange>
          </w:tcPr>
          <w:p w14:paraId="7E880EF5"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304" w:author="1989" w:date="2024-03-27T13:57:00Z">
              <w:tcPr>
                <w:tcW w:w="1321" w:type="dxa"/>
                <w:gridSpan w:val="5"/>
                <w:vAlign w:val="center"/>
              </w:tcPr>
            </w:tcPrChange>
          </w:tcPr>
          <w:p w14:paraId="44B2D9A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305" w:author="1989" w:date="2024-03-27T13:57:00Z">
              <w:tcPr>
                <w:tcW w:w="972" w:type="dxa"/>
                <w:gridSpan w:val="3"/>
                <w:vAlign w:val="center"/>
              </w:tcPr>
            </w:tcPrChange>
          </w:tcPr>
          <w:p w14:paraId="1C546689" w14:textId="77777777" w:rsidR="00CE52A9" w:rsidRPr="00AC4FBC" w:rsidRDefault="00CE52A9" w:rsidP="00586E32">
            <w:pPr>
              <w:pStyle w:val="TAC"/>
              <w:rPr>
                <w:lang w:eastAsia="zh-TW"/>
              </w:rPr>
            </w:pPr>
            <w:r w:rsidRPr="00AC4FBC">
              <w:t>10 MHz</w:t>
            </w:r>
          </w:p>
        </w:tc>
        <w:tc>
          <w:tcPr>
            <w:tcW w:w="1085" w:type="dxa"/>
            <w:gridSpan w:val="2"/>
            <w:vAlign w:val="center"/>
            <w:tcPrChange w:id="16306" w:author="1989" w:date="2024-03-27T13:57:00Z">
              <w:tcPr>
                <w:tcW w:w="1085" w:type="dxa"/>
                <w:gridSpan w:val="3"/>
                <w:vAlign w:val="center"/>
              </w:tcPr>
            </w:tcPrChange>
          </w:tcPr>
          <w:p w14:paraId="6CEE5635" w14:textId="77777777" w:rsidR="00CE52A9" w:rsidRPr="00AC4FBC" w:rsidRDefault="00CE52A9" w:rsidP="00586E32">
            <w:pPr>
              <w:pStyle w:val="TAC"/>
              <w:rPr>
                <w:lang w:eastAsia="zh-TW"/>
              </w:rPr>
            </w:pPr>
            <w:r w:rsidRPr="00AC4FBC">
              <w:rPr>
                <w:lang w:eastAsia="zh-TW"/>
              </w:rPr>
              <w:t>All RBs / All RBs</w:t>
            </w:r>
          </w:p>
        </w:tc>
      </w:tr>
      <w:tr w:rsidR="00CE52A9" w:rsidRPr="00AC4FBC" w14:paraId="6FC7DA8A" w14:textId="77777777" w:rsidTr="00586E32">
        <w:trPr>
          <w:trHeight w:val="241"/>
          <w:trPrChange w:id="16307" w:author="1989" w:date="2024-03-27T13:57:00Z">
            <w:trPr>
              <w:gridBefore w:val="1"/>
              <w:trHeight w:val="241"/>
            </w:trPr>
          </w:trPrChange>
        </w:trPr>
        <w:tc>
          <w:tcPr>
            <w:tcW w:w="462" w:type="dxa"/>
            <w:tcBorders>
              <w:bottom w:val="nil"/>
            </w:tcBorders>
            <w:vAlign w:val="center"/>
            <w:tcPrChange w:id="16308" w:author="1989" w:date="2024-03-27T13:57:00Z">
              <w:tcPr>
                <w:tcW w:w="404" w:type="dxa"/>
                <w:gridSpan w:val="2"/>
                <w:tcBorders>
                  <w:bottom w:val="nil"/>
                </w:tcBorders>
                <w:vAlign w:val="center"/>
              </w:tcPr>
            </w:tcPrChange>
          </w:tcPr>
          <w:p w14:paraId="2F962180" w14:textId="77777777" w:rsidR="00CE52A9" w:rsidRPr="00AC4FBC" w:rsidRDefault="00CE52A9" w:rsidP="00586E32">
            <w:pPr>
              <w:pStyle w:val="TAC"/>
            </w:pPr>
            <w:r w:rsidRPr="00AC4FBC">
              <w:t>2</w:t>
            </w:r>
          </w:p>
        </w:tc>
        <w:tc>
          <w:tcPr>
            <w:tcW w:w="731" w:type="dxa"/>
            <w:vAlign w:val="center"/>
            <w:tcPrChange w:id="16309" w:author="1989" w:date="2024-03-27T13:57:00Z">
              <w:tcPr>
                <w:tcW w:w="731" w:type="dxa"/>
                <w:gridSpan w:val="2"/>
                <w:vAlign w:val="center"/>
              </w:tcPr>
            </w:tcPrChange>
          </w:tcPr>
          <w:p w14:paraId="2D8FF4C8" w14:textId="77777777" w:rsidR="00CE52A9" w:rsidRPr="00AC4FBC" w:rsidRDefault="00CE52A9" w:rsidP="00586E32">
            <w:pPr>
              <w:pStyle w:val="TAC"/>
              <w:rPr>
                <w:lang w:eastAsia="zh-TW"/>
              </w:rPr>
            </w:pPr>
            <w:r w:rsidRPr="00AC4FBC">
              <w:t>7</w:t>
            </w:r>
          </w:p>
        </w:tc>
        <w:tc>
          <w:tcPr>
            <w:tcW w:w="1120" w:type="dxa"/>
            <w:gridSpan w:val="2"/>
            <w:vAlign w:val="center"/>
            <w:tcPrChange w:id="16310" w:author="1989" w:date="2024-03-27T13:57:00Z">
              <w:tcPr>
                <w:tcW w:w="1120" w:type="dxa"/>
                <w:gridSpan w:val="3"/>
                <w:vAlign w:val="center"/>
              </w:tcPr>
            </w:tcPrChange>
          </w:tcPr>
          <w:p w14:paraId="06AE68DD" w14:textId="77777777" w:rsidR="00CE52A9" w:rsidRPr="00AC4FBC" w:rsidRDefault="00CE52A9" w:rsidP="00586E32">
            <w:pPr>
              <w:pStyle w:val="TAC"/>
              <w:rPr>
                <w:lang w:eastAsia="zh-TW"/>
              </w:rPr>
            </w:pPr>
            <w:r w:rsidRPr="00AC4FBC">
              <w:t>UL 2567.5 / DL 2687.5 MHz</w:t>
            </w:r>
          </w:p>
        </w:tc>
        <w:tc>
          <w:tcPr>
            <w:tcW w:w="999" w:type="dxa"/>
            <w:gridSpan w:val="2"/>
            <w:vAlign w:val="center"/>
            <w:tcPrChange w:id="16311" w:author="1989" w:date="2024-03-27T13:57:00Z">
              <w:tcPr>
                <w:tcW w:w="999" w:type="dxa"/>
                <w:gridSpan w:val="3"/>
                <w:vAlign w:val="center"/>
              </w:tcPr>
            </w:tcPrChange>
          </w:tcPr>
          <w:p w14:paraId="6BF98F58" w14:textId="77777777" w:rsidR="00CE52A9" w:rsidRPr="00AC4FBC" w:rsidRDefault="00CE52A9" w:rsidP="00586E32">
            <w:pPr>
              <w:pStyle w:val="TAC"/>
            </w:pPr>
          </w:p>
        </w:tc>
        <w:tc>
          <w:tcPr>
            <w:tcW w:w="989" w:type="dxa"/>
            <w:vAlign w:val="center"/>
            <w:tcPrChange w:id="16312" w:author="1989" w:date="2024-03-27T13:57:00Z">
              <w:tcPr>
                <w:tcW w:w="989" w:type="dxa"/>
                <w:vAlign w:val="center"/>
              </w:tcPr>
            </w:tcPrChange>
          </w:tcPr>
          <w:p w14:paraId="5FFD117D" w14:textId="77777777" w:rsidR="00CE52A9" w:rsidRPr="00AC4FBC" w:rsidRDefault="00CE52A9" w:rsidP="00586E32">
            <w:pPr>
              <w:pStyle w:val="TAC"/>
              <w:rPr>
                <w:lang w:eastAsia="zh-TW"/>
              </w:rPr>
            </w:pPr>
          </w:p>
        </w:tc>
        <w:tc>
          <w:tcPr>
            <w:tcW w:w="1289" w:type="dxa"/>
            <w:gridSpan w:val="3"/>
            <w:vAlign w:val="center"/>
            <w:tcPrChange w:id="16313" w:author="1989" w:date="2024-03-27T13:57:00Z">
              <w:tcPr>
                <w:tcW w:w="1289" w:type="dxa"/>
                <w:gridSpan w:val="5"/>
                <w:vAlign w:val="center"/>
              </w:tcPr>
            </w:tcPrChange>
          </w:tcPr>
          <w:p w14:paraId="0A94BF41" w14:textId="77777777" w:rsidR="00CE52A9" w:rsidRPr="00AC4FBC" w:rsidRDefault="00CE52A9" w:rsidP="00586E32">
            <w:pPr>
              <w:pStyle w:val="TAC"/>
              <w:rPr>
                <w:lang w:eastAsia="zh-TW"/>
              </w:rPr>
            </w:pPr>
            <w:r w:rsidRPr="00AC4FBC">
              <w:t>28</w:t>
            </w:r>
          </w:p>
        </w:tc>
        <w:tc>
          <w:tcPr>
            <w:tcW w:w="1238" w:type="dxa"/>
            <w:gridSpan w:val="6"/>
            <w:vAlign w:val="center"/>
            <w:tcPrChange w:id="16314" w:author="1989" w:date="2024-03-27T13:57:00Z">
              <w:tcPr>
                <w:tcW w:w="1238" w:type="dxa"/>
                <w:gridSpan w:val="7"/>
                <w:vAlign w:val="center"/>
              </w:tcPr>
            </w:tcPrChange>
          </w:tcPr>
          <w:p w14:paraId="0779E819" w14:textId="77777777" w:rsidR="00CE52A9" w:rsidRPr="00AC4FBC" w:rsidRDefault="00CE52A9" w:rsidP="00586E32">
            <w:pPr>
              <w:pStyle w:val="TAC"/>
              <w:rPr>
                <w:lang w:eastAsia="zh-TW"/>
              </w:rPr>
            </w:pPr>
            <w:r w:rsidRPr="00AC4FBC">
              <w:t>DL 782.5 MHz</w:t>
            </w:r>
          </w:p>
        </w:tc>
        <w:tc>
          <w:tcPr>
            <w:tcW w:w="959" w:type="dxa"/>
            <w:gridSpan w:val="4"/>
            <w:vAlign w:val="center"/>
            <w:tcPrChange w:id="16315" w:author="1989" w:date="2024-03-27T13:57:00Z">
              <w:tcPr>
                <w:tcW w:w="959" w:type="dxa"/>
                <w:gridSpan w:val="5"/>
                <w:vAlign w:val="center"/>
              </w:tcPr>
            </w:tcPrChange>
          </w:tcPr>
          <w:p w14:paraId="6AC9C57F" w14:textId="77777777" w:rsidR="00CE52A9" w:rsidRPr="00AC4FBC" w:rsidRDefault="00CE52A9" w:rsidP="00586E32">
            <w:pPr>
              <w:pStyle w:val="TAC"/>
              <w:rPr>
                <w:lang w:eastAsia="zh-TW"/>
              </w:rPr>
            </w:pPr>
          </w:p>
        </w:tc>
        <w:tc>
          <w:tcPr>
            <w:tcW w:w="1026" w:type="dxa"/>
            <w:vAlign w:val="center"/>
            <w:tcPrChange w:id="16316" w:author="1989" w:date="2024-03-27T13:57:00Z">
              <w:tcPr>
                <w:tcW w:w="1026" w:type="dxa"/>
                <w:vAlign w:val="center"/>
              </w:tcPr>
            </w:tcPrChange>
          </w:tcPr>
          <w:p w14:paraId="59AA7EBD" w14:textId="77777777" w:rsidR="00CE52A9" w:rsidRPr="00AC4FBC" w:rsidRDefault="00CE52A9" w:rsidP="00586E32">
            <w:pPr>
              <w:pStyle w:val="TAC"/>
              <w:rPr>
                <w:lang w:eastAsia="zh-TW"/>
              </w:rPr>
            </w:pPr>
          </w:p>
        </w:tc>
        <w:tc>
          <w:tcPr>
            <w:tcW w:w="963" w:type="dxa"/>
            <w:gridSpan w:val="3"/>
            <w:vAlign w:val="center"/>
            <w:tcPrChange w:id="16317" w:author="1989" w:date="2024-03-27T13:57:00Z">
              <w:tcPr>
                <w:tcW w:w="963" w:type="dxa"/>
                <w:gridSpan w:val="4"/>
                <w:vAlign w:val="center"/>
              </w:tcPr>
            </w:tcPrChange>
          </w:tcPr>
          <w:p w14:paraId="7CCCFE2F" w14:textId="77777777" w:rsidR="00CE52A9" w:rsidRPr="00AC4FBC" w:rsidRDefault="00CE52A9" w:rsidP="00586E32">
            <w:pPr>
              <w:pStyle w:val="TAC"/>
              <w:rPr>
                <w:lang w:eastAsia="zh-TW"/>
              </w:rPr>
            </w:pPr>
            <w:r w:rsidRPr="00AC4FBC">
              <w:t>n78</w:t>
            </w:r>
          </w:p>
        </w:tc>
        <w:tc>
          <w:tcPr>
            <w:tcW w:w="1321" w:type="dxa"/>
            <w:gridSpan w:val="3"/>
            <w:vAlign w:val="center"/>
            <w:tcPrChange w:id="16318" w:author="1989" w:date="2024-03-27T13:57:00Z">
              <w:tcPr>
                <w:tcW w:w="1321" w:type="dxa"/>
                <w:gridSpan w:val="5"/>
                <w:vAlign w:val="center"/>
              </w:tcPr>
            </w:tcPrChange>
          </w:tcPr>
          <w:p w14:paraId="5F4055FF" w14:textId="77777777" w:rsidR="00CE52A9" w:rsidRPr="00AC4FBC" w:rsidRDefault="00CE52A9" w:rsidP="00586E32">
            <w:pPr>
              <w:pStyle w:val="TAC"/>
              <w:rPr>
                <w:lang w:eastAsia="zh-TW"/>
              </w:rPr>
            </w:pPr>
            <w:r w:rsidRPr="00AC4FBC">
              <w:rPr>
                <w:lang w:eastAsia="zh-TW"/>
              </w:rPr>
              <w:t>3460 MHz</w:t>
            </w:r>
          </w:p>
        </w:tc>
        <w:tc>
          <w:tcPr>
            <w:tcW w:w="972" w:type="dxa"/>
            <w:gridSpan w:val="2"/>
            <w:vAlign w:val="center"/>
            <w:tcPrChange w:id="16319" w:author="1989" w:date="2024-03-27T13:57:00Z">
              <w:tcPr>
                <w:tcW w:w="972" w:type="dxa"/>
                <w:gridSpan w:val="3"/>
                <w:vAlign w:val="center"/>
              </w:tcPr>
            </w:tcPrChange>
          </w:tcPr>
          <w:p w14:paraId="422FFA78" w14:textId="77777777" w:rsidR="00CE52A9" w:rsidRPr="00AC4FBC" w:rsidRDefault="00CE52A9" w:rsidP="00586E32">
            <w:pPr>
              <w:pStyle w:val="TAC"/>
              <w:rPr>
                <w:lang w:eastAsia="zh-TW"/>
              </w:rPr>
            </w:pPr>
          </w:p>
        </w:tc>
        <w:tc>
          <w:tcPr>
            <w:tcW w:w="1085" w:type="dxa"/>
            <w:gridSpan w:val="2"/>
            <w:vAlign w:val="center"/>
            <w:tcPrChange w:id="16320" w:author="1989" w:date="2024-03-27T13:57:00Z">
              <w:tcPr>
                <w:tcW w:w="1085" w:type="dxa"/>
                <w:gridSpan w:val="3"/>
                <w:vAlign w:val="center"/>
              </w:tcPr>
            </w:tcPrChange>
          </w:tcPr>
          <w:p w14:paraId="45A89779" w14:textId="77777777" w:rsidR="00CE52A9" w:rsidRPr="00AC4FBC" w:rsidRDefault="00CE52A9" w:rsidP="00586E32">
            <w:pPr>
              <w:pStyle w:val="TAC"/>
              <w:rPr>
                <w:lang w:eastAsia="zh-TW"/>
              </w:rPr>
            </w:pPr>
          </w:p>
        </w:tc>
      </w:tr>
      <w:tr w:rsidR="00CE52A9" w:rsidRPr="00AC4FBC" w14:paraId="79340272" w14:textId="77777777" w:rsidTr="00586E32">
        <w:trPr>
          <w:trHeight w:val="241"/>
          <w:trPrChange w:id="16321" w:author="1989" w:date="2024-03-27T13:57:00Z">
            <w:trPr>
              <w:gridBefore w:val="1"/>
              <w:trHeight w:val="241"/>
            </w:trPr>
          </w:trPrChange>
        </w:trPr>
        <w:tc>
          <w:tcPr>
            <w:tcW w:w="462" w:type="dxa"/>
            <w:tcBorders>
              <w:top w:val="nil"/>
            </w:tcBorders>
            <w:vAlign w:val="center"/>
            <w:tcPrChange w:id="16322" w:author="1989" w:date="2024-03-27T13:57:00Z">
              <w:tcPr>
                <w:tcW w:w="404" w:type="dxa"/>
                <w:gridSpan w:val="2"/>
                <w:tcBorders>
                  <w:top w:val="nil"/>
                </w:tcBorders>
                <w:vAlign w:val="center"/>
              </w:tcPr>
            </w:tcPrChange>
          </w:tcPr>
          <w:p w14:paraId="6117DB50" w14:textId="77777777" w:rsidR="00CE52A9" w:rsidRPr="00AC4FBC" w:rsidRDefault="00CE52A9" w:rsidP="00586E32">
            <w:pPr>
              <w:pStyle w:val="TAC"/>
            </w:pPr>
          </w:p>
        </w:tc>
        <w:tc>
          <w:tcPr>
            <w:tcW w:w="731" w:type="dxa"/>
            <w:vAlign w:val="center"/>
            <w:tcPrChange w:id="16323" w:author="1989" w:date="2024-03-27T13:57:00Z">
              <w:tcPr>
                <w:tcW w:w="731" w:type="dxa"/>
                <w:gridSpan w:val="2"/>
                <w:vAlign w:val="center"/>
              </w:tcPr>
            </w:tcPrChange>
          </w:tcPr>
          <w:p w14:paraId="6B457D94" w14:textId="77777777" w:rsidR="00CE52A9" w:rsidRPr="00AC4FBC" w:rsidRDefault="00CE52A9" w:rsidP="00586E32">
            <w:pPr>
              <w:pStyle w:val="TAC"/>
              <w:rPr>
                <w:lang w:eastAsia="zh-TW"/>
              </w:rPr>
            </w:pPr>
            <w:r w:rsidRPr="00AC4FBC">
              <w:t>QPSK</w:t>
            </w:r>
          </w:p>
        </w:tc>
        <w:tc>
          <w:tcPr>
            <w:tcW w:w="1120" w:type="dxa"/>
            <w:gridSpan w:val="2"/>
            <w:vAlign w:val="center"/>
            <w:tcPrChange w:id="16324" w:author="1989" w:date="2024-03-27T13:57:00Z">
              <w:tcPr>
                <w:tcW w:w="1120" w:type="dxa"/>
                <w:gridSpan w:val="3"/>
                <w:vAlign w:val="center"/>
              </w:tcPr>
            </w:tcPrChange>
          </w:tcPr>
          <w:p w14:paraId="63EF77B9" w14:textId="77777777" w:rsidR="00CE52A9" w:rsidRPr="00AC4FBC" w:rsidRDefault="00CE52A9" w:rsidP="00586E32">
            <w:pPr>
              <w:pStyle w:val="TAC"/>
              <w:rPr>
                <w:lang w:eastAsia="zh-TW"/>
              </w:rPr>
            </w:pPr>
            <w:r w:rsidRPr="00AC4FBC">
              <w:t>QPSK</w:t>
            </w:r>
          </w:p>
        </w:tc>
        <w:tc>
          <w:tcPr>
            <w:tcW w:w="999" w:type="dxa"/>
            <w:gridSpan w:val="2"/>
            <w:vAlign w:val="center"/>
            <w:tcPrChange w:id="16325" w:author="1989" w:date="2024-03-27T13:57:00Z">
              <w:tcPr>
                <w:tcW w:w="999" w:type="dxa"/>
                <w:gridSpan w:val="3"/>
                <w:vAlign w:val="center"/>
              </w:tcPr>
            </w:tcPrChange>
          </w:tcPr>
          <w:p w14:paraId="74D0CFD7" w14:textId="77777777" w:rsidR="00CE52A9" w:rsidRPr="00AC4FBC" w:rsidRDefault="00CE52A9" w:rsidP="00586E32">
            <w:pPr>
              <w:pStyle w:val="TAC"/>
            </w:pPr>
            <w:r w:rsidRPr="00AC4FBC">
              <w:t>5 MHz</w:t>
            </w:r>
          </w:p>
        </w:tc>
        <w:tc>
          <w:tcPr>
            <w:tcW w:w="989" w:type="dxa"/>
            <w:vAlign w:val="center"/>
            <w:tcPrChange w:id="16326" w:author="1989" w:date="2024-03-27T13:57:00Z">
              <w:tcPr>
                <w:tcW w:w="989" w:type="dxa"/>
                <w:vAlign w:val="center"/>
              </w:tcPr>
            </w:tcPrChange>
          </w:tcPr>
          <w:p w14:paraId="09C270EE"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327" w:author="1989" w:date="2024-03-27T13:57:00Z">
              <w:tcPr>
                <w:tcW w:w="1289" w:type="dxa"/>
                <w:gridSpan w:val="5"/>
                <w:vAlign w:val="center"/>
              </w:tcPr>
            </w:tcPrChange>
          </w:tcPr>
          <w:p w14:paraId="03731DD3"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6328" w:author="1989" w:date="2024-03-27T13:57:00Z">
              <w:tcPr>
                <w:tcW w:w="1238" w:type="dxa"/>
                <w:gridSpan w:val="7"/>
                <w:vAlign w:val="center"/>
              </w:tcPr>
            </w:tcPrChange>
          </w:tcPr>
          <w:p w14:paraId="724BE671" w14:textId="77777777" w:rsidR="00CE52A9" w:rsidRPr="00AC4FBC" w:rsidRDefault="00CE52A9" w:rsidP="00586E32">
            <w:pPr>
              <w:pStyle w:val="TAC"/>
              <w:rPr>
                <w:lang w:eastAsia="zh-TW"/>
              </w:rPr>
            </w:pPr>
            <w:r w:rsidRPr="00AC4FBC">
              <w:t>QPSK</w:t>
            </w:r>
          </w:p>
        </w:tc>
        <w:tc>
          <w:tcPr>
            <w:tcW w:w="959" w:type="dxa"/>
            <w:gridSpan w:val="4"/>
            <w:vAlign w:val="center"/>
            <w:tcPrChange w:id="16329" w:author="1989" w:date="2024-03-27T13:57:00Z">
              <w:tcPr>
                <w:tcW w:w="959" w:type="dxa"/>
                <w:gridSpan w:val="5"/>
                <w:vAlign w:val="center"/>
              </w:tcPr>
            </w:tcPrChange>
          </w:tcPr>
          <w:p w14:paraId="64D45F21" w14:textId="77777777" w:rsidR="00CE52A9" w:rsidRPr="00AC4FBC" w:rsidRDefault="00CE52A9" w:rsidP="00586E32">
            <w:pPr>
              <w:pStyle w:val="TAC"/>
              <w:rPr>
                <w:lang w:eastAsia="zh-TW"/>
              </w:rPr>
            </w:pPr>
            <w:r w:rsidRPr="00AC4FBC">
              <w:t>5 MHz</w:t>
            </w:r>
          </w:p>
        </w:tc>
        <w:tc>
          <w:tcPr>
            <w:tcW w:w="1026" w:type="dxa"/>
            <w:vAlign w:val="center"/>
            <w:tcPrChange w:id="16330" w:author="1989" w:date="2024-03-27T13:57:00Z">
              <w:tcPr>
                <w:tcW w:w="1026" w:type="dxa"/>
                <w:vAlign w:val="center"/>
              </w:tcPr>
            </w:tcPrChange>
          </w:tcPr>
          <w:p w14:paraId="42526C59"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331" w:author="1989" w:date="2024-03-27T13:57:00Z">
              <w:tcPr>
                <w:tcW w:w="963" w:type="dxa"/>
                <w:gridSpan w:val="4"/>
                <w:vAlign w:val="center"/>
              </w:tcPr>
            </w:tcPrChange>
          </w:tcPr>
          <w:p w14:paraId="6F1379BB"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332" w:author="1989" w:date="2024-03-27T13:57:00Z">
              <w:tcPr>
                <w:tcW w:w="1321" w:type="dxa"/>
                <w:gridSpan w:val="5"/>
                <w:vAlign w:val="center"/>
              </w:tcPr>
            </w:tcPrChange>
          </w:tcPr>
          <w:p w14:paraId="5931EE3F"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333" w:author="1989" w:date="2024-03-27T13:57:00Z">
              <w:tcPr>
                <w:tcW w:w="972" w:type="dxa"/>
                <w:gridSpan w:val="3"/>
                <w:vAlign w:val="center"/>
              </w:tcPr>
            </w:tcPrChange>
          </w:tcPr>
          <w:p w14:paraId="6B8DD5B4" w14:textId="77777777" w:rsidR="00CE52A9" w:rsidRPr="00AC4FBC" w:rsidRDefault="00CE52A9" w:rsidP="00586E32">
            <w:pPr>
              <w:pStyle w:val="TAC"/>
              <w:rPr>
                <w:lang w:eastAsia="zh-TW"/>
              </w:rPr>
            </w:pPr>
            <w:r w:rsidRPr="00AC4FBC">
              <w:t>10 MHz</w:t>
            </w:r>
          </w:p>
        </w:tc>
        <w:tc>
          <w:tcPr>
            <w:tcW w:w="1085" w:type="dxa"/>
            <w:gridSpan w:val="2"/>
            <w:vAlign w:val="center"/>
            <w:tcPrChange w:id="16334" w:author="1989" w:date="2024-03-27T13:57:00Z">
              <w:tcPr>
                <w:tcW w:w="1085" w:type="dxa"/>
                <w:gridSpan w:val="3"/>
                <w:vAlign w:val="center"/>
              </w:tcPr>
            </w:tcPrChange>
          </w:tcPr>
          <w:p w14:paraId="3B4C4D08" w14:textId="77777777" w:rsidR="00CE52A9" w:rsidRPr="00AC4FBC" w:rsidRDefault="00CE52A9" w:rsidP="00586E32">
            <w:pPr>
              <w:pStyle w:val="TAC"/>
              <w:rPr>
                <w:lang w:eastAsia="zh-TW"/>
              </w:rPr>
            </w:pPr>
            <w:r w:rsidRPr="00AC4FBC">
              <w:rPr>
                <w:lang w:eastAsia="zh-TW"/>
              </w:rPr>
              <w:t>All RBs / All RBs</w:t>
            </w:r>
          </w:p>
        </w:tc>
      </w:tr>
      <w:tr w:rsidR="00CE52A9" w:rsidRPr="00AC4FBC" w14:paraId="770D8D6F" w14:textId="77777777" w:rsidTr="00586E32">
        <w:trPr>
          <w:trHeight w:val="241"/>
          <w:trPrChange w:id="16335" w:author="1989" w:date="2024-03-27T13:57:00Z">
            <w:trPr>
              <w:gridBefore w:val="1"/>
              <w:trHeight w:val="241"/>
            </w:trPr>
          </w:trPrChange>
        </w:trPr>
        <w:tc>
          <w:tcPr>
            <w:tcW w:w="462" w:type="dxa"/>
            <w:tcBorders>
              <w:bottom w:val="nil"/>
            </w:tcBorders>
            <w:vAlign w:val="center"/>
            <w:tcPrChange w:id="16336" w:author="1989" w:date="2024-03-27T13:57:00Z">
              <w:tcPr>
                <w:tcW w:w="404" w:type="dxa"/>
                <w:gridSpan w:val="2"/>
                <w:tcBorders>
                  <w:bottom w:val="nil"/>
                </w:tcBorders>
                <w:vAlign w:val="center"/>
              </w:tcPr>
            </w:tcPrChange>
          </w:tcPr>
          <w:p w14:paraId="5B4EC7BF" w14:textId="77777777" w:rsidR="00CE52A9" w:rsidRPr="00AC4FBC" w:rsidRDefault="00CE52A9" w:rsidP="00586E32">
            <w:pPr>
              <w:pStyle w:val="TAC"/>
            </w:pPr>
            <w:r w:rsidRPr="00AC4FBC">
              <w:t>3</w:t>
            </w:r>
          </w:p>
        </w:tc>
        <w:tc>
          <w:tcPr>
            <w:tcW w:w="731" w:type="dxa"/>
            <w:vAlign w:val="center"/>
            <w:tcPrChange w:id="16337" w:author="1989" w:date="2024-03-27T13:57:00Z">
              <w:tcPr>
                <w:tcW w:w="731" w:type="dxa"/>
                <w:gridSpan w:val="2"/>
                <w:vAlign w:val="center"/>
              </w:tcPr>
            </w:tcPrChange>
          </w:tcPr>
          <w:p w14:paraId="7851DFCC" w14:textId="77777777" w:rsidR="00CE52A9" w:rsidRPr="00AC4FBC" w:rsidRDefault="00CE52A9" w:rsidP="00586E32">
            <w:pPr>
              <w:pStyle w:val="TAC"/>
              <w:rPr>
                <w:lang w:eastAsia="zh-TW"/>
              </w:rPr>
            </w:pPr>
            <w:r w:rsidRPr="00AC4FBC">
              <w:t>7</w:t>
            </w:r>
          </w:p>
        </w:tc>
        <w:tc>
          <w:tcPr>
            <w:tcW w:w="1120" w:type="dxa"/>
            <w:gridSpan w:val="2"/>
            <w:vAlign w:val="center"/>
            <w:tcPrChange w:id="16338" w:author="1989" w:date="2024-03-27T13:57:00Z">
              <w:tcPr>
                <w:tcW w:w="1120" w:type="dxa"/>
                <w:gridSpan w:val="3"/>
                <w:vAlign w:val="center"/>
              </w:tcPr>
            </w:tcPrChange>
          </w:tcPr>
          <w:p w14:paraId="78038726" w14:textId="77777777" w:rsidR="00CE52A9" w:rsidRPr="00AC4FBC" w:rsidRDefault="00CE52A9" w:rsidP="00586E32">
            <w:pPr>
              <w:pStyle w:val="TAC"/>
              <w:rPr>
                <w:lang w:eastAsia="zh-TW"/>
              </w:rPr>
            </w:pPr>
            <w:r w:rsidRPr="00AC4FBC">
              <w:t>DL 2650 MHz</w:t>
            </w:r>
          </w:p>
        </w:tc>
        <w:tc>
          <w:tcPr>
            <w:tcW w:w="999" w:type="dxa"/>
            <w:gridSpan w:val="2"/>
            <w:vAlign w:val="center"/>
            <w:tcPrChange w:id="16339" w:author="1989" w:date="2024-03-27T13:57:00Z">
              <w:tcPr>
                <w:tcW w:w="999" w:type="dxa"/>
                <w:gridSpan w:val="3"/>
                <w:vAlign w:val="center"/>
              </w:tcPr>
            </w:tcPrChange>
          </w:tcPr>
          <w:p w14:paraId="3A64A854" w14:textId="77777777" w:rsidR="00CE52A9" w:rsidRPr="00AC4FBC" w:rsidRDefault="00CE52A9" w:rsidP="00586E32">
            <w:pPr>
              <w:pStyle w:val="TAC"/>
            </w:pPr>
          </w:p>
        </w:tc>
        <w:tc>
          <w:tcPr>
            <w:tcW w:w="989" w:type="dxa"/>
            <w:vAlign w:val="center"/>
            <w:tcPrChange w:id="16340" w:author="1989" w:date="2024-03-27T13:57:00Z">
              <w:tcPr>
                <w:tcW w:w="989" w:type="dxa"/>
                <w:vAlign w:val="center"/>
              </w:tcPr>
            </w:tcPrChange>
          </w:tcPr>
          <w:p w14:paraId="429A6B2B" w14:textId="77777777" w:rsidR="00CE52A9" w:rsidRPr="00AC4FBC" w:rsidRDefault="00CE52A9" w:rsidP="00586E32">
            <w:pPr>
              <w:pStyle w:val="TAC"/>
              <w:rPr>
                <w:lang w:eastAsia="zh-TW"/>
              </w:rPr>
            </w:pPr>
          </w:p>
        </w:tc>
        <w:tc>
          <w:tcPr>
            <w:tcW w:w="1289" w:type="dxa"/>
            <w:gridSpan w:val="3"/>
            <w:vAlign w:val="center"/>
            <w:tcPrChange w:id="16341" w:author="1989" w:date="2024-03-27T13:57:00Z">
              <w:tcPr>
                <w:tcW w:w="1289" w:type="dxa"/>
                <w:gridSpan w:val="5"/>
                <w:vAlign w:val="center"/>
              </w:tcPr>
            </w:tcPrChange>
          </w:tcPr>
          <w:p w14:paraId="390E237E" w14:textId="77777777" w:rsidR="00CE52A9" w:rsidRPr="00AC4FBC" w:rsidRDefault="00CE52A9" w:rsidP="00586E32">
            <w:pPr>
              <w:pStyle w:val="TAC"/>
              <w:rPr>
                <w:lang w:eastAsia="zh-TW"/>
              </w:rPr>
            </w:pPr>
            <w:r w:rsidRPr="00AC4FBC">
              <w:t>28</w:t>
            </w:r>
          </w:p>
        </w:tc>
        <w:tc>
          <w:tcPr>
            <w:tcW w:w="1238" w:type="dxa"/>
            <w:gridSpan w:val="6"/>
            <w:vAlign w:val="center"/>
            <w:tcPrChange w:id="16342" w:author="1989" w:date="2024-03-27T13:57:00Z">
              <w:tcPr>
                <w:tcW w:w="1238" w:type="dxa"/>
                <w:gridSpan w:val="7"/>
                <w:vAlign w:val="center"/>
              </w:tcPr>
            </w:tcPrChange>
          </w:tcPr>
          <w:p w14:paraId="6E746E90" w14:textId="77777777" w:rsidR="00CE52A9" w:rsidRPr="00AC4FBC" w:rsidRDefault="00CE52A9" w:rsidP="00586E32">
            <w:pPr>
              <w:pStyle w:val="TAC"/>
              <w:rPr>
                <w:lang w:eastAsia="zh-TW"/>
              </w:rPr>
            </w:pPr>
            <w:r w:rsidRPr="00AC4FBC">
              <w:t>UL 740 / DL 795 MHz</w:t>
            </w:r>
          </w:p>
        </w:tc>
        <w:tc>
          <w:tcPr>
            <w:tcW w:w="959" w:type="dxa"/>
            <w:gridSpan w:val="4"/>
            <w:vAlign w:val="center"/>
            <w:tcPrChange w:id="16343" w:author="1989" w:date="2024-03-27T13:57:00Z">
              <w:tcPr>
                <w:tcW w:w="959" w:type="dxa"/>
                <w:gridSpan w:val="5"/>
                <w:vAlign w:val="center"/>
              </w:tcPr>
            </w:tcPrChange>
          </w:tcPr>
          <w:p w14:paraId="03C289B2" w14:textId="77777777" w:rsidR="00CE52A9" w:rsidRPr="00AC4FBC" w:rsidRDefault="00CE52A9" w:rsidP="00586E32">
            <w:pPr>
              <w:pStyle w:val="TAC"/>
              <w:rPr>
                <w:lang w:eastAsia="zh-TW"/>
              </w:rPr>
            </w:pPr>
          </w:p>
        </w:tc>
        <w:tc>
          <w:tcPr>
            <w:tcW w:w="1026" w:type="dxa"/>
            <w:vAlign w:val="center"/>
            <w:tcPrChange w:id="16344" w:author="1989" w:date="2024-03-27T13:57:00Z">
              <w:tcPr>
                <w:tcW w:w="1026" w:type="dxa"/>
                <w:vAlign w:val="center"/>
              </w:tcPr>
            </w:tcPrChange>
          </w:tcPr>
          <w:p w14:paraId="59291D0C" w14:textId="77777777" w:rsidR="00CE52A9" w:rsidRPr="00AC4FBC" w:rsidRDefault="00CE52A9" w:rsidP="00586E32">
            <w:pPr>
              <w:pStyle w:val="TAC"/>
              <w:rPr>
                <w:lang w:eastAsia="zh-TW"/>
              </w:rPr>
            </w:pPr>
          </w:p>
        </w:tc>
        <w:tc>
          <w:tcPr>
            <w:tcW w:w="963" w:type="dxa"/>
            <w:gridSpan w:val="3"/>
            <w:vAlign w:val="center"/>
            <w:tcPrChange w:id="16345" w:author="1989" w:date="2024-03-27T13:57:00Z">
              <w:tcPr>
                <w:tcW w:w="963" w:type="dxa"/>
                <w:gridSpan w:val="4"/>
                <w:vAlign w:val="center"/>
              </w:tcPr>
            </w:tcPrChange>
          </w:tcPr>
          <w:p w14:paraId="194C35B8" w14:textId="77777777" w:rsidR="00CE52A9" w:rsidRPr="00AC4FBC" w:rsidRDefault="00CE52A9" w:rsidP="00586E32">
            <w:pPr>
              <w:pStyle w:val="TAC"/>
              <w:rPr>
                <w:lang w:eastAsia="zh-TW"/>
              </w:rPr>
            </w:pPr>
            <w:r w:rsidRPr="00AC4FBC">
              <w:t>n78</w:t>
            </w:r>
          </w:p>
        </w:tc>
        <w:tc>
          <w:tcPr>
            <w:tcW w:w="1321" w:type="dxa"/>
            <w:gridSpan w:val="3"/>
            <w:vAlign w:val="center"/>
            <w:tcPrChange w:id="16346" w:author="1989" w:date="2024-03-27T13:57:00Z">
              <w:tcPr>
                <w:tcW w:w="1321" w:type="dxa"/>
                <w:gridSpan w:val="5"/>
                <w:vAlign w:val="center"/>
              </w:tcPr>
            </w:tcPrChange>
          </w:tcPr>
          <w:p w14:paraId="1BB59DF3" w14:textId="77777777" w:rsidR="00CE52A9" w:rsidRPr="00AC4FBC" w:rsidRDefault="00CE52A9" w:rsidP="00586E32">
            <w:pPr>
              <w:pStyle w:val="TAC"/>
              <w:rPr>
                <w:lang w:eastAsia="zh-TW"/>
              </w:rPr>
            </w:pPr>
            <w:r w:rsidRPr="00AC4FBC">
              <w:rPr>
                <w:lang w:eastAsia="zh-TW"/>
              </w:rPr>
              <w:t>3390 MHz</w:t>
            </w:r>
          </w:p>
        </w:tc>
        <w:tc>
          <w:tcPr>
            <w:tcW w:w="972" w:type="dxa"/>
            <w:gridSpan w:val="2"/>
            <w:vAlign w:val="center"/>
            <w:tcPrChange w:id="16347" w:author="1989" w:date="2024-03-27T13:57:00Z">
              <w:tcPr>
                <w:tcW w:w="972" w:type="dxa"/>
                <w:gridSpan w:val="3"/>
                <w:vAlign w:val="center"/>
              </w:tcPr>
            </w:tcPrChange>
          </w:tcPr>
          <w:p w14:paraId="21793F68" w14:textId="77777777" w:rsidR="00CE52A9" w:rsidRPr="00AC4FBC" w:rsidRDefault="00CE52A9" w:rsidP="00586E32">
            <w:pPr>
              <w:pStyle w:val="TAC"/>
              <w:rPr>
                <w:lang w:eastAsia="zh-TW"/>
              </w:rPr>
            </w:pPr>
          </w:p>
        </w:tc>
        <w:tc>
          <w:tcPr>
            <w:tcW w:w="1085" w:type="dxa"/>
            <w:gridSpan w:val="2"/>
            <w:vAlign w:val="center"/>
            <w:tcPrChange w:id="16348" w:author="1989" w:date="2024-03-27T13:57:00Z">
              <w:tcPr>
                <w:tcW w:w="1085" w:type="dxa"/>
                <w:gridSpan w:val="3"/>
                <w:vAlign w:val="center"/>
              </w:tcPr>
            </w:tcPrChange>
          </w:tcPr>
          <w:p w14:paraId="4382413D" w14:textId="77777777" w:rsidR="00CE52A9" w:rsidRPr="00AC4FBC" w:rsidRDefault="00CE52A9" w:rsidP="00586E32">
            <w:pPr>
              <w:pStyle w:val="TAC"/>
              <w:rPr>
                <w:lang w:eastAsia="zh-TW"/>
              </w:rPr>
            </w:pPr>
          </w:p>
        </w:tc>
      </w:tr>
      <w:tr w:rsidR="00CE52A9" w:rsidRPr="00AC4FBC" w14:paraId="3F309CAC" w14:textId="77777777" w:rsidTr="00586E32">
        <w:trPr>
          <w:trHeight w:val="241"/>
          <w:trPrChange w:id="16349" w:author="1989" w:date="2024-03-27T13:57:00Z">
            <w:trPr>
              <w:gridBefore w:val="1"/>
              <w:trHeight w:val="241"/>
            </w:trPr>
          </w:trPrChange>
        </w:trPr>
        <w:tc>
          <w:tcPr>
            <w:tcW w:w="462" w:type="dxa"/>
            <w:tcBorders>
              <w:top w:val="nil"/>
            </w:tcBorders>
            <w:vAlign w:val="center"/>
            <w:tcPrChange w:id="16350" w:author="1989" w:date="2024-03-27T13:57:00Z">
              <w:tcPr>
                <w:tcW w:w="404" w:type="dxa"/>
                <w:gridSpan w:val="2"/>
                <w:tcBorders>
                  <w:top w:val="nil"/>
                </w:tcBorders>
                <w:vAlign w:val="center"/>
              </w:tcPr>
            </w:tcPrChange>
          </w:tcPr>
          <w:p w14:paraId="5DF7D814" w14:textId="77777777" w:rsidR="00CE52A9" w:rsidRPr="00AC4FBC" w:rsidRDefault="00CE52A9" w:rsidP="00586E32">
            <w:pPr>
              <w:pStyle w:val="TAC"/>
            </w:pPr>
          </w:p>
        </w:tc>
        <w:tc>
          <w:tcPr>
            <w:tcW w:w="731" w:type="dxa"/>
            <w:vAlign w:val="center"/>
            <w:tcPrChange w:id="16351" w:author="1989" w:date="2024-03-27T13:57:00Z">
              <w:tcPr>
                <w:tcW w:w="731" w:type="dxa"/>
                <w:gridSpan w:val="2"/>
                <w:vAlign w:val="center"/>
              </w:tcPr>
            </w:tcPrChange>
          </w:tcPr>
          <w:p w14:paraId="082961BE" w14:textId="77777777" w:rsidR="00CE52A9" w:rsidRPr="00AC4FBC" w:rsidRDefault="00CE52A9" w:rsidP="00586E32">
            <w:pPr>
              <w:pStyle w:val="TAC"/>
              <w:rPr>
                <w:lang w:eastAsia="zh-TW"/>
              </w:rPr>
            </w:pPr>
            <w:r w:rsidRPr="00AC4FBC">
              <w:t>N/A</w:t>
            </w:r>
          </w:p>
        </w:tc>
        <w:tc>
          <w:tcPr>
            <w:tcW w:w="1120" w:type="dxa"/>
            <w:gridSpan w:val="2"/>
            <w:vAlign w:val="center"/>
            <w:tcPrChange w:id="16352" w:author="1989" w:date="2024-03-27T13:57:00Z">
              <w:tcPr>
                <w:tcW w:w="1120" w:type="dxa"/>
                <w:gridSpan w:val="3"/>
                <w:vAlign w:val="center"/>
              </w:tcPr>
            </w:tcPrChange>
          </w:tcPr>
          <w:p w14:paraId="36976DC5" w14:textId="77777777" w:rsidR="00CE52A9" w:rsidRPr="00AC4FBC" w:rsidRDefault="00CE52A9" w:rsidP="00586E32">
            <w:pPr>
              <w:pStyle w:val="TAC"/>
              <w:rPr>
                <w:lang w:eastAsia="zh-TW"/>
              </w:rPr>
            </w:pPr>
            <w:r w:rsidRPr="00AC4FBC">
              <w:t>QPSK</w:t>
            </w:r>
          </w:p>
        </w:tc>
        <w:tc>
          <w:tcPr>
            <w:tcW w:w="999" w:type="dxa"/>
            <w:gridSpan w:val="2"/>
            <w:vAlign w:val="center"/>
            <w:tcPrChange w:id="16353" w:author="1989" w:date="2024-03-27T13:57:00Z">
              <w:tcPr>
                <w:tcW w:w="999" w:type="dxa"/>
                <w:gridSpan w:val="3"/>
                <w:vAlign w:val="center"/>
              </w:tcPr>
            </w:tcPrChange>
          </w:tcPr>
          <w:p w14:paraId="6A5AFDCC" w14:textId="77777777" w:rsidR="00CE52A9" w:rsidRPr="00AC4FBC" w:rsidRDefault="00CE52A9" w:rsidP="00586E32">
            <w:pPr>
              <w:pStyle w:val="TAC"/>
            </w:pPr>
            <w:r w:rsidRPr="00AC4FBC">
              <w:t>5 MHz</w:t>
            </w:r>
          </w:p>
        </w:tc>
        <w:tc>
          <w:tcPr>
            <w:tcW w:w="989" w:type="dxa"/>
            <w:vAlign w:val="center"/>
            <w:tcPrChange w:id="16354" w:author="1989" w:date="2024-03-27T13:57:00Z">
              <w:tcPr>
                <w:tcW w:w="989" w:type="dxa"/>
                <w:vAlign w:val="center"/>
              </w:tcPr>
            </w:tcPrChange>
          </w:tcPr>
          <w:p w14:paraId="3FC77624"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355" w:author="1989" w:date="2024-03-27T13:57:00Z">
              <w:tcPr>
                <w:tcW w:w="1289" w:type="dxa"/>
                <w:gridSpan w:val="5"/>
                <w:vAlign w:val="center"/>
              </w:tcPr>
            </w:tcPrChange>
          </w:tcPr>
          <w:p w14:paraId="620C26A8" w14:textId="77777777" w:rsidR="00CE52A9" w:rsidRPr="00AC4FBC" w:rsidRDefault="00CE52A9" w:rsidP="00586E32">
            <w:pPr>
              <w:pStyle w:val="TAC"/>
              <w:rPr>
                <w:lang w:eastAsia="zh-TW"/>
              </w:rPr>
            </w:pPr>
            <w:r w:rsidRPr="00AC4FBC">
              <w:t>QPSK</w:t>
            </w:r>
          </w:p>
        </w:tc>
        <w:tc>
          <w:tcPr>
            <w:tcW w:w="1238" w:type="dxa"/>
            <w:gridSpan w:val="6"/>
            <w:vAlign w:val="center"/>
            <w:tcPrChange w:id="16356" w:author="1989" w:date="2024-03-27T13:57:00Z">
              <w:tcPr>
                <w:tcW w:w="1238" w:type="dxa"/>
                <w:gridSpan w:val="7"/>
                <w:vAlign w:val="center"/>
              </w:tcPr>
            </w:tcPrChange>
          </w:tcPr>
          <w:p w14:paraId="0733E43C" w14:textId="77777777" w:rsidR="00CE52A9" w:rsidRPr="00AC4FBC" w:rsidRDefault="00CE52A9" w:rsidP="00586E32">
            <w:pPr>
              <w:pStyle w:val="TAC"/>
              <w:rPr>
                <w:lang w:eastAsia="zh-TW"/>
              </w:rPr>
            </w:pPr>
            <w:r w:rsidRPr="00AC4FBC">
              <w:t>QPSK</w:t>
            </w:r>
          </w:p>
        </w:tc>
        <w:tc>
          <w:tcPr>
            <w:tcW w:w="959" w:type="dxa"/>
            <w:gridSpan w:val="4"/>
            <w:vAlign w:val="center"/>
            <w:tcPrChange w:id="16357" w:author="1989" w:date="2024-03-27T13:57:00Z">
              <w:tcPr>
                <w:tcW w:w="959" w:type="dxa"/>
                <w:gridSpan w:val="5"/>
                <w:vAlign w:val="center"/>
              </w:tcPr>
            </w:tcPrChange>
          </w:tcPr>
          <w:p w14:paraId="6CC7862B" w14:textId="77777777" w:rsidR="00CE52A9" w:rsidRPr="00AC4FBC" w:rsidRDefault="00CE52A9" w:rsidP="00586E32">
            <w:pPr>
              <w:pStyle w:val="TAC"/>
              <w:rPr>
                <w:lang w:eastAsia="zh-TW"/>
              </w:rPr>
            </w:pPr>
            <w:r w:rsidRPr="00AC4FBC">
              <w:t>5 MHz</w:t>
            </w:r>
          </w:p>
        </w:tc>
        <w:tc>
          <w:tcPr>
            <w:tcW w:w="1026" w:type="dxa"/>
            <w:vAlign w:val="center"/>
            <w:tcPrChange w:id="16358" w:author="1989" w:date="2024-03-27T13:57:00Z">
              <w:tcPr>
                <w:tcW w:w="1026" w:type="dxa"/>
                <w:vAlign w:val="center"/>
              </w:tcPr>
            </w:tcPrChange>
          </w:tcPr>
          <w:p w14:paraId="3D731E8D"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359" w:author="1989" w:date="2024-03-27T13:57:00Z">
              <w:tcPr>
                <w:tcW w:w="963" w:type="dxa"/>
                <w:gridSpan w:val="4"/>
                <w:vAlign w:val="center"/>
              </w:tcPr>
            </w:tcPrChange>
          </w:tcPr>
          <w:p w14:paraId="0467D5AD"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360" w:author="1989" w:date="2024-03-27T13:57:00Z">
              <w:tcPr>
                <w:tcW w:w="1321" w:type="dxa"/>
                <w:gridSpan w:val="5"/>
                <w:vAlign w:val="center"/>
              </w:tcPr>
            </w:tcPrChange>
          </w:tcPr>
          <w:p w14:paraId="1E7D082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361" w:author="1989" w:date="2024-03-27T13:57:00Z">
              <w:tcPr>
                <w:tcW w:w="972" w:type="dxa"/>
                <w:gridSpan w:val="3"/>
                <w:vAlign w:val="center"/>
              </w:tcPr>
            </w:tcPrChange>
          </w:tcPr>
          <w:p w14:paraId="3DAE330E" w14:textId="77777777" w:rsidR="00CE52A9" w:rsidRPr="00AC4FBC" w:rsidRDefault="00CE52A9" w:rsidP="00586E32">
            <w:pPr>
              <w:pStyle w:val="TAC"/>
              <w:rPr>
                <w:lang w:eastAsia="zh-TW"/>
              </w:rPr>
            </w:pPr>
            <w:r w:rsidRPr="00AC4FBC">
              <w:t>10 MHz</w:t>
            </w:r>
          </w:p>
        </w:tc>
        <w:tc>
          <w:tcPr>
            <w:tcW w:w="1085" w:type="dxa"/>
            <w:gridSpan w:val="2"/>
            <w:vAlign w:val="center"/>
            <w:tcPrChange w:id="16362" w:author="1989" w:date="2024-03-27T13:57:00Z">
              <w:tcPr>
                <w:tcW w:w="1085" w:type="dxa"/>
                <w:gridSpan w:val="3"/>
                <w:vAlign w:val="center"/>
              </w:tcPr>
            </w:tcPrChange>
          </w:tcPr>
          <w:p w14:paraId="5EE98217" w14:textId="77777777" w:rsidR="00CE52A9" w:rsidRPr="00AC4FBC" w:rsidRDefault="00CE52A9" w:rsidP="00586E32">
            <w:pPr>
              <w:pStyle w:val="TAC"/>
              <w:rPr>
                <w:lang w:eastAsia="zh-TW"/>
              </w:rPr>
            </w:pPr>
            <w:r w:rsidRPr="00AC4FBC">
              <w:rPr>
                <w:lang w:eastAsia="zh-TW"/>
              </w:rPr>
              <w:t>All RBs / All RBs</w:t>
            </w:r>
          </w:p>
        </w:tc>
      </w:tr>
      <w:tr w:rsidR="00CE52A9" w:rsidRPr="00AC4FBC" w14:paraId="19D2EB55" w14:textId="77777777" w:rsidTr="00586E32">
        <w:trPr>
          <w:trHeight w:val="241"/>
          <w:trPrChange w:id="16363" w:author="1989" w:date="2024-03-27T13:57:00Z">
            <w:trPr>
              <w:gridBefore w:val="1"/>
              <w:trHeight w:val="241"/>
            </w:trPr>
          </w:trPrChange>
        </w:trPr>
        <w:tc>
          <w:tcPr>
            <w:tcW w:w="13154" w:type="dxa"/>
            <w:gridSpan w:val="31"/>
            <w:tcBorders>
              <w:top w:val="nil"/>
              <w:left w:val="single" w:sz="4" w:space="0" w:color="auto"/>
              <w:bottom w:val="single" w:sz="4" w:space="0" w:color="auto"/>
              <w:right w:val="single" w:sz="4" w:space="0" w:color="auto"/>
            </w:tcBorders>
            <w:vAlign w:val="center"/>
            <w:hideMark/>
            <w:tcPrChange w:id="16364" w:author="1989" w:date="2024-03-27T13:57:00Z">
              <w:tcPr>
                <w:tcW w:w="13096" w:type="dxa"/>
                <w:gridSpan w:val="44"/>
                <w:tcBorders>
                  <w:top w:val="nil"/>
                  <w:left w:val="single" w:sz="4" w:space="0" w:color="auto"/>
                  <w:bottom w:val="single" w:sz="4" w:space="0" w:color="auto"/>
                  <w:right w:val="single" w:sz="4" w:space="0" w:color="auto"/>
                </w:tcBorders>
                <w:vAlign w:val="center"/>
                <w:hideMark/>
              </w:tcPr>
            </w:tcPrChange>
          </w:tcPr>
          <w:p w14:paraId="46F7570A" w14:textId="77777777" w:rsidR="00CE52A9" w:rsidRPr="00AC4FBC" w:rsidRDefault="00CE52A9" w:rsidP="00586E32">
            <w:pPr>
              <w:pStyle w:val="TAH"/>
              <w:rPr>
                <w:lang w:eastAsia="zh-TW"/>
              </w:rPr>
            </w:pPr>
            <w:r w:rsidRPr="00AC4FBC">
              <w:t>Test Settings for DC_7A_n28A-n78A Configuration – Note 3</w:t>
            </w:r>
          </w:p>
        </w:tc>
      </w:tr>
      <w:tr w:rsidR="00CE52A9" w:rsidRPr="00AC4FBC" w14:paraId="448E3DE0" w14:textId="77777777" w:rsidTr="00586E32">
        <w:trPr>
          <w:trHeight w:val="241"/>
          <w:trPrChange w:id="16365" w:author="1989" w:date="2024-03-27T13:57:00Z">
            <w:trPr>
              <w:gridBefore w:val="1"/>
              <w:trHeight w:val="241"/>
            </w:trPr>
          </w:trPrChange>
        </w:trPr>
        <w:tc>
          <w:tcPr>
            <w:tcW w:w="462" w:type="dxa"/>
            <w:vMerge w:val="restart"/>
            <w:tcBorders>
              <w:top w:val="nil"/>
              <w:left w:val="single" w:sz="4" w:space="0" w:color="auto"/>
              <w:bottom w:val="single" w:sz="4" w:space="0" w:color="auto"/>
              <w:right w:val="single" w:sz="4" w:space="0" w:color="auto"/>
            </w:tcBorders>
            <w:vAlign w:val="center"/>
            <w:hideMark/>
            <w:tcPrChange w:id="16366" w:author="1989" w:date="2024-03-27T13:57:00Z">
              <w:tcPr>
                <w:tcW w:w="404" w:type="dxa"/>
                <w:gridSpan w:val="2"/>
                <w:vMerge w:val="restart"/>
                <w:tcBorders>
                  <w:top w:val="nil"/>
                  <w:left w:val="single" w:sz="4" w:space="0" w:color="auto"/>
                  <w:bottom w:val="single" w:sz="4" w:space="0" w:color="auto"/>
                  <w:right w:val="single" w:sz="4" w:space="0" w:color="auto"/>
                </w:tcBorders>
                <w:vAlign w:val="center"/>
                <w:hideMark/>
              </w:tcPr>
            </w:tcPrChange>
          </w:tcPr>
          <w:p w14:paraId="4B9AE768" w14:textId="77777777" w:rsidR="00CE52A9" w:rsidRPr="00AC4FBC" w:rsidRDefault="00CE52A9" w:rsidP="00586E32">
            <w:pPr>
              <w:pStyle w:val="TAC"/>
              <w:rPr>
                <w:lang w:eastAsia="zh-CN"/>
              </w:rPr>
            </w:pPr>
            <w:r w:rsidRPr="00AC4FBC">
              <w:rPr>
                <w:lang w:eastAsia="zh-CN"/>
              </w:rPr>
              <w:t>1</w:t>
            </w:r>
          </w:p>
        </w:tc>
        <w:tc>
          <w:tcPr>
            <w:tcW w:w="731" w:type="dxa"/>
            <w:tcBorders>
              <w:top w:val="single" w:sz="4" w:space="0" w:color="auto"/>
              <w:left w:val="single" w:sz="4" w:space="0" w:color="auto"/>
              <w:bottom w:val="single" w:sz="4" w:space="0" w:color="auto"/>
              <w:right w:val="single" w:sz="4" w:space="0" w:color="auto"/>
            </w:tcBorders>
            <w:vAlign w:val="center"/>
            <w:hideMark/>
            <w:tcPrChange w:id="16367"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10AC5E38" w14:textId="77777777" w:rsidR="00CE52A9" w:rsidRPr="00AC4FBC" w:rsidRDefault="00CE52A9" w:rsidP="00586E32">
            <w:pPr>
              <w:pStyle w:val="TAC"/>
              <w:rPr>
                <w:lang w:eastAsia="zh-CN"/>
              </w:rPr>
            </w:pPr>
            <w:r w:rsidRPr="00AC4FBC">
              <w:rPr>
                <w:lang w:eastAsia="zh-CN"/>
              </w:rPr>
              <w:t>7</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6368"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FA7513A" w14:textId="77777777" w:rsidR="00CE52A9" w:rsidRPr="00AC4FBC" w:rsidRDefault="00CE52A9" w:rsidP="00586E32">
            <w:pPr>
              <w:pStyle w:val="TAC"/>
              <w:rPr>
                <w:lang w:eastAsia="zh-CN"/>
              </w:rPr>
            </w:pPr>
            <w:r w:rsidRPr="00AC4FBC">
              <w:rPr>
                <w:lang w:eastAsia="zh-CN"/>
              </w:rPr>
              <w:t>UL 2565/ DL 2685 MHz</w:t>
            </w:r>
          </w:p>
        </w:tc>
        <w:tc>
          <w:tcPr>
            <w:tcW w:w="999" w:type="dxa"/>
            <w:gridSpan w:val="2"/>
            <w:tcBorders>
              <w:top w:val="single" w:sz="4" w:space="0" w:color="auto"/>
              <w:left w:val="single" w:sz="4" w:space="0" w:color="auto"/>
              <w:bottom w:val="single" w:sz="4" w:space="0" w:color="auto"/>
              <w:right w:val="single" w:sz="4" w:space="0" w:color="auto"/>
            </w:tcBorders>
            <w:vAlign w:val="center"/>
            <w:tcPrChange w:id="16369"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10E3F178" w14:textId="77777777" w:rsidR="00CE52A9" w:rsidRPr="00AC4FBC" w:rsidRDefault="00CE52A9" w:rsidP="00586E32">
            <w:pPr>
              <w:pStyle w:val="TAC"/>
              <w:rPr>
                <w:lang w:eastAsia="zh-CN"/>
              </w:rPr>
            </w:pPr>
          </w:p>
        </w:tc>
        <w:tc>
          <w:tcPr>
            <w:tcW w:w="989" w:type="dxa"/>
            <w:tcBorders>
              <w:top w:val="single" w:sz="4" w:space="0" w:color="auto"/>
              <w:left w:val="single" w:sz="4" w:space="0" w:color="auto"/>
              <w:bottom w:val="single" w:sz="4" w:space="0" w:color="auto"/>
              <w:right w:val="single" w:sz="4" w:space="0" w:color="auto"/>
            </w:tcBorders>
            <w:vAlign w:val="center"/>
            <w:tcPrChange w:id="16370"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13B34271" w14:textId="77777777" w:rsidR="00CE52A9" w:rsidRPr="00AC4FBC" w:rsidRDefault="00CE52A9" w:rsidP="00586E32">
            <w:pPr>
              <w:pStyle w:val="TAC"/>
              <w:rPr>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6371"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5F08A537" w14:textId="77777777" w:rsidR="00CE52A9" w:rsidRPr="00AC4FBC" w:rsidRDefault="00CE52A9" w:rsidP="00586E32">
            <w:pPr>
              <w:pStyle w:val="TAC"/>
              <w:rPr>
                <w:lang w:eastAsia="zh-CN"/>
              </w:rPr>
            </w:pPr>
            <w:r w:rsidRPr="00AC4FBC">
              <w:rPr>
                <w:lang w:eastAsia="zh-CN"/>
              </w:rPr>
              <w:t>n7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6372"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69B729B6" w14:textId="77777777" w:rsidR="00CE52A9" w:rsidRPr="00AC4FBC" w:rsidRDefault="00CE52A9" w:rsidP="00586E32">
            <w:pPr>
              <w:pStyle w:val="TAC"/>
              <w:rPr>
                <w:lang w:eastAsia="zh-CN"/>
              </w:rPr>
            </w:pPr>
            <w:r w:rsidRPr="00AC4FBC">
              <w:rPr>
                <w:lang w:eastAsia="zh-CN"/>
              </w:rPr>
              <w:t>3310 MHz</w:t>
            </w:r>
          </w:p>
        </w:tc>
        <w:tc>
          <w:tcPr>
            <w:tcW w:w="959" w:type="dxa"/>
            <w:gridSpan w:val="4"/>
            <w:tcBorders>
              <w:top w:val="single" w:sz="4" w:space="0" w:color="auto"/>
              <w:left w:val="single" w:sz="4" w:space="0" w:color="auto"/>
              <w:bottom w:val="single" w:sz="4" w:space="0" w:color="auto"/>
              <w:right w:val="single" w:sz="4" w:space="0" w:color="auto"/>
            </w:tcBorders>
            <w:vAlign w:val="center"/>
            <w:tcPrChange w:id="16373"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tcPr>
            </w:tcPrChange>
          </w:tcPr>
          <w:p w14:paraId="32C81930" w14:textId="77777777" w:rsidR="00CE52A9" w:rsidRPr="00AC4FBC" w:rsidRDefault="00CE52A9" w:rsidP="00586E32">
            <w:pPr>
              <w:pStyle w:val="TAC"/>
            </w:pPr>
          </w:p>
        </w:tc>
        <w:tc>
          <w:tcPr>
            <w:tcW w:w="1026" w:type="dxa"/>
            <w:tcBorders>
              <w:top w:val="single" w:sz="4" w:space="0" w:color="auto"/>
              <w:left w:val="single" w:sz="4" w:space="0" w:color="auto"/>
              <w:bottom w:val="single" w:sz="4" w:space="0" w:color="auto"/>
              <w:right w:val="single" w:sz="4" w:space="0" w:color="auto"/>
            </w:tcBorders>
            <w:vAlign w:val="center"/>
            <w:tcPrChange w:id="16374" w:author="1989" w:date="2024-03-27T13:57:00Z">
              <w:tcPr>
                <w:tcW w:w="1026" w:type="dxa"/>
                <w:tcBorders>
                  <w:top w:val="single" w:sz="4" w:space="0" w:color="auto"/>
                  <w:left w:val="single" w:sz="4" w:space="0" w:color="auto"/>
                  <w:bottom w:val="single" w:sz="4" w:space="0" w:color="auto"/>
                  <w:right w:val="single" w:sz="4" w:space="0" w:color="auto"/>
                </w:tcBorders>
                <w:vAlign w:val="center"/>
              </w:tcPr>
            </w:tcPrChange>
          </w:tcPr>
          <w:p w14:paraId="417B19C2" w14:textId="77777777" w:rsidR="00CE52A9" w:rsidRPr="00AC4FBC" w:rsidRDefault="00CE52A9" w:rsidP="00586E32">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6375"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2A9800B8" w14:textId="77777777" w:rsidR="00CE52A9" w:rsidRPr="00AC4FBC" w:rsidRDefault="00CE52A9" w:rsidP="00586E32">
            <w:pPr>
              <w:pStyle w:val="TAC"/>
              <w:rPr>
                <w:lang w:eastAsia="zh-CN"/>
              </w:rPr>
            </w:pPr>
            <w:r w:rsidRPr="00AC4FBC">
              <w:rPr>
                <w:lang w:eastAsia="zh-CN"/>
              </w:rPr>
              <w:t>n2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6376"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4605322" w14:textId="77777777" w:rsidR="00CE52A9" w:rsidRPr="00AC4FBC" w:rsidRDefault="00CE52A9" w:rsidP="00586E32">
            <w:pPr>
              <w:pStyle w:val="TAC"/>
              <w:rPr>
                <w:lang w:eastAsia="zh-CN"/>
              </w:rPr>
            </w:pPr>
            <w:r w:rsidRPr="00AC4FBC">
              <w:rPr>
                <w:lang w:eastAsia="zh-CN"/>
              </w:rPr>
              <w:t>UL 745 / DL 800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6377"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1E621359"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6378"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338D0890" w14:textId="77777777" w:rsidR="00CE52A9" w:rsidRPr="00AC4FBC" w:rsidRDefault="00CE52A9" w:rsidP="00586E32">
            <w:pPr>
              <w:pStyle w:val="TAC"/>
              <w:rPr>
                <w:rFonts w:eastAsiaTheme="minorEastAsia"/>
                <w:lang w:eastAsia="zh-TW"/>
              </w:rPr>
            </w:pPr>
          </w:p>
        </w:tc>
      </w:tr>
      <w:tr w:rsidR="00CE52A9" w:rsidRPr="00AC4FBC" w14:paraId="1DE4BC5E" w14:textId="77777777" w:rsidTr="00586E32">
        <w:trPr>
          <w:trHeight w:val="241"/>
          <w:trPrChange w:id="16379" w:author="1989" w:date="2024-03-27T13:57:00Z">
            <w:trPr>
              <w:gridBefore w:val="1"/>
              <w:trHeight w:val="241"/>
            </w:trPr>
          </w:trPrChange>
        </w:trPr>
        <w:tc>
          <w:tcPr>
            <w:tcW w:w="462" w:type="dxa"/>
            <w:vMerge/>
            <w:tcBorders>
              <w:top w:val="nil"/>
              <w:left w:val="single" w:sz="4" w:space="0" w:color="auto"/>
              <w:bottom w:val="single" w:sz="4" w:space="0" w:color="auto"/>
              <w:right w:val="single" w:sz="4" w:space="0" w:color="auto"/>
            </w:tcBorders>
            <w:vAlign w:val="center"/>
            <w:hideMark/>
            <w:tcPrChange w:id="16380" w:author="1989" w:date="2024-03-27T13:57:00Z">
              <w:tcPr>
                <w:tcW w:w="404" w:type="dxa"/>
                <w:gridSpan w:val="2"/>
                <w:vMerge/>
                <w:tcBorders>
                  <w:top w:val="nil"/>
                  <w:left w:val="single" w:sz="4" w:space="0" w:color="auto"/>
                  <w:bottom w:val="single" w:sz="4" w:space="0" w:color="auto"/>
                  <w:right w:val="single" w:sz="4" w:space="0" w:color="auto"/>
                </w:tcBorders>
                <w:vAlign w:val="center"/>
                <w:hideMark/>
              </w:tcPr>
            </w:tcPrChange>
          </w:tcPr>
          <w:p w14:paraId="1FE891BE" w14:textId="77777777" w:rsidR="00CE52A9" w:rsidRPr="00AC4FBC" w:rsidRDefault="00CE52A9" w:rsidP="00586E32">
            <w:pPr>
              <w:spacing w:after="0"/>
              <w:rPr>
                <w:rFonts w:ascii="Arial" w:hAnsi="Arial"/>
                <w:sz w:val="18"/>
                <w:lang w:eastAsia="zh-CN"/>
              </w:rPr>
            </w:pPr>
          </w:p>
        </w:tc>
        <w:tc>
          <w:tcPr>
            <w:tcW w:w="731" w:type="dxa"/>
            <w:tcBorders>
              <w:top w:val="single" w:sz="4" w:space="0" w:color="auto"/>
              <w:left w:val="single" w:sz="4" w:space="0" w:color="auto"/>
              <w:bottom w:val="single" w:sz="4" w:space="0" w:color="auto"/>
              <w:right w:val="single" w:sz="4" w:space="0" w:color="auto"/>
            </w:tcBorders>
            <w:vAlign w:val="center"/>
            <w:hideMark/>
            <w:tcPrChange w:id="16381"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382BF7EC" w14:textId="77777777" w:rsidR="00CE52A9" w:rsidRPr="00AC4FBC" w:rsidRDefault="00CE52A9" w:rsidP="00586E32">
            <w:pPr>
              <w:pStyle w:val="TAC"/>
            </w:pPr>
            <w:r w:rsidRPr="00AC4FBC">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6382"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09D2E0AB" w14:textId="77777777" w:rsidR="00CE52A9" w:rsidRPr="00AC4FBC" w:rsidRDefault="00CE52A9" w:rsidP="00586E32">
            <w:pPr>
              <w:pStyle w:val="TAC"/>
            </w:pPr>
            <w:r w:rsidRPr="00AC4FBC">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Change w:id="16383"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A01C1FB" w14:textId="77777777" w:rsidR="00CE52A9" w:rsidRPr="00AC4FBC" w:rsidRDefault="00CE52A9" w:rsidP="00586E32">
            <w:pPr>
              <w:pStyle w:val="TAC"/>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6384"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307BAD6D" w14:textId="77777777" w:rsidR="00CE52A9" w:rsidRPr="00AC4FBC" w:rsidRDefault="00CE52A9" w:rsidP="00586E32">
            <w:pPr>
              <w:pStyle w:val="TAC"/>
              <w:rPr>
                <w:rFonts w:eastAsiaTheme="minorEastAsia"/>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6385"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13B8F02A" w14:textId="77777777" w:rsidR="00CE52A9" w:rsidRPr="00AC4FBC" w:rsidRDefault="00CE52A9" w:rsidP="00586E32">
            <w:pPr>
              <w:pStyle w:val="TAC"/>
              <w:rPr>
                <w:lang w:eastAsia="zh-CN"/>
              </w:rPr>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6386"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38E22C43" w14:textId="77777777" w:rsidR="00CE52A9" w:rsidRPr="00AC4FBC" w:rsidRDefault="00CE52A9" w:rsidP="00586E32">
            <w:pPr>
              <w:pStyle w:val="TAC"/>
              <w:rPr>
                <w:lang w:eastAsia="zh-CN"/>
              </w:rPr>
            </w:pPr>
            <w:r w:rsidRPr="00AC4FBC">
              <w:rPr>
                <w:lang w:eastAsia="zh-CN"/>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Change w:id="16387"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57C8D83C" w14:textId="77777777" w:rsidR="00CE52A9" w:rsidRPr="00AC4FBC" w:rsidRDefault="00CE52A9" w:rsidP="00586E32">
            <w:pPr>
              <w:pStyle w:val="TAC"/>
              <w:rPr>
                <w:lang w:eastAsia="zh-CN"/>
              </w:rPr>
            </w:pPr>
            <w:r w:rsidRPr="00AC4FBC">
              <w:rPr>
                <w:lang w:eastAsia="zh-CN"/>
              </w:rPr>
              <w:t>10 MHz</w:t>
            </w:r>
          </w:p>
        </w:tc>
        <w:tc>
          <w:tcPr>
            <w:tcW w:w="1026" w:type="dxa"/>
            <w:tcBorders>
              <w:top w:val="single" w:sz="4" w:space="0" w:color="auto"/>
              <w:left w:val="single" w:sz="4" w:space="0" w:color="auto"/>
              <w:bottom w:val="single" w:sz="4" w:space="0" w:color="auto"/>
              <w:right w:val="single" w:sz="4" w:space="0" w:color="auto"/>
            </w:tcBorders>
            <w:vAlign w:val="center"/>
            <w:hideMark/>
            <w:tcPrChange w:id="16388" w:author="1989" w:date="2024-03-27T13:57:00Z">
              <w:tcPr>
                <w:tcW w:w="1026" w:type="dxa"/>
                <w:tcBorders>
                  <w:top w:val="single" w:sz="4" w:space="0" w:color="auto"/>
                  <w:left w:val="single" w:sz="4" w:space="0" w:color="auto"/>
                  <w:bottom w:val="single" w:sz="4" w:space="0" w:color="auto"/>
                  <w:right w:val="single" w:sz="4" w:space="0" w:color="auto"/>
                </w:tcBorders>
                <w:vAlign w:val="center"/>
                <w:hideMark/>
              </w:tcPr>
            </w:tcPrChange>
          </w:tcPr>
          <w:p w14:paraId="4F1C6417" w14:textId="77777777" w:rsidR="00CE52A9" w:rsidRPr="00AC4FBC" w:rsidRDefault="00CE52A9" w:rsidP="00586E32">
            <w:pPr>
              <w:pStyle w:val="TAC"/>
              <w:rPr>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6389"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0F38AE96" w14:textId="77777777" w:rsidR="00CE52A9" w:rsidRPr="00AC4FBC" w:rsidRDefault="00CE52A9" w:rsidP="00586E32">
            <w:pPr>
              <w:pStyle w:val="TAC"/>
              <w:rPr>
                <w:lang w:eastAsia="zh-CN"/>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6390"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0C8E5702" w14:textId="77777777" w:rsidR="00CE52A9" w:rsidRPr="00AC4FBC" w:rsidRDefault="00CE52A9" w:rsidP="00586E32">
            <w:pPr>
              <w:pStyle w:val="TAC"/>
              <w:rPr>
                <w:lang w:eastAsia="zh-TW"/>
              </w:rPr>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6391"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4BACA923" w14:textId="77777777" w:rsidR="00CE52A9" w:rsidRPr="00AC4FBC" w:rsidRDefault="00CE52A9" w:rsidP="00586E32">
            <w:pPr>
              <w:pStyle w:val="TAC"/>
              <w:rPr>
                <w:lang w:eastAsia="zh-CN"/>
              </w:rPr>
            </w:pPr>
            <w:r w:rsidRPr="00AC4FBC">
              <w:rPr>
                <w:lang w:eastAsia="zh-CN"/>
              </w:rPr>
              <w:t>5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6392"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9E19382" w14:textId="77777777" w:rsidR="00CE52A9" w:rsidRPr="00AC4FBC" w:rsidRDefault="00CE52A9" w:rsidP="00586E32">
            <w:pPr>
              <w:pStyle w:val="TAC"/>
              <w:rPr>
                <w:lang w:eastAsia="zh-TW"/>
              </w:rPr>
            </w:pPr>
            <w:r w:rsidRPr="00AC4FBC">
              <w:rPr>
                <w:lang w:eastAsia="zh-TW"/>
              </w:rPr>
              <w:t>All RBs / All RBs</w:t>
            </w:r>
          </w:p>
        </w:tc>
      </w:tr>
      <w:tr w:rsidR="00CE52A9" w:rsidRPr="00AC4FBC" w14:paraId="53DF8286" w14:textId="77777777" w:rsidTr="00586E32">
        <w:trPr>
          <w:trHeight w:val="241"/>
          <w:trPrChange w:id="16393" w:author="1989" w:date="2024-03-27T13:57:00Z">
            <w:trPr>
              <w:gridBefore w:val="1"/>
              <w:trHeight w:val="241"/>
            </w:trPr>
          </w:trPrChange>
        </w:trPr>
        <w:tc>
          <w:tcPr>
            <w:tcW w:w="462" w:type="dxa"/>
            <w:vMerge w:val="restart"/>
            <w:tcBorders>
              <w:top w:val="nil"/>
              <w:left w:val="single" w:sz="4" w:space="0" w:color="auto"/>
              <w:bottom w:val="single" w:sz="4" w:space="0" w:color="auto"/>
              <w:right w:val="single" w:sz="4" w:space="0" w:color="auto"/>
            </w:tcBorders>
            <w:vAlign w:val="center"/>
            <w:hideMark/>
            <w:tcPrChange w:id="16394" w:author="1989" w:date="2024-03-27T13:57:00Z">
              <w:tcPr>
                <w:tcW w:w="404" w:type="dxa"/>
                <w:gridSpan w:val="2"/>
                <w:vMerge w:val="restart"/>
                <w:tcBorders>
                  <w:top w:val="nil"/>
                  <w:left w:val="single" w:sz="4" w:space="0" w:color="auto"/>
                  <w:bottom w:val="single" w:sz="4" w:space="0" w:color="auto"/>
                  <w:right w:val="single" w:sz="4" w:space="0" w:color="auto"/>
                </w:tcBorders>
                <w:vAlign w:val="center"/>
                <w:hideMark/>
              </w:tcPr>
            </w:tcPrChange>
          </w:tcPr>
          <w:p w14:paraId="6B1B2954" w14:textId="77777777" w:rsidR="00CE52A9" w:rsidRPr="00AC4FBC" w:rsidRDefault="00CE52A9" w:rsidP="00586E32">
            <w:pPr>
              <w:pStyle w:val="TAC"/>
              <w:rPr>
                <w:lang w:eastAsia="zh-CN"/>
              </w:rPr>
            </w:pPr>
            <w:r w:rsidRPr="00AC4FBC">
              <w:rPr>
                <w:lang w:eastAsia="zh-CN"/>
              </w:rPr>
              <w:t>2</w:t>
            </w:r>
          </w:p>
        </w:tc>
        <w:tc>
          <w:tcPr>
            <w:tcW w:w="731" w:type="dxa"/>
            <w:tcBorders>
              <w:top w:val="single" w:sz="4" w:space="0" w:color="auto"/>
              <w:left w:val="single" w:sz="4" w:space="0" w:color="auto"/>
              <w:bottom w:val="single" w:sz="4" w:space="0" w:color="auto"/>
              <w:right w:val="single" w:sz="4" w:space="0" w:color="auto"/>
            </w:tcBorders>
            <w:vAlign w:val="center"/>
            <w:hideMark/>
            <w:tcPrChange w:id="16395"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0C0D6ACA" w14:textId="77777777" w:rsidR="00CE52A9" w:rsidRPr="00AC4FBC" w:rsidRDefault="00CE52A9" w:rsidP="00586E32">
            <w:pPr>
              <w:pStyle w:val="TAC"/>
              <w:rPr>
                <w:lang w:eastAsia="zh-CN"/>
              </w:rPr>
            </w:pPr>
            <w:r w:rsidRPr="00AC4FBC">
              <w:rPr>
                <w:lang w:eastAsia="zh-CN"/>
              </w:rPr>
              <w:t>7</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6396"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9C670D1" w14:textId="77777777" w:rsidR="00CE52A9" w:rsidRPr="00AC4FBC" w:rsidRDefault="00CE52A9" w:rsidP="00586E32">
            <w:pPr>
              <w:pStyle w:val="TAC"/>
            </w:pPr>
            <w:r w:rsidRPr="00AC4FBC">
              <w:rPr>
                <w:lang w:eastAsia="zh-CN"/>
              </w:rPr>
              <w:t>UL 2565/ DL 2685 MHz</w:t>
            </w:r>
          </w:p>
        </w:tc>
        <w:tc>
          <w:tcPr>
            <w:tcW w:w="999" w:type="dxa"/>
            <w:gridSpan w:val="2"/>
            <w:tcBorders>
              <w:top w:val="single" w:sz="4" w:space="0" w:color="auto"/>
              <w:left w:val="single" w:sz="4" w:space="0" w:color="auto"/>
              <w:bottom w:val="single" w:sz="4" w:space="0" w:color="auto"/>
              <w:right w:val="single" w:sz="4" w:space="0" w:color="auto"/>
            </w:tcBorders>
            <w:vAlign w:val="center"/>
            <w:tcPrChange w:id="16397"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tcPr>
            </w:tcPrChange>
          </w:tcPr>
          <w:p w14:paraId="4CE2ECEC" w14:textId="77777777" w:rsidR="00CE52A9" w:rsidRPr="00AC4FBC" w:rsidRDefault="00CE52A9" w:rsidP="00586E32">
            <w:pPr>
              <w:pStyle w:val="TAC"/>
            </w:pPr>
          </w:p>
        </w:tc>
        <w:tc>
          <w:tcPr>
            <w:tcW w:w="989" w:type="dxa"/>
            <w:tcBorders>
              <w:top w:val="single" w:sz="4" w:space="0" w:color="auto"/>
              <w:left w:val="single" w:sz="4" w:space="0" w:color="auto"/>
              <w:bottom w:val="single" w:sz="4" w:space="0" w:color="auto"/>
              <w:right w:val="single" w:sz="4" w:space="0" w:color="auto"/>
            </w:tcBorders>
            <w:vAlign w:val="center"/>
            <w:tcPrChange w:id="16398" w:author="1989" w:date="2024-03-27T13:57:00Z">
              <w:tcPr>
                <w:tcW w:w="989" w:type="dxa"/>
                <w:tcBorders>
                  <w:top w:val="single" w:sz="4" w:space="0" w:color="auto"/>
                  <w:left w:val="single" w:sz="4" w:space="0" w:color="auto"/>
                  <w:bottom w:val="single" w:sz="4" w:space="0" w:color="auto"/>
                  <w:right w:val="single" w:sz="4" w:space="0" w:color="auto"/>
                </w:tcBorders>
                <w:vAlign w:val="center"/>
              </w:tcPr>
            </w:tcPrChange>
          </w:tcPr>
          <w:p w14:paraId="38A80243" w14:textId="77777777" w:rsidR="00CE52A9" w:rsidRPr="00AC4FBC" w:rsidRDefault="00CE52A9" w:rsidP="00586E32">
            <w:pPr>
              <w:pStyle w:val="TAC"/>
              <w:rPr>
                <w:rFonts w:eastAsiaTheme="minorEastAsia"/>
                <w:lang w:eastAsia="zh-TW"/>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6399"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06B86BB" w14:textId="77777777" w:rsidR="00CE52A9" w:rsidRPr="00AC4FBC" w:rsidRDefault="00CE52A9" w:rsidP="00586E32">
            <w:pPr>
              <w:pStyle w:val="TAC"/>
              <w:rPr>
                <w:lang w:eastAsia="zh-CN"/>
              </w:rPr>
            </w:pPr>
            <w:r w:rsidRPr="00AC4FBC">
              <w:rPr>
                <w:lang w:eastAsia="zh-CN"/>
              </w:rPr>
              <w:t>n28</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6400"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581C64DC" w14:textId="77777777" w:rsidR="00CE52A9" w:rsidRPr="00AC4FBC" w:rsidRDefault="00CE52A9" w:rsidP="00586E32">
            <w:pPr>
              <w:pStyle w:val="TAC"/>
            </w:pPr>
            <w:r w:rsidRPr="00AC4FBC">
              <w:rPr>
                <w:lang w:eastAsia="zh-CN"/>
              </w:rPr>
              <w:t>DL 800 MHz</w:t>
            </w:r>
          </w:p>
        </w:tc>
        <w:tc>
          <w:tcPr>
            <w:tcW w:w="959" w:type="dxa"/>
            <w:gridSpan w:val="4"/>
            <w:tcBorders>
              <w:top w:val="single" w:sz="4" w:space="0" w:color="auto"/>
              <w:left w:val="single" w:sz="4" w:space="0" w:color="auto"/>
              <w:bottom w:val="single" w:sz="4" w:space="0" w:color="auto"/>
              <w:right w:val="single" w:sz="4" w:space="0" w:color="auto"/>
            </w:tcBorders>
            <w:vAlign w:val="center"/>
            <w:tcPrChange w:id="16401"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tcPr>
            </w:tcPrChange>
          </w:tcPr>
          <w:p w14:paraId="54563D36" w14:textId="77777777" w:rsidR="00CE52A9" w:rsidRPr="00AC4FBC" w:rsidRDefault="00CE52A9" w:rsidP="00586E32">
            <w:pPr>
              <w:pStyle w:val="TAC"/>
            </w:pPr>
          </w:p>
        </w:tc>
        <w:tc>
          <w:tcPr>
            <w:tcW w:w="1026" w:type="dxa"/>
            <w:tcBorders>
              <w:top w:val="single" w:sz="4" w:space="0" w:color="auto"/>
              <w:left w:val="single" w:sz="4" w:space="0" w:color="auto"/>
              <w:bottom w:val="single" w:sz="4" w:space="0" w:color="auto"/>
              <w:right w:val="single" w:sz="4" w:space="0" w:color="auto"/>
            </w:tcBorders>
            <w:vAlign w:val="center"/>
            <w:tcPrChange w:id="16402" w:author="1989" w:date="2024-03-27T13:57:00Z">
              <w:tcPr>
                <w:tcW w:w="1026" w:type="dxa"/>
                <w:tcBorders>
                  <w:top w:val="single" w:sz="4" w:space="0" w:color="auto"/>
                  <w:left w:val="single" w:sz="4" w:space="0" w:color="auto"/>
                  <w:bottom w:val="single" w:sz="4" w:space="0" w:color="auto"/>
                  <w:right w:val="single" w:sz="4" w:space="0" w:color="auto"/>
                </w:tcBorders>
                <w:vAlign w:val="center"/>
              </w:tcPr>
            </w:tcPrChange>
          </w:tcPr>
          <w:p w14:paraId="0B773309" w14:textId="77777777" w:rsidR="00CE52A9" w:rsidRPr="00AC4FBC" w:rsidRDefault="00CE52A9" w:rsidP="00586E32">
            <w:pPr>
              <w:pStyle w:val="TAC"/>
              <w:rPr>
                <w:rFonts w:eastAsiaTheme="minorEastAsia"/>
                <w:lang w:eastAsia="zh-TW"/>
              </w:rPr>
            </w:pP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6403"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76EDA1C1" w14:textId="77777777" w:rsidR="00CE52A9" w:rsidRPr="00AC4FBC" w:rsidRDefault="00CE52A9" w:rsidP="00586E32">
            <w:pPr>
              <w:pStyle w:val="TAC"/>
              <w:rPr>
                <w:lang w:eastAsia="zh-CN"/>
              </w:rPr>
            </w:pPr>
            <w:r w:rsidRPr="00AC4FBC">
              <w:rPr>
                <w:lang w:eastAsia="zh-CN"/>
              </w:rPr>
              <w:t>n78</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6404"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15635FE1" w14:textId="77777777" w:rsidR="00CE52A9" w:rsidRPr="00AC4FBC" w:rsidRDefault="00CE52A9" w:rsidP="00586E32">
            <w:pPr>
              <w:pStyle w:val="TAC"/>
              <w:rPr>
                <w:lang w:eastAsia="zh-CN"/>
              </w:rPr>
            </w:pPr>
            <w:r w:rsidRPr="00AC4FBC">
              <w:rPr>
                <w:lang w:eastAsia="zh-CN"/>
              </w:rPr>
              <w:t>3365 MHz</w:t>
            </w:r>
          </w:p>
        </w:tc>
        <w:tc>
          <w:tcPr>
            <w:tcW w:w="972" w:type="dxa"/>
            <w:gridSpan w:val="2"/>
            <w:tcBorders>
              <w:top w:val="single" w:sz="4" w:space="0" w:color="auto"/>
              <w:left w:val="single" w:sz="4" w:space="0" w:color="auto"/>
              <w:bottom w:val="single" w:sz="4" w:space="0" w:color="auto"/>
              <w:right w:val="single" w:sz="4" w:space="0" w:color="auto"/>
            </w:tcBorders>
            <w:vAlign w:val="center"/>
            <w:tcPrChange w:id="16405"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tcPr>
            </w:tcPrChange>
          </w:tcPr>
          <w:p w14:paraId="2061EA78" w14:textId="77777777" w:rsidR="00CE52A9" w:rsidRPr="00AC4FBC" w:rsidRDefault="00CE52A9" w:rsidP="00586E32">
            <w:pPr>
              <w:pStyle w:val="TAC"/>
            </w:pPr>
          </w:p>
        </w:tc>
        <w:tc>
          <w:tcPr>
            <w:tcW w:w="1085" w:type="dxa"/>
            <w:gridSpan w:val="2"/>
            <w:tcBorders>
              <w:top w:val="single" w:sz="4" w:space="0" w:color="auto"/>
              <w:left w:val="single" w:sz="4" w:space="0" w:color="auto"/>
              <w:bottom w:val="single" w:sz="4" w:space="0" w:color="auto"/>
              <w:right w:val="single" w:sz="4" w:space="0" w:color="auto"/>
            </w:tcBorders>
            <w:vAlign w:val="center"/>
            <w:tcPrChange w:id="16406"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tcPr>
            </w:tcPrChange>
          </w:tcPr>
          <w:p w14:paraId="676CCC1E" w14:textId="77777777" w:rsidR="00CE52A9" w:rsidRPr="00AC4FBC" w:rsidRDefault="00CE52A9" w:rsidP="00586E32">
            <w:pPr>
              <w:pStyle w:val="TAC"/>
              <w:rPr>
                <w:rFonts w:eastAsiaTheme="minorEastAsia"/>
                <w:lang w:eastAsia="zh-TW"/>
              </w:rPr>
            </w:pPr>
          </w:p>
        </w:tc>
      </w:tr>
      <w:tr w:rsidR="00CE52A9" w:rsidRPr="00AC4FBC" w14:paraId="6D6027A9" w14:textId="77777777" w:rsidTr="00586E32">
        <w:trPr>
          <w:trHeight w:val="241"/>
          <w:trPrChange w:id="16407" w:author="1989" w:date="2024-03-27T13:57:00Z">
            <w:trPr>
              <w:gridBefore w:val="1"/>
              <w:trHeight w:val="241"/>
            </w:trPr>
          </w:trPrChange>
        </w:trPr>
        <w:tc>
          <w:tcPr>
            <w:tcW w:w="462" w:type="dxa"/>
            <w:vMerge/>
            <w:tcBorders>
              <w:top w:val="nil"/>
              <w:left w:val="single" w:sz="4" w:space="0" w:color="auto"/>
              <w:bottom w:val="single" w:sz="4" w:space="0" w:color="auto"/>
              <w:right w:val="single" w:sz="4" w:space="0" w:color="auto"/>
            </w:tcBorders>
            <w:vAlign w:val="center"/>
            <w:hideMark/>
            <w:tcPrChange w:id="16408" w:author="1989" w:date="2024-03-27T13:57:00Z">
              <w:tcPr>
                <w:tcW w:w="404" w:type="dxa"/>
                <w:gridSpan w:val="2"/>
                <w:vMerge/>
                <w:tcBorders>
                  <w:top w:val="nil"/>
                  <w:left w:val="single" w:sz="4" w:space="0" w:color="auto"/>
                  <w:bottom w:val="single" w:sz="4" w:space="0" w:color="auto"/>
                  <w:right w:val="single" w:sz="4" w:space="0" w:color="auto"/>
                </w:tcBorders>
                <w:vAlign w:val="center"/>
                <w:hideMark/>
              </w:tcPr>
            </w:tcPrChange>
          </w:tcPr>
          <w:p w14:paraId="409F3089" w14:textId="77777777" w:rsidR="00CE52A9" w:rsidRPr="00AC4FBC" w:rsidRDefault="00CE52A9" w:rsidP="00586E32">
            <w:pPr>
              <w:spacing w:after="0"/>
              <w:rPr>
                <w:rFonts w:ascii="Arial" w:hAnsi="Arial"/>
                <w:sz w:val="18"/>
                <w:lang w:eastAsia="zh-CN"/>
              </w:rPr>
            </w:pPr>
          </w:p>
        </w:tc>
        <w:tc>
          <w:tcPr>
            <w:tcW w:w="731" w:type="dxa"/>
            <w:tcBorders>
              <w:top w:val="single" w:sz="4" w:space="0" w:color="auto"/>
              <w:left w:val="single" w:sz="4" w:space="0" w:color="auto"/>
              <w:bottom w:val="single" w:sz="4" w:space="0" w:color="auto"/>
              <w:right w:val="single" w:sz="4" w:space="0" w:color="auto"/>
            </w:tcBorders>
            <w:vAlign w:val="center"/>
            <w:hideMark/>
            <w:tcPrChange w:id="16409" w:author="1989" w:date="2024-03-27T13:57:00Z">
              <w:tcPr>
                <w:tcW w:w="731" w:type="dxa"/>
                <w:gridSpan w:val="2"/>
                <w:tcBorders>
                  <w:top w:val="single" w:sz="4" w:space="0" w:color="auto"/>
                  <w:left w:val="single" w:sz="4" w:space="0" w:color="auto"/>
                  <w:bottom w:val="single" w:sz="4" w:space="0" w:color="auto"/>
                  <w:right w:val="single" w:sz="4" w:space="0" w:color="auto"/>
                </w:tcBorders>
                <w:vAlign w:val="center"/>
                <w:hideMark/>
              </w:tcPr>
            </w:tcPrChange>
          </w:tcPr>
          <w:p w14:paraId="3615DA27" w14:textId="77777777" w:rsidR="00CE52A9" w:rsidRPr="00AC4FBC" w:rsidRDefault="00CE52A9" w:rsidP="00586E32">
            <w:pPr>
              <w:pStyle w:val="TAC"/>
            </w:pPr>
            <w:r w:rsidRPr="00AC4FBC">
              <w:t>QPSK</w:t>
            </w:r>
          </w:p>
        </w:tc>
        <w:tc>
          <w:tcPr>
            <w:tcW w:w="1120" w:type="dxa"/>
            <w:gridSpan w:val="2"/>
            <w:tcBorders>
              <w:top w:val="single" w:sz="4" w:space="0" w:color="auto"/>
              <w:left w:val="single" w:sz="4" w:space="0" w:color="auto"/>
              <w:bottom w:val="single" w:sz="4" w:space="0" w:color="auto"/>
              <w:right w:val="single" w:sz="4" w:space="0" w:color="auto"/>
            </w:tcBorders>
            <w:vAlign w:val="center"/>
            <w:hideMark/>
            <w:tcPrChange w:id="16410" w:author="1989" w:date="2024-03-27T13:57:00Z">
              <w:tcPr>
                <w:tcW w:w="1120"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F5ED099" w14:textId="77777777" w:rsidR="00CE52A9" w:rsidRPr="00AC4FBC" w:rsidRDefault="00CE52A9" w:rsidP="00586E32">
            <w:pPr>
              <w:pStyle w:val="TAC"/>
            </w:pPr>
            <w:r w:rsidRPr="00AC4FBC">
              <w:t>QPSK</w:t>
            </w:r>
          </w:p>
        </w:tc>
        <w:tc>
          <w:tcPr>
            <w:tcW w:w="999" w:type="dxa"/>
            <w:gridSpan w:val="2"/>
            <w:tcBorders>
              <w:top w:val="single" w:sz="4" w:space="0" w:color="auto"/>
              <w:left w:val="single" w:sz="4" w:space="0" w:color="auto"/>
              <w:bottom w:val="single" w:sz="4" w:space="0" w:color="auto"/>
              <w:right w:val="single" w:sz="4" w:space="0" w:color="auto"/>
            </w:tcBorders>
            <w:vAlign w:val="center"/>
            <w:hideMark/>
            <w:tcPrChange w:id="16411" w:author="1989" w:date="2024-03-27T13:57:00Z">
              <w:tcPr>
                <w:tcW w:w="999" w:type="dxa"/>
                <w:gridSpan w:val="3"/>
                <w:tcBorders>
                  <w:top w:val="single" w:sz="4" w:space="0" w:color="auto"/>
                  <w:left w:val="single" w:sz="4" w:space="0" w:color="auto"/>
                  <w:bottom w:val="single" w:sz="4" w:space="0" w:color="auto"/>
                  <w:right w:val="single" w:sz="4" w:space="0" w:color="auto"/>
                </w:tcBorders>
                <w:vAlign w:val="center"/>
                <w:hideMark/>
              </w:tcPr>
            </w:tcPrChange>
          </w:tcPr>
          <w:p w14:paraId="737573E4" w14:textId="77777777" w:rsidR="00CE52A9" w:rsidRPr="00AC4FBC" w:rsidRDefault="00CE52A9" w:rsidP="00586E32">
            <w:pPr>
              <w:pStyle w:val="TAC"/>
            </w:pPr>
            <w:r w:rsidRPr="00AC4FBC">
              <w:rPr>
                <w:lang w:eastAsia="zh-CN"/>
              </w:rPr>
              <w:t>5 MHz</w:t>
            </w:r>
          </w:p>
        </w:tc>
        <w:tc>
          <w:tcPr>
            <w:tcW w:w="989" w:type="dxa"/>
            <w:tcBorders>
              <w:top w:val="single" w:sz="4" w:space="0" w:color="auto"/>
              <w:left w:val="single" w:sz="4" w:space="0" w:color="auto"/>
              <w:bottom w:val="single" w:sz="4" w:space="0" w:color="auto"/>
              <w:right w:val="single" w:sz="4" w:space="0" w:color="auto"/>
            </w:tcBorders>
            <w:vAlign w:val="center"/>
            <w:hideMark/>
            <w:tcPrChange w:id="16412" w:author="1989" w:date="2024-03-27T13:57:00Z">
              <w:tcPr>
                <w:tcW w:w="989" w:type="dxa"/>
                <w:tcBorders>
                  <w:top w:val="single" w:sz="4" w:space="0" w:color="auto"/>
                  <w:left w:val="single" w:sz="4" w:space="0" w:color="auto"/>
                  <w:bottom w:val="single" w:sz="4" w:space="0" w:color="auto"/>
                  <w:right w:val="single" w:sz="4" w:space="0" w:color="auto"/>
                </w:tcBorders>
                <w:vAlign w:val="center"/>
                <w:hideMark/>
              </w:tcPr>
            </w:tcPrChange>
          </w:tcPr>
          <w:p w14:paraId="7BEBEAD6" w14:textId="77777777" w:rsidR="00CE52A9" w:rsidRPr="00AC4FBC" w:rsidRDefault="00CE52A9" w:rsidP="00586E32">
            <w:pPr>
              <w:pStyle w:val="TAC"/>
              <w:rPr>
                <w:rFonts w:eastAsiaTheme="minorEastAsia"/>
                <w:lang w:eastAsia="zh-TW"/>
              </w:rPr>
            </w:pPr>
            <w:r w:rsidRPr="00AC4FBC">
              <w:rPr>
                <w:lang w:eastAsia="zh-TW"/>
              </w:rPr>
              <w:t>All RBs / All RBs</w:t>
            </w:r>
          </w:p>
        </w:tc>
        <w:tc>
          <w:tcPr>
            <w:tcW w:w="1289" w:type="dxa"/>
            <w:gridSpan w:val="3"/>
            <w:tcBorders>
              <w:top w:val="single" w:sz="4" w:space="0" w:color="auto"/>
              <w:left w:val="single" w:sz="4" w:space="0" w:color="auto"/>
              <w:bottom w:val="single" w:sz="4" w:space="0" w:color="auto"/>
              <w:right w:val="single" w:sz="4" w:space="0" w:color="auto"/>
            </w:tcBorders>
            <w:vAlign w:val="center"/>
            <w:hideMark/>
            <w:tcPrChange w:id="16413" w:author="1989" w:date="2024-03-27T13:57:00Z">
              <w:tcPr>
                <w:tcW w:w="128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49CFB12" w14:textId="77777777" w:rsidR="00CE52A9" w:rsidRPr="00AC4FBC" w:rsidRDefault="00CE52A9" w:rsidP="00586E32">
            <w:pPr>
              <w:pStyle w:val="TAC"/>
            </w:pPr>
            <w:r w:rsidRPr="00AC4FBC">
              <w:rPr>
                <w:lang w:eastAsia="zh-CN"/>
              </w:rPr>
              <w:t>N/A</w:t>
            </w:r>
          </w:p>
        </w:tc>
        <w:tc>
          <w:tcPr>
            <w:tcW w:w="1238" w:type="dxa"/>
            <w:gridSpan w:val="6"/>
            <w:tcBorders>
              <w:top w:val="single" w:sz="4" w:space="0" w:color="auto"/>
              <w:left w:val="single" w:sz="4" w:space="0" w:color="auto"/>
              <w:bottom w:val="single" w:sz="4" w:space="0" w:color="auto"/>
              <w:right w:val="single" w:sz="4" w:space="0" w:color="auto"/>
            </w:tcBorders>
            <w:vAlign w:val="center"/>
            <w:hideMark/>
            <w:tcPrChange w:id="16414" w:author="1989" w:date="2024-03-27T13:57:00Z">
              <w:tcPr>
                <w:tcW w:w="1238" w:type="dxa"/>
                <w:gridSpan w:val="7"/>
                <w:tcBorders>
                  <w:top w:val="single" w:sz="4" w:space="0" w:color="auto"/>
                  <w:left w:val="single" w:sz="4" w:space="0" w:color="auto"/>
                  <w:bottom w:val="single" w:sz="4" w:space="0" w:color="auto"/>
                  <w:right w:val="single" w:sz="4" w:space="0" w:color="auto"/>
                </w:tcBorders>
                <w:vAlign w:val="center"/>
                <w:hideMark/>
              </w:tcPr>
            </w:tcPrChange>
          </w:tcPr>
          <w:p w14:paraId="3558A799" w14:textId="77777777" w:rsidR="00CE52A9" w:rsidRPr="00AC4FBC" w:rsidRDefault="00CE52A9" w:rsidP="00586E32">
            <w:pPr>
              <w:pStyle w:val="TAC"/>
            </w:pPr>
            <w:r w:rsidRPr="00AC4FBC">
              <w:rPr>
                <w:lang w:eastAsia="zh-CN"/>
              </w:rPr>
              <w:t>CP-OFDM QPSK</w:t>
            </w:r>
          </w:p>
        </w:tc>
        <w:tc>
          <w:tcPr>
            <w:tcW w:w="959" w:type="dxa"/>
            <w:gridSpan w:val="4"/>
            <w:tcBorders>
              <w:top w:val="single" w:sz="4" w:space="0" w:color="auto"/>
              <w:left w:val="single" w:sz="4" w:space="0" w:color="auto"/>
              <w:bottom w:val="single" w:sz="4" w:space="0" w:color="auto"/>
              <w:right w:val="single" w:sz="4" w:space="0" w:color="auto"/>
            </w:tcBorders>
            <w:vAlign w:val="center"/>
            <w:hideMark/>
            <w:tcPrChange w:id="16415" w:author="1989" w:date="2024-03-27T13:57:00Z">
              <w:tcPr>
                <w:tcW w:w="959" w:type="dxa"/>
                <w:gridSpan w:val="5"/>
                <w:tcBorders>
                  <w:top w:val="single" w:sz="4" w:space="0" w:color="auto"/>
                  <w:left w:val="single" w:sz="4" w:space="0" w:color="auto"/>
                  <w:bottom w:val="single" w:sz="4" w:space="0" w:color="auto"/>
                  <w:right w:val="single" w:sz="4" w:space="0" w:color="auto"/>
                </w:tcBorders>
                <w:vAlign w:val="center"/>
                <w:hideMark/>
              </w:tcPr>
            </w:tcPrChange>
          </w:tcPr>
          <w:p w14:paraId="25226C0E" w14:textId="77777777" w:rsidR="00CE52A9" w:rsidRPr="00AC4FBC" w:rsidRDefault="00CE52A9" w:rsidP="00586E32">
            <w:pPr>
              <w:pStyle w:val="TAC"/>
            </w:pPr>
            <w:r w:rsidRPr="00AC4FBC">
              <w:rPr>
                <w:lang w:eastAsia="zh-CN"/>
              </w:rPr>
              <w:t>5 MHz</w:t>
            </w:r>
          </w:p>
        </w:tc>
        <w:tc>
          <w:tcPr>
            <w:tcW w:w="1026" w:type="dxa"/>
            <w:tcBorders>
              <w:top w:val="single" w:sz="4" w:space="0" w:color="auto"/>
              <w:left w:val="single" w:sz="4" w:space="0" w:color="auto"/>
              <w:bottom w:val="single" w:sz="4" w:space="0" w:color="auto"/>
              <w:right w:val="single" w:sz="4" w:space="0" w:color="auto"/>
            </w:tcBorders>
            <w:vAlign w:val="center"/>
            <w:hideMark/>
            <w:tcPrChange w:id="16416" w:author="1989" w:date="2024-03-27T13:57:00Z">
              <w:tcPr>
                <w:tcW w:w="1026" w:type="dxa"/>
                <w:tcBorders>
                  <w:top w:val="single" w:sz="4" w:space="0" w:color="auto"/>
                  <w:left w:val="single" w:sz="4" w:space="0" w:color="auto"/>
                  <w:bottom w:val="single" w:sz="4" w:space="0" w:color="auto"/>
                  <w:right w:val="single" w:sz="4" w:space="0" w:color="auto"/>
                </w:tcBorders>
                <w:vAlign w:val="center"/>
                <w:hideMark/>
              </w:tcPr>
            </w:tcPrChange>
          </w:tcPr>
          <w:p w14:paraId="349815E6" w14:textId="77777777" w:rsidR="00CE52A9" w:rsidRPr="00AC4FBC" w:rsidRDefault="00CE52A9" w:rsidP="00586E32">
            <w:pPr>
              <w:pStyle w:val="TAC"/>
              <w:rPr>
                <w:rFonts w:eastAsiaTheme="minorEastAsia"/>
                <w:lang w:eastAsia="zh-TW"/>
              </w:rPr>
            </w:pPr>
            <w:r w:rsidRPr="00AC4FBC">
              <w:rPr>
                <w:lang w:eastAsia="zh-TW"/>
              </w:rPr>
              <w:t>All RBs / 0</w:t>
            </w:r>
          </w:p>
        </w:tc>
        <w:tc>
          <w:tcPr>
            <w:tcW w:w="963" w:type="dxa"/>
            <w:gridSpan w:val="3"/>
            <w:tcBorders>
              <w:top w:val="single" w:sz="4" w:space="0" w:color="auto"/>
              <w:left w:val="single" w:sz="4" w:space="0" w:color="auto"/>
              <w:bottom w:val="single" w:sz="4" w:space="0" w:color="auto"/>
              <w:right w:val="single" w:sz="4" w:space="0" w:color="auto"/>
            </w:tcBorders>
            <w:vAlign w:val="center"/>
            <w:hideMark/>
            <w:tcPrChange w:id="16417" w:author="1989" w:date="2024-03-27T13:57:00Z">
              <w:tcPr>
                <w:tcW w:w="963" w:type="dxa"/>
                <w:gridSpan w:val="4"/>
                <w:tcBorders>
                  <w:top w:val="single" w:sz="4" w:space="0" w:color="auto"/>
                  <w:left w:val="single" w:sz="4" w:space="0" w:color="auto"/>
                  <w:bottom w:val="single" w:sz="4" w:space="0" w:color="auto"/>
                  <w:right w:val="single" w:sz="4" w:space="0" w:color="auto"/>
                </w:tcBorders>
                <w:vAlign w:val="center"/>
                <w:hideMark/>
              </w:tcPr>
            </w:tcPrChange>
          </w:tcPr>
          <w:p w14:paraId="498CF6F7" w14:textId="77777777" w:rsidR="00CE52A9" w:rsidRPr="00AC4FBC" w:rsidRDefault="00CE52A9" w:rsidP="00586E32">
            <w:pPr>
              <w:pStyle w:val="TAC"/>
              <w:rPr>
                <w:lang w:eastAsia="zh-TW"/>
              </w:rPr>
            </w:pPr>
            <w:r w:rsidRPr="00AC4FBC">
              <w:rPr>
                <w:lang w:eastAsia="zh-CN"/>
              </w:rPr>
              <w:t>DFT-s-OFDM QPSK</w:t>
            </w:r>
          </w:p>
        </w:tc>
        <w:tc>
          <w:tcPr>
            <w:tcW w:w="1321" w:type="dxa"/>
            <w:gridSpan w:val="3"/>
            <w:tcBorders>
              <w:top w:val="single" w:sz="4" w:space="0" w:color="auto"/>
              <w:left w:val="single" w:sz="4" w:space="0" w:color="auto"/>
              <w:bottom w:val="single" w:sz="4" w:space="0" w:color="auto"/>
              <w:right w:val="single" w:sz="4" w:space="0" w:color="auto"/>
            </w:tcBorders>
            <w:vAlign w:val="center"/>
            <w:hideMark/>
            <w:tcPrChange w:id="16418" w:author="1989" w:date="2024-03-27T13:57:00Z">
              <w:tcPr>
                <w:tcW w:w="1321" w:type="dxa"/>
                <w:gridSpan w:val="5"/>
                <w:tcBorders>
                  <w:top w:val="single" w:sz="4" w:space="0" w:color="auto"/>
                  <w:left w:val="single" w:sz="4" w:space="0" w:color="auto"/>
                  <w:bottom w:val="single" w:sz="4" w:space="0" w:color="auto"/>
                  <w:right w:val="single" w:sz="4" w:space="0" w:color="auto"/>
                </w:tcBorders>
                <w:vAlign w:val="center"/>
                <w:hideMark/>
              </w:tcPr>
            </w:tcPrChange>
          </w:tcPr>
          <w:p w14:paraId="3FEB367A" w14:textId="77777777" w:rsidR="00CE52A9" w:rsidRPr="00AC4FBC" w:rsidRDefault="00CE52A9" w:rsidP="00586E32">
            <w:pPr>
              <w:pStyle w:val="TAC"/>
              <w:rPr>
                <w:lang w:eastAsia="zh-TW"/>
              </w:rPr>
            </w:pPr>
            <w:r w:rsidRPr="00AC4FBC">
              <w:rPr>
                <w:lang w:eastAsia="zh-TW"/>
              </w:rPr>
              <w:t>CP-OFDM QPSK</w:t>
            </w:r>
          </w:p>
        </w:tc>
        <w:tc>
          <w:tcPr>
            <w:tcW w:w="972" w:type="dxa"/>
            <w:gridSpan w:val="2"/>
            <w:tcBorders>
              <w:top w:val="single" w:sz="4" w:space="0" w:color="auto"/>
              <w:left w:val="single" w:sz="4" w:space="0" w:color="auto"/>
              <w:bottom w:val="single" w:sz="4" w:space="0" w:color="auto"/>
              <w:right w:val="single" w:sz="4" w:space="0" w:color="auto"/>
            </w:tcBorders>
            <w:vAlign w:val="center"/>
            <w:hideMark/>
            <w:tcPrChange w:id="16419" w:author="1989" w:date="2024-03-27T13:57:00Z">
              <w:tcPr>
                <w:tcW w:w="972"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D95AA81" w14:textId="77777777" w:rsidR="00CE52A9" w:rsidRPr="00AC4FBC" w:rsidRDefault="00CE52A9" w:rsidP="00586E32">
            <w:pPr>
              <w:pStyle w:val="TAC"/>
            </w:pPr>
            <w:r w:rsidRPr="00AC4FBC">
              <w:rPr>
                <w:lang w:eastAsia="zh-CN"/>
              </w:rPr>
              <w:t>10 MHz</w:t>
            </w:r>
          </w:p>
        </w:tc>
        <w:tc>
          <w:tcPr>
            <w:tcW w:w="1085" w:type="dxa"/>
            <w:gridSpan w:val="2"/>
            <w:tcBorders>
              <w:top w:val="single" w:sz="4" w:space="0" w:color="auto"/>
              <w:left w:val="single" w:sz="4" w:space="0" w:color="auto"/>
              <w:bottom w:val="single" w:sz="4" w:space="0" w:color="auto"/>
              <w:right w:val="single" w:sz="4" w:space="0" w:color="auto"/>
            </w:tcBorders>
            <w:vAlign w:val="center"/>
            <w:hideMark/>
            <w:tcPrChange w:id="16420" w:author="1989" w:date="2024-03-27T13:57:00Z">
              <w:tcPr>
                <w:tcW w:w="1085" w:type="dxa"/>
                <w:gridSpan w:val="3"/>
                <w:tcBorders>
                  <w:top w:val="single" w:sz="4" w:space="0" w:color="auto"/>
                  <w:left w:val="single" w:sz="4" w:space="0" w:color="auto"/>
                  <w:bottom w:val="single" w:sz="4" w:space="0" w:color="auto"/>
                  <w:right w:val="single" w:sz="4" w:space="0" w:color="auto"/>
                </w:tcBorders>
                <w:vAlign w:val="center"/>
                <w:hideMark/>
              </w:tcPr>
            </w:tcPrChange>
          </w:tcPr>
          <w:p w14:paraId="31BAFBF1" w14:textId="77777777" w:rsidR="00CE52A9" w:rsidRPr="00AC4FBC" w:rsidRDefault="00CE52A9" w:rsidP="00586E32">
            <w:pPr>
              <w:pStyle w:val="TAC"/>
              <w:rPr>
                <w:rFonts w:eastAsiaTheme="minorEastAsia"/>
                <w:lang w:eastAsia="zh-TW"/>
              </w:rPr>
            </w:pPr>
            <w:r w:rsidRPr="00AC4FBC">
              <w:rPr>
                <w:lang w:eastAsia="zh-TW"/>
              </w:rPr>
              <w:t>All RBs / All RBs</w:t>
            </w:r>
          </w:p>
        </w:tc>
      </w:tr>
      <w:tr w:rsidR="00CE52A9" w:rsidRPr="00AC4FBC" w14:paraId="1DF38D9C" w14:textId="77777777" w:rsidTr="00586E32">
        <w:trPr>
          <w:trHeight w:val="344"/>
          <w:trPrChange w:id="16421" w:author="1989" w:date="2024-03-27T13:57:00Z">
            <w:trPr>
              <w:gridBefore w:val="1"/>
              <w:trHeight w:val="344"/>
            </w:trPr>
          </w:trPrChange>
        </w:trPr>
        <w:tc>
          <w:tcPr>
            <w:tcW w:w="13154" w:type="dxa"/>
            <w:gridSpan w:val="31"/>
            <w:tcBorders>
              <w:top w:val="nil"/>
            </w:tcBorders>
            <w:vAlign w:val="center"/>
            <w:tcPrChange w:id="16422" w:author="1989" w:date="2024-03-27T13:57:00Z">
              <w:tcPr>
                <w:tcW w:w="13096" w:type="dxa"/>
                <w:gridSpan w:val="44"/>
                <w:tcBorders>
                  <w:top w:val="nil"/>
                </w:tcBorders>
                <w:vAlign w:val="center"/>
              </w:tcPr>
            </w:tcPrChange>
          </w:tcPr>
          <w:p w14:paraId="1CDE79CE" w14:textId="77777777" w:rsidR="00CE52A9" w:rsidRPr="00AC4FBC" w:rsidRDefault="00CE52A9" w:rsidP="00586E32">
            <w:pPr>
              <w:pStyle w:val="TAC"/>
              <w:rPr>
                <w:b/>
                <w:bCs/>
                <w:lang w:eastAsia="zh-TW"/>
              </w:rPr>
            </w:pPr>
            <w:r w:rsidRPr="00AC4FBC">
              <w:rPr>
                <w:b/>
                <w:bCs/>
              </w:rPr>
              <w:t>Test Settings for DC_2A-14A_n66A Configuration – Note 3</w:t>
            </w:r>
          </w:p>
        </w:tc>
      </w:tr>
      <w:tr w:rsidR="00CE52A9" w:rsidRPr="00AC4FBC" w14:paraId="45EE874B" w14:textId="77777777" w:rsidTr="00586E32">
        <w:trPr>
          <w:trHeight w:val="241"/>
          <w:trPrChange w:id="16423" w:author="1989" w:date="2024-03-27T13:57:00Z">
            <w:trPr>
              <w:gridBefore w:val="1"/>
              <w:trHeight w:val="241"/>
            </w:trPr>
          </w:trPrChange>
        </w:trPr>
        <w:tc>
          <w:tcPr>
            <w:tcW w:w="462" w:type="dxa"/>
            <w:tcBorders>
              <w:bottom w:val="nil"/>
            </w:tcBorders>
            <w:vAlign w:val="center"/>
            <w:tcPrChange w:id="16424" w:author="1989" w:date="2024-03-27T13:57:00Z">
              <w:tcPr>
                <w:tcW w:w="404" w:type="dxa"/>
                <w:gridSpan w:val="2"/>
                <w:tcBorders>
                  <w:bottom w:val="nil"/>
                </w:tcBorders>
                <w:vAlign w:val="center"/>
              </w:tcPr>
            </w:tcPrChange>
          </w:tcPr>
          <w:p w14:paraId="238C4EDF" w14:textId="77777777" w:rsidR="00CE52A9" w:rsidRPr="00AC4FBC" w:rsidRDefault="00CE52A9" w:rsidP="00586E32">
            <w:pPr>
              <w:pStyle w:val="TAC"/>
            </w:pPr>
            <w:r w:rsidRPr="00AC4FBC">
              <w:t>1</w:t>
            </w:r>
          </w:p>
        </w:tc>
        <w:tc>
          <w:tcPr>
            <w:tcW w:w="731" w:type="dxa"/>
            <w:vAlign w:val="center"/>
            <w:tcPrChange w:id="16425" w:author="1989" w:date="2024-03-27T13:57:00Z">
              <w:tcPr>
                <w:tcW w:w="731" w:type="dxa"/>
                <w:gridSpan w:val="2"/>
                <w:vAlign w:val="center"/>
              </w:tcPr>
            </w:tcPrChange>
          </w:tcPr>
          <w:p w14:paraId="58BA9980" w14:textId="77777777" w:rsidR="00CE52A9" w:rsidRPr="00AC4FBC" w:rsidRDefault="00CE52A9" w:rsidP="00586E32">
            <w:pPr>
              <w:pStyle w:val="TAC"/>
              <w:rPr>
                <w:lang w:eastAsia="zh-TW"/>
              </w:rPr>
            </w:pPr>
            <w:r w:rsidRPr="00AC4FBC">
              <w:t>2</w:t>
            </w:r>
          </w:p>
        </w:tc>
        <w:tc>
          <w:tcPr>
            <w:tcW w:w="1120" w:type="dxa"/>
            <w:gridSpan w:val="2"/>
            <w:vAlign w:val="center"/>
            <w:tcPrChange w:id="16426" w:author="1989" w:date="2024-03-27T13:57:00Z">
              <w:tcPr>
                <w:tcW w:w="1120" w:type="dxa"/>
                <w:gridSpan w:val="3"/>
                <w:vAlign w:val="center"/>
              </w:tcPr>
            </w:tcPrChange>
          </w:tcPr>
          <w:p w14:paraId="099FB133" w14:textId="77777777" w:rsidR="00CE52A9" w:rsidRPr="00AC4FBC" w:rsidRDefault="00CE52A9" w:rsidP="00586E32">
            <w:pPr>
              <w:pStyle w:val="TAC"/>
              <w:rPr>
                <w:lang w:eastAsia="zh-TW"/>
              </w:rPr>
            </w:pPr>
            <w:r w:rsidRPr="00AC4FBC">
              <w:t>DL 1954 MHz</w:t>
            </w:r>
          </w:p>
        </w:tc>
        <w:tc>
          <w:tcPr>
            <w:tcW w:w="999" w:type="dxa"/>
            <w:gridSpan w:val="2"/>
            <w:vAlign w:val="center"/>
            <w:tcPrChange w:id="16427" w:author="1989" w:date="2024-03-27T13:57:00Z">
              <w:tcPr>
                <w:tcW w:w="999" w:type="dxa"/>
                <w:gridSpan w:val="3"/>
                <w:vAlign w:val="center"/>
              </w:tcPr>
            </w:tcPrChange>
          </w:tcPr>
          <w:p w14:paraId="4E5DA201" w14:textId="77777777" w:rsidR="00CE52A9" w:rsidRPr="00AC4FBC" w:rsidRDefault="00CE52A9" w:rsidP="00586E32">
            <w:pPr>
              <w:pStyle w:val="TAC"/>
            </w:pPr>
          </w:p>
        </w:tc>
        <w:tc>
          <w:tcPr>
            <w:tcW w:w="989" w:type="dxa"/>
            <w:vAlign w:val="center"/>
            <w:tcPrChange w:id="16428" w:author="1989" w:date="2024-03-27T13:57:00Z">
              <w:tcPr>
                <w:tcW w:w="989" w:type="dxa"/>
                <w:vAlign w:val="center"/>
              </w:tcPr>
            </w:tcPrChange>
          </w:tcPr>
          <w:p w14:paraId="791CEE34" w14:textId="77777777" w:rsidR="00CE52A9" w:rsidRPr="00AC4FBC" w:rsidRDefault="00CE52A9" w:rsidP="00586E32">
            <w:pPr>
              <w:pStyle w:val="TAC"/>
              <w:rPr>
                <w:lang w:eastAsia="zh-TW"/>
              </w:rPr>
            </w:pPr>
          </w:p>
        </w:tc>
        <w:tc>
          <w:tcPr>
            <w:tcW w:w="1289" w:type="dxa"/>
            <w:gridSpan w:val="3"/>
            <w:vAlign w:val="center"/>
            <w:tcPrChange w:id="16429" w:author="1989" w:date="2024-03-27T13:57:00Z">
              <w:tcPr>
                <w:tcW w:w="1289" w:type="dxa"/>
                <w:gridSpan w:val="5"/>
                <w:vAlign w:val="center"/>
              </w:tcPr>
            </w:tcPrChange>
          </w:tcPr>
          <w:p w14:paraId="65EB4C08" w14:textId="77777777" w:rsidR="00CE52A9" w:rsidRPr="00AC4FBC" w:rsidRDefault="00CE52A9" w:rsidP="00586E32">
            <w:pPr>
              <w:pStyle w:val="TAC"/>
              <w:rPr>
                <w:lang w:eastAsia="zh-TW"/>
              </w:rPr>
            </w:pPr>
            <w:r w:rsidRPr="00AC4FBC">
              <w:t>14</w:t>
            </w:r>
          </w:p>
        </w:tc>
        <w:tc>
          <w:tcPr>
            <w:tcW w:w="1238" w:type="dxa"/>
            <w:gridSpan w:val="6"/>
            <w:vAlign w:val="center"/>
            <w:tcPrChange w:id="16430" w:author="1989" w:date="2024-03-27T13:57:00Z">
              <w:tcPr>
                <w:tcW w:w="1238" w:type="dxa"/>
                <w:gridSpan w:val="7"/>
                <w:vAlign w:val="center"/>
              </w:tcPr>
            </w:tcPrChange>
          </w:tcPr>
          <w:p w14:paraId="0ED0B496" w14:textId="77777777" w:rsidR="00CE52A9" w:rsidRPr="00AC4FBC" w:rsidRDefault="00CE52A9" w:rsidP="00586E32">
            <w:pPr>
              <w:pStyle w:val="TAC"/>
              <w:rPr>
                <w:lang w:eastAsia="zh-TW"/>
              </w:rPr>
            </w:pPr>
            <w:r w:rsidRPr="00AC4FBC">
              <w:t>UL 793 / DL 763 MHz</w:t>
            </w:r>
          </w:p>
        </w:tc>
        <w:tc>
          <w:tcPr>
            <w:tcW w:w="959" w:type="dxa"/>
            <w:gridSpan w:val="4"/>
            <w:vAlign w:val="center"/>
            <w:tcPrChange w:id="16431" w:author="1989" w:date="2024-03-27T13:57:00Z">
              <w:tcPr>
                <w:tcW w:w="959" w:type="dxa"/>
                <w:gridSpan w:val="5"/>
                <w:vAlign w:val="center"/>
              </w:tcPr>
            </w:tcPrChange>
          </w:tcPr>
          <w:p w14:paraId="77ACA49F" w14:textId="77777777" w:rsidR="00CE52A9" w:rsidRPr="00AC4FBC" w:rsidRDefault="00CE52A9" w:rsidP="00586E32">
            <w:pPr>
              <w:pStyle w:val="TAC"/>
              <w:rPr>
                <w:lang w:eastAsia="zh-TW"/>
              </w:rPr>
            </w:pPr>
          </w:p>
        </w:tc>
        <w:tc>
          <w:tcPr>
            <w:tcW w:w="1026" w:type="dxa"/>
            <w:vAlign w:val="center"/>
            <w:tcPrChange w:id="16432" w:author="1989" w:date="2024-03-27T13:57:00Z">
              <w:tcPr>
                <w:tcW w:w="1026" w:type="dxa"/>
                <w:vAlign w:val="center"/>
              </w:tcPr>
            </w:tcPrChange>
          </w:tcPr>
          <w:p w14:paraId="35346890" w14:textId="77777777" w:rsidR="00CE52A9" w:rsidRPr="00AC4FBC" w:rsidRDefault="00CE52A9" w:rsidP="00586E32">
            <w:pPr>
              <w:pStyle w:val="TAC"/>
              <w:rPr>
                <w:lang w:eastAsia="zh-TW"/>
              </w:rPr>
            </w:pPr>
          </w:p>
        </w:tc>
        <w:tc>
          <w:tcPr>
            <w:tcW w:w="963" w:type="dxa"/>
            <w:gridSpan w:val="3"/>
            <w:vAlign w:val="center"/>
            <w:tcPrChange w:id="16433" w:author="1989" w:date="2024-03-27T13:57:00Z">
              <w:tcPr>
                <w:tcW w:w="963" w:type="dxa"/>
                <w:gridSpan w:val="4"/>
                <w:vAlign w:val="center"/>
              </w:tcPr>
            </w:tcPrChange>
          </w:tcPr>
          <w:p w14:paraId="369C3F72" w14:textId="77777777" w:rsidR="00CE52A9" w:rsidRPr="00AC4FBC" w:rsidRDefault="00CE52A9" w:rsidP="00586E32">
            <w:pPr>
              <w:pStyle w:val="TAC"/>
              <w:rPr>
                <w:lang w:eastAsia="zh-TW"/>
              </w:rPr>
            </w:pPr>
            <w:r w:rsidRPr="00AC4FBC">
              <w:t>n66</w:t>
            </w:r>
          </w:p>
        </w:tc>
        <w:tc>
          <w:tcPr>
            <w:tcW w:w="1321" w:type="dxa"/>
            <w:gridSpan w:val="3"/>
            <w:vAlign w:val="center"/>
            <w:tcPrChange w:id="16434" w:author="1989" w:date="2024-03-27T13:57:00Z">
              <w:tcPr>
                <w:tcW w:w="1321" w:type="dxa"/>
                <w:gridSpan w:val="5"/>
                <w:vAlign w:val="center"/>
              </w:tcPr>
            </w:tcPrChange>
          </w:tcPr>
          <w:p w14:paraId="233AB7CE" w14:textId="77777777" w:rsidR="00CE52A9" w:rsidRPr="00AC4FBC" w:rsidRDefault="00CE52A9" w:rsidP="00586E32">
            <w:pPr>
              <w:pStyle w:val="TAC"/>
              <w:rPr>
                <w:lang w:eastAsia="zh-TW"/>
              </w:rPr>
            </w:pPr>
            <w:r w:rsidRPr="00AC4FBC">
              <w:rPr>
                <w:lang w:eastAsia="zh-TW"/>
              </w:rPr>
              <w:t>UL 1770 / DL 2170 MHz</w:t>
            </w:r>
          </w:p>
        </w:tc>
        <w:tc>
          <w:tcPr>
            <w:tcW w:w="972" w:type="dxa"/>
            <w:gridSpan w:val="2"/>
            <w:vAlign w:val="center"/>
            <w:tcPrChange w:id="16435" w:author="1989" w:date="2024-03-27T13:57:00Z">
              <w:tcPr>
                <w:tcW w:w="972" w:type="dxa"/>
                <w:gridSpan w:val="3"/>
                <w:vAlign w:val="center"/>
              </w:tcPr>
            </w:tcPrChange>
          </w:tcPr>
          <w:p w14:paraId="1EAA26F1" w14:textId="77777777" w:rsidR="00CE52A9" w:rsidRPr="00AC4FBC" w:rsidRDefault="00CE52A9" w:rsidP="00586E32">
            <w:pPr>
              <w:pStyle w:val="TAC"/>
              <w:rPr>
                <w:lang w:eastAsia="zh-TW"/>
              </w:rPr>
            </w:pPr>
          </w:p>
        </w:tc>
        <w:tc>
          <w:tcPr>
            <w:tcW w:w="1085" w:type="dxa"/>
            <w:gridSpan w:val="2"/>
            <w:vAlign w:val="center"/>
            <w:tcPrChange w:id="16436" w:author="1989" w:date="2024-03-27T13:57:00Z">
              <w:tcPr>
                <w:tcW w:w="1085" w:type="dxa"/>
                <w:gridSpan w:val="3"/>
                <w:vAlign w:val="center"/>
              </w:tcPr>
            </w:tcPrChange>
          </w:tcPr>
          <w:p w14:paraId="00A49B82" w14:textId="77777777" w:rsidR="00CE52A9" w:rsidRPr="00AC4FBC" w:rsidRDefault="00CE52A9" w:rsidP="00586E32">
            <w:pPr>
              <w:pStyle w:val="TAC"/>
              <w:rPr>
                <w:lang w:eastAsia="zh-TW"/>
              </w:rPr>
            </w:pPr>
          </w:p>
        </w:tc>
      </w:tr>
      <w:tr w:rsidR="00CE52A9" w:rsidRPr="00AC4FBC" w14:paraId="7B0DBBED" w14:textId="77777777" w:rsidTr="00586E32">
        <w:trPr>
          <w:trHeight w:val="241"/>
          <w:trPrChange w:id="16437" w:author="1989" w:date="2024-03-27T13:57:00Z">
            <w:trPr>
              <w:gridBefore w:val="1"/>
              <w:trHeight w:val="241"/>
            </w:trPr>
          </w:trPrChange>
        </w:trPr>
        <w:tc>
          <w:tcPr>
            <w:tcW w:w="462" w:type="dxa"/>
            <w:tcBorders>
              <w:top w:val="nil"/>
            </w:tcBorders>
            <w:vAlign w:val="center"/>
            <w:tcPrChange w:id="16438" w:author="1989" w:date="2024-03-27T13:57:00Z">
              <w:tcPr>
                <w:tcW w:w="404" w:type="dxa"/>
                <w:gridSpan w:val="2"/>
                <w:tcBorders>
                  <w:top w:val="nil"/>
                </w:tcBorders>
                <w:vAlign w:val="center"/>
              </w:tcPr>
            </w:tcPrChange>
          </w:tcPr>
          <w:p w14:paraId="6AC92382" w14:textId="77777777" w:rsidR="00CE52A9" w:rsidRPr="00AC4FBC" w:rsidRDefault="00CE52A9" w:rsidP="00586E32">
            <w:pPr>
              <w:pStyle w:val="TAC"/>
            </w:pPr>
          </w:p>
        </w:tc>
        <w:tc>
          <w:tcPr>
            <w:tcW w:w="731" w:type="dxa"/>
            <w:vAlign w:val="center"/>
            <w:tcPrChange w:id="16439" w:author="1989" w:date="2024-03-27T13:57:00Z">
              <w:tcPr>
                <w:tcW w:w="731" w:type="dxa"/>
                <w:gridSpan w:val="2"/>
                <w:vAlign w:val="center"/>
              </w:tcPr>
            </w:tcPrChange>
          </w:tcPr>
          <w:p w14:paraId="416420AC" w14:textId="77777777" w:rsidR="00CE52A9" w:rsidRPr="00AC4FBC" w:rsidRDefault="00CE52A9" w:rsidP="00586E32">
            <w:pPr>
              <w:pStyle w:val="TAC"/>
              <w:rPr>
                <w:lang w:eastAsia="zh-TW"/>
              </w:rPr>
            </w:pPr>
            <w:r w:rsidRPr="00AC4FBC">
              <w:t>N/A</w:t>
            </w:r>
          </w:p>
        </w:tc>
        <w:tc>
          <w:tcPr>
            <w:tcW w:w="1120" w:type="dxa"/>
            <w:gridSpan w:val="2"/>
            <w:vAlign w:val="center"/>
            <w:tcPrChange w:id="16440" w:author="1989" w:date="2024-03-27T13:57:00Z">
              <w:tcPr>
                <w:tcW w:w="1120" w:type="dxa"/>
                <w:gridSpan w:val="3"/>
                <w:vAlign w:val="center"/>
              </w:tcPr>
            </w:tcPrChange>
          </w:tcPr>
          <w:p w14:paraId="3946366F" w14:textId="77777777" w:rsidR="00CE52A9" w:rsidRPr="00AC4FBC" w:rsidRDefault="00CE52A9" w:rsidP="00586E32">
            <w:pPr>
              <w:pStyle w:val="TAC"/>
              <w:rPr>
                <w:lang w:eastAsia="zh-TW"/>
              </w:rPr>
            </w:pPr>
            <w:r w:rsidRPr="00AC4FBC">
              <w:t>QPSK</w:t>
            </w:r>
          </w:p>
        </w:tc>
        <w:tc>
          <w:tcPr>
            <w:tcW w:w="999" w:type="dxa"/>
            <w:gridSpan w:val="2"/>
            <w:vAlign w:val="center"/>
            <w:tcPrChange w:id="16441" w:author="1989" w:date="2024-03-27T13:57:00Z">
              <w:tcPr>
                <w:tcW w:w="999" w:type="dxa"/>
                <w:gridSpan w:val="3"/>
                <w:vAlign w:val="center"/>
              </w:tcPr>
            </w:tcPrChange>
          </w:tcPr>
          <w:p w14:paraId="55A312E5" w14:textId="77777777" w:rsidR="00CE52A9" w:rsidRPr="00AC4FBC" w:rsidRDefault="00CE52A9" w:rsidP="00586E32">
            <w:pPr>
              <w:pStyle w:val="TAC"/>
            </w:pPr>
            <w:r w:rsidRPr="00AC4FBC">
              <w:t>5 MHz</w:t>
            </w:r>
          </w:p>
        </w:tc>
        <w:tc>
          <w:tcPr>
            <w:tcW w:w="989" w:type="dxa"/>
            <w:vAlign w:val="center"/>
            <w:tcPrChange w:id="16442" w:author="1989" w:date="2024-03-27T13:57:00Z">
              <w:tcPr>
                <w:tcW w:w="989" w:type="dxa"/>
                <w:vAlign w:val="center"/>
              </w:tcPr>
            </w:tcPrChange>
          </w:tcPr>
          <w:p w14:paraId="6C18BB79"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443" w:author="1989" w:date="2024-03-27T13:57:00Z">
              <w:tcPr>
                <w:tcW w:w="1289" w:type="dxa"/>
                <w:gridSpan w:val="5"/>
                <w:vAlign w:val="center"/>
              </w:tcPr>
            </w:tcPrChange>
          </w:tcPr>
          <w:p w14:paraId="0BDCFA76" w14:textId="77777777" w:rsidR="00CE52A9" w:rsidRPr="00AC4FBC" w:rsidRDefault="00CE52A9" w:rsidP="00586E32">
            <w:pPr>
              <w:pStyle w:val="TAC"/>
              <w:rPr>
                <w:lang w:eastAsia="zh-TW"/>
              </w:rPr>
            </w:pPr>
            <w:r w:rsidRPr="00AC4FBC">
              <w:t>QPSK</w:t>
            </w:r>
          </w:p>
        </w:tc>
        <w:tc>
          <w:tcPr>
            <w:tcW w:w="1238" w:type="dxa"/>
            <w:gridSpan w:val="6"/>
            <w:vAlign w:val="center"/>
            <w:tcPrChange w:id="16444" w:author="1989" w:date="2024-03-27T13:57:00Z">
              <w:tcPr>
                <w:tcW w:w="1238" w:type="dxa"/>
                <w:gridSpan w:val="7"/>
                <w:vAlign w:val="center"/>
              </w:tcPr>
            </w:tcPrChange>
          </w:tcPr>
          <w:p w14:paraId="37812AC1" w14:textId="77777777" w:rsidR="00CE52A9" w:rsidRPr="00AC4FBC" w:rsidRDefault="00CE52A9" w:rsidP="00586E32">
            <w:pPr>
              <w:pStyle w:val="TAC"/>
              <w:rPr>
                <w:lang w:eastAsia="zh-TW"/>
              </w:rPr>
            </w:pPr>
            <w:r w:rsidRPr="00AC4FBC">
              <w:t>QPSK</w:t>
            </w:r>
          </w:p>
        </w:tc>
        <w:tc>
          <w:tcPr>
            <w:tcW w:w="959" w:type="dxa"/>
            <w:gridSpan w:val="4"/>
            <w:vAlign w:val="center"/>
            <w:tcPrChange w:id="16445" w:author="1989" w:date="2024-03-27T13:57:00Z">
              <w:tcPr>
                <w:tcW w:w="959" w:type="dxa"/>
                <w:gridSpan w:val="5"/>
                <w:vAlign w:val="center"/>
              </w:tcPr>
            </w:tcPrChange>
          </w:tcPr>
          <w:p w14:paraId="7151F631" w14:textId="77777777" w:rsidR="00CE52A9" w:rsidRPr="00AC4FBC" w:rsidRDefault="00CE52A9" w:rsidP="00586E32">
            <w:pPr>
              <w:pStyle w:val="TAC"/>
              <w:rPr>
                <w:lang w:eastAsia="zh-TW"/>
              </w:rPr>
            </w:pPr>
            <w:r w:rsidRPr="00AC4FBC">
              <w:t>5 MHz</w:t>
            </w:r>
          </w:p>
        </w:tc>
        <w:tc>
          <w:tcPr>
            <w:tcW w:w="1026" w:type="dxa"/>
            <w:vAlign w:val="center"/>
            <w:tcPrChange w:id="16446" w:author="1989" w:date="2024-03-27T13:57:00Z">
              <w:tcPr>
                <w:tcW w:w="1026" w:type="dxa"/>
                <w:vAlign w:val="center"/>
              </w:tcPr>
            </w:tcPrChange>
          </w:tcPr>
          <w:p w14:paraId="705EABF6"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447" w:author="1989" w:date="2024-03-27T13:57:00Z">
              <w:tcPr>
                <w:tcW w:w="963" w:type="dxa"/>
                <w:gridSpan w:val="4"/>
                <w:vAlign w:val="center"/>
              </w:tcPr>
            </w:tcPrChange>
          </w:tcPr>
          <w:p w14:paraId="7AF7E770"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448" w:author="1989" w:date="2024-03-27T13:57:00Z">
              <w:tcPr>
                <w:tcW w:w="1321" w:type="dxa"/>
                <w:gridSpan w:val="5"/>
                <w:vAlign w:val="center"/>
              </w:tcPr>
            </w:tcPrChange>
          </w:tcPr>
          <w:p w14:paraId="1376A342"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449" w:author="1989" w:date="2024-03-27T13:57:00Z">
              <w:tcPr>
                <w:tcW w:w="972" w:type="dxa"/>
                <w:gridSpan w:val="3"/>
                <w:vAlign w:val="center"/>
              </w:tcPr>
            </w:tcPrChange>
          </w:tcPr>
          <w:p w14:paraId="4961E049" w14:textId="77777777" w:rsidR="00CE52A9" w:rsidRPr="00AC4FBC" w:rsidRDefault="00CE52A9" w:rsidP="00586E32">
            <w:pPr>
              <w:pStyle w:val="TAC"/>
              <w:rPr>
                <w:lang w:eastAsia="zh-TW"/>
              </w:rPr>
            </w:pPr>
            <w:r w:rsidRPr="00AC4FBC">
              <w:t>5 MHz</w:t>
            </w:r>
          </w:p>
        </w:tc>
        <w:tc>
          <w:tcPr>
            <w:tcW w:w="1085" w:type="dxa"/>
            <w:gridSpan w:val="2"/>
            <w:vAlign w:val="center"/>
            <w:tcPrChange w:id="16450" w:author="1989" w:date="2024-03-27T13:57:00Z">
              <w:tcPr>
                <w:tcW w:w="1085" w:type="dxa"/>
                <w:gridSpan w:val="3"/>
                <w:vAlign w:val="center"/>
              </w:tcPr>
            </w:tcPrChange>
          </w:tcPr>
          <w:p w14:paraId="4AE62B08" w14:textId="77777777" w:rsidR="00CE52A9" w:rsidRPr="00AC4FBC" w:rsidRDefault="00CE52A9" w:rsidP="00586E32">
            <w:pPr>
              <w:pStyle w:val="TAC"/>
              <w:rPr>
                <w:lang w:eastAsia="zh-TW"/>
              </w:rPr>
            </w:pPr>
            <w:r w:rsidRPr="00AC4FBC">
              <w:rPr>
                <w:lang w:eastAsia="zh-TW"/>
              </w:rPr>
              <w:t>All RBs / All RBs</w:t>
            </w:r>
          </w:p>
        </w:tc>
      </w:tr>
      <w:tr w:rsidR="00CE52A9" w:rsidRPr="00AC4FBC" w14:paraId="7546C15E" w14:textId="77777777" w:rsidTr="00586E32">
        <w:trPr>
          <w:trHeight w:val="241"/>
          <w:trPrChange w:id="16451" w:author="1989" w:date="2024-03-27T13:57:00Z">
            <w:trPr>
              <w:gridBefore w:val="1"/>
              <w:trHeight w:val="241"/>
            </w:trPr>
          </w:trPrChange>
        </w:trPr>
        <w:tc>
          <w:tcPr>
            <w:tcW w:w="13154" w:type="dxa"/>
            <w:gridSpan w:val="31"/>
            <w:tcBorders>
              <w:top w:val="nil"/>
            </w:tcBorders>
            <w:vAlign w:val="center"/>
            <w:tcPrChange w:id="16452" w:author="1989" w:date="2024-03-27T13:57:00Z">
              <w:tcPr>
                <w:tcW w:w="13096" w:type="dxa"/>
                <w:gridSpan w:val="44"/>
                <w:tcBorders>
                  <w:top w:val="nil"/>
                </w:tcBorders>
                <w:vAlign w:val="center"/>
              </w:tcPr>
            </w:tcPrChange>
          </w:tcPr>
          <w:p w14:paraId="58EF741F" w14:textId="77777777" w:rsidR="00CE52A9" w:rsidRPr="00AC4FBC" w:rsidRDefault="00CE52A9" w:rsidP="00586E32">
            <w:pPr>
              <w:pStyle w:val="TAC"/>
              <w:rPr>
                <w:lang w:eastAsia="zh-TW"/>
              </w:rPr>
            </w:pPr>
            <w:r w:rsidRPr="00AC4FBC">
              <w:rPr>
                <w:b/>
                <w:bCs/>
              </w:rPr>
              <w:t>Test Settings for DC_1</w:t>
            </w:r>
            <w:r>
              <w:rPr>
                <w:b/>
                <w:bCs/>
              </w:rPr>
              <w:t>3A_n2A-n77</w:t>
            </w:r>
            <w:r w:rsidRPr="00AC4FBC">
              <w:rPr>
                <w:b/>
                <w:bCs/>
              </w:rPr>
              <w:t>A Configuration – Note 3</w:t>
            </w:r>
          </w:p>
        </w:tc>
      </w:tr>
      <w:tr w:rsidR="00CE52A9" w:rsidRPr="00AC4FBC" w14:paraId="2A66507B" w14:textId="77777777" w:rsidTr="00586E32">
        <w:trPr>
          <w:trHeight w:val="241"/>
          <w:trPrChange w:id="16453" w:author="1989" w:date="2024-03-27T13:57:00Z">
            <w:trPr>
              <w:gridBefore w:val="1"/>
              <w:trHeight w:val="241"/>
            </w:trPr>
          </w:trPrChange>
        </w:trPr>
        <w:tc>
          <w:tcPr>
            <w:tcW w:w="462" w:type="dxa"/>
            <w:vMerge w:val="restart"/>
            <w:tcBorders>
              <w:top w:val="nil"/>
            </w:tcBorders>
            <w:vAlign w:val="center"/>
            <w:tcPrChange w:id="16454" w:author="1989" w:date="2024-03-27T13:57:00Z">
              <w:tcPr>
                <w:tcW w:w="404" w:type="dxa"/>
                <w:gridSpan w:val="2"/>
                <w:vMerge w:val="restart"/>
                <w:tcBorders>
                  <w:top w:val="nil"/>
                </w:tcBorders>
                <w:vAlign w:val="center"/>
              </w:tcPr>
            </w:tcPrChange>
          </w:tcPr>
          <w:p w14:paraId="367539DF" w14:textId="77777777" w:rsidR="00CE52A9" w:rsidRPr="00AC4FBC" w:rsidRDefault="00CE52A9" w:rsidP="00586E32">
            <w:pPr>
              <w:pStyle w:val="TAC"/>
            </w:pPr>
            <w:r>
              <w:t>1</w:t>
            </w:r>
          </w:p>
        </w:tc>
        <w:tc>
          <w:tcPr>
            <w:tcW w:w="731" w:type="dxa"/>
            <w:vAlign w:val="center"/>
            <w:tcPrChange w:id="16455" w:author="1989" w:date="2024-03-27T13:57:00Z">
              <w:tcPr>
                <w:tcW w:w="731" w:type="dxa"/>
                <w:gridSpan w:val="2"/>
                <w:vAlign w:val="center"/>
              </w:tcPr>
            </w:tcPrChange>
          </w:tcPr>
          <w:p w14:paraId="4A39EA44" w14:textId="77777777" w:rsidR="00CE52A9" w:rsidRPr="00AC4FBC" w:rsidRDefault="00CE52A9" w:rsidP="00586E32">
            <w:pPr>
              <w:pStyle w:val="TAC"/>
            </w:pPr>
            <w:r w:rsidRPr="00AC4FBC">
              <w:t>1</w:t>
            </w:r>
            <w:r>
              <w:t>3</w:t>
            </w:r>
          </w:p>
        </w:tc>
        <w:tc>
          <w:tcPr>
            <w:tcW w:w="1120" w:type="dxa"/>
            <w:gridSpan w:val="2"/>
            <w:vAlign w:val="center"/>
            <w:tcPrChange w:id="16456" w:author="1989" w:date="2024-03-27T13:57:00Z">
              <w:tcPr>
                <w:tcW w:w="1120" w:type="dxa"/>
                <w:gridSpan w:val="3"/>
                <w:vAlign w:val="center"/>
              </w:tcPr>
            </w:tcPrChange>
          </w:tcPr>
          <w:p w14:paraId="2ADD0CC5" w14:textId="77777777" w:rsidR="00CE52A9" w:rsidRPr="00AC4FBC" w:rsidRDefault="00CE52A9" w:rsidP="00586E32">
            <w:pPr>
              <w:pStyle w:val="TAC"/>
            </w:pPr>
            <w:r>
              <w:t>UL 782 / DL 751</w:t>
            </w:r>
            <w:r w:rsidRPr="00AC4FBC">
              <w:t xml:space="preserve"> MHz</w:t>
            </w:r>
          </w:p>
        </w:tc>
        <w:tc>
          <w:tcPr>
            <w:tcW w:w="999" w:type="dxa"/>
            <w:gridSpan w:val="2"/>
            <w:vAlign w:val="center"/>
            <w:tcPrChange w:id="16457" w:author="1989" w:date="2024-03-27T13:57:00Z">
              <w:tcPr>
                <w:tcW w:w="999" w:type="dxa"/>
                <w:gridSpan w:val="3"/>
                <w:vAlign w:val="center"/>
              </w:tcPr>
            </w:tcPrChange>
          </w:tcPr>
          <w:p w14:paraId="7D3FA1C7" w14:textId="77777777" w:rsidR="00CE52A9" w:rsidRPr="00AC4FBC" w:rsidRDefault="00CE52A9" w:rsidP="00586E32">
            <w:pPr>
              <w:pStyle w:val="TAC"/>
            </w:pPr>
          </w:p>
        </w:tc>
        <w:tc>
          <w:tcPr>
            <w:tcW w:w="989" w:type="dxa"/>
            <w:vAlign w:val="center"/>
            <w:tcPrChange w:id="16458" w:author="1989" w:date="2024-03-27T13:57:00Z">
              <w:tcPr>
                <w:tcW w:w="989" w:type="dxa"/>
                <w:vAlign w:val="center"/>
              </w:tcPr>
            </w:tcPrChange>
          </w:tcPr>
          <w:p w14:paraId="0D2E42B0" w14:textId="77777777" w:rsidR="00CE52A9" w:rsidRPr="00AC4FBC" w:rsidRDefault="00CE52A9" w:rsidP="00586E32">
            <w:pPr>
              <w:pStyle w:val="TAC"/>
              <w:rPr>
                <w:lang w:eastAsia="zh-TW"/>
              </w:rPr>
            </w:pPr>
          </w:p>
        </w:tc>
        <w:tc>
          <w:tcPr>
            <w:tcW w:w="1289" w:type="dxa"/>
            <w:gridSpan w:val="3"/>
            <w:vAlign w:val="center"/>
            <w:tcPrChange w:id="16459" w:author="1989" w:date="2024-03-27T13:57:00Z">
              <w:tcPr>
                <w:tcW w:w="1289" w:type="dxa"/>
                <w:gridSpan w:val="5"/>
                <w:vAlign w:val="center"/>
              </w:tcPr>
            </w:tcPrChange>
          </w:tcPr>
          <w:p w14:paraId="42C102EC" w14:textId="77777777" w:rsidR="00CE52A9" w:rsidRPr="00AC4FBC" w:rsidRDefault="00CE52A9" w:rsidP="00586E32">
            <w:pPr>
              <w:pStyle w:val="TAC"/>
            </w:pPr>
            <w:r>
              <w:t>n2</w:t>
            </w:r>
          </w:p>
        </w:tc>
        <w:tc>
          <w:tcPr>
            <w:tcW w:w="1238" w:type="dxa"/>
            <w:gridSpan w:val="6"/>
            <w:vAlign w:val="center"/>
            <w:tcPrChange w:id="16460" w:author="1989" w:date="2024-03-27T13:57:00Z">
              <w:tcPr>
                <w:tcW w:w="1238" w:type="dxa"/>
                <w:gridSpan w:val="7"/>
                <w:vAlign w:val="center"/>
              </w:tcPr>
            </w:tcPrChange>
          </w:tcPr>
          <w:p w14:paraId="0199FF4A" w14:textId="77777777" w:rsidR="00CE52A9" w:rsidRPr="00AC4FBC" w:rsidRDefault="00CE52A9" w:rsidP="00586E32">
            <w:pPr>
              <w:pStyle w:val="TAC"/>
            </w:pPr>
            <w:r>
              <w:t>UL 1896 / DL 1976</w:t>
            </w:r>
            <w:r w:rsidRPr="00AC4FBC">
              <w:t xml:space="preserve"> MHz</w:t>
            </w:r>
          </w:p>
        </w:tc>
        <w:tc>
          <w:tcPr>
            <w:tcW w:w="959" w:type="dxa"/>
            <w:gridSpan w:val="4"/>
            <w:vAlign w:val="center"/>
            <w:tcPrChange w:id="16461" w:author="1989" w:date="2024-03-27T13:57:00Z">
              <w:tcPr>
                <w:tcW w:w="959" w:type="dxa"/>
                <w:gridSpan w:val="5"/>
                <w:vAlign w:val="center"/>
              </w:tcPr>
            </w:tcPrChange>
          </w:tcPr>
          <w:p w14:paraId="0BE36E69" w14:textId="77777777" w:rsidR="00CE52A9" w:rsidRPr="00AC4FBC" w:rsidRDefault="00CE52A9" w:rsidP="00586E32">
            <w:pPr>
              <w:pStyle w:val="TAC"/>
            </w:pPr>
          </w:p>
        </w:tc>
        <w:tc>
          <w:tcPr>
            <w:tcW w:w="1026" w:type="dxa"/>
            <w:vAlign w:val="center"/>
            <w:tcPrChange w:id="16462" w:author="1989" w:date="2024-03-27T13:57:00Z">
              <w:tcPr>
                <w:tcW w:w="1026" w:type="dxa"/>
                <w:vAlign w:val="center"/>
              </w:tcPr>
            </w:tcPrChange>
          </w:tcPr>
          <w:p w14:paraId="2F0F7249" w14:textId="77777777" w:rsidR="00CE52A9" w:rsidRPr="00AC4FBC" w:rsidRDefault="00CE52A9" w:rsidP="00586E32">
            <w:pPr>
              <w:pStyle w:val="TAC"/>
              <w:rPr>
                <w:lang w:eastAsia="zh-TW"/>
              </w:rPr>
            </w:pPr>
          </w:p>
        </w:tc>
        <w:tc>
          <w:tcPr>
            <w:tcW w:w="963" w:type="dxa"/>
            <w:gridSpan w:val="3"/>
            <w:vAlign w:val="center"/>
            <w:tcPrChange w:id="16463" w:author="1989" w:date="2024-03-27T13:57:00Z">
              <w:tcPr>
                <w:tcW w:w="963" w:type="dxa"/>
                <w:gridSpan w:val="4"/>
                <w:vAlign w:val="center"/>
              </w:tcPr>
            </w:tcPrChange>
          </w:tcPr>
          <w:p w14:paraId="7EA02C13" w14:textId="77777777" w:rsidR="00CE52A9" w:rsidRPr="00AC4FBC" w:rsidRDefault="00CE52A9" w:rsidP="00586E32">
            <w:pPr>
              <w:pStyle w:val="TAC"/>
            </w:pPr>
            <w:r>
              <w:t>n77</w:t>
            </w:r>
          </w:p>
        </w:tc>
        <w:tc>
          <w:tcPr>
            <w:tcW w:w="1321" w:type="dxa"/>
            <w:gridSpan w:val="3"/>
            <w:vAlign w:val="center"/>
            <w:tcPrChange w:id="16464" w:author="1989" w:date="2024-03-27T13:57:00Z">
              <w:tcPr>
                <w:tcW w:w="1321" w:type="dxa"/>
                <w:gridSpan w:val="5"/>
                <w:vAlign w:val="center"/>
              </w:tcPr>
            </w:tcPrChange>
          </w:tcPr>
          <w:p w14:paraId="61C7DD62" w14:textId="77777777" w:rsidR="00CE52A9" w:rsidRPr="00AC4FBC" w:rsidRDefault="00CE52A9" w:rsidP="00586E32">
            <w:pPr>
              <w:pStyle w:val="TAC"/>
              <w:rPr>
                <w:lang w:eastAsia="zh-TW"/>
              </w:rPr>
            </w:pPr>
            <w:r>
              <w:rPr>
                <w:lang w:eastAsia="zh-TW"/>
              </w:rPr>
              <w:t>3460</w:t>
            </w:r>
            <w:r w:rsidRPr="00AC4FBC">
              <w:rPr>
                <w:lang w:eastAsia="zh-TW"/>
              </w:rPr>
              <w:t xml:space="preserve"> MHz</w:t>
            </w:r>
          </w:p>
        </w:tc>
        <w:tc>
          <w:tcPr>
            <w:tcW w:w="972" w:type="dxa"/>
            <w:gridSpan w:val="2"/>
            <w:vAlign w:val="center"/>
            <w:tcPrChange w:id="16465" w:author="1989" w:date="2024-03-27T13:57:00Z">
              <w:tcPr>
                <w:tcW w:w="972" w:type="dxa"/>
                <w:gridSpan w:val="3"/>
                <w:vAlign w:val="center"/>
              </w:tcPr>
            </w:tcPrChange>
          </w:tcPr>
          <w:p w14:paraId="4B84E03A" w14:textId="77777777" w:rsidR="00CE52A9" w:rsidRPr="00AC4FBC" w:rsidRDefault="00CE52A9" w:rsidP="00586E32">
            <w:pPr>
              <w:pStyle w:val="TAC"/>
            </w:pPr>
          </w:p>
        </w:tc>
        <w:tc>
          <w:tcPr>
            <w:tcW w:w="1085" w:type="dxa"/>
            <w:gridSpan w:val="2"/>
            <w:vAlign w:val="center"/>
            <w:tcPrChange w:id="16466" w:author="1989" w:date="2024-03-27T13:57:00Z">
              <w:tcPr>
                <w:tcW w:w="1085" w:type="dxa"/>
                <w:gridSpan w:val="3"/>
                <w:vAlign w:val="center"/>
              </w:tcPr>
            </w:tcPrChange>
          </w:tcPr>
          <w:p w14:paraId="439AF2ED" w14:textId="77777777" w:rsidR="00CE52A9" w:rsidRPr="00AC4FBC" w:rsidRDefault="00CE52A9" w:rsidP="00586E32">
            <w:pPr>
              <w:pStyle w:val="TAC"/>
              <w:rPr>
                <w:lang w:eastAsia="zh-TW"/>
              </w:rPr>
            </w:pPr>
          </w:p>
        </w:tc>
      </w:tr>
      <w:tr w:rsidR="00CE52A9" w:rsidRPr="00AC4FBC" w14:paraId="541B656F" w14:textId="77777777" w:rsidTr="00586E32">
        <w:trPr>
          <w:trHeight w:val="241"/>
          <w:trPrChange w:id="16467" w:author="1989" w:date="2024-03-27T13:57:00Z">
            <w:trPr>
              <w:gridBefore w:val="1"/>
              <w:trHeight w:val="241"/>
            </w:trPr>
          </w:trPrChange>
        </w:trPr>
        <w:tc>
          <w:tcPr>
            <w:tcW w:w="462" w:type="dxa"/>
            <w:vMerge/>
            <w:vAlign w:val="center"/>
            <w:tcPrChange w:id="16468" w:author="1989" w:date="2024-03-27T13:57:00Z">
              <w:tcPr>
                <w:tcW w:w="404" w:type="dxa"/>
                <w:gridSpan w:val="2"/>
                <w:vMerge/>
                <w:vAlign w:val="center"/>
              </w:tcPr>
            </w:tcPrChange>
          </w:tcPr>
          <w:p w14:paraId="322A451E" w14:textId="77777777" w:rsidR="00CE52A9" w:rsidRPr="00AC4FBC" w:rsidRDefault="00CE52A9" w:rsidP="00586E32">
            <w:pPr>
              <w:pStyle w:val="TAC"/>
            </w:pPr>
          </w:p>
        </w:tc>
        <w:tc>
          <w:tcPr>
            <w:tcW w:w="731" w:type="dxa"/>
            <w:vAlign w:val="center"/>
            <w:tcPrChange w:id="16469" w:author="1989" w:date="2024-03-27T13:57:00Z">
              <w:tcPr>
                <w:tcW w:w="731" w:type="dxa"/>
                <w:gridSpan w:val="2"/>
                <w:vAlign w:val="center"/>
              </w:tcPr>
            </w:tcPrChange>
          </w:tcPr>
          <w:p w14:paraId="1AAA5FD9" w14:textId="77777777" w:rsidR="00CE52A9" w:rsidRPr="00AC4FBC" w:rsidRDefault="00CE52A9" w:rsidP="00586E32">
            <w:pPr>
              <w:pStyle w:val="TAC"/>
            </w:pPr>
            <w:r w:rsidRPr="00AC4FBC">
              <w:t>QPSK</w:t>
            </w:r>
          </w:p>
        </w:tc>
        <w:tc>
          <w:tcPr>
            <w:tcW w:w="1120" w:type="dxa"/>
            <w:gridSpan w:val="2"/>
            <w:vAlign w:val="center"/>
            <w:tcPrChange w:id="16470" w:author="1989" w:date="2024-03-27T13:57:00Z">
              <w:tcPr>
                <w:tcW w:w="1120" w:type="dxa"/>
                <w:gridSpan w:val="3"/>
                <w:vAlign w:val="center"/>
              </w:tcPr>
            </w:tcPrChange>
          </w:tcPr>
          <w:p w14:paraId="152BDA68" w14:textId="77777777" w:rsidR="00CE52A9" w:rsidRPr="00AC4FBC" w:rsidRDefault="00CE52A9" w:rsidP="00586E32">
            <w:pPr>
              <w:pStyle w:val="TAC"/>
            </w:pPr>
            <w:r w:rsidRPr="00AC4FBC">
              <w:t>QPSK</w:t>
            </w:r>
          </w:p>
        </w:tc>
        <w:tc>
          <w:tcPr>
            <w:tcW w:w="999" w:type="dxa"/>
            <w:gridSpan w:val="2"/>
            <w:vAlign w:val="center"/>
            <w:tcPrChange w:id="16471" w:author="1989" w:date="2024-03-27T13:57:00Z">
              <w:tcPr>
                <w:tcW w:w="999" w:type="dxa"/>
                <w:gridSpan w:val="3"/>
                <w:vAlign w:val="center"/>
              </w:tcPr>
            </w:tcPrChange>
          </w:tcPr>
          <w:p w14:paraId="4E6681B3" w14:textId="77777777" w:rsidR="00CE52A9" w:rsidRPr="00AC4FBC" w:rsidRDefault="00CE52A9" w:rsidP="00586E32">
            <w:pPr>
              <w:pStyle w:val="TAC"/>
            </w:pPr>
            <w:r w:rsidRPr="00AC4FBC">
              <w:t>5 MHz</w:t>
            </w:r>
          </w:p>
        </w:tc>
        <w:tc>
          <w:tcPr>
            <w:tcW w:w="989" w:type="dxa"/>
            <w:vAlign w:val="center"/>
            <w:tcPrChange w:id="16472" w:author="1989" w:date="2024-03-27T13:57:00Z">
              <w:tcPr>
                <w:tcW w:w="989" w:type="dxa"/>
                <w:vAlign w:val="center"/>
              </w:tcPr>
            </w:tcPrChange>
          </w:tcPr>
          <w:p w14:paraId="4D8A9987"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473" w:author="1989" w:date="2024-03-27T13:57:00Z">
              <w:tcPr>
                <w:tcW w:w="1289" w:type="dxa"/>
                <w:gridSpan w:val="5"/>
                <w:vAlign w:val="center"/>
              </w:tcPr>
            </w:tcPrChange>
          </w:tcPr>
          <w:p w14:paraId="5930A04A" w14:textId="77777777" w:rsidR="00CE52A9" w:rsidRPr="00AC4FBC" w:rsidRDefault="00CE52A9" w:rsidP="00586E32">
            <w:pPr>
              <w:pStyle w:val="TAC"/>
            </w:pPr>
            <w:r w:rsidRPr="00AC4FBC">
              <w:t>QPSK</w:t>
            </w:r>
          </w:p>
        </w:tc>
        <w:tc>
          <w:tcPr>
            <w:tcW w:w="1238" w:type="dxa"/>
            <w:gridSpan w:val="6"/>
            <w:vAlign w:val="center"/>
            <w:tcPrChange w:id="16474" w:author="1989" w:date="2024-03-27T13:57:00Z">
              <w:tcPr>
                <w:tcW w:w="1238" w:type="dxa"/>
                <w:gridSpan w:val="7"/>
                <w:vAlign w:val="center"/>
              </w:tcPr>
            </w:tcPrChange>
          </w:tcPr>
          <w:p w14:paraId="39822554" w14:textId="77777777" w:rsidR="00CE52A9" w:rsidRPr="00AC4FBC" w:rsidRDefault="00CE52A9" w:rsidP="00586E32">
            <w:pPr>
              <w:pStyle w:val="TAC"/>
            </w:pPr>
            <w:r w:rsidRPr="00AC4FBC">
              <w:t>QPSK</w:t>
            </w:r>
          </w:p>
        </w:tc>
        <w:tc>
          <w:tcPr>
            <w:tcW w:w="959" w:type="dxa"/>
            <w:gridSpan w:val="4"/>
            <w:vAlign w:val="center"/>
            <w:tcPrChange w:id="16475" w:author="1989" w:date="2024-03-27T13:57:00Z">
              <w:tcPr>
                <w:tcW w:w="959" w:type="dxa"/>
                <w:gridSpan w:val="5"/>
                <w:vAlign w:val="center"/>
              </w:tcPr>
            </w:tcPrChange>
          </w:tcPr>
          <w:p w14:paraId="50DED750" w14:textId="77777777" w:rsidR="00CE52A9" w:rsidRPr="00AC4FBC" w:rsidRDefault="00CE52A9" w:rsidP="00586E32">
            <w:pPr>
              <w:pStyle w:val="TAC"/>
            </w:pPr>
            <w:r w:rsidRPr="00AC4FBC">
              <w:t>5 MHz</w:t>
            </w:r>
          </w:p>
        </w:tc>
        <w:tc>
          <w:tcPr>
            <w:tcW w:w="1026" w:type="dxa"/>
            <w:vAlign w:val="center"/>
            <w:tcPrChange w:id="16476" w:author="1989" w:date="2024-03-27T13:57:00Z">
              <w:tcPr>
                <w:tcW w:w="1026" w:type="dxa"/>
                <w:vAlign w:val="center"/>
              </w:tcPr>
            </w:tcPrChange>
          </w:tcPr>
          <w:p w14:paraId="0FF70310"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477" w:author="1989" w:date="2024-03-27T13:57:00Z">
              <w:tcPr>
                <w:tcW w:w="963" w:type="dxa"/>
                <w:gridSpan w:val="4"/>
                <w:vAlign w:val="center"/>
              </w:tcPr>
            </w:tcPrChange>
          </w:tcPr>
          <w:p w14:paraId="123D3EFA" w14:textId="77777777" w:rsidR="00CE52A9" w:rsidRPr="00AC4FBC" w:rsidRDefault="00CE52A9" w:rsidP="00586E32">
            <w:pPr>
              <w:pStyle w:val="TAC"/>
            </w:pPr>
            <w:r>
              <w:t>N/A</w:t>
            </w:r>
          </w:p>
        </w:tc>
        <w:tc>
          <w:tcPr>
            <w:tcW w:w="1321" w:type="dxa"/>
            <w:gridSpan w:val="3"/>
            <w:vAlign w:val="center"/>
            <w:tcPrChange w:id="16478" w:author="1989" w:date="2024-03-27T13:57:00Z">
              <w:tcPr>
                <w:tcW w:w="1321" w:type="dxa"/>
                <w:gridSpan w:val="5"/>
                <w:vAlign w:val="center"/>
              </w:tcPr>
            </w:tcPrChange>
          </w:tcPr>
          <w:p w14:paraId="52A5BF3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479" w:author="1989" w:date="2024-03-27T13:57:00Z">
              <w:tcPr>
                <w:tcW w:w="972" w:type="dxa"/>
                <w:gridSpan w:val="3"/>
                <w:vAlign w:val="center"/>
              </w:tcPr>
            </w:tcPrChange>
          </w:tcPr>
          <w:p w14:paraId="3BA52B8C" w14:textId="77777777" w:rsidR="00CE52A9" w:rsidRPr="00AC4FBC" w:rsidRDefault="00CE52A9" w:rsidP="00586E32">
            <w:pPr>
              <w:pStyle w:val="TAC"/>
            </w:pPr>
            <w:r>
              <w:t>10</w:t>
            </w:r>
            <w:r w:rsidRPr="00AC4FBC">
              <w:t xml:space="preserve"> MHz</w:t>
            </w:r>
          </w:p>
        </w:tc>
        <w:tc>
          <w:tcPr>
            <w:tcW w:w="1085" w:type="dxa"/>
            <w:gridSpan w:val="2"/>
            <w:vAlign w:val="center"/>
            <w:tcPrChange w:id="16480" w:author="1989" w:date="2024-03-27T13:57:00Z">
              <w:tcPr>
                <w:tcW w:w="1085" w:type="dxa"/>
                <w:gridSpan w:val="3"/>
                <w:vAlign w:val="center"/>
              </w:tcPr>
            </w:tcPrChange>
          </w:tcPr>
          <w:p w14:paraId="4A8464CA" w14:textId="77777777" w:rsidR="00CE52A9" w:rsidRPr="00AC4FBC" w:rsidRDefault="00CE52A9" w:rsidP="00586E32">
            <w:pPr>
              <w:pStyle w:val="TAC"/>
              <w:rPr>
                <w:lang w:eastAsia="zh-TW"/>
              </w:rPr>
            </w:pPr>
            <w:r>
              <w:rPr>
                <w:lang w:eastAsia="zh-TW"/>
              </w:rPr>
              <w:t>All RBs / 0</w:t>
            </w:r>
          </w:p>
        </w:tc>
      </w:tr>
      <w:tr w:rsidR="00CE52A9" w:rsidRPr="00AC4FBC" w14:paraId="3D89A5E7" w14:textId="77777777" w:rsidTr="00586E32">
        <w:trPr>
          <w:trHeight w:val="241"/>
          <w:trPrChange w:id="16481" w:author="1989" w:date="2024-03-27T13:57:00Z">
            <w:trPr>
              <w:gridBefore w:val="1"/>
              <w:trHeight w:val="241"/>
            </w:trPr>
          </w:trPrChange>
        </w:trPr>
        <w:tc>
          <w:tcPr>
            <w:tcW w:w="462" w:type="dxa"/>
            <w:vMerge w:val="restart"/>
            <w:tcBorders>
              <w:top w:val="nil"/>
            </w:tcBorders>
            <w:vAlign w:val="center"/>
            <w:tcPrChange w:id="16482" w:author="1989" w:date="2024-03-27T13:57:00Z">
              <w:tcPr>
                <w:tcW w:w="404" w:type="dxa"/>
                <w:gridSpan w:val="2"/>
                <w:vMerge w:val="restart"/>
                <w:tcBorders>
                  <w:top w:val="nil"/>
                </w:tcBorders>
                <w:vAlign w:val="center"/>
              </w:tcPr>
            </w:tcPrChange>
          </w:tcPr>
          <w:p w14:paraId="3A0F3B2D" w14:textId="77777777" w:rsidR="00CE52A9" w:rsidRPr="00AC4FBC" w:rsidRDefault="00CE52A9" w:rsidP="00586E32">
            <w:pPr>
              <w:pStyle w:val="TAC"/>
            </w:pPr>
            <w:r>
              <w:t>2</w:t>
            </w:r>
            <w:ins w:id="16483" w:author="1989" w:date="2024-03-27T13:57:00Z">
              <w:r w:rsidRPr="004B42AB">
                <w:rPr>
                  <w:vertAlign w:val="superscript"/>
                  <w:rPrChange w:id="16484" w:author="1989" w:date="2024-03-27T13:57:00Z">
                    <w:rPr/>
                  </w:rPrChange>
                </w:rPr>
                <w:t>11</w:t>
              </w:r>
            </w:ins>
          </w:p>
        </w:tc>
        <w:tc>
          <w:tcPr>
            <w:tcW w:w="731" w:type="dxa"/>
            <w:vAlign w:val="center"/>
            <w:tcPrChange w:id="16485" w:author="1989" w:date="2024-03-27T13:57:00Z">
              <w:tcPr>
                <w:tcW w:w="731" w:type="dxa"/>
                <w:gridSpan w:val="2"/>
                <w:vAlign w:val="center"/>
              </w:tcPr>
            </w:tcPrChange>
          </w:tcPr>
          <w:p w14:paraId="755DFDBE" w14:textId="77777777" w:rsidR="00CE52A9" w:rsidRPr="00AC4FBC" w:rsidRDefault="00CE52A9" w:rsidP="00586E32">
            <w:pPr>
              <w:pStyle w:val="TAC"/>
            </w:pPr>
            <w:r w:rsidRPr="00AC4FBC">
              <w:t>1</w:t>
            </w:r>
            <w:r>
              <w:t>3</w:t>
            </w:r>
          </w:p>
        </w:tc>
        <w:tc>
          <w:tcPr>
            <w:tcW w:w="1120" w:type="dxa"/>
            <w:gridSpan w:val="2"/>
            <w:vAlign w:val="center"/>
            <w:tcPrChange w:id="16486" w:author="1989" w:date="2024-03-27T13:57:00Z">
              <w:tcPr>
                <w:tcW w:w="1120" w:type="dxa"/>
                <w:gridSpan w:val="3"/>
                <w:vAlign w:val="center"/>
              </w:tcPr>
            </w:tcPrChange>
          </w:tcPr>
          <w:p w14:paraId="31DC5E68" w14:textId="77777777" w:rsidR="00CE52A9" w:rsidRPr="00AC4FBC" w:rsidRDefault="00CE52A9" w:rsidP="00586E32">
            <w:pPr>
              <w:pStyle w:val="TAC"/>
            </w:pPr>
            <w:r>
              <w:t>UL 782 / DL 751</w:t>
            </w:r>
            <w:r w:rsidRPr="00AC4FBC">
              <w:t xml:space="preserve"> MHz</w:t>
            </w:r>
          </w:p>
        </w:tc>
        <w:tc>
          <w:tcPr>
            <w:tcW w:w="999" w:type="dxa"/>
            <w:gridSpan w:val="2"/>
            <w:vAlign w:val="center"/>
            <w:tcPrChange w:id="16487" w:author="1989" w:date="2024-03-27T13:57:00Z">
              <w:tcPr>
                <w:tcW w:w="999" w:type="dxa"/>
                <w:gridSpan w:val="3"/>
                <w:vAlign w:val="center"/>
              </w:tcPr>
            </w:tcPrChange>
          </w:tcPr>
          <w:p w14:paraId="6E1E8356" w14:textId="77777777" w:rsidR="00CE52A9" w:rsidRPr="00AC4FBC" w:rsidRDefault="00CE52A9" w:rsidP="00586E32">
            <w:pPr>
              <w:pStyle w:val="TAC"/>
            </w:pPr>
          </w:p>
        </w:tc>
        <w:tc>
          <w:tcPr>
            <w:tcW w:w="989" w:type="dxa"/>
            <w:vAlign w:val="center"/>
            <w:tcPrChange w:id="16488" w:author="1989" w:date="2024-03-27T13:57:00Z">
              <w:tcPr>
                <w:tcW w:w="989" w:type="dxa"/>
                <w:vAlign w:val="center"/>
              </w:tcPr>
            </w:tcPrChange>
          </w:tcPr>
          <w:p w14:paraId="23A165FE" w14:textId="77777777" w:rsidR="00CE52A9" w:rsidRPr="00AC4FBC" w:rsidRDefault="00CE52A9" w:rsidP="00586E32">
            <w:pPr>
              <w:pStyle w:val="TAC"/>
              <w:rPr>
                <w:lang w:eastAsia="zh-TW"/>
              </w:rPr>
            </w:pPr>
          </w:p>
        </w:tc>
        <w:tc>
          <w:tcPr>
            <w:tcW w:w="1289" w:type="dxa"/>
            <w:gridSpan w:val="3"/>
            <w:vAlign w:val="center"/>
            <w:tcPrChange w:id="16489" w:author="1989" w:date="2024-03-27T13:57:00Z">
              <w:tcPr>
                <w:tcW w:w="1289" w:type="dxa"/>
                <w:gridSpan w:val="5"/>
                <w:vAlign w:val="center"/>
              </w:tcPr>
            </w:tcPrChange>
          </w:tcPr>
          <w:p w14:paraId="01D27C8C" w14:textId="77777777" w:rsidR="00CE52A9" w:rsidRPr="00AC4FBC" w:rsidRDefault="00CE52A9" w:rsidP="00586E32">
            <w:pPr>
              <w:pStyle w:val="TAC"/>
            </w:pPr>
            <w:r>
              <w:t>n2</w:t>
            </w:r>
          </w:p>
        </w:tc>
        <w:tc>
          <w:tcPr>
            <w:tcW w:w="1238" w:type="dxa"/>
            <w:gridSpan w:val="6"/>
            <w:vAlign w:val="center"/>
            <w:tcPrChange w:id="16490" w:author="1989" w:date="2024-03-27T13:57:00Z">
              <w:tcPr>
                <w:tcW w:w="1238" w:type="dxa"/>
                <w:gridSpan w:val="7"/>
                <w:vAlign w:val="center"/>
              </w:tcPr>
            </w:tcPrChange>
          </w:tcPr>
          <w:p w14:paraId="0300ADFA" w14:textId="77777777" w:rsidR="00CE52A9" w:rsidRPr="00AC4FBC" w:rsidRDefault="00CE52A9" w:rsidP="00586E32">
            <w:pPr>
              <w:pStyle w:val="TAC"/>
            </w:pPr>
            <w:r>
              <w:t>DL 1960</w:t>
            </w:r>
            <w:r w:rsidRPr="00AC4FBC">
              <w:t xml:space="preserve"> MHz</w:t>
            </w:r>
          </w:p>
        </w:tc>
        <w:tc>
          <w:tcPr>
            <w:tcW w:w="959" w:type="dxa"/>
            <w:gridSpan w:val="4"/>
            <w:vAlign w:val="center"/>
            <w:tcPrChange w:id="16491" w:author="1989" w:date="2024-03-27T13:57:00Z">
              <w:tcPr>
                <w:tcW w:w="959" w:type="dxa"/>
                <w:gridSpan w:val="5"/>
                <w:vAlign w:val="center"/>
              </w:tcPr>
            </w:tcPrChange>
          </w:tcPr>
          <w:p w14:paraId="4C1EFC41" w14:textId="77777777" w:rsidR="00CE52A9" w:rsidRPr="00AC4FBC" w:rsidRDefault="00CE52A9" w:rsidP="00586E32">
            <w:pPr>
              <w:pStyle w:val="TAC"/>
            </w:pPr>
          </w:p>
        </w:tc>
        <w:tc>
          <w:tcPr>
            <w:tcW w:w="1026" w:type="dxa"/>
            <w:vAlign w:val="center"/>
            <w:tcPrChange w:id="16492" w:author="1989" w:date="2024-03-27T13:57:00Z">
              <w:tcPr>
                <w:tcW w:w="1026" w:type="dxa"/>
                <w:vAlign w:val="center"/>
              </w:tcPr>
            </w:tcPrChange>
          </w:tcPr>
          <w:p w14:paraId="5BC02F6F" w14:textId="77777777" w:rsidR="00CE52A9" w:rsidRPr="00AC4FBC" w:rsidRDefault="00CE52A9" w:rsidP="00586E32">
            <w:pPr>
              <w:pStyle w:val="TAC"/>
              <w:rPr>
                <w:lang w:eastAsia="zh-TW"/>
              </w:rPr>
            </w:pPr>
          </w:p>
        </w:tc>
        <w:tc>
          <w:tcPr>
            <w:tcW w:w="963" w:type="dxa"/>
            <w:gridSpan w:val="3"/>
            <w:vAlign w:val="center"/>
            <w:tcPrChange w:id="16493" w:author="1989" w:date="2024-03-27T13:57:00Z">
              <w:tcPr>
                <w:tcW w:w="963" w:type="dxa"/>
                <w:gridSpan w:val="4"/>
                <w:vAlign w:val="center"/>
              </w:tcPr>
            </w:tcPrChange>
          </w:tcPr>
          <w:p w14:paraId="76E8A81D" w14:textId="77777777" w:rsidR="00CE52A9" w:rsidRPr="00AC4FBC" w:rsidRDefault="00CE52A9" w:rsidP="00586E32">
            <w:pPr>
              <w:pStyle w:val="TAC"/>
            </w:pPr>
            <w:r>
              <w:t>n77</w:t>
            </w:r>
          </w:p>
        </w:tc>
        <w:tc>
          <w:tcPr>
            <w:tcW w:w="1321" w:type="dxa"/>
            <w:gridSpan w:val="3"/>
            <w:vAlign w:val="center"/>
            <w:tcPrChange w:id="16494" w:author="1989" w:date="2024-03-27T13:57:00Z">
              <w:tcPr>
                <w:tcW w:w="1321" w:type="dxa"/>
                <w:gridSpan w:val="5"/>
                <w:vAlign w:val="center"/>
              </w:tcPr>
            </w:tcPrChange>
          </w:tcPr>
          <w:p w14:paraId="568644DD" w14:textId="77777777" w:rsidR="00CE52A9" w:rsidRPr="00AC4FBC" w:rsidRDefault="00CE52A9" w:rsidP="00586E32">
            <w:pPr>
              <w:pStyle w:val="TAC"/>
              <w:rPr>
                <w:lang w:eastAsia="zh-TW"/>
              </w:rPr>
            </w:pPr>
            <w:r>
              <w:rPr>
                <w:lang w:eastAsia="zh-TW"/>
              </w:rPr>
              <w:t>3524</w:t>
            </w:r>
            <w:r w:rsidRPr="00AC4FBC">
              <w:rPr>
                <w:lang w:eastAsia="zh-TW"/>
              </w:rPr>
              <w:t xml:space="preserve"> MHz</w:t>
            </w:r>
          </w:p>
        </w:tc>
        <w:tc>
          <w:tcPr>
            <w:tcW w:w="972" w:type="dxa"/>
            <w:gridSpan w:val="2"/>
            <w:vAlign w:val="center"/>
            <w:tcPrChange w:id="16495" w:author="1989" w:date="2024-03-27T13:57:00Z">
              <w:tcPr>
                <w:tcW w:w="972" w:type="dxa"/>
                <w:gridSpan w:val="3"/>
                <w:vAlign w:val="center"/>
              </w:tcPr>
            </w:tcPrChange>
          </w:tcPr>
          <w:p w14:paraId="780CB483" w14:textId="77777777" w:rsidR="00CE52A9" w:rsidRPr="00AC4FBC" w:rsidRDefault="00CE52A9" w:rsidP="00586E32">
            <w:pPr>
              <w:pStyle w:val="TAC"/>
            </w:pPr>
          </w:p>
        </w:tc>
        <w:tc>
          <w:tcPr>
            <w:tcW w:w="1085" w:type="dxa"/>
            <w:gridSpan w:val="2"/>
            <w:vAlign w:val="center"/>
            <w:tcPrChange w:id="16496" w:author="1989" w:date="2024-03-27T13:57:00Z">
              <w:tcPr>
                <w:tcW w:w="1085" w:type="dxa"/>
                <w:gridSpan w:val="3"/>
                <w:vAlign w:val="center"/>
              </w:tcPr>
            </w:tcPrChange>
          </w:tcPr>
          <w:p w14:paraId="1A760AD1" w14:textId="77777777" w:rsidR="00CE52A9" w:rsidRPr="00AC4FBC" w:rsidRDefault="00CE52A9" w:rsidP="00586E32">
            <w:pPr>
              <w:pStyle w:val="TAC"/>
              <w:rPr>
                <w:lang w:eastAsia="zh-TW"/>
              </w:rPr>
            </w:pPr>
          </w:p>
        </w:tc>
      </w:tr>
      <w:tr w:rsidR="00CE52A9" w:rsidRPr="00AC4FBC" w14:paraId="02D2ED06" w14:textId="77777777" w:rsidTr="00586E32">
        <w:trPr>
          <w:trHeight w:val="241"/>
          <w:trPrChange w:id="16497" w:author="1989" w:date="2024-03-27T13:57:00Z">
            <w:trPr>
              <w:gridBefore w:val="1"/>
              <w:trHeight w:val="241"/>
            </w:trPr>
          </w:trPrChange>
        </w:trPr>
        <w:tc>
          <w:tcPr>
            <w:tcW w:w="462" w:type="dxa"/>
            <w:vMerge/>
            <w:vAlign w:val="center"/>
            <w:tcPrChange w:id="16498" w:author="1989" w:date="2024-03-27T13:57:00Z">
              <w:tcPr>
                <w:tcW w:w="404" w:type="dxa"/>
                <w:gridSpan w:val="2"/>
                <w:vMerge/>
                <w:vAlign w:val="center"/>
              </w:tcPr>
            </w:tcPrChange>
          </w:tcPr>
          <w:p w14:paraId="64AE6EAD" w14:textId="77777777" w:rsidR="00CE52A9" w:rsidRPr="00AC4FBC" w:rsidRDefault="00CE52A9" w:rsidP="00586E32">
            <w:pPr>
              <w:pStyle w:val="TAC"/>
            </w:pPr>
          </w:p>
        </w:tc>
        <w:tc>
          <w:tcPr>
            <w:tcW w:w="731" w:type="dxa"/>
            <w:vAlign w:val="center"/>
            <w:tcPrChange w:id="16499" w:author="1989" w:date="2024-03-27T13:57:00Z">
              <w:tcPr>
                <w:tcW w:w="731" w:type="dxa"/>
                <w:gridSpan w:val="2"/>
                <w:vAlign w:val="center"/>
              </w:tcPr>
            </w:tcPrChange>
          </w:tcPr>
          <w:p w14:paraId="12D8C1EF" w14:textId="77777777" w:rsidR="00CE52A9" w:rsidRPr="00AC4FBC" w:rsidRDefault="00CE52A9" w:rsidP="00586E32">
            <w:pPr>
              <w:pStyle w:val="TAC"/>
            </w:pPr>
            <w:r w:rsidRPr="00AC4FBC">
              <w:t>QPSK</w:t>
            </w:r>
          </w:p>
        </w:tc>
        <w:tc>
          <w:tcPr>
            <w:tcW w:w="1120" w:type="dxa"/>
            <w:gridSpan w:val="2"/>
            <w:vAlign w:val="center"/>
            <w:tcPrChange w:id="16500" w:author="1989" w:date="2024-03-27T13:57:00Z">
              <w:tcPr>
                <w:tcW w:w="1120" w:type="dxa"/>
                <w:gridSpan w:val="3"/>
                <w:vAlign w:val="center"/>
              </w:tcPr>
            </w:tcPrChange>
          </w:tcPr>
          <w:p w14:paraId="2094B48F" w14:textId="77777777" w:rsidR="00CE52A9" w:rsidRPr="00AC4FBC" w:rsidRDefault="00CE52A9" w:rsidP="00586E32">
            <w:pPr>
              <w:pStyle w:val="TAC"/>
            </w:pPr>
            <w:r w:rsidRPr="00AC4FBC">
              <w:t>QPSK</w:t>
            </w:r>
          </w:p>
        </w:tc>
        <w:tc>
          <w:tcPr>
            <w:tcW w:w="999" w:type="dxa"/>
            <w:gridSpan w:val="2"/>
            <w:vAlign w:val="center"/>
            <w:tcPrChange w:id="16501" w:author="1989" w:date="2024-03-27T13:57:00Z">
              <w:tcPr>
                <w:tcW w:w="999" w:type="dxa"/>
                <w:gridSpan w:val="3"/>
                <w:vAlign w:val="center"/>
              </w:tcPr>
            </w:tcPrChange>
          </w:tcPr>
          <w:p w14:paraId="03DF9769" w14:textId="77777777" w:rsidR="00CE52A9" w:rsidRPr="00AC4FBC" w:rsidRDefault="00CE52A9" w:rsidP="00586E32">
            <w:pPr>
              <w:pStyle w:val="TAC"/>
            </w:pPr>
            <w:r w:rsidRPr="00AC4FBC">
              <w:t>5 MHz</w:t>
            </w:r>
          </w:p>
        </w:tc>
        <w:tc>
          <w:tcPr>
            <w:tcW w:w="989" w:type="dxa"/>
            <w:vAlign w:val="center"/>
            <w:tcPrChange w:id="16502" w:author="1989" w:date="2024-03-27T13:57:00Z">
              <w:tcPr>
                <w:tcW w:w="989" w:type="dxa"/>
                <w:vAlign w:val="center"/>
              </w:tcPr>
            </w:tcPrChange>
          </w:tcPr>
          <w:p w14:paraId="33C0593B"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503" w:author="1989" w:date="2024-03-27T13:57:00Z">
              <w:tcPr>
                <w:tcW w:w="1289" w:type="dxa"/>
                <w:gridSpan w:val="5"/>
                <w:vAlign w:val="center"/>
              </w:tcPr>
            </w:tcPrChange>
          </w:tcPr>
          <w:p w14:paraId="752C0E36" w14:textId="77777777" w:rsidR="00CE52A9" w:rsidRPr="00AC4FBC" w:rsidRDefault="00CE52A9" w:rsidP="00586E32">
            <w:pPr>
              <w:pStyle w:val="TAC"/>
            </w:pPr>
            <w:ins w:id="16504" w:author="1989" w:date="2024-03-27T13:57:00Z">
              <w:r w:rsidRPr="00AC4FBC">
                <w:rPr>
                  <w:lang w:eastAsia="zh-TW"/>
                </w:rPr>
                <w:t>N/A</w:t>
              </w:r>
            </w:ins>
            <w:del w:id="16505" w:author="1989" w:date="2024-03-27T13:57:00Z">
              <w:r w:rsidRPr="00AC4FBC" w:rsidDel="004B42AB">
                <w:delText>QPSK</w:delText>
              </w:r>
            </w:del>
          </w:p>
        </w:tc>
        <w:tc>
          <w:tcPr>
            <w:tcW w:w="1238" w:type="dxa"/>
            <w:gridSpan w:val="6"/>
            <w:vAlign w:val="center"/>
            <w:tcPrChange w:id="16506" w:author="1989" w:date="2024-03-27T13:57:00Z">
              <w:tcPr>
                <w:tcW w:w="1238" w:type="dxa"/>
                <w:gridSpan w:val="7"/>
                <w:vAlign w:val="center"/>
              </w:tcPr>
            </w:tcPrChange>
          </w:tcPr>
          <w:p w14:paraId="362A2F65" w14:textId="77777777" w:rsidR="00CE52A9" w:rsidRPr="00AC4FBC" w:rsidRDefault="00CE52A9" w:rsidP="00586E32">
            <w:pPr>
              <w:pStyle w:val="TAC"/>
            </w:pPr>
            <w:r w:rsidRPr="00AC4FBC">
              <w:t>QPSK</w:t>
            </w:r>
          </w:p>
        </w:tc>
        <w:tc>
          <w:tcPr>
            <w:tcW w:w="959" w:type="dxa"/>
            <w:gridSpan w:val="4"/>
            <w:vAlign w:val="center"/>
            <w:tcPrChange w:id="16507" w:author="1989" w:date="2024-03-27T13:57:00Z">
              <w:tcPr>
                <w:tcW w:w="959" w:type="dxa"/>
                <w:gridSpan w:val="5"/>
                <w:vAlign w:val="center"/>
              </w:tcPr>
            </w:tcPrChange>
          </w:tcPr>
          <w:p w14:paraId="0B690040" w14:textId="77777777" w:rsidR="00CE52A9" w:rsidRPr="00AC4FBC" w:rsidRDefault="00CE52A9" w:rsidP="00586E32">
            <w:pPr>
              <w:pStyle w:val="TAC"/>
            </w:pPr>
            <w:r w:rsidRPr="00AC4FBC">
              <w:t>5 MHz</w:t>
            </w:r>
          </w:p>
        </w:tc>
        <w:tc>
          <w:tcPr>
            <w:tcW w:w="1026" w:type="dxa"/>
            <w:vAlign w:val="center"/>
            <w:tcPrChange w:id="16508" w:author="1989" w:date="2024-03-27T13:57:00Z">
              <w:tcPr>
                <w:tcW w:w="1026" w:type="dxa"/>
                <w:vAlign w:val="center"/>
              </w:tcPr>
            </w:tcPrChange>
          </w:tcPr>
          <w:p w14:paraId="563B4076" w14:textId="77777777" w:rsidR="00CE52A9" w:rsidRPr="00AC4FBC" w:rsidRDefault="00CE52A9" w:rsidP="00586E32">
            <w:pPr>
              <w:pStyle w:val="TAC"/>
              <w:rPr>
                <w:lang w:eastAsia="zh-TW"/>
              </w:rPr>
            </w:pPr>
            <w:r>
              <w:rPr>
                <w:lang w:eastAsia="zh-TW"/>
              </w:rPr>
              <w:t>All RBs / 0</w:t>
            </w:r>
          </w:p>
        </w:tc>
        <w:tc>
          <w:tcPr>
            <w:tcW w:w="963" w:type="dxa"/>
            <w:gridSpan w:val="3"/>
            <w:vAlign w:val="center"/>
            <w:tcPrChange w:id="16509" w:author="1989" w:date="2024-03-27T13:57:00Z">
              <w:tcPr>
                <w:tcW w:w="963" w:type="dxa"/>
                <w:gridSpan w:val="4"/>
                <w:vAlign w:val="center"/>
              </w:tcPr>
            </w:tcPrChange>
          </w:tcPr>
          <w:p w14:paraId="3A24C4F6" w14:textId="77777777" w:rsidR="00CE52A9" w:rsidRPr="00AC4FBC" w:rsidRDefault="00CE52A9" w:rsidP="00586E32">
            <w:pPr>
              <w:pStyle w:val="TAC"/>
            </w:pPr>
            <w:r w:rsidRPr="00AC4FBC">
              <w:rPr>
                <w:lang w:eastAsia="zh-TW"/>
              </w:rPr>
              <w:t>CP-OFDM QPSK</w:t>
            </w:r>
          </w:p>
        </w:tc>
        <w:tc>
          <w:tcPr>
            <w:tcW w:w="1321" w:type="dxa"/>
            <w:gridSpan w:val="3"/>
            <w:vAlign w:val="center"/>
            <w:tcPrChange w:id="16510" w:author="1989" w:date="2024-03-27T13:57:00Z">
              <w:tcPr>
                <w:tcW w:w="1321" w:type="dxa"/>
                <w:gridSpan w:val="5"/>
                <w:vAlign w:val="center"/>
              </w:tcPr>
            </w:tcPrChange>
          </w:tcPr>
          <w:p w14:paraId="2FA4DFE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511" w:author="1989" w:date="2024-03-27T13:57:00Z">
              <w:tcPr>
                <w:tcW w:w="972" w:type="dxa"/>
                <w:gridSpan w:val="3"/>
                <w:vAlign w:val="center"/>
              </w:tcPr>
            </w:tcPrChange>
          </w:tcPr>
          <w:p w14:paraId="632E1574" w14:textId="77777777" w:rsidR="00CE52A9" w:rsidRPr="00AC4FBC" w:rsidRDefault="00CE52A9" w:rsidP="00586E32">
            <w:pPr>
              <w:pStyle w:val="TAC"/>
            </w:pPr>
            <w:r>
              <w:t>10</w:t>
            </w:r>
            <w:r w:rsidRPr="00AC4FBC">
              <w:t xml:space="preserve"> MHz</w:t>
            </w:r>
          </w:p>
        </w:tc>
        <w:tc>
          <w:tcPr>
            <w:tcW w:w="1085" w:type="dxa"/>
            <w:gridSpan w:val="2"/>
            <w:vAlign w:val="center"/>
            <w:tcPrChange w:id="16512" w:author="1989" w:date="2024-03-27T13:57:00Z">
              <w:tcPr>
                <w:tcW w:w="1085" w:type="dxa"/>
                <w:gridSpan w:val="3"/>
                <w:vAlign w:val="center"/>
              </w:tcPr>
            </w:tcPrChange>
          </w:tcPr>
          <w:p w14:paraId="79F9E4FE" w14:textId="77777777" w:rsidR="00CE52A9" w:rsidRPr="00AC4FBC" w:rsidRDefault="00CE52A9" w:rsidP="00586E32">
            <w:pPr>
              <w:pStyle w:val="TAC"/>
              <w:rPr>
                <w:lang w:eastAsia="zh-TW"/>
              </w:rPr>
            </w:pPr>
            <w:r w:rsidRPr="00AC4FBC">
              <w:rPr>
                <w:lang w:eastAsia="zh-TW"/>
              </w:rPr>
              <w:t>All RBs / All RBs</w:t>
            </w:r>
          </w:p>
        </w:tc>
      </w:tr>
      <w:tr w:rsidR="00CE52A9" w:rsidRPr="00AC4FBC" w14:paraId="347C0A13" w14:textId="77777777" w:rsidTr="00586E32">
        <w:trPr>
          <w:trHeight w:val="241"/>
          <w:trPrChange w:id="16513" w:author="1989" w:date="2024-03-27T13:57:00Z">
            <w:trPr>
              <w:gridBefore w:val="1"/>
              <w:trHeight w:val="241"/>
            </w:trPr>
          </w:trPrChange>
        </w:trPr>
        <w:tc>
          <w:tcPr>
            <w:tcW w:w="13154" w:type="dxa"/>
            <w:gridSpan w:val="31"/>
            <w:tcBorders>
              <w:top w:val="nil"/>
            </w:tcBorders>
            <w:vAlign w:val="center"/>
            <w:tcPrChange w:id="16514" w:author="1989" w:date="2024-03-27T13:57:00Z">
              <w:tcPr>
                <w:tcW w:w="13096" w:type="dxa"/>
                <w:gridSpan w:val="44"/>
                <w:tcBorders>
                  <w:top w:val="nil"/>
                </w:tcBorders>
                <w:vAlign w:val="center"/>
              </w:tcPr>
            </w:tcPrChange>
          </w:tcPr>
          <w:p w14:paraId="70DB9F52" w14:textId="77777777" w:rsidR="00CE52A9" w:rsidRPr="00AC4FBC" w:rsidRDefault="00CE52A9" w:rsidP="00586E32">
            <w:pPr>
              <w:pStyle w:val="TAC"/>
              <w:rPr>
                <w:lang w:eastAsia="zh-TW"/>
              </w:rPr>
            </w:pPr>
            <w:r w:rsidRPr="00AC4FBC">
              <w:rPr>
                <w:b/>
                <w:bCs/>
              </w:rPr>
              <w:t>Test Settings for DC_1</w:t>
            </w:r>
            <w:r>
              <w:rPr>
                <w:b/>
                <w:bCs/>
              </w:rPr>
              <w:t>3</w:t>
            </w:r>
            <w:r w:rsidRPr="00AC4FBC">
              <w:rPr>
                <w:b/>
                <w:bCs/>
              </w:rPr>
              <w:t>A-66A_n2A Configuration – Note 3</w:t>
            </w:r>
          </w:p>
        </w:tc>
      </w:tr>
      <w:tr w:rsidR="00CE52A9" w:rsidRPr="00AC4FBC" w14:paraId="6CA7BF48" w14:textId="77777777" w:rsidTr="00586E32">
        <w:trPr>
          <w:trHeight w:val="241"/>
          <w:trPrChange w:id="16515" w:author="1989" w:date="2024-03-27T13:57:00Z">
            <w:trPr>
              <w:gridBefore w:val="1"/>
              <w:trHeight w:val="241"/>
            </w:trPr>
          </w:trPrChange>
        </w:trPr>
        <w:tc>
          <w:tcPr>
            <w:tcW w:w="462" w:type="dxa"/>
            <w:vMerge w:val="restart"/>
            <w:tcBorders>
              <w:top w:val="nil"/>
            </w:tcBorders>
            <w:vAlign w:val="center"/>
            <w:tcPrChange w:id="16516" w:author="1989" w:date="2024-03-27T13:57:00Z">
              <w:tcPr>
                <w:tcW w:w="404" w:type="dxa"/>
                <w:gridSpan w:val="2"/>
                <w:vMerge w:val="restart"/>
                <w:tcBorders>
                  <w:top w:val="nil"/>
                </w:tcBorders>
                <w:vAlign w:val="center"/>
              </w:tcPr>
            </w:tcPrChange>
          </w:tcPr>
          <w:p w14:paraId="159B3A12" w14:textId="77777777" w:rsidR="00CE52A9" w:rsidRPr="00AC4FBC" w:rsidRDefault="00CE52A9" w:rsidP="00586E32">
            <w:pPr>
              <w:pStyle w:val="TAC"/>
            </w:pPr>
            <w:r>
              <w:t>1</w:t>
            </w:r>
          </w:p>
        </w:tc>
        <w:tc>
          <w:tcPr>
            <w:tcW w:w="731" w:type="dxa"/>
            <w:vAlign w:val="center"/>
            <w:tcPrChange w:id="16517" w:author="1989" w:date="2024-03-27T13:57:00Z">
              <w:tcPr>
                <w:tcW w:w="731" w:type="dxa"/>
                <w:gridSpan w:val="2"/>
                <w:vAlign w:val="center"/>
              </w:tcPr>
            </w:tcPrChange>
          </w:tcPr>
          <w:p w14:paraId="7F0F7CBB" w14:textId="77777777" w:rsidR="00CE52A9" w:rsidRPr="00AC4FBC" w:rsidRDefault="00CE52A9" w:rsidP="00586E32">
            <w:pPr>
              <w:pStyle w:val="TAC"/>
            </w:pPr>
            <w:r w:rsidRPr="00AC4FBC">
              <w:t>1</w:t>
            </w:r>
            <w:r>
              <w:t>3</w:t>
            </w:r>
          </w:p>
        </w:tc>
        <w:tc>
          <w:tcPr>
            <w:tcW w:w="1120" w:type="dxa"/>
            <w:gridSpan w:val="2"/>
            <w:vAlign w:val="center"/>
            <w:tcPrChange w:id="16518" w:author="1989" w:date="2024-03-27T13:57:00Z">
              <w:tcPr>
                <w:tcW w:w="1120" w:type="dxa"/>
                <w:gridSpan w:val="3"/>
                <w:vAlign w:val="center"/>
              </w:tcPr>
            </w:tcPrChange>
          </w:tcPr>
          <w:p w14:paraId="10311AFB" w14:textId="77777777" w:rsidR="00CE52A9" w:rsidRPr="00AC4FBC" w:rsidRDefault="00CE52A9" w:rsidP="00586E32">
            <w:pPr>
              <w:pStyle w:val="TAC"/>
            </w:pPr>
            <w:r>
              <w:t>UL 782 / DL 751</w:t>
            </w:r>
            <w:r w:rsidRPr="00AC4FBC">
              <w:t xml:space="preserve"> MHz</w:t>
            </w:r>
          </w:p>
        </w:tc>
        <w:tc>
          <w:tcPr>
            <w:tcW w:w="999" w:type="dxa"/>
            <w:gridSpan w:val="2"/>
            <w:vAlign w:val="center"/>
            <w:tcPrChange w:id="16519" w:author="1989" w:date="2024-03-27T13:57:00Z">
              <w:tcPr>
                <w:tcW w:w="999" w:type="dxa"/>
                <w:gridSpan w:val="3"/>
                <w:vAlign w:val="center"/>
              </w:tcPr>
            </w:tcPrChange>
          </w:tcPr>
          <w:p w14:paraId="46E4CB33" w14:textId="77777777" w:rsidR="00CE52A9" w:rsidRPr="00AC4FBC" w:rsidRDefault="00CE52A9" w:rsidP="00586E32">
            <w:pPr>
              <w:pStyle w:val="TAC"/>
            </w:pPr>
          </w:p>
        </w:tc>
        <w:tc>
          <w:tcPr>
            <w:tcW w:w="989" w:type="dxa"/>
            <w:vAlign w:val="center"/>
            <w:tcPrChange w:id="16520" w:author="1989" w:date="2024-03-27T13:57:00Z">
              <w:tcPr>
                <w:tcW w:w="989" w:type="dxa"/>
                <w:vAlign w:val="center"/>
              </w:tcPr>
            </w:tcPrChange>
          </w:tcPr>
          <w:p w14:paraId="52545053" w14:textId="77777777" w:rsidR="00CE52A9" w:rsidRPr="00AC4FBC" w:rsidRDefault="00CE52A9" w:rsidP="00586E32">
            <w:pPr>
              <w:pStyle w:val="TAC"/>
              <w:rPr>
                <w:lang w:eastAsia="zh-TW"/>
              </w:rPr>
            </w:pPr>
          </w:p>
        </w:tc>
        <w:tc>
          <w:tcPr>
            <w:tcW w:w="1289" w:type="dxa"/>
            <w:gridSpan w:val="3"/>
            <w:vAlign w:val="center"/>
            <w:tcPrChange w:id="16521" w:author="1989" w:date="2024-03-27T13:57:00Z">
              <w:tcPr>
                <w:tcW w:w="1289" w:type="dxa"/>
                <w:gridSpan w:val="5"/>
                <w:vAlign w:val="center"/>
              </w:tcPr>
            </w:tcPrChange>
          </w:tcPr>
          <w:p w14:paraId="079A501B" w14:textId="77777777" w:rsidR="00CE52A9" w:rsidRPr="00AC4FBC" w:rsidRDefault="00CE52A9" w:rsidP="00586E32">
            <w:pPr>
              <w:pStyle w:val="TAC"/>
            </w:pPr>
            <w:r w:rsidRPr="00AC4FBC">
              <w:t>66</w:t>
            </w:r>
          </w:p>
        </w:tc>
        <w:tc>
          <w:tcPr>
            <w:tcW w:w="1238" w:type="dxa"/>
            <w:gridSpan w:val="6"/>
            <w:vAlign w:val="center"/>
            <w:tcPrChange w:id="16522" w:author="1989" w:date="2024-03-27T13:57:00Z">
              <w:tcPr>
                <w:tcW w:w="1238" w:type="dxa"/>
                <w:gridSpan w:val="7"/>
                <w:vAlign w:val="center"/>
              </w:tcPr>
            </w:tcPrChange>
          </w:tcPr>
          <w:p w14:paraId="45FFC804" w14:textId="77777777" w:rsidR="00CE52A9" w:rsidRPr="00AC4FBC" w:rsidRDefault="00CE52A9" w:rsidP="00586E32">
            <w:pPr>
              <w:pStyle w:val="TAC"/>
            </w:pPr>
            <w:r>
              <w:t>DL 2156</w:t>
            </w:r>
            <w:r w:rsidRPr="00AC4FBC">
              <w:t xml:space="preserve"> MHz</w:t>
            </w:r>
          </w:p>
        </w:tc>
        <w:tc>
          <w:tcPr>
            <w:tcW w:w="959" w:type="dxa"/>
            <w:gridSpan w:val="4"/>
            <w:vAlign w:val="center"/>
            <w:tcPrChange w:id="16523" w:author="1989" w:date="2024-03-27T13:57:00Z">
              <w:tcPr>
                <w:tcW w:w="959" w:type="dxa"/>
                <w:gridSpan w:val="5"/>
                <w:vAlign w:val="center"/>
              </w:tcPr>
            </w:tcPrChange>
          </w:tcPr>
          <w:p w14:paraId="00A921BD" w14:textId="77777777" w:rsidR="00CE52A9" w:rsidRPr="00AC4FBC" w:rsidRDefault="00CE52A9" w:rsidP="00586E32">
            <w:pPr>
              <w:pStyle w:val="TAC"/>
            </w:pPr>
          </w:p>
        </w:tc>
        <w:tc>
          <w:tcPr>
            <w:tcW w:w="1026" w:type="dxa"/>
            <w:vAlign w:val="center"/>
            <w:tcPrChange w:id="16524" w:author="1989" w:date="2024-03-27T13:57:00Z">
              <w:tcPr>
                <w:tcW w:w="1026" w:type="dxa"/>
                <w:vAlign w:val="center"/>
              </w:tcPr>
            </w:tcPrChange>
          </w:tcPr>
          <w:p w14:paraId="738012CB" w14:textId="77777777" w:rsidR="00CE52A9" w:rsidRPr="00AC4FBC" w:rsidRDefault="00CE52A9" w:rsidP="00586E32">
            <w:pPr>
              <w:pStyle w:val="TAC"/>
              <w:rPr>
                <w:lang w:eastAsia="zh-TW"/>
              </w:rPr>
            </w:pPr>
          </w:p>
        </w:tc>
        <w:tc>
          <w:tcPr>
            <w:tcW w:w="963" w:type="dxa"/>
            <w:gridSpan w:val="3"/>
            <w:vAlign w:val="center"/>
            <w:tcPrChange w:id="16525" w:author="1989" w:date="2024-03-27T13:57:00Z">
              <w:tcPr>
                <w:tcW w:w="963" w:type="dxa"/>
                <w:gridSpan w:val="4"/>
                <w:vAlign w:val="center"/>
              </w:tcPr>
            </w:tcPrChange>
          </w:tcPr>
          <w:p w14:paraId="135DEC5D" w14:textId="77777777" w:rsidR="00CE52A9" w:rsidRPr="00AC4FBC" w:rsidRDefault="00CE52A9" w:rsidP="00586E32">
            <w:pPr>
              <w:pStyle w:val="TAC"/>
            </w:pPr>
            <w:r w:rsidRPr="00AC4FBC">
              <w:t>n2</w:t>
            </w:r>
          </w:p>
        </w:tc>
        <w:tc>
          <w:tcPr>
            <w:tcW w:w="1321" w:type="dxa"/>
            <w:gridSpan w:val="3"/>
            <w:vAlign w:val="center"/>
            <w:tcPrChange w:id="16526" w:author="1989" w:date="2024-03-27T13:57:00Z">
              <w:tcPr>
                <w:tcW w:w="1321" w:type="dxa"/>
                <w:gridSpan w:val="5"/>
                <w:vAlign w:val="center"/>
              </w:tcPr>
            </w:tcPrChange>
          </w:tcPr>
          <w:p w14:paraId="1541591F" w14:textId="77777777" w:rsidR="00CE52A9" w:rsidRPr="00AC4FBC" w:rsidRDefault="00CE52A9" w:rsidP="00586E32">
            <w:pPr>
              <w:pStyle w:val="TAC"/>
              <w:rPr>
                <w:lang w:eastAsia="zh-TW"/>
              </w:rPr>
            </w:pPr>
            <w:r>
              <w:rPr>
                <w:lang w:eastAsia="zh-TW"/>
              </w:rPr>
              <w:t>UL 1860 / DL 1940</w:t>
            </w:r>
            <w:r w:rsidRPr="00AC4FBC">
              <w:rPr>
                <w:lang w:eastAsia="zh-TW"/>
              </w:rPr>
              <w:t xml:space="preserve"> MHz</w:t>
            </w:r>
          </w:p>
        </w:tc>
        <w:tc>
          <w:tcPr>
            <w:tcW w:w="972" w:type="dxa"/>
            <w:gridSpan w:val="2"/>
            <w:vAlign w:val="center"/>
            <w:tcPrChange w:id="16527" w:author="1989" w:date="2024-03-27T13:57:00Z">
              <w:tcPr>
                <w:tcW w:w="972" w:type="dxa"/>
                <w:gridSpan w:val="3"/>
                <w:vAlign w:val="center"/>
              </w:tcPr>
            </w:tcPrChange>
          </w:tcPr>
          <w:p w14:paraId="0704A99F" w14:textId="77777777" w:rsidR="00CE52A9" w:rsidRPr="00AC4FBC" w:rsidRDefault="00CE52A9" w:rsidP="00586E32">
            <w:pPr>
              <w:pStyle w:val="TAC"/>
            </w:pPr>
          </w:p>
        </w:tc>
        <w:tc>
          <w:tcPr>
            <w:tcW w:w="1085" w:type="dxa"/>
            <w:gridSpan w:val="2"/>
            <w:vAlign w:val="center"/>
            <w:tcPrChange w:id="16528" w:author="1989" w:date="2024-03-27T13:57:00Z">
              <w:tcPr>
                <w:tcW w:w="1085" w:type="dxa"/>
                <w:gridSpan w:val="3"/>
                <w:vAlign w:val="center"/>
              </w:tcPr>
            </w:tcPrChange>
          </w:tcPr>
          <w:p w14:paraId="58EBE472" w14:textId="77777777" w:rsidR="00CE52A9" w:rsidRPr="00AC4FBC" w:rsidRDefault="00CE52A9" w:rsidP="00586E32">
            <w:pPr>
              <w:pStyle w:val="TAC"/>
              <w:rPr>
                <w:lang w:eastAsia="zh-TW"/>
              </w:rPr>
            </w:pPr>
          </w:p>
        </w:tc>
      </w:tr>
      <w:tr w:rsidR="00CE52A9" w:rsidRPr="00AC4FBC" w14:paraId="72BE0AAE" w14:textId="77777777" w:rsidTr="00586E32">
        <w:trPr>
          <w:trHeight w:val="241"/>
          <w:trPrChange w:id="16529" w:author="1989" w:date="2024-03-27T13:57:00Z">
            <w:trPr>
              <w:gridBefore w:val="1"/>
              <w:trHeight w:val="241"/>
            </w:trPr>
          </w:trPrChange>
        </w:trPr>
        <w:tc>
          <w:tcPr>
            <w:tcW w:w="462" w:type="dxa"/>
            <w:vMerge/>
            <w:vAlign w:val="center"/>
            <w:tcPrChange w:id="16530" w:author="1989" w:date="2024-03-27T13:57:00Z">
              <w:tcPr>
                <w:tcW w:w="404" w:type="dxa"/>
                <w:gridSpan w:val="2"/>
                <w:vMerge/>
                <w:vAlign w:val="center"/>
              </w:tcPr>
            </w:tcPrChange>
          </w:tcPr>
          <w:p w14:paraId="7A620D23" w14:textId="77777777" w:rsidR="00CE52A9" w:rsidRPr="00AC4FBC" w:rsidRDefault="00CE52A9" w:rsidP="00586E32">
            <w:pPr>
              <w:pStyle w:val="TAC"/>
            </w:pPr>
          </w:p>
        </w:tc>
        <w:tc>
          <w:tcPr>
            <w:tcW w:w="731" w:type="dxa"/>
            <w:vAlign w:val="center"/>
            <w:tcPrChange w:id="16531" w:author="1989" w:date="2024-03-27T13:57:00Z">
              <w:tcPr>
                <w:tcW w:w="731" w:type="dxa"/>
                <w:gridSpan w:val="2"/>
                <w:vAlign w:val="center"/>
              </w:tcPr>
            </w:tcPrChange>
          </w:tcPr>
          <w:p w14:paraId="1E9EEBC8" w14:textId="77777777" w:rsidR="00CE52A9" w:rsidRPr="00AC4FBC" w:rsidRDefault="00CE52A9" w:rsidP="00586E32">
            <w:pPr>
              <w:pStyle w:val="TAC"/>
            </w:pPr>
            <w:r w:rsidRPr="00AC4FBC">
              <w:t>QPSK</w:t>
            </w:r>
          </w:p>
        </w:tc>
        <w:tc>
          <w:tcPr>
            <w:tcW w:w="1120" w:type="dxa"/>
            <w:gridSpan w:val="2"/>
            <w:vAlign w:val="center"/>
            <w:tcPrChange w:id="16532" w:author="1989" w:date="2024-03-27T13:57:00Z">
              <w:tcPr>
                <w:tcW w:w="1120" w:type="dxa"/>
                <w:gridSpan w:val="3"/>
                <w:vAlign w:val="center"/>
              </w:tcPr>
            </w:tcPrChange>
          </w:tcPr>
          <w:p w14:paraId="51C81911" w14:textId="77777777" w:rsidR="00CE52A9" w:rsidRPr="00AC4FBC" w:rsidRDefault="00CE52A9" w:rsidP="00586E32">
            <w:pPr>
              <w:pStyle w:val="TAC"/>
            </w:pPr>
            <w:r w:rsidRPr="00AC4FBC">
              <w:t>QPSK</w:t>
            </w:r>
          </w:p>
        </w:tc>
        <w:tc>
          <w:tcPr>
            <w:tcW w:w="999" w:type="dxa"/>
            <w:gridSpan w:val="2"/>
            <w:vAlign w:val="center"/>
            <w:tcPrChange w:id="16533" w:author="1989" w:date="2024-03-27T13:57:00Z">
              <w:tcPr>
                <w:tcW w:w="999" w:type="dxa"/>
                <w:gridSpan w:val="3"/>
                <w:vAlign w:val="center"/>
              </w:tcPr>
            </w:tcPrChange>
          </w:tcPr>
          <w:p w14:paraId="047690F9" w14:textId="77777777" w:rsidR="00CE52A9" w:rsidRPr="00AC4FBC" w:rsidRDefault="00CE52A9" w:rsidP="00586E32">
            <w:pPr>
              <w:pStyle w:val="TAC"/>
            </w:pPr>
            <w:r w:rsidRPr="00AC4FBC">
              <w:t>5 MHz</w:t>
            </w:r>
          </w:p>
        </w:tc>
        <w:tc>
          <w:tcPr>
            <w:tcW w:w="989" w:type="dxa"/>
            <w:vAlign w:val="center"/>
            <w:tcPrChange w:id="16534" w:author="1989" w:date="2024-03-27T13:57:00Z">
              <w:tcPr>
                <w:tcW w:w="989" w:type="dxa"/>
                <w:vAlign w:val="center"/>
              </w:tcPr>
            </w:tcPrChange>
          </w:tcPr>
          <w:p w14:paraId="53A4543B"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535" w:author="1989" w:date="2024-03-27T13:57:00Z">
              <w:tcPr>
                <w:tcW w:w="1289" w:type="dxa"/>
                <w:gridSpan w:val="5"/>
                <w:vAlign w:val="center"/>
              </w:tcPr>
            </w:tcPrChange>
          </w:tcPr>
          <w:p w14:paraId="624048FA" w14:textId="77777777" w:rsidR="00CE52A9" w:rsidRPr="00AC4FBC" w:rsidRDefault="00CE52A9" w:rsidP="00586E32">
            <w:pPr>
              <w:pStyle w:val="TAC"/>
            </w:pPr>
            <w:r w:rsidRPr="00AC4FBC">
              <w:rPr>
                <w:lang w:eastAsia="zh-TW"/>
              </w:rPr>
              <w:t>N/A</w:t>
            </w:r>
          </w:p>
        </w:tc>
        <w:tc>
          <w:tcPr>
            <w:tcW w:w="1238" w:type="dxa"/>
            <w:gridSpan w:val="6"/>
            <w:vAlign w:val="center"/>
            <w:tcPrChange w:id="16536" w:author="1989" w:date="2024-03-27T13:57:00Z">
              <w:tcPr>
                <w:tcW w:w="1238" w:type="dxa"/>
                <w:gridSpan w:val="7"/>
                <w:vAlign w:val="center"/>
              </w:tcPr>
            </w:tcPrChange>
          </w:tcPr>
          <w:p w14:paraId="573C8E16" w14:textId="77777777" w:rsidR="00CE52A9" w:rsidRPr="00AC4FBC" w:rsidRDefault="00CE52A9" w:rsidP="00586E32">
            <w:pPr>
              <w:pStyle w:val="TAC"/>
            </w:pPr>
            <w:r w:rsidRPr="00AC4FBC">
              <w:t>QPSK</w:t>
            </w:r>
          </w:p>
        </w:tc>
        <w:tc>
          <w:tcPr>
            <w:tcW w:w="959" w:type="dxa"/>
            <w:gridSpan w:val="4"/>
            <w:vAlign w:val="center"/>
            <w:tcPrChange w:id="16537" w:author="1989" w:date="2024-03-27T13:57:00Z">
              <w:tcPr>
                <w:tcW w:w="959" w:type="dxa"/>
                <w:gridSpan w:val="5"/>
                <w:vAlign w:val="center"/>
              </w:tcPr>
            </w:tcPrChange>
          </w:tcPr>
          <w:p w14:paraId="4923D814" w14:textId="77777777" w:rsidR="00CE52A9" w:rsidRPr="00AC4FBC" w:rsidRDefault="00CE52A9" w:rsidP="00586E32">
            <w:pPr>
              <w:pStyle w:val="TAC"/>
            </w:pPr>
            <w:r w:rsidRPr="00AC4FBC">
              <w:t>5 MHz</w:t>
            </w:r>
          </w:p>
        </w:tc>
        <w:tc>
          <w:tcPr>
            <w:tcW w:w="1026" w:type="dxa"/>
            <w:vAlign w:val="center"/>
            <w:tcPrChange w:id="16538" w:author="1989" w:date="2024-03-27T13:57:00Z">
              <w:tcPr>
                <w:tcW w:w="1026" w:type="dxa"/>
                <w:vAlign w:val="center"/>
              </w:tcPr>
            </w:tcPrChange>
          </w:tcPr>
          <w:p w14:paraId="7F255B4B"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539" w:author="1989" w:date="2024-03-27T13:57:00Z">
              <w:tcPr>
                <w:tcW w:w="963" w:type="dxa"/>
                <w:gridSpan w:val="4"/>
                <w:vAlign w:val="center"/>
              </w:tcPr>
            </w:tcPrChange>
          </w:tcPr>
          <w:p w14:paraId="572C38E4"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6540" w:author="1989" w:date="2024-03-27T13:57:00Z">
              <w:tcPr>
                <w:tcW w:w="1321" w:type="dxa"/>
                <w:gridSpan w:val="5"/>
                <w:vAlign w:val="center"/>
              </w:tcPr>
            </w:tcPrChange>
          </w:tcPr>
          <w:p w14:paraId="568F6B5A"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541" w:author="1989" w:date="2024-03-27T13:57:00Z">
              <w:tcPr>
                <w:tcW w:w="972" w:type="dxa"/>
                <w:gridSpan w:val="3"/>
                <w:vAlign w:val="center"/>
              </w:tcPr>
            </w:tcPrChange>
          </w:tcPr>
          <w:p w14:paraId="57164472" w14:textId="77777777" w:rsidR="00CE52A9" w:rsidRPr="00AC4FBC" w:rsidRDefault="00CE52A9" w:rsidP="00586E32">
            <w:pPr>
              <w:pStyle w:val="TAC"/>
            </w:pPr>
            <w:r w:rsidRPr="00AC4FBC">
              <w:t>5 MHz</w:t>
            </w:r>
          </w:p>
        </w:tc>
        <w:tc>
          <w:tcPr>
            <w:tcW w:w="1085" w:type="dxa"/>
            <w:gridSpan w:val="2"/>
            <w:vAlign w:val="center"/>
            <w:tcPrChange w:id="16542" w:author="1989" w:date="2024-03-27T13:57:00Z">
              <w:tcPr>
                <w:tcW w:w="1085" w:type="dxa"/>
                <w:gridSpan w:val="3"/>
                <w:vAlign w:val="center"/>
              </w:tcPr>
            </w:tcPrChange>
          </w:tcPr>
          <w:p w14:paraId="0C4CA0B6" w14:textId="77777777" w:rsidR="00CE52A9" w:rsidRPr="00AC4FBC" w:rsidRDefault="00CE52A9" w:rsidP="00586E32">
            <w:pPr>
              <w:pStyle w:val="TAC"/>
              <w:rPr>
                <w:lang w:eastAsia="zh-TW"/>
              </w:rPr>
            </w:pPr>
            <w:r w:rsidRPr="00AC4FBC">
              <w:rPr>
                <w:lang w:eastAsia="zh-TW"/>
              </w:rPr>
              <w:t>All RBs / All RBs</w:t>
            </w:r>
          </w:p>
        </w:tc>
      </w:tr>
      <w:tr w:rsidR="00CE52A9" w:rsidRPr="00AC4FBC" w14:paraId="1DA78D0E" w14:textId="77777777" w:rsidTr="00586E32">
        <w:trPr>
          <w:trHeight w:val="241"/>
          <w:trPrChange w:id="16543" w:author="1989" w:date="2024-03-27T13:57:00Z">
            <w:trPr>
              <w:gridBefore w:val="1"/>
              <w:trHeight w:val="241"/>
            </w:trPr>
          </w:trPrChange>
        </w:trPr>
        <w:tc>
          <w:tcPr>
            <w:tcW w:w="13154" w:type="dxa"/>
            <w:gridSpan w:val="31"/>
            <w:tcBorders>
              <w:top w:val="nil"/>
            </w:tcBorders>
            <w:vAlign w:val="center"/>
            <w:tcPrChange w:id="16544" w:author="1989" w:date="2024-03-27T13:57:00Z">
              <w:tcPr>
                <w:tcW w:w="13096" w:type="dxa"/>
                <w:gridSpan w:val="44"/>
                <w:tcBorders>
                  <w:top w:val="nil"/>
                </w:tcBorders>
                <w:vAlign w:val="center"/>
              </w:tcPr>
            </w:tcPrChange>
          </w:tcPr>
          <w:p w14:paraId="7FACA79F" w14:textId="77777777" w:rsidR="00CE52A9" w:rsidRPr="00AC4FBC" w:rsidRDefault="00CE52A9" w:rsidP="00586E32">
            <w:pPr>
              <w:pStyle w:val="TAC"/>
              <w:rPr>
                <w:lang w:eastAsia="zh-TW"/>
              </w:rPr>
            </w:pPr>
            <w:r w:rsidRPr="00AC4FBC">
              <w:rPr>
                <w:b/>
                <w:bCs/>
              </w:rPr>
              <w:t>Test Settings for DC_1</w:t>
            </w:r>
            <w:r>
              <w:rPr>
                <w:b/>
                <w:bCs/>
              </w:rPr>
              <w:t>3</w:t>
            </w:r>
            <w:r w:rsidRPr="00AC4FBC">
              <w:rPr>
                <w:b/>
                <w:bCs/>
              </w:rPr>
              <w:t>A-66A_n</w:t>
            </w:r>
            <w:r>
              <w:rPr>
                <w:b/>
                <w:bCs/>
              </w:rPr>
              <w:t>77</w:t>
            </w:r>
            <w:r w:rsidRPr="00AC4FBC">
              <w:rPr>
                <w:b/>
                <w:bCs/>
              </w:rPr>
              <w:t>A Configuration – Note 3</w:t>
            </w:r>
          </w:p>
        </w:tc>
      </w:tr>
      <w:tr w:rsidR="00CE52A9" w:rsidRPr="00AC4FBC" w14:paraId="0CF64A5A" w14:textId="77777777" w:rsidTr="00586E32">
        <w:trPr>
          <w:trHeight w:val="241"/>
          <w:trPrChange w:id="16545" w:author="1989" w:date="2024-03-27T13:57:00Z">
            <w:trPr>
              <w:gridBefore w:val="1"/>
              <w:trHeight w:val="241"/>
            </w:trPr>
          </w:trPrChange>
        </w:trPr>
        <w:tc>
          <w:tcPr>
            <w:tcW w:w="462" w:type="dxa"/>
            <w:vMerge w:val="restart"/>
            <w:tcBorders>
              <w:top w:val="nil"/>
            </w:tcBorders>
            <w:vAlign w:val="center"/>
            <w:tcPrChange w:id="16546" w:author="1989" w:date="2024-03-27T13:57:00Z">
              <w:tcPr>
                <w:tcW w:w="404" w:type="dxa"/>
                <w:gridSpan w:val="2"/>
                <w:vMerge w:val="restart"/>
                <w:tcBorders>
                  <w:top w:val="nil"/>
                </w:tcBorders>
                <w:vAlign w:val="center"/>
              </w:tcPr>
            </w:tcPrChange>
          </w:tcPr>
          <w:p w14:paraId="3FDB032A" w14:textId="77777777" w:rsidR="00CE52A9" w:rsidRPr="009A3945" w:rsidRDefault="00CE52A9" w:rsidP="00586E32">
            <w:pPr>
              <w:pStyle w:val="TAC"/>
              <w:rPr>
                <w:vertAlign w:val="superscript"/>
                <w:rPrChange w:id="16547" w:author="1989" w:date="2024-03-27T13:57:00Z">
                  <w:rPr/>
                </w:rPrChange>
              </w:rPr>
            </w:pPr>
            <w:r>
              <w:t>1</w:t>
            </w:r>
            <w:ins w:id="16548" w:author="1989" w:date="2024-03-27T13:57:00Z">
              <w:r>
                <w:rPr>
                  <w:vertAlign w:val="superscript"/>
                </w:rPr>
                <w:t>11</w:t>
              </w:r>
            </w:ins>
          </w:p>
        </w:tc>
        <w:tc>
          <w:tcPr>
            <w:tcW w:w="731" w:type="dxa"/>
            <w:vAlign w:val="center"/>
            <w:tcPrChange w:id="16549" w:author="1989" w:date="2024-03-27T13:57:00Z">
              <w:tcPr>
                <w:tcW w:w="731" w:type="dxa"/>
                <w:gridSpan w:val="2"/>
                <w:vAlign w:val="center"/>
              </w:tcPr>
            </w:tcPrChange>
          </w:tcPr>
          <w:p w14:paraId="50153B1F" w14:textId="77777777" w:rsidR="00CE52A9" w:rsidRPr="00AC4FBC" w:rsidRDefault="00CE52A9" w:rsidP="00586E32">
            <w:pPr>
              <w:pStyle w:val="TAC"/>
            </w:pPr>
            <w:r w:rsidRPr="00AC4FBC">
              <w:t>1</w:t>
            </w:r>
            <w:r>
              <w:t>3</w:t>
            </w:r>
          </w:p>
        </w:tc>
        <w:tc>
          <w:tcPr>
            <w:tcW w:w="1120" w:type="dxa"/>
            <w:gridSpan w:val="2"/>
            <w:vAlign w:val="center"/>
            <w:tcPrChange w:id="16550" w:author="1989" w:date="2024-03-27T13:57:00Z">
              <w:tcPr>
                <w:tcW w:w="1120" w:type="dxa"/>
                <w:gridSpan w:val="3"/>
                <w:vAlign w:val="center"/>
              </w:tcPr>
            </w:tcPrChange>
          </w:tcPr>
          <w:p w14:paraId="5989FE6F" w14:textId="77777777" w:rsidR="00CE52A9" w:rsidRPr="00AC4FBC" w:rsidRDefault="00CE52A9" w:rsidP="00586E32">
            <w:pPr>
              <w:pStyle w:val="TAC"/>
            </w:pPr>
            <w:r>
              <w:t>UL 782 / DL 751</w:t>
            </w:r>
            <w:r w:rsidRPr="00AC4FBC">
              <w:t xml:space="preserve"> MHz</w:t>
            </w:r>
          </w:p>
        </w:tc>
        <w:tc>
          <w:tcPr>
            <w:tcW w:w="999" w:type="dxa"/>
            <w:gridSpan w:val="2"/>
            <w:vAlign w:val="center"/>
            <w:tcPrChange w:id="16551" w:author="1989" w:date="2024-03-27T13:57:00Z">
              <w:tcPr>
                <w:tcW w:w="999" w:type="dxa"/>
                <w:gridSpan w:val="3"/>
                <w:vAlign w:val="center"/>
              </w:tcPr>
            </w:tcPrChange>
          </w:tcPr>
          <w:p w14:paraId="1DF2D0ED" w14:textId="77777777" w:rsidR="00CE52A9" w:rsidRPr="00AC4FBC" w:rsidRDefault="00CE52A9" w:rsidP="00586E32">
            <w:pPr>
              <w:pStyle w:val="TAC"/>
            </w:pPr>
          </w:p>
        </w:tc>
        <w:tc>
          <w:tcPr>
            <w:tcW w:w="989" w:type="dxa"/>
            <w:vAlign w:val="center"/>
            <w:tcPrChange w:id="16552" w:author="1989" w:date="2024-03-27T13:57:00Z">
              <w:tcPr>
                <w:tcW w:w="989" w:type="dxa"/>
                <w:vAlign w:val="center"/>
              </w:tcPr>
            </w:tcPrChange>
          </w:tcPr>
          <w:p w14:paraId="0745DD75" w14:textId="77777777" w:rsidR="00CE52A9" w:rsidRPr="00AC4FBC" w:rsidRDefault="00CE52A9" w:rsidP="00586E32">
            <w:pPr>
              <w:pStyle w:val="TAC"/>
              <w:rPr>
                <w:lang w:eastAsia="zh-TW"/>
              </w:rPr>
            </w:pPr>
          </w:p>
        </w:tc>
        <w:tc>
          <w:tcPr>
            <w:tcW w:w="1289" w:type="dxa"/>
            <w:gridSpan w:val="3"/>
            <w:vAlign w:val="center"/>
            <w:tcPrChange w:id="16553" w:author="1989" w:date="2024-03-27T13:57:00Z">
              <w:tcPr>
                <w:tcW w:w="1289" w:type="dxa"/>
                <w:gridSpan w:val="5"/>
                <w:vAlign w:val="center"/>
              </w:tcPr>
            </w:tcPrChange>
          </w:tcPr>
          <w:p w14:paraId="1E4D7E50" w14:textId="77777777" w:rsidR="00CE52A9" w:rsidRPr="00AC4FBC" w:rsidRDefault="00CE52A9" w:rsidP="00586E32">
            <w:pPr>
              <w:pStyle w:val="TAC"/>
            </w:pPr>
            <w:r w:rsidRPr="00AC4FBC">
              <w:t>66</w:t>
            </w:r>
          </w:p>
        </w:tc>
        <w:tc>
          <w:tcPr>
            <w:tcW w:w="1238" w:type="dxa"/>
            <w:gridSpan w:val="6"/>
            <w:vAlign w:val="center"/>
            <w:tcPrChange w:id="16554" w:author="1989" w:date="2024-03-27T13:57:00Z">
              <w:tcPr>
                <w:tcW w:w="1238" w:type="dxa"/>
                <w:gridSpan w:val="7"/>
                <w:vAlign w:val="center"/>
              </w:tcPr>
            </w:tcPrChange>
          </w:tcPr>
          <w:p w14:paraId="1DF38E5E" w14:textId="77777777" w:rsidR="00CE52A9" w:rsidRPr="00AC4FBC" w:rsidRDefault="00CE52A9" w:rsidP="00586E32">
            <w:pPr>
              <w:pStyle w:val="TAC"/>
            </w:pPr>
            <w:r>
              <w:t>DL 2156</w:t>
            </w:r>
            <w:r w:rsidRPr="00AC4FBC">
              <w:t xml:space="preserve"> MHz</w:t>
            </w:r>
          </w:p>
        </w:tc>
        <w:tc>
          <w:tcPr>
            <w:tcW w:w="959" w:type="dxa"/>
            <w:gridSpan w:val="4"/>
            <w:vAlign w:val="center"/>
            <w:tcPrChange w:id="16555" w:author="1989" w:date="2024-03-27T13:57:00Z">
              <w:tcPr>
                <w:tcW w:w="959" w:type="dxa"/>
                <w:gridSpan w:val="5"/>
                <w:vAlign w:val="center"/>
              </w:tcPr>
            </w:tcPrChange>
          </w:tcPr>
          <w:p w14:paraId="23A974AE" w14:textId="77777777" w:rsidR="00CE52A9" w:rsidRPr="00AC4FBC" w:rsidRDefault="00CE52A9" w:rsidP="00586E32">
            <w:pPr>
              <w:pStyle w:val="TAC"/>
            </w:pPr>
          </w:p>
        </w:tc>
        <w:tc>
          <w:tcPr>
            <w:tcW w:w="1026" w:type="dxa"/>
            <w:vAlign w:val="center"/>
            <w:tcPrChange w:id="16556" w:author="1989" w:date="2024-03-27T13:57:00Z">
              <w:tcPr>
                <w:tcW w:w="1026" w:type="dxa"/>
                <w:vAlign w:val="center"/>
              </w:tcPr>
            </w:tcPrChange>
          </w:tcPr>
          <w:p w14:paraId="36EE0A75" w14:textId="77777777" w:rsidR="00CE52A9" w:rsidRPr="00AC4FBC" w:rsidRDefault="00CE52A9" w:rsidP="00586E32">
            <w:pPr>
              <w:pStyle w:val="TAC"/>
              <w:rPr>
                <w:lang w:eastAsia="zh-TW"/>
              </w:rPr>
            </w:pPr>
          </w:p>
        </w:tc>
        <w:tc>
          <w:tcPr>
            <w:tcW w:w="963" w:type="dxa"/>
            <w:gridSpan w:val="3"/>
            <w:vAlign w:val="center"/>
            <w:tcPrChange w:id="16557" w:author="1989" w:date="2024-03-27T13:57:00Z">
              <w:tcPr>
                <w:tcW w:w="963" w:type="dxa"/>
                <w:gridSpan w:val="4"/>
                <w:vAlign w:val="center"/>
              </w:tcPr>
            </w:tcPrChange>
          </w:tcPr>
          <w:p w14:paraId="6513FCC6" w14:textId="77777777" w:rsidR="00CE52A9" w:rsidRPr="00AC4FBC" w:rsidRDefault="00CE52A9" w:rsidP="00586E32">
            <w:pPr>
              <w:pStyle w:val="TAC"/>
            </w:pPr>
            <w:r>
              <w:t>n77</w:t>
            </w:r>
          </w:p>
        </w:tc>
        <w:tc>
          <w:tcPr>
            <w:tcW w:w="1321" w:type="dxa"/>
            <w:gridSpan w:val="3"/>
            <w:vAlign w:val="center"/>
            <w:tcPrChange w:id="16558" w:author="1989" w:date="2024-03-27T13:57:00Z">
              <w:tcPr>
                <w:tcW w:w="1321" w:type="dxa"/>
                <w:gridSpan w:val="5"/>
                <w:vAlign w:val="center"/>
              </w:tcPr>
            </w:tcPrChange>
          </w:tcPr>
          <w:p w14:paraId="4AD522B4" w14:textId="77777777" w:rsidR="00CE52A9" w:rsidRPr="00AC4FBC" w:rsidRDefault="00CE52A9" w:rsidP="00586E32">
            <w:pPr>
              <w:pStyle w:val="TAC"/>
              <w:rPr>
                <w:lang w:eastAsia="zh-TW"/>
              </w:rPr>
            </w:pPr>
            <w:r>
              <w:rPr>
                <w:lang w:eastAsia="zh-TW"/>
              </w:rPr>
              <w:t>3720</w:t>
            </w:r>
            <w:r w:rsidRPr="00AC4FBC">
              <w:rPr>
                <w:lang w:eastAsia="zh-TW"/>
              </w:rPr>
              <w:t xml:space="preserve"> MHz</w:t>
            </w:r>
          </w:p>
        </w:tc>
        <w:tc>
          <w:tcPr>
            <w:tcW w:w="972" w:type="dxa"/>
            <w:gridSpan w:val="2"/>
            <w:vAlign w:val="center"/>
            <w:tcPrChange w:id="16559" w:author="1989" w:date="2024-03-27T13:57:00Z">
              <w:tcPr>
                <w:tcW w:w="972" w:type="dxa"/>
                <w:gridSpan w:val="3"/>
                <w:vAlign w:val="center"/>
              </w:tcPr>
            </w:tcPrChange>
          </w:tcPr>
          <w:p w14:paraId="6DA12702" w14:textId="77777777" w:rsidR="00CE52A9" w:rsidRPr="00AC4FBC" w:rsidRDefault="00CE52A9" w:rsidP="00586E32">
            <w:pPr>
              <w:pStyle w:val="TAC"/>
            </w:pPr>
          </w:p>
        </w:tc>
        <w:tc>
          <w:tcPr>
            <w:tcW w:w="1085" w:type="dxa"/>
            <w:gridSpan w:val="2"/>
            <w:vAlign w:val="center"/>
            <w:tcPrChange w:id="16560" w:author="1989" w:date="2024-03-27T13:57:00Z">
              <w:tcPr>
                <w:tcW w:w="1085" w:type="dxa"/>
                <w:gridSpan w:val="3"/>
                <w:vAlign w:val="center"/>
              </w:tcPr>
            </w:tcPrChange>
          </w:tcPr>
          <w:p w14:paraId="5A626CD7" w14:textId="77777777" w:rsidR="00CE52A9" w:rsidRPr="00AC4FBC" w:rsidRDefault="00CE52A9" w:rsidP="00586E32">
            <w:pPr>
              <w:pStyle w:val="TAC"/>
              <w:rPr>
                <w:lang w:eastAsia="zh-TW"/>
              </w:rPr>
            </w:pPr>
          </w:p>
        </w:tc>
      </w:tr>
      <w:tr w:rsidR="00CE52A9" w:rsidRPr="00AC4FBC" w14:paraId="4EC146AB" w14:textId="77777777" w:rsidTr="00586E32">
        <w:trPr>
          <w:trHeight w:val="241"/>
          <w:trPrChange w:id="16561" w:author="1989" w:date="2024-03-27T13:57:00Z">
            <w:trPr>
              <w:gridBefore w:val="1"/>
              <w:trHeight w:val="241"/>
            </w:trPr>
          </w:trPrChange>
        </w:trPr>
        <w:tc>
          <w:tcPr>
            <w:tcW w:w="462" w:type="dxa"/>
            <w:vMerge/>
            <w:vAlign w:val="center"/>
            <w:tcPrChange w:id="16562" w:author="1989" w:date="2024-03-27T13:57:00Z">
              <w:tcPr>
                <w:tcW w:w="404" w:type="dxa"/>
                <w:gridSpan w:val="2"/>
                <w:vMerge/>
                <w:vAlign w:val="center"/>
              </w:tcPr>
            </w:tcPrChange>
          </w:tcPr>
          <w:p w14:paraId="5F8F14CB" w14:textId="77777777" w:rsidR="00CE52A9" w:rsidRPr="00AC4FBC" w:rsidRDefault="00CE52A9" w:rsidP="00586E32">
            <w:pPr>
              <w:pStyle w:val="TAC"/>
            </w:pPr>
          </w:p>
        </w:tc>
        <w:tc>
          <w:tcPr>
            <w:tcW w:w="731" w:type="dxa"/>
            <w:vAlign w:val="center"/>
            <w:tcPrChange w:id="16563" w:author="1989" w:date="2024-03-27T13:57:00Z">
              <w:tcPr>
                <w:tcW w:w="731" w:type="dxa"/>
                <w:gridSpan w:val="2"/>
                <w:vAlign w:val="center"/>
              </w:tcPr>
            </w:tcPrChange>
          </w:tcPr>
          <w:p w14:paraId="0F1D8F22" w14:textId="77777777" w:rsidR="00CE52A9" w:rsidRPr="00AC4FBC" w:rsidRDefault="00CE52A9" w:rsidP="00586E32">
            <w:pPr>
              <w:pStyle w:val="TAC"/>
            </w:pPr>
            <w:r w:rsidRPr="00AC4FBC">
              <w:t>QPSK</w:t>
            </w:r>
          </w:p>
        </w:tc>
        <w:tc>
          <w:tcPr>
            <w:tcW w:w="1120" w:type="dxa"/>
            <w:gridSpan w:val="2"/>
            <w:vAlign w:val="center"/>
            <w:tcPrChange w:id="16564" w:author="1989" w:date="2024-03-27T13:57:00Z">
              <w:tcPr>
                <w:tcW w:w="1120" w:type="dxa"/>
                <w:gridSpan w:val="3"/>
                <w:vAlign w:val="center"/>
              </w:tcPr>
            </w:tcPrChange>
          </w:tcPr>
          <w:p w14:paraId="7C08C797" w14:textId="77777777" w:rsidR="00CE52A9" w:rsidRPr="00AC4FBC" w:rsidRDefault="00CE52A9" w:rsidP="00586E32">
            <w:pPr>
              <w:pStyle w:val="TAC"/>
            </w:pPr>
            <w:r w:rsidRPr="00AC4FBC">
              <w:t>QPSK</w:t>
            </w:r>
          </w:p>
        </w:tc>
        <w:tc>
          <w:tcPr>
            <w:tcW w:w="999" w:type="dxa"/>
            <w:gridSpan w:val="2"/>
            <w:vAlign w:val="center"/>
            <w:tcPrChange w:id="16565" w:author="1989" w:date="2024-03-27T13:57:00Z">
              <w:tcPr>
                <w:tcW w:w="999" w:type="dxa"/>
                <w:gridSpan w:val="3"/>
                <w:vAlign w:val="center"/>
              </w:tcPr>
            </w:tcPrChange>
          </w:tcPr>
          <w:p w14:paraId="77DDED8E" w14:textId="77777777" w:rsidR="00CE52A9" w:rsidRPr="00AC4FBC" w:rsidRDefault="00CE52A9" w:rsidP="00586E32">
            <w:pPr>
              <w:pStyle w:val="TAC"/>
            </w:pPr>
            <w:r w:rsidRPr="00AC4FBC">
              <w:t>5 MHz</w:t>
            </w:r>
          </w:p>
        </w:tc>
        <w:tc>
          <w:tcPr>
            <w:tcW w:w="989" w:type="dxa"/>
            <w:vAlign w:val="center"/>
            <w:tcPrChange w:id="16566" w:author="1989" w:date="2024-03-27T13:57:00Z">
              <w:tcPr>
                <w:tcW w:w="989" w:type="dxa"/>
                <w:vAlign w:val="center"/>
              </w:tcPr>
            </w:tcPrChange>
          </w:tcPr>
          <w:p w14:paraId="17EF4A9D"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567" w:author="1989" w:date="2024-03-27T13:57:00Z">
              <w:tcPr>
                <w:tcW w:w="1289" w:type="dxa"/>
                <w:gridSpan w:val="5"/>
                <w:vAlign w:val="center"/>
              </w:tcPr>
            </w:tcPrChange>
          </w:tcPr>
          <w:p w14:paraId="520E1D69" w14:textId="77777777" w:rsidR="00CE52A9" w:rsidRPr="00AC4FBC" w:rsidRDefault="00CE52A9" w:rsidP="00586E32">
            <w:pPr>
              <w:pStyle w:val="TAC"/>
            </w:pPr>
            <w:r w:rsidRPr="00AC4FBC">
              <w:rPr>
                <w:lang w:eastAsia="zh-TW"/>
              </w:rPr>
              <w:t>N/A</w:t>
            </w:r>
          </w:p>
        </w:tc>
        <w:tc>
          <w:tcPr>
            <w:tcW w:w="1238" w:type="dxa"/>
            <w:gridSpan w:val="6"/>
            <w:vAlign w:val="center"/>
            <w:tcPrChange w:id="16568" w:author="1989" w:date="2024-03-27T13:57:00Z">
              <w:tcPr>
                <w:tcW w:w="1238" w:type="dxa"/>
                <w:gridSpan w:val="7"/>
                <w:vAlign w:val="center"/>
              </w:tcPr>
            </w:tcPrChange>
          </w:tcPr>
          <w:p w14:paraId="028B1DB7" w14:textId="77777777" w:rsidR="00CE52A9" w:rsidRPr="00AC4FBC" w:rsidRDefault="00CE52A9" w:rsidP="00586E32">
            <w:pPr>
              <w:pStyle w:val="TAC"/>
            </w:pPr>
            <w:r w:rsidRPr="00AC4FBC">
              <w:t>QPSK</w:t>
            </w:r>
          </w:p>
        </w:tc>
        <w:tc>
          <w:tcPr>
            <w:tcW w:w="959" w:type="dxa"/>
            <w:gridSpan w:val="4"/>
            <w:vAlign w:val="center"/>
            <w:tcPrChange w:id="16569" w:author="1989" w:date="2024-03-27T13:57:00Z">
              <w:tcPr>
                <w:tcW w:w="959" w:type="dxa"/>
                <w:gridSpan w:val="5"/>
                <w:vAlign w:val="center"/>
              </w:tcPr>
            </w:tcPrChange>
          </w:tcPr>
          <w:p w14:paraId="2DFF9D6B" w14:textId="77777777" w:rsidR="00CE52A9" w:rsidRPr="00AC4FBC" w:rsidRDefault="00CE52A9" w:rsidP="00586E32">
            <w:pPr>
              <w:pStyle w:val="TAC"/>
            </w:pPr>
            <w:r w:rsidRPr="00AC4FBC">
              <w:t>5 MHz</w:t>
            </w:r>
          </w:p>
        </w:tc>
        <w:tc>
          <w:tcPr>
            <w:tcW w:w="1026" w:type="dxa"/>
            <w:vAlign w:val="center"/>
            <w:tcPrChange w:id="16570" w:author="1989" w:date="2024-03-27T13:57:00Z">
              <w:tcPr>
                <w:tcW w:w="1026" w:type="dxa"/>
                <w:vAlign w:val="center"/>
              </w:tcPr>
            </w:tcPrChange>
          </w:tcPr>
          <w:p w14:paraId="4246E498"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571" w:author="1989" w:date="2024-03-27T13:57:00Z">
              <w:tcPr>
                <w:tcW w:w="963" w:type="dxa"/>
                <w:gridSpan w:val="4"/>
                <w:vAlign w:val="center"/>
              </w:tcPr>
            </w:tcPrChange>
          </w:tcPr>
          <w:p w14:paraId="34BC7A14"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6572" w:author="1989" w:date="2024-03-27T13:57:00Z">
              <w:tcPr>
                <w:tcW w:w="1321" w:type="dxa"/>
                <w:gridSpan w:val="5"/>
                <w:vAlign w:val="center"/>
              </w:tcPr>
            </w:tcPrChange>
          </w:tcPr>
          <w:p w14:paraId="3DA42975"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573" w:author="1989" w:date="2024-03-27T13:57:00Z">
              <w:tcPr>
                <w:tcW w:w="972" w:type="dxa"/>
                <w:gridSpan w:val="3"/>
                <w:vAlign w:val="center"/>
              </w:tcPr>
            </w:tcPrChange>
          </w:tcPr>
          <w:p w14:paraId="5DD73F53" w14:textId="77777777" w:rsidR="00CE52A9" w:rsidRPr="00AC4FBC" w:rsidRDefault="00CE52A9" w:rsidP="00586E32">
            <w:pPr>
              <w:pStyle w:val="TAC"/>
            </w:pPr>
            <w:r>
              <w:t>10</w:t>
            </w:r>
            <w:r w:rsidRPr="00AC4FBC">
              <w:t xml:space="preserve"> MHz</w:t>
            </w:r>
          </w:p>
        </w:tc>
        <w:tc>
          <w:tcPr>
            <w:tcW w:w="1085" w:type="dxa"/>
            <w:gridSpan w:val="2"/>
            <w:vAlign w:val="center"/>
            <w:tcPrChange w:id="16574" w:author="1989" w:date="2024-03-27T13:57:00Z">
              <w:tcPr>
                <w:tcW w:w="1085" w:type="dxa"/>
                <w:gridSpan w:val="3"/>
                <w:vAlign w:val="center"/>
              </w:tcPr>
            </w:tcPrChange>
          </w:tcPr>
          <w:p w14:paraId="25A53A7B" w14:textId="77777777" w:rsidR="00CE52A9" w:rsidRPr="00AC4FBC" w:rsidRDefault="00CE52A9" w:rsidP="00586E32">
            <w:pPr>
              <w:pStyle w:val="TAC"/>
              <w:rPr>
                <w:lang w:eastAsia="zh-TW"/>
              </w:rPr>
            </w:pPr>
            <w:r w:rsidRPr="00AC4FBC">
              <w:rPr>
                <w:lang w:eastAsia="zh-TW"/>
              </w:rPr>
              <w:t>All RBs / All RBs</w:t>
            </w:r>
          </w:p>
        </w:tc>
      </w:tr>
      <w:tr w:rsidR="00CE52A9" w:rsidRPr="00AC4FBC" w14:paraId="6C8FF10E" w14:textId="77777777" w:rsidTr="00586E32">
        <w:trPr>
          <w:trHeight w:val="344"/>
          <w:trPrChange w:id="16575" w:author="1989" w:date="2024-03-27T13:57:00Z">
            <w:trPr>
              <w:gridBefore w:val="1"/>
              <w:trHeight w:val="344"/>
            </w:trPr>
          </w:trPrChange>
        </w:trPr>
        <w:tc>
          <w:tcPr>
            <w:tcW w:w="13154" w:type="dxa"/>
            <w:gridSpan w:val="31"/>
            <w:tcBorders>
              <w:top w:val="nil"/>
            </w:tcBorders>
            <w:vAlign w:val="center"/>
            <w:tcPrChange w:id="16576" w:author="1989" w:date="2024-03-27T13:57:00Z">
              <w:tcPr>
                <w:tcW w:w="13096" w:type="dxa"/>
                <w:gridSpan w:val="44"/>
                <w:tcBorders>
                  <w:top w:val="nil"/>
                </w:tcBorders>
                <w:vAlign w:val="center"/>
              </w:tcPr>
            </w:tcPrChange>
          </w:tcPr>
          <w:p w14:paraId="67C0DA9F" w14:textId="77777777" w:rsidR="00CE52A9" w:rsidRPr="00AC4FBC" w:rsidRDefault="00CE52A9" w:rsidP="00586E32">
            <w:pPr>
              <w:pStyle w:val="TAC"/>
              <w:rPr>
                <w:b/>
                <w:bCs/>
                <w:lang w:eastAsia="zh-TW"/>
              </w:rPr>
            </w:pPr>
            <w:r w:rsidRPr="00AC4FBC">
              <w:rPr>
                <w:b/>
                <w:bCs/>
              </w:rPr>
              <w:t>Test Settings for DC_14A-66A_n2A Configuration – Note 3</w:t>
            </w:r>
          </w:p>
        </w:tc>
      </w:tr>
      <w:tr w:rsidR="00CE52A9" w:rsidRPr="00AC4FBC" w14:paraId="187ECF13" w14:textId="77777777" w:rsidTr="00586E32">
        <w:trPr>
          <w:trHeight w:val="241"/>
          <w:trPrChange w:id="16577" w:author="1989" w:date="2024-03-27T13:57:00Z">
            <w:trPr>
              <w:gridBefore w:val="1"/>
              <w:trHeight w:val="241"/>
            </w:trPr>
          </w:trPrChange>
        </w:trPr>
        <w:tc>
          <w:tcPr>
            <w:tcW w:w="462" w:type="dxa"/>
            <w:tcBorders>
              <w:bottom w:val="nil"/>
            </w:tcBorders>
            <w:vAlign w:val="center"/>
            <w:tcPrChange w:id="16578" w:author="1989" w:date="2024-03-27T13:57:00Z">
              <w:tcPr>
                <w:tcW w:w="404" w:type="dxa"/>
                <w:gridSpan w:val="2"/>
                <w:tcBorders>
                  <w:bottom w:val="nil"/>
                </w:tcBorders>
                <w:vAlign w:val="center"/>
              </w:tcPr>
            </w:tcPrChange>
          </w:tcPr>
          <w:p w14:paraId="691FAA7B" w14:textId="77777777" w:rsidR="00CE52A9" w:rsidRPr="00AC4FBC" w:rsidRDefault="00CE52A9" w:rsidP="00586E32">
            <w:pPr>
              <w:pStyle w:val="TAC"/>
            </w:pPr>
            <w:r w:rsidRPr="00AC4FBC">
              <w:t>1</w:t>
            </w:r>
          </w:p>
        </w:tc>
        <w:tc>
          <w:tcPr>
            <w:tcW w:w="731" w:type="dxa"/>
            <w:vAlign w:val="center"/>
            <w:tcPrChange w:id="16579" w:author="1989" w:date="2024-03-27T13:57:00Z">
              <w:tcPr>
                <w:tcW w:w="731" w:type="dxa"/>
                <w:gridSpan w:val="2"/>
                <w:vAlign w:val="center"/>
              </w:tcPr>
            </w:tcPrChange>
          </w:tcPr>
          <w:p w14:paraId="7EDC2F62" w14:textId="77777777" w:rsidR="00CE52A9" w:rsidRPr="00AC4FBC" w:rsidRDefault="00CE52A9" w:rsidP="00586E32">
            <w:pPr>
              <w:pStyle w:val="TAC"/>
              <w:rPr>
                <w:lang w:eastAsia="zh-TW"/>
              </w:rPr>
            </w:pPr>
            <w:r w:rsidRPr="00AC4FBC">
              <w:t>14</w:t>
            </w:r>
          </w:p>
        </w:tc>
        <w:tc>
          <w:tcPr>
            <w:tcW w:w="1120" w:type="dxa"/>
            <w:gridSpan w:val="2"/>
            <w:vAlign w:val="center"/>
            <w:tcPrChange w:id="16580" w:author="1989" w:date="2024-03-27T13:57:00Z">
              <w:tcPr>
                <w:tcW w:w="1120" w:type="dxa"/>
                <w:gridSpan w:val="3"/>
                <w:vAlign w:val="center"/>
              </w:tcPr>
            </w:tcPrChange>
          </w:tcPr>
          <w:p w14:paraId="6012C8B9" w14:textId="77777777" w:rsidR="00CE52A9" w:rsidRPr="00AC4FBC" w:rsidRDefault="00CE52A9" w:rsidP="00586E32">
            <w:pPr>
              <w:pStyle w:val="TAC"/>
              <w:rPr>
                <w:lang w:eastAsia="zh-TW"/>
              </w:rPr>
            </w:pPr>
            <w:r w:rsidRPr="00AC4FBC">
              <w:t>DL 763 MHz</w:t>
            </w:r>
          </w:p>
        </w:tc>
        <w:tc>
          <w:tcPr>
            <w:tcW w:w="999" w:type="dxa"/>
            <w:gridSpan w:val="2"/>
            <w:vAlign w:val="center"/>
            <w:tcPrChange w:id="16581" w:author="1989" w:date="2024-03-27T13:57:00Z">
              <w:tcPr>
                <w:tcW w:w="999" w:type="dxa"/>
                <w:gridSpan w:val="3"/>
                <w:vAlign w:val="center"/>
              </w:tcPr>
            </w:tcPrChange>
          </w:tcPr>
          <w:p w14:paraId="4BAB4071" w14:textId="77777777" w:rsidR="00CE52A9" w:rsidRPr="00AC4FBC" w:rsidRDefault="00CE52A9" w:rsidP="00586E32">
            <w:pPr>
              <w:pStyle w:val="TAC"/>
            </w:pPr>
          </w:p>
        </w:tc>
        <w:tc>
          <w:tcPr>
            <w:tcW w:w="989" w:type="dxa"/>
            <w:vAlign w:val="center"/>
            <w:tcPrChange w:id="16582" w:author="1989" w:date="2024-03-27T13:57:00Z">
              <w:tcPr>
                <w:tcW w:w="989" w:type="dxa"/>
                <w:vAlign w:val="center"/>
              </w:tcPr>
            </w:tcPrChange>
          </w:tcPr>
          <w:p w14:paraId="03D403B9" w14:textId="77777777" w:rsidR="00CE52A9" w:rsidRPr="00AC4FBC" w:rsidRDefault="00CE52A9" w:rsidP="00586E32">
            <w:pPr>
              <w:pStyle w:val="TAC"/>
              <w:rPr>
                <w:lang w:eastAsia="zh-TW"/>
              </w:rPr>
            </w:pPr>
          </w:p>
        </w:tc>
        <w:tc>
          <w:tcPr>
            <w:tcW w:w="1289" w:type="dxa"/>
            <w:gridSpan w:val="3"/>
            <w:vAlign w:val="center"/>
            <w:tcPrChange w:id="16583" w:author="1989" w:date="2024-03-27T13:57:00Z">
              <w:tcPr>
                <w:tcW w:w="1289" w:type="dxa"/>
                <w:gridSpan w:val="5"/>
                <w:vAlign w:val="center"/>
              </w:tcPr>
            </w:tcPrChange>
          </w:tcPr>
          <w:p w14:paraId="779F8D6C" w14:textId="77777777" w:rsidR="00CE52A9" w:rsidRPr="00AC4FBC" w:rsidRDefault="00CE52A9" w:rsidP="00586E32">
            <w:pPr>
              <w:pStyle w:val="TAC"/>
              <w:rPr>
                <w:lang w:eastAsia="zh-TW"/>
              </w:rPr>
            </w:pPr>
            <w:r w:rsidRPr="00AC4FBC">
              <w:t>66</w:t>
            </w:r>
          </w:p>
        </w:tc>
        <w:tc>
          <w:tcPr>
            <w:tcW w:w="1238" w:type="dxa"/>
            <w:gridSpan w:val="6"/>
            <w:vAlign w:val="center"/>
            <w:tcPrChange w:id="16584" w:author="1989" w:date="2024-03-27T13:57:00Z">
              <w:tcPr>
                <w:tcW w:w="1238" w:type="dxa"/>
                <w:gridSpan w:val="7"/>
                <w:vAlign w:val="center"/>
              </w:tcPr>
            </w:tcPrChange>
          </w:tcPr>
          <w:p w14:paraId="3F01516F" w14:textId="77777777" w:rsidR="00CE52A9" w:rsidRPr="00AC4FBC" w:rsidRDefault="00CE52A9" w:rsidP="00586E32">
            <w:pPr>
              <w:pStyle w:val="TAC"/>
              <w:rPr>
                <w:lang w:eastAsia="zh-TW"/>
              </w:rPr>
            </w:pPr>
            <w:r w:rsidRPr="00AC4FBC">
              <w:t>UL 1762 / DL 2162 MHz</w:t>
            </w:r>
          </w:p>
        </w:tc>
        <w:tc>
          <w:tcPr>
            <w:tcW w:w="959" w:type="dxa"/>
            <w:gridSpan w:val="4"/>
            <w:vAlign w:val="center"/>
            <w:tcPrChange w:id="16585" w:author="1989" w:date="2024-03-27T13:57:00Z">
              <w:tcPr>
                <w:tcW w:w="959" w:type="dxa"/>
                <w:gridSpan w:val="5"/>
                <w:vAlign w:val="center"/>
              </w:tcPr>
            </w:tcPrChange>
          </w:tcPr>
          <w:p w14:paraId="309DEA10" w14:textId="77777777" w:rsidR="00CE52A9" w:rsidRPr="00AC4FBC" w:rsidRDefault="00CE52A9" w:rsidP="00586E32">
            <w:pPr>
              <w:pStyle w:val="TAC"/>
              <w:rPr>
                <w:lang w:eastAsia="zh-TW"/>
              </w:rPr>
            </w:pPr>
          </w:p>
        </w:tc>
        <w:tc>
          <w:tcPr>
            <w:tcW w:w="1026" w:type="dxa"/>
            <w:vAlign w:val="center"/>
            <w:tcPrChange w:id="16586" w:author="1989" w:date="2024-03-27T13:57:00Z">
              <w:tcPr>
                <w:tcW w:w="1026" w:type="dxa"/>
                <w:vAlign w:val="center"/>
              </w:tcPr>
            </w:tcPrChange>
          </w:tcPr>
          <w:p w14:paraId="35294061" w14:textId="77777777" w:rsidR="00CE52A9" w:rsidRPr="00AC4FBC" w:rsidRDefault="00CE52A9" w:rsidP="00586E32">
            <w:pPr>
              <w:pStyle w:val="TAC"/>
              <w:rPr>
                <w:lang w:eastAsia="zh-TW"/>
              </w:rPr>
            </w:pPr>
          </w:p>
        </w:tc>
        <w:tc>
          <w:tcPr>
            <w:tcW w:w="963" w:type="dxa"/>
            <w:gridSpan w:val="3"/>
            <w:vAlign w:val="center"/>
            <w:tcPrChange w:id="16587" w:author="1989" w:date="2024-03-27T13:57:00Z">
              <w:tcPr>
                <w:tcW w:w="963" w:type="dxa"/>
                <w:gridSpan w:val="4"/>
                <w:vAlign w:val="center"/>
              </w:tcPr>
            </w:tcPrChange>
          </w:tcPr>
          <w:p w14:paraId="0A97978B" w14:textId="77777777" w:rsidR="00CE52A9" w:rsidRPr="00AC4FBC" w:rsidRDefault="00CE52A9" w:rsidP="00586E32">
            <w:pPr>
              <w:pStyle w:val="TAC"/>
              <w:rPr>
                <w:lang w:eastAsia="zh-TW"/>
              </w:rPr>
            </w:pPr>
            <w:r w:rsidRPr="00AC4FBC">
              <w:t>n2</w:t>
            </w:r>
          </w:p>
        </w:tc>
        <w:tc>
          <w:tcPr>
            <w:tcW w:w="1321" w:type="dxa"/>
            <w:gridSpan w:val="3"/>
            <w:vAlign w:val="center"/>
            <w:tcPrChange w:id="16588" w:author="1989" w:date="2024-03-27T13:57:00Z">
              <w:tcPr>
                <w:tcW w:w="1321" w:type="dxa"/>
                <w:gridSpan w:val="5"/>
                <w:vAlign w:val="center"/>
              </w:tcPr>
            </w:tcPrChange>
          </w:tcPr>
          <w:p w14:paraId="749D5BDA" w14:textId="77777777" w:rsidR="00CE52A9" w:rsidRPr="00AC4FBC" w:rsidRDefault="00CE52A9" w:rsidP="00586E32">
            <w:pPr>
              <w:pStyle w:val="TAC"/>
              <w:rPr>
                <w:lang w:eastAsia="zh-TW"/>
              </w:rPr>
            </w:pPr>
            <w:r w:rsidRPr="00AC4FBC">
              <w:rPr>
                <w:lang w:eastAsia="zh-TW"/>
              </w:rPr>
              <w:t>UL 1874 / DL 1954 MHz</w:t>
            </w:r>
          </w:p>
        </w:tc>
        <w:tc>
          <w:tcPr>
            <w:tcW w:w="972" w:type="dxa"/>
            <w:gridSpan w:val="2"/>
            <w:vAlign w:val="center"/>
            <w:tcPrChange w:id="16589" w:author="1989" w:date="2024-03-27T13:57:00Z">
              <w:tcPr>
                <w:tcW w:w="972" w:type="dxa"/>
                <w:gridSpan w:val="3"/>
                <w:vAlign w:val="center"/>
              </w:tcPr>
            </w:tcPrChange>
          </w:tcPr>
          <w:p w14:paraId="53D9A86A" w14:textId="77777777" w:rsidR="00CE52A9" w:rsidRPr="00AC4FBC" w:rsidRDefault="00CE52A9" w:rsidP="00586E32">
            <w:pPr>
              <w:pStyle w:val="TAC"/>
              <w:rPr>
                <w:lang w:eastAsia="zh-TW"/>
              </w:rPr>
            </w:pPr>
          </w:p>
        </w:tc>
        <w:tc>
          <w:tcPr>
            <w:tcW w:w="1085" w:type="dxa"/>
            <w:gridSpan w:val="2"/>
            <w:vAlign w:val="center"/>
            <w:tcPrChange w:id="16590" w:author="1989" w:date="2024-03-27T13:57:00Z">
              <w:tcPr>
                <w:tcW w:w="1085" w:type="dxa"/>
                <w:gridSpan w:val="3"/>
                <w:vAlign w:val="center"/>
              </w:tcPr>
            </w:tcPrChange>
          </w:tcPr>
          <w:p w14:paraId="601ECBD7" w14:textId="77777777" w:rsidR="00CE52A9" w:rsidRPr="00AC4FBC" w:rsidRDefault="00CE52A9" w:rsidP="00586E32">
            <w:pPr>
              <w:pStyle w:val="TAC"/>
              <w:rPr>
                <w:lang w:eastAsia="zh-TW"/>
              </w:rPr>
            </w:pPr>
          </w:p>
        </w:tc>
      </w:tr>
      <w:tr w:rsidR="00CE52A9" w:rsidRPr="00AC4FBC" w14:paraId="6C3435A5" w14:textId="77777777" w:rsidTr="00586E32">
        <w:trPr>
          <w:trHeight w:val="241"/>
          <w:trPrChange w:id="16591" w:author="1989" w:date="2024-03-27T13:57:00Z">
            <w:trPr>
              <w:gridBefore w:val="1"/>
              <w:trHeight w:val="241"/>
            </w:trPr>
          </w:trPrChange>
        </w:trPr>
        <w:tc>
          <w:tcPr>
            <w:tcW w:w="462" w:type="dxa"/>
            <w:tcBorders>
              <w:top w:val="nil"/>
            </w:tcBorders>
            <w:vAlign w:val="center"/>
            <w:tcPrChange w:id="16592" w:author="1989" w:date="2024-03-27T13:57:00Z">
              <w:tcPr>
                <w:tcW w:w="404" w:type="dxa"/>
                <w:gridSpan w:val="2"/>
                <w:tcBorders>
                  <w:top w:val="nil"/>
                </w:tcBorders>
                <w:vAlign w:val="center"/>
              </w:tcPr>
            </w:tcPrChange>
          </w:tcPr>
          <w:p w14:paraId="53DAC8D1" w14:textId="77777777" w:rsidR="00CE52A9" w:rsidRPr="00AC4FBC" w:rsidRDefault="00CE52A9" w:rsidP="00586E32">
            <w:pPr>
              <w:pStyle w:val="TAC"/>
            </w:pPr>
          </w:p>
        </w:tc>
        <w:tc>
          <w:tcPr>
            <w:tcW w:w="731" w:type="dxa"/>
            <w:vAlign w:val="center"/>
            <w:tcPrChange w:id="16593" w:author="1989" w:date="2024-03-27T13:57:00Z">
              <w:tcPr>
                <w:tcW w:w="731" w:type="dxa"/>
                <w:gridSpan w:val="2"/>
                <w:vAlign w:val="center"/>
              </w:tcPr>
            </w:tcPrChange>
          </w:tcPr>
          <w:p w14:paraId="0B56ED9E" w14:textId="77777777" w:rsidR="00CE52A9" w:rsidRPr="00AC4FBC" w:rsidRDefault="00CE52A9" w:rsidP="00586E32">
            <w:pPr>
              <w:pStyle w:val="TAC"/>
              <w:rPr>
                <w:lang w:eastAsia="zh-TW"/>
              </w:rPr>
            </w:pPr>
            <w:r w:rsidRPr="00AC4FBC">
              <w:t>QPSK</w:t>
            </w:r>
          </w:p>
        </w:tc>
        <w:tc>
          <w:tcPr>
            <w:tcW w:w="1120" w:type="dxa"/>
            <w:gridSpan w:val="2"/>
            <w:vAlign w:val="center"/>
            <w:tcPrChange w:id="16594" w:author="1989" w:date="2024-03-27T13:57:00Z">
              <w:tcPr>
                <w:tcW w:w="1120" w:type="dxa"/>
                <w:gridSpan w:val="3"/>
                <w:vAlign w:val="center"/>
              </w:tcPr>
            </w:tcPrChange>
          </w:tcPr>
          <w:p w14:paraId="20E68B42" w14:textId="77777777" w:rsidR="00CE52A9" w:rsidRPr="00AC4FBC" w:rsidRDefault="00CE52A9" w:rsidP="00586E32">
            <w:pPr>
              <w:pStyle w:val="TAC"/>
              <w:rPr>
                <w:lang w:eastAsia="zh-TW"/>
              </w:rPr>
            </w:pPr>
            <w:r w:rsidRPr="00AC4FBC">
              <w:t>QPSK</w:t>
            </w:r>
          </w:p>
        </w:tc>
        <w:tc>
          <w:tcPr>
            <w:tcW w:w="999" w:type="dxa"/>
            <w:gridSpan w:val="2"/>
            <w:vAlign w:val="center"/>
            <w:tcPrChange w:id="16595" w:author="1989" w:date="2024-03-27T13:57:00Z">
              <w:tcPr>
                <w:tcW w:w="999" w:type="dxa"/>
                <w:gridSpan w:val="3"/>
                <w:vAlign w:val="center"/>
              </w:tcPr>
            </w:tcPrChange>
          </w:tcPr>
          <w:p w14:paraId="47793A0B" w14:textId="77777777" w:rsidR="00CE52A9" w:rsidRPr="00AC4FBC" w:rsidRDefault="00CE52A9" w:rsidP="00586E32">
            <w:pPr>
              <w:pStyle w:val="TAC"/>
            </w:pPr>
            <w:r w:rsidRPr="00AC4FBC">
              <w:t>5 MHz</w:t>
            </w:r>
          </w:p>
        </w:tc>
        <w:tc>
          <w:tcPr>
            <w:tcW w:w="989" w:type="dxa"/>
            <w:vAlign w:val="center"/>
            <w:tcPrChange w:id="16596" w:author="1989" w:date="2024-03-27T13:57:00Z">
              <w:tcPr>
                <w:tcW w:w="989" w:type="dxa"/>
                <w:vAlign w:val="center"/>
              </w:tcPr>
            </w:tcPrChange>
          </w:tcPr>
          <w:p w14:paraId="10B49463"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597" w:author="1989" w:date="2024-03-27T13:57:00Z">
              <w:tcPr>
                <w:tcW w:w="1289" w:type="dxa"/>
                <w:gridSpan w:val="5"/>
                <w:vAlign w:val="center"/>
              </w:tcPr>
            </w:tcPrChange>
          </w:tcPr>
          <w:p w14:paraId="7AAD4C04"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6598" w:author="1989" w:date="2024-03-27T13:57:00Z">
              <w:tcPr>
                <w:tcW w:w="1238" w:type="dxa"/>
                <w:gridSpan w:val="7"/>
                <w:vAlign w:val="center"/>
              </w:tcPr>
            </w:tcPrChange>
          </w:tcPr>
          <w:p w14:paraId="654A1C2E" w14:textId="77777777" w:rsidR="00CE52A9" w:rsidRPr="00AC4FBC" w:rsidRDefault="00CE52A9" w:rsidP="00586E32">
            <w:pPr>
              <w:pStyle w:val="TAC"/>
              <w:rPr>
                <w:lang w:eastAsia="zh-TW"/>
              </w:rPr>
            </w:pPr>
            <w:r w:rsidRPr="00AC4FBC">
              <w:t>QPSK</w:t>
            </w:r>
          </w:p>
        </w:tc>
        <w:tc>
          <w:tcPr>
            <w:tcW w:w="959" w:type="dxa"/>
            <w:gridSpan w:val="4"/>
            <w:vAlign w:val="center"/>
            <w:tcPrChange w:id="16599" w:author="1989" w:date="2024-03-27T13:57:00Z">
              <w:tcPr>
                <w:tcW w:w="959" w:type="dxa"/>
                <w:gridSpan w:val="5"/>
                <w:vAlign w:val="center"/>
              </w:tcPr>
            </w:tcPrChange>
          </w:tcPr>
          <w:p w14:paraId="6727EBBF" w14:textId="77777777" w:rsidR="00CE52A9" w:rsidRPr="00AC4FBC" w:rsidRDefault="00CE52A9" w:rsidP="00586E32">
            <w:pPr>
              <w:pStyle w:val="TAC"/>
              <w:rPr>
                <w:lang w:eastAsia="zh-TW"/>
              </w:rPr>
            </w:pPr>
            <w:r w:rsidRPr="00AC4FBC">
              <w:t>5 MHz</w:t>
            </w:r>
          </w:p>
        </w:tc>
        <w:tc>
          <w:tcPr>
            <w:tcW w:w="1026" w:type="dxa"/>
            <w:vAlign w:val="center"/>
            <w:tcPrChange w:id="16600" w:author="1989" w:date="2024-03-27T13:57:00Z">
              <w:tcPr>
                <w:tcW w:w="1026" w:type="dxa"/>
                <w:vAlign w:val="center"/>
              </w:tcPr>
            </w:tcPrChange>
          </w:tcPr>
          <w:p w14:paraId="018BF2D4"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601" w:author="1989" w:date="2024-03-27T13:57:00Z">
              <w:tcPr>
                <w:tcW w:w="963" w:type="dxa"/>
                <w:gridSpan w:val="4"/>
                <w:vAlign w:val="center"/>
              </w:tcPr>
            </w:tcPrChange>
          </w:tcPr>
          <w:p w14:paraId="70EF6CD4" w14:textId="77777777" w:rsidR="00CE52A9" w:rsidRPr="00AC4FBC" w:rsidRDefault="00CE52A9" w:rsidP="00586E32">
            <w:pPr>
              <w:pStyle w:val="TAC"/>
              <w:rPr>
                <w:lang w:eastAsia="zh-TW"/>
              </w:rPr>
            </w:pPr>
            <w:r w:rsidRPr="00AC4FBC">
              <w:t>DFT-s-OFDM</w:t>
            </w:r>
            <w:r w:rsidRPr="00AC4FBC">
              <w:rPr>
                <w:lang w:eastAsia="zh-TW"/>
              </w:rPr>
              <w:t xml:space="preserve"> QPSK</w:t>
            </w:r>
          </w:p>
        </w:tc>
        <w:tc>
          <w:tcPr>
            <w:tcW w:w="1321" w:type="dxa"/>
            <w:gridSpan w:val="3"/>
            <w:vAlign w:val="center"/>
            <w:tcPrChange w:id="16602" w:author="1989" w:date="2024-03-27T13:57:00Z">
              <w:tcPr>
                <w:tcW w:w="1321" w:type="dxa"/>
                <w:gridSpan w:val="5"/>
                <w:vAlign w:val="center"/>
              </w:tcPr>
            </w:tcPrChange>
          </w:tcPr>
          <w:p w14:paraId="2C2EFB9A"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603" w:author="1989" w:date="2024-03-27T13:57:00Z">
              <w:tcPr>
                <w:tcW w:w="972" w:type="dxa"/>
                <w:gridSpan w:val="3"/>
                <w:vAlign w:val="center"/>
              </w:tcPr>
            </w:tcPrChange>
          </w:tcPr>
          <w:p w14:paraId="21770842" w14:textId="77777777" w:rsidR="00CE52A9" w:rsidRPr="00AC4FBC" w:rsidRDefault="00CE52A9" w:rsidP="00586E32">
            <w:pPr>
              <w:pStyle w:val="TAC"/>
              <w:rPr>
                <w:lang w:eastAsia="zh-TW"/>
              </w:rPr>
            </w:pPr>
            <w:r w:rsidRPr="00AC4FBC">
              <w:t>5 MHz</w:t>
            </w:r>
          </w:p>
        </w:tc>
        <w:tc>
          <w:tcPr>
            <w:tcW w:w="1085" w:type="dxa"/>
            <w:gridSpan w:val="2"/>
            <w:vAlign w:val="center"/>
            <w:tcPrChange w:id="16604" w:author="1989" w:date="2024-03-27T13:57:00Z">
              <w:tcPr>
                <w:tcW w:w="1085" w:type="dxa"/>
                <w:gridSpan w:val="3"/>
                <w:vAlign w:val="center"/>
              </w:tcPr>
            </w:tcPrChange>
          </w:tcPr>
          <w:p w14:paraId="6E848020" w14:textId="77777777" w:rsidR="00CE52A9" w:rsidRPr="00AC4FBC" w:rsidRDefault="00CE52A9" w:rsidP="00586E32">
            <w:pPr>
              <w:pStyle w:val="TAC"/>
              <w:rPr>
                <w:lang w:eastAsia="zh-TW"/>
              </w:rPr>
            </w:pPr>
            <w:r w:rsidRPr="00AC4FBC">
              <w:rPr>
                <w:lang w:eastAsia="zh-TW"/>
              </w:rPr>
              <w:t>All RBs / All RBs</w:t>
            </w:r>
          </w:p>
        </w:tc>
      </w:tr>
      <w:tr w:rsidR="00CE52A9" w:rsidRPr="00AC4FBC" w14:paraId="1CA40AA4" w14:textId="77777777" w:rsidTr="00586E32">
        <w:trPr>
          <w:trHeight w:val="241"/>
          <w:trPrChange w:id="16605" w:author="1989" w:date="2024-03-27T13:57:00Z">
            <w:trPr>
              <w:gridBefore w:val="1"/>
              <w:trHeight w:val="241"/>
            </w:trPr>
          </w:trPrChange>
        </w:trPr>
        <w:tc>
          <w:tcPr>
            <w:tcW w:w="13154" w:type="dxa"/>
            <w:gridSpan w:val="31"/>
            <w:tcBorders>
              <w:top w:val="nil"/>
            </w:tcBorders>
            <w:vAlign w:val="center"/>
            <w:tcPrChange w:id="16606" w:author="1989" w:date="2024-03-27T13:57:00Z">
              <w:tcPr>
                <w:tcW w:w="13096" w:type="dxa"/>
                <w:gridSpan w:val="44"/>
                <w:tcBorders>
                  <w:top w:val="nil"/>
                </w:tcBorders>
                <w:vAlign w:val="center"/>
              </w:tcPr>
            </w:tcPrChange>
          </w:tcPr>
          <w:p w14:paraId="29FAFC0B" w14:textId="77777777" w:rsidR="00CE52A9" w:rsidRPr="00AC4FBC" w:rsidRDefault="00CE52A9" w:rsidP="00586E32">
            <w:pPr>
              <w:pStyle w:val="TAH"/>
              <w:rPr>
                <w:lang w:eastAsia="zh-TW"/>
              </w:rPr>
            </w:pPr>
            <w:r w:rsidRPr="00AC4FBC">
              <w:rPr>
                <w:bCs/>
              </w:rPr>
              <w:t>Test Settings for DC_18A-41A_n77A Configuration – Note 3</w:t>
            </w:r>
          </w:p>
        </w:tc>
      </w:tr>
      <w:tr w:rsidR="00CE52A9" w:rsidRPr="00AC4FBC" w14:paraId="42DB0B4A" w14:textId="77777777" w:rsidTr="00586E32">
        <w:trPr>
          <w:trHeight w:val="241"/>
          <w:trPrChange w:id="16607" w:author="1989" w:date="2024-03-27T13:57:00Z">
            <w:trPr>
              <w:gridBefore w:val="1"/>
              <w:trHeight w:val="241"/>
            </w:trPr>
          </w:trPrChange>
        </w:trPr>
        <w:tc>
          <w:tcPr>
            <w:tcW w:w="462" w:type="dxa"/>
            <w:vMerge w:val="restart"/>
            <w:tcBorders>
              <w:top w:val="single" w:sz="4" w:space="0" w:color="auto"/>
            </w:tcBorders>
            <w:vAlign w:val="center"/>
            <w:tcPrChange w:id="16608" w:author="1989" w:date="2024-03-27T13:57:00Z">
              <w:tcPr>
                <w:tcW w:w="404" w:type="dxa"/>
                <w:gridSpan w:val="2"/>
                <w:vMerge w:val="restart"/>
                <w:tcBorders>
                  <w:top w:val="single" w:sz="4" w:space="0" w:color="auto"/>
                </w:tcBorders>
                <w:vAlign w:val="center"/>
              </w:tcPr>
            </w:tcPrChange>
          </w:tcPr>
          <w:p w14:paraId="5C38E47B" w14:textId="77777777" w:rsidR="00CE52A9" w:rsidRPr="00AC4FBC" w:rsidRDefault="00CE52A9" w:rsidP="00586E32">
            <w:pPr>
              <w:pStyle w:val="TAC"/>
              <w:rPr>
                <w:lang w:eastAsia="zh-CN"/>
              </w:rPr>
            </w:pPr>
            <w:r w:rsidRPr="00AC4FBC">
              <w:rPr>
                <w:lang w:eastAsia="ja-JP"/>
              </w:rPr>
              <w:t>1</w:t>
            </w:r>
          </w:p>
        </w:tc>
        <w:tc>
          <w:tcPr>
            <w:tcW w:w="731" w:type="dxa"/>
            <w:vAlign w:val="center"/>
            <w:tcPrChange w:id="16609" w:author="1989" w:date="2024-03-27T13:57:00Z">
              <w:tcPr>
                <w:tcW w:w="731" w:type="dxa"/>
                <w:gridSpan w:val="2"/>
                <w:vAlign w:val="center"/>
              </w:tcPr>
            </w:tcPrChange>
          </w:tcPr>
          <w:p w14:paraId="0DA237A6" w14:textId="77777777" w:rsidR="00CE52A9" w:rsidRPr="00AC4FBC" w:rsidRDefault="00CE52A9" w:rsidP="00586E32">
            <w:pPr>
              <w:pStyle w:val="TAC"/>
              <w:rPr>
                <w:lang w:eastAsia="zh-CN"/>
              </w:rPr>
            </w:pPr>
            <w:r w:rsidRPr="00AC4FBC">
              <w:rPr>
                <w:lang w:eastAsia="ja-JP"/>
              </w:rPr>
              <w:t>18</w:t>
            </w:r>
          </w:p>
        </w:tc>
        <w:tc>
          <w:tcPr>
            <w:tcW w:w="1120" w:type="dxa"/>
            <w:gridSpan w:val="2"/>
            <w:vAlign w:val="center"/>
            <w:tcPrChange w:id="16610" w:author="1989" w:date="2024-03-27T13:57:00Z">
              <w:tcPr>
                <w:tcW w:w="1120" w:type="dxa"/>
                <w:gridSpan w:val="3"/>
                <w:vAlign w:val="center"/>
              </w:tcPr>
            </w:tcPrChange>
          </w:tcPr>
          <w:p w14:paraId="233DA38A" w14:textId="77777777" w:rsidR="00CE52A9" w:rsidRPr="00AC4FBC" w:rsidRDefault="00CE52A9" w:rsidP="00586E32">
            <w:pPr>
              <w:pStyle w:val="TAC"/>
              <w:rPr>
                <w:lang w:eastAsia="zh-CN"/>
              </w:rPr>
            </w:pPr>
            <w:r w:rsidRPr="00AC4FBC">
              <w:rPr>
                <w:lang w:eastAsia="ja-JP"/>
              </w:rPr>
              <w:t>DL 865 MHz</w:t>
            </w:r>
          </w:p>
        </w:tc>
        <w:tc>
          <w:tcPr>
            <w:tcW w:w="999" w:type="dxa"/>
            <w:gridSpan w:val="2"/>
            <w:vAlign w:val="center"/>
            <w:tcPrChange w:id="16611" w:author="1989" w:date="2024-03-27T13:57:00Z">
              <w:tcPr>
                <w:tcW w:w="999" w:type="dxa"/>
                <w:gridSpan w:val="3"/>
                <w:vAlign w:val="center"/>
              </w:tcPr>
            </w:tcPrChange>
          </w:tcPr>
          <w:p w14:paraId="0EB79C82" w14:textId="77777777" w:rsidR="00CE52A9" w:rsidRPr="00AC4FBC" w:rsidRDefault="00CE52A9" w:rsidP="00586E32">
            <w:pPr>
              <w:pStyle w:val="TAC"/>
            </w:pPr>
          </w:p>
        </w:tc>
        <w:tc>
          <w:tcPr>
            <w:tcW w:w="989" w:type="dxa"/>
            <w:vAlign w:val="center"/>
            <w:tcPrChange w:id="16612" w:author="1989" w:date="2024-03-27T13:57:00Z">
              <w:tcPr>
                <w:tcW w:w="989" w:type="dxa"/>
                <w:vAlign w:val="center"/>
              </w:tcPr>
            </w:tcPrChange>
          </w:tcPr>
          <w:p w14:paraId="34FBE39F" w14:textId="77777777" w:rsidR="00CE52A9" w:rsidRPr="00AC4FBC" w:rsidRDefault="00CE52A9" w:rsidP="00586E32">
            <w:pPr>
              <w:pStyle w:val="TAC"/>
              <w:rPr>
                <w:lang w:eastAsia="zh-TW"/>
              </w:rPr>
            </w:pPr>
          </w:p>
        </w:tc>
        <w:tc>
          <w:tcPr>
            <w:tcW w:w="1289" w:type="dxa"/>
            <w:gridSpan w:val="3"/>
            <w:vAlign w:val="center"/>
            <w:tcPrChange w:id="16613" w:author="1989" w:date="2024-03-27T13:57:00Z">
              <w:tcPr>
                <w:tcW w:w="1289" w:type="dxa"/>
                <w:gridSpan w:val="5"/>
                <w:vAlign w:val="center"/>
              </w:tcPr>
            </w:tcPrChange>
          </w:tcPr>
          <w:p w14:paraId="3E580DAC" w14:textId="77777777" w:rsidR="00CE52A9" w:rsidRPr="00AC4FBC" w:rsidRDefault="00CE52A9" w:rsidP="00586E32">
            <w:pPr>
              <w:pStyle w:val="TAC"/>
              <w:rPr>
                <w:lang w:eastAsia="zh-CN"/>
              </w:rPr>
            </w:pPr>
            <w:r w:rsidRPr="00AC4FBC">
              <w:rPr>
                <w:lang w:eastAsia="ja-JP"/>
              </w:rPr>
              <w:t>41</w:t>
            </w:r>
          </w:p>
        </w:tc>
        <w:tc>
          <w:tcPr>
            <w:tcW w:w="1238" w:type="dxa"/>
            <w:gridSpan w:val="6"/>
            <w:vAlign w:val="center"/>
            <w:tcPrChange w:id="16614" w:author="1989" w:date="2024-03-27T13:57:00Z">
              <w:tcPr>
                <w:tcW w:w="1238" w:type="dxa"/>
                <w:gridSpan w:val="7"/>
                <w:vAlign w:val="center"/>
              </w:tcPr>
            </w:tcPrChange>
          </w:tcPr>
          <w:p w14:paraId="53116131" w14:textId="77777777" w:rsidR="00CE52A9" w:rsidRPr="00AC4FBC" w:rsidRDefault="00CE52A9" w:rsidP="00586E32">
            <w:pPr>
              <w:pStyle w:val="TAC"/>
              <w:rPr>
                <w:lang w:eastAsia="zh-CN"/>
              </w:rPr>
            </w:pPr>
            <w:r w:rsidRPr="00AC4FBC">
              <w:rPr>
                <w:lang w:eastAsia="ja-JP"/>
              </w:rPr>
              <w:t>2640 MHz</w:t>
            </w:r>
          </w:p>
        </w:tc>
        <w:tc>
          <w:tcPr>
            <w:tcW w:w="959" w:type="dxa"/>
            <w:gridSpan w:val="4"/>
            <w:vAlign w:val="center"/>
            <w:tcPrChange w:id="16615" w:author="1989" w:date="2024-03-27T13:57:00Z">
              <w:tcPr>
                <w:tcW w:w="959" w:type="dxa"/>
                <w:gridSpan w:val="5"/>
                <w:vAlign w:val="center"/>
              </w:tcPr>
            </w:tcPrChange>
          </w:tcPr>
          <w:p w14:paraId="5CCA693E" w14:textId="77777777" w:rsidR="00CE52A9" w:rsidRPr="00AC4FBC" w:rsidRDefault="00CE52A9" w:rsidP="00586E32">
            <w:pPr>
              <w:pStyle w:val="TAC"/>
            </w:pPr>
          </w:p>
        </w:tc>
        <w:tc>
          <w:tcPr>
            <w:tcW w:w="1026" w:type="dxa"/>
            <w:vAlign w:val="center"/>
            <w:tcPrChange w:id="16616" w:author="1989" w:date="2024-03-27T13:57:00Z">
              <w:tcPr>
                <w:tcW w:w="1026" w:type="dxa"/>
                <w:vAlign w:val="center"/>
              </w:tcPr>
            </w:tcPrChange>
          </w:tcPr>
          <w:p w14:paraId="5C34648F" w14:textId="77777777" w:rsidR="00CE52A9" w:rsidRPr="00AC4FBC" w:rsidRDefault="00CE52A9" w:rsidP="00586E32">
            <w:pPr>
              <w:pStyle w:val="TAC"/>
              <w:rPr>
                <w:lang w:eastAsia="zh-TW"/>
              </w:rPr>
            </w:pPr>
          </w:p>
        </w:tc>
        <w:tc>
          <w:tcPr>
            <w:tcW w:w="963" w:type="dxa"/>
            <w:gridSpan w:val="3"/>
            <w:vAlign w:val="center"/>
            <w:tcPrChange w:id="16617" w:author="1989" w:date="2024-03-27T13:57:00Z">
              <w:tcPr>
                <w:tcW w:w="963" w:type="dxa"/>
                <w:gridSpan w:val="4"/>
                <w:vAlign w:val="center"/>
              </w:tcPr>
            </w:tcPrChange>
          </w:tcPr>
          <w:p w14:paraId="6102B783" w14:textId="77777777" w:rsidR="00CE52A9" w:rsidRPr="00AC4FBC" w:rsidRDefault="00CE52A9" w:rsidP="00586E32">
            <w:pPr>
              <w:pStyle w:val="TAC"/>
              <w:rPr>
                <w:lang w:eastAsia="zh-CN"/>
              </w:rPr>
            </w:pPr>
            <w:r w:rsidRPr="00AC4FBC">
              <w:rPr>
                <w:lang w:eastAsia="ja-JP"/>
              </w:rPr>
              <w:t>n77</w:t>
            </w:r>
          </w:p>
        </w:tc>
        <w:tc>
          <w:tcPr>
            <w:tcW w:w="1321" w:type="dxa"/>
            <w:gridSpan w:val="3"/>
            <w:vAlign w:val="center"/>
            <w:tcPrChange w:id="16618" w:author="1989" w:date="2024-03-27T13:57:00Z">
              <w:tcPr>
                <w:tcW w:w="1321" w:type="dxa"/>
                <w:gridSpan w:val="5"/>
                <w:vAlign w:val="center"/>
              </w:tcPr>
            </w:tcPrChange>
          </w:tcPr>
          <w:p w14:paraId="4046F634" w14:textId="77777777" w:rsidR="00CE52A9" w:rsidRPr="00AC4FBC" w:rsidRDefault="00CE52A9" w:rsidP="00586E32">
            <w:pPr>
              <w:pStyle w:val="TAC"/>
              <w:rPr>
                <w:lang w:eastAsia="zh-TW"/>
              </w:rPr>
            </w:pPr>
            <w:r w:rsidRPr="00AC4FBC">
              <w:rPr>
                <w:lang w:eastAsia="ja-JP"/>
              </w:rPr>
              <w:t>3527.5 MHz</w:t>
            </w:r>
          </w:p>
        </w:tc>
        <w:tc>
          <w:tcPr>
            <w:tcW w:w="972" w:type="dxa"/>
            <w:gridSpan w:val="2"/>
            <w:vAlign w:val="center"/>
            <w:tcPrChange w:id="16619" w:author="1989" w:date="2024-03-27T13:57:00Z">
              <w:tcPr>
                <w:tcW w:w="972" w:type="dxa"/>
                <w:gridSpan w:val="3"/>
                <w:vAlign w:val="center"/>
              </w:tcPr>
            </w:tcPrChange>
          </w:tcPr>
          <w:p w14:paraId="7D600C04" w14:textId="77777777" w:rsidR="00CE52A9" w:rsidRPr="00AC4FBC" w:rsidRDefault="00CE52A9" w:rsidP="00586E32">
            <w:pPr>
              <w:pStyle w:val="TAC"/>
            </w:pPr>
          </w:p>
        </w:tc>
        <w:tc>
          <w:tcPr>
            <w:tcW w:w="1085" w:type="dxa"/>
            <w:gridSpan w:val="2"/>
            <w:vAlign w:val="center"/>
            <w:tcPrChange w:id="16620" w:author="1989" w:date="2024-03-27T13:57:00Z">
              <w:tcPr>
                <w:tcW w:w="1085" w:type="dxa"/>
                <w:gridSpan w:val="3"/>
                <w:vAlign w:val="center"/>
              </w:tcPr>
            </w:tcPrChange>
          </w:tcPr>
          <w:p w14:paraId="68BA0191" w14:textId="77777777" w:rsidR="00CE52A9" w:rsidRPr="00AC4FBC" w:rsidRDefault="00CE52A9" w:rsidP="00586E32">
            <w:pPr>
              <w:pStyle w:val="TAC"/>
              <w:rPr>
                <w:lang w:eastAsia="zh-TW"/>
              </w:rPr>
            </w:pPr>
          </w:p>
        </w:tc>
      </w:tr>
      <w:tr w:rsidR="00CE52A9" w:rsidRPr="00AC4FBC" w14:paraId="30F70606" w14:textId="77777777" w:rsidTr="00586E32">
        <w:trPr>
          <w:trHeight w:val="241"/>
          <w:trPrChange w:id="16621" w:author="1989" w:date="2024-03-27T13:57:00Z">
            <w:trPr>
              <w:gridBefore w:val="1"/>
              <w:trHeight w:val="241"/>
            </w:trPr>
          </w:trPrChange>
        </w:trPr>
        <w:tc>
          <w:tcPr>
            <w:tcW w:w="462" w:type="dxa"/>
            <w:vMerge/>
            <w:tcBorders>
              <w:bottom w:val="single" w:sz="4" w:space="0" w:color="auto"/>
            </w:tcBorders>
            <w:vAlign w:val="center"/>
            <w:tcPrChange w:id="16622" w:author="1989" w:date="2024-03-27T13:57:00Z">
              <w:tcPr>
                <w:tcW w:w="404" w:type="dxa"/>
                <w:gridSpan w:val="2"/>
                <w:vMerge/>
                <w:tcBorders>
                  <w:bottom w:val="single" w:sz="4" w:space="0" w:color="auto"/>
                </w:tcBorders>
                <w:vAlign w:val="center"/>
              </w:tcPr>
            </w:tcPrChange>
          </w:tcPr>
          <w:p w14:paraId="684CFA22" w14:textId="77777777" w:rsidR="00CE52A9" w:rsidRPr="00AC4FBC" w:rsidRDefault="00CE52A9" w:rsidP="00586E32">
            <w:pPr>
              <w:pStyle w:val="TAC"/>
            </w:pPr>
          </w:p>
        </w:tc>
        <w:tc>
          <w:tcPr>
            <w:tcW w:w="731" w:type="dxa"/>
            <w:vAlign w:val="center"/>
            <w:tcPrChange w:id="16623" w:author="1989" w:date="2024-03-27T13:57:00Z">
              <w:tcPr>
                <w:tcW w:w="731" w:type="dxa"/>
                <w:gridSpan w:val="2"/>
                <w:vAlign w:val="center"/>
              </w:tcPr>
            </w:tcPrChange>
          </w:tcPr>
          <w:p w14:paraId="6C24EBE6" w14:textId="77777777" w:rsidR="00CE52A9" w:rsidRPr="00AC4FBC" w:rsidRDefault="00CE52A9" w:rsidP="00586E32">
            <w:pPr>
              <w:pStyle w:val="TAC"/>
            </w:pPr>
            <w:r w:rsidRPr="00AC4FBC">
              <w:t>QPSK</w:t>
            </w:r>
          </w:p>
        </w:tc>
        <w:tc>
          <w:tcPr>
            <w:tcW w:w="1120" w:type="dxa"/>
            <w:gridSpan w:val="2"/>
            <w:vAlign w:val="center"/>
            <w:tcPrChange w:id="16624" w:author="1989" w:date="2024-03-27T13:57:00Z">
              <w:tcPr>
                <w:tcW w:w="1120" w:type="dxa"/>
                <w:gridSpan w:val="3"/>
                <w:vAlign w:val="center"/>
              </w:tcPr>
            </w:tcPrChange>
          </w:tcPr>
          <w:p w14:paraId="5F7AD8EE" w14:textId="77777777" w:rsidR="00CE52A9" w:rsidRPr="00AC4FBC" w:rsidRDefault="00CE52A9" w:rsidP="00586E32">
            <w:pPr>
              <w:pStyle w:val="TAC"/>
            </w:pPr>
            <w:r w:rsidRPr="00AC4FBC">
              <w:t>QPSK</w:t>
            </w:r>
          </w:p>
        </w:tc>
        <w:tc>
          <w:tcPr>
            <w:tcW w:w="999" w:type="dxa"/>
            <w:gridSpan w:val="2"/>
            <w:vAlign w:val="center"/>
            <w:tcPrChange w:id="16625" w:author="1989" w:date="2024-03-27T13:57:00Z">
              <w:tcPr>
                <w:tcW w:w="999" w:type="dxa"/>
                <w:gridSpan w:val="3"/>
                <w:vAlign w:val="center"/>
              </w:tcPr>
            </w:tcPrChange>
          </w:tcPr>
          <w:p w14:paraId="06E0FE67" w14:textId="77777777" w:rsidR="00CE52A9" w:rsidRPr="00AC4FBC" w:rsidRDefault="00CE52A9" w:rsidP="00586E32">
            <w:pPr>
              <w:pStyle w:val="TAC"/>
            </w:pPr>
            <w:r w:rsidRPr="00AC4FBC">
              <w:t>5 MHz</w:t>
            </w:r>
          </w:p>
        </w:tc>
        <w:tc>
          <w:tcPr>
            <w:tcW w:w="989" w:type="dxa"/>
            <w:vAlign w:val="center"/>
            <w:tcPrChange w:id="16626" w:author="1989" w:date="2024-03-27T13:57:00Z">
              <w:tcPr>
                <w:tcW w:w="989" w:type="dxa"/>
                <w:vAlign w:val="center"/>
              </w:tcPr>
            </w:tcPrChange>
          </w:tcPr>
          <w:p w14:paraId="008C6407"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627" w:author="1989" w:date="2024-03-27T13:57:00Z">
              <w:tcPr>
                <w:tcW w:w="1289" w:type="dxa"/>
                <w:gridSpan w:val="5"/>
                <w:vAlign w:val="center"/>
              </w:tcPr>
            </w:tcPrChange>
          </w:tcPr>
          <w:p w14:paraId="24E61345" w14:textId="77777777" w:rsidR="00CE52A9" w:rsidRPr="00AC4FBC" w:rsidRDefault="00CE52A9" w:rsidP="00586E32">
            <w:pPr>
              <w:pStyle w:val="TAC"/>
              <w:rPr>
                <w:lang w:eastAsia="zh-TW"/>
              </w:rPr>
            </w:pPr>
            <w:r w:rsidRPr="00AC4FBC">
              <w:rPr>
                <w:lang w:eastAsia="ja-JP"/>
              </w:rPr>
              <w:t>QPSK</w:t>
            </w:r>
          </w:p>
        </w:tc>
        <w:tc>
          <w:tcPr>
            <w:tcW w:w="1238" w:type="dxa"/>
            <w:gridSpan w:val="6"/>
            <w:vAlign w:val="center"/>
            <w:tcPrChange w:id="16628" w:author="1989" w:date="2024-03-27T13:57:00Z">
              <w:tcPr>
                <w:tcW w:w="1238" w:type="dxa"/>
                <w:gridSpan w:val="7"/>
                <w:vAlign w:val="center"/>
              </w:tcPr>
            </w:tcPrChange>
          </w:tcPr>
          <w:p w14:paraId="297E16C9" w14:textId="77777777" w:rsidR="00CE52A9" w:rsidRPr="00AC4FBC" w:rsidRDefault="00CE52A9" w:rsidP="00586E32">
            <w:pPr>
              <w:pStyle w:val="TAC"/>
            </w:pPr>
            <w:r w:rsidRPr="00AC4FBC">
              <w:t>QPSK</w:t>
            </w:r>
          </w:p>
        </w:tc>
        <w:tc>
          <w:tcPr>
            <w:tcW w:w="959" w:type="dxa"/>
            <w:gridSpan w:val="4"/>
            <w:vAlign w:val="center"/>
            <w:tcPrChange w:id="16629" w:author="1989" w:date="2024-03-27T13:57:00Z">
              <w:tcPr>
                <w:tcW w:w="959" w:type="dxa"/>
                <w:gridSpan w:val="5"/>
                <w:vAlign w:val="center"/>
              </w:tcPr>
            </w:tcPrChange>
          </w:tcPr>
          <w:p w14:paraId="653CDE64" w14:textId="77777777" w:rsidR="00CE52A9" w:rsidRPr="00AC4FBC" w:rsidRDefault="00CE52A9" w:rsidP="00586E32">
            <w:pPr>
              <w:pStyle w:val="TAC"/>
              <w:rPr>
                <w:lang w:eastAsia="zh-CN"/>
              </w:rPr>
            </w:pPr>
            <w:r w:rsidRPr="00AC4FBC">
              <w:rPr>
                <w:lang w:eastAsia="zh-CN"/>
              </w:rPr>
              <w:t>5MHz</w:t>
            </w:r>
          </w:p>
        </w:tc>
        <w:tc>
          <w:tcPr>
            <w:tcW w:w="1026" w:type="dxa"/>
            <w:vAlign w:val="center"/>
            <w:tcPrChange w:id="16630" w:author="1989" w:date="2024-03-27T13:57:00Z">
              <w:tcPr>
                <w:tcW w:w="1026" w:type="dxa"/>
                <w:vAlign w:val="center"/>
              </w:tcPr>
            </w:tcPrChange>
          </w:tcPr>
          <w:p w14:paraId="6B2CA1D1"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631" w:author="1989" w:date="2024-03-27T13:57:00Z">
              <w:tcPr>
                <w:tcW w:w="963" w:type="dxa"/>
                <w:gridSpan w:val="4"/>
                <w:vAlign w:val="center"/>
              </w:tcPr>
            </w:tcPrChange>
          </w:tcPr>
          <w:p w14:paraId="2A48BE45" w14:textId="77777777" w:rsidR="00CE52A9" w:rsidRPr="00AC4FBC" w:rsidRDefault="00CE52A9" w:rsidP="00586E32">
            <w:pPr>
              <w:pStyle w:val="TAC"/>
              <w:rPr>
                <w:rFonts w:eastAsia="PMingLiU"/>
                <w:lang w:eastAsia="zh-TW"/>
              </w:rPr>
            </w:pPr>
            <w:r w:rsidRPr="00AC4FBC">
              <w:t>DFT-s-OFDM</w:t>
            </w:r>
            <w:r w:rsidRPr="00AC4FBC">
              <w:rPr>
                <w:lang w:eastAsia="zh-TW"/>
              </w:rPr>
              <w:t xml:space="preserve"> QPSK</w:t>
            </w:r>
          </w:p>
        </w:tc>
        <w:tc>
          <w:tcPr>
            <w:tcW w:w="1321" w:type="dxa"/>
            <w:gridSpan w:val="3"/>
            <w:vAlign w:val="center"/>
            <w:tcPrChange w:id="16632" w:author="1989" w:date="2024-03-27T13:57:00Z">
              <w:tcPr>
                <w:tcW w:w="1321" w:type="dxa"/>
                <w:gridSpan w:val="5"/>
                <w:vAlign w:val="center"/>
              </w:tcPr>
            </w:tcPrChange>
          </w:tcPr>
          <w:p w14:paraId="43B833E9"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633" w:author="1989" w:date="2024-03-27T13:57:00Z">
              <w:tcPr>
                <w:tcW w:w="972" w:type="dxa"/>
                <w:gridSpan w:val="3"/>
                <w:vAlign w:val="center"/>
              </w:tcPr>
            </w:tcPrChange>
          </w:tcPr>
          <w:p w14:paraId="0CAC3921" w14:textId="77777777" w:rsidR="00CE52A9" w:rsidRPr="00AC4FBC" w:rsidRDefault="00CE52A9" w:rsidP="00586E32">
            <w:pPr>
              <w:pStyle w:val="TAC"/>
            </w:pPr>
            <w:r w:rsidRPr="00AC4FBC">
              <w:rPr>
                <w:lang w:eastAsia="zh-CN"/>
              </w:rPr>
              <w:t>10MHz</w:t>
            </w:r>
          </w:p>
        </w:tc>
        <w:tc>
          <w:tcPr>
            <w:tcW w:w="1085" w:type="dxa"/>
            <w:gridSpan w:val="2"/>
            <w:vAlign w:val="center"/>
            <w:tcPrChange w:id="16634" w:author="1989" w:date="2024-03-27T13:57:00Z">
              <w:tcPr>
                <w:tcW w:w="1085" w:type="dxa"/>
                <w:gridSpan w:val="3"/>
                <w:vAlign w:val="center"/>
              </w:tcPr>
            </w:tcPrChange>
          </w:tcPr>
          <w:p w14:paraId="46186567" w14:textId="77777777" w:rsidR="00CE52A9" w:rsidRPr="00AC4FBC" w:rsidRDefault="00CE52A9" w:rsidP="00586E32">
            <w:pPr>
              <w:pStyle w:val="TAC"/>
              <w:rPr>
                <w:lang w:eastAsia="zh-TW"/>
              </w:rPr>
            </w:pPr>
            <w:r w:rsidRPr="00AC4FBC">
              <w:rPr>
                <w:lang w:eastAsia="zh-TW"/>
              </w:rPr>
              <w:t>All RBs / All RBs</w:t>
            </w:r>
          </w:p>
        </w:tc>
      </w:tr>
      <w:tr w:rsidR="00CE52A9" w:rsidRPr="00AC4FBC" w14:paraId="40EEB587" w14:textId="77777777" w:rsidTr="00586E32">
        <w:trPr>
          <w:trHeight w:val="241"/>
          <w:trPrChange w:id="16635" w:author="1989" w:date="2024-03-27T13:57:00Z">
            <w:trPr>
              <w:gridBefore w:val="1"/>
              <w:trHeight w:val="241"/>
            </w:trPr>
          </w:trPrChange>
        </w:trPr>
        <w:tc>
          <w:tcPr>
            <w:tcW w:w="13154" w:type="dxa"/>
            <w:gridSpan w:val="31"/>
            <w:tcBorders>
              <w:top w:val="nil"/>
            </w:tcBorders>
            <w:vAlign w:val="center"/>
            <w:tcPrChange w:id="16636" w:author="1989" w:date="2024-03-27T13:57:00Z">
              <w:tcPr>
                <w:tcW w:w="13096" w:type="dxa"/>
                <w:gridSpan w:val="44"/>
                <w:tcBorders>
                  <w:top w:val="nil"/>
                </w:tcBorders>
                <w:vAlign w:val="center"/>
              </w:tcPr>
            </w:tcPrChange>
          </w:tcPr>
          <w:p w14:paraId="0FAED359" w14:textId="77777777" w:rsidR="00CE52A9" w:rsidRPr="00AC4FBC" w:rsidRDefault="00CE52A9" w:rsidP="00586E32">
            <w:pPr>
              <w:pStyle w:val="TAH"/>
              <w:rPr>
                <w:lang w:eastAsia="zh-TW"/>
              </w:rPr>
            </w:pPr>
            <w:r w:rsidRPr="00AC4FBC">
              <w:rPr>
                <w:bCs/>
              </w:rPr>
              <w:t>Test Settings for DC_18A-41A_n78A Configuration – Note 3</w:t>
            </w:r>
          </w:p>
        </w:tc>
      </w:tr>
      <w:tr w:rsidR="00CE52A9" w:rsidRPr="00AC4FBC" w14:paraId="7E3537D3" w14:textId="77777777" w:rsidTr="00586E32">
        <w:trPr>
          <w:trHeight w:val="241"/>
          <w:trPrChange w:id="16637" w:author="1989" w:date="2024-03-27T13:57:00Z">
            <w:trPr>
              <w:gridBefore w:val="1"/>
              <w:trHeight w:val="241"/>
            </w:trPr>
          </w:trPrChange>
        </w:trPr>
        <w:tc>
          <w:tcPr>
            <w:tcW w:w="462" w:type="dxa"/>
            <w:vMerge w:val="restart"/>
            <w:tcBorders>
              <w:top w:val="single" w:sz="4" w:space="0" w:color="auto"/>
            </w:tcBorders>
            <w:vAlign w:val="center"/>
            <w:tcPrChange w:id="16638" w:author="1989" w:date="2024-03-27T13:57:00Z">
              <w:tcPr>
                <w:tcW w:w="404" w:type="dxa"/>
                <w:gridSpan w:val="2"/>
                <w:vMerge w:val="restart"/>
                <w:tcBorders>
                  <w:top w:val="single" w:sz="4" w:space="0" w:color="auto"/>
                </w:tcBorders>
                <w:vAlign w:val="center"/>
              </w:tcPr>
            </w:tcPrChange>
          </w:tcPr>
          <w:p w14:paraId="20B6DEBA" w14:textId="77777777" w:rsidR="00CE52A9" w:rsidRPr="00AC4FBC" w:rsidRDefault="00CE52A9" w:rsidP="00586E32">
            <w:pPr>
              <w:pStyle w:val="TAC"/>
              <w:rPr>
                <w:lang w:eastAsia="zh-CN"/>
              </w:rPr>
            </w:pPr>
            <w:r w:rsidRPr="00AC4FBC">
              <w:rPr>
                <w:lang w:eastAsia="ja-JP"/>
              </w:rPr>
              <w:t>1</w:t>
            </w:r>
          </w:p>
        </w:tc>
        <w:tc>
          <w:tcPr>
            <w:tcW w:w="731" w:type="dxa"/>
            <w:vAlign w:val="center"/>
            <w:tcPrChange w:id="16639" w:author="1989" w:date="2024-03-27T13:57:00Z">
              <w:tcPr>
                <w:tcW w:w="731" w:type="dxa"/>
                <w:gridSpan w:val="2"/>
                <w:vAlign w:val="center"/>
              </w:tcPr>
            </w:tcPrChange>
          </w:tcPr>
          <w:p w14:paraId="228B4184" w14:textId="77777777" w:rsidR="00CE52A9" w:rsidRPr="00AC4FBC" w:rsidRDefault="00CE52A9" w:rsidP="00586E32">
            <w:pPr>
              <w:pStyle w:val="TAC"/>
              <w:rPr>
                <w:lang w:eastAsia="zh-CN"/>
              </w:rPr>
            </w:pPr>
            <w:r w:rsidRPr="00AC4FBC">
              <w:rPr>
                <w:lang w:eastAsia="ja-JP"/>
              </w:rPr>
              <w:t>18</w:t>
            </w:r>
          </w:p>
        </w:tc>
        <w:tc>
          <w:tcPr>
            <w:tcW w:w="1120" w:type="dxa"/>
            <w:gridSpan w:val="2"/>
            <w:vAlign w:val="center"/>
            <w:tcPrChange w:id="16640" w:author="1989" w:date="2024-03-27T13:57:00Z">
              <w:tcPr>
                <w:tcW w:w="1120" w:type="dxa"/>
                <w:gridSpan w:val="3"/>
                <w:vAlign w:val="center"/>
              </w:tcPr>
            </w:tcPrChange>
          </w:tcPr>
          <w:p w14:paraId="535D246B" w14:textId="77777777" w:rsidR="00CE52A9" w:rsidRPr="00AC4FBC" w:rsidRDefault="00CE52A9" w:rsidP="00586E32">
            <w:pPr>
              <w:pStyle w:val="TAC"/>
              <w:rPr>
                <w:lang w:eastAsia="zh-CN"/>
              </w:rPr>
            </w:pPr>
            <w:r w:rsidRPr="00AC4FBC">
              <w:rPr>
                <w:lang w:eastAsia="ja-JP"/>
              </w:rPr>
              <w:t>DL 865 MHz</w:t>
            </w:r>
          </w:p>
        </w:tc>
        <w:tc>
          <w:tcPr>
            <w:tcW w:w="999" w:type="dxa"/>
            <w:gridSpan w:val="2"/>
            <w:vAlign w:val="center"/>
            <w:tcPrChange w:id="16641" w:author="1989" w:date="2024-03-27T13:57:00Z">
              <w:tcPr>
                <w:tcW w:w="999" w:type="dxa"/>
                <w:gridSpan w:val="3"/>
                <w:vAlign w:val="center"/>
              </w:tcPr>
            </w:tcPrChange>
          </w:tcPr>
          <w:p w14:paraId="374AF0F1" w14:textId="77777777" w:rsidR="00CE52A9" w:rsidRPr="00AC4FBC" w:rsidRDefault="00CE52A9" w:rsidP="00586E32">
            <w:pPr>
              <w:pStyle w:val="TAC"/>
            </w:pPr>
          </w:p>
        </w:tc>
        <w:tc>
          <w:tcPr>
            <w:tcW w:w="989" w:type="dxa"/>
            <w:vAlign w:val="center"/>
            <w:tcPrChange w:id="16642" w:author="1989" w:date="2024-03-27T13:57:00Z">
              <w:tcPr>
                <w:tcW w:w="989" w:type="dxa"/>
                <w:vAlign w:val="center"/>
              </w:tcPr>
            </w:tcPrChange>
          </w:tcPr>
          <w:p w14:paraId="510A1FBF" w14:textId="77777777" w:rsidR="00CE52A9" w:rsidRPr="00AC4FBC" w:rsidRDefault="00CE52A9" w:rsidP="00586E32">
            <w:pPr>
              <w:pStyle w:val="TAC"/>
              <w:rPr>
                <w:lang w:eastAsia="zh-TW"/>
              </w:rPr>
            </w:pPr>
          </w:p>
        </w:tc>
        <w:tc>
          <w:tcPr>
            <w:tcW w:w="1289" w:type="dxa"/>
            <w:gridSpan w:val="3"/>
            <w:vAlign w:val="center"/>
            <w:tcPrChange w:id="16643" w:author="1989" w:date="2024-03-27T13:57:00Z">
              <w:tcPr>
                <w:tcW w:w="1289" w:type="dxa"/>
                <w:gridSpan w:val="5"/>
                <w:vAlign w:val="center"/>
              </w:tcPr>
            </w:tcPrChange>
          </w:tcPr>
          <w:p w14:paraId="0C70C632" w14:textId="77777777" w:rsidR="00CE52A9" w:rsidRPr="00AC4FBC" w:rsidRDefault="00CE52A9" w:rsidP="00586E32">
            <w:pPr>
              <w:pStyle w:val="TAC"/>
              <w:rPr>
                <w:lang w:eastAsia="zh-CN"/>
              </w:rPr>
            </w:pPr>
            <w:r w:rsidRPr="00AC4FBC">
              <w:rPr>
                <w:lang w:eastAsia="ja-JP"/>
              </w:rPr>
              <w:t>41</w:t>
            </w:r>
          </w:p>
        </w:tc>
        <w:tc>
          <w:tcPr>
            <w:tcW w:w="1238" w:type="dxa"/>
            <w:gridSpan w:val="6"/>
            <w:vAlign w:val="center"/>
            <w:tcPrChange w:id="16644" w:author="1989" w:date="2024-03-27T13:57:00Z">
              <w:tcPr>
                <w:tcW w:w="1238" w:type="dxa"/>
                <w:gridSpan w:val="7"/>
                <w:vAlign w:val="center"/>
              </w:tcPr>
            </w:tcPrChange>
          </w:tcPr>
          <w:p w14:paraId="5D701D8A" w14:textId="77777777" w:rsidR="00CE52A9" w:rsidRPr="00AC4FBC" w:rsidRDefault="00CE52A9" w:rsidP="00586E32">
            <w:pPr>
              <w:pStyle w:val="TAC"/>
              <w:rPr>
                <w:lang w:eastAsia="zh-CN"/>
              </w:rPr>
            </w:pPr>
            <w:r w:rsidRPr="00AC4FBC">
              <w:rPr>
                <w:lang w:eastAsia="ja-JP"/>
              </w:rPr>
              <w:t>2640 MHz</w:t>
            </w:r>
          </w:p>
        </w:tc>
        <w:tc>
          <w:tcPr>
            <w:tcW w:w="959" w:type="dxa"/>
            <w:gridSpan w:val="4"/>
            <w:vAlign w:val="center"/>
            <w:tcPrChange w:id="16645" w:author="1989" w:date="2024-03-27T13:57:00Z">
              <w:tcPr>
                <w:tcW w:w="959" w:type="dxa"/>
                <w:gridSpan w:val="5"/>
                <w:vAlign w:val="center"/>
              </w:tcPr>
            </w:tcPrChange>
          </w:tcPr>
          <w:p w14:paraId="312A2BDF" w14:textId="77777777" w:rsidR="00CE52A9" w:rsidRPr="00AC4FBC" w:rsidRDefault="00CE52A9" w:rsidP="00586E32">
            <w:pPr>
              <w:pStyle w:val="TAC"/>
            </w:pPr>
          </w:p>
        </w:tc>
        <w:tc>
          <w:tcPr>
            <w:tcW w:w="1026" w:type="dxa"/>
            <w:vAlign w:val="center"/>
            <w:tcPrChange w:id="16646" w:author="1989" w:date="2024-03-27T13:57:00Z">
              <w:tcPr>
                <w:tcW w:w="1026" w:type="dxa"/>
                <w:vAlign w:val="center"/>
              </w:tcPr>
            </w:tcPrChange>
          </w:tcPr>
          <w:p w14:paraId="39E1E3B4" w14:textId="77777777" w:rsidR="00CE52A9" w:rsidRPr="00AC4FBC" w:rsidRDefault="00CE52A9" w:rsidP="00586E32">
            <w:pPr>
              <w:pStyle w:val="TAC"/>
              <w:rPr>
                <w:lang w:eastAsia="zh-TW"/>
              </w:rPr>
            </w:pPr>
          </w:p>
        </w:tc>
        <w:tc>
          <w:tcPr>
            <w:tcW w:w="963" w:type="dxa"/>
            <w:gridSpan w:val="3"/>
            <w:vAlign w:val="center"/>
            <w:tcPrChange w:id="16647" w:author="1989" w:date="2024-03-27T13:57:00Z">
              <w:tcPr>
                <w:tcW w:w="963" w:type="dxa"/>
                <w:gridSpan w:val="4"/>
                <w:vAlign w:val="center"/>
              </w:tcPr>
            </w:tcPrChange>
          </w:tcPr>
          <w:p w14:paraId="29E93421" w14:textId="77777777" w:rsidR="00CE52A9" w:rsidRPr="00AC4FBC" w:rsidRDefault="00CE52A9" w:rsidP="00586E32">
            <w:pPr>
              <w:pStyle w:val="TAC"/>
              <w:rPr>
                <w:lang w:eastAsia="zh-CN"/>
              </w:rPr>
            </w:pPr>
            <w:r w:rsidRPr="00AC4FBC">
              <w:rPr>
                <w:lang w:eastAsia="ja-JP"/>
              </w:rPr>
              <w:t>n78</w:t>
            </w:r>
          </w:p>
        </w:tc>
        <w:tc>
          <w:tcPr>
            <w:tcW w:w="1321" w:type="dxa"/>
            <w:gridSpan w:val="3"/>
            <w:vAlign w:val="center"/>
            <w:tcPrChange w:id="16648" w:author="1989" w:date="2024-03-27T13:57:00Z">
              <w:tcPr>
                <w:tcW w:w="1321" w:type="dxa"/>
                <w:gridSpan w:val="5"/>
                <w:vAlign w:val="center"/>
              </w:tcPr>
            </w:tcPrChange>
          </w:tcPr>
          <w:p w14:paraId="72819141" w14:textId="77777777" w:rsidR="00CE52A9" w:rsidRPr="00AC4FBC" w:rsidRDefault="00CE52A9" w:rsidP="00586E32">
            <w:pPr>
              <w:pStyle w:val="TAC"/>
              <w:rPr>
                <w:lang w:eastAsia="zh-TW"/>
              </w:rPr>
            </w:pPr>
            <w:r w:rsidRPr="00AC4FBC">
              <w:rPr>
                <w:lang w:eastAsia="ja-JP"/>
              </w:rPr>
              <w:t>3527.5 MHz</w:t>
            </w:r>
          </w:p>
        </w:tc>
        <w:tc>
          <w:tcPr>
            <w:tcW w:w="972" w:type="dxa"/>
            <w:gridSpan w:val="2"/>
            <w:vAlign w:val="center"/>
            <w:tcPrChange w:id="16649" w:author="1989" w:date="2024-03-27T13:57:00Z">
              <w:tcPr>
                <w:tcW w:w="972" w:type="dxa"/>
                <w:gridSpan w:val="3"/>
                <w:vAlign w:val="center"/>
              </w:tcPr>
            </w:tcPrChange>
          </w:tcPr>
          <w:p w14:paraId="6FAE5E73" w14:textId="77777777" w:rsidR="00CE52A9" w:rsidRPr="00AC4FBC" w:rsidRDefault="00CE52A9" w:rsidP="00586E32">
            <w:pPr>
              <w:pStyle w:val="TAC"/>
            </w:pPr>
          </w:p>
        </w:tc>
        <w:tc>
          <w:tcPr>
            <w:tcW w:w="1085" w:type="dxa"/>
            <w:gridSpan w:val="2"/>
            <w:vAlign w:val="center"/>
            <w:tcPrChange w:id="16650" w:author="1989" w:date="2024-03-27T13:57:00Z">
              <w:tcPr>
                <w:tcW w:w="1085" w:type="dxa"/>
                <w:gridSpan w:val="3"/>
                <w:vAlign w:val="center"/>
              </w:tcPr>
            </w:tcPrChange>
          </w:tcPr>
          <w:p w14:paraId="0F6A5B17" w14:textId="77777777" w:rsidR="00CE52A9" w:rsidRPr="00AC4FBC" w:rsidRDefault="00CE52A9" w:rsidP="00586E32">
            <w:pPr>
              <w:pStyle w:val="TAC"/>
              <w:rPr>
                <w:lang w:eastAsia="zh-TW"/>
              </w:rPr>
            </w:pPr>
          </w:p>
        </w:tc>
      </w:tr>
      <w:tr w:rsidR="00CE52A9" w:rsidRPr="00AC4FBC" w14:paraId="5088D5E5" w14:textId="77777777" w:rsidTr="00586E32">
        <w:trPr>
          <w:trHeight w:val="241"/>
          <w:trPrChange w:id="16651" w:author="1989" w:date="2024-03-27T13:57:00Z">
            <w:trPr>
              <w:gridBefore w:val="1"/>
              <w:trHeight w:val="241"/>
            </w:trPr>
          </w:trPrChange>
        </w:trPr>
        <w:tc>
          <w:tcPr>
            <w:tcW w:w="462" w:type="dxa"/>
            <w:vMerge/>
            <w:tcBorders>
              <w:bottom w:val="single" w:sz="4" w:space="0" w:color="auto"/>
            </w:tcBorders>
            <w:vAlign w:val="center"/>
            <w:tcPrChange w:id="16652" w:author="1989" w:date="2024-03-27T13:57:00Z">
              <w:tcPr>
                <w:tcW w:w="404" w:type="dxa"/>
                <w:gridSpan w:val="2"/>
                <w:vMerge/>
                <w:tcBorders>
                  <w:bottom w:val="single" w:sz="4" w:space="0" w:color="auto"/>
                </w:tcBorders>
                <w:vAlign w:val="center"/>
              </w:tcPr>
            </w:tcPrChange>
          </w:tcPr>
          <w:p w14:paraId="5AAB9BE0" w14:textId="77777777" w:rsidR="00CE52A9" w:rsidRPr="00AC4FBC" w:rsidRDefault="00CE52A9" w:rsidP="00586E32">
            <w:pPr>
              <w:pStyle w:val="TAC"/>
            </w:pPr>
          </w:p>
        </w:tc>
        <w:tc>
          <w:tcPr>
            <w:tcW w:w="731" w:type="dxa"/>
            <w:vAlign w:val="center"/>
            <w:tcPrChange w:id="16653" w:author="1989" w:date="2024-03-27T13:57:00Z">
              <w:tcPr>
                <w:tcW w:w="731" w:type="dxa"/>
                <w:gridSpan w:val="2"/>
                <w:vAlign w:val="center"/>
              </w:tcPr>
            </w:tcPrChange>
          </w:tcPr>
          <w:p w14:paraId="0487D4E4" w14:textId="77777777" w:rsidR="00CE52A9" w:rsidRPr="00AC4FBC" w:rsidRDefault="00CE52A9" w:rsidP="00586E32">
            <w:pPr>
              <w:pStyle w:val="TAC"/>
            </w:pPr>
            <w:r w:rsidRPr="00AC4FBC">
              <w:t>QPSK</w:t>
            </w:r>
          </w:p>
        </w:tc>
        <w:tc>
          <w:tcPr>
            <w:tcW w:w="1120" w:type="dxa"/>
            <w:gridSpan w:val="2"/>
            <w:vAlign w:val="center"/>
            <w:tcPrChange w:id="16654" w:author="1989" w:date="2024-03-27T13:57:00Z">
              <w:tcPr>
                <w:tcW w:w="1120" w:type="dxa"/>
                <w:gridSpan w:val="3"/>
                <w:vAlign w:val="center"/>
              </w:tcPr>
            </w:tcPrChange>
          </w:tcPr>
          <w:p w14:paraId="69FEF39C" w14:textId="77777777" w:rsidR="00CE52A9" w:rsidRPr="00AC4FBC" w:rsidRDefault="00CE52A9" w:rsidP="00586E32">
            <w:pPr>
              <w:pStyle w:val="TAC"/>
            </w:pPr>
            <w:r w:rsidRPr="00AC4FBC">
              <w:t>QPSK</w:t>
            </w:r>
          </w:p>
        </w:tc>
        <w:tc>
          <w:tcPr>
            <w:tcW w:w="999" w:type="dxa"/>
            <w:gridSpan w:val="2"/>
            <w:vAlign w:val="center"/>
            <w:tcPrChange w:id="16655" w:author="1989" w:date="2024-03-27T13:57:00Z">
              <w:tcPr>
                <w:tcW w:w="999" w:type="dxa"/>
                <w:gridSpan w:val="3"/>
                <w:vAlign w:val="center"/>
              </w:tcPr>
            </w:tcPrChange>
          </w:tcPr>
          <w:p w14:paraId="74D49E21" w14:textId="77777777" w:rsidR="00CE52A9" w:rsidRPr="00AC4FBC" w:rsidRDefault="00CE52A9" w:rsidP="00586E32">
            <w:pPr>
              <w:pStyle w:val="TAC"/>
            </w:pPr>
            <w:r w:rsidRPr="00AC4FBC">
              <w:t>5 MHz</w:t>
            </w:r>
          </w:p>
        </w:tc>
        <w:tc>
          <w:tcPr>
            <w:tcW w:w="989" w:type="dxa"/>
            <w:vAlign w:val="center"/>
            <w:tcPrChange w:id="16656" w:author="1989" w:date="2024-03-27T13:57:00Z">
              <w:tcPr>
                <w:tcW w:w="989" w:type="dxa"/>
                <w:vAlign w:val="center"/>
              </w:tcPr>
            </w:tcPrChange>
          </w:tcPr>
          <w:p w14:paraId="1BC35EDD"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6657" w:author="1989" w:date="2024-03-27T13:57:00Z">
              <w:tcPr>
                <w:tcW w:w="1289" w:type="dxa"/>
                <w:gridSpan w:val="5"/>
                <w:vAlign w:val="center"/>
              </w:tcPr>
            </w:tcPrChange>
          </w:tcPr>
          <w:p w14:paraId="311AF5F7" w14:textId="77777777" w:rsidR="00CE52A9" w:rsidRPr="00AC4FBC" w:rsidRDefault="00CE52A9" w:rsidP="00586E32">
            <w:pPr>
              <w:pStyle w:val="TAC"/>
              <w:rPr>
                <w:lang w:eastAsia="zh-TW"/>
              </w:rPr>
            </w:pPr>
            <w:r w:rsidRPr="00AC4FBC">
              <w:rPr>
                <w:lang w:eastAsia="ja-JP"/>
              </w:rPr>
              <w:t>QPSK</w:t>
            </w:r>
          </w:p>
        </w:tc>
        <w:tc>
          <w:tcPr>
            <w:tcW w:w="1238" w:type="dxa"/>
            <w:gridSpan w:val="6"/>
            <w:vAlign w:val="center"/>
            <w:tcPrChange w:id="16658" w:author="1989" w:date="2024-03-27T13:57:00Z">
              <w:tcPr>
                <w:tcW w:w="1238" w:type="dxa"/>
                <w:gridSpan w:val="7"/>
                <w:vAlign w:val="center"/>
              </w:tcPr>
            </w:tcPrChange>
          </w:tcPr>
          <w:p w14:paraId="725AC89D" w14:textId="77777777" w:rsidR="00CE52A9" w:rsidRPr="00AC4FBC" w:rsidRDefault="00CE52A9" w:rsidP="00586E32">
            <w:pPr>
              <w:pStyle w:val="TAC"/>
            </w:pPr>
            <w:r w:rsidRPr="00AC4FBC">
              <w:t>QPSK</w:t>
            </w:r>
          </w:p>
        </w:tc>
        <w:tc>
          <w:tcPr>
            <w:tcW w:w="959" w:type="dxa"/>
            <w:gridSpan w:val="4"/>
            <w:vAlign w:val="center"/>
            <w:tcPrChange w:id="16659" w:author="1989" w:date="2024-03-27T13:57:00Z">
              <w:tcPr>
                <w:tcW w:w="959" w:type="dxa"/>
                <w:gridSpan w:val="5"/>
                <w:vAlign w:val="center"/>
              </w:tcPr>
            </w:tcPrChange>
          </w:tcPr>
          <w:p w14:paraId="1FCF1E9B" w14:textId="77777777" w:rsidR="00CE52A9" w:rsidRPr="00AC4FBC" w:rsidRDefault="00CE52A9" w:rsidP="00586E32">
            <w:pPr>
              <w:pStyle w:val="TAC"/>
              <w:rPr>
                <w:lang w:eastAsia="zh-CN"/>
              </w:rPr>
            </w:pPr>
            <w:r w:rsidRPr="00AC4FBC">
              <w:rPr>
                <w:lang w:eastAsia="zh-CN"/>
              </w:rPr>
              <w:t>5MHz</w:t>
            </w:r>
          </w:p>
        </w:tc>
        <w:tc>
          <w:tcPr>
            <w:tcW w:w="1026" w:type="dxa"/>
            <w:vAlign w:val="center"/>
            <w:tcPrChange w:id="16660" w:author="1989" w:date="2024-03-27T13:57:00Z">
              <w:tcPr>
                <w:tcW w:w="1026" w:type="dxa"/>
                <w:vAlign w:val="center"/>
              </w:tcPr>
            </w:tcPrChange>
          </w:tcPr>
          <w:p w14:paraId="67D5E59D" w14:textId="77777777" w:rsidR="00CE52A9" w:rsidRPr="00AC4FBC" w:rsidRDefault="00CE52A9" w:rsidP="00586E32">
            <w:pPr>
              <w:pStyle w:val="TAC"/>
              <w:rPr>
                <w:lang w:eastAsia="zh-TW"/>
              </w:rPr>
            </w:pPr>
            <w:r w:rsidRPr="00AC4FBC">
              <w:rPr>
                <w:lang w:eastAsia="zh-TW"/>
              </w:rPr>
              <w:t>All RBs / All RBs</w:t>
            </w:r>
          </w:p>
        </w:tc>
        <w:tc>
          <w:tcPr>
            <w:tcW w:w="963" w:type="dxa"/>
            <w:gridSpan w:val="3"/>
            <w:vAlign w:val="center"/>
            <w:tcPrChange w:id="16661" w:author="1989" w:date="2024-03-27T13:57:00Z">
              <w:tcPr>
                <w:tcW w:w="963" w:type="dxa"/>
                <w:gridSpan w:val="4"/>
                <w:vAlign w:val="center"/>
              </w:tcPr>
            </w:tcPrChange>
          </w:tcPr>
          <w:p w14:paraId="13D6B8EA" w14:textId="77777777" w:rsidR="00CE52A9" w:rsidRPr="00AC4FBC" w:rsidRDefault="00CE52A9" w:rsidP="00586E32">
            <w:pPr>
              <w:pStyle w:val="TAC"/>
              <w:rPr>
                <w:rFonts w:eastAsia="PMingLiU"/>
                <w:lang w:eastAsia="zh-TW"/>
              </w:rPr>
            </w:pPr>
            <w:r w:rsidRPr="00AC4FBC">
              <w:t>DFT-s-OFDM</w:t>
            </w:r>
            <w:r w:rsidRPr="00AC4FBC">
              <w:rPr>
                <w:lang w:eastAsia="zh-TW"/>
              </w:rPr>
              <w:t xml:space="preserve"> QPSK</w:t>
            </w:r>
          </w:p>
        </w:tc>
        <w:tc>
          <w:tcPr>
            <w:tcW w:w="1321" w:type="dxa"/>
            <w:gridSpan w:val="3"/>
            <w:vAlign w:val="center"/>
            <w:tcPrChange w:id="16662" w:author="1989" w:date="2024-03-27T13:57:00Z">
              <w:tcPr>
                <w:tcW w:w="1321" w:type="dxa"/>
                <w:gridSpan w:val="5"/>
                <w:vAlign w:val="center"/>
              </w:tcPr>
            </w:tcPrChange>
          </w:tcPr>
          <w:p w14:paraId="2F80ACAB"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663" w:author="1989" w:date="2024-03-27T13:57:00Z">
              <w:tcPr>
                <w:tcW w:w="972" w:type="dxa"/>
                <w:gridSpan w:val="3"/>
                <w:vAlign w:val="center"/>
              </w:tcPr>
            </w:tcPrChange>
          </w:tcPr>
          <w:p w14:paraId="766CF6C8" w14:textId="77777777" w:rsidR="00CE52A9" w:rsidRPr="00AC4FBC" w:rsidRDefault="00CE52A9" w:rsidP="00586E32">
            <w:pPr>
              <w:pStyle w:val="TAC"/>
            </w:pPr>
            <w:r w:rsidRPr="00AC4FBC">
              <w:rPr>
                <w:lang w:eastAsia="zh-CN"/>
              </w:rPr>
              <w:t>10MHz</w:t>
            </w:r>
          </w:p>
        </w:tc>
        <w:tc>
          <w:tcPr>
            <w:tcW w:w="1085" w:type="dxa"/>
            <w:gridSpan w:val="2"/>
            <w:vAlign w:val="center"/>
            <w:tcPrChange w:id="16664" w:author="1989" w:date="2024-03-27T13:57:00Z">
              <w:tcPr>
                <w:tcW w:w="1085" w:type="dxa"/>
                <w:gridSpan w:val="3"/>
                <w:vAlign w:val="center"/>
              </w:tcPr>
            </w:tcPrChange>
          </w:tcPr>
          <w:p w14:paraId="4D444E9E" w14:textId="77777777" w:rsidR="00CE52A9" w:rsidRPr="00AC4FBC" w:rsidRDefault="00CE52A9" w:rsidP="00586E32">
            <w:pPr>
              <w:pStyle w:val="TAC"/>
              <w:rPr>
                <w:lang w:eastAsia="zh-TW"/>
              </w:rPr>
            </w:pPr>
            <w:r w:rsidRPr="00AC4FBC">
              <w:rPr>
                <w:lang w:eastAsia="zh-TW"/>
              </w:rPr>
              <w:t>All RBs / All RBs</w:t>
            </w:r>
          </w:p>
        </w:tc>
      </w:tr>
      <w:tr w:rsidR="00CE52A9" w:rsidRPr="00AC4FBC" w14:paraId="272EC17C" w14:textId="77777777" w:rsidTr="00586E32">
        <w:trPr>
          <w:trHeight w:val="241"/>
          <w:ins w:id="16665" w:author="1989" w:date="2024-03-27T13:57:00Z"/>
          <w:trPrChange w:id="16666" w:author="1989" w:date="2024-03-27T13:57:00Z">
            <w:trPr>
              <w:gridBefore w:val="1"/>
              <w:trHeight w:val="241"/>
            </w:trPr>
          </w:trPrChange>
        </w:trPr>
        <w:tc>
          <w:tcPr>
            <w:tcW w:w="13154" w:type="dxa"/>
            <w:gridSpan w:val="31"/>
            <w:tcBorders>
              <w:bottom w:val="single" w:sz="4" w:space="0" w:color="auto"/>
            </w:tcBorders>
            <w:vAlign w:val="center"/>
            <w:tcPrChange w:id="16667" w:author="1989" w:date="2024-03-27T13:57:00Z">
              <w:tcPr>
                <w:tcW w:w="13096" w:type="dxa"/>
                <w:gridSpan w:val="44"/>
                <w:tcBorders>
                  <w:bottom w:val="single" w:sz="4" w:space="0" w:color="auto"/>
                </w:tcBorders>
                <w:vAlign w:val="center"/>
              </w:tcPr>
            </w:tcPrChange>
          </w:tcPr>
          <w:p w14:paraId="2C828B82" w14:textId="77777777" w:rsidR="00CE52A9" w:rsidRPr="00AC4FBC" w:rsidRDefault="00CE52A9" w:rsidP="00586E32">
            <w:pPr>
              <w:pStyle w:val="TAC"/>
              <w:rPr>
                <w:ins w:id="16668" w:author="1989" w:date="2024-03-27T13:57:00Z"/>
                <w:lang w:eastAsia="zh-TW"/>
              </w:rPr>
            </w:pPr>
            <w:ins w:id="16669" w:author="1989" w:date="2024-03-27T13:57:00Z">
              <w:r w:rsidRPr="000E7EBA">
                <w:rPr>
                  <w:b/>
                </w:rPr>
                <w:t>Test Settings for DC_</w:t>
              </w:r>
              <w:r>
                <w:rPr>
                  <w:b/>
                </w:rPr>
                <w:t>19</w:t>
              </w:r>
              <w:r w:rsidRPr="000E7EBA">
                <w:rPr>
                  <w:b/>
                </w:rPr>
                <w:t>A-</w:t>
              </w:r>
              <w:r>
                <w:rPr>
                  <w:b/>
                </w:rPr>
                <w:t>2</w:t>
              </w:r>
              <w:r w:rsidRPr="000E7EBA">
                <w:rPr>
                  <w:b/>
                </w:rPr>
                <w:t>1A_n7</w:t>
              </w:r>
              <w:r>
                <w:rPr>
                  <w:b/>
                </w:rPr>
                <w:t>8</w:t>
              </w:r>
              <w:r w:rsidRPr="000E7EBA">
                <w:rPr>
                  <w:b/>
                </w:rPr>
                <w:t>A Configuration</w:t>
              </w:r>
              <w:r>
                <w:rPr>
                  <w:b/>
                </w:rPr>
                <w:t xml:space="preserve"> (PC2 &amp; PC3)</w:t>
              </w:r>
              <w:r w:rsidRPr="000E7EBA">
                <w:rPr>
                  <w:b/>
                </w:rPr>
                <w:t xml:space="preserve"> – Note 3</w:t>
              </w:r>
            </w:ins>
          </w:p>
        </w:tc>
      </w:tr>
      <w:tr w:rsidR="00CE52A9" w:rsidRPr="00AC4FBC" w14:paraId="6460F5FD" w14:textId="77777777" w:rsidTr="00586E32">
        <w:trPr>
          <w:trHeight w:val="241"/>
          <w:ins w:id="16670" w:author="1989" w:date="2024-03-27T13:57:00Z"/>
          <w:trPrChange w:id="16671" w:author="1989" w:date="2024-03-27T13:57:00Z">
            <w:trPr>
              <w:gridBefore w:val="1"/>
              <w:trHeight w:val="241"/>
            </w:trPr>
          </w:trPrChange>
        </w:trPr>
        <w:tc>
          <w:tcPr>
            <w:tcW w:w="462" w:type="dxa"/>
            <w:tcBorders>
              <w:bottom w:val="single" w:sz="4" w:space="0" w:color="auto"/>
            </w:tcBorders>
            <w:vAlign w:val="center"/>
            <w:tcPrChange w:id="16672" w:author="1989" w:date="2024-03-27T13:57:00Z">
              <w:tcPr>
                <w:tcW w:w="404" w:type="dxa"/>
                <w:gridSpan w:val="2"/>
                <w:tcBorders>
                  <w:bottom w:val="single" w:sz="4" w:space="0" w:color="auto"/>
                </w:tcBorders>
                <w:vAlign w:val="center"/>
              </w:tcPr>
            </w:tcPrChange>
          </w:tcPr>
          <w:p w14:paraId="47C181EC" w14:textId="77777777" w:rsidR="00CE52A9" w:rsidRPr="00AC4FBC" w:rsidRDefault="00CE52A9" w:rsidP="00586E32">
            <w:pPr>
              <w:pStyle w:val="TAC"/>
              <w:rPr>
                <w:ins w:id="16673" w:author="1989" w:date="2024-03-27T13:57:00Z"/>
              </w:rPr>
            </w:pPr>
            <w:ins w:id="16674" w:author="1989" w:date="2024-03-27T13:57:00Z">
              <w:r>
                <w:t>1</w:t>
              </w:r>
              <w:r w:rsidRPr="00CC40C1">
                <w:rPr>
                  <w:vertAlign w:val="superscript"/>
                </w:rPr>
                <w:t>11</w:t>
              </w:r>
            </w:ins>
          </w:p>
        </w:tc>
        <w:tc>
          <w:tcPr>
            <w:tcW w:w="731" w:type="dxa"/>
            <w:vAlign w:val="center"/>
            <w:tcPrChange w:id="16675" w:author="1989" w:date="2024-03-27T13:57:00Z">
              <w:tcPr>
                <w:tcW w:w="731" w:type="dxa"/>
                <w:gridSpan w:val="2"/>
                <w:vAlign w:val="center"/>
              </w:tcPr>
            </w:tcPrChange>
          </w:tcPr>
          <w:p w14:paraId="65A20656" w14:textId="77777777" w:rsidR="00CE52A9" w:rsidRPr="00AC4FBC" w:rsidRDefault="00CE52A9" w:rsidP="00586E32">
            <w:pPr>
              <w:pStyle w:val="TAC"/>
              <w:rPr>
                <w:ins w:id="16676" w:author="1989" w:date="2024-03-27T13:57:00Z"/>
              </w:rPr>
            </w:pPr>
            <w:ins w:id="16677" w:author="1989" w:date="2024-03-27T13:57:00Z">
              <w:r>
                <w:rPr>
                  <w:rFonts w:hint="eastAsia"/>
                  <w:lang w:eastAsia="ja-JP"/>
                </w:rPr>
                <w:t>1</w:t>
              </w:r>
              <w:r>
                <w:rPr>
                  <w:lang w:eastAsia="ja-JP"/>
                </w:rPr>
                <w:t>9</w:t>
              </w:r>
            </w:ins>
          </w:p>
        </w:tc>
        <w:tc>
          <w:tcPr>
            <w:tcW w:w="1120" w:type="dxa"/>
            <w:gridSpan w:val="2"/>
            <w:vAlign w:val="center"/>
            <w:tcPrChange w:id="16678" w:author="1989" w:date="2024-03-27T13:57:00Z">
              <w:tcPr>
                <w:tcW w:w="1120" w:type="dxa"/>
                <w:gridSpan w:val="3"/>
                <w:vAlign w:val="center"/>
              </w:tcPr>
            </w:tcPrChange>
          </w:tcPr>
          <w:p w14:paraId="13D9F5A6" w14:textId="77777777" w:rsidR="00CE52A9" w:rsidRPr="00AC4FBC" w:rsidRDefault="00CE52A9" w:rsidP="00586E32">
            <w:pPr>
              <w:pStyle w:val="TAC"/>
              <w:rPr>
                <w:ins w:id="16679" w:author="1989" w:date="2024-03-27T13:57:00Z"/>
              </w:rPr>
            </w:pPr>
            <w:ins w:id="16680" w:author="1989" w:date="2024-03-27T13:57:00Z">
              <w:r>
                <w:rPr>
                  <w:lang w:eastAsia="ja-JP"/>
                </w:rPr>
                <w:t>DL 882.5 MHz</w:t>
              </w:r>
            </w:ins>
          </w:p>
        </w:tc>
        <w:tc>
          <w:tcPr>
            <w:tcW w:w="999" w:type="dxa"/>
            <w:gridSpan w:val="2"/>
            <w:vAlign w:val="center"/>
            <w:tcPrChange w:id="16681" w:author="1989" w:date="2024-03-27T13:57:00Z">
              <w:tcPr>
                <w:tcW w:w="999" w:type="dxa"/>
                <w:gridSpan w:val="3"/>
                <w:vAlign w:val="center"/>
              </w:tcPr>
            </w:tcPrChange>
          </w:tcPr>
          <w:p w14:paraId="2BB1A411" w14:textId="77777777" w:rsidR="00CE52A9" w:rsidRPr="00AC4FBC" w:rsidRDefault="00CE52A9" w:rsidP="00586E32">
            <w:pPr>
              <w:pStyle w:val="TAC"/>
              <w:rPr>
                <w:ins w:id="16682" w:author="1989" w:date="2024-03-27T13:57:00Z"/>
              </w:rPr>
            </w:pPr>
          </w:p>
        </w:tc>
        <w:tc>
          <w:tcPr>
            <w:tcW w:w="989" w:type="dxa"/>
            <w:vAlign w:val="center"/>
            <w:tcPrChange w:id="16683" w:author="1989" w:date="2024-03-27T13:57:00Z">
              <w:tcPr>
                <w:tcW w:w="989" w:type="dxa"/>
                <w:vAlign w:val="center"/>
              </w:tcPr>
            </w:tcPrChange>
          </w:tcPr>
          <w:p w14:paraId="58EFF3F2" w14:textId="77777777" w:rsidR="00CE52A9" w:rsidRPr="00AC4FBC" w:rsidRDefault="00CE52A9" w:rsidP="00586E32">
            <w:pPr>
              <w:pStyle w:val="TAC"/>
              <w:rPr>
                <w:ins w:id="16684" w:author="1989" w:date="2024-03-27T13:57:00Z"/>
                <w:lang w:eastAsia="zh-TW"/>
              </w:rPr>
            </w:pPr>
          </w:p>
        </w:tc>
        <w:tc>
          <w:tcPr>
            <w:tcW w:w="1289" w:type="dxa"/>
            <w:gridSpan w:val="3"/>
            <w:vAlign w:val="center"/>
            <w:tcPrChange w:id="16685" w:author="1989" w:date="2024-03-27T13:57:00Z">
              <w:tcPr>
                <w:tcW w:w="1289" w:type="dxa"/>
                <w:gridSpan w:val="5"/>
                <w:vAlign w:val="center"/>
              </w:tcPr>
            </w:tcPrChange>
          </w:tcPr>
          <w:p w14:paraId="086E679B" w14:textId="77777777" w:rsidR="00CE52A9" w:rsidRPr="00AC4FBC" w:rsidRDefault="00CE52A9" w:rsidP="00586E32">
            <w:pPr>
              <w:pStyle w:val="TAC"/>
              <w:rPr>
                <w:ins w:id="16686" w:author="1989" w:date="2024-03-27T13:57:00Z"/>
                <w:lang w:eastAsia="ja-JP"/>
              </w:rPr>
            </w:pPr>
            <w:ins w:id="16687" w:author="1989" w:date="2024-03-27T13:57:00Z">
              <w:r>
                <w:rPr>
                  <w:rFonts w:hint="eastAsia"/>
                  <w:lang w:eastAsia="ja-JP"/>
                </w:rPr>
                <w:t>2</w:t>
              </w:r>
              <w:r>
                <w:rPr>
                  <w:lang w:eastAsia="ja-JP"/>
                </w:rPr>
                <w:t>1</w:t>
              </w:r>
            </w:ins>
          </w:p>
        </w:tc>
        <w:tc>
          <w:tcPr>
            <w:tcW w:w="1238" w:type="dxa"/>
            <w:gridSpan w:val="6"/>
            <w:vAlign w:val="center"/>
            <w:tcPrChange w:id="16688" w:author="1989" w:date="2024-03-27T13:57:00Z">
              <w:tcPr>
                <w:tcW w:w="1238" w:type="dxa"/>
                <w:gridSpan w:val="7"/>
                <w:vAlign w:val="center"/>
              </w:tcPr>
            </w:tcPrChange>
          </w:tcPr>
          <w:p w14:paraId="0E894CE0" w14:textId="77777777" w:rsidR="00CE52A9" w:rsidRPr="00AC4FBC" w:rsidRDefault="00CE52A9" w:rsidP="00586E32">
            <w:pPr>
              <w:pStyle w:val="TAC"/>
              <w:rPr>
                <w:ins w:id="16689" w:author="1989" w:date="2024-03-27T13:57:00Z"/>
              </w:rPr>
            </w:pPr>
            <w:ins w:id="16690" w:author="1989" w:date="2024-03-27T13:57:00Z">
              <w:r>
                <w:rPr>
                  <w:lang w:eastAsia="ja-JP"/>
                </w:rPr>
                <w:t>UL 1450.4 / DL 1498.4 MHz</w:t>
              </w:r>
            </w:ins>
          </w:p>
        </w:tc>
        <w:tc>
          <w:tcPr>
            <w:tcW w:w="959" w:type="dxa"/>
            <w:gridSpan w:val="4"/>
            <w:vAlign w:val="center"/>
            <w:tcPrChange w:id="16691" w:author="1989" w:date="2024-03-27T13:57:00Z">
              <w:tcPr>
                <w:tcW w:w="959" w:type="dxa"/>
                <w:gridSpan w:val="5"/>
                <w:vAlign w:val="center"/>
              </w:tcPr>
            </w:tcPrChange>
          </w:tcPr>
          <w:p w14:paraId="4456DD41" w14:textId="77777777" w:rsidR="00CE52A9" w:rsidRPr="00AC4FBC" w:rsidRDefault="00CE52A9" w:rsidP="00586E32">
            <w:pPr>
              <w:pStyle w:val="TAC"/>
              <w:rPr>
                <w:ins w:id="16692" w:author="1989" w:date="2024-03-27T13:57:00Z"/>
                <w:lang w:eastAsia="zh-CN"/>
              </w:rPr>
            </w:pPr>
          </w:p>
        </w:tc>
        <w:tc>
          <w:tcPr>
            <w:tcW w:w="1026" w:type="dxa"/>
            <w:vAlign w:val="center"/>
            <w:tcPrChange w:id="16693" w:author="1989" w:date="2024-03-27T13:57:00Z">
              <w:tcPr>
                <w:tcW w:w="1026" w:type="dxa"/>
                <w:vAlign w:val="center"/>
              </w:tcPr>
            </w:tcPrChange>
          </w:tcPr>
          <w:p w14:paraId="5372E313" w14:textId="77777777" w:rsidR="00CE52A9" w:rsidRPr="00AC4FBC" w:rsidRDefault="00CE52A9" w:rsidP="00586E32">
            <w:pPr>
              <w:pStyle w:val="TAC"/>
              <w:rPr>
                <w:ins w:id="16694" w:author="1989" w:date="2024-03-27T13:57:00Z"/>
                <w:lang w:eastAsia="zh-TW"/>
              </w:rPr>
            </w:pPr>
          </w:p>
        </w:tc>
        <w:tc>
          <w:tcPr>
            <w:tcW w:w="963" w:type="dxa"/>
            <w:gridSpan w:val="3"/>
            <w:vAlign w:val="center"/>
            <w:tcPrChange w:id="16695" w:author="1989" w:date="2024-03-27T13:57:00Z">
              <w:tcPr>
                <w:tcW w:w="963" w:type="dxa"/>
                <w:gridSpan w:val="4"/>
                <w:vAlign w:val="center"/>
              </w:tcPr>
            </w:tcPrChange>
          </w:tcPr>
          <w:p w14:paraId="797E2F48" w14:textId="77777777" w:rsidR="00CE52A9" w:rsidRPr="00AC4FBC" w:rsidRDefault="00CE52A9" w:rsidP="00586E32">
            <w:pPr>
              <w:pStyle w:val="TAC"/>
              <w:rPr>
                <w:ins w:id="16696" w:author="1989" w:date="2024-03-27T13:57:00Z"/>
              </w:rPr>
            </w:pPr>
            <w:ins w:id="16697" w:author="1989" w:date="2024-03-27T13:57:00Z">
              <w:r>
                <w:rPr>
                  <w:lang w:eastAsia="ja-JP"/>
                </w:rPr>
                <w:t>n78</w:t>
              </w:r>
            </w:ins>
          </w:p>
        </w:tc>
        <w:tc>
          <w:tcPr>
            <w:tcW w:w="1321" w:type="dxa"/>
            <w:gridSpan w:val="3"/>
            <w:vAlign w:val="center"/>
            <w:tcPrChange w:id="16698" w:author="1989" w:date="2024-03-27T13:57:00Z">
              <w:tcPr>
                <w:tcW w:w="1321" w:type="dxa"/>
                <w:gridSpan w:val="5"/>
                <w:vAlign w:val="center"/>
              </w:tcPr>
            </w:tcPrChange>
          </w:tcPr>
          <w:p w14:paraId="78E8E61F" w14:textId="77777777" w:rsidR="00CE52A9" w:rsidRPr="00AC4FBC" w:rsidRDefault="00CE52A9" w:rsidP="00586E32">
            <w:pPr>
              <w:pStyle w:val="TAC"/>
              <w:rPr>
                <w:ins w:id="16699" w:author="1989" w:date="2024-03-27T13:57:00Z"/>
                <w:lang w:eastAsia="zh-TW"/>
              </w:rPr>
            </w:pPr>
            <w:ins w:id="16700" w:author="1989" w:date="2024-03-27T13:57:00Z">
              <w:r>
                <w:rPr>
                  <w:lang w:eastAsia="ja-JP"/>
                </w:rPr>
                <w:t>3783.3</w:t>
              </w:r>
            </w:ins>
          </w:p>
        </w:tc>
        <w:tc>
          <w:tcPr>
            <w:tcW w:w="972" w:type="dxa"/>
            <w:gridSpan w:val="2"/>
            <w:vAlign w:val="center"/>
            <w:tcPrChange w:id="16701" w:author="1989" w:date="2024-03-27T13:57:00Z">
              <w:tcPr>
                <w:tcW w:w="972" w:type="dxa"/>
                <w:gridSpan w:val="3"/>
                <w:vAlign w:val="center"/>
              </w:tcPr>
            </w:tcPrChange>
          </w:tcPr>
          <w:p w14:paraId="19D134F7" w14:textId="77777777" w:rsidR="00CE52A9" w:rsidRPr="00AC4FBC" w:rsidRDefault="00CE52A9" w:rsidP="00586E32">
            <w:pPr>
              <w:pStyle w:val="TAC"/>
              <w:rPr>
                <w:ins w:id="16702" w:author="1989" w:date="2024-03-27T13:57:00Z"/>
                <w:lang w:eastAsia="zh-CN"/>
              </w:rPr>
            </w:pPr>
          </w:p>
        </w:tc>
        <w:tc>
          <w:tcPr>
            <w:tcW w:w="1085" w:type="dxa"/>
            <w:gridSpan w:val="2"/>
            <w:vAlign w:val="center"/>
            <w:tcPrChange w:id="16703" w:author="1989" w:date="2024-03-27T13:57:00Z">
              <w:tcPr>
                <w:tcW w:w="1085" w:type="dxa"/>
                <w:gridSpan w:val="3"/>
                <w:vAlign w:val="center"/>
              </w:tcPr>
            </w:tcPrChange>
          </w:tcPr>
          <w:p w14:paraId="09E9AB65" w14:textId="77777777" w:rsidR="00CE52A9" w:rsidRPr="00AC4FBC" w:rsidRDefault="00CE52A9" w:rsidP="00586E32">
            <w:pPr>
              <w:pStyle w:val="TAC"/>
              <w:rPr>
                <w:ins w:id="16704" w:author="1989" w:date="2024-03-27T13:57:00Z"/>
                <w:lang w:eastAsia="zh-TW"/>
              </w:rPr>
            </w:pPr>
          </w:p>
        </w:tc>
      </w:tr>
      <w:tr w:rsidR="00CE52A9" w:rsidRPr="00AC4FBC" w14:paraId="368EE6B2" w14:textId="77777777" w:rsidTr="00586E32">
        <w:trPr>
          <w:trHeight w:val="241"/>
          <w:ins w:id="16705" w:author="1989" w:date="2024-03-27T13:57:00Z"/>
          <w:trPrChange w:id="16706" w:author="1989" w:date="2024-03-27T13:57:00Z">
            <w:trPr>
              <w:gridBefore w:val="1"/>
              <w:trHeight w:val="241"/>
            </w:trPr>
          </w:trPrChange>
        </w:trPr>
        <w:tc>
          <w:tcPr>
            <w:tcW w:w="462" w:type="dxa"/>
            <w:tcBorders>
              <w:bottom w:val="single" w:sz="4" w:space="0" w:color="auto"/>
            </w:tcBorders>
            <w:vAlign w:val="center"/>
            <w:tcPrChange w:id="16707" w:author="1989" w:date="2024-03-27T13:57:00Z">
              <w:tcPr>
                <w:tcW w:w="404" w:type="dxa"/>
                <w:gridSpan w:val="2"/>
                <w:tcBorders>
                  <w:bottom w:val="single" w:sz="4" w:space="0" w:color="auto"/>
                </w:tcBorders>
                <w:vAlign w:val="center"/>
              </w:tcPr>
            </w:tcPrChange>
          </w:tcPr>
          <w:p w14:paraId="76C9E2DE" w14:textId="77777777" w:rsidR="00CE52A9" w:rsidRPr="00AC4FBC" w:rsidRDefault="00CE52A9" w:rsidP="00586E32">
            <w:pPr>
              <w:pStyle w:val="TAC"/>
              <w:rPr>
                <w:ins w:id="16708" w:author="1989" w:date="2024-03-27T13:57:00Z"/>
              </w:rPr>
            </w:pPr>
          </w:p>
        </w:tc>
        <w:tc>
          <w:tcPr>
            <w:tcW w:w="731" w:type="dxa"/>
            <w:vAlign w:val="center"/>
            <w:tcPrChange w:id="16709" w:author="1989" w:date="2024-03-27T13:57:00Z">
              <w:tcPr>
                <w:tcW w:w="731" w:type="dxa"/>
                <w:gridSpan w:val="2"/>
                <w:vAlign w:val="center"/>
              </w:tcPr>
            </w:tcPrChange>
          </w:tcPr>
          <w:p w14:paraId="3A11576F" w14:textId="77777777" w:rsidR="00CE52A9" w:rsidRPr="00AC4FBC" w:rsidRDefault="00CE52A9" w:rsidP="00586E32">
            <w:pPr>
              <w:pStyle w:val="TAC"/>
              <w:rPr>
                <w:ins w:id="16710" w:author="1989" w:date="2024-03-27T13:57:00Z"/>
              </w:rPr>
            </w:pPr>
            <w:ins w:id="16711" w:author="1989" w:date="2024-03-27T13:57:00Z">
              <w:r w:rsidRPr="00AC4FBC">
                <w:rPr>
                  <w:lang w:eastAsia="zh-TW"/>
                </w:rPr>
                <w:t>N/A</w:t>
              </w:r>
            </w:ins>
          </w:p>
        </w:tc>
        <w:tc>
          <w:tcPr>
            <w:tcW w:w="1120" w:type="dxa"/>
            <w:gridSpan w:val="2"/>
            <w:vAlign w:val="center"/>
            <w:tcPrChange w:id="16712" w:author="1989" w:date="2024-03-27T13:57:00Z">
              <w:tcPr>
                <w:tcW w:w="1120" w:type="dxa"/>
                <w:gridSpan w:val="3"/>
                <w:vAlign w:val="center"/>
              </w:tcPr>
            </w:tcPrChange>
          </w:tcPr>
          <w:p w14:paraId="46540FAC" w14:textId="77777777" w:rsidR="00CE52A9" w:rsidRPr="00AC4FBC" w:rsidRDefault="00CE52A9" w:rsidP="00586E32">
            <w:pPr>
              <w:pStyle w:val="TAC"/>
              <w:rPr>
                <w:ins w:id="16713" w:author="1989" w:date="2024-03-27T13:57:00Z"/>
              </w:rPr>
            </w:pPr>
            <w:ins w:id="16714" w:author="1989" w:date="2024-03-27T13:57:00Z">
              <w:r w:rsidRPr="00AC4FBC">
                <w:t>QPSK</w:t>
              </w:r>
            </w:ins>
          </w:p>
        </w:tc>
        <w:tc>
          <w:tcPr>
            <w:tcW w:w="999" w:type="dxa"/>
            <w:gridSpan w:val="2"/>
            <w:vAlign w:val="center"/>
            <w:tcPrChange w:id="16715" w:author="1989" w:date="2024-03-27T13:57:00Z">
              <w:tcPr>
                <w:tcW w:w="999" w:type="dxa"/>
                <w:gridSpan w:val="3"/>
                <w:vAlign w:val="center"/>
              </w:tcPr>
            </w:tcPrChange>
          </w:tcPr>
          <w:p w14:paraId="21EA04DD" w14:textId="77777777" w:rsidR="00CE52A9" w:rsidRPr="00AC4FBC" w:rsidRDefault="00CE52A9" w:rsidP="00586E32">
            <w:pPr>
              <w:pStyle w:val="TAC"/>
              <w:rPr>
                <w:ins w:id="16716" w:author="1989" w:date="2024-03-27T13:57:00Z"/>
              </w:rPr>
            </w:pPr>
            <w:ins w:id="16717" w:author="1989" w:date="2024-03-27T13:57:00Z">
              <w:r w:rsidRPr="00AC4FBC">
                <w:t>5 MHz</w:t>
              </w:r>
            </w:ins>
          </w:p>
        </w:tc>
        <w:tc>
          <w:tcPr>
            <w:tcW w:w="989" w:type="dxa"/>
            <w:vAlign w:val="center"/>
            <w:tcPrChange w:id="16718" w:author="1989" w:date="2024-03-27T13:57:00Z">
              <w:tcPr>
                <w:tcW w:w="989" w:type="dxa"/>
                <w:vAlign w:val="center"/>
              </w:tcPr>
            </w:tcPrChange>
          </w:tcPr>
          <w:p w14:paraId="29C961C9" w14:textId="77777777" w:rsidR="00CE52A9" w:rsidRPr="00AC4FBC" w:rsidRDefault="00CE52A9" w:rsidP="00586E32">
            <w:pPr>
              <w:pStyle w:val="TAC"/>
              <w:rPr>
                <w:ins w:id="16719" w:author="1989" w:date="2024-03-27T13:57:00Z"/>
                <w:lang w:eastAsia="zh-TW"/>
              </w:rPr>
            </w:pPr>
            <w:ins w:id="16720" w:author="1989" w:date="2024-03-27T13:57:00Z">
              <w:r w:rsidRPr="00AC4FBC">
                <w:rPr>
                  <w:lang w:eastAsia="zh-TW"/>
                </w:rPr>
                <w:t>All RBs / 0</w:t>
              </w:r>
            </w:ins>
          </w:p>
        </w:tc>
        <w:tc>
          <w:tcPr>
            <w:tcW w:w="1289" w:type="dxa"/>
            <w:gridSpan w:val="3"/>
            <w:vAlign w:val="center"/>
            <w:tcPrChange w:id="16721" w:author="1989" w:date="2024-03-27T13:57:00Z">
              <w:tcPr>
                <w:tcW w:w="1289" w:type="dxa"/>
                <w:gridSpan w:val="5"/>
                <w:vAlign w:val="center"/>
              </w:tcPr>
            </w:tcPrChange>
          </w:tcPr>
          <w:p w14:paraId="2DB92B25" w14:textId="77777777" w:rsidR="00CE52A9" w:rsidRPr="00AC4FBC" w:rsidRDefault="00CE52A9" w:rsidP="00586E32">
            <w:pPr>
              <w:pStyle w:val="TAC"/>
              <w:rPr>
                <w:ins w:id="16722" w:author="1989" w:date="2024-03-27T13:57:00Z"/>
                <w:lang w:eastAsia="ja-JP"/>
              </w:rPr>
            </w:pPr>
            <w:ins w:id="16723" w:author="1989" w:date="2024-03-27T13:57:00Z">
              <w:r w:rsidRPr="00AC4FBC">
                <w:t>QPSK</w:t>
              </w:r>
            </w:ins>
          </w:p>
        </w:tc>
        <w:tc>
          <w:tcPr>
            <w:tcW w:w="1238" w:type="dxa"/>
            <w:gridSpan w:val="6"/>
            <w:vAlign w:val="center"/>
            <w:tcPrChange w:id="16724" w:author="1989" w:date="2024-03-27T13:57:00Z">
              <w:tcPr>
                <w:tcW w:w="1238" w:type="dxa"/>
                <w:gridSpan w:val="7"/>
                <w:vAlign w:val="center"/>
              </w:tcPr>
            </w:tcPrChange>
          </w:tcPr>
          <w:p w14:paraId="33B8FD17" w14:textId="77777777" w:rsidR="00CE52A9" w:rsidRPr="00AC4FBC" w:rsidRDefault="00CE52A9" w:rsidP="00586E32">
            <w:pPr>
              <w:pStyle w:val="TAC"/>
              <w:rPr>
                <w:ins w:id="16725" w:author="1989" w:date="2024-03-27T13:57:00Z"/>
              </w:rPr>
            </w:pPr>
            <w:ins w:id="16726" w:author="1989" w:date="2024-03-27T13:57:00Z">
              <w:r w:rsidRPr="00AC4FBC">
                <w:t>QPSK</w:t>
              </w:r>
            </w:ins>
          </w:p>
        </w:tc>
        <w:tc>
          <w:tcPr>
            <w:tcW w:w="959" w:type="dxa"/>
            <w:gridSpan w:val="4"/>
            <w:vAlign w:val="center"/>
            <w:tcPrChange w:id="16727" w:author="1989" w:date="2024-03-27T13:57:00Z">
              <w:tcPr>
                <w:tcW w:w="959" w:type="dxa"/>
                <w:gridSpan w:val="5"/>
                <w:vAlign w:val="center"/>
              </w:tcPr>
            </w:tcPrChange>
          </w:tcPr>
          <w:p w14:paraId="5AD21C3E" w14:textId="77777777" w:rsidR="00CE52A9" w:rsidRPr="00AC4FBC" w:rsidRDefault="00CE52A9" w:rsidP="00586E32">
            <w:pPr>
              <w:pStyle w:val="TAC"/>
              <w:rPr>
                <w:ins w:id="16728" w:author="1989" w:date="2024-03-27T13:57:00Z"/>
                <w:lang w:eastAsia="zh-CN"/>
              </w:rPr>
            </w:pPr>
            <w:ins w:id="16729" w:author="1989" w:date="2024-03-27T13:57:00Z">
              <w:r w:rsidRPr="00AC4FBC">
                <w:t>5 MHz</w:t>
              </w:r>
            </w:ins>
          </w:p>
        </w:tc>
        <w:tc>
          <w:tcPr>
            <w:tcW w:w="1026" w:type="dxa"/>
            <w:vAlign w:val="center"/>
            <w:tcPrChange w:id="16730" w:author="1989" w:date="2024-03-27T13:57:00Z">
              <w:tcPr>
                <w:tcW w:w="1026" w:type="dxa"/>
                <w:vAlign w:val="center"/>
              </w:tcPr>
            </w:tcPrChange>
          </w:tcPr>
          <w:p w14:paraId="49925BE7" w14:textId="77777777" w:rsidR="00CE52A9" w:rsidRPr="00AC4FBC" w:rsidRDefault="00CE52A9" w:rsidP="00586E32">
            <w:pPr>
              <w:pStyle w:val="TAC"/>
              <w:rPr>
                <w:ins w:id="16731" w:author="1989" w:date="2024-03-27T13:57:00Z"/>
                <w:lang w:eastAsia="zh-TW"/>
              </w:rPr>
            </w:pPr>
            <w:ins w:id="16732" w:author="1989" w:date="2024-03-27T13:57:00Z">
              <w:r w:rsidRPr="00AC4FBC">
                <w:rPr>
                  <w:lang w:eastAsia="zh-TW"/>
                </w:rPr>
                <w:t>All RBs / All RBs</w:t>
              </w:r>
            </w:ins>
          </w:p>
        </w:tc>
        <w:tc>
          <w:tcPr>
            <w:tcW w:w="963" w:type="dxa"/>
            <w:gridSpan w:val="3"/>
            <w:vAlign w:val="center"/>
            <w:tcPrChange w:id="16733" w:author="1989" w:date="2024-03-27T13:57:00Z">
              <w:tcPr>
                <w:tcW w:w="963" w:type="dxa"/>
                <w:gridSpan w:val="4"/>
                <w:vAlign w:val="center"/>
              </w:tcPr>
            </w:tcPrChange>
          </w:tcPr>
          <w:p w14:paraId="0EDC7D8B" w14:textId="77777777" w:rsidR="00CE52A9" w:rsidRPr="00AC4FBC" w:rsidRDefault="00CE52A9" w:rsidP="00586E32">
            <w:pPr>
              <w:pStyle w:val="TAC"/>
              <w:rPr>
                <w:ins w:id="16734" w:author="1989" w:date="2024-03-27T13:57:00Z"/>
              </w:rPr>
            </w:pPr>
            <w:ins w:id="16735" w:author="1989" w:date="2024-03-27T13:57:00Z">
              <w:r w:rsidRPr="00AC4FBC">
                <w:t>DFT-s-OFDM</w:t>
              </w:r>
              <w:r w:rsidRPr="00AC4FBC">
                <w:rPr>
                  <w:lang w:eastAsia="zh-TW"/>
                </w:rPr>
                <w:t xml:space="preserve"> QPSK</w:t>
              </w:r>
            </w:ins>
          </w:p>
        </w:tc>
        <w:tc>
          <w:tcPr>
            <w:tcW w:w="1321" w:type="dxa"/>
            <w:gridSpan w:val="3"/>
            <w:vAlign w:val="center"/>
            <w:tcPrChange w:id="16736" w:author="1989" w:date="2024-03-27T13:57:00Z">
              <w:tcPr>
                <w:tcW w:w="1321" w:type="dxa"/>
                <w:gridSpan w:val="5"/>
                <w:vAlign w:val="center"/>
              </w:tcPr>
            </w:tcPrChange>
          </w:tcPr>
          <w:p w14:paraId="3BC9020E" w14:textId="77777777" w:rsidR="00CE52A9" w:rsidRPr="00AC4FBC" w:rsidRDefault="00CE52A9" w:rsidP="00586E32">
            <w:pPr>
              <w:pStyle w:val="TAC"/>
              <w:rPr>
                <w:ins w:id="16737" w:author="1989" w:date="2024-03-27T13:57:00Z"/>
                <w:lang w:eastAsia="zh-TW"/>
              </w:rPr>
            </w:pPr>
            <w:ins w:id="16738" w:author="1989" w:date="2024-03-27T13:57:00Z">
              <w:r w:rsidRPr="00AC4FBC">
                <w:rPr>
                  <w:lang w:eastAsia="zh-TW"/>
                </w:rPr>
                <w:t>CP-OFDM QPSK</w:t>
              </w:r>
            </w:ins>
          </w:p>
        </w:tc>
        <w:tc>
          <w:tcPr>
            <w:tcW w:w="972" w:type="dxa"/>
            <w:gridSpan w:val="2"/>
            <w:vAlign w:val="center"/>
            <w:tcPrChange w:id="16739" w:author="1989" w:date="2024-03-27T13:57:00Z">
              <w:tcPr>
                <w:tcW w:w="972" w:type="dxa"/>
                <w:gridSpan w:val="3"/>
                <w:vAlign w:val="center"/>
              </w:tcPr>
            </w:tcPrChange>
          </w:tcPr>
          <w:p w14:paraId="2960B4A5" w14:textId="77777777" w:rsidR="00CE52A9" w:rsidRPr="00AC4FBC" w:rsidRDefault="00CE52A9" w:rsidP="00586E32">
            <w:pPr>
              <w:pStyle w:val="TAC"/>
              <w:rPr>
                <w:ins w:id="16740" w:author="1989" w:date="2024-03-27T13:57:00Z"/>
                <w:lang w:eastAsia="zh-CN"/>
              </w:rPr>
            </w:pPr>
            <w:ins w:id="16741" w:author="1989" w:date="2024-03-27T13:57:00Z">
              <w:r>
                <w:rPr>
                  <w:lang w:eastAsia="zh-CN"/>
                </w:rPr>
                <w:t>1</w:t>
              </w:r>
              <w:r w:rsidRPr="00AC4FBC">
                <w:rPr>
                  <w:lang w:eastAsia="zh-CN"/>
                </w:rPr>
                <w:t>0MHz</w:t>
              </w:r>
            </w:ins>
          </w:p>
        </w:tc>
        <w:tc>
          <w:tcPr>
            <w:tcW w:w="1085" w:type="dxa"/>
            <w:gridSpan w:val="2"/>
            <w:vAlign w:val="center"/>
            <w:tcPrChange w:id="16742" w:author="1989" w:date="2024-03-27T13:57:00Z">
              <w:tcPr>
                <w:tcW w:w="1085" w:type="dxa"/>
                <w:gridSpan w:val="3"/>
                <w:vAlign w:val="center"/>
              </w:tcPr>
            </w:tcPrChange>
          </w:tcPr>
          <w:p w14:paraId="7DFEE472" w14:textId="77777777" w:rsidR="00CE52A9" w:rsidRPr="00AC4FBC" w:rsidRDefault="00CE52A9" w:rsidP="00586E32">
            <w:pPr>
              <w:pStyle w:val="TAC"/>
              <w:rPr>
                <w:ins w:id="16743" w:author="1989" w:date="2024-03-27T13:57:00Z"/>
                <w:lang w:eastAsia="zh-TW"/>
              </w:rPr>
            </w:pPr>
            <w:ins w:id="16744" w:author="1989" w:date="2024-03-27T13:57:00Z">
              <w:r w:rsidRPr="00AC4FBC">
                <w:rPr>
                  <w:lang w:eastAsia="zh-TW"/>
                </w:rPr>
                <w:t>All RBs / All RBs</w:t>
              </w:r>
            </w:ins>
          </w:p>
        </w:tc>
      </w:tr>
      <w:tr w:rsidR="00CE52A9" w:rsidRPr="00AC4FBC" w14:paraId="0F0F1363" w14:textId="77777777" w:rsidTr="00586E32">
        <w:trPr>
          <w:trHeight w:val="241"/>
          <w:ins w:id="16745" w:author="1989" w:date="2024-03-27T13:57:00Z"/>
          <w:trPrChange w:id="16746" w:author="1989" w:date="2024-03-27T13:57:00Z">
            <w:trPr>
              <w:gridBefore w:val="1"/>
              <w:trHeight w:val="241"/>
            </w:trPr>
          </w:trPrChange>
        </w:trPr>
        <w:tc>
          <w:tcPr>
            <w:tcW w:w="462" w:type="dxa"/>
            <w:tcBorders>
              <w:bottom w:val="single" w:sz="4" w:space="0" w:color="auto"/>
            </w:tcBorders>
            <w:vAlign w:val="center"/>
            <w:tcPrChange w:id="16747" w:author="1989" w:date="2024-03-27T13:57:00Z">
              <w:tcPr>
                <w:tcW w:w="404" w:type="dxa"/>
                <w:gridSpan w:val="2"/>
                <w:tcBorders>
                  <w:bottom w:val="single" w:sz="4" w:space="0" w:color="auto"/>
                </w:tcBorders>
                <w:vAlign w:val="center"/>
              </w:tcPr>
            </w:tcPrChange>
          </w:tcPr>
          <w:p w14:paraId="2335091E" w14:textId="77777777" w:rsidR="00CE52A9" w:rsidRPr="00AC4FBC" w:rsidRDefault="00CE52A9" w:rsidP="00586E32">
            <w:pPr>
              <w:pStyle w:val="TAC"/>
              <w:rPr>
                <w:ins w:id="16748" w:author="1989" w:date="2024-03-27T13:57:00Z"/>
                <w:lang w:eastAsia="ja-JP"/>
              </w:rPr>
            </w:pPr>
            <w:ins w:id="16749" w:author="1989" w:date="2024-03-27T13:57:00Z">
              <w:r>
                <w:rPr>
                  <w:rFonts w:hint="eastAsia"/>
                  <w:lang w:eastAsia="ja-JP"/>
                </w:rPr>
                <w:t>2</w:t>
              </w:r>
              <w:r w:rsidRPr="00CC40C1">
                <w:rPr>
                  <w:vertAlign w:val="superscript"/>
                </w:rPr>
                <w:t>11</w:t>
              </w:r>
            </w:ins>
          </w:p>
        </w:tc>
        <w:tc>
          <w:tcPr>
            <w:tcW w:w="731" w:type="dxa"/>
            <w:vAlign w:val="center"/>
            <w:tcPrChange w:id="16750" w:author="1989" w:date="2024-03-27T13:57:00Z">
              <w:tcPr>
                <w:tcW w:w="731" w:type="dxa"/>
                <w:gridSpan w:val="2"/>
                <w:vAlign w:val="center"/>
              </w:tcPr>
            </w:tcPrChange>
          </w:tcPr>
          <w:p w14:paraId="44AB7E31" w14:textId="77777777" w:rsidR="00CE52A9" w:rsidRPr="00AC4FBC" w:rsidRDefault="00CE52A9" w:rsidP="00586E32">
            <w:pPr>
              <w:pStyle w:val="TAC"/>
              <w:rPr>
                <w:ins w:id="16751" w:author="1989" w:date="2024-03-27T13:57:00Z"/>
              </w:rPr>
            </w:pPr>
            <w:ins w:id="16752" w:author="1989" w:date="2024-03-27T13:57:00Z">
              <w:r>
                <w:rPr>
                  <w:rFonts w:hint="eastAsia"/>
                  <w:lang w:eastAsia="ja-JP"/>
                </w:rPr>
                <w:t>1</w:t>
              </w:r>
              <w:r>
                <w:rPr>
                  <w:lang w:eastAsia="ja-JP"/>
                </w:rPr>
                <w:t>9</w:t>
              </w:r>
            </w:ins>
          </w:p>
        </w:tc>
        <w:tc>
          <w:tcPr>
            <w:tcW w:w="1120" w:type="dxa"/>
            <w:gridSpan w:val="2"/>
            <w:vAlign w:val="center"/>
            <w:tcPrChange w:id="16753" w:author="1989" w:date="2024-03-27T13:57:00Z">
              <w:tcPr>
                <w:tcW w:w="1120" w:type="dxa"/>
                <w:gridSpan w:val="3"/>
                <w:vAlign w:val="center"/>
              </w:tcPr>
            </w:tcPrChange>
          </w:tcPr>
          <w:p w14:paraId="021503C8" w14:textId="77777777" w:rsidR="00CE52A9" w:rsidRPr="00AC4FBC" w:rsidRDefault="00CE52A9" w:rsidP="00586E32">
            <w:pPr>
              <w:pStyle w:val="TAC"/>
              <w:rPr>
                <w:ins w:id="16754" w:author="1989" w:date="2024-03-27T13:57:00Z"/>
              </w:rPr>
            </w:pPr>
            <w:ins w:id="16755" w:author="1989" w:date="2024-03-27T13:57:00Z">
              <w:r>
                <w:rPr>
                  <w:lang w:eastAsia="ja-JP"/>
                </w:rPr>
                <w:t>DL 882.5 MHz</w:t>
              </w:r>
            </w:ins>
          </w:p>
        </w:tc>
        <w:tc>
          <w:tcPr>
            <w:tcW w:w="999" w:type="dxa"/>
            <w:gridSpan w:val="2"/>
            <w:vAlign w:val="center"/>
            <w:tcPrChange w:id="16756" w:author="1989" w:date="2024-03-27T13:57:00Z">
              <w:tcPr>
                <w:tcW w:w="999" w:type="dxa"/>
                <w:gridSpan w:val="3"/>
                <w:vAlign w:val="center"/>
              </w:tcPr>
            </w:tcPrChange>
          </w:tcPr>
          <w:p w14:paraId="7B3ECB4C" w14:textId="77777777" w:rsidR="00CE52A9" w:rsidRPr="00AC4FBC" w:rsidRDefault="00CE52A9" w:rsidP="00586E32">
            <w:pPr>
              <w:pStyle w:val="TAC"/>
              <w:rPr>
                <w:ins w:id="16757" w:author="1989" w:date="2024-03-27T13:57:00Z"/>
              </w:rPr>
            </w:pPr>
          </w:p>
        </w:tc>
        <w:tc>
          <w:tcPr>
            <w:tcW w:w="989" w:type="dxa"/>
            <w:vAlign w:val="center"/>
            <w:tcPrChange w:id="16758" w:author="1989" w:date="2024-03-27T13:57:00Z">
              <w:tcPr>
                <w:tcW w:w="989" w:type="dxa"/>
                <w:vAlign w:val="center"/>
              </w:tcPr>
            </w:tcPrChange>
          </w:tcPr>
          <w:p w14:paraId="330A12EE" w14:textId="77777777" w:rsidR="00CE52A9" w:rsidRPr="00AC4FBC" w:rsidRDefault="00CE52A9" w:rsidP="00586E32">
            <w:pPr>
              <w:pStyle w:val="TAC"/>
              <w:rPr>
                <w:ins w:id="16759" w:author="1989" w:date="2024-03-27T13:57:00Z"/>
                <w:lang w:eastAsia="zh-TW"/>
              </w:rPr>
            </w:pPr>
          </w:p>
        </w:tc>
        <w:tc>
          <w:tcPr>
            <w:tcW w:w="1289" w:type="dxa"/>
            <w:gridSpan w:val="3"/>
            <w:vAlign w:val="center"/>
            <w:tcPrChange w:id="16760" w:author="1989" w:date="2024-03-27T13:57:00Z">
              <w:tcPr>
                <w:tcW w:w="1289" w:type="dxa"/>
                <w:gridSpan w:val="5"/>
                <w:vAlign w:val="center"/>
              </w:tcPr>
            </w:tcPrChange>
          </w:tcPr>
          <w:p w14:paraId="248509A8" w14:textId="77777777" w:rsidR="00CE52A9" w:rsidRPr="00AC4FBC" w:rsidRDefault="00CE52A9" w:rsidP="00586E32">
            <w:pPr>
              <w:pStyle w:val="TAC"/>
              <w:rPr>
                <w:ins w:id="16761" w:author="1989" w:date="2024-03-27T13:57:00Z"/>
                <w:lang w:eastAsia="ja-JP"/>
              </w:rPr>
            </w:pPr>
            <w:ins w:id="16762" w:author="1989" w:date="2024-03-27T13:57:00Z">
              <w:r>
                <w:rPr>
                  <w:rFonts w:hint="eastAsia"/>
                  <w:lang w:eastAsia="ja-JP"/>
                </w:rPr>
                <w:t>2</w:t>
              </w:r>
              <w:r>
                <w:rPr>
                  <w:lang w:eastAsia="ja-JP"/>
                </w:rPr>
                <w:t>1</w:t>
              </w:r>
            </w:ins>
          </w:p>
        </w:tc>
        <w:tc>
          <w:tcPr>
            <w:tcW w:w="1238" w:type="dxa"/>
            <w:gridSpan w:val="6"/>
            <w:vAlign w:val="center"/>
            <w:tcPrChange w:id="16763" w:author="1989" w:date="2024-03-27T13:57:00Z">
              <w:tcPr>
                <w:tcW w:w="1238" w:type="dxa"/>
                <w:gridSpan w:val="7"/>
                <w:vAlign w:val="center"/>
              </w:tcPr>
            </w:tcPrChange>
          </w:tcPr>
          <w:p w14:paraId="1ED039AA" w14:textId="77777777" w:rsidR="00CE52A9" w:rsidRPr="00AC4FBC" w:rsidRDefault="00CE52A9" w:rsidP="00586E32">
            <w:pPr>
              <w:pStyle w:val="TAC"/>
              <w:rPr>
                <w:ins w:id="16764" w:author="1989" w:date="2024-03-27T13:57:00Z"/>
              </w:rPr>
            </w:pPr>
            <w:ins w:id="16765" w:author="1989" w:date="2024-03-27T13:57:00Z">
              <w:r>
                <w:rPr>
                  <w:lang w:eastAsia="ja-JP"/>
                </w:rPr>
                <w:t>UL 1450.4 / DL 1498.4 MHz</w:t>
              </w:r>
            </w:ins>
          </w:p>
        </w:tc>
        <w:tc>
          <w:tcPr>
            <w:tcW w:w="959" w:type="dxa"/>
            <w:gridSpan w:val="4"/>
            <w:vAlign w:val="center"/>
            <w:tcPrChange w:id="16766" w:author="1989" w:date="2024-03-27T13:57:00Z">
              <w:tcPr>
                <w:tcW w:w="959" w:type="dxa"/>
                <w:gridSpan w:val="5"/>
                <w:vAlign w:val="center"/>
              </w:tcPr>
            </w:tcPrChange>
          </w:tcPr>
          <w:p w14:paraId="3540FB1C" w14:textId="77777777" w:rsidR="00CE52A9" w:rsidRPr="00AC4FBC" w:rsidRDefault="00CE52A9" w:rsidP="00586E32">
            <w:pPr>
              <w:pStyle w:val="TAC"/>
              <w:rPr>
                <w:ins w:id="16767" w:author="1989" w:date="2024-03-27T13:57:00Z"/>
                <w:lang w:eastAsia="zh-CN"/>
              </w:rPr>
            </w:pPr>
          </w:p>
        </w:tc>
        <w:tc>
          <w:tcPr>
            <w:tcW w:w="1026" w:type="dxa"/>
            <w:vAlign w:val="center"/>
            <w:tcPrChange w:id="16768" w:author="1989" w:date="2024-03-27T13:57:00Z">
              <w:tcPr>
                <w:tcW w:w="1026" w:type="dxa"/>
                <w:vAlign w:val="center"/>
              </w:tcPr>
            </w:tcPrChange>
          </w:tcPr>
          <w:p w14:paraId="18EE3E89" w14:textId="77777777" w:rsidR="00CE52A9" w:rsidRPr="00AC4FBC" w:rsidRDefault="00CE52A9" w:rsidP="00586E32">
            <w:pPr>
              <w:pStyle w:val="TAC"/>
              <w:rPr>
                <w:ins w:id="16769" w:author="1989" w:date="2024-03-27T13:57:00Z"/>
                <w:lang w:eastAsia="zh-TW"/>
              </w:rPr>
            </w:pPr>
          </w:p>
        </w:tc>
        <w:tc>
          <w:tcPr>
            <w:tcW w:w="963" w:type="dxa"/>
            <w:gridSpan w:val="3"/>
            <w:vAlign w:val="center"/>
            <w:tcPrChange w:id="16770" w:author="1989" w:date="2024-03-27T13:57:00Z">
              <w:tcPr>
                <w:tcW w:w="963" w:type="dxa"/>
                <w:gridSpan w:val="4"/>
                <w:vAlign w:val="center"/>
              </w:tcPr>
            </w:tcPrChange>
          </w:tcPr>
          <w:p w14:paraId="06E1CDB0" w14:textId="77777777" w:rsidR="00CE52A9" w:rsidRPr="00AC4FBC" w:rsidRDefault="00CE52A9" w:rsidP="00586E32">
            <w:pPr>
              <w:pStyle w:val="TAC"/>
              <w:rPr>
                <w:ins w:id="16771" w:author="1989" w:date="2024-03-27T13:57:00Z"/>
              </w:rPr>
            </w:pPr>
            <w:ins w:id="16772" w:author="1989" w:date="2024-03-27T13:57:00Z">
              <w:r>
                <w:rPr>
                  <w:lang w:eastAsia="ja-JP"/>
                </w:rPr>
                <w:t>n78</w:t>
              </w:r>
            </w:ins>
          </w:p>
        </w:tc>
        <w:tc>
          <w:tcPr>
            <w:tcW w:w="1321" w:type="dxa"/>
            <w:gridSpan w:val="3"/>
            <w:vAlign w:val="center"/>
            <w:tcPrChange w:id="16773" w:author="1989" w:date="2024-03-27T13:57:00Z">
              <w:tcPr>
                <w:tcW w:w="1321" w:type="dxa"/>
                <w:gridSpan w:val="5"/>
                <w:vAlign w:val="center"/>
              </w:tcPr>
            </w:tcPrChange>
          </w:tcPr>
          <w:p w14:paraId="1F9C8A18" w14:textId="77777777" w:rsidR="00CE52A9" w:rsidRPr="00AC4FBC" w:rsidRDefault="00CE52A9" w:rsidP="00586E32">
            <w:pPr>
              <w:pStyle w:val="TAC"/>
              <w:rPr>
                <w:ins w:id="16774" w:author="1989" w:date="2024-03-27T13:57:00Z"/>
                <w:lang w:eastAsia="zh-TW"/>
              </w:rPr>
            </w:pPr>
            <w:ins w:id="16775" w:author="1989" w:date="2024-03-27T13:57:00Z">
              <w:r>
                <w:rPr>
                  <w:lang w:eastAsia="ja-JP"/>
                </w:rPr>
                <w:t>3468.7</w:t>
              </w:r>
            </w:ins>
          </w:p>
        </w:tc>
        <w:tc>
          <w:tcPr>
            <w:tcW w:w="972" w:type="dxa"/>
            <w:gridSpan w:val="2"/>
            <w:vAlign w:val="center"/>
            <w:tcPrChange w:id="16776" w:author="1989" w:date="2024-03-27T13:57:00Z">
              <w:tcPr>
                <w:tcW w:w="972" w:type="dxa"/>
                <w:gridSpan w:val="3"/>
                <w:vAlign w:val="center"/>
              </w:tcPr>
            </w:tcPrChange>
          </w:tcPr>
          <w:p w14:paraId="536A7430" w14:textId="77777777" w:rsidR="00CE52A9" w:rsidRPr="00AC4FBC" w:rsidRDefault="00CE52A9" w:rsidP="00586E32">
            <w:pPr>
              <w:pStyle w:val="TAC"/>
              <w:rPr>
                <w:ins w:id="16777" w:author="1989" w:date="2024-03-27T13:57:00Z"/>
                <w:lang w:eastAsia="zh-CN"/>
              </w:rPr>
            </w:pPr>
          </w:p>
        </w:tc>
        <w:tc>
          <w:tcPr>
            <w:tcW w:w="1085" w:type="dxa"/>
            <w:gridSpan w:val="2"/>
            <w:vAlign w:val="center"/>
            <w:tcPrChange w:id="16778" w:author="1989" w:date="2024-03-27T13:57:00Z">
              <w:tcPr>
                <w:tcW w:w="1085" w:type="dxa"/>
                <w:gridSpan w:val="3"/>
                <w:vAlign w:val="center"/>
              </w:tcPr>
            </w:tcPrChange>
          </w:tcPr>
          <w:p w14:paraId="35F83B7E" w14:textId="77777777" w:rsidR="00CE52A9" w:rsidRPr="00AC4FBC" w:rsidRDefault="00CE52A9" w:rsidP="00586E32">
            <w:pPr>
              <w:pStyle w:val="TAC"/>
              <w:rPr>
                <w:ins w:id="16779" w:author="1989" w:date="2024-03-27T13:57:00Z"/>
                <w:lang w:eastAsia="zh-TW"/>
              </w:rPr>
            </w:pPr>
          </w:p>
        </w:tc>
      </w:tr>
      <w:tr w:rsidR="00CE52A9" w:rsidRPr="00AC4FBC" w14:paraId="5F242BB2" w14:textId="77777777" w:rsidTr="00586E32">
        <w:trPr>
          <w:trHeight w:val="241"/>
          <w:ins w:id="16780" w:author="1989" w:date="2024-03-27T13:57:00Z"/>
          <w:trPrChange w:id="16781" w:author="1989" w:date="2024-03-27T13:57:00Z">
            <w:trPr>
              <w:gridBefore w:val="1"/>
              <w:trHeight w:val="241"/>
            </w:trPr>
          </w:trPrChange>
        </w:trPr>
        <w:tc>
          <w:tcPr>
            <w:tcW w:w="462" w:type="dxa"/>
            <w:tcBorders>
              <w:bottom w:val="single" w:sz="4" w:space="0" w:color="auto"/>
            </w:tcBorders>
            <w:vAlign w:val="center"/>
            <w:tcPrChange w:id="16782" w:author="1989" w:date="2024-03-27T13:57:00Z">
              <w:tcPr>
                <w:tcW w:w="404" w:type="dxa"/>
                <w:gridSpan w:val="2"/>
                <w:tcBorders>
                  <w:bottom w:val="single" w:sz="4" w:space="0" w:color="auto"/>
                </w:tcBorders>
                <w:vAlign w:val="center"/>
              </w:tcPr>
            </w:tcPrChange>
          </w:tcPr>
          <w:p w14:paraId="506782CC" w14:textId="77777777" w:rsidR="00CE52A9" w:rsidRPr="00AC4FBC" w:rsidRDefault="00CE52A9" w:rsidP="00586E32">
            <w:pPr>
              <w:pStyle w:val="TAC"/>
              <w:rPr>
                <w:ins w:id="16783" w:author="1989" w:date="2024-03-27T13:57:00Z"/>
              </w:rPr>
            </w:pPr>
          </w:p>
        </w:tc>
        <w:tc>
          <w:tcPr>
            <w:tcW w:w="731" w:type="dxa"/>
            <w:vAlign w:val="center"/>
            <w:tcPrChange w:id="16784" w:author="1989" w:date="2024-03-27T13:57:00Z">
              <w:tcPr>
                <w:tcW w:w="731" w:type="dxa"/>
                <w:gridSpan w:val="2"/>
                <w:vAlign w:val="center"/>
              </w:tcPr>
            </w:tcPrChange>
          </w:tcPr>
          <w:p w14:paraId="2E11B10A" w14:textId="77777777" w:rsidR="00CE52A9" w:rsidRPr="00AC4FBC" w:rsidRDefault="00CE52A9" w:rsidP="00586E32">
            <w:pPr>
              <w:pStyle w:val="TAC"/>
              <w:rPr>
                <w:ins w:id="16785" w:author="1989" w:date="2024-03-27T13:57:00Z"/>
              </w:rPr>
            </w:pPr>
            <w:ins w:id="16786" w:author="1989" w:date="2024-03-27T13:57:00Z">
              <w:r w:rsidRPr="00AC4FBC">
                <w:rPr>
                  <w:lang w:eastAsia="zh-TW"/>
                </w:rPr>
                <w:t>N/A</w:t>
              </w:r>
            </w:ins>
          </w:p>
        </w:tc>
        <w:tc>
          <w:tcPr>
            <w:tcW w:w="1120" w:type="dxa"/>
            <w:gridSpan w:val="2"/>
            <w:vAlign w:val="center"/>
            <w:tcPrChange w:id="16787" w:author="1989" w:date="2024-03-27T13:57:00Z">
              <w:tcPr>
                <w:tcW w:w="1120" w:type="dxa"/>
                <w:gridSpan w:val="3"/>
                <w:vAlign w:val="center"/>
              </w:tcPr>
            </w:tcPrChange>
          </w:tcPr>
          <w:p w14:paraId="77C199CE" w14:textId="77777777" w:rsidR="00CE52A9" w:rsidRPr="00AC4FBC" w:rsidRDefault="00CE52A9" w:rsidP="00586E32">
            <w:pPr>
              <w:pStyle w:val="TAC"/>
              <w:rPr>
                <w:ins w:id="16788" w:author="1989" w:date="2024-03-27T13:57:00Z"/>
              </w:rPr>
            </w:pPr>
            <w:ins w:id="16789" w:author="1989" w:date="2024-03-27T13:57:00Z">
              <w:r w:rsidRPr="00AC4FBC">
                <w:t>QPSK</w:t>
              </w:r>
            </w:ins>
          </w:p>
        </w:tc>
        <w:tc>
          <w:tcPr>
            <w:tcW w:w="999" w:type="dxa"/>
            <w:gridSpan w:val="2"/>
            <w:vAlign w:val="center"/>
            <w:tcPrChange w:id="16790" w:author="1989" w:date="2024-03-27T13:57:00Z">
              <w:tcPr>
                <w:tcW w:w="999" w:type="dxa"/>
                <w:gridSpan w:val="3"/>
                <w:vAlign w:val="center"/>
              </w:tcPr>
            </w:tcPrChange>
          </w:tcPr>
          <w:p w14:paraId="5936777C" w14:textId="77777777" w:rsidR="00CE52A9" w:rsidRPr="00AC4FBC" w:rsidRDefault="00CE52A9" w:rsidP="00586E32">
            <w:pPr>
              <w:pStyle w:val="TAC"/>
              <w:rPr>
                <w:ins w:id="16791" w:author="1989" w:date="2024-03-27T13:57:00Z"/>
              </w:rPr>
            </w:pPr>
            <w:ins w:id="16792" w:author="1989" w:date="2024-03-27T13:57:00Z">
              <w:r w:rsidRPr="00AC4FBC">
                <w:t>5 MHz</w:t>
              </w:r>
            </w:ins>
          </w:p>
        </w:tc>
        <w:tc>
          <w:tcPr>
            <w:tcW w:w="989" w:type="dxa"/>
            <w:vAlign w:val="center"/>
            <w:tcPrChange w:id="16793" w:author="1989" w:date="2024-03-27T13:57:00Z">
              <w:tcPr>
                <w:tcW w:w="989" w:type="dxa"/>
                <w:vAlign w:val="center"/>
              </w:tcPr>
            </w:tcPrChange>
          </w:tcPr>
          <w:p w14:paraId="1992AF6F" w14:textId="77777777" w:rsidR="00CE52A9" w:rsidRPr="00AC4FBC" w:rsidRDefault="00CE52A9" w:rsidP="00586E32">
            <w:pPr>
              <w:pStyle w:val="TAC"/>
              <w:rPr>
                <w:ins w:id="16794" w:author="1989" w:date="2024-03-27T13:57:00Z"/>
                <w:lang w:eastAsia="zh-TW"/>
              </w:rPr>
            </w:pPr>
            <w:ins w:id="16795" w:author="1989" w:date="2024-03-27T13:57:00Z">
              <w:r w:rsidRPr="00AC4FBC">
                <w:rPr>
                  <w:lang w:eastAsia="zh-TW"/>
                </w:rPr>
                <w:t>All RBs / 0</w:t>
              </w:r>
            </w:ins>
          </w:p>
        </w:tc>
        <w:tc>
          <w:tcPr>
            <w:tcW w:w="1289" w:type="dxa"/>
            <w:gridSpan w:val="3"/>
            <w:vAlign w:val="center"/>
            <w:tcPrChange w:id="16796" w:author="1989" w:date="2024-03-27T13:57:00Z">
              <w:tcPr>
                <w:tcW w:w="1289" w:type="dxa"/>
                <w:gridSpan w:val="5"/>
                <w:vAlign w:val="center"/>
              </w:tcPr>
            </w:tcPrChange>
          </w:tcPr>
          <w:p w14:paraId="2B60F191" w14:textId="77777777" w:rsidR="00CE52A9" w:rsidRPr="00AC4FBC" w:rsidRDefault="00CE52A9" w:rsidP="00586E32">
            <w:pPr>
              <w:pStyle w:val="TAC"/>
              <w:rPr>
                <w:ins w:id="16797" w:author="1989" w:date="2024-03-27T13:57:00Z"/>
                <w:lang w:eastAsia="ja-JP"/>
              </w:rPr>
            </w:pPr>
            <w:ins w:id="16798" w:author="1989" w:date="2024-03-27T13:57:00Z">
              <w:r w:rsidRPr="00AC4FBC">
                <w:t>QPSK</w:t>
              </w:r>
            </w:ins>
          </w:p>
        </w:tc>
        <w:tc>
          <w:tcPr>
            <w:tcW w:w="1238" w:type="dxa"/>
            <w:gridSpan w:val="6"/>
            <w:vAlign w:val="center"/>
            <w:tcPrChange w:id="16799" w:author="1989" w:date="2024-03-27T13:57:00Z">
              <w:tcPr>
                <w:tcW w:w="1238" w:type="dxa"/>
                <w:gridSpan w:val="7"/>
                <w:vAlign w:val="center"/>
              </w:tcPr>
            </w:tcPrChange>
          </w:tcPr>
          <w:p w14:paraId="41202303" w14:textId="77777777" w:rsidR="00CE52A9" w:rsidRPr="00AC4FBC" w:rsidRDefault="00CE52A9" w:rsidP="00586E32">
            <w:pPr>
              <w:pStyle w:val="TAC"/>
              <w:rPr>
                <w:ins w:id="16800" w:author="1989" w:date="2024-03-27T13:57:00Z"/>
              </w:rPr>
            </w:pPr>
            <w:ins w:id="16801" w:author="1989" w:date="2024-03-27T13:57:00Z">
              <w:r w:rsidRPr="00AC4FBC">
                <w:t>QPSK</w:t>
              </w:r>
            </w:ins>
          </w:p>
        </w:tc>
        <w:tc>
          <w:tcPr>
            <w:tcW w:w="959" w:type="dxa"/>
            <w:gridSpan w:val="4"/>
            <w:vAlign w:val="center"/>
            <w:tcPrChange w:id="16802" w:author="1989" w:date="2024-03-27T13:57:00Z">
              <w:tcPr>
                <w:tcW w:w="959" w:type="dxa"/>
                <w:gridSpan w:val="5"/>
                <w:vAlign w:val="center"/>
              </w:tcPr>
            </w:tcPrChange>
          </w:tcPr>
          <w:p w14:paraId="08EC140B" w14:textId="77777777" w:rsidR="00CE52A9" w:rsidRPr="00AC4FBC" w:rsidRDefault="00CE52A9" w:rsidP="00586E32">
            <w:pPr>
              <w:pStyle w:val="TAC"/>
              <w:rPr>
                <w:ins w:id="16803" w:author="1989" w:date="2024-03-27T13:57:00Z"/>
                <w:lang w:eastAsia="zh-CN"/>
              </w:rPr>
            </w:pPr>
            <w:ins w:id="16804" w:author="1989" w:date="2024-03-27T13:57:00Z">
              <w:r w:rsidRPr="00AC4FBC">
                <w:t>5 MHz</w:t>
              </w:r>
            </w:ins>
          </w:p>
        </w:tc>
        <w:tc>
          <w:tcPr>
            <w:tcW w:w="1026" w:type="dxa"/>
            <w:vAlign w:val="center"/>
            <w:tcPrChange w:id="16805" w:author="1989" w:date="2024-03-27T13:57:00Z">
              <w:tcPr>
                <w:tcW w:w="1026" w:type="dxa"/>
                <w:vAlign w:val="center"/>
              </w:tcPr>
            </w:tcPrChange>
          </w:tcPr>
          <w:p w14:paraId="63C99753" w14:textId="77777777" w:rsidR="00CE52A9" w:rsidRPr="00AC4FBC" w:rsidRDefault="00CE52A9" w:rsidP="00586E32">
            <w:pPr>
              <w:pStyle w:val="TAC"/>
              <w:rPr>
                <w:ins w:id="16806" w:author="1989" w:date="2024-03-27T13:57:00Z"/>
                <w:lang w:eastAsia="zh-TW"/>
              </w:rPr>
            </w:pPr>
            <w:ins w:id="16807" w:author="1989" w:date="2024-03-27T13:57:00Z">
              <w:r w:rsidRPr="00AC4FBC">
                <w:rPr>
                  <w:lang w:eastAsia="zh-TW"/>
                </w:rPr>
                <w:t>All RBs / All RBs</w:t>
              </w:r>
            </w:ins>
          </w:p>
        </w:tc>
        <w:tc>
          <w:tcPr>
            <w:tcW w:w="963" w:type="dxa"/>
            <w:gridSpan w:val="3"/>
            <w:vAlign w:val="center"/>
            <w:tcPrChange w:id="16808" w:author="1989" w:date="2024-03-27T13:57:00Z">
              <w:tcPr>
                <w:tcW w:w="963" w:type="dxa"/>
                <w:gridSpan w:val="4"/>
                <w:vAlign w:val="center"/>
              </w:tcPr>
            </w:tcPrChange>
          </w:tcPr>
          <w:p w14:paraId="47BF473C" w14:textId="77777777" w:rsidR="00CE52A9" w:rsidRPr="00AC4FBC" w:rsidRDefault="00CE52A9" w:rsidP="00586E32">
            <w:pPr>
              <w:pStyle w:val="TAC"/>
              <w:rPr>
                <w:ins w:id="16809" w:author="1989" w:date="2024-03-27T13:57:00Z"/>
              </w:rPr>
            </w:pPr>
            <w:ins w:id="16810" w:author="1989" w:date="2024-03-27T13:57:00Z">
              <w:r w:rsidRPr="00AC4FBC">
                <w:t>DFT-s-OFDM</w:t>
              </w:r>
              <w:r w:rsidRPr="00AC4FBC">
                <w:rPr>
                  <w:lang w:eastAsia="zh-TW"/>
                </w:rPr>
                <w:t xml:space="preserve"> QPSK</w:t>
              </w:r>
            </w:ins>
          </w:p>
        </w:tc>
        <w:tc>
          <w:tcPr>
            <w:tcW w:w="1321" w:type="dxa"/>
            <w:gridSpan w:val="3"/>
            <w:vAlign w:val="center"/>
            <w:tcPrChange w:id="16811" w:author="1989" w:date="2024-03-27T13:57:00Z">
              <w:tcPr>
                <w:tcW w:w="1321" w:type="dxa"/>
                <w:gridSpan w:val="5"/>
                <w:vAlign w:val="center"/>
              </w:tcPr>
            </w:tcPrChange>
          </w:tcPr>
          <w:p w14:paraId="101C9AD9" w14:textId="77777777" w:rsidR="00CE52A9" w:rsidRPr="00AC4FBC" w:rsidRDefault="00CE52A9" w:rsidP="00586E32">
            <w:pPr>
              <w:pStyle w:val="TAC"/>
              <w:rPr>
                <w:ins w:id="16812" w:author="1989" w:date="2024-03-27T13:57:00Z"/>
                <w:lang w:eastAsia="zh-TW"/>
              </w:rPr>
            </w:pPr>
            <w:ins w:id="16813" w:author="1989" w:date="2024-03-27T13:57:00Z">
              <w:r w:rsidRPr="00AC4FBC">
                <w:rPr>
                  <w:lang w:eastAsia="zh-TW"/>
                </w:rPr>
                <w:t>CP-OFDM QPSK</w:t>
              </w:r>
            </w:ins>
          </w:p>
        </w:tc>
        <w:tc>
          <w:tcPr>
            <w:tcW w:w="972" w:type="dxa"/>
            <w:gridSpan w:val="2"/>
            <w:vAlign w:val="center"/>
            <w:tcPrChange w:id="16814" w:author="1989" w:date="2024-03-27T13:57:00Z">
              <w:tcPr>
                <w:tcW w:w="972" w:type="dxa"/>
                <w:gridSpan w:val="3"/>
                <w:vAlign w:val="center"/>
              </w:tcPr>
            </w:tcPrChange>
          </w:tcPr>
          <w:p w14:paraId="346D2656" w14:textId="77777777" w:rsidR="00CE52A9" w:rsidRPr="00AC4FBC" w:rsidRDefault="00CE52A9" w:rsidP="00586E32">
            <w:pPr>
              <w:pStyle w:val="TAC"/>
              <w:rPr>
                <w:ins w:id="16815" w:author="1989" w:date="2024-03-27T13:57:00Z"/>
                <w:lang w:eastAsia="zh-CN"/>
              </w:rPr>
            </w:pPr>
            <w:ins w:id="16816" w:author="1989" w:date="2024-03-27T13:57:00Z">
              <w:r>
                <w:rPr>
                  <w:lang w:eastAsia="zh-CN"/>
                </w:rPr>
                <w:t>1</w:t>
              </w:r>
              <w:r w:rsidRPr="00AC4FBC">
                <w:rPr>
                  <w:lang w:eastAsia="zh-CN"/>
                </w:rPr>
                <w:t>0MHz</w:t>
              </w:r>
            </w:ins>
          </w:p>
        </w:tc>
        <w:tc>
          <w:tcPr>
            <w:tcW w:w="1085" w:type="dxa"/>
            <w:gridSpan w:val="2"/>
            <w:vAlign w:val="center"/>
            <w:tcPrChange w:id="16817" w:author="1989" w:date="2024-03-27T13:57:00Z">
              <w:tcPr>
                <w:tcW w:w="1085" w:type="dxa"/>
                <w:gridSpan w:val="3"/>
                <w:vAlign w:val="center"/>
              </w:tcPr>
            </w:tcPrChange>
          </w:tcPr>
          <w:p w14:paraId="5A649139" w14:textId="77777777" w:rsidR="00CE52A9" w:rsidRPr="00AC4FBC" w:rsidRDefault="00CE52A9" w:rsidP="00586E32">
            <w:pPr>
              <w:pStyle w:val="TAC"/>
              <w:rPr>
                <w:ins w:id="16818" w:author="1989" w:date="2024-03-27T13:57:00Z"/>
                <w:lang w:eastAsia="zh-TW"/>
              </w:rPr>
            </w:pPr>
            <w:ins w:id="16819" w:author="1989" w:date="2024-03-27T13:57:00Z">
              <w:r w:rsidRPr="00AC4FBC">
                <w:rPr>
                  <w:lang w:eastAsia="zh-TW"/>
                </w:rPr>
                <w:t>All RBs / All RBs</w:t>
              </w:r>
            </w:ins>
          </w:p>
        </w:tc>
      </w:tr>
      <w:tr w:rsidR="00CE52A9" w:rsidRPr="00AC4FBC" w14:paraId="538D0BA3" w14:textId="77777777" w:rsidTr="00586E32">
        <w:trPr>
          <w:trHeight w:val="241"/>
          <w:trPrChange w:id="16820" w:author="1989" w:date="2024-03-27T13:57:00Z">
            <w:trPr>
              <w:gridBefore w:val="1"/>
              <w:trHeight w:val="241"/>
            </w:trPr>
          </w:trPrChange>
        </w:trPr>
        <w:tc>
          <w:tcPr>
            <w:tcW w:w="13154" w:type="dxa"/>
            <w:gridSpan w:val="31"/>
            <w:tcBorders>
              <w:bottom w:val="single" w:sz="4" w:space="0" w:color="auto"/>
            </w:tcBorders>
            <w:vAlign w:val="center"/>
            <w:tcPrChange w:id="16821" w:author="1989" w:date="2024-03-27T13:57:00Z">
              <w:tcPr>
                <w:tcW w:w="13096" w:type="dxa"/>
                <w:gridSpan w:val="44"/>
                <w:tcBorders>
                  <w:bottom w:val="single" w:sz="4" w:space="0" w:color="auto"/>
                </w:tcBorders>
                <w:vAlign w:val="center"/>
              </w:tcPr>
            </w:tcPrChange>
          </w:tcPr>
          <w:p w14:paraId="09AD2C66" w14:textId="77777777" w:rsidR="00CE52A9" w:rsidRPr="00AC4FBC" w:rsidRDefault="00CE52A9" w:rsidP="00586E32">
            <w:pPr>
              <w:pStyle w:val="TAC"/>
              <w:rPr>
                <w:lang w:eastAsia="zh-TW"/>
              </w:rPr>
            </w:pPr>
            <w:r w:rsidRPr="000E7EBA">
              <w:rPr>
                <w:b/>
              </w:rPr>
              <w:t>Test Settings for DC_</w:t>
            </w:r>
            <w:r>
              <w:rPr>
                <w:b/>
              </w:rPr>
              <w:t>19</w:t>
            </w:r>
            <w:r w:rsidRPr="000E7EBA">
              <w:rPr>
                <w:b/>
              </w:rPr>
              <w:t>A-</w:t>
            </w:r>
            <w:r>
              <w:rPr>
                <w:b/>
              </w:rPr>
              <w:t>2</w:t>
            </w:r>
            <w:r w:rsidRPr="000E7EBA">
              <w:rPr>
                <w:b/>
              </w:rPr>
              <w:t>1A_n7</w:t>
            </w:r>
            <w:r>
              <w:rPr>
                <w:b/>
              </w:rPr>
              <w:t>9</w:t>
            </w:r>
            <w:r w:rsidRPr="000E7EBA">
              <w:rPr>
                <w:b/>
              </w:rPr>
              <w:t>A Configuration</w:t>
            </w:r>
            <w:ins w:id="16822" w:author="1989" w:date="2024-03-27T13:57:00Z">
              <w:r>
                <w:rPr>
                  <w:b/>
                </w:rPr>
                <w:t xml:space="preserve"> (PC3)</w:t>
              </w:r>
            </w:ins>
            <w:r w:rsidRPr="000E7EBA">
              <w:rPr>
                <w:b/>
              </w:rPr>
              <w:t xml:space="preserve"> – Note 3</w:t>
            </w:r>
          </w:p>
        </w:tc>
      </w:tr>
      <w:tr w:rsidR="00CE52A9" w:rsidRPr="00AC4FBC" w14:paraId="4FE25049" w14:textId="77777777" w:rsidTr="00586E32">
        <w:trPr>
          <w:trHeight w:val="241"/>
          <w:trPrChange w:id="16823" w:author="1989" w:date="2024-03-27T13:57:00Z">
            <w:trPr>
              <w:gridBefore w:val="1"/>
              <w:trHeight w:val="241"/>
            </w:trPr>
          </w:trPrChange>
        </w:trPr>
        <w:tc>
          <w:tcPr>
            <w:tcW w:w="462" w:type="dxa"/>
            <w:tcBorders>
              <w:bottom w:val="single" w:sz="4" w:space="0" w:color="auto"/>
            </w:tcBorders>
            <w:vAlign w:val="center"/>
            <w:tcPrChange w:id="16824" w:author="1989" w:date="2024-03-27T13:57:00Z">
              <w:tcPr>
                <w:tcW w:w="404" w:type="dxa"/>
                <w:gridSpan w:val="2"/>
                <w:tcBorders>
                  <w:bottom w:val="single" w:sz="4" w:space="0" w:color="auto"/>
                </w:tcBorders>
                <w:vAlign w:val="center"/>
              </w:tcPr>
            </w:tcPrChange>
          </w:tcPr>
          <w:p w14:paraId="65044A19" w14:textId="77777777" w:rsidR="00CE52A9" w:rsidRPr="00AC4FBC" w:rsidRDefault="00CE52A9" w:rsidP="00586E32">
            <w:pPr>
              <w:pStyle w:val="TAC"/>
            </w:pPr>
            <w:r>
              <w:t>1</w:t>
            </w:r>
          </w:p>
        </w:tc>
        <w:tc>
          <w:tcPr>
            <w:tcW w:w="731" w:type="dxa"/>
            <w:vAlign w:val="center"/>
            <w:tcPrChange w:id="16825" w:author="1989" w:date="2024-03-27T13:57:00Z">
              <w:tcPr>
                <w:tcW w:w="731" w:type="dxa"/>
                <w:gridSpan w:val="2"/>
                <w:vAlign w:val="center"/>
              </w:tcPr>
            </w:tcPrChange>
          </w:tcPr>
          <w:p w14:paraId="709B91C6" w14:textId="77777777" w:rsidR="00CE52A9" w:rsidRPr="00AC4FBC" w:rsidRDefault="00CE52A9" w:rsidP="00586E32">
            <w:pPr>
              <w:pStyle w:val="TAC"/>
            </w:pPr>
            <w:r>
              <w:rPr>
                <w:rFonts w:hint="eastAsia"/>
                <w:lang w:eastAsia="ja-JP"/>
              </w:rPr>
              <w:t>1</w:t>
            </w:r>
            <w:r>
              <w:rPr>
                <w:lang w:eastAsia="ja-JP"/>
              </w:rPr>
              <w:t>9</w:t>
            </w:r>
          </w:p>
        </w:tc>
        <w:tc>
          <w:tcPr>
            <w:tcW w:w="1120" w:type="dxa"/>
            <w:gridSpan w:val="2"/>
            <w:vAlign w:val="center"/>
            <w:tcPrChange w:id="16826" w:author="1989" w:date="2024-03-27T13:57:00Z">
              <w:tcPr>
                <w:tcW w:w="1120" w:type="dxa"/>
                <w:gridSpan w:val="3"/>
                <w:vAlign w:val="center"/>
              </w:tcPr>
            </w:tcPrChange>
          </w:tcPr>
          <w:p w14:paraId="1B3439F7" w14:textId="77777777" w:rsidR="00CE52A9" w:rsidRPr="00AC4FBC" w:rsidRDefault="00CE52A9" w:rsidP="00586E32">
            <w:pPr>
              <w:pStyle w:val="TAC"/>
            </w:pPr>
            <w:r>
              <w:rPr>
                <w:lang w:eastAsia="ja-JP"/>
              </w:rPr>
              <w:t>UL 837.5 / DL 882.2 MHz</w:t>
            </w:r>
          </w:p>
        </w:tc>
        <w:tc>
          <w:tcPr>
            <w:tcW w:w="999" w:type="dxa"/>
            <w:gridSpan w:val="2"/>
            <w:vAlign w:val="center"/>
            <w:tcPrChange w:id="16827" w:author="1989" w:date="2024-03-27T13:57:00Z">
              <w:tcPr>
                <w:tcW w:w="999" w:type="dxa"/>
                <w:gridSpan w:val="3"/>
                <w:vAlign w:val="center"/>
              </w:tcPr>
            </w:tcPrChange>
          </w:tcPr>
          <w:p w14:paraId="3DA074E6" w14:textId="77777777" w:rsidR="00CE52A9" w:rsidRPr="00AC4FBC" w:rsidRDefault="00CE52A9" w:rsidP="00586E32">
            <w:pPr>
              <w:pStyle w:val="TAC"/>
            </w:pPr>
          </w:p>
        </w:tc>
        <w:tc>
          <w:tcPr>
            <w:tcW w:w="989" w:type="dxa"/>
            <w:vAlign w:val="center"/>
            <w:tcPrChange w:id="16828" w:author="1989" w:date="2024-03-27T13:57:00Z">
              <w:tcPr>
                <w:tcW w:w="989" w:type="dxa"/>
                <w:vAlign w:val="center"/>
              </w:tcPr>
            </w:tcPrChange>
          </w:tcPr>
          <w:p w14:paraId="4FB16FEC" w14:textId="77777777" w:rsidR="00CE52A9" w:rsidRPr="00AC4FBC" w:rsidRDefault="00CE52A9" w:rsidP="00586E32">
            <w:pPr>
              <w:pStyle w:val="TAC"/>
              <w:rPr>
                <w:lang w:eastAsia="zh-TW"/>
              </w:rPr>
            </w:pPr>
          </w:p>
        </w:tc>
        <w:tc>
          <w:tcPr>
            <w:tcW w:w="1289" w:type="dxa"/>
            <w:gridSpan w:val="3"/>
            <w:vAlign w:val="center"/>
            <w:tcPrChange w:id="16829" w:author="1989" w:date="2024-03-27T13:57:00Z">
              <w:tcPr>
                <w:tcW w:w="1289" w:type="dxa"/>
                <w:gridSpan w:val="5"/>
                <w:vAlign w:val="center"/>
              </w:tcPr>
            </w:tcPrChange>
          </w:tcPr>
          <w:p w14:paraId="651F9ECD" w14:textId="77777777" w:rsidR="00CE52A9" w:rsidRPr="00AC4FBC" w:rsidRDefault="00CE52A9" w:rsidP="00586E32">
            <w:pPr>
              <w:pStyle w:val="TAC"/>
              <w:rPr>
                <w:lang w:eastAsia="ja-JP"/>
              </w:rPr>
            </w:pPr>
            <w:r>
              <w:rPr>
                <w:rFonts w:hint="eastAsia"/>
                <w:lang w:eastAsia="ja-JP"/>
              </w:rPr>
              <w:t>2</w:t>
            </w:r>
            <w:r>
              <w:rPr>
                <w:lang w:eastAsia="ja-JP"/>
              </w:rPr>
              <w:t>1</w:t>
            </w:r>
          </w:p>
        </w:tc>
        <w:tc>
          <w:tcPr>
            <w:tcW w:w="1238" w:type="dxa"/>
            <w:gridSpan w:val="6"/>
            <w:vAlign w:val="center"/>
            <w:tcPrChange w:id="16830" w:author="1989" w:date="2024-03-27T13:57:00Z">
              <w:tcPr>
                <w:tcW w:w="1238" w:type="dxa"/>
                <w:gridSpan w:val="7"/>
                <w:vAlign w:val="center"/>
              </w:tcPr>
            </w:tcPrChange>
          </w:tcPr>
          <w:p w14:paraId="091C1829" w14:textId="77777777" w:rsidR="00CE52A9" w:rsidRPr="00AC4FBC" w:rsidRDefault="00CE52A9" w:rsidP="00586E32">
            <w:pPr>
              <w:pStyle w:val="TAC"/>
            </w:pPr>
            <w:r>
              <w:rPr>
                <w:rFonts w:hint="eastAsia"/>
                <w:lang w:eastAsia="ja-JP"/>
              </w:rPr>
              <w:t>D</w:t>
            </w:r>
            <w:r>
              <w:rPr>
                <w:lang w:eastAsia="ja-JP"/>
              </w:rPr>
              <w:t>L 1500 MHz</w:t>
            </w:r>
          </w:p>
        </w:tc>
        <w:tc>
          <w:tcPr>
            <w:tcW w:w="959" w:type="dxa"/>
            <w:gridSpan w:val="4"/>
            <w:vAlign w:val="center"/>
            <w:tcPrChange w:id="16831" w:author="1989" w:date="2024-03-27T13:57:00Z">
              <w:tcPr>
                <w:tcW w:w="959" w:type="dxa"/>
                <w:gridSpan w:val="5"/>
                <w:vAlign w:val="center"/>
              </w:tcPr>
            </w:tcPrChange>
          </w:tcPr>
          <w:p w14:paraId="15D78FC6" w14:textId="77777777" w:rsidR="00CE52A9" w:rsidRPr="00AC4FBC" w:rsidRDefault="00CE52A9" w:rsidP="00586E32">
            <w:pPr>
              <w:pStyle w:val="TAC"/>
              <w:rPr>
                <w:lang w:eastAsia="zh-CN"/>
              </w:rPr>
            </w:pPr>
          </w:p>
        </w:tc>
        <w:tc>
          <w:tcPr>
            <w:tcW w:w="1026" w:type="dxa"/>
            <w:vAlign w:val="center"/>
            <w:tcPrChange w:id="16832" w:author="1989" w:date="2024-03-27T13:57:00Z">
              <w:tcPr>
                <w:tcW w:w="1026" w:type="dxa"/>
                <w:vAlign w:val="center"/>
              </w:tcPr>
            </w:tcPrChange>
          </w:tcPr>
          <w:p w14:paraId="09B35F39" w14:textId="77777777" w:rsidR="00CE52A9" w:rsidRPr="00AC4FBC" w:rsidRDefault="00CE52A9" w:rsidP="00586E32">
            <w:pPr>
              <w:pStyle w:val="TAC"/>
              <w:rPr>
                <w:lang w:eastAsia="zh-TW"/>
              </w:rPr>
            </w:pPr>
          </w:p>
        </w:tc>
        <w:tc>
          <w:tcPr>
            <w:tcW w:w="963" w:type="dxa"/>
            <w:gridSpan w:val="3"/>
            <w:vAlign w:val="center"/>
            <w:tcPrChange w:id="16833" w:author="1989" w:date="2024-03-27T13:57:00Z">
              <w:tcPr>
                <w:tcW w:w="963" w:type="dxa"/>
                <w:gridSpan w:val="4"/>
                <w:vAlign w:val="center"/>
              </w:tcPr>
            </w:tcPrChange>
          </w:tcPr>
          <w:p w14:paraId="4158BB57" w14:textId="77777777" w:rsidR="00CE52A9" w:rsidRPr="00AC4FBC" w:rsidRDefault="00CE52A9" w:rsidP="00586E32">
            <w:pPr>
              <w:pStyle w:val="TAC"/>
            </w:pPr>
            <w:r>
              <w:rPr>
                <w:lang w:eastAsia="ja-JP"/>
              </w:rPr>
              <w:t>n79</w:t>
            </w:r>
          </w:p>
        </w:tc>
        <w:tc>
          <w:tcPr>
            <w:tcW w:w="1321" w:type="dxa"/>
            <w:gridSpan w:val="3"/>
            <w:vAlign w:val="center"/>
            <w:tcPrChange w:id="16834" w:author="1989" w:date="2024-03-27T13:57:00Z">
              <w:tcPr>
                <w:tcW w:w="1321" w:type="dxa"/>
                <w:gridSpan w:val="5"/>
                <w:vAlign w:val="center"/>
              </w:tcPr>
            </w:tcPrChange>
          </w:tcPr>
          <w:p w14:paraId="0417C3D6" w14:textId="77777777" w:rsidR="00CE52A9" w:rsidRPr="00AC4FBC" w:rsidRDefault="00CE52A9" w:rsidP="00586E32">
            <w:pPr>
              <w:pStyle w:val="TAC"/>
              <w:rPr>
                <w:lang w:eastAsia="zh-TW"/>
              </w:rPr>
            </w:pPr>
            <w:r>
              <w:rPr>
                <w:rFonts w:hint="eastAsia"/>
                <w:lang w:eastAsia="ja-JP"/>
              </w:rPr>
              <w:t>4</w:t>
            </w:r>
            <w:r>
              <w:rPr>
                <w:lang w:eastAsia="ja-JP"/>
              </w:rPr>
              <w:t>850</w:t>
            </w:r>
          </w:p>
        </w:tc>
        <w:tc>
          <w:tcPr>
            <w:tcW w:w="972" w:type="dxa"/>
            <w:gridSpan w:val="2"/>
            <w:vAlign w:val="center"/>
            <w:tcPrChange w:id="16835" w:author="1989" w:date="2024-03-27T13:57:00Z">
              <w:tcPr>
                <w:tcW w:w="972" w:type="dxa"/>
                <w:gridSpan w:val="3"/>
                <w:vAlign w:val="center"/>
              </w:tcPr>
            </w:tcPrChange>
          </w:tcPr>
          <w:p w14:paraId="1EC0AA4F" w14:textId="77777777" w:rsidR="00CE52A9" w:rsidRPr="00AC4FBC" w:rsidRDefault="00CE52A9" w:rsidP="00586E32">
            <w:pPr>
              <w:pStyle w:val="TAC"/>
              <w:rPr>
                <w:lang w:eastAsia="zh-CN"/>
              </w:rPr>
            </w:pPr>
          </w:p>
        </w:tc>
        <w:tc>
          <w:tcPr>
            <w:tcW w:w="1085" w:type="dxa"/>
            <w:gridSpan w:val="2"/>
            <w:vAlign w:val="center"/>
            <w:tcPrChange w:id="16836" w:author="1989" w:date="2024-03-27T13:57:00Z">
              <w:tcPr>
                <w:tcW w:w="1085" w:type="dxa"/>
                <w:gridSpan w:val="3"/>
                <w:vAlign w:val="center"/>
              </w:tcPr>
            </w:tcPrChange>
          </w:tcPr>
          <w:p w14:paraId="605249B3" w14:textId="77777777" w:rsidR="00CE52A9" w:rsidRPr="00AC4FBC" w:rsidRDefault="00CE52A9" w:rsidP="00586E32">
            <w:pPr>
              <w:pStyle w:val="TAC"/>
              <w:rPr>
                <w:lang w:eastAsia="zh-TW"/>
              </w:rPr>
            </w:pPr>
          </w:p>
        </w:tc>
      </w:tr>
      <w:tr w:rsidR="00CE52A9" w:rsidRPr="00AC4FBC" w14:paraId="1D5DA774" w14:textId="77777777" w:rsidTr="00586E32">
        <w:trPr>
          <w:trHeight w:val="241"/>
          <w:trPrChange w:id="16837" w:author="1989" w:date="2024-03-27T13:57:00Z">
            <w:trPr>
              <w:gridBefore w:val="1"/>
              <w:trHeight w:val="241"/>
            </w:trPr>
          </w:trPrChange>
        </w:trPr>
        <w:tc>
          <w:tcPr>
            <w:tcW w:w="462" w:type="dxa"/>
            <w:tcBorders>
              <w:bottom w:val="single" w:sz="4" w:space="0" w:color="auto"/>
            </w:tcBorders>
            <w:vAlign w:val="center"/>
            <w:tcPrChange w:id="16838" w:author="1989" w:date="2024-03-27T13:57:00Z">
              <w:tcPr>
                <w:tcW w:w="404" w:type="dxa"/>
                <w:gridSpan w:val="2"/>
                <w:tcBorders>
                  <w:bottom w:val="single" w:sz="4" w:space="0" w:color="auto"/>
                </w:tcBorders>
                <w:vAlign w:val="center"/>
              </w:tcPr>
            </w:tcPrChange>
          </w:tcPr>
          <w:p w14:paraId="382EEED1" w14:textId="77777777" w:rsidR="00CE52A9" w:rsidRPr="00AC4FBC" w:rsidRDefault="00CE52A9" w:rsidP="00586E32">
            <w:pPr>
              <w:pStyle w:val="TAC"/>
            </w:pPr>
          </w:p>
        </w:tc>
        <w:tc>
          <w:tcPr>
            <w:tcW w:w="731" w:type="dxa"/>
            <w:vAlign w:val="center"/>
            <w:tcPrChange w:id="16839" w:author="1989" w:date="2024-03-27T13:57:00Z">
              <w:tcPr>
                <w:tcW w:w="731" w:type="dxa"/>
                <w:gridSpan w:val="2"/>
                <w:vAlign w:val="center"/>
              </w:tcPr>
            </w:tcPrChange>
          </w:tcPr>
          <w:p w14:paraId="7B8C89C9" w14:textId="77777777" w:rsidR="00CE52A9" w:rsidRPr="00AC4FBC" w:rsidRDefault="00CE52A9" w:rsidP="00586E32">
            <w:pPr>
              <w:pStyle w:val="TAC"/>
            </w:pPr>
            <w:r w:rsidRPr="00AC4FBC">
              <w:t>QPSK</w:t>
            </w:r>
          </w:p>
        </w:tc>
        <w:tc>
          <w:tcPr>
            <w:tcW w:w="1120" w:type="dxa"/>
            <w:gridSpan w:val="2"/>
            <w:vAlign w:val="center"/>
            <w:tcPrChange w:id="16840" w:author="1989" w:date="2024-03-27T13:57:00Z">
              <w:tcPr>
                <w:tcW w:w="1120" w:type="dxa"/>
                <w:gridSpan w:val="3"/>
                <w:vAlign w:val="center"/>
              </w:tcPr>
            </w:tcPrChange>
          </w:tcPr>
          <w:p w14:paraId="598ED742" w14:textId="77777777" w:rsidR="00CE52A9" w:rsidRPr="00AC4FBC" w:rsidRDefault="00CE52A9" w:rsidP="00586E32">
            <w:pPr>
              <w:pStyle w:val="TAC"/>
            </w:pPr>
            <w:r w:rsidRPr="00AC4FBC">
              <w:t>QPSK</w:t>
            </w:r>
          </w:p>
        </w:tc>
        <w:tc>
          <w:tcPr>
            <w:tcW w:w="999" w:type="dxa"/>
            <w:gridSpan w:val="2"/>
            <w:vAlign w:val="center"/>
            <w:tcPrChange w:id="16841" w:author="1989" w:date="2024-03-27T13:57:00Z">
              <w:tcPr>
                <w:tcW w:w="999" w:type="dxa"/>
                <w:gridSpan w:val="3"/>
                <w:vAlign w:val="center"/>
              </w:tcPr>
            </w:tcPrChange>
          </w:tcPr>
          <w:p w14:paraId="57E4E6E7" w14:textId="77777777" w:rsidR="00CE52A9" w:rsidRPr="00AC4FBC" w:rsidRDefault="00CE52A9" w:rsidP="00586E32">
            <w:pPr>
              <w:pStyle w:val="TAC"/>
            </w:pPr>
            <w:r w:rsidRPr="00AC4FBC">
              <w:t>5 MHz</w:t>
            </w:r>
          </w:p>
        </w:tc>
        <w:tc>
          <w:tcPr>
            <w:tcW w:w="989" w:type="dxa"/>
            <w:vAlign w:val="center"/>
            <w:tcPrChange w:id="16842" w:author="1989" w:date="2024-03-27T13:57:00Z">
              <w:tcPr>
                <w:tcW w:w="989" w:type="dxa"/>
                <w:vAlign w:val="center"/>
              </w:tcPr>
            </w:tcPrChange>
          </w:tcPr>
          <w:p w14:paraId="037B034A"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843" w:author="1989" w:date="2024-03-27T13:57:00Z">
              <w:tcPr>
                <w:tcW w:w="1289" w:type="dxa"/>
                <w:gridSpan w:val="5"/>
                <w:vAlign w:val="center"/>
              </w:tcPr>
            </w:tcPrChange>
          </w:tcPr>
          <w:p w14:paraId="2139D96B" w14:textId="77777777" w:rsidR="00CE52A9" w:rsidRPr="00AC4FBC" w:rsidRDefault="00CE52A9" w:rsidP="00586E32">
            <w:pPr>
              <w:pStyle w:val="TAC"/>
              <w:rPr>
                <w:lang w:eastAsia="ja-JP"/>
              </w:rPr>
            </w:pPr>
            <w:r w:rsidRPr="00AC4FBC">
              <w:rPr>
                <w:lang w:eastAsia="zh-TW"/>
              </w:rPr>
              <w:t>N/A</w:t>
            </w:r>
          </w:p>
        </w:tc>
        <w:tc>
          <w:tcPr>
            <w:tcW w:w="1238" w:type="dxa"/>
            <w:gridSpan w:val="6"/>
            <w:vAlign w:val="center"/>
            <w:tcPrChange w:id="16844" w:author="1989" w:date="2024-03-27T13:57:00Z">
              <w:tcPr>
                <w:tcW w:w="1238" w:type="dxa"/>
                <w:gridSpan w:val="7"/>
                <w:vAlign w:val="center"/>
              </w:tcPr>
            </w:tcPrChange>
          </w:tcPr>
          <w:p w14:paraId="4356A5CD" w14:textId="77777777" w:rsidR="00CE52A9" w:rsidRPr="00AC4FBC" w:rsidRDefault="00CE52A9" w:rsidP="00586E32">
            <w:pPr>
              <w:pStyle w:val="TAC"/>
            </w:pPr>
            <w:r w:rsidRPr="00AC4FBC">
              <w:t>QPSK</w:t>
            </w:r>
          </w:p>
        </w:tc>
        <w:tc>
          <w:tcPr>
            <w:tcW w:w="959" w:type="dxa"/>
            <w:gridSpan w:val="4"/>
            <w:vAlign w:val="center"/>
            <w:tcPrChange w:id="16845" w:author="1989" w:date="2024-03-27T13:57:00Z">
              <w:tcPr>
                <w:tcW w:w="959" w:type="dxa"/>
                <w:gridSpan w:val="5"/>
                <w:vAlign w:val="center"/>
              </w:tcPr>
            </w:tcPrChange>
          </w:tcPr>
          <w:p w14:paraId="6E2391B2" w14:textId="77777777" w:rsidR="00CE52A9" w:rsidRPr="00AC4FBC" w:rsidRDefault="00CE52A9" w:rsidP="00586E32">
            <w:pPr>
              <w:pStyle w:val="TAC"/>
              <w:rPr>
                <w:lang w:eastAsia="zh-CN"/>
              </w:rPr>
            </w:pPr>
            <w:r w:rsidRPr="00AC4FBC">
              <w:t>5 MHz</w:t>
            </w:r>
          </w:p>
        </w:tc>
        <w:tc>
          <w:tcPr>
            <w:tcW w:w="1026" w:type="dxa"/>
            <w:vAlign w:val="center"/>
            <w:tcPrChange w:id="16846" w:author="1989" w:date="2024-03-27T13:57:00Z">
              <w:tcPr>
                <w:tcW w:w="1026" w:type="dxa"/>
                <w:vAlign w:val="center"/>
              </w:tcPr>
            </w:tcPrChange>
          </w:tcPr>
          <w:p w14:paraId="65994CE7"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847" w:author="1989" w:date="2024-03-27T13:57:00Z">
              <w:tcPr>
                <w:tcW w:w="963" w:type="dxa"/>
                <w:gridSpan w:val="4"/>
                <w:vAlign w:val="center"/>
              </w:tcPr>
            </w:tcPrChange>
          </w:tcPr>
          <w:p w14:paraId="452821D8" w14:textId="77777777" w:rsidR="00CE52A9" w:rsidRPr="00AC4FBC" w:rsidRDefault="00CE52A9" w:rsidP="00586E32">
            <w:pPr>
              <w:pStyle w:val="TAC"/>
            </w:pPr>
            <w:r w:rsidRPr="00AC4FBC">
              <w:t>DFT-s-OFDM</w:t>
            </w:r>
            <w:r w:rsidRPr="00AC4FBC">
              <w:rPr>
                <w:lang w:eastAsia="zh-TW"/>
              </w:rPr>
              <w:t xml:space="preserve"> QPSK</w:t>
            </w:r>
          </w:p>
        </w:tc>
        <w:tc>
          <w:tcPr>
            <w:tcW w:w="1321" w:type="dxa"/>
            <w:gridSpan w:val="3"/>
            <w:vAlign w:val="center"/>
            <w:tcPrChange w:id="16848" w:author="1989" w:date="2024-03-27T13:57:00Z">
              <w:tcPr>
                <w:tcW w:w="1321" w:type="dxa"/>
                <w:gridSpan w:val="5"/>
                <w:vAlign w:val="center"/>
              </w:tcPr>
            </w:tcPrChange>
          </w:tcPr>
          <w:p w14:paraId="2FA732D6"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849" w:author="1989" w:date="2024-03-27T13:57:00Z">
              <w:tcPr>
                <w:tcW w:w="972" w:type="dxa"/>
                <w:gridSpan w:val="3"/>
                <w:vAlign w:val="center"/>
              </w:tcPr>
            </w:tcPrChange>
          </w:tcPr>
          <w:p w14:paraId="3C560DA4" w14:textId="77777777" w:rsidR="00CE52A9" w:rsidRPr="00AC4FBC" w:rsidRDefault="00CE52A9" w:rsidP="00586E32">
            <w:pPr>
              <w:pStyle w:val="TAC"/>
              <w:rPr>
                <w:lang w:eastAsia="zh-CN"/>
              </w:rPr>
            </w:pPr>
            <w:r>
              <w:rPr>
                <w:lang w:eastAsia="zh-CN"/>
              </w:rPr>
              <w:t>4</w:t>
            </w:r>
            <w:r w:rsidRPr="00AC4FBC">
              <w:rPr>
                <w:lang w:eastAsia="zh-CN"/>
              </w:rPr>
              <w:t>0MHz</w:t>
            </w:r>
          </w:p>
        </w:tc>
        <w:tc>
          <w:tcPr>
            <w:tcW w:w="1085" w:type="dxa"/>
            <w:gridSpan w:val="2"/>
            <w:vAlign w:val="center"/>
            <w:tcPrChange w:id="16850" w:author="1989" w:date="2024-03-27T13:57:00Z">
              <w:tcPr>
                <w:tcW w:w="1085" w:type="dxa"/>
                <w:gridSpan w:val="3"/>
                <w:vAlign w:val="center"/>
              </w:tcPr>
            </w:tcPrChange>
          </w:tcPr>
          <w:p w14:paraId="4C561482" w14:textId="77777777" w:rsidR="00CE52A9" w:rsidRPr="00AC4FBC" w:rsidRDefault="00CE52A9" w:rsidP="00586E32">
            <w:pPr>
              <w:pStyle w:val="TAC"/>
              <w:rPr>
                <w:lang w:eastAsia="zh-TW"/>
              </w:rPr>
            </w:pPr>
            <w:r w:rsidRPr="00AC4FBC">
              <w:rPr>
                <w:lang w:eastAsia="zh-TW"/>
              </w:rPr>
              <w:t>All RBs / All RBs</w:t>
            </w:r>
          </w:p>
        </w:tc>
      </w:tr>
      <w:tr w:rsidR="00CE52A9" w:rsidRPr="00AC4FBC" w14:paraId="3BD1B33B" w14:textId="77777777" w:rsidTr="00586E32">
        <w:trPr>
          <w:trHeight w:val="241"/>
          <w:ins w:id="16851" w:author="1989" w:date="2024-03-27T13:57:00Z"/>
          <w:trPrChange w:id="16852" w:author="1989" w:date="2024-03-27T13:57:00Z">
            <w:trPr>
              <w:gridBefore w:val="1"/>
              <w:trHeight w:val="241"/>
            </w:trPr>
          </w:trPrChange>
        </w:trPr>
        <w:tc>
          <w:tcPr>
            <w:tcW w:w="13154" w:type="dxa"/>
            <w:gridSpan w:val="31"/>
            <w:tcBorders>
              <w:bottom w:val="single" w:sz="4" w:space="0" w:color="auto"/>
            </w:tcBorders>
            <w:vAlign w:val="center"/>
            <w:tcPrChange w:id="16853" w:author="1989" w:date="2024-03-27T13:57:00Z">
              <w:tcPr>
                <w:tcW w:w="13096" w:type="dxa"/>
                <w:gridSpan w:val="44"/>
                <w:tcBorders>
                  <w:bottom w:val="single" w:sz="4" w:space="0" w:color="auto"/>
                </w:tcBorders>
                <w:vAlign w:val="center"/>
              </w:tcPr>
            </w:tcPrChange>
          </w:tcPr>
          <w:p w14:paraId="2CEDDA05" w14:textId="77777777" w:rsidR="00CE52A9" w:rsidRPr="00AC4FBC" w:rsidRDefault="00CE52A9" w:rsidP="00586E32">
            <w:pPr>
              <w:pStyle w:val="TAC"/>
              <w:rPr>
                <w:ins w:id="16854" w:author="1989" w:date="2024-03-27T13:57:00Z"/>
                <w:lang w:eastAsia="zh-TW"/>
              </w:rPr>
            </w:pPr>
            <w:ins w:id="16855" w:author="1989" w:date="2024-03-27T13:57:00Z">
              <w:r w:rsidRPr="000E7EBA">
                <w:rPr>
                  <w:b/>
                </w:rPr>
                <w:t>Test Settings for DC_</w:t>
              </w:r>
              <w:r>
                <w:rPr>
                  <w:b/>
                </w:rPr>
                <w:t>19</w:t>
              </w:r>
              <w:r w:rsidRPr="000E7EBA">
                <w:rPr>
                  <w:b/>
                </w:rPr>
                <w:t>A-</w:t>
              </w:r>
              <w:r>
                <w:rPr>
                  <w:b/>
                </w:rPr>
                <w:t>2</w:t>
              </w:r>
              <w:r w:rsidRPr="000E7EBA">
                <w:rPr>
                  <w:b/>
                </w:rPr>
                <w:t>1A_n7</w:t>
              </w:r>
              <w:r>
                <w:rPr>
                  <w:b/>
                </w:rPr>
                <w:t>9</w:t>
              </w:r>
              <w:r w:rsidRPr="000E7EBA">
                <w:rPr>
                  <w:b/>
                </w:rPr>
                <w:t>A Configuration</w:t>
              </w:r>
              <w:r>
                <w:rPr>
                  <w:b/>
                </w:rPr>
                <w:t xml:space="preserve"> (PC2)</w:t>
              </w:r>
              <w:r w:rsidRPr="000E7EBA">
                <w:rPr>
                  <w:b/>
                </w:rPr>
                <w:t xml:space="preserve"> – Note 3</w:t>
              </w:r>
            </w:ins>
          </w:p>
        </w:tc>
      </w:tr>
      <w:tr w:rsidR="00CE52A9" w:rsidRPr="00AC4FBC" w14:paraId="14678657" w14:textId="77777777" w:rsidTr="00586E32">
        <w:trPr>
          <w:trHeight w:val="241"/>
          <w:ins w:id="16856" w:author="1989" w:date="2024-03-27T13:57:00Z"/>
          <w:trPrChange w:id="16857" w:author="1989" w:date="2024-03-27T13:57:00Z">
            <w:trPr>
              <w:gridBefore w:val="1"/>
              <w:trHeight w:val="241"/>
            </w:trPr>
          </w:trPrChange>
        </w:trPr>
        <w:tc>
          <w:tcPr>
            <w:tcW w:w="462" w:type="dxa"/>
            <w:tcBorders>
              <w:bottom w:val="single" w:sz="4" w:space="0" w:color="auto"/>
            </w:tcBorders>
            <w:vAlign w:val="center"/>
            <w:tcPrChange w:id="16858" w:author="1989" w:date="2024-03-27T13:57:00Z">
              <w:tcPr>
                <w:tcW w:w="404" w:type="dxa"/>
                <w:gridSpan w:val="2"/>
                <w:tcBorders>
                  <w:bottom w:val="single" w:sz="4" w:space="0" w:color="auto"/>
                </w:tcBorders>
                <w:vAlign w:val="center"/>
              </w:tcPr>
            </w:tcPrChange>
          </w:tcPr>
          <w:p w14:paraId="76D5A7DC" w14:textId="77777777" w:rsidR="00CE52A9" w:rsidRPr="00AC4FBC" w:rsidRDefault="00CE52A9" w:rsidP="00586E32">
            <w:pPr>
              <w:pStyle w:val="TAC"/>
              <w:rPr>
                <w:ins w:id="16859" w:author="1989" w:date="2024-03-27T13:57:00Z"/>
              </w:rPr>
            </w:pPr>
            <w:ins w:id="16860" w:author="1989" w:date="2024-03-27T13:57:00Z">
              <w:r>
                <w:t>1</w:t>
              </w:r>
            </w:ins>
          </w:p>
        </w:tc>
        <w:tc>
          <w:tcPr>
            <w:tcW w:w="731" w:type="dxa"/>
            <w:vAlign w:val="center"/>
            <w:tcPrChange w:id="16861" w:author="1989" w:date="2024-03-27T13:57:00Z">
              <w:tcPr>
                <w:tcW w:w="731" w:type="dxa"/>
                <w:gridSpan w:val="2"/>
                <w:vAlign w:val="center"/>
              </w:tcPr>
            </w:tcPrChange>
          </w:tcPr>
          <w:p w14:paraId="7D95A36C" w14:textId="77777777" w:rsidR="00CE52A9" w:rsidRPr="00AC4FBC" w:rsidRDefault="00CE52A9" w:rsidP="00586E32">
            <w:pPr>
              <w:pStyle w:val="TAC"/>
              <w:rPr>
                <w:ins w:id="16862" w:author="1989" w:date="2024-03-27T13:57:00Z"/>
              </w:rPr>
            </w:pPr>
            <w:ins w:id="16863" w:author="1989" w:date="2024-03-27T13:57:00Z">
              <w:r>
                <w:rPr>
                  <w:rFonts w:hint="eastAsia"/>
                  <w:lang w:eastAsia="ja-JP"/>
                </w:rPr>
                <w:t>1</w:t>
              </w:r>
              <w:r>
                <w:rPr>
                  <w:lang w:eastAsia="ja-JP"/>
                </w:rPr>
                <w:t>9</w:t>
              </w:r>
            </w:ins>
          </w:p>
        </w:tc>
        <w:tc>
          <w:tcPr>
            <w:tcW w:w="1120" w:type="dxa"/>
            <w:gridSpan w:val="2"/>
            <w:vAlign w:val="center"/>
            <w:tcPrChange w:id="16864" w:author="1989" w:date="2024-03-27T13:57:00Z">
              <w:tcPr>
                <w:tcW w:w="1120" w:type="dxa"/>
                <w:gridSpan w:val="3"/>
                <w:vAlign w:val="center"/>
              </w:tcPr>
            </w:tcPrChange>
          </w:tcPr>
          <w:p w14:paraId="70AB53DA" w14:textId="77777777" w:rsidR="00CE52A9" w:rsidRPr="00AC4FBC" w:rsidRDefault="00CE52A9" w:rsidP="00586E32">
            <w:pPr>
              <w:pStyle w:val="TAC"/>
              <w:rPr>
                <w:ins w:id="16865" w:author="1989" w:date="2024-03-27T13:57:00Z"/>
              </w:rPr>
            </w:pPr>
            <w:ins w:id="16866" w:author="1989" w:date="2024-03-27T13:57:00Z">
              <w:r>
                <w:rPr>
                  <w:lang w:eastAsia="ja-JP"/>
                </w:rPr>
                <w:t>UL 837.5 / DL 882.2 MHz</w:t>
              </w:r>
            </w:ins>
          </w:p>
        </w:tc>
        <w:tc>
          <w:tcPr>
            <w:tcW w:w="999" w:type="dxa"/>
            <w:gridSpan w:val="2"/>
            <w:vAlign w:val="center"/>
            <w:tcPrChange w:id="16867" w:author="1989" w:date="2024-03-27T13:57:00Z">
              <w:tcPr>
                <w:tcW w:w="999" w:type="dxa"/>
                <w:gridSpan w:val="3"/>
                <w:vAlign w:val="center"/>
              </w:tcPr>
            </w:tcPrChange>
          </w:tcPr>
          <w:p w14:paraId="77BCC881" w14:textId="77777777" w:rsidR="00CE52A9" w:rsidRPr="00AC4FBC" w:rsidRDefault="00CE52A9" w:rsidP="00586E32">
            <w:pPr>
              <w:pStyle w:val="TAC"/>
              <w:rPr>
                <w:ins w:id="16868" w:author="1989" w:date="2024-03-27T13:57:00Z"/>
              </w:rPr>
            </w:pPr>
          </w:p>
        </w:tc>
        <w:tc>
          <w:tcPr>
            <w:tcW w:w="989" w:type="dxa"/>
            <w:vAlign w:val="center"/>
            <w:tcPrChange w:id="16869" w:author="1989" w:date="2024-03-27T13:57:00Z">
              <w:tcPr>
                <w:tcW w:w="989" w:type="dxa"/>
                <w:vAlign w:val="center"/>
              </w:tcPr>
            </w:tcPrChange>
          </w:tcPr>
          <w:p w14:paraId="2064F5E0" w14:textId="77777777" w:rsidR="00CE52A9" w:rsidRPr="00AC4FBC" w:rsidRDefault="00CE52A9" w:rsidP="00586E32">
            <w:pPr>
              <w:pStyle w:val="TAC"/>
              <w:rPr>
                <w:ins w:id="16870" w:author="1989" w:date="2024-03-27T13:57:00Z"/>
                <w:lang w:eastAsia="zh-TW"/>
              </w:rPr>
            </w:pPr>
          </w:p>
        </w:tc>
        <w:tc>
          <w:tcPr>
            <w:tcW w:w="1289" w:type="dxa"/>
            <w:gridSpan w:val="3"/>
            <w:vAlign w:val="center"/>
            <w:tcPrChange w:id="16871" w:author="1989" w:date="2024-03-27T13:57:00Z">
              <w:tcPr>
                <w:tcW w:w="1289" w:type="dxa"/>
                <w:gridSpan w:val="5"/>
                <w:vAlign w:val="center"/>
              </w:tcPr>
            </w:tcPrChange>
          </w:tcPr>
          <w:p w14:paraId="5C395356" w14:textId="77777777" w:rsidR="00CE52A9" w:rsidRPr="00AC4FBC" w:rsidRDefault="00CE52A9" w:rsidP="00586E32">
            <w:pPr>
              <w:pStyle w:val="TAC"/>
              <w:rPr>
                <w:ins w:id="16872" w:author="1989" w:date="2024-03-27T13:57:00Z"/>
                <w:lang w:eastAsia="zh-TW"/>
              </w:rPr>
            </w:pPr>
            <w:ins w:id="16873" w:author="1989" w:date="2024-03-27T13:57:00Z">
              <w:r>
                <w:rPr>
                  <w:rFonts w:hint="eastAsia"/>
                  <w:lang w:eastAsia="ja-JP"/>
                </w:rPr>
                <w:t>2</w:t>
              </w:r>
              <w:r>
                <w:rPr>
                  <w:lang w:eastAsia="ja-JP"/>
                </w:rPr>
                <w:t>1</w:t>
              </w:r>
            </w:ins>
          </w:p>
        </w:tc>
        <w:tc>
          <w:tcPr>
            <w:tcW w:w="1238" w:type="dxa"/>
            <w:gridSpan w:val="6"/>
            <w:vAlign w:val="center"/>
            <w:tcPrChange w:id="16874" w:author="1989" w:date="2024-03-27T13:57:00Z">
              <w:tcPr>
                <w:tcW w:w="1238" w:type="dxa"/>
                <w:gridSpan w:val="7"/>
                <w:vAlign w:val="center"/>
              </w:tcPr>
            </w:tcPrChange>
          </w:tcPr>
          <w:p w14:paraId="1E3EF697" w14:textId="77777777" w:rsidR="00CE52A9" w:rsidRPr="00AC4FBC" w:rsidRDefault="00CE52A9" w:rsidP="00586E32">
            <w:pPr>
              <w:pStyle w:val="TAC"/>
              <w:rPr>
                <w:ins w:id="16875" w:author="1989" w:date="2024-03-27T13:57:00Z"/>
              </w:rPr>
            </w:pPr>
            <w:ins w:id="16876" w:author="1989" w:date="2024-03-27T13:57:00Z">
              <w:r>
                <w:rPr>
                  <w:rFonts w:hint="eastAsia"/>
                  <w:lang w:eastAsia="ja-JP"/>
                </w:rPr>
                <w:t>D</w:t>
              </w:r>
              <w:r>
                <w:rPr>
                  <w:lang w:eastAsia="ja-JP"/>
                </w:rPr>
                <w:t>L 1500 MHz</w:t>
              </w:r>
            </w:ins>
          </w:p>
        </w:tc>
        <w:tc>
          <w:tcPr>
            <w:tcW w:w="959" w:type="dxa"/>
            <w:gridSpan w:val="4"/>
            <w:vAlign w:val="center"/>
            <w:tcPrChange w:id="16877" w:author="1989" w:date="2024-03-27T13:57:00Z">
              <w:tcPr>
                <w:tcW w:w="959" w:type="dxa"/>
                <w:gridSpan w:val="5"/>
                <w:vAlign w:val="center"/>
              </w:tcPr>
            </w:tcPrChange>
          </w:tcPr>
          <w:p w14:paraId="7086CB5B" w14:textId="77777777" w:rsidR="00CE52A9" w:rsidRPr="00AC4FBC" w:rsidRDefault="00CE52A9" w:rsidP="00586E32">
            <w:pPr>
              <w:pStyle w:val="TAC"/>
              <w:rPr>
                <w:ins w:id="16878" w:author="1989" w:date="2024-03-27T13:57:00Z"/>
              </w:rPr>
            </w:pPr>
          </w:p>
        </w:tc>
        <w:tc>
          <w:tcPr>
            <w:tcW w:w="1026" w:type="dxa"/>
            <w:vAlign w:val="center"/>
            <w:tcPrChange w:id="16879" w:author="1989" w:date="2024-03-27T13:57:00Z">
              <w:tcPr>
                <w:tcW w:w="1026" w:type="dxa"/>
                <w:vAlign w:val="center"/>
              </w:tcPr>
            </w:tcPrChange>
          </w:tcPr>
          <w:p w14:paraId="7E344D5A" w14:textId="77777777" w:rsidR="00CE52A9" w:rsidRPr="00AC4FBC" w:rsidRDefault="00CE52A9" w:rsidP="00586E32">
            <w:pPr>
              <w:pStyle w:val="TAC"/>
              <w:rPr>
                <w:ins w:id="16880" w:author="1989" w:date="2024-03-27T13:57:00Z"/>
                <w:lang w:eastAsia="zh-TW"/>
              </w:rPr>
            </w:pPr>
          </w:p>
        </w:tc>
        <w:tc>
          <w:tcPr>
            <w:tcW w:w="963" w:type="dxa"/>
            <w:gridSpan w:val="3"/>
            <w:vAlign w:val="center"/>
            <w:tcPrChange w:id="16881" w:author="1989" w:date="2024-03-27T13:57:00Z">
              <w:tcPr>
                <w:tcW w:w="963" w:type="dxa"/>
                <w:gridSpan w:val="4"/>
                <w:vAlign w:val="center"/>
              </w:tcPr>
            </w:tcPrChange>
          </w:tcPr>
          <w:p w14:paraId="37887A18" w14:textId="77777777" w:rsidR="00CE52A9" w:rsidRPr="00AC4FBC" w:rsidRDefault="00CE52A9" w:rsidP="00586E32">
            <w:pPr>
              <w:pStyle w:val="TAC"/>
              <w:rPr>
                <w:ins w:id="16882" w:author="1989" w:date="2024-03-27T13:57:00Z"/>
              </w:rPr>
            </w:pPr>
            <w:ins w:id="16883" w:author="1989" w:date="2024-03-27T13:57:00Z">
              <w:r>
                <w:rPr>
                  <w:lang w:eastAsia="ja-JP"/>
                </w:rPr>
                <w:t>n79</w:t>
              </w:r>
            </w:ins>
          </w:p>
        </w:tc>
        <w:tc>
          <w:tcPr>
            <w:tcW w:w="1321" w:type="dxa"/>
            <w:gridSpan w:val="3"/>
            <w:vAlign w:val="center"/>
            <w:tcPrChange w:id="16884" w:author="1989" w:date="2024-03-27T13:57:00Z">
              <w:tcPr>
                <w:tcW w:w="1321" w:type="dxa"/>
                <w:gridSpan w:val="5"/>
                <w:vAlign w:val="center"/>
              </w:tcPr>
            </w:tcPrChange>
          </w:tcPr>
          <w:p w14:paraId="09C0C310" w14:textId="77777777" w:rsidR="00CE52A9" w:rsidRPr="00AC4FBC" w:rsidRDefault="00CE52A9" w:rsidP="00586E32">
            <w:pPr>
              <w:pStyle w:val="TAC"/>
              <w:rPr>
                <w:ins w:id="16885" w:author="1989" w:date="2024-03-27T13:57:00Z"/>
                <w:lang w:eastAsia="zh-TW"/>
              </w:rPr>
            </w:pPr>
            <w:ins w:id="16886" w:author="1989" w:date="2024-03-27T13:57:00Z">
              <w:r>
                <w:rPr>
                  <w:rFonts w:hint="eastAsia"/>
                  <w:lang w:eastAsia="ja-JP"/>
                </w:rPr>
                <w:t>4</w:t>
              </w:r>
              <w:r>
                <w:rPr>
                  <w:lang w:eastAsia="ja-JP"/>
                </w:rPr>
                <w:t>850</w:t>
              </w:r>
            </w:ins>
          </w:p>
        </w:tc>
        <w:tc>
          <w:tcPr>
            <w:tcW w:w="972" w:type="dxa"/>
            <w:gridSpan w:val="2"/>
            <w:vAlign w:val="center"/>
            <w:tcPrChange w:id="16887" w:author="1989" w:date="2024-03-27T13:57:00Z">
              <w:tcPr>
                <w:tcW w:w="972" w:type="dxa"/>
                <w:gridSpan w:val="3"/>
                <w:vAlign w:val="center"/>
              </w:tcPr>
            </w:tcPrChange>
          </w:tcPr>
          <w:p w14:paraId="4307F635" w14:textId="77777777" w:rsidR="00CE52A9" w:rsidRDefault="00CE52A9" w:rsidP="00586E32">
            <w:pPr>
              <w:pStyle w:val="TAC"/>
              <w:rPr>
                <w:ins w:id="16888" w:author="1989" w:date="2024-03-27T13:57:00Z"/>
                <w:lang w:eastAsia="zh-CN"/>
              </w:rPr>
            </w:pPr>
          </w:p>
        </w:tc>
        <w:tc>
          <w:tcPr>
            <w:tcW w:w="1085" w:type="dxa"/>
            <w:gridSpan w:val="2"/>
            <w:vAlign w:val="center"/>
            <w:tcPrChange w:id="16889" w:author="1989" w:date="2024-03-27T13:57:00Z">
              <w:tcPr>
                <w:tcW w:w="1085" w:type="dxa"/>
                <w:gridSpan w:val="3"/>
                <w:vAlign w:val="center"/>
              </w:tcPr>
            </w:tcPrChange>
          </w:tcPr>
          <w:p w14:paraId="237D2E57" w14:textId="77777777" w:rsidR="00CE52A9" w:rsidRPr="00AC4FBC" w:rsidRDefault="00CE52A9" w:rsidP="00586E32">
            <w:pPr>
              <w:pStyle w:val="TAC"/>
              <w:rPr>
                <w:ins w:id="16890" w:author="1989" w:date="2024-03-27T13:57:00Z"/>
                <w:lang w:eastAsia="zh-TW"/>
              </w:rPr>
            </w:pPr>
          </w:p>
        </w:tc>
      </w:tr>
      <w:tr w:rsidR="00CE52A9" w:rsidRPr="00AC4FBC" w14:paraId="7A9804EB" w14:textId="77777777" w:rsidTr="00586E32">
        <w:trPr>
          <w:trHeight w:val="241"/>
          <w:ins w:id="16891" w:author="1989" w:date="2024-03-27T13:57:00Z"/>
          <w:trPrChange w:id="16892" w:author="1989" w:date="2024-03-27T13:57:00Z">
            <w:trPr>
              <w:gridBefore w:val="1"/>
              <w:trHeight w:val="241"/>
            </w:trPr>
          </w:trPrChange>
        </w:trPr>
        <w:tc>
          <w:tcPr>
            <w:tcW w:w="462" w:type="dxa"/>
            <w:tcBorders>
              <w:bottom w:val="single" w:sz="4" w:space="0" w:color="auto"/>
            </w:tcBorders>
            <w:vAlign w:val="center"/>
            <w:tcPrChange w:id="16893" w:author="1989" w:date="2024-03-27T13:57:00Z">
              <w:tcPr>
                <w:tcW w:w="404" w:type="dxa"/>
                <w:gridSpan w:val="2"/>
                <w:tcBorders>
                  <w:bottom w:val="single" w:sz="4" w:space="0" w:color="auto"/>
                </w:tcBorders>
                <w:vAlign w:val="center"/>
              </w:tcPr>
            </w:tcPrChange>
          </w:tcPr>
          <w:p w14:paraId="62997D10" w14:textId="77777777" w:rsidR="00CE52A9" w:rsidRPr="00AC4FBC" w:rsidRDefault="00CE52A9" w:rsidP="00586E32">
            <w:pPr>
              <w:pStyle w:val="TAC"/>
              <w:rPr>
                <w:ins w:id="16894" w:author="1989" w:date="2024-03-27T13:57:00Z"/>
              </w:rPr>
            </w:pPr>
          </w:p>
        </w:tc>
        <w:tc>
          <w:tcPr>
            <w:tcW w:w="731" w:type="dxa"/>
            <w:vAlign w:val="center"/>
            <w:tcPrChange w:id="16895" w:author="1989" w:date="2024-03-27T13:57:00Z">
              <w:tcPr>
                <w:tcW w:w="731" w:type="dxa"/>
                <w:gridSpan w:val="2"/>
                <w:vAlign w:val="center"/>
              </w:tcPr>
            </w:tcPrChange>
          </w:tcPr>
          <w:p w14:paraId="355FB743" w14:textId="77777777" w:rsidR="00CE52A9" w:rsidRPr="00AC4FBC" w:rsidRDefault="00CE52A9" w:rsidP="00586E32">
            <w:pPr>
              <w:pStyle w:val="TAC"/>
              <w:rPr>
                <w:ins w:id="16896" w:author="1989" w:date="2024-03-27T13:57:00Z"/>
              </w:rPr>
            </w:pPr>
            <w:ins w:id="16897" w:author="1989" w:date="2024-03-27T13:57:00Z">
              <w:r w:rsidRPr="00AC4FBC">
                <w:t>QPSK</w:t>
              </w:r>
            </w:ins>
          </w:p>
        </w:tc>
        <w:tc>
          <w:tcPr>
            <w:tcW w:w="1120" w:type="dxa"/>
            <w:gridSpan w:val="2"/>
            <w:vAlign w:val="center"/>
            <w:tcPrChange w:id="16898" w:author="1989" w:date="2024-03-27T13:57:00Z">
              <w:tcPr>
                <w:tcW w:w="1120" w:type="dxa"/>
                <w:gridSpan w:val="3"/>
                <w:vAlign w:val="center"/>
              </w:tcPr>
            </w:tcPrChange>
          </w:tcPr>
          <w:p w14:paraId="3406671F" w14:textId="77777777" w:rsidR="00CE52A9" w:rsidRPr="00AC4FBC" w:rsidRDefault="00CE52A9" w:rsidP="00586E32">
            <w:pPr>
              <w:pStyle w:val="TAC"/>
              <w:rPr>
                <w:ins w:id="16899" w:author="1989" w:date="2024-03-27T13:57:00Z"/>
              </w:rPr>
            </w:pPr>
            <w:ins w:id="16900" w:author="1989" w:date="2024-03-27T13:57:00Z">
              <w:r w:rsidRPr="00AC4FBC">
                <w:t>QPSK</w:t>
              </w:r>
            </w:ins>
          </w:p>
        </w:tc>
        <w:tc>
          <w:tcPr>
            <w:tcW w:w="999" w:type="dxa"/>
            <w:gridSpan w:val="2"/>
            <w:vAlign w:val="center"/>
            <w:tcPrChange w:id="16901" w:author="1989" w:date="2024-03-27T13:57:00Z">
              <w:tcPr>
                <w:tcW w:w="999" w:type="dxa"/>
                <w:gridSpan w:val="3"/>
                <w:vAlign w:val="center"/>
              </w:tcPr>
            </w:tcPrChange>
          </w:tcPr>
          <w:p w14:paraId="74AEEBAC" w14:textId="77777777" w:rsidR="00CE52A9" w:rsidRPr="00AC4FBC" w:rsidRDefault="00CE52A9" w:rsidP="00586E32">
            <w:pPr>
              <w:pStyle w:val="TAC"/>
              <w:rPr>
                <w:ins w:id="16902" w:author="1989" w:date="2024-03-27T13:57:00Z"/>
              </w:rPr>
            </w:pPr>
            <w:ins w:id="16903" w:author="1989" w:date="2024-03-27T13:57:00Z">
              <w:r w:rsidRPr="00AC4FBC">
                <w:t>5 MHz</w:t>
              </w:r>
            </w:ins>
          </w:p>
        </w:tc>
        <w:tc>
          <w:tcPr>
            <w:tcW w:w="989" w:type="dxa"/>
            <w:vAlign w:val="center"/>
            <w:tcPrChange w:id="16904" w:author="1989" w:date="2024-03-27T13:57:00Z">
              <w:tcPr>
                <w:tcW w:w="989" w:type="dxa"/>
                <w:vAlign w:val="center"/>
              </w:tcPr>
            </w:tcPrChange>
          </w:tcPr>
          <w:p w14:paraId="75941666" w14:textId="77777777" w:rsidR="00CE52A9" w:rsidRPr="00AC4FBC" w:rsidRDefault="00CE52A9" w:rsidP="00586E32">
            <w:pPr>
              <w:pStyle w:val="TAC"/>
              <w:rPr>
                <w:ins w:id="16905" w:author="1989" w:date="2024-03-27T13:57:00Z"/>
                <w:lang w:eastAsia="zh-TW"/>
              </w:rPr>
            </w:pPr>
            <w:ins w:id="16906" w:author="1989" w:date="2024-03-27T13:57:00Z">
              <w:r w:rsidRPr="00AC4FBC">
                <w:rPr>
                  <w:lang w:eastAsia="zh-TW"/>
                </w:rPr>
                <w:t>All RBs / All RBs</w:t>
              </w:r>
            </w:ins>
          </w:p>
        </w:tc>
        <w:tc>
          <w:tcPr>
            <w:tcW w:w="1289" w:type="dxa"/>
            <w:gridSpan w:val="3"/>
            <w:vAlign w:val="center"/>
            <w:tcPrChange w:id="16907" w:author="1989" w:date="2024-03-27T13:57:00Z">
              <w:tcPr>
                <w:tcW w:w="1289" w:type="dxa"/>
                <w:gridSpan w:val="5"/>
                <w:vAlign w:val="center"/>
              </w:tcPr>
            </w:tcPrChange>
          </w:tcPr>
          <w:p w14:paraId="4D2C3D11" w14:textId="77777777" w:rsidR="00CE52A9" w:rsidRPr="00AC4FBC" w:rsidRDefault="00CE52A9" w:rsidP="00586E32">
            <w:pPr>
              <w:pStyle w:val="TAC"/>
              <w:rPr>
                <w:ins w:id="16908" w:author="1989" w:date="2024-03-27T13:57:00Z"/>
                <w:lang w:eastAsia="zh-TW"/>
              </w:rPr>
            </w:pPr>
            <w:ins w:id="16909" w:author="1989" w:date="2024-03-27T13:57:00Z">
              <w:r w:rsidRPr="00AC4FBC">
                <w:rPr>
                  <w:lang w:eastAsia="zh-TW"/>
                </w:rPr>
                <w:t>N/A</w:t>
              </w:r>
            </w:ins>
          </w:p>
        </w:tc>
        <w:tc>
          <w:tcPr>
            <w:tcW w:w="1238" w:type="dxa"/>
            <w:gridSpan w:val="6"/>
            <w:vAlign w:val="center"/>
            <w:tcPrChange w:id="16910" w:author="1989" w:date="2024-03-27T13:57:00Z">
              <w:tcPr>
                <w:tcW w:w="1238" w:type="dxa"/>
                <w:gridSpan w:val="7"/>
                <w:vAlign w:val="center"/>
              </w:tcPr>
            </w:tcPrChange>
          </w:tcPr>
          <w:p w14:paraId="352F9250" w14:textId="77777777" w:rsidR="00CE52A9" w:rsidRPr="00AC4FBC" w:rsidRDefault="00CE52A9" w:rsidP="00586E32">
            <w:pPr>
              <w:pStyle w:val="TAC"/>
              <w:rPr>
                <w:ins w:id="16911" w:author="1989" w:date="2024-03-27T13:57:00Z"/>
              </w:rPr>
            </w:pPr>
            <w:ins w:id="16912" w:author="1989" w:date="2024-03-27T13:57:00Z">
              <w:r w:rsidRPr="00AC4FBC">
                <w:t>QPSK</w:t>
              </w:r>
            </w:ins>
          </w:p>
        </w:tc>
        <w:tc>
          <w:tcPr>
            <w:tcW w:w="959" w:type="dxa"/>
            <w:gridSpan w:val="4"/>
            <w:vAlign w:val="center"/>
            <w:tcPrChange w:id="16913" w:author="1989" w:date="2024-03-27T13:57:00Z">
              <w:tcPr>
                <w:tcW w:w="959" w:type="dxa"/>
                <w:gridSpan w:val="5"/>
                <w:vAlign w:val="center"/>
              </w:tcPr>
            </w:tcPrChange>
          </w:tcPr>
          <w:p w14:paraId="7D0CD86E" w14:textId="77777777" w:rsidR="00CE52A9" w:rsidRPr="00AC4FBC" w:rsidRDefault="00CE52A9" w:rsidP="00586E32">
            <w:pPr>
              <w:pStyle w:val="TAC"/>
              <w:rPr>
                <w:ins w:id="16914" w:author="1989" w:date="2024-03-27T13:57:00Z"/>
              </w:rPr>
            </w:pPr>
            <w:ins w:id="16915" w:author="1989" w:date="2024-03-27T13:57:00Z">
              <w:r w:rsidRPr="00AC4FBC">
                <w:t>5 MHz</w:t>
              </w:r>
            </w:ins>
          </w:p>
        </w:tc>
        <w:tc>
          <w:tcPr>
            <w:tcW w:w="1026" w:type="dxa"/>
            <w:vAlign w:val="center"/>
            <w:tcPrChange w:id="16916" w:author="1989" w:date="2024-03-27T13:57:00Z">
              <w:tcPr>
                <w:tcW w:w="1026" w:type="dxa"/>
                <w:vAlign w:val="center"/>
              </w:tcPr>
            </w:tcPrChange>
          </w:tcPr>
          <w:p w14:paraId="70D7FE33" w14:textId="77777777" w:rsidR="00CE52A9" w:rsidRPr="00AC4FBC" w:rsidRDefault="00CE52A9" w:rsidP="00586E32">
            <w:pPr>
              <w:pStyle w:val="TAC"/>
              <w:rPr>
                <w:ins w:id="16917" w:author="1989" w:date="2024-03-27T13:57:00Z"/>
                <w:lang w:eastAsia="zh-TW"/>
              </w:rPr>
            </w:pPr>
            <w:ins w:id="16918" w:author="1989" w:date="2024-03-27T13:57:00Z">
              <w:r w:rsidRPr="00AC4FBC">
                <w:rPr>
                  <w:lang w:eastAsia="zh-TW"/>
                </w:rPr>
                <w:t>All RBs / 0</w:t>
              </w:r>
            </w:ins>
          </w:p>
        </w:tc>
        <w:tc>
          <w:tcPr>
            <w:tcW w:w="963" w:type="dxa"/>
            <w:gridSpan w:val="3"/>
            <w:vAlign w:val="center"/>
            <w:tcPrChange w:id="16919" w:author="1989" w:date="2024-03-27T13:57:00Z">
              <w:tcPr>
                <w:tcW w:w="963" w:type="dxa"/>
                <w:gridSpan w:val="4"/>
                <w:vAlign w:val="center"/>
              </w:tcPr>
            </w:tcPrChange>
          </w:tcPr>
          <w:p w14:paraId="293FEFAD" w14:textId="77777777" w:rsidR="00CE52A9" w:rsidRPr="00AC4FBC" w:rsidRDefault="00CE52A9" w:rsidP="00586E32">
            <w:pPr>
              <w:pStyle w:val="TAC"/>
              <w:rPr>
                <w:ins w:id="16920" w:author="1989" w:date="2024-03-27T13:57:00Z"/>
              </w:rPr>
            </w:pPr>
            <w:ins w:id="16921" w:author="1989" w:date="2024-03-27T13:57:00Z">
              <w:r w:rsidRPr="00AC4FBC">
                <w:t>DFT-s-OFDM</w:t>
              </w:r>
              <w:r w:rsidRPr="00AC4FBC">
                <w:rPr>
                  <w:lang w:eastAsia="zh-TW"/>
                </w:rPr>
                <w:t xml:space="preserve"> QPSK</w:t>
              </w:r>
            </w:ins>
          </w:p>
        </w:tc>
        <w:tc>
          <w:tcPr>
            <w:tcW w:w="1321" w:type="dxa"/>
            <w:gridSpan w:val="3"/>
            <w:vAlign w:val="center"/>
            <w:tcPrChange w:id="16922" w:author="1989" w:date="2024-03-27T13:57:00Z">
              <w:tcPr>
                <w:tcW w:w="1321" w:type="dxa"/>
                <w:gridSpan w:val="5"/>
                <w:vAlign w:val="center"/>
              </w:tcPr>
            </w:tcPrChange>
          </w:tcPr>
          <w:p w14:paraId="14DA9126" w14:textId="77777777" w:rsidR="00CE52A9" w:rsidRPr="00AC4FBC" w:rsidRDefault="00CE52A9" w:rsidP="00586E32">
            <w:pPr>
              <w:pStyle w:val="TAC"/>
              <w:rPr>
                <w:ins w:id="16923" w:author="1989" w:date="2024-03-27T13:57:00Z"/>
                <w:lang w:eastAsia="zh-TW"/>
              </w:rPr>
            </w:pPr>
            <w:ins w:id="16924" w:author="1989" w:date="2024-03-27T13:57:00Z">
              <w:r w:rsidRPr="00AC4FBC">
                <w:rPr>
                  <w:lang w:eastAsia="zh-TW"/>
                </w:rPr>
                <w:t>CP-OFDM QPSK</w:t>
              </w:r>
            </w:ins>
          </w:p>
        </w:tc>
        <w:tc>
          <w:tcPr>
            <w:tcW w:w="972" w:type="dxa"/>
            <w:gridSpan w:val="2"/>
            <w:vAlign w:val="center"/>
            <w:tcPrChange w:id="16925" w:author="1989" w:date="2024-03-27T13:57:00Z">
              <w:tcPr>
                <w:tcW w:w="972" w:type="dxa"/>
                <w:gridSpan w:val="3"/>
                <w:vAlign w:val="center"/>
              </w:tcPr>
            </w:tcPrChange>
          </w:tcPr>
          <w:p w14:paraId="1FFF155B" w14:textId="77777777" w:rsidR="00CE52A9" w:rsidRDefault="00CE52A9" w:rsidP="00586E32">
            <w:pPr>
              <w:pStyle w:val="TAC"/>
              <w:rPr>
                <w:ins w:id="16926" w:author="1989" w:date="2024-03-27T13:57:00Z"/>
                <w:lang w:eastAsia="zh-CN"/>
              </w:rPr>
            </w:pPr>
            <w:ins w:id="16927" w:author="1989" w:date="2024-03-27T13:57:00Z">
              <w:r>
                <w:rPr>
                  <w:lang w:eastAsia="zh-CN"/>
                </w:rPr>
                <w:t>4</w:t>
              </w:r>
              <w:r w:rsidRPr="00AC4FBC">
                <w:rPr>
                  <w:lang w:eastAsia="zh-CN"/>
                </w:rPr>
                <w:t>0MHz</w:t>
              </w:r>
            </w:ins>
          </w:p>
        </w:tc>
        <w:tc>
          <w:tcPr>
            <w:tcW w:w="1085" w:type="dxa"/>
            <w:gridSpan w:val="2"/>
            <w:vAlign w:val="center"/>
            <w:tcPrChange w:id="16928" w:author="1989" w:date="2024-03-27T13:57:00Z">
              <w:tcPr>
                <w:tcW w:w="1085" w:type="dxa"/>
                <w:gridSpan w:val="3"/>
                <w:vAlign w:val="center"/>
              </w:tcPr>
            </w:tcPrChange>
          </w:tcPr>
          <w:p w14:paraId="17E30087" w14:textId="77777777" w:rsidR="00CE52A9" w:rsidRPr="00AC4FBC" w:rsidRDefault="00CE52A9" w:rsidP="00586E32">
            <w:pPr>
              <w:pStyle w:val="TAC"/>
              <w:rPr>
                <w:ins w:id="16929" w:author="1989" w:date="2024-03-27T13:57:00Z"/>
                <w:lang w:eastAsia="zh-TW"/>
              </w:rPr>
            </w:pPr>
            <w:ins w:id="16930" w:author="1989" w:date="2024-03-27T13:57:00Z">
              <w:r w:rsidRPr="00AC4FBC">
                <w:rPr>
                  <w:lang w:eastAsia="zh-TW"/>
                </w:rPr>
                <w:t>All RBs / All RBs</w:t>
              </w:r>
            </w:ins>
          </w:p>
        </w:tc>
      </w:tr>
      <w:tr w:rsidR="00CE52A9" w:rsidRPr="00AC4FBC" w14:paraId="1CAFB1AF" w14:textId="77777777" w:rsidTr="00586E32">
        <w:trPr>
          <w:trHeight w:val="241"/>
          <w:trPrChange w:id="16931" w:author="1989" w:date="2024-03-27T13:57:00Z">
            <w:trPr>
              <w:gridBefore w:val="1"/>
              <w:trHeight w:val="241"/>
            </w:trPr>
          </w:trPrChange>
        </w:trPr>
        <w:tc>
          <w:tcPr>
            <w:tcW w:w="13154" w:type="dxa"/>
            <w:gridSpan w:val="31"/>
            <w:tcBorders>
              <w:top w:val="nil"/>
            </w:tcBorders>
            <w:vAlign w:val="center"/>
            <w:tcPrChange w:id="16932" w:author="1989" w:date="2024-03-27T13:57:00Z">
              <w:tcPr>
                <w:tcW w:w="13096" w:type="dxa"/>
                <w:gridSpan w:val="44"/>
                <w:tcBorders>
                  <w:top w:val="nil"/>
                </w:tcBorders>
                <w:vAlign w:val="center"/>
              </w:tcPr>
            </w:tcPrChange>
          </w:tcPr>
          <w:p w14:paraId="3501AF52" w14:textId="77777777" w:rsidR="00CE52A9" w:rsidRPr="00AC4FBC" w:rsidRDefault="00CE52A9" w:rsidP="00586E32">
            <w:pPr>
              <w:pStyle w:val="TAH"/>
              <w:rPr>
                <w:lang w:eastAsia="zh-TW"/>
              </w:rPr>
            </w:pPr>
            <w:r w:rsidRPr="00AC4FBC">
              <w:t>Test Settings for DC_20A_n28A-n78A Configuration – Note 3</w:t>
            </w:r>
          </w:p>
        </w:tc>
      </w:tr>
      <w:tr w:rsidR="00CE52A9" w:rsidRPr="00AC4FBC" w14:paraId="02DFA1B3" w14:textId="77777777" w:rsidTr="00586E32">
        <w:trPr>
          <w:trHeight w:val="241"/>
          <w:trPrChange w:id="16933" w:author="1989" w:date="2024-03-27T13:57:00Z">
            <w:trPr>
              <w:gridBefore w:val="1"/>
              <w:trHeight w:val="241"/>
            </w:trPr>
          </w:trPrChange>
        </w:trPr>
        <w:tc>
          <w:tcPr>
            <w:tcW w:w="462" w:type="dxa"/>
            <w:tcBorders>
              <w:top w:val="single" w:sz="4" w:space="0" w:color="auto"/>
              <w:bottom w:val="nil"/>
            </w:tcBorders>
            <w:vAlign w:val="center"/>
            <w:tcPrChange w:id="16934" w:author="1989" w:date="2024-03-27T13:57:00Z">
              <w:tcPr>
                <w:tcW w:w="404" w:type="dxa"/>
                <w:gridSpan w:val="2"/>
                <w:tcBorders>
                  <w:top w:val="single" w:sz="4" w:space="0" w:color="auto"/>
                  <w:bottom w:val="nil"/>
                </w:tcBorders>
                <w:vAlign w:val="center"/>
              </w:tcPr>
            </w:tcPrChange>
          </w:tcPr>
          <w:p w14:paraId="1B4058B3" w14:textId="77777777" w:rsidR="00CE52A9" w:rsidRPr="00AC4FBC" w:rsidRDefault="00CE52A9" w:rsidP="00586E32">
            <w:pPr>
              <w:pStyle w:val="TAC"/>
              <w:rPr>
                <w:lang w:eastAsia="zh-CN"/>
              </w:rPr>
            </w:pPr>
            <w:r w:rsidRPr="00AC4FBC">
              <w:rPr>
                <w:lang w:eastAsia="zh-CN"/>
              </w:rPr>
              <w:t>1</w:t>
            </w:r>
          </w:p>
        </w:tc>
        <w:tc>
          <w:tcPr>
            <w:tcW w:w="731" w:type="dxa"/>
            <w:vAlign w:val="center"/>
            <w:tcPrChange w:id="16935" w:author="1989" w:date="2024-03-27T13:57:00Z">
              <w:tcPr>
                <w:tcW w:w="731" w:type="dxa"/>
                <w:gridSpan w:val="2"/>
                <w:vAlign w:val="center"/>
              </w:tcPr>
            </w:tcPrChange>
          </w:tcPr>
          <w:p w14:paraId="0E978181" w14:textId="77777777" w:rsidR="00CE52A9" w:rsidRPr="00AC4FBC" w:rsidRDefault="00CE52A9" w:rsidP="00586E32">
            <w:pPr>
              <w:pStyle w:val="TAC"/>
              <w:rPr>
                <w:lang w:eastAsia="zh-CN"/>
              </w:rPr>
            </w:pPr>
            <w:r w:rsidRPr="00AC4FBC">
              <w:rPr>
                <w:lang w:eastAsia="zh-CN"/>
              </w:rPr>
              <w:t>20</w:t>
            </w:r>
          </w:p>
        </w:tc>
        <w:tc>
          <w:tcPr>
            <w:tcW w:w="1120" w:type="dxa"/>
            <w:gridSpan w:val="2"/>
            <w:vAlign w:val="center"/>
            <w:tcPrChange w:id="16936" w:author="1989" w:date="2024-03-27T13:57:00Z">
              <w:tcPr>
                <w:tcW w:w="1120" w:type="dxa"/>
                <w:gridSpan w:val="3"/>
                <w:vAlign w:val="center"/>
              </w:tcPr>
            </w:tcPrChange>
          </w:tcPr>
          <w:p w14:paraId="654FE75C" w14:textId="77777777" w:rsidR="00CE52A9" w:rsidRPr="00AC4FBC" w:rsidRDefault="00CE52A9" w:rsidP="00586E32">
            <w:pPr>
              <w:pStyle w:val="TAC"/>
              <w:rPr>
                <w:lang w:eastAsia="zh-CN"/>
              </w:rPr>
            </w:pPr>
            <w:r w:rsidRPr="00AC4FBC">
              <w:rPr>
                <w:lang w:eastAsia="zh-CN"/>
              </w:rPr>
              <w:t>UL 857 / DL 816</w:t>
            </w:r>
            <w:r w:rsidRPr="00AC4FBC">
              <w:t xml:space="preserve"> MHz</w:t>
            </w:r>
          </w:p>
        </w:tc>
        <w:tc>
          <w:tcPr>
            <w:tcW w:w="999" w:type="dxa"/>
            <w:gridSpan w:val="2"/>
            <w:vAlign w:val="center"/>
            <w:tcPrChange w:id="16937" w:author="1989" w:date="2024-03-27T13:57:00Z">
              <w:tcPr>
                <w:tcW w:w="999" w:type="dxa"/>
                <w:gridSpan w:val="3"/>
                <w:vAlign w:val="center"/>
              </w:tcPr>
            </w:tcPrChange>
          </w:tcPr>
          <w:p w14:paraId="456BA8C9" w14:textId="77777777" w:rsidR="00CE52A9" w:rsidRPr="00AC4FBC" w:rsidRDefault="00CE52A9" w:rsidP="00586E32">
            <w:pPr>
              <w:pStyle w:val="TAC"/>
            </w:pPr>
          </w:p>
        </w:tc>
        <w:tc>
          <w:tcPr>
            <w:tcW w:w="989" w:type="dxa"/>
            <w:vAlign w:val="center"/>
            <w:tcPrChange w:id="16938" w:author="1989" w:date="2024-03-27T13:57:00Z">
              <w:tcPr>
                <w:tcW w:w="989" w:type="dxa"/>
                <w:vAlign w:val="center"/>
              </w:tcPr>
            </w:tcPrChange>
          </w:tcPr>
          <w:p w14:paraId="4E37043B" w14:textId="77777777" w:rsidR="00CE52A9" w:rsidRPr="00AC4FBC" w:rsidRDefault="00CE52A9" w:rsidP="00586E32">
            <w:pPr>
              <w:pStyle w:val="TAC"/>
              <w:rPr>
                <w:lang w:eastAsia="zh-TW"/>
              </w:rPr>
            </w:pPr>
          </w:p>
        </w:tc>
        <w:tc>
          <w:tcPr>
            <w:tcW w:w="1289" w:type="dxa"/>
            <w:gridSpan w:val="3"/>
            <w:vAlign w:val="center"/>
            <w:tcPrChange w:id="16939" w:author="1989" w:date="2024-03-27T13:57:00Z">
              <w:tcPr>
                <w:tcW w:w="1289" w:type="dxa"/>
                <w:gridSpan w:val="5"/>
                <w:vAlign w:val="center"/>
              </w:tcPr>
            </w:tcPrChange>
          </w:tcPr>
          <w:p w14:paraId="2FAA23C6" w14:textId="77777777" w:rsidR="00CE52A9" w:rsidRPr="00AC4FBC" w:rsidRDefault="00CE52A9" w:rsidP="00586E32">
            <w:pPr>
              <w:pStyle w:val="TAC"/>
              <w:rPr>
                <w:lang w:eastAsia="zh-CN"/>
              </w:rPr>
            </w:pPr>
            <w:r w:rsidRPr="00AC4FBC">
              <w:rPr>
                <w:lang w:eastAsia="zh-CN"/>
              </w:rPr>
              <w:t>n78</w:t>
            </w:r>
          </w:p>
        </w:tc>
        <w:tc>
          <w:tcPr>
            <w:tcW w:w="1238" w:type="dxa"/>
            <w:gridSpan w:val="6"/>
            <w:vAlign w:val="center"/>
            <w:tcPrChange w:id="16940" w:author="1989" w:date="2024-03-27T13:57:00Z">
              <w:tcPr>
                <w:tcW w:w="1238" w:type="dxa"/>
                <w:gridSpan w:val="7"/>
                <w:vAlign w:val="center"/>
              </w:tcPr>
            </w:tcPrChange>
          </w:tcPr>
          <w:p w14:paraId="2D2B42B1" w14:textId="77777777" w:rsidR="00CE52A9" w:rsidRPr="00AC4FBC" w:rsidRDefault="00CE52A9" w:rsidP="00586E32">
            <w:pPr>
              <w:pStyle w:val="TAC"/>
              <w:rPr>
                <w:lang w:eastAsia="zh-CN"/>
              </w:rPr>
            </w:pPr>
            <w:r w:rsidRPr="00AC4FBC">
              <w:rPr>
                <w:lang w:eastAsia="zh-CN"/>
              </w:rPr>
              <w:t xml:space="preserve">3314 </w:t>
            </w:r>
            <w:r w:rsidRPr="00AC4FBC">
              <w:t>MHz</w:t>
            </w:r>
          </w:p>
        </w:tc>
        <w:tc>
          <w:tcPr>
            <w:tcW w:w="959" w:type="dxa"/>
            <w:gridSpan w:val="4"/>
            <w:vAlign w:val="center"/>
            <w:tcPrChange w:id="16941" w:author="1989" w:date="2024-03-27T13:57:00Z">
              <w:tcPr>
                <w:tcW w:w="959" w:type="dxa"/>
                <w:gridSpan w:val="5"/>
                <w:vAlign w:val="center"/>
              </w:tcPr>
            </w:tcPrChange>
          </w:tcPr>
          <w:p w14:paraId="6FAA3905" w14:textId="77777777" w:rsidR="00CE52A9" w:rsidRPr="00AC4FBC" w:rsidRDefault="00CE52A9" w:rsidP="00586E32">
            <w:pPr>
              <w:pStyle w:val="TAC"/>
            </w:pPr>
          </w:p>
        </w:tc>
        <w:tc>
          <w:tcPr>
            <w:tcW w:w="1026" w:type="dxa"/>
            <w:vAlign w:val="center"/>
            <w:tcPrChange w:id="16942" w:author="1989" w:date="2024-03-27T13:57:00Z">
              <w:tcPr>
                <w:tcW w:w="1026" w:type="dxa"/>
                <w:vAlign w:val="center"/>
              </w:tcPr>
            </w:tcPrChange>
          </w:tcPr>
          <w:p w14:paraId="705A61E9" w14:textId="77777777" w:rsidR="00CE52A9" w:rsidRPr="00AC4FBC" w:rsidRDefault="00CE52A9" w:rsidP="00586E32">
            <w:pPr>
              <w:pStyle w:val="TAC"/>
              <w:rPr>
                <w:lang w:eastAsia="zh-TW"/>
              </w:rPr>
            </w:pPr>
          </w:p>
        </w:tc>
        <w:tc>
          <w:tcPr>
            <w:tcW w:w="963" w:type="dxa"/>
            <w:gridSpan w:val="3"/>
            <w:vAlign w:val="center"/>
            <w:tcPrChange w:id="16943" w:author="1989" w:date="2024-03-27T13:57:00Z">
              <w:tcPr>
                <w:tcW w:w="963" w:type="dxa"/>
                <w:gridSpan w:val="4"/>
                <w:vAlign w:val="center"/>
              </w:tcPr>
            </w:tcPrChange>
          </w:tcPr>
          <w:p w14:paraId="566B1377" w14:textId="77777777" w:rsidR="00CE52A9" w:rsidRPr="00AC4FBC" w:rsidRDefault="00CE52A9" w:rsidP="00586E32">
            <w:pPr>
              <w:pStyle w:val="TAC"/>
              <w:rPr>
                <w:lang w:eastAsia="zh-CN"/>
              </w:rPr>
            </w:pPr>
            <w:r w:rsidRPr="00AC4FBC">
              <w:rPr>
                <w:lang w:eastAsia="zh-CN"/>
              </w:rPr>
              <w:t>n28</w:t>
            </w:r>
          </w:p>
        </w:tc>
        <w:tc>
          <w:tcPr>
            <w:tcW w:w="1321" w:type="dxa"/>
            <w:gridSpan w:val="3"/>
            <w:vAlign w:val="center"/>
            <w:tcPrChange w:id="16944" w:author="1989" w:date="2024-03-27T13:57:00Z">
              <w:tcPr>
                <w:tcW w:w="1321" w:type="dxa"/>
                <w:gridSpan w:val="5"/>
                <w:vAlign w:val="center"/>
              </w:tcPr>
            </w:tcPrChange>
          </w:tcPr>
          <w:p w14:paraId="64D6A4C1" w14:textId="77777777" w:rsidR="00CE52A9" w:rsidRPr="00AC4FBC" w:rsidRDefault="00CE52A9" w:rsidP="00586E32">
            <w:pPr>
              <w:pStyle w:val="TAC"/>
              <w:rPr>
                <w:lang w:eastAsia="zh-TW"/>
              </w:rPr>
            </w:pPr>
            <w:r w:rsidRPr="00AC4FBC">
              <w:rPr>
                <w:lang w:eastAsia="zh-CN"/>
              </w:rPr>
              <w:t>UL 743 / DL 798</w:t>
            </w:r>
            <w:r w:rsidRPr="00AC4FBC">
              <w:t xml:space="preserve"> MHz</w:t>
            </w:r>
          </w:p>
        </w:tc>
        <w:tc>
          <w:tcPr>
            <w:tcW w:w="972" w:type="dxa"/>
            <w:gridSpan w:val="2"/>
            <w:vAlign w:val="center"/>
            <w:tcPrChange w:id="16945" w:author="1989" w:date="2024-03-27T13:57:00Z">
              <w:tcPr>
                <w:tcW w:w="972" w:type="dxa"/>
                <w:gridSpan w:val="3"/>
                <w:vAlign w:val="center"/>
              </w:tcPr>
            </w:tcPrChange>
          </w:tcPr>
          <w:p w14:paraId="197B68DE" w14:textId="77777777" w:rsidR="00CE52A9" w:rsidRPr="00AC4FBC" w:rsidRDefault="00CE52A9" w:rsidP="00586E32">
            <w:pPr>
              <w:pStyle w:val="TAC"/>
            </w:pPr>
          </w:p>
        </w:tc>
        <w:tc>
          <w:tcPr>
            <w:tcW w:w="1085" w:type="dxa"/>
            <w:gridSpan w:val="2"/>
            <w:vAlign w:val="center"/>
            <w:tcPrChange w:id="16946" w:author="1989" w:date="2024-03-27T13:57:00Z">
              <w:tcPr>
                <w:tcW w:w="1085" w:type="dxa"/>
                <w:gridSpan w:val="3"/>
                <w:vAlign w:val="center"/>
              </w:tcPr>
            </w:tcPrChange>
          </w:tcPr>
          <w:p w14:paraId="2E72BD94" w14:textId="77777777" w:rsidR="00CE52A9" w:rsidRPr="00AC4FBC" w:rsidRDefault="00CE52A9" w:rsidP="00586E32">
            <w:pPr>
              <w:pStyle w:val="TAC"/>
              <w:rPr>
                <w:lang w:eastAsia="zh-TW"/>
              </w:rPr>
            </w:pPr>
          </w:p>
        </w:tc>
      </w:tr>
      <w:tr w:rsidR="00CE52A9" w:rsidRPr="00AC4FBC" w14:paraId="60AA075E" w14:textId="77777777" w:rsidTr="00586E32">
        <w:trPr>
          <w:trHeight w:val="241"/>
          <w:trPrChange w:id="16947" w:author="1989" w:date="2024-03-27T13:57:00Z">
            <w:trPr>
              <w:gridBefore w:val="1"/>
              <w:trHeight w:val="241"/>
            </w:trPr>
          </w:trPrChange>
        </w:trPr>
        <w:tc>
          <w:tcPr>
            <w:tcW w:w="462" w:type="dxa"/>
            <w:tcBorders>
              <w:top w:val="nil"/>
              <w:bottom w:val="single" w:sz="4" w:space="0" w:color="auto"/>
            </w:tcBorders>
            <w:vAlign w:val="center"/>
            <w:tcPrChange w:id="16948" w:author="1989" w:date="2024-03-27T13:57:00Z">
              <w:tcPr>
                <w:tcW w:w="404" w:type="dxa"/>
                <w:gridSpan w:val="2"/>
                <w:tcBorders>
                  <w:top w:val="nil"/>
                  <w:bottom w:val="single" w:sz="4" w:space="0" w:color="auto"/>
                </w:tcBorders>
                <w:vAlign w:val="center"/>
              </w:tcPr>
            </w:tcPrChange>
          </w:tcPr>
          <w:p w14:paraId="584AF5B7" w14:textId="77777777" w:rsidR="00CE52A9" w:rsidRPr="00AC4FBC" w:rsidRDefault="00CE52A9" w:rsidP="00586E32">
            <w:pPr>
              <w:pStyle w:val="TAC"/>
            </w:pPr>
          </w:p>
        </w:tc>
        <w:tc>
          <w:tcPr>
            <w:tcW w:w="731" w:type="dxa"/>
            <w:vAlign w:val="center"/>
            <w:tcPrChange w:id="16949" w:author="1989" w:date="2024-03-27T13:57:00Z">
              <w:tcPr>
                <w:tcW w:w="731" w:type="dxa"/>
                <w:gridSpan w:val="2"/>
                <w:vAlign w:val="center"/>
              </w:tcPr>
            </w:tcPrChange>
          </w:tcPr>
          <w:p w14:paraId="4EC15555" w14:textId="77777777" w:rsidR="00CE52A9" w:rsidRPr="00AC4FBC" w:rsidRDefault="00CE52A9" w:rsidP="00586E32">
            <w:pPr>
              <w:pStyle w:val="TAC"/>
            </w:pPr>
            <w:r w:rsidRPr="00AC4FBC">
              <w:t>QPSK</w:t>
            </w:r>
          </w:p>
        </w:tc>
        <w:tc>
          <w:tcPr>
            <w:tcW w:w="1120" w:type="dxa"/>
            <w:gridSpan w:val="2"/>
            <w:vAlign w:val="center"/>
            <w:tcPrChange w:id="16950" w:author="1989" w:date="2024-03-27T13:57:00Z">
              <w:tcPr>
                <w:tcW w:w="1120" w:type="dxa"/>
                <w:gridSpan w:val="3"/>
                <w:vAlign w:val="center"/>
              </w:tcPr>
            </w:tcPrChange>
          </w:tcPr>
          <w:p w14:paraId="69F38547" w14:textId="77777777" w:rsidR="00CE52A9" w:rsidRPr="00AC4FBC" w:rsidRDefault="00CE52A9" w:rsidP="00586E32">
            <w:pPr>
              <w:pStyle w:val="TAC"/>
            </w:pPr>
            <w:r w:rsidRPr="00AC4FBC">
              <w:t>QPSK</w:t>
            </w:r>
          </w:p>
        </w:tc>
        <w:tc>
          <w:tcPr>
            <w:tcW w:w="999" w:type="dxa"/>
            <w:gridSpan w:val="2"/>
            <w:vAlign w:val="center"/>
            <w:tcPrChange w:id="16951" w:author="1989" w:date="2024-03-27T13:57:00Z">
              <w:tcPr>
                <w:tcW w:w="999" w:type="dxa"/>
                <w:gridSpan w:val="3"/>
                <w:vAlign w:val="center"/>
              </w:tcPr>
            </w:tcPrChange>
          </w:tcPr>
          <w:p w14:paraId="3E4CE81C" w14:textId="77777777" w:rsidR="00CE52A9" w:rsidRPr="00AC4FBC" w:rsidRDefault="00CE52A9" w:rsidP="00586E32">
            <w:pPr>
              <w:pStyle w:val="TAC"/>
            </w:pPr>
            <w:r w:rsidRPr="00AC4FBC">
              <w:t>5 MHz</w:t>
            </w:r>
          </w:p>
        </w:tc>
        <w:tc>
          <w:tcPr>
            <w:tcW w:w="989" w:type="dxa"/>
            <w:vAlign w:val="center"/>
            <w:tcPrChange w:id="16952" w:author="1989" w:date="2024-03-27T13:57:00Z">
              <w:tcPr>
                <w:tcW w:w="989" w:type="dxa"/>
                <w:vAlign w:val="center"/>
              </w:tcPr>
            </w:tcPrChange>
          </w:tcPr>
          <w:p w14:paraId="2771428E"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953" w:author="1989" w:date="2024-03-27T13:57:00Z">
              <w:tcPr>
                <w:tcW w:w="1289" w:type="dxa"/>
                <w:gridSpan w:val="5"/>
                <w:vAlign w:val="center"/>
              </w:tcPr>
            </w:tcPrChange>
          </w:tcPr>
          <w:p w14:paraId="3F1306E5"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6954" w:author="1989" w:date="2024-03-27T13:57:00Z">
              <w:tcPr>
                <w:tcW w:w="1238" w:type="dxa"/>
                <w:gridSpan w:val="7"/>
                <w:vAlign w:val="center"/>
              </w:tcPr>
            </w:tcPrChange>
          </w:tcPr>
          <w:p w14:paraId="57FC59B4" w14:textId="77777777" w:rsidR="00CE52A9" w:rsidRPr="00AC4FBC" w:rsidRDefault="00CE52A9" w:rsidP="00586E32">
            <w:pPr>
              <w:pStyle w:val="TAC"/>
            </w:pPr>
            <w:r w:rsidRPr="00AC4FBC">
              <w:t>CP-OFDM QPSK</w:t>
            </w:r>
          </w:p>
        </w:tc>
        <w:tc>
          <w:tcPr>
            <w:tcW w:w="959" w:type="dxa"/>
            <w:gridSpan w:val="4"/>
            <w:vAlign w:val="center"/>
            <w:tcPrChange w:id="16955" w:author="1989" w:date="2024-03-27T13:57:00Z">
              <w:tcPr>
                <w:tcW w:w="959" w:type="dxa"/>
                <w:gridSpan w:val="5"/>
                <w:vAlign w:val="center"/>
              </w:tcPr>
            </w:tcPrChange>
          </w:tcPr>
          <w:p w14:paraId="070A386B" w14:textId="77777777" w:rsidR="00CE52A9" w:rsidRPr="00AC4FBC" w:rsidRDefault="00CE52A9" w:rsidP="00586E32">
            <w:pPr>
              <w:pStyle w:val="TAC"/>
              <w:rPr>
                <w:lang w:eastAsia="zh-CN"/>
              </w:rPr>
            </w:pPr>
            <w:r w:rsidRPr="00AC4FBC">
              <w:rPr>
                <w:lang w:eastAsia="zh-CN"/>
              </w:rPr>
              <w:t>10MHz</w:t>
            </w:r>
          </w:p>
        </w:tc>
        <w:tc>
          <w:tcPr>
            <w:tcW w:w="1026" w:type="dxa"/>
            <w:vAlign w:val="center"/>
            <w:tcPrChange w:id="16956" w:author="1989" w:date="2024-03-27T13:57:00Z">
              <w:tcPr>
                <w:tcW w:w="1026" w:type="dxa"/>
                <w:vAlign w:val="center"/>
              </w:tcPr>
            </w:tcPrChange>
          </w:tcPr>
          <w:p w14:paraId="2E23152C"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957" w:author="1989" w:date="2024-03-27T13:57:00Z">
              <w:tcPr>
                <w:tcW w:w="963" w:type="dxa"/>
                <w:gridSpan w:val="4"/>
                <w:vAlign w:val="center"/>
              </w:tcPr>
            </w:tcPrChange>
          </w:tcPr>
          <w:p w14:paraId="12F00A96" w14:textId="77777777" w:rsidR="00CE52A9" w:rsidRPr="00AC4FBC" w:rsidRDefault="00CE52A9" w:rsidP="00586E32">
            <w:pPr>
              <w:pStyle w:val="TAC"/>
              <w:rPr>
                <w:rFonts w:eastAsia="PMingLiU"/>
                <w:lang w:eastAsia="zh-TW"/>
              </w:rPr>
            </w:pPr>
            <w:r w:rsidRPr="00AC4FBC">
              <w:t>DFT-s-OFDM</w:t>
            </w:r>
            <w:r w:rsidRPr="00AC4FBC">
              <w:rPr>
                <w:lang w:eastAsia="zh-TW"/>
              </w:rPr>
              <w:t xml:space="preserve"> QPSK</w:t>
            </w:r>
          </w:p>
        </w:tc>
        <w:tc>
          <w:tcPr>
            <w:tcW w:w="1321" w:type="dxa"/>
            <w:gridSpan w:val="3"/>
            <w:vAlign w:val="center"/>
            <w:tcPrChange w:id="16958" w:author="1989" w:date="2024-03-27T13:57:00Z">
              <w:tcPr>
                <w:tcW w:w="1321" w:type="dxa"/>
                <w:gridSpan w:val="5"/>
                <w:vAlign w:val="center"/>
              </w:tcPr>
            </w:tcPrChange>
          </w:tcPr>
          <w:p w14:paraId="1DD2C88D"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959" w:author="1989" w:date="2024-03-27T13:57:00Z">
              <w:tcPr>
                <w:tcW w:w="972" w:type="dxa"/>
                <w:gridSpan w:val="3"/>
                <w:vAlign w:val="center"/>
              </w:tcPr>
            </w:tcPrChange>
          </w:tcPr>
          <w:p w14:paraId="3A649B92" w14:textId="77777777" w:rsidR="00CE52A9" w:rsidRPr="00AC4FBC" w:rsidRDefault="00CE52A9" w:rsidP="00586E32">
            <w:pPr>
              <w:pStyle w:val="TAC"/>
            </w:pPr>
            <w:r w:rsidRPr="00AC4FBC">
              <w:t>5 MHz</w:t>
            </w:r>
          </w:p>
        </w:tc>
        <w:tc>
          <w:tcPr>
            <w:tcW w:w="1085" w:type="dxa"/>
            <w:gridSpan w:val="2"/>
            <w:vAlign w:val="center"/>
            <w:tcPrChange w:id="16960" w:author="1989" w:date="2024-03-27T13:57:00Z">
              <w:tcPr>
                <w:tcW w:w="1085" w:type="dxa"/>
                <w:gridSpan w:val="3"/>
                <w:vAlign w:val="center"/>
              </w:tcPr>
            </w:tcPrChange>
          </w:tcPr>
          <w:p w14:paraId="40B0FB6B" w14:textId="77777777" w:rsidR="00CE52A9" w:rsidRPr="00AC4FBC" w:rsidRDefault="00CE52A9" w:rsidP="00586E32">
            <w:pPr>
              <w:pStyle w:val="TAC"/>
              <w:rPr>
                <w:lang w:eastAsia="zh-TW"/>
              </w:rPr>
            </w:pPr>
            <w:r w:rsidRPr="00AC4FBC">
              <w:rPr>
                <w:lang w:eastAsia="zh-TW"/>
              </w:rPr>
              <w:t>All RBs / All RBs</w:t>
            </w:r>
          </w:p>
        </w:tc>
      </w:tr>
      <w:tr w:rsidR="00CE52A9" w:rsidRPr="00AC4FBC" w14:paraId="1A98A099" w14:textId="77777777" w:rsidTr="00586E32">
        <w:trPr>
          <w:trHeight w:val="241"/>
          <w:trPrChange w:id="16961" w:author="1989" w:date="2024-03-27T13:57:00Z">
            <w:trPr>
              <w:gridBefore w:val="1"/>
              <w:trHeight w:val="241"/>
            </w:trPr>
          </w:trPrChange>
        </w:trPr>
        <w:tc>
          <w:tcPr>
            <w:tcW w:w="462" w:type="dxa"/>
            <w:tcBorders>
              <w:top w:val="single" w:sz="4" w:space="0" w:color="auto"/>
              <w:bottom w:val="nil"/>
            </w:tcBorders>
            <w:vAlign w:val="center"/>
            <w:tcPrChange w:id="16962" w:author="1989" w:date="2024-03-27T13:57:00Z">
              <w:tcPr>
                <w:tcW w:w="404" w:type="dxa"/>
                <w:gridSpan w:val="2"/>
                <w:tcBorders>
                  <w:top w:val="single" w:sz="4" w:space="0" w:color="auto"/>
                  <w:bottom w:val="nil"/>
                </w:tcBorders>
                <w:vAlign w:val="center"/>
              </w:tcPr>
            </w:tcPrChange>
          </w:tcPr>
          <w:p w14:paraId="75E996A2" w14:textId="77777777" w:rsidR="00CE52A9" w:rsidRPr="00AC4FBC" w:rsidRDefault="00CE52A9" w:rsidP="00586E32">
            <w:pPr>
              <w:pStyle w:val="TAC"/>
              <w:rPr>
                <w:lang w:eastAsia="zh-CN"/>
              </w:rPr>
            </w:pPr>
            <w:r w:rsidRPr="00AC4FBC">
              <w:rPr>
                <w:lang w:eastAsia="zh-CN"/>
              </w:rPr>
              <w:t>2</w:t>
            </w:r>
          </w:p>
        </w:tc>
        <w:tc>
          <w:tcPr>
            <w:tcW w:w="731" w:type="dxa"/>
            <w:vAlign w:val="center"/>
            <w:tcPrChange w:id="16963" w:author="1989" w:date="2024-03-27T13:57:00Z">
              <w:tcPr>
                <w:tcW w:w="731" w:type="dxa"/>
                <w:gridSpan w:val="2"/>
                <w:vAlign w:val="center"/>
              </w:tcPr>
            </w:tcPrChange>
          </w:tcPr>
          <w:p w14:paraId="1D44BDDD" w14:textId="77777777" w:rsidR="00CE52A9" w:rsidRPr="00AC4FBC" w:rsidRDefault="00CE52A9" w:rsidP="00586E32">
            <w:pPr>
              <w:pStyle w:val="TAC"/>
              <w:rPr>
                <w:lang w:eastAsia="zh-CN"/>
              </w:rPr>
            </w:pPr>
            <w:r w:rsidRPr="00AC4FBC">
              <w:rPr>
                <w:lang w:eastAsia="zh-CN"/>
              </w:rPr>
              <w:t>20</w:t>
            </w:r>
          </w:p>
        </w:tc>
        <w:tc>
          <w:tcPr>
            <w:tcW w:w="1120" w:type="dxa"/>
            <w:gridSpan w:val="2"/>
            <w:vAlign w:val="center"/>
            <w:tcPrChange w:id="16964" w:author="1989" w:date="2024-03-27T13:57:00Z">
              <w:tcPr>
                <w:tcW w:w="1120" w:type="dxa"/>
                <w:gridSpan w:val="3"/>
                <w:vAlign w:val="center"/>
              </w:tcPr>
            </w:tcPrChange>
          </w:tcPr>
          <w:p w14:paraId="7134883F" w14:textId="77777777" w:rsidR="00CE52A9" w:rsidRPr="00AC4FBC" w:rsidRDefault="00CE52A9" w:rsidP="00586E32">
            <w:pPr>
              <w:pStyle w:val="TAC"/>
            </w:pPr>
            <w:r w:rsidRPr="00AC4FBC">
              <w:rPr>
                <w:lang w:eastAsia="zh-CN"/>
              </w:rPr>
              <w:t>UL 837 / DL 796</w:t>
            </w:r>
            <w:r w:rsidRPr="00AC4FBC">
              <w:t xml:space="preserve"> MHz</w:t>
            </w:r>
          </w:p>
        </w:tc>
        <w:tc>
          <w:tcPr>
            <w:tcW w:w="999" w:type="dxa"/>
            <w:gridSpan w:val="2"/>
            <w:vAlign w:val="center"/>
            <w:tcPrChange w:id="16965" w:author="1989" w:date="2024-03-27T13:57:00Z">
              <w:tcPr>
                <w:tcW w:w="999" w:type="dxa"/>
                <w:gridSpan w:val="3"/>
                <w:vAlign w:val="center"/>
              </w:tcPr>
            </w:tcPrChange>
          </w:tcPr>
          <w:p w14:paraId="075BC53D" w14:textId="77777777" w:rsidR="00CE52A9" w:rsidRPr="00AC4FBC" w:rsidRDefault="00CE52A9" w:rsidP="00586E32">
            <w:pPr>
              <w:pStyle w:val="TAC"/>
            </w:pPr>
          </w:p>
        </w:tc>
        <w:tc>
          <w:tcPr>
            <w:tcW w:w="989" w:type="dxa"/>
            <w:vAlign w:val="center"/>
            <w:tcPrChange w:id="16966" w:author="1989" w:date="2024-03-27T13:57:00Z">
              <w:tcPr>
                <w:tcW w:w="989" w:type="dxa"/>
                <w:vAlign w:val="center"/>
              </w:tcPr>
            </w:tcPrChange>
          </w:tcPr>
          <w:p w14:paraId="66AA5B72" w14:textId="77777777" w:rsidR="00CE52A9" w:rsidRPr="00AC4FBC" w:rsidRDefault="00CE52A9" w:rsidP="00586E32">
            <w:pPr>
              <w:pStyle w:val="TAC"/>
              <w:rPr>
                <w:lang w:eastAsia="zh-TW"/>
              </w:rPr>
            </w:pPr>
          </w:p>
        </w:tc>
        <w:tc>
          <w:tcPr>
            <w:tcW w:w="1289" w:type="dxa"/>
            <w:gridSpan w:val="3"/>
            <w:vAlign w:val="center"/>
            <w:tcPrChange w:id="16967" w:author="1989" w:date="2024-03-27T13:57:00Z">
              <w:tcPr>
                <w:tcW w:w="1289" w:type="dxa"/>
                <w:gridSpan w:val="5"/>
                <w:vAlign w:val="center"/>
              </w:tcPr>
            </w:tcPrChange>
          </w:tcPr>
          <w:p w14:paraId="30831DA6" w14:textId="77777777" w:rsidR="00CE52A9" w:rsidRPr="00AC4FBC" w:rsidRDefault="00CE52A9" w:rsidP="00586E32">
            <w:pPr>
              <w:pStyle w:val="TAC"/>
              <w:rPr>
                <w:lang w:eastAsia="zh-TW"/>
              </w:rPr>
            </w:pPr>
            <w:r w:rsidRPr="00AC4FBC">
              <w:rPr>
                <w:lang w:eastAsia="zh-TW"/>
              </w:rPr>
              <w:t>n28</w:t>
            </w:r>
          </w:p>
        </w:tc>
        <w:tc>
          <w:tcPr>
            <w:tcW w:w="1238" w:type="dxa"/>
            <w:gridSpan w:val="6"/>
            <w:vAlign w:val="center"/>
            <w:tcPrChange w:id="16968" w:author="1989" w:date="2024-03-27T13:57:00Z">
              <w:tcPr>
                <w:tcW w:w="1238" w:type="dxa"/>
                <w:gridSpan w:val="7"/>
                <w:vAlign w:val="center"/>
              </w:tcPr>
            </w:tcPrChange>
          </w:tcPr>
          <w:p w14:paraId="31153F19" w14:textId="77777777" w:rsidR="00CE52A9" w:rsidRPr="00AC4FBC" w:rsidRDefault="00CE52A9" w:rsidP="00586E32">
            <w:pPr>
              <w:pStyle w:val="TAC"/>
            </w:pPr>
            <w:r w:rsidRPr="00AC4FBC">
              <w:rPr>
                <w:lang w:eastAsia="zh-CN"/>
              </w:rPr>
              <w:t>UL 744 / DL 799</w:t>
            </w:r>
            <w:r w:rsidRPr="00AC4FBC">
              <w:t xml:space="preserve"> MHz</w:t>
            </w:r>
          </w:p>
        </w:tc>
        <w:tc>
          <w:tcPr>
            <w:tcW w:w="959" w:type="dxa"/>
            <w:gridSpan w:val="4"/>
            <w:vAlign w:val="center"/>
            <w:tcPrChange w:id="16969" w:author="1989" w:date="2024-03-27T13:57:00Z">
              <w:tcPr>
                <w:tcW w:w="959" w:type="dxa"/>
                <w:gridSpan w:val="5"/>
                <w:vAlign w:val="center"/>
              </w:tcPr>
            </w:tcPrChange>
          </w:tcPr>
          <w:p w14:paraId="17227B1A" w14:textId="77777777" w:rsidR="00CE52A9" w:rsidRPr="00AC4FBC" w:rsidRDefault="00CE52A9" w:rsidP="00586E32">
            <w:pPr>
              <w:pStyle w:val="TAC"/>
            </w:pPr>
          </w:p>
        </w:tc>
        <w:tc>
          <w:tcPr>
            <w:tcW w:w="1026" w:type="dxa"/>
            <w:vAlign w:val="center"/>
            <w:tcPrChange w:id="16970" w:author="1989" w:date="2024-03-27T13:57:00Z">
              <w:tcPr>
                <w:tcW w:w="1026" w:type="dxa"/>
                <w:vAlign w:val="center"/>
              </w:tcPr>
            </w:tcPrChange>
          </w:tcPr>
          <w:p w14:paraId="20D93FD5" w14:textId="77777777" w:rsidR="00CE52A9" w:rsidRPr="00AC4FBC" w:rsidRDefault="00CE52A9" w:rsidP="00586E32">
            <w:pPr>
              <w:pStyle w:val="TAC"/>
              <w:rPr>
                <w:lang w:eastAsia="zh-TW"/>
              </w:rPr>
            </w:pPr>
          </w:p>
        </w:tc>
        <w:tc>
          <w:tcPr>
            <w:tcW w:w="963" w:type="dxa"/>
            <w:gridSpan w:val="3"/>
            <w:vAlign w:val="center"/>
            <w:tcPrChange w:id="16971" w:author="1989" w:date="2024-03-27T13:57:00Z">
              <w:tcPr>
                <w:tcW w:w="963" w:type="dxa"/>
                <w:gridSpan w:val="4"/>
                <w:vAlign w:val="center"/>
              </w:tcPr>
            </w:tcPrChange>
          </w:tcPr>
          <w:p w14:paraId="49728860" w14:textId="77777777" w:rsidR="00CE52A9" w:rsidRPr="00AC4FBC" w:rsidRDefault="00CE52A9" w:rsidP="00586E32">
            <w:pPr>
              <w:pStyle w:val="TAC"/>
              <w:rPr>
                <w:lang w:eastAsia="zh-CN"/>
              </w:rPr>
            </w:pPr>
            <w:r w:rsidRPr="00AC4FBC">
              <w:rPr>
                <w:lang w:eastAsia="zh-CN"/>
              </w:rPr>
              <w:t>n78</w:t>
            </w:r>
          </w:p>
        </w:tc>
        <w:tc>
          <w:tcPr>
            <w:tcW w:w="1321" w:type="dxa"/>
            <w:gridSpan w:val="3"/>
            <w:vAlign w:val="center"/>
            <w:tcPrChange w:id="16972" w:author="1989" w:date="2024-03-27T13:57:00Z">
              <w:tcPr>
                <w:tcW w:w="1321" w:type="dxa"/>
                <w:gridSpan w:val="5"/>
                <w:vAlign w:val="center"/>
              </w:tcPr>
            </w:tcPrChange>
          </w:tcPr>
          <w:p w14:paraId="49E694FB" w14:textId="77777777" w:rsidR="00CE52A9" w:rsidRPr="00AC4FBC" w:rsidRDefault="00CE52A9" w:rsidP="00586E32">
            <w:pPr>
              <w:pStyle w:val="TAC"/>
              <w:rPr>
                <w:lang w:eastAsia="zh-CN"/>
              </w:rPr>
            </w:pPr>
            <w:r w:rsidRPr="00AC4FBC">
              <w:rPr>
                <w:lang w:eastAsia="zh-CN"/>
              </w:rPr>
              <w:t xml:space="preserve">3310 </w:t>
            </w:r>
            <w:r w:rsidRPr="00AC4FBC">
              <w:t>MHz</w:t>
            </w:r>
          </w:p>
        </w:tc>
        <w:tc>
          <w:tcPr>
            <w:tcW w:w="972" w:type="dxa"/>
            <w:gridSpan w:val="2"/>
            <w:vAlign w:val="center"/>
            <w:tcPrChange w:id="16973" w:author="1989" w:date="2024-03-27T13:57:00Z">
              <w:tcPr>
                <w:tcW w:w="972" w:type="dxa"/>
                <w:gridSpan w:val="3"/>
                <w:vAlign w:val="center"/>
              </w:tcPr>
            </w:tcPrChange>
          </w:tcPr>
          <w:p w14:paraId="2DEE2D50" w14:textId="77777777" w:rsidR="00CE52A9" w:rsidRPr="00AC4FBC" w:rsidRDefault="00CE52A9" w:rsidP="00586E32">
            <w:pPr>
              <w:pStyle w:val="TAC"/>
            </w:pPr>
          </w:p>
        </w:tc>
        <w:tc>
          <w:tcPr>
            <w:tcW w:w="1085" w:type="dxa"/>
            <w:gridSpan w:val="2"/>
            <w:vAlign w:val="center"/>
            <w:tcPrChange w:id="16974" w:author="1989" w:date="2024-03-27T13:57:00Z">
              <w:tcPr>
                <w:tcW w:w="1085" w:type="dxa"/>
                <w:gridSpan w:val="3"/>
                <w:vAlign w:val="center"/>
              </w:tcPr>
            </w:tcPrChange>
          </w:tcPr>
          <w:p w14:paraId="254D1E85" w14:textId="77777777" w:rsidR="00CE52A9" w:rsidRPr="00AC4FBC" w:rsidRDefault="00CE52A9" w:rsidP="00586E32">
            <w:pPr>
              <w:pStyle w:val="TAC"/>
              <w:rPr>
                <w:lang w:eastAsia="zh-TW"/>
              </w:rPr>
            </w:pPr>
          </w:p>
        </w:tc>
      </w:tr>
      <w:tr w:rsidR="00CE52A9" w:rsidRPr="00AC4FBC" w14:paraId="1F29FA58" w14:textId="77777777" w:rsidTr="00586E32">
        <w:trPr>
          <w:trHeight w:val="241"/>
          <w:trPrChange w:id="16975" w:author="1989" w:date="2024-03-27T13:57:00Z">
            <w:trPr>
              <w:gridBefore w:val="1"/>
              <w:trHeight w:val="241"/>
            </w:trPr>
          </w:trPrChange>
        </w:trPr>
        <w:tc>
          <w:tcPr>
            <w:tcW w:w="462" w:type="dxa"/>
            <w:tcBorders>
              <w:top w:val="nil"/>
            </w:tcBorders>
            <w:vAlign w:val="center"/>
            <w:tcPrChange w:id="16976" w:author="1989" w:date="2024-03-27T13:57:00Z">
              <w:tcPr>
                <w:tcW w:w="404" w:type="dxa"/>
                <w:gridSpan w:val="2"/>
                <w:tcBorders>
                  <w:top w:val="nil"/>
                </w:tcBorders>
                <w:vAlign w:val="center"/>
              </w:tcPr>
            </w:tcPrChange>
          </w:tcPr>
          <w:p w14:paraId="6C55BD9C" w14:textId="77777777" w:rsidR="00CE52A9" w:rsidRPr="00AC4FBC" w:rsidRDefault="00CE52A9" w:rsidP="00586E32">
            <w:pPr>
              <w:pStyle w:val="TAC"/>
            </w:pPr>
          </w:p>
        </w:tc>
        <w:tc>
          <w:tcPr>
            <w:tcW w:w="731" w:type="dxa"/>
            <w:vAlign w:val="center"/>
            <w:tcPrChange w:id="16977" w:author="1989" w:date="2024-03-27T13:57:00Z">
              <w:tcPr>
                <w:tcW w:w="731" w:type="dxa"/>
                <w:gridSpan w:val="2"/>
                <w:vAlign w:val="center"/>
              </w:tcPr>
            </w:tcPrChange>
          </w:tcPr>
          <w:p w14:paraId="3057F412" w14:textId="77777777" w:rsidR="00CE52A9" w:rsidRPr="00AC4FBC" w:rsidRDefault="00CE52A9" w:rsidP="00586E32">
            <w:pPr>
              <w:pStyle w:val="TAC"/>
            </w:pPr>
            <w:r w:rsidRPr="00AC4FBC">
              <w:t>QPSK</w:t>
            </w:r>
          </w:p>
        </w:tc>
        <w:tc>
          <w:tcPr>
            <w:tcW w:w="1120" w:type="dxa"/>
            <w:gridSpan w:val="2"/>
            <w:vAlign w:val="center"/>
            <w:tcPrChange w:id="16978" w:author="1989" w:date="2024-03-27T13:57:00Z">
              <w:tcPr>
                <w:tcW w:w="1120" w:type="dxa"/>
                <w:gridSpan w:val="3"/>
                <w:vAlign w:val="center"/>
              </w:tcPr>
            </w:tcPrChange>
          </w:tcPr>
          <w:p w14:paraId="393B2DAE" w14:textId="77777777" w:rsidR="00CE52A9" w:rsidRPr="00AC4FBC" w:rsidRDefault="00CE52A9" w:rsidP="00586E32">
            <w:pPr>
              <w:pStyle w:val="TAC"/>
            </w:pPr>
            <w:r w:rsidRPr="00AC4FBC">
              <w:t>QPSK</w:t>
            </w:r>
          </w:p>
        </w:tc>
        <w:tc>
          <w:tcPr>
            <w:tcW w:w="999" w:type="dxa"/>
            <w:gridSpan w:val="2"/>
            <w:vAlign w:val="center"/>
            <w:tcPrChange w:id="16979" w:author="1989" w:date="2024-03-27T13:57:00Z">
              <w:tcPr>
                <w:tcW w:w="999" w:type="dxa"/>
                <w:gridSpan w:val="3"/>
                <w:vAlign w:val="center"/>
              </w:tcPr>
            </w:tcPrChange>
          </w:tcPr>
          <w:p w14:paraId="2E544F91" w14:textId="77777777" w:rsidR="00CE52A9" w:rsidRPr="00AC4FBC" w:rsidRDefault="00CE52A9" w:rsidP="00586E32">
            <w:pPr>
              <w:pStyle w:val="TAC"/>
            </w:pPr>
            <w:r w:rsidRPr="00AC4FBC">
              <w:t>5 MHz</w:t>
            </w:r>
          </w:p>
        </w:tc>
        <w:tc>
          <w:tcPr>
            <w:tcW w:w="989" w:type="dxa"/>
            <w:vAlign w:val="center"/>
            <w:tcPrChange w:id="16980" w:author="1989" w:date="2024-03-27T13:57:00Z">
              <w:tcPr>
                <w:tcW w:w="989" w:type="dxa"/>
                <w:vAlign w:val="center"/>
              </w:tcPr>
            </w:tcPrChange>
          </w:tcPr>
          <w:p w14:paraId="737D41F8"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6981" w:author="1989" w:date="2024-03-27T13:57:00Z">
              <w:tcPr>
                <w:tcW w:w="1289" w:type="dxa"/>
                <w:gridSpan w:val="5"/>
                <w:vAlign w:val="center"/>
              </w:tcPr>
            </w:tcPrChange>
          </w:tcPr>
          <w:p w14:paraId="2758AE32" w14:textId="77777777" w:rsidR="00CE52A9" w:rsidRPr="00AC4FBC" w:rsidRDefault="00CE52A9" w:rsidP="00586E32">
            <w:pPr>
              <w:pStyle w:val="TAC"/>
              <w:rPr>
                <w:lang w:eastAsia="zh-TW"/>
              </w:rPr>
            </w:pPr>
            <w:r w:rsidRPr="00AC4FBC">
              <w:rPr>
                <w:lang w:eastAsia="zh-TW"/>
              </w:rPr>
              <w:t>N/A</w:t>
            </w:r>
          </w:p>
        </w:tc>
        <w:tc>
          <w:tcPr>
            <w:tcW w:w="1238" w:type="dxa"/>
            <w:gridSpan w:val="6"/>
            <w:vAlign w:val="center"/>
            <w:tcPrChange w:id="16982" w:author="1989" w:date="2024-03-27T13:57:00Z">
              <w:tcPr>
                <w:tcW w:w="1238" w:type="dxa"/>
                <w:gridSpan w:val="7"/>
                <w:vAlign w:val="center"/>
              </w:tcPr>
            </w:tcPrChange>
          </w:tcPr>
          <w:p w14:paraId="101F8B9C" w14:textId="77777777" w:rsidR="00CE52A9" w:rsidRPr="00AC4FBC" w:rsidRDefault="00CE52A9" w:rsidP="00586E32">
            <w:pPr>
              <w:pStyle w:val="TAC"/>
            </w:pPr>
            <w:r w:rsidRPr="00AC4FBC">
              <w:t>CP-OFDM QPSK</w:t>
            </w:r>
          </w:p>
        </w:tc>
        <w:tc>
          <w:tcPr>
            <w:tcW w:w="959" w:type="dxa"/>
            <w:gridSpan w:val="4"/>
            <w:vAlign w:val="center"/>
            <w:tcPrChange w:id="16983" w:author="1989" w:date="2024-03-27T13:57:00Z">
              <w:tcPr>
                <w:tcW w:w="959" w:type="dxa"/>
                <w:gridSpan w:val="5"/>
                <w:vAlign w:val="center"/>
              </w:tcPr>
            </w:tcPrChange>
          </w:tcPr>
          <w:p w14:paraId="253B922D" w14:textId="77777777" w:rsidR="00CE52A9" w:rsidRPr="00AC4FBC" w:rsidRDefault="00CE52A9" w:rsidP="00586E32">
            <w:pPr>
              <w:pStyle w:val="TAC"/>
            </w:pPr>
            <w:r w:rsidRPr="00AC4FBC">
              <w:rPr>
                <w:lang w:eastAsia="zh-CN"/>
              </w:rPr>
              <w:t>5MHz</w:t>
            </w:r>
          </w:p>
        </w:tc>
        <w:tc>
          <w:tcPr>
            <w:tcW w:w="1026" w:type="dxa"/>
            <w:vAlign w:val="center"/>
            <w:tcPrChange w:id="16984" w:author="1989" w:date="2024-03-27T13:57:00Z">
              <w:tcPr>
                <w:tcW w:w="1026" w:type="dxa"/>
                <w:vAlign w:val="center"/>
              </w:tcPr>
            </w:tcPrChange>
          </w:tcPr>
          <w:p w14:paraId="79638C28" w14:textId="77777777" w:rsidR="00CE52A9" w:rsidRPr="00AC4FBC" w:rsidRDefault="00CE52A9" w:rsidP="00586E32">
            <w:pPr>
              <w:pStyle w:val="TAC"/>
              <w:rPr>
                <w:lang w:eastAsia="zh-TW"/>
              </w:rPr>
            </w:pPr>
            <w:r w:rsidRPr="00AC4FBC">
              <w:rPr>
                <w:lang w:eastAsia="zh-TW"/>
              </w:rPr>
              <w:t>All RBs / 0</w:t>
            </w:r>
          </w:p>
        </w:tc>
        <w:tc>
          <w:tcPr>
            <w:tcW w:w="963" w:type="dxa"/>
            <w:gridSpan w:val="3"/>
            <w:vAlign w:val="center"/>
            <w:tcPrChange w:id="16985" w:author="1989" w:date="2024-03-27T13:57:00Z">
              <w:tcPr>
                <w:tcW w:w="963" w:type="dxa"/>
                <w:gridSpan w:val="4"/>
                <w:vAlign w:val="center"/>
              </w:tcPr>
            </w:tcPrChange>
          </w:tcPr>
          <w:p w14:paraId="7B04C321" w14:textId="77777777" w:rsidR="00CE52A9" w:rsidRPr="00AC4FBC" w:rsidRDefault="00CE52A9" w:rsidP="00586E32">
            <w:pPr>
              <w:pStyle w:val="TAC"/>
              <w:rPr>
                <w:rFonts w:eastAsia="PMingLiU"/>
                <w:lang w:eastAsia="zh-TW"/>
              </w:rPr>
            </w:pPr>
            <w:r w:rsidRPr="00AC4FBC">
              <w:t>DFT-s-OFDM</w:t>
            </w:r>
            <w:r w:rsidRPr="00AC4FBC">
              <w:rPr>
                <w:lang w:eastAsia="zh-TW"/>
              </w:rPr>
              <w:t xml:space="preserve"> QPSK</w:t>
            </w:r>
          </w:p>
        </w:tc>
        <w:tc>
          <w:tcPr>
            <w:tcW w:w="1321" w:type="dxa"/>
            <w:gridSpan w:val="3"/>
            <w:vAlign w:val="center"/>
            <w:tcPrChange w:id="16986" w:author="1989" w:date="2024-03-27T13:57:00Z">
              <w:tcPr>
                <w:tcW w:w="1321" w:type="dxa"/>
                <w:gridSpan w:val="5"/>
                <w:vAlign w:val="center"/>
              </w:tcPr>
            </w:tcPrChange>
          </w:tcPr>
          <w:p w14:paraId="00BEB8B6"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6987" w:author="1989" w:date="2024-03-27T13:57:00Z">
              <w:tcPr>
                <w:tcW w:w="972" w:type="dxa"/>
                <w:gridSpan w:val="3"/>
                <w:vAlign w:val="center"/>
              </w:tcPr>
            </w:tcPrChange>
          </w:tcPr>
          <w:p w14:paraId="2FC0CB00" w14:textId="77777777" w:rsidR="00CE52A9" w:rsidRPr="00AC4FBC" w:rsidRDefault="00CE52A9" w:rsidP="00586E32">
            <w:pPr>
              <w:pStyle w:val="TAC"/>
              <w:rPr>
                <w:lang w:eastAsia="zh-CN"/>
              </w:rPr>
            </w:pPr>
            <w:r w:rsidRPr="00AC4FBC">
              <w:rPr>
                <w:lang w:eastAsia="zh-CN"/>
              </w:rPr>
              <w:t>10MHz</w:t>
            </w:r>
          </w:p>
        </w:tc>
        <w:tc>
          <w:tcPr>
            <w:tcW w:w="1085" w:type="dxa"/>
            <w:gridSpan w:val="2"/>
            <w:vAlign w:val="center"/>
            <w:tcPrChange w:id="16988" w:author="1989" w:date="2024-03-27T13:57:00Z">
              <w:tcPr>
                <w:tcW w:w="1085" w:type="dxa"/>
                <w:gridSpan w:val="3"/>
                <w:vAlign w:val="center"/>
              </w:tcPr>
            </w:tcPrChange>
          </w:tcPr>
          <w:p w14:paraId="12389147" w14:textId="77777777" w:rsidR="00CE52A9" w:rsidRPr="00AC4FBC" w:rsidRDefault="00CE52A9" w:rsidP="00586E32">
            <w:pPr>
              <w:pStyle w:val="TAC"/>
              <w:rPr>
                <w:lang w:eastAsia="zh-TW"/>
              </w:rPr>
            </w:pPr>
            <w:r w:rsidRPr="00AC4FBC">
              <w:rPr>
                <w:lang w:eastAsia="zh-TW"/>
              </w:rPr>
              <w:t>All RBs / All RBs</w:t>
            </w:r>
          </w:p>
        </w:tc>
      </w:tr>
      <w:tr w:rsidR="00CE52A9" w:rsidRPr="00AC4FBC" w14:paraId="48020989" w14:textId="77777777" w:rsidTr="00586E32">
        <w:trPr>
          <w:trHeight w:val="241"/>
          <w:trPrChange w:id="16989" w:author="1989" w:date="2024-03-27T13:57:00Z">
            <w:trPr>
              <w:gridBefore w:val="1"/>
              <w:trHeight w:val="241"/>
            </w:trPr>
          </w:trPrChange>
        </w:trPr>
        <w:tc>
          <w:tcPr>
            <w:tcW w:w="13154" w:type="dxa"/>
            <w:gridSpan w:val="31"/>
            <w:tcBorders>
              <w:top w:val="nil"/>
            </w:tcBorders>
            <w:vAlign w:val="center"/>
            <w:tcPrChange w:id="16990" w:author="1989" w:date="2024-03-27T13:57:00Z">
              <w:tcPr>
                <w:tcW w:w="13096" w:type="dxa"/>
                <w:gridSpan w:val="44"/>
                <w:tcBorders>
                  <w:top w:val="nil"/>
                </w:tcBorders>
                <w:vAlign w:val="center"/>
              </w:tcPr>
            </w:tcPrChange>
          </w:tcPr>
          <w:p w14:paraId="2875BDE0" w14:textId="77777777" w:rsidR="00CE52A9" w:rsidRPr="00AC4FBC" w:rsidRDefault="00CE52A9" w:rsidP="00586E32">
            <w:pPr>
              <w:pStyle w:val="TAC"/>
              <w:rPr>
                <w:b/>
                <w:bCs/>
                <w:lang w:eastAsia="zh-TW"/>
              </w:rPr>
            </w:pPr>
            <w:r w:rsidRPr="00AC4FBC">
              <w:rPr>
                <w:b/>
                <w:bCs/>
              </w:rPr>
              <w:t>Test Settings for DC_20A_n28A-n75A Configuration</w:t>
            </w:r>
          </w:p>
        </w:tc>
      </w:tr>
      <w:tr w:rsidR="00CE52A9" w:rsidRPr="00AC4FBC" w14:paraId="3FC7F115" w14:textId="77777777" w:rsidTr="00586E32">
        <w:trPr>
          <w:trHeight w:val="241"/>
          <w:trPrChange w:id="16991" w:author="1989" w:date="2024-03-27T13:57:00Z">
            <w:trPr>
              <w:gridBefore w:val="1"/>
              <w:trHeight w:val="241"/>
            </w:trPr>
          </w:trPrChange>
        </w:trPr>
        <w:tc>
          <w:tcPr>
            <w:tcW w:w="462" w:type="dxa"/>
            <w:vMerge w:val="restart"/>
            <w:tcBorders>
              <w:top w:val="nil"/>
            </w:tcBorders>
            <w:vAlign w:val="center"/>
            <w:tcPrChange w:id="16992" w:author="1989" w:date="2024-03-27T13:57:00Z">
              <w:tcPr>
                <w:tcW w:w="404" w:type="dxa"/>
                <w:gridSpan w:val="2"/>
                <w:vMerge w:val="restart"/>
                <w:tcBorders>
                  <w:top w:val="nil"/>
                </w:tcBorders>
                <w:vAlign w:val="center"/>
              </w:tcPr>
            </w:tcPrChange>
          </w:tcPr>
          <w:p w14:paraId="1134B616" w14:textId="77777777" w:rsidR="00CE52A9" w:rsidRPr="00AC4FBC" w:rsidRDefault="00CE52A9" w:rsidP="00586E32">
            <w:pPr>
              <w:pStyle w:val="TAC"/>
            </w:pPr>
            <w:r w:rsidRPr="00AC4FBC">
              <w:t>1</w:t>
            </w:r>
          </w:p>
        </w:tc>
        <w:tc>
          <w:tcPr>
            <w:tcW w:w="731" w:type="dxa"/>
            <w:vAlign w:val="center"/>
            <w:tcPrChange w:id="16993" w:author="1989" w:date="2024-03-27T13:57:00Z">
              <w:tcPr>
                <w:tcW w:w="731" w:type="dxa"/>
                <w:gridSpan w:val="2"/>
                <w:vAlign w:val="center"/>
              </w:tcPr>
            </w:tcPrChange>
          </w:tcPr>
          <w:p w14:paraId="2E3A159A" w14:textId="77777777" w:rsidR="00CE52A9" w:rsidRPr="00AC4FBC" w:rsidRDefault="00CE52A9" w:rsidP="00586E32">
            <w:pPr>
              <w:pStyle w:val="TAC"/>
            </w:pPr>
            <w:r w:rsidRPr="00AC4FBC">
              <w:t>20</w:t>
            </w:r>
          </w:p>
        </w:tc>
        <w:tc>
          <w:tcPr>
            <w:tcW w:w="1120" w:type="dxa"/>
            <w:gridSpan w:val="2"/>
            <w:vAlign w:val="center"/>
            <w:tcPrChange w:id="16994" w:author="1989" w:date="2024-03-27T13:57:00Z">
              <w:tcPr>
                <w:tcW w:w="1120" w:type="dxa"/>
                <w:gridSpan w:val="3"/>
                <w:vAlign w:val="center"/>
              </w:tcPr>
            </w:tcPrChange>
          </w:tcPr>
          <w:p w14:paraId="055B83D9" w14:textId="77777777" w:rsidR="00CE52A9" w:rsidRPr="00AC4FBC" w:rsidRDefault="00CE52A9" w:rsidP="00586E32">
            <w:pPr>
              <w:pStyle w:val="TAC"/>
            </w:pPr>
            <w:r w:rsidRPr="00AC4FBC">
              <w:t>Mid</w:t>
            </w:r>
          </w:p>
        </w:tc>
        <w:tc>
          <w:tcPr>
            <w:tcW w:w="999" w:type="dxa"/>
            <w:gridSpan w:val="2"/>
            <w:vAlign w:val="center"/>
            <w:tcPrChange w:id="16995" w:author="1989" w:date="2024-03-27T13:57:00Z">
              <w:tcPr>
                <w:tcW w:w="999" w:type="dxa"/>
                <w:gridSpan w:val="3"/>
                <w:vAlign w:val="center"/>
              </w:tcPr>
            </w:tcPrChange>
          </w:tcPr>
          <w:p w14:paraId="22DDD993" w14:textId="77777777" w:rsidR="00CE52A9" w:rsidRPr="00AC4FBC" w:rsidRDefault="00CE52A9" w:rsidP="00586E32">
            <w:pPr>
              <w:pStyle w:val="TAC"/>
            </w:pPr>
          </w:p>
        </w:tc>
        <w:tc>
          <w:tcPr>
            <w:tcW w:w="989" w:type="dxa"/>
            <w:vAlign w:val="center"/>
            <w:tcPrChange w:id="16996" w:author="1989" w:date="2024-03-27T13:57:00Z">
              <w:tcPr>
                <w:tcW w:w="989" w:type="dxa"/>
                <w:vAlign w:val="center"/>
              </w:tcPr>
            </w:tcPrChange>
          </w:tcPr>
          <w:p w14:paraId="33F0A9A8" w14:textId="77777777" w:rsidR="00CE52A9" w:rsidRPr="00AC4FBC" w:rsidRDefault="00CE52A9" w:rsidP="00586E32">
            <w:pPr>
              <w:pStyle w:val="TAC"/>
              <w:rPr>
                <w:lang w:eastAsia="zh-TW"/>
              </w:rPr>
            </w:pPr>
          </w:p>
        </w:tc>
        <w:tc>
          <w:tcPr>
            <w:tcW w:w="1289" w:type="dxa"/>
            <w:gridSpan w:val="3"/>
            <w:vAlign w:val="center"/>
            <w:tcPrChange w:id="16997" w:author="1989" w:date="2024-03-27T13:57:00Z">
              <w:tcPr>
                <w:tcW w:w="1289" w:type="dxa"/>
                <w:gridSpan w:val="5"/>
                <w:vAlign w:val="center"/>
              </w:tcPr>
            </w:tcPrChange>
          </w:tcPr>
          <w:p w14:paraId="32A94FEC" w14:textId="77777777" w:rsidR="00CE52A9" w:rsidRPr="00AC4FBC" w:rsidRDefault="00CE52A9" w:rsidP="00586E32">
            <w:pPr>
              <w:pStyle w:val="TAC"/>
              <w:rPr>
                <w:lang w:eastAsia="zh-TW"/>
              </w:rPr>
            </w:pPr>
            <w:r w:rsidRPr="00AC4FBC">
              <w:t>n28</w:t>
            </w:r>
          </w:p>
        </w:tc>
        <w:tc>
          <w:tcPr>
            <w:tcW w:w="1238" w:type="dxa"/>
            <w:gridSpan w:val="6"/>
            <w:vAlign w:val="center"/>
            <w:tcPrChange w:id="16998" w:author="1989" w:date="2024-03-27T13:57:00Z">
              <w:tcPr>
                <w:tcW w:w="1238" w:type="dxa"/>
                <w:gridSpan w:val="7"/>
                <w:vAlign w:val="center"/>
              </w:tcPr>
            </w:tcPrChange>
          </w:tcPr>
          <w:p w14:paraId="246BEBED" w14:textId="77777777" w:rsidR="00CE52A9" w:rsidRPr="00AC4FBC" w:rsidRDefault="00CE52A9" w:rsidP="00586E32">
            <w:pPr>
              <w:pStyle w:val="TAC"/>
              <w:rPr>
                <w:lang w:eastAsia="zh-TW"/>
              </w:rPr>
            </w:pPr>
            <w:r w:rsidRPr="00AC4FBC">
              <w:t>High</w:t>
            </w:r>
          </w:p>
        </w:tc>
        <w:tc>
          <w:tcPr>
            <w:tcW w:w="959" w:type="dxa"/>
            <w:gridSpan w:val="4"/>
            <w:vAlign w:val="center"/>
            <w:tcPrChange w:id="16999" w:author="1989" w:date="2024-03-27T13:57:00Z">
              <w:tcPr>
                <w:tcW w:w="959" w:type="dxa"/>
                <w:gridSpan w:val="5"/>
                <w:vAlign w:val="center"/>
              </w:tcPr>
            </w:tcPrChange>
          </w:tcPr>
          <w:p w14:paraId="5B4698BF" w14:textId="77777777" w:rsidR="00CE52A9" w:rsidRPr="00AC4FBC" w:rsidRDefault="00CE52A9" w:rsidP="00586E32">
            <w:pPr>
              <w:pStyle w:val="TAC"/>
            </w:pPr>
          </w:p>
        </w:tc>
        <w:tc>
          <w:tcPr>
            <w:tcW w:w="1026" w:type="dxa"/>
            <w:vAlign w:val="center"/>
            <w:tcPrChange w:id="17000" w:author="1989" w:date="2024-03-27T13:57:00Z">
              <w:tcPr>
                <w:tcW w:w="1026" w:type="dxa"/>
                <w:vAlign w:val="center"/>
              </w:tcPr>
            </w:tcPrChange>
          </w:tcPr>
          <w:p w14:paraId="3E5EB353" w14:textId="77777777" w:rsidR="00CE52A9" w:rsidRPr="00AC4FBC" w:rsidRDefault="00CE52A9" w:rsidP="00586E32">
            <w:pPr>
              <w:pStyle w:val="TAC"/>
              <w:rPr>
                <w:lang w:eastAsia="zh-TW"/>
              </w:rPr>
            </w:pPr>
          </w:p>
        </w:tc>
        <w:tc>
          <w:tcPr>
            <w:tcW w:w="963" w:type="dxa"/>
            <w:gridSpan w:val="3"/>
            <w:vAlign w:val="center"/>
            <w:tcPrChange w:id="17001" w:author="1989" w:date="2024-03-27T13:57:00Z">
              <w:tcPr>
                <w:tcW w:w="963" w:type="dxa"/>
                <w:gridSpan w:val="4"/>
                <w:vAlign w:val="center"/>
              </w:tcPr>
            </w:tcPrChange>
          </w:tcPr>
          <w:p w14:paraId="52124C1F" w14:textId="77777777" w:rsidR="00CE52A9" w:rsidRPr="00AC4FBC" w:rsidRDefault="00CE52A9" w:rsidP="00586E32">
            <w:pPr>
              <w:pStyle w:val="TAC"/>
              <w:rPr>
                <w:lang w:eastAsia="zh-TW"/>
              </w:rPr>
            </w:pPr>
            <w:r w:rsidRPr="00AC4FBC">
              <w:t>n75</w:t>
            </w:r>
          </w:p>
        </w:tc>
        <w:tc>
          <w:tcPr>
            <w:tcW w:w="1321" w:type="dxa"/>
            <w:gridSpan w:val="3"/>
            <w:vAlign w:val="center"/>
            <w:tcPrChange w:id="17002" w:author="1989" w:date="2024-03-27T13:57:00Z">
              <w:tcPr>
                <w:tcW w:w="1321" w:type="dxa"/>
                <w:gridSpan w:val="5"/>
                <w:vAlign w:val="center"/>
              </w:tcPr>
            </w:tcPrChange>
          </w:tcPr>
          <w:p w14:paraId="22FF1A5B" w14:textId="77777777" w:rsidR="00CE52A9" w:rsidRPr="00AC4FBC" w:rsidRDefault="00CE52A9" w:rsidP="00586E32">
            <w:pPr>
              <w:pStyle w:val="TAC"/>
              <w:rPr>
                <w:lang w:eastAsia="zh-TW"/>
              </w:rPr>
            </w:pPr>
            <w:r w:rsidRPr="00AC4FBC">
              <w:t>DL 1476MHz</w:t>
            </w:r>
          </w:p>
        </w:tc>
        <w:tc>
          <w:tcPr>
            <w:tcW w:w="972" w:type="dxa"/>
            <w:gridSpan w:val="2"/>
            <w:vAlign w:val="center"/>
            <w:tcPrChange w:id="17003" w:author="1989" w:date="2024-03-27T13:57:00Z">
              <w:tcPr>
                <w:tcW w:w="972" w:type="dxa"/>
                <w:gridSpan w:val="3"/>
                <w:vAlign w:val="center"/>
              </w:tcPr>
            </w:tcPrChange>
          </w:tcPr>
          <w:p w14:paraId="2FA2C769" w14:textId="77777777" w:rsidR="00CE52A9" w:rsidRPr="00AC4FBC" w:rsidRDefault="00CE52A9" w:rsidP="00586E32">
            <w:pPr>
              <w:pStyle w:val="TAC"/>
            </w:pPr>
          </w:p>
        </w:tc>
        <w:tc>
          <w:tcPr>
            <w:tcW w:w="1085" w:type="dxa"/>
            <w:gridSpan w:val="2"/>
            <w:vAlign w:val="center"/>
            <w:tcPrChange w:id="17004" w:author="1989" w:date="2024-03-27T13:57:00Z">
              <w:tcPr>
                <w:tcW w:w="1085" w:type="dxa"/>
                <w:gridSpan w:val="3"/>
                <w:vAlign w:val="center"/>
              </w:tcPr>
            </w:tcPrChange>
          </w:tcPr>
          <w:p w14:paraId="12C8E362" w14:textId="77777777" w:rsidR="00CE52A9" w:rsidRPr="00AC4FBC" w:rsidRDefault="00CE52A9" w:rsidP="00586E32">
            <w:pPr>
              <w:pStyle w:val="TAC"/>
              <w:rPr>
                <w:lang w:eastAsia="zh-TW"/>
              </w:rPr>
            </w:pPr>
          </w:p>
        </w:tc>
      </w:tr>
      <w:tr w:rsidR="00CE52A9" w:rsidRPr="00AC4FBC" w14:paraId="4FCAC541" w14:textId="77777777" w:rsidTr="00586E32">
        <w:trPr>
          <w:trHeight w:val="241"/>
          <w:trPrChange w:id="17005" w:author="1989" w:date="2024-03-27T13:57:00Z">
            <w:trPr>
              <w:gridBefore w:val="1"/>
              <w:trHeight w:val="241"/>
            </w:trPr>
          </w:trPrChange>
        </w:trPr>
        <w:tc>
          <w:tcPr>
            <w:tcW w:w="462" w:type="dxa"/>
            <w:vMerge/>
            <w:vAlign w:val="center"/>
            <w:tcPrChange w:id="17006" w:author="1989" w:date="2024-03-27T13:57:00Z">
              <w:tcPr>
                <w:tcW w:w="404" w:type="dxa"/>
                <w:gridSpan w:val="2"/>
                <w:vMerge/>
                <w:vAlign w:val="center"/>
              </w:tcPr>
            </w:tcPrChange>
          </w:tcPr>
          <w:p w14:paraId="74787B3B" w14:textId="77777777" w:rsidR="00CE52A9" w:rsidRPr="00AC4FBC" w:rsidRDefault="00CE52A9" w:rsidP="00586E32">
            <w:pPr>
              <w:pStyle w:val="TAC"/>
            </w:pPr>
          </w:p>
        </w:tc>
        <w:tc>
          <w:tcPr>
            <w:tcW w:w="731" w:type="dxa"/>
            <w:vAlign w:val="center"/>
            <w:tcPrChange w:id="17007" w:author="1989" w:date="2024-03-27T13:57:00Z">
              <w:tcPr>
                <w:tcW w:w="731" w:type="dxa"/>
                <w:gridSpan w:val="2"/>
                <w:vAlign w:val="center"/>
              </w:tcPr>
            </w:tcPrChange>
          </w:tcPr>
          <w:p w14:paraId="4D1C8703" w14:textId="77777777" w:rsidR="00CE52A9" w:rsidRPr="00AC4FBC" w:rsidRDefault="00CE52A9" w:rsidP="00586E32">
            <w:pPr>
              <w:pStyle w:val="TAC"/>
            </w:pPr>
            <w:r w:rsidRPr="00AC4FBC">
              <w:t>QPSK</w:t>
            </w:r>
          </w:p>
        </w:tc>
        <w:tc>
          <w:tcPr>
            <w:tcW w:w="1120" w:type="dxa"/>
            <w:gridSpan w:val="2"/>
            <w:vAlign w:val="center"/>
            <w:tcPrChange w:id="17008" w:author="1989" w:date="2024-03-27T13:57:00Z">
              <w:tcPr>
                <w:tcW w:w="1120" w:type="dxa"/>
                <w:gridSpan w:val="3"/>
                <w:vAlign w:val="center"/>
              </w:tcPr>
            </w:tcPrChange>
          </w:tcPr>
          <w:p w14:paraId="5A744C3D" w14:textId="77777777" w:rsidR="00CE52A9" w:rsidRPr="00AC4FBC" w:rsidRDefault="00CE52A9" w:rsidP="00586E32">
            <w:pPr>
              <w:pStyle w:val="TAC"/>
            </w:pPr>
            <w:r w:rsidRPr="00AC4FBC">
              <w:t>QPSK</w:t>
            </w:r>
          </w:p>
        </w:tc>
        <w:tc>
          <w:tcPr>
            <w:tcW w:w="999" w:type="dxa"/>
            <w:gridSpan w:val="2"/>
            <w:vAlign w:val="center"/>
            <w:tcPrChange w:id="17009" w:author="1989" w:date="2024-03-27T13:57:00Z">
              <w:tcPr>
                <w:tcW w:w="999" w:type="dxa"/>
                <w:gridSpan w:val="3"/>
                <w:vAlign w:val="center"/>
              </w:tcPr>
            </w:tcPrChange>
          </w:tcPr>
          <w:p w14:paraId="3A9DAB4F" w14:textId="77777777" w:rsidR="00CE52A9" w:rsidRPr="00AC4FBC" w:rsidRDefault="00CE52A9" w:rsidP="00586E32">
            <w:pPr>
              <w:pStyle w:val="TAC"/>
            </w:pPr>
            <w:r w:rsidRPr="00AC4FBC">
              <w:t>20MHz</w:t>
            </w:r>
          </w:p>
        </w:tc>
        <w:tc>
          <w:tcPr>
            <w:tcW w:w="989" w:type="dxa"/>
            <w:vAlign w:val="center"/>
            <w:tcPrChange w:id="17010" w:author="1989" w:date="2024-03-27T13:57:00Z">
              <w:tcPr>
                <w:tcW w:w="989" w:type="dxa"/>
                <w:vAlign w:val="center"/>
              </w:tcPr>
            </w:tcPrChange>
          </w:tcPr>
          <w:p w14:paraId="4DC1C5CC"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7011" w:author="1989" w:date="2024-03-27T13:57:00Z">
              <w:tcPr>
                <w:tcW w:w="1289" w:type="dxa"/>
                <w:gridSpan w:val="5"/>
                <w:vAlign w:val="center"/>
              </w:tcPr>
            </w:tcPrChange>
          </w:tcPr>
          <w:p w14:paraId="1DCE039F" w14:textId="77777777" w:rsidR="00CE52A9" w:rsidRPr="00AC4FBC" w:rsidRDefault="00CE52A9" w:rsidP="00586E32">
            <w:pPr>
              <w:pStyle w:val="TAC"/>
              <w:rPr>
                <w:lang w:eastAsia="zh-TW"/>
              </w:rPr>
            </w:pPr>
            <w:r w:rsidRPr="00AC4FBC">
              <w:t>DFT-s-OFDM QPSK</w:t>
            </w:r>
          </w:p>
        </w:tc>
        <w:tc>
          <w:tcPr>
            <w:tcW w:w="1238" w:type="dxa"/>
            <w:gridSpan w:val="6"/>
            <w:vAlign w:val="center"/>
            <w:tcPrChange w:id="17012" w:author="1989" w:date="2024-03-27T13:57:00Z">
              <w:tcPr>
                <w:tcW w:w="1238" w:type="dxa"/>
                <w:gridSpan w:val="7"/>
                <w:vAlign w:val="center"/>
              </w:tcPr>
            </w:tcPrChange>
          </w:tcPr>
          <w:p w14:paraId="036D9C71" w14:textId="77777777" w:rsidR="00CE52A9" w:rsidRPr="00AC4FBC" w:rsidRDefault="00CE52A9" w:rsidP="00586E32">
            <w:pPr>
              <w:pStyle w:val="TAC"/>
              <w:rPr>
                <w:lang w:eastAsia="zh-TW"/>
              </w:rPr>
            </w:pPr>
            <w:r w:rsidRPr="00AC4FBC">
              <w:t>CP-OFDM QPSK</w:t>
            </w:r>
          </w:p>
        </w:tc>
        <w:tc>
          <w:tcPr>
            <w:tcW w:w="959" w:type="dxa"/>
            <w:gridSpan w:val="4"/>
            <w:vAlign w:val="center"/>
            <w:tcPrChange w:id="17013" w:author="1989" w:date="2024-03-27T13:57:00Z">
              <w:tcPr>
                <w:tcW w:w="959" w:type="dxa"/>
                <w:gridSpan w:val="5"/>
                <w:vAlign w:val="center"/>
              </w:tcPr>
            </w:tcPrChange>
          </w:tcPr>
          <w:p w14:paraId="1F175EF0" w14:textId="77777777" w:rsidR="00CE52A9" w:rsidRPr="00AC4FBC" w:rsidRDefault="00CE52A9" w:rsidP="00586E32">
            <w:pPr>
              <w:pStyle w:val="TAC"/>
            </w:pPr>
            <w:r w:rsidRPr="00AC4FBC">
              <w:t>20MHz</w:t>
            </w:r>
          </w:p>
        </w:tc>
        <w:tc>
          <w:tcPr>
            <w:tcW w:w="1026" w:type="dxa"/>
            <w:vAlign w:val="center"/>
            <w:tcPrChange w:id="17014" w:author="1989" w:date="2024-03-27T13:57:00Z">
              <w:tcPr>
                <w:tcW w:w="1026" w:type="dxa"/>
                <w:vAlign w:val="center"/>
              </w:tcPr>
            </w:tcPrChange>
          </w:tcPr>
          <w:p w14:paraId="5EA1E664" w14:textId="77777777" w:rsidR="00CE52A9" w:rsidRPr="00AC4FBC" w:rsidRDefault="00CE52A9" w:rsidP="00586E32">
            <w:pPr>
              <w:pStyle w:val="TAC"/>
              <w:rPr>
                <w:lang w:eastAsia="zh-TW"/>
              </w:rPr>
            </w:pPr>
            <w:r w:rsidRPr="00AC4FBC">
              <w:t>All RBs / REFSENS_ENDC_1</w:t>
            </w:r>
          </w:p>
        </w:tc>
        <w:tc>
          <w:tcPr>
            <w:tcW w:w="963" w:type="dxa"/>
            <w:gridSpan w:val="3"/>
            <w:vAlign w:val="center"/>
            <w:tcPrChange w:id="17015" w:author="1989" w:date="2024-03-27T13:57:00Z">
              <w:tcPr>
                <w:tcW w:w="963" w:type="dxa"/>
                <w:gridSpan w:val="4"/>
                <w:vAlign w:val="center"/>
              </w:tcPr>
            </w:tcPrChange>
          </w:tcPr>
          <w:p w14:paraId="041075EE" w14:textId="77777777" w:rsidR="00CE52A9" w:rsidRPr="00AC4FBC" w:rsidRDefault="00CE52A9" w:rsidP="00586E32">
            <w:pPr>
              <w:pStyle w:val="TAC"/>
              <w:rPr>
                <w:lang w:eastAsia="zh-TW"/>
              </w:rPr>
            </w:pPr>
            <w:r w:rsidRPr="00AC4FBC">
              <w:t>N/A</w:t>
            </w:r>
          </w:p>
        </w:tc>
        <w:tc>
          <w:tcPr>
            <w:tcW w:w="1321" w:type="dxa"/>
            <w:gridSpan w:val="3"/>
            <w:vAlign w:val="center"/>
            <w:tcPrChange w:id="17016" w:author="1989" w:date="2024-03-27T13:57:00Z">
              <w:tcPr>
                <w:tcW w:w="1321" w:type="dxa"/>
                <w:gridSpan w:val="5"/>
                <w:vAlign w:val="center"/>
              </w:tcPr>
            </w:tcPrChange>
          </w:tcPr>
          <w:p w14:paraId="0688D8A6" w14:textId="77777777" w:rsidR="00CE52A9" w:rsidRPr="00AC4FBC" w:rsidRDefault="00CE52A9" w:rsidP="00586E32">
            <w:pPr>
              <w:pStyle w:val="TAC"/>
              <w:rPr>
                <w:lang w:eastAsia="zh-TW"/>
              </w:rPr>
            </w:pPr>
            <w:r w:rsidRPr="00AC4FBC">
              <w:t>CP-OFDM QPSK</w:t>
            </w:r>
          </w:p>
        </w:tc>
        <w:tc>
          <w:tcPr>
            <w:tcW w:w="972" w:type="dxa"/>
            <w:gridSpan w:val="2"/>
            <w:vAlign w:val="center"/>
            <w:tcPrChange w:id="17017" w:author="1989" w:date="2024-03-27T13:57:00Z">
              <w:tcPr>
                <w:tcW w:w="972" w:type="dxa"/>
                <w:gridSpan w:val="3"/>
                <w:vAlign w:val="center"/>
              </w:tcPr>
            </w:tcPrChange>
          </w:tcPr>
          <w:p w14:paraId="4AEBF9B9" w14:textId="77777777" w:rsidR="00CE52A9" w:rsidRPr="00AC4FBC" w:rsidRDefault="00CE52A9" w:rsidP="00586E32">
            <w:pPr>
              <w:pStyle w:val="TAC"/>
            </w:pPr>
            <w:r w:rsidRPr="00AC4FBC">
              <w:t>20MHz</w:t>
            </w:r>
          </w:p>
        </w:tc>
        <w:tc>
          <w:tcPr>
            <w:tcW w:w="1085" w:type="dxa"/>
            <w:gridSpan w:val="2"/>
            <w:vAlign w:val="center"/>
            <w:tcPrChange w:id="17018" w:author="1989" w:date="2024-03-27T13:57:00Z">
              <w:tcPr>
                <w:tcW w:w="1085" w:type="dxa"/>
                <w:gridSpan w:val="3"/>
                <w:vAlign w:val="center"/>
              </w:tcPr>
            </w:tcPrChange>
          </w:tcPr>
          <w:p w14:paraId="59D8087F" w14:textId="77777777" w:rsidR="00CE52A9" w:rsidRPr="00AC4FBC" w:rsidRDefault="00CE52A9" w:rsidP="00586E32">
            <w:pPr>
              <w:pStyle w:val="TAC"/>
              <w:rPr>
                <w:lang w:eastAsia="zh-TW"/>
              </w:rPr>
            </w:pPr>
            <w:r w:rsidRPr="00AC4FBC">
              <w:t>All RBs / N/A</w:t>
            </w:r>
          </w:p>
        </w:tc>
      </w:tr>
      <w:tr w:rsidR="00CE52A9" w:rsidRPr="00AC4FBC" w14:paraId="13CCC07E" w14:textId="77777777" w:rsidTr="00586E32">
        <w:trPr>
          <w:trHeight w:val="241"/>
          <w:trPrChange w:id="17019" w:author="1989" w:date="2024-03-27T13:57:00Z">
            <w:trPr>
              <w:gridBefore w:val="1"/>
              <w:trHeight w:val="241"/>
            </w:trPr>
          </w:trPrChange>
        </w:trPr>
        <w:tc>
          <w:tcPr>
            <w:tcW w:w="462" w:type="dxa"/>
            <w:vMerge w:val="restart"/>
            <w:tcBorders>
              <w:top w:val="nil"/>
            </w:tcBorders>
            <w:vAlign w:val="center"/>
            <w:tcPrChange w:id="17020" w:author="1989" w:date="2024-03-27T13:57:00Z">
              <w:tcPr>
                <w:tcW w:w="404" w:type="dxa"/>
                <w:gridSpan w:val="2"/>
                <w:vMerge w:val="restart"/>
                <w:tcBorders>
                  <w:top w:val="nil"/>
                </w:tcBorders>
                <w:vAlign w:val="center"/>
              </w:tcPr>
            </w:tcPrChange>
          </w:tcPr>
          <w:p w14:paraId="30FE35A4" w14:textId="77777777" w:rsidR="00CE52A9" w:rsidRPr="00AC4FBC" w:rsidRDefault="00CE52A9" w:rsidP="00586E32">
            <w:pPr>
              <w:pStyle w:val="TAC"/>
            </w:pPr>
            <w:r w:rsidRPr="00AC4FBC">
              <w:t>2</w:t>
            </w:r>
            <w:r w:rsidRPr="00AC4FBC">
              <w:rPr>
                <w:vertAlign w:val="superscript"/>
              </w:rPr>
              <w:t>Note 8</w:t>
            </w:r>
          </w:p>
        </w:tc>
        <w:tc>
          <w:tcPr>
            <w:tcW w:w="731" w:type="dxa"/>
            <w:vAlign w:val="center"/>
            <w:tcPrChange w:id="17021" w:author="1989" w:date="2024-03-27T13:57:00Z">
              <w:tcPr>
                <w:tcW w:w="731" w:type="dxa"/>
                <w:gridSpan w:val="2"/>
                <w:vAlign w:val="center"/>
              </w:tcPr>
            </w:tcPrChange>
          </w:tcPr>
          <w:p w14:paraId="235CA50E" w14:textId="77777777" w:rsidR="00CE52A9" w:rsidRPr="00AC4FBC" w:rsidRDefault="00CE52A9" w:rsidP="00586E32">
            <w:pPr>
              <w:pStyle w:val="TAC"/>
            </w:pPr>
            <w:r w:rsidRPr="00AC4FBC">
              <w:t>20</w:t>
            </w:r>
          </w:p>
        </w:tc>
        <w:tc>
          <w:tcPr>
            <w:tcW w:w="1120" w:type="dxa"/>
            <w:gridSpan w:val="2"/>
            <w:vAlign w:val="center"/>
            <w:tcPrChange w:id="17022" w:author="1989" w:date="2024-03-27T13:57:00Z">
              <w:tcPr>
                <w:tcW w:w="1120" w:type="dxa"/>
                <w:gridSpan w:val="3"/>
                <w:vAlign w:val="center"/>
              </w:tcPr>
            </w:tcPrChange>
          </w:tcPr>
          <w:p w14:paraId="3434C0B6" w14:textId="77777777" w:rsidR="00CE52A9" w:rsidRPr="00AC4FBC" w:rsidRDefault="00CE52A9" w:rsidP="00586E32">
            <w:pPr>
              <w:pStyle w:val="TAC"/>
            </w:pPr>
            <w:r w:rsidRPr="00AC4FBC">
              <w:t>Mid</w:t>
            </w:r>
          </w:p>
        </w:tc>
        <w:tc>
          <w:tcPr>
            <w:tcW w:w="999" w:type="dxa"/>
            <w:gridSpan w:val="2"/>
            <w:vAlign w:val="center"/>
            <w:tcPrChange w:id="17023" w:author="1989" w:date="2024-03-27T13:57:00Z">
              <w:tcPr>
                <w:tcW w:w="999" w:type="dxa"/>
                <w:gridSpan w:val="3"/>
                <w:vAlign w:val="center"/>
              </w:tcPr>
            </w:tcPrChange>
          </w:tcPr>
          <w:p w14:paraId="66D1C98D" w14:textId="77777777" w:rsidR="00CE52A9" w:rsidRPr="00AC4FBC" w:rsidRDefault="00CE52A9" w:rsidP="00586E32">
            <w:pPr>
              <w:pStyle w:val="TAC"/>
            </w:pPr>
          </w:p>
        </w:tc>
        <w:tc>
          <w:tcPr>
            <w:tcW w:w="989" w:type="dxa"/>
            <w:vAlign w:val="center"/>
            <w:tcPrChange w:id="17024" w:author="1989" w:date="2024-03-27T13:57:00Z">
              <w:tcPr>
                <w:tcW w:w="989" w:type="dxa"/>
                <w:vAlign w:val="center"/>
              </w:tcPr>
            </w:tcPrChange>
          </w:tcPr>
          <w:p w14:paraId="192E1259" w14:textId="77777777" w:rsidR="00CE52A9" w:rsidRPr="00AC4FBC" w:rsidRDefault="00CE52A9" w:rsidP="00586E32">
            <w:pPr>
              <w:pStyle w:val="TAC"/>
              <w:rPr>
                <w:lang w:eastAsia="zh-TW"/>
              </w:rPr>
            </w:pPr>
          </w:p>
        </w:tc>
        <w:tc>
          <w:tcPr>
            <w:tcW w:w="1289" w:type="dxa"/>
            <w:gridSpan w:val="3"/>
            <w:vAlign w:val="center"/>
            <w:tcPrChange w:id="17025" w:author="1989" w:date="2024-03-27T13:57:00Z">
              <w:tcPr>
                <w:tcW w:w="1289" w:type="dxa"/>
                <w:gridSpan w:val="5"/>
                <w:vAlign w:val="center"/>
              </w:tcPr>
            </w:tcPrChange>
          </w:tcPr>
          <w:p w14:paraId="178297EE" w14:textId="77777777" w:rsidR="00CE52A9" w:rsidRPr="00AC4FBC" w:rsidRDefault="00CE52A9" w:rsidP="00586E32">
            <w:pPr>
              <w:pStyle w:val="TAC"/>
              <w:rPr>
                <w:lang w:eastAsia="zh-TW"/>
              </w:rPr>
            </w:pPr>
            <w:r w:rsidRPr="00AC4FBC">
              <w:t>n28</w:t>
            </w:r>
          </w:p>
        </w:tc>
        <w:tc>
          <w:tcPr>
            <w:tcW w:w="1238" w:type="dxa"/>
            <w:gridSpan w:val="6"/>
            <w:vAlign w:val="center"/>
            <w:tcPrChange w:id="17026" w:author="1989" w:date="2024-03-27T13:57:00Z">
              <w:tcPr>
                <w:tcW w:w="1238" w:type="dxa"/>
                <w:gridSpan w:val="7"/>
                <w:vAlign w:val="center"/>
              </w:tcPr>
            </w:tcPrChange>
          </w:tcPr>
          <w:p w14:paraId="080B56C3" w14:textId="77777777" w:rsidR="00CE52A9" w:rsidRPr="00AC4FBC" w:rsidRDefault="00CE52A9" w:rsidP="00586E32">
            <w:pPr>
              <w:pStyle w:val="TAC"/>
              <w:rPr>
                <w:lang w:eastAsia="zh-TW"/>
              </w:rPr>
            </w:pPr>
            <w:r w:rsidRPr="00AC4FBC">
              <w:t>Low</w:t>
            </w:r>
          </w:p>
        </w:tc>
        <w:tc>
          <w:tcPr>
            <w:tcW w:w="959" w:type="dxa"/>
            <w:gridSpan w:val="4"/>
            <w:vAlign w:val="center"/>
            <w:tcPrChange w:id="17027" w:author="1989" w:date="2024-03-27T13:57:00Z">
              <w:tcPr>
                <w:tcW w:w="959" w:type="dxa"/>
                <w:gridSpan w:val="5"/>
                <w:vAlign w:val="center"/>
              </w:tcPr>
            </w:tcPrChange>
          </w:tcPr>
          <w:p w14:paraId="360C2D63" w14:textId="77777777" w:rsidR="00CE52A9" w:rsidRPr="00AC4FBC" w:rsidRDefault="00CE52A9" w:rsidP="00586E32">
            <w:pPr>
              <w:pStyle w:val="TAC"/>
            </w:pPr>
          </w:p>
        </w:tc>
        <w:tc>
          <w:tcPr>
            <w:tcW w:w="1026" w:type="dxa"/>
            <w:vAlign w:val="center"/>
            <w:tcPrChange w:id="17028" w:author="1989" w:date="2024-03-27T13:57:00Z">
              <w:tcPr>
                <w:tcW w:w="1026" w:type="dxa"/>
                <w:vAlign w:val="center"/>
              </w:tcPr>
            </w:tcPrChange>
          </w:tcPr>
          <w:p w14:paraId="0C3611CC" w14:textId="77777777" w:rsidR="00CE52A9" w:rsidRPr="00AC4FBC" w:rsidRDefault="00CE52A9" w:rsidP="00586E32">
            <w:pPr>
              <w:pStyle w:val="TAC"/>
              <w:rPr>
                <w:lang w:eastAsia="zh-TW"/>
              </w:rPr>
            </w:pPr>
          </w:p>
        </w:tc>
        <w:tc>
          <w:tcPr>
            <w:tcW w:w="963" w:type="dxa"/>
            <w:gridSpan w:val="3"/>
            <w:vAlign w:val="center"/>
            <w:tcPrChange w:id="17029" w:author="1989" w:date="2024-03-27T13:57:00Z">
              <w:tcPr>
                <w:tcW w:w="963" w:type="dxa"/>
                <w:gridSpan w:val="4"/>
                <w:vAlign w:val="center"/>
              </w:tcPr>
            </w:tcPrChange>
          </w:tcPr>
          <w:p w14:paraId="115588FE" w14:textId="77777777" w:rsidR="00CE52A9" w:rsidRPr="00AC4FBC" w:rsidRDefault="00CE52A9" w:rsidP="00586E32">
            <w:pPr>
              <w:pStyle w:val="TAC"/>
              <w:rPr>
                <w:lang w:eastAsia="zh-TW"/>
              </w:rPr>
            </w:pPr>
            <w:r w:rsidRPr="00AC4FBC">
              <w:t>n75</w:t>
            </w:r>
          </w:p>
        </w:tc>
        <w:tc>
          <w:tcPr>
            <w:tcW w:w="1321" w:type="dxa"/>
            <w:gridSpan w:val="3"/>
            <w:vAlign w:val="center"/>
            <w:tcPrChange w:id="17030" w:author="1989" w:date="2024-03-27T13:57:00Z">
              <w:tcPr>
                <w:tcW w:w="1321" w:type="dxa"/>
                <w:gridSpan w:val="5"/>
                <w:vAlign w:val="center"/>
              </w:tcPr>
            </w:tcPrChange>
          </w:tcPr>
          <w:p w14:paraId="19752F80" w14:textId="77777777" w:rsidR="00CE52A9" w:rsidRPr="00AC4FBC" w:rsidRDefault="00CE52A9" w:rsidP="00586E32">
            <w:pPr>
              <w:pStyle w:val="TAC"/>
              <w:rPr>
                <w:lang w:eastAsia="zh-TW"/>
              </w:rPr>
            </w:pPr>
            <w:r w:rsidRPr="00AC4FBC">
              <w:t>High</w:t>
            </w:r>
          </w:p>
        </w:tc>
        <w:tc>
          <w:tcPr>
            <w:tcW w:w="972" w:type="dxa"/>
            <w:gridSpan w:val="2"/>
            <w:vAlign w:val="center"/>
            <w:tcPrChange w:id="17031" w:author="1989" w:date="2024-03-27T13:57:00Z">
              <w:tcPr>
                <w:tcW w:w="972" w:type="dxa"/>
                <w:gridSpan w:val="3"/>
                <w:vAlign w:val="center"/>
              </w:tcPr>
            </w:tcPrChange>
          </w:tcPr>
          <w:p w14:paraId="3FABEFF5" w14:textId="77777777" w:rsidR="00CE52A9" w:rsidRPr="00AC4FBC" w:rsidRDefault="00CE52A9" w:rsidP="00586E32">
            <w:pPr>
              <w:pStyle w:val="TAC"/>
            </w:pPr>
          </w:p>
        </w:tc>
        <w:tc>
          <w:tcPr>
            <w:tcW w:w="1085" w:type="dxa"/>
            <w:gridSpan w:val="2"/>
            <w:vAlign w:val="center"/>
            <w:tcPrChange w:id="17032" w:author="1989" w:date="2024-03-27T13:57:00Z">
              <w:tcPr>
                <w:tcW w:w="1085" w:type="dxa"/>
                <w:gridSpan w:val="3"/>
                <w:vAlign w:val="center"/>
              </w:tcPr>
            </w:tcPrChange>
          </w:tcPr>
          <w:p w14:paraId="42215528" w14:textId="77777777" w:rsidR="00CE52A9" w:rsidRPr="00AC4FBC" w:rsidRDefault="00CE52A9" w:rsidP="00586E32">
            <w:pPr>
              <w:pStyle w:val="TAC"/>
              <w:rPr>
                <w:lang w:eastAsia="zh-TW"/>
              </w:rPr>
            </w:pPr>
          </w:p>
        </w:tc>
      </w:tr>
      <w:tr w:rsidR="00CE52A9" w:rsidRPr="00AC4FBC" w14:paraId="4697DF14" w14:textId="77777777" w:rsidTr="00586E32">
        <w:trPr>
          <w:trHeight w:val="241"/>
          <w:trPrChange w:id="17033" w:author="1989" w:date="2024-03-27T13:57:00Z">
            <w:trPr>
              <w:gridBefore w:val="1"/>
              <w:trHeight w:val="241"/>
            </w:trPr>
          </w:trPrChange>
        </w:trPr>
        <w:tc>
          <w:tcPr>
            <w:tcW w:w="462" w:type="dxa"/>
            <w:vMerge/>
            <w:vAlign w:val="center"/>
            <w:tcPrChange w:id="17034" w:author="1989" w:date="2024-03-27T13:57:00Z">
              <w:tcPr>
                <w:tcW w:w="404" w:type="dxa"/>
                <w:gridSpan w:val="2"/>
                <w:vMerge/>
                <w:vAlign w:val="center"/>
              </w:tcPr>
            </w:tcPrChange>
          </w:tcPr>
          <w:p w14:paraId="310156E6" w14:textId="77777777" w:rsidR="00CE52A9" w:rsidRPr="00AC4FBC" w:rsidRDefault="00CE52A9" w:rsidP="00586E32">
            <w:pPr>
              <w:pStyle w:val="TAC"/>
            </w:pPr>
          </w:p>
        </w:tc>
        <w:tc>
          <w:tcPr>
            <w:tcW w:w="731" w:type="dxa"/>
            <w:vAlign w:val="center"/>
            <w:tcPrChange w:id="17035" w:author="1989" w:date="2024-03-27T13:57:00Z">
              <w:tcPr>
                <w:tcW w:w="731" w:type="dxa"/>
                <w:gridSpan w:val="2"/>
                <w:vAlign w:val="center"/>
              </w:tcPr>
            </w:tcPrChange>
          </w:tcPr>
          <w:p w14:paraId="1B6F8714" w14:textId="77777777" w:rsidR="00CE52A9" w:rsidRPr="00AC4FBC" w:rsidRDefault="00CE52A9" w:rsidP="00586E32">
            <w:pPr>
              <w:pStyle w:val="TAC"/>
            </w:pPr>
            <w:r w:rsidRPr="00AC4FBC">
              <w:t>QPSK</w:t>
            </w:r>
          </w:p>
        </w:tc>
        <w:tc>
          <w:tcPr>
            <w:tcW w:w="1120" w:type="dxa"/>
            <w:gridSpan w:val="2"/>
            <w:vAlign w:val="center"/>
            <w:tcPrChange w:id="17036" w:author="1989" w:date="2024-03-27T13:57:00Z">
              <w:tcPr>
                <w:tcW w:w="1120" w:type="dxa"/>
                <w:gridSpan w:val="3"/>
                <w:vAlign w:val="center"/>
              </w:tcPr>
            </w:tcPrChange>
          </w:tcPr>
          <w:p w14:paraId="209DD5B8" w14:textId="77777777" w:rsidR="00CE52A9" w:rsidRPr="00AC4FBC" w:rsidRDefault="00CE52A9" w:rsidP="00586E32">
            <w:pPr>
              <w:pStyle w:val="TAC"/>
            </w:pPr>
            <w:r w:rsidRPr="00AC4FBC">
              <w:t>QPSK</w:t>
            </w:r>
          </w:p>
        </w:tc>
        <w:tc>
          <w:tcPr>
            <w:tcW w:w="999" w:type="dxa"/>
            <w:gridSpan w:val="2"/>
            <w:vAlign w:val="center"/>
            <w:tcPrChange w:id="17037" w:author="1989" w:date="2024-03-27T13:57:00Z">
              <w:tcPr>
                <w:tcW w:w="999" w:type="dxa"/>
                <w:gridSpan w:val="3"/>
                <w:vAlign w:val="center"/>
              </w:tcPr>
            </w:tcPrChange>
          </w:tcPr>
          <w:p w14:paraId="621CCA4F" w14:textId="77777777" w:rsidR="00CE52A9" w:rsidRPr="00AC4FBC" w:rsidRDefault="00CE52A9" w:rsidP="00586E32">
            <w:pPr>
              <w:pStyle w:val="TAC"/>
            </w:pPr>
            <w:r w:rsidRPr="00AC4FBC">
              <w:t>20MHz</w:t>
            </w:r>
          </w:p>
        </w:tc>
        <w:tc>
          <w:tcPr>
            <w:tcW w:w="989" w:type="dxa"/>
            <w:vAlign w:val="center"/>
            <w:tcPrChange w:id="17038" w:author="1989" w:date="2024-03-27T13:57:00Z">
              <w:tcPr>
                <w:tcW w:w="989" w:type="dxa"/>
                <w:vAlign w:val="center"/>
              </w:tcPr>
            </w:tcPrChange>
          </w:tcPr>
          <w:p w14:paraId="058A2A12" w14:textId="77777777" w:rsidR="00CE52A9" w:rsidRPr="00AC4FBC" w:rsidRDefault="00CE52A9" w:rsidP="00586E32">
            <w:pPr>
              <w:pStyle w:val="TAC"/>
              <w:rPr>
                <w:lang w:eastAsia="zh-TW"/>
              </w:rPr>
            </w:pPr>
            <w:r w:rsidRPr="00AC4FBC">
              <w:rPr>
                <w:lang w:eastAsia="zh-TW"/>
              </w:rPr>
              <w:t>All RBs / 0</w:t>
            </w:r>
          </w:p>
        </w:tc>
        <w:tc>
          <w:tcPr>
            <w:tcW w:w="1289" w:type="dxa"/>
            <w:gridSpan w:val="3"/>
            <w:vAlign w:val="center"/>
            <w:tcPrChange w:id="17039" w:author="1989" w:date="2024-03-27T13:57:00Z">
              <w:tcPr>
                <w:tcW w:w="1289" w:type="dxa"/>
                <w:gridSpan w:val="5"/>
                <w:vAlign w:val="center"/>
              </w:tcPr>
            </w:tcPrChange>
          </w:tcPr>
          <w:p w14:paraId="207CA133" w14:textId="77777777" w:rsidR="00CE52A9" w:rsidRPr="00AC4FBC" w:rsidRDefault="00CE52A9" w:rsidP="00586E32">
            <w:pPr>
              <w:pStyle w:val="TAC"/>
              <w:rPr>
                <w:lang w:eastAsia="zh-TW"/>
              </w:rPr>
            </w:pPr>
            <w:r w:rsidRPr="00AC4FBC">
              <w:t>DFT-s-OFDM QPSK</w:t>
            </w:r>
          </w:p>
        </w:tc>
        <w:tc>
          <w:tcPr>
            <w:tcW w:w="1238" w:type="dxa"/>
            <w:gridSpan w:val="6"/>
            <w:vAlign w:val="center"/>
            <w:tcPrChange w:id="17040" w:author="1989" w:date="2024-03-27T13:57:00Z">
              <w:tcPr>
                <w:tcW w:w="1238" w:type="dxa"/>
                <w:gridSpan w:val="7"/>
                <w:vAlign w:val="center"/>
              </w:tcPr>
            </w:tcPrChange>
          </w:tcPr>
          <w:p w14:paraId="6840DEE4" w14:textId="77777777" w:rsidR="00CE52A9" w:rsidRPr="00AC4FBC" w:rsidRDefault="00CE52A9" w:rsidP="00586E32">
            <w:pPr>
              <w:pStyle w:val="TAC"/>
              <w:rPr>
                <w:lang w:eastAsia="zh-TW"/>
              </w:rPr>
            </w:pPr>
            <w:r w:rsidRPr="00AC4FBC">
              <w:t>CP-OFDM QPSK</w:t>
            </w:r>
          </w:p>
        </w:tc>
        <w:tc>
          <w:tcPr>
            <w:tcW w:w="959" w:type="dxa"/>
            <w:gridSpan w:val="4"/>
            <w:vAlign w:val="center"/>
            <w:tcPrChange w:id="17041" w:author="1989" w:date="2024-03-27T13:57:00Z">
              <w:tcPr>
                <w:tcW w:w="959" w:type="dxa"/>
                <w:gridSpan w:val="5"/>
                <w:vAlign w:val="center"/>
              </w:tcPr>
            </w:tcPrChange>
          </w:tcPr>
          <w:p w14:paraId="1BB3C7F7" w14:textId="77777777" w:rsidR="00CE52A9" w:rsidRPr="00AC4FBC" w:rsidRDefault="00CE52A9" w:rsidP="00586E32">
            <w:pPr>
              <w:pStyle w:val="TAC"/>
            </w:pPr>
            <w:r w:rsidRPr="00AC4FBC">
              <w:t>20MHz</w:t>
            </w:r>
          </w:p>
        </w:tc>
        <w:tc>
          <w:tcPr>
            <w:tcW w:w="1026" w:type="dxa"/>
            <w:vAlign w:val="center"/>
            <w:tcPrChange w:id="17042" w:author="1989" w:date="2024-03-27T13:57:00Z">
              <w:tcPr>
                <w:tcW w:w="1026" w:type="dxa"/>
                <w:vAlign w:val="center"/>
              </w:tcPr>
            </w:tcPrChange>
          </w:tcPr>
          <w:p w14:paraId="5B0B213A" w14:textId="77777777" w:rsidR="00CE52A9" w:rsidRPr="00AC4FBC" w:rsidRDefault="00CE52A9" w:rsidP="00586E32">
            <w:pPr>
              <w:pStyle w:val="TAC"/>
              <w:rPr>
                <w:lang w:eastAsia="zh-TW"/>
              </w:rPr>
            </w:pPr>
            <w:r w:rsidRPr="00AC4FBC">
              <w:t>All RBs / REFSENS_ENDC_1</w:t>
            </w:r>
          </w:p>
        </w:tc>
        <w:tc>
          <w:tcPr>
            <w:tcW w:w="963" w:type="dxa"/>
            <w:gridSpan w:val="3"/>
            <w:vAlign w:val="center"/>
            <w:tcPrChange w:id="17043" w:author="1989" w:date="2024-03-27T13:57:00Z">
              <w:tcPr>
                <w:tcW w:w="963" w:type="dxa"/>
                <w:gridSpan w:val="4"/>
                <w:vAlign w:val="center"/>
              </w:tcPr>
            </w:tcPrChange>
          </w:tcPr>
          <w:p w14:paraId="55068762" w14:textId="77777777" w:rsidR="00CE52A9" w:rsidRPr="00AC4FBC" w:rsidRDefault="00CE52A9" w:rsidP="00586E32">
            <w:pPr>
              <w:pStyle w:val="TAC"/>
              <w:rPr>
                <w:lang w:eastAsia="zh-TW"/>
              </w:rPr>
            </w:pPr>
            <w:r w:rsidRPr="00AC4FBC">
              <w:t>N/A</w:t>
            </w:r>
          </w:p>
        </w:tc>
        <w:tc>
          <w:tcPr>
            <w:tcW w:w="1321" w:type="dxa"/>
            <w:gridSpan w:val="3"/>
            <w:vAlign w:val="center"/>
            <w:tcPrChange w:id="17044" w:author="1989" w:date="2024-03-27T13:57:00Z">
              <w:tcPr>
                <w:tcW w:w="1321" w:type="dxa"/>
                <w:gridSpan w:val="5"/>
                <w:vAlign w:val="center"/>
              </w:tcPr>
            </w:tcPrChange>
          </w:tcPr>
          <w:p w14:paraId="7684A838" w14:textId="77777777" w:rsidR="00CE52A9" w:rsidRPr="00AC4FBC" w:rsidRDefault="00CE52A9" w:rsidP="00586E32">
            <w:pPr>
              <w:pStyle w:val="TAC"/>
              <w:rPr>
                <w:lang w:eastAsia="zh-TW"/>
              </w:rPr>
            </w:pPr>
            <w:r w:rsidRPr="00AC4FBC">
              <w:t>CP-OFDM QPSK</w:t>
            </w:r>
          </w:p>
        </w:tc>
        <w:tc>
          <w:tcPr>
            <w:tcW w:w="972" w:type="dxa"/>
            <w:gridSpan w:val="2"/>
            <w:vAlign w:val="center"/>
            <w:tcPrChange w:id="17045" w:author="1989" w:date="2024-03-27T13:57:00Z">
              <w:tcPr>
                <w:tcW w:w="972" w:type="dxa"/>
                <w:gridSpan w:val="3"/>
                <w:vAlign w:val="center"/>
              </w:tcPr>
            </w:tcPrChange>
          </w:tcPr>
          <w:p w14:paraId="5A366294" w14:textId="77777777" w:rsidR="00CE52A9" w:rsidRPr="00AC4FBC" w:rsidRDefault="00CE52A9" w:rsidP="00586E32">
            <w:pPr>
              <w:pStyle w:val="TAC"/>
            </w:pPr>
            <w:r w:rsidRPr="00AC4FBC">
              <w:t>20MHz</w:t>
            </w:r>
          </w:p>
        </w:tc>
        <w:tc>
          <w:tcPr>
            <w:tcW w:w="1085" w:type="dxa"/>
            <w:gridSpan w:val="2"/>
            <w:vAlign w:val="center"/>
            <w:tcPrChange w:id="17046" w:author="1989" w:date="2024-03-27T13:57:00Z">
              <w:tcPr>
                <w:tcW w:w="1085" w:type="dxa"/>
                <w:gridSpan w:val="3"/>
                <w:vAlign w:val="center"/>
              </w:tcPr>
            </w:tcPrChange>
          </w:tcPr>
          <w:p w14:paraId="7370B9E1" w14:textId="77777777" w:rsidR="00CE52A9" w:rsidRPr="00AC4FBC" w:rsidRDefault="00CE52A9" w:rsidP="00586E32">
            <w:pPr>
              <w:pStyle w:val="TAC"/>
              <w:rPr>
                <w:lang w:eastAsia="zh-TW"/>
              </w:rPr>
            </w:pPr>
            <w:r w:rsidRPr="00AC4FBC">
              <w:t>All RBs / N/A</w:t>
            </w:r>
          </w:p>
        </w:tc>
      </w:tr>
      <w:tr w:rsidR="00CE52A9" w:rsidRPr="00AC4FBC" w14:paraId="38FDBD11" w14:textId="77777777" w:rsidTr="00586E32">
        <w:trPr>
          <w:trHeight w:val="241"/>
          <w:trPrChange w:id="17047" w:author="1989" w:date="2024-03-27T13:57:00Z">
            <w:trPr>
              <w:gridBefore w:val="1"/>
              <w:trHeight w:val="241"/>
            </w:trPr>
          </w:trPrChange>
        </w:trPr>
        <w:tc>
          <w:tcPr>
            <w:tcW w:w="13154" w:type="dxa"/>
            <w:gridSpan w:val="31"/>
            <w:vAlign w:val="center"/>
            <w:tcPrChange w:id="17048" w:author="1989" w:date="2024-03-27T13:57:00Z">
              <w:tcPr>
                <w:tcW w:w="13096" w:type="dxa"/>
                <w:gridSpan w:val="44"/>
                <w:vAlign w:val="center"/>
              </w:tcPr>
            </w:tcPrChange>
          </w:tcPr>
          <w:p w14:paraId="4B55E34C" w14:textId="77777777" w:rsidR="00CE52A9" w:rsidRPr="00AC4FBC" w:rsidRDefault="00CE52A9" w:rsidP="00586E32">
            <w:pPr>
              <w:pStyle w:val="TAC"/>
              <w:rPr>
                <w:b/>
                <w:bCs/>
              </w:rPr>
            </w:pPr>
            <w:r w:rsidRPr="00AC4FBC">
              <w:rPr>
                <w:b/>
                <w:bCs/>
              </w:rPr>
              <w:t>Test Settings for DC_28A_n7A-n78A Configuration – Note 3</w:t>
            </w:r>
          </w:p>
        </w:tc>
      </w:tr>
      <w:tr w:rsidR="00CE52A9" w:rsidRPr="00AC4FBC" w14:paraId="14A238E8" w14:textId="77777777" w:rsidTr="00586E32">
        <w:trPr>
          <w:trHeight w:val="241"/>
          <w:trPrChange w:id="17049" w:author="1989" w:date="2024-03-27T13:57:00Z">
            <w:trPr>
              <w:gridBefore w:val="1"/>
              <w:trHeight w:val="241"/>
            </w:trPr>
          </w:trPrChange>
        </w:trPr>
        <w:tc>
          <w:tcPr>
            <w:tcW w:w="462" w:type="dxa"/>
            <w:vMerge w:val="restart"/>
            <w:vAlign w:val="center"/>
            <w:tcPrChange w:id="17050" w:author="1989" w:date="2024-03-27T13:57:00Z">
              <w:tcPr>
                <w:tcW w:w="404" w:type="dxa"/>
                <w:gridSpan w:val="2"/>
                <w:vMerge w:val="restart"/>
                <w:vAlign w:val="center"/>
              </w:tcPr>
            </w:tcPrChange>
          </w:tcPr>
          <w:p w14:paraId="794B0293" w14:textId="77777777" w:rsidR="00CE52A9" w:rsidRPr="00AC4FBC" w:rsidRDefault="00CE52A9" w:rsidP="00586E32">
            <w:pPr>
              <w:pStyle w:val="TAC"/>
            </w:pPr>
            <w:r w:rsidRPr="00AC4FBC">
              <w:t>1</w:t>
            </w:r>
          </w:p>
        </w:tc>
        <w:tc>
          <w:tcPr>
            <w:tcW w:w="731" w:type="dxa"/>
            <w:vAlign w:val="center"/>
            <w:tcPrChange w:id="17051" w:author="1989" w:date="2024-03-27T13:57:00Z">
              <w:tcPr>
                <w:tcW w:w="731" w:type="dxa"/>
                <w:gridSpan w:val="2"/>
                <w:vAlign w:val="center"/>
              </w:tcPr>
            </w:tcPrChange>
          </w:tcPr>
          <w:p w14:paraId="4DAEB398" w14:textId="77777777" w:rsidR="00CE52A9" w:rsidRPr="00AC4FBC" w:rsidRDefault="00CE52A9" w:rsidP="00586E32">
            <w:pPr>
              <w:pStyle w:val="TAC"/>
            </w:pPr>
            <w:r w:rsidRPr="00AC4FBC">
              <w:rPr>
                <w:lang w:eastAsia="zh-CN"/>
              </w:rPr>
              <w:t>28</w:t>
            </w:r>
          </w:p>
        </w:tc>
        <w:tc>
          <w:tcPr>
            <w:tcW w:w="1120" w:type="dxa"/>
            <w:gridSpan w:val="2"/>
            <w:vAlign w:val="center"/>
            <w:tcPrChange w:id="17052" w:author="1989" w:date="2024-03-27T13:57:00Z">
              <w:tcPr>
                <w:tcW w:w="1120" w:type="dxa"/>
                <w:gridSpan w:val="3"/>
                <w:vAlign w:val="center"/>
              </w:tcPr>
            </w:tcPrChange>
          </w:tcPr>
          <w:p w14:paraId="422CA12A" w14:textId="77777777" w:rsidR="00CE52A9" w:rsidRPr="00AC4FBC" w:rsidRDefault="00CE52A9" w:rsidP="00586E32">
            <w:pPr>
              <w:pStyle w:val="TAC"/>
            </w:pPr>
            <w:r w:rsidRPr="00AC4FBC">
              <w:rPr>
                <w:lang w:eastAsia="zh-CN"/>
              </w:rPr>
              <w:t>UL 745 / DL 8005 MHz</w:t>
            </w:r>
          </w:p>
        </w:tc>
        <w:tc>
          <w:tcPr>
            <w:tcW w:w="999" w:type="dxa"/>
            <w:gridSpan w:val="2"/>
            <w:vAlign w:val="center"/>
            <w:tcPrChange w:id="17053" w:author="1989" w:date="2024-03-27T13:57:00Z">
              <w:tcPr>
                <w:tcW w:w="999" w:type="dxa"/>
                <w:gridSpan w:val="3"/>
                <w:vAlign w:val="center"/>
              </w:tcPr>
            </w:tcPrChange>
          </w:tcPr>
          <w:p w14:paraId="452FA505" w14:textId="77777777" w:rsidR="00CE52A9" w:rsidRPr="00AC4FBC" w:rsidRDefault="00CE52A9" w:rsidP="00586E32">
            <w:pPr>
              <w:pStyle w:val="TAC"/>
            </w:pPr>
          </w:p>
        </w:tc>
        <w:tc>
          <w:tcPr>
            <w:tcW w:w="989" w:type="dxa"/>
            <w:vAlign w:val="center"/>
            <w:tcPrChange w:id="17054" w:author="1989" w:date="2024-03-27T13:57:00Z">
              <w:tcPr>
                <w:tcW w:w="989" w:type="dxa"/>
                <w:vAlign w:val="center"/>
              </w:tcPr>
            </w:tcPrChange>
          </w:tcPr>
          <w:p w14:paraId="4FDA85B6" w14:textId="77777777" w:rsidR="00CE52A9" w:rsidRPr="00AC4FBC" w:rsidRDefault="00CE52A9" w:rsidP="00586E32">
            <w:pPr>
              <w:pStyle w:val="TAC"/>
              <w:rPr>
                <w:lang w:eastAsia="zh-TW"/>
              </w:rPr>
            </w:pPr>
          </w:p>
        </w:tc>
        <w:tc>
          <w:tcPr>
            <w:tcW w:w="1289" w:type="dxa"/>
            <w:gridSpan w:val="3"/>
            <w:vAlign w:val="center"/>
            <w:tcPrChange w:id="17055" w:author="1989" w:date="2024-03-27T13:57:00Z">
              <w:tcPr>
                <w:tcW w:w="1289" w:type="dxa"/>
                <w:gridSpan w:val="5"/>
                <w:vAlign w:val="center"/>
              </w:tcPr>
            </w:tcPrChange>
          </w:tcPr>
          <w:p w14:paraId="0D48693E" w14:textId="77777777" w:rsidR="00CE52A9" w:rsidRPr="00AC4FBC" w:rsidRDefault="00CE52A9" w:rsidP="00586E32">
            <w:pPr>
              <w:pStyle w:val="TAC"/>
            </w:pPr>
            <w:r w:rsidRPr="00AC4FBC">
              <w:rPr>
                <w:lang w:eastAsia="zh-CN"/>
              </w:rPr>
              <w:t>n78</w:t>
            </w:r>
          </w:p>
        </w:tc>
        <w:tc>
          <w:tcPr>
            <w:tcW w:w="1238" w:type="dxa"/>
            <w:gridSpan w:val="6"/>
            <w:vAlign w:val="center"/>
            <w:tcPrChange w:id="17056" w:author="1989" w:date="2024-03-27T13:57:00Z">
              <w:tcPr>
                <w:tcW w:w="1238" w:type="dxa"/>
                <w:gridSpan w:val="7"/>
                <w:vAlign w:val="center"/>
              </w:tcPr>
            </w:tcPrChange>
          </w:tcPr>
          <w:p w14:paraId="2DFA25FF" w14:textId="77777777" w:rsidR="00CE52A9" w:rsidRPr="00AC4FBC" w:rsidRDefault="00CE52A9" w:rsidP="00586E32">
            <w:pPr>
              <w:pStyle w:val="TAC"/>
            </w:pPr>
            <w:r w:rsidRPr="00AC4FBC">
              <w:rPr>
                <w:lang w:eastAsia="zh-CN"/>
              </w:rPr>
              <w:t>3310 MHz</w:t>
            </w:r>
          </w:p>
        </w:tc>
        <w:tc>
          <w:tcPr>
            <w:tcW w:w="959" w:type="dxa"/>
            <w:gridSpan w:val="4"/>
            <w:vAlign w:val="center"/>
            <w:tcPrChange w:id="17057" w:author="1989" w:date="2024-03-27T13:57:00Z">
              <w:tcPr>
                <w:tcW w:w="959" w:type="dxa"/>
                <w:gridSpan w:val="5"/>
                <w:vAlign w:val="center"/>
              </w:tcPr>
            </w:tcPrChange>
          </w:tcPr>
          <w:p w14:paraId="7090837F" w14:textId="77777777" w:rsidR="00CE52A9" w:rsidRPr="00AC4FBC" w:rsidRDefault="00CE52A9" w:rsidP="00586E32">
            <w:pPr>
              <w:pStyle w:val="TAC"/>
            </w:pPr>
          </w:p>
        </w:tc>
        <w:tc>
          <w:tcPr>
            <w:tcW w:w="1026" w:type="dxa"/>
            <w:vAlign w:val="center"/>
            <w:tcPrChange w:id="17058" w:author="1989" w:date="2024-03-27T13:57:00Z">
              <w:tcPr>
                <w:tcW w:w="1026" w:type="dxa"/>
                <w:vAlign w:val="center"/>
              </w:tcPr>
            </w:tcPrChange>
          </w:tcPr>
          <w:p w14:paraId="7311937F" w14:textId="77777777" w:rsidR="00CE52A9" w:rsidRPr="00AC4FBC" w:rsidRDefault="00CE52A9" w:rsidP="00586E32">
            <w:pPr>
              <w:pStyle w:val="TAC"/>
            </w:pPr>
          </w:p>
        </w:tc>
        <w:tc>
          <w:tcPr>
            <w:tcW w:w="963" w:type="dxa"/>
            <w:gridSpan w:val="3"/>
            <w:vAlign w:val="center"/>
            <w:tcPrChange w:id="17059" w:author="1989" w:date="2024-03-27T13:57:00Z">
              <w:tcPr>
                <w:tcW w:w="963" w:type="dxa"/>
                <w:gridSpan w:val="4"/>
                <w:vAlign w:val="center"/>
              </w:tcPr>
            </w:tcPrChange>
          </w:tcPr>
          <w:p w14:paraId="045472CA" w14:textId="77777777" w:rsidR="00CE52A9" w:rsidRPr="00AC4FBC" w:rsidRDefault="00CE52A9" w:rsidP="00586E32">
            <w:pPr>
              <w:pStyle w:val="TAC"/>
            </w:pPr>
            <w:r w:rsidRPr="00AC4FBC">
              <w:rPr>
                <w:lang w:eastAsia="zh-CN"/>
              </w:rPr>
              <w:t>n7</w:t>
            </w:r>
          </w:p>
        </w:tc>
        <w:tc>
          <w:tcPr>
            <w:tcW w:w="1321" w:type="dxa"/>
            <w:gridSpan w:val="3"/>
            <w:vAlign w:val="center"/>
            <w:tcPrChange w:id="17060" w:author="1989" w:date="2024-03-27T13:57:00Z">
              <w:tcPr>
                <w:tcW w:w="1321" w:type="dxa"/>
                <w:gridSpan w:val="5"/>
                <w:vAlign w:val="center"/>
              </w:tcPr>
            </w:tcPrChange>
          </w:tcPr>
          <w:p w14:paraId="36C46867" w14:textId="77777777" w:rsidR="00CE52A9" w:rsidRPr="00AC4FBC" w:rsidRDefault="00CE52A9" w:rsidP="00586E32">
            <w:pPr>
              <w:pStyle w:val="TAC"/>
            </w:pPr>
            <w:r w:rsidRPr="00AC4FBC">
              <w:rPr>
                <w:lang w:eastAsia="zh-CN"/>
              </w:rPr>
              <w:t>UL 2565 / DL 2685 MHz</w:t>
            </w:r>
          </w:p>
        </w:tc>
        <w:tc>
          <w:tcPr>
            <w:tcW w:w="972" w:type="dxa"/>
            <w:gridSpan w:val="2"/>
            <w:vAlign w:val="center"/>
            <w:tcPrChange w:id="17061" w:author="1989" w:date="2024-03-27T13:57:00Z">
              <w:tcPr>
                <w:tcW w:w="972" w:type="dxa"/>
                <w:gridSpan w:val="3"/>
                <w:vAlign w:val="center"/>
              </w:tcPr>
            </w:tcPrChange>
          </w:tcPr>
          <w:p w14:paraId="27E61A07" w14:textId="77777777" w:rsidR="00CE52A9" w:rsidRPr="00AC4FBC" w:rsidRDefault="00CE52A9" w:rsidP="00586E32">
            <w:pPr>
              <w:pStyle w:val="TAC"/>
            </w:pPr>
          </w:p>
        </w:tc>
        <w:tc>
          <w:tcPr>
            <w:tcW w:w="1085" w:type="dxa"/>
            <w:gridSpan w:val="2"/>
            <w:vAlign w:val="center"/>
            <w:tcPrChange w:id="17062" w:author="1989" w:date="2024-03-27T13:57:00Z">
              <w:tcPr>
                <w:tcW w:w="1085" w:type="dxa"/>
                <w:gridSpan w:val="3"/>
                <w:vAlign w:val="center"/>
              </w:tcPr>
            </w:tcPrChange>
          </w:tcPr>
          <w:p w14:paraId="41813384" w14:textId="77777777" w:rsidR="00CE52A9" w:rsidRPr="00AC4FBC" w:rsidRDefault="00CE52A9" w:rsidP="00586E32">
            <w:pPr>
              <w:pStyle w:val="TAC"/>
            </w:pPr>
          </w:p>
        </w:tc>
      </w:tr>
      <w:tr w:rsidR="00CE52A9" w:rsidRPr="00AC4FBC" w14:paraId="507E272D" w14:textId="77777777" w:rsidTr="00586E32">
        <w:trPr>
          <w:trHeight w:val="241"/>
          <w:trPrChange w:id="17063" w:author="1989" w:date="2024-03-27T13:57:00Z">
            <w:trPr>
              <w:gridBefore w:val="1"/>
              <w:trHeight w:val="241"/>
            </w:trPr>
          </w:trPrChange>
        </w:trPr>
        <w:tc>
          <w:tcPr>
            <w:tcW w:w="462" w:type="dxa"/>
            <w:vMerge/>
            <w:vAlign w:val="center"/>
            <w:tcPrChange w:id="17064" w:author="1989" w:date="2024-03-27T13:57:00Z">
              <w:tcPr>
                <w:tcW w:w="404" w:type="dxa"/>
                <w:gridSpan w:val="2"/>
                <w:vMerge/>
                <w:vAlign w:val="center"/>
              </w:tcPr>
            </w:tcPrChange>
          </w:tcPr>
          <w:p w14:paraId="2E6DC99D" w14:textId="77777777" w:rsidR="00CE52A9" w:rsidRPr="00AC4FBC" w:rsidRDefault="00CE52A9" w:rsidP="00586E32">
            <w:pPr>
              <w:pStyle w:val="TAC"/>
            </w:pPr>
          </w:p>
        </w:tc>
        <w:tc>
          <w:tcPr>
            <w:tcW w:w="731" w:type="dxa"/>
            <w:vAlign w:val="center"/>
            <w:tcPrChange w:id="17065" w:author="1989" w:date="2024-03-27T13:57:00Z">
              <w:tcPr>
                <w:tcW w:w="731" w:type="dxa"/>
                <w:gridSpan w:val="2"/>
                <w:vAlign w:val="center"/>
              </w:tcPr>
            </w:tcPrChange>
          </w:tcPr>
          <w:p w14:paraId="44DC61C1" w14:textId="77777777" w:rsidR="00CE52A9" w:rsidRPr="00AC4FBC" w:rsidRDefault="00CE52A9" w:rsidP="00586E32">
            <w:pPr>
              <w:pStyle w:val="TAC"/>
            </w:pPr>
            <w:r w:rsidRPr="00AC4FBC">
              <w:t>QPSK</w:t>
            </w:r>
          </w:p>
        </w:tc>
        <w:tc>
          <w:tcPr>
            <w:tcW w:w="1120" w:type="dxa"/>
            <w:gridSpan w:val="2"/>
            <w:vAlign w:val="center"/>
            <w:tcPrChange w:id="17066" w:author="1989" w:date="2024-03-27T13:57:00Z">
              <w:tcPr>
                <w:tcW w:w="1120" w:type="dxa"/>
                <w:gridSpan w:val="3"/>
                <w:vAlign w:val="center"/>
              </w:tcPr>
            </w:tcPrChange>
          </w:tcPr>
          <w:p w14:paraId="559EFB29" w14:textId="77777777" w:rsidR="00CE52A9" w:rsidRPr="00AC4FBC" w:rsidRDefault="00CE52A9" w:rsidP="00586E32">
            <w:pPr>
              <w:pStyle w:val="TAC"/>
            </w:pPr>
            <w:r w:rsidRPr="00AC4FBC">
              <w:t>QPSK</w:t>
            </w:r>
          </w:p>
        </w:tc>
        <w:tc>
          <w:tcPr>
            <w:tcW w:w="999" w:type="dxa"/>
            <w:gridSpan w:val="2"/>
            <w:vAlign w:val="center"/>
            <w:tcPrChange w:id="17067" w:author="1989" w:date="2024-03-27T13:57:00Z">
              <w:tcPr>
                <w:tcW w:w="999" w:type="dxa"/>
                <w:gridSpan w:val="3"/>
                <w:vAlign w:val="center"/>
              </w:tcPr>
            </w:tcPrChange>
          </w:tcPr>
          <w:p w14:paraId="4F1629C3" w14:textId="77777777" w:rsidR="00CE52A9" w:rsidRPr="00AC4FBC" w:rsidRDefault="00CE52A9" w:rsidP="00586E32">
            <w:pPr>
              <w:pStyle w:val="TAC"/>
            </w:pPr>
            <w:r w:rsidRPr="00AC4FBC">
              <w:rPr>
                <w:lang w:eastAsia="zh-CN"/>
              </w:rPr>
              <w:t>5 MHz</w:t>
            </w:r>
          </w:p>
        </w:tc>
        <w:tc>
          <w:tcPr>
            <w:tcW w:w="989" w:type="dxa"/>
            <w:vAlign w:val="center"/>
            <w:tcPrChange w:id="17068" w:author="1989" w:date="2024-03-27T13:57:00Z">
              <w:tcPr>
                <w:tcW w:w="989" w:type="dxa"/>
                <w:vAlign w:val="center"/>
              </w:tcPr>
            </w:tcPrChange>
          </w:tcPr>
          <w:p w14:paraId="204CFDD3"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7069" w:author="1989" w:date="2024-03-27T13:57:00Z">
              <w:tcPr>
                <w:tcW w:w="1289" w:type="dxa"/>
                <w:gridSpan w:val="5"/>
                <w:vAlign w:val="center"/>
              </w:tcPr>
            </w:tcPrChange>
          </w:tcPr>
          <w:p w14:paraId="44B25547" w14:textId="77777777" w:rsidR="00CE52A9" w:rsidRPr="00AC4FBC" w:rsidRDefault="00CE52A9" w:rsidP="00586E32">
            <w:pPr>
              <w:pStyle w:val="TAC"/>
            </w:pPr>
            <w:r w:rsidRPr="00AC4FBC">
              <w:rPr>
                <w:lang w:eastAsia="zh-CN"/>
              </w:rPr>
              <w:t>N/A</w:t>
            </w:r>
          </w:p>
        </w:tc>
        <w:tc>
          <w:tcPr>
            <w:tcW w:w="1238" w:type="dxa"/>
            <w:gridSpan w:val="6"/>
            <w:vAlign w:val="center"/>
            <w:tcPrChange w:id="17070" w:author="1989" w:date="2024-03-27T13:57:00Z">
              <w:tcPr>
                <w:tcW w:w="1238" w:type="dxa"/>
                <w:gridSpan w:val="7"/>
                <w:vAlign w:val="center"/>
              </w:tcPr>
            </w:tcPrChange>
          </w:tcPr>
          <w:p w14:paraId="087E6587" w14:textId="77777777" w:rsidR="00CE52A9" w:rsidRPr="00AC4FBC" w:rsidRDefault="00CE52A9" w:rsidP="00586E32">
            <w:pPr>
              <w:pStyle w:val="TAC"/>
            </w:pPr>
            <w:r w:rsidRPr="00AC4FBC">
              <w:rPr>
                <w:lang w:eastAsia="zh-CN"/>
              </w:rPr>
              <w:t>CP-OFDM QPSK</w:t>
            </w:r>
          </w:p>
        </w:tc>
        <w:tc>
          <w:tcPr>
            <w:tcW w:w="959" w:type="dxa"/>
            <w:gridSpan w:val="4"/>
            <w:vAlign w:val="center"/>
            <w:tcPrChange w:id="17071" w:author="1989" w:date="2024-03-27T13:57:00Z">
              <w:tcPr>
                <w:tcW w:w="959" w:type="dxa"/>
                <w:gridSpan w:val="5"/>
                <w:vAlign w:val="center"/>
              </w:tcPr>
            </w:tcPrChange>
          </w:tcPr>
          <w:p w14:paraId="7409B29F" w14:textId="77777777" w:rsidR="00CE52A9" w:rsidRPr="00AC4FBC" w:rsidRDefault="00CE52A9" w:rsidP="00586E32">
            <w:pPr>
              <w:pStyle w:val="TAC"/>
            </w:pPr>
            <w:r w:rsidRPr="00AC4FBC">
              <w:rPr>
                <w:lang w:eastAsia="zh-CN"/>
              </w:rPr>
              <w:t>10 MHz</w:t>
            </w:r>
          </w:p>
        </w:tc>
        <w:tc>
          <w:tcPr>
            <w:tcW w:w="1026" w:type="dxa"/>
            <w:vAlign w:val="center"/>
            <w:tcPrChange w:id="17072" w:author="1989" w:date="2024-03-27T13:57:00Z">
              <w:tcPr>
                <w:tcW w:w="1026" w:type="dxa"/>
                <w:vAlign w:val="center"/>
              </w:tcPr>
            </w:tcPrChange>
          </w:tcPr>
          <w:p w14:paraId="33168203" w14:textId="77777777" w:rsidR="00CE52A9" w:rsidRPr="00AC4FBC" w:rsidRDefault="00CE52A9" w:rsidP="00586E32">
            <w:pPr>
              <w:pStyle w:val="TAC"/>
            </w:pPr>
            <w:r w:rsidRPr="00AC4FBC">
              <w:rPr>
                <w:lang w:eastAsia="zh-TW"/>
              </w:rPr>
              <w:t>All RBs / 0</w:t>
            </w:r>
          </w:p>
        </w:tc>
        <w:tc>
          <w:tcPr>
            <w:tcW w:w="963" w:type="dxa"/>
            <w:gridSpan w:val="3"/>
            <w:vAlign w:val="center"/>
            <w:tcPrChange w:id="17073" w:author="1989" w:date="2024-03-27T13:57:00Z">
              <w:tcPr>
                <w:tcW w:w="963" w:type="dxa"/>
                <w:gridSpan w:val="4"/>
                <w:vAlign w:val="center"/>
              </w:tcPr>
            </w:tcPrChange>
          </w:tcPr>
          <w:p w14:paraId="0186777F" w14:textId="77777777" w:rsidR="00CE52A9" w:rsidRPr="00AC4FBC" w:rsidRDefault="00CE52A9" w:rsidP="00586E32">
            <w:pPr>
              <w:pStyle w:val="TAC"/>
            </w:pPr>
            <w:r w:rsidRPr="00AC4FBC">
              <w:rPr>
                <w:lang w:eastAsia="zh-CN"/>
              </w:rPr>
              <w:t>DFT-s-OFDM QPSK</w:t>
            </w:r>
          </w:p>
        </w:tc>
        <w:tc>
          <w:tcPr>
            <w:tcW w:w="1321" w:type="dxa"/>
            <w:gridSpan w:val="3"/>
            <w:vAlign w:val="center"/>
            <w:tcPrChange w:id="17074" w:author="1989" w:date="2024-03-27T13:57:00Z">
              <w:tcPr>
                <w:tcW w:w="1321" w:type="dxa"/>
                <w:gridSpan w:val="5"/>
                <w:vAlign w:val="center"/>
              </w:tcPr>
            </w:tcPrChange>
          </w:tcPr>
          <w:p w14:paraId="1EA304C7" w14:textId="77777777" w:rsidR="00CE52A9" w:rsidRPr="00AC4FBC" w:rsidRDefault="00CE52A9" w:rsidP="00586E32">
            <w:pPr>
              <w:pStyle w:val="TAC"/>
            </w:pPr>
            <w:r w:rsidRPr="00AC4FBC">
              <w:rPr>
                <w:lang w:eastAsia="zh-TW"/>
              </w:rPr>
              <w:t>CP-OFDM QPSK</w:t>
            </w:r>
          </w:p>
        </w:tc>
        <w:tc>
          <w:tcPr>
            <w:tcW w:w="972" w:type="dxa"/>
            <w:gridSpan w:val="2"/>
            <w:vAlign w:val="center"/>
            <w:tcPrChange w:id="17075" w:author="1989" w:date="2024-03-27T13:57:00Z">
              <w:tcPr>
                <w:tcW w:w="972" w:type="dxa"/>
                <w:gridSpan w:val="3"/>
                <w:vAlign w:val="center"/>
              </w:tcPr>
            </w:tcPrChange>
          </w:tcPr>
          <w:p w14:paraId="6EFAFE43" w14:textId="77777777" w:rsidR="00CE52A9" w:rsidRPr="00AC4FBC" w:rsidRDefault="00CE52A9" w:rsidP="00586E32">
            <w:pPr>
              <w:pStyle w:val="TAC"/>
            </w:pPr>
            <w:r w:rsidRPr="00AC4FBC">
              <w:rPr>
                <w:lang w:eastAsia="zh-CN"/>
              </w:rPr>
              <w:t>5 MHz</w:t>
            </w:r>
          </w:p>
        </w:tc>
        <w:tc>
          <w:tcPr>
            <w:tcW w:w="1085" w:type="dxa"/>
            <w:gridSpan w:val="2"/>
            <w:vAlign w:val="center"/>
            <w:tcPrChange w:id="17076" w:author="1989" w:date="2024-03-27T13:57:00Z">
              <w:tcPr>
                <w:tcW w:w="1085" w:type="dxa"/>
                <w:gridSpan w:val="3"/>
                <w:vAlign w:val="center"/>
              </w:tcPr>
            </w:tcPrChange>
          </w:tcPr>
          <w:p w14:paraId="2DF94FFB" w14:textId="77777777" w:rsidR="00CE52A9" w:rsidRPr="00AC4FBC" w:rsidRDefault="00CE52A9" w:rsidP="00586E32">
            <w:pPr>
              <w:pStyle w:val="TAC"/>
            </w:pPr>
            <w:r w:rsidRPr="00AC4FBC">
              <w:rPr>
                <w:lang w:eastAsia="zh-TW"/>
              </w:rPr>
              <w:t>All RBs / All RBs</w:t>
            </w:r>
          </w:p>
        </w:tc>
      </w:tr>
      <w:tr w:rsidR="00CE52A9" w:rsidRPr="00AC4FBC" w14:paraId="59AF1EB4" w14:textId="77777777" w:rsidTr="00586E32">
        <w:trPr>
          <w:trHeight w:val="241"/>
          <w:trPrChange w:id="17077" w:author="1989" w:date="2024-03-27T13:57:00Z">
            <w:trPr>
              <w:gridBefore w:val="1"/>
              <w:trHeight w:val="241"/>
            </w:trPr>
          </w:trPrChange>
        </w:trPr>
        <w:tc>
          <w:tcPr>
            <w:tcW w:w="462" w:type="dxa"/>
            <w:vMerge w:val="restart"/>
            <w:vAlign w:val="center"/>
            <w:tcPrChange w:id="17078" w:author="1989" w:date="2024-03-27T13:57:00Z">
              <w:tcPr>
                <w:tcW w:w="404" w:type="dxa"/>
                <w:gridSpan w:val="2"/>
                <w:vMerge w:val="restart"/>
                <w:vAlign w:val="center"/>
              </w:tcPr>
            </w:tcPrChange>
          </w:tcPr>
          <w:p w14:paraId="12B1BEC5" w14:textId="77777777" w:rsidR="00CE52A9" w:rsidRPr="00AC4FBC" w:rsidRDefault="00CE52A9" w:rsidP="00586E32">
            <w:pPr>
              <w:pStyle w:val="TAC"/>
            </w:pPr>
            <w:r w:rsidRPr="00AC4FBC">
              <w:t>2</w:t>
            </w:r>
          </w:p>
        </w:tc>
        <w:tc>
          <w:tcPr>
            <w:tcW w:w="731" w:type="dxa"/>
            <w:vAlign w:val="center"/>
            <w:tcPrChange w:id="17079" w:author="1989" w:date="2024-03-27T13:57:00Z">
              <w:tcPr>
                <w:tcW w:w="731" w:type="dxa"/>
                <w:gridSpan w:val="2"/>
                <w:vAlign w:val="center"/>
              </w:tcPr>
            </w:tcPrChange>
          </w:tcPr>
          <w:p w14:paraId="47F041BD" w14:textId="77777777" w:rsidR="00CE52A9" w:rsidRPr="00AC4FBC" w:rsidRDefault="00CE52A9" w:rsidP="00586E32">
            <w:pPr>
              <w:pStyle w:val="TAC"/>
            </w:pPr>
            <w:r w:rsidRPr="00AC4FBC">
              <w:rPr>
                <w:lang w:eastAsia="zh-CN"/>
              </w:rPr>
              <w:t>28</w:t>
            </w:r>
          </w:p>
        </w:tc>
        <w:tc>
          <w:tcPr>
            <w:tcW w:w="1120" w:type="dxa"/>
            <w:gridSpan w:val="2"/>
            <w:vAlign w:val="center"/>
            <w:tcPrChange w:id="17080" w:author="1989" w:date="2024-03-27T13:57:00Z">
              <w:tcPr>
                <w:tcW w:w="1120" w:type="dxa"/>
                <w:gridSpan w:val="3"/>
                <w:vAlign w:val="center"/>
              </w:tcPr>
            </w:tcPrChange>
          </w:tcPr>
          <w:p w14:paraId="6716D603" w14:textId="77777777" w:rsidR="00CE52A9" w:rsidRPr="00AC4FBC" w:rsidRDefault="00CE52A9" w:rsidP="00586E32">
            <w:pPr>
              <w:pStyle w:val="TAC"/>
            </w:pPr>
            <w:r w:rsidRPr="00AC4FBC">
              <w:rPr>
                <w:lang w:eastAsia="zh-CN"/>
              </w:rPr>
              <w:t>UL 745 / DL 8005 MHz</w:t>
            </w:r>
          </w:p>
        </w:tc>
        <w:tc>
          <w:tcPr>
            <w:tcW w:w="999" w:type="dxa"/>
            <w:gridSpan w:val="2"/>
            <w:vAlign w:val="center"/>
            <w:tcPrChange w:id="17081" w:author="1989" w:date="2024-03-27T13:57:00Z">
              <w:tcPr>
                <w:tcW w:w="999" w:type="dxa"/>
                <w:gridSpan w:val="3"/>
                <w:vAlign w:val="center"/>
              </w:tcPr>
            </w:tcPrChange>
          </w:tcPr>
          <w:p w14:paraId="721D0F92" w14:textId="77777777" w:rsidR="00CE52A9" w:rsidRPr="00AC4FBC" w:rsidRDefault="00CE52A9" w:rsidP="00586E32">
            <w:pPr>
              <w:pStyle w:val="TAC"/>
            </w:pPr>
          </w:p>
        </w:tc>
        <w:tc>
          <w:tcPr>
            <w:tcW w:w="989" w:type="dxa"/>
            <w:vAlign w:val="center"/>
            <w:tcPrChange w:id="17082" w:author="1989" w:date="2024-03-27T13:57:00Z">
              <w:tcPr>
                <w:tcW w:w="989" w:type="dxa"/>
                <w:vAlign w:val="center"/>
              </w:tcPr>
            </w:tcPrChange>
          </w:tcPr>
          <w:p w14:paraId="5FEB561D" w14:textId="77777777" w:rsidR="00CE52A9" w:rsidRPr="00AC4FBC" w:rsidRDefault="00CE52A9" w:rsidP="00586E32">
            <w:pPr>
              <w:pStyle w:val="TAC"/>
              <w:rPr>
                <w:lang w:eastAsia="zh-TW"/>
              </w:rPr>
            </w:pPr>
          </w:p>
        </w:tc>
        <w:tc>
          <w:tcPr>
            <w:tcW w:w="1289" w:type="dxa"/>
            <w:gridSpan w:val="3"/>
            <w:vAlign w:val="center"/>
            <w:tcPrChange w:id="17083" w:author="1989" w:date="2024-03-27T13:57:00Z">
              <w:tcPr>
                <w:tcW w:w="1289" w:type="dxa"/>
                <w:gridSpan w:val="5"/>
                <w:vAlign w:val="center"/>
              </w:tcPr>
            </w:tcPrChange>
          </w:tcPr>
          <w:p w14:paraId="62537CF6" w14:textId="77777777" w:rsidR="00CE52A9" w:rsidRPr="00AC4FBC" w:rsidRDefault="00CE52A9" w:rsidP="00586E32">
            <w:pPr>
              <w:pStyle w:val="TAC"/>
            </w:pPr>
            <w:r w:rsidRPr="00AC4FBC">
              <w:rPr>
                <w:lang w:eastAsia="zh-CN"/>
              </w:rPr>
              <w:t>n7</w:t>
            </w:r>
          </w:p>
        </w:tc>
        <w:tc>
          <w:tcPr>
            <w:tcW w:w="1238" w:type="dxa"/>
            <w:gridSpan w:val="6"/>
            <w:vAlign w:val="center"/>
            <w:tcPrChange w:id="17084" w:author="1989" w:date="2024-03-27T13:57:00Z">
              <w:tcPr>
                <w:tcW w:w="1238" w:type="dxa"/>
                <w:gridSpan w:val="7"/>
                <w:vAlign w:val="center"/>
              </w:tcPr>
            </w:tcPrChange>
          </w:tcPr>
          <w:p w14:paraId="37EDCED2" w14:textId="77777777" w:rsidR="00CE52A9" w:rsidRPr="00AC4FBC" w:rsidRDefault="00CE52A9" w:rsidP="00586E32">
            <w:pPr>
              <w:pStyle w:val="TAC"/>
            </w:pPr>
            <w:r w:rsidRPr="00AC4FBC">
              <w:rPr>
                <w:lang w:eastAsia="zh-CN"/>
              </w:rPr>
              <w:t>DL 2650 MHz</w:t>
            </w:r>
          </w:p>
        </w:tc>
        <w:tc>
          <w:tcPr>
            <w:tcW w:w="959" w:type="dxa"/>
            <w:gridSpan w:val="4"/>
            <w:vAlign w:val="center"/>
            <w:tcPrChange w:id="17085" w:author="1989" w:date="2024-03-27T13:57:00Z">
              <w:tcPr>
                <w:tcW w:w="959" w:type="dxa"/>
                <w:gridSpan w:val="5"/>
                <w:vAlign w:val="center"/>
              </w:tcPr>
            </w:tcPrChange>
          </w:tcPr>
          <w:p w14:paraId="392425E2" w14:textId="77777777" w:rsidR="00CE52A9" w:rsidRPr="00AC4FBC" w:rsidRDefault="00CE52A9" w:rsidP="00586E32">
            <w:pPr>
              <w:pStyle w:val="TAC"/>
            </w:pPr>
          </w:p>
        </w:tc>
        <w:tc>
          <w:tcPr>
            <w:tcW w:w="1026" w:type="dxa"/>
            <w:vAlign w:val="center"/>
            <w:tcPrChange w:id="17086" w:author="1989" w:date="2024-03-27T13:57:00Z">
              <w:tcPr>
                <w:tcW w:w="1026" w:type="dxa"/>
                <w:vAlign w:val="center"/>
              </w:tcPr>
            </w:tcPrChange>
          </w:tcPr>
          <w:p w14:paraId="3ACE0F8A" w14:textId="77777777" w:rsidR="00CE52A9" w:rsidRPr="00AC4FBC" w:rsidRDefault="00CE52A9" w:rsidP="00586E32">
            <w:pPr>
              <w:pStyle w:val="TAC"/>
            </w:pPr>
          </w:p>
        </w:tc>
        <w:tc>
          <w:tcPr>
            <w:tcW w:w="963" w:type="dxa"/>
            <w:gridSpan w:val="3"/>
            <w:vAlign w:val="center"/>
            <w:tcPrChange w:id="17087" w:author="1989" w:date="2024-03-27T13:57:00Z">
              <w:tcPr>
                <w:tcW w:w="963" w:type="dxa"/>
                <w:gridSpan w:val="4"/>
                <w:vAlign w:val="center"/>
              </w:tcPr>
            </w:tcPrChange>
          </w:tcPr>
          <w:p w14:paraId="0E370311" w14:textId="77777777" w:rsidR="00CE52A9" w:rsidRPr="00AC4FBC" w:rsidRDefault="00CE52A9" w:rsidP="00586E32">
            <w:pPr>
              <w:pStyle w:val="TAC"/>
            </w:pPr>
            <w:r w:rsidRPr="00AC4FBC">
              <w:rPr>
                <w:lang w:eastAsia="zh-CN"/>
              </w:rPr>
              <w:t>n78</w:t>
            </w:r>
          </w:p>
        </w:tc>
        <w:tc>
          <w:tcPr>
            <w:tcW w:w="1321" w:type="dxa"/>
            <w:gridSpan w:val="3"/>
            <w:vAlign w:val="center"/>
            <w:tcPrChange w:id="17088" w:author="1989" w:date="2024-03-27T13:57:00Z">
              <w:tcPr>
                <w:tcW w:w="1321" w:type="dxa"/>
                <w:gridSpan w:val="5"/>
                <w:vAlign w:val="center"/>
              </w:tcPr>
            </w:tcPrChange>
          </w:tcPr>
          <w:p w14:paraId="6F7D6629" w14:textId="77777777" w:rsidR="00CE52A9" w:rsidRPr="00AC4FBC" w:rsidRDefault="00CE52A9" w:rsidP="00586E32">
            <w:pPr>
              <w:pStyle w:val="TAC"/>
            </w:pPr>
            <w:r w:rsidRPr="00AC4FBC">
              <w:rPr>
                <w:lang w:eastAsia="zh-CN"/>
              </w:rPr>
              <w:t>3390 MHz</w:t>
            </w:r>
          </w:p>
        </w:tc>
        <w:tc>
          <w:tcPr>
            <w:tcW w:w="972" w:type="dxa"/>
            <w:gridSpan w:val="2"/>
            <w:vAlign w:val="center"/>
            <w:tcPrChange w:id="17089" w:author="1989" w:date="2024-03-27T13:57:00Z">
              <w:tcPr>
                <w:tcW w:w="972" w:type="dxa"/>
                <w:gridSpan w:val="3"/>
                <w:vAlign w:val="center"/>
              </w:tcPr>
            </w:tcPrChange>
          </w:tcPr>
          <w:p w14:paraId="38C51B92" w14:textId="77777777" w:rsidR="00CE52A9" w:rsidRPr="00AC4FBC" w:rsidRDefault="00CE52A9" w:rsidP="00586E32">
            <w:pPr>
              <w:pStyle w:val="TAC"/>
            </w:pPr>
          </w:p>
        </w:tc>
        <w:tc>
          <w:tcPr>
            <w:tcW w:w="1085" w:type="dxa"/>
            <w:gridSpan w:val="2"/>
            <w:vAlign w:val="center"/>
            <w:tcPrChange w:id="17090" w:author="1989" w:date="2024-03-27T13:57:00Z">
              <w:tcPr>
                <w:tcW w:w="1085" w:type="dxa"/>
                <w:gridSpan w:val="3"/>
                <w:vAlign w:val="center"/>
              </w:tcPr>
            </w:tcPrChange>
          </w:tcPr>
          <w:p w14:paraId="7CBF806F" w14:textId="77777777" w:rsidR="00CE52A9" w:rsidRPr="00AC4FBC" w:rsidRDefault="00CE52A9" w:rsidP="00586E32">
            <w:pPr>
              <w:pStyle w:val="TAC"/>
            </w:pPr>
          </w:p>
        </w:tc>
      </w:tr>
      <w:tr w:rsidR="00CE52A9" w:rsidRPr="00AC4FBC" w14:paraId="09DF751E" w14:textId="77777777" w:rsidTr="00586E32">
        <w:trPr>
          <w:trHeight w:val="241"/>
          <w:trPrChange w:id="17091" w:author="1989" w:date="2024-03-27T13:57:00Z">
            <w:trPr>
              <w:gridBefore w:val="1"/>
              <w:trHeight w:val="241"/>
            </w:trPr>
          </w:trPrChange>
        </w:trPr>
        <w:tc>
          <w:tcPr>
            <w:tcW w:w="462" w:type="dxa"/>
            <w:vMerge/>
            <w:vAlign w:val="center"/>
            <w:tcPrChange w:id="17092" w:author="1989" w:date="2024-03-27T13:57:00Z">
              <w:tcPr>
                <w:tcW w:w="404" w:type="dxa"/>
                <w:gridSpan w:val="2"/>
                <w:vMerge/>
                <w:vAlign w:val="center"/>
              </w:tcPr>
            </w:tcPrChange>
          </w:tcPr>
          <w:p w14:paraId="2E39CD50" w14:textId="77777777" w:rsidR="00CE52A9" w:rsidRPr="00AC4FBC" w:rsidRDefault="00CE52A9" w:rsidP="00586E32">
            <w:pPr>
              <w:pStyle w:val="TAC"/>
            </w:pPr>
          </w:p>
        </w:tc>
        <w:tc>
          <w:tcPr>
            <w:tcW w:w="731" w:type="dxa"/>
            <w:vAlign w:val="center"/>
            <w:tcPrChange w:id="17093" w:author="1989" w:date="2024-03-27T13:57:00Z">
              <w:tcPr>
                <w:tcW w:w="731" w:type="dxa"/>
                <w:gridSpan w:val="2"/>
                <w:vAlign w:val="center"/>
              </w:tcPr>
            </w:tcPrChange>
          </w:tcPr>
          <w:p w14:paraId="7A863B71" w14:textId="77777777" w:rsidR="00CE52A9" w:rsidRPr="00AC4FBC" w:rsidRDefault="00CE52A9" w:rsidP="00586E32">
            <w:pPr>
              <w:pStyle w:val="TAC"/>
            </w:pPr>
            <w:r w:rsidRPr="00AC4FBC">
              <w:t>QPSK</w:t>
            </w:r>
          </w:p>
        </w:tc>
        <w:tc>
          <w:tcPr>
            <w:tcW w:w="1120" w:type="dxa"/>
            <w:gridSpan w:val="2"/>
            <w:vAlign w:val="center"/>
            <w:tcPrChange w:id="17094" w:author="1989" w:date="2024-03-27T13:57:00Z">
              <w:tcPr>
                <w:tcW w:w="1120" w:type="dxa"/>
                <w:gridSpan w:val="3"/>
                <w:vAlign w:val="center"/>
              </w:tcPr>
            </w:tcPrChange>
          </w:tcPr>
          <w:p w14:paraId="0AA365E6" w14:textId="77777777" w:rsidR="00CE52A9" w:rsidRPr="00AC4FBC" w:rsidRDefault="00CE52A9" w:rsidP="00586E32">
            <w:pPr>
              <w:pStyle w:val="TAC"/>
            </w:pPr>
            <w:r w:rsidRPr="00AC4FBC">
              <w:t>QPSK</w:t>
            </w:r>
          </w:p>
        </w:tc>
        <w:tc>
          <w:tcPr>
            <w:tcW w:w="999" w:type="dxa"/>
            <w:gridSpan w:val="2"/>
            <w:vAlign w:val="center"/>
            <w:tcPrChange w:id="17095" w:author="1989" w:date="2024-03-27T13:57:00Z">
              <w:tcPr>
                <w:tcW w:w="999" w:type="dxa"/>
                <w:gridSpan w:val="3"/>
                <w:vAlign w:val="center"/>
              </w:tcPr>
            </w:tcPrChange>
          </w:tcPr>
          <w:p w14:paraId="3988E82B" w14:textId="77777777" w:rsidR="00CE52A9" w:rsidRPr="00AC4FBC" w:rsidRDefault="00CE52A9" w:rsidP="00586E32">
            <w:pPr>
              <w:pStyle w:val="TAC"/>
            </w:pPr>
            <w:r w:rsidRPr="00AC4FBC">
              <w:rPr>
                <w:lang w:eastAsia="zh-CN"/>
              </w:rPr>
              <w:t>5 MHz</w:t>
            </w:r>
          </w:p>
        </w:tc>
        <w:tc>
          <w:tcPr>
            <w:tcW w:w="989" w:type="dxa"/>
            <w:vAlign w:val="center"/>
            <w:tcPrChange w:id="17096" w:author="1989" w:date="2024-03-27T13:57:00Z">
              <w:tcPr>
                <w:tcW w:w="989" w:type="dxa"/>
                <w:vAlign w:val="center"/>
              </w:tcPr>
            </w:tcPrChange>
          </w:tcPr>
          <w:p w14:paraId="543F9BA0"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7097" w:author="1989" w:date="2024-03-27T13:57:00Z">
              <w:tcPr>
                <w:tcW w:w="1289" w:type="dxa"/>
                <w:gridSpan w:val="5"/>
                <w:vAlign w:val="center"/>
              </w:tcPr>
            </w:tcPrChange>
          </w:tcPr>
          <w:p w14:paraId="27423972" w14:textId="77777777" w:rsidR="00CE52A9" w:rsidRPr="00AC4FBC" w:rsidRDefault="00CE52A9" w:rsidP="00586E32">
            <w:pPr>
              <w:pStyle w:val="TAC"/>
            </w:pPr>
            <w:r w:rsidRPr="00AC4FBC">
              <w:rPr>
                <w:lang w:eastAsia="zh-CN"/>
              </w:rPr>
              <w:t>N/A</w:t>
            </w:r>
          </w:p>
        </w:tc>
        <w:tc>
          <w:tcPr>
            <w:tcW w:w="1238" w:type="dxa"/>
            <w:gridSpan w:val="6"/>
            <w:vAlign w:val="center"/>
            <w:tcPrChange w:id="17098" w:author="1989" w:date="2024-03-27T13:57:00Z">
              <w:tcPr>
                <w:tcW w:w="1238" w:type="dxa"/>
                <w:gridSpan w:val="7"/>
                <w:vAlign w:val="center"/>
              </w:tcPr>
            </w:tcPrChange>
          </w:tcPr>
          <w:p w14:paraId="32A2889B" w14:textId="77777777" w:rsidR="00CE52A9" w:rsidRPr="00AC4FBC" w:rsidRDefault="00CE52A9" w:rsidP="00586E32">
            <w:pPr>
              <w:pStyle w:val="TAC"/>
            </w:pPr>
            <w:r w:rsidRPr="00AC4FBC">
              <w:rPr>
                <w:lang w:eastAsia="zh-CN"/>
              </w:rPr>
              <w:t>CP-OFDM QPSK</w:t>
            </w:r>
          </w:p>
        </w:tc>
        <w:tc>
          <w:tcPr>
            <w:tcW w:w="959" w:type="dxa"/>
            <w:gridSpan w:val="4"/>
            <w:vAlign w:val="center"/>
            <w:tcPrChange w:id="17099" w:author="1989" w:date="2024-03-27T13:57:00Z">
              <w:tcPr>
                <w:tcW w:w="959" w:type="dxa"/>
                <w:gridSpan w:val="5"/>
                <w:vAlign w:val="center"/>
              </w:tcPr>
            </w:tcPrChange>
          </w:tcPr>
          <w:p w14:paraId="205F7302" w14:textId="77777777" w:rsidR="00CE52A9" w:rsidRPr="00AC4FBC" w:rsidRDefault="00CE52A9" w:rsidP="00586E32">
            <w:pPr>
              <w:pStyle w:val="TAC"/>
            </w:pPr>
            <w:r w:rsidRPr="00AC4FBC">
              <w:rPr>
                <w:lang w:eastAsia="zh-CN"/>
              </w:rPr>
              <w:t>5 MHz</w:t>
            </w:r>
          </w:p>
        </w:tc>
        <w:tc>
          <w:tcPr>
            <w:tcW w:w="1026" w:type="dxa"/>
            <w:vAlign w:val="center"/>
            <w:tcPrChange w:id="17100" w:author="1989" w:date="2024-03-27T13:57:00Z">
              <w:tcPr>
                <w:tcW w:w="1026" w:type="dxa"/>
                <w:vAlign w:val="center"/>
              </w:tcPr>
            </w:tcPrChange>
          </w:tcPr>
          <w:p w14:paraId="08CBDF42" w14:textId="77777777" w:rsidR="00CE52A9" w:rsidRPr="00AC4FBC" w:rsidRDefault="00CE52A9" w:rsidP="00586E32">
            <w:pPr>
              <w:pStyle w:val="TAC"/>
            </w:pPr>
            <w:r w:rsidRPr="00AC4FBC">
              <w:rPr>
                <w:lang w:eastAsia="zh-TW"/>
              </w:rPr>
              <w:t>All RBs / 0</w:t>
            </w:r>
          </w:p>
        </w:tc>
        <w:tc>
          <w:tcPr>
            <w:tcW w:w="963" w:type="dxa"/>
            <w:gridSpan w:val="3"/>
            <w:vAlign w:val="center"/>
            <w:tcPrChange w:id="17101" w:author="1989" w:date="2024-03-27T13:57:00Z">
              <w:tcPr>
                <w:tcW w:w="963" w:type="dxa"/>
                <w:gridSpan w:val="4"/>
                <w:vAlign w:val="center"/>
              </w:tcPr>
            </w:tcPrChange>
          </w:tcPr>
          <w:p w14:paraId="10409E0D" w14:textId="77777777" w:rsidR="00CE52A9" w:rsidRPr="00AC4FBC" w:rsidRDefault="00CE52A9" w:rsidP="00586E32">
            <w:pPr>
              <w:pStyle w:val="TAC"/>
            </w:pPr>
            <w:r w:rsidRPr="00AC4FBC">
              <w:rPr>
                <w:lang w:eastAsia="zh-CN"/>
              </w:rPr>
              <w:t>DFT-s-OFDM QPSK</w:t>
            </w:r>
          </w:p>
        </w:tc>
        <w:tc>
          <w:tcPr>
            <w:tcW w:w="1321" w:type="dxa"/>
            <w:gridSpan w:val="3"/>
            <w:vAlign w:val="center"/>
            <w:tcPrChange w:id="17102" w:author="1989" w:date="2024-03-27T13:57:00Z">
              <w:tcPr>
                <w:tcW w:w="1321" w:type="dxa"/>
                <w:gridSpan w:val="5"/>
                <w:vAlign w:val="center"/>
              </w:tcPr>
            </w:tcPrChange>
          </w:tcPr>
          <w:p w14:paraId="19FC1F9C" w14:textId="77777777" w:rsidR="00CE52A9" w:rsidRPr="00AC4FBC" w:rsidRDefault="00CE52A9" w:rsidP="00586E32">
            <w:pPr>
              <w:pStyle w:val="TAC"/>
            </w:pPr>
            <w:r w:rsidRPr="00AC4FBC">
              <w:rPr>
                <w:lang w:eastAsia="zh-TW"/>
              </w:rPr>
              <w:t>CP-OFDM QPSK</w:t>
            </w:r>
          </w:p>
        </w:tc>
        <w:tc>
          <w:tcPr>
            <w:tcW w:w="972" w:type="dxa"/>
            <w:gridSpan w:val="2"/>
            <w:vAlign w:val="center"/>
            <w:tcPrChange w:id="17103" w:author="1989" w:date="2024-03-27T13:57:00Z">
              <w:tcPr>
                <w:tcW w:w="972" w:type="dxa"/>
                <w:gridSpan w:val="3"/>
                <w:vAlign w:val="center"/>
              </w:tcPr>
            </w:tcPrChange>
          </w:tcPr>
          <w:p w14:paraId="785550B3" w14:textId="77777777" w:rsidR="00CE52A9" w:rsidRPr="00AC4FBC" w:rsidRDefault="00CE52A9" w:rsidP="00586E32">
            <w:pPr>
              <w:pStyle w:val="TAC"/>
            </w:pPr>
            <w:r w:rsidRPr="00AC4FBC">
              <w:rPr>
                <w:lang w:eastAsia="zh-CN"/>
              </w:rPr>
              <w:t>10 MHz</w:t>
            </w:r>
          </w:p>
        </w:tc>
        <w:tc>
          <w:tcPr>
            <w:tcW w:w="1085" w:type="dxa"/>
            <w:gridSpan w:val="2"/>
            <w:vAlign w:val="center"/>
            <w:tcPrChange w:id="17104" w:author="1989" w:date="2024-03-27T13:57:00Z">
              <w:tcPr>
                <w:tcW w:w="1085" w:type="dxa"/>
                <w:gridSpan w:val="3"/>
                <w:vAlign w:val="center"/>
              </w:tcPr>
            </w:tcPrChange>
          </w:tcPr>
          <w:p w14:paraId="7C05E998" w14:textId="77777777" w:rsidR="00CE52A9" w:rsidRPr="00AC4FBC" w:rsidRDefault="00CE52A9" w:rsidP="00586E32">
            <w:pPr>
              <w:pStyle w:val="TAC"/>
            </w:pPr>
            <w:r w:rsidRPr="00AC4FBC">
              <w:rPr>
                <w:lang w:eastAsia="zh-TW"/>
              </w:rPr>
              <w:t>All RBs / All RBs</w:t>
            </w:r>
          </w:p>
        </w:tc>
      </w:tr>
      <w:tr w:rsidR="00CE52A9" w:rsidRPr="00AC4FBC" w14:paraId="01CB44DD" w14:textId="77777777" w:rsidTr="00586E32">
        <w:trPr>
          <w:trHeight w:val="241"/>
          <w:trPrChange w:id="17105" w:author="1989" w:date="2024-03-27T13:57:00Z">
            <w:trPr>
              <w:gridBefore w:val="1"/>
              <w:trHeight w:val="241"/>
            </w:trPr>
          </w:trPrChange>
        </w:trPr>
        <w:tc>
          <w:tcPr>
            <w:tcW w:w="13154" w:type="dxa"/>
            <w:gridSpan w:val="31"/>
            <w:vAlign w:val="center"/>
            <w:tcPrChange w:id="17106" w:author="1989" w:date="2024-03-27T13:57:00Z">
              <w:tcPr>
                <w:tcW w:w="13096" w:type="dxa"/>
                <w:gridSpan w:val="44"/>
                <w:vAlign w:val="center"/>
              </w:tcPr>
            </w:tcPrChange>
          </w:tcPr>
          <w:p w14:paraId="5C9CADFA" w14:textId="77777777" w:rsidR="00CE52A9" w:rsidRPr="00AC4FBC" w:rsidRDefault="00CE52A9" w:rsidP="00586E32">
            <w:pPr>
              <w:pStyle w:val="TAC"/>
              <w:rPr>
                <w:lang w:eastAsia="zh-TW"/>
              </w:rPr>
            </w:pPr>
            <w:r w:rsidRPr="00AC4FBC">
              <w:rPr>
                <w:b/>
                <w:bCs/>
              </w:rPr>
              <w:t xml:space="preserve">Test Settings </w:t>
            </w:r>
            <w:r>
              <w:rPr>
                <w:b/>
                <w:bCs/>
              </w:rPr>
              <w:t>for DC_66A_n2A-n77</w:t>
            </w:r>
            <w:r w:rsidRPr="00AC4FBC">
              <w:rPr>
                <w:b/>
                <w:bCs/>
              </w:rPr>
              <w:t>A Configuration – Note 3</w:t>
            </w:r>
          </w:p>
        </w:tc>
      </w:tr>
      <w:tr w:rsidR="00CE52A9" w:rsidRPr="00AC4FBC" w14:paraId="4731ACB9" w14:textId="77777777" w:rsidTr="00586E32">
        <w:trPr>
          <w:trHeight w:val="241"/>
          <w:trPrChange w:id="17107" w:author="1989" w:date="2024-03-27T13:57:00Z">
            <w:trPr>
              <w:gridBefore w:val="1"/>
              <w:trHeight w:val="241"/>
            </w:trPr>
          </w:trPrChange>
        </w:trPr>
        <w:tc>
          <w:tcPr>
            <w:tcW w:w="462" w:type="dxa"/>
            <w:vMerge w:val="restart"/>
            <w:vAlign w:val="center"/>
            <w:tcPrChange w:id="17108" w:author="1989" w:date="2024-03-27T13:57:00Z">
              <w:tcPr>
                <w:tcW w:w="404" w:type="dxa"/>
                <w:gridSpan w:val="2"/>
                <w:vMerge w:val="restart"/>
                <w:vAlign w:val="center"/>
              </w:tcPr>
            </w:tcPrChange>
          </w:tcPr>
          <w:p w14:paraId="6E1D7B1E" w14:textId="77777777" w:rsidR="00CE52A9" w:rsidRPr="00AC4FBC" w:rsidRDefault="00CE52A9" w:rsidP="00586E32">
            <w:pPr>
              <w:pStyle w:val="TAC"/>
            </w:pPr>
            <w:r>
              <w:t>1</w:t>
            </w:r>
            <w:ins w:id="17109" w:author="1989" w:date="2024-03-27T13:57:00Z">
              <w:r w:rsidRPr="00CC40C1">
                <w:rPr>
                  <w:vertAlign w:val="superscript"/>
                </w:rPr>
                <w:t>11</w:t>
              </w:r>
            </w:ins>
          </w:p>
        </w:tc>
        <w:tc>
          <w:tcPr>
            <w:tcW w:w="731" w:type="dxa"/>
            <w:vAlign w:val="center"/>
            <w:tcPrChange w:id="17110" w:author="1989" w:date="2024-03-27T13:57:00Z">
              <w:tcPr>
                <w:tcW w:w="731" w:type="dxa"/>
                <w:gridSpan w:val="2"/>
                <w:vAlign w:val="center"/>
              </w:tcPr>
            </w:tcPrChange>
          </w:tcPr>
          <w:p w14:paraId="7C092DE0" w14:textId="77777777" w:rsidR="00CE52A9" w:rsidRPr="00AC4FBC" w:rsidRDefault="00CE52A9" w:rsidP="00586E32">
            <w:pPr>
              <w:pStyle w:val="TAC"/>
            </w:pPr>
            <w:r>
              <w:t>66</w:t>
            </w:r>
          </w:p>
        </w:tc>
        <w:tc>
          <w:tcPr>
            <w:tcW w:w="1120" w:type="dxa"/>
            <w:gridSpan w:val="2"/>
            <w:vAlign w:val="center"/>
            <w:tcPrChange w:id="17111" w:author="1989" w:date="2024-03-27T13:57:00Z">
              <w:tcPr>
                <w:tcW w:w="1120" w:type="dxa"/>
                <w:gridSpan w:val="3"/>
                <w:vAlign w:val="center"/>
              </w:tcPr>
            </w:tcPrChange>
          </w:tcPr>
          <w:p w14:paraId="0731E496" w14:textId="77777777" w:rsidR="00CE52A9" w:rsidRPr="00AC4FBC" w:rsidRDefault="00CE52A9" w:rsidP="00586E32">
            <w:pPr>
              <w:pStyle w:val="TAC"/>
            </w:pPr>
            <w:r>
              <w:t>UL 1760 / DL 2160</w:t>
            </w:r>
            <w:r w:rsidRPr="00AC4FBC">
              <w:t xml:space="preserve"> MHz</w:t>
            </w:r>
          </w:p>
        </w:tc>
        <w:tc>
          <w:tcPr>
            <w:tcW w:w="999" w:type="dxa"/>
            <w:gridSpan w:val="2"/>
            <w:vAlign w:val="center"/>
            <w:tcPrChange w:id="17112" w:author="1989" w:date="2024-03-27T13:57:00Z">
              <w:tcPr>
                <w:tcW w:w="999" w:type="dxa"/>
                <w:gridSpan w:val="3"/>
                <w:vAlign w:val="center"/>
              </w:tcPr>
            </w:tcPrChange>
          </w:tcPr>
          <w:p w14:paraId="201B0BDC" w14:textId="77777777" w:rsidR="00CE52A9" w:rsidRPr="00AC4FBC" w:rsidRDefault="00CE52A9" w:rsidP="00586E32">
            <w:pPr>
              <w:pStyle w:val="TAC"/>
              <w:rPr>
                <w:lang w:eastAsia="zh-CN"/>
              </w:rPr>
            </w:pPr>
          </w:p>
        </w:tc>
        <w:tc>
          <w:tcPr>
            <w:tcW w:w="989" w:type="dxa"/>
            <w:vAlign w:val="center"/>
            <w:tcPrChange w:id="17113" w:author="1989" w:date="2024-03-27T13:57:00Z">
              <w:tcPr>
                <w:tcW w:w="989" w:type="dxa"/>
                <w:vAlign w:val="center"/>
              </w:tcPr>
            </w:tcPrChange>
          </w:tcPr>
          <w:p w14:paraId="48A2C7B2" w14:textId="77777777" w:rsidR="00CE52A9" w:rsidRPr="00AC4FBC" w:rsidRDefault="00CE52A9" w:rsidP="00586E32">
            <w:pPr>
              <w:pStyle w:val="TAC"/>
              <w:rPr>
                <w:lang w:eastAsia="zh-TW"/>
              </w:rPr>
            </w:pPr>
          </w:p>
        </w:tc>
        <w:tc>
          <w:tcPr>
            <w:tcW w:w="1289" w:type="dxa"/>
            <w:gridSpan w:val="3"/>
            <w:vAlign w:val="center"/>
            <w:tcPrChange w:id="17114" w:author="1989" w:date="2024-03-27T13:57:00Z">
              <w:tcPr>
                <w:tcW w:w="1289" w:type="dxa"/>
                <w:gridSpan w:val="5"/>
                <w:vAlign w:val="center"/>
              </w:tcPr>
            </w:tcPrChange>
          </w:tcPr>
          <w:p w14:paraId="27D3CA29" w14:textId="77777777" w:rsidR="00CE52A9" w:rsidRPr="00AC4FBC" w:rsidRDefault="00CE52A9" w:rsidP="00586E32">
            <w:pPr>
              <w:pStyle w:val="TAC"/>
              <w:rPr>
                <w:lang w:eastAsia="zh-CN"/>
              </w:rPr>
            </w:pPr>
            <w:r>
              <w:t>n2</w:t>
            </w:r>
          </w:p>
        </w:tc>
        <w:tc>
          <w:tcPr>
            <w:tcW w:w="1238" w:type="dxa"/>
            <w:gridSpan w:val="6"/>
            <w:vAlign w:val="center"/>
            <w:tcPrChange w:id="17115" w:author="1989" w:date="2024-03-27T13:57:00Z">
              <w:tcPr>
                <w:tcW w:w="1238" w:type="dxa"/>
                <w:gridSpan w:val="7"/>
                <w:vAlign w:val="center"/>
              </w:tcPr>
            </w:tcPrChange>
          </w:tcPr>
          <w:p w14:paraId="02FF6037" w14:textId="77777777" w:rsidR="00CE52A9" w:rsidRPr="00AC4FBC" w:rsidRDefault="00CE52A9" w:rsidP="00586E32">
            <w:pPr>
              <w:pStyle w:val="TAC"/>
              <w:rPr>
                <w:lang w:eastAsia="zh-CN"/>
              </w:rPr>
            </w:pPr>
            <w:r>
              <w:t>DL 1960</w:t>
            </w:r>
            <w:r w:rsidRPr="00AC4FBC">
              <w:t xml:space="preserve"> MHz</w:t>
            </w:r>
          </w:p>
        </w:tc>
        <w:tc>
          <w:tcPr>
            <w:tcW w:w="959" w:type="dxa"/>
            <w:gridSpan w:val="4"/>
            <w:vAlign w:val="center"/>
            <w:tcPrChange w:id="17116" w:author="1989" w:date="2024-03-27T13:57:00Z">
              <w:tcPr>
                <w:tcW w:w="959" w:type="dxa"/>
                <w:gridSpan w:val="5"/>
                <w:vAlign w:val="center"/>
              </w:tcPr>
            </w:tcPrChange>
          </w:tcPr>
          <w:p w14:paraId="1A1ABEE0" w14:textId="77777777" w:rsidR="00CE52A9" w:rsidRPr="00AC4FBC" w:rsidRDefault="00CE52A9" w:rsidP="00586E32">
            <w:pPr>
              <w:pStyle w:val="TAC"/>
              <w:rPr>
                <w:lang w:eastAsia="zh-CN"/>
              </w:rPr>
            </w:pPr>
          </w:p>
        </w:tc>
        <w:tc>
          <w:tcPr>
            <w:tcW w:w="1026" w:type="dxa"/>
            <w:vAlign w:val="center"/>
            <w:tcPrChange w:id="17117" w:author="1989" w:date="2024-03-27T13:57:00Z">
              <w:tcPr>
                <w:tcW w:w="1026" w:type="dxa"/>
                <w:vAlign w:val="center"/>
              </w:tcPr>
            </w:tcPrChange>
          </w:tcPr>
          <w:p w14:paraId="0F196741" w14:textId="77777777" w:rsidR="00CE52A9" w:rsidRPr="00AC4FBC" w:rsidRDefault="00CE52A9" w:rsidP="00586E32">
            <w:pPr>
              <w:pStyle w:val="TAC"/>
              <w:rPr>
                <w:lang w:eastAsia="zh-TW"/>
              </w:rPr>
            </w:pPr>
          </w:p>
        </w:tc>
        <w:tc>
          <w:tcPr>
            <w:tcW w:w="963" w:type="dxa"/>
            <w:gridSpan w:val="3"/>
            <w:vAlign w:val="center"/>
            <w:tcPrChange w:id="17118" w:author="1989" w:date="2024-03-27T13:57:00Z">
              <w:tcPr>
                <w:tcW w:w="963" w:type="dxa"/>
                <w:gridSpan w:val="4"/>
                <w:vAlign w:val="center"/>
              </w:tcPr>
            </w:tcPrChange>
          </w:tcPr>
          <w:p w14:paraId="5C9AE4DB" w14:textId="77777777" w:rsidR="00CE52A9" w:rsidRPr="00AC4FBC" w:rsidRDefault="00CE52A9" w:rsidP="00586E32">
            <w:pPr>
              <w:pStyle w:val="TAC"/>
              <w:rPr>
                <w:lang w:eastAsia="zh-CN"/>
              </w:rPr>
            </w:pPr>
            <w:r>
              <w:t>n77</w:t>
            </w:r>
          </w:p>
        </w:tc>
        <w:tc>
          <w:tcPr>
            <w:tcW w:w="1321" w:type="dxa"/>
            <w:gridSpan w:val="3"/>
            <w:vAlign w:val="center"/>
            <w:tcPrChange w:id="17119" w:author="1989" w:date="2024-03-27T13:57:00Z">
              <w:tcPr>
                <w:tcW w:w="1321" w:type="dxa"/>
                <w:gridSpan w:val="5"/>
                <w:vAlign w:val="center"/>
              </w:tcPr>
            </w:tcPrChange>
          </w:tcPr>
          <w:p w14:paraId="3D4A80E6" w14:textId="77777777" w:rsidR="00CE52A9" w:rsidRPr="00AC4FBC" w:rsidRDefault="00CE52A9" w:rsidP="00586E32">
            <w:pPr>
              <w:pStyle w:val="TAC"/>
              <w:rPr>
                <w:lang w:eastAsia="zh-TW"/>
              </w:rPr>
            </w:pPr>
            <w:r>
              <w:rPr>
                <w:lang w:eastAsia="zh-TW"/>
              </w:rPr>
              <w:t>3720</w:t>
            </w:r>
            <w:r w:rsidRPr="00AC4FBC">
              <w:rPr>
                <w:lang w:eastAsia="zh-TW"/>
              </w:rPr>
              <w:t xml:space="preserve"> MHz</w:t>
            </w:r>
          </w:p>
        </w:tc>
        <w:tc>
          <w:tcPr>
            <w:tcW w:w="972" w:type="dxa"/>
            <w:gridSpan w:val="2"/>
            <w:vAlign w:val="center"/>
            <w:tcPrChange w:id="17120" w:author="1989" w:date="2024-03-27T13:57:00Z">
              <w:tcPr>
                <w:tcW w:w="972" w:type="dxa"/>
                <w:gridSpan w:val="3"/>
                <w:vAlign w:val="center"/>
              </w:tcPr>
            </w:tcPrChange>
          </w:tcPr>
          <w:p w14:paraId="6E3FBB23" w14:textId="77777777" w:rsidR="00CE52A9" w:rsidRPr="00AC4FBC" w:rsidRDefault="00CE52A9" w:rsidP="00586E32">
            <w:pPr>
              <w:pStyle w:val="TAC"/>
              <w:rPr>
                <w:lang w:eastAsia="zh-CN"/>
              </w:rPr>
            </w:pPr>
          </w:p>
        </w:tc>
        <w:tc>
          <w:tcPr>
            <w:tcW w:w="1085" w:type="dxa"/>
            <w:gridSpan w:val="2"/>
            <w:vAlign w:val="center"/>
            <w:tcPrChange w:id="17121" w:author="1989" w:date="2024-03-27T13:57:00Z">
              <w:tcPr>
                <w:tcW w:w="1085" w:type="dxa"/>
                <w:gridSpan w:val="3"/>
                <w:vAlign w:val="center"/>
              </w:tcPr>
            </w:tcPrChange>
          </w:tcPr>
          <w:p w14:paraId="1DFB27C7" w14:textId="77777777" w:rsidR="00CE52A9" w:rsidRPr="00AC4FBC" w:rsidRDefault="00CE52A9" w:rsidP="00586E32">
            <w:pPr>
              <w:pStyle w:val="TAC"/>
              <w:rPr>
                <w:lang w:eastAsia="zh-TW"/>
              </w:rPr>
            </w:pPr>
          </w:p>
        </w:tc>
      </w:tr>
      <w:tr w:rsidR="00CE52A9" w:rsidRPr="00AC4FBC" w14:paraId="08DC7470" w14:textId="77777777" w:rsidTr="00586E32">
        <w:trPr>
          <w:trHeight w:val="241"/>
          <w:trPrChange w:id="17122" w:author="1989" w:date="2024-03-27T13:57:00Z">
            <w:trPr>
              <w:gridBefore w:val="1"/>
              <w:trHeight w:val="241"/>
            </w:trPr>
          </w:trPrChange>
        </w:trPr>
        <w:tc>
          <w:tcPr>
            <w:tcW w:w="462" w:type="dxa"/>
            <w:vMerge/>
            <w:vAlign w:val="center"/>
            <w:tcPrChange w:id="17123" w:author="1989" w:date="2024-03-27T13:57:00Z">
              <w:tcPr>
                <w:tcW w:w="404" w:type="dxa"/>
                <w:gridSpan w:val="2"/>
                <w:vMerge/>
                <w:vAlign w:val="center"/>
              </w:tcPr>
            </w:tcPrChange>
          </w:tcPr>
          <w:p w14:paraId="57BC0E39" w14:textId="77777777" w:rsidR="00CE52A9" w:rsidRPr="00AC4FBC" w:rsidRDefault="00CE52A9" w:rsidP="00586E32">
            <w:pPr>
              <w:pStyle w:val="TAC"/>
            </w:pPr>
          </w:p>
        </w:tc>
        <w:tc>
          <w:tcPr>
            <w:tcW w:w="731" w:type="dxa"/>
            <w:vAlign w:val="center"/>
            <w:tcPrChange w:id="17124" w:author="1989" w:date="2024-03-27T13:57:00Z">
              <w:tcPr>
                <w:tcW w:w="731" w:type="dxa"/>
                <w:gridSpan w:val="2"/>
                <w:vAlign w:val="center"/>
              </w:tcPr>
            </w:tcPrChange>
          </w:tcPr>
          <w:p w14:paraId="647A7274" w14:textId="77777777" w:rsidR="00CE52A9" w:rsidRPr="00AC4FBC" w:rsidRDefault="00CE52A9" w:rsidP="00586E32">
            <w:pPr>
              <w:pStyle w:val="TAC"/>
            </w:pPr>
            <w:r w:rsidRPr="00AC4FBC">
              <w:t>QPSK</w:t>
            </w:r>
          </w:p>
        </w:tc>
        <w:tc>
          <w:tcPr>
            <w:tcW w:w="1120" w:type="dxa"/>
            <w:gridSpan w:val="2"/>
            <w:vAlign w:val="center"/>
            <w:tcPrChange w:id="17125" w:author="1989" w:date="2024-03-27T13:57:00Z">
              <w:tcPr>
                <w:tcW w:w="1120" w:type="dxa"/>
                <w:gridSpan w:val="3"/>
                <w:vAlign w:val="center"/>
              </w:tcPr>
            </w:tcPrChange>
          </w:tcPr>
          <w:p w14:paraId="4885AC80" w14:textId="77777777" w:rsidR="00CE52A9" w:rsidRPr="00AC4FBC" w:rsidRDefault="00CE52A9" w:rsidP="00586E32">
            <w:pPr>
              <w:pStyle w:val="TAC"/>
            </w:pPr>
            <w:r w:rsidRPr="00AC4FBC">
              <w:t>QPSK</w:t>
            </w:r>
          </w:p>
        </w:tc>
        <w:tc>
          <w:tcPr>
            <w:tcW w:w="999" w:type="dxa"/>
            <w:gridSpan w:val="2"/>
            <w:vAlign w:val="center"/>
            <w:tcPrChange w:id="17126" w:author="1989" w:date="2024-03-27T13:57:00Z">
              <w:tcPr>
                <w:tcW w:w="999" w:type="dxa"/>
                <w:gridSpan w:val="3"/>
                <w:vAlign w:val="center"/>
              </w:tcPr>
            </w:tcPrChange>
          </w:tcPr>
          <w:p w14:paraId="4B37749B" w14:textId="77777777" w:rsidR="00CE52A9" w:rsidRPr="00AC4FBC" w:rsidRDefault="00CE52A9" w:rsidP="00586E32">
            <w:pPr>
              <w:pStyle w:val="TAC"/>
              <w:rPr>
                <w:lang w:eastAsia="zh-CN"/>
              </w:rPr>
            </w:pPr>
            <w:r w:rsidRPr="00AC4FBC">
              <w:t>5 MHz</w:t>
            </w:r>
          </w:p>
        </w:tc>
        <w:tc>
          <w:tcPr>
            <w:tcW w:w="989" w:type="dxa"/>
            <w:vAlign w:val="center"/>
            <w:tcPrChange w:id="17127" w:author="1989" w:date="2024-03-27T13:57:00Z">
              <w:tcPr>
                <w:tcW w:w="989" w:type="dxa"/>
                <w:vAlign w:val="center"/>
              </w:tcPr>
            </w:tcPrChange>
          </w:tcPr>
          <w:p w14:paraId="29812A70"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7128" w:author="1989" w:date="2024-03-27T13:57:00Z">
              <w:tcPr>
                <w:tcW w:w="1289" w:type="dxa"/>
                <w:gridSpan w:val="5"/>
                <w:vAlign w:val="center"/>
              </w:tcPr>
            </w:tcPrChange>
          </w:tcPr>
          <w:p w14:paraId="5B45D324" w14:textId="77777777" w:rsidR="00CE52A9" w:rsidRPr="00AC4FBC" w:rsidRDefault="00CE52A9" w:rsidP="00586E32">
            <w:pPr>
              <w:pStyle w:val="TAC"/>
              <w:rPr>
                <w:lang w:eastAsia="zh-CN"/>
              </w:rPr>
            </w:pPr>
            <w:r>
              <w:t>N/A</w:t>
            </w:r>
          </w:p>
        </w:tc>
        <w:tc>
          <w:tcPr>
            <w:tcW w:w="1238" w:type="dxa"/>
            <w:gridSpan w:val="6"/>
            <w:vAlign w:val="center"/>
            <w:tcPrChange w:id="17129" w:author="1989" w:date="2024-03-27T13:57:00Z">
              <w:tcPr>
                <w:tcW w:w="1238" w:type="dxa"/>
                <w:gridSpan w:val="7"/>
                <w:vAlign w:val="center"/>
              </w:tcPr>
            </w:tcPrChange>
          </w:tcPr>
          <w:p w14:paraId="20C1FEB8" w14:textId="77777777" w:rsidR="00CE52A9" w:rsidRPr="00AC4FBC" w:rsidRDefault="00CE52A9" w:rsidP="00586E32">
            <w:pPr>
              <w:pStyle w:val="TAC"/>
              <w:rPr>
                <w:lang w:eastAsia="zh-CN"/>
              </w:rPr>
            </w:pPr>
            <w:r w:rsidRPr="00AC4FBC">
              <w:t>QPSK</w:t>
            </w:r>
          </w:p>
        </w:tc>
        <w:tc>
          <w:tcPr>
            <w:tcW w:w="959" w:type="dxa"/>
            <w:gridSpan w:val="4"/>
            <w:vAlign w:val="center"/>
            <w:tcPrChange w:id="17130" w:author="1989" w:date="2024-03-27T13:57:00Z">
              <w:tcPr>
                <w:tcW w:w="959" w:type="dxa"/>
                <w:gridSpan w:val="5"/>
                <w:vAlign w:val="center"/>
              </w:tcPr>
            </w:tcPrChange>
          </w:tcPr>
          <w:p w14:paraId="4D55AF3C" w14:textId="77777777" w:rsidR="00CE52A9" w:rsidRPr="00AC4FBC" w:rsidRDefault="00CE52A9" w:rsidP="00586E32">
            <w:pPr>
              <w:pStyle w:val="TAC"/>
              <w:rPr>
                <w:lang w:eastAsia="zh-CN"/>
              </w:rPr>
            </w:pPr>
            <w:r w:rsidRPr="00AC4FBC">
              <w:t>5 MHz</w:t>
            </w:r>
          </w:p>
        </w:tc>
        <w:tc>
          <w:tcPr>
            <w:tcW w:w="1026" w:type="dxa"/>
            <w:vAlign w:val="center"/>
            <w:tcPrChange w:id="17131" w:author="1989" w:date="2024-03-27T13:57:00Z">
              <w:tcPr>
                <w:tcW w:w="1026" w:type="dxa"/>
                <w:vAlign w:val="center"/>
              </w:tcPr>
            </w:tcPrChange>
          </w:tcPr>
          <w:p w14:paraId="6B307B31" w14:textId="77777777" w:rsidR="00CE52A9" w:rsidRPr="00AC4FBC" w:rsidRDefault="00CE52A9" w:rsidP="00586E32">
            <w:pPr>
              <w:pStyle w:val="TAC"/>
              <w:rPr>
                <w:lang w:eastAsia="zh-TW"/>
              </w:rPr>
            </w:pPr>
            <w:r>
              <w:rPr>
                <w:lang w:eastAsia="zh-TW"/>
              </w:rPr>
              <w:t>All RBs / 0</w:t>
            </w:r>
          </w:p>
        </w:tc>
        <w:tc>
          <w:tcPr>
            <w:tcW w:w="963" w:type="dxa"/>
            <w:gridSpan w:val="3"/>
            <w:vAlign w:val="center"/>
            <w:tcPrChange w:id="17132" w:author="1989" w:date="2024-03-27T13:57:00Z">
              <w:tcPr>
                <w:tcW w:w="963" w:type="dxa"/>
                <w:gridSpan w:val="4"/>
                <w:vAlign w:val="center"/>
              </w:tcPr>
            </w:tcPrChange>
          </w:tcPr>
          <w:p w14:paraId="3DF3044E" w14:textId="77777777" w:rsidR="00CE52A9" w:rsidRPr="00AC4FBC" w:rsidRDefault="00CE52A9" w:rsidP="00586E32">
            <w:pPr>
              <w:pStyle w:val="TAC"/>
              <w:rPr>
                <w:lang w:eastAsia="zh-CN"/>
              </w:rPr>
            </w:pPr>
            <w:r w:rsidRPr="00AC4FBC">
              <w:rPr>
                <w:lang w:eastAsia="zh-TW"/>
              </w:rPr>
              <w:t>CP-OFDM QPSK</w:t>
            </w:r>
          </w:p>
        </w:tc>
        <w:tc>
          <w:tcPr>
            <w:tcW w:w="1321" w:type="dxa"/>
            <w:gridSpan w:val="3"/>
            <w:vAlign w:val="center"/>
            <w:tcPrChange w:id="17133" w:author="1989" w:date="2024-03-27T13:57:00Z">
              <w:tcPr>
                <w:tcW w:w="1321" w:type="dxa"/>
                <w:gridSpan w:val="5"/>
                <w:vAlign w:val="center"/>
              </w:tcPr>
            </w:tcPrChange>
          </w:tcPr>
          <w:p w14:paraId="2EF907C4"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7134" w:author="1989" w:date="2024-03-27T13:57:00Z">
              <w:tcPr>
                <w:tcW w:w="972" w:type="dxa"/>
                <w:gridSpan w:val="3"/>
                <w:vAlign w:val="center"/>
              </w:tcPr>
            </w:tcPrChange>
          </w:tcPr>
          <w:p w14:paraId="22ABC578" w14:textId="77777777" w:rsidR="00CE52A9" w:rsidRPr="00AC4FBC" w:rsidRDefault="00CE52A9" w:rsidP="00586E32">
            <w:pPr>
              <w:pStyle w:val="TAC"/>
              <w:rPr>
                <w:lang w:eastAsia="zh-CN"/>
              </w:rPr>
            </w:pPr>
            <w:r>
              <w:t>10</w:t>
            </w:r>
            <w:r w:rsidRPr="00AC4FBC">
              <w:t xml:space="preserve"> MHz</w:t>
            </w:r>
          </w:p>
        </w:tc>
        <w:tc>
          <w:tcPr>
            <w:tcW w:w="1085" w:type="dxa"/>
            <w:gridSpan w:val="2"/>
            <w:vAlign w:val="center"/>
            <w:tcPrChange w:id="17135" w:author="1989" w:date="2024-03-27T13:57:00Z">
              <w:tcPr>
                <w:tcW w:w="1085" w:type="dxa"/>
                <w:gridSpan w:val="3"/>
                <w:vAlign w:val="center"/>
              </w:tcPr>
            </w:tcPrChange>
          </w:tcPr>
          <w:p w14:paraId="32C34936" w14:textId="77777777" w:rsidR="00CE52A9" w:rsidRPr="00AC4FBC" w:rsidRDefault="00CE52A9" w:rsidP="00586E32">
            <w:pPr>
              <w:pStyle w:val="TAC"/>
              <w:rPr>
                <w:lang w:eastAsia="zh-TW"/>
              </w:rPr>
            </w:pPr>
            <w:r>
              <w:rPr>
                <w:lang w:eastAsia="zh-TW"/>
              </w:rPr>
              <w:t>All RBs / All RBs</w:t>
            </w:r>
          </w:p>
        </w:tc>
      </w:tr>
      <w:tr w:rsidR="00CE52A9" w:rsidRPr="00AC4FBC" w14:paraId="173FC4B1" w14:textId="77777777" w:rsidTr="00586E32">
        <w:trPr>
          <w:trHeight w:val="241"/>
          <w:trPrChange w:id="17136" w:author="1989" w:date="2024-03-27T13:57:00Z">
            <w:trPr>
              <w:gridBefore w:val="1"/>
              <w:trHeight w:val="241"/>
            </w:trPr>
          </w:trPrChange>
        </w:trPr>
        <w:tc>
          <w:tcPr>
            <w:tcW w:w="13154" w:type="dxa"/>
            <w:gridSpan w:val="31"/>
            <w:vAlign w:val="center"/>
            <w:tcPrChange w:id="17137" w:author="1989" w:date="2024-03-27T13:57:00Z">
              <w:tcPr>
                <w:tcW w:w="13096" w:type="dxa"/>
                <w:gridSpan w:val="44"/>
                <w:vAlign w:val="center"/>
              </w:tcPr>
            </w:tcPrChange>
          </w:tcPr>
          <w:p w14:paraId="0C6B9BAC" w14:textId="77777777" w:rsidR="00CE52A9" w:rsidRPr="00AC4FBC" w:rsidRDefault="00CE52A9" w:rsidP="00586E32">
            <w:pPr>
              <w:pStyle w:val="TAC"/>
              <w:rPr>
                <w:lang w:eastAsia="zh-TW"/>
              </w:rPr>
            </w:pPr>
            <w:r w:rsidRPr="00AC4FBC">
              <w:rPr>
                <w:b/>
                <w:bCs/>
              </w:rPr>
              <w:t xml:space="preserve">Test Settings </w:t>
            </w:r>
            <w:r>
              <w:rPr>
                <w:b/>
                <w:bCs/>
              </w:rPr>
              <w:t>for DC_66A_n5A-n77</w:t>
            </w:r>
            <w:r w:rsidRPr="00AC4FBC">
              <w:rPr>
                <w:b/>
                <w:bCs/>
              </w:rPr>
              <w:t>A Configuration – Note 3</w:t>
            </w:r>
          </w:p>
        </w:tc>
      </w:tr>
      <w:tr w:rsidR="00CE52A9" w:rsidRPr="00AC4FBC" w14:paraId="1B3B17A2" w14:textId="77777777" w:rsidTr="00586E32">
        <w:trPr>
          <w:trHeight w:val="241"/>
          <w:trPrChange w:id="17138" w:author="1989" w:date="2024-03-27T13:57:00Z">
            <w:trPr>
              <w:gridBefore w:val="1"/>
              <w:trHeight w:val="241"/>
            </w:trPr>
          </w:trPrChange>
        </w:trPr>
        <w:tc>
          <w:tcPr>
            <w:tcW w:w="462" w:type="dxa"/>
            <w:vMerge w:val="restart"/>
            <w:vAlign w:val="center"/>
            <w:tcPrChange w:id="17139" w:author="1989" w:date="2024-03-27T13:57:00Z">
              <w:tcPr>
                <w:tcW w:w="404" w:type="dxa"/>
                <w:gridSpan w:val="2"/>
                <w:vMerge w:val="restart"/>
                <w:vAlign w:val="center"/>
              </w:tcPr>
            </w:tcPrChange>
          </w:tcPr>
          <w:p w14:paraId="04697E6A" w14:textId="77777777" w:rsidR="00CE52A9" w:rsidRPr="00AC4FBC" w:rsidRDefault="00CE52A9" w:rsidP="00586E32">
            <w:pPr>
              <w:pStyle w:val="TAC"/>
            </w:pPr>
            <w:r>
              <w:t>1</w:t>
            </w:r>
          </w:p>
        </w:tc>
        <w:tc>
          <w:tcPr>
            <w:tcW w:w="731" w:type="dxa"/>
            <w:vAlign w:val="center"/>
            <w:tcPrChange w:id="17140" w:author="1989" w:date="2024-03-27T13:57:00Z">
              <w:tcPr>
                <w:tcW w:w="731" w:type="dxa"/>
                <w:gridSpan w:val="2"/>
                <w:vAlign w:val="center"/>
              </w:tcPr>
            </w:tcPrChange>
          </w:tcPr>
          <w:p w14:paraId="5E236041" w14:textId="77777777" w:rsidR="00CE52A9" w:rsidRPr="00AC4FBC" w:rsidRDefault="00CE52A9" w:rsidP="00586E32">
            <w:pPr>
              <w:pStyle w:val="TAC"/>
            </w:pPr>
            <w:r>
              <w:t>66</w:t>
            </w:r>
          </w:p>
        </w:tc>
        <w:tc>
          <w:tcPr>
            <w:tcW w:w="1120" w:type="dxa"/>
            <w:gridSpan w:val="2"/>
            <w:vAlign w:val="center"/>
            <w:tcPrChange w:id="17141" w:author="1989" w:date="2024-03-27T13:57:00Z">
              <w:tcPr>
                <w:tcW w:w="1120" w:type="dxa"/>
                <w:gridSpan w:val="3"/>
                <w:vAlign w:val="center"/>
              </w:tcPr>
            </w:tcPrChange>
          </w:tcPr>
          <w:p w14:paraId="0E307CDA" w14:textId="77777777" w:rsidR="00CE52A9" w:rsidRPr="00AC4FBC" w:rsidRDefault="00CE52A9" w:rsidP="00586E32">
            <w:pPr>
              <w:pStyle w:val="TAC"/>
            </w:pPr>
            <w:r>
              <w:t>UL 1770 / DL 2170</w:t>
            </w:r>
            <w:r w:rsidRPr="00AC4FBC">
              <w:t xml:space="preserve"> MHz</w:t>
            </w:r>
          </w:p>
        </w:tc>
        <w:tc>
          <w:tcPr>
            <w:tcW w:w="999" w:type="dxa"/>
            <w:gridSpan w:val="2"/>
            <w:vAlign w:val="center"/>
            <w:tcPrChange w:id="17142" w:author="1989" w:date="2024-03-27T13:57:00Z">
              <w:tcPr>
                <w:tcW w:w="999" w:type="dxa"/>
                <w:gridSpan w:val="3"/>
                <w:vAlign w:val="center"/>
              </w:tcPr>
            </w:tcPrChange>
          </w:tcPr>
          <w:p w14:paraId="75326580" w14:textId="77777777" w:rsidR="00CE52A9" w:rsidRPr="00AC4FBC" w:rsidRDefault="00CE52A9" w:rsidP="00586E32">
            <w:pPr>
              <w:pStyle w:val="TAC"/>
              <w:rPr>
                <w:lang w:eastAsia="zh-CN"/>
              </w:rPr>
            </w:pPr>
          </w:p>
        </w:tc>
        <w:tc>
          <w:tcPr>
            <w:tcW w:w="989" w:type="dxa"/>
            <w:vAlign w:val="center"/>
            <w:tcPrChange w:id="17143" w:author="1989" w:date="2024-03-27T13:57:00Z">
              <w:tcPr>
                <w:tcW w:w="989" w:type="dxa"/>
                <w:vAlign w:val="center"/>
              </w:tcPr>
            </w:tcPrChange>
          </w:tcPr>
          <w:p w14:paraId="296CC315" w14:textId="77777777" w:rsidR="00CE52A9" w:rsidRPr="00AC4FBC" w:rsidRDefault="00CE52A9" w:rsidP="00586E32">
            <w:pPr>
              <w:pStyle w:val="TAC"/>
              <w:rPr>
                <w:lang w:eastAsia="zh-TW"/>
              </w:rPr>
            </w:pPr>
          </w:p>
        </w:tc>
        <w:tc>
          <w:tcPr>
            <w:tcW w:w="1289" w:type="dxa"/>
            <w:gridSpan w:val="3"/>
            <w:vAlign w:val="center"/>
            <w:tcPrChange w:id="17144" w:author="1989" w:date="2024-03-27T13:57:00Z">
              <w:tcPr>
                <w:tcW w:w="1289" w:type="dxa"/>
                <w:gridSpan w:val="5"/>
                <w:vAlign w:val="center"/>
              </w:tcPr>
            </w:tcPrChange>
          </w:tcPr>
          <w:p w14:paraId="4C84BF8A" w14:textId="77777777" w:rsidR="00CE52A9" w:rsidRPr="00AC4FBC" w:rsidRDefault="00CE52A9" w:rsidP="00586E32">
            <w:pPr>
              <w:pStyle w:val="TAC"/>
              <w:rPr>
                <w:lang w:eastAsia="zh-CN"/>
              </w:rPr>
            </w:pPr>
            <w:r>
              <w:t>n5</w:t>
            </w:r>
          </w:p>
        </w:tc>
        <w:tc>
          <w:tcPr>
            <w:tcW w:w="1238" w:type="dxa"/>
            <w:gridSpan w:val="6"/>
            <w:vAlign w:val="center"/>
            <w:tcPrChange w:id="17145" w:author="1989" w:date="2024-03-27T13:57:00Z">
              <w:tcPr>
                <w:tcW w:w="1238" w:type="dxa"/>
                <w:gridSpan w:val="7"/>
                <w:vAlign w:val="center"/>
              </w:tcPr>
            </w:tcPrChange>
          </w:tcPr>
          <w:p w14:paraId="1BB4F2D8" w14:textId="77777777" w:rsidR="00CE52A9" w:rsidRPr="00AC4FBC" w:rsidRDefault="00CE52A9" w:rsidP="00586E32">
            <w:pPr>
              <w:pStyle w:val="TAC"/>
              <w:rPr>
                <w:lang w:eastAsia="zh-CN"/>
              </w:rPr>
            </w:pPr>
            <w:r>
              <w:t>UL 845 / DL 890</w:t>
            </w:r>
            <w:r w:rsidRPr="00AC4FBC">
              <w:t xml:space="preserve"> MHz</w:t>
            </w:r>
          </w:p>
        </w:tc>
        <w:tc>
          <w:tcPr>
            <w:tcW w:w="959" w:type="dxa"/>
            <w:gridSpan w:val="4"/>
            <w:vAlign w:val="center"/>
            <w:tcPrChange w:id="17146" w:author="1989" w:date="2024-03-27T13:57:00Z">
              <w:tcPr>
                <w:tcW w:w="959" w:type="dxa"/>
                <w:gridSpan w:val="5"/>
                <w:vAlign w:val="center"/>
              </w:tcPr>
            </w:tcPrChange>
          </w:tcPr>
          <w:p w14:paraId="07D4F68E" w14:textId="77777777" w:rsidR="00CE52A9" w:rsidRPr="00AC4FBC" w:rsidRDefault="00CE52A9" w:rsidP="00586E32">
            <w:pPr>
              <w:pStyle w:val="TAC"/>
              <w:rPr>
                <w:lang w:eastAsia="zh-CN"/>
              </w:rPr>
            </w:pPr>
          </w:p>
        </w:tc>
        <w:tc>
          <w:tcPr>
            <w:tcW w:w="1026" w:type="dxa"/>
            <w:vAlign w:val="center"/>
            <w:tcPrChange w:id="17147" w:author="1989" w:date="2024-03-27T13:57:00Z">
              <w:tcPr>
                <w:tcW w:w="1026" w:type="dxa"/>
                <w:vAlign w:val="center"/>
              </w:tcPr>
            </w:tcPrChange>
          </w:tcPr>
          <w:p w14:paraId="10034DE7" w14:textId="77777777" w:rsidR="00CE52A9" w:rsidRPr="00AC4FBC" w:rsidRDefault="00CE52A9" w:rsidP="00586E32">
            <w:pPr>
              <w:pStyle w:val="TAC"/>
              <w:rPr>
                <w:lang w:eastAsia="zh-TW"/>
              </w:rPr>
            </w:pPr>
          </w:p>
        </w:tc>
        <w:tc>
          <w:tcPr>
            <w:tcW w:w="963" w:type="dxa"/>
            <w:gridSpan w:val="3"/>
            <w:vAlign w:val="center"/>
            <w:tcPrChange w:id="17148" w:author="1989" w:date="2024-03-27T13:57:00Z">
              <w:tcPr>
                <w:tcW w:w="963" w:type="dxa"/>
                <w:gridSpan w:val="4"/>
                <w:vAlign w:val="center"/>
              </w:tcPr>
            </w:tcPrChange>
          </w:tcPr>
          <w:p w14:paraId="69D03FC0" w14:textId="77777777" w:rsidR="00CE52A9" w:rsidRPr="00AC4FBC" w:rsidRDefault="00CE52A9" w:rsidP="00586E32">
            <w:pPr>
              <w:pStyle w:val="TAC"/>
              <w:rPr>
                <w:lang w:eastAsia="zh-CN"/>
              </w:rPr>
            </w:pPr>
            <w:r>
              <w:t>n77</w:t>
            </w:r>
          </w:p>
        </w:tc>
        <w:tc>
          <w:tcPr>
            <w:tcW w:w="1321" w:type="dxa"/>
            <w:gridSpan w:val="3"/>
            <w:vAlign w:val="center"/>
            <w:tcPrChange w:id="17149" w:author="1989" w:date="2024-03-27T13:57:00Z">
              <w:tcPr>
                <w:tcW w:w="1321" w:type="dxa"/>
                <w:gridSpan w:val="5"/>
                <w:vAlign w:val="center"/>
              </w:tcPr>
            </w:tcPrChange>
          </w:tcPr>
          <w:p w14:paraId="752AA8B9" w14:textId="77777777" w:rsidR="00CE52A9" w:rsidRPr="00AC4FBC" w:rsidRDefault="00CE52A9" w:rsidP="00586E32">
            <w:pPr>
              <w:pStyle w:val="TAC"/>
              <w:rPr>
                <w:lang w:eastAsia="zh-TW"/>
              </w:rPr>
            </w:pPr>
            <w:r>
              <w:rPr>
                <w:lang w:eastAsia="zh-TW"/>
              </w:rPr>
              <w:t>3460</w:t>
            </w:r>
            <w:r w:rsidRPr="00AC4FBC">
              <w:rPr>
                <w:lang w:eastAsia="zh-TW"/>
              </w:rPr>
              <w:t xml:space="preserve"> MHz</w:t>
            </w:r>
          </w:p>
        </w:tc>
        <w:tc>
          <w:tcPr>
            <w:tcW w:w="972" w:type="dxa"/>
            <w:gridSpan w:val="2"/>
            <w:vAlign w:val="center"/>
            <w:tcPrChange w:id="17150" w:author="1989" w:date="2024-03-27T13:57:00Z">
              <w:tcPr>
                <w:tcW w:w="972" w:type="dxa"/>
                <w:gridSpan w:val="3"/>
                <w:vAlign w:val="center"/>
              </w:tcPr>
            </w:tcPrChange>
          </w:tcPr>
          <w:p w14:paraId="0097CAB4" w14:textId="77777777" w:rsidR="00CE52A9" w:rsidRPr="00AC4FBC" w:rsidRDefault="00CE52A9" w:rsidP="00586E32">
            <w:pPr>
              <w:pStyle w:val="TAC"/>
              <w:rPr>
                <w:lang w:eastAsia="zh-CN"/>
              </w:rPr>
            </w:pPr>
          </w:p>
        </w:tc>
        <w:tc>
          <w:tcPr>
            <w:tcW w:w="1085" w:type="dxa"/>
            <w:gridSpan w:val="2"/>
            <w:vAlign w:val="center"/>
            <w:tcPrChange w:id="17151" w:author="1989" w:date="2024-03-27T13:57:00Z">
              <w:tcPr>
                <w:tcW w:w="1085" w:type="dxa"/>
                <w:gridSpan w:val="3"/>
                <w:vAlign w:val="center"/>
              </w:tcPr>
            </w:tcPrChange>
          </w:tcPr>
          <w:p w14:paraId="5A481ADB" w14:textId="77777777" w:rsidR="00CE52A9" w:rsidRPr="00AC4FBC" w:rsidRDefault="00CE52A9" w:rsidP="00586E32">
            <w:pPr>
              <w:pStyle w:val="TAC"/>
              <w:rPr>
                <w:lang w:eastAsia="zh-TW"/>
              </w:rPr>
            </w:pPr>
          </w:p>
        </w:tc>
      </w:tr>
      <w:tr w:rsidR="00CE52A9" w:rsidRPr="00AC4FBC" w14:paraId="4274C540" w14:textId="77777777" w:rsidTr="00586E32">
        <w:trPr>
          <w:trHeight w:val="241"/>
          <w:trPrChange w:id="17152" w:author="1989" w:date="2024-03-27T13:57:00Z">
            <w:trPr>
              <w:gridBefore w:val="1"/>
              <w:trHeight w:val="241"/>
            </w:trPr>
          </w:trPrChange>
        </w:trPr>
        <w:tc>
          <w:tcPr>
            <w:tcW w:w="462" w:type="dxa"/>
            <w:vMerge/>
            <w:vAlign w:val="center"/>
            <w:tcPrChange w:id="17153" w:author="1989" w:date="2024-03-27T13:57:00Z">
              <w:tcPr>
                <w:tcW w:w="404" w:type="dxa"/>
                <w:gridSpan w:val="2"/>
                <w:vMerge/>
                <w:vAlign w:val="center"/>
              </w:tcPr>
            </w:tcPrChange>
          </w:tcPr>
          <w:p w14:paraId="45065926" w14:textId="77777777" w:rsidR="00CE52A9" w:rsidRPr="00AC4FBC" w:rsidRDefault="00CE52A9" w:rsidP="00586E32">
            <w:pPr>
              <w:pStyle w:val="TAC"/>
            </w:pPr>
          </w:p>
        </w:tc>
        <w:tc>
          <w:tcPr>
            <w:tcW w:w="731" w:type="dxa"/>
            <w:vAlign w:val="center"/>
            <w:tcPrChange w:id="17154" w:author="1989" w:date="2024-03-27T13:57:00Z">
              <w:tcPr>
                <w:tcW w:w="731" w:type="dxa"/>
                <w:gridSpan w:val="2"/>
                <w:vAlign w:val="center"/>
              </w:tcPr>
            </w:tcPrChange>
          </w:tcPr>
          <w:p w14:paraId="1F96E298" w14:textId="77777777" w:rsidR="00CE52A9" w:rsidRPr="00AC4FBC" w:rsidRDefault="00CE52A9" w:rsidP="00586E32">
            <w:pPr>
              <w:pStyle w:val="TAC"/>
            </w:pPr>
            <w:r w:rsidRPr="00AC4FBC">
              <w:t>QPSK</w:t>
            </w:r>
          </w:p>
        </w:tc>
        <w:tc>
          <w:tcPr>
            <w:tcW w:w="1120" w:type="dxa"/>
            <w:gridSpan w:val="2"/>
            <w:vAlign w:val="center"/>
            <w:tcPrChange w:id="17155" w:author="1989" w:date="2024-03-27T13:57:00Z">
              <w:tcPr>
                <w:tcW w:w="1120" w:type="dxa"/>
                <w:gridSpan w:val="3"/>
                <w:vAlign w:val="center"/>
              </w:tcPr>
            </w:tcPrChange>
          </w:tcPr>
          <w:p w14:paraId="7A7FA83F" w14:textId="77777777" w:rsidR="00CE52A9" w:rsidRPr="00AC4FBC" w:rsidRDefault="00CE52A9" w:rsidP="00586E32">
            <w:pPr>
              <w:pStyle w:val="TAC"/>
            </w:pPr>
            <w:r w:rsidRPr="00AC4FBC">
              <w:t>QPSK</w:t>
            </w:r>
          </w:p>
        </w:tc>
        <w:tc>
          <w:tcPr>
            <w:tcW w:w="999" w:type="dxa"/>
            <w:gridSpan w:val="2"/>
            <w:vAlign w:val="center"/>
            <w:tcPrChange w:id="17156" w:author="1989" w:date="2024-03-27T13:57:00Z">
              <w:tcPr>
                <w:tcW w:w="999" w:type="dxa"/>
                <w:gridSpan w:val="3"/>
                <w:vAlign w:val="center"/>
              </w:tcPr>
            </w:tcPrChange>
          </w:tcPr>
          <w:p w14:paraId="0E668096" w14:textId="77777777" w:rsidR="00CE52A9" w:rsidRPr="00AC4FBC" w:rsidRDefault="00CE52A9" w:rsidP="00586E32">
            <w:pPr>
              <w:pStyle w:val="TAC"/>
              <w:rPr>
                <w:lang w:eastAsia="zh-CN"/>
              </w:rPr>
            </w:pPr>
            <w:r w:rsidRPr="00AC4FBC">
              <w:t>5 MHz</w:t>
            </w:r>
          </w:p>
        </w:tc>
        <w:tc>
          <w:tcPr>
            <w:tcW w:w="989" w:type="dxa"/>
            <w:vAlign w:val="center"/>
            <w:tcPrChange w:id="17157" w:author="1989" w:date="2024-03-27T13:57:00Z">
              <w:tcPr>
                <w:tcW w:w="989" w:type="dxa"/>
                <w:vAlign w:val="center"/>
              </w:tcPr>
            </w:tcPrChange>
          </w:tcPr>
          <w:p w14:paraId="0D5FAC2C" w14:textId="77777777" w:rsidR="00CE52A9" w:rsidRPr="00AC4FBC" w:rsidRDefault="00CE52A9" w:rsidP="00586E32">
            <w:pPr>
              <w:pStyle w:val="TAC"/>
              <w:rPr>
                <w:lang w:eastAsia="zh-TW"/>
              </w:rPr>
            </w:pPr>
            <w:r w:rsidRPr="00AC4FBC">
              <w:rPr>
                <w:lang w:eastAsia="zh-TW"/>
              </w:rPr>
              <w:t>All RBs / All RBs</w:t>
            </w:r>
          </w:p>
        </w:tc>
        <w:tc>
          <w:tcPr>
            <w:tcW w:w="1289" w:type="dxa"/>
            <w:gridSpan w:val="3"/>
            <w:vAlign w:val="center"/>
            <w:tcPrChange w:id="17158" w:author="1989" w:date="2024-03-27T13:57:00Z">
              <w:tcPr>
                <w:tcW w:w="1289" w:type="dxa"/>
                <w:gridSpan w:val="5"/>
                <w:vAlign w:val="center"/>
              </w:tcPr>
            </w:tcPrChange>
          </w:tcPr>
          <w:p w14:paraId="2A5CD7DF" w14:textId="77777777" w:rsidR="00CE52A9" w:rsidRPr="00AC4FBC" w:rsidRDefault="00CE52A9" w:rsidP="00586E32">
            <w:pPr>
              <w:pStyle w:val="TAC"/>
              <w:rPr>
                <w:lang w:eastAsia="zh-CN"/>
              </w:rPr>
            </w:pPr>
            <w:r w:rsidRPr="00AC4FBC">
              <w:t>QPSK</w:t>
            </w:r>
          </w:p>
        </w:tc>
        <w:tc>
          <w:tcPr>
            <w:tcW w:w="1238" w:type="dxa"/>
            <w:gridSpan w:val="6"/>
            <w:vAlign w:val="center"/>
            <w:tcPrChange w:id="17159" w:author="1989" w:date="2024-03-27T13:57:00Z">
              <w:tcPr>
                <w:tcW w:w="1238" w:type="dxa"/>
                <w:gridSpan w:val="7"/>
                <w:vAlign w:val="center"/>
              </w:tcPr>
            </w:tcPrChange>
          </w:tcPr>
          <w:p w14:paraId="46D24F37" w14:textId="77777777" w:rsidR="00CE52A9" w:rsidRPr="00AC4FBC" w:rsidRDefault="00CE52A9" w:rsidP="00586E32">
            <w:pPr>
              <w:pStyle w:val="TAC"/>
              <w:rPr>
                <w:lang w:eastAsia="zh-CN"/>
              </w:rPr>
            </w:pPr>
            <w:r w:rsidRPr="00AC4FBC">
              <w:t>QPSK</w:t>
            </w:r>
          </w:p>
        </w:tc>
        <w:tc>
          <w:tcPr>
            <w:tcW w:w="959" w:type="dxa"/>
            <w:gridSpan w:val="4"/>
            <w:vAlign w:val="center"/>
            <w:tcPrChange w:id="17160" w:author="1989" w:date="2024-03-27T13:57:00Z">
              <w:tcPr>
                <w:tcW w:w="959" w:type="dxa"/>
                <w:gridSpan w:val="5"/>
                <w:vAlign w:val="center"/>
              </w:tcPr>
            </w:tcPrChange>
          </w:tcPr>
          <w:p w14:paraId="0D35DC95" w14:textId="77777777" w:rsidR="00CE52A9" w:rsidRPr="00AC4FBC" w:rsidRDefault="00CE52A9" w:rsidP="00586E32">
            <w:pPr>
              <w:pStyle w:val="TAC"/>
              <w:rPr>
                <w:lang w:eastAsia="zh-CN"/>
              </w:rPr>
            </w:pPr>
            <w:r w:rsidRPr="00AC4FBC">
              <w:t>5 MHz</w:t>
            </w:r>
          </w:p>
        </w:tc>
        <w:tc>
          <w:tcPr>
            <w:tcW w:w="1026" w:type="dxa"/>
            <w:vAlign w:val="center"/>
            <w:tcPrChange w:id="17161" w:author="1989" w:date="2024-03-27T13:57:00Z">
              <w:tcPr>
                <w:tcW w:w="1026" w:type="dxa"/>
                <w:vAlign w:val="center"/>
              </w:tcPr>
            </w:tcPrChange>
          </w:tcPr>
          <w:p w14:paraId="665BED4F" w14:textId="77777777" w:rsidR="00CE52A9" w:rsidRPr="00AC4FBC" w:rsidRDefault="00CE52A9" w:rsidP="00586E32">
            <w:pPr>
              <w:pStyle w:val="TAC"/>
              <w:rPr>
                <w:lang w:eastAsia="zh-TW"/>
              </w:rPr>
            </w:pPr>
            <w:r>
              <w:rPr>
                <w:lang w:eastAsia="zh-TW"/>
              </w:rPr>
              <w:t>All RBs / All RBs</w:t>
            </w:r>
          </w:p>
        </w:tc>
        <w:tc>
          <w:tcPr>
            <w:tcW w:w="963" w:type="dxa"/>
            <w:gridSpan w:val="3"/>
            <w:vAlign w:val="center"/>
            <w:tcPrChange w:id="17162" w:author="1989" w:date="2024-03-27T13:57:00Z">
              <w:tcPr>
                <w:tcW w:w="963" w:type="dxa"/>
                <w:gridSpan w:val="4"/>
                <w:vAlign w:val="center"/>
              </w:tcPr>
            </w:tcPrChange>
          </w:tcPr>
          <w:p w14:paraId="6FABDDD7" w14:textId="77777777" w:rsidR="00CE52A9" w:rsidRPr="00AC4FBC" w:rsidRDefault="00CE52A9" w:rsidP="00586E32">
            <w:pPr>
              <w:pStyle w:val="TAC"/>
              <w:rPr>
                <w:lang w:eastAsia="zh-CN"/>
              </w:rPr>
            </w:pPr>
            <w:r>
              <w:rPr>
                <w:lang w:eastAsia="zh-TW"/>
              </w:rPr>
              <w:t>N/A</w:t>
            </w:r>
          </w:p>
        </w:tc>
        <w:tc>
          <w:tcPr>
            <w:tcW w:w="1321" w:type="dxa"/>
            <w:gridSpan w:val="3"/>
            <w:vAlign w:val="center"/>
            <w:tcPrChange w:id="17163" w:author="1989" w:date="2024-03-27T13:57:00Z">
              <w:tcPr>
                <w:tcW w:w="1321" w:type="dxa"/>
                <w:gridSpan w:val="5"/>
                <w:vAlign w:val="center"/>
              </w:tcPr>
            </w:tcPrChange>
          </w:tcPr>
          <w:p w14:paraId="2F6A81C2" w14:textId="77777777" w:rsidR="00CE52A9" w:rsidRPr="00AC4FBC" w:rsidRDefault="00CE52A9" w:rsidP="00586E32">
            <w:pPr>
              <w:pStyle w:val="TAC"/>
              <w:rPr>
                <w:lang w:eastAsia="zh-TW"/>
              </w:rPr>
            </w:pPr>
            <w:r w:rsidRPr="00AC4FBC">
              <w:rPr>
                <w:lang w:eastAsia="zh-TW"/>
              </w:rPr>
              <w:t>CP-OFDM QPSK</w:t>
            </w:r>
          </w:p>
        </w:tc>
        <w:tc>
          <w:tcPr>
            <w:tcW w:w="972" w:type="dxa"/>
            <w:gridSpan w:val="2"/>
            <w:vAlign w:val="center"/>
            <w:tcPrChange w:id="17164" w:author="1989" w:date="2024-03-27T13:57:00Z">
              <w:tcPr>
                <w:tcW w:w="972" w:type="dxa"/>
                <w:gridSpan w:val="3"/>
                <w:vAlign w:val="center"/>
              </w:tcPr>
            </w:tcPrChange>
          </w:tcPr>
          <w:p w14:paraId="2400C4AC" w14:textId="77777777" w:rsidR="00CE52A9" w:rsidRPr="00AC4FBC" w:rsidRDefault="00CE52A9" w:rsidP="00586E32">
            <w:pPr>
              <w:pStyle w:val="TAC"/>
              <w:rPr>
                <w:lang w:eastAsia="zh-CN"/>
              </w:rPr>
            </w:pPr>
            <w:r>
              <w:t>10</w:t>
            </w:r>
            <w:r w:rsidRPr="00AC4FBC">
              <w:t xml:space="preserve"> MHz</w:t>
            </w:r>
          </w:p>
        </w:tc>
        <w:tc>
          <w:tcPr>
            <w:tcW w:w="1085" w:type="dxa"/>
            <w:gridSpan w:val="2"/>
            <w:vAlign w:val="center"/>
            <w:tcPrChange w:id="17165" w:author="1989" w:date="2024-03-27T13:57:00Z">
              <w:tcPr>
                <w:tcW w:w="1085" w:type="dxa"/>
                <w:gridSpan w:val="3"/>
                <w:vAlign w:val="center"/>
              </w:tcPr>
            </w:tcPrChange>
          </w:tcPr>
          <w:p w14:paraId="4C85C21E" w14:textId="77777777" w:rsidR="00CE52A9" w:rsidRPr="00AC4FBC" w:rsidRDefault="00CE52A9" w:rsidP="00586E32">
            <w:pPr>
              <w:pStyle w:val="TAC"/>
              <w:rPr>
                <w:lang w:eastAsia="zh-TW"/>
              </w:rPr>
            </w:pPr>
            <w:r>
              <w:rPr>
                <w:lang w:eastAsia="zh-TW"/>
              </w:rPr>
              <w:t>All RBs / 0</w:t>
            </w:r>
          </w:p>
        </w:tc>
      </w:tr>
      <w:tr w:rsidR="00CE52A9" w:rsidRPr="00AC4FBC" w14:paraId="3253567E" w14:textId="77777777" w:rsidTr="00586E32">
        <w:trPr>
          <w:trHeight w:val="241"/>
          <w:trPrChange w:id="17166" w:author="1989" w:date="2024-03-27T13:57:00Z">
            <w:trPr>
              <w:gridBefore w:val="1"/>
              <w:trHeight w:val="241"/>
            </w:trPr>
          </w:trPrChange>
        </w:trPr>
        <w:tc>
          <w:tcPr>
            <w:tcW w:w="13154" w:type="dxa"/>
            <w:gridSpan w:val="31"/>
            <w:tcPrChange w:id="17167" w:author="1989" w:date="2024-03-27T13:57:00Z">
              <w:tcPr>
                <w:tcW w:w="13096" w:type="dxa"/>
                <w:gridSpan w:val="44"/>
              </w:tcPr>
            </w:tcPrChange>
          </w:tcPr>
          <w:p w14:paraId="14C0059D" w14:textId="77777777" w:rsidR="00CE52A9" w:rsidRPr="00AC4FBC" w:rsidRDefault="00CE52A9" w:rsidP="00586E32">
            <w:pPr>
              <w:pStyle w:val="TAN"/>
            </w:pPr>
            <w:r w:rsidRPr="00AC4FBC">
              <w:t>Note 1:</w:t>
            </w:r>
            <w:r w:rsidRPr="00AC4FBC">
              <w:tab/>
              <w:t>Void</w:t>
            </w:r>
          </w:p>
          <w:p w14:paraId="25A417F3" w14:textId="77777777" w:rsidR="00CE52A9" w:rsidRPr="00AC4FBC" w:rsidRDefault="00CE52A9" w:rsidP="00586E32">
            <w:pPr>
              <w:pStyle w:val="TAN"/>
            </w:pPr>
            <w:r w:rsidRPr="00AC4FBC">
              <w:t>Note 2:</w:t>
            </w:r>
            <w:r w:rsidRPr="00AC4FBC">
              <w:tab/>
              <w:t>Void</w:t>
            </w:r>
          </w:p>
          <w:p w14:paraId="23379CCC" w14:textId="77777777" w:rsidR="00CE52A9" w:rsidRPr="00AC4FBC" w:rsidRDefault="00CE52A9" w:rsidP="00586E32">
            <w:pPr>
              <w:pStyle w:val="TAN"/>
              <w:tabs>
                <w:tab w:val="left" w:pos="9480"/>
              </w:tabs>
            </w:pPr>
            <w:r w:rsidRPr="00AC4FBC">
              <w:t>Note 3:</w:t>
            </w:r>
            <w:r w:rsidRPr="00AC4FBC">
              <w:tab/>
              <w:t>EN-DC configuration affected by 2UL intermodulation exception. The exceptions always apply for a certain UL configuration.</w:t>
            </w:r>
          </w:p>
          <w:p w14:paraId="2786F795" w14:textId="77777777" w:rsidR="00CE52A9" w:rsidRPr="00AC4FBC" w:rsidRDefault="00CE52A9" w:rsidP="00586E32">
            <w:pPr>
              <w:pStyle w:val="TAN"/>
            </w:pPr>
            <w:r w:rsidRPr="00AC4FBC">
              <w:t>Note 4:</w:t>
            </w:r>
            <w:r w:rsidRPr="00AC4FBC">
              <w:tab/>
              <w:t>LTE CA fallback to 1CC is sufficient to test, unless both LTE cells are part of the exception requirement in which case the configuration need to be tested (using configuration specific test settings and not default).</w:t>
            </w:r>
          </w:p>
          <w:p w14:paraId="7FD4CED0" w14:textId="77777777" w:rsidR="00CE52A9" w:rsidRPr="00AC4FBC" w:rsidRDefault="00CE52A9" w:rsidP="00586E32">
            <w:pPr>
              <w:pStyle w:val="TAN"/>
            </w:pPr>
            <w:r w:rsidRPr="00AC4FBC">
              <w:t>Note 5:</w:t>
            </w:r>
            <w:r w:rsidRPr="00AC4FBC">
              <w:tab/>
              <w:t>In an E-UTRA band or FR1 band where UE supports 4Rx, the test shall be performed only with 4Rx antennas ports connected.</w:t>
            </w:r>
          </w:p>
          <w:p w14:paraId="220F10E7" w14:textId="77777777" w:rsidR="00CE52A9" w:rsidRPr="00AC4FBC" w:rsidRDefault="00CE52A9" w:rsidP="00586E32">
            <w:pPr>
              <w:pStyle w:val="TAN"/>
            </w:pPr>
            <w:r w:rsidRPr="00AC4FBC">
              <w:t xml:space="preserve">Note 6: </w:t>
            </w:r>
            <w:r w:rsidRPr="00AC4FBC">
              <w:tab/>
              <w:t xml:space="preserve">Test only applicable for to UEs not supporting UE capability </w:t>
            </w:r>
            <w:r w:rsidRPr="00AC4FBC">
              <w:rPr>
                <w:i/>
              </w:rPr>
              <w:t>singleUL-Transmissionn</w:t>
            </w:r>
            <w:r w:rsidRPr="00AC4FBC">
              <w:t xml:space="preserve"> for the correspondent uplink configuration.</w:t>
            </w:r>
          </w:p>
          <w:p w14:paraId="370833D4" w14:textId="77777777" w:rsidR="00CE52A9" w:rsidRPr="00AC4FBC" w:rsidRDefault="00CE52A9" w:rsidP="00586E32">
            <w:pPr>
              <w:pStyle w:val="TAN"/>
            </w:pPr>
            <w:r w:rsidRPr="00AC4FBC">
              <w:t>Note 7:</w:t>
            </w:r>
            <w:bookmarkStart w:id="17168" w:name="OLE_LINK136"/>
            <w:bookmarkStart w:id="17169" w:name="OLE_LINK137"/>
            <w:r w:rsidRPr="00AC4FBC">
              <w:tab/>
            </w:r>
            <w:bookmarkEnd w:id="17168"/>
            <w:bookmarkEnd w:id="17169"/>
            <w:r w:rsidRPr="00AC4FBC">
              <w:t xml:space="preserve">NR CA fallback to 1CC is sufficient to test, </w:t>
            </w:r>
            <w:bookmarkStart w:id="17170" w:name="OLE_LINK37"/>
            <w:bookmarkStart w:id="17171" w:name="OLE_LINK38"/>
            <w:r w:rsidRPr="00AC4FBC">
              <w:t>unless both NR cells are part of the exception requirement</w:t>
            </w:r>
            <w:bookmarkEnd w:id="17170"/>
            <w:bookmarkEnd w:id="17171"/>
            <w:r w:rsidRPr="00AC4FBC">
              <w:t xml:space="preserve"> in which case the configuration need to be tested (using configuration specific test settings and not default).</w:t>
            </w:r>
          </w:p>
          <w:p w14:paraId="50B9118C" w14:textId="77777777" w:rsidR="00CE52A9" w:rsidRPr="00AC4FBC" w:rsidRDefault="00CE52A9" w:rsidP="00586E32">
            <w:pPr>
              <w:pStyle w:val="TAN"/>
            </w:pPr>
            <w:r w:rsidRPr="00AC4FBC">
              <w:t>Note 8:</w:t>
            </w:r>
            <w:r w:rsidRPr="00AC4FBC">
              <w:tab/>
              <w:t>Test ID with UL harmonic exception avoided.</w:t>
            </w:r>
          </w:p>
          <w:p w14:paraId="66E31747" w14:textId="77777777" w:rsidR="00CE52A9" w:rsidRPr="00AC4FBC" w:rsidRDefault="00CE52A9" w:rsidP="00586E32">
            <w:pPr>
              <w:pStyle w:val="TAN"/>
            </w:pPr>
            <w:r w:rsidRPr="00AC4FBC">
              <w:t>Note 9:</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r w:rsidRPr="00AC4FBC">
              <w:br/>
              <w:t>REFSENS_ENDC_1 refers to the Uplink RB allocation for reference sensitivity exceptions due to UL harmonic interference according to table 7.3B.2.0.3.1-2.</w:t>
            </w:r>
            <w:r w:rsidRPr="00AC4FBC">
              <w:br/>
              <w:t>REFSENS_ENDC_2 refers to the Uplink RB allocation for reference sensitivity exceptions due to receiver harmonic mixing according to table 7.3B.2.0.3.2-2.</w:t>
            </w:r>
            <w:r w:rsidRPr="00AC4FBC">
              <w:br/>
              <w:t>REFSENS_ENDC_3 refers to the Uplink RB allocation for reference sensitivity exceptions due to cross band isolation according to table 7.3B.2.0.3.4-2.</w:t>
            </w:r>
            <w:r w:rsidRPr="00AC4FBC">
              <w:br/>
              <w:t xml:space="preserve">REFSENS_ENDC_4 refers to the Uplink RB allocation for reference sensitivity exceptions due to dual uplink operation for ENDC according to table 7.3B.2.0.3.5.1-1 </w:t>
            </w:r>
            <w:r w:rsidRPr="00AC4FBC">
              <w:rPr>
                <w:lang w:eastAsia="zh-Hans"/>
              </w:rPr>
              <w:t xml:space="preserve">for PC3 and </w:t>
            </w:r>
            <w:r w:rsidRPr="00AC4FBC">
              <w:t>table 7.3B.2.0.3.5.1-1</w:t>
            </w:r>
            <w:r w:rsidRPr="00AC4FBC">
              <w:rPr>
                <w:lang w:eastAsia="zh-Hans"/>
              </w:rPr>
              <w:t>a for PC2</w:t>
            </w:r>
            <w:r w:rsidRPr="00AC4FBC">
              <w:t>.</w:t>
            </w:r>
          </w:p>
          <w:p w14:paraId="3100DC74" w14:textId="77777777" w:rsidR="00CE52A9" w:rsidRDefault="00CE52A9" w:rsidP="00586E32">
            <w:pPr>
              <w:pStyle w:val="TAN"/>
              <w:rPr>
                <w:ins w:id="17172" w:author="1989" w:date="2024-03-27T13:57:00Z"/>
              </w:rPr>
            </w:pPr>
            <w:r w:rsidRPr="00AC4FBC">
              <w:t>NOTE 10:</w:t>
            </w:r>
            <w:r w:rsidRPr="00AC4FBC">
              <w:tab/>
              <w:t>If the NR frequency does not match to a valid NR-ARFCN, apply the closest NR frequency with a valid NR-ARFCN.</w:t>
            </w:r>
          </w:p>
          <w:p w14:paraId="091629EE" w14:textId="77777777" w:rsidR="00CE52A9" w:rsidRPr="00AC4FBC" w:rsidRDefault="00CE52A9" w:rsidP="00586E32">
            <w:pPr>
              <w:pStyle w:val="TAN"/>
            </w:pPr>
            <w:ins w:id="17173" w:author="1989" w:date="2024-03-27T13:57:00Z">
              <w:r>
                <w:t xml:space="preserve">NOTE 11: </w:t>
              </w:r>
              <w:r>
                <w:rPr>
                  <w:bCs/>
                  <w:iCs/>
                </w:rPr>
                <w:t xml:space="preserve">This test ID is for both </w:t>
              </w:r>
              <w:r w:rsidRPr="00771DE2">
                <w:rPr>
                  <w:bCs/>
                  <w:iCs/>
                </w:rPr>
                <w:t xml:space="preserve">UL </w:t>
              </w:r>
              <w:r>
                <w:rPr>
                  <w:bCs/>
                  <w:iCs/>
                </w:rPr>
                <w:t>PC3 and PC2.</w:t>
              </w:r>
            </w:ins>
          </w:p>
        </w:tc>
      </w:tr>
    </w:tbl>
    <w:p w14:paraId="3FFC9BD7" w14:textId="77777777" w:rsidR="00CE52A9" w:rsidRPr="00AC4FBC" w:rsidRDefault="00CE52A9"/>
    <w:p w14:paraId="74E8A85A" w14:textId="77777777" w:rsidR="00AB2B30" w:rsidRPr="00AC4FBC" w:rsidRDefault="00AB2B30">
      <w:pPr>
        <w:pStyle w:val="H6"/>
        <w:sectPr w:rsidR="00AB2B30" w:rsidRPr="00AC4FBC" w:rsidSect="00CE7306">
          <w:footnotePr>
            <w:numRestart w:val="eachSect"/>
          </w:footnotePr>
          <w:pgSz w:w="16840" w:h="11907" w:orient="landscape" w:code="9"/>
          <w:pgMar w:top="1134" w:right="1418" w:bottom="1134" w:left="1134" w:header="851" w:footer="340" w:gutter="0"/>
          <w:cols w:space="720"/>
          <w:formProt w:val="0"/>
        </w:sectPr>
      </w:pPr>
      <w:bookmarkStart w:id="17174" w:name="_CR"/>
    </w:p>
    <w:p w14:paraId="1C8F75EA" w14:textId="77777777" w:rsidR="00AB2B30" w:rsidRPr="00AC4FBC" w:rsidRDefault="006A7121">
      <w:pPr>
        <w:pStyle w:val="H6"/>
      </w:pPr>
      <w:bookmarkStart w:id="17175" w:name="_CR7_3B_2_3_1_1_4_2"/>
      <w:bookmarkEnd w:id="17174"/>
      <w:r w:rsidRPr="00AC4FBC">
        <w:t>7.3B.2.3_1.1.4.2</w:t>
      </w:r>
      <w:r w:rsidRPr="00AC4FBC">
        <w:tab/>
        <w:t>Test procedure</w:t>
      </w:r>
    </w:p>
    <w:bookmarkEnd w:id="17175"/>
    <w:p w14:paraId="46AB572B" w14:textId="77777777" w:rsidR="00AB2B30" w:rsidRPr="00AC4FBC" w:rsidRDefault="006A7121">
      <w:r w:rsidRPr="00AC4FBC">
        <w:t>Same as in clause 7.3B.2.3.4.2.</w:t>
      </w:r>
    </w:p>
    <w:p w14:paraId="363BD933" w14:textId="77777777" w:rsidR="00AB2B30" w:rsidRPr="00AC4FBC" w:rsidRDefault="006A7121">
      <w:pPr>
        <w:pStyle w:val="H6"/>
      </w:pPr>
      <w:bookmarkStart w:id="17176" w:name="_CR7_3B_2_3_1_1_4_3"/>
      <w:r w:rsidRPr="00AC4FBC">
        <w:t>7.3B.2.3_1.1.4.3</w:t>
      </w:r>
      <w:r w:rsidRPr="00AC4FBC">
        <w:tab/>
        <w:t>Message contents</w:t>
      </w:r>
    </w:p>
    <w:bookmarkEnd w:id="17176"/>
    <w:p w14:paraId="5C021486" w14:textId="10A06D5E" w:rsidR="0085499D" w:rsidRPr="00AC4FBC" w:rsidRDefault="006A7121">
      <w:r w:rsidRPr="00AC4FBC">
        <w:t>Message contents are according to TS 38.508-1 [</w:t>
      </w:r>
      <w:r w:rsidR="0085499D" w:rsidRPr="00AC4FBC">
        <w:t>6</w:t>
      </w:r>
      <w:r w:rsidRPr="00AC4FBC">
        <w:t>] clause 4.6</w:t>
      </w:r>
      <w:r w:rsidR="0085499D" w:rsidRPr="00AC4FBC">
        <w:t xml:space="preserve"> Table 4.6.3-118 with condition TRANSFORM_PRECODER_ENABLED for NR band</w:t>
      </w:r>
      <w:r w:rsidRPr="00AC4FBC">
        <w:t>.</w:t>
      </w:r>
    </w:p>
    <w:p w14:paraId="66A80A53" w14:textId="77777777" w:rsidR="00021154" w:rsidRPr="00AC4FBC" w:rsidRDefault="0085499D" w:rsidP="00021154">
      <w:r w:rsidRPr="00AC4FBC">
        <w:t xml:space="preserve">Message contents exceptions for E-UTRA band are according to </w:t>
      </w:r>
      <w:r w:rsidRPr="00AC4FBC">
        <w:rPr>
          <w:lang w:eastAsia="zh-TW"/>
        </w:rPr>
        <w:t xml:space="preserve">TS 36.521-1 [10] clause 7.3.4.3 for each network signalling value. </w:t>
      </w:r>
      <w:r w:rsidRPr="00AC4FBC">
        <w:t xml:space="preserve">Message contents exceptions for NR band are according to </w:t>
      </w:r>
      <w:r w:rsidRPr="00AC4FBC">
        <w:rPr>
          <w:lang w:eastAsia="zh-TW"/>
        </w:rPr>
        <w:t>TS 38.521-1 [8] clause 7.3.2.4.3 for each network signalling value</w:t>
      </w:r>
      <w:r w:rsidRPr="00AC4FBC">
        <w:t>.</w:t>
      </w:r>
    </w:p>
    <w:p w14:paraId="57A10444" w14:textId="77777777" w:rsidR="00021154" w:rsidRPr="00AC4FBC" w:rsidRDefault="00021154" w:rsidP="00021154">
      <w:r w:rsidRPr="00AC4FBC">
        <w:t>For test points with Note 3 in Table 7.3B.2.3_1.1.4.1-1, the following message exception applies:</w:t>
      </w:r>
    </w:p>
    <w:p w14:paraId="572D970B" w14:textId="77777777" w:rsidR="00021154" w:rsidRPr="00AC4FBC" w:rsidRDefault="00021154" w:rsidP="00021154">
      <w:pPr>
        <w:pStyle w:val="TH"/>
      </w:pPr>
      <w:bookmarkStart w:id="17177" w:name="_CRTable7_3B_2_3_4_2_31"/>
      <w:r w:rsidRPr="00AC4FBC">
        <w:t xml:space="preserve">Table </w:t>
      </w:r>
      <w:bookmarkEnd w:id="17177"/>
      <w:r w:rsidRPr="00AC4FBC">
        <w:t>7.3B.2.3.4.2.3-</w:t>
      </w:r>
      <w:r w:rsidRPr="00AC4FBC">
        <w:rPr>
          <w:lang w:eastAsia="ja-JP"/>
        </w:rPr>
        <w:t>1</w:t>
      </w:r>
      <w:r w:rsidRPr="00AC4FBC">
        <w:t xml:space="preserve">: </w:t>
      </w:r>
      <w:r w:rsidRPr="00AC4FBC">
        <w:rPr>
          <w:i/>
          <w:iCs/>
        </w:rPr>
        <w:t>RRCConnectionReconfiguration</w:t>
      </w:r>
      <w:r w:rsidRPr="00AC4FBC">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21154" w:rsidRPr="00AC4FBC" w14:paraId="5B9FC942" w14:textId="77777777" w:rsidTr="00931ECD">
        <w:tc>
          <w:tcPr>
            <w:tcW w:w="9609" w:type="dxa"/>
            <w:gridSpan w:val="4"/>
            <w:tcBorders>
              <w:top w:val="single" w:sz="4" w:space="0" w:color="auto"/>
              <w:left w:val="single" w:sz="4" w:space="0" w:color="auto"/>
              <w:bottom w:val="single" w:sz="4" w:space="0" w:color="auto"/>
              <w:right w:val="single" w:sz="4" w:space="0" w:color="auto"/>
            </w:tcBorders>
            <w:hideMark/>
          </w:tcPr>
          <w:p w14:paraId="0B0861E2" w14:textId="77777777" w:rsidR="00021154" w:rsidRPr="00AC4FBC" w:rsidRDefault="00021154" w:rsidP="00931ECD">
            <w:pPr>
              <w:pStyle w:val="TAL"/>
            </w:pPr>
            <w:r w:rsidRPr="00AC4FBC">
              <w:t>Derivation Path: TS 36.508 [11], Table 4.6.1-8</w:t>
            </w:r>
          </w:p>
        </w:tc>
      </w:tr>
      <w:tr w:rsidR="00021154" w:rsidRPr="00AC4FBC" w14:paraId="743E55A9" w14:textId="77777777" w:rsidTr="00931ECD">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F8BE9F" w14:textId="77777777" w:rsidR="00021154" w:rsidRPr="00AC4FBC" w:rsidRDefault="00021154" w:rsidP="00931ECD">
            <w:pPr>
              <w:pStyle w:val="TAH"/>
            </w:pPr>
            <w:r w:rsidRPr="00AC4FBC">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5A4D7" w14:textId="77777777" w:rsidR="00021154" w:rsidRPr="00AC4FBC" w:rsidRDefault="00021154" w:rsidP="00931ECD">
            <w:pPr>
              <w:pStyle w:val="TAH"/>
            </w:pPr>
            <w:r w:rsidRPr="00AC4FBC">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1A618" w14:textId="77777777" w:rsidR="00021154" w:rsidRPr="00AC4FBC" w:rsidRDefault="00021154" w:rsidP="00931ECD">
            <w:pPr>
              <w:pStyle w:val="TAH"/>
            </w:pPr>
            <w:r w:rsidRPr="00AC4FBC">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DC653" w14:textId="77777777" w:rsidR="00021154" w:rsidRPr="00AC4FBC" w:rsidRDefault="00021154" w:rsidP="00931ECD">
            <w:pPr>
              <w:pStyle w:val="TAH"/>
            </w:pPr>
            <w:r w:rsidRPr="00AC4FBC">
              <w:t>Condition</w:t>
            </w:r>
          </w:p>
        </w:tc>
      </w:tr>
      <w:tr w:rsidR="00021154" w:rsidRPr="00AC4FBC" w14:paraId="3D807282" w14:textId="77777777" w:rsidTr="00931ECD">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166929BC" w14:textId="77777777" w:rsidR="00021154" w:rsidRPr="00AC4FBC" w:rsidRDefault="00021154" w:rsidP="00931ECD">
            <w:pPr>
              <w:pStyle w:val="TAL"/>
            </w:pPr>
            <w:r w:rsidRPr="00AC4FBC">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2D628" w14:textId="77777777" w:rsidR="00021154" w:rsidRPr="00AC4FBC" w:rsidRDefault="00021154" w:rsidP="00931ECD">
            <w:pPr>
              <w:pStyle w:val="TAC"/>
              <w:rPr>
                <w:rFonts w:eastAsia="MS Mincho"/>
              </w:rPr>
            </w:pPr>
            <w:r w:rsidRPr="00AC4FBC">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8E9399"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BC130F7" w14:textId="77777777" w:rsidR="00021154" w:rsidRPr="00AC4FBC" w:rsidRDefault="00021154" w:rsidP="00931ECD">
            <w:pPr>
              <w:pStyle w:val="TAL"/>
            </w:pPr>
            <w:r w:rsidRPr="00AC4FBC">
              <w:t>Power Class 2 UE</w:t>
            </w:r>
          </w:p>
        </w:tc>
      </w:tr>
      <w:tr w:rsidR="00021154" w:rsidRPr="00AC4FBC" w14:paraId="3E48B5EA" w14:textId="77777777" w:rsidTr="00931ECD">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3B5CBF5" w14:textId="77777777" w:rsidR="00021154" w:rsidRPr="00AC4FBC" w:rsidRDefault="00021154" w:rsidP="00931ECD">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5E2A9A" w14:textId="77777777" w:rsidR="00021154" w:rsidRPr="00AC4FBC" w:rsidRDefault="00021154" w:rsidP="00931ECD">
            <w:pPr>
              <w:pStyle w:val="TAC"/>
            </w:pPr>
            <w:r w:rsidRPr="00AC4FBC">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95436A" w14:textId="77777777" w:rsidR="00021154" w:rsidRPr="00AC4FBC"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4821E2" w14:textId="77777777" w:rsidR="00021154" w:rsidRPr="00AC4FBC" w:rsidRDefault="00021154" w:rsidP="00931ECD">
            <w:pPr>
              <w:pStyle w:val="TAL"/>
            </w:pPr>
            <w:r w:rsidRPr="00AC4FBC">
              <w:t>Power Class 3 UE</w:t>
            </w:r>
          </w:p>
        </w:tc>
      </w:tr>
    </w:tbl>
    <w:p w14:paraId="0677B18C" w14:textId="77777777" w:rsidR="00021154" w:rsidRPr="00AC4FBC" w:rsidRDefault="00021154" w:rsidP="00021154"/>
    <w:p w14:paraId="38E2EBAD" w14:textId="77777777" w:rsidR="00021154" w:rsidRPr="00AC4FBC" w:rsidRDefault="00021154" w:rsidP="00021154">
      <w:pPr>
        <w:pStyle w:val="TH"/>
      </w:pPr>
      <w:bookmarkStart w:id="17178" w:name="_CRTable7_3B_2_3_4_2_32"/>
      <w:r w:rsidRPr="00AC4FBC">
        <w:t xml:space="preserve">Table </w:t>
      </w:r>
      <w:bookmarkEnd w:id="17178"/>
      <w:r w:rsidRPr="00AC4FBC">
        <w:t>7.3B.2.3.4.2.3</w:t>
      </w:r>
      <w:r w:rsidRPr="00AC4FBC">
        <w:rPr>
          <w:lang w:eastAsia="zh-CN"/>
        </w:rPr>
        <w:t>-</w:t>
      </w:r>
      <w:r w:rsidRPr="00AC4FBC">
        <w:t xml:space="preserve">2: </w:t>
      </w:r>
      <w:r w:rsidRPr="00AC4FBC">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021154" w:rsidRPr="00AC4FBC" w14:paraId="3F47EE40" w14:textId="77777777" w:rsidTr="00931ECD">
        <w:tc>
          <w:tcPr>
            <w:tcW w:w="9635" w:type="dxa"/>
            <w:gridSpan w:val="4"/>
          </w:tcPr>
          <w:p w14:paraId="74781EF1" w14:textId="77777777" w:rsidR="00021154" w:rsidRPr="00AC4FBC" w:rsidRDefault="00021154" w:rsidP="00931ECD">
            <w:pPr>
              <w:pStyle w:val="TAL"/>
            </w:pPr>
            <w:r w:rsidRPr="00AC4FBC">
              <w:t xml:space="preserve">Derivation Path: TS 38.508-1 [6] Table 4.6.3-106 </w:t>
            </w:r>
          </w:p>
        </w:tc>
      </w:tr>
      <w:tr w:rsidR="00021154" w:rsidRPr="00AC4FBC" w14:paraId="39522888" w14:textId="77777777" w:rsidTr="00931ECD">
        <w:tc>
          <w:tcPr>
            <w:tcW w:w="3348" w:type="dxa"/>
          </w:tcPr>
          <w:p w14:paraId="458BD9E7" w14:textId="77777777" w:rsidR="00021154" w:rsidRPr="00AC4FBC" w:rsidRDefault="00021154" w:rsidP="00931ECD">
            <w:pPr>
              <w:pStyle w:val="TAH"/>
            </w:pPr>
            <w:r w:rsidRPr="00AC4FBC">
              <w:t>Information Element</w:t>
            </w:r>
          </w:p>
        </w:tc>
        <w:tc>
          <w:tcPr>
            <w:tcW w:w="1530" w:type="dxa"/>
          </w:tcPr>
          <w:p w14:paraId="213345CA" w14:textId="77777777" w:rsidR="00021154" w:rsidRPr="00AC4FBC" w:rsidRDefault="00021154" w:rsidP="00931ECD">
            <w:pPr>
              <w:pStyle w:val="TAH"/>
            </w:pPr>
            <w:r w:rsidRPr="00AC4FBC">
              <w:t>Value/remark</w:t>
            </w:r>
          </w:p>
        </w:tc>
        <w:tc>
          <w:tcPr>
            <w:tcW w:w="1170" w:type="dxa"/>
          </w:tcPr>
          <w:p w14:paraId="47092C2D" w14:textId="77777777" w:rsidR="00021154" w:rsidRPr="00AC4FBC" w:rsidRDefault="00021154" w:rsidP="00931ECD">
            <w:pPr>
              <w:pStyle w:val="TAH"/>
            </w:pPr>
            <w:r w:rsidRPr="00AC4FBC">
              <w:t>Comment</w:t>
            </w:r>
          </w:p>
        </w:tc>
        <w:tc>
          <w:tcPr>
            <w:tcW w:w="3587" w:type="dxa"/>
          </w:tcPr>
          <w:p w14:paraId="45F0935D" w14:textId="77777777" w:rsidR="00021154" w:rsidRPr="00AC4FBC" w:rsidRDefault="00021154" w:rsidP="00931ECD">
            <w:pPr>
              <w:pStyle w:val="TAH"/>
            </w:pPr>
            <w:r w:rsidRPr="00AC4FBC">
              <w:t>Condition</w:t>
            </w:r>
          </w:p>
        </w:tc>
      </w:tr>
      <w:tr w:rsidR="00021154" w:rsidRPr="00AC4FBC" w14:paraId="6BC43F3B" w14:textId="77777777" w:rsidTr="00931ECD">
        <w:tc>
          <w:tcPr>
            <w:tcW w:w="3348" w:type="dxa"/>
            <w:vMerge w:val="restart"/>
            <w:vAlign w:val="center"/>
          </w:tcPr>
          <w:p w14:paraId="1FE9C9C4" w14:textId="77777777" w:rsidR="00021154" w:rsidRPr="00AC4FBC" w:rsidRDefault="00021154" w:rsidP="00931ECD">
            <w:pPr>
              <w:pStyle w:val="TAL"/>
            </w:pPr>
            <w:r w:rsidRPr="00AC4FBC">
              <w:t>p-NR-FR1</w:t>
            </w:r>
          </w:p>
        </w:tc>
        <w:tc>
          <w:tcPr>
            <w:tcW w:w="1530" w:type="dxa"/>
            <w:vAlign w:val="center"/>
          </w:tcPr>
          <w:p w14:paraId="66EE2E4E" w14:textId="77777777" w:rsidR="00021154" w:rsidRPr="00AC4FBC" w:rsidRDefault="00021154" w:rsidP="00931ECD">
            <w:pPr>
              <w:pStyle w:val="TAL"/>
              <w:jc w:val="center"/>
            </w:pPr>
            <w:r w:rsidRPr="00AC4FBC">
              <w:t>23</w:t>
            </w:r>
          </w:p>
        </w:tc>
        <w:tc>
          <w:tcPr>
            <w:tcW w:w="1170" w:type="dxa"/>
            <w:vAlign w:val="center"/>
          </w:tcPr>
          <w:p w14:paraId="5A7358D3" w14:textId="77777777" w:rsidR="00021154" w:rsidRPr="00AC4FBC" w:rsidRDefault="00021154" w:rsidP="00931ECD">
            <w:pPr>
              <w:pStyle w:val="TAC"/>
            </w:pPr>
          </w:p>
        </w:tc>
        <w:tc>
          <w:tcPr>
            <w:tcW w:w="3587" w:type="dxa"/>
            <w:vAlign w:val="center"/>
          </w:tcPr>
          <w:p w14:paraId="16238579" w14:textId="77777777" w:rsidR="00021154" w:rsidRPr="00AC4FBC" w:rsidRDefault="00021154" w:rsidP="00931ECD">
            <w:pPr>
              <w:pStyle w:val="TAL"/>
            </w:pPr>
            <w:r w:rsidRPr="00AC4FBC">
              <w:t>Power Class 2 UE</w:t>
            </w:r>
          </w:p>
        </w:tc>
      </w:tr>
      <w:tr w:rsidR="00021154" w:rsidRPr="00AC4FBC" w14:paraId="1C23E001" w14:textId="77777777" w:rsidTr="00931ECD">
        <w:tc>
          <w:tcPr>
            <w:tcW w:w="3348" w:type="dxa"/>
            <w:vMerge/>
          </w:tcPr>
          <w:p w14:paraId="62BAB730" w14:textId="77777777" w:rsidR="00021154" w:rsidRPr="00AC4FBC" w:rsidRDefault="00021154" w:rsidP="00931ECD">
            <w:pPr>
              <w:pStyle w:val="TAL"/>
            </w:pPr>
          </w:p>
        </w:tc>
        <w:tc>
          <w:tcPr>
            <w:tcW w:w="1530" w:type="dxa"/>
            <w:vAlign w:val="center"/>
          </w:tcPr>
          <w:p w14:paraId="301296E9" w14:textId="77777777" w:rsidR="00021154" w:rsidRPr="00AC4FBC" w:rsidRDefault="00021154" w:rsidP="00931ECD">
            <w:pPr>
              <w:pStyle w:val="TAL"/>
              <w:jc w:val="center"/>
            </w:pPr>
            <w:r w:rsidRPr="00AC4FBC">
              <w:t>20</w:t>
            </w:r>
          </w:p>
        </w:tc>
        <w:tc>
          <w:tcPr>
            <w:tcW w:w="1170" w:type="dxa"/>
            <w:vAlign w:val="center"/>
          </w:tcPr>
          <w:p w14:paraId="543446C1" w14:textId="77777777" w:rsidR="00021154" w:rsidRPr="00AC4FBC" w:rsidRDefault="00021154" w:rsidP="00931ECD">
            <w:pPr>
              <w:pStyle w:val="TAC"/>
            </w:pPr>
          </w:p>
        </w:tc>
        <w:tc>
          <w:tcPr>
            <w:tcW w:w="3587" w:type="dxa"/>
            <w:vAlign w:val="center"/>
          </w:tcPr>
          <w:p w14:paraId="748B3958" w14:textId="77777777" w:rsidR="00021154" w:rsidRPr="00AC4FBC" w:rsidRDefault="00021154" w:rsidP="00931ECD">
            <w:pPr>
              <w:pStyle w:val="TAL"/>
            </w:pPr>
            <w:r w:rsidRPr="00AC4FBC">
              <w:t>Power Class 3 UE</w:t>
            </w:r>
          </w:p>
        </w:tc>
      </w:tr>
    </w:tbl>
    <w:p w14:paraId="3108456E" w14:textId="275543BB" w:rsidR="00AB2B30" w:rsidRPr="00AC4FBC" w:rsidRDefault="00AB2B30"/>
    <w:p w14:paraId="255C66E0" w14:textId="77777777" w:rsidR="00AB2B30" w:rsidRPr="00AC4FBC" w:rsidRDefault="006A7121">
      <w:pPr>
        <w:pStyle w:val="H6"/>
      </w:pPr>
      <w:bookmarkStart w:id="17179" w:name="_CR7_3B_2_3_1_1_5"/>
      <w:r w:rsidRPr="00AC4FBC">
        <w:t>7.3B.2.3_1.1.5</w:t>
      </w:r>
      <w:r w:rsidRPr="00AC4FBC">
        <w:tab/>
        <w:t>Test requirement</w:t>
      </w:r>
    </w:p>
    <w:bookmarkEnd w:id="17179"/>
    <w:p w14:paraId="64E37803" w14:textId="7590732E" w:rsidR="00AB2B30" w:rsidRPr="00AC4FBC" w:rsidRDefault="006A7121">
      <w:r w:rsidRPr="00AC4FBC">
        <w:t xml:space="preserve">Reference sensitivity test requirements for EN-DC configurations affected by </w:t>
      </w:r>
      <w:r w:rsidR="0085499D" w:rsidRPr="00AC4FBC">
        <w:t xml:space="preserve">3 band </w:t>
      </w:r>
      <w:r w:rsidRPr="00AC4FBC">
        <w:t>2UL intermodulation interference, are specified in Table 7.3B.2.3_1.1.5-1 and Table 7.3B.2.3_1.1.5-2 with uplink configuration specified in Table 7.3B.2.3_1.1.4.1-1.</w:t>
      </w:r>
    </w:p>
    <w:p w14:paraId="21F1BFDC" w14:textId="16D08378" w:rsidR="00131A91" w:rsidRPr="00AC4FBC" w:rsidRDefault="006A7121" w:rsidP="00131A91">
      <w:pPr>
        <w:sectPr w:rsidR="00131A91" w:rsidRPr="00AC4FBC" w:rsidSect="00CE7306">
          <w:headerReference w:type="default" r:id="rId148"/>
          <w:footerReference w:type="default" r:id="rId149"/>
          <w:footnotePr>
            <w:numRestart w:val="eachSect"/>
          </w:footnotePr>
          <w:pgSz w:w="11907" w:h="16840" w:code="9"/>
          <w:pgMar w:top="1416" w:right="1133" w:bottom="1133" w:left="1133" w:header="850" w:footer="340" w:gutter="0"/>
          <w:cols w:space="720"/>
          <w:formProt w:val="0"/>
        </w:sectPr>
      </w:pPr>
      <w:r w:rsidRPr="00AC4FBC">
        <w:t xml:space="preserve">Reference sensitivity test requirements for </w:t>
      </w:r>
      <w:r w:rsidR="0085499D" w:rsidRPr="00AC4FBC">
        <w:t>test points in Table 7.3B.2.3_1.1.4.1-1</w:t>
      </w:r>
      <w:r w:rsidRPr="00AC4FBC">
        <w:t>, are specified in Table 7.3.2.5-1 in TS 38.521-1 [8] for the NR CC.</w:t>
      </w:r>
    </w:p>
    <w:p w14:paraId="1B8EB5CF" w14:textId="1B21B53D" w:rsidR="00AB2B30" w:rsidRPr="00AC4FBC" w:rsidRDefault="006A7121">
      <w:pPr>
        <w:pStyle w:val="TH"/>
      </w:pPr>
      <w:bookmarkStart w:id="17180" w:name="_CRTable7_3B_2_3_1_1_51"/>
      <w:r w:rsidRPr="00AC4FBC">
        <w:t xml:space="preserve">Table </w:t>
      </w:r>
      <w:bookmarkEnd w:id="17180"/>
      <w:r w:rsidRPr="00AC4FBC">
        <w:t xml:space="preserve">7.3B.2.3_1.1.5-1: Reference sensitivity exceptions for Scell due to dual uplink operation for </w:t>
      </w:r>
      <w:ins w:id="17181" w:author="1989" w:date="2024-03-27T13:57:00Z">
        <w:r w:rsidR="00CE52A9">
          <w:t xml:space="preserve">PC3 </w:t>
        </w:r>
      </w:ins>
      <w:r w:rsidRPr="00AC4FBC">
        <w:t>EN-DC in NR FR1 (three bands)</w:t>
      </w:r>
    </w:p>
    <w:tbl>
      <w:tblPr>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93"/>
        <w:gridCol w:w="716"/>
        <w:gridCol w:w="1000"/>
        <w:gridCol w:w="861"/>
        <w:gridCol w:w="1139"/>
        <w:gridCol w:w="1136"/>
        <w:gridCol w:w="858"/>
        <w:gridCol w:w="862"/>
        <w:gridCol w:w="1002"/>
        <w:gridCol w:w="716"/>
        <w:gridCol w:w="850"/>
        <w:tblGridChange w:id="17182">
          <w:tblGrid>
            <w:gridCol w:w="1993"/>
            <w:gridCol w:w="716"/>
            <w:gridCol w:w="1000"/>
            <w:gridCol w:w="861"/>
            <w:gridCol w:w="1139"/>
            <w:gridCol w:w="1136"/>
            <w:gridCol w:w="858"/>
            <w:gridCol w:w="862"/>
            <w:gridCol w:w="1002"/>
            <w:gridCol w:w="716"/>
            <w:gridCol w:w="850"/>
          </w:tblGrid>
        </w:tblGridChange>
      </w:tblGrid>
      <w:tr w:rsidR="00AB2B30" w:rsidRPr="00AC4FBC" w14:paraId="463FE959" w14:textId="77777777" w:rsidTr="00D91852">
        <w:trPr>
          <w:trHeight w:val="231"/>
          <w:tblHeader/>
        </w:trPr>
        <w:tc>
          <w:tcPr>
            <w:tcW w:w="1993" w:type="dxa"/>
            <w:tcBorders>
              <w:bottom w:val="single" w:sz="4" w:space="0" w:color="auto"/>
            </w:tcBorders>
            <w:shd w:val="clear" w:color="auto" w:fill="auto"/>
            <w:vAlign w:val="center"/>
          </w:tcPr>
          <w:p w14:paraId="4CE18E6E" w14:textId="77777777" w:rsidR="00AB2B30" w:rsidRPr="00AC4FBC" w:rsidRDefault="006A7121">
            <w:pPr>
              <w:pStyle w:val="TAH"/>
            </w:pPr>
            <w:r w:rsidRPr="00AC4FBC">
              <w:t>EN-DC Configuration</w:t>
            </w:r>
          </w:p>
        </w:tc>
        <w:tc>
          <w:tcPr>
            <w:tcW w:w="716" w:type="dxa"/>
            <w:tcBorders>
              <w:bottom w:val="single" w:sz="4" w:space="0" w:color="auto"/>
            </w:tcBorders>
            <w:vAlign w:val="center"/>
          </w:tcPr>
          <w:p w14:paraId="0421EFB3" w14:textId="77777777" w:rsidR="00AB2B30" w:rsidRPr="00AC4FBC" w:rsidRDefault="006A7121">
            <w:pPr>
              <w:pStyle w:val="TAH"/>
            </w:pPr>
            <w:r w:rsidRPr="00AC4FBC">
              <w:t>Test ID</w:t>
            </w:r>
          </w:p>
        </w:tc>
        <w:tc>
          <w:tcPr>
            <w:tcW w:w="1000" w:type="dxa"/>
            <w:tcBorders>
              <w:bottom w:val="single" w:sz="4" w:space="0" w:color="auto"/>
            </w:tcBorders>
            <w:shd w:val="clear" w:color="auto" w:fill="auto"/>
            <w:vAlign w:val="center"/>
          </w:tcPr>
          <w:p w14:paraId="24F5626C" w14:textId="77777777" w:rsidR="00AB2B30" w:rsidRPr="00AC4FBC" w:rsidRDefault="006A7121">
            <w:pPr>
              <w:pStyle w:val="TAH"/>
            </w:pPr>
            <w:r w:rsidRPr="00AC4FBC">
              <w:t>EUTRA/ NR band</w:t>
            </w:r>
          </w:p>
        </w:tc>
        <w:tc>
          <w:tcPr>
            <w:tcW w:w="861" w:type="dxa"/>
            <w:tcBorders>
              <w:bottom w:val="single" w:sz="4" w:space="0" w:color="auto"/>
            </w:tcBorders>
            <w:shd w:val="clear" w:color="auto" w:fill="auto"/>
            <w:vAlign w:val="center"/>
          </w:tcPr>
          <w:p w14:paraId="74CD8C24" w14:textId="77777777" w:rsidR="00AB2B30" w:rsidRPr="00AC4FBC" w:rsidRDefault="006A7121">
            <w:pPr>
              <w:pStyle w:val="TAH"/>
            </w:pPr>
            <w:r w:rsidRPr="00AC4FBC">
              <w:t xml:space="preserve">SCS </w:t>
            </w:r>
            <w:r w:rsidRPr="00AC4FBC">
              <w:br/>
              <w:t>(kHz)</w:t>
            </w:r>
          </w:p>
        </w:tc>
        <w:tc>
          <w:tcPr>
            <w:tcW w:w="1139" w:type="dxa"/>
            <w:tcBorders>
              <w:bottom w:val="single" w:sz="4" w:space="0" w:color="auto"/>
            </w:tcBorders>
            <w:shd w:val="clear" w:color="auto" w:fill="auto"/>
            <w:vAlign w:val="center"/>
          </w:tcPr>
          <w:p w14:paraId="0C864927" w14:textId="77777777" w:rsidR="00AB2B30" w:rsidRPr="00AC4FBC" w:rsidRDefault="006A7121">
            <w:pPr>
              <w:pStyle w:val="TAH"/>
            </w:pPr>
            <w:r w:rsidRPr="00AC4FBC">
              <w:t xml:space="preserve">5 MHz </w:t>
            </w:r>
            <w:r w:rsidRPr="00AC4FBC">
              <w:br/>
              <w:t>(dBm)</w:t>
            </w:r>
          </w:p>
        </w:tc>
        <w:tc>
          <w:tcPr>
            <w:tcW w:w="1136" w:type="dxa"/>
            <w:tcBorders>
              <w:bottom w:val="single" w:sz="4" w:space="0" w:color="auto"/>
            </w:tcBorders>
            <w:shd w:val="clear" w:color="auto" w:fill="auto"/>
            <w:vAlign w:val="center"/>
          </w:tcPr>
          <w:p w14:paraId="16B10B40" w14:textId="77777777" w:rsidR="00AB2B30" w:rsidRPr="00AC4FBC" w:rsidRDefault="006A7121">
            <w:pPr>
              <w:pStyle w:val="TAH"/>
            </w:pPr>
            <w:r w:rsidRPr="00AC4FBC">
              <w:t xml:space="preserve">10 MHz </w:t>
            </w:r>
            <w:r w:rsidRPr="00AC4FBC">
              <w:br/>
              <w:t>(dBm)</w:t>
            </w:r>
          </w:p>
        </w:tc>
        <w:tc>
          <w:tcPr>
            <w:tcW w:w="858" w:type="dxa"/>
            <w:tcBorders>
              <w:bottom w:val="single" w:sz="4" w:space="0" w:color="auto"/>
            </w:tcBorders>
            <w:shd w:val="clear" w:color="auto" w:fill="auto"/>
            <w:vAlign w:val="center"/>
          </w:tcPr>
          <w:p w14:paraId="210964ED" w14:textId="77777777" w:rsidR="00AB2B30" w:rsidRPr="00AC4FBC" w:rsidRDefault="006A7121">
            <w:pPr>
              <w:pStyle w:val="TAH"/>
            </w:pPr>
            <w:r w:rsidRPr="00AC4FBC">
              <w:t xml:space="preserve">20 MHz </w:t>
            </w:r>
            <w:r w:rsidRPr="00AC4FBC">
              <w:br/>
              <w:t>(dBm)</w:t>
            </w:r>
          </w:p>
        </w:tc>
        <w:tc>
          <w:tcPr>
            <w:tcW w:w="862" w:type="dxa"/>
            <w:tcBorders>
              <w:bottom w:val="single" w:sz="4" w:space="0" w:color="auto"/>
            </w:tcBorders>
            <w:shd w:val="clear" w:color="auto" w:fill="auto"/>
            <w:vAlign w:val="center"/>
          </w:tcPr>
          <w:p w14:paraId="0071A74D" w14:textId="77777777" w:rsidR="00AB2B30" w:rsidRPr="00AC4FBC" w:rsidRDefault="006A7121">
            <w:pPr>
              <w:pStyle w:val="TAH"/>
            </w:pPr>
            <w:r w:rsidRPr="00AC4FBC">
              <w:t xml:space="preserve">40 MHz </w:t>
            </w:r>
            <w:r w:rsidRPr="00AC4FBC">
              <w:br/>
              <w:t>(dBm)</w:t>
            </w:r>
          </w:p>
        </w:tc>
        <w:tc>
          <w:tcPr>
            <w:tcW w:w="1002" w:type="dxa"/>
            <w:tcBorders>
              <w:bottom w:val="single" w:sz="4" w:space="0" w:color="auto"/>
            </w:tcBorders>
            <w:shd w:val="clear" w:color="auto" w:fill="auto"/>
            <w:vAlign w:val="center"/>
          </w:tcPr>
          <w:p w14:paraId="232BE83A" w14:textId="77777777" w:rsidR="00AB2B30" w:rsidRPr="00AC4FBC" w:rsidRDefault="006A7121">
            <w:pPr>
              <w:pStyle w:val="TAH"/>
            </w:pPr>
            <w:r w:rsidRPr="00AC4FBC">
              <w:t>Duplex mode</w:t>
            </w:r>
          </w:p>
        </w:tc>
        <w:tc>
          <w:tcPr>
            <w:tcW w:w="716" w:type="dxa"/>
            <w:tcBorders>
              <w:bottom w:val="single" w:sz="4" w:space="0" w:color="auto"/>
            </w:tcBorders>
            <w:vAlign w:val="center"/>
          </w:tcPr>
          <w:p w14:paraId="6678B5D6" w14:textId="77777777" w:rsidR="00AB2B30" w:rsidRPr="00AC4FBC" w:rsidRDefault="006A7121">
            <w:pPr>
              <w:pStyle w:val="TAH"/>
            </w:pPr>
            <w:r w:rsidRPr="00AC4FBC">
              <w:t>IMD order</w:t>
            </w:r>
          </w:p>
        </w:tc>
        <w:tc>
          <w:tcPr>
            <w:tcW w:w="850" w:type="dxa"/>
            <w:tcBorders>
              <w:bottom w:val="single" w:sz="4" w:space="0" w:color="auto"/>
            </w:tcBorders>
          </w:tcPr>
          <w:p w14:paraId="3FE4C3FF" w14:textId="77777777" w:rsidR="00AB2B30" w:rsidRPr="00AC4FBC" w:rsidRDefault="006A7121">
            <w:pPr>
              <w:pStyle w:val="TAH"/>
            </w:pPr>
            <w:r w:rsidRPr="00AC4FBC">
              <w:t>Single UL allowed</w:t>
            </w:r>
          </w:p>
        </w:tc>
      </w:tr>
      <w:tr w:rsidR="002F1E4A" w:rsidRPr="00AC4FBC" w14:paraId="1D7B017D" w14:textId="77777777" w:rsidTr="00BE3A50">
        <w:trPr>
          <w:trHeight w:val="54"/>
        </w:trPr>
        <w:tc>
          <w:tcPr>
            <w:tcW w:w="1993" w:type="dxa"/>
            <w:tcBorders>
              <w:top w:val="single" w:sz="4" w:space="0" w:color="auto"/>
              <w:left w:val="single" w:sz="4" w:space="0" w:color="auto"/>
              <w:bottom w:val="nil"/>
              <w:right w:val="single" w:sz="4" w:space="0" w:color="auto"/>
            </w:tcBorders>
            <w:vAlign w:val="center"/>
            <w:hideMark/>
          </w:tcPr>
          <w:p w14:paraId="3FB2556D" w14:textId="77777777" w:rsidR="002F1E4A" w:rsidRPr="00AC4FBC" w:rsidRDefault="002F1E4A">
            <w:pPr>
              <w:pStyle w:val="TAC"/>
              <w:rPr>
                <w:rFonts w:eastAsia="Malgun Gothic"/>
                <w:szCs w:val="18"/>
                <w:lang w:eastAsia="ko-KR"/>
              </w:rPr>
            </w:pPr>
            <w:r w:rsidRPr="00AC4FBC">
              <w:rPr>
                <w:rFonts w:eastAsia="Malgun Gothic"/>
                <w:szCs w:val="18"/>
                <w:lang w:eastAsia="ko-KR"/>
              </w:rPr>
              <w:t>DC_1A-3A_n28A</w:t>
            </w:r>
          </w:p>
        </w:tc>
        <w:tc>
          <w:tcPr>
            <w:tcW w:w="716" w:type="dxa"/>
            <w:tcBorders>
              <w:top w:val="single" w:sz="4" w:space="0" w:color="auto"/>
              <w:left w:val="single" w:sz="4" w:space="0" w:color="auto"/>
              <w:bottom w:val="nil"/>
              <w:right w:val="single" w:sz="4" w:space="0" w:color="auto"/>
            </w:tcBorders>
            <w:hideMark/>
          </w:tcPr>
          <w:p w14:paraId="37840CEA" w14:textId="77777777" w:rsidR="002F1E4A" w:rsidRPr="00AC4FBC" w:rsidRDefault="002F1E4A">
            <w:pPr>
              <w:pStyle w:val="TAC"/>
              <w:rPr>
                <w:rFonts w:eastAsiaTheme="minorEastAsia"/>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5FF05070" w14:textId="77777777" w:rsidR="002F1E4A" w:rsidRPr="00AC4FBC" w:rsidRDefault="002F1E4A">
            <w:pPr>
              <w:pStyle w:val="TAC"/>
              <w:rPr>
                <w:rFonts w:eastAsia="Malgun Gothic"/>
                <w:szCs w:val="18"/>
                <w:lang w:eastAsia="ko-KR"/>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14AB3F4" w14:textId="77777777" w:rsidR="002F1E4A" w:rsidRPr="00AC4FBC" w:rsidRDefault="002F1E4A">
            <w:pPr>
              <w:pStyle w:val="TAC"/>
              <w:rPr>
                <w:rFonts w:eastAsiaTheme="minorEastAsia"/>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9E65442"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43B3FCB"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00B2418"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6745BED" w14:textId="77777777" w:rsidR="002F1E4A" w:rsidRPr="00AC4FBC" w:rsidRDefault="002F1E4A">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08F75736" w14:textId="77777777" w:rsidR="002F1E4A" w:rsidRPr="00AC4FBC" w:rsidRDefault="002F1E4A">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hideMark/>
          </w:tcPr>
          <w:p w14:paraId="13D96A5E"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16D25106" w14:textId="77777777" w:rsidR="002F1E4A" w:rsidRPr="00AC4FBC" w:rsidRDefault="002F1E4A">
            <w:pPr>
              <w:keepNext/>
              <w:keepLines/>
              <w:spacing w:after="0"/>
              <w:jc w:val="center"/>
            </w:pPr>
          </w:p>
        </w:tc>
      </w:tr>
      <w:tr w:rsidR="002F1E4A" w:rsidRPr="00AC4FBC" w14:paraId="0FB91941" w14:textId="77777777" w:rsidTr="00BE3A50">
        <w:trPr>
          <w:trHeight w:val="54"/>
        </w:trPr>
        <w:tc>
          <w:tcPr>
            <w:tcW w:w="1993" w:type="dxa"/>
            <w:tcBorders>
              <w:top w:val="nil"/>
              <w:left w:val="single" w:sz="4" w:space="0" w:color="auto"/>
              <w:bottom w:val="nil"/>
              <w:right w:val="single" w:sz="4" w:space="0" w:color="auto"/>
            </w:tcBorders>
            <w:vAlign w:val="center"/>
          </w:tcPr>
          <w:p w14:paraId="12F4D5A1"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nil"/>
              <w:right w:val="single" w:sz="4" w:space="0" w:color="auto"/>
            </w:tcBorders>
          </w:tcPr>
          <w:p w14:paraId="55B44453"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7FADFEE3" w14:textId="77777777" w:rsidR="002F1E4A" w:rsidRPr="00AC4FBC" w:rsidRDefault="002F1E4A">
            <w:pPr>
              <w:pStyle w:val="TAC"/>
              <w:rPr>
                <w:rFonts w:eastAsia="Malgun Gothic"/>
                <w:szCs w:val="18"/>
                <w:lang w:eastAsia="ko-KR"/>
              </w:rPr>
            </w:pPr>
            <w:r w:rsidRPr="00AC4FBC">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1184965" w14:textId="77777777" w:rsidR="002F1E4A" w:rsidRPr="00AC4FBC" w:rsidRDefault="002F1E4A">
            <w:pPr>
              <w:pStyle w:val="TAC"/>
              <w:rPr>
                <w:rFonts w:eastAsiaTheme="minorEastAsia"/>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BC47625"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AF523BD"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968C947"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3FE646F" w14:textId="77777777" w:rsidR="002F1E4A" w:rsidRPr="00AC4FBC" w:rsidRDefault="002F1E4A">
            <w:pPr>
              <w:pStyle w:val="TAC"/>
            </w:pPr>
            <w:r w:rsidRPr="00AC4FBC">
              <w:t>-</w:t>
            </w:r>
          </w:p>
        </w:tc>
        <w:tc>
          <w:tcPr>
            <w:tcW w:w="1002" w:type="dxa"/>
            <w:tcBorders>
              <w:top w:val="nil"/>
              <w:left w:val="single" w:sz="4" w:space="0" w:color="auto"/>
              <w:bottom w:val="nil"/>
              <w:right w:val="single" w:sz="4" w:space="0" w:color="auto"/>
            </w:tcBorders>
            <w:vAlign w:val="center"/>
          </w:tcPr>
          <w:p w14:paraId="315FE6A5"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47200622"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3298170D" w14:textId="77777777" w:rsidR="002F1E4A" w:rsidRPr="00AC4FBC" w:rsidRDefault="002F1E4A">
            <w:pPr>
              <w:keepNext/>
              <w:keepLines/>
              <w:spacing w:after="0"/>
              <w:jc w:val="center"/>
            </w:pPr>
          </w:p>
        </w:tc>
      </w:tr>
      <w:tr w:rsidR="002F1E4A" w:rsidRPr="00AC4FBC" w14:paraId="5F789EB3" w14:textId="77777777" w:rsidTr="00BE3A50">
        <w:trPr>
          <w:trHeight w:val="54"/>
        </w:trPr>
        <w:tc>
          <w:tcPr>
            <w:tcW w:w="1993" w:type="dxa"/>
            <w:tcBorders>
              <w:top w:val="nil"/>
              <w:left w:val="single" w:sz="4" w:space="0" w:color="auto"/>
              <w:bottom w:val="nil"/>
              <w:right w:val="single" w:sz="4" w:space="0" w:color="auto"/>
            </w:tcBorders>
            <w:vAlign w:val="center"/>
          </w:tcPr>
          <w:p w14:paraId="4B0A89AF"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single" w:sz="4" w:space="0" w:color="auto"/>
              <w:right w:val="single" w:sz="4" w:space="0" w:color="auto"/>
            </w:tcBorders>
          </w:tcPr>
          <w:p w14:paraId="6E50EBD1"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3173AAAF" w14:textId="77777777" w:rsidR="002F1E4A" w:rsidRPr="00AC4FBC" w:rsidRDefault="002F1E4A">
            <w:pPr>
              <w:pStyle w:val="TAC"/>
              <w:rPr>
                <w:rFonts w:eastAsia="Malgun Gothic"/>
                <w:szCs w:val="18"/>
                <w:lang w:eastAsia="ko-KR"/>
              </w:rPr>
            </w:pPr>
            <w:r w:rsidRPr="00AC4FBC">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D67DBDC" w14:textId="77777777" w:rsidR="002F1E4A" w:rsidRPr="00AC4FBC" w:rsidRDefault="002F1E4A">
            <w:pPr>
              <w:pStyle w:val="TAC"/>
              <w:rPr>
                <w:rFonts w:eastAsiaTheme="minorEastAsia"/>
                <w:lang w:eastAsia="en-US"/>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46A4A0F" w14:textId="77777777" w:rsidR="002F1E4A" w:rsidRPr="00AC4FBC" w:rsidRDefault="002F1E4A">
            <w:pPr>
              <w:pStyle w:val="TAC"/>
              <w:rPr>
                <w:lang w:eastAsia="zh-CN"/>
              </w:rPr>
            </w:pPr>
            <w:r w:rsidRPr="00AC4FBC">
              <w:rPr>
                <w:lang w:eastAsia="zh-CN"/>
              </w:rPr>
              <w:t>-92.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CA7F1B3"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1F0281C"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53F89F9" w14:textId="77777777" w:rsidR="002F1E4A" w:rsidRPr="00AC4FBC" w:rsidRDefault="002F1E4A">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419CDA17"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39678CE2" w14:textId="77777777" w:rsidR="002F1E4A" w:rsidRPr="00AC4FBC" w:rsidRDefault="002F1E4A">
            <w:pPr>
              <w:pStyle w:val="TAC"/>
              <w:rPr>
                <w:lang w:eastAsia="en-US"/>
              </w:rPr>
            </w:pPr>
            <w:r w:rsidRPr="00AC4FBC">
              <w:t>IMD5</w:t>
            </w:r>
          </w:p>
        </w:tc>
        <w:tc>
          <w:tcPr>
            <w:tcW w:w="850" w:type="dxa"/>
            <w:tcBorders>
              <w:top w:val="single" w:sz="4" w:space="0" w:color="auto"/>
              <w:left w:val="single" w:sz="4" w:space="0" w:color="auto"/>
              <w:bottom w:val="single" w:sz="4" w:space="0" w:color="auto"/>
              <w:right w:val="single" w:sz="4" w:space="0" w:color="auto"/>
            </w:tcBorders>
          </w:tcPr>
          <w:p w14:paraId="54947C7D" w14:textId="77777777" w:rsidR="002F1E4A" w:rsidRPr="00AC4FBC" w:rsidRDefault="002F1E4A">
            <w:pPr>
              <w:keepNext/>
              <w:keepLines/>
              <w:spacing w:after="0"/>
              <w:jc w:val="center"/>
            </w:pPr>
          </w:p>
        </w:tc>
      </w:tr>
      <w:tr w:rsidR="002F1E4A" w:rsidRPr="00AC4FBC" w14:paraId="755B5D90" w14:textId="77777777" w:rsidTr="00BE3A50">
        <w:trPr>
          <w:trHeight w:val="54"/>
        </w:trPr>
        <w:tc>
          <w:tcPr>
            <w:tcW w:w="1993" w:type="dxa"/>
            <w:tcBorders>
              <w:top w:val="nil"/>
              <w:left w:val="single" w:sz="4" w:space="0" w:color="auto"/>
              <w:bottom w:val="nil"/>
              <w:right w:val="single" w:sz="4" w:space="0" w:color="auto"/>
            </w:tcBorders>
            <w:vAlign w:val="center"/>
          </w:tcPr>
          <w:p w14:paraId="316D2A52" w14:textId="77777777" w:rsidR="002F1E4A" w:rsidRPr="00AC4FBC" w:rsidRDefault="002F1E4A">
            <w:pPr>
              <w:pStyle w:val="TAC"/>
              <w:rPr>
                <w:rFonts w:eastAsia="Malgun Gothic"/>
                <w:szCs w:val="18"/>
                <w:lang w:eastAsia="ko-KR"/>
              </w:rPr>
            </w:pPr>
          </w:p>
        </w:tc>
        <w:tc>
          <w:tcPr>
            <w:tcW w:w="716" w:type="dxa"/>
            <w:tcBorders>
              <w:top w:val="single" w:sz="4" w:space="0" w:color="auto"/>
              <w:left w:val="single" w:sz="4" w:space="0" w:color="auto"/>
              <w:bottom w:val="nil"/>
              <w:right w:val="single" w:sz="4" w:space="0" w:color="auto"/>
            </w:tcBorders>
            <w:hideMark/>
          </w:tcPr>
          <w:p w14:paraId="43FD57D7" w14:textId="77777777" w:rsidR="002F1E4A" w:rsidRPr="00AC4FBC" w:rsidRDefault="002F1E4A">
            <w:pPr>
              <w:pStyle w:val="TAC"/>
              <w:rPr>
                <w:rFonts w:eastAsiaTheme="minorEastAsia"/>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691FBAF4" w14:textId="77777777" w:rsidR="002F1E4A" w:rsidRPr="00AC4FBC" w:rsidRDefault="002F1E4A">
            <w:pPr>
              <w:pStyle w:val="TAC"/>
              <w:rPr>
                <w:rFonts w:eastAsia="Malgun Gothic"/>
                <w:szCs w:val="18"/>
                <w:lang w:eastAsia="ko-KR"/>
              </w:rPr>
            </w:pPr>
            <w:r w:rsidRPr="00AC4FBC">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1541968" w14:textId="77777777" w:rsidR="002F1E4A" w:rsidRPr="00AC4FBC" w:rsidRDefault="002F1E4A">
            <w:pPr>
              <w:pStyle w:val="TAC"/>
              <w:rPr>
                <w:rFonts w:eastAsiaTheme="minorEastAsia"/>
                <w:lang w:eastAsia="en-US"/>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25F5A70"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F1D423E"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0833BC5"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598E4BC" w14:textId="77777777" w:rsidR="002F1E4A" w:rsidRPr="00AC4FBC" w:rsidRDefault="002F1E4A">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658BD6E9" w14:textId="77777777" w:rsidR="002F1E4A" w:rsidRPr="00AC4FBC" w:rsidRDefault="002F1E4A">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hideMark/>
          </w:tcPr>
          <w:p w14:paraId="40C0A7F3"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39F7E00E" w14:textId="77777777" w:rsidR="002F1E4A" w:rsidRPr="00AC4FBC" w:rsidRDefault="002F1E4A">
            <w:pPr>
              <w:keepNext/>
              <w:keepLines/>
              <w:spacing w:after="0"/>
              <w:jc w:val="center"/>
            </w:pPr>
          </w:p>
        </w:tc>
      </w:tr>
      <w:tr w:rsidR="002F1E4A" w:rsidRPr="00AC4FBC" w14:paraId="2918D838" w14:textId="77777777" w:rsidTr="00BE3A50">
        <w:trPr>
          <w:trHeight w:val="54"/>
        </w:trPr>
        <w:tc>
          <w:tcPr>
            <w:tcW w:w="1993" w:type="dxa"/>
            <w:tcBorders>
              <w:top w:val="nil"/>
              <w:left w:val="single" w:sz="4" w:space="0" w:color="auto"/>
              <w:bottom w:val="nil"/>
              <w:right w:val="single" w:sz="4" w:space="0" w:color="auto"/>
            </w:tcBorders>
            <w:vAlign w:val="center"/>
          </w:tcPr>
          <w:p w14:paraId="4D214D68"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nil"/>
              <w:right w:val="single" w:sz="4" w:space="0" w:color="auto"/>
            </w:tcBorders>
          </w:tcPr>
          <w:p w14:paraId="11A35E6F"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436A7F06" w14:textId="77777777" w:rsidR="002F1E4A" w:rsidRPr="00AC4FBC" w:rsidRDefault="002F1E4A">
            <w:pPr>
              <w:pStyle w:val="TAC"/>
              <w:rPr>
                <w:rFonts w:eastAsia="Malgun Gothic"/>
                <w:szCs w:val="18"/>
                <w:lang w:eastAsia="ko-KR"/>
              </w:rPr>
            </w:pPr>
            <w:r w:rsidRPr="00AC4FBC">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797D395" w14:textId="77777777" w:rsidR="002F1E4A" w:rsidRPr="00AC4FBC" w:rsidRDefault="002F1E4A">
            <w:pPr>
              <w:pStyle w:val="TAC"/>
              <w:rPr>
                <w:rFonts w:eastAsiaTheme="minorEastAsia"/>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69CE321" w14:textId="77777777" w:rsidR="002F1E4A" w:rsidRPr="00AC4FBC" w:rsidRDefault="002F1E4A">
            <w:pPr>
              <w:pStyle w:val="TAC"/>
              <w:rPr>
                <w:lang w:eastAsia="zh-CN"/>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BC24754"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73708EE"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55E5AC4" w14:textId="77777777" w:rsidR="002F1E4A" w:rsidRPr="00AC4FBC" w:rsidRDefault="002F1E4A">
            <w:pPr>
              <w:pStyle w:val="TAC"/>
            </w:pPr>
            <w:r w:rsidRPr="00AC4FBC">
              <w:t>-</w:t>
            </w:r>
          </w:p>
        </w:tc>
        <w:tc>
          <w:tcPr>
            <w:tcW w:w="1002" w:type="dxa"/>
            <w:tcBorders>
              <w:top w:val="nil"/>
              <w:left w:val="single" w:sz="4" w:space="0" w:color="auto"/>
              <w:bottom w:val="nil"/>
              <w:right w:val="single" w:sz="4" w:space="0" w:color="auto"/>
            </w:tcBorders>
            <w:vAlign w:val="center"/>
          </w:tcPr>
          <w:p w14:paraId="1FCCF5E9"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1502A3EB" w14:textId="77777777" w:rsidR="002F1E4A" w:rsidRPr="00AC4FBC" w:rsidRDefault="002F1E4A">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215731A9" w14:textId="77777777" w:rsidR="002F1E4A" w:rsidRPr="00AC4FBC" w:rsidRDefault="002F1E4A">
            <w:pPr>
              <w:keepNext/>
              <w:keepLines/>
              <w:spacing w:after="0"/>
              <w:jc w:val="center"/>
            </w:pPr>
          </w:p>
        </w:tc>
      </w:tr>
      <w:tr w:rsidR="002F1E4A" w:rsidRPr="00AC4FBC" w14:paraId="4C48BC0D"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392B9C2F" w14:textId="77777777" w:rsidR="002F1E4A" w:rsidRPr="00AC4FBC" w:rsidRDefault="002F1E4A">
            <w:pPr>
              <w:pStyle w:val="TAC"/>
              <w:rPr>
                <w:rFonts w:eastAsia="Malgun Gothic"/>
                <w:szCs w:val="18"/>
                <w:lang w:eastAsia="ko-KR"/>
              </w:rPr>
            </w:pPr>
          </w:p>
        </w:tc>
        <w:tc>
          <w:tcPr>
            <w:tcW w:w="716" w:type="dxa"/>
            <w:tcBorders>
              <w:top w:val="nil"/>
              <w:left w:val="single" w:sz="4" w:space="0" w:color="auto"/>
              <w:bottom w:val="single" w:sz="4" w:space="0" w:color="auto"/>
              <w:right w:val="single" w:sz="4" w:space="0" w:color="auto"/>
            </w:tcBorders>
          </w:tcPr>
          <w:p w14:paraId="5913879F" w14:textId="77777777" w:rsidR="002F1E4A" w:rsidRPr="00AC4FBC"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5D46C2B7" w14:textId="77777777" w:rsidR="002F1E4A" w:rsidRPr="00AC4FBC" w:rsidRDefault="002F1E4A">
            <w:pPr>
              <w:pStyle w:val="TAC"/>
              <w:rPr>
                <w:rFonts w:eastAsia="Malgun Gothic"/>
                <w:szCs w:val="18"/>
                <w:lang w:eastAsia="ko-KR"/>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EA8CC28" w14:textId="77777777" w:rsidR="002F1E4A" w:rsidRPr="00AC4FBC" w:rsidRDefault="002F1E4A">
            <w:pPr>
              <w:pStyle w:val="TAC"/>
              <w:rPr>
                <w:rFonts w:eastAsiaTheme="minorEastAsia"/>
                <w:lang w:eastAsia="en-US"/>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CAD0707" w14:textId="77777777" w:rsidR="002F1E4A" w:rsidRPr="00AC4FBC" w:rsidRDefault="002F1E4A">
            <w:pPr>
              <w:pStyle w:val="TAC"/>
              <w:rPr>
                <w:lang w:eastAsia="zh-CN"/>
              </w:rPr>
            </w:pPr>
            <w:r w:rsidRPr="00AC4FBC">
              <w:rPr>
                <w:lang w:eastAsia="zh-CN"/>
              </w:rPr>
              <w:t>-88.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4F371FC" w14:textId="77777777" w:rsidR="002F1E4A" w:rsidRPr="00AC4FBC" w:rsidRDefault="002F1E4A">
            <w:pPr>
              <w:pStyle w:val="TAC"/>
              <w:rPr>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A688D3E" w14:textId="77777777" w:rsidR="002F1E4A" w:rsidRPr="00AC4FBC" w:rsidRDefault="002F1E4A">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7FF3BF1" w14:textId="77777777" w:rsidR="002F1E4A" w:rsidRPr="00AC4FBC" w:rsidRDefault="002F1E4A">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45AB8423" w14:textId="77777777" w:rsidR="002F1E4A" w:rsidRPr="00AC4FBC"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5FF908A8" w14:textId="77777777" w:rsidR="002F1E4A" w:rsidRPr="00AC4FBC" w:rsidRDefault="002F1E4A">
            <w:pPr>
              <w:pStyle w:val="TAC"/>
              <w:rPr>
                <w:lang w:eastAsia="en-US"/>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6FCDFBFB" w14:textId="77777777" w:rsidR="002F1E4A" w:rsidRPr="00AC4FBC" w:rsidRDefault="002F1E4A">
            <w:pPr>
              <w:keepNext/>
              <w:keepLines/>
              <w:spacing w:after="0"/>
              <w:jc w:val="center"/>
            </w:pPr>
          </w:p>
        </w:tc>
      </w:tr>
      <w:tr w:rsidR="00003D91" w:rsidRPr="00AC4FBC" w14:paraId="57F15D11" w14:textId="77777777" w:rsidTr="00D91852">
        <w:trPr>
          <w:trHeight w:val="231"/>
          <w:tblHeader/>
        </w:trPr>
        <w:tc>
          <w:tcPr>
            <w:tcW w:w="1993" w:type="dxa"/>
            <w:tcBorders>
              <w:bottom w:val="nil"/>
            </w:tcBorders>
            <w:shd w:val="clear" w:color="auto" w:fill="auto"/>
            <w:vAlign w:val="center"/>
          </w:tcPr>
          <w:p w14:paraId="61FEC296" w14:textId="038A3618" w:rsidR="00003D91" w:rsidRPr="00AC4FBC" w:rsidRDefault="00003D91" w:rsidP="00003D91">
            <w:pPr>
              <w:pStyle w:val="TAH"/>
              <w:rPr>
                <w:b w:val="0"/>
                <w:bCs/>
              </w:rPr>
            </w:pPr>
            <w:r w:rsidRPr="00AC4FBC">
              <w:rPr>
                <w:rFonts w:eastAsia="Malgun Gothic"/>
                <w:b w:val="0"/>
                <w:bCs/>
                <w:szCs w:val="18"/>
                <w:lang w:eastAsia="ko-KR"/>
              </w:rPr>
              <w:t>DC_1A-7A_n28A</w:t>
            </w:r>
          </w:p>
        </w:tc>
        <w:tc>
          <w:tcPr>
            <w:tcW w:w="716" w:type="dxa"/>
            <w:tcBorders>
              <w:bottom w:val="single" w:sz="4" w:space="0" w:color="auto"/>
            </w:tcBorders>
          </w:tcPr>
          <w:p w14:paraId="057BD11C" w14:textId="6849DDE7" w:rsidR="00003D91" w:rsidRPr="00AC4FBC" w:rsidRDefault="00003D91" w:rsidP="00003D91">
            <w:pPr>
              <w:pStyle w:val="TAH"/>
              <w:rPr>
                <w:b w:val="0"/>
                <w:bCs/>
              </w:rPr>
            </w:pPr>
            <w:r w:rsidRPr="00AC4FBC">
              <w:rPr>
                <w:b w:val="0"/>
                <w:bCs/>
                <w:lang w:eastAsia="zh-CN"/>
              </w:rPr>
              <w:t>1</w:t>
            </w:r>
          </w:p>
        </w:tc>
        <w:tc>
          <w:tcPr>
            <w:tcW w:w="1000" w:type="dxa"/>
            <w:tcBorders>
              <w:bottom w:val="single" w:sz="4" w:space="0" w:color="auto"/>
            </w:tcBorders>
            <w:shd w:val="clear" w:color="auto" w:fill="auto"/>
          </w:tcPr>
          <w:p w14:paraId="7A11BFC3" w14:textId="74D2E70B" w:rsidR="00003D91" w:rsidRPr="00AC4FBC" w:rsidRDefault="00003D91" w:rsidP="00003D91">
            <w:pPr>
              <w:pStyle w:val="TAH"/>
              <w:rPr>
                <w:b w:val="0"/>
                <w:bCs/>
              </w:rPr>
            </w:pPr>
            <w:r w:rsidRPr="00AC4FBC">
              <w:rPr>
                <w:rFonts w:eastAsia="Malgun Gothic"/>
                <w:b w:val="0"/>
                <w:bCs/>
                <w:szCs w:val="18"/>
                <w:lang w:eastAsia="ko-KR"/>
              </w:rPr>
              <w:t>1</w:t>
            </w:r>
          </w:p>
        </w:tc>
        <w:tc>
          <w:tcPr>
            <w:tcW w:w="861" w:type="dxa"/>
            <w:tcBorders>
              <w:bottom w:val="single" w:sz="4" w:space="0" w:color="auto"/>
            </w:tcBorders>
            <w:shd w:val="clear" w:color="auto" w:fill="auto"/>
            <w:vAlign w:val="center"/>
          </w:tcPr>
          <w:p w14:paraId="15F69C92" w14:textId="59F68210" w:rsidR="00003D91" w:rsidRPr="00AC4FBC" w:rsidRDefault="00003D91" w:rsidP="00003D91">
            <w:pPr>
              <w:pStyle w:val="TAH"/>
              <w:rPr>
                <w:b w:val="0"/>
                <w:bCs/>
              </w:rPr>
            </w:pPr>
            <w:r w:rsidRPr="00AC4FBC">
              <w:rPr>
                <w:b w:val="0"/>
                <w:bCs/>
              </w:rPr>
              <w:t>N/A</w:t>
            </w:r>
          </w:p>
        </w:tc>
        <w:tc>
          <w:tcPr>
            <w:tcW w:w="1139" w:type="dxa"/>
            <w:tcBorders>
              <w:bottom w:val="single" w:sz="4" w:space="0" w:color="auto"/>
            </w:tcBorders>
            <w:shd w:val="clear" w:color="auto" w:fill="auto"/>
            <w:vAlign w:val="center"/>
          </w:tcPr>
          <w:p w14:paraId="30E142EA" w14:textId="60E87D65" w:rsidR="00003D91" w:rsidRPr="00AC4FBC" w:rsidRDefault="00003D91" w:rsidP="00003D91">
            <w:pPr>
              <w:pStyle w:val="TAH"/>
              <w:rPr>
                <w:b w:val="0"/>
                <w:bCs/>
              </w:rPr>
            </w:pPr>
            <w:r w:rsidRPr="00AC4FBC">
              <w:rPr>
                <w:b w:val="0"/>
                <w:bCs/>
                <w:lang w:eastAsia="zh-CN"/>
              </w:rPr>
              <w:t>REFSENS</w:t>
            </w:r>
          </w:p>
        </w:tc>
        <w:tc>
          <w:tcPr>
            <w:tcW w:w="1136" w:type="dxa"/>
            <w:tcBorders>
              <w:bottom w:val="single" w:sz="4" w:space="0" w:color="auto"/>
            </w:tcBorders>
            <w:shd w:val="clear" w:color="auto" w:fill="auto"/>
            <w:vAlign w:val="center"/>
          </w:tcPr>
          <w:p w14:paraId="4CD0D57C" w14:textId="521F86DF" w:rsidR="00003D91" w:rsidRPr="00AC4FBC" w:rsidRDefault="00003D91" w:rsidP="00003D91">
            <w:pPr>
              <w:pStyle w:val="TAH"/>
              <w:rPr>
                <w:b w:val="0"/>
                <w:bCs/>
              </w:rPr>
            </w:pPr>
            <w:r w:rsidRPr="00AC4FBC">
              <w:rPr>
                <w:b w:val="0"/>
                <w:bCs/>
              </w:rPr>
              <w:t>-</w:t>
            </w:r>
          </w:p>
        </w:tc>
        <w:tc>
          <w:tcPr>
            <w:tcW w:w="858" w:type="dxa"/>
            <w:tcBorders>
              <w:bottom w:val="single" w:sz="4" w:space="0" w:color="auto"/>
            </w:tcBorders>
            <w:shd w:val="clear" w:color="auto" w:fill="auto"/>
            <w:vAlign w:val="center"/>
          </w:tcPr>
          <w:p w14:paraId="029AE505" w14:textId="1E860A88" w:rsidR="00003D91" w:rsidRPr="00AC4FBC" w:rsidRDefault="00003D91" w:rsidP="00003D91">
            <w:pPr>
              <w:pStyle w:val="TAH"/>
              <w:rPr>
                <w:b w:val="0"/>
                <w:bCs/>
              </w:rPr>
            </w:pPr>
            <w:r w:rsidRPr="00AC4FBC">
              <w:rPr>
                <w:b w:val="0"/>
                <w:bCs/>
              </w:rPr>
              <w:t>-</w:t>
            </w:r>
          </w:p>
        </w:tc>
        <w:tc>
          <w:tcPr>
            <w:tcW w:w="862" w:type="dxa"/>
            <w:tcBorders>
              <w:bottom w:val="single" w:sz="4" w:space="0" w:color="auto"/>
            </w:tcBorders>
            <w:shd w:val="clear" w:color="auto" w:fill="auto"/>
            <w:vAlign w:val="center"/>
          </w:tcPr>
          <w:p w14:paraId="0B50A4AC" w14:textId="174EBE01" w:rsidR="00003D91" w:rsidRPr="00AC4FBC" w:rsidRDefault="00003D91" w:rsidP="00003D91">
            <w:pPr>
              <w:pStyle w:val="TAH"/>
              <w:rPr>
                <w:b w:val="0"/>
                <w:bCs/>
              </w:rPr>
            </w:pPr>
            <w:r w:rsidRPr="00AC4FBC">
              <w:rPr>
                <w:b w:val="0"/>
                <w:bCs/>
              </w:rPr>
              <w:t>-</w:t>
            </w:r>
          </w:p>
        </w:tc>
        <w:tc>
          <w:tcPr>
            <w:tcW w:w="1002" w:type="dxa"/>
            <w:tcBorders>
              <w:bottom w:val="single" w:sz="4" w:space="0" w:color="auto"/>
            </w:tcBorders>
            <w:shd w:val="clear" w:color="auto" w:fill="auto"/>
            <w:vAlign w:val="center"/>
          </w:tcPr>
          <w:p w14:paraId="2FCA0246" w14:textId="42DBE17D" w:rsidR="00003D91" w:rsidRPr="00AC4FBC" w:rsidRDefault="00003D91" w:rsidP="00003D91">
            <w:pPr>
              <w:pStyle w:val="TAH"/>
              <w:rPr>
                <w:b w:val="0"/>
                <w:bCs/>
              </w:rPr>
            </w:pPr>
            <w:r w:rsidRPr="00AC4FBC">
              <w:rPr>
                <w:b w:val="0"/>
                <w:bCs/>
                <w:lang w:eastAsia="zh-CN"/>
              </w:rPr>
              <w:t>FDD</w:t>
            </w:r>
          </w:p>
        </w:tc>
        <w:tc>
          <w:tcPr>
            <w:tcW w:w="716" w:type="dxa"/>
            <w:tcBorders>
              <w:bottom w:val="single" w:sz="4" w:space="0" w:color="auto"/>
            </w:tcBorders>
          </w:tcPr>
          <w:p w14:paraId="73C61334" w14:textId="086649F0" w:rsidR="00003D91" w:rsidRPr="00AC4FBC" w:rsidRDefault="00003D91" w:rsidP="00003D91">
            <w:pPr>
              <w:pStyle w:val="TAH"/>
              <w:rPr>
                <w:b w:val="0"/>
                <w:bCs/>
              </w:rPr>
            </w:pPr>
            <w:r w:rsidRPr="00AC4FBC">
              <w:rPr>
                <w:b w:val="0"/>
                <w:bCs/>
              </w:rPr>
              <w:t>N/A</w:t>
            </w:r>
          </w:p>
        </w:tc>
        <w:tc>
          <w:tcPr>
            <w:tcW w:w="850" w:type="dxa"/>
            <w:tcBorders>
              <w:bottom w:val="single" w:sz="4" w:space="0" w:color="auto"/>
            </w:tcBorders>
          </w:tcPr>
          <w:p w14:paraId="10DBB668" w14:textId="77777777" w:rsidR="00003D91" w:rsidRPr="00AC4FBC" w:rsidRDefault="00003D91" w:rsidP="00003D91">
            <w:pPr>
              <w:pStyle w:val="TAH"/>
              <w:rPr>
                <w:b w:val="0"/>
                <w:bCs/>
              </w:rPr>
            </w:pPr>
          </w:p>
        </w:tc>
      </w:tr>
      <w:tr w:rsidR="00003D91" w:rsidRPr="00AC4FBC" w14:paraId="69DF5A3C" w14:textId="77777777" w:rsidTr="00D91852">
        <w:trPr>
          <w:trHeight w:val="231"/>
          <w:tblHeader/>
        </w:trPr>
        <w:tc>
          <w:tcPr>
            <w:tcW w:w="1993" w:type="dxa"/>
            <w:tcBorders>
              <w:top w:val="nil"/>
              <w:bottom w:val="nil"/>
            </w:tcBorders>
            <w:shd w:val="clear" w:color="auto" w:fill="auto"/>
            <w:vAlign w:val="center"/>
          </w:tcPr>
          <w:p w14:paraId="2E6C0878" w14:textId="77777777" w:rsidR="00003D91" w:rsidRPr="00AC4FBC" w:rsidRDefault="00003D91" w:rsidP="00003D91">
            <w:pPr>
              <w:pStyle w:val="TAH"/>
              <w:rPr>
                <w:b w:val="0"/>
                <w:bCs/>
              </w:rPr>
            </w:pPr>
          </w:p>
        </w:tc>
        <w:tc>
          <w:tcPr>
            <w:tcW w:w="716" w:type="dxa"/>
            <w:tcBorders>
              <w:bottom w:val="single" w:sz="4" w:space="0" w:color="auto"/>
            </w:tcBorders>
          </w:tcPr>
          <w:p w14:paraId="018DADDA" w14:textId="77777777" w:rsidR="00003D91" w:rsidRPr="00AC4FBC" w:rsidRDefault="00003D91" w:rsidP="00003D91">
            <w:pPr>
              <w:pStyle w:val="TAH"/>
              <w:rPr>
                <w:b w:val="0"/>
                <w:bCs/>
              </w:rPr>
            </w:pPr>
          </w:p>
        </w:tc>
        <w:tc>
          <w:tcPr>
            <w:tcW w:w="1000" w:type="dxa"/>
            <w:tcBorders>
              <w:bottom w:val="single" w:sz="4" w:space="0" w:color="auto"/>
            </w:tcBorders>
            <w:shd w:val="clear" w:color="auto" w:fill="auto"/>
          </w:tcPr>
          <w:p w14:paraId="335337E6" w14:textId="572F2147" w:rsidR="00003D91" w:rsidRPr="00AC4FBC" w:rsidRDefault="00003D91" w:rsidP="00003D91">
            <w:pPr>
              <w:pStyle w:val="TAH"/>
              <w:rPr>
                <w:b w:val="0"/>
                <w:bCs/>
              </w:rPr>
            </w:pPr>
            <w:r w:rsidRPr="00AC4FBC">
              <w:rPr>
                <w:rFonts w:eastAsia="Malgun Gothic"/>
                <w:b w:val="0"/>
                <w:bCs/>
                <w:szCs w:val="18"/>
                <w:lang w:eastAsia="ko-KR"/>
              </w:rPr>
              <w:t>n28</w:t>
            </w:r>
          </w:p>
        </w:tc>
        <w:tc>
          <w:tcPr>
            <w:tcW w:w="861" w:type="dxa"/>
            <w:tcBorders>
              <w:bottom w:val="single" w:sz="4" w:space="0" w:color="auto"/>
            </w:tcBorders>
            <w:shd w:val="clear" w:color="auto" w:fill="auto"/>
            <w:vAlign w:val="center"/>
          </w:tcPr>
          <w:p w14:paraId="1A9432C6" w14:textId="461C7743" w:rsidR="00003D91" w:rsidRPr="00AC4FBC" w:rsidRDefault="00003D91" w:rsidP="00003D91">
            <w:pPr>
              <w:pStyle w:val="TAH"/>
              <w:rPr>
                <w:b w:val="0"/>
                <w:bCs/>
              </w:rPr>
            </w:pPr>
            <w:r w:rsidRPr="00AC4FBC">
              <w:rPr>
                <w:b w:val="0"/>
                <w:bCs/>
                <w:lang w:eastAsia="zh-CN"/>
              </w:rPr>
              <w:t>15</w:t>
            </w:r>
          </w:p>
        </w:tc>
        <w:tc>
          <w:tcPr>
            <w:tcW w:w="1139" w:type="dxa"/>
            <w:tcBorders>
              <w:bottom w:val="single" w:sz="4" w:space="0" w:color="auto"/>
            </w:tcBorders>
            <w:shd w:val="clear" w:color="auto" w:fill="auto"/>
            <w:vAlign w:val="center"/>
          </w:tcPr>
          <w:p w14:paraId="426C8818" w14:textId="4D181058" w:rsidR="00003D91" w:rsidRPr="00AC4FBC" w:rsidRDefault="00003D91" w:rsidP="00003D91">
            <w:pPr>
              <w:pStyle w:val="TAH"/>
              <w:rPr>
                <w:b w:val="0"/>
                <w:bCs/>
              </w:rPr>
            </w:pPr>
            <w:r w:rsidRPr="00AC4FBC">
              <w:rPr>
                <w:b w:val="0"/>
                <w:bCs/>
                <w:lang w:eastAsia="zh-CN"/>
              </w:rPr>
              <w:t>REFSENS</w:t>
            </w:r>
          </w:p>
        </w:tc>
        <w:tc>
          <w:tcPr>
            <w:tcW w:w="1136" w:type="dxa"/>
            <w:tcBorders>
              <w:bottom w:val="single" w:sz="4" w:space="0" w:color="auto"/>
            </w:tcBorders>
            <w:shd w:val="clear" w:color="auto" w:fill="auto"/>
            <w:vAlign w:val="center"/>
          </w:tcPr>
          <w:p w14:paraId="58ADDEB7" w14:textId="2F37D2FE" w:rsidR="00003D91" w:rsidRPr="00AC4FBC" w:rsidRDefault="00003D91" w:rsidP="00003D91">
            <w:pPr>
              <w:pStyle w:val="TAH"/>
              <w:rPr>
                <w:b w:val="0"/>
                <w:bCs/>
              </w:rPr>
            </w:pPr>
            <w:r w:rsidRPr="00AC4FBC">
              <w:rPr>
                <w:b w:val="0"/>
                <w:bCs/>
              </w:rPr>
              <w:t>-</w:t>
            </w:r>
          </w:p>
        </w:tc>
        <w:tc>
          <w:tcPr>
            <w:tcW w:w="858" w:type="dxa"/>
            <w:tcBorders>
              <w:bottom w:val="single" w:sz="4" w:space="0" w:color="auto"/>
            </w:tcBorders>
            <w:shd w:val="clear" w:color="auto" w:fill="auto"/>
            <w:vAlign w:val="center"/>
          </w:tcPr>
          <w:p w14:paraId="2145FA7C" w14:textId="0BA617A5" w:rsidR="00003D91" w:rsidRPr="00AC4FBC" w:rsidRDefault="00003D91" w:rsidP="00003D91">
            <w:pPr>
              <w:pStyle w:val="TAH"/>
              <w:rPr>
                <w:b w:val="0"/>
                <w:bCs/>
              </w:rPr>
            </w:pPr>
            <w:r w:rsidRPr="00AC4FBC">
              <w:rPr>
                <w:b w:val="0"/>
                <w:bCs/>
              </w:rPr>
              <w:t>-</w:t>
            </w:r>
          </w:p>
        </w:tc>
        <w:tc>
          <w:tcPr>
            <w:tcW w:w="862" w:type="dxa"/>
            <w:tcBorders>
              <w:bottom w:val="single" w:sz="4" w:space="0" w:color="auto"/>
            </w:tcBorders>
            <w:shd w:val="clear" w:color="auto" w:fill="auto"/>
            <w:vAlign w:val="center"/>
          </w:tcPr>
          <w:p w14:paraId="14A71F05" w14:textId="7DE5BF59" w:rsidR="00003D91" w:rsidRPr="00AC4FBC" w:rsidRDefault="00003D91" w:rsidP="00003D91">
            <w:pPr>
              <w:pStyle w:val="TAH"/>
              <w:rPr>
                <w:b w:val="0"/>
                <w:bCs/>
              </w:rPr>
            </w:pPr>
            <w:r w:rsidRPr="00AC4FBC">
              <w:rPr>
                <w:b w:val="0"/>
                <w:bCs/>
              </w:rPr>
              <w:t>-</w:t>
            </w:r>
          </w:p>
        </w:tc>
        <w:tc>
          <w:tcPr>
            <w:tcW w:w="1002" w:type="dxa"/>
            <w:tcBorders>
              <w:bottom w:val="single" w:sz="4" w:space="0" w:color="auto"/>
            </w:tcBorders>
            <w:shd w:val="clear" w:color="auto" w:fill="auto"/>
            <w:vAlign w:val="center"/>
          </w:tcPr>
          <w:p w14:paraId="6A5DD097" w14:textId="77777777" w:rsidR="00003D91" w:rsidRPr="00AC4FBC" w:rsidRDefault="00003D91" w:rsidP="00003D91">
            <w:pPr>
              <w:pStyle w:val="TAH"/>
              <w:rPr>
                <w:b w:val="0"/>
                <w:bCs/>
              </w:rPr>
            </w:pPr>
          </w:p>
        </w:tc>
        <w:tc>
          <w:tcPr>
            <w:tcW w:w="716" w:type="dxa"/>
            <w:tcBorders>
              <w:bottom w:val="single" w:sz="4" w:space="0" w:color="auto"/>
            </w:tcBorders>
          </w:tcPr>
          <w:p w14:paraId="2C181F87" w14:textId="71EAB230" w:rsidR="00003D91" w:rsidRPr="00AC4FBC" w:rsidRDefault="00003D91" w:rsidP="00003D91">
            <w:pPr>
              <w:pStyle w:val="TAH"/>
              <w:rPr>
                <w:b w:val="0"/>
                <w:bCs/>
              </w:rPr>
            </w:pPr>
            <w:r w:rsidRPr="00AC4FBC">
              <w:rPr>
                <w:b w:val="0"/>
                <w:bCs/>
              </w:rPr>
              <w:t>N/A</w:t>
            </w:r>
          </w:p>
        </w:tc>
        <w:tc>
          <w:tcPr>
            <w:tcW w:w="850" w:type="dxa"/>
            <w:tcBorders>
              <w:bottom w:val="single" w:sz="4" w:space="0" w:color="auto"/>
            </w:tcBorders>
          </w:tcPr>
          <w:p w14:paraId="347E3C62" w14:textId="77777777" w:rsidR="00003D91" w:rsidRPr="00AC4FBC" w:rsidRDefault="00003D91" w:rsidP="00003D91">
            <w:pPr>
              <w:pStyle w:val="TAH"/>
              <w:rPr>
                <w:b w:val="0"/>
                <w:bCs/>
              </w:rPr>
            </w:pPr>
          </w:p>
        </w:tc>
      </w:tr>
      <w:tr w:rsidR="00003D91" w:rsidRPr="00AC4FBC" w14:paraId="35A45CD4" w14:textId="77777777" w:rsidTr="00D91852">
        <w:trPr>
          <w:trHeight w:val="231"/>
          <w:tblHeader/>
        </w:trPr>
        <w:tc>
          <w:tcPr>
            <w:tcW w:w="1993" w:type="dxa"/>
            <w:tcBorders>
              <w:top w:val="nil"/>
              <w:bottom w:val="single" w:sz="4" w:space="0" w:color="auto"/>
            </w:tcBorders>
            <w:shd w:val="clear" w:color="auto" w:fill="auto"/>
            <w:vAlign w:val="center"/>
          </w:tcPr>
          <w:p w14:paraId="4C0CD21F" w14:textId="77777777" w:rsidR="00003D91" w:rsidRPr="00AC4FBC" w:rsidRDefault="00003D91" w:rsidP="00003D91">
            <w:pPr>
              <w:pStyle w:val="TAH"/>
              <w:rPr>
                <w:b w:val="0"/>
                <w:bCs/>
              </w:rPr>
            </w:pPr>
          </w:p>
        </w:tc>
        <w:tc>
          <w:tcPr>
            <w:tcW w:w="716" w:type="dxa"/>
            <w:tcBorders>
              <w:bottom w:val="single" w:sz="4" w:space="0" w:color="auto"/>
            </w:tcBorders>
          </w:tcPr>
          <w:p w14:paraId="22E5DE15" w14:textId="77777777" w:rsidR="00003D91" w:rsidRPr="00AC4FBC" w:rsidRDefault="00003D91" w:rsidP="00003D91">
            <w:pPr>
              <w:pStyle w:val="TAH"/>
              <w:rPr>
                <w:b w:val="0"/>
                <w:bCs/>
              </w:rPr>
            </w:pPr>
          </w:p>
        </w:tc>
        <w:tc>
          <w:tcPr>
            <w:tcW w:w="1000" w:type="dxa"/>
            <w:tcBorders>
              <w:bottom w:val="single" w:sz="4" w:space="0" w:color="auto"/>
            </w:tcBorders>
            <w:shd w:val="clear" w:color="auto" w:fill="auto"/>
          </w:tcPr>
          <w:p w14:paraId="678597E7" w14:textId="53C2DB30" w:rsidR="00003D91" w:rsidRPr="00AC4FBC" w:rsidRDefault="00003D91" w:rsidP="00003D91">
            <w:pPr>
              <w:pStyle w:val="TAH"/>
              <w:rPr>
                <w:b w:val="0"/>
                <w:bCs/>
              </w:rPr>
            </w:pPr>
            <w:r w:rsidRPr="00AC4FBC">
              <w:rPr>
                <w:rFonts w:eastAsia="Malgun Gothic"/>
                <w:b w:val="0"/>
                <w:bCs/>
                <w:szCs w:val="18"/>
                <w:lang w:eastAsia="ko-KR"/>
              </w:rPr>
              <w:t>7</w:t>
            </w:r>
          </w:p>
        </w:tc>
        <w:tc>
          <w:tcPr>
            <w:tcW w:w="861" w:type="dxa"/>
            <w:tcBorders>
              <w:bottom w:val="single" w:sz="4" w:space="0" w:color="auto"/>
            </w:tcBorders>
            <w:shd w:val="clear" w:color="auto" w:fill="auto"/>
            <w:vAlign w:val="center"/>
          </w:tcPr>
          <w:p w14:paraId="0B2175AD" w14:textId="755FB519" w:rsidR="00003D91" w:rsidRPr="00AC4FBC" w:rsidRDefault="00003D91" w:rsidP="00003D91">
            <w:pPr>
              <w:pStyle w:val="TAH"/>
              <w:rPr>
                <w:b w:val="0"/>
                <w:bCs/>
              </w:rPr>
            </w:pPr>
            <w:r w:rsidRPr="00AC4FBC">
              <w:rPr>
                <w:b w:val="0"/>
                <w:bCs/>
              </w:rPr>
              <w:t>N/A</w:t>
            </w:r>
          </w:p>
        </w:tc>
        <w:tc>
          <w:tcPr>
            <w:tcW w:w="1139" w:type="dxa"/>
            <w:tcBorders>
              <w:bottom w:val="single" w:sz="4" w:space="0" w:color="auto"/>
            </w:tcBorders>
            <w:shd w:val="clear" w:color="auto" w:fill="auto"/>
            <w:vAlign w:val="center"/>
          </w:tcPr>
          <w:p w14:paraId="1DAC31E3" w14:textId="73B3792A" w:rsidR="00003D91" w:rsidRPr="00AC4FBC" w:rsidRDefault="00003D91" w:rsidP="00003D91">
            <w:pPr>
              <w:pStyle w:val="TAH"/>
              <w:rPr>
                <w:b w:val="0"/>
                <w:bCs/>
              </w:rPr>
            </w:pPr>
            <w:r w:rsidRPr="00AC4FBC">
              <w:rPr>
                <w:b w:val="0"/>
                <w:bCs/>
              </w:rPr>
              <w:t>-</w:t>
            </w:r>
          </w:p>
        </w:tc>
        <w:tc>
          <w:tcPr>
            <w:tcW w:w="1136" w:type="dxa"/>
            <w:tcBorders>
              <w:bottom w:val="single" w:sz="4" w:space="0" w:color="auto"/>
            </w:tcBorders>
            <w:shd w:val="clear" w:color="auto" w:fill="auto"/>
            <w:vAlign w:val="center"/>
          </w:tcPr>
          <w:p w14:paraId="7202823E" w14:textId="473C2E7A" w:rsidR="00003D91" w:rsidRPr="00AC4FBC" w:rsidRDefault="00003D91" w:rsidP="00003D91">
            <w:pPr>
              <w:pStyle w:val="TAH"/>
              <w:rPr>
                <w:b w:val="0"/>
                <w:bCs/>
              </w:rPr>
            </w:pPr>
            <w:r w:rsidRPr="00AC4FBC">
              <w:rPr>
                <w:b w:val="0"/>
                <w:bCs/>
              </w:rPr>
              <w:t>-64.3</w:t>
            </w:r>
          </w:p>
        </w:tc>
        <w:tc>
          <w:tcPr>
            <w:tcW w:w="858" w:type="dxa"/>
            <w:tcBorders>
              <w:bottom w:val="single" w:sz="4" w:space="0" w:color="auto"/>
            </w:tcBorders>
            <w:shd w:val="clear" w:color="auto" w:fill="auto"/>
            <w:vAlign w:val="center"/>
          </w:tcPr>
          <w:p w14:paraId="654B67E0" w14:textId="6ACFDFA6" w:rsidR="00003D91" w:rsidRPr="00AC4FBC" w:rsidRDefault="00003D91" w:rsidP="00003D91">
            <w:pPr>
              <w:pStyle w:val="TAH"/>
              <w:rPr>
                <w:b w:val="0"/>
                <w:bCs/>
              </w:rPr>
            </w:pPr>
            <w:r w:rsidRPr="00AC4FBC">
              <w:rPr>
                <w:b w:val="0"/>
                <w:bCs/>
              </w:rPr>
              <w:t>-</w:t>
            </w:r>
          </w:p>
        </w:tc>
        <w:tc>
          <w:tcPr>
            <w:tcW w:w="862" w:type="dxa"/>
            <w:tcBorders>
              <w:bottom w:val="single" w:sz="4" w:space="0" w:color="auto"/>
            </w:tcBorders>
            <w:shd w:val="clear" w:color="auto" w:fill="auto"/>
            <w:vAlign w:val="center"/>
          </w:tcPr>
          <w:p w14:paraId="18DCF72F" w14:textId="43C3E1A2" w:rsidR="00003D91" w:rsidRPr="00AC4FBC" w:rsidRDefault="00003D91" w:rsidP="00003D91">
            <w:pPr>
              <w:pStyle w:val="TAH"/>
              <w:rPr>
                <w:b w:val="0"/>
                <w:bCs/>
              </w:rPr>
            </w:pPr>
            <w:r w:rsidRPr="00AC4FBC">
              <w:rPr>
                <w:b w:val="0"/>
                <w:bCs/>
              </w:rPr>
              <w:t>-</w:t>
            </w:r>
          </w:p>
        </w:tc>
        <w:tc>
          <w:tcPr>
            <w:tcW w:w="1002" w:type="dxa"/>
            <w:tcBorders>
              <w:bottom w:val="single" w:sz="4" w:space="0" w:color="auto"/>
            </w:tcBorders>
            <w:shd w:val="clear" w:color="auto" w:fill="auto"/>
            <w:vAlign w:val="center"/>
          </w:tcPr>
          <w:p w14:paraId="700394BF" w14:textId="77777777" w:rsidR="00003D91" w:rsidRPr="00AC4FBC" w:rsidRDefault="00003D91" w:rsidP="00003D91">
            <w:pPr>
              <w:pStyle w:val="TAH"/>
              <w:rPr>
                <w:b w:val="0"/>
                <w:bCs/>
              </w:rPr>
            </w:pPr>
          </w:p>
        </w:tc>
        <w:tc>
          <w:tcPr>
            <w:tcW w:w="716" w:type="dxa"/>
            <w:tcBorders>
              <w:bottom w:val="single" w:sz="4" w:space="0" w:color="auto"/>
            </w:tcBorders>
          </w:tcPr>
          <w:p w14:paraId="546E58F3" w14:textId="4CB3E748" w:rsidR="00003D91" w:rsidRPr="00AC4FBC" w:rsidRDefault="00003D91" w:rsidP="006910BE">
            <w:pPr>
              <w:pStyle w:val="TAC"/>
            </w:pPr>
            <w:r w:rsidRPr="00AC4FBC">
              <w:rPr>
                <w:lang w:eastAsia="zh-CN"/>
              </w:rPr>
              <w:t>IMD2</w:t>
            </w:r>
          </w:p>
        </w:tc>
        <w:tc>
          <w:tcPr>
            <w:tcW w:w="850" w:type="dxa"/>
            <w:tcBorders>
              <w:bottom w:val="single" w:sz="4" w:space="0" w:color="auto"/>
            </w:tcBorders>
          </w:tcPr>
          <w:p w14:paraId="28573BF8" w14:textId="77777777" w:rsidR="00003D91" w:rsidRPr="00AC4FBC" w:rsidRDefault="00003D91" w:rsidP="00003D91">
            <w:pPr>
              <w:pStyle w:val="TAH"/>
              <w:rPr>
                <w:b w:val="0"/>
                <w:bCs/>
              </w:rPr>
            </w:pPr>
          </w:p>
        </w:tc>
      </w:tr>
      <w:tr w:rsidR="00AB2B30" w:rsidRPr="00AC4FBC" w14:paraId="221E431C" w14:textId="77777777" w:rsidTr="00D91852">
        <w:trPr>
          <w:trHeight w:val="54"/>
        </w:trPr>
        <w:tc>
          <w:tcPr>
            <w:tcW w:w="1993" w:type="dxa"/>
            <w:vMerge w:val="restart"/>
            <w:shd w:val="clear" w:color="auto" w:fill="auto"/>
            <w:vAlign w:val="center"/>
            <w:hideMark/>
          </w:tcPr>
          <w:p w14:paraId="1CE7E1C3" w14:textId="77777777" w:rsidR="00AB2B30" w:rsidRPr="00AC4FBC" w:rsidRDefault="006A7121">
            <w:pPr>
              <w:pStyle w:val="TAC"/>
            </w:pPr>
            <w:r w:rsidRPr="00AC4FBC">
              <w:t>DC_1A-3A_n77A</w:t>
            </w:r>
          </w:p>
        </w:tc>
        <w:tc>
          <w:tcPr>
            <w:tcW w:w="716" w:type="dxa"/>
            <w:vMerge w:val="restart"/>
          </w:tcPr>
          <w:p w14:paraId="06CCB4EF" w14:textId="77777777" w:rsidR="00AB2B30" w:rsidRPr="00AC4FBC" w:rsidRDefault="006A7121">
            <w:pPr>
              <w:pStyle w:val="TAC"/>
            </w:pPr>
            <w:r w:rsidRPr="00AC4FBC">
              <w:t>1</w:t>
            </w:r>
          </w:p>
        </w:tc>
        <w:tc>
          <w:tcPr>
            <w:tcW w:w="1000" w:type="dxa"/>
            <w:shd w:val="clear" w:color="auto" w:fill="auto"/>
            <w:vAlign w:val="center"/>
            <w:hideMark/>
          </w:tcPr>
          <w:p w14:paraId="7645E60D" w14:textId="77777777" w:rsidR="00AB2B30" w:rsidRPr="00AC4FBC" w:rsidRDefault="006A7121">
            <w:pPr>
              <w:pStyle w:val="TAC"/>
            </w:pPr>
            <w:r w:rsidRPr="00AC4FBC">
              <w:t>1</w:t>
            </w:r>
          </w:p>
        </w:tc>
        <w:tc>
          <w:tcPr>
            <w:tcW w:w="861" w:type="dxa"/>
            <w:shd w:val="clear" w:color="auto" w:fill="auto"/>
            <w:noWrap/>
            <w:vAlign w:val="center"/>
          </w:tcPr>
          <w:p w14:paraId="72976786" w14:textId="77777777" w:rsidR="00AB2B30" w:rsidRPr="00AC4FBC" w:rsidRDefault="006A7121">
            <w:pPr>
              <w:pStyle w:val="TAC"/>
            </w:pPr>
            <w:r w:rsidRPr="00AC4FBC">
              <w:t>N/A</w:t>
            </w:r>
          </w:p>
        </w:tc>
        <w:tc>
          <w:tcPr>
            <w:tcW w:w="1139" w:type="dxa"/>
            <w:shd w:val="clear" w:color="auto" w:fill="auto"/>
            <w:noWrap/>
            <w:vAlign w:val="center"/>
          </w:tcPr>
          <w:p w14:paraId="356B619D"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738C8718" w14:textId="77777777" w:rsidR="00AB2B30" w:rsidRPr="00AC4FBC" w:rsidRDefault="006A7121">
            <w:pPr>
              <w:pStyle w:val="TAC"/>
            </w:pPr>
            <w:r w:rsidRPr="00AC4FBC">
              <w:t>-</w:t>
            </w:r>
          </w:p>
        </w:tc>
        <w:tc>
          <w:tcPr>
            <w:tcW w:w="858" w:type="dxa"/>
            <w:shd w:val="clear" w:color="auto" w:fill="auto"/>
            <w:noWrap/>
            <w:vAlign w:val="center"/>
          </w:tcPr>
          <w:p w14:paraId="7127935C" w14:textId="77777777" w:rsidR="00AB2B30" w:rsidRPr="00AC4FBC" w:rsidRDefault="006A7121">
            <w:pPr>
              <w:pStyle w:val="TAC"/>
            </w:pPr>
            <w:r w:rsidRPr="00AC4FBC">
              <w:t>-</w:t>
            </w:r>
          </w:p>
        </w:tc>
        <w:tc>
          <w:tcPr>
            <w:tcW w:w="862" w:type="dxa"/>
            <w:shd w:val="clear" w:color="auto" w:fill="auto"/>
            <w:vAlign w:val="center"/>
          </w:tcPr>
          <w:p w14:paraId="164D2324" w14:textId="77777777" w:rsidR="00AB2B30" w:rsidRPr="00AC4FBC" w:rsidRDefault="006A7121">
            <w:pPr>
              <w:pStyle w:val="TAC"/>
            </w:pPr>
            <w:r w:rsidRPr="00AC4FBC">
              <w:t>-</w:t>
            </w:r>
          </w:p>
        </w:tc>
        <w:tc>
          <w:tcPr>
            <w:tcW w:w="1002" w:type="dxa"/>
            <w:vMerge w:val="restart"/>
            <w:shd w:val="clear" w:color="auto" w:fill="auto"/>
            <w:vAlign w:val="center"/>
            <w:hideMark/>
          </w:tcPr>
          <w:p w14:paraId="2849D327" w14:textId="77777777" w:rsidR="00AB2B30" w:rsidRPr="00AC4FBC" w:rsidRDefault="006A7121">
            <w:pPr>
              <w:pStyle w:val="TAC"/>
            </w:pPr>
            <w:r w:rsidRPr="00AC4FBC">
              <w:t>FDD</w:t>
            </w:r>
          </w:p>
        </w:tc>
        <w:tc>
          <w:tcPr>
            <w:tcW w:w="716" w:type="dxa"/>
            <w:shd w:val="clear" w:color="auto" w:fill="auto"/>
            <w:vAlign w:val="center"/>
          </w:tcPr>
          <w:p w14:paraId="3336460D" w14:textId="77777777" w:rsidR="00AB2B30" w:rsidRPr="00AC4FBC" w:rsidRDefault="006A7121">
            <w:pPr>
              <w:pStyle w:val="TAC"/>
            </w:pPr>
            <w:r w:rsidRPr="00AC4FBC">
              <w:t>N/A</w:t>
            </w:r>
          </w:p>
        </w:tc>
        <w:tc>
          <w:tcPr>
            <w:tcW w:w="850" w:type="dxa"/>
          </w:tcPr>
          <w:p w14:paraId="442A341E" w14:textId="77777777" w:rsidR="00AB2B30" w:rsidRPr="00AC4FBC" w:rsidRDefault="00AB2B30">
            <w:pPr>
              <w:keepNext/>
              <w:keepLines/>
              <w:spacing w:after="0"/>
              <w:jc w:val="center"/>
            </w:pPr>
          </w:p>
        </w:tc>
      </w:tr>
      <w:tr w:rsidR="00AB2B30" w:rsidRPr="00AC4FBC" w14:paraId="64E7FB18" w14:textId="77777777" w:rsidTr="00D91852">
        <w:trPr>
          <w:trHeight w:val="22"/>
        </w:trPr>
        <w:tc>
          <w:tcPr>
            <w:tcW w:w="1993" w:type="dxa"/>
            <w:vMerge/>
            <w:shd w:val="clear" w:color="auto" w:fill="auto"/>
            <w:vAlign w:val="center"/>
            <w:hideMark/>
          </w:tcPr>
          <w:p w14:paraId="7E014556" w14:textId="77777777" w:rsidR="00AB2B30" w:rsidRPr="00AC4FBC" w:rsidRDefault="00AB2B30">
            <w:pPr>
              <w:pStyle w:val="TAC"/>
            </w:pPr>
          </w:p>
        </w:tc>
        <w:tc>
          <w:tcPr>
            <w:tcW w:w="716" w:type="dxa"/>
            <w:vMerge/>
          </w:tcPr>
          <w:p w14:paraId="11CDEEFA" w14:textId="77777777" w:rsidR="00AB2B30" w:rsidRPr="00AC4FBC" w:rsidRDefault="00AB2B30">
            <w:pPr>
              <w:pStyle w:val="TAC"/>
            </w:pPr>
          </w:p>
        </w:tc>
        <w:tc>
          <w:tcPr>
            <w:tcW w:w="1000" w:type="dxa"/>
            <w:shd w:val="clear" w:color="auto" w:fill="auto"/>
            <w:vAlign w:val="center"/>
            <w:hideMark/>
          </w:tcPr>
          <w:p w14:paraId="2455B4AE" w14:textId="77777777" w:rsidR="00AB2B30" w:rsidRPr="00AC4FBC" w:rsidRDefault="006A7121">
            <w:pPr>
              <w:pStyle w:val="TAC"/>
            </w:pPr>
            <w:r w:rsidRPr="00AC4FBC">
              <w:t>3</w:t>
            </w:r>
          </w:p>
        </w:tc>
        <w:tc>
          <w:tcPr>
            <w:tcW w:w="861" w:type="dxa"/>
            <w:shd w:val="clear" w:color="auto" w:fill="auto"/>
            <w:noWrap/>
            <w:vAlign w:val="center"/>
          </w:tcPr>
          <w:p w14:paraId="0701321C" w14:textId="77777777" w:rsidR="00AB2B30" w:rsidRPr="00AC4FBC" w:rsidRDefault="006A7121">
            <w:pPr>
              <w:pStyle w:val="TAC"/>
            </w:pPr>
            <w:r w:rsidRPr="00AC4FBC">
              <w:t>N/A</w:t>
            </w:r>
          </w:p>
        </w:tc>
        <w:tc>
          <w:tcPr>
            <w:tcW w:w="1139" w:type="dxa"/>
            <w:shd w:val="clear" w:color="auto" w:fill="auto"/>
            <w:noWrap/>
            <w:vAlign w:val="center"/>
          </w:tcPr>
          <w:p w14:paraId="53EC06CE" w14:textId="77777777" w:rsidR="00AB2B30" w:rsidRPr="00AC4FBC" w:rsidRDefault="006A7121">
            <w:pPr>
              <w:pStyle w:val="TAC"/>
            </w:pPr>
            <w:r w:rsidRPr="00AC4FBC">
              <w:t>-64.8</w:t>
            </w:r>
          </w:p>
        </w:tc>
        <w:tc>
          <w:tcPr>
            <w:tcW w:w="1136" w:type="dxa"/>
            <w:shd w:val="clear" w:color="auto" w:fill="auto"/>
            <w:noWrap/>
            <w:vAlign w:val="center"/>
          </w:tcPr>
          <w:p w14:paraId="20CDF43D" w14:textId="77777777" w:rsidR="00AB2B30" w:rsidRPr="00AC4FBC" w:rsidRDefault="006A7121">
            <w:pPr>
              <w:pStyle w:val="TAC"/>
            </w:pPr>
            <w:r w:rsidRPr="00AC4FBC">
              <w:t>-</w:t>
            </w:r>
          </w:p>
        </w:tc>
        <w:tc>
          <w:tcPr>
            <w:tcW w:w="858" w:type="dxa"/>
            <w:shd w:val="clear" w:color="auto" w:fill="auto"/>
            <w:noWrap/>
            <w:vAlign w:val="center"/>
          </w:tcPr>
          <w:p w14:paraId="181F951D" w14:textId="77777777" w:rsidR="00AB2B30" w:rsidRPr="00AC4FBC" w:rsidRDefault="006A7121">
            <w:pPr>
              <w:pStyle w:val="TAC"/>
            </w:pPr>
            <w:r w:rsidRPr="00AC4FBC">
              <w:t>-</w:t>
            </w:r>
          </w:p>
        </w:tc>
        <w:tc>
          <w:tcPr>
            <w:tcW w:w="862" w:type="dxa"/>
            <w:shd w:val="clear" w:color="auto" w:fill="auto"/>
            <w:vAlign w:val="center"/>
          </w:tcPr>
          <w:p w14:paraId="0EA841EB" w14:textId="77777777" w:rsidR="00AB2B30" w:rsidRPr="00AC4FBC" w:rsidRDefault="006A7121">
            <w:pPr>
              <w:pStyle w:val="TAC"/>
            </w:pPr>
            <w:r w:rsidRPr="00AC4FBC">
              <w:t>-</w:t>
            </w:r>
          </w:p>
        </w:tc>
        <w:tc>
          <w:tcPr>
            <w:tcW w:w="1002" w:type="dxa"/>
            <w:vMerge/>
            <w:shd w:val="clear" w:color="auto" w:fill="auto"/>
            <w:vAlign w:val="center"/>
            <w:hideMark/>
          </w:tcPr>
          <w:p w14:paraId="67F599AD" w14:textId="77777777" w:rsidR="00AB2B30" w:rsidRPr="00AC4FBC" w:rsidRDefault="00AB2B30">
            <w:pPr>
              <w:pStyle w:val="TAC"/>
            </w:pPr>
          </w:p>
        </w:tc>
        <w:tc>
          <w:tcPr>
            <w:tcW w:w="716" w:type="dxa"/>
            <w:shd w:val="clear" w:color="auto" w:fill="auto"/>
            <w:vAlign w:val="center"/>
          </w:tcPr>
          <w:p w14:paraId="541582B9" w14:textId="77777777" w:rsidR="00AB2B30" w:rsidRPr="00AC4FBC" w:rsidRDefault="006A7121">
            <w:pPr>
              <w:pStyle w:val="TAC"/>
            </w:pPr>
            <w:r w:rsidRPr="00AC4FBC">
              <w:t>IMD2</w:t>
            </w:r>
          </w:p>
        </w:tc>
        <w:tc>
          <w:tcPr>
            <w:tcW w:w="850" w:type="dxa"/>
          </w:tcPr>
          <w:p w14:paraId="5844DD3B" w14:textId="77777777" w:rsidR="00AB2B30" w:rsidRPr="00AC4FBC" w:rsidRDefault="00AB2B30">
            <w:pPr>
              <w:keepNext/>
              <w:keepLines/>
              <w:spacing w:after="0"/>
              <w:jc w:val="center"/>
            </w:pPr>
          </w:p>
        </w:tc>
      </w:tr>
      <w:tr w:rsidR="00AB2B30" w:rsidRPr="00AC4FBC" w14:paraId="3CCB0B90" w14:textId="77777777" w:rsidTr="00D91852">
        <w:trPr>
          <w:trHeight w:val="22"/>
        </w:trPr>
        <w:tc>
          <w:tcPr>
            <w:tcW w:w="1993" w:type="dxa"/>
            <w:vMerge/>
            <w:shd w:val="clear" w:color="auto" w:fill="auto"/>
            <w:vAlign w:val="center"/>
          </w:tcPr>
          <w:p w14:paraId="3298BFAE" w14:textId="77777777" w:rsidR="00AB2B30" w:rsidRPr="00AC4FBC" w:rsidRDefault="00AB2B30">
            <w:pPr>
              <w:pStyle w:val="TAC"/>
            </w:pPr>
          </w:p>
        </w:tc>
        <w:tc>
          <w:tcPr>
            <w:tcW w:w="716" w:type="dxa"/>
            <w:vMerge/>
          </w:tcPr>
          <w:p w14:paraId="28FE48A2" w14:textId="77777777" w:rsidR="00AB2B30" w:rsidRPr="00AC4FBC" w:rsidRDefault="00AB2B30">
            <w:pPr>
              <w:pStyle w:val="TAC"/>
            </w:pPr>
          </w:p>
        </w:tc>
        <w:tc>
          <w:tcPr>
            <w:tcW w:w="1000" w:type="dxa"/>
            <w:shd w:val="clear" w:color="auto" w:fill="auto"/>
            <w:vAlign w:val="center"/>
          </w:tcPr>
          <w:p w14:paraId="3E354133" w14:textId="77777777" w:rsidR="00AB2B30" w:rsidRPr="00AC4FBC" w:rsidRDefault="006A7121">
            <w:pPr>
              <w:pStyle w:val="TAC"/>
            </w:pPr>
            <w:r w:rsidRPr="00AC4FBC">
              <w:t>n77</w:t>
            </w:r>
          </w:p>
        </w:tc>
        <w:tc>
          <w:tcPr>
            <w:tcW w:w="861" w:type="dxa"/>
            <w:shd w:val="clear" w:color="auto" w:fill="auto"/>
            <w:noWrap/>
            <w:vAlign w:val="center"/>
          </w:tcPr>
          <w:p w14:paraId="1C130CE8" w14:textId="77777777" w:rsidR="00AB2B30" w:rsidRPr="00AC4FBC" w:rsidRDefault="006A7121">
            <w:pPr>
              <w:pStyle w:val="TAC"/>
            </w:pPr>
            <w:r w:rsidRPr="00AC4FBC">
              <w:t>15</w:t>
            </w:r>
          </w:p>
        </w:tc>
        <w:tc>
          <w:tcPr>
            <w:tcW w:w="1139" w:type="dxa"/>
            <w:shd w:val="clear" w:color="auto" w:fill="auto"/>
            <w:noWrap/>
            <w:vAlign w:val="center"/>
          </w:tcPr>
          <w:p w14:paraId="21E2EFC8" w14:textId="77777777" w:rsidR="00AB2B30" w:rsidRPr="00AC4FBC" w:rsidRDefault="006A7121">
            <w:pPr>
              <w:pStyle w:val="TAC"/>
            </w:pPr>
            <w:r w:rsidRPr="00AC4FBC">
              <w:t>-</w:t>
            </w:r>
          </w:p>
        </w:tc>
        <w:tc>
          <w:tcPr>
            <w:tcW w:w="1136" w:type="dxa"/>
            <w:shd w:val="clear" w:color="auto" w:fill="auto"/>
            <w:noWrap/>
            <w:vAlign w:val="center"/>
          </w:tcPr>
          <w:p w14:paraId="1A159AC8"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49DFBD4D" w14:textId="77777777" w:rsidR="00AB2B30" w:rsidRPr="00AC4FBC" w:rsidRDefault="006A7121">
            <w:pPr>
              <w:pStyle w:val="TAC"/>
            </w:pPr>
            <w:r w:rsidRPr="00AC4FBC">
              <w:t>-</w:t>
            </w:r>
          </w:p>
        </w:tc>
        <w:tc>
          <w:tcPr>
            <w:tcW w:w="862" w:type="dxa"/>
            <w:shd w:val="clear" w:color="auto" w:fill="auto"/>
            <w:vAlign w:val="center"/>
          </w:tcPr>
          <w:p w14:paraId="276E1A3A" w14:textId="77777777" w:rsidR="00AB2B30" w:rsidRPr="00AC4FBC" w:rsidRDefault="006A7121">
            <w:pPr>
              <w:pStyle w:val="TAC"/>
            </w:pPr>
            <w:r w:rsidRPr="00AC4FBC">
              <w:t>-</w:t>
            </w:r>
          </w:p>
        </w:tc>
        <w:tc>
          <w:tcPr>
            <w:tcW w:w="1002" w:type="dxa"/>
            <w:shd w:val="clear" w:color="auto" w:fill="auto"/>
            <w:vAlign w:val="center"/>
          </w:tcPr>
          <w:p w14:paraId="45F0E216" w14:textId="77777777" w:rsidR="00AB2B30" w:rsidRPr="00AC4FBC" w:rsidRDefault="006A7121">
            <w:pPr>
              <w:pStyle w:val="TAC"/>
            </w:pPr>
            <w:r w:rsidRPr="00AC4FBC">
              <w:t>TDD</w:t>
            </w:r>
          </w:p>
        </w:tc>
        <w:tc>
          <w:tcPr>
            <w:tcW w:w="716" w:type="dxa"/>
            <w:shd w:val="clear" w:color="auto" w:fill="auto"/>
            <w:vAlign w:val="center"/>
          </w:tcPr>
          <w:p w14:paraId="451E369D" w14:textId="77777777" w:rsidR="00AB2B30" w:rsidRPr="00AC4FBC" w:rsidRDefault="006A7121">
            <w:pPr>
              <w:pStyle w:val="TAC"/>
            </w:pPr>
            <w:r w:rsidRPr="00AC4FBC">
              <w:t>N/A</w:t>
            </w:r>
          </w:p>
        </w:tc>
        <w:tc>
          <w:tcPr>
            <w:tcW w:w="850" w:type="dxa"/>
          </w:tcPr>
          <w:p w14:paraId="33220FF5" w14:textId="77777777" w:rsidR="00AB2B30" w:rsidRPr="00AC4FBC" w:rsidRDefault="00AB2B30">
            <w:pPr>
              <w:keepNext/>
              <w:keepLines/>
              <w:spacing w:after="0"/>
              <w:jc w:val="center"/>
            </w:pPr>
          </w:p>
        </w:tc>
      </w:tr>
      <w:tr w:rsidR="00AB2B30" w:rsidRPr="00AC4FBC" w14:paraId="25269B36" w14:textId="77777777" w:rsidTr="00D91852">
        <w:trPr>
          <w:trHeight w:val="22"/>
        </w:trPr>
        <w:tc>
          <w:tcPr>
            <w:tcW w:w="1993" w:type="dxa"/>
            <w:vMerge/>
            <w:shd w:val="clear" w:color="auto" w:fill="auto"/>
            <w:vAlign w:val="center"/>
          </w:tcPr>
          <w:p w14:paraId="548759D2" w14:textId="77777777" w:rsidR="00AB2B30" w:rsidRPr="00AC4FBC" w:rsidRDefault="00AB2B30">
            <w:pPr>
              <w:pStyle w:val="TAC"/>
            </w:pPr>
          </w:p>
        </w:tc>
        <w:tc>
          <w:tcPr>
            <w:tcW w:w="716" w:type="dxa"/>
            <w:vMerge w:val="restart"/>
          </w:tcPr>
          <w:p w14:paraId="678DA434" w14:textId="77777777" w:rsidR="00AB2B30" w:rsidRPr="00AC4FBC" w:rsidRDefault="006A7121">
            <w:pPr>
              <w:pStyle w:val="TAC"/>
            </w:pPr>
            <w:r w:rsidRPr="00AC4FBC">
              <w:t>2</w:t>
            </w:r>
          </w:p>
        </w:tc>
        <w:tc>
          <w:tcPr>
            <w:tcW w:w="1000" w:type="dxa"/>
            <w:shd w:val="clear" w:color="auto" w:fill="auto"/>
            <w:vAlign w:val="center"/>
          </w:tcPr>
          <w:p w14:paraId="3FE153B4" w14:textId="77777777" w:rsidR="00AB2B30" w:rsidRPr="00AC4FBC" w:rsidRDefault="006A7121">
            <w:pPr>
              <w:pStyle w:val="TAC"/>
            </w:pPr>
            <w:r w:rsidRPr="00AC4FBC">
              <w:t>1</w:t>
            </w:r>
          </w:p>
        </w:tc>
        <w:tc>
          <w:tcPr>
            <w:tcW w:w="861" w:type="dxa"/>
            <w:shd w:val="clear" w:color="auto" w:fill="auto"/>
            <w:noWrap/>
            <w:vAlign w:val="center"/>
          </w:tcPr>
          <w:p w14:paraId="4255010C" w14:textId="77777777" w:rsidR="00AB2B30" w:rsidRPr="00AC4FBC" w:rsidRDefault="006A7121">
            <w:pPr>
              <w:pStyle w:val="TAC"/>
            </w:pPr>
            <w:r w:rsidRPr="00AC4FBC">
              <w:t>N/A</w:t>
            </w:r>
          </w:p>
        </w:tc>
        <w:tc>
          <w:tcPr>
            <w:tcW w:w="1139" w:type="dxa"/>
            <w:shd w:val="clear" w:color="auto" w:fill="auto"/>
            <w:noWrap/>
            <w:vAlign w:val="center"/>
          </w:tcPr>
          <w:p w14:paraId="52160F56"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33573840" w14:textId="77777777" w:rsidR="00AB2B30" w:rsidRPr="00AC4FBC" w:rsidRDefault="006A7121">
            <w:pPr>
              <w:pStyle w:val="TAC"/>
            </w:pPr>
            <w:r w:rsidRPr="00AC4FBC">
              <w:t>-</w:t>
            </w:r>
          </w:p>
        </w:tc>
        <w:tc>
          <w:tcPr>
            <w:tcW w:w="858" w:type="dxa"/>
            <w:shd w:val="clear" w:color="auto" w:fill="auto"/>
            <w:noWrap/>
            <w:vAlign w:val="center"/>
          </w:tcPr>
          <w:p w14:paraId="3415B935" w14:textId="77777777" w:rsidR="00AB2B30" w:rsidRPr="00AC4FBC" w:rsidRDefault="006A7121">
            <w:pPr>
              <w:pStyle w:val="TAC"/>
            </w:pPr>
            <w:r w:rsidRPr="00AC4FBC">
              <w:t>-</w:t>
            </w:r>
          </w:p>
        </w:tc>
        <w:tc>
          <w:tcPr>
            <w:tcW w:w="862" w:type="dxa"/>
            <w:shd w:val="clear" w:color="auto" w:fill="auto"/>
            <w:vAlign w:val="center"/>
          </w:tcPr>
          <w:p w14:paraId="406EE472" w14:textId="77777777" w:rsidR="00AB2B30" w:rsidRPr="00AC4FBC" w:rsidRDefault="006A7121">
            <w:pPr>
              <w:pStyle w:val="TAC"/>
            </w:pPr>
            <w:r w:rsidRPr="00AC4FBC">
              <w:t>-</w:t>
            </w:r>
          </w:p>
        </w:tc>
        <w:tc>
          <w:tcPr>
            <w:tcW w:w="1002" w:type="dxa"/>
            <w:vMerge w:val="restart"/>
            <w:shd w:val="clear" w:color="auto" w:fill="auto"/>
            <w:vAlign w:val="center"/>
          </w:tcPr>
          <w:p w14:paraId="793EBA1C" w14:textId="77777777" w:rsidR="00AB2B30" w:rsidRPr="00AC4FBC" w:rsidRDefault="006A7121">
            <w:pPr>
              <w:pStyle w:val="TAC"/>
            </w:pPr>
            <w:r w:rsidRPr="00AC4FBC">
              <w:t>FDD</w:t>
            </w:r>
          </w:p>
        </w:tc>
        <w:tc>
          <w:tcPr>
            <w:tcW w:w="716" w:type="dxa"/>
            <w:shd w:val="clear" w:color="auto" w:fill="auto"/>
            <w:vAlign w:val="center"/>
          </w:tcPr>
          <w:p w14:paraId="7676B60F" w14:textId="77777777" w:rsidR="00AB2B30" w:rsidRPr="00AC4FBC" w:rsidRDefault="006A7121">
            <w:pPr>
              <w:pStyle w:val="TAC"/>
            </w:pPr>
            <w:r w:rsidRPr="00AC4FBC">
              <w:t>N/A</w:t>
            </w:r>
          </w:p>
        </w:tc>
        <w:tc>
          <w:tcPr>
            <w:tcW w:w="850" w:type="dxa"/>
          </w:tcPr>
          <w:p w14:paraId="43336140" w14:textId="77777777" w:rsidR="00AB2B30" w:rsidRPr="00AC4FBC" w:rsidRDefault="00AB2B30">
            <w:pPr>
              <w:keepNext/>
              <w:keepLines/>
              <w:spacing w:after="0"/>
              <w:jc w:val="center"/>
            </w:pPr>
          </w:p>
        </w:tc>
      </w:tr>
      <w:tr w:rsidR="00AB2B30" w:rsidRPr="00AC4FBC" w14:paraId="58E65A59" w14:textId="77777777" w:rsidTr="00D91852">
        <w:trPr>
          <w:trHeight w:val="22"/>
        </w:trPr>
        <w:tc>
          <w:tcPr>
            <w:tcW w:w="1993" w:type="dxa"/>
            <w:vMerge/>
            <w:shd w:val="clear" w:color="auto" w:fill="auto"/>
            <w:vAlign w:val="center"/>
          </w:tcPr>
          <w:p w14:paraId="551D1A9E" w14:textId="77777777" w:rsidR="00AB2B30" w:rsidRPr="00AC4FBC" w:rsidRDefault="00AB2B30">
            <w:pPr>
              <w:pStyle w:val="TAC"/>
            </w:pPr>
          </w:p>
        </w:tc>
        <w:tc>
          <w:tcPr>
            <w:tcW w:w="716" w:type="dxa"/>
            <w:vMerge/>
          </w:tcPr>
          <w:p w14:paraId="5892FB7C" w14:textId="77777777" w:rsidR="00AB2B30" w:rsidRPr="00AC4FBC" w:rsidRDefault="00AB2B30">
            <w:pPr>
              <w:pStyle w:val="TAC"/>
            </w:pPr>
          </w:p>
        </w:tc>
        <w:tc>
          <w:tcPr>
            <w:tcW w:w="1000" w:type="dxa"/>
            <w:shd w:val="clear" w:color="auto" w:fill="auto"/>
            <w:vAlign w:val="center"/>
          </w:tcPr>
          <w:p w14:paraId="19C6A6F4" w14:textId="77777777" w:rsidR="00AB2B30" w:rsidRPr="00AC4FBC" w:rsidRDefault="006A7121">
            <w:pPr>
              <w:pStyle w:val="TAC"/>
            </w:pPr>
            <w:r w:rsidRPr="00AC4FBC">
              <w:t>3</w:t>
            </w:r>
          </w:p>
        </w:tc>
        <w:tc>
          <w:tcPr>
            <w:tcW w:w="861" w:type="dxa"/>
            <w:shd w:val="clear" w:color="auto" w:fill="auto"/>
            <w:noWrap/>
            <w:vAlign w:val="center"/>
          </w:tcPr>
          <w:p w14:paraId="74FFAF7C" w14:textId="77777777" w:rsidR="00AB2B30" w:rsidRPr="00AC4FBC" w:rsidRDefault="006A7121">
            <w:pPr>
              <w:pStyle w:val="TAC"/>
            </w:pPr>
            <w:r w:rsidRPr="00AC4FBC">
              <w:t>N/A</w:t>
            </w:r>
          </w:p>
        </w:tc>
        <w:tc>
          <w:tcPr>
            <w:tcW w:w="1139" w:type="dxa"/>
            <w:shd w:val="clear" w:color="auto" w:fill="auto"/>
            <w:noWrap/>
            <w:vAlign w:val="center"/>
          </w:tcPr>
          <w:p w14:paraId="0FFC27E1" w14:textId="77777777" w:rsidR="00AB2B30" w:rsidRPr="00AC4FBC" w:rsidRDefault="006A7121">
            <w:pPr>
              <w:pStyle w:val="TAC"/>
            </w:pPr>
            <w:r w:rsidRPr="00AC4FBC">
              <w:t>-87.8</w:t>
            </w:r>
          </w:p>
        </w:tc>
        <w:tc>
          <w:tcPr>
            <w:tcW w:w="1136" w:type="dxa"/>
            <w:shd w:val="clear" w:color="auto" w:fill="auto"/>
            <w:noWrap/>
            <w:vAlign w:val="center"/>
          </w:tcPr>
          <w:p w14:paraId="579291B8" w14:textId="77777777" w:rsidR="00AB2B30" w:rsidRPr="00AC4FBC" w:rsidRDefault="006A7121">
            <w:pPr>
              <w:pStyle w:val="TAC"/>
            </w:pPr>
            <w:r w:rsidRPr="00AC4FBC">
              <w:t>-</w:t>
            </w:r>
          </w:p>
        </w:tc>
        <w:tc>
          <w:tcPr>
            <w:tcW w:w="858" w:type="dxa"/>
            <w:shd w:val="clear" w:color="auto" w:fill="auto"/>
            <w:noWrap/>
            <w:vAlign w:val="center"/>
          </w:tcPr>
          <w:p w14:paraId="2CED156A" w14:textId="77777777" w:rsidR="00AB2B30" w:rsidRPr="00AC4FBC" w:rsidRDefault="006A7121">
            <w:pPr>
              <w:pStyle w:val="TAC"/>
            </w:pPr>
            <w:r w:rsidRPr="00AC4FBC">
              <w:t>-</w:t>
            </w:r>
          </w:p>
        </w:tc>
        <w:tc>
          <w:tcPr>
            <w:tcW w:w="862" w:type="dxa"/>
            <w:shd w:val="clear" w:color="auto" w:fill="auto"/>
            <w:vAlign w:val="center"/>
          </w:tcPr>
          <w:p w14:paraId="1E5B479F" w14:textId="77777777" w:rsidR="00AB2B30" w:rsidRPr="00AC4FBC" w:rsidRDefault="006A7121">
            <w:pPr>
              <w:pStyle w:val="TAC"/>
            </w:pPr>
            <w:r w:rsidRPr="00AC4FBC">
              <w:t>-</w:t>
            </w:r>
          </w:p>
        </w:tc>
        <w:tc>
          <w:tcPr>
            <w:tcW w:w="1002" w:type="dxa"/>
            <w:vMerge/>
            <w:shd w:val="clear" w:color="auto" w:fill="auto"/>
            <w:vAlign w:val="center"/>
          </w:tcPr>
          <w:p w14:paraId="2ED75682" w14:textId="77777777" w:rsidR="00AB2B30" w:rsidRPr="00AC4FBC" w:rsidRDefault="00AB2B30">
            <w:pPr>
              <w:pStyle w:val="TAC"/>
            </w:pPr>
          </w:p>
        </w:tc>
        <w:tc>
          <w:tcPr>
            <w:tcW w:w="716" w:type="dxa"/>
            <w:shd w:val="clear" w:color="auto" w:fill="auto"/>
            <w:vAlign w:val="center"/>
          </w:tcPr>
          <w:p w14:paraId="161E9877" w14:textId="77777777" w:rsidR="00AB2B30" w:rsidRPr="00AC4FBC" w:rsidRDefault="006A7121">
            <w:pPr>
              <w:pStyle w:val="TAC"/>
            </w:pPr>
            <w:r w:rsidRPr="00AC4FBC">
              <w:t>IMD4</w:t>
            </w:r>
          </w:p>
        </w:tc>
        <w:tc>
          <w:tcPr>
            <w:tcW w:w="850" w:type="dxa"/>
          </w:tcPr>
          <w:p w14:paraId="2ECBBB8A" w14:textId="77777777" w:rsidR="00AB2B30" w:rsidRPr="00AC4FBC" w:rsidRDefault="00AB2B30">
            <w:pPr>
              <w:keepNext/>
              <w:keepLines/>
              <w:spacing w:after="0"/>
              <w:jc w:val="center"/>
            </w:pPr>
          </w:p>
        </w:tc>
      </w:tr>
      <w:tr w:rsidR="00AB2B30" w:rsidRPr="00AC4FBC" w14:paraId="4CD17C91" w14:textId="77777777" w:rsidTr="00D91852">
        <w:trPr>
          <w:trHeight w:val="22"/>
        </w:trPr>
        <w:tc>
          <w:tcPr>
            <w:tcW w:w="1993" w:type="dxa"/>
            <w:vMerge/>
            <w:shd w:val="clear" w:color="auto" w:fill="auto"/>
            <w:vAlign w:val="center"/>
          </w:tcPr>
          <w:p w14:paraId="1824F189" w14:textId="77777777" w:rsidR="00AB2B30" w:rsidRPr="00AC4FBC" w:rsidRDefault="00AB2B30">
            <w:pPr>
              <w:pStyle w:val="TAC"/>
            </w:pPr>
          </w:p>
        </w:tc>
        <w:tc>
          <w:tcPr>
            <w:tcW w:w="716" w:type="dxa"/>
            <w:vMerge/>
          </w:tcPr>
          <w:p w14:paraId="5C52C925" w14:textId="77777777" w:rsidR="00AB2B30" w:rsidRPr="00AC4FBC" w:rsidRDefault="00AB2B30">
            <w:pPr>
              <w:pStyle w:val="TAC"/>
            </w:pPr>
          </w:p>
        </w:tc>
        <w:tc>
          <w:tcPr>
            <w:tcW w:w="1000" w:type="dxa"/>
            <w:shd w:val="clear" w:color="auto" w:fill="auto"/>
            <w:vAlign w:val="center"/>
          </w:tcPr>
          <w:p w14:paraId="6EFB6901" w14:textId="77777777" w:rsidR="00AB2B30" w:rsidRPr="00AC4FBC" w:rsidRDefault="006A7121">
            <w:pPr>
              <w:pStyle w:val="TAC"/>
            </w:pPr>
            <w:r w:rsidRPr="00AC4FBC">
              <w:t>n77</w:t>
            </w:r>
          </w:p>
        </w:tc>
        <w:tc>
          <w:tcPr>
            <w:tcW w:w="861" w:type="dxa"/>
            <w:shd w:val="clear" w:color="auto" w:fill="auto"/>
            <w:noWrap/>
            <w:vAlign w:val="center"/>
          </w:tcPr>
          <w:p w14:paraId="3DF84007" w14:textId="77777777" w:rsidR="00AB2B30" w:rsidRPr="00AC4FBC" w:rsidRDefault="006A7121">
            <w:pPr>
              <w:pStyle w:val="TAC"/>
            </w:pPr>
            <w:r w:rsidRPr="00AC4FBC">
              <w:t>15</w:t>
            </w:r>
          </w:p>
        </w:tc>
        <w:tc>
          <w:tcPr>
            <w:tcW w:w="1139" w:type="dxa"/>
            <w:shd w:val="clear" w:color="auto" w:fill="auto"/>
            <w:noWrap/>
            <w:vAlign w:val="center"/>
          </w:tcPr>
          <w:p w14:paraId="77BD1F56" w14:textId="77777777" w:rsidR="00AB2B30" w:rsidRPr="00AC4FBC" w:rsidRDefault="006A7121">
            <w:pPr>
              <w:pStyle w:val="TAC"/>
            </w:pPr>
            <w:r w:rsidRPr="00AC4FBC">
              <w:t>-</w:t>
            </w:r>
          </w:p>
        </w:tc>
        <w:tc>
          <w:tcPr>
            <w:tcW w:w="1136" w:type="dxa"/>
            <w:shd w:val="clear" w:color="auto" w:fill="auto"/>
            <w:noWrap/>
            <w:vAlign w:val="center"/>
          </w:tcPr>
          <w:p w14:paraId="2D681B6E"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0DF1281A" w14:textId="77777777" w:rsidR="00AB2B30" w:rsidRPr="00AC4FBC" w:rsidRDefault="006A7121">
            <w:pPr>
              <w:pStyle w:val="TAC"/>
            </w:pPr>
            <w:r w:rsidRPr="00AC4FBC">
              <w:t>-</w:t>
            </w:r>
          </w:p>
        </w:tc>
        <w:tc>
          <w:tcPr>
            <w:tcW w:w="862" w:type="dxa"/>
            <w:shd w:val="clear" w:color="auto" w:fill="auto"/>
            <w:vAlign w:val="center"/>
          </w:tcPr>
          <w:p w14:paraId="779C1873" w14:textId="77777777" w:rsidR="00AB2B30" w:rsidRPr="00AC4FBC" w:rsidRDefault="006A7121">
            <w:pPr>
              <w:pStyle w:val="TAC"/>
            </w:pPr>
            <w:r w:rsidRPr="00AC4FBC">
              <w:t>-</w:t>
            </w:r>
          </w:p>
        </w:tc>
        <w:tc>
          <w:tcPr>
            <w:tcW w:w="1002" w:type="dxa"/>
            <w:shd w:val="clear" w:color="auto" w:fill="auto"/>
            <w:vAlign w:val="center"/>
          </w:tcPr>
          <w:p w14:paraId="3A62FE05" w14:textId="77777777" w:rsidR="00AB2B30" w:rsidRPr="00AC4FBC" w:rsidRDefault="006A7121">
            <w:pPr>
              <w:pStyle w:val="TAC"/>
            </w:pPr>
            <w:r w:rsidRPr="00AC4FBC">
              <w:t>TDD</w:t>
            </w:r>
          </w:p>
        </w:tc>
        <w:tc>
          <w:tcPr>
            <w:tcW w:w="716" w:type="dxa"/>
            <w:shd w:val="clear" w:color="auto" w:fill="auto"/>
            <w:vAlign w:val="center"/>
          </w:tcPr>
          <w:p w14:paraId="02B7E49B" w14:textId="77777777" w:rsidR="00AB2B30" w:rsidRPr="00AC4FBC" w:rsidRDefault="006A7121">
            <w:pPr>
              <w:pStyle w:val="TAC"/>
            </w:pPr>
            <w:r w:rsidRPr="00AC4FBC">
              <w:t>N/A</w:t>
            </w:r>
          </w:p>
        </w:tc>
        <w:tc>
          <w:tcPr>
            <w:tcW w:w="850" w:type="dxa"/>
          </w:tcPr>
          <w:p w14:paraId="63C9B92A" w14:textId="77777777" w:rsidR="00AB2B30" w:rsidRPr="00AC4FBC" w:rsidRDefault="00AB2B30">
            <w:pPr>
              <w:keepNext/>
              <w:keepLines/>
              <w:spacing w:after="0"/>
              <w:jc w:val="center"/>
            </w:pPr>
          </w:p>
        </w:tc>
      </w:tr>
      <w:tr w:rsidR="00AB2B30" w:rsidRPr="00AC4FBC" w14:paraId="5AB8BC20" w14:textId="77777777" w:rsidTr="00D91852">
        <w:trPr>
          <w:trHeight w:val="54"/>
        </w:trPr>
        <w:tc>
          <w:tcPr>
            <w:tcW w:w="1993" w:type="dxa"/>
            <w:vMerge/>
            <w:shd w:val="clear" w:color="auto" w:fill="auto"/>
            <w:vAlign w:val="center"/>
            <w:hideMark/>
          </w:tcPr>
          <w:p w14:paraId="1BA49E45" w14:textId="77777777" w:rsidR="00AB2B30" w:rsidRPr="00AC4FBC" w:rsidRDefault="00AB2B30">
            <w:pPr>
              <w:pStyle w:val="TAC"/>
            </w:pPr>
          </w:p>
        </w:tc>
        <w:tc>
          <w:tcPr>
            <w:tcW w:w="716" w:type="dxa"/>
            <w:vMerge w:val="restart"/>
          </w:tcPr>
          <w:p w14:paraId="15587D82" w14:textId="77777777" w:rsidR="00AB2B30" w:rsidRPr="00AC4FBC" w:rsidRDefault="006A7121">
            <w:pPr>
              <w:pStyle w:val="TAC"/>
            </w:pPr>
            <w:r w:rsidRPr="00AC4FBC">
              <w:t>3</w:t>
            </w:r>
          </w:p>
        </w:tc>
        <w:tc>
          <w:tcPr>
            <w:tcW w:w="1000" w:type="dxa"/>
            <w:shd w:val="clear" w:color="auto" w:fill="auto"/>
            <w:vAlign w:val="center"/>
            <w:hideMark/>
          </w:tcPr>
          <w:p w14:paraId="7ED39FCB" w14:textId="77777777" w:rsidR="00AB2B30" w:rsidRPr="00AC4FBC" w:rsidRDefault="006A7121">
            <w:pPr>
              <w:pStyle w:val="TAC"/>
            </w:pPr>
            <w:r w:rsidRPr="00AC4FBC">
              <w:t>1</w:t>
            </w:r>
          </w:p>
        </w:tc>
        <w:tc>
          <w:tcPr>
            <w:tcW w:w="861" w:type="dxa"/>
            <w:shd w:val="clear" w:color="auto" w:fill="auto"/>
            <w:noWrap/>
            <w:vAlign w:val="center"/>
          </w:tcPr>
          <w:p w14:paraId="17A61819" w14:textId="77777777" w:rsidR="00AB2B30" w:rsidRPr="00AC4FBC" w:rsidRDefault="006A7121">
            <w:pPr>
              <w:pStyle w:val="TAC"/>
            </w:pPr>
            <w:r w:rsidRPr="00AC4FBC">
              <w:t>N/A</w:t>
            </w:r>
          </w:p>
        </w:tc>
        <w:tc>
          <w:tcPr>
            <w:tcW w:w="1139" w:type="dxa"/>
            <w:shd w:val="clear" w:color="auto" w:fill="auto"/>
            <w:noWrap/>
            <w:vAlign w:val="center"/>
          </w:tcPr>
          <w:p w14:paraId="59F7398B" w14:textId="77777777" w:rsidR="00AB2B30" w:rsidRPr="00AC4FBC" w:rsidRDefault="006A7121">
            <w:pPr>
              <w:pStyle w:val="TAC"/>
            </w:pPr>
            <w:r w:rsidRPr="00AC4FBC">
              <w:t>-68.3</w:t>
            </w:r>
          </w:p>
        </w:tc>
        <w:tc>
          <w:tcPr>
            <w:tcW w:w="1136" w:type="dxa"/>
            <w:shd w:val="clear" w:color="auto" w:fill="auto"/>
            <w:noWrap/>
            <w:vAlign w:val="center"/>
          </w:tcPr>
          <w:p w14:paraId="7C6767C1" w14:textId="77777777" w:rsidR="00AB2B30" w:rsidRPr="00AC4FBC" w:rsidRDefault="006A7121">
            <w:pPr>
              <w:pStyle w:val="TAC"/>
            </w:pPr>
            <w:r w:rsidRPr="00AC4FBC">
              <w:t>-</w:t>
            </w:r>
          </w:p>
        </w:tc>
        <w:tc>
          <w:tcPr>
            <w:tcW w:w="858" w:type="dxa"/>
            <w:shd w:val="clear" w:color="auto" w:fill="auto"/>
            <w:noWrap/>
            <w:vAlign w:val="center"/>
          </w:tcPr>
          <w:p w14:paraId="26044449" w14:textId="77777777" w:rsidR="00AB2B30" w:rsidRPr="00AC4FBC" w:rsidRDefault="006A7121">
            <w:pPr>
              <w:pStyle w:val="TAC"/>
            </w:pPr>
            <w:r w:rsidRPr="00AC4FBC">
              <w:t>-</w:t>
            </w:r>
          </w:p>
        </w:tc>
        <w:tc>
          <w:tcPr>
            <w:tcW w:w="862" w:type="dxa"/>
            <w:shd w:val="clear" w:color="auto" w:fill="auto"/>
            <w:vAlign w:val="center"/>
          </w:tcPr>
          <w:p w14:paraId="0CBC7106" w14:textId="77777777" w:rsidR="00AB2B30" w:rsidRPr="00AC4FBC" w:rsidRDefault="006A7121">
            <w:pPr>
              <w:pStyle w:val="TAC"/>
            </w:pPr>
            <w:r w:rsidRPr="00AC4FBC">
              <w:t>-</w:t>
            </w:r>
          </w:p>
        </w:tc>
        <w:tc>
          <w:tcPr>
            <w:tcW w:w="1002" w:type="dxa"/>
            <w:vMerge w:val="restart"/>
            <w:shd w:val="clear" w:color="auto" w:fill="auto"/>
            <w:vAlign w:val="center"/>
            <w:hideMark/>
          </w:tcPr>
          <w:p w14:paraId="3448B81D" w14:textId="77777777" w:rsidR="00AB2B30" w:rsidRPr="00AC4FBC" w:rsidRDefault="006A7121">
            <w:pPr>
              <w:pStyle w:val="TAC"/>
            </w:pPr>
            <w:r w:rsidRPr="00AC4FBC">
              <w:t>FDD</w:t>
            </w:r>
          </w:p>
        </w:tc>
        <w:tc>
          <w:tcPr>
            <w:tcW w:w="716" w:type="dxa"/>
            <w:shd w:val="clear" w:color="auto" w:fill="auto"/>
            <w:vAlign w:val="center"/>
          </w:tcPr>
          <w:p w14:paraId="64CC0E91" w14:textId="77777777" w:rsidR="00AB2B30" w:rsidRPr="00AC4FBC" w:rsidRDefault="006A7121">
            <w:pPr>
              <w:pStyle w:val="TAC"/>
            </w:pPr>
            <w:r w:rsidRPr="00AC4FBC">
              <w:t>IMD2</w:t>
            </w:r>
          </w:p>
        </w:tc>
        <w:tc>
          <w:tcPr>
            <w:tcW w:w="850" w:type="dxa"/>
          </w:tcPr>
          <w:p w14:paraId="0357CF4F" w14:textId="77777777" w:rsidR="00AB2B30" w:rsidRPr="00AC4FBC" w:rsidRDefault="00AB2B30">
            <w:pPr>
              <w:keepNext/>
              <w:keepLines/>
              <w:spacing w:after="0"/>
              <w:jc w:val="center"/>
            </w:pPr>
          </w:p>
        </w:tc>
      </w:tr>
      <w:tr w:rsidR="00AB2B30" w:rsidRPr="00AC4FBC" w14:paraId="62ABBFB3" w14:textId="77777777" w:rsidTr="00D91852">
        <w:trPr>
          <w:trHeight w:val="22"/>
        </w:trPr>
        <w:tc>
          <w:tcPr>
            <w:tcW w:w="1993" w:type="dxa"/>
            <w:vMerge/>
            <w:shd w:val="clear" w:color="auto" w:fill="auto"/>
            <w:vAlign w:val="center"/>
            <w:hideMark/>
          </w:tcPr>
          <w:p w14:paraId="7C15FAD4" w14:textId="77777777" w:rsidR="00AB2B30" w:rsidRPr="00AC4FBC" w:rsidRDefault="00AB2B30">
            <w:pPr>
              <w:pStyle w:val="TAC"/>
            </w:pPr>
          </w:p>
        </w:tc>
        <w:tc>
          <w:tcPr>
            <w:tcW w:w="716" w:type="dxa"/>
            <w:vMerge/>
          </w:tcPr>
          <w:p w14:paraId="724483BC" w14:textId="77777777" w:rsidR="00AB2B30" w:rsidRPr="00AC4FBC" w:rsidRDefault="00AB2B30">
            <w:pPr>
              <w:pStyle w:val="TAC"/>
            </w:pPr>
          </w:p>
        </w:tc>
        <w:tc>
          <w:tcPr>
            <w:tcW w:w="1000" w:type="dxa"/>
            <w:shd w:val="clear" w:color="auto" w:fill="auto"/>
            <w:vAlign w:val="center"/>
            <w:hideMark/>
          </w:tcPr>
          <w:p w14:paraId="497EB2B7" w14:textId="77777777" w:rsidR="00AB2B30" w:rsidRPr="00AC4FBC" w:rsidRDefault="006A7121">
            <w:pPr>
              <w:pStyle w:val="TAC"/>
            </w:pPr>
            <w:r w:rsidRPr="00AC4FBC">
              <w:t>3</w:t>
            </w:r>
          </w:p>
        </w:tc>
        <w:tc>
          <w:tcPr>
            <w:tcW w:w="861" w:type="dxa"/>
            <w:shd w:val="clear" w:color="auto" w:fill="auto"/>
            <w:noWrap/>
            <w:vAlign w:val="center"/>
          </w:tcPr>
          <w:p w14:paraId="1C9AF438" w14:textId="77777777" w:rsidR="00AB2B30" w:rsidRPr="00AC4FBC" w:rsidRDefault="006A7121">
            <w:pPr>
              <w:pStyle w:val="TAC"/>
            </w:pPr>
            <w:r w:rsidRPr="00AC4FBC">
              <w:t>N/A</w:t>
            </w:r>
          </w:p>
        </w:tc>
        <w:tc>
          <w:tcPr>
            <w:tcW w:w="1139" w:type="dxa"/>
            <w:shd w:val="clear" w:color="auto" w:fill="auto"/>
            <w:noWrap/>
            <w:vAlign w:val="center"/>
          </w:tcPr>
          <w:p w14:paraId="7F97C4BB" w14:textId="77777777" w:rsidR="00AB2B30" w:rsidRPr="00AC4FBC" w:rsidRDefault="006A7121">
            <w:pPr>
              <w:pStyle w:val="TAC"/>
            </w:pPr>
            <w:r w:rsidRPr="00AC4FBC">
              <w:rPr>
                <w:rFonts w:eastAsia="MS Mincho"/>
              </w:rPr>
              <w:t>REFSENS</w:t>
            </w:r>
          </w:p>
        </w:tc>
        <w:tc>
          <w:tcPr>
            <w:tcW w:w="1136" w:type="dxa"/>
            <w:shd w:val="clear" w:color="auto" w:fill="auto"/>
            <w:noWrap/>
            <w:vAlign w:val="center"/>
          </w:tcPr>
          <w:p w14:paraId="7C634991" w14:textId="77777777" w:rsidR="00AB2B30" w:rsidRPr="00AC4FBC" w:rsidRDefault="006A7121">
            <w:pPr>
              <w:pStyle w:val="TAC"/>
            </w:pPr>
            <w:r w:rsidRPr="00AC4FBC">
              <w:t>-</w:t>
            </w:r>
          </w:p>
        </w:tc>
        <w:tc>
          <w:tcPr>
            <w:tcW w:w="858" w:type="dxa"/>
            <w:shd w:val="clear" w:color="auto" w:fill="auto"/>
            <w:noWrap/>
            <w:vAlign w:val="center"/>
          </w:tcPr>
          <w:p w14:paraId="080A47D3" w14:textId="77777777" w:rsidR="00AB2B30" w:rsidRPr="00AC4FBC" w:rsidRDefault="006A7121">
            <w:pPr>
              <w:pStyle w:val="TAC"/>
            </w:pPr>
            <w:r w:rsidRPr="00AC4FBC">
              <w:t>-</w:t>
            </w:r>
          </w:p>
        </w:tc>
        <w:tc>
          <w:tcPr>
            <w:tcW w:w="862" w:type="dxa"/>
            <w:shd w:val="clear" w:color="auto" w:fill="auto"/>
            <w:vAlign w:val="center"/>
          </w:tcPr>
          <w:p w14:paraId="0D721EC8" w14:textId="77777777" w:rsidR="00AB2B30" w:rsidRPr="00AC4FBC" w:rsidRDefault="006A7121">
            <w:pPr>
              <w:pStyle w:val="TAC"/>
            </w:pPr>
            <w:r w:rsidRPr="00AC4FBC">
              <w:t>-</w:t>
            </w:r>
          </w:p>
        </w:tc>
        <w:tc>
          <w:tcPr>
            <w:tcW w:w="1002" w:type="dxa"/>
            <w:vMerge/>
            <w:shd w:val="clear" w:color="auto" w:fill="auto"/>
            <w:vAlign w:val="center"/>
            <w:hideMark/>
          </w:tcPr>
          <w:p w14:paraId="6E1389D0" w14:textId="77777777" w:rsidR="00AB2B30" w:rsidRPr="00AC4FBC" w:rsidRDefault="00AB2B30">
            <w:pPr>
              <w:pStyle w:val="TAC"/>
            </w:pPr>
          </w:p>
        </w:tc>
        <w:tc>
          <w:tcPr>
            <w:tcW w:w="716" w:type="dxa"/>
            <w:shd w:val="clear" w:color="auto" w:fill="auto"/>
            <w:vAlign w:val="center"/>
          </w:tcPr>
          <w:p w14:paraId="7E9AE260" w14:textId="77777777" w:rsidR="00AB2B30" w:rsidRPr="00AC4FBC" w:rsidRDefault="006A7121">
            <w:pPr>
              <w:pStyle w:val="TAC"/>
            </w:pPr>
            <w:r w:rsidRPr="00AC4FBC">
              <w:t>N/A</w:t>
            </w:r>
          </w:p>
        </w:tc>
        <w:tc>
          <w:tcPr>
            <w:tcW w:w="850" w:type="dxa"/>
          </w:tcPr>
          <w:p w14:paraId="16EB79C9" w14:textId="77777777" w:rsidR="00AB2B30" w:rsidRPr="00AC4FBC" w:rsidRDefault="00AB2B30">
            <w:pPr>
              <w:keepNext/>
              <w:keepLines/>
              <w:spacing w:after="0"/>
              <w:jc w:val="center"/>
            </w:pPr>
          </w:p>
        </w:tc>
      </w:tr>
      <w:tr w:rsidR="00AB2B30" w:rsidRPr="00AC4FBC" w14:paraId="634880F4" w14:textId="77777777" w:rsidTr="00D91852">
        <w:trPr>
          <w:trHeight w:val="22"/>
        </w:trPr>
        <w:tc>
          <w:tcPr>
            <w:tcW w:w="1993" w:type="dxa"/>
            <w:vMerge/>
            <w:shd w:val="clear" w:color="auto" w:fill="auto"/>
            <w:vAlign w:val="center"/>
          </w:tcPr>
          <w:p w14:paraId="71E63241" w14:textId="77777777" w:rsidR="00AB2B30" w:rsidRPr="00AC4FBC" w:rsidRDefault="00AB2B30">
            <w:pPr>
              <w:pStyle w:val="TAC"/>
            </w:pPr>
          </w:p>
        </w:tc>
        <w:tc>
          <w:tcPr>
            <w:tcW w:w="716" w:type="dxa"/>
            <w:vMerge/>
          </w:tcPr>
          <w:p w14:paraId="2722EDF6" w14:textId="77777777" w:rsidR="00AB2B30" w:rsidRPr="00AC4FBC" w:rsidRDefault="00AB2B30">
            <w:pPr>
              <w:pStyle w:val="TAC"/>
            </w:pPr>
          </w:p>
        </w:tc>
        <w:tc>
          <w:tcPr>
            <w:tcW w:w="1000" w:type="dxa"/>
            <w:shd w:val="clear" w:color="auto" w:fill="auto"/>
            <w:vAlign w:val="center"/>
          </w:tcPr>
          <w:p w14:paraId="020FC412" w14:textId="77777777" w:rsidR="00AB2B30" w:rsidRPr="00AC4FBC" w:rsidRDefault="006A7121">
            <w:pPr>
              <w:pStyle w:val="TAC"/>
            </w:pPr>
            <w:r w:rsidRPr="00AC4FBC">
              <w:t>n77</w:t>
            </w:r>
          </w:p>
        </w:tc>
        <w:tc>
          <w:tcPr>
            <w:tcW w:w="861" w:type="dxa"/>
            <w:shd w:val="clear" w:color="auto" w:fill="auto"/>
            <w:noWrap/>
            <w:vAlign w:val="center"/>
          </w:tcPr>
          <w:p w14:paraId="31E1A7E1" w14:textId="77777777" w:rsidR="00AB2B30" w:rsidRPr="00AC4FBC" w:rsidRDefault="006A7121">
            <w:pPr>
              <w:pStyle w:val="TAC"/>
            </w:pPr>
            <w:r w:rsidRPr="00AC4FBC">
              <w:t>15</w:t>
            </w:r>
          </w:p>
        </w:tc>
        <w:tc>
          <w:tcPr>
            <w:tcW w:w="1139" w:type="dxa"/>
            <w:shd w:val="clear" w:color="auto" w:fill="auto"/>
            <w:noWrap/>
            <w:vAlign w:val="center"/>
          </w:tcPr>
          <w:p w14:paraId="38F22534" w14:textId="77777777" w:rsidR="00AB2B30" w:rsidRPr="00AC4FBC" w:rsidRDefault="006A7121">
            <w:pPr>
              <w:pStyle w:val="TAC"/>
            </w:pPr>
            <w:r w:rsidRPr="00AC4FBC">
              <w:t>-</w:t>
            </w:r>
          </w:p>
        </w:tc>
        <w:tc>
          <w:tcPr>
            <w:tcW w:w="1136" w:type="dxa"/>
            <w:shd w:val="clear" w:color="auto" w:fill="auto"/>
            <w:noWrap/>
            <w:vAlign w:val="center"/>
          </w:tcPr>
          <w:p w14:paraId="3C8A0ACA" w14:textId="77777777" w:rsidR="00AB2B30" w:rsidRPr="00AC4FBC" w:rsidRDefault="006A7121">
            <w:pPr>
              <w:pStyle w:val="TAC"/>
            </w:pPr>
            <w:r w:rsidRPr="00AC4FBC">
              <w:rPr>
                <w:rFonts w:eastAsia="MS Mincho"/>
              </w:rPr>
              <w:t>REFSENS</w:t>
            </w:r>
          </w:p>
        </w:tc>
        <w:tc>
          <w:tcPr>
            <w:tcW w:w="858" w:type="dxa"/>
            <w:shd w:val="clear" w:color="auto" w:fill="auto"/>
            <w:noWrap/>
            <w:vAlign w:val="center"/>
          </w:tcPr>
          <w:p w14:paraId="16CCCB7D" w14:textId="77777777" w:rsidR="00AB2B30" w:rsidRPr="00AC4FBC" w:rsidRDefault="006A7121">
            <w:pPr>
              <w:pStyle w:val="TAC"/>
            </w:pPr>
            <w:r w:rsidRPr="00AC4FBC">
              <w:t>-</w:t>
            </w:r>
          </w:p>
        </w:tc>
        <w:tc>
          <w:tcPr>
            <w:tcW w:w="862" w:type="dxa"/>
            <w:shd w:val="clear" w:color="auto" w:fill="auto"/>
            <w:vAlign w:val="center"/>
          </w:tcPr>
          <w:p w14:paraId="49A747A9" w14:textId="77777777" w:rsidR="00AB2B30" w:rsidRPr="00AC4FBC" w:rsidRDefault="006A7121">
            <w:pPr>
              <w:pStyle w:val="TAC"/>
            </w:pPr>
            <w:r w:rsidRPr="00AC4FBC">
              <w:t>-</w:t>
            </w:r>
          </w:p>
        </w:tc>
        <w:tc>
          <w:tcPr>
            <w:tcW w:w="1002" w:type="dxa"/>
            <w:shd w:val="clear" w:color="auto" w:fill="auto"/>
            <w:vAlign w:val="center"/>
          </w:tcPr>
          <w:p w14:paraId="317502A6" w14:textId="77777777" w:rsidR="00AB2B30" w:rsidRPr="00AC4FBC" w:rsidRDefault="006A7121">
            <w:pPr>
              <w:pStyle w:val="TAC"/>
            </w:pPr>
            <w:r w:rsidRPr="00AC4FBC">
              <w:t>TDD</w:t>
            </w:r>
          </w:p>
        </w:tc>
        <w:tc>
          <w:tcPr>
            <w:tcW w:w="716" w:type="dxa"/>
            <w:shd w:val="clear" w:color="auto" w:fill="auto"/>
            <w:vAlign w:val="center"/>
          </w:tcPr>
          <w:p w14:paraId="70F3757D" w14:textId="77777777" w:rsidR="00AB2B30" w:rsidRPr="00AC4FBC" w:rsidRDefault="006A7121">
            <w:pPr>
              <w:pStyle w:val="TAC"/>
            </w:pPr>
            <w:r w:rsidRPr="00AC4FBC">
              <w:t>N/A</w:t>
            </w:r>
          </w:p>
        </w:tc>
        <w:tc>
          <w:tcPr>
            <w:tcW w:w="850" w:type="dxa"/>
          </w:tcPr>
          <w:p w14:paraId="46EF3EC9" w14:textId="77777777" w:rsidR="00AB2B30" w:rsidRPr="00AC4FBC" w:rsidRDefault="00AB2B30">
            <w:pPr>
              <w:keepNext/>
              <w:keepLines/>
              <w:spacing w:after="0"/>
              <w:jc w:val="center"/>
            </w:pPr>
          </w:p>
        </w:tc>
      </w:tr>
      <w:tr w:rsidR="00CE52A9" w:rsidRPr="00AC4FBC" w14:paraId="122B0B28" w14:textId="77777777" w:rsidTr="00D91852">
        <w:trPr>
          <w:trHeight w:val="54"/>
        </w:trPr>
        <w:tc>
          <w:tcPr>
            <w:tcW w:w="1993" w:type="dxa"/>
            <w:vMerge w:val="restart"/>
            <w:shd w:val="clear" w:color="auto" w:fill="auto"/>
            <w:vAlign w:val="center"/>
          </w:tcPr>
          <w:p w14:paraId="6F880BF8" w14:textId="77777777" w:rsidR="00CE52A9" w:rsidRPr="00AC4FBC" w:rsidRDefault="00CE52A9" w:rsidP="00CE52A9">
            <w:pPr>
              <w:pStyle w:val="TAC"/>
            </w:pPr>
            <w:r w:rsidRPr="00AC4FBC">
              <w:t>DC_1A-3A_n78A</w:t>
            </w:r>
          </w:p>
          <w:p w14:paraId="5140288C" w14:textId="77777777" w:rsidR="00CE52A9" w:rsidRPr="00AC4FBC" w:rsidRDefault="00CE52A9" w:rsidP="00CE52A9">
            <w:pPr>
              <w:pStyle w:val="TAC"/>
            </w:pPr>
            <w:r w:rsidRPr="00AC4FBC">
              <w:t>DC_1A-3C_n78A</w:t>
            </w:r>
          </w:p>
        </w:tc>
        <w:tc>
          <w:tcPr>
            <w:tcW w:w="716" w:type="dxa"/>
            <w:vMerge w:val="restart"/>
          </w:tcPr>
          <w:p w14:paraId="25605BA7" w14:textId="330F4E53" w:rsidR="00CE52A9" w:rsidRPr="00AC4FBC" w:rsidRDefault="00CE52A9" w:rsidP="00CE52A9">
            <w:pPr>
              <w:pStyle w:val="TAC"/>
            </w:pPr>
            <w:del w:id="17183" w:author="1989" w:date="2024-03-27T13:57:00Z">
              <w:r w:rsidRPr="00AC4FBC" w:rsidDel="0016293A">
                <w:delText>1</w:delText>
              </w:r>
            </w:del>
          </w:p>
        </w:tc>
        <w:tc>
          <w:tcPr>
            <w:tcW w:w="1000" w:type="dxa"/>
            <w:shd w:val="clear" w:color="auto" w:fill="auto"/>
            <w:vAlign w:val="center"/>
          </w:tcPr>
          <w:p w14:paraId="7CA8D282" w14:textId="0963AEA8" w:rsidR="00CE52A9" w:rsidRPr="00AC4FBC" w:rsidRDefault="00CE52A9" w:rsidP="00CE52A9">
            <w:pPr>
              <w:pStyle w:val="TAC"/>
            </w:pPr>
            <w:del w:id="17184" w:author="1989" w:date="2024-03-27T13:57:00Z">
              <w:r w:rsidRPr="00AC4FBC" w:rsidDel="0016293A">
                <w:delText>1</w:delText>
              </w:r>
            </w:del>
          </w:p>
        </w:tc>
        <w:tc>
          <w:tcPr>
            <w:tcW w:w="861" w:type="dxa"/>
            <w:shd w:val="clear" w:color="auto" w:fill="auto"/>
            <w:noWrap/>
            <w:vAlign w:val="center"/>
          </w:tcPr>
          <w:p w14:paraId="73A0B1F2" w14:textId="61F2F2D8" w:rsidR="00CE52A9" w:rsidRPr="00AC4FBC" w:rsidRDefault="00CE52A9" w:rsidP="00CE52A9">
            <w:pPr>
              <w:pStyle w:val="TAC"/>
            </w:pPr>
            <w:del w:id="17185" w:author="1989" w:date="2024-03-27T13:57:00Z">
              <w:r w:rsidRPr="00AC4FBC" w:rsidDel="0016293A">
                <w:delText>N/A</w:delText>
              </w:r>
            </w:del>
          </w:p>
        </w:tc>
        <w:tc>
          <w:tcPr>
            <w:tcW w:w="1139" w:type="dxa"/>
            <w:shd w:val="clear" w:color="auto" w:fill="auto"/>
            <w:noWrap/>
            <w:vAlign w:val="center"/>
          </w:tcPr>
          <w:p w14:paraId="76D78054" w14:textId="034B81DC" w:rsidR="00CE52A9" w:rsidRPr="00AC4FBC" w:rsidRDefault="00CE52A9" w:rsidP="00CE52A9">
            <w:pPr>
              <w:pStyle w:val="TAC"/>
            </w:pPr>
            <w:del w:id="17186" w:author="1989" w:date="2024-03-27T13:57:00Z">
              <w:r w:rsidRPr="00AC4FBC" w:rsidDel="0016293A">
                <w:rPr>
                  <w:rFonts w:eastAsia="Malgun Gothic"/>
                </w:rPr>
                <w:delText>-91.0</w:delText>
              </w:r>
            </w:del>
          </w:p>
        </w:tc>
        <w:tc>
          <w:tcPr>
            <w:tcW w:w="1136" w:type="dxa"/>
            <w:shd w:val="clear" w:color="auto" w:fill="auto"/>
            <w:noWrap/>
            <w:vAlign w:val="center"/>
          </w:tcPr>
          <w:p w14:paraId="44631A9D" w14:textId="5310DFF5" w:rsidR="00CE52A9" w:rsidRPr="00AC4FBC" w:rsidRDefault="00CE52A9" w:rsidP="00CE52A9">
            <w:pPr>
              <w:pStyle w:val="TAC"/>
            </w:pPr>
            <w:del w:id="17187" w:author="1989" w:date="2024-03-27T13:57:00Z">
              <w:r w:rsidRPr="00AC4FBC" w:rsidDel="0016293A">
                <w:delText>-</w:delText>
              </w:r>
            </w:del>
          </w:p>
        </w:tc>
        <w:tc>
          <w:tcPr>
            <w:tcW w:w="858" w:type="dxa"/>
            <w:shd w:val="clear" w:color="auto" w:fill="auto"/>
            <w:noWrap/>
            <w:vAlign w:val="center"/>
          </w:tcPr>
          <w:p w14:paraId="2900DBDE" w14:textId="64AA120E" w:rsidR="00CE52A9" w:rsidRPr="00AC4FBC" w:rsidRDefault="00CE52A9" w:rsidP="00CE52A9">
            <w:pPr>
              <w:pStyle w:val="TAC"/>
            </w:pPr>
            <w:del w:id="17188" w:author="1989" w:date="2024-03-27T13:57:00Z">
              <w:r w:rsidRPr="00AC4FBC" w:rsidDel="0016293A">
                <w:delText>-</w:delText>
              </w:r>
            </w:del>
          </w:p>
        </w:tc>
        <w:tc>
          <w:tcPr>
            <w:tcW w:w="862" w:type="dxa"/>
            <w:shd w:val="clear" w:color="auto" w:fill="auto"/>
            <w:vAlign w:val="center"/>
          </w:tcPr>
          <w:p w14:paraId="20FF9D88" w14:textId="336147F6" w:rsidR="00CE52A9" w:rsidRPr="00AC4FBC" w:rsidRDefault="00CE52A9" w:rsidP="00CE52A9">
            <w:pPr>
              <w:pStyle w:val="TAC"/>
            </w:pPr>
            <w:del w:id="17189" w:author="1989" w:date="2024-03-27T13:57:00Z">
              <w:r w:rsidRPr="00AC4FBC" w:rsidDel="0016293A">
                <w:delText>-</w:delText>
              </w:r>
            </w:del>
          </w:p>
        </w:tc>
        <w:tc>
          <w:tcPr>
            <w:tcW w:w="1002" w:type="dxa"/>
            <w:shd w:val="clear" w:color="auto" w:fill="auto"/>
            <w:vAlign w:val="center"/>
          </w:tcPr>
          <w:p w14:paraId="094B21A2" w14:textId="6CDEF093" w:rsidR="00CE52A9" w:rsidRPr="00AC4FBC" w:rsidRDefault="00CE52A9" w:rsidP="00CE52A9">
            <w:pPr>
              <w:pStyle w:val="TAC"/>
            </w:pPr>
            <w:del w:id="17190" w:author="1989" w:date="2024-03-27T13:57:00Z">
              <w:r w:rsidRPr="00AC4FBC" w:rsidDel="0016293A">
                <w:rPr>
                  <w:rFonts w:eastAsia="Malgun Gothic"/>
                </w:rPr>
                <w:delText>FDD</w:delText>
              </w:r>
            </w:del>
          </w:p>
        </w:tc>
        <w:tc>
          <w:tcPr>
            <w:tcW w:w="716" w:type="dxa"/>
            <w:vAlign w:val="center"/>
          </w:tcPr>
          <w:p w14:paraId="2255F24F" w14:textId="49E320EC" w:rsidR="00CE52A9" w:rsidRPr="00AC4FBC" w:rsidRDefault="00CE52A9" w:rsidP="00CE52A9">
            <w:pPr>
              <w:pStyle w:val="TAC"/>
            </w:pPr>
            <w:del w:id="17191" w:author="1989" w:date="2024-03-27T13:57:00Z">
              <w:r w:rsidRPr="00AC4FBC" w:rsidDel="0016293A">
                <w:delText xml:space="preserve">IMD4 </w:delText>
              </w:r>
            </w:del>
          </w:p>
        </w:tc>
        <w:tc>
          <w:tcPr>
            <w:tcW w:w="850" w:type="dxa"/>
          </w:tcPr>
          <w:p w14:paraId="563D8BDA" w14:textId="77777777" w:rsidR="00CE52A9" w:rsidRPr="00AC4FBC" w:rsidRDefault="00CE52A9" w:rsidP="00CE52A9">
            <w:pPr>
              <w:keepNext/>
              <w:keepLines/>
              <w:spacing w:after="0"/>
              <w:jc w:val="center"/>
            </w:pPr>
          </w:p>
        </w:tc>
      </w:tr>
      <w:tr w:rsidR="00CE52A9" w:rsidRPr="00AC4FBC" w14:paraId="015221A0" w14:textId="77777777" w:rsidTr="00D91852">
        <w:trPr>
          <w:trHeight w:val="54"/>
        </w:trPr>
        <w:tc>
          <w:tcPr>
            <w:tcW w:w="1993" w:type="dxa"/>
            <w:vMerge/>
            <w:shd w:val="clear" w:color="auto" w:fill="auto"/>
            <w:vAlign w:val="center"/>
          </w:tcPr>
          <w:p w14:paraId="1857B2A8" w14:textId="77777777" w:rsidR="00CE52A9" w:rsidRPr="00AC4FBC" w:rsidRDefault="00CE52A9" w:rsidP="00CE52A9">
            <w:pPr>
              <w:pStyle w:val="TAC"/>
            </w:pPr>
          </w:p>
        </w:tc>
        <w:tc>
          <w:tcPr>
            <w:tcW w:w="716" w:type="dxa"/>
            <w:vMerge/>
          </w:tcPr>
          <w:p w14:paraId="776DA88D" w14:textId="77777777" w:rsidR="00CE52A9" w:rsidRPr="00AC4FBC" w:rsidRDefault="00CE52A9" w:rsidP="00CE52A9">
            <w:pPr>
              <w:pStyle w:val="TAC"/>
            </w:pPr>
          </w:p>
        </w:tc>
        <w:tc>
          <w:tcPr>
            <w:tcW w:w="1000" w:type="dxa"/>
            <w:shd w:val="clear" w:color="auto" w:fill="auto"/>
            <w:vAlign w:val="center"/>
          </w:tcPr>
          <w:p w14:paraId="44E81B0A" w14:textId="7EF1BEBC" w:rsidR="00CE52A9" w:rsidRPr="00AC4FBC" w:rsidRDefault="00CE52A9" w:rsidP="00CE52A9">
            <w:pPr>
              <w:pStyle w:val="TAC"/>
            </w:pPr>
            <w:del w:id="17192" w:author="1989" w:date="2024-03-27T13:57:00Z">
              <w:r w:rsidRPr="00AC4FBC" w:rsidDel="0016293A">
                <w:delText>3</w:delText>
              </w:r>
            </w:del>
          </w:p>
        </w:tc>
        <w:tc>
          <w:tcPr>
            <w:tcW w:w="861" w:type="dxa"/>
            <w:shd w:val="clear" w:color="auto" w:fill="auto"/>
            <w:noWrap/>
            <w:vAlign w:val="center"/>
          </w:tcPr>
          <w:p w14:paraId="1762252E" w14:textId="79C5CBDE" w:rsidR="00CE52A9" w:rsidRPr="00AC4FBC" w:rsidRDefault="00CE52A9" w:rsidP="00CE52A9">
            <w:pPr>
              <w:pStyle w:val="TAC"/>
            </w:pPr>
            <w:del w:id="17193" w:author="1989" w:date="2024-03-27T13:57:00Z">
              <w:r w:rsidRPr="00AC4FBC" w:rsidDel="0016293A">
                <w:delText>N/A</w:delText>
              </w:r>
            </w:del>
          </w:p>
        </w:tc>
        <w:tc>
          <w:tcPr>
            <w:tcW w:w="1139" w:type="dxa"/>
            <w:shd w:val="clear" w:color="auto" w:fill="auto"/>
            <w:noWrap/>
            <w:vAlign w:val="center"/>
          </w:tcPr>
          <w:p w14:paraId="2B390152" w14:textId="71D22D6B" w:rsidR="00CE52A9" w:rsidRPr="00AC4FBC" w:rsidRDefault="00CE52A9" w:rsidP="00CE52A9">
            <w:pPr>
              <w:pStyle w:val="TAC"/>
            </w:pPr>
            <w:del w:id="17194" w:author="1989" w:date="2024-03-27T13:57:00Z">
              <w:r w:rsidRPr="00AC4FBC" w:rsidDel="0016293A">
                <w:delText>REFSENS</w:delText>
              </w:r>
            </w:del>
          </w:p>
        </w:tc>
        <w:tc>
          <w:tcPr>
            <w:tcW w:w="1136" w:type="dxa"/>
            <w:shd w:val="clear" w:color="auto" w:fill="auto"/>
            <w:noWrap/>
            <w:vAlign w:val="center"/>
          </w:tcPr>
          <w:p w14:paraId="44F475B0" w14:textId="5F756D21" w:rsidR="00CE52A9" w:rsidRPr="00AC4FBC" w:rsidRDefault="00CE52A9" w:rsidP="00CE52A9">
            <w:pPr>
              <w:pStyle w:val="TAC"/>
            </w:pPr>
            <w:del w:id="17195" w:author="1989" w:date="2024-03-27T13:57:00Z">
              <w:r w:rsidRPr="00AC4FBC" w:rsidDel="0016293A">
                <w:delText>-</w:delText>
              </w:r>
            </w:del>
          </w:p>
        </w:tc>
        <w:tc>
          <w:tcPr>
            <w:tcW w:w="858" w:type="dxa"/>
            <w:shd w:val="clear" w:color="auto" w:fill="auto"/>
            <w:noWrap/>
            <w:vAlign w:val="center"/>
          </w:tcPr>
          <w:p w14:paraId="7153C50A" w14:textId="0E5C7493" w:rsidR="00CE52A9" w:rsidRPr="00AC4FBC" w:rsidRDefault="00CE52A9" w:rsidP="00CE52A9">
            <w:pPr>
              <w:pStyle w:val="TAC"/>
            </w:pPr>
            <w:del w:id="17196" w:author="1989" w:date="2024-03-27T13:57:00Z">
              <w:r w:rsidRPr="00AC4FBC" w:rsidDel="0016293A">
                <w:delText>-</w:delText>
              </w:r>
            </w:del>
          </w:p>
        </w:tc>
        <w:tc>
          <w:tcPr>
            <w:tcW w:w="862" w:type="dxa"/>
            <w:shd w:val="clear" w:color="auto" w:fill="auto"/>
            <w:vAlign w:val="center"/>
          </w:tcPr>
          <w:p w14:paraId="35BB0440" w14:textId="3632666A" w:rsidR="00CE52A9" w:rsidRPr="00AC4FBC" w:rsidRDefault="00CE52A9" w:rsidP="00CE52A9">
            <w:pPr>
              <w:pStyle w:val="TAC"/>
            </w:pPr>
            <w:del w:id="17197" w:author="1989" w:date="2024-03-27T13:57:00Z">
              <w:r w:rsidRPr="00AC4FBC" w:rsidDel="0016293A">
                <w:delText>-</w:delText>
              </w:r>
            </w:del>
          </w:p>
        </w:tc>
        <w:tc>
          <w:tcPr>
            <w:tcW w:w="1002" w:type="dxa"/>
            <w:shd w:val="clear" w:color="auto" w:fill="auto"/>
            <w:vAlign w:val="center"/>
          </w:tcPr>
          <w:p w14:paraId="629EC937" w14:textId="33C82AF7" w:rsidR="00CE52A9" w:rsidRPr="00AC4FBC" w:rsidRDefault="00CE52A9" w:rsidP="00CE52A9">
            <w:pPr>
              <w:pStyle w:val="TAC"/>
            </w:pPr>
            <w:del w:id="17198" w:author="1989" w:date="2024-03-27T13:57:00Z">
              <w:r w:rsidRPr="00AC4FBC" w:rsidDel="0016293A">
                <w:delText>FDD</w:delText>
              </w:r>
            </w:del>
          </w:p>
        </w:tc>
        <w:tc>
          <w:tcPr>
            <w:tcW w:w="716" w:type="dxa"/>
            <w:vAlign w:val="center"/>
          </w:tcPr>
          <w:p w14:paraId="009A2524" w14:textId="283BD595" w:rsidR="00CE52A9" w:rsidRPr="00AC4FBC" w:rsidRDefault="00CE52A9" w:rsidP="00CE52A9">
            <w:pPr>
              <w:pStyle w:val="TAC"/>
            </w:pPr>
            <w:del w:id="17199" w:author="1989" w:date="2024-03-27T13:57:00Z">
              <w:r w:rsidRPr="00AC4FBC" w:rsidDel="0016293A">
                <w:rPr>
                  <w:rFonts w:eastAsia="Malgun Gothic"/>
                </w:rPr>
                <w:delText>N/A</w:delText>
              </w:r>
            </w:del>
          </w:p>
        </w:tc>
        <w:tc>
          <w:tcPr>
            <w:tcW w:w="850" w:type="dxa"/>
          </w:tcPr>
          <w:p w14:paraId="348F879B" w14:textId="77777777" w:rsidR="00CE52A9" w:rsidRPr="00AC4FBC" w:rsidRDefault="00CE52A9" w:rsidP="00CE52A9">
            <w:pPr>
              <w:keepNext/>
              <w:keepLines/>
              <w:spacing w:after="0"/>
              <w:jc w:val="center"/>
            </w:pPr>
          </w:p>
        </w:tc>
      </w:tr>
      <w:tr w:rsidR="00CE52A9" w:rsidRPr="00AC4FBC" w14:paraId="693D7340" w14:textId="77777777" w:rsidTr="00D91852">
        <w:trPr>
          <w:trHeight w:val="54"/>
        </w:trPr>
        <w:tc>
          <w:tcPr>
            <w:tcW w:w="1993" w:type="dxa"/>
            <w:vMerge/>
            <w:shd w:val="clear" w:color="auto" w:fill="auto"/>
            <w:vAlign w:val="center"/>
          </w:tcPr>
          <w:p w14:paraId="46E0ADB6" w14:textId="77777777" w:rsidR="00CE52A9" w:rsidRPr="00AC4FBC" w:rsidRDefault="00CE52A9" w:rsidP="00CE52A9">
            <w:pPr>
              <w:pStyle w:val="TAC"/>
            </w:pPr>
          </w:p>
        </w:tc>
        <w:tc>
          <w:tcPr>
            <w:tcW w:w="716" w:type="dxa"/>
            <w:vMerge/>
          </w:tcPr>
          <w:p w14:paraId="3474F241" w14:textId="77777777" w:rsidR="00CE52A9" w:rsidRPr="00AC4FBC" w:rsidRDefault="00CE52A9" w:rsidP="00CE52A9">
            <w:pPr>
              <w:pStyle w:val="TAC"/>
            </w:pPr>
          </w:p>
        </w:tc>
        <w:tc>
          <w:tcPr>
            <w:tcW w:w="1000" w:type="dxa"/>
            <w:shd w:val="clear" w:color="auto" w:fill="auto"/>
            <w:vAlign w:val="center"/>
          </w:tcPr>
          <w:p w14:paraId="057E67C1" w14:textId="14F3AE46" w:rsidR="00CE52A9" w:rsidRPr="00AC4FBC" w:rsidRDefault="00CE52A9" w:rsidP="00CE52A9">
            <w:pPr>
              <w:pStyle w:val="TAC"/>
            </w:pPr>
            <w:del w:id="17200" w:author="1989" w:date="2024-03-27T13:57:00Z">
              <w:r w:rsidRPr="00AC4FBC" w:rsidDel="0016293A">
                <w:delText>n78</w:delText>
              </w:r>
            </w:del>
          </w:p>
        </w:tc>
        <w:tc>
          <w:tcPr>
            <w:tcW w:w="861" w:type="dxa"/>
            <w:shd w:val="clear" w:color="auto" w:fill="auto"/>
            <w:noWrap/>
            <w:vAlign w:val="center"/>
          </w:tcPr>
          <w:p w14:paraId="5D5F1D2B" w14:textId="139660A6" w:rsidR="00CE52A9" w:rsidRPr="00AC4FBC" w:rsidRDefault="00CE52A9" w:rsidP="00CE52A9">
            <w:pPr>
              <w:pStyle w:val="TAC"/>
            </w:pPr>
            <w:del w:id="17201" w:author="1989" w:date="2024-03-27T13:57:00Z">
              <w:r w:rsidRPr="00AC4FBC" w:rsidDel="0016293A">
                <w:delText>15</w:delText>
              </w:r>
            </w:del>
          </w:p>
        </w:tc>
        <w:tc>
          <w:tcPr>
            <w:tcW w:w="1139" w:type="dxa"/>
            <w:shd w:val="clear" w:color="auto" w:fill="auto"/>
            <w:noWrap/>
            <w:vAlign w:val="center"/>
          </w:tcPr>
          <w:p w14:paraId="24EEF475" w14:textId="1563057D" w:rsidR="00CE52A9" w:rsidRPr="00AC4FBC" w:rsidRDefault="00CE52A9" w:rsidP="00CE52A9">
            <w:pPr>
              <w:pStyle w:val="TAC"/>
            </w:pPr>
            <w:del w:id="17202" w:author="1989" w:date="2024-03-27T13:57:00Z">
              <w:r w:rsidRPr="00AC4FBC" w:rsidDel="0016293A">
                <w:delText>-</w:delText>
              </w:r>
            </w:del>
          </w:p>
        </w:tc>
        <w:tc>
          <w:tcPr>
            <w:tcW w:w="1136" w:type="dxa"/>
            <w:shd w:val="clear" w:color="auto" w:fill="auto"/>
            <w:noWrap/>
            <w:vAlign w:val="center"/>
          </w:tcPr>
          <w:p w14:paraId="7E24ED50" w14:textId="43A7F33F" w:rsidR="00CE52A9" w:rsidRPr="00AC4FBC" w:rsidRDefault="00CE52A9" w:rsidP="00CE52A9">
            <w:pPr>
              <w:pStyle w:val="TAC"/>
            </w:pPr>
            <w:del w:id="17203" w:author="1989" w:date="2024-03-27T13:57:00Z">
              <w:r w:rsidRPr="00AC4FBC" w:rsidDel="0016293A">
                <w:delText>REFSENS</w:delText>
              </w:r>
            </w:del>
          </w:p>
        </w:tc>
        <w:tc>
          <w:tcPr>
            <w:tcW w:w="858" w:type="dxa"/>
            <w:shd w:val="clear" w:color="auto" w:fill="auto"/>
            <w:noWrap/>
            <w:vAlign w:val="center"/>
          </w:tcPr>
          <w:p w14:paraId="69B11AD5" w14:textId="28B69E72" w:rsidR="00CE52A9" w:rsidRPr="00AC4FBC" w:rsidRDefault="00CE52A9" w:rsidP="00CE52A9">
            <w:pPr>
              <w:pStyle w:val="TAC"/>
            </w:pPr>
            <w:del w:id="17204" w:author="1989" w:date="2024-03-27T13:57:00Z">
              <w:r w:rsidRPr="00AC4FBC" w:rsidDel="0016293A">
                <w:delText>-</w:delText>
              </w:r>
            </w:del>
          </w:p>
        </w:tc>
        <w:tc>
          <w:tcPr>
            <w:tcW w:w="862" w:type="dxa"/>
            <w:shd w:val="clear" w:color="auto" w:fill="auto"/>
            <w:vAlign w:val="center"/>
          </w:tcPr>
          <w:p w14:paraId="4A5F587C" w14:textId="10F461BF" w:rsidR="00CE52A9" w:rsidRPr="00AC4FBC" w:rsidRDefault="00CE52A9" w:rsidP="00CE52A9">
            <w:pPr>
              <w:pStyle w:val="TAC"/>
            </w:pPr>
            <w:del w:id="17205" w:author="1989" w:date="2024-03-27T13:57:00Z">
              <w:r w:rsidRPr="00AC4FBC" w:rsidDel="0016293A">
                <w:delText>-</w:delText>
              </w:r>
            </w:del>
          </w:p>
        </w:tc>
        <w:tc>
          <w:tcPr>
            <w:tcW w:w="1002" w:type="dxa"/>
            <w:shd w:val="clear" w:color="auto" w:fill="auto"/>
            <w:vAlign w:val="center"/>
          </w:tcPr>
          <w:p w14:paraId="46D27798" w14:textId="5D3339A7" w:rsidR="00CE52A9" w:rsidRPr="00AC4FBC" w:rsidRDefault="00CE52A9" w:rsidP="00CE52A9">
            <w:pPr>
              <w:pStyle w:val="TAC"/>
            </w:pPr>
            <w:del w:id="17206" w:author="1989" w:date="2024-03-27T13:57:00Z">
              <w:r w:rsidRPr="00AC4FBC" w:rsidDel="0016293A">
                <w:delText>TDD</w:delText>
              </w:r>
            </w:del>
          </w:p>
        </w:tc>
        <w:tc>
          <w:tcPr>
            <w:tcW w:w="716" w:type="dxa"/>
            <w:vAlign w:val="center"/>
          </w:tcPr>
          <w:p w14:paraId="1342E74D" w14:textId="1F8BAA14" w:rsidR="00CE52A9" w:rsidRPr="00AC4FBC" w:rsidRDefault="00CE52A9" w:rsidP="00CE52A9">
            <w:pPr>
              <w:pStyle w:val="TAC"/>
            </w:pPr>
            <w:del w:id="17207" w:author="1989" w:date="2024-03-27T13:57:00Z">
              <w:r w:rsidRPr="00AC4FBC" w:rsidDel="0016293A">
                <w:rPr>
                  <w:rFonts w:eastAsia="Malgun Gothic"/>
                </w:rPr>
                <w:delText>N/A</w:delText>
              </w:r>
            </w:del>
          </w:p>
        </w:tc>
        <w:tc>
          <w:tcPr>
            <w:tcW w:w="850" w:type="dxa"/>
          </w:tcPr>
          <w:p w14:paraId="08B029BA" w14:textId="77777777" w:rsidR="00CE52A9" w:rsidRPr="00AC4FBC" w:rsidRDefault="00CE52A9" w:rsidP="00CE52A9">
            <w:pPr>
              <w:keepNext/>
              <w:keepLines/>
              <w:spacing w:after="0"/>
              <w:jc w:val="center"/>
            </w:pPr>
          </w:p>
        </w:tc>
      </w:tr>
      <w:tr w:rsidR="00CE52A9" w:rsidRPr="00AC4FBC" w14:paraId="55A7DD39" w14:textId="77777777" w:rsidTr="00D91852">
        <w:trPr>
          <w:trHeight w:val="54"/>
        </w:trPr>
        <w:tc>
          <w:tcPr>
            <w:tcW w:w="1993" w:type="dxa"/>
            <w:vMerge/>
            <w:shd w:val="clear" w:color="auto" w:fill="auto"/>
            <w:vAlign w:val="center"/>
            <w:hideMark/>
          </w:tcPr>
          <w:p w14:paraId="757B3E4E" w14:textId="77777777" w:rsidR="00CE52A9" w:rsidRPr="00AC4FBC" w:rsidRDefault="00CE52A9" w:rsidP="00CE52A9">
            <w:pPr>
              <w:pStyle w:val="TAC"/>
            </w:pPr>
          </w:p>
        </w:tc>
        <w:tc>
          <w:tcPr>
            <w:tcW w:w="716" w:type="dxa"/>
            <w:vMerge w:val="restart"/>
          </w:tcPr>
          <w:p w14:paraId="1412314C" w14:textId="46D60759" w:rsidR="00CE52A9" w:rsidRPr="00AC4FBC" w:rsidRDefault="00CE52A9" w:rsidP="00CE52A9">
            <w:pPr>
              <w:pStyle w:val="TAC"/>
            </w:pPr>
            <w:del w:id="17208" w:author="1989" w:date="2024-03-27T13:57:00Z">
              <w:r w:rsidRPr="00AC4FBC" w:rsidDel="0016293A">
                <w:delText>2</w:delText>
              </w:r>
            </w:del>
            <w:ins w:id="17209" w:author="1989" w:date="2024-03-27T13:57:00Z">
              <w:r>
                <w:t>1</w:t>
              </w:r>
            </w:ins>
          </w:p>
        </w:tc>
        <w:tc>
          <w:tcPr>
            <w:tcW w:w="1000" w:type="dxa"/>
            <w:shd w:val="clear" w:color="auto" w:fill="auto"/>
            <w:vAlign w:val="center"/>
            <w:hideMark/>
          </w:tcPr>
          <w:p w14:paraId="18F9E6EF" w14:textId="38AB6E00" w:rsidR="00CE52A9" w:rsidRPr="00AC4FBC" w:rsidRDefault="00CE52A9" w:rsidP="00CE52A9">
            <w:pPr>
              <w:pStyle w:val="TAC"/>
            </w:pPr>
            <w:r w:rsidRPr="00AC4FBC">
              <w:t>1</w:t>
            </w:r>
          </w:p>
        </w:tc>
        <w:tc>
          <w:tcPr>
            <w:tcW w:w="861" w:type="dxa"/>
            <w:shd w:val="clear" w:color="auto" w:fill="auto"/>
            <w:noWrap/>
            <w:vAlign w:val="center"/>
          </w:tcPr>
          <w:p w14:paraId="461D2CC0" w14:textId="7474D3FD" w:rsidR="00CE52A9" w:rsidRPr="00AC4FBC" w:rsidRDefault="00CE52A9" w:rsidP="00CE52A9">
            <w:pPr>
              <w:pStyle w:val="TAC"/>
            </w:pPr>
            <w:r w:rsidRPr="00AC4FBC">
              <w:t>N/A</w:t>
            </w:r>
          </w:p>
        </w:tc>
        <w:tc>
          <w:tcPr>
            <w:tcW w:w="1139" w:type="dxa"/>
            <w:shd w:val="clear" w:color="auto" w:fill="auto"/>
            <w:noWrap/>
            <w:vAlign w:val="center"/>
          </w:tcPr>
          <w:p w14:paraId="684A97FE" w14:textId="24ECF864" w:rsidR="00CE52A9" w:rsidRPr="00AC4FBC" w:rsidRDefault="00CE52A9" w:rsidP="00CE52A9">
            <w:pPr>
              <w:pStyle w:val="TAC"/>
            </w:pPr>
            <w:r w:rsidRPr="00AC4FBC">
              <w:t>REFSENS</w:t>
            </w:r>
          </w:p>
        </w:tc>
        <w:tc>
          <w:tcPr>
            <w:tcW w:w="1136" w:type="dxa"/>
            <w:shd w:val="clear" w:color="auto" w:fill="auto"/>
            <w:noWrap/>
            <w:vAlign w:val="center"/>
          </w:tcPr>
          <w:p w14:paraId="10B5C7BD" w14:textId="0D34EF27" w:rsidR="00CE52A9" w:rsidRPr="00AC4FBC" w:rsidRDefault="00CE52A9" w:rsidP="00CE52A9">
            <w:pPr>
              <w:pStyle w:val="TAC"/>
            </w:pPr>
            <w:r w:rsidRPr="00AC4FBC">
              <w:t>-</w:t>
            </w:r>
          </w:p>
        </w:tc>
        <w:tc>
          <w:tcPr>
            <w:tcW w:w="858" w:type="dxa"/>
            <w:shd w:val="clear" w:color="auto" w:fill="auto"/>
            <w:noWrap/>
            <w:vAlign w:val="center"/>
          </w:tcPr>
          <w:p w14:paraId="28BC56AF" w14:textId="7658882B" w:rsidR="00CE52A9" w:rsidRPr="00AC4FBC" w:rsidRDefault="00CE52A9" w:rsidP="00CE52A9">
            <w:pPr>
              <w:pStyle w:val="TAC"/>
            </w:pPr>
            <w:r w:rsidRPr="00AC4FBC">
              <w:t>-</w:t>
            </w:r>
          </w:p>
        </w:tc>
        <w:tc>
          <w:tcPr>
            <w:tcW w:w="862" w:type="dxa"/>
            <w:shd w:val="clear" w:color="auto" w:fill="auto"/>
            <w:vAlign w:val="center"/>
          </w:tcPr>
          <w:p w14:paraId="5C5633D1" w14:textId="14C4DBC7" w:rsidR="00CE52A9" w:rsidRPr="00AC4FBC" w:rsidRDefault="00CE52A9" w:rsidP="00CE52A9">
            <w:pPr>
              <w:pStyle w:val="TAC"/>
            </w:pPr>
            <w:r w:rsidRPr="00AC4FBC">
              <w:t>-</w:t>
            </w:r>
          </w:p>
        </w:tc>
        <w:tc>
          <w:tcPr>
            <w:tcW w:w="1002" w:type="dxa"/>
            <w:vMerge w:val="restart"/>
            <w:shd w:val="clear" w:color="auto" w:fill="auto"/>
            <w:vAlign w:val="center"/>
            <w:hideMark/>
          </w:tcPr>
          <w:p w14:paraId="720EB443" w14:textId="77777777" w:rsidR="00CE52A9" w:rsidRPr="00AC4FBC" w:rsidRDefault="00CE52A9" w:rsidP="00CE52A9">
            <w:pPr>
              <w:pStyle w:val="TAC"/>
            </w:pPr>
            <w:r w:rsidRPr="00AC4FBC">
              <w:t>FDD</w:t>
            </w:r>
          </w:p>
        </w:tc>
        <w:tc>
          <w:tcPr>
            <w:tcW w:w="716" w:type="dxa"/>
            <w:vAlign w:val="center"/>
          </w:tcPr>
          <w:p w14:paraId="3926584A" w14:textId="77777777" w:rsidR="00CE52A9" w:rsidRPr="00AC4FBC" w:rsidRDefault="00CE52A9" w:rsidP="00CE52A9">
            <w:pPr>
              <w:pStyle w:val="TAC"/>
            </w:pPr>
            <w:r w:rsidRPr="00AC4FBC">
              <w:t>N/A</w:t>
            </w:r>
          </w:p>
        </w:tc>
        <w:tc>
          <w:tcPr>
            <w:tcW w:w="850" w:type="dxa"/>
          </w:tcPr>
          <w:p w14:paraId="0F15E2BB" w14:textId="77777777" w:rsidR="00CE52A9" w:rsidRPr="00AC4FBC" w:rsidRDefault="00CE52A9" w:rsidP="00CE52A9">
            <w:pPr>
              <w:keepNext/>
              <w:keepLines/>
              <w:spacing w:after="0"/>
              <w:jc w:val="center"/>
            </w:pPr>
          </w:p>
        </w:tc>
      </w:tr>
      <w:tr w:rsidR="00CE52A9" w:rsidRPr="00AC4FBC" w14:paraId="6C761F55" w14:textId="77777777" w:rsidTr="00D91852">
        <w:trPr>
          <w:trHeight w:val="22"/>
        </w:trPr>
        <w:tc>
          <w:tcPr>
            <w:tcW w:w="1993" w:type="dxa"/>
            <w:vMerge/>
            <w:shd w:val="clear" w:color="auto" w:fill="auto"/>
            <w:vAlign w:val="center"/>
            <w:hideMark/>
          </w:tcPr>
          <w:p w14:paraId="23DEC3E0" w14:textId="77777777" w:rsidR="00CE52A9" w:rsidRPr="00AC4FBC" w:rsidRDefault="00CE52A9" w:rsidP="00CE52A9">
            <w:pPr>
              <w:pStyle w:val="TAC"/>
            </w:pPr>
          </w:p>
        </w:tc>
        <w:tc>
          <w:tcPr>
            <w:tcW w:w="716" w:type="dxa"/>
            <w:vMerge/>
          </w:tcPr>
          <w:p w14:paraId="340D3EFE" w14:textId="77777777" w:rsidR="00CE52A9" w:rsidRPr="00AC4FBC" w:rsidRDefault="00CE52A9" w:rsidP="00CE52A9">
            <w:pPr>
              <w:pStyle w:val="TAC"/>
            </w:pPr>
          </w:p>
        </w:tc>
        <w:tc>
          <w:tcPr>
            <w:tcW w:w="1000" w:type="dxa"/>
            <w:shd w:val="clear" w:color="auto" w:fill="auto"/>
            <w:vAlign w:val="center"/>
            <w:hideMark/>
          </w:tcPr>
          <w:p w14:paraId="7B366F36" w14:textId="544BA7B6" w:rsidR="00CE52A9" w:rsidRPr="00AC4FBC" w:rsidRDefault="00CE52A9" w:rsidP="00CE52A9">
            <w:pPr>
              <w:pStyle w:val="TAC"/>
            </w:pPr>
            <w:r w:rsidRPr="00AC4FBC">
              <w:t>3</w:t>
            </w:r>
          </w:p>
        </w:tc>
        <w:tc>
          <w:tcPr>
            <w:tcW w:w="861" w:type="dxa"/>
            <w:shd w:val="clear" w:color="auto" w:fill="auto"/>
            <w:noWrap/>
            <w:vAlign w:val="center"/>
          </w:tcPr>
          <w:p w14:paraId="72555BC2" w14:textId="0EB9DA12" w:rsidR="00CE52A9" w:rsidRPr="00AC4FBC" w:rsidRDefault="00CE52A9" w:rsidP="00CE52A9">
            <w:pPr>
              <w:pStyle w:val="TAC"/>
            </w:pPr>
            <w:r w:rsidRPr="00AC4FBC">
              <w:t>N/A</w:t>
            </w:r>
          </w:p>
        </w:tc>
        <w:tc>
          <w:tcPr>
            <w:tcW w:w="1139" w:type="dxa"/>
            <w:shd w:val="clear" w:color="auto" w:fill="auto"/>
            <w:noWrap/>
            <w:vAlign w:val="center"/>
          </w:tcPr>
          <w:p w14:paraId="4FAE061B" w14:textId="235A3221" w:rsidR="00CE52A9" w:rsidRPr="00AC4FBC" w:rsidRDefault="00CE52A9" w:rsidP="00CE52A9">
            <w:pPr>
              <w:pStyle w:val="TAC"/>
            </w:pPr>
            <w:r w:rsidRPr="00AC4FBC">
              <w:t>-65.1</w:t>
            </w:r>
          </w:p>
        </w:tc>
        <w:tc>
          <w:tcPr>
            <w:tcW w:w="1136" w:type="dxa"/>
            <w:shd w:val="clear" w:color="auto" w:fill="auto"/>
            <w:noWrap/>
            <w:vAlign w:val="center"/>
          </w:tcPr>
          <w:p w14:paraId="622D118C" w14:textId="3855FC28" w:rsidR="00CE52A9" w:rsidRPr="00AC4FBC" w:rsidRDefault="00CE52A9" w:rsidP="00CE52A9">
            <w:pPr>
              <w:pStyle w:val="TAC"/>
            </w:pPr>
            <w:r w:rsidRPr="00AC4FBC">
              <w:t>-</w:t>
            </w:r>
          </w:p>
        </w:tc>
        <w:tc>
          <w:tcPr>
            <w:tcW w:w="858" w:type="dxa"/>
            <w:shd w:val="clear" w:color="auto" w:fill="auto"/>
            <w:noWrap/>
            <w:vAlign w:val="center"/>
          </w:tcPr>
          <w:p w14:paraId="76071C98" w14:textId="79304F8F" w:rsidR="00CE52A9" w:rsidRPr="00AC4FBC" w:rsidRDefault="00CE52A9" w:rsidP="00CE52A9">
            <w:pPr>
              <w:pStyle w:val="TAC"/>
            </w:pPr>
            <w:r w:rsidRPr="00AC4FBC">
              <w:t>-</w:t>
            </w:r>
          </w:p>
        </w:tc>
        <w:tc>
          <w:tcPr>
            <w:tcW w:w="862" w:type="dxa"/>
            <w:shd w:val="clear" w:color="auto" w:fill="auto"/>
            <w:vAlign w:val="center"/>
          </w:tcPr>
          <w:p w14:paraId="09E0F346" w14:textId="526686BA" w:rsidR="00CE52A9" w:rsidRPr="00AC4FBC" w:rsidRDefault="00CE52A9" w:rsidP="00CE52A9">
            <w:pPr>
              <w:pStyle w:val="TAC"/>
            </w:pPr>
            <w:r w:rsidRPr="00AC4FBC">
              <w:t>-</w:t>
            </w:r>
          </w:p>
        </w:tc>
        <w:tc>
          <w:tcPr>
            <w:tcW w:w="1002" w:type="dxa"/>
            <w:vMerge/>
            <w:shd w:val="clear" w:color="auto" w:fill="auto"/>
            <w:vAlign w:val="center"/>
            <w:hideMark/>
          </w:tcPr>
          <w:p w14:paraId="15E1883E" w14:textId="77777777" w:rsidR="00CE52A9" w:rsidRPr="00AC4FBC" w:rsidRDefault="00CE52A9" w:rsidP="00CE52A9">
            <w:pPr>
              <w:pStyle w:val="TAC"/>
            </w:pPr>
          </w:p>
        </w:tc>
        <w:tc>
          <w:tcPr>
            <w:tcW w:w="716" w:type="dxa"/>
            <w:vAlign w:val="center"/>
          </w:tcPr>
          <w:p w14:paraId="083474C4" w14:textId="2B18786E" w:rsidR="00CE52A9" w:rsidRPr="00AC4FBC" w:rsidRDefault="00CE52A9" w:rsidP="00CE52A9">
            <w:pPr>
              <w:pStyle w:val="TAC"/>
            </w:pPr>
            <w:r w:rsidRPr="00AC4FBC">
              <w:t>IMD2</w:t>
            </w:r>
          </w:p>
        </w:tc>
        <w:tc>
          <w:tcPr>
            <w:tcW w:w="850" w:type="dxa"/>
          </w:tcPr>
          <w:p w14:paraId="5F702631" w14:textId="77777777" w:rsidR="00CE52A9" w:rsidRPr="00AC4FBC" w:rsidRDefault="00CE52A9" w:rsidP="00CE52A9">
            <w:pPr>
              <w:keepNext/>
              <w:keepLines/>
              <w:spacing w:after="0"/>
              <w:jc w:val="center"/>
            </w:pPr>
          </w:p>
        </w:tc>
      </w:tr>
      <w:tr w:rsidR="00CE52A9" w:rsidRPr="00AC4FBC" w14:paraId="758621FB" w14:textId="77777777" w:rsidTr="00D91852">
        <w:trPr>
          <w:trHeight w:val="22"/>
        </w:trPr>
        <w:tc>
          <w:tcPr>
            <w:tcW w:w="1993" w:type="dxa"/>
            <w:vMerge/>
            <w:shd w:val="clear" w:color="auto" w:fill="auto"/>
            <w:vAlign w:val="center"/>
          </w:tcPr>
          <w:p w14:paraId="0A9CF18C" w14:textId="77777777" w:rsidR="00CE52A9" w:rsidRPr="00AC4FBC" w:rsidRDefault="00CE52A9" w:rsidP="00CE52A9">
            <w:pPr>
              <w:pStyle w:val="TAC"/>
            </w:pPr>
          </w:p>
        </w:tc>
        <w:tc>
          <w:tcPr>
            <w:tcW w:w="716" w:type="dxa"/>
            <w:vMerge/>
          </w:tcPr>
          <w:p w14:paraId="41EB5077" w14:textId="77777777" w:rsidR="00CE52A9" w:rsidRPr="00AC4FBC" w:rsidRDefault="00CE52A9" w:rsidP="00CE52A9">
            <w:pPr>
              <w:pStyle w:val="TAC"/>
            </w:pPr>
          </w:p>
        </w:tc>
        <w:tc>
          <w:tcPr>
            <w:tcW w:w="1000" w:type="dxa"/>
            <w:shd w:val="clear" w:color="auto" w:fill="auto"/>
            <w:vAlign w:val="center"/>
          </w:tcPr>
          <w:p w14:paraId="7B7ABF71" w14:textId="6537B15F" w:rsidR="00CE52A9" w:rsidRPr="00AC4FBC" w:rsidRDefault="00CE52A9" w:rsidP="00CE52A9">
            <w:pPr>
              <w:pStyle w:val="TAC"/>
            </w:pPr>
            <w:r w:rsidRPr="00AC4FBC">
              <w:t>n78</w:t>
            </w:r>
          </w:p>
        </w:tc>
        <w:tc>
          <w:tcPr>
            <w:tcW w:w="861" w:type="dxa"/>
            <w:shd w:val="clear" w:color="auto" w:fill="auto"/>
            <w:noWrap/>
            <w:vAlign w:val="center"/>
          </w:tcPr>
          <w:p w14:paraId="2F0F4691" w14:textId="1FE6D67F" w:rsidR="00CE52A9" w:rsidRPr="00AC4FBC" w:rsidRDefault="00CE52A9" w:rsidP="00CE52A9">
            <w:pPr>
              <w:pStyle w:val="TAC"/>
            </w:pPr>
            <w:r w:rsidRPr="00AC4FBC">
              <w:t>15</w:t>
            </w:r>
          </w:p>
        </w:tc>
        <w:tc>
          <w:tcPr>
            <w:tcW w:w="1139" w:type="dxa"/>
            <w:shd w:val="clear" w:color="auto" w:fill="auto"/>
            <w:noWrap/>
            <w:vAlign w:val="center"/>
          </w:tcPr>
          <w:p w14:paraId="7812ED88" w14:textId="514F83AD" w:rsidR="00CE52A9" w:rsidRPr="00AC4FBC" w:rsidRDefault="00CE52A9" w:rsidP="00CE52A9">
            <w:pPr>
              <w:pStyle w:val="TAC"/>
            </w:pPr>
            <w:r w:rsidRPr="00AC4FBC">
              <w:t>-</w:t>
            </w:r>
          </w:p>
        </w:tc>
        <w:tc>
          <w:tcPr>
            <w:tcW w:w="1136" w:type="dxa"/>
            <w:shd w:val="clear" w:color="auto" w:fill="auto"/>
            <w:noWrap/>
            <w:vAlign w:val="center"/>
          </w:tcPr>
          <w:p w14:paraId="092F77D7" w14:textId="0238F571" w:rsidR="00CE52A9" w:rsidRPr="00AC4FBC" w:rsidRDefault="00CE52A9" w:rsidP="00CE52A9">
            <w:pPr>
              <w:pStyle w:val="TAC"/>
            </w:pPr>
            <w:r w:rsidRPr="00AC4FBC">
              <w:t>REFSENS</w:t>
            </w:r>
          </w:p>
        </w:tc>
        <w:tc>
          <w:tcPr>
            <w:tcW w:w="858" w:type="dxa"/>
            <w:shd w:val="clear" w:color="auto" w:fill="auto"/>
            <w:noWrap/>
            <w:vAlign w:val="center"/>
          </w:tcPr>
          <w:p w14:paraId="7D152946" w14:textId="6FC9D7E4" w:rsidR="00CE52A9" w:rsidRPr="00AC4FBC" w:rsidRDefault="00CE52A9" w:rsidP="00CE52A9">
            <w:pPr>
              <w:pStyle w:val="TAC"/>
            </w:pPr>
            <w:r w:rsidRPr="00AC4FBC">
              <w:t>-</w:t>
            </w:r>
          </w:p>
        </w:tc>
        <w:tc>
          <w:tcPr>
            <w:tcW w:w="862" w:type="dxa"/>
            <w:shd w:val="clear" w:color="auto" w:fill="auto"/>
            <w:vAlign w:val="center"/>
          </w:tcPr>
          <w:p w14:paraId="2FDD6F25" w14:textId="2A047DE7" w:rsidR="00CE52A9" w:rsidRPr="00AC4FBC" w:rsidRDefault="00CE52A9" w:rsidP="00CE52A9">
            <w:pPr>
              <w:pStyle w:val="TAC"/>
            </w:pPr>
            <w:r w:rsidRPr="00AC4FBC">
              <w:t>-</w:t>
            </w:r>
          </w:p>
        </w:tc>
        <w:tc>
          <w:tcPr>
            <w:tcW w:w="1002" w:type="dxa"/>
            <w:shd w:val="clear" w:color="auto" w:fill="auto"/>
            <w:vAlign w:val="center"/>
          </w:tcPr>
          <w:p w14:paraId="5CFDBD13" w14:textId="77777777" w:rsidR="00CE52A9" w:rsidRPr="00AC4FBC" w:rsidRDefault="00CE52A9" w:rsidP="00CE52A9">
            <w:pPr>
              <w:pStyle w:val="TAC"/>
            </w:pPr>
            <w:r w:rsidRPr="00AC4FBC">
              <w:t>TDD</w:t>
            </w:r>
          </w:p>
        </w:tc>
        <w:tc>
          <w:tcPr>
            <w:tcW w:w="716" w:type="dxa"/>
            <w:vAlign w:val="center"/>
          </w:tcPr>
          <w:p w14:paraId="0D4B6B8E" w14:textId="77777777" w:rsidR="00CE52A9" w:rsidRPr="00AC4FBC" w:rsidRDefault="00CE52A9" w:rsidP="00CE52A9">
            <w:pPr>
              <w:pStyle w:val="TAC"/>
            </w:pPr>
            <w:r w:rsidRPr="00AC4FBC">
              <w:t>N/A</w:t>
            </w:r>
          </w:p>
        </w:tc>
        <w:tc>
          <w:tcPr>
            <w:tcW w:w="850" w:type="dxa"/>
          </w:tcPr>
          <w:p w14:paraId="2169DE69" w14:textId="77777777" w:rsidR="00CE52A9" w:rsidRPr="00AC4FBC" w:rsidRDefault="00CE52A9" w:rsidP="00CE52A9">
            <w:pPr>
              <w:keepNext/>
              <w:keepLines/>
              <w:spacing w:after="0"/>
              <w:jc w:val="center"/>
            </w:pPr>
          </w:p>
        </w:tc>
      </w:tr>
      <w:tr w:rsidR="00CE52A9" w:rsidRPr="00AC4FBC" w14:paraId="35714253" w14:textId="77777777" w:rsidTr="00D91852">
        <w:trPr>
          <w:trHeight w:val="22"/>
        </w:trPr>
        <w:tc>
          <w:tcPr>
            <w:tcW w:w="1993" w:type="dxa"/>
            <w:vMerge/>
            <w:shd w:val="clear" w:color="auto" w:fill="auto"/>
            <w:vAlign w:val="center"/>
          </w:tcPr>
          <w:p w14:paraId="35D29119" w14:textId="77777777" w:rsidR="00CE52A9" w:rsidRPr="00AC4FBC" w:rsidRDefault="00CE52A9" w:rsidP="00CE52A9">
            <w:pPr>
              <w:pStyle w:val="TAC"/>
            </w:pPr>
          </w:p>
        </w:tc>
        <w:tc>
          <w:tcPr>
            <w:tcW w:w="716" w:type="dxa"/>
            <w:vMerge w:val="restart"/>
          </w:tcPr>
          <w:p w14:paraId="6A1529BF" w14:textId="2E6975A0" w:rsidR="00CE52A9" w:rsidRPr="00AC4FBC" w:rsidRDefault="00CE52A9" w:rsidP="00CE52A9">
            <w:pPr>
              <w:pStyle w:val="TAC"/>
            </w:pPr>
            <w:del w:id="17210" w:author="1989" w:date="2024-03-27T13:57:00Z">
              <w:r w:rsidRPr="00AC4FBC" w:rsidDel="0016293A">
                <w:delText>3</w:delText>
              </w:r>
            </w:del>
            <w:ins w:id="17211" w:author="1989" w:date="2024-03-27T13:57:00Z">
              <w:r>
                <w:t>2</w:t>
              </w:r>
            </w:ins>
          </w:p>
        </w:tc>
        <w:tc>
          <w:tcPr>
            <w:tcW w:w="1000" w:type="dxa"/>
            <w:shd w:val="clear" w:color="auto" w:fill="auto"/>
            <w:vAlign w:val="center"/>
          </w:tcPr>
          <w:p w14:paraId="48EF7108" w14:textId="17BBE5D5" w:rsidR="00CE52A9" w:rsidRPr="00AC4FBC" w:rsidRDefault="00CE52A9" w:rsidP="00CE52A9">
            <w:pPr>
              <w:pStyle w:val="TAC"/>
            </w:pPr>
            <w:r w:rsidRPr="00AC4FBC">
              <w:t>1</w:t>
            </w:r>
          </w:p>
        </w:tc>
        <w:tc>
          <w:tcPr>
            <w:tcW w:w="861" w:type="dxa"/>
            <w:shd w:val="clear" w:color="auto" w:fill="auto"/>
            <w:noWrap/>
            <w:vAlign w:val="center"/>
          </w:tcPr>
          <w:p w14:paraId="24D02849" w14:textId="51A51CC1" w:rsidR="00CE52A9" w:rsidRPr="00AC4FBC" w:rsidRDefault="00CE52A9" w:rsidP="00CE52A9">
            <w:pPr>
              <w:pStyle w:val="TAC"/>
            </w:pPr>
            <w:r w:rsidRPr="00AC4FBC">
              <w:t>N/A</w:t>
            </w:r>
          </w:p>
        </w:tc>
        <w:tc>
          <w:tcPr>
            <w:tcW w:w="1139" w:type="dxa"/>
            <w:shd w:val="clear" w:color="auto" w:fill="auto"/>
            <w:noWrap/>
            <w:vAlign w:val="center"/>
          </w:tcPr>
          <w:p w14:paraId="60A62CF8" w14:textId="0FEB1AD3" w:rsidR="00CE52A9" w:rsidRPr="00AC4FBC" w:rsidRDefault="00CE52A9" w:rsidP="00CE52A9">
            <w:pPr>
              <w:pStyle w:val="TAC"/>
            </w:pPr>
            <w:r w:rsidRPr="00AC4FBC">
              <w:t>-96.5</w:t>
            </w:r>
          </w:p>
        </w:tc>
        <w:tc>
          <w:tcPr>
            <w:tcW w:w="1136" w:type="dxa"/>
            <w:shd w:val="clear" w:color="auto" w:fill="auto"/>
            <w:noWrap/>
            <w:vAlign w:val="center"/>
          </w:tcPr>
          <w:p w14:paraId="621805A0" w14:textId="0948B353" w:rsidR="00CE52A9" w:rsidRPr="00AC4FBC" w:rsidRDefault="00CE52A9" w:rsidP="00CE52A9">
            <w:pPr>
              <w:pStyle w:val="TAC"/>
            </w:pPr>
            <w:r w:rsidRPr="00AC4FBC">
              <w:t>-</w:t>
            </w:r>
          </w:p>
        </w:tc>
        <w:tc>
          <w:tcPr>
            <w:tcW w:w="858" w:type="dxa"/>
            <w:shd w:val="clear" w:color="auto" w:fill="auto"/>
            <w:noWrap/>
            <w:vAlign w:val="center"/>
          </w:tcPr>
          <w:p w14:paraId="4E9CBBAB" w14:textId="3091E139" w:rsidR="00CE52A9" w:rsidRPr="00AC4FBC" w:rsidRDefault="00CE52A9" w:rsidP="00CE52A9">
            <w:pPr>
              <w:pStyle w:val="TAC"/>
            </w:pPr>
            <w:r w:rsidRPr="00AC4FBC">
              <w:t>-</w:t>
            </w:r>
          </w:p>
        </w:tc>
        <w:tc>
          <w:tcPr>
            <w:tcW w:w="862" w:type="dxa"/>
            <w:shd w:val="clear" w:color="auto" w:fill="auto"/>
            <w:vAlign w:val="center"/>
          </w:tcPr>
          <w:p w14:paraId="6DD86237" w14:textId="52773444" w:rsidR="00CE52A9" w:rsidRPr="00AC4FBC" w:rsidRDefault="00CE52A9" w:rsidP="00CE52A9">
            <w:pPr>
              <w:pStyle w:val="TAC"/>
            </w:pPr>
            <w:r w:rsidRPr="00AC4FBC">
              <w:t>-</w:t>
            </w:r>
          </w:p>
        </w:tc>
        <w:tc>
          <w:tcPr>
            <w:tcW w:w="1002" w:type="dxa"/>
            <w:vMerge w:val="restart"/>
            <w:shd w:val="clear" w:color="auto" w:fill="auto"/>
            <w:vAlign w:val="center"/>
          </w:tcPr>
          <w:p w14:paraId="213CC2AE" w14:textId="77777777" w:rsidR="00CE52A9" w:rsidRPr="00AC4FBC" w:rsidRDefault="00CE52A9" w:rsidP="00CE52A9">
            <w:pPr>
              <w:pStyle w:val="TAC"/>
            </w:pPr>
            <w:r w:rsidRPr="00AC4FBC">
              <w:t>FDD</w:t>
            </w:r>
          </w:p>
        </w:tc>
        <w:tc>
          <w:tcPr>
            <w:tcW w:w="716" w:type="dxa"/>
            <w:vAlign w:val="center"/>
          </w:tcPr>
          <w:p w14:paraId="330559DD" w14:textId="66740F7F" w:rsidR="00CE52A9" w:rsidRPr="00AC4FBC" w:rsidRDefault="00CE52A9" w:rsidP="00CE52A9">
            <w:pPr>
              <w:pStyle w:val="TAC"/>
            </w:pPr>
            <w:r w:rsidRPr="00AC4FBC">
              <w:t>IMD5</w:t>
            </w:r>
          </w:p>
        </w:tc>
        <w:tc>
          <w:tcPr>
            <w:tcW w:w="850" w:type="dxa"/>
          </w:tcPr>
          <w:p w14:paraId="6F554627" w14:textId="77777777" w:rsidR="00CE52A9" w:rsidRPr="00AC4FBC" w:rsidRDefault="00CE52A9" w:rsidP="00CE52A9">
            <w:pPr>
              <w:keepNext/>
              <w:keepLines/>
              <w:spacing w:after="0"/>
              <w:jc w:val="center"/>
            </w:pPr>
          </w:p>
        </w:tc>
      </w:tr>
      <w:tr w:rsidR="00CE52A9" w:rsidRPr="00AC4FBC" w14:paraId="373B2224" w14:textId="77777777" w:rsidTr="00D91852">
        <w:trPr>
          <w:trHeight w:val="22"/>
        </w:trPr>
        <w:tc>
          <w:tcPr>
            <w:tcW w:w="1993" w:type="dxa"/>
            <w:vMerge/>
            <w:shd w:val="clear" w:color="auto" w:fill="auto"/>
            <w:vAlign w:val="center"/>
          </w:tcPr>
          <w:p w14:paraId="550A433E" w14:textId="77777777" w:rsidR="00CE52A9" w:rsidRPr="00AC4FBC" w:rsidRDefault="00CE52A9" w:rsidP="00CE52A9">
            <w:pPr>
              <w:pStyle w:val="TAC"/>
            </w:pPr>
          </w:p>
        </w:tc>
        <w:tc>
          <w:tcPr>
            <w:tcW w:w="716" w:type="dxa"/>
            <w:vMerge/>
          </w:tcPr>
          <w:p w14:paraId="05C27A3E" w14:textId="77777777" w:rsidR="00CE52A9" w:rsidRPr="00AC4FBC" w:rsidRDefault="00CE52A9" w:rsidP="00CE52A9">
            <w:pPr>
              <w:pStyle w:val="TAC"/>
            </w:pPr>
          </w:p>
        </w:tc>
        <w:tc>
          <w:tcPr>
            <w:tcW w:w="1000" w:type="dxa"/>
            <w:shd w:val="clear" w:color="auto" w:fill="auto"/>
            <w:vAlign w:val="center"/>
          </w:tcPr>
          <w:p w14:paraId="10D85266" w14:textId="6A6B4281" w:rsidR="00CE52A9" w:rsidRPr="00AC4FBC" w:rsidRDefault="00CE52A9" w:rsidP="00CE52A9">
            <w:pPr>
              <w:pStyle w:val="TAC"/>
            </w:pPr>
            <w:r w:rsidRPr="00AC4FBC">
              <w:t>3</w:t>
            </w:r>
          </w:p>
        </w:tc>
        <w:tc>
          <w:tcPr>
            <w:tcW w:w="861" w:type="dxa"/>
            <w:shd w:val="clear" w:color="auto" w:fill="auto"/>
            <w:noWrap/>
            <w:vAlign w:val="center"/>
          </w:tcPr>
          <w:p w14:paraId="55DDDD88" w14:textId="3A102261" w:rsidR="00CE52A9" w:rsidRPr="00AC4FBC" w:rsidRDefault="00CE52A9" w:rsidP="00CE52A9">
            <w:pPr>
              <w:pStyle w:val="TAC"/>
            </w:pPr>
            <w:r w:rsidRPr="00AC4FBC">
              <w:t>N/A</w:t>
            </w:r>
          </w:p>
        </w:tc>
        <w:tc>
          <w:tcPr>
            <w:tcW w:w="1139" w:type="dxa"/>
            <w:shd w:val="clear" w:color="auto" w:fill="auto"/>
            <w:noWrap/>
            <w:vAlign w:val="center"/>
          </w:tcPr>
          <w:p w14:paraId="3B889960" w14:textId="633A1145" w:rsidR="00CE52A9" w:rsidRPr="00AC4FBC" w:rsidRDefault="00CE52A9" w:rsidP="00CE52A9">
            <w:pPr>
              <w:pStyle w:val="TAC"/>
            </w:pPr>
            <w:r w:rsidRPr="00AC4FBC">
              <w:t>REFSENS</w:t>
            </w:r>
          </w:p>
        </w:tc>
        <w:tc>
          <w:tcPr>
            <w:tcW w:w="1136" w:type="dxa"/>
            <w:shd w:val="clear" w:color="auto" w:fill="auto"/>
            <w:noWrap/>
            <w:vAlign w:val="center"/>
          </w:tcPr>
          <w:p w14:paraId="0270D218" w14:textId="5E6C8A93" w:rsidR="00CE52A9" w:rsidRPr="00AC4FBC" w:rsidRDefault="00CE52A9" w:rsidP="00CE52A9">
            <w:pPr>
              <w:pStyle w:val="TAC"/>
            </w:pPr>
            <w:r w:rsidRPr="00AC4FBC">
              <w:t>-</w:t>
            </w:r>
          </w:p>
        </w:tc>
        <w:tc>
          <w:tcPr>
            <w:tcW w:w="858" w:type="dxa"/>
            <w:shd w:val="clear" w:color="auto" w:fill="auto"/>
            <w:noWrap/>
            <w:vAlign w:val="center"/>
          </w:tcPr>
          <w:p w14:paraId="3D388A82" w14:textId="62083340" w:rsidR="00CE52A9" w:rsidRPr="00AC4FBC" w:rsidRDefault="00CE52A9" w:rsidP="00CE52A9">
            <w:pPr>
              <w:pStyle w:val="TAC"/>
            </w:pPr>
            <w:r w:rsidRPr="00AC4FBC">
              <w:t>-</w:t>
            </w:r>
          </w:p>
        </w:tc>
        <w:tc>
          <w:tcPr>
            <w:tcW w:w="862" w:type="dxa"/>
            <w:shd w:val="clear" w:color="auto" w:fill="auto"/>
            <w:vAlign w:val="center"/>
          </w:tcPr>
          <w:p w14:paraId="3D266203" w14:textId="5CB21DE5" w:rsidR="00CE52A9" w:rsidRPr="00AC4FBC" w:rsidRDefault="00CE52A9" w:rsidP="00CE52A9">
            <w:pPr>
              <w:pStyle w:val="TAC"/>
            </w:pPr>
            <w:r w:rsidRPr="00AC4FBC">
              <w:t>-</w:t>
            </w:r>
          </w:p>
        </w:tc>
        <w:tc>
          <w:tcPr>
            <w:tcW w:w="1002" w:type="dxa"/>
            <w:vMerge/>
            <w:shd w:val="clear" w:color="auto" w:fill="auto"/>
            <w:vAlign w:val="center"/>
          </w:tcPr>
          <w:p w14:paraId="048AF432" w14:textId="77777777" w:rsidR="00CE52A9" w:rsidRPr="00AC4FBC" w:rsidRDefault="00CE52A9" w:rsidP="00CE52A9">
            <w:pPr>
              <w:pStyle w:val="TAC"/>
            </w:pPr>
          </w:p>
        </w:tc>
        <w:tc>
          <w:tcPr>
            <w:tcW w:w="716" w:type="dxa"/>
            <w:vAlign w:val="center"/>
          </w:tcPr>
          <w:p w14:paraId="61C6D33E" w14:textId="77777777" w:rsidR="00CE52A9" w:rsidRPr="00AC4FBC" w:rsidRDefault="00CE52A9" w:rsidP="00CE52A9">
            <w:pPr>
              <w:pStyle w:val="TAC"/>
            </w:pPr>
            <w:r w:rsidRPr="00AC4FBC">
              <w:t>N/A</w:t>
            </w:r>
          </w:p>
        </w:tc>
        <w:tc>
          <w:tcPr>
            <w:tcW w:w="850" w:type="dxa"/>
          </w:tcPr>
          <w:p w14:paraId="23A2CA64" w14:textId="77777777" w:rsidR="00CE52A9" w:rsidRPr="00AC4FBC" w:rsidRDefault="00CE52A9" w:rsidP="00CE52A9">
            <w:pPr>
              <w:keepNext/>
              <w:keepLines/>
              <w:spacing w:after="0"/>
              <w:jc w:val="center"/>
            </w:pPr>
          </w:p>
        </w:tc>
      </w:tr>
      <w:tr w:rsidR="00CE52A9" w:rsidRPr="00AC4FBC" w14:paraId="37B14C42" w14:textId="77777777" w:rsidTr="00D91852">
        <w:trPr>
          <w:trHeight w:val="22"/>
        </w:trPr>
        <w:tc>
          <w:tcPr>
            <w:tcW w:w="1993" w:type="dxa"/>
            <w:vMerge/>
            <w:tcBorders>
              <w:bottom w:val="single" w:sz="4" w:space="0" w:color="auto"/>
            </w:tcBorders>
            <w:shd w:val="clear" w:color="auto" w:fill="auto"/>
            <w:vAlign w:val="center"/>
          </w:tcPr>
          <w:p w14:paraId="72998150" w14:textId="77777777" w:rsidR="00CE52A9" w:rsidRPr="00AC4FBC" w:rsidRDefault="00CE52A9" w:rsidP="00CE52A9">
            <w:pPr>
              <w:pStyle w:val="TAC"/>
            </w:pPr>
          </w:p>
        </w:tc>
        <w:tc>
          <w:tcPr>
            <w:tcW w:w="716" w:type="dxa"/>
            <w:vMerge/>
            <w:tcBorders>
              <w:bottom w:val="single" w:sz="4" w:space="0" w:color="auto"/>
            </w:tcBorders>
          </w:tcPr>
          <w:p w14:paraId="0602C9C9" w14:textId="77777777" w:rsidR="00CE52A9" w:rsidRPr="00AC4FBC" w:rsidRDefault="00CE52A9" w:rsidP="00CE52A9">
            <w:pPr>
              <w:pStyle w:val="TAC"/>
            </w:pPr>
          </w:p>
        </w:tc>
        <w:tc>
          <w:tcPr>
            <w:tcW w:w="1000" w:type="dxa"/>
            <w:tcBorders>
              <w:bottom w:val="single" w:sz="4" w:space="0" w:color="auto"/>
            </w:tcBorders>
            <w:shd w:val="clear" w:color="auto" w:fill="auto"/>
            <w:vAlign w:val="center"/>
          </w:tcPr>
          <w:p w14:paraId="3403D0E7" w14:textId="77777777" w:rsidR="00CE52A9" w:rsidRPr="00AC4FBC" w:rsidRDefault="00CE52A9" w:rsidP="00CE52A9">
            <w:pPr>
              <w:pStyle w:val="TAC"/>
            </w:pPr>
            <w:r w:rsidRPr="00AC4FBC">
              <w:t>n78</w:t>
            </w:r>
          </w:p>
        </w:tc>
        <w:tc>
          <w:tcPr>
            <w:tcW w:w="861" w:type="dxa"/>
            <w:tcBorders>
              <w:bottom w:val="single" w:sz="4" w:space="0" w:color="auto"/>
            </w:tcBorders>
            <w:shd w:val="clear" w:color="auto" w:fill="auto"/>
            <w:noWrap/>
            <w:vAlign w:val="center"/>
          </w:tcPr>
          <w:p w14:paraId="11720031" w14:textId="77777777" w:rsidR="00CE52A9" w:rsidRPr="00AC4FBC" w:rsidRDefault="00CE52A9" w:rsidP="00CE52A9">
            <w:pPr>
              <w:pStyle w:val="TAC"/>
            </w:pPr>
            <w:r w:rsidRPr="00AC4FBC">
              <w:t>15</w:t>
            </w:r>
          </w:p>
        </w:tc>
        <w:tc>
          <w:tcPr>
            <w:tcW w:w="1139" w:type="dxa"/>
            <w:tcBorders>
              <w:bottom w:val="single" w:sz="4" w:space="0" w:color="auto"/>
            </w:tcBorders>
            <w:shd w:val="clear" w:color="auto" w:fill="auto"/>
            <w:noWrap/>
            <w:vAlign w:val="center"/>
          </w:tcPr>
          <w:p w14:paraId="5D7E1C35" w14:textId="77777777" w:rsidR="00CE52A9" w:rsidRPr="00AC4FBC" w:rsidRDefault="00CE52A9" w:rsidP="00CE52A9">
            <w:pPr>
              <w:pStyle w:val="TAC"/>
            </w:pPr>
            <w:r w:rsidRPr="00AC4FBC">
              <w:t>-</w:t>
            </w:r>
          </w:p>
        </w:tc>
        <w:tc>
          <w:tcPr>
            <w:tcW w:w="1136" w:type="dxa"/>
            <w:tcBorders>
              <w:bottom w:val="single" w:sz="4" w:space="0" w:color="auto"/>
            </w:tcBorders>
            <w:shd w:val="clear" w:color="auto" w:fill="auto"/>
            <w:noWrap/>
            <w:vAlign w:val="center"/>
          </w:tcPr>
          <w:p w14:paraId="4A0D173D" w14:textId="77777777" w:rsidR="00CE52A9" w:rsidRPr="00AC4FBC" w:rsidRDefault="00CE52A9" w:rsidP="00CE52A9">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73414DE8"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2B56B9D0"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39233635" w14:textId="77777777" w:rsidR="00CE52A9" w:rsidRPr="00AC4FBC" w:rsidRDefault="00CE52A9" w:rsidP="00CE52A9">
            <w:pPr>
              <w:pStyle w:val="TAC"/>
            </w:pPr>
            <w:r w:rsidRPr="00AC4FBC">
              <w:t>TDD</w:t>
            </w:r>
          </w:p>
        </w:tc>
        <w:tc>
          <w:tcPr>
            <w:tcW w:w="716" w:type="dxa"/>
            <w:tcBorders>
              <w:bottom w:val="single" w:sz="4" w:space="0" w:color="auto"/>
            </w:tcBorders>
            <w:vAlign w:val="center"/>
          </w:tcPr>
          <w:p w14:paraId="16E35A56" w14:textId="77777777" w:rsidR="00CE52A9" w:rsidRPr="00AC4FBC" w:rsidRDefault="00CE52A9" w:rsidP="00CE52A9">
            <w:pPr>
              <w:pStyle w:val="TAC"/>
            </w:pPr>
            <w:r w:rsidRPr="00AC4FBC">
              <w:t>N/A</w:t>
            </w:r>
          </w:p>
        </w:tc>
        <w:tc>
          <w:tcPr>
            <w:tcW w:w="850" w:type="dxa"/>
            <w:tcBorders>
              <w:bottom w:val="single" w:sz="4" w:space="0" w:color="auto"/>
            </w:tcBorders>
          </w:tcPr>
          <w:p w14:paraId="2B0D48DF" w14:textId="77777777" w:rsidR="00CE52A9" w:rsidRPr="00AC4FBC" w:rsidRDefault="00CE52A9" w:rsidP="00CE52A9">
            <w:pPr>
              <w:keepNext/>
              <w:keepLines/>
              <w:spacing w:after="0"/>
              <w:jc w:val="center"/>
            </w:pPr>
          </w:p>
        </w:tc>
      </w:tr>
      <w:tr w:rsidR="00CE52A9" w:rsidRPr="00AC4FBC" w14:paraId="596ACA42" w14:textId="77777777" w:rsidTr="00BC4F09">
        <w:trPr>
          <w:trHeight w:val="22"/>
        </w:trPr>
        <w:tc>
          <w:tcPr>
            <w:tcW w:w="1993" w:type="dxa"/>
            <w:vMerge w:val="restart"/>
            <w:shd w:val="clear" w:color="auto" w:fill="auto"/>
            <w:vAlign w:val="center"/>
          </w:tcPr>
          <w:p w14:paraId="61094A3C" w14:textId="233D05BD" w:rsidR="00CE52A9" w:rsidRPr="00AC4FBC" w:rsidRDefault="00CE52A9" w:rsidP="00CE52A9">
            <w:pPr>
              <w:pStyle w:val="TAC"/>
            </w:pPr>
            <w:r w:rsidRPr="00AC4FBC">
              <w:t>DC_1A-3A_n7</w:t>
            </w:r>
            <w:r>
              <w:t>9A</w:t>
            </w:r>
          </w:p>
        </w:tc>
        <w:tc>
          <w:tcPr>
            <w:tcW w:w="716" w:type="dxa"/>
            <w:vMerge w:val="restart"/>
          </w:tcPr>
          <w:p w14:paraId="3C71D942" w14:textId="7711E8E4" w:rsidR="00CE52A9" w:rsidRPr="00AC4FBC" w:rsidRDefault="00CE52A9" w:rsidP="00CE52A9">
            <w:pPr>
              <w:pStyle w:val="TAC"/>
            </w:pPr>
            <w:r>
              <w:rPr>
                <w:rFonts w:hint="eastAsia"/>
                <w:lang w:eastAsia="ja-JP"/>
              </w:rPr>
              <w:t>1</w:t>
            </w:r>
          </w:p>
        </w:tc>
        <w:tc>
          <w:tcPr>
            <w:tcW w:w="1000" w:type="dxa"/>
            <w:tcBorders>
              <w:bottom w:val="single" w:sz="4" w:space="0" w:color="auto"/>
            </w:tcBorders>
            <w:shd w:val="clear" w:color="auto" w:fill="auto"/>
            <w:vAlign w:val="center"/>
          </w:tcPr>
          <w:p w14:paraId="76A87D4F" w14:textId="6613648B" w:rsidR="00CE52A9" w:rsidRPr="00AC4FBC" w:rsidRDefault="00CE52A9" w:rsidP="00CE52A9">
            <w:pPr>
              <w:pStyle w:val="TAC"/>
            </w:pPr>
            <w:r>
              <w:rPr>
                <w:rFonts w:hint="eastAsia"/>
                <w:lang w:eastAsia="ja-JP"/>
              </w:rPr>
              <w:t>1</w:t>
            </w:r>
          </w:p>
        </w:tc>
        <w:tc>
          <w:tcPr>
            <w:tcW w:w="861" w:type="dxa"/>
            <w:tcBorders>
              <w:bottom w:val="single" w:sz="4" w:space="0" w:color="auto"/>
            </w:tcBorders>
            <w:shd w:val="clear" w:color="auto" w:fill="auto"/>
            <w:noWrap/>
            <w:vAlign w:val="center"/>
          </w:tcPr>
          <w:p w14:paraId="38DC32B7" w14:textId="110527BA" w:rsidR="00CE52A9" w:rsidRPr="00AC4FBC" w:rsidRDefault="00CE52A9" w:rsidP="00CE52A9">
            <w:pPr>
              <w:pStyle w:val="TAC"/>
            </w:pPr>
            <w:r>
              <w:rPr>
                <w:rFonts w:hint="eastAsia"/>
                <w:lang w:eastAsia="ja-JP"/>
              </w:rPr>
              <w:t>N</w:t>
            </w:r>
            <w:r>
              <w:rPr>
                <w:lang w:eastAsia="ja-JP"/>
              </w:rPr>
              <w:t>/A</w:t>
            </w:r>
          </w:p>
        </w:tc>
        <w:tc>
          <w:tcPr>
            <w:tcW w:w="1139" w:type="dxa"/>
            <w:tcBorders>
              <w:bottom w:val="single" w:sz="4" w:space="0" w:color="auto"/>
            </w:tcBorders>
            <w:shd w:val="clear" w:color="auto" w:fill="auto"/>
            <w:noWrap/>
            <w:vAlign w:val="center"/>
          </w:tcPr>
          <w:p w14:paraId="7292696C" w14:textId="0DD1CE62" w:rsidR="00CE52A9" w:rsidRPr="00AC4FBC" w:rsidRDefault="00CE52A9" w:rsidP="00CE52A9">
            <w:pPr>
              <w:pStyle w:val="TAC"/>
            </w:pPr>
            <w:r>
              <w:rPr>
                <w:rFonts w:hint="eastAsia"/>
                <w:lang w:eastAsia="ja-JP"/>
              </w:rPr>
              <w:t>-</w:t>
            </w:r>
            <w:r>
              <w:rPr>
                <w:lang w:eastAsia="ja-JP"/>
              </w:rPr>
              <w:t>95.7</w:t>
            </w:r>
          </w:p>
        </w:tc>
        <w:tc>
          <w:tcPr>
            <w:tcW w:w="1136" w:type="dxa"/>
            <w:tcBorders>
              <w:bottom w:val="single" w:sz="4" w:space="0" w:color="auto"/>
            </w:tcBorders>
            <w:shd w:val="clear" w:color="auto" w:fill="auto"/>
            <w:noWrap/>
            <w:vAlign w:val="center"/>
          </w:tcPr>
          <w:p w14:paraId="75E3575B" w14:textId="44E747D7" w:rsidR="00CE52A9" w:rsidRPr="00AC4FBC" w:rsidRDefault="00CE52A9" w:rsidP="00CE52A9">
            <w:pPr>
              <w:pStyle w:val="TAC"/>
              <w:rPr>
                <w:rFonts w:eastAsia="MS Mincho"/>
              </w:rPr>
            </w:pPr>
            <w:r>
              <w:rPr>
                <w:rFonts w:hint="eastAsia"/>
                <w:lang w:eastAsia="ja-JP"/>
              </w:rPr>
              <w:t>-</w:t>
            </w:r>
          </w:p>
        </w:tc>
        <w:tc>
          <w:tcPr>
            <w:tcW w:w="858" w:type="dxa"/>
            <w:tcBorders>
              <w:bottom w:val="single" w:sz="4" w:space="0" w:color="auto"/>
            </w:tcBorders>
            <w:shd w:val="clear" w:color="auto" w:fill="auto"/>
            <w:noWrap/>
            <w:vAlign w:val="center"/>
          </w:tcPr>
          <w:p w14:paraId="2D9B3978" w14:textId="77BBCC75" w:rsidR="00CE52A9" w:rsidRPr="00AC4FBC" w:rsidRDefault="00CE52A9" w:rsidP="00CE52A9">
            <w:pPr>
              <w:pStyle w:val="TAC"/>
            </w:pPr>
            <w:r>
              <w:rPr>
                <w:rFonts w:hint="eastAsia"/>
                <w:lang w:eastAsia="ja-JP"/>
              </w:rPr>
              <w:t>-</w:t>
            </w:r>
          </w:p>
        </w:tc>
        <w:tc>
          <w:tcPr>
            <w:tcW w:w="862" w:type="dxa"/>
            <w:tcBorders>
              <w:bottom w:val="single" w:sz="4" w:space="0" w:color="auto"/>
            </w:tcBorders>
            <w:shd w:val="clear" w:color="auto" w:fill="auto"/>
            <w:vAlign w:val="center"/>
          </w:tcPr>
          <w:p w14:paraId="36F86A5D" w14:textId="7A9F9E09" w:rsidR="00CE52A9" w:rsidRPr="00AC4FBC" w:rsidRDefault="00CE52A9" w:rsidP="00CE52A9">
            <w:pPr>
              <w:pStyle w:val="TAC"/>
            </w:pPr>
            <w:r>
              <w:rPr>
                <w:rFonts w:hint="eastAsia"/>
                <w:lang w:eastAsia="ja-JP"/>
              </w:rPr>
              <w:t>-</w:t>
            </w:r>
          </w:p>
        </w:tc>
        <w:tc>
          <w:tcPr>
            <w:tcW w:w="1002" w:type="dxa"/>
            <w:tcBorders>
              <w:bottom w:val="single" w:sz="4" w:space="0" w:color="auto"/>
            </w:tcBorders>
            <w:shd w:val="clear" w:color="auto" w:fill="auto"/>
            <w:vAlign w:val="center"/>
          </w:tcPr>
          <w:p w14:paraId="73154D58" w14:textId="587EB116" w:rsidR="00CE52A9" w:rsidRPr="00AC4FBC" w:rsidRDefault="00CE52A9" w:rsidP="00CE52A9">
            <w:pPr>
              <w:pStyle w:val="TAC"/>
            </w:pPr>
            <w:r>
              <w:rPr>
                <w:rFonts w:hint="eastAsia"/>
                <w:lang w:eastAsia="ja-JP"/>
              </w:rPr>
              <w:t>F</w:t>
            </w:r>
            <w:r>
              <w:rPr>
                <w:lang w:eastAsia="ja-JP"/>
              </w:rPr>
              <w:t>DD</w:t>
            </w:r>
          </w:p>
        </w:tc>
        <w:tc>
          <w:tcPr>
            <w:tcW w:w="716" w:type="dxa"/>
            <w:tcBorders>
              <w:bottom w:val="single" w:sz="4" w:space="0" w:color="auto"/>
            </w:tcBorders>
            <w:vAlign w:val="center"/>
          </w:tcPr>
          <w:p w14:paraId="134527D3" w14:textId="0F5C6F8A" w:rsidR="00CE52A9" w:rsidRPr="00AC4FBC" w:rsidRDefault="00CE52A9" w:rsidP="00CE52A9">
            <w:pPr>
              <w:pStyle w:val="TAC"/>
            </w:pPr>
            <w:r>
              <w:rPr>
                <w:rFonts w:hint="eastAsia"/>
                <w:lang w:eastAsia="ja-JP"/>
              </w:rPr>
              <w:t>I</w:t>
            </w:r>
            <w:r>
              <w:rPr>
                <w:lang w:eastAsia="ja-JP"/>
              </w:rPr>
              <w:t>MD5</w:t>
            </w:r>
          </w:p>
        </w:tc>
        <w:tc>
          <w:tcPr>
            <w:tcW w:w="850" w:type="dxa"/>
            <w:tcBorders>
              <w:bottom w:val="single" w:sz="4" w:space="0" w:color="auto"/>
            </w:tcBorders>
          </w:tcPr>
          <w:p w14:paraId="5F15910F" w14:textId="77777777" w:rsidR="00CE52A9" w:rsidRPr="00AC4FBC" w:rsidRDefault="00CE52A9" w:rsidP="00CE52A9">
            <w:pPr>
              <w:keepNext/>
              <w:keepLines/>
              <w:spacing w:after="0"/>
              <w:jc w:val="center"/>
            </w:pPr>
          </w:p>
        </w:tc>
      </w:tr>
      <w:tr w:rsidR="00CE52A9" w:rsidRPr="00AC4FBC" w14:paraId="37BF9875" w14:textId="77777777" w:rsidTr="00BC4F09">
        <w:trPr>
          <w:trHeight w:val="22"/>
        </w:trPr>
        <w:tc>
          <w:tcPr>
            <w:tcW w:w="1993" w:type="dxa"/>
            <w:vMerge/>
            <w:shd w:val="clear" w:color="auto" w:fill="auto"/>
            <w:vAlign w:val="center"/>
          </w:tcPr>
          <w:p w14:paraId="23017DAE" w14:textId="77777777" w:rsidR="00CE52A9" w:rsidRPr="00AC4FBC" w:rsidRDefault="00CE52A9" w:rsidP="00CE52A9">
            <w:pPr>
              <w:pStyle w:val="TAC"/>
            </w:pPr>
          </w:p>
        </w:tc>
        <w:tc>
          <w:tcPr>
            <w:tcW w:w="716" w:type="dxa"/>
            <w:vMerge/>
          </w:tcPr>
          <w:p w14:paraId="0B3F4D5D" w14:textId="77777777" w:rsidR="00CE52A9" w:rsidRPr="00AC4FBC" w:rsidRDefault="00CE52A9" w:rsidP="00CE52A9">
            <w:pPr>
              <w:pStyle w:val="TAC"/>
            </w:pPr>
          </w:p>
        </w:tc>
        <w:tc>
          <w:tcPr>
            <w:tcW w:w="1000" w:type="dxa"/>
            <w:tcBorders>
              <w:bottom w:val="single" w:sz="4" w:space="0" w:color="auto"/>
            </w:tcBorders>
            <w:shd w:val="clear" w:color="auto" w:fill="auto"/>
            <w:vAlign w:val="center"/>
          </w:tcPr>
          <w:p w14:paraId="16879166" w14:textId="682FACBD" w:rsidR="00CE52A9" w:rsidRPr="00AC4FBC" w:rsidRDefault="00CE52A9" w:rsidP="00CE52A9">
            <w:pPr>
              <w:pStyle w:val="TAC"/>
            </w:pPr>
            <w:r>
              <w:rPr>
                <w:rFonts w:hint="eastAsia"/>
                <w:lang w:eastAsia="ja-JP"/>
              </w:rPr>
              <w:t>3</w:t>
            </w:r>
          </w:p>
        </w:tc>
        <w:tc>
          <w:tcPr>
            <w:tcW w:w="861" w:type="dxa"/>
            <w:tcBorders>
              <w:bottom w:val="single" w:sz="4" w:space="0" w:color="auto"/>
            </w:tcBorders>
            <w:shd w:val="clear" w:color="auto" w:fill="auto"/>
            <w:noWrap/>
            <w:vAlign w:val="center"/>
          </w:tcPr>
          <w:p w14:paraId="69E1BAC3" w14:textId="0802C3ED" w:rsidR="00CE52A9" w:rsidRPr="00AC4FBC" w:rsidRDefault="00CE52A9" w:rsidP="00CE52A9">
            <w:pPr>
              <w:pStyle w:val="TAC"/>
            </w:pPr>
            <w:r>
              <w:rPr>
                <w:rFonts w:hint="eastAsia"/>
                <w:lang w:eastAsia="ja-JP"/>
              </w:rPr>
              <w:t>N</w:t>
            </w:r>
            <w:r>
              <w:rPr>
                <w:lang w:eastAsia="ja-JP"/>
              </w:rPr>
              <w:t>/A</w:t>
            </w:r>
          </w:p>
        </w:tc>
        <w:tc>
          <w:tcPr>
            <w:tcW w:w="1139" w:type="dxa"/>
            <w:tcBorders>
              <w:bottom w:val="single" w:sz="4" w:space="0" w:color="auto"/>
            </w:tcBorders>
            <w:shd w:val="clear" w:color="auto" w:fill="auto"/>
            <w:noWrap/>
            <w:vAlign w:val="center"/>
          </w:tcPr>
          <w:p w14:paraId="13C6BA56" w14:textId="6D2318D6" w:rsidR="00CE52A9" w:rsidRPr="00AC4FBC" w:rsidRDefault="00CE52A9" w:rsidP="00CE52A9">
            <w:pPr>
              <w:pStyle w:val="TAC"/>
            </w:pPr>
            <w:r w:rsidRPr="00AC4FBC">
              <w:t>REFSENS</w:t>
            </w:r>
          </w:p>
        </w:tc>
        <w:tc>
          <w:tcPr>
            <w:tcW w:w="1136" w:type="dxa"/>
            <w:tcBorders>
              <w:bottom w:val="single" w:sz="4" w:space="0" w:color="auto"/>
            </w:tcBorders>
            <w:shd w:val="clear" w:color="auto" w:fill="auto"/>
            <w:noWrap/>
            <w:vAlign w:val="center"/>
          </w:tcPr>
          <w:p w14:paraId="49E73382" w14:textId="767CBD5B" w:rsidR="00CE52A9" w:rsidRPr="00AC4FBC" w:rsidRDefault="00CE52A9" w:rsidP="00CE52A9">
            <w:pPr>
              <w:pStyle w:val="TAC"/>
              <w:rPr>
                <w:rFonts w:eastAsia="MS Mincho"/>
              </w:rPr>
            </w:pPr>
            <w:r>
              <w:rPr>
                <w:rFonts w:hint="eastAsia"/>
                <w:lang w:eastAsia="ja-JP"/>
              </w:rPr>
              <w:t>-</w:t>
            </w:r>
          </w:p>
        </w:tc>
        <w:tc>
          <w:tcPr>
            <w:tcW w:w="858" w:type="dxa"/>
            <w:tcBorders>
              <w:bottom w:val="single" w:sz="4" w:space="0" w:color="auto"/>
            </w:tcBorders>
            <w:shd w:val="clear" w:color="auto" w:fill="auto"/>
            <w:noWrap/>
            <w:vAlign w:val="center"/>
          </w:tcPr>
          <w:p w14:paraId="45AFD9E5" w14:textId="2A793064" w:rsidR="00CE52A9" w:rsidRPr="00AC4FBC" w:rsidRDefault="00CE52A9" w:rsidP="00CE52A9">
            <w:pPr>
              <w:pStyle w:val="TAC"/>
            </w:pPr>
            <w:r>
              <w:rPr>
                <w:rFonts w:hint="eastAsia"/>
                <w:lang w:eastAsia="ja-JP"/>
              </w:rPr>
              <w:t>-</w:t>
            </w:r>
          </w:p>
        </w:tc>
        <w:tc>
          <w:tcPr>
            <w:tcW w:w="862" w:type="dxa"/>
            <w:tcBorders>
              <w:bottom w:val="single" w:sz="4" w:space="0" w:color="auto"/>
            </w:tcBorders>
            <w:shd w:val="clear" w:color="auto" w:fill="auto"/>
            <w:vAlign w:val="center"/>
          </w:tcPr>
          <w:p w14:paraId="0646ED9A" w14:textId="06422833" w:rsidR="00CE52A9" w:rsidRPr="00AC4FBC" w:rsidRDefault="00CE52A9" w:rsidP="00CE52A9">
            <w:pPr>
              <w:pStyle w:val="TAC"/>
            </w:pPr>
            <w:r>
              <w:rPr>
                <w:rFonts w:hint="eastAsia"/>
                <w:lang w:eastAsia="ja-JP"/>
              </w:rPr>
              <w:t>-</w:t>
            </w:r>
          </w:p>
        </w:tc>
        <w:tc>
          <w:tcPr>
            <w:tcW w:w="1002" w:type="dxa"/>
            <w:tcBorders>
              <w:bottom w:val="single" w:sz="4" w:space="0" w:color="auto"/>
            </w:tcBorders>
            <w:shd w:val="clear" w:color="auto" w:fill="auto"/>
            <w:vAlign w:val="center"/>
          </w:tcPr>
          <w:p w14:paraId="6A15E464" w14:textId="330CE506" w:rsidR="00CE52A9" w:rsidRPr="00AC4FBC" w:rsidRDefault="00CE52A9" w:rsidP="00CE52A9">
            <w:pPr>
              <w:pStyle w:val="TAC"/>
            </w:pPr>
            <w:r>
              <w:rPr>
                <w:lang w:eastAsia="ja-JP"/>
              </w:rPr>
              <w:t>FDD</w:t>
            </w:r>
          </w:p>
        </w:tc>
        <w:tc>
          <w:tcPr>
            <w:tcW w:w="716" w:type="dxa"/>
            <w:tcBorders>
              <w:bottom w:val="single" w:sz="4" w:space="0" w:color="auto"/>
            </w:tcBorders>
            <w:vAlign w:val="center"/>
          </w:tcPr>
          <w:p w14:paraId="64E7BA0D" w14:textId="10BAEF60" w:rsidR="00CE52A9" w:rsidRPr="00AC4FBC" w:rsidRDefault="00CE52A9" w:rsidP="00CE52A9">
            <w:pPr>
              <w:pStyle w:val="TAC"/>
            </w:pPr>
            <w:r w:rsidRPr="00AC4FBC">
              <w:t>N/A</w:t>
            </w:r>
          </w:p>
        </w:tc>
        <w:tc>
          <w:tcPr>
            <w:tcW w:w="850" w:type="dxa"/>
            <w:tcBorders>
              <w:bottom w:val="single" w:sz="4" w:space="0" w:color="auto"/>
            </w:tcBorders>
          </w:tcPr>
          <w:p w14:paraId="28D969E1" w14:textId="77777777" w:rsidR="00CE52A9" w:rsidRPr="00AC4FBC" w:rsidRDefault="00CE52A9" w:rsidP="00CE52A9">
            <w:pPr>
              <w:keepNext/>
              <w:keepLines/>
              <w:spacing w:after="0"/>
              <w:jc w:val="center"/>
            </w:pPr>
          </w:p>
        </w:tc>
      </w:tr>
      <w:tr w:rsidR="00CE52A9" w:rsidRPr="00AC4FBC" w14:paraId="4478BA28" w14:textId="77777777" w:rsidTr="00D91852">
        <w:trPr>
          <w:trHeight w:val="22"/>
        </w:trPr>
        <w:tc>
          <w:tcPr>
            <w:tcW w:w="1993" w:type="dxa"/>
            <w:vMerge/>
            <w:tcBorders>
              <w:bottom w:val="single" w:sz="4" w:space="0" w:color="auto"/>
            </w:tcBorders>
            <w:shd w:val="clear" w:color="auto" w:fill="auto"/>
            <w:vAlign w:val="center"/>
          </w:tcPr>
          <w:p w14:paraId="1C976AF0" w14:textId="77777777" w:rsidR="00CE52A9" w:rsidRPr="00AC4FBC" w:rsidRDefault="00CE52A9" w:rsidP="00CE52A9">
            <w:pPr>
              <w:pStyle w:val="TAC"/>
            </w:pPr>
          </w:p>
        </w:tc>
        <w:tc>
          <w:tcPr>
            <w:tcW w:w="716" w:type="dxa"/>
            <w:vMerge/>
            <w:tcBorders>
              <w:bottom w:val="single" w:sz="4" w:space="0" w:color="auto"/>
            </w:tcBorders>
          </w:tcPr>
          <w:p w14:paraId="77EE4CF4" w14:textId="77777777" w:rsidR="00CE52A9" w:rsidRPr="00AC4FBC" w:rsidRDefault="00CE52A9" w:rsidP="00CE52A9">
            <w:pPr>
              <w:pStyle w:val="TAC"/>
            </w:pPr>
          </w:p>
        </w:tc>
        <w:tc>
          <w:tcPr>
            <w:tcW w:w="1000" w:type="dxa"/>
            <w:tcBorders>
              <w:bottom w:val="single" w:sz="4" w:space="0" w:color="auto"/>
            </w:tcBorders>
            <w:shd w:val="clear" w:color="auto" w:fill="auto"/>
            <w:vAlign w:val="center"/>
          </w:tcPr>
          <w:p w14:paraId="0C0B2FB2" w14:textId="6E7DE155" w:rsidR="00CE52A9" w:rsidRPr="00AC4FBC" w:rsidRDefault="00CE52A9" w:rsidP="00CE52A9">
            <w:pPr>
              <w:pStyle w:val="TAC"/>
            </w:pPr>
            <w:r>
              <w:rPr>
                <w:lang w:eastAsia="ja-JP"/>
              </w:rPr>
              <w:t>n79</w:t>
            </w:r>
          </w:p>
        </w:tc>
        <w:tc>
          <w:tcPr>
            <w:tcW w:w="861" w:type="dxa"/>
            <w:tcBorders>
              <w:bottom w:val="single" w:sz="4" w:space="0" w:color="auto"/>
            </w:tcBorders>
            <w:shd w:val="clear" w:color="auto" w:fill="auto"/>
            <w:noWrap/>
            <w:vAlign w:val="center"/>
          </w:tcPr>
          <w:p w14:paraId="2431674E" w14:textId="6E3A6134" w:rsidR="00CE52A9" w:rsidRPr="00AC4FBC" w:rsidRDefault="00CE52A9" w:rsidP="00CE52A9">
            <w:pPr>
              <w:pStyle w:val="TAC"/>
            </w:pPr>
            <w:r>
              <w:rPr>
                <w:rFonts w:hint="eastAsia"/>
                <w:lang w:eastAsia="ja-JP"/>
              </w:rPr>
              <w:t>1</w:t>
            </w:r>
            <w:r>
              <w:rPr>
                <w:lang w:eastAsia="ja-JP"/>
              </w:rPr>
              <w:t>5</w:t>
            </w:r>
          </w:p>
        </w:tc>
        <w:tc>
          <w:tcPr>
            <w:tcW w:w="1139" w:type="dxa"/>
            <w:tcBorders>
              <w:bottom w:val="single" w:sz="4" w:space="0" w:color="auto"/>
            </w:tcBorders>
            <w:shd w:val="clear" w:color="auto" w:fill="auto"/>
            <w:noWrap/>
            <w:vAlign w:val="center"/>
          </w:tcPr>
          <w:p w14:paraId="1654D230" w14:textId="50AFF450" w:rsidR="00CE52A9" w:rsidRPr="00AC4FBC" w:rsidRDefault="00CE52A9" w:rsidP="00CE52A9">
            <w:pPr>
              <w:pStyle w:val="TAC"/>
            </w:pPr>
            <w:r>
              <w:rPr>
                <w:rFonts w:hint="eastAsia"/>
                <w:lang w:eastAsia="ja-JP"/>
              </w:rPr>
              <w:t>-</w:t>
            </w:r>
          </w:p>
        </w:tc>
        <w:tc>
          <w:tcPr>
            <w:tcW w:w="1136" w:type="dxa"/>
            <w:tcBorders>
              <w:bottom w:val="single" w:sz="4" w:space="0" w:color="auto"/>
            </w:tcBorders>
            <w:shd w:val="clear" w:color="auto" w:fill="auto"/>
            <w:noWrap/>
            <w:vAlign w:val="center"/>
          </w:tcPr>
          <w:p w14:paraId="4F102D6A" w14:textId="093C749C" w:rsidR="00CE52A9" w:rsidRPr="00AC4FBC" w:rsidRDefault="00CE52A9" w:rsidP="00CE52A9">
            <w:pPr>
              <w:pStyle w:val="TAC"/>
              <w:rPr>
                <w:rFonts w:eastAsia="MS Mincho"/>
              </w:rPr>
            </w:pPr>
            <w:r>
              <w:rPr>
                <w:rFonts w:hint="eastAsia"/>
                <w:lang w:eastAsia="ja-JP"/>
              </w:rPr>
              <w:t>-</w:t>
            </w:r>
          </w:p>
        </w:tc>
        <w:tc>
          <w:tcPr>
            <w:tcW w:w="858" w:type="dxa"/>
            <w:tcBorders>
              <w:bottom w:val="single" w:sz="4" w:space="0" w:color="auto"/>
            </w:tcBorders>
            <w:shd w:val="clear" w:color="auto" w:fill="auto"/>
            <w:noWrap/>
            <w:vAlign w:val="center"/>
          </w:tcPr>
          <w:p w14:paraId="3AAB1B44" w14:textId="6F524C73" w:rsidR="00CE52A9" w:rsidRPr="00AC4FBC" w:rsidRDefault="00CE52A9" w:rsidP="00CE52A9">
            <w:pPr>
              <w:pStyle w:val="TAC"/>
            </w:pPr>
            <w:r>
              <w:rPr>
                <w:rFonts w:hint="eastAsia"/>
                <w:lang w:eastAsia="ja-JP"/>
              </w:rPr>
              <w:t>-</w:t>
            </w:r>
          </w:p>
        </w:tc>
        <w:tc>
          <w:tcPr>
            <w:tcW w:w="862" w:type="dxa"/>
            <w:tcBorders>
              <w:bottom w:val="single" w:sz="4" w:space="0" w:color="auto"/>
            </w:tcBorders>
            <w:shd w:val="clear" w:color="auto" w:fill="auto"/>
            <w:vAlign w:val="center"/>
          </w:tcPr>
          <w:p w14:paraId="5141DEC9" w14:textId="434BD86E" w:rsidR="00CE52A9" w:rsidRPr="00AC4FBC" w:rsidRDefault="00CE52A9" w:rsidP="00CE52A9">
            <w:pPr>
              <w:pStyle w:val="TAC"/>
            </w:pPr>
            <w:r w:rsidRPr="00AC4FBC">
              <w:t>REFSENS</w:t>
            </w:r>
          </w:p>
        </w:tc>
        <w:tc>
          <w:tcPr>
            <w:tcW w:w="1002" w:type="dxa"/>
            <w:tcBorders>
              <w:bottom w:val="single" w:sz="4" w:space="0" w:color="auto"/>
            </w:tcBorders>
            <w:shd w:val="clear" w:color="auto" w:fill="auto"/>
            <w:vAlign w:val="center"/>
          </w:tcPr>
          <w:p w14:paraId="670CB21D" w14:textId="4FBAC927" w:rsidR="00CE52A9" w:rsidRPr="00AC4FBC" w:rsidRDefault="00CE52A9" w:rsidP="00CE52A9">
            <w:pPr>
              <w:pStyle w:val="TAC"/>
            </w:pPr>
            <w:r>
              <w:rPr>
                <w:rFonts w:hint="eastAsia"/>
                <w:lang w:eastAsia="ja-JP"/>
              </w:rPr>
              <w:t>T</w:t>
            </w:r>
            <w:r>
              <w:rPr>
                <w:lang w:eastAsia="ja-JP"/>
              </w:rPr>
              <w:t>DD</w:t>
            </w:r>
          </w:p>
        </w:tc>
        <w:tc>
          <w:tcPr>
            <w:tcW w:w="716" w:type="dxa"/>
            <w:tcBorders>
              <w:bottom w:val="single" w:sz="4" w:space="0" w:color="auto"/>
            </w:tcBorders>
            <w:vAlign w:val="center"/>
          </w:tcPr>
          <w:p w14:paraId="6D19EE5B" w14:textId="4BC3CB2A" w:rsidR="00CE52A9" w:rsidRPr="00AC4FBC" w:rsidRDefault="00CE52A9" w:rsidP="00CE52A9">
            <w:pPr>
              <w:pStyle w:val="TAC"/>
            </w:pPr>
            <w:r w:rsidRPr="00AC4FBC">
              <w:t>N/A</w:t>
            </w:r>
          </w:p>
        </w:tc>
        <w:tc>
          <w:tcPr>
            <w:tcW w:w="850" w:type="dxa"/>
            <w:tcBorders>
              <w:bottom w:val="single" w:sz="4" w:space="0" w:color="auto"/>
            </w:tcBorders>
          </w:tcPr>
          <w:p w14:paraId="16DA0183" w14:textId="77777777" w:rsidR="00CE52A9" w:rsidRPr="00AC4FBC" w:rsidRDefault="00CE52A9" w:rsidP="00CE52A9">
            <w:pPr>
              <w:keepNext/>
              <w:keepLines/>
              <w:spacing w:after="0"/>
              <w:jc w:val="center"/>
            </w:pPr>
          </w:p>
        </w:tc>
      </w:tr>
      <w:tr w:rsidR="00CE52A9" w:rsidRPr="00AC4FBC" w14:paraId="3C6C5000" w14:textId="77777777" w:rsidTr="00D91852">
        <w:trPr>
          <w:trHeight w:val="22"/>
        </w:trPr>
        <w:tc>
          <w:tcPr>
            <w:tcW w:w="1993" w:type="dxa"/>
            <w:vMerge w:val="restart"/>
            <w:shd w:val="clear" w:color="auto" w:fill="auto"/>
            <w:vAlign w:val="center"/>
          </w:tcPr>
          <w:p w14:paraId="27C75120" w14:textId="77777777" w:rsidR="00CE52A9" w:rsidRPr="00AC4FBC" w:rsidRDefault="00CE52A9" w:rsidP="00CE52A9">
            <w:pPr>
              <w:pStyle w:val="TAC"/>
            </w:pPr>
            <w:r w:rsidRPr="00AC4FBC">
              <w:t>DC_1A-5A_n78A</w:t>
            </w:r>
          </w:p>
        </w:tc>
        <w:tc>
          <w:tcPr>
            <w:tcW w:w="716" w:type="dxa"/>
            <w:vMerge w:val="restart"/>
          </w:tcPr>
          <w:p w14:paraId="2480079A" w14:textId="77777777" w:rsidR="00CE52A9" w:rsidRPr="00AC4FBC" w:rsidRDefault="00CE52A9" w:rsidP="00CE52A9">
            <w:pPr>
              <w:pStyle w:val="TAC"/>
              <w:rPr>
                <w:rFonts w:eastAsia="Malgun Gothic"/>
              </w:rPr>
            </w:pPr>
            <w:r w:rsidRPr="00AC4FBC">
              <w:rPr>
                <w:rFonts w:eastAsia="Malgun Gothic"/>
              </w:rPr>
              <w:t>1</w:t>
            </w:r>
          </w:p>
        </w:tc>
        <w:tc>
          <w:tcPr>
            <w:tcW w:w="1000" w:type="dxa"/>
            <w:tcBorders>
              <w:bottom w:val="single" w:sz="4" w:space="0" w:color="auto"/>
            </w:tcBorders>
            <w:shd w:val="clear" w:color="auto" w:fill="auto"/>
            <w:vAlign w:val="center"/>
          </w:tcPr>
          <w:p w14:paraId="5EB063A7" w14:textId="77777777" w:rsidR="00CE52A9" w:rsidRPr="00AC4FBC" w:rsidRDefault="00CE52A9" w:rsidP="00CE52A9">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2FEBED2A"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08F62287" w14:textId="77777777" w:rsidR="00CE52A9" w:rsidRPr="00AC4FBC" w:rsidRDefault="00CE52A9" w:rsidP="00CE52A9">
            <w:pPr>
              <w:pStyle w:val="TAC"/>
            </w:pPr>
            <w:r w:rsidRPr="00AC4FBC">
              <w:rPr>
                <w:rFonts w:eastAsia="Malgun Gothic"/>
              </w:rPr>
              <w:t>-91.0</w:t>
            </w:r>
          </w:p>
        </w:tc>
        <w:tc>
          <w:tcPr>
            <w:tcW w:w="1136" w:type="dxa"/>
            <w:tcBorders>
              <w:bottom w:val="single" w:sz="4" w:space="0" w:color="auto"/>
            </w:tcBorders>
            <w:shd w:val="clear" w:color="auto" w:fill="auto"/>
            <w:noWrap/>
            <w:vAlign w:val="center"/>
          </w:tcPr>
          <w:p w14:paraId="65974658"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77728BBC"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0067AF79"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24C37852" w14:textId="77777777" w:rsidR="00CE52A9" w:rsidRPr="00AC4FBC" w:rsidRDefault="00CE52A9" w:rsidP="00CE52A9">
            <w:pPr>
              <w:pStyle w:val="TAC"/>
            </w:pPr>
            <w:r w:rsidRPr="00AC4FBC">
              <w:rPr>
                <w:rFonts w:eastAsia="Malgun Gothic"/>
              </w:rPr>
              <w:t>FDD</w:t>
            </w:r>
          </w:p>
        </w:tc>
        <w:tc>
          <w:tcPr>
            <w:tcW w:w="716" w:type="dxa"/>
            <w:tcBorders>
              <w:bottom w:val="single" w:sz="4" w:space="0" w:color="auto"/>
            </w:tcBorders>
            <w:vAlign w:val="center"/>
          </w:tcPr>
          <w:p w14:paraId="79EBA094" w14:textId="4F55BD35" w:rsidR="00CE52A9" w:rsidRPr="00AC4FBC" w:rsidRDefault="00CE52A9" w:rsidP="00CE52A9">
            <w:pPr>
              <w:pStyle w:val="TAC"/>
            </w:pPr>
            <w:r w:rsidRPr="00AC4FBC">
              <w:t>IMD4</w:t>
            </w:r>
          </w:p>
        </w:tc>
        <w:tc>
          <w:tcPr>
            <w:tcW w:w="850" w:type="dxa"/>
            <w:tcBorders>
              <w:bottom w:val="single" w:sz="4" w:space="0" w:color="auto"/>
            </w:tcBorders>
          </w:tcPr>
          <w:p w14:paraId="5F7C3E3B" w14:textId="77777777" w:rsidR="00CE52A9" w:rsidRPr="00AC4FBC" w:rsidRDefault="00CE52A9" w:rsidP="00CE52A9">
            <w:pPr>
              <w:keepNext/>
              <w:keepLines/>
              <w:spacing w:after="0"/>
              <w:jc w:val="center"/>
            </w:pPr>
          </w:p>
        </w:tc>
      </w:tr>
      <w:tr w:rsidR="00CE52A9" w:rsidRPr="00AC4FBC" w14:paraId="13A34BD4" w14:textId="77777777" w:rsidTr="00D91852">
        <w:trPr>
          <w:trHeight w:val="22"/>
        </w:trPr>
        <w:tc>
          <w:tcPr>
            <w:tcW w:w="1993" w:type="dxa"/>
            <w:vMerge/>
            <w:shd w:val="clear" w:color="auto" w:fill="auto"/>
            <w:vAlign w:val="center"/>
          </w:tcPr>
          <w:p w14:paraId="2245DF6D" w14:textId="77777777" w:rsidR="00CE52A9" w:rsidRPr="00AC4FBC" w:rsidRDefault="00CE52A9" w:rsidP="00CE52A9">
            <w:pPr>
              <w:pStyle w:val="TAC"/>
            </w:pPr>
          </w:p>
        </w:tc>
        <w:tc>
          <w:tcPr>
            <w:tcW w:w="716" w:type="dxa"/>
            <w:vMerge/>
          </w:tcPr>
          <w:p w14:paraId="6D9920C0"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268A62E2" w14:textId="77777777" w:rsidR="00CE52A9" w:rsidRPr="00AC4FBC" w:rsidRDefault="00CE52A9" w:rsidP="00CE52A9">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260038C4"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718E87AC" w14:textId="77777777" w:rsidR="00CE52A9" w:rsidRPr="00AC4FBC" w:rsidRDefault="00CE52A9" w:rsidP="00CE52A9">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03F7D4D6"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55ACD940"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63175F57"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12B16673" w14:textId="77777777" w:rsidR="00CE52A9" w:rsidRPr="00AC4FBC" w:rsidRDefault="00CE52A9" w:rsidP="00CE52A9">
            <w:pPr>
              <w:pStyle w:val="TAC"/>
            </w:pPr>
            <w:r w:rsidRPr="00AC4FBC">
              <w:t>FDD</w:t>
            </w:r>
          </w:p>
        </w:tc>
        <w:tc>
          <w:tcPr>
            <w:tcW w:w="716" w:type="dxa"/>
            <w:tcBorders>
              <w:bottom w:val="single" w:sz="4" w:space="0" w:color="auto"/>
            </w:tcBorders>
            <w:vAlign w:val="center"/>
          </w:tcPr>
          <w:p w14:paraId="3AB3F516"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24CE2662" w14:textId="77777777" w:rsidR="00CE52A9" w:rsidRPr="00AC4FBC" w:rsidRDefault="00CE52A9" w:rsidP="00CE52A9">
            <w:pPr>
              <w:keepNext/>
              <w:keepLines/>
              <w:spacing w:after="0"/>
              <w:jc w:val="center"/>
            </w:pPr>
          </w:p>
        </w:tc>
      </w:tr>
      <w:tr w:rsidR="00CE52A9" w:rsidRPr="00AC4FBC" w14:paraId="22E1CBB3" w14:textId="77777777" w:rsidTr="00D91852">
        <w:trPr>
          <w:trHeight w:val="22"/>
        </w:trPr>
        <w:tc>
          <w:tcPr>
            <w:tcW w:w="1993" w:type="dxa"/>
            <w:vMerge/>
            <w:shd w:val="clear" w:color="auto" w:fill="auto"/>
            <w:vAlign w:val="center"/>
          </w:tcPr>
          <w:p w14:paraId="7AA0CFC4" w14:textId="77777777" w:rsidR="00CE52A9" w:rsidRPr="00AC4FBC" w:rsidRDefault="00CE52A9" w:rsidP="00CE52A9">
            <w:pPr>
              <w:pStyle w:val="TAC"/>
            </w:pPr>
          </w:p>
        </w:tc>
        <w:tc>
          <w:tcPr>
            <w:tcW w:w="716" w:type="dxa"/>
            <w:vMerge/>
          </w:tcPr>
          <w:p w14:paraId="064F848C"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339CA988" w14:textId="77777777" w:rsidR="00CE52A9" w:rsidRPr="00AC4FBC" w:rsidRDefault="00CE52A9" w:rsidP="00CE52A9">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1C208280" w14:textId="77777777" w:rsidR="00CE52A9" w:rsidRPr="00AC4FBC" w:rsidRDefault="00CE52A9" w:rsidP="00CE52A9">
            <w:pPr>
              <w:pStyle w:val="TAC"/>
            </w:pPr>
            <w:r w:rsidRPr="00AC4FBC">
              <w:t>15</w:t>
            </w:r>
          </w:p>
        </w:tc>
        <w:tc>
          <w:tcPr>
            <w:tcW w:w="1139" w:type="dxa"/>
            <w:tcBorders>
              <w:bottom w:val="single" w:sz="4" w:space="0" w:color="auto"/>
            </w:tcBorders>
            <w:shd w:val="clear" w:color="auto" w:fill="auto"/>
            <w:noWrap/>
            <w:vAlign w:val="center"/>
          </w:tcPr>
          <w:p w14:paraId="263B35E7" w14:textId="77777777" w:rsidR="00CE52A9" w:rsidRPr="00AC4FBC" w:rsidRDefault="00CE52A9" w:rsidP="00CE52A9">
            <w:pPr>
              <w:pStyle w:val="TAC"/>
            </w:pPr>
            <w:r w:rsidRPr="00AC4FBC">
              <w:t>-</w:t>
            </w:r>
          </w:p>
        </w:tc>
        <w:tc>
          <w:tcPr>
            <w:tcW w:w="1136" w:type="dxa"/>
            <w:tcBorders>
              <w:bottom w:val="single" w:sz="4" w:space="0" w:color="auto"/>
            </w:tcBorders>
            <w:shd w:val="clear" w:color="auto" w:fill="auto"/>
            <w:noWrap/>
            <w:vAlign w:val="center"/>
          </w:tcPr>
          <w:p w14:paraId="488FAABF" w14:textId="77777777" w:rsidR="00CE52A9" w:rsidRPr="00AC4FBC" w:rsidRDefault="00CE52A9" w:rsidP="00CE52A9">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4A963455"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7F627DA3"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007AD17A" w14:textId="77777777" w:rsidR="00CE52A9" w:rsidRPr="00AC4FBC" w:rsidRDefault="00CE52A9" w:rsidP="00CE52A9">
            <w:pPr>
              <w:pStyle w:val="TAC"/>
            </w:pPr>
            <w:r w:rsidRPr="00AC4FBC">
              <w:t>TDD</w:t>
            </w:r>
          </w:p>
        </w:tc>
        <w:tc>
          <w:tcPr>
            <w:tcW w:w="716" w:type="dxa"/>
            <w:tcBorders>
              <w:bottom w:val="single" w:sz="4" w:space="0" w:color="auto"/>
            </w:tcBorders>
            <w:vAlign w:val="center"/>
          </w:tcPr>
          <w:p w14:paraId="02C2E128"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094478FA" w14:textId="77777777" w:rsidR="00CE52A9" w:rsidRPr="00AC4FBC" w:rsidRDefault="00CE52A9" w:rsidP="00CE52A9">
            <w:pPr>
              <w:keepNext/>
              <w:keepLines/>
              <w:spacing w:after="0"/>
              <w:jc w:val="center"/>
            </w:pPr>
          </w:p>
        </w:tc>
      </w:tr>
      <w:tr w:rsidR="00CE52A9" w:rsidRPr="00AC4FBC" w14:paraId="0B82A710" w14:textId="77777777" w:rsidTr="00D91852">
        <w:trPr>
          <w:trHeight w:val="22"/>
        </w:trPr>
        <w:tc>
          <w:tcPr>
            <w:tcW w:w="1993" w:type="dxa"/>
            <w:vMerge/>
            <w:shd w:val="clear" w:color="auto" w:fill="auto"/>
            <w:vAlign w:val="center"/>
          </w:tcPr>
          <w:p w14:paraId="4B50580F" w14:textId="77777777" w:rsidR="00CE52A9" w:rsidRPr="00AC4FBC" w:rsidRDefault="00CE52A9" w:rsidP="00CE52A9">
            <w:pPr>
              <w:pStyle w:val="TAC"/>
            </w:pPr>
          </w:p>
        </w:tc>
        <w:tc>
          <w:tcPr>
            <w:tcW w:w="716" w:type="dxa"/>
            <w:vMerge w:val="restart"/>
          </w:tcPr>
          <w:p w14:paraId="644F0380" w14:textId="77777777" w:rsidR="00CE52A9" w:rsidRPr="00AC4FBC" w:rsidRDefault="00CE52A9" w:rsidP="00CE52A9">
            <w:pPr>
              <w:pStyle w:val="TAC"/>
              <w:rPr>
                <w:rFonts w:eastAsia="Malgun Gothic"/>
              </w:rPr>
            </w:pPr>
            <w:r w:rsidRPr="00AC4FBC">
              <w:rPr>
                <w:rFonts w:eastAsia="Malgun Gothic"/>
              </w:rPr>
              <w:t>2</w:t>
            </w:r>
          </w:p>
        </w:tc>
        <w:tc>
          <w:tcPr>
            <w:tcW w:w="1000" w:type="dxa"/>
            <w:tcBorders>
              <w:bottom w:val="single" w:sz="4" w:space="0" w:color="auto"/>
            </w:tcBorders>
            <w:shd w:val="clear" w:color="auto" w:fill="auto"/>
            <w:vAlign w:val="center"/>
          </w:tcPr>
          <w:p w14:paraId="46462D5A" w14:textId="77777777" w:rsidR="00CE52A9" w:rsidRPr="00AC4FBC" w:rsidRDefault="00CE52A9" w:rsidP="00CE52A9">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0D46A619"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6A5EBCBC" w14:textId="77777777" w:rsidR="00CE52A9" w:rsidRPr="00AC4FBC" w:rsidRDefault="00CE52A9" w:rsidP="00CE52A9">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4F7B6637"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4C0D37BA"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321FBC0E"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067E24A1" w14:textId="77777777" w:rsidR="00CE52A9" w:rsidRPr="00AC4FBC" w:rsidRDefault="00CE52A9" w:rsidP="00CE52A9">
            <w:pPr>
              <w:pStyle w:val="TAC"/>
            </w:pPr>
            <w:r w:rsidRPr="00AC4FBC">
              <w:rPr>
                <w:rFonts w:eastAsia="Malgun Gothic"/>
              </w:rPr>
              <w:t>FDD</w:t>
            </w:r>
          </w:p>
        </w:tc>
        <w:tc>
          <w:tcPr>
            <w:tcW w:w="716" w:type="dxa"/>
            <w:tcBorders>
              <w:bottom w:val="single" w:sz="4" w:space="0" w:color="auto"/>
            </w:tcBorders>
            <w:vAlign w:val="center"/>
          </w:tcPr>
          <w:p w14:paraId="304FE92A"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04B0BE56" w14:textId="77777777" w:rsidR="00CE52A9" w:rsidRPr="00AC4FBC" w:rsidRDefault="00CE52A9" w:rsidP="00CE52A9">
            <w:pPr>
              <w:keepNext/>
              <w:keepLines/>
              <w:spacing w:after="0"/>
              <w:jc w:val="center"/>
            </w:pPr>
          </w:p>
        </w:tc>
      </w:tr>
      <w:tr w:rsidR="00CE52A9" w:rsidRPr="00AC4FBC" w14:paraId="62DC5D1F" w14:textId="77777777" w:rsidTr="00D91852">
        <w:trPr>
          <w:trHeight w:val="22"/>
        </w:trPr>
        <w:tc>
          <w:tcPr>
            <w:tcW w:w="1993" w:type="dxa"/>
            <w:vMerge/>
            <w:shd w:val="clear" w:color="auto" w:fill="auto"/>
            <w:vAlign w:val="center"/>
          </w:tcPr>
          <w:p w14:paraId="2E4FBEAC" w14:textId="77777777" w:rsidR="00CE52A9" w:rsidRPr="00AC4FBC" w:rsidRDefault="00CE52A9" w:rsidP="00CE52A9">
            <w:pPr>
              <w:pStyle w:val="TAC"/>
            </w:pPr>
          </w:p>
        </w:tc>
        <w:tc>
          <w:tcPr>
            <w:tcW w:w="716" w:type="dxa"/>
            <w:vMerge/>
          </w:tcPr>
          <w:p w14:paraId="44528641"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2CF5472D" w14:textId="77777777" w:rsidR="00CE52A9" w:rsidRPr="00AC4FBC" w:rsidRDefault="00CE52A9" w:rsidP="00CE52A9">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58B861D6"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348E3C70" w14:textId="77777777" w:rsidR="00CE52A9" w:rsidRPr="00AC4FBC" w:rsidRDefault="00CE52A9" w:rsidP="00CE52A9">
            <w:pPr>
              <w:pStyle w:val="TAC"/>
            </w:pPr>
            <w:r w:rsidRPr="00AC4FBC">
              <w:rPr>
                <w:rFonts w:eastAsia="Malgun Gothic"/>
              </w:rPr>
              <w:t>-89.0</w:t>
            </w:r>
          </w:p>
        </w:tc>
        <w:tc>
          <w:tcPr>
            <w:tcW w:w="1136" w:type="dxa"/>
            <w:tcBorders>
              <w:bottom w:val="single" w:sz="4" w:space="0" w:color="auto"/>
            </w:tcBorders>
            <w:shd w:val="clear" w:color="auto" w:fill="auto"/>
            <w:noWrap/>
            <w:vAlign w:val="center"/>
          </w:tcPr>
          <w:p w14:paraId="4FB16B87"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647707E3"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4576743E"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6C565420" w14:textId="77777777" w:rsidR="00CE52A9" w:rsidRPr="00AC4FBC" w:rsidRDefault="00CE52A9" w:rsidP="00CE52A9">
            <w:pPr>
              <w:pStyle w:val="TAC"/>
            </w:pPr>
            <w:r w:rsidRPr="00AC4FBC">
              <w:t>FDD</w:t>
            </w:r>
          </w:p>
        </w:tc>
        <w:tc>
          <w:tcPr>
            <w:tcW w:w="716" w:type="dxa"/>
            <w:tcBorders>
              <w:bottom w:val="single" w:sz="4" w:space="0" w:color="auto"/>
            </w:tcBorders>
            <w:vAlign w:val="center"/>
          </w:tcPr>
          <w:p w14:paraId="46E63527" w14:textId="77777777" w:rsidR="00CE52A9" w:rsidRPr="00AC4FBC" w:rsidRDefault="00CE52A9" w:rsidP="00CE52A9">
            <w:pPr>
              <w:pStyle w:val="TAC"/>
            </w:pPr>
            <w:r w:rsidRPr="00AC4FBC">
              <w:t>IMD4</w:t>
            </w:r>
          </w:p>
        </w:tc>
        <w:tc>
          <w:tcPr>
            <w:tcW w:w="850" w:type="dxa"/>
            <w:tcBorders>
              <w:bottom w:val="single" w:sz="4" w:space="0" w:color="auto"/>
            </w:tcBorders>
          </w:tcPr>
          <w:p w14:paraId="0891F7CE" w14:textId="77777777" w:rsidR="00CE52A9" w:rsidRPr="00AC4FBC" w:rsidRDefault="00CE52A9" w:rsidP="00CE52A9">
            <w:pPr>
              <w:keepNext/>
              <w:keepLines/>
              <w:spacing w:after="0"/>
              <w:jc w:val="center"/>
            </w:pPr>
          </w:p>
        </w:tc>
      </w:tr>
      <w:tr w:rsidR="00CE52A9" w:rsidRPr="00AC4FBC" w14:paraId="53E57996" w14:textId="77777777" w:rsidTr="00D91852">
        <w:trPr>
          <w:trHeight w:val="22"/>
        </w:trPr>
        <w:tc>
          <w:tcPr>
            <w:tcW w:w="1993" w:type="dxa"/>
            <w:vMerge/>
            <w:shd w:val="clear" w:color="auto" w:fill="auto"/>
            <w:vAlign w:val="center"/>
          </w:tcPr>
          <w:p w14:paraId="3AED4C72" w14:textId="77777777" w:rsidR="00CE52A9" w:rsidRPr="00AC4FBC" w:rsidRDefault="00CE52A9" w:rsidP="00CE52A9">
            <w:pPr>
              <w:pStyle w:val="TAC"/>
            </w:pPr>
          </w:p>
        </w:tc>
        <w:tc>
          <w:tcPr>
            <w:tcW w:w="716" w:type="dxa"/>
            <w:vMerge/>
          </w:tcPr>
          <w:p w14:paraId="3C9A979E"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11B758F3" w14:textId="77777777" w:rsidR="00CE52A9" w:rsidRPr="00AC4FBC" w:rsidRDefault="00CE52A9" w:rsidP="00CE52A9">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41DC1FDE" w14:textId="77777777" w:rsidR="00CE52A9" w:rsidRPr="00AC4FBC" w:rsidRDefault="00CE52A9" w:rsidP="00CE52A9">
            <w:pPr>
              <w:pStyle w:val="TAC"/>
            </w:pPr>
            <w:r w:rsidRPr="00AC4FBC">
              <w:t>15</w:t>
            </w:r>
          </w:p>
        </w:tc>
        <w:tc>
          <w:tcPr>
            <w:tcW w:w="1139" w:type="dxa"/>
            <w:tcBorders>
              <w:bottom w:val="single" w:sz="4" w:space="0" w:color="auto"/>
            </w:tcBorders>
            <w:shd w:val="clear" w:color="auto" w:fill="auto"/>
            <w:noWrap/>
            <w:vAlign w:val="center"/>
          </w:tcPr>
          <w:p w14:paraId="34BF6D54" w14:textId="77777777" w:rsidR="00CE52A9" w:rsidRPr="00AC4FBC" w:rsidRDefault="00CE52A9" w:rsidP="00CE52A9">
            <w:pPr>
              <w:pStyle w:val="TAC"/>
            </w:pPr>
            <w:r w:rsidRPr="00AC4FBC">
              <w:t>-</w:t>
            </w:r>
          </w:p>
        </w:tc>
        <w:tc>
          <w:tcPr>
            <w:tcW w:w="1136" w:type="dxa"/>
            <w:tcBorders>
              <w:bottom w:val="single" w:sz="4" w:space="0" w:color="auto"/>
            </w:tcBorders>
            <w:shd w:val="clear" w:color="auto" w:fill="auto"/>
            <w:noWrap/>
            <w:vAlign w:val="center"/>
          </w:tcPr>
          <w:p w14:paraId="2ED1F5A6" w14:textId="77777777" w:rsidR="00CE52A9" w:rsidRPr="00AC4FBC" w:rsidRDefault="00CE52A9" w:rsidP="00CE52A9">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47C9BBBE"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21344B15"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6E311D0C" w14:textId="77777777" w:rsidR="00CE52A9" w:rsidRPr="00AC4FBC" w:rsidRDefault="00CE52A9" w:rsidP="00CE52A9">
            <w:pPr>
              <w:pStyle w:val="TAC"/>
            </w:pPr>
            <w:r w:rsidRPr="00AC4FBC">
              <w:t>TDD</w:t>
            </w:r>
          </w:p>
        </w:tc>
        <w:tc>
          <w:tcPr>
            <w:tcW w:w="716" w:type="dxa"/>
            <w:tcBorders>
              <w:bottom w:val="single" w:sz="4" w:space="0" w:color="auto"/>
            </w:tcBorders>
            <w:vAlign w:val="center"/>
          </w:tcPr>
          <w:p w14:paraId="6D344CF1"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0A78B5DC" w14:textId="77777777" w:rsidR="00CE52A9" w:rsidRPr="00AC4FBC" w:rsidRDefault="00CE52A9" w:rsidP="00CE52A9">
            <w:pPr>
              <w:keepNext/>
              <w:keepLines/>
              <w:spacing w:after="0"/>
              <w:jc w:val="center"/>
            </w:pPr>
          </w:p>
        </w:tc>
      </w:tr>
      <w:tr w:rsidR="00CE52A9" w:rsidRPr="00AC4FBC" w14:paraId="4F5976FA" w14:textId="77777777" w:rsidTr="00D91852">
        <w:trPr>
          <w:trHeight w:val="22"/>
        </w:trPr>
        <w:tc>
          <w:tcPr>
            <w:tcW w:w="1993" w:type="dxa"/>
            <w:vMerge/>
            <w:shd w:val="clear" w:color="auto" w:fill="auto"/>
            <w:vAlign w:val="center"/>
          </w:tcPr>
          <w:p w14:paraId="25763FF8" w14:textId="77777777" w:rsidR="00CE52A9" w:rsidRPr="00AC4FBC" w:rsidRDefault="00CE52A9" w:rsidP="00CE52A9">
            <w:pPr>
              <w:pStyle w:val="TAC"/>
            </w:pPr>
          </w:p>
        </w:tc>
        <w:tc>
          <w:tcPr>
            <w:tcW w:w="716" w:type="dxa"/>
            <w:vMerge w:val="restart"/>
          </w:tcPr>
          <w:p w14:paraId="4480C3B7" w14:textId="77777777" w:rsidR="00CE52A9" w:rsidRPr="00AC4FBC" w:rsidRDefault="00CE52A9" w:rsidP="00CE52A9">
            <w:pPr>
              <w:pStyle w:val="TAC"/>
              <w:rPr>
                <w:rFonts w:eastAsia="Malgun Gothic"/>
              </w:rPr>
            </w:pPr>
            <w:r w:rsidRPr="00AC4FBC">
              <w:rPr>
                <w:rFonts w:eastAsia="Malgun Gothic"/>
              </w:rPr>
              <w:t>3</w:t>
            </w:r>
          </w:p>
        </w:tc>
        <w:tc>
          <w:tcPr>
            <w:tcW w:w="1000" w:type="dxa"/>
            <w:tcBorders>
              <w:bottom w:val="single" w:sz="4" w:space="0" w:color="auto"/>
            </w:tcBorders>
            <w:shd w:val="clear" w:color="auto" w:fill="auto"/>
            <w:vAlign w:val="center"/>
          </w:tcPr>
          <w:p w14:paraId="1AE12D48" w14:textId="77777777" w:rsidR="00CE52A9" w:rsidRPr="00AC4FBC" w:rsidRDefault="00CE52A9" w:rsidP="00CE52A9">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4B92E8EA"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5DFE36F7" w14:textId="77777777" w:rsidR="00CE52A9" w:rsidRPr="00AC4FBC" w:rsidRDefault="00CE52A9" w:rsidP="00CE52A9">
            <w:pPr>
              <w:pStyle w:val="TAC"/>
            </w:pPr>
            <w:r w:rsidRPr="00AC4FBC">
              <w:rPr>
                <w:rFonts w:eastAsia="Malgun Gothic"/>
              </w:rPr>
              <w:t>-81.2</w:t>
            </w:r>
          </w:p>
        </w:tc>
        <w:tc>
          <w:tcPr>
            <w:tcW w:w="1136" w:type="dxa"/>
            <w:tcBorders>
              <w:bottom w:val="single" w:sz="4" w:space="0" w:color="auto"/>
            </w:tcBorders>
            <w:shd w:val="clear" w:color="auto" w:fill="auto"/>
            <w:noWrap/>
            <w:vAlign w:val="center"/>
          </w:tcPr>
          <w:p w14:paraId="7C8F9963"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2BFC6E3E"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0E1DFCFE"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2F7F6627" w14:textId="77777777" w:rsidR="00CE52A9" w:rsidRPr="00AC4FBC" w:rsidRDefault="00CE52A9" w:rsidP="00CE52A9">
            <w:pPr>
              <w:pStyle w:val="TAC"/>
            </w:pPr>
            <w:r w:rsidRPr="00AC4FBC">
              <w:rPr>
                <w:rFonts w:eastAsia="Malgun Gothic"/>
              </w:rPr>
              <w:t>FDD</w:t>
            </w:r>
          </w:p>
        </w:tc>
        <w:tc>
          <w:tcPr>
            <w:tcW w:w="716" w:type="dxa"/>
            <w:tcBorders>
              <w:bottom w:val="single" w:sz="4" w:space="0" w:color="auto"/>
            </w:tcBorders>
            <w:vAlign w:val="center"/>
          </w:tcPr>
          <w:p w14:paraId="457EC3C1" w14:textId="77777777" w:rsidR="00CE52A9" w:rsidRPr="00AC4FBC" w:rsidRDefault="00CE52A9" w:rsidP="00CE52A9">
            <w:pPr>
              <w:pStyle w:val="TAC"/>
            </w:pPr>
            <w:r w:rsidRPr="00AC4FBC">
              <w:t>IMD</w:t>
            </w:r>
            <w:r w:rsidRPr="00AC4FBC">
              <w:rPr>
                <w:rFonts w:eastAsia="Malgun Gothic"/>
              </w:rPr>
              <w:t>3</w:t>
            </w:r>
          </w:p>
        </w:tc>
        <w:tc>
          <w:tcPr>
            <w:tcW w:w="850" w:type="dxa"/>
            <w:tcBorders>
              <w:bottom w:val="single" w:sz="4" w:space="0" w:color="auto"/>
            </w:tcBorders>
          </w:tcPr>
          <w:p w14:paraId="2B2897EF" w14:textId="77777777" w:rsidR="00CE52A9" w:rsidRPr="00AC4FBC" w:rsidRDefault="00CE52A9" w:rsidP="00CE52A9">
            <w:pPr>
              <w:keepNext/>
              <w:keepLines/>
              <w:spacing w:after="0"/>
              <w:jc w:val="center"/>
            </w:pPr>
          </w:p>
        </w:tc>
      </w:tr>
      <w:tr w:rsidR="00CE52A9" w:rsidRPr="00AC4FBC" w14:paraId="3F1A0325" w14:textId="77777777" w:rsidTr="00D91852">
        <w:trPr>
          <w:trHeight w:val="22"/>
        </w:trPr>
        <w:tc>
          <w:tcPr>
            <w:tcW w:w="1993" w:type="dxa"/>
            <w:vMerge/>
            <w:shd w:val="clear" w:color="auto" w:fill="auto"/>
            <w:vAlign w:val="center"/>
          </w:tcPr>
          <w:p w14:paraId="363635C7" w14:textId="77777777" w:rsidR="00CE52A9" w:rsidRPr="00AC4FBC" w:rsidRDefault="00CE52A9" w:rsidP="00CE52A9">
            <w:pPr>
              <w:pStyle w:val="TAC"/>
            </w:pPr>
          </w:p>
        </w:tc>
        <w:tc>
          <w:tcPr>
            <w:tcW w:w="716" w:type="dxa"/>
            <w:vMerge/>
          </w:tcPr>
          <w:p w14:paraId="58B9EEC7"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700A402D" w14:textId="77777777" w:rsidR="00CE52A9" w:rsidRPr="00AC4FBC" w:rsidRDefault="00CE52A9" w:rsidP="00CE52A9">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544CF02A"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26A651CD" w14:textId="77777777" w:rsidR="00CE52A9" w:rsidRPr="00AC4FBC" w:rsidRDefault="00CE52A9" w:rsidP="00CE52A9">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559CF771"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01CD9F51"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4865A42B"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7E57D2DF" w14:textId="77777777" w:rsidR="00CE52A9" w:rsidRPr="00AC4FBC" w:rsidRDefault="00CE52A9" w:rsidP="00CE52A9">
            <w:pPr>
              <w:pStyle w:val="TAC"/>
            </w:pPr>
            <w:r w:rsidRPr="00AC4FBC">
              <w:rPr>
                <w:rFonts w:eastAsia="Malgun Gothic"/>
              </w:rPr>
              <w:t>FDD</w:t>
            </w:r>
          </w:p>
        </w:tc>
        <w:tc>
          <w:tcPr>
            <w:tcW w:w="716" w:type="dxa"/>
            <w:tcBorders>
              <w:bottom w:val="single" w:sz="4" w:space="0" w:color="auto"/>
            </w:tcBorders>
            <w:vAlign w:val="center"/>
          </w:tcPr>
          <w:p w14:paraId="0A41B046"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15141944" w14:textId="77777777" w:rsidR="00CE52A9" w:rsidRPr="00AC4FBC" w:rsidRDefault="00CE52A9" w:rsidP="00CE52A9">
            <w:pPr>
              <w:keepNext/>
              <w:keepLines/>
              <w:spacing w:after="0"/>
              <w:jc w:val="center"/>
            </w:pPr>
          </w:p>
        </w:tc>
      </w:tr>
      <w:tr w:rsidR="00CE52A9" w:rsidRPr="00AC4FBC" w14:paraId="5475E472" w14:textId="77777777" w:rsidTr="00D91852">
        <w:trPr>
          <w:trHeight w:val="22"/>
        </w:trPr>
        <w:tc>
          <w:tcPr>
            <w:tcW w:w="1993" w:type="dxa"/>
            <w:vMerge/>
            <w:shd w:val="clear" w:color="auto" w:fill="auto"/>
            <w:vAlign w:val="center"/>
          </w:tcPr>
          <w:p w14:paraId="63F77A2E" w14:textId="77777777" w:rsidR="00CE52A9" w:rsidRPr="00AC4FBC" w:rsidRDefault="00CE52A9" w:rsidP="00CE52A9">
            <w:pPr>
              <w:pStyle w:val="TAC"/>
            </w:pPr>
          </w:p>
        </w:tc>
        <w:tc>
          <w:tcPr>
            <w:tcW w:w="716" w:type="dxa"/>
            <w:vMerge/>
          </w:tcPr>
          <w:p w14:paraId="28172B73"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1BEAB478" w14:textId="77777777" w:rsidR="00CE52A9" w:rsidRPr="00AC4FBC" w:rsidRDefault="00CE52A9" w:rsidP="00CE52A9">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161A2355" w14:textId="77777777" w:rsidR="00CE52A9" w:rsidRPr="00AC4FBC" w:rsidRDefault="00CE52A9" w:rsidP="00CE52A9">
            <w:pPr>
              <w:pStyle w:val="TAC"/>
            </w:pPr>
            <w:r w:rsidRPr="00AC4FBC">
              <w:t>15</w:t>
            </w:r>
          </w:p>
        </w:tc>
        <w:tc>
          <w:tcPr>
            <w:tcW w:w="1139" w:type="dxa"/>
            <w:tcBorders>
              <w:bottom w:val="single" w:sz="4" w:space="0" w:color="auto"/>
            </w:tcBorders>
            <w:shd w:val="clear" w:color="auto" w:fill="auto"/>
            <w:noWrap/>
            <w:vAlign w:val="center"/>
          </w:tcPr>
          <w:p w14:paraId="03CA2F27" w14:textId="77777777" w:rsidR="00CE52A9" w:rsidRPr="00AC4FBC" w:rsidRDefault="00CE52A9" w:rsidP="00CE52A9">
            <w:pPr>
              <w:pStyle w:val="TAC"/>
            </w:pPr>
            <w:r w:rsidRPr="00AC4FBC">
              <w:t>-</w:t>
            </w:r>
          </w:p>
        </w:tc>
        <w:tc>
          <w:tcPr>
            <w:tcW w:w="1136" w:type="dxa"/>
            <w:tcBorders>
              <w:bottom w:val="single" w:sz="4" w:space="0" w:color="auto"/>
            </w:tcBorders>
            <w:shd w:val="clear" w:color="auto" w:fill="auto"/>
            <w:noWrap/>
            <w:vAlign w:val="center"/>
          </w:tcPr>
          <w:p w14:paraId="7E7F9247" w14:textId="77777777" w:rsidR="00CE52A9" w:rsidRPr="00AC4FBC" w:rsidRDefault="00CE52A9" w:rsidP="00CE52A9">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7F1BA6F3"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62E0AD8A"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606E6B4F" w14:textId="77777777" w:rsidR="00CE52A9" w:rsidRPr="00AC4FBC" w:rsidRDefault="00CE52A9" w:rsidP="00CE52A9">
            <w:pPr>
              <w:pStyle w:val="TAC"/>
            </w:pPr>
            <w:r w:rsidRPr="00AC4FBC">
              <w:rPr>
                <w:rFonts w:eastAsia="Malgun Gothic"/>
              </w:rPr>
              <w:t>TDD</w:t>
            </w:r>
          </w:p>
        </w:tc>
        <w:tc>
          <w:tcPr>
            <w:tcW w:w="716" w:type="dxa"/>
            <w:tcBorders>
              <w:bottom w:val="single" w:sz="4" w:space="0" w:color="auto"/>
            </w:tcBorders>
            <w:vAlign w:val="center"/>
          </w:tcPr>
          <w:p w14:paraId="0717B049"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32D29A4A" w14:textId="77777777" w:rsidR="00CE52A9" w:rsidRPr="00AC4FBC" w:rsidRDefault="00CE52A9" w:rsidP="00CE52A9">
            <w:pPr>
              <w:keepNext/>
              <w:keepLines/>
              <w:spacing w:after="0"/>
              <w:jc w:val="center"/>
            </w:pPr>
          </w:p>
        </w:tc>
      </w:tr>
      <w:tr w:rsidR="00CE52A9" w:rsidRPr="00AC4FBC" w14:paraId="454BC840" w14:textId="77777777" w:rsidTr="00D91852">
        <w:trPr>
          <w:trHeight w:val="22"/>
        </w:trPr>
        <w:tc>
          <w:tcPr>
            <w:tcW w:w="1993" w:type="dxa"/>
            <w:vMerge/>
            <w:shd w:val="clear" w:color="auto" w:fill="auto"/>
            <w:vAlign w:val="center"/>
          </w:tcPr>
          <w:p w14:paraId="49C9C1E7" w14:textId="77777777" w:rsidR="00CE52A9" w:rsidRPr="00AC4FBC" w:rsidRDefault="00CE52A9" w:rsidP="00CE52A9">
            <w:pPr>
              <w:pStyle w:val="TAC"/>
            </w:pPr>
          </w:p>
        </w:tc>
        <w:tc>
          <w:tcPr>
            <w:tcW w:w="716" w:type="dxa"/>
            <w:vMerge w:val="restart"/>
          </w:tcPr>
          <w:p w14:paraId="5C20A89D" w14:textId="77777777" w:rsidR="00CE52A9" w:rsidRPr="00AC4FBC" w:rsidRDefault="00CE52A9" w:rsidP="00CE52A9">
            <w:pPr>
              <w:pStyle w:val="TAC"/>
              <w:rPr>
                <w:rFonts w:eastAsia="Malgun Gothic"/>
              </w:rPr>
            </w:pPr>
            <w:r w:rsidRPr="00AC4FBC">
              <w:rPr>
                <w:rFonts w:eastAsia="Malgun Gothic"/>
              </w:rPr>
              <w:t>4</w:t>
            </w:r>
          </w:p>
        </w:tc>
        <w:tc>
          <w:tcPr>
            <w:tcW w:w="1000" w:type="dxa"/>
            <w:tcBorders>
              <w:bottom w:val="single" w:sz="4" w:space="0" w:color="auto"/>
            </w:tcBorders>
            <w:shd w:val="clear" w:color="auto" w:fill="auto"/>
            <w:vAlign w:val="center"/>
          </w:tcPr>
          <w:p w14:paraId="6BF165E0" w14:textId="77777777" w:rsidR="00CE52A9" w:rsidRPr="00AC4FBC" w:rsidRDefault="00CE52A9" w:rsidP="00CE52A9">
            <w:pPr>
              <w:pStyle w:val="TAC"/>
            </w:pPr>
            <w:r w:rsidRPr="00AC4FBC">
              <w:rPr>
                <w:rFonts w:eastAsia="Malgun Gothic"/>
              </w:rPr>
              <w:t>1</w:t>
            </w:r>
          </w:p>
        </w:tc>
        <w:tc>
          <w:tcPr>
            <w:tcW w:w="861" w:type="dxa"/>
            <w:tcBorders>
              <w:bottom w:val="single" w:sz="4" w:space="0" w:color="auto"/>
            </w:tcBorders>
            <w:shd w:val="clear" w:color="auto" w:fill="auto"/>
            <w:noWrap/>
            <w:vAlign w:val="center"/>
          </w:tcPr>
          <w:p w14:paraId="26DE3039"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34ECB946" w14:textId="77777777" w:rsidR="00CE52A9" w:rsidRPr="00AC4FBC" w:rsidRDefault="00CE52A9" w:rsidP="00CE52A9">
            <w:pPr>
              <w:pStyle w:val="TAC"/>
            </w:pPr>
            <w:r w:rsidRPr="00AC4FBC">
              <w:rPr>
                <w:rFonts w:eastAsia="MS Mincho"/>
              </w:rPr>
              <w:t>REFSENS</w:t>
            </w:r>
          </w:p>
        </w:tc>
        <w:tc>
          <w:tcPr>
            <w:tcW w:w="1136" w:type="dxa"/>
            <w:tcBorders>
              <w:bottom w:val="single" w:sz="4" w:space="0" w:color="auto"/>
            </w:tcBorders>
            <w:shd w:val="clear" w:color="auto" w:fill="auto"/>
            <w:noWrap/>
            <w:vAlign w:val="center"/>
          </w:tcPr>
          <w:p w14:paraId="788C7F9A"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41083A98"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73BCB89A"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2A02CE8D" w14:textId="77777777" w:rsidR="00CE52A9" w:rsidRPr="00AC4FBC" w:rsidRDefault="00CE52A9" w:rsidP="00CE52A9">
            <w:pPr>
              <w:pStyle w:val="TAC"/>
            </w:pPr>
            <w:r w:rsidRPr="00AC4FBC">
              <w:rPr>
                <w:rFonts w:eastAsia="Malgun Gothic"/>
              </w:rPr>
              <w:t>FDD</w:t>
            </w:r>
          </w:p>
        </w:tc>
        <w:tc>
          <w:tcPr>
            <w:tcW w:w="716" w:type="dxa"/>
            <w:tcBorders>
              <w:bottom w:val="single" w:sz="4" w:space="0" w:color="auto"/>
            </w:tcBorders>
            <w:vAlign w:val="center"/>
          </w:tcPr>
          <w:p w14:paraId="48BAD28F"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422CA1E6" w14:textId="77777777" w:rsidR="00CE52A9" w:rsidRPr="00AC4FBC" w:rsidRDefault="00CE52A9" w:rsidP="00CE52A9">
            <w:pPr>
              <w:keepNext/>
              <w:keepLines/>
              <w:spacing w:after="0"/>
              <w:jc w:val="center"/>
            </w:pPr>
          </w:p>
        </w:tc>
      </w:tr>
      <w:tr w:rsidR="00CE52A9" w:rsidRPr="00AC4FBC" w14:paraId="68D9C334" w14:textId="77777777" w:rsidTr="00D91852">
        <w:trPr>
          <w:trHeight w:val="22"/>
        </w:trPr>
        <w:tc>
          <w:tcPr>
            <w:tcW w:w="1993" w:type="dxa"/>
            <w:vMerge/>
            <w:shd w:val="clear" w:color="auto" w:fill="auto"/>
            <w:vAlign w:val="center"/>
          </w:tcPr>
          <w:p w14:paraId="074E14F9" w14:textId="77777777" w:rsidR="00CE52A9" w:rsidRPr="00AC4FBC" w:rsidRDefault="00CE52A9" w:rsidP="00CE52A9">
            <w:pPr>
              <w:pStyle w:val="TAC"/>
            </w:pPr>
          </w:p>
        </w:tc>
        <w:tc>
          <w:tcPr>
            <w:tcW w:w="716" w:type="dxa"/>
            <w:vMerge/>
          </w:tcPr>
          <w:p w14:paraId="59874024"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34B47AF2" w14:textId="77777777" w:rsidR="00CE52A9" w:rsidRPr="00AC4FBC" w:rsidRDefault="00CE52A9" w:rsidP="00CE52A9">
            <w:pPr>
              <w:pStyle w:val="TAC"/>
            </w:pPr>
            <w:r w:rsidRPr="00AC4FBC">
              <w:rPr>
                <w:rFonts w:eastAsia="Malgun Gothic"/>
              </w:rPr>
              <w:t>5</w:t>
            </w:r>
          </w:p>
        </w:tc>
        <w:tc>
          <w:tcPr>
            <w:tcW w:w="861" w:type="dxa"/>
            <w:tcBorders>
              <w:bottom w:val="single" w:sz="4" w:space="0" w:color="auto"/>
            </w:tcBorders>
            <w:shd w:val="clear" w:color="auto" w:fill="auto"/>
            <w:noWrap/>
            <w:vAlign w:val="center"/>
          </w:tcPr>
          <w:p w14:paraId="0ADD75E7" w14:textId="77777777" w:rsidR="00CE52A9" w:rsidRPr="00AC4FBC" w:rsidRDefault="00CE52A9" w:rsidP="00CE52A9">
            <w:pPr>
              <w:pStyle w:val="TAC"/>
            </w:pPr>
            <w:r w:rsidRPr="00AC4FBC">
              <w:t>N/A</w:t>
            </w:r>
          </w:p>
        </w:tc>
        <w:tc>
          <w:tcPr>
            <w:tcW w:w="1139" w:type="dxa"/>
            <w:tcBorders>
              <w:bottom w:val="single" w:sz="4" w:space="0" w:color="auto"/>
            </w:tcBorders>
            <w:shd w:val="clear" w:color="auto" w:fill="auto"/>
            <w:noWrap/>
            <w:vAlign w:val="center"/>
          </w:tcPr>
          <w:p w14:paraId="6D00C62E" w14:textId="77777777" w:rsidR="00CE52A9" w:rsidRPr="00AC4FBC" w:rsidRDefault="00CE52A9" w:rsidP="00CE52A9">
            <w:pPr>
              <w:pStyle w:val="TAC"/>
            </w:pPr>
            <w:r w:rsidRPr="00AC4FBC">
              <w:rPr>
                <w:rFonts w:eastAsia="Malgun Gothic"/>
              </w:rPr>
              <w:t>-94.2</w:t>
            </w:r>
          </w:p>
        </w:tc>
        <w:tc>
          <w:tcPr>
            <w:tcW w:w="1136" w:type="dxa"/>
            <w:tcBorders>
              <w:bottom w:val="single" w:sz="4" w:space="0" w:color="auto"/>
            </w:tcBorders>
            <w:shd w:val="clear" w:color="auto" w:fill="auto"/>
            <w:noWrap/>
            <w:vAlign w:val="center"/>
          </w:tcPr>
          <w:p w14:paraId="51BFB371" w14:textId="77777777" w:rsidR="00CE52A9" w:rsidRPr="00AC4FBC" w:rsidRDefault="00CE52A9" w:rsidP="00CE52A9">
            <w:pPr>
              <w:pStyle w:val="TAC"/>
            </w:pPr>
            <w:r w:rsidRPr="00AC4FBC">
              <w:t>-</w:t>
            </w:r>
          </w:p>
        </w:tc>
        <w:tc>
          <w:tcPr>
            <w:tcW w:w="858" w:type="dxa"/>
            <w:tcBorders>
              <w:bottom w:val="single" w:sz="4" w:space="0" w:color="auto"/>
            </w:tcBorders>
            <w:shd w:val="clear" w:color="auto" w:fill="auto"/>
            <w:noWrap/>
            <w:vAlign w:val="center"/>
          </w:tcPr>
          <w:p w14:paraId="4253E312"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273B0E65"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1FA3FEE7" w14:textId="77777777" w:rsidR="00CE52A9" w:rsidRPr="00AC4FBC" w:rsidRDefault="00CE52A9" w:rsidP="00CE52A9">
            <w:pPr>
              <w:pStyle w:val="TAC"/>
            </w:pPr>
            <w:r w:rsidRPr="00AC4FBC">
              <w:rPr>
                <w:rFonts w:eastAsia="Malgun Gothic"/>
              </w:rPr>
              <w:t>FDD</w:t>
            </w:r>
          </w:p>
        </w:tc>
        <w:tc>
          <w:tcPr>
            <w:tcW w:w="716" w:type="dxa"/>
            <w:tcBorders>
              <w:bottom w:val="single" w:sz="4" w:space="0" w:color="auto"/>
            </w:tcBorders>
            <w:vAlign w:val="center"/>
          </w:tcPr>
          <w:p w14:paraId="71769EF5" w14:textId="53088017" w:rsidR="00CE52A9" w:rsidRPr="00AC4FBC" w:rsidRDefault="00CE52A9" w:rsidP="00CE52A9">
            <w:pPr>
              <w:pStyle w:val="TAC"/>
            </w:pPr>
            <w:r w:rsidRPr="00AC4FBC">
              <w:rPr>
                <w:rFonts w:eastAsia="Malgun Gothic"/>
              </w:rPr>
              <w:t>IMD5</w:t>
            </w:r>
          </w:p>
        </w:tc>
        <w:tc>
          <w:tcPr>
            <w:tcW w:w="850" w:type="dxa"/>
            <w:tcBorders>
              <w:bottom w:val="single" w:sz="4" w:space="0" w:color="auto"/>
            </w:tcBorders>
          </w:tcPr>
          <w:p w14:paraId="6EBD224C" w14:textId="77777777" w:rsidR="00CE52A9" w:rsidRPr="00AC4FBC" w:rsidRDefault="00CE52A9" w:rsidP="00CE52A9">
            <w:pPr>
              <w:keepNext/>
              <w:keepLines/>
              <w:spacing w:after="0"/>
              <w:jc w:val="center"/>
            </w:pPr>
          </w:p>
        </w:tc>
      </w:tr>
      <w:tr w:rsidR="00CE52A9" w:rsidRPr="00AC4FBC" w14:paraId="3F37EF3F" w14:textId="77777777" w:rsidTr="00D91852">
        <w:trPr>
          <w:trHeight w:val="22"/>
        </w:trPr>
        <w:tc>
          <w:tcPr>
            <w:tcW w:w="1993" w:type="dxa"/>
            <w:vMerge/>
            <w:tcBorders>
              <w:bottom w:val="single" w:sz="4" w:space="0" w:color="auto"/>
            </w:tcBorders>
            <w:shd w:val="clear" w:color="auto" w:fill="auto"/>
            <w:vAlign w:val="center"/>
          </w:tcPr>
          <w:p w14:paraId="05229D00" w14:textId="77777777" w:rsidR="00CE52A9" w:rsidRPr="00AC4FBC" w:rsidRDefault="00CE52A9" w:rsidP="00CE52A9">
            <w:pPr>
              <w:pStyle w:val="TAC"/>
            </w:pPr>
          </w:p>
        </w:tc>
        <w:tc>
          <w:tcPr>
            <w:tcW w:w="716" w:type="dxa"/>
            <w:vMerge/>
            <w:tcBorders>
              <w:bottom w:val="single" w:sz="4" w:space="0" w:color="auto"/>
            </w:tcBorders>
          </w:tcPr>
          <w:p w14:paraId="1BEDCD30" w14:textId="77777777" w:rsidR="00CE52A9" w:rsidRPr="00AC4FBC" w:rsidRDefault="00CE52A9" w:rsidP="00CE52A9">
            <w:pPr>
              <w:pStyle w:val="TAC"/>
              <w:rPr>
                <w:rFonts w:eastAsia="Malgun Gothic"/>
              </w:rPr>
            </w:pPr>
          </w:p>
        </w:tc>
        <w:tc>
          <w:tcPr>
            <w:tcW w:w="1000" w:type="dxa"/>
            <w:tcBorders>
              <w:bottom w:val="single" w:sz="4" w:space="0" w:color="auto"/>
            </w:tcBorders>
            <w:shd w:val="clear" w:color="auto" w:fill="auto"/>
            <w:vAlign w:val="center"/>
          </w:tcPr>
          <w:p w14:paraId="0CE56928" w14:textId="77777777" w:rsidR="00CE52A9" w:rsidRPr="00AC4FBC" w:rsidRDefault="00CE52A9" w:rsidP="00CE52A9">
            <w:pPr>
              <w:pStyle w:val="TAC"/>
            </w:pPr>
            <w:r w:rsidRPr="00AC4FBC">
              <w:rPr>
                <w:rFonts w:eastAsia="Malgun Gothic"/>
              </w:rPr>
              <w:t>n78</w:t>
            </w:r>
          </w:p>
        </w:tc>
        <w:tc>
          <w:tcPr>
            <w:tcW w:w="861" w:type="dxa"/>
            <w:tcBorders>
              <w:bottom w:val="single" w:sz="4" w:space="0" w:color="auto"/>
            </w:tcBorders>
            <w:shd w:val="clear" w:color="auto" w:fill="auto"/>
            <w:noWrap/>
            <w:vAlign w:val="center"/>
          </w:tcPr>
          <w:p w14:paraId="57FFD848" w14:textId="77777777" w:rsidR="00CE52A9" w:rsidRPr="00AC4FBC" w:rsidRDefault="00CE52A9" w:rsidP="00CE52A9">
            <w:pPr>
              <w:pStyle w:val="TAC"/>
            </w:pPr>
            <w:r w:rsidRPr="00AC4FBC">
              <w:t>15</w:t>
            </w:r>
          </w:p>
        </w:tc>
        <w:tc>
          <w:tcPr>
            <w:tcW w:w="1139" w:type="dxa"/>
            <w:tcBorders>
              <w:bottom w:val="single" w:sz="4" w:space="0" w:color="auto"/>
            </w:tcBorders>
            <w:shd w:val="clear" w:color="auto" w:fill="auto"/>
            <w:noWrap/>
            <w:vAlign w:val="center"/>
          </w:tcPr>
          <w:p w14:paraId="0D191734" w14:textId="77777777" w:rsidR="00CE52A9" w:rsidRPr="00AC4FBC" w:rsidRDefault="00CE52A9" w:rsidP="00CE52A9">
            <w:pPr>
              <w:pStyle w:val="TAC"/>
            </w:pPr>
            <w:r w:rsidRPr="00AC4FBC">
              <w:t>-</w:t>
            </w:r>
          </w:p>
        </w:tc>
        <w:tc>
          <w:tcPr>
            <w:tcW w:w="1136" w:type="dxa"/>
            <w:tcBorders>
              <w:bottom w:val="single" w:sz="4" w:space="0" w:color="auto"/>
            </w:tcBorders>
            <w:shd w:val="clear" w:color="auto" w:fill="auto"/>
            <w:noWrap/>
            <w:vAlign w:val="center"/>
          </w:tcPr>
          <w:p w14:paraId="169BDF97" w14:textId="77777777" w:rsidR="00CE52A9" w:rsidRPr="00AC4FBC" w:rsidRDefault="00CE52A9" w:rsidP="00CE52A9">
            <w:pPr>
              <w:pStyle w:val="TAC"/>
            </w:pPr>
            <w:r w:rsidRPr="00AC4FBC">
              <w:rPr>
                <w:rFonts w:eastAsia="MS Mincho"/>
              </w:rPr>
              <w:t>REFSENS</w:t>
            </w:r>
          </w:p>
        </w:tc>
        <w:tc>
          <w:tcPr>
            <w:tcW w:w="858" w:type="dxa"/>
            <w:tcBorders>
              <w:bottom w:val="single" w:sz="4" w:space="0" w:color="auto"/>
            </w:tcBorders>
            <w:shd w:val="clear" w:color="auto" w:fill="auto"/>
            <w:noWrap/>
            <w:vAlign w:val="center"/>
          </w:tcPr>
          <w:p w14:paraId="74DD5215" w14:textId="77777777" w:rsidR="00CE52A9" w:rsidRPr="00AC4FBC" w:rsidRDefault="00CE52A9" w:rsidP="00CE52A9">
            <w:pPr>
              <w:pStyle w:val="TAC"/>
            </w:pPr>
            <w:r w:rsidRPr="00AC4FBC">
              <w:t>-</w:t>
            </w:r>
          </w:p>
        </w:tc>
        <w:tc>
          <w:tcPr>
            <w:tcW w:w="862" w:type="dxa"/>
            <w:tcBorders>
              <w:bottom w:val="single" w:sz="4" w:space="0" w:color="auto"/>
            </w:tcBorders>
            <w:shd w:val="clear" w:color="auto" w:fill="auto"/>
            <w:vAlign w:val="center"/>
          </w:tcPr>
          <w:p w14:paraId="69A2F29A" w14:textId="77777777" w:rsidR="00CE52A9" w:rsidRPr="00AC4FBC" w:rsidRDefault="00CE52A9" w:rsidP="00CE52A9">
            <w:pPr>
              <w:pStyle w:val="TAC"/>
            </w:pPr>
            <w:r w:rsidRPr="00AC4FBC">
              <w:t>-</w:t>
            </w:r>
          </w:p>
        </w:tc>
        <w:tc>
          <w:tcPr>
            <w:tcW w:w="1002" w:type="dxa"/>
            <w:tcBorders>
              <w:bottom w:val="single" w:sz="4" w:space="0" w:color="auto"/>
            </w:tcBorders>
            <w:shd w:val="clear" w:color="auto" w:fill="auto"/>
            <w:vAlign w:val="center"/>
          </w:tcPr>
          <w:p w14:paraId="2B41EB44" w14:textId="77777777" w:rsidR="00CE52A9" w:rsidRPr="00AC4FBC" w:rsidRDefault="00CE52A9" w:rsidP="00CE52A9">
            <w:pPr>
              <w:pStyle w:val="TAC"/>
            </w:pPr>
            <w:r w:rsidRPr="00AC4FBC">
              <w:rPr>
                <w:rFonts w:eastAsia="Malgun Gothic"/>
              </w:rPr>
              <w:t>TDD</w:t>
            </w:r>
          </w:p>
        </w:tc>
        <w:tc>
          <w:tcPr>
            <w:tcW w:w="716" w:type="dxa"/>
            <w:tcBorders>
              <w:bottom w:val="single" w:sz="4" w:space="0" w:color="auto"/>
            </w:tcBorders>
            <w:vAlign w:val="center"/>
          </w:tcPr>
          <w:p w14:paraId="1AEB6A12" w14:textId="77777777" w:rsidR="00CE52A9" w:rsidRPr="00AC4FBC" w:rsidRDefault="00CE52A9" w:rsidP="00CE52A9">
            <w:pPr>
              <w:pStyle w:val="TAC"/>
            </w:pPr>
            <w:r w:rsidRPr="00AC4FBC">
              <w:rPr>
                <w:rFonts w:eastAsia="Malgun Gothic"/>
              </w:rPr>
              <w:t>N/A</w:t>
            </w:r>
          </w:p>
        </w:tc>
        <w:tc>
          <w:tcPr>
            <w:tcW w:w="850" w:type="dxa"/>
            <w:tcBorders>
              <w:bottom w:val="single" w:sz="4" w:space="0" w:color="auto"/>
            </w:tcBorders>
          </w:tcPr>
          <w:p w14:paraId="5450EA43" w14:textId="77777777" w:rsidR="00CE52A9" w:rsidRPr="00AC4FBC" w:rsidRDefault="00CE52A9" w:rsidP="00CE52A9">
            <w:pPr>
              <w:keepNext/>
              <w:keepLines/>
              <w:spacing w:after="0"/>
              <w:jc w:val="center"/>
            </w:pPr>
          </w:p>
        </w:tc>
      </w:tr>
      <w:tr w:rsidR="00CE52A9" w:rsidRPr="00AC4FBC" w14:paraId="7CCBE94C" w14:textId="77777777" w:rsidTr="00D91852">
        <w:trPr>
          <w:trHeight w:val="22"/>
        </w:trPr>
        <w:tc>
          <w:tcPr>
            <w:tcW w:w="1993" w:type="dxa"/>
            <w:vMerge w:val="restart"/>
            <w:shd w:val="clear" w:color="auto" w:fill="auto"/>
            <w:vAlign w:val="center"/>
          </w:tcPr>
          <w:p w14:paraId="7F4249C2" w14:textId="4B8BE542" w:rsidR="00CE52A9" w:rsidRPr="00AC4FBC" w:rsidRDefault="00CE52A9" w:rsidP="00CE52A9">
            <w:pPr>
              <w:pStyle w:val="TAC"/>
            </w:pPr>
            <w:r w:rsidRPr="00AC4FBC">
              <w:t>DC_1A-7A_n78A</w:t>
            </w:r>
          </w:p>
        </w:tc>
        <w:tc>
          <w:tcPr>
            <w:tcW w:w="716" w:type="dxa"/>
            <w:vMerge w:val="restart"/>
          </w:tcPr>
          <w:p w14:paraId="2D149309" w14:textId="77777777" w:rsidR="00CE52A9" w:rsidRPr="00AC4FBC" w:rsidRDefault="00CE52A9" w:rsidP="00CE52A9">
            <w:pPr>
              <w:pStyle w:val="TAC"/>
            </w:pPr>
            <w:r w:rsidRPr="00AC4FBC">
              <w:t>1</w:t>
            </w:r>
          </w:p>
        </w:tc>
        <w:tc>
          <w:tcPr>
            <w:tcW w:w="1000" w:type="dxa"/>
            <w:shd w:val="clear" w:color="auto" w:fill="auto"/>
            <w:vAlign w:val="center"/>
          </w:tcPr>
          <w:p w14:paraId="095987FB" w14:textId="77777777" w:rsidR="00CE52A9" w:rsidRPr="00AC4FBC" w:rsidRDefault="00CE52A9" w:rsidP="00CE52A9">
            <w:pPr>
              <w:pStyle w:val="TAC"/>
            </w:pPr>
            <w:r w:rsidRPr="00AC4FBC">
              <w:t>1</w:t>
            </w:r>
          </w:p>
        </w:tc>
        <w:tc>
          <w:tcPr>
            <w:tcW w:w="861" w:type="dxa"/>
            <w:shd w:val="clear" w:color="auto" w:fill="auto"/>
            <w:noWrap/>
            <w:vAlign w:val="center"/>
          </w:tcPr>
          <w:p w14:paraId="4AC25524"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1C491F52" w14:textId="77777777" w:rsidR="00CE52A9" w:rsidRPr="00AC4FBC" w:rsidRDefault="00CE52A9" w:rsidP="00CE52A9">
            <w:pPr>
              <w:pStyle w:val="TAC"/>
            </w:pPr>
            <w:r w:rsidRPr="00AC4FBC">
              <w:rPr>
                <w:rFonts w:eastAsia="MS Mincho"/>
              </w:rPr>
              <w:t>REFSENS</w:t>
            </w:r>
          </w:p>
        </w:tc>
        <w:tc>
          <w:tcPr>
            <w:tcW w:w="1136" w:type="dxa"/>
            <w:shd w:val="clear" w:color="auto" w:fill="auto"/>
            <w:noWrap/>
            <w:vAlign w:val="center"/>
          </w:tcPr>
          <w:p w14:paraId="3C434D14"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7CF0CC42" w14:textId="77777777" w:rsidR="00CE52A9" w:rsidRPr="00AC4FBC" w:rsidRDefault="00CE52A9" w:rsidP="00CE52A9">
            <w:pPr>
              <w:pStyle w:val="TAC"/>
              <w:rPr>
                <w:rFonts w:cs="Arial"/>
              </w:rPr>
            </w:pPr>
            <w:r w:rsidRPr="00AC4FBC">
              <w:t>-</w:t>
            </w:r>
          </w:p>
        </w:tc>
        <w:tc>
          <w:tcPr>
            <w:tcW w:w="862" w:type="dxa"/>
            <w:shd w:val="clear" w:color="auto" w:fill="auto"/>
            <w:vAlign w:val="center"/>
          </w:tcPr>
          <w:p w14:paraId="3CD8F192"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69B82F99" w14:textId="77777777" w:rsidR="00CE52A9" w:rsidRPr="00AC4FBC" w:rsidRDefault="00CE52A9" w:rsidP="00CE52A9">
            <w:pPr>
              <w:pStyle w:val="TAC"/>
            </w:pPr>
            <w:r w:rsidRPr="00AC4FBC">
              <w:t>FDD</w:t>
            </w:r>
          </w:p>
        </w:tc>
        <w:tc>
          <w:tcPr>
            <w:tcW w:w="716" w:type="dxa"/>
            <w:shd w:val="clear" w:color="auto" w:fill="auto"/>
            <w:vAlign w:val="center"/>
          </w:tcPr>
          <w:p w14:paraId="5A06FE4F" w14:textId="77777777" w:rsidR="00CE52A9" w:rsidRPr="00AC4FBC" w:rsidRDefault="00CE52A9" w:rsidP="00CE52A9">
            <w:pPr>
              <w:pStyle w:val="TAC"/>
            </w:pPr>
            <w:r w:rsidRPr="00AC4FBC">
              <w:rPr>
                <w:rFonts w:eastAsia="Malgun Gothic"/>
              </w:rPr>
              <w:t>N/A</w:t>
            </w:r>
          </w:p>
        </w:tc>
        <w:tc>
          <w:tcPr>
            <w:tcW w:w="850" w:type="dxa"/>
          </w:tcPr>
          <w:p w14:paraId="595714F5" w14:textId="77777777" w:rsidR="00CE52A9" w:rsidRPr="00AC4FBC" w:rsidRDefault="00CE52A9" w:rsidP="00CE52A9">
            <w:pPr>
              <w:keepNext/>
              <w:keepLines/>
              <w:spacing w:after="0"/>
              <w:jc w:val="center"/>
            </w:pPr>
          </w:p>
        </w:tc>
      </w:tr>
      <w:tr w:rsidR="00CE52A9" w:rsidRPr="00AC4FBC" w14:paraId="4E38087D" w14:textId="77777777" w:rsidTr="00D91852">
        <w:trPr>
          <w:trHeight w:val="22"/>
        </w:trPr>
        <w:tc>
          <w:tcPr>
            <w:tcW w:w="1993" w:type="dxa"/>
            <w:vMerge/>
            <w:shd w:val="clear" w:color="auto" w:fill="auto"/>
            <w:vAlign w:val="center"/>
          </w:tcPr>
          <w:p w14:paraId="35C1F0D6" w14:textId="77777777" w:rsidR="00CE52A9" w:rsidRPr="00AC4FBC" w:rsidRDefault="00CE52A9" w:rsidP="00CE52A9">
            <w:pPr>
              <w:pStyle w:val="TAC"/>
            </w:pPr>
          </w:p>
        </w:tc>
        <w:tc>
          <w:tcPr>
            <w:tcW w:w="716" w:type="dxa"/>
            <w:vMerge/>
          </w:tcPr>
          <w:p w14:paraId="6C410EB1" w14:textId="77777777" w:rsidR="00CE52A9" w:rsidRPr="00AC4FBC" w:rsidRDefault="00CE52A9" w:rsidP="00CE52A9">
            <w:pPr>
              <w:pStyle w:val="TAC"/>
            </w:pPr>
          </w:p>
        </w:tc>
        <w:tc>
          <w:tcPr>
            <w:tcW w:w="1000" w:type="dxa"/>
            <w:shd w:val="clear" w:color="auto" w:fill="auto"/>
            <w:vAlign w:val="center"/>
          </w:tcPr>
          <w:p w14:paraId="16DD8B0C" w14:textId="77777777" w:rsidR="00CE52A9" w:rsidRPr="00AC4FBC" w:rsidRDefault="00CE52A9" w:rsidP="00CE52A9">
            <w:pPr>
              <w:pStyle w:val="TAC"/>
            </w:pPr>
            <w:r w:rsidRPr="00AC4FBC">
              <w:t>7</w:t>
            </w:r>
          </w:p>
        </w:tc>
        <w:tc>
          <w:tcPr>
            <w:tcW w:w="861" w:type="dxa"/>
            <w:shd w:val="clear" w:color="auto" w:fill="auto"/>
            <w:noWrap/>
            <w:vAlign w:val="center"/>
          </w:tcPr>
          <w:p w14:paraId="4C2C10D1"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518E0A60" w14:textId="77777777" w:rsidR="00CE52A9" w:rsidRPr="00AC4FBC" w:rsidRDefault="00CE52A9" w:rsidP="00CE52A9">
            <w:pPr>
              <w:pStyle w:val="TAC"/>
              <w:rPr>
                <w:rFonts w:cs="Arial"/>
              </w:rPr>
            </w:pPr>
            <w:r w:rsidRPr="00AC4FBC">
              <w:t>-88.2</w:t>
            </w:r>
          </w:p>
        </w:tc>
        <w:tc>
          <w:tcPr>
            <w:tcW w:w="1136" w:type="dxa"/>
            <w:shd w:val="clear" w:color="auto" w:fill="auto"/>
            <w:noWrap/>
            <w:vAlign w:val="center"/>
          </w:tcPr>
          <w:p w14:paraId="5130E6A8"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5C0D9671" w14:textId="77777777" w:rsidR="00CE52A9" w:rsidRPr="00AC4FBC" w:rsidRDefault="00CE52A9" w:rsidP="00CE52A9">
            <w:pPr>
              <w:pStyle w:val="TAC"/>
              <w:rPr>
                <w:rFonts w:cs="Arial"/>
              </w:rPr>
            </w:pPr>
            <w:r w:rsidRPr="00AC4FBC">
              <w:t>-</w:t>
            </w:r>
          </w:p>
        </w:tc>
        <w:tc>
          <w:tcPr>
            <w:tcW w:w="862" w:type="dxa"/>
            <w:shd w:val="clear" w:color="auto" w:fill="auto"/>
            <w:vAlign w:val="center"/>
          </w:tcPr>
          <w:p w14:paraId="10515DF9"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1C8EC2AC" w14:textId="77777777" w:rsidR="00CE52A9" w:rsidRPr="00AC4FBC" w:rsidRDefault="00CE52A9" w:rsidP="00CE52A9">
            <w:pPr>
              <w:pStyle w:val="TAC"/>
            </w:pPr>
            <w:r w:rsidRPr="00AC4FBC">
              <w:t>FDD</w:t>
            </w:r>
          </w:p>
        </w:tc>
        <w:tc>
          <w:tcPr>
            <w:tcW w:w="716" w:type="dxa"/>
            <w:shd w:val="clear" w:color="auto" w:fill="auto"/>
            <w:vAlign w:val="center"/>
          </w:tcPr>
          <w:p w14:paraId="2BCEF037" w14:textId="77777777" w:rsidR="00CE52A9" w:rsidRPr="00AC4FBC" w:rsidRDefault="00CE52A9" w:rsidP="00CE52A9">
            <w:pPr>
              <w:pStyle w:val="TAC"/>
            </w:pPr>
            <w:r w:rsidRPr="00AC4FBC">
              <w:t>IMD4</w:t>
            </w:r>
          </w:p>
        </w:tc>
        <w:tc>
          <w:tcPr>
            <w:tcW w:w="850" w:type="dxa"/>
          </w:tcPr>
          <w:p w14:paraId="3CE23C81" w14:textId="77777777" w:rsidR="00CE52A9" w:rsidRPr="00AC4FBC" w:rsidRDefault="00CE52A9" w:rsidP="00CE52A9">
            <w:pPr>
              <w:keepNext/>
              <w:keepLines/>
              <w:spacing w:after="0"/>
              <w:jc w:val="center"/>
            </w:pPr>
          </w:p>
        </w:tc>
      </w:tr>
      <w:tr w:rsidR="00CE52A9" w:rsidRPr="00AC4FBC" w14:paraId="6CB26A8C" w14:textId="77777777" w:rsidTr="00D91852">
        <w:trPr>
          <w:trHeight w:val="22"/>
        </w:trPr>
        <w:tc>
          <w:tcPr>
            <w:tcW w:w="1993" w:type="dxa"/>
            <w:vMerge/>
            <w:shd w:val="clear" w:color="auto" w:fill="auto"/>
            <w:vAlign w:val="center"/>
          </w:tcPr>
          <w:p w14:paraId="56AA8544" w14:textId="77777777" w:rsidR="00CE52A9" w:rsidRPr="00AC4FBC" w:rsidRDefault="00CE52A9" w:rsidP="00CE52A9">
            <w:pPr>
              <w:pStyle w:val="TAC"/>
            </w:pPr>
          </w:p>
        </w:tc>
        <w:tc>
          <w:tcPr>
            <w:tcW w:w="716" w:type="dxa"/>
            <w:vMerge/>
          </w:tcPr>
          <w:p w14:paraId="66C76415" w14:textId="77777777" w:rsidR="00CE52A9" w:rsidRPr="00AC4FBC" w:rsidRDefault="00CE52A9" w:rsidP="00CE52A9">
            <w:pPr>
              <w:pStyle w:val="TAC"/>
            </w:pPr>
          </w:p>
        </w:tc>
        <w:tc>
          <w:tcPr>
            <w:tcW w:w="1000" w:type="dxa"/>
            <w:shd w:val="clear" w:color="auto" w:fill="auto"/>
            <w:vAlign w:val="center"/>
          </w:tcPr>
          <w:p w14:paraId="0A57666E" w14:textId="77777777" w:rsidR="00CE52A9" w:rsidRPr="00AC4FBC" w:rsidRDefault="00CE52A9" w:rsidP="00CE52A9">
            <w:pPr>
              <w:pStyle w:val="TAC"/>
            </w:pPr>
            <w:r w:rsidRPr="00AC4FBC">
              <w:t>n78</w:t>
            </w:r>
          </w:p>
        </w:tc>
        <w:tc>
          <w:tcPr>
            <w:tcW w:w="861" w:type="dxa"/>
            <w:shd w:val="clear" w:color="auto" w:fill="auto"/>
            <w:noWrap/>
            <w:vAlign w:val="center"/>
          </w:tcPr>
          <w:p w14:paraId="5601338C" w14:textId="77777777" w:rsidR="00CE52A9" w:rsidRPr="00AC4FBC" w:rsidRDefault="00CE52A9" w:rsidP="00CE52A9">
            <w:pPr>
              <w:pStyle w:val="TAC"/>
              <w:rPr>
                <w:rFonts w:cs="Arial"/>
              </w:rPr>
            </w:pPr>
            <w:r w:rsidRPr="00AC4FBC">
              <w:t>15</w:t>
            </w:r>
          </w:p>
        </w:tc>
        <w:tc>
          <w:tcPr>
            <w:tcW w:w="1139" w:type="dxa"/>
            <w:shd w:val="clear" w:color="auto" w:fill="auto"/>
            <w:noWrap/>
            <w:vAlign w:val="center"/>
          </w:tcPr>
          <w:p w14:paraId="0723546F" w14:textId="77777777" w:rsidR="00CE52A9" w:rsidRPr="00AC4FBC" w:rsidRDefault="00CE52A9" w:rsidP="00CE52A9">
            <w:pPr>
              <w:pStyle w:val="TAC"/>
              <w:rPr>
                <w:rFonts w:cs="Arial"/>
              </w:rPr>
            </w:pPr>
            <w:r w:rsidRPr="00AC4FBC">
              <w:t>-</w:t>
            </w:r>
          </w:p>
        </w:tc>
        <w:tc>
          <w:tcPr>
            <w:tcW w:w="1136" w:type="dxa"/>
            <w:shd w:val="clear" w:color="auto" w:fill="auto"/>
            <w:noWrap/>
            <w:vAlign w:val="center"/>
          </w:tcPr>
          <w:p w14:paraId="716AE03E"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2C299406" w14:textId="77777777" w:rsidR="00CE52A9" w:rsidRPr="00AC4FBC" w:rsidRDefault="00CE52A9" w:rsidP="00CE52A9">
            <w:pPr>
              <w:pStyle w:val="TAC"/>
              <w:rPr>
                <w:rFonts w:cs="Arial"/>
              </w:rPr>
            </w:pPr>
            <w:r w:rsidRPr="00AC4FBC">
              <w:t>-</w:t>
            </w:r>
          </w:p>
        </w:tc>
        <w:tc>
          <w:tcPr>
            <w:tcW w:w="862" w:type="dxa"/>
            <w:shd w:val="clear" w:color="auto" w:fill="auto"/>
            <w:vAlign w:val="center"/>
          </w:tcPr>
          <w:p w14:paraId="52207A6D"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4305960B" w14:textId="77777777" w:rsidR="00CE52A9" w:rsidRPr="00AC4FBC" w:rsidRDefault="00CE52A9" w:rsidP="00CE52A9">
            <w:pPr>
              <w:pStyle w:val="TAC"/>
            </w:pPr>
            <w:r w:rsidRPr="00AC4FBC">
              <w:t>TDD</w:t>
            </w:r>
          </w:p>
        </w:tc>
        <w:tc>
          <w:tcPr>
            <w:tcW w:w="716" w:type="dxa"/>
            <w:shd w:val="clear" w:color="auto" w:fill="auto"/>
            <w:vAlign w:val="center"/>
          </w:tcPr>
          <w:p w14:paraId="4859F3CB" w14:textId="77777777" w:rsidR="00CE52A9" w:rsidRPr="00AC4FBC" w:rsidRDefault="00CE52A9" w:rsidP="00CE52A9">
            <w:pPr>
              <w:pStyle w:val="TAC"/>
            </w:pPr>
            <w:r w:rsidRPr="00AC4FBC">
              <w:rPr>
                <w:rFonts w:eastAsia="Malgun Gothic"/>
              </w:rPr>
              <w:t>N/A</w:t>
            </w:r>
          </w:p>
        </w:tc>
        <w:tc>
          <w:tcPr>
            <w:tcW w:w="850" w:type="dxa"/>
          </w:tcPr>
          <w:p w14:paraId="3DEA9DBF" w14:textId="77777777" w:rsidR="00CE52A9" w:rsidRPr="00AC4FBC" w:rsidRDefault="00CE52A9" w:rsidP="00CE52A9">
            <w:pPr>
              <w:keepNext/>
              <w:keepLines/>
              <w:spacing w:after="0"/>
              <w:jc w:val="center"/>
            </w:pPr>
          </w:p>
        </w:tc>
      </w:tr>
      <w:tr w:rsidR="00CE52A9" w:rsidRPr="00AC4FBC" w14:paraId="44305F5A" w14:textId="77777777" w:rsidTr="00D91852">
        <w:trPr>
          <w:trHeight w:val="22"/>
        </w:trPr>
        <w:tc>
          <w:tcPr>
            <w:tcW w:w="1993" w:type="dxa"/>
            <w:vMerge/>
            <w:shd w:val="clear" w:color="auto" w:fill="auto"/>
            <w:vAlign w:val="center"/>
          </w:tcPr>
          <w:p w14:paraId="13AE659D" w14:textId="77777777" w:rsidR="00CE52A9" w:rsidRPr="00AC4FBC" w:rsidRDefault="00CE52A9" w:rsidP="00CE52A9">
            <w:pPr>
              <w:pStyle w:val="TAC"/>
            </w:pPr>
          </w:p>
        </w:tc>
        <w:tc>
          <w:tcPr>
            <w:tcW w:w="716" w:type="dxa"/>
            <w:vMerge w:val="restart"/>
          </w:tcPr>
          <w:p w14:paraId="247CE91D" w14:textId="77777777" w:rsidR="00CE52A9" w:rsidRPr="00AC4FBC" w:rsidRDefault="00CE52A9" w:rsidP="00CE52A9">
            <w:pPr>
              <w:pStyle w:val="TAC"/>
            </w:pPr>
            <w:r w:rsidRPr="00AC4FBC">
              <w:t>2</w:t>
            </w:r>
          </w:p>
        </w:tc>
        <w:tc>
          <w:tcPr>
            <w:tcW w:w="1000" w:type="dxa"/>
            <w:shd w:val="clear" w:color="auto" w:fill="auto"/>
            <w:vAlign w:val="center"/>
          </w:tcPr>
          <w:p w14:paraId="6707D666" w14:textId="77777777" w:rsidR="00CE52A9" w:rsidRPr="00AC4FBC" w:rsidRDefault="00CE52A9" w:rsidP="00CE52A9">
            <w:pPr>
              <w:pStyle w:val="TAC"/>
            </w:pPr>
            <w:r w:rsidRPr="00AC4FBC">
              <w:t>1</w:t>
            </w:r>
          </w:p>
        </w:tc>
        <w:tc>
          <w:tcPr>
            <w:tcW w:w="861" w:type="dxa"/>
            <w:shd w:val="clear" w:color="auto" w:fill="auto"/>
            <w:noWrap/>
            <w:vAlign w:val="center"/>
          </w:tcPr>
          <w:p w14:paraId="32B8F13B"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7C0B26AB" w14:textId="77777777" w:rsidR="00CE52A9" w:rsidRPr="00AC4FBC" w:rsidRDefault="00CE52A9" w:rsidP="00CE52A9">
            <w:pPr>
              <w:pStyle w:val="TAC"/>
            </w:pPr>
            <w:r w:rsidRPr="00AC4FBC">
              <w:t>-90.6</w:t>
            </w:r>
          </w:p>
        </w:tc>
        <w:tc>
          <w:tcPr>
            <w:tcW w:w="1136" w:type="dxa"/>
            <w:shd w:val="clear" w:color="auto" w:fill="auto"/>
            <w:noWrap/>
            <w:vAlign w:val="center"/>
          </w:tcPr>
          <w:p w14:paraId="52D75DD7"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2B37D45A" w14:textId="77777777" w:rsidR="00CE52A9" w:rsidRPr="00AC4FBC" w:rsidRDefault="00CE52A9" w:rsidP="00CE52A9">
            <w:pPr>
              <w:pStyle w:val="TAC"/>
              <w:rPr>
                <w:rFonts w:cs="Arial"/>
              </w:rPr>
            </w:pPr>
            <w:r w:rsidRPr="00AC4FBC">
              <w:t>-</w:t>
            </w:r>
          </w:p>
        </w:tc>
        <w:tc>
          <w:tcPr>
            <w:tcW w:w="862" w:type="dxa"/>
            <w:shd w:val="clear" w:color="auto" w:fill="auto"/>
            <w:vAlign w:val="center"/>
          </w:tcPr>
          <w:p w14:paraId="17DA52F8"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2DADB881" w14:textId="77777777" w:rsidR="00CE52A9" w:rsidRPr="00AC4FBC" w:rsidRDefault="00CE52A9" w:rsidP="00CE52A9">
            <w:pPr>
              <w:pStyle w:val="TAC"/>
            </w:pPr>
            <w:r w:rsidRPr="00AC4FBC">
              <w:t>FDD</w:t>
            </w:r>
          </w:p>
        </w:tc>
        <w:tc>
          <w:tcPr>
            <w:tcW w:w="716" w:type="dxa"/>
            <w:shd w:val="clear" w:color="auto" w:fill="auto"/>
            <w:vAlign w:val="center"/>
          </w:tcPr>
          <w:p w14:paraId="7C8C007B" w14:textId="77777777" w:rsidR="00CE52A9" w:rsidRPr="00AC4FBC" w:rsidRDefault="00CE52A9" w:rsidP="00CE52A9">
            <w:pPr>
              <w:pStyle w:val="TAC"/>
            </w:pPr>
            <w:r w:rsidRPr="00AC4FBC">
              <w:t>IMD4</w:t>
            </w:r>
          </w:p>
        </w:tc>
        <w:tc>
          <w:tcPr>
            <w:tcW w:w="850" w:type="dxa"/>
          </w:tcPr>
          <w:p w14:paraId="21FB63CC" w14:textId="77777777" w:rsidR="00CE52A9" w:rsidRPr="00AC4FBC" w:rsidRDefault="00CE52A9" w:rsidP="00CE52A9">
            <w:pPr>
              <w:keepNext/>
              <w:keepLines/>
              <w:spacing w:after="0"/>
              <w:jc w:val="center"/>
            </w:pPr>
          </w:p>
        </w:tc>
      </w:tr>
      <w:tr w:rsidR="00CE52A9" w:rsidRPr="00AC4FBC" w14:paraId="0051BD43" w14:textId="77777777" w:rsidTr="00D91852">
        <w:trPr>
          <w:trHeight w:val="22"/>
        </w:trPr>
        <w:tc>
          <w:tcPr>
            <w:tcW w:w="1993" w:type="dxa"/>
            <w:vMerge/>
            <w:shd w:val="clear" w:color="auto" w:fill="auto"/>
            <w:vAlign w:val="center"/>
          </w:tcPr>
          <w:p w14:paraId="0EC6DC29" w14:textId="77777777" w:rsidR="00CE52A9" w:rsidRPr="00AC4FBC" w:rsidRDefault="00CE52A9" w:rsidP="00CE52A9">
            <w:pPr>
              <w:pStyle w:val="TAC"/>
            </w:pPr>
          </w:p>
        </w:tc>
        <w:tc>
          <w:tcPr>
            <w:tcW w:w="716" w:type="dxa"/>
            <w:vMerge/>
          </w:tcPr>
          <w:p w14:paraId="7DF8C9E9" w14:textId="77777777" w:rsidR="00CE52A9" w:rsidRPr="00AC4FBC" w:rsidRDefault="00CE52A9" w:rsidP="00CE52A9">
            <w:pPr>
              <w:pStyle w:val="TAC"/>
            </w:pPr>
          </w:p>
        </w:tc>
        <w:tc>
          <w:tcPr>
            <w:tcW w:w="1000" w:type="dxa"/>
            <w:shd w:val="clear" w:color="auto" w:fill="auto"/>
            <w:vAlign w:val="center"/>
          </w:tcPr>
          <w:p w14:paraId="4C66F89D" w14:textId="77777777" w:rsidR="00CE52A9" w:rsidRPr="00AC4FBC" w:rsidRDefault="00CE52A9" w:rsidP="00CE52A9">
            <w:pPr>
              <w:pStyle w:val="TAC"/>
            </w:pPr>
            <w:r w:rsidRPr="00AC4FBC">
              <w:t>7</w:t>
            </w:r>
          </w:p>
        </w:tc>
        <w:tc>
          <w:tcPr>
            <w:tcW w:w="861" w:type="dxa"/>
            <w:shd w:val="clear" w:color="auto" w:fill="auto"/>
            <w:noWrap/>
            <w:vAlign w:val="center"/>
          </w:tcPr>
          <w:p w14:paraId="255C7A60"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67CF7875" w14:textId="77777777" w:rsidR="00CE52A9" w:rsidRPr="00AC4FBC" w:rsidRDefault="00CE52A9" w:rsidP="00CE52A9">
            <w:pPr>
              <w:pStyle w:val="TAC"/>
              <w:rPr>
                <w:rFonts w:cs="Arial"/>
              </w:rPr>
            </w:pPr>
            <w:r w:rsidRPr="00AC4FBC">
              <w:t>-</w:t>
            </w:r>
          </w:p>
        </w:tc>
        <w:tc>
          <w:tcPr>
            <w:tcW w:w="1136" w:type="dxa"/>
            <w:shd w:val="clear" w:color="auto" w:fill="auto"/>
            <w:noWrap/>
            <w:vAlign w:val="center"/>
          </w:tcPr>
          <w:p w14:paraId="1D4D1A91"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3200DC08" w14:textId="77777777" w:rsidR="00CE52A9" w:rsidRPr="00AC4FBC" w:rsidRDefault="00CE52A9" w:rsidP="00CE52A9">
            <w:pPr>
              <w:pStyle w:val="TAC"/>
              <w:rPr>
                <w:rFonts w:cs="Arial"/>
              </w:rPr>
            </w:pPr>
            <w:r w:rsidRPr="00AC4FBC">
              <w:t>-</w:t>
            </w:r>
          </w:p>
        </w:tc>
        <w:tc>
          <w:tcPr>
            <w:tcW w:w="862" w:type="dxa"/>
            <w:shd w:val="clear" w:color="auto" w:fill="auto"/>
            <w:vAlign w:val="center"/>
          </w:tcPr>
          <w:p w14:paraId="6605F0F3" w14:textId="77777777" w:rsidR="00CE52A9" w:rsidRPr="00AC4FBC" w:rsidRDefault="00CE52A9" w:rsidP="00CE52A9">
            <w:pPr>
              <w:pStyle w:val="TAC"/>
              <w:rPr>
                <w:rFonts w:cs="Arial"/>
              </w:rPr>
            </w:pPr>
          </w:p>
        </w:tc>
        <w:tc>
          <w:tcPr>
            <w:tcW w:w="1002" w:type="dxa"/>
            <w:shd w:val="clear" w:color="auto" w:fill="auto"/>
            <w:vAlign w:val="center"/>
          </w:tcPr>
          <w:p w14:paraId="0CF99683" w14:textId="77777777" w:rsidR="00CE52A9" w:rsidRPr="00AC4FBC" w:rsidRDefault="00CE52A9" w:rsidP="00CE52A9">
            <w:pPr>
              <w:pStyle w:val="TAC"/>
            </w:pPr>
            <w:r w:rsidRPr="00AC4FBC">
              <w:t>FDD</w:t>
            </w:r>
          </w:p>
        </w:tc>
        <w:tc>
          <w:tcPr>
            <w:tcW w:w="716" w:type="dxa"/>
            <w:shd w:val="clear" w:color="auto" w:fill="auto"/>
            <w:vAlign w:val="center"/>
          </w:tcPr>
          <w:p w14:paraId="5E0FD935" w14:textId="77777777" w:rsidR="00CE52A9" w:rsidRPr="00AC4FBC" w:rsidRDefault="00CE52A9" w:rsidP="00CE52A9">
            <w:pPr>
              <w:pStyle w:val="TAC"/>
            </w:pPr>
            <w:r w:rsidRPr="00AC4FBC">
              <w:rPr>
                <w:rFonts w:eastAsia="Malgun Gothic"/>
              </w:rPr>
              <w:t>N/A</w:t>
            </w:r>
          </w:p>
        </w:tc>
        <w:tc>
          <w:tcPr>
            <w:tcW w:w="850" w:type="dxa"/>
          </w:tcPr>
          <w:p w14:paraId="210CBA3F" w14:textId="77777777" w:rsidR="00CE52A9" w:rsidRPr="00AC4FBC" w:rsidRDefault="00CE52A9" w:rsidP="00CE52A9">
            <w:pPr>
              <w:keepNext/>
              <w:keepLines/>
              <w:spacing w:after="0"/>
              <w:jc w:val="center"/>
            </w:pPr>
          </w:p>
        </w:tc>
      </w:tr>
      <w:tr w:rsidR="00CE52A9" w:rsidRPr="00AC4FBC" w14:paraId="59CEDE34" w14:textId="77777777" w:rsidTr="00D91852">
        <w:trPr>
          <w:trHeight w:val="22"/>
        </w:trPr>
        <w:tc>
          <w:tcPr>
            <w:tcW w:w="1993" w:type="dxa"/>
            <w:vMerge/>
            <w:shd w:val="clear" w:color="auto" w:fill="auto"/>
            <w:vAlign w:val="center"/>
          </w:tcPr>
          <w:p w14:paraId="5AD6538F" w14:textId="77777777" w:rsidR="00CE52A9" w:rsidRPr="00AC4FBC" w:rsidRDefault="00CE52A9" w:rsidP="00CE52A9">
            <w:pPr>
              <w:pStyle w:val="TAC"/>
            </w:pPr>
          </w:p>
        </w:tc>
        <w:tc>
          <w:tcPr>
            <w:tcW w:w="716" w:type="dxa"/>
            <w:vMerge/>
          </w:tcPr>
          <w:p w14:paraId="6B5072D5" w14:textId="77777777" w:rsidR="00CE52A9" w:rsidRPr="00AC4FBC" w:rsidRDefault="00CE52A9" w:rsidP="00CE52A9">
            <w:pPr>
              <w:pStyle w:val="TAC"/>
            </w:pPr>
          </w:p>
        </w:tc>
        <w:tc>
          <w:tcPr>
            <w:tcW w:w="1000" w:type="dxa"/>
            <w:shd w:val="clear" w:color="auto" w:fill="auto"/>
            <w:vAlign w:val="center"/>
          </w:tcPr>
          <w:p w14:paraId="08525476" w14:textId="77777777" w:rsidR="00CE52A9" w:rsidRPr="00AC4FBC" w:rsidRDefault="00CE52A9" w:rsidP="00CE52A9">
            <w:pPr>
              <w:pStyle w:val="TAC"/>
            </w:pPr>
            <w:r w:rsidRPr="00AC4FBC">
              <w:t>n78</w:t>
            </w:r>
          </w:p>
        </w:tc>
        <w:tc>
          <w:tcPr>
            <w:tcW w:w="861" w:type="dxa"/>
            <w:shd w:val="clear" w:color="auto" w:fill="auto"/>
            <w:noWrap/>
            <w:vAlign w:val="center"/>
          </w:tcPr>
          <w:p w14:paraId="597EE8BD" w14:textId="77777777" w:rsidR="00CE52A9" w:rsidRPr="00AC4FBC" w:rsidRDefault="00CE52A9" w:rsidP="00CE52A9">
            <w:pPr>
              <w:pStyle w:val="TAC"/>
              <w:rPr>
                <w:rFonts w:cs="Arial"/>
              </w:rPr>
            </w:pPr>
            <w:r w:rsidRPr="00AC4FBC">
              <w:t>15</w:t>
            </w:r>
          </w:p>
        </w:tc>
        <w:tc>
          <w:tcPr>
            <w:tcW w:w="1139" w:type="dxa"/>
            <w:shd w:val="clear" w:color="auto" w:fill="auto"/>
            <w:noWrap/>
            <w:vAlign w:val="center"/>
          </w:tcPr>
          <w:p w14:paraId="74B38B80" w14:textId="77777777" w:rsidR="00CE52A9" w:rsidRPr="00AC4FBC" w:rsidRDefault="00CE52A9" w:rsidP="00CE52A9">
            <w:pPr>
              <w:pStyle w:val="TAC"/>
              <w:rPr>
                <w:rFonts w:cs="Arial"/>
              </w:rPr>
            </w:pPr>
            <w:r w:rsidRPr="00AC4FBC">
              <w:t>-</w:t>
            </w:r>
          </w:p>
        </w:tc>
        <w:tc>
          <w:tcPr>
            <w:tcW w:w="1136" w:type="dxa"/>
            <w:shd w:val="clear" w:color="auto" w:fill="auto"/>
            <w:noWrap/>
            <w:vAlign w:val="center"/>
          </w:tcPr>
          <w:p w14:paraId="26FB9C78"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1DAE81E2" w14:textId="77777777" w:rsidR="00CE52A9" w:rsidRPr="00AC4FBC" w:rsidRDefault="00CE52A9" w:rsidP="00CE52A9">
            <w:pPr>
              <w:pStyle w:val="TAC"/>
              <w:rPr>
                <w:rFonts w:cs="Arial"/>
              </w:rPr>
            </w:pPr>
            <w:r w:rsidRPr="00AC4FBC">
              <w:t>-</w:t>
            </w:r>
          </w:p>
        </w:tc>
        <w:tc>
          <w:tcPr>
            <w:tcW w:w="862" w:type="dxa"/>
            <w:shd w:val="clear" w:color="auto" w:fill="auto"/>
            <w:vAlign w:val="center"/>
          </w:tcPr>
          <w:p w14:paraId="4AB99038"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4BDE9B5F" w14:textId="77777777" w:rsidR="00CE52A9" w:rsidRPr="00AC4FBC" w:rsidRDefault="00CE52A9" w:rsidP="00CE52A9">
            <w:pPr>
              <w:pStyle w:val="TAC"/>
            </w:pPr>
            <w:r w:rsidRPr="00AC4FBC">
              <w:t>TDD</w:t>
            </w:r>
          </w:p>
        </w:tc>
        <w:tc>
          <w:tcPr>
            <w:tcW w:w="716" w:type="dxa"/>
            <w:shd w:val="clear" w:color="auto" w:fill="auto"/>
            <w:vAlign w:val="center"/>
          </w:tcPr>
          <w:p w14:paraId="35FB5BFC" w14:textId="77777777" w:rsidR="00CE52A9" w:rsidRPr="00AC4FBC" w:rsidRDefault="00CE52A9" w:rsidP="00CE52A9">
            <w:pPr>
              <w:pStyle w:val="TAC"/>
            </w:pPr>
            <w:r w:rsidRPr="00AC4FBC">
              <w:rPr>
                <w:rFonts w:eastAsia="Malgun Gothic"/>
              </w:rPr>
              <w:t>N/A</w:t>
            </w:r>
          </w:p>
        </w:tc>
        <w:tc>
          <w:tcPr>
            <w:tcW w:w="850" w:type="dxa"/>
          </w:tcPr>
          <w:p w14:paraId="0704AF89" w14:textId="77777777" w:rsidR="00CE52A9" w:rsidRPr="00AC4FBC" w:rsidRDefault="00CE52A9" w:rsidP="00CE52A9">
            <w:pPr>
              <w:keepNext/>
              <w:keepLines/>
              <w:spacing w:after="0"/>
              <w:jc w:val="center"/>
            </w:pPr>
          </w:p>
        </w:tc>
      </w:tr>
      <w:tr w:rsidR="00CE52A9" w:rsidRPr="00AC4FBC" w14:paraId="2F028D6B" w14:textId="77777777" w:rsidTr="00D91852">
        <w:trPr>
          <w:trHeight w:val="22"/>
        </w:trPr>
        <w:tc>
          <w:tcPr>
            <w:tcW w:w="1993" w:type="dxa"/>
            <w:vMerge w:val="restart"/>
            <w:shd w:val="clear" w:color="auto" w:fill="auto"/>
            <w:vAlign w:val="center"/>
          </w:tcPr>
          <w:p w14:paraId="19EB0DF9" w14:textId="77777777" w:rsidR="00CE52A9" w:rsidRPr="00AC4FBC" w:rsidRDefault="00CE52A9" w:rsidP="00CE52A9">
            <w:pPr>
              <w:pStyle w:val="TAC"/>
            </w:pPr>
            <w:r w:rsidRPr="00AC4FBC">
              <w:t>DC_1A-18A_n77A</w:t>
            </w:r>
          </w:p>
        </w:tc>
        <w:tc>
          <w:tcPr>
            <w:tcW w:w="716" w:type="dxa"/>
            <w:vMerge w:val="restart"/>
            <w:vAlign w:val="center"/>
          </w:tcPr>
          <w:p w14:paraId="6983D821" w14:textId="77777777" w:rsidR="00CE52A9" w:rsidRPr="00AC4FBC" w:rsidRDefault="00CE52A9" w:rsidP="00CE52A9">
            <w:pPr>
              <w:pStyle w:val="TAC"/>
              <w:rPr>
                <w:lang w:eastAsia="ja-JP"/>
              </w:rPr>
            </w:pPr>
            <w:r w:rsidRPr="00AC4FBC">
              <w:rPr>
                <w:lang w:eastAsia="ja-JP"/>
              </w:rPr>
              <w:t>1</w:t>
            </w:r>
          </w:p>
        </w:tc>
        <w:tc>
          <w:tcPr>
            <w:tcW w:w="1000" w:type="dxa"/>
            <w:shd w:val="clear" w:color="auto" w:fill="auto"/>
            <w:vAlign w:val="center"/>
          </w:tcPr>
          <w:p w14:paraId="02075F8E" w14:textId="77777777" w:rsidR="00CE52A9" w:rsidRPr="00AC4FBC" w:rsidRDefault="00CE52A9" w:rsidP="00CE52A9">
            <w:pPr>
              <w:pStyle w:val="TAC"/>
              <w:rPr>
                <w:lang w:eastAsia="ja-JP"/>
              </w:rPr>
            </w:pPr>
            <w:r w:rsidRPr="00AC4FBC">
              <w:rPr>
                <w:lang w:eastAsia="ja-JP"/>
              </w:rPr>
              <w:t>1</w:t>
            </w:r>
          </w:p>
        </w:tc>
        <w:tc>
          <w:tcPr>
            <w:tcW w:w="861" w:type="dxa"/>
            <w:shd w:val="clear" w:color="auto" w:fill="auto"/>
            <w:noWrap/>
            <w:vAlign w:val="center"/>
          </w:tcPr>
          <w:p w14:paraId="6FE97DD6" w14:textId="77777777"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6B8D5DDF" w14:textId="77777777" w:rsidR="00CE52A9" w:rsidRPr="00AC4FBC" w:rsidRDefault="00CE52A9" w:rsidP="00CE52A9">
            <w:pPr>
              <w:pStyle w:val="TAC"/>
              <w:rPr>
                <w:lang w:eastAsia="ja-JP"/>
              </w:rPr>
            </w:pPr>
            <w:r w:rsidRPr="00AC4FBC">
              <w:rPr>
                <w:lang w:eastAsia="ja-JP"/>
              </w:rPr>
              <w:t>-82.9</w:t>
            </w:r>
          </w:p>
        </w:tc>
        <w:tc>
          <w:tcPr>
            <w:tcW w:w="1136" w:type="dxa"/>
            <w:shd w:val="clear" w:color="auto" w:fill="auto"/>
            <w:noWrap/>
            <w:vAlign w:val="center"/>
          </w:tcPr>
          <w:p w14:paraId="295730C5" w14:textId="77777777" w:rsidR="00CE52A9" w:rsidRPr="00AC4FBC" w:rsidRDefault="00CE52A9" w:rsidP="00CE52A9">
            <w:pPr>
              <w:pStyle w:val="TAC"/>
              <w:rPr>
                <w:lang w:eastAsia="ja-JP"/>
              </w:rPr>
            </w:pPr>
            <w:r w:rsidRPr="00AC4FBC">
              <w:rPr>
                <w:lang w:eastAsia="ja-JP"/>
              </w:rPr>
              <w:t>-</w:t>
            </w:r>
          </w:p>
        </w:tc>
        <w:tc>
          <w:tcPr>
            <w:tcW w:w="858" w:type="dxa"/>
            <w:shd w:val="clear" w:color="auto" w:fill="auto"/>
            <w:noWrap/>
            <w:vAlign w:val="center"/>
          </w:tcPr>
          <w:p w14:paraId="10F6B9AE" w14:textId="77777777" w:rsidR="00CE52A9" w:rsidRPr="00AC4FBC" w:rsidRDefault="00CE52A9" w:rsidP="00CE52A9">
            <w:pPr>
              <w:pStyle w:val="TAC"/>
              <w:rPr>
                <w:lang w:eastAsia="ja-JP"/>
              </w:rPr>
            </w:pPr>
            <w:r w:rsidRPr="00AC4FBC">
              <w:rPr>
                <w:lang w:eastAsia="ja-JP"/>
              </w:rPr>
              <w:t>-</w:t>
            </w:r>
          </w:p>
        </w:tc>
        <w:tc>
          <w:tcPr>
            <w:tcW w:w="862" w:type="dxa"/>
            <w:shd w:val="clear" w:color="auto" w:fill="auto"/>
            <w:vAlign w:val="center"/>
          </w:tcPr>
          <w:p w14:paraId="643DFFF5" w14:textId="77777777" w:rsidR="00CE52A9" w:rsidRPr="00AC4FBC" w:rsidRDefault="00CE52A9" w:rsidP="00CE52A9">
            <w:pPr>
              <w:pStyle w:val="TAC"/>
              <w:rPr>
                <w:lang w:eastAsia="ja-JP"/>
              </w:rPr>
            </w:pPr>
            <w:r w:rsidRPr="00AC4FBC">
              <w:rPr>
                <w:lang w:eastAsia="ja-JP"/>
              </w:rPr>
              <w:t>-</w:t>
            </w:r>
          </w:p>
        </w:tc>
        <w:tc>
          <w:tcPr>
            <w:tcW w:w="1002" w:type="dxa"/>
            <w:shd w:val="clear" w:color="auto" w:fill="auto"/>
            <w:vAlign w:val="center"/>
          </w:tcPr>
          <w:p w14:paraId="3991393D" w14:textId="77777777" w:rsidR="00CE52A9" w:rsidRPr="00AC4FBC" w:rsidRDefault="00CE52A9" w:rsidP="00CE52A9">
            <w:pPr>
              <w:pStyle w:val="TAC"/>
              <w:rPr>
                <w:lang w:eastAsia="ja-JP"/>
              </w:rPr>
            </w:pPr>
            <w:r w:rsidRPr="00AC4FBC">
              <w:rPr>
                <w:lang w:eastAsia="ja-JP"/>
              </w:rPr>
              <w:t>FDD</w:t>
            </w:r>
          </w:p>
        </w:tc>
        <w:tc>
          <w:tcPr>
            <w:tcW w:w="716" w:type="dxa"/>
            <w:shd w:val="clear" w:color="auto" w:fill="auto"/>
            <w:vAlign w:val="center"/>
          </w:tcPr>
          <w:p w14:paraId="134DADD5" w14:textId="77777777" w:rsidR="00CE52A9" w:rsidRPr="00AC4FBC" w:rsidRDefault="00CE52A9" w:rsidP="00CE52A9">
            <w:pPr>
              <w:pStyle w:val="TAC"/>
              <w:rPr>
                <w:rFonts w:eastAsiaTheme="minorEastAsia"/>
                <w:lang w:eastAsia="ja-JP"/>
              </w:rPr>
            </w:pPr>
            <w:r w:rsidRPr="00AC4FBC">
              <w:rPr>
                <w:lang w:eastAsia="ja-JP"/>
              </w:rPr>
              <w:t>IMD3</w:t>
            </w:r>
          </w:p>
        </w:tc>
        <w:tc>
          <w:tcPr>
            <w:tcW w:w="850" w:type="dxa"/>
          </w:tcPr>
          <w:p w14:paraId="26128199" w14:textId="77777777" w:rsidR="00CE52A9" w:rsidRPr="00AC4FBC" w:rsidRDefault="00CE52A9" w:rsidP="00CE52A9">
            <w:pPr>
              <w:keepNext/>
              <w:keepLines/>
              <w:spacing w:after="0"/>
              <w:jc w:val="center"/>
            </w:pPr>
          </w:p>
        </w:tc>
      </w:tr>
      <w:tr w:rsidR="00CE52A9" w:rsidRPr="00AC4FBC" w14:paraId="2C3B02BE" w14:textId="77777777" w:rsidTr="00D91852">
        <w:trPr>
          <w:trHeight w:val="22"/>
        </w:trPr>
        <w:tc>
          <w:tcPr>
            <w:tcW w:w="1993" w:type="dxa"/>
            <w:vMerge/>
            <w:shd w:val="clear" w:color="auto" w:fill="auto"/>
            <w:vAlign w:val="center"/>
          </w:tcPr>
          <w:p w14:paraId="0FF81C9D" w14:textId="77777777" w:rsidR="00CE52A9" w:rsidRPr="00AC4FBC" w:rsidRDefault="00CE52A9" w:rsidP="00CE52A9">
            <w:pPr>
              <w:pStyle w:val="TAC"/>
            </w:pPr>
          </w:p>
        </w:tc>
        <w:tc>
          <w:tcPr>
            <w:tcW w:w="716" w:type="dxa"/>
            <w:vMerge/>
            <w:vAlign w:val="center"/>
          </w:tcPr>
          <w:p w14:paraId="3C6E653D" w14:textId="77777777" w:rsidR="00CE52A9" w:rsidRPr="00AC4FBC" w:rsidRDefault="00CE52A9" w:rsidP="00CE52A9">
            <w:pPr>
              <w:pStyle w:val="TAC"/>
            </w:pPr>
          </w:p>
        </w:tc>
        <w:tc>
          <w:tcPr>
            <w:tcW w:w="1000" w:type="dxa"/>
            <w:shd w:val="clear" w:color="auto" w:fill="auto"/>
            <w:vAlign w:val="center"/>
          </w:tcPr>
          <w:p w14:paraId="722EA375" w14:textId="77777777" w:rsidR="00CE52A9" w:rsidRPr="00AC4FBC" w:rsidRDefault="00CE52A9" w:rsidP="00CE52A9">
            <w:pPr>
              <w:pStyle w:val="TAC"/>
              <w:rPr>
                <w:lang w:eastAsia="ja-JP"/>
              </w:rPr>
            </w:pPr>
            <w:r w:rsidRPr="00AC4FBC">
              <w:rPr>
                <w:lang w:eastAsia="ja-JP"/>
              </w:rPr>
              <w:t>18</w:t>
            </w:r>
          </w:p>
        </w:tc>
        <w:tc>
          <w:tcPr>
            <w:tcW w:w="861" w:type="dxa"/>
            <w:shd w:val="clear" w:color="auto" w:fill="auto"/>
            <w:noWrap/>
            <w:vAlign w:val="center"/>
          </w:tcPr>
          <w:p w14:paraId="0241B898" w14:textId="77777777"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2E5340B7" w14:textId="77777777" w:rsidR="00CE52A9" w:rsidRPr="00AC4FBC" w:rsidRDefault="00CE52A9" w:rsidP="00CE52A9">
            <w:pPr>
              <w:pStyle w:val="TAC"/>
              <w:rPr>
                <w:lang w:eastAsia="ja-JP"/>
              </w:rPr>
            </w:pPr>
            <w:r w:rsidRPr="00AC4FBC">
              <w:rPr>
                <w:lang w:eastAsia="ja-JP"/>
              </w:rPr>
              <w:t>REFSENS</w:t>
            </w:r>
          </w:p>
        </w:tc>
        <w:tc>
          <w:tcPr>
            <w:tcW w:w="1136" w:type="dxa"/>
            <w:shd w:val="clear" w:color="auto" w:fill="auto"/>
            <w:noWrap/>
            <w:vAlign w:val="center"/>
          </w:tcPr>
          <w:p w14:paraId="4AE66760" w14:textId="77777777" w:rsidR="00CE52A9" w:rsidRPr="00AC4FBC" w:rsidRDefault="00CE52A9" w:rsidP="00CE52A9">
            <w:pPr>
              <w:pStyle w:val="TAC"/>
              <w:rPr>
                <w:lang w:eastAsia="ja-JP"/>
              </w:rPr>
            </w:pPr>
            <w:r w:rsidRPr="00AC4FBC">
              <w:rPr>
                <w:lang w:eastAsia="ja-JP"/>
              </w:rPr>
              <w:t>-</w:t>
            </w:r>
          </w:p>
        </w:tc>
        <w:tc>
          <w:tcPr>
            <w:tcW w:w="858" w:type="dxa"/>
            <w:shd w:val="clear" w:color="auto" w:fill="auto"/>
            <w:noWrap/>
            <w:vAlign w:val="center"/>
          </w:tcPr>
          <w:p w14:paraId="0418B5E1" w14:textId="77777777" w:rsidR="00CE52A9" w:rsidRPr="00AC4FBC" w:rsidRDefault="00CE52A9" w:rsidP="00CE52A9">
            <w:pPr>
              <w:pStyle w:val="TAC"/>
              <w:rPr>
                <w:lang w:eastAsia="ja-JP"/>
              </w:rPr>
            </w:pPr>
            <w:r w:rsidRPr="00AC4FBC">
              <w:rPr>
                <w:lang w:eastAsia="ja-JP"/>
              </w:rPr>
              <w:t>-</w:t>
            </w:r>
          </w:p>
        </w:tc>
        <w:tc>
          <w:tcPr>
            <w:tcW w:w="862" w:type="dxa"/>
            <w:shd w:val="clear" w:color="auto" w:fill="auto"/>
            <w:vAlign w:val="center"/>
          </w:tcPr>
          <w:p w14:paraId="430630B6" w14:textId="77777777" w:rsidR="00CE52A9" w:rsidRPr="00AC4FBC" w:rsidRDefault="00CE52A9" w:rsidP="00CE52A9">
            <w:pPr>
              <w:pStyle w:val="TAC"/>
              <w:rPr>
                <w:lang w:eastAsia="ja-JP"/>
              </w:rPr>
            </w:pPr>
            <w:r w:rsidRPr="00AC4FBC">
              <w:rPr>
                <w:lang w:eastAsia="ja-JP"/>
              </w:rPr>
              <w:t>-</w:t>
            </w:r>
          </w:p>
        </w:tc>
        <w:tc>
          <w:tcPr>
            <w:tcW w:w="1002" w:type="dxa"/>
            <w:shd w:val="clear" w:color="auto" w:fill="auto"/>
            <w:vAlign w:val="center"/>
          </w:tcPr>
          <w:p w14:paraId="5F8783E4" w14:textId="77777777" w:rsidR="00CE52A9" w:rsidRPr="00AC4FBC" w:rsidRDefault="00CE52A9" w:rsidP="00CE52A9">
            <w:pPr>
              <w:pStyle w:val="TAC"/>
              <w:rPr>
                <w:lang w:eastAsia="ja-JP"/>
              </w:rPr>
            </w:pPr>
            <w:r w:rsidRPr="00AC4FBC">
              <w:rPr>
                <w:lang w:eastAsia="ja-JP"/>
              </w:rPr>
              <w:t>FDD</w:t>
            </w:r>
          </w:p>
        </w:tc>
        <w:tc>
          <w:tcPr>
            <w:tcW w:w="716" w:type="dxa"/>
            <w:shd w:val="clear" w:color="auto" w:fill="auto"/>
            <w:vAlign w:val="center"/>
          </w:tcPr>
          <w:p w14:paraId="6CDBB07F" w14:textId="77777777" w:rsidR="00CE52A9" w:rsidRPr="00AC4FBC" w:rsidRDefault="00CE52A9" w:rsidP="00CE52A9">
            <w:pPr>
              <w:pStyle w:val="TAC"/>
              <w:rPr>
                <w:rFonts w:eastAsiaTheme="minorEastAsia"/>
                <w:lang w:eastAsia="ja-JP"/>
              </w:rPr>
            </w:pPr>
            <w:r w:rsidRPr="00AC4FBC">
              <w:rPr>
                <w:lang w:eastAsia="ja-JP"/>
              </w:rPr>
              <w:t>N/A</w:t>
            </w:r>
          </w:p>
        </w:tc>
        <w:tc>
          <w:tcPr>
            <w:tcW w:w="850" w:type="dxa"/>
          </w:tcPr>
          <w:p w14:paraId="430EDCD7" w14:textId="77777777" w:rsidR="00CE52A9" w:rsidRPr="00AC4FBC" w:rsidRDefault="00CE52A9" w:rsidP="00CE52A9">
            <w:pPr>
              <w:keepNext/>
              <w:keepLines/>
              <w:spacing w:after="0"/>
              <w:jc w:val="center"/>
            </w:pPr>
          </w:p>
        </w:tc>
      </w:tr>
      <w:tr w:rsidR="00CE52A9" w:rsidRPr="00AC4FBC" w14:paraId="2F5F191B" w14:textId="77777777" w:rsidTr="00D91852">
        <w:trPr>
          <w:trHeight w:val="22"/>
        </w:trPr>
        <w:tc>
          <w:tcPr>
            <w:tcW w:w="1993" w:type="dxa"/>
            <w:vMerge/>
            <w:shd w:val="clear" w:color="auto" w:fill="auto"/>
            <w:vAlign w:val="center"/>
          </w:tcPr>
          <w:p w14:paraId="6EE4F64E" w14:textId="77777777" w:rsidR="00CE52A9" w:rsidRPr="00AC4FBC" w:rsidRDefault="00CE52A9" w:rsidP="00CE52A9">
            <w:pPr>
              <w:pStyle w:val="TAC"/>
            </w:pPr>
          </w:p>
        </w:tc>
        <w:tc>
          <w:tcPr>
            <w:tcW w:w="716" w:type="dxa"/>
            <w:vMerge/>
            <w:vAlign w:val="center"/>
          </w:tcPr>
          <w:p w14:paraId="60CA12E2" w14:textId="77777777" w:rsidR="00CE52A9" w:rsidRPr="00AC4FBC" w:rsidRDefault="00CE52A9" w:rsidP="00CE52A9">
            <w:pPr>
              <w:pStyle w:val="TAC"/>
            </w:pPr>
          </w:p>
        </w:tc>
        <w:tc>
          <w:tcPr>
            <w:tcW w:w="1000" w:type="dxa"/>
            <w:shd w:val="clear" w:color="auto" w:fill="auto"/>
            <w:vAlign w:val="center"/>
          </w:tcPr>
          <w:p w14:paraId="43434E61" w14:textId="77777777" w:rsidR="00CE52A9" w:rsidRPr="00AC4FBC" w:rsidRDefault="00CE52A9" w:rsidP="00CE52A9">
            <w:pPr>
              <w:pStyle w:val="TAC"/>
              <w:rPr>
                <w:lang w:eastAsia="ja-JP"/>
              </w:rPr>
            </w:pPr>
            <w:r w:rsidRPr="00AC4FBC">
              <w:rPr>
                <w:lang w:eastAsia="ja-JP"/>
              </w:rPr>
              <w:t>n77</w:t>
            </w:r>
          </w:p>
        </w:tc>
        <w:tc>
          <w:tcPr>
            <w:tcW w:w="861" w:type="dxa"/>
            <w:shd w:val="clear" w:color="auto" w:fill="auto"/>
            <w:noWrap/>
            <w:vAlign w:val="center"/>
          </w:tcPr>
          <w:p w14:paraId="0822B6C2" w14:textId="77777777" w:rsidR="00CE52A9" w:rsidRPr="00AC4FBC" w:rsidRDefault="00CE52A9" w:rsidP="00CE52A9">
            <w:pPr>
              <w:pStyle w:val="TAC"/>
              <w:rPr>
                <w:lang w:eastAsia="ja-JP"/>
              </w:rPr>
            </w:pPr>
            <w:r w:rsidRPr="00AC4FBC">
              <w:rPr>
                <w:lang w:eastAsia="ja-JP"/>
              </w:rPr>
              <w:t>15</w:t>
            </w:r>
          </w:p>
        </w:tc>
        <w:tc>
          <w:tcPr>
            <w:tcW w:w="1139" w:type="dxa"/>
            <w:shd w:val="clear" w:color="auto" w:fill="auto"/>
            <w:noWrap/>
            <w:vAlign w:val="center"/>
          </w:tcPr>
          <w:p w14:paraId="36C9E9F3" w14:textId="77777777" w:rsidR="00CE52A9" w:rsidRPr="00AC4FBC" w:rsidRDefault="00CE52A9" w:rsidP="00CE52A9">
            <w:pPr>
              <w:pStyle w:val="TAC"/>
              <w:rPr>
                <w:lang w:eastAsia="ja-JP"/>
              </w:rPr>
            </w:pPr>
            <w:r w:rsidRPr="00AC4FBC">
              <w:rPr>
                <w:lang w:eastAsia="ja-JP"/>
              </w:rPr>
              <w:t>-</w:t>
            </w:r>
          </w:p>
        </w:tc>
        <w:tc>
          <w:tcPr>
            <w:tcW w:w="1136" w:type="dxa"/>
            <w:shd w:val="clear" w:color="auto" w:fill="auto"/>
            <w:noWrap/>
            <w:vAlign w:val="center"/>
          </w:tcPr>
          <w:p w14:paraId="7B20CEF7" w14:textId="77777777" w:rsidR="00CE52A9" w:rsidRPr="00AC4FBC" w:rsidRDefault="00CE52A9" w:rsidP="00CE52A9">
            <w:pPr>
              <w:pStyle w:val="TAC"/>
              <w:rPr>
                <w:lang w:eastAsia="ja-JP"/>
              </w:rPr>
            </w:pPr>
            <w:r w:rsidRPr="00AC4FBC">
              <w:rPr>
                <w:lang w:eastAsia="ja-JP"/>
              </w:rPr>
              <w:t>REFSENS</w:t>
            </w:r>
          </w:p>
        </w:tc>
        <w:tc>
          <w:tcPr>
            <w:tcW w:w="858" w:type="dxa"/>
            <w:shd w:val="clear" w:color="auto" w:fill="auto"/>
            <w:noWrap/>
            <w:vAlign w:val="center"/>
          </w:tcPr>
          <w:p w14:paraId="34B0C2B5" w14:textId="77777777" w:rsidR="00CE52A9" w:rsidRPr="00AC4FBC" w:rsidRDefault="00CE52A9" w:rsidP="00CE52A9">
            <w:pPr>
              <w:pStyle w:val="TAC"/>
              <w:rPr>
                <w:lang w:eastAsia="ja-JP"/>
              </w:rPr>
            </w:pPr>
            <w:r w:rsidRPr="00AC4FBC">
              <w:rPr>
                <w:lang w:eastAsia="ja-JP"/>
              </w:rPr>
              <w:t>-</w:t>
            </w:r>
          </w:p>
        </w:tc>
        <w:tc>
          <w:tcPr>
            <w:tcW w:w="862" w:type="dxa"/>
            <w:shd w:val="clear" w:color="auto" w:fill="auto"/>
            <w:vAlign w:val="center"/>
          </w:tcPr>
          <w:p w14:paraId="7C2A5FA9" w14:textId="77777777" w:rsidR="00CE52A9" w:rsidRPr="00AC4FBC" w:rsidRDefault="00CE52A9" w:rsidP="00CE52A9">
            <w:pPr>
              <w:pStyle w:val="TAC"/>
              <w:rPr>
                <w:lang w:eastAsia="ja-JP"/>
              </w:rPr>
            </w:pPr>
            <w:r w:rsidRPr="00AC4FBC">
              <w:rPr>
                <w:lang w:eastAsia="ja-JP"/>
              </w:rPr>
              <w:t>-</w:t>
            </w:r>
          </w:p>
        </w:tc>
        <w:tc>
          <w:tcPr>
            <w:tcW w:w="1002" w:type="dxa"/>
            <w:shd w:val="clear" w:color="auto" w:fill="auto"/>
            <w:vAlign w:val="center"/>
          </w:tcPr>
          <w:p w14:paraId="00A4C24C" w14:textId="77777777" w:rsidR="00CE52A9" w:rsidRPr="00AC4FBC" w:rsidRDefault="00CE52A9" w:rsidP="00CE52A9">
            <w:pPr>
              <w:pStyle w:val="TAC"/>
              <w:rPr>
                <w:lang w:eastAsia="ja-JP"/>
              </w:rPr>
            </w:pPr>
            <w:r w:rsidRPr="00AC4FBC">
              <w:rPr>
                <w:lang w:eastAsia="ja-JP"/>
              </w:rPr>
              <w:t>TDD</w:t>
            </w:r>
          </w:p>
        </w:tc>
        <w:tc>
          <w:tcPr>
            <w:tcW w:w="716" w:type="dxa"/>
            <w:shd w:val="clear" w:color="auto" w:fill="auto"/>
            <w:vAlign w:val="center"/>
          </w:tcPr>
          <w:p w14:paraId="4BBE804D" w14:textId="77777777" w:rsidR="00CE52A9" w:rsidRPr="00AC4FBC" w:rsidRDefault="00CE52A9" w:rsidP="00CE52A9">
            <w:pPr>
              <w:pStyle w:val="TAC"/>
              <w:rPr>
                <w:rFonts w:eastAsiaTheme="minorEastAsia"/>
                <w:lang w:eastAsia="ja-JP"/>
              </w:rPr>
            </w:pPr>
            <w:r w:rsidRPr="00AC4FBC">
              <w:rPr>
                <w:lang w:eastAsia="ja-JP"/>
              </w:rPr>
              <w:t>N/A</w:t>
            </w:r>
          </w:p>
        </w:tc>
        <w:tc>
          <w:tcPr>
            <w:tcW w:w="850" w:type="dxa"/>
          </w:tcPr>
          <w:p w14:paraId="664CE7A2" w14:textId="77777777" w:rsidR="00CE52A9" w:rsidRPr="00AC4FBC" w:rsidRDefault="00CE52A9" w:rsidP="00CE52A9">
            <w:pPr>
              <w:keepNext/>
              <w:keepLines/>
              <w:spacing w:after="0"/>
              <w:jc w:val="center"/>
            </w:pPr>
          </w:p>
        </w:tc>
      </w:tr>
      <w:tr w:rsidR="00CE52A9" w:rsidRPr="00AC4FBC" w14:paraId="7EA94BEC" w14:textId="77777777" w:rsidTr="00D91852">
        <w:trPr>
          <w:trHeight w:val="22"/>
          <w:ins w:id="17212" w:author="1989" w:date="2024-03-27T22:26:00Z"/>
        </w:trPr>
        <w:tc>
          <w:tcPr>
            <w:tcW w:w="1993" w:type="dxa"/>
            <w:vMerge w:val="restart"/>
            <w:shd w:val="clear" w:color="auto" w:fill="auto"/>
            <w:vAlign w:val="center"/>
          </w:tcPr>
          <w:p w14:paraId="3639A522" w14:textId="0B3274F5" w:rsidR="00CE52A9" w:rsidRPr="00AC4FBC" w:rsidRDefault="00CE52A9" w:rsidP="00CE52A9">
            <w:pPr>
              <w:pStyle w:val="TAC"/>
              <w:rPr>
                <w:ins w:id="17213" w:author="1989" w:date="2024-03-27T22:26:00Z"/>
              </w:rPr>
            </w:pPr>
            <w:ins w:id="17214" w:author="1989" w:date="2024-03-27T22:27:00Z">
              <w:r w:rsidRPr="00AC4FBC">
                <w:t>DC_1A-1</w:t>
              </w:r>
              <w:r>
                <w:t>9</w:t>
              </w:r>
              <w:r w:rsidRPr="00AC4FBC">
                <w:t>A_n7</w:t>
              </w:r>
              <w:r>
                <w:t>8</w:t>
              </w:r>
              <w:r w:rsidRPr="00AC4FBC">
                <w:t>A</w:t>
              </w:r>
            </w:ins>
          </w:p>
        </w:tc>
        <w:tc>
          <w:tcPr>
            <w:tcW w:w="716" w:type="dxa"/>
            <w:vMerge w:val="restart"/>
            <w:vAlign w:val="center"/>
          </w:tcPr>
          <w:p w14:paraId="5C80CAB0" w14:textId="4E9951B8" w:rsidR="00CE52A9" w:rsidRPr="00AC4FBC" w:rsidRDefault="00CE52A9" w:rsidP="00CE52A9">
            <w:pPr>
              <w:pStyle w:val="TAC"/>
              <w:rPr>
                <w:ins w:id="17215" w:author="1989" w:date="2024-03-27T22:26:00Z"/>
              </w:rPr>
            </w:pPr>
            <w:ins w:id="17216" w:author="1989" w:date="2024-03-27T22:27:00Z">
              <w:r>
                <w:rPr>
                  <w:rFonts w:hint="eastAsia"/>
                  <w:lang w:eastAsia="ja-JP"/>
                </w:rPr>
                <w:t>1</w:t>
              </w:r>
            </w:ins>
          </w:p>
        </w:tc>
        <w:tc>
          <w:tcPr>
            <w:tcW w:w="1000" w:type="dxa"/>
            <w:shd w:val="clear" w:color="auto" w:fill="auto"/>
            <w:vAlign w:val="center"/>
          </w:tcPr>
          <w:p w14:paraId="53ECAAC3" w14:textId="2CD0CFA4" w:rsidR="00CE52A9" w:rsidRPr="00AC4FBC" w:rsidRDefault="00CE52A9" w:rsidP="00CE52A9">
            <w:pPr>
              <w:pStyle w:val="TAC"/>
              <w:rPr>
                <w:ins w:id="17217" w:author="1989" w:date="2024-03-27T22:26:00Z"/>
                <w:lang w:eastAsia="ja-JP"/>
              </w:rPr>
            </w:pPr>
            <w:ins w:id="17218" w:author="1989" w:date="2024-03-27T22:27:00Z">
              <w:r w:rsidRPr="00AC4FBC">
                <w:rPr>
                  <w:lang w:eastAsia="ja-JP"/>
                </w:rPr>
                <w:t>1</w:t>
              </w:r>
            </w:ins>
          </w:p>
        </w:tc>
        <w:tc>
          <w:tcPr>
            <w:tcW w:w="861" w:type="dxa"/>
            <w:shd w:val="clear" w:color="auto" w:fill="auto"/>
            <w:noWrap/>
            <w:vAlign w:val="center"/>
          </w:tcPr>
          <w:p w14:paraId="395FD91A" w14:textId="61BA8F1B" w:rsidR="00CE52A9" w:rsidRPr="00AC4FBC" w:rsidRDefault="00CE52A9" w:rsidP="00CE52A9">
            <w:pPr>
              <w:pStyle w:val="TAC"/>
              <w:rPr>
                <w:ins w:id="17219" w:author="1989" w:date="2024-03-27T22:26:00Z"/>
                <w:lang w:eastAsia="ja-JP"/>
              </w:rPr>
            </w:pPr>
            <w:ins w:id="17220" w:author="1989" w:date="2024-03-27T22:27:00Z">
              <w:r w:rsidRPr="00AC4FBC">
                <w:rPr>
                  <w:lang w:eastAsia="ja-JP"/>
                </w:rPr>
                <w:t>N/A</w:t>
              </w:r>
            </w:ins>
          </w:p>
        </w:tc>
        <w:tc>
          <w:tcPr>
            <w:tcW w:w="1139" w:type="dxa"/>
            <w:shd w:val="clear" w:color="auto" w:fill="auto"/>
            <w:noWrap/>
            <w:vAlign w:val="center"/>
          </w:tcPr>
          <w:p w14:paraId="2D188141" w14:textId="4D10F86B" w:rsidR="00CE52A9" w:rsidRPr="00AC4FBC" w:rsidRDefault="00CE52A9" w:rsidP="00CE52A9">
            <w:pPr>
              <w:pStyle w:val="TAC"/>
              <w:rPr>
                <w:ins w:id="17221" w:author="1989" w:date="2024-03-27T22:26:00Z"/>
                <w:lang w:eastAsia="ja-JP"/>
              </w:rPr>
            </w:pPr>
            <w:ins w:id="17222" w:author="1989" w:date="2024-03-27T22:27:00Z">
              <w:r>
                <w:rPr>
                  <w:lang w:eastAsia="ja-JP"/>
                </w:rPr>
                <w:t>-81.5</w:t>
              </w:r>
            </w:ins>
          </w:p>
        </w:tc>
        <w:tc>
          <w:tcPr>
            <w:tcW w:w="1136" w:type="dxa"/>
            <w:shd w:val="clear" w:color="auto" w:fill="auto"/>
            <w:noWrap/>
            <w:vAlign w:val="center"/>
          </w:tcPr>
          <w:p w14:paraId="2023670B" w14:textId="1F16F325" w:rsidR="00CE52A9" w:rsidRPr="00AC4FBC" w:rsidRDefault="00CE52A9" w:rsidP="00CE52A9">
            <w:pPr>
              <w:pStyle w:val="TAC"/>
              <w:rPr>
                <w:ins w:id="17223" w:author="1989" w:date="2024-03-27T22:26:00Z"/>
                <w:lang w:eastAsia="ja-JP"/>
              </w:rPr>
            </w:pPr>
            <w:ins w:id="17224" w:author="1989" w:date="2024-03-27T22:27:00Z">
              <w:r>
                <w:rPr>
                  <w:rFonts w:hint="eastAsia"/>
                  <w:lang w:eastAsia="ja-JP"/>
                </w:rPr>
                <w:t>-</w:t>
              </w:r>
            </w:ins>
          </w:p>
        </w:tc>
        <w:tc>
          <w:tcPr>
            <w:tcW w:w="858" w:type="dxa"/>
            <w:shd w:val="clear" w:color="auto" w:fill="auto"/>
            <w:noWrap/>
            <w:vAlign w:val="center"/>
          </w:tcPr>
          <w:p w14:paraId="0934CEF7" w14:textId="4E7A96DA" w:rsidR="00CE52A9" w:rsidRPr="00AC4FBC" w:rsidRDefault="00CE52A9" w:rsidP="00CE52A9">
            <w:pPr>
              <w:pStyle w:val="TAC"/>
              <w:rPr>
                <w:ins w:id="17225" w:author="1989" w:date="2024-03-27T22:26:00Z"/>
                <w:lang w:eastAsia="ja-JP"/>
              </w:rPr>
            </w:pPr>
            <w:ins w:id="17226" w:author="1989" w:date="2024-03-27T22:27:00Z">
              <w:r w:rsidRPr="00AC4FBC">
                <w:rPr>
                  <w:lang w:eastAsia="ja-JP"/>
                </w:rPr>
                <w:t>-</w:t>
              </w:r>
            </w:ins>
          </w:p>
        </w:tc>
        <w:tc>
          <w:tcPr>
            <w:tcW w:w="862" w:type="dxa"/>
            <w:shd w:val="clear" w:color="auto" w:fill="auto"/>
            <w:vAlign w:val="center"/>
          </w:tcPr>
          <w:p w14:paraId="49F49586" w14:textId="4FF9FCD1" w:rsidR="00CE52A9" w:rsidRPr="00AC4FBC" w:rsidRDefault="00CE52A9" w:rsidP="00CE52A9">
            <w:pPr>
              <w:pStyle w:val="TAC"/>
              <w:rPr>
                <w:ins w:id="17227" w:author="1989" w:date="2024-03-27T22:26:00Z"/>
                <w:lang w:eastAsia="ja-JP"/>
              </w:rPr>
            </w:pPr>
            <w:ins w:id="17228" w:author="1989" w:date="2024-03-27T22:27:00Z">
              <w:r w:rsidRPr="00AC4FBC">
                <w:rPr>
                  <w:lang w:eastAsia="ja-JP"/>
                </w:rPr>
                <w:t>-</w:t>
              </w:r>
            </w:ins>
          </w:p>
        </w:tc>
        <w:tc>
          <w:tcPr>
            <w:tcW w:w="1002" w:type="dxa"/>
            <w:shd w:val="clear" w:color="auto" w:fill="auto"/>
            <w:vAlign w:val="center"/>
          </w:tcPr>
          <w:p w14:paraId="47190D92" w14:textId="4464ACAD" w:rsidR="00CE52A9" w:rsidRPr="00AC4FBC" w:rsidRDefault="00CE52A9" w:rsidP="00CE52A9">
            <w:pPr>
              <w:pStyle w:val="TAC"/>
              <w:rPr>
                <w:ins w:id="17229" w:author="1989" w:date="2024-03-27T22:26:00Z"/>
                <w:lang w:eastAsia="ja-JP"/>
              </w:rPr>
            </w:pPr>
            <w:ins w:id="17230" w:author="1989" w:date="2024-03-27T22:27:00Z">
              <w:r w:rsidRPr="00AC4FBC">
                <w:rPr>
                  <w:lang w:eastAsia="ja-JP"/>
                </w:rPr>
                <w:t>FDD</w:t>
              </w:r>
            </w:ins>
          </w:p>
        </w:tc>
        <w:tc>
          <w:tcPr>
            <w:tcW w:w="716" w:type="dxa"/>
            <w:shd w:val="clear" w:color="auto" w:fill="auto"/>
            <w:vAlign w:val="center"/>
          </w:tcPr>
          <w:p w14:paraId="272A765A" w14:textId="65413F03" w:rsidR="00CE52A9" w:rsidRPr="00AC4FBC" w:rsidRDefault="00CE52A9" w:rsidP="00CE52A9">
            <w:pPr>
              <w:pStyle w:val="TAC"/>
              <w:rPr>
                <w:ins w:id="17231" w:author="1989" w:date="2024-03-27T22:26:00Z"/>
                <w:lang w:eastAsia="ja-JP"/>
              </w:rPr>
            </w:pPr>
            <w:ins w:id="17232" w:author="1989" w:date="2024-03-27T22:27:00Z">
              <w:r>
                <w:rPr>
                  <w:rFonts w:hint="eastAsia"/>
                  <w:lang w:eastAsia="ja-JP"/>
                </w:rPr>
                <w:t>I</w:t>
              </w:r>
              <w:r>
                <w:rPr>
                  <w:lang w:eastAsia="ja-JP"/>
                </w:rPr>
                <w:t>MD3</w:t>
              </w:r>
            </w:ins>
          </w:p>
        </w:tc>
        <w:tc>
          <w:tcPr>
            <w:tcW w:w="850" w:type="dxa"/>
          </w:tcPr>
          <w:p w14:paraId="230B2C25" w14:textId="77777777" w:rsidR="00CE52A9" w:rsidRPr="00AC4FBC" w:rsidRDefault="00CE52A9" w:rsidP="00CE52A9">
            <w:pPr>
              <w:keepNext/>
              <w:keepLines/>
              <w:spacing w:after="0"/>
              <w:jc w:val="center"/>
              <w:rPr>
                <w:ins w:id="17233" w:author="1989" w:date="2024-03-27T22:26:00Z"/>
              </w:rPr>
            </w:pPr>
          </w:p>
        </w:tc>
      </w:tr>
      <w:tr w:rsidR="00CE52A9" w:rsidRPr="00AC4FBC" w14:paraId="36B15D19" w14:textId="77777777" w:rsidTr="00D91852">
        <w:trPr>
          <w:trHeight w:val="22"/>
          <w:ins w:id="17234" w:author="1989" w:date="2024-03-27T22:26:00Z"/>
        </w:trPr>
        <w:tc>
          <w:tcPr>
            <w:tcW w:w="1993" w:type="dxa"/>
            <w:vMerge/>
            <w:shd w:val="clear" w:color="auto" w:fill="auto"/>
            <w:vAlign w:val="center"/>
          </w:tcPr>
          <w:p w14:paraId="66C9B92E" w14:textId="77777777" w:rsidR="00CE52A9" w:rsidRPr="00AC4FBC" w:rsidRDefault="00CE52A9" w:rsidP="00CE52A9">
            <w:pPr>
              <w:pStyle w:val="TAC"/>
              <w:rPr>
                <w:ins w:id="17235" w:author="1989" w:date="2024-03-27T22:26:00Z"/>
              </w:rPr>
            </w:pPr>
          </w:p>
        </w:tc>
        <w:tc>
          <w:tcPr>
            <w:tcW w:w="716" w:type="dxa"/>
            <w:vMerge/>
            <w:vAlign w:val="center"/>
          </w:tcPr>
          <w:p w14:paraId="63D1F8CB" w14:textId="77777777" w:rsidR="00CE52A9" w:rsidRPr="00AC4FBC" w:rsidRDefault="00CE52A9" w:rsidP="00CE52A9">
            <w:pPr>
              <w:pStyle w:val="TAC"/>
              <w:rPr>
                <w:ins w:id="17236" w:author="1989" w:date="2024-03-27T22:26:00Z"/>
              </w:rPr>
            </w:pPr>
          </w:p>
        </w:tc>
        <w:tc>
          <w:tcPr>
            <w:tcW w:w="1000" w:type="dxa"/>
            <w:shd w:val="clear" w:color="auto" w:fill="auto"/>
            <w:vAlign w:val="center"/>
          </w:tcPr>
          <w:p w14:paraId="094270D8" w14:textId="131B51F3" w:rsidR="00CE52A9" w:rsidRPr="00AC4FBC" w:rsidRDefault="00CE52A9" w:rsidP="00CE52A9">
            <w:pPr>
              <w:pStyle w:val="TAC"/>
              <w:rPr>
                <w:ins w:id="17237" w:author="1989" w:date="2024-03-27T22:26:00Z"/>
                <w:lang w:eastAsia="ja-JP"/>
              </w:rPr>
            </w:pPr>
            <w:ins w:id="17238" w:author="1989" w:date="2024-03-27T22:27:00Z">
              <w:r w:rsidRPr="00AC4FBC">
                <w:rPr>
                  <w:lang w:eastAsia="ja-JP"/>
                </w:rPr>
                <w:t>1</w:t>
              </w:r>
              <w:r>
                <w:rPr>
                  <w:lang w:eastAsia="ja-JP"/>
                </w:rPr>
                <w:t>9</w:t>
              </w:r>
            </w:ins>
          </w:p>
        </w:tc>
        <w:tc>
          <w:tcPr>
            <w:tcW w:w="861" w:type="dxa"/>
            <w:shd w:val="clear" w:color="auto" w:fill="auto"/>
            <w:noWrap/>
            <w:vAlign w:val="center"/>
          </w:tcPr>
          <w:p w14:paraId="54EFD3ED" w14:textId="1A23946C" w:rsidR="00CE52A9" w:rsidRPr="00AC4FBC" w:rsidRDefault="00CE52A9" w:rsidP="00CE52A9">
            <w:pPr>
              <w:pStyle w:val="TAC"/>
              <w:rPr>
                <w:ins w:id="17239" w:author="1989" w:date="2024-03-27T22:26:00Z"/>
                <w:lang w:eastAsia="ja-JP"/>
              </w:rPr>
            </w:pPr>
            <w:ins w:id="17240" w:author="1989" w:date="2024-03-27T22:27:00Z">
              <w:r w:rsidRPr="00AC4FBC">
                <w:rPr>
                  <w:lang w:eastAsia="ja-JP"/>
                </w:rPr>
                <w:t>N/A</w:t>
              </w:r>
            </w:ins>
          </w:p>
        </w:tc>
        <w:tc>
          <w:tcPr>
            <w:tcW w:w="1139" w:type="dxa"/>
            <w:shd w:val="clear" w:color="auto" w:fill="auto"/>
            <w:noWrap/>
            <w:vAlign w:val="center"/>
          </w:tcPr>
          <w:p w14:paraId="0FA2138D" w14:textId="6201AF1A" w:rsidR="00CE52A9" w:rsidRPr="00AC4FBC" w:rsidRDefault="00CE52A9" w:rsidP="00CE52A9">
            <w:pPr>
              <w:pStyle w:val="TAC"/>
              <w:rPr>
                <w:ins w:id="17241" w:author="1989" w:date="2024-03-27T22:26:00Z"/>
                <w:lang w:eastAsia="ja-JP"/>
              </w:rPr>
            </w:pPr>
            <w:ins w:id="17242" w:author="1989" w:date="2024-03-27T22:27:00Z">
              <w:r w:rsidRPr="00AC4FBC">
                <w:rPr>
                  <w:lang w:eastAsia="ja-JP"/>
                </w:rPr>
                <w:t>REFSENS</w:t>
              </w:r>
            </w:ins>
          </w:p>
        </w:tc>
        <w:tc>
          <w:tcPr>
            <w:tcW w:w="1136" w:type="dxa"/>
            <w:shd w:val="clear" w:color="auto" w:fill="auto"/>
            <w:noWrap/>
            <w:vAlign w:val="center"/>
          </w:tcPr>
          <w:p w14:paraId="57D4C3A4" w14:textId="75A7574D" w:rsidR="00CE52A9" w:rsidRPr="00AC4FBC" w:rsidRDefault="00CE52A9" w:rsidP="00CE52A9">
            <w:pPr>
              <w:pStyle w:val="TAC"/>
              <w:rPr>
                <w:ins w:id="17243" w:author="1989" w:date="2024-03-27T22:26:00Z"/>
                <w:lang w:eastAsia="ja-JP"/>
              </w:rPr>
            </w:pPr>
            <w:ins w:id="17244" w:author="1989" w:date="2024-03-27T22:27:00Z">
              <w:r>
                <w:rPr>
                  <w:rFonts w:hint="eastAsia"/>
                  <w:lang w:eastAsia="ja-JP"/>
                </w:rPr>
                <w:t>-</w:t>
              </w:r>
            </w:ins>
          </w:p>
        </w:tc>
        <w:tc>
          <w:tcPr>
            <w:tcW w:w="858" w:type="dxa"/>
            <w:shd w:val="clear" w:color="auto" w:fill="auto"/>
            <w:noWrap/>
            <w:vAlign w:val="center"/>
          </w:tcPr>
          <w:p w14:paraId="186245FE" w14:textId="2FCD2387" w:rsidR="00CE52A9" w:rsidRPr="00AC4FBC" w:rsidRDefault="00CE52A9" w:rsidP="00CE52A9">
            <w:pPr>
              <w:pStyle w:val="TAC"/>
              <w:rPr>
                <w:ins w:id="17245" w:author="1989" w:date="2024-03-27T22:26:00Z"/>
                <w:lang w:eastAsia="ja-JP"/>
              </w:rPr>
            </w:pPr>
            <w:ins w:id="17246" w:author="1989" w:date="2024-03-27T22:27:00Z">
              <w:r w:rsidRPr="00AC4FBC">
                <w:rPr>
                  <w:lang w:eastAsia="ja-JP"/>
                </w:rPr>
                <w:t>-</w:t>
              </w:r>
            </w:ins>
          </w:p>
        </w:tc>
        <w:tc>
          <w:tcPr>
            <w:tcW w:w="862" w:type="dxa"/>
            <w:shd w:val="clear" w:color="auto" w:fill="auto"/>
            <w:vAlign w:val="center"/>
          </w:tcPr>
          <w:p w14:paraId="0D23EBD5" w14:textId="6BD8C3F0" w:rsidR="00CE52A9" w:rsidRPr="00AC4FBC" w:rsidRDefault="00CE52A9" w:rsidP="00CE52A9">
            <w:pPr>
              <w:pStyle w:val="TAC"/>
              <w:rPr>
                <w:ins w:id="17247" w:author="1989" w:date="2024-03-27T22:26:00Z"/>
                <w:lang w:eastAsia="ja-JP"/>
              </w:rPr>
            </w:pPr>
            <w:ins w:id="17248" w:author="1989" w:date="2024-03-27T22:27:00Z">
              <w:r w:rsidRPr="00AC4FBC">
                <w:rPr>
                  <w:lang w:eastAsia="ja-JP"/>
                </w:rPr>
                <w:t>-</w:t>
              </w:r>
            </w:ins>
          </w:p>
        </w:tc>
        <w:tc>
          <w:tcPr>
            <w:tcW w:w="1002" w:type="dxa"/>
            <w:shd w:val="clear" w:color="auto" w:fill="auto"/>
            <w:vAlign w:val="center"/>
          </w:tcPr>
          <w:p w14:paraId="361AF397" w14:textId="75E1BC7B" w:rsidR="00CE52A9" w:rsidRPr="00AC4FBC" w:rsidRDefault="00CE52A9" w:rsidP="00CE52A9">
            <w:pPr>
              <w:pStyle w:val="TAC"/>
              <w:rPr>
                <w:ins w:id="17249" w:author="1989" w:date="2024-03-27T22:26:00Z"/>
                <w:lang w:eastAsia="ja-JP"/>
              </w:rPr>
            </w:pPr>
            <w:ins w:id="17250" w:author="1989" w:date="2024-03-27T22:27:00Z">
              <w:r w:rsidRPr="00AC4FBC">
                <w:rPr>
                  <w:lang w:eastAsia="ja-JP"/>
                </w:rPr>
                <w:t>FDD</w:t>
              </w:r>
            </w:ins>
          </w:p>
        </w:tc>
        <w:tc>
          <w:tcPr>
            <w:tcW w:w="716" w:type="dxa"/>
            <w:shd w:val="clear" w:color="auto" w:fill="auto"/>
            <w:vAlign w:val="center"/>
          </w:tcPr>
          <w:p w14:paraId="42FFBDF3" w14:textId="7008A2E8" w:rsidR="00CE52A9" w:rsidRPr="00AC4FBC" w:rsidRDefault="00CE52A9" w:rsidP="00CE52A9">
            <w:pPr>
              <w:pStyle w:val="TAC"/>
              <w:rPr>
                <w:ins w:id="17251" w:author="1989" w:date="2024-03-27T22:26:00Z"/>
                <w:lang w:eastAsia="ja-JP"/>
              </w:rPr>
            </w:pPr>
            <w:ins w:id="17252" w:author="1989" w:date="2024-03-27T22:27:00Z">
              <w:r w:rsidRPr="00AC4FBC">
                <w:rPr>
                  <w:lang w:eastAsia="ja-JP"/>
                </w:rPr>
                <w:t>N/A</w:t>
              </w:r>
            </w:ins>
          </w:p>
        </w:tc>
        <w:tc>
          <w:tcPr>
            <w:tcW w:w="850" w:type="dxa"/>
          </w:tcPr>
          <w:p w14:paraId="6826E1CD" w14:textId="77777777" w:rsidR="00CE52A9" w:rsidRPr="00AC4FBC" w:rsidRDefault="00CE52A9" w:rsidP="00CE52A9">
            <w:pPr>
              <w:keepNext/>
              <w:keepLines/>
              <w:spacing w:after="0"/>
              <w:jc w:val="center"/>
              <w:rPr>
                <w:ins w:id="17253" w:author="1989" w:date="2024-03-27T22:26:00Z"/>
              </w:rPr>
            </w:pPr>
          </w:p>
        </w:tc>
      </w:tr>
      <w:tr w:rsidR="00CE52A9" w:rsidRPr="00AC4FBC" w14:paraId="7B027F71" w14:textId="77777777" w:rsidTr="00D91852">
        <w:trPr>
          <w:trHeight w:val="22"/>
          <w:ins w:id="17254" w:author="1989" w:date="2024-03-27T22:26:00Z"/>
        </w:trPr>
        <w:tc>
          <w:tcPr>
            <w:tcW w:w="1993" w:type="dxa"/>
            <w:vMerge/>
            <w:shd w:val="clear" w:color="auto" w:fill="auto"/>
            <w:vAlign w:val="center"/>
          </w:tcPr>
          <w:p w14:paraId="4B2D08EA" w14:textId="77777777" w:rsidR="00CE52A9" w:rsidRPr="00AC4FBC" w:rsidRDefault="00CE52A9" w:rsidP="00CE52A9">
            <w:pPr>
              <w:pStyle w:val="TAC"/>
              <w:rPr>
                <w:ins w:id="17255" w:author="1989" w:date="2024-03-27T22:26:00Z"/>
              </w:rPr>
            </w:pPr>
          </w:p>
        </w:tc>
        <w:tc>
          <w:tcPr>
            <w:tcW w:w="716" w:type="dxa"/>
            <w:vMerge/>
            <w:vAlign w:val="center"/>
          </w:tcPr>
          <w:p w14:paraId="19BBE668" w14:textId="77777777" w:rsidR="00CE52A9" w:rsidRPr="00AC4FBC" w:rsidRDefault="00CE52A9" w:rsidP="00CE52A9">
            <w:pPr>
              <w:pStyle w:val="TAC"/>
              <w:rPr>
                <w:ins w:id="17256" w:author="1989" w:date="2024-03-27T22:26:00Z"/>
              </w:rPr>
            </w:pPr>
          </w:p>
        </w:tc>
        <w:tc>
          <w:tcPr>
            <w:tcW w:w="1000" w:type="dxa"/>
            <w:shd w:val="clear" w:color="auto" w:fill="auto"/>
            <w:vAlign w:val="center"/>
          </w:tcPr>
          <w:p w14:paraId="5882DEC0" w14:textId="165E9199" w:rsidR="00CE52A9" w:rsidRPr="00AC4FBC" w:rsidRDefault="00CE52A9" w:rsidP="00CE52A9">
            <w:pPr>
              <w:pStyle w:val="TAC"/>
              <w:rPr>
                <w:ins w:id="17257" w:author="1989" w:date="2024-03-27T22:26:00Z"/>
                <w:lang w:eastAsia="ja-JP"/>
              </w:rPr>
            </w:pPr>
            <w:ins w:id="17258" w:author="1989" w:date="2024-03-27T22:27:00Z">
              <w:r w:rsidRPr="00AC4FBC">
                <w:rPr>
                  <w:lang w:eastAsia="ja-JP"/>
                </w:rPr>
                <w:t>n7</w:t>
              </w:r>
              <w:r>
                <w:rPr>
                  <w:lang w:eastAsia="ja-JP"/>
                </w:rPr>
                <w:t>8</w:t>
              </w:r>
            </w:ins>
          </w:p>
        </w:tc>
        <w:tc>
          <w:tcPr>
            <w:tcW w:w="861" w:type="dxa"/>
            <w:shd w:val="clear" w:color="auto" w:fill="auto"/>
            <w:noWrap/>
            <w:vAlign w:val="center"/>
          </w:tcPr>
          <w:p w14:paraId="2FA843B8" w14:textId="4504630A" w:rsidR="00CE52A9" w:rsidRPr="00AC4FBC" w:rsidRDefault="00CE52A9" w:rsidP="00CE52A9">
            <w:pPr>
              <w:pStyle w:val="TAC"/>
              <w:rPr>
                <w:ins w:id="17259" w:author="1989" w:date="2024-03-27T22:26:00Z"/>
                <w:lang w:eastAsia="ja-JP"/>
              </w:rPr>
            </w:pPr>
            <w:ins w:id="17260" w:author="1989" w:date="2024-03-27T22:27:00Z">
              <w:r w:rsidRPr="00AC4FBC">
                <w:rPr>
                  <w:lang w:eastAsia="ja-JP"/>
                </w:rPr>
                <w:t>15</w:t>
              </w:r>
            </w:ins>
          </w:p>
        </w:tc>
        <w:tc>
          <w:tcPr>
            <w:tcW w:w="1139" w:type="dxa"/>
            <w:shd w:val="clear" w:color="auto" w:fill="auto"/>
            <w:noWrap/>
            <w:vAlign w:val="center"/>
          </w:tcPr>
          <w:p w14:paraId="653AA6C2" w14:textId="545842E9" w:rsidR="00CE52A9" w:rsidRPr="00AC4FBC" w:rsidRDefault="00CE52A9" w:rsidP="00CE52A9">
            <w:pPr>
              <w:pStyle w:val="TAC"/>
              <w:rPr>
                <w:ins w:id="17261" w:author="1989" w:date="2024-03-27T22:26:00Z"/>
                <w:lang w:eastAsia="ja-JP"/>
              </w:rPr>
            </w:pPr>
            <w:ins w:id="17262" w:author="1989" w:date="2024-03-27T22:27:00Z">
              <w:r>
                <w:rPr>
                  <w:rFonts w:hint="eastAsia"/>
                  <w:lang w:eastAsia="ja-JP"/>
                </w:rPr>
                <w:t>-</w:t>
              </w:r>
            </w:ins>
          </w:p>
        </w:tc>
        <w:tc>
          <w:tcPr>
            <w:tcW w:w="1136" w:type="dxa"/>
            <w:shd w:val="clear" w:color="auto" w:fill="auto"/>
            <w:noWrap/>
            <w:vAlign w:val="center"/>
          </w:tcPr>
          <w:p w14:paraId="161C542B" w14:textId="590BBB09" w:rsidR="00CE52A9" w:rsidRPr="00AC4FBC" w:rsidRDefault="00CE52A9" w:rsidP="00CE52A9">
            <w:pPr>
              <w:pStyle w:val="TAC"/>
              <w:rPr>
                <w:ins w:id="17263" w:author="1989" w:date="2024-03-27T22:26:00Z"/>
                <w:lang w:eastAsia="ja-JP"/>
              </w:rPr>
            </w:pPr>
            <w:ins w:id="17264" w:author="1989" w:date="2024-03-27T22:27:00Z">
              <w:r w:rsidRPr="00AC4FBC">
                <w:rPr>
                  <w:lang w:eastAsia="ja-JP"/>
                </w:rPr>
                <w:t>REFSENS</w:t>
              </w:r>
            </w:ins>
          </w:p>
        </w:tc>
        <w:tc>
          <w:tcPr>
            <w:tcW w:w="858" w:type="dxa"/>
            <w:shd w:val="clear" w:color="auto" w:fill="auto"/>
            <w:noWrap/>
            <w:vAlign w:val="center"/>
          </w:tcPr>
          <w:p w14:paraId="57D5BA7B" w14:textId="321332AB" w:rsidR="00CE52A9" w:rsidRPr="00AC4FBC" w:rsidRDefault="00CE52A9" w:rsidP="00CE52A9">
            <w:pPr>
              <w:pStyle w:val="TAC"/>
              <w:rPr>
                <w:ins w:id="17265" w:author="1989" w:date="2024-03-27T22:26:00Z"/>
                <w:lang w:eastAsia="ja-JP"/>
              </w:rPr>
            </w:pPr>
            <w:ins w:id="17266" w:author="1989" w:date="2024-03-27T22:27:00Z">
              <w:r w:rsidRPr="00AC4FBC">
                <w:rPr>
                  <w:lang w:eastAsia="ja-JP"/>
                </w:rPr>
                <w:t>-</w:t>
              </w:r>
            </w:ins>
          </w:p>
        </w:tc>
        <w:tc>
          <w:tcPr>
            <w:tcW w:w="862" w:type="dxa"/>
            <w:shd w:val="clear" w:color="auto" w:fill="auto"/>
            <w:vAlign w:val="center"/>
          </w:tcPr>
          <w:p w14:paraId="3D5FD7C0" w14:textId="258BA144" w:rsidR="00CE52A9" w:rsidRPr="00AC4FBC" w:rsidRDefault="00CE52A9" w:rsidP="00CE52A9">
            <w:pPr>
              <w:pStyle w:val="TAC"/>
              <w:rPr>
                <w:ins w:id="17267" w:author="1989" w:date="2024-03-27T22:26:00Z"/>
                <w:lang w:eastAsia="ja-JP"/>
              </w:rPr>
            </w:pPr>
            <w:ins w:id="17268" w:author="1989" w:date="2024-03-27T22:27:00Z">
              <w:r w:rsidRPr="00AC4FBC">
                <w:rPr>
                  <w:lang w:eastAsia="ja-JP"/>
                </w:rPr>
                <w:t>-</w:t>
              </w:r>
            </w:ins>
          </w:p>
        </w:tc>
        <w:tc>
          <w:tcPr>
            <w:tcW w:w="1002" w:type="dxa"/>
            <w:shd w:val="clear" w:color="auto" w:fill="auto"/>
            <w:vAlign w:val="center"/>
          </w:tcPr>
          <w:p w14:paraId="20E4BD24" w14:textId="78B66AB1" w:rsidR="00CE52A9" w:rsidRPr="00AC4FBC" w:rsidRDefault="00CE52A9" w:rsidP="00CE52A9">
            <w:pPr>
              <w:pStyle w:val="TAC"/>
              <w:rPr>
                <w:ins w:id="17269" w:author="1989" w:date="2024-03-27T22:26:00Z"/>
                <w:lang w:eastAsia="ja-JP"/>
              </w:rPr>
            </w:pPr>
            <w:ins w:id="17270" w:author="1989" w:date="2024-03-27T22:27:00Z">
              <w:r w:rsidRPr="00AC4FBC">
                <w:rPr>
                  <w:lang w:eastAsia="ja-JP"/>
                </w:rPr>
                <w:t>TDD</w:t>
              </w:r>
            </w:ins>
          </w:p>
        </w:tc>
        <w:tc>
          <w:tcPr>
            <w:tcW w:w="716" w:type="dxa"/>
            <w:shd w:val="clear" w:color="auto" w:fill="auto"/>
            <w:vAlign w:val="center"/>
          </w:tcPr>
          <w:p w14:paraId="0238C022" w14:textId="092802F6" w:rsidR="00CE52A9" w:rsidRPr="00AC4FBC" w:rsidRDefault="00CE52A9" w:rsidP="00CE52A9">
            <w:pPr>
              <w:pStyle w:val="TAC"/>
              <w:rPr>
                <w:ins w:id="17271" w:author="1989" w:date="2024-03-27T22:26:00Z"/>
                <w:lang w:eastAsia="ja-JP"/>
              </w:rPr>
            </w:pPr>
            <w:ins w:id="17272" w:author="1989" w:date="2024-03-27T22:27:00Z">
              <w:r w:rsidRPr="00AC4FBC">
                <w:rPr>
                  <w:lang w:eastAsia="ja-JP"/>
                </w:rPr>
                <w:t>N/A</w:t>
              </w:r>
            </w:ins>
          </w:p>
        </w:tc>
        <w:tc>
          <w:tcPr>
            <w:tcW w:w="850" w:type="dxa"/>
          </w:tcPr>
          <w:p w14:paraId="562F98B7" w14:textId="77777777" w:rsidR="00CE52A9" w:rsidRPr="00AC4FBC" w:rsidRDefault="00CE52A9" w:rsidP="00CE52A9">
            <w:pPr>
              <w:keepNext/>
              <w:keepLines/>
              <w:spacing w:after="0"/>
              <w:jc w:val="center"/>
              <w:rPr>
                <w:ins w:id="17273" w:author="1989" w:date="2024-03-27T22:26:00Z"/>
              </w:rPr>
            </w:pPr>
          </w:p>
        </w:tc>
      </w:tr>
      <w:tr w:rsidR="00CE52A9" w:rsidRPr="00AC4FBC" w14:paraId="44C3D631" w14:textId="77777777" w:rsidTr="00D91852">
        <w:trPr>
          <w:trHeight w:val="22"/>
          <w:ins w:id="17274" w:author="1989" w:date="2024-03-27T22:26:00Z"/>
        </w:trPr>
        <w:tc>
          <w:tcPr>
            <w:tcW w:w="1993" w:type="dxa"/>
            <w:vMerge/>
            <w:shd w:val="clear" w:color="auto" w:fill="auto"/>
            <w:vAlign w:val="center"/>
          </w:tcPr>
          <w:p w14:paraId="237A650F" w14:textId="77777777" w:rsidR="00CE52A9" w:rsidRPr="00AC4FBC" w:rsidRDefault="00CE52A9" w:rsidP="00CE52A9">
            <w:pPr>
              <w:pStyle w:val="TAC"/>
              <w:rPr>
                <w:ins w:id="17275" w:author="1989" w:date="2024-03-27T22:26:00Z"/>
              </w:rPr>
            </w:pPr>
          </w:p>
        </w:tc>
        <w:tc>
          <w:tcPr>
            <w:tcW w:w="716" w:type="dxa"/>
            <w:vMerge w:val="restart"/>
            <w:vAlign w:val="center"/>
          </w:tcPr>
          <w:p w14:paraId="2983A5BA" w14:textId="6AE0DBC7" w:rsidR="00CE52A9" w:rsidRPr="00AC4FBC" w:rsidRDefault="00CE52A9" w:rsidP="00CE52A9">
            <w:pPr>
              <w:pStyle w:val="TAC"/>
              <w:rPr>
                <w:ins w:id="17276" w:author="1989" w:date="2024-03-27T22:26:00Z"/>
              </w:rPr>
            </w:pPr>
            <w:ins w:id="17277" w:author="1989" w:date="2024-03-27T22:27:00Z">
              <w:r>
                <w:rPr>
                  <w:rFonts w:hint="eastAsia"/>
                  <w:lang w:eastAsia="ja-JP"/>
                </w:rPr>
                <w:t>2</w:t>
              </w:r>
            </w:ins>
          </w:p>
        </w:tc>
        <w:tc>
          <w:tcPr>
            <w:tcW w:w="1000" w:type="dxa"/>
            <w:shd w:val="clear" w:color="auto" w:fill="auto"/>
            <w:vAlign w:val="center"/>
          </w:tcPr>
          <w:p w14:paraId="3A7989AB" w14:textId="5F06582E" w:rsidR="00CE52A9" w:rsidRPr="00AC4FBC" w:rsidRDefault="00CE52A9" w:rsidP="00CE52A9">
            <w:pPr>
              <w:pStyle w:val="TAC"/>
              <w:rPr>
                <w:ins w:id="17278" w:author="1989" w:date="2024-03-27T22:26:00Z"/>
                <w:lang w:eastAsia="ja-JP"/>
              </w:rPr>
            </w:pPr>
            <w:ins w:id="17279" w:author="1989" w:date="2024-03-27T22:27:00Z">
              <w:r w:rsidRPr="00AC4FBC">
                <w:rPr>
                  <w:lang w:eastAsia="ja-JP"/>
                </w:rPr>
                <w:t>1</w:t>
              </w:r>
            </w:ins>
          </w:p>
        </w:tc>
        <w:tc>
          <w:tcPr>
            <w:tcW w:w="861" w:type="dxa"/>
            <w:shd w:val="clear" w:color="auto" w:fill="auto"/>
            <w:noWrap/>
            <w:vAlign w:val="center"/>
          </w:tcPr>
          <w:p w14:paraId="63A32854" w14:textId="1171BB20" w:rsidR="00CE52A9" w:rsidRPr="00AC4FBC" w:rsidRDefault="00CE52A9" w:rsidP="00CE52A9">
            <w:pPr>
              <w:pStyle w:val="TAC"/>
              <w:rPr>
                <w:ins w:id="17280" w:author="1989" w:date="2024-03-27T22:26:00Z"/>
                <w:lang w:eastAsia="ja-JP"/>
              </w:rPr>
            </w:pPr>
            <w:ins w:id="17281" w:author="1989" w:date="2024-03-27T22:27:00Z">
              <w:r w:rsidRPr="00AC4FBC">
                <w:rPr>
                  <w:lang w:eastAsia="ja-JP"/>
                </w:rPr>
                <w:t>N/A</w:t>
              </w:r>
            </w:ins>
          </w:p>
        </w:tc>
        <w:tc>
          <w:tcPr>
            <w:tcW w:w="1139" w:type="dxa"/>
            <w:shd w:val="clear" w:color="auto" w:fill="auto"/>
            <w:noWrap/>
            <w:vAlign w:val="center"/>
          </w:tcPr>
          <w:p w14:paraId="054F1C19" w14:textId="53246901" w:rsidR="00CE52A9" w:rsidRPr="00AC4FBC" w:rsidRDefault="00CE52A9" w:rsidP="00CE52A9">
            <w:pPr>
              <w:pStyle w:val="TAC"/>
              <w:rPr>
                <w:ins w:id="17282" w:author="1989" w:date="2024-03-27T22:26:00Z"/>
                <w:lang w:eastAsia="ja-JP"/>
              </w:rPr>
            </w:pPr>
            <w:ins w:id="17283" w:author="1989" w:date="2024-03-27T22:27:00Z">
              <w:r w:rsidRPr="00AC4FBC">
                <w:rPr>
                  <w:lang w:eastAsia="ja-JP"/>
                </w:rPr>
                <w:t>REFSENS</w:t>
              </w:r>
            </w:ins>
          </w:p>
        </w:tc>
        <w:tc>
          <w:tcPr>
            <w:tcW w:w="1136" w:type="dxa"/>
            <w:shd w:val="clear" w:color="auto" w:fill="auto"/>
            <w:noWrap/>
            <w:vAlign w:val="center"/>
          </w:tcPr>
          <w:p w14:paraId="46F5AF0B" w14:textId="36DD35EA" w:rsidR="00CE52A9" w:rsidRPr="00AC4FBC" w:rsidRDefault="00CE52A9" w:rsidP="00CE52A9">
            <w:pPr>
              <w:pStyle w:val="TAC"/>
              <w:rPr>
                <w:ins w:id="17284" w:author="1989" w:date="2024-03-27T22:26:00Z"/>
                <w:lang w:eastAsia="ja-JP"/>
              </w:rPr>
            </w:pPr>
            <w:ins w:id="17285" w:author="1989" w:date="2024-03-27T22:27:00Z">
              <w:r>
                <w:rPr>
                  <w:rFonts w:hint="eastAsia"/>
                  <w:lang w:eastAsia="ja-JP"/>
                </w:rPr>
                <w:t>-</w:t>
              </w:r>
            </w:ins>
          </w:p>
        </w:tc>
        <w:tc>
          <w:tcPr>
            <w:tcW w:w="858" w:type="dxa"/>
            <w:shd w:val="clear" w:color="auto" w:fill="auto"/>
            <w:noWrap/>
            <w:vAlign w:val="center"/>
          </w:tcPr>
          <w:p w14:paraId="5A49092B" w14:textId="5F6A10B9" w:rsidR="00CE52A9" w:rsidRPr="00AC4FBC" w:rsidRDefault="00CE52A9" w:rsidP="00CE52A9">
            <w:pPr>
              <w:pStyle w:val="TAC"/>
              <w:rPr>
                <w:ins w:id="17286" w:author="1989" w:date="2024-03-27T22:26:00Z"/>
                <w:lang w:eastAsia="ja-JP"/>
              </w:rPr>
            </w:pPr>
            <w:ins w:id="17287" w:author="1989" w:date="2024-03-27T22:27:00Z">
              <w:r w:rsidRPr="00AC4FBC">
                <w:rPr>
                  <w:lang w:eastAsia="ja-JP"/>
                </w:rPr>
                <w:t>-</w:t>
              </w:r>
            </w:ins>
          </w:p>
        </w:tc>
        <w:tc>
          <w:tcPr>
            <w:tcW w:w="862" w:type="dxa"/>
            <w:shd w:val="clear" w:color="auto" w:fill="auto"/>
            <w:vAlign w:val="center"/>
          </w:tcPr>
          <w:p w14:paraId="3EF19E19" w14:textId="03106453" w:rsidR="00CE52A9" w:rsidRPr="00AC4FBC" w:rsidRDefault="00CE52A9" w:rsidP="00CE52A9">
            <w:pPr>
              <w:pStyle w:val="TAC"/>
              <w:rPr>
                <w:ins w:id="17288" w:author="1989" w:date="2024-03-27T22:26:00Z"/>
                <w:lang w:eastAsia="ja-JP"/>
              </w:rPr>
            </w:pPr>
            <w:ins w:id="17289" w:author="1989" w:date="2024-03-27T22:27:00Z">
              <w:r w:rsidRPr="00AC4FBC">
                <w:rPr>
                  <w:lang w:eastAsia="ja-JP"/>
                </w:rPr>
                <w:t>-</w:t>
              </w:r>
            </w:ins>
          </w:p>
        </w:tc>
        <w:tc>
          <w:tcPr>
            <w:tcW w:w="1002" w:type="dxa"/>
            <w:shd w:val="clear" w:color="auto" w:fill="auto"/>
            <w:vAlign w:val="center"/>
          </w:tcPr>
          <w:p w14:paraId="564AF900" w14:textId="26E572D6" w:rsidR="00CE52A9" w:rsidRPr="00AC4FBC" w:rsidRDefault="00CE52A9" w:rsidP="00CE52A9">
            <w:pPr>
              <w:pStyle w:val="TAC"/>
              <w:rPr>
                <w:ins w:id="17290" w:author="1989" w:date="2024-03-27T22:26:00Z"/>
                <w:lang w:eastAsia="ja-JP"/>
              </w:rPr>
            </w:pPr>
            <w:ins w:id="17291" w:author="1989" w:date="2024-03-27T22:27:00Z">
              <w:r w:rsidRPr="00AC4FBC">
                <w:rPr>
                  <w:lang w:eastAsia="ja-JP"/>
                </w:rPr>
                <w:t>FDD</w:t>
              </w:r>
            </w:ins>
          </w:p>
        </w:tc>
        <w:tc>
          <w:tcPr>
            <w:tcW w:w="716" w:type="dxa"/>
            <w:shd w:val="clear" w:color="auto" w:fill="auto"/>
            <w:vAlign w:val="center"/>
          </w:tcPr>
          <w:p w14:paraId="153F5FA0" w14:textId="4B733570" w:rsidR="00CE52A9" w:rsidRPr="00AC4FBC" w:rsidRDefault="00CE52A9" w:rsidP="00CE52A9">
            <w:pPr>
              <w:pStyle w:val="TAC"/>
              <w:rPr>
                <w:ins w:id="17292" w:author="1989" w:date="2024-03-27T22:26:00Z"/>
                <w:lang w:eastAsia="ja-JP"/>
              </w:rPr>
            </w:pPr>
            <w:ins w:id="17293" w:author="1989" w:date="2024-03-27T22:27:00Z">
              <w:r w:rsidRPr="00AC4FBC">
                <w:rPr>
                  <w:lang w:eastAsia="ja-JP"/>
                </w:rPr>
                <w:t>N/A</w:t>
              </w:r>
            </w:ins>
          </w:p>
        </w:tc>
        <w:tc>
          <w:tcPr>
            <w:tcW w:w="850" w:type="dxa"/>
          </w:tcPr>
          <w:p w14:paraId="3B4442CF" w14:textId="77777777" w:rsidR="00CE52A9" w:rsidRPr="00AC4FBC" w:rsidRDefault="00CE52A9" w:rsidP="00CE52A9">
            <w:pPr>
              <w:keepNext/>
              <w:keepLines/>
              <w:spacing w:after="0"/>
              <w:jc w:val="center"/>
              <w:rPr>
                <w:ins w:id="17294" w:author="1989" w:date="2024-03-27T22:26:00Z"/>
              </w:rPr>
            </w:pPr>
          </w:p>
        </w:tc>
      </w:tr>
      <w:tr w:rsidR="00CE52A9" w:rsidRPr="00AC4FBC" w14:paraId="75B11455" w14:textId="77777777" w:rsidTr="00D91852">
        <w:trPr>
          <w:trHeight w:val="22"/>
          <w:ins w:id="17295" w:author="1989" w:date="2024-03-27T22:26:00Z"/>
        </w:trPr>
        <w:tc>
          <w:tcPr>
            <w:tcW w:w="1993" w:type="dxa"/>
            <w:vMerge/>
            <w:shd w:val="clear" w:color="auto" w:fill="auto"/>
            <w:vAlign w:val="center"/>
          </w:tcPr>
          <w:p w14:paraId="66463FCB" w14:textId="77777777" w:rsidR="00CE52A9" w:rsidRPr="00AC4FBC" w:rsidRDefault="00CE52A9" w:rsidP="00CE52A9">
            <w:pPr>
              <w:pStyle w:val="TAC"/>
              <w:rPr>
                <w:ins w:id="17296" w:author="1989" w:date="2024-03-27T22:26:00Z"/>
              </w:rPr>
            </w:pPr>
          </w:p>
        </w:tc>
        <w:tc>
          <w:tcPr>
            <w:tcW w:w="716" w:type="dxa"/>
            <w:vMerge/>
            <w:vAlign w:val="center"/>
          </w:tcPr>
          <w:p w14:paraId="300A35A0" w14:textId="77777777" w:rsidR="00CE52A9" w:rsidRPr="00AC4FBC" w:rsidRDefault="00CE52A9" w:rsidP="00CE52A9">
            <w:pPr>
              <w:pStyle w:val="TAC"/>
              <w:rPr>
                <w:ins w:id="17297" w:author="1989" w:date="2024-03-27T22:26:00Z"/>
              </w:rPr>
            </w:pPr>
          </w:p>
        </w:tc>
        <w:tc>
          <w:tcPr>
            <w:tcW w:w="1000" w:type="dxa"/>
            <w:shd w:val="clear" w:color="auto" w:fill="auto"/>
            <w:vAlign w:val="center"/>
          </w:tcPr>
          <w:p w14:paraId="12B7FDAA" w14:textId="1DD5F549" w:rsidR="00CE52A9" w:rsidRPr="00AC4FBC" w:rsidRDefault="00CE52A9" w:rsidP="00CE52A9">
            <w:pPr>
              <w:pStyle w:val="TAC"/>
              <w:rPr>
                <w:ins w:id="17298" w:author="1989" w:date="2024-03-27T22:26:00Z"/>
                <w:lang w:eastAsia="ja-JP"/>
              </w:rPr>
            </w:pPr>
            <w:ins w:id="17299" w:author="1989" w:date="2024-03-27T22:27:00Z">
              <w:r w:rsidRPr="00AC4FBC">
                <w:rPr>
                  <w:lang w:eastAsia="ja-JP"/>
                </w:rPr>
                <w:t>1</w:t>
              </w:r>
              <w:r>
                <w:rPr>
                  <w:lang w:eastAsia="ja-JP"/>
                </w:rPr>
                <w:t>9</w:t>
              </w:r>
            </w:ins>
          </w:p>
        </w:tc>
        <w:tc>
          <w:tcPr>
            <w:tcW w:w="861" w:type="dxa"/>
            <w:shd w:val="clear" w:color="auto" w:fill="auto"/>
            <w:noWrap/>
            <w:vAlign w:val="center"/>
          </w:tcPr>
          <w:p w14:paraId="378B21A0" w14:textId="342FC511" w:rsidR="00CE52A9" w:rsidRPr="00AC4FBC" w:rsidRDefault="00CE52A9" w:rsidP="00CE52A9">
            <w:pPr>
              <w:pStyle w:val="TAC"/>
              <w:rPr>
                <w:ins w:id="17300" w:author="1989" w:date="2024-03-27T22:26:00Z"/>
                <w:lang w:eastAsia="ja-JP"/>
              </w:rPr>
            </w:pPr>
            <w:ins w:id="17301" w:author="1989" w:date="2024-03-27T22:27:00Z">
              <w:r w:rsidRPr="00AC4FBC">
                <w:rPr>
                  <w:lang w:eastAsia="ja-JP"/>
                </w:rPr>
                <w:t>N/A</w:t>
              </w:r>
            </w:ins>
          </w:p>
        </w:tc>
        <w:tc>
          <w:tcPr>
            <w:tcW w:w="1139" w:type="dxa"/>
            <w:shd w:val="clear" w:color="auto" w:fill="auto"/>
            <w:noWrap/>
            <w:vAlign w:val="center"/>
          </w:tcPr>
          <w:p w14:paraId="6F95B9CF" w14:textId="27A7E4F5" w:rsidR="00CE52A9" w:rsidRPr="00AC4FBC" w:rsidRDefault="00CE52A9" w:rsidP="00CE52A9">
            <w:pPr>
              <w:pStyle w:val="TAC"/>
              <w:rPr>
                <w:ins w:id="17302" w:author="1989" w:date="2024-03-27T22:26:00Z"/>
                <w:lang w:eastAsia="ja-JP"/>
              </w:rPr>
            </w:pPr>
            <w:ins w:id="17303" w:author="1989" w:date="2024-03-27T22:27:00Z">
              <w:r>
                <w:rPr>
                  <w:rFonts w:hint="eastAsia"/>
                  <w:lang w:eastAsia="ja-JP"/>
                </w:rPr>
                <w:t>-</w:t>
              </w:r>
              <w:r>
                <w:rPr>
                  <w:lang w:eastAsia="ja-JP"/>
                </w:rPr>
                <w:t>94.2</w:t>
              </w:r>
            </w:ins>
          </w:p>
        </w:tc>
        <w:tc>
          <w:tcPr>
            <w:tcW w:w="1136" w:type="dxa"/>
            <w:shd w:val="clear" w:color="auto" w:fill="auto"/>
            <w:noWrap/>
            <w:vAlign w:val="center"/>
          </w:tcPr>
          <w:p w14:paraId="5E062D5D" w14:textId="6F07654A" w:rsidR="00CE52A9" w:rsidRPr="00AC4FBC" w:rsidRDefault="00CE52A9" w:rsidP="00CE52A9">
            <w:pPr>
              <w:pStyle w:val="TAC"/>
              <w:rPr>
                <w:ins w:id="17304" w:author="1989" w:date="2024-03-27T22:26:00Z"/>
                <w:lang w:eastAsia="ja-JP"/>
              </w:rPr>
            </w:pPr>
            <w:ins w:id="17305" w:author="1989" w:date="2024-03-27T22:27:00Z">
              <w:r>
                <w:rPr>
                  <w:rFonts w:hint="eastAsia"/>
                  <w:lang w:eastAsia="ja-JP"/>
                </w:rPr>
                <w:t>-</w:t>
              </w:r>
            </w:ins>
          </w:p>
        </w:tc>
        <w:tc>
          <w:tcPr>
            <w:tcW w:w="858" w:type="dxa"/>
            <w:shd w:val="clear" w:color="auto" w:fill="auto"/>
            <w:noWrap/>
            <w:vAlign w:val="center"/>
          </w:tcPr>
          <w:p w14:paraId="2E0729AB" w14:textId="09C5C35E" w:rsidR="00CE52A9" w:rsidRPr="00AC4FBC" w:rsidRDefault="00CE52A9" w:rsidP="00CE52A9">
            <w:pPr>
              <w:pStyle w:val="TAC"/>
              <w:rPr>
                <w:ins w:id="17306" w:author="1989" w:date="2024-03-27T22:26:00Z"/>
                <w:lang w:eastAsia="ja-JP"/>
              </w:rPr>
            </w:pPr>
            <w:ins w:id="17307" w:author="1989" w:date="2024-03-27T22:27:00Z">
              <w:r w:rsidRPr="00AC4FBC">
                <w:rPr>
                  <w:lang w:eastAsia="ja-JP"/>
                </w:rPr>
                <w:t>-</w:t>
              </w:r>
            </w:ins>
          </w:p>
        </w:tc>
        <w:tc>
          <w:tcPr>
            <w:tcW w:w="862" w:type="dxa"/>
            <w:shd w:val="clear" w:color="auto" w:fill="auto"/>
            <w:vAlign w:val="center"/>
          </w:tcPr>
          <w:p w14:paraId="63D659A3" w14:textId="02E4ADD1" w:rsidR="00CE52A9" w:rsidRPr="00AC4FBC" w:rsidRDefault="00CE52A9" w:rsidP="00CE52A9">
            <w:pPr>
              <w:pStyle w:val="TAC"/>
              <w:rPr>
                <w:ins w:id="17308" w:author="1989" w:date="2024-03-27T22:26:00Z"/>
                <w:lang w:eastAsia="ja-JP"/>
              </w:rPr>
            </w:pPr>
            <w:ins w:id="17309" w:author="1989" w:date="2024-03-27T22:27:00Z">
              <w:r w:rsidRPr="00AC4FBC">
                <w:rPr>
                  <w:lang w:eastAsia="ja-JP"/>
                </w:rPr>
                <w:t>-</w:t>
              </w:r>
            </w:ins>
          </w:p>
        </w:tc>
        <w:tc>
          <w:tcPr>
            <w:tcW w:w="1002" w:type="dxa"/>
            <w:shd w:val="clear" w:color="auto" w:fill="auto"/>
            <w:vAlign w:val="center"/>
          </w:tcPr>
          <w:p w14:paraId="3139BE39" w14:textId="19ECD50A" w:rsidR="00CE52A9" w:rsidRPr="00AC4FBC" w:rsidRDefault="00CE52A9" w:rsidP="00CE52A9">
            <w:pPr>
              <w:pStyle w:val="TAC"/>
              <w:rPr>
                <w:ins w:id="17310" w:author="1989" w:date="2024-03-27T22:26:00Z"/>
                <w:lang w:eastAsia="ja-JP"/>
              </w:rPr>
            </w:pPr>
            <w:ins w:id="17311" w:author="1989" w:date="2024-03-27T22:27:00Z">
              <w:r w:rsidRPr="00AC4FBC">
                <w:rPr>
                  <w:lang w:eastAsia="ja-JP"/>
                </w:rPr>
                <w:t>FDD</w:t>
              </w:r>
            </w:ins>
          </w:p>
        </w:tc>
        <w:tc>
          <w:tcPr>
            <w:tcW w:w="716" w:type="dxa"/>
            <w:shd w:val="clear" w:color="auto" w:fill="auto"/>
            <w:vAlign w:val="center"/>
          </w:tcPr>
          <w:p w14:paraId="0F435BCA" w14:textId="2DB59742" w:rsidR="00CE52A9" w:rsidRPr="00AC4FBC" w:rsidRDefault="00CE52A9" w:rsidP="00CE52A9">
            <w:pPr>
              <w:pStyle w:val="TAC"/>
              <w:rPr>
                <w:ins w:id="17312" w:author="1989" w:date="2024-03-27T22:26:00Z"/>
                <w:lang w:eastAsia="ja-JP"/>
              </w:rPr>
            </w:pPr>
            <w:ins w:id="17313" w:author="1989" w:date="2024-03-27T22:27:00Z">
              <w:r>
                <w:rPr>
                  <w:rFonts w:hint="eastAsia"/>
                  <w:lang w:eastAsia="ja-JP"/>
                </w:rPr>
                <w:t>I</w:t>
              </w:r>
              <w:r>
                <w:rPr>
                  <w:lang w:eastAsia="ja-JP"/>
                </w:rPr>
                <w:t>MD5</w:t>
              </w:r>
            </w:ins>
          </w:p>
        </w:tc>
        <w:tc>
          <w:tcPr>
            <w:tcW w:w="850" w:type="dxa"/>
          </w:tcPr>
          <w:p w14:paraId="26250803" w14:textId="77777777" w:rsidR="00CE52A9" w:rsidRPr="00AC4FBC" w:rsidRDefault="00CE52A9" w:rsidP="00CE52A9">
            <w:pPr>
              <w:keepNext/>
              <w:keepLines/>
              <w:spacing w:after="0"/>
              <w:jc w:val="center"/>
              <w:rPr>
                <w:ins w:id="17314" w:author="1989" w:date="2024-03-27T22:26:00Z"/>
              </w:rPr>
            </w:pPr>
          </w:p>
        </w:tc>
      </w:tr>
      <w:tr w:rsidR="00CE52A9" w:rsidRPr="00AC4FBC" w14:paraId="1D9ADC7C" w14:textId="77777777" w:rsidTr="00D91852">
        <w:trPr>
          <w:trHeight w:val="22"/>
          <w:ins w:id="17315" w:author="1989" w:date="2024-03-27T22:26:00Z"/>
        </w:trPr>
        <w:tc>
          <w:tcPr>
            <w:tcW w:w="1993" w:type="dxa"/>
            <w:vMerge/>
            <w:shd w:val="clear" w:color="auto" w:fill="auto"/>
            <w:vAlign w:val="center"/>
          </w:tcPr>
          <w:p w14:paraId="2661ECD7" w14:textId="77777777" w:rsidR="00CE52A9" w:rsidRPr="00AC4FBC" w:rsidRDefault="00CE52A9" w:rsidP="00CE52A9">
            <w:pPr>
              <w:pStyle w:val="TAC"/>
              <w:rPr>
                <w:ins w:id="17316" w:author="1989" w:date="2024-03-27T22:26:00Z"/>
              </w:rPr>
            </w:pPr>
          </w:p>
        </w:tc>
        <w:tc>
          <w:tcPr>
            <w:tcW w:w="716" w:type="dxa"/>
            <w:vMerge/>
            <w:vAlign w:val="center"/>
          </w:tcPr>
          <w:p w14:paraId="15C7B958" w14:textId="77777777" w:rsidR="00CE52A9" w:rsidRPr="00AC4FBC" w:rsidRDefault="00CE52A9" w:rsidP="00CE52A9">
            <w:pPr>
              <w:pStyle w:val="TAC"/>
              <w:rPr>
                <w:ins w:id="17317" w:author="1989" w:date="2024-03-27T22:26:00Z"/>
              </w:rPr>
            </w:pPr>
          </w:p>
        </w:tc>
        <w:tc>
          <w:tcPr>
            <w:tcW w:w="1000" w:type="dxa"/>
            <w:shd w:val="clear" w:color="auto" w:fill="auto"/>
            <w:vAlign w:val="center"/>
          </w:tcPr>
          <w:p w14:paraId="2A1E1227" w14:textId="2A78996B" w:rsidR="00CE52A9" w:rsidRPr="00AC4FBC" w:rsidRDefault="00CE52A9" w:rsidP="00CE52A9">
            <w:pPr>
              <w:pStyle w:val="TAC"/>
              <w:rPr>
                <w:ins w:id="17318" w:author="1989" w:date="2024-03-27T22:26:00Z"/>
                <w:lang w:eastAsia="ja-JP"/>
              </w:rPr>
            </w:pPr>
            <w:ins w:id="17319" w:author="1989" w:date="2024-03-27T22:27:00Z">
              <w:r w:rsidRPr="00AC4FBC">
                <w:rPr>
                  <w:lang w:eastAsia="ja-JP"/>
                </w:rPr>
                <w:t>n7</w:t>
              </w:r>
              <w:r>
                <w:rPr>
                  <w:lang w:eastAsia="ja-JP"/>
                </w:rPr>
                <w:t>8</w:t>
              </w:r>
            </w:ins>
          </w:p>
        </w:tc>
        <w:tc>
          <w:tcPr>
            <w:tcW w:w="861" w:type="dxa"/>
            <w:shd w:val="clear" w:color="auto" w:fill="auto"/>
            <w:noWrap/>
            <w:vAlign w:val="center"/>
          </w:tcPr>
          <w:p w14:paraId="5EAB29F3" w14:textId="6FA25A8F" w:rsidR="00CE52A9" w:rsidRPr="00AC4FBC" w:rsidRDefault="00CE52A9" w:rsidP="00CE52A9">
            <w:pPr>
              <w:pStyle w:val="TAC"/>
              <w:rPr>
                <w:ins w:id="17320" w:author="1989" w:date="2024-03-27T22:26:00Z"/>
                <w:lang w:eastAsia="ja-JP"/>
              </w:rPr>
            </w:pPr>
            <w:ins w:id="17321" w:author="1989" w:date="2024-03-27T22:27:00Z">
              <w:r w:rsidRPr="00AC4FBC">
                <w:rPr>
                  <w:lang w:eastAsia="ja-JP"/>
                </w:rPr>
                <w:t>15</w:t>
              </w:r>
            </w:ins>
          </w:p>
        </w:tc>
        <w:tc>
          <w:tcPr>
            <w:tcW w:w="1139" w:type="dxa"/>
            <w:shd w:val="clear" w:color="auto" w:fill="auto"/>
            <w:noWrap/>
            <w:vAlign w:val="center"/>
          </w:tcPr>
          <w:p w14:paraId="67752990" w14:textId="42792519" w:rsidR="00CE52A9" w:rsidRPr="00AC4FBC" w:rsidRDefault="00CE52A9" w:rsidP="00CE52A9">
            <w:pPr>
              <w:pStyle w:val="TAC"/>
              <w:rPr>
                <w:ins w:id="17322" w:author="1989" w:date="2024-03-27T22:26:00Z"/>
                <w:lang w:eastAsia="ja-JP"/>
              </w:rPr>
            </w:pPr>
            <w:ins w:id="17323" w:author="1989" w:date="2024-03-27T22:27:00Z">
              <w:r>
                <w:rPr>
                  <w:rFonts w:hint="eastAsia"/>
                  <w:lang w:eastAsia="ja-JP"/>
                </w:rPr>
                <w:t>-</w:t>
              </w:r>
            </w:ins>
          </w:p>
        </w:tc>
        <w:tc>
          <w:tcPr>
            <w:tcW w:w="1136" w:type="dxa"/>
            <w:shd w:val="clear" w:color="auto" w:fill="auto"/>
            <w:noWrap/>
            <w:vAlign w:val="center"/>
          </w:tcPr>
          <w:p w14:paraId="14C874CC" w14:textId="3C910161" w:rsidR="00CE52A9" w:rsidRPr="00AC4FBC" w:rsidRDefault="00CE52A9" w:rsidP="00CE52A9">
            <w:pPr>
              <w:pStyle w:val="TAC"/>
              <w:rPr>
                <w:ins w:id="17324" w:author="1989" w:date="2024-03-27T22:26:00Z"/>
                <w:lang w:eastAsia="ja-JP"/>
              </w:rPr>
            </w:pPr>
            <w:ins w:id="17325" w:author="1989" w:date="2024-03-27T22:27:00Z">
              <w:r w:rsidRPr="00AC4FBC">
                <w:rPr>
                  <w:lang w:eastAsia="ja-JP"/>
                </w:rPr>
                <w:t>REFSENS</w:t>
              </w:r>
            </w:ins>
          </w:p>
        </w:tc>
        <w:tc>
          <w:tcPr>
            <w:tcW w:w="858" w:type="dxa"/>
            <w:shd w:val="clear" w:color="auto" w:fill="auto"/>
            <w:noWrap/>
            <w:vAlign w:val="center"/>
          </w:tcPr>
          <w:p w14:paraId="693576C5" w14:textId="21EEC327" w:rsidR="00CE52A9" w:rsidRPr="00AC4FBC" w:rsidRDefault="00CE52A9" w:rsidP="00CE52A9">
            <w:pPr>
              <w:pStyle w:val="TAC"/>
              <w:rPr>
                <w:ins w:id="17326" w:author="1989" w:date="2024-03-27T22:26:00Z"/>
                <w:lang w:eastAsia="ja-JP"/>
              </w:rPr>
            </w:pPr>
            <w:ins w:id="17327" w:author="1989" w:date="2024-03-27T22:27:00Z">
              <w:r w:rsidRPr="00AC4FBC">
                <w:rPr>
                  <w:lang w:eastAsia="ja-JP"/>
                </w:rPr>
                <w:t>-</w:t>
              </w:r>
            </w:ins>
          </w:p>
        </w:tc>
        <w:tc>
          <w:tcPr>
            <w:tcW w:w="862" w:type="dxa"/>
            <w:shd w:val="clear" w:color="auto" w:fill="auto"/>
            <w:vAlign w:val="center"/>
          </w:tcPr>
          <w:p w14:paraId="431A5A67" w14:textId="5FC16BA2" w:rsidR="00CE52A9" w:rsidRPr="00AC4FBC" w:rsidRDefault="00CE52A9" w:rsidP="00CE52A9">
            <w:pPr>
              <w:pStyle w:val="TAC"/>
              <w:rPr>
                <w:ins w:id="17328" w:author="1989" w:date="2024-03-27T22:26:00Z"/>
                <w:lang w:eastAsia="ja-JP"/>
              </w:rPr>
            </w:pPr>
            <w:ins w:id="17329" w:author="1989" w:date="2024-03-27T22:27:00Z">
              <w:r w:rsidRPr="00AC4FBC">
                <w:rPr>
                  <w:lang w:eastAsia="ja-JP"/>
                </w:rPr>
                <w:t>-</w:t>
              </w:r>
            </w:ins>
          </w:p>
        </w:tc>
        <w:tc>
          <w:tcPr>
            <w:tcW w:w="1002" w:type="dxa"/>
            <w:shd w:val="clear" w:color="auto" w:fill="auto"/>
            <w:vAlign w:val="center"/>
          </w:tcPr>
          <w:p w14:paraId="650AFE67" w14:textId="1A4B1619" w:rsidR="00CE52A9" w:rsidRPr="00AC4FBC" w:rsidRDefault="00CE52A9" w:rsidP="00CE52A9">
            <w:pPr>
              <w:pStyle w:val="TAC"/>
              <w:rPr>
                <w:ins w:id="17330" w:author="1989" w:date="2024-03-27T22:26:00Z"/>
                <w:lang w:eastAsia="ja-JP"/>
              </w:rPr>
            </w:pPr>
            <w:ins w:id="17331" w:author="1989" w:date="2024-03-27T22:27:00Z">
              <w:r w:rsidRPr="00AC4FBC">
                <w:rPr>
                  <w:lang w:eastAsia="ja-JP"/>
                </w:rPr>
                <w:t>TDD</w:t>
              </w:r>
            </w:ins>
          </w:p>
        </w:tc>
        <w:tc>
          <w:tcPr>
            <w:tcW w:w="716" w:type="dxa"/>
            <w:shd w:val="clear" w:color="auto" w:fill="auto"/>
            <w:vAlign w:val="center"/>
          </w:tcPr>
          <w:p w14:paraId="71CE9F37" w14:textId="4D9B744E" w:rsidR="00CE52A9" w:rsidRPr="00AC4FBC" w:rsidRDefault="00CE52A9" w:rsidP="00CE52A9">
            <w:pPr>
              <w:pStyle w:val="TAC"/>
              <w:rPr>
                <w:ins w:id="17332" w:author="1989" w:date="2024-03-27T22:26:00Z"/>
                <w:lang w:eastAsia="ja-JP"/>
              </w:rPr>
            </w:pPr>
            <w:ins w:id="17333" w:author="1989" w:date="2024-03-27T22:27:00Z">
              <w:r w:rsidRPr="00AC4FBC">
                <w:rPr>
                  <w:lang w:eastAsia="ja-JP"/>
                </w:rPr>
                <w:t>N/A</w:t>
              </w:r>
            </w:ins>
          </w:p>
        </w:tc>
        <w:tc>
          <w:tcPr>
            <w:tcW w:w="850" w:type="dxa"/>
          </w:tcPr>
          <w:p w14:paraId="1EBEED1B" w14:textId="77777777" w:rsidR="00CE52A9" w:rsidRPr="00AC4FBC" w:rsidRDefault="00CE52A9" w:rsidP="00CE52A9">
            <w:pPr>
              <w:keepNext/>
              <w:keepLines/>
              <w:spacing w:after="0"/>
              <w:jc w:val="center"/>
              <w:rPr>
                <w:ins w:id="17334" w:author="1989" w:date="2024-03-27T22:26:00Z"/>
              </w:rPr>
            </w:pPr>
          </w:p>
        </w:tc>
      </w:tr>
      <w:tr w:rsidR="00CE52A9" w:rsidRPr="00AC4FBC" w14:paraId="2DBE65C1" w14:textId="77777777" w:rsidTr="00D91852">
        <w:trPr>
          <w:trHeight w:val="22"/>
        </w:trPr>
        <w:tc>
          <w:tcPr>
            <w:tcW w:w="1993" w:type="dxa"/>
            <w:vMerge w:val="restart"/>
            <w:shd w:val="clear" w:color="auto" w:fill="auto"/>
            <w:vAlign w:val="center"/>
          </w:tcPr>
          <w:p w14:paraId="08F99219" w14:textId="537986B3" w:rsidR="00CE52A9" w:rsidRPr="00AC4FBC" w:rsidRDefault="00CE52A9" w:rsidP="00CE52A9">
            <w:pPr>
              <w:pStyle w:val="TAC"/>
            </w:pPr>
            <w:r w:rsidRPr="00AC4FBC">
              <w:t>DC_1A-1</w:t>
            </w:r>
            <w:r>
              <w:t>9</w:t>
            </w:r>
            <w:r w:rsidRPr="00AC4FBC">
              <w:t>A_n7</w:t>
            </w:r>
            <w:r>
              <w:t>9</w:t>
            </w:r>
            <w:r w:rsidRPr="00AC4FBC">
              <w:t>A</w:t>
            </w:r>
          </w:p>
        </w:tc>
        <w:tc>
          <w:tcPr>
            <w:tcW w:w="716" w:type="dxa"/>
            <w:vMerge w:val="restart"/>
            <w:vAlign w:val="center"/>
          </w:tcPr>
          <w:p w14:paraId="69667390" w14:textId="0B979A72" w:rsidR="00CE52A9" w:rsidRPr="00AC4FBC" w:rsidRDefault="00CE52A9" w:rsidP="00CE52A9">
            <w:pPr>
              <w:pStyle w:val="TAC"/>
            </w:pPr>
            <w:r>
              <w:rPr>
                <w:rFonts w:hint="eastAsia"/>
                <w:lang w:eastAsia="ja-JP"/>
              </w:rPr>
              <w:t>1</w:t>
            </w:r>
          </w:p>
        </w:tc>
        <w:tc>
          <w:tcPr>
            <w:tcW w:w="1000" w:type="dxa"/>
            <w:shd w:val="clear" w:color="auto" w:fill="auto"/>
            <w:vAlign w:val="center"/>
          </w:tcPr>
          <w:p w14:paraId="1A6C5B25" w14:textId="677FF661" w:rsidR="00CE52A9" w:rsidRPr="00AC4FBC" w:rsidRDefault="00CE52A9" w:rsidP="00CE52A9">
            <w:pPr>
              <w:pStyle w:val="TAC"/>
              <w:rPr>
                <w:lang w:eastAsia="ja-JP"/>
              </w:rPr>
            </w:pPr>
            <w:r>
              <w:rPr>
                <w:rFonts w:hint="eastAsia"/>
                <w:lang w:eastAsia="ja-JP"/>
              </w:rPr>
              <w:t>1</w:t>
            </w:r>
          </w:p>
        </w:tc>
        <w:tc>
          <w:tcPr>
            <w:tcW w:w="861" w:type="dxa"/>
            <w:shd w:val="clear" w:color="auto" w:fill="auto"/>
            <w:noWrap/>
            <w:vAlign w:val="center"/>
          </w:tcPr>
          <w:p w14:paraId="49F14945" w14:textId="331BE665" w:rsidR="00CE52A9" w:rsidRPr="00AC4FBC" w:rsidRDefault="00CE52A9" w:rsidP="00CE52A9">
            <w:pPr>
              <w:pStyle w:val="TAC"/>
              <w:rPr>
                <w:lang w:eastAsia="ja-JP"/>
              </w:rPr>
            </w:pPr>
            <w:r>
              <w:t>N/A</w:t>
            </w:r>
          </w:p>
        </w:tc>
        <w:tc>
          <w:tcPr>
            <w:tcW w:w="1139" w:type="dxa"/>
            <w:shd w:val="clear" w:color="auto" w:fill="auto"/>
            <w:noWrap/>
            <w:vAlign w:val="center"/>
          </w:tcPr>
          <w:p w14:paraId="4894CA10" w14:textId="50626D88" w:rsidR="00CE52A9" w:rsidRPr="00AC4FBC" w:rsidRDefault="00CE52A9" w:rsidP="00CE52A9">
            <w:pPr>
              <w:pStyle w:val="TAC"/>
              <w:rPr>
                <w:lang w:eastAsia="ja-JP"/>
              </w:rPr>
            </w:pPr>
            <w:r>
              <w:rPr>
                <w:lang w:eastAsia="ja-JP"/>
              </w:rPr>
              <w:t>REFSENS</w:t>
            </w:r>
          </w:p>
        </w:tc>
        <w:tc>
          <w:tcPr>
            <w:tcW w:w="1136" w:type="dxa"/>
            <w:shd w:val="clear" w:color="auto" w:fill="auto"/>
            <w:noWrap/>
            <w:vAlign w:val="center"/>
          </w:tcPr>
          <w:p w14:paraId="0F18942B" w14:textId="6B10E720" w:rsidR="00CE52A9" w:rsidRPr="00AC4FBC" w:rsidRDefault="00CE52A9" w:rsidP="00CE52A9">
            <w:pPr>
              <w:pStyle w:val="TAC"/>
              <w:rPr>
                <w:lang w:eastAsia="ja-JP"/>
              </w:rPr>
            </w:pPr>
            <w:r>
              <w:rPr>
                <w:rFonts w:hint="eastAsia"/>
                <w:lang w:eastAsia="ja-JP"/>
              </w:rPr>
              <w:t>-</w:t>
            </w:r>
          </w:p>
        </w:tc>
        <w:tc>
          <w:tcPr>
            <w:tcW w:w="858" w:type="dxa"/>
            <w:shd w:val="clear" w:color="auto" w:fill="auto"/>
            <w:noWrap/>
            <w:vAlign w:val="center"/>
          </w:tcPr>
          <w:p w14:paraId="3CF8EC9E" w14:textId="027FA5F9" w:rsidR="00CE52A9" w:rsidRPr="00AC4FBC" w:rsidRDefault="00CE52A9" w:rsidP="00CE52A9">
            <w:pPr>
              <w:pStyle w:val="TAC"/>
              <w:rPr>
                <w:lang w:eastAsia="ja-JP"/>
              </w:rPr>
            </w:pPr>
            <w:r>
              <w:rPr>
                <w:rFonts w:hint="eastAsia"/>
                <w:lang w:eastAsia="ja-JP"/>
              </w:rPr>
              <w:t>-</w:t>
            </w:r>
          </w:p>
        </w:tc>
        <w:tc>
          <w:tcPr>
            <w:tcW w:w="862" w:type="dxa"/>
            <w:shd w:val="clear" w:color="auto" w:fill="auto"/>
            <w:vAlign w:val="center"/>
          </w:tcPr>
          <w:p w14:paraId="349A4FAD" w14:textId="760EF1EF" w:rsidR="00CE52A9" w:rsidRPr="00AC4FBC" w:rsidRDefault="00CE52A9" w:rsidP="00CE52A9">
            <w:pPr>
              <w:pStyle w:val="TAC"/>
              <w:rPr>
                <w:lang w:eastAsia="ja-JP"/>
              </w:rPr>
            </w:pPr>
            <w:r>
              <w:rPr>
                <w:rFonts w:hint="eastAsia"/>
                <w:lang w:eastAsia="ja-JP"/>
              </w:rPr>
              <w:t>-</w:t>
            </w:r>
          </w:p>
        </w:tc>
        <w:tc>
          <w:tcPr>
            <w:tcW w:w="1002" w:type="dxa"/>
            <w:shd w:val="clear" w:color="auto" w:fill="auto"/>
            <w:vAlign w:val="center"/>
          </w:tcPr>
          <w:p w14:paraId="1EEF775E" w14:textId="36644BAC" w:rsidR="00CE52A9" w:rsidRPr="00AC4FBC" w:rsidRDefault="00CE52A9" w:rsidP="00CE52A9">
            <w:pPr>
              <w:pStyle w:val="TAC"/>
              <w:rPr>
                <w:lang w:eastAsia="ja-JP"/>
              </w:rPr>
            </w:pPr>
            <w:r>
              <w:rPr>
                <w:rFonts w:hint="eastAsia"/>
                <w:lang w:eastAsia="ja-JP"/>
              </w:rPr>
              <w:t>F</w:t>
            </w:r>
            <w:r>
              <w:rPr>
                <w:lang w:eastAsia="ja-JP"/>
              </w:rPr>
              <w:t>DD</w:t>
            </w:r>
          </w:p>
        </w:tc>
        <w:tc>
          <w:tcPr>
            <w:tcW w:w="716" w:type="dxa"/>
            <w:shd w:val="clear" w:color="auto" w:fill="auto"/>
            <w:vAlign w:val="center"/>
          </w:tcPr>
          <w:p w14:paraId="63C30A9E" w14:textId="40B7DAFA" w:rsidR="00CE52A9" w:rsidRPr="00AC4FBC" w:rsidRDefault="00CE52A9" w:rsidP="00CE52A9">
            <w:pPr>
              <w:pStyle w:val="TAC"/>
              <w:rPr>
                <w:lang w:eastAsia="ja-JP"/>
              </w:rPr>
            </w:pPr>
            <w:r w:rsidRPr="00AC4FBC">
              <w:rPr>
                <w:lang w:eastAsia="ja-JP"/>
              </w:rPr>
              <w:t>N/A</w:t>
            </w:r>
          </w:p>
        </w:tc>
        <w:tc>
          <w:tcPr>
            <w:tcW w:w="850" w:type="dxa"/>
          </w:tcPr>
          <w:p w14:paraId="4C7B3573" w14:textId="77777777" w:rsidR="00CE52A9" w:rsidRPr="00AC4FBC" w:rsidRDefault="00CE52A9" w:rsidP="00CE52A9">
            <w:pPr>
              <w:keepNext/>
              <w:keepLines/>
              <w:spacing w:after="0"/>
              <w:jc w:val="center"/>
            </w:pPr>
          </w:p>
        </w:tc>
      </w:tr>
      <w:tr w:rsidR="00CE52A9" w:rsidRPr="00AC4FBC" w14:paraId="20306805" w14:textId="77777777" w:rsidTr="00D91852">
        <w:trPr>
          <w:trHeight w:val="22"/>
        </w:trPr>
        <w:tc>
          <w:tcPr>
            <w:tcW w:w="1993" w:type="dxa"/>
            <w:vMerge/>
            <w:shd w:val="clear" w:color="auto" w:fill="auto"/>
            <w:vAlign w:val="center"/>
          </w:tcPr>
          <w:p w14:paraId="4F0F6787" w14:textId="77777777" w:rsidR="00CE52A9" w:rsidRPr="00AC4FBC" w:rsidRDefault="00CE52A9" w:rsidP="00CE52A9">
            <w:pPr>
              <w:pStyle w:val="TAC"/>
            </w:pPr>
          </w:p>
        </w:tc>
        <w:tc>
          <w:tcPr>
            <w:tcW w:w="716" w:type="dxa"/>
            <w:vMerge/>
            <w:vAlign w:val="center"/>
          </w:tcPr>
          <w:p w14:paraId="1D039204" w14:textId="77777777" w:rsidR="00CE52A9" w:rsidRPr="00AC4FBC" w:rsidRDefault="00CE52A9" w:rsidP="00CE52A9">
            <w:pPr>
              <w:pStyle w:val="TAC"/>
            </w:pPr>
          </w:p>
        </w:tc>
        <w:tc>
          <w:tcPr>
            <w:tcW w:w="1000" w:type="dxa"/>
            <w:shd w:val="clear" w:color="auto" w:fill="auto"/>
            <w:vAlign w:val="center"/>
          </w:tcPr>
          <w:p w14:paraId="2D05737A" w14:textId="68588C53" w:rsidR="00CE52A9" w:rsidRPr="00AC4FBC" w:rsidRDefault="00CE52A9" w:rsidP="00CE52A9">
            <w:pPr>
              <w:pStyle w:val="TAC"/>
              <w:rPr>
                <w:lang w:eastAsia="ja-JP"/>
              </w:rPr>
            </w:pPr>
            <w:r>
              <w:rPr>
                <w:rFonts w:hint="eastAsia"/>
                <w:lang w:eastAsia="ja-JP"/>
              </w:rPr>
              <w:t>1</w:t>
            </w:r>
            <w:r>
              <w:rPr>
                <w:lang w:eastAsia="ja-JP"/>
              </w:rPr>
              <w:t>9</w:t>
            </w:r>
          </w:p>
        </w:tc>
        <w:tc>
          <w:tcPr>
            <w:tcW w:w="861" w:type="dxa"/>
            <w:shd w:val="clear" w:color="auto" w:fill="auto"/>
            <w:noWrap/>
            <w:vAlign w:val="center"/>
          </w:tcPr>
          <w:p w14:paraId="452BE8DC" w14:textId="280C2E63" w:rsidR="00CE52A9" w:rsidRPr="00AC4FBC" w:rsidRDefault="00CE52A9" w:rsidP="00CE52A9">
            <w:pPr>
              <w:pStyle w:val="TAC"/>
              <w:rPr>
                <w:lang w:eastAsia="ja-JP"/>
              </w:rPr>
            </w:pPr>
            <w:r>
              <w:t>N/A</w:t>
            </w:r>
          </w:p>
        </w:tc>
        <w:tc>
          <w:tcPr>
            <w:tcW w:w="1139" w:type="dxa"/>
            <w:shd w:val="clear" w:color="auto" w:fill="auto"/>
            <w:noWrap/>
            <w:vAlign w:val="center"/>
          </w:tcPr>
          <w:p w14:paraId="40911C15" w14:textId="765C4475" w:rsidR="00CE52A9" w:rsidRPr="00AC4FBC" w:rsidRDefault="00CE52A9" w:rsidP="00CE52A9">
            <w:pPr>
              <w:pStyle w:val="TAC"/>
              <w:rPr>
                <w:lang w:eastAsia="ja-JP"/>
              </w:rPr>
            </w:pPr>
            <w:r>
              <w:rPr>
                <w:rFonts w:hint="eastAsia"/>
                <w:lang w:eastAsia="ja-JP"/>
              </w:rPr>
              <w:t>-</w:t>
            </w:r>
            <w:r>
              <w:rPr>
                <w:lang w:eastAsia="ja-JP"/>
              </w:rPr>
              <w:t>81.0</w:t>
            </w:r>
          </w:p>
        </w:tc>
        <w:tc>
          <w:tcPr>
            <w:tcW w:w="1136" w:type="dxa"/>
            <w:shd w:val="clear" w:color="auto" w:fill="auto"/>
            <w:noWrap/>
            <w:vAlign w:val="center"/>
          </w:tcPr>
          <w:p w14:paraId="19EF3B81" w14:textId="4CBB3B0F" w:rsidR="00CE52A9" w:rsidRPr="00AC4FBC" w:rsidRDefault="00CE52A9" w:rsidP="00CE52A9">
            <w:pPr>
              <w:pStyle w:val="TAC"/>
              <w:rPr>
                <w:lang w:eastAsia="ja-JP"/>
              </w:rPr>
            </w:pPr>
            <w:r>
              <w:rPr>
                <w:rFonts w:hint="eastAsia"/>
                <w:lang w:eastAsia="ja-JP"/>
              </w:rPr>
              <w:t>-</w:t>
            </w:r>
          </w:p>
        </w:tc>
        <w:tc>
          <w:tcPr>
            <w:tcW w:w="858" w:type="dxa"/>
            <w:shd w:val="clear" w:color="auto" w:fill="auto"/>
            <w:noWrap/>
            <w:vAlign w:val="center"/>
          </w:tcPr>
          <w:p w14:paraId="09CA9098" w14:textId="45D58059" w:rsidR="00CE52A9" w:rsidRPr="00AC4FBC" w:rsidRDefault="00CE52A9" w:rsidP="00CE52A9">
            <w:pPr>
              <w:pStyle w:val="TAC"/>
              <w:rPr>
                <w:lang w:eastAsia="ja-JP"/>
              </w:rPr>
            </w:pPr>
            <w:r>
              <w:rPr>
                <w:rFonts w:hint="eastAsia"/>
                <w:lang w:eastAsia="ja-JP"/>
              </w:rPr>
              <w:t>-</w:t>
            </w:r>
          </w:p>
        </w:tc>
        <w:tc>
          <w:tcPr>
            <w:tcW w:w="862" w:type="dxa"/>
            <w:shd w:val="clear" w:color="auto" w:fill="auto"/>
            <w:vAlign w:val="center"/>
          </w:tcPr>
          <w:p w14:paraId="3B19CAB2" w14:textId="2AA99E44" w:rsidR="00CE52A9" w:rsidRPr="00AC4FBC" w:rsidRDefault="00CE52A9" w:rsidP="00CE52A9">
            <w:pPr>
              <w:pStyle w:val="TAC"/>
              <w:rPr>
                <w:lang w:eastAsia="ja-JP"/>
              </w:rPr>
            </w:pPr>
            <w:r>
              <w:rPr>
                <w:rFonts w:hint="eastAsia"/>
                <w:lang w:eastAsia="ja-JP"/>
              </w:rPr>
              <w:t>-</w:t>
            </w:r>
          </w:p>
        </w:tc>
        <w:tc>
          <w:tcPr>
            <w:tcW w:w="1002" w:type="dxa"/>
            <w:shd w:val="clear" w:color="auto" w:fill="auto"/>
            <w:vAlign w:val="center"/>
          </w:tcPr>
          <w:p w14:paraId="6781E055" w14:textId="48295891" w:rsidR="00CE52A9" w:rsidRPr="00AC4FBC" w:rsidRDefault="00CE52A9" w:rsidP="00CE52A9">
            <w:pPr>
              <w:pStyle w:val="TAC"/>
              <w:rPr>
                <w:lang w:eastAsia="ja-JP"/>
              </w:rPr>
            </w:pPr>
            <w:r>
              <w:rPr>
                <w:rFonts w:hint="eastAsia"/>
                <w:lang w:eastAsia="ja-JP"/>
              </w:rPr>
              <w:t>F</w:t>
            </w:r>
            <w:r>
              <w:rPr>
                <w:lang w:eastAsia="ja-JP"/>
              </w:rPr>
              <w:t>DD</w:t>
            </w:r>
          </w:p>
        </w:tc>
        <w:tc>
          <w:tcPr>
            <w:tcW w:w="716" w:type="dxa"/>
            <w:shd w:val="clear" w:color="auto" w:fill="auto"/>
            <w:vAlign w:val="center"/>
          </w:tcPr>
          <w:p w14:paraId="7C881CA1" w14:textId="75377F8D" w:rsidR="00CE52A9" w:rsidRPr="00AC4FBC" w:rsidRDefault="00CE52A9" w:rsidP="00CE52A9">
            <w:pPr>
              <w:pStyle w:val="TAC"/>
              <w:rPr>
                <w:lang w:eastAsia="ja-JP"/>
              </w:rPr>
            </w:pPr>
            <w:r>
              <w:rPr>
                <w:rFonts w:hint="eastAsia"/>
                <w:lang w:eastAsia="ja-JP"/>
              </w:rPr>
              <w:t>I</w:t>
            </w:r>
            <w:r>
              <w:rPr>
                <w:lang w:eastAsia="ja-JP"/>
              </w:rPr>
              <w:t>MD3</w:t>
            </w:r>
          </w:p>
        </w:tc>
        <w:tc>
          <w:tcPr>
            <w:tcW w:w="850" w:type="dxa"/>
          </w:tcPr>
          <w:p w14:paraId="0CBF4115" w14:textId="77777777" w:rsidR="00CE52A9" w:rsidRPr="00AC4FBC" w:rsidRDefault="00CE52A9" w:rsidP="00CE52A9">
            <w:pPr>
              <w:keepNext/>
              <w:keepLines/>
              <w:spacing w:after="0"/>
              <w:jc w:val="center"/>
            </w:pPr>
          </w:p>
        </w:tc>
      </w:tr>
      <w:tr w:rsidR="00CE52A9" w:rsidRPr="00AC4FBC" w14:paraId="4BE08559" w14:textId="77777777" w:rsidTr="00D91852">
        <w:trPr>
          <w:trHeight w:val="22"/>
        </w:trPr>
        <w:tc>
          <w:tcPr>
            <w:tcW w:w="1993" w:type="dxa"/>
            <w:vMerge/>
            <w:shd w:val="clear" w:color="auto" w:fill="auto"/>
            <w:vAlign w:val="center"/>
          </w:tcPr>
          <w:p w14:paraId="74A249AD" w14:textId="77777777" w:rsidR="00CE52A9" w:rsidRPr="00AC4FBC" w:rsidRDefault="00CE52A9" w:rsidP="00CE52A9">
            <w:pPr>
              <w:pStyle w:val="TAC"/>
            </w:pPr>
          </w:p>
        </w:tc>
        <w:tc>
          <w:tcPr>
            <w:tcW w:w="716" w:type="dxa"/>
            <w:vMerge/>
            <w:vAlign w:val="center"/>
          </w:tcPr>
          <w:p w14:paraId="10F16E75" w14:textId="77777777" w:rsidR="00CE52A9" w:rsidRPr="00AC4FBC" w:rsidRDefault="00CE52A9" w:rsidP="00CE52A9">
            <w:pPr>
              <w:pStyle w:val="TAC"/>
            </w:pPr>
          </w:p>
        </w:tc>
        <w:tc>
          <w:tcPr>
            <w:tcW w:w="1000" w:type="dxa"/>
            <w:shd w:val="clear" w:color="auto" w:fill="auto"/>
            <w:vAlign w:val="center"/>
          </w:tcPr>
          <w:p w14:paraId="192734AE" w14:textId="6D252BFF" w:rsidR="00CE52A9" w:rsidRPr="00AC4FBC" w:rsidRDefault="00CE52A9" w:rsidP="00CE52A9">
            <w:pPr>
              <w:pStyle w:val="TAC"/>
              <w:rPr>
                <w:lang w:eastAsia="ja-JP"/>
              </w:rPr>
            </w:pPr>
            <w:r>
              <w:rPr>
                <w:rFonts w:hint="eastAsia"/>
                <w:lang w:eastAsia="ja-JP"/>
              </w:rPr>
              <w:t>n</w:t>
            </w:r>
            <w:r>
              <w:rPr>
                <w:lang w:eastAsia="ja-JP"/>
              </w:rPr>
              <w:t>79</w:t>
            </w:r>
          </w:p>
        </w:tc>
        <w:tc>
          <w:tcPr>
            <w:tcW w:w="861" w:type="dxa"/>
            <w:shd w:val="clear" w:color="auto" w:fill="auto"/>
            <w:noWrap/>
            <w:vAlign w:val="center"/>
          </w:tcPr>
          <w:p w14:paraId="101CB734" w14:textId="4615C581" w:rsidR="00CE52A9" w:rsidRPr="00AC4FBC" w:rsidRDefault="00CE52A9" w:rsidP="00CE52A9">
            <w:pPr>
              <w:pStyle w:val="TAC"/>
              <w:rPr>
                <w:lang w:eastAsia="ja-JP"/>
              </w:rPr>
            </w:pPr>
            <w:r>
              <w:rPr>
                <w:rFonts w:hint="eastAsia"/>
                <w:lang w:eastAsia="ja-JP"/>
              </w:rPr>
              <w:t>1</w:t>
            </w:r>
            <w:r>
              <w:rPr>
                <w:lang w:eastAsia="ja-JP"/>
              </w:rPr>
              <w:t>5</w:t>
            </w:r>
          </w:p>
        </w:tc>
        <w:tc>
          <w:tcPr>
            <w:tcW w:w="1139" w:type="dxa"/>
            <w:shd w:val="clear" w:color="auto" w:fill="auto"/>
            <w:noWrap/>
            <w:vAlign w:val="center"/>
          </w:tcPr>
          <w:p w14:paraId="38ACFE03" w14:textId="4C46C70B" w:rsidR="00CE52A9" w:rsidRPr="00AC4FBC" w:rsidRDefault="00CE52A9" w:rsidP="00CE52A9">
            <w:pPr>
              <w:pStyle w:val="TAC"/>
              <w:rPr>
                <w:lang w:eastAsia="ja-JP"/>
              </w:rPr>
            </w:pPr>
            <w:r>
              <w:rPr>
                <w:rFonts w:hint="eastAsia"/>
                <w:lang w:eastAsia="ja-JP"/>
              </w:rPr>
              <w:t>-</w:t>
            </w:r>
          </w:p>
        </w:tc>
        <w:tc>
          <w:tcPr>
            <w:tcW w:w="1136" w:type="dxa"/>
            <w:shd w:val="clear" w:color="auto" w:fill="auto"/>
            <w:noWrap/>
            <w:vAlign w:val="center"/>
          </w:tcPr>
          <w:p w14:paraId="5F9994CD" w14:textId="524EE163" w:rsidR="00CE52A9" w:rsidRPr="00AC4FBC" w:rsidRDefault="00CE52A9" w:rsidP="00CE52A9">
            <w:pPr>
              <w:pStyle w:val="TAC"/>
              <w:rPr>
                <w:lang w:eastAsia="ja-JP"/>
              </w:rPr>
            </w:pPr>
            <w:r>
              <w:rPr>
                <w:rFonts w:hint="eastAsia"/>
                <w:lang w:eastAsia="ja-JP"/>
              </w:rPr>
              <w:t>-</w:t>
            </w:r>
          </w:p>
        </w:tc>
        <w:tc>
          <w:tcPr>
            <w:tcW w:w="858" w:type="dxa"/>
            <w:shd w:val="clear" w:color="auto" w:fill="auto"/>
            <w:noWrap/>
            <w:vAlign w:val="center"/>
          </w:tcPr>
          <w:p w14:paraId="21EE62E7" w14:textId="37297E7D" w:rsidR="00CE52A9" w:rsidRPr="00AC4FBC" w:rsidRDefault="00CE52A9" w:rsidP="00CE52A9">
            <w:pPr>
              <w:pStyle w:val="TAC"/>
              <w:rPr>
                <w:lang w:eastAsia="ja-JP"/>
              </w:rPr>
            </w:pPr>
            <w:r>
              <w:rPr>
                <w:rFonts w:hint="eastAsia"/>
                <w:lang w:eastAsia="ja-JP"/>
              </w:rPr>
              <w:t>-</w:t>
            </w:r>
          </w:p>
        </w:tc>
        <w:tc>
          <w:tcPr>
            <w:tcW w:w="862" w:type="dxa"/>
            <w:shd w:val="clear" w:color="auto" w:fill="auto"/>
            <w:vAlign w:val="center"/>
          </w:tcPr>
          <w:p w14:paraId="5154F702" w14:textId="4DE64DFD" w:rsidR="00CE52A9" w:rsidRPr="00AC4FBC" w:rsidRDefault="00CE52A9" w:rsidP="00CE52A9">
            <w:pPr>
              <w:pStyle w:val="TAC"/>
              <w:rPr>
                <w:lang w:eastAsia="ja-JP"/>
              </w:rPr>
            </w:pPr>
            <w:r w:rsidRPr="00AC4FBC">
              <w:rPr>
                <w:lang w:eastAsia="ja-JP"/>
              </w:rPr>
              <w:t>REFSENS</w:t>
            </w:r>
          </w:p>
        </w:tc>
        <w:tc>
          <w:tcPr>
            <w:tcW w:w="1002" w:type="dxa"/>
            <w:shd w:val="clear" w:color="auto" w:fill="auto"/>
            <w:vAlign w:val="center"/>
          </w:tcPr>
          <w:p w14:paraId="4394DF51" w14:textId="174AAED1" w:rsidR="00CE52A9" w:rsidRPr="00AC4FBC" w:rsidRDefault="00CE52A9" w:rsidP="00CE52A9">
            <w:pPr>
              <w:pStyle w:val="TAC"/>
              <w:rPr>
                <w:lang w:eastAsia="ja-JP"/>
              </w:rPr>
            </w:pPr>
            <w:r>
              <w:rPr>
                <w:rFonts w:hint="eastAsia"/>
                <w:lang w:eastAsia="ja-JP"/>
              </w:rPr>
              <w:t>T</w:t>
            </w:r>
            <w:r>
              <w:rPr>
                <w:lang w:eastAsia="ja-JP"/>
              </w:rPr>
              <w:t>DD</w:t>
            </w:r>
          </w:p>
        </w:tc>
        <w:tc>
          <w:tcPr>
            <w:tcW w:w="716" w:type="dxa"/>
            <w:shd w:val="clear" w:color="auto" w:fill="auto"/>
            <w:vAlign w:val="center"/>
          </w:tcPr>
          <w:p w14:paraId="41480D3A" w14:textId="27213B7A" w:rsidR="00CE52A9" w:rsidRPr="00AC4FBC" w:rsidRDefault="00CE52A9" w:rsidP="00CE52A9">
            <w:pPr>
              <w:pStyle w:val="TAC"/>
              <w:rPr>
                <w:lang w:eastAsia="ja-JP"/>
              </w:rPr>
            </w:pPr>
            <w:r w:rsidRPr="00AC4FBC">
              <w:rPr>
                <w:lang w:eastAsia="ja-JP"/>
              </w:rPr>
              <w:t>N/A</w:t>
            </w:r>
          </w:p>
        </w:tc>
        <w:tc>
          <w:tcPr>
            <w:tcW w:w="850" w:type="dxa"/>
          </w:tcPr>
          <w:p w14:paraId="04304C01" w14:textId="77777777" w:rsidR="00CE52A9" w:rsidRPr="00AC4FBC" w:rsidRDefault="00CE52A9" w:rsidP="00CE52A9">
            <w:pPr>
              <w:keepNext/>
              <w:keepLines/>
              <w:spacing w:after="0"/>
              <w:jc w:val="center"/>
            </w:pPr>
          </w:p>
        </w:tc>
      </w:tr>
      <w:tr w:rsidR="00CE52A9" w:rsidRPr="00AC4FBC" w14:paraId="6BCEC55B" w14:textId="77777777" w:rsidTr="00D91852">
        <w:trPr>
          <w:trHeight w:val="22"/>
        </w:trPr>
        <w:tc>
          <w:tcPr>
            <w:tcW w:w="1993" w:type="dxa"/>
            <w:vMerge/>
            <w:shd w:val="clear" w:color="auto" w:fill="auto"/>
            <w:vAlign w:val="center"/>
          </w:tcPr>
          <w:p w14:paraId="63B0DE65" w14:textId="77777777" w:rsidR="00CE52A9" w:rsidRPr="00AC4FBC" w:rsidRDefault="00CE52A9" w:rsidP="00CE52A9">
            <w:pPr>
              <w:pStyle w:val="TAC"/>
            </w:pPr>
          </w:p>
        </w:tc>
        <w:tc>
          <w:tcPr>
            <w:tcW w:w="716" w:type="dxa"/>
            <w:vMerge w:val="restart"/>
            <w:vAlign w:val="center"/>
          </w:tcPr>
          <w:p w14:paraId="1350AB86" w14:textId="520CBF76" w:rsidR="00CE52A9" w:rsidRPr="00AC4FBC" w:rsidRDefault="00CE52A9" w:rsidP="00CE52A9">
            <w:pPr>
              <w:pStyle w:val="TAC"/>
            </w:pPr>
            <w:r>
              <w:rPr>
                <w:rFonts w:hint="eastAsia"/>
                <w:lang w:eastAsia="ja-JP"/>
              </w:rPr>
              <w:t>2</w:t>
            </w:r>
          </w:p>
        </w:tc>
        <w:tc>
          <w:tcPr>
            <w:tcW w:w="1000" w:type="dxa"/>
            <w:shd w:val="clear" w:color="auto" w:fill="auto"/>
            <w:vAlign w:val="center"/>
          </w:tcPr>
          <w:p w14:paraId="18D0FD90" w14:textId="40F38FF6" w:rsidR="00CE52A9" w:rsidRPr="00AC4FBC" w:rsidRDefault="00CE52A9" w:rsidP="00CE52A9">
            <w:pPr>
              <w:pStyle w:val="TAC"/>
              <w:rPr>
                <w:lang w:eastAsia="ja-JP"/>
              </w:rPr>
            </w:pPr>
            <w:r>
              <w:rPr>
                <w:rFonts w:hint="eastAsia"/>
                <w:lang w:eastAsia="ja-JP"/>
              </w:rPr>
              <w:t>1</w:t>
            </w:r>
          </w:p>
        </w:tc>
        <w:tc>
          <w:tcPr>
            <w:tcW w:w="861" w:type="dxa"/>
            <w:shd w:val="clear" w:color="auto" w:fill="auto"/>
            <w:noWrap/>
            <w:vAlign w:val="center"/>
          </w:tcPr>
          <w:p w14:paraId="249C3489" w14:textId="5AE6A5A2" w:rsidR="00CE52A9" w:rsidRPr="00AC4FBC" w:rsidRDefault="00CE52A9" w:rsidP="00CE52A9">
            <w:pPr>
              <w:pStyle w:val="TAC"/>
              <w:rPr>
                <w:lang w:eastAsia="ja-JP"/>
              </w:rPr>
            </w:pPr>
            <w:r>
              <w:t>N/A</w:t>
            </w:r>
          </w:p>
        </w:tc>
        <w:tc>
          <w:tcPr>
            <w:tcW w:w="1139" w:type="dxa"/>
            <w:shd w:val="clear" w:color="auto" w:fill="auto"/>
            <w:noWrap/>
            <w:vAlign w:val="center"/>
          </w:tcPr>
          <w:p w14:paraId="17984097" w14:textId="5D6D2CD0" w:rsidR="00CE52A9" w:rsidRPr="00AC4FBC" w:rsidRDefault="00CE52A9" w:rsidP="00CE52A9">
            <w:pPr>
              <w:pStyle w:val="TAC"/>
              <w:rPr>
                <w:lang w:eastAsia="ja-JP"/>
              </w:rPr>
            </w:pPr>
            <w:r>
              <w:rPr>
                <w:rFonts w:hint="eastAsia"/>
                <w:lang w:eastAsia="ja-JP"/>
              </w:rPr>
              <w:t>-</w:t>
            </w:r>
            <w:r>
              <w:rPr>
                <w:lang w:eastAsia="ja-JP"/>
              </w:rPr>
              <w:t>91.2</w:t>
            </w:r>
          </w:p>
        </w:tc>
        <w:tc>
          <w:tcPr>
            <w:tcW w:w="1136" w:type="dxa"/>
            <w:shd w:val="clear" w:color="auto" w:fill="auto"/>
            <w:noWrap/>
            <w:vAlign w:val="center"/>
          </w:tcPr>
          <w:p w14:paraId="46F2AC02" w14:textId="405D1628" w:rsidR="00CE52A9" w:rsidRPr="00AC4FBC" w:rsidRDefault="00CE52A9" w:rsidP="00CE52A9">
            <w:pPr>
              <w:pStyle w:val="TAC"/>
              <w:rPr>
                <w:lang w:eastAsia="ja-JP"/>
              </w:rPr>
            </w:pPr>
            <w:r>
              <w:rPr>
                <w:rFonts w:hint="eastAsia"/>
                <w:lang w:eastAsia="ja-JP"/>
              </w:rPr>
              <w:t>-</w:t>
            </w:r>
          </w:p>
        </w:tc>
        <w:tc>
          <w:tcPr>
            <w:tcW w:w="858" w:type="dxa"/>
            <w:shd w:val="clear" w:color="auto" w:fill="auto"/>
            <w:noWrap/>
            <w:vAlign w:val="center"/>
          </w:tcPr>
          <w:p w14:paraId="66BDA9AF" w14:textId="4E27DA44" w:rsidR="00CE52A9" w:rsidRPr="00AC4FBC" w:rsidRDefault="00CE52A9" w:rsidP="00CE52A9">
            <w:pPr>
              <w:pStyle w:val="TAC"/>
              <w:rPr>
                <w:lang w:eastAsia="ja-JP"/>
              </w:rPr>
            </w:pPr>
            <w:r>
              <w:rPr>
                <w:rFonts w:hint="eastAsia"/>
                <w:lang w:eastAsia="ja-JP"/>
              </w:rPr>
              <w:t>-</w:t>
            </w:r>
          </w:p>
        </w:tc>
        <w:tc>
          <w:tcPr>
            <w:tcW w:w="862" w:type="dxa"/>
            <w:shd w:val="clear" w:color="auto" w:fill="auto"/>
            <w:vAlign w:val="center"/>
          </w:tcPr>
          <w:p w14:paraId="15237A11" w14:textId="69ED4575" w:rsidR="00CE52A9" w:rsidRPr="00AC4FBC" w:rsidRDefault="00CE52A9" w:rsidP="00CE52A9">
            <w:pPr>
              <w:pStyle w:val="TAC"/>
              <w:rPr>
                <w:lang w:eastAsia="ja-JP"/>
              </w:rPr>
            </w:pPr>
            <w:r>
              <w:rPr>
                <w:rFonts w:hint="eastAsia"/>
                <w:lang w:eastAsia="ja-JP"/>
              </w:rPr>
              <w:t>-</w:t>
            </w:r>
          </w:p>
        </w:tc>
        <w:tc>
          <w:tcPr>
            <w:tcW w:w="1002" w:type="dxa"/>
            <w:shd w:val="clear" w:color="auto" w:fill="auto"/>
            <w:vAlign w:val="center"/>
          </w:tcPr>
          <w:p w14:paraId="0D0E8957" w14:textId="4E8E82C7" w:rsidR="00CE52A9" w:rsidRPr="00AC4FBC" w:rsidRDefault="00CE52A9" w:rsidP="00CE52A9">
            <w:pPr>
              <w:pStyle w:val="TAC"/>
              <w:rPr>
                <w:lang w:eastAsia="ja-JP"/>
              </w:rPr>
            </w:pPr>
            <w:r>
              <w:rPr>
                <w:rFonts w:hint="eastAsia"/>
                <w:lang w:eastAsia="ja-JP"/>
              </w:rPr>
              <w:t>F</w:t>
            </w:r>
            <w:r>
              <w:rPr>
                <w:lang w:eastAsia="ja-JP"/>
              </w:rPr>
              <w:t>DD</w:t>
            </w:r>
          </w:p>
        </w:tc>
        <w:tc>
          <w:tcPr>
            <w:tcW w:w="716" w:type="dxa"/>
            <w:shd w:val="clear" w:color="auto" w:fill="auto"/>
            <w:vAlign w:val="center"/>
          </w:tcPr>
          <w:p w14:paraId="01B773B3" w14:textId="4C3BEE00" w:rsidR="00CE52A9" w:rsidRPr="00AC4FBC" w:rsidRDefault="00CE52A9" w:rsidP="00CE52A9">
            <w:pPr>
              <w:pStyle w:val="TAC"/>
              <w:rPr>
                <w:lang w:eastAsia="ja-JP"/>
              </w:rPr>
            </w:pPr>
            <w:r>
              <w:rPr>
                <w:rFonts w:hint="eastAsia"/>
                <w:lang w:eastAsia="ja-JP"/>
              </w:rPr>
              <w:t>I</w:t>
            </w:r>
            <w:r>
              <w:rPr>
                <w:lang w:eastAsia="ja-JP"/>
              </w:rPr>
              <w:t>MD4</w:t>
            </w:r>
          </w:p>
        </w:tc>
        <w:tc>
          <w:tcPr>
            <w:tcW w:w="850" w:type="dxa"/>
          </w:tcPr>
          <w:p w14:paraId="75DE4A21" w14:textId="77777777" w:rsidR="00CE52A9" w:rsidRPr="00AC4FBC" w:rsidRDefault="00CE52A9" w:rsidP="00CE52A9">
            <w:pPr>
              <w:keepNext/>
              <w:keepLines/>
              <w:spacing w:after="0"/>
              <w:jc w:val="center"/>
            </w:pPr>
          </w:p>
        </w:tc>
      </w:tr>
      <w:tr w:rsidR="00CE52A9" w:rsidRPr="00AC4FBC" w14:paraId="32B86577" w14:textId="77777777" w:rsidTr="00D91852">
        <w:trPr>
          <w:trHeight w:val="22"/>
        </w:trPr>
        <w:tc>
          <w:tcPr>
            <w:tcW w:w="1993" w:type="dxa"/>
            <w:vMerge/>
            <w:shd w:val="clear" w:color="auto" w:fill="auto"/>
            <w:vAlign w:val="center"/>
          </w:tcPr>
          <w:p w14:paraId="2F9A2791" w14:textId="77777777" w:rsidR="00CE52A9" w:rsidRPr="00AC4FBC" w:rsidRDefault="00CE52A9" w:rsidP="00CE52A9">
            <w:pPr>
              <w:pStyle w:val="TAC"/>
            </w:pPr>
          </w:p>
        </w:tc>
        <w:tc>
          <w:tcPr>
            <w:tcW w:w="716" w:type="dxa"/>
            <w:vMerge/>
            <w:vAlign w:val="center"/>
          </w:tcPr>
          <w:p w14:paraId="47ECA135" w14:textId="77777777" w:rsidR="00CE52A9" w:rsidRPr="00AC4FBC" w:rsidRDefault="00CE52A9" w:rsidP="00CE52A9">
            <w:pPr>
              <w:pStyle w:val="TAC"/>
            </w:pPr>
          </w:p>
        </w:tc>
        <w:tc>
          <w:tcPr>
            <w:tcW w:w="1000" w:type="dxa"/>
            <w:shd w:val="clear" w:color="auto" w:fill="auto"/>
            <w:vAlign w:val="center"/>
          </w:tcPr>
          <w:p w14:paraId="5BF140F0" w14:textId="32264A72" w:rsidR="00CE52A9" w:rsidRPr="00AC4FBC" w:rsidRDefault="00CE52A9" w:rsidP="00CE52A9">
            <w:pPr>
              <w:pStyle w:val="TAC"/>
              <w:rPr>
                <w:lang w:eastAsia="ja-JP"/>
              </w:rPr>
            </w:pPr>
            <w:r>
              <w:rPr>
                <w:rFonts w:hint="eastAsia"/>
                <w:lang w:eastAsia="ja-JP"/>
              </w:rPr>
              <w:t>1</w:t>
            </w:r>
            <w:r>
              <w:rPr>
                <w:lang w:eastAsia="ja-JP"/>
              </w:rPr>
              <w:t>9</w:t>
            </w:r>
          </w:p>
        </w:tc>
        <w:tc>
          <w:tcPr>
            <w:tcW w:w="861" w:type="dxa"/>
            <w:shd w:val="clear" w:color="auto" w:fill="auto"/>
            <w:noWrap/>
            <w:vAlign w:val="center"/>
          </w:tcPr>
          <w:p w14:paraId="51550EB4" w14:textId="0202C618" w:rsidR="00CE52A9" w:rsidRPr="00AC4FBC" w:rsidRDefault="00CE52A9" w:rsidP="00CE52A9">
            <w:pPr>
              <w:pStyle w:val="TAC"/>
              <w:rPr>
                <w:lang w:eastAsia="ja-JP"/>
              </w:rPr>
            </w:pPr>
            <w:r>
              <w:t>N/A</w:t>
            </w:r>
          </w:p>
        </w:tc>
        <w:tc>
          <w:tcPr>
            <w:tcW w:w="1139" w:type="dxa"/>
            <w:shd w:val="clear" w:color="auto" w:fill="auto"/>
            <w:noWrap/>
            <w:vAlign w:val="center"/>
          </w:tcPr>
          <w:p w14:paraId="4721EF39" w14:textId="3F762F8E" w:rsidR="00CE52A9" w:rsidRPr="00AC4FBC" w:rsidRDefault="00CE52A9" w:rsidP="00CE52A9">
            <w:pPr>
              <w:pStyle w:val="TAC"/>
              <w:rPr>
                <w:lang w:eastAsia="ja-JP"/>
              </w:rPr>
            </w:pPr>
            <w:r>
              <w:rPr>
                <w:lang w:eastAsia="ja-JP"/>
              </w:rPr>
              <w:t>REFSENS</w:t>
            </w:r>
          </w:p>
        </w:tc>
        <w:tc>
          <w:tcPr>
            <w:tcW w:w="1136" w:type="dxa"/>
            <w:shd w:val="clear" w:color="auto" w:fill="auto"/>
            <w:noWrap/>
            <w:vAlign w:val="center"/>
          </w:tcPr>
          <w:p w14:paraId="7BE343C2" w14:textId="340B3434" w:rsidR="00CE52A9" w:rsidRPr="00AC4FBC" w:rsidRDefault="00CE52A9" w:rsidP="00CE52A9">
            <w:pPr>
              <w:pStyle w:val="TAC"/>
              <w:rPr>
                <w:lang w:eastAsia="ja-JP"/>
              </w:rPr>
            </w:pPr>
            <w:r>
              <w:rPr>
                <w:rFonts w:hint="eastAsia"/>
                <w:lang w:eastAsia="ja-JP"/>
              </w:rPr>
              <w:t>-</w:t>
            </w:r>
          </w:p>
        </w:tc>
        <w:tc>
          <w:tcPr>
            <w:tcW w:w="858" w:type="dxa"/>
            <w:shd w:val="clear" w:color="auto" w:fill="auto"/>
            <w:noWrap/>
            <w:vAlign w:val="center"/>
          </w:tcPr>
          <w:p w14:paraId="58AB5273" w14:textId="2CDE82A9" w:rsidR="00CE52A9" w:rsidRPr="00AC4FBC" w:rsidRDefault="00CE52A9" w:rsidP="00CE52A9">
            <w:pPr>
              <w:pStyle w:val="TAC"/>
              <w:rPr>
                <w:lang w:eastAsia="ja-JP"/>
              </w:rPr>
            </w:pPr>
            <w:r>
              <w:rPr>
                <w:rFonts w:hint="eastAsia"/>
                <w:lang w:eastAsia="ja-JP"/>
              </w:rPr>
              <w:t>-</w:t>
            </w:r>
          </w:p>
        </w:tc>
        <w:tc>
          <w:tcPr>
            <w:tcW w:w="862" w:type="dxa"/>
            <w:shd w:val="clear" w:color="auto" w:fill="auto"/>
            <w:vAlign w:val="center"/>
          </w:tcPr>
          <w:p w14:paraId="3F86F20D" w14:textId="6F476A14" w:rsidR="00CE52A9" w:rsidRPr="00AC4FBC" w:rsidRDefault="00CE52A9" w:rsidP="00CE52A9">
            <w:pPr>
              <w:pStyle w:val="TAC"/>
              <w:rPr>
                <w:lang w:eastAsia="ja-JP"/>
              </w:rPr>
            </w:pPr>
            <w:r>
              <w:rPr>
                <w:rFonts w:hint="eastAsia"/>
                <w:lang w:eastAsia="ja-JP"/>
              </w:rPr>
              <w:t>-</w:t>
            </w:r>
          </w:p>
        </w:tc>
        <w:tc>
          <w:tcPr>
            <w:tcW w:w="1002" w:type="dxa"/>
            <w:shd w:val="clear" w:color="auto" w:fill="auto"/>
            <w:vAlign w:val="center"/>
          </w:tcPr>
          <w:p w14:paraId="3700A242" w14:textId="21BD758E" w:rsidR="00CE52A9" w:rsidRPr="00AC4FBC" w:rsidRDefault="00CE52A9" w:rsidP="00CE52A9">
            <w:pPr>
              <w:pStyle w:val="TAC"/>
              <w:rPr>
                <w:lang w:eastAsia="ja-JP"/>
              </w:rPr>
            </w:pPr>
            <w:r>
              <w:rPr>
                <w:rFonts w:hint="eastAsia"/>
                <w:lang w:eastAsia="ja-JP"/>
              </w:rPr>
              <w:t>F</w:t>
            </w:r>
            <w:r>
              <w:rPr>
                <w:lang w:eastAsia="ja-JP"/>
              </w:rPr>
              <w:t>DD</w:t>
            </w:r>
          </w:p>
        </w:tc>
        <w:tc>
          <w:tcPr>
            <w:tcW w:w="716" w:type="dxa"/>
            <w:shd w:val="clear" w:color="auto" w:fill="auto"/>
            <w:vAlign w:val="center"/>
          </w:tcPr>
          <w:p w14:paraId="2E5D8708" w14:textId="7C539ED3" w:rsidR="00CE52A9" w:rsidRPr="00AC4FBC" w:rsidRDefault="00CE52A9" w:rsidP="00CE52A9">
            <w:pPr>
              <w:pStyle w:val="TAC"/>
              <w:rPr>
                <w:lang w:eastAsia="ja-JP"/>
              </w:rPr>
            </w:pPr>
            <w:r w:rsidRPr="00AC4FBC">
              <w:rPr>
                <w:lang w:eastAsia="ja-JP"/>
              </w:rPr>
              <w:t>N/A</w:t>
            </w:r>
          </w:p>
        </w:tc>
        <w:tc>
          <w:tcPr>
            <w:tcW w:w="850" w:type="dxa"/>
          </w:tcPr>
          <w:p w14:paraId="55121B91" w14:textId="77777777" w:rsidR="00CE52A9" w:rsidRPr="00AC4FBC" w:rsidRDefault="00CE52A9" w:rsidP="00CE52A9">
            <w:pPr>
              <w:keepNext/>
              <w:keepLines/>
              <w:spacing w:after="0"/>
              <w:jc w:val="center"/>
            </w:pPr>
          </w:p>
        </w:tc>
      </w:tr>
      <w:tr w:rsidR="00CE52A9" w:rsidRPr="00AC4FBC" w14:paraId="68F4F6B4" w14:textId="77777777" w:rsidTr="00D91852">
        <w:trPr>
          <w:trHeight w:val="22"/>
        </w:trPr>
        <w:tc>
          <w:tcPr>
            <w:tcW w:w="1993" w:type="dxa"/>
            <w:vMerge/>
            <w:shd w:val="clear" w:color="auto" w:fill="auto"/>
            <w:vAlign w:val="center"/>
          </w:tcPr>
          <w:p w14:paraId="40119D45" w14:textId="77777777" w:rsidR="00CE52A9" w:rsidRPr="00AC4FBC" w:rsidRDefault="00CE52A9" w:rsidP="00CE52A9">
            <w:pPr>
              <w:pStyle w:val="TAC"/>
            </w:pPr>
          </w:p>
        </w:tc>
        <w:tc>
          <w:tcPr>
            <w:tcW w:w="716" w:type="dxa"/>
            <w:vMerge/>
            <w:vAlign w:val="center"/>
          </w:tcPr>
          <w:p w14:paraId="7ECB4511" w14:textId="77777777" w:rsidR="00CE52A9" w:rsidRPr="00AC4FBC" w:rsidRDefault="00CE52A9" w:rsidP="00CE52A9">
            <w:pPr>
              <w:pStyle w:val="TAC"/>
            </w:pPr>
          </w:p>
        </w:tc>
        <w:tc>
          <w:tcPr>
            <w:tcW w:w="1000" w:type="dxa"/>
            <w:shd w:val="clear" w:color="auto" w:fill="auto"/>
            <w:vAlign w:val="center"/>
          </w:tcPr>
          <w:p w14:paraId="572597AF" w14:textId="2F01077A" w:rsidR="00CE52A9" w:rsidRPr="00AC4FBC" w:rsidRDefault="00CE52A9" w:rsidP="00CE52A9">
            <w:pPr>
              <w:pStyle w:val="TAC"/>
              <w:rPr>
                <w:lang w:eastAsia="ja-JP"/>
              </w:rPr>
            </w:pPr>
            <w:r>
              <w:rPr>
                <w:rFonts w:hint="eastAsia"/>
                <w:lang w:eastAsia="ja-JP"/>
              </w:rPr>
              <w:t>n</w:t>
            </w:r>
            <w:r>
              <w:rPr>
                <w:lang w:eastAsia="ja-JP"/>
              </w:rPr>
              <w:t>79</w:t>
            </w:r>
          </w:p>
        </w:tc>
        <w:tc>
          <w:tcPr>
            <w:tcW w:w="861" w:type="dxa"/>
            <w:shd w:val="clear" w:color="auto" w:fill="auto"/>
            <w:noWrap/>
            <w:vAlign w:val="center"/>
          </w:tcPr>
          <w:p w14:paraId="5838EDD0" w14:textId="5588B2DA" w:rsidR="00CE52A9" w:rsidRPr="00AC4FBC" w:rsidRDefault="00CE52A9" w:rsidP="00CE52A9">
            <w:pPr>
              <w:pStyle w:val="TAC"/>
              <w:rPr>
                <w:lang w:eastAsia="ja-JP"/>
              </w:rPr>
            </w:pPr>
            <w:r>
              <w:rPr>
                <w:rFonts w:hint="eastAsia"/>
                <w:lang w:eastAsia="ja-JP"/>
              </w:rPr>
              <w:t>1</w:t>
            </w:r>
            <w:r>
              <w:rPr>
                <w:lang w:eastAsia="ja-JP"/>
              </w:rPr>
              <w:t>5</w:t>
            </w:r>
          </w:p>
        </w:tc>
        <w:tc>
          <w:tcPr>
            <w:tcW w:w="1139" w:type="dxa"/>
            <w:shd w:val="clear" w:color="auto" w:fill="auto"/>
            <w:noWrap/>
            <w:vAlign w:val="center"/>
          </w:tcPr>
          <w:p w14:paraId="1B082B38" w14:textId="784245BC" w:rsidR="00CE52A9" w:rsidRPr="00AC4FBC" w:rsidRDefault="00CE52A9" w:rsidP="00CE52A9">
            <w:pPr>
              <w:pStyle w:val="TAC"/>
              <w:rPr>
                <w:lang w:eastAsia="ja-JP"/>
              </w:rPr>
            </w:pPr>
            <w:r>
              <w:rPr>
                <w:rFonts w:hint="eastAsia"/>
                <w:lang w:eastAsia="ja-JP"/>
              </w:rPr>
              <w:t>-</w:t>
            </w:r>
          </w:p>
        </w:tc>
        <w:tc>
          <w:tcPr>
            <w:tcW w:w="1136" w:type="dxa"/>
            <w:shd w:val="clear" w:color="auto" w:fill="auto"/>
            <w:noWrap/>
            <w:vAlign w:val="center"/>
          </w:tcPr>
          <w:p w14:paraId="236EB0FA" w14:textId="217A36C2" w:rsidR="00CE52A9" w:rsidRPr="00AC4FBC" w:rsidRDefault="00CE52A9" w:rsidP="00CE52A9">
            <w:pPr>
              <w:pStyle w:val="TAC"/>
              <w:rPr>
                <w:lang w:eastAsia="ja-JP"/>
              </w:rPr>
            </w:pPr>
            <w:r>
              <w:rPr>
                <w:rFonts w:hint="eastAsia"/>
                <w:lang w:eastAsia="ja-JP"/>
              </w:rPr>
              <w:t>-</w:t>
            </w:r>
          </w:p>
        </w:tc>
        <w:tc>
          <w:tcPr>
            <w:tcW w:w="858" w:type="dxa"/>
            <w:shd w:val="clear" w:color="auto" w:fill="auto"/>
            <w:noWrap/>
            <w:vAlign w:val="center"/>
          </w:tcPr>
          <w:p w14:paraId="6888320C" w14:textId="689374E2" w:rsidR="00CE52A9" w:rsidRPr="00AC4FBC" w:rsidRDefault="00CE52A9" w:rsidP="00CE52A9">
            <w:pPr>
              <w:pStyle w:val="TAC"/>
              <w:rPr>
                <w:lang w:eastAsia="ja-JP"/>
              </w:rPr>
            </w:pPr>
            <w:r>
              <w:rPr>
                <w:rFonts w:hint="eastAsia"/>
                <w:lang w:eastAsia="ja-JP"/>
              </w:rPr>
              <w:t>-</w:t>
            </w:r>
          </w:p>
        </w:tc>
        <w:tc>
          <w:tcPr>
            <w:tcW w:w="862" w:type="dxa"/>
            <w:shd w:val="clear" w:color="auto" w:fill="auto"/>
            <w:vAlign w:val="center"/>
          </w:tcPr>
          <w:p w14:paraId="4BF4DE49" w14:textId="7BF7FC15" w:rsidR="00CE52A9" w:rsidRPr="00AC4FBC" w:rsidRDefault="00CE52A9" w:rsidP="00CE52A9">
            <w:pPr>
              <w:pStyle w:val="TAC"/>
              <w:rPr>
                <w:lang w:eastAsia="ja-JP"/>
              </w:rPr>
            </w:pPr>
            <w:r>
              <w:rPr>
                <w:lang w:eastAsia="ja-JP"/>
              </w:rPr>
              <w:t>REFSENS</w:t>
            </w:r>
          </w:p>
        </w:tc>
        <w:tc>
          <w:tcPr>
            <w:tcW w:w="1002" w:type="dxa"/>
            <w:shd w:val="clear" w:color="auto" w:fill="auto"/>
            <w:vAlign w:val="center"/>
          </w:tcPr>
          <w:p w14:paraId="0C006DE4" w14:textId="738EA6BD" w:rsidR="00CE52A9" w:rsidRPr="00AC4FBC" w:rsidRDefault="00CE52A9" w:rsidP="00CE52A9">
            <w:pPr>
              <w:pStyle w:val="TAC"/>
              <w:rPr>
                <w:lang w:eastAsia="ja-JP"/>
              </w:rPr>
            </w:pPr>
            <w:r>
              <w:rPr>
                <w:rFonts w:hint="eastAsia"/>
                <w:lang w:eastAsia="ja-JP"/>
              </w:rPr>
              <w:t>T</w:t>
            </w:r>
            <w:r>
              <w:rPr>
                <w:lang w:eastAsia="ja-JP"/>
              </w:rPr>
              <w:t>DD</w:t>
            </w:r>
          </w:p>
        </w:tc>
        <w:tc>
          <w:tcPr>
            <w:tcW w:w="716" w:type="dxa"/>
            <w:shd w:val="clear" w:color="auto" w:fill="auto"/>
            <w:vAlign w:val="center"/>
          </w:tcPr>
          <w:p w14:paraId="07846F5E" w14:textId="429F9D44" w:rsidR="00CE52A9" w:rsidRPr="00AC4FBC" w:rsidRDefault="00CE52A9" w:rsidP="00CE52A9">
            <w:pPr>
              <w:pStyle w:val="TAC"/>
              <w:rPr>
                <w:lang w:eastAsia="ja-JP"/>
              </w:rPr>
            </w:pPr>
            <w:r w:rsidRPr="00AC4FBC">
              <w:rPr>
                <w:lang w:eastAsia="ja-JP"/>
              </w:rPr>
              <w:t>N/A</w:t>
            </w:r>
          </w:p>
        </w:tc>
        <w:tc>
          <w:tcPr>
            <w:tcW w:w="850" w:type="dxa"/>
          </w:tcPr>
          <w:p w14:paraId="7EB10AB6" w14:textId="77777777" w:rsidR="00CE52A9" w:rsidRPr="00AC4FBC" w:rsidRDefault="00CE52A9" w:rsidP="00CE52A9">
            <w:pPr>
              <w:keepNext/>
              <w:keepLines/>
              <w:spacing w:after="0"/>
              <w:jc w:val="center"/>
            </w:pPr>
          </w:p>
        </w:tc>
      </w:tr>
      <w:tr w:rsidR="00CE52A9" w:rsidRPr="00AC4FBC" w14:paraId="5C03DF68" w14:textId="77777777" w:rsidTr="00D91852">
        <w:trPr>
          <w:trHeight w:val="22"/>
        </w:trPr>
        <w:tc>
          <w:tcPr>
            <w:tcW w:w="1993" w:type="dxa"/>
            <w:vMerge w:val="restart"/>
            <w:shd w:val="clear" w:color="auto" w:fill="auto"/>
            <w:vAlign w:val="center"/>
          </w:tcPr>
          <w:p w14:paraId="77A83585" w14:textId="77777777" w:rsidR="00CE52A9" w:rsidRPr="00AC4FBC" w:rsidRDefault="00CE52A9" w:rsidP="00CE52A9">
            <w:pPr>
              <w:pStyle w:val="TAC"/>
            </w:pPr>
            <w:r w:rsidRPr="00AC4FBC">
              <w:t>DC_1A-20A_n8A</w:t>
            </w:r>
          </w:p>
        </w:tc>
        <w:tc>
          <w:tcPr>
            <w:tcW w:w="716" w:type="dxa"/>
            <w:vMerge w:val="restart"/>
            <w:vAlign w:val="center"/>
          </w:tcPr>
          <w:p w14:paraId="0B1A1932" w14:textId="77777777" w:rsidR="00CE52A9" w:rsidRPr="00AC4FBC" w:rsidRDefault="00CE52A9" w:rsidP="00CE52A9">
            <w:pPr>
              <w:pStyle w:val="TAC"/>
            </w:pPr>
            <w:r w:rsidRPr="00AC4FBC">
              <w:t>1</w:t>
            </w:r>
          </w:p>
        </w:tc>
        <w:tc>
          <w:tcPr>
            <w:tcW w:w="1000" w:type="dxa"/>
            <w:shd w:val="clear" w:color="auto" w:fill="auto"/>
            <w:vAlign w:val="center"/>
          </w:tcPr>
          <w:p w14:paraId="0345399B" w14:textId="77777777" w:rsidR="00CE52A9" w:rsidRPr="00AC4FBC" w:rsidRDefault="00CE52A9" w:rsidP="00CE52A9">
            <w:pPr>
              <w:pStyle w:val="TAC"/>
            </w:pPr>
            <w:r w:rsidRPr="00AC4FBC">
              <w:t>1</w:t>
            </w:r>
          </w:p>
        </w:tc>
        <w:tc>
          <w:tcPr>
            <w:tcW w:w="861" w:type="dxa"/>
            <w:shd w:val="clear" w:color="auto" w:fill="auto"/>
            <w:noWrap/>
            <w:vAlign w:val="center"/>
          </w:tcPr>
          <w:p w14:paraId="11BFA9C1" w14:textId="77777777" w:rsidR="00CE52A9" w:rsidRPr="00AC4FBC" w:rsidRDefault="00CE52A9" w:rsidP="00CE52A9">
            <w:pPr>
              <w:pStyle w:val="TAC"/>
            </w:pPr>
            <w:r w:rsidRPr="00AC4FBC">
              <w:t>N/A</w:t>
            </w:r>
          </w:p>
        </w:tc>
        <w:tc>
          <w:tcPr>
            <w:tcW w:w="1139" w:type="dxa"/>
            <w:shd w:val="clear" w:color="auto" w:fill="auto"/>
            <w:noWrap/>
            <w:vAlign w:val="center"/>
          </w:tcPr>
          <w:p w14:paraId="00E01EAC" w14:textId="77777777" w:rsidR="00CE52A9" w:rsidRPr="00AC4FBC" w:rsidRDefault="00CE52A9" w:rsidP="00CE52A9">
            <w:pPr>
              <w:pStyle w:val="TAC"/>
            </w:pPr>
            <w:r w:rsidRPr="00AC4FBC">
              <w:t>REFSENS</w:t>
            </w:r>
          </w:p>
        </w:tc>
        <w:tc>
          <w:tcPr>
            <w:tcW w:w="1136" w:type="dxa"/>
            <w:shd w:val="clear" w:color="auto" w:fill="auto"/>
            <w:noWrap/>
            <w:vAlign w:val="center"/>
          </w:tcPr>
          <w:p w14:paraId="31055087" w14:textId="77777777" w:rsidR="00CE52A9" w:rsidRPr="00AC4FBC" w:rsidRDefault="00CE52A9" w:rsidP="00CE52A9">
            <w:pPr>
              <w:pStyle w:val="TAC"/>
            </w:pPr>
            <w:r w:rsidRPr="00AC4FBC">
              <w:t>-</w:t>
            </w:r>
          </w:p>
        </w:tc>
        <w:tc>
          <w:tcPr>
            <w:tcW w:w="858" w:type="dxa"/>
            <w:shd w:val="clear" w:color="auto" w:fill="auto"/>
            <w:noWrap/>
            <w:vAlign w:val="center"/>
          </w:tcPr>
          <w:p w14:paraId="33EF0CAF" w14:textId="77777777" w:rsidR="00CE52A9" w:rsidRPr="00AC4FBC" w:rsidRDefault="00CE52A9" w:rsidP="00CE52A9">
            <w:pPr>
              <w:pStyle w:val="TAC"/>
            </w:pPr>
            <w:r w:rsidRPr="00AC4FBC">
              <w:t>-</w:t>
            </w:r>
          </w:p>
        </w:tc>
        <w:tc>
          <w:tcPr>
            <w:tcW w:w="862" w:type="dxa"/>
            <w:shd w:val="clear" w:color="auto" w:fill="auto"/>
            <w:vAlign w:val="center"/>
          </w:tcPr>
          <w:p w14:paraId="74C6590B" w14:textId="77777777" w:rsidR="00CE52A9" w:rsidRPr="00AC4FBC" w:rsidRDefault="00CE52A9" w:rsidP="00CE52A9">
            <w:pPr>
              <w:pStyle w:val="TAC"/>
            </w:pPr>
            <w:r w:rsidRPr="00AC4FBC">
              <w:t>-</w:t>
            </w:r>
          </w:p>
        </w:tc>
        <w:tc>
          <w:tcPr>
            <w:tcW w:w="1002" w:type="dxa"/>
            <w:shd w:val="clear" w:color="auto" w:fill="auto"/>
            <w:vAlign w:val="center"/>
          </w:tcPr>
          <w:p w14:paraId="7852FDC8" w14:textId="77777777" w:rsidR="00CE52A9" w:rsidRPr="00AC4FBC" w:rsidRDefault="00CE52A9" w:rsidP="00CE52A9">
            <w:pPr>
              <w:pStyle w:val="TAC"/>
            </w:pPr>
            <w:r w:rsidRPr="00AC4FBC">
              <w:t>FDD</w:t>
            </w:r>
          </w:p>
        </w:tc>
        <w:tc>
          <w:tcPr>
            <w:tcW w:w="716" w:type="dxa"/>
            <w:shd w:val="clear" w:color="auto" w:fill="auto"/>
            <w:vAlign w:val="center"/>
          </w:tcPr>
          <w:p w14:paraId="22DED0C7" w14:textId="77777777" w:rsidR="00CE52A9" w:rsidRPr="00AC4FBC" w:rsidRDefault="00CE52A9" w:rsidP="00CE52A9">
            <w:pPr>
              <w:pStyle w:val="TAC"/>
            </w:pPr>
            <w:r w:rsidRPr="00AC4FBC">
              <w:rPr>
                <w:rFonts w:eastAsia="Malgun Gothic"/>
              </w:rPr>
              <w:t>N/A</w:t>
            </w:r>
          </w:p>
        </w:tc>
        <w:tc>
          <w:tcPr>
            <w:tcW w:w="850" w:type="dxa"/>
          </w:tcPr>
          <w:p w14:paraId="58FC2427" w14:textId="77777777" w:rsidR="00CE52A9" w:rsidRPr="00AC4FBC" w:rsidRDefault="00CE52A9" w:rsidP="00CE52A9">
            <w:pPr>
              <w:keepNext/>
              <w:keepLines/>
              <w:spacing w:after="0"/>
              <w:jc w:val="center"/>
            </w:pPr>
          </w:p>
        </w:tc>
      </w:tr>
      <w:tr w:rsidR="00CE52A9" w:rsidRPr="00AC4FBC" w14:paraId="5957967F" w14:textId="77777777" w:rsidTr="00D91852">
        <w:trPr>
          <w:trHeight w:val="22"/>
        </w:trPr>
        <w:tc>
          <w:tcPr>
            <w:tcW w:w="1993" w:type="dxa"/>
            <w:vMerge/>
            <w:shd w:val="clear" w:color="auto" w:fill="auto"/>
            <w:vAlign w:val="center"/>
          </w:tcPr>
          <w:p w14:paraId="1B9E808F" w14:textId="77777777" w:rsidR="00CE52A9" w:rsidRPr="00AC4FBC" w:rsidRDefault="00CE52A9" w:rsidP="00CE52A9">
            <w:pPr>
              <w:pStyle w:val="TAC"/>
            </w:pPr>
          </w:p>
        </w:tc>
        <w:tc>
          <w:tcPr>
            <w:tcW w:w="716" w:type="dxa"/>
            <w:vMerge/>
            <w:vAlign w:val="center"/>
          </w:tcPr>
          <w:p w14:paraId="2AB6B761" w14:textId="77777777" w:rsidR="00CE52A9" w:rsidRPr="00AC4FBC" w:rsidRDefault="00CE52A9" w:rsidP="00CE52A9">
            <w:pPr>
              <w:pStyle w:val="TAC"/>
            </w:pPr>
          </w:p>
        </w:tc>
        <w:tc>
          <w:tcPr>
            <w:tcW w:w="1000" w:type="dxa"/>
            <w:shd w:val="clear" w:color="auto" w:fill="auto"/>
            <w:vAlign w:val="center"/>
          </w:tcPr>
          <w:p w14:paraId="3EA5DE61" w14:textId="77777777" w:rsidR="00CE52A9" w:rsidRPr="00AC4FBC" w:rsidRDefault="00CE52A9" w:rsidP="00CE52A9">
            <w:pPr>
              <w:pStyle w:val="TAC"/>
            </w:pPr>
            <w:r w:rsidRPr="00AC4FBC">
              <w:t>20</w:t>
            </w:r>
          </w:p>
        </w:tc>
        <w:tc>
          <w:tcPr>
            <w:tcW w:w="861" w:type="dxa"/>
            <w:shd w:val="clear" w:color="auto" w:fill="auto"/>
            <w:noWrap/>
            <w:vAlign w:val="center"/>
          </w:tcPr>
          <w:p w14:paraId="7C50F66B" w14:textId="77777777" w:rsidR="00CE52A9" w:rsidRPr="00AC4FBC" w:rsidRDefault="00CE52A9" w:rsidP="00CE52A9">
            <w:pPr>
              <w:pStyle w:val="TAC"/>
            </w:pPr>
            <w:r w:rsidRPr="00AC4FBC">
              <w:t>N/A</w:t>
            </w:r>
          </w:p>
        </w:tc>
        <w:tc>
          <w:tcPr>
            <w:tcW w:w="1139" w:type="dxa"/>
            <w:shd w:val="clear" w:color="auto" w:fill="auto"/>
            <w:noWrap/>
            <w:vAlign w:val="center"/>
          </w:tcPr>
          <w:p w14:paraId="490A5624" w14:textId="77777777" w:rsidR="00CE52A9" w:rsidRPr="00AC4FBC" w:rsidRDefault="00CE52A9" w:rsidP="00CE52A9">
            <w:pPr>
              <w:pStyle w:val="TAC"/>
            </w:pPr>
            <w:r w:rsidRPr="00AC4FBC">
              <w:t>-87.8</w:t>
            </w:r>
          </w:p>
        </w:tc>
        <w:tc>
          <w:tcPr>
            <w:tcW w:w="1136" w:type="dxa"/>
            <w:shd w:val="clear" w:color="auto" w:fill="auto"/>
            <w:noWrap/>
            <w:vAlign w:val="center"/>
          </w:tcPr>
          <w:p w14:paraId="2C9772E1" w14:textId="77777777" w:rsidR="00CE52A9" w:rsidRPr="00AC4FBC" w:rsidRDefault="00CE52A9" w:rsidP="00CE52A9">
            <w:pPr>
              <w:pStyle w:val="TAC"/>
            </w:pPr>
            <w:r w:rsidRPr="00AC4FBC">
              <w:t>-</w:t>
            </w:r>
          </w:p>
        </w:tc>
        <w:tc>
          <w:tcPr>
            <w:tcW w:w="858" w:type="dxa"/>
            <w:shd w:val="clear" w:color="auto" w:fill="auto"/>
            <w:noWrap/>
            <w:vAlign w:val="center"/>
          </w:tcPr>
          <w:p w14:paraId="491EE65F" w14:textId="77777777" w:rsidR="00CE52A9" w:rsidRPr="00AC4FBC" w:rsidRDefault="00CE52A9" w:rsidP="00CE52A9">
            <w:pPr>
              <w:pStyle w:val="TAC"/>
            </w:pPr>
            <w:r w:rsidRPr="00AC4FBC">
              <w:t>-</w:t>
            </w:r>
          </w:p>
        </w:tc>
        <w:tc>
          <w:tcPr>
            <w:tcW w:w="862" w:type="dxa"/>
            <w:shd w:val="clear" w:color="auto" w:fill="auto"/>
            <w:vAlign w:val="center"/>
          </w:tcPr>
          <w:p w14:paraId="4178B309" w14:textId="77777777" w:rsidR="00CE52A9" w:rsidRPr="00AC4FBC" w:rsidRDefault="00CE52A9" w:rsidP="00CE52A9">
            <w:pPr>
              <w:pStyle w:val="TAC"/>
            </w:pPr>
            <w:r w:rsidRPr="00AC4FBC">
              <w:t>-</w:t>
            </w:r>
          </w:p>
        </w:tc>
        <w:tc>
          <w:tcPr>
            <w:tcW w:w="1002" w:type="dxa"/>
            <w:shd w:val="clear" w:color="auto" w:fill="auto"/>
            <w:vAlign w:val="center"/>
          </w:tcPr>
          <w:p w14:paraId="4E794905" w14:textId="77777777" w:rsidR="00CE52A9" w:rsidRPr="00AC4FBC" w:rsidRDefault="00CE52A9" w:rsidP="00CE52A9">
            <w:pPr>
              <w:pStyle w:val="TAC"/>
            </w:pPr>
            <w:r w:rsidRPr="00AC4FBC">
              <w:t>FDD</w:t>
            </w:r>
          </w:p>
        </w:tc>
        <w:tc>
          <w:tcPr>
            <w:tcW w:w="716" w:type="dxa"/>
            <w:shd w:val="clear" w:color="auto" w:fill="auto"/>
            <w:vAlign w:val="center"/>
          </w:tcPr>
          <w:p w14:paraId="1DF31C1C" w14:textId="77777777" w:rsidR="00CE52A9" w:rsidRPr="00AC4FBC" w:rsidRDefault="00CE52A9" w:rsidP="00CE52A9">
            <w:pPr>
              <w:pStyle w:val="TAC"/>
              <w:rPr>
                <w:rFonts w:eastAsia="Malgun Gothic"/>
              </w:rPr>
            </w:pPr>
            <w:r w:rsidRPr="00AC4FBC">
              <w:t>IMD4</w:t>
            </w:r>
          </w:p>
        </w:tc>
        <w:tc>
          <w:tcPr>
            <w:tcW w:w="850" w:type="dxa"/>
          </w:tcPr>
          <w:p w14:paraId="128A291A" w14:textId="77777777" w:rsidR="00CE52A9" w:rsidRPr="00AC4FBC" w:rsidRDefault="00CE52A9" w:rsidP="00CE52A9">
            <w:pPr>
              <w:keepNext/>
              <w:keepLines/>
              <w:spacing w:after="0"/>
              <w:jc w:val="center"/>
            </w:pPr>
          </w:p>
        </w:tc>
      </w:tr>
      <w:tr w:rsidR="00CE52A9" w:rsidRPr="00AC4FBC" w14:paraId="3EE1363B" w14:textId="77777777" w:rsidTr="00D91852">
        <w:trPr>
          <w:trHeight w:val="22"/>
        </w:trPr>
        <w:tc>
          <w:tcPr>
            <w:tcW w:w="1993" w:type="dxa"/>
            <w:vMerge/>
            <w:shd w:val="clear" w:color="auto" w:fill="auto"/>
            <w:vAlign w:val="center"/>
          </w:tcPr>
          <w:p w14:paraId="10356DFE" w14:textId="77777777" w:rsidR="00CE52A9" w:rsidRPr="00AC4FBC" w:rsidRDefault="00CE52A9" w:rsidP="00CE52A9">
            <w:pPr>
              <w:pStyle w:val="TAC"/>
            </w:pPr>
          </w:p>
        </w:tc>
        <w:tc>
          <w:tcPr>
            <w:tcW w:w="716" w:type="dxa"/>
            <w:vMerge/>
            <w:vAlign w:val="center"/>
          </w:tcPr>
          <w:p w14:paraId="6CC9534E" w14:textId="77777777" w:rsidR="00CE52A9" w:rsidRPr="00AC4FBC" w:rsidRDefault="00CE52A9" w:rsidP="00CE52A9">
            <w:pPr>
              <w:pStyle w:val="TAC"/>
            </w:pPr>
          </w:p>
        </w:tc>
        <w:tc>
          <w:tcPr>
            <w:tcW w:w="1000" w:type="dxa"/>
            <w:shd w:val="clear" w:color="auto" w:fill="auto"/>
            <w:vAlign w:val="center"/>
          </w:tcPr>
          <w:p w14:paraId="028DD3B9" w14:textId="77777777" w:rsidR="00CE52A9" w:rsidRPr="00AC4FBC" w:rsidRDefault="00CE52A9" w:rsidP="00CE52A9">
            <w:pPr>
              <w:pStyle w:val="TAC"/>
            </w:pPr>
            <w:r w:rsidRPr="00AC4FBC">
              <w:t>n8</w:t>
            </w:r>
          </w:p>
        </w:tc>
        <w:tc>
          <w:tcPr>
            <w:tcW w:w="861" w:type="dxa"/>
            <w:shd w:val="clear" w:color="auto" w:fill="auto"/>
            <w:noWrap/>
            <w:vAlign w:val="center"/>
          </w:tcPr>
          <w:p w14:paraId="16000167" w14:textId="77777777" w:rsidR="00CE52A9" w:rsidRPr="00AC4FBC" w:rsidRDefault="00CE52A9" w:rsidP="00CE52A9">
            <w:pPr>
              <w:pStyle w:val="TAC"/>
            </w:pPr>
            <w:r w:rsidRPr="00AC4FBC">
              <w:t>15</w:t>
            </w:r>
          </w:p>
        </w:tc>
        <w:tc>
          <w:tcPr>
            <w:tcW w:w="1139" w:type="dxa"/>
            <w:shd w:val="clear" w:color="auto" w:fill="auto"/>
            <w:noWrap/>
            <w:vAlign w:val="center"/>
          </w:tcPr>
          <w:p w14:paraId="194291CE" w14:textId="77777777" w:rsidR="00CE52A9" w:rsidRPr="00AC4FBC" w:rsidRDefault="00CE52A9" w:rsidP="00CE52A9">
            <w:pPr>
              <w:pStyle w:val="TAC"/>
            </w:pPr>
            <w:r w:rsidRPr="00AC4FBC">
              <w:t>REFSENS</w:t>
            </w:r>
          </w:p>
        </w:tc>
        <w:tc>
          <w:tcPr>
            <w:tcW w:w="1136" w:type="dxa"/>
            <w:shd w:val="clear" w:color="auto" w:fill="auto"/>
            <w:noWrap/>
            <w:vAlign w:val="center"/>
          </w:tcPr>
          <w:p w14:paraId="29E05DF6" w14:textId="77777777" w:rsidR="00CE52A9" w:rsidRPr="00AC4FBC" w:rsidRDefault="00CE52A9" w:rsidP="00CE52A9">
            <w:pPr>
              <w:pStyle w:val="TAC"/>
            </w:pPr>
            <w:r w:rsidRPr="00AC4FBC">
              <w:t>-</w:t>
            </w:r>
          </w:p>
        </w:tc>
        <w:tc>
          <w:tcPr>
            <w:tcW w:w="858" w:type="dxa"/>
            <w:shd w:val="clear" w:color="auto" w:fill="auto"/>
            <w:noWrap/>
            <w:vAlign w:val="center"/>
          </w:tcPr>
          <w:p w14:paraId="1F815CD8" w14:textId="77777777" w:rsidR="00CE52A9" w:rsidRPr="00AC4FBC" w:rsidRDefault="00CE52A9" w:rsidP="00CE52A9">
            <w:pPr>
              <w:pStyle w:val="TAC"/>
            </w:pPr>
            <w:r w:rsidRPr="00AC4FBC">
              <w:t>-</w:t>
            </w:r>
          </w:p>
        </w:tc>
        <w:tc>
          <w:tcPr>
            <w:tcW w:w="862" w:type="dxa"/>
            <w:shd w:val="clear" w:color="auto" w:fill="auto"/>
            <w:vAlign w:val="center"/>
          </w:tcPr>
          <w:p w14:paraId="40D37FF8" w14:textId="77777777" w:rsidR="00CE52A9" w:rsidRPr="00AC4FBC" w:rsidRDefault="00CE52A9" w:rsidP="00CE52A9">
            <w:pPr>
              <w:pStyle w:val="TAC"/>
            </w:pPr>
            <w:r w:rsidRPr="00AC4FBC">
              <w:t>-</w:t>
            </w:r>
          </w:p>
        </w:tc>
        <w:tc>
          <w:tcPr>
            <w:tcW w:w="1002" w:type="dxa"/>
            <w:shd w:val="clear" w:color="auto" w:fill="auto"/>
            <w:vAlign w:val="center"/>
          </w:tcPr>
          <w:p w14:paraId="0CE11B19" w14:textId="77777777" w:rsidR="00CE52A9" w:rsidRPr="00AC4FBC" w:rsidRDefault="00CE52A9" w:rsidP="00CE52A9">
            <w:pPr>
              <w:pStyle w:val="TAC"/>
            </w:pPr>
            <w:r w:rsidRPr="00AC4FBC">
              <w:t>FDD</w:t>
            </w:r>
          </w:p>
        </w:tc>
        <w:tc>
          <w:tcPr>
            <w:tcW w:w="716" w:type="dxa"/>
            <w:shd w:val="clear" w:color="auto" w:fill="auto"/>
            <w:vAlign w:val="center"/>
          </w:tcPr>
          <w:p w14:paraId="32D944EE" w14:textId="77777777" w:rsidR="00CE52A9" w:rsidRPr="00AC4FBC" w:rsidRDefault="00CE52A9" w:rsidP="00CE52A9">
            <w:pPr>
              <w:pStyle w:val="TAC"/>
            </w:pPr>
            <w:r w:rsidRPr="00AC4FBC">
              <w:rPr>
                <w:rFonts w:eastAsia="Malgun Gothic"/>
              </w:rPr>
              <w:t>N/A</w:t>
            </w:r>
          </w:p>
        </w:tc>
        <w:tc>
          <w:tcPr>
            <w:tcW w:w="850" w:type="dxa"/>
          </w:tcPr>
          <w:p w14:paraId="543636CD" w14:textId="77777777" w:rsidR="00CE52A9" w:rsidRPr="00AC4FBC" w:rsidRDefault="00CE52A9" w:rsidP="00CE52A9">
            <w:pPr>
              <w:keepNext/>
              <w:keepLines/>
              <w:spacing w:after="0"/>
              <w:jc w:val="center"/>
            </w:pPr>
          </w:p>
        </w:tc>
      </w:tr>
      <w:tr w:rsidR="00CE52A9" w:rsidRPr="00AC4FBC" w14:paraId="04599312" w14:textId="77777777" w:rsidTr="00D91852">
        <w:trPr>
          <w:trHeight w:val="22"/>
        </w:trPr>
        <w:tc>
          <w:tcPr>
            <w:tcW w:w="1993" w:type="dxa"/>
            <w:vMerge w:val="restart"/>
            <w:shd w:val="clear" w:color="auto" w:fill="auto"/>
            <w:vAlign w:val="center"/>
          </w:tcPr>
          <w:p w14:paraId="702F5D02" w14:textId="77777777" w:rsidR="00CE52A9" w:rsidRPr="00AC4FBC" w:rsidRDefault="00CE52A9" w:rsidP="00CE52A9">
            <w:pPr>
              <w:pStyle w:val="TAC"/>
            </w:pPr>
            <w:r w:rsidRPr="00AC4FBC">
              <w:t>DC_1A-20A_n78A</w:t>
            </w:r>
          </w:p>
        </w:tc>
        <w:tc>
          <w:tcPr>
            <w:tcW w:w="716" w:type="dxa"/>
            <w:vMerge w:val="restart"/>
            <w:vAlign w:val="center"/>
          </w:tcPr>
          <w:p w14:paraId="64101A0C" w14:textId="77777777" w:rsidR="00CE52A9" w:rsidRPr="00AC4FBC" w:rsidRDefault="00CE52A9" w:rsidP="00CE52A9">
            <w:pPr>
              <w:pStyle w:val="TAC"/>
            </w:pPr>
            <w:r w:rsidRPr="00AC4FBC">
              <w:t>1</w:t>
            </w:r>
          </w:p>
        </w:tc>
        <w:tc>
          <w:tcPr>
            <w:tcW w:w="1000" w:type="dxa"/>
            <w:shd w:val="clear" w:color="auto" w:fill="auto"/>
            <w:vAlign w:val="center"/>
          </w:tcPr>
          <w:p w14:paraId="58C4362B" w14:textId="77777777" w:rsidR="00CE52A9" w:rsidRPr="00AC4FBC" w:rsidRDefault="00CE52A9" w:rsidP="00CE52A9">
            <w:pPr>
              <w:pStyle w:val="TAC"/>
            </w:pPr>
            <w:r w:rsidRPr="00AC4FBC">
              <w:t>1</w:t>
            </w:r>
          </w:p>
        </w:tc>
        <w:tc>
          <w:tcPr>
            <w:tcW w:w="861" w:type="dxa"/>
            <w:shd w:val="clear" w:color="auto" w:fill="auto"/>
            <w:noWrap/>
            <w:vAlign w:val="center"/>
          </w:tcPr>
          <w:p w14:paraId="7A5EFA77"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28BBA82F" w14:textId="77777777" w:rsidR="00CE52A9" w:rsidRPr="00AC4FBC" w:rsidRDefault="00CE52A9" w:rsidP="00CE52A9">
            <w:pPr>
              <w:pStyle w:val="TAC"/>
            </w:pPr>
            <w:r w:rsidRPr="00AC4FBC">
              <w:t>-79.0</w:t>
            </w:r>
          </w:p>
        </w:tc>
        <w:tc>
          <w:tcPr>
            <w:tcW w:w="1136" w:type="dxa"/>
            <w:shd w:val="clear" w:color="auto" w:fill="auto"/>
            <w:noWrap/>
            <w:vAlign w:val="center"/>
          </w:tcPr>
          <w:p w14:paraId="422FDDC7"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415BF8CE" w14:textId="77777777" w:rsidR="00CE52A9" w:rsidRPr="00AC4FBC" w:rsidRDefault="00CE52A9" w:rsidP="00CE52A9">
            <w:pPr>
              <w:pStyle w:val="TAC"/>
              <w:rPr>
                <w:rFonts w:cs="Arial"/>
              </w:rPr>
            </w:pPr>
            <w:r w:rsidRPr="00AC4FBC">
              <w:t>-</w:t>
            </w:r>
          </w:p>
        </w:tc>
        <w:tc>
          <w:tcPr>
            <w:tcW w:w="862" w:type="dxa"/>
            <w:shd w:val="clear" w:color="auto" w:fill="auto"/>
            <w:vAlign w:val="center"/>
          </w:tcPr>
          <w:p w14:paraId="0064C4B1"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34DA6336" w14:textId="77777777" w:rsidR="00CE52A9" w:rsidRPr="00AC4FBC" w:rsidRDefault="00CE52A9" w:rsidP="00CE52A9">
            <w:pPr>
              <w:pStyle w:val="TAC"/>
            </w:pPr>
            <w:r w:rsidRPr="00AC4FBC">
              <w:t>FDD</w:t>
            </w:r>
          </w:p>
        </w:tc>
        <w:tc>
          <w:tcPr>
            <w:tcW w:w="716" w:type="dxa"/>
            <w:shd w:val="clear" w:color="auto" w:fill="auto"/>
            <w:vAlign w:val="center"/>
          </w:tcPr>
          <w:p w14:paraId="391CEF34" w14:textId="77777777" w:rsidR="00CE52A9" w:rsidRPr="00AC4FBC" w:rsidRDefault="00CE52A9" w:rsidP="00CE52A9">
            <w:pPr>
              <w:pStyle w:val="TAC"/>
            </w:pPr>
            <w:r w:rsidRPr="00AC4FBC">
              <w:t>IMD3</w:t>
            </w:r>
          </w:p>
        </w:tc>
        <w:tc>
          <w:tcPr>
            <w:tcW w:w="850" w:type="dxa"/>
          </w:tcPr>
          <w:p w14:paraId="261164ED" w14:textId="77777777" w:rsidR="00CE52A9" w:rsidRPr="00AC4FBC" w:rsidRDefault="00CE52A9" w:rsidP="00CE52A9">
            <w:pPr>
              <w:keepNext/>
              <w:keepLines/>
              <w:spacing w:after="0"/>
              <w:jc w:val="center"/>
            </w:pPr>
          </w:p>
        </w:tc>
      </w:tr>
      <w:tr w:rsidR="00CE52A9" w:rsidRPr="00AC4FBC" w14:paraId="68D40245" w14:textId="77777777" w:rsidTr="00D91852">
        <w:trPr>
          <w:trHeight w:val="22"/>
        </w:trPr>
        <w:tc>
          <w:tcPr>
            <w:tcW w:w="1993" w:type="dxa"/>
            <w:vMerge/>
            <w:shd w:val="clear" w:color="auto" w:fill="auto"/>
            <w:vAlign w:val="center"/>
          </w:tcPr>
          <w:p w14:paraId="7B6BCB23" w14:textId="77777777" w:rsidR="00CE52A9" w:rsidRPr="00AC4FBC" w:rsidRDefault="00CE52A9" w:rsidP="00CE52A9">
            <w:pPr>
              <w:pStyle w:val="TAC"/>
            </w:pPr>
          </w:p>
        </w:tc>
        <w:tc>
          <w:tcPr>
            <w:tcW w:w="716" w:type="dxa"/>
            <w:vMerge/>
            <w:vAlign w:val="center"/>
          </w:tcPr>
          <w:p w14:paraId="715D075B" w14:textId="77777777" w:rsidR="00CE52A9" w:rsidRPr="00AC4FBC" w:rsidRDefault="00CE52A9" w:rsidP="00CE52A9">
            <w:pPr>
              <w:pStyle w:val="TAC"/>
            </w:pPr>
          </w:p>
        </w:tc>
        <w:tc>
          <w:tcPr>
            <w:tcW w:w="1000" w:type="dxa"/>
            <w:shd w:val="clear" w:color="auto" w:fill="auto"/>
            <w:vAlign w:val="center"/>
          </w:tcPr>
          <w:p w14:paraId="18F021D3" w14:textId="77777777" w:rsidR="00CE52A9" w:rsidRPr="00AC4FBC" w:rsidRDefault="00CE52A9" w:rsidP="00CE52A9">
            <w:pPr>
              <w:pStyle w:val="TAC"/>
            </w:pPr>
            <w:r w:rsidRPr="00AC4FBC">
              <w:t>20</w:t>
            </w:r>
          </w:p>
        </w:tc>
        <w:tc>
          <w:tcPr>
            <w:tcW w:w="861" w:type="dxa"/>
            <w:shd w:val="clear" w:color="auto" w:fill="auto"/>
            <w:noWrap/>
            <w:vAlign w:val="center"/>
          </w:tcPr>
          <w:p w14:paraId="4F4E678E"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0DE78C81" w14:textId="77777777" w:rsidR="00CE52A9" w:rsidRPr="00AC4FBC" w:rsidRDefault="00CE52A9" w:rsidP="00CE52A9">
            <w:pPr>
              <w:pStyle w:val="TAC"/>
              <w:rPr>
                <w:rFonts w:cs="Arial"/>
              </w:rPr>
            </w:pPr>
            <w:r w:rsidRPr="00AC4FBC">
              <w:rPr>
                <w:rFonts w:eastAsia="MS Mincho"/>
              </w:rPr>
              <w:t>REFSENS</w:t>
            </w:r>
          </w:p>
        </w:tc>
        <w:tc>
          <w:tcPr>
            <w:tcW w:w="1136" w:type="dxa"/>
            <w:shd w:val="clear" w:color="auto" w:fill="auto"/>
            <w:noWrap/>
            <w:vAlign w:val="center"/>
          </w:tcPr>
          <w:p w14:paraId="0705E325"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07E7B15A" w14:textId="77777777" w:rsidR="00CE52A9" w:rsidRPr="00AC4FBC" w:rsidRDefault="00CE52A9" w:rsidP="00CE52A9">
            <w:pPr>
              <w:pStyle w:val="TAC"/>
              <w:rPr>
                <w:rFonts w:cs="Arial"/>
              </w:rPr>
            </w:pPr>
            <w:r w:rsidRPr="00AC4FBC">
              <w:t>-</w:t>
            </w:r>
          </w:p>
        </w:tc>
        <w:tc>
          <w:tcPr>
            <w:tcW w:w="862" w:type="dxa"/>
            <w:shd w:val="clear" w:color="auto" w:fill="auto"/>
            <w:vAlign w:val="center"/>
          </w:tcPr>
          <w:p w14:paraId="5E8B71EE"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269EA60F" w14:textId="77777777" w:rsidR="00CE52A9" w:rsidRPr="00AC4FBC" w:rsidRDefault="00CE52A9" w:rsidP="00CE52A9">
            <w:pPr>
              <w:pStyle w:val="TAC"/>
            </w:pPr>
            <w:r w:rsidRPr="00AC4FBC">
              <w:t>FDD</w:t>
            </w:r>
          </w:p>
        </w:tc>
        <w:tc>
          <w:tcPr>
            <w:tcW w:w="716" w:type="dxa"/>
            <w:shd w:val="clear" w:color="auto" w:fill="auto"/>
            <w:vAlign w:val="center"/>
          </w:tcPr>
          <w:p w14:paraId="2F5544D3" w14:textId="77777777" w:rsidR="00CE52A9" w:rsidRPr="00AC4FBC" w:rsidRDefault="00CE52A9" w:rsidP="00CE52A9">
            <w:pPr>
              <w:pStyle w:val="TAC"/>
            </w:pPr>
            <w:r w:rsidRPr="00AC4FBC">
              <w:t>N/A</w:t>
            </w:r>
          </w:p>
        </w:tc>
        <w:tc>
          <w:tcPr>
            <w:tcW w:w="850" w:type="dxa"/>
          </w:tcPr>
          <w:p w14:paraId="753E0F0B" w14:textId="77777777" w:rsidR="00CE52A9" w:rsidRPr="00AC4FBC" w:rsidRDefault="00CE52A9" w:rsidP="00CE52A9">
            <w:pPr>
              <w:keepNext/>
              <w:keepLines/>
              <w:spacing w:after="0"/>
              <w:jc w:val="center"/>
            </w:pPr>
          </w:p>
        </w:tc>
      </w:tr>
      <w:tr w:rsidR="00CE52A9" w:rsidRPr="00AC4FBC" w14:paraId="3C2DB4CF" w14:textId="77777777" w:rsidTr="00D91852">
        <w:trPr>
          <w:trHeight w:val="22"/>
        </w:trPr>
        <w:tc>
          <w:tcPr>
            <w:tcW w:w="1993" w:type="dxa"/>
            <w:vMerge/>
            <w:shd w:val="clear" w:color="auto" w:fill="auto"/>
            <w:vAlign w:val="center"/>
          </w:tcPr>
          <w:p w14:paraId="2867F2D9" w14:textId="77777777" w:rsidR="00CE52A9" w:rsidRPr="00AC4FBC" w:rsidRDefault="00CE52A9" w:rsidP="00CE52A9">
            <w:pPr>
              <w:pStyle w:val="TAC"/>
            </w:pPr>
          </w:p>
        </w:tc>
        <w:tc>
          <w:tcPr>
            <w:tcW w:w="716" w:type="dxa"/>
            <w:vMerge/>
            <w:vAlign w:val="center"/>
          </w:tcPr>
          <w:p w14:paraId="36DC4A3F" w14:textId="77777777" w:rsidR="00CE52A9" w:rsidRPr="00AC4FBC" w:rsidRDefault="00CE52A9" w:rsidP="00CE52A9">
            <w:pPr>
              <w:pStyle w:val="TAC"/>
            </w:pPr>
          </w:p>
        </w:tc>
        <w:tc>
          <w:tcPr>
            <w:tcW w:w="1000" w:type="dxa"/>
            <w:shd w:val="clear" w:color="auto" w:fill="auto"/>
            <w:vAlign w:val="center"/>
          </w:tcPr>
          <w:p w14:paraId="3C191D71" w14:textId="77777777" w:rsidR="00CE52A9" w:rsidRPr="00AC4FBC" w:rsidRDefault="00CE52A9" w:rsidP="00CE52A9">
            <w:pPr>
              <w:pStyle w:val="TAC"/>
            </w:pPr>
            <w:r w:rsidRPr="00AC4FBC">
              <w:t>n78</w:t>
            </w:r>
          </w:p>
        </w:tc>
        <w:tc>
          <w:tcPr>
            <w:tcW w:w="861" w:type="dxa"/>
            <w:shd w:val="clear" w:color="auto" w:fill="auto"/>
            <w:noWrap/>
            <w:vAlign w:val="center"/>
          </w:tcPr>
          <w:p w14:paraId="2A8B47A0" w14:textId="77777777" w:rsidR="00CE52A9" w:rsidRPr="00AC4FBC" w:rsidRDefault="00CE52A9" w:rsidP="00CE52A9">
            <w:pPr>
              <w:pStyle w:val="TAC"/>
              <w:rPr>
                <w:rFonts w:cs="Arial"/>
              </w:rPr>
            </w:pPr>
            <w:r w:rsidRPr="00AC4FBC">
              <w:t>15</w:t>
            </w:r>
          </w:p>
        </w:tc>
        <w:tc>
          <w:tcPr>
            <w:tcW w:w="1139" w:type="dxa"/>
            <w:shd w:val="clear" w:color="auto" w:fill="auto"/>
            <w:noWrap/>
            <w:vAlign w:val="center"/>
          </w:tcPr>
          <w:p w14:paraId="3C479B38" w14:textId="77777777" w:rsidR="00CE52A9" w:rsidRPr="00AC4FBC" w:rsidRDefault="00CE52A9" w:rsidP="00CE52A9">
            <w:pPr>
              <w:pStyle w:val="TAC"/>
              <w:rPr>
                <w:rFonts w:cs="Arial"/>
              </w:rPr>
            </w:pPr>
            <w:r w:rsidRPr="00AC4FBC">
              <w:t>-</w:t>
            </w:r>
          </w:p>
        </w:tc>
        <w:tc>
          <w:tcPr>
            <w:tcW w:w="1136" w:type="dxa"/>
            <w:shd w:val="clear" w:color="auto" w:fill="auto"/>
            <w:noWrap/>
            <w:vAlign w:val="center"/>
          </w:tcPr>
          <w:p w14:paraId="221A81DF"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6DF50946" w14:textId="77777777" w:rsidR="00CE52A9" w:rsidRPr="00AC4FBC" w:rsidRDefault="00CE52A9" w:rsidP="00CE52A9">
            <w:pPr>
              <w:pStyle w:val="TAC"/>
              <w:rPr>
                <w:rFonts w:cs="Arial"/>
              </w:rPr>
            </w:pPr>
            <w:r w:rsidRPr="00AC4FBC">
              <w:t>-</w:t>
            </w:r>
          </w:p>
        </w:tc>
        <w:tc>
          <w:tcPr>
            <w:tcW w:w="862" w:type="dxa"/>
            <w:shd w:val="clear" w:color="auto" w:fill="auto"/>
            <w:vAlign w:val="center"/>
          </w:tcPr>
          <w:p w14:paraId="6C71A449"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5EB8670C" w14:textId="77777777" w:rsidR="00CE52A9" w:rsidRPr="00AC4FBC" w:rsidRDefault="00CE52A9" w:rsidP="00CE52A9">
            <w:pPr>
              <w:pStyle w:val="TAC"/>
            </w:pPr>
            <w:r w:rsidRPr="00AC4FBC">
              <w:t>TDD</w:t>
            </w:r>
          </w:p>
        </w:tc>
        <w:tc>
          <w:tcPr>
            <w:tcW w:w="716" w:type="dxa"/>
            <w:shd w:val="clear" w:color="auto" w:fill="auto"/>
            <w:vAlign w:val="center"/>
          </w:tcPr>
          <w:p w14:paraId="6356322A" w14:textId="77777777" w:rsidR="00CE52A9" w:rsidRPr="00AC4FBC" w:rsidRDefault="00CE52A9" w:rsidP="00CE52A9">
            <w:pPr>
              <w:pStyle w:val="TAC"/>
            </w:pPr>
            <w:r w:rsidRPr="00AC4FBC">
              <w:t>N/A</w:t>
            </w:r>
          </w:p>
        </w:tc>
        <w:tc>
          <w:tcPr>
            <w:tcW w:w="850" w:type="dxa"/>
          </w:tcPr>
          <w:p w14:paraId="7CCF6A4B" w14:textId="77777777" w:rsidR="00CE52A9" w:rsidRPr="00AC4FBC" w:rsidRDefault="00CE52A9" w:rsidP="00CE52A9">
            <w:pPr>
              <w:keepNext/>
              <w:keepLines/>
              <w:spacing w:after="0"/>
              <w:jc w:val="center"/>
            </w:pPr>
          </w:p>
        </w:tc>
      </w:tr>
      <w:tr w:rsidR="00CE52A9" w:rsidRPr="00AC4FBC" w14:paraId="26D13F51" w14:textId="77777777" w:rsidTr="00D91852">
        <w:trPr>
          <w:trHeight w:val="22"/>
        </w:trPr>
        <w:tc>
          <w:tcPr>
            <w:tcW w:w="1993" w:type="dxa"/>
            <w:vMerge w:val="restart"/>
            <w:shd w:val="clear" w:color="auto" w:fill="auto"/>
            <w:vAlign w:val="center"/>
          </w:tcPr>
          <w:p w14:paraId="407E42E4" w14:textId="77777777" w:rsidR="00CE52A9" w:rsidRPr="00AC4FBC" w:rsidRDefault="00CE52A9" w:rsidP="00CE52A9">
            <w:pPr>
              <w:pStyle w:val="TAC"/>
            </w:pPr>
            <w:r w:rsidRPr="00AC4FBC">
              <w:t>DC_1A-20A_n78A</w:t>
            </w:r>
          </w:p>
        </w:tc>
        <w:tc>
          <w:tcPr>
            <w:tcW w:w="716" w:type="dxa"/>
            <w:vMerge w:val="restart"/>
            <w:vAlign w:val="center"/>
          </w:tcPr>
          <w:p w14:paraId="46D8E890" w14:textId="77777777" w:rsidR="00CE52A9" w:rsidRPr="00AC4FBC" w:rsidRDefault="00CE52A9" w:rsidP="00CE52A9">
            <w:pPr>
              <w:pStyle w:val="TAC"/>
            </w:pPr>
            <w:r w:rsidRPr="00AC4FBC">
              <w:t>2</w:t>
            </w:r>
          </w:p>
        </w:tc>
        <w:tc>
          <w:tcPr>
            <w:tcW w:w="1000" w:type="dxa"/>
            <w:shd w:val="clear" w:color="auto" w:fill="auto"/>
            <w:vAlign w:val="center"/>
          </w:tcPr>
          <w:p w14:paraId="0A5EBDF3" w14:textId="77777777" w:rsidR="00CE52A9" w:rsidRPr="00AC4FBC" w:rsidRDefault="00CE52A9" w:rsidP="00CE52A9">
            <w:pPr>
              <w:pStyle w:val="TAC"/>
            </w:pPr>
            <w:r w:rsidRPr="00AC4FBC">
              <w:t>1</w:t>
            </w:r>
          </w:p>
        </w:tc>
        <w:tc>
          <w:tcPr>
            <w:tcW w:w="861" w:type="dxa"/>
            <w:shd w:val="clear" w:color="auto" w:fill="auto"/>
            <w:noWrap/>
            <w:vAlign w:val="center"/>
          </w:tcPr>
          <w:p w14:paraId="6FA9BA63"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5D60611F" w14:textId="77777777" w:rsidR="00CE52A9" w:rsidRPr="00AC4FBC" w:rsidRDefault="00CE52A9" w:rsidP="00CE52A9">
            <w:pPr>
              <w:pStyle w:val="TAC"/>
              <w:rPr>
                <w:rFonts w:cs="Arial"/>
              </w:rPr>
            </w:pPr>
            <w:r w:rsidRPr="00AC4FBC">
              <w:rPr>
                <w:rFonts w:eastAsia="MS Mincho"/>
              </w:rPr>
              <w:t>REFSENS</w:t>
            </w:r>
          </w:p>
        </w:tc>
        <w:tc>
          <w:tcPr>
            <w:tcW w:w="1136" w:type="dxa"/>
            <w:shd w:val="clear" w:color="auto" w:fill="auto"/>
            <w:noWrap/>
            <w:vAlign w:val="center"/>
          </w:tcPr>
          <w:p w14:paraId="557AD786"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64AB13C8" w14:textId="77777777" w:rsidR="00CE52A9" w:rsidRPr="00AC4FBC" w:rsidRDefault="00CE52A9" w:rsidP="00CE52A9">
            <w:pPr>
              <w:pStyle w:val="TAC"/>
              <w:rPr>
                <w:rFonts w:cs="Arial"/>
              </w:rPr>
            </w:pPr>
            <w:r w:rsidRPr="00AC4FBC">
              <w:t>-</w:t>
            </w:r>
          </w:p>
        </w:tc>
        <w:tc>
          <w:tcPr>
            <w:tcW w:w="862" w:type="dxa"/>
            <w:shd w:val="clear" w:color="auto" w:fill="auto"/>
            <w:vAlign w:val="center"/>
          </w:tcPr>
          <w:p w14:paraId="1222D346"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5D0FE252" w14:textId="77777777" w:rsidR="00CE52A9" w:rsidRPr="00AC4FBC" w:rsidRDefault="00CE52A9" w:rsidP="00CE52A9">
            <w:pPr>
              <w:pStyle w:val="TAC"/>
            </w:pPr>
            <w:r w:rsidRPr="00AC4FBC">
              <w:t>FDD</w:t>
            </w:r>
          </w:p>
        </w:tc>
        <w:tc>
          <w:tcPr>
            <w:tcW w:w="716" w:type="dxa"/>
            <w:shd w:val="clear" w:color="auto" w:fill="auto"/>
            <w:vAlign w:val="center"/>
          </w:tcPr>
          <w:p w14:paraId="456A3EFA" w14:textId="77777777" w:rsidR="00CE52A9" w:rsidRPr="00AC4FBC" w:rsidRDefault="00CE52A9" w:rsidP="00CE52A9">
            <w:pPr>
              <w:pStyle w:val="TAC"/>
            </w:pPr>
            <w:r w:rsidRPr="00AC4FBC">
              <w:t>N/A</w:t>
            </w:r>
          </w:p>
        </w:tc>
        <w:tc>
          <w:tcPr>
            <w:tcW w:w="850" w:type="dxa"/>
          </w:tcPr>
          <w:p w14:paraId="17FED8D6" w14:textId="77777777" w:rsidR="00CE52A9" w:rsidRPr="00AC4FBC" w:rsidRDefault="00CE52A9" w:rsidP="00CE52A9">
            <w:pPr>
              <w:keepNext/>
              <w:keepLines/>
              <w:spacing w:after="0"/>
              <w:jc w:val="center"/>
            </w:pPr>
          </w:p>
        </w:tc>
      </w:tr>
      <w:tr w:rsidR="00CE52A9" w:rsidRPr="00AC4FBC" w14:paraId="4BB6FB30" w14:textId="77777777" w:rsidTr="00D91852">
        <w:trPr>
          <w:trHeight w:val="22"/>
        </w:trPr>
        <w:tc>
          <w:tcPr>
            <w:tcW w:w="1993" w:type="dxa"/>
            <w:vMerge/>
            <w:shd w:val="clear" w:color="auto" w:fill="auto"/>
            <w:vAlign w:val="center"/>
          </w:tcPr>
          <w:p w14:paraId="4476DB65" w14:textId="77777777" w:rsidR="00CE52A9" w:rsidRPr="00AC4FBC" w:rsidRDefault="00CE52A9" w:rsidP="00CE52A9">
            <w:pPr>
              <w:pStyle w:val="TAC"/>
            </w:pPr>
          </w:p>
        </w:tc>
        <w:tc>
          <w:tcPr>
            <w:tcW w:w="716" w:type="dxa"/>
            <w:vMerge/>
          </w:tcPr>
          <w:p w14:paraId="1ECB8AC9" w14:textId="77777777" w:rsidR="00CE52A9" w:rsidRPr="00AC4FBC" w:rsidRDefault="00CE52A9" w:rsidP="00CE52A9">
            <w:pPr>
              <w:pStyle w:val="TAC"/>
            </w:pPr>
          </w:p>
        </w:tc>
        <w:tc>
          <w:tcPr>
            <w:tcW w:w="1000" w:type="dxa"/>
            <w:shd w:val="clear" w:color="auto" w:fill="auto"/>
            <w:vAlign w:val="center"/>
          </w:tcPr>
          <w:p w14:paraId="0197F360" w14:textId="77777777" w:rsidR="00CE52A9" w:rsidRPr="00AC4FBC" w:rsidRDefault="00CE52A9" w:rsidP="00CE52A9">
            <w:pPr>
              <w:pStyle w:val="TAC"/>
            </w:pPr>
            <w:r w:rsidRPr="00AC4FBC">
              <w:t>20</w:t>
            </w:r>
          </w:p>
        </w:tc>
        <w:tc>
          <w:tcPr>
            <w:tcW w:w="861" w:type="dxa"/>
            <w:shd w:val="clear" w:color="auto" w:fill="auto"/>
            <w:noWrap/>
            <w:vAlign w:val="center"/>
          </w:tcPr>
          <w:p w14:paraId="3D605FC0"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3546133B" w14:textId="77777777" w:rsidR="00CE52A9" w:rsidRPr="00AC4FBC" w:rsidRDefault="00CE52A9" w:rsidP="00CE52A9">
            <w:pPr>
              <w:pStyle w:val="TAC"/>
            </w:pPr>
            <w:r w:rsidRPr="00AC4FBC">
              <w:t>-93.3</w:t>
            </w:r>
          </w:p>
        </w:tc>
        <w:tc>
          <w:tcPr>
            <w:tcW w:w="1136" w:type="dxa"/>
            <w:shd w:val="clear" w:color="auto" w:fill="auto"/>
            <w:noWrap/>
            <w:vAlign w:val="center"/>
          </w:tcPr>
          <w:p w14:paraId="5C5C9280"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666D310F" w14:textId="77777777" w:rsidR="00CE52A9" w:rsidRPr="00AC4FBC" w:rsidRDefault="00CE52A9" w:rsidP="00CE52A9">
            <w:pPr>
              <w:pStyle w:val="TAC"/>
              <w:rPr>
                <w:rFonts w:cs="Arial"/>
              </w:rPr>
            </w:pPr>
            <w:r w:rsidRPr="00AC4FBC">
              <w:t>-</w:t>
            </w:r>
          </w:p>
        </w:tc>
        <w:tc>
          <w:tcPr>
            <w:tcW w:w="862" w:type="dxa"/>
            <w:shd w:val="clear" w:color="auto" w:fill="auto"/>
            <w:vAlign w:val="center"/>
          </w:tcPr>
          <w:p w14:paraId="05FFF042"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46B0C55B" w14:textId="77777777" w:rsidR="00CE52A9" w:rsidRPr="00AC4FBC" w:rsidRDefault="00CE52A9" w:rsidP="00CE52A9">
            <w:pPr>
              <w:pStyle w:val="TAC"/>
            </w:pPr>
            <w:r w:rsidRPr="00AC4FBC">
              <w:t>FDD</w:t>
            </w:r>
          </w:p>
        </w:tc>
        <w:tc>
          <w:tcPr>
            <w:tcW w:w="716" w:type="dxa"/>
            <w:shd w:val="clear" w:color="auto" w:fill="auto"/>
            <w:vAlign w:val="center"/>
          </w:tcPr>
          <w:p w14:paraId="06900270" w14:textId="77777777" w:rsidR="00CE52A9" w:rsidRPr="00AC4FBC" w:rsidRDefault="00CE52A9" w:rsidP="00CE52A9">
            <w:pPr>
              <w:pStyle w:val="TAC"/>
            </w:pPr>
            <w:r w:rsidRPr="00AC4FBC">
              <w:t>IMD5</w:t>
            </w:r>
          </w:p>
        </w:tc>
        <w:tc>
          <w:tcPr>
            <w:tcW w:w="850" w:type="dxa"/>
          </w:tcPr>
          <w:p w14:paraId="5DBA3603" w14:textId="77777777" w:rsidR="00CE52A9" w:rsidRPr="00AC4FBC" w:rsidRDefault="00CE52A9" w:rsidP="00CE52A9">
            <w:pPr>
              <w:keepNext/>
              <w:keepLines/>
              <w:spacing w:after="0"/>
              <w:jc w:val="center"/>
            </w:pPr>
          </w:p>
        </w:tc>
      </w:tr>
      <w:tr w:rsidR="00CE52A9" w:rsidRPr="00AC4FBC" w14:paraId="0D83DD5A" w14:textId="77777777" w:rsidTr="00D91852">
        <w:trPr>
          <w:trHeight w:val="22"/>
        </w:trPr>
        <w:tc>
          <w:tcPr>
            <w:tcW w:w="1993" w:type="dxa"/>
            <w:vMerge/>
            <w:shd w:val="clear" w:color="auto" w:fill="auto"/>
            <w:vAlign w:val="center"/>
          </w:tcPr>
          <w:p w14:paraId="45CF4212" w14:textId="77777777" w:rsidR="00CE52A9" w:rsidRPr="00AC4FBC" w:rsidRDefault="00CE52A9" w:rsidP="00CE52A9">
            <w:pPr>
              <w:pStyle w:val="TAC"/>
            </w:pPr>
          </w:p>
        </w:tc>
        <w:tc>
          <w:tcPr>
            <w:tcW w:w="716" w:type="dxa"/>
            <w:vMerge/>
          </w:tcPr>
          <w:p w14:paraId="3B267A04" w14:textId="77777777" w:rsidR="00CE52A9" w:rsidRPr="00AC4FBC" w:rsidRDefault="00CE52A9" w:rsidP="00CE52A9">
            <w:pPr>
              <w:pStyle w:val="TAC"/>
            </w:pPr>
          </w:p>
        </w:tc>
        <w:tc>
          <w:tcPr>
            <w:tcW w:w="1000" w:type="dxa"/>
            <w:shd w:val="clear" w:color="auto" w:fill="auto"/>
            <w:vAlign w:val="center"/>
          </w:tcPr>
          <w:p w14:paraId="4E23BE40" w14:textId="77777777" w:rsidR="00CE52A9" w:rsidRPr="00AC4FBC" w:rsidRDefault="00CE52A9" w:rsidP="00CE52A9">
            <w:pPr>
              <w:pStyle w:val="TAC"/>
            </w:pPr>
            <w:r w:rsidRPr="00AC4FBC">
              <w:t>n78</w:t>
            </w:r>
          </w:p>
        </w:tc>
        <w:tc>
          <w:tcPr>
            <w:tcW w:w="861" w:type="dxa"/>
            <w:shd w:val="clear" w:color="auto" w:fill="auto"/>
            <w:noWrap/>
            <w:vAlign w:val="center"/>
          </w:tcPr>
          <w:p w14:paraId="4C466C13" w14:textId="77777777" w:rsidR="00CE52A9" w:rsidRPr="00AC4FBC" w:rsidRDefault="00CE52A9" w:rsidP="00CE52A9">
            <w:pPr>
              <w:pStyle w:val="TAC"/>
              <w:rPr>
                <w:rFonts w:cs="Arial"/>
              </w:rPr>
            </w:pPr>
            <w:r w:rsidRPr="00AC4FBC">
              <w:t>15</w:t>
            </w:r>
          </w:p>
        </w:tc>
        <w:tc>
          <w:tcPr>
            <w:tcW w:w="1139" w:type="dxa"/>
            <w:shd w:val="clear" w:color="auto" w:fill="auto"/>
            <w:noWrap/>
            <w:vAlign w:val="center"/>
          </w:tcPr>
          <w:p w14:paraId="44ACF20A" w14:textId="77777777" w:rsidR="00CE52A9" w:rsidRPr="00AC4FBC" w:rsidRDefault="00CE52A9" w:rsidP="00CE52A9">
            <w:pPr>
              <w:pStyle w:val="TAC"/>
              <w:rPr>
                <w:rFonts w:cs="Arial"/>
              </w:rPr>
            </w:pPr>
            <w:r w:rsidRPr="00AC4FBC">
              <w:t>-</w:t>
            </w:r>
          </w:p>
        </w:tc>
        <w:tc>
          <w:tcPr>
            <w:tcW w:w="1136" w:type="dxa"/>
            <w:shd w:val="clear" w:color="auto" w:fill="auto"/>
            <w:noWrap/>
            <w:vAlign w:val="center"/>
          </w:tcPr>
          <w:p w14:paraId="39CE3B01"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37BA793E" w14:textId="77777777" w:rsidR="00CE52A9" w:rsidRPr="00AC4FBC" w:rsidRDefault="00CE52A9" w:rsidP="00CE52A9">
            <w:pPr>
              <w:pStyle w:val="TAC"/>
              <w:rPr>
                <w:rFonts w:cs="Arial"/>
              </w:rPr>
            </w:pPr>
            <w:r w:rsidRPr="00AC4FBC">
              <w:t>-</w:t>
            </w:r>
          </w:p>
        </w:tc>
        <w:tc>
          <w:tcPr>
            <w:tcW w:w="862" w:type="dxa"/>
            <w:shd w:val="clear" w:color="auto" w:fill="auto"/>
            <w:vAlign w:val="center"/>
          </w:tcPr>
          <w:p w14:paraId="07CA1E3D"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6FF6AE0C" w14:textId="77777777" w:rsidR="00CE52A9" w:rsidRPr="00AC4FBC" w:rsidRDefault="00CE52A9" w:rsidP="00CE52A9">
            <w:pPr>
              <w:pStyle w:val="TAC"/>
            </w:pPr>
            <w:r w:rsidRPr="00AC4FBC">
              <w:t>TDD</w:t>
            </w:r>
          </w:p>
        </w:tc>
        <w:tc>
          <w:tcPr>
            <w:tcW w:w="716" w:type="dxa"/>
            <w:shd w:val="clear" w:color="auto" w:fill="auto"/>
            <w:vAlign w:val="center"/>
          </w:tcPr>
          <w:p w14:paraId="658002C9" w14:textId="77777777" w:rsidR="00CE52A9" w:rsidRPr="00AC4FBC" w:rsidRDefault="00CE52A9" w:rsidP="00CE52A9">
            <w:pPr>
              <w:pStyle w:val="TAC"/>
            </w:pPr>
            <w:r w:rsidRPr="00AC4FBC">
              <w:t>N/A</w:t>
            </w:r>
          </w:p>
        </w:tc>
        <w:tc>
          <w:tcPr>
            <w:tcW w:w="850" w:type="dxa"/>
          </w:tcPr>
          <w:p w14:paraId="7AF7BFBE" w14:textId="77777777" w:rsidR="00CE52A9" w:rsidRPr="00AC4FBC" w:rsidRDefault="00CE52A9" w:rsidP="00CE52A9">
            <w:pPr>
              <w:keepNext/>
              <w:keepLines/>
              <w:spacing w:after="0"/>
              <w:jc w:val="center"/>
            </w:pPr>
          </w:p>
        </w:tc>
      </w:tr>
      <w:tr w:rsidR="00CE52A9" w:rsidRPr="00AC4FBC" w14:paraId="4F60B915" w14:textId="77777777" w:rsidTr="00D91852">
        <w:trPr>
          <w:trHeight w:val="22"/>
        </w:trPr>
        <w:tc>
          <w:tcPr>
            <w:tcW w:w="1993" w:type="dxa"/>
            <w:vMerge w:val="restart"/>
            <w:shd w:val="clear" w:color="auto" w:fill="auto"/>
            <w:vAlign w:val="center"/>
          </w:tcPr>
          <w:p w14:paraId="00EC482C" w14:textId="35D3C18A" w:rsidR="00CE52A9" w:rsidRPr="00AC4FBC" w:rsidRDefault="003F775B" w:rsidP="00CE52A9">
            <w:pPr>
              <w:pStyle w:val="TAC"/>
            </w:pPr>
            <w:ins w:id="17335" w:author="1989" w:date="2024-03-27T13:57:00Z">
              <w:r w:rsidRPr="00AC4FBC">
                <w:t>DC_1A-2</w:t>
              </w:r>
              <w:r>
                <w:t>1</w:t>
              </w:r>
              <w:r w:rsidRPr="00AC4FBC">
                <w:t>A_n78A</w:t>
              </w:r>
            </w:ins>
            <w:del w:id="17336" w:author="1989" w:date="2024-03-27T13:57:00Z">
              <w:r w:rsidDel="00B60B6D">
                <w:delText>ee</w:delText>
              </w:r>
            </w:del>
          </w:p>
        </w:tc>
        <w:tc>
          <w:tcPr>
            <w:tcW w:w="716" w:type="dxa"/>
            <w:vMerge w:val="restart"/>
          </w:tcPr>
          <w:p w14:paraId="03997051" w14:textId="00D87E9B" w:rsidR="00CE52A9" w:rsidRPr="00AC4FBC" w:rsidRDefault="00CE52A9" w:rsidP="00CE52A9">
            <w:pPr>
              <w:pStyle w:val="TAC"/>
            </w:pPr>
            <w:r>
              <w:rPr>
                <w:rFonts w:hint="eastAsia"/>
                <w:lang w:eastAsia="ja-JP"/>
              </w:rPr>
              <w:t>1</w:t>
            </w:r>
          </w:p>
        </w:tc>
        <w:tc>
          <w:tcPr>
            <w:tcW w:w="1000" w:type="dxa"/>
            <w:shd w:val="clear" w:color="auto" w:fill="auto"/>
            <w:vAlign w:val="center"/>
          </w:tcPr>
          <w:p w14:paraId="30768CF9" w14:textId="33EDB2CC" w:rsidR="00CE52A9" w:rsidRPr="00AC4FBC" w:rsidRDefault="00CE52A9" w:rsidP="00CE52A9">
            <w:pPr>
              <w:pStyle w:val="TAC"/>
            </w:pPr>
            <w:r>
              <w:rPr>
                <w:rFonts w:hint="eastAsia"/>
                <w:lang w:eastAsia="ja-JP"/>
              </w:rPr>
              <w:t>1</w:t>
            </w:r>
          </w:p>
        </w:tc>
        <w:tc>
          <w:tcPr>
            <w:tcW w:w="861" w:type="dxa"/>
            <w:shd w:val="clear" w:color="auto" w:fill="auto"/>
            <w:noWrap/>
            <w:vAlign w:val="center"/>
          </w:tcPr>
          <w:p w14:paraId="4F0AFE9C" w14:textId="40F10251" w:rsidR="00CE52A9" w:rsidRPr="00AC4FBC" w:rsidRDefault="00CE52A9" w:rsidP="00CE52A9">
            <w:pPr>
              <w:pStyle w:val="TAC"/>
            </w:pPr>
            <w:r>
              <w:t>N/A</w:t>
            </w:r>
          </w:p>
        </w:tc>
        <w:tc>
          <w:tcPr>
            <w:tcW w:w="1139" w:type="dxa"/>
            <w:shd w:val="clear" w:color="auto" w:fill="auto"/>
            <w:noWrap/>
            <w:vAlign w:val="center"/>
          </w:tcPr>
          <w:p w14:paraId="73D69287" w14:textId="78F2BED4" w:rsidR="00CE52A9" w:rsidRPr="00AC4FBC" w:rsidRDefault="00CE52A9" w:rsidP="00CE52A9">
            <w:pPr>
              <w:pStyle w:val="TAC"/>
            </w:pPr>
            <w:r>
              <w:rPr>
                <w:rFonts w:hint="eastAsia"/>
                <w:lang w:eastAsia="ja-JP"/>
              </w:rPr>
              <w:t>-</w:t>
            </w:r>
            <w:r>
              <w:rPr>
                <w:lang w:eastAsia="ja-JP"/>
              </w:rPr>
              <w:t>68.7</w:t>
            </w:r>
          </w:p>
        </w:tc>
        <w:tc>
          <w:tcPr>
            <w:tcW w:w="1136" w:type="dxa"/>
            <w:shd w:val="clear" w:color="auto" w:fill="auto"/>
            <w:noWrap/>
            <w:vAlign w:val="center"/>
          </w:tcPr>
          <w:p w14:paraId="09C04420" w14:textId="138FD051" w:rsidR="00CE52A9" w:rsidRPr="00AC4FBC" w:rsidRDefault="00CE52A9" w:rsidP="00CE52A9">
            <w:pPr>
              <w:pStyle w:val="TAC"/>
              <w:rPr>
                <w:rFonts w:eastAsia="MS Mincho"/>
              </w:rPr>
            </w:pPr>
            <w:r w:rsidRPr="00AC4FBC">
              <w:t>-</w:t>
            </w:r>
          </w:p>
        </w:tc>
        <w:tc>
          <w:tcPr>
            <w:tcW w:w="858" w:type="dxa"/>
            <w:shd w:val="clear" w:color="auto" w:fill="auto"/>
            <w:noWrap/>
            <w:vAlign w:val="center"/>
          </w:tcPr>
          <w:p w14:paraId="30023580" w14:textId="0F376C4D" w:rsidR="00CE52A9" w:rsidRPr="00AC4FBC" w:rsidRDefault="00CE52A9" w:rsidP="00CE52A9">
            <w:pPr>
              <w:pStyle w:val="TAC"/>
            </w:pPr>
            <w:r w:rsidRPr="00AC4FBC">
              <w:t>-</w:t>
            </w:r>
          </w:p>
        </w:tc>
        <w:tc>
          <w:tcPr>
            <w:tcW w:w="862" w:type="dxa"/>
            <w:shd w:val="clear" w:color="auto" w:fill="auto"/>
            <w:vAlign w:val="center"/>
          </w:tcPr>
          <w:p w14:paraId="5FCB39FA" w14:textId="5C427447" w:rsidR="00CE52A9" w:rsidRPr="00AC4FBC" w:rsidRDefault="00CE52A9" w:rsidP="00CE52A9">
            <w:pPr>
              <w:pStyle w:val="TAC"/>
            </w:pPr>
            <w:r w:rsidRPr="00AC4FBC">
              <w:t>-</w:t>
            </w:r>
          </w:p>
        </w:tc>
        <w:tc>
          <w:tcPr>
            <w:tcW w:w="1002" w:type="dxa"/>
            <w:shd w:val="clear" w:color="auto" w:fill="auto"/>
            <w:vAlign w:val="center"/>
          </w:tcPr>
          <w:p w14:paraId="127C1ACB" w14:textId="7C73AB5F" w:rsidR="00CE52A9" w:rsidRPr="00AC4FBC" w:rsidRDefault="00CE52A9" w:rsidP="00CE52A9">
            <w:pPr>
              <w:pStyle w:val="TAC"/>
            </w:pPr>
            <w:r w:rsidRPr="00AC4FBC">
              <w:t>FDD</w:t>
            </w:r>
          </w:p>
        </w:tc>
        <w:tc>
          <w:tcPr>
            <w:tcW w:w="716" w:type="dxa"/>
            <w:shd w:val="clear" w:color="auto" w:fill="auto"/>
            <w:vAlign w:val="center"/>
          </w:tcPr>
          <w:p w14:paraId="3E1C9199" w14:textId="7C8244B5" w:rsidR="00CE52A9" w:rsidRPr="00AC4FBC" w:rsidRDefault="00CE52A9" w:rsidP="00CE52A9">
            <w:pPr>
              <w:pStyle w:val="TAC"/>
            </w:pPr>
            <w:r>
              <w:rPr>
                <w:rFonts w:hint="eastAsia"/>
                <w:lang w:eastAsia="ja-JP"/>
              </w:rPr>
              <w:t>I</w:t>
            </w:r>
            <w:r>
              <w:rPr>
                <w:lang w:eastAsia="ja-JP"/>
              </w:rPr>
              <w:t>MD2</w:t>
            </w:r>
          </w:p>
        </w:tc>
        <w:tc>
          <w:tcPr>
            <w:tcW w:w="850" w:type="dxa"/>
          </w:tcPr>
          <w:p w14:paraId="690A68BB" w14:textId="77777777" w:rsidR="00CE52A9" w:rsidRPr="00AC4FBC" w:rsidRDefault="00CE52A9" w:rsidP="00CE52A9">
            <w:pPr>
              <w:keepNext/>
              <w:keepLines/>
              <w:spacing w:after="0"/>
              <w:jc w:val="center"/>
            </w:pPr>
          </w:p>
        </w:tc>
      </w:tr>
      <w:tr w:rsidR="00CE52A9" w:rsidRPr="00AC4FBC" w14:paraId="7CEC6342" w14:textId="77777777" w:rsidTr="00D91852">
        <w:trPr>
          <w:trHeight w:val="22"/>
        </w:trPr>
        <w:tc>
          <w:tcPr>
            <w:tcW w:w="1993" w:type="dxa"/>
            <w:vMerge/>
            <w:shd w:val="clear" w:color="auto" w:fill="auto"/>
            <w:vAlign w:val="center"/>
          </w:tcPr>
          <w:p w14:paraId="75D9901C" w14:textId="77777777" w:rsidR="00CE52A9" w:rsidRPr="00AC4FBC" w:rsidRDefault="00CE52A9" w:rsidP="00CE52A9">
            <w:pPr>
              <w:pStyle w:val="TAC"/>
            </w:pPr>
          </w:p>
        </w:tc>
        <w:tc>
          <w:tcPr>
            <w:tcW w:w="716" w:type="dxa"/>
            <w:vMerge/>
          </w:tcPr>
          <w:p w14:paraId="367A68AD" w14:textId="77777777" w:rsidR="00CE52A9" w:rsidRPr="00AC4FBC" w:rsidRDefault="00CE52A9" w:rsidP="00CE52A9">
            <w:pPr>
              <w:pStyle w:val="TAC"/>
            </w:pPr>
          </w:p>
        </w:tc>
        <w:tc>
          <w:tcPr>
            <w:tcW w:w="1000" w:type="dxa"/>
            <w:shd w:val="clear" w:color="auto" w:fill="auto"/>
            <w:vAlign w:val="center"/>
          </w:tcPr>
          <w:p w14:paraId="110E7AE9" w14:textId="2C92D4DB" w:rsidR="00CE52A9" w:rsidRPr="00AC4FBC" w:rsidRDefault="00CE52A9" w:rsidP="00CE52A9">
            <w:pPr>
              <w:pStyle w:val="TAC"/>
            </w:pPr>
            <w:r>
              <w:rPr>
                <w:rFonts w:hint="eastAsia"/>
                <w:lang w:eastAsia="ja-JP"/>
              </w:rPr>
              <w:t>2</w:t>
            </w:r>
            <w:r>
              <w:rPr>
                <w:lang w:eastAsia="ja-JP"/>
              </w:rPr>
              <w:t>1</w:t>
            </w:r>
          </w:p>
        </w:tc>
        <w:tc>
          <w:tcPr>
            <w:tcW w:w="861" w:type="dxa"/>
            <w:shd w:val="clear" w:color="auto" w:fill="auto"/>
            <w:noWrap/>
            <w:vAlign w:val="center"/>
          </w:tcPr>
          <w:p w14:paraId="738DE9C0" w14:textId="17FCAE34" w:rsidR="00CE52A9" w:rsidRPr="00AC4FBC" w:rsidRDefault="00CE52A9" w:rsidP="00CE52A9">
            <w:pPr>
              <w:pStyle w:val="TAC"/>
            </w:pPr>
            <w:r>
              <w:t>N/A</w:t>
            </w:r>
          </w:p>
        </w:tc>
        <w:tc>
          <w:tcPr>
            <w:tcW w:w="1139" w:type="dxa"/>
            <w:shd w:val="clear" w:color="auto" w:fill="auto"/>
            <w:noWrap/>
            <w:vAlign w:val="center"/>
          </w:tcPr>
          <w:p w14:paraId="264D51EE" w14:textId="53B3AFCB" w:rsidR="00CE52A9" w:rsidRPr="00AC4FBC" w:rsidRDefault="00CE52A9" w:rsidP="00CE52A9">
            <w:pPr>
              <w:pStyle w:val="TAC"/>
            </w:pPr>
            <w:r w:rsidRPr="00AC4FBC">
              <w:t>REFSENS</w:t>
            </w:r>
          </w:p>
        </w:tc>
        <w:tc>
          <w:tcPr>
            <w:tcW w:w="1136" w:type="dxa"/>
            <w:shd w:val="clear" w:color="auto" w:fill="auto"/>
            <w:noWrap/>
            <w:vAlign w:val="center"/>
          </w:tcPr>
          <w:p w14:paraId="7F4CCF94" w14:textId="2F6BF3B6" w:rsidR="00CE52A9" w:rsidRPr="00AC4FBC" w:rsidRDefault="00CE52A9" w:rsidP="00CE52A9">
            <w:pPr>
              <w:pStyle w:val="TAC"/>
              <w:rPr>
                <w:rFonts w:eastAsia="MS Mincho"/>
              </w:rPr>
            </w:pPr>
            <w:r w:rsidRPr="00AC4FBC">
              <w:t>-</w:t>
            </w:r>
          </w:p>
        </w:tc>
        <w:tc>
          <w:tcPr>
            <w:tcW w:w="858" w:type="dxa"/>
            <w:shd w:val="clear" w:color="auto" w:fill="auto"/>
            <w:noWrap/>
            <w:vAlign w:val="center"/>
          </w:tcPr>
          <w:p w14:paraId="40C462D7" w14:textId="5B715559" w:rsidR="00CE52A9" w:rsidRPr="00AC4FBC" w:rsidRDefault="00CE52A9" w:rsidP="00CE52A9">
            <w:pPr>
              <w:pStyle w:val="TAC"/>
            </w:pPr>
            <w:r w:rsidRPr="00AC4FBC">
              <w:t>-</w:t>
            </w:r>
          </w:p>
        </w:tc>
        <w:tc>
          <w:tcPr>
            <w:tcW w:w="862" w:type="dxa"/>
            <w:shd w:val="clear" w:color="auto" w:fill="auto"/>
            <w:vAlign w:val="center"/>
          </w:tcPr>
          <w:p w14:paraId="4910B888" w14:textId="25E41512" w:rsidR="00CE52A9" w:rsidRPr="00AC4FBC" w:rsidRDefault="00CE52A9" w:rsidP="00CE52A9">
            <w:pPr>
              <w:pStyle w:val="TAC"/>
            </w:pPr>
            <w:r w:rsidRPr="00AC4FBC">
              <w:t>-</w:t>
            </w:r>
          </w:p>
        </w:tc>
        <w:tc>
          <w:tcPr>
            <w:tcW w:w="1002" w:type="dxa"/>
            <w:shd w:val="clear" w:color="auto" w:fill="auto"/>
            <w:vAlign w:val="center"/>
          </w:tcPr>
          <w:p w14:paraId="21841EDD" w14:textId="3A090FEF" w:rsidR="00CE52A9" w:rsidRPr="00AC4FBC" w:rsidRDefault="00CE52A9" w:rsidP="00CE52A9">
            <w:pPr>
              <w:pStyle w:val="TAC"/>
            </w:pPr>
            <w:r w:rsidRPr="00AC4FBC">
              <w:t>FDD</w:t>
            </w:r>
          </w:p>
        </w:tc>
        <w:tc>
          <w:tcPr>
            <w:tcW w:w="716" w:type="dxa"/>
            <w:shd w:val="clear" w:color="auto" w:fill="auto"/>
            <w:vAlign w:val="center"/>
          </w:tcPr>
          <w:p w14:paraId="64A0B583" w14:textId="08B506BD" w:rsidR="00CE52A9" w:rsidRPr="00AC4FBC" w:rsidRDefault="00CE52A9" w:rsidP="00CE52A9">
            <w:pPr>
              <w:pStyle w:val="TAC"/>
            </w:pPr>
            <w:r w:rsidRPr="00AC4FBC">
              <w:t>N/A</w:t>
            </w:r>
          </w:p>
        </w:tc>
        <w:tc>
          <w:tcPr>
            <w:tcW w:w="850" w:type="dxa"/>
          </w:tcPr>
          <w:p w14:paraId="04604965" w14:textId="77777777" w:rsidR="00CE52A9" w:rsidRPr="00AC4FBC" w:rsidRDefault="00CE52A9" w:rsidP="00CE52A9">
            <w:pPr>
              <w:keepNext/>
              <w:keepLines/>
              <w:spacing w:after="0"/>
              <w:jc w:val="center"/>
            </w:pPr>
          </w:p>
        </w:tc>
      </w:tr>
      <w:tr w:rsidR="00CE52A9" w:rsidRPr="00AC4FBC" w14:paraId="4E8F597C" w14:textId="77777777" w:rsidTr="00D91852">
        <w:trPr>
          <w:trHeight w:val="22"/>
        </w:trPr>
        <w:tc>
          <w:tcPr>
            <w:tcW w:w="1993" w:type="dxa"/>
            <w:vMerge/>
            <w:shd w:val="clear" w:color="auto" w:fill="auto"/>
            <w:vAlign w:val="center"/>
          </w:tcPr>
          <w:p w14:paraId="55E923A5" w14:textId="77777777" w:rsidR="00CE52A9" w:rsidRPr="00AC4FBC" w:rsidRDefault="00CE52A9" w:rsidP="00CE52A9">
            <w:pPr>
              <w:pStyle w:val="TAC"/>
            </w:pPr>
          </w:p>
        </w:tc>
        <w:tc>
          <w:tcPr>
            <w:tcW w:w="716" w:type="dxa"/>
            <w:vMerge/>
          </w:tcPr>
          <w:p w14:paraId="6C094CBA" w14:textId="77777777" w:rsidR="00CE52A9" w:rsidRPr="00AC4FBC" w:rsidRDefault="00CE52A9" w:rsidP="00CE52A9">
            <w:pPr>
              <w:pStyle w:val="TAC"/>
            </w:pPr>
          </w:p>
        </w:tc>
        <w:tc>
          <w:tcPr>
            <w:tcW w:w="1000" w:type="dxa"/>
            <w:shd w:val="clear" w:color="auto" w:fill="auto"/>
            <w:vAlign w:val="center"/>
          </w:tcPr>
          <w:p w14:paraId="3BD168F7" w14:textId="23D03C01" w:rsidR="00CE52A9" w:rsidRPr="00AC4FBC" w:rsidRDefault="00CE52A9" w:rsidP="00CE52A9">
            <w:pPr>
              <w:pStyle w:val="TAC"/>
            </w:pPr>
            <w:r>
              <w:rPr>
                <w:rFonts w:hint="eastAsia"/>
                <w:lang w:eastAsia="ja-JP"/>
              </w:rPr>
              <w:t>n</w:t>
            </w:r>
            <w:r>
              <w:rPr>
                <w:lang w:eastAsia="ja-JP"/>
              </w:rPr>
              <w:t>78</w:t>
            </w:r>
          </w:p>
        </w:tc>
        <w:tc>
          <w:tcPr>
            <w:tcW w:w="861" w:type="dxa"/>
            <w:shd w:val="clear" w:color="auto" w:fill="auto"/>
            <w:noWrap/>
            <w:vAlign w:val="center"/>
          </w:tcPr>
          <w:p w14:paraId="6BB4AD0F" w14:textId="069AC6D0" w:rsidR="00CE52A9" w:rsidRPr="00AC4FBC" w:rsidRDefault="00CE52A9" w:rsidP="00CE52A9">
            <w:pPr>
              <w:pStyle w:val="TAC"/>
            </w:pPr>
            <w:r>
              <w:rPr>
                <w:rFonts w:hint="eastAsia"/>
                <w:lang w:eastAsia="ja-JP"/>
              </w:rPr>
              <w:t>1</w:t>
            </w:r>
            <w:r>
              <w:rPr>
                <w:lang w:eastAsia="ja-JP"/>
              </w:rPr>
              <w:t>5</w:t>
            </w:r>
          </w:p>
        </w:tc>
        <w:tc>
          <w:tcPr>
            <w:tcW w:w="1139" w:type="dxa"/>
            <w:shd w:val="clear" w:color="auto" w:fill="auto"/>
            <w:noWrap/>
            <w:vAlign w:val="center"/>
          </w:tcPr>
          <w:p w14:paraId="0D6016C8" w14:textId="7AC9C1DF" w:rsidR="00CE52A9" w:rsidRPr="00AC4FBC" w:rsidRDefault="00CE52A9" w:rsidP="00CE52A9">
            <w:pPr>
              <w:pStyle w:val="TAC"/>
            </w:pPr>
            <w:r>
              <w:rPr>
                <w:rFonts w:hint="eastAsia"/>
                <w:lang w:eastAsia="ja-JP"/>
              </w:rPr>
              <w:t>-</w:t>
            </w:r>
          </w:p>
        </w:tc>
        <w:tc>
          <w:tcPr>
            <w:tcW w:w="1136" w:type="dxa"/>
            <w:shd w:val="clear" w:color="auto" w:fill="auto"/>
            <w:noWrap/>
            <w:vAlign w:val="center"/>
          </w:tcPr>
          <w:p w14:paraId="3A56B3B9" w14:textId="291F7D93" w:rsidR="00CE52A9" w:rsidRPr="00AC4FBC" w:rsidRDefault="00CE52A9" w:rsidP="00CE52A9">
            <w:pPr>
              <w:pStyle w:val="TAC"/>
              <w:rPr>
                <w:rFonts w:eastAsia="MS Mincho"/>
              </w:rPr>
            </w:pPr>
            <w:r w:rsidRPr="00AC4FBC">
              <w:t>REFSENS</w:t>
            </w:r>
          </w:p>
        </w:tc>
        <w:tc>
          <w:tcPr>
            <w:tcW w:w="858" w:type="dxa"/>
            <w:shd w:val="clear" w:color="auto" w:fill="auto"/>
            <w:noWrap/>
            <w:vAlign w:val="center"/>
          </w:tcPr>
          <w:p w14:paraId="2B399B79" w14:textId="38214A18" w:rsidR="00CE52A9" w:rsidRPr="00AC4FBC" w:rsidRDefault="00CE52A9" w:rsidP="00CE52A9">
            <w:pPr>
              <w:pStyle w:val="TAC"/>
            </w:pPr>
            <w:r w:rsidRPr="00AC4FBC">
              <w:t>-</w:t>
            </w:r>
          </w:p>
        </w:tc>
        <w:tc>
          <w:tcPr>
            <w:tcW w:w="862" w:type="dxa"/>
            <w:shd w:val="clear" w:color="auto" w:fill="auto"/>
            <w:vAlign w:val="center"/>
          </w:tcPr>
          <w:p w14:paraId="5C0E2D93" w14:textId="70243E74" w:rsidR="00CE52A9" w:rsidRPr="00AC4FBC" w:rsidRDefault="00CE52A9" w:rsidP="00CE52A9">
            <w:pPr>
              <w:pStyle w:val="TAC"/>
            </w:pPr>
            <w:r w:rsidRPr="00AC4FBC">
              <w:t>-</w:t>
            </w:r>
          </w:p>
        </w:tc>
        <w:tc>
          <w:tcPr>
            <w:tcW w:w="1002" w:type="dxa"/>
            <w:shd w:val="clear" w:color="auto" w:fill="auto"/>
            <w:vAlign w:val="center"/>
          </w:tcPr>
          <w:p w14:paraId="26F73838" w14:textId="397CC9C6" w:rsidR="00CE52A9" w:rsidRPr="00AC4FBC" w:rsidRDefault="00CE52A9" w:rsidP="00CE52A9">
            <w:pPr>
              <w:pStyle w:val="TAC"/>
            </w:pPr>
            <w:r w:rsidRPr="00AC4FBC">
              <w:t>TDD</w:t>
            </w:r>
          </w:p>
        </w:tc>
        <w:tc>
          <w:tcPr>
            <w:tcW w:w="716" w:type="dxa"/>
            <w:shd w:val="clear" w:color="auto" w:fill="auto"/>
            <w:vAlign w:val="center"/>
          </w:tcPr>
          <w:p w14:paraId="753491AF" w14:textId="03557E7C" w:rsidR="00CE52A9" w:rsidRPr="00AC4FBC" w:rsidRDefault="00CE52A9" w:rsidP="00CE52A9">
            <w:pPr>
              <w:pStyle w:val="TAC"/>
            </w:pPr>
            <w:r w:rsidRPr="00AC4FBC">
              <w:t>N/A</w:t>
            </w:r>
          </w:p>
        </w:tc>
        <w:tc>
          <w:tcPr>
            <w:tcW w:w="850" w:type="dxa"/>
          </w:tcPr>
          <w:p w14:paraId="7CC5E281" w14:textId="77777777" w:rsidR="00CE52A9" w:rsidRPr="00AC4FBC" w:rsidRDefault="00CE52A9" w:rsidP="00CE52A9">
            <w:pPr>
              <w:keepNext/>
              <w:keepLines/>
              <w:spacing w:after="0"/>
              <w:jc w:val="center"/>
            </w:pPr>
          </w:p>
        </w:tc>
      </w:tr>
      <w:tr w:rsidR="00CE52A9" w:rsidRPr="00AC4FBC" w14:paraId="71A7A47D" w14:textId="77777777" w:rsidTr="00D91852">
        <w:trPr>
          <w:trHeight w:val="22"/>
        </w:trPr>
        <w:tc>
          <w:tcPr>
            <w:tcW w:w="1993" w:type="dxa"/>
            <w:vMerge/>
            <w:shd w:val="clear" w:color="auto" w:fill="auto"/>
            <w:vAlign w:val="center"/>
          </w:tcPr>
          <w:p w14:paraId="023BACDE" w14:textId="77777777" w:rsidR="00CE52A9" w:rsidRPr="00AC4FBC" w:rsidRDefault="00CE52A9" w:rsidP="00CE52A9">
            <w:pPr>
              <w:pStyle w:val="TAC"/>
            </w:pPr>
          </w:p>
        </w:tc>
        <w:tc>
          <w:tcPr>
            <w:tcW w:w="716" w:type="dxa"/>
            <w:vMerge w:val="restart"/>
          </w:tcPr>
          <w:p w14:paraId="46637D44" w14:textId="0C7DBE94" w:rsidR="00CE52A9" w:rsidRPr="00AC4FBC" w:rsidRDefault="00CE52A9" w:rsidP="00CE52A9">
            <w:pPr>
              <w:pStyle w:val="TAC"/>
            </w:pPr>
            <w:r>
              <w:rPr>
                <w:rFonts w:hint="eastAsia"/>
                <w:lang w:eastAsia="ja-JP"/>
              </w:rPr>
              <w:t>2</w:t>
            </w:r>
          </w:p>
        </w:tc>
        <w:tc>
          <w:tcPr>
            <w:tcW w:w="1000" w:type="dxa"/>
            <w:shd w:val="clear" w:color="auto" w:fill="auto"/>
            <w:vAlign w:val="center"/>
          </w:tcPr>
          <w:p w14:paraId="71C97185" w14:textId="01E20E74" w:rsidR="00CE52A9" w:rsidRPr="00AC4FBC" w:rsidRDefault="00CE52A9" w:rsidP="00CE52A9">
            <w:pPr>
              <w:pStyle w:val="TAC"/>
            </w:pPr>
            <w:r>
              <w:rPr>
                <w:rFonts w:hint="eastAsia"/>
                <w:lang w:eastAsia="ja-JP"/>
              </w:rPr>
              <w:t>1</w:t>
            </w:r>
          </w:p>
        </w:tc>
        <w:tc>
          <w:tcPr>
            <w:tcW w:w="861" w:type="dxa"/>
            <w:shd w:val="clear" w:color="auto" w:fill="auto"/>
            <w:noWrap/>
            <w:vAlign w:val="center"/>
          </w:tcPr>
          <w:p w14:paraId="5814E7A9" w14:textId="58511C7B" w:rsidR="00CE52A9" w:rsidRPr="00AC4FBC" w:rsidRDefault="00CE52A9" w:rsidP="00CE52A9">
            <w:pPr>
              <w:pStyle w:val="TAC"/>
            </w:pPr>
            <w:r>
              <w:t>N/A</w:t>
            </w:r>
          </w:p>
        </w:tc>
        <w:tc>
          <w:tcPr>
            <w:tcW w:w="1139" w:type="dxa"/>
            <w:shd w:val="clear" w:color="auto" w:fill="auto"/>
            <w:noWrap/>
            <w:vAlign w:val="center"/>
          </w:tcPr>
          <w:p w14:paraId="35083169" w14:textId="3ABE7832" w:rsidR="00CE52A9" w:rsidRPr="00AC4FBC" w:rsidRDefault="00CE52A9" w:rsidP="00CE52A9">
            <w:pPr>
              <w:pStyle w:val="TAC"/>
            </w:pPr>
            <w:r>
              <w:rPr>
                <w:rFonts w:hint="eastAsia"/>
                <w:lang w:eastAsia="ja-JP"/>
              </w:rPr>
              <w:t>-</w:t>
            </w:r>
            <w:r>
              <w:rPr>
                <w:lang w:eastAsia="ja-JP"/>
              </w:rPr>
              <w:t>95.7</w:t>
            </w:r>
          </w:p>
        </w:tc>
        <w:tc>
          <w:tcPr>
            <w:tcW w:w="1136" w:type="dxa"/>
            <w:shd w:val="clear" w:color="auto" w:fill="auto"/>
            <w:noWrap/>
            <w:vAlign w:val="center"/>
          </w:tcPr>
          <w:p w14:paraId="165C5C05" w14:textId="3815FB05" w:rsidR="00CE52A9" w:rsidRPr="00AC4FBC" w:rsidRDefault="00CE52A9" w:rsidP="00CE52A9">
            <w:pPr>
              <w:pStyle w:val="TAC"/>
              <w:rPr>
                <w:rFonts w:eastAsia="MS Mincho"/>
              </w:rPr>
            </w:pPr>
            <w:r w:rsidRPr="00AC4FBC">
              <w:t>-</w:t>
            </w:r>
          </w:p>
        </w:tc>
        <w:tc>
          <w:tcPr>
            <w:tcW w:w="858" w:type="dxa"/>
            <w:shd w:val="clear" w:color="auto" w:fill="auto"/>
            <w:noWrap/>
            <w:vAlign w:val="center"/>
          </w:tcPr>
          <w:p w14:paraId="7042DB3E" w14:textId="3E4BB506" w:rsidR="00CE52A9" w:rsidRPr="00AC4FBC" w:rsidRDefault="00CE52A9" w:rsidP="00CE52A9">
            <w:pPr>
              <w:pStyle w:val="TAC"/>
            </w:pPr>
            <w:r w:rsidRPr="00AC4FBC">
              <w:t>-</w:t>
            </w:r>
          </w:p>
        </w:tc>
        <w:tc>
          <w:tcPr>
            <w:tcW w:w="862" w:type="dxa"/>
            <w:shd w:val="clear" w:color="auto" w:fill="auto"/>
            <w:vAlign w:val="center"/>
          </w:tcPr>
          <w:p w14:paraId="4FE1D8E7" w14:textId="796C8895" w:rsidR="00CE52A9" w:rsidRPr="00AC4FBC" w:rsidRDefault="00CE52A9" w:rsidP="00CE52A9">
            <w:pPr>
              <w:pStyle w:val="TAC"/>
            </w:pPr>
            <w:r w:rsidRPr="00AC4FBC">
              <w:t>-</w:t>
            </w:r>
          </w:p>
        </w:tc>
        <w:tc>
          <w:tcPr>
            <w:tcW w:w="1002" w:type="dxa"/>
            <w:shd w:val="clear" w:color="auto" w:fill="auto"/>
            <w:vAlign w:val="center"/>
          </w:tcPr>
          <w:p w14:paraId="264AE7AB" w14:textId="53C0C16D" w:rsidR="00CE52A9" w:rsidRPr="00AC4FBC" w:rsidRDefault="00CE52A9" w:rsidP="00CE52A9">
            <w:pPr>
              <w:pStyle w:val="TAC"/>
            </w:pPr>
            <w:r w:rsidRPr="00AC4FBC">
              <w:t>FDD</w:t>
            </w:r>
          </w:p>
        </w:tc>
        <w:tc>
          <w:tcPr>
            <w:tcW w:w="716" w:type="dxa"/>
            <w:shd w:val="clear" w:color="auto" w:fill="auto"/>
            <w:vAlign w:val="center"/>
          </w:tcPr>
          <w:p w14:paraId="22A6451E" w14:textId="24C951D5" w:rsidR="00CE52A9" w:rsidRPr="00AC4FBC" w:rsidRDefault="00CE52A9" w:rsidP="00CE52A9">
            <w:pPr>
              <w:pStyle w:val="TAC"/>
            </w:pPr>
            <w:r>
              <w:rPr>
                <w:rFonts w:hint="eastAsia"/>
                <w:lang w:eastAsia="ja-JP"/>
              </w:rPr>
              <w:t>I</w:t>
            </w:r>
            <w:r>
              <w:rPr>
                <w:lang w:eastAsia="ja-JP"/>
              </w:rPr>
              <w:t>MD5</w:t>
            </w:r>
          </w:p>
        </w:tc>
        <w:tc>
          <w:tcPr>
            <w:tcW w:w="850" w:type="dxa"/>
          </w:tcPr>
          <w:p w14:paraId="5FB65A00" w14:textId="77777777" w:rsidR="00CE52A9" w:rsidRPr="00AC4FBC" w:rsidRDefault="00CE52A9" w:rsidP="00CE52A9">
            <w:pPr>
              <w:keepNext/>
              <w:keepLines/>
              <w:spacing w:after="0"/>
              <w:jc w:val="center"/>
            </w:pPr>
          </w:p>
        </w:tc>
      </w:tr>
      <w:tr w:rsidR="00CE52A9" w:rsidRPr="00AC4FBC" w14:paraId="6C7BC84D" w14:textId="77777777" w:rsidTr="00D91852">
        <w:trPr>
          <w:trHeight w:val="22"/>
        </w:trPr>
        <w:tc>
          <w:tcPr>
            <w:tcW w:w="1993" w:type="dxa"/>
            <w:vMerge/>
            <w:shd w:val="clear" w:color="auto" w:fill="auto"/>
            <w:vAlign w:val="center"/>
          </w:tcPr>
          <w:p w14:paraId="7603B233" w14:textId="77777777" w:rsidR="00CE52A9" w:rsidRPr="00AC4FBC" w:rsidRDefault="00CE52A9" w:rsidP="00CE52A9">
            <w:pPr>
              <w:pStyle w:val="TAC"/>
            </w:pPr>
          </w:p>
        </w:tc>
        <w:tc>
          <w:tcPr>
            <w:tcW w:w="716" w:type="dxa"/>
            <w:vMerge/>
          </w:tcPr>
          <w:p w14:paraId="06D857CD" w14:textId="77777777" w:rsidR="00CE52A9" w:rsidRPr="00AC4FBC" w:rsidRDefault="00CE52A9" w:rsidP="00CE52A9">
            <w:pPr>
              <w:pStyle w:val="TAC"/>
            </w:pPr>
          </w:p>
        </w:tc>
        <w:tc>
          <w:tcPr>
            <w:tcW w:w="1000" w:type="dxa"/>
            <w:shd w:val="clear" w:color="auto" w:fill="auto"/>
            <w:vAlign w:val="center"/>
          </w:tcPr>
          <w:p w14:paraId="34ACFDF5" w14:textId="5A552D0C" w:rsidR="00CE52A9" w:rsidRPr="00AC4FBC" w:rsidRDefault="00CE52A9" w:rsidP="00CE52A9">
            <w:pPr>
              <w:pStyle w:val="TAC"/>
            </w:pPr>
            <w:r>
              <w:rPr>
                <w:rFonts w:hint="eastAsia"/>
                <w:lang w:eastAsia="ja-JP"/>
              </w:rPr>
              <w:t>2</w:t>
            </w:r>
            <w:r>
              <w:rPr>
                <w:lang w:eastAsia="ja-JP"/>
              </w:rPr>
              <w:t>1</w:t>
            </w:r>
          </w:p>
        </w:tc>
        <w:tc>
          <w:tcPr>
            <w:tcW w:w="861" w:type="dxa"/>
            <w:shd w:val="clear" w:color="auto" w:fill="auto"/>
            <w:noWrap/>
            <w:vAlign w:val="center"/>
          </w:tcPr>
          <w:p w14:paraId="6B977977" w14:textId="10AE08F1" w:rsidR="00CE52A9" w:rsidRPr="00AC4FBC" w:rsidRDefault="00CE52A9" w:rsidP="00CE52A9">
            <w:pPr>
              <w:pStyle w:val="TAC"/>
            </w:pPr>
            <w:r>
              <w:t>N/A</w:t>
            </w:r>
          </w:p>
        </w:tc>
        <w:tc>
          <w:tcPr>
            <w:tcW w:w="1139" w:type="dxa"/>
            <w:shd w:val="clear" w:color="auto" w:fill="auto"/>
            <w:noWrap/>
            <w:vAlign w:val="center"/>
          </w:tcPr>
          <w:p w14:paraId="2D1BC5CA" w14:textId="7F99C862" w:rsidR="00CE52A9" w:rsidRPr="00AC4FBC" w:rsidRDefault="00CE52A9" w:rsidP="00CE52A9">
            <w:pPr>
              <w:pStyle w:val="TAC"/>
            </w:pPr>
            <w:r w:rsidRPr="00AC4FBC">
              <w:t>REFSENS</w:t>
            </w:r>
          </w:p>
        </w:tc>
        <w:tc>
          <w:tcPr>
            <w:tcW w:w="1136" w:type="dxa"/>
            <w:shd w:val="clear" w:color="auto" w:fill="auto"/>
            <w:noWrap/>
            <w:vAlign w:val="center"/>
          </w:tcPr>
          <w:p w14:paraId="1D7F9E17" w14:textId="49A958B4" w:rsidR="00CE52A9" w:rsidRPr="00AC4FBC" w:rsidRDefault="00CE52A9" w:rsidP="00CE52A9">
            <w:pPr>
              <w:pStyle w:val="TAC"/>
              <w:rPr>
                <w:rFonts w:eastAsia="MS Mincho"/>
              </w:rPr>
            </w:pPr>
            <w:r w:rsidRPr="00AC4FBC">
              <w:t>-</w:t>
            </w:r>
          </w:p>
        </w:tc>
        <w:tc>
          <w:tcPr>
            <w:tcW w:w="858" w:type="dxa"/>
            <w:shd w:val="clear" w:color="auto" w:fill="auto"/>
            <w:noWrap/>
            <w:vAlign w:val="center"/>
          </w:tcPr>
          <w:p w14:paraId="43E0ABAD" w14:textId="00BCCA09" w:rsidR="00CE52A9" w:rsidRPr="00AC4FBC" w:rsidRDefault="00CE52A9" w:rsidP="00CE52A9">
            <w:pPr>
              <w:pStyle w:val="TAC"/>
            </w:pPr>
            <w:r w:rsidRPr="00AC4FBC">
              <w:t>-</w:t>
            </w:r>
          </w:p>
        </w:tc>
        <w:tc>
          <w:tcPr>
            <w:tcW w:w="862" w:type="dxa"/>
            <w:shd w:val="clear" w:color="auto" w:fill="auto"/>
            <w:vAlign w:val="center"/>
          </w:tcPr>
          <w:p w14:paraId="1D26E517" w14:textId="659F6A2C" w:rsidR="00CE52A9" w:rsidRPr="00AC4FBC" w:rsidRDefault="00CE52A9" w:rsidP="00CE52A9">
            <w:pPr>
              <w:pStyle w:val="TAC"/>
            </w:pPr>
            <w:r w:rsidRPr="00AC4FBC">
              <w:t>-</w:t>
            </w:r>
          </w:p>
        </w:tc>
        <w:tc>
          <w:tcPr>
            <w:tcW w:w="1002" w:type="dxa"/>
            <w:shd w:val="clear" w:color="auto" w:fill="auto"/>
            <w:vAlign w:val="center"/>
          </w:tcPr>
          <w:p w14:paraId="782F63A4" w14:textId="2FB90EF3" w:rsidR="00CE52A9" w:rsidRPr="00AC4FBC" w:rsidRDefault="00CE52A9" w:rsidP="00CE52A9">
            <w:pPr>
              <w:pStyle w:val="TAC"/>
            </w:pPr>
            <w:r w:rsidRPr="00AC4FBC">
              <w:t>FDD</w:t>
            </w:r>
          </w:p>
        </w:tc>
        <w:tc>
          <w:tcPr>
            <w:tcW w:w="716" w:type="dxa"/>
            <w:shd w:val="clear" w:color="auto" w:fill="auto"/>
            <w:vAlign w:val="center"/>
          </w:tcPr>
          <w:p w14:paraId="4D0E84F0" w14:textId="697F53F8" w:rsidR="00CE52A9" w:rsidRPr="00AC4FBC" w:rsidRDefault="00CE52A9" w:rsidP="00CE52A9">
            <w:pPr>
              <w:pStyle w:val="TAC"/>
            </w:pPr>
            <w:r w:rsidRPr="00AC4FBC">
              <w:t>N/A</w:t>
            </w:r>
          </w:p>
        </w:tc>
        <w:tc>
          <w:tcPr>
            <w:tcW w:w="850" w:type="dxa"/>
          </w:tcPr>
          <w:p w14:paraId="410EB67E" w14:textId="77777777" w:rsidR="00CE52A9" w:rsidRPr="00AC4FBC" w:rsidRDefault="00CE52A9" w:rsidP="00CE52A9">
            <w:pPr>
              <w:keepNext/>
              <w:keepLines/>
              <w:spacing w:after="0"/>
              <w:jc w:val="center"/>
            </w:pPr>
          </w:p>
        </w:tc>
      </w:tr>
      <w:tr w:rsidR="00CE52A9" w:rsidRPr="00AC4FBC" w14:paraId="39980027" w14:textId="77777777" w:rsidTr="00D91852">
        <w:trPr>
          <w:trHeight w:val="22"/>
        </w:trPr>
        <w:tc>
          <w:tcPr>
            <w:tcW w:w="1993" w:type="dxa"/>
            <w:vMerge/>
            <w:shd w:val="clear" w:color="auto" w:fill="auto"/>
            <w:vAlign w:val="center"/>
          </w:tcPr>
          <w:p w14:paraId="367C10E1" w14:textId="77777777" w:rsidR="00CE52A9" w:rsidRPr="00AC4FBC" w:rsidRDefault="00CE52A9" w:rsidP="00CE52A9">
            <w:pPr>
              <w:pStyle w:val="TAC"/>
            </w:pPr>
          </w:p>
        </w:tc>
        <w:tc>
          <w:tcPr>
            <w:tcW w:w="716" w:type="dxa"/>
            <w:vMerge/>
          </w:tcPr>
          <w:p w14:paraId="50A06566" w14:textId="77777777" w:rsidR="00CE52A9" w:rsidRPr="00AC4FBC" w:rsidRDefault="00CE52A9" w:rsidP="00CE52A9">
            <w:pPr>
              <w:pStyle w:val="TAC"/>
            </w:pPr>
          </w:p>
        </w:tc>
        <w:tc>
          <w:tcPr>
            <w:tcW w:w="1000" w:type="dxa"/>
            <w:shd w:val="clear" w:color="auto" w:fill="auto"/>
            <w:vAlign w:val="center"/>
          </w:tcPr>
          <w:p w14:paraId="345ED5D8" w14:textId="54C54D2D" w:rsidR="00CE52A9" w:rsidRPr="00AC4FBC" w:rsidRDefault="00CE52A9" w:rsidP="00CE52A9">
            <w:pPr>
              <w:pStyle w:val="TAC"/>
            </w:pPr>
            <w:r>
              <w:rPr>
                <w:rFonts w:hint="eastAsia"/>
                <w:lang w:eastAsia="ja-JP"/>
              </w:rPr>
              <w:t>n</w:t>
            </w:r>
            <w:r>
              <w:rPr>
                <w:lang w:eastAsia="ja-JP"/>
              </w:rPr>
              <w:t>78</w:t>
            </w:r>
          </w:p>
        </w:tc>
        <w:tc>
          <w:tcPr>
            <w:tcW w:w="861" w:type="dxa"/>
            <w:shd w:val="clear" w:color="auto" w:fill="auto"/>
            <w:noWrap/>
            <w:vAlign w:val="center"/>
          </w:tcPr>
          <w:p w14:paraId="353E8680" w14:textId="302E8965" w:rsidR="00CE52A9" w:rsidRPr="00AC4FBC" w:rsidRDefault="00CE52A9" w:rsidP="00CE52A9">
            <w:pPr>
              <w:pStyle w:val="TAC"/>
            </w:pPr>
            <w:r>
              <w:rPr>
                <w:rFonts w:hint="eastAsia"/>
                <w:lang w:eastAsia="ja-JP"/>
              </w:rPr>
              <w:t>1</w:t>
            </w:r>
            <w:r>
              <w:rPr>
                <w:lang w:eastAsia="ja-JP"/>
              </w:rPr>
              <w:t>5</w:t>
            </w:r>
          </w:p>
        </w:tc>
        <w:tc>
          <w:tcPr>
            <w:tcW w:w="1139" w:type="dxa"/>
            <w:shd w:val="clear" w:color="auto" w:fill="auto"/>
            <w:noWrap/>
            <w:vAlign w:val="center"/>
          </w:tcPr>
          <w:p w14:paraId="3ABABDD5" w14:textId="0459BD90" w:rsidR="00CE52A9" w:rsidRPr="00AC4FBC" w:rsidRDefault="00CE52A9" w:rsidP="00CE52A9">
            <w:pPr>
              <w:pStyle w:val="TAC"/>
            </w:pPr>
            <w:r>
              <w:rPr>
                <w:rFonts w:hint="eastAsia"/>
                <w:lang w:eastAsia="ja-JP"/>
              </w:rPr>
              <w:t>-</w:t>
            </w:r>
          </w:p>
        </w:tc>
        <w:tc>
          <w:tcPr>
            <w:tcW w:w="1136" w:type="dxa"/>
            <w:shd w:val="clear" w:color="auto" w:fill="auto"/>
            <w:noWrap/>
            <w:vAlign w:val="center"/>
          </w:tcPr>
          <w:p w14:paraId="29116C59" w14:textId="01C9F6F0" w:rsidR="00CE52A9" w:rsidRPr="00AC4FBC" w:rsidRDefault="00CE52A9" w:rsidP="00CE52A9">
            <w:pPr>
              <w:pStyle w:val="TAC"/>
              <w:rPr>
                <w:rFonts w:eastAsia="MS Mincho"/>
              </w:rPr>
            </w:pPr>
            <w:r w:rsidRPr="00AC4FBC">
              <w:t>REFSENS</w:t>
            </w:r>
          </w:p>
        </w:tc>
        <w:tc>
          <w:tcPr>
            <w:tcW w:w="858" w:type="dxa"/>
            <w:shd w:val="clear" w:color="auto" w:fill="auto"/>
            <w:noWrap/>
            <w:vAlign w:val="center"/>
          </w:tcPr>
          <w:p w14:paraId="1C764F40" w14:textId="3C12FC73" w:rsidR="00CE52A9" w:rsidRPr="00AC4FBC" w:rsidRDefault="00CE52A9" w:rsidP="00CE52A9">
            <w:pPr>
              <w:pStyle w:val="TAC"/>
            </w:pPr>
            <w:r w:rsidRPr="00AC4FBC">
              <w:t>-</w:t>
            </w:r>
          </w:p>
        </w:tc>
        <w:tc>
          <w:tcPr>
            <w:tcW w:w="862" w:type="dxa"/>
            <w:shd w:val="clear" w:color="auto" w:fill="auto"/>
            <w:vAlign w:val="center"/>
          </w:tcPr>
          <w:p w14:paraId="01CB1795" w14:textId="3F6BA883" w:rsidR="00CE52A9" w:rsidRPr="00AC4FBC" w:rsidRDefault="00CE52A9" w:rsidP="00CE52A9">
            <w:pPr>
              <w:pStyle w:val="TAC"/>
            </w:pPr>
            <w:r w:rsidRPr="00AC4FBC">
              <w:t>-</w:t>
            </w:r>
          </w:p>
        </w:tc>
        <w:tc>
          <w:tcPr>
            <w:tcW w:w="1002" w:type="dxa"/>
            <w:shd w:val="clear" w:color="auto" w:fill="auto"/>
            <w:vAlign w:val="center"/>
          </w:tcPr>
          <w:p w14:paraId="67544D9F" w14:textId="202C872D" w:rsidR="00CE52A9" w:rsidRPr="00AC4FBC" w:rsidRDefault="00CE52A9" w:rsidP="00CE52A9">
            <w:pPr>
              <w:pStyle w:val="TAC"/>
            </w:pPr>
            <w:r w:rsidRPr="00AC4FBC">
              <w:t>TDD</w:t>
            </w:r>
          </w:p>
        </w:tc>
        <w:tc>
          <w:tcPr>
            <w:tcW w:w="716" w:type="dxa"/>
            <w:shd w:val="clear" w:color="auto" w:fill="auto"/>
            <w:vAlign w:val="center"/>
          </w:tcPr>
          <w:p w14:paraId="2832CA32" w14:textId="674A9E2A" w:rsidR="00CE52A9" w:rsidRPr="00AC4FBC" w:rsidRDefault="00CE52A9" w:rsidP="00CE52A9">
            <w:pPr>
              <w:pStyle w:val="TAC"/>
            </w:pPr>
            <w:r w:rsidRPr="00AC4FBC">
              <w:t>N/A</w:t>
            </w:r>
          </w:p>
        </w:tc>
        <w:tc>
          <w:tcPr>
            <w:tcW w:w="850" w:type="dxa"/>
          </w:tcPr>
          <w:p w14:paraId="3F83AD31" w14:textId="77777777" w:rsidR="00CE52A9" w:rsidRPr="00AC4FBC" w:rsidRDefault="00CE52A9" w:rsidP="00CE52A9">
            <w:pPr>
              <w:keepNext/>
              <w:keepLines/>
              <w:spacing w:after="0"/>
              <w:jc w:val="center"/>
            </w:pPr>
          </w:p>
        </w:tc>
      </w:tr>
      <w:tr w:rsidR="00CE52A9" w:rsidRPr="00AC4FBC" w14:paraId="4B39E1CC" w14:textId="77777777" w:rsidTr="00D91852">
        <w:trPr>
          <w:trHeight w:val="22"/>
        </w:trPr>
        <w:tc>
          <w:tcPr>
            <w:tcW w:w="1993" w:type="dxa"/>
            <w:vMerge/>
            <w:shd w:val="clear" w:color="auto" w:fill="auto"/>
            <w:vAlign w:val="center"/>
          </w:tcPr>
          <w:p w14:paraId="06A41438" w14:textId="77777777" w:rsidR="00CE52A9" w:rsidRPr="00AC4FBC" w:rsidRDefault="00CE52A9" w:rsidP="00CE52A9">
            <w:pPr>
              <w:pStyle w:val="TAC"/>
            </w:pPr>
          </w:p>
        </w:tc>
        <w:tc>
          <w:tcPr>
            <w:tcW w:w="716" w:type="dxa"/>
            <w:vMerge w:val="restart"/>
          </w:tcPr>
          <w:p w14:paraId="5FA84D82" w14:textId="4F04FC11" w:rsidR="00CE52A9" w:rsidRPr="00AC4FBC" w:rsidRDefault="00CE52A9" w:rsidP="00CE52A9">
            <w:pPr>
              <w:pStyle w:val="TAC"/>
            </w:pPr>
            <w:r>
              <w:rPr>
                <w:rFonts w:hint="eastAsia"/>
                <w:lang w:eastAsia="ja-JP"/>
              </w:rPr>
              <w:t>3</w:t>
            </w:r>
          </w:p>
        </w:tc>
        <w:tc>
          <w:tcPr>
            <w:tcW w:w="1000" w:type="dxa"/>
            <w:shd w:val="clear" w:color="auto" w:fill="auto"/>
            <w:vAlign w:val="center"/>
          </w:tcPr>
          <w:p w14:paraId="56B251A9" w14:textId="34A2A2C6" w:rsidR="00CE52A9" w:rsidRPr="00AC4FBC" w:rsidRDefault="00CE52A9" w:rsidP="00CE52A9">
            <w:pPr>
              <w:pStyle w:val="TAC"/>
            </w:pPr>
            <w:r>
              <w:rPr>
                <w:rFonts w:hint="eastAsia"/>
                <w:lang w:eastAsia="ja-JP"/>
              </w:rPr>
              <w:t>1</w:t>
            </w:r>
          </w:p>
        </w:tc>
        <w:tc>
          <w:tcPr>
            <w:tcW w:w="861" w:type="dxa"/>
            <w:shd w:val="clear" w:color="auto" w:fill="auto"/>
            <w:noWrap/>
            <w:vAlign w:val="center"/>
          </w:tcPr>
          <w:p w14:paraId="11F3ADA5" w14:textId="5E4B66E3" w:rsidR="00CE52A9" w:rsidRPr="00AC4FBC" w:rsidRDefault="00CE52A9" w:rsidP="00CE52A9">
            <w:pPr>
              <w:pStyle w:val="TAC"/>
            </w:pPr>
            <w:r>
              <w:t>N/A</w:t>
            </w:r>
          </w:p>
        </w:tc>
        <w:tc>
          <w:tcPr>
            <w:tcW w:w="1139" w:type="dxa"/>
            <w:shd w:val="clear" w:color="auto" w:fill="auto"/>
            <w:noWrap/>
            <w:vAlign w:val="center"/>
          </w:tcPr>
          <w:p w14:paraId="4C593FF9" w14:textId="0DB6EDF5" w:rsidR="00CE52A9" w:rsidRPr="00AC4FBC" w:rsidRDefault="00CE52A9" w:rsidP="00CE52A9">
            <w:pPr>
              <w:pStyle w:val="TAC"/>
            </w:pPr>
            <w:r w:rsidRPr="00AC4FBC">
              <w:t>REFSENS</w:t>
            </w:r>
          </w:p>
        </w:tc>
        <w:tc>
          <w:tcPr>
            <w:tcW w:w="1136" w:type="dxa"/>
            <w:shd w:val="clear" w:color="auto" w:fill="auto"/>
            <w:noWrap/>
            <w:vAlign w:val="center"/>
          </w:tcPr>
          <w:p w14:paraId="16F813AB" w14:textId="3DD37B2A" w:rsidR="00CE52A9" w:rsidRPr="00AC4FBC" w:rsidRDefault="00CE52A9" w:rsidP="00CE52A9">
            <w:pPr>
              <w:pStyle w:val="TAC"/>
              <w:rPr>
                <w:rFonts w:eastAsia="MS Mincho"/>
              </w:rPr>
            </w:pPr>
            <w:r w:rsidRPr="00AC4FBC">
              <w:t>-</w:t>
            </w:r>
          </w:p>
        </w:tc>
        <w:tc>
          <w:tcPr>
            <w:tcW w:w="858" w:type="dxa"/>
            <w:shd w:val="clear" w:color="auto" w:fill="auto"/>
            <w:noWrap/>
            <w:vAlign w:val="center"/>
          </w:tcPr>
          <w:p w14:paraId="4617434A" w14:textId="7528C5B5" w:rsidR="00CE52A9" w:rsidRPr="00AC4FBC" w:rsidRDefault="00CE52A9" w:rsidP="00CE52A9">
            <w:pPr>
              <w:pStyle w:val="TAC"/>
            </w:pPr>
            <w:r w:rsidRPr="00AC4FBC">
              <w:t>-</w:t>
            </w:r>
          </w:p>
        </w:tc>
        <w:tc>
          <w:tcPr>
            <w:tcW w:w="862" w:type="dxa"/>
            <w:shd w:val="clear" w:color="auto" w:fill="auto"/>
            <w:vAlign w:val="center"/>
          </w:tcPr>
          <w:p w14:paraId="057D4242" w14:textId="3835AD96" w:rsidR="00CE52A9" w:rsidRPr="00AC4FBC" w:rsidRDefault="00CE52A9" w:rsidP="00CE52A9">
            <w:pPr>
              <w:pStyle w:val="TAC"/>
            </w:pPr>
            <w:r w:rsidRPr="00AC4FBC">
              <w:t>-</w:t>
            </w:r>
          </w:p>
        </w:tc>
        <w:tc>
          <w:tcPr>
            <w:tcW w:w="1002" w:type="dxa"/>
            <w:shd w:val="clear" w:color="auto" w:fill="auto"/>
            <w:vAlign w:val="center"/>
          </w:tcPr>
          <w:p w14:paraId="31637F52" w14:textId="7E511EA4" w:rsidR="00CE52A9" w:rsidRPr="00AC4FBC" w:rsidRDefault="00CE52A9" w:rsidP="00CE52A9">
            <w:pPr>
              <w:pStyle w:val="TAC"/>
            </w:pPr>
            <w:r w:rsidRPr="00AC4FBC">
              <w:t>FDD</w:t>
            </w:r>
          </w:p>
        </w:tc>
        <w:tc>
          <w:tcPr>
            <w:tcW w:w="716" w:type="dxa"/>
            <w:shd w:val="clear" w:color="auto" w:fill="auto"/>
            <w:vAlign w:val="center"/>
          </w:tcPr>
          <w:p w14:paraId="5118401C" w14:textId="091180E7" w:rsidR="00CE52A9" w:rsidRPr="00AC4FBC" w:rsidRDefault="00CE52A9" w:rsidP="00CE52A9">
            <w:pPr>
              <w:pStyle w:val="TAC"/>
            </w:pPr>
            <w:r w:rsidRPr="00AC4FBC">
              <w:t>N/A</w:t>
            </w:r>
          </w:p>
        </w:tc>
        <w:tc>
          <w:tcPr>
            <w:tcW w:w="850" w:type="dxa"/>
          </w:tcPr>
          <w:p w14:paraId="2A604B6A" w14:textId="77777777" w:rsidR="00CE52A9" w:rsidRPr="00AC4FBC" w:rsidRDefault="00CE52A9" w:rsidP="00CE52A9">
            <w:pPr>
              <w:keepNext/>
              <w:keepLines/>
              <w:spacing w:after="0"/>
              <w:jc w:val="center"/>
            </w:pPr>
          </w:p>
        </w:tc>
      </w:tr>
      <w:tr w:rsidR="00CE52A9" w:rsidRPr="00AC4FBC" w14:paraId="2DCFC436" w14:textId="77777777" w:rsidTr="00D91852">
        <w:trPr>
          <w:trHeight w:val="22"/>
        </w:trPr>
        <w:tc>
          <w:tcPr>
            <w:tcW w:w="1993" w:type="dxa"/>
            <w:vMerge/>
            <w:shd w:val="clear" w:color="auto" w:fill="auto"/>
            <w:vAlign w:val="center"/>
          </w:tcPr>
          <w:p w14:paraId="20CB34B6" w14:textId="77777777" w:rsidR="00CE52A9" w:rsidRPr="00AC4FBC" w:rsidRDefault="00CE52A9" w:rsidP="00CE52A9">
            <w:pPr>
              <w:pStyle w:val="TAC"/>
            </w:pPr>
          </w:p>
        </w:tc>
        <w:tc>
          <w:tcPr>
            <w:tcW w:w="716" w:type="dxa"/>
            <w:vMerge/>
          </w:tcPr>
          <w:p w14:paraId="2EB1FE30" w14:textId="77777777" w:rsidR="00CE52A9" w:rsidRPr="00AC4FBC" w:rsidRDefault="00CE52A9" w:rsidP="00CE52A9">
            <w:pPr>
              <w:pStyle w:val="TAC"/>
            </w:pPr>
          </w:p>
        </w:tc>
        <w:tc>
          <w:tcPr>
            <w:tcW w:w="1000" w:type="dxa"/>
            <w:shd w:val="clear" w:color="auto" w:fill="auto"/>
            <w:vAlign w:val="center"/>
          </w:tcPr>
          <w:p w14:paraId="7D7149A1" w14:textId="7F8AD330" w:rsidR="00CE52A9" w:rsidRPr="00AC4FBC" w:rsidRDefault="00CE52A9" w:rsidP="00CE52A9">
            <w:pPr>
              <w:pStyle w:val="TAC"/>
            </w:pPr>
            <w:r>
              <w:rPr>
                <w:rFonts w:hint="eastAsia"/>
                <w:lang w:eastAsia="ja-JP"/>
              </w:rPr>
              <w:t>2</w:t>
            </w:r>
            <w:r>
              <w:rPr>
                <w:lang w:eastAsia="ja-JP"/>
              </w:rPr>
              <w:t>1</w:t>
            </w:r>
          </w:p>
        </w:tc>
        <w:tc>
          <w:tcPr>
            <w:tcW w:w="861" w:type="dxa"/>
            <w:shd w:val="clear" w:color="auto" w:fill="auto"/>
            <w:noWrap/>
            <w:vAlign w:val="center"/>
          </w:tcPr>
          <w:p w14:paraId="7E22AFA7" w14:textId="0BD4DE43" w:rsidR="00CE52A9" w:rsidRPr="00AC4FBC" w:rsidRDefault="00CE52A9" w:rsidP="00CE52A9">
            <w:pPr>
              <w:pStyle w:val="TAC"/>
            </w:pPr>
            <w:r>
              <w:t>N/A</w:t>
            </w:r>
          </w:p>
        </w:tc>
        <w:tc>
          <w:tcPr>
            <w:tcW w:w="1139" w:type="dxa"/>
            <w:shd w:val="clear" w:color="auto" w:fill="auto"/>
            <w:noWrap/>
            <w:vAlign w:val="center"/>
          </w:tcPr>
          <w:p w14:paraId="13B997C6" w14:textId="005F73B4" w:rsidR="00CE52A9" w:rsidRPr="00AC4FBC" w:rsidRDefault="00CE52A9" w:rsidP="00CE52A9">
            <w:pPr>
              <w:pStyle w:val="TAC"/>
            </w:pPr>
            <w:r>
              <w:rPr>
                <w:rFonts w:hint="eastAsia"/>
                <w:lang w:eastAsia="ja-JP"/>
              </w:rPr>
              <w:t>-</w:t>
            </w:r>
            <w:r>
              <w:rPr>
                <w:lang w:eastAsia="ja-JP"/>
              </w:rPr>
              <w:t>67.8</w:t>
            </w:r>
          </w:p>
        </w:tc>
        <w:tc>
          <w:tcPr>
            <w:tcW w:w="1136" w:type="dxa"/>
            <w:shd w:val="clear" w:color="auto" w:fill="auto"/>
            <w:noWrap/>
            <w:vAlign w:val="center"/>
          </w:tcPr>
          <w:p w14:paraId="52005561" w14:textId="68E67F2E" w:rsidR="00CE52A9" w:rsidRPr="00AC4FBC" w:rsidRDefault="00CE52A9" w:rsidP="00CE52A9">
            <w:pPr>
              <w:pStyle w:val="TAC"/>
              <w:rPr>
                <w:rFonts w:eastAsia="MS Mincho"/>
              </w:rPr>
            </w:pPr>
            <w:r w:rsidRPr="00AC4FBC">
              <w:t>-</w:t>
            </w:r>
          </w:p>
        </w:tc>
        <w:tc>
          <w:tcPr>
            <w:tcW w:w="858" w:type="dxa"/>
            <w:shd w:val="clear" w:color="auto" w:fill="auto"/>
            <w:noWrap/>
            <w:vAlign w:val="center"/>
          </w:tcPr>
          <w:p w14:paraId="71D84AE5" w14:textId="6DA9E9CB" w:rsidR="00CE52A9" w:rsidRPr="00AC4FBC" w:rsidRDefault="00CE52A9" w:rsidP="00CE52A9">
            <w:pPr>
              <w:pStyle w:val="TAC"/>
            </w:pPr>
            <w:r w:rsidRPr="00AC4FBC">
              <w:t>-</w:t>
            </w:r>
          </w:p>
        </w:tc>
        <w:tc>
          <w:tcPr>
            <w:tcW w:w="862" w:type="dxa"/>
            <w:shd w:val="clear" w:color="auto" w:fill="auto"/>
            <w:vAlign w:val="center"/>
          </w:tcPr>
          <w:p w14:paraId="11BE192C" w14:textId="2A7AF00E" w:rsidR="00CE52A9" w:rsidRPr="00AC4FBC" w:rsidRDefault="00CE52A9" w:rsidP="00CE52A9">
            <w:pPr>
              <w:pStyle w:val="TAC"/>
            </w:pPr>
            <w:r w:rsidRPr="00AC4FBC">
              <w:t>-</w:t>
            </w:r>
          </w:p>
        </w:tc>
        <w:tc>
          <w:tcPr>
            <w:tcW w:w="1002" w:type="dxa"/>
            <w:shd w:val="clear" w:color="auto" w:fill="auto"/>
            <w:vAlign w:val="center"/>
          </w:tcPr>
          <w:p w14:paraId="44D868B4" w14:textId="495824B9" w:rsidR="00CE52A9" w:rsidRPr="00AC4FBC" w:rsidRDefault="00CE52A9" w:rsidP="00CE52A9">
            <w:pPr>
              <w:pStyle w:val="TAC"/>
            </w:pPr>
            <w:r w:rsidRPr="00AC4FBC">
              <w:t>FDD</w:t>
            </w:r>
          </w:p>
        </w:tc>
        <w:tc>
          <w:tcPr>
            <w:tcW w:w="716" w:type="dxa"/>
            <w:shd w:val="clear" w:color="auto" w:fill="auto"/>
            <w:vAlign w:val="center"/>
          </w:tcPr>
          <w:p w14:paraId="3D359250" w14:textId="5585ACAA" w:rsidR="00CE52A9" w:rsidRPr="00AC4FBC" w:rsidRDefault="00CE52A9" w:rsidP="00CE52A9">
            <w:pPr>
              <w:pStyle w:val="TAC"/>
            </w:pPr>
            <w:r>
              <w:rPr>
                <w:rFonts w:hint="eastAsia"/>
                <w:lang w:eastAsia="ja-JP"/>
              </w:rPr>
              <w:t>I</w:t>
            </w:r>
            <w:r>
              <w:rPr>
                <w:lang w:eastAsia="ja-JP"/>
              </w:rPr>
              <w:t>MD2</w:t>
            </w:r>
          </w:p>
        </w:tc>
        <w:tc>
          <w:tcPr>
            <w:tcW w:w="850" w:type="dxa"/>
          </w:tcPr>
          <w:p w14:paraId="4B3AE77F" w14:textId="77777777" w:rsidR="00CE52A9" w:rsidRPr="00AC4FBC" w:rsidRDefault="00CE52A9" w:rsidP="00CE52A9">
            <w:pPr>
              <w:keepNext/>
              <w:keepLines/>
              <w:spacing w:after="0"/>
              <w:jc w:val="center"/>
            </w:pPr>
          </w:p>
        </w:tc>
      </w:tr>
      <w:tr w:rsidR="00CE52A9" w:rsidRPr="00AC4FBC" w14:paraId="1914927F" w14:textId="77777777" w:rsidTr="00D91852">
        <w:trPr>
          <w:trHeight w:val="22"/>
        </w:trPr>
        <w:tc>
          <w:tcPr>
            <w:tcW w:w="1993" w:type="dxa"/>
            <w:vMerge/>
            <w:shd w:val="clear" w:color="auto" w:fill="auto"/>
            <w:vAlign w:val="center"/>
          </w:tcPr>
          <w:p w14:paraId="1BDF5C0F" w14:textId="77777777" w:rsidR="00CE52A9" w:rsidRPr="00AC4FBC" w:rsidRDefault="00CE52A9" w:rsidP="00CE52A9">
            <w:pPr>
              <w:pStyle w:val="TAC"/>
            </w:pPr>
          </w:p>
        </w:tc>
        <w:tc>
          <w:tcPr>
            <w:tcW w:w="716" w:type="dxa"/>
            <w:vMerge/>
          </w:tcPr>
          <w:p w14:paraId="62DB6465" w14:textId="77777777" w:rsidR="00CE52A9" w:rsidRPr="00AC4FBC" w:rsidRDefault="00CE52A9" w:rsidP="00CE52A9">
            <w:pPr>
              <w:pStyle w:val="TAC"/>
            </w:pPr>
          </w:p>
        </w:tc>
        <w:tc>
          <w:tcPr>
            <w:tcW w:w="1000" w:type="dxa"/>
            <w:shd w:val="clear" w:color="auto" w:fill="auto"/>
            <w:vAlign w:val="center"/>
          </w:tcPr>
          <w:p w14:paraId="15A75255" w14:textId="043DDF56" w:rsidR="00CE52A9" w:rsidRPr="00AC4FBC" w:rsidRDefault="00CE52A9" w:rsidP="00CE52A9">
            <w:pPr>
              <w:pStyle w:val="TAC"/>
            </w:pPr>
            <w:r>
              <w:rPr>
                <w:rFonts w:hint="eastAsia"/>
                <w:lang w:eastAsia="ja-JP"/>
              </w:rPr>
              <w:t>n</w:t>
            </w:r>
            <w:r>
              <w:rPr>
                <w:lang w:eastAsia="ja-JP"/>
              </w:rPr>
              <w:t>78</w:t>
            </w:r>
          </w:p>
        </w:tc>
        <w:tc>
          <w:tcPr>
            <w:tcW w:w="861" w:type="dxa"/>
            <w:shd w:val="clear" w:color="auto" w:fill="auto"/>
            <w:noWrap/>
            <w:vAlign w:val="center"/>
          </w:tcPr>
          <w:p w14:paraId="4F0E3FF9" w14:textId="54AD9718" w:rsidR="00CE52A9" w:rsidRPr="00AC4FBC" w:rsidRDefault="00CE52A9" w:rsidP="00CE52A9">
            <w:pPr>
              <w:pStyle w:val="TAC"/>
            </w:pPr>
            <w:r>
              <w:rPr>
                <w:rFonts w:hint="eastAsia"/>
                <w:lang w:eastAsia="ja-JP"/>
              </w:rPr>
              <w:t>1</w:t>
            </w:r>
            <w:r>
              <w:rPr>
                <w:lang w:eastAsia="ja-JP"/>
              </w:rPr>
              <w:t>5</w:t>
            </w:r>
          </w:p>
        </w:tc>
        <w:tc>
          <w:tcPr>
            <w:tcW w:w="1139" w:type="dxa"/>
            <w:shd w:val="clear" w:color="auto" w:fill="auto"/>
            <w:noWrap/>
            <w:vAlign w:val="center"/>
          </w:tcPr>
          <w:p w14:paraId="70B91D07" w14:textId="228A5E0B" w:rsidR="00CE52A9" w:rsidRPr="00AC4FBC" w:rsidRDefault="00CE52A9" w:rsidP="00CE52A9">
            <w:pPr>
              <w:pStyle w:val="TAC"/>
            </w:pPr>
            <w:r>
              <w:rPr>
                <w:rFonts w:hint="eastAsia"/>
                <w:lang w:eastAsia="ja-JP"/>
              </w:rPr>
              <w:t>-</w:t>
            </w:r>
          </w:p>
        </w:tc>
        <w:tc>
          <w:tcPr>
            <w:tcW w:w="1136" w:type="dxa"/>
            <w:shd w:val="clear" w:color="auto" w:fill="auto"/>
            <w:noWrap/>
            <w:vAlign w:val="center"/>
          </w:tcPr>
          <w:p w14:paraId="089B9320" w14:textId="31469C2C" w:rsidR="00CE52A9" w:rsidRPr="00AC4FBC" w:rsidRDefault="00CE52A9" w:rsidP="00CE52A9">
            <w:pPr>
              <w:pStyle w:val="TAC"/>
              <w:rPr>
                <w:rFonts w:eastAsia="MS Mincho"/>
              </w:rPr>
            </w:pPr>
            <w:r w:rsidRPr="00AC4FBC">
              <w:t>REFSENS</w:t>
            </w:r>
          </w:p>
        </w:tc>
        <w:tc>
          <w:tcPr>
            <w:tcW w:w="858" w:type="dxa"/>
            <w:shd w:val="clear" w:color="auto" w:fill="auto"/>
            <w:noWrap/>
            <w:vAlign w:val="center"/>
          </w:tcPr>
          <w:p w14:paraId="5367F696" w14:textId="7CE20518" w:rsidR="00CE52A9" w:rsidRPr="00AC4FBC" w:rsidRDefault="00CE52A9" w:rsidP="00CE52A9">
            <w:pPr>
              <w:pStyle w:val="TAC"/>
            </w:pPr>
            <w:r w:rsidRPr="00AC4FBC">
              <w:t>-</w:t>
            </w:r>
          </w:p>
        </w:tc>
        <w:tc>
          <w:tcPr>
            <w:tcW w:w="862" w:type="dxa"/>
            <w:shd w:val="clear" w:color="auto" w:fill="auto"/>
            <w:vAlign w:val="center"/>
          </w:tcPr>
          <w:p w14:paraId="566BA8AA" w14:textId="05EA6401" w:rsidR="00CE52A9" w:rsidRPr="00AC4FBC" w:rsidRDefault="00CE52A9" w:rsidP="00CE52A9">
            <w:pPr>
              <w:pStyle w:val="TAC"/>
            </w:pPr>
            <w:r w:rsidRPr="00AC4FBC">
              <w:t>-</w:t>
            </w:r>
          </w:p>
        </w:tc>
        <w:tc>
          <w:tcPr>
            <w:tcW w:w="1002" w:type="dxa"/>
            <w:shd w:val="clear" w:color="auto" w:fill="auto"/>
            <w:vAlign w:val="center"/>
          </w:tcPr>
          <w:p w14:paraId="7B32693B" w14:textId="0C0B3EA0" w:rsidR="00CE52A9" w:rsidRPr="00AC4FBC" w:rsidRDefault="00CE52A9" w:rsidP="00CE52A9">
            <w:pPr>
              <w:pStyle w:val="TAC"/>
            </w:pPr>
            <w:r w:rsidRPr="00AC4FBC">
              <w:t>TDD</w:t>
            </w:r>
          </w:p>
        </w:tc>
        <w:tc>
          <w:tcPr>
            <w:tcW w:w="716" w:type="dxa"/>
            <w:shd w:val="clear" w:color="auto" w:fill="auto"/>
            <w:vAlign w:val="center"/>
          </w:tcPr>
          <w:p w14:paraId="57FBF6B7" w14:textId="266E45CF" w:rsidR="00CE52A9" w:rsidRPr="00AC4FBC" w:rsidRDefault="00CE52A9" w:rsidP="00CE52A9">
            <w:pPr>
              <w:pStyle w:val="TAC"/>
            </w:pPr>
            <w:r w:rsidRPr="00AC4FBC">
              <w:t>N/A</w:t>
            </w:r>
          </w:p>
        </w:tc>
        <w:tc>
          <w:tcPr>
            <w:tcW w:w="850" w:type="dxa"/>
          </w:tcPr>
          <w:p w14:paraId="7834B51A" w14:textId="77777777" w:rsidR="00CE52A9" w:rsidRPr="00AC4FBC" w:rsidRDefault="00CE52A9" w:rsidP="00CE52A9">
            <w:pPr>
              <w:keepNext/>
              <w:keepLines/>
              <w:spacing w:after="0"/>
              <w:jc w:val="center"/>
            </w:pPr>
          </w:p>
        </w:tc>
      </w:tr>
      <w:tr w:rsidR="00CE52A9" w:rsidRPr="00AC4FBC" w14:paraId="7E567C85" w14:textId="77777777" w:rsidTr="00D91852">
        <w:trPr>
          <w:trHeight w:val="22"/>
        </w:trPr>
        <w:tc>
          <w:tcPr>
            <w:tcW w:w="1993" w:type="dxa"/>
            <w:vMerge/>
            <w:shd w:val="clear" w:color="auto" w:fill="auto"/>
            <w:vAlign w:val="center"/>
          </w:tcPr>
          <w:p w14:paraId="5BEC469A" w14:textId="77777777" w:rsidR="00CE52A9" w:rsidRPr="00AC4FBC" w:rsidRDefault="00CE52A9" w:rsidP="00CE52A9">
            <w:pPr>
              <w:pStyle w:val="TAC"/>
            </w:pPr>
          </w:p>
        </w:tc>
        <w:tc>
          <w:tcPr>
            <w:tcW w:w="716" w:type="dxa"/>
            <w:vMerge w:val="restart"/>
          </w:tcPr>
          <w:p w14:paraId="125D6C92" w14:textId="0D46E9C2" w:rsidR="00CE52A9" w:rsidRPr="00AC4FBC" w:rsidRDefault="00CE52A9" w:rsidP="00CE52A9">
            <w:pPr>
              <w:pStyle w:val="TAC"/>
            </w:pPr>
            <w:r>
              <w:rPr>
                <w:rFonts w:hint="eastAsia"/>
                <w:lang w:eastAsia="ja-JP"/>
              </w:rPr>
              <w:t>4</w:t>
            </w:r>
          </w:p>
        </w:tc>
        <w:tc>
          <w:tcPr>
            <w:tcW w:w="1000" w:type="dxa"/>
            <w:shd w:val="clear" w:color="auto" w:fill="auto"/>
            <w:vAlign w:val="center"/>
          </w:tcPr>
          <w:p w14:paraId="251AE2B9" w14:textId="6F78ED30" w:rsidR="00CE52A9" w:rsidRPr="00AC4FBC" w:rsidRDefault="00CE52A9" w:rsidP="00CE52A9">
            <w:pPr>
              <w:pStyle w:val="TAC"/>
            </w:pPr>
            <w:r>
              <w:rPr>
                <w:rFonts w:hint="eastAsia"/>
                <w:lang w:eastAsia="ja-JP"/>
              </w:rPr>
              <w:t>1</w:t>
            </w:r>
          </w:p>
        </w:tc>
        <w:tc>
          <w:tcPr>
            <w:tcW w:w="861" w:type="dxa"/>
            <w:shd w:val="clear" w:color="auto" w:fill="auto"/>
            <w:noWrap/>
            <w:vAlign w:val="center"/>
          </w:tcPr>
          <w:p w14:paraId="1378AA34" w14:textId="0D304639" w:rsidR="00CE52A9" w:rsidRPr="00AC4FBC" w:rsidRDefault="00CE52A9" w:rsidP="00CE52A9">
            <w:pPr>
              <w:pStyle w:val="TAC"/>
            </w:pPr>
            <w:r>
              <w:t>N/A</w:t>
            </w:r>
          </w:p>
        </w:tc>
        <w:tc>
          <w:tcPr>
            <w:tcW w:w="1139" w:type="dxa"/>
            <w:shd w:val="clear" w:color="auto" w:fill="auto"/>
            <w:noWrap/>
            <w:vAlign w:val="center"/>
          </w:tcPr>
          <w:p w14:paraId="17263BF3" w14:textId="1002AEE2" w:rsidR="00CE52A9" w:rsidRPr="00AC4FBC" w:rsidRDefault="00CE52A9" w:rsidP="00CE52A9">
            <w:pPr>
              <w:pStyle w:val="TAC"/>
            </w:pPr>
            <w:r w:rsidRPr="00AC4FBC">
              <w:t>REFSENS</w:t>
            </w:r>
          </w:p>
        </w:tc>
        <w:tc>
          <w:tcPr>
            <w:tcW w:w="1136" w:type="dxa"/>
            <w:shd w:val="clear" w:color="auto" w:fill="auto"/>
            <w:noWrap/>
            <w:vAlign w:val="center"/>
          </w:tcPr>
          <w:p w14:paraId="30D68F74" w14:textId="51FBD417" w:rsidR="00CE52A9" w:rsidRPr="00AC4FBC" w:rsidRDefault="00CE52A9" w:rsidP="00CE52A9">
            <w:pPr>
              <w:pStyle w:val="TAC"/>
              <w:rPr>
                <w:rFonts w:eastAsia="MS Mincho"/>
              </w:rPr>
            </w:pPr>
            <w:r w:rsidRPr="00AC4FBC">
              <w:t>-</w:t>
            </w:r>
          </w:p>
        </w:tc>
        <w:tc>
          <w:tcPr>
            <w:tcW w:w="858" w:type="dxa"/>
            <w:shd w:val="clear" w:color="auto" w:fill="auto"/>
            <w:noWrap/>
            <w:vAlign w:val="center"/>
          </w:tcPr>
          <w:p w14:paraId="324A1521" w14:textId="450454D7" w:rsidR="00CE52A9" w:rsidRPr="00AC4FBC" w:rsidRDefault="00CE52A9" w:rsidP="00CE52A9">
            <w:pPr>
              <w:pStyle w:val="TAC"/>
            </w:pPr>
            <w:r w:rsidRPr="00AC4FBC">
              <w:t>-</w:t>
            </w:r>
          </w:p>
        </w:tc>
        <w:tc>
          <w:tcPr>
            <w:tcW w:w="862" w:type="dxa"/>
            <w:shd w:val="clear" w:color="auto" w:fill="auto"/>
            <w:vAlign w:val="center"/>
          </w:tcPr>
          <w:p w14:paraId="5F197179" w14:textId="523797D1" w:rsidR="00CE52A9" w:rsidRPr="00AC4FBC" w:rsidRDefault="00CE52A9" w:rsidP="00CE52A9">
            <w:pPr>
              <w:pStyle w:val="TAC"/>
            </w:pPr>
            <w:r w:rsidRPr="00AC4FBC">
              <w:t>-</w:t>
            </w:r>
          </w:p>
        </w:tc>
        <w:tc>
          <w:tcPr>
            <w:tcW w:w="1002" w:type="dxa"/>
            <w:shd w:val="clear" w:color="auto" w:fill="auto"/>
            <w:vAlign w:val="center"/>
          </w:tcPr>
          <w:p w14:paraId="6E230AAB" w14:textId="39C8135A" w:rsidR="00CE52A9" w:rsidRPr="00AC4FBC" w:rsidRDefault="00CE52A9" w:rsidP="00CE52A9">
            <w:pPr>
              <w:pStyle w:val="TAC"/>
            </w:pPr>
            <w:r w:rsidRPr="00AC4FBC">
              <w:t>FDD</w:t>
            </w:r>
          </w:p>
        </w:tc>
        <w:tc>
          <w:tcPr>
            <w:tcW w:w="716" w:type="dxa"/>
            <w:shd w:val="clear" w:color="auto" w:fill="auto"/>
            <w:vAlign w:val="center"/>
          </w:tcPr>
          <w:p w14:paraId="515D288C" w14:textId="4B9B4926" w:rsidR="00CE52A9" w:rsidRPr="00AC4FBC" w:rsidRDefault="00CE52A9" w:rsidP="00CE52A9">
            <w:pPr>
              <w:pStyle w:val="TAC"/>
            </w:pPr>
            <w:r w:rsidRPr="00AC4FBC">
              <w:t>N/A</w:t>
            </w:r>
          </w:p>
        </w:tc>
        <w:tc>
          <w:tcPr>
            <w:tcW w:w="850" w:type="dxa"/>
          </w:tcPr>
          <w:p w14:paraId="7DE96862" w14:textId="77777777" w:rsidR="00CE52A9" w:rsidRPr="00AC4FBC" w:rsidRDefault="00CE52A9" w:rsidP="00CE52A9">
            <w:pPr>
              <w:keepNext/>
              <w:keepLines/>
              <w:spacing w:after="0"/>
              <w:jc w:val="center"/>
            </w:pPr>
          </w:p>
        </w:tc>
      </w:tr>
      <w:tr w:rsidR="00CE52A9" w:rsidRPr="00AC4FBC" w14:paraId="60E769F8" w14:textId="77777777" w:rsidTr="00D91852">
        <w:trPr>
          <w:trHeight w:val="22"/>
        </w:trPr>
        <w:tc>
          <w:tcPr>
            <w:tcW w:w="1993" w:type="dxa"/>
            <w:vMerge/>
            <w:shd w:val="clear" w:color="auto" w:fill="auto"/>
            <w:vAlign w:val="center"/>
          </w:tcPr>
          <w:p w14:paraId="2A7B90DA" w14:textId="77777777" w:rsidR="00CE52A9" w:rsidRPr="00AC4FBC" w:rsidRDefault="00CE52A9" w:rsidP="00CE52A9">
            <w:pPr>
              <w:pStyle w:val="TAC"/>
            </w:pPr>
          </w:p>
        </w:tc>
        <w:tc>
          <w:tcPr>
            <w:tcW w:w="716" w:type="dxa"/>
            <w:vMerge/>
          </w:tcPr>
          <w:p w14:paraId="6170CBBE" w14:textId="77777777" w:rsidR="00CE52A9" w:rsidRPr="00AC4FBC" w:rsidRDefault="00CE52A9" w:rsidP="00CE52A9">
            <w:pPr>
              <w:pStyle w:val="TAC"/>
            </w:pPr>
          </w:p>
        </w:tc>
        <w:tc>
          <w:tcPr>
            <w:tcW w:w="1000" w:type="dxa"/>
            <w:shd w:val="clear" w:color="auto" w:fill="auto"/>
            <w:vAlign w:val="center"/>
          </w:tcPr>
          <w:p w14:paraId="3F451BFA" w14:textId="1F520E66" w:rsidR="00CE52A9" w:rsidRPr="00AC4FBC" w:rsidRDefault="00CE52A9" w:rsidP="00CE52A9">
            <w:pPr>
              <w:pStyle w:val="TAC"/>
            </w:pPr>
            <w:r>
              <w:rPr>
                <w:rFonts w:hint="eastAsia"/>
                <w:lang w:eastAsia="ja-JP"/>
              </w:rPr>
              <w:t>2</w:t>
            </w:r>
            <w:r>
              <w:rPr>
                <w:lang w:eastAsia="ja-JP"/>
              </w:rPr>
              <w:t>1</w:t>
            </w:r>
          </w:p>
        </w:tc>
        <w:tc>
          <w:tcPr>
            <w:tcW w:w="861" w:type="dxa"/>
            <w:shd w:val="clear" w:color="auto" w:fill="auto"/>
            <w:noWrap/>
            <w:vAlign w:val="center"/>
          </w:tcPr>
          <w:p w14:paraId="594F2B7F" w14:textId="29FF1F7F" w:rsidR="00CE52A9" w:rsidRPr="00AC4FBC" w:rsidRDefault="00CE52A9" w:rsidP="00CE52A9">
            <w:pPr>
              <w:pStyle w:val="TAC"/>
            </w:pPr>
            <w:r>
              <w:t>N/A</w:t>
            </w:r>
          </w:p>
        </w:tc>
        <w:tc>
          <w:tcPr>
            <w:tcW w:w="1139" w:type="dxa"/>
            <w:shd w:val="clear" w:color="auto" w:fill="auto"/>
            <w:noWrap/>
            <w:vAlign w:val="center"/>
          </w:tcPr>
          <w:p w14:paraId="4D4493A2" w14:textId="3B6806B5" w:rsidR="00CE52A9" w:rsidRPr="00AC4FBC" w:rsidRDefault="00CE52A9" w:rsidP="00CE52A9">
            <w:pPr>
              <w:pStyle w:val="TAC"/>
            </w:pPr>
            <w:r>
              <w:rPr>
                <w:rFonts w:hint="eastAsia"/>
                <w:lang w:eastAsia="ja-JP"/>
              </w:rPr>
              <w:t>-</w:t>
            </w:r>
            <w:r>
              <w:rPr>
                <w:lang w:eastAsia="ja-JP"/>
              </w:rPr>
              <w:t>96.4</w:t>
            </w:r>
          </w:p>
        </w:tc>
        <w:tc>
          <w:tcPr>
            <w:tcW w:w="1136" w:type="dxa"/>
            <w:shd w:val="clear" w:color="auto" w:fill="auto"/>
            <w:noWrap/>
            <w:vAlign w:val="center"/>
          </w:tcPr>
          <w:p w14:paraId="5AE0884A" w14:textId="20D610BE" w:rsidR="00CE52A9" w:rsidRPr="00AC4FBC" w:rsidRDefault="00CE52A9" w:rsidP="00CE52A9">
            <w:pPr>
              <w:pStyle w:val="TAC"/>
              <w:rPr>
                <w:rFonts w:eastAsia="MS Mincho"/>
              </w:rPr>
            </w:pPr>
            <w:r w:rsidRPr="00AC4FBC">
              <w:t>-</w:t>
            </w:r>
          </w:p>
        </w:tc>
        <w:tc>
          <w:tcPr>
            <w:tcW w:w="858" w:type="dxa"/>
            <w:shd w:val="clear" w:color="auto" w:fill="auto"/>
            <w:noWrap/>
            <w:vAlign w:val="center"/>
          </w:tcPr>
          <w:p w14:paraId="72D961EF" w14:textId="4F4D0B56" w:rsidR="00CE52A9" w:rsidRPr="00AC4FBC" w:rsidRDefault="00CE52A9" w:rsidP="00CE52A9">
            <w:pPr>
              <w:pStyle w:val="TAC"/>
            </w:pPr>
            <w:r w:rsidRPr="00AC4FBC">
              <w:t>-</w:t>
            </w:r>
          </w:p>
        </w:tc>
        <w:tc>
          <w:tcPr>
            <w:tcW w:w="862" w:type="dxa"/>
            <w:shd w:val="clear" w:color="auto" w:fill="auto"/>
            <w:vAlign w:val="center"/>
          </w:tcPr>
          <w:p w14:paraId="188F12F9" w14:textId="59B8B290" w:rsidR="00CE52A9" w:rsidRPr="00AC4FBC" w:rsidRDefault="00CE52A9" w:rsidP="00CE52A9">
            <w:pPr>
              <w:pStyle w:val="TAC"/>
            </w:pPr>
            <w:r w:rsidRPr="00AC4FBC">
              <w:t>-</w:t>
            </w:r>
          </w:p>
        </w:tc>
        <w:tc>
          <w:tcPr>
            <w:tcW w:w="1002" w:type="dxa"/>
            <w:shd w:val="clear" w:color="auto" w:fill="auto"/>
            <w:vAlign w:val="center"/>
          </w:tcPr>
          <w:p w14:paraId="43D7ABC1" w14:textId="1DA733BA" w:rsidR="00CE52A9" w:rsidRPr="00AC4FBC" w:rsidRDefault="00CE52A9" w:rsidP="00CE52A9">
            <w:pPr>
              <w:pStyle w:val="TAC"/>
            </w:pPr>
            <w:r w:rsidRPr="00AC4FBC">
              <w:t>FDD</w:t>
            </w:r>
          </w:p>
        </w:tc>
        <w:tc>
          <w:tcPr>
            <w:tcW w:w="716" w:type="dxa"/>
            <w:shd w:val="clear" w:color="auto" w:fill="auto"/>
            <w:vAlign w:val="center"/>
          </w:tcPr>
          <w:p w14:paraId="43E4E806" w14:textId="32783240" w:rsidR="00CE52A9" w:rsidRPr="00AC4FBC" w:rsidRDefault="00CE52A9" w:rsidP="00CE52A9">
            <w:pPr>
              <w:pStyle w:val="TAC"/>
            </w:pPr>
            <w:r>
              <w:rPr>
                <w:rFonts w:hint="eastAsia"/>
                <w:lang w:eastAsia="ja-JP"/>
              </w:rPr>
              <w:t>I</w:t>
            </w:r>
            <w:r>
              <w:rPr>
                <w:lang w:eastAsia="ja-JP"/>
              </w:rPr>
              <w:t>MD5</w:t>
            </w:r>
          </w:p>
        </w:tc>
        <w:tc>
          <w:tcPr>
            <w:tcW w:w="850" w:type="dxa"/>
          </w:tcPr>
          <w:p w14:paraId="3FA61103" w14:textId="77777777" w:rsidR="00CE52A9" w:rsidRPr="00AC4FBC" w:rsidRDefault="00CE52A9" w:rsidP="00CE52A9">
            <w:pPr>
              <w:keepNext/>
              <w:keepLines/>
              <w:spacing w:after="0"/>
              <w:jc w:val="center"/>
            </w:pPr>
          </w:p>
        </w:tc>
      </w:tr>
      <w:tr w:rsidR="00CE52A9" w:rsidRPr="00AC4FBC" w14:paraId="6BAFD1A3" w14:textId="77777777" w:rsidTr="00D91852">
        <w:trPr>
          <w:trHeight w:val="22"/>
        </w:trPr>
        <w:tc>
          <w:tcPr>
            <w:tcW w:w="1993" w:type="dxa"/>
            <w:vMerge/>
            <w:shd w:val="clear" w:color="auto" w:fill="auto"/>
            <w:vAlign w:val="center"/>
          </w:tcPr>
          <w:p w14:paraId="2635211A" w14:textId="77777777" w:rsidR="00CE52A9" w:rsidRPr="00AC4FBC" w:rsidRDefault="00CE52A9" w:rsidP="00CE52A9">
            <w:pPr>
              <w:pStyle w:val="TAC"/>
            </w:pPr>
          </w:p>
        </w:tc>
        <w:tc>
          <w:tcPr>
            <w:tcW w:w="716" w:type="dxa"/>
            <w:vMerge/>
          </w:tcPr>
          <w:p w14:paraId="5F43A235" w14:textId="77777777" w:rsidR="00CE52A9" w:rsidRPr="00AC4FBC" w:rsidRDefault="00CE52A9" w:rsidP="00CE52A9">
            <w:pPr>
              <w:pStyle w:val="TAC"/>
            </w:pPr>
          </w:p>
        </w:tc>
        <w:tc>
          <w:tcPr>
            <w:tcW w:w="1000" w:type="dxa"/>
            <w:shd w:val="clear" w:color="auto" w:fill="auto"/>
            <w:vAlign w:val="center"/>
          </w:tcPr>
          <w:p w14:paraId="40B2BB32" w14:textId="482C8642" w:rsidR="00CE52A9" w:rsidRPr="00AC4FBC" w:rsidRDefault="00CE52A9" w:rsidP="00CE52A9">
            <w:pPr>
              <w:pStyle w:val="TAC"/>
            </w:pPr>
            <w:r>
              <w:rPr>
                <w:rFonts w:hint="eastAsia"/>
                <w:lang w:eastAsia="ja-JP"/>
              </w:rPr>
              <w:t>n</w:t>
            </w:r>
            <w:r>
              <w:rPr>
                <w:lang w:eastAsia="ja-JP"/>
              </w:rPr>
              <w:t>78</w:t>
            </w:r>
          </w:p>
        </w:tc>
        <w:tc>
          <w:tcPr>
            <w:tcW w:w="861" w:type="dxa"/>
            <w:shd w:val="clear" w:color="auto" w:fill="auto"/>
            <w:noWrap/>
            <w:vAlign w:val="center"/>
          </w:tcPr>
          <w:p w14:paraId="23C4553E" w14:textId="6F2776FA" w:rsidR="00CE52A9" w:rsidRPr="00AC4FBC" w:rsidRDefault="00CE52A9" w:rsidP="00CE52A9">
            <w:pPr>
              <w:pStyle w:val="TAC"/>
            </w:pPr>
            <w:r>
              <w:rPr>
                <w:rFonts w:hint="eastAsia"/>
                <w:lang w:eastAsia="ja-JP"/>
              </w:rPr>
              <w:t>1</w:t>
            </w:r>
            <w:r>
              <w:rPr>
                <w:lang w:eastAsia="ja-JP"/>
              </w:rPr>
              <w:t>5</w:t>
            </w:r>
          </w:p>
        </w:tc>
        <w:tc>
          <w:tcPr>
            <w:tcW w:w="1139" w:type="dxa"/>
            <w:shd w:val="clear" w:color="auto" w:fill="auto"/>
            <w:noWrap/>
            <w:vAlign w:val="center"/>
          </w:tcPr>
          <w:p w14:paraId="3E06EA77" w14:textId="580C4F54" w:rsidR="00CE52A9" w:rsidRPr="00AC4FBC" w:rsidRDefault="00CE52A9" w:rsidP="00CE52A9">
            <w:pPr>
              <w:pStyle w:val="TAC"/>
            </w:pPr>
            <w:r>
              <w:rPr>
                <w:rFonts w:hint="eastAsia"/>
                <w:lang w:eastAsia="ja-JP"/>
              </w:rPr>
              <w:t>-</w:t>
            </w:r>
          </w:p>
        </w:tc>
        <w:tc>
          <w:tcPr>
            <w:tcW w:w="1136" w:type="dxa"/>
            <w:shd w:val="clear" w:color="auto" w:fill="auto"/>
            <w:noWrap/>
            <w:vAlign w:val="center"/>
          </w:tcPr>
          <w:p w14:paraId="2A5DA0E3" w14:textId="6B4C22C1" w:rsidR="00CE52A9" w:rsidRPr="00AC4FBC" w:rsidRDefault="00CE52A9" w:rsidP="00CE52A9">
            <w:pPr>
              <w:pStyle w:val="TAC"/>
              <w:rPr>
                <w:rFonts w:eastAsia="MS Mincho"/>
              </w:rPr>
            </w:pPr>
            <w:r w:rsidRPr="00AC4FBC">
              <w:t>REFSENS</w:t>
            </w:r>
          </w:p>
        </w:tc>
        <w:tc>
          <w:tcPr>
            <w:tcW w:w="858" w:type="dxa"/>
            <w:shd w:val="clear" w:color="auto" w:fill="auto"/>
            <w:noWrap/>
            <w:vAlign w:val="center"/>
          </w:tcPr>
          <w:p w14:paraId="64F1ED25" w14:textId="62DE2CC3" w:rsidR="00CE52A9" w:rsidRPr="00AC4FBC" w:rsidRDefault="00CE52A9" w:rsidP="00CE52A9">
            <w:pPr>
              <w:pStyle w:val="TAC"/>
            </w:pPr>
            <w:r w:rsidRPr="00AC4FBC">
              <w:t>-</w:t>
            </w:r>
          </w:p>
        </w:tc>
        <w:tc>
          <w:tcPr>
            <w:tcW w:w="862" w:type="dxa"/>
            <w:shd w:val="clear" w:color="auto" w:fill="auto"/>
            <w:vAlign w:val="center"/>
          </w:tcPr>
          <w:p w14:paraId="302385A0" w14:textId="00682F5A" w:rsidR="00CE52A9" w:rsidRPr="00AC4FBC" w:rsidRDefault="00CE52A9" w:rsidP="00CE52A9">
            <w:pPr>
              <w:pStyle w:val="TAC"/>
            </w:pPr>
            <w:r w:rsidRPr="00AC4FBC">
              <w:t>-</w:t>
            </w:r>
          </w:p>
        </w:tc>
        <w:tc>
          <w:tcPr>
            <w:tcW w:w="1002" w:type="dxa"/>
            <w:shd w:val="clear" w:color="auto" w:fill="auto"/>
            <w:vAlign w:val="center"/>
          </w:tcPr>
          <w:p w14:paraId="5DCA1527" w14:textId="37ED427F" w:rsidR="00CE52A9" w:rsidRPr="00AC4FBC" w:rsidRDefault="00CE52A9" w:rsidP="00CE52A9">
            <w:pPr>
              <w:pStyle w:val="TAC"/>
            </w:pPr>
            <w:r w:rsidRPr="00AC4FBC">
              <w:t>TDD</w:t>
            </w:r>
          </w:p>
        </w:tc>
        <w:tc>
          <w:tcPr>
            <w:tcW w:w="716" w:type="dxa"/>
            <w:shd w:val="clear" w:color="auto" w:fill="auto"/>
            <w:vAlign w:val="center"/>
          </w:tcPr>
          <w:p w14:paraId="2C9A64B1" w14:textId="241CE1D3" w:rsidR="00CE52A9" w:rsidRPr="00AC4FBC" w:rsidRDefault="00CE52A9" w:rsidP="00CE52A9">
            <w:pPr>
              <w:pStyle w:val="TAC"/>
            </w:pPr>
            <w:r w:rsidRPr="00AC4FBC">
              <w:t>N/A</w:t>
            </w:r>
          </w:p>
        </w:tc>
        <w:tc>
          <w:tcPr>
            <w:tcW w:w="850" w:type="dxa"/>
          </w:tcPr>
          <w:p w14:paraId="3A15A6E1" w14:textId="77777777" w:rsidR="00CE52A9" w:rsidRPr="00AC4FBC" w:rsidRDefault="00CE52A9" w:rsidP="00CE52A9">
            <w:pPr>
              <w:keepNext/>
              <w:keepLines/>
              <w:spacing w:after="0"/>
              <w:jc w:val="center"/>
            </w:pPr>
          </w:p>
        </w:tc>
      </w:tr>
      <w:tr w:rsidR="00CE52A9" w:rsidRPr="00AC4FBC" w14:paraId="57C53C48" w14:textId="77777777" w:rsidTr="00D91852">
        <w:trPr>
          <w:trHeight w:val="22"/>
        </w:trPr>
        <w:tc>
          <w:tcPr>
            <w:tcW w:w="1993" w:type="dxa"/>
            <w:vMerge w:val="restart"/>
            <w:shd w:val="clear" w:color="auto" w:fill="auto"/>
            <w:vAlign w:val="center"/>
          </w:tcPr>
          <w:p w14:paraId="16CF8CF4" w14:textId="77777777" w:rsidR="00CE52A9" w:rsidRPr="00AC4FBC" w:rsidRDefault="00CE52A9" w:rsidP="00CE52A9">
            <w:pPr>
              <w:pStyle w:val="TAC"/>
            </w:pPr>
            <w:r w:rsidRPr="00AC4FBC">
              <w:t>DC_1A-28A_n3A</w:t>
            </w:r>
          </w:p>
        </w:tc>
        <w:tc>
          <w:tcPr>
            <w:tcW w:w="716" w:type="dxa"/>
            <w:vMerge w:val="restart"/>
            <w:vAlign w:val="center"/>
          </w:tcPr>
          <w:p w14:paraId="335F3C84" w14:textId="77777777" w:rsidR="00CE52A9" w:rsidRPr="00AC4FBC" w:rsidRDefault="00CE52A9" w:rsidP="00CE52A9">
            <w:pPr>
              <w:pStyle w:val="TAC"/>
            </w:pPr>
            <w:r w:rsidRPr="00AC4FBC">
              <w:t>1</w:t>
            </w:r>
          </w:p>
        </w:tc>
        <w:tc>
          <w:tcPr>
            <w:tcW w:w="1000" w:type="dxa"/>
            <w:shd w:val="clear" w:color="auto" w:fill="auto"/>
          </w:tcPr>
          <w:p w14:paraId="67A15F8E" w14:textId="77777777" w:rsidR="00CE52A9" w:rsidRPr="00AC4FBC" w:rsidRDefault="00CE52A9" w:rsidP="00CE52A9">
            <w:pPr>
              <w:pStyle w:val="TAC"/>
            </w:pPr>
            <w:r w:rsidRPr="00AC4FBC">
              <w:t>28</w:t>
            </w:r>
          </w:p>
        </w:tc>
        <w:tc>
          <w:tcPr>
            <w:tcW w:w="861" w:type="dxa"/>
            <w:shd w:val="clear" w:color="auto" w:fill="auto"/>
            <w:noWrap/>
            <w:vAlign w:val="center"/>
          </w:tcPr>
          <w:p w14:paraId="34DBAEFE"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6AD50908" w14:textId="77777777" w:rsidR="00CE52A9" w:rsidRPr="00AC4FBC" w:rsidRDefault="00CE52A9" w:rsidP="00CE52A9">
            <w:pPr>
              <w:pStyle w:val="TAC"/>
              <w:rPr>
                <w:rFonts w:cs="Arial"/>
              </w:rPr>
            </w:pPr>
            <w:r w:rsidRPr="00AC4FBC">
              <w:t>REFSENS</w:t>
            </w:r>
          </w:p>
        </w:tc>
        <w:tc>
          <w:tcPr>
            <w:tcW w:w="1136" w:type="dxa"/>
            <w:shd w:val="clear" w:color="auto" w:fill="auto"/>
            <w:noWrap/>
            <w:vAlign w:val="center"/>
          </w:tcPr>
          <w:p w14:paraId="09C8720B" w14:textId="77777777" w:rsidR="00CE52A9" w:rsidRPr="00AC4FBC" w:rsidRDefault="00CE52A9" w:rsidP="00CE52A9">
            <w:pPr>
              <w:pStyle w:val="TAC"/>
              <w:rPr>
                <w:rFonts w:cs="Arial"/>
              </w:rPr>
            </w:pPr>
          </w:p>
        </w:tc>
        <w:tc>
          <w:tcPr>
            <w:tcW w:w="858" w:type="dxa"/>
            <w:shd w:val="clear" w:color="auto" w:fill="auto"/>
            <w:noWrap/>
            <w:vAlign w:val="center"/>
          </w:tcPr>
          <w:p w14:paraId="69CBC677" w14:textId="5C135BAD" w:rsidR="00CE52A9" w:rsidRPr="00AC4FBC" w:rsidRDefault="00CE52A9" w:rsidP="00CE52A9">
            <w:pPr>
              <w:pStyle w:val="TAC"/>
              <w:rPr>
                <w:rFonts w:cs="Arial"/>
              </w:rPr>
            </w:pPr>
            <w:r w:rsidRPr="00AC4FBC">
              <w:rPr>
                <w:rFonts w:cs="Arial"/>
              </w:rPr>
              <w:t>-</w:t>
            </w:r>
          </w:p>
        </w:tc>
        <w:tc>
          <w:tcPr>
            <w:tcW w:w="862" w:type="dxa"/>
            <w:shd w:val="clear" w:color="auto" w:fill="auto"/>
            <w:vAlign w:val="center"/>
          </w:tcPr>
          <w:p w14:paraId="4989C575" w14:textId="7039BF6F" w:rsidR="00CE52A9" w:rsidRPr="00AC4FBC" w:rsidRDefault="00CE52A9" w:rsidP="00CE52A9">
            <w:pPr>
              <w:pStyle w:val="TAC"/>
              <w:rPr>
                <w:rFonts w:cs="Arial"/>
              </w:rPr>
            </w:pPr>
            <w:r w:rsidRPr="00AC4FBC">
              <w:rPr>
                <w:rFonts w:cs="Arial"/>
              </w:rPr>
              <w:t>-</w:t>
            </w:r>
          </w:p>
        </w:tc>
        <w:tc>
          <w:tcPr>
            <w:tcW w:w="1002" w:type="dxa"/>
            <w:shd w:val="clear" w:color="auto" w:fill="auto"/>
            <w:vAlign w:val="center"/>
          </w:tcPr>
          <w:p w14:paraId="4568E781" w14:textId="77777777" w:rsidR="00CE52A9" w:rsidRPr="00AC4FBC" w:rsidRDefault="00CE52A9" w:rsidP="00CE52A9">
            <w:pPr>
              <w:pStyle w:val="TAC"/>
            </w:pPr>
            <w:r w:rsidRPr="00AC4FBC">
              <w:t>FDD</w:t>
            </w:r>
          </w:p>
        </w:tc>
        <w:tc>
          <w:tcPr>
            <w:tcW w:w="716" w:type="dxa"/>
            <w:shd w:val="clear" w:color="auto" w:fill="auto"/>
          </w:tcPr>
          <w:p w14:paraId="64861D12" w14:textId="77777777" w:rsidR="00CE52A9" w:rsidRPr="00AC4FBC" w:rsidRDefault="00CE52A9" w:rsidP="00CE52A9">
            <w:pPr>
              <w:pStyle w:val="TAC"/>
            </w:pPr>
            <w:r w:rsidRPr="00AC4FBC">
              <w:t>N/A</w:t>
            </w:r>
          </w:p>
        </w:tc>
        <w:tc>
          <w:tcPr>
            <w:tcW w:w="850" w:type="dxa"/>
          </w:tcPr>
          <w:p w14:paraId="08163A3F" w14:textId="77777777" w:rsidR="00CE52A9" w:rsidRPr="00AC4FBC" w:rsidRDefault="00CE52A9" w:rsidP="00CE52A9">
            <w:pPr>
              <w:keepNext/>
              <w:keepLines/>
              <w:spacing w:after="0"/>
              <w:jc w:val="center"/>
            </w:pPr>
          </w:p>
        </w:tc>
      </w:tr>
      <w:tr w:rsidR="00CE52A9" w:rsidRPr="00AC4FBC" w14:paraId="3CBCD36B" w14:textId="77777777" w:rsidTr="00D91852">
        <w:trPr>
          <w:trHeight w:val="22"/>
        </w:trPr>
        <w:tc>
          <w:tcPr>
            <w:tcW w:w="1993" w:type="dxa"/>
            <w:vMerge/>
            <w:shd w:val="clear" w:color="auto" w:fill="auto"/>
            <w:vAlign w:val="center"/>
          </w:tcPr>
          <w:p w14:paraId="44A6753E" w14:textId="77777777" w:rsidR="00CE52A9" w:rsidRPr="00AC4FBC" w:rsidRDefault="00CE52A9" w:rsidP="00CE52A9">
            <w:pPr>
              <w:pStyle w:val="TAC"/>
            </w:pPr>
          </w:p>
        </w:tc>
        <w:tc>
          <w:tcPr>
            <w:tcW w:w="716" w:type="dxa"/>
            <w:vMerge/>
          </w:tcPr>
          <w:p w14:paraId="40EC9242" w14:textId="77777777" w:rsidR="00CE52A9" w:rsidRPr="00AC4FBC" w:rsidRDefault="00CE52A9" w:rsidP="00CE52A9">
            <w:pPr>
              <w:pStyle w:val="TAC"/>
            </w:pPr>
          </w:p>
        </w:tc>
        <w:tc>
          <w:tcPr>
            <w:tcW w:w="1000" w:type="dxa"/>
            <w:shd w:val="clear" w:color="auto" w:fill="auto"/>
          </w:tcPr>
          <w:p w14:paraId="4EB3B36F" w14:textId="77777777" w:rsidR="00CE52A9" w:rsidRPr="00AC4FBC" w:rsidRDefault="00CE52A9" w:rsidP="00CE52A9">
            <w:pPr>
              <w:pStyle w:val="TAC"/>
            </w:pPr>
            <w:r w:rsidRPr="00AC4FBC">
              <w:t>n3</w:t>
            </w:r>
          </w:p>
        </w:tc>
        <w:tc>
          <w:tcPr>
            <w:tcW w:w="861" w:type="dxa"/>
            <w:shd w:val="clear" w:color="auto" w:fill="auto"/>
            <w:noWrap/>
            <w:vAlign w:val="center"/>
          </w:tcPr>
          <w:p w14:paraId="5EF791C6" w14:textId="77777777" w:rsidR="00CE52A9" w:rsidRPr="00AC4FBC" w:rsidRDefault="00CE52A9" w:rsidP="00CE52A9">
            <w:pPr>
              <w:pStyle w:val="TAC"/>
              <w:rPr>
                <w:rFonts w:cs="Arial"/>
              </w:rPr>
            </w:pPr>
            <w:r w:rsidRPr="00AC4FBC">
              <w:t>15</w:t>
            </w:r>
          </w:p>
        </w:tc>
        <w:tc>
          <w:tcPr>
            <w:tcW w:w="1139" w:type="dxa"/>
            <w:shd w:val="clear" w:color="auto" w:fill="auto"/>
            <w:noWrap/>
            <w:vAlign w:val="center"/>
          </w:tcPr>
          <w:p w14:paraId="5AA03AB6" w14:textId="77777777" w:rsidR="00CE52A9" w:rsidRPr="00AC4FBC" w:rsidRDefault="00CE52A9" w:rsidP="00CE52A9">
            <w:pPr>
              <w:pStyle w:val="TAC"/>
            </w:pPr>
            <w:r w:rsidRPr="00AC4FBC">
              <w:t>REFSENS</w:t>
            </w:r>
          </w:p>
        </w:tc>
        <w:tc>
          <w:tcPr>
            <w:tcW w:w="1136" w:type="dxa"/>
            <w:shd w:val="clear" w:color="auto" w:fill="auto"/>
            <w:noWrap/>
            <w:vAlign w:val="center"/>
          </w:tcPr>
          <w:p w14:paraId="4FF93387" w14:textId="77777777" w:rsidR="00CE52A9" w:rsidRPr="00AC4FBC" w:rsidRDefault="00CE52A9" w:rsidP="00CE52A9">
            <w:pPr>
              <w:pStyle w:val="TAC"/>
              <w:rPr>
                <w:rFonts w:cs="Arial"/>
              </w:rPr>
            </w:pPr>
          </w:p>
        </w:tc>
        <w:tc>
          <w:tcPr>
            <w:tcW w:w="858" w:type="dxa"/>
            <w:shd w:val="clear" w:color="auto" w:fill="auto"/>
            <w:noWrap/>
            <w:vAlign w:val="center"/>
          </w:tcPr>
          <w:p w14:paraId="263AB2F6" w14:textId="6DB0D9F5" w:rsidR="00CE52A9" w:rsidRPr="00AC4FBC" w:rsidRDefault="00CE52A9" w:rsidP="00CE52A9">
            <w:pPr>
              <w:pStyle w:val="TAC"/>
              <w:rPr>
                <w:rFonts w:cs="Arial"/>
              </w:rPr>
            </w:pPr>
            <w:r w:rsidRPr="00AC4FBC">
              <w:rPr>
                <w:rFonts w:cs="Arial"/>
              </w:rPr>
              <w:t>-</w:t>
            </w:r>
          </w:p>
        </w:tc>
        <w:tc>
          <w:tcPr>
            <w:tcW w:w="862" w:type="dxa"/>
            <w:shd w:val="clear" w:color="auto" w:fill="auto"/>
            <w:vAlign w:val="center"/>
          </w:tcPr>
          <w:p w14:paraId="34F056F1" w14:textId="7271F005" w:rsidR="00CE52A9" w:rsidRPr="00AC4FBC" w:rsidRDefault="00CE52A9" w:rsidP="00CE52A9">
            <w:pPr>
              <w:pStyle w:val="TAC"/>
              <w:rPr>
                <w:rFonts w:cs="Arial"/>
              </w:rPr>
            </w:pPr>
            <w:r w:rsidRPr="00AC4FBC">
              <w:rPr>
                <w:rFonts w:cs="Arial"/>
              </w:rPr>
              <w:t>-</w:t>
            </w:r>
          </w:p>
        </w:tc>
        <w:tc>
          <w:tcPr>
            <w:tcW w:w="1002" w:type="dxa"/>
            <w:shd w:val="clear" w:color="auto" w:fill="auto"/>
            <w:vAlign w:val="center"/>
          </w:tcPr>
          <w:p w14:paraId="034431A6" w14:textId="77777777" w:rsidR="00CE52A9" w:rsidRPr="00AC4FBC" w:rsidRDefault="00CE52A9" w:rsidP="00CE52A9">
            <w:pPr>
              <w:pStyle w:val="TAC"/>
            </w:pPr>
            <w:r w:rsidRPr="00AC4FBC">
              <w:t>FDD</w:t>
            </w:r>
          </w:p>
        </w:tc>
        <w:tc>
          <w:tcPr>
            <w:tcW w:w="716" w:type="dxa"/>
            <w:shd w:val="clear" w:color="auto" w:fill="auto"/>
          </w:tcPr>
          <w:p w14:paraId="6A315577" w14:textId="77777777" w:rsidR="00CE52A9" w:rsidRPr="00AC4FBC" w:rsidRDefault="00CE52A9" w:rsidP="00CE52A9">
            <w:pPr>
              <w:pStyle w:val="TAC"/>
            </w:pPr>
            <w:r w:rsidRPr="00AC4FBC">
              <w:t>N/A</w:t>
            </w:r>
          </w:p>
        </w:tc>
        <w:tc>
          <w:tcPr>
            <w:tcW w:w="850" w:type="dxa"/>
          </w:tcPr>
          <w:p w14:paraId="01A89DDD" w14:textId="77777777" w:rsidR="00CE52A9" w:rsidRPr="00AC4FBC" w:rsidRDefault="00CE52A9" w:rsidP="00CE52A9">
            <w:pPr>
              <w:keepNext/>
              <w:keepLines/>
              <w:spacing w:after="0"/>
              <w:jc w:val="center"/>
            </w:pPr>
          </w:p>
        </w:tc>
      </w:tr>
      <w:tr w:rsidR="00CE52A9" w:rsidRPr="00AC4FBC" w14:paraId="24FFCC9E" w14:textId="77777777" w:rsidTr="00D91852">
        <w:trPr>
          <w:trHeight w:val="22"/>
        </w:trPr>
        <w:tc>
          <w:tcPr>
            <w:tcW w:w="1993" w:type="dxa"/>
            <w:vMerge/>
            <w:shd w:val="clear" w:color="auto" w:fill="auto"/>
            <w:vAlign w:val="center"/>
          </w:tcPr>
          <w:p w14:paraId="33078930" w14:textId="77777777" w:rsidR="00CE52A9" w:rsidRPr="00AC4FBC" w:rsidRDefault="00CE52A9" w:rsidP="00CE52A9">
            <w:pPr>
              <w:pStyle w:val="TAC"/>
            </w:pPr>
          </w:p>
        </w:tc>
        <w:tc>
          <w:tcPr>
            <w:tcW w:w="716" w:type="dxa"/>
            <w:vMerge/>
          </w:tcPr>
          <w:p w14:paraId="4326C929" w14:textId="77777777" w:rsidR="00CE52A9" w:rsidRPr="00AC4FBC" w:rsidRDefault="00CE52A9" w:rsidP="00CE52A9">
            <w:pPr>
              <w:pStyle w:val="TAC"/>
            </w:pPr>
          </w:p>
        </w:tc>
        <w:tc>
          <w:tcPr>
            <w:tcW w:w="1000" w:type="dxa"/>
            <w:shd w:val="clear" w:color="auto" w:fill="auto"/>
          </w:tcPr>
          <w:p w14:paraId="41FFF1C0" w14:textId="77777777" w:rsidR="00CE52A9" w:rsidRPr="00AC4FBC" w:rsidRDefault="00CE52A9" w:rsidP="00CE52A9">
            <w:pPr>
              <w:pStyle w:val="TAC"/>
            </w:pPr>
            <w:r w:rsidRPr="00AC4FBC">
              <w:t>1</w:t>
            </w:r>
          </w:p>
        </w:tc>
        <w:tc>
          <w:tcPr>
            <w:tcW w:w="861" w:type="dxa"/>
            <w:shd w:val="clear" w:color="auto" w:fill="auto"/>
            <w:noWrap/>
            <w:vAlign w:val="center"/>
          </w:tcPr>
          <w:p w14:paraId="12EA3403"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3DDA01B9" w14:textId="77777777" w:rsidR="00CE52A9" w:rsidRPr="00AC4FBC" w:rsidRDefault="00CE52A9" w:rsidP="00CE52A9">
            <w:pPr>
              <w:pStyle w:val="TAC"/>
              <w:rPr>
                <w:rFonts w:cs="Arial"/>
              </w:rPr>
            </w:pPr>
            <w:r w:rsidRPr="00AC4FBC">
              <w:t>-88.3</w:t>
            </w:r>
          </w:p>
        </w:tc>
        <w:tc>
          <w:tcPr>
            <w:tcW w:w="1136" w:type="dxa"/>
            <w:shd w:val="clear" w:color="auto" w:fill="auto"/>
            <w:noWrap/>
            <w:vAlign w:val="center"/>
          </w:tcPr>
          <w:p w14:paraId="6F80FD9B" w14:textId="77777777" w:rsidR="00CE52A9" w:rsidRPr="00AC4FBC" w:rsidRDefault="00CE52A9" w:rsidP="00CE52A9">
            <w:pPr>
              <w:pStyle w:val="TAC"/>
              <w:rPr>
                <w:rFonts w:cs="Arial"/>
              </w:rPr>
            </w:pPr>
          </w:p>
        </w:tc>
        <w:tc>
          <w:tcPr>
            <w:tcW w:w="858" w:type="dxa"/>
            <w:shd w:val="clear" w:color="auto" w:fill="auto"/>
            <w:noWrap/>
            <w:vAlign w:val="center"/>
          </w:tcPr>
          <w:p w14:paraId="428E16A0" w14:textId="34A66B3D" w:rsidR="00CE52A9" w:rsidRPr="00AC4FBC" w:rsidRDefault="00CE52A9" w:rsidP="00CE52A9">
            <w:pPr>
              <w:pStyle w:val="TAC"/>
              <w:rPr>
                <w:rFonts w:cs="Arial"/>
              </w:rPr>
            </w:pPr>
            <w:r w:rsidRPr="00AC4FBC">
              <w:rPr>
                <w:rFonts w:cs="Arial"/>
              </w:rPr>
              <w:t>-</w:t>
            </w:r>
          </w:p>
        </w:tc>
        <w:tc>
          <w:tcPr>
            <w:tcW w:w="862" w:type="dxa"/>
            <w:shd w:val="clear" w:color="auto" w:fill="auto"/>
            <w:vAlign w:val="center"/>
          </w:tcPr>
          <w:p w14:paraId="6006C094" w14:textId="1811E2D6" w:rsidR="00CE52A9" w:rsidRPr="00AC4FBC" w:rsidRDefault="00CE52A9" w:rsidP="00CE52A9">
            <w:pPr>
              <w:pStyle w:val="TAC"/>
              <w:rPr>
                <w:rFonts w:cs="Arial"/>
              </w:rPr>
            </w:pPr>
            <w:r w:rsidRPr="00AC4FBC">
              <w:rPr>
                <w:rFonts w:cs="Arial"/>
              </w:rPr>
              <w:t>-</w:t>
            </w:r>
          </w:p>
        </w:tc>
        <w:tc>
          <w:tcPr>
            <w:tcW w:w="1002" w:type="dxa"/>
            <w:shd w:val="clear" w:color="auto" w:fill="auto"/>
            <w:vAlign w:val="center"/>
          </w:tcPr>
          <w:p w14:paraId="7E16E067" w14:textId="77777777" w:rsidR="00CE52A9" w:rsidRPr="00AC4FBC" w:rsidRDefault="00CE52A9" w:rsidP="00CE52A9">
            <w:pPr>
              <w:pStyle w:val="TAC"/>
            </w:pPr>
            <w:r w:rsidRPr="00AC4FBC">
              <w:t>FDD</w:t>
            </w:r>
          </w:p>
        </w:tc>
        <w:tc>
          <w:tcPr>
            <w:tcW w:w="716" w:type="dxa"/>
            <w:shd w:val="clear" w:color="auto" w:fill="auto"/>
          </w:tcPr>
          <w:p w14:paraId="4EABCC2C" w14:textId="77777777" w:rsidR="00CE52A9" w:rsidRPr="00AC4FBC" w:rsidRDefault="00CE52A9" w:rsidP="00CE52A9">
            <w:pPr>
              <w:pStyle w:val="TAC"/>
            </w:pPr>
            <w:r w:rsidRPr="00AC4FBC">
              <w:t>IMD4</w:t>
            </w:r>
          </w:p>
        </w:tc>
        <w:tc>
          <w:tcPr>
            <w:tcW w:w="850" w:type="dxa"/>
          </w:tcPr>
          <w:p w14:paraId="2FC49E75" w14:textId="77777777" w:rsidR="00CE52A9" w:rsidRPr="00AC4FBC" w:rsidRDefault="00CE52A9" w:rsidP="00CE52A9">
            <w:pPr>
              <w:keepNext/>
              <w:keepLines/>
              <w:spacing w:after="0"/>
              <w:jc w:val="center"/>
            </w:pPr>
          </w:p>
        </w:tc>
      </w:tr>
      <w:tr w:rsidR="00CE52A9" w:rsidRPr="00AC4FBC" w14:paraId="11B7B483" w14:textId="77777777" w:rsidTr="00BE3A50">
        <w:trPr>
          <w:trHeight w:val="22"/>
        </w:trPr>
        <w:tc>
          <w:tcPr>
            <w:tcW w:w="1993" w:type="dxa"/>
            <w:tcBorders>
              <w:top w:val="single" w:sz="4" w:space="0" w:color="auto"/>
              <w:left w:val="single" w:sz="4" w:space="0" w:color="auto"/>
              <w:bottom w:val="nil"/>
              <w:right w:val="single" w:sz="4" w:space="0" w:color="auto"/>
            </w:tcBorders>
            <w:vAlign w:val="center"/>
            <w:hideMark/>
          </w:tcPr>
          <w:p w14:paraId="6ACF0CF7" w14:textId="77777777" w:rsidR="00CE52A9" w:rsidRPr="00AC4FBC" w:rsidRDefault="00CE52A9" w:rsidP="00CE52A9">
            <w:pPr>
              <w:pStyle w:val="TAC"/>
            </w:pPr>
            <w:r w:rsidRPr="00AC4FBC">
              <w:rPr>
                <w:rFonts w:eastAsia="Malgun Gothic"/>
                <w:lang w:eastAsia="ko-KR"/>
              </w:rPr>
              <w:t>DC_1A_n28A-n78A</w:t>
            </w:r>
          </w:p>
        </w:tc>
        <w:tc>
          <w:tcPr>
            <w:tcW w:w="716" w:type="dxa"/>
            <w:tcBorders>
              <w:top w:val="single" w:sz="4" w:space="0" w:color="auto"/>
              <w:left w:val="single" w:sz="4" w:space="0" w:color="auto"/>
              <w:bottom w:val="nil"/>
              <w:right w:val="single" w:sz="4" w:space="0" w:color="auto"/>
            </w:tcBorders>
            <w:hideMark/>
          </w:tcPr>
          <w:p w14:paraId="24313EE4" w14:textId="77777777" w:rsidR="00CE52A9" w:rsidRPr="00AC4FBC" w:rsidRDefault="00CE52A9" w:rsidP="00CE52A9">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10467EAF" w14:textId="77777777" w:rsidR="00CE52A9" w:rsidRPr="00AC4FBC" w:rsidRDefault="00CE52A9" w:rsidP="00CE52A9">
            <w:pPr>
              <w:pStyle w:val="TAC"/>
              <w:rPr>
                <w:lang w:eastAsia="en-US"/>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B76A87B"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22A7DA2" w14:textId="77777777" w:rsidR="00CE52A9" w:rsidRPr="00AC4FBC" w:rsidRDefault="00CE52A9" w:rsidP="00CE52A9">
            <w:pPr>
              <w:pStyle w:val="TAC"/>
            </w:pPr>
            <w:r w:rsidRPr="00AC4FBC">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3226894" w14:textId="77777777" w:rsidR="00CE52A9" w:rsidRPr="00AC4FBC" w:rsidRDefault="00CE52A9" w:rsidP="00CE52A9">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A129622"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616822E"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88CD16F"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4D4B8E67"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6A2E1A7" w14:textId="77777777" w:rsidR="00CE52A9" w:rsidRPr="00AC4FBC" w:rsidRDefault="00CE52A9" w:rsidP="00CE52A9">
            <w:pPr>
              <w:keepNext/>
              <w:keepLines/>
              <w:spacing w:after="0"/>
              <w:jc w:val="center"/>
            </w:pPr>
          </w:p>
        </w:tc>
      </w:tr>
      <w:tr w:rsidR="00CE52A9" w:rsidRPr="00AC4FBC" w14:paraId="6F2D3270" w14:textId="77777777" w:rsidTr="00BE3A50">
        <w:trPr>
          <w:trHeight w:val="22"/>
        </w:trPr>
        <w:tc>
          <w:tcPr>
            <w:tcW w:w="1993" w:type="dxa"/>
            <w:tcBorders>
              <w:top w:val="nil"/>
              <w:left w:val="single" w:sz="4" w:space="0" w:color="auto"/>
              <w:bottom w:val="nil"/>
              <w:right w:val="single" w:sz="4" w:space="0" w:color="auto"/>
            </w:tcBorders>
            <w:vAlign w:val="center"/>
          </w:tcPr>
          <w:p w14:paraId="4F94CE32"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1AB72E61"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007B0D65" w14:textId="77777777" w:rsidR="00CE52A9" w:rsidRPr="00AC4FBC" w:rsidRDefault="00CE52A9" w:rsidP="00CE52A9">
            <w:pPr>
              <w:pStyle w:val="TAC"/>
            </w:pPr>
            <w:r w:rsidRPr="00AC4FBC">
              <w:t>n28</w:t>
            </w:r>
          </w:p>
        </w:tc>
        <w:tc>
          <w:tcPr>
            <w:tcW w:w="861" w:type="dxa"/>
            <w:tcBorders>
              <w:top w:val="single" w:sz="4" w:space="0" w:color="auto"/>
              <w:left w:val="single" w:sz="4" w:space="0" w:color="auto"/>
              <w:bottom w:val="single" w:sz="4" w:space="0" w:color="auto"/>
              <w:right w:val="single" w:sz="4" w:space="0" w:color="auto"/>
            </w:tcBorders>
            <w:noWrap/>
            <w:hideMark/>
          </w:tcPr>
          <w:p w14:paraId="0BBD7A1E" w14:textId="77777777" w:rsidR="00CE52A9" w:rsidRPr="00AC4FBC" w:rsidRDefault="00CE52A9" w:rsidP="00CE52A9">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F027AA2" w14:textId="77777777" w:rsidR="00CE52A9" w:rsidRPr="00AC4FBC" w:rsidRDefault="00CE52A9" w:rsidP="00CE52A9">
            <w:pPr>
              <w:pStyle w:val="TAC"/>
            </w:pPr>
            <w:r w:rsidRPr="00AC4FBC">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D2784DD" w14:textId="77777777" w:rsidR="00CE52A9" w:rsidRPr="00AC4FBC" w:rsidRDefault="00CE52A9" w:rsidP="00CE52A9">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020D2A7"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63E0544"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245CEF2D"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1C505349"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097EB5D" w14:textId="77777777" w:rsidR="00CE52A9" w:rsidRPr="00AC4FBC" w:rsidRDefault="00CE52A9" w:rsidP="00CE52A9">
            <w:pPr>
              <w:keepNext/>
              <w:keepLines/>
              <w:spacing w:after="0"/>
              <w:jc w:val="center"/>
            </w:pPr>
          </w:p>
        </w:tc>
      </w:tr>
      <w:tr w:rsidR="00CE52A9" w:rsidRPr="00AC4FBC" w14:paraId="6C4E2656" w14:textId="77777777" w:rsidTr="00BE3A50">
        <w:trPr>
          <w:trHeight w:val="22"/>
        </w:trPr>
        <w:tc>
          <w:tcPr>
            <w:tcW w:w="1993" w:type="dxa"/>
            <w:tcBorders>
              <w:top w:val="nil"/>
              <w:left w:val="single" w:sz="4" w:space="0" w:color="auto"/>
              <w:bottom w:val="nil"/>
              <w:right w:val="single" w:sz="4" w:space="0" w:color="auto"/>
            </w:tcBorders>
            <w:vAlign w:val="center"/>
          </w:tcPr>
          <w:p w14:paraId="33F4E2DB" w14:textId="77777777" w:rsidR="00CE52A9" w:rsidRPr="00AC4FBC" w:rsidRDefault="00CE52A9" w:rsidP="00CE52A9">
            <w:pPr>
              <w:pStyle w:val="TAC"/>
            </w:pPr>
          </w:p>
        </w:tc>
        <w:tc>
          <w:tcPr>
            <w:tcW w:w="716" w:type="dxa"/>
            <w:tcBorders>
              <w:top w:val="nil"/>
              <w:left w:val="single" w:sz="4" w:space="0" w:color="auto"/>
              <w:bottom w:val="single" w:sz="4" w:space="0" w:color="auto"/>
              <w:right w:val="single" w:sz="4" w:space="0" w:color="auto"/>
            </w:tcBorders>
          </w:tcPr>
          <w:p w14:paraId="54AFC240"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75BBF128" w14:textId="77777777" w:rsidR="00CE52A9" w:rsidRPr="00AC4FBC" w:rsidRDefault="00CE52A9" w:rsidP="00CE52A9">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hideMark/>
          </w:tcPr>
          <w:p w14:paraId="461F788D" w14:textId="77777777" w:rsidR="00CE52A9" w:rsidRPr="00AC4FBC" w:rsidRDefault="00CE52A9" w:rsidP="00CE52A9">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0609E27" w14:textId="77777777" w:rsidR="00CE52A9" w:rsidRPr="00AC4FBC" w:rsidRDefault="00CE52A9" w:rsidP="00CE52A9">
            <w:pPr>
              <w:pStyle w:val="TAC"/>
              <w:rPr>
                <w:lang w:eastAsia="zh-CN"/>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5A00B58" w14:textId="2DB17855" w:rsidR="00CE52A9" w:rsidRPr="00AC4FBC" w:rsidRDefault="00CE52A9" w:rsidP="00CE52A9">
            <w:pPr>
              <w:pStyle w:val="TAC"/>
              <w:rPr>
                <w:rFonts w:cs="Arial"/>
                <w:lang w:eastAsia="en-US"/>
              </w:rPr>
            </w:pPr>
            <w:r w:rsidRPr="00AC4FBC">
              <w:t>-79.1</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7E00C40"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942F8EB"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954515F" w14:textId="77777777" w:rsidR="00CE52A9" w:rsidRPr="00AC4FBC" w:rsidRDefault="00CE52A9" w:rsidP="00CE52A9">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hideMark/>
          </w:tcPr>
          <w:p w14:paraId="42C288F8" w14:textId="77777777" w:rsidR="00CE52A9" w:rsidRPr="00AC4FBC" w:rsidRDefault="00CE52A9" w:rsidP="00CE52A9">
            <w:pPr>
              <w:pStyle w:val="TAC"/>
              <w:rPr>
                <w:lang w:eastAsia="zh-CN"/>
              </w:rPr>
            </w:pPr>
            <w:r w:rsidRPr="00AC4FBC">
              <w:rPr>
                <w:lang w:eastAsia="zh-CN"/>
              </w:rPr>
              <w:t>IMD3</w:t>
            </w:r>
          </w:p>
        </w:tc>
        <w:tc>
          <w:tcPr>
            <w:tcW w:w="850" w:type="dxa"/>
            <w:tcBorders>
              <w:top w:val="single" w:sz="4" w:space="0" w:color="auto"/>
              <w:left w:val="single" w:sz="4" w:space="0" w:color="auto"/>
              <w:bottom w:val="single" w:sz="4" w:space="0" w:color="auto"/>
              <w:right w:val="single" w:sz="4" w:space="0" w:color="auto"/>
            </w:tcBorders>
          </w:tcPr>
          <w:p w14:paraId="3C0D7BAB" w14:textId="77777777" w:rsidR="00CE52A9" w:rsidRPr="00AC4FBC" w:rsidRDefault="00CE52A9" w:rsidP="00CE52A9">
            <w:pPr>
              <w:keepNext/>
              <w:keepLines/>
              <w:spacing w:after="0"/>
              <w:jc w:val="center"/>
              <w:rPr>
                <w:lang w:eastAsia="en-US"/>
              </w:rPr>
            </w:pPr>
          </w:p>
        </w:tc>
      </w:tr>
      <w:tr w:rsidR="00CE52A9" w:rsidRPr="00AC4FBC" w14:paraId="1A91AA1A" w14:textId="77777777" w:rsidTr="00BE3A50">
        <w:trPr>
          <w:trHeight w:val="22"/>
        </w:trPr>
        <w:tc>
          <w:tcPr>
            <w:tcW w:w="1993" w:type="dxa"/>
            <w:tcBorders>
              <w:top w:val="nil"/>
              <w:left w:val="single" w:sz="4" w:space="0" w:color="auto"/>
              <w:bottom w:val="nil"/>
              <w:right w:val="single" w:sz="4" w:space="0" w:color="auto"/>
            </w:tcBorders>
            <w:vAlign w:val="center"/>
          </w:tcPr>
          <w:p w14:paraId="0D219B92" w14:textId="77777777" w:rsidR="00CE52A9" w:rsidRPr="00AC4FBC" w:rsidRDefault="00CE52A9" w:rsidP="00CE52A9">
            <w:pPr>
              <w:pStyle w:val="TAC"/>
            </w:pPr>
          </w:p>
        </w:tc>
        <w:tc>
          <w:tcPr>
            <w:tcW w:w="716" w:type="dxa"/>
            <w:tcBorders>
              <w:top w:val="single" w:sz="4" w:space="0" w:color="auto"/>
              <w:left w:val="single" w:sz="4" w:space="0" w:color="auto"/>
              <w:bottom w:val="nil"/>
              <w:right w:val="single" w:sz="4" w:space="0" w:color="auto"/>
            </w:tcBorders>
            <w:hideMark/>
          </w:tcPr>
          <w:p w14:paraId="5D59D9EC" w14:textId="77777777" w:rsidR="00CE52A9" w:rsidRPr="00AC4FBC" w:rsidRDefault="00CE52A9" w:rsidP="00CE52A9">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5B0A212D" w14:textId="77777777" w:rsidR="00CE52A9" w:rsidRPr="00AC4FBC" w:rsidRDefault="00CE52A9" w:rsidP="00CE52A9">
            <w:pPr>
              <w:pStyle w:val="TAC"/>
              <w:rPr>
                <w:lang w:eastAsia="en-US"/>
              </w:rPr>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EA7B183"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251B339" w14:textId="77777777" w:rsidR="00CE52A9" w:rsidRPr="00AC4FBC" w:rsidRDefault="00CE52A9" w:rsidP="00CE52A9">
            <w:pPr>
              <w:pStyle w:val="TAC"/>
              <w:rPr>
                <w:lang w:eastAsia="zh-CN"/>
              </w:rPr>
            </w:pPr>
            <w:r w:rsidRPr="00AC4FBC">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3557A3B" w14:textId="77777777" w:rsidR="00CE52A9" w:rsidRPr="00AC4FBC" w:rsidRDefault="00CE52A9" w:rsidP="00CE52A9">
            <w:pPr>
              <w:pStyle w:val="TAC"/>
              <w:rPr>
                <w:rFonts w:cs="Arial"/>
                <w:lang w:eastAsia="en-US"/>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13F1242"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BAC4C3D"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BF586F9"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6547A485"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87F66A6" w14:textId="77777777" w:rsidR="00CE52A9" w:rsidRPr="00AC4FBC" w:rsidRDefault="00CE52A9" w:rsidP="00CE52A9">
            <w:pPr>
              <w:keepNext/>
              <w:keepLines/>
              <w:spacing w:after="0"/>
              <w:jc w:val="center"/>
            </w:pPr>
          </w:p>
        </w:tc>
      </w:tr>
      <w:tr w:rsidR="00CE52A9" w:rsidRPr="00AC4FBC" w14:paraId="0AC1595D" w14:textId="77777777" w:rsidTr="00BE3A50">
        <w:trPr>
          <w:trHeight w:val="22"/>
        </w:trPr>
        <w:tc>
          <w:tcPr>
            <w:tcW w:w="1993" w:type="dxa"/>
            <w:tcBorders>
              <w:top w:val="nil"/>
              <w:left w:val="single" w:sz="4" w:space="0" w:color="auto"/>
              <w:bottom w:val="nil"/>
              <w:right w:val="single" w:sz="4" w:space="0" w:color="auto"/>
            </w:tcBorders>
            <w:vAlign w:val="center"/>
          </w:tcPr>
          <w:p w14:paraId="613758F9"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235D24C5"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47586B03" w14:textId="77777777" w:rsidR="00CE52A9" w:rsidRPr="00AC4FBC" w:rsidRDefault="00CE52A9" w:rsidP="00CE52A9">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hideMark/>
          </w:tcPr>
          <w:p w14:paraId="260E3CF1" w14:textId="77777777" w:rsidR="00CE52A9" w:rsidRPr="00AC4FBC" w:rsidRDefault="00CE52A9" w:rsidP="00CE52A9">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B449DC8" w14:textId="77777777" w:rsidR="00CE52A9" w:rsidRPr="00AC4FBC" w:rsidRDefault="00CE52A9" w:rsidP="00CE52A9">
            <w:pPr>
              <w:pStyle w:val="TAC"/>
              <w:rPr>
                <w:lang w:eastAsia="zh-CN"/>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265A5EB" w14:textId="77777777" w:rsidR="00CE52A9" w:rsidRPr="00AC4FBC" w:rsidRDefault="00CE52A9" w:rsidP="00CE52A9">
            <w:pPr>
              <w:pStyle w:val="TAC"/>
              <w:rPr>
                <w:rFonts w:cs="Arial"/>
                <w:lang w:eastAsia="en-US"/>
              </w:rPr>
            </w:pPr>
            <w:r w:rsidRPr="00AC4FBC">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09B2546"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AF1E6C5"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D2EBC40" w14:textId="77777777" w:rsidR="00CE52A9" w:rsidRPr="00AC4FBC" w:rsidRDefault="00CE52A9" w:rsidP="00CE52A9">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hideMark/>
          </w:tcPr>
          <w:p w14:paraId="04F8D54B"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91B6367" w14:textId="77777777" w:rsidR="00CE52A9" w:rsidRPr="00AC4FBC" w:rsidRDefault="00CE52A9" w:rsidP="00CE52A9">
            <w:pPr>
              <w:keepNext/>
              <w:keepLines/>
              <w:spacing w:after="0"/>
              <w:jc w:val="center"/>
            </w:pPr>
          </w:p>
        </w:tc>
      </w:tr>
      <w:tr w:rsidR="00CE52A9" w:rsidRPr="00AC4FBC" w14:paraId="586CA29A" w14:textId="77777777" w:rsidTr="00BE3A50">
        <w:trPr>
          <w:trHeight w:val="22"/>
        </w:trPr>
        <w:tc>
          <w:tcPr>
            <w:tcW w:w="1993" w:type="dxa"/>
            <w:tcBorders>
              <w:top w:val="nil"/>
              <w:left w:val="single" w:sz="4" w:space="0" w:color="auto"/>
              <w:bottom w:val="single" w:sz="4" w:space="0" w:color="auto"/>
              <w:right w:val="single" w:sz="4" w:space="0" w:color="auto"/>
            </w:tcBorders>
            <w:vAlign w:val="center"/>
          </w:tcPr>
          <w:p w14:paraId="368DEA53" w14:textId="77777777" w:rsidR="00CE52A9" w:rsidRPr="00AC4FBC" w:rsidRDefault="00CE52A9" w:rsidP="00CE52A9">
            <w:pPr>
              <w:pStyle w:val="TAC"/>
            </w:pPr>
          </w:p>
        </w:tc>
        <w:tc>
          <w:tcPr>
            <w:tcW w:w="716" w:type="dxa"/>
            <w:tcBorders>
              <w:top w:val="nil"/>
              <w:left w:val="single" w:sz="4" w:space="0" w:color="auto"/>
              <w:bottom w:val="single" w:sz="4" w:space="0" w:color="auto"/>
              <w:right w:val="single" w:sz="4" w:space="0" w:color="auto"/>
            </w:tcBorders>
          </w:tcPr>
          <w:p w14:paraId="7D634C10"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56A00D0" w14:textId="77777777" w:rsidR="00CE52A9" w:rsidRPr="00AC4FBC" w:rsidRDefault="00CE52A9" w:rsidP="00CE52A9">
            <w:pPr>
              <w:pStyle w:val="TAC"/>
            </w:pPr>
            <w:r w:rsidRPr="00AC4FBC">
              <w:t>n28</w:t>
            </w:r>
          </w:p>
        </w:tc>
        <w:tc>
          <w:tcPr>
            <w:tcW w:w="861" w:type="dxa"/>
            <w:tcBorders>
              <w:top w:val="single" w:sz="4" w:space="0" w:color="auto"/>
              <w:left w:val="single" w:sz="4" w:space="0" w:color="auto"/>
              <w:bottom w:val="single" w:sz="4" w:space="0" w:color="auto"/>
              <w:right w:val="single" w:sz="4" w:space="0" w:color="auto"/>
            </w:tcBorders>
            <w:noWrap/>
            <w:hideMark/>
          </w:tcPr>
          <w:p w14:paraId="2EAE2745" w14:textId="77777777" w:rsidR="00CE52A9" w:rsidRPr="00AC4FBC" w:rsidRDefault="00CE52A9" w:rsidP="00CE52A9">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A2557A2" w14:textId="0C621B3D" w:rsidR="00CE52A9" w:rsidRPr="00AC4FBC" w:rsidRDefault="00CE52A9" w:rsidP="00CE52A9">
            <w:pPr>
              <w:pStyle w:val="TAC"/>
            </w:pPr>
            <w:r w:rsidRPr="00AC4FBC">
              <w:t>-94.5</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59FCC53" w14:textId="77777777" w:rsidR="00CE52A9" w:rsidRPr="00AC4FBC" w:rsidRDefault="00CE52A9" w:rsidP="00CE52A9">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E6E6A43"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CEF6B92"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7FEBB13"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hideMark/>
          </w:tcPr>
          <w:p w14:paraId="525B8545" w14:textId="77777777" w:rsidR="00CE52A9" w:rsidRPr="00AC4FBC" w:rsidRDefault="00CE52A9" w:rsidP="00CE52A9">
            <w:pPr>
              <w:pStyle w:val="TAC"/>
              <w:rPr>
                <w:lang w:eastAsia="zh-CN"/>
              </w:rPr>
            </w:pPr>
            <w:r w:rsidRPr="00AC4FBC">
              <w:rPr>
                <w:lang w:eastAsia="zh-CN"/>
              </w:rPr>
              <w:t>IMD5</w:t>
            </w:r>
          </w:p>
        </w:tc>
        <w:tc>
          <w:tcPr>
            <w:tcW w:w="850" w:type="dxa"/>
            <w:tcBorders>
              <w:top w:val="single" w:sz="4" w:space="0" w:color="auto"/>
              <w:left w:val="single" w:sz="4" w:space="0" w:color="auto"/>
              <w:bottom w:val="single" w:sz="4" w:space="0" w:color="auto"/>
              <w:right w:val="single" w:sz="4" w:space="0" w:color="auto"/>
            </w:tcBorders>
          </w:tcPr>
          <w:p w14:paraId="1C1478D7" w14:textId="77777777" w:rsidR="00CE52A9" w:rsidRPr="00AC4FBC" w:rsidRDefault="00CE52A9" w:rsidP="00CE52A9">
            <w:pPr>
              <w:keepNext/>
              <w:keepLines/>
              <w:spacing w:after="0"/>
              <w:jc w:val="center"/>
              <w:rPr>
                <w:lang w:eastAsia="en-US"/>
              </w:rPr>
            </w:pPr>
          </w:p>
        </w:tc>
      </w:tr>
      <w:tr w:rsidR="00CE52A9" w:rsidRPr="00AC4FBC" w14:paraId="1816155A" w14:textId="77777777" w:rsidTr="00BE3A50">
        <w:trPr>
          <w:trHeight w:val="22"/>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09458D1B" w14:textId="77777777" w:rsidR="00CE52A9" w:rsidRPr="00AC4FBC" w:rsidRDefault="00CE52A9" w:rsidP="00CE52A9">
            <w:pPr>
              <w:pStyle w:val="TAC"/>
            </w:pPr>
            <w:r w:rsidRPr="00AC4FBC">
              <w:t>DC_1A-28A_n7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4C42F30A" w14:textId="77777777" w:rsidR="00CE52A9" w:rsidRPr="00AC4FBC" w:rsidRDefault="00CE52A9" w:rsidP="00CE52A9">
            <w:pPr>
              <w:pStyle w:val="TAC"/>
            </w:pPr>
            <w:r w:rsidRPr="00AC4FBC">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F72A33F" w14:textId="77777777" w:rsidR="00CE52A9" w:rsidRPr="00AC4FBC" w:rsidRDefault="00CE52A9" w:rsidP="00CE52A9">
            <w:pPr>
              <w:pStyle w:val="TAC"/>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BED6ED8" w14:textId="77777777" w:rsidR="00CE52A9" w:rsidRPr="00AC4FBC" w:rsidRDefault="00CE52A9" w:rsidP="00CE52A9">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EC22ED5" w14:textId="77777777" w:rsidR="00CE52A9" w:rsidRPr="00AC4FBC" w:rsidRDefault="00CE52A9" w:rsidP="00CE52A9">
            <w:pPr>
              <w:pStyle w:val="TAC"/>
            </w:pPr>
            <w:r w:rsidRPr="00AC4FBC">
              <w:rPr>
                <w:rFonts w:eastAsia="MS Mincho"/>
              </w:rPr>
              <w:t>-83.6</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A8B7D78" w14:textId="77777777" w:rsidR="00CE52A9" w:rsidRPr="00AC4FBC" w:rsidRDefault="00CE52A9" w:rsidP="00CE52A9">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4592123"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A590C91"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543C9C8"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64A0AC7C" w14:textId="77777777" w:rsidR="00CE52A9" w:rsidRPr="00AC4FBC" w:rsidRDefault="00CE52A9" w:rsidP="00CE52A9">
            <w:pPr>
              <w:pStyle w:val="TAC"/>
            </w:pPr>
            <w:r w:rsidRPr="00AC4FBC">
              <w:rPr>
                <w:rFonts w:eastAsia="Malgun Gothic"/>
              </w:rPr>
              <w:t>IMD3</w:t>
            </w:r>
          </w:p>
        </w:tc>
        <w:tc>
          <w:tcPr>
            <w:tcW w:w="850" w:type="dxa"/>
            <w:tcBorders>
              <w:top w:val="single" w:sz="4" w:space="0" w:color="auto"/>
              <w:left w:val="single" w:sz="4" w:space="0" w:color="auto"/>
              <w:bottom w:val="single" w:sz="4" w:space="0" w:color="auto"/>
              <w:right w:val="single" w:sz="4" w:space="0" w:color="auto"/>
            </w:tcBorders>
          </w:tcPr>
          <w:p w14:paraId="0305FF0C" w14:textId="77777777" w:rsidR="00CE52A9" w:rsidRPr="00AC4FBC" w:rsidRDefault="00CE52A9" w:rsidP="00CE52A9">
            <w:pPr>
              <w:keepNext/>
              <w:keepLines/>
              <w:spacing w:after="0"/>
              <w:jc w:val="center"/>
            </w:pPr>
          </w:p>
        </w:tc>
      </w:tr>
      <w:tr w:rsidR="00CE52A9" w:rsidRPr="00AC4FBC" w14:paraId="33B6FD82"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223DD4B2" w14:textId="77777777" w:rsidR="00CE52A9" w:rsidRPr="00AC4FBC" w:rsidRDefault="00CE52A9" w:rsidP="00CE52A9">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39158795" w14:textId="77777777" w:rsidR="00CE52A9" w:rsidRPr="00AC4FBC" w:rsidRDefault="00CE52A9" w:rsidP="00CE52A9">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09FF2D95" w14:textId="77777777" w:rsidR="00CE52A9" w:rsidRPr="00AC4FBC" w:rsidRDefault="00CE52A9" w:rsidP="00CE52A9">
            <w:pPr>
              <w:pStyle w:val="TAC"/>
            </w:pPr>
            <w:r w:rsidRPr="00AC4FBC">
              <w:t>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1D84676D" w14:textId="77777777" w:rsidR="00CE52A9" w:rsidRPr="00AC4FBC" w:rsidRDefault="00CE52A9" w:rsidP="00CE52A9">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B808035" w14:textId="77777777" w:rsidR="00CE52A9" w:rsidRPr="00AC4FBC" w:rsidRDefault="00CE52A9" w:rsidP="00CE52A9">
            <w:pPr>
              <w:pStyle w:val="TAC"/>
              <w:rPr>
                <w:rFonts w:cs="Arial"/>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BC379A0" w14:textId="77777777" w:rsidR="00CE52A9" w:rsidRPr="00AC4FBC" w:rsidRDefault="00CE52A9" w:rsidP="00CE52A9">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51DB914"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05218D2"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288F00FD"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125B571"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EAE671F" w14:textId="77777777" w:rsidR="00CE52A9" w:rsidRPr="00AC4FBC" w:rsidRDefault="00CE52A9" w:rsidP="00CE52A9">
            <w:pPr>
              <w:keepNext/>
              <w:keepLines/>
              <w:spacing w:after="0"/>
              <w:jc w:val="center"/>
            </w:pPr>
          </w:p>
        </w:tc>
      </w:tr>
      <w:tr w:rsidR="00CE52A9" w:rsidRPr="00AC4FBC" w14:paraId="743BF02E"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0E2837C6" w14:textId="77777777" w:rsidR="00CE52A9" w:rsidRPr="00AC4FBC" w:rsidRDefault="00CE52A9" w:rsidP="00CE52A9">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37F06EB6" w14:textId="77777777" w:rsidR="00CE52A9" w:rsidRPr="00AC4FBC" w:rsidRDefault="00CE52A9" w:rsidP="00CE52A9">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1DD41668" w14:textId="77777777" w:rsidR="00CE52A9" w:rsidRPr="00AC4FBC" w:rsidRDefault="00CE52A9" w:rsidP="00CE52A9">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C6C68E6" w14:textId="77777777" w:rsidR="00CE52A9" w:rsidRPr="00AC4FBC" w:rsidRDefault="00CE52A9" w:rsidP="00CE52A9">
            <w:pPr>
              <w:pStyle w:val="TAC"/>
              <w:rPr>
                <w:rFonts w:cs="Arial"/>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6012695" w14:textId="77777777" w:rsidR="00CE52A9" w:rsidRPr="00AC4FBC" w:rsidRDefault="00CE52A9" w:rsidP="00CE52A9">
            <w:pPr>
              <w:pStyle w:val="TAC"/>
              <w:rPr>
                <w:rFonts w:cs="Arial"/>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531F2AD" w14:textId="77777777" w:rsidR="00CE52A9" w:rsidRPr="00AC4FBC" w:rsidRDefault="00CE52A9" w:rsidP="00CE52A9">
            <w:pPr>
              <w:pStyle w:val="TAC"/>
              <w:rPr>
                <w:rFonts w:cs="Arial"/>
              </w:rPr>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837BACE"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D063026"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1720E4C" w14:textId="77777777" w:rsidR="00CE52A9" w:rsidRPr="00AC4FBC" w:rsidRDefault="00CE52A9" w:rsidP="00CE52A9">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F9B7A69" w14:textId="77777777" w:rsidR="00CE52A9" w:rsidRPr="00AC4FBC" w:rsidRDefault="00CE52A9" w:rsidP="00CE52A9">
            <w:pPr>
              <w:pStyle w:val="TAC"/>
            </w:pPr>
            <w:r w:rsidRPr="00AC4FBC">
              <w:rPr>
                <w:rFonts w:eastAsia="Malgun Gothic"/>
              </w:rPr>
              <w:t>N/A</w:t>
            </w:r>
          </w:p>
        </w:tc>
        <w:tc>
          <w:tcPr>
            <w:tcW w:w="850" w:type="dxa"/>
            <w:tcBorders>
              <w:top w:val="single" w:sz="4" w:space="0" w:color="auto"/>
              <w:left w:val="single" w:sz="4" w:space="0" w:color="auto"/>
              <w:bottom w:val="single" w:sz="4" w:space="0" w:color="auto"/>
              <w:right w:val="single" w:sz="4" w:space="0" w:color="auto"/>
            </w:tcBorders>
          </w:tcPr>
          <w:p w14:paraId="4AB3F146" w14:textId="77777777" w:rsidR="00CE52A9" w:rsidRPr="00AC4FBC" w:rsidRDefault="00CE52A9" w:rsidP="00CE52A9">
            <w:pPr>
              <w:keepNext/>
              <w:keepLines/>
              <w:spacing w:after="0"/>
              <w:jc w:val="center"/>
            </w:pPr>
          </w:p>
        </w:tc>
      </w:tr>
      <w:tr w:rsidR="00CE52A9" w:rsidRPr="00AC4FBC" w14:paraId="27758030"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3A7A082D" w14:textId="77777777" w:rsidR="00CE52A9" w:rsidRPr="00AC4FBC" w:rsidRDefault="00CE52A9" w:rsidP="00CE52A9">
            <w:pPr>
              <w:spacing w:after="0"/>
              <w:rPr>
                <w:rFonts w:ascii="Arial" w:hAnsi="Arial"/>
                <w:sz w:val="18"/>
                <w:lang w:eastAsia="en-US"/>
              </w:rPr>
            </w:pPr>
          </w:p>
        </w:tc>
        <w:tc>
          <w:tcPr>
            <w:tcW w:w="716" w:type="dxa"/>
            <w:vMerge w:val="restart"/>
            <w:tcBorders>
              <w:top w:val="single" w:sz="4" w:space="0" w:color="auto"/>
              <w:left w:val="single" w:sz="4" w:space="0" w:color="auto"/>
              <w:bottom w:val="single" w:sz="4" w:space="0" w:color="auto"/>
              <w:right w:val="single" w:sz="4" w:space="0" w:color="auto"/>
            </w:tcBorders>
            <w:hideMark/>
          </w:tcPr>
          <w:p w14:paraId="76987CBD" w14:textId="77777777" w:rsidR="00CE52A9" w:rsidRPr="00AC4FBC" w:rsidRDefault="00CE52A9" w:rsidP="00CE52A9">
            <w:pPr>
              <w:pStyle w:val="TAC"/>
            </w:pPr>
            <w:r w:rsidRPr="00AC4FBC">
              <w:t>2</w:t>
            </w:r>
          </w:p>
        </w:tc>
        <w:tc>
          <w:tcPr>
            <w:tcW w:w="1000" w:type="dxa"/>
            <w:tcBorders>
              <w:top w:val="single" w:sz="4" w:space="0" w:color="auto"/>
              <w:left w:val="single" w:sz="4" w:space="0" w:color="auto"/>
              <w:bottom w:val="single" w:sz="4" w:space="0" w:color="auto"/>
              <w:right w:val="single" w:sz="4" w:space="0" w:color="auto"/>
            </w:tcBorders>
            <w:vAlign w:val="center"/>
            <w:hideMark/>
          </w:tcPr>
          <w:p w14:paraId="52F6490F" w14:textId="77777777" w:rsidR="00CE52A9" w:rsidRPr="00AC4FBC" w:rsidRDefault="00CE52A9" w:rsidP="00CE52A9">
            <w:pPr>
              <w:pStyle w:val="TAC"/>
            </w:pPr>
            <w:r w:rsidRPr="00AC4FBC">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4D5D9B97" w14:textId="77777777" w:rsidR="00CE52A9" w:rsidRPr="00AC4FBC" w:rsidRDefault="00CE52A9" w:rsidP="00CE52A9">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B26D337" w14:textId="77777777" w:rsidR="00CE52A9" w:rsidRPr="00AC4FBC" w:rsidRDefault="00CE52A9" w:rsidP="00CE52A9">
            <w:pPr>
              <w:pStyle w:val="TAC"/>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B8192EA" w14:textId="77777777" w:rsidR="00CE52A9" w:rsidRPr="00AC4FBC" w:rsidRDefault="00CE52A9" w:rsidP="00CE52A9">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4EDDBBE"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41405D3"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F306EF4"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01D77C9"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75891848" w14:textId="77777777" w:rsidR="00CE52A9" w:rsidRPr="00AC4FBC" w:rsidRDefault="00CE52A9" w:rsidP="00CE52A9">
            <w:pPr>
              <w:keepNext/>
              <w:keepLines/>
              <w:spacing w:after="0"/>
              <w:jc w:val="center"/>
            </w:pPr>
          </w:p>
        </w:tc>
      </w:tr>
      <w:tr w:rsidR="00CE52A9" w:rsidRPr="00AC4FBC" w14:paraId="3FBB5399"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1C378FE" w14:textId="77777777" w:rsidR="00CE52A9" w:rsidRPr="00AC4FBC" w:rsidRDefault="00CE52A9" w:rsidP="00CE52A9">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3059406" w14:textId="77777777" w:rsidR="00CE52A9" w:rsidRPr="00AC4FBC" w:rsidRDefault="00CE52A9" w:rsidP="00CE52A9">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280C654D" w14:textId="77777777" w:rsidR="00CE52A9" w:rsidRPr="00AC4FBC" w:rsidRDefault="00CE52A9" w:rsidP="00CE52A9">
            <w:pPr>
              <w:pStyle w:val="TAC"/>
            </w:pPr>
            <w:r w:rsidRPr="00AC4FBC">
              <w:t>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E96FA82" w14:textId="77777777" w:rsidR="00CE52A9" w:rsidRPr="00AC4FBC" w:rsidRDefault="00CE52A9" w:rsidP="00CE52A9">
            <w:pPr>
              <w:pStyle w:val="TAC"/>
              <w:rPr>
                <w:rFonts w:cs="Arial"/>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1154EA2" w14:textId="77777777" w:rsidR="00CE52A9" w:rsidRPr="00AC4FBC" w:rsidRDefault="00CE52A9" w:rsidP="00CE52A9">
            <w:pPr>
              <w:pStyle w:val="TAC"/>
              <w:rPr>
                <w:rFonts w:cs="Arial"/>
              </w:rPr>
            </w:pPr>
            <w:r w:rsidRPr="00AC4FBC">
              <w:rPr>
                <w:rFonts w:eastAsia="MS Mincho"/>
              </w:rPr>
              <w:t>-93.6</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97644A4" w14:textId="77777777" w:rsidR="00CE52A9" w:rsidRPr="00AC4FBC" w:rsidRDefault="00CE52A9" w:rsidP="00CE52A9">
            <w:pPr>
              <w:pStyle w:val="TAC"/>
              <w:rPr>
                <w:rFonts w:cs="Arial"/>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9340C5D"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1CCB2763" w14:textId="77777777" w:rsidR="00CE52A9" w:rsidRPr="00AC4FBC" w:rsidRDefault="00CE52A9" w:rsidP="00CE52A9">
            <w:pPr>
              <w:pStyle w:val="TAC"/>
              <w:rPr>
                <w:rFonts w:cs="Arial"/>
              </w:rPr>
            </w:pPr>
          </w:p>
        </w:tc>
        <w:tc>
          <w:tcPr>
            <w:tcW w:w="1002" w:type="dxa"/>
            <w:tcBorders>
              <w:top w:val="single" w:sz="4" w:space="0" w:color="auto"/>
              <w:left w:val="single" w:sz="4" w:space="0" w:color="auto"/>
              <w:bottom w:val="single" w:sz="4" w:space="0" w:color="auto"/>
              <w:right w:val="single" w:sz="4" w:space="0" w:color="auto"/>
            </w:tcBorders>
            <w:vAlign w:val="center"/>
            <w:hideMark/>
          </w:tcPr>
          <w:p w14:paraId="38B2C9CC" w14:textId="77777777" w:rsidR="00CE52A9" w:rsidRPr="00AC4FBC" w:rsidRDefault="00CE52A9" w:rsidP="00CE52A9">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DF45FDD" w14:textId="77777777" w:rsidR="00CE52A9" w:rsidRPr="00AC4FBC" w:rsidRDefault="00CE52A9" w:rsidP="00CE52A9">
            <w:pPr>
              <w:pStyle w:val="TAC"/>
            </w:pPr>
            <w:r w:rsidRPr="00AC4FBC">
              <w:rPr>
                <w:rFonts w:eastAsia="Malgun Gothic"/>
              </w:rPr>
              <w:t>IMD5</w:t>
            </w:r>
          </w:p>
        </w:tc>
        <w:tc>
          <w:tcPr>
            <w:tcW w:w="850" w:type="dxa"/>
            <w:tcBorders>
              <w:top w:val="single" w:sz="4" w:space="0" w:color="auto"/>
              <w:left w:val="single" w:sz="4" w:space="0" w:color="auto"/>
              <w:bottom w:val="single" w:sz="4" w:space="0" w:color="auto"/>
              <w:right w:val="single" w:sz="4" w:space="0" w:color="auto"/>
            </w:tcBorders>
          </w:tcPr>
          <w:p w14:paraId="630E896F" w14:textId="77777777" w:rsidR="00CE52A9" w:rsidRPr="00AC4FBC" w:rsidRDefault="00CE52A9" w:rsidP="00CE52A9">
            <w:pPr>
              <w:keepNext/>
              <w:keepLines/>
              <w:spacing w:after="0"/>
              <w:jc w:val="center"/>
            </w:pPr>
          </w:p>
        </w:tc>
      </w:tr>
      <w:tr w:rsidR="00CE52A9" w:rsidRPr="00AC4FBC" w14:paraId="6BC097D9"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1082DA1E" w14:textId="77777777" w:rsidR="00CE52A9" w:rsidRPr="00AC4FBC" w:rsidRDefault="00CE52A9" w:rsidP="00CE52A9">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06F679F5" w14:textId="77777777" w:rsidR="00CE52A9" w:rsidRPr="00AC4FBC" w:rsidRDefault="00CE52A9" w:rsidP="00CE52A9">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38B1634D" w14:textId="77777777" w:rsidR="00CE52A9" w:rsidRPr="00AC4FBC" w:rsidRDefault="00CE52A9" w:rsidP="00CE52A9">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83B5CC3" w14:textId="77777777" w:rsidR="00CE52A9" w:rsidRPr="00AC4FBC" w:rsidRDefault="00CE52A9" w:rsidP="00CE52A9">
            <w:pPr>
              <w:pStyle w:val="TAC"/>
              <w:rPr>
                <w:rFonts w:cs="Arial"/>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8626BDF" w14:textId="77777777" w:rsidR="00CE52A9" w:rsidRPr="00AC4FBC" w:rsidRDefault="00CE52A9" w:rsidP="00CE52A9">
            <w:pPr>
              <w:pStyle w:val="TAC"/>
              <w:rPr>
                <w:rFonts w:cs="Arial"/>
              </w:rPr>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2D12B58" w14:textId="77777777" w:rsidR="00CE52A9" w:rsidRPr="00AC4FBC" w:rsidRDefault="00CE52A9" w:rsidP="00CE52A9">
            <w:pPr>
              <w:pStyle w:val="TAC"/>
              <w:rPr>
                <w:rFonts w:cs="Arial"/>
              </w:rPr>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D78A6EF" w14:textId="77777777" w:rsidR="00CE52A9" w:rsidRPr="00AC4FBC" w:rsidRDefault="00CE52A9" w:rsidP="00CE52A9">
            <w:pPr>
              <w:pStyle w:val="TAC"/>
              <w:rPr>
                <w:rFonts w:cs="Arial"/>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8A9021B" w14:textId="77777777" w:rsidR="00CE52A9" w:rsidRPr="00AC4FBC" w:rsidRDefault="00CE52A9" w:rsidP="00CE52A9">
            <w:pPr>
              <w:pStyle w:val="TAC"/>
              <w:rPr>
                <w:rFonts w:cs="Arial"/>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6C29322" w14:textId="77777777" w:rsidR="00CE52A9" w:rsidRPr="00AC4FBC" w:rsidRDefault="00CE52A9" w:rsidP="00CE52A9">
            <w:pPr>
              <w:pStyle w:val="TAC"/>
            </w:pPr>
            <w:r w:rsidRPr="00AC4FBC">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1936A93" w14:textId="77777777" w:rsidR="00CE52A9" w:rsidRPr="00AC4FBC" w:rsidRDefault="00CE52A9" w:rsidP="00CE52A9">
            <w:pPr>
              <w:pStyle w:val="TAC"/>
            </w:pPr>
            <w:r w:rsidRPr="00AC4FBC">
              <w:rPr>
                <w:rFonts w:eastAsia="Malgun Gothic"/>
              </w:rPr>
              <w:t>N/A</w:t>
            </w:r>
          </w:p>
        </w:tc>
        <w:tc>
          <w:tcPr>
            <w:tcW w:w="850" w:type="dxa"/>
            <w:tcBorders>
              <w:top w:val="single" w:sz="4" w:space="0" w:color="auto"/>
              <w:left w:val="single" w:sz="4" w:space="0" w:color="auto"/>
              <w:bottom w:val="single" w:sz="4" w:space="0" w:color="auto"/>
              <w:right w:val="single" w:sz="4" w:space="0" w:color="auto"/>
            </w:tcBorders>
          </w:tcPr>
          <w:p w14:paraId="2F6C608C" w14:textId="77777777" w:rsidR="00CE52A9" w:rsidRPr="00AC4FBC" w:rsidRDefault="00CE52A9" w:rsidP="00CE52A9">
            <w:pPr>
              <w:keepNext/>
              <w:keepLines/>
              <w:spacing w:after="0"/>
              <w:jc w:val="center"/>
            </w:pPr>
          </w:p>
        </w:tc>
      </w:tr>
      <w:tr w:rsidR="00CE52A9" w:rsidRPr="00AC4FBC" w14:paraId="289F55DE" w14:textId="77777777" w:rsidTr="00EE35F1">
        <w:trPr>
          <w:trHeight w:val="22"/>
        </w:trPr>
        <w:tc>
          <w:tcPr>
            <w:tcW w:w="1993" w:type="dxa"/>
            <w:vMerge w:val="restart"/>
            <w:tcBorders>
              <w:top w:val="single" w:sz="4" w:space="0" w:color="auto"/>
              <w:left w:val="single" w:sz="4" w:space="0" w:color="auto"/>
              <w:right w:val="single" w:sz="4" w:space="0" w:color="auto"/>
            </w:tcBorders>
            <w:vAlign w:val="center"/>
          </w:tcPr>
          <w:p w14:paraId="78BE06D2" w14:textId="0A8ACD75" w:rsidR="00CE52A9" w:rsidRPr="00AC4FBC" w:rsidRDefault="00CE52A9" w:rsidP="00CE52A9">
            <w:pPr>
              <w:pStyle w:val="TAC"/>
              <w:rPr>
                <w:lang w:eastAsia="en-US"/>
              </w:rPr>
            </w:pPr>
            <w:r w:rsidRPr="00AC4FBC">
              <w:t>DC_1A-41A_n28A</w:t>
            </w:r>
          </w:p>
        </w:tc>
        <w:tc>
          <w:tcPr>
            <w:tcW w:w="716" w:type="dxa"/>
            <w:vMerge w:val="restart"/>
            <w:tcBorders>
              <w:top w:val="single" w:sz="4" w:space="0" w:color="auto"/>
              <w:left w:val="single" w:sz="4" w:space="0" w:color="auto"/>
              <w:right w:val="single" w:sz="4" w:space="0" w:color="auto"/>
            </w:tcBorders>
          </w:tcPr>
          <w:p w14:paraId="2D189842" w14:textId="09F8A9AB" w:rsidR="00CE52A9" w:rsidRPr="00AC4FBC" w:rsidRDefault="00CE52A9" w:rsidP="00CE52A9">
            <w:pPr>
              <w:pStyle w:val="TAC"/>
              <w:rPr>
                <w:lang w:eastAsia="ja-JP"/>
              </w:rPr>
            </w:pPr>
            <w:r w:rsidRPr="00AC4FBC">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395DA18" w14:textId="2391C663" w:rsidR="00CE52A9" w:rsidRPr="00AC4FBC" w:rsidRDefault="00CE52A9" w:rsidP="00CE52A9">
            <w:pPr>
              <w:pStyle w:val="TAC"/>
            </w:pPr>
            <w:r w:rsidRPr="00AC4FBC">
              <w:rPr>
                <w:lang w:eastAsia="ja-JP"/>
              </w:rPr>
              <w:t>1</w:t>
            </w:r>
          </w:p>
        </w:tc>
        <w:tc>
          <w:tcPr>
            <w:tcW w:w="861" w:type="dxa"/>
            <w:tcBorders>
              <w:top w:val="single" w:sz="4" w:space="0" w:color="auto"/>
              <w:left w:val="single" w:sz="4" w:space="0" w:color="auto"/>
              <w:bottom w:val="single" w:sz="4" w:space="0" w:color="auto"/>
              <w:right w:val="single" w:sz="4" w:space="0" w:color="auto"/>
            </w:tcBorders>
            <w:noWrap/>
            <w:vAlign w:val="center"/>
          </w:tcPr>
          <w:p w14:paraId="46DC9473" w14:textId="2A747F76" w:rsidR="00CE52A9" w:rsidRPr="00AC4FBC" w:rsidRDefault="00CE52A9" w:rsidP="00CE52A9">
            <w:pPr>
              <w:pStyle w:val="TAC"/>
            </w:pPr>
            <w:r w:rsidRPr="00AC4FBC">
              <w:rPr>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737CF6E" w14:textId="524A8DE2" w:rsidR="00CE52A9" w:rsidRPr="00AC4FBC" w:rsidRDefault="00CE52A9" w:rsidP="00CE52A9">
            <w:pPr>
              <w:pStyle w:val="TAC"/>
            </w:pPr>
            <w:r w:rsidRPr="00AC4FBC">
              <w:rPr>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31D65A8" w14:textId="113203E7" w:rsidR="00CE52A9" w:rsidRPr="00AC4FBC" w:rsidRDefault="00CE52A9" w:rsidP="00CE52A9">
            <w:pPr>
              <w:pStyle w:val="TAC"/>
              <w:rPr>
                <w:rFonts w:eastAsia="MS Mincho"/>
              </w:rPr>
            </w:pPr>
            <w:r w:rsidRPr="00AC4FBC">
              <w:rPr>
                <w:rFonts w:eastAsia="MS Mincho"/>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9D1CECD" w14:textId="46CC5E81"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70F7501B" w14:textId="29524D70" w:rsidR="00CE52A9" w:rsidRPr="00AC4FBC" w:rsidRDefault="00CE52A9" w:rsidP="00CE52A9">
            <w:pPr>
              <w:pStyle w:val="TAC"/>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5AC92081" w14:textId="55717B9B" w:rsidR="00CE52A9" w:rsidRPr="00AC4FBC" w:rsidRDefault="00CE52A9" w:rsidP="00CE52A9">
            <w:pPr>
              <w:pStyle w:val="TAC"/>
            </w:pPr>
            <w:r w:rsidRPr="00AC4FBC">
              <w:rPr>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70F0E913" w14:textId="7D9FD2CE" w:rsidR="00CE52A9" w:rsidRPr="00AC4FBC" w:rsidRDefault="00CE52A9" w:rsidP="00CE52A9">
            <w:pPr>
              <w:pStyle w:val="TAC"/>
              <w:rPr>
                <w:rFonts w:eastAsia="Malgun Gothic"/>
              </w:rPr>
            </w:pPr>
            <w:r w:rsidRPr="00AC4FBC">
              <w:rPr>
                <w:lang w:eastAsia="ja-JP"/>
              </w:rPr>
              <w:t>N/A</w:t>
            </w:r>
          </w:p>
        </w:tc>
        <w:tc>
          <w:tcPr>
            <w:tcW w:w="850" w:type="dxa"/>
            <w:tcBorders>
              <w:top w:val="single" w:sz="4" w:space="0" w:color="auto"/>
              <w:left w:val="single" w:sz="4" w:space="0" w:color="auto"/>
              <w:bottom w:val="single" w:sz="4" w:space="0" w:color="auto"/>
              <w:right w:val="single" w:sz="4" w:space="0" w:color="auto"/>
            </w:tcBorders>
          </w:tcPr>
          <w:p w14:paraId="652A738A" w14:textId="77777777" w:rsidR="00CE52A9" w:rsidRPr="00AC4FBC" w:rsidRDefault="00CE52A9" w:rsidP="00CE52A9">
            <w:pPr>
              <w:keepNext/>
              <w:keepLines/>
              <w:spacing w:after="0"/>
              <w:jc w:val="center"/>
            </w:pPr>
          </w:p>
        </w:tc>
      </w:tr>
      <w:tr w:rsidR="00CE52A9" w:rsidRPr="00AC4FBC" w14:paraId="4A868B9B" w14:textId="77777777" w:rsidTr="00EE35F1">
        <w:trPr>
          <w:trHeight w:val="22"/>
        </w:trPr>
        <w:tc>
          <w:tcPr>
            <w:tcW w:w="1993" w:type="dxa"/>
            <w:vMerge/>
            <w:tcBorders>
              <w:left w:val="single" w:sz="4" w:space="0" w:color="auto"/>
              <w:right w:val="single" w:sz="4" w:space="0" w:color="auto"/>
            </w:tcBorders>
            <w:vAlign w:val="center"/>
          </w:tcPr>
          <w:p w14:paraId="24A4231A" w14:textId="77777777" w:rsidR="00CE52A9" w:rsidRPr="00AC4FBC" w:rsidRDefault="00CE52A9" w:rsidP="00CE52A9">
            <w:pPr>
              <w:spacing w:after="0"/>
              <w:rPr>
                <w:rFonts w:ascii="Arial" w:hAnsi="Arial"/>
                <w:sz w:val="18"/>
                <w:lang w:eastAsia="en-US"/>
              </w:rPr>
            </w:pPr>
          </w:p>
        </w:tc>
        <w:tc>
          <w:tcPr>
            <w:tcW w:w="716" w:type="dxa"/>
            <w:vMerge/>
            <w:tcBorders>
              <w:left w:val="single" w:sz="4" w:space="0" w:color="auto"/>
              <w:right w:val="single" w:sz="4" w:space="0" w:color="auto"/>
            </w:tcBorders>
          </w:tcPr>
          <w:p w14:paraId="47E35085" w14:textId="77777777" w:rsidR="00CE52A9" w:rsidRPr="00AC4FBC" w:rsidRDefault="00CE52A9" w:rsidP="00CE52A9">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tcPr>
          <w:p w14:paraId="7694E15E" w14:textId="77671F72" w:rsidR="00CE52A9" w:rsidRPr="00AC4FBC" w:rsidRDefault="00CE52A9" w:rsidP="00CE52A9">
            <w:pPr>
              <w:pStyle w:val="TAC"/>
            </w:pPr>
            <w:r w:rsidRPr="00AC4FBC">
              <w:rPr>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4896D84C" w14:textId="4A2E46EF" w:rsidR="00CE52A9" w:rsidRPr="00AC4FBC" w:rsidRDefault="00CE52A9" w:rsidP="00CE52A9">
            <w:pPr>
              <w:pStyle w:val="TAC"/>
            </w:pPr>
            <w:r w:rsidRPr="00AC4FBC">
              <w:rPr>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DF4ACE8" w14:textId="6C6415AA" w:rsidR="00CE52A9" w:rsidRPr="00AC4FBC" w:rsidRDefault="00CE52A9" w:rsidP="00CE52A9">
            <w:pPr>
              <w:pStyle w:val="TAC"/>
            </w:pPr>
            <w:r w:rsidRPr="00AC4FBC">
              <w:rPr>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0E9A1D32" w14:textId="56A0089A" w:rsidR="00CE52A9" w:rsidRPr="00AC4FBC" w:rsidRDefault="00CE52A9" w:rsidP="00CE52A9">
            <w:pPr>
              <w:pStyle w:val="TAC"/>
              <w:rPr>
                <w:rFonts w:eastAsia="MS Mincho"/>
              </w:rPr>
            </w:pPr>
            <w:r w:rsidRPr="00AC4FBC">
              <w:rPr>
                <w:rFonts w:eastAsia="MS Mincho"/>
                <w:lang w:eastAsia="ja-JP"/>
              </w:rPr>
              <w:t>-64.3</w:t>
            </w:r>
          </w:p>
        </w:tc>
        <w:tc>
          <w:tcPr>
            <w:tcW w:w="858" w:type="dxa"/>
            <w:tcBorders>
              <w:top w:val="single" w:sz="4" w:space="0" w:color="auto"/>
              <w:left w:val="single" w:sz="4" w:space="0" w:color="auto"/>
              <w:bottom w:val="single" w:sz="4" w:space="0" w:color="auto"/>
              <w:right w:val="single" w:sz="4" w:space="0" w:color="auto"/>
            </w:tcBorders>
            <w:noWrap/>
            <w:vAlign w:val="center"/>
          </w:tcPr>
          <w:p w14:paraId="495EC3A2" w14:textId="5476E0DF"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5383E7BB" w14:textId="6F9DBE8C" w:rsidR="00CE52A9" w:rsidRPr="00AC4FBC" w:rsidRDefault="00CE52A9" w:rsidP="00CE52A9">
            <w:pPr>
              <w:pStyle w:val="TAC"/>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065DCE86" w14:textId="11A40483" w:rsidR="00CE52A9" w:rsidRPr="00AC4FBC" w:rsidRDefault="00CE52A9" w:rsidP="00CE52A9">
            <w:pPr>
              <w:pStyle w:val="TAC"/>
            </w:pPr>
            <w:r w:rsidRPr="00AC4FBC">
              <w:rPr>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57C89922" w14:textId="5C4DCE9C" w:rsidR="00CE52A9" w:rsidRPr="00AC4FBC" w:rsidRDefault="00CE52A9" w:rsidP="00CE52A9">
            <w:pPr>
              <w:pStyle w:val="TAC"/>
              <w:rPr>
                <w:rFonts w:eastAsia="Malgun Gothic"/>
              </w:rPr>
            </w:pPr>
            <w:r w:rsidRPr="00AC4FBC">
              <w:rPr>
                <w:lang w:eastAsia="ja-JP"/>
              </w:rPr>
              <w:t>IMD2</w:t>
            </w:r>
          </w:p>
        </w:tc>
        <w:tc>
          <w:tcPr>
            <w:tcW w:w="850" w:type="dxa"/>
            <w:tcBorders>
              <w:top w:val="single" w:sz="4" w:space="0" w:color="auto"/>
              <w:left w:val="single" w:sz="4" w:space="0" w:color="auto"/>
              <w:bottom w:val="single" w:sz="4" w:space="0" w:color="auto"/>
              <w:right w:val="single" w:sz="4" w:space="0" w:color="auto"/>
            </w:tcBorders>
          </w:tcPr>
          <w:p w14:paraId="45A79EDE" w14:textId="77777777" w:rsidR="00CE52A9" w:rsidRPr="00AC4FBC" w:rsidRDefault="00CE52A9" w:rsidP="00CE52A9">
            <w:pPr>
              <w:keepNext/>
              <w:keepLines/>
              <w:spacing w:after="0"/>
              <w:jc w:val="center"/>
            </w:pPr>
          </w:p>
        </w:tc>
      </w:tr>
      <w:tr w:rsidR="00CE52A9" w:rsidRPr="00AC4FBC" w14:paraId="2932E3AB" w14:textId="77777777" w:rsidTr="00EE35F1">
        <w:trPr>
          <w:trHeight w:val="22"/>
        </w:trPr>
        <w:tc>
          <w:tcPr>
            <w:tcW w:w="1993" w:type="dxa"/>
            <w:vMerge/>
            <w:tcBorders>
              <w:left w:val="single" w:sz="4" w:space="0" w:color="auto"/>
              <w:bottom w:val="single" w:sz="4" w:space="0" w:color="auto"/>
              <w:right w:val="single" w:sz="4" w:space="0" w:color="auto"/>
            </w:tcBorders>
            <w:vAlign w:val="center"/>
          </w:tcPr>
          <w:p w14:paraId="4488AA9B" w14:textId="77777777" w:rsidR="00CE52A9" w:rsidRPr="00AC4FBC" w:rsidRDefault="00CE52A9" w:rsidP="00CE52A9">
            <w:pPr>
              <w:spacing w:after="0"/>
              <w:rPr>
                <w:rFonts w:ascii="Arial" w:hAnsi="Arial"/>
                <w:sz w:val="18"/>
                <w:lang w:eastAsia="en-US"/>
              </w:rPr>
            </w:pPr>
          </w:p>
        </w:tc>
        <w:tc>
          <w:tcPr>
            <w:tcW w:w="716" w:type="dxa"/>
            <w:vMerge/>
            <w:tcBorders>
              <w:left w:val="single" w:sz="4" w:space="0" w:color="auto"/>
              <w:bottom w:val="single" w:sz="4" w:space="0" w:color="auto"/>
              <w:right w:val="single" w:sz="4" w:space="0" w:color="auto"/>
            </w:tcBorders>
          </w:tcPr>
          <w:p w14:paraId="4A05C98F" w14:textId="77777777" w:rsidR="00CE52A9" w:rsidRPr="00AC4FBC" w:rsidRDefault="00CE52A9" w:rsidP="00CE52A9">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tcPr>
          <w:p w14:paraId="5B125734" w14:textId="2FFC1947" w:rsidR="00CE52A9" w:rsidRPr="00AC4FBC" w:rsidRDefault="00CE52A9" w:rsidP="00CE52A9">
            <w:pPr>
              <w:pStyle w:val="TAC"/>
            </w:pPr>
            <w:r w:rsidRPr="00AC4FBC">
              <w:rPr>
                <w:lang w:eastAsia="ja-JP"/>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69A84113" w14:textId="75629421" w:rsidR="00CE52A9" w:rsidRPr="00AC4FBC" w:rsidRDefault="00CE52A9" w:rsidP="00CE52A9">
            <w:pPr>
              <w:pStyle w:val="TAC"/>
            </w:pPr>
            <w:r w:rsidRPr="00AC4FBC">
              <w:rPr>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6D57846" w14:textId="61D99FEF" w:rsidR="00CE52A9" w:rsidRPr="00AC4FBC" w:rsidRDefault="00CE52A9" w:rsidP="00CE52A9">
            <w:pPr>
              <w:pStyle w:val="TAC"/>
            </w:pPr>
            <w:r w:rsidRPr="00AC4FBC">
              <w:rPr>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767417BA" w14:textId="74D98E08" w:rsidR="00CE52A9" w:rsidRPr="00AC4FBC" w:rsidRDefault="00CE52A9" w:rsidP="00CE52A9">
            <w:pPr>
              <w:pStyle w:val="TAC"/>
              <w:rPr>
                <w:rFonts w:eastAsia="MS Mincho"/>
              </w:rPr>
            </w:pPr>
            <w:r w:rsidRPr="00AC4FBC">
              <w:rPr>
                <w:rFonts w:eastAsia="MS Mincho"/>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EBF35FA" w14:textId="592AAC8F"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688697F3" w14:textId="552ADA44" w:rsidR="00CE52A9" w:rsidRPr="00AC4FBC" w:rsidRDefault="00CE52A9" w:rsidP="00CE52A9">
            <w:pPr>
              <w:pStyle w:val="TAC"/>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0E804735" w14:textId="68044741" w:rsidR="00CE52A9" w:rsidRPr="00AC4FBC" w:rsidRDefault="00CE52A9" w:rsidP="00CE52A9">
            <w:pPr>
              <w:pStyle w:val="TAC"/>
            </w:pPr>
            <w:r w:rsidRPr="00AC4FBC">
              <w:rPr>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6A386E61" w14:textId="072E7FAE" w:rsidR="00CE52A9" w:rsidRPr="00AC4FBC" w:rsidRDefault="00CE52A9" w:rsidP="00CE52A9">
            <w:pPr>
              <w:pStyle w:val="TAC"/>
              <w:rPr>
                <w:rFonts w:eastAsia="Malgun Gothic"/>
              </w:rPr>
            </w:pPr>
            <w:r w:rsidRPr="00AC4FBC">
              <w:rPr>
                <w:lang w:eastAsia="ja-JP"/>
              </w:rPr>
              <w:t>N/A</w:t>
            </w:r>
          </w:p>
        </w:tc>
        <w:tc>
          <w:tcPr>
            <w:tcW w:w="850" w:type="dxa"/>
            <w:tcBorders>
              <w:top w:val="single" w:sz="4" w:space="0" w:color="auto"/>
              <w:left w:val="single" w:sz="4" w:space="0" w:color="auto"/>
              <w:bottom w:val="single" w:sz="4" w:space="0" w:color="auto"/>
              <w:right w:val="single" w:sz="4" w:space="0" w:color="auto"/>
            </w:tcBorders>
          </w:tcPr>
          <w:p w14:paraId="11EF6CF0" w14:textId="77777777" w:rsidR="00CE52A9" w:rsidRPr="00AC4FBC" w:rsidRDefault="00CE52A9" w:rsidP="00CE52A9">
            <w:pPr>
              <w:keepNext/>
              <w:keepLines/>
              <w:spacing w:after="0"/>
              <w:jc w:val="center"/>
            </w:pPr>
          </w:p>
        </w:tc>
      </w:tr>
      <w:tr w:rsidR="00CE52A9" w:rsidRPr="00AC4FBC" w14:paraId="2F041016" w14:textId="77777777" w:rsidTr="00D91852">
        <w:trPr>
          <w:trHeight w:val="22"/>
        </w:trPr>
        <w:tc>
          <w:tcPr>
            <w:tcW w:w="1993" w:type="dxa"/>
            <w:vMerge w:val="restart"/>
            <w:shd w:val="clear" w:color="auto" w:fill="auto"/>
            <w:vAlign w:val="center"/>
          </w:tcPr>
          <w:p w14:paraId="1C2E0E8C" w14:textId="77777777" w:rsidR="00CE52A9" w:rsidRPr="00AC4FBC" w:rsidRDefault="00CE52A9" w:rsidP="00CE52A9">
            <w:pPr>
              <w:pStyle w:val="TAC"/>
            </w:pPr>
            <w:r w:rsidRPr="00AC4FBC">
              <w:t>DC_1A-41A_n77A</w:t>
            </w:r>
          </w:p>
        </w:tc>
        <w:tc>
          <w:tcPr>
            <w:tcW w:w="716" w:type="dxa"/>
            <w:vMerge w:val="restart"/>
          </w:tcPr>
          <w:p w14:paraId="2DF0C409" w14:textId="77777777" w:rsidR="00CE52A9" w:rsidRPr="00AC4FBC" w:rsidRDefault="00CE52A9" w:rsidP="00CE52A9">
            <w:pPr>
              <w:pStyle w:val="TAC"/>
              <w:rPr>
                <w:lang w:eastAsia="ja-JP"/>
              </w:rPr>
            </w:pPr>
            <w:r w:rsidRPr="00AC4FBC">
              <w:rPr>
                <w:lang w:eastAsia="ja-JP"/>
              </w:rPr>
              <w:t>1</w:t>
            </w:r>
          </w:p>
        </w:tc>
        <w:tc>
          <w:tcPr>
            <w:tcW w:w="1000" w:type="dxa"/>
            <w:shd w:val="clear" w:color="auto" w:fill="auto"/>
            <w:vAlign w:val="center"/>
          </w:tcPr>
          <w:p w14:paraId="089D696F" w14:textId="77777777" w:rsidR="00CE52A9" w:rsidRPr="00AC4FBC" w:rsidRDefault="00CE52A9" w:rsidP="00CE52A9">
            <w:pPr>
              <w:pStyle w:val="TAC"/>
              <w:rPr>
                <w:lang w:eastAsia="ja-JP"/>
              </w:rPr>
            </w:pPr>
            <w:r w:rsidRPr="00AC4FBC">
              <w:rPr>
                <w:lang w:eastAsia="ja-JP"/>
              </w:rPr>
              <w:t>1</w:t>
            </w:r>
          </w:p>
        </w:tc>
        <w:tc>
          <w:tcPr>
            <w:tcW w:w="861" w:type="dxa"/>
            <w:shd w:val="clear" w:color="auto" w:fill="auto"/>
            <w:noWrap/>
            <w:vAlign w:val="center"/>
          </w:tcPr>
          <w:p w14:paraId="19E28AD6" w14:textId="77777777" w:rsidR="00CE52A9" w:rsidRPr="00AC4FBC" w:rsidRDefault="00CE52A9" w:rsidP="00CE52A9">
            <w:pPr>
              <w:pStyle w:val="TAC"/>
            </w:pPr>
            <w:r w:rsidRPr="00AC4FBC">
              <w:rPr>
                <w:lang w:eastAsia="ja-JP"/>
              </w:rPr>
              <w:t>N/A</w:t>
            </w:r>
          </w:p>
        </w:tc>
        <w:tc>
          <w:tcPr>
            <w:tcW w:w="1139" w:type="dxa"/>
            <w:shd w:val="clear" w:color="auto" w:fill="auto"/>
            <w:noWrap/>
            <w:vAlign w:val="center"/>
          </w:tcPr>
          <w:p w14:paraId="22F50079" w14:textId="77777777" w:rsidR="00CE52A9" w:rsidRPr="00AC4FBC" w:rsidRDefault="00CE52A9" w:rsidP="00CE52A9">
            <w:pPr>
              <w:pStyle w:val="TAC"/>
              <w:rPr>
                <w:lang w:eastAsia="ja-JP"/>
              </w:rPr>
            </w:pPr>
            <w:r w:rsidRPr="00AC4FBC">
              <w:rPr>
                <w:lang w:eastAsia="ja-JP"/>
              </w:rPr>
              <w:t>REFSENS</w:t>
            </w:r>
          </w:p>
        </w:tc>
        <w:tc>
          <w:tcPr>
            <w:tcW w:w="1136" w:type="dxa"/>
            <w:shd w:val="clear" w:color="auto" w:fill="auto"/>
            <w:noWrap/>
            <w:vAlign w:val="center"/>
          </w:tcPr>
          <w:p w14:paraId="2C1FD56F" w14:textId="77777777" w:rsidR="00CE52A9" w:rsidRPr="00AC4FBC" w:rsidRDefault="00CE52A9" w:rsidP="00CE52A9">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5C4BD4FF" w14:textId="77777777" w:rsidR="00CE52A9" w:rsidRPr="00AC4FBC" w:rsidRDefault="00CE52A9" w:rsidP="00CE52A9">
            <w:pPr>
              <w:pStyle w:val="TAC"/>
            </w:pPr>
            <w:r w:rsidRPr="00AC4FBC">
              <w:t>-</w:t>
            </w:r>
          </w:p>
        </w:tc>
        <w:tc>
          <w:tcPr>
            <w:tcW w:w="862" w:type="dxa"/>
            <w:shd w:val="clear" w:color="auto" w:fill="auto"/>
            <w:vAlign w:val="center"/>
          </w:tcPr>
          <w:p w14:paraId="64371406" w14:textId="77777777" w:rsidR="00CE52A9" w:rsidRPr="00AC4FBC" w:rsidRDefault="00CE52A9" w:rsidP="00CE52A9">
            <w:pPr>
              <w:pStyle w:val="TAC"/>
            </w:pPr>
            <w:r w:rsidRPr="00AC4FBC">
              <w:t>-</w:t>
            </w:r>
          </w:p>
        </w:tc>
        <w:tc>
          <w:tcPr>
            <w:tcW w:w="1002" w:type="dxa"/>
            <w:shd w:val="clear" w:color="auto" w:fill="auto"/>
            <w:vAlign w:val="center"/>
          </w:tcPr>
          <w:p w14:paraId="30081EC5" w14:textId="77777777" w:rsidR="00CE52A9" w:rsidRPr="00AC4FBC" w:rsidRDefault="00CE52A9" w:rsidP="00CE52A9">
            <w:pPr>
              <w:pStyle w:val="TAC"/>
              <w:rPr>
                <w:lang w:eastAsia="ja-JP"/>
              </w:rPr>
            </w:pPr>
            <w:r w:rsidRPr="00AC4FBC">
              <w:rPr>
                <w:lang w:eastAsia="ja-JP"/>
              </w:rPr>
              <w:t>FDD</w:t>
            </w:r>
          </w:p>
        </w:tc>
        <w:tc>
          <w:tcPr>
            <w:tcW w:w="716" w:type="dxa"/>
            <w:shd w:val="clear" w:color="auto" w:fill="auto"/>
            <w:vAlign w:val="center"/>
          </w:tcPr>
          <w:p w14:paraId="42913752" w14:textId="77777777" w:rsidR="00CE52A9" w:rsidRPr="00AC4FBC" w:rsidRDefault="00CE52A9" w:rsidP="00CE52A9">
            <w:pPr>
              <w:pStyle w:val="TAC"/>
              <w:rPr>
                <w:lang w:eastAsia="ja-JP"/>
              </w:rPr>
            </w:pPr>
            <w:r w:rsidRPr="00AC4FBC">
              <w:rPr>
                <w:lang w:eastAsia="ja-JP"/>
              </w:rPr>
              <w:t>N/A</w:t>
            </w:r>
          </w:p>
        </w:tc>
        <w:tc>
          <w:tcPr>
            <w:tcW w:w="850" w:type="dxa"/>
          </w:tcPr>
          <w:p w14:paraId="580410C4" w14:textId="77777777" w:rsidR="00CE52A9" w:rsidRPr="00AC4FBC" w:rsidRDefault="00CE52A9" w:rsidP="00CE52A9">
            <w:pPr>
              <w:keepNext/>
              <w:keepLines/>
              <w:spacing w:after="0"/>
              <w:jc w:val="center"/>
            </w:pPr>
          </w:p>
        </w:tc>
      </w:tr>
      <w:tr w:rsidR="00CE52A9" w:rsidRPr="00AC4FBC" w14:paraId="76D38C9B" w14:textId="77777777" w:rsidTr="00D91852">
        <w:trPr>
          <w:trHeight w:val="22"/>
        </w:trPr>
        <w:tc>
          <w:tcPr>
            <w:tcW w:w="1993" w:type="dxa"/>
            <w:vMerge/>
            <w:shd w:val="clear" w:color="auto" w:fill="auto"/>
            <w:vAlign w:val="center"/>
          </w:tcPr>
          <w:p w14:paraId="49E9F083" w14:textId="77777777" w:rsidR="00CE52A9" w:rsidRPr="00AC4FBC" w:rsidRDefault="00CE52A9" w:rsidP="00CE52A9">
            <w:pPr>
              <w:pStyle w:val="TAC"/>
            </w:pPr>
          </w:p>
        </w:tc>
        <w:tc>
          <w:tcPr>
            <w:tcW w:w="716" w:type="dxa"/>
            <w:vMerge/>
          </w:tcPr>
          <w:p w14:paraId="2EBCA73C" w14:textId="77777777" w:rsidR="00CE52A9" w:rsidRPr="00AC4FBC" w:rsidRDefault="00CE52A9" w:rsidP="00CE52A9">
            <w:pPr>
              <w:pStyle w:val="TAC"/>
            </w:pPr>
          </w:p>
        </w:tc>
        <w:tc>
          <w:tcPr>
            <w:tcW w:w="1000" w:type="dxa"/>
            <w:shd w:val="clear" w:color="auto" w:fill="auto"/>
            <w:vAlign w:val="center"/>
          </w:tcPr>
          <w:p w14:paraId="166873E1" w14:textId="77777777" w:rsidR="00CE52A9" w:rsidRPr="00AC4FBC" w:rsidRDefault="00CE52A9" w:rsidP="00CE52A9">
            <w:pPr>
              <w:pStyle w:val="TAC"/>
              <w:rPr>
                <w:lang w:eastAsia="ja-JP"/>
              </w:rPr>
            </w:pPr>
            <w:r w:rsidRPr="00AC4FBC">
              <w:rPr>
                <w:lang w:eastAsia="ja-JP"/>
              </w:rPr>
              <w:t>41</w:t>
            </w:r>
          </w:p>
        </w:tc>
        <w:tc>
          <w:tcPr>
            <w:tcW w:w="861" w:type="dxa"/>
            <w:shd w:val="clear" w:color="auto" w:fill="auto"/>
            <w:noWrap/>
            <w:vAlign w:val="center"/>
          </w:tcPr>
          <w:p w14:paraId="4032325D" w14:textId="77777777" w:rsidR="00CE52A9" w:rsidRPr="00AC4FBC" w:rsidRDefault="00CE52A9" w:rsidP="00CE52A9">
            <w:pPr>
              <w:pStyle w:val="TAC"/>
            </w:pPr>
            <w:r w:rsidRPr="00AC4FBC">
              <w:rPr>
                <w:lang w:eastAsia="ja-JP"/>
              </w:rPr>
              <w:t>N/A</w:t>
            </w:r>
          </w:p>
        </w:tc>
        <w:tc>
          <w:tcPr>
            <w:tcW w:w="1139" w:type="dxa"/>
            <w:shd w:val="clear" w:color="auto" w:fill="auto"/>
            <w:noWrap/>
            <w:vAlign w:val="center"/>
          </w:tcPr>
          <w:p w14:paraId="60C2F964" w14:textId="77777777" w:rsidR="00CE52A9" w:rsidRPr="00AC4FBC" w:rsidRDefault="00CE52A9" w:rsidP="00CE52A9">
            <w:pPr>
              <w:pStyle w:val="TAC"/>
              <w:rPr>
                <w:lang w:eastAsia="ja-JP"/>
              </w:rPr>
            </w:pPr>
            <w:r w:rsidRPr="00AC4FBC">
              <w:rPr>
                <w:lang w:eastAsia="ja-JP"/>
              </w:rPr>
              <w:t>-86.3</w:t>
            </w:r>
          </w:p>
        </w:tc>
        <w:tc>
          <w:tcPr>
            <w:tcW w:w="1136" w:type="dxa"/>
            <w:shd w:val="clear" w:color="auto" w:fill="auto"/>
            <w:noWrap/>
            <w:vAlign w:val="center"/>
          </w:tcPr>
          <w:p w14:paraId="32E668D7" w14:textId="77777777" w:rsidR="00CE52A9" w:rsidRPr="00AC4FBC" w:rsidRDefault="00CE52A9" w:rsidP="00CE52A9">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4C50CF14" w14:textId="77777777" w:rsidR="00CE52A9" w:rsidRPr="00AC4FBC" w:rsidRDefault="00CE52A9" w:rsidP="00CE52A9">
            <w:pPr>
              <w:pStyle w:val="TAC"/>
            </w:pPr>
            <w:r w:rsidRPr="00AC4FBC">
              <w:t>-</w:t>
            </w:r>
          </w:p>
        </w:tc>
        <w:tc>
          <w:tcPr>
            <w:tcW w:w="862" w:type="dxa"/>
            <w:shd w:val="clear" w:color="auto" w:fill="auto"/>
            <w:vAlign w:val="center"/>
          </w:tcPr>
          <w:p w14:paraId="53251D56" w14:textId="77777777" w:rsidR="00CE52A9" w:rsidRPr="00AC4FBC" w:rsidRDefault="00CE52A9" w:rsidP="00CE52A9">
            <w:pPr>
              <w:pStyle w:val="TAC"/>
            </w:pPr>
            <w:r w:rsidRPr="00AC4FBC">
              <w:t>-</w:t>
            </w:r>
          </w:p>
        </w:tc>
        <w:tc>
          <w:tcPr>
            <w:tcW w:w="1002" w:type="dxa"/>
            <w:shd w:val="clear" w:color="auto" w:fill="auto"/>
            <w:vAlign w:val="center"/>
          </w:tcPr>
          <w:p w14:paraId="51E35BBC" w14:textId="77777777" w:rsidR="00CE52A9" w:rsidRPr="00AC4FBC" w:rsidRDefault="00CE52A9" w:rsidP="00CE52A9">
            <w:pPr>
              <w:pStyle w:val="TAC"/>
              <w:rPr>
                <w:lang w:eastAsia="ja-JP"/>
              </w:rPr>
            </w:pPr>
            <w:r w:rsidRPr="00AC4FBC">
              <w:rPr>
                <w:lang w:eastAsia="ja-JP"/>
              </w:rPr>
              <w:t>TDD</w:t>
            </w:r>
          </w:p>
        </w:tc>
        <w:tc>
          <w:tcPr>
            <w:tcW w:w="716" w:type="dxa"/>
            <w:shd w:val="clear" w:color="auto" w:fill="auto"/>
            <w:vAlign w:val="center"/>
          </w:tcPr>
          <w:p w14:paraId="1A431FEE" w14:textId="77777777" w:rsidR="00CE52A9" w:rsidRPr="00AC4FBC" w:rsidRDefault="00CE52A9" w:rsidP="00CE52A9">
            <w:pPr>
              <w:pStyle w:val="TAC"/>
              <w:rPr>
                <w:lang w:eastAsia="ja-JP"/>
              </w:rPr>
            </w:pPr>
            <w:r w:rsidRPr="00AC4FBC">
              <w:rPr>
                <w:lang w:eastAsia="ja-JP"/>
              </w:rPr>
              <w:t>IMD4</w:t>
            </w:r>
          </w:p>
        </w:tc>
        <w:tc>
          <w:tcPr>
            <w:tcW w:w="850" w:type="dxa"/>
          </w:tcPr>
          <w:p w14:paraId="1C2C9EC4" w14:textId="77777777" w:rsidR="00CE52A9" w:rsidRPr="00AC4FBC" w:rsidRDefault="00CE52A9" w:rsidP="00CE52A9">
            <w:pPr>
              <w:keepNext/>
              <w:keepLines/>
              <w:spacing w:after="0"/>
              <w:jc w:val="center"/>
            </w:pPr>
          </w:p>
        </w:tc>
      </w:tr>
      <w:tr w:rsidR="00CE52A9" w:rsidRPr="00AC4FBC" w14:paraId="1D464A31" w14:textId="77777777" w:rsidTr="00D91852">
        <w:trPr>
          <w:trHeight w:val="22"/>
        </w:trPr>
        <w:tc>
          <w:tcPr>
            <w:tcW w:w="1993" w:type="dxa"/>
            <w:vMerge/>
            <w:shd w:val="clear" w:color="auto" w:fill="auto"/>
            <w:vAlign w:val="center"/>
          </w:tcPr>
          <w:p w14:paraId="2CC61A7C" w14:textId="77777777" w:rsidR="00CE52A9" w:rsidRPr="00AC4FBC" w:rsidRDefault="00CE52A9" w:rsidP="00CE52A9">
            <w:pPr>
              <w:pStyle w:val="TAC"/>
            </w:pPr>
          </w:p>
        </w:tc>
        <w:tc>
          <w:tcPr>
            <w:tcW w:w="716" w:type="dxa"/>
            <w:vMerge/>
          </w:tcPr>
          <w:p w14:paraId="46F2CA68" w14:textId="77777777" w:rsidR="00CE52A9" w:rsidRPr="00AC4FBC" w:rsidRDefault="00CE52A9" w:rsidP="00CE52A9">
            <w:pPr>
              <w:pStyle w:val="TAC"/>
            </w:pPr>
          </w:p>
        </w:tc>
        <w:tc>
          <w:tcPr>
            <w:tcW w:w="1000" w:type="dxa"/>
            <w:shd w:val="clear" w:color="auto" w:fill="auto"/>
            <w:vAlign w:val="center"/>
          </w:tcPr>
          <w:p w14:paraId="6B4BDCEF" w14:textId="77777777" w:rsidR="00CE52A9" w:rsidRPr="00AC4FBC" w:rsidRDefault="00CE52A9" w:rsidP="00CE52A9">
            <w:pPr>
              <w:pStyle w:val="TAC"/>
              <w:rPr>
                <w:lang w:eastAsia="ja-JP"/>
              </w:rPr>
            </w:pPr>
            <w:r w:rsidRPr="00AC4FBC">
              <w:rPr>
                <w:lang w:eastAsia="ja-JP"/>
              </w:rPr>
              <w:t>n77</w:t>
            </w:r>
          </w:p>
        </w:tc>
        <w:tc>
          <w:tcPr>
            <w:tcW w:w="861" w:type="dxa"/>
            <w:shd w:val="clear" w:color="auto" w:fill="auto"/>
            <w:noWrap/>
            <w:vAlign w:val="center"/>
          </w:tcPr>
          <w:p w14:paraId="58679EE7" w14:textId="77777777" w:rsidR="00CE52A9" w:rsidRPr="00AC4FBC" w:rsidRDefault="00CE52A9" w:rsidP="00CE52A9">
            <w:pPr>
              <w:pStyle w:val="TAC"/>
            </w:pPr>
            <w:r w:rsidRPr="00AC4FBC">
              <w:rPr>
                <w:lang w:eastAsia="ja-JP"/>
              </w:rPr>
              <w:t>15</w:t>
            </w:r>
          </w:p>
        </w:tc>
        <w:tc>
          <w:tcPr>
            <w:tcW w:w="1139" w:type="dxa"/>
            <w:shd w:val="clear" w:color="auto" w:fill="auto"/>
            <w:noWrap/>
            <w:vAlign w:val="center"/>
          </w:tcPr>
          <w:p w14:paraId="1A47FB48" w14:textId="77777777" w:rsidR="00CE52A9" w:rsidRPr="00AC4FBC" w:rsidRDefault="00CE52A9" w:rsidP="00CE52A9">
            <w:pPr>
              <w:pStyle w:val="TAC"/>
              <w:rPr>
                <w:lang w:eastAsia="ja-JP"/>
              </w:rPr>
            </w:pPr>
            <w:r w:rsidRPr="00AC4FBC">
              <w:rPr>
                <w:lang w:eastAsia="ja-JP"/>
              </w:rPr>
              <w:t>-</w:t>
            </w:r>
          </w:p>
        </w:tc>
        <w:tc>
          <w:tcPr>
            <w:tcW w:w="1136" w:type="dxa"/>
            <w:shd w:val="clear" w:color="auto" w:fill="auto"/>
            <w:noWrap/>
            <w:vAlign w:val="center"/>
          </w:tcPr>
          <w:p w14:paraId="567FBA31" w14:textId="77777777" w:rsidR="00CE52A9" w:rsidRPr="00AC4FBC" w:rsidRDefault="00CE52A9" w:rsidP="00CE52A9">
            <w:pPr>
              <w:pStyle w:val="TAC"/>
              <w:rPr>
                <w:rFonts w:eastAsia="MS Mincho"/>
                <w:lang w:eastAsia="ja-JP"/>
              </w:rPr>
            </w:pPr>
            <w:r w:rsidRPr="00AC4FBC">
              <w:rPr>
                <w:rFonts w:eastAsia="MS Mincho"/>
                <w:lang w:eastAsia="ja-JP"/>
              </w:rPr>
              <w:t>REFSENS</w:t>
            </w:r>
          </w:p>
        </w:tc>
        <w:tc>
          <w:tcPr>
            <w:tcW w:w="858" w:type="dxa"/>
            <w:shd w:val="clear" w:color="auto" w:fill="auto"/>
            <w:noWrap/>
            <w:vAlign w:val="center"/>
          </w:tcPr>
          <w:p w14:paraId="7D16DD1D" w14:textId="77777777" w:rsidR="00CE52A9" w:rsidRPr="00AC4FBC" w:rsidRDefault="00CE52A9" w:rsidP="00CE52A9">
            <w:pPr>
              <w:pStyle w:val="TAC"/>
            </w:pPr>
            <w:r w:rsidRPr="00AC4FBC">
              <w:t>-</w:t>
            </w:r>
          </w:p>
        </w:tc>
        <w:tc>
          <w:tcPr>
            <w:tcW w:w="862" w:type="dxa"/>
            <w:shd w:val="clear" w:color="auto" w:fill="auto"/>
            <w:vAlign w:val="center"/>
          </w:tcPr>
          <w:p w14:paraId="712D9047" w14:textId="77777777" w:rsidR="00CE52A9" w:rsidRPr="00AC4FBC" w:rsidRDefault="00CE52A9" w:rsidP="00CE52A9">
            <w:pPr>
              <w:pStyle w:val="TAC"/>
            </w:pPr>
            <w:r w:rsidRPr="00AC4FBC">
              <w:t>-</w:t>
            </w:r>
          </w:p>
        </w:tc>
        <w:tc>
          <w:tcPr>
            <w:tcW w:w="1002" w:type="dxa"/>
            <w:shd w:val="clear" w:color="auto" w:fill="auto"/>
            <w:vAlign w:val="center"/>
          </w:tcPr>
          <w:p w14:paraId="7C04DF9D" w14:textId="77777777" w:rsidR="00CE52A9" w:rsidRPr="00AC4FBC" w:rsidRDefault="00CE52A9" w:rsidP="00CE52A9">
            <w:pPr>
              <w:pStyle w:val="TAC"/>
              <w:rPr>
                <w:lang w:eastAsia="ja-JP"/>
              </w:rPr>
            </w:pPr>
            <w:r w:rsidRPr="00AC4FBC">
              <w:rPr>
                <w:lang w:eastAsia="ja-JP"/>
              </w:rPr>
              <w:t>TDD</w:t>
            </w:r>
          </w:p>
        </w:tc>
        <w:tc>
          <w:tcPr>
            <w:tcW w:w="716" w:type="dxa"/>
            <w:shd w:val="clear" w:color="auto" w:fill="auto"/>
            <w:vAlign w:val="center"/>
          </w:tcPr>
          <w:p w14:paraId="6203728F" w14:textId="77777777" w:rsidR="00CE52A9" w:rsidRPr="00AC4FBC" w:rsidRDefault="00CE52A9" w:rsidP="00CE52A9">
            <w:pPr>
              <w:pStyle w:val="TAC"/>
              <w:rPr>
                <w:lang w:eastAsia="ja-JP"/>
              </w:rPr>
            </w:pPr>
            <w:r w:rsidRPr="00AC4FBC">
              <w:rPr>
                <w:lang w:eastAsia="ja-JP"/>
              </w:rPr>
              <w:t>N/A</w:t>
            </w:r>
          </w:p>
        </w:tc>
        <w:tc>
          <w:tcPr>
            <w:tcW w:w="850" w:type="dxa"/>
          </w:tcPr>
          <w:p w14:paraId="394EC0C6" w14:textId="77777777" w:rsidR="00CE52A9" w:rsidRPr="00AC4FBC" w:rsidRDefault="00CE52A9" w:rsidP="00CE52A9">
            <w:pPr>
              <w:keepNext/>
              <w:keepLines/>
              <w:spacing w:after="0"/>
              <w:jc w:val="center"/>
            </w:pPr>
          </w:p>
        </w:tc>
      </w:tr>
      <w:tr w:rsidR="00CE52A9" w:rsidRPr="00AC4FBC" w14:paraId="19076778" w14:textId="77777777" w:rsidTr="00D91852">
        <w:trPr>
          <w:trHeight w:val="22"/>
        </w:trPr>
        <w:tc>
          <w:tcPr>
            <w:tcW w:w="1993" w:type="dxa"/>
            <w:vMerge/>
            <w:shd w:val="clear" w:color="auto" w:fill="auto"/>
            <w:vAlign w:val="center"/>
          </w:tcPr>
          <w:p w14:paraId="2C99009C" w14:textId="77777777" w:rsidR="00CE52A9" w:rsidRPr="00AC4FBC" w:rsidRDefault="00CE52A9" w:rsidP="00CE52A9">
            <w:pPr>
              <w:pStyle w:val="TAC"/>
            </w:pPr>
          </w:p>
        </w:tc>
        <w:tc>
          <w:tcPr>
            <w:tcW w:w="716" w:type="dxa"/>
            <w:vMerge w:val="restart"/>
          </w:tcPr>
          <w:p w14:paraId="04B92D1A" w14:textId="77777777" w:rsidR="00CE52A9" w:rsidRPr="00AC4FBC" w:rsidRDefault="00CE52A9" w:rsidP="00CE52A9">
            <w:pPr>
              <w:pStyle w:val="TAC"/>
              <w:rPr>
                <w:lang w:eastAsia="ja-JP"/>
              </w:rPr>
            </w:pPr>
            <w:r w:rsidRPr="00AC4FBC">
              <w:rPr>
                <w:lang w:eastAsia="ja-JP"/>
              </w:rPr>
              <w:t>2</w:t>
            </w:r>
          </w:p>
        </w:tc>
        <w:tc>
          <w:tcPr>
            <w:tcW w:w="1000" w:type="dxa"/>
            <w:shd w:val="clear" w:color="auto" w:fill="auto"/>
            <w:vAlign w:val="center"/>
          </w:tcPr>
          <w:p w14:paraId="4F03FC69" w14:textId="77777777" w:rsidR="00CE52A9" w:rsidRPr="00AC4FBC" w:rsidRDefault="00CE52A9" w:rsidP="00CE52A9">
            <w:pPr>
              <w:pStyle w:val="TAC"/>
            </w:pPr>
            <w:r w:rsidRPr="00AC4FBC">
              <w:rPr>
                <w:lang w:eastAsia="ja-JP"/>
              </w:rPr>
              <w:t>1</w:t>
            </w:r>
          </w:p>
        </w:tc>
        <w:tc>
          <w:tcPr>
            <w:tcW w:w="861" w:type="dxa"/>
            <w:shd w:val="clear" w:color="auto" w:fill="auto"/>
            <w:noWrap/>
            <w:vAlign w:val="center"/>
          </w:tcPr>
          <w:p w14:paraId="66F72A4C" w14:textId="77777777" w:rsidR="00CE52A9" w:rsidRPr="00AC4FBC" w:rsidRDefault="00CE52A9" w:rsidP="00CE52A9">
            <w:pPr>
              <w:pStyle w:val="TAC"/>
            </w:pPr>
            <w:r w:rsidRPr="00AC4FBC">
              <w:rPr>
                <w:lang w:eastAsia="ja-JP"/>
              </w:rPr>
              <w:t>N/A</w:t>
            </w:r>
          </w:p>
        </w:tc>
        <w:tc>
          <w:tcPr>
            <w:tcW w:w="1139" w:type="dxa"/>
            <w:shd w:val="clear" w:color="auto" w:fill="auto"/>
            <w:noWrap/>
            <w:vAlign w:val="center"/>
          </w:tcPr>
          <w:p w14:paraId="331EA3DD" w14:textId="77777777" w:rsidR="00CE52A9" w:rsidRPr="00AC4FBC" w:rsidRDefault="00CE52A9" w:rsidP="00CE52A9">
            <w:pPr>
              <w:pStyle w:val="TAC"/>
              <w:rPr>
                <w:lang w:eastAsia="ja-JP"/>
              </w:rPr>
            </w:pPr>
            <w:r w:rsidRPr="00AC4FBC">
              <w:rPr>
                <w:lang w:eastAsia="ja-JP"/>
              </w:rPr>
              <w:t>-90.0</w:t>
            </w:r>
          </w:p>
        </w:tc>
        <w:tc>
          <w:tcPr>
            <w:tcW w:w="1136" w:type="dxa"/>
            <w:shd w:val="clear" w:color="auto" w:fill="auto"/>
            <w:noWrap/>
            <w:vAlign w:val="center"/>
          </w:tcPr>
          <w:p w14:paraId="39813199" w14:textId="77777777" w:rsidR="00CE52A9" w:rsidRPr="00AC4FBC" w:rsidRDefault="00CE52A9" w:rsidP="00CE52A9">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2C588C08" w14:textId="77777777" w:rsidR="00CE52A9" w:rsidRPr="00AC4FBC" w:rsidRDefault="00CE52A9" w:rsidP="00CE52A9">
            <w:pPr>
              <w:pStyle w:val="TAC"/>
            </w:pPr>
            <w:r w:rsidRPr="00AC4FBC">
              <w:t>-</w:t>
            </w:r>
          </w:p>
        </w:tc>
        <w:tc>
          <w:tcPr>
            <w:tcW w:w="862" w:type="dxa"/>
            <w:shd w:val="clear" w:color="auto" w:fill="auto"/>
            <w:vAlign w:val="center"/>
          </w:tcPr>
          <w:p w14:paraId="5C00D364" w14:textId="77777777" w:rsidR="00CE52A9" w:rsidRPr="00AC4FBC" w:rsidRDefault="00CE52A9" w:rsidP="00CE52A9">
            <w:pPr>
              <w:pStyle w:val="TAC"/>
            </w:pPr>
            <w:r w:rsidRPr="00AC4FBC">
              <w:t>-</w:t>
            </w:r>
          </w:p>
        </w:tc>
        <w:tc>
          <w:tcPr>
            <w:tcW w:w="1002" w:type="dxa"/>
            <w:shd w:val="clear" w:color="auto" w:fill="auto"/>
            <w:vAlign w:val="center"/>
          </w:tcPr>
          <w:p w14:paraId="26BA7DEB" w14:textId="77777777" w:rsidR="00CE52A9" w:rsidRPr="00AC4FBC" w:rsidRDefault="00CE52A9" w:rsidP="00CE52A9">
            <w:pPr>
              <w:pStyle w:val="TAC"/>
            </w:pPr>
            <w:r w:rsidRPr="00AC4FBC">
              <w:rPr>
                <w:lang w:eastAsia="ja-JP"/>
              </w:rPr>
              <w:t>FDD</w:t>
            </w:r>
          </w:p>
        </w:tc>
        <w:tc>
          <w:tcPr>
            <w:tcW w:w="716" w:type="dxa"/>
            <w:shd w:val="clear" w:color="auto" w:fill="auto"/>
            <w:vAlign w:val="center"/>
          </w:tcPr>
          <w:p w14:paraId="5B7D6B00" w14:textId="77777777" w:rsidR="00CE52A9" w:rsidRPr="00AC4FBC" w:rsidRDefault="00CE52A9" w:rsidP="00CE52A9">
            <w:pPr>
              <w:pStyle w:val="TAC"/>
              <w:rPr>
                <w:lang w:eastAsia="ja-JP"/>
              </w:rPr>
            </w:pPr>
            <w:r w:rsidRPr="00AC4FBC">
              <w:rPr>
                <w:lang w:eastAsia="ja-JP"/>
              </w:rPr>
              <w:t>IMD4</w:t>
            </w:r>
          </w:p>
        </w:tc>
        <w:tc>
          <w:tcPr>
            <w:tcW w:w="850" w:type="dxa"/>
          </w:tcPr>
          <w:p w14:paraId="757EB58A" w14:textId="77777777" w:rsidR="00CE52A9" w:rsidRPr="00AC4FBC" w:rsidRDefault="00CE52A9" w:rsidP="00CE52A9">
            <w:pPr>
              <w:keepNext/>
              <w:keepLines/>
              <w:spacing w:after="0"/>
              <w:jc w:val="center"/>
            </w:pPr>
          </w:p>
        </w:tc>
      </w:tr>
      <w:tr w:rsidR="00CE52A9" w:rsidRPr="00AC4FBC" w14:paraId="3DFC21FC" w14:textId="77777777" w:rsidTr="00D91852">
        <w:trPr>
          <w:trHeight w:val="22"/>
        </w:trPr>
        <w:tc>
          <w:tcPr>
            <w:tcW w:w="1993" w:type="dxa"/>
            <w:vMerge/>
            <w:shd w:val="clear" w:color="auto" w:fill="auto"/>
            <w:vAlign w:val="center"/>
          </w:tcPr>
          <w:p w14:paraId="4C1935A5" w14:textId="77777777" w:rsidR="00CE52A9" w:rsidRPr="00AC4FBC" w:rsidRDefault="00CE52A9" w:rsidP="00CE52A9">
            <w:pPr>
              <w:pStyle w:val="TAC"/>
            </w:pPr>
          </w:p>
        </w:tc>
        <w:tc>
          <w:tcPr>
            <w:tcW w:w="716" w:type="dxa"/>
            <w:vMerge/>
          </w:tcPr>
          <w:p w14:paraId="7E2BC69E" w14:textId="77777777" w:rsidR="00CE52A9" w:rsidRPr="00AC4FBC" w:rsidRDefault="00CE52A9" w:rsidP="00CE52A9">
            <w:pPr>
              <w:pStyle w:val="TAC"/>
            </w:pPr>
          </w:p>
        </w:tc>
        <w:tc>
          <w:tcPr>
            <w:tcW w:w="1000" w:type="dxa"/>
            <w:shd w:val="clear" w:color="auto" w:fill="auto"/>
            <w:vAlign w:val="center"/>
          </w:tcPr>
          <w:p w14:paraId="706F86C5" w14:textId="77777777" w:rsidR="00CE52A9" w:rsidRPr="00AC4FBC" w:rsidRDefault="00CE52A9" w:rsidP="00CE52A9">
            <w:pPr>
              <w:pStyle w:val="TAC"/>
            </w:pPr>
            <w:r w:rsidRPr="00AC4FBC">
              <w:rPr>
                <w:lang w:eastAsia="ja-JP"/>
              </w:rPr>
              <w:t>41</w:t>
            </w:r>
          </w:p>
        </w:tc>
        <w:tc>
          <w:tcPr>
            <w:tcW w:w="861" w:type="dxa"/>
            <w:shd w:val="clear" w:color="auto" w:fill="auto"/>
            <w:noWrap/>
            <w:vAlign w:val="center"/>
          </w:tcPr>
          <w:p w14:paraId="019218A6" w14:textId="77777777" w:rsidR="00CE52A9" w:rsidRPr="00AC4FBC" w:rsidRDefault="00CE52A9" w:rsidP="00CE52A9">
            <w:pPr>
              <w:pStyle w:val="TAC"/>
            </w:pPr>
            <w:r w:rsidRPr="00AC4FBC">
              <w:rPr>
                <w:lang w:eastAsia="ja-JP"/>
              </w:rPr>
              <w:t>N/A</w:t>
            </w:r>
          </w:p>
        </w:tc>
        <w:tc>
          <w:tcPr>
            <w:tcW w:w="1139" w:type="dxa"/>
            <w:shd w:val="clear" w:color="auto" w:fill="auto"/>
            <w:noWrap/>
            <w:vAlign w:val="center"/>
          </w:tcPr>
          <w:p w14:paraId="5CC84D21" w14:textId="77777777" w:rsidR="00CE52A9" w:rsidRPr="00AC4FBC" w:rsidRDefault="00CE52A9" w:rsidP="00CE52A9">
            <w:pPr>
              <w:pStyle w:val="TAC"/>
            </w:pPr>
            <w:r w:rsidRPr="00AC4FBC">
              <w:rPr>
                <w:lang w:eastAsia="ja-JP"/>
              </w:rPr>
              <w:t>REFSENS</w:t>
            </w:r>
          </w:p>
        </w:tc>
        <w:tc>
          <w:tcPr>
            <w:tcW w:w="1136" w:type="dxa"/>
            <w:shd w:val="clear" w:color="auto" w:fill="auto"/>
            <w:noWrap/>
            <w:vAlign w:val="center"/>
          </w:tcPr>
          <w:p w14:paraId="0B43C701" w14:textId="77777777" w:rsidR="00CE52A9" w:rsidRPr="00AC4FBC" w:rsidRDefault="00CE52A9" w:rsidP="00CE52A9">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42363267" w14:textId="77777777" w:rsidR="00CE52A9" w:rsidRPr="00AC4FBC" w:rsidRDefault="00CE52A9" w:rsidP="00CE52A9">
            <w:pPr>
              <w:pStyle w:val="TAC"/>
            </w:pPr>
            <w:r w:rsidRPr="00AC4FBC">
              <w:t>-</w:t>
            </w:r>
          </w:p>
        </w:tc>
        <w:tc>
          <w:tcPr>
            <w:tcW w:w="862" w:type="dxa"/>
            <w:shd w:val="clear" w:color="auto" w:fill="auto"/>
            <w:vAlign w:val="center"/>
          </w:tcPr>
          <w:p w14:paraId="3438665F" w14:textId="77777777" w:rsidR="00CE52A9" w:rsidRPr="00AC4FBC" w:rsidRDefault="00CE52A9" w:rsidP="00CE52A9">
            <w:pPr>
              <w:pStyle w:val="TAC"/>
            </w:pPr>
            <w:r w:rsidRPr="00AC4FBC">
              <w:t>-</w:t>
            </w:r>
          </w:p>
        </w:tc>
        <w:tc>
          <w:tcPr>
            <w:tcW w:w="1002" w:type="dxa"/>
            <w:shd w:val="clear" w:color="auto" w:fill="auto"/>
            <w:vAlign w:val="center"/>
          </w:tcPr>
          <w:p w14:paraId="72BC12E4" w14:textId="77777777" w:rsidR="00CE52A9" w:rsidRPr="00AC4FBC" w:rsidRDefault="00CE52A9" w:rsidP="00CE52A9">
            <w:pPr>
              <w:pStyle w:val="TAC"/>
            </w:pPr>
            <w:r w:rsidRPr="00AC4FBC">
              <w:rPr>
                <w:lang w:eastAsia="ja-JP"/>
              </w:rPr>
              <w:t>TDD</w:t>
            </w:r>
          </w:p>
        </w:tc>
        <w:tc>
          <w:tcPr>
            <w:tcW w:w="716" w:type="dxa"/>
            <w:shd w:val="clear" w:color="auto" w:fill="auto"/>
            <w:vAlign w:val="center"/>
          </w:tcPr>
          <w:p w14:paraId="342DA080" w14:textId="77777777" w:rsidR="00CE52A9" w:rsidRPr="00AC4FBC" w:rsidRDefault="00CE52A9" w:rsidP="00CE52A9">
            <w:pPr>
              <w:pStyle w:val="TAC"/>
              <w:rPr>
                <w:lang w:eastAsia="ja-JP"/>
              </w:rPr>
            </w:pPr>
            <w:r w:rsidRPr="00AC4FBC">
              <w:rPr>
                <w:lang w:eastAsia="ja-JP"/>
              </w:rPr>
              <w:t>N/A</w:t>
            </w:r>
          </w:p>
        </w:tc>
        <w:tc>
          <w:tcPr>
            <w:tcW w:w="850" w:type="dxa"/>
          </w:tcPr>
          <w:p w14:paraId="55732916" w14:textId="77777777" w:rsidR="00CE52A9" w:rsidRPr="00AC4FBC" w:rsidRDefault="00CE52A9" w:rsidP="00CE52A9">
            <w:pPr>
              <w:keepNext/>
              <w:keepLines/>
              <w:spacing w:after="0"/>
              <w:jc w:val="center"/>
            </w:pPr>
          </w:p>
        </w:tc>
      </w:tr>
      <w:tr w:rsidR="00CE52A9" w:rsidRPr="00AC4FBC" w14:paraId="53EE387F" w14:textId="77777777" w:rsidTr="00D91852">
        <w:trPr>
          <w:trHeight w:val="22"/>
        </w:trPr>
        <w:tc>
          <w:tcPr>
            <w:tcW w:w="1993" w:type="dxa"/>
            <w:vMerge/>
            <w:shd w:val="clear" w:color="auto" w:fill="auto"/>
            <w:vAlign w:val="center"/>
          </w:tcPr>
          <w:p w14:paraId="0CB09718" w14:textId="77777777" w:rsidR="00CE52A9" w:rsidRPr="00AC4FBC" w:rsidRDefault="00CE52A9" w:rsidP="00CE52A9">
            <w:pPr>
              <w:pStyle w:val="TAC"/>
            </w:pPr>
          </w:p>
        </w:tc>
        <w:tc>
          <w:tcPr>
            <w:tcW w:w="716" w:type="dxa"/>
            <w:vMerge/>
          </w:tcPr>
          <w:p w14:paraId="6DA11F53" w14:textId="77777777" w:rsidR="00CE52A9" w:rsidRPr="00AC4FBC" w:rsidRDefault="00CE52A9" w:rsidP="00CE52A9">
            <w:pPr>
              <w:pStyle w:val="TAC"/>
            </w:pPr>
          </w:p>
        </w:tc>
        <w:tc>
          <w:tcPr>
            <w:tcW w:w="1000" w:type="dxa"/>
            <w:shd w:val="clear" w:color="auto" w:fill="auto"/>
            <w:vAlign w:val="center"/>
          </w:tcPr>
          <w:p w14:paraId="593BA86A" w14:textId="77777777" w:rsidR="00CE52A9" w:rsidRPr="00AC4FBC" w:rsidRDefault="00CE52A9" w:rsidP="00CE52A9">
            <w:pPr>
              <w:pStyle w:val="TAC"/>
            </w:pPr>
            <w:r w:rsidRPr="00AC4FBC">
              <w:rPr>
                <w:lang w:eastAsia="ja-JP"/>
              </w:rPr>
              <w:t>n77</w:t>
            </w:r>
          </w:p>
        </w:tc>
        <w:tc>
          <w:tcPr>
            <w:tcW w:w="861" w:type="dxa"/>
            <w:shd w:val="clear" w:color="auto" w:fill="auto"/>
            <w:noWrap/>
            <w:vAlign w:val="center"/>
          </w:tcPr>
          <w:p w14:paraId="60B8CEAF" w14:textId="77777777" w:rsidR="00CE52A9" w:rsidRPr="00AC4FBC" w:rsidRDefault="00CE52A9" w:rsidP="00CE52A9">
            <w:pPr>
              <w:pStyle w:val="TAC"/>
            </w:pPr>
            <w:r w:rsidRPr="00AC4FBC">
              <w:rPr>
                <w:lang w:eastAsia="ja-JP"/>
              </w:rPr>
              <w:t>15</w:t>
            </w:r>
          </w:p>
        </w:tc>
        <w:tc>
          <w:tcPr>
            <w:tcW w:w="1139" w:type="dxa"/>
            <w:shd w:val="clear" w:color="auto" w:fill="auto"/>
            <w:noWrap/>
            <w:vAlign w:val="center"/>
          </w:tcPr>
          <w:p w14:paraId="2CDE0A29" w14:textId="77777777" w:rsidR="00CE52A9" w:rsidRPr="00AC4FBC" w:rsidRDefault="00CE52A9" w:rsidP="00CE52A9">
            <w:pPr>
              <w:pStyle w:val="TAC"/>
              <w:rPr>
                <w:lang w:eastAsia="ja-JP"/>
              </w:rPr>
            </w:pPr>
            <w:r w:rsidRPr="00AC4FBC">
              <w:rPr>
                <w:lang w:eastAsia="ja-JP"/>
              </w:rPr>
              <w:t>-</w:t>
            </w:r>
          </w:p>
        </w:tc>
        <w:tc>
          <w:tcPr>
            <w:tcW w:w="1136" w:type="dxa"/>
            <w:shd w:val="clear" w:color="auto" w:fill="auto"/>
            <w:noWrap/>
            <w:vAlign w:val="center"/>
          </w:tcPr>
          <w:p w14:paraId="5D3880AA" w14:textId="77777777" w:rsidR="00CE52A9" w:rsidRPr="00AC4FBC" w:rsidRDefault="00CE52A9" w:rsidP="00CE52A9">
            <w:pPr>
              <w:pStyle w:val="TAC"/>
              <w:rPr>
                <w:rFonts w:eastAsia="MS Mincho"/>
              </w:rPr>
            </w:pPr>
            <w:r w:rsidRPr="00AC4FBC">
              <w:rPr>
                <w:lang w:eastAsia="ja-JP"/>
              </w:rPr>
              <w:t>REFSENS</w:t>
            </w:r>
          </w:p>
        </w:tc>
        <w:tc>
          <w:tcPr>
            <w:tcW w:w="858" w:type="dxa"/>
            <w:shd w:val="clear" w:color="auto" w:fill="auto"/>
            <w:noWrap/>
            <w:vAlign w:val="center"/>
          </w:tcPr>
          <w:p w14:paraId="5BACD552" w14:textId="77777777" w:rsidR="00CE52A9" w:rsidRPr="00AC4FBC" w:rsidRDefault="00CE52A9" w:rsidP="00CE52A9">
            <w:pPr>
              <w:pStyle w:val="TAC"/>
            </w:pPr>
            <w:r w:rsidRPr="00AC4FBC">
              <w:t>-</w:t>
            </w:r>
          </w:p>
        </w:tc>
        <w:tc>
          <w:tcPr>
            <w:tcW w:w="862" w:type="dxa"/>
            <w:shd w:val="clear" w:color="auto" w:fill="auto"/>
            <w:vAlign w:val="center"/>
          </w:tcPr>
          <w:p w14:paraId="10808348" w14:textId="77777777" w:rsidR="00CE52A9" w:rsidRPr="00AC4FBC" w:rsidRDefault="00CE52A9" w:rsidP="00CE52A9">
            <w:pPr>
              <w:pStyle w:val="TAC"/>
            </w:pPr>
            <w:r w:rsidRPr="00AC4FBC">
              <w:t>-</w:t>
            </w:r>
          </w:p>
        </w:tc>
        <w:tc>
          <w:tcPr>
            <w:tcW w:w="1002" w:type="dxa"/>
            <w:shd w:val="clear" w:color="auto" w:fill="auto"/>
            <w:vAlign w:val="center"/>
          </w:tcPr>
          <w:p w14:paraId="2D39287D" w14:textId="77777777" w:rsidR="00CE52A9" w:rsidRPr="00AC4FBC" w:rsidRDefault="00CE52A9" w:rsidP="00CE52A9">
            <w:pPr>
              <w:pStyle w:val="TAC"/>
            </w:pPr>
            <w:r w:rsidRPr="00AC4FBC">
              <w:rPr>
                <w:lang w:eastAsia="ja-JP"/>
              </w:rPr>
              <w:t>TDD</w:t>
            </w:r>
          </w:p>
        </w:tc>
        <w:tc>
          <w:tcPr>
            <w:tcW w:w="716" w:type="dxa"/>
            <w:shd w:val="clear" w:color="auto" w:fill="auto"/>
            <w:vAlign w:val="center"/>
          </w:tcPr>
          <w:p w14:paraId="04D31A42" w14:textId="77777777" w:rsidR="00CE52A9" w:rsidRPr="00AC4FBC" w:rsidRDefault="00CE52A9" w:rsidP="00CE52A9">
            <w:pPr>
              <w:pStyle w:val="TAC"/>
              <w:rPr>
                <w:lang w:eastAsia="ja-JP"/>
              </w:rPr>
            </w:pPr>
            <w:r w:rsidRPr="00AC4FBC">
              <w:rPr>
                <w:lang w:eastAsia="ja-JP"/>
              </w:rPr>
              <w:t>N/A</w:t>
            </w:r>
          </w:p>
        </w:tc>
        <w:tc>
          <w:tcPr>
            <w:tcW w:w="850" w:type="dxa"/>
          </w:tcPr>
          <w:p w14:paraId="31A2F719" w14:textId="77777777" w:rsidR="00CE52A9" w:rsidRPr="00AC4FBC" w:rsidRDefault="00CE52A9" w:rsidP="00CE52A9">
            <w:pPr>
              <w:keepNext/>
              <w:keepLines/>
              <w:spacing w:after="0"/>
              <w:jc w:val="center"/>
            </w:pPr>
          </w:p>
        </w:tc>
      </w:tr>
      <w:tr w:rsidR="00CE52A9" w:rsidRPr="00AC4FBC" w14:paraId="5D5A65F0" w14:textId="77777777" w:rsidTr="00D91852">
        <w:trPr>
          <w:trHeight w:val="22"/>
        </w:trPr>
        <w:tc>
          <w:tcPr>
            <w:tcW w:w="1993" w:type="dxa"/>
            <w:vMerge/>
            <w:shd w:val="clear" w:color="auto" w:fill="auto"/>
            <w:vAlign w:val="center"/>
          </w:tcPr>
          <w:p w14:paraId="74FA45BD" w14:textId="77777777" w:rsidR="00CE52A9" w:rsidRPr="00AC4FBC" w:rsidRDefault="00CE52A9" w:rsidP="00CE52A9">
            <w:pPr>
              <w:pStyle w:val="TAC"/>
            </w:pPr>
          </w:p>
        </w:tc>
        <w:tc>
          <w:tcPr>
            <w:tcW w:w="716" w:type="dxa"/>
            <w:vMerge w:val="restart"/>
          </w:tcPr>
          <w:p w14:paraId="40524930" w14:textId="77777777" w:rsidR="00CE52A9" w:rsidRPr="00AC4FBC" w:rsidRDefault="00CE52A9" w:rsidP="00CE52A9">
            <w:pPr>
              <w:pStyle w:val="TAC"/>
              <w:rPr>
                <w:lang w:eastAsia="ja-JP"/>
              </w:rPr>
            </w:pPr>
            <w:r w:rsidRPr="00AC4FBC">
              <w:rPr>
                <w:lang w:eastAsia="ja-JP"/>
              </w:rPr>
              <w:t>3</w:t>
            </w:r>
          </w:p>
        </w:tc>
        <w:tc>
          <w:tcPr>
            <w:tcW w:w="1000" w:type="dxa"/>
            <w:shd w:val="clear" w:color="auto" w:fill="auto"/>
            <w:vAlign w:val="center"/>
          </w:tcPr>
          <w:p w14:paraId="2FCE9513" w14:textId="77777777" w:rsidR="00CE52A9" w:rsidRPr="00AC4FBC" w:rsidRDefault="00CE52A9" w:rsidP="00CE52A9">
            <w:pPr>
              <w:pStyle w:val="TAC"/>
            </w:pPr>
            <w:r w:rsidRPr="00AC4FBC">
              <w:rPr>
                <w:lang w:eastAsia="ja-JP"/>
              </w:rPr>
              <w:t>1</w:t>
            </w:r>
          </w:p>
        </w:tc>
        <w:tc>
          <w:tcPr>
            <w:tcW w:w="861" w:type="dxa"/>
            <w:shd w:val="clear" w:color="auto" w:fill="auto"/>
            <w:noWrap/>
            <w:vAlign w:val="center"/>
          </w:tcPr>
          <w:p w14:paraId="2339BD31" w14:textId="77777777" w:rsidR="00CE52A9" w:rsidRPr="00AC4FBC" w:rsidRDefault="00CE52A9" w:rsidP="00CE52A9">
            <w:pPr>
              <w:pStyle w:val="TAC"/>
            </w:pPr>
            <w:r w:rsidRPr="00AC4FBC">
              <w:rPr>
                <w:lang w:eastAsia="ja-JP"/>
              </w:rPr>
              <w:t>N/A</w:t>
            </w:r>
          </w:p>
        </w:tc>
        <w:tc>
          <w:tcPr>
            <w:tcW w:w="1139" w:type="dxa"/>
            <w:shd w:val="clear" w:color="auto" w:fill="auto"/>
            <w:noWrap/>
            <w:vAlign w:val="center"/>
          </w:tcPr>
          <w:p w14:paraId="791BB89F" w14:textId="77777777" w:rsidR="00CE52A9" w:rsidRPr="00AC4FBC" w:rsidRDefault="00CE52A9" w:rsidP="00CE52A9">
            <w:pPr>
              <w:pStyle w:val="TAC"/>
              <w:rPr>
                <w:lang w:eastAsia="ja-JP"/>
              </w:rPr>
            </w:pPr>
            <w:r w:rsidRPr="00AC4FBC">
              <w:rPr>
                <w:lang w:eastAsia="ja-JP"/>
              </w:rPr>
              <w:t>REFSENS</w:t>
            </w:r>
          </w:p>
        </w:tc>
        <w:tc>
          <w:tcPr>
            <w:tcW w:w="1136" w:type="dxa"/>
            <w:shd w:val="clear" w:color="auto" w:fill="auto"/>
            <w:noWrap/>
            <w:vAlign w:val="center"/>
          </w:tcPr>
          <w:p w14:paraId="378691F7" w14:textId="77777777" w:rsidR="00CE52A9" w:rsidRPr="00AC4FBC" w:rsidRDefault="00CE52A9" w:rsidP="00CE52A9">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409A8147" w14:textId="77777777" w:rsidR="00CE52A9" w:rsidRPr="00AC4FBC" w:rsidRDefault="00CE52A9" w:rsidP="00CE52A9">
            <w:pPr>
              <w:pStyle w:val="TAC"/>
            </w:pPr>
            <w:r w:rsidRPr="00AC4FBC">
              <w:t>-</w:t>
            </w:r>
          </w:p>
        </w:tc>
        <w:tc>
          <w:tcPr>
            <w:tcW w:w="862" w:type="dxa"/>
            <w:shd w:val="clear" w:color="auto" w:fill="auto"/>
            <w:vAlign w:val="center"/>
          </w:tcPr>
          <w:p w14:paraId="025E64C0" w14:textId="77777777" w:rsidR="00CE52A9" w:rsidRPr="00AC4FBC" w:rsidRDefault="00CE52A9" w:rsidP="00CE52A9">
            <w:pPr>
              <w:pStyle w:val="TAC"/>
            </w:pPr>
            <w:r w:rsidRPr="00AC4FBC">
              <w:t>-</w:t>
            </w:r>
          </w:p>
        </w:tc>
        <w:tc>
          <w:tcPr>
            <w:tcW w:w="1002" w:type="dxa"/>
            <w:shd w:val="clear" w:color="auto" w:fill="auto"/>
            <w:vAlign w:val="center"/>
          </w:tcPr>
          <w:p w14:paraId="7A4BD910" w14:textId="77777777" w:rsidR="00CE52A9" w:rsidRPr="00AC4FBC" w:rsidRDefault="00CE52A9" w:rsidP="00CE52A9">
            <w:pPr>
              <w:pStyle w:val="TAC"/>
            </w:pPr>
            <w:r w:rsidRPr="00AC4FBC">
              <w:rPr>
                <w:lang w:eastAsia="ja-JP"/>
              </w:rPr>
              <w:t>FDD</w:t>
            </w:r>
          </w:p>
        </w:tc>
        <w:tc>
          <w:tcPr>
            <w:tcW w:w="716" w:type="dxa"/>
            <w:shd w:val="clear" w:color="auto" w:fill="auto"/>
            <w:vAlign w:val="center"/>
          </w:tcPr>
          <w:p w14:paraId="4AD32750" w14:textId="77777777" w:rsidR="00CE52A9" w:rsidRPr="00AC4FBC" w:rsidRDefault="00CE52A9" w:rsidP="00CE52A9">
            <w:pPr>
              <w:pStyle w:val="TAC"/>
              <w:rPr>
                <w:lang w:eastAsia="ja-JP"/>
              </w:rPr>
            </w:pPr>
            <w:r w:rsidRPr="00AC4FBC">
              <w:rPr>
                <w:lang w:eastAsia="ja-JP"/>
              </w:rPr>
              <w:t>N/A</w:t>
            </w:r>
          </w:p>
        </w:tc>
        <w:tc>
          <w:tcPr>
            <w:tcW w:w="850" w:type="dxa"/>
          </w:tcPr>
          <w:p w14:paraId="2197F338" w14:textId="77777777" w:rsidR="00CE52A9" w:rsidRPr="00AC4FBC" w:rsidRDefault="00CE52A9" w:rsidP="00CE52A9">
            <w:pPr>
              <w:keepNext/>
              <w:keepLines/>
              <w:spacing w:after="0"/>
              <w:jc w:val="center"/>
            </w:pPr>
          </w:p>
        </w:tc>
      </w:tr>
      <w:tr w:rsidR="00CE52A9" w:rsidRPr="00AC4FBC" w14:paraId="0B756190" w14:textId="77777777" w:rsidTr="00D91852">
        <w:trPr>
          <w:trHeight w:val="22"/>
        </w:trPr>
        <w:tc>
          <w:tcPr>
            <w:tcW w:w="1993" w:type="dxa"/>
            <w:vMerge/>
            <w:shd w:val="clear" w:color="auto" w:fill="auto"/>
            <w:vAlign w:val="center"/>
          </w:tcPr>
          <w:p w14:paraId="700583AC" w14:textId="77777777" w:rsidR="00CE52A9" w:rsidRPr="00AC4FBC" w:rsidRDefault="00CE52A9" w:rsidP="00CE52A9">
            <w:pPr>
              <w:pStyle w:val="TAC"/>
            </w:pPr>
          </w:p>
        </w:tc>
        <w:tc>
          <w:tcPr>
            <w:tcW w:w="716" w:type="dxa"/>
            <w:vMerge/>
          </w:tcPr>
          <w:p w14:paraId="1E99555F" w14:textId="77777777" w:rsidR="00CE52A9" w:rsidRPr="00AC4FBC" w:rsidRDefault="00CE52A9" w:rsidP="00CE52A9">
            <w:pPr>
              <w:pStyle w:val="TAC"/>
            </w:pPr>
          </w:p>
        </w:tc>
        <w:tc>
          <w:tcPr>
            <w:tcW w:w="1000" w:type="dxa"/>
            <w:shd w:val="clear" w:color="auto" w:fill="auto"/>
            <w:vAlign w:val="center"/>
          </w:tcPr>
          <w:p w14:paraId="7B6CE8F6" w14:textId="77777777" w:rsidR="00CE52A9" w:rsidRPr="00AC4FBC" w:rsidRDefault="00CE52A9" w:rsidP="00CE52A9">
            <w:pPr>
              <w:pStyle w:val="TAC"/>
            </w:pPr>
            <w:r w:rsidRPr="00AC4FBC">
              <w:rPr>
                <w:lang w:eastAsia="ja-JP"/>
              </w:rPr>
              <w:t>41</w:t>
            </w:r>
          </w:p>
        </w:tc>
        <w:tc>
          <w:tcPr>
            <w:tcW w:w="861" w:type="dxa"/>
            <w:shd w:val="clear" w:color="auto" w:fill="auto"/>
            <w:noWrap/>
            <w:vAlign w:val="center"/>
          </w:tcPr>
          <w:p w14:paraId="1C322233" w14:textId="77777777" w:rsidR="00CE52A9" w:rsidRPr="00AC4FBC" w:rsidRDefault="00CE52A9" w:rsidP="00CE52A9">
            <w:pPr>
              <w:pStyle w:val="TAC"/>
            </w:pPr>
            <w:r w:rsidRPr="00AC4FBC">
              <w:rPr>
                <w:lang w:eastAsia="ja-JP"/>
              </w:rPr>
              <w:t>N/A</w:t>
            </w:r>
          </w:p>
        </w:tc>
        <w:tc>
          <w:tcPr>
            <w:tcW w:w="1139" w:type="dxa"/>
            <w:shd w:val="clear" w:color="auto" w:fill="auto"/>
            <w:noWrap/>
            <w:vAlign w:val="center"/>
          </w:tcPr>
          <w:p w14:paraId="4A56C9AE" w14:textId="77777777" w:rsidR="00CE52A9" w:rsidRPr="00AC4FBC" w:rsidRDefault="00CE52A9" w:rsidP="00CE52A9">
            <w:pPr>
              <w:pStyle w:val="TAC"/>
              <w:rPr>
                <w:lang w:eastAsia="ja-JP"/>
              </w:rPr>
            </w:pPr>
            <w:r w:rsidRPr="00AC4FBC">
              <w:rPr>
                <w:lang w:eastAsia="ja-JP"/>
              </w:rPr>
              <w:t>-93.7</w:t>
            </w:r>
          </w:p>
        </w:tc>
        <w:tc>
          <w:tcPr>
            <w:tcW w:w="1136" w:type="dxa"/>
            <w:shd w:val="clear" w:color="auto" w:fill="auto"/>
            <w:noWrap/>
            <w:vAlign w:val="center"/>
          </w:tcPr>
          <w:p w14:paraId="7E83F92A" w14:textId="77777777" w:rsidR="00CE52A9" w:rsidRPr="00AC4FBC" w:rsidRDefault="00CE52A9" w:rsidP="00CE52A9">
            <w:pPr>
              <w:pStyle w:val="TAC"/>
              <w:rPr>
                <w:rFonts w:eastAsia="MS Mincho"/>
                <w:lang w:eastAsia="ja-JP"/>
              </w:rPr>
            </w:pPr>
            <w:r w:rsidRPr="00AC4FBC">
              <w:rPr>
                <w:rFonts w:eastAsia="MS Mincho"/>
                <w:lang w:eastAsia="ja-JP"/>
              </w:rPr>
              <w:t>-</w:t>
            </w:r>
          </w:p>
        </w:tc>
        <w:tc>
          <w:tcPr>
            <w:tcW w:w="858" w:type="dxa"/>
            <w:shd w:val="clear" w:color="auto" w:fill="auto"/>
            <w:noWrap/>
            <w:vAlign w:val="center"/>
          </w:tcPr>
          <w:p w14:paraId="27FAC21C" w14:textId="77777777" w:rsidR="00CE52A9" w:rsidRPr="00AC4FBC" w:rsidRDefault="00CE52A9" w:rsidP="00CE52A9">
            <w:pPr>
              <w:pStyle w:val="TAC"/>
            </w:pPr>
            <w:r w:rsidRPr="00AC4FBC">
              <w:t>-</w:t>
            </w:r>
          </w:p>
        </w:tc>
        <w:tc>
          <w:tcPr>
            <w:tcW w:w="862" w:type="dxa"/>
            <w:shd w:val="clear" w:color="auto" w:fill="auto"/>
            <w:vAlign w:val="center"/>
          </w:tcPr>
          <w:p w14:paraId="59F57DC4" w14:textId="77777777" w:rsidR="00CE52A9" w:rsidRPr="00AC4FBC" w:rsidRDefault="00CE52A9" w:rsidP="00CE52A9">
            <w:pPr>
              <w:pStyle w:val="TAC"/>
            </w:pPr>
            <w:r w:rsidRPr="00AC4FBC">
              <w:t>-</w:t>
            </w:r>
          </w:p>
        </w:tc>
        <w:tc>
          <w:tcPr>
            <w:tcW w:w="1002" w:type="dxa"/>
            <w:shd w:val="clear" w:color="auto" w:fill="auto"/>
            <w:vAlign w:val="center"/>
          </w:tcPr>
          <w:p w14:paraId="39E6C0FD" w14:textId="77777777" w:rsidR="00CE52A9" w:rsidRPr="00AC4FBC" w:rsidRDefault="00CE52A9" w:rsidP="00CE52A9">
            <w:pPr>
              <w:pStyle w:val="TAC"/>
            </w:pPr>
            <w:r w:rsidRPr="00AC4FBC">
              <w:rPr>
                <w:lang w:eastAsia="ja-JP"/>
              </w:rPr>
              <w:t>TDD</w:t>
            </w:r>
          </w:p>
        </w:tc>
        <w:tc>
          <w:tcPr>
            <w:tcW w:w="716" w:type="dxa"/>
            <w:shd w:val="clear" w:color="auto" w:fill="auto"/>
            <w:vAlign w:val="center"/>
          </w:tcPr>
          <w:p w14:paraId="64867C41" w14:textId="77777777" w:rsidR="00CE52A9" w:rsidRPr="00AC4FBC" w:rsidRDefault="00CE52A9" w:rsidP="00CE52A9">
            <w:pPr>
              <w:pStyle w:val="TAC"/>
              <w:rPr>
                <w:lang w:eastAsia="ja-JP"/>
              </w:rPr>
            </w:pPr>
            <w:r w:rsidRPr="00AC4FBC">
              <w:rPr>
                <w:lang w:eastAsia="ja-JP"/>
              </w:rPr>
              <w:t>IMD5</w:t>
            </w:r>
          </w:p>
        </w:tc>
        <w:tc>
          <w:tcPr>
            <w:tcW w:w="850" w:type="dxa"/>
          </w:tcPr>
          <w:p w14:paraId="1659BB5B" w14:textId="77777777" w:rsidR="00CE52A9" w:rsidRPr="00AC4FBC" w:rsidRDefault="00CE52A9" w:rsidP="00CE52A9">
            <w:pPr>
              <w:keepNext/>
              <w:keepLines/>
              <w:spacing w:after="0"/>
              <w:jc w:val="center"/>
            </w:pPr>
          </w:p>
        </w:tc>
      </w:tr>
      <w:tr w:rsidR="00CE52A9" w:rsidRPr="00AC4FBC" w14:paraId="112B160D" w14:textId="77777777" w:rsidTr="00D91852">
        <w:trPr>
          <w:trHeight w:val="22"/>
        </w:trPr>
        <w:tc>
          <w:tcPr>
            <w:tcW w:w="1993" w:type="dxa"/>
            <w:vMerge/>
            <w:tcBorders>
              <w:bottom w:val="single" w:sz="4" w:space="0" w:color="auto"/>
            </w:tcBorders>
            <w:shd w:val="clear" w:color="auto" w:fill="auto"/>
            <w:vAlign w:val="center"/>
          </w:tcPr>
          <w:p w14:paraId="312C7A13" w14:textId="77777777" w:rsidR="00CE52A9" w:rsidRPr="00AC4FBC" w:rsidRDefault="00CE52A9" w:rsidP="00CE52A9">
            <w:pPr>
              <w:pStyle w:val="TAC"/>
            </w:pPr>
          </w:p>
        </w:tc>
        <w:tc>
          <w:tcPr>
            <w:tcW w:w="716" w:type="dxa"/>
            <w:vMerge/>
            <w:tcBorders>
              <w:bottom w:val="single" w:sz="4" w:space="0" w:color="auto"/>
            </w:tcBorders>
          </w:tcPr>
          <w:p w14:paraId="1253FD8D" w14:textId="77777777" w:rsidR="00CE52A9" w:rsidRPr="00AC4FBC" w:rsidRDefault="00CE52A9" w:rsidP="00CE52A9">
            <w:pPr>
              <w:pStyle w:val="TAC"/>
            </w:pPr>
          </w:p>
        </w:tc>
        <w:tc>
          <w:tcPr>
            <w:tcW w:w="1000" w:type="dxa"/>
            <w:shd w:val="clear" w:color="auto" w:fill="auto"/>
            <w:vAlign w:val="center"/>
          </w:tcPr>
          <w:p w14:paraId="3B32CB1C" w14:textId="77777777" w:rsidR="00CE52A9" w:rsidRPr="00AC4FBC" w:rsidRDefault="00CE52A9" w:rsidP="00CE52A9">
            <w:pPr>
              <w:pStyle w:val="TAC"/>
            </w:pPr>
            <w:r w:rsidRPr="00AC4FBC">
              <w:rPr>
                <w:lang w:eastAsia="ja-JP"/>
              </w:rPr>
              <w:t>n77</w:t>
            </w:r>
          </w:p>
        </w:tc>
        <w:tc>
          <w:tcPr>
            <w:tcW w:w="861" w:type="dxa"/>
            <w:shd w:val="clear" w:color="auto" w:fill="auto"/>
            <w:noWrap/>
            <w:vAlign w:val="center"/>
          </w:tcPr>
          <w:p w14:paraId="26A6D68D" w14:textId="77777777" w:rsidR="00CE52A9" w:rsidRPr="00AC4FBC" w:rsidRDefault="00CE52A9" w:rsidP="00CE52A9">
            <w:pPr>
              <w:pStyle w:val="TAC"/>
            </w:pPr>
            <w:r w:rsidRPr="00AC4FBC">
              <w:rPr>
                <w:lang w:eastAsia="ja-JP"/>
              </w:rPr>
              <w:t>15</w:t>
            </w:r>
          </w:p>
        </w:tc>
        <w:tc>
          <w:tcPr>
            <w:tcW w:w="1139" w:type="dxa"/>
            <w:shd w:val="clear" w:color="auto" w:fill="auto"/>
            <w:noWrap/>
            <w:vAlign w:val="center"/>
          </w:tcPr>
          <w:p w14:paraId="6981AFD8" w14:textId="77777777" w:rsidR="00CE52A9" w:rsidRPr="00AC4FBC" w:rsidRDefault="00CE52A9" w:rsidP="00CE52A9">
            <w:pPr>
              <w:pStyle w:val="TAC"/>
              <w:rPr>
                <w:lang w:eastAsia="ja-JP"/>
              </w:rPr>
            </w:pPr>
            <w:r w:rsidRPr="00AC4FBC">
              <w:rPr>
                <w:lang w:eastAsia="ja-JP"/>
              </w:rPr>
              <w:t>-</w:t>
            </w:r>
          </w:p>
        </w:tc>
        <w:tc>
          <w:tcPr>
            <w:tcW w:w="1136" w:type="dxa"/>
            <w:shd w:val="clear" w:color="auto" w:fill="auto"/>
            <w:noWrap/>
            <w:vAlign w:val="center"/>
          </w:tcPr>
          <w:p w14:paraId="2F43DC65" w14:textId="77777777" w:rsidR="00CE52A9" w:rsidRPr="00AC4FBC" w:rsidRDefault="00CE52A9" w:rsidP="00CE52A9">
            <w:pPr>
              <w:pStyle w:val="TAC"/>
              <w:rPr>
                <w:rFonts w:eastAsia="MS Mincho"/>
                <w:lang w:eastAsia="ja-JP"/>
              </w:rPr>
            </w:pPr>
            <w:r w:rsidRPr="00AC4FBC">
              <w:rPr>
                <w:rFonts w:eastAsia="MS Mincho"/>
                <w:lang w:eastAsia="ja-JP"/>
              </w:rPr>
              <w:t>REFSENS</w:t>
            </w:r>
          </w:p>
        </w:tc>
        <w:tc>
          <w:tcPr>
            <w:tcW w:w="858" w:type="dxa"/>
            <w:shd w:val="clear" w:color="auto" w:fill="auto"/>
            <w:noWrap/>
            <w:vAlign w:val="center"/>
          </w:tcPr>
          <w:p w14:paraId="596AC9E2" w14:textId="77777777" w:rsidR="00CE52A9" w:rsidRPr="00AC4FBC" w:rsidRDefault="00CE52A9" w:rsidP="00CE52A9">
            <w:pPr>
              <w:pStyle w:val="TAC"/>
            </w:pPr>
            <w:r w:rsidRPr="00AC4FBC">
              <w:t>-</w:t>
            </w:r>
          </w:p>
        </w:tc>
        <w:tc>
          <w:tcPr>
            <w:tcW w:w="862" w:type="dxa"/>
            <w:shd w:val="clear" w:color="auto" w:fill="auto"/>
            <w:vAlign w:val="center"/>
          </w:tcPr>
          <w:p w14:paraId="70CFCFF8" w14:textId="77777777" w:rsidR="00CE52A9" w:rsidRPr="00AC4FBC" w:rsidRDefault="00CE52A9" w:rsidP="00CE52A9">
            <w:pPr>
              <w:pStyle w:val="TAC"/>
            </w:pPr>
            <w:r w:rsidRPr="00AC4FBC">
              <w:t>-</w:t>
            </w:r>
          </w:p>
        </w:tc>
        <w:tc>
          <w:tcPr>
            <w:tcW w:w="1002" w:type="dxa"/>
            <w:shd w:val="clear" w:color="auto" w:fill="auto"/>
            <w:vAlign w:val="center"/>
          </w:tcPr>
          <w:p w14:paraId="6F6A5A5F" w14:textId="77777777" w:rsidR="00CE52A9" w:rsidRPr="00AC4FBC" w:rsidRDefault="00CE52A9" w:rsidP="00CE52A9">
            <w:pPr>
              <w:pStyle w:val="TAC"/>
            </w:pPr>
            <w:r w:rsidRPr="00AC4FBC">
              <w:rPr>
                <w:lang w:eastAsia="ja-JP"/>
              </w:rPr>
              <w:t>TDD</w:t>
            </w:r>
          </w:p>
        </w:tc>
        <w:tc>
          <w:tcPr>
            <w:tcW w:w="716" w:type="dxa"/>
            <w:shd w:val="clear" w:color="auto" w:fill="auto"/>
            <w:vAlign w:val="center"/>
          </w:tcPr>
          <w:p w14:paraId="5E19E353" w14:textId="77777777" w:rsidR="00CE52A9" w:rsidRPr="00AC4FBC" w:rsidRDefault="00CE52A9" w:rsidP="00CE52A9">
            <w:pPr>
              <w:pStyle w:val="TAC"/>
              <w:rPr>
                <w:lang w:eastAsia="ja-JP"/>
              </w:rPr>
            </w:pPr>
            <w:r w:rsidRPr="00AC4FBC">
              <w:rPr>
                <w:lang w:eastAsia="ja-JP"/>
              </w:rPr>
              <w:t>N/A</w:t>
            </w:r>
          </w:p>
        </w:tc>
        <w:tc>
          <w:tcPr>
            <w:tcW w:w="850" w:type="dxa"/>
          </w:tcPr>
          <w:p w14:paraId="2232C7E3" w14:textId="77777777" w:rsidR="00CE52A9" w:rsidRPr="00AC4FBC" w:rsidRDefault="00CE52A9" w:rsidP="00CE52A9">
            <w:pPr>
              <w:keepNext/>
              <w:keepLines/>
              <w:spacing w:after="0"/>
              <w:jc w:val="center"/>
            </w:pPr>
          </w:p>
        </w:tc>
      </w:tr>
      <w:tr w:rsidR="00CE52A9" w:rsidRPr="00AC4FBC" w14:paraId="6AC07519" w14:textId="77777777" w:rsidTr="00F37B38">
        <w:trPr>
          <w:trHeight w:val="22"/>
        </w:trPr>
        <w:tc>
          <w:tcPr>
            <w:tcW w:w="1993" w:type="dxa"/>
            <w:vMerge w:val="restart"/>
            <w:shd w:val="clear" w:color="auto" w:fill="auto"/>
            <w:vAlign w:val="center"/>
          </w:tcPr>
          <w:p w14:paraId="6DA49DA5" w14:textId="2CD8B812" w:rsidR="00CE52A9" w:rsidRPr="00AC4FBC" w:rsidRDefault="00CE52A9" w:rsidP="00CE52A9">
            <w:pPr>
              <w:pStyle w:val="TAC"/>
            </w:pPr>
            <w:r w:rsidRPr="00AC4FBC">
              <w:t>DC_1A-4</w:t>
            </w:r>
            <w:r>
              <w:t>2</w:t>
            </w:r>
            <w:r w:rsidRPr="00AC4FBC">
              <w:t>A_n7</w:t>
            </w:r>
            <w:r>
              <w:t>9</w:t>
            </w:r>
            <w:r w:rsidRPr="00AC4FBC">
              <w:t>A</w:t>
            </w:r>
          </w:p>
        </w:tc>
        <w:tc>
          <w:tcPr>
            <w:tcW w:w="716" w:type="dxa"/>
            <w:vMerge w:val="restart"/>
          </w:tcPr>
          <w:p w14:paraId="5F40AE9D" w14:textId="111A558C" w:rsidR="00CE52A9" w:rsidRPr="00AC4FBC" w:rsidRDefault="00CE52A9" w:rsidP="00CE52A9">
            <w:pPr>
              <w:pStyle w:val="TAC"/>
            </w:pPr>
            <w:r w:rsidRPr="00AC4FBC">
              <w:rPr>
                <w:lang w:eastAsia="ja-JP"/>
              </w:rPr>
              <w:t>1</w:t>
            </w:r>
          </w:p>
        </w:tc>
        <w:tc>
          <w:tcPr>
            <w:tcW w:w="1000" w:type="dxa"/>
            <w:shd w:val="clear" w:color="auto" w:fill="auto"/>
            <w:vAlign w:val="center"/>
          </w:tcPr>
          <w:p w14:paraId="4F77979F" w14:textId="22E5E128" w:rsidR="00CE52A9" w:rsidRPr="00AC4FBC" w:rsidRDefault="00CE52A9" w:rsidP="00CE52A9">
            <w:pPr>
              <w:pStyle w:val="TAC"/>
              <w:rPr>
                <w:lang w:eastAsia="ja-JP"/>
              </w:rPr>
            </w:pPr>
            <w:r>
              <w:rPr>
                <w:rFonts w:hint="eastAsia"/>
                <w:lang w:eastAsia="ja-JP"/>
              </w:rPr>
              <w:t>1</w:t>
            </w:r>
          </w:p>
        </w:tc>
        <w:tc>
          <w:tcPr>
            <w:tcW w:w="861" w:type="dxa"/>
            <w:shd w:val="clear" w:color="auto" w:fill="auto"/>
            <w:noWrap/>
            <w:vAlign w:val="center"/>
          </w:tcPr>
          <w:p w14:paraId="3A009FC1" w14:textId="67FB76F3"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44FD85A8" w14:textId="350F23B1" w:rsidR="00CE52A9" w:rsidRPr="00AC4FBC" w:rsidRDefault="00CE52A9" w:rsidP="00CE52A9">
            <w:pPr>
              <w:pStyle w:val="TAC"/>
              <w:rPr>
                <w:lang w:eastAsia="ja-JP"/>
              </w:rPr>
            </w:pPr>
            <w:r w:rsidRPr="00AC4FBC">
              <w:rPr>
                <w:lang w:eastAsia="ja-JP"/>
              </w:rPr>
              <w:t>REFSENS</w:t>
            </w:r>
          </w:p>
        </w:tc>
        <w:tc>
          <w:tcPr>
            <w:tcW w:w="1136" w:type="dxa"/>
            <w:shd w:val="clear" w:color="auto" w:fill="auto"/>
            <w:noWrap/>
            <w:vAlign w:val="center"/>
          </w:tcPr>
          <w:p w14:paraId="4CFD5001" w14:textId="20D907DB" w:rsidR="00CE52A9" w:rsidRPr="00AC4FBC" w:rsidRDefault="00CE52A9" w:rsidP="00CE52A9">
            <w:pPr>
              <w:pStyle w:val="TAC"/>
              <w:rPr>
                <w:rFonts w:eastAsia="MS Mincho"/>
                <w:lang w:eastAsia="ja-JP"/>
              </w:rPr>
            </w:pPr>
            <w:r w:rsidRPr="00AC4FBC">
              <w:t>-</w:t>
            </w:r>
          </w:p>
        </w:tc>
        <w:tc>
          <w:tcPr>
            <w:tcW w:w="858" w:type="dxa"/>
            <w:shd w:val="clear" w:color="auto" w:fill="auto"/>
            <w:noWrap/>
            <w:vAlign w:val="center"/>
          </w:tcPr>
          <w:p w14:paraId="2CF30544" w14:textId="410F2C22" w:rsidR="00CE52A9" w:rsidRPr="00AC4FBC" w:rsidRDefault="00CE52A9" w:rsidP="00CE52A9">
            <w:pPr>
              <w:pStyle w:val="TAC"/>
            </w:pPr>
            <w:r w:rsidRPr="00AC4FBC">
              <w:t>-</w:t>
            </w:r>
          </w:p>
        </w:tc>
        <w:tc>
          <w:tcPr>
            <w:tcW w:w="862" w:type="dxa"/>
            <w:shd w:val="clear" w:color="auto" w:fill="auto"/>
            <w:vAlign w:val="center"/>
          </w:tcPr>
          <w:p w14:paraId="021DBF73" w14:textId="7E1CEA71" w:rsidR="00CE52A9" w:rsidRPr="00AC4FBC" w:rsidRDefault="00CE52A9" w:rsidP="00CE52A9">
            <w:pPr>
              <w:pStyle w:val="TAC"/>
            </w:pPr>
            <w:r>
              <w:rPr>
                <w:rFonts w:hint="eastAsia"/>
                <w:lang w:eastAsia="ja-JP"/>
              </w:rPr>
              <w:t>-</w:t>
            </w:r>
          </w:p>
        </w:tc>
        <w:tc>
          <w:tcPr>
            <w:tcW w:w="1002" w:type="dxa"/>
            <w:shd w:val="clear" w:color="auto" w:fill="auto"/>
            <w:vAlign w:val="center"/>
          </w:tcPr>
          <w:p w14:paraId="4A4645AA" w14:textId="365AE5F1" w:rsidR="00CE52A9" w:rsidRPr="00AC4FBC" w:rsidRDefault="00CE52A9" w:rsidP="00CE52A9">
            <w:pPr>
              <w:pStyle w:val="TAC"/>
              <w:rPr>
                <w:lang w:eastAsia="ja-JP"/>
              </w:rPr>
            </w:pPr>
            <w:r w:rsidRPr="00AC4FBC">
              <w:rPr>
                <w:lang w:eastAsia="ja-JP"/>
              </w:rPr>
              <w:t>FDD</w:t>
            </w:r>
          </w:p>
        </w:tc>
        <w:tc>
          <w:tcPr>
            <w:tcW w:w="716" w:type="dxa"/>
            <w:shd w:val="clear" w:color="auto" w:fill="auto"/>
            <w:vAlign w:val="center"/>
          </w:tcPr>
          <w:p w14:paraId="04EB6F05" w14:textId="58340FD0" w:rsidR="00CE52A9" w:rsidRPr="00AC4FBC" w:rsidRDefault="00CE52A9" w:rsidP="00CE52A9">
            <w:pPr>
              <w:pStyle w:val="TAC"/>
              <w:rPr>
                <w:lang w:eastAsia="ja-JP"/>
              </w:rPr>
            </w:pPr>
            <w:r w:rsidRPr="00AC4FBC">
              <w:rPr>
                <w:lang w:eastAsia="ja-JP"/>
              </w:rPr>
              <w:t>N/A</w:t>
            </w:r>
          </w:p>
        </w:tc>
        <w:tc>
          <w:tcPr>
            <w:tcW w:w="850" w:type="dxa"/>
          </w:tcPr>
          <w:p w14:paraId="570EB848" w14:textId="77777777" w:rsidR="00CE52A9" w:rsidRPr="00AC4FBC" w:rsidRDefault="00CE52A9" w:rsidP="00CE52A9">
            <w:pPr>
              <w:keepNext/>
              <w:keepLines/>
              <w:spacing w:after="0"/>
              <w:jc w:val="center"/>
            </w:pPr>
          </w:p>
        </w:tc>
      </w:tr>
      <w:tr w:rsidR="00CE52A9" w:rsidRPr="00AC4FBC" w14:paraId="470D8BAE" w14:textId="77777777" w:rsidTr="00F37B38">
        <w:trPr>
          <w:trHeight w:val="22"/>
        </w:trPr>
        <w:tc>
          <w:tcPr>
            <w:tcW w:w="1993" w:type="dxa"/>
            <w:vMerge/>
            <w:shd w:val="clear" w:color="auto" w:fill="auto"/>
            <w:vAlign w:val="center"/>
          </w:tcPr>
          <w:p w14:paraId="15032D86" w14:textId="77777777" w:rsidR="00CE52A9" w:rsidRPr="00AC4FBC" w:rsidRDefault="00CE52A9" w:rsidP="00CE52A9">
            <w:pPr>
              <w:pStyle w:val="TAC"/>
            </w:pPr>
          </w:p>
        </w:tc>
        <w:tc>
          <w:tcPr>
            <w:tcW w:w="716" w:type="dxa"/>
            <w:vMerge/>
          </w:tcPr>
          <w:p w14:paraId="35F6267A" w14:textId="77777777" w:rsidR="00CE52A9" w:rsidRPr="00AC4FBC" w:rsidRDefault="00CE52A9" w:rsidP="00CE52A9">
            <w:pPr>
              <w:pStyle w:val="TAC"/>
            </w:pPr>
          </w:p>
        </w:tc>
        <w:tc>
          <w:tcPr>
            <w:tcW w:w="1000" w:type="dxa"/>
            <w:shd w:val="clear" w:color="auto" w:fill="auto"/>
            <w:vAlign w:val="center"/>
          </w:tcPr>
          <w:p w14:paraId="3F2EE405" w14:textId="604F806B" w:rsidR="00CE52A9" w:rsidRPr="00AC4FBC" w:rsidRDefault="00CE52A9" w:rsidP="00CE52A9">
            <w:pPr>
              <w:pStyle w:val="TAC"/>
              <w:rPr>
                <w:lang w:eastAsia="ja-JP"/>
              </w:rPr>
            </w:pPr>
            <w:r>
              <w:rPr>
                <w:rFonts w:hint="eastAsia"/>
                <w:lang w:eastAsia="ja-JP"/>
              </w:rPr>
              <w:t>n</w:t>
            </w:r>
            <w:r>
              <w:rPr>
                <w:lang w:eastAsia="ja-JP"/>
              </w:rPr>
              <w:t>79</w:t>
            </w:r>
          </w:p>
        </w:tc>
        <w:tc>
          <w:tcPr>
            <w:tcW w:w="861" w:type="dxa"/>
            <w:shd w:val="clear" w:color="auto" w:fill="auto"/>
            <w:noWrap/>
            <w:vAlign w:val="center"/>
          </w:tcPr>
          <w:p w14:paraId="04EE7B85" w14:textId="64FE6B40" w:rsidR="00CE52A9" w:rsidRPr="00AC4FBC" w:rsidRDefault="00CE52A9" w:rsidP="00CE52A9">
            <w:pPr>
              <w:pStyle w:val="TAC"/>
              <w:rPr>
                <w:lang w:eastAsia="ja-JP"/>
              </w:rPr>
            </w:pPr>
            <w:r w:rsidRPr="00AC4FBC">
              <w:rPr>
                <w:lang w:eastAsia="ja-JP"/>
              </w:rPr>
              <w:t>15</w:t>
            </w:r>
          </w:p>
        </w:tc>
        <w:tc>
          <w:tcPr>
            <w:tcW w:w="1139" w:type="dxa"/>
            <w:shd w:val="clear" w:color="auto" w:fill="auto"/>
            <w:noWrap/>
            <w:vAlign w:val="center"/>
          </w:tcPr>
          <w:p w14:paraId="4C055FC7" w14:textId="0F65630D" w:rsidR="00CE52A9" w:rsidRPr="00AC4FBC" w:rsidRDefault="00CE52A9" w:rsidP="00CE52A9">
            <w:pPr>
              <w:pStyle w:val="TAC"/>
              <w:rPr>
                <w:lang w:eastAsia="ja-JP"/>
              </w:rPr>
            </w:pPr>
            <w:r>
              <w:rPr>
                <w:rFonts w:hint="eastAsia"/>
                <w:lang w:eastAsia="ja-JP"/>
              </w:rPr>
              <w:t>-</w:t>
            </w:r>
          </w:p>
        </w:tc>
        <w:tc>
          <w:tcPr>
            <w:tcW w:w="1136" w:type="dxa"/>
            <w:shd w:val="clear" w:color="auto" w:fill="auto"/>
            <w:noWrap/>
            <w:vAlign w:val="center"/>
          </w:tcPr>
          <w:p w14:paraId="0538338F" w14:textId="3F95934F" w:rsidR="00CE52A9" w:rsidRPr="00AC4FBC" w:rsidRDefault="00CE52A9" w:rsidP="00CE52A9">
            <w:pPr>
              <w:pStyle w:val="TAC"/>
              <w:rPr>
                <w:rFonts w:eastAsia="MS Mincho"/>
                <w:lang w:eastAsia="ja-JP"/>
              </w:rPr>
            </w:pPr>
            <w:r w:rsidRPr="00AC4FBC">
              <w:t>-</w:t>
            </w:r>
          </w:p>
        </w:tc>
        <w:tc>
          <w:tcPr>
            <w:tcW w:w="858" w:type="dxa"/>
            <w:shd w:val="clear" w:color="auto" w:fill="auto"/>
            <w:noWrap/>
            <w:vAlign w:val="center"/>
          </w:tcPr>
          <w:p w14:paraId="581E9564" w14:textId="68411045" w:rsidR="00CE52A9" w:rsidRPr="00AC4FBC" w:rsidRDefault="00CE52A9" w:rsidP="00CE52A9">
            <w:pPr>
              <w:pStyle w:val="TAC"/>
            </w:pPr>
            <w:r w:rsidRPr="00AC4FBC">
              <w:t>-</w:t>
            </w:r>
          </w:p>
        </w:tc>
        <w:tc>
          <w:tcPr>
            <w:tcW w:w="862" w:type="dxa"/>
            <w:shd w:val="clear" w:color="auto" w:fill="auto"/>
            <w:vAlign w:val="center"/>
          </w:tcPr>
          <w:p w14:paraId="2856101F" w14:textId="231A075A" w:rsidR="00CE52A9" w:rsidRPr="00AC4FBC" w:rsidRDefault="00CE52A9" w:rsidP="00CE52A9">
            <w:pPr>
              <w:pStyle w:val="TAC"/>
            </w:pPr>
            <w:r w:rsidRPr="00AC4FBC">
              <w:rPr>
                <w:lang w:eastAsia="ja-JP"/>
              </w:rPr>
              <w:t>REFSENS</w:t>
            </w:r>
          </w:p>
        </w:tc>
        <w:tc>
          <w:tcPr>
            <w:tcW w:w="1002" w:type="dxa"/>
            <w:shd w:val="clear" w:color="auto" w:fill="auto"/>
            <w:vAlign w:val="center"/>
          </w:tcPr>
          <w:p w14:paraId="08B5333B" w14:textId="3898CAD5" w:rsidR="00CE52A9" w:rsidRPr="00AC4FBC" w:rsidRDefault="00CE52A9" w:rsidP="00CE52A9">
            <w:pPr>
              <w:pStyle w:val="TAC"/>
              <w:rPr>
                <w:lang w:eastAsia="ja-JP"/>
              </w:rPr>
            </w:pPr>
            <w:r w:rsidRPr="00AC4FBC">
              <w:rPr>
                <w:lang w:eastAsia="ja-JP"/>
              </w:rPr>
              <w:t>TDD</w:t>
            </w:r>
          </w:p>
        </w:tc>
        <w:tc>
          <w:tcPr>
            <w:tcW w:w="716" w:type="dxa"/>
            <w:shd w:val="clear" w:color="auto" w:fill="auto"/>
            <w:vAlign w:val="center"/>
          </w:tcPr>
          <w:p w14:paraId="2A7B1A3A" w14:textId="58AA1DA0" w:rsidR="00CE52A9" w:rsidRPr="00AC4FBC" w:rsidRDefault="00CE52A9" w:rsidP="00CE52A9">
            <w:pPr>
              <w:pStyle w:val="TAC"/>
              <w:rPr>
                <w:lang w:eastAsia="ja-JP"/>
              </w:rPr>
            </w:pPr>
            <w:r w:rsidRPr="00AC4FBC">
              <w:rPr>
                <w:lang w:eastAsia="ja-JP"/>
              </w:rPr>
              <w:t>N/A</w:t>
            </w:r>
          </w:p>
        </w:tc>
        <w:tc>
          <w:tcPr>
            <w:tcW w:w="850" w:type="dxa"/>
          </w:tcPr>
          <w:p w14:paraId="4FA9FAF6" w14:textId="77777777" w:rsidR="00CE52A9" w:rsidRPr="00AC4FBC" w:rsidRDefault="00CE52A9" w:rsidP="00CE52A9">
            <w:pPr>
              <w:keepNext/>
              <w:keepLines/>
              <w:spacing w:after="0"/>
              <w:jc w:val="center"/>
            </w:pPr>
          </w:p>
        </w:tc>
      </w:tr>
      <w:tr w:rsidR="00CE52A9" w:rsidRPr="00AC4FBC" w14:paraId="2927B354" w14:textId="77777777" w:rsidTr="00D91852">
        <w:trPr>
          <w:trHeight w:val="22"/>
        </w:trPr>
        <w:tc>
          <w:tcPr>
            <w:tcW w:w="1993" w:type="dxa"/>
            <w:vMerge/>
            <w:tcBorders>
              <w:bottom w:val="single" w:sz="4" w:space="0" w:color="auto"/>
            </w:tcBorders>
            <w:shd w:val="clear" w:color="auto" w:fill="auto"/>
            <w:vAlign w:val="center"/>
          </w:tcPr>
          <w:p w14:paraId="67D0CCAC" w14:textId="77777777" w:rsidR="00CE52A9" w:rsidRPr="00AC4FBC" w:rsidRDefault="00CE52A9" w:rsidP="00CE52A9">
            <w:pPr>
              <w:pStyle w:val="TAC"/>
            </w:pPr>
          </w:p>
        </w:tc>
        <w:tc>
          <w:tcPr>
            <w:tcW w:w="716" w:type="dxa"/>
            <w:vMerge/>
            <w:tcBorders>
              <w:bottom w:val="single" w:sz="4" w:space="0" w:color="auto"/>
            </w:tcBorders>
          </w:tcPr>
          <w:p w14:paraId="5048C1CB" w14:textId="77777777" w:rsidR="00CE52A9" w:rsidRPr="00AC4FBC" w:rsidRDefault="00CE52A9" w:rsidP="00CE52A9">
            <w:pPr>
              <w:pStyle w:val="TAC"/>
            </w:pPr>
          </w:p>
        </w:tc>
        <w:tc>
          <w:tcPr>
            <w:tcW w:w="1000" w:type="dxa"/>
            <w:shd w:val="clear" w:color="auto" w:fill="auto"/>
            <w:vAlign w:val="center"/>
          </w:tcPr>
          <w:p w14:paraId="123F6463" w14:textId="113F7193" w:rsidR="00CE52A9" w:rsidRPr="00AC4FBC" w:rsidRDefault="00CE52A9" w:rsidP="00CE52A9">
            <w:pPr>
              <w:pStyle w:val="TAC"/>
              <w:rPr>
                <w:lang w:eastAsia="ja-JP"/>
              </w:rPr>
            </w:pPr>
            <w:r>
              <w:rPr>
                <w:rFonts w:hint="eastAsia"/>
                <w:lang w:eastAsia="ja-JP"/>
              </w:rPr>
              <w:t>4</w:t>
            </w:r>
            <w:r>
              <w:rPr>
                <w:lang w:eastAsia="ja-JP"/>
              </w:rPr>
              <w:t>2</w:t>
            </w:r>
          </w:p>
        </w:tc>
        <w:tc>
          <w:tcPr>
            <w:tcW w:w="861" w:type="dxa"/>
            <w:shd w:val="clear" w:color="auto" w:fill="auto"/>
            <w:noWrap/>
            <w:vAlign w:val="center"/>
          </w:tcPr>
          <w:p w14:paraId="24FAE310" w14:textId="49F4BDD6"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47E5A006" w14:textId="4D23A5BD" w:rsidR="00CE52A9" w:rsidRPr="00AC4FBC" w:rsidRDefault="00CE52A9" w:rsidP="00CE52A9">
            <w:pPr>
              <w:pStyle w:val="TAC"/>
              <w:rPr>
                <w:lang w:eastAsia="ja-JP"/>
              </w:rPr>
            </w:pPr>
            <w:r>
              <w:rPr>
                <w:rFonts w:hint="eastAsia"/>
                <w:lang w:eastAsia="ja-JP"/>
              </w:rPr>
              <w:t>-</w:t>
            </w:r>
            <w:r>
              <w:rPr>
                <w:lang w:eastAsia="ja-JP"/>
              </w:rPr>
              <w:t>93.2</w:t>
            </w:r>
          </w:p>
        </w:tc>
        <w:tc>
          <w:tcPr>
            <w:tcW w:w="1136" w:type="dxa"/>
            <w:shd w:val="clear" w:color="auto" w:fill="auto"/>
            <w:noWrap/>
            <w:vAlign w:val="center"/>
          </w:tcPr>
          <w:p w14:paraId="4F38DD65" w14:textId="6B9A2C2F" w:rsidR="00CE52A9" w:rsidRPr="00AC4FBC" w:rsidRDefault="00CE52A9" w:rsidP="00CE52A9">
            <w:pPr>
              <w:pStyle w:val="TAC"/>
              <w:rPr>
                <w:rFonts w:eastAsia="MS Mincho"/>
                <w:lang w:eastAsia="ja-JP"/>
              </w:rPr>
            </w:pPr>
            <w:r w:rsidRPr="00AC4FBC">
              <w:t>-</w:t>
            </w:r>
          </w:p>
        </w:tc>
        <w:tc>
          <w:tcPr>
            <w:tcW w:w="858" w:type="dxa"/>
            <w:shd w:val="clear" w:color="auto" w:fill="auto"/>
            <w:noWrap/>
            <w:vAlign w:val="center"/>
          </w:tcPr>
          <w:p w14:paraId="53925604" w14:textId="149DEFD4" w:rsidR="00CE52A9" w:rsidRPr="00AC4FBC" w:rsidRDefault="00CE52A9" w:rsidP="00CE52A9">
            <w:pPr>
              <w:pStyle w:val="TAC"/>
            </w:pPr>
            <w:r w:rsidRPr="00AC4FBC">
              <w:t>-</w:t>
            </w:r>
          </w:p>
        </w:tc>
        <w:tc>
          <w:tcPr>
            <w:tcW w:w="862" w:type="dxa"/>
            <w:shd w:val="clear" w:color="auto" w:fill="auto"/>
            <w:vAlign w:val="center"/>
          </w:tcPr>
          <w:p w14:paraId="2FFAA7A1" w14:textId="0A064919" w:rsidR="00CE52A9" w:rsidRPr="00AC4FBC" w:rsidRDefault="00CE52A9" w:rsidP="00CE52A9">
            <w:pPr>
              <w:pStyle w:val="TAC"/>
            </w:pPr>
            <w:r>
              <w:rPr>
                <w:rFonts w:hint="eastAsia"/>
                <w:lang w:eastAsia="ja-JP"/>
              </w:rPr>
              <w:t>-</w:t>
            </w:r>
          </w:p>
        </w:tc>
        <w:tc>
          <w:tcPr>
            <w:tcW w:w="1002" w:type="dxa"/>
            <w:shd w:val="clear" w:color="auto" w:fill="auto"/>
            <w:vAlign w:val="center"/>
          </w:tcPr>
          <w:p w14:paraId="3DFD8C9A" w14:textId="2E2EF696" w:rsidR="00CE52A9" w:rsidRPr="00AC4FBC" w:rsidRDefault="00CE52A9" w:rsidP="00CE52A9">
            <w:pPr>
              <w:pStyle w:val="TAC"/>
              <w:rPr>
                <w:lang w:eastAsia="ja-JP"/>
              </w:rPr>
            </w:pPr>
            <w:r w:rsidRPr="00AC4FBC">
              <w:rPr>
                <w:lang w:eastAsia="ja-JP"/>
              </w:rPr>
              <w:t>TDD</w:t>
            </w:r>
          </w:p>
        </w:tc>
        <w:tc>
          <w:tcPr>
            <w:tcW w:w="716" w:type="dxa"/>
            <w:shd w:val="clear" w:color="auto" w:fill="auto"/>
            <w:vAlign w:val="center"/>
          </w:tcPr>
          <w:p w14:paraId="4307C3DD" w14:textId="5AB69C4D" w:rsidR="00CE52A9" w:rsidRPr="00AC4FBC" w:rsidRDefault="00CE52A9" w:rsidP="00CE52A9">
            <w:pPr>
              <w:pStyle w:val="TAC"/>
              <w:rPr>
                <w:lang w:eastAsia="ja-JP"/>
              </w:rPr>
            </w:pPr>
            <w:r>
              <w:rPr>
                <w:rFonts w:hint="eastAsia"/>
                <w:lang w:eastAsia="ja-JP"/>
              </w:rPr>
              <w:t>I</w:t>
            </w:r>
            <w:r>
              <w:rPr>
                <w:lang w:eastAsia="ja-JP"/>
              </w:rPr>
              <w:t>MD5</w:t>
            </w:r>
          </w:p>
        </w:tc>
        <w:tc>
          <w:tcPr>
            <w:tcW w:w="850" w:type="dxa"/>
          </w:tcPr>
          <w:p w14:paraId="1BF1DFE9" w14:textId="77777777" w:rsidR="00CE52A9" w:rsidRPr="00AC4FBC" w:rsidRDefault="00CE52A9" w:rsidP="00CE52A9">
            <w:pPr>
              <w:keepNext/>
              <w:keepLines/>
              <w:spacing w:after="0"/>
              <w:jc w:val="center"/>
            </w:pPr>
          </w:p>
        </w:tc>
      </w:tr>
      <w:tr w:rsidR="00CE52A9" w:rsidRPr="00AC4FBC" w14:paraId="426B0BC8" w14:textId="77777777" w:rsidTr="000E7EBA">
        <w:trPr>
          <w:trHeight w:val="22"/>
        </w:trPr>
        <w:tc>
          <w:tcPr>
            <w:tcW w:w="1993" w:type="dxa"/>
            <w:tcBorders>
              <w:bottom w:val="nil"/>
            </w:tcBorders>
            <w:shd w:val="clear" w:color="auto" w:fill="auto"/>
            <w:vAlign w:val="center"/>
          </w:tcPr>
          <w:p w14:paraId="38AA3E6A" w14:textId="77777777" w:rsidR="00CE52A9" w:rsidRPr="00AC4FBC" w:rsidRDefault="00CE52A9" w:rsidP="00CE52A9">
            <w:pPr>
              <w:pStyle w:val="TAC"/>
            </w:pPr>
          </w:p>
        </w:tc>
        <w:tc>
          <w:tcPr>
            <w:tcW w:w="716" w:type="dxa"/>
            <w:tcBorders>
              <w:bottom w:val="nil"/>
            </w:tcBorders>
          </w:tcPr>
          <w:p w14:paraId="762931C9" w14:textId="37E45E58" w:rsidR="00CE52A9" w:rsidRPr="00AC4FBC" w:rsidRDefault="00CE52A9" w:rsidP="00CE52A9">
            <w:pPr>
              <w:pStyle w:val="TAC"/>
            </w:pPr>
            <w:r>
              <w:t>1</w:t>
            </w:r>
          </w:p>
        </w:tc>
        <w:tc>
          <w:tcPr>
            <w:tcW w:w="1000" w:type="dxa"/>
            <w:shd w:val="clear" w:color="auto" w:fill="auto"/>
          </w:tcPr>
          <w:p w14:paraId="2567DE96" w14:textId="4F04326E" w:rsidR="00CE52A9" w:rsidRPr="00AC4FBC" w:rsidRDefault="00CE52A9" w:rsidP="00CE52A9">
            <w:pPr>
              <w:pStyle w:val="TAC"/>
              <w:rPr>
                <w:lang w:eastAsia="ja-JP"/>
              </w:rPr>
            </w:pPr>
            <w:r w:rsidRPr="00EF5447">
              <w:t>2</w:t>
            </w:r>
          </w:p>
        </w:tc>
        <w:tc>
          <w:tcPr>
            <w:tcW w:w="861" w:type="dxa"/>
            <w:shd w:val="clear" w:color="auto" w:fill="auto"/>
            <w:noWrap/>
            <w:vAlign w:val="center"/>
          </w:tcPr>
          <w:p w14:paraId="1CD2EFFE" w14:textId="6F0F8558"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634DB265" w14:textId="417B6393" w:rsidR="00CE52A9" w:rsidRPr="00AC4FBC" w:rsidRDefault="00CE52A9" w:rsidP="00CE52A9">
            <w:pPr>
              <w:pStyle w:val="TAC"/>
              <w:rPr>
                <w:lang w:eastAsia="ja-JP"/>
              </w:rPr>
            </w:pPr>
            <w:r w:rsidRPr="00AC4FBC">
              <w:rPr>
                <w:lang w:eastAsia="ja-JP"/>
              </w:rPr>
              <w:t>REFSENS</w:t>
            </w:r>
          </w:p>
        </w:tc>
        <w:tc>
          <w:tcPr>
            <w:tcW w:w="1136" w:type="dxa"/>
            <w:shd w:val="clear" w:color="auto" w:fill="auto"/>
            <w:noWrap/>
            <w:vAlign w:val="center"/>
          </w:tcPr>
          <w:p w14:paraId="36C1C5B4" w14:textId="35A7D9BE" w:rsidR="00CE52A9" w:rsidRPr="00AC4FBC" w:rsidRDefault="00CE52A9" w:rsidP="00CE52A9">
            <w:pPr>
              <w:pStyle w:val="TAC"/>
              <w:rPr>
                <w:rFonts w:eastAsia="MS Mincho"/>
                <w:lang w:eastAsia="ja-JP"/>
              </w:rPr>
            </w:pPr>
            <w:r>
              <w:rPr>
                <w:rFonts w:eastAsia="MS Mincho"/>
                <w:lang w:eastAsia="ja-JP"/>
              </w:rPr>
              <w:t>-</w:t>
            </w:r>
          </w:p>
        </w:tc>
        <w:tc>
          <w:tcPr>
            <w:tcW w:w="858" w:type="dxa"/>
            <w:shd w:val="clear" w:color="auto" w:fill="auto"/>
            <w:noWrap/>
            <w:vAlign w:val="center"/>
          </w:tcPr>
          <w:p w14:paraId="42CA4B47" w14:textId="0359119D" w:rsidR="00CE52A9" w:rsidRPr="00AC4FBC" w:rsidRDefault="00CE52A9" w:rsidP="00CE52A9">
            <w:pPr>
              <w:pStyle w:val="TAC"/>
            </w:pPr>
            <w:r>
              <w:t>-</w:t>
            </w:r>
          </w:p>
        </w:tc>
        <w:tc>
          <w:tcPr>
            <w:tcW w:w="862" w:type="dxa"/>
            <w:shd w:val="clear" w:color="auto" w:fill="auto"/>
            <w:vAlign w:val="center"/>
          </w:tcPr>
          <w:p w14:paraId="65B6C82B" w14:textId="0B05615F" w:rsidR="00CE52A9" w:rsidRPr="00AC4FBC" w:rsidRDefault="00CE52A9" w:rsidP="00CE52A9">
            <w:pPr>
              <w:pStyle w:val="TAC"/>
            </w:pPr>
            <w:r>
              <w:t>-</w:t>
            </w:r>
          </w:p>
        </w:tc>
        <w:tc>
          <w:tcPr>
            <w:tcW w:w="1002" w:type="dxa"/>
            <w:shd w:val="clear" w:color="auto" w:fill="auto"/>
            <w:vAlign w:val="center"/>
          </w:tcPr>
          <w:p w14:paraId="302A109C" w14:textId="687528DD" w:rsidR="00CE52A9" w:rsidRPr="00AC4FBC" w:rsidRDefault="00CE52A9" w:rsidP="00CE52A9">
            <w:pPr>
              <w:pStyle w:val="TAC"/>
              <w:rPr>
                <w:lang w:eastAsia="ja-JP"/>
              </w:rPr>
            </w:pPr>
            <w:r>
              <w:rPr>
                <w:lang w:eastAsia="ja-JP"/>
              </w:rPr>
              <w:t>FDD</w:t>
            </w:r>
          </w:p>
        </w:tc>
        <w:tc>
          <w:tcPr>
            <w:tcW w:w="716" w:type="dxa"/>
            <w:shd w:val="clear" w:color="auto" w:fill="auto"/>
          </w:tcPr>
          <w:p w14:paraId="58CBF53B" w14:textId="71AD9EB1" w:rsidR="00CE52A9" w:rsidRPr="00AC4FBC" w:rsidRDefault="00CE52A9" w:rsidP="00CE52A9">
            <w:pPr>
              <w:pStyle w:val="TAC"/>
              <w:rPr>
                <w:lang w:eastAsia="ja-JP"/>
              </w:rPr>
            </w:pPr>
            <w:r w:rsidRPr="00EF5447">
              <w:t>N/A</w:t>
            </w:r>
          </w:p>
        </w:tc>
        <w:tc>
          <w:tcPr>
            <w:tcW w:w="850" w:type="dxa"/>
          </w:tcPr>
          <w:p w14:paraId="238BB9FE" w14:textId="77777777" w:rsidR="00CE52A9" w:rsidRPr="00AC4FBC" w:rsidRDefault="00CE52A9" w:rsidP="00CE52A9">
            <w:pPr>
              <w:keepNext/>
              <w:keepLines/>
              <w:spacing w:after="0"/>
              <w:jc w:val="center"/>
            </w:pPr>
          </w:p>
        </w:tc>
      </w:tr>
      <w:tr w:rsidR="00CE52A9" w:rsidRPr="00AC4FBC" w14:paraId="11C2C93C" w14:textId="77777777" w:rsidTr="000E7EBA">
        <w:trPr>
          <w:trHeight w:val="22"/>
        </w:trPr>
        <w:tc>
          <w:tcPr>
            <w:tcW w:w="1993" w:type="dxa"/>
            <w:tcBorders>
              <w:top w:val="nil"/>
              <w:left w:val="single" w:sz="4" w:space="0" w:color="auto"/>
              <w:bottom w:val="nil"/>
              <w:right w:val="single" w:sz="4" w:space="0" w:color="auto"/>
            </w:tcBorders>
            <w:shd w:val="clear" w:color="auto" w:fill="auto"/>
            <w:vAlign w:val="center"/>
          </w:tcPr>
          <w:p w14:paraId="1D00B954" w14:textId="184BD502" w:rsidR="00CE52A9" w:rsidRPr="00AC4FBC" w:rsidRDefault="00CE52A9" w:rsidP="00CE52A9">
            <w:pPr>
              <w:pStyle w:val="TAC"/>
            </w:pPr>
            <w:r w:rsidRPr="00EF5447">
              <w:rPr>
                <w:lang w:eastAsia="fi-FI"/>
              </w:rPr>
              <w:t>DC_2A_n5A-n77A</w:t>
            </w:r>
          </w:p>
        </w:tc>
        <w:tc>
          <w:tcPr>
            <w:tcW w:w="716" w:type="dxa"/>
            <w:tcBorders>
              <w:top w:val="nil"/>
              <w:left w:val="single" w:sz="4" w:space="0" w:color="auto"/>
              <w:bottom w:val="nil"/>
              <w:right w:val="single" w:sz="4" w:space="0" w:color="auto"/>
            </w:tcBorders>
          </w:tcPr>
          <w:p w14:paraId="3FD27A32" w14:textId="77777777" w:rsidR="00CE52A9" w:rsidRPr="00AC4FBC" w:rsidRDefault="00CE52A9" w:rsidP="00CE52A9">
            <w:pPr>
              <w:pStyle w:val="TAC"/>
            </w:pPr>
          </w:p>
        </w:tc>
        <w:tc>
          <w:tcPr>
            <w:tcW w:w="1000" w:type="dxa"/>
            <w:tcBorders>
              <w:left w:val="single" w:sz="4" w:space="0" w:color="auto"/>
            </w:tcBorders>
            <w:shd w:val="clear" w:color="auto" w:fill="auto"/>
          </w:tcPr>
          <w:p w14:paraId="08A6B03A" w14:textId="2CADE889" w:rsidR="00CE52A9" w:rsidRPr="00AC4FBC" w:rsidRDefault="00CE52A9" w:rsidP="00CE52A9">
            <w:pPr>
              <w:pStyle w:val="TAC"/>
              <w:rPr>
                <w:lang w:eastAsia="ja-JP"/>
              </w:rPr>
            </w:pPr>
            <w:r w:rsidRPr="00EF5447">
              <w:t>n5</w:t>
            </w:r>
          </w:p>
        </w:tc>
        <w:tc>
          <w:tcPr>
            <w:tcW w:w="861" w:type="dxa"/>
            <w:shd w:val="clear" w:color="auto" w:fill="auto"/>
            <w:noWrap/>
            <w:vAlign w:val="center"/>
          </w:tcPr>
          <w:p w14:paraId="7DC34F4C" w14:textId="26BE898B"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48C61995" w14:textId="76AF4EB1" w:rsidR="00CE52A9" w:rsidRPr="00AC4FBC" w:rsidRDefault="00CE52A9" w:rsidP="00CE52A9">
            <w:pPr>
              <w:pStyle w:val="TAC"/>
              <w:rPr>
                <w:lang w:eastAsia="ja-JP"/>
              </w:rPr>
            </w:pPr>
            <w:r w:rsidRPr="00AC4FBC">
              <w:rPr>
                <w:lang w:eastAsia="ja-JP"/>
              </w:rPr>
              <w:t>REFSENS</w:t>
            </w:r>
          </w:p>
        </w:tc>
        <w:tc>
          <w:tcPr>
            <w:tcW w:w="1136" w:type="dxa"/>
            <w:shd w:val="clear" w:color="auto" w:fill="auto"/>
            <w:noWrap/>
            <w:vAlign w:val="center"/>
          </w:tcPr>
          <w:p w14:paraId="72D05672" w14:textId="3E6ADB28" w:rsidR="00CE52A9" w:rsidRPr="00AC4FBC" w:rsidRDefault="00CE52A9" w:rsidP="00CE52A9">
            <w:pPr>
              <w:pStyle w:val="TAC"/>
              <w:rPr>
                <w:rFonts w:eastAsia="MS Mincho"/>
                <w:lang w:eastAsia="ja-JP"/>
              </w:rPr>
            </w:pPr>
            <w:r>
              <w:rPr>
                <w:rFonts w:eastAsia="MS Mincho"/>
                <w:lang w:eastAsia="ja-JP"/>
              </w:rPr>
              <w:t>-</w:t>
            </w:r>
          </w:p>
        </w:tc>
        <w:tc>
          <w:tcPr>
            <w:tcW w:w="858" w:type="dxa"/>
            <w:shd w:val="clear" w:color="auto" w:fill="auto"/>
            <w:noWrap/>
            <w:vAlign w:val="center"/>
          </w:tcPr>
          <w:p w14:paraId="3D915424" w14:textId="246654F1" w:rsidR="00CE52A9" w:rsidRPr="00AC4FBC" w:rsidRDefault="00CE52A9" w:rsidP="00CE52A9">
            <w:pPr>
              <w:pStyle w:val="TAC"/>
            </w:pPr>
            <w:r>
              <w:t>-</w:t>
            </w:r>
          </w:p>
        </w:tc>
        <w:tc>
          <w:tcPr>
            <w:tcW w:w="862" w:type="dxa"/>
            <w:shd w:val="clear" w:color="auto" w:fill="auto"/>
            <w:vAlign w:val="center"/>
          </w:tcPr>
          <w:p w14:paraId="0B55C552" w14:textId="04D55900" w:rsidR="00CE52A9" w:rsidRPr="00AC4FBC" w:rsidRDefault="00CE52A9" w:rsidP="00CE52A9">
            <w:pPr>
              <w:pStyle w:val="TAC"/>
            </w:pPr>
            <w:r>
              <w:t>-</w:t>
            </w:r>
          </w:p>
        </w:tc>
        <w:tc>
          <w:tcPr>
            <w:tcW w:w="1002" w:type="dxa"/>
            <w:shd w:val="clear" w:color="auto" w:fill="auto"/>
            <w:vAlign w:val="center"/>
          </w:tcPr>
          <w:p w14:paraId="747F7EE7" w14:textId="07C4185D" w:rsidR="00CE52A9" w:rsidRPr="00AC4FBC" w:rsidRDefault="00CE52A9" w:rsidP="00CE52A9">
            <w:pPr>
              <w:pStyle w:val="TAC"/>
              <w:rPr>
                <w:lang w:eastAsia="ja-JP"/>
              </w:rPr>
            </w:pPr>
            <w:r>
              <w:rPr>
                <w:lang w:eastAsia="ja-JP"/>
              </w:rPr>
              <w:t>FDD</w:t>
            </w:r>
          </w:p>
        </w:tc>
        <w:tc>
          <w:tcPr>
            <w:tcW w:w="716" w:type="dxa"/>
            <w:shd w:val="clear" w:color="auto" w:fill="auto"/>
          </w:tcPr>
          <w:p w14:paraId="5A3452E3" w14:textId="08E76694" w:rsidR="00CE52A9" w:rsidRPr="00AC4FBC" w:rsidRDefault="00CE52A9" w:rsidP="00CE52A9">
            <w:pPr>
              <w:pStyle w:val="TAC"/>
              <w:rPr>
                <w:lang w:eastAsia="ja-JP"/>
              </w:rPr>
            </w:pPr>
            <w:r w:rsidRPr="00EF5447">
              <w:t>N/A</w:t>
            </w:r>
          </w:p>
        </w:tc>
        <w:tc>
          <w:tcPr>
            <w:tcW w:w="850" w:type="dxa"/>
          </w:tcPr>
          <w:p w14:paraId="245CA8C1" w14:textId="77777777" w:rsidR="00CE52A9" w:rsidRPr="00AC4FBC" w:rsidRDefault="00CE52A9" w:rsidP="00CE52A9">
            <w:pPr>
              <w:keepNext/>
              <w:keepLines/>
              <w:spacing w:after="0"/>
              <w:jc w:val="center"/>
            </w:pPr>
          </w:p>
        </w:tc>
      </w:tr>
      <w:tr w:rsidR="00CE52A9" w:rsidRPr="00AC4FBC" w14:paraId="6AFAD36E" w14:textId="77777777" w:rsidTr="000E7EBA">
        <w:trPr>
          <w:trHeight w:val="22"/>
        </w:trPr>
        <w:tc>
          <w:tcPr>
            <w:tcW w:w="1993" w:type="dxa"/>
            <w:tcBorders>
              <w:top w:val="nil"/>
              <w:bottom w:val="single" w:sz="4" w:space="0" w:color="auto"/>
            </w:tcBorders>
            <w:shd w:val="clear" w:color="auto" w:fill="auto"/>
            <w:vAlign w:val="center"/>
          </w:tcPr>
          <w:p w14:paraId="648DCBC4" w14:textId="77777777" w:rsidR="00CE52A9" w:rsidRPr="00AC4FBC" w:rsidRDefault="00CE52A9" w:rsidP="00CE52A9">
            <w:pPr>
              <w:pStyle w:val="TAC"/>
            </w:pPr>
          </w:p>
        </w:tc>
        <w:tc>
          <w:tcPr>
            <w:tcW w:w="716" w:type="dxa"/>
            <w:tcBorders>
              <w:top w:val="nil"/>
              <w:bottom w:val="single" w:sz="4" w:space="0" w:color="auto"/>
            </w:tcBorders>
          </w:tcPr>
          <w:p w14:paraId="2ECF1D5C" w14:textId="77777777" w:rsidR="00CE52A9" w:rsidRPr="00AC4FBC" w:rsidRDefault="00CE52A9" w:rsidP="00CE52A9">
            <w:pPr>
              <w:pStyle w:val="TAC"/>
            </w:pPr>
          </w:p>
        </w:tc>
        <w:tc>
          <w:tcPr>
            <w:tcW w:w="1000" w:type="dxa"/>
            <w:shd w:val="clear" w:color="auto" w:fill="auto"/>
          </w:tcPr>
          <w:p w14:paraId="5AA62644" w14:textId="3056F77C" w:rsidR="00CE52A9" w:rsidRPr="00AC4FBC" w:rsidRDefault="00CE52A9" w:rsidP="00CE52A9">
            <w:pPr>
              <w:pStyle w:val="TAC"/>
              <w:rPr>
                <w:lang w:eastAsia="ja-JP"/>
              </w:rPr>
            </w:pPr>
            <w:r w:rsidRPr="00EF5447">
              <w:t>n77</w:t>
            </w:r>
          </w:p>
        </w:tc>
        <w:tc>
          <w:tcPr>
            <w:tcW w:w="861" w:type="dxa"/>
            <w:shd w:val="clear" w:color="auto" w:fill="auto"/>
            <w:noWrap/>
            <w:vAlign w:val="center"/>
          </w:tcPr>
          <w:p w14:paraId="3316E25C" w14:textId="136120F9" w:rsidR="00CE52A9" w:rsidRPr="00AC4FBC" w:rsidRDefault="00CE52A9" w:rsidP="00CE52A9">
            <w:pPr>
              <w:pStyle w:val="TAC"/>
              <w:rPr>
                <w:lang w:eastAsia="ja-JP"/>
              </w:rPr>
            </w:pPr>
            <w:r>
              <w:rPr>
                <w:lang w:eastAsia="ja-JP"/>
              </w:rPr>
              <w:t>15</w:t>
            </w:r>
          </w:p>
        </w:tc>
        <w:tc>
          <w:tcPr>
            <w:tcW w:w="1139" w:type="dxa"/>
            <w:shd w:val="clear" w:color="auto" w:fill="auto"/>
            <w:noWrap/>
            <w:vAlign w:val="center"/>
          </w:tcPr>
          <w:p w14:paraId="0FF6AD3B" w14:textId="103AAA88" w:rsidR="00CE52A9" w:rsidRPr="00AC4FBC" w:rsidRDefault="00CE52A9" w:rsidP="00CE52A9">
            <w:pPr>
              <w:pStyle w:val="TAC"/>
              <w:rPr>
                <w:lang w:eastAsia="ja-JP"/>
              </w:rPr>
            </w:pPr>
            <w:r>
              <w:rPr>
                <w:lang w:eastAsia="ja-JP"/>
              </w:rPr>
              <w:t>-</w:t>
            </w:r>
          </w:p>
        </w:tc>
        <w:tc>
          <w:tcPr>
            <w:tcW w:w="1136" w:type="dxa"/>
            <w:shd w:val="clear" w:color="auto" w:fill="auto"/>
            <w:noWrap/>
            <w:vAlign w:val="center"/>
          </w:tcPr>
          <w:p w14:paraId="056060B1" w14:textId="35ACCE1E" w:rsidR="00CE52A9" w:rsidRPr="00AC4FBC" w:rsidRDefault="00CE52A9" w:rsidP="00CE52A9">
            <w:pPr>
              <w:pStyle w:val="TAC"/>
              <w:rPr>
                <w:rFonts w:eastAsia="MS Mincho"/>
                <w:lang w:eastAsia="ja-JP"/>
              </w:rPr>
            </w:pPr>
            <w:r>
              <w:rPr>
                <w:rFonts w:eastAsia="MS Mincho"/>
                <w:lang w:eastAsia="ja-JP"/>
              </w:rPr>
              <w:t>-78.3</w:t>
            </w:r>
          </w:p>
        </w:tc>
        <w:tc>
          <w:tcPr>
            <w:tcW w:w="858" w:type="dxa"/>
            <w:shd w:val="clear" w:color="auto" w:fill="auto"/>
            <w:noWrap/>
            <w:vAlign w:val="center"/>
          </w:tcPr>
          <w:p w14:paraId="5D6A18E0" w14:textId="416C1CE8" w:rsidR="00CE52A9" w:rsidRPr="00AC4FBC" w:rsidRDefault="00CE52A9" w:rsidP="00CE52A9">
            <w:pPr>
              <w:pStyle w:val="TAC"/>
            </w:pPr>
            <w:r>
              <w:t>-</w:t>
            </w:r>
          </w:p>
        </w:tc>
        <w:tc>
          <w:tcPr>
            <w:tcW w:w="862" w:type="dxa"/>
            <w:shd w:val="clear" w:color="auto" w:fill="auto"/>
            <w:vAlign w:val="center"/>
          </w:tcPr>
          <w:p w14:paraId="4A493A84" w14:textId="6B9DB91C" w:rsidR="00CE52A9" w:rsidRPr="00AC4FBC" w:rsidRDefault="00CE52A9" w:rsidP="00CE52A9">
            <w:pPr>
              <w:pStyle w:val="TAC"/>
            </w:pPr>
            <w:r>
              <w:t>-</w:t>
            </w:r>
          </w:p>
        </w:tc>
        <w:tc>
          <w:tcPr>
            <w:tcW w:w="1002" w:type="dxa"/>
            <w:shd w:val="clear" w:color="auto" w:fill="auto"/>
            <w:vAlign w:val="center"/>
          </w:tcPr>
          <w:p w14:paraId="7656BE6E" w14:textId="1CD3564B" w:rsidR="00CE52A9" w:rsidRPr="00AC4FBC" w:rsidRDefault="00CE52A9" w:rsidP="00CE52A9">
            <w:pPr>
              <w:pStyle w:val="TAC"/>
              <w:rPr>
                <w:lang w:eastAsia="ja-JP"/>
              </w:rPr>
            </w:pPr>
            <w:r>
              <w:rPr>
                <w:lang w:eastAsia="ja-JP"/>
              </w:rPr>
              <w:t>TDD</w:t>
            </w:r>
          </w:p>
        </w:tc>
        <w:tc>
          <w:tcPr>
            <w:tcW w:w="716" w:type="dxa"/>
            <w:shd w:val="clear" w:color="auto" w:fill="auto"/>
          </w:tcPr>
          <w:p w14:paraId="78D4720D" w14:textId="72A23D1B" w:rsidR="00CE52A9" w:rsidRPr="00AC4FBC" w:rsidRDefault="00CE52A9" w:rsidP="00CE52A9">
            <w:pPr>
              <w:pStyle w:val="TAC"/>
              <w:rPr>
                <w:lang w:eastAsia="ja-JP"/>
              </w:rPr>
            </w:pPr>
            <w:r w:rsidRPr="00EF5447">
              <w:t>IMD3</w:t>
            </w:r>
          </w:p>
        </w:tc>
        <w:tc>
          <w:tcPr>
            <w:tcW w:w="850" w:type="dxa"/>
          </w:tcPr>
          <w:p w14:paraId="092852BD" w14:textId="77777777" w:rsidR="00CE52A9" w:rsidRPr="00AC4FBC" w:rsidRDefault="00CE52A9" w:rsidP="00CE52A9">
            <w:pPr>
              <w:keepNext/>
              <w:keepLines/>
              <w:spacing w:after="0"/>
              <w:jc w:val="center"/>
            </w:pPr>
          </w:p>
        </w:tc>
      </w:tr>
      <w:tr w:rsidR="00CE52A9" w:rsidRPr="00AC4FBC" w14:paraId="3A073DCE" w14:textId="77777777" w:rsidTr="000E7EBA">
        <w:trPr>
          <w:trHeight w:val="22"/>
        </w:trPr>
        <w:tc>
          <w:tcPr>
            <w:tcW w:w="1993" w:type="dxa"/>
            <w:tcBorders>
              <w:bottom w:val="nil"/>
            </w:tcBorders>
            <w:shd w:val="clear" w:color="auto" w:fill="auto"/>
            <w:vAlign w:val="center"/>
          </w:tcPr>
          <w:p w14:paraId="58E8FB93" w14:textId="77777777" w:rsidR="00CE52A9" w:rsidRPr="00AC4FBC" w:rsidRDefault="00CE52A9" w:rsidP="00CE52A9">
            <w:pPr>
              <w:pStyle w:val="TAC"/>
            </w:pPr>
          </w:p>
        </w:tc>
        <w:tc>
          <w:tcPr>
            <w:tcW w:w="716" w:type="dxa"/>
            <w:tcBorders>
              <w:bottom w:val="nil"/>
            </w:tcBorders>
          </w:tcPr>
          <w:p w14:paraId="7D080BBE" w14:textId="550F280C" w:rsidR="00CE52A9" w:rsidRPr="00AC4FBC" w:rsidRDefault="00CE52A9" w:rsidP="00CE52A9">
            <w:pPr>
              <w:pStyle w:val="TAC"/>
            </w:pPr>
            <w:r>
              <w:t>1</w:t>
            </w:r>
          </w:p>
        </w:tc>
        <w:tc>
          <w:tcPr>
            <w:tcW w:w="1000" w:type="dxa"/>
            <w:shd w:val="clear" w:color="auto" w:fill="auto"/>
          </w:tcPr>
          <w:p w14:paraId="38B773F5" w14:textId="41803C49" w:rsidR="00CE52A9" w:rsidRPr="00AC4FBC" w:rsidRDefault="00CE52A9" w:rsidP="00CE52A9">
            <w:pPr>
              <w:pStyle w:val="TAC"/>
              <w:rPr>
                <w:lang w:eastAsia="ja-JP"/>
              </w:rPr>
            </w:pPr>
            <w:r w:rsidRPr="00EF5447">
              <w:rPr>
                <w:lang w:eastAsia="fi-FI"/>
              </w:rPr>
              <w:t>2</w:t>
            </w:r>
          </w:p>
        </w:tc>
        <w:tc>
          <w:tcPr>
            <w:tcW w:w="861" w:type="dxa"/>
            <w:shd w:val="clear" w:color="auto" w:fill="auto"/>
            <w:noWrap/>
            <w:vAlign w:val="center"/>
          </w:tcPr>
          <w:p w14:paraId="70E84243" w14:textId="6F9593E2"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1942F064" w14:textId="58573D5C" w:rsidR="00CE52A9" w:rsidRPr="00AC4FBC" w:rsidRDefault="00CE52A9" w:rsidP="00CE52A9">
            <w:pPr>
              <w:pStyle w:val="TAC"/>
              <w:rPr>
                <w:lang w:eastAsia="ja-JP"/>
              </w:rPr>
            </w:pPr>
            <w:r>
              <w:rPr>
                <w:lang w:eastAsia="ja-JP"/>
              </w:rPr>
              <w:t>-81.3</w:t>
            </w:r>
          </w:p>
        </w:tc>
        <w:tc>
          <w:tcPr>
            <w:tcW w:w="1136" w:type="dxa"/>
            <w:shd w:val="clear" w:color="auto" w:fill="auto"/>
            <w:noWrap/>
            <w:vAlign w:val="center"/>
          </w:tcPr>
          <w:p w14:paraId="380CDD1B" w14:textId="25D9E0CB" w:rsidR="00CE52A9" w:rsidRPr="00AC4FBC" w:rsidRDefault="00CE52A9" w:rsidP="00CE52A9">
            <w:pPr>
              <w:pStyle w:val="TAC"/>
              <w:rPr>
                <w:rFonts w:eastAsia="MS Mincho"/>
                <w:lang w:eastAsia="ja-JP"/>
              </w:rPr>
            </w:pPr>
            <w:r>
              <w:rPr>
                <w:rFonts w:eastAsia="MS Mincho"/>
                <w:lang w:eastAsia="ja-JP"/>
              </w:rPr>
              <w:t>-</w:t>
            </w:r>
          </w:p>
        </w:tc>
        <w:tc>
          <w:tcPr>
            <w:tcW w:w="858" w:type="dxa"/>
            <w:shd w:val="clear" w:color="auto" w:fill="auto"/>
            <w:noWrap/>
            <w:vAlign w:val="center"/>
          </w:tcPr>
          <w:p w14:paraId="608B3829" w14:textId="32919494" w:rsidR="00CE52A9" w:rsidRPr="00AC4FBC" w:rsidRDefault="00CE52A9" w:rsidP="00CE52A9">
            <w:pPr>
              <w:pStyle w:val="TAC"/>
            </w:pPr>
            <w:r>
              <w:t>-</w:t>
            </w:r>
          </w:p>
        </w:tc>
        <w:tc>
          <w:tcPr>
            <w:tcW w:w="862" w:type="dxa"/>
            <w:shd w:val="clear" w:color="auto" w:fill="auto"/>
            <w:vAlign w:val="center"/>
          </w:tcPr>
          <w:p w14:paraId="57F6778D" w14:textId="15FDBA86" w:rsidR="00CE52A9" w:rsidRPr="00AC4FBC" w:rsidRDefault="00CE52A9" w:rsidP="00CE52A9">
            <w:pPr>
              <w:pStyle w:val="TAC"/>
            </w:pPr>
            <w:r>
              <w:t>-</w:t>
            </w:r>
          </w:p>
        </w:tc>
        <w:tc>
          <w:tcPr>
            <w:tcW w:w="1002" w:type="dxa"/>
            <w:shd w:val="clear" w:color="auto" w:fill="auto"/>
            <w:vAlign w:val="center"/>
          </w:tcPr>
          <w:p w14:paraId="25554353" w14:textId="41E96878" w:rsidR="00CE52A9" w:rsidRPr="00AC4FBC" w:rsidRDefault="00CE52A9" w:rsidP="00CE52A9">
            <w:pPr>
              <w:pStyle w:val="TAC"/>
              <w:rPr>
                <w:lang w:eastAsia="ja-JP"/>
              </w:rPr>
            </w:pPr>
            <w:r>
              <w:rPr>
                <w:lang w:eastAsia="ja-JP"/>
              </w:rPr>
              <w:t>FDD</w:t>
            </w:r>
          </w:p>
        </w:tc>
        <w:tc>
          <w:tcPr>
            <w:tcW w:w="716" w:type="dxa"/>
            <w:shd w:val="clear" w:color="auto" w:fill="auto"/>
          </w:tcPr>
          <w:p w14:paraId="53049E98" w14:textId="32598981" w:rsidR="00CE52A9" w:rsidRPr="00AC4FBC" w:rsidRDefault="00CE52A9" w:rsidP="00CE52A9">
            <w:pPr>
              <w:pStyle w:val="TAC"/>
              <w:rPr>
                <w:lang w:eastAsia="ja-JP"/>
              </w:rPr>
            </w:pPr>
            <w:r w:rsidRPr="00EF5447">
              <w:rPr>
                <w:rFonts w:eastAsia="Malgun Gothic"/>
                <w:lang w:eastAsia="ko-KR"/>
              </w:rPr>
              <w:t>IMD3</w:t>
            </w:r>
          </w:p>
        </w:tc>
        <w:tc>
          <w:tcPr>
            <w:tcW w:w="850" w:type="dxa"/>
          </w:tcPr>
          <w:p w14:paraId="73450615" w14:textId="77777777" w:rsidR="00CE52A9" w:rsidRPr="00AC4FBC" w:rsidRDefault="00CE52A9" w:rsidP="00CE52A9">
            <w:pPr>
              <w:keepNext/>
              <w:keepLines/>
              <w:spacing w:after="0"/>
              <w:jc w:val="center"/>
            </w:pPr>
          </w:p>
        </w:tc>
      </w:tr>
      <w:tr w:rsidR="00CE52A9" w:rsidRPr="00AC4FBC" w14:paraId="1805A8DF" w14:textId="77777777" w:rsidTr="000E7EBA">
        <w:trPr>
          <w:trHeight w:val="22"/>
        </w:trPr>
        <w:tc>
          <w:tcPr>
            <w:tcW w:w="1993" w:type="dxa"/>
            <w:tcBorders>
              <w:top w:val="nil"/>
              <w:left w:val="single" w:sz="4" w:space="0" w:color="auto"/>
              <w:bottom w:val="nil"/>
              <w:right w:val="single" w:sz="4" w:space="0" w:color="auto"/>
            </w:tcBorders>
            <w:shd w:val="clear" w:color="auto" w:fill="auto"/>
            <w:vAlign w:val="center"/>
          </w:tcPr>
          <w:p w14:paraId="6EF78732" w14:textId="30377150" w:rsidR="00CE52A9" w:rsidRPr="00AC4FBC" w:rsidRDefault="00CE52A9" w:rsidP="00CE52A9">
            <w:pPr>
              <w:pStyle w:val="TAC"/>
            </w:pPr>
            <w:r w:rsidRPr="00EF5447">
              <w:rPr>
                <w:lang w:eastAsia="fi-FI"/>
              </w:rPr>
              <w:t>DC_2A-13A_n77A</w:t>
            </w:r>
          </w:p>
        </w:tc>
        <w:tc>
          <w:tcPr>
            <w:tcW w:w="716" w:type="dxa"/>
            <w:tcBorders>
              <w:top w:val="nil"/>
              <w:left w:val="single" w:sz="4" w:space="0" w:color="auto"/>
              <w:bottom w:val="nil"/>
              <w:right w:val="single" w:sz="4" w:space="0" w:color="auto"/>
            </w:tcBorders>
          </w:tcPr>
          <w:p w14:paraId="290A895E" w14:textId="77777777" w:rsidR="00CE52A9" w:rsidRPr="00AC4FBC" w:rsidRDefault="00CE52A9" w:rsidP="00CE52A9">
            <w:pPr>
              <w:pStyle w:val="TAC"/>
            </w:pPr>
          </w:p>
        </w:tc>
        <w:tc>
          <w:tcPr>
            <w:tcW w:w="1000" w:type="dxa"/>
            <w:tcBorders>
              <w:left w:val="single" w:sz="4" w:space="0" w:color="auto"/>
            </w:tcBorders>
            <w:shd w:val="clear" w:color="auto" w:fill="auto"/>
          </w:tcPr>
          <w:p w14:paraId="1444ACE6" w14:textId="2FFCDF66" w:rsidR="00CE52A9" w:rsidRPr="00AC4FBC" w:rsidRDefault="00CE52A9" w:rsidP="00CE52A9">
            <w:pPr>
              <w:pStyle w:val="TAC"/>
              <w:rPr>
                <w:lang w:eastAsia="ja-JP"/>
              </w:rPr>
            </w:pPr>
            <w:r w:rsidRPr="00EF5447">
              <w:rPr>
                <w:lang w:eastAsia="fi-FI"/>
              </w:rPr>
              <w:t>13</w:t>
            </w:r>
          </w:p>
        </w:tc>
        <w:tc>
          <w:tcPr>
            <w:tcW w:w="861" w:type="dxa"/>
            <w:shd w:val="clear" w:color="auto" w:fill="auto"/>
            <w:noWrap/>
            <w:vAlign w:val="center"/>
          </w:tcPr>
          <w:p w14:paraId="29A9AD8D" w14:textId="1313151D" w:rsidR="00CE52A9" w:rsidRPr="00AC4FBC" w:rsidRDefault="00CE52A9" w:rsidP="00CE52A9">
            <w:pPr>
              <w:pStyle w:val="TAC"/>
              <w:rPr>
                <w:lang w:eastAsia="ja-JP"/>
              </w:rPr>
            </w:pPr>
            <w:r w:rsidRPr="00AC4FBC">
              <w:rPr>
                <w:lang w:eastAsia="ja-JP"/>
              </w:rPr>
              <w:t>N/A</w:t>
            </w:r>
          </w:p>
        </w:tc>
        <w:tc>
          <w:tcPr>
            <w:tcW w:w="1139" w:type="dxa"/>
            <w:shd w:val="clear" w:color="auto" w:fill="auto"/>
            <w:noWrap/>
            <w:vAlign w:val="center"/>
          </w:tcPr>
          <w:p w14:paraId="6D73C453" w14:textId="5E1DB0D5" w:rsidR="00CE52A9" w:rsidRPr="00AC4FBC" w:rsidRDefault="00CE52A9" w:rsidP="00CE52A9">
            <w:pPr>
              <w:pStyle w:val="TAC"/>
              <w:rPr>
                <w:lang w:eastAsia="ja-JP"/>
              </w:rPr>
            </w:pPr>
            <w:r w:rsidRPr="00AC4FBC">
              <w:rPr>
                <w:lang w:eastAsia="ja-JP"/>
              </w:rPr>
              <w:t>REFSENS</w:t>
            </w:r>
          </w:p>
        </w:tc>
        <w:tc>
          <w:tcPr>
            <w:tcW w:w="1136" w:type="dxa"/>
            <w:shd w:val="clear" w:color="auto" w:fill="auto"/>
            <w:noWrap/>
            <w:vAlign w:val="center"/>
          </w:tcPr>
          <w:p w14:paraId="0D3F96A5" w14:textId="3415B72B" w:rsidR="00CE52A9" w:rsidRPr="00AC4FBC" w:rsidRDefault="00CE52A9" w:rsidP="00CE52A9">
            <w:pPr>
              <w:pStyle w:val="TAC"/>
              <w:rPr>
                <w:rFonts w:eastAsia="MS Mincho"/>
                <w:lang w:eastAsia="ja-JP"/>
              </w:rPr>
            </w:pPr>
            <w:r>
              <w:rPr>
                <w:rFonts w:eastAsia="MS Mincho"/>
                <w:lang w:eastAsia="ja-JP"/>
              </w:rPr>
              <w:t>-</w:t>
            </w:r>
          </w:p>
        </w:tc>
        <w:tc>
          <w:tcPr>
            <w:tcW w:w="858" w:type="dxa"/>
            <w:shd w:val="clear" w:color="auto" w:fill="auto"/>
            <w:noWrap/>
            <w:vAlign w:val="center"/>
          </w:tcPr>
          <w:p w14:paraId="5B830065" w14:textId="4020B3A7" w:rsidR="00CE52A9" w:rsidRPr="00AC4FBC" w:rsidRDefault="00CE52A9" w:rsidP="00CE52A9">
            <w:pPr>
              <w:pStyle w:val="TAC"/>
            </w:pPr>
            <w:r>
              <w:t>-</w:t>
            </w:r>
          </w:p>
        </w:tc>
        <w:tc>
          <w:tcPr>
            <w:tcW w:w="862" w:type="dxa"/>
            <w:shd w:val="clear" w:color="auto" w:fill="auto"/>
            <w:vAlign w:val="center"/>
          </w:tcPr>
          <w:p w14:paraId="4BB31555" w14:textId="4198EF00" w:rsidR="00CE52A9" w:rsidRPr="00AC4FBC" w:rsidRDefault="00CE52A9" w:rsidP="00CE52A9">
            <w:pPr>
              <w:pStyle w:val="TAC"/>
            </w:pPr>
            <w:r>
              <w:t>-</w:t>
            </w:r>
          </w:p>
        </w:tc>
        <w:tc>
          <w:tcPr>
            <w:tcW w:w="1002" w:type="dxa"/>
            <w:shd w:val="clear" w:color="auto" w:fill="auto"/>
            <w:vAlign w:val="center"/>
          </w:tcPr>
          <w:p w14:paraId="30463446" w14:textId="2315AAF8" w:rsidR="00CE52A9" w:rsidRPr="00AC4FBC" w:rsidRDefault="00CE52A9" w:rsidP="00CE52A9">
            <w:pPr>
              <w:pStyle w:val="TAC"/>
              <w:rPr>
                <w:lang w:eastAsia="ja-JP"/>
              </w:rPr>
            </w:pPr>
            <w:r>
              <w:rPr>
                <w:lang w:eastAsia="ja-JP"/>
              </w:rPr>
              <w:t>FDD</w:t>
            </w:r>
          </w:p>
        </w:tc>
        <w:tc>
          <w:tcPr>
            <w:tcW w:w="716" w:type="dxa"/>
            <w:shd w:val="clear" w:color="auto" w:fill="auto"/>
          </w:tcPr>
          <w:p w14:paraId="10502578" w14:textId="114CA903" w:rsidR="00CE52A9" w:rsidRPr="00AC4FBC" w:rsidRDefault="00CE52A9" w:rsidP="00CE52A9">
            <w:pPr>
              <w:pStyle w:val="TAC"/>
              <w:rPr>
                <w:lang w:eastAsia="ja-JP"/>
              </w:rPr>
            </w:pPr>
            <w:r w:rsidRPr="00EF5447">
              <w:rPr>
                <w:rFonts w:eastAsia="Malgun Gothic"/>
                <w:lang w:eastAsia="ko-KR"/>
              </w:rPr>
              <w:t>N/A</w:t>
            </w:r>
          </w:p>
        </w:tc>
        <w:tc>
          <w:tcPr>
            <w:tcW w:w="850" w:type="dxa"/>
          </w:tcPr>
          <w:p w14:paraId="6DBA1D5F" w14:textId="77777777" w:rsidR="00CE52A9" w:rsidRPr="00AC4FBC" w:rsidRDefault="00CE52A9" w:rsidP="00CE52A9">
            <w:pPr>
              <w:keepNext/>
              <w:keepLines/>
              <w:spacing w:after="0"/>
              <w:jc w:val="center"/>
            </w:pPr>
          </w:p>
        </w:tc>
      </w:tr>
      <w:tr w:rsidR="00CE52A9" w:rsidRPr="00AC4FBC" w14:paraId="6E170DCA" w14:textId="77777777" w:rsidTr="000E7EBA">
        <w:trPr>
          <w:trHeight w:val="22"/>
        </w:trPr>
        <w:tc>
          <w:tcPr>
            <w:tcW w:w="1993" w:type="dxa"/>
            <w:tcBorders>
              <w:top w:val="nil"/>
            </w:tcBorders>
            <w:shd w:val="clear" w:color="auto" w:fill="auto"/>
            <w:vAlign w:val="center"/>
          </w:tcPr>
          <w:p w14:paraId="1334487C" w14:textId="77777777" w:rsidR="00CE52A9" w:rsidRPr="00AC4FBC" w:rsidRDefault="00CE52A9" w:rsidP="00CE52A9">
            <w:pPr>
              <w:pStyle w:val="TAC"/>
            </w:pPr>
          </w:p>
        </w:tc>
        <w:tc>
          <w:tcPr>
            <w:tcW w:w="716" w:type="dxa"/>
            <w:tcBorders>
              <w:top w:val="nil"/>
            </w:tcBorders>
          </w:tcPr>
          <w:p w14:paraId="57CD7637" w14:textId="77777777" w:rsidR="00CE52A9" w:rsidRPr="00AC4FBC" w:rsidRDefault="00CE52A9" w:rsidP="00CE52A9">
            <w:pPr>
              <w:pStyle w:val="TAC"/>
            </w:pPr>
          </w:p>
        </w:tc>
        <w:tc>
          <w:tcPr>
            <w:tcW w:w="1000" w:type="dxa"/>
            <w:shd w:val="clear" w:color="auto" w:fill="auto"/>
          </w:tcPr>
          <w:p w14:paraId="003D0C87" w14:textId="44FCA56A" w:rsidR="00CE52A9" w:rsidRPr="00AC4FBC" w:rsidRDefault="00CE52A9" w:rsidP="00CE52A9">
            <w:pPr>
              <w:pStyle w:val="TAC"/>
              <w:rPr>
                <w:lang w:eastAsia="ja-JP"/>
              </w:rPr>
            </w:pPr>
            <w:r w:rsidRPr="00EF5447">
              <w:rPr>
                <w:lang w:eastAsia="fi-FI"/>
              </w:rPr>
              <w:t>n77</w:t>
            </w:r>
          </w:p>
        </w:tc>
        <w:tc>
          <w:tcPr>
            <w:tcW w:w="861" w:type="dxa"/>
            <w:shd w:val="clear" w:color="auto" w:fill="auto"/>
            <w:noWrap/>
            <w:vAlign w:val="center"/>
          </w:tcPr>
          <w:p w14:paraId="411643C7" w14:textId="2B62BEBB" w:rsidR="00CE52A9" w:rsidRPr="00AC4FBC" w:rsidRDefault="00CE52A9" w:rsidP="00CE52A9">
            <w:pPr>
              <w:pStyle w:val="TAC"/>
              <w:rPr>
                <w:lang w:eastAsia="ja-JP"/>
              </w:rPr>
            </w:pPr>
            <w:r>
              <w:rPr>
                <w:lang w:eastAsia="ja-JP"/>
              </w:rPr>
              <w:t>15</w:t>
            </w:r>
          </w:p>
        </w:tc>
        <w:tc>
          <w:tcPr>
            <w:tcW w:w="1139" w:type="dxa"/>
            <w:shd w:val="clear" w:color="auto" w:fill="auto"/>
            <w:noWrap/>
            <w:vAlign w:val="center"/>
          </w:tcPr>
          <w:p w14:paraId="0E32EDA2" w14:textId="063BE301" w:rsidR="00CE52A9" w:rsidRPr="00AC4FBC" w:rsidRDefault="00CE52A9" w:rsidP="00CE52A9">
            <w:pPr>
              <w:pStyle w:val="TAC"/>
              <w:rPr>
                <w:lang w:eastAsia="ja-JP"/>
              </w:rPr>
            </w:pPr>
            <w:r>
              <w:rPr>
                <w:lang w:eastAsia="ja-JP"/>
              </w:rPr>
              <w:t>-</w:t>
            </w:r>
          </w:p>
        </w:tc>
        <w:tc>
          <w:tcPr>
            <w:tcW w:w="1136" w:type="dxa"/>
            <w:shd w:val="clear" w:color="auto" w:fill="auto"/>
            <w:noWrap/>
            <w:vAlign w:val="center"/>
          </w:tcPr>
          <w:p w14:paraId="52D31486" w14:textId="42805363" w:rsidR="00CE52A9" w:rsidRPr="00AC4FBC" w:rsidRDefault="00CE52A9" w:rsidP="00CE52A9">
            <w:pPr>
              <w:pStyle w:val="TAC"/>
              <w:rPr>
                <w:rFonts w:eastAsia="MS Mincho"/>
                <w:lang w:eastAsia="ja-JP"/>
              </w:rPr>
            </w:pPr>
            <w:r w:rsidRPr="00AC4FBC">
              <w:rPr>
                <w:lang w:eastAsia="ja-JP"/>
              </w:rPr>
              <w:t>REFSENS</w:t>
            </w:r>
          </w:p>
        </w:tc>
        <w:tc>
          <w:tcPr>
            <w:tcW w:w="858" w:type="dxa"/>
            <w:shd w:val="clear" w:color="auto" w:fill="auto"/>
            <w:noWrap/>
            <w:vAlign w:val="center"/>
          </w:tcPr>
          <w:p w14:paraId="06C74D1F" w14:textId="500BD561" w:rsidR="00CE52A9" w:rsidRPr="00AC4FBC" w:rsidRDefault="00CE52A9" w:rsidP="00CE52A9">
            <w:pPr>
              <w:pStyle w:val="TAC"/>
            </w:pPr>
            <w:r>
              <w:t>-</w:t>
            </w:r>
          </w:p>
        </w:tc>
        <w:tc>
          <w:tcPr>
            <w:tcW w:w="862" w:type="dxa"/>
            <w:shd w:val="clear" w:color="auto" w:fill="auto"/>
            <w:vAlign w:val="center"/>
          </w:tcPr>
          <w:p w14:paraId="26E65C14" w14:textId="7105D0F6" w:rsidR="00CE52A9" w:rsidRPr="00AC4FBC" w:rsidRDefault="00CE52A9" w:rsidP="00CE52A9">
            <w:pPr>
              <w:pStyle w:val="TAC"/>
            </w:pPr>
            <w:r>
              <w:t>-</w:t>
            </w:r>
          </w:p>
        </w:tc>
        <w:tc>
          <w:tcPr>
            <w:tcW w:w="1002" w:type="dxa"/>
            <w:shd w:val="clear" w:color="auto" w:fill="auto"/>
            <w:vAlign w:val="center"/>
          </w:tcPr>
          <w:p w14:paraId="6E673F7C" w14:textId="072E6EB2" w:rsidR="00CE52A9" w:rsidRPr="00AC4FBC" w:rsidRDefault="00CE52A9" w:rsidP="00CE52A9">
            <w:pPr>
              <w:pStyle w:val="TAC"/>
              <w:rPr>
                <w:lang w:eastAsia="ja-JP"/>
              </w:rPr>
            </w:pPr>
            <w:r>
              <w:rPr>
                <w:lang w:eastAsia="ja-JP"/>
              </w:rPr>
              <w:t>TDD</w:t>
            </w:r>
          </w:p>
        </w:tc>
        <w:tc>
          <w:tcPr>
            <w:tcW w:w="716" w:type="dxa"/>
            <w:shd w:val="clear" w:color="auto" w:fill="auto"/>
          </w:tcPr>
          <w:p w14:paraId="09FB582F" w14:textId="1B5969EC" w:rsidR="00CE52A9" w:rsidRPr="00AC4FBC" w:rsidRDefault="00CE52A9" w:rsidP="00CE52A9">
            <w:pPr>
              <w:pStyle w:val="TAC"/>
              <w:rPr>
                <w:lang w:eastAsia="ja-JP"/>
              </w:rPr>
            </w:pPr>
            <w:r w:rsidRPr="00EF5447">
              <w:rPr>
                <w:rFonts w:eastAsia="Malgun Gothic"/>
                <w:lang w:eastAsia="ko-KR"/>
              </w:rPr>
              <w:t>N/A</w:t>
            </w:r>
          </w:p>
        </w:tc>
        <w:tc>
          <w:tcPr>
            <w:tcW w:w="850" w:type="dxa"/>
          </w:tcPr>
          <w:p w14:paraId="0A72B85A" w14:textId="77777777" w:rsidR="00CE52A9" w:rsidRPr="00AC4FBC" w:rsidRDefault="00CE52A9" w:rsidP="00CE52A9">
            <w:pPr>
              <w:keepNext/>
              <w:keepLines/>
              <w:spacing w:after="0"/>
              <w:jc w:val="center"/>
            </w:pPr>
          </w:p>
        </w:tc>
      </w:tr>
      <w:tr w:rsidR="00CE52A9" w:rsidRPr="00AC4FBC" w14:paraId="774E445D" w14:textId="77777777" w:rsidTr="00D91852">
        <w:trPr>
          <w:trHeight w:val="22"/>
        </w:trPr>
        <w:tc>
          <w:tcPr>
            <w:tcW w:w="1993" w:type="dxa"/>
            <w:vMerge w:val="restart"/>
            <w:shd w:val="clear" w:color="auto" w:fill="auto"/>
            <w:vAlign w:val="center"/>
          </w:tcPr>
          <w:p w14:paraId="04598246" w14:textId="77777777" w:rsidR="00CE52A9" w:rsidRPr="00AC4FBC" w:rsidRDefault="00CE52A9" w:rsidP="00CE52A9">
            <w:pPr>
              <w:pStyle w:val="TAC"/>
            </w:pPr>
            <w:r w:rsidRPr="00AC4FBC">
              <w:t>DC_2A-14A_n66A</w:t>
            </w:r>
          </w:p>
        </w:tc>
        <w:tc>
          <w:tcPr>
            <w:tcW w:w="716" w:type="dxa"/>
            <w:vMerge w:val="restart"/>
          </w:tcPr>
          <w:p w14:paraId="78E765BB" w14:textId="77777777" w:rsidR="00CE52A9" w:rsidRPr="00AC4FBC" w:rsidRDefault="00CE52A9" w:rsidP="00CE52A9">
            <w:pPr>
              <w:pStyle w:val="TAC"/>
            </w:pPr>
            <w:r w:rsidRPr="00AC4FBC">
              <w:t>1</w:t>
            </w:r>
          </w:p>
        </w:tc>
        <w:tc>
          <w:tcPr>
            <w:tcW w:w="1000" w:type="dxa"/>
            <w:shd w:val="clear" w:color="auto" w:fill="auto"/>
            <w:vAlign w:val="center"/>
          </w:tcPr>
          <w:p w14:paraId="6036C0E0" w14:textId="77777777" w:rsidR="00CE52A9" w:rsidRPr="00AC4FBC" w:rsidRDefault="00CE52A9" w:rsidP="00CE52A9">
            <w:pPr>
              <w:pStyle w:val="TAC"/>
            </w:pPr>
            <w:r w:rsidRPr="00AC4FBC">
              <w:t>2</w:t>
            </w:r>
          </w:p>
        </w:tc>
        <w:tc>
          <w:tcPr>
            <w:tcW w:w="861" w:type="dxa"/>
            <w:shd w:val="clear" w:color="auto" w:fill="auto"/>
            <w:noWrap/>
            <w:vAlign w:val="center"/>
          </w:tcPr>
          <w:p w14:paraId="2F923AA7" w14:textId="77777777" w:rsidR="00CE52A9" w:rsidRPr="00AC4FBC" w:rsidRDefault="00CE52A9" w:rsidP="00CE52A9">
            <w:pPr>
              <w:pStyle w:val="TAC"/>
            </w:pPr>
            <w:r w:rsidRPr="00AC4FBC">
              <w:t>N/A</w:t>
            </w:r>
          </w:p>
        </w:tc>
        <w:tc>
          <w:tcPr>
            <w:tcW w:w="1139" w:type="dxa"/>
            <w:shd w:val="clear" w:color="auto" w:fill="auto"/>
            <w:noWrap/>
            <w:vAlign w:val="center"/>
          </w:tcPr>
          <w:p w14:paraId="17E0D404" w14:textId="77777777" w:rsidR="00CE52A9" w:rsidRPr="00AC4FBC" w:rsidRDefault="00CE52A9" w:rsidP="00CE52A9">
            <w:pPr>
              <w:pStyle w:val="TAC"/>
            </w:pPr>
            <w:r w:rsidRPr="00AC4FBC">
              <w:t>-90.1</w:t>
            </w:r>
          </w:p>
        </w:tc>
        <w:tc>
          <w:tcPr>
            <w:tcW w:w="1136" w:type="dxa"/>
            <w:shd w:val="clear" w:color="auto" w:fill="auto"/>
            <w:noWrap/>
            <w:vAlign w:val="center"/>
          </w:tcPr>
          <w:p w14:paraId="27324B89" w14:textId="77777777" w:rsidR="00CE52A9" w:rsidRPr="00AC4FBC" w:rsidRDefault="00CE52A9" w:rsidP="00CE52A9">
            <w:pPr>
              <w:pStyle w:val="TAC"/>
              <w:rPr>
                <w:rFonts w:eastAsia="MS Mincho"/>
              </w:rPr>
            </w:pPr>
            <w:r w:rsidRPr="00AC4FBC">
              <w:rPr>
                <w:rFonts w:eastAsia="MS Mincho"/>
              </w:rPr>
              <w:t>-</w:t>
            </w:r>
          </w:p>
        </w:tc>
        <w:tc>
          <w:tcPr>
            <w:tcW w:w="858" w:type="dxa"/>
            <w:shd w:val="clear" w:color="auto" w:fill="auto"/>
            <w:noWrap/>
            <w:vAlign w:val="center"/>
          </w:tcPr>
          <w:p w14:paraId="4F889572" w14:textId="77777777" w:rsidR="00CE52A9" w:rsidRPr="00AC4FBC" w:rsidRDefault="00CE52A9" w:rsidP="00CE52A9">
            <w:pPr>
              <w:pStyle w:val="TAC"/>
            </w:pPr>
            <w:r w:rsidRPr="00AC4FBC">
              <w:t>-</w:t>
            </w:r>
          </w:p>
        </w:tc>
        <w:tc>
          <w:tcPr>
            <w:tcW w:w="862" w:type="dxa"/>
            <w:shd w:val="clear" w:color="auto" w:fill="auto"/>
            <w:vAlign w:val="center"/>
          </w:tcPr>
          <w:p w14:paraId="45DA059D" w14:textId="77777777" w:rsidR="00CE52A9" w:rsidRPr="00AC4FBC" w:rsidRDefault="00CE52A9" w:rsidP="00CE52A9">
            <w:pPr>
              <w:pStyle w:val="TAC"/>
            </w:pPr>
            <w:r w:rsidRPr="00AC4FBC">
              <w:t>-</w:t>
            </w:r>
          </w:p>
        </w:tc>
        <w:tc>
          <w:tcPr>
            <w:tcW w:w="1002" w:type="dxa"/>
            <w:shd w:val="clear" w:color="auto" w:fill="auto"/>
            <w:vAlign w:val="center"/>
          </w:tcPr>
          <w:p w14:paraId="581631A6" w14:textId="77777777" w:rsidR="00CE52A9" w:rsidRPr="00AC4FBC" w:rsidRDefault="00CE52A9" w:rsidP="00CE52A9">
            <w:pPr>
              <w:pStyle w:val="TAC"/>
            </w:pPr>
            <w:r w:rsidRPr="00AC4FBC">
              <w:t>FDD</w:t>
            </w:r>
          </w:p>
        </w:tc>
        <w:tc>
          <w:tcPr>
            <w:tcW w:w="716" w:type="dxa"/>
            <w:shd w:val="clear" w:color="auto" w:fill="auto"/>
            <w:vAlign w:val="center"/>
          </w:tcPr>
          <w:p w14:paraId="667B906F" w14:textId="77777777" w:rsidR="00CE52A9" w:rsidRPr="00AC4FBC" w:rsidRDefault="00CE52A9" w:rsidP="00CE52A9">
            <w:pPr>
              <w:pStyle w:val="TAC"/>
            </w:pPr>
            <w:r w:rsidRPr="00AC4FBC">
              <w:t>IMD4</w:t>
            </w:r>
          </w:p>
        </w:tc>
        <w:tc>
          <w:tcPr>
            <w:tcW w:w="850" w:type="dxa"/>
          </w:tcPr>
          <w:p w14:paraId="2D60D814" w14:textId="77777777" w:rsidR="00CE52A9" w:rsidRPr="00AC4FBC" w:rsidRDefault="00CE52A9" w:rsidP="00CE52A9">
            <w:pPr>
              <w:keepNext/>
              <w:keepLines/>
              <w:spacing w:after="0"/>
              <w:jc w:val="center"/>
            </w:pPr>
          </w:p>
        </w:tc>
      </w:tr>
      <w:tr w:rsidR="00CE52A9" w:rsidRPr="00AC4FBC" w14:paraId="1302AFE1" w14:textId="77777777" w:rsidTr="00D91852">
        <w:trPr>
          <w:trHeight w:val="22"/>
        </w:trPr>
        <w:tc>
          <w:tcPr>
            <w:tcW w:w="1993" w:type="dxa"/>
            <w:vMerge/>
            <w:shd w:val="clear" w:color="auto" w:fill="auto"/>
            <w:vAlign w:val="center"/>
          </w:tcPr>
          <w:p w14:paraId="10A1A078" w14:textId="77777777" w:rsidR="00CE52A9" w:rsidRPr="00AC4FBC" w:rsidRDefault="00CE52A9" w:rsidP="00CE52A9">
            <w:pPr>
              <w:pStyle w:val="TAC"/>
            </w:pPr>
          </w:p>
        </w:tc>
        <w:tc>
          <w:tcPr>
            <w:tcW w:w="716" w:type="dxa"/>
            <w:vMerge/>
          </w:tcPr>
          <w:p w14:paraId="2395D8AA" w14:textId="77777777" w:rsidR="00CE52A9" w:rsidRPr="00AC4FBC" w:rsidRDefault="00CE52A9" w:rsidP="00CE52A9">
            <w:pPr>
              <w:pStyle w:val="TAC"/>
            </w:pPr>
          </w:p>
        </w:tc>
        <w:tc>
          <w:tcPr>
            <w:tcW w:w="1000" w:type="dxa"/>
            <w:shd w:val="clear" w:color="auto" w:fill="auto"/>
            <w:vAlign w:val="center"/>
          </w:tcPr>
          <w:p w14:paraId="46A5A6A8" w14:textId="77777777" w:rsidR="00CE52A9" w:rsidRPr="00AC4FBC" w:rsidRDefault="00CE52A9" w:rsidP="00CE52A9">
            <w:pPr>
              <w:pStyle w:val="TAC"/>
            </w:pPr>
            <w:r w:rsidRPr="00AC4FBC">
              <w:t>14</w:t>
            </w:r>
          </w:p>
        </w:tc>
        <w:tc>
          <w:tcPr>
            <w:tcW w:w="861" w:type="dxa"/>
            <w:shd w:val="clear" w:color="auto" w:fill="auto"/>
            <w:noWrap/>
            <w:vAlign w:val="center"/>
          </w:tcPr>
          <w:p w14:paraId="5BF75E03" w14:textId="77777777" w:rsidR="00CE52A9" w:rsidRPr="00AC4FBC" w:rsidRDefault="00CE52A9" w:rsidP="00CE52A9">
            <w:pPr>
              <w:pStyle w:val="TAC"/>
            </w:pPr>
            <w:r w:rsidRPr="00AC4FBC">
              <w:t>N/A</w:t>
            </w:r>
          </w:p>
        </w:tc>
        <w:tc>
          <w:tcPr>
            <w:tcW w:w="1139" w:type="dxa"/>
            <w:shd w:val="clear" w:color="auto" w:fill="auto"/>
            <w:noWrap/>
            <w:vAlign w:val="center"/>
          </w:tcPr>
          <w:p w14:paraId="3BDE70E8" w14:textId="77777777" w:rsidR="00CE52A9" w:rsidRPr="00AC4FBC" w:rsidRDefault="00CE52A9" w:rsidP="00CE52A9">
            <w:pPr>
              <w:pStyle w:val="TAC"/>
            </w:pPr>
            <w:r w:rsidRPr="00AC4FBC">
              <w:rPr>
                <w:rFonts w:eastAsia="MS Mincho"/>
              </w:rPr>
              <w:t>REFSENS</w:t>
            </w:r>
          </w:p>
        </w:tc>
        <w:tc>
          <w:tcPr>
            <w:tcW w:w="1136" w:type="dxa"/>
            <w:shd w:val="clear" w:color="auto" w:fill="auto"/>
            <w:noWrap/>
            <w:vAlign w:val="center"/>
          </w:tcPr>
          <w:p w14:paraId="5F9E499F" w14:textId="77777777" w:rsidR="00CE52A9" w:rsidRPr="00AC4FBC" w:rsidRDefault="00CE52A9" w:rsidP="00CE52A9">
            <w:pPr>
              <w:pStyle w:val="TAC"/>
              <w:rPr>
                <w:rFonts w:eastAsia="MS Mincho"/>
              </w:rPr>
            </w:pPr>
            <w:r w:rsidRPr="00AC4FBC">
              <w:rPr>
                <w:rFonts w:eastAsia="MS Mincho"/>
              </w:rPr>
              <w:t>-</w:t>
            </w:r>
          </w:p>
        </w:tc>
        <w:tc>
          <w:tcPr>
            <w:tcW w:w="858" w:type="dxa"/>
            <w:shd w:val="clear" w:color="auto" w:fill="auto"/>
            <w:noWrap/>
            <w:vAlign w:val="center"/>
          </w:tcPr>
          <w:p w14:paraId="567B54B1" w14:textId="77777777" w:rsidR="00CE52A9" w:rsidRPr="00AC4FBC" w:rsidRDefault="00CE52A9" w:rsidP="00CE52A9">
            <w:pPr>
              <w:pStyle w:val="TAC"/>
            </w:pPr>
            <w:r w:rsidRPr="00AC4FBC">
              <w:t>-</w:t>
            </w:r>
          </w:p>
        </w:tc>
        <w:tc>
          <w:tcPr>
            <w:tcW w:w="862" w:type="dxa"/>
            <w:shd w:val="clear" w:color="auto" w:fill="auto"/>
            <w:vAlign w:val="center"/>
          </w:tcPr>
          <w:p w14:paraId="546CF4C6" w14:textId="77777777" w:rsidR="00CE52A9" w:rsidRPr="00AC4FBC" w:rsidRDefault="00CE52A9" w:rsidP="00CE52A9">
            <w:pPr>
              <w:pStyle w:val="TAC"/>
            </w:pPr>
            <w:r w:rsidRPr="00AC4FBC">
              <w:t>-</w:t>
            </w:r>
          </w:p>
        </w:tc>
        <w:tc>
          <w:tcPr>
            <w:tcW w:w="1002" w:type="dxa"/>
            <w:shd w:val="clear" w:color="auto" w:fill="auto"/>
            <w:vAlign w:val="center"/>
          </w:tcPr>
          <w:p w14:paraId="72F72E09" w14:textId="77777777" w:rsidR="00CE52A9" w:rsidRPr="00AC4FBC" w:rsidRDefault="00CE52A9" w:rsidP="00CE52A9">
            <w:pPr>
              <w:pStyle w:val="TAC"/>
            </w:pPr>
            <w:r w:rsidRPr="00AC4FBC">
              <w:t>FDD</w:t>
            </w:r>
          </w:p>
        </w:tc>
        <w:tc>
          <w:tcPr>
            <w:tcW w:w="716" w:type="dxa"/>
            <w:shd w:val="clear" w:color="auto" w:fill="auto"/>
            <w:vAlign w:val="center"/>
          </w:tcPr>
          <w:p w14:paraId="0FAE14DF" w14:textId="77777777" w:rsidR="00CE52A9" w:rsidRPr="00AC4FBC" w:rsidRDefault="00CE52A9" w:rsidP="00CE52A9">
            <w:pPr>
              <w:pStyle w:val="TAC"/>
            </w:pPr>
            <w:r w:rsidRPr="00AC4FBC">
              <w:t>N/A</w:t>
            </w:r>
          </w:p>
        </w:tc>
        <w:tc>
          <w:tcPr>
            <w:tcW w:w="850" w:type="dxa"/>
          </w:tcPr>
          <w:p w14:paraId="24635D65" w14:textId="77777777" w:rsidR="00CE52A9" w:rsidRPr="00AC4FBC" w:rsidRDefault="00CE52A9" w:rsidP="00CE52A9">
            <w:pPr>
              <w:keepNext/>
              <w:keepLines/>
              <w:spacing w:after="0"/>
              <w:jc w:val="center"/>
            </w:pPr>
          </w:p>
        </w:tc>
      </w:tr>
      <w:tr w:rsidR="00CE52A9" w:rsidRPr="00AC4FBC" w14:paraId="28851C0C" w14:textId="77777777" w:rsidTr="00D91852">
        <w:trPr>
          <w:trHeight w:val="22"/>
        </w:trPr>
        <w:tc>
          <w:tcPr>
            <w:tcW w:w="1993" w:type="dxa"/>
            <w:vMerge/>
            <w:shd w:val="clear" w:color="auto" w:fill="auto"/>
            <w:vAlign w:val="center"/>
          </w:tcPr>
          <w:p w14:paraId="69220973" w14:textId="77777777" w:rsidR="00CE52A9" w:rsidRPr="00AC4FBC" w:rsidRDefault="00CE52A9" w:rsidP="00CE52A9">
            <w:pPr>
              <w:pStyle w:val="TAC"/>
            </w:pPr>
          </w:p>
        </w:tc>
        <w:tc>
          <w:tcPr>
            <w:tcW w:w="716" w:type="dxa"/>
            <w:vMerge/>
          </w:tcPr>
          <w:p w14:paraId="59D18241" w14:textId="77777777" w:rsidR="00CE52A9" w:rsidRPr="00AC4FBC" w:rsidRDefault="00CE52A9" w:rsidP="00CE52A9">
            <w:pPr>
              <w:pStyle w:val="TAC"/>
            </w:pPr>
          </w:p>
        </w:tc>
        <w:tc>
          <w:tcPr>
            <w:tcW w:w="1000" w:type="dxa"/>
            <w:shd w:val="clear" w:color="auto" w:fill="auto"/>
            <w:vAlign w:val="center"/>
          </w:tcPr>
          <w:p w14:paraId="557ECCA8" w14:textId="77777777" w:rsidR="00CE52A9" w:rsidRPr="00AC4FBC" w:rsidRDefault="00CE52A9" w:rsidP="00CE52A9">
            <w:pPr>
              <w:pStyle w:val="TAC"/>
            </w:pPr>
            <w:r w:rsidRPr="00AC4FBC">
              <w:t>n66</w:t>
            </w:r>
          </w:p>
        </w:tc>
        <w:tc>
          <w:tcPr>
            <w:tcW w:w="861" w:type="dxa"/>
            <w:shd w:val="clear" w:color="auto" w:fill="auto"/>
            <w:noWrap/>
            <w:vAlign w:val="center"/>
          </w:tcPr>
          <w:p w14:paraId="7C7E2916" w14:textId="77777777" w:rsidR="00CE52A9" w:rsidRPr="00AC4FBC" w:rsidRDefault="00CE52A9" w:rsidP="00CE52A9">
            <w:pPr>
              <w:pStyle w:val="TAC"/>
            </w:pPr>
            <w:r w:rsidRPr="00AC4FBC">
              <w:t>15</w:t>
            </w:r>
          </w:p>
        </w:tc>
        <w:tc>
          <w:tcPr>
            <w:tcW w:w="1139" w:type="dxa"/>
            <w:shd w:val="clear" w:color="auto" w:fill="auto"/>
            <w:noWrap/>
            <w:vAlign w:val="center"/>
          </w:tcPr>
          <w:p w14:paraId="0EFB2BF4" w14:textId="77777777" w:rsidR="00CE52A9" w:rsidRPr="00AC4FBC" w:rsidRDefault="00CE52A9" w:rsidP="00CE52A9">
            <w:pPr>
              <w:pStyle w:val="TAC"/>
            </w:pPr>
            <w:r w:rsidRPr="00AC4FBC">
              <w:rPr>
                <w:rFonts w:eastAsia="MS Mincho"/>
              </w:rPr>
              <w:t>REFSENS</w:t>
            </w:r>
          </w:p>
        </w:tc>
        <w:tc>
          <w:tcPr>
            <w:tcW w:w="1136" w:type="dxa"/>
            <w:shd w:val="clear" w:color="auto" w:fill="auto"/>
            <w:noWrap/>
            <w:vAlign w:val="center"/>
          </w:tcPr>
          <w:p w14:paraId="54D1E5F6" w14:textId="77777777" w:rsidR="00CE52A9" w:rsidRPr="00AC4FBC" w:rsidRDefault="00CE52A9" w:rsidP="00CE52A9">
            <w:pPr>
              <w:pStyle w:val="TAC"/>
              <w:rPr>
                <w:rFonts w:eastAsia="MS Mincho"/>
              </w:rPr>
            </w:pPr>
            <w:r w:rsidRPr="00AC4FBC">
              <w:rPr>
                <w:rFonts w:eastAsia="MS Mincho"/>
              </w:rPr>
              <w:t>-</w:t>
            </w:r>
          </w:p>
        </w:tc>
        <w:tc>
          <w:tcPr>
            <w:tcW w:w="858" w:type="dxa"/>
            <w:shd w:val="clear" w:color="auto" w:fill="auto"/>
            <w:noWrap/>
            <w:vAlign w:val="center"/>
          </w:tcPr>
          <w:p w14:paraId="137002A9" w14:textId="77777777" w:rsidR="00CE52A9" w:rsidRPr="00AC4FBC" w:rsidRDefault="00CE52A9" w:rsidP="00CE52A9">
            <w:pPr>
              <w:pStyle w:val="TAC"/>
            </w:pPr>
            <w:r w:rsidRPr="00AC4FBC">
              <w:t>-</w:t>
            </w:r>
          </w:p>
        </w:tc>
        <w:tc>
          <w:tcPr>
            <w:tcW w:w="862" w:type="dxa"/>
            <w:shd w:val="clear" w:color="auto" w:fill="auto"/>
            <w:vAlign w:val="center"/>
          </w:tcPr>
          <w:p w14:paraId="4B22BD46" w14:textId="77777777" w:rsidR="00CE52A9" w:rsidRPr="00AC4FBC" w:rsidRDefault="00CE52A9" w:rsidP="00CE52A9">
            <w:pPr>
              <w:pStyle w:val="TAC"/>
            </w:pPr>
            <w:r w:rsidRPr="00AC4FBC">
              <w:t>-</w:t>
            </w:r>
          </w:p>
        </w:tc>
        <w:tc>
          <w:tcPr>
            <w:tcW w:w="1002" w:type="dxa"/>
            <w:shd w:val="clear" w:color="auto" w:fill="auto"/>
            <w:vAlign w:val="center"/>
          </w:tcPr>
          <w:p w14:paraId="0EC402E5" w14:textId="77777777" w:rsidR="00CE52A9" w:rsidRPr="00AC4FBC" w:rsidRDefault="00CE52A9" w:rsidP="00CE52A9">
            <w:pPr>
              <w:pStyle w:val="TAC"/>
            </w:pPr>
            <w:r w:rsidRPr="00AC4FBC">
              <w:t>FDD</w:t>
            </w:r>
          </w:p>
        </w:tc>
        <w:tc>
          <w:tcPr>
            <w:tcW w:w="716" w:type="dxa"/>
            <w:shd w:val="clear" w:color="auto" w:fill="auto"/>
            <w:vAlign w:val="center"/>
          </w:tcPr>
          <w:p w14:paraId="10AFC437" w14:textId="77777777" w:rsidR="00CE52A9" w:rsidRPr="00AC4FBC" w:rsidRDefault="00CE52A9" w:rsidP="00CE52A9">
            <w:pPr>
              <w:pStyle w:val="TAC"/>
            </w:pPr>
            <w:r w:rsidRPr="00AC4FBC">
              <w:t>N/A</w:t>
            </w:r>
          </w:p>
        </w:tc>
        <w:tc>
          <w:tcPr>
            <w:tcW w:w="850" w:type="dxa"/>
          </w:tcPr>
          <w:p w14:paraId="42072E39" w14:textId="77777777" w:rsidR="00CE52A9" w:rsidRPr="00AC4FBC" w:rsidRDefault="00CE52A9" w:rsidP="00CE52A9">
            <w:pPr>
              <w:keepNext/>
              <w:keepLines/>
              <w:spacing w:after="0"/>
              <w:jc w:val="center"/>
            </w:pPr>
          </w:p>
        </w:tc>
      </w:tr>
      <w:tr w:rsidR="00CE52A9" w:rsidRPr="00AC4FBC" w14:paraId="060CF12C" w14:textId="77777777" w:rsidTr="00D91852">
        <w:trPr>
          <w:trHeight w:val="54"/>
        </w:trPr>
        <w:tc>
          <w:tcPr>
            <w:tcW w:w="1993" w:type="dxa"/>
            <w:vMerge w:val="restart"/>
            <w:shd w:val="clear" w:color="auto" w:fill="auto"/>
            <w:vAlign w:val="center"/>
          </w:tcPr>
          <w:p w14:paraId="73CAD1A7" w14:textId="77777777" w:rsidR="00CE52A9" w:rsidRPr="00AC4FBC" w:rsidRDefault="00CE52A9" w:rsidP="00CE52A9">
            <w:pPr>
              <w:pStyle w:val="TAC"/>
              <w:rPr>
                <w:lang w:eastAsia="zh-CN"/>
              </w:rPr>
            </w:pPr>
            <w:r w:rsidRPr="00AC4FBC">
              <w:rPr>
                <w:lang w:eastAsia="zh-CN"/>
              </w:rPr>
              <w:t>DC_2A-66A_n5A</w:t>
            </w:r>
          </w:p>
        </w:tc>
        <w:tc>
          <w:tcPr>
            <w:tcW w:w="716" w:type="dxa"/>
            <w:vMerge w:val="restart"/>
            <w:vAlign w:val="center"/>
          </w:tcPr>
          <w:p w14:paraId="46D9E4CF" w14:textId="77777777" w:rsidR="00CE52A9" w:rsidRPr="00AC4FBC" w:rsidRDefault="00CE52A9" w:rsidP="00CE52A9">
            <w:pPr>
              <w:pStyle w:val="TAC"/>
              <w:rPr>
                <w:lang w:eastAsia="zh-CN"/>
              </w:rPr>
            </w:pPr>
            <w:r w:rsidRPr="00AC4FBC">
              <w:rPr>
                <w:lang w:eastAsia="zh-CN"/>
              </w:rPr>
              <w:t>1</w:t>
            </w:r>
          </w:p>
        </w:tc>
        <w:tc>
          <w:tcPr>
            <w:tcW w:w="1000" w:type="dxa"/>
            <w:shd w:val="clear" w:color="auto" w:fill="auto"/>
            <w:vAlign w:val="center"/>
          </w:tcPr>
          <w:p w14:paraId="302BBDD4" w14:textId="77777777" w:rsidR="00CE52A9" w:rsidRPr="00AC4FBC" w:rsidRDefault="00CE52A9" w:rsidP="00CE52A9">
            <w:pPr>
              <w:pStyle w:val="TAC"/>
              <w:rPr>
                <w:lang w:eastAsia="zh-CN"/>
              </w:rPr>
            </w:pPr>
            <w:r w:rsidRPr="00AC4FBC">
              <w:rPr>
                <w:lang w:eastAsia="zh-CN"/>
              </w:rPr>
              <w:t>2</w:t>
            </w:r>
          </w:p>
        </w:tc>
        <w:tc>
          <w:tcPr>
            <w:tcW w:w="861" w:type="dxa"/>
            <w:shd w:val="clear" w:color="auto" w:fill="auto"/>
            <w:noWrap/>
            <w:vAlign w:val="center"/>
          </w:tcPr>
          <w:p w14:paraId="191E45AF" w14:textId="77777777" w:rsidR="00CE52A9" w:rsidRPr="00AC4FBC" w:rsidRDefault="00CE52A9" w:rsidP="00CE52A9">
            <w:pPr>
              <w:pStyle w:val="TAC"/>
              <w:rPr>
                <w:lang w:eastAsia="zh-CN"/>
              </w:rPr>
            </w:pPr>
            <w:r w:rsidRPr="00AC4FBC">
              <w:t>N/A</w:t>
            </w:r>
          </w:p>
        </w:tc>
        <w:tc>
          <w:tcPr>
            <w:tcW w:w="1139" w:type="dxa"/>
            <w:shd w:val="clear" w:color="auto" w:fill="auto"/>
            <w:noWrap/>
            <w:vAlign w:val="center"/>
          </w:tcPr>
          <w:p w14:paraId="396411FB" w14:textId="77777777" w:rsidR="00CE52A9" w:rsidRPr="00AC4FBC" w:rsidRDefault="00CE52A9" w:rsidP="00CE52A9">
            <w:pPr>
              <w:pStyle w:val="TAC"/>
              <w:rPr>
                <w:lang w:eastAsia="zh-CN"/>
              </w:rPr>
            </w:pPr>
            <w:r w:rsidRPr="00AC4FBC">
              <w:rPr>
                <w:rFonts w:eastAsia="MS Mincho"/>
              </w:rPr>
              <w:t>REFSENS</w:t>
            </w:r>
          </w:p>
        </w:tc>
        <w:tc>
          <w:tcPr>
            <w:tcW w:w="1136" w:type="dxa"/>
            <w:shd w:val="clear" w:color="auto" w:fill="auto"/>
            <w:noWrap/>
            <w:vAlign w:val="center"/>
          </w:tcPr>
          <w:p w14:paraId="4F12A7FE" w14:textId="77777777" w:rsidR="00CE52A9" w:rsidRPr="00AC4FBC" w:rsidRDefault="00CE52A9" w:rsidP="00CE52A9">
            <w:pPr>
              <w:pStyle w:val="TAC"/>
            </w:pPr>
            <w:r w:rsidRPr="00AC4FBC">
              <w:rPr>
                <w:rFonts w:eastAsia="MS Mincho"/>
              </w:rPr>
              <w:t>-</w:t>
            </w:r>
          </w:p>
        </w:tc>
        <w:tc>
          <w:tcPr>
            <w:tcW w:w="858" w:type="dxa"/>
            <w:shd w:val="clear" w:color="auto" w:fill="auto"/>
            <w:noWrap/>
            <w:vAlign w:val="center"/>
          </w:tcPr>
          <w:p w14:paraId="19C3A500" w14:textId="77777777" w:rsidR="00CE52A9" w:rsidRPr="00AC4FBC" w:rsidRDefault="00CE52A9" w:rsidP="00CE52A9">
            <w:pPr>
              <w:pStyle w:val="TAC"/>
            </w:pPr>
            <w:r w:rsidRPr="00AC4FBC">
              <w:t>-</w:t>
            </w:r>
          </w:p>
        </w:tc>
        <w:tc>
          <w:tcPr>
            <w:tcW w:w="862" w:type="dxa"/>
            <w:shd w:val="clear" w:color="auto" w:fill="auto"/>
            <w:vAlign w:val="center"/>
          </w:tcPr>
          <w:p w14:paraId="019DAFCB" w14:textId="77777777" w:rsidR="00CE52A9" w:rsidRPr="00AC4FBC" w:rsidRDefault="00CE52A9" w:rsidP="00CE52A9">
            <w:pPr>
              <w:pStyle w:val="TAC"/>
            </w:pPr>
            <w:r w:rsidRPr="00AC4FBC">
              <w:t>-</w:t>
            </w:r>
          </w:p>
        </w:tc>
        <w:tc>
          <w:tcPr>
            <w:tcW w:w="1002" w:type="dxa"/>
            <w:shd w:val="clear" w:color="auto" w:fill="auto"/>
            <w:vAlign w:val="center"/>
          </w:tcPr>
          <w:p w14:paraId="196DBA77" w14:textId="77777777" w:rsidR="00CE52A9" w:rsidRPr="00AC4FBC" w:rsidRDefault="00CE52A9" w:rsidP="00CE52A9">
            <w:pPr>
              <w:pStyle w:val="TAC"/>
              <w:rPr>
                <w:lang w:eastAsia="zh-CN"/>
              </w:rPr>
            </w:pPr>
            <w:r w:rsidRPr="00AC4FBC">
              <w:t>FDD</w:t>
            </w:r>
          </w:p>
        </w:tc>
        <w:tc>
          <w:tcPr>
            <w:tcW w:w="716" w:type="dxa"/>
            <w:shd w:val="clear" w:color="auto" w:fill="auto"/>
            <w:vAlign w:val="center"/>
          </w:tcPr>
          <w:p w14:paraId="21973828" w14:textId="77777777" w:rsidR="00CE52A9" w:rsidRPr="00AC4FBC" w:rsidRDefault="00CE52A9" w:rsidP="00CE52A9">
            <w:pPr>
              <w:pStyle w:val="TAC"/>
              <w:rPr>
                <w:lang w:eastAsia="zh-CN"/>
              </w:rPr>
            </w:pPr>
            <w:r w:rsidRPr="00AC4FBC">
              <w:rPr>
                <w:lang w:eastAsia="zh-CN"/>
              </w:rPr>
              <w:t>N/A</w:t>
            </w:r>
          </w:p>
        </w:tc>
        <w:tc>
          <w:tcPr>
            <w:tcW w:w="850" w:type="dxa"/>
          </w:tcPr>
          <w:p w14:paraId="41521C1A" w14:textId="77777777" w:rsidR="00CE52A9" w:rsidRPr="00AC4FBC" w:rsidRDefault="00CE52A9" w:rsidP="00CE52A9">
            <w:pPr>
              <w:keepNext/>
              <w:keepLines/>
              <w:spacing w:after="0"/>
              <w:jc w:val="center"/>
            </w:pPr>
          </w:p>
        </w:tc>
      </w:tr>
      <w:tr w:rsidR="00CE52A9" w:rsidRPr="00AC4FBC" w14:paraId="3DE6A8B6" w14:textId="77777777" w:rsidTr="00D91852">
        <w:trPr>
          <w:trHeight w:val="54"/>
        </w:trPr>
        <w:tc>
          <w:tcPr>
            <w:tcW w:w="1993" w:type="dxa"/>
            <w:vMerge/>
            <w:shd w:val="clear" w:color="auto" w:fill="auto"/>
            <w:vAlign w:val="center"/>
          </w:tcPr>
          <w:p w14:paraId="398CC701" w14:textId="77777777" w:rsidR="00CE52A9" w:rsidRPr="00AC4FBC" w:rsidRDefault="00CE52A9" w:rsidP="00CE52A9">
            <w:pPr>
              <w:pStyle w:val="TAC"/>
              <w:rPr>
                <w:lang w:eastAsia="zh-CN"/>
              </w:rPr>
            </w:pPr>
          </w:p>
        </w:tc>
        <w:tc>
          <w:tcPr>
            <w:tcW w:w="716" w:type="dxa"/>
            <w:vMerge/>
            <w:vAlign w:val="center"/>
          </w:tcPr>
          <w:p w14:paraId="68BB36AB" w14:textId="77777777" w:rsidR="00CE52A9" w:rsidRPr="00AC4FBC" w:rsidRDefault="00CE52A9" w:rsidP="00CE52A9">
            <w:pPr>
              <w:pStyle w:val="TAC"/>
              <w:rPr>
                <w:lang w:eastAsia="zh-CN"/>
              </w:rPr>
            </w:pPr>
          </w:p>
        </w:tc>
        <w:tc>
          <w:tcPr>
            <w:tcW w:w="1000" w:type="dxa"/>
            <w:shd w:val="clear" w:color="auto" w:fill="auto"/>
            <w:vAlign w:val="center"/>
          </w:tcPr>
          <w:p w14:paraId="712D3EFF" w14:textId="77777777" w:rsidR="00CE52A9" w:rsidRPr="00AC4FBC" w:rsidRDefault="00CE52A9" w:rsidP="00CE52A9">
            <w:pPr>
              <w:pStyle w:val="TAC"/>
              <w:rPr>
                <w:lang w:eastAsia="zh-CN"/>
              </w:rPr>
            </w:pPr>
            <w:r w:rsidRPr="00AC4FBC">
              <w:rPr>
                <w:lang w:eastAsia="zh-CN"/>
              </w:rPr>
              <w:t>66</w:t>
            </w:r>
          </w:p>
        </w:tc>
        <w:tc>
          <w:tcPr>
            <w:tcW w:w="861" w:type="dxa"/>
            <w:shd w:val="clear" w:color="auto" w:fill="auto"/>
            <w:noWrap/>
            <w:vAlign w:val="center"/>
          </w:tcPr>
          <w:p w14:paraId="6FD6A6A8" w14:textId="77777777" w:rsidR="00CE52A9" w:rsidRPr="00AC4FBC" w:rsidRDefault="00CE52A9" w:rsidP="00CE52A9">
            <w:pPr>
              <w:pStyle w:val="TAC"/>
              <w:rPr>
                <w:lang w:eastAsia="zh-CN"/>
              </w:rPr>
            </w:pPr>
            <w:r w:rsidRPr="00AC4FBC">
              <w:t>N/A</w:t>
            </w:r>
          </w:p>
        </w:tc>
        <w:tc>
          <w:tcPr>
            <w:tcW w:w="1139" w:type="dxa"/>
            <w:shd w:val="clear" w:color="auto" w:fill="auto"/>
            <w:noWrap/>
            <w:vAlign w:val="center"/>
          </w:tcPr>
          <w:p w14:paraId="18C47C23" w14:textId="77777777" w:rsidR="00CE52A9" w:rsidRPr="00AC4FBC" w:rsidRDefault="00CE52A9" w:rsidP="00CE52A9">
            <w:pPr>
              <w:pStyle w:val="TAC"/>
              <w:rPr>
                <w:lang w:eastAsia="zh-CN"/>
              </w:rPr>
            </w:pPr>
            <w:r w:rsidRPr="00AC4FBC">
              <w:rPr>
                <w:lang w:eastAsia="zh-CN"/>
              </w:rPr>
              <w:t>-91.6</w:t>
            </w:r>
          </w:p>
        </w:tc>
        <w:tc>
          <w:tcPr>
            <w:tcW w:w="1136" w:type="dxa"/>
            <w:shd w:val="clear" w:color="auto" w:fill="auto"/>
            <w:noWrap/>
            <w:vAlign w:val="center"/>
          </w:tcPr>
          <w:p w14:paraId="44DAFCFE" w14:textId="77777777" w:rsidR="00CE52A9" w:rsidRPr="00AC4FBC" w:rsidRDefault="00CE52A9" w:rsidP="00CE52A9">
            <w:pPr>
              <w:pStyle w:val="TAC"/>
            </w:pPr>
            <w:r w:rsidRPr="00AC4FBC">
              <w:rPr>
                <w:rFonts w:eastAsia="MS Mincho"/>
              </w:rPr>
              <w:t>-</w:t>
            </w:r>
          </w:p>
        </w:tc>
        <w:tc>
          <w:tcPr>
            <w:tcW w:w="858" w:type="dxa"/>
            <w:shd w:val="clear" w:color="auto" w:fill="auto"/>
            <w:noWrap/>
            <w:vAlign w:val="center"/>
          </w:tcPr>
          <w:p w14:paraId="2028718B" w14:textId="77777777" w:rsidR="00CE52A9" w:rsidRPr="00AC4FBC" w:rsidRDefault="00CE52A9" w:rsidP="00CE52A9">
            <w:pPr>
              <w:pStyle w:val="TAC"/>
            </w:pPr>
            <w:r w:rsidRPr="00AC4FBC">
              <w:t>-</w:t>
            </w:r>
          </w:p>
        </w:tc>
        <w:tc>
          <w:tcPr>
            <w:tcW w:w="862" w:type="dxa"/>
            <w:shd w:val="clear" w:color="auto" w:fill="auto"/>
            <w:vAlign w:val="center"/>
          </w:tcPr>
          <w:p w14:paraId="4A98B018" w14:textId="77777777" w:rsidR="00CE52A9" w:rsidRPr="00AC4FBC" w:rsidRDefault="00CE52A9" w:rsidP="00CE52A9">
            <w:pPr>
              <w:pStyle w:val="TAC"/>
            </w:pPr>
            <w:r w:rsidRPr="00AC4FBC">
              <w:t>-</w:t>
            </w:r>
          </w:p>
        </w:tc>
        <w:tc>
          <w:tcPr>
            <w:tcW w:w="1002" w:type="dxa"/>
            <w:shd w:val="clear" w:color="auto" w:fill="auto"/>
            <w:vAlign w:val="center"/>
          </w:tcPr>
          <w:p w14:paraId="5EA87750" w14:textId="77777777" w:rsidR="00CE52A9" w:rsidRPr="00AC4FBC" w:rsidRDefault="00CE52A9" w:rsidP="00CE52A9">
            <w:pPr>
              <w:pStyle w:val="TAC"/>
              <w:rPr>
                <w:lang w:eastAsia="zh-CN"/>
              </w:rPr>
            </w:pPr>
            <w:r w:rsidRPr="00AC4FBC">
              <w:t>FDD</w:t>
            </w:r>
          </w:p>
        </w:tc>
        <w:tc>
          <w:tcPr>
            <w:tcW w:w="716" w:type="dxa"/>
            <w:shd w:val="clear" w:color="auto" w:fill="auto"/>
            <w:vAlign w:val="center"/>
          </w:tcPr>
          <w:p w14:paraId="7FF615CB" w14:textId="77777777" w:rsidR="00CE52A9" w:rsidRPr="00AC4FBC" w:rsidRDefault="00CE52A9" w:rsidP="00CE52A9">
            <w:pPr>
              <w:pStyle w:val="TAC"/>
              <w:rPr>
                <w:lang w:eastAsia="zh-CN"/>
              </w:rPr>
            </w:pPr>
            <w:r w:rsidRPr="00AC4FBC">
              <w:t>IMD4</w:t>
            </w:r>
          </w:p>
        </w:tc>
        <w:tc>
          <w:tcPr>
            <w:tcW w:w="850" w:type="dxa"/>
          </w:tcPr>
          <w:p w14:paraId="1EAF15DE" w14:textId="77777777" w:rsidR="00CE52A9" w:rsidRPr="00AC4FBC" w:rsidRDefault="00CE52A9" w:rsidP="00CE52A9">
            <w:pPr>
              <w:keepNext/>
              <w:keepLines/>
              <w:spacing w:after="0"/>
              <w:jc w:val="center"/>
            </w:pPr>
          </w:p>
        </w:tc>
      </w:tr>
      <w:tr w:rsidR="00CE52A9" w:rsidRPr="00AC4FBC" w14:paraId="28DB111C" w14:textId="77777777" w:rsidTr="00D91852">
        <w:trPr>
          <w:trHeight w:val="54"/>
        </w:trPr>
        <w:tc>
          <w:tcPr>
            <w:tcW w:w="1993" w:type="dxa"/>
            <w:vMerge/>
            <w:shd w:val="clear" w:color="auto" w:fill="auto"/>
            <w:vAlign w:val="center"/>
          </w:tcPr>
          <w:p w14:paraId="54E31765" w14:textId="77777777" w:rsidR="00CE52A9" w:rsidRPr="00AC4FBC" w:rsidRDefault="00CE52A9" w:rsidP="00CE52A9">
            <w:pPr>
              <w:pStyle w:val="TAC"/>
              <w:rPr>
                <w:lang w:eastAsia="zh-CN"/>
              </w:rPr>
            </w:pPr>
          </w:p>
        </w:tc>
        <w:tc>
          <w:tcPr>
            <w:tcW w:w="716" w:type="dxa"/>
            <w:vMerge/>
            <w:vAlign w:val="center"/>
          </w:tcPr>
          <w:p w14:paraId="27057042" w14:textId="77777777" w:rsidR="00CE52A9" w:rsidRPr="00AC4FBC" w:rsidRDefault="00CE52A9" w:rsidP="00CE52A9">
            <w:pPr>
              <w:pStyle w:val="TAC"/>
              <w:rPr>
                <w:lang w:eastAsia="zh-CN"/>
              </w:rPr>
            </w:pPr>
          </w:p>
        </w:tc>
        <w:tc>
          <w:tcPr>
            <w:tcW w:w="1000" w:type="dxa"/>
            <w:shd w:val="clear" w:color="auto" w:fill="auto"/>
            <w:vAlign w:val="center"/>
          </w:tcPr>
          <w:p w14:paraId="16B06367" w14:textId="77777777" w:rsidR="00CE52A9" w:rsidRPr="00AC4FBC" w:rsidRDefault="00CE52A9" w:rsidP="00CE52A9">
            <w:pPr>
              <w:pStyle w:val="TAC"/>
              <w:rPr>
                <w:lang w:eastAsia="zh-CN"/>
              </w:rPr>
            </w:pPr>
            <w:r w:rsidRPr="00AC4FBC">
              <w:rPr>
                <w:lang w:eastAsia="zh-CN"/>
              </w:rPr>
              <w:t>n5</w:t>
            </w:r>
          </w:p>
        </w:tc>
        <w:tc>
          <w:tcPr>
            <w:tcW w:w="861" w:type="dxa"/>
            <w:shd w:val="clear" w:color="auto" w:fill="auto"/>
            <w:noWrap/>
            <w:vAlign w:val="center"/>
          </w:tcPr>
          <w:p w14:paraId="07E22E94" w14:textId="77777777" w:rsidR="00CE52A9" w:rsidRPr="00AC4FBC" w:rsidRDefault="00CE52A9" w:rsidP="00CE52A9">
            <w:pPr>
              <w:pStyle w:val="TAC"/>
              <w:rPr>
                <w:lang w:eastAsia="zh-CN"/>
              </w:rPr>
            </w:pPr>
            <w:r w:rsidRPr="00AC4FBC">
              <w:t>15</w:t>
            </w:r>
          </w:p>
        </w:tc>
        <w:tc>
          <w:tcPr>
            <w:tcW w:w="1139" w:type="dxa"/>
            <w:shd w:val="clear" w:color="auto" w:fill="auto"/>
            <w:noWrap/>
            <w:vAlign w:val="center"/>
          </w:tcPr>
          <w:p w14:paraId="0B21942C" w14:textId="77777777" w:rsidR="00CE52A9" w:rsidRPr="00AC4FBC" w:rsidRDefault="00CE52A9" w:rsidP="00CE52A9">
            <w:pPr>
              <w:pStyle w:val="TAC"/>
              <w:rPr>
                <w:lang w:eastAsia="zh-CN"/>
              </w:rPr>
            </w:pPr>
            <w:r w:rsidRPr="00AC4FBC">
              <w:rPr>
                <w:rFonts w:eastAsia="MS Mincho"/>
              </w:rPr>
              <w:t>REFSENS</w:t>
            </w:r>
          </w:p>
        </w:tc>
        <w:tc>
          <w:tcPr>
            <w:tcW w:w="1136" w:type="dxa"/>
            <w:shd w:val="clear" w:color="auto" w:fill="auto"/>
            <w:noWrap/>
            <w:vAlign w:val="center"/>
          </w:tcPr>
          <w:p w14:paraId="223E1C80" w14:textId="77777777" w:rsidR="00CE52A9" w:rsidRPr="00AC4FBC" w:rsidRDefault="00CE52A9" w:rsidP="00CE52A9">
            <w:pPr>
              <w:pStyle w:val="TAC"/>
            </w:pPr>
            <w:r w:rsidRPr="00AC4FBC">
              <w:rPr>
                <w:rFonts w:eastAsia="MS Mincho"/>
              </w:rPr>
              <w:t>-</w:t>
            </w:r>
          </w:p>
        </w:tc>
        <w:tc>
          <w:tcPr>
            <w:tcW w:w="858" w:type="dxa"/>
            <w:shd w:val="clear" w:color="auto" w:fill="auto"/>
            <w:noWrap/>
            <w:vAlign w:val="center"/>
          </w:tcPr>
          <w:p w14:paraId="43D81D09" w14:textId="77777777" w:rsidR="00CE52A9" w:rsidRPr="00AC4FBC" w:rsidRDefault="00CE52A9" w:rsidP="00CE52A9">
            <w:pPr>
              <w:pStyle w:val="TAC"/>
            </w:pPr>
            <w:r w:rsidRPr="00AC4FBC">
              <w:t>-</w:t>
            </w:r>
          </w:p>
        </w:tc>
        <w:tc>
          <w:tcPr>
            <w:tcW w:w="862" w:type="dxa"/>
            <w:shd w:val="clear" w:color="auto" w:fill="auto"/>
            <w:vAlign w:val="center"/>
          </w:tcPr>
          <w:p w14:paraId="54DEC77F" w14:textId="77777777" w:rsidR="00CE52A9" w:rsidRPr="00AC4FBC" w:rsidRDefault="00CE52A9" w:rsidP="00CE52A9">
            <w:pPr>
              <w:pStyle w:val="TAC"/>
            </w:pPr>
            <w:r w:rsidRPr="00AC4FBC">
              <w:t>-</w:t>
            </w:r>
          </w:p>
        </w:tc>
        <w:tc>
          <w:tcPr>
            <w:tcW w:w="1002" w:type="dxa"/>
            <w:shd w:val="clear" w:color="auto" w:fill="auto"/>
            <w:vAlign w:val="center"/>
          </w:tcPr>
          <w:p w14:paraId="01983C31" w14:textId="77777777" w:rsidR="00CE52A9" w:rsidRPr="00AC4FBC" w:rsidRDefault="00CE52A9" w:rsidP="00CE52A9">
            <w:pPr>
              <w:pStyle w:val="TAC"/>
              <w:rPr>
                <w:lang w:eastAsia="zh-CN"/>
              </w:rPr>
            </w:pPr>
            <w:r w:rsidRPr="00AC4FBC">
              <w:t>FDD</w:t>
            </w:r>
          </w:p>
        </w:tc>
        <w:tc>
          <w:tcPr>
            <w:tcW w:w="716" w:type="dxa"/>
            <w:shd w:val="clear" w:color="auto" w:fill="auto"/>
            <w:vAlign w:val="center"/>
          </w:tcPr>
          <w:p w14:paraId="4849CA3D" w14:textId="77777777" w:rsidR="00CE52A9" w:rsidRPr="00AC4FBC" w:rsidRDefault="00CE52A9" w:rsidP="00CE52A9">
            <w:pPr>
              <w:pStyle w:val="TAC"/>
              <w:rPr>
                <w:lang w:eastAsia="zh-CN"/>
              </w:rPr>
            </w:pPr>
            <w:r w:rsidRPr="00AC4FBC">
              <w:rPr>
                <w:lang w:eastAsia="zh-CN"/>
              </w:rPr>
              <w:t>N/A</w:t>
            </w:r>
          </w:p>
        </w:tc>
        <w:tc>
          <w:tcPr>
            <w:tcW w:w="850" w:type="dxa"/>
          </w:tcPr>
          <w:p w14:paraId="51E066F8" w14:textId="77777777" w:rsidR="00CE52A9" w:rsidRPr="00AC4FBC" w:rsidRDefault="00CE52A9" w:rsidP="00CE52A9">
            <w:pPr>
              <w:keepNext/>
              <w:keepLines/>
              <w:spacing w:after="0"/>
              <w:jc w:val="center"/>
            </w:pPr>
          </w:p>
        </w:tc>
      </w:tr>
      <w:tr w:rsidR="00CE52A9" w:rsidRPr="00AC4FBC" w14:paraId="3C4A42DB" w14:textId="77777777" w:rsidTr="00D91852">
        <w:trPr>
          <w:trHeight w:val="54"/>
        </w:trPr>
        <w:tc>
          <w:tcPr>
            <w:tcW w:w="1993" w:type="dxa"/>
            <w:vMerge w:val="restart"/>
            <w:shd w:val="clear" w:color="auto" w:fill="auto"/>
            <w:vAlign w:val="center"/>
          </w:tcPr>
          <w:p w14:paraId="339EE919" w14:textId="267A151C" w:rsidR="00CE52A9" w:rsidRPr="00AC4FBC" w:rsidRDefault="00CE52A9" w:rsidP="00CE52A9">
            <w:pPr>
              <w:pStyle w:val="TAC"/>
            </w:pPr>
            <w:r w:rsidRPr="00AC4FBC">
              <w:rPr>
                <w:lang w:eastAsia="zh-CN"/>
              </w:rPr>
              <w:t>DC_2A-66A_n41A</w:t>
            </w:r>
          </w:p>
        </w:tc>
        <w:tc>
          <w:tcPr>
            <w:tcW w:w="716" w:type="dxa"/>
            <w:vMerge w:val="restart"/>
            <w:vAlign w:val="center"/>
          </w:tcPr>
          <w:p w14:paraId="72613FB7" w14:textId="3488A811" w:rsidR="00CE52A9" w:rsidRPr="00AC4FBC" w:rsidRDefault="00CE52A9" w:rsidP="00CE52A9">
            <w:pPr>
              <w:pStyle w:val="TAC"/>
            </w:pPr>
            <w:r w:rsidRPr="00AC4FBC">
              <w:rPr>
                <w:lang w:eastAsia="zh-CN"/>
              </w:rPr>
              <w:t>1</w:t>
            </w:r>
          </w:p>
        </w:tc>
        <w:tc>
          <w:tcPr>
            <w:tcW w:w="1000" w:type="dxa"/>
            <w:shd w:val="clear" w:color="auto" w:fill="auto"/>
            <w:vAlign w:val="center"/>
          </w:tcPr>
          <w:p w14:paraId="17D6554E" w14:textId="79A4664B" w:rsidR="00CE52A9" w:rsidRPr="00AC4FBC" w:rsidRDefault="00CE52A9" w:rsidP="00CE52A9">
            <w:pPr>
              <w:pStyle w:val="TAC"/>
            </w:pPr>
            <w:r w:rsidRPr="00AC4FBC">
              <w:rPr>
                <w:lang w:eastAsia="zh-CN"/>
              </w:rPr>
              <w:t>2</w:t>
            </w:r>
          </w:p>
        </w:tc>
        <w:tc>
          <w:tcPr>
            <w:tcW w:w="861" w:type="dxa"/>
            <w:shd w:val="clear" w:color="auto" w:fill="auto"/>
            <w:noWrap/>
            <w:vAlign w:val="center"/>
          </w:tcPr>
          <w:p w14:paraId="149354B3" w14:textId="32F54E72" w:rsidR="00CE52A9" w:rsidRPr="00AC4FBC" w:rsidRDefault="00CE52A9" w:rsidP="00CE52A9">
            <w:pPr>
              <w:pStyle w:val="TAC"/>
            </w:pPr>
            <w:r w:rsidRPr="00AC4FBC">
              <w:rPr>
                <w:lang w:eastAsia="zh-CN"/>
              </w:rPr>
              <w:t>N/A</w:t>
            </w:r>
          </w:p>
        </w:tc>
        <w:tc>
          <w:tcPr>
            <w:tcW w:w="1139" w:type="dxa"/>
            <w:shd w:val="clear" w:color="auto" w:fill="auto"/>
            <w:noWrap/>
            <w:vAlign w:val="center"/>
          </w:tcPr>
          <w:p w14:paraId="732515D1" w14:textId="07CF475B" w:rsidR="00CE52A9" w:rsidRPr="00AC4FBC" w:rsidRDefault="00CE52A9" w:rsidP="00CE52A9">
            <w:pPr>
              <w:pStyle w:val="TAC"/>
              <w:rPr>
                <w:rFonts w:eastAsia="MS Mincho"/>
              </w:rPr>
            </w:pPr>
            <w:r w:rsidRPr="00AC4FBC">
              <w:rPr>
                <w:lang w:eastAsia="zh-CN"/>
              </w:rPr>
              <w:t>-74.4</w:t>
            </w:r>
          </w:p>
        </w:tc>
        <w:tc>
          <w:tcPr>
            <w:tcW w:w="1136" w:type="dxa"/>
            <w:shd w:val="clear" w:color="auto" w:fill="auto"/>
            <w:noWrap/>
            <w:vAlign w:val="center"/>
          </w:tcPr>
          <w:p w14:paraId="70C2D501" w14:textId="35F11CAA" w:rsidR="00CE52A9" w:rsidRPr="00AC4FBC" w:rsidRDefault="00CE52A9" w:rsidP="00CE52A9">
            <w:pPr>
              <w:pStyle w:val="TAC"/>
            </w:pPr>
            <w:r w:rsidRPr="00AC4FBC">
              <w:t>-</w:t>
            </w:r>
          </w:p>
        </w:tc>
        <w:tc>
          <w:tcPr>
            <w:tcW w:w="858" w:type="dxa"/>
            <w:shd w:val="clear" w:color="auto" w:fill="auto"/>
            <w:noWrap/>
            <w:vAlign w:val="center"/>
          </w:tcPr>
          <w:p w14:paraId="7D727EB8" w14:textId="7DE57ED8" w:rsidR="00CE52A9" w:rsidRPr="00AC4FBC" w:rsidRDefault="00CE52A9" w:rsidP="00CE52A9">
            <w:pPr>
              <w:pStyle w:val="TAC"/>
            </w:pPr>
            <w:r w:rsidRPr="00AC4FBC">
              <w:t>-</w:t>
            </w:r>
          </w:p>
        </w:tc>
        <w:tc>
          <w:tcPr>
            <w:tcW w:w="862" w:type="dxa"/>
            <w:shd w:val="clear" w:color="auto" w:fill="auto"/>
            <w:vAlign w:val="center"/>
          </w:tcPr>
          <w:p w14:paraId="2C7466AF" w14:textId="6840238C" w:rsidR="00CE52A9" w:rsidRPr="00AC4FBC" w:rsidRDefault="00CE52A9" w:rsidP="00CE52A9">
            <w:pPr>
              <w:pStyle w:val="TAC"/>
            </w:pPr>
            <w:r w:rsidRPr="00AC4FBC">
              <w:t>-</w:t>
            </w:r>
          </w:p>
        </w:tc>
        <w:tc>
          <w:tcPr>
            <w:tcW w:w="1002" w:type="dxa"/>
            <w:shd w:val="clear" w:color="auto" w:fill="auto"/>
            <w:vAlign w:val="center"/>
          </w:tcPr>
          <w:p w14:paraId="08941B93" w14:textId="7FA08E18" w:rsidR="00CE52A9" w:rsidRPr="00AC4FBC" w:rsidRDefault="00CE52A9" w:rsidP="00CE52A9">
            <w:pPr>
              <w:pStyle w:val="TAC"/>
            </w:pPr>
            <w:r w:rsidRPr="00AC4FBC">
              <w:rPr>
                <w:lang w:eastAsia="zh-CN"/>
              </w:rPr>
              <w:t>FDD</w:t>
            </w:r>
          </w:p>
        </w:tc>
        <w:tc>
          <w:tcPr>
            <w:tcW w:w="716" w:type="dxa"/>
            <w:shd w:val="clear" w:color="auto" w:fill="auto"/>
            <w:vAlign w:val="center"/>
          </w:tcPr>
          <w:p w14:paraId="34F27B45" w14:textId="4D781F8F" w:rsidR="00CE52A9" w:rsidRPr="00AC4FBC" w:rsidRDefault="00CE52A9" w:rsidP="00CE52A9">
            <w:pPr>
              <w:pStyle w:val="TAC"/>
            </w:pPr>
            <w:r w:rsidRPr="00AC4FBC">
              <w:rPr>
                <w:lang w:eastAsia="zh-CN"/>
              </w:rPr>
              <w:t>IMD4</w:t>
            </w:r>
          </w:p>
        </w:tc>
        <w:tc>
          <w:tcPr>
            <w:tcW w:w="850" w:type="dxa"/>
          </w:tcPr>
          <w:p w14:paraId="556FC7A1" w14:textId="77777777" w:rsidR="00CE52A9" w:rsidRPr="00AC4FBC" w:rsidRDefault="00CE52A9" w:rsidP="00CE52A9">
            <w:pPr>
              <w:keepNext/>
              <w:keepLines/>
              <w:spacing w:after="0"/>
              <w:jc w:val="center"/>
            </w:pPr>
          </w:p>
        </w:tc>
      </w:tr>
      <w:tr w:rsidR="00CE52A9" w:rsidRPr="00AC4FBC" w14:paraId="4556B031" w14:textId="77777777" w:rsidTr="00D91852">
        <w:trPr>
          <w:trHeight w:val="54"/>
        </w:trPr>
        <w:tc>
          <w:tcPr>
            <w:tcW w:w="1993" w:type="dxa"/>
            <w:vMerge/>
            <w:shd w:val="clear" w:color="auto" w:fill="auto"/>
            <w:vAlign w:val="center"/>
          </w:tcPr>
          <w:p w14:paraId="38B23112" w14:textId="77777777" w:rsidR="00CE52A9" w:rsidRPr="00AC4FBC" w:rsidRDefault="00CE52A9" w:rsidP="00CE52A9">
            <w:pPr>
              <w:pStyle w:val="TAC"/>
            </w:pPr>
          </w:p>
        </w:tc>
        <w:tc>
          <w:tcPr>
            <w:tcW w:w="716" w:type="dxa"/>
            <w:vMerge/>
          </w:tcPr>
          <w:p w14:paraId="27114945" w14:textId="77777777" w:rsidR="00CE52A9" w:rsidRPr="00AC4FBC" w:rsidRDefault="00CE52A9" w:rsidP="00CE52A9">
            <w:pPr>
              <w:pStyle w:val="TAC"/>
            </w:pPr>
          </w:p>
        </w:tc>
        <w:tc>
          <w:tcPr>
            <w:tcW w:w="1000" w:type="dxa"/>
            <w:shd w:val="clear" w:color="auto" w:fill="auto"/>
            <w:vAlign w:val="center"/>
          </w:tcPr>
          <w:p w14:paraId="5D34ABB7" w14:textId="145FA012" w:rsidR="00CE52A9" w:rsidRPr="00AC4FBC" w:rsidRDefault="00CE52A9" w:rsidP="00CE52A9">
            <w:pPr>
              <w:pStyle w:val="TAC"/>
            </w:pPr>
            <w:r w:rsidRPr="00AC4FBC">
              <w:rPr>
                <w:lang w:eastAsia="zh-CN"/>
              </w:rPr>
              <w:t>66</w:t>
            </w:r>
          </w:p>
        </w:tc>
        <w:tc>
          <w:tcPr>
            <w:tcW w:w="861" w:type="dxa"/>
            <w:shd w:val="clear" w:color="auto" w:fill="auto"/>
            <w:noWrap/>
            <w:vAlign w:val="center"/>
          </w:tcPr>
          <w:p w14:paraId="48AC688B" w14:textId="338C9454" w:rsidR="00CE52A9" w:rsidRPr="00AC4FBC" w:rsidRDefault="00CE52A9" w:rsidP="00CE52A9">
            <w:pPr>
              <w:pStyle w:val="TAC"/>
            </w:pPr>
            <w:r w:rsidRPr="00AC4FBC">
              <w:rPr>
                <w:lang w:eastAsia="zh-CN"/>
              </w:rPr>
              <w:t>N/A</w:t>
            </w:r>
          </w:p>
        </w:tc>
        <w:tc>
          <w:tcPr>
            <w:tcW w:w="1139" w:type="dxa"/>
            <w:shd w:val="clear" w:color="auto" w:fill="auto"/>
            <w:noWrap/>
            <w:vAlign w:val="center"/>
          </w:tcPr>
          <w:p w14:paraId="193366E7" w14:textId="3323206D" w:rsidR="00CE52A9" w:rsidRPr="00AC4FBC" w:rsidRDefault="00CE52A9" w:rsidP="00CE52A9">
            <w:pPr>
              <w:pStyle w:val="TAC"/>
              <w:rPr>
                <w:rFonts w:eastAsia="MS Mincho"/>
              </w:rPr>
            </w:pPr>
            <w:r w:rsidRPr="00AC4FBC">
              <w:rPr>
                <w:rFonts w:eastAsia="MS Mincho"/>
              </w:rPr>
              <w:t>REFSENS</w:t>
            </w:r>
          </w:p>
        </w:tc>
        <w:tc>
          <w:tcPr>
            <w:tcW w:w="1136" w:type="dxa"/>
            <w:shd w:val="clear" w:color="auto" w:fill="auto"/>
            <w:noWrap/>
            <w:vAlign w:val="center"/>
          </w:tcPr>
          <w:p w14:paraId="63FF6D8E" w14:textId="659FBB21" w:rsidR="00CE52A9" w:rsidRPr="00AC4FBC" w:rsidRDefault="00CE52A9" w:rsidP="00CE52A9">
            <w:pPr>
              <w:pStyle w:val="TAC"/>
            </w:pPr>
            <w:r w:rsidRPr="00AC4FBC">
              <w:t>-</w:t>
            </w:r>
          </w:p>
        </w:tc>
        <w:tc>
          <w:tcPr>
            <w:tcW w:w="858" w:type="dxa"/>
            <w:shd w:val="clear" w:color="auto" w:fill="auto"/>
            <w:noWrap/>
            <w:vAlign w:val="center"/>
          </w:tcPr>
          <w:p w14:paraId="591ABEEB" w14:textId="3BDAD068" w:rsidR="00CE52A9" w:rsidRPr="00AC4FBC" w:rsidRDefault="00CE52A9" w:rsidP="00CE52A9">
            <w:pPr>
              <w:pStyle w:val="TAC"/>
            </w:pPr>
            <w:r w:rsidRPr="00AC4FBC">
              <w:t>-</w:t>
            </w:r>
          </w:p>
        </w:tc>
        <w:tc>
          <w:tcPr>
            <w:tcW w:w="862" w:type="dxa"/>
            <w:shd w:val="clear" w:color="auto" w:fill="auto"/>
            <w:vAlign w:val="center"/>
          </w:tcPr>
          <w:p w14:paraId="721B3182" w14:textId="547A0371" w:rsidR="00CE52A9" w:rsidRPr="00AC4FBC" w:rsidRDefault="00CE52A9" w:rsidP="00CE52A9">
            <w:pPr>
              <w:pStyle w:val="TAC"/>
            </w:pPr>
            <w:r w:rsidRPr="00AC4FBC">
              <w:t>-</w:t>
            </w:r>
          </w:p>
        </w:tc>
        <w:tc>
          <w:tcPr>
            <w:tcW w:w="1002" w:type="dxa"/>
            <w:shd w:val="clear" w:color="auto" w:fill="auto"/>
            <w:vAlign w:val="center"/>
          </w:tcPr>
          <w:p w14:paraId="184736E6" w14:textId="67E2E1D6" w:rsidR="00CE52A9" w:rsidRPr="00AC4FBC" w:rsidRDefault="00CE52A9" w:rsidP="00CE52A9">
            <w:pPr>
              <w:pStyle w:val="TAC"/>
            </w:pPr>
            <w:r w:rsidRPr="00AC4FBC">
              <w:rPr>
                <w:lang w:eastAsia="zh-CN"/>
              </w:rPr>
              <w:t>FDD</w:t>
            </w:r>
          </w:p>
        </w:tc>
        <w:tc>
          <w:tcPr>
            <w:tcW w:w="716" w:type="dxa"/>
            <w:shd w:val="clear" w:color="auto" w:fill="auto"/>
            <w:vAlign w:val="center"/>
          </w:tcPr>
          <w:p w14:paraId="7F11D3F7" w14:textId="05FEBC24" w:rsidR="00CE52A9" w:rsidRPr="00AC4FBC" w:rsidRDefault="00CE52A9" w:rsidP="00CE52A9">
            <w:pPr>
              <w:pStyle w:val="TAC"/>
            </w:pPr>
            <w:r w:rsidRPr="00AC4FBC">
              <w:rPr>
                <w:lang w:eastAsia="zh-CN"/>
              </w:rPr>
              <w:t>N/A</w:t>
            </w:r>
          </w:p>
        </w:tc>
        <w:tc>
          <w:tcPr>
            <w:tcW w:w="850" w:type="dxa"/>
          </w:tcPr>
          <w:p w14:paraId="69FDB6B2" w14:textId="77777777" w:rsidR="00CE52A9" w:rsidRPr="00AC4FBC" w:rsidRDefault="00CE52A9" w:rsidP="00CE52A9">
            <w:pPr>
              <w:keepNext/>
              <w:keepLines/>
              <w:spacing w:after="0"/>
              <w:jc w:val="center"/>
            </w:pPr>
          </w:p>
        </w:tc>
      </w:tr>
      <w:tr w:rsidR="00CE52A9" w:rsidRPr="00AC4FBC" w14:paraId="50D108A6" w14:textId="77777777" w:rsidTr="00D91852">
        <w:trPr>
          <w:trHeight w:val="54"/>
        </w:trPr>
        <w:tc>
          <w:tcPr>
            <w:tcW w:w="1993" w:type="dxa"/>
            <w:vMerge/>
            <w:tcBorders>
              <w:bottom w:val="single" w:sz="4" w:space="0" w:color="auto"/>
            </w:tcBorders>
            <w:shd w:val="clear" w:color="auto" w:fill="auto"/>
            <w:vAlign w:val="center"/>
          </w:tcPr>
          <w:p w14:paraId="4C4CBE6F" w14:textId="77777777" w:rsidR="00CE52A9" w:rsidRPr="00AC4FBC" w:rsidRDefault="00CE52A9" w:rsidP="00CE52A9">
            <w:pPr>
              <w:pStyle w:val="TAC"/>
            </w:pPr>
          </w:p>
        </w:tc>
        <w:tc>
          <w:tcPr>
            <w:tcW w:w="716" w:type="dxa"/>
            <w:vMerge/>
            <w:tcBorders>
              <w:bottom w:val="single" w:sz="4" w:space="0" w:color="auto"/>
            </w:tcBorders>
          </w:tcPr>
          <w:p w14:paraId="37327E7E" w14:textId="77777777" w:rsidR="00CE52A9" w:rsidRPr="00AC4FBC" w:rsidRDefault="00CE52A9" w:rsidP="00CE52A9">
            <w:pPr>
              <w:pStyle w:val="TAC"/>
            </w:pPr>
          </w:p>
        </w:tc>
        <w:tc>
          <w:tcPr>
            <w:tcW w:w="1000" w:type="dxa"/>
            <w:shd w:val="clear" w:color="auto" w:fill="auto"/>
            <w:vAlign w:val="center"/>
          </w:tcPr>
          <w:p w14:paraId="272B7D45" w14:textId="18846C0D" w:rsidR="00CE52A9" w:rsidRPr="00AC4FBC" w:rsidRDefault="00CE52A9" w:rsidP="00CE52A9">
            <w:pPr>
              <w:pStyle w:val="TAC"/>
            </w:pPr>
            <w:r w:rsidRPr="00AC4FBC">
              <w:rPr>
                <w:lang w:eastAsia="zh-CN"/>
              </w:rPr>
              <w:t>n41</w:t>
            </w:r>
          </w:p>
        </w:tc>
        <w:tc>
          <w:tcPr>
            <w:tcW w:w="861" w:type="dxa"/>
            <w:shd w:val="clear" w:color="auto" w:fill="auto"/>
            <w:noWrap/>
            <w:vAlign w:val="center"/>
          </w:tcPr>
          <w:p w14:paraId="4A717D35" w14:textId="2B31E054" w:rsidR="00CE52A9" w:rsidRPr="00AC4FBC" w:rsidRDefault="00CE52A9" w:rsidP="00CE52A9">
            <w:pPr>
              <w:pStyle w:val="TAC"/>
            </w:pPr>
            <w:r w:rsidRPr="00AC4FBC">
              <w:rPr>
                <w:lang w:eastAsia="zh-CN"/>
              </w:rPr>
              <w:t>15</w:t>
            </w:r>
          </w:p>
        </w:tc>
        <w:tc>
          <w:tcPr>
            <w:tcW w:w="1139" w:type="dxa"/>
            <w:shd w:val="clear" w:color="auto" w:fill="auto"/>
            <w:noWrap/>
            <w:vAlign w:val="center"/>
          </w:tcPr>
          <w:p w14:paraId="7EDD3C7B" w14:textId="3377B36F" w:rsidR="00CE52A9" w:rsidRPr="00AC4FBC" w:rsidRDefault="00CE52A9" w:rsidP="00CE52A9">
            <w:pPr>
              <w:pStyle w:val="TAC"/>
              <w:rPr>
                <w:rFonts w:eastAsia="MS Mincho"/>
              </w:rPr>
            </w:pPr>
            <w:r w:rsidRPr="00AC4FBC">
              <w:rPr>
                <w:rFonts w:eastAsia="MS Mincho"/>
              </w:rPr>
              <w:t>REFSENS</w:t>
            </w:r>
          </w:p>
        </w:tc>
        <w:tc>
          <w:tcPr>
            <w:tcW w:w="1136" w:type="dxa"/>
            <w:shd w:val="clear" w:color="auto" w:fill="auto"/>
            <w:noWrap/>
            <w:vAlign w:val="center"/>
          </w:tcPr>
          <w:p w14:paraId="08663FE9" w14:textId="122B76A7" w:rsidR="00CE52A9" w:rsidRPr="00AC4FBC" w:rsidRDefault="00CE52A9" w:rsidP="00CE52A9">
            <w:pPr>
              <w:pStyle w:val="TAC"/>
            </w:pPr>
            <w:r w:rsidRPr="00AC4FBC">
              <w:t>-</w:t>
            </w:r>
          </w:p>
        </w:tc>
        <w:tc>
          <w:tcPr>
            <w:tcW w:w="858" w:type="dxa"/>
            <w:shd w:val="clear" w:color="auto" w:fill="auto"/>
            <w:noWrap/>
            <w:vAlign w:val="center"/>
          </w:tcPr>
          <w:p w14:paraId="55AE7F9F" w14:textId="2873A987" w:rsidR="00CE52A9" w:rsidRPr="00AC4FBC" w:rsidRDefault="00CE52A9" w:rsidP="00CE52A9">
            <w:pPr>
              <w:pStyle w:val="TAC"/>
            </w:pPr>
            <w:r w:rsidRPr="00AC4FBC">
              <w:t>-</w:t>
            </w:r>
          </w:p>
        </w:tc>
        <w:tc>
          <w:tcPr>
            <w:tcW w:w="862" w:type="dxa"/>
            <w:shd w:val="clear" w:color="auto" w:fill="auto"/>
            <w:vAlign w:val="center"/>
          </w:tcPr>
          <w:p w14:paraId="2262D686" w14:textId="783B771B" w:rsidR="00CE52A9" w:rsidRPr="00AC4FBC" w:rsidRDefault="00CE52A9" w:rsidP="00CE52A9">
            <w:pPr>
              <w:pStyle w:val="TAC"/>
            </w:pPr>
            <w:r w:rsidRPr="00AC4FBC">
              <w:t>-</w:t>
            </w:r>
          </w:p>
        </w:tc>
        <w:tc>
          <w:tcPr>
            <w:tcW w:w="1002" w:type="dxa"/>
            <w:shd w:val="clear" w:color="auto" w:fill="auto"/>
            <w:vAlign w:val="center"/>
          </w:tcPr>
          <w:p w14:paraId="44CC8B67" w14:textId="1C554990" w:rsidR="00CE52A9" w:rsidRPr="00AC4FBC" w:rsidRDefault="00CE52A9" w:rsidP="00CE52A9">
            <w:pPr>
              <w:pStyle w:val="TAC"/>
            </w:pPr>
            <w:r w:rsidRPr="00AC4FBC">
              <w:rPr>
                <w:lang w:eastAsia="zh-CN"/>
              </w:rPr>
              <w:t>TDD</w:t>
            </w:r>
          </w:p>
        </w:tc>
        <w:tc>
          <w:tcPr>
            <w:tcW w:w="716" w:type="dxa"/>
            <w:shd w:val="clear" w:color="auto" w:fill="auto"/>
            <w:vAlign w:val="center"/>
          </w:tcPr>
          <w:p w14:paraId="760CB526" w14:textId="0EF3CB71" w:rsidR="00CE52A9" w:rsidRPr="00AC4FBC" w:rsidRDefault="00CE52A9" w:rsidP="00CE52A9">
            <w:pPr>
              <w:pStyle w:val="TAC"/>
            </w:pPr>
            <w:r w:rsidRPr="00AC4FBC">
              <w:rPr>
                <w:lang w:eastAsia="zh-CN"/>
              </w:rPr>
              <w:t>N/A</w:t>
            </w:r>
          </w:p>
        </w:tc>
        <w:tc>
          <w:tcPr>
            <w:tcW w:w="850" w:type="dxa"/>
          </w:tcPr>
          <w:p w14:paraId="608E5EA0" w14:textId="77777777" w:rsidR="00CE52A9" w:rsidRPr="00AC4FBC" w:rsidRDefault="00CE52A9" w:rsidP="00CE52A9">
            <w:pPr>
              <w:keepNext/>
              <w:keepLines/>
              <w:spacing w:after="0"/>
              <w:jc w:val="center"/>
            </w:pPr>
          </w:p>
        </w:tc>
      </w:tr>
      <w:tr w:rsidR="00CE52A9" w:rsidRPr="00AC4FBC" w14:paraId="007E0246" w14:textId="77777777" w:rsidTr="000E7EBA">
        <w:trPr>
          <w:trHeight w:val="54"/>
        </w:trPr>
        <w:tc>
          <w:tcPr>
            <w:tcW w:w="1993" w:type="dxa"/>
            <w:tcBorders>
              <w:bottom w:val="nil"/>
            </w:tcBorders>
            <w:shd w:val="clear" w:color="auto" w:fill="auto"/>
            <w:vAlign w:val="center"/>
          </w:tcPr>
          <w:p w14:paraId="05D693B3" w14:textId="77777777" w:rsidR="00CE52A9" w:rsidRPr="00AC4FBC" w:rsidRDefault="00CE52A9" w:rsidP="00CE52A9">
            <w:pPr>
              <w:pStyle w:val="TAC"/>
            </w:pPr>
          </w:p>
        </w:tc>
        <w:tc>
          <w:tcPr>
            <w:tcW w:w="716" w:type="dxa"/>
            <w:tcBorders>
              <w:bottom w:val="nil"/>
            </w:tcBorders>
          </w:tcPr>
          <w:p w14:paraId="13ECE4D0" w14:textId="756B7F8B" w:rsidR="00CE52A9" w:rsidRPr="00AC4FBC" w:rsidRDefault="00CE52A9" w:rsidP="00CE52A9">
            <w:pPr>
              <w:pStyle w:val="TAC"/>
            </w:pPr>
            <w:r>
              <w:t>1</w:t>
            </w:r>
          </w:p>
        </w:tc>
        <w:tc>
          <w:tcPr>
            <w:tcW w:w="1000" w:type="dxa"/>
            <w:shd w:val="clear" w:color="auto" w:fill="auto"/>
          </w:tcPr>
          <w:p w14:paraId="0212CE8B" w14:textId="3808FE98" w:rsidR="00CE52A9" w:rsidRPr="00AC4FBC" w:rsidRDefault="00CE52A9" w:rsidP="00CE52A9">
            <w:pPr>
              <w:pStyle w:val="TAC"/>
              <w:rPr>
                <w:lang w:eastAsia="zh-CN"/>
              </w:rPr>
            </w:pPr>
            <w:r w:rsidRPr="00EF5447">
              <w:rPr>
                <w:lang w:eastAsia="fi-FI"/>
              </w:rPr>
              <w:t>2</w:t>
            </w:r>
          </w:p>
        </w:tc>
        <w:tc>
          <w:tcPr>
            <w:tcW w:w="861" w:type="dxa"/>
            <w:shd w:val="clear" w:color="auto" w:fill="auto"/>
            <w:noWrap/>
            <w:vAlign w:val="center"/>
          </w:tcPr>
          <w:p w14:paraId="268A48D8" w14:textId="4C1BD3E0" w:rsidR="00CE52A9" w:rsidRPr="00AC4FBC" w:rsidRDefault="00CE52A9" w:rsidP="00CE52A9">
            <w:pPr>
              <w:pStyle w:val="TAC"/>
              <w:rPr>
                <w:lang w:eastAsia="zh-CN"/>
              </w:rPr>
            </w:pPr>
            <w:r w:rsidRPr="00AC4FBC">
              <w:t>N/A</w:t>
            </w:r>
          </w:p>
        </w:tc>
        <w:tc>
          <w:tcPr>
            <w:tcW w:w="1139" w:type="dxa"/>
            <w:shd w:val="clear" w:color="auto" w:fill="auto"/>
            <w:noWrap/>
            <w:vAlign w:val="center"/>
          </w:tcPr>
          <w:p w14:paraId="22194F9A" w14:textId="629C1D3A" w:rsidR="00CE52A9" w:rsidRPr="00AC4FBC" w:rsidRDefault="00CE52A9" w:rsidP="00CE52A9">
            <w:pPr>
              <w:pStyle w:val="TAC"/>
              <w:rPr>
                <w:rFonts w:eastAsia="MS Mincho"/>
              </w:rPr>
            </w:pPr>
            <w:r w:rsidRPr="00AC4FBC">
              <w:rPr>
                <w:rFonts w:eastAsia="MS Mincho"/>
              </w:rPr>
              <w:t>REFSENS</w:t>
            </w:r>
          </w:p>
        </w:tc>
        <w:tc>
          <w:tcPr>
            <w:tcW w:w="1136" w:type="dxa"/>
            <w:shd w:val="clear" w:color="auto" w:fill="auto"/>
            <w:noWrap/>
            <w:vAlign w:val="center"/>
          </w:tcPr>
          <w:p w14:paraId="400F9C37" w14:textId="1A1A26A5" w:rsidR="00CE52A9" w:rsidRPr="00AC4FBC" w:rsidRDefault="00CE52A9" w:rsidP="00CE52A9">
            <w:pPr>
              <w:pStyle w:val="TAC"/>
            </w:pPr>
            <w:r>
              <w:t>-</w:t>
            </w:r>
          </w:p>
        </w:tc>
        <w:tc>
          <w:tcPr>
            <w:tcW w:w="858" w:type="dxa"/>
            <w:shd w:val="clear" w:color="auto" w:fill="auto"/>
            <w:noWrap/>
            <w:vAlign w:val="center"/>
          </w:tcPr>
          <w:p w14:paraId="31E8B895" w14:textId="784942FB" w:rsidR="00CE52A9" w:rsidRPr="00AC4FBC" w:rsidRDefault="00CE52A9" w:rsidP="00CE52A9">
            <w:pPr>
              <w:pStyle w:val="TAC"/>
            </w:pPr>
            <w:r w:rsidRPr="00AC4FBC">
              <w:t>-</w:t>
            </w:r>
          </w:p>
        </w:tc>
        <w:tc>
          <w:tcPr>
            <w:tcW w:w="862" w:type="dxa"/>
            <w:shd w:val="clear" w:color="auto" w:fill="auto"/>
            <w:vAlign w:val="center"/>
          </w:tcPr>
          <w:p w14:paraId="47FDF45C" w14:textId="2D9B9C7C" w:rsidR="00CE52A9" w:rsidRPr="00AC4FBC" w:rsidRDefault="00CE52A9" w:rsidP="00CE52A9">
            <w:pPr>
              <w:pStyle w:val="TAC"/>
            </w:pPr>
            <w:r w:rsidRPr="00AC4FBC">
              <w:t>-</w:t>
            </w:r>
          </w:p>
        </w:tc>
        <w:tc>
          <w:tcPr>
            <w:tcW w:w="1002" w:type="dxa"/>
            <w:shd w:val="clear" w:color="auto" w:fill="auto"/>
            <w:vAlign w:val="center"/>
          </w:tcPr>
          <w:p w14:paraId="74944B27" w14:textId="45CEF9EB" w:rsidR="00CE52A9" w:rsidRPr="00AC4FBC" w:rsidRDefault="00CE52A9" w:rsidP="00CE52A9">
            <w:pPr>
              <w:pStyle w:val="TAC"/>
              <w:rPr>
                <w:lang w:eastAsia="zh-CN"/>
              </w:rPr>
            </w:pPr>
            <w:r>
              <w:rPr>
                <w:lang w:eastAsia="ja-JP"/>
              </w:rPr>
              <w:t>FDD</w:t>
            </w:r>
          </w:p>
        </w:tc>
        <w:tc>
          <w:tcPr>
            <w:tcW w:w="716" w:type="dxa"/>
            <w:shd w:val="clear" w:color="auto" w:fill="auto"/>
          </w:tcPr>
          <w:p w14:paraId="78142049" w14:textId="3056810B" w:rsidR="00CE52A9" w:rsidRPr="00AC4FBC" w:rsidRDefault="00CE52A9" w:rsidP="00CE52A9">
            <w:pPr>
              <w:pStyle w:val="TAC"/>
              <w:rPr>
                <w:lang w:eastAsia="zh-CN"/>
              </w:rPr>
            </w:pPr>
            <w:r w:rsidRPr="00EF5447">
              <w:rPr>
                <w:lang w:eastAsia="fi-FI"/>
              </w:rPr>
              <w:t>N/A</w:t>
            </w:r>
          </w:p>
        </w:tc>
        <w:tc>
          <w:tcPr>
            <w:tcW w:w="850" w:type="dxa"/>
          </w:tcPr>
          <w:p w14:paraId="372779F2" w14:textId="77777777" w:rsidR="00CE52A9" w:rsidRPr="00AC4FBC" w:rsidRDefault="00CE52A9" w:rsidP="00CE52A9">
            <w:pPr>
              <w:keepNext/>
              <w:keepLines/>
              <w:spacing w:after="0"/>
              <w:jc w:val="center"/>
            </w:pPr>
          </w:p>
        </w:tc>
      </w:tr>
      <w:tr w:rsidR="00CE52A9" w:rsidRPr="00AC4FBC" w14:paraId="6360289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4E9C8A67"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66766735" w14:textId="77777777" w:rsidR="00CE52A9" w:rsidRPr="00AC4FBC" w:rsidRDefault="00CE52A9" w:rsidP="00CE52A9">
            <w:pPr>
              <w:pStyle w:val="TAC"/>
            </w:pPr>
          </w:p>
        </w:tc>
        <w:tc>
          <w:tcPr>
            <w:tcW w:w="1000" w:type="dxa"/>
            <w:tcBorders>
              <w:left w:val="single" w:sz="4" w:space="0" w:color="auto"/>
            </w:tcBorders>
            <w:shd w:val="clear" w:color="auto" w:fill="auto"/>
          </w:tcPr>
          <w:p w14:paraId="67625BA1" w14:textId="01A14037" w:rsidR="00CE52A9" w:rsidRPr="00AC4FBC" w:rsidRDefault="00CE52A9" w:rsidP="00CE52A9">
            <w:pPr>
              <w:pStyle w:val="TAC"/>
              <w:rPr>
                <w:lang w:eastAsia="zh-CN"/>
              </w:rPr>
            </w:pPr>
            <w:r w:rsidRPr="00EF5447">
              <w:rPr>
                <w:lang w:eastAsia="fi-FI"/>
              </w:rPr>
              <w:t>66</w:t>
            </w:r>
          </w:p>
        </w:tc>
        <w:tc>
          <w:tcPr>
            <w:tcW w:w="861" w:type="dxa"/>
            <w:shd w:val="clear" w:color="auto" w:fill="auto"/>
            <w:noWrap/>
            <w:vAlign w:val="center"/>
          </w:tcPr>
          <w:p w14:paraId="43622799" w14:textId="222940D2" w:rsidR="00CE52A9" w:rsidRPr="00AC4FBC" w:rsidRDefault="00CE52A9" w:rsidP="00CE52A9">
            <w:pPr>
              <w:pStyle w:val="TAC"/>
              <w:rPr>
                <w:lang w:eastAsia="zh-CN"/>
              </w:rPr>
            </w:pPr>
            <w:r w:rsidRPr="00AC4FBC">
              <w:t>N/A</w:t>
            </w:r>
          </w:p>
        </w:tc>
        <w:tc>
          <w:tcPr>
            <w:tcW w:w="1139" w:type="dxa"/>
            <w:shd w:val="clear" w:color="auto" w:fill="auto"/>
            <w:noWrap/>
            <w:vAlign w:val="center"/>
          </w:tcPr>
          <w:p w14:paraId="2795F8F1" w14:textId="23A86CAB" w:rsidR="00CE52A9" w:rsidRPr="00AC4FBC" w:rsidRDefault="00CE52A9" w:rsidP="00CE52A9">
            <w:pPr>
              <w:pStyle w:val="TAC"/>
              <w:rPr>
                <w:rFonts w:eastAsia="MS Mincho"/>
              </w:rPr>
            </w:pPr>
            <w:r>
              <w:rPr>
                <w:rFonts w:eastAsia="MS Mincho"/>
              </w:rPr>
              <w:t>-69.6</w:t>
            </w:r>
          </w:p>
        </w:tc>
        <w:tc>
          <w:tcPr>
            <w:tcW w:w="1136" w:type="dxa"/>
            <w:shd w:val="clear" w:color="auto" w:fill="auto"/>
            <w:noWrap/>
            <w:vAlign w:val="center"/>
          </w:tcPr>
          <w:p w14:paraId="3F7BFFA8" w14:textId="0F5D99D4" w:rsidR="00CE52A9" w:rsidRPr="00AC4FBC" w:rsidRDefault="00CE52A9" w:rsidP="00CE52A9">
            <w:pPr>
              <w:pStyle w:val="TAC"/>
            </w:pPr>
            <w:r>
              <w:t>-</w:t>
            </w:r>
          </w:p>
        </w:tc>
        <w:tc>
          <w:tcPr>
            <w:tcW w:w="858" w:type="dxa"/>
            <w:shd w:val="clear" w:color="auto" w:fill="auto"/>
            <w:noWrap/>
            <w:vAlign w:val="center"/>
          </w:tcPr>
          <w:p w14:paraId="130B9C29" w14:textId="14E3109B" w:rsidR="00CE52A9" w:rsidRPr="00AC4FBC" w:rsidRDefault="00CE52A9" w:rsidP="00CE52A9">
            <w:pPr>
              <w:pStyle w:val="TAC"/>
            </w:pPr>
            <w:r w:rsidRPr="00AC4FBC">
              <w:t>-</w:t>
            </w:r>
          </w:p>
        </w:tc>
        <w:tc>
          <w:tcPr>
            <w:tcW w:w="862" w:type="dxa"/>
            <w:shd w:val="clear" w:color="auto" w:fill="auto"/>
            <w:vAlign w:val="center"/>
          </w:tcPr>
          <w:p w14:paraId="3F72995A" w14:textId="6600B714" w:rsidR="00CE52A9" w:rsidRPr="00AC4FBC" w:rsidRDefault="00CE52A9" w:rsidP="00CE52A9">
            <w:pPr>
              <w:pStyle w:val="TAC"/>
            </w:pPr>
            <w:r w:rsidRPr="00AC4FBC">
              <w:t>-</w:t>
            </w:r>
          </w:p>
        </w:tc>
        <w:tc>
          <w:tcPr>
            <w:tcW w:w="1002" w:type="dxa"/>
            <w:shd w:val="clear" w:color="auto" w:fill="auto"/>
            <w:vAlign w:val="center"/>
          </w:tcPr>
          <w:p w14:paraId="2A71DDF9" w14:textId="447C5544" w:rsidR="00CE52A9" w:rsidRPr="00AC4FBC" w:rsidRDefault="00CE52A9" w:rsidP="00CE52A9">
            <w:pPr>
              <w:pStyle w:val="TAC"/>
              <w:rPr>
                <w:lang w:eastAsia="zh-CN"/>
              </w:rPr>
            </w:pPr>
            <w:r>
              <w:rPr>
                <w:lang w:eastAsia="ja-JP"/>
              </w:rPr>
              <w:t>FDD</w:t>
            </w:r>
          </w:p>
        </w:tc>
        <w:tc>
          <w:tcPr>
            <w:tcW w:w="716" w:type="dxa"/>
            <w:shd w:val="clear" w:color="auto" w:fill="auto"/>
          </w:tcPr>
          <w:p w14:paraId="6D5D6FD9" w14:textId="70DFEF83" w:rsidR="00CE52A9" w:rsidRPr="00AC4FBC" w:rsidRDefault="00CE52A9" w:rsidP="00CE52A9">
            <w:pPr>
              <w:pStyle w:val="TAC"/>
              <w:rPr>
                <w:lang w:eastAsia="zh-CN"/>
              </w:rPr>
            </w:pPr>
            <w:r w:rsidRPr="00EF5447">
              <w:rPr>
                <w:rFonts w:eastAsia="Malgun Gothic"/>
                <w:lang w:eastAsia="ko-KR"/>
              </w:rPr>
              <w:t>IMD2</w:t>
            </w:r>
          </w:p>
        </w:tc>
        <w:tc>
          <w:tcPr>
            <w:tcW w:w="850" w:type="dxa"/>
          </w:tcPr>
          <w:p w14:paraId="3498C23B" w14:textId="77777777" w:rsidR="00CE52A9" w:rsidRPr="00AC4FBC" w:rsidRDefault="00CE52A9" w:rsidP="00CE52A9">
            <w:pPr>
              <w:keepNext/>
              <w:keepLines/>
              <w:spacing w:after="0"/>
              <w:jc w:val="center"/>
            </w:pPr>
          </w:p>
        </w:tc>
      </w:tr>
      <w:tr w:rsidR="00CE52A9" w:rsidRPr="00AC4FBC" w14:paraId="0495B58F"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65B6E948" w14:textId="77777777" w:rsidR="00CE52A9" w:rsidRPr="00AC4FBC" w:rsidRDefault="00CE52A9" w:rsidP="00CE52A9">
            <w:pPr>
              <w:pStyle w:val="TAC"/>
            </w:pPr>
          </w:p>
        </w:tc>
        <w:tc>
          <w:tcPr>
            <w:tcW w:w="716" w:type="dxa"/>
            <w:tcBorders>
              <w:top w:val="nil"/>
              <w:left w:val="single" w:sz="4" w:space="0" w:color="auto"/>
              <w:bottom w:val="single" w:sz="4" w:space="0" w:color="auto"/>
            </w:tcBorders>
          </w:tcPr>
          <w:p w14:paraId="35205489" w14:textId="77777777" w:rsidR="00CE52A9" w:rsidRPr="00AC4FBC" w:rsidRDefault="00CE52A9" w:rsidP="00CE52A9">
            <w:pPr>
              <w:pStyle w:val="TAC"/>
            </w:pPr>
          </w:p>
        </w:tc>
        <w:tc>
          <w:tcPr>
            <w:tcW w:w="1000" w:type="dxa"/>
            <w:shd w:val="clear" w:color="auto" w:fill="auto"/>
          </w:tcPr>
          <w:p w14:paraId="3457DC65" w14:textId="59F45E50" w:rsidR="00CE52A9" w:rsidRPr="00AC4FBC" w:rsidRDefault="00CE52A9" w:rsidP="00CE52A9">
            <w:pPr>
              <w:pStyle w:val="TAC"/>
              <w:rPr>
                <w:lang w:eastAsia="zh-CN"/>
              </w:rPr>
            </w:pPr>
            <w:r w:rsidRPr="00EF5447">
              <w:rPr>
                <w:lang w:eastAsia="fi-FI"/>
              </w:rPr>
              <w:t>n77</w:t>
            </w:r>
          </w:p>
        </w:tc>
        <w:tc>
          <w:tcPr>
            <w:tcW w:w="861" w:type="dxa"/>
            <w:shd w:val="clear" w:color="auto" w:fill="auto"/>
            <w:noWrap/>
            <w:vAlign w:val="center"/>
          </w:tcPr>
          <w:p w14:paraId="29AED341" w14:textId="0ED3084B" w:rsidR="00CE52A9" w:rsidRPr="00AC4FBC" w:rsidRDefault="00CE52A9" w:rsidP="00CE52A9">
            <w:pPr>
              <w:pStyle w:val="TAC"/>
              <w:rPr>
                <w:lang w:eastAsia="zh-CN"/>
              </w:rPr>
            </w:pPr>
            <w:r w:rsidRPr="00AC4FBC">
              <w:t>15</w:t>
            </w:r>
          </w:p>
        </w:tc>
        <w:tc>
          <w:tcPr>
            <w:tcW w:w="1139" w:type="dxa"/>
            <w:shd w:val="clear" w:color="auto" w:fill="auto"/>
            <w:noWrap/>
            <w:vAlign w:val="center"/>
          </w:tcPr>
          <w:p w14:paraId="32EB1FCF" w14:textId="50F1E7EE" w:rsidR="00CE52A9" w:rsidRPr="00AC4FBC" w:rsidRDefault="00CE52A9" w:rsidP="00CE52A9">
            <w:pPr>
              <w:pStyle w:val="TAC"/>
              <w:rPr>
                <w:rFonts w:eastAsia="MS Mincho"/>
              </w:rPr>
            </w:pPr>
            <w:r>
              <w:rPr>
                <w:rFonts w:eastAsia="MS Mincho"/>
              </w:rPr>
              <w:t>-</w:t>
            </w:r>
          </w:p>
        </w:tc>
        <w:tc>
          <w:tcPr>
            <w:tcW w:w="1136" w:type="dxa"/>
            <w:shd w:val="clear" w:color="auto" w:fill="auto"/>
            <w:noWrap/>
            <w:vAlign w:val="center"/>
          </w:tcPr>
          <w:p w14:paraId="01300EB6" w14:textId="6B5B88A0" w:rsidR="00CE52A9" w:rsidRPr="00AC4FBC" w:rsidRDefault="00CE52A9" w:rsidP="00CE52A9">
            <w:pPr>
              <w:pStyle w:val="TAC"/>
            </w:pPr>
            <w:r w:rsidRPr="00AC4FBC">
              <w:rPr>
                <w:rFonts w:eastAsia="MS Mincho"/>
              </w:rPr>
              <w:t>REFSENS</w:t>
            </w:r>
          </w:p>
        </w:tc>
        <w:tc>
          <w:tcPr>
            <w:tcW w:w="858" w:type="dxa"/>
            <w:shd w:val="clear" w:color="auto" w:fill="auto"/>
            <w:noWrap/>
            <w:vAlign w:val="center"/>
          </w:tcPr>
          <w:p w14:paraId="2BB10CAC" w14:textId="319542EF" w:rsidR="00CE52A9" w:rsidRPr="00AC4FBC" w:rsidRDefault="00CE52A9" w:rsidP="00CE52A9">
            <w:pPr>
              <w:pStyle w:val="TAC"/>
            </w:pPr>
            <w:r w:rsidRPr="00AC4FBC">
              <w:t>-</w:t>
            </w:r>
          </w:p>
        </w:tc>
        <w:tc>
          <w:tcPr>
            <w:tcW w:w="862" w:type="dxa"/>
            <w:shd w:val="clear" w:color="auto" w:fill="auto"/>
            <w:vAlign w:val="center"/>
          </w:tcPr>
          <w:p w14:paraId="423FF0F0" w14:textId="46359860" w:rsidR="00CE52A9" w:rsidRPr="00AC4FBC" w:rsidRDefault="00CE52A9" w:rsidP="00CE52A9">
            <w:pPr>
              <w:pStyle w:val="TAC"/>
            </w:pPr>
            <w:r w:rsidRPr="00AC4FBC">
              <w:t>-</w:t>
            </w:r>
          </w:p>
        </w:tc>
        <w:tc>
          <w:tcPr>
            <w:tcW w:w="1002" w:type="dxa"/>
            <w:shd w:val="clear" w:color="auto" w:fill="auto"/>
            <w:vAlign w:val="center"/>
          </w:tcPr>
          <w:p w14:paraId="2A0AECFC" w14:textId="112374A4" w:rsidR="00CE52A9" w:rsidRPr="00AC4FBC" w:rsidRDefault="00CE52A9" w:rsidP="00CE52A9">
            <w:pPr>
              <w:pStyle w:val="TAC"/>
              <w:rPr>
                <w:lang w:eastAsia="zh-CN"/>
              </w:rPr>
            </w:pPr>
            <w:r>
              <w:rPr>
                <w:lang w:eastAsia="ja-JP"/>
              </w:rPr>
              <w:t>TDD</w:t>
            </w:r>
          </w:p>
        </w:tc>
        <w:tc>
          <w:tcPr>
            <w:tcW w:w="716" w:type="dxa"/>
            <w:shd w:val="clear" w:color="auto" w:fill="auto"/>
          </w:tcPr>
          <w:p w14:paraId="00324DC7" w14:textId="183E8249" w:rsidR="00CE52A9" w:rsidRPr="00AC4FBC" w:rsidRDefault="00CE52A9" w:rsidP="00CE52A9">
            <w:pPr>
              <w:pStyle w:val="TAC"/>
              <w:rPr>
                <w:lang w:eastAsia="zh-CN"/>
              </w:rPr>
            </w:pPr>
            <w:r w:rsidRPr="00EF5447">
              <w:rPr>
                <w:rFonts w:eastAsia="Malgun Gothic"/>
                <w:lang w:eastAsia="ko-KR"/>
              </w:rPr>
              <w:t>N/A</w:t>
            </w:r>
          </w:p>
        </w:tc>
        <w:tc>
          <w:tcPr>
            <w:tcW w:w="850" w:type="dxa"/>
          </w:tcPr>
          <w:p w14:paraId="24DE70AF" w14:textId="77777777" w:rsidR="00CE52A9" w:rsidRPr="00AC4FBC" w:rsidRDefault="00CE52A9" w:rsidP="00CE52A9">
            <w:pPr>
              <w:keepNext/>
              <w:keepLines/>
              <w:spacing w:after="0"/>
              <w:jc w:val="center"/>
            </w:pPr>
          </w:p>
        </w:tc>
      </w:tr>
      <w:tr w:rsidR="00CE52A9" w:rsidRPr="00AC4FBC" w14:paraId="3BA49CD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6CD06D1" w14:textId="77777777" w:rsidR="00CE52A9" w:rsidRPr="00AC4FBC" w:rsidRDefault="00CE52A9" w:rsidP="00CE52A9">
            <w:pPr>
              <w:pStyle w:val="TAC"/>
            </w:pPr>
          </w:p>
        </w:tc>
        <w:tc>
          <w:tcPr>
            <w:tcW w:w="716" w:type="dxa"/>
            <w:tcBorders>
              <w:left w:val="single" w:sz="4" w:space="0" w:color="auto"/>
              <w:bottom w:val="nil"/>
            </w:tcBorders>
          </w:tcPr>
          <w:p w14:paraId="528B2E3B" w14:textId="3118E1AB" w:rsidR="00CE52A9" w:rsidRPr="00AC4FBC" w:rsidRDefault="00CE52A9" w:rsidP="00CE52A9">
            <w:pPr>
              <w:pStyle w:val="TAC"/>
            </w:pPr>
            <w:r>
              <w:t>2</w:t>
            </w:r>
          </w:p>
        </w:tc>
        <w:tc>
          <w:tcPr>
            <w:tcW w:w="1000" w:type="dxa"/>
            <w:shd w:val="clear" w:color="auto" w:fill="auto"/>
          </w:tcPr>
          <w:p w14:paraId="40797103" w14:textId="22962AF9" w:rsidR="00CE52A9" w:rsidRPr="00AC4FBC" w:rsidRDefault="00CE52A9" w:rsidP="00CE52A9">
            <w:pPr>
              <w:pStyle w:val="TAC"/>
              <w:rPr>
                <w:lang w:eastAsia="zh-CN"/>
              </w:rPr>
            </w:pPr>
            <w:r w:rsidRPr="00EF5447">
              <w:rPr>
                <w:lang w:eastAsia="fi-FI"/>
              </w:rPr>
              <w:t>2</w:t>
            </w:r>
          </w:p>
        </w:tc>
        <w:tc>
          <w:tcPr>
            <w:tcW w:w="861" w:type="dxa"/>
            <w:shd w:val="clear" w:color="auto" w:fill="auto"/>
            <w:noWrap/>
            <w:vAlign w:val="center"/>
          </w:tcPr>
          <w:p w14:paraId="0DF1694B" w14:textId="75FB61BA" w:rsidR="00CE52A9" w:rsidRPr="00AC4FBC" w:rsidRDefault="00CE52A9" w:rsidP="00CE52A9">
            <w:pPr>
              <w:pStyle w:val="TAC"/>
              <w:rPr>
                <w:lang w:eastAsia="zh-CN"/>
              </w:rPr>
            </w:pPr>
            <w:r w:rsidRPr="00AC4FBC">
              <w:t>N/A</w:t>
            </w:r>
          </w:p>
        </w:tc>
        <w:tc>
          <w:tcPr>
            <w:tcW w:w="1139" w:type="dxa"/>
            <w:shd w:val="clear" w:color="auto" w:fill="auto"/>
            <w:noWrap/>
            <w:vAlign w:val="center"/>
          </w:tcPr>
          <w:p w14:paraId="016116A0" w14:textId="47E12384" w:rsidR="00CE52A9" w:rsidRPr="00AC4FBC" w:rsidRDefault="00CE52A9" w:rsidP="00CE52A9">
            <w:pPr>
              <w:pStyle w:val="TAC"/>
              <w:rPr>
                <w:rFonts w:eastAsia="MS Mincho"/>
              </w:rPr>
            </w:pPr>
            <w:r w:rsidRPr="00AC4FBC">
              <w:rPr>
                <w:rFonts w:eastAsia="MS Mincho"/>
              </w:rPr>
              <w:t>REFSENS</w:t>
            </w:r>
          </w:p>
        </w:tc>
        <w:tc>
          <w:tcPr>
            <w:tcW w:w="1136" w:type="dxa"/>
            <w:shd w:val="clear" w:color="auto" w:fill="auto"/>
            <w:noWrap/>
            <w:vAlign w:val="center"/>
          </w:tcPr>
          <w:p w14:paraId="04ADAA55" w14:textId="231C5E0A" w:rsidR="00CE52A9" w:rsidRPr="00AC4FBC" w:rsidRDefault="00CE52A9" w:rsidP="00CE52A9">
            <w:pPr>
              <w:pStyle w:val="TAC"/>
            </w:pPr>
            <w:r>
              <w:t>-</w:t>
            </w:r>
          </w:p>
        </w:tc>
        <w:tc>
          <w:tcPr>
            <w:tcW w:w="858" w:type="dxa"/>
            <w:shd w:val="clear" w:color="auto" w:fill="auto"/>
            <w:noWrap/>
            <w:vAlign w:val="center"/>
          </w:tcPr>
          <w:p w14:paraId="156C26D2" w14:textId="12506C5E" w:rsidR="00CE52A9" w:rsidRPr="00AC4FBC" w:rsidRDefault="00CE52A9" w:rsidP="00CE52A9">
            <w:pPr>
              <w:pStyle w:val="TAC"/>
            </w:pPr>
            <w:r w:rsidRPr="00AC4FBC">
              <w:t>-</w:t>
            </w:r>
          </w:p>
        </w:tc>
        <w:tc>
          <w:tcPr>
            <w:tcW w:w="862" w:type="dxa"/>
            <w:shd w:val="clear" w:color="auto" w:fill="auto"/>
            <w:vAlign w:val="center"/>
          </w:tcPr>
          <w:p w14:paraId="7119FE24" w14:textId="325A179C" w:rsidR="00CE52A9" w:rsidRPr="00AC4FBC" w:rsidRDefault="00CE52A9" w:rsidP="00CE52A9">
            <w:pPr>
              <w:pStyle w:val="TAC"/>
            </w:pPr>
            <w:r w:rsidRPr="00AC4FBC">
              <w:t>-</w:t>
            </w:r>
          </w:p>
        </w:tc>
        <w:tc>
          <w:tcPr>
            <w:tcW w:w="1002" w:type="dxa"/>
            <w:shd w:val="clear" w:color="auto" w:fill="auto"/>
            <w:vAlign w:val="center"/>
          </w:tcPr>
          <w:p w14:paraId="0D37A053" w14:textId="45487DC2" w:rsidR="00CE52A9" w:rsidRPr="00AC4FBC" w:rsidRDefault="00CE52A9" w:rsidP="00CE52A9">
            <w:pPr>
              <w:pStyle w:val="TAC"/>
              <w:rPr>
                <w:lang w:eastAsia="zh-CN"/>
              </w:rPr>
            </w:pPr>
            <w:r>
              <w:rPr>
                <w:lang w:eastAsia="ja-JP"/>
              </w:rPr>
              <w:t>FDD</w:t>
            </w:r>
          </w:p>
        </w:tc>
        <w:tc>
          <w:tcPr>
            <w:tcW w:w="716" w:type="dxa"/>
            <w:shd w:val="clear" w:color="auto" w:fill="auto"/>
          </w:tcPr>
          <w:p w14:paraId="2A0E55C3" w14:textId="090D5D43" w:rsidR="00CE52A9" w:rsidRPr="00AC4FBC" w:rsidRDefault="00CE52A9" w:rsidP="00CE52A9">
            <w:pPr>
              <w:pStyle w:val="TAC"/>
              <w:rPr>
                <w:lang w:eastAsia="zh-CN"/>
              </w:rPr>
            </w:pPr>
            <w:r w:rsidRPr="00EF5447">
              <w:rPr>
                <w:rFonts w:eastAsia="Malgun Gothic"/>
                <w:lang w:eastAsia="ko-KR"/>
              </w:rPr>
              <w:t>N/A</w:t>
            </w:r>
          </w:p>
        </w:tc>
        <w:tc>
          <w:tcPr>
            <w:tcW w:w="850" w:type="dxa"/>
          </w:tcPr>
          <w:p w14:paraId="02FCE9DE" w14:textId="77777777" w:rsidR="00CE52A9" w:rsidRPr="00AC4FBC" w:rsidRDefault="00CE52A9" w:rsidP="00CE52A9">
            <w:pPr>
              <w:keepNext/>
              <w:keepLines/>
              <w:spacing w:after="0"/>
              <w:jc w:val="center"/>
            </w:pPr>
          </w:p>
        </w:tc>
      </w:tr>
      <w:tr w:rsidR="00CE52A9" w:rsidRPr="00AC4FBC" w14:paraId="561A7681"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0AADBCC2"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462F27D5" w14:textId="77777777" w:rsidR="00CE52A9" w:rsidRPr="00AC4FBC" w:rsidRDefault="00CE52A9" w:rsidP="00CE52A9">
            <w:pPr>
              <w:pStyle w:val="TAC"/>
            </w:pPr>
          </w:p>
        </w:tc>
        <w:tc>
          <w:tcPr>
            <w:tcW w:w="1000" w:type="dxa"/>
            <w:tcBorders>
              <w:left w:val="single" w:sz="4" w:space="0" w:color="auto"/>
            </w:tcBorders>
            <w:shd w:val="clear" w:color="auto" w:fill="auto"/>
          </w:tcPr>
          <w:p w14:paraId="1A17E98D" w14:textId="60BF8863" w:rsidR="00CE52A9" w:rsidRPr="00AC4FBC" w:rsidRDefault="00CE52A9" w:rsidP="00CE52A9">
            <w:pPr>
              <w:pStyle w:val="TAC"/>
              <w:rPr>
                <w:lang w:eastAsia="zh-CN"/>
              </w:rPr>
            </w:pPr>
            <w:r w:rsidRPr="00EF5447">
              <w:rPr>
                <w:lang w:eastAsia="fi-FI"/>
              </w:rPr>
              <w:t>66</w:t>
            </w:r>
          </w:p>
        </w:tc>
        <w:tc>
          <w:tcPr>
            <w:tcW w:w="861" w:type="dxa"/>
            <w:shd w:val="clear" w:color="auto" w:fill="auto"/>
            <w:noWrap/>
            <w:vAlign w:val="center"/>
          </w:tcPr>
          <w:p w14:paraId="22679187" w14:textId="2EE02EE2" w:rsidR="00CE52A9" w:rsidRPr="00AC4FBC" w:rsidRDefault="00CE52A9" w:rsidP="00CE52A9">
            <w:pPr>
              <w:pStyle w:val="TAC"/>
              <w:rPr>
                <w:lang w:eastAsia="zh-CN"/>
              </w:rPr>
            </w:pPr>
            <w:r w:rsidRPr="00AC4FBC">
              <w:t>N/A</w:t>
            </w:r>
          </w:p>
        </w:tc>
        <w:tc>
          <w:tcPr>
            <w:tcW w:w="1139" w:type="dxa"/>
            <w:shd w:val="clear" w:color="auto" w:fill="auto"/>
            <w:noWrap/>
            <w:vAlign w:val="center"/>
          </w:tcPr>
          <w:p w14:paraId="7A46B092" w14:textId="697363AC" w:rsidR="00CE52A9" w:rsidRPr="00AC4FBC" w:rsidRDefault="00CE52A9" w:rsidP="00CE52A9">
            <w:pPr>
              <w:pStyle w:val="TAC"/>
              <w:rPr>
                <w:rFonts w:eastAsia="MS Mincho"/>
              </w:rPr>
            </w:pPr>
            <w:r>
              <w:rPr>
                <w:rFonts w:eastAsia="MS Mincho"/>
              </w:rPr>
              <w:t>-88.4</w:t>
            </w:r>
          </w:p>
        </w:tc>
        <w:tc>
          <w:tcPr>
            <w:tcW w:w="1136" w:type="dxa"/>
            <w:shd w:val="clear" w:color="auto" w:fill="auto"/>
            <w:noWrap/>
            <w:vAlign w:val="center"/>
          </w:tcPr>
          <w:p w14:paraId="04F0CAA7" w14:textId="0AC3B9F2" w:rsidR="00CE52A9" w:rsidRPr="00AC4FBC" w:rsidRDefault="00CE52A9" w:rsidP="00CE52A9">
            <w:pPr>
              <w:pStyle w:val="TAC"/>
            </w:pPr>
            <w:r>
              <w:t>-</w:t>
            </w:r>
          </w:p>
        </w:tc>
        <w:tc>
          <w:tcPr>
            <w:tcW w:w="858" w:type="dxa"/>
            <w:shd w:val="clear" w:color="auto" w:fill="auto"/>
            <w:noWrap/>
            <w:vAlign w:val="center"/>
          </w:tcPr>
          <w:p w14:paraId="249B14A7" w14:textId="11C12114" w:rsidR="00CE52A9" w:rsidRPr="00AC4FBC" w:rsidRDefault="00CE52A9" w:rsidP="00CE52A9">
            <w:pPr>
              <w:pStyle w:val="TAC"/>
            </w:pPr>
            <w:r w:rsidRPr="00AC4FBC">
              <w:t>-</w:t>
            </w:r>
          </w:p>
        </w:tc>
        <w:tc>
          <w:tcPr>
            <w:tcW w:w="862" w:type="dxa"/>
            <w:shd w:val="clear" w:color="auto" w:fill="auto"/>
            <w:vAlign w:val="center"/>
          </w:tcPr>
          <w:p w14:paraId="6C74160B" w14:textId="391EBD87" w:rsidR="00CE52A9" w:rsidRPr="00AC4FBC" w:rsidRDefault="00CE52A9" w:rsidP="00CE52A9">
            <w:pPr>
              <w:pStyle w:val="TAC"/>
            </w:pPr>
            <w:r w:rsidRPr="00AC4FBC">
              <w:t>-</w:t>
            </w:r>
          </w:p>
        </w:tc>
        <w:tc>
          <w:tcPr>
            <w:tcW w:w="1002" w:type="dxa"/>
            <w:shd w:val="clear" w:color="auto" w:fill="auto"/>
            <w:vAlign w:val="center"/>
          </w:tcPr>
          <w:p w14:paraId="3C7E99DC" w14:textId="6B59C5E6" w:rsidR="00CE52A9" w:rsidRPr="00AC4FBC" w:rsidRDefault="00CE52A9" w:rsidP="00CE52A9">
            <w:pPr>
              <w:pStyle w:val="TAC"/>
              <w:rPr>
                <w:lang w:eastAsia="zh-CN"/>
              </w:rPr>
            </w:pPr>
            <w:r>
              <w:rPr>
                <w:lang w:eastAsia="ja-JP"/>
              </w:rPr>
              <w:t>FDD</w:t>
            </w:r>
          </w:p>
        </w:tc>
        <w:tc>
          <w:tcPr>
            <w:tcW w:w="716" w:type="dxa"/>
            <w:shd w:val="clear" w:color="auto" w:fill="auto"/>
          </w:tcPr>
          <w:p w14:paraId="5FE15C1F" w14:textId="6E09EAEF" w:rsidR="00CE52A9" w:rsidRPr="00AC4FBC" w:rsidRDefault="00CE52A9" w:rsidP="00CE52A9">
            <w:pPr>
              <w:pStyle w:val="TAC"/>
              <w:rPr>
                <w:lang w:eastAsia="zh-CN"/>
              </w:rPr>
            </w:pPr>
            <w:r w:rsidRPr="00EF5447">
              <w:rPr>
                <w:rFonts w:eastAsia="Malgun Gothic"/>
                <w:lang w:eastAsia="ko-KR"/>
              </w:rPr>
              <w:t>IMD4</w:t>
            </w:r>
          </w:p>
        </w:tc>
        <w:tc>
          <w:tcPr>
            <w:tcW w:w="850" w:type="dxa"/>
          </w:tcPr>
          <w:p w14:paraId="6397EAE0" w14:textId="77777777" w:rsidR="00CE52A9" w:rsidRPr="00AC4FBC" w:rsidRDefault="00CE52A9" w:rsidP="00CE52A9">
            <w:pPr>
              <w:keepNext/>
              <w:keepLines/>
              <w:spacing w:after="0"/>
              <w:jc w:val="center"/>
            </w:pPr>
          </w:p>
        </w:tc>
      </w:tr>
      <w:tr w:rsidR="00CE52A9" w:rsidRPr="00AC4FBC" w14:paraId="0410CD9F"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68CC960" w14:textId="2A393328" w:rsidR="00CE52A9" w:rsidRPr="00AC4FBC" w:rsidRDefault="00CE52A9" w:rsidP="00CE52A9">
            <w:pPr>
              <w:pStyle w:val="TAC"/>
            </w:pPr>
            <w:r>
              <w:rPr>
                <w:lang w:eastAsia="fi-FI"/>
              </w:rPr>
              <w:t>DC_2A-66A_n77A</w:t>
            </w:r>
          </w:p>
        </w:tc>
        <w:tc>
          <w:tcPr>
            <w:tcW w:w="716" w:type="dxa"/>
            <w:tcBorders>
              <w:top w:val="nil"/>
              <w:left w:val="single" w:sz="4" w:space="0" w:color="auto"/>
              <w:bottom w:val="single" w:sz="4" w:space="0" w:color="auto"/>
            </w:tcBorders>
          </w:tcPr>
          <w:p w14:paraId="32162372" w14:textId="77777777" w:rsidR="00CE52A9" w:rsidRPr="00AC4FBC" w:rsidRDefault="00CE52A9" w:rsidP="00CE52A9">
            <w:pPr>
              <w:pStyle w:val="TAC"/>
            </w:pPr>
          </w:p>
        </w:tc>
        <w:tc>
          <w:tcPr>
            <w:tcW w:w="1000" w:type="dxa"/>
            <w:shd w:val="clear" w:color="auto" w:fill="auto"/>
          </w:tcPr>
          <w:p w14:paraId="165A8F67" w14:textId="0D86BFB3" w:rsidR="00CE52A9" w:rsidRPr="00AC4FBC" w:rsidRDefault="00CE52A9" w:rsidP="00CE52A9">
            <w:pPr>
              <w:pStyle w:val="TAC"/>
              <w:rPr>
                <w:lang w:eastAsia="zh-CN"/>
              </w:rPr>
            </w:pPr>
            <w:r w:rsidRPr="00EF5447">
              <w:rPr>
                <w:lang w:eastAsia="fi-FI"/>
              </w:rPr>
              <w:t>n77</w:t>
            </w:r>
          </w:p>
        </w:tc>
        <w:tc>
          <w:tcPr>
            <w:tcW w:w="861" w:type="dxa"/>
            <w:shd w:val="clear" w:color="auto" w:fill="auto"/>
            <w:noWrap/>
            <w:vAlign w:val="center"/>
          </w:tcPr>
          <w:p w14:paraId="2B3C24BB" w14:textId="0574E6A9" w:rsidR="00CE52A9" w:rsidRPr="00AC4FBC" w:rsidRDefault="00CE52A9" w:rsidP="00CE52A9">
            <w:pPr>
              <w:pStyle w:val="TAC"/>
              <w:rPr>
                <w:lang w:eastAsia="zh-CN"/>
              </w:rPr>
            </w:pPr>
            <w:r w:rsidRPr="00AC4FBC">
              <w:t>15</w:t>
            </w:r>
          </w:p>
        </w:tc>
        <w:tc>
          <w:tcPr>
            <w:tcW w:w="1139" w:type="dxa"/>
            <w:shd w:val="clear" w:color="auto" w:fill="auto"/>
            <w:noWrap/>
            <w:vAlign w:val="center"/>
          </w:tcPr>
          <w:p w14:paraId="3D59EA42" w14:textId="70C19072" w:rsidR="00CE52A9" w:rsidRPr="00AC4FBC" w:rsidRDefault="00CE52A9" w:rsidP="00CE52A9">
            <w:pPr>
              <w:pStyle w:val="TAC"/>
              <w:rPr>
                <w:rFonts w:eastAsia="MS Mincho"/>
              </w:rPr>
            </w:pPr>
            <w:r>
              <w:rPr>
                <w:rFonts w:eastAsia="MS Mincho"/>
              </w:rPr>
              <w:t>-</w:t>
            </w:r>
          </w:p>
        </w:tc>
        <w:tc>
          <w:tcPr>
            <w:tcW w:w="1136" w:type="dxa"/>
            <w:shd w:val="clear" w:color="auto" w:fill="auto"/>
            <w:noWrap/>
            <w:vAlign w:val="center"/>
          </w:tcPr>
          <w:p w14:paraId="3D7CB507" w14:textId="4CCF6850" w:rsidR="00CE52A9" w:rsidRPr="00AC4FBC" w:rsidRDefault="00CE52A9" w:rsidP="00CE52A9">
            <w:pPr>
              <w:pStyle w:val="TAC"/>
            </w:pPr>
            <w:r w:rsidRPr="00AC4FBC">
              <w:rPr>
                <w:rFonts w:eastAsia="MS Mincho"/>
              </w:rPr>
              <w:t>REFSENS</w:t>
            </w:r>
          </w:p>
        </w:tc>
        <w:tc>
          <w:tcPr>
            <w:tcW w:w="858" w:type="dxa"/>
            <w:shd w:val="clear" w:color="auto" w:fill="auto"/>
            <w:noWrap/>
            <w:vAlign w:val="center"/>
          </w:tcPr>
          <w:p w14:paraId="74399938" w14:textId="4BE1AB7D" w:rsidR="00CE52A9" w:rsidRPr="00AC4FBC" w:rsidRDefault="00CE52A9" w:rsidP="00CE52A9">
            <w:pPr>
              <w:pStyle w:val="TAC"/>
            </w:pPr>
            <w:r w:rsidRPr="00AC4FBC">
              <w:t>-</w:t>
            </w:r>
          </w:p>
        </w:tc>
        <w:tc>
          <w:tcPr>
            <w:tcW w:w="862" w:type="dxa"/>
            <w:shd w:val="clear" w:color="auto" w:fill="auto"/>
            <w:vAlign w:val="center"/>
          </w:tcPr>
          <w:p w14:paraId="60B7E4B7" w14:textId="2B7CBFDD" w:rsidR="00CE52A9" w:rsidRPr="00AC4FBC" w:rsidRDefault="00CE52A9" w:rsidP="00CE52A9">
            <w:pPr>
              <w:pStyle w:val="TAC"/>
            </w:pPr>
            <w:r w:rsidRPr="00AC4FBC">
              <w:t>-</w:t>
            </w:r>
          </w:p>
        </w:tc>
        <w:tc>
          <w:tcPr>
            <w:tcW w:w="1002" w:type="dxa"/>
            <w:shd w:val="clear" w:color="auto" w:fill="auto"/>
            <w:vAlign w:val="center"/>
          </w:tcPr>
          <w:p w14:paraId="09CE2590" w14:textId="6BD958E0" w:rsidR="00CE52A9" w:rsidRPr="00AC4FBC" w:rsidRDefault="00CE52A9" w:rsidP="00CE52A9">
            <w:pPr>
              <w:pStyle w:val="TAC"/>
              <w:rPr>
                <w:lang w:eastAsia="zh-CN"/>
              </w:rPr>
            </w:pPr>
            <w:r>
              <w:rPr>
                <w:lang w:eastAsia="ja-JP"/>
              </w:rPr>
              <w:t>TDD</w:t>
            </w:r>
          </w:p>
        </w:tc>
        <w:tc>
          <w:tcPr>
            <w:tcW w:w="716" w:type="dxa"/>
            <w:shd w:val="clear" w:color="auto" w:fill="auto"/>
          </w:tcPr>
          <w:p w14:paraId="4483BA10" w14:textId="0C33702E" w:rsidR="00CE52A9" w:rsidRPr="00AC4FBC" w:rsidRDefault="00CE52A9" w:rsidP="00CE52A9">
            <w:pPr>
              <w:pStyle w:val="TAC"/>
              <w:rPr>
                <w:lang w:eastAsia="zh-CN"/>
              </w:rPr>
            </w:pPr>
            <w:r w:rsidRPr="00EF5447">
              <w:rPr>
                <w:rFonts w:eastAsia="Malgun Gothic"/>
                <w:lang w:eastAsia="ko-KR"/>
              </w:rPr>
              <w:t>N/A</w:t>
            </w:r>
          </w:p>
        </w:tc>
        <w:tc>
          <w:tcPr>
            <w:tcW w:w="850" w:type="dxa"/>
          </w:tcPr>
          <w:p w14:paraId="0C85CCDC" w14:textId="77777777" w:rsidR="00CE52A9" w:rsidRPr="00AC4FBC" w:rsidRDefault="00CE52A9" w:rsidP="00CE52A9">
            <w:pPr>
              <w:keepNext/>
              <w:keepLines/>
              <w:spacing w:after="0"/>
              <w:jc w:val="center"/>
            </w:pPr>
          </w:p>
        </w:tc>
      </w:tr>
      <w:tr w:rsidR="00CE52A9" w:rsidRPr="00AC4FBC" w14:paraId="4D592CFB"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4C5CD827" w14:textId="77777777" w:rsidR="00CE52A9" w:rsidRPr="00AC4FBC" w:rsidRDefault="00CE52A9" w:rsidP="00CE52A9">
            <w:pPr>
              <w:pStyle w:val="TAC"/>
            </w:pPr>
          </w:p>
        </w:tc>
        <w:tc>
          <w:tcPr>
            <w:tcW w:w="716" w:type="dxa"/>
            <w:tcBorders>
              <w:left w:val="single" w:sz="4" w:space="0" w:color="auto"/>
              <w:bottom w:val="nil"/>
            </w:tcBorders>
          </w:tcPr>
          <w:p w14:paraId="20DD21C4" w14:textId="2C635048" w:rsidR="00CE52A9" w:rsidRPr="00AC4FBC" w:rsidRDefault="00CE52A9" w:rsidP="00CE52A9">
            <w:pPr>
              <w:pStyle w:val="TAC"/>
            </w:pPr>
            <w:r>
              <w:t>3</w:t>
            </w:r>
          </w:p>
        </w:tc>
        <w:tc>
          <w:tcPr>
            <w:tcW w:w="1000" w:type="dxa"/>
            <w:shd w:val="clear" w:color="auto" w:fill="auto"/>
          </w:tcPr>
          <w:p w14:paraId="5E652E9F" w14:textId="790B9D24" w:rsidR="00CE52A9" w:rsidRPr="00AC4FBC" w:rsidRDefault="00CE52A9" w:rsidP="00CE52A9">
            <w:pPr>
              <w:pStyle w:val="TAC"/>
              <w:rPr>
                <w:lang w:eastAsia="zh-CN"/>
              </w:rPr>
            </w:pPr>
            <w:r w:rsidRPr="00EF5447">
              <w:rPr>
                <w:lang w:eastAsia="fi-FI"/>
              </w:rPr>
              <w:t>2</w:t>
            </w:r>
          </w:p>
        </w:tc>
        <w:tc>
          <w:tcPr>
            <w:tcW w:w="861" w:type="dxa"/>
            <w:shd w:val="clear" w:color="auto" w:fill="auto"/>
            <w:noWrap/>
            <w:vAlign w:val="center"/>
          </w:tcPr>
          <w:p w14:paraId="6ABA8278" w14:textId="4D9856C1" w:rsidR="00CE52A9" w:rsidRPr="00AC4FBC" w:rsidRDefault="00CE52A9" w:rsidP="00CE52A9">
            <w:pPr>
              <w:pStyle w:val="TAC"/>
              <w:rPr>
                <w:lang w:eastAsia="zh-CN"/>
              </w:rPr>
            </w:pPr>
            <w:r w:rsidRPr="00AC4FBC">
              <w:rPr>
                <w:lang w:eastAsia="zh-CN"/>
              </w:rPr>
              <w:t>N/A</w:t>
            </w:r>
          </w:p>
        </w:tc>
        <w:tc>
          <w:tcPr>
            <w:tcW w:w="1139" w:type="dxa"/>
            <w:shd w:val="clear" w:color="auto" w:fill="auto"/>
            <w:noWrap/>
            <w:vAlign w:val="center"/>
          </w:tcPr>
          <w:p w14:paraId="102C2757" w14:textId="6844FA82" w:rsidR="00CE52A9" w:rsidRPr="00AC4FBC" w:rsidRDefault="00CE52A9" w:rsidP="00CE52A9">
            <w:pPr>
              <w:pStyle w:val="TAC"/>
              <w:rPr>
                <w:rFonts w:eastAsia="MS Mincho"/>
              </w:rPr>
            </w:pPr>
            <w:r w:rsidRPr="00AC4FBC">
              <w:rPr>
                <w:rFonts w:eastAsia="MS Mincho"/>
              </w:rPr>
              <w:t>REFSENS</w:t>
            </w:r>
          </w:p>
        </w:tc>
        <w:tc>
          <w:tcPr>
            <w:tcW w:w="1136" w:type="dxa"/>
            <w:shd w:val="clear" w:color="auto" w:fill="auto"/>
            <w:noWrap/>
            <w:vAlign w:val="center"/>
          </w:tcPr>
          <w:p w14:paraId="08EDDDBF" w14:textId="394B499C" w:rsidR="00CE52A9" w:rsidRPr="00AC4FBC" w:rsidRDefault="00CE52A9" w:rsidP="00CE52A9">
            <w:pPr>
              <w:pStyle w:val="TAC"/>
            </w:pPr>
            <w:r>
              <w:t>-</w:t>
            </w:r>
          </w:p>
        </w:tc>
        <w:tc>
          <w:tcPr>
            <w:tcW w:w="858" w:type="dxa"/>
            <w:shd w:val="clear" w:color="auto" w:fill="auto"/>
            <w:noWrap/>
            <w:vAlign w:val="center"/>
          </w:tcPr>
          <w:p w14:paraId="28609126" w14:textId="1853AD3B" w:rsidR="00CE52A9" w:rsidRPr="00AC4FBC" w:rsidRDefault="00CE52A9" w:rsidP="00CE52A9">
            <w:pPr>
              <w:pStyle w:val="TAC"/>
            </w:pPr>
            <w:r w:rsidRPr="00AC4FBC">
              <w:t>-</w:t>
            </w:r>
          </w:p>
        </w:tc>
        <w:tc>
          <w:tcPr>
            <w:tcW w:w="862" w:type="dxa"/>
            <w:shd w:val="clear" w:color="auto" w:fill="auto"/>
            <w:vAlign w:val="center"/>
          </w:tcPr>
          <w:p w14:paraId="1BAD3174" w14:textId="5D2975D1" w:rsidR="00CE52A9" w:rsidRPr="00AC4FBC" w:rsidRDefault="00CE52A9" w:rsidP="00CE52A9">
            <w:pPr>
              <w:pStyle w:val="TAC"/>
            </w:pPr>
            <w:r w:rsidRPr="00AC4FBC">
              <w:t>-</w:t>
            </w:r>
          </w:p>
        </w:tc>
        <w:tc>
          <w:tcPr>
            <w:tcW w:w="1002" w:type="dxa"/>
            <w:shd w:val="clear" w:color="auto" w:fill="auto"/>
            <w:vAlign w:val="center"/>
          </w:tcPr>
          <w:p w14:paraId="5E4EF007" w14:textId="1A99B469" w:rsidR="00CE52A9" w:rsidRPr="00AC4FBC" w:rsidRDefault="00CE52A9" w:rsidP="00CE52A9">
            <w:pPr>
              <w:pStyle w:val="TAC"/>
              <w:rPr>
                <w:lang w:eastAsia="zh-CN"/>
              </w:rPr>
            </w:pPr>
            <w:r>
              <w:rPr>
                <w:lang w:eastAsia="ja-JP"/>
              </w:rPr>
              <w:t>FDD</w:t>
            </w:r>
          </w:p>
        </w:tc>
        <w:tc>
          <w:tcPr>
            <w:tcW w:w="716" w:type="dxa"/>
            <w:shd w:val="clear" w:color="auto" w:fill="auto"/>
          </w:tcPr>
          <w:p w14:paraId="155B21ED" w14:textId="15AADFB0" w:rsidR="00CE52A9" w:rsidRPr="00AC4FBC" w:rsidRDefault="00CE52A9" w:rsidP="00CE52A9">
            <w:pPr>
              <w:pStyle w:val="TAC"/>
              <w:rPr>
                <w:lang w:eastAsia="zh-CN"/>
              </w:rPr>
            </w:pPr>
            <w:r w:rsidRPr="00EF5447">
              <w:rPr>
                <w:rFonts w:eastAsia="Malgun Gothic"/>
                <w:lang w:eastAsia="ko-KR"/>
              </w:rPr>
              <w:t>N/A</w:t>
            </w:r>
          </w:p>
        </w:tc>
        <w:tc>
          <w:tcPr>
            <w:tcW w:w="850" w:type="dxa"/>
          </w:tcPr>
          <w:p w14:paraId="64312B5B" w14:textId="77777777" w:rsidR="00CE52A9" w:rsidRPr="00AC4FBC" w:rsidRDefault="00CE52A9" w:rsidP="00CE52A9">
            <w:pPr>
              <w:keepNext/>
              <w:keepLines/>
              <w:spacing w:after="0"/>
              <w:jc w:val="center"/>
            </w:pPr>
          </w:p>
        </w:tc>
      </w:tr>
      <w:tr w:rsidR="00CE52A9" w:rsidRPr="00AC4FBC" w14:paraId="2259B34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6ED0E573"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5EFF548D" w14:textId="77777777" w:rsidR="00CE52A9" w:rsidRPr="00AC4FBC" w:rsidRDefault="00CE52A9" w:rsidP="00CE52A9">
            <w:pPr>
              <w:pStyle w:val="TAC"/>
            </w:pPr>
          </w:p>
        </w:tc>
        <w:tc>
          <w:tcPr>
            <w:tcW w:w="1000" w:type="dxa"/>
            <w:tcBorders>
              <w:left w:val="single" w:sz="4" w:space="0" w:color="auto"/>
            </w:tcBorders>
            <w:shd w:val="clear" w:color="auto" w:fill="auto"/>
          </w:tcPr>
          <w:p w14:paraId="045B9518" w14:textId="5754179C" w:rsidR="00CE52A9" w:rsidRPr="00AC4FBC" w:rsidRDefault="00CE52A9" w:rsidP="00CE52A9">
            <w:pPr>
              <w:pStyle w:val="TAC"/>
              <w:rPr>
                <w:lang w:eastAsia="zh-CN"/>
              </w:rPr>
            </w:pPr>
            <w:r w:rsidRPr="00EF5447">
              <w:rPr>
                <w:lang w:eastAsia="fi-FI"/>
              </w:rPr>
              <w:t>66</w:t>
            </w:r>
          </w:p>
        </w:tc>
        <w:tc>
          <w:tcPr>
            <w:tcW w:w="861" w:type="dxa"/>
            <w:shd w:val="clear" w:color="auto" w:fill="auto"/>
            <w:noWrap/>
            <w:vAlign w:val="center"/>
          </w:tcPr>
          <w:p w14:paraId="48737476" w14:textId="501AB01C" w:rsidR="00CE52A9" w:rsidRPr="00AC4FBC" w:rsidRDefault="00CE52A9" w:rsidP="00CE52A9">
            <w:pPr>
              <w:pStyle w:val="TAC"/>
              <w:rPr>
                <w:lang w:eastAsia="zh-CN"/>
              </w:rPr>
            </w:pPr>
            <w:r w:rsidRPr="00AC4FBC">
              <w:rPr>
                <w:lang w:eastAsia="zh-CN"/>
              </w:rPr>
              <w:t>N/A</w:t>
            </w:r>
          </w:p>
        </w:tc>
        <w:tc>
          <w:tcPr>
            <w:tcW w:w="1139" w:type="dxa"/>
            <w:shd w:val="clear" w:color="auto" w:fill="auto"/>
            <w:noWrap/>
            <w:vAlign w:val="center"/>
          </w:tcPr>
          <w:p w14:paraId="1047BC4B" w14:textId="2AE3065A" w:rsidR="00CE52A9" w:rsidRPr="00AC4FBC" w:rsidRDefault="00CE52A9" w:rsidP="00CE52A9">
            <w:pPr>
              <w:pStyle w:val="TAC"/>
              <w:rPr>
                <w:rFonts w:eastAsia="MS Mincho"/>
              </w:rPr>
            </w:pPr>
            <w:r>
              <w:rPr>
                <w:rFonts w:eastAsia="MS Mincho"/>
              </w:rPr>
              <w:t>-94.8</w:t>
            </w:r>
          </w:p>
        </w:tc>
        <w:tc>
          <w:tcPr>
            <w:tcW w:w="1136" w:type="dxa"/>
            <w:shd w:val="clear" w:color="auto" w:fill="auto"/>
            <w:noWrap/>
            <w:vAlign w:val="center"/>
          </w:tcPr>
          <w:p w14:paraId="2B0F5287" w14:textId="62777EEA" w:rsidR="00CE52A9" w:rsidRPr="00AC4FBC" w:rsidRDefault="00CE52A9" w:rsidP="00CE52A9">
            <w:pPr>
              <w:pStyle w:val="TAC"/>
            </w:pPr>
            <w:r>
              <w:t>-</w:t>
            </w:r>
          </w:p>
        </w:tc>
        <w:tc>
          <w:tcPr>
            <w:tcW w:w="858" w:type="dxa"/>
            <w:shd w:val="clear" w:color="auto" w:fill="auto"/>
            <w:noWrap/>
            <w:vAlign w:val="center"/>
          </w:tcPr>
          <w:p w14:paraId="05DDD140" w14:textId="1D4CB725" w:rsidR="00CE52A9" w:rsidRPr="00AC4FBC" w:rsidRDefault="00CE52A9" w:rsidP="00CE52A9">
            <w:pPr>
              <w:pStyle w:val="TAC"/>
            </w:pPr>
            <w:r w:rsidRPr="00AC4FBC">
              <w:t>-</w:t>
            </w:r>
          </w:p>
        </w:tc>
        <w:tc>
          <w:tcPr>
            <w:tcW w:w="862" w:type="dxa"/>
            <w:shd w:val="clear" w:color="auto" w:fill="auto"/>
            <w:vAlign w:val="center"/>
          </w:tcPr>
          <w:p w14:paraId="29B12D50" w14:textId="231ABBA5" w:rsidR="00CE52A9" w:rsidRPr="00AC4FBC" w:rsidRDefault="00CE52A9" w:rsidP="00CE52A9">
            <w:pPr>
              <w:pStyle w:val="TAC"/>
            </w:pPr>
            <w:r w:rsidRPr="00AC4FBC">
              <w:t>-</w:t>
            </w:r>
          </w:p>
        </w:tc>
        <w:tc>
          <w:tcPr>
            <w:tcW w:w="1002" w:type="dxa"/>
            <w:shd w:val="clear" w:color="auto" w:fill="auto"/>
            <w:vAlign w:val="center"/>
          </w:tcPr>
          <w:p w14:paraId="0D241E39" w14:textId="539D5B11" w:rsidR="00CE52A9" w:rsidRPr="00AC4FBC" w:rsidRDefault="00CE52A9" w:rsidP="00CE52A9">
            <w:pPr>
              <w:pStyle w:val="TAC"/>
              <w:rPr>
                <w:lang w:eastAsia="zh-CN"/>
              </w:rPr>
            </w:pPr>
            <w:r>
              <w:rPr>
                <w:lang w:eastAsia="ja-JP"/>
              </w:rPr>
              <w:t>FDD</w:t>
            </w:r>
          </w:p>
        </w:tc>
        <w:tc>
          <w:tcPr>
            <w:tcW w:w="716" w:type="dxa"/>
            <w:shd w:val="clear" w:color="auto" w:fill="auto"/>
          </w:tcPr>
          <w:p w14:paraId="3DA8211C" w14:textId="56BB88DF" w:rsidR="00CE52A9" w:rsidRPr="00AC4FBC" w:rsidRDefault="00CE52A9" w:rsidP="00CE52A9">
            <w:pPr>
              <w:pStyle w:val="TAC"/>
              <w:rPr>
                <w:lang w:eastAsia="zh-CN"/>
              </w:rPr>
            </w:pPr>
            <w:r w:rsidRPr="00EF5447">
              <w:rPr>
                <w:rFonts w:eastAsia="Malgun Gothic"/>
                <w:lang w:eastAsia="ko-KR"/>
              </w:rPr>
              <w:t>IMD5</w:t>
            </w:r>
          </w:p>
        </w:tc>
        <w:tc>
          <w:tcPr>
            <w:tcW w:w="850" w:type="dxa"/>
          </w:tcPr>
          <w:p w14:paraId="760B160C" w14:textId="77777777" w:rsidR="00CE52A9" w:rsidRPr="00AC4FBC" w:rsidRDefault="00CE52A9" w:rsidP="00CE52A9">
            <w:pPr>
              <w:keepNext/>
              <w:keepLines/>
              <w:spacing w:after="0"/>
              <w:jc w:val="center"/>
            </w:pPr>
          </w:p>
        </w:tc>
      </w:tr>
      <w:tr w:rsidR="00CE52A9" w:rsidRPr="00AC4FBC" w14:paraId="76B56B70"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433EDD9F" w14:textId="77777777" w:rsidR="00CE52A9" w:rsidRPr="00AC4FBC" w:rsidRDefault="00CE52A9" w:rsidP="00CE52A9">
            <w:pPr>
              <w:pStyle w:val="TAC"/>
            </w:pPr>
          </w:p>
        </w:tc>
        <w:tc>
          <w:tcPr>
            <w:tcW w:w="716" w:type="dxa"/>
            <w:tcBorders>
              <w:top w:val="nil"/>
              <w:left w:val="single" w:sz="4" w:space="0" w:color="auto"/>
              <w:bottom w:val="single" w:sz="4" w:space="0" w:color="auto"/>
            </w:tcBorders>
          </w:tcPr>
          <w:p w14:paraId="5DC8F7B9" w14:textId="77777777" w:rsidR="00CE52A9" w:rsidRPr="00AC4FBC" w:rsidRDefault="00CE52A9" w:rsidP="00CE52A9">
            <w:pPr>
              <w:pStyle w:val="TAC"/>
            </w:pPr>
          </w:p>
        </w:tc>
        <w:tc>
          <w:tcPr>
            <w:tcW w:w="1000" w:type="dxa"/>
            <w:shd w:val="clear" w:color="auto" w:fill="auto"/>
          </w:tcPr>
          <w:p w14:paraId="01D461AE" w14:textId="737EA9DA" w:rsidR="00CE52A9" w:rsidRPr="00AC4FBC" w:rsidRDefault="00CE52A9" w:rsidP="00CE52A9">
            <w:pPr>
              <w:pStyle w:val="TAC"/>
              <w:rPr>
                <w:lang w:eastAsia="zh-CN"/>
              </w:rPr>
            </w:pPr>
            <w:r w:rsidRPr="00EF5447">
              <w:rPr>
                <w:lang w:eastAsia="fi-FI"/>
              </w:rPr>
              <w:t>n77</w:t>
            </w:r>
          </w:p>
        </w:tc>
        <w:tc>
          <w:tcPr>
            <w:tcW w:w="861" w:type="dxa"/>
            <w:shd w:val="clear" w:color="auto" w:fill="auto"/>
            <w:noWrap/>
            <w:vAlign w:val="center"/>
          </w:tcPr>
          <w:p w14:paraId="4BB41226" w14:textId="5D46FE0A" w:rsidR="00CE52A9" w:rsidRPr="00AC4FBC" w:rsidRDefault="00CE52A9" w:rsidP="00CE52A9">
            <w:pPr>
              <w:pStyle w:val="TAC"/>
              <w:rPr>
                <w:lang w:eastAsia="zh-CN"/>
              </w:rPr>
            </w:pPr>
            <w:r w:rsidRPr="00AC4FBC">
              <w:rPr>
                <w:lang w:eastAsia="zh-CN"/>
              </w:rPr>
              <w:t>15</w:t>
            </w:r>
          </w:p>
        </w:tc>
        <w:tc>
          <w:tcPr>
            <w:tcW w:w="1139" w:type="dxa"/>
            <w:shd w:val="clear" w:color="auto" w:fill="auto"/>
            <w:noWrap/>
            <w:vAlign w:val="center"/>
          </w:tcPr>
          <w:p w14:paraId="56290FA7" w14:textId="078CAA91" w:rsidR="00CE52A9" w:rsidRPr="00AC4FBC" w:rsidRDefault="00CE52A9" w:rsidP="00CE52A9">
            <w:pPr>
              <w:pStyle w:val="TAC"/>
              <w:rPr>
                <w:rFonts w:eastAsia="MS Mincho"/>
              </w:rPr>
            </w:pPr>
            <w:r>
              <w:rPr>
                <w:rFonts w:eastAsia="MS Mincho"/>
              </w:rPr>
              <w:t>-</w:t>
            </w:r>
          </w:p>
        </w:tc>
        <w:tc>
          <w:tcPr>
            <w:tcW w:w="1136" w:type="dxa"/>
            <w:shd w:val="clear" w:color="auto" w:fill="auto"/>
            <w:noWrap/>
            <w:vAlign w:val="center"/>
          </w:tcPr>
          <w:p w14:paraId="004A4DF7" w14:textId="3A78237D" w:rsidR="00CE52A9" w:rsidRPr="00AC4FBC" w:rsidRDefault="00CE52A9" w:rsidP="00CE52A9">
            <w:pPr>
              <w:pStyle w:val="TAC"/>
            </w:pPr>
            <w:r w:rsidRPr="00AC4FBC">
              <w:rPr>
                <w:rFonts w:eastAsia="MS Mincho"/>
              </w:rPr>
              <w:t>REFSENS</w:t>
            </w:r>
          </w:p>
        </w:tc>
        <w:tc>
          <w:tcPr>
            <w:tcW w:w="858" w:type="dxa"/>
            <w:shd w:val="clear" w:color="auto" w:fill="auto"/>
            <w:noWrap/>
            <w:vAlign w:val="center"/>
          </w:tcPr>
          <w:p w14:paraId="3D9DBD78" w14:textId="2DF64FB3" w:rsidR="00CE52A9" w:rsidRPr="00AC4FBC" w:rsidRDefault="00CE52A9" w:rsidP="00CE52A9">
            <w:pPr>
              <w:pStyle w:val="TAC"/>
            </w:pPr>
            <w:r w:rsidRPr="00AC4FBC">
              <w:t>-</w:t>
            </w:r>
          </w:p>
        </w:tc>
        <w:tc>
          <w:tcPr>
            <w:tcW w:w="862" w:type="dxa"/>
            <w:shd w:val="clear" w:color="auto" w:fill="auto"/>
            <w:vAlign w:val="center"/>
          </w:tcPr>
          <w:p w14:paraId="677A7C09" w14:textId="5D5C3EF9" w:rsidR="00CE52A9" w:rsidRPr="00AC4FBC" w:rsidRDefault="00CE52A9" w:rsidP="00CE52A9">
            <w:pPr>
              <w:pStyle w:val="TAC"/>
            </w:pPr>
            <w:r w:rsidRPr="00AC4FBC">
              <w:t>-</w:t>
            </w:r>
          </w:p>
        </w:tc>
        <w:tc>
          <w:tcPr>
            <w:tcW w:w="1002" w:type="dxa"/>
            <w:shd w:val="clear" w:color="auto" w:fill="auto"/>
            <w:vAlign w:val="center"/>
          </w:tcPr>
          <w:p w14:paraId="60F54C85" w14:textId="36E8B218" w:rsidR="00CE52A9" w:rsidRPr="00AC4FBC" w:rsidRDefault="00CE52A9" w:rsidP="00CE52A9">
            <w:pPr>
              <w:pStyle w:val="TAC"/>
              <w:rPr>
                <w:lang w:eastAsia="zh-CN"/>
              </w:rPr>
            </w:pPr>
            <w:r>
              <w:rPr>
                <w:lang w:eastAsia="ja-JP"/>
              </w:rPr>
              <w:t>TDD</w:t>
            </w:r>
          </w:p>
        </w:tc>
        <w:tc>
          <w:tcPr>
            <w:tcW w:w="716" w:type="dxa"/>
            <w:shd w:val="clear" w:color="auto" w:fill="auto"/>
          </w:tcPr>
          <w:p w14:paraId="3D856FB2" w14:textId="1805222E" w:rsidR="00CE52A9" w:rsidRPr="00AC4FBC" w:rsidRDefault="00CE52A9" w:rsidP="00CE52A9">
            <w:pPr>
              <w:pStyle w:val="TAC"/>
              <w:rPr>
                <w:lang w:eastAsia="zh-CN"/>
              </w:rPr>
            </w:pPr>
            <w:r w:rsidRPr="00EF5447">
              <w:rPr>
                <w:rFonts w:eastAsia="Malgun Gothic"/>
                <w:lang w:eastAsia="ko-KR"/>
              </w:rPr>
              <w:t>N/A</w:t>
            </w:r>
          </w:p>
        </w:tc>
        <w:tc>
          <w:tcPr>
            <w:tcW w:w="850" w:type="dxa"/>
          </w:tcPr>
          <w:p w14:paraId="431AD049" w14:textId="77777777" w:rsidR="00CE52A9" w:rsidRPr="00AC4FBC" w:rsidRDefault="00CE52A9" w:rsidP="00CE52A9">
            <w:pPr>
              <w:keepNext/>
              <w:keepLines/>
              <w:spacing w:after="0"/>
              <w:jc w:val="center"/>
            </w:pPr>
          </w:p>
        </w:tc>
      </w:tr>
      <w:tr w:rsidR="00CE52A9" w:rsidRPr="00AC4FBC" w14:paraId="2251638D"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5FBA685F" w14:textId="77777777" w:rsidR="00CE52A9" w:rsidRPr="00AC4FBC" w:rsidRDefault="00CE52A9" w:rsidP="00CE52A9">
            <w:pPr>
              <w:pStyle w:val="TAC"/>
            </w:pPr>
          </w:p>
        </w:tc>
        <w:tc>
          <w:tcPr>
            <w:tcW w:w="716" w:type="dxa"/>
            <w:tcBorders>
              <w:left w:val="single" w:sz="4" w:space="0" w:color="auto"/>
              <w:bottom w:val="nil"/>
            </w:tcBorders>
          </w:tcPr>
          <w:p w14:paraId="0D42FD73" w14:textId="17FD01ED" w:rsidR="00CE52A9" w:rsidRPr="00AC4FBC" w:rsidRDefault="00CE52A9" w:rsidP="00CE52A9">
            <w:pPr>
              <w:pStyle w:val="TAC"/>
            </w:pPr>
            <w:r>
              <w:t>4</w:t>
            </w:r>
          </w:p>
        </w:tc>
        <w:tc>
          <w:tcPr>
            <w:tcW w:w="1000" w:type="dxa"/>
            <w:shd w:val="clear" w:color="auto" w:fill="auto"/>
          </w:tcPr>
          <w:p w14:paraId="5E01DEB2" w14:textId="603F91F3" w:rsidR="00CE52A9" w:rsidRPr="00AC4FBC" w:rsidRDefault="00CE52A9" w:rsidP="00CE52A9">
            <w:pPr>
              <w:pStyle w:val="TAC"/>
              <w:rPr>
                <w:lang w:eastAsia="zh-CN"/>
              </w:rPr>
            </w:pPr>
            <w:r w:rsidRPr="00EF5447">
              <w:rPr>
                <w:lang w:eastAsia="fi-FI"/>
              </w:rPr>
              <w:t>2</w:t>
            </w:r>
          </w:p>
        </w:tc>
        <w:tc>
          <w:tcPr>
            <w:tcW w:w="861" w:type="dxa"/>
            <w:shd w:val="clear" w:color="auto" w:fill="auto"/>
            <w:noWrap/>
            <w:vAlign w:val="center"/>
          </w:tcPr>
          <w:p w14:paraId="08C93C2B" w14:textId="01CF019B" w:rsidR="00CE52A9" w:rsidRPr="00AC4FBC" w:rsidRDefault="00CE52A9" w:rsidP="00CE52A9">
            <w:pPr>
              <w:pStyle w:val="TAC"/>
              <w:rPr>
                <w:lang w:eastAsia="zh-CN"/>
              </w:rPr>
            </w:pPr>
            <w:r w:rsidRPr="00AC4FBC">
              <w:rPr>
                <w:lang w:eastAsia="zh-CN"/>
              </w:rPr>
              <w:t>N/A</w:t>
            </w:r>
          </w:p>
        </w:tc>
        <w:tc>
          <w:tcPr>
            <w:tcW w:w="1139" w:type="dxa"/>
            <w:shd w:val="clear" w:color="auto" w:fill="auto"/>
            <w:noWrap/>
            <w:vAlign w:val="center"/>
          </w:tcPr>
          <w:p w14:paraId="2B15E782" w14:textId="7D7D411D" w:rsidR="00CE52A9" w:rsidRPr="00AC4FBC" w:rsidRDefault="00CE52A9" w:rsidP="00CE52A9">
            <w:pPr>
              <w:pStyle w:val="TAC"/>
              <w:rPr>
                <w:rFonts w:eastAsia="MS Mincho"/>
              </w:rPr>
            </w:pPr>
            <w:r>
              <w:rPr>
                <w:rFonts w:eastAsia="MS Mincho"/>
              </w:rPr>
              <w:t>-65.2</w:t>
            </w:r>
          </w:p>
        </w:tc>
        <w:tc>
          <w:tcPr>
            <w:tcW w:w="1136" w:type="dxa"/>
            <w:shd w:val="clear" w:color="auto" w:fill="auto"/>
            <w:noWrap/>
            <w:vAlign w:val="center"/>
          </w:tcPr>
          <w:p w14:paraId="025F2E50" w14:textId="49380360" w:rsidR="00CE52A9" w:rsidRPr="00AC4FBC" w:rsidRDefault="00CE52A9" w:rsidP="00CE52A9">
            <w:pPr>
              <w:pStyle w:val="TAC"/>
            </w:pPr>
            <w:r>
              <w:t>-</w:t>
            </w:r>
          </w:p>
        </w:tc>
        <w:tc>
          <w:tcPr>
            <w:tcW w:w="858" w:type="dxa"/>
            <w:shd w:val="clear" w:color="auto" w:fill="auto"/>
            <w:noWrap/>
            <w:vAlign w:val="center"/>
          </w:tcPr>
          <w:p w14:paraId="18805C80" w14:textId="04E664CD" w:rsidR="00CE52A9" w:rsidRPr="00AC4FBC" w:rsidRDefault="00CE52A9" w:rsidP="00CE52A9">
            <w:pPr>
              <w:pStyle w:val="TAC"/>
            </w:pPr>
            <w:r w:rsidRPr="00AC4FBC">
              <w:t>-</w:t>
            </w:r>
          </w:p>
        </w:tc>
        <w:tc>
          <w:tcPr>
            <w:tcW w:w="862" w:type="dxa"/>
            <w:shd w:val="clear" w:color="auto" w:fill="auto"/>
            <w:vAlign w:val="center"/>
          </w:tcPr>
          <w:p w14:paraId="0F695F24" w14:textId="15B5C7AB" w:rsidR="00CE52A9" w:rsidRPr="00AC4FBC" w:rsidRDefault="00CE52A9" w:rsidP="00CE52A9">
            <w:pPr>
              <w:pStyle w:val="TAC"/>
            </w:pPr>
            <w:r w:rsidRPr="00AC4FBC">
              <w:t>-</w:t>
            </w:r>
          </w:p>
        </w:tc>
        <w:tc>
          <w:tcPr>
            <w:tcW w:w="1002" w:type="dxa"/>
            <w:shd w:val="clear" w:color="auto" w:fill="auto"/>
            <w:vAlign w:val="center"/>
          </w:tcPr>
          <w:p w14:paraId="58739AE1" w14:textId="79B9B1A0" w:rsidR="00CE52A9" w:rsidRPr="00AC4FBC" w:rsidRDefault="00CE52A9" w:rsidP="00CE52A9">
            <w:pPr>
              <w:pStyle w:val="TAC"/>
              <w:rPr>
                <w:lang w:eastAsia="zh-CN"/>
              </w:rPr>
            </w:pPr>
            <w:r>
              <w:rPr>
                <w:lang w:eastAsia="ja-JP"/>
              </w:rPr>
              <w:t>FDD</w:t>
            </w:r>
          </w:p>
        </w:tc>
        <w:tc>
          <w:tcPr>
            <w:tcW w:w="716" w:type="dxa"/>
            <w:shd w:val="clear" w:color="auto" w:fill="auto"/>
          </w:tcPr>
          <w:p w14:paraId="6609896B" w14:textId="63E04467" w:rsidR="00CE52A9" w:rsidRPr="00AC4FBC" w:rsidRDefault="00CE52A9" w:rsidP="00CE52A9">
            <w:pPr>
              <w:pStyle w:val="TAC"/>
              <w:rPr>
                <w:lang w:eastAsia="zh-CN"/>
              </w:rPr>
            </w:pPr>
            <w:r w:rsidRPr="00EF5447">
              <w:rPr>
                <w:rFonts w:eastAsia="Malgun Gothic"/>
                <w:kern w:val="2"/>
                <w:lang w:eastAsia="ko-KR"/>
              </w:rPr>
              <w:t>IMD2</w:t>
            </w:r>
          </w:p>
        </w:tc>
        <w:tc>
          <w:tcPr>
            <w:tcW w:w="850" w:type="dxa"/>
          </w:tcPr>
          <w:p w14:paraId="16E9CC5A" w14:textId="77777777" w:rsidR="00CE52A9" w:rsidRPr="00AC4FBC" w:rsidRDefault="00CE52A9" w:rsidP="00CE52A9">
            <w:pPr>
              <w:keepNext/>
              <w:keepLines/>
              <w:spacing w:after="0"/>
              <w:jc w:val="center"/>
            </w:pPr>
          </w:p>
        </w:tc>
      </w:tr>
      <w:tr w:rsidR="00CE52A9" w:rsidRPr="00AC4FBC" w14:paraId="05EFB22A"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26A9C20A"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5985C5D5" w14:textId="77777777" w:rsidR="00CE52A9" w:rsidRPr="00AC4FBC" w:rsidRDefault="00CE52A9" w:rsidP="00CE52A9">
            <w:pPr>
              <w:pStyle w:val="TAC"/>
            </w:pPr>
          </w:p>
        </w:tc>
        <w:tc>
          <w:tcPr>
            <w:tcW w:w="1000" w:type="dxa"/>
            <w:tcBorders>
              <w:left w:val="single" w:sz="4" w:space="0" w:color="auto"/>
            </w:tcBorders>
            <w:shd w:val="clear" w:color="auto" w:fill="auto"/>
          </w:tcPr>
          <w:p w14:paraId="7C03722A" w14:textId="2DAD183C" w:rsidR="00CE52A9" w:rsidRPr="00AC4FBC" w:rsidRDefault="00CE52A9" w:rsidP="00CE52A9">
            <w:pPr>
              <w:pStyle w:val="TAC"/>
              <w:rPr>
                <w:lang w:eastAsia="zh-CN"/>
              </w:rPr>
            </w:pPr>
            <w:r w:rsidRPr="00EF5447">
              <w:rPr>
                <w:lang w:eastAsia="fi-FI"/>
              </w:rPr>
              <w:t>66</w:t>
            </w:r>
          </w:p>
        </w:tc>
        <w:tc>
          <w:tcPr>
            <w:tcW w:w="861" w:type="dxa"/>
            <w:shd w:val="clear" w:color="auto" w:fill="auto"/>
            <w:noWrap/>
            <w:vAlign w:val="center"/>
          </w:tcPr>
          <w:p w14:paraId="2B3FA3C7" w14:textId="64877017" w:rsidR="00CE52A9" w:rsidRPr="00AC4FBC" w:rsidRDefault="00CE52A9" w:rsidP="00CE52A9">
            <w:pPr>
              <w:pStyle w:val="TAC"/>
              <w:rPr>
                <w:lang w:eastAsia="zh-CN"/>
              </w:rPr>
            </w:pPr>
            <w:r w:rsidRPr="00AC4FBC">
              <w:rPr>
                <w:lang w:eastAsia="zh-CN"/>
              </w:rPr>
              <w:t>N/A</w:t>
            </w:r>
          </w:p>
        </w:tc>
        <w:tc>
          <w:tcPr>
            <w:tcW w:w="1139" w:type="dxa"/>
            <w:shd w:val="clear" w:color="auto" w:fill="auto"/>
            <w:noWrap/>
            <w:vAlign w:val="center"/>
          </w:tcPr>
          <w:p w14:paraId="437AE023" w14:textId="3AE40855" w:rsidR="00CE52A9" w:rsidRPr="00AC4FBC" w:rsidRDefault="00CE52A9" w:rsidP="00CE52A9">
            <w:pPr>
              <w:pStyle w:val="TAC"/>
              <w:rPr>
                <w:rFonts w:eastAsia="MS Mincho"/>
              </w:rPr>
            </w:pPr>
            <w:r w:rsidRPr="00AC4FBC">
              <w:rPr>
                <w:rFonts w:eastAsia="MS Mincho"/>
              </w:rPr>
              <w:t>REFSENS</w:t>
            </w:r>
          </w:p>
        </w:tc>
        <w:tc>
          <w:tcPr>
            <w:tcW w:w="1136" w:type="dxa"/>
            <w:shd w:val="clear" w:color="auto" w:fill="auto"/>
            <w:noWrap/>
            <w:vAlign w:val="center"/>
          </w:tcPr>
          <w:p w14:paraId="5BF56632" w14:textId="592086E2" w:rsidR="00CE52A9" w:rsidRPr="00AC4FBC" w:rsidRDefault="00CE52A9" w:rsidP="00CE52A9">
            <w:pPr>
              <w:pStyle w:val="TAC"/>
            </w:pPr>
            <w:r>
              <w:t>-</w:t>
            </w:r>
          </w:p>
        </w:tc>
        <w:tc>
          <w:tcPr>
            <w:tcW w:w="858" w:type="dxa"/>
            <w:shd w:val="clear" w:color="auto" w:fill="auto"/>
            <w:noWrap/>
            <w:vAlign w:val="center"/>
          </w:tcPr>
          <w:p w14:paraId="705E70F1" w14:textId="4FE37C6B" w:rsidR="00CE52A9" w:rsidRPr="00AC4FBC" w:rsidRDefault="00CE52A9" w:rsidP="00CE52A9">
            <w:pPr>
              <w:pStyle w:val="TAC"/>
            </w:pPr>
            <w:r w:rsidRPr="00AC4FBC">
              <w:t>-</w:t>
            </w:r>
          </w:p>
        </w:tc>
        <w:tc>
          <w:tcPr>
            <w:tcW w:w="862" w:type="dxa"/>
            <w:shd w:val="clear" w:color="auto" w:fill="auto"/>
            <w:vAlign w:val="center"/>
          </w:tcPr>
          <w:p w14:paraId="721FB327" w14:textId="6528F96C" w:rsidR="00CE52A9" w:rsidRPr="00AC4FBC" w:rsidRDefault="00CE52A9" w:rsidP="00CE52A9">
            <w:pPr>
              <w:pStyle w:val="TAC"/>
            </w:pPr>
            <w:r w:rsidRPr="00AC4FBC">
              <w:t>-</w:t>
            </w:r>
          </w:p>
        </w:tc>
        <w:tc>
          <w:tcPr>
            <w:tcW w:w="1002" w:type="dxa"/>
            <w:shd w:val="clear" w:color="auto" w:fill="auto"/>
            <w:vAlign w:val="center"/>
          </w:tcPr>
          <w:p w14:paraId="4528C4B2" w14:textId="6FF59B4B" w:rsidR="00CE52A9" w:rsidRPr="00AC4FBC" w:rsidRDefault="00CE52A9" w:rsidP="00CE52A9">
            <w:pPr>
              <w:pStyle w:val="TAC"/>
              <w:rPr>
                <w:lang w:eastAsia="zh-CN"/>
              </w:rPr>
            </w:pPr>
            <w:r>
              <w:rPr>
                <w:lang w:eastAsia="ja-JP"/>
              </w:rPr>
              <w:t>FDD</w:t>
            </w:r>
          </w:p>
        </w:tc>
        <w:tc>
          <w:tcPr>
            <w:tcW w:w="716" w:type="dxa"/>
            <w:shd w:val="clear" w:color="auto" w:fill="auto"/>
          </w:tcPr>
          <w:p w14:paraId="480EBF4C" w14:textId="3C537E23" w:rsidR="00CE52A9" w:rsidRPr="00AC4FBC" w:rsidRDefault="00CE52A9" w:rsidP="00CE52A9">
            <w:pPr>
              <w:pStyle w:val="TAC"/>
              <w:rPr>
                <w:lang w:eastAsia="zh-CN"/>
              </w:rPr>
            </w:pPr>
            <w:r w:rsidRPr="00EF5447">
              <w:rPr>
                <w:rFonts w:eastAsia="Malgun Gothic"/>
                <w:kern w:val="2"/>
                <w:lang w:eastAsia="ko-KR"/>
              </w:rPr>
              <w:t>N/A</w:t>
            </w:r>
          </w:p>
        </w:tc>
        <w:tc>
          <w:tcPr>
            <w:tcW w:w="850" w:type="dxa"/>
          </w:tcPr>
          <w:p w14:paraId="78CDB041" w14:textId="77777777" w:rsidR="00CE52A9" w:rsidRPr="00AC4FBC" w:rsidRDefault="00CE52A9" w:rsidP="00CE52A9">
            <w:pPr>
              <w:keepNext/>
              <w:keepLines/>
              <w:spacing w:after="0"/>
              <w:jc w:val="center"/>
            </w:pPr>
          </w:p>
        </w:tc>
      </w:tr>
      <w:tr w:rsidR="00CE52A9" w:rsidRPr="00AC4FBC" w14:paraId="6B9260E6" w14:textId="77777777" w:rsidTr="000E7EBA">
        <w:trPr>
          <w:trHeight w:val="54"/>
        </w:trPr>
        <w:tc>
          <w:tcPr>
            <w:tcW w:w="1993" w:type="dxa"/>
            <w:tcBorders>
              <w:top w:val="nil"/>
            </w:tcBorders>
            <w:shd w:val="clear" w:color="auto" w:fill="auto"/>
            <w:vAlign w:val="center"/>
          </w:tcPr>
          <w:p w14:paraId="0A31B6EB" w14:textId="77777777" w:rsidR="00CE52A9" w:rsidRPr="00AC4FBC" w:rsidRDefault="00CE52A9" w:rsidP="00CE52A9">
            <w:pPr>
              <w:pStyle w:val="TAC"/>
            </w:pPr>
          </w:p>
        </w:tc>
        <w:tc>
          <w:tcPr>
            <w:tcW w:w="716" w:type="dxa"/>
            <w:tcBorders>
              <w:top w:val="nil"/>
            </w:tcBorders>
          </w:tcPr>
          <w:p w14:paraId="3042FEBC" w14:textId="77777777" w:rsidR="00CE52A9" w:rsidRPr="00AC4FBC" w:rsidRDefault="00CE52A9" w:rsidP="00CE52A9">
            <w:pPr>
              <w:pStyle w:val="TAC"/>
            </w:pPr>
          </w:p>
        </w:tc>
        <w:tc>
          <w:tcPr>
            <w:tcW w:w="1000" w:type="dxa"/>
            <w:shd w:val="clear" w:color="auto" w:fill="auto"/>
          </w:tcPr>
          <w:p w14:paraId="15332FF7" w14:textId="6A1AE226" w:rsidR="00CE52A9" w:rsidRPr="00AC4FBC" w:rsidRDefault="00CE52A9" w:rsidP="00CE52A9">
            <w:pPr>
              <w:pStyle w:val="TAC"/>
              <w:rPr>
                <w:lang w:eastAsia="zh-CN"/>
              </w:rPr>
            </w:pPr>
            <w:r w:rsidRPr="00EF5447">
              <w:rPr>
                <w:lang w:eastAsia="fi-FI"/>
              </w:rPr>
              <w:t>n77</w:t>
            </w:r>
          </w:p>
        </w:tc>
        <w:tc>
          <w:tcPr>
            <w:tcW w:w="861" w:type="dxa"/>
            <w:shd w:val="clear" w:color="auto" w:fill="auto"/>
            <w:noWrap/>
            <w:vAlign w:val="center"/>
          </w:tcPr>
          <w:p w14:paraId="67C3DD03" w14:textId="2462B90D" w:rsidR="00CE52A9" w:rsidRPr="00AC4FBC" w:rsidRDefault="00CE52A9" w:rsidP="00CE52A9">
            <w:pPr>
              <w:pStyle w:val="TAC"/>
              <w:rPr>
                <w:lang w:eastAsia="zh-CN"/>
              </w:rPr>
            </w:pPr>
            <w:r w:rsidRPr="00AC4FBC">
              <w:rPr>
                <w:lang w:eastAsia="zh-CN"/>
              </w:rPr>
              <w:t>15</w:t>
            </w:r>
          </w:p>
        </w:tc>
        <w:tc>
          <w:tcPr>
            <w:tcW w:w="1139" w:type="dxa"/>
            <w:shd w:val="clear" w:color="auto" w:fill="auto"/>
            <w:noWrap/>
            <w:vAlign w:val="center"/>
          </w:tcPr>
          <w:p w14:paraId="6002A477" w14:textId="7A61FB1D" w:rsidR="00CE52A9" w:rsidRPr="00AC4FBC" w:rsidRDefault="00CE52A9" w:rsidP="00CE52A9">
            <w:pPr>
              <w:pStyle w:val="TAC"/>
              <w:rPr>
                <w:rFonts w:eastAsia="MS Mincho"/>
              </w:rPr>
            </w:pPr>
            <w:r>
              <w:rPr>
                <w:rFonts w:eastAsia="MS Mincho"/>
              </w:rPr>
              <w:t>-</w:t>
            </w:r>
          </w:p>
        </w:tc>
        <w:tc>
          <w:tcPr>
            <w:tcW w:w="1136" w:type="dxa"/>
            <w:shd w:val="clear" w:color="auto" w:fill="auto"/>
            <w:noWrap/>
            <w:vAlign w:val="center"/>
          </w:tcPr>
          <w:p w14:paraId="606C440B" w14:textId="1BEB8E1C" w:rsidR="00CE52A9" w:rsidRPr="00AC4FBC" w:rsidRDefault="00CE52A9" w:rsidP="00CE52A9">
            <w:pPr>
              <w:pStyle w:val="TAC"/>
            </w:pPr>
            <w:r w:rsidRPr="00AC4FBC">
              <w:rPr>
                <w:rFonts w:eastAsia="MS Mincho"/>
              </w:rPr>
              <w:t>REFSENS</w:t>
            </w:r>
          </w:p>
        </w:tc>
        <w:tc>
          <w:tcPr>
            <w:tcW w:w="858" w:type="dxa"/>
            <w:shd w:val="clear" w:color="auto" w:fill="auto"/>
            <w:noWrap/>
            <w:vAlign w:val="center"/>
          </w:tcPr>
          <w:p w14:paraId="347B3988" w14:textId="36B78457" w:rsidR="00CE52A9" w:rsidRPr="00AC4FBC" w:rsidRDefault="00CE52A9" w:rsidP="00CE52A9">
            <w:pPr>
              <w:pStyle w:val="TAC"/>
            </w:pPr>
            <w:r w:rsidRPr="00AC4FBC">
              <w:t>-</w:t>
            </w:r>
          </w:p>
        </w:tc>
        <w:tc>
          <w:tcPr>
            <w:tcW w:w="862" w:type="dxa"/>
            <w:shd w:val="clear" w:color="auto" w:fill="auto"/>
            <w:vAlign w:val="center"/>
          </w:tcPr>
          <w:p w14:paraId="765AE095" w14:textId="395CD1FA" w:rsidR="00CE52A9" w:rsidRPr="00AC4FBC" w:rsidRDefault="00CE52A9" w:rsidP="00CE52A9">
            <w:pPr>
              <w:pStyle w:val="TAC"/>
            </w:pPr>
            <w:r w:rsidRPr="00AC4FBC">
              <w:t>-</w:t>
            </w:r>
          </w:p>
        </w:tc>
        <w:tc>
          <w:tcPr>
            <w:tcW w:w="1002" w:type="dxa"/>
            <w:shd w:val="clear" w:color="auto" w:fill="auto"/>
            <w:vAlign w:val="center"/>
          </w:tcPr>
          <w:p w14:paraId="1766AD97" w14:textId="38F02B87" w:rsidR="00CE52A9" w:rsidRPr="00AC4FBC" w:rsidRDefault="00CE52A9" w:rsidP="00CE52A9">
            <w:pPr>
              <w:pStyle w:val="TAC"/>
              <w:rPr>
                <w:lang w:eastAsia="zh-CN"/>
              </w:rPr>
            </w:pPr>
            <w:r>
              <w:rPr>
                <w:lang w:eastAsia="ja-JP"/>
              </w:rPr>
              <w:t>TDD</w:t>
            </w:r>
          </w:p>
        </w:tc>
        <w:tc>
          <w:tcPr>
            <w:tcW w:w="716" w:type="dxa"/>
            <w:shd w:val="clear" w:color="auto" w:fill="auto"/>
          </w:tcPr>
          <w:p w14:paraId="591E3E44" w14:textId="70C2AD5C" w:rsidR="00CE52A9" w:rsidRPr="00AC4FBC" w:rsidRDefault="00CE52A9" w:rsidP="00CE52A9">
            <w:pPr>
              <w:pStyle w:val="TAC"/>
              <w:rPr>
                <w:lang w:eastAsia="zh-CN"/>
              </w:rPr>
            </w:pPr>
            <w:r w:rsidRPr="00EF5447">
              <w:rPr>
                <w:rFonts w:eastAsia="Malgun Gothic"/>
                <w:kern w:val="2"/>
                <w:lang w:eastAsia="ko-KR"/>
              </w:rPr>
              <w:t>N/A</w:t>
            </w:r>
          </w:p>
        </w:tc>
        <w:tc>
          <w:tcPr>
            <w:tcW w:w="850" w:type="dxa"/>
          </w:tcPr>
          <w:p w14:paraId="78478A52" w14:textId="77777777" w:rsidR="00CE52A9" w:rsidRPr="00AC4FBC" w:rsidRDefault="00CE52A9" w:rsidP="00CE52A9">
            <w:pPr>
              <w:keepNext/>
              <w:keepLines/>
              <w:spacing w:after="0"/>
              <w:jc w:val="center"/>
            </w:pPr>
          </w:p>
        </w:tc>
      </w:tr>
      <w:tr w:rsidR="00CE52A9" w:rsidRPr="00AC4FBC" w14:paraId="0596B6CE" w14:textId="77777777" w:rsidTr="00D91852">
        <w:trPr>
          <w:trHeight w:val="54"/>
        </w:trPr>
        <w:tc>
          <w:tcPr>
            <w:tcW w:w="1993" w:type="dxa"/>
            <w:vMerge w:val="restart"/>
            <w:shd w:val="clear" w:color="auto" w:fill="auto"/>
            <w:vAlign w:val="center"/>
          </w:tcPr>
          <w:p w14:paraId="1591BBF3" w14:textId="77777777" w:rsidR="00CE52A9" w:rsidRPr="00AC4FBC" w:rsidRDefault="00CE52A9" w:rsidP="00CE52A9">
            <w:pPr>
              <w:pStyle w:val="TAC"/>
            </w:pPr>
            <w:r w:rsidRPr="00AC4FBC">
              <w:t>DC_3A-5A_n78A</w:t>
            </w:r>
          </w:p>
        </w:tc>
        <w:tc>
          <w:tcPr>
            <w:tcW w:w="716" w:type="dxa"/>
            <w:vMerge w:val="restart"/>
          </w:tcPr>
          <w:p w14:paraId="12E4069D" w14:textId="77777777" w:rsidR="00CE52A9" w:rsidRPr="00AC4FBC" w:rsidRDefault="00CE52A9" w:rsidP="00CE52A9">
            <w:pPr>
              <w:pStyle w:val="TAC"/>
            </w:pPr>
            <w:r w:rsidRPr="00AC4FBC">
              <w:t>1</w:t>
            </w:r>
          </w:p>
        </w:tc>
        <w:tc>
          <w:tcPr>
            <w:tcW w:w="1000" w:type="dxa"/>
            <w:shd w:val="clear" w:color="auto" w:fill="auto"/>
            <w:vAlign w:val="center"/>
          </w:tcPr>
          <w:p w14:paraId="50DE6464" w14:textId="77777777" w:rsidR="00CE52A9" w:rsidRPr="00AC4FBC" w:rsidRDefault="00CE52A9" w:rsidP="00CE52A9">
            <w:pPr>
              <w:pStyle w:val="TAC"/>
            </w:pPr>
            <w:r w:rsidRPr="00AC4FBC">
              <w:t>3</w:t>
            </w:r>
          </w:p>
        </w:tc>
        <w:tc>
          <w:tcPr>
            <w:tcW w:w="861" w:type="dxa"/>
            <w:shd w:val="clear" w:color="auto" w:fill="auto"/>
            <w:noWrap/>
            <w:vAlign w:val="center"/>
          </w:tcPr>
          <w:p w14:paraId="7EBE225F"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5F3992BE" w14:textId="77777777" w:rsidR="00CE52A9" w:rsidRPr="00AC4FBC" w:rsidRDefault="00CE52A9" w:rsidP="00CE52A9">
            <w:pPr>
              <w:pStyle w:val="TAC"/>
              <w:rPr>
                <w:rFonts w:cs="Arial"/>
              </w:rPr>
            </w:pPr>
            <w:r w:rsidRPr="00AC4FBC">
              <w:rPr>
                <w:rFonts w:eastAsia="MS Mincho"/>
              </w:rPr>
              <w:t>REFSENS</w:t>
            </w:r>
          </w:p>
        </w:tc>
        <w:tc>
          <w:tcPr>
            <w:tcW w:w="1136" w:type="dxa"/>
            <w:shd w:val="clear" w:color="auto" w:fill="auto"/>
            <w:noWrap/>
            <w:vAlign w:val="center"/>
          </w:tcPr>
          <w:p w14:paraId="3EBF6328"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4F4BD118" w14:textId="77777777" w:rsidR="00CE52A9" w:rsidRPr="00AC4FBC" w:rsidRDefault="00CE52A9" w:rsidP="00CE52A9">
            <w:pPr>
              <w:pStyle w:val="TAC"/>
              <w:rPr>
                <w:rFonts w:cs="Arial"/>
              </w:rPr>
            </w:pPr>
            <w:r w:rsidRPr="00AC4FBC">
              <w:t>-</w:t>
            </w:r>
          </w:p>
        </w:tc>
        <w:tc>
          <w:tcPr>
            <w:tcW w:w="862" w:type="dxa"/>
            <w:shd w:val="clear" w:color="auto" w:fill="auto"/>
            <w:vAlign w:val="center"/>
          </w:tcPr>
          <w:p w14:paraId="2AA15E36"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0BA804F4" w14:textId="77777777" w:rsidR="00CE52A9" w:rsidRPr="00AC4FBC" w:rsidRDefault="00CE52A9" w:rsidP="00CE52A9">
            <w:pPr>
              <w:pStyle w:val="TAC"/>
            </w:pPr>
            <w:r w:rsidRPr="00AC4FBC">
              <w:t>FDD</w:t>
            </w:r>
          </w:p>
        </w:tc>
        <w:tc>
          <w:tcPr>
            <w:tcW w:w="716" w:type="dxa"/>
            <w:shd w:val="clear" w:color="auto" w:fill="auto"/>
            <w:vAlign w:val="center"/>
          </w:tcPr>
          <w:p w14:paraId="47D2B51E" w14:textId="77777777" w:rsidR="00CE52A9" w:rsidRPr="00AC4FBC" w:rsidRDefault="00CE52A9" w:rsidP="00CE52A9">
            <w:pPr>
              <w:pStyle w:val="TAC"/>
            </w:pPr>
            <w:r w:rsidRPr="00AC4FBC">
              <w:t>N/A</w:t>
            </w:r>
          </w:p>
        </w:tc>
        <w:tc>
          <w:tcPr>
            <w:tcW w:w="850" w:type="dxa"/>
          </w:tcPr>
          <w:p w14:paraId="797B2DBD" w14:textId="77777777" w:rsidR="00CE52A9" w:rsidRPr="00AC4FBC" w:rsidRDefault="00CE52A9" w:rsidP="00CE52A9">
            <w:pPr>
              <w:keepNext/>
              <w:keepLines/>
              <w:spacing w:after="0"/>
              <w:jc w:val="center"/>
            </w:pPr>
          </w:p>
        </w:tc>
      </w:tr>
      <w:tr w:rsidR="00CE52A9" w:rsidRPr="00AC4FBC" w14:paraId="61072FE5" w14:textId="77777777" w:rsidTr="00D91852">
        <w:trPr>
          <w:trHeight w:val="54"/>
        </w:trPr>
        <w:tc>
          <w:tcPr>
            <w:tcW w:w="1993" w:type="dxa"/>
            <w:vMerge/>
            <w:shd w:val="clear" w:color="auto" w:fill="auto"/>
            <w:vAlign w:val="center"/>
          </w:tcPr>
          <w:p w14:paraId="01EFBC28" w14:textId="77777777" w:rsidR="00CE52A9" w:rsidRPr="00AC4FBC" w:rsidRDefault="00CE52A9" w:rsidP="00CE52A9">
            <w:pPr>
              <w:pStyle w:val="TAC"/>
            </w:pPr>
          </w:p>
        </w:tc>
        <w:tc>
          <w:tcPr>
            <w:tcW w:w="716" w:type="dxa"/>
            <w:vMerge/>
          </w:tcPr>
          <w:p w14:paraId="6511EA4D" w14:textId="77777777" w:rsidR="00CE52A9" w:rsidRPr="00AC4FBC" w:rsidRDefault="00CE52A9" w:rsidP="00CE52A9">
            <w:pPr>
              <w:pStyle w:val="TAC"/>
            </w:pPr>
          </w:p>
        </w:tc>
        <w:tc>
          <w:tcPr>
            <w:tcW w:w="1000" w:type="dxa"/>
            <w:shd w:val="clear" w:color="auto" w:fill="auto"/>
            <w:vAlign w:val="center"/>
          </w:tcPr>
          <w:p w14:paraId="7B566669" w14:textId="77777777" w:rsidR="00CE52A9" w:rsidRPr="00AC4FBC" w:rsidRDefault="00CE52A9" w:rsidP="00CE52A9">
            <w:pPr>
              <w:pStyle w:val="TAC"/>
            </w:pPr>
            <w:r w:rsidRPr="00AC4FBC">
              <w:t>5</w:t>
            </w:r>
          </w:p>
        </w:tc>
        <w:tc>
          <w:tcPr>
            <w:tcW w:w="861" w:type="dxa"/>
            <w:shd w:val="clear" w:color="auto" w:fill="auto"/>
            <w:noWrap/>
            <w:vAlign w:val="center"/>
          </w:tcPr>
          <w:p w14:paraId="3CA3C434"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71AAD4AE" w14:textId="77777777" w:rsidR="00CE52A9" w:rsidRPr="00AC4FBC" w:rsidRDefault="00CE52A9" w:rsidP="00CE52A9">
            <w:pPr>
              <w:pStyle w:val="TAC"/>
            </w:pPr>
            <w:r w:rsidRPr="00AC4FBC">
              <w:t>-89.0</w:t>
            </w:r>
          </w:p>
        </w:tc>
        <w:tc>
          <w:tcPr>
            <w:tcW w:w="1136" w:type="dxa"/>
            <w:shd w:val="clear" w:color="auto" w:fill="auto"/>
            <w:noWrap/>
            <w:vAlign w:val="center"/>
          </w:tcPr>
          <w:p w14:paraId="41AE1697"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4EA5709A" w14:textId="77777777" w:rsidR="00CE52A9" w:rsidRPr="00AC4FBC" w:rsidRDefault="00CE52A9" w:rsidP="00CE52A9">
            <w:pPr>
              <w:pStyle w:val="TAC"/>
              <w:rPr>
                <w:rFonts w:cs="Arial"/>
              </w:rPr>
            </w:pPr>
            <w:r w:rsidRPr="00AC4FBC">
              <w:t>-</w:t>
            </w:r>
          </w:p>
        </w:tc>
        <w:tc>
          <w:tcPr>
            <w:tcW w:w="862" w:type="dxa"/>
            <w:shd w:val="clear" w:color="auto" w:fill="auto"/>
            <w:vAlign w:val="center"/>
          </w:tcPr>
          <w:p w14:paraId="3BDDA44E"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40F50E71" w14:textId="77777777" w:rsidR="00CE52A9" w:rsidRPr="00AC4FBC" w:rsidRDefault="00CE52A9" w:rsidP="00CE52A9">
            <w:pPr>
              <w:pStyle w:val="TAC"/>
            </w:pPr>
            <w:r w:rsidRPr="00AC4FBC">
              <w:t>FDD</w:t>
            </w:r>
          </w:p>
        </w:tc>
        <w:tc>
          <w:tcPr>
            <w:tcW w:w="716" w:type="dxa"/>
            <w:shd w:val="clear" w:color="auto" w:fill="auto"/>
            <w:vAlign w:val="center"/>
          </w:tcPr>
          <w:p w14:paraId="1437D12E" w14:textId="77777777" w:rsidR="00CE52A9" w:rsidRPr="00AC4FBC" w:rsidRDefault="00CE52A9" w:rsidP="00CE52A9">
            <w:pPr>
              <w:pStyle w:val="TAC"/>
            </w:pPr>
            <w:r w:rsidRPr="00AC4FBC">
              <w:t>IMD4</w:t>
            </w:r>
          </w:p>
        </w:tc>
        <w:tc>
          <w:tcPr>
            <w:tcW w:w="850" w:type="dxa"/>
          </w:tcPr>
          <w:p w14:paraId="3C609A2B" w14:textId="77777777" w:rsidR="00CE52A9" w:rsidRPr="00AC4FBC" w:rsidRDefault="00CE52A9" w:rsidP="00CE52A9">
            <w:pPr>
              <w:keepNext/>
              <w:keepLines/>
              <w:spacing w:after="0"/>
              <w:jc w:val="center"/>
            </w:pPr>
          </w:p>
        </w:tc>
      </w:tr>
      <w:tr w:rsidR="00CE52A9" w:rsidRPr="00AC4FBC" w14:paraId="22C72A82" w14:textId="77777777" w:rsidTr="00D91852">
        <w:trPr>
          <w:trHeight w:val="54"/>
        </w:trPr>
        <w:tc>
          <w:tcPr>
            <w:tcW w:w="1993" w:type="dxa"/>
            <w:vMerge/>
            <w:shd w:val="clear" w:color="auto" w:fill="auto"/>
            <w:vAlign w:val="center"/>
          </w:tcPr>
          <w:p w14:paraId="6BC560F2" w14:textId="77777777" w:rsidR="00CE52A9" w:rsidRPr="00AC4FBC" w:rsidRDefault="00CE52A9" w:rsidP="00CE52A9">
            <w:pPr>
              <w:pStyle w:val="TAC"/>
            </w:pPr>
          </w:p>
        </w:tc>
        <w:tc>
          <w:tcPr>
            <w:tcW w:w="716" w:type="dxa"/>
            <w:vMerge/>
          </w:tcPr>
          <w:p w14:paraId="0E250E51" w14:textId="77777777" w:rsidR="00CE52A9" w:rsidRPr="00AC4FBC" w:rsidRDefault="00CE52A9" w:rsidP="00CE52A9">
            <w:pPr>
              <w:pStyle w:val="TAC"/>
            </w:pPr>
          </w:p>
        </w:tc>
        <w:tc>
          <w:tcPr>
            <w:tcW w:w="1000" w:type="dxa"/>
            <w:shd w:val="clear" w:color="auto" w:fill="auto"/>
            <w:vAlign w:val="center"/>
          </w:tcPr>
          <w:p w14:paraId="3EA2EA34" w14:textId="77777777" w:rsidR="00CE52A9" w:rsidRPr="00AC4FBC" w:rsidRDefault="00CE52A9" w:rsidP="00CE52A9">
            <w:pPr>
              <w:pStyle w:val="TAC"/>
            </w:pPr>
            <w:r w:rsidRPr="00AC4FBC">
              <w:t>n78</w:t>
            </w:r>
          </w:p>
        </w:tc>
        <w:tc>
          <w:tcPr>
            <w:tcW w:w="861" w:type="dxa"/>
            <w:shd w:val="clear" w:color="auto" w:fill="auto"/>
            <w:noWrap/>
            <w:vAlign w:val="center"/>
          </w:tcPr>
          <w:p w14:paraId="0AFFB040" w14:textId="77777777" w:rsidR="00CE52A9" w:rsidRPr="00AC4FBC" w:rsidRDefault="00CE52A9" w:rsidP="00CE52A9">
            <w:pPr>
              <w:pStyle w:val="TAC"/>
              <w:rPr>
                <w:rFonts w:cs="Arial"/>
              </w:rPr>
            </w:pPr>
            <w:r w:rsidRPr="00AC4FBC">
              <w:t>15</w:t>
            </w:r>
          </w:p>
        </w:tc>
        <w:tc>
          <w:tcPr>
            <w:tcW w:w="1139" w:type="dxa"/>
            <w:shd w:val="clear" w:color="auto" w:fill="auto"/>
            <w:noWrap/>
            <w:vAlign w:val="center"/>
          </w:tcPr>
          <w:p w14:paraId="0E19352F" w14:textId="77777777" w:rsidR="00CE52A9" w:rsidRPr="00AC4FBC" w:rsidRDefault="00CE52A9" w:rsidP="00CE52A9">
            <w:pPr>
              <w:pStyle w:val="TAC"/>
              <w:rPr>
                <w:rFonts w:cs="Arial"/>
              </w:rPr>
            </w:pPr>
            <w:r w:rsidRPr="00AC4FBC">
              <w:t>-</w:t>
            </w:r>
          </w:p>
        </w:tc>
        <w:tc>
          <w:tcPr>
            <w:tcW w:w="1136" w:type="dxa"/>
            <w:shd w:val="clear" w:color="auto" w:fill="auto"/>
            <w:noWrap/>
            <w:vAlign w:val="center"/>
          </w:tcPr>
          <w:p w14:paraId="781A0CCF"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1A6A5F02" w14:textId="77777777" w:rsidR="00CE52A9" w:rsidRPr="00AC4FBC" w:rsidRDefault="00CE52A9" w:rsidP="00CE52A9">
            <w:pPr>
              <w:pStyle w:val="TAC"/>
              <w:rPr>
                <w:rFonts w:cs="Arial"/>
              </w:rPr>
            </w:pPr>
            <w:r w:rsidRPr="00AC4FBC">
              <w:t>-</w:t>
            </w:r>
          </w:p>
        </w:tc>
        <w:tc>
          <w:tcPr>
            <w:tcW w:w="862" w:type="dxa"/>
            <w:shd w:val="clear" w:color="auto" w:fill="auto"/>
            <w:vAlign w:val="center"/>
          </w:tcPr>
          <w:p w14:paraId="7DCB824D"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0352B51E" w14:textId="77777777" w:rsidR="00CE52A9" w:rsidRPr="00AC4FBC" w:rsidRDefault="00CE52A9" w:rsidP="00CE52A9">
            <w:pPr>
              <w:pStyle w:val="TAC"/>
            </w:pPr>
            <w:r w:rsidRPr="00AC4FBC">
              <w:t>TDD</w:t>
            </w:r>
          </w:p>
        </w:tc>
        <w:tc>
          <w:tcPr>
            <w:tcW w:w="716" w:type="dxa"/>
            <w:shd w:val="clear" w:color="auto" w:fill="auto"/>
            <w:vAlign w:val="center"/>
          </w:tcPr>
          <w:p w14:paraId="16FAFE2B" w14:textId="77777777" w:rsidR="00CE52A9" w:rsidRPr="00AC4FBC" w:rsidRDefault="00CE52A9" w:rsidP="00CE52A9">
            <w:pPr>
              <w:pStyle w:val="TAC"/>
            </w:pPr>
            <w:r w:rsidRPr="00AC4FBC">
              <w:t>N/A</w:t>
            </w:r>
          </w:p>
        </w:tc>
        <w:tc>
          <w:tcPr>
            <w:tcW w:w="850" w:type="dxa"/>
          </w:tcPr>
          <w:p w14:paraId="35F568ED" w14:textId="77777777" w:rsidR="00CE52A9" w:rsidRPr="00AC4FBC" w:rsidRDefault="00CE52A9" w:rsidP="00CE52A9">
            <w:pPr>
              <w:keepNext/>
              <w:keepLines/>
              <w:spacing w:after="0"/>
              <w:jc w:val="center"/>
            </w:pPr>
          </w:p>
        </w:tc>
      </w:tr>
      <w:tr w:rsidR="00CE52A9" w:rsidRPr="00AC4FBC" w14:paraId="1F44783D" w14:textId="77777777" w:rsidTr="00D91852">
        <w:trPr>
          <w:trHeight w:val="257"/>
        </w:trPr>
        <w:tc>
          <w:tcPr>
            <w:tcW w:w="1993" w:type="dxa"/>
            <w:vMerge/>
            <w:shd w:val="clear" w:color="auto" w:fill="auto"/>
            <w:vAlign w:val="center"/>
          </w:tcPr>
          <w:p w14:paraId="4DB691F8" w14:textId="77777777" w:rsidR="00CE52A9" w:rsidRPr="00AC4FBC" w:rsidRDefault="00CE52A9" w:rsidP="00CE52A9">
            <w:pPr>
              <w:pStyle w:val="TAC"/>
            </w:pPr>
          </w:p>
        </w:tc>
        <w:tc>
          <w:tcPr>
            <w:tcW w:w="716" w:type="dxa"/>
            <w:vMerge w:val="restart"/>
          </w:tcPr>
          <w:p w14:paraId="700AC1A4" w14:textId="77777777" w:rsidR="00CE52A9" w:rsidRPr="00AC4FBC" w:rsidRDefault="00CE52A9" w:rsidP="00CE52A9">
            <w:pPr>
              <w:pStyle w:val="TAC"/>
            </w:pPr>
            <w:r w:rsidRPr="00AC4FBC">
              <w:t>2</w:t>
            </w:r>
          </w:p>
        </w:tc>
        <w:tc>
          <w:tcPr>
            <w:tcW w:w="1000" w:type="dxa"/>
            <w:shd w:val="clear" w:color="auto" w:fill="auto"/>
            <w:vAlign w:val="center"/>
          </w:tcPr>
          <w:p w14:paraId="67B395A8" w14:textId="77777777" w:rsidR="00CE52A9" w:rsidRPr="00AC4FBC" w:rsidRDefault="00CE52A9" w:rsidP="00CE52A9">
            <w:pPr>
              <w:pStyle w:val="TAC"/>
            </w:pPr>
            <w:r w:rsidRPr="00AC4FBC">
              <w:t>3</w:t>
            </w:r>
          </w:p>
        </w:tc>
        <w:tc>
          <w:tcPr>
            <w:tcW w:w="861" w:type="dxa"/>
            <w:shd w:val="clear" w:color="auto" w:fill="auto"/>
            <w:noWrap/>
            <w:vAlign w:val="center"/>
          </w:tcPr>
          <w:p w14:paraId="6F812937" w14:textId="77777777" w:rsidR="00CE52A9" w:rsidRPr="00AC4FBC" w:rsidRDefault="00CE52A9" w:rsidP="00CE52A9">
            <w:pPr>
              <w:pStyle w:val="TAC"/>
            </w:pPr>
            <w:r w:rsidRPr="00AC4FBC">
              <w:t>N/A</w:t>
            </w:r>
          </w:p>
        </w:tc>
        <w:tc>
          <w:tcPr>
            <w:tcW w:w="1139" w:type="dxa"/>
            <w:shd w:val="clear" w:color="auto" w:fill="auto"/>
            <w:noWrap/>
            <w:vAlign w:val="center"/>
          </w:tcPr>
          <w:p w14:paraId="4917255B" w14:textId="77777777" w:rsidR="00CE52A9" w:rsidRPr="00AC4FBC" w:rsidRDefault="00CE52A9" w:rsidP="00CE52A9">
            <w:pPr>
              <w:pStyle w:val="TAC"/>
            </w:pPr>
            <w:r w:rsidRPr="00AC4FBC">
              <w:t>-70.3</w:t>
            </w:r>
          </w:p>
        </w:tc>
        <w:tc>
          <w:tcPr>
            <w:tcW w:w="1136" w:type="dxa"/>
            <w:shd w:val="clear" w:color="auto" w:fill="auto"/>
            <w:noWrap/>
            <w:vAlign w:val="center"/>
          </w:tcPr>
          <w:p w14:paraId="1800F000" w14:textId="77777777" w:rsidR="00CE52A9" w:rsidRPr="00AC4FBC" w:rsidRDefault="00CE52A9" w:rsidP="00CE52A9">
            <w:pPr>
              <w:pStyle w:val="TAC"/>
            </w:pPr>
            <w:r w:rsidRPr="00AC4FBC">
              <w:t>-</w:t>
            </w:r>
          </w:p>
        </w:tc>
        <w:tc>
          <w:tcPr>
            <w:tcW w:w="858" w:type="dxa"/>
            <w:shd w:val="clear" w:color="auto" w:fill="auto"/>
            <w:noWrap/>
            <w:vAlign w:val="center"/>
          </w:tcPr>
          <w:p w14:paraId="7703DE9A" w14:textId="77777777" w:rsidR="00CE52A9" w:rsidRPr="00AC4FBC" w:rsidRDefault="00CE52A9" w:rsidP="00CE52A9">
            <w:pPr>
              <w:pStyle w:val="TAC"/>
            </w:pPr>
            <w:r w:rsidRPr="00AC4FBC">
              <w:t>-</w:t>
            </w:r>
          </w:p>
        </w:tc>
        <w:tc>
          <w:tcPr>
            <w:tcW w:w="862" w:type="dxa"/>
            <w:shd w:val="clear" w:color="auto" w:fill="auto"/>
            <w:vAlign w:val="center"/>
          </w:tcPr>
          <w:p w14:paraId="6A7FB965" w14:textId="77777777" w:rsidR="00CE52A9" w:rsidRPr="00AC4FBC" w:rsidRDefault="00CE52A9" w:rsidP="00CE52A9">
            <w:pPr>
              <w:pStyle w:val="TAC"/>
            </w:pPr>
            <w:r w:rsidRPr="00AC4FBC">
              <w:t>-</w:t>
            </w:r>
          </w:p>
        </w:tc>
        <w:tc>
          <w:tcPr>
            <w:tcW w:w="1002" w:type="dxa"/>
            <w:shd w:val="clear" w:color="auto" w:fill="auto"/>
            <w:vAlign w:val="center"/>
          </w:tcPr>
          <w:p w14:paraId="40F856D8" w14:textId="77777777" w:rsidR="00CE52A9" w:rsidRPr="00AC4FBC" w:rsidRDefault="00CE52A9" w:rsidP="00CE52A9">
            <w:pPr>
              <w:pStyle w:val="TAC"/>
            </w:pPr>
            <w:r w:rsidRPr="00AC4FBC">
              <w:t>FDD</w:t>
            </w:r>
          </w:p>
        </w:tc>
        <w:tc>
          <w:tcPr>
            <w:tcW w:w="716" w:type="dxa"/>
            <w:shd w:val="clear" w:color="auto" w:fill="auto"/>
            <w:vAlign w:val="center"/>
          </w:tcPr>
          <w:p w14:paraId="12287FAD" w14:textId="77777777" w:rsidR="00CE52A9" w:rsidRPr="00AC4FBC" w:rsidRDefault="00CE52A9" w:rsidP="00CE52A9">
            <w:pPr>
              <w:pStyle w:val="TAC"/>
            </w:pPr>
            <w:r w:rsidRPr="00AC4FBC">
              <w:t>IMD2</w:t>
            </w:r>
          </w:p>
        </w:tc>
        <w:tc>
          <w:tcPr>
            <w:tcW w:w="850" w:type="dxa"/>
          </w:tcPr>
          <w:p w14:paraId="36B6D635" w14:textId="77777777" w:rsidR="00CE52A9" w:rsidRPr="00AC4FBC" w:rsidRDefault="00CE52A9" w:rsidP="00CE52A9">
            <w:pPr>
              <w:keepNext/>
              <w:keepLines/>
              <w:spacing w:after="0"/>
              <w:jc w:val="center"/>
            </w:pPr>
          </w:p>
        </w:tc>
      </w:tr>
      <w:tr w:rsidR="00CE52A9" w:rsidRPr="00AC4FBC" w14:paraId="67E7A7FD" w14:textId="77777777" w:rsidTr="00D91852">
        <w:trPr>
          <w:trHeight w:val="54"/>
        </w:trPr>
        <w:tc>
          <w:tcPr>
            <w:tcW w:w="1993" w:type="dxa"/>
            <w:vMerge/>
            <w:shd w:val="clear" w:color="auto" w:fill="auto"/>
            <w:vAlign w:val="center"/>
          </w:tcPr>
          <w:p w14:paraId="20C56C7E" w14:textId="77777777" w:rsidR="00CE52A9" w:rsidRPr="00AC4FBC" w:rsidRDefault="00CE52A9" w:rsidP="00CE52A9">
            <w:pPr>
              <w:pStyle w:val="TAC"/>
            </w:pPr>
          </w:p>
        </w:tc>
        <w:tc>
          <w:tcPr>
            <w:tcW w:w="716" w:type="dxa"/>
            <w:vMerge/>
          </w:tcPr>
          <w:p w14:paraId="50DFD751" w14:textId="77777777" w:rsidR="00CE52A9" w:rsidRPr="00AC4FBC" w:rsidRDefault="00CE52A9" w:rsidP="00CE52A9">
            <w:pPr>
              <w:pStyle w:val="TAC"/>
            </w:pPr>
          </w:p>
        </w:tc>
        <w:tc>
          <w:tcPr>
            <w:tcW w:w="1000" w:type="dxa"/>
            <w:shd w:val="clear" w:color="auto" w:fill="auto"/>
            <w:vAlign w:val="center"/>
          </w:tcPr>
          <w:p w14:paraId="36542B73" w14:textId="77777777" w:rsidR="00CE52A9" w:rsidRPr="00AC4FBC" w:rsidRDefault="00CE52A9" w:rsidP="00CE52A9">
            <w:pPr>
              <w:pStyle w:val="TAC"/>
            </w:pPr>
            <w:r w:rsidRPr="00AC4FBC">
              <w:t>5</w:t>
            </w:r>
          </w:p>
        </w:tc>
        <w:tc>
          <w:tcPr>
            <w:tcW w:w="861" w:type="dxa"/>
            <w:shd w:val="clear" w:color="auto" w:fill="auto"/>
            <w:noWrap/>
            <w:vAlign w:val="center"/>
          </w:tcPr>
          <w:p w14:paraId="56139944" w14:textId="77777777" w:rsidR="00CE52A9" w:rsidRPr="00AC4FBC" w:rsidRDefault="00CE52A9" w:rsidP="00CE52A9">
            <w:pPr>
              <w:pStyle w:val="TAC"/>
              <w:rPr>
                <w:rFonts w:cs="Arial"/>
              </w:rPr>
            </w:pPr>
            <w:r w:rsidRPr="00AC4FBC">
              <w:t>N/A</w:t>
            </w:r>
          </w:p>
        </w:tc>
        <w:tc>
          <w:tcPr>
            <w:tcW w:w="1139" w:type="dxa"/>
            <w:shd w:val="clear" w:color="auto" w:fill="auto"/>
            <w:noWrap/>
            <w:vAlign w:val="center"/>
          </w:tcPr>
          <w:p w14:paraId="48EBB246" w14:textId="77777777" w:rsidR="00CE52A9" w:rsidRPr="00AC4FBC" w:rsidRDefault="00CE52A9" w:rsidP="00CE52A9">
            <w:pPr>
              <w:pStyle w:val="TAC"/>
              <w:rPr>
                <w:rFonts w:cs="Arial"/>
              </w:rPr>
            </w:pPr>
            <w:r w:rsidRPr="00AC4FBC">
              <w:rPr>
                <w:rFonts w:eastAsia="MS Mincho"/>
              </w:rPr>
              <w:t>REFSENS</w:t>
            </w:r>
          </w:p>
        </w:tc>
        <w:tc>
          <w:tcPr>
            <w:tcW w:w="1136" w:type="dxa"/>
            <w:shd w:val="clear" w:color="auto" w:fill="auto"/>
            <w:noWrap/>
            <w:vAlign w:val="center"/>
          </w:tcPr>
          <w:p w14:paraId="152308D7"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7C16D8AC" w14:textId="77777777" w:rsidR="00CE52A9" w:rsidRPr="00AC4FBC" w:rsidRDefault="00CE52A9" w:rsidP="00CE52A9">
            <w:pPr>
              <w:pStyle w:val="TAC"/>
              <w:rPr>
                <w:rFonts w:cs="Arial"/>
              </w:rPr>
            </w:pPr>
            <w:r w:rsidRPr="00AC4FBC">
              <w:t>-</w:t>
            </w:r>
          </w:p>
        </w:tc>
        <w:tc>
          <w:tcPr>
            <w:tcW w:w="862" w:type="dxa"/>
            <w:shd w:val="clear" w:color="auto" w:fill="auto"/>
            <w:vAlign w:val="center"/>
          </w:tcPr>
          <w:p w14:paraId="13834402"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2DD4CE94" w14:textId="77777777" w:rsidR="00CE52A9" w:rsidRPr="00AC4FBC" w:rsidRDefault="00CE52A9" w:rsidP="00CE52A9">
            <w:pPr>
              <w:pStyle w:val="TAC"/>
            </w:pPr>
            <w:r w:rsidRPr="00AC4FBC">
              <w:t>FDD</w:t>
            </w:r>
          </w:p>
        </w:tc>
        <w:tc>
          <w:tcPr>
            <w:tcW w:w="716" w:type="dxa"/>
            <w:shd w:val="clear" w:color="auto" w:fill="auto"/>
            <w:vAlign w:val="center"/>
          </w:tcPr>
          <w:p w14:paraId="5805D30A" w14:textId="77777777" w:rsidR="00CE52A9" w:rsidRPr="00AC4FBC" w:rsidRDefault="00CE52A9" w:rsidP="00CE52A9">
            <w:pPr>
              <w:pStyle w:val="TAC"/>
            </w:pPr>
            <w:r w:rsidRPr="00AC4FBC">
              <w:t>N/A</w:t>
            </w:r>
          </w:p>
        </w:tc>
        <w:tc>
          <w:tcPr>
            <w:tcW w:w="850" w:type="dxa"/>
          </w:tcPr>
          <w:p w14:paraId="727E0736" w14:textId="77777777" w:rsidR="00CE52A9" w:rsidRPr="00AC4FBC" w:rsidRDefault="00CE52A9" w:rsidP="00CE52A9">
            <w:pPr>
              <w:keepNext/>
              <w:keepLines/>
              <w:spacing w:after="0"/>
              <w:jc w:val="center"/>
            </w:pPr>
          </w:p>
        </w:tc>
      </w:tr>
      <w:tr w:rsidR="00CE52A9" w:rsidRPr="00AC4FBC" w14:paraId="4281ECE0" w14:textId="77777777" w:rsidTr="00D91852">
        <w:trPr>
          <w:trHeight w:val="54"/>
        </w:trPr>
        <w:tc>
          <w:tcPr>
            <w:tcW w:w="1993" w:type="dxa"/>
            <w:vMerge/>
            <w:shd w:val="clear" w:color="auto" w:fill="auto"/>
            <w:vAlign w:val="center"/>
          </w:tcPr>
          <w:p w14:paraId="3D247B0A" w14:textId="77777777" w:rsidR="00CE52A9" w:rsidRPr="00AC4FBC" w:rsidRDefault="00CE52A9" w:rsidP="00CE52A9">
            <w:pPr>
              <w:pStyle w:val="TAC"/>
            </w:pPr>
          </w:p>
        </w:tc>
        <w:tc>
          <w:tcPr>
            <w:tcW w:w="716" w:type="dxa"/>
            <w:vMerge/>
          </w:tcPr>
          <w:p w14:paraId="3B90F837" w14:textId="77777777" w:rsidR="00CE52A9" w:rsidRPr="00AC4FBC" w:rsidRDefault="00CE52A9" w:rsidP="00CE52A9">
            <w:pPr>
              <w:pStyle w:val="TAC"/>
            </w:pPr>
          </w:p>
        </w:tc>
        <w:tc>
          <w:tcPr>
            <w:tcW w:w="1000" w:type="dxa"/>
            <w:shd w:val="clear" w:color="auto" w:fill="auto"/>
            <w:vAlign w:val="center"/>
          </w:tcPr>
          <w:p w14:paraId="438F17B1" w14:textId="77777777" w:rsidR="00CE52A9" w:rsidRPr="00AC4FBC" w:rsidRDefault="00CE52A9" w:rsidP="00CE52A9">
            <w:pPr>
              <w:pStyle w:val="TAC"/>
            </w:pPr>
            <w:r w:rsidRPr="00AC4FBC">
              <w:t>n78</w:t>
            </w:r>
          </w:p>
        </w:tc>
        <w:tc>
          <w:tcPr>
            <w:tcW w:w="861" w:type="dxa"/>
            <w:shd w:val="clear" w:color="auto" w:fill="auto"/>
            <w:noWrap/>
            <w:vAlign w:val="center"/>
          </w:tcPr>
          <w:p w14:paraId="638CC69A" w14:textId="77777777" w:rsidR="00CE52A9" w:rsidRPr="00AC4FBC" w:rsidRDefault="00CE52A9" w:rsidP="00CE52A9">
            <w:pPr>
              <w:pStyle w:val="TAC"/>
              <w:rPr>
                <w:rFonts w:cs="Arial"/>
              </w:rPr>
            </w:pPr>
            <w:r w:rsidRPr="00AC4FBC">
              <w:t>15</w:t>
            </w:r>
          </w:p>
        </w:tc>
        <w:tc>
          <w:tcPr>
            <w:tcW w:w="1139" w:type="dxa"/>
            <w:shd w:val="clear" w:color="auto" w:fill="auto"/>
            <w:noWrap/>
            <w:vAlign w:val="center"/>
          </w:tcPr>
          <w:p w14:paraId="2AABF1F7" w14:textId="77777777" w:rsidR="00CE52A9" w:rsidRPr="00AC4FBC" w:rsidRDefault="00CE52A9" w:rsidP="00CE52A9">
            <w:pPr>
              <w:pStyle w:val="TAC"/>
              <w:rPr>
                <w:rFonts w:cs="Arial"/>
              </w:rPr>
            </w:pPr>
            <w:r w:rsidRPr="00AC4FBC">
              <w:t>-</w:t>
            </w:r>
          </w:p>
        </w:tc>
        <w:tc>
          <w:tcPr>
            <w:tcW w:w="1136" w:type="dxa"/>
            <w:shd w:val="clear" w:color="auto" w:fill="auto"/>
            <w:noWrap/>
            <w:vAlign w:val="center"/>
          </w:tcPr>
          <w:p w14:paraId="216E596A"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2168F254" w14:textId="77777777" w:rsidR="00CE52A9" w:rsidRPr="00AC4FBC" w:rsidRDefault="00CE52A9" w:rsidP="00CE52A9">
            <w:pPr>
              <w:pStyle w:val="TAC"/>
              <w:rPr>
                <w:rFonts w:cs="Arial"/>
              </w:rPr>
            </w:pPr>
            <w:r w:rsidRPr="00AC4FBC">
              <w:t>-</w:t>
            </w:r>
          </w:p>
        </w:tc>
        <w:tc>
          <w:tcPr>
            <w:tcW w:w="862" w:type="dxa"/>
            <w:shd w:val="clear" w:color="auto" w:fill="auto"/>
            <w:vAlign w:val="center"/>
          </w:tcPr>
          <w:p w14:paraId="52254A8B"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7BA9A204" w14:textId="77777777" w:rsidR="00CE52A9" w:rsidRPr="00AC4FBC" w:rsidRDefault="00CE52A9" w:rsidP="00CE52A9">
            <w:pPr>
              <w:pStyle w:val="TAC"/>
            </w:pPr>
            <w:r w:rsidRPr="00AC4FBC">
              <w:t>TDD</w:t>
            </w:r>
          </w:p>
        </w:tc>
        <w:tc>
          <w:tcPr>
            <w:tcW w:w="716" w:type="dxa"/>
            <w:shd w:val="clear" w:color="auto" w:fill="auto"/>
          </w:tcPr>
          <w:p w14:paraId="35B96665" w14:textId="77777777" w:rsidR="00CE52A9" w:rsidRPr="00AC4FBC" w:rsidRDefault="00CE52A9" w:rsidP="00CE52A9">
            <w:pPr>
              <w:pStyle w:val="TAC"/>
            </w:pPr>
            <w:r w:rsidRPr="00AC4FBC">
              <w:t>N/A</w:t>
            </w:r>
          </w:p>
        </w:tc>
        <w:tc>
          <w:tcPr>
            <w:tcW w:w="850" w:type="dxa"/>
          </w:tcPr>
          <w:p w14:paraId="2499FCBF" w14:textId="77777777" w:rsidR="00CE52A9" w:rsidRPr="00AC4FBC" w:rsidRDefault="00CE52A9" w:rsidP="00CE52A9">
            <w:pPr>
              <w:keepNext/>
              <w:keepLines/>
              <w:spacing w:after="0"/>
              <w:jc w:val="center"/>
            </w:pPr>
          </w:p>
        </w:tc>
      </w:tr>
      <w:tr w:rsidR="00CE52A9" w:rsidRPr="00AC4FBC" w14:paraId="2AF474B2" w14:textId="77777777" w:rsidTr="00D91852">
        <w:trPr>
          <w:trHeight w:val="54"/>
        </w:trPr>
        <w:tc>
          <w:tcPr>
            <w:tcW w:w="1993" w:type="dxa"/>
            <w:vMerge/>
            <w:shd w:val="clear" w:color="auto" w:fill="auto"/>
            <w:vAlign w:val="center"/>
          </w:tcPr>
          <w:p w14:paraId="0D691DC7" w14:textId="77777777" w:rsidR="00CE52A9" w:rsidRPr="00AC4FBC" w:rsidRDefault="00CE52A9" w:rsidP="00CE52A9">
            <w:pPr>
              <w:pStyle w:val="TAC"/>
            </w:pPr>
          </w:p>
        </w:tc>
        <w:tc>
          <w:tcPr>
            <w:tcW w:w="716" w:type="dxa"/>
            <w:vMerge w:val="restart"/>
          </w:tcPr>
          <w:p w14:paraId="14A80AF3" w14:textId="77777777" w:rsidR="00CE52A9" w:rsidRPr="00AC4FBC" w:rsidRDefault="00CE52A9" w:rsidP="00CE52A9">
            <w:pPr>
              <w:pStyle w:val="TAC"/>
            </w:pPr>
            <w:r w:rsidRPr="00AC4FBC">
              <w:t>3</w:t>
            </w:r>
          </w:p>
        </w:tc>
        <w:tc>
          <w:tcPr>
            <w:tcW w:w="1000" w:type="dxa"/>
            <w:shd w:val="clear" w:color="auto" w:fill="auto"/>
            <w:vAlign w:val="center"/>
          </w:tcPr>
          <w:p w14:paraId="0DB8D3D6" w14:textId="77777777" w:rsidR="00CE52A9" w:rsidRPr="00AC4FBC" w:rsidRDefault="00CE52A9" w:rsidP="00CE52A9">
            <w:pPr>
              <w:pStyle w:val="TAC"/>
            </w:pPr>
            <w:r w:rsidRPr="00AC4FBC">
              <w:t>n78</w:t>
            </w:r>
          </w:p>
        </w:tc>
        <w:tc>
          <w:tcPr>
            <w:tcW w:w="861" w:type="dxa"/>
            <w:shd w:val="clear" w:color="auto" w:fill="auto"/>
            <w:noWrap/>
            <w:vAlign w:val="center"/>
          </w:tcPr>
          <w:p w14:paraId="06A37E21" w14:textId="77777777" w:rsidR="00CE52A9" w:rsidRPr="00AC4FBC" w:rsidRDefault="00CE52A9" w:rsidP="00CE52A9">
            <w:pPr>
              <w:pStyle w:val="TAC"/>
            </w:pPr>
            <w:r w:rsidRPr="00AC4FBC">
              <w:t>15</w:t>
            </w:r>
          </w:p>
        </w:tc>
        <w:tc>
          <w:tcPr>
            <w:tcW w:w="1139" w:type="dxa"/>
            <w:shd w:val="clear" w:color="auto" w:fill="auto"/>
            <w:noWrap/>
            <w:vAlign w:val="center"/>
          </w:tcPr>
          <w:p w14:paraId="492A731B" w14:textId="77777777" w:rsidR="00CE52A9" w:rsidRPr="00AC4FBC" w:rsidRDefault="00CE52A9" w:rsidP="00CE52A9">
            <w:pPr>
              <w:pStyle w:val="TAC"/>
            </w:pPr>
            <w:r w:rsidRPr="00AC4FBC">
              <w:t>-</w:t>
            </w:r>
          </w:p>
        </w:tc>
        <w:tc>
          <w:tcPr>
            <w:tcW w:w="1136" w:type="dxa"/>
            <w:shd w:val="clear" w:color="auto" w:fill="auto"/>
            <w:noWrap/>
            <w:vAlign w:val="center"/>
          </w:tcPr>
          <w:p w14:paraId="7C8EB8B5"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0A50F929" w14:textId="77777777" w:rsidR="00CE52A9" w:rsidRPr="00AC4FBC" w:rsidRDefault="00CE52A9" w:rsidP="00CE52A9">
            <w:pPr>
              <w:pStyle w:val="TAC"/>
              <w:rPr>
                <w:rFonts w:cs="Arial"/>
              </w:rPr>
            </w:pPr>
            <w:r w:rsidRPr="00AC4FBC">
              <w:t>-</w:t>
            </w:r>
          </w:p>
        </w:tc>
        <w:tc>
          <w:tcPr>
            <w:tcW w:w="862" w:type="dxa"/>
            <w:shd w:val="clear" w:color="auto" w:fill="auto"/>
            <w:vAlign w:val="center"/>
          </w:tcPr>
          <w:p w14:paraId="5F7341AE"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63AB9B5B" w14:textId="77777777" w:rsidR="00CE52A9" w:rsidRPr="00AC4FBC" w:rsidRDefault="00CE52A9" w:rsidP="00CE52A9">
            <w:pPr>
              <w:pStyle w:val="TAC"/>
            </w:pPr>
            <w:r w:rsidRPr="00AC4FBC">
              <w:t>TDD</w:t>
            </w:r>
          </w:p>
        </w:tc>
        <w:tc>
          <w:tcPr>
            <w:tcW w:w="716" w:type="dxa"/>
            <w:shd w:val="clear" w:color="auto" w:fill="auto"/>
          </w:tcPr>
          <w:p w14:paraId="4973E885" w14:textId="77777777" w:rsidR="00CE52A9" w:rsidRPr="00AC4FBC" w:rsidRDefault="00CE52A9" w:rsidP="00CE52A9">
            <w:pPr>
              <w:pStyle w:val="TAC"/>
            </w:pPr>
            <w:r w:rsidRPr="00AC4FBC">
              <w:t>N/A</w:t>
            </w:r>
          </w:p>
        </w:tc>
        <w:tc>
          <w:tcPr>
            <w:tcW w:w="850" w:type="dxa"/>
          </w:tcPr>
          <w:p w14:paraId="7EAC16D2" w14:textId="77777777" w:rsidR="00CE52A9" w:rsidRPr="00AC4FBC" w:rsidRDefault="00CE52A9" w:rsidP="00CE52A9">
            <w:pPr>
              <w:keepNext/>
              <w:keepLines/>
              <w:spacing w:after="0"/>
              <w:jc w:val="center"/>
            </w:pPr>
          </w:p>
        </w:tc>
      </w:tr>
      <w:tr w:rsidR="00CE52A9" w:rsidRPr="00AC4FBC" w14:paraId="38C3D34E" w14:textId="77777777" w:rsidTr="00D91852">
        <w:trPr>
          <w:trHeight w:val="54"/>
        </w:trPr>
        <w:tc>
          <w:tcPr>
            <w:tcW w:w="1993" w:type="dxa"/>
            <w:vMerge/>
            <w:shd w:val="clear" w:color="auto" w:fill="auto"/>
            <w:vAlign w:val="center"/>
          </w:tcPr>
          <w:p w14:paraId="7F2D949F" w14:textId="77777777" w:rsidR="00CE52A9" w:rsidRPr="00AC4FBC" w:rsidRDefault="00CE52A9" w:rsidP="00CE52A9">
            <w:pPr>
              <w:pStyle w:val="TAC"/>
            </w:pPr>
          </w:p>
        </w:tc>
        <w:tc>
          <w:tcPr>
            <w:tcW w:w="716" w:type="dxa"/>
            <w:vMerge/>
          </w:tcPr>
          <w:p w14:paraId="12AB8E4D" w14:textId="77777777" w:rsidR="00CE52A9" w:rsidRPr="00AC4FBC" w:rsidRDefault="00CE52A9" w:rsidP="00CE52A9">
            <w:pPr>
              <w:pStyle w:val="TAC"/>
            </w:pPr>
          </w:p>
        </w:tc>
        <w:tc>
          <w:tcPr>
            <w:tcW w:w="1000" w:type="dxa"/>
            <w:shd w:val="clear" w:color="auto" w:fill="auto"/>
            <w:vAlign w:val="center"/>
          </w:tcPr>
          <w:p w14:paraId="5A7EE13C" w14:textId="77777777" w:rsidR="00CE52A9" w:rsidRPr="00AC4FBC" w:rsidRDefault="00CE52A9" w:rsidP="00CE52A9">
            <w:pPr>
              <w:pStyle w:val="TAC"/>
            </w:pPr>
            <w:r w:rsidRPr="00AC4FBC">
              <w:t>3</w:t>
            </w:r>
          </w:p>
        </w:tc>
        <w:tc>
          <w:tcPr>
            <w:tcW w:w="861" w:type="dxa"/>
            <w:shd w:val="clear" w:color="auto" w:fill="auto"/>
            <w:noWrap/>
            <w:vAlign w:val="center"/>
          </w:tcPr>
          <w:p w14:paraId="50939CA7" w14:textId="77777777" w:rsidR="00CE52A9" w:rsidRPr="00AC4FBC" w:rsidRDefault="00CE52A9" w:rsidP="00CE52A9">
            <w:pPr>
              <w:pStyle w:val="TAC"/>
            </w:pPr>
            <w:r w:rsidRPr="00AC4FBC">
              <w:t>N/A</w:t>
            </w:r>
          </w:p>
        </w:tc>
        <w:tc>
          <w:tcPr>
            <w:tcW w:w="1139" w:type="dxa"/>
            <w:shd w:val="clear" w:color="auto" w:fill="auto"/>
            <w:noWrap/>
            <w:vAlign w:val="center"/>
          </w:tcPr>
          <w:p w14:paraId="49ED950C" w14:textId="77777777" w:rsidR="00CE52A9" w:rsidRPr="00AC4FBC" w:rsidRDefault="00CE52A9" w:rsidP="00CE52A9">
            <w:pPr>
              <w:pStyle w:val="TAC"/>
            </w:pPr>
            <w:r w:rsidRPr="00AC4FBC">
              <w:t>-88.3</w:t>
            </w:r>
          </w:p>
        </w:tc>
        <w:tc>
          <w:tcPr>
            <w:tcW w:w="1136" w:type="dxa"/>
            <w:shd w:val="clear" w:color="auto" w:fill="auto"/>
            <w:noWrap/>
            <w:vAlign w:val="center"/>
          </w:tcPr>
          <w:p w14:paraId="3A7BDA28"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3C6D007B" w14:textId="77777777" w:rsidR="00CE52A9" w:rsidRPr="00AC4FBC" w:rsidRDefault="00CE52A9" w:rsidP="00CE52A9">
            <w:pPr>
              <w:pStyle w:val="TAC"/>
              <w:rPr>
                <w:rFonts w:cs="Arial"/>
              </w:rPr>
            </w:pPr>
            <w:r w:rsidRPr="00AC4FBC">
              <w:t>-</w:t>
            </w:r>
          </w:p>
        </w:tc>
        <w:tc>
          <w:tcPr>
            <w:tcW w:w="862" w:type="dxa"/>
            <w:shd w:val="clear" w:color="auto" w:fill="auto"/>
            <w:vAlign w:val="center"/>
          </w:tcPr>
          <w:p w14:paraId="3CB84141"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03AC3AE6" w14:textId="77777777" w:rsidR="00CE52A9" w:rsidRPr="00AC4FBC" w:rsidRDefault="00CE52A9" w:rsidP="00CE52A9">
            <w:pPr>
              <w:pStyle w:val="TAC"/>
            </w:pPr>
            <w:r w:rsidRPr="00AC4FBC">
              <w:t>FDD</w:t>
            </w:r>
          </w:p>
        </w:tc>
        <w:tc>
          <w:tcPr>
            <w:tcW w:w="716" w:type="dxa"/>
            <w:shd w:val="clear" w:color="auto" w:fill="auto"/>
            <w:vAlign w:val="center"/>
          </w:tcPr>
          <w:p w14:paraId="015C4CB2" w14:textId="77777777" w:rsidR="00CE52A9" w:rsidRPr="00AC4FBC" w:rsidRDefault="00CE52A9" w:rsidP="00CE52A9">
            <w:pPr>
              <w:pStyle w:val="TAC"/>
            </w:pPr>
            <w:r w:rsidRPr="00AC4FBC">
              <w:t>IMD4</w:t>
            </w:r>
          </w:p>
        </w:tc>
        <w:tc>
          <w:tcPr>
            <w:tcW w:w="850" w:type="dxa"/>
          </w:tcPr>
          <w:p w14:paraId="4CF6F28C" w14:textId="77777777" w:rsidR="00CE52A9" w:rsidRPr="00AC4FBC" w:rsidRDefault="00CE52A9" w:rsidP="00CE52A9">
            <w:pPr>
              <w:keepNext/>
              <w:keepLines/>
              <w:spacing w:after="0"/>
              <w:jc w:val="center"/>
            </w:pPr>
          </w:p>
        </w:tc>
      </w:tr>
      <w:tr w:rsidR="00CE52A9" w:rsidRPr="00AC4FBC" w14:paraId="685E5928" w14:textId="77777777" w:rsidTr="00D91852">
        <w:trPr>
          <w:trHeight w:val="54"/>
        </w:trPr>
        <w:tc>
          <w:tcPr>
            <w:tcW w:w="1993" w:type="dxa"/>
            <w:vMerge/>
            <w:shd w:val="clear" w:color="auto" w:fill="auto"/>
            <w:vAlign w:val="center"/>
          </w:tcPr>
          <w:p w14:paraId="4B8E3299" w14:textId="77777777" w:rsidR="00CE52A9" w:rsidRPr="00AC4FBC" w:rsidRDefault="00CE52A9" w:rsidP="00CE52A9">
            <w:pPr>
              <w:pStyle w:val="TAC"/>
            </w:pPr>
          </w:p>
        </w:tc>
        <w:tc>
          <w:tcPr>
            <w:tcW w:w="716" w:type="dxa"/>
            <w:vMerge/>
          </w:tcPr>
          <w:p w14:paraId="2937FA90" w14:textId="77777777" w:rsidR="00CE52A9" w:rsidRPr="00AC4FBC" w:rsidRDefault="00CE52A9" w:rsidP="00CE52A9">
            <w:pPr>
              <w:pStyle w:val="TAC"/>
            </w:pPr>
          </w:p>
        </w:tc>
        <w:tc>
          <w:tcPr>
            <w:tcW w:w="1000" w:type="dxa"/>
            <w:shd w:val="clear" w:color="auto" w:fill="auto"/>
            <w:vAlign w:val="center"/>
          </w:tcPr>
          <w:p w14:paraId="63943E20" w14:textId="77777777" w:rsidR="00CE52A9" w:rsidRPr="00AC4FBC" w:rsidRDefault="00CE52A9" w:rsidP="00CE52A9">
            <w:pPr>
              <w:pStyle w:val="TAC"/>
            </w:pPr>
          </w:p>
        </w:tc>
        <w:tc>
          <w:tcPr>
            <w:tcW w:w="861" w:type="dxa"/>
            <w:shd w:val="clear" w:color="auto" w:fill="auto"/>
            <w:noWrap/>
            <w:vAlign w:val="center"/>
          </w:tcPr>
          <w:p w14:paraId="49204D55" w14:textId="77777777" w:rsidR="00CE52A9" w:rsidRPr="00AC4FBC" w:rsidRDefault="00CE52A9" w:rsidP="00CE52A9">
            <w:pPr>
              <w:pStyle w:val="TAC"/>
            </w:pPr>
          </w:p>
        </w:tc>
        <w:tc>
          <w:tcPr>
            <w:tcW w:w="1139" w:type="dxa"/>
            <w:shd w:val="clear" w:color="auto" w:fill="auto"/>
            <w:noWrap/>
            <w:vAlign w:val="center"/>
          </w:tcPr>
          <w:p w14:paraId="77438B72" w14:textId="77777777" w:rsidR="00CE52A9" w:rsidRPr="00AC4FBC" w:rsidRDefault="00CE52A9" w:rsidP="00CE52A9">
            <w:pPr>
              <w:pStyle w:val="TAC"/>
            </w:pPr>
            <w:r w:rsidRPr="00AC4FBC">
              <w:t>[TBD]</w:t>
            </w:r>
          </w:p>
        </w:tc>
        <w:tc>
          <w:tcPr>
            <w:tcW w:w="1136" w:type="dxa"/>
            <w:shd w:val="clear" w:color="auto" w:fill="auto"/>
            <w:noWrap/>
            <w:vAlign w:val="center"/>
          </w:tcPr>
          <w:p w14:paraId="75497EE2" w14:textId="77777777" w:rsidR="00CE52A9" w:rsidRPr="00AC4FBC" w:rsidRDefault="00CE52A9" w:rsidP="00CE52A9">
            <w:pPr>
              <w:pStyle w:val="TAC"/>
            </w:pPr>
          </w:p>
        </w:tc>
        <w:tc>
          <w:tcPr>
            <w:tcW w:w="858" w:type="dxa"/>
            <w:shd w:val="clear" w:color="auto" w:fill="auto"/>
            <w:noWrap/>
            <w:vAlign w:val="center"/>
          </w:tcPr>
          <w:p w14:paraId="1F95A8A7" w14:textId="77777777" w:rsidR="00CE52A9" w:rsidRPr="00AC4FBC" w:rsidRDefault="00CE52A9" w:rsidP="00CE52A9">
            <w:pPr>
              <w:pStyle w:val="TAC"/>
            </w:pPr>
          </w:p>
        </w:tc>
        <w:tc>
          <w:tcPr>
            <w:tcW w:w="862" w:type="dxa"/>
            <w:shd w:val="clear" w:color="auto" w:fill="auto"/>
            <w:vAlign w:val="center"/>
          </w:tcPr>
          <w:p w14:paraId="4B73CE95" w14:textId="77777777" w:rsidR="00CE52A9" w:rsidRPr="00AC4FBC" w:rsidRDefault="00CE52A9" w:rsidP="00CE52A9">
            <w:pPr>
              <w:pStyle w:val="TAC"/>
            </w:pPr>
            <w:r w:rsidRPr="00AC4FBC">
              <w:t>10.7</w:t>
            </w:r>
            <w:r w:rsidRPr="00AC4FBC">
              <w:rPr>
                <w:vertAlign w:val="superscript"/>
              </w:rPr>
              <w:t>5</w:t>
            </w:r>
          </w:p>
        </w:tc>
        <w:tc>
          <w:tcPr>
            <w:tcW w:w="1002" w:type="dxa"/>
            <w:shd w:val="clear" w:color="auto" w:fill="auto"/>
            <w:vAlign w:val="center"/>
          </w:tcPr>
          <w:p w14:paraId="34C901A5" w14:textId="77777777" w:rsidR="00CE52A9" w:rsidRPr="00AC4FBC" w:rsidRDefault="00CE52A9" w:rsidP="00CE52A9">
            <w:pPr>
              <w:pStyle w:val="TAC"/>
            </w:pPr>
          </w:p>
        </w:tc>
        <w:tc>
          <w:tcPr>
            <w:tcW w:w="716" w:type="dxa"/>
            <w:shd w:val="clear" w:color="auto" w:fill="auto"/>
            <w:vAlign w:val="center"/>
          </w:tcPr>
          <w:p w14:paraId="1E50F6C7" w14:textId="77777777" w:rsidR="00CE52A9" w:rsidRPr="00AC4FBC" w:rsidRDefault="00CE52A9" w:rsidP="00CE52A9">
            <w:pPr>
              <w:pStyle w:val="TAC"/>
            </w:pPr>
          </w:p>
        </w:tc>
        <w:tc>
          <w:tcPr>
            <w:tcW w:w="850" w:type="dxa"/>
          </w:tcPr>
          <w:p w14:paraId="2317EFFC" w14:textId="77777777" w:rsidR="00CE52A9" w:rsidRPr="00AC4FBC" w:rsidRDefault="00CE52A9" w:rsidP="00CE52A9">
            <w:pPr>
              <w:keepNext/>
              <w:keepLines/>
              <w:spacing w:after="0"/>
              <w:jc w:val="center"/>
            </w:pPr>
          </w:p>
        </w:tc>
      </w:tr>
      <w:tr w:rsidR="00CE52A9" w:rsidRPr="00AC4FBC" w14:paraId="3E78B09A"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6678637F" w14:textId="77777777" w:rsidR="00CE52A9" w:rsidRPr="00AC4FBC" w:rsidRDefault="00CE52A9" w:rsidP="00CE52A9">
            <w:pPr>
              <w:pStyle w:val="TAC"/>
              <w:rPr>
                <w:rFonts w:eastAsia="Malgun Gothic"/>
                <w:szCs w:val="18"/>
                <w:lang w:eastAsia="ko-KR"/>
              </w:rPr>
            </w:pPr>
            <w:r w:rsidRPr="00AC4FBC">
              <w:rPr>
                <w:rFonts w:eastAsia="Malgun Gothic"/>
                <w:szCs w:val="18"/>
                <w:lang w:eastAsia="ko-KR"/>
              </w:rPr>
              <w:t>DC_3A-7A_n5A</w:t>
            </w:r>
          </w:p>
        </w:tc>
        <w:tc>
          <w:tcPr>
            <w:tcW w:w="716" w:type="dxa"/>
            <w:vMerge w:val="restart"/>
            <w:tcBorders>
              <w:top w:val="single" w:sz="4" w:space="0" w:color="auto"/>
              <w:left w:val="single" w:sz="4" w:space="0" w:color="auto"/>
              <w:right w:val="single" w:sz="4" w:space="0" w:color="auto"/>
            </w:tcBorders>
          </w:tcPr>
          <w:p w14:paraId="338DF380" w14:textId="77777777" w:rsidR="00CE52A9" w:rsidRPr="00AC4FBC" w:rsidRDefault="00CE52A9" w:rsidP="00CE52A9">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67C352B5" w14:textId="77777777" w:rsidR="00CE52A9" w:rsidRPr="00AC4FBC" w:rsidRDefault="00CE52A9" w:rsidP="00CE52A9">
            <w:pPr>
              <w:pStyle w:val="TAC"/>
              <w:rPr>
                <w:rFonts w:eastAsia="Malgun Gothic"/>
                <w:szCs w:val="18"/>
                <w:lang w:eastAsia="ko-KR"/>
              </w:rPr>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tcPr>
          <w:p w14:paraId="4B48E875"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70AB043" w14:textId="77777777" w:rsidR="00CE52A9" w:rsidRPr="00AC4FBC" w:rsidRDefault="00CE52A9" w:rsidP="00CE52A9">
            <w:pPr>
              <w:pStyle w:val="TAC"/>
              <w:ind w:left="460"/>
              <w:jc w:val="left"/>
              <w:rPr>
                <w:rFonts w:eastAsia="MS Mincho"/>
              </w:rPr>
            </w:pPr>
            <w:r w:rsidRPr="00AC4FBC">
              <w:t xml:space="preserve"> -</w:t>
            </w:r>
          </w:p>
        </w:tc>
        <w:tc>
          <w:tcPr>
            <w:tcW w:w="1136" w:type="dxa"/>
            <w:tcBorders>
              <w:top w:val="single" w:sz="4" w:space="0" w:color="auto"/>
              <w:left w:val="single" w:sz="4" w:space="0" w:color="auto"/>
              <w:bottom w:val="single" w:sz="4" w:space="0" w:color="auto"/>
              <w:right w:val="single" w:sz="4" w:space="0" w:color="auto"/>
            </w:tcBorders>
            <w:noWrap/>
            <w:vAlign w:val="center"/>
          </w:tcPr>
          <w:p w14:paraId="0018D96E" w14:textId="77777777" w:rsidR="00CE52A9" w:rsidRPr="00AC4FBC" w:rsidRDefault="00CE52A9" w:rsidP="00CE52A9">
            <w:pPr>
              <w:pStyle w:val="TAC"/>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tcPr>
          <w:p w14:paraId="5459F154" w14:textId="77777777"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tcPr>
          <w:p w14:paraId="198C0F57" w14:textId="77777777" w:rsidR="00CE52A9" w:rsidRPr="00AC4FBC" w:rsidRDefault="00CE52A9" w:rsidP="00CE52A9">
            <w:pPr>
              <w:pStyle w:val="TAC"/>
            </w:pPr>
            <w:r w:rsidRPr="00AC4FBC">
              <w:t>-</w:t>
            </w:r>
          </w:p>
        </w:tc>
        <w:tc>
          <w:tcPr>
            <w:tcW w:w="1002" w:type="dxa"/>
            <w:tcBorders>
              <w:top w:val="single" w:sz="4" w:space="0" w:color="auto"/>
              <w:left w:val="single" w:sz="4" w:space="0" w:color="auto"/>
              <w:bottom w:val="nil"/>
              <w:right w:val="single" w:sz="4" w:space="0" w:color="auto"/>
            </w:tcBorders>
            <w:vAlign w:val="center"/>
          </w:tcPr>
          <w:p w14:paraId="2D354C55" w14:textId="77777777" w:rsidR="00CE52A9" w:rsidRPr="00AC4FBC" w:rsidRDefault="00CE52A9" w:rsidP="00CE52A9">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70BE168B"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4773BF24" w14:textId="77777777" w:rsidR="00CE52A9" w:rsidRPr="00AC4FBC" w:rsidRDefault="00CE52A9" w:rsidP="00CE52A9">
            <w:pPr>
              <w:keepNext/>
              <w:keepLines/>
              <w:spacing w:after="0"/>
              <w:jc w:val="center"/>
            </w:pPr>
          </w:p>
        </w:tc>
      </w:tr>
      <w:tr w:rsidR="00CE52A9" w:rsidRPr="00AC4FBC" w14:paraId="04A8F5C2" w14:textId="77777777" w:rsidTr="00BE3A50">
        <w:trPr>
          <w:trHeight w:val="54"/>
        </w:trPr>
        <w:tc>
          <w:tcPr>
            <w:tcW w:w="1993" w:type="dxa"/>
            <w:vMerge/>
            <w:tcBorders>
              <w:left w:val="single" w:sz="4" w:space="0" w:color="auto"/>
              <w:right w:val="single" w:sz="4" w:space="0" w:color="auto"/>
            </w:tcBorders>
            <w:vAlign w:val="center"/>
          </w:tcPr>
          <w:p w14:paraId="371BECB2" w14:textId="77777777" w:rsidR="00CE52A9" w:rsidRPr="00AC4FBC" w:rsidRDefault="00CE52A9" w:rsidP="00CE52A9">
            <w:pPr>
              <w:pStyle w:val="TAC"/>
              <w:rPr>
                <w:rFonts w:eastAsia="Malgun Gothic"/>
                <w:szCs w:val="18"/>
                <w:lang w:eastAsia="ko-KR"/>
              </w:rPr>
            </w:pPr>
          </w:p>
        </w:tc>
        <w:tc>
          <w:tcPr>
            <w:tcW w:w="716" w:type="dxa"/>
            <w:vMerge/>
            <w:tcBorders>
              <w:left w:val="single" w:sz="4" w:space="0" w:color="auto"/>
              <w:right w:val="single" w:sz="4" w:space="0" w:color="auto"/>
            </w:tcBorders>
          </w:tcPr>
          <w:p w14:paraId="45543FF5" w14:textId="77777777" w:rsidR="00CE52A9" w:rsidRPr="00AC4FBC" w:rsidRDefault="00CE52A9" w:rsidP="00CE52A9">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C2664EF" w14:textId="77777777" w:rsidR="00CE52A9" w:rsidRPr="00AC4FBC" w:rsidRDefault="00CE52A9" w:rsidP="00CE52A9">
            <w:pPr>
              <w:pStyle w:val="TAC"/>
              <w:rPr>
                <w:rFonts w:eastAsia="Malgun Gothic"/>
                <w:szCs w:val="18"/>
                <w:lang w:eastAsia="ko-KR"/>
              </w:rPr>
            </w:pPr>
            <w:r w:rsidRPr="00AC4FBC">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tcPr>
          <w:p w14:paraId="77FAF0E0"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70F7A939" w14:textId="77777777" w:rsidR="00CE52A9" w:rsidRPr="00AC4FBC" w:rsidRDefault="00CE52A9" w:rsidP="00CE52A9">
            <w:pPr>
              <w:pStyle w:val="TAC"/>
              <w:rPr>
                <w:rFonts w:eastAsia="MS Mincho"/>
              </w:rPr>
            </w:pPr>
            <w:r w:rsidRPr="00AC4FBC">
              <w:t>-</w:t>
            </w:r>
          </w:p>
        </w:tc>
        <w:tc>
          <w:tcPr>
            <w:tcW w:w="1136" w:type="dxa"/>
            <w:tcBorders>
              <w:top w:val="single" w:sz="4" w:space="0" w:color="auto"/>
              <w:left w:val="single" w:sz="4" w:space="0" w:color="auto"/>
              <w:bottom w:val="single" w:sz="4" w:space="0" w:color="auto"/>
              <w:right w:val="single" w:sz="4" w:space="0" w:color="auto"/>
            </w:tcBorders>
            <w:noWrap/>
          </w:tcPr>
          <w:p w14:paraId="6823E69E" w14:textId="77777777" w:rsidR="00CE52A9" w:rsidRPr="00AC4FBC" w:rsidRDefault="00CE52A9" w:rsidP="00CE52A9">
            <w:pPr>
              <w:pStyle w:val="TAC"/>
            </w:pPr>
            <w:r w:rsidRPr="00AC4FBC">
              <w:t>- 64.3</w:t>
            </w:r>
          </w:p>
        </w:tc>
        <w:tc>
          <w:tcPr>
            <w:tcW w:w="858" w:type="dxa"/>
            <w:tcBorders>
              <w:top w:val="single" w:sz="4" w:space="0" w:color="auto"/>
              <w:left w:val="single" w:sz="4" w:space="0" w:color="auto"/>
              <w:bottom w:val="single" w:sz="4" w:space="0" w:color="auto"/>
              <w:right w:val="single" w:sz="4" w:space="0" w:color="auto"/>
            </w:tcBorders>
            <w:noWrap/>
          </w:tcPr>
          <w:p w14:paraId="44531F6E" w14:textId="77777777"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tcPr>
          <w:p w14:paraId="43E9853E" w14:textId="77777777" w:rsidR="00CE52A9" w:rsidRPr="00AC4FBC" w:rsidRDefault="00CE52A9" w:rsidP="00CE52A9">
            <w:pPr>
              <w:pStyle w:val="TAC"/>
            </w:pPr>
            <w:r w:rsidRPr="00AC4FBC">
              <w:t>-</w:t>
            </w:r>
          </w:p>
        </w:tc>
        <w:tc>
          <w:tcPr>
            <w:tcW w:w="1002" w:type="dxa"/>
            <w:tcBorders>
              <w:top w:val="single" w:sz="4" w:space="0" w:color="auto"/>
              <w:left w:val="single" w:sz="4" w:space="0" w:color="auto"/>
              <w:bottom w:val="nil"/>
              <w:right w:val="single" w:sz="4" w:space="0" w:color="auto"/>
            </w:tcBorders>
            <w:vAlign w:val="center"/>
          </w:tcPr>
          <w:p w14:paraId="70A983E5" w14:textId="77777777" w:rsidR="00CE52A9" w:rsidRPr="00AC4FBC" w:rsidRDefault="00CE52A9" w:rsidP="00CE52A9">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3235E95E" w14:textId="77777777" w:rsidR="00CE52A9" w:rsidRPr="00AC4FBC" w:rsidRDefault="00CE52A9" w:rsidP="00CE52A9">
            <w:pPr>
              <w:pStyle w:val="TAC"/>
            </w:pPr>
            <w:r w:rsidRPr="00AC4FBC">
              <w:t>IMD2</w:t>
            </w:r>
            <w:r w:rsidRPr="00AC4FBC">
              <w:rPr>
                <w:vertAlign w:val="superscript"/>
              </w:rPr>
              <w:t>XX</w:t>
            </w:r>
          </w:p>
        </w:tc>
        <w:tc>
          <w:tcPr>
            <w:tcW w:w="850" w:type="dxa"/>
            <w:tcBorders>
              <w:top w:val="single" w:sz="4" w:space="0" w:color="auto"/>
              <w:left w:val="single" w:sz="4" w:space="0" w:color="auto"/>
              <w:bottom w:val="single" w:sz="4" w:space="0" w:color="auto"/>
              <w:right w:val="single" w:sz="4" w:space="0" w:color="auto"/>
            </w:tcBorders>
          </w:tcPr>
          <w:p w14:paraId="59469AAE" w14:textId="77777777" w:rsidR="00CE52A9" w:rsidRPr="00AC4FBC" w:rsidRDefault="00CE52A9" w:rsidP="00CE52A9">
            <w:pPr>
              <w:keepNext/>
              <w:keepLines/>
              <w:spacing w:after="0"/>
              <w:jc w:val="center"/>
            </w:pPr>
          </w:p>
        </w:tc>
      </w:tr>
      <w:tr w:rsidR="00CE52A9" w:rsidRPr="00AC4FBC" w14:paraId="23375A10" w14:textId="77777777" w:rsidTr="00BE3A50">
        <w:trPr>
          <w:trHeight w:val="54"/>
        </w:trPr>
        <w:tc>
          <w:tcPr>
            <w:tcW w:w="1993" w:type="dxa"/>
            <w:vMerge/>
            <w:tcBorders>
              <w:left w:val="single" w:sz="4" w:space="0" w:color="auto"/>
              <w:bottom w:val="nil"/>
              <w:right w:val="single" w:sz="4" w:space="0" w:color="auto"/>
            </w:tcBorders>
            <w:vAlign w:val="center"/>
          </w:tcPr>
          <w:p w14:paraId="60E8C035" w14:textId="77777777" w:rsidR="00CE52A9" w:rsidRPr="00AC4FBC" w:rsidRDefault="00CE52A9" w:rsidP="00CE52A9">
            <w:pPr>
              <w:pStyle w:val="TAC"/>
              <w:rPr>
                <w:rFonts w:eastAsia="Malgun Gothic"/>
                <w:szCs w:val="18"/>
                <w:lang w:eastAsia="ko-KR"/>
              </w:rPr>
            </w:pPr>
          </w:p>
        </w:tc>
        <w:tc>
          <w:tcPr>
            <w:tcW w:w="716" w:type="dxa"/>
            <w:vMerge/>
            <w:tcBorders>
              <w:left w:val="single" w:sz="4" w:space="0" w:color="auto"/>
              <w:bottom w:val="nil"/>
              <w:right w:val="single" w:sz="4" w:space="0" w:color="auto"/>
            </w:tcBorders>
          </w:tcPr>
          <w:p w14:paraId="5C229BF3" w14:textId="77777777" w:rsidR="00CE52A9" w:rsidRPr="00AC4FBC" w:rsidRDefault="00CE52A9" w:rsidP="00CE52A9">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36C5AC4B" w14:textId="77777777" w:rsidR="00CE52A9" w:rsidRPr="00AC4FBC" w:rsidRDefault="00CE52A9" w:rsidP="00CE52A9">
            <w:pPr>
              <w:pStyle w:val="TAC"/>
              <w:rPr>
                <w:rFonts w:eastAsia="Malgun Gothic"/>
                <w:szCs w:val="18"/>
                <w:lang w:eastAsia="ko-KR"/>
              </w:rPr>
            </w:pPr>
            <w:r w:rsidRPr="00AC4FBC">
              <w:rPr>
                <w:rFonts w:eastAsia="Malgun Gothic"/>
                <w:szCs w:val="18"/>
                <w:lang w:eastAsia="ko-KR"/>
              </w:rPr>
              <w:t>n5</w:t>
            </w:r>
          </w:p>
        </w:tc>
        <w:tc>
          <w:tcPr>
            <w:tcW w:w="861" w:type="dxa"/>
            <w:tcBorders>
              <w:top w:val="single" w:sz="4" w:space="0" w:color="auto"/>
              <w:left w:val="single" w:sz="4" w:space="0" w:color="auto"/>
              <w:bottom w:val="single" w:sz="4" w:space="0" w:color="auto"/>
              <w:right w:val="single" w:sz="4" w:space="0" w:color="auto"/>
            </w:tcBorders>
            <w:noWrap/>
            <w:vAlign w:val="center"/>
          </w:tcPr>
          <w:p w14:paraId="586F8C1E" w14:textId="77777777" w:rsidR="00CE52A9" w:rsidRPr="00AC4FBC" w:rsidRDefault="00CE52A9" w:rsidP="00CE52A9">
            <w:pPr>
              <w:pStyle w:val="TAC"/>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A5F30B1" w14:textId="77777777" w:rsidR="00CE52A9" w:rsidRPr="00AC4FBC" w:rsidRDefault="00CE52A9" w:rsidP="00CE52A9">
            <w:pPr>
              <w:pStyle w:val="TAC"/>
              <w:rPr>
                <w:rFonts w:eastAsia="MS Mincho"/>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tcPr>
          <w:p w14:paraId="40DBCF51" w14:textId="77777777" w:rsidR="00CE52A9" w:rsidRPr="00AC4FBC" w:rsidRDefault="00CE52A9" w:rsidP="00CE52A9">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tcPr>
          <w:p w14:paraId="4BAD282C" w14:textId="77777777"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tcPr>
          <w:p w14:paraId="4CEB0057" w14:textId="77777777" w:rsidR="00CE52A9" w:rsidRPr="00AC4FBC" w:rsidRDefault="00CE52A9" w:rsidP="00CE52A9">
            <w:pPr>
              <w:pStyle w:val="TAC"/>
            </w:pPr>
            <w:r w:rsidRPr="00AC4FBC">
              <w:t>-</w:t>
            </w:r>
          </w:p>
        </w:tc>
        <w:tc>
          <w:tcPr>
            <w:tcW w:w="1002" w:type="dxa"/>
            <w:tcBorders>
              <w:top w:val="single" w:sz="4" w:space="0" w:color="auto"/>
              <w:left w:val="single" w:sz="4" w:space="0" w:color="auto"/>
              <w:bottom w:val="nil"/>
              <w:right w:val="single" w:sz="4" w:space="0" w:color="auto"/>
            </w:tcBorders>
            <w:vAlign w:val="center"/>
          </w:tcPr>
          <w:p w14:paraId="6E78FA12" w14:textId="77777777" w:rsidR="00CE52A9" w:rsidRPr="00AC4FBC" w:rsidRDefault="00CE52A9" w:rsidP="00CE52A9">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321E7708"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5C9365C" w14:textId="77777777" w:rsidR="00CE52A9" w:rsidRPr="00AC4FBC" w:rsidRDefault="00CE52A9" w:rsidP="00CE52A9">
            <w:pPr>
              <w:keepNext/>
              <w:keepLines/>
              <w:spacing w:after="0"/>
              <w:jc w:val="center"/>
            </w:pPr>
          </w:p>
        </w:tc>
      </w:tr>
      <w:tr w:rsidR="00CE52A9" w:rsidRPr="00AC4FBC" w14:paraId="1D6A63EF" w14:textId="77777777" w:rsidTr="00BE3A50">
        <w:trPr>
          <w:trHeight w:val="54"/>
        </w:trPr>
        <w:tc>
          <w:tcPr>
            <w:tcW w:w="1993" w:type="dxa"/>
            <w:tcBorders>
              <w:top w:val="single" w:sz="4" w:space="0" w:color="auto"/>
              <w:left w:val="single" w:sz="4" w:space="0" w:color="auto"/>
              <w:bottom w:val="nil"/>
              <w:right w:val="single" w:sz="4" w:space="0" w:color="auto"/>
            </w:tcBorders>
            <w:vAlign w:val="center"/>
            <w:hideMark/>
          </w:tcPr>
          <w:p w14:paraId="47CA8398" w14:textId="77777777" w:rsidR="00CE52A9" w:rsidRPr="00AC4FBC" w:rsidRDefault="00CE52A9" w:rsidP="00CE52A9">
            <w:pPr>
              <w:pStyle w:val="TAC"/>
            </w:pPr>
            <w:r w:rsidRPr="00AC4FBC">
              <w:rPr>
                <w:rFonts w:eastAsia="Malgun Gothic"/>
                <w:szCs w:val="18"/>
                <w:lang w:eastAsia="ko-KR"/>
              </w:rPr>
              <w:t>DC_3A-7A_n28A</w:t>
            </w:r>
          </w:p>
        </w:tc>
        <w:tc>
          <w:tcPr>
            <w:tcW w:w="716" w:type="dxa"/>
            <w:tcBorders>
              <w:top w:val="single" w:sz="4" w:space="0" w:color="auto"/>
              <w:left w:val="single" w:sz="4" w:space="0" w:color="auto"/>
              <w:bottom w:val="nil"/>
              <w:right w:val="single" w:sz="4" w:space="0" w:color="auto"/>
            </w:tcBorders>
            <w:hideMark/>
          </w:tcPr>
          <w:p w14:paraId="3F2744DF" w14:textId="77777777" w:rsidR="00CE52A9" w:rsidRPr="00AC4FBC" w:rsidRDefault="00CE52A9" w:rsidP="00CE52A9">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6089F301" w14:textId="77777777" w:rsidR="00CE52A9" w:rsidRPr="00AC4FBC" w:rsidRDefault="00CE52A9" w:rsidP="00CE52A9">
            <w:pPr>
              <w:pStyle w:val="TAC"/>
              <w:rPr>
                <w:lang w:eastAsia="en-US"/>
              </w:rPr>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73C5EF5"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2139E91" w14:textId="77777777" w:rsidR="00CE52A9" w:rsidRPr="00AC4FBC" w:rsidRDefault="00CE52A9" w:rsidP="00CE52A9">
            <w:pPr>
              <w:pStyle w:val="TAC"/>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hideMark/>
          </w:tcPr>
          <w:p w14:paraId="55B6F80B" w14:textId="77777777" w:rsidR="00CE52A9" w:rsidRPr="00AC4FBC" w:rsidRDefault="00CE52A9" w:rsidP="00CE52A9">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67568FE4" w14:textId="77777777"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7EDB0C1E" w14:textId="77777777" w:rsidR="00CE52A9" w:rsidRPr="00AC4FBC" w:rsidRDefault="00CE52A9" w:rsidP="00CE52A9">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346CE97D" w14:textId="77777777" w:rsidR="00CE52A9" w:rsidRPr="00AC4FBC" w:rsidRDefault="00CE52A9" w:rsidP="00CE52A9">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1462D5C" w14:textId="77777777" w:rsidR="00CE52A9" w:rsidRPr="00AC4FBC" w:rsidRDefault="00CE52A9" w:rsidP="00CE52A9">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C47112B" w14:textId="77777777" w:rsidR="00CE52A9" w:rsidRPr="00AC4FBC" w:rsidRDefault="00CE52A9" w:rsidP="00CE52A9">
            <w:pPr>
              <w:keepNext/>
              <w:keepLines/>
              <w:spacing w:after="0"/>
              <w:jc w:val="center"/>
            </w:pPr>
          </w:p>
        </w:tc>
      </w:tr>
      <w:tr w:rsidR="00CE52A9" w:rsidRPr="00AC4FBC" w14:paraId="703C5712" w14:textId="77777777" w:rsidTr="00BE3A50">
        <w:trPr>
          <w:trHeight w:val="54"/>
        </w:trPr>
        <w:tc>
          <w:tcPr>
            <w:tcW w:w="1993" w:type="dxa"/>
            <w:tcBorders>
              <w:top w:val="nil"/>
              <w:left w:val="single" w:sz="4" w:space="0" w:color="auto"/>
              <w:bottom w:val="nil"/>
              <w:right w:val="single" w:sz="4" w:space="0" w:color="auto"/>
            </w:tcBorders>
            <w:vAlign w:val="center"/>
          </w:tcPr>
          <w:p w14:paraId="15887BFA"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3008E97B"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0F1EE58" w14:textId="77777777" w:rsidR="00CE52A9" w:rsidRPr="00AC4FBC" w:rsidRDefault="00CE52A9" w:rsidP="00CE52A9">
            <w:pPr>
              <w:pStyle w:val="TAC"/>
            </w:pPr>
            <w:r w:rsidRPr="00AC4FBC">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C519DEE" w14:textId="77777777" w:rsidR="00CE52A9" w:rsidRPr="00AC4FBC" w:rsidRDefault="00CE52A9" w:rsidP="00CE52A9">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22485E2" w14:textId="77777777" w:rsidR="00CE52A9" w:rsidRPr="00AC4FBC" w:rsidRDefault="00CE52A9" w:rsidP="00CE52A9">
            <w:pPr>
              <w:pStyle w:val="TAC"/>
              <w:rPr>
                <w:lang w:eastAsia="en-US"/>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hideMark/>
          </w:tcPr>
          <w:p w14:paraId="6E310172" w14:textId="77777777" w:rsidR="00CE52A9" w:rsidRPr="00AC4FBC" w:rsidRDefault="00CE52A9" w:rsidP="00CE52A9">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69116427" w14:textId="77777777"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5B3C222E" w14:textId="77777777" w:rsidR="00CE52A9" w:rsidRPr="00AC4FBC" w:rsidRDefault="00CE52A9" w:rsidP="00CE52A9">
            <w:pPr>
              <w:pStyle w:val="TAC"/>
            </w:pPr>
            <w:r w:rsidRPr="00AC4FBC">
              <w:t>-</w:t>
            </w:r>
          </w:p>
        </w:tc>
        <w:tc>
          <w:tcPr>
            <w:tcW w:w="1002" w:type="dxa"/>
            <w:tcBorders>
              <w:top w:val="nil"/>
              <w:left w:val="single" w:sz="4" w:space="0" w:color="auto"/>
              <w:bottom w:val="nil"/>
              <w:right w:val="single" w:sz="4" w:space="0" w:color="auto"/>
            </w:tcBorders>
            <w:vAlign w:val="center"/>
          </w:tcPr>
          <w:p w14:paraId="2CF81BC6" w14:textId="77777777" w:rsidR="00CE52A9" w:rsidRPr="00AC4FBC" w:rsidRDefault="00CE52A9" w:rsidP="00CE52A9">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454E4555"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6C6B5E1" w14:textId="77777777" w:rsidR="00CE52A9" w:rsidRPr="00AC4FBC" w:rsidRDefault="00CE52A9" w:rsidP="00CE52A9">
            <w:pPr>
              <w:keepNext/>
              <w:keepLines/>
              <w:spacing w:after="0"/>
              <w:jc w:val="center"/>
            </w:pPr>
          </w:p>
        </w:tc>
      </w:tr>
      <w:tr w:rsidR="00CE52A9" w:rsidRPr="00AC4FBC" w14:paraId="08D704D3" w14:textId="77777777" w:rsidTr="00BE3A50">
        <w:trPr>
          <w:trHeight w:val="54"/>
        </w:trPr>
        <w:tc>
          <w:tcPr>
            <w:tcW w:w="1993" w:type="dxa"/>
            <w:tcBorders>
              <w:top w:val="nil"/>
              <w:left w:val="single" w:sz="4" w:space="0" w:color="auto"/>
              <w:bottom w:val="nil"/>
              <w:right w:val="single" w:sz="4" w:space="0" w:color="auto"/>
            </w:tcBorders>
            <w:vAlign w:val="center"/>
          </w:tcPr>
          <w:p w14:paraId="55E541AD" w14:textId="77777777" w:rsidR="00CE52A9" w:rsidRPr="00AC4FBC" w:rsidRDefault="00CE52A9" w:rsidP="00CE52A9">
            <w:pPr>
              <w:pStyle w:val="TAC"/>
            </w:pPr>
          </w:p>
        </w:tc>
        <w:tc>
          <w:tcPr>
            <w:tcW w:w="716" w:type="dxa"/>
            <w:tcBorders>
              <w:top w:val="nil"/>
              <w:left w:val="single" w:sz="4" w:space="0" w:color="auto"/>
              <w:bottom w:val="single" w:sz="4" w:space="0" w:color="auto"/>
              <w:right w:val="single" w:sz="4" w:space="0" w:color="auto"/>
            </w:tcBorders>
          </w:tcPr>
          <w:p w14:paraId="571578AA"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DC30465" w14:textId="77777777" w:rsidR="00CE52A9" w:rsidRPr="00AC4FBC" w:rsidRDefault="00CE52A9" w:rsidP="00CE52A9">
            <w:pPr>
              <w:pStyle w:val="TAC"/>
            </w:pPr>
            <w:r w:rsidRPr="00AC4FBC">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D8C9372"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50166E3" w14:textId="77777777" w:rsidR="00CE52A9" w:rsidRPr="00AC4FBC" w:rsidRDefault="00CE52A9" w:rsidP="00CE52A9">
            <w:pPr>
              <w:pStyle w:val="TAC"/>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1D4F0A6" w14:textId="77777777" w:rsidR="00CE52A9" w:rsidRPr="00AC4FBC" w:rsidRDefault="00CE52A9" w:rsidP="00CE52A9">
            <w:pPr>
              <w:pStyle w:val="TAC"/>
              <w:rPr>
                <w:lang w:eastAsia="zh-CN"/>
              </w:rPr>
            </w:pPr>
            <w:r w:rsidRPr="00AC4FBC">
              <w:rPr>
                <w:lang w:eastAsia="zh-CN"/>
              </w:rPr>
              <w:t>-77.4</w:t>
            </w:r>
          </w:p>
        </w:tc>
        <w:tc>
          <w:tcPr>
            <w:tcW w:w="858" w:type="dxa"/>
            <w:tcBorders>
              <w:top w:val="single" w:sz="4" w:space="0" w:color="auto"/>
              <w:left w:val="single" w:sz="4" w:space="0" w:color="auto"/>
              <w:bottom w:val="single" w:sz="4" w:space="0" w:color="auto"/>
              <w:right w:val="single" w:sz="4" w:space="0" w:color="auto"/>
            </w:tcBorders>
            <w:noWrap/>
            <w:hideMark/>
          </w:tcPr>
          <w:p w14:paraId="4120F682" w14:textId="77777777" w:rsidR="00CE52A9" w:rsidRPr="00AC4FBC" w:rsidRDefault="00CE52A9" w:rsidP="00CE52A9">
            <w:pPr>
              <w:pStyle w:val="TAC"/>
              <w:rPr>
                <w:lang w:eastAsia="en-US"/>
              </w:rPr>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289DA9C7" w14:textId="77777777" w:rsidR="00CE52A9" w:rsidRPr="00AC4FBC" w:rsidRDefault="00CE52A9" w:rsidP="00CE52A9">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4386F4E2" w14:textId="77777777" w:rsidR="00CE52A9" w:rsidRPr="00AC4FBC" w:rsidRDefault="00CE52A9" w:rsidP="00CE52A9">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2B6D67C8" w14:textId="77777777" w:rsidR="00CE52A9" w:rsidRPr="00AC4FBC" w:rsidRDefault="00CE52A9" w:rsidP="00CE52A9">
            <w:pPr>
              <w:pStyle w:val="TAC"/>
              <w:rPr>
                <w:lang w:eastAsia="zh-CN"/>
              </w:rPr>
            </w:pPr>
            <w:r w:rsidRPr="00AC4FBC">
              <w:rPr>
                <w:lang w:eastAsia="zh-CN"/>
              </w:rPr>
              <w:t>IMD3</w:t>
            </w:r>
          </w:p>
        </w:tc>
        <w:tc>
          <w:tcPr>
            <w:tcW w:w="850" w:type="dxa"/>
            <w:tcBorders>
              <w:top w:val="single" w:sz="4" w:space="0" w:color="auto"/>
              <w:left w:val="single" w:sz="4" w:space="0" w:color="auto"/>
              <w:bottom w:val="single" w:sz="4" w:space="0" w:color="auto"/>
              <w:right w:val="single" w:sz="4" w:space="0" w:color="auto"/>
            </w:tcBorders>
          </w:tcPr>
          <w:p w14:paraId="1F3329CB" w14:textId="77777777" w:rsidR="00CE52A9" w:rsidRPr="00AC4FBC" w:rsidRDefault="00CE52A9" w:rsidP="00CE52A9">
            <w:pPr>
              <w:keepNext/>
              <w:keepLines/>
              <w:spacing w:after="0"/>
              <w:jc w:val="center"/>
              <w:rPr>
                <w:lang w:eastAsia="en-US"/>
              </w:rPr>
            </w:pPr>
          </w:p>
        </w:tc>
      </w:tr>
      <w:tr w:rsidR="00CE52A9" w:rsidRPr="00AC4FBC" w14:paraId="50B0AB25" w14:textId="77777777" w:rsidTr="00BE3A50">
        <w:trPr>
          <w:trHeight w:val="54"/>
        </w:trPr>
        <w:tc>
          <w:tcPr>
            <w:tcW w:w="1993" w:type="dxa"/>
            <w:tcBorders>
              <w:top w:val="nil"/>
              <w:left w:val="single" w:sz="4" w:space="0" w:color="auto"/>
              <w:bottom w:val="nil"/>
              <w:right w:val="single" w:sz="4" w:space="0" w:color="auto"/>
            </w:tcBorders>
            <w:vAlign w:val="center"/>
          </w:tcPr>
          <w:p w14:paraId="3BE0CF58" w14:textId="77777777" w:rsidR="00CE52A9" w:rsidRPr="00AC4FBC" w:rsidRDefault="00CE52A9" w:rsidP="00CE52A9">
            <w:pPr>
              <w:pStyle w:val="TAC"/>
            </w:pPr>
          </w:p>
        </w:tc>
        <w:tc>
          <w:tcPr>
            <w:tcW w:w="716" w:type="dxa"/>
            <w:tcBorders>
              <w:top w:val="single" w:sz="4" w:space="0" w:color="auto"/>
              <w:left w:val="single" w:sz="4" w:space="0" w:color="auto"/>
              <w:bottom w:val="nil"/>
              <w:right w:val="single" w:sz="4" w:space="0" w:color="auto"/>
            </w:tcBorders>
            <w:hideMark/>
          </w:tcPr>
          <w:p w14:paraId="3A7F41C1" w14:textId="77777777" w:rsidR="00CE52A9" w:rsidRPr="00AC4FBC" w:rsidRDefault="00CE52A9" w:rsidP="00CE52A9">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3F0A5A56" w14:textId="77777777" w:rsidR="00CE52A9" w:rsidRPr="00AC4FBC" w:rsidRDefault="00CE52A9" w:rsidP="00CE52A9">
            <w:pPr>
              <w:pStyle w:val="TAC"/>
              <w:rPr>
                <w:lang w:eastAsia="en-US"/>
              </w:rPr>
            </w:pPr>
            <w:r w:rsidRPr="00AC4FBC">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B386B30"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E74D107" w14:textId="77777777" w:rsidR="00CE52A9" w:rsidRPr="00AC4FBC" w:rsidRDefault="00CE52A9" w:rsidP="00CE52A9">
            <w:pPr>
              <w:pStyle w:val="TAC"/>
            </w:pPr>
            <w:r w:rsidRPr="00AC4FBC">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283C30C" w14:textId="77777777" w:rsidR="00CE52A9" w:rsidRPr="00AC4FBC" w:rsidRDefault="00CE52A9" w:rsidP="00CE52A9">
            <w:pPr>
              <w:pStyle w:val="TAC"/>
            </w:pPr>
            <w:r w:rsidRPr="00AC4FBC">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hideMark/>
          </w:tcPr>
          <w:p w14:paraId="03DE8478" w14:textId="77777777"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0A8CB2A8" w14:textId="77777777" w:rsidR="00CE52A9" w:rsidRPr="00AC4FBC" w:rsidRDefault="00CE52A9" w:rsidP="00CE52A9">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52AEA04F" w14:textId="77777777" w:rsidR="00CE52A9" w:rsidRPr="00AC4FBC" w:rsidRDefault="00CE52A9" w:rsidP="00CE52A9">
            <w:pPr>
              <w:pStyle w:val="TAC"/>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048E945"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5829A520" w14:textId="77777777" w:rsidR="00CE52A9" w:rsidRPr="00AC4FBC" w:rsidRDefault="00CE52A9" w:rsidP="00CE52A9">
            <w:pPr>
              <w:keepNext/>
              <w:keepLines/>
              <w:spacing w:after="0"/>
              <w:jc w:val="center"/>
            </w:pPr>
          </w:p>
        </w:tc>
      </w:tr>
      <w:tr w:rsidR="00CE52A9" w:rsidRPr="00AC4FBC" w14:paraId="7D1883BF" w14:textId="77777777" w:rsidTr="00BE3A50">
        <w:trPr>
          <w:trHeight w:val="54"/>
        </w:trPr>
        <w:tc>
          <w:tcPr>
            <w:tcW w:w="1993" w:type="dxa"/>
            <w:tcBorders>
              <w:top w:val="nil"/>
              <w:left w:val="single" w:sz="4" w:space="0" w:color="auto"/>
              <w:bottom w:val="nil"/>
              <w:right w:val="single" w:sz="4" w:space="0" w:color="auto"/>
            </w:tcBorders>
            <w:vAlign w:val="center"/>
          </w:tcPr>
          <w:p w14:paraId="24A28136" w14:textId="77777777" w:rsidR="00CE52A9" w:rsidRPr="00AC4FBC" w:rsidRDefault="00CE52A9" w:rsidP="00CE52A9">
            <w:pPr>
              <w:pStyle w:val="TAC"/>
            </w:pPr>
          </w:p>
        </w:tc>
        <w:tc>
          <w:tcPr>
            <w:tcW w:w="716" w:type="dxa"/>
            <w:tcBorders>
              <w:top w:val="nil"/>
              <w:left w:val="single" w:sz="4" w:space="0" w:color="auto"/>
              <w:bottom w:val="nil"/>
              <w:right w:val="single" w:sz="4" w:space="0" w:color="auto"/>
            </w:tcBorders>
          </w:tcPr>
          <w:p w14:paraId="0943B522"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05889BE4" w14:textId="77777777" w:rsidR="00CE52A9" w:rsidRPr="00AC4FBC" w:rsidRDefault="00CE52A9" w:rsidP="00CE52A9">
            <w:pPr>
              <w:pStyle w:val="TAC"/>
            </w:pPr>
            <w:r w:rsidRPr="00AC4FBC">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4D138B1" w14:textId="77777777" w:rsidR="00CE52A9" w:rsidRPr="00AC4FBC" w:rsidRDefault="00CE52A9" w:rsidP="00CE52A9">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978C75A" w14:textId="77777777" w:rsidR="00CE52A9" w:rsidRPr="00AC4FBC" w:rsidRDefault="00CE52A9" w:rsidP="00CE52A9">
            <w:pPr>
              <w:pStyle w:val="TAC"/>
              <w:rPr>
                <w:lang w:eastAsia="en-US"/>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984947F" w14:textId="77777777" w:rsidR="00CE52A9" w:rsidRPr="00AC4FBC" w:rsidRDefault="00CE52A9" w:rsidP="00CE52A9">
            <w:pPr>
              <w:pStyle w:val="TAC"/>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2E41ACF2" w14:textId="77777777" w:rsidR="00CE52A9" w:rsidRPr="00AC4FBC" w:rsidRDefault="00CE52A9" w:rsidP="00CE52A9">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28948D77" w14:textId="77777777" w:rsidR="00CE52A9" w:rsidRPr="00AC4FBC" w:rsidRDefault="00CE52A9" w:rsidP="00CE52A9">
            <w:pPr>
              <w:pStyle w:val="TAC"/>
            </w:pPr>
            <w:r w:rsidRPr="00AC4FBC">
              <w:t>-</w:t>
            </w:r>
          </w:p>
        </w:tc>
        <w:tc>
          <w:tcPr>
            <w:tcW w:w="1002" w:type="dxa"/>
            <w:tcBorders>
              <w:top w:val="nil"/>
              <w:left w:val="single" w:sz="4" w:space="0" w:color="auto"/>
              <w:bottom w:val="nil"/>
              <w:right w:val="single" w:sz="4" w:space="0" w:color="auto"/>
            </w:tcBorders>
            <w:vAlign w:val="center"/>
          </w:tcPr>
          <w:p w14:paraId="6603E7FE" w14:textId="77777777" w:rsidR="00CE52A9" w:rsidRPr="00AC4FBC" w:rsidRDefault="00CE52A9" w:rsidP="00CE52A9">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3EE7EC57" w14:textId="77777777" w:rsidR="00CE52A9" w:rsidRPr="00AC4FBC" w:rsidRDefault="00CE52A9" w:rsidP="00CE52A9">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6262A31D" w14:textId="77777777" w:rsidR="00CE52A9" w:rsidRPr="00AC4FBC" w:rsidRDefault="00CE52A9" w:rsidP="00CE52A9">
            <w:pPr>
              <w:keepNext/>
              <w:keepLines/>
              <w:spacing w:after="0"/>
              <w:jc w:val="center"/>
            </w:pPr>
          </w:p>
        </w:tc>
      </w:tr>
      <w:tr w:rsidR="00CE52A9" w:rsidRPr="00AC4FBC" w14:paraId="4503DE8C"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30832C07" w14:textId="77777777" w:rsidR="00CE52A9" w:rsidRPr="00AC4FBC" w:rsidRDefault="00CE52A9" w:rsidP="00CE52A9">
            <w:pPr>
              <w:pStyle w:val="TAC"/>
            </w:pPr>
          </w:p>
        </w:tc>
        <w:tc>
          <w:tcPr>
            <w:tcW w:w="716" w:type="dxa"/>
            <w:tcBorders>
              <w:top w:val="nil"/>
              <w:left w:val="single" w:sz="4" w:space="0" w:color="auto"/>
              <w:bottom w:val="single" w:sz="4" w:space="0" w:color="auto"/>
              <w:right w:val="single" w:sz="4" w:space="0" w:color="auto"/>
            </w:tcBorders>
          </w:tcPr>
          <w:p w14:paraId="333CC2EA" w14:textId="77777777" w:rsidR="00CE52A9" w:rsidRPr="00AC4FBC" w:rsidRDefault="00CE52A9" w:rsidP="00CE52A9">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3D0E5197" w14:textId="77777777" w:rsidR="00CE52A9" w:rsidRPr="00AC4FBC" w:rsidRDefault="00CE52A9" w:rsidP="00CE52A9">
            <w:pPr>
              <w:pStyle w:val="TAC"/>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95CEBBD" w14:textId="77777777" w:rsidR="00CE52A9" w:rsidRPr="00AC4FBC" w:rsidRDefault="00CE52A9" w:rsidP="00CE52A9">
            <w:pPr>
              <w:pStyle w:val="TAC"/>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CCCA25B" w14:textId="77777777" w:rsidR="00CE52A9" w:rsidRPr="00AC4FBC" w:rsidRDefault="00CE52A9" w:rsidP="00CE52A9">
            <w:pPr>
              <w:pStyle w:val="TAC"/>
              <w:rPr>
                <w:lang w:eastAsia="zh-CN"/>
              </w:rPr>
            </w:pPr>
            <w:r w:rsidRPr="00AC4FBC">
              <w:rPr>
                <w:lang w:eastAsia="zh-CN"/>
              </w:rPr>
              <w:t>-70.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17D37BA" w14:textId="77777777" w:rsidR="00CE52A9" w:rsidRPr="00AC4FBC" w:rsidRDefault="00CE52A9" w:rsidP="00CE52A9">
            <w:pPr>
              <w:pStyle w:val="TAC"/>
              <w:rPr>
                <w:lang w:eastAsia="zh-CN"/>
              </w:rPr>
            </w:pPr>
            <w:r w:rsidRPr="00AC4FBC">
              <w:t>-</w:t>
            </w:r>
          </w:p>
        </w:tc>
        <w:tc>
          <w:tcPr>
            <w:tcW w:w="858" w:type="dxa"/>
            <w:tcBorders>
              <w:top w:val="single" w:sz="4" w:space="0" w:color="auto"/>
              <w:left w:val="single" w:sz="4" w:space="0" w:color="auto"/>
              <w:bottom w:val="single" w:sz="4" w:space="0" w:color="auto"/>
              <w:right w:val="single" w:sz="4" w:space="0" w:color="auto"/>
            </w:tcBorders>
            <w:noWrap/>
            <w:hideMark/>
          </w:tcPr>
          <w:p w14:paraId="7BCFBD06" w14:textId="77777777" w:rsidR="00CE52A9" w:rsidRPr="00AC4FBC" w:rsidRDefault="00CE52A9" w:rsidP="00CE52A9">
            <w:pPr>
              <w:pStyle w:val="TAC"/>
              <w:rPr>
                <w:lang w:eastAsia="en-US"/>
              </w:rPr>
            </w:pPr>
            <w:r w:rsidRPr="00AC4FBC">
              <w:t>-</w:t>
            </w:r>
          </w:p>
        </w:tc>
        <w:tc>
          <w:tcPr>
            <w:tcW w:w="862" w:type="dxa"/>
            <w:tcBorders>
              <w:top w:val="single" w:sz="4" w:space="0" w:color="auto"/>
              <w:left w:val="single" w:sz="4" w:space="0" w:color="auto"/>
              <w:bottom w:val="single" w:sz="4" w:space="0" w:color="auto"/>
              <w:right w:val="single" w:sz="4" w:space="0" w:color="auto"/>
            </w:tcBorders>
            <w:hideMark/>
          </w:tcPr>
          <w:p w14:paraId="6B9382F1" w14:textId="77777777" w:rsidR="00CE52A9" w:rsidRPr="00AC4FBC" w:rsidRDefault="00CE52A9" w:rsidP="00CE52A9">
            <w:pPr>
              <w:pStyle w:val="TAC"/>
            </w:pPr>
            <w:r w:rsidRPr="00AC4FBC">
              <w:t>-</w:t>
            </w:r>
          </w:p>
        </w:tc>
        <w:tc>
          <w:tcPr>
            <w:tcW w:w="1002" w:type="dxa"/>
            <w:tcBorders>
              <w:top w:val="nil"/>
              <w:left w:val="single" w:sz="4" w:space="0" w:color="auto"/>
              <w:bottom w:val="single" w:sz="4" w:space="0" w:color="auto"/>
              <w:right w:val="single" w:sz="4" w:space="0" w:color="auto"/>
            </w:tcBorders>
            <w:vAlign w:val="center"/>
          </w:tcPr>
          <w:p w14:paraId="151349D2" w14:textId="77777777" w:rsidR="00CE52A9" w:rsidRPr="00AC4FBC" w:rsidRDefault="00CE52A9" w:rsidP="00CE52A9">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2003B0EB" w14:textId="77777777" w:rsidR="00CE52A9" w:rsidRPr="00AC4FBC" w:rsidRDefault="00CE52A9" w:rsidP="00CE52A9">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48A6E09E" w14:textId="77777777" w:rsidR="00CE52A9" w:rsidRPr="00AC4FBC" w:rsidRDefault="00CE52A9" w:rsidP="00CE52A9">
            <w:pPr>
              <w:keepNext/>
              <w:keepLines/>
              <w:spacing w:after="0"/>
              <w:jc w:val="center"/>
              <w:rPr>
                <w:lang w:eastAsia="en-US"/>
              </w:rPr>
            </w:pPr>
          </w:p>
        </w:tc>
      </w:tr>
      <w:tr w:rsidR="00CE52A9" w:rsidRPr="00AC4FBC" w14:paraId="30DE3EBC" w14:textId="77777777" w:rsidTr="00D91852">
        <w:trPr>
          <w:trHeight w:val="54"/>
        </w:trPr>
        <w:tc>
          <w:tcPr>
            <w:tcW w:w="1993" w:type="dxa"/>
            <w:vMerge w:val="restart"/>
            <w:shd w:val="clear" w:color="auto" w:fill="auto"/>
            <w:vAlign w:val="center"/>
          </w:tcPr>
          <w:p w14:paraId="54613E29" w14:textId="77777777" w:rsidR="00CE52A9" w:rsidRPr="00AC4FBC" w:rsidRDefault="00CE52A9" w:rsidP="00CE52A9">
            <w:pPr>
              <w:pStyle w:val="TAC"/>
            </w:pPr>
            <w:r w:rsidRPr="00AC4FBC">
              <w:t>DC_3A-7A_n78A</w:t>
            </w:r>
          </w:p>
          <w:p w14:paraId="60E3B50D" w14:textId="77777777" w:rsidR="00CE52A9" w:rsidRPr="00AC4FBC" w:rsidRDefault="00CE52A9" w:rsidP="00CE52A9">
            <w:pPr>
              <w:pStyle w:val="TAC"/>
            </w:pPr>
            <w:r w:rsidRPr="00AC4FBC">
              <w:t>DC_3C-7A_n78A</w:t>
            </w:r>
          </w:p>
          <w:p w14:paraId="068F3FBB" w14:textId="7DC7465F" w:rsidR="00CE52A9" w:rsidRPr="00AC4FBC" w:rsidRDefault="00CE52A9" w:rsidP="00CE52A9">
            <w:pPr>
              <w:pStyle w:val="TAC"/>
              <w:rPr>
                <w:color w:val="000000"/>
                <w:szCs w:val="18"/>
              </w:rPr>
            </w:pPr>
            <w:r w:rsidRPr="00AC4FBC">
              <w:t>DC_3C-7C_n78A</w:t>
            </w:r>
          </w:p>
        </w:tc>
        <w:tc>
          <w:tcPr>
            <w:tcW w:w="716" w:type="dxa"/>
            <w:vMerge w:val="restart"/>
          </w:tcPr>
          <w:p w14:paraId="408CA780" w14:textId="77777777" w:rsidR="00CE52A9" w:rsidRPr="00AC4FBC" w:rsidRDefault="00CE52A9" w:rsidP="00CE52A9">
            <w:pPr>
              <w:pStyle w:val="TAC"/>
            </w:pPr>
            <w:r w:rsidRPr="00AC4FBC">
              <w:t>1</w:t>
            </w:r>
          </w:p>
        </w:tc>
        <w:tc>
          <w:tcPr>
            <w:tcW w:w="1000" w:type="dxa"/>
            <w:shd w:val="clear" w:color="auto" w:fill="auto"/>
            <w:vAlign w:val="center"/>
          </w:tcPr>
          <w:p w14:paraId="6F02A6AC" w14:textId="77777777" w:rsidR="00CE52A9" w:rsidRPr="00AC4FBC" w:rsidRDefault="00CE52A9" w:rsidP="00CE52A9">
            <w:pPr>
              <w:pStyle w:val="TAC"/>
              <w:rPr>
                <w:szCs w:val="18"/>
              </w:rPr>
            </w:pPr>
            <w:r w:rsidRPr="00AC4FBC">
              <w:t>3</w:t>
            </w:r>
          </w:p>
        </w:tc>
        <w:tc>
          <w:tcPr>
            <w:tcW w:w="861" w:type="dxa"/>
            <w:shd w:val="clear" w:color="auto" w:fill="auto"/>
            <w:noWrap/>
            <w:vAlign w:val="center"/>
          </w:tcPr>
          <w:p w14:paraId="53C11822" w14:textId="77777777" w:rsidR="00CE52A9" w:rsidRPr="00AC4FBC" w:rsidRDefault="00CE52A9" w:rsidP="00CE52A9">
            <w:pPr>
              <w:pStyle w:val="TAC"/>
              <w:rPr>
                <w:rFonts w:cs="Arial"/>
                <w:color w:val="000000"/>
                <w:szCs w:val="18"/>
              </w:rPr>
            </w:pPr>
            <w:r w:rsidRPr="00AC4FBC">
              <w:t>N/A</w:t>
            </w:r>
          </w:p>
        </w:tc>
        <w:tc>
          <w:tcPr>
            <w:tcW w:w="1139" w:type="dxa"/>
            <w:shd w:val="clear" w:color="auto" w:fill="auto"/>
            <w:noWrap/>
            <w:vAlign w:val="center"/>
          </w:tcPr>
          <w:p w14:paraId="31C7AFBD" w14:textId="77777777" w:rsidR="00CE52A9" w:rsidRPr="00AC4FBC" w:rsidRDefault="00CE52A9" w:rsidP="00CE52A9">
            <w:pPr>
              <w:pStyle w:val="TAC"/>
              <w:rPr>
                <w:color w:val="000000"/>
                <w:szCs w:val="18"/>
              </w:rPr>
            </w:pPr>
            <w:r w:rsidRPr="00AC4FBC">
              <w:t>-78.7</w:t>
            </w:r>
          </w:p>
        </w:tc>
        <w:tc>
          <w:tcPr>
            <w:tcW w:w="1136" w:type="dxa"/>
            <w:shd w:val="clear" w:color="auto" w:fill="auto"/>
            <w:noWrap/>
            <w:vAlign w:val="center"/>
          </w:tcPr>
          <w:p w14:paraId="54ADA1E7" w14:textId="77777777" w:rsidR="00CE52A9" w:rsidRPr="00AC4FBC" w:rsidRDefault="00CE52A9" w:rsidP="00CE52A9">
            <w:pPr>
              <w:pStyle w:val="TAC"/>
              <w:rPr>
                <w:rFonts w:cs="Arial"/>
                <w:color w:val="000000"/>
                <w:szCs w:val="18"/>
              </w:rPr>
            </w:pPr>
            <w:r w:rsidRPr="00AC4FBC">
              <w:t>-</w:t>
            </w:r>
          </w:p>
        </w:tc>
        <w:tc>
          <w:tcPr>
            <w:tcW w:w="858" w:type="dxa"/>
            <w:shd w:val="clear" w:color="auto" w:fill="auto"/>
            <w:noWrap/>
            <w:vAlign w:val="center"/>
          </w:tcPr>
          <w:p w14:paraId="2428F642" w14:textId="77777777" w:rsidR="00CE52A9" w:rsidRPr="00AC4FBC" w:rsidRDefault="00CE52A9" w:rsidP="00CE52A9">
            <w:pPr>
              <w:pStyle w:val="TAC"/>
              <w:rPr>
                <w:rFonts w:cs="Arial"/>
                <w:color w:val="000000"/>
                <w:szCs w:val="18"/>
              </w:rPr>
            </w:pPr>
            <w:r w:rsidRPr="00AC4FBC">
              <w:t>-</w:t>
            </w:r>
          </w:p>
        </w:tc>
        <w:tc>
          <w:tcPr>
            <w:tcW w:w="862" w:type="dxa"/>
            <w:shd w:val="clear" w:color="auto" w:fill="auto"/>
            <w:vAlign w:val="center"/>
          </w:tcPr>
          <w:p w14:paraId="527C0590"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7AEE3901" w14:textId="77777777" w:rsidR="00CE52A9" w:rsidRPr="00AC4FBC" w:rsidRDefault="00CE52A9" w:rsidP="00CE52A9">
            <w:pPr>
              <w:pStyle w:val="TAC"/>
            </w:pPr>
            <w:r w:rsidRPr="00AC4FBC">
              <w:t>FDD</w:t>
            </w:r>
          </w:p>
        </w:tc>
        <w:tc>
          <w:tcPr>
            <w:tcW w:w="716" w:type="dxa"/>
            <w:shd w:val="clear" w:color="auto" w:fill="auto"/>
            <w:vAlign w:val="center"/>
          </w:tcPr>
          <w:p w14:paraId="200DD772" w14:textId="77777777" w:rsidR="00CE52A9" w:rsidRPr="00AC4FBC" w:rsidRDefault="00CE52A9" w:rsidP="00CE52A9">
            <w:pPr>
              <w:pStyle w:val="TAC"/>
            </w:pPr>
            <w:r w:rsidRPr="00AC4FBC">
              <w:t>IMD3</w:t>
            </w:r>
          </w:p>
        </w:tc>
        <w:tc>
          <w:tcPr>
            <w:tcW w:w="850" w:type="dxa"/>
          </w:tcPr>
          <w:p w14:paraId="4E0F0276" w14:textId="77777777" w:rsidR="00CE52A9" w:rsidRPr="00AC4FBC" w:rsidRDefault="00CE52A9" w:rsidP="00CE52A9">
            <w:pPr>
              <w:keepNext/>
              <w:keepLines/>
              <w:spacing w:after="0"/>
              <w:jc w:val="center"/>
            </w:pPr>
          </w:p>
        </w:tc>
      </w:tr>
      <w:tr w:rsidR="00CE52A9" w:rsidRPr="00AC4FBC" w14:paraId="54BFE0CB" w14:textId="77777777" w:rsidTr="00D91852">
        <w:trPr>
          <w:trHeight w:val="54"/>
        </w:trPr>
        <w:tc>
          <w:tcPr>
            <w:tcW w:w="1993" w:type="dxa"/>
            <w:vMerge/>
            <w:shd w:val="clear" w:color="auto" w:fill="auto"/>
            <w:vAlign w:val="center"/>
          </w:tcPr>
          <w:p w14:paraId="59199247" w14:textId="77777777" w:rsidR="00CE52A9" w:rsidRPr="00AC4FBC" w:rsidRDefault="00CE52A9" w:rsidP="00CE52A9">
            <w:pPr>
              <w:pStyle w:val="TAC"/>
            </w:pPr>
          </w:p>
        </w:tc>
        <w:tc>
          <w:tcPr>
            <w:tcW w:w="716" w:type="dxa"/>
            <w:vMerge/>
          </w:tcPr>
          <w:p w14:paraId="450DA1C8" w14:textId="77777777" w:rsidR="00CE52A9" w:rsidRPr="00AC4FBC" w:rsidRDefault="00CE52A9" w:rsidP="00CE52A9">
            <w:pPr>
              <w:pStyle w:val="TAC"/>
            </w:pPr>
          </w:p>
        </w:tc>
        <w:tc>
          <w:tcPr>
            <w:tcW w:w="1000" w:type="dxa"/>
            <w:shd w:val="clear" w:color="auto" w:fill="auto"/>
            <w:vAlign w:val="center"/>
          </w:tcPr>
          <w:p w14:paraId="37045664" w14:textId="77777777" w:rsidR="00CE52A9" w:rsidRPr="00AC4FBC" w:rsidRDefault="00CE52A9" w:rsidP="00CE52A9">
            <w:pPr>
              <w:pStyle w:val="TAC"/>
              <w:rPr>
                <w:szCs w:val="18"/>
              </w:rPr>
            </w:pPr>
            <w:r w:rsidRPr="00AC4FBC">
              <w:t>7</w:t>
            </w:r>
          </w:p>
        </w:tc>
        <w:tc>
          <w:tcPr>
            <w:tcW w:w="861" w:type="dxa"/>
            <w:shd w:val="clear" w:color="auto" w:fill="auto"/>
            <w:noWrap/>
            <w:vAlign w:val="center"/>
          </w:tcPr>
          <w:p w14:paraId="3C7300E9" w14:textId="77777777" w:rsidR="00CE52A9" w:rsidRPr="00AC4FBC" w:rsidRDefault="00CE52A9" w:rsidP="00CE52A9">
            <w:pPr>
              <w:pStyle w:val="TAC"/>
              <w:rPr>
                <w:rFonts w:cs="Arial"/>
                <w:color w:val="000000"/>
                <w:szCs w:val="18"/>
              </w:rPr>
            </w:pPr>
            <w:r w:rsidRPr="00AC4FBC">
              <w:t>N/A</w:t>
            </w:r>
          </w:p>
        </w:tc>
        <w:tc>
          <w:tcPr>
            <w:tcW w:w="1139" w:type="dxa"/>
            <w:shd w:val="clear" w:color="auto" w:fill="auto"/>
            <w:noWrap/>
            <w:vAlign w:val="center"/>
          </w:tcPr>
          <w:p w14:paraId="22F6C888" w14:textId="77777777" w:rsidR="00CE52A9" w:rsidRPr="00AC4FBC" w:rsidRDefault="00CE52A9" w:rsidP="00CE52A9">
            <w:pPr>
              <w:pStyle w:val="TAC"/>
              <w:rPr>
                <w:rFonts w:cs="Arial"/>
                <w:color w:val="000000"/>
                <w:szCs w:val="18"/>
              </w:rPr>
            </w:pPr>
            <w:r w:rsidRPr="00AC4FBC">
              <w:rPr>
                <w:rFonts w:eastAsia="MS Mincho"/>
              </w:rPr>
              <w:t>REFSENS</w:t>
            </w:r>
          </w:p>
        </w:tc>
        <w:tc>
          <w:tcPr>
            <w:tcW w:w="1136" w:type="dxa"/>
            <w:shd w:val="clear" w:color="auto" w:fill="auto"/>
            <w:noWrap/>
            <w:vAlign w:val="center"/>
          </w:tcPr>
          <w:p w14:paraId="7077D3BC" w14:textId="77777777" w:rsidR="00CE52A9" w:rsidRPr="00AC4FBC" w:rsidRDefault="00CE52A9" w:rsidP="00CE52A9">
            <w:pPr>
              <w:pStyle w:val="TAC"/>
              <w:rPr>
                <w:rFonts w:cs="Arial"/>
                <w:color w:val="000000"/>
                <w:szCs w:val="18"/>
              </w:rPr>
            </w:pPr>
            <w:r w:rsidRPr="00AC4FBC">
              <w:t>-</w:t>
            </w:r>
          </w:p>
        </w:tc>
        <w:tc>
          <w:tcPr>
            <w:tcW w:w="858" w:type="dxa"/>
            <w:shd w:val="clear" w:color="auto" w:fill="auto"/>
            <w:noWrap/>
            <w:vAlign w:val="center"/>
          </w:tcPr>
          <w:p w14:paraId="4002B454" w14:textId="77777777" w:rsidR="00CE52A9" w:rsidRPr="00AC4FBC" w:rsidRDefault="00CE52A9" w:rsidP="00CE52A9">
            <w:pPr>
              <w:pStyle w:val="TAC"/>
              <w:rPr>
                <w:rFonts w:cs="Arial"/>
                <w:color w:val="000000"/>
                <w:szCs w:val="18"/>
              </w:rPr>
            </w:pPr>
            <w:r w:rsidRPr="00AC4FBC">
              <w:t>-</w:t>
            </w:r>
          </w:p>
        </w:tc>
        <w:tc>
          <w:tcPr>
            <w:tcW w:w="862" w:type="dxa"/>
            <w:shd w:val="clear" w:color="auto" w:fill="auto"/>
            <w:vAlign w:val="center"/>
          </w:tcPr>
          <w:p w14:paraId="42CCDD0C"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4848E9BA" w14:textId="77777777" w:rsidR="00CE52A9" w:rsidRPr="00AC4FBC" w:rsidRDefault="00CE52A9" w:rsidP="00CE52A9">
            <w:pPr>
              <w:pStyle w:val="TAC"/>
            </w:pPr>
            <w:r w:rsidRPr="00AC4FBC">
              <w:t>FDD</w:t>
            </w:r>
          </w:p>
        </w:tc>
        <w:tc>
          <w:tcPr>
            <w:tcW w:w="716" w:type="dxa"/>
            <w:shd w:val="clear" w:color="auto" w:fill="auto"/>
            <w:vAlign w:val="center"/>
          </w:tcPr>
          <w:p w14:paraId="303B72A4" w14:textId="77777777" w:rsidR="00CE52A9" w:rsidRPr="00AC4FBC" w:rsidRDefault="00CE52A9" w:rsidP="00CE52A9">
            <w:pPr>
              <w:pStyle w:val="TAC"/>
            </w:pPr>
            <w:r w:rsidRPr="00AC4FBC">
              <w:t>N/A</w:t>
            </w:r>
          </w:p>
        </w:tc>
        <w:tc>
          <w:tcPr>
            <w:tcW w:w="850" w:type="dxa"/>
          </w:tcPr>
          <w:p w14:paraId="73A9D0E5" w14:textId="77777777" w:rsidR="00CE52A9" w:rsidRPr="00AC4FBC" w:rsidRDefault="00CE52A9" w:rsidP="00CE52A9">
            <w:pPr>
              <w:keepNext/>
              <w:keepLines/>
              <w:spacing w:after="0"/>
              <w:jc w:val="center"/>
            </w:pPr>
          </w:p>
        </w:tc>
      </w:tr>
      <w:tr w:rsidR="00CE52A9" w:rsidRPr="00AC4FBC" w14:paraId="0E28269B" w14:textId="77777777" w:rsidTr="00D91852">
        <w:trPr>
          <w:trHeight w:val="54"/>
        </w:trPr>
        <w:tc>
          <w:tcPr>
            <w:tcW w:w="1993" w:type="dxa"/>
            <w:vMerge/>
            <w:shd w:val="clear" w:color="auto" w:fill="auto"/>
            <w:vAlign w:val="center"/>
          </w:tcPr>
          <w:p w14:paraId="601FB279" w14:textId="77777777" w:rsidR="00CE52A9" w:rsidRPr="00AC4FBC" w:rsidRDefault="00CE52A9" w:rsidP="00CE52A9">
            <w:pPr>
              <w:pStyle w:val="TAC"/>
            </w:pPr>
          </w:p>
        </w:tc>
        <w:tc>
          <w:tcPr>
            <w:tcW w:w="716" w:type="dxa"/>
            <w:vMerge/>
          </w:tcPr>
          <w:p w14:paraId="3B0EA6EC" w14:textId="77777777" w:rsidR="00CE52A9" w:rsidRPr="00AC4FBC" w:rsidRDefault="00CE52A9" w:rsidP="00CE52A9">
            <w:pPr>
              <w:pStyle w:val="TAC"/>
            </w:pPr>
          </w:p>
        </w:tc>
        <w:tc>
          <w:tcPr>
            <w:tcW w:w="1000" w:type="dxa"/>
            <w:shd w:val="clear" w:color="auto" w:fill="auto"/>
            <w:vAlign w:val="center"/>
          </w:tcPr>
          <w:p w14:paraId="3C2672D8" w14:textId="77777777" w:rsidR="00CE52A9" w:rsidRPr="00AC4FBC" w:rsidRDefault="00CE52A9" w:rsidP="00CE52A9">
            <w:pPr>
              <w:pStyle w:val="TAC"/>
              <w:rPr>
                <w:szCs w:val="18"/>
              </w:rPr>
            </w:pPr>
            <w:r w:rsidRPr="00AC4FBC">
              <w:t>n78</w:t>
            </w:r>
          </w:p>
        </w:tc>
        <w:tc>
          <w:tcPr>
            <w:tcW w:w="861" w:type="dxa"/>
            <w:shd w:val="clear" w:color="auto" w:fill="auto"/>
            <w:noWrap/>
            <w:vAlign w:val="center"/>
          </w:tcPr>
          <w:p w14:paraId="2A108A68" w14:textId="77777777" w:rsidR="00CE52A9" w:rsidRPr="00AC4FBC" w:rsidRDefault="00CE52A9" w:rsidP="00CE52A9">
            <w:pPr>
              <w:pStyle w:val="TAC"/>
              <w:rPr>
                <w:rFonts w:cs="Arial"/>
                <w:color w:val="000000"/>
                <w:szCs w:val="18"/>
              </w:rPr>
            </w:pPr>
            <w:r w:rsidRPr="00AC4FBC">
              <w:t>15</w:t>
            </w:r>
          </w:p>
        </w:tc>
        <w:tc>
          <w:tcPr>
            <w:tcW w:w="1139" w:type="dxa"/>
            <w:shd w:val="clear" w:color="auto" w:fill="auto"/>
            <w:noWrap/>
            <w:vAlign w:val="center"/>
          </w:tcPr>
          <w:p w14:paraId="579A8BA0" w14:textId="77777777" w:rsidR="00CE52A9" w:rsidRPr="00AC4FBC" w:rsidRDefault="00CE52A9" w:rsidP="00CE52A9">
            <w:pPr>
              <w:pStyle w:val="TAC"/>
              <w:rPr>
                <w:color w:val="000000"/>
                <w:szCs w:val="18"/>
              </w:rPr>
            </w:pPr>
            <w:r w:rsidRPr="00AC4FBC">
              <w:t>-</w:t>
            </w:r>
          </w:p>
        </w:tc>
        <w:tc>
          <w:tcPr>
            <w:tcW w:w="1136" w:type="dxa"/>
            <w:shd w:val="clear" w:color="auto" w:fill="auto"/>
            <w:noWrap/>
            <w:vAlign w:val="center"/>
          </w:tcPr>
          <w:p w14:paraId="5EEB5CC7" w14:textId="77777777" w:rsidR="00CE52A9" w:rsidRPr="00AC4FBC" w:rsidRDefault="00CE52A9" w:rsidP="00CE52A9">
            <w:pPr>
              <w:pStyle w:val="TAC"/>
              <w:rPr>
                <w:rFonts w:cs="Arial"/>
                <w:color w:val="000000"/>
                <w:szCs w:val="18"/>
              </w:rPr>
            </w:pPr>
            <w:r w:rsidRPr="00AC4FBC">
              <w:rPr>
                <w:rFonts w:eastAsia="MS Mincho"/>
              </w:rPr>
              <w:t>REFSENS</w:t>
            </w:r>
          </w:p>
        </w:tc>
        <w:tc>
          <w:tcPr>
            <w:tcW w:w="858" w:type="dxa"/>
            <w:shd w:val="clear" w:color="auto" w:fill="auto"/>
            <w:noWrap/>
            <w:vAlign w:val="center"/>
          </w:tcPr>
          <w:p w14:paraId="06532E77" w14:textId="77777777" w:rsidR="00CE52A9" w:rsidRPr="00AC4FBC" w:rsidRDefault="00CE52A9" w:rsidP="00CE52A9">
            <w:pPr>
              <w:pStyle w:val="TAC"/>
              <w:rPr>
                <w:rFonts w:cs="Arial"/>
                <w:color w:val="000000"/>
                <w:szCs w:val="18"/>
              </w:rPr>
            </w:pPr>
            <w:r w:rsidRPr="00AC4FBC">
              <w:t>-</w:t>
            </w:r>
          </w:p>
        </w:tc>
        <w:tc>
          <w:tcPr>
            <w:tcW w:w="862" w:type="dxa"/>
            <w:shd w:val="clear" w:color="auto" w:fill="auto"/>
            <w:vAlign w:val="center"/>
          </w:tcPr>
          <w:p w14:paraId="402A3B7C"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2F38DCFD" w14:textId="77777777" w:rsidR="00CE52A9" w:rsidRPr="00AC4FBC" w:rsidRDefault="00CE52A9" w:rsidP="00CE52A9">
            <w:pPr>
              <w:pStyle w:val="TAC"/>
            </w:pPr>
            <w:r w:rsidRPr="00AC4FBC">
              <w:t>TDD</w:t>
            </w:r>
          </w:p>
        </w:tc>
        <w:tc>
          <w:tcPr>
            <w:tcW w:w="716" w:type="dxa"/>
            <w:shd w:val="clear" w:color="auto" w:fill="auto"/>
            <w:vAlign w:val="center"/>
          </w:tcPr>
          <w:p w14:paraId="3382A0B1" w14:textId="77777777" w:rsidR="00CE52A9" w:rsidRPr="00AC4FBC" w:rsidRDefault="00CE52A9" w:rsidP="00CE52A9">
            <w:pPr>
              <w:pStyle w:val="TAC"/>
            </w:pPr>
            <w:r w:rsidRPr="00AC4FBC">
              <w:t>N/A</w:t>
            </w:r>
          </w:p>
        </w:tc>
        <w:tc>
          <w:tcPr>
            <w:tcW w:w="850" w:type="dxa"/>
          </w:tcPr>
          <w:p w14:paraId="355B646B" w14:textId="77777777" w:rsidR="00CE52A9" w:rsidRPr="00AC4FBC" w:rsidRDefault="00CE52A9" w:rsidP="00CE52A9">
            <w:pPr>
              <w:keepNext/>
              <w:keepLines/>
              <w:spacing w:after="0"/>
              <w:jc w:val="center"/>
            </w:pPr>
          </w:p>
        </w:tc>
      </w:tr>
      <w:tr w:rsidR="00CE52A9" w:rsidRPr="00AC4FBC" w14:paraId="21471F42" w14:textId="77777777" w:rsidTr="00D91852">
        <w:trPr>
          <w:trHeight w:val="54"/>
        </w:trPr>
        <w:tc>
          <w:tcPr>
            <w:tcW w:w="1993" w:type="dxa"/>
            <w:vMerge/>
            <w:shd w:val="clear" w:color="auto" w:fill="auto"/>
            <w:vAlign w:val="center"/>
          </w:tcPr>
          <w:p w14:paraId="355DB198" w14:textId="77777777" w:rsidR="00CE52A9" w:rsidRPr="00AC4FBC" w:rsidRDefault="00CE52A9" w:rsidP="00CE52A9">
            <w:pPr>
              <w:pStyle w:val="TAC"/>
            </w:pPr>
          </w:p>
        </w:tc>
        <w:tc>
          <w:tcPr>
            <w:tcW w:w="716" w:type="dxa"/>
            <w:vMerge w:val="restart"/>
          </w:tcPr>
          <w:p w14:paraId="6672F147" w14:textId="77777777" w:rsidR="00CE52A9" w:rsidRPr="00AC4FBC" w:rsidRDefault="00CE52A9" w:rsidP="00CE52A9">
            <w:pPr>
              <w:pStyle w:val="TAC"/>
            </w:pPr>
            <w:r w:rsidRPr="00AC4FBC">
              <w:t>2</w:t>
            </w:r>
          </w:p>
        </w:tc>
        <w:tc>
          <w:tcPr>
            <w:tcW w:w="1000" w:type="dxa"/>
            <w:shd w:val="clear" w:color="auto" w:fill="auto"/>
            <w:vAlign w:val="center"/>
          </w:tcPr>
          <w:p w14:paraId="629F218F" w14:textId="77777777" w:rsidR="00CE52A9" w:rsidRPr="00AC4FBC" w:rsidRDefault="00CE52A9" w:rsidP="00CE52A9">
            <w:pPr>
              <w:pStyle w:val="TAC"/>
              <w:rPr>
                <w:szCs w:val="18"/>
              </w:rPr>
            </w:pPr>
            <w:r w:rsidRPr="00AC4FBC">
              <w:t>3</w:t>
            </w:r>
          </w:p>
        </w:tc>
        <w:tc>
          <w:tcPr>
            <w:tcW w:w="861" w:type="dxa"/>
            <w:shd w:val="clear" w:color="auto" w:fill="auto"/>
            <w:noWrap/>
            <w:vAlign w:val="center"/>
          </w:tcPr>
          <w:p w14:paraId="0DD752F4" w14:textId="77777777" w:rsidR="00CE52A9" w:rsidRPr="00AC4FBC" w:rsidRDefault="00CE52A9" w:rsidP="00CE52A9">
            <w:pPr>
              <w:pStyle w:val="TAC"/>
              <w:rPr>
                <w:rFonts w:cs="Arial"/>
                <w:color w:val="000000"/>
                <w:szCs w:val="18"/>
              </w:rPr>
            </w:pPr>
            <w:r w:rsidRPr="00AC4FBC">
              <w:t>N/A</w:t>
            </w:r>
          </w:p>
        </w:tc>
        <w:tc>
          <w:tcPr>
            <w:tcW w:w="1139" w:type="dxa"/>
            <w:shd w:val="clear" w:color="auto" w:fill="auto"/>
            <w:noWrap/>
            <w:vAlign w:val="center"/>
          </w:tcPr>
          <w:p w14:paraId="1896129D" w14:textId="77777777" w:rsidR="00CE52A9" w:rsidRPr="00AC4FBC" w:rsidRDefault="00CE52A9" w:rsidP="00CE52A9">
            <w:pPr>
              <w:pStyle w:val="TAC"/>
              <w:rPr>
                <w:color w:val="000000"/>
                <w:szCs w:val="18"/>
              </w:rPr>
            </w:pPr>
            <w:r w:rsidRPr="00AC4FBC">
              <w:t>-87.7</w:t>
            </w:r>
          </w:p>
        </w:tc>
        <w:tc>
          <w:tcPr>
            <w:tcW w:w="1136" w:type="dxa"/>
            <w:shd w:val="clear" w:color="auto" w:fill="auto"/>
            <w:noWrap/>
            <w:vAlign w:val="center"/>
          </w:tcPr>
          <w:p w14:paraId="5054DECF" w14:textId="77777777" w:rsidR="00CE52A9" w:rsidRPr="00AC4FBC" w:rsidRDefault="00CE52A9" w:rsidP="00CE52A9">
            <w:pPr>
              <w:pStyle w:val="TAC"/>
              <w:rPr>
                <w:rFonts w:cs="Arial"/>
                <w:color w:val="000000"/>
                <w:szCs w:val="18"/>
              </w:rPr>
            </w:pPr>
            <w:r w:rsidRPr="00AC4FBC">
              <w:t>-</w:t>
            </w:r>
          </w:p>
        </w:tc>
        <w:tc>
          <w:tcPr>
            <w:tcW w:w="858" w:type="dxa"/>
            <w:shd w:val="clear" w:color="auto" w:fill="auto"/>
            <w:noWrap/>
            <w:vAlign w:val="center"/>
          </w:tcPr>
          <w:p w14:paraId="62F499DE" w14:textId="77777777" w:rsidR="00CE52A9" w:rsidRPr="00AC4FBC" w:rsidRDefault="00CE52A9" w:rsidP="00CE52A9">
            <w:pPr>
              <w:pStyle w:val="TAC"/>
              <w:rPr>
                <w:rFonts w:cs="Arial"/>
                <w:color w:val="000000"/>
                <w:szCs w:val="18"/>
              </w:rPr>
            </w:pPr>
            <w:r w:rsidRPr="00AC4FBC">
              <w:t>-</w:t>
            </w:r>
          </w:p>
        </w:tc>
        <w:tc>
          <w:tcPr>
            <w:tcW w:w="862" w:type="dxa"/>
            <w:shd w:val="clear" w:color="auto" w:fill="auto"/>
            <w:vAlign w:val="center"/>
          </w:tcPr>
          <w:p w14:paraId="5CBFBE5A"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42F66154" w14:textId="77777777" w:rsidR="00CE52A9" w:rsidRPr="00AC4FBC" w:rsidRDefault="00CE52A9" w:rsidP="00CE52A9">
            <w:pPr>
              <w:pStyle w:val="TAC"/>
            </w:pPr>
            <w:r w:rsidRPr="00AC4FBC">
              <w:t>FDD</w:t>
            </w:r>
          </w:p>
        </w:tc>
        <w:tc>
          <w:tcPr>
            <w:tcW w:w="716" w:type="dxa"/>
            <w:shd w:val="clear" w:color="auto" w:fill="auto"/>
            <w:vAlign w:val="center"/>
          </w:tcPr>
          <w:p w14:paraId="0100BD2B" w14:textId="77777777" w:rsidR="00CE52A9" w:rsidRPr="00AC4FBC" w:rsidRDefault="00CE52A9" w:rsidP="00CE52A9">
            <w:pPr>
              <w:pStyle w:val="TAC"/>
            </w:pPr>
            <w:r w:rsidRPr="00AC4FBC">
              <w:t>IMD4</w:t>
            </w:r>
          </w:p>
        </w:tc>
        <w:tc>
          <w:tcPr>
            <w:tcW w:w="850" w:type="dxa"/>
          </w:tcPr>
          <w:p w14:paraId="1465D272" w14:textId="77777777" w:rsidR="00CE52A9" w:rsidRPr="00AC4FBC" w:rsidRDefault="00CE52A9" w:rsidP="00CE52A9">
            <w:pPr>
              <w:keepNext/>
              <w:keepLines/>
              <w:spacing w:after="0"/>
              <w:jc w:val="center"/>
            </w:pPr>
          </w:p>
        </w:tc>
      </w:tr>
      <w:tr w:rsidR="00CE52A9" w:rsidRPr="00AC4FBC" w14:paraId="25CA1ABD" w14:textId="77777777" w:rsidTr="00D91852">
        <w:trPr>
          <w:trHeight w:val="54"/>
        </w:trPr>
        <w:tc>
          <w:tcPr>
            <w:tcW w:w="1993" w:type="dxa"/>
            <w:vMerge/>
            <w:shd w:val="clear" w:color="auto" w:fill="auto"/>
            <w:vAlign w:val="center"/>
          </w:tcPr>
          <w:p w14:paraId="4086DCAA" w14:textId="77777777" w:rsidR="00CE52A9" w:rsidRPr="00AC4FBC" w:rsidRDefault="00CE52A9" w:rsidP="00CE52A9">
            <w:pPr>
              <w:pStyle w:val="TAC"/>
            </w:pPr>
          </w:p>
        </w:tc>
        <w:tc>
          <w:tcPr>
            <w:tcW w:w="716" w:type="dxa"/>
            <w:vMerge/>
          </w:tcPr>
          <w:p w14:paraId="10CC3200" w14:textId="77777777" w:rsidR="00CE52A9" w:rsidRPr="00AC4FBC" w:rsidRDefault="00CE52A9" w:rsidP="00CE52A9">
            <w:pPr>
              <w:pStyle w:val="TAC"/>
            </w:pPr>
          </w:p>
        </w:tc>
        <w:tc>
          <w:tcPr>
            <w:tcW w:w="1000" w:type="dxa"/>
            <w:shd w:val="clear" w:color="auto" w:fill="auto"/>
            <w:vAlign w:val="center"/>
          </w:tcPr>
          <w:p w14:paraId="04A6E9B1" w14:textId="77777777" w:rsidR="00CE52A9" w:rsidRPr="00AC4FBC" w:rsidRDefault="00CE52A9" w:rsidP="00CE52A9">
            <w:pPr>
              <w:pStyle w:val="TAC"/>
              <w:rPr>
                <w:szCs w:val="18"/>
              </w:rPr>
            </w:pPr>
            <w:r w:rsidRPr="00AC4FBC">
              <w:t>7</w:t>
            </w:r>
          </w:p>
        </w:tc>
        <w:tc>
          <w:tcPr>
            <w:tcW w:w="861" w:type="dxa"/>
            <w:shd w:val="clear" w:color="auto" w:fill="auto"/>
            <w:noWrap/>
            <w:vAlign w:val="center"/>
          </w:tcPr>
          <w:p w14:paraId="125FEDEA" w14:textId="77777777" w:rsidR="00CE52A9" w:rsidRPr="00AC4FBC" w:rsidRDefault="00CE52A9" w:rsidP="00CE52A9">
            <w:pPr>
              <w:pStyle w:val="TAC"/>
              <w:rPr>
                <w:rFonts w:cs="Arial"/>
                <w:color w:val="000000"/>
                <w:szCs w:val="18"/>
              </w:rPr>
            </w:pPr>
            <w:r w:rsidRPr="00AC4FBC">
              <w:t>N/A</w:t>
            </w:r>
          </w:p>
        </w:tc>
        <w:tc>
          <w:tcPr>
            <w:tcW w:w="1139" w:type="dxa"/>
            <w:shd w:val="clear" w:color="auto" w:fill="auto"/>
            <w:noWrap/>
            <w:vAlign w:val="center"/>
          </w:tcPr>
          <w:p w14:paraId="0536EFD8" w14:textId="77777777" w:rsidR="00CE52A9" w:rsidRPr="00AC4FBC" w:rsidRDefault="00CE52A9" w:rsidP="00CE52A9">
            <w:pPr>
              <w:pStyle w:val="TAC"/>
              <w:rPr>
                <w:rFonts w:cs="Arial"/>
                <w:color w:val="000000"/>
                <w:szCs w:val="18"/>
              </w:rPr>
            </w:pPr>
            <w:r w:rsidRPr="00AC4FBC">
              <w:rPr>
                <w:rFonts w:eastAsia="MS Mincho"/>
              </w:rPr>
              <w:t>REFSENS</w:t>
            </w:r>
          </w:p>
        </w:tc>
        <w:tc>
          <w:tcPr>
            <w:tcW w:w="1136" w:type="dxa"/>
            <w:shd w:val="clear" w:color="auto" w:fill="auto"/>
            <w:noWrap/>
            <w:vAlign w:val="center"/>
          </w:tcPr>
          <w:p w14:paraId="279BF009" w14:textId="77777777" w:rsidR="00CE52A9" w:rsidRPr="00AC4FBC" w:rsidRDefault="00CE52A9" w:rsidP="00CE52A9">
            <w:pPr>
              <w:pStyle w:val="TAC"/>
              <w:rPr>
                <w:rFonts w:cs="Arial"/>
                <w:color w:val="000000"/>
                <w:szCs w:val="18"/>
              </w:rPr>
            </w:pPr>
            <w:r w:rsidRPr="00AC4FBC">
              <w:t>-</w:t>
            </w:r>
          </w:p>
        </w:tc>
        <w:tc>
          <w:tcPr>
            <w:tcW w:w="858" w:type="dxa"/>
            <w:shd w:val="clear" w:color="auto" w:fill="auto"/>
            <w:noWrap/>
            <w:vAlign w:val="center"/>
          </w:tcPr>
          <w:p w14:paraId="24545673" w14:textId="77777777" w:rsidR="00CE52A9" w:rsidRPr="00AC4FBC" w:rsidRDefault="00CE52A9" w:rsidP="00CE52A9">
            <w:pPr>
              <w:pStyle w:val="TAC"/>
              <w:rPr>
                <w:rFonts w:cs="Arial"/>
                <w:color w:val="000000"/>
                <w:szCs w:val="18"/>
              </w:rPr>
            </w:pPr>
            <w:r w:rsidRPr="00AC4FBC">
              <w:t>-</w:t>
            </w:r>
          </w:p>
        </w:tc>
        <w:tc>
          <w:tcPr>
            <w:tcW w:w="862" w:type="dxa"/>
            <w:shd w:val="clear" w:color="auto" w:fill="auto"/>
            <w:vAlign w:val="center"/>
          </w:tcPr>
          <w:p w14:paraId="528530B3"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5AAA2256" w14:textId="77777777" w:rsidR="00CE52A9" w:rsidRPr="00AC4FBC" w:rsidRDefault="00CE52A9" w:rsidP="00CE52A9">
            <w:pPr>
              <w:pStyle w:val="TAC"/>
            </w:pPr>
            <w:r w:rsidRPr="00AC4FBC">
              <w:t>FDD</w:t>
            </w:r>
          </w:p>
        </w:tc>
        <w:tc>
          <w:tcPr>
            <w:tcW w:w="716" w:type="dxa"/>
            <w:shd w:val="clear" w:color="auto" w:fill="auto"/>
            <w:vAlign w:val="center"/>
          </w:tcPr>
          <w:p w14:paraId="4BF418E1" w14:textId="77777777" w:rsidR="00CE52A9" w:rsidRPr="00AC4FBC" w:rsidRDefault="00CE52A9" w:rsidP="00CE52A9">
            <w:pPr>
              <w:pStyle w:val="TAC"/>
            </w:pPr>
            <w:r w:rsidRPr="00AC4FBC">
              <w:t>N/A</w:t>
            </w:r>
          </w:p>
        </w:tc>
        <w:tc>
          <w:tcPr>
            <w:tcW w:w="850" w:type="dxa"/>
          </w:tcPr>
          <w:p w14:paraId="6E6B4F32" w14:textId="77777777" w:rsidR="00CE52A9" w:rsidRPr="00AC4FBC" w:rsidRDefault="00CE52A9" w:rsidP="00CE52A9">
            <w:pPr>
              <w:keepNext/>
              <w:keepLines/>
              <w:spacing w:after="0"/>
              <w:jc w:val="center"/>
            </w:pPr>
          </w:p>
        </w:tc>
      </w:tr>
      <w:tr w:rsidR="00CE52A9" w:rsidRPr="00AC4FBC" w14:paraId="0A2FEF11" w14:textId="77777777" w:rsidTr="00D91852">
        <w:trPr>
          <w:trHeight w:val="54"/>
        </w:trPr>
        <w:tc>
          <w:tcPr>
            <w:tcW w:w="1993" w:type="dxa"/>
            <w:vMerge/>
            <w:shd w:val="clear" w:color="auto" w:fill="auto"/>
            <w:vAlign w:val="center"/>
          </w:tcPr>
          <w:p w14:paraId="55709BF3" w14:textId="77777777" w:rsidR="00CE52A9" w:rsidRPr="00AC4FBC" w:rsidRDefault="00CE52A9" w:rsidP="00CE52A9">
            <w:pPr>
              <w:pStyle w:val="TAC"/>
            </w:pPr>
          </w:p>
        </w:tc>
        <w:tc>
          <w:tcPr>
            <w:tcW w:w="716" w:type="dxa"/>
            <w:vMerge/>
          </w:tcPr>
          <w:p w14:paraId="5C1BAA91" w14:textId="77777777" w:rsidR="00CE52A9" w:rsidRPr="00AC4FBC" w:rsidRDefault="00CE52A9" w:rsidP="00CE52A9">
            <w:pPr>
              <w:pStyle w:val="TAC"/>
            </w:pPr>
          </w:p>
        </w:tc>
        <w:tc>
          <w:tcPr>
            <w:tcW w:w="1000" w:type="dxa"/>
            <w:shd w:val="clear" w:color="auto" w:fill="auto"/>
            <w:vAlign w:val="center"/>
          </w:tcPr>
          <w:p w14:paraId="2C6B6F18" w14:textId="77777777" w:rsidR="00CE52A9" w:rsidRPr="00AC4FBC" w:rsidRDefault="00CE52A9" w:rsidP="00CE52A9">
            <w:pPr>
              <w:pStyle w:val="TAC"/>
              <w:rPr>
                <w:szCs w:val="18"/>
              </w:rPr>
            </w:pPr>
            <w:r w:rsidRPr="00AC4FBC">
              <w:t>n78</w:t>
            </w:r>
          </w:p>
        </w:tc>
        <w:tc>
          <w:tcPr>
            <w:tcW w:w="861" w:type="dxa"/>
            <w:shd w:val="clear" w:color="auto" w:fill="auto"/>
            <w:noWrap/>
            <w:vAlign w:val="center"/>
          </w:tcPr>
          <w:p w14:paraId="3091AD35" w14:textId="77777777" w:rsidR="00CE52A9" w:rsidRPr="00AC4FBC" w:rsidRDefault="00CE52A9" w:rsidP="00CE52A9">
            <w:pPr>
              <w:pStyle w:val="TAC"/>
              <w:rPr>
                <w:rFonts w:cs="Arial"/>
                <w:color w:val="000000"/>
                <w:szCs w:val="18"/>
              </w:rPr>
            </w:pPr>
            <w:r w:rsidRPr="00AC4FBC">
              <w:t>15</w:t>
            </w:r>
          </w:p>
        </w:tc>
        <w:tc>
          <w:tcPr>
            <w:tcW w:w="1139" w:type="dxa"/>
            <w:shd w:val="clear" w:color="auto" w:fill="auto"/>
            <w:noWrap/>
            <w:vAlign w:val="center"/>
          </w:tcPr>
          <w:p w14:paraId="5FAE9AA6" w14:textId="77777777" w:rsidR="00CE52A9" w:rsidRPr="00AC4FBC" w:rsidRDefault="00CE52A9" w:rsidP="00CE52A9">
            <w:pPr>
              <w:pStyle w:val="TAC"/>
              <w:rPr>
                <w:color w:val="000000"/>
                <w:szCs w:val="18"/>
              </w:rPr>
            </w:pPr>
            <w:r w:rsidRPr="00AC4FBC">
              <w:t>-</w:t>
            </w:r>
          </w:p>
        </w:tc>
        <w:tc>
          <w:tcPr>
            <w:tcW w:w="1136" w:type="dxa"/>
            <w:shd w:val="clear" w:color="auto" w:fill="auto"/>
            <w:noWrap/>
            <w:vAlign w:val="center"/>
          </w:tcPr>
          <w:p w14:paraId="486FCEAF" w14:textId="77777777" w:rsidR="00CE52A9" w:rsidRPr="00AC4FBC" w:rsidRDefault="00CE52A9" w:rsidP="00CE52A9">
            <w:pPr>
              <w:pStyle w:val="TAC"/>
              <w:rPr>
                <w:rFonts w:cs="Arial"/>
                <w:color w:val="000000"/>
                <w:szCs w:val="18"/>
              </w:rPr>
            </w:pPr>
            <w:r w:rsidRPr="00AC4FBC">
              <w:rPr>
                <w:rFonts w:eastAsia="MS Mincho"/>
              </w:rPr>
              <w:t>REFSENS</w:t>
            </w:r>
          </w:p>
        </w:tc>
        <w:tc>
          <w:tcPr>
            <w:tcW w:w="858" w:type="dxa"/>
            <w:shd w:val="clear" w:color="auto" w:fill="auto"/>
            <w:noWrap/>
            <w:vAlign w:val="center"/>
          </w:tcPr>
          <w:p w14:paraId="0458FD7F" w14:textId="77777777" w:rsidR="00CE52A9" w:rsidRPr="00AC4FBC" w:rsidRDefault="00CE52A9" w:rsidP="00CE52A9">
            <w:pPr>
              <w:pStyle w:val="TAC"/>
              <w:rPr>
                <w:rFonts w:cs="Arial"/>
                <w:color w:val="000000"/>
                <w:szCs w:val="18"/>
              </w:rPr>
            </w:pPr>
            <w:r w:rsidRPr="00AC4FBC">
              <w:t>-</w:t>
            </w:r>
          </w:p>
        </w:tc>
        <w:tc>
          <w:tcPr>
            <w:tcW w:w="862" w:type="dxa"/>
            <w:shd w:val="clear" w:color="auto" w:fill="auto"/>
            <w:vAlign w:val="center"/>
          </w:tcPr>
          <w:p w14:paraId="6501B685"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0DC3EDCD" w14:textId="77777777" w:rsidR="00CE52A9" w:rsidRPr="00AC4FBC" w:rsidRDefault="00CE52A9" w:rsidP="00CE52A9">
            <w:pPr>
              <w:pStyle w:val="TAC"/>
            </w:pPr>
            <w:r w:rsidRPr="00AC4FBC">
              <w:t>TDD</w:t>
            </w:r>
          </w:p>
        </w:tc>
        <w:tc>
          <w:tcPr>
            <w:tcW w:w="716" w:type="dxa"/>
            <w:shd w:val="clear" w:color="auto" w:fill="auto"/>
            <w:vAlign w:val="center"/>
          </w:tcPr>
          <w:p w14:paraId="30869103" w14:textId="77777777" w:rsidR="00CE52A9" w:rsidRPr="00AC4FBC" w:rsidRDefault="00CE52A9" w:rsidP="00CE52A9">
            <w:pPr>
              <w:pStyle w:val="TAC"/>
            </w:pPr>
            <w:r w:rsidRPr="00AC4FBC">
              <w:t>N/A</w:t>
            </w:r>
          </w:p>
        </w:tc>
        <w:tc>
          <w:tcPr>
            <w:tcW w:w="850" w:type="dxa"/>
          </w:tcPr>
          <w:p w14:paraId="3575FB21" w14:textId="77777777" w:rsidR="00CE52A9" w:rsidRPr="00AC4FBC" w:rsidRDefault="00CE52A9" w:rsidP="00CE52A9">
            <w:pPr>
              <w:keepNext/>
              <w:keepLines/>
              <w:spacing w:after="0"/>
              <w:jc w:val="center"/>
            </w:pPr>
          </w:p>
        </w:tc>
      </w:tr>
      <w:tr w:rsidR="00CE52A9" w:rsidRPr="00AC4FBC" w14:paraId="3B78EEC7" w14:textId="77777777" w:rsidTr="00D91852">
        <w:trPr>
          <w:trHeight w:val="54"/>
        </w:trPr>
        <w:tc>
          <w:tcPr>
            <w:tcW w:w="1993" w:type="dxa"/>
            <w:vMerge w:val="restart"/>
            <w:shd w:val="clear" w:color="auto" w:fill="auto"/>
            <w:vAlign w:val="center"/>
          </w:tcPr>
          <w:p w14:paraId="439BE6C2" w14:textId="77777777" w:rsidR="00CE52A9" w:rsidRPr="00AC4FBC" w:rsidRDefault="00CE52A9" w:rsidP="00CE52A9">
            <w:pPr>
              <w:pStyle w:val="TAC"/>
            </w:pPr>
            <w:r w:rsidRPr="00AC4FBC">
              <w:t>DC_3A-8A_n78A</w:t>
            </w:r>
          </w:p>
        </w:tc>
        <w:tc>
          <w:tcPr>
            <w:tcW w:w="716" w:type="dxa"/>
            <w:vMerge w:val="restart"/>
          </w:tcPr>
          <w:p w14:paraId="4EF0821C" w14:textId="77777777" w:rsidR="00CE52A9" w:rsidRPr="00AC4FBC" w:rsidRDefault="00CE52A9" w:rsidP="00CE52A9">
            <w:pPr>
              <w:pStyle w:val="TAC"/>
            </w:pPr>
            <w:r w:rsidRPr="00AC4FBC">
              <w:rPr>
                <w:rFonts w:eastAsia="Malgun Gothic"/>
                <w:lang w:eastAsia="ko-KR"/>
              </w:rPr>
              <w:t>1</w:t>
            </w:r>
          </w:p>
        </w:tc>
        <w:tc>
          <w:tcPr>
            <w:tcW w:w="1000" w:type="dxa"/>
            <w:shd w:val="clear" w:color="auto" w:fill="auto"/>
            <w:vAlign w:val="center"/>
          </w:tcPr>
          <w:p w14:paraId="7BBC39A5" w14:textId="77777777" w:rsidR="00CE52A9" w:rsidRPr="00AC4FBC" w:rsidRDefault="00CE52A9" w:rsidP="00CE52A9">
            <w:pPr>
              <w:pStyle w:val="TAC"/>
            </w:pPr>
            <w:r w:rsidRPr="00AC4FBC">
              <w:t>3</w:t>
            </w:r>
          </w:p>
        </w:tc>
        <w:tc>
          <w:tcPr>
            <w:tcW w:w="861" w:type="dxa"/>
            <w:shd w:val="clear" w:color="auto" w:fill="auto"/>
            <w:noWrap/>
            <w:vAlign w:val="center"/>
          </w:tcPr>
          <w:p w14:paraId="7EFC6819" w14:textId="77777777" w:rsidR="00CE52A9" w:rsidRPr="00AC4FBC" w:rsidRDefault="00CE52A9" w:rsidP="00CE52A9">
            <w:pPr>
              <w:pStyle w:val="TAC"/>
            </w:pPr>
            <w:r w:rsidRPr="00AC4FBC">
              <w:t>N/A</w:t>
            </w:r>
          </w:p>
        </w:tc>
        <w:tc>
          <w:tcPr>
            <w:tcW w:w="1139" w:type="dxa"/>
            <w:shd w:val="clear" w:color="auto" w:fill="auto"/>
            <w:noWrap/>
            <w:vAlign w:val="center"/>
          </w:tcPr>
          <w:p w14:paraId="34327C59" w14:textId="77777777" w:rsidR="00CE52A9" w:rsidRPr="00AC4FBC" w:rsidRDefault="00CE52A9" w:rsidP="00CE52A9">
            <w:pPr>
              <w:pStyle w:val="TAC"/>
            </w:pPr>
            <w:r w:rsidRPr="00AC4FBC">
              <w:t>-79.8</w:t>
            </w:r>
          </w:p>
        </w:tc>
        <w:tc>
          <w:tcPr>
            <w:tcW w:w="1136" w:type="dxa"/>
            <w:shd w:val="clear" w:color="auto" w:fill="auto"/>
            <w:noWrap/>
            <w:vAlign w:val="center"/>
          </w:tcPr>
          <w:p w14:paraId="0FD92027"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17B32607" w14:textId="77777777" w:rsidR="00CE52A9" w:rsidRPr="00AC4FBC" w:rsidRDefault="00CE52A9" w:rsidP="00CE52A9">
            <w:pPr>
              <w:pStyle w:val="TAC"/>
              <w:rPr>
                <w:rFonts w:cs="Arial"/>
              </w:rPr>
            </w:pPr>
            <w:r w:rsidRPr="00AC4FBC">
              <w:t>-</w:t>
            </w:r>
          </w:p>
        </w:tc>
        <w:tc>
          <w:tcPr>
            <w:tcW w:w="862" w:type="dxa"/>
            <w:shd w:val="clear" w:color="auto" w:fill="auto"/>
            <w:vAlign w:val="center"/>
          </w:tcPr>
          <w:p w14:paraId="4EC69450"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33349CA0" w14:textId="77777777" w:rsidR="00CE52A9" w:rsidRPr="00AC4FBC" w:rsidRDefault="00CE52A9" w:rsidP="00CE52A9">
            <w:pPr>
              <w:pStyle w:val="TAC"/>
            </w:pPr>
            <w:r w:rsidRPr="00AC4FBC">
              <w:t>FDD</w:t>
            </w:r>
          </w:p>
        </w:tc>
        <w:tc>
          <w:tcPr>
            <w:tcW w:w="716" w:type="dxa"/>
            <w:shd w:val="clear" w:color="auto" w:fill="auto"/>
            <w:vAlign w:val="center"/>
          </w:tcPr>
          <w:p w14:paraId="04697E9F" w14:textId="77777777" w:rsidR="00CE52A9" w:rsidRPr="00AC4FBC" w:rsidRDefault="00CE52A9" w:rsidP="00CE52A9">
            <w:pPr>
              <w:pStyle w:val="TAC"/>
            </w:pPr>
            <w:r w:rsidRPr="00AC4FBC">
              <w:t>IMD3</w:t>
            </w:r>
          </w:p>
        </w:tc>
        <w:tc>
          <w:tcPr>
            <w:tcW w:w="850" w:type="dxa"/>
          </w:tcPr>
          <w:p w14:paraId="5E2B3ABB" w14:textId="77777777" w:rsidR="00CE52A9" w:rsidRPr="00AC4FBC" w:rsidRDefault="00CE52A9" w:rsidP="00CE52A9">
            <w:pPr>
              <w:keepNext/>
              <w:keepLines/>
              <w:spacing w:after="0"/>
              <w:jc w:val="center"/>
            </w:pPr>
          </w:p>
        </w:tc>
      </w:tr>
      <w:tr w:rsidR="00CE52A9" w:rsidRPr="00AC4FBC" w14:paraId="12FB4FF0" w14:textId="77777777" w:rsidTr="00D91852">
        <w:trPr>
          <w:trHeight w:val="54"/>
        </w:trPr>
        <w:tc>
          <w:tcPr>
            <w:tcW w:w="1993" w:type="dxa"/>
            <w:vMerge/>
            <w:shd w:val="clear" w:color="auto" w:fill="auto"/>
            <w:vAlign w:val="center"/>
          </w:tcPr>
          <w:p w14:paraId="296D0FC7" w14:textId="77777777" w:rsidR="00CE52A9" w:rsidRPr="00AC4FBC" w:rsidRDefault="00CE52A9" w:rsidP="00CE52A9">
            <w:pPr>
              <w:pStyle w:val="TAC"/>
            </w:pPr>
          </w:p>
        </w:tc>
        <w:tc>
          <w:tcPr>
            <w:tcW w:w="716" w:type="dxa"/>
            <w:vMerge/>
          </w:tcPr>
          <w:p w14:paraId="580303B5" w14:textId="77777777" w:rsidR="00CE52A9" w:rsidRPr="00AC4FBC" w:rsidRDefault="00CE52A9" w:rsidP="00CE52A9">
            <w:pPr>
              <w:pStyle w:val="TAC"/>
            </w:pPr>
          </w:p>
        </w:tc>
        <w:tc>
          <w:tcPr>
            <w:tcW w:w="1000" w:type="dxa"/>
            <w:shd w:val="clear" w:color="auto" w:fill="auto"/>
            <w:vAlign w:val="center"/>
          </w:tcPr>
          <w:p w14:paraId="06B21C5C" w14:textId="77777777" w:rsidR="00CE52A9" w:rsidRPr="00AC4FBC" w:rsidRDefault="00CE52A9" w:rsidP="00CE52A9">
            <w:pPr>
              <w:pStyle w:val="TAC"/>
            </w:pPr>
            <w:r w:rsidRPr="00AC4FBC">
              <w:t>8</w:t>
            </w:r>
          </w:p>
        </w:tc>
        <w:tc>
          <w:tcPr>
            <w:tcW w:w="861" w:type="dxa"/>
            <w:shd w:val="clear" w:color="auto" w:fill="auto"/>
            <w:noWrap/>
            <w:vAlign w:val="center"/>
          </w:tcPr>
          <w:p w14:paraId="79F6B495" w14:textId="77777777" w:rsidR="00CE52A9" w:rsidRPr="00AC4FBC" w:rsidRDefault="00CE52A9" w:rsidP="00CE52A9">
            <w:pPr>
              <w:pStyle w:val="TAC"/>
            </w:pPr>
            <w:r w:rsidRPr="00AC4FBC">
              <w:t>N/A</w:t>
            </w:r>
          </w:p>
        </w:tc>
        <w:tc>
          <w:tcPr>
            <w:tcW w:w="1139" w:type="dxa"/>
            <w:shd w:val="clear" w:color="auto" w:fill="auto"/>
            <w:noWrap/>
            <w:vAlign w:val="center"/>
          </w:tcPr>
          <w:p w14:paraId="087ABD0E" w14:textId="77777777" w:rsidR="00CE52A9" w:rsidRPr="00AC4FBC" w:rsidRDefault="00CE52A9" w:rsidP="00CE52A9">
            <w:pPr>
              <w:pStyle w:val="TAC"/>
            </w:pPr>
            <w:r w:rsidRPr="00AC4FBC">
              <w:rPr>
                <w:rFonts w:eastAsia="MS Mincho"/>
              </w:rPr>
              <w:t>REFSENS</w:t>
            </w:r>
          </w:p>
        </w:tc>
        <w:tc>
          <w:tcPr>
            <w:tcW w:w="1136" w:type="dxa"/>
            <w:shd w:val="clear" w:color="auto" w:fill="auto"/>
            <w:noWrap/>
            <w:vAlign w:val="center"/>
          </w:tcPr>
          <w:p w14:paraId="67B37E8D" w14:textId="77777777" w:rsidR="00CE52A9" w:rsidRPr="00AC4FBC" w:rsidRDefault="00CE52A9" w:rsidP="00CE52A9">
            <w:pPr>
              <w:pStyle w:val="TAC"/>
              <w:rPr>
                <w:rFonts w:cs="Arial"/>
              </w:rPr>
            </w:pPr>
            <w:r w:rsidRPr="00AC4FBC">
              <w:t>-</w:t>
            </w:r>
          </w:p>
        </w:tc>
        <w:tc>
          <w:tcPr>
            <w:tcW w:w="858" w:type="dxa"/>
            <w:shd w:val="clear" w:color="auto" w:fill="auto"/>
            <w:noWrap/>
            <w:vAlign w:val="center"/>
          </w:tcPr>
          <w:p w14:paraId="6C0AD776" w14:textId="77777777" w:rsidR="00CE52A9" w:rsidRPr="00AC4FBC" w:rsidRDefault="00CE52A9" w:rsidP="00CE52A9">
            <w:pPr>
              <w:pStyle w:val="TAC"/>
              <w:rPr>
                <w:rFonts w:cs="Arial"/>
              </w:rPr>
            </w:pPr>
            <w:r w:rsidRPr="00AC4FBC">
              <w:t>-</w:t>
            </w:r>
          </w:p>
        </w:tc>
        <w:tc>
          <w:tcPr>
            <w:tcW w:w="862" w:type="dxa"/>
            <w:shd w:val="clear" w:color="auto" w:fill="auto"/>
            <w:vAlign w:val="center"/>
          </w:tcPr>
          <w:p w14:paraId="76F8CDD0"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41FC9FD2" w14:textId="77777777" w:rsidR="00CE52A9" w:rsidRPr="00AC4FBC" w:rsidRDefault="00CE52A9" w:rsidP="00CE52A9">
            <w:pPr>
              <w:pStyle w:val="TAC"/>
            </w:pPr>
            <w:r w:rsidRPr="00AC4FBC">
              <w:t>FDD</w:t>
            </w:r>
          </w:p>
        </w:tc>
        <w:tc>
          <w:tcPr>
            <w:tcW w:w="716" w:type="dxa"/>
            <w:shd w:val="clear" w:color="auto" w:fill="auto"/>
            <w:vAlign w:val="center"/>
          </w:tcPr>
          <w:p w14:paraId="138C0D7D" w14:textId="77777777" w:rsidR="00CE52A9" w:rsidRPr="00AC4FBC" w:rsidRDefault="00CE52A9" w:rsidP="00CE52A9">
            <w:pPr>
              <w:pStyle w:val="TAC"/>
            </w:pPr>
            <w:r w:rsidRPr="00AC4FBC">
              <w:t>N/A</w:t>
            </w:r>
          </w:p>
        </w:tc>
        <w:tc>
          <w:tcPr>
            <w:tcW w:w="850" w:type="dxa"/>
          </w:tcPr>
          <w:p w14:paraId="7EEE31D9" w14:textId="77777777" w:rsidR="00CE52A9" w:rsidRPr="00AC4FBC" w:rsidRDefault="00CE52A9" w:rsidP="00CE52A9">
            <w:pPr>
              <w:keepNext/>
              <w:keepLines/>
              <w:spacing w:after="0"/>
              <w:jc w:val="center"/>
            </w:pPr>
          </w:p>
        </w:tc>
      </w:tr>
      <w:tr w:rsidR="00CE52A9" w:rsidRPr="00AC4FBC" w14:paraId="6437B523" w14:textId="77777777" w:rsidTr="00D91852">
        <w:trPr>
          <w:trHeight w:val="54"/>
        </w:trPr>
        <w:tc>
          <w:tcPr>
            <w:tcW w:w="1993" w:type="dxa"/>
            <w:vMerge/>
            <w:shd w:val="clear" w:color="auto" w:fill="auto"/>
            <w:vAlign w:val="center"/>
          </w:tcPr>
          <w:p w14:paraId="4E3678A3" w14:textId="77777777" w:rsidR="00CE52A9" w:rsidRPr="00AC4FBC" w:rsidRDefault="00CE52A9" w:rsidP="00CE52A9">
            <w:pPr>
              <w:pStyle w:val="TAC"/>
            </w:pPr>
          </w:p>
        </w:tc>
        <w:tc>
          <w:tcPr>
            <w:tcW w:w="716" w:type="dxa"/>
            <w:vMerge/>
          </w:tcPr>
          <w:p w14:paraId="1ABEE5E0" w14:textId="77777777" w:rsidR="00CE52A9" w:rsidRPr="00AC4FBC" w:rsidRDefault="00CE52A9" w:rsidP="00CE52A9">
            <w:pPr>
              <w:pStyle w:val="TAC"/>
            </w:pPr>
          </w:p>
        </w:tc>
        <w:tc>
          <w:tcPr>
            <w:tcW w:w="1000" w:type="dxa"/>
            <w:shd w:val="clear" w:color="auto" w:fill="auto"/>
            <w:vAlign w:val="center"/>
          </w:tcPr>
          <w:p w14:paraId="288581FE" w14:textId="77777777" w:rsidR="00CE52A9" w:rsidRPr="00AC4FBC" w:rsidRDefault="00CE52A9" w:rsidP="00CE52A9">
            <w:pPr>
              <w:pStyle w:val="TAC"/>
            </w:pPr>
            <w:r w:rsidRPr="00AC4FBC">
              <w:t>n78</w:t>
            </w:r>
          </w:p>
        </w:tc>
        <w:tc>
          <w:tcPr>
            <w:tcW w:w="861" w:type="dxa"/>
            <w:shd w:val="clear" w:color="auto" w:fill="auto"/>
            <w:noWrap/>
            <w:vAlign w:val="center"/>
          </w:tcPr>
          <w:p w14:paraId="24D8A8EB" w14:textId="77777777" w:rsidR="00CE52A9" w:rsidRPr="00AC4FBC" w:rsidRDefault="00CE52A9" w:rsidP="00CE52A9">
            <w:pPr>
              <w:pStyle w:val="TAC"/>
            </w:pPr>
            <w:r w:rsidRPr="00AC4FBC">
              <w:t>15</w:t>
            </w:r>
          </w:p>
        </w:tc>
        <w:tc>
          <w:tcPr>
            <w:tcW w:w="1139" w:type="dxa"/>
            <w:shd w:val="clear" w:color="auto" w:fill="auto"/>
            <w:noWrap/>
            <w:vAlign w:val="center"/>
          </w:tcPr>
          <w:p w14:paraId="26D50954" w14:textId="77777777" w:rsidR="00CE52A9" w:rsidRPr="00AC4FBC" w:rsidRDefault="00CE52A9" w:rsidP="00CE52A9">
            <w:pPr>
              <w:pStyle w:val="TAC"/>
            </w:pPr>
            <w:r w:rsidRPr="00AC4FBC">
              <w:t>-</w:t>
            </w:r>
          </w:p>
        </w:tc>
        <w:tc>
          <w:tcPr>
            <w:tcW w:w="1136" w:type="dxa"/>
            <w:shd w:val="clear" w:color="auto" w:fill="auto"/>
            <w:noWrap/>
            <w:vAlign w:val="center"/>
          </w:tcPr>
          <w:p w14:paraId="55D399B5" w14:textId="77777777" w:rsidR="00CE52A9" w:rsidRPr="00AC4FBC" w:rsidRDefault="00CE52A9" w:rsidP="00CE52A9">
            <w:pPr>
              <w:pStyle w:val="TAC"/>
              <w:rPr>
                <w:rFonts w:cs="Arial"/>
              </w:rPr>
            </w:pPr>
            <w:r w:rsidRPr="00AC4FBC">
              <w:rPr>
                <w:rFonts w:eastAsia="MS Mincho"/>
              </w:rPr>
              <w:t>REFSENS</w:t>
            </w:r>
          </w:p>
        </w:tc>
        <w:tc>
          <w:tcPr>
            <w:tcW w:w="858" w:type="dxa"/>
            <w:shd w:val="clear" w:color="auto" w:fill="auto"/>
            <w:noWrap/>
            <w:vAlign w:val="center"/>
          </w:tcPr>
          <w:p w14:paraId="31BC8574" w14:textId="77777777" w:rsidR="00CE52A9" w:rsidRPr="00AC4FBC" w:rsidRDefault="00CE52A9" w:rsidP="00CE52A9">
            <w:pPr>
              <w:pStyle w:val="TAC"/>
              <w:rPr>
                <w:rFonts w:cs="Arial"/>
              </w:rPr>
            </w:pPr>
            <w:r w:rsidRPr="00AC4FBC">
              <w:t>-</w:t>
            </w:r>
          </w:p>
        </w:tc>
        <w:tc>
          <w:tcPr>
            <w:tcW w:w="862" w:type="dxa"/>
            <w:shd w:val="clear" w:color="auto" w:fill="auto"/>
            <w:vAlign w:val="center"/>
          </w:tcPr>
          <w:p w14:paraId="28587EAC" w14:textId="77777777" w:rsidR="00CE52A9" w:rsidRPr="00AC4FBC" w:rsidRDefault="00CE52A9" w:rsidP="00CE52A9">
            <w:pPr>
              <w:pStyle w:val="TAC"/>
              <w:rPr>
                <w:rFonts w:cs="Arial"/>
              </w:rPr>
            </w:pPr>
            <w:r w:rsidRPr="00AC4FBC">
              <w:t>-</w:t>
            </w:r>
          </w:p>
        </w:tc>
        <w:tc>
          <w:tcPr>
            <w:tcW w:w="1002" w:type="dxa"/>
            <w:shd w:val="clear" w:color="auto" w:fill="auto"/>
            <w:vAlign w:val="center"/>
          </w:tcPr>
          <w:p w14:paraId="6600438E" w14:textId="77777777" w:rsidR="00CE52A9" w:rsidRPr="00AC4FBC" w:rsidRDefault="00CE52A9" w:rsidP="00CE52A9">
            <w:pPr>
              <w:pStyle w:val="TAC"/>
            </w:pPr>
            <w:r w:rsidRPr="00AC4FBC">
              <w:t>TDD</w:t>
            </w:r>
          </w:p>
        </w:tc>
        <w:tc>
          <w:tcPr>
            <w:tcW w:w="716" w:type="dxa"/>
            <w:shd w:val="clear" w:color="auto" w:fill="auto"/>
            <w:vAlign w:val="center"/>
          </w:tcPr>
          <w:p w14:paraId="332C8BD5" w14:textId="77777777" w:rsidR="00CE52A9" w:rsidRPr="00AC4FBC" w:rsidRDefault="00CE52A9" w:rsidP="00CE52A9">
            <w:pPr>
              <w:pStyle w:val="TAC"/>
            </w:pPr>
            <w:r w:rsidRPr="00AC4FBC">
              <w:t>N/A</w:t>
            </w:r>
          </w:p>
        </w:tc>
        <w:tc>
          <w:tcPr>
            <w:tcW w:w="850" w:type="dxa"/>
          </w:tcPr>
          <w:p w14:paraId="4EFD3DC6" w14:textId="77777777" w:rsidR="00CE52A9" w:rsidRPr="00AC4FBC" w:rsidRDefault="00CE52A9" w:rsidP="00CE52A9">
            <w:pPr>
              <w:keepNext/>
              <w:keepLines/>
              <w:spacing w:after="0"/>
              <w:jc w:val="center"/>
            </w:pPr>
          </w:p>
        </w:tc>
      </w:tr>
      <w:tr w:rsidR="003F775B" w:rsidRPr="00AC4FBC" w14:paraId="39A70333" w14:textId="77777777" w:rsidTr="00D83079">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Change w:id="17337" w:author="1989" w:date="2024-03-27T22:30:00Z">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
          </w:tblPrExChange>
        </w:tblPrEx>
        <w:trPr>
          <w:trHeight w:val="54"/>
          <w:ins w:id="17338" w:author="1989" w:date="2024-03-27T22:30:00Z"/>
          <w:trPrChange w:id="17339" w:author="1989" w:date="2024-03-27T22:30:00Z">
            <w:trPr>
              <w:trHeight w:val="54"/>
            </w:trPr>
          </w:trPrChange>
        </w:trPr>
        <w:tc>
          <w:tcPr>
            <w:tcW w:w="1993" w:type="dxa"/>
            <w:vMerge w:val="restart"/>
            <w:shd w:val="clear" w:color="auto" w:fill="auto"/>
            <w:vAlign w:val="center"/>
            <w:tcPrChange w:id="17340" w:author="1989" w:date="2024-03-27T22:30:00Z">
              <w:tcPr>
                <w:tcW w:w="1993" w:type="dxa"/>
                <w:vMerge w:val="restart"/>
                <w:shd w:val="clear" w:color="auto" w:fill="auto"/>
                <w:vAlign w:val="center"/>
              </w:tcPr>
            </w:tcPrChange>
          </w:tcPr>
          <w:p w14:paraId="1D2D256C" w14:textId="22B582A6" w:rsidR="003F775B" w:rsidRPr="00AC4FBC" w:rsidRDefault="003F775B" w:rsidP="003F775B">
            <w:pPr>
              <w:pStyle w:val="TAC"/>
              <w:rPr>
                <w:ins w:id="17341" w:author="1989" w:date="2024-03-27T22:30:00Z"/>
              </w:rPr>
            </w:pPr>
            <w:ins w:id="17342" w:author="1989" w:date="2024-03-27T22:30:00Z">
              <w:r w:rsidRPr="00AC4FBC">
                <w:t>DC_3A-</w:t>
              </w:r>
              <w:r>
                <w:t>19</w:t>
              </w:r>
              <w:r w:rsidRPr="00AC4FBC">
                <w:t>A_n7</w:t>
              </w:r>
              <w:r>
                <w:t>8</w:t>
              </w:r>
              <w:r w:rsidRPr="00AC4FBC">
                <w:t>A</w:t>
              </w:r>
            </w:ins>
          </w:p>
        </w:tc>
        <w:tc>
          <w:tcPr>
            <w:tcW w:w="716" w:type="dxa"/>
            <w:vMerge w:val="restart"/>
            <w:tcPrChange w:id="17343" w:author="1989" w:date="2024-03-27T22:30:00Z">
              <w:tcPr>
                <w:tcW w:w="716" w:type="dxa"/>
                <w:vMerge w:val="restart"/>
              </w:tcPr>
            </w:tcPrChange>
          </w:tcPr>
          <w:p w14:paraId="6801568E" w14:textId="471C9219" w:rsidR="003F775B" w:rsidRPr="00AC4FBC" w:rsidRDefault="003F775B" w:rsidP="003F775B">
            <w:pPr>
              <w:pStyle w:val="TAC"/>
              <w:rPr>
                <w:ins w:id="17344" w:author="1989" w:date="2024-03-27T22:30:00Z"/>
              </w:rPr>
            </w:pPr>
            <w:ins w:id="17345" w:author="1989" w:date="2024-03-27T22:30:00Z">
              <w:r>
                <w:rPr>
                  <w:rFonts w:hint="eastAsia"/>
                  <w:lang w:eastAsia="ja-JP"/>
                </w:rPr>
                <w:t>1</w:t>
              </w:r>
            </w:ins>
          </w:p>
        </w:tc>
        <w:tc>
          <w:tcPr>
            <w:tcW w:w="1000" w:type="dxa"/>
            <w:shd w:val="clear" w:color="auto" w:fill="auto"/>
            <w:tcPrChange w:id="17346" w:author="1989" w:date="2024-03-27T22:30:00Z">
              <w:tcPr>
                <w:tcW w:w="1000" w:type="dxa"/>
                <w:shd w:val="clear" w:color="auto" w:fill="auto"/>
                <w:vAlign w:val="center"/>
              </w:tcPr>
            </w:tcPrChange>
          </w:tcPr>
          <w:p w14:paraId="166279E1" w14:textId="49078135" w:rsidR="003F775B" w:rsidRPr="00AC4FBC" w:rsidRDefault="003F775B" w:rsidP="003F775B">
            <w:pPr>
              <w:pStyle w:val="TAC"/>
              <w:rPr>
                <w:ins w:id="17347" w:author="1989" w:date="2024-03-27T22:30:00Z"/>
              </w:rPr>
            </w:pPr>
            <w:ins w:id="17348" w:author="1989" w:date="2024-03-27T22:30:00Z">
              <w:r>
                <w:rPr>
                  <w:rFonts w:hint="eastAsia"/>
                  <w:lang w:eastAsia="ja-JP"/>
                </w:rPr>
                <w:t>3</w:t>
              </w:r>
            </w:ins>
          </w:p>
        </w:tc>
        <w:tc>
          <w:tcPr>
            <w:tcW w:w="861" w:type="dxa"/>
            <w:shd w:val="clear" w:color="auto" w:fill="auto"/>
            <w:noWrap/>
            <w:vAlign w:val="center"/>
            <w:tcPrChange w:id="17349" w:author="1989" w:date="2024-03-27T22:30:00Z">
              <w:tcPr>
                <w:tcW w:w="861" w:type="dxa"/>
                <w:shd w:val="clear" w:color="auto" w:fill="auto"/>
                <w:noWrap/>
                <w:vAlign w:val="center"/>
              </w:tcPr>
            </w:tcPrChange>
          </w:tcPr>
          <w:p w14:paraId="5AEA5C9E" w14:textId="3FF4AD6A" w:rsidR="003F775B" w:rsidRPr="00AC4FBC" w:rsidRDefault="003F775B" w:rsidP="003F775B">
            <w:pPr>
              <w:pStyle w:val="TAC"/>
              <w:rPr>
                <w:ins w:id="17350" w:author="1989" w:date="2024-03-27T22:30:00Z"/>
              </w:rPr>
            </w:pPr>
            <w:ins w:id="17351" w:author="1989" w:date="2024-03-27T22:30:00Z">
              <w:r w:rsidRPr="00AC4FBC">
                <w:t>N/A</w:t>
              </w:r>
            </w:ins>
          </w:p>
        </w:tc>
        <w:tc>
          <w:tcPr>
            <w:tcW w:w="1139" w:type="dxa"/>
            <w:shd w:val="clear" w:color="auto" w:fill="auto"/>
            <w:noWrap/>
            <w:vAlign w:val="center"/>
            <w:tcPrChange w:id="17352" w:author="1989" w:date="2024-03-27T22:30:00Z">
              <w:tcPr>
                <w:tcW w:w="1139" w:type="dxa"/>
                <w:shd w:val="clear" w:color="auto" w:fill="auto"/>
                <w:noWrap/>
                <w:vAlign w:val="center"/>
              </w:tcPr>
            </w:tcPrChange>
          </w:tcPr>
          <w:p w14:paraId="6BEFF5DC" w14:textId="28AD8936" w:rsidR="003F775B" w:rsidRPr="00AC4FBC" w:rsidRDefault="003F775B" w:rsidP="003F775B">
            <w:pPr>
              <w:pStyle w:val="TAC"/>
              <w:rPr>
                <w:ins w:id="17353" w:author="1989" w:date="2024-03-27T22:30:00Z"/>
              </w:rPr>
            </w:pPr>
            <w:ins w:id="17354" w:author="1989" w:date="2024-03-27T22:30:00Z">
              <w:r>
                <w:t>-82.0</w:t>
              </w:r>
            </w:ins>
          </w:p>
        </w:tc>
        <w:tc>
          <w:tcPr>
            <w:tcW w:w="1136" w:type="dxa"/>
            <w:shd w:val="clear" w:color="auto" w:fill="auto"/>
            <w:noWrap/>
            <w:vAlign w:val="center"/>
            <w:tcPrChange w:id="17355" w:author="1989" w:date="2024-03-27T22:30:00Z">
              <w:tcPr>
                <w:tcW w:w="1136" w:type="dxa"/>
                <w:shd w:val="clear" w:color="auto" w:fill="auto"/>
                <w:noWrap/>
                <w:vAlign w:val="center"/>
              </w:tcPr>
            </w:tcPrChange>
          </w:tcPr>
          <w:p w14:paraId="6FB7D84E" w14:textId="24759DF5" w:rsidR="003F775B" w:rsidRPr="00AC4FBC" w:rsidRDefault="003F775B" w:rsidP="003F775B">
            <w:pPr>
              <w:pStyle w:val="TAC"/>
              <w:rPr>
                <w:ins w:id="17356" w:author="1989" w:date="2024-03-27T22:30:00Z"/>
                <w:rFonts w:eastAsia="MS Mincho"/>
              </w:rPr>
            </w:pPr>
            <w:ins w:id="17357" w:author="1989" w:date="2024-03-27T22:30:00Z">
              <w:r w:rsidRPr="00AC4FBC">
                <w:t>-</w:t>
              </w:r>
            </w:ins>
          </w:p>
        </w:tc>
        <w:tc>
          <w:tcPr>
            <w:tcW w:w="858" w:type="dxa"/>
            <w:shd w:val="clear" w:color="auto" w:fill="auto"/>
            <w:noWrap/>
            <w:vAlign w:val="center"/>
            <w:tcPrChange w:id="17358" w:author="1989" w:date="2024-03-27T22:30:00Z">
              <w:tcPr>
                <w:tcW w:w="858" w:type="dxa"/>
                <w:shd w:val="clear" w:color="auto" w:fill="auto"/>
                <w:noWrap/>
                <w:vAlign w:val="center"/>
              </w:tcPr>
            </w:tcPrChange>
          </w:tcPr>
          <w:p w14:paraId="7AF20B03" w14:textId="4F398277" w:rsidR="003F775B" w:rsidRPr="00AC4FBC" w:rsidRDefault="003F775B" w:rsidP="003F775B">
            <w:pPr>
              <w:pStyle w:val="TAC"/>
              <w:rPr>
                <w:ins w:id="17359" w:author="1989" w:date="2024-03-27T22:30:00Z"/>
              </w:rPr>
            </w:pPr>
            <w:ins w:id="17360" w:author="1989" w:date="2024-03-27T22:30:00Z">
              <w:r w:rsidRPr="00AC4FBC">
                <w:t>-</w:t>
              </w:r>
            </w:ins>
          </w:p>
        </w:tc>
        <w:tc>
          <w:tcPr>
            <w:tcW w:w="862" w:type="dxa"/>
            <w:shd w:val="clear" w:color="auto" w:fill="auto"/>
            <w:vAlign w:val="center"/>
            <w:tcPrChange w:id="17361" w:author="1989" w:date="2024-03-27T22:30:00Z">
              <w:tcPr>
                <w:tcW w:w="862" w:type="dxa"/>
                <w:shd w:val="clear" w:color="auto" w:fill="auto"/>
                <w:vAlign w:val="center"/>
              </w:tcPr>
            </w:tcPrChange>
          </w:tcPr>
          <w:p w14:paraId="329D7AD6" w14:textId="6C4EED7D" w:rsidR="003F775B" w:rsidRPr="00AC4FBC" w:rsidRDefault="003F775B" w:rsidP="003F775B">
            <w:pPr>
              <w:pStyle w:val="TAC"/>
              <w:rPr>
                <w:ins w:id="17362" w:author="1989" w:date="2024-03-27T22:30:00Z"/>
              </w:rPr>
            </w:pPr>
            <w:ins w:id="17363" w:author="1989" w:date="2024-03-27T22:30:00Z">
              <w:r w:rsidRPr="00AC4FBC">
                <w:t>-</w:t>
              </w:r>
            </w:ins>
          </w:p>
        </w:tc>
        <w:tc>
          <w:tcPr>
            <w:tcW w:w="1002" w:type="dxa"/>
            <w:shd w:val="clear" w:color="auto" w:fill="auto"/>
            <w:vAlign w:val="center"/>
            <w:tcPrChange w:id="17364" w:author="1989" w:date="2024-03-27T22:30:00Z">
              <w:tcPr>
                <w:tcW w:w="1002" w:type="dxa"/>
                <w:shd w:val="clear" w:color="auto" w:fill="auto"/>
                <w:vAlign w:val="center"/>
              </w:tcPr>
            </w:tcPrChange>
          </w:tcPr>
          <w:p w14:paraId="5E7E2A40" w14:textId="2AF9C195" w:rsidR="003F775B" w:rsidRPr="00AC4FBC" w:rsidRDefault="003F775B" w:rsidP="003F775B">
            <w:pPr>
              <w:pStyle w:val="TAC"/>
              <w:rPr>
                <w:ins w:id="17365" w:author="1989" w:date="2024-03-27T22:30:00Z"/>
              </w:rPr>
            </w:pPr>
            <w:ins w:id="17366" w:author="1989" w:date="2024-03-27T22:30:00Z">
              <w:r w:rsidRPr="00AC4FBC">
                <w:t>FDD</w:t>
              </w:r>
            </w:ins>
          </w:p>
        </w:tc>
        <w:tc>
          <w:tcPr>
            <w:tcW w:w="716" w:type="dxa"/>
            <w:shd w:val="clear" w:color="auto" w:fill="auto"/>
            <w:vAlign w:val="center"/>
            <w:tcPrChange w:id="17367" w:author="1989" w:date="2024-03-27T22:30:00Z">
              <w:tcPr>
                <w:tcW w:w="716" w:type="dxa"/>
                <w:shd w:val="clear" w:color="auto" w:fill="auto"/>
                <w:vAlign w:val="center"/>
              </w:tcPr>
            </w:tcPrChange>
          </w:tcPr>
          <w:p w14:paraId="2927B02B" w14:textId="4A843DA1" w:rsidR="003F775B" w:rsidRPr="00AC4FBC" w:rsidRDefault="003F775B" w:rsidP="003F775B">
            <w:pPr>
              <w:pStyle w:val="TAC"/>
              <w:rPr>
                <w:ins w:id="17368" w:author="1989" w:date="2024-03-27T22:30:00Z"/>
              </w:rPr>
            </w:pPr>
            <w:ins w:id="17369" w:author="1989" w:date="2024-03-27T22:30:00Z">
              <w:r w:rsidRPr="00AC4FBC">
                <w:t>IMD3</w:t>
              </w:r>
            </w:ins>
          </w:p>
        </w:tc>
        <w:tc>
          <w:tcPr>
            <w:tcW w:w="850" w:type="dxa"/>
            <w:tcPrChange w:id="17370" w:author="1989" w:date="2024-03-27T22:30:00Z">
              <w:tcPr>
                <w:tcW w:w="850" w:type="dxa"/>
              </w:tcPr>
            </w:tcPrChange>
          </w:tcPr>
          <w:p w14:paraId="729E3011" w14:textId="77777777" w:rsidR="003F775B" w:rsidRPr="00AC4FBC" w:rsidRDefault="003F775B" w:rsidP="003F775B">
            <w:pPr>
              <w:keepNext/>
              <w:keepLines/>
              <w:spacing w:after="0"/>
              <w:jc w:val="center"/>
              <w:rPr>
                <w:ins w:id="17371" w:author="1989" w:date="2024-03-27T22:30:00Z"/>
              </w:rPr>
            </w:pPr>
          </w:p>
        </w:tc>
      </w:tr>
      <w:tr w:rsidR="003F775B" w:rsidRPr="00AC4FBC" w14:paraId="44325CC6" w14:textId="77777777" w:rsidTr="00D83079">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Change w:id="17372" w:author="1989" w:date="2024-03-27T22:30:00Z">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
          </w:tblPrExChange>
        </w:tblPrEx>
        <w:trPr>
          <w:trHeight w:val="54"/>
          <w:ins w:id="17373" w:author="1989" w:date="2024-03-27T22:30:00Z"/>
          <w:trPrChange w:id="17374" w:author="1989" w:date="2024-03-27T22:30:00Z">
            <w:trPr>
              <w:trHeight w:val="54"/>
            </w:trPr>
          </w:trPrChange>
        </w:trPr>
        <w:tc>
          <w:tcPr>
            <w:tcW w:w="1993" w:type="dxa"/>
            <w:vMerge/>
            <w:shd w:val="clear" w:color="auto" w:fill="auto"/>
            <w:vAlign w:val="center"/>
            <w:tcPrChange w:id="17375" w:author="1989" w:date="2024-03-27T22:30:00Z">
              <w:tcPr>
                <w:tcW w:w="1993" w:type="dxa"/>
                <w:vMerge/>
                <w:shd w:val="clear" w:color="auto" w:fill="auto"/>
                <w:vAlign w:val="center"/>
              </w:tcPr>
            </w:tcPrChange>
          </w:tcPr>
          <w:p w14:paraId="77AFB4ED" w14:textId="77777777" w:rsidR="003F775B" w:rsidRPr="00AC4FBC" w:rsidRDefault="003F775B" w:rsidP="003F775B">
            <w:pPr>
              <w:pStyle w:val="TAC"/>
              <w:rPr>
                <w:ins w:id="17376" w:author="1989" w:date="2024-03-27T22:30:00Z"/>
              </w:rPr>
            </w:pPr>
          </w:p>
        </w:tc>
        <w:tc>
          <w:tcPr>
            <w:tcW w:w="716" w:type="dxa"/>
            <w:vMerge/>
            <w:tcPrChange w:id="17377" w:author="1989" w:date="2024-03-27T22:30:00Z">
              <w:tcPr>
                <w:tcW w:w="716" w:type="dxa"/>
                <w:vMerge/>
              </w:tcPr>
            </w:tcPrChange>
          </w:tcPr>
          <w:p w14:paraId="2ABCE022" w14:textId="77777777" w:rsidR="003F775B" w:rsidRPr="00AC4FBC" w:rsidRDefault="003F775B" w:rsidP="003F775B">
            <w:pPr>
              <w:pStyle w:val="TAC"/>
              <w:rPr>
                <w:ins w:id="17378" w:author="1989" w:date="2024-03-27T22:30:00Z"/>
              </w:rPr>
            </w:pPr>
          </w:p>
        </w:tc>
        <w:tc>
          <w:tcPr>
            <w:tcW w:w="1000" w:type="dxa"/>
            <w:shd w:val="clear" w:color="auto" w:fill="auto"/>
            <w:tcPrChange w:id="17379" w:author="1989" w:date="2024-03-27T22:30:00Z">
              <w:tcPr>
                <w:tcW w:w="1000" w:type="dxa"/>
                <w:shd w:val="clear" w:color="auto" w:fill="auto"/>
                <w:vAlign w:val="center"/>
              </w:tcPr>
            </w:tcPrChange>
          </w:tcPr>
          <w:p w14:paraId="2AEF51E4" w14:textId="4E3D34C9" w:rsidR="003F775B" w:rsidRPr="00AC4FBC" w:rsidRDefault="003F775B" w:rsidP="003F775B">
            <w:pPr>
              <w:pStyle w:val="TAC"/>
              <w:rPr>
                <w:ins w:id="17380" w:author="1989" w:date="2024-03-27T22:30:00Z"/>
              </w:rPr>
            </w:pPr>
            <w:ins w:id="17381" w:author="1989" w:date="2024-03-27T22:30:00Z">
              <w:r>
                <w:rPr>
                  <w:rFonts w:hint="eastAsia"/>
                  <w:lang w:eastAsia="ja-JP"/>
                </w:rPr>
                <w:t>1</w:t>
              </w:r>
              <w:r>
                <w:rPr>
                  <w:lang w:eastAsia="ja-JP"/>
                </w:rPr>
                <w:t>9</w:t>
              </w:r>
            </w:ins>
          </w:p>
        </w:tc>
        <w:tc>
          <w:tcPr>
            <w:tcW w:w="861" w:type="dxa"/>
            <w:shd w:val="clear" w:color="auto" w:fill="auto"/>
            <w:noWrap/>
            <w:vAlign w:val="center"/>
            <w:tcPrChange w:id="17382" w:author="1989" w:date="2024-03-27T22:30:00Z">
              <w:tcPr>
                <w:tcW w:w="861" w:type="dxa"/>
                <w:shd w:val="clear" w:color="auto" w:fill="auto"/>
                <w:noWrap/>
                <w:vAlign w:val="center"/>
              </w:tcPr>
            </w:tcPrChange>
          </w:tcPr>
          <w:p w14:paraId="3A2573FE" w14:textId="1D1EE10F" w:rsidR="003F775B" w:rsidRPr="00AC4FBC" w:rsidRDefault="003F775B" w:rsidP="003F775B">
            <w:pPr>
              <w:pStyle w:val="TAC"/>
              <w:rPr>
                <w:ins w:id="17383" w:author="1989" w:date="2024-03-27T22:30:00Z"/>
              </w:rPr>
            </w:pPr>
            <w:ins w:id="17384" w:author="1989" w:date="2024-03-27T22:30:00Z">
              <w:r w:rsidRPr="00AC4FBC">
                <w:t>N/A</w:t>
              </w:r>
            </w:ins>
          </w:p>
        </w:tc>
        <w:tc>
          <w:tcPr>
            <w:tcW w:w="1139" w:type="dxa"/>
            <w:shd w:val="clear" w:color="auto" w:fill="auto"/>
            <w:noWrap/>
            <w:vAlign w:val="center"/>
            <w:tcPrChange w:id="17385" w:author="1989" w:date="2024-03-27T22:30:00Z">
              <w:tcPr>
                <w:tcW w:w="1139" w:type="dxa"/>
                <w:shd w:val="clear" w:color="auto" w:fill="auto"/>
                <w:noWrap/>
                <w:vAlign w:val="center"/>
              </w:tcPr>
            </w:tcPrChange>
          </w:tcPr>
          <w:p w14:paraId="49DF9AC9" w14:textId="44ACAE5A" w:rsidR="003F775B" w:rsidRPr="00AC4FBC" w:rsidRDefault="003F775B" w:rsidP="003F775B">
            <w:pPr>
              <w:pStyle w:val="TAC"/>
              <w:rPr>
                <w:ins w:id="17386" w:author="1989" w:date="2024-03-27T22:30:00Z"/>
              </w:rPr>
            </w:pPr>
            <w:ins w:id="17387" w:author="1989" w:date="2024-03-27T22:30:00Z">
              <w:r w:rsidRPr="00AC4FBC">
                <w:t>REFSENS</w:t>
              </w:r>
            </w:ins>
          </w:p>
        </w:tc>
        <w:tc>
          <w:tcPr>
            <w:tcW w:w="1136" w:type="dxa"/>
            <w:shd w:val="clear" w:color="auto" w:fill="auto"/>
            <w:noWrap/>
            <w:vAlign w:val="center"/>
            <w:tcPrChange w:id="17388" w:author="1989" w:date="2024-03-27T22:30:00Z">
              <w:tcPr>
                <w:tcW w:w="1136" w:type="dxa"/>
                <w:shd w:val="clear" w:color="auto" w:fill="auto"/>
                <w:noWrap/>
                <w:vAlign w:val="center"/>
              </w:tcPr>
            </w:tcPrChange>
          </w:tcPr>
          <w:p w14:paraId="2241DDC0" w14:textId="2FA98B7D" w:rsidR="003F775B" w:rsidRPr="00AC4FBC" w:rsidRDefault="003F775B" w:rsidP="003F775B">
            <w:pPr>
              <w:pStyle w:val="TAC"/>
              <w:rPr>
                <w:ins w:id="17389" w:author="1989" w:date="2024-03-27T22:30:00Z"/>
                <w:rFonts w:eastAsia="MS Mincho"/>
              </w:rPr>
            </w:pPr>
            <w:ins w:id="17390" w:author="1989" w:date="2024-03-27T22:30:00Z">
              <w:r w:rsidRPr="00AC4FBC">
                <w:t>-</w:t>
              </w:r>
            </w:ins>
          </w:p>
        </w:tc>
        <w:tc>
          <w:tcPr>
            <w:tcW w:w="858" w:type="dxa"/>
            <w:shd w:val="clear" w:color="auto" w:fill="auto"/>
            <w:noWrap/>
            <w:vAlign w:val="center"/>
            <w:tcPrChange w:id="17391" w:author="1989" w:date="2024-03-27T22:30:00Z">
              <w:tcPr>
                <w:tcW w:w="858" w:type="dxa"/>
                <w:shd w:val="clear" w:color="auto" w:fill="auto"/>
                <w:noWrap/>
                <w:vAlign w:val="center"/>
              </w:tcPr>
            </w:tcPrChange>
          </w:tcPr>
          <w:p w14:paraId="53E4C23A" w14:textId="1658F741" w:rsidR="003F775B" w:rsidRPr="00AC4FBC" w:rsidRDefault="003F775B" w:rsidP="003F775B">
            <w:pPr>
              <w:pStyle w:val="TAC"/>
              <w:rPr>
                <w:ins w:id="17392" w:author="1989" w:date="2024-03-27T22:30:00Z"/>
              </w:rPr>
            </w:pPr>
            <w:ins w:id="17393" w:author="1989" w:date="2024-03-27T22:30:00Z">
              <w:r w:rsidRPr="00AC4FBC">
                <w:t>-</w:t>
              </w:r>
            </w:ins>
          </w:p>
        </w:tc>
        <w:tc>
          <w:tcPr>
            <w:tcW w:w="862" w:type="dxa"/>
            <w:shd w:val="clear" w:color="auto" w:fill="auto"/>
            <w:vAlign w:val="center"/>
            <w:tcPrChange w:id="17394" w:author="1989" w:date="2024-03-27T22:30:00Z">
              <w:tcPr>
                <w:tcW w:w="862" w:type="dxa"/>
                <w:shd w:val="clear" w:color="auto" w:fill="auto"/>
                <w:vAlign w:val="center"/>
              </w:tcPr>
            </w:tcPrChange>
          </w:tcPr>
          <w:p w14:paraId="09FBFCBF" w14:textId="6E123EF8" w:rsidR="003F775B" w:rsidRPr="00AC4FBC" w:rsidRDefault="003F775B" w:rsidP="003F775B">
            <w:pPr>
              <w:pStyle w:val="TAC"/>
              <w:rPr>
                <w:ins w:id="17395" w:author="1989" w:date="2024-03-27T22:30:00Z"/>
              </w:rPr>
            </w:pPr>
            <w:ins w:id="17396" w:author="1989" w:date="2024-03-27T22:30:00Z">
              <w:r w:rsidRPr="00AC4FBC">
                <w:t>-</w:t>
              </w:r>
            </w:ins>
          </w:p>
        </w:tc>
        <w:tc>
          <w:tcPr>
            <w:tcW w:w="1002" w:type="dxa"/>
            <w:shd w:val="clear" w:color="auto" w:fill="auto"/>
            <w:vAlign w:val="center"/>
            <w:tcPrChange w:id="17397" w:author="1989" w:date="2024-03-27T22:30:00Z">
              <w:tcPr>
                <w:tcW w:w="1002" w:type="dxa"/>
                <w:shd w:val="clear" w:color="auto" w:fill="auto"/>
                <w:vAlign w:val="center"/>
              </w:tcPr>
            </w:tcPrChange>
          </w:tcPr>
          <w:p w14:paraId="231BDE6A" w14:textId="4D069F70" w:rsidR="003F775B" w:rsidRPr="00AC4FBC" w:rsidRDefault="003F775B" w:rsidP="003F775B">
            <w:pPr>
              <w:pStyle w:val="TAC"/>
              <w:rPr>
                <w:ins w:id="17398" w:author="1989" w:date="2024-03-27T22:30:00Z"/>
              </w:rPr>
            </w:pPr>
            <w:ins w:id="17399" w:author="1989" w:date="2024-03-27T22:30:00Z">
              <w:r w:rsidRPr="00AC4FBC">
                <w:t>FDD</w:t>
              </w:r>
            </w:ins>
          </w:p>
        </w:tc>
        <w:tc>
          <w:tcPr>
            <w:tcW w:w="716" w:type="dxa"/>
            <w:shd w:val="clear" w:color="auto" w:fill="auto"/>
            <w:vAlign w:val="center"/>
            <w:tcPrChange w:id="17400" w:author="1989" w:date="2024-03-27T22:30:00Z">
              <w:tcPr>
                <w:tcW w:w="716" w:type="dxa"/>
                <w:shd w:val="clear" w:color="auto" w:fill="auto"/>
                <w:vAlign w:val="center"/>
              </w:tcPr>
            </w:tcPrChange>
          </w:tcPr>
          <w:p w14:paraId="7F3056BB" w14:textId="121F6288" w:rsidR="003F775B" w:rsidRPr="00AC4FBC" w:rsidRDefault="003F775B" w:rsidP="003F775B">
            <w:pPr>
              <w:pStyle w:val="TAC"/>
              <w:rPr>
                <w:ins w:id="17401" w:author="1989" w:date="2024-03-27T22:30:00Z"/>
              </w:rPr>
            </w:pPr>
            <w:ins w:id="17402" w:author="1989" w:date="2024-03-27T22:30:00Z">
              <w:r w:rsidRPr="00AC4FBC">
                <w:t>N/A</w:t>
              </w:r>
            </w:ins>
          </w:p>
        </w:tc>
        <w:tc>
          <w:tcPr>
            <w:tcW w:w="850" w:type="dxa"/>
            <w:tcPrChange w:id="17403" w:author="1989" w:date="2024-03-27T22:30:00Z">
              <w:tcPr>
                <w:tcW w:w="850" w:type="dxa"/>
              </w:tcPr>
            </w:tcPrChange>
          </w:tcPr>
          <w:p w14:paraId="7C7C360C" w14:textId="77777777" w:rsidR="003F775B" w:rsidRPr="00AC4FBC" w:rsidRDefault="003F775B" w:rsidP="003F775B">
            <w:pPr>
              <w:keepNext/>
              <w:keepLines/>
              <w:spacing w:after="0"/>
              <w:jc w:val="center"/>
              <w:rPr>
                <w:ins w:id="17404" w:author="1989" w:date="2024-03-27T22:30:00Z"/>
              </w:rPr>
            </w:pPr>
          </w:p>
        </w:tc>
      </w:tr>
      <w:tr w:rsidR="003F775B" w:rsidRPr="00AC4FBC" w14:paraId="268C5513" w14:textId="77777777" w:rsidTr="00D83079">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Change w:id="17405" w:author="1989" w:date="2024-03-27T22:30:00Z">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
          </w:tblPrExChange>
        </w:tblPrEx>
        <w:trPr>
          <w:trHeight w:val="54"/>
          <w:ins w:id="17406" w:author="1989" w:date="2024-03-27T22:30:00Z"/>
          <w:trPrChange w:id="17407" w:author="1989" w:date="2024-03-27T22:30:00Z">
            <w:trPr>
              <w:trHeight w:val="54"/>
            </w:trPr>
          </w:trPrChange>
        </w:trPr>
        <w:tc>
          <w:tcPr>
            <w:tcW w:w="1993" w:type="dxa"/>
            <w:vMerge/>
            <w:shd w:val="clear" w:color="auto" w:fill="auto"/>
            <w:vAlign w:val="center"/>
            <w:tcPrChange w:id="17408" w:author="1989" w:date="2024-03-27T22:30:00Z">
              <w:tcPr>
                <w:tcW w:w="1993" w:type="dxa"/>
                <w:vMerge/>
                <w:shd w:val="clear" w:color="auto" w:fill="auto"/>
                <w:vAlign w:val="center"/>
              </w:tcPr>
            </w:tcPrChange>
          </w:tcPr>
          <w:p w14:paraId="5D8B2992" w14:textId="77777777" w:rsidR="003F775B" w:rsidRPr="00AC4FBC" w:rsidRDefault="003F775B" w:rsidP="003F775B">
            <w:pPr>
              <w:pStyle w:val="TAC"/>
              <w:rPr>
                <w:ins w:id="17409" w:author="1989" w:date="2024-03-27T22:30:00Z"/>
              </w:rPr>
            </w:pPr>
          </w:p>
        </w:tc>
        <w:tc>
          <w:tcPr>
            <w:tcW w:w="716" w:type="dxa"/>
            <w:vMerge/>
            <w:tcPrChange w:id="17410" w:author="1989" w:date="2024-03-27T22:30:00Z">
              <w:tcPr>
                <w:tcW w:w="716" w:type="dxa"/>
                <w:vMerge/>
              </w:tcPr>
            </w:tcPrChange>
          </w:tcPr>
          <w:p w14:paraId="3EC6AB7E" w14:textId="77777777" w:rsidR="003F775B" w:rsidRPr="00AC4FBC" w:rsidRDefault="003F775B" w:rsidP="003F775B">
            <w:pPr>
              <w:pStyle w:val="TAC"/>
              <w:rPr>
                <w:ins w:id="17411" w:author="1989" w:date="2024-03-27T22:30:00Z"/>
              </w:rPr>
            </w:pPr>
          </w:p>
        </w:tc>
        <w:tc>
          <w:tcPr>
            <w:tcW w:w="1000" w:type="dxa"/>
            <w:shd w:val="clear" w:color="auto" w:fill="auto"/>
            <w:tcPrChange w:id="17412" w:author="1989" w:date="2024-03-27T22:30:00Z">
              <w:tcPr>
                <w:tcW w:w="1000" w:type="dxa"/>
                <w:shd w:val="clear" w:color="auto" w:fill="auto"/>
                <w:vAlign w:val="center"/>
              </w:tcPr>
            </w:tcPrChange>
          </w:tcPr>
          <w:p w14:paraId="66ADD85D" w14:textId="5913C2E3" w:rsidR="003F775B" w:rsidRPr="00AC4FBC" w:rsidRDefault="003F775B" w:rsidP="003F775B">
            <w:pPr>
              <w:pStyle w:val="TAC"/>
              <w:rPr>
                <w:ins w:id="17413" w:author="1989" w:date="2024-03-27T22:30:00Z"/>
              </w:rPr>
            </w:pPr>
            <w:ins w:id="17414" w:author="1989" w:date="2024-03-27T22:30:00Z">
              <w:r>
                <w:rPr>
                  <w:rFonts w:hint="eastAsia"/>
                  <w:lang w:eastAsia="ja-JP"/>
                </w:rPr>
                <w:t>n</w:t>
              </w:r>
              <w:r>
                <w:rPr>
                  <w:lang w:eastAsia="ja-JP"/>
                </w:rPr>
                <w:t>78</w:t>
              </w:r>
            </w:ins>
          </w:p>
        </w:tc>
        <w:tc>
          <w:tcPr>
            <w:tcW w:w="861" w:type="dxa"/>
            <w:shd w:val="clear" w:color="auto" w:fill="auto"/>
            <w:noWrap/>
            <w:vAlign w:val="center"/>
            <w:tcPrChange w:id="17415" w:author="1989" w:date="2024-03-27T22:30:00Z">
              <w:tcPr>
                <w:tcW w:w="861" w:type="dxa"/>
                <w:shd w:val="clear" w:color="auto" w:fill="auto"/>
                <w:noWrap/>
                <w:vAlign w:val="center"/>
              </w:tcPr>
            </w:tcPrChange>
          </w:tcPr>
          <w:p w14:paraId="36524E96" w14:textId="6628633E" w:rsidR="003F775B" w:rsidRPr="00AC4FBC" w:rsidRDefault="003F775B" w:rsidP="003F775B">
            <w:pPr>
              <w:pStyle w:val="TAC"/>
              <w:rPr>
                <w:ins w:id="17416" w:author="1989" w:date="2024-03-27T22:30:00Z"/>
              </w:rPr>
            </w:pPr>
            <w:ins w:id="17417" w:author="1989" w:date="2024-03-27T22:30:00Z">
              <w:r w:rsidRPr="00AC4FBC">
                <w:t>15</w:t>
              </w:r>
            </w:ins>
          </w:p>
        </w:tc>
        <w:tc>
          <w:tcPr>
            <w:tcW w:w="1139" w:type="dxa"/>
            <w:shd w:val="clear" w:color="auto" w:fill="auto"/>
            <w:noWrap/>
            <w:vAlign w:val="center"/>
            <w:tcPrChange w:id="17418" w:author="1989" w:date="2024-03-27T22:30:00Z">
              <w:tcPr>
                <w:tcW w:w="1139" w:type="dxa"/>
                <w:shd w:val="clear" w:color="auto" w:fill="auto"/>
                <w:noWrap/>
                <w:vAlign w:val="center"/>
              </w:tcPr>
            </w:tcPrChange>
          </w:tcPr>
          <w:p w14:paraId="0E9DB26D" w14:textId="36742721" w:rsidR="003F775B" w:rsidRPr="00AC4FBC" w:rsidRDefault="003F775B" w:rsidP="003F775B">
            <w:pPr>
              <w:pStyle w:val="TAC"/>
              <w:rPr>
                <w:ins w:id="17419" w:author="1989" w:date="2024-03-27T22:30:00Z"/>
              </w:rPr>
            </w:pPr>
            <w:ins w:id="17420" w:author="1989" w:date="2024-03-27T22:30:00Z">
              <w:r w:rsidRPr="00AC4FBC">
                <w:t>-</w:t>
              </w:r>
            </w:ins>
          </w:p>
        </w:tc>
        <w:tc>
          <w:tcPr>
            <w:tcW w:w="1136" w:type="dxa"/>
            <w:shd w:val="clear" w:color="auto" w:fill="auto"/>
            <w:noWrap/>
            <w:vAlign w:val="center"/>
            <w:tcPrChange w:id="17421" w:author="1989" w:date="2024-03-27T22:30:00Z">
              <w:tcPr>
                <w:tcW w:w="1136" w:type="dxa"/>
                <w:shd w:val="clear" w:color="auto" w:fill="auto"/>
                <w:noWrap/>
                <w:vAlign w:val="center"/>
              </w:tcPr>
            </w:tcPrChange>
          </w:tcPr>
          <w:p w14:paraId="52D2C295" w14:textId="210DDC28" w:rsidR="003F775B" w:rsidRPr="00AC4FBC" w:rsidRDefault="003F775B" w:rsidP="003F775B">
            <w:pPr>
              <w:pStyle w:val="TAC"/>
              <w:rPr>
                <w:ins w:id="17422" w:author="1989" w:date="2024-03-27T22:30:00Z"/>
                <w:rFonts w:eastAsia="MS Mincho"/>
              </w:rPr>
            </w:pPr>
            <w:ins w:id="17423" w:author="1989" w:date="2024-03-27T22:30:00Z">
              <w:r w:rsidRPr="00AC4FBC">
                <w:t>REFSENS</w:t>
              </w:r>
            </w:ins>
          </w:p>
        </w:tc>
        <w:tc>
          <w:tcPr>
            <w:tcW w:w="858" w:type="dxa"/>
            <w:shd w:val="clear" w:color="auto" w:fill="auto"/>
            <w:noWrap/>
            <w:vAlign w:val="center"/>
            <w:tcPrChange w:id="17424" w:author="1989" w:date="2024-03-27T22:30:00Z">
              <w:tcPr>
                <w:tcW w:w="858" w:type="dxa"/>
                <w:shd w:val="clear" w:color="auto" w:fill="auto"/>
                <w:noWrap/>
                <w:vAlign w:val="center"/>
              </w:tcPr>
            </w:tcPrChange>
          </w:tcPr>
          <w:p w14:paraId="7A7FB6CD" w14:textId="2BC3A2BB" w:rsidR="003F775B" w:rsidRPr="00AC4FBC" w:rsidRDefault="003F775B" w:rsidP="003F775B">
            <w:pPr>
              <w:pStyle w:val="TAC"/>
              <w:rPr>
                <w:ins w:id="17425" w:author="1989" w:date="2024-03-27T22:30:00Z"/>
              </w:rPr>
            </w:pPr>
            <w:ins w:id="17426" w:author="1989" w:date="2024-03-27T22:30:00Z">
              <w:r w:rsidRPr="00AC4FBC">
                <w:t>-</w:t>
              </w:r>
            </w:ins>
          </w:p>
        </w:tc>
        <w:tc>
          <w:tcPr>
            <w:tcW w:w="862" w:type="dxa"/>
            <w:shd w:val="clear" w:color="auto" w:fill="auto"/>
            <w:vAlign w:val="center"/>
            <w:tcPrChange w:id="17427" w:author="1989" w:date="2024-03-27T22:30:00Z">
              <w:tcPr>
                <w:tcW w:w="862" w:type="dxa"/>
                <w:shd w:val="clear" w:color="auto" w:fill="auto"/>
                <w:vAlign w:val="center"/>
              </w:tcPr>
            </w:tcPrChange>
          </w:tcPr>
          <w:p w14:paraId="1094CD2A" w14:textId="0B469C41" w:rsidR="003F775B" w:rsidRPr="00AC4FBC" w:rsidRDefault="003F775B" w:rsidP="003F775B">
            <w:pPr>
              <w:pStyle w:val="TAC"/>
              <w:rPr>
                <w:ins w:id="17428" w:author="1989" w:date="2024-03-27T22:30:00Z"/>
              </w:rPr>
            </w:pPr>
            <w:ins w:id="17429" w:author="1989" w:date="2024-03-27T22:30:00Z">
              <w:r w:rsidRPr="00AC4FBC">
                <w:t>-</w:t>
              </w:r>
            </w:ins>
          </w:p>
        </w:tc>
        <w:tc>
          <w:tcPr>
            <w:tcW w:w="1002" w:type="dxa"/>
            <w:shd w:val="clear" w:color="auto" w:fill="auto"/>
            <w:vAlign w:val="center"/>
            <w:tcPrChange w:id="17430" w:author="1989" w:date="2024-03-27T22:30:00Z">
              <w:tcPr>
                <w:tcW w:w="1002" w:type="dxa"/>
                <w:shd w:val="clear" w:color="auto" w:fill="auto"/>
                <w:vAlign w:val="center"/>
              </w:tcPr>
            </w:tcPrChange>
          </w:tcPr>
          <w:p w14:paraId="378F6CF2" w14:textId="2EE5258F" w:rsidR="003F775B" w:rsidRPr="00AC4FBC" w:rsidRDefault="003F775B" w:rsidP="003F775B">
            <w:pPr>
              <w:pStyle w:val="TAC"/>
              <w:rPr>
                <w:ins w:id="17431" w:author="1989" w:date="2024-03-27T22:30:00Z"/>
              </w:rPr>
            </w:pPr>
            <w:ins w:id="17432" w:author="1989" w:date="2024-03-27T22:30:00Z">
              <w:r w:rsidRPr="00AC4FBC">
                <w:t>TDD</w:t>
              </w:r>
            </w:ins>
          </w:p>
        </w:tc>
        <w:tc>
          <w:tcPr>
            <w:tcW w:w="716" w:type="dxa"/>
            <w:shd w:val="clear" w:color="auto" w:fill="auto"/>
            <w:vAlign w:val="center"/>
            <w:tcPrChange w:id="17433" w:author="1989" w:date="2024-03-27T22:30:00Z">
              <w:tcPr>
                <w:tcW w:w="716" w:type="dxa"/>
                <w:shd w:val="clear" w:color="auto" w:fill="auto"/>
                <w:vAlign w:val="center"/>
              </w:tcPr>
            </w:tcPrChange>
          </w:tcPr>
          <w:p w14:paraId="14534B98" w14:textId="27DE9E6A" w:rsidR="003F775B" w:rsidRPr="00AC4FBC" w:rsidRDefault="003F775B" w:rsidP="003F775B">
            <w:pPr>
              <w:pStyle w:val="TAC"/>
              <w:rPr>
                <w:ins w:id="17434" w:author="1989" w:date="2024-03-27T22:30:00Z"/>
              </w:rPr>
            </w:pPr>
            <w:ins w:id="17435" w:author="1989" w:date="2024-03-27T22:30:00Z">
              <w:r w:rsidRPr="00AC4FBC">
                <w:t>N/A</w:t>
              </w:r>
            </w:ins>
          </w:p>
        </w:tc>
        <w:tc>
          <w:tcPr>
            <w:tcW w:w="850" w:type="dxa"/>
            <w:tcPrChange w:id="17436" w:author="1989" w:date="2024-03-27T22:30:00Z">
              <w:tcPr>
                <w:tcW w:w="850" w:type="dxa"/>
              </w:tcPr>
            </w:tcPrChange>
          </w:tcPr>
          <w:p w14:paraId="5A87CB3A" w14:textId="77777777" w:rsidR="003F775B" w:rsidRPr="00AC4FBC" w:rsidRDefault="003F775B" w:rsidP="003F775B">
            <w:pPr>
              <w:keepNext/>
              <w:keepLines/>
              <w:spacing w:after="0"/>
              <w:jc w:val="center"/>
              <w:rPr>
                <w:ins w:id="17437" w:author="1989" w:date="2024-03-27T22:30:00Z"/>
              </w:rPr>
            </w:pPr>
          </w:p>
        </w:tc>
      </w:tr>
      <w:tr w:rsidR="003F775B" w:rsidRPr="00AC4FBC" w14:paraId="7020DA95" w14:textId="77777777" w:rsidTr="000E7EBA">
        <w:trPr>
          <w:trHeight w:val="54"/>
        </w:trPr>
        <w:tc>
          <w:tcPr>
            <w:tcW w:w="1993" w:type="dxa"/>
            <w:vMerge w:val="restart"/>
            <w:shd w:val="clear" w:color="auto" w:fill="auto"/>
            <w:vAlign w:val="center"/>
          </w:tcPr>
          <w:p w14:paraId="18F4C94D" w14:textId="6965B883" w:rsidR="003F775B" w:rsidRPr="00AC4FBC" w:rsidRDefault="003F775B" w:rsidP="003F775B">
            <w:pPr>
              <w:pStyle w:val="TAC"/>
            </w:pPr>
            <w:r w:rsidRPr="00AC4FBC">
              <w:t>DC_3A-</w:t>
            </w:r>
            <w:r>
              <w:t>19</w:t>
            </w:r>
            <w:r w:rsidRPr="00AC4FBC">
              <w:t>A_n7</w:t>
            </w:r>
            <w:r>
              <w:t>9</w:t>
            </w:r>
            <w:r w:rsidRPr="00AC4FBC">
              <w:t>A</w:t>
            </w:r>
          </w:p>
        </w:tc>
        <w:tc>
          <w:tcPr>
            <w:tcW w:w="716" w:type="dxa"/>
            <w:vMerge w:val="restart"/>
          </w:tcPr>
          <w:p w14:paraId="01DB5D21" w14:textId="39CBF350" w:rsidR="003F775B" w:rsidRPr="00AC4FBC" w:rsidRDefault="003F775B" w:rsidP="003F775B">
            <w:pPr>
              <w:pStyle w:val="TAC"/>
            </w:pPr>
            <w:r>
              <w:rPr>
                <w:rFonts w:hint="eastAsia"/>
                <w:lang w:eastAsia="ja-JP"/>
              </w:rPr>
              <w:t>1</w:t>
            </w:r>
          </w:p>
        </w:tc>
        <w:tc>
          <w:tcPr>
            <w:tcW w:w="1000" w:type="dxa"/>
            <w:shd w:val="clear" w:color="auto" w:fill="auto"/>
          </w:tcPr>
          <w:p w14:paraId="57905968" w14:textId="724FE6CF" w:rsidR="003F775B" w:rsidRPr="00AC4FBC" w:rsidRDefault="003F775B" w:rsidP="003F775B">
            <w:pPr>
              <w:pStyle w:val="TAC"/>
            </w:pPr>
            <w:r>
              <w:rPr>
                <w:rFonts w:hint="eastAsia"/>
                <w:lang w:eastAsia="ja-JP"/>
              </w:rPr>
              <w:t>3</w:t>
            </w:r>
          </w:p>
        </w:tc>
        <w:tc>
          <w:tcPr>
            <w:tcW w:w="861" w:type="dxa"/>
            <w:shd w:val="clear" w:color="auto" w:fill="auto"/>
            <w:noWrap/>
            <w:vAlign w:val="center"/>
          </w:tcPr>
          <w:p w14:paraId="57C2E13E" w14:textId="7E568610" w:rsidR="003F775B" w:rsidRPr="00AC4FBC" w:rsidRDefault="003F775B" w:rsidP="003F775B">
            <w:pPr>
              <w:pStyle w:val="TAC"/>
            </w:pPr>
            <w:r w:rsidRPr="00AC4FBC">
              <w:t>N/A</w:t>
            </w:r>
          </w:p>
        </w:tc>
        <w:tc>
          <w:tcPr>
            <w:tcW w:w="1139" w:type="dxa"/>
            <w:shd w:val="clear" w:color="auto" w:fill="auto"/>
            <w:noWrap/>
            <w:vAlign w:val="center"/>
          </w:tcPr>
          <w:p w14:paraId="6A47FF08" w14:textId="5861FF2F" w:rsidR="003F775B" w:rsidRPr="00AC4FBC" w:rsidRDefault="003F775B" w:rsidP="003F775B">
            <w:pPr>
              <w:pStyle w:val="TAC"/>
            </w:pPr>
            <w:r w:rsidRPr="00AC4FBC">
              <w:t>REFSENS</w:t>
            </w:r>
          </w:p>
        </w:tc>
        <w:tc>
          <w:tcPr>
            <w:tcW w:w="1136" w:type="dxa"/>
            <w:shd w:val="clear" w:color="auto" w:fill="auto"/>
            <w:noWrap/>
            <w:vAlign w:val="center"/>
          </w:tcPr>
          <w:p w14:paraId="670FCB3E" w14:textId="4287932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63F4F498" w14:textId="66251A47" w:rsidR="003F775B" w:rsidRPr="00AC4FBC" w:rsidRDefault="003F775B" w:rsidP="003F775B">
            <w:pPr>
              <w:pStyle w:val="TAC"/>
            </w:pPr>
            <w:r w:rsidRPr="00AC4FBC">
              <w:t>-</w:t>
            </w:r>
          </w:p>
        </w:tc>
        <w:tc>
          <w:tcPr>
            <w:tcW w:w="862" w:type="dxa"/>
            <w:shd w:val="clear" w:color="auto" w:fill="auto"/>
            <w:vAlign w:val="center"/>
          </w:tcPr>
          <w:p w14:paraId="47585AB6" w14:textId="386E1133" w:rsidR="003F775B" w:rsidRPr="00AC4FBC" w:rsidRDefault="003F775B" w:rsidP="003F775B">
            <w:pPr>
              <w:pStyle w:val="TAC"/>
            </w:pPr>
            <w:r w:rsidRPr="00AC4FBC">
              <w:t>-</w:t>
            </w:r>
          </w:p>
        </w:tc>
        <w:tc>
          <w:tcPr>
            <w:tcW w:w="1002" w:type="dxa"/>
            <w:shd w:val="clear" w:color="auto" w:fill="auto"/>
            <w:vAlign w:val="center"/>
          </w:tcPr>
          <w:p w14:paraId="239CDCBF" w14:textId="7196B195" w:rsidR="003F775B" w:rsidRPr="00AC4FBC" w:rsidRDefault="003F775B" w:rsidP="003F775B">
            <w:pPr>
              <w:pStyle w:val="TAC"/>
            </w:pPr>
            <w:r w:rsidRPr="00AC4FBC">
              <w:t>FDD</w:t>
            </w:r>
          </w:p>
        </w:tc>
        <w:tc>
          <w:tcPr>
            <w:tcW w:w="716" w:type="dxa"/>
            <w:shd w:val="clear" w:color="auto" w:fill="auto"/>
            <w:vAlign w:val="center"/>
          </w:tcPr>
          <w:p w14:paraId="53CD630D" w14:textId="3D279C16" w:rsidR="003F775B" w:rsidRPr="00AC4FBC" w:rsidRDefault="003F775B" w:rsidP="003F775B">
            <w:pPr>
              <w:pStyle w:val="TAC"/>
            </w:pPr>
            <w:r w:rsidRPr="00AC4FBC">
              <w:t>N/A</w:t>
            </w:r>
          </w:p>
        </w:tc>
        <w:tc>
          <w:tcPr>
            <w:tcW w:w="850" w:type="dxa"/>
          </w:tcPr>
          <w:p w14:paraId="095DD77F" w14:textId="77777777" w:rsidR="003F775B" w:rsidRPr="00AC4FBC" w:rsidRDefault="003F775B" w:rsidP="003F775B">
            <w:pPr>
              <w:keepNext/>
              <w:keepLines/>
              <w:spacing w:after="0"/>
              <w:jc w:val="center"/>
            </w:pPr>
          </w:p>
        </w:tc>
      </w:tr>
      <w:tr w:rsidR="003F775B" w:rsidRPr="00AC4FBC" w14:paraId="267F917D" w14:textId="77777777" w:rsidTr="000E7EBA">
        <w:trPr>
          <w:trHeight w:val="54"/>
        </w:trPr>
        <w:tc>
          <w:tcPr>
            <w:tcW w:w="1993" w:type="dxa"/>
            <w:vMerge/>
            <w:shd w:val="clear" w:color="auto" w:fill="auto"/>
            <w:vAlign w:val="center"/>
          </w:tcPr>
          <w:p w14:paraId="6BB7797C" w14:textId="77777777" w:rsidR="003F775B" w:rsidRPr="00AC4FBC" w:rsidRDefault="003F775B" w:rsidP="003F775B">
            <w:pPr>
              <w:pStyle w:val="TAC"/>
            </w:pPr>
          </w:p>
        </w:tc>
        <w:tc>
          <w:tcPr>
            <w:tcW w:w="716" w:type="dxa"/>
            <w:vMerge/>
          </w:tcPr>
          <w:p w14:paraId="78BC7A23" w14:textId="77777777" w:rsidR="003F775B" w:rsidRPr="00AC4FBC" w:rsidRDefault="003F775B" w:rsidP="003F775B">
            <w:pPr>
              <w:pStyle w:val="TAC"/>
            </w:pPr>
          </w:p>
        </w:tc>
        <w:tc>
          <w:tcPr>
            <w:tcW w:w="1000" w:type="dxa"/>
            <w:shd w:val="clear" w:color="auto" w:fill="auto"/>
          </w:tcPr>
          <w:p w14:paraId="71A686B9" w14:textId="339BD4AE" w:rsidR="003F775B" w:rsidRPr="00AC4FBC" w:rsidRDefault="003F775B" w:rsidP="003F775B">
            <w:pPr>
              <w:pStyle w:val="TAC"/>
            </w:pPr>
            <w:r>
              <w:rPr>
                <w:rFonts w:hint="eastAsia"/>
                <w:lang w:eastAsia="ja-JP"/>
              </w:rPr>
              <w:t>1</w:t>
            </w:r>
            <w:r>
              <w:rPr>
                <w:lang w:eastAsia="ja-JP"/>
              </w:rPr>
              <w:t>9</w:t>
            </w:r>
          </w:p>
        </w:tc>
        <w:tc>
          <w:tcPr>
            <w:tcW w:w="861" w:type="dxa"/>
            <w:shd w:val="clear" w:color="auto" w:fill="auto"/>
            <w:noWrap/>
            <w:vAlign w:val="center"/>
          </w:tcPr>
          <w:p w14:paraId="1C8B6AB5" w14:textId="7C3AE522" w:rsidR="003F775B" w:rsidRPr="00AC4FBC" w:rsidRDefault="003F775B" w:rsidP="003F775B">
            <w:pPr>
              <w:pStyle w:val="TAC"/>
            </w:pPr>
            <w:r w:rsidRPr="00AC4FBC">
              <w:t>N/A</w:t>
            </w:r>
          </w:p>
        </w:tc>
        <w:tc>
          <w:tcPr>
            <w:tcW w:w="1139" w:type="dxa"/>
            <w:shd w:val="clear" w:color="auto" w:fill="auto"/>
            <w:noWrap/>
            <w:vAlign w:val="center"/>
          </w:tcPr>
          <w:p w14:paraId="2B897334" w14:textId="7A7545F4" w:rsidR="003F775B" w:rsidRPr="00AC4FBC" w:rsidRDefault="003F775B" w:rsidP="003F775B">
            <w:pPr>
              <w:pStyle w:val="TAC"/>
            </w:pPr>
            <w:r>
              <w:rPr>
                <w:rFonts w:hint="eastAsia"/>
                <w:lang w:eastAsia="ja-JP"/>
              </w:rPr>
              <w:t>-</w:t>
            </w:r>
            <w:r>
              <w:rPr>
                <w:lang w:eastAsia="ja-JP"/>
              </w:rPr>
              <w:t>80.8</w:t>
            </w:r>
          </w:p>
        </w:tc>
        <w:tc>
          <w:tcPr>
            <w:tcW w:w="1136" w:type="dxa"/>
            <w:shd w:val="clear" w:color="auto" w:fill="auto"/>
            <w:noWrap/>
            <w:vAlign w:val="center"/>
          </w:tcPr>
          <w:p w14:paraId="53155660" w14:textId="0009A48B" w:rsidR="003F775B" w:rsidRPr="00AC4FBC" w:rsidRDefault="003F775B" w:rsidP="003F775B">
            <w:pPr>
              <w:pStyle w:val="TAC"/>
              <w:rPr>
                <w:rFonts w:eastAsia="MS Mincho"/>
              </w:rPr>
            </w:pPr>
            <w:r w:rsidRPr="00AC4FBC">
              <w:t>-</w:t>
            </w:r>
          </w:p>
        </w:tc>
        <w:tc>
          <w:tcPr>
            <w:tcW w:w="858" w:type="dxa"/>
            <w:shd w:val="clear" w:color="auto" w:fill="auto"/>
            <w:noWrap/>
            <w:vAlign w:val="center"/>
          </w:tcPr>
          <w:p w14:paraId="749F7B76" w14:textId="0CFA2890" w:rsidR="003F775B" w:rsidRPr="00AC4FBC" w:rsidRDefault="003F775B" w:rsidP="003F775B">
            <w:pPr>
              <w:pStyle w:val="TAC"/>
            </w:pPr>
            <w:r w:rsidRPr="00AC4FBC">
              <w:t>-</w:t>
            </w:r>
          </w:p>
        </w:tc>
        <w:tc>
          <w:tcPr>
            <w:tcW w:w="862" w:type="dxa"/>
            <w:shd w:val="clear" w:color="auto" w:fill="auto"/>
            <w:vAlign w:val="center"/>
          </w:tcPr>
          <w:p w14:paraId="25504EDC" w14:textId="73F2DB67" w:rsidR="003F775B" w:rsidRPr="00AC4FBC" w:rsidRDefault="003F775B" w:rsidP="003F775B">
            <w:pPr>
              <w:pStyle w:val="TAC"/>
            </w:pPr>
            <w:r w:rsidRPr="00AC4FBC">
              <w:t>-</w:t>
            </w:r>
          </w:p>
        </w:tc>
        <w:tc>
          <w:tcPr>
            <w:tcW w:w="1002" w:type="dxa"/>
            <w:shd w:val="clear" w:color="auto" w:fill="auto"/>
            <w:vAlign w:val="center"/>
          </w:tcPr>
          <w:p w14:paraId="14EE2478" w14:textId="46D7E3AA" w:rsidR="003F775B" w:rsidRPr="00AC4FBC" w:rsidRDefault="003F775B" w:rsidP="003F775B">
            <w:pPr>
              <w:pStyle w:val="TAC"/>
            </w:pPr>
            <w:r w:rsidRPr="00AC4FBC">
              <w:t>FDD</w:t>
            </w:r>
          </w:p>
        </w:tc>
        <w:tc>
          <w:tcPr>
            <w:tcW w:w="716" w:type="dxa"/>
            <w:shd w:val="clear" w:color="auto" w:fill="auto"/>
            <w:vAlign w:val="center"/>
          </w:tcPr>
          <w:p w14:paraId="0EF9BB35" w14:textId="6345D216" w:rsidR="003F775B" w:rsidRPr="00AC4FBC" w:rsidRDefault="003F775B" w:rsidP="003F775B">
            <w:pPr>
              <w:pStyle w:val="TAC"/>
            </w:pPr>
            <w:r>
              <w:rPr>
                <w:rFonts w:hint="eastAsia"/>
                <w:lang w:eastAsia="ja-JP"/>
              </w:rPr>
              <w:t>I</w:t>
            </w:r>
            <w:r>
              <w:rPr>
                <w:lang w:eastAsia="ja-JP"/>
              </w:rPr>
              <w:t>MD3</w:t>
            </w:r>
          </w:p>
        </w:tc>
        <w:tc>
          <w:tcPr>
            <w:tcW w:w="850" w:type="dxa"/>
          </w:tcPr>
          <w:p w14:paraId="1D8F88CB" w14:textId="77777777" w:rsidR="003F775B" w:rsidRPr="00AC4FBC" w:rsidRDefault="003F775B" w:rsidP="003F775B">
            <w:pPr>
              <w:keepNext/>
              <w:keepLines/>
              <w:spacing w:after="0"/>
              <w:jc w:val="center"/>
            </w:pPr>
          </w:p>
        </w:tc>
      </w:tr>
      <w:tr w:rsidR="003F775B" w:rsidRPr="00AC4FBC" w14:paraId="401B9510" w14:textId="77777777" w:rsidTr="000E7EBA">
        <w:trPr>
          <w:trHeight w:val="54"/>
        </w:trPr>
        <w:tc>
          <w:tcPr>
            <w:tcW w:w="1993" w:type="dxa"/>
            <w:vMerge/>
            <w:shd w:val="clear" w:color="auto" w:fill="auto"/>
            <w:vAlign w:val="center"/>
          </w:tcPr>
          <w:p w14:paraId="65DE2DE5" w14:textId="77777777" w:rsidR="003F775B" w:rsidRPr="00AC4FBC" w:rsidRDefault="003F775B" w:rsidP="003F775B">
            <w:pPr>
              <w:pStyle w:val="TAC"/>
            </w:pPr>
          </w:p>
        </w:tc>
        <w:tc>
          <w:tcPr>
            <w:tcW w:w="716" w:type="dxa"/>
            <w:vMerge/>
          </w:tcPr>
          <w:p w14:paraId="17938F92" w14:textId="77777777" w:rsidR="003F775B" w:rsidRPr="00AC4FBC" w:rsidRDefault="003F775B" w:rsidP="003F775B">
            <w:pPr>
              <w:pStyle w:val="TAC"/>
            </w:pPr>
          </w:p>
        </w:tc>
        <w:tc>
          <w:tcPr>
            <w:tcW w:w="1000" w:type="dxa"/>
            <w:shd w:val="clear" w:color="auto" w:fill="auto"/>
          </w:tcPr>
          <w:p w14:paraId="12F7A4AA" w14:textId="08999453" w:rsidR="003F775B" w:rsidRPr="00AC4FBC" w:rsidRDefault="003F775B" w:rsidP="003F775B">
            <w:pPr>
              <w:pStyle w:val="TAC"/>
            </w:pPr>
            <w:r>
              <w:rPr>
                <w:rFonts w:hint="eastAsia"/>
                <w:lang w:eastAsia="ja-JP"/>
              </w:rPr>
              <w:t>n</w:t>
            </w:r>
            <w:r>
              <w:rPr>
                <w:lang w:eastAsia="ja-JP"/>
              </w:rPr>
              <w:t>79</w:t>
            </w:r>
          </w:p>
        </w:tc>
        <w:tc>
          <w:tcPr>
            <w:tcW w:w="861" w:type="dxa"/>
            <w:shd w:val="clear" w:color="auto" w:fill="auto"/>
            <w:noWrap/>
            <w:vAlign w:val="center"/>
          </w:tcPr>
          <w:p w14:paraId="4174D251" w14:textId="06DBF113" w:rsidR="003F775B" w:rsidRPr="00AC4FBC" w:rsidRDefault="003F775B" w:rsidP="003F775B">
            <w:pPr>
              <w:pStyle w:val="TAC"/>
            </w:pPr>
            <w:r w:rsidRPr="00AC4FBC">
              <w:t>15</w:t>
            </w:r>
          </w:p>
        </w:tc>
        <w:tc>
          <w:tcPr>
            <w:tcW w:w="1139" w:type="dxa"/>
            <w:shd w:val="clear" w:color="auto" w:fill="auto"/>
            <w:noWrap/>
            <w:vAlign w:val="center"/>
          </w:tcPr>
          <w:p w14:paraId="39B54EFC" w14:textId="3EBC0CDE" w:rsidR="003F775B" w:rsidRPr="00AC4FBC" w:rsidRDefault="003F775B" w:rsidP="003F775B">
            <w:pPr>
              <w:pStyle w:val="TAC"/>
            </w:pPr>
            <w:r>
              <w:rPr>
                <w:rFonts w:hint="eastAsia"/>
                <w:lang w:eastAsia="ja-JP"/>
              </w:rPr>
              <w:t>-</w:t>
            </w:r>
          </w:p>
        </w:tc>
        <w:tc>
          <w:tcPr>
            <w:tcW w:w="1136" w:type="dxa"/>
            <w:shd w:val="clear" w:color="auto" w:fill="auto"/>
            <w:noWrap/>
            <w:vAlign w:val="center"/>
          </w:tcPr>
          <w:p w14:paraId="7BA3E00D" w14:textId="4F466582" w:rsidR="003F775B" w:rsidRPr="00AC4FBC" w:rsidRDefault="003F775B" w:rsidP="003F775B">
            <w:pPr>
              <w:pStyle w:val="TAC"/>
              <w:rPr>
                <w:rFonts w:eastAsia="MS Mincho"/>
              </w:rPr>
            </w:pPr>
            <w:r w:rsidRPr="00AC4FBC">
              <w:t>-</w:t>
            </w:r>
          </w:p>
        </w:tc>
        <w:tc>
          <w:tcPr>
            <w:tcW w:w="858" w:type="dxa"/>
            <w:shd w:val="clear" w:color="auto" w:fill="auto"/>
            <w:noWrap/>
            <w:vAlign w:val="center"/>
          </w:tcPr>
          <w:p w14:paraId="58D75000" w14:textId="5AB1034B" w:rsidR="003F775B" w:rsidRPr="00AC4FBC" w:rsidRDefault="003F775B" w:rsidP="003F775B">
            <w:pPr>
              <w:pStyle w:val="TAC"/>
            </w:pPr>
            <w:r w:rsidRPr="00AC4FBC">
              <w:t>-</w:t>
            </w:r>
          </w:p>
        </w:tc>
        <w:tc>
          <w:tcPr>
            <w:tcW w:w="862" w:type="dxa"/>
            <w:shd w:val="clear" w:color="auto" w:fill="auto"/>
            <w:vAlign w:val="center"/>
          </w:tcPr>
          <w:p w14:paraId="572504D0" w14:textId="53D830A2" w:rsidR="003F775B" w:rsidRPr="00AC4FBC" w:rsidRDefault="003F775B" w:rsidP="003F775B">
            <w:pPr>
              <w:pStyle w:val="TAC"/>
            </w:pPr>
            <w:r w:rsidRPr="00AC4FBC">
              <w:t>REFSENS</w:t>
            </w:r>
          </w:p>
        </w:tc>
        <w:tc>
          <w:tcPr>
            <w:tcW w:w="1002" w:type="dxa"/>
            <w:shd w:val="clear" w:color="auto" w:fill="auto"/>
            <w:vAlign w:val="center"/>
          </w:tcPr>
          <w:p w14:paraId="42368038" w14:textId="27CE8F45" w:rsidR="003F775B" w:rsidRPr="00AC4FBC" w:rsidRDefault="003F775B" w:rsidP="003F775B">
            <w:pPr>
              <w:pStyle w:val="TAC"/>
            </w:pPr>
            <w:r w:rsidRPr="00AC4FBC">
              <w:t>TDD</w:t>
            </w:r>
          </w:p>
        </w:tc>
        <w:tc>
          <w:tcPr>
            <w:tcW w:w="716" w:type="dxa"/>
            <w:shd w:val="clear" w:color="auto" w:fill="auto"/>
            <w:vAlign w:val="center"/>
          </w:tcPr>
          <w:p w14:paraId="3FE1CA52" w14:textId="3A5B0A6E" w:rsidR="003F775B" w:rsidRPr="00AC4FBC" w:rsidRDefault="003F775B" w:rsidP="003F775B">
            <w:pPr>
              <w:pStyle w:val="TAC"/>
            </w:pPr>
            <w:r w:rsidRPr="00AC4FBC">
              <w:t>N/A</w:t>
            </w:r>
          </w:p>
        </w:tc>
        <w:tc>
          <w:tcPr>
            <w:tcW w:w="850" w:type="dxa"/>
          </w:tcPr>
          <w:p w14:paraId="541B8DCB" w14:textId="77777777" w:rsidR="003F775B" w:rsidRPr="00AC4FBC" w:rsidRDefault="003F775B" w:rsidP="003F775B">
            <w:pPr>
              <w:keepNext/>
              <w:keepLines/>
              <w:spacing w:after="0"/>
              <w:jc w:val="center"/>
            </w:pPr>
          </w:p>
        </w:tc>
      </w:tr>
      <w:tr w:rsidR="003F775B" w:rsidRPr="00AC4FBC" w14:paraId="7F9E2582" w14:textId="77777777" w:rsidTr="000E7EBA">
        <w:trPr>
          <w:trHeight w:val="54"/>
        </w:trPr>
        <w:tc>
          <w:tcPr>
            <w:tcW w:w="1993" w:type="dxa"/>
            <w:vMerge/>
            <w:shd w:val="clear" w:color="auto" w:fill="auto"/>
            <w:vAlign w:val="center"/>
          </w:tcPr>
          <w:p w14:paraId="42A179FD" w14:textId="77777777" w:rsidR="003F775B" w:rsidRPr="00AC4FBC" w:rsidRDefault="003F775B" w:rsidP="003F775B">
            <w:pPr>
              <w:pStyle w:val="TAC"/>
            </w:pPr>
          </w:p>
        </w:tc>
        <w:tc>
          <w:tcPr>
            <w:tcW w:w="716" w:type="dxa"/>
            <w:vMerge w:val="restart"/>
          </w:tcPr>
          <w:p w14:paraId="47D1B7DA" w14:textId="60421C8D" w:rsidR="003F775B" w:rsidRPr="00AC4FBC" w:rsidRDefault="003F775B" w:rsidP="003F775B">
            <w:pPr>
              <w:pStyle w:val="TAC"/>
            </w:pPr>
            <w:r>
              <w:rPr>
                <w:rFonts w:hint="eastAsia"/>
                <w:lang w:eastAsia="ja-JP"/>
              </w:rPr>
              <w:t>2</w:t>
            </w:r>
          </w:p>
        </w:tc>
        <w:tc>
          <w:tcPr>
            <w:tcW w:w="1000" w:type="dxa"/>
            <w:shd w:val="clear" w:color="auto" w:fill="auto"/>
          </w:tcPr>
          <w:p w14:paraId="5386F0F9" w14:textId="51ABF8EC" w:rsidR="003F775B" w:rsidRPr="00AC4FBC" w:rsidRDefault="003F775B" w:rsidP="003F775B">
            <w:pPr>
              <w:pStyle w:val="TAC"/>
            </w:pPr>
            <w:r>
              <w:rPr>
                <w:rFonts w:hint="eastAsia"/>
                <w:lang w:eastAsia="ja-JP"/>
              </w:rPr>
              <w:t>3</w:t>
            </w:r>
          </w:p>
        </w:tc>
        <w:tc>
          <w:tcPr>
            <w:tcW w:w="861" w:type="dxa"/>
            <w:shd w:val="clear" w:color="auto" w:fill="auto"/>
            <w:noWrap/>
            <w:vAlign w:val="center"/>
          </w:tcPr>
          <w:p w14:paraId="7AD764EF" w14:textId="6BE98DB0" w:rsidR="003F775B" w:rsidRPr="00AC4FBC" w:rsidRDefault="003F775B" w:rsidP="003F775B">
            <w:pPr>
              <w:pStyle w:val="TAC"/>
            </w:pPr>
            <w:r w:rsidRPr="00AC4FBC">
              <w:t>N/A</w:t>
            </w:r>
          </w:p>
        </w:tc>
        <w:tc>
          <w:tcPr>
            <w:tcW w:w="1139" w:type="dxa"/>
            <w:shd w:val="clear" w:color="auto" w:fill="auto"/>
            <w:noWrap/>
            <w:vAlign w:val="center"/>
          </w:tcPr>
          <w:p w14:paraId="344814EB" w14:textId="2A5B145D" w:rsidR="003F775B" w:rsidRPr="00AC4FBC" w:rsidRDefault="003F775B" w:rsidP="003F775B">
            <w:pPr>
              <w:pStyle w:val="TAC"/>
            </w:pPr>
            <w:del w:id="17438" w:author="1989" w:date="2024-03-27T13:57:00Z">
              <w:r w:rsidDel="00C451E2">
                <w:rPr>
                  <w:rFonts w:hint="eastAsia"/>
                  <w:lang w:eastAsia="ja-JP"/>
                </w:rPr>
                <w:delText>-</w:delText>
              </w:r>
              <w:r w:rsidDel="00C451E2">
                <w:rPr>
                  <w:lang w:eastAsia="ja-JP"/>
                </w:rPr>
                <w:delText>96.1</w:delText>
              </w:r>
            </w:del>
            <w:ins w:id="17439" w:author="1989" w:date="2024-03-27T13:57:00Z">
              <w:r>
                <w:rPr>
                  <w:lang w:eastAsia="ja-JP"/>
                </w:rPr>
                <w:t>-90.8</w:t>
              </w:r>
            </w:ins>
          </w:p>
        </w:tc>
        <w:tc>
          <w:tcPr>
            <w:tcW w:w="1136" w:type="dxa"/>
            <w:shd w:val="clear" w:color="auto" w:fill="auto"/>
            <w:noWrap/>
            <w:vAlign w:val="center"/>
          </w:tcPr>
          <w:p w14:paraId="4C574B05" w14:textId="5390EDA5" w:rsidR="003F775B" w:rsidRPr="00AC4FBC" w:rsidRDefault="003F775B" w:rsidP="003F775B">
            <w:pPr>
              <w:pStyle w:val="TAC"/>
              <w:rPr>
                <w:rFonts w:eastAsia="MS Mincho"/>
              </w:rPr>
            </w:pPr>
            <w:r w:rsidRPr="00AC4FBC">
              <w:t>-</w:t>
            </w:r>
          </w:p>
        </w:tc>
        <w:tc>
          <w:tcPr>
            <w:tcW w:w="858" w:type="dxa"/>
            <w:shd w:val="clear" w:color="auto" w:fill="auto"/>
            <w:noWrap/>
            <w:vAlign w:val="center"/>
          </w:tcPr>
          <w:p w14:paraId="4BE5DBE0" w14:textId="79F9B698" w:rsidR="003F775B" w:rsidRPr="00AC4FBC" w:rsidRDefault="003F775B" w:rsidP="003F775B">
            <w:pPr>
              <w:pStyle w:val="TAC"/>
            </w:pPr>
            <w:r w:rsidRPr="00AC4FBC">
              <w:t>-</w:t>
            </w:r>
          </w:p>
        </w:tc>
        <w:tc>
          <w:tcPr>
            <w:tcW w:w="862" w:type="dxa"/>
            <w:shd w:val="clear" w:color="auto" w:fill="auto"/>
            <w:vAlign w:val="center"/>
          </w:tcPr>
          <w:p w14:paraId="4C311124" w14:textId="7BDED562" w:rsidR="003F775B" w:rsidRPr="00AC4FBC" w:rsidRDefault="003F775B" w:rsidP="003F775B">
            <w:pPr>
              <w:pStyle w:val="TAC"/>
            </w:pPr>
            <w:r w:rsidRPr="00AC4FBC">
              <w:t>-</w:t>
            </w:r>
          </w:p>
        </w:tc>
        <w:tc>
          <w:tcPr>
            <w:tcW w:w="1002" w:type="dxa"/>
            <w:shd w:val="clear" w:color="auto" w:fill="auto"/>
            <w:vAlign w:val="center"/>
          </w:tcPr>
          <w:p w14:paraId="116B7A15" w14:textId="2EAD0DA9" w:rsidR="003F775B" w:rsidRPr="00AC4FBC" w:rsidRDefault="003F775B" w:rsidP="003F775B">
            <w:pPr>
              <w:pStyle w:val="TAC"/>
            </w:pPr>
            <w:r w:rsidRPr="00AC4FBC">
              <w:t>FDD</w:t>
            </w:r>
          </w:p>
        </w:tc>
        <w:tc>
          <w:tcPr>
            <w:tcW w:w="716" w:type="dxa"/>
            <w:shd w:val="clear" w:color="auto" w:fill="auto"/>
            <w:vAlign w:val="center"/>
          </w:tcPr>
          <w:p w14:paraId="63372F99" w14:textId="3FF1C604" w:rsidR="003F775B" w:rsidRPr="00AC4FBC" w:rsidRDefault="003F775B" w:rsidP="003F775B">
            <w:pPr>
              <w:pStyle w:val="TAC"/>
            </w:pPr>
            <w:r>
              <w:rPr>
                <w:rFonts w:hint="eastAsia"/>
                <w:lang w:eastAsia="ja-JP"/>
              </w:rPr>
              <w:t>I</w:t>
            </w:r>
            <w:r>
              <w:rPr>
                <w:lang w:eastAsia="ja-JP"/>
              </w:rPr>
              <w:t>MD4</w:t>
            </w:r>
          </w:p>
        </w:tc>
        <w:tc>
          <w:tcPr>
            <w:tcW w:w="850" w:type="dxa"/>
          </w:tcPr>
          <w:p w14:paraId="5729F4B8" w14:textId="77777777" w:rsidR="003F775B" w:rsidRPr="00AC4FBC" w:rsidRDefault="003F775B" w:rsidP="003F775B">
            <w:pPr>
              <w:keepNext/>
              <w:keepLines/>
              <w:spacing w:after="0"/>
              <w:jc w:val="center"/>
            </w:pPr>
          </w:p>
        </w:tc>
      </w:tr>
      <w:tr w:rsidR="003F775B" w:rsidRPr="00AC4FBC" w14:paraId="26D0ACA9" w14:textId="77777777" w:rsidTr="000E7EBA">
        <w:trPr>
          <w:trHeight w:val="54"/>
        </w:trPr>
        <w:tc>
          <w:tcPr>
            <w:tcW w:w="1993" w:type="dxa"/>
            <w:vMerge/>
            <w:shd w:val="clear" w:color="auto" w:fill="auto"/>
            <w:vAlign w:val="center"/>
          </w:tcPr>
          <w:p w14:paraId="2D2A0A3D" w14:textId="77777777" w:rsidR="003F775B" w:rsidRPr="00AC4FBC" w:rsidRDefault="003F775B" w:rsidP="003F775B">
            <w:pPr>
              <w:pStyle w:val="TAC"/>
            </w:pPr>
          </w:p>
        </w:tc>
        <w:tc>
          <w:tcPr>
            <w:tcW w:w="716" w:type="dxa"/>
            <w:vMerge/>
          </w:tcPr>
          <w:p w14:paraId="40D79B5B" w14:textId="77777777" w:rsidR="003F775B" w:rsidRPr="00AC4FBC" w:rsidRDefault="003F775B" w:rsidP="003F775B">
            <w:pPr>
              <w:pStyle w:val="TAC"/>
            </w:pPr>
          </w:p>
        </w:tc>
        <w:tc>
          <w:tcPr>
            <w:tcW w:w="1000" w:type="dxa"/>
            <w:shd w:val="clear" w:color="auto" w:fill="auto"/>
          </w:tcPr>
          <w:p w14:paraId="2A6FB9B1" w14:textId="39465514" w:rsidR="003F775B" w:rsidRPr="00AC4FBC" w:rsidRDefault="003F775B" w:rsidP="003F775B">
            <w:pPr>
              <w:pStyle w:val="TAC"/>
            </w:pPr>
            <w:r>
              <w:rPr>
                <w:rFonts w:hint="eastAsia"/>
                <w:lang w:eastAsia="ja-JP"/>
              </w:rPr>
              <w:t>1</w:t>
            </w:r>
            <w:r>
              <w:rPr>
                <w:lang w:eastAsia="ja-JP"/>
              </w:rPr>
              <w:t>9</w:t>
            </w:r>
          </w:p>
        </w:tc>
        <w:tc>
          <w:tcPr>
            <w:tcW w:w="861" w:type="dxa"/>
            <w:shd w:val="clear" w:color="auto" w:fill="auto"/>
            <w:noWrap/>
            <w:vAlign w:val="center"/>
          </w:tcPr>
          <w:p w14:paraId="1B3387A8" w14:textId="5A3AC0FF" w:rsidR="003F775B" w:rsidRPr="00AC4FBC" w:rsidRDefault="003F775B" w:rsidP="003F775B">
            <w:pPr>
              <w:pStyle w:val="TAC"/>
            </w:pPr>
            <w:r w:rsidRPr="00AC4FBC">
              <w:t>N/A</w:t>
            </w:r>
          </w:p>
        </w:tc>
        <w:tc>
          <w:tcPr>
            <w:tcW w:w="1139" w:type="dxa"/>
            <w:shd w:val="clear" w:color="auto" w:fill="auto"/>
            <w:noWrap/>
            <w:vAlign w:val="center"/>
          </w:tcPr>
          <w:p w14:paraId="22E7EF08" w14:textId="1B0AE396" w:rsidR="003F775B" w:rsidRPr="00AC4FBC" w:rsidRDefault="003F775B" w:rsidP="003F775B">
            <w:pPr>
              <w:pStyle w:val="TAC"/>
            </w:pPr>
            <w:r w:rsidRPr="00AC4FBC">
              <w:t>REFSENS</w:t>
            </w:r>
          </w:p>
        </w:tc>
        <w:tc>
          <w:tcPr>
            <w:tcW w:w="1136" w:type="dxa"/>
            <w:shd w:val="clear" w:color="auto" w:fill="auto"/>
            <w:noWrap/>
            <w:vAlign w:val="center"/>
          </w:tcPr>
          <w:p w14:paraId="36C9C5D2" w14:textId="0BC9A904" w:rsidR="003F775B" w:rsidRPr="00AC4FBC" w:rsidRDefault="003F775B" w:rsidP="003F775B">
            <w:pPr>
              <w:pStyle w:val="TAC"/>
              <w:rPr>
                <w:rFonts w:eastAsia="MS Mincho"/>
              </w:rPr>
            </w:pPr>
            <w:r w:rsidRPr="00AC4FBC">
              <w:t>-</w:t>
            </w:r>
          </w:p>
        </w:tc>
        <w:tc>
          <w:tcPr>
            <w:tcW w:w="858" w:type="dxa"/>
            <w:shd w:val="clear" w:color="auto" w:fill="auto"/>
            <w:noWrap/>
            <w:vAlign w:val="center"/>
          </w:tcPr>
          <w:p w14:paraId="75B6E0CD" w14:textId="5265C8C8" w:rsidR="003F775B" w:rsidRPr="00AC4FBC" w:rsidRDefault="003F775B" w:rsidP="003F775B">
            <w:pPr>
              <w:pStyle w:val="TAC"/>
            </w:pPr>
            <w:r w:rsidRPr="00AC4FBC">
              <w:t>-</w:t>
            </w:r>
          </w:p>
        </w:tc>
        <w:tc>
          <w:tcPr>
            <w:tcW w:w="862" w:type="dxa"/>
            <w:shd w:val="clear" w:color="auto" w:fill="auto"/>
            <w:vAlign w:val="center"/>
          </w:tcPr>
          <w:p w14:paraId="03DB1EAC" w14:textId="25D481B1" w:rsidR="003F775B" w:rsidRPr="00AC4FBC" w:rsidRDefault="003F775B" w:rsidP="003F775B">
            <w:pPr>
              <w:pStyle w:val="TAC"/>
            </w:pPr>
            <w:r w:rsidRPr="00AC4FBC">
              <w:t>-</w:t>
            </w:r>
          </w:p>
        </w:tc>
        <w:tc>
          <w:tcPr>
            <w:tcW w:w="1002" w:type="dxa"/>
            <w:shd w:val="clear" w:color="auto" w:fill="auto"/>
            <w:vAlign w:val="center"/>
          </w:tcPr>
          <w:p w14:paraId="08346C41" w14:textId="64801F64" w:rsidR="003F775B" w:rsidRPr="00AC4FBC" w:rsidRDefault="003F775B" w:rsidP="003F775B">
            <w:pPr>
              <w:pStyle w:val="TAC"/>
            </w:pPr>
            <w:r w:rsidRPr="00AC4FBC">
              <w:t>FDD</w:t>
            </w:r>
          </w:p>
        </w:tc>
        <w:tc>
          <w:tcPr>
            <w:tcW w:w="716" w:type="dxa"/>
            <w:shd w:val="clear" w:color="auto" w:fill="auto"/>
            <w:vAlign w:val="center"/>
          </w:tcPr>
          <w:p w14:paraId="5E299CD4" w14:textId="22413318" w:rsidR="003F775B" w:rsidRPr="00AC4FBC" w:rsidRDefault="003F775B" w:rsidP="003F775B">
            <w:pPr>
              <w:pStyle w:val="TAC"/>
            </w:pPr>
            <w:r w:rsidRPr="00AC4FBC">
              <w:t>N/A</w:t>
            </w:r>
          </w:p>
        </w:tc>
        <w:tc>
          <w:tcPr>
            <w:tcW w:w="850" w:type="dxa"/>
          </w:tcPr>
          <w:p w14:paraId="7D725916" w14:textId="77777777" w:rsidR="003F775B" w:rsidRPr="00AC4FBC" w:rsidRDefault="003F775B" w:rsidP="003F775B">
            <w:pPr>
              <w:keepNext/>
              <w:keepLines/>
              <w:spacing w:after="0"/>
              <w:jc w:val="center"/>
            </w:pPr>
          </w:p>
        </w:tc>
      </w:tr>
      <w:tr w:rsidR="003F775B" w:rsidRPr="00AC4FBC" w14:paraId="126F2D16" w14:textId="77777777" w:rsidTr="000E7EBA">
        <w:trPr>
          <w:trHeight w:val="54"/>
        </w:trPr>
        <w:tc>
          <w:tcPr>
            <w:tcW w:w="1993" w:type="dxa"/>
            <w:vMerge/>
            <w:shd w:val="clear" w:color="auto" w:fill="auto"/>
            <w:vAlign w:val="center"/>
          </w:tcPr>
          <w:p w14:paraId="12152E4F" w14:textId="77777777" w:rsidR="003F775B" w:rsidRPr="00AC4FBC" w:rsidRDefault="003F775B" w:rsidP="003F775B">
            <w:pPr>
              <w:pStyle w:val="TAC"/>
            </w:pPr>
          </w:p>
        </w:tc>
        <w:tc>
          <w:tcPr>
            <w:tcW w:w="716" w:type="dxa"/>
            <w:vMerge/>
          </w:tcPr>
          <w:p w14:paraId="519E5754" w14:textId="77777777" w:rsidR="003F775B" w:rsidRPr="00AC4FBC" w:rsidRDefault="003F775B" w:rsidP="003F775B">
            <w:pPr>
              <w:pStyle w:val="TAC"/>
            </w:pPr>
          </w:p>
        </w:tc>
        <w:tc>
          <w:tcPr>
            <w:tcW w:w="1000" w:type="dxa"/>
            <w:shd w:val="clear" w:color="auto" w:fill="auto"/>
          </w:tcPr>
          <w:p w14:paraId="4289080F" w14:textId="3A51EB8C" w:rsidR="003F775B" w:rsidRPr="00AC4FBC" w:rsidRDefault="003F775B" w:rsidP="003F775B">
            <w:pPr>
              <w:pStyle w:val="TAC"/>
            </w:pPr>
            <w:r>
              <w:rPr>
                <w:rFonts w:hint="eastAsia"/>
                <w:lang w:eastAsia="ja-JP"/>
              </w:rPr>
              <w:t>n</w:t>
            </w:r>
            <w:r>
              <w:rPr>
                <w:lang w:eastAsia="ja-JP"/>
              </w:rPr>
              <w:t>79</w:t>
            </w:r>
          </w:p>
        </w:tc>
        <w:tc>
          <w:tcPr>
            <w:tcW w:w="861" w:type="dxa"/>
            <w:shd w:val="clear" w:color="auto" w:fill="auto"/>
            <w:noWrap/>
            <w:vAlign w:val="center"/>
          </w:tcPr>
          <w:p w14:paraId="1E06F96C" w14:textId="73C62CCD" w:rsidR="003F775B" w:rsidRPr="00AC4FBC" w:rsidRDefault="003F775B" w:rsidP="003F775B">
            <w:pPr>
              <w:pStyle w:val="TAC"/>
            </w:pPr>
            <w:r w:rsidRPr="00AC4FBC">
              <w:t>15</w:t>
            </w:r>
          </w:p>
        </w:tc>
        <w:tc>
          <w:tcPr>
            <w:tcW w:w="1139" w:type="dxa"/>
            <w:shd w:val="clear" w:color="auto" w:fill="auto"/>
            <w:noWrap/>
            <w:vAlign w:val="center"/>
          </w:tcPr>
          <w:p w14:paraId="0C9B7323" w14:textId="14B1B79A" w:rsidR="003F775B" w:rsidRPr="00AC4FBC" w:rsidRDefault="003F775B" w:rsidP="003F775B">
            <w:pPr>
              <w:pStyle w:val="TAC"/>
            </w:pPr>
            <w:r>
              <w:rPr>
                <w:rFonts w:hint="eastAsia"/>
                <w:lang w:eastAsia="ja-JP"/>
              </w:rPr>
              <w:t>-</w:t>
            </w:r>
          </w:p>
        </w:tc>
        <w:tc>
          <w:tcPr>
            <w:tcW w:w="1136" w:type="dxa"/>
            <w:shd w:val="clear" w:color="auto" w:fill="auto"/>
            <w:noWrap/>
            <w:vAlign w:val="center"/>
          </w:tcPr>
          <w:p w14:paraId="429CC375" w14:textId="00DD3DA1" w:rsidR="003F775B" w:rsidRPr="00AC4FBC" w:rsidRDefault="003F775B" w:rsidP="003F775B">
            <w:pPr>
              <w:pStyle w:val="TAC"/>
              <w:rPr>
                <w:rFonts w:eastAsia="MS Mincho"/>
              </w:rPr>
            </w:pPr>
            <w:r w:rsidRPr="00AC4FBC">
              <w:t>-</w:t>
            </w:r>
          </w:p>
        </w:tc>
        <w:tc>
          <w:tcPr>
            <w:tcW w:w="858" w:type="dxa"/>
            <w:shd w:val="clear" w:color="auto" w:fill="auto"/>
            <w:noWrap/>
            <w:vAlign w:val="center"/>
          </w:tcPr>
          <w:p w14:paraId="13032CC2" w14:textId="4292032F" w:rsidR="003F775B" w:rsidRPr="00AC4FBC" w:rsidRDefault="003F775B" w:rsidP="003F775B">
            <w:pPr>
              <w:pStyle w:val="TAC"/>
            </w:pPr>
            <w:r w:rsidRPr="00AC4FBC">
              <w:t>-</w:t>
            </w:r>
          </w:p>
        </w:tc>
        <w:tc>
          <w:tcPr>
            <w:tcW w:w="862" w:type="dxa"/>
            <w:shd w:val="clear" w:color="auto" w:fill="auto"/>
            <w:vAlign w:val="center"/>
          </w:tcPr>
          <w:p w14:paraId="7BD8CC5D" w14:textId="7690F6AB" w:rsidR="003F775B" w:rsidRPr="00AC4FBC" w:rsidRDefault="003F775B" w:rsidP="003F775B">
            <w:pPr>
              <w:pStyle w:val="TAC"/>
            </w:pPr>
            <w:r w:rsidRPr="00AC4FBC">
              <w:t>REFSENS</w:t>
            </w:r>
          </w:p>
        </w:tc>
        <w:tc>
          <w:tcPr>
            <w:tcW w:w="1002" w:type="dxa"/>
            <w:shd w:val="clear" w:color="auto" w:fill="auto"/>
            <w:vAlign w:val="center"/>
          </w:tcPr>
          <w:p w14:paraId="47250D56" w14:textId="3253E633" w:rsidR="003F775B" w:rsidRPr="00AC4FBC" w:rsidRDefault="003F775B" w:rsidP="003F775B">
            <w:pPr>
              <w:pStyle w:val="TAC"/>
            </w:pPr>
            <w:r w:rsidRPr="00AC4FBC">
              <w:t>TDD</w:t>
            </w:r>
          </w:p>
        </w:tc>
        <w:tc>
          <w:tcPr>
            <w:tcW w:w="716" w:type="dxa"/>
            <w:shd w:val="clear" w:color="auto" w:fill="auto"/>
            <w:vAlign w:val="center"/>
          </w:tcPr>
          <w:p w14:paraId="737D7854" w14:textId="57B2F18A" w:rsidR="003F775B" w:rsidRPr="00AC4FBC" w:rsidRDefault="003F775B" w:rsidP="003F775B">
            <w:pPr>
              <w:pStyle w:val="TAC"/>
            </w:pPr>
            <w:r w:rsidRPr="00AC4FBC">
              <w:t>N/A</w:t>
            </w:r>
          </w:p>
        </w:tc>
        <w:tc>
          <w:tcPr>
            <w:tcW w:w="850" w:type="dxa"/>
          </w:tcPr>
          <w:p w14:paraId="2F7E116C" w14:textId="77777777" w:rsidR="003F775B" w:rsidRPr="00AC4FBC" w:rsidRDefault="003F775B" w:rsidP="003F775B">
            <w:pPr>
              <w:keepNext/>
              <w:keepLines/>
              <w:spacing w:after="0"/>
              <w:jc w:val="center"/>
            </w:pPr>
          </w:p>
        </w:tc>
      </w:tr>
      <w:tr w:rsidR="003F775B" w:rsidRPr="00AC4FBC" w14:paraId="58BC0792" w14:textId="77777777" w:rsidTr="00BE3A50">
        <w:trPr>
          <w:trHeight w:val="157"/>
        </w:trPr>
        <w:tc>
          <w:tcPr>
            <w:tcW w:w="1993" w:type="dxa"/>
            <w:tcBorders>
              <w:top w:val="single" w:sz="4" w:space="0" w:color="auto"/>
              <w:left w:val="single" w:sz="4" w:space="0" w:color="auto"/>
              <w:bottom w:val="nil"/>
              <w:right w:val="single" w:sz="4" w:space="0" w:color="auto"/>
            </w:tcBorders>
            <w:vAlign w:val="center"/>
            <w:hideMark/>
          </w:tcPr>
          <w:p w14:paraId="27FD0C72" w14:textId="77777777" w:rsidR="003F775B" w:rsidRPr="00AC4FBC" w:rsidRDefault="003F775B" w:rsidP="003F775B">
            <w:pPr>
              <w:pStyle w:val="TAC"/>
            </w:pPr>
            <w:r w:rsidRPr="00AC4FBC">
              <w:t>DC_3A-20A_n28A</w:t>
            </w:r>
          </w:p>
        </w:tc>
        <w:tc>
          <w:tcPr>
            <w:tcW w:w="716" w:type="dxa"/>
            <w:tcBorders>
              <w:top w:val="single" w:sz="4" w:space="0" w:color="auto"/>
              <w:left w:val="single" w:sz="4" w:space="0" w:color="auto"/>
              <w:bottom w:val="nil"/>
              <w:right w:val="single" w:sz="4" w:space="0" w:color="auto"/>
            </w:tcBorders>
            <w:hideMark/>
          </w:tcPr>
          <w:p w14:paraId="31D34C27" w14:textId="77777777" w:rsidR="003F775B" w:rsidRPr="00AC4FBC" w:rsidRDefault="003F775B" w:rsidP="003F775B">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121D4CBD" w14:textId="77777777" w:rsidR="003F775B" w:rsidRPr="00AC4FBC" w:rsidRDefault="003F775B" w:rsidP="003F775B">
            <w:pPr>
              <w:pStyle w:val="TAC"/>
              <w:rPr>
                <w:rFonts w:eastAsia="Malgun Gothic"/>
                <w:szCs w:val="18"/>
                <w:lang w:eastAsia="ko-KR"/>
              </w:rPr>
            </w:pPr>
            <w:r w:rsidRPr="00AC4FBC">
              <w:rPr>
                <w:rFonts w:eastAsia="Malgun Gothic"/>
                <w:szCs w:val="18"/>
                <w:lang w:eastAsia="ko-KR"/>
              </w:rPr>
              <w:t>20</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915969A" w14:textId="77777777" w:rsidR="003F775B" w:rsidRPr="00AC4FBC" w:rsidRDefault="003F775B" w:rsidP="003F775B">
            <w:pPr>
              <w:pStyle w:val="TAC"/>
              <w:rPr>
                <w:rFonts w:eastAsiaTheme="minorEastAsia"/>
                <w:lang w:eastAsia="en-US"/>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C3F3E4E" w14:textId="77777777" w:rsidR="003F775B" w:rsidRPr="00AC4FBC" w:rsidRDefault="003F775B" w:rsidP="003F775B">
            <w:pPr>
              <w:pStyle w:val="TAC"/>
              <w:rPr>
                <w:rFonts w:eastAsia="MS Mincho"/>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145FE31" w14:textId="77777777" w:rsidR="003F775B" w:rsidRPr="00AC4FBC" w:rsidRDefault="003F775B" w:rsidP="003F775B">
            <w:pPr>
              <w:pStyle w:val="TAC"/>
              <w:rPr>
                <w:rFonts w:eastAsiaTheme="minorEastAsia"/>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5357F0F" w14:textId="77777777" w:rsidR="003F775B" w:rsidRPr="00AC4FBC" w:rsidRDefault="003F775B" w:rsidP="003F775B">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0583372" w14:textId="77777777" w:rsidR="003F775B" w:rsidRPr="00AC4FBC" w:rsidRDefault="003F775B" w:rsidP="003F775B">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32BA83D1" w14:textId="77777777" w:rsidR="003F775B" w:rsidRPr="00AC4FBC" w:rsidRDefault="003F775B" w:rsidP="003F775B">
            <w:pPr>
              <w:pStyle w:val="TAC"/>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85FB5E1" w14:textId="77777777" w:rsidR="003F775B" w:rsidRPr="00AC4FBC" w:rsidRDefault="003F775B" w:rsidP="003F775B">
            <w:pPr>
              <w:pStyle w:val="TAC"/>
            </w:pPr>
            <w:r w:rsidRPr="00AC4FBC">
              <w:t>N/A</w:t>
            </w:r>
          </w:p>
        </w:tc>
        <w:tc>
          <w:tcPr>
            <w:tcW w:w="850" w:type="dxa"/>
            <w:tcBorders>
              <w:top w:val="single" w:sz="4" w:space="0" w:color="auto"/>
              <w:left w:val="single" w:sz="4" w:space="0" w:color="auto"/>
              <w:bottom w:val="single" w:sz="4" w:space="0" w:color="auto"/>
              <w:right w:val="single" w:sz="4" w:space="0" w:color="auto"/>
            </w:tcBorders>
          </w:tcPr>
          <w:p w14:paraId="4AD1411E" w14:textId="77777777" w:rsidR="003F775B" w:rsidRPr="00AC4FBC" w:rsidRDefault="003F775B" w:rsidP="003F775B">
            <w:pPr>
              <w:keepNext/>
              <w:keepLines/>
              <w:spacing w:after="0"/>
              <w:jc w:val="center"/>
            </w:pPr>
          </w:p>
        </w:tc>
      </w:tr>
      <w:tr w:rsidR="003F775B" w:rsidRPr="00AC4FBC" w14:paraId="4359ABBA" w14:textId="77777777" w:rsidTr="00BE3A50">
        <w:trPr>
          <w:trHeight w:val="157"/>
        </w:trPr>
        <w:tc>
          <w:tcPr>
            <w:tcW w:w="1993" w:type="dxa"/>
            <w:tcBorders>
              <w:top w:val="nil"/>
              <w:left w:val="single" w:sz="4" w:space="0" w:color="auto"/>
              <w:bottom w:val="nil"/>
              <w:right w:val="single" w:sz="4" w:space="0" w:color="auto"/>
            </w:tcBorders>
            <w:vAlign w:val="center"/>
          </w:tcPr>
          <w:p w14:paraId="407B468E" w14:textId="77777777" w:rsidR="003F775B" w:rsidRPr="00AC4FBC" w:rsidRDefault="003F775B" w:rsidP="003F775B">
            <w:pPr>
              <w:pStyle w:val="TAC"/>
            </w:pPr>
          </w:p>
        </w:tc>
        <w:tc>
          <w:tcPr>
            <w:tcW w:w="716" w:type="dxa"/>
            <w:tcBorders>
              <w:top w:val="nil"/>
              <w:left w:val="single" w:sz="4" w:space="0" w:color="auto"/>
              <w:bottom w:val="nil"/>
              <w:right w:val="single" w:sz="4" w:space="0" w:color="auto"/>
            </w:tcBorders>
          </w:tcPr>
          <w:p w14:paraId="544E793F"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618E408C" w14:textId="77777777" w:rsidR="003F775B" w:rsidRPr="00AC4FBC" w:rsidRDefault="003F775B" w:rsidP="003F775B">
            <w:pPr>
              <w:pStyle w:val="TAC"/>
              <w:rPr>
                <w:rFonts w:eastAsia="Malgun Gothic"/>
                <w:szCs w:val="18"/>
                <w:lang w:eastAsia="ko-KR"/>
              </w:rPr>
            </w:pPr>
            <w:r w:rsidRPr="00AC4FBC">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94F32D2" w14:textId="77777777" w:rsidR="003F775B" w:rsidRPr="00AC4FBC" w:rsidRDefault="003F775B" w:rsidP="003F775B">
            <w:pPr>
              <w:pStyle w:val="TAC"/>
              <w:rPr>
                <w:rFonts w:eastAsiaTheme="minorEastAsia"/>
                <w:lang w:eastAsia="en-US"/>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E5D74B5" w14:textId="77777777" w:rsidR="003F775B" w:rsidRPr="00AC4FBC" w:rsidRDefault="003F775B" w:rsidP="003F775B">
            <w:pPr>
              <w:pStyle w:val="TAC"/>
              <w:rPr>
                <w:rFonts w:eastAsia="MS Mincho"/>
              </w:rPr>
            </w:pPr>
            <w:r w:rsidRPr="00AC4FBC">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2533C77" w14:textId="77777777" w:rsidR="003F775B" w:rsidRPr="00AC4FBC" w:rsidRDefault="003F775B" w:rsidP="003F775B">
            <w:pPr>
              <w:pStyle w:val="TAC"/>
              <w:rPr>
                <w:rFonts w:eastAsiaTheme="minorEastAsia"/>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E436C9D" w14:textId="77777777" w:rsidR="003F775B" w:rsidRPr="00AC4FBC" w:rsidRDefault="003F775B" w:rsidP="003F775B">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BAA6C2C" w14:textId="77777777" w:rsidR="003F775B" w:rsidRPr="00AC4FBC" w:rsidRDefault="003F775B" w:rsidP="003F775B">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6404A31B"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0F23BD2" w14:textId="77777777" w:rsidR="003F775B" w:rsidRPr="00AC4FBC" w:rsidRDefault="003F775B" w:rsidP="003F775B">
            <w:pPr>
              <w:pStyle w:val="TAC"/>
              <w:rPr>
                <w:lang w:eastAsia="en-US"/>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7EDA82E" w14:textId="77777777" w:rsidR="003F775B" w:rsidRPr="00AC4FBC" w:rsidRDefault="003F775B" w:rsidP="003F775B">
            <w:pPr>
              <w:keepNext/>
              <w:keepLines/>
              <w:spacing w:after="0"/>
              <w:jc w:val="center"/>
            </w:pPr>
          </w:p>
        </w:tc>
      </w:tr>
      <w:tr w:rsidR="003F775B" w:rsidRPr="00AC4FBC" w14:paraId="02F1306E" w14:textId="77777777" w:rsidTr="00BE3A50">
        <w:trPr>
          <w:trHeight w:val="157"/>
        </w:trPr>
        <w:tc>
          <w:tcPr>
            <w:tcW w:w="1993" w:type="dxa"/>
            <w:tcBorders>
              <w:top w:val="nil"/>
              <w:left w:val="single" w:sz="4" w:space="0" w:color="auto"/>
              <w:bottom w:val="single" w:sz="4" w:space="0" w:color="auto"/>
              <w:right w:val="single" w:sz="4" w:space="0" w:color="auto"/>
            </w:tcBorders>
            <w:vAlign w:val="center"/>
          </w:tcPr>
          <w:p w14:paraId="621DCF31" w14:textId="77777777" w:rsidR="003F775B" w:rsidRPr="00AC4FBC" w:rsidRDefault="003F775B" w:rsidP="003F775B">
            <w:pPr>
              <w:pStyle w:val="TAC"/>
            </w:pPr>
          </w:p>
        </w:tc>
        <w:tc>
          <w:tcPr>
            <w:tcW w:w="716" w:type="dxa"/>
            <w:tcBorders>
              <w:top w:val="nil"/>
              <w:left w:val="single" w:sz="4" w:space="0" w:color="auto"/>
              <w:bottom w:val="single" w:sz="4" w:space="0" w:color="auto"/>
              <w:right w:val="single" w:sz="4" w:space="0" w:color="auto"/>
            </w:tcBorders>
          </w:tcPr>
          <w:p w14:paraId="2CA275BA"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6F8B1BC3" w14:textId="77777777" w:rsidR="003F775B" w:rsidRPr="00AC4FBC" w:rsidRDefault="003F775B" w:rsidP="003F775B">
            <w:pPr>
              <w:pStyle w:val="TAC"/>
              <w:rPr>
                <w:rFonts w:eastAsia="Malgun Gothic"/>
                <w:szCs w:val="18"/>
                <w:lang w:eastAsia="ko-KR"/>
              </w:rPr>
            </w:pPr>
            <w:r w:rsidRPr="00AC4FBC">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46B4F4B6" w14:textId="77777777" w:rsidR="003F775B" w:rsidRPr="00AC4FBC" w:rsidRDefault="003F775B" w:rsidP="003F775B">
            <w:pPr>
              <w:pStyle w:val="TAC"/>
              <w:rPr>
                <w:rFonts w:eastAsiaTheme="minorEastAsia"/>
                <w:lang w:eastAsia="en-US"/>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71CC11C" w14:textId="77777777" w:rsidR="003F775B" w:rsidRPr="00AC4FBC" w:rsidRDefault="003F775B" w:rsidP="003F775B">
            <w:pPr>
              <w:pStyle w:val="TAC"/>
              <w:rPr>
                <w:rFonts w:eastAsia="MS Mincho"/>
              </w:rPr>
            </w:pPr>
            <w:r w:rsidRPr="00AC4FBC">
              <w:rPr>
                <w:lang w:eastAsia="zh-CN"/>
              </w:rPr>
              <w:t>-86.9</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5292498" w14:textId="77777777" w:rsidR="003F775B" w:rsidRPr="00AC4FBC" w:rsidRDefault="003F775B" w:rsidP="003F775B">
            <w:pPr>
              <w:pStyle w:val="TAC"/>
              <w:rPr>
                <w:rFonts w:eastAsiaTheme="minorEastAsia"/>
              </w:rPr>
            </w:pPr>
            <w:r w:rsidRPr="00AC4FBC">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66D9164" w14:textId="77777777" w:rsidR="003F775B" w:rsidRPr="00AC4FBC" w:rsidRDefault="003F775B" w:rsidP="003F775B">
            <w:pPr>
              <w:pStyle w:val="TAC"/>
            </w:pPr>
            <w:r w:rsidRPr="00AC4FBC">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46F8FAF" w14:textId="77777777" w:rsidR="003F775B" w:rsidRPr="00AC4FBC" w:rsidRDefault="003F775B" w:rsidP="003F775B">
            <w:pPr>
              <w:pStyle w:val="TAC"/>
            </w:pPr>
            <w:r w:rsidRPr="00AC4FBC">
              <w:t>-</w:t>
            </w:r>
          </w:p>
        </w:tc>
        <w:tc>
          <w:tcPr>
            <w:tcW w:w="1002" w:type="dxa"/>
            <w:tcBorders>
              <w:top w:val="single" w:sz="4" w:space="0" w:color="auto"/>
              <w:left w:val="single" w:sz="4" w:space="0" w:color="auto"/>
              <w:bottom w:val="nil"/>
              <w:right w:val="single" w:sz="4" w:space="0" w:color="auto"/>
            </w:tcBorders>
            <w:vAlign w:val="center"/>
            <w:hideMark/>
          </w:tcPr>
          <w:p w14:paraId="16E7E4B3"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93D5C60" w14:textId="77777777" w:rsidR="003F775B" w:rsidRPr="00AC4FBC" w:rsidRDefault="003F775B" w:rsidP="003F775B">
            <w:pPr>
              <w:pStyle w:val="TAC"/>
              <w:rPr>
                <w:lang w:eastAsia="en-US"/>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220DB54E" w14:textId="77777777" w:rsidR="003F775B" w:rsidRPr="00AC4FBC" w:rsidRDefault="003F775B" w:rsidP="003F775B">
            <w:pPr>
              <w:keepNext/>
              <w:keepLines/>
              <w:spacing w:after="0"/>
              <w:jc w:val="center"/>
            </w:pPr>
          </w:p>
        </w:tc>
      </w:tr>
      <w:tr w:rsidR="003F775B" w:rsidRPr="00AC4FBC" w14:paraId="2D68EC8D" w14:textId="77777777" w:rsidTr="00D91852">
        <w:trPr>
          <w:trHeight w:val="54"/>
        </w:trPr>
        <w:tc>
          <w:tcPr>
            <w:tcW w:w="1993" w:type="dxa"/>
            <w:vMerge w:val="restart"/>
            <w:shd w:val="clear" w:color="auto" w:fill="auto"/>
            <w:vAlign w:val="center"/>
            <w:hideMark/>
          </w:tcPr>
          <w:p w14:paraId="7CF05F41" w14:textId="7F2D87C4" w:rsidR="003F775B" w:rsidRPr="00AC4FBC" w:rsidRDefault="003F775B" w:rsidP="003F775B">
            <w:pPr>
              <w:pStyle w:val="TAC"/>
            </w:pPr>
            <w:r w:rsidRPr="00AC4FBC">
              <w:t>DC_3A-20A_n78A</w:t>
            </w:r>
          </w:p>
        </w:tc>
        <w:tc>
          <w:tcPr>
            <w:tcW w:w="716" w:type="dxa"/>
            <w:vMerge w:val="restart"/>
          </w:tcPr>
          <w:p w14:paraId="2C832EAF" w14:textId="77777777" w:rsidR="003F775B" w:rsidRPr="00AC4FBC" w:rsidRDefault="003F775B" w:rsidP="003F775B">
            <w:pPr>
              <w:pStyle w:val="TAC"/>
            </w:pPr>
            <w:r w:rsidRPr="00AC4FBC">
              <w:t>1</w:t>
            </w:r>
          </w:p>
        </w:tc>
        <w:tc>
          <w:tcPr>
            <w:tcW w:w="1000" w:type="dxa"/>
            <w:shd w:val="clear" w:color="auto" w:fill="auto"/>
            <w:vAlign w:val="center"/>
            <w:hideMark/>
          </w:tcPr>
          <w:p w14:paraId="3FA2C2F8" w14:textId="77777777" w:rsidR="003F775B" w:rsidRPr="00AC4FBC" w:rsidRDefault="003F775B" w:rsidP="003F775B">
            <w:pPr>
              <w:pStyle w:val="TAC"/>
            </w:pPr>
            <w:r w:rsidRPr="00AC4FBC">
              <w:t>3</w:t>
            </w:r>
          </w:p>
        </w:tc>
        <w:tc>
          <w:tcPr>
            <w:tcW w:w="861" w:type="dxa"/>
            <w:shd w:val="clear" w:color="auto" w:fill="auto"/>
            <w:noWrap/>
            <w:vAlign w:val="center"/>
          </w:tcPr>
          <w:p w14:paraId="621E844D" w14:textId="77777777" w:rsidR="003F775B" w:rsidRPr="00AC4FBC" w:rsidRDefault="003F775B" w:rsidP="003F775B">
            <w:pPr>
              <w:pStyle w:val="TAC"/>
            </w:pPr>
            <w:r w:rsidRPr="00AC4FBC">
              <w:t>N/A</w:t>
            </w:r>
          </w:p>
        </w:tc>
        <w:tc>
          <w:tcPr>
            <w:tcW w:w="1139" w:type="dxa"/>
            <w:shd w:val="clear" w:color="auto" w:fill="auto"/>
            <w:noWrap/>
            <w:vAlign w:val="center"/>
          </w:tcPr>
          <w:p w14:paraId="47C66081" w14:textId="77777777" w:rsidR="003F775B" w:rsidRPr="00AC4FBC" w:rsidRDefault="003F775B" w:rsidP="003F775B">
            <w:pPr>
              <w:pStyle w:val="TAC"/>
            </w:pPr>
            <w:r w:rsidRPr="00AC4FBC">
              <w:t>-79.0</w:t>
            </w:r>
          </w:p>
        </w:tc>
        <w:tc>
          <w:tcPr>
            <w:tcW w:w="1136" w:type="dxa"/>
            <w:shd w:val="clear" w:color="auto" w:fill="auto"/>
            <w:noWrap/>
            <w:vAlign w:val="center"/>
          </w:tcPr>
          <w:p w14:paraId="2071093C"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2B7C0A81" w14:textId="77777777" w:rsidR="003F775B" w:rsidRPr="00AC4FBC" w:rsidRDefault="003F775B" w:rsidP="003F775B">
            <w:pPr>
              <w:pStyle w:val="TAC"/>
              <w:rPr>
                <w:rFonts w:cs="Arial"/>
              </w:rPr>
            </w:pPr>
            <w:r w:rsidRPr="00AC4FBC">
              <w:t>-</w:t>
            </w:r>
          </w:p>
        </w:tc>
        <w:tc>
          <w:tcPr>
            <w:tcW w:w="862" w:type="dxa"/>
            <w:shd w:val="clear" w:color="auto" w:fill="auto"/>
            <w:vAlign w:val="center"/>
          </w:tcPr>
          <w:p w14:paraId="50ABCA2F" w14:textId="77777777" w:rsidR="003F775B" w:rsidRPr="00AC4FBC" w:rsidRDefault="003F775B" w:rsidP="003F775B">
            <w:pPr>
              <w:pStyle w:val="TAC"/>
              <w:rPr>
                <w:rFonts w:cs="Arial"/>
              </w:rPr>
            </w:pPr>
            <w:r w:rsidRPr="00AC4FBC">
              <w:t>-</w:t>
            </w:r>
          </w:p>
        </w:tc>
        <w:tc>
          <w:tcPr>
            <w:tcW w:w="1002" w:type="dxa"/>
            <w:shd w:val="clear" w:color="auto" w:fill="auto"/>
            <w:vAlign w:val="center"/>
            <w:hideMark/>
          </w:tcPr>
          <w:p w14:paraId="69784650" w14:textId="77777777" w:rsidR="003F775B" w:rsidRPr="00AC4FBC" w:rsidRDefault="003F775B" w:rsidP="003F775B">
            <w:pPr>
              <w:pStyle w:val="TAC"/>
            </w:pPr>
            <w:r w:rsidRPr="00AC4FBC">
              <w:t>FDD</w:t>
            </w:r>
          </w:p>
        </w:tc>
        <w:tc>
          <w:tcPr>
            <w:tcW w:w="716" w:type="dxa"/>
            <w:shd w:val="clear" w:color="auto" w:fill="auto"/>
            <w:vAlign w:val="center"/>
          </w:tcPr>
          <w:p w14:paraId="462E51B7" w14:textId="77777777" w:rsidR="003F775B" w:rsidRPr="00AC4FBC" w:rsidRDefault="003F775B" w:rsidP="003F775B">
            <w:pPr>
              <w:pStyle w:val="TAC"/>
            </w:pPr>
            <w:r w:rsidRPr="00AC4FBC">
              <w:t>IMD3</w:t>
            </w:r>
          </w:p>
        </w:tc>
        <w:tc>
          <w:tcPr>
            <w:tcW w:w="850" w:type="dxa"/>
          </w:tcPr>
          <w:p w14:paraId="7A01AD79" w14:textId="77777777" w:rsidR="003F775B" w:rsidRPr="00AC4FBC" w:rsidRDefault="003F775B" w:rsidP="003F775B">
            <w:pPr>
              <w:keepNext/>
              <w:keepLines/>
              <w:spacing w:after="0"/>
              <w:jc w:val="center"/>
            </w:pPr>
          </w:p>
        </w:tc>
      </w:tr>
      <w:tr w:rsidR="003F775B" w:rsidRPr="00AC4FBC" w14:paraId="1A16B417" w14:textId="77777777" w:rsidTr="00D91852">
        <w:trPr>
          <w:trHeight w:val="54"/>
        </w:trPr>
        <w:tc>
          <w:tcPr>
            <w:tcW w:w="1993" w:type="dxa"/>
            <w:vMerge/>
            <w:shd w:val="clear" w:color="auto" w:fill="auto"/>
            <w:vAlign w:val="center"/>
            <w:hideMark/>
          </w:tcPr>
          <w:p w14:paraId="2D479EC9" w14:textId="77777777" w:rsidR="003F775B" w:rsidRPr="00AC4FBC" w:rsidRDefault="003F775B" w:rsidP="003F775B">
            <w:pPr>
              <w:pStyle w:val="TAC"/>
            </w:pPr>
          </w:p>
        </w:tc>
        <w:tc>
          <w:tcPr>
            <w:tcW w:w="716" w:type="dxa"/>
            <w:vMerge/>
          </w:tcPr>
          <w:p w14:paraId="2FA35C63" w14:textId="77777777" w:rsidR="003F775B" w:rsidRPr="00AC4FBC" w:rsidRDefault="003F775B" w:rsidP="003F775B">
            <w:pPr>
              <w:pStyle w:val="TAC"/>
            </w:pPr>
          </w:p>
        </w:tc>
        <w:tc>
          <w:tcPr>
            <w:tcW w:w="1000" w:type="dxa"/>
            <w:shd w:val="clear" w:color="auto" w:fill="auto"/>
            <w:vAlign w:val="center"/>
            <w:hideMark/>
          </w:tcPr>
          <w:p w14:paraId="291C13DD" w14:textId="77777777" w:rsidR="003F775B" w:rsidRPr="00AC4FBC" w:rsidRDefault="003F775B" w:rsidP="003F775B">
            <w:pPr>
              <w:pStyle w:val="TAC"/>
            </w:pPr>
            <w:r w:rsidRPr="00AC4FBC">
              <w:t>20</w:t>
            </w:r>
          </w:p>
        </w:tc>
        <w:tc>
          <w:tcPr>
            <w:tcW w:w="861" w:type="dxa"/>
            <w:shd w:val="clear" w:color="auto" w:fill="auto"/>
            <w:noWrap/>
            <w:vAlign w:val="center"/>
          </w:tcPr>
          <w:p w14:paraId="3532CD38" w14:textId="77777777" w:rsidR="003F775B" w:rsidRPr="00AC4FBC" w:rsidRDefault="003F775B" w:rsidP="003F775B">
            <w:pPr>
              <w:pStyle w:val="TAC"/>
            </w:pPr>
            <w:r w:rsidRPr="00AC4FBC">
              <w:t>N/A</w:t>
            </w:r>
          </w:p>
        </w:tc>
        <w:tc>
          <w:tcPr>
            <w:tcW w:w="1139" w:type="dxa"/>
            <w:shd w:val="clear" w:color="auto" w:fill="auto"/>
            <w:noWrap/>
            <w:vAlign w:val="center"/>
          </w:tcPr>
          <w:p w14:paraId="78F79F34"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4EA38121"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719DB6E9" w14:textId="77777777" w:rsidR="003F775B" w:rsidRPr="00AC4FBC" w:rsidRDefault="003F775B" w:rsidP="003F775B">
            <w:pPr>
              <w:pStyle w:val="TAC"/>
              <w:rPr>
                <w:rFonts w:cs="Arial"/>
              </w:rPr>
            </w:pPr>
            <w:r w:rsidRPr="00AC4FBC">
              <w:t>-</w:t>
            </w:r>
          </w:p>
        </w:tc>
        <w:tc>
          <w:tcPr>
            <w:tcW w:w="862" w:type="dxa"/>
            <w:shd w:val="clear" w:color="auto" w:fill="auto"/>
            <w:vAlign w:val="center"/>
          </w:tcPr>
          <w:p w14:paraId="4A7F0660" w14:textId="77777777" w:rsidR="003F775B" w:rsidRPr="00AC4FBC" w:rsidRDefault="003F775B" w:rsidP="003F775B">
            <w:pPr>
              <w:pStyle w:val="TAC"/>
              <w:rPr>
                <w:rFonts w:cs="Arial"/>
              </w:rPr>
            </w:pPr>
            <w:r w:rsidRPr="00AC4FBC">
              <w:t>-</w:t>
            </w:r>
          </w:p>
        </w:tc>
        <w:tc>
          <w:tcPr>
            <w:tcW w:w="1002" w:type="dxa"/>
            <w:shd w:val="clear" w:color="auto" w:fill="auto"/>
            <w:vAlign w:val="center"/>
            <w:hideMark/>
          </w:tcPr>
          <w:p w14:paraId="062462ED" w14:textId="77777777" w:rsidR="003F775B" w:rsidRPr="00AC4FBC" w:rsidRDefault="003F775B" w:rsidP="003F775B">
            <w:pPr>
              <w:pStyle w:val="TAC"/>
            </w:pPr>
            <w:r w:rsidRPr="00AC4FBC">
              <w:t>FDD</w:t>
            </w:r>
          </w:p>
        </w:tc>
        <w:tc>
          <w:tcPr>
            <w:tcW w:w="716" w:type="dxa"/>
            <w:shd w:val="clear" w:color="auto" w:fill="auto"/>
            <w:vAlign w:val="center"/>
          </w:tcPr>
          <w:p w14:paraId="3CF3CD9A" w14:textId="77777777" w:rsidR="003F775B" w:rsidRPr="00AC4FBC" w:rsidRDefault="003F775B" w:rsidP="003F775B">
            <w:pPr>
              <w:pStyle w:val="TAC"/>
            </w:pPr>
            <w:r w:rsidRPr="00AC4FBC">
              <w:t>N/A</w:t>
            </w:r>
          </w:p>
        </w:tc>
        <w:tc>
          <w:tcPr>
            <w:tcW w:w="850" w:type="dxa"/>
          </w:tcPr>
          <w:p w14:paraId="70236CED" w14:textId="77777777" w:rsidR="003F775B" w:rsidRPr="00AC4FBC" w:rsidRDefault="003F775B" w:rsidP="003F775B">
            <w:pPr>
              <w:keepNext/>
              <w:keepLines/>
              <w:spacing w:after="0"/>
              <w:jc w:val="center"/>
            </w:pPr>
          </w:p>
        </w:tc>
      </w:tr>
      <w:tr w:rsidR="003F775B" w:rsidRPr="00AC4FBC" w14:paraId="36A11047" w14:textId="77777777" w:rsidTr="00D91852">
        <w:trPr>
          <w:trHeight w:val="54"/>
        </w:trPr>
        <w:tc>
          <w:tcPr>
            <w:tcW w:w="1993" w:type="dxa"/>
            <w:vMerge/>
            <w:shd w:val="clear" w:color="auto" w:fill="auto"/>
            <w:vAlign w:val="center"/>
            <w:hideMark/>
          </w:tcPr>
          <w:p w14:paraId="740790B9" w14:textId="77777777" w:rsidR="003F775B" w:rsidRPr="00AC4FBC" w:rsidRDefault="003F775B" w:rsidP="003F775B">
            <w:pPr>
              <w:pStyle w:val="TAC"/>
            </w:pPr>
          </w:p>
        </w:tc>
        <w:tc>
          <w:tcPr>
            <w:tcW w:w="716" w:type="dxa"/>
            <w:vMerge/>
          </w:tcPr>
          <w:p w14:paraId="6147F627" w14:textId="77777777" w:rsidR="003F775B" w:rsidRPr="00AC4FBC" w:rsidRDefault="003F775B" w:rsidP="003F775B">
            <w:pPr>
              <w:pStyle w:val="TAC"/>
            </w:pPr>
          </w:p>
        </w:tc>
        <w:tc>
          <w:tcPr>
            <w:tcW w:w="1000" w:type="dxa"/>
            <w:shd w:val="clear" w:color="auto" w:fill="auto"/>
            <w:vAlign w:val="center"/>
            <w:hideMark/>
          </w:tcPr>
          <w:p w14:paraId="20BB1435" w14:textId="77777777" w:rsidR="003F775B" w:rsidRPr="00AC4FBC" w:rsidRDefault="003F775B" w:rsidP="003F775B">
            <w:pPr>
              <w:pStyle w:val="TAC"/>
            </w:pPr>
            <w:r w:rsidRPr="00AC4FBC">
              <w:t>n78</w:t>
            </w:r>
          </w:p>
        </w:tc>
        <w:tc>
          <w:tcPr>
            <w:tcW w:w="861" w:type="dxa"/>
            <w:shd w:val="clear" w:color="auto" w:fill="auto"/>
            <w:noWrap/>
            <w:vAlign w:val="center"/>
          </w:tcPr>
          <w:p w14:paraId="4402E728" w14:textId="77777777" w:rsidR="003F775B" w:rsidRPr="00AC4FBC" w:rsidRDefault="003F775B" w:rsidP="003F775B">
            <w:pPr>
              <w:pStyle w:val="TAC"/>
            </w:pPr>
            <w:r w:rsidRPr="00AC4FBC">
              <w:t>15</w:t>
            </w:r>
          </w:p>
        </w:tc>
        <w:tc>
          <w:tcPr>
            <w:tcW w:w="1139" w:type="dxa"/>
            <w:shd w:val="clear" w:color="auto" w:fill="auto"/>
            <w:noWrap/>
            <w:vAlign w:val="center"/>
          </w:tcPr>
          <w:p w14:paraId="3E6AC252" w14:textId="77777777" w:rsidR="003F775B" w:rsidRPr="00AC4FBC" w:rsidRDefault="003F775B" w:rsidP="003F775B">
            <w:pPr>
              <w:pStyle w:val="TAC"/>
            </w:pPr>
            <w:r w:rsidRPr="00AC4FBC">
              <w:t>-</w:t>
            </w:r>
          </w:p>
        </w:tc>
        <w:tc>
          <w:tcPr>
            <w:tcW w:w="1136" w:type="dxa"/>
            <w:shd w:val="clear" w:color="auto" w:fill="auto"/>
            <w:noWrap/>
            <w:vAlign w:val="center"/>
          </w:tcPr>
          <w:p w14:paraId="20ADA6FF" w14:textId="77777777" w:rsidR="003F775B" w:rsidRPr="00AC4FBC" w:rsidRDefault="003F775B" w:rsidP="003F775B">
            <w:pPr>
              <w:pStyle w:val="TAC"/>
              <w:rPr>
                <w:rFonts w:cs="Arial"/>
              </w:rPr>
            </w:pPr>
            <w:r w:rsidRPr="00AC4FBC">
              <w:rPr>
                <w:rFonts w:eastAsia="MS Mincho"/>
              </w:rPr>
              <w:t>REFSENS</w:t>
            </w:r>
          </w:p>
        </w:tc>
        <w:tc>
          <w:tcPr>
            <w:tcW w:w="858" w:type="dxa"/>
            <w:shd w:val="clear" w:color="auto" w:fill="auto"/>
            <w:noWrap/>
            <w:vAlign w:val="center"/>
          </w:tcPr>
          <w:p w14:paraId="40EC4AFF" w14:textId="77777777" w:rsidR="003F775B" w:rsidRPr="00AC4FBC" w:rsidRDefault="003F775B" w:rsidP="003F775B">
            <w:pPr>
              <w:pStyle w:val="TAC"/>
              <w:rPr>
                <w:rFonts w:cs="Arial"/>
              </w:rPr>
            </w:pPr>
            <w:r w:rsidRPr="00AC4FBC">
              <w:t>-</w:t>
            </w:r>
          </w:p>
        </w:tc>
        <w:tc>
          <w:tcPr>
            <w:tcW w:w="862" w:type="dxa"/>
            <w:shd w:val="clear" w:color="auto" w:fill="auto"/>
            <w:vAlign w:val="center"/>
          </w:tcPr>
          <w:p w14:paraId="4405E19E" w14:textId="77777777" w:rsidR="003F775B" w:rsidRPr="00AC4FBC" w:rsidRDefault="003F775B" w:rsidP="003F775B">
            <w:pPr>
              <w:pStyle w:val="TAC"/>
              <w:rPr>
                <w:rFonts w:cs="Arial"/>
              </w:rPr>
            </w:pPr>
            <w:r w:rsidRPr="00AC4FBC">
              <w:t>-</w:t>
            </w:r>
          </w:p>
        </w:tc>
        <w:tc>
          <w:tcPr>
            <w:tcW w:w="1002" w:type="dxa"/>
            <w:shd w:val="clear" w:color="auto" w:fill="auto"/>
            <w:vAlign w:val="center"/>
            <w:hideMark/>
          </w:tcPr>
          <w:p w14:paraId="30AD4117" w14:textId="77777777" w:rsidR="003F775B" w:rsidRPr="00AC4FBC" w:rsidRDefault="003F775B" w:rsidP="003F775B">
            <w:pPr>
              <w:pStyle w:val="TAC"/>
            </w:pPr>
            <w:r w:rsidRPr="00AC4FBC">
              <w:t>TDD</w:t>
            </w:r>
          </w:p>
        </w:tc>
        <w:tc>
          <w:tcPr>
            <w:tcW w:w="716" w:type="dxa"/>
            <w:shd w:val="clear" w:color="auto" w:fill="auto"/>
            <w:vAlign w:val="center"/>
          </w:tcPr>
          <w:p w14:paraId="01A6EF45" w14:textId="77777777" w:rsidR="003F775B" w:rsidRPr="00AC4FBC" w:rsidRDefault="003F775B" w:rsidP="003F775B">
            <w:pPr>
              <w:pStyle w:val="TAC"/>
            </w:pPr>
            <w:r w:rsidRPr="00AC4FBC">
              <w:t>N/A</w:t>
            </w:r>
          </w:p>
        </w:tc>
        <w:tc>
          <w:tcPr>
            <w:tcW w:w="850" w:type="dxa"/>
          </w:tcPr>
          <w:p w14:paraId="7C35CA5B" w14:textId="77777777" w:rsidR="003F775B" w:rsidRPr="00AC4FBC" w:rsidRDefault="003F775B" w:rsidP="003F775B">
            <w:pPr>
              <w:keepNext/>
              <w:keepLines/>
              <w:spacing w:after="0"/>
              <w:jc w:val="center"/>
            </w:pPr>
          </w:p>
        </w:tc>
      </w:tr>
      <w:tr w:rsidR="003F775B" w:rsidRPr="00AC4FBC" w14:paraId="254C7011" w14:textId="77777777" w:rsidTr="00D91852">
        <w:trPr>
          <w:trHeight w:val="54"/>
        </w:trPr>
        <w:tc>
          <w:tcPr>
            <w:tcW w:w="1993" w:type="dxa"/>
            <w:vMerge w:val="restart"/>
            <w:shd w:val="clear" w:color="auto" w:fill="auto"/>
            <w:vAlign w:val="center"/>
          </w:tcPr>
          <w:p w14:paraId="0DE2C220" w14:textId="324BA9D8" w:rsidR="003F775B" w:rsidRPr="00AC4FBC" w:rsidRDefault="003F775B" w:rsidP="003F775B">
            <w:pPr>
              <w:pStyle w:val="TAC"/>
            </w:pPr>
            <w:r w:rsidRPr="00AC4FBC">
              <w:t>DC_3A-</w:t>
            </w:r>
            <w:r>
              <w:t>21</w:t>
            </w:r>
            <w:r w:rsidRPr="00AC4FBC">
              <w:t>A_n7</w:t>
            </w:r>
            <w:r>
              <w:t>8</w:t>
            </w:r>
            <w:r w:rsidRPr="00AC4FBC">
              <w:t>A</w:t>
            </w:r>
          </w:p>
        </w:tc>
        <w:tc>
          <w:tcPr>
            <w:tcW w:w="716" w:type="dxa"/>
            <w:vMerge w:val="restart"/>
          </w:tcPr>
          <w:p w14:paraId="4F3DEF49" w14:textId="710A9904" w:rsidR="003F775B" w:rsidRPr="00AC4FBC" w:rsidRDefault="003F775B" w:rsidP="003F775B">
            <w:pPr>
              <w:pStyle w:val="TAC"/>
            </w:pPr>
            <w:r>
              <w:rPr>
                <w:rFonts w:hint="eastAsia"/>
                <w:lang w:eastAsia="ja-JP"/>
              </w:rPr>
              <w:t>1</w:t>
            </w:r>
          </w:p>
        </w:tc>
        <w:tc>
          <w:tcPr>
            <w:tcW w:w="1000" w:type="dxa"/>
            <w:shd w:val="clear" w:color="auto" w:fill="auto"/>
            <w:vAlign w:val="center"/>
          </w:tcPr>
          <w:p w14:paraId="16119D10" w14:textId="460D83EA" w:rsidR="003F775B" w:rsidRPr="00AC4FBC" w:rsidRDefault="003F775B" w:rsidP="003F775B">
            <w:pPr>
              <w:pStyle w:val="TAC"/>
            </w:pPr>
            <w:r>
              <w:rPr>
                <w:rFonts w:hint="eastAsia"/>
                <w:lang w:eastAsia="ja-JP"/>
              </w:rPr>
              <w:t>3</w:t>
            </w:r>
          </w:p>
        </w:tc>
        <w:tc>
          <w:tcPr>
            <w:tcW w:w="861" w:type="dxa"/>
            <w:shd w:val="clear" w:color="auto" w:fill="auto"/>
            <w:noWrap/>
            <w:vAlign w:val="center"/>
          </w:tcPr>
          <w:p w14:paraId="3CC3249D" w14:textId="0F8A8D8A" w:rsidR="003F775B" w:rsidRPr="00AC4FBC" w:rsidRDefault="003F775B" w:rsidP="003F775B">
            <w:pPr>
              <w:pStyle w:val="TAC"/>
            </w:pPr>
            <w:r w:rsidRPr="00AC4FBC">
              <w:t>N/A</w:t>
            </w:r>
          </w:p>
        </w:tc>
        <w:tc>
          <w:tcPr>
            <w:tcW w:w="1139" w:type="dxa"/>
            <w:shd w:val="clear" w:color="auto" w:fill="auto"/>
            <w:noWrap/>
            <w:vAlign w:val="center"/>
          </w:tcPr>
          <w:p w14:paraId="25605E8C" w14:textId="51649F54" w:rsidR="003F775B" w:rsidRPr="00AC4FBC" w:rsidRDefault="003F775B" w:rsidP="003F775B">
            <w:pPr>
              <w:pStyle w:val="TAC"/>
            </w:pPr>
            <w:r w:rsidRPr="00AC4FBC">
              <w:t>REFSENS</w:t>
            </w:r>
          </w:p>
        </w:tc>
        <w:tc>
          <w:tcPr>
            <w:tcW w:w="1136" w:type="dxa"/>
            <w:shd w:val="clear" w:color="auto" w:fill="auto"/>
            <w:noWrap/>
            <w:vAlign w:val="center"/>
          </w:tcPr>
          <w:p w14:paraId="7D17ED95" w14:textId="1C413C33" w:rsidR="003F775B" w:rsidRPr="00AC4FBC" w:rsidRDefault="003F775B" w:rsidP="003F775B">
            <w:pPr>
              <w:pStyle w:val="TAC"/>
              <w:rPr>
                <w:rFonts w:eastAsia="MS Mincho"/>
              </w:rPr>
            </w:pPr>
            <w:r>
              <w:rPr>
                <w:rFonts w:hint="eastAsia"/>
                <w:lang w:eastAsia="ja-JP"/>
              </w:rPr>
              <w:t>-</w:t>
            </w:r>
          </w:p>
        </w:tc>
        <w:tc>
          <w:tcPr>
            <w:tcW w:w="858" w:type="dxa"/>
            <w:shd w:val="clear" w:color="auto" w:fill="auto"/>
            <w:noWrap/>
            <w:vAlign w:val="center"/>
          </w:tcPr>
          <w:p w14:paraId="1A026D55" w14:textId="0DAF2C79" w:rsidR="003F775B" w:rsidRPr="00AC4FBC" w:rsidRDefault="003F775B" w:rsidP="003F775B">
            <w:pPr>
              <w:pStyle w:val="TAC"/>
            </w:pPr>
            <w:r w:rsidRPr="00AC4FBC">
              <w:t>-</w:t>
            </w:r>
          </w:p>
        </w:tc>
        <w:tc>
          <w:tcPr>
            <w:tcW w:w="862" w:type="dxa"/>
            <w:shd w:val="clear" w:color="auto" w:fill="auto"/>
            <w:vAlign w:val="center"/>
          </w:tcPr>
          <w:p w14:paraId="6A2927A0" w14:textId="1449DD6D" w:rsidR="003F775B" w:rsidRPr="00AC4FBC" w:rsidRDefault="003F775B" w:rsidP="003F775B">
            <w:pPr>
              <w:pStyle w:val="TAC"/>
            </w:pPr>
            <w:r w:rsidRPr="00AC4FBC">
              <w:t>-</w:t>
            </w:r>
          </w:p>
        </w:tc>
        <w:tc>
          <w:tcPr>
            <w:tcW w:w="1002" w:type="dxa"/>
            <w:shd w:val="clear" w:color="auto" w:fill="auto"/>
            <w:vAlign w:val="center"/>
          </w:tcPr>
          <w:p w14:paraId="47E2057C" w14:textId="70C04C4D" w:rsidR="003F775B" w:rsidRPr="00AC4FBC" w:rsidRDefault="003F775B" w:rsidP="003F775B">
            <w:pPr>
              <w:pStyle w:val="TAC"/>
            </w:pPr>
            <w:r w:rsidRPr="00AC4FBC">
              <w:t>FDD</w:t>
            </w:r>
          </w:p>
        </w:tc>
        <w:tc>
          <w:tcPr>
            <w:tcW w:w="716" w:type="dxa"/>
            <w:shd w:val="clear" w:color="auto" w:fill="auto"/>
            <w:vAlign w:val="center"/>
          </w:tcPr>
          <w:p w14:paraId="44F93027" w14:textId="1C3C1E89" w:rsidR="003F775B" w:rsidRPr="00AC4FBC" w:rsidRDefault="003F775B" w:rsidP="003F775B">
            <w:pPr>
              <w:pStyle w:val="TAC"/>
            </w:pPr>
            <w:r w:rsidRPr="00AC4FBC">
              <w:t>N/A</w:t>
            </w:r>
          </w:p>
        </w:tc>
        <w:tc>
          <w:tcPr>
            <w:tcW w:w="850" w:type="dxa"/>
          </w:tcPr>
          <w:p w14:paraId="26B9144C" w14:textId="77777777" w:rsidR="003F775B" w:rsidRPr="00AC4FBC" w:rsidRDefault="003F775B" w:rsidP="003F775B">
            <w:pPr>
              <w:keepNext/>
              <w:keepLines/>
              <w:spacing w:after="0"/>
              <w:jc w:val="center"/>
            </w:pPr>
          </w:p>
        </w:tc>
      </w:tr>
      <w:tr w:rsidR="003F775B" w:rsidRPr="00AC4FBC" w14:paraId="2C792DD9" w14:textId="77777777" w:rsidTr="00D91852">
        <w:trPr>
          <w:trHeight w:val="54"/>
        </w:trPr>
        <w:tc>
          <w:tcPr>
            <w:tcW w:w="1993" w:type="dxa"/>
            <w:vMerge/>
            <w:shd w:val="clear" w:color="auto" w:fill="auto"/>
            <w:vAlign w:val="center"/>
          </w:tcPr>
          <w:p w14:paraId="027F832B" w14:textId="77777777" w:rsidR="003F775B" w:rsidRPr="00AC4FBC" w:rsidRDefault="003F775B" w:rsidP="003F775B">
            <w:pPr>
              <w:pStyle w:val="TAC"/>
            </w:pPr>
          </w:p>
        </w:tc>
        <w:tc>
          <w:tcPr>
            <w:tcW w:w="716" w:type="dxa"/>
            <w:vMerge/>
          </w:tcPr>
          <w:p w14:paraId="70D7C3A9" w14:textId="77777777" w:rsidR="003F775B" w:rsidRPr="00AC4FBC" w:rsidRDefault="003F775B" w:rsidP="003F775B">
            <w:pPr>
              <w:pStyle w:val="TAC"/>
            </w:pPr>
          </w:p>
        </w:tc>
        <w:tc>
          <w:tcPr>
            <w:tcW w:w="1000" w:type="dxa"/>
            <w:shd w:val="clear" w:color="auto" w:fill="auto"/>
            <w:vAlign w:val="center"/>
          </w:tcPr>
          <w:p w14:paraId="207A2FB2" w14:textId="496C2B49" w:rsidR="003F775B" w:rsidRPr="00AC4FBC" w:rsidRDefault="003F775B" w:rsidP="003F775B">
            <w:pPr>
              <w:pStyle w:val="TAC"/>
            </w:pPr>
            <w:r>
              <w:rPr>
                <w:rFonts w:hint="eastAsia"/>
                <w:lang w:eastAsia="ja-JP"/>
              </w:rPr>
              <w:t>2</w:t>
            </w:r>
            <w:r>
              <w:rPr>
                <w:lang w:eastAsia="ja-JP"/>
              </w:rPr>
              <w:t>1</w:t>
            </w:r>
          </w:p>
        </w:tc>
        <w:tc>
          <w:tcPr>
            <w:tcW w:w="861" w:type="dxa"/>
            <w:shd w:val="clear" w:color="auto" w:fill="auto"/>
            <w:noWrap/>
            <w:vAlign w:val="center"/>
          </w:tcPr>
          <w:p w14:paraId="0A848F77" w14:textId="55C56E3A" w:rsidR="003F775B" w:rsidRPr="00AC4FBC" w:rsidRDefault="003F775B" w:rsidP="003F775B">
            <w:pPr>
              <w:pStyle w:val="TAC"/>
            </w:pPr>
            <w:r w:rsidRPr="00AC4FBC">
              <w:t>N/A</w:t>
            </w:r>
          </w:p>
        </w:tc>
        <w:tc>
          <w:tcPr>
            <w:tcW w:w="1139" w:type="dxa"/>
            <w:shd w:val="clear" w:color="auto" w:fill="auto"/>
            <w:noWrap/>
            <w:vAlign w:val="center"/>
          </w:tcPr>
          <w:p w14:paraId="1A808CDE" w14:textId="122297B1" w:rsidR="003F775B" w:rsidRPr="00AC4FBC" w:rsidRDefault="003F775B" w:rsidP="003F775B">
            <w:pPr>
              <w:pStyle w:val="TAC"/>
            </w:pPr>
            <w:r>
              <w:rPr>
                <w:rFonts w:hint="eastAsia"/>
                <w:lang w:eastAsia="ja-JP"/>
              </w:rPr>
              <w:t>-</w:t>
            </w:r>
            <w:r>
              <w:rPr>
                <w:lang w:eastAsia="ja-JP"/>
              </w:rPr>
              <w:t>90.5</w:t>
            </w:r>
          </w:p>
        </w:tc>
        <w:tc>
          <w:tcPr>
            <w:tcW w:w="1136" w:type="dxa"/>
            <w:shd w:val="clear" w:color="auto" w:fill="auto"/>
            <w:noWrap/>
            <w:vAlign w:val="center"/>
          </w:tcPr>
          <w:p w14:paraId="50A8E2CF" w14:textId="54221500" w:rsidR="003F775B" w:rsidRPr="00AC4FBC" w:rsidRDefault="003F775B" w:rsidP="003F775B">
            <w:pPr>
              <w:pStyle w:val="TAC"/>
              <w:rPr>
                <w:rFonts w:eastAsia="MS Mincho"/>
              </w:rPr>
            </w:pPr>
            <w:r>
              <w:rPr>
                <w:rFonts w:hint="eastAsia"/>
                <w:lang w:eastAsia="ja-JP"/>
              </w:rPr>
              <w:t>-</w:t>
            </w:r>
          </w:p>
        </w:tc>
        <w:tc>
          <w:tcPr>
            <w:tcW w:w="858" w:type="dxa"/>
            <w:shd w:val="clear" w:color="auto" w:fill="auto"/>
            <w:noWrap/>
            <w:vAlign w:val="center"/>
          </w:tcPr>
          <w:p w14:paraId="7A1207F2" w14:textId="3A8C8794" w:rsidR="003F775B" w:rsidRPr="00AC4FBC" w:rsidRDefault="003F775B" w:rsidP="003F775B">
            <w:pPr>
              <w:pStyle w:val="TAC"/>
            </w:pPr>
            <w:r w:rsidRPr="00AC4FBC">
              <w:t>-</w:t>
            </w:r>
          </w:p>
        </w:tc>
        <w:tc>
          <w:tcPr>
            <w:tcW w:w="862" w:type="dxa"/>
            <w:shd w:val="clear" w:color="auto" w:fill="auto"/>
            <w:vAlign w:val="center"/>
          </w:tcPr>
          <w:p w14:paraId="20C7CC92" w14:textId="3C3A05CB" w:rsidR="003F775B" w:rsidRPr="00AC4FBC" w:rsidRDefault="003F775B" w:rsidP="003F775B">
            <w:pPr>
              <w:pStyle w:val="TAC"/>
            </w:pPr>
            <w:r w:rsidRPr="00AC4FBC">
              <w:t>-</w:t>
            </w:r>
          </w:p>
        </w:tc>
        <w:tc>
          <w:tcPr>
            <w:tcW w:w="1002" w:type="dxa"/>
            <w:shd w:val="clear" w:color="auto" w:fill="auto"/>
            <w:vAlign w:val="center"/>
          </w:tcPr>
          <w:p w14:paraId="2BFFC80B" w14:textId="18FD0C19" w:rsidR="003F775B" w:rsidRPr="00AC4FBC" w:rsidRDefault="003F775B" w:rsidP="003F775B">
            <w:pPr>
              <w:pStyle w:val="TAC"/>
            </w:pPr>
            <w:r w:rsidRPr="00AC4FBC">
              <w:t>FDD</w:t>
            </w:r>
          </w:p>
        </w:tc>
        <w:tc>
          <w:tcPr>
            <w:tcW w:w="716" w:type="dxa"/>
            <w:shd w:val="clear" w:color="auto" w:fill="auto"/>
            <w:vAlign w:val="center"/>
          </w:tcPr>
          <w:p w14:paraId="0EAA2105" w14:textId="3EC5DC45" w:rsidR="003F775B" w:rsidRPr="00AC4FBC" w:rsidRDefault="003F775B" w:rsidP="003F775B">
            <w:pPr>
              <w:pStyle w:val="TAC"/>
            </w:pPr>
            <w:r>
              <w:rPr>
                <w:rFonts w:hint="eastAsia"/>
                <w:lang w:eastAsia="ja-JP"/>
              </w:rPr>
              <w:t>I</w:t>
            </w:r>
            <w:r>
              <w:rPr>
                <w:lang w:eastAsia="ja-JP"/>
              </w:rPr>
              <w:t>MD4</w:t>
            </w:r>
          </w:p>
        </w:tc>
        <w:tc>
          <w:tcPr>
            <w:tcW w:w="850" w:type="dxa"/>
          </w:tcPr>
          <w:p w14:paraId="2FC17A2F" w14:textId="77777777" w:rsidR="003F775B" w:rsidRPr="00AC4FBC" w:rsidRDefault="003F775B" w:rsidP="003F775B">
            <w:pPr>
              <w:keepNext/>
              <w:keepLines/>
              <w:spacing w:after="0"/>
              <w:jc w:val="center"/>
            </w:pPr>
          </w:p>
        </w:tc>
      </w:tr>
      <w:tr w:rsidR="003F775B" w:rsidRPr="00AC4FBC" w14:paraId="38C312C1" w14:textId="77777777" w:rsidTr="00D91852">
        <w:trPr>
          <w:trHeight w:val="54"/>
        </w:trPr>
        <w:tc>
          <w:tcPr>
            <w:tcW w:w="1993" w:type="dxa"/>
            <w:vMerge/>
            <w:shd w:val="clear" w:color="auto" w:fill="auto"/>
            <w:vAlign w:val="center"/>
          </w:tcPr>
          <w:p w14:paraId="0F69F425" w14:textId="77777777" w:rsidR="003F775B" w:rsidRPr="00AC4FBC" w:rsidRDefault="003F775B" w:rsidP="003F775B">
            <w:pPr>
              <w:pStyle w:val="TAC"/>
            </w:pPr>
          </w:p>
        </w:tc>
        <w:tc>
          <w:tcPr>
            <w:tcW w:w="716" w:type="dxa"/>
            <w:vMerge/>
          </w:tcPr>
          <w:p w14:paraId="6EC7EE4E" w14:textId="77777777" w:rsidR="003F775B" w:rsidRPr="00AC4FBC" w:rsidRDefault="003F775B" w:rsidP="003F775B">
            <w:pPr>
              <w:pStyle w:val="TAC"/>
            </w:pPr>
          </w:p>
        </w:tc>
        <w:tc>
          <w:tcPr>
            <w:tcW w:w="1000" w:type="dxa"/>
            <w:shd w:val="clear" w:color="auto" w:fill="auto"/>
            <w:vAlign w:val="center"/>
          </w:tcPr>
          <w:p w14:paraId="070E0F64" w14:textId="47A01DF4" w:rsidR="003F775B" w:rsidRPr="00AC4FBC" w:rsidRDefault="003F775B" w:rsidP="003F775B">
            <w:pPr>
              <w:pStyle w:val="TAC"/>
            </w:pPr>
            <w:r>
              <w:rPr>
                <w:lang w:eastAsia="ja-JP"/>
              </w:rPr>
              <w:t>n78</w:t>
            </w:r>
          </w:p>
        </w:tc>
        <w:tc>
          <w:tcPr>
            <w:tcW w:w="861" w:type="dxa"/>
            <w:shd w:val="clear" w:color="auto" w:fill="auto"/>
            <w:noWrap/>
            <w:vAlign w:val="center"/>
          </w:tcPr>
          <w:p w14:paraId="417115EB" w14:textId="64AA0024" w:rsidR="003F775B" w:rsidRPr="00AC4FBC" w:rsidRDefault="003F775B" w:rsidP="003F775B">
            <w:pPr>
              <w:pStyle w:val="TAC"/>
            </w:pPr>
            <w:r w:rsidRPr="00AC4FBC">
              <w:t>15</w:t>
            </w:r>
          </w:p>
        </w:tc>
        <w:tc>
          <w:tcPr>
            <w:tcW w:w="1139" w:type="dxa"/>
            <w:shd w:val="clear" w:color="auto" w:fill="auto"/>
            <w:noWrap/>
            <w:vAlign w:val="center"/>
          </w:tcPr>
          <w:p w14:paraId="2A62A0C1" w14:textId="68D4517F" w:rsidR="003F775B" w:rsidRPr="00AC4FBC" w:rsidRDefault="003F775B" w:rsidP="003F775B">
            <w:pPr>
              <w:pStyle w:val="TAC"/>
            </w:pPr>
            <w:r w:rsidRPr="00AC4FBC">
              <w:t>-</w:t>
            </w:r>
          </w:p>
        </w:tc>
        <w:tc>
          <w:tcPr>
            <w:tcW w:w="1136" w:type="dxa"/>
            <w:shd w:val="clear" w:color="auto" w:fill="auto"/>
            <w:noWrap/>
            <w:vAlign w:val="center"/>
          </w:tcPr>
          <w:p w14:paraId="24BDD16D" w14:textId="34476EF9" w:rsidR="003F775B" w:rsidRPr="00AC4FBC" w:rsidRDefault="003F775B" w:rsidP="003F775B">
            <w:pPr>
              <w:pStyle w:val="TAC"/>
              <w:rPr>
                <w:rFonts w:eastAsia="MS Mincho"/>
              </w:rPr>
            </w:pPr>
            <w:r w:rsidRPr="00AC4FBC">
              <w:t>REFSENS</w:t>
            </w:r>
          </w:p>
        </w:tc>
        <w:tc>
          <w:tcPr>
            <w:tcW w:w="858" w:type="dxa"/>
            <w:shd w:val="clear" w:color="auto" w:fill="auto"/>
            <w:noWrap/>
            <w:vAlign w:val="center"/>
          </w:tcPr>
          <w:p w14:paraId="2117F6C0" w14:textId="33790745" w:rsidR="003F775B" w:rsidRPr="00AC4FBC" w:rsidRDefault="003F775B" w:rsidP="003F775B">
            <w:pPr>
              <w:pStyle w:val="TAC"/>
            </w:pPr>
            <w:r w:rsidRPr="00AC4FBC">
              <w:t>-</w:t>
            </w:r>
          </w:p>
        </w:tc>
        <w:tc>
          <w:tcPr>
            <w:tcW w:w="862" w:type="dxa"/>
            <w:shd w:val="clear" w:color="auto" w:fill="auto"/>
            <w:vAlign w:val="center"/>
          </w:tcPr>
          <w:p w14:paraId="2F61E769" w14:textId="4518C07A" w:rsidR="003F775B" w:rsidRPr="00AC4FBC" w:rsidRDefault="003F775B" w:rsidP="003F775B">
            <w:pPr>
              <w:pStyle w:val="TAC"/>
            </w:pPr>
            <w:r w:rsidRPr="00AC4FBC">
              <w:t>-</w:t>
            </w:r>
          </w:p>
        </w:tc>
        <w:tc>
          <w:tcPr>
            <w:tcW w:w="1002" w:type="dxa"/>
            <w:shd w:val="clear" w:color="auto" w:fill="auto"/>
            <w:vAlign w:val="center"/>
          </w:tcPr>
          <w:p w14:paraId="59F781CE" w14:textId="619CDD10" w:rsidR="003F775B" w:rsidRPr="00AC4FBC" w:rsidRDefault="003F775B" w:rsidP="003F775B">
            <w:pPr>
              <w:pStyle w:val="TAC"/>
            </w:pPr>
            <w:r w:rsidRPr="00AC4FBC">
              <w:t>TDD</w:t>
            </w:r>
          </w:p>
        </w:tc>
        <w:tc>
          <w:tcPr>
            <w:tcW w:w="716" w:type="dxa"/>
            <w:shd w:val="clear" w:color="auto" w:fill="auto"/>
            <w:vAlign w:val="center"/>
          </w:tcPr>
          <w:p w14:paraId="073BB3CD" w14:textId="59D9995C" w:rsidR="003F775B" w:rsidRPr="00AC4FBC" w:rsidRDefault="003F775B" w:rsidP="003F775B">
            <w:pPr>
              <w:pStyle w:val="TAC"/>
            </w:pPr>
            <w:r w:rsidRPr="00AC4FBC">
              <w:t>N/A</w:t>
            </w:r>
          </w:p>
        </w:tc>
        <w:tc>
          <w:tcPr>
            <w:tcW w:w="850" w:type="dxa"/>
          </w:tcPr>
          <w:p w14:paraId="186D6B89" w14:textId="77777777" w:rsidR="003F775B" w:rsidRPr="00AC4FBC" w:rsidRDefault="003F775B" w:rsidP="003F775B">
            <w:pPr>
              <w:keepNext/>
              <w:keepLines/>
              <w:spacing w:after="0"/>
              <w:jc w:val="center"/>
            </w:pPr>
          </w:p>
        </w:tc>
      </w:tr>
      <w:tr w:rsidR="003F775B" w:rsidRPr="00AC4FBC" w14:paraId="0DF9B528" w14:textId="77777777" w:rsidTr="00D91852">
        <w:trPr>
          <w:trHeight w:val="54"/>
        </w:trPr>
        <w:tc>
          <w:tcPr>
            <w:tcW w:w="1993" w:type="dxa"/>
            <w:vMerge/>
            <w:shd w:val="clear" w:color="auto" w:fill="auto"/>
            <w:vAlign w:val="center"/>
          </w:tcPr>
          <w:p w14:paraId="3C73439F" w14:textId="77777777" w:rsidR="003F775B" w:rsidRPr="00AC4FBC" w:rsidRDefault="003F775B" w:rsidP="003F775B">
            <w:pPr>
              <w:pStyle w:val="TAC"/>
            </w:pPr>
          </w:p>
        </w:tc>
        <w:tc>
          <w:tcPr>
            <w:tcW w:w="716" w:type="dxa"/>
            <w:vMerge w:val="restart"/>
          </w:tcPr>
          <w:p w14:paraId="2CF5EE0C" w14:textId="3E9D1EFF" w:rsidR="003F775B" w:rsidRPr="00AC4FBC" w:rsidRDefault="003F775B" w:rsidP="003F775B">
            <w:pPr>
              <w:pStyle w:val="TAC"/>
            </w:pPr>
            <w:r>
              <w:rPr>
                <w:rFonts w:hint="eastAsia"/>
                <w:lang w:eastAsia="ja-JP"/>
              </w:rPr>
              <w:t>2</w:t>
            </w:r>
          </w:p>
        </w:tc>
        <w:tc>
          <w:tcPr>
            <w:tcW w:w="1000" w:type="dxa"/>
            <w:shd w:val="clear" w:color="auto" w:fill="auto"/>
            <w:vAlign w:val="center"/>
          </w:tcPr>
          <w:p w14:paraId="71BA208B" w14:textId="0BDD4381" w:rsidR="003F775B" w:rsidRPr="00AC4FBC" w:rsidRDefault="003F775B" w:rsidP="003F775B">
            <w:pPr>
              <w:pStyle w:val="TAC"/>
            </w:pPr>
            <w:r>
              <w:rPr>
                <w:rFonts w:hint="eastAsia"/>
                <w:lang w:eastAsia="ja-JP"/>
              </w:rPr>
              <w:t>3</w:t>
            </w:r>
          </w:p>
        </w:tc>
        <w:tc>
          <w:tcPr>
            <w:tcW w:w="861" w:type="dxa"/>
            <w:shd w:val="clear" w:color="auto" w:fill="auto"/>
            <w:noWrap/>
            <w:vAlign w:val="center"/>
          </w:tcPr>
          <w:p w14:paraId="0C7F5AB4" w14:textId="4273609D" w:rsidR="003F775B" w:rsidRPr="00AC4FBC" w:rsidRDefault="003F775B" w:rsidP="003F775B">
            <w:pPr>
              <w:pStyle w:val="TAC"/>
            </w:pPr>
            <w:r w:rsidRPr="00AC4FBC">
              <w:t>N/A</w:t>
            </w:r>
          </w:p>
        </w:tc>
        <w:tc>
          <w:tcPr>
            <w:tcW w:w="1139" w:type="dxa"/>
            <w:shd w:val="clear" w:color="auto" w:fill="auto"/>
            <w:noWrap/>
            <w:vAlign w:val="center"/>
          </w:tcPr>
          <w:p w14:paraId="0CC75594" w14:textId="5F4E3C14" w:rsidR="003F775B" w:rsidRPr="00AC4FBC" w:rsidRDefault="003F775B" w:rsidP="003F775B">
            <w:pPr>
              <w:pStyle w:val="TAC"/>
            </w:pPr>
            <w:r>
              <w:rPr>
                <w:rFonts w:hint="eastAsia"/>
                <w:lang w:eastAsia="ja-JP"/>
              </w:rPr>
              <w:t>-</w:t>
            </w:r>
            <w:r>
              <w:rPr>
                <w:lang w:eastAsia="ja-JP"/>
              </w:rPr>
              <w:t>65.5</w:t>
            </w:r>
          </w:p>
        </w:tc>
        <w:tc>
          <w:tcPr>
            <w:tcW w:w="1136" w:type="dxa"/>
            <w:shd w:val="clear" w:color="auto" w:fill="auto"/>
            <w:noWrap/>
            <w:vAlign w:val="center"/>
          </w:tcPr>
          <w:p w14:paraId="562ACC5B" w14:textId="5763AB53" w:rsidR="003F775B" w:rsidRPr="00AC4FBC" w:rsidRDefault="003F775B" w:rsidP="003F775B">
            <w:pPr>
              <w:pStyle w:val="TAC"/>
              <w:rPr>
                <w:rFonts w:eastAsia="MS Mincho"/>
              </w:rPr>
            </w:pPr>
            <w:r>
              <w:rPr>
                <w:rFonts w:hint="eastAsia"/>
                <w:lang w:eastAsia="ja-JP"/>
              </w:rPr>
              <w:t>-</w:t>
            </w:r>
          </w:p>
        </w:tc>
        <w:tc>
          <w:tcPr>
            <w:tcW w:w="858" w:type="dxa"/>
            <w:shd w:val="clear" w:color="auto" w:fill="auto"/>
            <w:noWrap/>
            <w:vAlign w:val="center"/>
          </w:tcPr>
          <w:p w14:paraId="42EEA4BD" w14:textId="25B063C0" w:rsidR="003F775B" w:rsidRPr="00AC4FBC" w:rsidRDefault="003F775B" w:rsidP="003F775B">
            <w:pPr>
              <w:pStyle w:val="TAC"/>
            </w:pPr>
            <w:r w:rsidRPr="00AC4FBC">
              <w:t>-</w:t>
            </w:r>
          </w:p>
        </w:tc>
        <w:tc>
          <w:tcPr>
            <w:tcW w:w="862" w:type="dxa"/>
            <w:shd w:val="clear" w:color="auto" w:fill="auto"/>
            <w:vAlign w:val="center"/>
          </w:tcPr>
          <w:p w14:paraId="5832ACCB" w14:textId="7AEF72FF" w:rsidR="003F775B" w:rsidRPr="00AC4FBC" w:rsidRDefault="003F775B" w:rsidP="003F775B">
            <w:pPr>
              <w:pStyle w:val="TAC"/>
            </w:pPr>
            <w:r w:rsidRPr="00AC4FBC">
              <w:t>-</w:t>
            </w:r>
          </w:p>
        </w:tc>
        <w:tc>
          <w:tcPr>
            <w:tcW w:w="1002" w:type="dxa"/>
            <w:shd w:val="clear" w:color="auto" w:fill="auto"/>
            <w:vAlign w:val="center"/>
          </w:tcPr>
          <w:p w14:paraId="2B1BC230" w14:textId="4F1B8DF5" w:rsidR="003F775B" w:rsidRPr="00AC4FBC" w:rsidRDefault="003F775B" w:rsidP="003F775B">
            <w:pPr>
              <w:pStyle w:val="TAC"/>
            </w:pPr>
            <w:r w:rsidRPr="00AC4FBC">
              <w:t>FDD</w:t>
            </w:r>
          </w:p>
        </w:tc>
        <w:tc>
          <w:tcPr>
            <w:tcW w:w="716" w:type="dxa"/>
            <w:shd w:val="clear" w:color="auto" w:fill="auto"/>
            <w:vAlign w:val="center"/>
          </w:tcPr>
          <w:p w14:paraId="62F56821" w14:textId="6F21CA71" w:rsidR="003F775B" w:rsidRPr="00AC4FBC" w:rsidRDefault="003F775B" w:rsidP="003F775B">
            <w:pPr>
              <w:pStyle w:val="TAC"/>
            </w:pPr>
            <w:r>
              <w:rPr>
                <w:rFonts w:hint="eastAsia"/>
                <w:lang w:eastAsia="ja-JP"/>
              </w:rPr>
              <w:t>I</w:t>
            </w:r>
            <w:r>
              <w:rPr>
                <w:lang w:eastAsia="ja-JP"/>
              </w:rPr>
              <w:t>MD2</w:t>
            </w:r>
          </w:p>
        </w:tc>
        <w:tc>
          <w:tcPr>
            <w:tcW w:w="850" w:type="dxa"/>
          </w:tcPr>
          <w:p w14:paraId="7BA898C5" w14:textId="77777777" w:rsidR="003F775B" w:rsidRPr="00AC4FBC" w:rsidRDefault="003F775B" w:rsidP="003F775B">
            <w:pPr>
              <w:keepNext/>
              <w:keepLines/>
              <w:spacing w:after="0"/>
              <w:jc w:val="center"/>
            </w:pPr>
          </w:p>
        </w:tc>
      </w:tr>
      <w:tr w:rsidR="003F775B" w:rsidRPr="00AC4FBC" w14:paraId="4FD934E6" w14:textId="77777777" w:rsidTr="00D91852">
        <w:trPr>
          <w:trHeight w:val="54"/>
        </w:trPr>
        <w:tc>
          <w:tcPr>
            <w:tcW w:w="1993" w:type="dxa"/>
            <w:vMerge/>
            <w:shd w:val="clear" w:color="auto" w:fill="auto"/>
            <w:vAlign w:val="center"/>
          </w:tcPr>
          <w:p w14:paraId="31B58186" w14:textId="77777777" w:rsidR="003F775B" w:rsidRPr="00AC4FBC" w:rsidRDefault="003F775B" w:rsidP="003F775B">
            <w:pPr>
              <w:pStyle w:val="TAC"/>
            </w:pPr>
          </w:p>
        </w:tc>
        <w:tc>
          <w:tcPr>
            <w:tcW w:w="716" w:type="dxa"/>
            <w:vMerge/>
          </w:tcPr>
          <w:p w14:paraId="1B36ADDA" w14:textId="77777777" w:rsidR="003F775B" w:rsidRPr="00AC4FBC" w:rsidRDefault="003F775B" w:rsidP="003F775B">
            <w:pPr>
              <w:pStyle w:val="TAC"/>
            </w:pPr>
          </w:p>
        </w:tc>
        <w:tc>
          <w:tcPr>
            <w:tcW w:w="1000" w:type="dxa"/>
            <w:shd w:val="clear" w:color="auto" w:fill="auto"/>
            <w:vAlign w:val="center"/>
          </w:tcPr>
          <w:p w14:paraId="1BB83234" w14:textId="7E60341A" w:rsidR="003F775B" w:rsidRPr="00AC4FBC" w:rsidRDefault="003F775B" w:rsidP="003F775B">
            <w:pPr>
              <w:pStyle w:val="TAC"/>
            </w:pPr>
            <w:r>
              <w:rPr>
                <w:rFonts w:hint="eastAsia"/>
                <w:lang w:eastAsia="ja-JP"/>
              </w:rPr>
              <w:t>2</w:t>
            </w:r>
            <w:r>
              <w:rPr>
                <w:lang w:eastAsia="ja-JP"/>
              </w:rPr>
              <w:t>1</w:t>
            </w:r>
          </w:p>
        </w:tc>
        <w:tc>
          <w:tcPr>
            <w:tcW w:w="861" w:type="dxa"/>
            <w:shd w:val="clear" w:color="auto" w:fill="auto"/>
            <w:noWrap/>
            <w:vAlign w:val="center"/>
          </w:tcPr>
          <w:p w14:paraId="046ABC9A" w14:textId="4BBBCEBE" w:rsidR="003F775B" w:rsidRPr="00AC4FBC" w:rsidRDefault="003F775B" w:rsidP="003F775B">
            <w:pPr>
              <w:pStyle w:val="TAC"/>
            </w:pPr>
            <w:r w:rsidRPr="00AC4FBC">
              <w:t>N/A</w:t>
            </w:r>
          </w:p>
        </w:tc>
        <w:tc>
          <w:tcPr>
            <w:tcW w:w="1139" w:type="dxa"/>
            <w:shd w:val="clear" w:color="auto" w:fill="auto"/>
            <w:noWrap/>
            <w:vAlign w:val="center"/>
          </w:tcPr>
          <w:p w14:paraId="0DD20CE8" w14:textId="7EF72E41" w:rsidR="003F775B" w:rsidRPr="00AC4FBC" w:rsidRDefault="003F775B" w:rsidP="003F775B">
            <w:pPr>
              <w:pStyle w:val="TAC"/>
            </w:pPr>
            <w:r w:rsidRPr="00AC4FBC">
              <w:t>REFSENS</w:t>
            </w:r>
          </w:p>
        </w:tc>
        <w:tc>
          <w:tcPr>
            <w:tcW w:w="1136" w:type="dxa"/>
            <w:shd w:val="clear" w:color="auto" w:fill="auto"/>
            <w:noWrap/>
            <w:vAlign w:val="center"/>
          </w:tcPr>
          <w:p w14:paraId="4E45D328" w14:textId="6BB66EA5" w:rsidR="003F775B" w:rsidRPr="00AC4FBC" w:rsidRDefault="003F775B" w:rsidP="003F775B">
            <w:pPr>
              <w:pStyle w:val="TAC"/>
              <w:rPr>
                <w:rFonts w:eastAsia="MS Mincho"/>
              </w:rPr>
            </w:pPr>
            <w:r>
              <w:rPr>
                <w:rFonts w:hint="eastAsia"/>
                <w:lang w:eastAsia="ja-JP"/>
              </w:rPr>
              <w:t>-</w:t>
            </w:r>
          </w:p>
        </w:tc>
        <w:tc>
          <w:tcPr>
            <w:tcW w:w="858" w:type="dxa"/>
            <w:shd w:val="clear" w:color="auto" w:fill="auto"/>
            <w:noWrap/>
            <w:vAlign w:val="center"/>
          </w:tcPr>
          <w:p w14:paraId="67C28C2E" w14:textId="50BF93AC" w:rsidR="003F775B" w:rsidRPr="00AC4FBC" w:rsidRDefault="003F775B" w:rsidP="003F775B">
            <w:pPr>
              <w:pStyle w:val="TAC"/>
            </w:pPr>
            <w:r w:rsidRPr="00AC4FBC">
              <w:t>-</w:t>
            </w:r>
          </w:p>
        </w:tc>
        <w:tc>
          <w:tcPr>
            <w:tcW w:w="862" w:type="dxa"/>
            <w:shd w:val="clear" w:color="auto" w:fill="auto"/>
            <w:vAlign w:val="center"/>
          </w:tcPr>
          <w:p w14:paraId="2D88BB12" w14:textId="6090FE55" w:rsidR="003F775B" w:rsidRPr="00AC4FBC" w:rsidRDefault="003F775B" w:rsidP="003F775B">
            <w:pPr>
              <w:pStyle w:val="TAC"/>
            </w:pPr>
            <w:r w:rsidRPr="00AC4FBC">
              <w:t>-</w:t>
            </w:r>
          </w:p>
        </w:tc>
        <w:tc>
          <w:tcPr>
            <w:tcW w:w="1002" w:type="dxa"/>
            <w:shd w:val="clear" w:color="auto" w:fill="auto"/>
            <w:vAlign w:val="center"/>
          </w:tcPr>
          <w:p w14:paraId="717D6CC4" w14:textId="3579DC58" w:rsidR="003F775B" w:rsidRPr="00AC4FBC" w:rsidRDefault="003F775B" w:rsidP="003F775B">
            <w:pPr>
              <w:pStyle w:val="TAC"/>
            </w:pPr>
            <w:r w:rsidRPr="00AC4FBC">
              <w:t>FDD</w:t>
            </w:r>
          </w:p>
        </w:tc>
        <w:tc>
          <w:tcPr>
            <w:tcW w:w="716" w:type="dxa"/>
            <w:shd w:val="clear" w:color="auto" w:fill="auto"/>
            <w:vAlign w:val="center"/>
          </w:tcPr>
          <w:p w14:paraId="73C28320" w14:textId="1F06F12A" w:rsidR="003F775B" w:rsidRPr="00AC4FBC" w:rsidRDefault="003F775B" w:rsidP="003F775B">
            <w:pPr>
              <w:pStyle w:val="TAC"/>
            </w:pPr>
            <w:r w:rsidRPr="00AC4FBC">
              <w:t>N/A</w:t>
            </w:r>
          </w:p>
        </w:tc>
        <w:tc>
          <w:tcPr>
            <w:tcW w:w="850" w:type="dxa"/>
          </w:tcPr>
          <w:p w14:paraId="082D606F" w14:textId="77777777" w:rsidR="003F775B" w:rsidRPr="00AC4FBC" w:rsidRDefault="003F775B" w:rsidP="003F775B">
            <w:pPr>
              <w:keepNext/>
              <w:keepLines/>
              <w:spacing w:after="0"/>
              <w:jc w:val="center"/>
            </w:pPr>
          </w:p>
        </w:tc>
      </w:tr>
      <w:tr w:rsidR="003F775B" w:rsidRPr="00AC4FBC" w14:paraId="3D810F72" w14:textId="77777777" w:rsidTr="00D91852">
        <w:trPr>
          <w:trHeight w:val="54"/>
        </w:trPr>
        <w:tc>
          <w:tcPr>
            <w:tcW w:w="1993" w:type="dxa"/>
            <w:vMerge/>
            <w:shd w:val="clear" w:color="auto" w:fill="auto"/>
            <w:vAlign w:val="center"/>
          </w:tcPr>
          <w:p w14:paraId="00A66C8C" w14:textId="77777777" w:rsidR="003F775B" w:rsidRPr="00AC4FBC" w:rsidRDefault="003F775B" w:rsidP="003F775B">
            <w:pPr>
              <w:pStyle w:val="TAC"/>
            </w:pPr>
          </w:p>
        </w:tc>
        <w:tc>
          <w:tcPr>
            <w:tcW w:w="716" w:type="dxa"/>
            <w:vMerge/>
          </w:tcPr>
          <w:p w14:paraId="0B9ED98E" w14:textId="77777777" w:rsidR="003F775B" w:rsidRPr="00AC4FBC" w:rsidRDefault="003F775B" w:rsidP="003F775B">
            <w:pPr>
              <w:pStyle w:val="TAC"/>
            </w:pPr>
          </w:p>
        </w:tc>
        <w:tc>
          <w:tcPr>
            <w:tcW w:w="1000" w:type="dxa"/>
            <w:shd w:val="clear" w:color="auto" w:fill="auto"/>
            <w:vAlign w:val="center"/>
          </w:tcPr>
          <w:p w14:paraId="680CD3E2" w14:textId="685E9FE3" w:rsidR="003F775B" w:rsidRPr="00AC4FBC" w:rsidRDefault="003F775B" w:rsidP="003F775B">
            <w:pPr>
              <w:pStyle w:val="TAC"/>
            </w:pPr>
            <w:r>
              <w:rPr>
                <w:lang w:eastAsia="ja-JP"/>
              </w:rPr>
              <w:t>n78</w:t>
            </w:r>
          </w:p>
        </w:tc>
        <w:tc>
          <w:tcPr>
            <w:tcW w:w="861" w:type="dxa"/>
            <w:shd w:val="clear" w:color="auto" w:fill="auto"/>
            <w:noWrap/>
            <w:vAlign w:val="center"/>
          </w:tcPr>
          <w:p w14:paraId="4F296C64" w14:textId="1128BA2F" w:rsidR="003F775B" w:rsidRPr="00AC4FBC" w:rsidRDefault="003F775B" w:rsidP="003F775B">
            <w:pPr>
              <w:pStyle w:val="TAC"/>
            </w:pPr>
            <w:r w:rsidRPr="00AC4FBC">
              <w:t>15</w:t>
            </w:r>
          </w:p>
        </w:tc>
        <w:tc>
          <w:tcPr>
            <w:tcW w:w="1139" w:type="dxa"/>
            <w:shd w:val="clear" w:color="auto" w:fill="auto"/>
            <w:noWrap/>
            <w:vAlign w:val="center"/>
          </w:tcPr>
          <w:p w14:paraId="03300E0D" w14:textId="627B5412" w:rsidR="003F775B" w:rsidRPr="00AC4FBC" w:rsidRDefault="003F775B" w:rsidP="003F775B">
            <w:pPr>
              <w:pStyle w:val="TAC"/>
            </w:pPr>
            <w:r>
              <w:rPr>
                <w:rFonts w:hint="eastAsia"/>
                <w:lang w:eastAsia="ja-JP"/>
              </w:rPr>
              <w:t>-</w:t>
            </w:r>
          </w:p>
        </w:tc>
        <w:tc>
          <w:tcPr>
            <w:tcW w:w="1136" w:type="dxa"/>
            <w:shd w:val="clear" w:color="auto" w:fill="auto"/>
            <w:noWrap/>
            <w:vAlign w:val="center"/>
          </w:tcPr>
          <w:p w14:paraId="6597B467" w14:textId="30551CD1" w:rsidR="003F775B" w:rsidRPr="00AC4FBC" w:rsidRDefault="003F775B" w:rsidP="003F775B">
            <w:pPr>
              <w:pStyle w:val="TAC"/>
              <w:rPr>
                <w:rFonts w:eastAsia="MS Mincho"/>
              </w:rPr>
            </w:pPr>
            <w:r w:rsidRPr="00AC4FBC">
              <w:t>REFSENS</w:t>
            </w:r>
          </w:p>
        </w:tc>
        <w:tc>
          <w:tcPr>
            <w:tcW w:w="858" w:type="dxa"/>
            <w:shd w:val="clear" w:color="auto" w:fill="auto"/>
            <w:noWrap/>
            <w:vAlign w:val="center"/>
          </w:tcPr>
          <w:p w14:paraId="07F0CFA8" w14:textId="4C3F5571" w:rsidR="003F775B" w:rsidRPr="00AC4FBC" w:rsidRDefault="003F775B" w:rsidP="003F775B">
            <w:pPr>
              <w:pStyle w:val="TAC"/>
            </w:pPr>
            <w:r w:rsidRPr="00AC4FBC">
              <w:t>-</w:t>
            </w:r>
          </w:p>
        </w:tc>
        <w:tc>
          <w:tcPr>
            <w:tcW w:w="862" w:type="dxa"/>
            <w:shd w:val="clear" w:color="auto" w:fill="auto"/>
            <w:vAlign w:val="center"/>
          </w:tcPr>
          <w:p w14:paraId="3C5B0A4B" w14:textId="34BDAFE3" w:rsidR="003F775B" w:rsidRPr="00AC4FBC" w:rsidRDefault="003F775B" w:rsidP="003F775B">
            <w:pPr>
              <w:pStyle w:val="TAC"/>
            </w:pPr>
            <w:r w:rsidRPr="00AC4FBC">
              <w:t>-</w:t>
            </w:r>
          </w:p>
        </w:tc>
        <w:tc>
          <w:tcPr>
            <w:tcW w:w="1002" w:type="dxa"/>
            <w:shd w:val="clear" w:color="auto" w:fill="auto"/>
            <w:vAlign w:val="center"/>
          </w:tcPr>
          <w:p w14:paraId="0BA6A3CF" w14:textId="6C115727" w:rsidR="003F775B" w:rsidRPr="00AC4FBC" w:rsidRDefault="003F775B" w:rsidP="003F775B">
            <w:pPr>
              <w:pStyle w:val="TAC"/>
            </w:pPr>
            <w:r w:rsidRPr="00AC4FBC">
              <w:t>TDD</w:t>
            </w:r>
          </w:p>
        </w:tc>
        <w:tc>
          <w:tcPr>
            <w:tcW w:w="716" w:type="dxa"/>
            <w:shd w:val="clear" w:color="auto" w:fill="auto"/>
            <w:vAlign w:val="center"/>
          </w:tcPr>
          <w:p w14:paraId="12E6F765" w14:textId="70495C24" w:rsidR="003F775B" w:rsidRPr="00AC4FBC" w:rsidRDefault="003F775B" w:rsidP="003F775B">
            <w:pPr>
              <w:pStyle w:val="TAC"/>
            </w:pPr>
            <w:r w:rsidRPr="00AC4FBC">
              <w:t>N/A</w:t>
            </w:r>
          </w:p>
        </w:tc>
        <w:tc>
          <w:tcPr>
            <w:tcW w:w="850" w:type="dxa"/>
          </w:tcPr>
          <w:p w14:paraId="41ADA433" w14:textId="77777777" w:rsidR="003F775B" w:rsidRPr="00AC4FBC" w:rsidRDefault="003F775B" w:rsidP="003F775B">
            <w:pPr>
              <w:keepNext/>
              <w:keepLines/>
              <w:spacing w:after="0"/>
              <w:jc w:val="center"/>
            </w:pPr>
          </w:p>
        </w:tc>
      </w:tr>
      <w:tr w:rsidR="003F775B" w:rsidRPr="00AC4FBC" w14:paraId="6C3E0E9F" w14:textId="77777777" w:rsidTr="00D91852">
        <w:trPr>
          <w:trHeight w:val="54"/>
        </w:trPr>
        <w:tc>
          <w:tcPr>
            <w:tcW w:w="1993" w:type="dxa"/>
            <w:vMerge w:val="restart"/>
            <w:shd w:val="clear" w:color="auto" w:fill="auto"/>
            <w:vAlign w:val="center"/>
          </w:tcPr>
          <w:p w14:paraId="7B027164" w14:textId="1BBF8CAD" w:rsidR="003F775B" w:rsidRPr="00AC4FBC" w:rsidRDefault="003F775B" w:rsidP="003F775B">
            <w:pPr>
              <w:pStyle w:val="TAC"/>
            </w:pPr>
            <w:r w:rsidRPr="00AC4FBC">
              <w:t>DC_3A-</w:t>
            </w:r>
            <w:r>
              <w:t>21</w:t>
            </w:r>
            <w:r w:rsidRPr="00AC4FBC">
              <w:t>A_n7</w:t>
            </w:r>
            <w:r>
              <w:t>9</w:t>
            </w:r>
            <w:r w:rsidRPr="00AC4FBC">
              <w:t>A</w:t>
            </w:r>
          </w:p>
        </w:tc>
        <w:tc>
          <w:tcPr>
            <w:tcW w:w="716" w:type="dxa"/>
            <w:vMerge w:val="restart"/>
          </w:tcPr>
          <w:p w14:paraId="27C50EC7" w14:textId="2CBAEFE2" w:rsidR="003F775B" w:rsidRPr="00AC4FBC" w:rsidRDefault="003F775B" w:rsidP="003F775B">
            <w:pPr>
              <w:pStyle w:val="TAC"/>
            </w:pPr>
            <w:r>
              <w:rPr>
                <w:rFonts w:hint="eastAsia"/>
                <w:lang w:eastAsia="ja-JP"/>
              </w:rPr>
              <w:t>1</w:t>
            </w:r>
          </w:p>
        </w:tc>
        <w:tc>
          <w:tcPr>
            <w:tcW w:w="1000" w:type="dxa"/>
            <w:shd w:val="clear" w:color="auto" w:fill="auto"/>
            <w:vAlign w:val="center"/>
          </w:tcPr>
          <w:p w14:paraId="4DD4AF1A" w14:textId="4960BD59" w:rsidR="003F775B" w:rsidRPr="00AC4FBC" w:rsidRDefault="003F775B" w:rsidP="003F775B">
            <w:pPr>
              <w:pStyle w:val="TAC"/>
            </w:pPr>
            <w:r>
              <w:rPr>
                <w:rFonts w:hint="eastAsia"/>
                <w:lang w:eastAsia="ja-JP"/>
              </w:rPr>
              <w:t>3</w:t>
            </w:r>
          </w:p>
        </w:tc>
        <w:tc>
          <w:tcPr>
            <w:tcW w:w="861" w:type="dxa"/>
            <w:shd w:val="clear" w:color="auto" w:fill="auto"/>
            <w:noWrap/>
            <w:vAlign w:val="center"/>
          </w:tcPr>
          <w:p w14:paraId="734E44DF" w14:textId="1F4CEB4E" w:rsidR="003F775B" w:rsidRPr="00AC4FBC" w:rsidRDefault="003F775B" w:rsidP="003F775B">
            <w:pPr>
              <w:pStyle w:val="TAC"/>
            </w:pPr>
            <w:r w:rsidRPr="00AC4FBC">
              <w:t>N/A</w:t>
            </w:r>
          </w:p>
        </w:tc>
        <w:tc>
          <w:tcPr>
            <w:tcW w:w="1139" w:type="dxa"/>
            <w:shd w:val="clear" w:color="auto" w:fill="auto"/>
            <w:noWrap/>
            <w:vAlign w:val="center"/>
          </w:tcPr>
          <w:p w14:paraId="1CB50358" w14:textId="64EBDF5C" w:rsidR="003F775B" w:rsidRPr="00AC4FBC" w:rsidRDefault="003F775B" w:rsidP="003F775B">
            <w:pPr>
              <w:pStyle w:val="TAC"/>
            </w:pPr>
            <w:r>
              <w:rPr>
                <w:rFonts w:hint="eastAsia"/>
                <w:lang w:eastAsia="ja-JP"/>
              </w:rPr>
              <w:t>-</w:t>
            </w:r>
            <w:r>
              <w:rPr>
                <w:lang w:eastAsia="ja-JP"/>
              </w:rPr>
              <w:t>78.5</w:t>
            </w:r>
          </w:p>
        </w:tc>
        <w:tc>
          <w:tcPr>
            <w:tcW w:w="1136" w:type="dxa"/>
            <w:shd w:val="clear" w:color="auto" w:fill="auto"/>
            <w:noWrap/>
            <w:vAlign w:val="center"/>
          </w:tcPr>
          <w:p w14:paraId="674E02D6" w14:textId="47E4A5F6" w:rsidR="003F775B" w:rsidRPr="00AC4FBC" w:rsidRDefault="003F775B" w:rsidP="003F775B">
            <w:pPr>
              <w:pStyle w:val="TAC"/>
              <w:rPr>
                <w:rFonts w:eastAsia="MS Mincho"/>
              </w:rPr>
            </w:pPr>
            <w:r w:rsidRPr="00AC4FBC">
              <w:t>-</w:t>
            </w:r>
          </w:p>
        </w:tc>
        <w:tc>
          <w:tcPr>
            <w:tcW w:w="858" w:type="dxa"/>
            <w:shd w:val="clear" w:color="auto" w:fill="auto"/>
            <w:noWrap/>
            <w:vAlign w:val="center"/>
          </w:tcPr>
          <w:p w14:paraId="36CFAA9A" w14:textId="29BFAA88" w:rsidR="003F775B" w:rsidRPr="00AC4FBC" w:rsidRDefault="003F775B" w:rsidP="003F775B">
            <w:pPr>
              <w:pStyle w:val="TAC"/>
            </w:pPr>
            <w:r w:rsidRPr="00AC4FBC">
              <w:t>-</w:t>
            </w:r>
          </w:p>
        </w:tc>
        <w:tc>
          <w:tcPr>
            <w:tcW w:w="862" w:type="dxa"/>
            <w:shd w:val="clear" w:color="auto" w:fill="auto"/>
            <w:vAlign w:val="center"/>
          </w:tcPr>
          <w:p w14:paraId="57D0AE23" w14:textId="38FDE6EB" w:rsidR="003F775B" w:rsidRPr="00AC4FBC" w:rsidRDefault="003F775B" w:rsidP="003F775B">
            <w:pPr>
              <w:pStyle w:val="TAC"/>
            </w:pPr>
            <w:r w:rsidRPr="00AC4FBC">
              <w:t>-</w:t>
            </w:r>
          </w:p>
        </w:tc>
        <w:tc>
          <w:tcPr>
            <w:tcW w:w="1002" w:type="dxa"/>
            <w:shd w:val="clear" w:color="auto" w:fill="auto"/>
            <w:vAlign w:val="center"/>
          </w:tcPr>
          <w:p w14:paraId="7BB54689" w14:textId="7F909218" w:rsidR="003F775B" w:rsidRPr="00AC4FBC" w:rsidRDefault="003F775B" w:rsidP="003F775B">
            <w:pPr>
              <w:pStyle w:val="TAC"/>
            </w:pPr>
            <w:r w:rsidRPr="00AC4FBC">
              <w:t>FDD</w:t>
            </w:r>
          </w:p>
        </w:tc>
        <w:tc>
          <w:tcPr>
            <w:tcW w:w="716" w:type="dxa"/>
            <w:shd w:val="clear" w:color="auto" w:fill="auto"/>
            <w:vAlign w:val="center"/>
          </w:tcPr>
          <w:p w14:paraId="745FDD18" w14:textId="6841A2EB" w:rsidR="003F775B" w:rsidRPr="00AC4FBC" w:rsidRDefault="003F775B" w:rsidP="003F775B">
            <w:pPr>
              <w:pStyle w:val="TAC"/>
            </w:pPr>
            <w:r>
              <w:rPr>
                <w:rFonts w:hint="eastAsia"/>
                <w:lang w:eastAsia="ja-JP"/>
              </w:rPr>
              <w:t>I</w:t>
            </w:r>
            <w:r>
              <w:rPr>
                <w:lang w:eastAsia="ja-JP"/>
              </w:rPr>
              <w:t>MD3</w:t>
            </w:r>
          </w:p>
        </w:tc>
        <w:tc>
          <w:tcPr>
            <w:tcW w:w="850" w:type="dxa"/>
          </w:tcPr>
          <w:p w14:paraId="1CB1CE24" w14:textId="77777777" w:rsidR="003F775B" w:rsidRPr="00AC4FBC" w:rsidRDefault="003F775B" w:rsidP="003F775B">
            <w:pPr>
              <w:keepNext/>
              <w:keepLines/>
              <w:spacing w:after="0"/>
              <w:jc w:val="center"/>
            </w:pPr>
          </w:p>
        </w:tc>
      </w:tr>
      <w:tr w:rsidR="003F775B" w:rsidRPr="00AC4FBC" w14:paraId="56868EE1" w14:textId="77777777" w:rsidTr="00D91852">
        <w:trPr>
          <w:trHeight w:val="54"/>
        </w:trPr>
        <w:tc>
          <w:tcPr>
            <w:tcW w:w="1993" w:type="dxa"/>
            <w:vMerge/>
            <w:shd w:val="clear" w:color="auto" w:fill="auto"/>
            <w:vAlign w:val="center"/>
          </w:tcPr>
          <w:p w14:paraId="37841CC4" w14:textId="77777777" w:rsidR="003F775B" w:rsidRPr="00AC4FBC" w:rsidRDefault="003F775B" w:rsidP="003F775B">
            <w:pPr>
              <w:pStyle w:val="TAC"/>
            </w:pPr>
          </w:p>
        </w:tc>
        <w:tc>
          <w:tcPr>
            <w:tcW w:w="716" w:type="dxa"/>
            <w:vMerge/>
          </w:tcPr>
          <w:p w14:paraId="62505442" w14:textId="77777777" w:rsidR="003F775B" w:rsidRPr="00AC4FBC" w:rsidRDefault="003F775B" w:rsidP="003F775B">
            <w:pPr>
              <w:pStyle w:val="TAC"/>
            </w:pPr>
          </w:p>
        </w:tc>
        <w:tc>
          <w:tcPr>
            <w:tcW w:w="1000" w:type="dxa"/>
            <w:shd w:val="clear" w:color="auto" w:fill="auto"/>
            <w:vAlign w:val="center"/>
          </w:tcPr>
          <w:p w14:paraId="3EBD45A3" w14:textId="3914097B" w:rsidR="003F775B" w:rsidRPr="00AC4FBC" w:rsidRDefault="003F775B" w:rsidP="003F775B">
            <w:pPr>
              <w:pStyle w:val="TAC"/>
            </w:pPr>
            <w:r>
              <w:rPr>
                <w:rFonts w:hint="eastAsia"/>
                <w:lang w:eastAsia="ja-JP"/>
              </w:rPr>
              <w:t>2</w:t>
            </w:r>
            <w:r>
              <w:rPr>
                <w:lang w:eastAsia="ja-JP"/>
              </w:rPr>
              <w:t>1</w:t>
            </w:r>
          </w:p>
        </w:tc>
        <w:tc>
          <w:tcPr>
            <w:tcW w:w="861" w:type="dxa"/>
            <w:shd w:val="clear" w:color="auto" w:fill="auto"/>
            <w:noWrap/>
            <w:vAlign w:val="center"/>
          </w:tcPr>
          <w:p w14:paraId="7E255A00" w14:textId="50BC940A" w:rsidR="003F775B" w:rsidRPr="00AC4FBC" w:rsidRDefault="003F775B" w:rsidP="003F775B">
            <w:pPr>
              <w:pStyle w:val="TAC"/>
            </w:pPr>
            <w:r w:rsidRPr="00AC4FBC">
              <w:t>N/A</w:t>
            </w:r>
          </w:p>
        </w:tc>
        <w:tc>
          <w:tcPr>
            <w:tcW w:w="1139" w:type="dxa"/>
            <w:shd w:val="clear" w:color="auto" w:fill="auto"/>
            <w:noWrap/>
            <w:vAlign w:val="center"/>
          </w:tcPr>
          <w:p w14:paraId="79FA9F64" w14:textId="6D883419" w:rsidR="003F775B" w:rsidRPr="00AC4FBC" w:rsidRDefault="003F775B" w:rsidP="003F775B">
            <w:pPr>
              <w:pStyle w:val="TAC"/>
            </w:pPr>
            <w:r w:rsidRPr="00AC4FBC">
              <w:t>REFSENS</w:t>
            </w:r>
          </w:p>
        </w:tc>
        <w:tc>
          <w:tcPr>
            <w:tcW w:w="1136" w:type="dxa"/>
            <w:shd w:val="clear" w:color="auto" w:fill="auto"/>
            <w:noWrap/>
            <w:vAlign w:val="center"/>
          </w:tcPr>
          <w:p w14:paraId="1EC1C707" w14:textId="1D439593" w:rsidR="003F775B" w:rsidRPr="00AC4FBC" w:rsidRDefault="003F775B" w:rsidP="003F775B">
            <w:pPr>
              <w:pStyle w:val="TAC"/>
              <w:rPr>
                <w:rFonts w:eastAsia="MS Mincho"/>
              </w:rPr>
            </w:pPr>
            <w:r w:rsidRPr="00AC4FBC">
              <w:t>-</w:t>
            </w:r>
          </w:p>
        </w:tc>
        <w:tc>
          <w:tcPr>
            <w:tcW w:w="858" w:type="dxa"/>
            <w:shd w:val="clear" w:color="auto" w:fill="auto"/>
            <w:noWrap/>
            <w:vAlign w:val="center"/>
          </w:tcPr>
          <w:p w14:paraId="0AFD0939" w14:textId="44CDF0DC" w:rsidR="003F775B" w:rsidRPr="00AC4FBC" w:rsidRDefault="003F775B" w:rsidP="003F775B">
            <w:pPr>
              <w:pStyle w:val="TAC"/>
            </w:pPr>
            <w:r w:rsidRPr="00AC4FBC">
              <w:t>-</w:t>
            </w:r>
          </w:p>
        </w:tc>
        <w:tc>
          <w:tcPr>
            <w:tcW w:w="862" w:type="dxa"/>
            <w:shd w:val="clear" w:color="auto" w:fill="auto"/>
            <w:vAlign w:val="center"/>
          </w:tcPr>
          <w:p w14:paraId="28579398" w14:textId="2B9DF433" w:rsidR="003F775B" w:rsidRPr="00AC4FBC" w:rsidRDefault="003F775B" w:rsidP="003F775B">
            <w:pPr>
              <w:pStyle w:val="TAC"/>
            </w:pPr>
            <w:r w:rsidRPr="00AC4FBC">
              <w:t>-</w:t>
            </w:r>
          </w:p>
        </w:tc>
        <w:tc>
          <w:tcPr>
            <w:tcW w:w="1002" w:type="dxa"/>
            <w:shd w:val="clear" w:color="auto" w:fill="auto"/>
            <w:vAlign w:val="center"/>
          </w:tcPr>
          <w:p w14:paraId="42C5F76D" w14:textId="65AE1EEB" w:rsidR="003F775B" w:rsidRPr="00AC4FBC" w:rsidRDefault="003F775B" w:rsidP="003F775B">
            <w:pPr>
              <w:pStyle w:val="TAC"/>
            </w:pPr>
            <w:r w:rsidRPr="00AC4FBC">
              <w:t>FDD</w:t>
            </w:r>
          </w:p>
        </w:tc>
        <w:tc>
          <w:tcPr>
            <w:tcW w:w="716" w:type="dxa"/>
            <w:shd w:val="clear" w:color="auto" w:fill="auto"/>
            <w:vAlign w:val="center"/>
          </w:tcPr>
          <w:p w14:paraId="3FB1D5D5" w14:textId="63E507C4" w:rsidR="003F775B" w:rsidRPr="00AC4FBC" w:rsidRDefault="003F775B" w:rsidP="003F775B">
            <w:pPr>
              <w:pStyle w:val="TAC"/>
            </w:pPr>
            <w:r w:rsidRPr="00AC4FBC">
              <w:t>N/A</w:t>
            </w:r>
          </w:p>
        </w:tc>
        <w:tc>
          <w:tcPr>
            <w:tcW w:w="850" w:type="dxa"/>
          </w:tcPr>
          <w:p w14:paraId="24651FED" w14:textId="77777777" w:rsidR="003F775B" w:rsidRPr="00AC4FBC" w:rsidRDefault="003F775B" w:rsidP="003F775B">
            <w:pPr>
              <w:keepNext/>
              <w:keepLines/>
              <w:spacing w:after="0"/>
              <w:jc w:val="center"/>
            </w:pPr>
          </w:p>
        </w:tc>
      </w:tr>
      <w:tr w:rsidR="003F775B" w:rsidRPr="00AC4FBC" w14:paraId="659BC86C" w14:textId="77777777" w:rsidTr="00D91852">
        <w:trPr>
          <w:trHeight w:val="54"/>
        </w:trPr>
        <w:tc>
          <w:tcPr>
            <w:tcW w:w="1993" w:type="dxa"/>
            <w:vMerge/>
            <w:shd w:val="clear" w:color="auto" w:fill="auto"/>
            <w:vAlign w:val="center"/>
          </w:tcPr>
          <w:p w14:paraId="0D630D1D" w14:textId="77777777" w:rsidR="003F775B" w:rsidRPr="00AC4FBC" w:rsidRDefault="003F775B" w:rsidP="003F775B">
            <w:pPr>
              <w:pStyle w:val="TAC"/>
            </w:pPr>
          </w:p>
        </w:tc>
        <w:tc>
          <w:tcPr>
            <w:tcW w:w="716" w:type="dxa"/>
            <w:vMerge/>
          </w:tcPr>
          <w:p w14:paraId="2BFAD592" w14:textId="77777777" w:rsidR="003F775B" w:rsidRPr="00AC4FBC" w:rsidRDefault="003F775B" w:rsidP="003F775B">
            <w:pPr>
              <w:pStyle w:val="TAC"/>
            </w:pPr>
          </w:p>
        </w:tc>
        <w:tc>
          <w:tcPr>
            <w:tcW w:w="1000" w:type="dxa"/>
            <w:shd w:val="clear" w:color="auto" w:fill="auto"/>
            <w:vAlign w:val="center"/>
          </w:tcPr>
          <w:p w14:paraId="50E0192E" w14:textId="6467E7B5" w:rsidR="003F775B" w:rsidRPr="00AC4FBC" w:rsidRDefault="003F775B" w:rsidP="003F775B">
            <w:pPr>
              <w:pStyle w:val="TAC"/>
            </w:pPr>
            <w:r>
              <w:rPr>
                <w:rFonts w:hint="eastAsia"/>
                <w:lang w:eastAsia="ja-JP"/>
              </w:rPr>
              <w:t>n</w:t>
            </w:r>
            <w:r>
              <w:rPr>
                <w:lang w:eastAsia="ja-JP"/>
              </w:rPr>
              <w:t>79</w:t>
            </w:r>
          </w:p>
        </w:tc>
        <w:tc>
          <w:tcPr>
            <w:tcW w:w="861" w:type="dxa"/>
            <w:shd w:val="clear" w:color="auto" w:fill="auto"/>
            <w:noWrap/>
            <w:vAlign w:val="center"/>
          </w:tcPr>
          <w:p w14:paraId="4032DD11" w14:textId="0130EE1D" w:rsidR="003F775B" w:rsidRPr="00AC4FBC" w:rsidRDefault="003F775B" w:rsidP="003F775B">
            <w:pPr>
              <w:pStyle w:val="TAC"/>
            </w:pPr>
            <w:r w:rsidRPr="00AC4FBC">
              <w:t>15</w:t>
            </w:r>
          </w:p>
        </w:tc>
        <w:tc>
          <w:tcPr>
            <w:tcW w:w="1139" w:type="dxa"/>
            <w:shd w:val="clear" w:color="auto" w:fill="auto"/>
            <w:noWrap/>
            <w:vAlign w:val="center"/>
          </w:tcPr>
          <w:p w14:paraId="7A57A978" w14:textId="4D2B7C77" w:rsidR="003F775B" w:rsidRPr="00AC4FBC" w:rsidRDefault="003F775B" w:rsidP="003F775B">
            <w:pPr>
              <w:pStyle w:val="TAC"/>
            </w:pPr>
            <w:r>
              <w:rPr>
                <w:rFonts w:hint="eastAsia"/>
                <w:lang w:eastAsia="ja-JP"/>
              </w:rPr>
              <w:t>-</w:t>
            </w:r>
          </w:p>
        </w:tc>
        <w:tc>
          <w:tcPr>
            <w:tcW w:w="1136" w:type="dxa"/>
            <w:shd w:val="clear" w:color="auto" w:fill="auto"/>
            <w:noWrap/>
            <w:vAlign w:val="center"/>
          </w:tcPr>
          <w:p w14:paraId="100D47B3" w14:textId="1852C856" w:rsidR="003F775B" w:rsidRPr="00AC4FBC" w:rsidRDefault="003F775B" w:rsidP="003F775B">
            <w:pPr>
              <w:pStyle w:val="TAC"/>
              <w:rPr>
                <w:rFonts w:eastAsia="MS Mincho"/>
              </w:rPr>
            </w:pPr>
            <w:r w:rsidRPr="00AC4FBC">
              <w:t>-</w:t>
            </w:r>
          </w:p>
        </w:tc>
        <w:tc>
          <w:tcPr>
            <w:tcW w:w="858" w:type="dxa"/>
            <w:shd w:val="clear" w:color="auto" w:fill="auto"/>
            <w:noWrap/>
            <w:vAlign w:val="center"/>
          </w:tcPr>
          <w:p w14:paraId="68844F1A" w14:textId="3ADC47C9" w:rsidR="003F775B" w:rsidRPr="00AC4FBC" w:rsidRDefault="003F775B" w:rsidP="003F775B">
            <w:pPr>
              <w:pStyle w:val="TAC"/>
            </w:pPr>
            <w:r w:rsidRPr="00AC4FBC">
              <w:t>-</w:t>
            </w:r>
          </w:p>
        </w:tc>
        <w:tc>
          <w:tcPr>
            <w:tcW w:w="862" w:type="dxa"/>
            <w:shd w:val="clear" w:color="auto" w:fill="auto"/>
            <w:vAlign w:val="center"/>
          </w:tcPr>
          <w:p w14:paraId="36DB97AD" w14:textId="2FBABADE" w:rsidR="003F775B" w:rsidRPr="00AC4FBC" w:rsidRDefault="003F775B" w:rsidP="003F775B">
            <w:pPr>
              <w:pStyle w:val="TAC"/>
            </w:pPr>
            <w:r w:rsidRPr="00AC4FBC">
              <w:t>REFSENS</w:t>
            </w:r>
          </w:p>
        </w:tc>
        <w:tc>
          <w:tcPr>
            <w:tcW w:w="1002" w:type="dxa"/>
            <w:shd w:val="clear" w:color="auto" w:fill="auto"/>
            <w:vAlign w:val="center"/>
          </w:tcPr>
          <w:p w14:paraId="21568BA9" w14:textId="299FB01D" w:rsidR="003F775B" w:rsidRPr="00AC4FBC" w:rsidRDefault="003F775B" w:rsidP="003F775B">
            <w:pPr>
              <w:pStyle w:val="TAC"/>
            </w:pPr>
            <w:r w:rsidRPr="00AC4FBC">
              <w:t>TDD</w:t>
            </w:r>
          </w:p>
        </w:tc>
        <w:tc>
          <w:tcPr>
            <w:tcW w:w="716" w:type="dxa"/>
            <w:shd w:val="clear" w:color="auto" w:fill="auto"/>
            <w:vAlign w:val="center"/>
          </w:tcPr>
          <w:p w14:paraId="103894A2" w14:textId="6E341DBA" w:rsidR="003F775B" w:rsidRPr="00AC4FBC" w:rsidRDefault="003F775B" w:rsidP="003F775B">
            <w:pPr>
              <w:pStyle w:val="TAC"/>
            </w:pPr>
            <w:r w:rsidRPr="00AC4FBC">
              <w:t>N/A</w:t>
            </w:r>
          </w:p>
        </w:tc>
        <w:tc>
          <w:tcPr>
            <w:tcW w:w="850" w:type="dxa"/>
          </w:tcPr>
          <w:p w14:paraId="65AAD434" w14:textId="77777777" w:rsidR="003F775B" w:rsidRPr="00AC4FBC" w:rsidRDefault="003F775B" w:rsidP="003F775B">
            <w:pPr>
              <w:keepNext/>
              <w:keepLines/>
              <w:spacing w:after="0"/>
              <w:jc w:val="center"/>
            </w:pPr>
          </w:p>
        </w:tc>
      </w:tr>
      <w:tr w:rsidR="003F775B" w:rsidRPr="00AC4FBC" w14:paraId="36EFA610"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433FA819" w14:textId="1FF515CB" w:rsidR="003F775B" w:rsidRPr="00AC4FBC" w:rsidRDefault="003F775B" w:rsidP="003F775B">
            <w:pPr>
              <w:pStyle w:val="TAC"/>
            </w:pPr>
            <w:bookmarkStart w:id="17440" w:name="OLE_LINK25"/>
            <w:r w:rsidRPr="00AC4FBC">
              <w:t>DC_3A</w:t>
            </w:r>
            <w:r w:rsidRPr="00AC4FBC">
              <w:rPr>
                <w:lang w:eastAsia="zh-CN"/>
              </w:rPr>
              <w:t>_</w:t>
            </w:r>
            <w:r w:rsidRPr="00AC4FBC">
              <w:t>n28A-n78A</w:t>
            </w:r>
            <w:bookmarkEnd w:id="17440"/>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14:paraId="7C20A62A" w14:textId="77777777" w:rsidR="003F775B" w:rsidRPr="00AC4FBC" w:rsidRDefault="003F775B" w:rsidP="003F775B">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0B93865B" w14:textId="77777777" w:rsidR="003F775B" w:rsidRPr="00AC4FBC" w:rsidRDefault="003F775B" w:rsidP="003F775B">
            <w:pPr>
              <w:pStyle w:val="TAC"/>
              <w:rPr>
                <w:lang w:eastAsia="zh-CN"/>
              </w:rPr>
            </w:pPr>
            <w:r w:rsidRPr="00AC4FBC">
              <w:rPr>
                <w:lang w:eastAsia="zh-CN"/>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5961685"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9EAAE67"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B318734"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61C8AF0"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00B0A1B"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28F7D61"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5C9EEB2"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1ED6F131" w14:textId="77777777" w:rsidR="003F775B" w:rsidRPr="00AC4FBC" w:rsidRDefault="003F775B" w:rsidP="003F775B">
            <w:pPr>
              <w:keepNext/>
              <w:keepLines/>
              <w:spacing w:after="0"/>
              <w:jc w:val="center"/>
              <w:rPr>
                <w:lang w:eastAsia="en-US"/>
              </w:rPr>
            </w:pPr>
          </w:p>
        </w:tc>
      </w:tr>
      <w:tr w:rsidR="003F775B" w:rsidRPr="00AC4FBC" w14:paraId="1C257EB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22C295AC"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1DF4A381"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4D31524C" w14:textId="77777777" w:rsidR="003F775B" w:rsidRPr="00AC4FBC" w:rsidRDefault="003F775B" w:rsidP="003F775B">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82EFD8E"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3DC22985"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CBFB3BF"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15F9DD3"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C366FA9"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F666F3A"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7C5CCD4"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A4FA2CE" w14:textId="77777777" w:rsidR="003F775B" w:rsidRPr="00AC4FBC" w:rsidRDefault="003F775B" w:rsidP="003F775B">
            <w:pPr>
              <w:keepNext/>
              <w:keepLines/>
              <w:spacing w:after="0"/>
              <w:jc w:val="center"/>
              <w:rPr>
                <w:lang w:eastAsia="en-US"/>
              </w:rPr>
            </w:pPr>
          </w:p>
        </w:tc>
      </w:tr>
      <w:tr w:rsidR="003F775B" w:rsidRPr="00AC4FBC" w14:paraId="62F4CFC1"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57C2AEB"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678768CA"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50CBEB0B" w14:textId="77777777" w:rsidR="003F775B" w:rsidRPr="00AC4FBC" w:rsidRDefault="003F775B" w:rsidP="003F775B">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A04E0C9"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830460D"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EFC420F" w14:textId="10BE707A" w:rsidR="003F775B" w:rsidRPr="00AC4FBC" w:rsidRDefault="003F775B" w:rsidP="003F775B">
            <w:pPr>
              <w:pStyle w:val="TAC"/>
              <w:rPr>
                <w:lang w:eastAsia="zh-CN"/>
              </w:rPr>
            </w:pPr>
            <w:r w:rsidRPr="00AC4FBC">
              <w:rPr>
                <w:lang w:eastAsia="zh-CN"/>
              </w:rPr>
              <w:t>-90.3</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E7EEB0D"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60C3500"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D5A34B0" w14:textId="77777777"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8A42F2A" w14:textId="77777777" w:rsidR="003F775B" w:rsidRPr="00AC4FBC" w:rsidRDefault="003F775B" w:rsidP="003F775B">
            <w:pPr>
              <w:pStyle w:val="TAC"/>
              <w:rPr>
                <w:lang w:eastAsia="zh-CN"/>
              </w:rPr>
            </w:pPr>
            <w:r w:rsidRPr="00AC4FBC">
              <w:rPr>
                <w:lang w:eastAsia="zh-CN"/>
              </w:rPr>
              <w:t>IMD5</w:t>
            </w:r>
          </w:p>
        </w:tc>
        <w:tc>
          <w:tcPr>
            <w:tcW w:w="850" w:type="dxa"/>
            <w:tcBorders>
              <w:top w:val="single" w:sz="4" w:space="0" w:color="auto"/>
              <w:left w:val="single" w:sz="4" w:space="0" w:color="auto"/>
              <w:bottom w:val="single" w:sz="4" w:space="0" w:color="auto"/>
              <w:right w:val="single" w:sz="4" w:space="0" w:color="auto"/>
            </w:tcBorders>
          </w:tcPr>
          <w:p w14:paraId="6DB20EF5" w14:textId="77777777" w:rsidR="003F775B" w:rsidRPr="00AC4FBC" w:rsidRDefault="003F775B" w:rsidP="003F775B">
            <w:pPr>
              <w:keepNext/>
              <w:keepLines/>
              <w:spacing w:after="0"/>
              <w:jc w:val="center"/>
              <w:rPr>
                <w:lang w:eastAsia="en-US"/>
              </w:rPr>
            </w:pPr>
          </w:p>
        </w:tc>
      </w:tr>
      <w:tr w:rsidR="003F775B" w:rsidRPr="00AC4FBC" w14:paraId="24EC70B4" w14:textId="77777777" w:rsidTr="00D91852">
        <w:trPr>
          <w:trHeight w:val="54"/>
        </w:trPr>
        <w:tc>
          <w:tcPr>
            <w:tcW w:w="1993" w:type="dxa"/>
            <w:vMerge w:val="restart"/>
            <w:shd w:val="clear" w:color="auto" w:fill="auto"/>
            <w:vAlign w:val="center"/>
          </w:tcPr>
          <w:p w14:paraId="749BDF55" w14:textId="12F3F21F" w:rsidR="003F775B" w:rsidRPr="00AC4FBC" w:rsidRDefault="003F775B" w:rsidP="003F775B">
            <w:pPr>
              <w:pStyle w:val="TAC"/>
            </w:pPr>
            <w:r w:rsidRPr="00AC4FBC">
              <w:t>DC_3A-28A_n78A</w:t>
            </w:r>
          </w:p>
        </w:tc>
        <w:tc>
          <w:tcPr>
            <w:tcW w:w="716" w:type="dxa"/>
            <w:vMerge w:val="restart"/>
            <w:vAlign w:val="center"/>
          </w:tcPr>
          <w:p w14:paraId="1AD3B9DD" w14:textId="339C5060" w:rsidR="003F775B" w:rsidRPr="00AC4FBC" w:rsidRDefault="003F775B" w:rsidP="003F775B">
            <w:pPr>
              <w:pStyle w:val="TAC"/>
            </w:pPr>
            <w:r w:rsidRPr="00AC4FBC">
              <w:t>1</w:t>
            </w:r>
          </w:p>
        </w:tc>
        <w:tc>
          <w:tcPr>
            <w:tcW w:w="1000" w:type="dxa"/>
            <w:shd w:val="clear" w:color="auto" w:fill="auto"/>
            <w:vAlign w:val="center"/>
          </w:tcPr>
          <w:p w14:paraId="478E2209" w14:textId="0EC446CC" w:rsidR="003F775B" w:rsidRPr="00AC4FBC" w:rsidRDefault="003F775B" w:rsidP="003F775B">
            <w:pPr>
              <w:pStyle w:val="TAC"/>
            </w:pPr>
            <w:r w:rsidRPr="00AC4FBC">
              <w:t>3</w:t>
            </w:r>
          </w:p>
        </w:tc>
        <w:tc>
          <w:tcPr>
            <w:tcW w:w="861" w:type="dxa"/>
            <w:shd w:val="clear" w:color="auto" w:fill="auto"/>
            <w:noWrap/>
            <w:vAlign w:val="center"/>
          </w:tcPr>
          <w:p w14:paraId="32BC8970" w14:textId="1ADCC45F" w:rsidR="003F775B" w:rsidRPr="00AC4FBC" w:rsidRDefault="003F775B" w:rsidP="003F775B">
            <w:pPr>
              <w:pStyle w:val="TAC"/>
            </w:pPr>
            <w:r w:rsidRPr="00AC4FBC">
              <w:t>N/A</w:t>
            </w:r>
          </w:p>
        </w:tc>
        <w:tc>
          <w:tcPr>
            <w:tcW w:w="1139" w:type="dxa"/>
            <w:shd w:val="clear" w:color="auto" w:fill="auto"/>
            <w:noWrap/>
            <w:vAlign w:val="center"/>
          </w:tcPr>
          <w:p w14:paraId="05F1632F" w14:textId="22663632" w:rsidR="003F775B" w:rsidRPr="00AC4FBC" w:rsidRDefault="003F775B" w:rsidP="003F775B">
            <w:pPr>
              <w:pStyle w:val="TAC"/>
            </w:pPr>
            <w:r w:rsidRPr="00AC4FBC">
              <w:t>-79</w:t>
            </w:r>
          </w:p>
        </w:tc>
        <w:tc>
          <w:tcPr>
            <w:tcW w:w="1136" w:type="dxa"/>
            <w:shd w:val="clear" w:color="auto" w:fill="auto"/>
            <w:noWrap/>
            <w:vAlign w:val="center"/>
          </w:tcPr>
          <w:p w14:paraId="1876BF38" w14:textId="4639F328" w:rsidR="003F775B" w:rsidRPr="00AC4FBC" w:rsidRDefault="003F775B" w:rsidP="003F775B">
            <w:pPr>
              <w:pStyle w:val="TAC"/>
              <w:rPr>
                <w:rFonts w:eastAsia="MS Mincho"/>
              </w:rPr>
            </w:pPr>
            <w:r w:rsidRPr="00AC4FBC">
              <w:t>-</w:t>
            </w:r>
          </w:p>
        </w:tc>
        <w:tc>
          <w:tcPr>
            <w:tcW w:w="858" w:type="dxa"/>
            <w:shd w:val="clear" w:color="auto" w:fill="auto"/>
            <w:noWrap/>
            <w:vAlign w:val="center"/>
          </w:tcPr>
          <w:p w14:paraId="1E928337" w14:textId="38321AF3" w:rsidR="003F775B" w:rsidRPr="00AC4FBC" w:rsidRDefault="003F775B" w:rsidP="003F775B">
            <w:pPr>
              <w:pStyle w:val="TAC"/>
            </w:pPr>
            <w:r w:rsidRPr="00AC4FBC">
              <w:t>-</w:t>
            </w:r>
          </w:p>
        </w:tc>
        <w:tc>
          <w:tcPr>
            <w:tcW w:w="862" w:type="dxa"/>
            <w:shd w:val="clear" w:color="auto" w:fill="auto"/>
            <w:vAlign w:val="center"/>
          </w:tcPr>
          <w:p w14:paraId="75C08D79" w14:textId="7540B8D0" w:rsidR="003F775B" w:rsidRPr="00AC4FBC" w:rsidRDefault="003F775B" w:rsidP="003F775B">
            <w:pPr>
              <w:pStyle w:val="TAC"/>
            </w:pPr>
            <w:r w:rsidRPr="00AC4FBC">
              <w:t>-</w:t>
            </w:r>
          </w:p>
        </w:tc>
        <w:tc>
          <w:tcPr>
            <w:tcW w:w="1002" w:type="dxa"/>
            <w:shd w:val="clear" w:color="auto" w:fill="auto"/>
            <w:vAlign w:val="center"/>
          </w:tcPr>
          <w:p w14:paraId="77005982" w14:textId="4EFEE9EA" w:rsidR="003F775B" w:rsidRPr="00AC4FBC" w:rsidRDefault="003F775B" w:rsidP="003F775B">
            <w:pPr>
              <w:pStyle w:val="TAC"/>
            </w:pPr>
            <w:r w:rsidRPr="00AC4FBC">
              <w:t>FDD</w:t>
            </w:r>
          </w:p>
        </w:tc>
        <w:tc>
          <w:tcPr>
            <w:tcW w:w="716" w:type="dxa"/>
            <w:shd w:val="clear" w:color="auto" w:fill="auto"/>
            <w:vAlign w:val="center"/>
          </w:tcPr>
          <w:p w14:paraId="6376C87C" w14:textId="246094A5" w:rsidR="003F775B" w:rsidRPr="00AC4FBC" w:rsidRDefault="003F775B" w:rsidP="003F775B">
            <w:pPr>
              <w:pStyle w:val="TAC"/>
            </w:pPr>
            <w:r w:rsidRPr="00AC4FBC">
              <w:t>IMD3</w:t>
            </w:r>
          </w:p>
        </w:tc>
        <w:tc>
          <w:tcPr>
            <w:tcW w:w="850" w:type="dxa"/>
          </w:tcPr>
          <w:p w14:paraId="5EF62B6A" w14:textId="77777777" w:rsidR="003F775B" w:rsidRPr="00AC4FBC" w:rsidRDefault="003F775B" w:rsidP="003F775B">
            <w:pPr>
              <w:keepNext/>
              <w:keepLines/>
              <w:spacing w:after="0"/>
              <w:jc w:val="center"/>
            </w:pPr>
          </w:p>
        </w:tc>
      </w:tr>
      <w:tr w:rsidR="003F775B" w:rsidRPr="00AC4FBC" w14:paraId="5D33C6ED" w14:textId="77777777" w:rsidTr="00D91852">
        <w:trPr>
          <w:trHeight w:val="54"/>
        </w:trPr>
        <w:tc>
          <w:tcPr>
            <w:tcW w:w="1993" w:type="dxa"/>
            <w:vMerge/>
            <w:shd w:val="clear" w:color="auto" w:fill="auto"/>
            <w:vAlign w:val="center"/>
          </w:tcPr>
          <w:p w14:paraId="1DD4C044" w14:textId="77777777" w:rsidR="003F775B" w:rsidRPr="00AC4FBC" w:rsidRDefault="003F775B" w:rsidP="003F775B">
            <w:pPr>
              <w:pStyle w:val="TAC"/>
            </w:pPr>
          </w:p>
        </w:tc>
        <w:tc>
          <w:tcPr>
            <w:tcW w:w="716" w:type="dxa"/>
            <w:vMerge/>
            <w:vAlign w:val="center"/>
          </w:tcPr>
          <w:p w14:paraId="05E0B0EC" w14:textId="77777777" w:rsidR="003F775B" w:rsidRPr="00AC4FBC" w:rsidRDefault="003F775B" w:rsidP="003F775B">
            <w:pPr>
              <w:pStyle w:val="TAC"/>
            </w:pPr>
          </w:p>
        </w:tc>
        <w:tc>
          <w:tcPr>
            <w:tcW w:w="1000" w:type="dxa"/>
            <w:shd w:val="clear" w:color="auto" w:fill="auto"/>
            <w:vAlign w:val="center"/>
          </w:tcPr>
          <w:p w14:paraId="17EFF466" w14:textId="2833413B" w:rsidR="003F775B" w:rsidRPr="00AC4FBC" w:rsidRDefault="003F775B" w:rsidP="003F775B">
            <w:pPr>
              <w:pStyle w:val="TAC"/>
            </w:pPr>
            <w:r w:rsidRPr="00AC4FBC">
              <w:t>28</w:t>
            </w:r>
          </w:p>
        </w:tc>
        <w:tc>
          <w:tcPr>
            <w:tcW w:w="861" w:type="dxa"/>
            <w:shd w:val="clear" w:color="auto" w:fill="auto"/>
            <w:noWrap/>
            <w:vAlign w:val="center"/>
          </w:tcPr>
          <w:p w14:paraId="6B7FBC67" w14:textId="515A2C41" w:rsidR="003F775B" w:rsidRPr="00AC4FBC" w:rsidRDefault="003F775B" w:rsidP="003F775B">
            <w:pPr>
              <w:pStyle w:val="TAC"/>
            </w:pPr>
            <w:r w:rsidRPr="00AC4FBC">
              <w:t>N/A</w:t>
            </w:r>
          </w:p>
        </w:tc>
        <w:tc>
          <w:tcPr>
            <w:tcW w:w="1139" w:type="dxa"/>
            <w:shd w:val="clear" w:color="auto" w:fill="auto"/>
            <w:noWrap/>
            <w:vAlign w:val="center"/>
          </w:tcPr>
          <w:p w14:paraId="1E6BA2F9" w14:textId="0B609FD2"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2257DF22" w14:textId="14DFE57A" w:rsidR="003F775B" w:rsidRPr="00AC4FBC" w:rsidRDefault="003F775B" w:rsidP="003F775B">
            <w:pPr>
              <w:pStyle w:val="TAC"/>
              <w:rPr>
                <w:rFonts w:eastAsia="MS Mincho"/>
              </w:rPr>
            </w:pPr>
            <w:r w:rsidRPr="00AC4FBC">
              <w:t>-</w:t>
            </w:r>
          </w:p>
        </w:tc>
        <w:tc>
          <w:tcPr>
            <w:tcW w:w="858" w:type="dxa"/>
            <w:shd w:val="clear" w:color="auto" w:fill="auto"/>
            <w:noWrap/>
            <w:vAlign w:val="center"/>
          </w:tcPr>
          <w:p w14:paraId="2017E96E" w14:textId="6C7336E9" w:rsidR="003F775B" w:rsidRPr="00AC4FBC" w:rsidRDefault="003F775B" w:rsidP="003F775B">
            <w:pPr>
              <w:pStyle w:val="TAC"/>
            </w:pPr>
            <w:r w:rsidRPr="00AC4FBC">
              <w:t>-</w:t>
            </w:r>
          </w:p>
        </w:tc>
        <w:tc>
          <w:tcPr>
            <w:tcW w:w="862" w:type="dxa"/>
            <w:shd w:val="clear" w:color="auto" w:fill="auto"/>
            <w:vAlign w:val="center"/>
          </w:tcPr>
          <w:p w14:paraId="5062DEC7" w14:textId="1B0E6E53" w:rsidR="003F775B" w:rsidRPr="00AC4FBC" w:rsidRDefault="003F775B" w:rsidP="003F775B">
            <w:pPr>
              <w:pStyle w:val="TAC"/>
            </w:pPr>
            <w:r w:rsidRPr="00AC4FBC">
              <w:t>-</w:t>
            </w:r>
          </w:p>
        </w:tc>
        <w:tc>
          <w:tcPr>
            <w:tcW w:w="1002" w:type="dxa"/>
            <w:shd w:val="clear" w:color="auto" w:fill="auto"/>
            <w:vAlign w:val="center"/>
          </w:tcPr>
          <w:p w14:paraId="7C094C82" w14:textId="13AB2C5D" w:rsidR="003F775B" w:rsidRPr="00AC4FBC" w:rsidRDefault="003F775B" w:rsidP="003F775B">
            <w:pPr>
              <w:pStyle w:val="TAC"/>
            </w:pPr>
            <w:r w:rsidRPr="00AC4FBC">
              <w:t>FDD</w:t>
            </w:r>
          </w:p>
        </w:tc>
        <w:tc>
          <w:tcPr>
            <w:tcW w:w="716" w:type="dxa"/>
            <w:shd w:val="clear" w:color="auto" w:fill="auto"/>
            <w:vAlign w:val="center"/>
          </w:tcPr>
          <w:p w14:paraId="0BC91DBA" w14:textId="28D1A6D5" w:rsidR="003F775B" w:rsidRPr="00AC4FBC" w:rsidRDefault="003F775B" w:rsidP="003F775B">
            <w:pPr>
              <w:pStyle w:val="TAC"/>
            </w:pPr>
            <w:r w:rsidRPr="00AC4FBC">
              <w:t>N/A</w:t>
            </w:r>
          </w:p>
        </w:tc>
        <w:tc>
          <w:tcPr>
            <w:tcW w:w="850" w:type="dxa"/>
          </w:tcPr>
          <w:p w14:paraId="3D861DD8" w14:textId="77777777" w:rsidR="003F775B" w:rsidRPr="00AC4FBC" w:rsidRDefault="003F775B" w:rsidP="003F775B">
            <w:pPr>
              <w:keepNext/>
              <w:keepLines/>
              <w:spacing w:after="0"/>
              <w:jc w:val="center"/>
            </w:pPr>
          </w:p>
        </w:tc>
      </w:tr>
      <w:tr w:rsidR="003F775B" w:rsidRPr="00AC4FBC" w14:paraId="0BD74304" w14:textId="77777777" w:rsidTr="00D91852">
        <w:trPr>
          <w:trHeight w:val="54"/>
        </w:trPr>
        <w:tc>
          <w:tcPr>
            <w:tcW w:w="1993" w:type="dxa"/>
            <w:vMerge/>
            <w:shd w:val="clear" w:color="auto" w:fill="auto"/>
            <w:vAlign w:val="center"/>
          </w:tcPr>
          <w:p w14:paraId="0746DFB4" w14:textId="77777777" w:rsidR="003F775B" w:rsidRPr="00AC4FBC" w:rsidRDefault="003F775B" w:rsidP="003F775B">
            <w:pPr>
              <w:pStyle w:val="TAC"/>
            </w:pPr>
          </w:p>
        </w:tc>
        <w:tc>
          <w:tcPr>
            <w:tcW w:w="716" w:type="dxa"/>
            <w:vMerge/>
            <w:vAlign w:val="center"/>
          </w:tcPr>
          <w:p w14:paraId="4500A96C" w14:textId="77777777" w:rsidR="003F775B" w:rsidRPr="00AC4FBC" w:rsidRDefault="003F775B" w:rsidP="003F775B">
            <w:pPr>
              <w:pStyle w:val="TAC"/>
            </w:pPr>
          </w:p>
        </w:tc>
        <w:tc>
          <w:tcPr>
            <w:tcW w:w="1000" w:type="dxa"/>
            <w:shd w:val="clear" w:color="auto" w:fill="auto"/>
            <w:vAlign w:val="center"/>
          </w:tcPr>
          <w:p w14:paraId="45707471" w14:textId="0DF9F1F4" w:rsidR="003F775B" w:rsidRPr="00AC4FBC" w:rsidRDefault="003F775B" w:rsidP="003F775B">
            <w:pPr>
              <w:pStyle w:val="TAC"/>
            </w:pPr>
            <w:r w:rsidRPr="00AC4FBC">
              <w:t>n78</w:t>
            </w:r>
          </w:p>
        </w:tc>
        <w:tc>
          <w:tcPr>
            <w:tcW w:w="861" w:type="dxa"/>
            <w:shd w:val="clear" w:color="auto" w:fill="auto"/>
            <w:noWrap/>
            <w:vAlign w:val="center"/>
          </w:tcPr>
          <w:p w14:paraId="062FF596" w14:textId="48C3D670" w:rsidR="003F775B" w:rsidRPr="00AC4FBC" w:rsidRDefault="003F775B" w:rsidP="003F775B">
            <w:pPr>
              <w:pStyle w:val="TAC"/>
            </w:pPr>
            <w:r w:rsidRPr="00AC4FBC">
              <w:t>15</w:t>
            </w:r>
          </w:p>
        </w:tc>
        <w:tc>
          <w:tcPr>
            <w:tcW w:w="1139" w:type="dxa"/>
            <w:shd w:val="clear" w:color="auto" w:fill="auto"/>
            <w:noWrap/>
            <w:vAlign w:val="center"/>
          </w:tcPr>
          <w:p w14:paraId="78ED297F" w14:textId="1C065464" w:rsidR="003F775B" w:rsidRPr="00AC4FBC" w:rsidRDefault="003F775B" w:rsidP="003F775B">
            <w:pPr>
              <w:pStyle w:val="TAC"/>
            </w:pPr>
            <w:r w:rsidRPr="00AC4FBC">
              <w:t>-</w:t>
            </w:r>
          </w:p>
        </w:tc>
        <w:tc>
          <w:tcPr>
            <w:tcW w:w="1136" w:type="dxa"/>
            <w:shd w:val="clear" w:color="auto" w:fill="auto"/>
            <w:noWrap/>
            <w:vAlign w:val="center"/>
          </w:tcPr>
          <w:p w14:paraId="3D5DDB35" w14:textId="39E041AB" w:rsidR="003F775B" w:rsidRPr="00AC4FBC" w:rsidRDefault="003F775B" w:rsidP="003F775B">
            <w:pPr>
              <w:pStyle w:val="TAC"/>
              <w:rPr>
                <w:rFonts w:eastAsia="MS Mincho"/>
              </w:rPr>
            </w:pPr>
            <w:r w:rsidRPr="00AC4FBC">
              <w:rPr>
                <w:rFonts w:eastAsia="MS Mincho"/>
              </w:rPr>
              <w:t>REFSENS</w:t>
            </w:r>
          </w:p>
        </w:tc>
        <w:tc>
          <w:tcPr>
            <w:tcW w:w="858" w:type="dxa"/>
            <w:shd w:val="clear" w:color="auto" w:fill="auto"/>
            <w:noWrap/>
            <w:vAlign w:val="center"/>
          </w:tcPr>
          <w:p w14:paraId="54AF53A6" w14:textId="6B43FF95" w:rsidR="003F775B" w:rsidRPr="00AC4FBC" w:rsidRDefault="003F775B" w:rsidP="003F775B">
            <w:pPr>
              <w:pStyle w:val="TAC"/>
            </w:pPr>
            <w:r w:rsidRPr="00AC4FBC">
              <w:t>-</w:t>
            </w:r>
          </w:p>
        </w:tc>
        <w:tc>
          <w:tcPr>
            <w:tcW w:w="862" w:type="dxa"/>
            <w:shd w:val="clear" w:color="auto" w:fill="auto"/>
            <w:vAlign w:val="center"/>
          </w:tcPr>
          <w:p w14:paraId="6528E783" w14:textId="2AB0D564" w:rsidR="003F775B" w:rsidRPr="00AC4FBC" w:rsidRDefault="003F775B" w:rsidP="003F775B">
            <w:pPr>
              <w:pStyle w:val="TAC"/>
            </w:pPr>
            <w:r w:rsidRPr="00AC4FBC">
              <w:t>-</w:t>
            </w:r>
          </w:p>
        </w:tc>
        <w:tc>
          <w:tcPr>
            <w:tcW w:w="1002" w:type="dxa"/>
            <w:shd w:val="clear" w:color="auto" w:fill="auto"/>
            <w:vAlign w:val="center"/>
          </w:tcPr>
          <w:p w14:paraId="6D466F1E" w14:textId="5CF72449" w:rsidR="003F775B" w:rsidRPr="00AC4FBC" w:rsidRDefault="003F775B" w:rsidP="003F775B">
            <w:pPr>
              <w:pStyle w:val="TAC"/>
            </w:pPr>
            <w:r w:rsidRPr="00AC4FBC">
              <w:t>TDD</w:t>
            </w:r>
          </w:p>
        </w:tc>
        <w:tc>
          <w:tcPr>
            <w:tcW w:w="716" w:type="dxa"/>
            <w:shd w:val="clear" w:color="auto" w:fill="auto"/>
            <w:vAlign w:val="center"/>
          </w:tcPr>
          <w:p w14:paraId="4221CCA2" w14:textId="1037DEE3" w:rsidR="003F775B" w:rsidRPr="00AC4FBC" w:rsidRDefault="003F775B" w:rsidP="003F775B">
            <w:pPr>
              <w:pStyle w:val="TAC"/>
            </w:pPr>
            <w:r w:rsidRPr="00AC4FBC">
              <w:t>N/A</w:t>
            </w:r>
          </w:p>
        </w:tc>
        <w:tc>
          <w:tcPr>
            <w:tcW w:w="850" w:type="dxa"/>
          </w:tcPr>
          <w:p w14:paraId="25B42AB6" w14:textId="77777777" w:rsidR="003F775B" w:rsidRPr="00AC4FBC" w:rsidRDefault="003F775B" w:rsidP="003F775B">
            <w:pPr>
              <w:keepNext/>
              <w:keepLines/>
              <w:spacing w:after="0"/>
              <w:jc w:val="center"/>
            </w:pPr>
          </w:p>
        </w:tc>
      </w:tr>
      <w:tr w:rsidR="003F775B" w:rsidRPr="00AC4FBC" w14:paraId="12BBA381" w14:textId="77777777" w:rsidTr="00D91852">
        <w:trPr>
          <w:trHeight w:val="54"/>
        </w:trPr>
        <w:tc>
          <w:tcPr>
            <w:tcW w:w="1993" w:type="dxa"/>
            <w:vMerge w:val="restart"/>
            <w:shd w:val="clear" w:color="auto" w:fill="auto"/>
            <w:vAlign w:val="center"/>
          </w:tcPr>
          <w:p w14:paraId="5BFA458A" w14:textId="77777777" w:rsidR="003F775B" w:rsidRPr="00AC4FBC" w:rsidRDefault="003F775B" w:rsidP="003F775B">
            <w:pPr>
              <w:pStyle w:val="TAC"/>
            </w:pPr>
            <w:r w:rsidRPr="00AC4FBC">
              <w:t>DC_3A-40A_n1A</w:t>
            </w:r>
          </w:p>
        </w:tc>
        <w:tc>
          <w:tcPr>
            <w:tcW w:w="716" w:type="dxa"/>
            <w:vMerge w:val="restart"/>
            <w:vAlign w:val="center"/>
          </w:tcPr>
          <w:p w14:paraId="2B4A9F7E" w14:textId="77777777" w:rsidR="003F775B" w:rsidRPr="00AC4FBC" w:rsidRDefault="003F775B" w:rsidP="003F775B">
            <w:pPr>
              <w:pStyle w:val="TAC"/>
            </w:pPr>
            <w:r w:rsidRPr="00AC4FBC">
              <w:t>1</w:t>
            </w:r>
          </w:p>
        </w:tc>
        <w:tc>
          <w:tcPr>
            <w:tcW w:w="1000" w:type="dxa"/>
            <w:shd w:val="clear" w:color="auto" w:fill="auto"/>
            <w:vAlign w:val="center"/>
          </w:tcPr>
          <w:p w14:paraId="68D56EE0" w14:textId="77777777" w:rsidR="003F775B" w:rsidRPr="00AC4FBC" w:rsidRDefault="003F775B" w:rsidP="003F775B">
            <w:pPr>
              <w:pStyle w:val="TAC"/>
            </w:pPr>
            <w:r w:rsidRPr="00AC4FBC">
              <w:t>n1</w:t>
            </w:r>
          </w:p>
        </w:tc>
        <w:tc>
          <w:tcPr>
            <w:tcW w:w="861" w:type="dxa"/>
            <w:shd w:val="clear" w:color="auto" w:fill="auto"/>
            <w:noWrap/>
            <w:vAlign w:val="center"/>
          </w:tcPr>
          <w:p w14:paraId="5F0B79DD" w14:textId="03B48464" w:rsidR="003F775B" w:rsidRPr="00AC4FBC" w:rsidRDefault="003F775B" w:rsidP="003F775B">
            <w:pPr>
              <w:pStyle w:val="TAC"/>
            </w:pPr>
            <w:r w:rsidRPr="00AC4FBC">
              <w:t>15</w:t>
            </w:r>
          </w:p>
        </w:tc>
        <w:tc>
          <w:tcPr>
            <w:tcW w:w="1139" w:type="dxa"/>
            <w:shd w:val="clear" w:color="auto" w:fill="auto"/>
            <w:noWrap/>
            <w:vAlign w:val="center"/>
          </w:tcPr>
          <w:p w14:paraId="564F021A" w14:textId="77777777" w:rsidR="003F775B" w:rsidRPr="00AC4FBC" w:rsidRDefault="003F775B" w:rsidP="003F775B">
            <w:pPr>
              <w:pStyle w:val="TAC"/>
            </w:pPr>
            <w:r w:rsidRPr="00AC4FBC">
              <w:t>REFSENS</w:t>
            </w:r>
          </w:p>
        </w:tc>
        <w:tc>
          <w:tcPr>
            <w:tcW w:w="1136" w:type="dxa"/>
            <w:shd w:val="clear" w:color="auto" w:fill="auto"/>
            <w:noWrap/>
            <w:vAlign w:val="center"/>
          </w:tcPr>
          <w:p w14:paraId="30109216" w14:textId="77777777" w:rsidR="003F775B" w:rsidRPr="00AC4FBC" w:rsidRDefault="003F775B" w:rsidP="003F775B">
            <w:pPr>
              <w:pStyle w:val="TAC"/>
            </w:pPr>
            <w:r w:rsidRPr="00AC4FBC">
              <w:t>-</w:t>
            </w:r>
          </w:p>
        </w:tc>
        <w:tc>
          <w:tcPr>
            <w:tcW w:w="858" w:type="dxa"/>
            <w:shd w:val="clear" w:color="auto" w:fill="auto"/>
            <w:noWrap/>
            <w:vAlign w:val="center"/>
          </w:tcPr>
          <w:p w14:paraId="06C12C63" w14:textId="77777777" w:rsidR="003F775B" w:rsidRPr="00AC4FBC" w:rsidRDefault="003F775B" w:rsidP="003F775B">
            <w:pPr>
              <w:pStyle w:val="TAC"/>
            </w:pPr>
            <w:r w:rsidRPr="00AC4FBC">
              <w:t>-</w:t>
            </w:r>
          </w:p>
        </w:tc>
        <w:tc>
          <w:tcPr>
            <w:tcW w:w="862" w:type="dxa"/>
            <w:shd w:val="clear" w:color="auto" w:fill="auto"/>
            <w:vAlign w:val="center"/>
          </w:tcPr>
          <w:p w14:paraId="3BD09600" w14:textId="77777777" w:rsidR="003F775B" w:rsidRPr="00AC4FBC" w:rsidRDefault="003F775B" w:rsidP="003F775B">
            <w:pPr>
              <w:pStyle w:val="TAC"/>
            </w:pPr>
            <w:r w:rsidRPr="00AC4FBC">
              <w:t>-</w:t>
            </w:r>
          </w:p>
        </w:tc>
        <w:tc>
          <w:tcPr>
            <w:tcW w:w="1002" w:type="dxa"/>
            <w:shd w:val="clear" w:color="auto" w:fill="auto"/>
            <w:vAlign w:val="center"/>
          </w:tcPr>
          <w:p w14:paraId="4C175524" w14:textId="77777777" w:rsidR="003F775B" w:rsidRPr="00AC4FBC" w:rsidRDefault="003F775B" w:rsidP="003F775B">
            <w:pPr>
              <w:pStyle w:val="TAC"/>
            </w:pPr>
            <w:r w:rsidRPr="00AC4FBC">
              <w:t>FDD</w:t>
            </w:r>
          </w:p>
        </w:tc>
        <w:tc>
          <w:tcPr>
            <w:tcW w:w="716" w:type="dxa"/>
            <w:shd w:val="clear" w:color="auto" w:fill="auto"/>
            <w:vAlign w:val="center"/>
          </w:tcPr>
          <w:p w14:paraId="362A296F" w14:textId="77777777" w:rsidR="003F775B" w:rsidRPr="00AC4FBC" w:rsidRDefault="003F775B" w:rsidP="003F775B">
            <w:pPr>
              <w:pStyle w:val="TAC"/>
            </w:pPr>
            <w:r w:rsidRPr="00AC4FBC">
              <w:t>N/A</w:t>
            </w:r>
          </w:p>
        </w:tc>
        <w:tc>
          <w:tcPr>
            <w:tcW w:w="850" w:type="dxa"/>
          </w:tcPr>
          <w:p w14:paraId="0A845B9F" w14:textId="77777777" w:rsidR="003F775B" w:rsidRPr="00AC4FBC" w:rsidRDefault="003F775B" w:rsidP="003F775B">
            <w:pPr>
              <w:keepNext/>
              <w:keepLines/>
              <w:spacing w:after="0"/>
              <w:jc w:val="center"/>
            </w:pPr>
          </w:p>
        </w:tc>
      </w:tr>
      <w:tr w:rsidR="003F775B" w:rsidRPr="00AC4FBC" w14:paraId="3C403FAA" w14:textId="77777777" w:rsidTr="00D91852">
        <w:trPr>
          <w:trHeight w:val="54"/>
        </w:trPr>
        <w:tc>
          <w:tcPr>
            <w:tcW w:w="1993" w:type="dxa"/>
            <w:vMerge/>
            <w:shd w:val="clear" w:color="auto" w:fill="auto"/>
            <w:vAlign w:val="center"/>
          </w:tcPr>
          <w:p w14:paraId="437C3CF1" w14:textId="77777777" w:rsidR="003F775B" w:rsidRPr="00AC4FBC" w:rsidRDefault="003F775B" w:rsidP="003F775B">
            <w:pPr>
              <w:pStyle w:val="TAC"/>
            </w:pPr>
          </w:p>
        </w:tc>
        <w:tc>
          <w:tcPr>
            <w:tcW w:w="716" w:type="dxa"/>
            <w:vMerge/>
          </w:tcPr>
          <w:p w14:paraId="103AC26B" w14:textId="77777777" w:rsidR="003F775B" w:rsidRPr="00AC4FBC" w:rsidRDefault="003F775B" w:rsidP="003F775B">
            <w:pPr>
              <w:pStyle w:val="TAC"/>
            </w:pPr>
          </w:p>
        </w:tc>
        <w:tc>
          <w:tcPr>
            <w:tcW w:w="1000" w:type="dxa"/>
            <w:shd w:val="clear" w:color="auto" w:fill="auto"/>
            <w:vAlign w:val="center"/>
          </w:tcPr>
          <w:p w14:paraId="394146AF" w14:textId="77777777" w:rsidR="003F775B" w:rsidRPr="00AC4FBC" w:rsidRDefault="003F775B" w:rsidP="003F775B">
            <w:pPr>
              <w:pStyle w:val="TAC"/>
            </w:pPr>
            <w:r w:rsidRPr="00AC4FBC">
              <w:t>3</w:t>
            </w:r>
          </w:p>
        </w:tc>
        <w:tc>
          <w:tcPr>
            <w:tcW w:w="861" w:type="dxa"/>
            <w:shd w:val="clear" w:color="auto" w:fill="auto"/>
            <w:noWrap/>
            <w:vAlign w:val="center"/>
          </w:tcPr>
          <w:p w14:paraId="184169D0" w14:textId="77777777" w:rsidR="003F775B" w:rsidRPr="00AC4FBC" w:rsidRDefault="003F775B" w:rsidP="003F775B">
            <w:pPr>
              <w:pStyle w:val="TAC"/>
            </w:pPr>
            <w:r w:rsidRPr="00AC4FBC">
              <w:t>N/A</w:t>
            </w:r>
          </w:p>
        </w:tc>
        <w:tc>
          <w:tcPr>
            <w:tcW w:w="1139" w:type="dxa"/>
            <w:shd w:val="clear" w:color="auto" w:fill="auto"/>
            <w:noWrap/>
            <w:vAlign w:val="center"/>
          </w:tcPr>
          <w:p w14:paraId="208519EB" w14:textId="77777777" w:rsidR="003F775B" w:rsidRPr="00AC4FBC" w:rsidRDefault="003F775B" w:rsidP="003F775B">
            <w:pPr>
              <w:pStyle w:val="TAC"/>
            </w:pPr>
            <w:r w:rsidRPr="00AC4FBC">
              <w:t>REFSENS</w:t>
            </w:r>
          </w:p>
        </w:tc>
        <w:tc>
          <w:tcPr>
            <w:tcW w:w="1136" w:type="dxa"/>
            <w:shd w:val="clear" w:color="auto" w:fill="auto"/>
            <w:noWrap/>
            <w:vAlign w:val="center"/>
          </w:tcPr>
          <w:p w14:paraId="2D401F8B" w14:textId="77777777" w:rsidR="003F775B" w:rsidRPr="00AC4FBC" w:rsidRDefault="003F775B" w:rsidP="003F775B">
            <w:pPr>
              <w:pStyle w:val="TAC"/>
            </w:pPr>
            <w:r w:rsidRPr="00AC4FBC">
              <w:t>-</w:t>
            </w:r>
          </w:p>
        </w:tc>
        <w:tc>
          <w:tcPr>
            <w:tcW w:w="858" w:type="dxa"/>
            <w:shd w:val="clear" w:color="auto" w:fill="auto"/>
            <w:noWrap/>
            <w:vAlign w:val="center"/>
          </w:tcPr>
          <w:p w14:paraId="1006E2CD" w14:textId="77777777" w:rsidR="003F775B" w:rsidRPr="00AC4FBC" w:rsidRDefault="003F775B" w:rsidP="003F775B">
            <w:pPr>
              <w:pStyle w:val="TAC"/>
            </w:pPr>
            <w:r w:rsidRPr="00AC4FBC">
              <w:t>-</w:t>
            </w:r>
          </w:p>
        </w:tc>
        <w:tc>
          <w:tcPr>
            <w:tcW w:w="862" w:type="dxa"/>
            <w:shd w:val="clear" w:color="auto" w:fill="auto"/>
            <w:vAlign w:val="center"/>
          </w:tcPr>
          <w:p w14:paraId="73379B00" w14:textId="77777777" w:rsidR="003F775B" w:rsidRPr="00AC4FBC" w:rsidRDefault="003F775B" w:rsidP="003F775B">
            <w:pPr>
              <w:pStyle w:val="TAC"/>
            </w:pPr>
            <w:r w:rsidRPr="00AC4FBC">
              <w:t>-</w:t>
            </w:r>
          </w:p>
        </w:tc>
        <w:tc>
          <w:tcPr>
            <w:tcW w:w="1002" w:type="dxa"/>
            <w:shd w:val="clear" w:color="auto" w:fill="auto"/>
            <w:vAlign w:val="center"/>
          </w:tcPr>
          <w:p w14:paraId="3742489C" w14:textId="77777777" w:rsidR="003F775B" w:rsidRPr="00AC4FBC" w:rsidRDefault="003F775B" w:rsidP="003F775B">
            <w:pPr>
              <w:pStyle w:val="TAC"/>
            </w:pPr>
            <w:r w:rsidRPr="00AC4FBC">
              <w:t>FDD</w:t>
            </w:r>
          </w:p>
        </w:tc>
        <w:tc>
          <w:tcPr>
            <w:tcW w:w="716" w:type="dxa"/>
            <w:shd w:val="clear" w:color="auto" w:fill="auto"/>
            <w:vAlign w:val="center"/>
          </w:tcPr>
          <w:p w14:paraId="04E85B06" w14:textId="77777777" w:rsidR="003F775B" w:rsidRPr="00AC4FBC" w:rsidRDefault="003F775B" w:rsidP="003F775B">
            <w:pPr>
              <w:pStyle w:val="TAC"/>
            </w:pPr>
            <w:r w:rsidRPr="00AC4FBC">
              <w:t>N/A</w:t>
            </w:r>
          </w:p>
        </w:tc>
        <w:tc>
          <w:tcPr>
            <w:tcW w:w="850" w:type="dxa"/>
          </w:tcPr>
          <w:p w14:paraId="60F89A31" w14:textId="77777777" w:rsidR="003F775B" w:rsidRPr="00AC4FBC" w:rsidRDefault="003F775B" w:rsidP="003F775B">
            <w:pPr>
              <w:keepNext/>
              <w:keepLines/>
              <w:spacing w:after="0"/>
              <w:jc w:val="center"/>
            </w:pPr>
          </w:p>
        </w:tc>
      </w:tr>
      <w:tr w:rsidR="003F775B" w:rsidRPr="00AC4FBC" w14:paraId="3E52EDE2" w14:textId="77777777" w:rsidTr="00D91852">
        <w:trPr>
          <w:trHeight w:val="54"/>
        </w:trPr>
        <w:tc>
          <w:tcPr>
            <w:tcW w:w="1993" w:type="dxa"/>
            <w:vMerge/>
            <w:shd w:val="clear" w:color="auto" w:fill="auto"/>
            <w:vAlign w:val="center"/>
          </w:tcPr>
          <w:p w14:paraId="07D72BE3" w14:textId="77777777" w:rsidR="003F775B" w:rsidRPr="00AC4FBC" w:rsidRDefault="003F775B" w:rsidP="003F775B">
            <w:pPr>
              <w:pStyle w:val="TAC"/>
            </w:pPr>
          </w:p>
        </w:tc>
        <w:tc>
          <w:tcPr>
            <w:tcW w:w="716" w:type="dxa"/>
            <w:vMerge/>
          </w:tcPr>
          <w:p w14:paraId="64BB4FBF" w14:textId="77777777" w:rsidR="003F775B" w:rsidRPr="00AC4FBC" w:rsidRDefault="003F775B" w:rsidP="003F775B">
            <w:pPr>
              <w:pStyle w:val="TAC"/>
            </w:pPr>
          </w:p>
        </w:tc>
        <w:tc>
          <w:tcPr>
            <w:tcW w:w="1000" w:type="dxa"/>
            <w:shd w:val="clear" w:color="auto" w:fill="auto"/>
            <w:vAlign w:val="center"/>
          </w:tcPr>
          <w:p w14:paraId="00EF39A4" w14:textId="77777777" w:rsidR="003F775B" w:rsidRPr="00AC4FBC" w:rsidRDefault="003F775B" w:rsidP="003F775B">
            <w:pPr>
              <w:pStyle w:val="TAC"/>
            </w:pPr>
            <w:r w:rsidRPr="00AC4FBC">
              <w:t>40</w:t>
            </w:r>
          </w:p>
        </w:tc>
        <w:tc>
          <w:tcPr>
            <w:tcW w:w="861" w:type="dxa"/>
            <w:shd w:val="clear" w:color="auto" w:fill="auto"/>
            <w:noWrap/>
            <w:vAlign w:val="center"/>
          </w:tcPr>
          <w:p w14:paraId="74830797" w14:textId="3F47B15E" w:rsidR="003F775B" w:rsidRPr="00AC4FBC" w:rsidRDefault="003F775B" w:rsidP="003F775B">
            <w:pPr>
              <w:pStyle w:val="TAC"/>
            </w:pPr>
            <w:r w:rsidRPr="00AC4FBC">
              <w:t>N/A</w:t>
            </w:r>
          </w:p>
        </w:tc>
        <w:tc>
          <w:tcPr>
            <w:tcW w:w="1139" w:type="dxa"/>
            <w:shd w:val="clear" w:color="auto" w:fill="auto"/>
            <w:noWrap/>
            <w:vAlign w:val="center"/>
          </w:tcPr>
          <w:p w14:paraId="61C722D7" w14:textId="77777777" w:rsidR="003F775B" w:rsidRPr="00AC4FBC" w:rsidRDefault="003F775B" w:rsidP="003F775B">
            <w:pPr>
              <w:pStyle w:val="TAC"/>
            </w:pPr>
            <w:r w:rsidRPr="00AC4FBC">
              <w:t>-91.3</w:t>
            </w:r>
          </w:p>
        </w:tc>
        <w:tc>
          <w:tcPr>
            <w:tcW w:w="1136" w:type="dxa"/>
            <w:shd w:val="clear" w:color="auto" w:fill="auto"/>
            <w:noWrap/>
            <w:vAlign w:val="center"/>
          </w:tcPr>
          <w:p w14:paraId="2F908892" w14:textId="77777777" w:rsidR="003F775B" w:rsidRPr="00AC4FBC" w:rsidRDefault="003F775B" w:rsidP="003F775B">
            <w:pPr>
              <w:pStyle w:val="TAC"/>
            </w:pPr>
            <w:r w:rsidRPr="00AC4FBC">
              <w:t>-</w:t>
            </w:r>
          </w:p>
        </w:tc>
        <w:tc>
          <w:tcPr>
            <w:tcW w:w="858" w:type="dxa"/>
            <w:shd w:val="clear" w:color="auto" w:fill="auto"/>
            <w:noWrap/>
            <w:vAlign w:val="center"/>
          </w:tcPr>
          <w:p w14:paraId="56D4032F" w14:textId="77777777" w:rsidR="003F775B" w:rsidRPr="00AC4FBC" w:rsidRDefault="003F775B" w:rsidP="003F775B">
            <w:pPr>
              <w:pStyle w:val="TAC"/>
            </w:pPr>
            <w:r w:rsidRPr="00AC4FBC">
              <w:t>-</w:t>
            </w:r>
          </w:p>
        </w:tc>
        <w:tc>
          <w:tcPr>
            <w:tcW w:w="862" w:type="dxa"/>
            <w:shd w:val="clear" w:color="auto" w:fill="auto"/>
            <w:vAlign w:val="center"/>
          </w:tcPr>
          <w:p w14:paraId="1E8AFA1E" w14:textId="77777777" w:rsidR="003F775B" w:rsidRPr="00AC4FBC" w:rsidRDefault="003F775B" w:rsidP="003F775B">
            <w:pPr>
              <w:pStyle w:val="TAC"/>
            </w:pPr>
            <w:r w:rsidRPr="00AC4FBC">
              <w:t>-</w:t>
            </w:r>
          </w:p>
        </w:tc>
        <w:tc>
          <w:tcPr>
            <w:tcW w:w="1002" w:type="dxa"/>
            <w:shd w:val="clear" w:color="auto" w:fill="auto"/>
            <w:vAlign w:val="center"/>
          </w:tcPr>
          <w:p w14:paraId="54AA14C8" w14:textId="77777777" w:rsidR="003F775B" w:rsidRPr="00AC4FBC" w:rsidRDefault="003F775B" w:rsidP="003F775B">
            <w:pPr>
              <w:pStyle w:val="TAC"/>
            </w:pPr>
            <w:r w:rsidRPr="00AC4FBC">
              <w:t>TDD</w:t>
            </w:r>
          </w:p>
        </w:tc>
        <w:tc>
          <w:tcPr>
            <w:tcW w:w="716" w:type="dxa"/>
            <w:shd w:val="clear" w:color="auto" w:fill="auto"/>
            <w:vAlign w:val="center"/>
          </w:tcPr>
          <w:p w14:paraId="1BEC2C3A" w14:textId="77777777" w:rsidR="003F775B" w:rsidRPr="00AC4FBC" w:rsidRDefault="003F775B" w:rsidP="003F775B">
            <w:pPr>
              <w:pStyle w:val="TAC"/>
            </w:pPr>
            <w:r w:rsidRPr="00AC4FBC">
              <w:t>IMD5</w:t>
            </w:r>
          </w:p>
        </w:tc>
        <w:tc>
          <w:tcPr>
            <w:tcW w:w="850" w:type="dxa"/>
          </w:tcPr>
          <w:p w14:paraId="4E69724E" w14:textId="77777777" w:rsidR="003F775B" w:rsidRPr="00AC4FBC" w:rsidRDefault="003F775B" w:rsidP="003F775B">
            <w:pPr>
              <w:keepNext/>
              <w:keepLines/>
              <w:spacing w:after="0"/>
              <w:jc w:val="center"/>
            </w:pPr>
          </w:p>
        </w:tc>
      </w:tr>
      <w:tr w:rsidR="003F775B" w:rsidRPr="00AC4FBC" w14:paraId="77179D40" w14:textId="77777777" w:rsidTr="00D91852">
        <w:trPr>
          <w:trHeight w:val="54"/>
        </w:trPr>
        <w:tc>
          <w:tcPr>
            <w:tcW w:w="1993" w:type="dxa"/>
            <w:vMerge w:val="restart"/>
            <w:shd w:val="clear" w:color="auto" w:fill="auto"/>
            <w:vAlign w:val="center"/>
          </w:tcPr>
          <w:p w14:paraId="1E7E0119" w14:textId="77777777" w:rsidR="003F775B" w:rsidRPr="00AC4FBC" w:rsidRDefault="003F775B" w:rsidP="003F775B">
            <w:pPr>
              <w:spacing w:after="0"/>
              <w:jc w:val="center"/>
              <w:rPr>
                <w:rFonts w:eastAsia="MS Mincho"/>
                <w:lang w:eastAsia="ja-JP"/>
              </w:rPr>
            </w:pPr>
            <w:r w:rsidRPr="00AC4FBC">
              <w:rPr>
                <w:rFonts w:ascii="Arial" w:eastAsia="MS Mincho" w:hAnsi="Arial"/>
                <w:sz w:val="18"/>
                <w:lang w:eastAsia="ja-JP"/>
              </w:rPr>
              <w:t>DC_3A-41A_n28A</w:t>
            </w:r>
          </w:p>
        </w:tc>
        <w:tc>
          <w:tcPr>
            <w:tcW w:w="716" w:type="dxa"/>
            <w:vAlign w:val="center"/>
          </w:tcPr>
          <w:p w14:paraId="62FCE1B0" w14:textId="77777777" w:rsidR="003F775B" w:rsidRPr="00AC4FBC" w:rsidRDefault="003F775B" w:rsidP="003F775B">
            <w:pPr>
              <w:pStyle w:val="TAC"/>
            </w:pPr>
            <w:r w:rsidRPr="00AC4FBC">
              <w:rPr>
                <w:rFonts w:eastAsia="MS Mincho"/>
                <w:lang w:eastAsia="ja-JP"/>
              </w:rPr>
              <w:t>1</w:t>
            </w:r>
          </w:p>
        </w:tc>
        <w:tc>
          <w:tcPr>
            <w:tcW w:w="1000" w:type="dxa"/>
            <w:shd w:val="clear" w:color="auto" w:fill="auto"/>
            <w:vAlign w:val="center"/>
          </w:tcPr>
          <w:p w14:paraId="1A6B1354" w14:textId="77777777" w:rsidR="003F775B" w:rsidRPr="00AC4FBC" w:rsidRDefault="003F775B" w:rsidP="003F775B">
            <w:pPr>
              <w:pStyle w:val="TAC"/>
            </w:pPr>
            <w:r w:rsidRPr="00AC4FBC">
              <w:rPr>
                <w:rFonts w:eastAsia="MS Mincho" w:cs="Arial"/>
                <w:lang w:eastAsia="ja-JP"/>
              </w:rPr>
              <w:t>3</w:t>
            </w:r>
          </w:p>
        </w:tc>
        <w:tc>
          <w:tcPr>
            <w:tcW w:w="861" w:type="dxa"/>
            <w:shd w:val="clear" w:color="auto" w:fill="auto"/>
            <w:noWrap/>
            <w:vAlign w:val="center"/>
          </w:tcPr>
          <w:p w14:paraId="18D130B2" w14:textId="626B5366" w:rsidR="003F775B" w:rsidRPr="00AC4FBC" w:rsidRDefault="003F775B" w:rsidP="003F775B">
            <w:pPr>
              <w:pStyle w:val="TAC"/>
            </w:pPr>
            <w:r>
              <w:rPr>
                <w:rFonts w:eastAsia="MS Mincho" w:cs="Arial"/>
                <w:lang w:eastAsia="ja-JP"/>
              </w:rPr>
              <w:t>N/A</w:t>
            </w:r>
          </w:p>
        </w:tc>
        <w:tc>
          <w:tcPr>
            <w:tcW w:w="1139" w:type="dxa"/>
            <w:shd w:val="clear" w:color="auto" w:fill="auto"/>
            <w:noWrap/>
            <w:vAlign w:val="center"/>
          </w:tcPr>
          <w:p w14:paraId="2C45D277" w14:textId="77777777" w:rsidR="003F775B" w:rsidRPr="00AC4FBC" w:rsidRDefault="003F775B" w:rsidP="003F775B">
            <w:pPr>
              <w:pStyle w:val="TAC"/>
              <w:rPr>
                <w:lang w:eastAsia="ja-JP"/>
              </w:rPr>
            </w:pPr>
            <w:r w:rsidRPr="00AC4FBC">
              <w:rPr>
                <w:lang w:eastAsia="ja-JP"/>
              </w:rPr>
              <w:t>-70.3</w:t>
            </w:r>
          </w:p>
        </w:tc>
        <w:tc>
          <w:tcPr>
            <w:tcW w:w="1136" w:type="dxa"/>
            <w:shd w:val="clear" w:color="auto" w:fill="auto"/>
            <w:noWrap/>
            <w:vAlign w:val="center"/>
          </w:tcPr>
          <w:p w14:paraId="0DA7E2BF" w14:textId="77777777" w:rsidR="003F775B" w:rsidRPr="00AC4FBC" w:rsidRDefault="003F775B" w:rsidP="003F775B">
            <w:pPr>
              <w:pStyle w:val="TAC"/>
            </w:pPr>
            <w:r w:rsidRPr="00AC4FBC">
              <w:rPr>
                <w:rFonts w:eastAsia="MS Mincho" w:cs="Arial"/>
                <w:lang w:eastAsia="ja-JP"/>
              </w:rPr>
              <w:t>-</w:t>
            </w:r>
          </w:p>
        </w:tc>
        <w:tc>
          <w:tcPr>
            <w:tcW w:w="858" w:type="dxa"/>
            <w:shd w:val="clear" w:color="auto" w:fill="auto"/>
            <w:noWrap/>
            <w:vAlign w:val="center"/>
          </w:tcPr>
          <w:p w14:paraId="7CB25FBF" w14:textId="77777777"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62102296" w14:textId="77777777"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200BCC9B" w14:textId="77777777" w:rsidR="003F775B" w:rsidRPr="00AC4FBC" w:rsidRDefault="003F775B" w:rsidP="003F775B">
            <w:pPr>
              <w:pStyle w:val="TAC"/>
            </w:pPr>
            <w:r w:rsidRPr="00AC4FBC">
              <w:rPr>
                <w:rFonts w:eastAsia="MS Mincho" w:cs="Arial"/>
                <w:lang w:eastAsia="ja-JP"/>
              </w:rPr>
              <w:t>FDD</w:t>
            </w:r>
          </w:p>
        </w:tc>
        <w:tc>
          <w:tcPr>
            <w:tcW w:w="716" w:type="dxa"/>
            <w:shd w:val="clear" w:color="auto" w:fill="auto"/>
            <w:vAlign w:val="center"/>
          </w:tcPr>
          <w:p w14:paraId="7FB5104D" w14:textId="77777777" w:rsidR="003F775B" w:rsidRPr="00AC4FBC" w:rsidRDefault="003F775B" w:rsidP="003F775B">
            <w:pPr>
              <w:pStyle w:val="TAC"/>
              <w:rPr>
                <w:lang w:eastAsia="ja-JP"/>
              </w:rPr>
            </w:pPr>
            <w:r w:rsidRPr="00AC4FBC">
              <w:rPr>
                <w:lang w:eastAsia="ja-JP"/>
              </w:rPr>
              <w:t>IMD2</w:t>
            </w:r>
          </w:p>
        </w:tc>
        <w:tc>
          <w:tcPr>
            <w:tcW w:w="850" w:type="dxa"/>
          </w:tcPr>
          <w:p w14:paraId="603F4A70" w14:textId="77777777" w:rsidR="003F775B" w:rsidRPr="00AC4FBC" w:rsidRDefault="003F775B" w:rsidP="003F775B">
            <w:pPr>
              <w:keepNext/>
              <w:keepLines/>
              <w:spacing w:after="0"/>
              <w:jc w:val="center"/>
            </w:pPr>
          </w:p>
        </w:tc>
      </w:tr>
      <w:tr w:rsidR="003F775B" w:rsidRPr="00AC4FBC" w14:paraId="0E73FB8A" w14:textId="77777777" w:rsidTr="00D91852">
        <w:trPr>
          <w:trHeight w:val="54"/>
        </w:trPr>
        <w:tc>
          <w:tcPr>
            <w:tcW w:w="1993" w:type="dxa"/>
            <w:vMerge/>
            <w:shd w:val="clear" w:color="auto" w:fill="auto"/>
            <w:vAlign w:val="center"/>
          </w:tcPr>
          <w:p w14:paraId="5FF89609" w14:textId="77777777" w:rsidR="003F775B" w:rsidRPr="00AC4FBC" w:rsidRDefault="003F775B" w:rsidP="003F775B">
            <w:pPr>
              <w:pStyle w:val="TAC"/>
            </w:pPr>
          </w:p>
        </w:tc>
        <w:tc>
          <w:tcPr>
            <w:tcW w:w="716" w:type="dxa"/>
            <w:vAlign w:val="center"/>
          </w:tcPr>
          <w:p w14:paraId="5EA0C5CA" w14:textId="77777777" w:rsidR="003F775B" w:rsidRPr="00AC4FBC" w:rsidRDefault="003F775B" w:rsidP="003F775B">
            <w:pPr>
              <w:pStyle w:val="TAC"/>
            </w:pPr>
          </w:p>
        </w:tc>
        <w:tc>
          <w:tcPr>
            <w:tcW w:w="1000" w:type="dxa"/>
            <w:shd w:val="clear" w:color="auto" w:fill="auto"/>
            <w:vAlign w:val="center"/>
          </w:tcPr>
          <w:p w14:paraId="58D0AD26" w14:textId="77777777" w:rsidR="003F775B" w:rsidRPr="00AC4FBC" w:rsidRDefault="003F775B" w:rsidP="003F775B">
            <w:pPr>
              <w:pStyle w:val="TAC"/>
            </w:pPr>
            <w:r w:rsidRPr="00AC4FBC">
              <w:rPr>
                <w:rFonts w:eastAsia="MS Mincho" w:cs="Arial"/>
                <w:lang w:eastAsia="ja-JP"/>
              </w:rPr>
              <w:t>41</w:t>
            </w:r>
          </w:p>
        </w:tc>
        <w:tc>
          <w:tcPr>
            <w:tcW w:w="861" w:type="dxa"/>
            <w:shd w:val="clear" w:color="auto" w:fill="auto"/>
            <w:noWrap/>
            <w:vAlign w:val="center"/>
          </w:tcPr>
          <w:p w14:paraId="588F71AE" w14:textId="4A6B671E" w:rsidR="003F775B" w:rsidRPr="00AC4FBC" w:rsidRDefault="003F775B" w:rsidP="003F775B">
            <w:pPr>
              <w:pStyle w:val="TAC"/>
              <w:rPr>
                <w:lang w:eastAsia="ja-JP"/>
              </w:rPr>
            </w:pPr>
            <w:r>
              <w:rPr>
                <w:lang w:eastAsia="ja-JP"/>
              </w:rPr>
              <w:t>N/A</w:t>
            </w:r>
          </w:p>
        </w:tc>
        <w:tc>
          <w:tcPr>
            <w:tcW w:w="1139" w:type="dxa"/>
            <w:shd w:val="clear" w:color="auto" w:fill="auto"/>
            <w:noWrap/>
            <w:vAlign w:val="center"/>
          </w:tcPr>
          <w:p w14:paraId="1209091D" w14:textId="77777777" w:rsidR="003F775B" w:rsidRPr="00AC4FBC" w:rsidRDefault="003F775B" w:rsidP="003F775B">
            <w:pPr>
              <w:pStyle w:val="TAC"/>
              <w:rPr>
                <w:lang w:eastAsia="ja-JP"/>
              </w:rPr>
            </w:pPr>
            <w:r w:rsidRPr="00AC4FBC">
              <w:rPr>
                <w:lang w:eastAsia="ja-JP"/>
              </w:rPr>
              <w:t>REFSENS</w:t>
            </w:r>
          </w:p>
        </w:tc>
        <w:tc>
          <w:tcPr>
            <w:tcW w:w="1136" w:type="dxa"/>
            <w:shd w:val="clear" w:color="auto" w:fill="auto"/>
            <w:noWrap/>
            <w:vAlign w:val="center"/>
          </w:tcPr>
          <w:p w14:paraId="7FAF5C65" w14:textId="77777777" w:rsidR="003F775B" w:rsidRPr="00AC4FBC" w:rsidRDefault="003F775B" w:rsidP="003F775B">
            <w:pPr>
              <w:pStyle w:val="TAC"/>
            </w:pPr>
            <w:r w:rsidRPr="00AC4FBC">
              <w:rPr>
                <w:lang w:eastAsia="ja-JP"/>
              </w:rPr>
              <w:t>-</w:t>
            </w:r>
          </w:p>
        </w:tc>
        <w:tc>
          <w:tcPr>
            <w:tcW w:w="858" w:type="dxa"/>
            <w:shd w:val="clear" w:color="auto" w:fill="auto"/>
            <w:noWrap/>
            <w:vAlign w:val="center"/>
          </w:tcPr>
          <w:p w14:paraId="05789E1C" w14:textId="77777777"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7F563EC2" w14:textId="77777777"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2AB28739" w14:textId="77777777" w:rsidR="003F775B" w:rsidRPr="00AC4FBC" w:rsidRDefault="003F775B" w:rsidP="003F775B">
            <w:pPr>
              <w:pStyle w:val="TAC"/>
            </w:pPr>
            <w:r w:rsidRPr="00AC4FBC">
              <w:rPr>
                <w:rFonts w:eastAsia="MS Mincho" w:cs="Arial"/>
                <w:lang w:eastAsia="ja-JP"/>
              </w:rPr>
              <w:t>TDD</w:t>
            </w:r>
          </w:p>
        </w:tc>
        <w:tc>
          <w:tcPr>
            <w:tcW w:w="716" w:type="dxa"/>
            <w:shd w:val="clear" w:color="auto" w:fill="auto"/>
            <w:vAlign w:val="center"/>
          </w:tcPr>
          <w:p w14:paraId="1DFA5B2B" w14:textId="77777777" w:rsidR="003F775B" w:rsidRPr="00AC4FBC" w:rsidRDefault="003F775B" w:rsidP="003F775B">
            <w:pPr>
              <w:pStyle w:val="TAC"/>
            </w:pPr>
            <w:r w:rsidRPr="00AC4FBC">
              <w:rPr>
                <w:lang w:eastAsia="ja-JP"/>
              </w:rPr>
              <w:t>N/A</w:t>
            </w:r>
          </w:p>
        </w:tc>
        <w:tc>
          <w:tcPr>
            <w:tcW w:w="850" w:type="dxa"/>
          </w:tcPr>
          <w:p w14:paraId="288842B6" w14:textId="77777777" w:rsidR="003F775B" w:rsidRPr="00AC4FBC" w:rsidRDefault="003F775B" w:rsidP="003F775B">
            <w:pPr>
              <w:keepNext/>
              <w:keepLines/>
              <w:spacing w:after="0"/>
              <w:jc w:val="center"/>
            </w:pPr>
          </w:p>
        </w:tc>
      </w:tr>
      <w:tr w:rsidR="003F775B" w:rsidRPr="00AC4FBC" w14:paraId="65220DCB" w14:textId="77777777" w:rsidTr="00D91852">
        <w:trPr>
          <w:trHeight w:val="54"/>
        </w:trPr>
        <w:tc>
          <w:tcPr>
            <w:tcW w:w="1993" w:type="dxa"/>
            <w:vMerge/>
            <w:shd w:val="clear" w:color="auto" w:fill="auto"/>
            <w:vAlign w:val="center"/>
          </w:tcPr>
          <w:p w14:paraId="1285922F" w14:textId="77777777" w:rsidR="003F775B" w:rsidRPr="00AC4FBC" w:rsidRDefault="003F775B" w:rsidP="003F775B">
            <w:pPr>
              <w:pStyle w:val="TAC"/>
            </w:pPr>
          </w:p>
        </w:tc>
        <w:tc>
          <w:tcPr>
            <w:tcW w:w="716" w:type="dxa"/>
            <w:vAlign w:val="center"/>
          </w:tcPr>
          <w:p w14:paraId="2945DFA1" w14:textId="77777777" w:rsidR="003F775B" w:rsidRPr="00AC4FBC" w:rsidRDefault="003F775B" w:rsidP="003F775B">
            <w:pPr>
              <w:pStyle w:val="TAC"/>
            </w:pPr>
          </w:p>
        </w:tc>
        <w:tc>
          <w:tcPr>
            <w:tcW w:w="1000" w:type="dxa"/>
            <w:shd w:val="clear" w:color="auto" w:fill="auto"/>
            <w:vAlign w:val="center"/>
          </w:tcPr>
          <w:p w14:paraId="78A0F30F" w14:textId="77777777" w:rsidR="003F775B" w:rsidRPr="00AC4FBC" w:rsidRDefault="003F775B" w:rsidP="003F775B">
            <w:pPr>
              <w:pStyle w:val="TAC"/>
            </w:pPr>
            <w:r w:rsidRPr="00AC4FBC">
              <w:rPr>
                <w:rFonts w:eastAsia="MS Mincho" w:cs="Arial"/>
                <w:lang w:eastAsia="ja-JP"/>
              </w:rPr>
              <w:t>n28</w:t>
            </w:r>
          </w:p>
        </w:tc>
        <w:tc>
          <w:tcPr>
            <w:tcW w:w="861" w:type="dxa"/>
            <w:shd w:val="clear" w:color="auto" w:fill="auto"/>
            <w:noWrap/>
            <w:vAlign w:val="center"/>
          </w:tcPr>
          <w:p w14:paraId="519982E8" w14:textId="155FB56E" w:rsidR="003F775B" w:rsidRPr="00AC4FBC" w:rsidRDefault="003F775B" w:rsidP="003F775B">
            <w:pPr>
              <w:pStyle w:val="TAC"/>
            </w:pPr>
            <w:r>
              <w:rPr>
                <w:rFonts w:eastAsia="MS Mincho" w:cs="Arial"/>
                <w:lang w:eastAsia="ja-JP"/>
              </w:rPr>
              <w:t>15</w:t>
            </w:r>
          </w:p>
        </w:tc>
        <w:tc>
          <w:tcPr>
            <w:tcW w:w="1139" w:type="dxa"/>
            <w:shd w:val="clear" w:color="auto" w:fill="auto"/>
            <w:noWrap/>
            <w:vAlign w:val="center"/>
          </w:tcPr>
          <w:p w14:paraId="093FCCE2" w14:textId="77777777" w:rsidR="003F775B" w:rsidRPr="00AC4FBC" w:rsidRDefault="003F775B" w:rsidP="003F775B">
            <w:pPr>
              <w:pStyle w:val="TAC"/>
            </w:pPr>
            <w:r w:rsidRPr="00AC4FBC">
              <w:rPr>
                <w:rFonts w:eastAsia="MS Mincho" w:cs="Arial"/>
                <w:lang w:eastAsia="ja-JP"/>
              </w:rPr>
              <w:t>-</w:t>
            </w:r>
          </w:p>
        </w:tc>
        <w:tc>
          <w:tcPr>
            <w:tcW w:w="1136" w:type="dxa"/>
            <w:shd w:val="clear" w:color="auto" w:fill="auto"/>
            <w:noWrap/>
            <w:vAlign w:val="center"/>
          </w:tcPr>
          <w:p w14:paraId="6FA3C254" w14:textId="77777777" w:rsidR="003F775B" w:rsidRPr="00AC4FBC" w:rsidRDefault="003F775B" w:rsidP="003F775B">
            <w:pPr>
              <w:pStyle w:val="TAC"/>
            </w:pPr>
            <w:r w:rsidRPr="00AC4FBC">
              <w:rPr>
                <w:rFonts w:eastAsia="MS Mincho" w:cs="Arial"/>
                <w:lang w:eastAsia="ja-JP"/>
              </w:rPr>
              <w:t>REFSENS</w:t>
            </w:r>
          </w:p>
        </w:tc>
        <w:tc>
          <w:tcPr>
            <w:tcW w:w="858" w:type="dxa"/>
            <w:shd w:val="clear" w:color="auto" w:fill="auto"/>
            <w:noWrap/>
            <w:vAlign w:val="center"/>
          </w:tcPr>
          <w:p w14:paraId="7863149C" w14:textId="77777777"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0C1AADDE" w14:textId="77777777"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768CE79A" w14:textId="77777777" w:rsidR="003F775B" w:rsidRPr="00AC4FBC" w:rsidRDefault="003F775B" w:rsidP="003F775B">
            <w:pPr>
              <w:pStyle w:val="TAC"/>
            </w:pPr>
            <w:r w:rsidRPr="00AC4FBC">
              <w:rPr>
                <w:rFonts w:eastAsia="MS Mincho" w:cs="Arial"/>
                <w:lang w:eastAsia="ja-JP"/>
              </w:rPr>
              <w:t>TDD</w:t>
            </w:r>
          </w:p>
        </w:tc>
        <w:tc>
          <w:tcPr>
            <w:tcW w:w="716" w:type="dxa"/>
            <w:shd w:val="clear" w:color="auto" w:fill="auto"/>
            <w:vAlign w:val="center"/>
          </w:tcPr>
          <w:p w14:paraId="169DE380" w14:textId="77777777" w:rsidR="003F775B" w:rsidRPr="00AC4FBC" w:rsidRDefault="003F775B" w:rsidP="003F775B">
            <w:pPr>
              <w:pStyle w:val="TAC"/>
            </w:pPr>
            <w:r w:rsidRPr="00AC4FBC">
              <w:rPr>
                <w:rFonts w:eastAsia="MS Mincho" w:cs="Arial"/>
                <w:lang w:eastAsia="ja-JP"/>
              </w:rPr>
              <w:t>N/A</w:t>
            </w:r>
          </w:p>
        </w:tc>
        <w:tc>
          <w:tcPr>
            <w:tcW w:w="850" w:type="dxa"/>
          </w:tcPr>
          <w:p w14:paraId="422D7659" w14:textId="77777777" w:rsidR="003F775B" w:rsidRPr="00AC4FBC" w:rsidRDefault="003F775B" w:rsidP="003F775B">
            <w:pPr>
              <w:keepNext/>
              <w:keepLines/>
              <w:spacing w:after="0"/>
              <w:jc w:val="center"/>
            </w:pPr>
          </w:p>
        </w:tc>
      </w:tr>
      <w:tr w:rsidR="003F775B" w:rsidRPr="00AC4FBC" w14:paraId="3C93D1CD" w14:textId="77777777" w:rsidTr="00D91852">
        <w:trPr>
          <w:trHeight w:val="54"/>
        </w:trPr>
        <w:tc>
          <w:tcPr>
            <w:tcW w:w="1993" w:type="dxa"/>
            <w:vMerge/>
            <w:shd w:val="clear" w:color="auto" w:fill="auto"/>
            <w:vAlign w:val="center"/>
          </w:tcPr>
          <w:p w14:paraId="6678204D" w14:textId="77777777" w:rsidR="003F775B" w:rsidRPr="00AC4FBC" w:rsidRDefault="003F775B" w:rsidP="003F775B">
            <w:pPr>
              <w:pStyle w:val="TAC"/>
              <w:rPr>
                <w:rFonts w:eastAsia="MS Mincho"/>
                <w:lang w:eastAsia="ja-JP"/>
              </w:rPr>
            </w:pPr>
          </w:p>
        </w:tc>
        <w:tc>
          <w:tcPr>
            <w:tcW w:w="716" w:type="dxa"/>
            <w:vAlign w:val="center"/>
          </w:tcPr>
          <w:p w14:paraId="297C17F8" w14:textId="77777777" w:rsidR="003F775B" w:rsidRPr="00AC4FBC" w:rsidRDefault="003F775B" w:rsidP="003F775B">
            <w:pPr>
              <w:pStyle w:val="TAC"/>
              <w:rPr>
                <w:rFonts w:eastAsia="MS Mincho"/>
                <w:lang w:eastAsia="ja-JP"/>
              </w:rPr>
            </w:pPr>
            <w:r w:rsidRPr="00AC4FBC">
              <w:rPr>
                <w:rFonts w:eastAsia="MS Mincho"/>
                <w:lang w:eastAsia="ja-JP"/>
              </w:rPr>
              <w:t>2</w:t>
            </w:r>
          </w:p>
        </w:tc>
        <w:tc>
          <w:tcPr>
            <w:tcW w:w="1000" w:type="dxa"/>
            <w:shd w:val="clear" w:color="auto" w:fill="auto"/>
            <w:vAlign w:val="center"/>
          </w:tcPr>
          <w:p w14:paraId="18B05173" w14:textId="77777777" w:rsidR="003F775B" w:rsidRPr="00AC4FBC" w:rsidRDefault="003F775B" w:rsidP="003F775B">
            <w:pPr>
              <w:pStyle w:val="TAC"/>
              <w:rPr>
                <w:rFonts w:eastAsia="MS Mincho" w:cs="Arial"/>
                <w:lang w:eastAsia="ja-JP"/>
              </w:rPr>
            </w:pPr>
            <w:r w:rsidRPr="00AC4FBC">
              <w:rPr>
                <w:rFonts w:eastAsia="MS Mincho" w:cs="Arial"/>
                <w:lang w:eastAsia="ja-JP"/>
              </w:rPr>
              <w:t>3</w:t>
            </w:r>
          </w:p>
        </w:tc>
        <w:tc>
          <w:tcPr>
            <w:tcW w:w="861" w:type="dxa"/>
            <w:shd w:val="clear" w:color="auto" w:fill="auto"/>
            <w:noWrap/>
            <w:vAlign w:val="center"/>
          </w:tcPr>
          <w:p w14:paraId="3F315FC6" w14:textId="13BFF409" w:rsidR="003F775B" w:rsidRPr="00AC4FBC" w:rsidRDefault="003F775B" w:rsidP="003F775B">
            <w:pPr>
              <w:pStyle w:val="TAC"/>
              <w:rPr>
                <w:rFonts w:eastAsia="MS Mincho" w:cs="Arial"/>
                <w:lang w:eastAsia="ja-JP"/>
              </w:rPr>
            </w:pPr>
            <w:r>
              <w:rPr>
                <w:rFonts w:eastAsia="MS Mincho" w:cs="Arial"/>
                <w:lang w:eastAsia="ja-JP"/>
              </w:rPr>
              <w:t>N/A</w:t>
            </w:r>
          </w:p>
        </w:tc>
        <w:tc>
          <w:tcPr>
            <w:tcW w:w="1139" w:type="dxa"/>
            <w:shd w:val="clear" w:color="auto" w:fill="auto"/>
            <w:noWrap/>
            <w:vAlign w:val="center"/>
          </w:tcPr>
          <w:p w14:paraId="64341534" w14:textId="77777777" w:rsidR="003F775B" w:rsidRPr="00AC4FBC" w:rsidRDefault="003F775B" w:rsidP="003F775B">
            <w:pPr>
              <w:pStyle w:val="TAC"/>
              <w:rPr>
                <w:rFonts w:eastAsia="MS Mincho" w:cs="Arial"/>
                <w:lang w:eastAsia="ja-JP"/>
              </w:rPr>
            </w:pPr>
            <w:r w:rsidRPr="00AC4FBC">
              <w:rPr>
                <w:lang w:eastAsia="ja-JP"/>
              </w:rPr>
              <w:t>REFSENS</w:t>
            </w:r>
          </w:p>
        </w:tc>
        <w:tc>
          <w:tcPr>
            <w:tcW w:w="1136" w:type="dxa"/>
            <w:shd w:val="clear" w:color="auto" w:fill="auto"/>
            <w:noWrap/>
            <w:vAlign w:val="center"/>
          </w:tcPr>
          <w:p w14:paraId="3D1E69C5"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52CC8A66"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0BE6511C"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1DC261C9" w14:textId="77777777" w:rsidR="003F775B" w:rsidRPr="00AC4FBC" w:rsidRDefault="003F775B" w:rsidP="003F775B">
            <w:pPr>
              <w:pStyle w:val="TAC"/>
              <w:rPr>
                <w:rFonts w:eastAsia="MS Mincho" w:cs="Arial"/>
                <w:lang w:eastAsia="ja-JP"/>
              </w:rPr>
            </w:pPr>
            <w:r w:rsidRPr="00AC4FBC">
              <w:rPr>
                <w:rFonts w:eastAsia="MS Mincho" w:cs="Arial"/>
                <w:lang w:eastAsia="ja-JP"/>
              </w:rPr>
              <w:t>FDD</w:t>
            </w:r>
          </w:p>
        </w:tc>
        <w:tc>
          <w:tcPr>
            <w:tcW w:w="716" w:type="dxa"/>
            <w:shd w:val="clear" w:color="auto" w:fill="auto"/>
            <w:vAlign w:val="center"/>
          </w:tcPr>
          <w:p w14:paraId="452E21DA" w14:textId="77777777" w:rsidR="003F775B" w:rsidRPr="00AC4FBC" w:rsidRDefault="003F775B" w:rsidP="003F775B">
            <w:pPr>
              <w:pStyle w:val="TAC"/>
              <w:rPr>
                <w:rFonts w:eastAsia="MS Mincho" w:cs="Arial"/>
                <w:lang w:eastAsia="ja-JP"/>
              </w:rPr>
            </w:pPr>
            <w:r w:rsidRPr="00AC4FBC">
              <w:rPr>
                <w:lang w:eastAsia="ja-JP"/>
              </w:rPr>
              <w:t>N/A</w:t>
            </w:r>
          </w:p>
        </w:tc>
        <w:tc>
          <w:tcPr>
            <w:tcW w:w="850" w:type="dxa"/>
          </w:tcPr>
          <w:p w14:paraId="15D58D20" w14:textId="77777777" w:rsidR="003F775B" w:rsidRPr="00AC4FBC" w:rsidRDefault="003F775B" w:rsidP="003F775B">
            <w:pPr>
              <w:keepNext/>
              <w:keepLines/>
              <w:spacing w:after="0"/>
              <w:jc w:val="center"/>
            </w:pPr>
          </w:p>
        </w:tc>
      </w:tr>
      <w:tr w:rsidR="003F775B" w:rsidRPr="00AC4FBC" w14:paraId="32B5B066" w14:textId="77777777" w:rsidTr="00D91852">
        <w:trPr>
          <w:trHeight w:val="54"/>
        </w:trPr>
        <w:tc>
          <w:tcPr>
            <w:tcW w:w="1993" w:type="dxa"/>
            <w:vMerge/>
            <w:shd w:val="clear" w:color="auto" w:fill="auto"/>
            <w:vAlign w:val="center"/>
          </w:tcPr>
          <w:p w14:paraId="0DE482C3" w14:textId="77777777" w:rsidR="003F775B" w:rsidRPr="00AC4FBC" w:rsidRDefault="003F775B" w:rsidP="003F775B">
            <w:pPr>
              <w:pStyle w:val="TAC"/>
              <w:rPr>
                <w:rFonts w:eastAsia="MS Mincho"/>
                <w:lang w:eastAsia="ja-JP"/>
              </w:rPr>
            </w:pPr>
          </w:p>
        </w:tc>
        <w:tc>
          <w:tcPr>
            <w:tcW w:w="716" w:type="dxa"/>
            <w:vAlign w:val="center"/>
          </w:tcPr>
          <w:p w14:paraId="12792BCA" w14:textId="77777777" w:rsidR="003F775B" w:rsidRPr="00AC4FBC" w:rsidRDefault="003F775B" w:rsidP="003F775B">
            <w:pPr>
              <w:pStyle w:val="TAC"/>
              <w:rPr>
                <w:rFonts w:eastAsia="MS Mincho"/>
                <w:lang w:eastAsia="ja-JP"/>
              </w:rPr>
            </w:pPr>
          </w:p>
        </w:tc>
        <w:tc>
          <w:tcPr>
            <w:tcW w:w="1000" w:type="dxa"/>
            <w:shd w:val="clear" w:color="auto" w:fill="auto"/>
            <w:vAlign w:val="center"/>
          </w:tcPr>
          <w:p w14:paraId="4D9199A8" w14:textId="77777777" w:rsidR="003F775B" w:rsidRPr="00AC4FBC" w:rsidRDefault="003F775B" w:rsidP="003F775B">
            <w:pPr>
              <w:pStyle w:val="TAC"/>
              <w:rPr>
                <w:rFonts w:eastAsia="MS Mincho" w:cs="Arial"/>
                <w:lang w:eastAsia="ja-JP"/>
              </w:rPr>
            </w:pPr>
            <w:r w:rsidRPr="00AC4FBC">
              <w:rPr>
                <w:rFonts w:eastAsia="MS Mincho" w:cs="Arial"/>
                <w:lang w:eastAsia="ja-JP"/>
              </w:rPr>
              <w:t>41</w:t>
            </w:r>
          </w:p>
        </w:tc>
        <w:tc>
          <w:tcPr>
            <w:tcW w:w="861" w:type="dxa"/>
            <w:shd w:val="clear" w:color="auto" w:fill="auto"/>
            <w:noWrap/>
            <w:vAlign w:val="center"/>
          </w:tcPr>
          <w:p w14:paraId="65C0A17D" w14:textId="4601C427" w:rsidR="003F775B" w:rsidRPr="00AC4FBC" w:rsidRDefault="003F775B" w:rsidP="003F775B">
            <w:pPr>
              <w:pStyle w:val="TAC"/>
              <w:rPr>
                <w:rFonts w:eastAsia="MS Mincho" w:cs="Arial"/>
                <w:lang w:eastAsia="ja-JP"/>
              </w:rPr>
            </w:pPr>
            <w:r>
              <w:rPr>
                <w:lang w:eastAsia="ja-JP"/>
              </w:rPr>
              <w:t>N/A</w:t>
            </w:r>
          </w:p>
        </w:tc>
        <w:tc>
          <w:tcPr>
            <w:tcW w:w="1139" w:type="dxa"/>
            <w:shd w:val="clear" w:color="auto" w:fill="auto"/>
            <w:noWrap/>
            <w:vAlign w:val="center"/>
          </w:tcPr>
          <w:p w14:paraId="2A0021FC" w14:textId="77777777" w:rsidR="003F775B" w:rsidRPr="00AC4FBC" w:rsidRDefault="003F775B" w:rsidP="003F775B">
            <w:pPr>
              <w:pStyle w:val="TAC"/>
              <w:rPr>
                <w:rFonts w:eastAsia="MS Mincho" w:cs="Arial"/>
                <w:lang w:eastAsia="ja-JP"/>
              </w:rPr>
            </w:pPr>
            <w:r w:rsidRPr="00AC4FBC">
              <w:rPr>
                <w:lang w:eastAsia="ja-JP"/>
              </w:rPr>
              <w:t>-69.9</w:t>
            </w:r>
          </w:p>
        </w:tc>
        <w:tc>
          <w:tcPr>
            <w:tcW w:w="1136" w:type="dxa"/>
            <w:shd w:val="clear" w:color="auto" w:fill="auto"/>
            <w:noWrap/>
            <w:vAlign w:val="center"/>
          </w:tcPr>
          <w:p w14:paraId="622497C3"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30DEFE2A"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75C9616E"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49ABA070" w14:textId="77777777" w:rsidR="003F775B" w:rsidRPr="00AC4FBC" w:rsidRDefault="003F775B" w:rsidP="003F775B">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5836BCAE" w14:textId="77777777" w:rsidR="003F775B" w:rsidRPr="00AC4FBC" w:rsidRDefault="003F775B" w:rsidP="003F775B">
            <w:pPr>
              <w:pStyle w:val="TAC"/>
              <w:rPr>
                <w:rFonts w:eastAsia="MS Mincho" w:cs="Arial"/>
                <w:lang w:eastAsia="ja-JP"/>
              </w:rPr>
            </w:pPr>
            <w:r w:rsidRPr="00AC4FBC">
              <w:rPr>
                <w:lang w:eastAsia="ja-JP"/>
              </w:rPr>
              <w:t>IMD2</w:t>
            </w:r>
          </w:p>
        </w:tc>
        <w:tc>
          <w:tcPr>
            <w:tcW w:w="850" w:type="dxa"/>
          </w:tcPr>
          <w:p w14:paraId="46F150CD" w14:textId="77777777" w:rsidR="003F775B" w:rsidRPr="00AC4FBC" w:rsidRDefault="003F775B" w:rsidP="003F775B">
            <w:pPr>
              <w:keepNext/>
              <w:keepLines/>
              <w:spacing w:after="0"/>
              <w:jc w:val="center"/>
            </w:pPr>
          </w:p>
        </w:tc>
      </w:tr>
      <w:tr w:rsidR="003F775B" w:rsidRPr="00AC4FBC" w14:paraId="6A885183" w14:textId="77777777" w:rsidTr="00D91852">
        <w:trPr>
          <w:trHeight w:val="54"/>
        </w:trPr>
        <w:tc>
          <w:tcPr>
            <w:tcW w:w="1993" w:type="dxa"/>
            <w:vMerge/>
            <w:shd w:val="clear" w:color="auto" w:fill="auto"/>
            <w:vAlign w:val="center"/>
          </w:tcPr>
          <w:p w14:paraId="7F3D106B" w14:textId="77777777" w:rsidR="003F775B" w:rsidRPr="00AC4FBC" w:rsidRDefault="003F775B" w:rsidP="003F775B">
            <w:pPr>
              <w:pStyle w:val="TAC"/>
              <w:rPr>
                <w:rFonts w:eastAsia="MS Mincho"/>
                <w:lang w:eastAsia="ja-JP"/>
              </w:rPr>
            </w:pPr>
          </w:p>
        </w:tc>
        <w:tc>
          <w:tcPr>
            <w:tcW w:w="716" w:type="dxa"/>
            <w:vAlign w:val="center"/>
          </w:tcPr>
          <w:p w14:paraId="64ABD121" w14:textId="77777777" w:rsidR="003F775B" w:rsidRPr="00AC4FBC" w:rsidRDefault="003F775B" w:rsidP="003F775B">
            <w:pPr>
              <w:pStyle w:val="TAC"/>
              <w:rPr>
                <w:rFonts w:eastAsia="MS Mincho"/>
                <w:lang w:eastAsia="ja-JP"/>
              </w:rPr>
            </w:pPr>
          </w:p>
        </w:tc>
        <w:tc>
          <w:tcPr>
            <w:tcW w:w="1000" w:type="dxa"/>
            <w:shd w:val="clear" w:color="auto" w:fill="auto"/>
            <w:vAlign w:val="center"/>
          </w:tcPr>
          <w:p w14:paraId="2E82CD5C" w14:textId="77777777" w:rsidR="003F775B" w:rsidRPr="00AC4FBC" w:rsidRDefault="003F775B" w:rsidP="003F775B">
            <w:pPr>
              <w:pStyle w:val="TAC"/>
              <w:rPr>
                <w:rFonts w:eastAsia="MS Mincho" w:cs="Arial"/>
                <w:lang w:eastAsia="ja-JP"/>
              </w:rPr>
            </w:pPr>
            <w:r w:rsidRPr="00AC4FBC">
              <w:rPr>
                <w:rFonts w:eastAsia="MS Mincho" w:cs="Arial"/>
                <w:lang w:eastAsia="ja-JP"/>
              </w:rPr>
              <w:t>n28</w:t>
            </w:r>
          </w:p>
        </w:tc>
        <w:tc>
          <w:tcPr>
            <w:tcW w:w="861" w:type="dxa"/>
            <w:shd w:val="clear" w:color="auto" w:fill="auto"/>
            <w:noWrap/>
            <w:vAlign w:val="center"/>
          </w:tcPr>
          <w:p w14:paraId="6B0D0B40" w14:textId="4CCEDF90" w:rsidR="003F775B" w:rsidRPr="00AC4FBC" w:rsidRDefault="003F775B" w:rsidP="003F775B">
            <w:pPr>
              <w:pStyle w:val="TAC"/>
              <w:rPr>
                <w:rFonts w:eastAsia="MS Mincho" w:cs="Arial"/>
                <w:lang w:eastAsia="ja-JP"/>
              </w:rPr>
            </w:pPr>
            <w:r>
              <w:rPr>
                <w:rFonts w:eastAsia="MS Mincho" w:cs="Arial"/>
                <w:lang w:eastAsia="ja-JP"/>
              </w:rPr>
              <w:t>15</w:t>
            </w:r>
          </w:p>
        </w:tc>
        <w:tc>
          <w:tcPr>
            <w:tcW w:w="1139" w:type="dxa"/>
            <w:shd w:val="clear" w:color="auto" w:fill="auto"/>
            <w:noWrap/>
            <w:vAlign w:val="center"/>
          </w:tcPr>
          <w:p w14:paraId="6E75855E" w14:textId="77777777" w:rsidR="003F775B" w:rsidRPr="00AC4FBC" w:rsidRDefault="003F775B" w:rsidP="003F775B">
            <w:pPr>
              <w:pStyle w:val="TAC"/>
              <w:rPr>
                <w:rFonts w:eastAsia="MS Mincho" w:cs="Arial"/>
                <w:lang w:eastAsia="ja-JP"/>
              </w:rPr>
            </w:pPr>
            <w:r w:rsidRPr="00AC4FBC">
              <w:rPr>
                <w:rFonts w:eastAsia="MS Mincho" w:cs="Arial"/>
                <w:lang w:eastAsia="ja-JP"/>
              </w:rPr>
              <w:t>REFSENS</w:t>
            </w:r>
          </w:p>
        </w:tc>
        <w:tc>
          <w:tcPr>
            <w:tcW w:w="1136" w:type="dxa"/>
            <w:shd w:val="clear" w:color="auto" w:fill="auto"/>
            <w:noWrap/>
            <w:vAlign w:val="center"/>
          </w:tcPr>
          <w:p w14:paraId="2D8A4F60"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2E13E2D4"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4BF1A765"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10AFB95E" w14:textId="77777777" w:rsidR="003F775B" w:rsidRPr="00AC4FBC" w:rsidRDefault="003F775B" w:rsidP="003F775B">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4066FF4D" w14:textId="77777777" w:rsidR="003F775B" w:rsidRPr="00AC4FBC" w:rsidRDefault="003F775B" w:rsidP="003F775B">
            <w:pPr>
              <w:pStyle w:val="TAC"/>
              <w:rPr>
                <w:rFonts w:eastAsia="MS Mincho" w:cs="Arial"/>
                <w:lang w:eastAsia="ja-JP"/>
              </w:rPr>
            </w:pPr>
            <w:r w:rsidRPr="00AC4FBC">
              <w:rPr>
                <w:rFonts w:eastAsia="MS Mincho" w:cs="Arial"/>
                <w:lang w:eastAsia="ja-JP"/>
              </w:rPr>
              <w:t>N/A</w:t>
            </w:r>
          </w:p>
        </w:tc>
        <w:tc>
          <w:tcPr>
            <w:tcW w:w="850" w:type="dxa"/>
          </w:tcPr>
          <w:p w14:paraId="4A5CF0A2" w14:textId="77777777" w:rsidR="003F775B" w:rsidRPr="00AC4FBC" w:rsidRDefault="003F775B" w:rsidP="003F775B">
            <w:pPr>
              <w:keepNext/>
              <w:keepLines/>
              <w:spacing w:after="0"/>
              <w:jc w:val="center"/>
            </w:pPr>
          </w:p>
        </w:tc>
      </w:tr>
      <w:tr w:rsidR="003F775B" w:rsidRPr="00AC4FBC" w14:paraId="40BD50AF" w14:textId="77777777" w:rsidTr="00D91852">
        <w:trPr>
          <w:trHeight w:val="54"/>
        </w:trPr>
        <w:tc>
          <w:tcPr>
            <w:tcW w:w="1993" w:type="dxa"/>
            <w:vMerge/>
            <w:shd w:val="clear" w:color="auto" w:fill="auto"/>
            <w:vAlign w:val="center"/>
          </w:tcPr>
          <w:p w14:paraId="0AAC068E" w14:textId="77777777" w:rsidR="003F775B" w:rsidRPr="00AC4FBC" w:rsidRDefault="003F775B" w:rsidP="003F775B">
            <w:pPr>
              <w:pStyle w:val="TAC"/>
              <w:rPr>
                <w:rFonts w:eastAsia="MS Mincho"/>
                <w:lang w:eastAsia="ja-JP"/>
              </w:rPr>
            </w:pPr>
          </w:p>
        </w:tc>
        <w:tc>
          <w:tcPr>
            <w:tcW w:w="716" w:type="dxa"/>
            <w:vAlign w:val="center"/>
          </w:tcPr>
          <w:p w14:paraId="048421A6" w14:textId="77777777" w:rsidR="003F775B" w:rsidRPr="00AC4FBC" w:rsidRDefault="003F775B" w:rsidP="003F775B">
            <w:pPr>
              <w:pStyle w:val="TAC"/>
              <w:rPr>
                <w:rFonts w:eastAsia="MS Mincho"/>
                <w:lang w:eastAsia="ja-JP"/>
              </w:rPr>
            </w:pPr>
            <w:r w:rsidRPr="00AC4FBC">
              <w:rPr>
                <w:rFonts w:eastAsia="MS Mincho"/>
                <w:lang w:eastAsia="ja-JP"/>
              </w:rPr>
              <w:t>3</w:t>
            </w:r>
          </w:p>
        </w:tc>
        <w:tc>
          <w:tcPr>
            <w:tcW w:w="1000" w:type="dxa"/>
            <w:shd w:val="clear" w:color="auto" w:fill="auto"/>
            <w:vAlign w:val="center"/>
          </w:tcPr>
          <w:p w14:paraId="5C0B8949" w14:textId="77777777" w:rsidR="003F775B" w:rsidRPr="00AC4FBC" w:rsidRDefault="003F775B" w:rsidP="003F775B">
            <w:pPr>
              <w:pStyle w:val="TAC"/>
              <w:rPr>
                <w:rFonts w:eastAsia="MS Mincho" w:cs="Arial"/>
                <w:lang w:eastAsia="ja-JP"/>
              </w:rPr>
            </w:pPr>
            <w:r w:rsidRPr="00AC4FBC">
              <w:rPr>
                <w:rFonts w:eastAsia="MS Mincho" w:cs="Arial"/>
                <w:lang w:eastAsia="ja-JP"/>
              </w:rPr>
              <w:t>3</w:t>
            </w:r>
          </w:p>
        </w:tc>
        <w:tc>
          <w:tcPr>
            <w:tcW w:w="861" w:type="dxa"/>
            <w:shd w:val="clear" w:color="auto" w:fill="auto"/>
            <w:noWrap/>
            <w:vAlign w:val="center"/>
          </w:tcPr>
          <w:p w14:paraId="419EA743" w14:textId="37637785" w:rsidR="003F775B" w:rsidRPr="00AC4FBC" w:rsidRDefault="003F775B" w:rsidP="003F775B">
            <w:pPr>
              <w:pStyle w:val="TAC"/>
              <w:rPr>
                <w:rFonts w:eastAsia="MS Mincho" w:cs="Arial"/>
                <w:lang w:eastAsia="ja-JP"/>
              </w:rPr>
            </w:pPr>
            <w:r>
              <w:rPr>
                <w:rFonts w:eastAsia="MS Mincho" w:cs="Arial"/>
                <w:lang w:eastAsia="ja-JP"/>
              </w:rPr>
              <w:t>N/A</w:t>
            </w:r>
          </w:p>
        </w:tc>
        <w:tc>
          <w:tcPr>
            <w:tcW w:w="1139" w:type="dxa"/>
            <w:shd w:val="clear" w:color="auto" w:fill="auto"/>
            <w:noWrap/>
            <w:vAlign w:val="center"/>
          </w:tcPr>
          <w:p w14:paraId="7E8384D6" w14:textId="77777777" w:rsidR="003F775B" w:rsidRPr="00AC4FBC" w:rsidRDefault="003F775B" w:rsidP="003F775B">
            <w:pPr>
              <w:pStyle w:val="TAC"/>
              <w:rPr>
                <w:rFonts w:eastAsia="MS Mincho" w:cs="Arial"/>
                <w:lang w:eastAsia="ja-JP"/>
              </w:rPr>
            </w:pPr>
            <w:r w:rsidRPr="00AC4FBC">
              <w:rPr>
                <w:rFonts w:eastAsia="MS Mincho" w:cs="Arial"/>
                <w:lang w:eastAsia="ja-JP"/>
              </w:rPr>
              <w:t>REFSENS</w:t>
            </w:r>
          </w:p>
        </w:tc>
        <w:tc>
          <w:tcPr>
            <w:tcW w:w="1136" w:type="dxa"/>
            <w:shd w:val="clear" w:color="auto" w:fill="auto"/>
            <w:noWrap/>
            <w:vAlign w:val="center"/>
          </w:tcPr>
          <w:p w14:paraId="168BFB3C"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1331D915"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7A61BB83"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12639C56" w14:textId="77777777" w:rsidR="003F775B" w:rsidRPr="00AC4FBC" w:rsidRDefault="003F775B" w:rsidP="003F775B">
            <w:pPr>
              <w:pStyle w:val="TAC"/>
              <w:rPr>
                <w:rFonts w:eastAsia="MS Mincho" w:cs="Arial"/>
                <w:lang w:eastAsia="ja-JP"/>
              </w:rPr>
            </w:pPr>
            <w:r w:rsidRPr="00AC4FBC">
              <w:rPr>
                <w:rFonts w:eastAsia="MS Mincho" w:cs="Arial"/>
                <w:lang w:eastAsia="ja-JP"/>
              </w:rPr>
              <w:t>FDD</w:t>
            </w:r>
          </w:p>
        </w:tc>
        <w:tc>
          <w:tcPr>
            <w:tcW w:w="716" w:type="dxa"/>
            <w:shd w:val="clear" w:color="auto" w:fill="auto"/>
            <w:vAlign w:val="center"/>
          </w:tcPr>
          <w:p w14:paraId="12713994" w14:textId="77777777" w:rsidR="003F775B" w:rsidRPr="00AC4FBC" w:rsidRDefault="003F775B" w:rsidP="003F775B">
            <w:pPr>
              <w:pStyle w:val="TAC"/>
              <w:rPr>
                <w:rFonts w:eastAsia="MS Mincho" w:cs="Arial"/>
                <w:lang w:eastAsia="ja-JP"/>
              </w:rPr>
            </w:pPr>
            <w:r w:rsidRPr="00AC4FBC">
              <w:rPr>
                <w:lang w:eastAsia="ja-JP"/>
              </w:rPr>
              <w:t>N/A</w:t>
            </w:r>
          </w:p>
        </w:tc>
        <w:tc>
          <w:tcPr>
            <w:tcW w:w="850" w:type="dxa"/>
          </w:tcPr>
          <w:p w14:paraId="1CBAAE4C" w14:textId="77777777" w:rsidR="003F775B" w:rsidRPr="00AC4FBC" w:rsidRDefault="003F775B" w:rsidP="003F775B">
            <w:pPr>
              <w:keepNext/>
              <w:keepLines/>
              <w:spacing w:after="0"/>
              <w:jc w:val="center"/>
            </w:pPr>
          </w:p>
        </w:tc>
      </w:tr>
      <w:tr w:rsidR="003F775B" w:rsidRPr="00AC4FBC" w14:paraId="56497259" w14:textId="77777777" w:rsidTr="00D91852">
        <w:trPr>
          <w:trHeight w:val="54"/>
        </w:trPr>
        <w:tc>
          <w:tcPr>
            <w:tcW w:w="1993" w:type="dxa"/>
            <w:vMerge/>
            <w:shd w:val="clear" w:color="auto" w:fill="auto"/>
            <w:vAlign w:val="center"/>
          </w:tcPr>
          <w:p w14:paraId="39CD1075" w14:textId="77777777" w:rsidR="003F775B" w:rsidRPr="00AC4FBC" w:rsidRDefault="003F775B" w:rsidP="003F775B">
            <w:pPr>
              <w:pStyle w:val="TAC"/>
              <w:rPr>
                <w:rFonts w:eastAsia="MS Mincho"/>
                <w:lang w:eastAsia="ja-JP"/>
              </w:rPr>
            </w:pPr>
          </w:p>
        </w:tc>
        <w:tc>
          <w:tcPr>
            <w:tcW w:w="716" w:type="dxa"/>
            <w:vAlign w:val="center"/>
          </w:tcPr>
          <w:p w14:paraId="0AFD2BE7" w14:textId="77777777" w:rsidR="003F775B" w:rsidRPr="00AC4FBC" w:rsidRDefault="003F775B" w:rsidP="003F775B">
            <w:pPr>
              <w:pStyle w:val="TAC"/>
              <w:rPr>
                <w:rFonts w:eastAsia="MS Mincho"/>
                <w:lang w:eastAsia="ja-JP"/>
              </w:rPr>
            </w:pPr>
          </w:p>
        </w:tc>
        <w:tc>
          <w:tcPr>
            <w:tcW w:w="1000" w:type="dxa"/>
            <w:shd w:val="clear" w:color="auto" w:fill="auto"/>
            <w:vAlign w:val="center"/>
          </w:tcPr>
          <w:p w14:paraId="2D89F6C4" w14:textId="77777777" w:rsidR="003F775B" w:rsidRPr="00AC4FBC" w:rsidRDefault="003F775B" w:rsidP="003F775B">
            <w:pPr>
              <w:pStyle w:val="TAC"/>
              <w:rPr>
                <w:rFonts w:eastAsia="MS Mincho" w:cs="Arial"/>
                <w:lang w:eastAsia="ja-JP"/>
              </w:rPr>
            </w:pPr>
            <w:r w:rsidRPr="00AC4FBC">
              <w:rPr>
                <w:rFonts w:eastAsia="MS Mincho" w:cs="Arial"/>
                <w:lang w:eastAsia="ja-JP"/>
              </w:rPr>
              <w:t>41</w:t>
            </w:r>
          </w:p>
        </w:tc>
        <w:tc>
          <w:tcPr>
            <w:tcW w:w="861" w:type="dxa"/>
            <w:shd w:val="clear" w:color="auto" w:fill="auto"/>
            <w:noWrap/>
            <w:vAlign w:val="center"/>
          </w:tcPr>
          <w:p w14:paraId="20CC795F" w14:textId="7DED0BD8" w:rsidR="003F775B" w:rsidRPr="00AC4FBC" w:rsidRDefault="003F775B" w:rsidP="003F775B">
            <w:pPr>
              <w:pStyle w:val="TAC"/>
              <w:rPr>
                <w:rFonts w:eastAsia="MS Mincho" w:cs="Arial"/>
                <w:lang w:eastAsia="ja-JP"/>
              </w:rPr>
            </w:pPr>
            <w:r>
              <w:rPr>
                <w:lang w:eastAsia="ja-JP"/>
              </w:rPr>
              <w:t>N/A</w:t>
            </w:r>
          </w:p>
        </w:tc>
        <w:tc>
          <w:tcPr>
            <w:tcW w:w="1139" w:type="dxa"/>
            <w:shd w:val="clear" w:color="auto" w:fill="auto"/>
            <w:noWrap/>
            <w:vAlign w:val="center"/>
          </w:tcPr>
          <w:p w14:paraId="5F5905E1" w14:textId="77777777" w:rsidR="003F775B" w:rsidRPr="00AC4FBC" w:rsidRDefault="003F775B" w:rsidP="003F775B">
            <w:pPr>
              <w:pStyle w:val="TAC"/>
              <w:rPr>
                <w:rFonts w:eastAsia="MS Mincho" w:cs="Arial"/>
                <w:lang w:eastAsia="ja-JP"/>
              </w:rPr>
            </w:pPr>
            <w:r w:rsidRPr="00AC4FBC">
              <w:rPr>
                <w:rFonts w:eastAsia="MS Mincho" w:cs="Arial"/>
                <w:lang w:eastAsia="ja-JP"/>
              </w:rPr>
              <w:t>-81.4</w:t>
            </w:r>
          </w:p>
        </w:tc>
        <w:tc>
          <w:tcPr>
            <w:tcW w:w="1136" w:type="dxa"/>
            <w:shd w:val="clear" w:color="auto" w:fill="auto"/>
            <w:noWrap/>
            <w:vAlign w:val="center"/>
          </w:tcPr>
          <w:p w14:paraId="754376CE" w14:textId="77777777" w:rsidR="003F775B" w:rsidRPr="00AC4FBC" w:rsidRDefault="003F775B" w:rsidP="003F775B">
            <w:pPr>
              <w:pStyle w:val="TAC"/>
              <w:rPr>
                <w:rFonts w:eastAsia="MS Mincho" w:cs="Arial"/>
                <w:lang w:eastAsia="ja-JP"/>
              </w:rPr>
            </w:pPr>
            <w:r w:rsidRPr="00AC4FBC">
              <w:rPr>
                <w:lang w:eastAsia="ja-JP"/>
              </w:rPr>
              <w:t>-</w:t>
            </w:r>
          </w:p>
        </w:tc>
        <w:tc>
          <w:tcPr>
            <w:tcW w:w="858" w:type="dxa"/>
            <w:shd w:val="clear" w:color="auto" w:fill="auto"/>
            <w:noWrap/>
            <w:vAlign w:val="center"/>
          </w:tcPr>
          <w:p w14:paraId="3831B685"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6633E58E"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6FFA5F3C" w14:textId="77777777" w:rsidR="003F775B" w:rsidRPr="00AC4FBC" w:rsidRDefault="003F775B" w:rsidP="003F775B">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73247B27" w14:textId="77777777" w:rsidR="003F775B" w:rsidRPr="00AC4FBC" w:rsidRDefault="003F775B" w:rsidP="003F775B">
            <w:pPr>
              <w:pStyle w:val="TAC"/>
              <w:rPr>
                <w:rFonts w:eastAsia="MS Mincho" w:cs="Arial"/>
                <w:lang w:eastAsia="ja-JP"/>
              </w:rPr>
            </w:pPr>
            <w:r w:rsidRPr="00AC4FBC">
              <w:rPr>
                <w:lang w:eastAsia="ja-JP"/>
              </w:rPr>
              <w:t>IMD3</w:t>
            </w:r>
          </w:p>
        </w:tc>
        <w:tc>
          <w:tcPr>
            <w:tcW w:w="850" w:type="dxa"/>
          </w:tcPr>
          <w:p w14:paraId="599578D5" w14:textId="77777777" w:rsidR="003F775B" w:rsidRPr="00AC4FBC" w:rsidRDefault="003F775B" w:rsidP="003F775B">
            <w:pPr>
              <w:keepNext/>
              <w:keepLines/>
              <w:spacing w:after="0"/>
              <w:jc w:val="center"/>
            </w:pPr>
          </w:p>
        </w:tc>
      </w:tr>
      <w:tr w:rsidR="003F775B" w:rsidRPr="00AC4FBC" w14:paraId="0F5F2339" w14:textId="77777777" w:rsidTr="00D91852">
        <w:trPr>
          <w:trHeight w:val="54"/>
        </w:trPr>
        <w:tc>
          <w:tcPr>
            <w:tcW w:w="1993" w:type="dxa"/>
            <w:vMerge/>
            <w:shd w:val="clear" w:color="auto" w:fill="auto"/>
            <w:vAlign w:val="center"/>
          </w:tcPr>
          <w:p w14:paraId="5AB49A8B" w14:textId="77777777" w:rsidR="003F775B" w:rsidRPr="00AC4FBC" w:rsidRDefault="003F775B" w:rsidP="003F775B">
            <w:pPr>
              <w:pStyle w:val="TAC"/>
              <w:rPr>
                <w:rFonts w:eastAsia="MS Mincho"/>
                <w:lang w:eastAsia="ja-JP"/>
              </w:rPr>
            </w:pPr>
          </w:p>
        </w:tc>
        <w:tc>
          <w:tcPr>
            <w:tcW w:w="716" w:type="dxa"/>
            <w:vAlign w:val="center"/>
          </w:tcPr>
          <w:p w14:paraId="5D99BB02" w14:textId="77777777" w:rsidR="003F775B" w:rsidRPr="00AC4FBC" w:rsidRDefault="003F775B" w:rsidP="003F775B">
            <w:pPr>
              <w:pStyle w:val="TAC"/>
              <w:rPr>
                <w:rFonts w:eastAsia="MS Mincho"/>
                <w:lang w:eastAsia="ja-JP"/>
              </w:rPr>
            </w:pPr>
          </w:p>
        </w:tc>
        <w:tc>
          <w:tcPr>
            <w:tcW w:w="1000" w:type="dxa"/>
            <w:shd w:val="clear" w:color="auto" w:fill="auto"/>
            <w:vAlign w:val="center"/>
          </w:tcPr>
          <w:p w14:paraId="6DA826DF" w14:textId="77777777" w:rsidR="003F775B" w:rsidRPr="00AC4FBC" w:rsidRDefault="003F775B" w:rsidP="003F775B">
            <w:pPr>
              <w:pStyle w:val="TAC"/>
              <w:rPr>
                <w:rFonts w:eastAsia="MS Mincho" w:cs="Arial"/>
                <w:lang w:eastAsia="ja-JP"/>
              </w:rPr>
            </w:pPr>
            <w:r w:rsidRPr="00AC4FBC">
              <w:rPr>
                <w:rFonts w:eastAsia="MS Mincho" w:cs="Arial"/>
                <w:lang w:eastAsia="ja-JP"/>
              </w:rPr>
              <w:t>n28</w:t>
            </w:r>
          </w:p>
        </w:tc>
        <w:tc>
          <w:tcPr>
            <w:tcW w:w="861" w:type="dxa"/>
            <w:shd w:val="clear" w:color="auto" w:fill="auto"/>
            <w:noWrap/>
            <w:vAlign w:val="center"/>
          </w:tcPr>
          <w:p w14:paraId="66E82F79" w14:textId="09EC5834" w:rsidR="003F775B" w:rsidRPr="00AC4FBC" w:rsidRDefault="003F775B" w:rsidP="003F775B">
            <w:pPr>
              <w:pStyle w:val="TAC"/>
              <w:rPr>
                <w:rFonts w:eastAsia="MS Mincho" w:cs="Arial"/>
                <w:lang w:eastAsia="ja-JP"/>
              </w:rPr>
            </w:pPr>
            <w:r>
              <w:rPr>
                <w:rFonts w:eastAsia="MS Mincho" w:cs="Arial"/>
                <w:lang w:eastAsia="ja-JP"/>
              </w:rPr>
              <w:t>15</w:t>
            </w:r>
          </w:p>
        </w:tc>
        <w:tc>
          <w:tcPr>
            <w:tcW w:w="1139" w:type="dxa"/>
            <w:shd w:val="clear" w:color="auto" w:fill="auto"/>
            <w:noWrap/>
            <w:vAlign w:val="center"/>
          </w:tcPr>
          <w:p w14:paraId="74721589" w14:textId="77777777" w:rsidR="003F775B" w:rsidRPr="00AC4FBC" w:rsidRDefault="003F775B" w:rsidP="003F775B">
            <w:pPr>
              <w:pStyle w:val="TAC"/>
              <w:rPr>
                <w:rFonts w:eastAsia="MS Mincho" w:cs="Arial"/>
                <w:lang w:eastAsia="ja-JP"/>
              </w:rPr>
            </w:pPr>
            <w:r w:rsidRPr="00AC4FBC">
              <w:rPr>
                <w:rFonts w:eastAsia="MS Mincho" w:cs="Arial"/>
                <w:lang w:eastAsia="ja-JP"/>
              </w:rPr>
              <w:t>REFSENS</w:t>
            </w:r>
          </w:p>
        </w:tc>
        <w:tc>
          <w:tcPr>
            <w:tcW w:w="1136" w:type="dxa"/>
            <w:shd w:val="clear" w:color="auto" w:fill="auto"/>
            <w:noWrap/>
            <w:vAlign w:val="center"/>
          </w:tcPr>
          <w:p w14:paraId="57B12E24"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58" w:type="dxa"/>
            <w:shd w:val="clear" w:color="auto" w:fill="auto"/>
            <w:noWrap/>
            <w:vAlign w:val="center"/>
          </w:tcPr>
          <w:p w14:paraId="43440135"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862" w:type="dxa"/>
            <w:shd w:val="clear" w:color="auto" w:fill="auto"/>
            <w:vAlign w:val="center"/>
          </w:tcPr>
          <w:p w14:paraId="22EF17D6" w14:textId="77777777" w:rsidR="003F775B" w:rsidRPr="00AC4FBC" w:rsidRDefault="003F775B" w:rsidP="003F775B">
            <w:pPr>
              <w:pStyle w:val="TAC"/>
              <w:rPr>
                <w:rFonts w:eastAsia="MS Mincho" w:cs="Arial"/>
                <w:lang w:eastAsia="ja-JP"/>
              </w:rPr>
            </w:pPr>
            <w:r w:rsidRPr="00AC4FBC">
              <w:rPr>
                <w:rFonts w:eastAsia="MS Mincho" w:cs="Arial"/>
                <w:lang w:eastAsia="ja-JP"/>
              </w:rPr>
              <w:t>-</w:t>
            </w:r>
          </w:p>
        </w:tc>
        <w:tc>
          <w:tcPr>
            <w:tcW w:w="1002" w:type="dxa"/>
            <w:shd w:val="clear" w:color="auto" w:fill="auto"/>
            <w:vAlign w:val="center"/>
          </w:tcPr>
          <w:p w14:paraId="49722E74" w14:textId="77777777" w:rsidR="003F775B" w:rsidRPr="00AC4FBC" w:rsidRDefault="003F775B" w:rsidP="003F775B">
            <w:pPr>
              <w:pStyle w:val="TAC"/>
              <w:rPr>
                <w:rFonts w:eastAsia="MS Mincho" w:cs="Arial"/>
                <w:lang w:eastAsia="ja-JP"/>
              </w:rPr>
            </w:pPr>
            <w:r w:rsidRPr="00AC4FBC">
              <w:rPr>
                <w:rFonts w:eastAsia="MS Mincho" w:cs="Arial"/>
                <w:lang w:eastAsia="ja-JP"/>
              </w:rPr>
              <w:t>TDD</w:t>
            </w:r>
          </w:p>
        </w:tc>
        <w:tc>
          <w:tcPr>
            <w:tcW w:w="716" w:type="dxa"/>
            <w:shd w:val="clear" w:color="auto" w:fill="auto"/>
            <w:vAlign w:val="center"/>
          </w:tcPr>
          <w:p w14:paraId="3C6CFD72" w14:textId="77777777" w:rsidR="003F775B" w:rsidRPr="00AC4FBC" w:rsidRDefault="003F775B" w:rsidP="003F775B">
            <w:pPr>
              <w:pStyle w:val="TAC"/>
              <w:rPr>
                <w:rFonts w:eastAsia="MS Mincho" w:cs="Arial"/>
                <w:lang w:eastAsia="ja-JP"/>
              </w:rPr>
            </w:pPr>
            <w:r w:rsidRPr="00AC4FBC">
              <w:rPr>
                <w:rFonts w:eastAsia="MS Mincho" w:cs="Arial"/>
                <w:lang w:eastAsia="ja-JP"/>
              </w:rPr>
              <w:t>N/A</w:t>
            </w:r>
          </w:p>
        </w:tc>
        <w:tc>
          <w:tcPr>
            <w:tcW w:w="850" w:type="dxa"/>
          </w:tcPr>
          <w:p w14:paraId="3C43C812" w14:textId="77777777" w:rsidR="003F775B" w:rsidRPr="00AC4FBC" w:rsidRDefault="003F775B" w:rsidP="003F775B">
            <w:pPr>
              <w:keepNext/>
              <w:keepLines/>
              <w:spacing w:after="0"/>
              <w:jc w:val="center"/>
            </w:pPr>
          </w:p>
        </w:tc>
      </w:tr>
      <w:tr w:rsidR="003F775B" w:rsidRPr="00AC4FBC" w14:paraId="0AF93052" w14:textId="77777777" w:rsidTr="00BE3A50">
        <w:trPr>
          <w:trHeight w:val="54"/>
        </w:trPr>
        <w:tc>
          <w:tcPr>
            <w:tcW w:w="1993" w:type="dxa"/>
            <w:vMerge w:val="restart"/>
            <w:shd w:val="clear" w:color="auto" w:fill="auto"/>
            <w:vAlign w:val="center"/>
          </w:tcPr>
          <w:p w14:paraId="7A154970" w14:textId="77777777" w:rsidR="003F775B" w:rsidRPr="00AC4FBC" w:rsidRDefault="003F775B" w:rsidP="003F775B">
            <w:pPr>
              <w:spacing w:after="0"/>
              <w:jc w:val="center"/>
              <w:rPr>
                <w:rFonts w:ascii="Arial" w:eastAsia="MS Mincho" w:hAnsi="Arial"/>
                <w:sz w:val="18"/>
                <w:lang w:eastAsia="ja-JP"/>
              </w:rPr>
            </w:pPr>
            <w:r w:rsidRPr="00AC4FBC">
              <w:rPr>
                <w:rFonts w:ascii="Arial" w:eastAsia="MS Mincho" w:hAnsi="Arial"/>
                <w:sz w:val="18"/>
                <w:lang w:eastAsia="ja-JP"/>
              </w:rPr>
              <w:t>DC_3A-41A_n77A</w:t>
            </w:r>
          </w:p>
          <w:p w14:paraId="1DAF383D" w14:textId="77777777" w:rsidR="003F775B" w:rsidRPr="00AC4FBC" w:rsidRDefault="003F775B" w:rsidP="003F775B">
            <w:pPr>
              <w:spacing w:after="0"/>
              <w:jc w:val="center"/>
              <w:rPr>
                <w:rFonts w:ascii="Arial" w:eastAsia="MS Mincho" w:hAnsi="Arial"/>
                <w:sz w:val="18"/>
                <w:lang w:eastAsia="ja-JP"/>
              </w:rPr>
            </w:pPr>
            <w:r w:rsidRPr="00AC4FBC">
              <w:rPr>
                <w:rFonts w:ascii="Arial" w:eastAsia="MS Mincho" w:hAnsi="Arial"/>
                <w:sz w:val="18"/>
                <w:lang w:eastAsia="ja-JP"/>
              </w:rPr>
              <w:t>DC_3A-41C_n77A</w:t>
            </w:r>
          </w:p>
          <w:p w14:paraId="788CA48B" w14:textId="660D3B06" w:rsidR="003F775B" w:rsidRPr="00AC4FBC" w:rsidRDefault="003F775B" w:rsidP="003F775B">
            <w:pPr>
              <w:pStyle w:val="TAC"/>
            </w:pPr>
            <w:r w:rsidRPr="00AC4FBC">
              <w:rPr>
                <w:rFonts w:eastAsia="MS Mincho"/>
                <w:lang w:eastAsia="ja-JP"/>
              </w:rPr>
              <w:t>DC_3A-41A_n77(2A)</w:t>
            </w:r>
          </w:p>
        </w:tc>
        <w:tc>
          <w:tcPr>
            <w:tcW w:w="716" w:type="dxa"/>
            <w:vMerge w:val="restart"/>
            <w:vAlign w:val="center"/>
          </w:tcPr>
          <w:p w14:paraId="46915B23" w14:textId="249E3E3B" w:rsidR="003F775B" w:rsidRPr="00AC4FBC" w:rsidRDefault="003F775B" w:rsidP="003F775B">
            <w:pPr>
              <w:pStyle w:val="TAC"/>
            </w:pPr>
            <w:r w:rsidRPr="00AC4FBC">
              <w:rPr>
                <w:rFonts w:eastAsia="MS Mincho"/>
                <w:lang w:eastAsia="ja-JP"/>
              </w:rPr>
              <w:t>1</w:t>
            </w:r>
          </w:p>
        </w:tc>
        <w:tc>
          <w:tcPr>
            <w:tcW w:w="1000" w:type="dxa"/>
            <w:shd w:val="clear" w:color="auto" w:fill="auto"/>
            <w:vAlign w:val="center"/>
          </w:tcPr>
          <w:p w14:paraId="51622442" w14:textId="45C62920" w:rsidR="003F775B" w:rsidRPr="00AC4FBC" w:rsidRDefault="003F775B" w:rsidP="003F775B">
            <w:pPr>
              <w:pStyle w:val="TAC"/>
            </w:pPr>
            <w:r w:rsidRPr="00AC4FBC">
              <w:rPr>
                <w:rFonts w:eastAsia="MS Mincho" w:cs="Arial"/>
                <w:lang w:eastAsia="ja-JP"/>
              </w:rPr>
              <w:t>3</w:t>
            </w:r>
          </w:p>
        </w:tc>
        <w:tc>
          <w:tcPr>
            <w:tcW w:w="861" w:type="dxa"/>
            <w:shd w:val="clear" w:color="auto" w:fill="auto"/>
            <w:noWrap/>
            <w:vAlign w:val="center"/>
          </w:tcPr>
          <w:p w14:paraId="3D15C9F3" w14:textId="5E247DE0" w:rsidR="003F775B" w:rsidRPr="00AC4FBC" w:rsidRDefault="003F775B" w:rsidP="003F775B">
            <w:pPr>
              <w:pStyle w:val="TAC"/>
            </w:pPr>
            <w:r w:rsidRPr="00AC4FBC">
              <w:rPr>
                <w:rFonts w:eastAsia="MS Mincho" w:cs="Arial"/>
                <w:lang w:eastAsia="ja-JP"/>
              </w:rPr>
              <w:t>N/A</w:t>
            </w:r>
          </w:p>
        </w:tc>
        <w:tc>
          <w:tcPr>
            <w:tcW w:w="1139" w:type="dxa"/>
            <w:shd w:val="clear" w:color="auto" w:fill="auto"/>
            <w:noWrap/>
            <w:vAlign w:val="center"/>
          </w:tcPr>
          <w:p w14:paraId="07F13E2E" w14:textId="38FDDEA1" w:rsidR="003F775B" w:rsidRPr="00AC4FBC" w:rsidRDefault="003F775B" w:rsidP="003F775B">
            <w:pPr>
              <w:pStyle w:val="TAC"/>
            </w:pPr>
            <w:r w:rsidRPr="00AC4FBC">
              <w:rPr>
                <w:rFonts w:eastAsia="MS Mincho" w:cs="Arial"/>
                <w:lang w:eastAsia="ja-JP"/>
              </w:rPr>
              <w:t>REFSENS</w:t>
            </w:r>
          </w:p>
        </w:tc>
        <w:tc>
          <w:tcPr>
            <w:tcW w:w="1136" w:type="dxa"/>
            <w:shd w:val="clear" w:color="auto" w:fill="auto"/>
            <w:noWrap/>
            <w:vAlign w:val="center"/>
          </w:tcPr>
          <w:p w14:paraId="4CEB2874" w14:textId="7E52A1AC" w:rsidR="003F775B" w:rsidRPr="00AC4FBC" w:rsidRDefault="003F775B" w:rsidP="003F775B">
            <w:pPr>
              <w:pStyle w:val="TAC"/>
            </w:pPr>
            <w:r w:rsidRPr="00AC4FBC">
              <w:rPr>
                <w:rFonts w:eastAsia="MS Mincho" w:cs="Arial"/>
                <w:lang w:eastAsia="ja-JP"/>
              </w:rPr>
              <w:t>-</w:t>
            </w:r>
          </w:p>
        </w:tc>
        <w:tc>
          <w:tcPr>
            <w:tcW w:w="858" w:type="dxa"/>
            <w:shd w:val="clear" w:color="auto" w:fill="auto"/>
            <w:noWrap/>
            <w:vAlign w:val="center"/>
          </w:tcPr>
          <w:p w14:paraId="747BB764" w14:textId="431145DC"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49375B95" w14:textId="08B1E4DD"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6BC13E77" w14:textId="2BA5A0E4" w:rsidR="003F775B" w:rsidRPr="00AC4FBC" w:rsidRDefault="003F775B" w:rsidP="003F775B">
            <w:pPr>
              <w:pStyle w:val="TAC"/>
            </w:pPr>
            <w:r w:rsidRPr="00AC4FBC">
              <w:rPr>
                <w:rFonts w:eastAsia="MS Mincho" w:cs="Arial"/>
                <w:lang w:eastAsia="ja-JP"/>
              </w:rPr>
              <w:t>FDD</w:t>
            </w:r>
          </w:p>
        </w:tc>
        <w:tc>
          <w:tcPr>
            <w:tcW w:w="716" w:type="dxa"/>
            <w:shd w:val="clear" w:color="auto" w:fill="auto"/>
            <w:vAlign w:val="center"/>
          </w:tcPr>
          <w:p w14:paraId="6F86452D" w14:textId="0C1A23EC" w:rsidR="003F775B" w:rsidRPr="00AC4FBC" w:rsidRDefault="003F775B" w:rsidP="003F775B">
            <w:pPr>
              <w:pStyle w:val="TAC"/>
            </w:pPr>
            <w:r w:rsidRPr="00AC4FBC">
              <w:rPr>
                <w:rFonts w:eastAsia="MS Mincho" w:cs="Arial"/>
                <w:lang w:eastAsia="ja-JP"/>
              </w:rPr>
              <w:t>N/A</w:t>
            </w:r>
          </w:p>
        </w:tc>
        <w:tc>
          <w:tcPr>
            <w:tcW w:w="850" w:type="dxa"/>
          </w:tcPr>
          <w:p w14:paraId="0D18C98F" w14:textId="77777777" w:rsidR="003F775B" w:rsidRPr="00AC4FBC" w:rsidRDefault="003F775B" w:rsidP="003F775B">
            <w:pPr>
              <w:keepNext/>
              <w:keepLines/>
              <w:spacing w:after="0"/>
              <w:jc w:val="center"/>
            </w:pPr>
          </w:p>
        </w:tc>
      </w:tr>
      <w:tr w:rsidR="003F775B" w:rsidRPr="00AC4FBC" w14:paraId="75E4F972" w14:textId="77777777" w:rsidTr="00BE3A50">
        <w:trPr>
          <w:trHeight w:val="54"/>
        </w:trPr>
        <w:tc>
          <w:tcPr>
            <w:tcW w:w="1993" w:type="dxa"/>
            <w:vMerge/>
            <w:shd w:val="clear" w:color="auto" w:fill="auto"/>
            <w:vAlign w:val="center"/>
          </w:tcPr>
          <w:p w14:paraId="04A256B4" w14:textId="77777777" w:rsidR="003F775B" w:rsidRPr="00AC4FBC" w:rsidRDefault="003F775B" w:rsidP="003F775B">
            <w:pPr>
              <w:pStyle w:val="TAC"/>
            </w:pPr>
          </w:p>
        </w:tc>
        <w:tc>
          <w:tcPr>
            <w:tcW w:w="716" w:type="dxa"/>
            <w:vMerge/>
            <w:vAlign w:val="center"/>
          </w:tcPr>
          <w:p w14:paraId="62E4ECF6" w14:textId="77777777" w:rsidR="003F775B" w:rsidRPr="00AC4FBC" w:rsidRDefault="003F775B" w:rsidP="003F775B">
            <w:pPr>
              <w:pStyle w:val="TAC"/>
            </w:pPr>
          </w:p>
        </w:tc>
        <w:tc>
          <w:tcPr>
            <w:tcW w:w="1000" w:type="dxa"/>
            <w:shd w:val="clear" w:color="auto" w:fill="auto"/>
            <w:vAlign w:val="center"/>
          </w:tcPr>
          <w:p w14:paraId="036394B4" w14:textId="61E0C716" w:rsidR="003F775B" w:rsidRPr="00AC4FBC" w:rsidRDefault="003F775B" w:rsidP="003F775B">
            <w:pPr>
              <w:pStyle w:val="TAC"/>
            </w:pPr>
            <w:r w:rsidRPr="00AC4FBC">
              <w:rPr>
                <w:rFonts w:eastAsia="MS Mincho" w:cs="Arial"/>
                <w:lang w:eastAsia="ja-JP"/>
              </w:rPr>
              <w:t>n77</w:t>
            </w:r>
          </w:p>
        </w:tc>
        <w:tc>
          <w:tcPr>
            <w:tcW w:w="861" w:type="dxa"/>
            <w:shd w:val="clear" w:color="auto" w:fill="auto"/>
            <w:noWrap/>
            <w:vAlign w:val="center"/>
          </w:tcPr>
          <w:p w14:paraId="1E4C701F" w14:textId="0742733C" w:rsidR="003F775B" w:rsidRPr="00AC4FBC" w:rsidRDefault="003F775B" w:rsidP="003F775B">
            <w:pPr>
              <w:pStyle w:val="TAC"/>
            </w:pPr>
            <w:r w:rsidRPr="00AC4FBC">
              <w:rPr>
                <w:rFonts w:eastAsia="MS Mincho" w:cs="Arial"/>
                <w:lang w:eastAsia="ja-JP"/>
              </w:rPr>
              <w:t>15</w:t>
            </w:r>
          </w:p>
        </w:tc>
        <w:tc>
          <w:tcPr>
            <w:tcW w:w="1139" w:type="dxa"/>
            <w:shd w:val="clear" w:color="auto" w:fill="auto"/>
            <w:noWrap/>
            <w:vAlign w:val="center"/>
          </w:tcPr>
          <w:p w14:paraId="7576079C" w14:textId="1B4B68EA" w:rsidR="003F775B" w:rsidRPr="00AC4FBC" w:rsidRDefault="003F775B" w:rsidP="003F775B">
            <w:pPr>
              <w:pStyle w:val="TAC"/>
            </w:pPr>
            <w:r w:rsidRPr="00AC4FBC">
              <w:rPr>
                <w:rFonts w:eastAsia="MS Mincho" w:cs="Arial"/>
                <w:lang w:eastAsia="ja-JP"/>
              </w:rPr>
              <w:t>-</w:t>
            </w:r>
          </w:p>
        </w:tc>
        <w:tc>
          <w:tcPr>
            <w:tcW w:w="1136" w:type="dxa"/>
            <w:shd w:val="clear" w:color="auto" w:fill="auto"/>
            <w:noWrap/>
            <w:vAlign w:val="center"/>
          </w:tcPr>
          <w:p w14:paraId="4C0EEE45" w14:textId="3704A19D" w:rsidR="003F775B" w:rsidRPr="00AC4FBC" w:rsidRDefault="003F775B" w:rsidP="003F775B">
            <w:pPr>
              <w:pStyle w:val="TAC"/>
            </w:pPr>
            <w:r w:rsidRPr="00AC4FBC">
              <w:rPr>
                <w:rFonts w:eastAsia="MS Mincho" w:cs="Arial"/>
                <w:lang w:eastAsia="ja-JP"/>
              </w:rPr>
              <w:t>REFSENS</w:t>
            </w:r>
          </w:p>
        </w:tc>
        <w:tc>
          <w:tcPr>
            <w:tcW w:w="858" w:type="dxa"/>
            <w:shd w:val="clear" w:color="auto" w:fill="auto"/>
            <w:noWrap/>
            <w:vAlign w:val="center"/>
          </w:tcPr>
          <w:p w14:paraId="73D7BDFB" w14:textId="47B8DE40"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36A03C1F" w14:textId="1A330B67"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3C2F4781" w14:textId="33493334" w:rsidR="003F775B" w:rsidRPr="00AC4FBC" w:rsidRDefault="003F775B" w:rsidP="003F775B">
            <w:pPr>
              <w:pStyle w:val="TAC"/>
            </w:pPr>
            <w:r w:rsidRPr="00AC4FBC">
              <w:rPr>
                <w:rFonts w:eastAsia="MS Mincho" w:cs="Arial"/>
                <w:lang w:eastAsia="ja-JP"/>
              </w:rPr>
              <w:t>TDD</w:t>
            </w:r>
          </w:p>
        </w:tc>
        <w:tc>
          <w:tcPr>
            <w:tcW w:w="716" w:type="dxa"/>
            <w:shd w:val="clear" w:color="auto" w:fill="auto"/>
            <w:vAlign w:val="center"/>
          </w:tcPr>
          <w:p w14:paraId="7CD6FC52" w14:textId="1A3E21FE" w:rsidR="003F775B" w:rsidRPr="00AC4FBC" w:rsidRDefault="003F775B" w:rsidP="003F775B">
            <w:pPr>
              <w:pStyle w:val="TAC"/>
            </w:pPr>
            <w:r w:rsidRPr="00AC4FBC">
              <w:rPr>
                <w:rFonts w:eastAsia="MS Mincho" w:cs="Arial"/>
                <w:lang w:eastAsia="ja-JP"/>
              </w:rPr>
              <w:t>N/A</w:t>
            </w:r>
          </w:p>
        </w:tc>
        <w:tc>
          <w:tcPr>
            <w:tcW w:w="850" w:type="dxa"/>
          </w:tcPr>
          <w:p w14:paraId="5E9ADB89" w14:textId="77777777" w:rsidR="003F775B" w:rsidRPr="00AC4FBC" w:rsidRDefault="003F775B" w:rsidP="003F775B">
            <w:pPr>
              <w:keepNext/>
              <w:keepLines/>
              <w:spacing w:after="0"/>
              <w:jc w:val="center"/>
            </w:pPr>
          </w:p>
        </w:tc>
      </w:tr>
      <w:tr w:rsidR="003F775B" w:rsidRPr="00AC4FBC" w14:paraId="7427D36D" w14:textId="77777777" w:rsidTr="00BE3A50">
        <w:trPr>
          <w:trHeight w:val="54"/>
        </w:trPr>
        <w:tc>
          <w:tcPr>
            <w:tcW w:w="1993" w:type="dxa"/>
            <w:vMerge/>
            <w:shd w:val="clear" w:color="auto" w:fill="auto"/>
            <w:vAlign w:val="center"/>
          </w:tcPr>
          <w:p w14:paraId="572C364A" w14:textId="77777777" w:rsidR="003F775B" w:rsidRPr="00AC4FBC" w:rsidRDefault="003F775B" w:rsidP="003F775B">
            <w:pPr>
              <w:pStyle w:val="TAC"/>
            </w:pPr>
          </w:p>
        </w:tc>
        <w:tc>
          <w:tcPr>
            <w:tcW w:w="716" w:type="dxa"/>
            <w:vMerge/>
            <w:tcBorders>
              <w:bottom w:val="single" w:sz="4" w:space="0" w:color="auto"/>
            </w:tcBorders>
            <w:vAlign w:val="center"/>
          </w:tcPr>
          <w:p w14:paraId="562B958A" w14:textId="77777777" w:rsidR="003F775B" w:rsidRPr="00AC4FBC" w:rsidRDefault="003F775B" w:rsidP="003F775B">
            <w:pPr>
              <w:pStyle w:val="TAC"/>
            </w:pPr>
          </w:p>
        </w:tc>
        <w:tc>
          <w:tcPr>
            <w:tcW w:w="1000" w:type="dxa"/>
            <w:shd w:val="clear" w:color="auto" w:fill="auto"/>
            <w:vAlign w:val="center"/>
          </w:tcPr>
          <w:p w14:paraId="6114B51C" w14:textId="5CAAC76B" w:rsidR="003F775B" w:rsidRPr="00AC4FBC" w:rsidRDefault="003F775B" w:rsidP="003F775B">
            <w:pPr>
              <w:pStyle w:val="TAC"/>
            </w:pPr>
            <w:r w:rsidRPr="00AC4FBC">
              <w:rPr>
                <w:rFonts w:eastAsia="MS Mincho" w:cs="Arial"/>
                <w:lang w:eastAsia="ja-JP"/>
              </w:rPr>
              <w:t>41</w:t>
            </w:r>
          </w:p>
        </w:tc>
        <w:tc>
          <w:tcPr>
            <w:tcW w:w="861" w:type="dxa"/>
            <w:shd w:val="clear" w:color="auto" w:fill="auto"/>
            <w:noWrap/>
            <w:vAlign w:val="center"/>
          </w:tcPr>
          <w:p w14:paraId="7274D52D" w14:textId="1EB12BEA" w:rsidR="003F775B" w:rsidRPr="00AC4FBC" w:rsidRDefault="003F775B" w:rsidP="003F775B">
            <w:pPr>
              <w:pStyle w:val="TAC"/>
            </w:pPr>
            <w:r w:rsidRPr="00AC4FBC">
              <w:rPr>
                <w:rFonts w:eastAsia="MS Mincho" w:cs="Arial"/>
                <w:lang w:eastAsia="ja-JP"/>
              </w:rPr>
              <w:t>N/A</w:t>
            </w:r>
          </w:p>
        </w:tc>
        <w:tc>
          <w:tcPr>
            <w:tcW w:w="1139" w:type="dxa"/>
            <w:shd w:val="clear" w:color="auto" w:fill="auto"/>
            <w:noWrap/>
            <w:vAlign w:val="center"/>
          </w:tcPr>
          <w:p w14:paraId="07230FAB" w14:textId="0DEE73E5" w:rsidR="003F775B" w:rsidRPr="00AC4FBC" w:rsidRDefault="003F775B" w:rsidP="003F775B">
            <w:pPr>
              <w:pStyle w:val="TAC"/>
            </w:pPr>
            <w:r w:rsidRPr="00AC4FBC">
              <w:rPr>
                <w:rFonts w:eastAsia="MS Mincho" w:cs="Arial"/>
                <w:lang w:eastAsia="ja-JP"/>
              </w:rPr>
              <w:t>-92</w:t>
            </w:r>
          </w:p>
        </w:tc>
        <w:tc>
          <w:tcPr>
            <w:tcW w:w="1136" w:type="dxa"/>
            <w:shd w:val="clear" w:color="auto" w:fill="auto"/>
            <w:noWrap/>
            <w:vAlign w:val="center"/>
          </w:tcPr>
          <w:p w14:paraId="671CD162" w14:textId="0FE0E166" w:rsidR="003F775B" w:rsidRPr="00AC4FBC" w:rsidRDefault="003F775B" w:rsidP="003F775B">
            <w:pPr>
              <w:pStyle w:val="TAC"/>
            </w:pPr>
            <w:r w:rsidRPr="00AC4FBC">
              <w:rPr>
                <w:rFonts w:eastAsia="MS Mincho" w:cs="Arial"/>
                <w:lang w:eastAsia="ja-JP"/>
              </w:rPr>
              <w:t>-</w:t>
            </w:r>
          </w:p>
        </w:tc>
        <w:tc>
          <w:tcPr>
            <w:tcW w:w="858" w:type="dxa"/>
            <w:shd w:val="clear" w:color="auto" w:fill="auto"/>
            <w:noWrap/>
            <w:vAlign w:val="center"/>
          </w:tcPr>
          <w:p w14:paraId="57999AA1" w14:textId="4133CB4A"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3ACE0042" w14:textId="7B0AA96D"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0BECC1CA" w14:textId="6312A8BE" w:rsidR="003F775B" w:rsidRPr="00AC4FBC" w:rsidRDefault="003F775B" w:rsidP="003F775B">
            <w:pPr>
              <w:pStyle w:val="TAC"/>
            </w:pPr>
            <w:r w:rsidRPr="00AC4FBC">
              <w:rPr>
                <w:rFonts w:eastAsia="MS Mincho" w:cs="Arial"/>
                <w:lang w:eastAsia="ja-JP"/>
              </w:rPr>
              <w:t>TDD</w:t>
            </w:r>
          </w:p>
        </w:tc>
        <w:tc>
          <w:tcPr>
            <w:tcW w:w="716" w:type="dxa"/>
            <w:shd w:val="clear" w:color="auto" w:fill="auto"/>
            <w:vAlign w:val="center"/>
          </w:tcPr>
          <w:p w14:paraId="14D325BF" w14:textId="5DE05B76" w:rsidR="003F775B" w:rsidRPr="00AC4FBC" w:rsidRDefault="003F775B" w:rsidP="003F775B">
            <w:pPr>
              <w:pStyle w:val="TAC"/>
            </w:pPr>
            <w:r w:rsidRPr="00AC4FBC">
              <w:rPr>
                <w:rFonts w:eastAsia="MS Mincho" w:cs="Arial"/>
                <w:lang w:eastAsia="ja-JP"/>
              </w:rPr>
              <w:t>IMD5</w:t>
            </w:r>
          </w:p>
        </w:tc>
        <w:tc>
          <w:tcPr>
            <w:tcW w:w="850" w:type="dxa"/>
          </w:tcPr>
          <w:p w14:paraId="035BCF2E" w14:textId="77777777" w:rsidR="003F775B" w:rsidRPr="00AC4FBC" w:rsidRDefault="003F775B" w:rsidP="003F775B">
            <w:pPr>
              <w:keepNext/>
              <w:keepLines/>
              <w:spacing w:after="0"/>
              <w:jc w:val="center"/>
            </w:pPr>
          </w:p>
        </w:tc>
      </w:tr>
      <w:tr w:rsidR="003F775B" w:rsidRPr="00AC4FBC" w14:paraId="57D1CB95" w14:textId="77777777" w:rsidTr="00BE3A50">
        <w:trPr>
          <w:trHeight w:val="54"/>
        </w:trPr>
        <w:tc>
          <w:tcPr>
            <w:tcW w:w="1993" w:type="dxa"/>
            <w:vMerge/>
            <w:shd w:val="clear" w:color="auto" w:fill="auto"/>
            <w:vAlign w:val="center"/>
          </w:tcPr>
          <w:p w14:paraId="36EB866E" w14:textId="77777777" w:rsidR="003F775B" w:rsidRPr="00AC4FBC" w:rsidRDefault="003F775B" w:rsidP="003F775B">
            <w:pPr>
              <w:pStyle w:val="TAC"/>
            </w:pPr>
          </w:p>
        </w:tc>
        <w:tc>
          <w:tcPr>
            <w:tcW w:w="716" w:type="dxa"/>
            <w:vMerge w:val="restart"/>
            <w:tcBorders>
              <w:bottom w:val="nil"/>
            </w:tcBorders>
            <w:vAlign w:val="center"/>
          </w:tcPr>
          <w:p w14:paraId="049100CF" w14:textId="65C62A3C" w:rsidR="003F775B" w:rsidRPr="00AC4FBC" w:rsidRDefault="003F775B" w:rsidP="003F775B">
            <w:pPr>
              <w:pStyle w:val="TAC"/>
            </w:pPr>
            <w:r w:rsidRPr="00AC4FBC">
              <w:rPr>
                <w:rFonts w:eastAsia="MS Mincho"/>
                <w:lang w:eastAsia="ja-JP"/>
              </w:rPr>
              <w:t>2</w:t>
            </w:r>
          </w:p>
        </w:tc>
        <w:tc>
          <w:tcPr>
            <w:tcW w:w="1000" w:type="dxa"/>
            <w:shd w:val="clear" w:color="auto" w:fill="auto"/>
            <w:vAlign w:val="center"/>
          </w:tcPr>
          <w:p w14:paraId="49D8A651" w14:textId="0321A0ED" w:rsidR="003F775B" w:rsidRPr="00AC4FBC" w:rsidRDefault="003F775B" w:rsidP="003F775B">
            <w:pPr>
              <w:pStyle w:val="TAC"/>
            </w:pPr>
            <w:r w:rsidRPr="00AC4FBC">
              <w:rPr>
                <w:rFonts w:eastAsia="MS Mincho" w:cs="Arial"/>
                <w:lang w:eastAsia="ja-JP"/>
              </w:rPr>
              <w:t>41</w:t>
            </w:r>
          </w:p>
        </w:tc>
        <w:tc>
          <w:tcPr>
            <w:tcW w:w="861" w:type="dxa"/>
            <w:shd w:val="clear" w:color="auto" w:fill="auto"/>
            <w:noWrap/>
            <w:vAlign w:val="center"/>
          </w:tcPr>
          <w:p w14:paraId="17715635" w14:textId="3C275C85" w:rsidR="003F775B" w:rsidRPr="00AC4FBC" w:rsidRDefault="003F775B" w:rsidP="003F775B">
            <w:pPr>
              <w:pStyle w:val="TAC"/>
            </w:pPr>
            <w:r w:rsidRPr="00AC4FBC">
              <w:rPr>
                <w:rFonts w:eastAsia="MS Mincho" w:cs="Arial"/>
                <w:lang w:eastAsia="ja-JP"/>
              </w:rPr>
              <w:t>N/A</w:t>
            </w:r>
          </w:p>
        </w:tc>
        <w:tc>
          <w:tcPr>
            <w:tcW w:w="1139" w:type="dxa"/>
            <w:shd w:val="clear" w:color="auto" w:fill="auto"/>
            <w:noWrap/>
            <w:vAlign w:val="center"/>
          </w:tcPr>
          <w:p w14:paraId="7204EE7E" w14:textId="4D152B8A" w:rsidR="003F775B" w:rsidRPr="00AC4FBC" w:rsidRDefault="003F775B" w:rsidP="003F775B">
            <w:pPr>
              <w:pStyle w:val="TAC"/>
            </w:pPr>
            <w:r w:rsidRPr="00AC4FBC">
              <w:rPr>
                <w:rFonts w:eastAsia="MS Mincho" w:cs="Arial"/>
                <w:lang w:eastAsia="ja-JP"/>
              </w:rPr>
              <w:t>REFSENS</w:t>
            </w:r>
          </w:p>
        </w:tc>
        <w:tc>
          <w:tcPr>
            <w:tcW w:w="1136" w:type="dxa"/>
            <w:shd w:val="clear" w:color="auto" w:fill="auto"/>
            <w:noWrap/>
            <w:vAlign w:val="center"/>
          </w:tcPr>
          <w:p w14:paraId="423E3D4D" w14:textId="40343A14" w:rsidR="003F775B" w:rsidRPr="00AC4FBC" w:rsidRDefault="003F775B" w:rsidP="003F775B">
            <w:pPr>
              <w:pStyle w:val="TAC"/>
            </w:pPr>
            <w:r w:rsidRPr="00AC4FBC">
              <w:rPr>
                <w:rFonts w:eastAsia="MS Mincho" w:cs="Arial"/>
                <w:lang w:eastAsia="ja-JP"/>
              </w:rPr>
              <w:t>-</w:t>
            </w:r>
          </w:p>
        </w:tc>
        <w:tc>
          <w:tcPr>
            <w:tcW w:w="858" w:type="dxa"/>
            <w:shd w:val="clear" w:color="auto" w:fill="auto"/>
            <w:noWrap/>
            <w:vAlign w:val="center"/>
          </w:tcPr>
          <w:p w14:paraId="68C2919B" w14:textId="2EA4EF27"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0B58D0F6" w14:textId="08777580"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69552530" w14:textId="69E36A2B" w:rsidR="003F775B" w:rsidRPr="00AC4FBC" w:rsidRDefault="003F775B" w:rsidP="003F775B">
            <w:pPr>
              <w:pStyle w:val="TAC"/>
            </w:pPr>
            <w:r w:rsidRPr="00AC4FBC">
              <w:rPr>
                <w:rFonts w:eastAsia="MS Mincho" w:cs="Arial"/>
                <w:lang w:eastAsia="ja-JP"/>
              </w:rPr>
              <w:t>TDD</w:t>
            </w:r>
          </w:p>
        </w:tc>
        <w:tc>
          <w:tcPr>
            <w:tcW w:w="716" w:type="dxa"/>
            <w:shd w:val="clear" w:color="auto" w:fill="auto"/>
            <w:vAlign w:val="center"/>
          </w:tcPr>
          <w:p w14:paraId="028088A5" w14:textId="546CD613" w:rsidR="003F775B" w:rsidRPr="00AC4FBC" w:rsidRDefault="003F775B" w:rsidP="003F775B">
            <w:pPr>
              <w:pStyle w:val="TAC"/>
            </w:pPr>
            <w:r w:rsidRPr="00AC4FBC">
              <w:rPr>
                <w:rFonts w:eastAsia="MS Mincho" w:cs="Arial"/>
                <w:lang w:eastAsia="ja-JP"/>
              </w:rPr>
              <w:t>N/A</w:t>
            </w:r>
          </w:p>
        </w:tc>
        <w:tc>
          <w:tcPr>
            <w:tcW w:w="850" w:type="dxa"/>
          </w:tcPr>
          <w:p w14:paraId="1806CC21" w14:textId="77777777" w:rsidR="003F775B" w:rsidRPr="00AC4FBC" w:rsidRDefault="003F775B" w:rsidP="003F775B">
            <w:pPr>
              <w:keepNext/>
              <w:keepLines/>
              <w:spacing w:after="0"/>
              <w:jc w:val="center"/>
            </w:pPr>
          </w:p>
        </w:tc>
      </w:tr>
      <w:tr w:rsidR="003F775B" w:rsidRPr="00AC4FBC" w14:paraId="53BDFDB8" w14:textId="77777777" w:rsidTr="00BE3A50">
        <w:trPr>
          <w:trHeight w:val="54"/>
        </w:trPr>
        <w:tc>
          <w:tcPr>
            <w:tcW w:w="1993" w:type="dxa"/>
            <w:vMerge/>
            <w:shd w:val="clear" w:color="auto" w:fill="auto"/>
            <w:vAlign w:val="center"/>
          </w:tcPr>
          <w:p w14:paraId="354BA08C" w14:textId="77777777" w:rsidR="003F775B" w:rsidRPr="00AC4FBC" w:rsidRDefault="003F775B" w:rsidP="003F775B">
            <w:pPr>
              <w:pStyle w:val="TAC"/>
            </w:pPr>
          </w:p>
        </w:tc>
        <w:tc>
          <w:tcPr>
            <w:tcW w:w="716" w:type="dxa"/>
            <w:vMerge/>
            <w:tcBorders>
              <w:bottom w:val="nil"/>
            </w:tcBorders>
          </w:tcPr>
          <w:p w14:paraId="315AFA65" w14:textId="77777777" w:rsidR="003F775B" w:rsidRPr="00AC4FBC" w:rsidRDefault="003F775B" w:rsidP="003F775B">
            <w:pPr>
              <w:pStyle w:val="TAC"/>
            </w:pPr>
          </w:p>
        </w:tc>
        <w:tc>
          <w:tcPr>
            <w:tcW w:w="1000" w:type="dxa"/>
            <w:shd w:val="clear" w:color="auto" w:fill="auto"/>
            <w:vAlign w:val="center"/>
          </w:tcPr>
          <w:p w14:paraId="0A44BEE0" w14:textId="6E5D8AAA" w:rsidR="003F775B" w:rsidRPr="00AC4FBC" w:rsidRDefault="003F775B" w:rsidP="003F775B">
            <w:pPr>
              <w:pStyle w:val="TAC"/>
            </w:pPr>
            <w:r w:rsidRPr="00AC4FBC">
              <w:rPr>
                <w:rFonts w:eastAsia="MS Mincho" w:cs="Arial"/>
                <w:lang w:eastAsia="ja-JP"/>
              </w:rPr>
              <w:t>n77</w:t>
            </w:r>
          </w:p>
        </w:tc>
        <w:tc>
          <w:tcPr>
            <w:tcW w:w="861" w:type="dxa"/>
            <w:shd w:val="clear" w:color="auto" w:fill="auto"/>
            <w:noWrap/>
            <w:vAlign w:val="center"/>
          </w:tcPr>
          <w:p w14:paraId="0A5B441C" w14:textId="159D8DF4" w:rsidR="003F775B" w:rsidRPr="00AC4FBC" w:rsidRDefault="003F775B" w:rsidP="003F775B">
            <w:pPr>
              <w:pStyle w:val="TAC"/>
            </w:pPr>
            <w:r w:rsidRPr="00AC4FBC">
              <w:rPr>
                <w:rFonts w:eastAsia="MS Mincho" w:cs="Arial"/>
                <w:lang w:eastAsia="ja-JP"/>
              </w:rPr>
              <w:t>15</w:t>
            </w:r>
          </w:p>
        </w:tc>
        <w:tc>
          <w:tcPr>
            <w:tcW w:w="1139" w:type="dxa"/>
            <w:shd w:val="clear" w:color="auto" w:fill="auto"/>
            <w:noWrap/>
            <w:vAlign w:val="center"/>
          </w:tcPr>
          <w:p w14:paraId="6A50AA81" w14:textId="585B7639" w:rsidR="003F775B" w:rsidRPr="00AC4FBC" w:rsidRDefault="003F775B" w:rsidP="003F775B">
            <w:pPr>
              <w:pStyle w:val="TAC"/>
            </w:pPr>
            <w:r w:rsidRPr="00AC4FBC">
              <w:rPr>
                <w:rFonts w:eastAsia="MS Mincho" w:cs="Arial"/>
                <w:lang w:eastAsia="ja-JP"/>
              </w:rPr>
              <w:t>-</w:t>
            </w:r>
          </w:p>
        </w:tc>
        <w:tc>
          <w:tcPr>
            <w:tcW w:w="1136" w:type="dxa"/>
            <w:shd w:val="clear" w:color="auto" w:fill="auto"/>
            <w:noWrap/>
            <w:vAlign w:val="center"/>
          </w:tcPr>
          <w:p w14:paraId="33AA09E1" w14:textId="47D34578" w:rsidR="003F775B" w:rsidRPr="00AC4FBC" w:rsidRDefault="003F775B" w:rsidP="003F775B">
            <w:pPr>
              <w:pStyle w:val="TAC"/>
            </w:pPr>
            <w:r w:rsidRPr="00AC4FBC">
              <w:rPr>
                <w:rFonts w:eastAsia="MS Mincho" w:cs="Arial"/>
                <w:lang w:eastAsia="ja-JP"/>
              </w:rPr>
              <w:t>REFSENS</w:t>
            </w:r>
          </w:p>
        </w:tc>
        <w:tc>
          <w:tcPr>
            <w:tcW w:w="858" w:type="dxa"/>
            <w:shd w:val="clear" w:color="auto" w:fill="auto"/>
            <w:noWrap/>
            <w:vAlign w:val="center"/>
          </w:tcPr>
          <w:p w14:paraId="1D49CF9D" w14:textId="0F1CE17E"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33AE6977" w14:textId="62034A88"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4510D33F" w14:textId="334F203E" w:rsidR="003F775B" w:rsidRPr="00AC4FBC" w:rsidRDefault="003F775B" w:rsidP="003F775B">
            <w:pPr>
              <w:pStyle w:val="TAC"/>
            </w:pPr>
            <w:r w:rsidRPr="00AC4FBC">
              <w:rPr>
                <w:rFonts w:eastAsia="MS Mincho" w:cs="Arial"/>
                <w:lang w:eastAsia="ja-JP"/>
              </w:rPr>
              <w:t>TDD</w:t>
            </w:r>
          </w:p>
        </w:tc>
        <w:tc>
          <w:tcPr>
            <w:tcW w:w="716" w:type="dxa"/>
            <w:shd w:val="clear" w:color="auto" w:fill="auto"/>
            <w:vAlign w:val="center"/>
          </w:tcPr>
          <w:p w14:paraId="3184E9A2" w14:textId="7D94C662" w:rsidR="003F775B" w:rsidRPr="00AC4FBC" w:rsidRDefault="003F775B" w:rsidP="003F775B">
            <w:pPr>
              <w:pStyle w:val="TAC"/>
            </w:pPr>
            <w:r w:rsidRPr="00AC4FBC">
              <w:rPr>
                <w:rFonts w:eastAsia="MS Mincho" w:cs="Arial"/>
                <w:lang w:eastAsia="ja-JP"/>
              </w:rPr>
              <w:t>N/A</w:t>
            </w:r>
          </w:p>
        </w:tc>
        <w:tc>
          <w:tcPr>
            <w:tcW w:w="850" w:type="dxa"/>
          </w:tcPr>
          <w:p w14:paraId="5303CC35" w14:textId="77777777" w:rsidR="003F775B" w:rsidRPr="00AC4FBC" w:rsidRDefault="003F775B" w:rsidP="003F775B">
            <w:pPr>
              <w:keepNext/>
              <w:keepLines/>
              <w:spacing w:after="0"/>
              <w:jc w:val="center"/>
            </w:pPr>
          </w:p>
        </w:tc>
      </w:tr>
      <w:tr w:rsidR="003F775B" w:rsidRPr="00AC4FBC" w14:paraId="33C2A096" w14:textId="77777777" w:rsidTr="00D91852">
        <w:trPr>
          <w:trHeight w:val="54"/>
        </w:trPr>
        <w:tc>
          <w:tcPr>
            <w:tcW w:w="1993" w:type="dxa"/>
            <w:vMerge/>
            <w:shd w:val="clear" w:color="auto" w:fill="auto"/>
            <w:vAlign w:val="center"/>
          </w:tcPr>
          <w:p w14:paraId="2BA0898A" w14:textId="77777777" w:rsidR="003F775B" w:rsidRPr="00AC4FBC" w:rsidRDefault="003F775B" w:rsidP="003F775B">
            <w:pPr>
              <w:pStyle w:val="TAC"/>
            </w:pPr>
          </w:p>
        </w:tc>
        <w:tc>
          <w:tcPr>
            <w:tcW w:w="716" w:type="dxa"/>
            <w:tcBorders>
              <w:top w:val="nil"/>
            </w:tcBorders>
          </w:tcPr>
          <w:p w14:paraId="48C935D2" w14:textId="77777777" w:rsidR="003F775B" w:rsidRPr="00AC4FBC" w:rsidRDefault="003F775B" w:rsidP="003F775B">
            <w:pPr>
              <w:pStyle w:val="TAC"/>
            </w:pPr>
          </w:p>
        </w:tc>
        <w:tc>
          <w:tcPr>
            <w:tcW w:w="1000" w:type="dxa"/>
            <w:shd w:val="clear" w:color="auto" w:fill="auto"/>
            <w:vAlign w:val="center"/>
          </w:tcPr>
          <w:p w14:paraId="6A228617" w14:textId="4F8B91F7" w:rsidR="003F775B" w:rsidRPr="00AC4FBC" w:rsidRDefault="003F775B" w:rsidP="003F775B">
            <w:pPr>
              <w:pStyle w:val="TAC"/>
            </w:pPr>
            <w:r w:rsidRPr="00AC4FBC">
              <w:rPr>
                <w:rFonts w:eastAsia="MS Mincho" w:cs="Arial"/>
                <w:lang w:eastAsia="ja-JP"/>
              </w:rPr>
              <w:t>3</w:t>
            </w:r>
          </w:p>
        </w:tc>
        <w:tc>
          <w:tcPr>
            <w:tcW w:w="861" w:type="dxa"/>
            <w:shd w:val="clear" w:color="auto" w:fill="auto"/>
            <w:noWrap/>
            <w:vAlign w:val="center"/>
          </w:tcPr>
          <w:p w14:paraId="497F012A" w14:textId="386B8E04" w:rsidR="003F775B" w:rsidRPr="00AC4FBC" w:rsidRDefault="003F775B" w:rsidP="003F775B">
            <w:pPr>
              <w:pStyle w:val="TAC"/>
            </w:pPr>
            <w:r w:rsidRPr="00AC4FBC">
              <w:rPr>
                <w:rFonts w:eastAsia="MS Mincho" w:cs="Arial"/>
                <w:lang w:eastAsia="ja-JP"/>
              </w:rPr>
              <w:t>N/A</w:t>
            </w:r>
          </w:p>
        </w:tc>
        <w:tc>
          <w:tcPr>
            <w:tcW w:w="1139" w:type="dxa"/>
            <w:shd w:val="clear" w:color="auto" w:fill="auto"/>
            <w:noWrap/>
            <w:vAlign w:val="center"/>
          </w:tcPr>
          <w:p w14:paraId="285C75CF" w14:textId="11340EC4" w:rsidR="003F775B" w:rsidRPr="00AC4FBC" w:rsidRDefault="003F775B" w:rsidP="003F775B">
            <w:pPr>
              <w:pStyle w:val="TAC"/>
            </w:pPr>
            <w:r w:rsidRPr="00AC4FBC">
              <w:rPr>
                <w:rFonts w:eastAsia="MS Mincho" w:cs="Arial"/>
                <w:lang w:eastAsia="ja-JP"/>
              </w:rPr>
              <w:t>-79.9</w:t>
            </w:r>
          </w:p>
        </w:tc>
        <w:tc>
          <w:tcPr>
            <w:tcW w:w="1136" w:type="dxa"/>
            <w:shd w:val="clear" w:color="auto" w:fill="auto"/>
            <w:noWrap/>
            <w:vAlign w:val="center"/>
          </w:tcPr>
          <w:p w14:paraId="7E205FF6" w14:textId="15272A7B" w:rsidR="003F775B" w:rsidRPr="00AC4FBC" w:rsidRDefault="003F775B" w:rsidP="003F775B">
            <w:pPr>
              <w:pStyle w:val="TAC"/>
            </w:pPr>
            <w:r w:rsidRPr="00AC4FBC">
              <w:rPr>
                <w:rFonts w:eastAsia="MS Mincho" w:cs="Arial"/>
                <w:lang w:eastAsia="ja-JP"/>
              </w:rPr>
              <w:t>-</w:t>
            </w:r>
          </w:p>
        </w:tc>
        <w:tc>
          <w:tcPr>
            <w:tcW w:w="858" w:type="dxa"/>
            <w:shd w:val="clear" w:color="auto" w:fill="auto"/>
            <w:noWrap/>
            <w:vAlign w:val="center"/>
          </w:tcPr>
          <w:p w14:paraId="3B0E516F" w14:textId="1A9569C8" w:rsidR="003F775B" w:rsidRPr="00AC4FBC" w:rsidRDefault="003F775B" w:rsidP="003F775B">
            <w:pPr>
              <w:pStyle w:val="TAC"/>
            </w:pPr>
            <w:r w:rsidRPr="00AC4FBC">
              <w:rPr>
                <w:rFonts w:eastAsia="MS Mincho" w:cs="Arial"/>
                <w:lang w:eastAsia="ja-JP"/>
              </w:rPr>
              <w:t>-</w:t>
            </w:r>
          </w:p>
        </w:tc>
        <w:tc>
          <w:tcPr>
            <w:tcW w:w="862" w:type="dxa"/>
            <w:shd w:val="clear" w:color="auto" w:fill="auto"/>
            <w:vAlign w:val="center"/>
          </w:tcPr>
          <w:p w14:paraId="2F56ECE9" w14:textId="7107E0DD" w:rsidR="003F775B" w:rsidRPr="00AC4FBC" w:rsidRDefault="003F775B" w:rsidP="003F775B">
            <w:pPr>
              <w:pStyle w:val="TAC"/>
            </w:pPr>
            <w:r w:rsidRPr="00AC4FBC">
              <w:rPr>
                <w:rFonts w:eastAsia="MS Mincho" w:cs="Arial"/>
                <w:lang w:eastAsia="ja-JP"/>
              </w:rPr>
              <w:t>-</w:t>
            </w:r>
          </w:p>
        </w:tc>
        <w:tc>
          <w:tcPr>
            <w:tcW w:w="1002" w:type="dxa"/>
            <w:shd w:val="clear" w:color="auto" w:fill="auto"/>
            <w:vAlign w:val="center"/>
          </w:tcPr>
          <w:p w14:paraId="34CB7B77" w14:textId="564A7BDD" w:rsidR="003F775B" w:rsidRPr="00AC4FBC" w:rsidRDefault="003F775B" w:rsidP="003F775B">
            <w:pPr>
              <w:pStyle w:val="TAC"/>
            </w:pPr>
            <w:r w:rsidRPr="00AC4FBC">
              <w:rPr>
                <w:rFonts w:eastAsia="MS Mincho" w:cs="Arial"/>
                <w:lang w:eastAsia="ja-JP"/>
              </w:rPr>
              <w:t>FDD</w:t>
            </w:r>
          </w:p>
        </w:tc>
        <w:tc>
          <w:tcPr>
            <w:tcW w:w="716" w:type="dxa"/>
            <w:shd w:val="clear" w:color="auto" w:fill="auto"/>
            <w:vAlign w:val="center"/>
          </w:tcPr>
          <w:p w14:paraId="7D4C4F61" w14:textId="027EB79D" w:rsidR="003F775B" w:rsidRPr="00AC4FBC" w:rsidRDefault="003F775B" w:rsidP="003F775B">
            <w:pPr>
              <w:pStyle w:val="TAC"/>
            </w:pPr>
            <w:r w:rsidRPr="00AC4FBC">
              <w:rPr>
                <w:rFonts w:eastAsia="MS Mincho" w:cs="Arial"/>
                <w:lang w:eastAsia="ja-JP"/>
              </w:rPr>
              <w:t>IMD3</w:t>
            </w:r>
          </w:p>
        </w:tc>
        <w:tc>
          <w:tcPr>
            <w:tcW w:w="850" w:type="dxa"/>
          </w:tcPr>
          <w:p w14:paraId="738E438E" w14:textId="77777777" w:rsidR="003F775B" w:rsidRPr="00AC4FBC" w:rsidRDefault="003F775B" w:rsidP="003F775B">
            <w:pPr>
              <w:keepNext/>
              <w:keepLines/>
              <w:spacing w:after="0"/>
              <w:jc w:val="center"/>
            </w:pPr>
          </w:p>
        </w:tc>
      </w:tr>
      <w:tr w:rsidR="003F775B" w:rsidRPr="00AC4FBC" w14:paraId="4B80DFA7" w14:textId="77777777" w:rsidTr="00D91852">
        <w:trPr>
          <w:trHeight w:val="54"/>
        </w:trPr>
        <w:tc>
          <w:tcPr>
            <w:tcW w:w="1993" w:type="dxa"/>
            <w:vMerge w:val="restart"/>
            <w:shd w:val="clear" w:color="auto" w:fill="auto"/>
            <w:vAlign w:val="center"/>
          </w:tcPr>
          <w:p w14:paraId="0E7CBEE3" w14:textId="77777777" w:rsidR="003F775B" w:rsidRPr="00AC4FBC" w:rsidRDefault="003F775B" w:rsidP="003F775B">
            <w:pPr>
              <w:pStyle w:val="TAC"/>
            </w:pPr>
            <w:r w:rsidRPr="00AC4FBC">
              <w:t>DC_5A-7A_n78A</w:t>
            </w:r>
          </w:p>
        </w:tc>
        <w:tc>
          <w:tcPr>
            <w:tcW w:w="716" w:type="dxa"/>
            <w:vMerge w:val="restart"/>
          </w:tcPr>
          <w:p w14:paraId="62B3BE63" w14:textId="77777777" w:rsidR="003F775B" w:rsidRPr="00AC4FBC" w:rsidRDefault="003F775B" w:rsidP="003F775B">
            <w:pPr>
              <w:pStyle w:val="TAC"/>
            </w:pPr>
            <w:r w:rsidRPr="00AC4FBC">
              <w:t>1</w:t>
            </w:r>
          </w:p>
        </w:tc>
        <w:tc>
          <w:tcPr>
            <w:tcW w:w="1000" w:type="dxa"/>
            <w:shd w:val="clear" w:color="auto" w:fill="auto"/>
            <w:vAlign w:val="center"/>
          </w:tcPr>
          <w:p w14:paraId="249BD773" w14:textId="77777777" w:rsidR="003F775B" w:rsidRPr="00AC4FBC" w:rsidRDefault="003F775B" w:rsidP="003F775B">
            <w:pPr>
              <w:pStyle w:val="TAC"/>
            </w:pPr>
            <w:r w:rsidRPr="00AC4FBC">
              <w:t>5</w:t>
            </w:r>
          </w:p>
        </w:tc>
        <w:tc>
          <w:tcPr>
            <w:tcW w:w="861" w:type="dxa"/>
            <w:shd w:val="clear" w:color="auto" w:fill="auto"/>
            <w:noWrap/>
            <w:vAlign w:val="center"/>
          </w:tcPr>
          <w:p w14:paraId="09A51772" w14:textId="77777777" w:rsidR="003F775B" w:rsidRPr="00AC4FBC" w:rsidRDefault="003F775B" w:rsidP="003F775B">
            <w:pPr>
              <w:pStyle w:val="TAC"/>
            </w:pPr>
            <w:r w:rsidRPr="00AC4FBC">
              <w:t>N/A</w:t>
            </w:r>
          </w:p>
        </w:tc>
        <w:tc>
          <w:tcPr>
            <w:tcW w:w="1139" w:type="dxa"/>
            <w:shd w:val="clear" w:color="auto" w:fill="auto"/>
            <w:noWrap/>
            <w:vAlign w:val="center"/>
          </w:tcPr>
          <w:p w14:paraId="1D811A87" w14:textId="77777777" w:rsidR="003F775B" w:rsidRPr="00AC4FBC" w:rsidRDefault="003F775B" w:rsidP="003F775B">
            <w:pPr>
              <w:pStyle w:val="TAC"/>
            </w:pPr>
            <w:r w:rsidRPr="00AC4FBC">
              <w:t>-89.0</w:t>
            </w:r>
          </w:p>
        </w:tc>
        <w:tc>
          <w:tcPr>
            <w:tcW w:w="1136" w:type="dxa"/>
            <w:shd w:val="clear" w:color="auto" w:fill="auto"/>
            <w:noWrap/>
            <w:vAlign w:val="center"/>
          </w:tcPr>
          <w:p w14:paraId="7CE363AA"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3A735A8F" w14:textId="77777777" w:rsidR="003F775B" w:rsidRPr="00AC4FBC" w:rsidRDefault="003F775B" w:rsidP="003F775B">
            <w:pPr>
              <w:pStyle w:val="TAC"/>
              <w:rPr>
                <w:rFonts w:cs="Arial"/>
              </w:rPr>
            </w:pPr>
            <w:r w:rsidRPr="00AC4FBC">
              <w:t>-</w:t>
            </w:r>
          </w:p>
        </w:tc>
        <w:tc>
          <w:tcPr>
            <w:tcW w:w="862" w:type="dxa"/>
            <w:shd w:val="clear" w:color="auto" w:fill="auto"/>
            <w:vAlign w:val="center"/>
          </w:tcPr>
          <w:p w14:paraId="7665E5B4"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3E2A2EB7" w14:textId="77777777" w:rsidR="003F775B" w:rsidRPr="00AC4FBC" w:rsidRDefault="003F775B" w:rsidP="003F775B">
            <w:pPr>
              <w:pStyle w:val="TAC"/>
            </w:pPr>
            <w:r w:rsidRPr="00AC4FBC">
              <w:t>FDD</w:t>
            </w:r>
          </w:p>
        </w:tc>
        <w:tc>
          <w:tcPr>
            <w:tcW w:w="716" w:type="dxa"/>
            <w:shd w:val="clear" w:color="auto" w:fill="auto"/>
            <w:vAlign w:val="center"/>
          </w:tcPr>
          <w:p w14:paraId="734EF3ED" w14:textId="77777777" w:rsidR="003F775B" w:rsidRPr="00AC4FBC" w:rsidRDefault="003F775B" w:rsidP="003F775B">
            <w:pPr>
              <w:pStyle w:val="TAC"/>
            </w:pPr>
            <w:r w:rsidRPr="00AC4FBC">
              <w:t>IMD4</w:t>
            </w:r>
          </w:p>
        </w:tc>
        <w:tc>
          <w:tcPr>
            <w:tcW w:w="850" w:type="dxa"/>
          </w:tcPr>
          <w:p w14:paraId="36F0B5F2" w14:textId="77777777" w:rsidR="003F775B" w:rsidRPr="00AC4FBC" w:rsidRDefault="003F775B" w:rsidP="003F775B">
            <w:pPr>
              <w:keepNext/>
              <w:keepLines/>
              <w:spacing w:after="0"/>
              <w:jc w:val="center"/>
            </w:pPr>
          </w:p>
        </w:tc>
      </w:tr>
      <w:tr w:rsidR="003F775B" w:rsidRPr="00AC4FBC" w14:paraId="184394C0" w14:textId="77777777" w:rsidTr="00D91852">
        <w:trPr>
          <w:trHeight w:val="54"/>
        </w:trPr>
        <w:tc>
          <w:tcPr>
            <w:tcW w:w="1993" w:type="dxa"/>
            <w:vMerge/>
            <w:shd w:val="clear" w:color="auto" w:fill="auto"/>
            <w:vAlign w:val="center"/>
          </w:tcPr>
          <w:p w14:paraId="2A10E23C" w14:textId="77777777" w:rsidR="003F775B" w:rsidRPr="00AC4FBC" w:rsidRDefault="003F775B" w:rsidP="003F775B">
            <w:pPr>
              <w:pStyle w:val="TAC"/>
            </w:pPr>
          </w:p>
        </w:tc>
        <w:tc>
          <w:tcPr>
            <w:tcW w:w="716" w:type="dxa"/>
            <w:vMerge/>
          </w:tcPr>
          <w:p w14:paraId="64C3E618" w14:textId="77777777" w:rsidR="003F775B" w:rsidRPr="00AC4FBC" w:rsidRDefault="003F775B" w:rsidP="003F775B">
            <w:pPr>
              <w:pStyle w:val="TAC"/>
            </w:pPr>
          </w:p>
        </w:tc>
        <w:tc>
          <w:tcPr>
            <w:tcW w:w="1000" w:type="dxa"/>
            <w:shd w:val="clear" w:color="auto" w:fill="auto"/>
            <w:vAlign w:val="center"/>
          </w:tcPr>
          <w:p w14:paraId="4A5F1FCD" w14:textId="77777777" w:rsidR="003F775B" w:rsidRPr="00AC4FBC" w:rsidRDefault="003F775B" w:rsidP="003F775B">
            <w:pPr>
              <w:pStyle w:val="TAC"/>
            </w:pPr>
            <w:r w:rsidRPr="00AC4FBC">
              <w:t>7</w:t>
            </w:r>
          </w:p>
        </w:tc>
        <w:tc>
          <w:tcPr>
            <w:tcW w:w="861" w:type="dxa"/>
            <w:shd w:val="clear" w:color="auto" w:fill="auto"/>
            <w:noWrap/>
            <w:vAlign w:val="center"/>
          </w:tcPr>
          <w:p w14:paraId="3E53E9B1" w14:textId="77777777" w:rsidR="003F775B" w:rsidRPr="00AC4FBC" w:rsidRDefault="003F775B" w:rsidP="003F775B">
            <w:pPr>
              <w:pStyle w:val="TAC"/>
            </w:pPr>
            <w:r w:rsidRPr="00AC4FBC">
              <w:t>N/A</w:t>
            </w:r>
          </w:p>
        </w:tc>
        <w:tc>
          <w:tcPr>
            <w:tcW w:w="1139" w:type="dxa"/>
            <w:shd w:val="clear" w:color="auto" w:fill="auto"/>
            <w:noWrap/>
            <w:vAlign w:val="center"/>
          </w:tcPr>
          <w:p w14:paraId="34390C8F"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0BA39AF3"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1E7C1D51" w14:textId="77777777" w:rsidR="003F775B" w:rsidRPr="00AC4FBC" w:rsidRDefault="003F775B" w:rsidP="003F775B">
            <w:pPr>
              <w:pStyle w:val="TAC"/>
              <w:rPr>
                <w:rFonts w:cs="Arial"/>
              </w:rPr>
            </w:pPr>
            <w:r w:rsidRPr="00AC4FBC">
              <w:t>-</w:t>
            </w:r>
          </w:p>
        </w:tc>
        <w:tc>
          <w:tcPr>
            <w:tcW w:w="862" w:type="dxa"/>
            <w:shd w:val="clear" w:color="auto" w:fill="auto"/>
            <w:vAlign w:val="center"/>
          </w:tcPr>
          <w:p w14:paraId="1A7D7961"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5AA6469E" w14:textId="77777777" w:rsidR="003F775B" w:rsidRPr="00AC4FBC" w:rsidRDefault="003F775B" w:rsidP="003F775B">
            <w:pPr>
              <w:pStyle w:val="TAC"/>
            </w:pPr>
            <w:r w:rsidRPr="00AC4FBC">
              <w:t>FDD</w:t>
            </w:r>
          </w:p>
        </w:tc>
        <w:tc>
          <w:tcPr>
            <w:tcW w:w="716" w:type="dxa"/>
            <w:shd w:val="clear" w:color="auto" w:fill="auto"/>
            <w:vAlign w:val="center"/>
          </w:tcPr>
          <w:p w14:paraId="37F00712" w14:textId="77777777" w:rsidR="003F775B" w:rsidRPr="00AC4FBC" w:rsidRDefault="003F775B" w:rsidP="003F775B">
            <w:pPr>
              <w:pStyle w:val="TAC"/>
            </w:pPr>
            <w:r w:rsidRPr="00AC4FBC">
              <w:t>N/A</w:t>
            </w:r>
          </w:p>
        </w:tc>
        <w:tc>
          <w:tcPr>
            <w:tcW w:w="850" w:type="dxa"/>
          </w:tcPr>
          <w:p w14:paraId="0E4C180E" w14:textId="77777777" w:rsidR="003F775B" w:rsidRPr="00AC4FBC" w:rsidRDefault="003F775B" w:rsidP="003F775B">
            <w:pPr>
              <w:keepNext/>
              <w:keepLines/>
              <w:spacing w:after="0"/>
              <w:jc w:val="center"/>
            </w:pPr>
          </w:p>
        </w:tc>
      </w:tr>
      <w:tr w:rsidR="003F775B" w:rsidRPr="00AC4FBC" w14:paraId="2A734B80" w14:textId="77777777" w:rsidTr="00D91852">
        <w:trPr>
          <w:trHeight w:val="54"/>
        </w:trPr>
        <w:tc>
          <w:tcPr>
            <w:tcW w:w="1993" w:type="dxa"/>
            <w:vMerge/>
            <w:shd w:val="clear" w:color="auto" w:fill="auto"/>
            <w:vAlign w:val="center"/>
          </w:tcPr>
          <w:p w14:paraId="73AE3E0C" w14:textId="77777777" w:rsidR="003F775B" w:rsidRPr="00AC4FBC" w:rsidRDefault="003F775B" w:rsidP="003F775B">
            <w:pPr>
              <w:pStyle w:val="TAC"/>
            </w:pPr>
          </w:p>
        </w:tc>
        <w:tc>
          <w:tcPr>
            <w:tcW w:w="716" w:type="dxa"/>
            <w:vMerge/>
          </w:tcPr>
          <w:p w14:paraId="7E8F4A51" w14:textId="77777777" w:rsidR="003F775B" w:rsidRPr="00AC4FBC" w:rsidRDefault="003F775B" w:rsidP="003F775B">
            <w:pPr>
              <w:pStyle w:val="TAC"/>
            </w:pPr>
          </w:p>
        </w:tc>
        <w:tc>
          <w:tcPr>
            <w:tcW w:w="1000" w:type="dxa"/>
            <w:shd w:val="clear" w:color="auto" w:fill="auto"/>
            <w:vAlign w:val="center"/>
          </w:tcPr>
          <w:p w14:paraId="5A22FE49" w14:textId="77777777" w:rsidR="003F775B" w:rsidRPr="00AC4FBC" w:rsidRDefault="003F775B" w:rsidP="003F775B">
            <w:pPr>
              <w:pStyle w:val="TAC"/>
            </w:pPr>
            <w:r w:rsidRPr="00AC4FBC">
              <w:t>n78</w:t>
            </w:r>
          </w:p>
        </w:tc>
        <w:tc>
          <w:tcPr>
            <w:tcW w:w="861" w:type="dxa"/>
            <w:shd w:val="clear" w:color="auto" w:fill="auto"/>
            <w:noWrap/>
            <w:vAlign w:val="center"/>
          </w:tcPr>
          <w:p w14:paraId="0B820FEA" w14:textId="77777777" w:rsidR="003F775B" w:rsidRPr="00AC4FBC" w:rsidRDefault="003F775B" w:rsidP="003F775B">
            <w:pPr>
              <w:pStyle w:val="TAC"/>
            </w:pPr>
            <w:r w:rsidRPr="00AC4FBC">
              <w:t>15</w:t>
            </w:r>
          </w:p>
        </w:tc>
        <w:tc>
          <w:tcPr>
            <w:tcW w:w="1139" w:type="dxa"/>
            <w:shd w:val="clear" w:color="auto" w:fill="auto"/>
            <w:noWrap/>
            <w:vAlign w:val="center"/>
          </w:tcPr>
          <w:p w14:paraId="17A92BDF" w14:textId="77777777" w:rsidR="003F775B" w:rsidRPr="00AC4FBC" w:rsidRDefault="003F775B" w:rsidP="003F775B">
            <w:pPr>
              <w:pStyle w:val="TAC"/>
            </w:pPr>
            <w:r w:rsidRPr="00AC4FBC">
              <w:t>-</w:t>
            </w:r>
          </w:p>
        </w:tc>
        <w:tc>
          <w:tcPr>
            <w:tcW w:w="1136" w:type="dxa"/>
            <w:shd w:val="clear" w:color="auto" w:fill="auto"/>
            <w:noWrap/>
            <w:vAlign w:val="center"/>
          </w:tcPr>
          <w:p w14:paraId="5004D5C3" w14:textId="77777777" w:rsidR="003F775B" w:rsidRPr="00AC4FBC" w:rsidRDefault="003F775B" w:rsidP="003F775B">
            <w:pPr>
              <w:pStyle w:val="TAC"/>
              <w:rPr>
                <w:rFonts w:cs="Arial"/>
              </w:rPr>
            </w:pPr>
            <w:r w:rsidRPr="00AC4FBC">
              <w:rPr>
                <w:rFonts w:eastAsia="MS Mincho"/>
              </w:rPr>
              <w:t>REFSENS</w:t>
            </w:r>
          </w:p>
        </w:tc>
        <w:tc>
          <w:tcPr>
            <w:tcW w:w="858" w:type="dxa"/>
            <w:shd w:val="clear" w:color="auto" w:fill="auto"/>
            <w:noWrap/>
            <w:vAlign w:val="center"/>
          </w:tcPr>
          <w:p w14:paraId="64898C2E" w14:textId="77777777" w:rsidR="003F775B" w:rsidRPr="00AC4FBC" w:rsidRDefault="003F775B" w:rsidP="003F775B">
            <w:pPr>
              <w:pStyle w:val="TAC"/>
              <w:rPr>
                <w:rFonts w:cs="Arial"/>
              </w:rPr>
            </w:pPr>
            <w:r w:rsidRPr="00AC4FBC">
              <w:t>-</w:t>
            </w:r>
          </w:p>
        </w:tc>
        <w:tc>
          <w:tcPr>
            <w:tcW w:w="862" w:type="dxa"/>
            <w:shd w:val="clear" w:color="auto" w:fill="auto"/>
            <w:vAlign w:val="center"/>
          </w:tcPr>
          <w:p w14:paraId="0BD3A199"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50EB18BD" w14:textId="77777777" w:rsidR="003F775B" w:rsidRPr="00AC4FBC" w:rsidRDefault="003F775B" w:rsidP="003F775B">
            <w:pPr>
              <w:pStyle w:val="TAC"/>
            </w:pPr>
            <w:r w:rsidRPr="00AC4FBC">
              <w:t>TDD</w:t>
            </w:r>
          </w:p>
        </w:tc>
        <w:tc>
          <w:tcPr>
            <w:tcW w:w="716" w:type="dxa"/>
            <w:shd w:val="clear" w:color="auto" w:fill="auto"/>
            <w:vAlign w:val="center"/>
          </w:tcPr>
          <w:p w14:paraId="6620E04D" w14:textId="77777777" w:rsidR="003F775B" w:rsidRPr="00AC4FBC" w:rsidRDefault="003F775B" w:rsidP="003F775B">
            <w:pPr>
              <w:pStyle w:val="TAC"/>
            </w:pPr>
            <w:r w:rsidRPr="00AC4FBC">
              <w:t>N/A</w:t>
            </w:r>
          </w:p>
        </w:tc>
        <w:tc>
          <w:tcPr>
            <w:tcW w:w="850" w:type="dxa"/>
          </w:tcPr>
          <w:p w14:paraId="1649DB6B" w14:textId="77777777" w:rsidR="003F775B" w:rsidRPr="00AC4FBC" w:rsidRDefault="003F775B" w:rsidP="003F775B">
            <w:pPr>
              <w:keepNext/>
              <w:keepLines/>
              <w:spacing w:after="0"/>
              <w:jc w:val="center"/>
            </w:pPr>
          </w:p>
        </w:tc>
      </w:tr>
      <w:tr w:rsidR="003F775B" w:rsidRPr="00AC4FBC" w14:paraId="20DB8B1E" w14:textId="77777777" w:rsidTr="00D91852">
        <w:trPr>
          <w:trHeight w:val="54"/>
        </w:trPr>
        <w:tc>
          <w:tcPr>
            <w:tcW w:w="1993" w:type="dxa"/>
            <w:vMerge/>
            <w:shd w:val="clear" w:color="auto" w:fill="auto"/>
            <w:vAlign w:val="center"/>
          </w:tcPr>
          <w:p w14:paraId="242426BF" w14:textId="77777777" w:rsidR="003F775B" w:rsidRPr="00AC4FBC" w:rsidRDefault="003F775B" w:rsidP="003F775B">
            <w:pPr>
              <w:pStyle w:val="TAC"/>
            </w:pPr>
          </w:p>
        </w:tc>
        <w:tc>
          <w:tcPr>
            <w:tcW w:w="716" w:type="dxa"/>
            <w:vMerge w:val="restart"/>
          </w:tcPr>
          <w:p w14:paraId="19EF3E89" w14:textId="77777777" w:rsidR="003F775B" w:rsidRPr="00AC4FBC" w:rsidRDefault="003F775B" w:rsidP="003F775B">
            <w:pPr>
              <w:pStyle w:val="TAC"/>
            </w:pPr>
            <w:r w:rsidRPr="00AC4FBC">
              <w:t>2</w:t>
            </w:r>
          </w:p>
        </w:tc>
        <w:tc>
          <w:tcPr>
            <w:tcW w:w="1000" w:type="dxa"/>
            <w:shd w:val="clear" w:color="auto" w:fill="auto"/>
            <w:vAlign w:val="center"/>
          </w:tcPr>
          <w:p w14:paraId="0A3EDCBF" w14:textId="77777777" w:rsidR="003F775B" w:rsidRPr="00AC4FBC" w:rsidRDefault="003F775B" w:rsidP="003F775B">
            <w:pPr>
              <w:pStyle w:val="TAC"/>
            </w:pPr>
            <w:r w:rsidRPr="00AC4FBC">
              <w:t>5</w:t>
            </w:r>
          </w:p>
        </w:tc>
        <w:tc>
          <w:tcPr>
            <w:tcW w:w="861" w:type="dxa"/>
            <w:shd w:val="clear" w:color="auto" w:fill="auto"/>
            <w:noWrap/>
            <w:vAlign w:val="center"/>
          </w:tcPr>
          <w:p w14:paraId="28A75019" w14:textId="77777777" w:rsidR="003F775B" w:rsidRPr="00AC4FBC" w:rsidRDefault="003F775B" w:rsidP="003F775B">
            <w:pPr>
              <w:pStyle w:val="TAC"/>
            </w:pPr>
            <w:r w:rsidRPr="00AC4FBC">
              <w:t>N/A</w:t>
            </w:r>
          </w:p>
        </w:tc>
        <w:tc>
          <w:tcPr>
            <w:tcW w:w="1139" w:type="dxa"/>
            <w:shd w:val="clear" w:color="auto" w:fill="auto"/>
            <w:noWrap/>
            <w:vAlign w:val="center"/>
          </w:tcPr>
          <w:p w14:paraId="35B89837"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05B43440"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6D452C8D" w14:textId="77777777" w:rsidR="003F775B" w:rsidRPr="00AC4FBC" w:rsidRDefault="003F775B" w:rsidP="003F775B">
            <w:pPr>
              <w:pStyle w:val="TAC"/>
              <w:rPr>
                <w:rFonts w:cs="Arial"/>
              </w:rPr>
            </w:pPr>
            <w:r w:rsidRPr="00AC4FBC">
              <w:t>-</w:t>
            </w:r>
          </w:p>
        </w:tc>
        <w:tc>
          <w:tcPr>
            <w:tcW w:w="862" w:type="dxa"/>
            <w:shd w:val="clear" w:color="auto" w:fill="auto"/>
            <w:vAlign w:val="center"/>
          </w:tcPr>
          <w:p w14:paraId="11CB0AFF"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35719029" w14:textId="77777777" w:rsidR="003F775B" w:rsidRPr="00AC4FBC" w:rsidRDefault="003F775B" w:rsidP="003F775B">
            <w:pPr>
              <w:pStyle w:val="TAC"/>
            </w:pPr>
            <w:r w:rsidRPr="00AC4FBC">
              <w:t>FDD</w:t>
            </w:r>
          </w:p>
        </w:tc>
        <w:tc>
          <w:tcPr>
            <w:tcW w:w="716" w:type="dxa"/>
            <w:shd w:val="clear" w:color="auto" w:fill="auto"/>
            <w:vAlign w:val="center"/>
          </w:tcPr>
          <w:p w14:paraId="60B43F39" w14:textId="697D4C74" w:rsidR="003F775B" w:rsidRPr="00AC4FBC" w:rsidRDefault="003F775B" w:rsidP="003F775B">
            <w:pPr>
              <w:pStyle w:val="TAC"/>
            </w:pPr>
            <w:r w:rsidRPr="00AC4FBC">
              <w:t>N/A</w:t>
            </w:r>
          </w:p>
        </w:tc>
        <w:tc>
          <w:tcPr>
            <w:tcW w:w="850" w:type="dxa"/>
          </w:tcPr>
          <w:p w14:paraId="7DEA4EBC" w14:textId="77777777" w:rsidR="003F775B" w:rsidRPr="00AC4FBC" w:rsidRDefault="003F775B" w:rsidP="003F775B">
            <w:pPr>
              <w:keepNext/>
              <w:keepLines/>
              <w:spacing w:after="0"/>
              <w:jc w:val="center"/>
            </w:pPr>
          </w:p>
        </w:tc>
      </w:tr>
      <w:tr w:rsidR="003F775B" w:rsidRPr="00AC4FBC" w14:paraId="055E20A4" w14:textId="77777777" w:rsidTr="00D91852">
        <w:trPr>
          <w:trHeight w:val="54"/>
        </w:trPr>
        <w:tc>
          <w:tcPr>
            <w:tcW w:w="1993" w:type="dxa"/>
            <w:vMerge/>
            <w:shd w:val="clear" w:color="auto" w:fill="auto"/>
            <w:vAlign w:val="center"/>
          </w:tcPr>
          <w:p w14:paraId="2174CB74" w14:textId="77777777" w:rsidR="003F775B" w:rsidRPr="00AC4FBC" w:rsidRDefault="003F775B" w:rsidP="003F775B">
            <w:pPr>
              <w:pStyle w:val="TAC"/>
            </w:pPr>
          </w:p>
        </w:tc>
        <w:tc>
          <w:tcPr>
            <w:tcW w:w="716" w:type="dxa"/>
            <w:vMerge/>
          </w:tcPr>
          <w:p w14:paraId="18ADD48B" w14:textId="77777777" w:rsidR="003F775B" w:rsidRPr="00AC4FBC" w:rsidRDefault="003F775B" w:rsidP="003F775B">
            <w:pPr>
              <w:pStyle w:val="TAC"/>
            </w:pPr>
          </w:p>
        </w:tc>
        <w:tc>
          <w:tcPr>
            <w:tcW w:w="1000" w:type="dxa"/>
            <w:shd w:val="clear" w:color="auto" w:fill="auto"/>
            <w:vAlign w:val="center"/>
          </w:tcPr>
          <w:p w14:paraId="5FBFA333" w14:textId="77777777" w:rsidR="003F775B" w:rsidRPr="00AC4FBC" w:rsidRDefault="003F775B" w:rsidP="003F775B">
            <w:pPr>
              <w:pStyle w:val="TAC"/>
            </w:pPr>
            <w:r w:rsidRPr="00AC4FBC">
              <w:t>7</w:t>
            </w:r>
          </w:p>
        </w:tc>
        <w:tc>
          <w:tcPr>
            <w:tcW w:w="861" w:type="dxa"/>
            <w:shd w:val="clear" w:color="auto" w:fill="auto"/>
            <w:noWrap/>
            <w:vAlign w:val="center"/>
          </w:tcPr>
          <w:p w14:paraId="55E4B909" w14:textId="77777777" w:rsidR="003F775B" w:rsidRPr="00AC4FBC" w:rsidRDefault="003F775B" w:rsidP="003F775B">
            <w:pPr>
              <w:pStyle w:val="TAC"/>
            </w:pPr>
            <w:r w:rsidRPr="00AC4FBC">
              <w:t>N/A</w:t>
            </w:r>
          </w:p>
        </w:tc>
        <w:tc>
          <w:tcPr>
            <w:tcW w:w="1139" w:type="dxa"/>
            <w:shd w:val="clear" w:color="auto" w:fill="auto"/>
            <w:noWrap/>
            <w:vAlign w:val="center"/>
          </w:tcPr>
          <w:p w14:paraId="429B827C" w14:textId="77777777" w:rsidR="003F775B" w:rsidRPr="00AC4FBC" w:rsidRDefault="003F775B" w:rsidP="003F775B">
            <w:pPr>
              <w:pStyle w:val="TAC"/>
            </w:pPr>
            <w:r w:rsidRPr="00AC4FBC">
              <w:t>-67.2</w:t>
            </w:r>
          </w:p>
        </w:tc>
        <w:tc>
          <w:tcPr>
            <w:tcW w:w="1136" w:type="dxa"/>
            <w:shd w:val="clear" w:color="auto" w:fill="auto"/>
            <w:noWrap/>
            <w:vAlign w:val="center"/>
          </w:tcPr>
          <w:p w14:paraId="62E99E52"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376B905F" w14:textId="77777777" w:rsidR="003F775B" w:rsidRPr="00AC4FBC" w:rsidRDefault="003F775B" w:rsidP="003F775B">
            <w:pPr>
              <w:pStyle w:val="TAC"/>
              <w:rPr>
                <w:rFonts w:cs="Arial"/>
              </w:rPr>
            </w:pPr>
            <w:r w:rsidRPr="00AC4FBC">
              <w:t>-</w:t>
            </w:r>
          </w:p>
        </w:tc>
        <w:tc>
          <w:tcPr>
            <w:tcW w:w="862" w:type="dxa"/>
            <w:shd w:val="clear" w:color="auto" w:fill="auto"/>
            <w:vAlign w:val="center"/>
          </w:tcPr>
          <w:p w14:paraId="348E6B86"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56BFB371" w14:textId="77777777" w:rsidR="003F775B" w:rsidRPr="00AC4FBC" w:rsidRDefault="003F775B" w:rsidP="003F775B">
            <w:pPr>
              <w:pStyle w:val="TAC"/>
            </w:pPr>
            <w:r w:rsidRPr="00AC4FBC">
              <w:t>FDD</w:t>
            </w:r>
          </w:p>
        </w:tc>
        <w:tc>
          <w:tcPr>
            <w:tcW w:w="716" w:type="dxa"/>
            <w:shd w:val="clear" w:color="auto" w:fill="auto"/>
            <w:vAlign w:val="center"/>
          </w:tcPr>
          <w:p w14:paraId="1353E5FF" w14:textId="2AB6DC20" w:rsidR="003F775B" w:rsidRPr="00AC4FBC" w:rsidRDefault="003F775B" w:rsidP="003F775B">
            <w:pPr>
              <w:pStyle w:val="TAC"/>
            </w:pPr>
            <w:r w:rsidRPr="00AC4FBC">
              <w:t>N/A</w:t>
            </w:r>
          </w:p>
        </w:tc>
        <w:tc>
          <w:tcPr>
            <w:tcW w:w="850" w:type="dxa"/>
          </w:tcPr>
          <w:p w14:paraId="14AB295A" w14:textId="77777777" w:rsidR="003F775B" w:rsidRPr="00AC4FBC" w:rsidRDefault="003F775B" w:rsidP="003F775B">
            <w:pPr>
              <w:keepNext/>
              <w:keepLines/>
              <w:spacing w:after="0"/>
              <w:jc w:val="center"/>
            </w:pPr>
          </w:p>
        </w:tc>
      </w:tr>
      <w:tr w:rsidR="003F775B" w:rsidRPr="00AC4FBC" w14:paraId="198F2FBD" w14:textId="77777777" w:rsidTr="00D91852">
        <w:trPr>
          <w:trHeight w:val="54"/>
        </w:trPr>
        <w:tc>
          <w:tcPr>
            <w:tcW w:w="1993" w:type="dxa"/>
            <w:vMerge/>
            <w:shd w:val="clear" w:color="auto" w:fill="auto"/>
            <w:vAlign w:val="center"/>
          </w:tcPr>
          <w:p w14:paraId="0716D6E0" w14:textId="77777777" w:rsidR="003F775B" w:rsidRPr="00AC4FBC" w:rsidRDefault="003F775B" w:rsidP="003F775B">
            <w:pPr>
              <w:pStyle w:val="TAC"/>
            </w:pPr>
          </w:p>
        </w:tc>
        <w:tc>
          <w:tcPr>
            <w:tcW w:w="716" w:type="dxa"/>
            <w:vMerge/>
          </w:tcPr>
          <w:p w14:paraId="123DF1B2" w14:textId="77777777" w:rsidR="003F775B" w:rsidRPr="00AC4FBC" w:rsidRDefault="003F775B" w:rsidP="003F775B">
            <w:pPr>
              <w:pStyle w:val="TAC"/>
            </w:pPr>
          </w:p>
        </w:tc>
        <w:tc>
          <w:tcPr>
            <w:tcW w:w="1000" w:type="dxa"/>
            <w:shd w:val="clear" w:color="auto" w:fill="auto"/>
            <w:vAlign w:val="center"/>
          </w:tcPr>
          <w:p w14:paraId="6D6DF47B" w14:textId="77777777" w:rsidR="003F775B" w:rsidRPr="00AC4FBC" w:rsidRDefault="003F775B" w:rsidP="003F775B">
            <w:pPr>
              <w:pStyle w:val="TAC"/>
            </w:pPr>
            <w:r w:rsidRPr="00AC4FBC">
              <w:t>n78</w:t>
            </w:r>
          </w:p>
        </w:tc>
        <w:tc>
          <w:tcPr>
            <w:tcW w:w="861" w:type="dxa"/>
            <w:shd w:val="clear" w:color="auto" w:fill="auto"/>
            <w:noWrap/>
            <w:vAlign w:val="center"/>
          </w:tcPr>
          <w:p w14:paraId="2E490314" w14:textId="77777777" w:rsidR="003F775B" w:rsidRPr="00AC4FBC" w:rsidRDefault="003F775B" w:rsidP="003F775B">
            <w:pPr>
              <w:pStyle w:val="TAC"/>
            </w:pPr>
            <w:r w:rsidRPr="00AC4FBC">
              <w:t>15</w:t>
            </w:r>
          </w:p>
        </w:tc>
        <w:tc>
          <w:tcPr>
            <w:tcW w:w="1139" w:type="dxa"/>
            <w:shd w:val="clear" w:color="auto" w:fill="auto"/>
            <w:noWrap/>
            <w:vAlign w:val="center"/>
          </w:tcPr>
          <w:p w14:paraId="4207DB6D" w14:textId="77777777" w:rsidR="003F775B" w:rsidRPr="00AC4FBC" w:rsidRDefault="003F775B" w:rsidP="003F775B">
            <w:pPr>
              <w:pStyle w:val="TAC"/>
            </w:pPr>
            <w:r w:rsidRPr="00AC4FBC">
              <w:t>-</w:t>
            </w:r>
          </w:p>
        </w:tc>
        <w:tc>
          <w:tcPr>
            <w:tcW w:w="1136" w:type="dxa"/>
            <w:shd w:val="clear" w:color="auto" w:fill="auto"/>
            <w:noWrap/>
            <w:vAlign w:val="center"/>
          </w:tcPr>
          <w:p w14:paraId="4279B12D" w14:textId="77777777" w:rsidR="003F775B" w:rsidRPr="00AC4FBC" w:rsidRDefault="003F775B" w:rsidP="003F775B">
            <w:pPr>
              <w:pStyle w:val="TAC"/>
              <w:rPr>
                <w:rFonts w:cs="Arial"/>
              </w:rPr>
            </w:pPr>
            <w:r w:rsidRPr="00AC4FBC">
              <w:rPr>
                <w:rFonts w:eastAsia="MS Mincho"/>
              </w:rPr>
              <w:t>REFSENS</w:t>
            </w:r>
          </w:p>
        </w:tc>
        <w:tc>
          <w:tcPr>
            <w:tcW w:w="858" w:type="dxa"/>
            <w:shd w:val="clear" w:color="auto" w:fill="auto"/>
            <w:noWrap/>
            <w:vAlign w:val="center"/>
          </w:tcPr>
          <w:p w14:paraId="518ED740" w14:textId="77777777" w:rsidR="003F775B" w:rsidRPr="00AC4FBC" w:rsidRDefault="003F775B" w:rsidP="003F775B">
            <w:pPr>
              <w:pStyle w:val="TAC"/>
              <w:rPr>
                <w:rFonts w:cs="Arial"/>
              </w:rPr>
            </w:pPr>
            <w:r w:rsidRPr="00AC4FBC">
              <w:t>-</w:t>
            </w:r>
          </w:p>
        </w:tc>
        <w:tc>
          <w:tcPr>
            <w:tcW w:w="862" w:type="dxa"/>
            <w:shd w:val="clear" w:color="auto" w:fill="auto"/>
            <w:vAlign w:val="center"/>
          </w:tcPr>
          <w:p w14:paraId="6FE48C29"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2DE1FFE6" w14:textId="77777777" w:rsidR="003F775B" w:rsidRPr="00AC4FBC" w:rsidRDefault="003F775B" w:rsidP="003F775B">
            <w:pPr>
              <w:pStyle w:val="TAC"/>
            </w:pPr>
            <w:r w:rsidRPr="00AC4FBC">
              <w:t>TDD</w:t>
            </w:r>
          </w:p>
        </w:tc>
        <w:tc>
          <w:tcPr>
            <w:tcW w:w="716" w:type="dxa"/>
            <w:shd w:val="clear" w:color="auto" w:fill="auto"/>
            <w:vAlign w:val="center"/>
          </w:tcPr>
          <w:p w14:paraId="5222EFE6" w14:textId="44279223" w:rsidR="003F775B" w:rsidRPr="00AC4FBC" w:rsidRDefault="003F775B" w:rsidP="003F775B">
            <w:pPr>
              <w:pStyle w:val="TAC"/>
            </w:pPr>
            <w:r w:rsidRPr="00AC4FBC">
              <w:t>N/A</w:t>
            </w:r>
          </w:p>
        </w:tc>
        <w:tc>
          <w:tcPr>
            <w:tcW w:w="850" w:type="dxa"/>
          </w:tcPr>
          <w:p w14:paraId="215A2020" w14:textId="77777777" w:rsidR="003F775B" w:rsidRPr="00AC4FBC" w:rsidRDefault="003F775B" w:rsidP="003F775B">
            <w:pPr>
              <w:keepNext/>
              <w:keepLines/>
              <w:spacing w:after="0"/>
              <w:jc w:val="center"/>
            </w:pPr>
          </w:p>
        </w:tc>
      </w:tr>
      <w:tr w:rsidR="003F775B" w:rsidRPr="00AC4FBC" w14:paraId="706489B2" w14:textId="77777777" w:rsidTr="00D91852">
        <w:trPr>
          <w:trHeight w:val="54"/>
        </w:trPr>
        <w:tc>
          <w:tcPr>
            <w:tcW w:w="1993" w:type="dxa"/>
            <w:vMerge/>
            <w:shd w:val="clear" w:color="auto" w:fill="auto"/>
            <w:vAlign w:val="center"/>
          </w:tcPr>
          <w:p w14:paraId="25271D69" w14:textId="77777777" w:rsidR="003F775B" w:rsidRPr="00AC4FBC" w:rsidRDefault="003F775B" w:rsidP="003F775B">
            <w:pPr>
              <w:pStyle w:val="TAC"/>
            </w:pPr>
          </w:p>
        </w:tc>
        <w:tc>
          <w:tcPr>
            <w:tcW w:w="716" w:type="dxa"/>
            <w:vMerge w:val="restart"/>
          </w:tcPr>
          <w:p w14:paraId="689FFE03" w14:textId="77777777" w:rsidR="003F775B" w:rsidRPr="00AC4FBC" w:rsidRDefault="003F775B" w:rsidP="003F775B">
            <w:pPr>
              <w:pStyle w:val="TAC"/>
            </w:pPr>
            <w:r w:rsidRPr="00AC4FBC">
              <w:t>3</w:t>
            </w:r>
          </w:p>
        </w:tc>
        <w:tc>
          <w:tcPr>
            <w:tcW w:w="1000" w:type="dxa"/>
            <w:shd w:val="clear" w:color="auto" w:fill="auto"/>
            <w:vAlign w:val="center"/>
          </w:tcPr>
          <w:p w14:paraId="5CE0B41F" w14:textId="77777777" w:rsidR="003F775B" w:rsidRPr="00AC4FBC" w:rsidRDefault="003F775B" w:rsidP="003F775B">
            <w:pPr>
              <w:pStyle w:val="TAC"/>
            </w:pPr>
            <w:r w:rsidRPr="00AC4FBC">
              <w:t>5</w:t>
            </w:r>
          </w:p>
        </w:tc>
        <w:tc>
          <w:tcPr>
            <w:tcW w:w="861" w:type="dxa"/>
            <w:shd w:val="clear" w:color="auto" w:fill="auto"/>
            <w:noWrap/>
            <w:vAlign w:val="center"/>
          </w:tcPr>
          <w:p w14:paraId="336AECD8" w14:textId="77777777" w:rsidR="003F775B" w:rsidRPr="00AC4FBC" w:rsidRDefault="003F775B" w:rsidP="003F775B">
            <w:pPr>
              <w:pStyle w:val="TAC"/>
            </w:pPr>
            <w:r w:rsidRPr="00AC4FBC">
              <w:t>N/A</w:t>
            </w:r>
          </w:p>
        </w:tc>
        <w:tc>
          <w:tcPr>
            <w:tcW w:w="1139" w:type="dxa"/>
            <w:shd w:val="clear" w:color="auto" w:fill="auto"/>
            <w:noWrap/>
            <w:vAlign w:val="center"/>
          </w:tcPr>
          <w:p w14:paraId="280CDD4E" w14:textId="77777777" w:rsidR="003F775B" w:rsidRPr="00AC4FBC" w:rsidRDefault="003F775B" w:rsidP="003F775B">
            <w:pPr>
              <w:pStyle w:val="TAC"/>
            </w:pPr>
            <w:r w:rsidRPr="00AC4FBC">
              <w:t>-67.1</w:t>
            </w:r>
          </w:p>
        </w:tc>
        <w:tc>
          <w:tcPr>
            <w:tcW w:w="1136" w:type="dxa"/>
            <w:shd w:val="clear" w:color="auto" w:fill="auto"/>
            <w:noWrap/>
            <w:vAlign w:val="center"/>
          </w:tcPr>
          <w:p w14:paraId="1092D414"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6BDEB577" w14:textId="77777777" w:rsidR="003F775B" w:rsidRPr="00AC4FBC" w:rsidRDefault="003F775B" w:rsidP="003F775B">
            <w:pPr>
              <w:pStyle w:val="TAC"/>
              <w:rPr>
                <w:rFonts w:cs="Arial"/>
              </w:rPr>
            </w:pPr>
            <w:r w:rsidRPr="00AC4FBC">
              <w:t>-</w:t>
            </w:r>
          </w:p>
        </w:tc>
        <w:tc>
          <w:tcPr>
            <w:tcW w:w="862" w:type="dxa"/>
            <w:shd w:val="clear" w:color="auto" w:fill="auto"/>
            <w:vAlign w:val="center"/>
          </w:tcPr>
          <w:p w14:paraId="59E48AE4"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2FB145FD" w14:textId="77777777" w:rsidR="003F775B" w:rsidRPr="00AC4FBC" w:rsidRDefault="003F775B" w:rsidP="003F775B">
            <w:pPr>
              <w:pStyle w:val="TAC"/>
            </w:pPr>
            <w:r w:rsidRPr="00AC4FBC">
              <w:t>FDD</w:t>
            </w:r>
          </w:p>
        </w:tc>
        <w:tc>
          <w:tcPr>
            <w:tcW w:w="716" w:type="dxa"/>
            <w:shd w:val="clear" w:color="auto" w:fill="auto"/>
            <w:vAlign w:val="center"/>
          </w:tcPr>
          <w:p w14:paraId="3ED6C9BC" w14:textId="77777777" w:rsidR="003F775B" w:rsidRPr="00AC4FBC" w:rsidRDefault="003F775B" w:rsidP="003F775B">
            <w:pPr>
              <w:pStyle w:val="TAC"/>
            </w:pPr>
            <w:r w:rsidRPr="00AC4FBC">
              <w:t>IMD2</w:t>
            </w:r>
          </w:p>
        </w:tc>
        <w:tc>
          <w:tcPr>
            <w:tcW w:w="850" w:type="dxa"/>
          </w:tcPr>
          <w:p w14:paraId="51060E6F" w14:textId="77777777" w:rsidR="003F775B" w:rsidRPr="00AC4FBC" w:rsidRDefault="003F775B" w:rsidP="003F775B">
            <w:pPr>
              <w:keepNext/>
              <w:keepLines/>
              <w:spacing w:after="0"/>
              <w:jc w:val="center"/>
            </w:pPr>
          </w:p>
        </w:tc>
      </w:tr>
      <w:tr w:rsidR="003F775B" w:rsidRPr="00AC4FBC" w14:paraId="7EB98962" w14:textId="77777777" w:rsidTr="00D91852">
        <w:trPr>
          <w:trHeight w:val="54"/>
        </w:trPr>
        <w:tc>
          <w:tcPr>
            <w:tcW w:w="1993" w:type="dxa"/>
            <w:vMerge/>
            <w:shd w:val="clear" w:color="auto" w:fill="auto"/>
            <w:vAlign w:val="center"/>
          </w:tcPr>
          <w:p w14:paraId="5C03558B" w14:textId="77777777" w:rsidR="003F775B" w:rsidRPr="00AC4FBC" w:rsidRDefault="003F775B" w:rsidP="003F775B">
            <w:pPr>
              <w:pStyle w:val="TAC"/>
            </w:pPr>
          </w:p>
        </w:tc>
        <w:tc>
          <w:tcPr>
            <w:tcW w:w="716" w:type="dxa"/>
            <w:vMerge/>
          </w:tcPr>
          <w:p w14:paraId="06F59449" w14:textId="77777777" w:rsidR="003F775B" w:rsidRPr="00AC4FBC" w:rsidRDefault="003F775B" w:rsidP="003F775B">
            <w:pPr>
              <w:pStyle w:val="TAC"/>
            </w:pPr>
          </w:p>
        </w:tc>
        <w:tc>
          <w:tcPr>
            <w:tcW w:w="1000" w:type="dxa"/>
            <w:shd w:val="clear" w:color="auto" w:fill="auto"/>
            <w:vAlign w:val="center"/>
          </w:tcPr>
          <w:p w14:paraId="16465F62" w14:textId="77777777" w:rsidR="003F775B" w:rsidRPr="00AC4FBC" w:rsidRDefault="003F775B" w:rsidP="003F775B">
            <w:pPr>
              <w:pStyle w:val="TAC"/>
            </w:pPr>
            <w:r w:rsidRPr="00AC4FBC">
              <w:t>7</w:t>
            </w:r>
          </w:p>
        </w:tc>
        <w:tc>
          <w:tcPr>
            <w:tcW w:w="861" w:type="dxa"/>
            <w:shd w:val="clear" w:color="auto" w:fill="auto"/>
            <w:noWrap/>
            <w:vAlign w:val="center"/>
          </w:tcPr>
          <w:p w14:paraId="24C5E22F" w14:textId="77777777" w:rsidR="003F775B" w:rsidRPr="00AC4FBC" w:rsidRDefault="003F775B" w:rsidP="003F775B">
            <w:pPr>
              <w:pStyle w:val="TAC"/>
            </w:pPr>
            <w:r w:rsidRPr="00AC4FBC">
              <w:t>N/A</w:t>
            </w:r>
          </w:p>
        </w:tc>
        <w:tc>
          <w:tcPr>
            <w:tcW w:w="1139" w:type="dxa"/>
            <w:shd w:val="clear" w:color="auto" w:fill="auto"/>
            <w:noWrap/>
            <w:vAlign w:val="center"/>
          </w:tcPr>
          <w:p w14:paraId="5682E5A9"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76B17442"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10C60F73" w14:textId="77777777" w:rsidR="003F775B" w:rsidRPr="00AC4FBC" w:rsidRDefault="003F775B" w:rsidP="003F775B">
            <w:pPr>
              <w:pStyle w:val="TAC"/>
              <w:rPr>
                <w:rFonts w:cs="Arial"/>
              </w:rPr>
            </w:pPr>
            <w:r w:rsidRPr="00AC4FBC">
              <w:t>-</w:t>
            </w:r>
          </w:p>
        </w:tc>
        <w:tc>
          <w:tcPr>
            <w:tcW w:w="862" w:type="dxa"/>
            <w:shd w:val="clear" w:color="auto" w:fill="auto"/>
            <w:vAlign w:val="center"/>
          </w:tcPr>
          <w:p w14:paraId="194B71D7"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7E5B0E62" w14:textId="77777777" w:rsidR="003F775B" w:rsidRPr="00AC4FBC" w:rsidRDefault="003F775B" w:rsidP="003F775B">
            <w:pPr>
              <w:pStyle w:val="TAC"/>
            </w:pPr>
            <w:r w:rsidRPr="00AC4FBC">
              <w:t>FDD</w:t>
            </w:r>
          </w:p>
        </w:tc>
        <w:tc>
          <w:tcPr>
            <w:tcW w:w="716" w:type="dxa"/>
            <w:shd w:val="clear" w:color="auto" w:fill="auto"/>
            <w:vAlign w:val="center"/>
          </w:tcPr>
          <w:p w14:paraId="0643B82C" w14:textId="77777777" w:rsidR="003F775B" w:rsidRPr="00AC4FBC" w:rsidRDefault="003F775B" w:rsidP="003F775B">
            <w:pPr>
              <w:pStyle w:val="TAC"/>
            </w:pPr>
            <w:r w:rsidRPr="00AC4FBC">
              <w:t>N/A</w:t>
            </w:r>
          </w:p>
        </w:tc>
        <w:tc>
          <w:tcPr>
            <w:tcW w:w="850" w:type="dxa"/>
          </w:tcPr>
          <w:p w14:paraId="6EFD191E" w14:textId="77777777" w:rsidR="003F775B" w:rsidRPr="00AC4FBC" w:rsidRDefault="003F775B" w:rsidP="003F775B">
            <w:pPr>
              <w:keepNext/>
              <w:keepLines/>
              <w:spacing w:after="0"/>
              <w:jc w:val="center"/>
            </w:pPr>
          </w:p>
        </w:tc>
      </w:tr>
      <w:tr w:rsidR="003F775B" w:rsidRPr="00AC4FBC" w14:paraId="6D7AF9AC" w14:textId="77777777" w:rsidTr="00D91852">
        <w:trPr>
          <w:trHeight w:val="54"/>
        </w:trPr>
        <w:tc>
          <w:tcPr>
            <w:tcW w:w="1993" w:type="dxa"/>
            <w:vMerge/>
            <w:shd w:val="clear" w:color="auto" w:fill="auto"/>
            <w:vAlign w:val="center"/>
          </w:tcPr>
          <w:p w14:paraId="2ED86D9D" w14:textId="77777777" w:rsidR="003F775B" w:rsidRPr="00AC4FBC" w:rsidRDefault="003F775B" w:rsidP="003F775B">
            <w:pPr>
              <w:pStyle w:val="TAC"/>
            </w:pPr>
          </w:p>
        </w:tc>
        <w:tc>
          <w:tcPr>
            <w:tcW w:w="716" w:type="dxa"/>
            <w:vMerge/>
          </w:tcPr>
          <w:p w14:paraId="3FF1E100" w14:textId="77777777" w:rsidR="003F775B" w:rsidRPr="00AC4FBC" w:rsidRDefault="003F775B" w:rsidP="003F775B">
            <w:pPr>
              <w:pStyle w:val="TAC"/>
            </w:pPr>
          </w:p>
        </w:tc>
        <w:tc>
          <w:tcPr>
            <w:tcW w:w="1000" w:type="dxa"/>
            <w:shd w:val="clear" w:color="auto" w:fill="auto"/>
            <w:vAlign w:val="center"/>
          </w:tcPr>
          <w:p w14:paraId="3D5182FC" w14:textId="77777777" w:rsidR="003F775B" w:rsidRPr="00AC4FBC" w:rsidRDefault="003F775B" w:rsidP="003F775B">
            <w:pPr>
              <w:pStyle w:val="TAC"/>
            </w:pPr>
            <w:r w:rsidRPr="00AC4FBC">
              <w:t>n78</w:t>
            </w:r>
          </w:p>
        </w:tc>
        <w:tc>
          <w:tcPr>
            <w:tcW w:w="861" w:type="dxa"/>
            <w:shd w:val="clear" w:color="auto" w:fill="auto"/>
            <w:noWrap/>
            <w:vAlign w:val="center"/>
          </w:tcPr>
          <w:p w14:paraId="7B1ACA0C" w14:textId="77777777" w:rsidR="003F775B" w:rsidRPr="00AC4FBC" w:rsidRDefault="003F775B" w:rsidP="003F775B">
            <w:pPr>
              <w:pStyle w:val="TAC"/>
            </w:pPr>
            <w:r w:rsidRPr="00AC4FBC">
              <w:t>15</w:t>
            </w:r>
          </w:p>
        </w:tc>
        <w:tc>
          <w:tcPr>
            <w:tcW w:w="1139" w:type="dxa"/>
            <w:shd w:val="clear" w:color="auto" w:fill="auto"/>
            <w:noWrap/>
            <w:vAlign w:val="center"/>
          </w:tcPr>
          <w:p w14:paraId="4DC619A8" w14:textId="77777777" w:rsidR="003F775B" w:rsidRPr="00AC4FBC" w:rsidRDefault="003F775B" w:rsidP="003F775B">
            <w:pPr>
              <w:pStyle w:val="TAC"/>
            </w:pPr>
            <w:r w:rsidRPr="00AC4FBC">
              <w:t>-</w:t>
            </w:r>
          </w:p>
        </w:tc>
        <w:tc>
          <w:tcPr>
            <w:tcW w:w="1136" w:type="dxa"/>
            <w:shd w:val="clear" w:color="auto" w:fill="auto"/>
            <w:noWrap/>
            <w:vAlign w:val="center"/>
          </w:tcPr>
          <w:p w14:paraId="43D32011" w14:textId="77777777" w:rsidR="003F775B" w:rsidRPr="00AC4FBC" w:rsidRDefault="003F775B" w:rsidP="003F775B">
            <w:pPr>
              <w:pStyle w:val="TAC"/>
              <w:rPr>
                <w:rFonts w:cs="Arial"/>
              </w:rPr>
            </w:pPr>
            <w:r w:rsidRPr="00AC4FBC">
              <w:rPr>
                <w:rFonts w:eastAsia="MS Mincho"/>
              </w:rPr>
              <w:t>REFSENS</w:t>
            </w:r>
          </w:p>
        </w:tc>
        <w:tc>
          <w:tcPr>
            <w:tcW w:w="858" w:type="dxa"/>
            <w:shd w:val="clear" w:color="auto" w:fill="auto"/>
            <w:noWrap/>
            <w:vAlign w:val="center"/>
          </w:tcPr>
          <w:p w14:paraId="15820472" w14:textId="77777777" w:rsidR="003F775B" w:rsidRPr="00AC4FBC" w:rsidRDefault="003F775B" w:rsidP="003F775B">
            <w:pPr>
              <w:pStyle w:val="TAC"/>
              <w:rPr>
                <w:rFonts w:cs="Arial"/>
              </w:rPr>
            </w:pPr>
            <w:r w:rsidRPr="00AC4FBC">
              <w:t>-</w:t>
            </w:r>
          </w:p>
        </w:tc>
        <w:tc>
          <w:tcPr>
            <w:tcW w:w="862" w:type="dxa"/>
            <w:shd w:val="clear" w:color="auto" w:fill="auto"/>
            <w:vAlign w:val="center"/>
          </w:tcPr>
          <w:p w14:paraId="37F13BD7"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3C918A50" w14:textId="77777777" w:rsidR="003F775B" w:rsidRPr="00AC4FBC" w:rsidRDefault="003F775B" w:rsidP="003F775B">
            <w:pPr>
              <w:pStyle w:val="TAC"/>
            </w:pPr>
            <w:r w:rsidRPr="00AC4FBC">
              <w:t>TDD</w:t>
            </w:r>
          </w:p>
        </w:tc>
        <w:tc>
          <w:tcPr>
            <w:tcW w:w="716" w:type="dxa"/>
            <w:shd w:val="clear" w:color="auto" w:fill="auto"/>
            <w:vAlign w:val="center"/>
          </w:tcPr>
          <w:p w14:paraId="3673E56C" w14:textId="77777777" w:rsidR="003F775B" w:rsidRPr="00AC4FBC" w:rsidRDefault="003F775B" w:rsidP="003F775B">
            <w:pPr>
              <w:pStyle w:val="TAC"/>
            </w:pPr>
            <w:r w:rsidRPr="00AC4FBC">
              <w:t>N/A</w:t>
            </w:r>
          </w:p>
        </w:tc>
        <w:tc>
          <w:tcPr>
            <w:tcW w:w="850" w:type="dxa"/>
          </w:tcPr>
          <w:p w14:paraId="17352938" w14:textId="77777777" w:rsidR="003F775B" w:rsidRPr="00AC4FBC" w:rsidRDefault="003F775B" w:rsidP="003F775B">
            <w:pPr>
              <w:keepNext/>
              <w:keepLines/>
              <w:spacing w:after="0"/>
              <w:jc w:val="center"/>
            </w:pPr>
          </w:p>
        </w:tc>
      </w:tr>
      <w:tr w:rsidR="003F775B" w:rsidRPr="00AC4FBC" w14:paraId="049BDC0D" w14:textId="77777777" w:rsidTr="00D91852">
        <w:trPr>
          <w:trHeight w:val="54"/>
        </w:trPr>
        <w:tc>
          <w:tcPr>
            <w:tcW w:w="1993" w:type="dxa"/>
            <w:vMerge/>
            <w:shd w:val="clear" w:color="auto" w:fill="auto"/>
            <w:vAlign w:val="center"/>
          </w:tcPr>
          <w:p w14:paraId="21C91B65" w14:textId="77777777" w:rsidR="003F775B" w:rsidRPr="00AC4FBC" w:rsidRDefault="003F775B" w:rsidP="003F775B">
            <w:pPr>
              <w:pStyle w:val="TAC"/>
            </w:pPr>
          </w:p>
        </w:tc>
        <w:tc>
          <w:tcPr>
            <w:tcW w:w="716" w:type="dxa"/>
            <w:vMerge w:val="restart"/>
          </w:tcPr>
          <w:p w14:paraId="3B2CB859" w14:textId="77777777" w:rsidR="003F775B" w:rsidRPr="00AC4FBC" w:rsidRDefault="003F775B" w:rsidP="003F775B">
            <w:pPr>
              <w:pStyle w:val="TAC"/>
            </w:pPr>
            <w:r w:rsidRPr="00AC4FBC">
              <w:t>4</w:t>
            </w:r>
          </w:p>
        </w:tc>
        <w:tc>
          <w:tcPr>
            <w:tcW w:w="1000" w:type="dxa"/>
            <w:shd w:val="clear" w:color="auto" w:fill="auto"/>
            <w:vAlign w:val="center"/>
          </w:tcPr>
          <w:p w14:paraId="3DA91330" w14:textId="77777777" w:rsidR="003F775B" w:rsidRPr="00AC4FBC" w:rsidRDefault="003F775B" w:rsidP="003F775B">
            <w:pPr>
              <w:pStyle w:val="TAC"/>
            </w:pPr>
            <w:r w:rsidRPr="00AC4FBC">
              <w:t>5</w:t>
            </w:r>
          </w:p>
        </w:tc>
        <w:tc>
          <w:tcPr>
            <w:tcW w:w="861" w:type="dxa"/>
            <w:shd w:val="clear" w:color="auto" w:fill="auto"/>
            <w:noWrap/>
            <w:vAlign w:val="center"/>
          </w:tcPr>
          <w:p w14:paraId="1A51DEA6" w14:textId="77777777" w:rsidR="003F775B" w:rsidRPr="00AC4FBC" w:rsidRDefault="003F775B" w:rsidP="003F775B">
            <w:pPr>
              <w:pStyle w:val="TAC"/>
            </w:pPr>
            <w:r w:rsidRPr="00AC4FBC">
              <w:t>N/A</w:t>
            </w:r>
          </w:p>
        </w:tc>
        <w:tc>
          <w:tcPr>
            <w:tcW w:w="1139" w:type="dxa"/>
            <w:shd w:val="clear" w:color="auto" w:fill="auto"/>
            <w:noWrap/>
            <w:vAlign w:val="center"/>
          </w:tcPr>
          <w:p w14:paraId="51D74159" w14:textId="77777777" w:rsidR="003F775B" w:rsidRPr="00AC4FBC" w:rsidRDefault="003F775B" w:rsidP="003F775B">
            <w:pPr>
              <w:pStyle w:val="TAC"/>
            </w:pPr>
            <w:r w:rsidRPr="00AC4FBC">
              <w:t>-94.0</w:t>
            </w:r>
          </w:p>
        </w:tc>
        <w:tc>
          <w:tcPr>
            <w:tcW w:w="1136" w:type="dxa"/>
            <w:shd w:val="clear" w:color="auto" w:fill="auto"/>
            <w:noWrap/>
            <w:vAlign w:val="center"/>
          </w:tcPr>
          <w:p w14:paraId="49F2D244"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037959DE" w14:textId="77777777" w:rsidR="003F775B" w:rsidRPr="00AC4FBC" w:rsidRDefault="003F775B" w:rsidP="003F775B">
            <w:pPr>
              <w:pStyle w:val="TAC"/>
              <w:rPr>
                <w:rFonts w:cs="Arial"/>
              </w:rPr>
            </w:pPr>
            <w:r w:rsidRPr="00AC4FBC">
              <w:t>-</w:t>
            </w:r>
          </w:p>
        </w:tc>
        <w:tc>
          <w:tcPr>
            <w:tcW w:w="862" w:type="dxa"/>
            <w:shd w:val="clear" w:color="auto" w:fill="auto"/>
            <w:vAlign w:val="center"/>
          </w:tcPr>
          <w:p w14:paraId="617940FC"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03BEEB40" w14:textId="77777777" w:rsidR="003F775B" w:rsidRPr="00AC4FBC" w:rsidRDefault="003F775B" w:rsidP="003F775B">
            <w:pPr>
              <w:pStyle w:val="TAC"/>
            </w:pPr>
            <w:r w:rsidRPr="00AC4FBC">
              <w:t>FDD</w:t>
            </w:r>
          </w:p>
        </w:tc>
        <w:tc>
          <w:tcPr>
            <w:tcW w:w="716" w:type="dxa"/>
            <w:shd w:val="clear" w:color="auto" w:fill="auto"/>
            <w:vAlign w:val="center"/>
          </w:tcPr>
          <w:p w14:paraId="4E53B8B6" w14:textId="77777777" w:rsidR="003F775B" w:rsidRPr="00AC4FBC" w:rsidRDefault="003F775B" w:rsidP="003F775B">
            <w:pPr>
              <w:pStyle w:val="TAC"/>
            </w:pPr>
            <w:r w:rsidRPr="00AC4FBC">
              <w:t>IMD5</w:t>
            </w:r>
          </w:p>
        </w:tc>
        <w:tc>
          <w:tcPr>
            <w:tcW w:w="850" w:type="dxa"/>
          </w:tcPr>
          <w:p w14:paraId="7CE1FC60" w14:textId="77777777" w:rsidR="003F775B" w:rsidRPr="00AC4FBC" w:rsidRDefault="003F775B" w:rsidP="003F775B">
            <w:pPr>
              <w:keepNext/>
              <w:keepLines/>
              <w:spacing w:after="0"/>
              <w:jc w:val="center"/>
            </w:pPr>
          </w:p>
        </w:tc>
      </w:tr>
      <w:tr w:rsidR="003F775B" w:rsidRPr="00AC4FBC" w14:paraId="5E53690B" w14:textId="77777777" w:rsidTr="00D91852">
        <w:trPr>
          <w:trHeight w:val="54"/>
        </w:trPr>
        <w:tc>
          <w:tcPr>
            <w:tcW w:w="1993" w:type="dxa"/>
            <w:vMerge/>
            <w:shd w:val="clear" w:color="auto" w:fill="auto"/>
            <w:vAlign w:val="center"/>
          </w:tcPr>
          <w:p w14:paraId="6A5584DC" w14:textId="77777777" w:rsidR="003F775B" w:rsidRPr="00AC4FBC" w:rsidRDefault="003F775B" w:rsidP="003F775B">
            <w:pPr>
              <w:pStyle w:val="TAC"/>
            </w:pPr>
          </w:p>
        </w:tc>
        <w:tc>
          <w:tcPr>
            <w:tcW w:w="716" w:type="dxa"/>
            <w:vMerge/>
          </w:tcPr>
          <w:p w14:paraId="6DD6D737" w14:textId="77777777" w:rsidR="003F775B" w:rsidRPr="00AC4FBC" w:rsidRDefault="003F775B" w:rsidP="003F775B">
            <w:pPr>
              <w:pStyle w:val="TAC"/>
            </w:pPr>
          </w:p>
        </w:tc>
        <w:tc>
          <w:tcPr>
            <w:tcW w:w="1000" w:type="dxa"/>
            <w:shd w:val="clear" w:color="auto" w:fill="auto"/>
            <w:vAlign w:val="center"/>
          </w:tcPr>
          <w:p w14:paraId="660B5D60" w14:textId="77777777" w:rsidR="003F775B" w:rsidRPr="00AC4FBC" w:rsidRDefault="003F775B" w:rsidP="003F775B">
            <w:pPr>
              <w:pStyle w:val="TAC"/>
            </w:pPr>
            <w:r w:rsidRPr="00AC4FBC">
              <w:t>7</w:t>
            </w:r>
          </w:p>
        </w:tc>
        <w:tc>
          <w:tcPr>
            <w:tcW w:w="861" w:type="dxa"/>
            <w:shd w:val="clear" w:color="auto" w:fill="auto"/>
            <w:noWrap/>
            <w:vAlign w:val="center"/>
          </w:tcPr>
          <w:p w14:paraId="5D0A2A94" w14:textId="77777777" w:rsidR="003F775B" w:rsidRPr="00AC4FBC" w:rsidRDefault="003F775B" w:rsidP="003F775B">
            <w:pPr>
              <w:pStyle w:val="TAC"/>
            </w:pPr>
            <w:r w:rsidRPr="00AC4FBC">
              <w:t>N/A</w:t>
            </w:r>
          </w:p>
        </w:tc>
        <w:tc>
          <w:tcPr>
            <w:tcW w:w="1139" w:type="dxa"/>
            <w:shd w:val="clear" w:color="auto" w:fill="auto"/>
            <w:noWrap/>
            <w:vAlign w:val="center"/>
          </w:tcPr>
          <w:p w14:paraId="6A104F86"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0EC7A6C4"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1C5573F0" w14:textId="77777777" w:rsidR="003F775B" w:rsidRPr="00AC4FBC" w:rsidRDefault="003F775B" w:rsidP="003F775B">
            <w:pPr>
              <w:pStyle w:val="TAC"/>
              <w:rPr>
                <w:rFonts w:cs="Arial"/>
              </w:rPr>
            </w:pPr>
            <w:r w:rsidRPr="00AC4FBC">
              <w:t>-</w:t>
            </w:r>
          </w:p>
        </w:tc>
        <w:tc>
          <w:tcPr>
            <w:tcW w:w="862" w:type="dxa"/>
            <w:shd w:val="clear" w:color="auto" w:fill="auto"/>
            <w:vAlign w:val="center"/>
          </w:tcPr>
          <w:p w14:paraId="154D83A6"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59C03964" w14:textId="77777777" w:rsidR="003F775B" w:rsidRPr="00AC4FBC" w:rsidRDefault="003F775B" w:rsidP="003F775B">
            <w:pPr>
              <w:pStyle w:val="TAC"/>
            </w:pPr>
            <w:r w:rsidRPr="00AC4FBC">
              <w:t>FDD</w:t>
            </w:r>
          </w:p>
        </w:tc>
        <w:tc>
          <w:tcPr>
            <w:tcW w:w="716" w:type="dxa"/>
            <w:shd w:val="clear" w:color="auto" w:fill="auto"/>
            <w:vAlign w:val="center"/>
          </w:tcPr>
          <w:p w14:paraId="3E66931C" w14:textId="77777777" w:rsidR="003F775B" w:rsidRPr="00AC4FBC" w:rsidRDefault="003F775B" w:rsidP="003F775B">
            <w:pPr>
              <w:pStyle w:val="TAC"/>
            </w:pPr>
            <w:r w:rsidRPr="00AC4FBC">
              <w:t>N/A</w:t>
            </w:r>
          </w:p>
        </w:tc>
        <w:tc>
          <w:tcPr>
            <w:tcW w:w="850" w:type="dxa"/>
          </w:tcPr>
          <w:p w14:paraId="00267497" w14:textId="77777777" w:rsidR="003F775B" w:rsidRPr="00AC4FBC" w:rsidRDefault="003F775B" w:rsidP="003F775B">
            <w:pPr>
              <w:keepNext/>
              <w:keepLines/>
              <w:spacing w:after="0"/>
              <w:jc w:val="center"/>
            </w:pPr>
          </w:p>
        </w:tc>
      </w:tr>
      <w:tr w:rsidR="003F775B" w:rsidRPr="00AC4FBC" w14:paraId="5244745C" w14:textId="77777777" w:rsidTr="00D91852">
        <w:trPr>
          <w:trHeight w:val="54"/>
        </w:trPr>
        <w:tc>
          <w:tcPr>
            <w:tcW w:w="1993" w:type="dxa"/>
            <w:vMerge/>
            <w:shd w:val="clear" w:color="auto" w:fill="auto"/>
            <w:vAlign w:val="center"/>
          </w:tcPr>
          <w:p w14:paraId="40F1C0EF" w14:textId="77777777" w:rsidR="003F775B" w:rsidRPr="00AC4FBC" w:rsidRDefault="003F775B" w:rsidP="003F775B">
            <w:pPr>
              <w:pStyle w:val="TAC"/>
            </w:pPr>
          </w:p>
        </w:tc>
        <w:tc>
          <w:tcPr>
            <w:tcW w:w="716" w:type="dxa"/>
            <w:vMerge/>
          </w:tcPr>
          <w:p w14:paraId="1583754E" w14:textId="77777777" w:rsidR="003F775B" w:rsidRPr="00AC4FBC" w:rsidRDefault="003F775B" w:rsidP="003F775B">
            <w:pPr>
              <w:pStyle w:val="TAC"/>
            </w:pPr>
          </w:p>
        </w:tc>
        <w:tc>
          <w:tcPr>
            <w:tcW w:w="1000" w:type="dxa"/>
            <w:shd w:val="clear" w:color="auto" w:fill="auto"/>
            <w:vAlign w:val="center"/>
          </w:tcPr>
          <w:p w14:paraId="6F37FB10" w14:textId="77777777" w:rsidR="003F775B" w:rsidRPr="00AC4FBC" w:rsidRDefault="003F775B" w:rsidP="003F775B">
            <w:pPr>
              <w:pStyle w:val="TAC"/>
            </w:pPr>
            <w:r w:rsidRPr="00AC4FBC">
              <w:t>n78</w:t>
            </w:r>
          </w:p>
        </w:tc>
        <w:tc>
          <w:tcPr>
            <w:tcW w:w="861" w:type="dxa"/>
            <w:shd w:val="clear" w:color="auto" w:fill="auto"/>
            <w:noWrap/>
            <w:vAlign w:val="center"/>
          </w:tcPr>
          <w:p w14:paraId="51A78AD3" w14:textId="77777777" w:rsidR="003F775B" w:rsidRPr="00AC4FBC" w:rsidRDefault="003F775B" w:rsidP="003F775B">
            <w:pPr>
              <w:pStyle w:val="TAC"/>
            </w:pPr>
            <w:r w:rsidRPr="00AC4FBC">
              <w:t>15</w:t>
            </w:r>
          </w:p>
        </w:tc>
        <w:tc>
          <w:tcPr>
            <w:tcW w:w="1139" w:type="dxa"/>
            <w:shd w:val="clear" w:color="auto" w:fill="auto"/>
            <w:noWrap/>
            <w:vAlign w:val="center"/>
          </w:tcPr>
          <w:p w14:paraId="23859DCA" w14:textId="77777777" w:rsidR="003F775B" w:rsidRPr="00AC4FBC" w:rsidRDefault="003F775B" w:rsidP="003F775B">
            <w:pPr>
              <w:pStyle w:val="TAC"/>
            </w:pPr>
            <w:r w:rsidRPr="00AC4FBC">
              <w:t>-</w:t>
            </w:r>
          </w:p>
        </w:tc>
        <w:tc>
          <w:tcPr>
            <w:tcW w:w="1136" w:type="dxa"/>
            <w:shd w:val="clear" w:color="auto" w:fill="auto"/>
            <w:noWrap/>
            <w:vAlign w:val="center"/>
          </w:tcPr>
          <w:p w14:paraId="58031FC1" w14:textId="77777777" w:rsidR="003F775B" w:rsidRPr="00AC4FBC" w:rsidRDefault="003F775B" w:rsidP="003F775B">
            <w:pPr>
              <w:pStyle w:val="TAC"/>
              <w:rPr>
                <w:rFonts w:cs="Arial"/>
              </w:rPr>
            </w:pPr>
            <w:r w:rsidRPr="00AC4FBC">
              <w:rPr>
                <w:rFonts w:eastAsia="MS Mincho"/>
              </w:rPr>
              <w:t>REFSENS</w:t>
            </w:r>
          </w:p>
        </w:tc>
        <w:tc>
          <w:tcPr>
            <w:tcW w:w="858" w:type="dxa"/>
            <w:shd w:val="clear" w:color="auto" w:fill="auto"/>
            <w:noWrap/>
            <w:vAlign w:val="center"/>
          </w:tcPr>
          <w:p w14:paraId="0AE612FF" w14:textId="77777777" w:rsidR="003F775B" w:rsidRPr="00AC4FBC" w:rsidRDefault="003F775B" w:rsidP="003F775B">
            <w:pPr>
              <w:pStyle w:val="TAC"/>
              <w:rPr>
                <w:rFonts w:cs="Arial"/>
              </w:rPr>
            </w:pPr>
            <w:r w:rsidRPr="00AC4FBC">
              <w:t>-</w:t>
            </w:r>
          </w:p>
        </w:tc>
        <w:tc>
          <w:tcPr>
            <w:tcW w:w="862" w:type="dxa"/>
            <w:shd w:val="clear" w:color="auto" w:fill="auto"/>
            <w:vAlign w:val="center"/>
          </w:tcPr>
          <w:p w14:paraId="377378FC"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63F525CD" w14:textId="77777777" w:rsidR="003F775B" w:rsidRPr="00AC4FBC" w:rsidRDefault="003F775B" w:rsidP="003F775B">
            <w:pPr>
              <w:pStyle w:val="TAC"/>
            </w:pPr>
            <w:r w:rsidRPr="00AC4FBC">
              <w:t>TDD</w:t>
            </w:r>
          </w:p>
        </w:tc>
        <w:tc>
          <w:tcPr>
            <w:tcW w:w="716" w:type="dxa"/>
            <w:shd w:val="clear" w:color="auto" w:fill="auto"/>
            <w:vAlign w:val="center"/>
          </w:tcPr>
          <w:p w14:paraId="4EB80389" w14:textId="77777777" w:rsidR="003F775B" w:rsidRPr="00AC4FBC" w:rsidRDefault="003F775B" w:rsidP="003F775B">
            <w:pPr>
              <w:pStyle w:val="TAC"/>
            </w:pPr>
            <w:r w:rsidRPr="00AC4FBC">
              <w:t>N/A</w:t>
            </w:r>
          </w:p>
        </w:tc>
        <w:tc>
          <w:tcPr>
            <w:tcW w:w="850" w:type="dxa"/>
          </w:tcPr>
          <w:p w14:paraId="046C855A" w14:textId="77777777" w:rsidR="003F775B" w:rsidRPr="00AC4FBC" w:rsidRDefault="003F775B" w:rsidP="003F775B">
            <w:pPr>
              <w:keepNext/>
              <w:keepLines/>
              <w:spacing w:after="0"/>
              <w:jc w:val="center"/>
            </w:pPr>
          </w:p>
        </w:tc>
      </w:tr>
      <w:tr w:rsidR="003F775B" w:rsidRPr="00AC4FBC" w14:paraId="3B2C883E" w14:textId="77777777" w:rsidTr="00D91852">
        <w:trPr>
          <w:trHeight w:val="54"/>
        </w:trPr>
        <w:tc>
          <w:tcPr>
            <w:tcW w:w="1993" w:type="dxa"/>
            <w:vMerge w:val="restart"/>
            <w:shd w:val="clear" w:color="auto" w:fill="auto"/>
            <w:vAlign w:val="center"/>
          </w:tcPr>
          <w:p w14:paraId="06A45BD8" w14:textId="77777777" w:rsidR="003F775B" w:rsidRPr="00AC4FBC" w:rsidRDefault="003F775B" w:rsidP="003F775B">
            <w:pPr>
              <w:pStyle w:val="TAC"/>
            </w:pPr>
            <w:r w:rsidRPr="00AC4FBC">
              <w:t>DC_7A-8A_n3A</w:t>
            </w:r>
          </w:p>
        </w:tc>
        <w:tc>
          <w:tcPr>
            <w:tcW w:w="716" w:type="dxa"/>
            <w:vMerge w:val="restart"/>
            <w:vAlign w:val="center"/>
          </w:tcPr>
          <w:p w14:paraId="6A642EF4" w14:textId="77777777" w:rsidR="003F775B" w:rsidRPr="00AC4FBC" w:rsidRDefault="003F775B" w:rsidP="003F775B">
            <w:pPr>
              <w:pStyle w:val="TAC"/>
            </w:pPr>
            <w:r w:rsidRPr="00AC4FBC">
              <w:t>1</w:t>
            </w:r>
          </w:p>
        </w:tc>
        <w:tc>
          <w:tcPr>
            <w:tcW w:w="1000" w:type="dxa"/>
            <w:shd w:val="clear" w:color="auto" w:fill="auto"/>
          </w:tcPr>
          <w:p w14:paraId="206A3D67" w14:textId="77777777" w:rsidR="003F775B" w:rsidRPr="00AC4FBC" w:rsidRDefault="003F775B" w:rsidP="003F775B">
            <w:pPr>
              <w:pStyle w:val="TAC"/>
            </w:pPr>
            <w:r w:rsidRPr="00AC4FBC">
              <w:t>7</w:t>
            </w:r>
          </w:p>
        </w:tc>
        <w:tc>
          <w:tcPr>
            <w:tcW w:w="861" w:type="dxa"/>
            <w:shd w:val="clear" w:color="auto" w:fill="auto"/>
            <w:noWrap/>
            <w:vAlign w:val="center"/>
          </w:tcPr>
          <w:p w14:paraId="26C26E70" w14:textId="77777777" w:rsidR="003F775B" w:rsidRPr="00AC4FBC" w:rsidRDefault="003F775B" w:rsidP="003F775B">
            <w:pPr>
              <w:pStyle w:val="TAC"/>
            </w:pPr>
            <w:r w:rsidRPr="00AC4FBC">
              <w:t>N/A</w:t>
            </w:r>
          </w:p>
        </w:tc>
        <w:tc>
          <w:tcPr>
            <w:tcW w:w="1139" w:type="dxa"/>
            <w:shd w:val="clear" w:color="auto" w:fill="auto"/>
            <w:noWrap/>
            <w:vAlign w:val="center"/>
          </w:tcPr>
          <w:p w14:paraId="0C13863F" w14:textId="77777777" w:rsidR="003F775B" w:rsidRPr="00AC4FBC" w:rsidRDefault="003F775B" w:rsidP="003F775B">
            <w:pPr>
              <w:pStyle w:val="TAC"/>
            </w:pPr>
            <w:r w:rsidRPr="00AC4FBC">
              <w:t>-</w:t>
            </w:r>
          </w:p>
        </w:tc>
        <w:tc>
          <w:tcPr>
            <w:tcW w:w="1136" w:type="dxa"/>
            <w:shd w:val="clear" w:color="auto" w:fill="auto"/>
            <w:noWrap/>
            <w:vAlign w:val="center"/>
          </w:tcPr>
          <w:p w14:paraId="6411E445" w14:textId="77777777" w:rsidR="003F775B" w:rsidRPr="00AC4FBC" w:rsidRDefault="003F775B" w:rsidP="003F775B">
            <w:pPr>
              <w:pStyle w:val="TAC"/>
            </w:pPr>
            <w:r w:rsidRPr="00AC4FBC">
              <w:rPr>
                <w:rFonts w:eastAsia="MS Mincho"/>
              </w:rPr>
              <w:t>REFSENS</w:t>
            </w:r>
          </w:p>
        </w:tc>
        <w:tc>
          <w:tcPr>
            <w:tcW w:w="858" w:type="dxa"/>
            <w:shd w:val="clear" w:color="auto" w:fill="auto"/>
            <w:noWrap/>
            <w:vAlign w:val="center"/>
          </w:tcPr>
          <w:p w14:paraId="1D6F0C8D" w14:textId="77777777" w:rsidR="003F775B" w:rsidRPr="00AC4FBC" w:rsidRDefault="003F775B" w:rsidP="003F775B">
            <w:pPr>
              <w:pStyle w:val="TAC"/>
              <w:rPr>
                <w:rFonts w:cs="Arial"/>
              </w:rPr>
            </w:pPr>
            <w:r w:rsidRPr="00AC4FBC">
              <w:t>-</w:t>
            </w:r>
          </w:p>
        </w:tc>
        <w:tc>
          <w:tcPr>
            <w:tcW w:w="862" w:type="dxa"/>
            <w:shd w:val="clear" w:color="auto" w:fill="auto"/>
            <w:vAlign w:val="center"/>
          </w:tcPr>
          <w:p w14:paraId="48413CC3" w14:textId="77777777" w:rsidR="003F775B" w:rsidRPr="00AC4FBC" w:rsidRDefault="003F775B" w:rsidP="003F775B">
            <w:pPr>
              <w:pStyle w:val="TAC"/>
              <w:rPr>
                <w:rFonts w:cs="Arial"/>
              </w:rPr>
            </w:pPr>
            <w:r w:rsidRPr="00AC4FBC">
              <w:t>-</w:t>
            </w:r>
          </w:p>
        </w:tc>
        <w:tc>
          <w:tcPr>
            <w:tcW w:w="1002" w:type="dxa"/>
            <w:shd w:val="clear" w:color="auto" w:fill="auto"/>
          </w:tcPr>
          <w:p w14:paraId="09C4DFE2" w14:textId="77777777" w:rsidR="003F775B" w:rsidRPr="00AC4FBC" w:rsidRDefault="003F775B" w:rsidP="003F775B">
            <w:pPr>
              <w:pStyle w:val="TAC"/>
            </w:pPr>
            <w:r w:rsidRPr="00AC4FBC">
              <w:t>FDD</w:t>
            </w:r>
          </w:p>
        </w:tc>
        <w:tc>
          <w:tcPr>
            <w:tcW w:w="716" w:type="dxa"/>
            <w:shd w:val="clear" w:color="auto" w:fill="auto"/>
            <w:vAlign w:val="center"/>
          </w:tcPr>
          <w:p w14:paraId="60CD88D0" w14:textId="77777777" w:rsidR="003F775B" w:rsidRPr="00AC4FBC" w:rsidRDefault="003F775B" w:rsidP="003F775B">
            <w:pPr>
              <w:pStyle w:val="TAC"/>
            </w:pPr>
            <w:r w:rsidRPr="00AC4FBC">
              <w:t>N/A</w:t>
            </w:r>
          </w:p>
        </w:tc>
        <w:tc>
          <w:tcPr>
            <w:tcW w:w="850" w:type="dxa"/>
          </w:tcPr>
          <w:p w14:paraId="480677BE" w14:textId="77777777" w:rsidR="003F775B" w:rsidRPr="00AC4FBC" w:rsidRDefault="003F775B" w:rsidP="003F775B">
            <w:pPr>
              <w:keepNext/>
              <w:keepLines/>
              <w:spacing w:after="0"/>
              <w:jc w:val="center"/>
            </w:pPr>
          </w:p>
        </w:tc>
      </w:tr>
      <w:tr w:rsidR="003F775B" w:rsidRPr="00AC4FBC" w14:paraId="5830E271" w14:textId="77777777" w:rsidTr="00D91852">
        <w:trPr>
          <w:trHeight w:val="54"/>
        </w:trPr>
        <w:tc>
          <w:tcPr>
            <w:tcW w:w="1993" w:type="dxa"/>
            <w:vMerge/>
            <w:shd w:val="clear" w:color="auto" w:fill="auto"/>
            <w:vAlign w:val="center"/>
          </w:tcPr>
          <w:p w14:paraId="367392A8" w14:textId="77777777" w:rsidR="003F775B" w:rsidRPr="00AC4FBC" w:rsidRDefault="003F775B" w:rsidP="003F775B">
            <w:pPr>
              <w:pStyle w:val="TAC"/>
            </w:pPr>
          </w:p>
        </w:tc>
        <w:tc>
          <w:tcPr>
            <w:tcW w:w="716" w:type="dxa"/>
            <w:vMerge/>
            <w:vAlign w:val="center"/>
          </w:tcPr>
          <w:p w14:paraId="0ACE1299" w14:textId="77777777" w:rsidR="003F775B" w:rsidRPr="00AC4FBC" w:rsidRDefault="003F775B" w:rsidP="003F775B">
            <w:pPr>
              <w:pStyle w:val="TAC"/>
            </w:pPr>
          </w:p>
        </w:tc>
        <w:tc>
          <w:tcPr>
            <w:tcW w:w="1000" w:type="dxa"/>
            <w:shd w:val="clear" w:color="auto" w:fill="auto"/>
          </w:tcPr>
          <w:p w14:paraId="1EAC29B6" w14:textId="77777777" w:rsidR="003F775B" w:rsidRPr="00AC4FBC" w:rsidRDefault="003F775B" w:rsidP="003F775B">
            <w:pPr>
              <w:pStyle w:val="TAC"/>
            </w:pPr>
            <w:r w:rsidRPr="00AC4FBC">
              <w:t>8</w:t>
            </w:r>
          </w:p>
        </w:tc>
        <w:tc>
          <w:tcPr>
            <w:tcW w:w="861" w:type="dxa"/>
            <w:shd w:val="clear" w:color="auto" w:fill="auto"/>
            <w:noWrap/>
            <w:vAlign w:val="center"/>
          </w:tcPr>
          <w:p w14:paraId="4DC8F273" w14:textId="77777777" w:rsidR="003F775B" w:rsidRPr="00AC4FBC" w:rsidRDefault="003F775B" w:rsidP="003F775B">
            <w:pPr>
              <w:pStyle w:val="TAC"/>
            </w:pPr>
            <w:r w:rsidRPr="00AC4FBC">
              <w:t>N/A</w:t>
            </w:r>
          </w:p>
        </w:tc>
        <w:tc>
          <w:tcPr>
            <w:tcW w:w="1139" w:type="dxa"/>
            <w:shd w:val="clear" w:color="auto" w:fill="auto"/>
            <w:noWrap/>
            <w:vAlign w:val="center"/>
          </w:tcPr>
          <w:p w14:paraId="3109FC9F" w14:textId="77777777" w:rsidR="003F775B" w:rsidRPr="00AC4FBC" w:rsidRDefault="003F775B" w:rsidP="003F775B">
            <w:pPr>
              <w:pStyle w:val="TAC"/>
            </w:pPr>
            <w:r w:rsidRPr="00AC4FBC">
              <w:t>-78.3</w:t>
            </w:r>
          </w:p>
        </w:tc>
        <w:tc>
          <w:tcPr>
            <w:tcW w:w="1136" w:type="dxa"/>
            <w:shd w:val="clear" w:color="auto" w:fill="auto"/>
            <w:noWrap/>
            <w:vAlign w:val="center"/>
          </w:tcPr>
          <w:p w14:paraId="672D273E" w14:textId="77777777" w:rsidR="003F775B" w:rsidRPr="00AC4FBC" w:rsidRDefault="003F775B" w:rsidP="003F775B">
            <w:pPr>
              <w:pStyle w:val="TAC"/>
            </w:pPr>
            <w:r w:rsidRPr="00AC4FBC">
              <w:t>-</w:t>
            </w:r>
          </w:p>
        </w:tc>
        <w:tc>
          <w:tcPr>
            <w:tcW w:w="858" w:type="dxa"/>
            <w:shd w:val="clear" w:color="auto" w:fill="auto"/>
            <w:noWrap/>
            <w:vAlign w:val="center"/>
          </w:tcPr>
          <w:p w14:paraId="4A475A4D" w14:textId="77777777" w:rsidR="003F775B" w:rsidRPr="00AC4FBC" w:rsidRDefault="003F775B" w:rsidP="003F775B">
            <w:pPr>
              <w:pStyle w:val="TAC"/>
              <w:rPr>
                <w:rFonts w:cs="Arial"/>
              </w:rPr>
            </w:pPr>
            <w:r w:rsidRPr="00AC4FBC">
              <w:t>-</w:t>
            </w:r>
          </w:p>
        </w:tc>
        <w:tc>
          <w:tcPr>
            <w:tcW w:w="862" w:type="dxa"/>
            <w:shd w:val="clear" w:color="auto" w:fill="auto"/>
            <w:vAlign w:val="center"/>
          </w:tcPr>
          <w:p w14:paraId="2E602194" w14:textId="77777777" w:rsidR="003F775B" w:rsidRPr="00AC4FBC" w:rsidRDefault="003F775B" w:rsidP="003F775B">
            <w:pPr>
              <w:pStyle w:val="TAC"/>
              <w:rPr>
                <w:rFonts w:cs="Arial"/>
              </w:rPr>
            </w:pPr>
            <w:r w:rsidRPr="00AC4FBC">
              <w:t>-</w:t>
            </w:r>
          </w:p>
        </w:tc>
        <w:tc>
          <w:tcPr>
            <w:tcW w:w="1002" w:type="dxa"/>
            <w:shd w:val="clear" w:color="auto" w:fill="auto"/>
          </w:tcPr>
          <w:p w14:paraId="38F4E9EE" w14:textId="77777777" w:rsidR="003F775B" w:rsidRPr="00AC4FBC" w:rsidRDefault="003F775B" w:rsidP="003F775B">
            <w:pPr>
              <w:pStyle w:val="TAC"/>
            </w:pPr>
            <w:r w:rsidRPr="00AC4FBC">
              <w:t>FDD</w:t>
            </w:r>
          </w:p>
        </w:tc>
        <w:tc>
          <w:tcPr>
            <w:tcW w:w="716" w:type="dxa"/>
            <w:shd w:val="clear" w:color="auto" w:fill="auto"/>
            <w:vAlign w:val="center"/>
          </w:tcPr>
          <w:p w14:paraId="26BF2E06" w14:textId="77777777" w:rsidR="003F775B" w:rsidRPr="00AC4FBC" w:rsidRDefault="003F775B" w:rsidP="003F775B">
            <w:pPr>
              <w:pStyle w:val="TAC"/>
            </w:pPr>
            <w:r w:rsidRPr="00AC4FBC">
              <w:t>IMD3</w:t>
            </w:r>
          </w:p>
        </w:tc>
        <w:tc>
          <w:tcPr>
            <w:tcW w:w="850" w:type="dxa"/>
          </w:tcPr>
          <w:p w14:paraId="0F555880" w14:textId="77777777" w:rsidR="003F775B" w:rsidRPr="00AC4FBC" w:rsidRDefault="003F775B" w:rsidP="003F775B">
            <w:pPr>
              <w:keepNext/>
              <w:keepLines/>
              <w:spacing w:after="0"/>
              <w:jc w:val="center"/>
            </w:pPr>
          </w:p>
        </w:tc>
      </w:tr>
      <w:tr w:rsidR="003F775B" w:rsidRPr="00AC4FBC" w14:paraId="34D3ECA4" w14:textId="77777777" w:rsidTr="00D91852">
        <w:trPr>
          <w:trHeight w:val="54"/>
        </w:trPr>
        <w:tc>
          <w:tcPr>
            <w:tcW w:w="1993" w:type="dxa"/>
            <w:vMerge/>
            <w:shd w:val="clear" w:color="auto" w:fill="auto"/>
            <w:vAlign w:val="center"/>
          </w:tcPr>
          <w:p w14:paraId="666BEEE0" w14:textId="77777777" w:rsidR="003F775B" w:rsidRPr="00AC4FBC" w:rsidRDefault="003F775B" w:rsidP="003F775B">
            <w:pPr>
              <w:pStyle w:val="TAC"/>
            </w:pPr>
          </w:p>
        </w:tc>
        <w:tc>
          <w:tcPr>
            <w:tcW w:w="716" w:type="dxa"/>
            <w:vMerge/>
            <w:vAlign w:val="center"/>
          </w:tcPr>
          <w:p w14:paraId="55B801CF" w14:textId="77777777" w:rsidR="003F775B" w:rsidRPr="00AC4FBC" w:rsidRDefault="003F775B" w:rsidP="003F775B">
            <w:pPr>
              <w:pStyle w:val="TAC"/>
            </w:pPr>
          </w:p>
        </w:tc>
        <w:tc>
          <w:tcPr>
            <w:tcW w:w="1000" w:type="dxa"/>
            <w:shd w:val="clear" w:color="auto" w:fill="auto"/>
          </w:tcPr>
          <w:p w14:paraId="0F2A3466" w14:textId="77777777" w:rsidR="003F775B" w:rsidRPr="00AC4FBC" w:rsidRDefault="003F775B" w:rsidP="003F775B">
            <w:pPr>
              <w:pStyle w:val="TAC"/>
            </w:pPr>
            <w:r w:rsidRPr="00AC4FBC">
              <w:t>n3</w:t>
            </w:r>
          </w:p>
        </w:tc>
        <w:tc>
          <w:tcPr>
            <w:tcW w:w="861" w:type="dxa"/>
            <w:shd w:val="clear" w:color="auto" w:fill="auto"/>
            <w:noWrap/>
            <w:vAlign w:val="center"/>
          </w:tcPr>
          <w:p w14:paraId="6128EA7F" w14:textId="77777777" w:rsidR="003F775B" w:rsidRPr="00AC4FBC" w:rsidRDefault="003F775B" w:rsidP="003F775B">
            <w:pPr>
              <w:pStyle w:val="TAC"/>
            </w:pPr>
            <w:r w:rsidRPr="00AC4FBC">
              <w:t>15</w:t>
            </w:r>
          </w:p>
        </w:tc>
        <w:tc>
          <w:tcPr>
            <w:tcW w:w="1139" w:type="dxa"/>
            <w:shd w:val="clear" w:color="auto" w:fill="auto"/>
            <w:noWrap/>
            <w:vAlign w:val="center"/>
          </w:tcPr>
          <w:p w14:paraId="79B8E1E0"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44BE431D" w14:textId="77777777" w:rsidR="003F775B" w:rsidRPr="00AC4FBC" w:rsidRDefault="003F775B" w:rsidP="003F775B">
            <w:pPr>
              <w:pStyle w:val="TAC"/>
            </w:pPr>
            <w:r w:rsidRPr="00AC4FBC">
              <w:t>-</w:t>
            </w:r>
          </w:p>
        </w:tc>
        <w:tc>
          <w:tcPr>
            <w:tcW w:w="858" w:type="dxa"/>
            <w:shd w:val="clear" w:color="auto" w:fill="auto"/>
            <w:noWrap/>
            <w:vAlign w:val="center"/>
          </w:tcPr>
          <w:p w14:paraId="52218960" w14:textId="77777777" w:rsidR="003F775B" w:rsidRPr="00AC4FBC" w:rsidRDefault="003F775B" w:rsidP="003F775B">
            <w:pPr>
              <w:pStyle w:val="TAC"/>
              <w:rPr>
                <w:rFonts w:cs="Arial"/>
              </w:rPr>
            </w:pPr>
            <w:r w:rsidRPr="00AC4FBC">
              <w:t>-</w:t>
            </w:r>
          </w:p>
        </w:tc>
        <w:tc>
          <w:tcPr>
            <w:tcW w:w="862" w:type="dxa"/>
            <w:shd w:val="clear" w:color="auto" w:fill="auto"/>
            <w:vAlign w:val="center"/>
          </w:tcPr>
          <w:p w14:paraId="6B9FF98B" w14:textId="77777777" w:rsidR="003F775B" w:rsidRPr="00AC4FBC" w:rsidRDefault="003F775B" w:rsidP="003F775B">
            <w:pPr>
              <w:pStyle w:val="TAC"/>
              <w:rPr>
                <w:rFonts w:cs="Arial"/>
              </w:rPr>
            </w:pPr>
            <w:r w:rsidRPr="00AC4FBC">
              <w:t>-</w:t>
            </w:r>
          </w:p>
        </w:tc>
        <w:tc>
          <w:tcPr>
            <w:tcW w:w="1002" w:type="dxa"/>
            <w:shd w:val="clear" w:color="auto" w:fill="auto"/>
          </w:tcPr>
          <w:p w14:paraId="7335493F" w14:textId="77777777" w:rsidR="003F775B" w:rsidRPr="00AC4FBC" w:rsidRDefault="003F775B" w:rsidP="003F775B">
            <w:pPr>
              <w:pStyle w:val="TAC"/>
            </w:pPr>
            <w:r w:rsidRPr="00AC4FBC">
              <w:t>FDD</w:t>
            </w:r>
          </w:p>
        </w:tc>
        <w:tc>
          <w:tcPr>
            <w:tcW w:w="716" w:type="dxa"/>
            <w:shd w:val="clear" w:color="auto" w:fill="auto"/>
            <w:vAlign w:val="center"/>
          </w:tcPr>
          <w:p w14:paraId="5E47EA8C" w14:textId="77777777" w:rsidR="003F775B" w:rsidRPr="00AC4FBC" w:rsidRDefault="003F775B" w:rsidP="003F775B">
            <w:pPr>
              <w:pStyle w:val="TAC"/>
            </w:pPr>
            <w:r w:rsidRPr="00AC4FBC">
              <w:t>N/A</w:t>
            </w:r>
          </w:p>
        </w:tc>
        <w:tc>
          <w:tcPr>
            <w:tcW w:w="850" w:type="dxa"/>
          </w:tcPr>
          <w:p w14:paraId="07FDF606" w14:textId="77777777" w:rsidR="003F775B" w:rsidRPr="00AC4FBC" w:rsidRDefault="003F775B" w:rsidP="003F775B">
            <w:pPr>
              <w:keepNext/>
              <w:keepLines/>
              <w:spacing w:after="0"/>
              <w:jc w:val="center"/>
            </w:pPr>
          </w:p>
        </w:tc>
      </w:tr>
      <w:tr w:rsidR="003F775B" w:rsidRPr="00AC4FBC" w14:paraId="542AE225" w14:textId="77777777" w:rsidTr="00D91852">
        <w:trPr>
          <w:trHeight w:val="54"/>
        </w:trPr>
        <w:tc>
          <w:tcPr>
            <w:tcW w:w="1993" w:type="dxa"/>
            <w:vMerge/>
            <w:shd w:val="clear" w:color="auto" w:fill="auto"/>
            <w:vAlign w:val="center"/>
          </w:tcPr>
          <w:p w14:paraId="412A2CB7" w14:textId="77777777" w:rsidR="003F775B" w:rsidRPr="00AC4FBC" w:rsidRDefault="003F775B" w:rsidP="003F775B">
            <w:pPr>
              <w:pStyle w:val="TAC"/>
            </w:pPr>
          </w:p>
        </w:tc>
        <w:tc>
          <w:tcPr>
            <w:tcW w:w="716" w:type="dxa"/>
            <w:vMerge w:val="restart"/>
            <w:vAlign w:val="center"/>
          </w:tcPr>
          <w:p w14:paraId="0A0239DB" w14:textId="77777777" w:rsidR="003F775B" w:rsidRPr="00AC4FBC" w:rsidRDefault="003F775B" w:rsidP="003F775B">
            <w:pPr>
              <w:pStyle w:val="TAC"/>
            </w:pPr>
            <w:r w:rsidRPr="00AC4FBC">
              <w:t>2</w:t>
            </w:r>
          </w:p>
        </w:tc>
        <w:tc>
          <w:tcPr>
            <w:tcW w:w="1000" w:type="dxa"/>
            <w:shd w:val="clear" w:color="auto" w:fill="auto"/>
          </w:tcPr>
          <w:p w14:paraId="12724414" w14:textId="77777777" w:rsidR="003F775B" w:rsidRPr="00AC4FBC" w:rsidRDefault="003F775B" w:rsidP="003F775B">
            <w:pPr>
              <w:pStyle w:val="TAC"/>
            </w:pPr>
            <w:r w:rsidRPr="00AC4FBC">
              <w:t>7</w:t>
            </w:r>
          </w:p>
        </w:tc>
        <w:tc>
          <w:tcPr>
            <w:tcW w:w="861" w:type="dxa"/>
            <w:shd w:val="clear" w:color="auto" w:fill="auto"/>
            <w:noWrap/>
            <w:vAlign w:val="center"/>
          </w:tcPr>
          <w:p w14:paraId="44AA6B9D" w14:textId="77777777" w:rsidR="003F775B" w:rsidRPr="00AC4FBC" w:rsidRDefault="003F775B" w:rsidP="003F775B">
            <w:pPr>
              <w:pStyle w:val="TAC"/>
            </w:pPr>
            <w:r w:rsidRPr="00AC4FBC">
              <w:t>N/A</w:t>
            </w:r>
          </w:p>
        </w:tc>
        <w:tc>
          <w:tcPr>
            <w:tcW w:w="1139" w:type="dxa"/>
            <w:shd w:val="clear" w:color="auto" w:fill="auto"/>
            <w:noWrap/>
            <w:vAlign w:val="center"/>
          </w:tcPr>
          <w:p w14:paraId="58EF304A" w14:textId="77777777" w:rsidR="003F775B" w:rsidRPr="00AC4FBC" w:rsidRDefault="003F775B" w:rsidP="003F775B">
            <w:pPr>
              <w:pStyle w:val="TAC"/>
            </w:pPr>
            <w:r w:rsidRPr="00AC4FBC">
              <w:t>-</w:t>
            </w:r>
          </w:p>
        </w:tc>
        <w:tc>
          <w:tcPr>
            <w:tcW w:w="1136" w:type="dxa"/>
            <w:shd w:val="clear" w:color="auto" w:fill="auto"/>
            <w:noWrap/>
            <w:vAlign w:val="center"/>
          </w:tcPr>
          <w:p w14:paraId="6B1C60F2" w14:textId="77777777" w:rsidR="003F775B" w:rsidRPr="00AC4FBC" w:rsidRDefault="003F775B" w:rsidP="003F775B">
            <w:pPr>
              <w:pStyle w:val="TAC"/>
            </w:pPr>
            <w:r w:rsidRPr="00AC4FBC">
              <w:t>-65.3</w:t>
            </w:r>
          </w:p>
        </w:tc>
        <w:tc>
          <w:tcPr>
            <w:tcW w:w="858" w:type="dxa"/>
            <w:shd w:val="clear" w:color="auto" w:fill="auto"/>
            <w:noWrap/>
            <w:vAlign w:val="center"/>
          </w:tcPr>
          <w:p w14:paraId="3AC00A7E" w14:textId="77777777" w:rsidR="003F775B" w:rsidRPr="00AC4FBC" w:rsidRDefault="003F775B" w:rsidP="003F775B">
            <w:pPr>
              <w:pStyle w:val="TAC"/>
              <w:rPr>
                <w:rFonts w:cs="Arial"/>
              </w:rPr>
            </w:pPr>
            <w:r w:rsidRPr="00AC4FBC">
              <w:t>-</w:t>
            </w:r>
          </w:p>
        </w:tc>
        <w:tc>
          <w:tcPr>
            <w:tcW w:w="862" w:type="dxa"/>
            <w:shd w:val="clear" w:color="auto" w:fill="auto"/>
            <w:vAlign w:val="center"/>
          </w:tcPr>
          <w:p w14:paraId="745F50DF"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07AE77B2" w14:textId="77777777" w:rsidR="003F775B" w:rsidRPr="00AC4FBC" w:rsidRDefault="003F775B" w:rsidP="003F775B">
            <w:pPr>
              <w:pStyle w:val="TAC"/>
            </w:pPr>
            <w:r w:rsidRPr="00AC4FBC">
              <w:t>FDD</w:t>
            </w:r>
          </w:p>
        </w:tc>
        <w:tc>
          <w:tcPr>
            <w:tcW w:w="716" w:type="dxa"/>
            <w:shd w:val="clear" w:color="auto" w:fill="auto"/>
            <w:vAlign w:val="center"/>
          </w:tcPr>
          <w:p w14:paraId="4B32A4BB" w14:textId="77777777" w:rsidR="003F775B" w:rsidRPr="00AC4FBC" w:rsidRDefault="003F775B" w:rsidP="003F775B">
            <w:pPr>
              <w:pStyle w:val="TAC"/>
            </w:pPr>
            <w:r w:rsidRPr="00AC4FBC">
              <w:t>IMD2+ IMD3</w:t>
            </w:r>
            <w:r w:rsidRPr="00AC4FBC">
              <w:rPr>
                <w:vertAlign w:val="superscript"/>
              </w:rPr>
              <w:t>YY</w:t>
            </w:r>
          </w:p>
        </w:tc>
        <w:tc>
          <w:tcPr>
            <w:tcW w:w="850" w:type="dxa"/>
          </w:tcPr>
          <w:p w14:paraId="70E67532" w14:textId="77777777" w:rsidR="003F775B" w:rsidRPr="00AC4FBC" w:rsidRDefault="003F775B" w:rsidP="003F775B">
            <w:pPr>
              <w:keepNext/>
              <w:keepLines/>
              <w:spacing w:after="0"/>
              <w:jc w:val="center"/>
            </w:pPr>
          </w:p>
        </w:tc>
      </w:tr>
      <w:tr w:rsidR="003F775B" w:rsidRPr="00AC4FBC" w14:paraId="16E90EAA" w14:textId="77777777" w:rsidTr="00D91852">
        <w:trPr>
          <w:trHeight w:val="54"/>
        </w:trPr>
        <w:tc>
          <w:tcPr>
            <w:tcW w:w="1993" w:type="dxa"/>
            <w:vMerge/>
            <w:shd w:val="clear" w:color="auto" w:fill="auto"/>
            <w:vAlign w:val="center"/>
          </w:tcPr>
          <w:p w14:paraId="0C327D56" w14:textId="77777777" w:rsidR="003F775B" w:rsidRPr="00AC4FBC" w:rsidRDefault="003F775B" w:rsidP="003F775B">
            <w:pPr>
              <w:pStyle w:val="TAC"/>
            </w:pPr>
          </w:p>
        </w:tc>
        <w:tc>
          <w:tcPr>
            <w:tcW w:w="716" w:type="dxa"/>
            <w:vMerge/>
            <w:vAlign w:val="center"/>
          </w:tcPr>
          <w:p w14:paraId="07FF0232" w14:textId="77777777" w:rsidR="003F775B" w:rsidRPr="00AC4FBC" w:rsidRDefault="003F775B" w:rsidP="003F775B">
            <w:pPr>
              <w:pStyle w:val="TAC"/>
            </w:pPr>
          </w:p>
        </w:tc>
        <w:tc>
          <w:tcPr>
            <w:tcW w:w="1000" w:type="dxa"/>
            <w:shd w:val="clear" w:color="auto" w:fill="auto"/>
          </w:tcPr>
          <w:p w14:paraId="5D03E33F" w14:textId="77777777" w:rsidR="003F775B" w:rsidRPr="00AC4FBC" w:rsidRDefault="003F775B" w:rsidP="003F775B">
            <w:pPr>
              <w:pStyle w:val="TAC"/>
            </w:pPr>
            <w:r w:rsidRPr="00AC4FBC">
              <w:t>8</w:t>
            </w:r>
          </w:p>
        </w:tc>
        <w:tc>
          <w:tcPr>
            <w:tcW w:w="861" w:type="dxa"/>
            <w:shd w:val="clear" w:color="auto" w:fill="auto"/>
            <w:noWrap/>
            <w:vAlign w:val="center"/>
          </w:tcPr>
          <w:p w14:paraId="7931D2BB" w14:textId="77777777" w:rsidR="003F775B" w:rsidRPr="00AC4FBC" w:rsidRDefault="003F775B" w:rsidP="003F775B">
            <w:pPr>
              <w:pStyle w:val="TAC"/>
            </w:pPr>
            <w:r w:rsidRPr="00AC4FBC">
              <w:t>N/A</w:t>
            </w:r>
          </w:p>
        </w:tc>
        <w:tc>
          <w:tcPr>
            <w:tcW w:w="1139" w:type="dxa"/>
            <w:shd w:val="clear" w:color="auto" w:fill="auto"/>
            <w:noWrap/>
            <w:vAlign w:val="center"/>
          </w:tcPr>
          <w:p w14:paraId="076E50E4"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2E21DF2B" w14:textId="77777777" w:rsidR="003F775B" w:rsidRPr="00AC4FBC" w:rsidRDefault="003F775B" w:rsidP="003F775B">
            <w:pPr>
              <w:pStyle w:val="TAC"/>
            </w:pPr>
            <w:r w:rsidRPr="00AC4FBC">
              <w:t>-</w:t>
            </w:r>
          </w:p>
        </w:tc>
        <w:tc>
          <w:tcPr>
            <w:tcW w:w="858" w:type="dxa"/>
            <w:shd w:val="clear" w:color="auto" w:fill="auto"/>
            <w:noWrap/>
            <w:vAlign w:val="center"/>
          </w:tcPr>
          <w:p w14:paraId="647B5221" w14:textId="77777777" w:rsidR="003F775B" w:rsidRPr="00AC4FBC" w:rsidRDefault="003F775B" w:rsidP="003F775B">
            <w:pPr>
              <w:pStyle w:val="TAC"/>
              <w:rPr>
                <w:rFonts w:cs="Arial"/>
              </w:rPr>
            </w:pPr>
            <w:r w:rsidRPr="00AC4FBC">
              <w:t>-</w:t>
            </w:r>
          </w:p>
        </w:tc>
        <w:tc>
          <w:tcPr>
            <w:tcW w:w="862" w:type="dxa"/>
            <w:shd w:val="clear" w:color="auto" w:fill="auto"/>
            <w:vAlign w:val="center"/>
          </w:tcPr>
          <w:p w14:paraId="6A0AB033"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37168A2A" w14:textId="77777777" w:rsidR="003F775B" w:rsidRPr="00AC4FBC" w:rsidRDefault="003F775B" w:rsidP="003F775B">
            <w:pPr>
              <w:pStyle w:val="TAC"/>
            </w:pPr>
            <w:r w:rsidRPr="00AC4FBC">
              <w:t>FDD</w:t>
            </w:r>
          </w:p>
        </w:tc>
        <w:tc>
          <w:tcPr>
            <w:tcW w:w="716" w:type="dxa"/>
            <w:shd w:val="clear" w:color="auto" w:fill="auto"/>
            <w:vAlign w:val="center"/>
          </w:tcPr>
          <w:p w14:paraId="76BF4DD6" w14:textId="77777777" w:rsidR="003F775B" w:rsidRPr="00AC4FBC" w:rsidRDefault="003F775B" w:rsidP="003F775B">
            <w:pPr>
              <w:pStyle w:val="TAC"/>
            </w:pPr>
            <w:r w:rsidRPr="00AC4FBC">
              <w:t>N/A</w:t>
            </w:r>
          </w:p>
        </w:tc>
        <w:tc>
          <w:tcPr>
            <w:tcW w:w="850" w:type="dxa"/>
          </w:tcPr>
          <w:p w14:paraId="241A101E" w14:textId="77777777" w:rsidR="003F775B" w:rsidRPr="00AC4FBC" w:rsidRDefault="003F775B" w:rsidP="003F775B">
            <w:pPr>
              <w:keepNext/>
              <w:keepLines/>
              <w:spacing w:after="0"/>
              <w:jc w:val="center"/>
            </w:pPr>
          </w:p>
        </w:tc>
      </w:tr>
      <w:tr w:rsidR="003F775B" w:rsidRPr="00AC4FBC" w14:paraId="0DDC6746" w14:textId="77777777" w:rsidTr="00D91852">
        <w:trPr>
          <w:trHeight w:val="54"/>
        </w:trPr>
        <w:tc>
          <w:tcPr>
            <w:tcW w:w="1993" w:type="dxa"/>
            <w:vMerge/>
            <w:shd w:val="clear" w:color="auto" w:fill="auto"/>
            <w:vAlign w:val="center"/>
          </w:tcPr>
          <w:p w14:paraId="05E45957" w14:textId="77777777" w:rsidR="003F775B" w:rsidRPr="00AC4FBC" w:rsidRDefault="003F775B" w:rsidP="003F775B">
            <w:pPr>
              <w:pStyle w:val="TAC"/>
            </w:pPr>
          </w:p>
        </w:tc>
        <w:tc>
          <w:tcPr>
            <w:tcW w:w="716" w:type="dxa"/>
            <w:vMerge/>
            <w:vAlign w:val="center"/>
          </w:tcPr>
          <w:p w14:paraId="24442052" w14:textId="77777777" w:rsidR="003F775B" w:rsidRPr="00AC4FBC" w:rsidRDefault="003F775B" w:rsidP="003F775B">
            <w:pPr>
              <w:pStyle w:val="TAC"/>
            </w:pPr>
          </w:p>
        </w:tc>
        <w:tc>
          <w:tcPr>
            <w:tcW w:w="1000" w:type="dxa"/>
            <w:shd w:val="clear" w:color="auto" w:fill="auto"/>
          </w:tcPr>
          <w:p w14:paraId="6498A8BA" w14:textId="77777777" w:rsidR="003F775B" w:rsidRPr="00AC4FBC" w:rsidRDefault="003F775B" w:rsidP="003F775B">
            <w:pPr>
              <w:pStyle w:val="TAC"/>
            </w:pPr>
            <w:r w:rsidRPr="00AC4FBC">
              <w:t>n3</w:t>
            </w:r>
          </w:p>
        </w:tc>
        <w:tc>
          <w:tcPr>
            <w:tcW w:w="861" w:type="dxa"/>
            <w:shd w:val="clear" w:color="auto" w:fill="auto"/>
            <w:noWrap/>
            <w:vAlign w:val="center"/>
          </w:tcPr>
          <w:p w14:paraId="4F8DD796" w14:textId="77777777" w:rsidR="003F775B" w:rsidRPr="00AC4FBC" w:rsidRDefault="003F775B" w:rsidP="003F775B">
            <w:pPr>
              <w:pStyle w:val="TAC"/>
            </w:pPr>
            <w:r w:rsidRPr="00AC4FBC">
              <w:t>15</w:t>
            </w:r>
          </w:p>
        </w:tc>
        <w:tc>
          <w:tcPr>
            <w:tcW w:w="1139" w:type="dxa"/>
            <w:shd w:val="clear" w:color="auto" w:fill="auto"/>
            <w:noWrap/>
            <w:vAlign w:val="center"/>
          </w:tcPr>
          <w:p w14:paraId="0F94848A"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4FAD5CF3" w14:textId="77777777" w:rsidR="003F775B" w:rsidRPr="00AC4FBC" w:rsidRDefault="003F775B" w:rsidP="003F775B">
            <w:pPr>
              <w:pStyle w:val="TAC"/>
            </w:pPr>
            <w:r w:rsidRPr="00AC4FBC">
              <w:t>-</w:t>
            </w:r>
          </w:p>
        </w:tc>
        <w:tc>
          <w:tcPr>
            <w:tcW w:w="858" w:type="dxa"/>
            <w:shd w:val="clear" w:color="auto" w:fill="auto"/>
            <w:noWrap/>
            <w:vAlign w:val="center"/>
          </w:tcPr>
          <w:p w14:paraId="48D3C6AB" w14:textId="77777777" w:rsidR="003F775B" w:rsidRPr="00AC4FBC" w:rsidRDefault="003F775B" w:rsidP="003F775B">
            <w:pPr>
              <w:pStyle w:val="TAC"/>
              <w:rPr>
                <w:rFonts w:cs="Arial"/>
              </w:rPr>
            </w:pPr>
            <w:r w:rsidRPr="00AC4FBC">
              <w:t>-</w:t>
            </w:r>
          </w:p>
        </w:tc>
        <w:tc>
          <w:tcPr>
            <w:tcW w:w="862" w:type="dxa"/>
            <w:shd w:val="clear" w:color="auto" w:fill="auto"/>
            <w:vAlign w:val="center"/>
          </w:tcPr>
          <w:p w14:paraId="7F7979A4"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723C7B84" w14:textId="77777777" w:rsidR="003F775B" w:rsidRPr="00AC4FBC" w:rsidRDefault="003F775B" w:rsidP="003F775B">
            <w:pPr>
              <w:pStyle w:val="TAC"/>
            </w:pPr>
            <w:r w:rsidRPr="00AC4FBC">
              <w:t>FDD</w:t>
            </w:r>
          </w:p>
        </w:tc>
        <w:tc>
          <w:tcPr>
            <w:tcW w:w="716" w:type="dxa"/>
            <w:shd w:val="clear" w:color="auto" w:fill="auto"/>
            <w:vAlign w:val="center"/>
          </w:tcPr>
          <w:p w14:paraId="155B695F" w14:textId="77777777" w:rsidR="003F775B" w:rsidRPr="00AC4FBC" w:rsidRDefault="003F775B" w:rsidP="003F775B">
            <w:pPr>
              <w:pStyle w:val="TAC"/>
            </w:pPr>
            <w:r w:rsidRPr="00AC4FBC">
              <w:t>N/A</w:t>
            </w:r>
          </w:p>
        </w:tc>
        <w:tc>
          <w:tcPr>
            <w:tcW w:w="850" w:type="dxa"/>
          </w:tcPr>
          <w:p w14:paraId="6EE62312" w14:textId="77777777" w:rsidR="003F775B" w:rsidRPr="00AC4FBC" w:rsidRDefault="003F775B" w:rsidP="003F775B">
            <w:pPr>
              <w:keepNext/>
              <w:keepLines/>
              <w:spacing w:after="0"/>
              <w:jc w:val="center"/>
            </w:pPr>
          </w:p>
        </w:tc>
      </w:tr>
      <w:tr w:rsidR="003F775B" w:rsidRPr="00AC4FBC" w14:paraId="305AE052" w14:textId="77777777" w:rsidTr="00D91852">
        <w:trPr>
          <w:trHeight w:val="54"/>
        </w:trPr>
        <w:tc>
          <w:tcPr>
            <w:tcW w:w="1993" w:type="dxa"/>
            <w:vMerge w:val="restart"/>
            <w:shd w:val="clear" w:color="auto" w:fill="auto"/>
            <w:vAlign w:val="center"/>
          </w:tcPr>
          <w:p w14:paraId="2730BCC6" w14:textId="77777777" w:rsidR="003F775B" w:rsidRPr="00AC4FBC" w:rsidRDefault="003F775B" w:rsidP="003F775B">
            <w:pPr>
              <w:pStyle w:val="TAC"/>
            </w:pPr>
            <w:r w:rsidRPr="00AC4FBC">
              <w:t>DC_7A-20A_n1A</w:t>
            </w:r>
          </w:p>
        </w:tc>
        <w:tc>
          <w:tcPr>
            <w:tcW w:w="716" w:type="dxa"/>
            <w:vMerge w:val="restart"/>
            <w:vAlign w:val="center"/>
          </w:tcPr>
          <w:p w14:paraId="13C6B91F" w14:textId="77777777" w:rsidR="003F775B" w:rsidRPr="00AC4FBC" w:rsidRDefault="003F775B" w:rsidP="003F775B">
            <w:pPr>
              <w:pStyle w:val="TAC"/>
            </w:pPr>
            <w:r w:rsidRPr="00AC4FBC">
              <w:t>1</w:t>
            </w:r>
          </w:p>
        </w:tc>
        <w:tc>
          <w:tcPr>
            <w:tcW w:w="1000" w:type="dxa"/>
            <w:shd w:val="clear" w:color="auto" w:fill="auto"/>
          </w:tcPr>
          <w:p w14:paraId="49B88EC9" w14:textId="77777777" w:rsidR="003F775B" w:rsidRPr="00AC4FBC" w:rsidRDefault="003F775B" w:rsidP="003F775B">
            <w:pPr>
              <w:pStyle w:val="TAC"/>
            </w:pPr>
            <w:r w:rsidRPr="00AC4FBC">
              <w:t>7</w:t>
            </w:r>
          </w:p>
        </w:tc>
        <w:tc>
          <w:tcPr>
            <w:tcW w:w="861" w:type="dxa"/>
            <w:shd w:val="clear" w:color="auto" w:fill="auto"/>
            <w:noWrap/>
            <w:vAlign w:val="center"/>
          </w:tcPr>
          <w:p w14:paraId="484A9B85" w14:textId="77777777" w:rsidR="003F775B" w:rsidRPr="00AC4FBC" w:rsidRDefault="003F775B" w:rsidP="003F775B">
            <w:pPr>
              <w:pStyle w:val="TAC"/>
            </w:pPr>
          </w:p>
        </w:tc>
        <w:tc>
          <w:tcPr>
            <w:tcW w:w="1139" w:type="dxa"/>
            <w:shd w:val="clear" w:color="auto" w:fill="auto"/>
            <w:noWrap/>
            <w:vAlign w:val="center"/>
          </w:tcPr>
          <w:p w14:paraId="713D29BC" w14:textId="77777777" w:rsidR="003F775B" w:rsidRPr="00AC4FBC" w:rsidRDefault="003F775B" w:rsidP="003F775B">
            <w:pPr>
              <w:pStyle w:val="TAC"/>
            </w:pPr>
          </w:p>
        </w:tc>
        <w:tc>
          <w:tcPr>
            <w:tcW w:w="1136" w:type="dxa"/>
            <w:shd w:val="clear" w:color="auto" w:fill="auto"/>
            <w:noWrap/>
            <w:vAlign w:val="center"/>
          </w:tcPr>
          <w:p w14:paraId="52770B21" w14:textId="77777777" w:rsidR="003F775B" w:rsidRPr="00AC4FBC" w:rsidRDefault="003F775B" w:rsidP="003F775B">
            <w:pPr>
              <w:pStyle w:val="TAC"/>
              <w:rPr>
                <w:rFonts w:cs="Arial"/>
              </w:rPr>
            </w:pPr>
            <w:r w:rsidRPr="00AC4FBC">
              <w:t>REFSENS</w:t>
            </w:r>
          </w:p>
        </w:tc>
        <w:tc>
          <w:tcPr>
            <w:tcW w:w="858" w:type="dxa"/>
            <w:shd w:val="clear" w:color="auto" w:fill="auto"/>
            <w:noWrap/>
            <w:vAlign w:val="center"/>
          </w:tcPr>
          <w:p w14:paraId="3BF2D851" w14:textId="77777777" w:rsidR="003F775B" w:rsidRPr="00AC4FBC" w:rsidRDefault="003F775B" w:rsidP="003F775B">
            <w:pPr>
              <w:pStyle w:val="TAC"/>
              <w:rPr>
                <w:rFonts w:cs="Arial"/>
              </w:rPr>
            </w:pPr>
          </w:p>
        </w:tc>
        <w:tc>
          <w:tcPr>
            <w:tcW w:w="862" w:type="dxa"/>
            <w:shd w:val="clear" w:color="auto" w:fill="auto"/>
            <w:vAlign w:val="center"/>
          </w:tcPr>
          <w:p w14:paraId="6E616168" w14:textId="77777777" w:rsidR="003F775B" w:rsidRPr="00AC4FBC" w:rsidRDefault="003F775B" w:rsidP="003F775B">
            <w:pPr>
              <w:pStyle w:val="TAC"/>
              <w:rPr>
                <w:rFonts w:cs="Arial"/>
              </w:rPr>
            </w:pPr>
          </w:p>
        </w:tc>
        <w:tc>
          <w:tcPr>
            <w:tcW w:w="1002" w:type="dxa"/>
            <w:shd w:val="clear" w:color="auto" w:fill="auto"/>
          </w:tcPr>
          <w:p w14:paraId="28E2C5A6" w14:textId="77777777" w:rsidR="003F775B" w:rsidRPr="00AC4FBC" w:rsidRDefault="003F775B" w:rsidP="003F775B">
            <w:pPr>
              <w:pStyle w:val="TAC"/>
            </w:pPr>
            <w:r w:rsidRPr="00AC4FBC">
              <w:t>FDD</w:t>
            </w:r>
          </w:p>
        </w:tc>
        <w:tc>
          <w:tcPr>
            <w:tcW w:w="716" w:type="dxa"/>
            <w:shd w:val="clear" w:color="auto" w:fill="auto"/>
            <w:vAlign w:val="center"/>
          </w:tcPr>
          <w:p w14:paraId="1EC53651" w14:textId="77777777" w:rsidR="003F775B" w:rsidRPr="00AC4FBC" w:rsidRDefault="003F775B" w:rsidP="003F775B">
            <w:pPr>
              <w:pStyle w:val="TAC"/>
            </w:pPr>
            <w:r w:rsidRPr="00AC4FBC">
              <w:t>N/A</w:t>
            </w:r>
          </w:p>
        </w:tc>
        <w:tc>
          <w:tcPr>
            <w:tcW w:w="850" w:type="dxa"/>
          </w:tcPr>
          <w:p w14:paraId="0EC18012" w14:textId="77777777" w:rsidR="003F775B" w:rsidRPr="00AC4FBC" w:rsidRDefault="003F775B" w:rsidP="003F775B">
            <w:pPr>
              <w:keepNext/>
              <w:keepLines/>
              <w:spacing w:after="0"/>
              <w:jc w:val="center"/>
            </w:pPr>
          </w:p>
        </w:tc>
      </w:tr>
      <w:tr w:rsidR="003F775B" w:rsidRPr="00AC4FBC" w14:paraId="778CA0C3" w14:textId="77777777" w:rsidTr="00D91852">
        <w:trPr>
          <w:trHeight w:val="54"/>
        </w:trPr>
        <w:tc>
          <w:tcPr>
            <w:tcW w:w="1993" w:type="dxa"/>
            <w:vMerge/>
            <w:shd w:val="clear" w:color="auto" w:fill="auto"/>
            <w:vAlign w:val="center"/>
          </w:tcPr>
          <w:p w14:paraId="295C82F5" w14:textId="77777777" w:rsidR="003F775B" w:rsidRPr="00AC4FBC" w:rsidRDefault="003F775B" w:rsidP="003F775B">
            <w:pPr>
              <w:pStyle w:val="TAC"/>
            </w:pPr>
          </w:p>
        </w:tc>
        <w:tc>
          <w:tcPr>
            <w:tcW w:w="716" w:type="dxa"/>
            <w:vMerge/>
            <w:vAlign w:val="center"/>
          </w:tcPr>
          <w:p w14:paraId="5D18AA53" w14:textId="77777777" w:rsidR="003F775B" w:rsidRPr="00AC4FBC" w:rsidRDefault="003F775B" w:rsidP="003F775B">
            <w:pPr>
              <w:pStyle w:val="TAC"/>
            </w:pPr>
          </w:p>
        </w:tc>
        <w:tc>
          <w:tcPr>
            <w:tcW w:w="1000" w:type="dxa"/>
            <w:shd w:val="clear" w:color="auto" w:fill="auto"/>
          </w:tcPr>
          <w:p w14:paraId="164B0A45" w14:textId="77777777" w:rsidR="003F775B" w:rsidRPr="00AC4FBC" w:rsidRDefault="003F775B" w:rsidP="003F775B">
            <w:pPr>
              <w:pStyle w:val="TAC"/>
            </w:pPr>
            <w:r w:rsidRPr="00AC4FBC">
              <w:t>20</w:t>
            </w:r>
          </w:p>
        </w:tc>
        <w:tc>
          <w:tcPr>
            <w:tcW w:w="861" w:type="dxa"/>
            <w:shd w:val="clear" w:color="auto" w:fill="auto"/>
            <w:noWrap/>
            <w:vAlign w:val="center"/>
          </w:tcPr>
          <w:p w14:paraId="57D5C3EB" w14:textId="77777777" w:rsidR="003F775B" w:rsidRPr="00AC4FBC" w:rsidRDefault="003F775B" w:rsidP="003F775B">
            <w:pPr>
              <w:pStyle w:val="TAC"/>
            </w:pPr>
          </w:p>
        </w:tc>
        <w:tc>
          <w:tcPr>
            <w:tcW w:w="1139" w:type="dxa"/>
            <w:shd w:val="clear" w:color="auto" w:fill="auto"/>
            <w:noWrap/>
            <w:vAlign w:val="center"/>
          </w:tcPr>
          <w:p w14:paraId="3EC9F9D2" w14:textId="12D63DB9" w:rsidR="003F775B" w:rsidRPr="00AC4FBC" w:rsidRDefault="003F775B" w:rsidP="003F775B">
            <w:pPr>
              <w:pStyle w:val="TAC"/>
            </w:pPr>
          </w:p>
        </w:tc>
        <w:tc>
          <w:tcPr>
            <w:tcW w:w="1136" w:type="dxa"/>
            <w:shd w:val="clear" w:color="auto" w:fill="auto"/>
            <w:noWrap/>
            <w:vAlign w:val="center"/>
          </w:tcPr>
          <w:p w14:paraId="6581B2E5" w14:textId="71A4F7AE" w:rsidR="003F775B" w:rsidRPr="00AC4FBC" w:rsidRDefault="003F775B" w:rsidP="003F775B">
            <w:pPr>
              <w:pStyle w:val="TAC"/>
              <w:rPr>
                <w:rFonts w:cs="Arial"/>
              </w:rPr>
            </w:pPr>
            <w:r w:rsidRPr="00AC4FBC">
              <w:t>-88.8</w:t>
            </w:r>
          </w:p>
        </w:tc>
        <w:tc>
          <w:tcPr>
            <w:tcW w:w="858" w:type="dxa"/>
            <w:shd w:val="clear" w:color="auto" w:fill="auto"/>
            <w:noWrap/>
            <w:vAlign w:val="center"/>
          </w:tcPr>
          <w:p w14:paraId="3BB8F194" w14:textId="77777777" w:rsidR="003F775B" w:rsidRPr="00AC4FBC" w:rsidRDefault="003F775B" w:rsidP="003F775B">
            <w:pPr>
              <w:pStyle w:val="TAC"/>
              <w:rPr>
                <w:rFonts w:cs="Arial"/>
              </w:rPr>
            </w:pPr>
          </w:p>
        </w:tc>
        <w:tc>
          <w:tcPr>
            <w:tcW w:w="862" w:type="dxa"/>
            <w:shd w:val="clear" w:color="auto" w:fill="auto"/>
            <w:vAlign w:val="center"/>
          </w:tcPr>
          <w:p w14:paraId="4118944E" w14:textId="77777777" w:rsidR="003F775B" w:rsidRPr="00AC4FBC" w:rsidRDefault="003F775B" w:rsidP="003F775B">
            <w:pPr>
              <w:pStyle w:val="TAC"/>
              <w:rPr>
                <w:rFonts w:cs="Arial"/>
              </w:rPr>
            </w:pPr>
          </w:p>
        </w:tc>
        <w:tc>
          <w:tcPr>
            <w:tcW w:w="1002" w:type="dxa"/>
            <w:shd w:val="clear" w:color="auto" w:fill="auto"/>
          </w:tcPr>
          <w:p w14:paraId="66FE507F" w14:textId="77777777" w:rsidR="003F775B" w:rsidRPr="00AC4FBC" w:rsidRDefault="003F775B" w:rsidP="003F775B">
            <w:pPr>
              <w:pStyle w:val="TAC"/>
            </w:pPr>
            <w:r w:rsidRPr="00AC4FBC">
              <w:t>FDD</w:t>
            </w:r>
          </w:p>
        </w:tc>
        <w:tc>
          <w:tcPr>
            <w:tcW w:w="716" w:type="dxa"/>
            <w:shd w:val="clear" w:color="auto" w:fill="auto"/>
            <w:vAlign w:val="center"/>
          </w:tcPr>
          <w:p w14:paraId="45630203" w14:textId="77777777" w:rsidR="003F775B" w:rsidRPr="00AC4FBC" w:rsidRDefault="003F775B" w:rsidP="003F775B">
            <w:pPr>
              <w:pStyle w:val="TAC"/>
            </w:pPr>
            <w:r w:rsidRPr="00AC4FBC">
              <w:t>IMD5</w:t>
            </w:r>
          </w:p>
        </w:tc>
        <w:tc>
          <w:tcPr>
            <w:tcW w:w="850" w:type="dxa"/>
          </w:tcPr>
          <w:p w14:paraId="0250F9D2" w14:textId="77777777" w:rsidR="003F775B" w:rsidRPr="00AC4FBC" w:rsidRDefault="003F775B" w:rsidP="003F775B">
            <w:pPr>
              <w:keepNext/>
              <w:keepLines/>
              <w:spacing w:after="0"/>
              <w:jc w:val="center"/>
            </w:pPr>
          </w:p>
        </w:tc>
      </w:tr>
      <w:tr w:rsidR="003F775B" w:rsidRPr="00AC4FBC" w14:paraId="0A3EA338" w14:textId="77777777" w:rsidTr="00D91852">
        <w:trPr>
          <w:trHeight w:val="54"/>
        </w:trPr>
        <w:tc>
          <w:tcPr>
            <w:tcW w:w="1993" w:type="dxa"/>
            <w:vMerge/>
            <w:shd w:val="clear" w:color="auto" w:fill="auto"/>
            <w:vAlign w:val="center"/>
          </w:tcPr>
          <w:p w14:paraId="690050E0" w14:textId="77777777" w:rsidR="003F775B" w:rsidRPr="00AC4FBC" w:rsidRDefault="003F775B" w:rsidP="003F775B">
            <w:pPr>
              <w:keepNext/>
              <w:keepLines/>
              <w:spacing w:after="0"/>
              <w:jc w:val="center"/>
            </w:pPr>
          </w:p>
        </w:tc>
        <w:tc>
          <w:tcPr>
            <w:tcW w:w="716" w:type="dxa"/>
            <w:vMerge/>
            <w:vAlign w:val="center"/>
          </w:tcPr>
          <w:p w14:paraId="4C2B91D8" w14:textId="77777777" w:rsidR="003F775B" w:rsidRPr="00AC4FBC" w:rsidRDefault="003F775B" w:rsidP="003F775B">
            <w:pPr>
              <w:pStyle w:val="TAC"/>
            </w:pPr>
          </w:p>
        </w:tc>
        <w:tc>
          <w:tcPr>
            <w:tcW w:w="1000" w:type="dxa"/>
            <w:shd w:val="clear" w:color="auto" w:fill="auto"/>
          </w:tcPr>
          <w:p w14:paraId="3E86D799" w14:textId="77777777" w:rsidR="003F775B" w:rsidRPr="00AC4FBC" w:rsidRDefault="003F775B" w:rsidP="003F775B">
            <w:pPr>
              <w:pStyle w:val="TAC"/>
            </w:pPr>
            <w:r w:rsidRPr="00AC4FBC">
              <w:t>n1</w:t>
            </w:r>
          </w:p>
        </w:tc>
        <w:tc>
          <w:tcPr>
            <w:tcW w:w="861" w:type="dxa"/>
            <w:shd w:val="clear" w:color="auto" w:fill="auto"/>
            <w:noWrap/>
            <w:vAlign w:val="center"/>
          </w:tcPr>
          <w:p w14:paraId="5609D109" w14:textId="77777777" w:rsidR="003F775B" w:rsidRPr="00AC4FBC" w:rsidRDefault="003F775B" w:rsidP="003F775B">
            <w:pPr>
              <w:pStyle w:val="TAC"/>
            </w:pPr>
          </w:p>
        </w:tc>
        <w:tc>
          <w:tcPr>
            <w:tcW w:w="1139" w:type="dxa"/>
            <w:shd w:val="clear" w:color="auto" w:fill="auto"/>
            <w:noWrap/>
            <w:vAlign w:val="center"/>
          </w:tcPr>
          <w:p w14:paraId="51A538E9" w14:textId="77777777" w:rsidR="003F775B" w:rsidRPr="00AC4FBC" w:rsidRDefault="003F775B" w:rsidP="003F775B">
            <w:pPr>
              <w:pStyle w:val="TAC"/>
            </w:pPr>
            <w:r w:rsidRPr="00AC4FBC">
              <w:t>REFSENS</w:t>
            </w:r>
          </w:p>
        </w:tc>
        <w:tc>
          <w:tcPr>
            <w:tcW w:w="1136" w:type="dxa"/>
            <w:shd w:val="clear" w:color="auto" w:fill="auto"/>
            <w:noWrap/>
            <w:vAlign w:val="center"/>
          </w:tcPr>
          <w:p w14:paraId="4A851909" w14:textId="77777777" w:rsidR="003F775B" w:rsidRPr="00AC4FBC" w:rsidRDefault="003F775B" w:rsidP="003F775B">
            <w:pPr>
              <w:pStyle w:val="TAC"/>
            </w:pPr>
          </w:p>
        </w:tc>
        <w:tc>
          <w:tcPr>
            <w:tcW w:w="858" w:type="dxa"/>
            <w:shd w:val="clear" w:color="auto" w:fill="auto"/>
            <w:noWrap/>
            <w:vAlign w:val="center"/>
          </w:tcPr>
          <w:p w14:paraId="6F1E58AA" w14:textId="77777777" w:rsidR="003F775B" w:rsidRPr="00AC4FBC" w:rsidRDefault="003F775B" w:rsidP="003F775B">
            <w:pPr>
              <w:pStyle w:val="TAC"/>
            </w:pPr>
          </w:p>
        </w:tc>
        <w:tc>
          <w:tcPr>
            <w:tcW w:w="862" w:type="dxa"/>
            <w:shd w:val="clear" w:color="auto" w:fill="auto"/>
            <w:vAlign w:val="center"/>
          </w:tcPr>
          <w:p w14:paraId="7A3C6F42" w14:textId="77777777" w:rsidR="003F775B" w:rsidRPr="00AC4FBC" w:rsidRDefault="003F775B" w:rsidP="003F775B">
            <w:pPr>
              <w:pStyle w:val="TAC"/>
            </w:pPr>
          </w:p>
        </w:tc>
        <w:tc>
          <w:tcPr>
            <w:tcW w:w="1002" w:type="dxa"/>
            <w:shd w:val="clear" w:color="auto" w:fill="auto"/>
          </w:tcPr>
          <w:p w14:paraId="7B8540C4" w14:textId="77777777" w:rsidR="003F775B" w:rsidRPr="00AC4FBC" w:rsidRDefault="003F775B" w:rsidP="003F775B">
            <w:pPr>
              <w:pStyle w:val="TAC"/>
            </w:pPr>
            <w:r w:rsidRPr="00AC4FBC">
              <w:t>FDD</w:t>
            </w:r>
          </w:p>
        </w:tc>
        <w:tc>
          <w:tcPr>
            <w:tcW w:w="716" w:type="dxa"/>
            <w:shd w:val="clear" w:color="auto" w:fill="auto"/>
            <w:vAlign w:val="center"/>
          </w:tcPr>
          <w:p w14:paraId="4212A0E7" w14:textId="77777777" w:rsidR="003F775B" w:rsidRPr="00AC4FBC" w:rsidRDefault="003F775B" w:rsidP="003F775B">
            <w:pPr>
              <w:pStyle w:val="TAC"/>
            </w:pPr>
            <w:r w:rsidRPr="00AC4FBC">
              <w:t>N/A</w:t>
            </w:r>
          </w:p>
        </w:tc>
        <w:tc>
          <w:tcPr>
            <w:tcW w:w="850" w:type="dxa"/>
          </w:tcPr>
          <w:p w14:paraId="5FB3A7F1" w14:textId="77777777" w:rsidR="003F775B" w:rsidRPr="00AC4FBC" w:rsidRDefault="003F775B" w:rsidP="003F775B">
            <w:pPr>
              <w:pStyle w:val="TAC"/>
            </w:pPr>
          </w:p>
        </w:tc>
      </w:tr>
      <w:tr w:rsidR="003F775B" w:rsidRPr="00AC4FBC" w14:paraId="681372CD" w14:textId="77777777" w:rsidTr="00D91852">
        <w:trPr>
          <w:trHeight w:val="54"/>
        </w:trPr>
        <w:tc>
          <w:tcPr>
            <w:tcW w:w="1993" w:type="dxa"/>
            <w:vMerge w:val="restart"/>
            <w:shd w:val="clear" w:color="auto" w:fill="auto"/>
            <w:vAlign w:val="center"/>
          </w:tcPr>
          <w:p w14:paraId="20084694" w14:textId="77777777" w:rsidR="003F775B" w:rsidRPr="00AC4FBC" w:rsidRDefault="003F775B" w:rsidP="003F775B">
            <w:pPr>
              <w:pStyle w:val="TAC"/>
            </w:pPr>
            <w:r w:rsidRPr="00AC4FBC">
              <w:t>DC_7A-20A_n3A</w:t>
            </w:r>
          </w:p>
        </w:tc>
        <w:tc>
          <w:tcPr>
            <w:tcW w:w="716" w:type="dxa"/>
            <w:vMerge w:val="restart"/>
            <w:vAlign w:val="center"/>
          </w:tcPr>
          <w:p w14:paraId="78886E2F" w14:textId="77777777" w:rsidR="003F775B" w:rsidRPr="00AC4FBC" w:rsidRDefault="003F775B" w:rsidP="003F775B">
            <w:pPr>
              <w:pStyle w:val="TAC"/>
            </w:pPr>
            <w:r w:rsidRPr="00AC4FBC">
              <w:t>1</w:t>
            </w:r>
          </w:p>
        </w:tc>
        <w:tc>
          <w:tcPr>
            <w:tcW w:w="1000" w:type="dxa"/>
            <w:shd w:val="clear" w:color="auto" w:fill="auto"/>
            <w:vAlign w:val="center"/>
          </w:tcPr>
          <w:p w14:paraId="24F7F9C9" w14:textId="77777777" w:rsidR="003F775B" w:rsidRPr="00AC4FBC" w:rsidRDefault="003F775B" w:rsidP="003F775B">
            <w:pPr>
              <w:pStyle w:val="TAC"/>
            </w:pPr>
            <w:r w:rsidRPr="00AC4FBC">
              <w:t>7</w:t>
            </w:r>
          </w:p>
        </w:tc>
        <w:tc>
          <w:tcPr>
            <w:tcW w:w="861" w:type="dxa"/>
            <w:shd w:val="clear" w:color="auto" w:fill="auto"/>
            <w:noWrap/>
            <w:vAlign w:val="center"/>
          </w:tcPr>
          <w:p w14:paraId="58365F79" w14:textId="77777777" w:rsidR="003F775B" w:rsidRPr="00AC4FBC" w:rsidRDefault="003F775B" w:rsidP="003F775B">
            <w:pPr>
              <w:pStyle w:val="TAC"/>
            </w:pPr>
            <w:r w:rsidRPr="00AC4FBC">
              <w:t>N/A</w:t>
            </w:r>
          </w:p>
        </w:tc>
        <w:tc>
          <w:tcPr>
            <w:tcW w:w="1139" w:type="dxa"/>
            <w:shd w:val="clear" w:color="auto" w:fill="auto"/>
            <w:noWrap/>
            <w:vAlign w:val="center"/>
          </w:tcPr>
          <w:p w14:paraId="38F97B6D" w14:textId="77777777" w:rsidR="003F775B" w:rsidRPr="00AC4FBC" w:rsidRDefault="003F775B" w:rsidP="003F775B">
            <w:pPr>
              <w:pStyle w:val="TAC"/>
            </w:pPr>
            <w:r w:rsidRPr="00AC4FBC">
              <w:rPr>
                <w:rFonts w:eastAsia="MS Mincho"/>
              </w:rPr>
              <w:t>-</w:t>
            </w:r>
          </w:p>
        </w:tc>
        <w:tc>
          <w:tcPr>
            <w:tcW w:w="1136" w:type="dxa"/>
            <w:shd w:val="clear" w:color="auto" w:fill="auto"/>
            <w:noWrap/>
            <w:vAlign w:val="center"/>
          </w:tcPr>
          <w:p w14:paraId="5600CF9A" w14:textId="77777777" w:rsidR="003F775B" w:rsidRPr="00AC4FBC" w:rsidRDefault="003F775B" w:rsidP="003F775B">
            <w:pPr>
              <w:pStyle w:val="TAC"/>
            </w:pPr>
            <w:r w:rsidRPr="00AC4FBC">
              <w:rPr>
                <w:rFonts w:eastAsia="MS Mincho"/>
              </w:rPr>
              <w:t>REFSENS</w:t>
            </w:r>
          </w:p>
        </w:tc>
        <w:tc>
          <w:tcPr>
            <w:tcW w:w="858" w:type="dxa"/>
            <w:shd w:val="clear" w:color="auto" w:fill="auto"/>
            <w:noWrap/>
            <w:vAlign w:val="center"/>
          </w:tcPr>
          <w:p w14:paraId="782919F6" w14:textId="77777777" w:rsidR="003F775B" w:rsidRPr="00AC4FBC" w:rsidRDefault="003F775B" w:rsidP="003F775B">
            <w:pPr>
              <w:pStyle w:val="TAC"/>
            </w:pPr>
            <w:r w:rsidRPr="00AC4FBC">
              <w:t>-</w:t>
            </w:r>
          </w:p>
        </w:tc>
        <w:tc>
          <w:tcPr>
            <w:tcW w:w="862" w:type="dxa"/>
            <w:shd w:val="clear" w:color="auto" w:fill="auto"/>
            <w:vAlign w:val="center"/>
          </w:tcPr>
          <w:p w14:paraId="5BD5FC75" w14:textId="77777777" w:rsidR="003F775B" w:rsidRPr="00AC4FBC" w:rsidRDefault="003F775B" w:rsidP="003F775B">
            <w:pPr>
              <w:pStyle w:val="TAC"/>
            </w:pPr>
            <w:r w:rsidRPr="00AC4FBC">
              <w:t>-</w:t>
            </w:r>
          </w:p>
        </w:tc>
        <w:tc>
          <w:tcPr>
            <w:tcW w:w="1002" w:type="dxa"/>
            <w:shd w:val="clear" w:color="auto" w:fill="auto"/>
            <w:vAlign w:val="center"/>
          </w:tcPr>
          <w:p w14:paraId="3B430BB7" w14:textId="77777777" w:rsidR="003F775B" w:rsidRPr="00AC4FBC" w:rsidRDefault="003F775B" w:rsidP="003F775B">
            <w:pPr>
              <w:pStyle w:val="TAC"/>
            </w:pPr>
            <w:r w:rsidRPr="00AC4FBC">
              <w:t>FDD</w:t>
            </w:r>
          </w:p>
        </w:tc>
        <w:tc>
          <w:tcPr>
            <w:tcW w:w="716" w:type="dxa"/>
            <w:shd w:val="clear" w:color="auto" w:fill="auto"/>
            <w:vAlign w:val="center"/>
          </w:tcPr>
          <w:p w14:paraId="162544F3" w14:textId="77777777" w:rsidR="003F775B" w:rsidRPr="00AC4FBC" w:rsidRDefault="003F775B" w:rsidP="003F775B">
            <w:pPr>
              <w:pStyle w:val="TAC"/>
            </w:pPr>
            <w:r w:rsidRPr="00AC4FBC">
              <w:t>N/A</w:t>
            </w:r>
          </w:p>
        </w:tc>
        <w:tc>
          <w:tcPr>
            <w:tcW w:w="850" w:type="dxa"/>
          </w:tcPr>
          <w:p w14:paraId="2ED2CD1C" w14:textId="77777777" w:rsidR="003F775B" w:rsidRPr="00AC4FBC" w:rsidRDefault="003F775B" w:rsidP="003F775B">
            <w:pPr>
              <w:pStyle w:val="TAC"/>
            </w:pPr>
          </w:p>
        </w:tc>
      </w:tr>
      <w:tr w:rsidR="003F775B" w:rsidRPr="00AC4FBC" w14:paraId="6DFC360F" w14:textId="77777777" w:rsidTr="00D91852">
        <w:trPr>
          <w:trHeight w:val="54"/>
        </w:trPr>
        <w:tc>
          <w:tcPr>
            <w:tcW w:w="1993" w:type="dxa"/>
            <w:vMerge/>
            <w:shd w:val="clear" w:color="auto" w:fill="auto"/>
            <w:vAlign w:val="center"/>
          </w:tcPr>
          <w:p w14:paraId="4D281530" w14:textId="77777777" w:rsidR="003F775B" w:rsidRPr="00AC4FBC" w:rsidRDefault="003F775B" w:rsidP="003F775B">
            <w:pPr>
              <w:pStyle w:val="TAC"/>
            </w:pPr>
          </w:p>
        </w:tc>
        <w:tc>
          <w:tcPr>
            <w:tcW w:w="716" w:type="dxa"/>
            <w:vMerge/>
            <w:vAlign w:val="center"/>
          </w:tcPr>
          <w:p w14:paraId="15C1AFCD" w14:textId="77777777" w:rsidR="003F775B" w:rsidRPr="00AC4FBC" w:rsidRDefault="003F775B" w:rsidP="003F775B">
            <w:pPr>
              <w:pStyle w:val="TAC"/>
            </w:pPr>
          </w:p>
        </w:tc>
        <w:tc>
          <w:tcPr>
            <w:tcW w:w="1000" w:type="dxa"/>
            <w:shd w:val="clear" w:color="auto" w:fill="auto"/>
            <w:vAlign w:val="center"/>
          </w:tcPr>
          <w:p w14:paraId="42820B63" w14:textId="77777777" w:rsidR="003F775B" w:rsidRPr="00AC4FBC" w:rsidRDefault="003F775B" w:rsidP="003F775B">
            <w:pPr>
              <w:pStyle w:val="TAC"/>
            </w:pPr>
            <w:r w:rsidRPr="00AC4FBC">
              <w:t>20</w:t>
            </w:r>
          </w:p>
        </w:tc>
        <w:tc>
          <w:tcPr>
            <w:tcW w:w="861" w:type="dxa"/>
            <w:shd w:val="clear" w:color="auto" w:fill="auto"/>
            <w:noWrap/>
            <w:vAlign w:val="center"/>
          </w:tcPr>
          <w:p w14:paraId="11FBAC7C" w14:textId="77777777" w:rsidR="003F775B" w:rsidRPr="00AC4FBC" w:rsidRDefault="003F775B" w:rsidP="003F775B">
            <w:pPr>
              <w:pStyle w:val="TAC"/>
            </w:pPr>
            <w:r w:rsidRPr="00AC4FBC">
              <w:t>N/A</w:t>
            </w:r>
          </w:p>
        </w:tc>
        <w:tc>
          <w:tcPr>
            <w:tcW w:w="1139" w:type="dxa"/>
            <w:shd w:val="clear" w:color="auto" w:fill="auto"/>
            <w:noWrap/>
            <w:vAlign w:val="center"/>
          </w:tcPr>
          <w:p w14:paraId="7F14CA83" w14:textId="77777777" w:rsidR="003F775B" w:rsidRPr="00AC4FBC" w:rsidRDefault="003F775B" w:rsidP="003F775B">
            <w:pPr>
              <w:pStyle w:val="TAC"/>
            </w:pPr>
            <w:r w:rsidRPr="00AC4FBC">
              <w:t>-</w:t>
            </w:r>
          </w:p>
        </w:tc>
        <w:tc>
          <w:tcPr>
            <w:tcW w:w="1136" w:type="dxa"/>
            <w:shd w:val="clear" w:color="auto" w:fill="auto"/>
            <w:noWrap/>
            <w:vAlign w:val="center"/>
          </w:tcPr>
          <w:p w14:paraId="5BAA1001" w14:textId="77777777" w:rsidR="003F775B" w:rsidRPr="00AC4FBC" w:rsidRDefault="003F775B" w:rsidP="003F775B">
            <w:pPr>
              <w:pStyle w:val="TAC"/>
            </w:pPr>
            <w:r w:rsidRPr="00AC4FBC">
              <w:t>-82.8</w:t>
            </w:r>
          </w:p>
        </w:tc>
        <w:tc>
          <w:tcPr>
            <w:tcW w:w="858" w:type="dxa"/>
            <w:shd w:val="clear" w:color="auto" w:fill="auto"/>
            <w:noWrap/>
            <w:vAlign w:val="center"/>
          </w:tcPr>
          <w:p w14:paraId="2634DF7D" w14:textId="77777777" w:rsidR="003F775B" w:rsidRPr="00AC4FBC" w:rsidRDefault="003F775B" w:rsidP="003F775B">
            <w:pPr>
              <w:pStyle w:val="TAC"/>
            </w:pPr>
            <w:r w:rsidRPr="00AC4FBC">
              <w:t>-</w:t>
            </w:r>
          </w:p>
        </w:tc>
        <w:tc>
          <w:tcPr>
            <w:tcW w:w="862" w:type="dxa"/>
            <w:shd w:val="clear" w:color="auto" w:fill="auto"/>
            <w:vAlign w:val="center"/>
          </w:tcPr>
          <w:p w14:paraId="556E922E" w14:textId="77777777" w:rsidR="003F775B" w:rsidRPr="00AC4FBC" w:rsidRDefault="003F775B" w:rsidP="003F775B">
            <w:pPr>
              <w:pStyle w:val="TAC"/>
            </w:pPr>
            <w:r w:rsidRPr="00AC4FBC">
              <w:t>-</w:t>
            </w:r>
          </w:p>
        </w:tc>
        <w:tc>
          <w:tcPr>
            <w:tcW w:w="1002" w:type="dxa"/>
            <w:shd w:val="clear" w:color="auto" w:fill="auto"/>
            <w:vAlign w:val="center"/>
          </w:tcPr>
          <w:p w14:paraId="0DEACB67" w14:textId="77777777" w:rsidR="003F775B" w:rsidRPr="00AC4FBC" w:rsidRDefault="003F775B" w:rsidP="003F775B">
            <w:pPr>
              <w:pStyle w:val="TAC"/>
            </w:pPr>
            <w:r w:rsidRPr="00AC4FBC">
              <w:t>FDD</w:t>
            </w:r>
          </w:p>
        </w:tc>
        <w:tc>
          <w:tcPr>
            <w:tcW w:w="716" w:type="dxa"/>
            <w:shd w:val="clear" w:color="auto" w:fill="auto"/>
            <w:vAlign w:val="center"/>
          </w:tcPr>
          <w:p w14:paraId="0389D5FC" w14:textId="77777777" w:rsidR="003F775B" w:rsidRPr="00AC4FBC" w:rsidRDefault="003F775B" w:rsidP="003F775B">
            <w:pPr>
              <w:pStyle w:val="TAC"/>
            </w:pPr>
            <w:r w:rsidRPr="00AC4FBC">
              <w:t>IMD2</w:t>
            </w:r>
          </w:p>
        </w:tc>
        <w:tc>
          <w:tcPr>
            <w:tcW w:w="850" w:type="dxa"/>
          </w:tcPr>
          <w:p w14:paraId="59E2D46D" w14:textId="77777777" w:rsidR="003F775B" w:rsidRPr="00AC4FBC" w:rsidRDefault="003F775B" w:rsidP="003F775B">
            <w:pPr>
              <w:pStyle w:val="TAC"/>
            </w:pPr>
          </w:p>
        </w:tc>
      </w:tr>
      <w:tr w:rsidR="003F775B" w:rsidRPr="00AC4FBC" w14:paraId="0B4ABFE6" w14:textId="77777777" w:rsidTr="00D91852">
        <w:trPr>
          <w:trHeight w:val="54"/>
        </w:trPr>
        <w:tc>
          <w:tcPr>
            <w:tcW w:w="1993" w:type="dxa"/>
            <w:vMerge/>
            <w:shd w:val="clear" w:color="auto" w:fill="auto"/>
            <w:vAlign w:val="center"/>
          </w:tcPr>
          <w:p w14:paraId="7FB2BCD4" w14:textId="77777777" w:rsidR="003F775B" w:rsidRPr="00AC4FBC" w:rsidRDefault="003F775B" w:rsidP="003F775B">
            <w:pPr>
              <w:pStyle w:val="TAC"/>
            </w:pPr>
          </w:p>
        </w:tc>
        <w:tc>
          <w:tcPr>
            <w:tcW w:w="716" w:type="dxa"/>
            <w:vMerge/>
            <w:vAlign w:val="center"/>
          </w:tcPr>
          <w:p w14:paraId="07031A10" w14:textId="77777777" w:rsidR="003F775B" w:rsidRPr="00AC4FBC" w:rsidRDefault="003F775B" w:rsidP="003F775B">
            <w:pPr>
              <w:pStyle w:val="TAC"/>
            </w:pPr>
          </w:p>
        </w:tc>
        <w:tc>
          <w:tcPr>
            <w:tcW w:w="1000" w:type="dxa"/>
            <w:shd w:val="clear" w:color="auto" w:fill="auto"/>
            <w:vAlign w:val="center"/>
          </w:tcPr>
          <w:p w14:paraId="1D0B93D5" w14:textId="77777777" w:rsidR="003F775B" w:rsidRPr="00AC4FBC" w:rsidRDefault="003F775B" w:rsidP="003F775B">
            <w:pPr>
              <w:pStyle w:val="TAC"/>
            </w:pPr>
            <w:r w:rsidRPr="00AC4FBC">
              <w:t>n3</w:t>
            </w:r>
          </w:p>
        </w:tc>
        <w:tc>
          <w:tcPr>
            <w:tcW w:w="861" w:type="dxa"/>
            <w:shd w:val="clear" w:color="auto" w:fill="auto"/>
            <w:noWrap/>
            <w:vAlign w:val="center"/>
          </w:tcPr>
          <w:p w14:paraId="603318CF" w14:textId="77777777" w:rsidR="003F775B" w:rsidRPr="00AC4FBC" w:rsidRDefault="003F775B" w:rsidP="003F775B">
            <w:pPr>
              <w:pStyle w:val="TAC"/>
            </w:pPr>
            <w:r w:rsidRPr="00AC4FBC">
              <w:t>15</w:t>
            </w:r>
          </w:p>
        </w:tc>
        <w:tc>
          <w:tcPr>
            <w:tcW w:w="1139" w:type="dxa"/>
            <w:shd w:val="clear" w:color="auto" w:fill="auto"/>
            <w:noWrap/>
            <w:vAlign w:val="center"/>
          </w:tcPr>
          <w:p w14:paraId="234BB383"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2A327B2A" w14:textId="77777777" w:rsidR="003F775B" w:rsidRPr="00AC4FBC" w:rsidRDefault="003F775B" w:rsidP="003F775B">
            <w:pPr>
              <w:pStyle w:val="TAC"/>
            </w:pPr>
            <w:r w:rsidRPr="00AC4FBC">
              <w:rPr>
                <w:rFonts w:eastAsia="MS Mincho"/>
              </w:rPr>
              <w:t>-</w:t>
            </w:r>
          </w:p>
        </w:tc>
        <w:tc>
          <w:tcPr>
            <w:tcW w:w="858" w:type="dxa"/>
            <w:shd w:val="clear" w:color="auto" w:fill="auto"/>
            <w:noWrap/>
            <w:vAlign w:val="center"/>
          </w:tcPr>
          <w:p w14:paraId="6DABB42D" w14:textId="77777777" w:rsidR="003F775B" w:rsidRPr="00AC4FBC" w:rsidRDefault="003F775B" w:rsidP="003F775B">
            <w:pPr>
              <w:pStyle w:val="TAC"/>
            </w:pPr>
            <w:r w:rsidRPr="00AC4FBC">
              <w:t>-</w:t>
            </w:r>
          </w:p>
        </w:tc>
        <w:tc>
          <w:tcPr>
            <w:tcW w:w="862" w:type="dxa"/>
            <w:shd w:val="clear" w:color="auto" w:fill="auto"/>
            <w:vAlign w:val="center"/>
          </w:tcPr>
          <w:p w14:paraId="6F2C0BD8" w14:textId="77777777" w:rsidR="003F775B" w:rsidRPr="00AC4FBC" w:rsidRDefault="003F775B" w:rsidP="003F775B">
            <w:pPr>
              <w:pStyle w:val="TAC"/>
            </w:pPr>
            <w:r w:rsidRPr="00AC4FBC">
              <w:t>-</w:t>
            </w:r>
          </w:p>
        </w:tc>
        <w:tc>
          <w:tcPr>
            <w:tcW w:w="1002" w:type="dxa"/>
            <w:shd w:val="clear" w:color="auto" w:fill="auto"/>
            <w:vAlign w:val="center"/>
          </w:tcPr>
          <w:p w14:paraId="07CF5416" w14:textId="77777777" w:rsidR="003F775B" w:rsidRPr="00AC4FBC" w:rsidRDefault="003F775B" w:rsidP="003F775B">
            <w:pPr>
              <w:pStyle w:val="TAC"/>
            </w:pPr>
            <w:r w:rsidRPr="00AC4FBC">
              <w:t>FDD</w:t>
            </w:r>
          </w:p>
        </w:tc>
        <w:tc>
          <w:tcPr>
            <w:tcW w:w="716" w:type="dxa"/>
            <w:shd w:val="clear" w:color="auto" w:fill="auto"/>
            <w:vAlign w:val="center"/>
          </w:tcPr>
          <w:p w14:paraId="37D971C9" w14:textId="77777777" w:rsidR="003F775B" w:rsidRPr="00AC4FBC" w:rsidRDefault="003F775B" w:rsidP="003F775B">
            <w:pPr>
              <w:pStyle w:val="TAC"/>
            </w:pPr>
            <w:r w:rsidRPr="00AC4FBC">
              <w:t>N/A</w:t>
            </w:r>
          </w:p>
        </w:tc>
        <w:tc>
          <w:tcPr>
            <w:tcW w:w="850" w:type="dxa"/>
          </w:tcPr>
          <w:p w14:paraId="2BEF02CA" w14:textId="77777777" w:rsidR="003F775B" w:rsidRPr="00AC4FBC" w:rsidRDefault="003F775B" w:rsidP="003F775B">
            <w:pPr>
              <w:pStyle w:val="TAC"/>
            </w:pPr>
          </w:p>
        </w:tc>
      </w:tr>
      <w:tr w:rsidR="003F775B" w:rsidRPr="00AC4FBC" w14:paraId="53E7F19A" w14:textId="77777777" w:rsidTr="00D91852">
        <w:trPr>
          <w:trHeight w:val="54"/>
        </w:trPr>
        <w:tc>
          <w:tcPr>
            <w:tcW w:w="1993" w:type="dxa"/>
            <w:vMerge/>
            <w:shd w:val="clear" w:color="auto" w:fill="auto"/>
            <w:vAlign w:val="center"/>
          </w:tcPr>
          <w:p w14:paraId="4DB09D17" w14:textId="77777777" w:rsidR="003F775B" w:rsidRPr="00AC4FBC" w:rsidRDefault="003F775B" w:rsidP="003F775B">
            <w:pPr>
              <w:pStyle w:val="TAC"/>
            </w:pPr>
          </w:p>
        </w:tc>
        <w:tc>
          <w:tcPr>
            <w:tcW w:w="716" w:type="dxa"/>
            <w:vMerge w:val="restart"/>
            <w:vAlign w:val="center"/>
          </w:tcPr>
          <w:p w14:paraId="0B876096" w14:textId="77777777" w:rsidR="003F775B" w:rsidRPr="00AC4FBC" w:rsidRDefault="003F775B" w:rsidP="003F775B">
            <w:pPr>
              <w:pStyle w:val="TAC"/>
            </w:pPr>
            <w:r w:rsidRPr="00AC4FBC">
              <w:t>2</w:t>
            </w:r>
          </w:p>
        </w:tc>
        <w:tc>
          <w:tcPr>
            <w:tcW w:w="1000" w:type="dxa"/>
            <w:shd w:val="clear" w:color="auto" w:fill="auto"/>
            <w:vAlign w:val="center"/>
          </w:tcPr>
          <w:p w14:paraId="63911D2D" w14:textId="77777777" w:rsidR="003F775B" w:rsidRPr="00AC4FBC" w:rsidRDefault="003F775B" w:rsidP="003F775B">
            <w:pPr>
              <w:pStyle w:val="TAC"/>
            </w:pPr>
            <w:r w:rsidRPr="00AC4FBC">
              <w:t>7</w:t>
            </w:r>
          </w:p>
        </w:tc>
        <w:tc>
          <w:tcPr>
            <w:tcW w:w="861" w:type="dxa"/>
            <w:shd w:val="clear" w:color="auto" w:fill="auto"/>
            <w:noWrap/>
            <w:vAlign w:val="center"/>
          </w:tcPr>
          <w:p w14:paraId="51193A83" w14:textId="77777777" w:rsidR="003F775B" w:rsidRPr="00AC4FBC" w:rsidRDefault="003F775B" w:rsidP="003F775B">
            <w:pPr>
              <w:pStyle w:val="TAC"/>
            </w:pPr>
            <w:r w:rsidRPr="00AC4FBC">
              <w:t>N/A</w:t>
            </w:r>
          </w:p>
        </w:tc>
        <w:tc>
          <w:tcPr>
            <w:tcW w:w="1139" w:type="dxa"/>
            <w:shd w:val="clear" w:color="auto" w:fill="auto"/>
            <w:noWrap/>
            <w:vAlign w:val="center"/>
          </w:tcPr>
          <w:p w14:paraId="4FE69466" w14:textId="77777777" w:rsidR="003F775B" w:rsidRPr="00AC4FBC" w:rsidRDefault="003F775B" w:rsidP="003F775B">
            <w:pPr>
              <w:pStyle w:val="TAC"/>
            </w:pPr>
            <w:r w:rsidRPr="00AC4FBC">
              <w:t>-</w:t>
            </w:r>
          </w:p>
        </w:tc>
        <w:tc>
          <w:tcPr>
            <w:tcW w:w="1136" w:type="dxa"/>
            <w:shd w:val="clear" w:color="auto" w:fill="auto"/>
            <w:noWrap/>
            <w:vAlign w:val="center"/>
          </w:tcPr>
          <w:p w14:paraId="5BD7DA9B" w14:textId="77777777" w:rsidR="003F775B" w:rsidRPr="00AC4FBC" w:rsidRDefault="003F775B" w:rsidP="003F775B">
            <w:pPr>
              <w:pStyle w:val="TAC"/>
            </w:pPr>
            <w:r w:rsidRPr="00AC4FBC">
              <w:t>-68.3</w:t>
            </w:r>
          </w:p>
        </w:tc>
        <w:tc>
          <w:tcPr>
            <w:tcW w:w="858" w:type="dxa"/>
            <w:shd w:val="clear" w:color="auto" w:fill="auto"/>
            <w:noWrap/>
            <w:vAlign w:val="center"/>
          </w:tcPr>
          <w:p w14:paraId="02EA4614" w14:textId="77777777" w:rsidR="003F775B" w:rsidRPr="00AC4FBC" w:rsidRDefault="003F775B" w:rsidP="003F775B">
            <w:pPr>
              <w:pStyle w:val="TAC"/>
            </w:pPr>
            <w:r w:rsidRPr="00AC4FBC">
              <w:t>-</w:t>
            </w:r>
          </w:p>
        </w:tc>
        <w:tc>
          <w:tcPr>
            <w:tcW w:w="862" w:type="dxa"/>
            <w:shd w:val="clear" w:color="auto" w:fill="auto"/>
            <w:vAlign w:val="center"/>
          </w:tcPr>
          <w:p w14:paraId="708F119A" w14:textId="77777777" w:rsidR="003F775B" w:rsidRPr="00AC4FBC" w:rsidRDefault="003F775B" w:rsidP="003F775B">
            <w:pPr>
              <w:pStyle w:val="TAC"/>
            </w:pPr>
            <w:r w:rsidRPr="00AC4FBC">
              <w:t>-</w:t>
            </w:r>
          </w:p>
        </w:tc>
        <w:tc>
          <w:tcPr>
            <w:tcW w:w="1002" w:type="dxa"/>
            <w:shd w:val="clear" w:color="auto" w:fill="auto"/>
            <w:vAlign w:val="center"/>
          </w:tcPr>
          <w:p w14:paraId="3BA344D2" w14:textId="77777777" w:rsidR="003F775B" w:rsidRPr="00AC4FBC" w:rsidRDefault="003F775B" w:rsidP="003F775B">
            <w:pPr>
              <w:pStyle w:val="TAC"/>
            </w:pPr>
            <w:r w:rsidRPr="00AC4FBC">
              <w:t>FDD</w:t>
            </w:r>
          </w:p>
        </w:tc>
        <w:tc>
          <w:tcPr>
            <w:tcW w:w="716" w:type="dxa"/>
            <w:shd w:val="clear" w:color="auto" w:fill="auto"/>
            <w:vAlign w:val="center"/>
          </w:tcPr>
          <w:p w14:paraId="01941139" w14:textId="77777777" w:rsidR="003F775B" w:rsidRPr="00AC4FBC" w:rsidRDefault="003F775B" w:rsidP="003F775B">
            <w:pPr>
              <w:pStyle w:val="TAC"/>
            </w:pPr>
            <w:r w:rsidRPr="00AC4FBC">
              <w:t>IMD2</w:t>
            </w:r>
          </w:p>
        </w:tc>
        <w:tc>
          <w:tcPr>
            <w:tcW w:w="850" w:type="dxa"/>
          </w:tcPr>
          <w:p w14:paraId="28655E86" w14:textId="77777777" w:rsidR="003F775B" w:rsidRPr="00AC4FBC" w:rsidRDefault="003F775B" w:rsidP="003F775B">
            <w:pPr>
              <w:pStyle w:val="TAC"/>
            </w:pPr>
          </w:p>
        </w:tc>
      </w:tr>
      <w:tr w:rsidR="003F775B" w:rsidRPr="00AC4FBC" w14:paraId="63BDE4B8" w14:textId="77777777" w:rsidTr="00D91852">
        <w:trPr>
          <w:trHeight w:val="54"/>
        </w:trPr>
        <w:tc>
          <w:tcPr>
            <w:tcW w:w="1993" w:type="dxa"/>
            <w:vMerge/>
            <w:shd w:val="clear" w:color="auto" w:fill="auto"/>
            <w:vAlign w:val="center"/>
          </w:tcPr>
          <w:p w14:paraId="042C8BC2" w14:textId="77777777" w:rsidR="003F775B" w:rsidRPr="00AC4FBC" w:rsidRDefault="003F775B" w:rsidP="003F775B">
            <w:pPr>
              <w:pStyle w:val="TAC"/>
            </w:pPr>
          </w:p>
        </w:tc>
        <w:tc>
          <w:tcPr>
            <w:tcW w:w="716" w:type="dxa"/>
            <w:vMerge/>
            <w:vAlign w:val="center"/>
          </w:tcPr>
          <w:p w14:paraId="3BFA555D" w14:textId="77777777" w:rsidR="003F775B" w:rsidRPr="00AC4FBC" w:rsidRDefault="003F775B" w:rsidP="003F775B">
            <w:pPr>
              <w:pStyle w:val="TAC"/>
            </w:pPr>
          </w:p>
        </w:tc>
        <w:tc>
          <w:tcPr>
            <w:tcW w:w="1000" w:type="dxa"/>
            <w:shd w:val="clear" w:color="auto" w:fill="auto"/>
            <w:vAlign w:val="center"/>
          </w:tcPr>
          <w:p w14:paraId="0DA999FE" w14:textId="77777777" w:rsidR="003F775B" w:rsidRPr="00AC4FBC" w:rsidRDefault="003F775B" w:rsidP="003F775B">
            <w:pPr>
              <w:pStyle w:val="TAC"/>
            </w:pPr>
            <w:r w:rsidRPr="00AC4FBC">
              <w:t>20</w:t>
            </w:r>
          </w:p>
        </w:tc>
        <w:tc>
          <w:tcPr>
            <w:tcW w:w="861" w:type="dxa"/>
            <w:shd w:val="clear" w:color="auto" w:fill="auto"/>
            <w:noWrap/>
            <w:vAlign w:val="center"/>
          </w:tcPr>
          <w:p w14:paraId="3E856A82" w14:textId="77777777" w:rsidR="003F775B" w:rsidRPr="00AC4FBC" w:rsidRDefault="003F775B" w:rsidP="003F775B">
            <w:pPr>
              <w:pStyle w:val="TAC"/>
            </w:pPr>
            <w:r w:rsidRPr="00AC4FBC">
              <w:t>N/A</w:t>
            </w:r>
          </w:p>
        </w:tc>
        <w:tc>
          <w:tcPr>
            <w:tcW w:w="1139" w:type="dxa"/>
            <w:shd w:val="clear" w:color="auto" w:fill="auto"/>
            <w:noWrap/>
            <w:vAlign w:val="center"/>
          </w:tcPr>
          <w:p w14:paraId="1F53D0C6"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6D7D03B5" w14:textId="77777777" w:rsidR="003F775B" w:rsidRPr="00AC4FBC" w:rsidRDefault="003F775B" w:rsidP="003F775B">
            <w:pPr>
              <w:pStyle w:val="TAC"/>
            </w:pPr>
            <w:r w:rsidRPr="00AC4FBC">
              <w:t>-</w:t>
            </w:r>
          </w:p>
        </w:tc>
        <w:tc>
          <w:tcPr>
            <w:tcW w:w="858" w:type="dxa"/>
            <w:shd w:val="clear" w:color="auto" w:fill="auto"/>
            <w:noWrap/>
            <w:vAlign w:val="center"/>
          </w:tcPr>
          <w:p w14:paraId="70043767" w14:textId="77777777" w:rsidR="003F775B" w:rsidRPr="00AC4FBC" w:rsidRDefault="003F775B" w:rsidP="003F775B">
            <w:pPr>
              <w:pStyle w:val="TAC"/>
            </w:pPr>
            <w:r w:rsidRPr="00AC4FBC">
              <w:t>-</w:t>
            </w:r>
          </w:p>
        </w:tc>
        <w:tc>
          <w:tcPr>
            <w:tcW w:w="862" w:type="dxa"/>
            <w:shd w:val="clear" w:color="auto" w:fill="auto"/>
            <w:vAlign w:val="center"/>
          </w:tcPr>
          <w:p w14:paraId="6CCE65F9" w14:textId="77777777" w:rsidR="003F775B" w:rsidRPr="00AC4FBC" w:rsidRDefault="003F775B" w:rsidP="003F775B">
            <w:pPr>
              <w:pStyle w:val="TAC"/>
            </w:pPr>
            <w:r w:rsidRPr="00AC4FBC">
              <w:t>-</w:t>
            </w:r>
          </w:p>
        </w:tc>
        <w:tc>
          <w:tcPr>
            <w:tcW w:w="1002" w:type="dxa"/>
            <w:shd w:val="clear" w:color="auto" w:fill="auto"/>
            <w:vAlign w:val="center"/>
          </w:tcPr>
          <w:p w14:paraId="452AEF87" w14:textId="77777777" w:rsidR="003F775B" w:rsidRPr="00AC4FBC" w:rsidRDefault="003F775B" w:rsidP="003F775B">
            <w:pPr>
              <w:pStyle w:val="TAC"/>
            </w:pPr>
            <w:r w:rsidRPr="00AC4FBC">
              <w:t>FDD</w:t>
            </w:r>
          </w:p>
        </w:tc>
        <w:tc>
          <w:tcPr>
            <w:tcW w:w="716" w:type="dxa"/>
            <w:shd w:val="clear" w:color="auto" w:fill="auto"/>
            <w:vAlign w:val="center"/>
          </w:tcPr>
          <w:p w14:paraId="1B33E171" w14:textId="77777777" w:rsidR="003F775B" w:rsidRPr="00AC4FBC" w:rsidRDefault="003F775B" w:rsidP="003F775B">
            <w:pPr>
              <w:pStyle w:val="TAC"/>
            </w:pPr>
            <w:r w:rsidRPr="00AC4FBC">
              <w:t>N/A</w:t>
            </w:r>
          </w:p>
        </w:tc>
        <w:tc>
          <w:tcPr>
            <w:tcW w:w="850" w:type="dxa"/>
          </w:tcPr>
          <w:p w14:paraId="305C65E6" w14:textId="77777777" w:rsidR="003F775B" w:rsidRPr="00AC4FBC" w:rsidRDefault="003F775B" w:rsidP="003F775B">
            <w:pPr>
              <w:pStyle w:val="TAC"/>
            </w:pPr>
          </w:p>
        </w:tc>
      </w:tr>
      <w:tr w:rsidR="003F775B" w:rsidRPr="00AC4FBC" w14:paraId="6DA0BC20" w14:textId="77777777" w:rsidTr="00D91852">
        <w:trPr>
          <w:trHeight w:val="54"/>
        </w:trPr>
        <w:tc>
          <w:tcPr>
            <w:tcW w:w="1993" w:type="dxa"/>
            <w:vMerge/>
            <w:shd w:val="clear" w:color="auto" w:fill="auto"/>
            <w:vAlign w:val="center"/>
          </w:tcPr>
          <w:p w14:paraId="06FC6195" w14:textId="77777777" w:rsidR="003F775B" w:rsidRPr="00AC4FBC" w:rsidRDefault="003F775B" w:rsidP="003F775B">
            <w:pPr>
              <w:pStyle w:val="TAC"/>
            </w:pPr>
          </w:p>
        </w:tc>
        <w:tc>
          <w:tcPr>
            <w:tcW w:w="716" w:type="dxa"/>
            <w:vMerge/>
            <w:vAlign w:val="center"/>
          </w:tcPr>
          <w:p w14:paraId="1B383279" w14:textId="77777777" w:rsidR="003F775B" w:rsidRPr="00AC4FBC" w:rsidRDefault="003F775B" w:rsidP="003F775B">
            <w:pPr>
              <w:pStyle w:val="TAC"/>
            </w:pPr>
          </w:p>
        </w:tc>
        <w:tc>
          <w:tcPr>
            <w:tcW w:w="1000" w:type="dxa"/>
            <w:shd w:val="clear" w:color="auto" w:fill="auto"/>
            <w:vAlign w:val="center"/>
          </w:tcPr>
          <w:p w14:paraId="55F51F47" w14:textId="77777777" w:rsidR="003F775B" w:rsidRPr="00AC4FBC" w:rsidRDefault="003F775B" w:rsidP="003F775B">
            <w:pPr>
              <w:pStyle w:val="TAC"/>
            </w:pPr>
            <w:r w:rsidRPr="00AC4FBC">
              <w:t>n3</w:t>
            </w:r>
          </w:p>
        </w:tc>
        <w:tc>
          <w:tcPr>
            <w:tcW w:w="861" w:type="dxa"/>
            <w:shd w:val="clear" w:color="auto" w:fill="auto"/>
            <w:noWrap/>
            <w:vAlign w:val="center"/>
          </w:tcPr>
          <w:p w14:paraId="37BDC009" w14:textId="77777777" w:rsidR="003F775B" w:rsidRPr="00AC4FBC" w:rsidRDefault="003F775B" w:rsidP="003F775B">
            <w:pPr>
              <w:pStyle w:val="TAC"/>
            </w:pPr>
            <w:r w:rsidRPr="00AC4FBC">
              <w:t>15</w:t>
            </w:r>
          </w:p>
        </w:tc>
        <w:tc>
          <w:tcPr>
            <w:tcW w:w="1139" w:type="dxa"/>
            <w:shd w:val="clear" w:color="auto" w:fill="auto"/>
            <w:noWrap/>
            <w:vAlign w:val="center"/>
          </w:tcPr>
          <w:p w14:paraId="057CD990" w14:textId="77777777" w:rsidR="003F775B" w:rsidRPr="00AC4FBC" w:rsidRDefault="003F775B" w:rsidP="003F775B">
            <w:pPr>
              <w:pStyle w:val="TAC"/>
            </w:pPr>
            <w:r w:rsidRPr="00AC4FBC">
              <w:t>-</w:t>
            </w:r>
          </w:p>
        </w:tc>
        <w:tc>
          <w:tcPr>
            <w:tcW w:w="1136" w:type="dxa"/>
            <w:shd w:val="clear" w:color="auto" w:fill="auto"/>
            <w:noWrap/>
            <w:vAlign w:val="center"/>
          </w:tcPr>
          <w:p w14:paraId="21B316F2" w14:textId="77777777" w:rsidR="003F775B" w:rsidRPr="00AC4FBC" w:rsidRDefault="003F775B" w:rsidP="003F775B">
            <w:pPr>
              <w:pStyle w:val="TAC"/>
            </w:pPr>
            <w:r w:rsidRPr="00AC4FBC">
              <w:rPr>
                <w:rFonts w:eastAsia="MS Mincho"/>
              </w:rPr>
              <w:t>REFSENS</w:t>
            </w:r>
          </w:p>
        </w:tc>
        <w:tc>
          <w:tcPr>
            <w:tcW w:w="858" w:type="dxa"/>
            <w:shd w:val="clear" w:color="auto" w:fill="auto"/>
            <w:noWrap/>
            <w:vAlign w:val="center"/>
          </w:tcPr>
          <w:p w14:paraId="6E840D24" w14:textId="77777777" w:rsidR="003F775B" w:rsidRPr="00AC4FBC" w:rsidRDefault="003F775B" w:rsidP="003F775B">
            <w:pPr>
              <w:pStyle w:val="TAC"/>
            </w:pPr>
            <w:r w:rsidRPr="00AC4FBC">
              <w:t>-</w:t>
            </w:r>
          </w:p>
        </w:tc>
        <w:tc>
          <w:tcPr>
            <w:tcW w:w="862" w:type="dxa"/>
            <w:shd w:val="clear" w:color="auto" w:fill="auto"/>
            <w:vAlign w:val="center"/>
          </w:tcPr>
          <w:p w14:paraId="5AF90601" w14:textId="77777777" w:rsidR="003F775B" w:rsidRPr="00AC4FBC" w:rsidRDefault="003F775B" w:rsidP="003F775B">
            <w:pPr>
              <w:pStyle w:val="TAC"/>
            </w:pPr>
            <w:r w:rsidRPr="00AC4FBC">
              <w:t>-</w:t>
            </w:r>
          </w:p>
        </w:tc>
        <w:tc>
          <w:tcPr>
            <w:tcW w:w="1002" w:type="dxa"/>
            <w:shd w:val="clear" w:color="auto" w:fill="auto"/>
            <w:vAlign w:val="center"/>
          </w:tcPr>
          <w:p w14:paraId="1E682BCF" w14:textId="77777777" w:rsidR="003F775B" w:rsidRPr="00AC4FBC" w:rsidRDefault="003F775B" w:rsidP="003F775B">
            <w:pPr>
              <w:pStyle w:val="TAC"/>
            </w:pPr>
            <w:r w:rsidRPr="00AC4FBC">
              <w:t>FDD</w:t>
            </w:r>
          </w:p>
        </w:tc>
        <w:tc>
          <w:tcPr>
            <w:tcW w:w="716" w:type="dxa"/>
            <w:shd w:val="clear" w:color="auto" w:fill="auto"/>
            <w:vAlign w:val="center"/>
          </w:tcPr>
          <w:p w14:paraId="1D6556B4" w14:textId="77777777" w:rsidR="003F775B" w:rsidRPr="00AC4FBC" w:rsidRDefault="003F775B" w:rsidP="003F775B">
            <w:pPr>
              <w:pStyle w:val="TAC"/>
            </w:pPr>
            <w:r w:rsidRPr="00AC4FBC">
              <w:t>N/A</w:t>
            </w:r>
          </w:p>
        </w:tc>
        <w:tc>
          <w:tcPr>
            <w:tcW w:w="850" w:type="dxa"/>
          </w:tcPr>
          <w:p w14:paraId="53BBFB33" w14:textId="77777777" w:rsidR="003F775B" w:rsidRPr="00AC4FBC" w:rsidRDefault="003F775B" w:rsidP="003F775B">
            <w:pPr>
              <w:pStyle w:val="TAC"/>
            </w:pPr>
          </w:p>
        </w:tc>
      </w:tr>
      <w:tr w:rsidR="003F775B" w:rsidRPr="00AC4FBC" w14:paraId="4A5B5015" w14:textId="77777777" w:rsidTr="00D91852">
        <w:trPr>
          <w:trHeight w:val="54"/>
        </w:trPr>
        <w:tc>
          <w:tcPr>
            <w:tcW w:w="1993" w:type="dxa"/>
            <w:vMerge w:val="restart"/>
            <w:shd w:val="clear" w:color="auto" w:fill="auto"/>
            <w:vAlign w:val="center"/>
          </w:tcPr>
          <w:p w14:paraId="38FF2072" w14:textId="77777777" w:rsidR="003F775B" w:rsidRPr="00AC4FBC" w:rsidRDefault="003F775B" w:rsidP="003F775B">
            <w:pPr>
              <w:pStyle w:val="TAC"/>
            </w:pPr>
            <w:r w:rsidRPr="00AC4FBC">
              <w:t>DC_7A-20A_n8A</w:t>
            </w:r>
          </w:p>
        </w:tc>
        <w:tc>
          <w:tcPr>
            <w:tcW w:w="716" w:type="dxa"/>
            <w:vMerge w:val="restart"/>
            <w:vAlign w:val="center"/>
          </w:tcPr>
          <w:p w14:paraId="2E8C866A" w14:textId="77777777" w:rsidR="003F775B" w:rsidRPr="00AC4FBC" w:rsidRDefault="003F775B" w:rsidP="003F775B">
            <w:pPr>
              <w:pStyle w:val="TAC"/>
            </w:pPr>
            <w:r w:rsidRPr="00AC4FBC">
              <w:t>1</w:t>
            </w:r>
          </w:p>
        </w:tc>
        <w:tc>
          <w:tcPr>
            <w:tcW w:w="1000" w:type="dxa"/>
            <w:shd w:val="clear" w:color="auto" w:fill="auto"/>
            <w:vAlign w:val="center"/>
          </w:tcPr>
          <w:p w14:paraId="600D518B" w14:textId="77777777" w:rsidR="003F775B" w:rsidRPr="00AC4FBC" w:rsidRDefault="003F775B" w:rsidP="003F775B">
            <w:pPr>
              <w:pStyle w:val="TAC"/>
            </w:pPr>
            <w:r w:rsidRPr="00AC4FBC">
              <w:t>7</w:t>
            </w:r>
          </w:p>
        </w:tc>
        <w:tc>
          <w:tcPr>
            <w:tcW w:w="861" w:type="dxa"/>
            <w:shd w:val="clear" w:color="auto" w:fill="auto"/>
            <w:noWrap/>
            <w:vAlign w:val="center"/>
          </w:tcPr>
          <w:p w14:paraId="79FE34CF" w14:textId="77777777" w:rsidR="003F775B" w:rsidRPr="00AC4FBC" w:rsidRDefault="003F775B" w:rsidP="003F775B">
            <w:pPr>
              <w:pStyle w:val="TAC"/>
            </w:pPr>
            <w:r w:rsidRPr="00AC4FBC">
              <w:t>N/A</w:t>
            </w:r>
          </w:p>
        </w:tc>
        <w:tc>
          <w:tcPr>
            <w:tcW w:w="1139" w:type="dxa"/>
            <w:shd w:val="clear" w:color="auto" w:fill="auto"/>
            <w:noWrap/>
            <w:vAlign w:val="center"/>
          </w:tcPr>
          <w:p w14:paraId="283CD7F2"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4135245F"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2EC138F7" w14:textId="77777777" w:rsidR="003F775B" w:rsidRPr="00AC4FBC" w:rsidRDefault="003F775B" w:rsidP="003F775B">
            <w:pPr>
              <w:pStyle w:val="TAC"/>
            </w:pPr>
            <w:r w:rsidRPr="00AC4FBC">
              <w:t>-</w:t>
            </w:r>
          </w:p>
        </w:tc>
        <w:tc>
          <w:tcPr>
            <w:tcW w:w="862" w:type="dxa"/>
            <w:shd w:val="clear" w:color="auto" w:fill="auto"/>
            <w:vAlign w:val="center"/>
          </w:tcPr>
          <w:p w14:paraId="45B31726" w14:textId="77777777" w:rsidR="003F775B" w:rsidRPr="00AC4FBC" w:rsidRDefault="003F775B" w:rsidP="003F775B">
            <w:pPr>
              <w:pStyle w:val="TAC"/>
            </w:pPr>
            <w:r w:rsidRPr="00AC4FBC">
              <w:t>-</w:t>
            </w:r>
          </w:p>
        </w:tc>
        <w:tc>
          <w:tcPr>
            <w:tcW w:w="1002" w:type="dxa"/>
            <w:shd w:val="clear" w:color="auto" w:fill="auto"/>
          </w:tcPr>
          <w:p w14:paraId="028BE839" w14:textId="77777777" w:rsidR="003F775B" w:rsidRPr="00AC4FBC" w:rsidRDefault="003F775B" w:rsidP="003F775B">
            <w:pPr>
              <w:pStyle w:val="TAC"/>
            </w:pPr>
            <w:r w:rsidRPr="00AC4FBC">
              <w:t>FDD</w:t>
            </w:r>
          </w:p>
        </w:tc>
        <w:tc>
          <w:tcPr>
            <w:tcW w:w="716" w:type="dxa"/>
            <w:shd w:val="clear" w:color="auto" w:fill="auto"/>
            <w:vAlign w:val="center"/>
          </w:tcPr>
          <w:p w14:paraId="4C5876E6" w14:textId="77777777" w:rsidR="003F775B" w:rsidRPr="00AC4FBC" w:rsidRDefault="003F775B" w:rsidP="003F775B">
            <w:pPr>
              <w:pStyle w:val="TAC"/>
            </w:pPr>
            <w:r w:rsidRPr="00AC4FBC">
              <w:t>N/A</w:t>
            </w:r>
          </w:p>
        </w:tc>
        <w:tc>
          <w:tcPr>
            <w:tcW w:w="850" w:type="dxa"/>
          </w:tcPr>
          <w:p w14:paraId="78D62521" w14:textId="77777777" w:rsidR="003F775B" w:rsidRPr="00AC4FBC" w:rsidRDefault="003F775B" w:rsidP="003F775B">
            <w:pPr>
              <w:pStyle w:val="TAC"/>
            </w:pPr>
          </w:p>
        </w:tc>
      </w:tr>
      <w:tr w:rsidR="003F775B" w:rsidRPr="00AC4FBC" w14:paraId="43261DE1" w14:textId="77777777" w:rsidTr="00D91852">
        <w:trPr>
          <w:trHeight w:val="54"/>
        </w:trPr>
        <w:tc>
          <w:tcPr>
            <w:tcW w:w="1993" w:type="dxa"/>
            <w:vMerge/>
            <w:shd w:val="clear" w:color="auto" w:fill="auto"/>
            <w:vAlign w:val="center"/>
          </w:tcPr>
          <w:p w14:paraId="2C1C2174" w14:textId="77777777" w:rsidR="003F775B" w:rsidRPr="00AC4FBC" w:rsidRDefault="003F775B" w:rsidP="003F775B">
            <w:pPr>
              <w:pStyle w:val="TAC"/>
            </w:pPr>
          </w:p>
        </w:tc>
        <w:tc>
          <w:tcPr>
            <w:tcW w:w="716" w:type="dxa"/>
            <w:vMerge/>
            <w:vAlign w:val="center"/>
          </w:tcPr>
          <w:p w14:paraId="4E3C213A" w14:textId="77777777" w:rsidR="003F775B" w:rsidRPr="00AC4FBC" w:rsidRDefault="003F775B" w:rsidP="003F775B">
            <w:pPr>
              <w:pStyle w:val="TAC"/>
            </w:pPr>
          </w:p>
        </w:tc>
        <w:tc>
          <w:tcPr>
            <w:tcW w:w="1000" w:type="dxa"/>
            <w:shd w:val="clear" w:color="auto" w:fill="auto"/>
            <w:vAlign w:val="center"/>
          </w:tcPr>
          <w:p w14:paraId="73D38FD9" w14:textId="77777777" w:rsidR="003F775B" w:rsidRPr="00AC4FBC" w:rsidRDefault="003F775B" w:rsidP="003F775B">
            <w:pPr>
              <w:pStyle w:val="TAC"/>
            </w:pPr>
            <w:r w:rsidRPr="00AC4FBC">
              <w:t>20</w:t>
            </w:r>
          </w:p>
        </w:tc>
        <w:tc>
          <w:tcPr>
            <w:tcW w:w="861" w:type="dxa"/>
            <w:shd w:val="clear" w:color="auto" w:fill="auto"/>
            <w:noWrap/>
            <w:vAlign w:val="center"/>
          </w:tcPr>
          <w:p w14:paraId="1642799C" w14:textId="77777777" w:rsidR="003F775B" w:rsidRPr="00AC4FBC" w:rsidRDefault="003F775B" w:rsidP="003F775B">
            <w:pPr>
              <w:pStyle w:val="TAC"/>
            </w:pPr>
            <w:r w:rsidRPr="00AC4FBC">
              <w:t>N/A</w:t>
            </w:r>
          </w:p>
        </w:tc>
        <w:tc>
          <w:tcPr>
            <w:tcW w:w="1139" w:type="dxa"/>
            <w:shd w:val="clear" w:color="auto" w:fill="auto"/>
            <w:noWrap/>
            <w:vAlign w:val="center"/>
          </w:tcPr>
          <w:p w14:paraId="0F40203B" w14:textId="77777777" w:rsidR="003F775B" w:rsidRPr="00AC4FBC" w:rsidRDefault="003F775B" w:rsidP="003F775B">
            <w:pPr>
              <w:pStyle w:val="TAC"/>
            </w:pPr>
            <w:r w:rsidRPr="00AC4FBC">
              <w:rPr>
                <w:rFonts w:eastAsia="MS Mincho"/>
              </w:rPr>
              <w:t xml:space="preserve">-78.9 </w:t>
            </w:r>
          </w:p>
        </w:tc>
        <w:tc>
          <w:tcPr>
            <w:tcW w:w="1136" w:type="dxa"/>
            <w:shd w:val="clear" w:color="auto" w:fill="auto"/>
            <w:noWrap/>
            <w:vAlign w:val="center"/>
          </w:tcPr>
          <w:p w14:paraId="2A2120A5"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53EE3008" w14:textId="77777777" w:rsidR="003F775B" w:rsidRPr="00AC4FBC" w:rsidRDefault="003F775B" w:rsidP="003F775B">
            <w:pPr>
              <w:pStyle w:val="TAC"/>
            </w:pPr>
            <w:r w:rsidRPr="00AC4FBC">
              <w:t>-</w:t>
            </w:r>
          </w:p>
        </w:tc>
        <w:tc>
          <w:tcPr>
            <w:tcW w:w="862" w:type="dxa"/>
            <w:shd w:val="clear" w:color="auto" w:fill="auto"/>
            <w:vAlign w:val="center"/>
          </w:tcPr>
          <w:p w14:paraId="73B597CB" w14:textId="77777777" w:rsidR="003F775B" w:rsidRPr="00AC4FBC" w:rsidRDefault="003F775B" w:rsidP="003F775B">
            <w:pPr>
              <w:pStyle w:val="TAC"/>
            </w:pPr>
            <w:r w:rsidRPr="00AC4FBC">
              <w:t>-</w:t>
            </w:r>
          </w:p>
        </w:tc>
        <w:tc>
          <w:tcPr>
            <w:tcW w:w="1002" w:type="dxa"/>
            <w:shd w:val="clear" w:color="auto" w:fill="auto"/>
          </w:tcPr>
          <w:p w14:paraId="188D2E60" w14:textId="77777777" w:rsidR="003F775B" w:rsidRPr="00AC4FBC" w:rsidRDefault="003F775B" w:rsidP="003F775B">
            <w:pPr>
              <w:pStyle w:val="TAC"/>
            </w:pPr>
            <w:r w:rsidRPr="00AC4FBC">
              <w:t>FDD</w:t>
            </w:r>
          </w:p>
        </w:tc>
        <w:tc>
          <w:tcPr>
            <w:tcW w:w="716" w:type="dxa"/>
            <w:shd w:val="clear" w:color="auto" w:fill="auto"/>
            <w:vAlign w:val="center"/>
          </w:tcPr>
          <w:p w14:paraId="7B38D471" w14:textId="77777777" w:rsidR="003F775B" w:rsidRPr="00AC4FBC" w:rsidRDefault="003F775B" w:rsidP="003F775B">
            <w:pPr>
              <w:pStyle w:val="TAC"/>
            </w:pPr>
            <w:r w:rsidRPr="00AC4FBC">
              <w:rPr>
                <w:rFonts w:eastAsia="MS Mincho"/>
              </w:rPr>
              <w:t>IMD3</w:t>
            </w:r>
          </w:p>
        </w:tc>
        <w:tc>
          <w:tcPr>
            <w:tcW w:w="850" w:type="dxa"/>
          </w:tcPr>
          <w:p w14:paraId="4E3ADC66" w14:textId="77777777" w:rsidR="003F775B" w:rsidRPr="00AC4FBC" w:rsidRDefault="003F775B" w:rsidP="003F775B">
            <w:pPr>
              <w:pStyle w:val="TAC"/>
            </w:pPr>
          </w:p>
        </w:tc>
      </w:tr>
      <w:tr w:rsidR="003F775B" w:rsidRPr="00AC4FBC" w14:paraId="781F9175" w14:textId="77777777" w:rsidTr="00D91852">
        <w:trPr>
          <w:trHeight w:val="54"/>
        </w:trPr>
        <w:tc>
          <w:tcPr>
            <w:tcW w:w="1993" w:type="dxa"/>
            <w:vMerge/>
            <w:shd w:val="clear" w:color="auto" w:fill="auto"/>
            <w:vAlign w:val="center"/>
          </w:tcPr>
          <w:p w14:paraId="28551F00" w14:textId="77777777" w:rsidR="003F775B" w:rsidRPr="00AC4FBC" w:rsidRDefault="003F775B" w:rsidP="003F775B">
            <w:pPr>
              <w:pStyle w:val="TAC"/>
            </w:pPr>
          </w:p>
        </w:tc>
        <w:tc>
          <w:tcPr>
            <w:tcW w:w="716" w:type="dxa"/>
            <w:vMerge/>
            <w:vAlign w:val="center"/>
          </w:tcPr>
          <w:p w14:paraId="649309CE" w14:textId="77777777" w:rsidR="003F775B" w:rsidRPr="00AC4FBC" w:rsidRDefault="003F775B" w:rsidP="003F775B">
            <w:pPr>
              <w:pStyle w:val="TAC"/>
            </w:pPr>
          </w:p>
        </w:tc>
        <w:tc>
          <w:tcPr>
            <w:tcW w:w="1000" w:type="dxa"/>
            <w:shd w:val="clear" w:color="auto" w:fill="auto"/>
            <w:vAlign w:val="center"/>
          </w:tcPr>
          <w:p w14:paraId="77EC169F" w14:textId="77777777" w:rsidR="003F775B" w:rsidRPr="00AC4FBC" w:rsidRDefault="003F775B" w:rsidP="003F775B">
            <w:pPr>
              <w:pStyle w:val="TAC"/>
            </w:pPr>
            <w:r w:rsidRPr="00AC4FBC">
              <w:t>n8</w:t>
            </w:r>
          </w:p>
        </w:tc>
        <w:tc>
          <w:tcPr>
            <w:tcW w:w="861" w:type="dxa"/>
            <w:shd w:val="clear" w:color="auto" w:fill="auto"/>
            <w:noWrap/>
            <w:vAlign w:val="center"/>
          </w:tcPr>
          <w:p w14:paraId="372CDC74" w14:textId="77777777" w:rsidR="003F775B" w:rsidRPr="00AC4FBC" w:rsidRDefault="003F775B" w:rsidP="003F775B">
            <w:pPr>
              <w:pStyle w:val="TAC"/>
            </w:pPr>
            <w:r w:rsidRPr="00AC4FBC">
              <w:t>15</w:t>
            </w:r>
          </w:p>
        </w:tc>
        <w:tc>
          <w:tcPr>
            <w:tcW w:w="1139" w:type="dxa"/>
            <w:shd w:val="clear" w:color="auto" w:fill="auto"/>
            <w:noWrap/>
            <w:vAlign w:val="center"/>
          </w:tcPr>
          <w:p w14:paraId="4F12305F"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07D68B60"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4CAD93B4" w14:textId="77777777" w:rsidR="003F775B" w:rsidRPr="00AC4FBC" w:rsidRDefault="003F775B" w:rsidP="003F775B">
            <w:pPr>
              <w:pStyle w:val="TAC"/>
            </w:pPr>
            <w:r w:rsidRPr="00AC4FBC">
              <w:t>-</w:t>
            </w:r>
          </w:p>
        </w:tc>
        <w:tc>
          <w:tcPr>
            <w:tcW w:w="862" w:type="dxa"/>
            <w:shd w:val="clear" w:color="auto" w:fill="auto"/>
            <w:vAlign w:val="center"/>
          </w:tcPr>
          <w:p w14:paraId="3A083237" w14:textId="77777777" w:rsidR="003F775B" w:rsidRPr="00AC4FBC" w:rsidRDefault="003F775B" w:rsidP="003F775B">
            <w:pPr>
              <w:pStyle w:val="TAC"/>
            </w:pPr>
            <w:r w:rsidRPr="00AC4FBC">
              <w:t>-</w:t>
            </w:r>
          </w:p>
        </w:tc>
        <w:tc>
          <w:tcPr>
            <w:tcW w:w="1002" w:type="dxa"/>
            <w:shd w:val="clear" w:color="auto" w:fill="auto"/>
          </w:tcPr>
          <w:p w14:paraId="677B28F1" w14:textId="77777777" w:rsidR="003F775B" w:rsidRPr="00AC4FBC" w:rsidRDefault="003F775B" w:rsidP="003F775B">
            <w:pPr>
              <w:pStyle w:val="TAC"/>
            </w:pPr>
            <w:r w:rsidRPr="00AC4FBC">
              <w:t>FDD</w:t>
            </w:r>
          </w:p>
        </w:tc>
        <w:tc>
          <w:tcPr>
            <w:tcW w:w="716" w:type="dxa"/>
            <w:shd w:val="clear" w:color="auto" w:fill="auto"/>
            <w:vAlign w:val="center"/>
          </w:tcPr>
          <w:p w14:paraId="7ADE91E5" w14:textId="77777777" w:rsidR="003F775B" w:rsidRPr="00AC4FBC" w:rsidRDefault="003F775B" w:rsidP="003F775B">
            <w:pPr>
              <w:pStyle w:val="TAC"/>
            </w:pPr>
            <w:r w:rsidRPr="00AC4FBC">
              <w:t>N/A</w:t>
            </w:r>
          </w:p>
        </w:tc>
        <w:tc>
          <w:tcPr>
            <w:tcW w:w="850" w:type="dxa"/>
          </w:tcPr>
          <w:p w14:paraId="478FF10E" w14:textId="77777777" w:rsidR="003F775B" w:rsidRPr="00AC4FBC" w:rsidRDefault="003F775B" w:rsidP="003F775B">
            <w:pPr>
              <w:pStyle w:val="TAC"/>
            </w:pPr>
          </w:p>
        </w:tc>
      </w:tr>
      <w:tr w:rsidR="003F775B" w:rsidRPr="00AC4FBC" w14:paraId="30511FBA" w14:textId="77777777" w:rsidTr="00D91852">
        <w:trPr>
          <w:trHeight w:val="54"/>
        </w:trPr>
        <w:tc>
          <w:tcPr>
            <w:tcW w:w="1993" w:type="dxa"/>
            <w:vMerge/>
            <w:shd w:val="clear" w:color="auto" w:fill="auto"/>
            <w:vAlign w:val="center"/>
          </w:tcPr>
          <w:p w14:paraId="6E1C1A81" w14:textId="77777777" w:rsidR="003F775B" w:rsidRPr="00AC4FBC" w:rsidRDefault="003F775B" w:rsidP="003F775B">
            <w:pPr>
              <w:pStyle w:val="TAC"/>
            </w:pPr>
          </w:p>
        </w:tc>
        <w:tc>
          <w:tcPr>
            <w:tcW w:w="716" w:type="dxa"/>
            <w:vMerge w:val="restart"/>
            <w:vAlign w:val="center"/>
          </w:tcPr>
          <w:p w14:paraId="4731C15F" w14:textId="77777777" w:rsidR="003F775B" w:rsidRPr="00AC4FBC" w:rsidRDefault="003F775B" w:rsidP="003F775B">
            <w:pPr>
              <w:pStyle w:val="TAC"/>
            </w:pPr>
            <w:r w:rsidRPr="00AC4FBC">
              <w:t>2</w:t>
            </w:r>
          </w:p>
        </w:tc>
        <w:tc>
          <w:tcPr>
            <w:tcW w:w="1000" w:type="dxa"/>
            <w:shd w:val="clear" w:color="auto" w:fill="auto"/>
            <w:vAlign w:val="center"/>
          </w:tcPr>
          <w:p w14:paraId="5AD432C0" w14:textId="77777777" w:rsidR="003F775B" w:rsidRPr="00AC4FBC" w:rsidRDefault="003F775B" w:rsidP="003F775B">
            <w:pPr>
              <w:pStyle w:val="TAC"/>
            </w:pPr>
            <w:r w:rsidRPr="00AC4FBC">
              <w:t>7</w:t>
            </w:r>
          </w:p>
        </w:tc>
        <w:tc>
          <w:tcPr>
            <w:tcW w:w="861" w:type="dxa"/>
            <w:shd w:val="clear" w:color="auto" w:fill="auto"/>
            <w:noWrap/>
            <w:vAlign w:val="center"/>
          </w:tcPr>
          <w:p w14:paraId="19ABD668" w14:textId="77777777" w:rsidR="003F775B" w:rsidRPr="00AC4FBC" w:rsidRDefault="003F775B" w:rsidP="003F775B">
            <w:pPr>
              <w:pStyle w:val="TAC"/>
            </w:pPr>
            <w:r w:rsidRPr="00AC4FBC">
              <w:t>N/A</w:t>
            </w:r>
          </w:p>
        </w:tc>
        <w:tc>
          <w:tcPr>
            <w:tcW w:w="1139" w:type="dxa"/>
            <w:shd w:val="clear" w:color="auto" w:fill="auto"/>
            <w:noWrap/>
            <w:vAlign w:val="center"/>
          </w:tcPr>
          <w:p w14:paraId="704D0169" w14:textId="77777777" w:rsidR="003F775B" w:rsidRPr="00AC4FBC" w:rsidRDefault="003F775B" w:rsidP="003F775B">
            <w:pPr>
              <w:pStyle w:val="TAC"/>
            </w:pPr>
            <w:r w:rsidRPr="00AC4FBC">
              <w:t>-76.2</w:t>
            </w:r>
          </w:p>
        </w:tc>
        <w:tc>
          <w:tcPr>
            <w:tcW w:w="1136" w:type="dxa"/>
            <w:shd w:val="clear" w:color="auto" w:fill="auto"/>
            <w:noWrap/>
            <w:vAlign w:val="center"/>
          </w:tcPr>
          <w:p w14:paraId="553C0ABC"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7B74B638" w14:textId="77777777" w:rsidR="003F775B" w:rsidRPr="00AC4FBC" w:rsidRDefault="003F775B" w:rsidP="003F775B">
            <w:pPr>
              <w:pStyle w:val="TAC"/>
            </w:pPr>
            <w:r w:rsidRPr="00AC4FBC">
              <w:t>-</w:t>
            </w:r>
          </w:p>
        </w:tc>
        <w:tc>
          <w:tcPr>
            <w:tcW w:w="862" w:type="dxa"/>
            <w:shd w:val="clear" w:color="auto" w:fill="auto"/>
            <w:vAlign w:val="center"/>
          </w:tcPr>
          <w:p w14:paraId="477F8013" w14:textId="77777777" w:rsidR="003F775B" w:rsidRPr="00AC4FBC" w:rsidRDefault="003F775B" w:rsidP="003F775B">
            <w:pPr>
              <w:pStyle w:val="TAC"/>
            </w:pPr>
            <w:r w:rsidRPr="00AC4FBC">
              <w:t>-</w:t>
            </w:r>
          </w:p>
        </w:tc>
        <w:tc>
          <w:tcPr>
            <w:tcW w:w="1002" w:type="dxa"/>
            <w:shd w:val="clear" w:color="auto" w:fill="auto"/>
            <w:vAlign w:val="center"/>
          </w:tcPr>
          <w:p w14:paraId="01612AF4" w14:textId="77777777" w:rsidR="003F775B" w:rsidRPr="00AC4FBC" w:rsidRDefault="003F775B" w:rsidP="003F775B">
            <w:pPr>
              <w:pStyle w:val="TAC"/>
            </w:pPr>
            <w:r w:rsidRPr="00AC4FBC">
              <w:t>FDD</w:t>
            </w:r>
          </w:p>
        </w:tc>
        <w:tc>
          <w:tcPr>
            <w:tcW w:w="716" w:type="dxa"/>
            <w:shd w:val="clear" w:color="auto" w:fill="auto"/>
            <w:vAlign w:val="center"/>
          </w:tcPr>
          <w:p w14:paraId="07B98226" w14:textId="77777777" w:rsidR="003F775B" w:rsidRPr="00AC4FBC" w:rsidRDefault="003F775B" w:rsidP="003F775B">
            <w:pPr>
              <w:pStyle w:val="TAC"/>
            </w:pPr>
            <w:r w:rsidRPr="00AC4FBC">
              <w:rPr>
                <w:rFonts w:eastAsia="MS Mincho"/>
              </w:rPr>
              <w:t>IMD3</w:t>
            </w:r>
          </w:p>
        </w:tc>
        <w:tc>
          <w:tcPr>
            <w:tcW w:w="850" w:type="dxa"/>
          </w:tcPr>
          <w:p w14:paraId="72C2A56C" w14:textId="77777777" w:rsidR="003F775B" w:rsidRPr="00AC4FBC" w:rsidRDefault="003F775B" w:rsidP="003F775B">
            <w:pPr>
              <w:pStyle w:val="TAC"/>
            </w:pPr>
          </w:p>
        </w:tc>
      </w:tr>
      <w:tr w:rsidR="003F775B" w:rsidRPr="00AC4FBC" w14:paraId="5400F83D" w14:textId="77777777" w:rsidTr="00D91852">
        <w:trPr>
          <w:trHeight w:val="54"/>
        </w:trPr>
        <w:tc>
          <w:tcPr>
            <w:tcW w:w="1993" w:type="dxa"/>
            <w:vMerge/>
            <w:shd w:val="clear" w:color="auto" w:fill="auto"/>
            <w:vAlign w:val="center"/>
          </w:tcPr>
          <w:p w14:paraId="333AEBA0" w14:textId="77777777" w:rsidR="003F775B" w:rsidRPr="00AC4FBC" w:rsidRDefault="003F775B" w:rsidP="003F775B">
            <w:pPr>
              <w:pStyle w:val="TAC"/>
            </w:pPr>
          </w:p>
        </w:tc>
        <w:tc>
          <w:tcPr>
            <w:tcW w:w="716" w:type="dxa"/>
            <w:vMerge/>
            <w:vAlign w:val="center"/>
          </w:tcPr>
          <w:p w14:paraId="766E36C8" w14:textId="77777777" w:rsidR="003F775B" w:rsidRPr="00AC4FBC" w:rsidRDefault="003F775B" w:rsidP="003F775B">
            <w:pPr>
              <w:pStyle w:val="TAC"/>
            </w:pPr>
          </w:p>
        </w:tc>
        <w:tc>
          <w:tcPr>
            <w:tcW w:w="1000" w:type="dxa"/>
            <w:shd w:val="clear" w:color="auto" w:fill="auto"/>
            <w:vAlign w:val="center"/>
          </w:tcPr>
          <w:p w14:paraId="7D3898CE" w14:textId="77777777" w:rsidR="003F775B" w:rsidRPr="00AC4FBC" w:rsidRDefault="003F775B" w:rsidP="003F775B">
            <w:pPr>
              <w:pStyle w:val="TAC"/>
            </w:pPr>
            <w:r w:rsidRPr="00AC4FBC">
              <w:t>20</w:t>
            </w:r>
          </w:p>
        </w:tc>
        <w:tc>
          <w:tcPr>
            <w:tcW w:w="861" w:type="dxa"/>
            <w:shd w:val="clear" w:color="auto" w:fill="auto"/>
            <w:noWrap/>
            <w:vAlign w:val="center"/>
          </w:tcPr>
          <w:p w14:paraId="7F4B044D" w14:textId="77777777" w:rsidR="003F775B" w:rsidRPr="00AC4FBC" w:rsidRDefault="003F775B" w:rsidP="003F775B">
            <w:pPr>
              <w:pStyle w:val="TAC"/>
            </w:pPr>
            <w:r w:rsidRPr="00AC4FBC">
              <w:t>N/A</w:t>
            </w:r>
          </w:p>
        </w:tc>
        <w:tc>
          <w:tcPr>
            <w:tcW w:w="1139" w:type="dxa"/>
            <w:shd w:val="clear" w:color="auto" w:fill="auto"/>
            <w:noWrap/>
            <w:vAlign w:val="center"/>
          </w:tcPr>
          <w:p w14:paraId="7BF10CB5"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69817D01"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27A575F1" w14:textId="77777777" w:rsidR="003F775B" w:rsidRPr="00AC4FBC" w:rsidRDefault="003F775B" w:rsidP="003F775B">
            <w:pPr>
              <w:pStyle w:val="TAC"/>
            </w:pPr>
            <w:r w:rsidRPr="00AC4FBC">
              <w:t>-</w:t>
            </w:r>
          </w:p>
        </w:tc>
        <w:tc>
          <w:tcPr>
            <w:tcW w:w="862" w:type="dxa"/>
            <w:shd w:val="clear" w:color="auto" w:fill="auto"/>
            <w:vAlign w:val="center"/>
          </w:tcPr>
          <w:p w14:paraId="11AA6B95" w14:textId="77777777" w:rsidR="003F775B" w:rsidRPr="00AC4FBC" w:rsidRDefault="003F775B" w:rsidP="003F775B">
            <w:pPr>
              <w:pStyle w:val="TAC"/>
            </w:pPr>
            <w:r w:rsidRPr="00AC4FBC">
              <w:t>-</w:t>
            </w:r>
          </w:p>
        </w:tc>
        <w:tc>
          <w:tcPr>
            <w:tcW w:w="1002" w:type="dxa"/>
            <w:shd w:val="clear" w:color="auto" w:fill="auto"/>
            <w:vAlign w:val="center"/>
          </w:tcPr>
          <w:p w14:paraId="51EDDC1D" w14:textId="77777777" w:rsidR="003F775B" w:rsidRPr="00AC4FBC" w:rsidRDefault="003F775B" w:rsidP="003F775B">
            <w:pPr>
              <w:pStyle w:val="TAC"/>
            </w:pPr>
            <w:r w:rsidRPr="00AC4FBC">
              <w:t>FDD</w:t>
            </w:r>
          </w:p>
        </w:tc>
        <w:tc>
          <w:tcPr>
            <w:tcW w:w="716" w:type="dxa"/>
            <w:shd w:val="clear" w:color="auto" w:fill="auto"/>
            <w:vAlign w:val="center"/>
          </w:tcPr>
          <w:p w14:paraId="2D222C16" w14:textId="77777777" w:rsidR="003F775B" w:rsidRPr="00AC4FBC" w:rsidRDefault="003F775B" w:rsidP="003F775B">
            <w:pPr>
              <w:pStyle w:val="TAC"/>
            </w:pPr>
            <w:r w:rsidRPr="00AC4FBC">
              <w:t>N/A</w:t>
            </w:r>
          </w:p>
        </w:tc>
        <w:tc>
          <w:tcPr>
            <w:tcW w:w="850" w:type="dxa"/>
          </w:tcPr>
          <w:p w14:paraId="130222E2" w14:textId="77777777" w:rsidR="003F775B" w:rsidRPr="00AC4FBC" w:rsidRDefault="003F775B" w:rsidP="003F775B">
            <w:pPr>
              <w:pStyle w:val="TAC"/>
            </w:pPr>
          </w:p>
        </w:tc>
      </w:tr>
      <w:tr w:rsidR="003F775B" w:rsidRPr="00AC4FBC" w14:paraId="315AA485" w14:textId="77777777" w:rsidTr="00D91852">
        <w:trPr>
          <w:trHeight w:val="54"/>
        </w:trPr>
        <w:tc>
          <w:tcPr>
            <w:tcW w:w="1993" w:type="dxa"/>
            <w:vMerge/>
            <w:shd w:val="clear" w:color="auto" w:fill="auto"/>
            <w:vAlign w:val="center"/>
          </w:tcPr>
          <w:p w14:paraId="44402895" w14:textId="77777777" w:rsidR="003F775B" w:rsidRPr="00AC4FBC" w:rsidRDefault="003F775B" w:rsidP="003F775B">
            <w:pPr>
              <w:pStyle w:val="TAC"/>
            </w:pPr>
          </w:p>
        </w:tc>
        <w:tc>
          <w:tcPr>
            <w:tcW w:w="716" w:type="dxa"/>
            <w:vMerge/>
            <w:vAlign w:val="center"/>
          </w:tcPr>
          <w:p w14:paraId="6C61AF99" w14:textId="77777777" w:rsidR="003F775B" w:rsidRPr="00AC4FBC" w:rsidRDefault="003F775B" w:rsidP="003F775B">
            <w:pPr>
              <w:pStyle w:val="TAC"/>
            </w:pPr>
          </w:p>
        </w:tc>
        <w:tc>
          <w:tcPr>
            <w:tcW w:w="1000" w:type="dxa"/>
            <w:shd w:val="clear" w:color="auto" w:fill="auto"/>
            <w:vAlign w:val="center"/>
          </w:tcPr>
          <w:p w14:paraId="7A9A67C1" w14:textId="77777777" w:rsidR="003F775B" w:rsidRPr="00AC4FBC" w:rsidRDefault="003F775B" w:rsidP="003F775B">
            <w:pPr>
              <w:pStyle w:val="TAC"/>
            </w:pPr>
            <w:r w:rsidRPr="00AC4FBC">
              <w:t>n8</w:t>
            </w:r>
          </w:p>
        </w:tc>
        <w:tc>
          <w:tcPr>
            <w:tcW w:w="861" w:type="dxa"/>
            <w:shd w:val="clear" w:color="auto" w:fill="auto"/>
            <w:noWrap/>
            <w:vAlign w:val="center"/>
          </w:tcPr>
          <w:p w14:paraId="108B5BF7" w14:textId="77777777" w:rsidR="003F775B" w:rsidRPr="00AC4FBC" w:rsidRDefault="003F775B" w:rsidP="003F775B">
            <w:pPr>
              <w:pStyle w:val="TAC"/>
            </w:pPr>
            <w:r w:rsidRPr="00AC4FBC">
              <w:t>15</w:t>
            </w:r>
          </w:p>
        </w:tc>
        <w:tc>
          <w:tcPr>
            <w:tcW w:w="1139" w:type="dxa"/>
            <w:shd w:val="clear" w:color="auto" w:fill="auto"/>
            <w:noWrap/>
            <w:vAlign w:val="center"/>
          </w:tcPr>
          <w:p w14:paraId="4D53C827"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22326D91"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03A20EA6" w14:textId="77777777" w:rsidR="003F775B" w:rsidRPr="00AC4FBC" w:rsidRDefault="003F775B" w:rsidP="003F775B">
            <w:pPr>
              <w:pStyle w:val="TAC"/>
            </w:pPr>
            <w:r w:rsidRPr="00AC4FBC">
              <w:t>-</w:t>
            </w:r>
          </w:p>
        </w:tc>
        <w:tc>
          <w:tcPr>
            <w:tcW w:w="862" w:type="dxa"/>
            <w:shd w:val="clear" w:color="auto" w:fill="auto"/>
            <w:vAlign w:val="center"/>
          </w:tcPr>
          <w:p w14:paraId="7B18A7E7" w14:textId="77777777" w:rsidR="003F775B" w:rsidRPr="00AC4FBC" w:rsidRDefault="003F775B" w:rsidP="003F775B">
            <w:pPr>
              <w:pStyle w:val="TAC"/>
            </w:pPr>
            <w:r w:rsidRPr="00AC4FBC">
              <w:t>-</w:t>
            </w:r>
          </w:p>
        </w:tc>
        <w:tc>
          <w:tcPr>
            <w:tcW w:w="1002" w:type="dxa"/>
            <w:shd w:val="clear" w:color="auto" w:fill="auto"/>
            <w:vAlign w:val="center"/>
          </w:tcPr>
          <w:p w14:paraId="7BEE528F" w14:textId="77777777" w:rsidR="003F775B" w:rsidRPr="00AC4FBC" w:rsidRDefault="003F775B" w:rsidP="003F775B">
            <w:pPr>
              <w:pStyle w:val="TAC"/>
            </w:pPr>
            <w:r w:rsidRPr="00AC4FBC">
              <w:t>FDD</w:t>
            </w:r>
          </w:p>
        </w:tc>
        <w:tc>
          <w:tcPr>
            <w:tcW w:w="716" w:type="dxa"/>
            <w:shd w:val="clear" w:color="auto" w:fill="auto"/>
            <w:vAlign w:val="center"/>
          </w:tcPr>
          <w:p w14:paraId="00E22BB8" w14:textId="77777777" w:rsidR="003F775B" w:rsidRPr="00AC4FBC" w:rsidRDefault="003F775B" w:rsidP="003F775B">
            <w:pPr>
              <w:pStyle w:val="TAC"/>
            </w:pPr>
            <w:r w:rsidRPr="00AC4FBC">
              <w:t>N/A</w:t>
            </w:r>
          </w:p>
        </w:tc>
        <w:tc>
          <w:tcPr>
            <w:tcW w:w="850" w:type="dxa"/>
          </w:tcPr>
          <w:p w14:paraId="7FB3D761" w14:textId="77777777" w:rsidR="003F775B" w:rsidRPr="00AC4FBC" w:rsidRDefault="003F775B" w:rsidP="003F775B">
            <w:pPr>
              <w:pStyle w:val="TAC"/>
            </w:pPr>
          </w:p>
        </w:tc>
      </w:tr>
      <w:tr w:rsidR="003F775B" w:rsidRPr="00AC4FBC" w14:paraId="2A78507A" w14:textId="77777777" w:rsidTr="00D91852">
        <w:trPr>
          <w:trHeight w:val="54"/>
        </w:trPr>
        <w:tc>
          <w:tcPr>
            <w:tcW w:w="1993" w:type="dxa"/>
            <w:vMerge/>
            <w:shd w:val="clear" w:color="auto" w:fill="auto"/>
            <w:vAlign w:val="center"/>
          </w:tcPr>
          <w:p w14:paraId="7D664021" w14:textId="77777777" w:rsidR="003F775B" w:rsidRPr="00AC4FBC" w:rsidRDefault="003F775B" w:rsidP="003F775B">
            <w:pPr>
              <w:pStyle w:val="TAC"/>
            </w:pPr>
          </w:p>
        </w:tc>
        <w:tc>
          <w:tcPr>
            <w:tcW w:w="716" w:type="dxa"/>
            <w:vMerge w:val="restart"/>
            <w:vAlign w:val="center"/>
          </w:tcPr>
          <w:p w14:paraId="56B72C92" w14:textId="77777777" w:rsidR="003F775B" w:rsidRPr="00AC4FBC" w:rsidRDefault="003F775B" w:rsidP="003F775B">
            <w:pPr>
              <w:pStyle w:val="TAC"/>
            </w:pPr>
            <w:r w:rsidRPr="00AC4FBC">
              <w:t>3</w:t>
            </w:r>
          </w:p>
        </w:tc>
        <w:tc>
          <w:tcPr>
            <w:tcW w:w="1000" w:type="dxa"/>
            <w:shd w:val="clear" w:color="auto" w:fill="auto"/>
            <w:vAlign w:val="center"/>
          </w:tcPr>
          <w:p w14:paraId="4C35BD2C" w14:textId="77777777" w:rsidR="003F775B" w:rsidRPr="00AC4FBC" w:rsidRDefault="003F775B" w:rsidP="003F775B">
            <w:pPr>
              <w:pStyle w:val="TAC"/>
            </w:pPr>
            <w:r w:rsidRPr="00AC4FBC">
              <w:t>7</w:t>
            </w:r>
          </w:p>
        </w:tc>
        <w:tc>
          <w:tcPr>
            <w:tcW w:w="861" w:type="dxa"/>
            <w:shd w:val="clear" w:color="auto" w:fill="auto"/>
            <w:noWrap/>
            <w:vAlign w:val="center"/>
          </w:tcPr>
          <w:p w14:paraId="44A71C8C" w14:textId="77777777" w:rsidR="003F775B" w:rsidRPr="00AC4FBC" w:rsidRDefault="003F775B" w:rsidP="003F775B">
            <w:pPr>
              <w:pStyle w:val="TAC"/>
            </w:pPr>
            <w:r w:rsidRPr="00AC4FBC">
              <w:t>N/A</w:t>
            </w:r>
          </w:p>
        </w:tc>
        <w:tc>
          <w:tcPr>
            <w:tcW w:w="1139" w:type="dxa"/>
            <w:shd w:val="clear" w:color="auto" w:fill="auto"/>
            <w:noWrap/>
            <w:vAlign w:val="center"/>
          </w:tcPr>
          <w:p w14:paraId="59FEFF59" w14:textId="77777777" w:rsidR="003F775B" w:rsidRPr="00AC4FBC" w:rsidRDefault="003F775B" w:rsidP="003F775B">
            <w:pPr>
              <w:pStyle w:val="TAC"/>
            </w:pPr>
            <w:r w:rsidRPr="00AC4FBC">
              <w:t>-78.5</w:t>
            </w:r>
          </w:p>
        </w:tc>
        <w:tc>
          <w:tcPr>
            <w:tcW w:w="1136" w:type="dxa"/>
            <w:shd w:val="clear" w:color="auto" w:fill="auto"/>
            <w:noWrap/>
            <w:vAlign w:val="center"/>
          </w:tcPr>
          <w:p w14:paraId="2696E707"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0629CE64" w14:textId="77777777" w:rsidR="003F775B" w:rsidRPr="00AC4FBC" w:rsidRDefault="003F775B" w:rsidP="003F775B">
            <w:pPr>
              <w:pStyle w:val="TAC"/>
            </w:pPr>
            <w:r w:rsidRPr="00AC4FBC">
              <w:t>-</w:t>
            </w:r>
          </w:p>
        </w:tc>
        <w:tc>
          <w:tcPr>
            <w:tcW w:w="862" w:type="dxa"/>
            <w:shd w:val="clear" w:color="auto" w:fill="auto"/>
            <w:vAlign w:val="center"/>
          </w:tcPr>
          <w:p w14:paraId="0CDF7373" w14:textId="77777777" w:rsidR="003F775B" w:rsidRPr="00AC4FBC" w:rsidRDefault="003F775B" w:rsidP="003F775B">
            <w:pPr>
              <w:pStyle w:val="TAC"/>
            </w:pPr>
            <w:r w:rsidRPr="00AC4FBC">
              <w:t>-</w:t>
            </w:r>
          </w:p>
        </w:tc>
        <w:tc>
          <w:tcPr>
            <w:tcW w:w="1002" w:type="dxa"/>
            <w:shd w:val="clear" w:color="auto" w:fill="auto"/>
            <w:vAlign w:val="center"/>
          </w:tcPr>
          <w:p w14:paraId="735CC131" w14:textId="77777777" w:rsidR="003F775B" w:rsidRPr="00AC4FBC" w:rsidRDefault="003F775B" w:rsidP="003F775B">
            <w:pPr>
              <w:pStyle w:val="TAC"/>
            </w:pPr>
            <w:r w:rsidRPr="00AC4FBC">
              <w:t>FDD</w:t>
            </w:r>
          </w:p>
        </w:tc>
        <w:tc>
          <w:tcPr>
            <w:tcW w:w="716" w:type="dxa"/>
            <w:shd w:val="clear" w:color="auto" w:fill="auto"/>
            <w:vAlign w:val="center"/>
          </w:tcPr>
          <w:p w14:paraId="486C5A67" w14:textId="77777777" w:rsidR="003F775B" w:rsidRPr="00AC4FBC" w:rsidRDefault="003F775B" w:rsidP="003F775B">
            <w:pPr>
              <w:pStyle w:val="TAC"/>
            </w:pPr>
            <w:r w:rsidRPr="00AC4FBC">
              <w:rPr>
                <w:rFonts w:eastAsia="MS Mincho"/>
              </w:rPr>
              <w:t>IMD3</w:t>
            </w:r>
          </w:p>
        </w:tc>
        <w:tc>
          <w:tcPr>
            <w:tcW w:w="850" w:type="dxa"/>
          </w:tcPr>
          <w:p w14:paraId="7FD506F1" w14:textId="77777777" w:rsidR="003F775B" w:rsidRPr="00AC4FBC" w:rsidRDefault="003F775B" w:rsidP="003F775B">
            <w:pPr>
              <w:pStyle w:val="TAC"/>
            </w:pPr>
          </w:p>
        </w:tc>
      </w:tr>
      <w:tr w:rsidR="003F775B" w:rsidRPr="00AC4FBC" w14:paraId="2F83723A" w14:textId="77777777" w:rsidTr="00D91852">
        <w:trPr>
          <w:trHeight w:val="54"/>
        </w:trPr>
        <w:tc>
          <w:tcPr>
            <w:tcW w:w="1993" w:type="dxa"/>
            <w:vMerge/>
            <w:shd w:val="clear" w:color="auto" w:fill="auto"/>
            <w:vAlign w:val="center"/>
          </w:tcPr>
          <w:p w14:paraId="64B414C9" w14:textId="77777777" w:rsidR="003F775B" w:rsidRPr="00AC4FBC" w:rsidRDefault="003F775B" w:rsidP="003F775B">
            <w:pPr>
              <w:pStyle w:val="TAC"/>
            </w:pPr>
          </w:p>
        </w:tc>
        <w:tc>
          <w:tcPr>
            <w:tcW w:w="716" w:type="dxa"/>
            <w:vMerge/>
            <w:vAlign w:val="center"/>
          </w:tcPr>
          <w:p w14:paraId="6B8E5343" w14:textId="77777777" w:rsidR="003F775B" w:rsidRPr="00AC4FBC" w:rsidRDefault="003F775B" w:rsidP="003F775B">
            <w:pPr>
              <w:pStyle w:val="TAC"/>
            </w:pPr>
          </w:p>
        </w:tc>
        <w:tc>
          <w:tcPr>
            <w:tcW w:w="1000" w:type="dxa"/>
            <w:shd w:val="clear" w:color="auto" w:fill="auto"/>
            <w:vAlign w:val="center"/>
          </w:tcPr>
          <w:p w14:paraId="4E1D0EED" w14:textId="77777777" w:rsidR="003F775B" w:rsidRPr="00AC4FBC" w:rsidRDefault="003F775B" w:rsidP="003F775B">
            <w:pPr>
              <w:pStyle w:val="TAC"/>
            </w:pPr>
            <w:r w:rsidRPr="00AC4FBC">
              <w:t>20</w:t>
            </w:r>
          </w:p>
        </w:tc>
        <w:tc>
          <w:tcPr>
            <w:tcW w:w="861" w:type="dxa"/>
            <w:shd w:val="clear" w:color="auto" w:fill="auto"/>
            <w:noWrap/>
            <w:vAlign w:val="center"/>
          </w:tcPr>
          <w:p w14:paraId="4BD26EFE" w14:textId="77777777" w:rsidR="003F775B" w:rsidRPr="00AC4FBC" w:rsidRDefault="003F775B" w:rsidP="003F775B">
            <w:pPr>
              <w:pStyle w:val="TAC"/>
            </w:pPr>
            <w:r w:rsidRPr="00AC4FBC">
              <w:t>N/A</w:t>
            </w:r>
          </w:p>
        </w:tc>
        <w:tc>
          <w:tcPr>
            <w:tcW w:w="1139" w:type="dxa"/>
            <w:shd w:val="clear" w:color="auto" w:fill="auto"/>
            <w:noWrap/>
            <w:vAlign w:val="center"/>
          </w:tcPr>
          <w:p w14:paraId="62F8D865"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7F927786"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310051E8" w14:textId="77777777" w:rsidR="003F775B" w:rsidRPr="00AC4FBC" w:rsidRDefault="003F775B" w:rsidP="003F775B">
            <w:pPr>
              <w:pStyle w:val="TAC"/>
            </w:pPr>
            <w:r w:rsidRPr="00AC4FBC">
              <w:t>-</w:t>
            </w:r>
          </w:p>
        </w:tc>
        <w:tc>
          <w:tcPr>
            <w:tcW w:w="862" w:type="dxa"/>
            <w:shd w:val="clear" w:color="auto" w:fill="auto"/>
            <w:vAlign w:val="center"/>
          </w:tcPr>
          <w:p w14:paraId="7452FF6E" w14:textId="77777777" w:rsidR="003F775B" w:rsidRPr="00AC4FBC" w:rsidRDefault="003F775B" w:rsidP="003F775B">
            <w:pPr>
              <w:pStyle w:val="TAC"/>
            </w:pPr>
            <w:r w:rsidRPr="00AC4FBC">
              <w:t>-</w:t>
            </w:r>
          </w:p>
        </w:tc>
        <w:tc>
          <w:tcPr>
            <w:tcW w:w="1002" w:type="dxa"/>
            <w:shd w:val="clear" w:color="auto" w:fill="auto"/>
            <w:vAlign w:val="center"/>
          </w:tcPr>
          <w:p w14:paraId="2F1E0A1C" w14:textId="77777777" w:rsidR="003F775B" w:rsidRPr="00AC4FBC" w:rsidRDefault="003F775B" w:rsidP="003F775B">
            <w:pPr>
              <w:pStyle w:val="TAC"/>
            </w:pPr>
            <w:r w:rsidRPr="00AC4FBC">
              <w:t>FDD</w:t>
            </w:r>
          </w:p>
        </w:tc>
        <w:tc>
          <w:tcPr>
            <w:tcW w:w="716" w:type="dxa"/>
            <w:shd w:val="clear" w:color="auto" w:fill="auto"/>
            <w:vAlign w:val="center"/>
          </w:tcPr>
          <w:p w14:paraId="2E76A46C" w14:textId="77777777" w:rsidR="003F775B" w:rsidRPr="00AC4FBC" w:rsidRDefault="003F775B" w:rsidP="003F775B">
            <w:pPr>
              <w:pStyle w:val="TAC"/>
            </w:pPr>
            <w:r w:rsidRPr="00AC4FBC">
              <w:t>N/A</w:t>
            </w:r>
          </w:p>
        </w:tc>
        <w:tc>
          <w:tcPr>
            <w:tcW w:w="850" w:type="dxa"/>
          </w:tcPr>
          <w:p w14:paraId="188E8B51" w14:textId="77777777" w:rsidR="003F775B" w:rsidRPr="00AC4FBC" w:rsidRDefault="003F775B" w:rsidP="003F775B">
            <w:pPr>
              <w:pStyle w:val="TAC"/>
            </w:pPr>
          </w:p>
        </w:tc>
      </w:tr>
      <w:tr w:rsidR="003F775B" w:rsidRPr="00AC4FBC" w14:paraId="2242D1C3" w14:textId="77777777" w:rsidTr="00D91852">
        <w:trPr>
          <w:trHeight w:val="54"/>
        </w:trPr>
        <w:tc>
          <w:tcPr>
            <w:tcW w:w="1993" w:type="dxa"/>
            <w:vMerge/>
            <w:shd w:val="clear" w:color="auto" w:fill="auto"/>
            <w:vAlign w:val="center"/>
          </w:tcPr>
          <w:p w14:paraId="60C1DFB4" w14:textId="77777777" w:rsidR="003F775B" w:rsidRPr="00AC4FBC" w:rsidRDefault="003F775B" w:rsidP="003F775B">
            <w:pPr>
              <w:pStyle w:val="TAC"/>
            </w:pPr>
          </w:p>
        </w:tc>
        <w:tc>
          <w:tcPr>
            <w:tcW w:w="716" w:type="dxa"/>
            <w:vMerge/>
            <w:vAlign w:val="center"/>
          </w:tcPr>
          <w:p w14:paraId="08AFE4EB" w14:textId="77777777" w:rsidR="003F775B" w:rsidRPr="00AC4FBC" w:rsidRDefault="003F775B" w:rsidP="003F775B">
            <w:pPr>
              <w:pStyle w:val="TAC"/>
            </w:pPr>
          </w:p>
        </w:tc>
        <w:tc>
          <w:tcPr>
            <w:tcW w:w="1000" w:type="dxa"/>
            <w:shd w:val="clear" w:color="auto" w:fill="auto"/>
            <w:vAlign w:val="center"/>
          </w:tcPr>
          <w:p w14:paraId="5EEDCDC2" w14:textId="77777777" w:rsidR="003F775B" w:rsidRPr="00AC4FBC" w:rsidRDefault="003F775B" w:rsidP="003F775B">
            <w:pPr>
              <w:pStyle w:val="TAC"/>
            </w:pPr>
            <w:r w:rsidRPr="00AC4FBC">
              <w:t>n8</w:t>
            </w:r>
          </w:p>
        </w:tc>
        <w:tc>
          <w:tcPr>
            <w:tcW w:w="861" w:type="dxa"/>
            <w:shd w:val="clear" w:color="auto" w:fill="auto"/>
            <w:noWrap/>
            <w:vAlign w:val="center"/>
          </w:tcPr>
          <w:p w14:paraId="63FB62C4" w14:textId="77777777" w:rsidR="003F775B" w:rsidRPr="00AC4FBC" w:rsidRDefault="003F775B" w:rsidP="003F775B">
            <w:pPr>
              <w:pStyle w:val="TAC"/>
            </w:pPr>
            <w:r w:rsidRPr="00AC4FBC">
              <w:t>15</w:t>
            </w:r>
          </w:p>
        </w:tc>
        <w:tc>
          <w:tcPr>
            <w:tcW w:w="1139" w:type="dxa"/>
            <w:shd w:val="clear" w:color="auto" w:fill="auto"/>
            <w:noWrap/>
            <w:vAlign w:val="center"/>
          </w:tcPr>
          <w:p w14:paraId="3E08EA7F"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7718D630" w14:textId="77777777" w:rsidR="003F775B" w:rsidRPr="00AC4FBC" w:rsidRDefault="003F775B" w:rsidP="003F775B">
            <w:pPr>
              <w:pStyle w:val="TAC"/>
              <w:rPr>
                <w:rFonts w:eastAsia="MS Mincho"/>
              </w:rPr>
            </w:pPr>
            <w:r w:rsidRPr="00AC4FBC">
              <w:t>-</w:t>
            </w:r>
          </w:p>
        </w:tc>
        <w:tc>
          <w:tcPr>
            <w:tcW w:w="858" w:type="dxa"/>
            <w:shd w:val="clear" w:color="auto" w:fill="auto"/>
            <w:noWrap/>
            <w:vAlign w:val="center"/>
          </w:tcPr>
          <w:p w14:paraId="0EDDD74B" w14:textId="77777777" w:rsidR="003F775B" w:rsidRPr="00AC4FBC" w:rsidRDefault="003F775B" w:rsidP="003F775B">
            <w:pPr>
              <w:pStyle w:val="TAC"/>
            </w:pPr>
            <w:r w:rsidRPr="00AC4FBC">
              <w:t>-</w:t>
            </w:r>
          </w:p>
        </w:tc>
        <w:tc>
          <w:tcPr>
            <w:tcW w:w="862" w:type="dxa"/>
            <w:shd w:val="clear" w:color="auto" w:fill="auto"/>
            <w:vAlign w:val="center"/>
          </w:tcPr>
          <w:p w14:paraId="6F99026E" w14:textId="77777777" w:rsidR="003F775B" w:rsidRPr="00AC4FBC" w:rsidRDefault="003F775B" w:rsidP="003F775B">
            <w:pPr>
              <w:pStyle w:val="TAC"/>
            </w:pPr>
            <w:r w:rsidRPr="00AC4FBC">
              <w:t>-</w:t>
            </w:r>
          </w:p>
        </w:tc>
        <w:tc>
          <w:tcPr>
            <w:tcW w:w="1002" w:type="dxa"/>
            <w:shd w:val="clear" w:color="auto" w:fill="auto"/>
            <w:vAlign w:val="center"/>
          </w:tcPr>
          <w:p w14:paraId="5BFF19EA" w14:textId="77777777" w:rsidR="003F775B" w:rsidRPr="00AC4FBC" w:rsidRDefault="003F775B" w:rsidP="003F775B">
            <w:pPr>
              <w:pStyle w:val="TAC"/>
            </w:pPr>
            <w:r w:rsidRPr="00AC4FBC">
              <w:t>FDD</w:t>
            </w:r>
          </w:p>
        </w:tc>
        <w:tc>
          <w:tcPr>
            <w:tcW w:w="716" w:type="dxa"/>
            <w:shd w:val="clear" w:color="auto" w:fill="auto"/>
            <w:vAlign w:val="center"/>
          </w:tcPr>
          <w:p w14:paraId="64920BD5" w14:textId="77777777" w:rsidR="003F775B" w:rsidRPr="00AC4FBC" w:rsidRDefault="003F775B" w:rsidP="003F775B">
            <w:pPr>
              <w:pStyle w:val="TAC"/>
            </w:pPr>
            <w:r w:rsidRPr="00AC4FBC">
              <w:t>N/A</w:t>
            </w:r>
          </w:p>
        </w:tc>
        <w:tc>
          <w:tcPr>
            <w:tcW w:w="850" w:type="dxa"/>
          </w:tcPr>
          <w:p w14:paraId="51DCE4D0" w14:textId="77777777" w:rsidR="003F775B" w:rsidRPr="00AC4FBC" w:rsidRDefault="003F775B" w:rsidP="003F775B">
            <w:pPr>
              <w:pStyle w:val="TAC"/>
            </w:pPr>
          </w:p>
        </w:tc>
      </w:tr>
      <w:tr w:rsidR="003F775B" w:rsidRPr="00AC4FBC" w14:paraId="01E38CB4"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75EE86BA" w14:textId="77777777" w:rsidR="003F775B" w:rsidRPr="00AC4FBC" w:rsidRDefault="003F775B" w:rsidP="003F775B">
            <w:pPr>
              <w:pStyle w:val="TAC"/>
            </w:pPr>
            <w:r w:rsidRPr="00AC4FBC">
              <w:t>DC_7A-20A_n2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5AB38621" w14:textId="77777777" w:rsidR="003F775B" w:rsidRPr="00AC4FBC" w:rsidRDefault="003F775B" w:rsidP="003F775B">
            <w:pPr>
              <w:pStyle w:val="TAC"/>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42D83DE" w14:textId="77777777" w:rsidR="003F775B" w:rsidRPr="00AC4FBC" w:rsidRDefault="003F775B" w:rsidP="003F775B">
            <w:pPr>
              <w:pStyle w:val="TAC"/>
              <w:rPr>
                <w:lang w:eastAsia="zh-CN"/>
              </w:rPr>
            </w:pPr>
            <w:r w:rsidRPr="00AC4FBC">
              <w:rPr>
                <w:lang w:eastAsia="zh-CN"/>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128BA5B"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28225AE"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5EC37E9" w14:textId="77777777" w:rsidR="003F775B" w:rsidRPr="00AC4FBC" w:rsidRDefault="003F775B" w:rsidP="003F775B">
            <w:pPr>
              <w:pStyle w:val="TAC"/>
              <w:rPr>
                <w:lang w:eastAsia="zh-CN"/>
              </w:rPr>
            </w:pPr>
            <w:r w:rsidRPr="00AC4FBC">
              <w:rPr>
                <w:lang w:eastAsia="zh-CN"/>
              </w:rPr>
              <w:t>-91.4</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229CC3A"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88C73D0"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F43A284"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40BE9C63" w14:textId="77777777" w:rsidR="003F775B" w:rsidRPr="00AC4FBC" w:rsidRDefault="003F775B" w:rsidP="003F775B">
            <w:pPr>
              <w:pStyle w:val="TAC"/>
              <w:rPr>
                <w:lang w:eastAsia="zh-CN"/>
              </w:rPr>
            </w:pPr>
            <w:r w:rsidRPr="00AC4FBC">
              <w:rPr>
                <w:lang w:eastAsia="zh-CN"/>
              </w:rPr>
              <w:t>IMD5</w:t>
            </w:r>
          </w:p>
        </w:tc>
        <w:tc>
          <w:tcPr>
            <w:tcW w:w="850" w:type="dxa"/>
            <w:tcBorders>
              <w:top w:val="single" w:sz="4" w:space="0" w:color="auto"/>
              <w:left w:val="single" w:sz="4" w:space="0" w:color="auto"/>
              <w:bottom w:val="single" w:sz="4" w:space="0" w:color="auto"/>
              <w:right w:val="single" w:sz="4" w:space="0" w:color="auto"/>
            </w:tcBorders>
          </w:tcPr>
          <w:p w14:paraId="6B825429" w14:textId="77777777" w:rsidR="003F775B" w:rsidRPr="00AC4FBC" w:rsidRDefault="003F775B" w:rsidP="003F775B">
            <w:pPr>
              <w:pStyle w:val="TAC"/>
              <w:rPr>
                <w:lang w:eastAsia="en-US"/>
              </w:rPr>
            </w:pPr>
          </w:p>
        </w:tc>
      </w:tr>
      <w:tr w:rsidR="003F775B" w:rsidRPr="00AC4FBC" w14:paraId="4428E6A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119986C6"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49D401F2" w14:textId="77777777" w:rsidR="003F775B" w:rsidRPr="00AC4FBC" w:rsidRDefault="003F775B" w:rsidP="003F775B">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655B6B3E" w14:textId="77777777" w:rsidR="003F775B" w:rsidRPr="00AC4FBC" w:rsidRDefault="003F775B" w:rsidP="003F775B">
            <w:pPr>
              <w:pStyle w:val="TAC"/>
              <w:rPr>
                <w:lang w:eastAsia="zh-CN"/>
              </w:rPr>
            </w:pPr>
            <w:r w:rsidRPr="00AC4FBC">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F2E0A8D"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457CC0B"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73B8F8C"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2FEC7A0"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33D0FD5"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8951586"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A67A9E6"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45ED858A" w14:textId="77777777" w:rsidR="003F775B" w:rsidRPr="00AC4FBC" w:rsidRDefault="003F775B" w:rsidP="003F775B">
            <w:pPr>
              <w:pStyle w:val="TAC"/>
              <w:rPr>
                <w:lang w:eastAsia="en-US"/>
              </w:rPr>
            </w:pPr>
          </w:p>
        </w:tc>
      </w:tr>
      <w:tr w:rsidR="003F775B" w:rsidRPr="00AC4FBC" w14:paraId="4AE5B1F6"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7026A276"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15336F5F" w14:textId="77777777" w:rsidR="003F775B" w:rsidRPr="00AC4FBC" w:rsidRDefault="003F775B" w:rsidP="003F775B">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71445591" w14:textId="77777777" w:rsidR="003F775B" w:rsidRPr="00AC4FBC" w:rsidRDefault="003F775B" w:rsidP="003F775B">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5939582"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9DB838D"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552A492"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E80418A"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95F366E"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4B7F7FE"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0B1C9E8"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F9B7BB5" w14:textId="77777777" w:rsidR="003F775B" w:rsidRPr="00AC4FBC" w:rsidRDefault="003F775B" w:rsidP="003F775B">
            <w:pPr>
              <w:pStyle w:val="TAC"/>
              <w:rPr>
                <w:lang w:eastAsia="en-US"/>
              </w:rPr>
            </w:pPr>
          </w:p>
        </w:tc>
      </w:tr>
      <w:tr w:rsidR="003F775B" w:rsidRPr="00AC4FBC" w14:paraId="3B8E3833" w14:textId="77777777" w:rsidTr="00D91852">
        <w:trPr>
          <w:trHeight w:val="54"/>
        </w:trPr>
        <w:tc>
          <w:tcPr>
            <w:tcW w:w="1993" w:type="dxa"/>
            <w:vMerge w:val="restart"/>
            <w:shd w:val="clear" w:color="auto" w:fill="auto"/>
            <w:vAlign w:val="center"/>
          </w:tcPr>
          <w:p w14:paraId="4A5E0758" w14:textId="77777777" w:rsidR="003F775B" w:rsidRPr="00AC4FBC" w:rsidRDefault="003F775B" w:rsidP="003F775B">
            <w:pPr>
              <w:pStyle w:val="TAC"/>
            </w:pPr>
            <w:r w:rsidRPr="00AC4FBC">
              <w:t>DC_7A-20A_n78A</w:t>
            </w:r>
          </w:p>
        </w:tc>
        <w:tc>
          <w:tcPr>
            <w:tcW w:w="716" w:type="dxa"/>
            <w:vMerge w:val="restart"/>
            <w:vAlign w:val="center"/>
          </w:tcPr>
          <w:p w14:paraId="144C8E38" w14:textId="77777777" w:rsidR="003F775B" w:rsidRPr="00AC4FBC" w:rsidRDefault="003F775B" w:rsidP="003F775B">
            <w:pPr>
              <w:pStyle w:val="TAC"/>
            </w:pPr>
            <w:r w:rsidRPr="00AC4FBC">
              <w:t>1</w:t>
            </w:r>
          </w:p>
        </w:tc>
        <w:tc>
          <w:tcPr>
            <w:tcW w:w="1000" w:type="dxa"/>
            <w:shd w:val="clear" w:color="auto" w:fill="auto"/>
            <w:vAlign w:val="center"/>
          </w:tcPr>
          <w:p w14:paraId="57F8A640" w14:textId="77777777" w:rsidR="003F775B" w:rsidRPr="00AC4FBC" w:rsidRDefault="003F775B" w:rsidP="003F775B">
            <w:pPr>
              <w:pStyle w:val="TAC"/>
            </w:pPr>
            <w:r w:rsidRPr="00AC4FBC">
              <w:t>7</w:t>
            </w:r>
          </w:p>
        </w:tc>
        <w:tc>
          <w:tcPr>
            <w:tcW w:w="861" w:type="dxa"/>
            <w:shd w:val="clear" w:color="auto" w:fill="auto"/>
            <w:noWrap/>
            <w:vAlign w:val="center"/>
          </w:tcPr>
          <w:p w14:paraId="790ED005" w14:textId="77777777" w:rsidR="003F775B" w:rsidRPr="00AC4FBC" w:rsidRDefault="003F775B" w:rsidP="003F775B">
            <w:pPr>
              <w:pStyle w:val="TAC"/>
            </w:pPr>
            <w:r w:rsidRPr="00AC4FBC">
              <w:t>N/A</w:t>
            </w:r>
          </w:p>
        </w:tc>
        <w:tc>
          <w:tcPr>
            <w:tcW w:w="1139" w:type="dxa"/>
            <w:shd w:val="clear" w:color="auto" w:fill="auto"/>
            <w:noWrap/>
            <w:vAlign w:val="center"/>
          </w:tcPr>
          <w:p w14:paraId="484F49CD"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24CF0C39"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3614BCE0" w14:textId="77777777" w:rsidR="003F775B" w:rsidRPr="00AC4FBC" w:rsidRDefault="003F775B" w:rsidP="003F775B">
            <w:pPr>
              <w:pStyle w:val="TAC"/>
              <w:rPr>
                <w:rFonts w:cs="Arial"/>
              </w:rPr>
            </w:pPr>
            <w:r w:rsidRPr="00AC4FBC">
              <w:t>-</w:t>
            </w:r>
          </w:p>
        </w:tc>
        <w:tc>
          <w:tcPr>
            <w:tcW w:w="862" w:type="dxa"/>
            <w:shd w:val="clear" w:color="auto" w:fill="auto"/>
            <w:vAlign w:val="center"/>
          </w:tcPr>
          <w:p w14:paraId="549EB2DE"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6740D227" w14:textId="77777777" w:rsidR="003F775B" w:rsidRPr="00AC4FBC" w:rsidRDefault="003F775B" w:rsidP="003F775B">
            <w:pPr>
              <w:pStyle w:val="TAC"/>
            </w:pPr>
            <w:r w:rsidRPr="00AC4FBC">
              <w:t>FDD</w:t>
            </w:r>
          </w:p>
        </w:tc>
        <w:tc>
          <w:tcPr>
            <w:tcW w:w="716" w:type="dxa"/>
            <w:shd w:val="clear" w:color="auto" w:fill="auto"/>
            <w:vAlign w:val="center"/>
          </w:tcPr>
          <w:p w14:paraId="3CCB0466" w14:textId="77777777" w:rsidR="003F775B" w:rsidRPr="00AC4FBC" w:rsidRDefault="003F775B" w:rsidP="003F775B">
            <w:pPr>
              <w:pStyle w:val="TAC"/>
            </w:pPr>
            <w:r w:rsidRPr="00AC4FBC">
              <w:t>N/A</w:t>
            </w:r>
          </w:p>
        </w:tc>
        <w:tc>
          <w:tcPr>
            <w:tcW w:w="850" w:type="dxa"/>
          </w:tcPr>
          <w:p w14:paraId="53749BEA" w14:textId="77777777" w:rsidR="003F775B" w:rsidRPr="00AC4FBC" w:rsidRDefault="003F775B" w:rsidP="003F775B">
            <w:pPr>
              <w:keepNext/>
              <w:keepLines/>
              <w:spacing w:after="0"/>
              <w:jc w:val="center"/>
            </w:pPr>
          </w:p>
        </w:tc>
      </w:tr>
      <w:tr w:rsidR="003F775B" w:rsidRPr="00AC4FBC" w14:paraId="6E24DAB9" w14:textId="77777777" w:rsidTr="00D91852">
        <w:trPr>
          <w:trHeight w:val="54"/>
        </w:trPr>
        <w:tc>
          <w:tcPr>
            <w:tcW w:w="1993" w:type="dxa"/>
            <w:vMerge/>
            <w:shd w:val="clear" w:color="auto" w:fill="auto"/>
            <w:vAlign w:val="center"/>
          </w:tcPr>
          <w:p w14:paraId="5A0ECE59" w14:textId="77777777" w:rsidR="003F775B" w:rsidRPr="00AC4FBC" w:rsidRDefault="003F775B" w:rsidP="003F775B">
            <w:pPr>
              <w:pStyle w:val="TAC"/>
            </w:pPr>
          </w:p>
        </w:tc>
        <w:tc>
          <w:tcPr>
            <w:tcW w:w="716" w:type="dxa"/>
            <w:vMerge/>
            <w:vAlign w:val="center"/>
          </w:tcPr>
          <w:p w14:paraId="050F13A9" w14:textId="77777777" w:rsidR="003F775B" w:rsidRPr="00AC4FBC" w:rsidRDefault="003F775B" w:rsidP="003F775B">
            <w:pPr>
              <w:pStyle w:val="TAC"/>
            </w:pPr>
          </w:p>
        </w:tc>
        <w:tc>
          <w:tcPr>
            <w:tcW w:w="1000" w:type="dxa"/>
            <w:shd w:val="clear" w:color="auto" w:fill="auto"/>
            <w:vAlign w:val="center"/>
          </w:tcPr>
          <w:p w14:paraId="2E720061" w14:textId="77777777" w:rsidR="003F775B" w:rsidRPr="00AC4FBC" w:rsidRDefault="003F775B" w:rsidP="003F775B">
            <w:pPr>
              <w:pStyle w:val="TAC"/>
            </w:pPr>
            <w:r w:rsidRPr="00AC4FBC">
              <w:t>20</w:t>
            </w:r>
          </w:p>
        </w:tc>
        <w:tc>
          <w:tcPr>
            <w:tcW w:w="861" w:type="dxa"/>
            <w:shd w:val="clear" w:color="auto" w:fill="auto"/>
            <w:noWrap/>
            <w:vAlign w:val="center"/>
          </w:tcPr>
          <w:p w14:paraId="668555BD" w14:textId="77777777" w:rsidR="003F775B" w:rsidRPr="00AC4FBC" w:rsidRDefault="003F775B" w:rsidP="003F775B">
            <w:pPr>
              <w:pStyle w:val="TAC"/>
            </w:pPr>
            <w:r w:rsidRPr="00AC4FBC">
              <w:t>N/A</w:t>
            </w:r>
          </w:p>
        </w:tc>
        <w:tc>
          <w:tcPr>
            <w:tcW w:w="1139" w:type="dxa"/>
            <w:shd w:val="clear" w:color="auto" w:fill="auto"/>
            <w:noWrap/>
            <w:vAlign w:val="center"/>
          </w:tcPr>
          <w:p w14:paraId="24371EF6" w14:textId="77777777" w:rsidR="003F775B" w:rsidRPr="00AC4FBC" w:rsidRDefault="003F775B" w:rsidP="003F775B">
            <w:pPr>
              <w:pStyle w:val="TAC"/>
            </w:pPr>
            <w:r w:rsidRPr="00AC4FBC">
              <w:t>-65.8</w:t>
            </w:r>
          </w:p>
        </w:tc>
        <w:tc>
          <w:tcPr>
            <w:tcW w:w="1136" w:type="dxa"/>
            <w:shd w:val="clear" w:color="auto" w:fill="auto"/>
            <w:noWrap/>
            <w:vAlign w:val="center"/>
          </w:tcPr>
          <w:p w14:paraId="71AB7B09" w14:textId="77777777" w:rsidR="003F775B" w:rsidRPr="00AC4FBC" w:rsidRDefault="003F775B" w:rsidP="003F775B">
            <w:pPr>
              <w:pStyle w:val="TAC"/>
              <w:rPr>
                <w:rFonts w:cs="Arial"/>
              </w:rPr>
            </w:pPr>
            <w:r w:rsidRPr="00AC4FBC">
              <w:t>-</w:t>
            </w:r>
          </w:p>
        </w:tc>
        <w:tc>
          <w:tcPr>
            <w:tcW w:w="858" w:type="dxa"/>
            <w:shd w:val="clear" w:color="auto" w:fill="auto"/>
            <w:noWrap/>
            <w:vAlign w:val="center"/>
          </w:tcPr>
          <w:p w14:paraId="5A9C06E6" w14:textId="77777777" w:rsidR="003F775B" w:rsidRPr="00AC4FBC" w:rsidRDefault="003F775B" w:rsidP="003F775B">
            <w:pPr>
              <w:pStyle w:val="TAC"/>
              <w:rPr>
                <w:rFonts w:cs="Arial"/>
              </w:rPr>
            </w:pPr>
            <w:r w:rsidRPr="00AC4FBC">
              <w:t>-</w:t>
            </w:r>
          </w:p>
        </w:tc>
        <w:tc>
          <w:tcPr>
            <w:tcW w:w="862" w:type="dxa"/>
            <w:shd w:val="clear" w:color="auto" w:fill="auto"/>
            <w:vAlign w:val="center"/>
          </w:tcPr>
          <w:p w14:paraId="2EC17E7F" w14:textId="77777777" w:rsidR="003F775B" w:rsidRPr="00AC4FBC" w:rsidRDefault="003F775B" w:rsidP="003F775B">
            <w:pPr>
              <w:pStyle w:val="TAC"/>
              <w:rPr>
                <w:rFonts w:cs="Arial"/>
              </w:rPr>
            </w:pPr>
            <w:r w:rsidRPr="00AC4FBC">
              <w:t>-</w:t>
            </w:r>
          </w:p>
        </w:tc>
        <w:tc>
          <w:tcPr>
            <w:tcW w:w="1002" w:type="dxa"/>
            <w:shd w:val="clear" w:color="auto" w:fill="auto"/>
            <w:vAlign w:val="center"/>
          </w:tcPr>
          <w:p w14:paraId="501E98EA" w14:textId="77777777" w:rsidR="003F775B" w:rsidRPr="00AC4FBC" w:rsidRDefault="003F775B" w:rsidP="003F775B">
            <w:pPr>
              <w:pStyle w:val="TAC"/>
            </w:pPr>
            <w:r w:rsidRPr="00AC4FBC">
              <w:t>FDD</w:t>
            </w:r>
          </w:p>
        </w:tc>
        <w:tc>
          <w:tcPr>
            <w:tcW w:w="716" w:type="dxa"/>
            <w:shd w:val="clear" w:color="auto" w:fill="auto"/>
            <w:vAlign w:val="center"/>
          </w:tcPr>
          <w:p w14:paraId="40DD2D7D" w14:textId="77777777" w:rsidR="003F775B" w:rsidRPr="00AC4FBC" w:rsidRDefault="003F775B" w:rsidP="003F775B">
            <w:pPr>
              <w:pStyle w:val="TAC"/>
            </w:pPr>
            <w:r w:rsidRPr="00AC4FBC">
              <w:t>IMD2</w:t>
            </w:r>
          </w:p>
        </w:tc>
        <w:tc>
          <w:tcPr>
            <w:tcW w:w="850" w:type="dxa"/>
          </w:tcPr>
          <w:p w14:paraId="0026DE25" w14:textId="77777777" w:rsidR="003F775B" w:rsidRPr="00AC4FBC" w:rsidRDefault="003F775B" w:rsidP="003F775B">
            <w:pPr>
              <w:keepNext/>
              <w:keepLines/>
              <w:spacing w:after="0"/>
              <w:jc w:val="center"/>
            </w:pPr>
          </w:p>
        </w:tc>
      </w:tr>
      <w:tr w:rsidR="003F775B" w:rsidRPr="00AC4FBC" w14:paraId="0B811E39" w14:textId="77777777" w:rsidTr="00D91852">
        <w:trPr>
          <w:trHeight w:val="54"/>
        </w:trPr>
        <w:tc>
          <w:tcPr>
            <w:tcW w:w="1993" w:type="dxa"/>
            <w:vMerge/>
            <w:shd w:val="clear" w:color="auto" w:fill="auto"/>
            <w:vAlign w:val="center"/>
          </w:tcPr>
          <w:p w14:paraId="16E7EEA3" w14:textId="77777777" w:rsidR="003F775B" w:rsidRPr="00AC4FBC" w:rsidRDefault="003F775B" w:rsidP="003F775B">
            <w:pPr>
              <w:keepNext/>
              <w:keepLines/>
              <w:spacing w:after="0"/>
              <w:jc w:val="center"/>
            </w:pPr>
          </w:p>
        </w:tc>
        <w:tc>
          <w:tcPr>
            <w:tcW w:w="716" w:type="dxa"/>
            <w:vMerge/>
            <w:vAlign w:val="center"/>
          </w:tcPr>
          <w:p w14:paraId="5ABA95A4" w14:textId="77777777" w:rsidR="003F775B" w:rsidRPr="00AC4FBC" w:rsidRDefault="003F775B" w:rsidP="003F775B">
            <w:pPr>
              <w:pStyle w:val="TAC"/>
            </w:pPr>
          </w:p>
        </w:tc>
        <w:tc>
          <w:tcPr>
            <w:tcW w:w="1000" w:type="dxa"/>
            <w:shd w:val="clear" w:color="auto" w:fill="auto"/>
            <w:vAlign w:val="center"/>
          </w:tcPr>
          <w:p w14:paraId="430B97C9" w14:textId="77777777" w:rsidR="003F775B" w:rsidRPr="00AC4FBC" w:rsidRDefault="003F775B" w:rsidP="003F775B">
            <w:pPr>
              <w:pStyle w:val="TAC"/>
            </w:pPr>
            <w:r w:rsidRPr="00AC4FBC">
              <w:t>n78</w:t>
            </w:r>
          </w:p>
        </w:tc>
        <w:tc>
          <w:tcPr>
            <w:tcW w:w="861" w:type="dxa"/>
            <w:shd w:val="clear" w:color="auto" w:fill="auto"/>
            <w:noWrap/>
            <w:vAlign w:val="center"/>
          </w:tcPr>
          <w:p w14:paraId="2ECAC061" w14:textId="3C6C301A" w:rsidR="003F775B" w:rsidRPr="00AC4FBC" w:rsidRDefault="003F775B" w:rsidP="003F775B">
            <w:pPr>
              <w:pStyle w:val="TAC"/>
            </w:pPr>
            <w:r w:rsidRPr="00AC4FBC">
              <w:t>15</w:t>
            </w:r>
          </w:p>
        </w:tc>
        <w:tc>
          <w:tcPr>
            <w:tcW w:w="1139" w:type="dxa"/>
            <w:shd w:val="clear" w:color="auto" w:fill="auto"/>
            <w:noWrap/>
            <w:vAlign w:val="center"/>
          </w:tcPr>
          <w:p w14:paraId="33431238" w14:textId="77777777" w:rsidR="003F775B" w:rsidRPr="00AC4FBC" w:rsidRDefault="003F775B" w:rsidP="003F775B">
            <w:pPr>
              <w:pStyle w:val="TAC"/>
            </w:pPr>
            <w:r w:rsidRPr="00AC4FBC">
              <w:t>-</w:t>
            </w:r>
          </w:p>
        </w:tc>
        <w:tc>
          <w:tcPr>
            <w:tcW w:w="1136" w:type="dxa"/>
            <w:shd w:val="clear" w:color="auto" w:fill="auto"/>
            <w:noWrap/>
            <w:vAlign w:val="center"/>
          </w:tcPr>
          <w:p w14:paraId="2F1EC50A" w14:textId="77777777" w:rsidR="003F775B" w:rsidRPr="00AC4FBC" w:rsidRDefault="003F775B" w:rsidP="003F775B">
            <w:pPr>
              <w:pStyle w:val="TAC"/>
            </w:pPr>
            <w:r w:rsidRPr="00AC4FBC">
              <w:rPr>
                <w:rFonts w:eastAsia="MS Mincho"/>
              </w:rPr>
              <w:t>REFSENS</w:t>
            </w:r>
          </w:p>
        </w:tc>
        <w:tc>
          <w:tcPr>
            <w:tcW w:w="858" w:type="dxa"/>
            <w:shd w:val="clear" w:color="auto" w:fill="auto"/>
            <w:noWrap/>
            <w:vAlign w:val="center"/>
          </w:tcPr>
          <w:p w14:paraId="4A79CA2D" w14:textId="77777777" w:rsidR="003F775B" w:rsidRPr="00AC4FBC" w:rsidRDefault="003F775B" w:rsidP="003F775B">
            <w:pPr>
              <w:pStyle w:val="TAC"/>
            </w:pPr>
            <w:r w:rsidRPr="00AC4FBC">
              <w:t>-</w:t>
            </w:r>
          </w:p>
        </w:tc>
        <w:tc>
          <w:tcPr>
            <w:tcW w:w="862" w:type="dxa"/>
            <w:shd w:val="clear" w:color="auto" w:fill="auto"/>
            <w:vAlign w:val="center"/>
          </w:tcPr>
          <w:p w14:paraId="3D4E0D5E" w14:textId="77777777" w:rsidR="003F775B" w:rsidRPr="00AC4FBC" w:rsidRDefault="003F775B" w:rsidP="003F775B">
            <w:pPr>
              <w:pStyle w:val="TAC"/>
            </w:pPr>
            <w:r w:rsidRPr="00AC4FBC">
              <w:t>-</w:t>
            </w:r>
          </w:p>
        </w:tc>
        <w:tc>
          <w:tcPr>
            <w:tcW w:w="1002" w:type="dxa"/>
            <w:shd w:val="clear" w:color="auto" w:fill="auto"/>
            <w:vAlign w:val="center"/>
          </w:tcPr>
          <w:p w14:paraId="7663B400" w14:textId="77777777" w:rsidR="003F775B" w:rsidRPr="00AC4FBC" w:rsidRDefault="003F775B" w:rsidP="003F775B">
            <w:pPr>
              <w:pStyle w:val="TAC"/>
            </w:pPr>
            <w:r w:rsidRPr="00AC4FBC">
              <w:t>TDD</w:t>
            </w:r>
          </w:p>
        </w:tc>
        <w:tc>
          <w:tcPr>
            <w:tcW w:w="716" w:type="dxa"/>
            <w:shd w:val="clear" w:color="auto" w:fill="auto"/>
            <w:vAlign w:val="center"/>
          </w:tcPr>
          <w:p w14:paraId="69FD5092" w14:textId="77777777" w:rsidR="003F775B" w:rsidRPr="00AC4FBC" w:rsidRDefault="003F775B" w:rsidP="003F775B">
            <w:pPr>
              <w:pStyle w:val="TAC"/>
            </w:pPr>
            <w:r w:rsidRPr="00AC4FBC">
              <w:t>N/A</w:t>
            </w:r>
          </w:p>
        </w:tc>
        <w:tc>
          <w:tcPr>
            <w:tcW w:w="850" w:type="dxa"/>
          </w:tcPr>
          <w:p w14:paraId="3608D286" w14:textId="77777777" w:rsidR="003F775B" w:rsidRPr="00AC4FBC" w:rsidRDefault="003F775B" w:rsidP="003F775B">
            <w:pPr>
              <w:pStyle w:val="TAC"/>
            </w:pPr>
          </w:p>
        </w:tc>
      </w:tr>
      <w:tr w:rsidR="003F775B" w:rsidRPr="00AC4FBC" w14:paraId="7B25356F" w14:textId="77777777" w:rsidTr="00BE3A50">
        <w:trPr>
          <w:trHeight w:val="54"/>
        </w:trPr>
        <w:tc>
          <w:tcPr>
            <w:tcW w:w="1993" w:type="dxa"/>
            <w:vMerge/>
            <w:shd w:val="clear" w:color="auto" w:fill="auto"/>
            <w:vAlign w:val="center"/>
          </w:tcPr>
          <w:p w14:paraId="6C8596FB" w14:textId="77777777" w:rsidR="003F775B" w:rsidRPr="00AC4FBC" w:rsidRDefault="003F775B" w:rsidP="003F775B">
            <w:pPr>
              <w:pStyle w:val="TAC"/>
            </w:pPr>
          </w:p>
        </w:tc>
        <w:tc>
          <w:tcPr>
            <w:tcW w:w="716" w:type="dxa"/>
            <w:vMerge w:val="restart"/>
            <w:vAlign w:val="center"/>
          </w:tcPr>
          <w:p w14:paraId="5BFE1EC2" w14:textId="554B0047" w:rsidR="003F775B" w:rsidRPr="00AC4FBC" w:rsidRDefault="003F775B" w:rsidP="003F775B">
            <w:pPr>
              <w:pStyle w:val="TAC"/>
            </w:pPr>
            <w:r w:rsidRPr="00AC4FBC">
              <w:t>2</w:t>
            </w:r>
          </w:p>
        </w:tc>
        <w:tc>
          <w:tcPr>
            <w:tcW w:w="1000" w:type="dxa"/>
            <w:shd w:val="clear" w:color="auto" w:fill="auto"/>
            <w:vAlign w:val="center"/>
          </w:tcPr>
          <w:p w14:paraId="3EEED0D1" w14:textId="3E28915F" w:rsidR="003F775B" w:rsidRPr="00AC4FBC" w:rsidRDefault="003F775B" w:rsidP="003F775B">
            <w:pPr>
              <w:pStyle w:val="TAC"/>
            </w:pPr>
            <w:r w:rsidRPr="00AC4FBC">
              <w:t>7</w:t>
            </w:r>
          </w:p>
        </w:tc>
        <w:tc>
          <w:tcPr>
            <w:tcW w:w="861" w:type="dxa"/>
            <w:shd w:val="clear" w:color="auto" w:fill="auto"/>
            <w:noWrap/>
            <w:vAlign w:val="center"/>
          </w:tcPr>
          <w:p w14:paraId="6ACDC1AF" w14:textId="355DAC20" w:rsidR="003F775B" w:rsidRPr="00AC4FBC" w:rsidRDefault="003F775B" w:rsidP="003F775B">
            <w:pPr>
              <w:pStyle w:val="TAC"/>
            </w:pPr>
            <w:r w:rsidRPr="00AC4FBC">
              <w:t>N/A</w:t>
            </w:r>
          </w:p>
        </w:tc>
        <w:tc>
          <w:tcPr>
            <w:tcW w:w="1139" w:type="dxa"/>
            <w:shd w:val="clear" w:color="auto" w:fill="auto"/>
            <w:noWrap/>
            <w:vAlign w:val="center"/>
          </w:tcPr>
          <w:p w14:paraId="728C35A8" w14:textId="65A10D75"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07F35B35" w14:textId="6E8E266E" w:rsidR="003F775B" w:rsidRPr="00AC4FBC" w:rsidRDefault="003F775B" w:rsidP="003F775B">
            <w:pPr>
              <w:pStyle w:val="TAC"/>
            </w:pPr>
            <w:r w:rsidRPr="00AC4FBC">
              <w:t>-</w:t>
            </w:r>
          </w:p>
        </w:tc>
        <w:tc>
          <w:tcPr>
            <w:tcW w:w="858" w:type="dxa"/>
            <w:shd w:val="clear" w:color="auto" w:fill="auto"/>
            <w:noWrap/>
            <w:vAlign w:val="center"/>
          </w:tcPr>
          <w:p w14:paraId="1DFEA665" w14:textId="5E653D80" w:rsidR="003F775B" w:rsidRPr="00AC4FBC" w:rsidRDefault="003F775B" w:rsidP="003F775B">
            <w:pPr>
              <w:pStyle w:val="TAC"/>
            </w:pPr>
            <w:r w:rsidRPr="00AC4FBC">
              <w:t>-</w:t>
            </w:r>
          </w:p>
        </w:tc>
        <w:tc>
          <w:tcPr>
            <w:tcW w:w="862" w:type="dxa"/>
            <w:shd w:val="clear" w:color="auto" w:fill="auto"/>
            <w:vAlign w:val="center"/>
          </w:tcPr>
          <w:p w14:paraId="4D4235A0" w14:textId="6CF534EF" w:rsidR="003F775B" w:rsidRPr="00AC4FBC" w:rsidRDefault="003F775B" w:rsidP="003F775B">
            <w:pPr>
              <w:pStyle w:val="TAC"/>
            </w:pPr>
            <w:r w:rsidRPr="00AC4FBC">
              <w:t>-</w:t>
            </w:r>
          </w:p>
        </w:tc>
        <w:tc>
          <w:tcPr>
            <w:tcW w:w="1002" w:type="dxa"/>
            <w:shd w:val="clear" w:color="auto" w:fill="auto"/>
            <w:vAlign w:val="center"/>
          </w:tcPr>
          <w:p w14:paraId="0010192A" w14:textId="15FCA213" w:rsidR="003F775B" w:rsidRPr="00AC4FBC" w:rsidRDefault="003F775B" w:rsidP="003F775B">
            <w:pPr>
              <w:pStyle w:val="TAC"/>
            </w:pPr>
            <w:r w:rsidRPr="00AC4FBC">
              <w:t>FDD</w:t>
            </w:r>
          </w:p>
        </w:tc>
        <w:tc>
          <w:tcPr>
            <w:tcW w:w="716" w:type="dxa"/>
            <w:shd w:val="clear" w:color="auto" w:fill="auto"/>
            <w:vAlign w:val="center"/>
          </w:tcPr>
          <w:p w14:paraId="04A2122A" w14:textId="17E26016" w:rsidR="003F775B" w:rsidRPr="00AC4FBC" w:rsidRDefault="003F775B" w:rsidP="003F775B">
            <w:pPr>
              <w:pStyle w:val="TAC"/>
            </w:pPr>
            <w:r w:rsidRPr="00AC4FBC">
              <w:t>N/A</w:t>
            </w:r>
          </w:p>
        </w:tc>
        <w:tc>
          <w:tcPr>
            <w:tcW w:w="850" w:type="dxa"/>
          </w:tcPr>
          <w:p w14:paraId="589F87AF" w14:textId="77777777" w:rsidR="003F775B" w:rsidRPr="00AC4FBC" w:rsidRDefault="003F775B" w:rsidP="003F775B">
            <w:pPr>
              <w:pStyle w:val="TAC"/>
            </w:pPr>
          </w:p>
        </w:tc>
      </w:tr>
      <w:tr w:rsidR="003F775B" w:rsidRPr="00AC4FBC" w14:paraId="214ACBD0" w14:textId="77777777" w:rsidTr="00BE3A50">
        <w:trPr>
          <w:trHeight w:val="54"/>
        </w:trPr>
        <w:tc>
          <w:tcPr>
            <w:tcW w:w="1993" w:type="dxa"/>
            <w:vMerge/>
            <w:shd w:val="clear" w:color="auto" w:fill="auto"/>
            <w:vAlign w:val="center"/>
          </w:tcPr>
          <w:p w14:paraId="71E376EB" w14:textId="77777777" w:rsidR="003F775B" w:rsidRPr="00AC4FBC" w:rsidRDefault="003F775B" w:rsidP="003F775B">
            <w:pPr>
              <w:pStyle w:val="TAC"/>
            </w:pPr>
          </w:p>
        </w:tc>
        <w:tc>
          <w:tcPr>
            <w:tcW w:w="716" w:type="dxa"/>
            <w:vMerge/>
            <w:vAlign w:val="center"/>
          </w:tcPr>
          <w:p w14:paraId="3E561AF8" w14:textId="77777777" w:rsidR="003F775B" w:rsidRPr="00AC4FBC" w:rsidRDefault="003F775B" w:rsidP="003F775B">
            <w:pPr>
              <w:pStyle w:val="TAC"/>
            </w:pPr>
          </w:p>
        </w:tc>
        <w:tc>
          <w:tcPr>
            <w:tcW w:w="1000" w:type="dxa"/>
            <w:shd w:val="clear" w:color="auto" w:fill="auto"/>
            <w:vAlign w:val="center"/>
          </w:tcPr>
          <w:p w14:paraId="085570D7" w14:textId="628CF3C6" w:rsidR="003F775B" w:rsidRPr="00AC4FBC" w:rsidRDefault="003F775B" w:rsidP="003F775B">
            <w:pPr>
              <w:pStyle w:val="TAC"/>
            </w:pPr>
            <w:r w:rsidRPr="00AC4FBC">
              <w:t>20</w:t>
            </w:r>
          </w:p>
        </w:tc>
        <w:tc>
          <w:tcPr>
            <w:tcW w:w="861" w:type="dxa"/>
            <w:shd w:val="clear" w:color="auto" w:fill="auto"/>
            <w:noWrap/>
            <w:vAlign w:val="center"/>
          </w:tcPr>
          <w:p w14:paraId="50D6AC4A" w14:textId="5470CD38" w:rsidR="003F775B" w:rsidRPr="00AC4FBC" w:rsidRDefault="003F775B" w:rsidP="003F775B">
            <w:pPr>
              <w:pStyle w:val="TAC"/>
            </w:pPr>
            <w:r w:rsidRPr="00AC4FBC">
              <w:t>N/A</w:t>
            </w:r>
          </w:p>
        </w:tc>
        <w:tc>
          <w:tcPr>
            <w:tcW w:w="1139" w:type="dxa"/>
            <w:shd w:val="clear" w:color="auto" w:fill="auto"/>
            <w:noWrap/>
            <w:vAlign w:val="center"/>
          </w:tcPr>
          <w:p w14:paraId="569C77F6" w14:textId="067DB277" w:rsidR="003F775B" w:rsidRPr="00AC4FBC" w:rsidRDefault="003F775B" w:rsidP="003F775B">
            <w:pPr>
              <w:pStyle w:val="TAC"/>
              <w:rPr>
                <w:rFonts w:eastAsia="MS Mincho"/>
              </w:rPr>
            </w:pPr>
            <w:r w:rsidRPr="00AC4FBC">
              <w:t>-93.3</w:t>
            </w:r>
          </w:p>
        </w:tc>
        <w:tc>
          <w:tcPr>
            <w:tcW w:w="1136" w:type="dxa"/>
            <w:shd w:val="clear" w:color="auto" w:fill="auto"/>
            <w:noWrap/>
            <w:vAlign w:val="center"/>
          </w:tcPr>
          <w:p w14:paraId="4BB2F37B" w14:textId="1F343FE5" w:rsidR="003F775B" w:rsidRPr="00AC4FBC" w:rsidRDefault="003F775B" w:rsidP="003F775B">
            <w:pPr>
              <w:pStyle w:val="TAC"/>
            </w:pPr>
            <w:r w:rsidRPr="00AC4FBC">
              <w:t>-</w:t>
            </w:r>
          </w:p>
        </w:tc>
        <w:tc>
          <w:tcPr>
            <w:tcW w:w="858" w:type="dxa"/>
            <w:shd w:val="clear" w:color="auto" w:fill="auto"/>
            <w:noWrap/>
            <w:vAlign w:val="center"/>
          </w:tcPr>
          <w:p w14:paraId="2B338ABB" w14:textId="328404AA" w:rsidR="003F775B" w:rsidRPr="00AC4FBC" w:rsidRDefault="003F775B" w:rsidP="003F775B">
            <w:pPr>
              <w:pStyle w:val="TAC"/>
            </w:pPr>
            <w:r w:rsidRPr="00AC4FBC">
              <w:t>-</w:t>
            </w:r>
          </w:p>
        </w:tc>
        <w:tc>
          <w:tcPr>
            <w:tcW w:w="862" w:type="dxa"/>
            <w:shd w:val="clear" w:color="auto" w:fill="auto"/>
            <w:vAlign w:val="center"/>
          </w:tcPr>
          <w:p w14:paraId="735DE1A0" w14:textId="0DB3CABF" w:rsidR="003F775B" w:rsidRPr="00AC4FBC" w:rsidRDefault="003F775B" w:rsidP="003F775B">
            <w:pPr>
              <w:pStyle w:val="TAC"/>
            </w:pPr>
            <w:r w:rsidRPr="00AC4FBC">
              <w:t>-</w:t>
            </w:r>
          </w:p>
        </w:tc>
        <w:tc>
          <w:tcPr>
            <w:tcW w:w="1002" w:type="dxa"/>
            <w:shd w:val="clear" w:color="auto" w:fill="auto"/>
            <w:vAlign w:val="center"/>
          </w:tcPr>
          <w:p w14:paraId="73A5B214" w14:textId="4575C4D2" w:rsidR="003F775B" w:rsidRPr="00AC4FBC" w:rsidRDefault="003F775B" w:rsidP="003F775B">
            <w:pPr>
              <w:pStyle w:val="TAC"/>
            </w:pPr>
            <w:r w:rsidRPr="00AC4FBC">
              <w:t>FDD</w:t>
            </w:r>
          </w:p>
        </w:tc>
        <w:tc>
          <w:tcPr>
            <w:tcW w:w="716" w:type="dxa"/>
            <w:shd w:val="clear" w:color="auto" w:fill="auto"/>
            <w:vAlign w:val="center"/>
          </w:tcPr>
          <w:p w14:paraId="36ADAC51" w14:textId="520C9869" w:rsidR="003F775B" w:rsidRPr="00AC4FBC" w:rsidRDefault="003F775B" w:rsidP="003F775B">
            <w:pPr>
              <w:pStyle w:val="TAC"/>
            </w:pPr>
            <w:r w:rsidRPr="00AC4FBC">
              <w:t>IMD5</w:t>
            </w:r>
          </w:p>
        </w:tc>
        <w:tc>
          <w:tcPr>
            <w:tcW w:w="850" w:type="dxa"/>
          </w:tcPr>
          <w:p w14:paraId="3FB86D6D" w14:textId="77777777" w:rsidR="003F775B" w:rsidRPr="00AC4FBC" w:rsidRDefault="003F775B" w:rsidP="003F775B">
            <w:pPr>
              <w:pStyle w:val="TAC"/>
            </w:pPr>
          </w:p>
        </w:tc>
      </w:tr>
      <w:tr w:rsidR="003F775B" w:rsidRPr="00AC4FBC" w14:paraId="6811E655" w14:textId="77777777" w:rsidTr="00BE3A50">
        <w:trPr>
          <w:trHeight w:val="54"/>
        </w:trPr>
        <w:tc>
          <w:tcPr>
            <w:tcW w:w="1993" w:type="dxa"/>
            <w:vMerge/>
            <w:shd w:val="clear" w:color="auto" w:fill="auto"/>
            <w:vAlign w:val="center"/>
          </w:tcPr>
          <w:p w14:paraId="37AE9DDE" w14:textId="77777777" w:rsidR="003F775B" w:rsidRPr="00AC4FBC" w:rsidRDefault="003F775B" w:rsidP="003F775B">
            <w:pPr>
              <w:pStyle w:val="TAC"/>
            </w:pPr>
          </w:p>
        </w:tc>
        <w:tc>
          <w:tcPr>
            <w:tcW w:w="716" w:type="dxa"/>
            <w:vMerge/>
            <w:vAlign w:val="center"/>
          </w:tcPr>
          <w:p w14:paraId="40EB313A" w14:textId="77777777" w:rsidR="003F775B" w:rsidRPr="00AC4FBC" w:rsidRDefault="003F775B" w:rsidP="003F775B">
            <w:pPr>
              <w:pStyle w:val="TAC"/>
            </w:pPr>
          </w:p>
        </w:tc>
        <w:tc>
          <w:tcPr>
            <w:tcW w:w="1000" w:type="dxa"/>
            <w:shd w:val="clear" w:color="auto" w:fill="auto"/>
            <w:vAlign w:val="center"/>
          </w:tcPr>
          <w:p w14:paraId="19CC6746" w14:textId="483FD21B" w:rsidR="003F775B" w:rsidRPr="00AC4FBC" w:rsidRDefault="003F775B" w:rsidP="003F775B">
            <w:pPr>
              <w:pStyle w:val="TAC"/>
            </w:pPr>
            <w:r w:rsidRPr="00AC4FBC">
              <w:t>n78</w:t>
            </w:r>
          </w:p>
        </w:tc>
        <w:tc>
          <w:tcPr>
            <w:tcW w:w="861" w:type="dxa"/>
            <w:shd w:val="clear" w:color="auto" w:fill="auto"/>
            <w:noWrap/>
            <w:vAlign w:val="center"/>
          </w:tcPr>
          <w:p w14:paraId="51A29CCE" w14:textId="536C271B" w:rsidR="003F775B" w:rsidRPr="00AC4FBC" w:rsidRDefault="003F775B" w:rsidP="003F775B">
            <w:pPr>
              <w:pStyle w:val="TAC"/>
            </w:pPr>
            <w:r w:rsidRPr="00AC4FBC">
              <w:t>15</w:t>
            </w:r>
          </w:p>
        </w:tc>
        <w:tc>
          <w:tcPr>
            <w:tcW w:w="1139" w:type="dxa"/>
            <w:shd w:val="clear" w:color="auto" w:fill="auto"/>
            <w:noWrap/>
            <w:vAlign w:val="center"/>
          </w:tcPr>
          <w:p w14:paraId="66666366" w14:textId="772513B7" w:rsidR="003F775B" w:rsidRPr="00AC4FBC" w:rsidRDefault="003F775B" w:rsidP="003F775B">
            <w:pPr>
              <w:pStyle w:val="TAC"/>
              <w:rPr>
                <w:rFonts w:eastAsia="MS Mincho"/>
              </w:rPr>
            </w:pPr>
            <w:r w:rsidRPr="00AC4FBC">
              <w:t>-</w:t>
            </w:r>
          </w:p>
        </w:tc>
        <w:tc>
          <w:tcPr>
            <w:tcW w:w="1136" w:type="dxa"/>
            <w:shd w:val="clear" w:color="auto" w:fill="auto"/>
            <w:noWrap/>
            <w:vAlign w:val="center"/>
          </w:tcPr>
          <w:p w14:paraId="010034B9" w14:textId="64725CAC" w:rsidR="003F775B" w:rsidRPr="00AC4FBC" w:rsidRDefault="003F775B" w:rsidP="003F775B">
            <w:pPr>
              <w:pStyle w:val="TAC"/>
            </w:pPr>
            <w:r w:rsidRPr="00AC4FBC">
              <w:rPr>
                <w:rFonts w:eastAsia="MS Mincho"/>
              </w:rPr>
              <w:t>REFSENS</w:t>
            </w:r>
          </w:p>
        </w:tc>
        <w:tc>
          <w:tcPr>
            <w:tcW w:w="858" w:type="dxa"/>
            <w:shd w:val="clear" w:color="auto" w:fill="auto"/>
            <w:noWrap/>
            <w:vAlign w:val="center"/>
          </w:tcPr>
          <w:p w14:paraId="7FF34990" w14:textId="125A22CE" w:rsidR="003F775B" w:rsidRPr="00AC4FBC" w:rsidRDefault="003F775B" w:rsidP="003F775B">
            <w:pPr>
              <w:pStyle w:val="TAC"/>
            </w:pPr>
            <w:r w:rsidRPr="00AC4FBC">
              <w:t>-</w:t>
            </w:r>
          </w:p>
        </w:tc>
        <w:tc>
          <w:tcPr>
            <w:tcW w:w="862" w:type="dxa"/>
            <w:shd w:val="clear" w:color="auto" w:fill="auto"/>
            <w:vAlign w:val="center"/>
          </w:tcPr>
          <w:p w14:paraId="335A0789" w14:textId="26F5F707" w:rsidR="003F775B" w:rsidRPr="00AC4FBC" w:rsidRDefault="003F775B" w:rsidP="003F775B">
            <w:pPr>
              <w:pStyle w:val="TAC"/>
            </w:pPr>
            <w:r w:rsidRPr="00AC4FBC">
              <w:t>-</w:t>
            </w:r>
          </w:p>
        </w:tc>
        <w:tc>
          <w:tcPr>
            <w:tcW w:w="1002" w:type="dxa"/>
            <w:shd w:val="clear" w:color="auto" w:fill="auto"/>
            <w:vAlign w:val="center"/>
          </w:tcPr>
          <w:p w14:paraId="1FDFD948" w14:textId="4512983E" w:rsidR="003F775B" w:rsidRPr="00AC4FBC" w:rsidRDefault="003F775B" w:rsidP="003F775B">
            <w:pPr>
              <w:pStyle w:val="TAC"/>
            </w:pPr>
            <w:r w:rsidRPr="00AC4FBC">
              <w:t>TDD</w:t>
            </w:r>
          </w:p>
        </w:tc>
        <w:tc>
          <w:tcPr>
            <w:tcW w:w="716" w:type="dxa"/>
            <w:shd w:val="clear" w:color="auto" w:fill="auto"/>
            <w:vAlign w:val="center"/>
          </w:tcPr>
          <w:p w14:paraId="699F4FB5" w14:textId="75674E0C" w:rsidR="003F775B" w:rsidRPr="00AC4FBC" w:rsidRDefault="003F775B" w:rsidP="003F775B">
            <w:pPr>
              <w:pStyle w:val="TAC"/>
            </w:pPr>
            <w:r w:rsidRPr="00AC4FBC">
              <w:t>N/A</w:t>
            </w:r>
          </w:p>
        </w:tc>
        <w:tc>
          <w:tcPr>
            <w:tcW w:w="850" w:type="dxa"/>
          </w:tcPr>
          <w:p w14:paraId="1FC1C792" w14:textId="77777777" w:rsidR="003F775B" w:rsidRPr="00AC4FBC" w:rsidRDefault="003F775B" w:rsidP="003F775B">
            <w:pPr>
              <w:pStyle w:val="TAC"/>
            </w:pPr>
          </w:p>
        </w:tc>
      </w:tr>
      <w:tr w:rsidR="003F775B" w:rsidRPr="00AC4FBC" w14:paraId="152FB401" w14:textId="77777777" w:rsidTr="00BE3A50">
        <w:trPr>
          <w:trHeight w:val="54"/>
        </w:trPr>
        <w:tc>
          <w:tcPr>
            <w:tcW w:w="1993" w:type="dxa"/>
            <w:vMerge/>
            <w:shd w:val="clear" w:color="auto" w:fill="auto"/>
            <w:vAlign w:val="center"/>
          </w:tcPr>
          <w:p w14:paraId="7413D363" w14:textId="77777777" w:rsidR="003F775B" w:rsidRPr="00AC4FBC" w:rsidRDefault="003F775B" w:rsidP="003F775B">
            <w:pPr>
              <w:pStyle w:val="TAC"/>
            </w:pPr>
          </w:p>
        </w:tc>
        <w:tc>
          <w:tcPr>
            <w:tcW w:w="716" w:type="dxa"/>
            <w:vMerge w:val="restart"/>
            <w:vAlign w:val="center"/>
          </w:tcPr>
          <w:p w14:paraId="37A171A1" w14:textId="395698D5" w:rsidR="003F775B" w:rsidRPr="00AC4FBC" w:rsidRDefault="003F775B" w:rsidP="003F775B">
            <w:pPr>
              <w:pStyle w:val="TAC"/>
            </w:pPr>
            <w:r w:rsidRPr="00AC4FBC">
              <w:t>3</w:t>
            </w:r>
          </w:p>
        </w:tc>
        <w:tc>
          <w:tcPr>
            <w:tcW w:w="1000" w:type="dxa"/>
            <w:shd w:val="clear" w:color="auto" w:fill="auto"/>
            <w:vAlign w:val="center"/>
          </w:tcPr>
          <w:p w14:paraId="47910049" w14:textId="172A2629" w:rsidR="003F775B" w:rsidRPr="00AC4FBC" w:rsidRDefault="003F775B" w:rsidP="003F775B">
            <w:pPr>
              <w:pStyle w:val="TAC"/>
            </w:pPr>
            <w:r w:rsidRPr="00AC4FBC">
              <w:t>7</w:t>
            </w:r>
          </w:p>
        </w:tc>
        <w:tc>
          <w:tcPr>
            <w:tcW w:w="861" w:type="dxa"/>
            <w:shd w:val="clear" w:color="auto" w:fill="auto"/>
            <w:noWrap/>
            <w:vAlign w:val="center"/>
          </w:tcPr>
          <w:p w14:paraId="20C4BF59" w14:textId="4706B9DA" w:rsidR="003F775B" w:rsidRPr="00AC4FBC" w:rsidRDefault="003F775B" w:rsidP="003F775B">
            <w:pPr>
              <w:pStyle w:val="TAC"/>
            </w:pPr>
            <w:r w:rsidRPr="00AC4FBC">
              <w:t>N/A</w:t>
            </w:r>
          </w:p>
        </w:tc>
        <w:tc>
          <w:tcPr>
            <w:tcW w:w="1139" w:type="dxa"/>
            <w:shd w:val="clear" w:color="auto" w:fill="auto"/>
            <w:noWrap/>
            <w:vAlign w:val="center"/>
          </w:tcPr>
          <w:p w14:paraId="36ED701B" w14:textId="6814BA8F" w:rsidR="003F775B" w:rsidRPr="00AC4FBC" w:rsidRDefault="003F775B" w:rsidP="003F775B">
            <w:pPr>
              <w:pStyle w:val="TAC"/>
              <w:rPr>
                <w:rFonts w:eastAsia="MS Mincho"/>
              </w:rPr>
            </w:pPr>
            <w:r w:rsidRPr="00AC4FBC">
              <w:t>-66.5</w:t>
            </w:r>
          </w:p>
        </w:tc>
        <w:tc>
          <w:tcPr>
            <w:tcW w:w="1136" w:type="dxa"/>
            <w:shd w:val="clear" w:color="auto" w:fill="auto"/>
            <w:noWrap/>
            <w:vAlign w:val="center"/>
          </w:tcPr>
          <w:p w14:paraId="4DF28D2E" w14:textId="7E45DC08" w:rsidR="003F775B" w:rsidRPr="00AC4FBC" w:rsidRDefault="003F775B" w:rsidP="003F775B">
            <w:pPr>
              <w:pStyle w:val="TAC"/>
            </w:pPr>
            <w:r w:rsidRPr="00AC4FBC">
              <w:t>-</w:t>
            </w:r>
          </w:p>
        </w:tc>
        <w:tc>
          <w:tcPr>
            <w:tcW w:w="858" w:type="dxa"/>
            <w:shd w:val="clear" w:color="auto" w:fill="auto"/>
            <w:noWrap/>
            <w:vAlign w:val="center"/>
          </w:tcPr>
          <w:p w14:paraId="6D1F0197" w14:textId="5917282C" w:rsidR="003F775B" w:rsidRPr="00AC4FBC" w:rsidRDefault="003F775B" w:rsidP="003F775B">
            <w:pPr>
              <w:pStyle w:val="TAC"/>
            </w:pPr>
            <w:r w:rsidRPr="00AC4FBC">
              <w:t>-</w:t>
            </w:r>
          </w:p>
        </w:tc>
        <w:tc>
          <w:tcPr>
            <w:tcW w:w="862" w:type="dxa"/>
            <w:shd w:val="clear" w:color="auto" w:fill="auto"/>
            <w:vAlign w:val="center"/>
          </w:tcPr>
          <w:p w14:paraId="598CDC90" w14:textId="686D1731" w:rsidR="003F775B" w:rsidRPr="00AC4FBC" w:rsidRDefault="003F775B" w:rsidP="003F775B">
            <w:pPr>
              <w:pStyle w:val="TAC"/>
            </w:pPr>
            <w:r w:rsidRPr="00AC4FBC">
              <w:t>-</w:t>
            </w:r>
          </w:p>
        </w:tc>
        <w:tc>
          <w:tcPr>
            <w:tcW w:w="1002" w:type="dxa"/>
            <w:shd w:val="clear" w:color="auto" w:fill="auto"/>
            <w:vAlign w:val="center"/>
          </w:tcPr>
          <w:p w14:paraId="0BF670EF" w14:textId="3C1FB2A1" w:rsidR="003F775B" w:rsidRPr="00AC4FBC" w:rsidRDefault="003F775B" w:rsidP="003F775B">
            <w:pPr>
              <w:pStyle w:val="TAC"/>
            </w:pPr>
            <w:r w:rsidRPr="00AC4FBC">
              <w:t>FDD</w:t>
            </w:r>
          </w:p>
        </w:tc>
        <w:tc>
          <w:tcPr>
            <w:tcW w:w="716" w:type="dxa"/>
            <w:shd w:val="clear" w:color="auto" w:fill="auto"/>
            <w:vAlign w:val="center"/>
          </w:tcPr>
          <w:p w14:paraId="08573487" w14:textId="27149FAF" w:rsidR="003F775B" w:rsidRPr="00AC4FBC" w:rsidRDefault="003F775B" w:rsidP="003F775B">
            <w:pPr>
              <w:pStyle w:val="TAC"/>
            </w:pPr>
            <w:r w:rsidRPr="00AC4FBC">
              <w:t>IMD2</w:t>
            </w:r>
          </w:p>
        </w:tc>
        <w:tc>
          <w:tcPr>
            <w:tcW w:w="850" w:type="dxa"/>
          </w:tcPr>
          <w:p w14:paraId="1486DF42" w14:textId="77777777" w:rsidR="003F775B" w:rsidRPr="00AC4FBC" w:rsidRDefault="003F775B" w:rsidP="003F775B">
            <w:pPr>
              <w:pStyle w:val="TAC"/>
            </w:pPr>
          </w:p>
        </w:tc>
      </w:tr>
      <w:tr w:rsidR="003F775B" w:rsidRPr="00AC4FBC" w14:paraId="7040476E" w14:textId="77777777" w:rsidTr="00BE3A50">
        <w:trPr>
          <w:trHeight w:val="54"/>
        </w:trPr>
        <w:tc>
          <w:tcPr>
            <w:tcW w:w="1993" w:type="dxa"/>
            <w:vMerge/>
            <w:shd w:val="clear" w:color="auto" w:fill="auto"/>
            <w:vAlign w:val="center"/>
          </w:tcPr>
          <w:p w14:paraId="7EA5B19F" w14:textId="77777777" w:rsidR="003F775B" w:rsidRPr="00AC4FBC" w:rsidRDefault="003F775B" w:rsidP="003F775B">
            <w:pPr>
              <w:pStyle w:val="TAC"/>
            </w:pPr>
          </w:p>
        </w:tc>
        <w:tc>
          <w:tcPr>
            <w:tcW w:w="716" w:type="dxa"/>
            <w:vMerge/>
            <w:vAlign w:val="center"/>
          </w:tcPr>
          <w:p w14:paraId="359C2682" w14:textId="77777777" w:rsidR="003F775B" w:rsidRPr="00AC4FBC" w:rsidRDefault="003F775B" w:rsidP="003F775B">
            <w:pPr>
              <w:pStyle w:val="TAC"/>
            </w:pPr>
          </w:p>
        </w:tc>
        <w:tc>
          <w:tcPr>
            <w:tcW w:w="1000" w:type="dxa"/>
            <w:shd w:val="clear" w:color="auto" w:fill="auto"/>
            <w:vAlign w:val="center"/>
          </w:tcPr>
          <w:p w14:paraId="427E2BE8" w14:textId="5D3EC434" w:rsidR="003F775B" w:rsidRPr="00AC4FBC" w:rsidRDefault="003F775B" w:rsidP="003F775B">
            <w:pPr>
              <w:pStyle w:val="TAC"/>
            </w:pPr>
            <w:r w:rsidRPr="00AC4FBC">
              <w:t>20</w:t>
            </w:r>
          </w:p>
        </w:tc>
        <w:tc>
          <w:tcPr>
            <w:tcW w:w="861" w:type="dxa"/>
            <w:shd w:val="clear" w:color="auto" w:fill="auto"/>
            <w:noWrap/>
            <w:vAlign w:val="center"/>
          </w:tcPr>
          <w:p w14:paraId="7D674595" w14:textId="4BF9F19B" w:rsidR="003F775B" w:rsidRPr="00AC4FBC" w:rsidRDefault="003F775B" w:rsidP="003F775B">
            <w:pPr>
              <w:pStyle w:val="TAC"/>
            </w:pPr>
            <w:r w:rsidRPr="00AC4FBC">
              <w:t>N/A</w:t>
            </w:r>
          </w:p>
        </w:tc>
        <w:tc>
          <w:tcPr>
            <w:tcW w:w="1139" w:type="dxa"/>
            <w:shd w:val="clear" w:color="auto" w:fill="auto"/>
            <w:noWrap/>
            <w:vAlign w:val="center"/>
          </w:tcPr>
          <w:p w14:paraId="7DE57151" w14:textId="4EB6A4AB"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66392AEE" w14:textId="4FD81A66" w:rsidR="003F775B" w:rsidRPr="00AC4FBC" w:rsidRDefault="003F775B" w:rsidP="003F775B">
            <w:pPr>
              <w:pStyle w:val="TAC"/>
            </w:pPr>
            <w:r w:rsidRPr="00AC4FBC">
              <w:t>-</w:t>
            </w:r>
          </w:p>
        </w:tc>
        <w:tc>
          <w:tcPr>
            <w:tcW w:w="858" w:type="dxa"/>
            <w:shd w:val="clear" w:color="auto" w:fill="auto"/>
            <w:noWrap/>
            <w:vAlign w:val="center"/>
          </w:tcPr>
          <w:p w14:paraId="3A30EC11" w14:textId="30799292" w:rsidR="003F775B" w:rsidRPr="00AC4FBC" w:rsidRDefault="003F775B" w:rsidP="003F775B">
            <w:pPr>
              <w:pStyle w:val="TAC"/>
            </w:pPr>
            <w:r w:rsidRPr="00AC4FBC">
              <w:t>-</w:t>
            </w:r>
          </w:p>
        </w:tc>
        <w:tc>
          <w:tcPr>
            <w:tcW w:w="862" w:type="dxa"/>
            <w:shd w:val="clear" w:color="auto" w:fill="auto"/>
            <w:vAlign w:val="center"/>
          </w:tcPr>
          <w:p w14:paraId="01DD0878" w14:textId="42F8CADF" w:rsidR="003F775B" w:rsidRPr="00AC4FBC" w:rsidRDefault="003F775B" w:rsidP="003F775B">
            <w:pPr>
              <w:pStyle w:val="TAC"/>
            </w:pPr>
            <w:r w:rsidRPr="00AC4FBC">
              <w:t>-</w:t>
            </w:r>
          </w:p>
        </w:tc>
        <w:tc>
          <w:tcPr>
            <w:tcW w:w="1002" w:type="dxa"/>
            <w:shd w:val="clear" w:color="auto" w:fill="auto"/>
            <w:vAlign w:val="center"/>
          </w:tcPr>
          <w:p w14:paraId="179A913A" w14:textId="5D8BB310" w:rsidR="003F775B" w:rsidRPr="00AC4FBC" w:rsidRDefault="003F775B" w:rsidP="003F775B">
            <w:pPr>
              <w:pStyle w:val="TAC"/>
            </w:pPr>
            <w:r w:rsidRPr="00AC4FBC">
              <w:t>FDD</w:t>
            </w:r>
          </w:p>
        </w:tc>
        <w:tc>
          <w:tcPr>
            <w:tcW w:w="716" w:type="dxa"/>
            <w:shd w:val="clear" w:color="auto" w:fill="auto"/>
            <w:vAlign w:val="center"/>
          </w:tcPr>
          <w:p w14:paraId="1FC2294E" w14:textId="536155C9" w:rsidR="003F775B" w:rsidRPr="00AC4FBC" w:rsidRDefault="003F775B" w:rsidP="003F775B">
            <w:pPr>
              <w:pStyle w:val="TAC"/>
            </w:pPr>
            <w:r w:rsidRPr="00AC4FBC">
              <w:t>N/A</w:t>
            </w:r>
          </w:p>
        </w:tc>
        <w:tc>
          <w:tcPr>
            <w:tcW w:w="850" w:type="dxa"/>
          </w:tcPr>
          <w:p w14:paraId="76B74789" w14:textId="77777777" w:rsidR="003F775B" w:rsidRPr="00AC4FBC" w:rsidRDefault="003F775B" w:rsidP="003F775B">
            <w:pPr>
              <w:pStyle w:val="TAC"/>
            </w:pPr>
          </w:p>
        </w:tc>
      </w:tr>
      <w:tr w:rsidR="003F775B" w:rsidRPr="00AC4FBC" w14:paraId="6A6A9B75" w14:textId="77777777" w:rsidTr="00D91852">
        <w:trPr>
          <w:trHeight w:val="54"/>
        </w:trPr>
        <w:tc>
          <w:tcPr>
            <w:tcW w:w="1993" w:type="dxa"/>
            <w:vMerge/>
            <w:shd w:val="clear" w:color="auto" w:fill="auto"/>
            <w:vAlign w:val="center"/>
          </w:tcPr>
          <w:p w14:paraId="54A519C7" w14:textId="77777777" w:rsidR="003F775B" w:rsidRPr="00AC4FBC" w:rsidRDefault="003F775B" w:rsidP="003F775B">
            <w:pPr>
              <w:pStyle w:val="TAC"/>
            </w:pPr>
          </w:p>
        </w:tc>
        <w:tc>
          <w:tcPr>
            <w:tcW w:w="716" w:type="dxa"/>
            <w:vMerge/>
            <w:vAlign w:val="center"/>
          </w:tcPr>
          <w:p w14:paraId="5CDAC481" w14:textId="77777777" w:rsidR="003F775B" w:rsidRPr="00AC4FBC" w:rsidRDefault="003F775B" w:rsidP="003F775B">
            <w:pPr>
              <w:pStyle w:val="TAC"/>
            </w:pPr>
          </w:p>
        </w:tc>
        <w:tc>
          <w:tcPr>
            <w:tcW w:w="1000" w:type="dxa"/>
            <w:shd w:val="clear" w:color="auto" w:fill="auto"/>
            <w:vAlign w:val="center"/>
          </w:tcPr>
          <w:p w14:paraId="4FB16134" w14:textId="5824EC37" w:rsidR="003F775B" w:rsidRPr="00AC4FBC" w:rsidRDefault="003F775B" w:rsidP="003F775B">
            <w:pPr>
              <w:pStyle w:val="TAC"/>
            </w:pPr>
            <w:r w:rsidRPr="00AC4FBC">
              <w:t>n78</w:t>
            </w:r>
          </w:p>
        </w:tc>
        <w:tc>
          <w:tcPr>
            <w:tcW w:w="861" w:type="dxa"/>
            <w:shd w:val="clear" w:color="auto" w:fill="auto"/>
            <w:noWrap/>
            <w:vAlign w:val="center"/>
          </w:tcPr>
          <w:p w14:paraId="62EAE7A6" w14:textId="1B86DEE9" w:rsidR="003F775B" w:rsidRPr="00AC4FBC" w:rsidRDefault="003F775B" w:rsidP="003F775B">
            <w:pPr>
              <w:pStyle w:val="TAC"/>
            </w:pPr>
            <w:r w:rsidRPr="00AC4FBC">
              <w:t>15</w:t>
            </w:r>
          </w:p>
        </w:tc>
        <w:tc>
          <w:tcPr>
            <w:tcW w:w="1139" w:type="dxa"/>
            <w:shd w:val="clear" w:color="auto" w:fill="auto"/>
            <w:noWrap/>
            <w:vAlign w:val="center"/>
          </w:tcPr>
          <w:p w14:paraId="68C5AA63" w14:textId="20225DD3" w:rsidR="003F775B" w:rsidRPr="00AC4FBC" w:rsidRDefault="003F775B" w:rsidP="003F775B">
            <w:pPr>
              <w:pStyle w:val="TAC"/>
              <w:rPr>
                <w:rFonts w:eastAsia="MS Mincho"/>
              </w:rPr>
            </w:pPr>
            <w:r w:rsidRPr="00AC4FBC">
              <w:t>-</w:t>
            </w:r>
          </w:p>
        </w:tc>
        <w:tc>
          <w:tcPr>
            <w:tcW w:w="1136" w:type="dxa"/>
            <w:shd w:val="clear" w:color="auto" w:fill="auto"/>
            <w:noWrap/>
            <w:vAlign w:val="center"/>
          </w:tcPr>
          <w:p w14:paraId="02268511" w14:textId="61761E93" w:rsidR="003F775B" w:rsidRPr="00AC4FBC" w:rsidRDefault="003F775B" w:rsidP="003F775B">
            <w:pPr>
              <w:pStyle w:val="TAC"/>
            </w:pPr>
            <w:r w:rsidRPr="00AC4FBC">
              <w:rPr>
                <w:rFonts w:eastAsia="MS Mincho"/>
              </w:rPr>
              <w:t>REFSENS</w:t>
            </w:r>
          </w:p>
        </w:tc>
        <w:tc>
          <w:tcPr>
            <w:tcW w:w="858" w:type="dxa"/>
            <w:shd w:val="clear" w:color="auto" w:fill="auto"/>
            <w:noWrap/>
            <w:vAlign w:val="center"/>
          </w:tcPr>
          <w:p w14:paraId="1ACB7C46" w14:textId="0B7FCCB7" w:rsidR="003F775B" w:rsidRPr="00AC4FBC" w:rsidRDefault="003F775B" w:rsidP="003F775B">
            <w:pPr>
              <w:pStyle w:val="TAC"/>
            </w:pPr>
            <w:r w:rsidRPr="00AC4FBC">
              <w:t>-</w:t>
            </w:r>
          </w:p>
        </w:tc>
        <w:tc>
          <w:tcPr>
            <w:tcW w:w="862" w:type="dxa"/>
            <w:shd w:val="clear" w:color="auto" w:fill="auto"/>
            <w:vAlign w:val="center"/>
          </w:tcPr>
          <w:p w14:paraId="0B6B4B86" w14:textId="40DD3DC1" w:rsidR="003F775B" w:rsidRPr="00AC4FBC" w:rsidRDefault="003F775B" w:rsidP="003F775B">
            <w:pPr>
              <w:pStyle w:val="TAC"/>
            </w:pPr>
            <w:r w:rsidRPr="00AC4FBC">
              <w:t>-</w:t>
            </w:r>
          </w:p>
        </w:tc>
        <w:tc>
          <w:tcPr>
            <w:tcW w:w="1002" w:type="dxa"/>
            <w:shd w:val="clear" w:color="auto" w:fill="auto"/>
            <w:vAlign w:val="center"/>
          </w:tcPr>
          <w:p w14:paraId="2E3CFFBD" w14:textId="0296F493" w:rsidR="003F775B" w:rsidRPr="00AC4FBC" w:rsidRDefault="003F775B" w:rsidP="003F775B">
            <w:pPr>
              <w:pStyle w:val="TAC"/>
            </w:pPr>
            <w:r w:rsidRPr="00AC4FBC">
              <w:t>TDD</w:t>
            </w:r>
          </w:p>
        </w:tc>
        <w:tc>
          <w:tcPr>
            <w:tcW w:w="716" w:type="dxa"/>
            <w:shd w:val="clear" w:color="auto" w:fill="auto"/>
            <w:vAlign w:val="center"/>
          </w:tcPr>
          <w:p w14:paraId="752BC801" w14:textId="74316E9C" w:rsidR="003F775B" w:rsidRPr="00AC4FBC" w:rsidRDefault="003F775B" w:rsidP="003F775B">
            <w:pPr>
              <w:pStyle w:val="TAC"/>
            </w:pPr>
            <w:r w:rsidRPr="00AC4FBC">
              <w:t>N/A</w:t>
            </w:r>
          </w:p>
        </w:tc>
        <w:tc>
          <w:tcPr>
            <w:tcW w:w="850" w:type="dxa"/>
          </w:tcPr>
          <w:p w14:paraId="2BA4C01B" w14:textId="77777777" w:rsidR="003F775B" w:rsidRPr="00AC4FBC" w:rsidRDefault="003F775B" w:rsidP="003F775B">
            <w:pPr>
              <w:pStyle w:val="TAC"/>
            </w:pPr>
          </w:p>
        </w:tc>
      </w:tr>
      <w:tr w:rsidR="003F775B" w:rsidRPr="00AC4FBC" w14:paraId="4CA5C4DC" w14:textId="77777777" w:rsidTr="00D91852">
        <w:trPr>
          <w:trHeight w:val="54"/>
        </w:trPr>
        <w:tc>
          <w:tcPr>
            <w:tcW w:w="1993" w:type="dxa"/>
            <w:vMerge w:val="restart"/>
            <w:shd w:val="clear" w:color="auto" w:fill="auto"/>
            <w:vAlign w:val="center"/>
          </w:tcPr>
          <w:p w14:paraId="24068659" w14:textId="77777777" w:rsidR="003F775B" w:rsidRPr="00AC4FBC" w:rsidRDefault="003F775B" w:rsidP="003F775B">
            <w:pPr>
              <w:pStyle w:val="TAC"/>
            </w:pPr>
            <w:r w:rsidRPr="00AC4FBC">
              <w:t>DC_7A-28A_n3A</w:t>
            </w:r>
          </w:p>
        </w:tc>
        <w:tc>
          <w:tcPr>
            <w:tcW w:w="716" w:type="dxa"/>
            <w:vMerge w:val="restart"/>
            <w:vAlign w:val="center"/>
          </w:tcPr>
          <w:p w14:paraId="295CCC6A" w14:textId="77777777" w:rsidR="003F775B" w:rsidRPr="00AC4FBC" w:rsidRDefault="003F775B" w:rsidP="003F775B">
            <w:pPr>
              <w:pStyle w:val="TAC"/>
            </w:pPr>
            <w:r w:rsidRPr="00AC4FBC">
              <w:t>1</w:t>
            </w:r>
          </w:p>
        </w:tc>
        <w:tc>
          <w:tcPr>
            <w:tcW w:w="1000" w:type="dxa"/>
            <w:shd w:val="clear" w:color="auto" w:fill="auto"/>
          </w:tcPr>
          <w:p w14:paraId="681ACE4E" w14:textId="77777777" w:rsidR="003F775B" w:rsidRPr="00AC4FBC" w:rsidRDefault="003F775B" w:rsidP="003F775B">
            <w:pPr>
              <w:pStyle w:val="TAC"/>
            </w:pPr>
            <w:r w:rsidRPr="00AC4FBC">
              <w:rPr>
                <w:rFonts w:eastAsia="SimSun"/>
                <w:color w:val="000000"/>
                <w:kern w:val="24"/>
                <w:szCs w:val="18"/>
              </w:rPr>
              <w:t>7</w:t>
            </w:r>
          </w:p>
        </w:tc>
        <w:tc>
          <w:tcPr>
            <w:tcW w:w="861" w:type="dxa"/>
            <w:shd w:val="clear" w:color="auto" w:fill="auto"/>
            <w:noWrap/>
            <w:vAlign w:val="center"/>
          </w:tcPr>
          <w:p w14:paraId="67697155" w14:textId="77777777" w:rsidR="003F775B" w:rsidRPr="00AC4FBC" w:rsidRDefault="003F775B" w:rsidP="003F775B">
            <w:pPr>
              <w:pStyle w:val="TAC"/>
            </w:pPr>
            <w:r w:rsidRPr="00AC4FBC">
              <w:t>N/A</w:t>
            </w:r>
          </w:p>
        </w:tc>
        <w:tc>
          <w:tcPr>
            <w:tcW w:w="1139" w:type="dxa"/>
            <w:shd w:val="clear" w:color="auto" w:fill="auto"/>
            <w:noWrap/>
          </w:tcPr>
          <w:p w14:paraId="532DB267"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1B22022C" w14:textId="77777777" w:rsidR="003F775B" w:rsidRPr="00AC4FBC" w:rsidRDefault="003F775B" w:rsidP="003F775B">
            <w:pPr>
              <w:pStyle w:val="TAC"/>
            </w:pPr>
          </w:p>
        </w:tc>
        <w:tc>
          <w:tcPr>
            <w:tcW w:w="858" w:type="dxa"/>
            <w:shd w:val="clear" w:color="auto" w:fill="auto"/>
            <w:noWrap/>
            <w:vAlign w:val="center"/>
          </w:tcPr>
          <w:p w14:paraId="02BA02EB" w14:textId="77777777" w:rsidR="003F775B" w:rsidRPr="00AC4FBC" w:rsidRDefault="003F775B" w:rsidP="003F775B">
            <w:pPr>
              <w:pStyle w:val="TAC"/>
            </w:pPr>
          </w:p>
        </w:tc>
        <w:tc>
          <w:tcPr>
            <w:tcW w:w="862" w:type="dxa"/>
            <w:shd w:val="clear" w:color="auto" w:fill="auto"/>
            <w:vAlign w:val="center"/>
          </w:tcPr>
          <w:p w14:paraId="350E95F0" w14:textId="77777777" w:rsidR="003F775B" w:rsidRPr="00AC4FBC" w:rsidRDefault="003F775B" w:rsidP="003F775B">
            <w:pPr>
              <w:pStyle w:val="TAC"/>
            </w:pPr>
          </w:p>
        </w:tc>
        <w:tc>
          <w:tcPr>
            <w:tcW w:w="1002" w:type="dxa"/>
            <w:shd w:val="clear" w:color="auto" w:fill="auto"/>
          </w:tcPr>
          <w:p w14:paraId="0B9AE43F" w14:textId="77777777" w:rsidR="003F775B" w:rsidRPr="00AC4FBC" w:rsidRDefault="003F775B" w:rsidP="003F775B">
            <w:pPr>
              <w:pStyle w:val="TAC"/>
            </w:pPr>
            <w:r w:rsidRPr="00AC4FBC">
              <w:t>FDD</w:t>
            </w:r>
          </w:p>
        </w:tc>
        <w:tc>
          <w:tcPr>
            <w:tcW w:w="716" w:type="dxa"/>
            <w:shd w:val="clear" w:color="auto" w:fill="auto"/>
          </w:tcPr>
          <w:p w14:paraId="5032F703" w14:textId="77777777" w:rsidR="003F775B" w:rsidRPr="00AC4FBC" w:rsidRDefault="003F775B" w:rsidP="003F775B">
            <w:pPr>
              <w:pStyle w:val="TAC"/>
            </w:pPr>
            <w:r w:rsidRPr="00AC4FBC">
              <w:rPr>
                <w:rFonts w:eastAsia="SimSun"/>
                <w:color w:val="000000"/>
                <w:kern w:val="24"/>
                <w:szCs w:val="18"/>
              </w:rPr>
              <w:t>N/A</w:t>
            </w:r>
          </w:p>
        </w:tc>
        <w:tc>
          <w:tcPr>
            <w:tcW w:w="850" w:type="dxa"/>
          </w:tcPr>
          <w:p w14:paraId="4E3B1BC9" w14:textId="77777777" w:rsidR="003F775B" w:rsidRPr="00AC4FBC" w:rsidRDefault="003F775B" w:rsidP="003F775B">
            <w:pPr>
              <w:pStyle w:val="TAC"/>
            </w:pPr>
          </w:p>
        </w:tc>
      </w:tr>
      <w:tr w:rsidR="003F775B" w:rsidRPr="00AC4FBC" w14:paraId="68D5C439" w14:textId="77777777" w:rsidTr="00D91852">
        <w:trPr>
          <w:trHeight w:val="54"/>
        </w:trPr>
        <w:tc>
          <w:tcPr>
            <w:tcW w:w="1993" w:type="dxa"/>
            <w:vMerge/>
            <w:shd w:val="clear" w:color="auto" w:fill="auto"/>
            <w:vAlign w:val="center"/>
          </w:tcPr>
          <w:p w14:paraId="0E7E19C5" w14:textId="77777777" w:rsidR="003F775B" w:rsidRPr="00AC4FBC" w:rsidRDefault="003F775B" w:rsidP="003F775B">
            <w:pPr>
              <w:pStyle w:val="TAC"/>
            </w:pPr>
          </w:p>
        </w:tc>
        <w:tc>
          <w:tcPr>
            <w:tcW w:w="716" w:type="dxa"/>
            <w:vMerge/>
            <w:vAlign w:val="center"/>
          </w:tcPr>
          <w:p w14:paraId="16AF58FC" w14:textId="77777777" w:rsidR="003F775B" w:rsidRPr="00AC4FBC" w:rsidRDefault="003F775B" w:rsidP="003F775B">
            <w:pPr>
              <w:pStyle w:val="TAC"/>
            </w:pPr>
          </w:p>
        </w:tc>
        <w:tc>
          <w:tcPr>
            <w:tcW w:w="1000" w:type="dxa"/>
            <w:shd w:val="clear" w:color="auto" w:fill="auto"/>
          </w:tcPr>
          <w:p w14:paraId="5FF57AC9" w14:textId="77777777" w:rsidR="003F775B" w:rsidRPr="00AC4FBC" w:rsidRDefault="003F775B" w:rsidP="003F775B">
            <w:pPr>
              <w:pStyle w:val="TAC"/>
            </w:pPr>
            <w:r w:rsidRPr="00AC4FBC">
              <w:rPr>
                <w:rFonts w:eastAsia="SimSun"/>
                <w:kern w:val="24"/>
                <w:szCs w:val="18"/>
              </w:rPr>
              <w:t>28</w:t>
            </w:r>
          </w:p>
        </w:tc>
        <w:tc>
          <w:tcPr>
            <w:tcW w:w="861" w:type="dxa"/>
            <w:shd w:val="clear" w:color="auto" w:fill="auto"/>
            <w:noWrap/>
            <w:vAlign w:val="center"/>
          </w:tcPr>
          <w:p w14:paraId="6774568C" w14:textId="77777777" w:rsidR="003F775B" w:rsidRPr="00AC4FBC" w:rsidRDefault="003F775B" w:rsidP="003F775B">
            <w:pPr>
              <w:pStyle w:val="TAC"/>
            </w:pPr>
            <w:r w:rsidRPr="00AC4FBC">
              <w:t>N/A</w:t>
            </w:r>
          </w:p>
        </w:tc>
        <w:tc>
          <w:tcPr>
            <w:tcW w:w="1139" w:type="dxa"/>
            <w:shd w:val="clear" w:color="auto" w:fill="auto"/>
            <w:noWrap/>
          </w:tcPr>
          <w:p w14:paraId="7529176A" w14:textId="77777777" w:rsidR="003F775B" w:rsidRPr="00AC4FBC" w:rsidRDefault="003F775B" w:rsidP="003F775B">
            <w:pPr>
              <w:pStyle w:val="TAC"/>
            </w:pPr>
            <w:r w:rsidRPr="00AC4FBC">
              <w:rPr>
                <w:rFonts w:eastAsia="MS Mincho"/>
              </w:rPr>
              <w:t>-77.8</w:t>
            </w:r>
          </w:p>
        </w:tc>
        <w:tc>
          <w:tcPr>
            <w:tcW w:w="1136" w:type="dxa"/>
            <w:shd w:val="clear" w:color="auto" w:fill="auto"/>
            <w:noWrap/>
            <w:vAlign w:val="center"/>
          </w:tcPr>
          <w:p w14:paraId="4474468D" w14:textId="77777777" w:rsidR="003F775B" w:rsidRPr="00AC4FBC" w:rsidRDefault="003F775B" w:rsidP="003F775B">
            <w:pPr>
              <w:pStyle w:val="TAC"/>
            </w:pPr>
          </w:p>
        </w:tc>
        <w:tc>
          <w:tcPr>
            <w:tcW w:w="858" w:type="dxa"/>
            <w:shd w:val="clear" w:color="auto" w:fill="auto"/>
            <w:noWrap/>
            <w:vAlign w:val="center"/>
          </w:tcPr>
          <w:p w14:paraId="3BC3719B" w14:textId="77777777" w:rsidR="003F775B" w:rsidRPr="00AC4FBC" w:rsidRDefault="003F775B" w:rsidP="003F775B">
            <w:pPr>
              <w:pStyle w:val="TAC"/>
            </w:pPr>
          </w:p>
        </w:tc>
        <w:tc>
          <w:tcPr>
            <w:tcW w:w="862" w:type="dxa"/>
            <w:shd w:val="clear" w:color="auto" w:fill="auto"/>
            <w:vAlign w:val="center"/>
          </w:tcPr>
          <w:p w14:paraId="53EA0DBE" w14:textId="77777777" w:rsidR="003F775B" w:rsidRPr="00AC4FBC" w:rsidRDefault="003F775B" w:rsidP="003F775B">
            <w:pPr>
              <w:pStyle w:val="TAC"/>
            </w:pPr>
          </w:p>
        </w:tc>
        <w:tc>
          <w:tcPr>
            <w:tcW w:w="1002" w:type="dxa"/>
            <w:shd w:val="clear" w:color="auto" w:fill="auto"/>
          </w:tcPr>
          <w:p w14:paraId="551E01F9" w14:textId="77777777" w:rsidR="003F775B" w:rsidRPr="00AC4FBC" w:rsidRDefault="003F775B" w:rsidP="003F775B">
            <w:pPr>
              <w:pStyle w:val="TAC"/>
            </w:pPr>
            <w:r w:rsidRPr="00AC4FBC">
              <w:t>FDD</w:t>
            </w:r>
          </w:p>
        </w:tc>
        <w:tc>
          <w:tcPr>
            <w:tcW w:w="716" w:type="dxa"/>
            <w:shd w:val="clear" w:color="auto" w:fill="auto"/>
          </w:tcPr>
          <w:p w14:paraId="7B3E8006" w14:textId="77777777" w:rsidR="003F775B" w:rsidRPr="00AC4FBC" w:rsidRDefault="003F775B" w:rsidP="003F775B">
            <w:pPr>
              <w:pStyle w:val="TAC"/>
            </w:pPr>
            <w:r w:rsidRPr="00AC4FBC">
              <w:rPr>
                <w:rFonts w:eastAsia="SimSun"/>
                <w:kern w:val="24"/>
                <w:szCs w:val="18"/>
              </w:rPr>
              <w:t>IMD2</w:t>
            </w:r>
          </w:p>
        </w:tc>
        <w:tc>
          <w:tcPr>
            <w:tcW w:w="850" w:type="dxa"/>
          </w:tcPr>
          <w:p w14:paraId="27C26CD4" w14:textId="77777777" w:rsidR="003F775B" w:rsidRPr="00AC4FBC" w:rsidRDefault="003F775B" w:rsidP="003F775B">
            <w:pPr>
              <w:pStyle w:val="TAC"/>
            </w:pPr>
          </w:p>
        </w:tc>
      </w:tr>
      <w:tr w:rsidR="003F775B" w:rsidRPr="00AC4FBC" w14:paraId="551A416A" w14:textId="77777777" w:rsidTr="00D91852">
        <w:trPr>
          <w:trHeight w:val="54"/>
        </w:trPr>
        <w:tc>
          <w:tcPr>
            <w:tcW w:w="1993" w:type="dxa"/>
            <w:vMerge/>
            <w:shd w:val="clear" w:color="auto" w:fill="auto"/>
            <w:vAlign w:val="center"/>
          </w:tcPr>
          <w:p w14:paraId="6BD5BC49" w14:textId="77777777" w:rsidR="003F775B" w:rsidRPr="00AC4FBC" w:rsidRDefault="003F775B" w:rsidP="003F775B">
            <w:pPr>
              <w:pStyle w:val="TAC"/>
            </w:pPr>
          </w:p>
        </w:tc>
        <w:tc>
          <w:tcPr>
            <w:tcW w:w="716" w:type="dxa"/>
            <w:vMerge/>
            <w:vAlign w:val="center"/>
          </w:tcPr>
          <w:p w14:paraId="01A526D9" w14:textId="77777777" w:rsidR="003F775B" w:rsidRPr="00AC4FBC" w:rsidRDefault="003F775B" w:rsidP="003F775B">
            <w:pPr>
              <w:pStyle w:val="TAC"/>
            </w:pPr>
          </w:p>
        </w:tc>
        <w:tc>
          <w:tcPr>
            <w:tcW w:w="1000" w:type="dxa"/>
            <w:shd w:val="clear" w:color="auto" w:fill="auto"/>
          </w:tcPr>
          <w:p w14:paraId="37CFFCB8" w14:textId="77777777" w:rsidR="003F775B" w:rsidRPr="00AC4FBC" w:rsidRDefault="003F775B" w:rsidP="003F775B">
            <w:pPr>
              <w:pStyle w:val="TAC"/>
            </w:pPr>
            <w:r w:rsidRPr="00AC4FBC">
              <w:rPr>
                <w:rFonts w:eastAsia="SimSun"/>
                <w:kern w:val="24"/>
                <w:szCs w:val="18"/>
              </w:rPr>
              <w:t>n3</w:t>
            </w:r>
          </w:p>
        </w:tc>
        <w:tc>
          <w:tcPr>
            <w:tcW w:w="861" w:type="dxa"/>
            <w:shd w:val="clear" w:color="auto" w:fill="auto"/>
            <w:noWrap/>
            <w:vAlign w:val="center"/>
          </w:tcPr>
          <w:p w14:paraId="411EE6ED" w14:textId="77777777" w:rsidR="003F775B" w:rsidRPr="00AC4FBC" w:rsidRDefault="003F775B" w:rsidP="003F775B">
            <w:pPr>
              <w:pStyle w:val="TAC"/>
            </w:pPr>
            <w:r w:rsidRPr="00AC4FBC">
              <w:t>15</w:t>
            </w:r>
          </w:p>
        </w:tc>
        <w:tc>
          <w:tcPr>
            <w:tcW w:w="1139" w:type="dxa"/>
            <w:shd w:val="clear" w:color="auto" w:fill="auto"/>
            <w:noWrap/>
          </w:tcPr>
          <w:p w14:paraId="598DED5C"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34D7C567" w14:textId="77777777" w:rsidR="003F775B" w:rsidRPr="00AC4FBC" w:rsidRDefault="003F775B" w:rsidP="003F775B">
            <w:pPr>
              <w:pStyle w:val="TAC"/>
            </w:pPr>
          </w:p>
        </w:tc>
        <w:tc>
          <w:tcPr>
            <w:tcW w:w="858" w:type="dxa"/>
            <w:shd w:val="clear" w:color="auto" w:fill="auto"/>
            <w:noWrap/>
            <w:vAlign w:val="center"/>
          </w:tcPr>
          <w:p w14:paraId="54BCD83C" w14:textId="77777777" w:rsidR="003F775B" w:rsidRPr="00AC4FBC" w:rsidRDefault="003F775B" w:rsidP="003F775B">
            <w:pPr>
              <w:pStyle w:val="TAC"/>
            </w:pPr>
          </w:p>
        </w:tc>
        <w:tc>
          <w:tcPr>
            <w:tcW w:w="862" w:type="dxa"/>
            <w:shd w:val="clear" w:color="auto" w:fill="auto"/>
            <w:vAlign w:val="center"/>
          </w:tcPr>
          <w:p w14:paraId="6BC04B23" w14:textId="77777777" w:rsidR="003F775B" w:rsidRPr="00AC4FBC" w:rsidRDefault="003F775B" w:rsidP="003F775B">
            <w:pPr>
              <w:pStyle w:val="TAC"/>
            </w:pPr>
          </w:p>
        </w:tc>
        <w:tc>
          <w:tcPr>
            <w:tcW w:w="1002" w:type="dxa"/>
            <w:shd w:val="clear" w:color="auto" w:fill="auto"/>
          </w:tcPr>
          <w:p w14:paraId="4B0F79A5" w14:textId="77777777" w:rsidR="003F775B" w:rsidRPr="00AC4FBC" w:rsidRDefault="003F775B" w:rsidP="003F775B">
            <w:pPr>
              <w:pStyle w:val="TAC"/>
            </w:pPr>
            <w:r w:rsidRPr="00AC4FBC">
              <w:t>FDD</w:t>
            </w:r>
          </w:p>
        </w:tc>
        <w:tc>
          <w:tcPr>
            <w:tcW w:w="716" w:type="dxa"/>
            <w:shd w:val="clear" w:color="auto" w:fill="auto"/>
          </w:tcPr>
          <w:p w14:paraId="2BBA9991" w14:textId="77777777" w:rsidR="003F775B" w:rsidRPr="00AC4FBC" w:rsidRDefault="003F775B" w:rsidP="003F775B">
            <w:pPr>
              <w:pStyle w:val="TAC"/>
            </w:pPr>
            <w:r w:rsidRPr="00AC4FBC">
              <w:rPr>
                <w:rFonts w:eastAsia="SimSun"/>
                <w:kern w:val="24"/>
                <w:szCs w:val="18"/>
              </w:rPr>
              <w:t>N/A</w:t>
            </w:r>
          </w:p>
        </w:tc>
        <w:tc>
          <w:tcPr>
            <w:tcW w:w="850" w:type="dxa"/>
          </w:tcPr>
          <w:p w14:paraId="30A2155C" w14:textId="77777777" w:rsidR="003F775B" w:rsidRPr="00AC4FBC" w:rsidRDefault="003F775B" w:rsidP="003F775B">
            <w:pPr>
              <w:pStyle w:val="TAC"/>
            </w:pPr>
          </w:p>
        </w:tc>
      </w:tr>
      <w:tr w:rsidR="003F775B" w:rsidRPr="00AC4FBC" w14:paraId="55FD482F" w14:textId="77777777" w:rsidTr="00D91852">
        <w:trPr>
          <w:trHeight w:val="54"/>
        </w:trPr>
        <w:tc>
          <w:tcPr>
            <w:tcW w:w="1993" w:type="dxa"/>
            <w:vMerge/>
            <w:shd w:val="clear" w:color="auto" w:fill="auto"/>
            <w:vAlign w:val="center"/>
          </w:tcPr>
          <w:p w14:paraId="6B4C54EC" w14:textId="77777777" w:rsidR="003F775B" w:rsidRPr="00AC4FBC" w:rsidRDefault="003F775B" w:rsidP="003F775B">
            <w:pPr>
              <w:pStyle w:val="TAC"/>
            </w:pPr>
          </w:p>
        </w:tc>
        <w:tc>
          <w:tcPr>
            <w:tcW w:w="716" w:type="dxa"/>
            <w:vMerge w:val="restart"/>
            <w:vAlign w:val="center"/>
          </w:tcPr>
          <w:p w14:paraId="6A62E4A2" w14:textId="77777777" w:rsidR="003F775B" w:rsidRPr="00AC4FBC" w:rsidRDefault="003F775B" w:rsidP="003F775B">
            <w:pPr>
              <w:pStyle w:val="TAC"/>
            </w:pPr>
            <w:r w:rsidRPr="00AC4FBC">
              <w:t>2</w:t>
            </w:r>
          </w:p>
        </w:tc>
        <w:tc>
          <w:tcPr>
            <w:tcW w:w="1000" w:type="dxa"/>
            <w:shd w:val="clear" w:color="auto" w:fill="auto"/>
          </w:tcPr>
          <w:p w14:paraId="6EEA0147" w14:textId="77777777" w:rsidR="003F775B" w:rsidRPr="00AC4FBC" w:rsidRDefault="003F775B" w:rsidP="003F775B">
            <w:pPr>
              <w:pStyle w:val="TAC"/>
            </w:pPr>
            <w:r w:rsidRPr="00AC4FBC">
              <w:rPr>
                <w:rFonts w:eastAsia="SimSun"/>
                <w:kern w:val="24"/>
                <w:szCs w:val="18"/>
              </w:rPr>
              <w:t>7</w:t>
            </w:r>
          </w:p>
        </w:tc>
        <w:tc>
          <w:tcPr>
            <w:tcW w:w="861" w:type="dxa"/>
            <w:shd w:val="clear" w:color="auto" w:fill="auto"/>
            <w:noWrap/>
            <w:vAlign w:val="center"/>
          </w:tcPr>
          <w:p w14:paraId="223FE63F" w14:textId="77777777" w:rsidR="003F775B" w:rsidRPr="00AC4FBC" w:rsidRDefault="003F775B" w:rsidP="003F775B">
            <w:pPr>
              <w:pStyle w:val="TAC"/>
            </w:pPr>
            <w:r w:rsidRPr="00AC4FBC">
              <w:t>N/A</w:t>
            </w:r>
          </w:p>
        </w:tc>
        <w:tc>
          <w:tcPr>
            <w:tcW w:w="1139" w:type="dxa"/>
            <w:shd w:val="clear" w:color="auto" w:fill="auto"/>
            <w:noWrap/>
          </w:tcPr>
          <w:p w14:paraId="0870D6A2" w14:textId="77777777" w:rsidR="003F775B" w:rsidRPr="00AC4FBC" w:rsidRDefault="003F775B" w:rsidP="003F775B">
            <w:pPr>
              <w:pStyle w:val="TAC"/>
            </w:pPr>
            <w:r w:rsidRPr="00AC4FBC">
              <w:rPr>
                <w:rFonts w:eastAsia="MS Mincho"/>
              </w:rPr>
              <w:t>-79.3</w:t>
            </w:r>
          </w:p>
        </w:tc>
        <w:tc>
          <w:tcPr>
            <w:tcW w:w="1136" w:type="dxa"/>
            <w:shd w:val="clear" w:color="auto" w:fill="auto"/>
            <w:noWrap/>
            <w:vAlign w:val="center"/>
          </w:tcPr>
          <w:p w14:paraId="6BE6ACDC" w14:textId="77777777" w:rsidR="003F775B" w:rsidRPr="00AC4FBC" w:rsidRDefault="003F775B" w:rsidP="003F775B">
            <w:pPr>
              <w:pStyle w:val="TAC"/>
            </w:pPr>
          </w:p>
        </w:tc>
        <w:tc>
          <w:tcPr>
            <w:tcW w:w="858" w:type="dxa"/>
            <w:shd w:val="clear" w:color="auto" w:fill="auto"/>
            <w:noWrap/>
            <w:vAlign w:val="center"/>
          </w:tcPr>
          <w:p w14:paraId="0B8273FA" w14:textId="77777777" w:rsidR="003F775B" w:rsidRPr="00AC4FBC" w:rsidRDefault="003F775B" w:rsidP="003F775B">
            <w:pPr>
              <w:pStyle w:val="TAC"/>
            </w:pPr>
          </w:p>
        </w:tc>
        <w:tc>
          <w:tcPr>
            <w:tcW w:w="862" w:type="dxa"/>
            <w:shd w:val="clear" w:color="auto" w:fill="auto"/>
            <w:vAlign w:val="center"/>
          </w:tcPr>
          <w:p w14:paraId="26A801A2" w14:textId="77777777" w:rsidR="003F775B" w:rsidRPr="00AC4FBC" w:rsidRDefault="003F775B" w:rsidP="003F775B">
            <w:pPr>
              <w:pStyle w:val="TAC"/>
            </w:pPr>
          </w:p>
        </w:tc>
        <w:tc>
          <w:tcPr>
            <w:tcW w:w="1002" w:type="dxa"/>
            <w:shd w:val="clear" w:color="auto" w:fill="auto"/>
          </w:tcPr>
          <w:p w14:paraId="16536617" w14:textId="77777777" w:rsidR="003F775B" w:rsidRPr="00AC4FBC" w:rsidRDefault="003F775B" w:rsidP="003F775B">
            <w:pPr>
              <w:pStyle w:val="TAC"/>
            </w:pPr>
            <w:r w:rsidRPr="00AC4FBC">
              <w:t>FDD</w:t>
            </w:r>
          </w:p>
        </w:tc>
        <w:tc>
          <w:tcPr>
            <w:tcW w:w="716" w:type="dxa"/>
            <w:shd w:val="clear" w:color="auto" w:fill="auto"/>
          </w:tcPr>
          <w:p w14:paraId="188049B7" w14:textId="77777777" w:rsidR="003F775B" w:rsidRPr="00AC4FBC" w:rsidRDefault="003F775B" w:rsidP="003F775B">
            <w:pPr>
              <w:pStyle w:val="TAC"/>
            </w:pPr>
            <w:r w:rsidRPr="00AC4FBC">
              <w:rPr>
                <w:rFonts w:eastAsia="SimSun"/>
                <w:kern w:val="24"/>
                <w:szCs w:val="18"/>
              </w:rPr>
              <w:t>IMD3</w:t>
            </w:r>
          </w:p>
        </w:tc>
        <w:tc>
          <w:tcPr>
            <w:tcW w:w="850" w:type="dxa"/>
          </w:tcPr>
          <w:p w14:paraId="0C989E4B" w14:textId="77777777" w:rsidR="003F775B" w:rsidRPr="00AC4FBC" w:rsidRDefault="003F775B" w:rsidP="003F775B">
            <w:pPr>
              <w:pStyle w:val="TAC"/>
            </w:pPr>
          </w:p>
        </w:tc>
      </w:tr>
      <w:tr w:rsidR="003F775B" w:rsidRPr="00AC4FBC" w14:paraId="63CC44A5" w14:textId="77777777" w:rsidTr="00D91852">
        <w:trPr>
          <w:trHeight w:val="54"/>
        </w:trPr>
        <w:tc>
          <w:tcPr>
            <w:tcW w:w="1993" w:type="dxa"/>
            <w:vMerge/>
            <w:shd w:val="clear" w:color="auto" w:fill="auto"/>
            <w:vAlign w:val="center"/>
          </w:tcPr>
          <w:p w14:paraId="70C721F7" w14:textId="77777777" w:rsidR="003F775B" w:rsidRPr="00AC4FBC" w:rsidRDefault="003F775B" w:rsidP="003F775B">
            <w:pPr>
              <w:pStyle w:val="TAC"/>
            </w:pPr>
          </w:p>
        </w:tc>
        <w:tc>
          <w:tcPr>
            <w:tcW w:w="716" w:type="dxa"/>
            <w:vMerge/>
          </w:tcPr>
          <w:p w14:paraId="226EFA57" w14:textId="77777777" w:rsidR="003F775B" w:rsidRPr="00AC4FBC" w:rsidRDefault="003F775B" w:rsidP="003F775B">
            <w:pPr>
              <w:pStyle w:val="TAC"/>
            </w:pPr>
          </w:p>
        </w:tc>
        <w:tc>
          <w:tcPr>
            <w:tcW w:w="1000" w:type="dxa"/>
            <w:shd w:val="clear" w:color="auto" w:fill="auto"/>
          </w:tcPr>
          <w:p w14:paraId="1686ADF4" w14:textId="77777777" w:rsidR="003F775B" w:rsidRPr="00AC4FBC" w:rsidRDefault="003F775B" w:rsidP="003F775B">
            <w:pPr>
              <w:pStyle w:val="TAC"/>
            </w:pPr>
            <w:r w:rsidRPr="00AC4FBC">
              <w:rPr>
                <w:rFonts w:eastAsia="Malgun Gothic" w:cs="Arial"/>
                <w:color w:val="000000"/>
                <w:kern w:val="2"/>
                <w:szCs w:val="18"/>
              </w:rPr>
              <w:t>28</w:t>
            </w:r>
          </w:p>
        </w:tc>
        <w:tc>
          <w:tcPr>
            <w:tcW w:w="861" w:type="dxa"/>
            <w:shd w:val="clear" w:color="auto" w:fill="auto"/>
            <w:noWrap/>
            <w:vAlign w:val="center"/>
          </w:tcPr>
          <w:p w14:paraId="47CC3505" w14:textId="77777777" w:rsidR="003F775B" w:rsidRPr="00AC4FBC" w:rsidRDefault="003F775B" w:rsidP="003F775B">
            <w:pPr>
              <w:pStyle w:val="TAC"/>
            </w:pPr>
            <w:r w:rsidRPr="00AC4FBC">
              <w:t>N/A</w:t>
            </w:r>
          </w:p>
        </w:tc>
        <w:tc>
          <w:tcPr>
            <w:tcW w:w="1139" w:type="dxa"/>
            <w:shd w:val="clear" w:color="auto" w:fill="auto"/>
            <w:noWrap/>
          </w:tcPr>
          <w:p w14:paraId="001AD052"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1FB6828D" w14:textId="77777777" w:rsidR="003F775B" w:rsidRPr="00AC4FBC" w:rsidRDefault="003F775B" w:rsidP="003F775B">
            <w:pPr>
              <w:pStyle w:val="TAC"/>
            </w:pPr>
          </w:p>
        </w:tc>
        <w:tc>
          <w:tcPr>
            <w:tcW w:w="858" w:type="dxa"/>
            <w:shd w:val="clear" w:color="auto" w:fill="auto"/>
            <w:noWrap/>
            <w:vAlign w:val="center"/>
          </w:tcPr>
          <w:p w14:paraId="37BB2DDF" w14:textId="77777777" w:rsidR="003F775B" w:rsidRPr="00AC4FBC" w:rsidRDefault="003F775B" w:rsidP="003F775B">
            <w:pPr>
              <w:pStyle w:val="TAC"/>
            </w:pPr>
          </w:p>
        </w:tc>
        <w:tc>
          <w:tcPr>
            <w:tcW w:w="862" w:type="dxa"/>
            <w:shd w:val="clear" w:color="auto" w:fill="auto"/>
            <w:vAlign w:val="center"/>
          </w:tcPr>
          <w:p w14:paraId="22DB934A" w14:textId="77777777" w:rsidR="003F775B" w:rsidRPr="00AC4FBC" w:rsidRDefault="003F775B" w:rsidP="003F775B">
            <w:pPr>
              <w:pStyle w:val="TAC"/>
            </w:pPr>
          </w:p>
        </w:tc>
        <w:tc>
          <w:tcPr>
            <w:tcW w:w="1002" w:type="dxa"/>
            <w:shd w:val="clear" w:color="auto" w:fill="auto"/>
          </w:tcPr>
          <w:p w14:paraId="5CAE381A" w14:textId="77777777" w:rsidR="003F775B" w:rsidRPr="00AC4FBC" w:rsidRDefault="003F775B" w:rsidP="003F775B">
            <w:pPr>
              <w:pStyle w:val="TAC"/>
            </w:pPr>
            <w:r w:rsidRPr="00AC4FBC">
              <w:t>FDD</w:t>
            </w:r>
          </w:p>
        </w:tc>
        <w:tc>
          <w:tcPr>
            <w:tcW w:w="716" w:type="dxa"/>
            <w:shd w:val="clear" w:color="auto" w:fill="auto"/>
          </w:tcPr>
          <w:p w14:paraId="22AB1C75" w14:textId="77777777" w:rsidR="003F775B" w:rsidRPr="00AC4FBC" w:rsidRDefault="003F775B" w:rsidP="003F775B">
            <w:pPr>
              <w:pStyle w:val="TAC"/>
            </w:pPr>
            <w:r w:rsidRPr="00AC4FBC">
              <w:rPr>
                <w:rFonts w:eastAsia="Malgun Gothic" w:cs="Arial"/>
                <w:color w:val="000000"/>
                <w:kern w:val="2"/>
                <w:szCs w:val="18"/>
              </w:rPr>
              <w:t>N/A</w:t>
            </w:r>
          </w:p>
        </w:tc>
        <w:tc>
          <w:tcPr>
            <w:tcW w:w="850" w:type="dxa"/>
          </w:tcPr>
          <w:p w14:paraId="196F7445" w14:textId="77777777" w:rsidR="003F775B" w:rsidRPr="00AC4FBC" w:rsidRDefault="003F775B" w:rsidP="003F775B">
            <w:pPr>
              <w:pStyle w:val="TAC"/>
            </w:pPr>
          </w:p>
        </w:tc>
      </w:tr>
      <w:tr w:rsidR="003F775B" w:rsidRPr="00AC4FBC" w14:paraId="48673489" w14:textId="77777777" w:rsidTr="00D91852">
        <w:trPr>
          <w:trHeight w:val="54"/>
        </w:trPr>
        <w:tc>
          <w:tcPr>
            <w:tcW w:w="1993" w:type="dxa"/>
            <w:vMerge/>
            <w:shd w:val="clear" w:color="auto" w:fill="auto"/>
            <w:vAlign w:val="center"/>
          </w:tcPr>
          <w:p w14:paraId="2E725605" w14:textId="77777777" w:rsidR="003F775B" w:rsidRPr="00AC4FBC" w:rsidRDefault="003F775B" w:rsidP="003F775B">
            <w:pPr>
              <w:pStyle w:val="TAC"/>
            </w:pPr>
          </w:p>
        </w:tc>
        <w:tc>
          <w:tcPr>
            <w:tcW w:w="716" w:type="dxa"/>
            <w:vMerge/>
          </w:tcPr>
          <w:p w14:paraId="735ABCC1" w14:textId="77777777" w:rsidR="003F775B" w:rsidRPr="00AC4FBC" w:rsidRDefault="003F775B" w:rsidP="003F775B">
            <w:pPr>
              <w:pStyle w:val="TAC"/>
            </w:pPr>
          </w:p>
        </w:tc>
        <w:tc>
          <w:tcPr>
            <w:tcW w:w="1000" w:type="dxa"/>
            <w:shd w:val="clear" w:color="auto" w:fill="auto"/>
          </w:tcPr>
          <w:p w14:paraId="7B082821" w14:textId="77777777" w:rsidR="003F775B" w:rsidRPr="00AC4FBC" w:rsidRDefault="003F775B" w:rsidP="003F775B">
            <w:pPr>
              <w:pStyle w:val="TAC"/>
            </w:pPr>
            <w:r w:rsidRPr="00AC4FBC">
              <w:rPr>
                <w:rFonts w:eastAsia="Malgun Gothic" w:cs="Arial"/>
                <w:color w:val="000000"/>
                <w:kern w:val="2"/>
                <w:szCs w:val="18"/>
              </w:rPr>
              <w:t>n3</w:t>
            </w:r>
          </w:p>
        </w:tc>
        <w:tc>
          <w:tcPr>
            <w:tcW w:w="861" w:type="dxa"/>
            <w:shd w:val="clear" w:color="auto" w:fill="auto"/>
            <w:noWrap/>
            <w:vAlign w:val="center"/>
          </w:tcPr>
          <w:p w14:paraId="02F8691C" w14:textId="77777777" w:rsidR="003F775B" w:rsidRPr="00AC4FBC" w:rsidRDefault="003F775B" w:rsidP="003F775B">
            <w:pPr>
              <w:pStyle w:val="TAC"/>
            </w:pPr>
            <w:r w:rsidRPr="00AC4FBC">
              <w:t>15</w:t>
            </w:r>
          </w:p>
        </w:tc>
        <w:tc>
          <w:tcPr>
            <w:tcW w:w="1139" w:type="dxa"/>
            <w:shd w:val="clear" w:color="auto" w:fill="auto"/>
            <w:noWrap/>
          </w:tcPr>
          <w:p w14:paraId="0EE5190A"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05FE3B27" w14:textId="77777777" w:rsidR="003F775B" w:rsidRPr="00AC4FBC" w:rsidRDefault="003F775B" w:rsidP="003F775B">
            <w:pPr>
              <w:pStyle w:val="TAC"/>
            </w:pPr>
          </w:p>
        </w:tc>
        <w:tc>
          <w:tcPr>
            <w:tcW w:w="858" w:type="dxa"/>
            <w:shd w:val="clear" w:color="auto" w:fill="auto"/>
            <w:noWrap/>
            <w:vAlign w:val="center"/>
          </w:tcPr>
          <w:p w14:paraId="052FF939" w14:textId="77777777" w:rsidR="003F775B" w:rsidRPr="00AC4FBC" w:rsidRDefault="003F775B" w:rsidP="003F775B">
            <w:pPr>
              <w:pStyle w:val="TAC"/>
            </w:pPr>
          </w:p>
        </w:tc>
        <w:tc>
          <w:tcPr>
            <w:tcW w:w="862" w:type="dxa"/>
            <w:shd w:val="clear" w:color="auto" w:fill="auto"/>
            <w:vAlign w:val="center"/>
          </w:tcPr>
          <w:p w14:paraId="1C78C013" w14:textId="77777777" w:rsidR="003F775B" w:rsidRPr="00AC4FBC" w:rsidRDefault="003F775B" w:rsidP="003F775B">
            <w:pPr>
              <w:pStyle w:val="TAC"/>
            </w:pPr>
          </w:p>
        </w:tc>
        <w:tc>
          <w:tcPr>
            <w:tcW w:w="1002" w:type="dxa"/>
            <w:shd w:val="clear" w:color="auto" w:fill="auto"/>
          </w:tcPr>
          <w:p w14:paraId="5F6D4D80" w14:textId="77777777" w:rsidR="003F775B" w:rsidRPr="00AC4FBC" w:rsidRDefault="003F775B" w:rsidP="003F775B">
            <w:pPr>
              <w:pStyle w:val="TAC"/>
            </w:pPr>
            <w:r w:rsidRPr="00AC4FBC">
              <w:t>FDD</w:t>
            </w:r>
          </w:p>
        </w:tc>
        <w:tc>
          <w:tcPr>
            <w:tcW w:w="716" w:type="dxa"/>
            <w:shd w:val="clear" w:color="auto" w:fill="auto"/>
          </w:tcPr>
          <w:p w14:paraId="7F4314F7" w14:textId="77777777" w:rsidR="003F775B" w:rsidRPr="00AC4FBC" w:rsidRDefault="003F775B" w:rsidP="003F775B">
            <w:pPr>
              <w:pStyle w:val="TAC"/>
            </w:pPr>
            <w:r w:rsidRPr="00AC4FBC">
              <w:rPr>
                <w:rFonts w:eastAsia="Malgun Gothic" w:cs="Arial"/>
                <w:color w:val="000000"/>
                <w:kern w:val="2"/>
                <w:szCs w:val="18"/>
              </w:rPr>
              <w:t>N/A</w:t>
            </w:r>
          </w:p>
        </w:tc>
        <w:tc>
          <w:tcPr>
            <w:tcW w:w="850" w:type="dxa"/>
          </w:tcPr>
          <w:p w14:paraId="4B885665" w14:textId="77777777" w:rsidR="003F775B" w:rsidRPr="00AC4FBC" w:rsidRDefault="003F775B" w:rsidP="003F775B">
            <w:pPr>
              <w:pStyle w:val="TAC"/>
            </w:pPr>
          </w:p>
        </w:tc>
      </w:tr>
      <w:tr w:rsidR="003F775B" w:rsidRPr="00AC4FBC" w14:paraId="7FD7782E" w14:textId="77777777" w:rsidTr="00D91852">
        <w:trPr>
          <w:trHeight w:val="54"/>
        </w:trPr>
        <w:tc>
          <w:tcPr>
            <w:tcW w:w="1993" w:type="dxa"/>
            <w:vMerge w:val="restart"/>
            <w:shd w:val="clear" w:color="auto" w:fill="auto"/>
            <w:vAlign w:val="center"/>
          </w:tcPr>
          <w:p w14:paraId="37A9242E" w14:textId="7D362FF2" w:rsidR="003F775B" w:rsidRPr="00AC4FBC" w:rsidRDefault="003F775B" w:rsidP="003F775B">
            <w:pPr>
              <w:pStyle w:val="TAC"/>
            </w:pPr>
            <w:r w:rsidRPr="00AC4FBC">
              <w:t>DC_7A-28A_n5A</w:t>
            </w:r>
          </w:p>
        </w:tc>
        <w:tc>
          <w:tcPr>
            <w:tcW w:w="716" w:type="dxa"/>
            <w:vMerge w:val="restart"/>
          </w:tcPr>
          <w:p w14:paraId="6EDDDAB7" w14:textId="22DA50C0" w:rsidR="003F775B" w:rsidRPr="00AC4FBC" w:rsidRDefault="003F775B" w:rsidP="003F775B">
            <w:pPr>
              <w:pStyle w:val="TAC"/>
            </w:pPr>
            <w:r w:rsidRPr="00AC4FBC">
              <w:t>1</w:t>
            </w:r>
          </w:p>
        </w:tc>
        <w:tc>
          <w:tcPr>
            <w:tcW w:w="1000" w:type="dxa"/>
            <w:shd w:val="clear" w:color="auto" w:fill="auto"/>
          </w:tcPr>
          <w:p w14:paraId="501C8ECC" w14:textId="2C5896B7" w:rsidR="003F775B" w:rsidRPr="00AC4FBC" w:rsidRDefault="003F775B" w:rsidP="003F775B">
            <w:pPr>
              <w:pStyle w:val="TAC"/>
            </w:pPr>
            <w:r w:rsidRPr="00AC4FBC">
              <w:rPr>
                <w:rFonts w:eastAsia="SimSun"/>
                <w:kern w:val="24"/>
                <w:szCs w:val="18"/>
              </w:rPr>
              <w:t>7</w:t>
            </w:r>
          </w:p>
        </w:tc>
        <w:tc>
          <w:tcPr>
            <w:tcW w:w="861" w:type="dxa"/>
            <w:shd w:val="clear" w:color="auto" w:fill="auto"/>
            <w:noWrap/>
            <w:vAlign w:val="center"/>
          </w:tcPr>
          <w:p w14:paraId="729F0CBC" w14:textId="5D9AB076" w:rsidR="003F775B" w:rsidRPr="00AC4FBC" w:rsidRDefault="003F775B" w:rsidP="003F775B">
            <w:pPr>
              <w:pStyle w:val="TAC"/>
            </w:pPr>
            <w:r w:rsidRPr="00AC4FBC">
              <w:t>N/A</w:t>
            </w:r>
          </w:p>
        </w:tc>
        <w:tc>
          <w:tcPr>
            <w:tcW w:w="1139" w:type="dxa"/>
            <w:shd w:val="clear" w:color="auto" w:fill="auto"/>
            <w:noWrap/>
          </w:tcPr>
          <w:p w14:paraId="5AB88653" w14:textId="127091BC"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74060C12" w14:textId="03939E3C" w:rsidR="003F775B" w:rsidRPr="00AC4FBC" w:rsidRDefault="003F775B" w:rsidP="003F775B">
            <w:pPr>
              <w:pStyle w:val="TAC"/>
            </w:pPr>
            <w:r w:rsidRPr="00AC4FBC">
              <w:t>-</w:t>
            </w:r>
          </w:p>
        </w:tc>
        <w:tc>
          <w:tcPr>
            <w:tcW w:w="858" w:type="dxa"/>
            <w:shd w:val="clear" w:color="auto" w:fill="auto"/>
            <w:noWrap/>
            <w:vAlign w:val="center"/>
          </w:tcPr>
          <w:p w14:paraId="2709FA4A" w14:textId="512A1B78" w:rsidR="003F775B" w:rsidRPr="00AC4FBC" w:rsidRDefault="003F775B" w:rsidP="003F775B">
            <w:pPr>
              <w:pStyle w:val="TAC"/>
            </w:pPr>
            <w:r w:rsidRPr="00AC4FBC">
              <w:t>-</w:t>
            </w:r>
          </w:p>
        </w:tc>
        <w:tc>
          <w:tcPr>
            <w:tcW w:w="862" w:type="dxa"/>
            <w:shd w:val="clear" w:color="auto" w:fill="auto"/>
            <w:vAlign w:val="center"/>
          </w:tcPr>
          <w:p w14:paraId="44D3A427" w14:textId="576CA2DC" w:rsidR="003F775B" w:rsidRPr="00AC4FBC" w:rsidRDefault="003F775B" w:rsidP="003F775B">
            <w:pPr>
              <w:pStyle w:val="TAC"/>
            </w:pPr>
            <w:r w:rsidRPr="00AC4FBC">
              <w:t>-</w:t>
            </w:r>
          </w:p>
        </w:tc>
        <w:tc>
          <w:tcPr>
            <w:tcW w:w="1002" w:type="dxa"/>
            <w:shd w:val="clear" w:color="auto" w:fill="auto"/>
          </w:tcPr>
          <w:p w14:paraId="064D39A6" w14:textId="7DB0AAB5" w:rsidR="003F775B" w:rsidRPr="00AC4FBC" w:rsidRDefault="003F775B" w:rsidP="003F775B">
            <w:pPr>
              <w:pStyle w:val="TAC"/>
            </w:pPr>
            <w:r w:rsidRPr="00AC4FBC">
              <w:t>FDD</w:t>
            </w:r>
          </w:p>
        </w:tc>
        <w:tc>
          <w:tcPr>
            <w:tcW w:w="716" w:type="dxa"/>
            <w:shd w:val="clear" w:color="auto" w:fill="auto"/>
          </w:tcPr>
          <w:p w14:paraId="5BA941BC" w14:textId="7D91EB52" w:rsidR="003F775B" w:rsidRPr="00AC4FBC" w:rsidRDefault="003F775B" w:rsidP="003F775B">
            <w:pPr>
              <w:pStyle w:val="TAC"/>
            </w:pPr>
            <w:r w:rsidRPr="00AC4FBC">
              <w:rPr>
                <w:rFonts w:eastAsia="Malgun Gothic" w:cs="Arial"/>
                <w:color w:val="000000"/>
                <w:kern w:val="2"/>
                <w:szCs w:val="18"/>
              </w:rPr>
              <w:t>N/A</w:t>
            </w:r>
          </w:p>
        </w:tc>
        <w:tc>
          <w:tcPr>
            <w:tcW w:w="850" w:type="dxa"/>
          </w:tcPr>
          <w:p w14:paraId="074BBE7D" w14:textId="77777777" w:rsidR="003F775B" w:rsidRPr="00AC4FBC" w:rsidRDefault="003F775B" w:rsidP="003F775B">
            <w:pPr>
              <w:pStyle w:val="TAC"/>
            </w:pPr>
          </w:p>
        </w:tc>
      </w:tr>
      <w:tr w:rsidR="003F775B" w:rsidRPr="00AC4FBC" w14:paraId="1BA50E20" w14:textId="77777777" w:rsidTr="00D91852">
        <w:trPr>
          <w:trHeight w:val="54"/>
        </w:trPr>
        <w:tc>
          <w:tcPr>
            <w:tcW w:w="1993" w:type="dxa"/>
            <w:vMerge/>
            <w:shd w:val="clear" w:color="auto" w:fill="auto"/>
            <w:vAlign w:val="center"/>
          </w:tcPr>
          <w:p w14:paraId="5B8DE1CC" w14:textId="77777777" w:rsidR="003F775B" w:rsidRPr="00AC4FBC" w:rsidRDefault="003F775B" w:rsidP="003F775B">
            <w:pPr>
              <w:pStyle w:val="TAC"/>
            </w:pPr>
          </w:p>
        </w:tc>
        <w:tc>
          <w:tcPr>
            <w:tcW w:w="716" w:type="dxa"/>
            <w:vMerge/>
          </w:tcPr>
          <w:p w14:paraId="6D1C3EFA" w14:textId="77777777" w:rsidR="003F775B" w:rsidRPr="00AC4FBC" w:rsidRDefault="003F775B" w:rsidP="003F775B">
            <w:pPr>
              <w:pStyle w:val="TAC"/>
            </w:pPr>
          </w:p>
        </w:tc>
        <w:tc>
          <w:tcPr>
            <w:tcW w:w="1000" w:type="dxa"/>
            <w:shd w:val="clear" w:color="auto" w:fill="auto"/>
          </w:tcPr>
          <w:p w14:paraId="6FA8DDED" w14:textId="61FD9582" w:rsidR="003F775B" w:rsidRPr="00AC4FBC" w:rsidRDefault="003F775B" w:rsidP="003F775B">
            <w:pPr>
              <w:pStyle w:val="TAC"/>
            </w:pPr>
            <w:r w:rsidRPr="00AC4FBC">
              <w:rPr>
                <w:rFonts w:eastAsia="Malgun Gothic" w:cs="Arial"/>
                <w:color w:val="000000"/>
                <w:kern w:val="2"/>
                <w:szCs w:val="18"/>
              </w:rPr>
              <w:t>28</w:t>
            </w:r>
          </w:p>
        </w:tc>
        <w:tc>
          <w:tcPr>
            <w:tcW w:w="861" w:type="dxa"/>
            <w:shd w:val="clear" w:color="auto" w:fill="auto"/>
            <w:noWrap/>
            <w:vAlign w:val="center"/>
          </w:tcPr>
          <w:p w14:paraId="3C56B686" w14:textId="585D8BA5" w:rsidR="003F775B" w:rsidRPr="00AC4FBC" w:rsidRDefault="003F775B" w:rsidP="003F775B">
            <w:pPr>
              <w:pStyle w:val="TAC"/>
            </w:pPr>
            <w:r w:rsidRPr="00AC4FBC">
              <w:t>N/A</w:t>
            </w:r>
          </w:p>
        </w:tc>
        <w:tc>
          <w:tcPr>
            <w:tcW w:w="1139" w:type="dxa"/>
            <w:shd w:val="clear" w:color="auto" w:fill="auto"/>
            <w:noWrap/>
          </w:tcPr>
          <w:p w14:paraId="65A4FC08" w14:textId="17C3169B" w:rsidR="003F775B" w:rsidRPr="00AC4FBC" w:rsidRDefault="003F775B" w:rsidP="003F775B">
            <w:pPr>
              <w:pStyle w:val="TAC"/>
              <w:rPr>
                <w:rFonts w:eastAsia="MS Mincho"/>
              </w:rPr>
            </w:pPr>
            <w:r w:rsidRPr="00AC4FBC">
              <w:t>-93.4</w:t>
            </w:r>
          </w:p>
        </w:tc>
        <w:tc>
          <w:tcPr>
            <w:tcW w:w="1136" w:type="dxa"/>
            <w:shd w:val="clear" w:color="auto" w:fill="auto"/>
            <w:noWrap/>
            <w:vAlign w:val="center"/>
          </w:tcPr>
          <w:p w14:paraId="0565B872" w14:textId="3246EDBC" w:rsidR="003F775B" w:rsidRPr="00AC4FBC" w:rsidRDefault="003F775B" w:rsidP="003F775B">
            <w:pPr>
              <w:pStyle w:val="TAC"/>
            </w:pPr>
            <w:r w:rsidRPr="00AC4FBC">
              <w:t>-</w:t>
            </w:r>
          </w:p>
        </w:tc>
        <w:tc>
          <w:tcPr>
            <w:tcW w:w="858" w:type="dxa"/>
            <w:shd w:val="clear" w:color="auto" w:fill="auto"/>
            <w:noWrap/>
            <w:vAlign w:val="center"/>
          </w:tcPr>
          <w:p w14:paraId="2A61925B" w14:textId="661B0C54" w:rsidR="003F775B" w:rsidRPr="00AC4FBC" w:rsidRDefault="003F775B" w:rsidP="003F775B">
            <w:pPr>
              <w:pStyle w:val="TAC"/>
            </w:pPr>
            <w:r w:rsidRPr="00AC4FBC">
              <w:t>-</w:t>
            </w:r>
          </w:p>
        </w:tc>
        <w:tc>
          <w:tcPr>
            <w:tcW w:w="862" w:type="dxa"/>
            <w:shd w:val="clear" w:color="auto" w:fill="auto"/>
            <w:vAlign w:val="center"/>
          </w:tcPr>
          <w:p w14:paraId="7C387596" w14:textId="36B4D3D9" w:rsidR="003F775B" w:rsidRPr="00AC4FBC" w:rsidRDefault="003F775B" w:rsidP="003F775B">
            <w:pPr>
              <w:pStyle w:val="TAC"/>
            </w:pPr>
            <w:r w:rsidRPr="00AC4FBC">
              <w:t>-</w:t>
            </w:r>
          </w:p>
        </w:tc>
        <w:tc>
          <w:tcPr>
            <w:tcW w:w="1002" w:type="dxa"/>
            <w:shd w:val="clear" w:color="auto" w:fill="auto"/>
          </w:tcPr>
          <w:p w14:paraId="1D03F51A" w14:textId="523003CC" w:rsidR="003F775B" w:rsidRPr="00AC4FBC" w:rsidRDefault="003F775B" w:rsidP="003F775B">
            <w:pPr>
              <w:pStyle w:val="TAC"/>
            </w:pPr>
            <w:r w:rsidRPr="00AC4FBC">
              <w:t>FDD</w:t>
            </w:r>
          </w:p>
        </w:tc>
        <w:tc>
          <w:tcPr>
            <w:tcW w:w="716" w:type="dxa"/>
            <w:shd w:val="clear" w:color="auto" w:fill="auto"/>
          </w:tcPr>
          <w:p w14:paraId="3BDEB8CB" w14:textId="170E8C64" w:rsidR="003F775B" w:rsidRPr="00AC4FBC" w:rsidRDefault="003F775B" w:rsidP="003F775B">
            <w:pPr>
              <w:pStyle w:val="TAC"/>
            </w:pPr>
            <w:r w:rsidRPr="00AC4FBC">
              <w:rPr>
                <w:rFonts w:eastAsia="Malgun Gothic" w:cs="Arial"/>
                <w:color w:val="000000"/>
                <w:kern w:val="2"/>
                <w:szCs w:val="18"/>
              </w:rPr>
              <w:t>IMD5</w:t>
            </w:r>
          </w:p>
        </w:tc>
        <w:tc>
          <w:tcPr>
            <w:tcW w:w="850" w:type="dxa"/>
          </w:tcPr>
          <w:p w14:paraId="6A640F1F" w14:textId="77777777" w:rsidR="003F775B" w:rsidRPr="00AC4FBC" w:rsidRDefault="003F775B" w:rsidP="003F775B">
            <w:pPr>
              <w:pStyle w:val="TAC"/>
            </w:pPr>
          </w:p>
        </w:tc>
      </w:tr>
      <w:tr w:rsidR="003F775B" w:rsidRPr="00AC4FBC" w14:paraId="5EB970C0" w14:textId="77777777" w:rsidTr="00D91852">
        <w:trPr>
          <w:trHeight w:val="54"/>
        </w:trPr>
        <w:tc>
          <w:tcPr>
            <w:tcW w:w="1993" w:type="dxa"/>
            <w:vMerge/>
            <w:shd w:val="clear" w:color="auto" w:fill="auto"/>
            <w:vAlign w:val="center"/>
          </w:tcPr>
          <w:p w14:paraId="327C07C7" w14:textId="77777777" w:rsidR="003F775B" w:rsidRPr="00AC4FBC" w:rsidRDefault="003F775B" w:rsidP="003F775B">
            <w:pPr>
              <w:pStyle w:val="TAC"/>
            </w:pPr>
          </w:p>
        </w:tc>
        <w:tc>
          <w:tcPr>
            <w:tcW w:w="716" w:type="dxa"/>
            <w:vMerge/>
          </w:tcPr>
          <w:p w14:paraId="5B4336C2" w14:textId="77777777" w:rsidR="003F775B" w:rsidRPr="00AC4FBC" w:rsidRDefault="003F775B" w:rsidP="003F775B">
            <w:pPr>
              <w:pStyle w:val="TAC"/>
            </w:pPr>
          </w:p>
        </w:tc>
        <w:tc>
          <w:tcPr>
            <w:tcW w:w="1000" w:type="dxa"/>
            <w:shd w:val="clear" w:color="auto" w:fill="auto"/>
          </w:tcPr>
          <w:p w14:paraId="3C9885AC" w14:textId="242CA5A8" w:rsidR="003F775B" w:rsidRPr="00AC4FBC" w:rsidRDefault="003F775B" w:rsidP="003F775B">
            <w:pPr>
              <w:pStyle w:val="TAC"/>
            </w:pPr>
            <w:r w:rsidRPr="00AC4FBC">
              <w:rPr>
                <w:rFonts w:eastAsia="Malgun Gothic" w:cs="Arial"/>
                <w:color w:val="000000"/>
                <w:kern w:val="2"/>
                <w:szCs w:val="18"/>
              </w:rPr>
              <w:t>n5</w:t>
            </w:r>
          </w:p>
        </w:tc>
        <w:tc>
          <w:tcPr>
            <w:tcW w:w="861" w:type="dxa"/>
            <w:shd w:val="clear" w:color="auto" w:fill="auto"/>
            <w:noWrap/>
            <w:vAlign w:val="center"/>
          </w:tcPr>
          <w:p w14:paraId="424CDF1E" w14:textId="5FDBE2E4" w:rsidR="003F775B" w:rsidRPr="00AC4FBC" w:rsidRDefault="003F775B" w:rsidP="003F775B">
            <w:pPr>
              <w:pStyle w:val="TAC"/>
            </w:pPr>
            <w:r w:rsidRPr="00AC4FBC">
              <w:t>15</w:t>
            </w:r>
          </w:p>
        </w:tc>
        <w:tc>
          <w:tcPr>
            <w:tcW w:w="1139" w:type="dxa"/>
            <w:shd w:val="clear" w:color="auto" w:fill="auto"/>
            <w:noWrap/>
          </w:tcPr>
          <w:p w14:paraId="1A184E41" w14:textId="119C1BE6"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317ECA9D" w14:textId="2CE6FC94" w:rsidR="003F775B" w:rsidRPr="00AC4FBC" w:rsidRDefault="003F775B" w:rsidP="003F775B">
            <w:pPr>
              <w:pStyle w:val="TAC"/>
            </w:pPr>
            <w:r w:rsidRPr="00AC4FBC">
              <w:t>-</w:t>
            </w:r>
          </w:p>
        </w:tc>
        <w:tc>
          <w:tcPr>
            <w:tcW w:w="858" w:type="dxa"/>
            <w:shd w:val="clear" w:color="auto" w:fill="auto"/>
            <w:noWrap/>
            <w:vAlign w:val="center"/>
          </w:tcPr>
          <w:p w14:paraId="682FA8F2" w14:textId="3474922F" w:rsidR="003F775B" w:rsidRPr="00AC4FBC" w:rsidRDefault="003F775B" w:rsidP="003F775B">
            <w:pPr>
              <w:pStyle w:val="TAC"/>
            </w:pPr>
            <w:r w:rsidRPr="00AC4FBC">
              <w:t>-</w:t>
            </w:r>
          </w:p>
        </w:tc>
        <w:tc>
          <w:tcPr>
            <w:tcW w:w="862" w:type="dxa"/>
            <w:shd w:val="clear" w:color="auto" w:fill="auto"/>
            <w:vAlign w:val="center"/>
          </w:tcPr>
          <w:p w14:paraId="077149CC" w14:textId="7718D56F" w:rsidR="003F775B" w:rsidRPr="00AC4FBC" w:rsidRDefault="003F775B" w:rsidP="003F775B">
            <w:pPr>
              <w:pStyle w:val="TAC"/>
            </w:pPr>
            <w:r w:rsidRPr="00AC4FBC">
              <w:t>-</w:t>
            </w:r>
          </w:p>
        </w:tc>
        <w:tc>
          <w:tcPr>
            <w:tcW w:w="1002" w:type="dxa"/>
            <w:shd w:val="clear" w:color="auto" w:fill="auto"/>
          </w:tcPr>
          <w:p w14:paraId="2028D095" w14:textId="0EC104A7" w:rsidR="003F775B" w:rsidRPr="00AC4FBC" w:rsidRDefault="003F775B" w:rsidP="003F775B">
            <w:pPr>
              <w:pStyle w:val="TAC"/>
            </w:pPr>
            <w:r w:rsidRPr="00AC4FBC">
              <w:t>FDD</w:t>
            </w:r>
          </w:p>
        </w:tc>
        <w:tc>
          <w:tcPr>
            <w:tcW w:w="716" w:type="dxa"/>
            <w:shd w:val="clear" w:color="auto" w:fill="auto"/>
          </w:tcPr>
          <w:p w14:paraId="58D6A3D1" w14:textId="1DDC41ED" w:rsidR="003F775B" w:rsidRPr="00AC4FBC" w:rsidRDefault="003F775B" w:rsidP="003F775B">
            <w:pPr>
              <w:pStyle w:val="TAC"/>
            </w:pPr>
            <w:r w:rsidRPr="00AC4FBC">
              <w:rPr>
                <w:rFonts w:eastAsia="Malgun Gothic" w:cs="Arial"/>
                <w:color w:val="000000"/>
                <w:kern w:val="2"/>
                <w:szCs w:val="18"/>
              </w:rPr>
              <w:t>N/A</w:t>
            </w:r>
          </w:p>
        </w:tc>
        <w:tc>
          <w:tcPr>
            <w:tcW w:w="850" w:type="dxa"/>
          </w:tcPr>
          <w:p w14:paraId="3D5771E7" w14:textId="77777777" w:rsidR="003F775B" w:rsidRPr="00AC4FBC" w:rsidRDefault="003F775B" w:rsidP="003F775B">
            <w:pPr>
              <w:pStyle w:val="TAC"/>
            </w:pPr>
          </w:p>
        </w:tc>
      </w:tr>
      <w:tr w:rsidR="003F775B" w:rsidRPr="00AC4FBC" w14:paraId="6184D03A" w14:textId="77777777" w:rsidTr="00D91852">
        <w:trPr>
          <w:trHeight w:val="54"/>
        </w:trPr>
        <w:tc>
          <w:tcPr>
            <w:tcW w:w="1993" w:type="dxa"/>
            <w:vMerge/>
            <w:shd w:val="clear" w:color="auto" w:fill="auto"/>
            <w:vAlign w:val="center"/>
          </w:tcPr>
          <w:p w14:paraId="145D2863" w14:textId="77777777" w:rsidR="003F775B" w:rsidRPr="00AC4FBC" w:rsidRDefault="003F775B" w:rsidP="003F775B">
            <w:pPr>
              <w:pStyle w:val="TAC"/>
            </w:pPr>
          </w:p>
        </w:tc>
        <w:tc>
          <w:tcPr>
            <w:tcW w:w="716" w:type="dxa"/>
            <w:vMerge w:val="restart"/>
          </w:tcPr>
          <w:p w14:paraId="54E31E2D" w14:textId="25D9F0F9" w:rsidR="003F775B" w:rsidRPr="00AC4FBC" w:rsidRDefault="003F775B" w:rsidP="003F775B">
            <w:pPr>
              <w:pStyle w:val="TAC"/>
            </w:pPr>
            <w:r w:rsidRPr="00AC4FBC">
              <w:t>2</w:t>
            </w:r>
          </w:p>
        </w:tc>
        <w:tc>
          <w:tcPr>
            <w:tcW w:w="1000" w:type="dxa"/>
            <w:shd w:val="clear" w:color="auto" w:fill="auto"/>
          </w:tcPr>
          <w:p w14:paraId="280997BD" w14:textId="34FE4C10" w:rsidR="003F775B" w:rsidRPr="00AC4FBC" w:rsidRDefault="003F775B" w:rsidP="003F775B">
            <w:pPr>
              <w:pStyle w:val="TAC"/>
            </w:pPr>
            <w:r w:rsidRPr="00AC4FBC">
              <w:rPr>
                <w:rFonts w:eastAsia="SimSun"/>
                <w:kern w:val="24"/>
                <w:szCs w:val="18"/>
              </w:rPr>
              <w:t>7</w:t>
            </w:r>
          </w:p>
        </w:tc>
        <w:tc>
          <w:tcPr>
            <w:tcW w:w="861" w:type="dxa"/>
            <w:shd w:val="clear" w:color="auto" w:fill="auto"/>
            <w:noWrap/>
            <w:vAlign w:val="center"/>
          </w:tcPr>
          <w:p w14:paraId="130EFD03" w14:textId="1AB8BFDB" w:rsidR="003F775B" w:rsidRPr="00AC4FBC" w:rsidRDefault="003F775B" w:rsidP="003F775B">
            <w:pPr>
              <w:pStyle w:val="TAC"/>
            </w:pPr>
            <w:r w:rsidRPr="00AC4FBC">
              <w:t>N/A</w:t>
            </w:r>
          </w:p>
        </w:tc>
        <w:tc>
          <w:tcPr>
            <w:tcW w:w="1139" w:type="dxa"/>
            <w:shd w:val="clear" w:color="auto" w:fill="auto"/>
            <w:noWrap/>
          </w:tcPr>
          <w:p w14:paraId="410D1D47" w14:textId="3CA4F752" w:rsidR="003F775B" w:rsidRPr="00AC4FBC" w:rsidRDefault="003F775B" w:rsidP="003F775B">
            <w:pPr>
              <w:pStyle w:val="TAC"/>
              <w:rPr>
                <w:rFonts w:eastAsia="MS Mincho"/>
              </w:rPr>
            </w:pPr>
            <w:r w:rsidRPr="00AC4FBC">
              <w:t>-91.9</w:t>
            </w:r>
          </w:p>
        </w:tc>
        <w:tc>
          <w:tcPr>
            <w:tcW w:w="1136" w:type="dxa"/>
            <w:shd w:val="clear" w:color="auto" w:fill="auto"/>
            <w:noWrap/>
            <w:vAlign w:val="center"/>
          </w:tcPr>
          <w:p w14:paraId="2F2907AF" w14:textId="1FB0D890" w:rsidR="003F775B" w:rsidRPr="00AC4FBC" w:rsidRDefault="003F775B" w:rsidP="003F775B">
            <w:pPr>
              <w:pStyle w:val="TAC"/>
            </w:pPr>
            <w:r w:rsidRPr="00AC4FBC">
              <w:t>-</w:t>
            </w:r>
          </w:p>
        </w:tc>
        <w:tc>
          <w:tcPr>
            <w:tcW w:w="858" w:type="dxa"/>
            <w:shd w:val="clear" w:color="auto" w:fill="auto"/>
            <w:noWrap/>
            <w:vAlign w:val="center"/>
          </w:tcPr>
          <w:p w14:paraId="541884B6" w14:textId="5E70C2A2" w:rsidR="003F775B" w:rsidRPr="00AC4FBC" w:rsidRDefault="003F775B" w:rsidP="003F775B">
            <w:pPr>
              <w:pStyle w:val="TAC"/>
            </w:pPr>
            <w:r w:rsidRPr="00AC4FBC">
              <w:t>-</w:t>
            </w:r>
          </w:p>
        </w:tc>
        <w:tc>
          <w:tcPr>
            <w:tcW w:w="862" w:type="dxa"/>
            <w:shd w:val="clear" w:color="auto" w:fill="auto"/>
            <w:vAlign w:val="center"/>
          </w:tcPr>
          <w:p w14:paraId="4BA8268A" w14:textId="26E7B524" w:rsidR="003F775B" w:rsidRPr="00AC4FBC" w:rsidRDefault="003F775B" w:rsidP="003F775B">
            <w:pPr>
              <w:pStyle w:val="TAC"/>
            </w:pPr>
            <w:r w:rsidRPr="00AC4FBC">
              <w:t>-</w:t>
            </w:r>
          </w:p>
        </w:tc>
        <w:tc>
          <w:tcPr>
            <w:tcW w:w="1002" w:type="dxa"/>
            <w:shd w:val="clear" w:color="auto" w:fill="auto"/>
          </w:tcPr>
          <w:p w14:paraId="0CDB4F9B" w14:textId="221CFC53" w:rsidR="003F775B" w:rsidRPr="00AC4FBC" w:rsidRDefault="003F775B" w:rsidP="003F775B">
            <w:pPr>
              <w:pStyle w:val="TAC"/>
            </w:pPr>
            <w:r w:rsidRPr="00AC4FBC">
              <w:t>FDD</w:t>
            </w:r>
          </w:p>
        </w:tc>
        <w:tc>
          <w:tcPr>
            <w:tcW w:w="716" w:type="dxa"/>
            <w:shd w:val="clear" w:color="auto" w:fill="auto"/>
          </w:tcPr>
          <w:p w14:paraId="5489AE1F" w14:textId="4D08B240" w:rsidR="003F775B" w:rsidRPr="00AC4FBC" w:rsidRDefault="003F775B" w:rsidP="003F775B">
            <w:pPr>
              <w:pStyle w:val="TAC"/>
            </w:pPr>
            <w:r w:rsidRPr="00AC4FBC">
              <w:rPr>
                <w:rFonts w:eastAsia="Malgun Gothic" w:cs="Arial"/>
                <w:color w:val="000000"/>
                <w:kern w:val="2"/>
                <w:szCs w:val="18"/>
              </w:rPr>
              <w:t>IMD5</w:t>
            </w:r>
          </w:p>
        </w:tc>
        <w:tc>
          <w:tcPr>
            <w:tcW w:w="850" w:type="dxa"/>
          </w:tcPr>
          <w:p w14:paraId="40E9B9AC" w14:textId="77777777" w:rsidR="003F775B" w:rsidRPr="00AC4FBC" w:rsidRDefault="003F775B" w:rsidP="003F775B">
            <w:pPr>
              <w:pStyle w:val="TAC"/>
            </w:pPr>
          </w:p>
        </w:tc>
      </w:tr>
      <w:tr w:rsidR="003F775B" w:rsidRPr="00AC4FBC" w14:paraId="16CC9DB1" w14:textId="77777777" w:rsidTr="00D91852">
        <w:trPr>
          <w:trHeight w:val="54"/>
        </w:trPr>
        <w:tc>
          <w:tcPr>
            <w:tcW w:w="1993" w:type="dxa"/>
            <w:vMerge/>
            <w:shd w:val="clear" w:color="auto" w:fill="auto"/>
            <w:vAlign w:val="center"/>
          </w:tcPr>
          <w:p w14:paraId="03A788A4" w14:textId="77777777" w:rsidR="003F775B" w:rsidRPr="00AC4FBC" w:rsidRDefault="003F775B" w:rsidP="003F775B">
            <w:pPr>
              <w:pStyle w:val="TAC"/>
            </w:pPr>
          </w:p>
        </w:tc>
        <w:tc>
          <w:tcPr>
            <w:tcW w:w="716" w:type="dxa"/>
            <w:vMerge/>
          </w:tcPr>
          <w:p w14:paraId="4D31BCD7" w14:textId="77777777" w:rsidR="003F775B" w:rsidRPr="00AC4FBC" w:rsidRDefault="003F775B" w:rsidP="003F775B">
            <w:pPr>
              <w:pStyle w:val="TAC"/>
            </w:pPr>
          </w:p>
        </w:tc>
        <w:tc>
          <w:tcPr>
            <w:tcW w:w="1000" w:type="dxa"/>
            <w:shd w:val="clear" w:color="auto" w:fill="auto"/>
          </w:tcPr>
          <w:p w14:paraId="082665F7" w14:textId="61AB20A2" w:rsidR="003F775B" w:rsidRPr="00AC4FBC" w:rsidRDefault="003F775B" w:rsidP="003F775B">
            <w:pPr>
              <w:pStyle w:val="TAC"/>
            </w:pPr>
            <w:r w:rsidRPr="00AC4FBC">
              <w:rPr>
                <w:rFonts w:eastAsia="Malgun Gothic" w:cs="Arial"/>
                <w:color w:val="000000"/>
                <w:kern w:val="2"/>
                <w:szCs w:val="18"/>
              </w:rPr>
              <w:t>28</w:t>
            </w:r>
          </w:p>
        </w:tc>
        <w:tc>
          <w:tcPr>
            <w:tcW w:w="861" w:type="dxa"/>
            <w:shd w:val="clear" w:color="auto" w:fill="auto"/>
            <w:noWrap/>
            <w:vAlign w:val="center"/>
          </w:tcPr>
          <w:p w14:paraId="442270C0" w14:textId="7D0FC974" w:rsidR="003F775B" w:rsidRPr="00AC4FBC" w:rsidRDefault="003F775B" w:rsidP="003F775B">
            <w:pPr>
              <w:pStyle w:val="TAC"/>
            </w:pPr>
            <w:r w:rsidRPr="00AC4FBC">
              <w:t>N/A</w:t>
            </w:r>
          </w:p>
        </w:tc>
        <w:tc>
          <w:tcPr>
            <w:tcW w:w="1139" w:type="dxa"/>
            <w:shd w:val="clear" w:color="auto" w:fill="auto"/>
            <w:noWrap/>
          </w:tcPr>
          <w:p w14:paraId="784C3C2E" w14:textId="61B068D7"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1FADA706" w14:textId="47B2EA21" w:rsidR="003F775B" w:rsidRPr="00AC4FBC" w:rsidRDefault="003F775B" w:rsidP="003F775B">
            <w:pPr>
              <w:pStyle w:val="TAC"/>
            </w:pPr>
            <w:r w:rsidRPr="00AC4FBC">
              <w:t>-</w:t>
            </w:r>
          </w:p>
        </w:tc>
        <w:tc>
          <w:tcPr>
            <w:tcW w:w="858" w:type="dxa"/>
            <w:shd w:val="clear" w:color="auto" w:fill="auto"/>
            <w:noWrap/>
            <w:vAlign w:val="center"/>
          </w:tcPr>
          <w:p w14:paraId="63ED63D3" w14:textId="35CCCEA7" w:rsidR="003F775B" w:rsidRPr="00AC4FBC" w:rsidRDefault="003F775B" w:rsidP="003F775B">
            <w:pPr>
              <w:pStyle w:val="TAC"/>
            </w:pPr>
            <w:r w:rsidRPr="00AC4FBC">
              <w:t>-</w:t>
            </w:r>
          </w:p>
        </w:tc>
        <w:tc>
          <w:tcPr>
            <w:tcW w:w="862" w:type="dxa"/>
            <w:shd w:val="clear" w:color="auto" w:fill="auto"/>
            <w:vAlign w:val="center"/>
          </w:tcPr>
          <w:p w14:paraId="251B7CE8" w14:textId="0D20AE45" w:rsidR="003F775B" w:rsidRPr="00AC4FBC" w:rsidRDefault="003F775B" w:rsidP="003F775B">
            <w:pPr>
              <w:pStyle w:val="TAC"/>
            </w:pPr>
            <w:r w:rsidRPr="00AC4FBC">
              <w:t>-</w:t>
            </w:r>
          </w:p>
        </w:tc>
        <w:tc>
          <w:tcPr>
            <w:tcW w:w="1002" w:type="dxa"/>
            <w:shd w:val="clear" w:color="auto" w:fill="auto"/>
          </w:tcPr>
          <w:p w14:paraId="2A938F4C" w14:textId="39CA3920" w:rsidR="003F775B" w:rsidRPr="00AC4FBC" w:rsidRDefault="003F775B" w:rsidP="003F775B">
            <w:pPr>
              <w:pStyle w:val="TAC"/>
            </w:pPr>
            <w:r w:rsidRPr="00AC4FBC">
              <w:t>FDD</w:t>
            </w:r>
          </w:p>
        </w:tc>
        <w:tc>
          <w:tcPr>
            <w:tcW w:w="716" w:type="dxa"/>
            <w:shd w:val="clear" w:color="auto" w:fill="auto"/>
          </w:tcPr>
          <w:p w14:paraId="79ED273B" w14:textId="1DFE52F9" w:rsidR="003F775B" w:rsidRPr="00AC4FBC" w:rsidRDefault="003F775B" w:rsidP="003F775B">
            <w:pPr>
              <w:pStyle w:val="TAC"/>
            </w:pPr>
            <w:r w:rsidRPr="00AC4FBC">
              <w:rPr>
                <w:rFonts w:eastAsia="Malgun Gothic" w:cs="Arial"/>
                <w:color w:val="000000"/>
                <w:kern w:val="2"/>
                <w:szCs w:val="18"/>
              </w:rPr>
              <w:t>N/A</w:t>
            </w:r>
          </w:p>
        </w:tc>
        <w:tc>
          <w:tcPr>
            <w:tcW w:w="850" w:type="dxa"/>
          </w:tcPr>
          <w:p w14:paraId="1A06ED5C" w14:textId="77777777" w:rsidR="003F775B" w:rsidRPr="00AC4FBC" w:rsidRDefault="003F775B" w:rsidP="003F775B">
            <w:pPr>
              <w:pStyle w:val="TAC"/>
            </w:pPr>
          </w:p>
        </w:tc>
      </w:tr>
      <w:tr w:rsidR="003F775B" w:rsidRPr="00AC4FBC" w14:paraId="1D883DAE" w14:textId="77777777" w:rsidTr="00D91852">
        <w:trPr>
          <w:trHeight w:val="54"/>
        </w:trPr>
        <w:tc>
          <w:tcPr>
            <w:tcW w:w="1993" w:type="dxa"/>
            <w:vMerge/>
            <w:shd w:val="clear" w:color="auto" w:fill="auto"/>
            <w:vAlign w:val="center"/>
          </w:tcPr>
          <w:p w14:paraId="6754E443" w14:textId="77777777" w:rsidR="003F775B" w:rsidRPr="00AC4FBC" w:rsidRDefault="003F775B" w:rsidP="003F775B">
            <w:pPr>
              <w:pStyle w:val="TAC"/>
            </w:pPr>
          </w:p>
        </w:tc>
        <w:tc>
          <w:tcPr>
            <w:tcW w:w="716" w:type="dxa"/>
            <w:vMerge/>
          </w:tcPr>
          <w:p w14:paraId="3EC5C07F" w14:textId="77777777" w:rsidR="003F775B" w:rsidRPr="00AC4FBC" w:rsidRDefault="003F775B" w:rsidP="003F775B">
            <w:pPr>
              <w:pStyle w:val="TAC"/>
            </w:pPr>
          </w:p>
        </w:tc>
        <w:tc>
          <w:tcPr>
            <w:tcW w:w="1000" w:type="dxa"/>
            <w:shd w:val="clear" w:color="auto" w:fill="auto"/>
          </w:tcPr>
          <w:p w14:paraId="4376A007" w14:textId="40C1E5D6" w:rsidR="003F775B" w:rsidRPr="00AC4FBC" w:rsidRDefault="003F775B" w:rsidP="003F775B">
            <w:pPr>
              <w:pStyle w:val="TAC"/>
            </w:pPr>
            <w:r w:rsidRPr="00AC4FBC">
              <w:rPr>
                <w:rFonts w:eastAsia="Malgun Gothic" w:cs="Arial"/>
                <w:color w:val="000000"/>
                <w:kern w:val="2"/>
                <w:szCs w:val="18"/>
              </w:rPr>
              <w:t>n5</w:t>
            </w:r>
          </w:p>
        </w:tc>
        <w:tc>
          <w:tcPr>
            <w:tcW w:w="861" w:type="dxa"/>
            <w:shd w:val="clear" w:color="auto" w:fill="auto"/>
            <w:noWrap/>
            <w:vAlign w:val="center"/>
          </w:tcPr>
          <w:p w14:paraId="38E608DB" w14:textId="699B123D" w:rsidR="003F775B" w:rsidRPr="00AC4FBC" w:rsidRDefault="003F775B" w:rsidP="003F775B">
            <w:pPr>
              <w:pStyle w:val="TAC"/>
            </w:pPr>
            <w:r w:rsidRPr="00AC4FBC">
              <w:t>15</w:t>
            </w:r>
          </w:p>
        </w:tc>
        <w:tc>
          <w:tcPr>
            <w:tcW w:w="1139" w:type="dxa"/>
            <w:shd w:val="clear" w:color="auto" w:fill="auto"/>
            <w:noWrap/>
          </w:tcPr>
          <w:p w14:paraId="6BEE8B01" w14:textId="7D17A3A5"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39579036" w14:textId="0EEDE9F4" w:rsidR="003F775B" w:rsidRPr="00AC4FBC" w:rsidRDefault="003F775B" w:rsidP="003F775B">
            <w:pPr>
              <w:pStyle w:val="TAC"/>
            </w:pPr>
            <w:r w:rsidRPr="00AC4FBC">
              <w:t>-</w:t>
            </w:r>
          </w:p>
        </w:tc>
        <w:tc>
          <w:tcPr>
            <w:tcW w:w="858" w:type="dxa"/>
            <w:shd w:val="clear" w:color="auto" w:fill="auto"/>
            <w:noWrap/>
            <w:vAlign w:val="center"/>
          </w:tcPr>
          <w:p w14:paraId="6F44425A" w14:textId="5834F69A" w:rsidR="003F775B" w:rsidRPr="00AC4FBC" w:rsidRDefault="003F775B" w:rsidP="003F775B">
            <w:pPr>
              <w:pStyle w:val="TAC"/>
            </w:pPr>
            <w:r w:rsidRPr="00AC4FBC">
              <w:t>-</w:t>
            </w:r>
          </w:p>
        </w:tc>
        <w:tc>
          <w:tcPr>
            <w:tcW w:w="862" w:type="dxa"/>
            <w:shd w:val="clear" w:color="auto" w:fill="auto"/>
            <w:vAlign w:val="center"/>
          </w:tcPr>
          <w:p w14:paraId="28B275A0" w14:textId="02E55E4C" w:rsidR="003F775B" w:rsidRPr="00AC4FBC" w:rsidRDefault="003F775B" w:rsidP="003F775B">
            <w:pPr>
              <w:pStyle w:val="TAC"/>
            </w:pPr>
            <w:r w:rsidRPr="00AC4FBC">
              <w:t>-</w:t>
            </w:r>
          </w:p>
        </w:tc>
        <w:tc>
          <w:tcPr>
            <w:tcW w:w="1002" w:type="dxa"/>
            <w:shd w:val="clear" w:color="auto" w:fill="auto"/>
          </w:tcPr>
          <w:p w14:paraId="61574993" w14:textId="345F2FC0" w:rsidR="003F775B" w:rsidRPr="00AC4FBC" w:rsidRDefault="003F775B" w:rsidP="003F775B">
            <w:pPr>
              <w:pStyle w:val="TAC"/>
            </w:pPr>
            <w:r w:rsidRPr="00AC4FBC">
              <w:t>FDD</w:t>
            </w:r>
          </w:p>
        </w:tc>
        <w:tc>
          <w:tcPr>
            <w:tcW w:w="716" w:type="dxa"/>
            <w:shd w:val="clear" w:color="auto" w:fill="auto"/>
          </w:tcPr>
          <w:p w14:paraId="6CAE6D0F" w14:textId="42B79DB0" w:rsidR="003F775B" w:rsidRPr="00AC4FBC" w:rsidRDefault="003F775B" w:rsidP="003F775B">
            <w:pPr>
              <w:pStyle w:val="TAC"/>
            </w:pPr>
            <w:r w:rsidRPr="00AC4FBC">
              <w:rPr>
                <w:rFonts w:eastAsia="Malgun Gothic" w:cs="Arial"/>
                <w:color w:val="000000"/>
                <w:kern w:val="2"/>
                <w:szCs w:val="18"/>
              </w:rPr>
              <w:t>N/A</w:t>
            </w:r>
          </w:p>
        </w:tc>
        <w:tc>
          <w:tcPr>
            <w:tcW w:w="850" w:type="dxa"/>
          </w:tcPr>
          <w:p w14:paraId="7A9ABE6C" w14:textId="77777777" w:rsidR="003F775B" w:rsidRPr="00AC4FBC" w:rsidRDefault="003F775B" w:rsidP="003F775B">
            <w:pPr>
              <w:pStyle w:val="TAC"/>
            </w:pPr>
          </w:p>
        </w:tc>
      </w:tr>
      <w:tr w:rsidR="003F775B" w:rsidRPr="00AC4FBC" w14:paraId="597297E7" w14:textId="77777777" w:rsidTr="00D91852">
        <w:trPr>
          <w:trHeight w:val="54"/>
        </w:trPr>
        <w:tc>
          <w:tcPr>
            <w:tcW w:w="1993" w:type="dxa"/>
            <w:vMerge w:val="restart"/>
            <w:shd w:val="clear" w:color="auto" w:fill="auto"/>
            <w:vAlign w:val="center"/>
          </w:tcPr>
          <w:p w14:paraId="3A574F6D" w14:textId="77777777" w:rsidR="003F775B" w:rsidRPr="00AC4FBC" w:rsidRDefault="003F775B" w:rsidP="003F775B">
            <w:pPr>
              <w:pStyle w:val="TAC"/>
            </w:pPr>
            <w:r w:rsidRPr="00AC4FBC">
              <w:t>DC_7A-28A_n78A</w:t>
            </w:r>
          </w:p>
        </w:tc>
        <w:tc>
          <w:tcPr>
            <w:tcW w:w="716" w:type="dxa"/>
            <w:vMerge w:val="restart"/>
          </w:tcPr>
          <w:p w14:paraId="428ED267" w14:textId="77777777" w:rsidR="003F775B" w:rsidRPr="00AC4FBC" w:rsidRDefault="003F775B" w:rsidP="003F775B">
            <w:pPr>
              <w:pStyle w:val="TAC"/>
            </w:pPr>
            <w:r w:rsidRPr="00AC4FBC">
              <w:t>1</w:t>
            </w:r>
          </w:p>
        </w:tc>
        <w:tc>
          <w:tcPr>
            <w:tcW w:w="1000" w:type="dxa"/>
            <w:shd w:val="clear" w:color="auto" w:fill="auto"/>
            <w:vAlign w:val="center"/>
          </w:tcPr>
          <w:p w14:paraId="7C2A9008" w14:textId="77777777" w:rsidR="003F775B" w:rsidRPr="00AC4FBC" w:rsidRDefault="003F775B" w:rsidP="003F775B">
            <w:pPr>
              <w:pStyle w:val="TAC"/>
            </w:pPr>
            <w:r w:rsidRPr="00AC4FBC">
              <w:t>7</w:t>
            </w:r>
          </w:p>
        </w:tc>
        <w:tc>
          <w:tcPr>
            <w:tcW w:w="861" w:type="dxa"/>
            <w:shd w:val="clear" w:color="auto" w:fill="auto"/>
            <w:noWrap/>
            <w:vAlign w:val="center"/>
          </w:tcPr>
          <w:p w14:paraId="07E48237" w14:textId="77777777" w:rsidR="003F775B" w:rsidRPr="00AC4FBC" w:rsidRDefault="003F775B" w:rsidP="003F775B">
            <w:pPr>
              <w:pStyle w:val="TAC"/>
              <w:rPr>
                <w:kern w:val="2"/>
                <w:szCs w:val="24"/>
              </w:rPr>
            </w:pPr>
            <w:r w:rsidRPr="00AC4FBC">
              <w:t>N/A</w:t>
            </w:r>
          </w:p>
        </w:tc>
        <w:tc>
          <w:tcPr>
            <w:tcW w:w="1139" w:type="dxa"/>
            <w:shd w:val="clear" w:color="auto" w:fill="auto"/>
            <w:noWrap/>
            <w:vAlign w:val="center"/>
          </w:tcPr>
          <w:p w14:paraId="64641C78" w14:textId="77777777" w:rsidR="003F775B" w:rsidRPr="00AC4FBC" w:rsidRDefault="003F775B" w:rsidP="003F775B">
            <w:pPr>
              <w:pStyle w:val="TAC"/>
              <w:rPr>
                <w:kern w:val="2"/>
                <w:szCs w:val="24"/>
              </w:rPr>
            </w:pPr>
            <w:r w:rsidRPr="00AC4FBC">
              <w:rPr>
                <w:rFonts w:eastAsia="MS Mincho"/>
              </w:rPr>
              <w:t>REFSENS</w:t>
            </w:r>
          </w:p>
        </w:tc>
        <w:tc>
          <w:tcPr>
            <w:tcW w:w="1136" w:type="dxa"/>
            <w:shd w:val="clear" w:color="auto" w:fill="auto"/>
            <w:noWrap/>
            <w:vAlign w:val="center"/>
          </w:tcPr>
          <w:p w14:paraId="6FA5130A" w14:textId="77777777" w:rsidR="003F775B" w:rsidRPr="00AC4FBC" w:rsidRDefault="003F775B" w:rsidP="003F775B">
            <w:pPr>
              <w:pStyle w:val="TAC"/>
              <w:rPr>
                <w:kern w:val="2"/>
                <w:szCs w:val="24"/>
              </w:rPr>
            </w:pPr>
            <w:r w:rsidRPr="00AC4FBC">
              <w:t>-</w:t>
            </w:r>
          </w:p>
        </w:tc>
        <w:tc>
          <w:tcPr>
            <w:tcW w:w="858" w:type="dxa"/>
            <w:shd w:val="clear" w:color="auto" w:fill="auto"/>
            <w:noWrap/>
            <w:vAlign w:val="center"/>
          </w:tcPr>
          <w:p w14:paraId="2AD8529B"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47E5D468"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57127A4A" w14:textId="77777777" w:rsidR="003F775B" w:rsidRPr="00AC4FBC" w:rsidRDefault="003F775B" w:rsidP="003F775B">
            <w:pPr>
              <w:pStyle w:val="TAC"/>
              <w:rPr>
                <w:kern w:val="2"/>
                <w:szCs w:val="24"/>
              </w:rPr>
            </w:pPr>
            <w:r w:rsidRPr="00AC4FBC">
              <w:t>FDD</w:t>
            </w:r>
          </w:p>
        </w:tc>
        <w:tc>
          <w:tcPr>
            <w:tcW w:w="716" w:type="dxa"/>
            <w:shd w:val="clear" w:color="auto" w:fill="auto"/>
            <w:vAlign w:val="center"/>
          </w:tcPr>
          <w:p w14:paraId="7AEA40EC" w14:textId="77777777" w:rsidR="003F775B" w:rsidRPr="00AC4FBC" w:rsidRDefault="003F775B" w:rsidP="003F775B">
            <w:pPr>
              <w:pStyle w:val="TAC"/>
              <w:rPr>
                <w:kern w:val="2"/>
                <w:szCs w:val="24"/>
              </w:rPr>
            </w:pPr>
            <w:r w:rsidRPr="00AC4FBC">
              <w:t>N/A</w:t>
            </w:r>
          </w:p>
        </w:tc>
        <w:tc>
          <w:tcPr>
            <w:tcW w:w="850" w:type="dxa"/>
          </w:tcPr>
          <w:p w14:paraId="07C987FD" w14:textId="77777777" w:rsidR="003F775B" w:rsidRPr="00AC4FBC" w:rsidRDefault="003F775B" w:rsidP="003F775B">
            <w:pPr>
              <w:pStyle w:val="TAC"/>
            </w:pPr>
          </w:p>
        </w:tc>
      </w:tr>
      <w:tr w:rsidR="003F775B" w:rsidRPr="00AC4FBC" w14:paraId="50BD8A27" w14:textId="77777777" w:rsidTr="00D91852">
        <w:trPr>
          <w:trHeight w:val="54"/>
        </w:trPr>
        <w:tc>
          <w:tcPr>
            <w:tcW w:w="1993" w:type="dxa"/>
            <w:vMerge/>
            <w:shd w:val="clear" w:color="auto" w:fill="auto"/>
            <w:vAlign w:val="center"/>
          </w:tcPr>
          <w:p w14:paraId="1C3A4C17" w14:textId="77777777" w:rsidR="003F775B" w:rsidRPr="00AC4FBC" w:rsidRDefault="003F775B" w:rsidP="003F775B">
            <w:pPr>
              <w:keepNext/>
              <w:keepLines/>
              <w:spacing w:after="0"/>
              <w:jc w:val="center"/>
            </w:pPr>
          </w:p>
        </w:tc>
        <w:tc>
          <w:tcPr>
            <w:tcW w:w="716" w:type="dxa"/>
            <w:vMerge/>
          </w:tcPr>
          <w:p w14:paraId="0385D9AA" w14:textId="77777777" w:rsidR="003F775B" w:rsidRPr="00AC4FBC" w:rsidRDefault="003F775B" w:rsidP="003F775B">
            <w:pPr>
              <w:pStyle w:val="TAC"/>
            </w:pPr>
          </w:p>
        </w:tc>
        <w:tc>
          <w:tcPr>
            <w:tcW w:w="1000" w:type="dxa"/>
            <w:shd w:val="clear" w:color="auto" w:fill="auto"/>
            <w:vAlign w:val="center"/>
          </w:tcPr>
          <w:p w14:paraId="40FBF0ED" w14:textId="77777777" w:rsidR="003F775B" w:rsidRPr="00AC4FBC" w:rsidRDefault="003F775B" w:rsidP="003F775B">
            <w:pPr>
              <w:pStyle w:val="TAC"/>
            </w:pPr>
            <w:r w:rsidRPr="00AC4FBC">
              <w:t>28</w:t>
            </w:r>
          </w:p>
        </w:tc>
        <w:tc>
          <w:tcPr>
            <w:tcW w:w="861" w:type="dxa"/>
            <w:shd w:val="clear" w:color="auto" w:fill="auto"/>
            <w:noWrap/>
            <w:vAlign w:val="center"/>
          </w:tcPr>
          <w:p w14:paraId="1C568758" w14:textId="77777777" w:rsidR="003F775B" w:rsidRPr="00AC4FBC" w:rsidRDefault="003F775B" w:rsidP="003F775B">
            <w:pPr>
              <w:pStyle w:val="TAC"/>
              <w:rPr>
                <w:kern w:val="2"/>
                <w:szCs w:val="24"/>
              </w:rPr>
            </w:pPr>
            <w:r w:rsidRPr="00AC4FBC">
              <w:t>N/A</w:t>
            </w:r>
          </w:p>
        </w:tc>
        <w:tc>
          <w:tcPr>
            <w:tcW w:w="1139" w:type="dxa"/>
            <w:shd w:val="clear" w:color="auto" w:fill="auto"/>
            <w:noWrap/>
            <w:vAlign w:val="center"/>
          </w:tcPr>
          <w:p w14:paraId="3E930D3E" w14:textId="77777777" w:rsidR="003F775B" w:rsidRPr="00AC4FBC" w:rsidRDefault="003F775B" w:rsidP="003F775B">
            <w:pPr>
              <w:pStyle w:val="TAC"/>
              <w:rPr>
                <w:kern w:val="2"/>
                <w:szCs w:val="24"/>
              </w:rPr>
            </w:pPr>
            <w:r w:rsidRPr="00AC4FBC">
              <w:t>-89.5</w:t>
            </w:r>
          </w:p>
        </w:tc>
        <w:tc>
          <w:tcPr>
            <w:tcW w:w="1136" w:type="dxa"/>
            <w:shd w:val="clear" w:color="auto" w:fill="auto"/>
            <w:noWrap/>
            <w:vAlign w:val="center"/>
          </w:tcPr>
          <w:p w14:paraId="2A6FC7EF" w14:textId="77777777" w:rsidR="003F775B" w:rsidRPr="00AC4FBC" w:rsidRDefault="003F775B" w:rsidP="003F775B">
            <w:pPr>
              <w:pStyle w:val="TAC"/>
              <w:rPr>
                <w:kern w:val="2"/>
                <w:szCs w:val="24"/>
              </w:rPr>
            </w:pPr>
            <w:r w:rsidRPr="00AC4FBC">
              <w:t>-</w:t>
            </w:r>
          </w:p>
        </w:tc>
        <w:tc>
          <w:tcPr>
            <w:tcW w:w="858" w:type="dxa"/>
            <w:shd w:val="clear" w:color="auto" w:fill="auto"/>
            <w:noWrap/>
            <w:vAlign w:val="center"/>
          </w:tcPr>
          <w:p w14:paraId="1D55EF72"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04CFB72B"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2FB29C6D" w14:textId="77777777" w:rsidR="003F775B" w:rsidRPr="00AC4FBC" w:rsidRDefault="003F775B" w:rsidP="003F775B">
            <w:pPr>
              <w:pStyle w:val="TAC"/>
            </w:pPr>
          </w:p>
        </w:tc>
        <w:tc>
          <w:tcPr>
            <w:tcW w:w="716" w:type="dxa"/>
            <w:shd w:val="clear" w:color="auto" w:fill="auto"/>
            <w:vAlign w:val="center"/>
          </w:tcPr>
          <w:p w14:paraId="7227D717" w14:textId="77777777" w:rsidR="003F775B" w:rsidRPr="00AC4FBC" w:rsidRDefault="003F775B" w:rsidP="003F775B">
            <w:pPr>
              <w:pStyle w:val="TAC"/>
              <w:rPr>
                <w:kern w:val="2"/>
                <w:szCs w:val="24"/>
              </w:rPr>
            </w:pPr>
            <w:r w:rsidRPr="00AC4FBC">
              <w:t>IMD2</w:t>
            </w:r>
          </w:p>
        </w:tc>
        <w:tc>
          <w:tcPr>
            <w:tcW w:w="850" w:type="dxa"/>
          </w:tcPr>
          <w:p w14:paraId="7D7370DB" w14:textId="77777777" w:rsidR="003F775B" w:rsidRPr="00AC4FBC" w:rsidRDefault="003F775B" w:rsidP="003F775B">
            <w:pPr>
              <w:pStyle w:val="TAC"/>
            </w:pPr>
          </w:p>
        </w:tc>
      </w:tr>
      <w:tr w:rsidR="003F775B" w:rsidRPr="00AC4FBC" w14:paraId="1BFDFAE7" w14:textId="77777777" w:rsidTr="00D91852">
        <w:trPr>
          <w:trHeight w:val="54"/>
        </w:trPr>
        <w:tc>
          <w:tcPr>
            <w:tcW w:w="1993" w:type="dxa"/>
            <w:vMerge/>
            <w:shd w:val="clear" w:color="auto" w:fill="auto"/>
            <w:vAlign w:val="center"/>
          </w:tcPr>
          <w:p w14:paraId="1269D91B" w14:textId="77777777" w:rsidR="003F775B" w:rsidRPr="00AC4FBC" w:rsidRDefault="003F775B" w:rsidP="003F775B">
            <w:pPr>
              <w:keepNext/>
              <w:keepLines/>
              <w:spacing w:after="0"/>
              <w:jc w:val="center"/>
            </w:pPr>
          </w:p>
        </w:tc>
        <w:tc>
          <w:tcPr>
            <w:tcW w:w="716" w:type="dxa"/>
            <w:vMerge/>
          </w:tcPr>
          <w:p w14:paraId="01BA999C" w14:textId="77777777" w:rsidR="003F775B" w:rsidRPr="00AC4FBC" w:rsidRDefault="003F775B" w:rsidP="003F775B">
            <w:pPr>
              <w:pStyle w:val="TAC"/>
            </w:pPr>
          </w:p>
        </w:tc>
        <w:tc>
          <w:tcPr>
            <w:tcW w:w="1000" w:type="dxa"/>
            <w:shd w:val="clear" w:color="auto" w:fill="auto"/>
            <w:vAlign w:val="center"/>
          </w:tcPr>
          <w:p w14:paraId="6EA39D02" w14:textId="77777777" w:rsidR="003F775B" w:rsidRPr="00AC4FBC" w:rsidRDefault="003F775B" w:rsidP="003F775B">
            <w:pPr>
              <w:pStyle w:val="TAC"/>
            </w:pPr>
            <w:r w:rsidRPr="00AC4FBC">
              <w:t>n78</w:t>
            </w:r>
          </w:p>
        </w:tc>
        <w:tc>
          <w:tcPr>
            <w:tcW w:w="861" w:type="dxa"/>
            <w:shd w:val="clear" w:color="auto" w:fill="auto"/>
            <w:noWrap/>
            <w:vAlign w:val="center"/>
          </w:tcPr>
          <w:p w14:paraId="15CB3D6F" w14:textId="77777777" w:rsidR="003F775B" w:rsidRPr="00AC4FBC" w:rsidRDefault="003F775B" w:rsidP="003F775B">
            <w:pPr>
              <w:pStyle w:val="TAC"/>
              <w:rPr>
                <w:kern w:val="2"/>
                <w:szCs w:val="24"/>
              </w:rPr>
            </w:pPr>
            <w:r w:rsidRPr="00AC4FBC">
              <w:t>15</w:t>
            </w:r>
          </w:p>
        </w:tc>
        <w:tc>
          <w:tcPr>
            <w:tcW w:w="1139" w:type="dxa"/>
            <w:shd w:val="clear" w:color="auto" w:fill="auto"/>
            <w:noWrap/>
            <w:vAlign w:val="center"/>
          </w:tcPr>
          <w:p w14:paraId="31007E80" w14:textId="77777777" w:rsidR="003F775B" w:rsidRPr="00AC4FBC" w:rsidRDefault="003F775B" w:rsidP="003F775B">
            <w:pPr>
              <w:pStyle w:val="TAC"/>
              <w:rPr>
                <w:kern w:val="2"/>
                <w:szCs w:val="24"/>
              </w:rPr>
            </w:pPr>
            <w:r w:rsidRPr="00AC4FBC">
              <w:t>-</w:t>
            </w:r>
          </w:p>
        </w:tc>
        <w:tc>
          <w:tcPr>
            <w:tcW w:w="1136" w:type="dxa"/>
            <w:shd w:val="clear" w:color="auto" w:fill="auto"/>
            <w:noWrap/>
            <w:vAlign w:val="center"/>
          </w:tcPr>
          <w:p w14:paraId="7B01D0A9" w14:textId="77777777" w:rsidR="003F775B" w:rsidRPr="00AC4FBC" w:rsidRDefault="003F775B" w:rsidP="003F775B">
            <w:pPr>
              <w:pStyle w:val="TAC"/>
              <w:rPr>
                <w:kern w:val="2"/>
                <w:szCs w:val="24"/>
              </w:rPr>
            </w:pPr>
            <w:r w:rsidRPr="00AC4FBC">
              <w:rPr>
                <w:rFonts w:eastAsia="MS Mincho"/>
              </w:rPr>
              <w:t>REFSENS</w:t>
            </w:r>
          </w:p>
        </w:tc>
        <w:tc>
          <w:tcPr>
            <w:tcW w:w="858" w:type="dxa"/>
            <w:shd w:val="clear" w:color="auto" w:fill="auto"/>
            <w:noWrap/>
            <w:vAlign w:val="center"/>
          </w:tcPr>
          <w:p w14:paraId="0FAECD46"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40059CDE"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325FD175" w14:textId="77777777" w:rsidR="003F775B" w:rsidRPr="00AC4FBC" w:rsidRDefault="003F775B" w:rsidP="003F775B">
            <w:pPr>
              <w:pStyle w:val="TAC"/>
            </w:pPr>
            <w:r w:rsidRPr="00AC4FBC">
              <w:t>TDD</w:t>
            </w:r>
          </w:p>
        </w:tc>
        <w:tc>
          <w:tcPr>
            <w:tcW w:w="716" w:type="dxa"/>
            <w:shd w:val="clear" w:color="auto" w:fill="auto"/>
            <w:vAlign w:val="center"/>
          </w:tcPr>
          <w:p w14:paraId="20F3430F" w14:textId="77777777" w:rsidR="003F775B" w:rsidRPr="00AC4FBC" w:rsidRDefault="003F775B" w:rsidP="003F775B">
            <w:pPr>
              <w:pStyle w:val="TAC"/>
              <w:rPr>
                <w:kern w:val="2"/>
                <w:szCs w:val="24"/>
              </w:rPr>
            </w:pPr>
            <w:r w:rsidRPr="00AC4FBC">
              <w:t>N/A</w:t>
            </w:r>
          </w:p>
        </w:tc>
        <w:tc>
          <w:tcPr>
            <w:tcW w:w="850" w:type="dxa"/>
          </w:tcPr>
          <w:p w14:paraId="2F6049DA" w14:textId="77777777" w:rsidR="003F775B" w:rsidRPr="00AC4FBC" w:rsidRDefault="003F775B" w:rsidP="003F775B">
            <w:pPr>
              <w:pStyle w:val="TAC"/>
            </w:pPr>
          </w:p>
        </w:tc>
      </w:tr>
      <w:tr w:rsidR="003F775B" w:rsidRPr="00AC4FBC" w14:paraId="193316D2" w14:textId="77777777" w:rsidTr="00D91852">
        <w:trPr>
          <w:trHeight w:val="54"/>
        </w:trPr>
        <w:tc>
          <w:tcPr>
            <w:tcW w:w="1993" w:type="dxa"/>
            <w:vMerge/>
            <w:shd w:val="clear" w:color="auto" w:fill="auto"/>
            <w:vAlign w:val="center"/>
          </w:tcPr>
          <w:p w14:paraId="798F2710" w14:textId="77777777" w:rsidR="003F775B" w:rsidRPr="00AC4FBC" w:rsidRDefault="003F775B" w:rsidP="003F775B">
            <w:pPr>
              <w:keepNext/>
              <w:keepLines/>
              <w:spacing w:after="0"/>
              <w:jc w:val="center"/>
            </w:pPr>
          </w:p>
        </w:tc>
        <w:tc>
          <w:tcPr>
            <w:tcW w:w="716" w:type="dxa"/>
            <w:vMerge w:val="restart"/>
          </w:tcPr>
          <w:p w14:paraId="03DA8508" w14:textId="77777777" w:rsidR="003F775B" w:rsidRPr="00AC4FBC" w:rsidRDefault="003F775B" w:rsidP="003F775B">
            <w:pPr>
              <w:pStyle w:val="TAC"/>
            </w:pPr>
            <w:r w:rsidRPr="00AC4FBC">
              <w:t>2</w:t>
            </w:r>
          </w:p>
        </w:tc>
        <w:tc>
          <w:tcPr>
            <w:tcW w:w="1000" w:type="dxa"/>
            <w:shd w:val="clear" w:color="auto" w:fill="auto"/>
            <w:vAlign w:val="center"/>
          </w:tcPr>
          <w:p w14:paraId="712E2CE4" w14:textId="77777777" w:rsidR="003F775B" w:rsidRPr="00AC4FBC" w:rsidRDefault="003F775B" w:rsidP="003F775B">
            <w:pPr>
              <w:pStyle w:val="TAC"/>
            </w:pPr>
            <w:r w:rsidRPr="00AC4FBC">
              <w:t>7</w:t>
            </w:r>
          </w:p>
        </w:tc>
        <w:tc>
          <w:tcPr>
            <w:tcW w:w="861" w:type="dxa"/>
            <w:shd w:val="clear" w:color="auto" w:fill="auto"/>
            <w:noWrap/>
            <w:vAlign w:val="center"/>
          </w:tcPr>
          <w:p w14:paraId="137D0E62" w14:textId="77777777" w:rsidR="003F775B" w:rsidRPr="00AC4FBC" w:rsidRDefault="003F775B" w:rsidP="003F775B">
            <w:pPr>
              <w:pStyle w:val="TAC"/>
              <w:rPr>
                <w:kern w:val="2"/>
                <w:szCs w:val="24"/>
              </w:rPr>
            </w:pPr>
            <w:r w:rsidRPr="00AC4FBC">
              <w:t>N/A</w:t>
            </w:r>
          </w:p>
        </w:tc>
        <w:tc>
          <w:tcPr>
            <w:tcW w:w="1139" w:type="dxa"/>
            <w:shd w:val="clear" w:color="auto" w:fill="auto"/>
            <w:noWrap/>
            <w:vAlign w:val="center"/>
          </w:tcPr>
          <w:p w14:paraId="3F9D7A47" w14:textId="77777777" w:rsidR="003F775B" w:rsidRPr="00AC4FBC" w:rsidRDefault="003F775B" w:rsidP="003F775B">
            <w:pPr>
              <w:pStyle w:val="TAC"/>
              <w:rPr>
                <w:kern w:val="2"/>
                <w:szCs w:val="24"/>
              </w:rPr>
            </w:pPr>
            <w:r w:rsidRPr="00AC4FBC">
              <w:rPr>
                <w:rFonts w:eastAsia="MS Mincho"/>
              </w:rPr>
              <w:t>REFSENS</w:t>
            </w:r>
          </w:p>
        </w:tc>
        <w:tc>
          <w:tcPr>
            <w:tcW w:w="1136" w:type="dxa"/>
            <w:shd w:val="clear" w:color="auto" w:fill="auto"/>
            <w:noWrap/>
            <w:vAlign w:val="center"/>
          </w:tcPr>
          <w:p w14:paraId="1768C3DF" w14:textId="77777777" w:rsidR="003F775B" w:rsidRPr="00AC4FBC" w:rsidRDefault="003F775B" w:rsidP="003F775B">
            <w:pPr>
              <w:pStyle w:val="TAC"/>
              <w:rPr>
                <w:kern w:val="2"/>
                <w:szCs w:val="24"/>
              </w:rPr>
            </w:pPr>
            <w:r w:rsidRPr="00AC4FBC">
              <w:t>-</w:t>
            </w:r>
          </w:p>
        </w:tc>
        <w:tc>
          <w:tcPr>
            <w:tcW w:w="858" w:type="dxa"/>
            <w:shd w:val="clear" w:color="auto" w:fill="auto"/>
            <w:noWrap/>
            <w:vAlign w:val="center"/>
          </w:tcPr>
          <w:p w14:paraId="292EFFD4"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0B193C3D"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6228A9EE" w14:textId="77777777" w:rsidR="003F775B" w:rsidRPr="00AC4FBC" w:rsidRDefault="003F775B" w:rsidP="003F775B">
            <w:pPr>
              <w:pStyle w:val="TAC"/>
              <w:rPr>
                <w:kern w:val="2"/>
                <w:szCs w:val="24"/>
              </w:rPr>
            </w:pPr>
            <w:r w:rsidRPr="00AC4FBC">
              <w:t>FDD</w:t>
            </w:r>
          </w:p>
        </w:tc>
        <w:tc>
          <w:tcPr>
            <w:tcW w:w="716" w:type="dxa"/>
            <w:shd w:val="clear" w:color="auto" w:fill="auto"/>
            <w:vAlign w:val="center"/>
          </w:tcPr>
          <w:p w14:paraId="4D0BEB06" w14:textId="77777777" w:rsidR="003F775B" w:rsidRPr="00AC4FBC" w:rsidRDefault="003F775B" w:rsidP="003F775B">
            <w:pPr>
              <w:pStyle w:val="TAC"/>
              <w:rPr>
                <w:kern w:val="2"/>
                <w:szCs w:val="24"/>
              </w:rPr>
            </w:pPr>
            <w:r w:rsidRPr="00AC4FBC">
              <w:t>N/A</w:t>
            </w:r>
          </w:p>
        </w:tc>
        <w:tc>
          <w:tcPr>
            <w:tcW w:w="850" w:type="dxa"/>
          </w:tcPr>
          <w:p w14:paraId="5D441DAB" w14:textId="77777777" w:rsidR="003F775B" w:rsidRPr="00AC4FBC" w:rsidRDefault="003F775B" w:rsidP="003F775B">
            <w:pPr>
              <w:pStyle w:val="TAC"/>
            </w:pPr>
          </w:p>
        </w:tc>
      </w:tr>
      <w:tr w:rsidR="003F775B" w:rsidRPr="00AC4FBC" w14:paraId="7A210885" w14:textId="77777777" w:rsidTr="00D91852">
        <w:trPr>
          <w:trHeight w:val="54"/>
        </w:trPr>
        <w:tc>
          <w:tcPr>
            <w:tcW w:w="1993" w:type="dxa"/>
            <w:vMerge/>
            <w:shd w:val="clear" w:color="auto" w:fill="auto"/>
            <w:vAlign w:val="center"/>
          </w:tcPr>
          <w:p w14:paraId="57FF26C4" w14:textId="77777777" w:rsidR="003F775B" w:rsidRPr="00AC4FBC" w:rsidRDefault="003F775B" w:rsidP="003F775B">
            <w:pPr>
              <w:keepNext/>
              <w:keepLines/>
              <w:spacing w:after="0"/>
              <w:jc w:val="center"/>
            </w:pPr>
          </w:p>
        </w:tc>
        <w:tc>
          <w:tcPr>
            <w:tcW w:w="716" w:type="dxa"/>
            <w:vMerge/>
          </w:tcPr>
          <w:p w14:paraId="727F1B0C" w14:textId="77777777" w:rsidR="003F775B" w:rsidRPr="00AC4FBC" w:rsidRDefault="003F775B" w:rsidP="003F775B">
            <w:pPr>
              <w:pStyle w:val="TAC"/>
            </w:pPr>
          </w:p>
        </w:tc>
        <w:tc>
          <w:tcPr>
            <w:tcW w:w="1000" w:type="dxa"/>
            <w:shd w:val="clear" w:color="auto" w:fill="auto"/>
            <w:vAlign w:val="center"/>
          </w:tcPr>
          <w:p w14:paraId="113D8024" w14:textId="77777777" w:rsidR="003F775B" w:rsidRPr="00AC4FBC" w:rsidRDefault="003F775B" w:rsidP="003F775B">
            <w:pPr>
              <w:pStyle w:val="TAC"/>
            </w:pPr>
            <w:r w:rsidRPr="00AC4FBC">
              <w:t>28</w:t>
            </w:r>
          </w:p>
        </w:tc>
        <w:tc>
          <w:tcPr>
            <w:tcW w:w="861" w:type="dxa"/>
            <w:shd w:val="clear" w:color="auto" w:fill="auto"/>
            <w:noWrap/>
            <w:vAlign w:val="center"/>
          </w:tcPr>
          <w:p w14:paraId="7F69A464" w14:textId="77777777" w:rsidR="003F775B" w:rsidRPr="00AC4FBC" w:rsidRDefault="003F775B" w:rsidP="003F775B">
            <w:pPr>
              <w:pStyle w:val="TAC"/>
              <w:rPr>
                <w:kern w:val="2"/>
                <w:szCs w:val="24"/>
              </w:rPr>
            </w:pPr>
            <w:r w:rsidRPr="00AC4FBC">
              <w:t>N/A</w:t>
            </w:r>
          </w:p>
        </w:tc>
        <w:tc>
          <w:tcPr>
            <w:tcW w:w="1139" w:type="dxa"/>
            <w:shd w:val="clear" w:color="auto" w:fill="auto"/>
            <w:noWrap/>
            <w:vAlign w:val="center"/>
          </w:tcPr>
          <w:p w14:paraId="12D47CD4" w14:textId="77777777" w:rsidR="003F775B" w:rsidRPr="00AC4FBC" w:rsidRDefault="003F775B" w:rsidP="003F775B">
            <w:pPr>
              <w:pStyle w:val="TAC"/>
              <w:rPr>
                <w:kern w:val="2"/>
                <w:szCs w:val="24"/>
              </w:rPr>
            </w:pPr>
            <w:r w:rsidRPr="00AC4FBC">
              <w:t>-94.8</w:t>
            </w:r>
          </w:p>
        </w:tc>
        <w:tc>
          <w:tcPr>
            <w:tcW w:w="1136" w:type="dxa"/>
            <w:shd w:val="clear" w:color="auto" w:fill="auto"/>
            <w:noWrap/>
            <w:vAlign w:val="center"/>
          </w:tcPr>
          <w:p w14:paraId="7CC58516" w14:textId="77777777" w:rsidR="003F775B" w:rsidRPr="00AC4FBC" w:rsidRDefault="003F775B" w:rsidP="003F775B">
            <w:pPr>
              <w:pStyle w:val="TAC"/>
              <w:rPr>
                <w:kern w:val="2"/>
                <w:szCs w:val="24"/>
              </w:rPr>
            </w:pPr>
            <w:r w:rsidRPr="00AC4FBC">
              <w:t>-</w:t>
            </w:r>
          </w:p>
        </w:tc>
        <w:tc>
          <w:tcPr>
            <w:tcW w:w="858" w:type="dxa"/>
            <w:shd w:val="clear" w:color="auto" w:fill="auto"/>
            <w:noWrap/>
            <w:vAlign w:val="center"/>
          </w:tcPr>
          <w:p w14:paraId="408FA669"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61EFE914"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4BCD836D" w14:textId="77777777" w:rsidR="003F775B" w:rsidRPr="00AC4FBC" w:rsidRDefault="003F775B" w:rsidP="003F775B">
            <w:pPr>
              <w:pStyle w:val="TAC"/>
            </w:pPr>
          </w:p>
        </w:tc>
        <w:tc>
          <w:tcPr>
            <w:tcW w:w="716" w:type="dxa"/>
            <w:shd w:val="clear" w:color="auto" w:fill="auto"/>
            <w:vAlign w:val="center"/>
          </w:tcPr>
          <w:p w14:paraId="2637BA4D" w14:textId="77777777" w:rsidR="003F775B" w:rsidRPr="00AC4FBC" w:rsidRDefault="003F775B" w:rsidP="003F775B">
            <w:pPr>
              <w:pStyle w:val="TAC"/>
              <w:rPr>
                <w:kern w:val="2"/>
                <w:szCs w:val="24"/>
              </w:rPr>
            </w:pPr>
            <w:r w:rsidRPr="00AC4FBC">
              <w:t>IMD5</w:t>
            </w:r>
          </w:p>
        </w:tc>
        <w:tc>
          <w:tcPr>
            <w:tcW w:w="850" w:type="dxa"/>
          </w:tcPr>
          <w:p w14:paraId="42F2DD4F" w14:textId="77777777" w:rsidR="003F775B" w:rsidRPr="00AC4FBC" w:rsidRDefault="003F775B" w:rsidP="003F775B">
            <w:pPr>
              <w:pStyle w:val="TAC"/>
            </w:pPr>
          </w:p>
        </w:tc>
      </w:tr>
      <w:tr w:rsidR="003F775B" w:rsidRPr="00AC4FBC" w14:paraId="399E934E" w14:textId="77777777" w:rsidTr="00D91852">
        <w:trPr>
          <w:trHeight w:val="54"/>
        </w:trPr>
        <w:tc>
          <w:tcPr>
            <w:tcW w:w="1993" w:type="dxa"/>
            <w:vMerge/>
            <w:shd w:val="clear" w:color="auto" w:fill="auto"/>
            <w:vAlign w:val="center"/>
          </w:tcPr>
          <w:p w14:paraId="6050DAF0" w14:textId="77777777" w:rsidR="003F775B" w:rsidRPr="00AC4FBC" w:rsidRDefault="003F775B" w:rsidP="003F775B">
            <w:pPr>
              <w:keepNext/>
              <w:keepLines/>
              <w:spacing w:after="0"/>
              <w:jc w:val="center"/>
            </w:pPr>
          </w:p>
        </w:tc>
        <w:tc>
          <w:tcPr>
            <w:tcW w:w="716" w:type="dxa"/>
            <w:vMerge/>
          </w:tcPr>
          <w:p w14:paraId="18EC1683" w14:textId="77777777" w:rsidR="003F775B" w:rsidRPr="00AC4FBC" w:rsidRDefault="003F775B" w:rsidP="003F775B">
            <w:pPr>
              <w:pStyle w:val="TAC"/>
            </w:pPr>
          </w:p>
        </w:tc>
        <w:tc>
          <w:tcPr>
            <w:tcW w:w="1000" w:type="dxa"/>
            <w:shd w:val="clear" w:color="auto" w:fill="auto"/>
            <w:vAlign w:val="center"/>
          </w:tcPr>
          <w:p w14:paraId="34285397" w14:textId="77777777" w:rsidR="003F775B" w:rsidRPr="00AC4FBC" w:rsidRDefault="003F775B" w:rsidP="003F775B">
            <w:pPr>
              <w:pStyle w:val="TAC"/>
            </w:pPr>
            <w:r w:rsidRPr="00AC4FBC">
              <w:t>n78</w:t>
            </w:r>
          </w:p>
        </w:tc>
        <w:tc>
          <w:tcPr>
            <w:tcW w:w="861" w:type="dxa"/>
            <w:shd w:val="clear" w:color="auto" w:fill="auto"/>
            <w:noWrap/>
            <w:vAlign w:val="center"/>
          </w:tcPr>
          <w:p w14:paraId="0A1BA3F2" w14:textId="77777777" w:rsidR="003F775B" w:rsidRPr="00AC4FBC" w:rsidRDefault="003F775B" w:rsidP="003F775B">
            <w:pPr>
              <w:pStyle w:val="TAC"/>
              <w:rPr>
                <w:kern w:val="2"/>
                <w:szCs w:val="24"/>
              </w:rPr>
            </w:pPr>
            <w:r w:rsidRPr="00AC4FBC">
              <w:t>15</w:t>
            </w:r>
          </w:p>
        </w:tc>
        <w:tc>
          <w:tcPr>
            <w:tcW w:w="1139" w:type="dxa"/>
            <w:shd w:val="clear" w:color="auto" w:fill="auto"/>
            <w:noWrap/>
            <w:vAlign w:val="center"/>
          </w:tcPr>
          <w:p w14:paraId="616D3774" w14:textId="77777777" w:rsidR="003F775B" w:rsidRPr="00AC4FBC" w:rsidRDefault="003F775B" w:rsidP="003F775B">
            <w:pPr>
              <w:pStyle w:val="TAC"/>
              <w:rPr>
                <w:kern w:val="2"/>
                <w:szCs w:val="24"/>
              </w:rPr>
            </w:pPr>
            <w:r w:rsidRPr="00AC4FBC">
              <w:t>-</w:t>
            </w:r>
          </w:p>
        </w:tc>
        <w:tc>
          <w:tcPr>
            <w:tcW w:w="1136" w:type="dxa"/>
            <w:shd w:val="clear" w:color="auto" w:fill="auto"/>
            <w:noWrap/>
            <w:vAlign w:val="center"/>
          </w:tcPr>
          <w:p w14:paraId="35F5545A" w14:textId="77777777" w:rsidR="003F775B" w:rsidRPr="00AC4FBC" w:rsidRDefault="003F775B" w:rsidP="003F775B">
            <w:pPr>
              <w:pStyle w:val="TAC"/>
              <w:rPr>
                <w:kern w:val="2"/>
                <w:szCs w:val="24"/>
              </w:rPr>
            </w:pPr>
            <w:r w:rsidRPr="00AC4FBC">
              <w:rPr>
                <w:rFonts w:eastAsia="MS Mincho"/>
              </w:rPr>
              <w:t>REFSENS</w:t>
            </w:r>
          </w:p>
        </w:tc>
        <w:tc>
          <w:tcPr>
            <w:tcW w:w="858" w:type="dxa"/>
            <w:shd w:val="clear" w:color="auto" w:fill="auto"/>
            <w:noWrap/>
            <w:vAlign w:val="center"/>
          </w:tcPr>
          <w:p w14:paraId="1FB1DA29"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050B2C18"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18A735FD" w14:textId="77777777" w:rsidR="003F775B" w:rsidRPr="00AC4FBC" w:rsidRDefault="003F775B" w:rsidP="003F775B">
            <w:pPr>
              <w:pStyle w:val="TAC"/>
            </w:pPr>
            <w:r w:rsidRPr="00AC4FBC">
              <w:t>TDD</w:t>
            </w:r>
          </w:p>
        </w:tc>
        <w:tc>
          <w:tcPr>
            <w:tcW w:w="716" w:type="dxa"/>
            <w:shd w:val="clear" w:color="auto" w:fill="auto"/>
            <w:vAlign w:val="center"/>
          </w:tcPr>
          <w:p w14:paraId="61CEF743" w14:textId="77777777" w:rsidR="003F775B" w:rsidRPr="00AC4FBC" w:rsidRDefault="003F775B" w:rsidP="003F775B">
            <w:pPr>
              <w:pStyle w:val="TAC"/>
              <w:rPr>
                <w:kern w:val="2"/>
                <w:szCs w:val="24"/>
              </w:rPr>
            </w:pPr>
            <w:r w:rsidRPr="00AC4FBC">
              <w:t>N/A</w:t>
            </w:r>
          </w:p>
        </w:tc>
        <w:tc>
          <w:tcPr>
            <w:tcW w:w="850" w:type="dxa"/>
          </w:tcPr>
          <w:p w14:paraId="5BF0A2B3" w14:textId="77777777" w:rsidR="003F775B" w:rsidRPr="00AC4FBC" w:rsidRDefault="003F775B" w:rsidP="003F775B">
            <w:pPr>
              <w:pStyle w:val="TAC"/>
            </w:pPr>
          </w:p>
        </w:tc>
      </w:tr>
      <w:tr w:rsidR="003F775B" w:rsidRPr="00AC4FBC" w14:paraId="441F9D05" w14:textId="77777777" w:rsidTr="00D91852">
        <w:trPr>
          <w:trHeight w:val="54"/>
        </w:trPr>
        <w:tc>
          <w:tcPr>
            <w:tcW w:w="1993" w:type="dxa"/>
            <w:vMerge/>
            <w:shd w:val="clear" w:color="auto" w:fill="auto"/>
            <w:vAlign w:val="center"/>
          </w:tcPr>
          <w:p w14:paraId="1385EEDB" w14:textId="77777777" w:rsidR="003F775B" w:rsidRPr="00AC4FBC" w:rsidRDefault="003F775B" w:rsidP="003F775B">
            <w:pPr>
              <w:keepNext/>
              <w:keepLines/>
              <w:spacing w:after="0"/>
              <w:jc w:val="center"/>
            </w:pPr>
          </w:p>
        </w:tc>
        <w:tc>
          <w:tcPr>
            <w:tcW w:w="716" w:type="dxa"/>
            <w:vMerge w:val="restart"/>
          </w:tcPr>
          <w:p w14:paraId="14290108" w14:textId="77777777" w:rsidR="003F775B" w:rsidRPr="00AC4FBC" w:rsidRDefault="003F775B" w:rsidP="003F775B">
            <w:pPr>
              <w:pStyle w:val="TAC"/>
            </w:pPr>
            <w:r w:rsidRPr="00AC4FBC">
              <w:t>3</w:t>
            </w:r>
          </w:p>
        </w:tc>
        <w:tc>
          <w:tcPr>
            <w:tcW w:w="1000" w:type="dxa"/>
            <w:shd w:val="clear" w:color="auto" w:fill="auto"/>
            <w:vAlign w:val="center"/>
          </w:tcPr>
          <w:p w14:paraId="04194F99" w14:textId="77777777" w:rsidR="003F775B" w:rsidRPr="00AC4FBC" w:rsidRDefault="003F775B" w:rsidP="003F775B">
            <w:pPr>
              <w:pStyle w:val="TAC"/>
            </w:pPr>
            <w:r w:rsidRPr="00AC4FBC">
              <w:t>7</w:t>
            </w:r>
          </w:p>
        </w:tc>
        <w:tc>
          <w:tcPr>
            <w:tcW w:w="861" w:type="dxa"/>
            <w:shd w:val="clear" w:color="auto" w:fill="auto"/>
            <w:noWrap/>
            <w:vAlign w:val="center"/>
          </w:tcPr>
          <w:p w14:paraId="5A0F6331" w14:textId="77777777" w:rsidR="003F775B" w:rsidRPr="00AC4FBC" w:rsidRDefault="003F775B" w:rsidP="003F775B">
            <w:pPr>
              <w:pStyle w:val="TAC"/>
              <w:rPr>
                <w:kern w:val="2"/>
                <w:szCs w:val="24"/>
              </w:rPr>
            </w:pPr>
            <w:r w:rsidRPr="00AC4FBC">
              <w:t>N/A</w:t>
            </w:r>
          </w:p>
        </w:tc>
        <w:tc>
          <w:tcPr>
            <w:tcW w:w="1139" w:type="dxa"/>
            <w:shd w:val="clear" w:color="auto" w:fill="auto"/>
            <w:noWrap/>
            <w:vAlign w:val="center"/>
          </w:tcPr>
          <w:p w14:paraId="1B5D3B00" w14:textId="77777777" w:rsidR="003F775B" w:rsidRPr="00AC4FBC" w:rsidRDefault="003F775B" w:rsidP="003F775B">
            <w:pPr>
              <w:pStyle w:val="TAC"/>
              <w:rPr>
                <w:kern w:val="2"/>
                <w:szCs w:val="24"/>
              </w:rPr>
            </w:pPr>
            <w:r w:rsidRPr="00AC4FBC">
              <w:t>-66.8</w:t>
            </w:r>
          </w:p>
        </w:tc>
        <w:tc>
          <w:tcPr>
            <w:tcW w:w="1136" w:type="dxa"/>
            <w:shd w:val="clear" w:color="auto" w:fill="auto"/>
            <w:noWrap/>
            <w:vAlign w:val="center"/>
          </w:tcPr>
          <w:p w14:paraId="62AD2D90" w14:textId="77777777" w:rsidR="003F775B" w:rsidRPr="00AC4FBC" w:rsidRDefault="003F775B" w:rsidP="003F775B">
            <w:pPr>
              <w:pStyle w:val="TAC"/>
              <w:rPr>
                <w:kern w:val="2"/>
                <w:szCs w:val="24"/>
              </w:rPr>
            </w:pPr>
            <w:r w:rsidRPr="00AC4FBC">
              <w:t>-</w:t>
            </w:r>
          </w:p>
        </w:tc>
        <w:tc>
          <w:tcPr>
            <w:tcW w:w="858" w:type="dxa"/>
            <w:shd w:val="clear" w:color="auto" w:fill="auto"/>
            <w:noWrap/>
            <w:vAlign w:val="center"/>
          </w:tcPr>
          <w:p w14:paraId="28B9E0DB"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7DF3E87A"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112A95FF" w14:textId="77777777" w:rsidR="003F775B" w:rsidRPr="00AC4FBC" w:rsidRDefault="003F775B" w:rsidP="003F775B">
            <w:pPr>
              <w:pStyle w:val="TAC"/>
              <w:rPr>
                <w:kern w:val="2"/>
                <w:szCs w:val="24"/>
              </w:rPr>
            </w:pPr>
            <w:r w:rsidRPr="00AC4FBC">
              <w:t>FDD</w:t>
            </w:r>
          </w:p>
        </w:tc>
        <w:tc>
          <w:tcPr>
            <w:tcW w:w="716" w:type="dxa"/>
            <w:shd w:val="clear" w:color="auto" w:fill="auto"/>
            <w:vAlign w:val="center"/>
          </w:tcPr>
          <w:p w14:paraId="29C90CEA" w14:textId="77777777" w:rsidR="003F775B" w:rsidRPr="00AC4FBC" w:rsidRDefault="003F775B" w:rsidP="003F775B">
            <w:pPr>
              <w:pStyle w:val="TAC"/>
              <w:rPr>
                <w:kern w:val="2"/>
                <w:szCs w:val="24"/>
              </w:rPr>
            </w:pPr>
            <w:r w:rsidRPr="00AC4FBC">
              <w:t>IMD2</w:t>
            </w:r>
          </w:p>
        </w:tc>
        <w:tc>
          <w:tcPr>
            <w:tcW w:w="850" w:type="dxa"/>
          </w:tcPr>
          <w:p w14:paraId="2101261B" w14:textId="77777777" w:rsidR="003F775B" w:rsidRPr="00AC4FBC" w:rsidRDefault="003F775B" w:rsidP="003F775B">
            <w:pPr>
              <w:pStyle w:val="TAC"/>
            </w:pPr>
          </w:p>
        </w:tc>
      </w:tr>
      <w:tr w:rsidR="003F775B" w:rsidRPr="00AC4FBC" w14:paraId="20541E45" w14:textId="77777777" w:rsidTr="00D91852">
        <w:trPr>
          <w:trHeight w:val="54"/>
        </w:trPr>
        <w:tc>
          <w:tcPr>
            <w:tcW w:w="1993" w:type="dxa"/>
            <w:vMerge/>
            <w:shd w:val="clear" w:color="auto" w:fill="auto"/>
            <w:vAlign w:val="center"/>
          </w:tcPr>
          <w:p w14:paraId="0BD7A009" w14:textId="77777777" w:rsidR="003F775B" w:rsidRPr="00AC4FBC" w:rsidRDefault="003F775B" w:rsidP="003F775B">
            <w:pPr>
              <w:keepNext/>
              <w:keepLines/>
              <w:spacing w:after="0"/>
              <w:jc w:val="center"/>
            </w:pPr>
          </w:p>
        </w:tc>
        <w:tc>
          <w:tcPr>
            <w:tcW w:w="716" w:type="dxa"/>
            <w:vMerge/>
          </w:tcPr>
          <w:p w14:paraId="6A233D3A" w14:textId="77777777" w:rsidR="003F775B" w:rsidRPr="00AC4FBC" w:rsidRDefault="003F775B" w:rsidP="003F775B">
            <w:pPr>
              <w:pStyle w:val="TAC"/>
            </w:pPr>
          </w:p>
        </w:tc>
        <w:tc>
          <w:tcPr>
            <w:tcW w:w="1000" w:type="dxa"/>
            <w:shd w:val="clear" w:color="auto" w:fill="auto"/>
            <w:vAlign w:val="center"/>
          </w:tcPr>
          <w:p w14:paraId="64F0D09B" w14:textId="77777777" w:rsidR="003F775B" w:rsidRPr="00AC4FBC" w:rsidRDefault="003F775B" w:rsidP="003F775B">
            <w:pPr>
              <w:pStyle w:val="TAC"/>
            </w:pPr>
            <w:r w:rsidRPr="00AC4FBC">
              <w:t>28</w:t>
            </w:r>
          </w:p>
        </w:tc>
        <w:tc>
          <w:tcPr>
            <w:tcW w:w="861" w:type="dxa"/>
            <w:shd w:val="clear" w:color="auto" w:fill="auto"/>
            <w:noWrap/>
            <w:vAlign w:val="center"/>
          </w:tcPr>
          <w:p w14:paraId="057FB1CA" w14:textId="77777777" w:rsidR="003F775B" w:rsidRPr="00AC4FBC" w:rsidRDefault="003F775B" w:rsidP="003F775B">
            <w:pPr>
              <w:pStyle w:val="TAC"/>
              <w:rPr>
                <w:kern w:val="2"/>
                <w:szCs w:val="24"/>
              </w:rPr>
            </w:pPr>
            <w:r w:rsidRPr="00AC4FBC">
              <w:t>N/A</w:t>
            </w:r>
          </w:p>
        </w:tc>
        <w:tc>
          <w:tcPr>
            <w:tcW w:w="1139" w:type="dxa"/>
            <w:shd w:val="clear" w:color="auto" w:fill="auto"/>
            <w:noWrap/>
            <w:vAlign w:val="center"/>
          </w:tcPr>
          <w:p w14:paraId="0ED43FF1" w14:textId="77777777" w:rsidR="003F775B" w:rsidRPr="00AC4FBC" w:rsidRDefault="003F775B" w:rsidP="003F775B">
            <w:pPr>
              <w:pStyle w:val="TAC"/>
              <w:rPr>
                <w:kern w:val="2"/>
                <w:szCs w:val="24"/>
              </w:rPr>
            </w:pPr>
            <w:r w:rsidRPr="00AC4FBC">
              <w:rPr>
                <w:rFonts w:eastAsia="MS Mincho"/>
              </w:rPr>
              <w:t>REFSENS</w:t>
            </w:r>
          </w:p>
        </w:tc>
        <w:tc>
          <w:tcPr>
            <w:tcW w:w="1136" w:type="dxa"/>
            <w:shd w:val="clear" w:color="auto" w:fill="auto"/>
            <w:noWrap/>
            <w:vAlign w:val="center"/>
          </w:tcPr>
          <w:p w14:paraId="7FA5C4CF" w14:textId="77777777" w:rsidR="003F775B" w:rsidRPr="00AC4FBC" w:rsidRDefault="003F775B" w:rsidP="003F775B">
            <w:pPr>
              <w:pStyle w:val="TAC"/>
              <w:rPr>
                <w:kern w:val="2"/>
                <w:szCs w:val="24"/>
              </w:rPr>
            </w:pPr>
            <w:r w:rsidRPr="00AC4FBC">
              <w:t>-</w:t>
            </w:r>
          </w:p>
        </w:tc>
        <w:tc>
          <w:tcPr>
            <w:tcW w:w="858" w:type="dxa"/>
            <w:shd w:val="clear" w:color="auto" w:fill="auto"/>
            <w:noWrap/>
            <w:vAlign w:val="center"/>
          </w:tcPr>
          <w:p w14:paraId="157C2540"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56ADB907"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61A024E5" w14:textId="77777777" w:rsidR="003F775B" w:rsidRPr="00AC4FBC" w:rsidRDefault="003F775B" w:rsidP="003F775B">
            <w:pPr>
              <w:pStyle w:val="TAC"/>
            </w:pPr>
          </w:p>
        </w:tc>
        <w:tc>
          <w:tcPr>
            <w:tcW w:w="716" w:type="dxa"/>
            <w:shd w:val="clear" w:color="auto" w:fill="auto"/>
            <w:vAlign w:val="center"/>
          </w:tcPr>
          <w:p w14:paraId="57B45FD9" w14:textId="77777777" w:rsidR="003F775B" w:rsidRPr="00AC4FBC" w:rsidRDefault="003F775B" w:rsidP="003F775B">
            <w:pPr>
              <w:pStyle w:val="TAC"/>
              <w:rPr>
                <w:kern w:val="2"/>
                <w:szCs w:val="24"/>
              </w:rPr>
            </w:pPr>
            <w:r w:rsidRPr="00AC4FBC">
              <w:t>N/A</w:t>
            </w:r>
          </w:p>
        </w:tc>
        <w:tc>
          <w:tcPr>
            <w:tcW w:w="850" w:type="dxa"/>
          </w:tcPr>
          <w:p w14:paraId="3DCDEEEF" w14:textId="77777777" w:rsidR="003F775B" w:rsidRPr="00AC4FBC" w:rsidRDefault="003F775B" w:rsidP="003F775B">
            <w:pPr>
              <w:pStyle w:val="TAC"/>
            </w:pPr>
          </w:p>
        </w:tc>
      </w:tr>
      <w:tr w:rsidR="003F775B" w:rsidRPr="00AC4FBC" w14:paraId="2A71D751" w14:textId="77777777" w:rsidTr="00D91852">
        <w:trPr>
          <w:trHeight w:val="54"/>
        </w:trPr>
        <w:tc>
          <w:tcPr>
            <w:tcW w:w="1993" w:type="dxa"/>
            <w:vMerge/>
            <w:shd w:val="clear" w:color="auto" w:fill="auto"/>
            <w:vAlign w:val="center"/>
          </w:tcPr>
          <w:p w14:paraId="5619EF91" w14:textId="77777777" w:rsidR="003F775B" w:rsidRPr="00AC4FBC" w:rsidRDefault="003F775B" w:rsidP="003F775B">
            <w:pPr>
              <w:keepNext/>
              <w:keepLines/>
              <w:spacing w:after="0"/>
              <w:jc w:val="center"/>
            </w:pPr>
          </w:p>
        </w:tc>
        <w:tc>
          <w:tcPr>
            <w:tcW w:w="716" w:type="dxa"/>
            <w:vMerge/>
          </w:tcPr>
          <w:p w14:paraId="3C0877DA" w14:textId="77777777" w:rsidR="003F775B" w:rsidRPr="00AC4FBC" w:rsidRDefault="003F775B" w:rsidP="003F775B">
            <w:pPr>
              <w:pStyle w:val="TAC"/>
            </w:pPr>
          </w:p>
        </w:tc>
        <w:tc>
          <w:tcPr>
            <w:tcW w:w="1000" w:type="dxa"/>
            <w:shd w:val="clear" w:color="auto" w:fill="auto"/>
            <w:vAlign w:val="center"/>
          </w:tcPr>
          <w:p w14:paraId="2BEAA86F" w14:textId="77777777" w:rsidR="003F775B" w:rsidRPr="00AC4FBC" w:rsidRDefault="003F775B" w:rsidP="003F775B">
            <w:pPr>
              <w:pStyle w:val="TAC"/>
            </w:pPr>
            <w:r w:rsidRPr="00AC4FBC">
              <w:t>n78</w:t>
            </w:r>
          </w:p>
        </w:tc>
        <w:tc>
          <w:tcPr>
            <w:tcW w:w="861" w:type="dxa"/>
            <w:shd w:val="clear" w:color="auto" w:fill="auto"/>
            <w:noWrap/>
            <w:vAlign w:val="center"/>
          </w:tcPr>
          <w:p w14:paraId="644C73AD" w14:textId="77777777" w:rsidR="003F775B" w:rsidRPr="00AC4FBC" w:rsidRDefault="003F775B" w:rsidP="003F775B">
            <w:pPr>
              <w:pStyle w:val="TAC"/>
              <w:rPr>
                <w:kern w:val="2"/>
                <w:szCs w:val="24"/>
              </w:rPr>
            </w:pPr>
            <w:r w:rsidRPr="00AC4FBC">
              <w:t>15</w:t>
            </w:r>
          </w:p>
        </w:tc>
        <w:tc>
          <w:tcPr>
            <w:tcW w:w="1139" w:type="dxa"/>
            <w:shd w:val="clear" w:color="auto" w:fill="auto"/>
            <w:noWrap/>
            <w:vAlign w:val="center"/>
          </w:tcPr>
          <w:p w14:paraId="63FEAD61" w14:textId="77777777" w:rsidR="003F775B" w:rsidRPr="00AC4FBC" w:rsidRDefault="003F775B" w:rsidP="003F775B">
            <w:pPr>
              <w:pStyle w:val="TAC"/>
              <w:rPr>
                <w:kern w:val="2"/>
                <w:szCs w:val="24"/>
              </w:rPr>
            </w:pPr>
            <w:r w:rsidRPr="00AC4FBC">
              <w:t>-</w:t>
            </w:r>
          </w:p>
        </w:tc>
        <w:tc>
          <w:tcPr>
            <w:tcW w:w="1136" w:type="dxa"/>
            <w:shd w:val="clear" w:color="auto" w:fill="auto"/>
            <w:noWrap/>
            <w:vAlign w:val="center"/>
          </w:tcPr>
          <w:p w14:paraId="3C4E53E8" w14:textId="77777777" w:rsidR="003F775B" w:rsidRPr="00AC4FBC" w:rsidRDefault="003F775B" w:rsidP="003F775B">
            <w:pPr>
              <w:pStyle w:val="TAC"/>
              <w:rPr>
                <w:kern w:val="2"/>
                <w:szCs w:val="24"/>
              </w:rPr>
            </w:pPr>
            <w:r w:rsidRPr="00AC4FBC">
              <w:rPr>
                <w:rFonts w:eastAsia="MS Mincho"/>
              </w:rPr>
              <w:t>REFSENS</w:t>
            </w:r>
          </w:p>
        </w:tc>
        <w:tc>
          <w:tcPr>
            <w:tcW w:w="858" w:type="dxa"/>
            <w:shd w:val="clear" w:color="auto" w:fill="auto"/>
            <w:noWrap/>
            <w:vAlign w:val="center"/>
          </w:tcPr>
          <w:p w14:paraId="23F5B3D0" w14:textId="77777777" w:rsidR="003F775B" w:rsidRPr="00AC4FBC" w:rsidRDefault="003F775B" w:rsidP="003F775B">
            <w:pPr>
              <w:pStyle w:val="TAC"/>
              <w:rPr>
                <w:kern w:val="2"/>
                <w:szCs w:val="24"/>
              </w:rPr>
            </w:pPr>
            <w:r w:rsidRPr="00AC4FBC">
              <w:t>-</w:t>
            </w:r>
          </w:p>
        </w:tc>
        <w:tc>
          <w:tcPr>
            <w:tcW w:w="862" w:type="dxa"/>
            <w:shd w:val="clear" w:color="auto" w:fill="auto"/>
            <w:vAlign w:val="center"/>
          </w:tcPr>
          <w:p w14:paraId="240005CF" w14:textId="77777777" w:rsidR="003F775B" w:rsidRPr="00AC4FBC" w:rsidRDefault="003F775B" w:rsidP="003F775B">
            <w:pPr>
              <w:pStyle w:val="TAC"/>
              <w:rPr>
                <w:kern w:val="2"/>
                <w:szCs w:val="24"/>
              </w:rPr>
            </w:pPr>
            <w:r w:rsidRPr="00AC4FBC">
              <w:t>-</w:t>
            </w:r>
          </w:p>
        </w:tc>
        <w:tc>
          <w:tcPr>
            <w:tcW w:w="1002" w:type="dxa"/>
            <w:shd w:val="clear" w:color="auto" w:fill="auto"/>
            <w:vAlign w:val="center"/>
          </w:tcPr>
          <w:p w14:paraId="2FEBA879" w14:textId="77777777" w:rsidR="003F775B" w:rsidRPr="00AC4FBC" w:rsidRDefault="003F775B" w:rsidP="003F775B">
            <w:pPr>
              <w:pStyle w:val="TAC"/>
            </w:pPr>
            <w:r w:rsidRPr="00AC4FBC">
              <w:t>TDD</w:t>
            </w:r>
          </w:p>
        </w:tc>
        <w:tc>
          <w:tcPr>
            <w:tcW w:w="716" w:type="dxa"/>
            <w:shd w:val="clear" w:color="auto" w:fill="auto"/>
            <w:vAlign w:val="center"/>
          </w:tcPr>
          <w:p w14:paraId="7EAAEE5D" w14:textId="77777777" w:rsidR="003F775B" w:rsidRPr="00AC4FBC" w:rsidRDefault="003F775B" w:rsidP="003F775B">
            <w:pPr>
              <w:pStyle w:val="TAC"/>
              <w:rPr>
                <w:kern w:val="2"/>
                <w:szCs w:val="24"/>
              </w:rPr>
            </w:pPr>
            <w:r w:rsidRPr="00AC4FBC">
              <w:t>N/A</w:t>
            </w:r>
          </w:p>
        </w:tc>
        <w:tc>
          <w:tcPr>
            <w:tcW w:w="850" w:type="dxa"/>
          </w:tcPr>
          <w:p w14:paraId="7E875FC4" w14:textId="77777777" w:rsidR="003F775B" w:rsidRPr="00AC4FBC" w:rsidRDefault="003F775B" w:rsidP="003F775B">
            <w:pPr>
              <w:pStyle w:val="TAC"/>
            </w:pPr>
          </w:p>
        </w:tc>
      </w:tr>
      <w:tr w:rsidR="003F775B" w:rsidRPr="00AC4FBC" w14:paraId="67A1DDEE"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236998AA" w14:textId="77777777" w:rsidR="003F775B" w:rsidRPr="00AC4FBC" w:rsidRDefault="003F775B" w:rsidP="003F775B">
            <w:pPr>
              <w:pStyle w:val="TAC"/>
            </w:pPr>
            <w:r w:rsidRPr="00AC4FBC">
              <w:t>DC_7A_n28A-n7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25128767" w14:textId="77777777" w:rsidR="003F775B" w:rsidRPr="00AC4FBC" w:rsidRDefault="003F775B" w:rsidP="003F775B">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52E1457F" w14:textId="77777777" w:rsidR="003F775B" w:rsidRPr="00AC4FBC" w:rsidRDefault="003F775B" w:rsidP="003F775B">
            <w:pPr>
              <w:pStyle w:val="TAC"/>
              <w:rPr>
                <w:lang w:eastAsia="zh-CN"/>
              </w:rPr>
            </w:pPr>
            <w:r w:rsidRPr="00AC4FBC">
              <w:rPr>
                <w:lang w:eastAsia="zh-CN"/>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733F321"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F02F23D"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F13B8F1"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2AAEAE4"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201F1AF"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FA1C400"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7BE936BF"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CE63C3E" w14:textId="77777777" w:rsidR="003F775B" w:rsidRPr="00AC4FBC" w:rsidRDefault="003F775B" w:rsidP="003F775B">
            <w:pPr>
              <w:pStyle w:val="TAC"/>
              <w:rPr>
                <w:lang w:eastAsia="en-US"/>
              </w:rPr>
            </w:pPr>
          </w:p>
        </w:tc>
      </w:tr>
      <w:tr w:rsidR="003F775B" w:rsidRPr="00AC4FBC" w14:paraId="1EE576F1"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47CBD145"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71282DCA"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2D71838A" w14:textId="77777777" w:rsidR="003F775B" w:rsidRPr="00AC4FBC" w:rsidRDefault="003F775B" w:rsidP="003F775B">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6D000FF"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4C33BDC"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0DC3F42"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C73CD19"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1901752"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FDB5318"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7C0FA34C"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EF883CE" w14:textId="77777777" w:rsidR="003F775B" w:rsidRPr="00AC4FBC" w:rsidRDefault="003F775B" w:rsidP="003F775B">
            <w:pPr>
              <w:pStyle w:val="TAC"/>
              <w:rPr>
                <w:lang w:eastAsia="en-US"/>
              </w:rPr>
            </w:pPr>
          </w:p>
        </w:tc>
      </w:tr>
      <w:tr w:rsidR="003F775B" w:rsidRPr="00AC4FBC" w14:paraId="6F530515"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410ADD3"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6EE97348"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0CF8861F" w14:textId="77777777" w:rsidR="003F775B" w:rsidRPr="00AC4FBC" w:rsidRDefault="003F775B" w:rsidP="003F775B">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53E1B92"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AB46E62"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6FB5DDF" w14:textId="74EDBEFA" w:rsidR="003F775B" w:rsidRPr="00AC4FBC" w:rsidRDefault="003F775B" w:rsidP="003F775B">
            <w:pPr>
              <w:pStyle w:val="TAC"/>
              <w:rPr>
                <w:lang w:eastAsia="zh-CN"/>
              </w:rPr>
            </w:pPr>
            <w:r w:rsidRPr="00AC4FBC">
              <w:rPr>
                <w:lang w:eastAsia="zh-CN"/>
              </w:rPr>
              <w:t>-65.1</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44D1DA9"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D77BA95"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53DA5F7" w14:textId="77777777"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914EBA5" w14:textId="77777777" w:rsidR="003F775B" w:rsidRPr="00AC4FBC" w:rsidRDefault="003F775B" w:rsidP="003F775B">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02A0D689" w14:textId="77777777" w:rsidR="003F775B" w:rsidRPr="00AC4FBC" w:rsidRDefault="003F775B" w:rsidP="003F775B">
            <w:pPr>
              <w:pStyle w:val="TAC"/>
              <w:rPr>
                <w:lang w:eastAsia="en-US"/>
              </w:rPr>
            </w:pPr>
          </w:p>
        </w:tc>
      </w:tr>
      <w:tr w:rsidR="003F775B" w:rsidRPr="00AC4FBC" w14:paraId="26B80D7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5EF6E320" w14:textId="77777777" w:rsidR="003F775B" w:rsidRPr="00AC4FBC" w:rsidRDefault="003F775B" w:rsidP="003F775B">
            <w:pPr>
              <w:spacing w:after="0"/>
              <w:rPr>
                <w:rFonts w:ascii="Arial" w:hAnsi="Arial"/>
                <w:sz w:val="18"/>
                <w:lang w:eastAsia="en-US"/>
              </w:rPr>
            </w:pPr>
          </w:p>
        </w:tc>
        <w:tc>
          <w:tcPr>
            <w:tcW w:w="716" w:type="dxa"/>
            <w:vMerge w:val="restart"/>
            <w:tcBorders>
              <w:top w:val="single" w:sz="4" w:space="0" w:color="auto"/>
              <w:left w:val="single" w:sz="4" w:space="0" w:color="auto"/>
              <w:bottom w:val="single" w:sz="4" w:space="0" w:color="auto"/>
              <w:right w:val="single" w:sz="4" w:space="0" w:color="auto"/>
            </w:tcBorders>
            <w:hideMark/>
          </w:tcPr>
          <w:p w14:paraId="40743424" w14:textId="77777777" w:rsidR="003F775B" w:rsidRPr="00AC4FBC" w:rsidRDefault="003F775B" w:rsidP="003F775B">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45012A09" w14:textId="77777777" w:rsidR="003F775B" w:rsidRPr="00AC4FBC" w:rsidRDefault="003F775B" w:rsidP="003F775B">
            <w:pPr>
              <w:pStyle w:val="TAC"/>
              <w:rPr>
                <w:lang w:eastAsia="en-US"/>
              </w:rPr>
            </w:pPr>
            <w:r w:rsidRPr="00AC4FBC">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8B676C1" w14:textId="77777777" w:rsidR="003F775B" w:rsidRPr="00AC4FBC" w:rsidRDefault="003F775B" w:rsidP="003F775B">
            <w:pPr>
              <w:pStyle w:val="TAC"/>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AF6C1FF"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77D4575"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BDE49AF"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9BD908B"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85F19C2" w14:textId="77777777" w:rsidR="003F775B" w:rsidRPr="00AC4FBC" w:rsidRDefault="003F775B" w:rsidP="003F775B">
            <w:pPr>
              <w:pStyle w:val="TAC"/>
              <w:rPr>
                <w:lang w:eastAsia="en-US"/>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36C0B94"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73052061" w14:textId="77777777" w:rsidR="003F775B" w:rsidRPr="00AC4FBC" w:rsidRDefault="003F775B" w:rsidP="003F775B">
            <w:pPr>
              <w:pStyle w:val="TAC"/>
              <w:rPr>
                <w:lang w:eastAsia="en-US"/>
              </w:rPr>
            </w:pPr>
          </w:p>
        </w:tc>
      </w:tr>
      <w:tr w:rsidR="003F775B" w:rsidRPr="00AC4FBC" w14:paraId="3AACA98E"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7DEA761C"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6C1FA1F"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7AA54B1A" w14:textId="77777777" w:rsidR="003F775B" w:rsidRPr="00AC4FBC" w:rsidRDefault="003F775B" w:rsidP="003F775B">
            <w:pPr>
              <w:pStyle w:val="TAC"/>
            </w:pPr>
            <w:r w:rsidRPr="00AC4FBC">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23F2E77" w14:textId="77777777" w:rsidR="003F775B" w:rsidRPr="00AC4FBC" w:rsidRDefault="003F775B" w:rsidP="003F775B">
            <w:pPr>
              <w:pStyle w:val="TAC"/>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3CE6552F" w14:textId="5FC461AC" w:rsidR="003F775B" w:rsidRPr="00AC4FBC" w:rsidRDefault="003F775B" w:rsidP="003F775B">
            <w:pPr>
              <w:pStyle w:val="TAC"/>
              <w:rPr>
                <w:lang w:eastAsia="zh-CN"/>
              </w:rPr>
            </w:pPr>
            <w:r w:rsidRPr="00AC4FBC">
              <w:rPr>
                <w:lang w:eastAsia="zh-CN"/>
              </w:rPr>
              <w:t>-69.0</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B5ED0A0"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F768130"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046DA0A"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9279609" w14:textId="77777777" w:rsidR="003F775B" w:rsidRPr="00AC4FBC" w:rsidRDefault="003F775B" w:rsidP="003F775B">
            <w:pPr>
              <w:pStyle w:val="TAC"/>
              <w:rPr>
                <w:lang w:eastAsia="en-US"/>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EB3C065" w14:textId="77777777" w:rsidR="003F775B" w:rsidRPr="00AC4FBC" w:rsidRDefault="003F775B" w:rsidP="003F775B">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40E8B676" w14:textId="77777777" w:rsidR="003F775B" w:rsidRPr="00AC4FBC" w:rsidRDefault="003F775B" w:rsidP="003F775B">
            <w:pPr>
              <w:pStyle w:val="TAC"/>
              <w:rPr>
                <w:lang w:eastAsia="en-US"/>
              </w:rPr>
            </w:pPr>
          </w:p>
        </w:tc>
      </w:tr>
      <w:tr w:rsidR="003F775B" w:rsidRPr="00AC4FBC" w14:paraId="286893DE" w14:textId="77777777" w:rsidTr="00D91852">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0CF17A84" w14:textId="77777777" w:rsidR="003F775B" w:rsidRPr="00AC4FBC" w:rsidRDefault="003F775B" w:rsidP="003F775B">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6F5C9D6"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3E4CCCD7" w14:textId="77777777" w:rsidR="003F775B" w:rsidRPr="00AC4FBC" w:rsidRDefault="003F775B" w:rsidP="003F775B">
            <w:pPr>
              <w:pStyle w:val="TAC"/>
            </w:pPr>
            <w:r w:rsidRPr="00AC4FBC">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35B337E" w14:textId="77777777" w:rsidR="003F775B" w:rsidRPr="00AC4FBC" w:rsidRDefault="003F775B" w:rsidP="003F775B">
            <w:pPr>
              <w:pStyle w:val="TAC"/>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CD32503"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B3FE5CA" w14:textId="77777777" w:rsidR="003F775B" w:rsidRPr="00AC4FBC" w:rsidRDefault="003F775B" w:rsidP="003F775B">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D5F6067"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F025071"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6D4F72A" w14:textId="77777777" w:rsidR="003F775B" w:rsidRPr="00AC4FBC" w:rsidRDefault="003F775B" w:rsidP="003F775B">
            <w:pPr>
              <w:pStyle w:val="TAC"/>
              <w:rPr>
                <w:lang w:eastAsia="en-US"/>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31AC055"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4512797" w14:textId="77777777" w:rsidR="003F775B" w:rsidRPr="00AC4FBC" w:rsidRDefault="003F775B" w:rsidP="003F775B">
            <w:pPr>
              <w:pStyle w:val="TAC"/>
              <w:rPr>
                <w:lang w:eastAsia="en-US"/>
              </w:rPr>
            </w:pPr>
          </w:p>
        </w:tc>
      </w:tr>
      <w:tr w:rsidR="003F775B" w:rsidRPr="00AC4FBC" w14:paraId="221EEC26" w14:textId="77777777" w:rsidTr="000E7EBA">
        <w:trPr>
          <w:trHeight w:val="54"/>
        </w:trPr>
        <w:tc>
          <w:tcPr>
            <w:tcW w:w="1993" w:type="dxa"/>
            <w:tcBorders>
              <w:top w:val="single" w:sz="4" w:space="0" w:color="auto"/>
              <w:left w:val="single" w:sz="4" w:space="0" w:color="auto"/>
              <w:bottom w:val="nil"/>
              <w:right w:val="single" w:sz="4" w:space="0" w:color="auto"/>
            </w:tcBorders>
            <w:vAlign w:val="center"/>
          </w:tcPr>
          <w:p w14:paraId="304AB0BC" w14:textId="77777777" w:rsidR="003F775B" w:rsidRPr="00AC4FBC" w:rsidRDefault="003F775B" w:rsidP="003F775B">
            <w:pPr>
              <w:pStyle w:val="TAC"/>
            </w:pPr>
          </w:p>
        </w:tc>
        <w:tc>
          <w:tcPr>
            <w:tcW w:w="716" w:type="dxa"/>
            <w:tcBorders>
              <w:top w:val="single" w:sz="4" w:space="0" w:color="auto"/>
              <w:left w:val="single" w:sz="4" w:space="0" w:color="auto"/>
              <w:bottom w:val="nil"/>
              <w:right w:val="single" w:sz="4" w:space="0" w:color="auto"/>
            </w:tcBorders>
            <w:vAlign w:val="center"/>
          </w:tcPr>
          <w:p w14:paraId="3C6AE940" w14:textId="2C4B83D1" w:rsidR="003F775B" w:rsidRPr="00AC4FBC" w:rsidRDefault="003F775B" w:rsidP="003F775B">
            <w:pPr>
              <w:pStyle w:val="TAC"/>
              <w:rPr>
                <w:lang w:eastAsia="zh-CN"/>
              </w:rPr>
            </w:pPr>
            <w:r>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tcPr>
          <w:p w14:paraId="6C8304A1" w14:textId="680CB1E7" w:rsidR="003F775B" w:rsidRPr="00AC4FBC" w:rsidRDefault="003F775B" w:rsidP="003F775B">
            <w:pPr>
              <w:pStyle w:val="TAC"/>
            </w:pPr>
            <w:r w:rsidRPr="00EF5447">
              <w:rPr>
                <w:rFonts w:cs="Arial"/>
                <w:szCs w:val="18"/>
                <w:lang w:eastAsia="zh-CN"/>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79558028" w14:textId="4A11E7F9"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60227F7B" w14:textId="2BFD1B5E"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68182C1" w14:textId="280FABCF"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181DD42" w14:textId="7C3EE2B0"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7E122130" w14:textId="138B6683"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18902414" w14:textId="65E86AB5"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6CC4CDA2" w14:textId="205287A9" w:rsidR="003F775B" w:rsidRPr="00AC4FBC" w:rsidRDefault="003F775B" w:rsidP="003F775B">
            <w:pPr>
              <w:pStyle w:val="TAC"/>
              <w:rPr>
                <w:lang w:eastAsia="zh-CN"/>
              </w:rPr>
            </w:pPr>
            <w:r w:rsidRPr="00EF5447">
              <w:rPr>
                <w:rFonts w:cs="Arial"/>
                <w:szCs w:val="18"/>
                <w:lang w:eastAsia="ko-KR"/>
              </w:rPr>
              <w:t>N/A</w:t>
            </w:r>
          </w:p>
        </w:tc>
        <w:tc>
          <w:tcPr>
            <w:tcW w:w="850" w:type="dxa"/>
            <w:tcBorders>
              <w:top w:val="single" w:sz="4" w:space="0" w:color="auto"/>
              <w:left w:val="single" w:sz="4" w:space="0" w:color="auto"/>
              <w:bottom w:val="single" w:sz="4" w:space="0" w:color="auto"/>
              <w:right w:val="single" w:sz="4" w:space="0" w:color="auto"/>
            </w:tcBorders>
          </w:tcPr>
          <w:p w14:paraId="5511ACCC" w14:textId="77777777" w:rsidR="003F775B" w:rsidRPr="00AC4FBC" w:rsidRDefault="003F775B" w:rsidP="003F775B">
            <w:pPr>
              <w:pStyle w:val="TAC"/>
              <w:rPr>
                <w:lang w:eastAsia="en-US"/>
              </w:rPr>
            </w:pPr>
          </w:p>
        </w:tc>
      </w:tr>
      <w:tr w:rsidR="003F775B" w:rsidRPr="00AC4FBC" w14:paraId="2D6CA137" w14:textId="77777777" w:rsidTr="000E7EBA">
        <w:trPr>
          <w:trHeight w:val="54"/>
        </w:trPr>
        <w:tc>
          <w:tcPr>
            <w:tcW w:w="1993" w:type="dxa"/>
            <w:tcBorders>
              <w:top w:val="nil"/>
              <w:left w:val="single" w:sz="4" w:space="0" w:color="auto"/>
              <w:bottom w:val="nil"/>
              <w:right w:val="single" w:sz="4" w:space="0" w:color="auto"/>
            </w:tcBorders>
            <w:vAlign w:val="center"/>
          </w:tcPr>
          <w:p w14:paraId="62845C4E" w14:textId="77777777" w:rsidR="003F775B" w:rsidRPr="00AC4FBC" w:rsidRDefault="003F775B" w:rsidP="003F775B">
            <w:pPr>
              <w:pStyle w:val="TAC"/>
            </w:pPr>
          </w:p>
        </w:tc>
        <w:tc>
          <w:tcPr>
            <w:tcW w:w="716" w:type="dxa"/>
            <w:tcBorders>
              <w:top w:val="nil"/>
              <w:left w:val="single" w:sz="4" w:space="0" w:color="auto"/>
              <w:bottom w:val="nil"/>
              <w:right w:val="single" w:sz="4" w:space="0" w:color="auto"/>
            </w:tcBorders>
            <w:vAlign w:val="center"/>
          </w:tcPr>
          <w:p w14:paraId="0AD611E7"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51797E2B" w14:textId="192B1312" w:rsidR="003F775B" w:rsidRPr="00AC4FBC" w:rsidRDefault="003F775B" w:rsidP="003F775B">
            <w:pPr>
              <w:pStyle w:val="TAC"/>
            </w:pPr>
            <w:r w:rsidRPr="00EF5447">
              <w:rPr>
                <w:rFonts w:cs="Arial"/>
                <w:szCs w:val="18"/>
                <w:lang w:eastAsia="ko-KR"/>
              </w:rPr>
              <w:t>n2</w:t>
            </w:r>
          </w:p>
        </w:tc>
        <w:tc>
          <w:tcPr>
            <w:tcW w:w="861" w:type="dxa"/>
            <w:tcBorders>
              <w:top w:val="single" w:sz="4" w:space="0" w:color="auto"/>
              <w:left w:val="single" w:sz="4" w:space="0" w:color="auto"/>
              <w:bottom w:val="single" w:sz="4" w:space="0" w:color="auto"/>
              <w:right w:val="single" w:sz="4" w:space="0" w:color="auto"/>
            </w:tcBorders>
            <w:noWrap/>
            <w:vAlign w:val="center"/>
          </w:tcPr>
          <w:p w14:paraId="3CEA1AC0" w14:textId="2487679E"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C111D80" w14:textId="799ED636"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7A5AAF7" w14:textId="5D8CD033"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99C9C1F" w14:textId="7E1C14A8"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381E3BA9" w14:textId="165172F6"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7AE39988" w14:textId="4DB3F9A5"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8860021" w14:textId="0C7D0437" w:rsidR="003F775B" w:rsidRPr="00AC4FBC" w:rsidRDefault="003F775B" w:rsidP="003F775B">
            <w:pPr>
              <w:pStyle w:val="TAC"/>
              <w:rPr>
                <w:lang w:eastAsia="zh-CN"/>
              </w:rPr>
            </w:pPr>
            <w:r w:rsidRPr="00EF5447">
              <w:rPr>
                <w:rFonts w:cs="Arial"/>
                <w:szCs w:val="18"/>
                <w:lang w:eastAsia="ja-JP"/>
              </w:rPr>
              <w:t>N/A</w:t>
            </w:r>
          </w:p>
        </w:tc>
        <w:tc>
          <w:tcPr>
            <w:tcW w:w="850" w:type="dxa"/>
            <w:tcBorders>
              <w:top w:val="single" w:sz="4" w:space="0" w:color="auto"/>
              <w:left w:val="single" w:sz="4" w:space="0" w:color="auto"/>
              <w:bottom w:val="single" w:sz="4" w:space="0" w:color="auto"/>
              <w:right w:val="single" w:sz="4" w:space="0" w:color="auto"/>
            </w:tcBorders>
          </w:tcPr>
          <w:p w14:paraId="17BFA012" w14:textId="77777777" w:rsidR="003F775B" w:rsidRPr="00AC4FBC" w:rsidRDefault="003F775B" w:rsidP="003F775B">
            <w:pPr>
              <w:pStyle w:val="TAC"/>
              <w:rPr>
                <w:lang w:eastAsia="en-US"/>
              </w:rPr>
            </w:pPr>
          </w:p>
        </w:tc>
      </w:tr>
      <w:tr w:rsidR="003F775B" w:rsidRPr="00AC4FBC" w14:paraId="6DDB1095" w14:textId="77777777" w:rsidTr="000E7EBA">
        <w:trPr>
          <w:trHeight w:val="54"/>
        </w:trPr>
        <w:tc>
          <w:tcPr>
            <w:tcW w:w="1993" w:type="dxa"/>
            <w:tcBorders>
              <w:top w:val="nil"/>
              <w:left w:val="single" w:sz="4" w:space="0" w:color="auto"/>
              <w:bottom w:val="nil"/>
              <w:right w:val="single" w:sz="4" w:space="0" w:color="auto"/>
            </w:tcBorders>
            <w:vAlign w:val="center"/>
          </w:tcPr>
          <w:p w14:paraId="307C34A3" w14:textId="0AF0A14C" w:rsidR="003F775B" w:rsidRPr="00AC4FBC" w:rsidRDefault="003F775B" w:rsidP="003F775B">
            <w:pPr>
              <w:pStyle w:val="TAC"/>
            </w:pPr>
            <w:r w:rsidRPr="006813DC">
              <w:t>DC_13A_n2A-n77A</w:t>
            </w:r>
          </w:p>
        </w:tc>
        <w:tc>
          <w:tcPr>
            <w:tcW w:w="716" w:type="dxa"/>
            <w:tcBorders>
              <w:top w:val="nil"/>
              <w:left w:val="single" w:sz="4" w:space="0" w:color="auto"/>
              <w:bottom w:val="single" w:sz="4" w:space="0" w:color="auto"/>
              <w:right w:val="single" w:sz="4" w:space="0" w:color="auto"/>
            </w:tcBorders>
            <w:vAlign w:val="center"/>
          </w:tcPr>
          <w:p w14:paraId="27FC2C41"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03A87B1" w14:textId="33175A38" w:rsidR="003F775B" w:rsidRPr="00AC4FBC" w:rsidRDefault="003F775B" w:rsidP="003F775B">
            <w:pPr>
              <w:pStyle w:val="TAC"/>
            </w:pPr>
            <w:r w:rsidRPr="00EF5447">
              <w:rPr>
                <w:rFonts w:cs="Arial"/>
                <w:szCs w:val="18"/>
                <w:lang w:eastAsia="ko-KR"/>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30744F1E" w14:textId="21ECDE94"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90C061D" w14:textId="17238B24" w:rsidR="003F775B" w:rsidRPr="00AC4FBC" w:rsidRDefault="003F775B" w:rsidP="003F775B">
            <w:pPr>
              <w:pStyle w:val="TAC"/>
              <w:rPr>
                <w:lang w:eastAsia="zh-CN"/>
              </w:rPr>
            </w:pPr>
            <w:r>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5D538D08" w14:textId="499DA078" w:rsidR="003F775B" w:rsidRPr="00AC4FBC" w:rsidRDefault="003F775B" w:rsidP="003F775B">
            <w:pPr>
              <w:pStyle w:val="TAC"/>
              <w:rPr>
                <w:lang w:eastAsia="zh-CN"/>
              </w:rPr>
            </w:pPr>
            <w:r>
              <w:rPr>
                <w:lang w:eastAsia="zh-CN"/>
              </w:rPr>
              <w:t>-77</w:t>
            </w:r>
          </w:p>
        </w:tc>
        <w:tc>
          <w:tcPr>
            <w:tcW w:w="858" w:type="dxa"/>
            <w:tcBorders>
              <w:top w:val="single" w:sz="4" w:space="0" w:color="auto"/>
              <w:left w:val="single" w:sz="4" w:space="0" w:color="auto"/>
              <w:bottom w:val="single" w:sz="4" w:space="0" w:color="auto"/>
              <w:right w:val="single" w:sz="4" w:space="0" w:color="auto"/>
            </w:tcBorders>
            <w:noWrap/>
            <w:vAlign w:val="center"/>
          </w:tcPr>
          <w:p w14:paraId="6956478B" w14:textId="3F2204DE"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2E037EF5" w14:textId="17219A5C"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572A4037" w14:textId="7F2B6980"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0AEE5533" w14:textId="3F7B488A" w:rsidR="003F775B" w:rsidRPr="00AC4FBC" w:rsidRDefault="003F775B" w:rsidP="003F775B">
            <w:pPr>
              <w:pStyle w:val="TAC"/>
              <w:rPr>
                <w:lang w:eastAsia="zh-CN"/>
              </w:rPr>
            </w:pPr>
            <w:r w:rsidRPr="00EF5447">
              <w:rPr>
                <w:rFonts w:cs="Arial"/>
                <w:szCs w:val="18"/>
                <w:lang w:eastAsia="ko-KR"/>
              </w:rPr>
              <w:t>IMD3</w:t>
            </w:r>
          </w:p>
        </w:tc>
        <w:tc>
          <w:tcPr>
            <w:tcW w:w="850" w:type="dxa"/>
            <w:tcBorders>
              <w:top w:val="single" w:sz="4" w:space="0" w:color="auto"/>
              <w:left w:val="single" w:sz="4" w:space="0" w:color="auto"/>
              <w:bottom w:val="single" w:sz="4" w:space="0" w:color="auto"/>
              <w:right w:val="single" w:sz="4" w:space="0" w:color="auto"/>
            </w:tcBorders>
          </w:tcPr>
          <w:p w14:paraId="7447497C" w14:textId="77777777" w:rsidR="003F775B" w:rsidRPr="00AC4FBC" w:rsidRDefault="003F775B" w:rsidP="003F775B">
            <w:pPr>
              <w:pStyle w:val="TAC"/>
              <w:rPr>
                <w:lang w:eastAsia="en-US"/>
              </w:rPr>
            </w:pPr>
          </w:p>
        </w:tc>
      </w:tr>
      <w:tr w:rsidR="003F775B" w:rsidRPr="00AC4FBC" w14:paraId="68DE13F7" w14:textId="77777777" w:rsidTr="000E7EBA">
        <w:trPr>
          <w:trHeight w:val="54"/>
        </w:trPr>
        <w:tc>
          <w:tcPr>
            <w:tcW w:w="1993" w:type="dxa"/>
            <w:tcBorders>
              <w:top w:val="nil"/>
              <w:left w:val="single" w:sz="4" w:space="0" w:color="auto"/>
              <w:bottom w:val="nil"/>
              <w:right w:val="single" w:sz="4" w:space="0" w:color="auto"/>
            </w:tcBorders>
            <w:vAlign w:val="center"/>
          </w:tcPr>
          <w:p w14:paraId="1C28ABBF" w14:textId="77777777" w:rsidR="003F775B" w:rsidRPr="00AC4FBC" w:rsidRDefault="003F775B" w:rsidP="003F775B">
            <w:pPr>
              <w:pStyle w:val="TAC"/>
            </w:pPr>
          </w:p>
        </w:tc>
        <w:tc>
          <w:tcPr>
            <w:tcW w:w="716" w:type="dxa"/>
            <w:tcBorders>
              <w:top w:val="single" w:sz="4" w:space="0" w:color="auto"/>
              <w:left w:val="single" w:sz="4" w:space="0" w:color="auto"/>
              <w:bottom w:val="nil"/>
              <w:right w:val="single" w:sz="4" w:space="0" w:color="auto"/>
            </w:tcBorders>
            <w:vAlign w:val="center"/>
          </w:tcPr>
          <w:p w14:paraId="5F51754F" w14:textId="779AA57B" w:rsidR="003F775B" w:rsidRPr="00AC4FBC" w:rsidRDefault="003F775B" w:rsidP="003F775B">
            <w:pPr>
              <w:pStyle w:val="TAC"/>
              <w:rPr>
                <w:lang w:eastAsia="zh-CN"/>
              </w:rPr>
            </w:pPr>
            <w:r>
              <w:rPr>
                <w:lang w:eastAsia="zh-CN"/>
              </w:rPr>
              <w:t>2</w:t>
            </w:r>
          </w:p>
        </w:tc>
        <w:tc>
          <w:tcPr>
            <w:tcW w:w="1000" w:type="dxa"/>
            <w:tcBorders>
              <w:top w:val="single" w:sz="4" w:space="0" w:color="auto"/>
              <w:left w:val="single" w:sz="4" w:space="0" w:color="auto"/>
              <w:bottom w:val="single" w:sz="4" w:space="0" w:color="auto"/>
              <w:right w:val="single" w:sz="4" w:space="0" w:color="auto"/>
            </w:tcBorders>
            <w:vAlign w:val="center"/>
          </w:tcPr>
          <w:p w14:paraId="530E3702" w14:textId="02CB473D" w:rsidR="003F775B" w:rsidRPr="00AC4FBC" w:rsidRDefault="003F775B" w:rsidP="003F775B">
            <w:pPr>
              <w:pStyle w:val="TAC"/>
            </w:pPr>
            <w:r w:rsidRPr="00EF5447">
              <w:rPr>
                <w:rFonts w:cs="Arial"/>
                <w:szCs w:val="18"/>
                <w:lang w:eastAsia="zh-CN"/>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6361235D" w14:textId="4B78A3D6"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096863F" w14:textId="6E3216D1"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49A8E219" w14:textId="12A24B1C"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EF6B04C" w14:textId="77283C52"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08D63DF0" w14:textId="5D9F1D1C"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1E12CA13" w14:textId="3C2C96CF"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51DF02FC" w14:textId="15A262A9" w:rsidR="003F775B" w:rsidRPr="00AC4FBC" w:rsidRDefault="003F775B" w:rsidP="003F775B">
            <w:pPr>
              <w:pStyle w:val="TAC"/>
              <w:rPr>
                <w:lang w:eastAsia="zh-CN"/>
              </w:rPr>
            </w:pPr>
            <w:r w:rsidRPr="00EF5447">
              <w:rPr>
                <w:rFonts w:cs="Arial"/>
                <w:szCs w:val="18"/>
                <w:lang w:eastAsia="ko-KR"/>
              </w:rPr>
              <w:t>N/A</w:t>
            </w:r>
          </w:p>
        </w:tc>
        <w:tc>
          <w:tcPr>
            <w:tcW w:w="850" w:type="dxa"/>
            <w:tcBorders>
              <w:top w:val="single" w:sz="4" w:space="0" w:color="auto"/>
              <w:left w:val="single" w:sz="4" w:space="0" w:color="auto"/>
              <w:bottom w:val="single" w:sz="4" w:space="0" w:color="auto"/>
              <w:right w:val="single" w:sz="4" w:space="0" w:color="auto"/>
            </w:tcBorders>
          </w:tcPr>
          <w:p w14:paraId="73824D58" w14:textId="77777777" w:rsidR="003F775B" w:rsidRPr="00AC4FBC" w:rsidRDefault="003F775B" w:rsidP="003F775B">
            <w:pPr>
              <w:pStyle w:val="TAC"/>
              <w:rPr>
                <w:lang w:eastAsia="en-US"/>
              </w:rPr>
            </w:pPr>
          </w:p>
        </w:tc>
      </w:tr>
      <w:tr w:rsidR="003F775B" w:rsidRPr="00AC4FBC" w14:paraId="6D1A82F7" w14:textId="77777777" w:rsidTr="000E7EBA">
        <w:trPr>
          <w:trHeight w:val="54"/>
        </w:trPr>
        <w:tc>
          <w:tcPr>
            <w:tcW w:w="1993" w:type="dxa"/>
            <w:tcBorders>
              <w:top w:val="nil"/>
              <w:left w:val="single" w:sz="4" w:space="0" w:color="auto"/>
              <w:bottom w:val="nil"/>
              <w:right w:val="single" w:sz="4" w:space="0" w:color="auto"/>
            </w:tcBorders>
            <w:vAlign w:val="center"/>
          </w:tcPr>
          <w:p w14:paraId="54E6A912" w14:textId="77777777" w:rsidR="003F775B" w:rsidRPr="00AC4FBC" w:rsidRDefault="003F775B" w:rsidP="003F775B">
            <w:pPr>
              <w:pStyle w:val="TAC"/>
            </w:pPr>
          </w:p>
        </w:tc>
        <w:tc>
          <w:tcPr>
            <w:tcW w:w="716" w:type="dxa"/>
            <w:tcBorders>
              <w:top w:val="nil"/>
              <w:left w:val="single" w:sz="4" w:space="0" w:color="auto"/>
              <w:bottom w:val="nil"/>
              <w:right w:val="single" w:sz="4" w:space="0" w:color="auto"/>
            </w:tcBorders>
            <w:vAlign w:val="center"/>
          </w:tcPr>
          <w:p w14:paraId="2FF101CA"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BDE6B96" w14:textId="11AFB09C" w:rsidR="003F775B" w:rsidRPr="00AC4FBC" w:rsidRDefault="003F775B" w:rsidP="003F775B">
            <w:pPr>
              <w:pStyle w:val="TAC"/>
            </w:pPr>
            <w:r w:rsidRPr="00EF5447">
              <w:rPr>
                <w:rFonts w:cs="Arial"/>
                <w:szCs w:val="18"/>
                <w:lang w:eastAsia="ko-KR"/>
              </w:rPr>
              <w:t>n2</w:t>
            </w:r>
          </w:p>
        </w:tc>
        <w:tc>
          <w:tcPr>
            <w:tcW w:w="861" w:type="dxa"/>
            <w:tcBorders>
              <w:top w:val="single" w:sz="4" w:space="0" w:color="auto"/>
              <w:left w:val="single" w:sz="4" w:space="0" w:color="auto"/>
              <w:bottom w:val="single" w:sz="4" w:space="0" w:color="auto"/>
              <w:right w:val="single" w:sz="4" w:space="0" w:color="auto"/>
            </w:tcBorders>
            <w:noWrap/>
            <w:vAlign w:val="center"/>
          </w:tcPr>
          <w:p w14:paraId="2ED24517" w14:textId="1C17018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53B156E6" w14:textId="39A25C01" w:rsidR="003F775B" w:rsidRPr="00AC4FBC" w:rsidRDefault="003F775B" w:rsidP="003F775B">
            <w:pPr>
              <w:pStyle w:val="TAC"/>
              <w:rPr>
                <w:lang w:eastAsia="zh-CN"/>
              </w:rPr>
            </w:pPr>
            <w:r>
              <w:rPr>
                <w:lang w:eastAsia="zh-CN"/>
              </w:rPr>
              <w:t>-81</w:t>
            </w:r>
          </w:p>
        </w:tc>
        <w:tc>
          <w:tcPr>
            <w:tcW w:w="1136" w:type="dxa"/>
            <w:tcBorders>
              <w:top w:val="single" w:sz="4" w:space="0" w:color="auto"/>
              <w:left w:val="single" w:sz="4" w:space="0" w:color="auto"/>
              <w:bottom w:val="single" w:sz="4" w:space="0" w:color="auto"/>
              <w:right w:val="single" w:sz="4" w:space="0" w:color="auto"/>
            </w:tcBorders>
            <w:noWrap/>
            <w:vAlign w:val="center"/>
          </w:tcPr>
          <w:p w14:paraId="555FA3B3" w14:textId="24B0628A"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117E451" w14:textId="1DC1093F"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1C9ECC8C" w14:textId="118C89CF"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1319D787" w14:textId="578F8E75"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616E0027" w14:textId="39590A8D" w:rsidR="003F775B" w:rsidRPr="00AC4FBC" w:rsidRDefault="003F775B" w:rsidP="003F775B">
            <w:pPr>
              <w:pStyle w:val="TAC"/>
              <w:rPr>
                <w:lang w:eastAsia="zh-CN"/>
              </w:rPr>
            </w:pPr>
            <w:r w:rsidRPr="00EF5447">
              <w:rPr>
                <w:rFonts w:cs="Arial"/>
                <w:szCs w:val="18"/>
                <w:lang w:eastAsia="ja-JP"/>
              </w:rPr>
              <w:t>IMD</w:t>
            </w:r>
            <w:r w:rsidRPr="00EF5447">
              <w:rPr>
                <w:rFonts w:cs="Arial"/>
                <w:szCs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5408B527" w14:textId="77777777" w:rsidR="003F775B" w:rsidRPr="00AC4FBC" w:rsidRDefault="003F775B" w:rsidP="003F775B">
            <w:pPr>
              <w:pStyle w:val="TAC"/>
              <w:rPr>
                <w:lang w:eastAsia="en-US"/>
              </w:rPr>
            </w:pPr>
          </w:p>
        </w:tc>
      </w:tr>
      <w:tr w:rsidR="003F775B" w:rsidRPr="00AC4FBC" w14:paraId="6ACD5865" w14:textId="77777777" w:rsidTr="000E7EBA">
        <w:trPr>
          <w:trHeight w:val="54"/>
        </w:trPr>
        <w:tc>
          <w:tcPr>
            <w:tcW w:w="1993" w:type="dxa"/>
            <w:tcBorders>
              <w:top w:val="nil"/>
              <w:left w:val="single" w:sz="4" w:space="0" w:color="auto"/>
              <w:bottom w:val="single" w:sz="4" w:space="0" w:color="auto"/>
              <w:right w:val="single" w:sz="4" w:space="0" w:color="auto"/>
            </w:tcBorders>
            <w:vAlign w:val="center"/>
          </w:tcPr>
          <w:p w14:paraId="4E82C699" w14:textId="77777777" w:rsidR="003F775B" w:rsidRPr="00AC4FBC" w:rsidRDefault="003F775B" w:rsidP="003F775B">
            <w:pPr>
              <w:pStyle w:val="TAC"/>
            </w:pPr>
          </w:p>
        </w:tc>
        <w:tc>
          <w:tcPr>
            <w:tcW w:w="716" w:type="dxa"/>
            <w:tcBorders>
              <w:top w:val="nil"/>
              <w:left w:val="single" w:sz="4" w:space="0" w:color="auto"/>
              <w:bottom w:val="single" w:sz="4" w:space="0" w:color="auto"/>
              <w:right w:val="single" w:sz="4" w:space="0" w:color="auto"/>
            </w:tcBorders>
            <w:vAlign w:val="center"/>
          </w:tcPr>
          <w:p w14:paraId="0A09BA38"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239B9A1" w14:textId="27F69A37" w:rsidR="003F775B" w:rsidRPr="00AC4FBC" w:rsidRDefault="003F775B" w:rsidP="003F775B">
            <w:pPr>
              <w:pStyle w:val="TAC"/>
            </w:pPr>
            <w:r w:rsidRPr="00EF5447">
              <w:rPr>
                <w:rFonts w:cs="Arial"/>
                <w:szCs w:val="18"/>
                <w:lang w:eastAsia="ko-KR"/>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6B9333AC" w14:textId="3A870566"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093233B1" w14:textId="68E6F697" w:rsidR="003F775B" w:rsidRPr="00AC4FBC" w:rsidRDefault="003F775B" w:rsidP="003F775B">
            <w:pPr>
              <w:pStyle w:val="TAC"/>
              <w:rPr>
                <w:lang w:eastAsia="zh-CN"/>
              </w:rPr>
            </w:pPr>
            <w:r>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65F5B77C" w14:textId="7F8EE534" w:rsidR="003F775B" w:rsidRPr="00AC4FBC" w:rsidRDefault="003F775B" w:rsidP="003F775B">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1E8CF401" w14:textId="27FC00BE"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207989AE" w14:textId="09B52E73"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71A39E57" w14:textId="06C3B8D0"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CFE7069" w14:textId="1D95BE89" w:rsidR="003F775B" w:rsidRPr="00AC4FBC" w:rsidRDefault="003F775B" w:rsidP="003F775B">
            <w:pPr>
              <w:pStyle w:val="TAC"/>
              <w:rPr>
                <w:lang w:eastAsia="zh-CN"/>
              </w:rPr>
            </w:pPr>
            <w:r w:rsidRPr="00EF5447">
              <w:rPr>
                <w:rFonts w:cs="Arial"/>
                <w:szCs w:val="18"/>
                <w:lang w:eastAsia="ko-KR"/>
              </w:rPr>
              <w:t>N/A</w:t>
            </w:r>
          </w:p>
        </w:tc>
        <w:tc>
          <w:tcPr>
            <w:tcW w:w="850" w:type="dxa"/>
            <w:tcBorders>
              <w:top w:val="single" w:sz="4" w:space="0" w:color="auto"/>
              <w:left w:val="single" w:sz="4" w:space="0" w:color="auto"/>
              <w:bottom w:val="single" w:sz="4" w:space="0" w:color="auto"/>
              <w:right w:val="single" w:sz="4" w:space="0" w:color="auto"/>
            </w:tcBorders>
          </w:tcPr>
          <w:p w14:paraId="382B28EA" w14:textId="77777777" w:rsidR="003F775B" w:rsidRPr="00AC4FBC" w:rsidRDefault="003F775B" w:rsidP="003F775B">
            <w:pPr>
              <w:pStyle w:val="TAC"/>
              <w:rPr>
                <w:lang w:eastAsia="en-US"/>
              </w:rPr>
            </w:pPr>
          </w:p>
        </w:tc>
      </w:tr>
      <w:tr w:rsidR="003F775B" w:rsidRPr="00AC4FBC" w14:paraId="6704892A" w14:textId="77777777" w:rsidTr="000E7EBA">
        <w:trPr>
          <w:trHeight w:val="54"/>
        </w:trPr>
        <w:tc>
          <w:tcPr>
            <w:tcW w:w="1993" w:type="dxa"/>
            <w:tcBorders>
              <w:top w:val="single" w:sz="4" w:space="0" w:color="auto"/>
              <w:left w:val="single" w:sz="4" w:space="0" w:color="auto"/>
              <w:bottom w:val="nil"/>
              <w:right w:val="single" w:sz="4" w:space="0" w:color="auto"/>
            </w:tcBorders>
            <w:vAlign w:val="center"/>
          </w:tcPr>
          <w:p w14:paraId="49F129E0" w14:textId="77777777" w:rsidR="003F775B" w:rsidRPr="00AC4FBC" w:rsidRDefault="003F775B" w:rsidP="003F775B">
            <w:pPr>
              <w:pStyle w:val="TAC"/>
            </w:pPr>
          </w:p>
        </w:tc>
        <w:tc>
          <w:tcPr>
            <w:tcW w:w="716" w:type="dxa"/>
            <w:tcBorders>
              <w:top w:val="single" w:sz="4" w:space="0" w:color="auto"/>
              <w:left w:val="single" w:sz="4" w:space="0" w:color="auto"/>
              <w:bottom w:val="nil"/>
              <w:right w:val="single" w:sz="4" w:space="0" w:color="auto"/>
            </w:tcBorders>
            <w:vAlign w:val="center"/>
          </w:tcPr>
          <w:p w14:paraId="43E04D71" w14:textId="14BB3F60" w:rsidR="003F775B" w:rsidRPr="00AC4FBC" w:rsidRDefault="003F775B" w:rsidP="003F775B">
            <w:pPr>
              <w:pStyle w:val="TAC"/>
              <w:rPr>
                <w:lang w:eastAsia="zh-CN"/>
              </w:rPr>
            </w:pPr>
            <w:r>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0F07C471" w14:textId="6E7B02CA" w:rsidR="003F775B" w:rsidRPr="00AC4FBC" w:rsidRDefault="003F775B" w:rsidP="003F775B">
            <w:pPr>
              <w:pStyle w:val="TAC"/>
            </w:pPr>
            <w:r w:rsidRPr="00EF5447">
              <w:rPr>
                <w:rFonts w:cs="Arial"/>
                <w:kern w:val="2"/>
                <w:szCs w:val="24"/>
                <w:lang w:eastAsia="zh-CN"/>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3807D51B" w14:textId="0026F314" w:rsidR="003F775B" w:rsidRPr="00AC4FBC" w:rsidRDefault="003F775B" w:rsidP="003F775B">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F872D2D" w14:textId="7147E4C2"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1FDCCBF3" w14:textId="6E1FE3E8"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7488F062" w14:textId="5877260E"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447AC7E7" w14:textId="6DFBBAC7"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tcPr>
          <w:p w14:paraId="3553BCC4" w14:textId="6D39605F"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687D687E" w14:textId="4D3314EC" w:rsidR="003F775B" w:rsidRPr="00AC4FBC" w:rsidRDefault="003F775B" w:rsidP="003F775B">
            <w:pPr>
              <w:pStyle w:val="TAC"/>
              <w:rPr>
                <w:lang w:eastAsia="zh-CN"/>
              </w:rPr>
            </w:pPr>
            <w:r w:rsidRPr="00EF5447">
              <w:rPr>
                <w:rFonts w:eastAsia="Malgun Gothic" w:cs="Arial"/>
                <w:kern w:val="2"/>
                <w:szCs w:val="24"/>
                <w:lang w:eastAsia="ko-KR"/>
              </w:rPr>
              <w:t>N/A</w:t>
            </w:r>
          </w:p>
        </w:tc>
        <w:tc>
          <w:tcPr>
            <w:tcW w:w="850" w:type="dxa"/>
            <w:tcBorders>
              <w:top w:val="single" w:sz="4" w:space="0" w:color="auto"/>
              <w:left w:val="single" w:sz="4" w:space="0" w:color="auto"/>
              <w:bottom w:val="single" w:sz="4" w:space="0" w:color="auto"/>
              <w:right w:val="single" w:sz="4" w:space="0" w:color="auto"/>
            </w:tcBorders>
          </w:tcPr>
          <w:p w14:paraId="2E1E99F1" w14:textId="77777777" w:rsidR="003F775B" w:rsidRPr="00AC4FBC" w:rsidRDefault="003F775B" w:rsidP="003F775B">
            <w:pPr>
              <w:pStyle w:val="TAC"/>
              <w:rPr>
                <w:lang w:eastAsia="en-US"/>
              </w:rPr>
            </w:pPr>
          </w:p>
        </w:tc>
      </w:tr>
      <w:tr w:rsidR="003F775B" w:rsidRPr="00AC4FBC" w14:paraId="355CDF37" w14:textId="77777777" w:rsidTr="000E7EBA">
        <w:trPr>
          <w:trHeight w:val="54"/>
        </w:trPr>
        <w:tc>
          <w:tcPr>
            <w:tcW w:w="1993" w:type="dxa"/>
            <w:tcBorders>
              <w:top w:val="nil"/>
              <w:left w:val="single" w:sz="4" w:space="0" w:color="auto"/>
              <w:bottom w:val="nil"/>
              <w:right w:val="single" w:sz="4" w:space="0" w:color="auto"/>
            </w:tcBorders>
            <w:vAlign w:val="center"/>
          </w:tcPr>
          <w:p w14:paraId="1C6C0E3B" w14:textId="4C68A77E" w:rsidR="003F775B" w:rsidRPr="00AC4FBC" w:rsidRDefault="003F775B" w:rsidP="003F775B">
            <w:pPr>
              <w:pStyle w:val="TAC"/>
            </w:pPr>
            <w:r w:rsidRPr="006813DC">
              <w:t>DC_13A-66A_n2A</w:t>
            </w:r>
          </w:p>
        </w:tc>
        <w:tc>
          <w:tcPr>
            <w:tcW w:w="716" w:type="dxa"/>
            <w:tcBorders>
              <w:top w:val="nil"/>
              <w:left w:val="single" w:sz="4" w:space="0" w:color="auto"/>
              <w:bottom w:val="nil"/>
              <w:right w:val="single" w:sz="4" w:space="0" w:color="auto"/>
            </w:tcBorders>
            <w:vAlign w:val="center"/>
          </w:tcPr>
          <w:p w14:paraId="786A9F42"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2D6C9F2A" w14:textId="3BB677AD" w:rsidR="003F775B" w:rsidRPr="00AC4FBC" w:rsidRDefault="003F775B" w:rsidP="003F775B">
            <w:pPr>
              <w:pStyle w:val="TAC"/>
            </w:pPr>
            <w:r w:rsidRPr="00EF5447">
              <w:rPr>
                <w:rFonts w:eastAsia="Malgun Gothic" w:cs="Arial"/>
                <w:kern w:val="2"/>
                <w:szCs w:val="24"/>
                <w:lang w:eastAsia="ko-KR"/>
              </w:rPr>
              <w:t>66</w:t>
            </w:r>
          </w:p>
        </w:tc>
        <w:tc>
          <w:tcPr>
            <w:tcW w:w="861" w:type="dxa"/>
            <w:tcBorders>
              <w:top w:val="single" w:sz="4" w:space="0" w:color="auto"/>
              <w:left w:val="single" w:sz="4" w:space="0" w:color="auto"/>
              <w:bottom w:val="single" w:sz="4" w:space="0" w:color="auto"/>
              <w:right w:val="single" w:sz="4" w:space="0" w:color="auto"/>
            </w:tcBorders>
            <w:noWrap/>
            <w:vAlign w:val="center"/>
          </w:tcPr>
          <w:p w14:paraId="3B22CF39" w14:textId="621A0ECC" w:rsidR="003F775B" w:rsidRPr="00AC4FBC" w:rsidRDefault="003F775B" w:rsidP="003F775B">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17483B1" w14:textId="1CB697FB" w:rsidR="003F775B" w:rsidRPr="00AC4FBC" w:rsidRDefault="003F775B" w:rsidP="003F775B">
            <w:pPr>
              <w:pStyle w:val="TAC"/>
              <w:rPr>
                <w:lang w:eastAsia="zh-CN"/>
              </w:rPr>
            </w:pPr>
            <w:r>
              <w:rPr>
                <w:lang w:eastAsia="zh-CN"/>
              </w:rPr>
              <w:t>-91.3</w:t>
            </w:r>
          </w:p>
        </w:tc>
        <w:tc>
          <w:tcPr>
            <w:tcW w:w="1136" w:type="dxa"/>
            <w:tcBorders>
              <w:top w:val="single" w:sz="4" w:space="0" w:color="auto"/>
              <w:left w:val="single" w:sz="4" w:space="0" w:color="auto"/>
              <w:bottom w:val="single" w:sz="4" w:space="0" w:color="auto"/>
              <w:right w:val="single" w:sz="4" w:space="0" w:color="auto"/>
            </w:tcBorders>
            <w:noWrap/>
            <w:vAlign w:val="center"/>
          </w:tcPr>
          <w:p w14:paraId="2DECE9CE" w14:textId="23F132EE"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74D248C4" w14:textId="773B9785"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423E8B9A" w14:textId="4430B8F6"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tcPr>
          <w:p w14:paraId="747E6B48" w14:textId="1C3481B9"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30E6AF47" w14:textId="25614D35" w:rsidR="003F775B" w:rsidRPr="00AC4FBC" w:rsidRDefault="003F775B" w:rsidP="003F775B">
            <w:pPr>
              <w:pStyle w:val="TAC"/>
              <w:rPr>
                <w:lang w:eastAsia="zh-CN"/>
              </w:rPr>
            </w:pPr>
            <w:r w:rsidRPr="00EF5447">
              <w:rPr>
                <w:rFonts w:cs="Arial"/>
                <w:kern w:val="2"/>
                <w:szCs w:val="24"/>
                <w:lang w:eastAsia="ja-JP"/>
              </w:rPr>
              <w:t>IMD</w:t>
            </w:r>
            <w:r w:rsidRPr="00EF5447">
              <w:rPr>
                <w:rFonts w:cs="Arial"/>
                <w:kern w:val="2"/>
                <w:szCs w:val="24"/>
                <w:lang w:eastAsia="zh-CN"/>
              </w:rPr>
              <w:t>4</w:t>
            </w:r>
          </w:p>
        </w:tc>
        <w:tc>
          <w:tcPr>
            <w:tcW w:w="850" w:type="dxa"/>
            <w:tcBorders>
              <w:top w:val="single" w:sz="4" w:space="0" w:color="auto"/>
              <w:left w:val="single" w:sz="4" w:space="0" w:color="auto"/>
              <w:bottom w:val="single" w:sz="4" w:space="0" w:color="auto"/>
              <w:right w:val="single" w:sz="4" w:space="0" w:color="auto"/>
            </w:tcBorders>
          </w:tcPr>
          <w:p w14:paraId="1CDF1608" w14:textId="77777777" w:rsidR="003F775B" w:rsidRPr="00AC4FBC" w:rsidRDefault="003F775B" w:rsidP="003F775B">
            <w:pPr>
              <w:pStyle w:val="TAC"/>
              <w:rPr>
                <w:lang w:eastAsia="en-US"/>
              </w:rPr>
            </w:pPr>
          </w:p>
        </w:tc>
      </w:tr>
      <w:tr w:rsidR="003F775B" w:rsidRPr="00AC4FBC" w14:paraId="6A48C1C4" w14:textId="77777777" w:rsidTr="000E7EBA">
        <w:trPr>
          <w:trHeight w:val="54"/>
        </w:trPr>
        <w:tc>
          <w:tcPr>
            <w:tcW w:w="1993" w:type="dxa"/>
            <w:tcBorders>
              <w:top w:val="nil"/>
              <w:left w:val="single" w:sz="4" w:space="0" w:color="auto"/>
              <w:bottom w:val="single" w:sz="4" w:space="0" w:color="auto"/>
              <w:right w:val="single" w:sz="4" w:space="0" w:color="auto"/>
            </w:tcBorders>
            <w:vAlign w:val="center"/>
          </w:tcPr>
          <w:p w14:paraId="2F2EDD29" w14:textId="77777777" w:rsidR="003F775B" w:rsidRPr="00AC4FBC" w:rsidRDefault="003F775B" w:rsidP="003F775B">
            <w:pPr>
              <w:pStyle w:val="TAC"/>
            </w:pPr>
          </w:p>
        </w:tc>
        <w:tc>
          <w:tcPr>
            <w:tcW w:w="716" w:type="dxa"/>
            <w:tcBorders>
              <w:top w:val="nil"/>
              <w:left w:val="single" w:sz="4" w:space="0" w:color="auto"/>
              <w:bottom w:val="single" w:sz="4" w:space="0" w:color="auto"/>
              <w:right w:val="single" w:sz="4" w:space="0" w:color="auto"/>
            </w:tcBorders>
            <w:vAlign w:val="center"/>
          </w:tcPr>
          <w:p w14:paraId="33E746E9"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A982A64" w14:textId="20DBAA2C" w:rsidR="003F775B" w:rsidRPr="00AC4FBC" w:rsidRDefault="003F775B" w:rsidP="003F775B">
            <w:pPr>
              <w:pStyle w:val="TAC"/>
            </w:pPr>
            <w:r w:rsidRPr="00EF5447">
              <w:rPr>
                <w:rFonts w:eastAsia="Malgun Gothic" w:cs="Arial"/>
                <w:kern w:val="2"/>
                <w:szCs w:val="24"/>
                <w:lang w:eastAsia="ko-KR"/>
              </w:rPr>
              <w:t>n2</w:t>
            </w:r>
          </w:p>
        </w:tc>
        <w:tc>
          <w:tcPr>
            <w:tcW w:w="861" w:type="dxa"/>
            <w:tcBorders>
              <w:top w:val="single" w:sz="4" w:space="0" w:color="auto"/>
              <w:left w:val="single" w:sz="4" w:space="0" w:color="auto"/>
              <w:bottom w:val="single" w:sz="4" w:space="0" w:color="auto"/>
              <w:right w:val="single" w:sz="4" w:space="0" w:color="auto"/>
            </w:tcBorders>
            <w:noWrap/>
            <w:vAlign w:val="center"/>
          </w:tcPr>
          <w:p w14:paraId="4A9F1EB0" w14:textId="261C0B24" w:rsidR="003F775B" w:rsidRPr="00AC4FBC" w:rsidRDefault="003F775B" w:rsidP="003F775B">
            <w:pPr>
              <w:pStyle w:val="TAC"/>
              <w:rPr>
                <w:lang w:eastAsia="zh-CN"/>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5569100A" w14:textId="1CE41D8D"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A994220" w14:textId="764E69E9"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48A8E15" w14:textId="3941F89F" w:rsidR="003F775B" w:rsidRPr="00AC4FBC" w:rsidRDefault="003F775B" w:rsidP="003F775B">
            <w:pPr>
              <w:pStyle w:val="TAC"/>
              <w:rPr>
                <w:lang w:eastAsia="zh-CN"/>
              </w:rPr>
            </w:pPr>
            <w:r w:rsidRPr="00AC4FBC">
              <w:t>-</w:t>
            </w:r>
          </w:p>
        </w:tc>
        <w:tc>
          <w:tcPr>
            <w:tcW w:w="862" w:type="dxa"/>
            <w:tcBorders>
              <w:top w:val="single" w:sz="4" w:space="0" w:color="auto"/>
              <w:left w:val="single" w:sz="4" w:space="0" w:color="auto"/>
              <w:bottom w:val="single" w:sz="4" w:space="0" w:color="auto"/>
              <w:right w:val="single" w:sz="4" w:space="0" w:color="auto"/>
            </w:tcBorders>
            <w:vAlign w:val="center"/>
          </w:tcPr>
          <w:p w14:paraId="727987E7" w14:textId="32EBB1AC" w:rsidR="003F775B" w:rsidRPr="00AC4FBC" w:rsidRDefault="003F775B" w:rsidP="003F775B">
            <w:pPr>
              <w:pStyle w:val="TAC"/>
              <w:rPr>
                <w:lang w:eastAsia="zh-CN"/>
              </w:rPr>
            </w:pPr>
            <w:r w:rsidRPr="00AC4FBC">
              <w:t>-</w:t>
            </w:r>
          </w:p>
        </w:tc>
        <w:tc>
          <w:tcPr>
            <w:tcW w:w="1002" w:type="dxa"/>
            <w:tcBorders>
              <w:top w:val="single" w:sz="4" w:space="0" w:color="auto"/>
              <w:left w:val="single" w:sz="4" w:space="0" w:color="auto"/>
              <w:bottom w:val="single" w:sz="4" w:space="0" w:color="auto"/>
              <w:right w:val="single" w:sz="4" w:space="0" w:color="auto"/>
            </w:tcBorders>
            <w:vAlign w:val="center"/>
          </w:tcPr>
          <w:p w14:paraId="3B5FA5AD" w14:textId="170BD905"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5F63A1F5" w14:textId="3C915DDF" w:rsidR="003F775B" w:rsidRPr="00AC4FBC" w:rsidRDefault="003F775B" w:rsidP="003F775B">
            <w:pPr>
              <w:pStyle w:val="TAC"/>
              <w:rPr>
                <w:lang w:eastAsia="zh-CN"/>
              </w:rPr>
            </w:pPr>
            <w:r w:rsidRPr="00EF5447">
              <w:rPr>
                <w:rFonts w:eastAsia="Malgun Gothic" w:cs="Arial"/>
                <w:kern w:val="2"/>
                <w:szCs w:val="24"/>
                <w:lang w:eastAsia="ko-KR"/>
              </w:rPr>
              <w:t>N/A</w:t>
            </w:r>
          </w:p>
        </w:tc>
        <w:tc>
          <w:tcPr>
            <w:tcW w:w="850" w:type="dxa"/>
            <w:tcBorders>
              <w:top w:val="single" w:sz="4" w:space="0" w:color="auto"/>
              <w:left w:val="single" w:sz="4" w:space="0" w:color="auto"/>
              <w:bottom w:val="single" w:sz="4" w:space="0" w:color="auto"/>
              <w:right w:val="single" w:sz="4" w:space="0" w:color="auto"/>
            </w:tcBorders>
          </w:tcPr>
          <w:p w14:paraId="0C49121E" w14:textId="77777777" w:rsidR="003F775B" w:rsidRPr="00AC4FBC" w:rsidRDefault="003F775B" w:rsidP="003F775B">
            <w:pPr>
              <w:pStyle w:val="TAC"/>
              <w:rPr>
                <w:lang w:eastAsia="en-US"/>
              </w:rPr>
            </w:pPr>
          </w:p>
        </w:tc>
      </w:tr>
      <w:tr w:rsidR="003F775B" w:rsidRPr="00AC4FBC" w14:paraId="3C556C4D" w14:textId="77777777" w:rsidTr="000E7EBA">
        <w:trPr>
          <w:trHeight w:val="54"/>
        </w:trPr>
        <w:tc>
          <w:tcPr>
            <w:tcW w:w="1993" w:type="dxa"/>
            <w:tcBorders>
              <w:top w:val="single" w:sz="4" w:space="0" w:color="auto"/>
              <w:left w:val="single" w:sz="4" w:space="0" w:color="auto"/>
              <w:bottom w:val="nil"/>
              <w:right w:val="single" w:sz="4" w:space="0" w:color="auto"/>
            </w:tcBorders>
            <w:vAlign w:val="center"/>
          </w:tcPr>
          <w:p w14:paraId="3E46D22C" w14:textId="77777777" w:rsidR="003F775B" w:rsidRPr="00AC4FBC" w:rsidRDefault="003F775B" w:rsidP="003F775B">
            <w:pPr>
              <w:pStyle w:val="TAC"/>
            </w:pPr>
          </w:p>
        </w:tc>
        <w:tc>
          <w:tcPr>
            <w:tcW w:w="716" w:type="dxa"/>
            <w:tcBorders>
              <w:top w:val="single" w:sz="4" w:space="0" w:color="auto"/>
              <w:left w:val="single" w:sz="4" w:space="0" w:color="auto"/>
              <w:bottom w:val="nil"/>
              <w:right w:val="single" w:sz="4" w:space="0" w:color="auto"/>
            </w:tcBorders>
            <w:vAlign w:val="center"/>
          </w:tcPr>
          <w:p w14:paraId="3DF9AEA3" w14:textId="2FCB11AC" w:rsidR="003F775B" w:rsidRPr="00AC4FBC" w:rsidRDefault="003F775B" w:rsidP="003F775B">
            <w:pPr>
              <w:pStyle w:val="TAC"/>
              <w:rPr>
                <w:lang w:eastAsia="zh-CN"/>
              </w:rPr>
            </w:pPr>
            <w:r>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2EAD7616" w14:textId="1C71CF46" w:rsidR="003F775B" w:rsidRPr="00AC4FBC" w:rsidRDefault="003F775B" w:rsidP="003F775B">
            <w:pPr>
              <w:pStyle w:val="TAC"/>
            </w:pPr>
            <w:r>
              <w:rPr>
                <w:lang w:val="fi-FI" w:eastAsia="fi-FI"/>
              </w:rPr>
              <w:t>13</w:t>
            </w:r>
          </w:p>
        </w:tc>
        <w:tc>
          <w:tcPr>
            <w:tcW w:w="861" w:type="dxa"/>
            <w:tcBorders>
              <w:top w:val="single" w:sz="4" w:space="0" w:color="auto"/>
              <w:left w:val="single" w:sz="4" w:space="0" w:color="auto"/>
              <w:bottom w:val="single" w:sz="4" w:space="0" w:color="auto"/>
              <w:right w:val="single" w:sz="4" w:space="0" w:color="auto"/>
            </w:tcBorders>
            <w:noWrap/>
            <w:vAlign w:val="center"/>
          </w:tcPr>
          <w:p w14:paraId="4F97FFC9" w14:textId="55297776" w:rsidR="003F775B" w:rsidRPr="00AC4FBC" w:rsidRDefault="003F775B" w:rsidP="003F775B">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53C9B0A" w14:textId="32D8CB33"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1147A04" w14:textId="41F83B7E"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999CBD0" w14:textId="6B0F340D"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C2CB4AB" w14:textId="414CCA6A"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tcPr>
          <w:p w14:paraId="1A1BD040" w14:textId="39FE095E"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3810EFB5" w14:textId="61BA3237" w:rsidR="003F775B" w:rsidRPr="00AC4FBC" w:rsidRDefault="003F775B" w:rsidP="003F775B">
            <w:pPr>
              <w:pStyle w:val="TAC"/>
              <w:rPr>
                <w:lang w:eastAsia="zh-CN"/>
              </w:rPr>
            </w:pPr>
            <w:r>
              <w:rPr>
                <w:lang w:val="fi-FI" w:eastAsia="fi-FI"/>
              </w:rPr>
              <w:t>N/A</w:t>
            </w:r>
          </w:p>
        </w:tc>
        <w:tc>
          <w:tcPr>
            <w:tcW w:w="850" w:type="dxa"/>
            <w:tcBorders>
              <w:top w:val="single" w:sz="4" w:space="0" w:color="auto"/>
              <w:left w:val="single" w:sz="4" w:space="0" w:color="auto"/>
              <w:bottom w:val="single" w:sz="4" w:space="0" w:color="auto"/>
              <w:right w:val="single" w:sz="4" w:space="0" w:color="auto"/>
            </w:tcBorders>
          </w:tcPr>
          <w:p w14:paraId="7CC8BF07" w14:textId="77777777" w:rsidR="003F775B" w:rsidRPr="00AC4FBC" w:rsidRDefault="003F775B" w:rsidP="003F775B">
            <w:pPr>
              <w:pStyle w:val="TAC"/>
              <w:rPr>
                <w:lang w:eastAsia="en-US"/>
              </w:rPr>
            </w:pPr>
          </w:p>
        </w:tc>
      </w:tr>
      <w:tr w:rsidR="003F775B" w:rsidRPr="00AC4FBC" w14:paraId="5E18491A" w14:textId="77777777" w:rsidTr="000E7EBA">
        <w:trPr>
          <w:trHeight w:val="54"/>
        </w:trPr>
        <w:tc>
          <w:tcPr>
            <w:tcW w:w="1993" w:type="dxa"/>
            <w:tcBorders>
              <w:top w:val="nil"/>
              <w:left w:val="single" w:sz="4" w:space="0" w:color="auto"/>
              <w:bottom w:val="nil"/>
              <w:right w:val="single" w:sz="4" w:space="0" w:color="auto"/>
            </w:tcBorders>
            <w:vAlign w:val="center"/>
          </w:tcPr>
          <w:p w14:paraId="78400079" w14:textId="65EE602B" w:rsidR="003F775B" w:rsidRPr="00AC4FBC" w:rsidRDefault="003F775B" w:rsidP="003F775B">
            <w:pPr>
              <w:pStyle w:val="TAC"/>
            </w:pPr>
            <w:r w:rsidRPr="006813DC">
              <w:t>DC_13A-66A_n77A</w:t>
            </w:r>
          </w:p>
        </w:tc>
        <w:tc>
          <w:tcPr>
            <w:tcW w:w="716" w:type="dxa"/>
            <w:tcBorders>
              <w:top w:val="nil"/>
              <w:left w:val="single" w:sz="4" w:space="0" w:color="auto"/>
              <w:bottom w:val="nil"/>
              <w:right w:val="single" w:sz="4" w:space="0" w:color="auto"/>
            </w:tcBorders>
            <w:vAlign w:val="center"/>
          </w:tcPr>
          <w:p w14:paraId="4A5F096F"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3AF9BB52" w14:textId="3F25445E" w:rsidR="003F775B" w:rsidRPr="00AC4FBC" w:rsidRDefault="003F775B" w:rsidP="003F775B">
            <w:pPr>
              <w:pStyle w:val="TAC"/>
            </w:pPr>
            <w:r>
              <w:rPr>
                <w:lang w:val="fi-FI" w:eastAsia="fi-FI"/>
              </w:rPr>
              <w:t>66</w:t>
            </w:r>
          </w:p>
        </w:tc>
        <w:tc>
          <w:tcPr>
            <w:tcW w:w="861" w:type="dxa"/>
            <w:tcBorders>
              <w:top w:val="single" w:sz="4" w:space="0" w:color="auto"/>
              <w:left w:val="single" w:sz="4" w:space="0" w:color="auto"/>
              <w:bottom w:val="single" w:sz="4" w:space="0" w:color="auto"/>
              <w:right w:val="single" w:sz="4" w:space="0" w:color="auto"/>
            </w:tcBorders>
            <w:noWrap/>
            <w:vAlign w:val="center"/>
          </w:tcPr>
          <w:p w14:paraId="19940405" w14:textId="13BCA291" w:rsidR="003F775B" w:rsidRPr="00AC4FBC" w:rsidRDefault="003F775B" w:rsidP="003F775B">
            <w:pPr>
              <w:pStyle w:val="TAC"/>
              <w:rPr>
                <w:lang w:eastAsia="zh-CN"/>
              </w:rPr>
            </w:pPr>
            <w:r w:rsidRPr="00AC4FBC">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E6AF561" w14:textId="46B5550A" w:rsidR="003F775B" w:rsidRPr="00AC4FBC" w:rsidRDefault="003F775B" w:rsidP="003F775B">
            <w:pPr>
              <w:pStyle w:val="TAC"/>
              <w:rPr>
                <w:lang w:eastAsia="zh-CN"/>
              </w:rPr>
            </w:pPr>
            <w:r>
              <w:rPr>
                <w:lang w:eastAsia="zh-CN"/>
              </w:rPr>
              <w:t>-81.4</w:t>
            </w:r>
          </w:p>
        </w:tc>
        <w:tc>
          <w:tcPr>
            <w:tcW w:w="1136" w:type="dxa"/>
            <w:tcBorders>
              <w:top w:val="single" w:sz="4" w:space="0" w:color="auto"/>
              <w:left w:val="single" w:sz="4" w:space="0" w:color="auto"/>
              <w:bottom w:val="single" w:sz="4" w:space="0" w:color="auto"/>
              <w:right w:val="single" w:sz="4" w:space="0" w:color="auto"/>
            </w:tcBorders>
            <w:noWrap/>
            <w:vAlign w:val="center"/>
          </w:tcPr>
          <w:p w14:paraId="4854619B" w14:textId="358C3B99" w:rsidR="003F775B" w:rsidRPr="00AC4FBC" w:rsidRDefault="003F775B" w:rsidP="003F775B">
            <w:pPr>
              <w:pStyle w:val="TAC"/>
              <w:rPr>
                <w:lang w:eastAsia="zh-CN"/>
              </w:rPr>
            </w:pPr>
            <w:r>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8314934" w14:textId="5FD723B0"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45D23E2F" w14:textId="5B80FF3C"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tcPr>
          <w:p w14:paraId="2DA8794D" w14:textId="7ECC9B00"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33424BDA" w14:textId="0A635906" w:rsidR="003F775B" w:rsidRPr="00AC4FBC" w:rsidRDefault="003F775B" w:rsidP="003F775B">
            <w:pPr>
              <w:pStyle w:val="TAC"/>
              <w:rPr>
                <w:lang w:eastAsia="zh-CN"/>
              </w:rPr>
            </w:pPr>
            <w:r>
              <w:rPr>
                <w:rFonts w:eastAsia="Malgun Gothic"/>
                <w:lang w:val="fi-FI" w:eastAsia="ko-KR"/>
              </w:rPr>
              <w:t>IMD3</w:t>
            </w:r>
          </w:p>
        </w:tc>
        <w:tc>
          <w:tcPr>
            <w:tcW w:w="850" w:type="dxa"/>
            <w:tcBorders>
              <w:top w:val="single" w:sz="4" w:space="0" w:color="auto"/>
              <w:left w:val="single" w:sz="4" w:space="0" w:color="auto"/>
              <w:bottom w:val="single" w:sz="4" w:space="0" w:color="auto"/>
              <w:right w:val="single" w:sz="4" w:space="0" w:color="auto"/>
            </w:tcBorders>
          </w:tcPr>
          <w:p w14:paraId="1164AB9C" w14:textId="77777777" w:rsidR="003F775B" w:rsidRPr="00AC4FBC" w:rsidRDefault="003F775B" w:rsidP="003F775B">
            <w:pPr>
              <w:pStyle w:val="TAC"/>
              <w:rPr>
                <w:lang w:eastAsia="en-US"/>
              </w:rPr>
            </w:pPr>
          </w:p>
        </w:tc>
      </w:tr>
      <w:tr w:rsidR="003F775B" w:rsidRPr="00AC4FBC" w14:paraId="116DF057" w14:textId="77777777" w:rsidTr="000E7EBA">
        <w:trPr>
          <w:trHeight w:val="54"/>
        </w:trPr>
        <w:tc>
          <w:tcPr>
            <w:tcW w:w="1993" w:type="dxa"/>
            <w:tcBorders>
              <w:top w:val="nil"/>
              <w:left w:val="single" w:sz="4" w:space="0" w:color="auto"/>
              <w:bottom w:val="single" w:sz="4" w:space="0" w:color="auto"/>
              <w:right w:val="single" w:sz="4" w:space="0" w:color="auto"/>
            </w:tcBorders>
            <w:vAlign w:val="center"/>
          </w:tcPr>
          <w:p w14:paraId="7DDCFCA2" w14:textId="77777777" w:rsidR="003F775B" w:rsidRPr="00AC4FBC" w:rsidRDefault="003F775B" w:rsidP="003F775B">
            <w:pPr>
              <w:pStyle w:val="TAC"/>
            </w:pPr>
          </w:p>
        </w:tc>
        <w:tc>
          <w:tcPr>
            <w:tcW w:w="716" w:type="dxa"/>
            <w:tcBorders>
              <w:top w:val="nil"/>
              <w:left w:val="single" w:sz="4" w:space="0" w:color="auto"/>
              <w:bottom w:val="single" w:sz="4" w:space="0" w:color="auto"/>
              <w:right w:val="single" w:sz="4" w:space="0" w:color="auto"/>
            </w:tcBorders>
            <w:vAlign w:val="center"/>
          </w:tcPr>
          <w:p w14:paraId="21D4C246"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7A2DAECC" w14:textId="205ADEC6" w:rsidR="003F775B" w:rsidRPr="00AC4FBC" w:rsidRDefault="003F775B" w:rsidP="003F775B">
            <w:pPr>
              <w:pStyle w:val="TAC"/>
            </w:pPr>
            <w:r>
              <w:rPr>
                <w:lang w:val="fi-FI" w:eastAsia="fi-FI"/>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4597D13A" w14:textId="5921101E" w:rsidR="003F775B" w:rsidRPr="00AC4FBC" w:rsidRDefault="003F775B" w:rsidP="003F775B">
            <w:pPr>
              <w:pStyle w:val="TAC"/>
              <w:rPr>
                <w:lang w:eastAsia="zh-CN"/>
              </w:rPr>
            </w:pPr>
            <w:r w:rsidRPr="00AC4FBC">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C42877E" w14:textId="647445F5" w:rsidR="003F775B" w:rsidRPr="00AC4FBC" w:rsidRDefault="003F775B" w:rsidP="003F775B">
            <w:pPr>
              <w:pStyle w:val="TAC"/>
              <w:rPr>
                <w:lang w:eastAsia="zh-CN"/>
              </w:rPr>
            </w:pPr>
            <w:r>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4F54DC6A" w14:textId="5BACB9E5" w:rsidR="003F775B" w:rsidRPr="00AC4FBC" w:rsidRDefault="003F775B" w:rsidP="003F775B">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0598C13A" w14:textId="0C6463A1"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50398511" w14:textId="024EDE60"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49B2C374" w14:textId="26B5B5E9"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tcPr>
          <w:p w14:paraId="6A0110A8" w14:textId="2410657E" w:rsidR="003F775B" w:rsidRPr="00AC4FBC" w:rsidRDefault="003F775B" w:rsidP="003F775B">
            <w:pPr>
              <w:pStyle w:val="TAC"/>
              <w:rPr>
                <w:lang w:eastAsia="zh-CN"/>
              </w:rPr>
            </w:pPr>
            <w:r>
              <w:rPr>
                <w:rFonts w:eastAsia="Malgun Gothic"/>
                <w:lang w:val="fi-FI" w:eastAsia="ko-KR"/>
              </w:rPr>
              <w:t>N/A</w:t>
            </w:r>
          </w:p>
        </w:tc>
        <w:tc>
          <w:tcPr>
            <w:tcW w:w="850" w:type="dxa"/>
            <w:tcBorders>
              <w:top w:val="single" w:sz="4" w:space="0" w:color="auto"/>
              <w:left w:val="single" w:sz="4" w:space="0" w:color="auto"/>
              <w:bottom w:val="single" w:sz="4" w:space="0" w:color="auto"/>
              <w:right w:val="single" w:sz="4" w:space="0" w:color="auto"/>
            </w:tcBorders>
          </w:tcPr>
          <w:p w14:paraId="45E8DCDD" w14:textId="77777777" w:rsidR="003F775B" w:rsidRPr="00AC4FBC" w:rsidRDefault="003F775B" w:rsidP="003F775B">
            <w:pPr>
              <w:pStyle w:val="TAC"/>
              <w:rPr>
                <w:lang w:eastAsia="en-US"/>
              </w:rPr>
            </w:pPr>
          </w:p>
        </w:tc>
      </w:tr>
      <w:tr w:rsidR="003F775B" w:rsidRPr="00AC4FBC" w14:paraId="299061B2"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2E668882" w14:textId="77777777" w:rsidR="003F775B" w:rsidRPr="00AC4FBC" w:rsidRDefault="003F775B" w:rsidP="003F775B">
            <w:pPr>
              <w:spacing w:after="0"/>
              <w:jc w:val="center"/>
              <w:rPr>
                <w:rFonts w:ascii="Arial" w:eastAsia="MS Mincho" w:hAnsi="Arial"/>
                <w:sz w:val="18"/>
                <w:lang w:eastAsia="ja-JP"/>
              </w:rPr>
            </w:pPr>
            <w:r w:rsidRPr="00AC4FBC">
              <w:rPr>
                <w:rFonts w:ascii="Arial" w:eastAsia="MS Mincho" w:hAnsi="Arial"/>
                <w:sz w:val="18"/>
                <w:lang w:eastAsia="ja-JP"/>
              </w:rPr>
              <w:t>DC_18A-41A_n77A</w:t>
            </w:r>
          </w:p>
          <w:p w14:paraId="2B17C6D7" w14:textId="2E8FA431" w:rsidR="003F775B" w:rsidRPr="00AC4FBC" w:rsidRDefault="003F775B" w:rsidP="003F775B">
            <w:pPr>
              <w:pStyle w:val="TAC"/>
            </w:pPr>
            <w:r w:rsidRPr="00AC4FBC">
              <w:rPr>
                <w:rFonts w:eastAsia="MS Mincho"/>
                <w:lang w:eastAsia="ja-JP"/>
              </w:rPr>
              <w:t>DC_18A-41C_n77A</w:t>
            </w:r>
          </w:p>
        </w:tc>
        <w:tc>
          <w:tcPr>
            <w:tcW w:w="716" w:type="dxa"/>
            <w:vMerge w:val="restart"/>
            <w:tcBorders>
              <w:top w:val="single" w:sz="4" w:space="0" w:color="auto"/>
              <w:left w:val="single" w:sz="4" w:space="0" w:color="auto"/>
              <w:right w:val="single" w:sz="4" w:space="0" w:color="auto"/>
            </w:tcBorders>
            <w:vAlign w:val="center"/>
          </w:tcPr>
          <w:p w14:paraId="4A33FB13" w14:textId="579AB1C8" w:rsidR="003F775B" w:rsidRPr="00AC4FBC" w:rsidRDefault="003F775B" w:rsidP="003F775B">
            <w:pPr>
              <w:pStyle w:val="TAC"/>
              <w:rPr>
                <w:lang w:eastAsia="zh-CN"/>
              </w:rPr>
            </w:pPr>
            <w:r w:rsidRPr="000077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4733E0FE" w14:textId="77EB8E22" w:rsidR="003F775B" w:rsidRPr="00AC4FBC" w:rsidRDefault="003F775B" w:rsidP="003F775B">
            <w:pPr>
              <w:pStyle w:val="TAC"/>
              <w:rPr>
                <w:lang w:eastAsia="zh-CN"/>
              </w:rPr>
            </w:pPr>
            <w:r w:rsidRPr="00AC4FBC">
              <w:rPr>
                <w:rFonts w:eastAsia="MS Mincho" w:cs="Arial"/>
                <w:lang w:eastAsia="ja-JP"/>
              </w:rPr>
              <w:t>18</w:t>
            </w:r>
          </w:p>
        </w:tc>
        <w:tc>
          <w:tcPr>
            <w:tcW w:w="861" w:type="dxa"/>
            <w:tcBorders>
              <w:top w:val="single" w:sz="4" w:space="0" w:color="auto"/>
              <w:left w:val="single" w:sz="4" w:space="0" w:color="auto"/>
              <w:bottom w:val="single" w:sz="4" w:space="0" w:color="auto"/>
              <w:right w:val="single" w:sz="4" w:space="0" w:color="auto"/>
            </w:tcBorders>
            <w:noWrap/>
            <w:vAlign w:val="center"/>
          </w:tcPr>
          <w:p w14:paraId="2C4B48FD" w14:textId="22B8B2E7" w:rsidR="003F775B" w:rsidRPr="00AC4FBC" w:rsidRDefault="003F775B" w:rsidP="003F775B">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F3BEE25" w14:textId="22B407D5" w:rsidR="003F775B" w:rsidRPr="00AC4FBC" w:rsidRDefault="003F775B" w:rsidP="003F775B">
            <w:pPr>
              <w:pStyle w:val="TAC"/>
              <w:rPr>
                <w:lang w:eastAsia="zh-CN"/>
              </w:rPr>
            </w:pPr>
            <w:r w:rsidRPr="00AC4FBC">
              <w:rPr>
                <w:rFonts w:eastAsia="MS Mincho" w:cs="Arial"/>
                <w:lang w:eastAsia="ja-JP"/>
              </w:rPr>
              <w:t>-95.9</w:t>
            </w:r>
          </w:p>
        </w:tc>
        <w:tc>
          <w:tcPr>
            <w:tcW w:w="1136" w:type="dxa"/>
            <w:tcBorders>
              <w:top w:val="single" w:sz="4" w:space="0" w:color="auto"/>
              <w:left w:val="single" w:sz="4" w:space="0" w:color="auto"/>
              <w:bottom w:val="single" w:sz="4" w:space="0" w:color="auto"/>
              <w:right w:val="single" w:sz="4" w:space="0" w:color="auto"/>
            </w:tcBorders>
            <w:noWrap/>
            <w:vAlign w:val="center"/>
          </w:tcPr>
          <w:p w14:paraId="192BF249" w14:textId="6F9D4DE4" w:rsidR="003F775B" w:rsidRPr="00AC4FBC" w:rsidRDefault="003F775B" w:rsidP="003F775B">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45FAA320" w14:textId="00C22A07" w:rsidR="003F775B" w:rsidRPr="00AC4FBC" w:rsidRDefault="003F775B" w:rsidP="003F775B">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3B50DCD7" w14:textId="33D30E4F" w:rsidR="003F775B" w:rsidRPr="00AC4FBC" w:rsidRDefault="003F775B" w:rsidP="003F775B">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834F242" w14:textId="42D8B648" w:rsidR="003F775B" w:rsidRPr="00AC4FBC" w:rsidRDefault="003F775B" w:rsidP="003F775B">
            <w:pPr>
              <w:pStyle w:val="TAC"/>
            </w:pPr>
            <w:r w:rsidRPr="00AC4FBC">
              <w:rPr>
                <w:rFonts w:eastAsia="MS Mincho" w:cs="Arial"/>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123E92C4" w14:textId="0ED5B560" w:rsidR="003F775B" w:rsidRPr="00AC4FBC" w:rsidRDefault="003F775B" w:rsidP="003F775B">
            <w:pPr>
              <w:pStyle w:val="TAC"/>
            </w:pPr>
            <w:r w:rsidRPr="00AC4FBC">
              <w:rPr>
                <w:rFonts w:eastAsia="MS Mincho" w:cs="Arial"/>
                <w:lang w:eastAsia="ja-JP"/>
              </w:rPr>
              <w:t>IMD5</w:t>
            </w:r>
          </w:p>
        </w:tc>
        <w:tc>
          <w:tcPr>
            <w:tcW w:w="850" w:type="dxa"/>
            <w:tcBorders>
              <w:top w:val="single" w:sz="4" w:space="0" w:color="auto"/>
              <w:left w:val="single" w:sz="4" w:space="0" w:color="auto"/>
              <w:bottom w:val="single" w:sz="4" w:space="0" w:color="auto"/>
              <w:right w:val="single" w:sz="4" w:space="0" w:color="auto"/>
            </w:tcBorders>
          </w:tcPr>
          <w:p w14:paraId="059112F1" w14:textId="77777777" w:rsidR="003F775B" w:rsidRPr="00AC4FBC" w:rsidRDefault="003F775B" w:rsidP="003F775B">
            <w:pPr>
              <w:pStyle w:val="TAC"/>
            </w:pPr>
          </w:p>
        </w:tc>
      </w:tr>
      <w:tr w:rsidR="003F775B" w:rsidRPr="00AC4FBC" w14:paraId="3D751F51" w14:textId="77777777" w:rsidTr="00BE3A50">
        <w:trPr>
          <w:trHeight w:val="54"/>
        </w:trPr>
        <w:tc>
          <w:tcPr>
            <w:tcW w:w="1993" w:type="dxa"/>
            <w:vMerge/>
            <w:tcBorders>
              <w:left w:val="single" w:sz="4" w:space="0" w:color="auto"/>
              <w:right w:val="single" w:sz="4" w:space="0" w:color="auto"/>
            </w:tcBorders>
            <w:vAlign w:val="center"/>
          </w:tcPr>
          <w:p w14:paraId="48DEB70D" w14:textId="77777777" w:rsidR="003F775B" w:rsidRPr="00AC4FBC" w:rsidRDefault="003F775B" w:rsidP="003F775B">
            <w:pPr>
              <w:pStyle w:val="TAC"/>
            </w:pPr>
          </w:p>
        </w:tc>
        <w:tc>
          <w:tcPr>
            <w:tcW w:w="716" w:type="dxa"/>
            <w:vMerge/>
            <w:tcBorders>
              <w:left w:val="single" w:sz="4" w:space="0" w:color="auto"/>
              <w:right w:val="single" w:sz="4" w:space="0" w:color="auto"/>
            </w:tcBorders>
            <w:vAlign w:val="center"/>
          </w:tcPr>
          <w:p w14:paraId="232159FF"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5186512B" w14:textId="379BCB23" w:rsidR="003F775B" w:rsidRPr="00AC4FBC" w:rsidRDefault="003F775B" w:rsidP="003F775B">
            <w:pPr>
              <w:pStyle w:val="TAC"/>
              <w:rPr>
                <w:lang w:eastAsia="zh-CN"/>
              </w:rPr>
            </w:pPr>
            <w:r w:rsidRPr="00AC4FBC">
              <w:rPr>
                <w:rFonts w:eastAsia="MS Mincho" w:cs="Arial"/>
                <w:lang w:eastAsia="ja-JP"/>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28E4CE0B" w14:textId="6ECCDE72" w:rsidR="003F775B" w:rsidRPr="00AC4FBC" w:rsidRDefault="003F775B" w:rsidP="003F775B">
            <w:pPr>
              <w:pStyle w:val="TAC"/>
              <w:rPr>
                <w:lang w:eastAsia="zh-CN"/>
              </w:rPr>
            </w:pPr>
            <w:r w:rsidRPr="00AC4FBC">
              <w:rPr>
                <w:rFonts w:eastAsia="MS Mincho" w:cs="Arial"/>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CC1334A" w14:textId="447EA85C" w:rsidR="003F775B" w:rsidRPr="00AC4FBC" w:rsidRDefault="003F775B" w:rsidP="003F775B">
            <w:pPr>
              <w:pStyle w:val="TAC"/>
              <w:rPr>
                <w:lang w:eastAsia="zh-CN"/>
              </w:rPr>
            </w:pPr>
            <w:r w:rsidRPr="00AC4FBC">
              <w:rPr>
                <w:rFonts w:eastAsia="MS Mincho" w:cs="Arial"/>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4AD9A008" w14:textId="4A0DAF75" w:rsidR="003F775B" w:rsidRPr="00AC4FBC" w:rsidRDefault="003F775B" w:rsidP="003F775B">
            <w:pPr>
              <w:pStyle w:val="TAC"/>
              <w:rPr>
                <w:lang w:eastAsia="zh-CN"/>
              </w:rPr>
            </w:pPr>
            <w:r w:rsidRPr="00AC4FBC">
              <w:rPr>
                <w:rFonts w:eastAsia="MS Mincho" w:cs="Arial"/>
                <w:lang w:eastAsia="ja-JP"/>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19DD4061" w14:textId="0A10F3C6" w:rsidR="003F775B" w:rsidRPr="00AC4FBC" w:rsidRDefault="003F775B" w:rsidP="003F775B">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7FB8B2D" w14:textId="4764A55B" w:rsidR="003F775B" w:rsidRPr="00AC4FBC" w:rsidRDefault="003F775B" w:rsidP="003F775B">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68171131" w14:textId="7B287743" w:rsidR="003F775B" w:rsidRPr="00AC4FBC" w:rsidRDefault="003F775B" w:rsidP="003F775B">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57FB6874" w14:textId="5A74320F" w:rsidR="003F775B" w:rsidRPr="00AC4FBC" w:rsidRDefault="003F775B" w:rsidP="003F775B">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62E31A4E" w14:textId="77777777" w:rsidR="003F775B" w:rsidRPr="00AC4FBC" w:rsidRDefault="003F775B" w:rsidP="003F775B">
            <w:pPr>
              <w:pStyle w:val="TAC"/>
            </w:pPr>
          </w:p>
        </w:tc>
      </w:tr>
      <w:tr w:rsidR="003F775B" w:rsidRPr="00AC4FBC" w14:paraId="38EB5623" w14:textId="77777777" w:rsidTr="00BE3A50">
        <w:trPr>
          <w:trHeight w:val="54"/>
        </w:trPr>
        <w:tc>
          <w:tcPr>
            <w:tcW w:w="1993" w:type="dxa"/>
            <w:vMerge/>
            <w:tcBorders>
              <w:left w:val="single" w:sz="4" w:space="0" w:color="auto"/>
              <w:bottom w:val="nil"/>
              <w:right w:val="single" w:sz="4" w:space="0" w:color="auto"/>
            </w:tcBorders>
            <w:vAlign w:val="center"/>
          </w:tcPr>
          <w:p w14:paraId="442C750C" w14:textId="77777777" w:rsidR="003F775B" w:rsidRPr="00AC4FBC" w:rsidRDefault="003F775B" w:rsidP="003F775B">
            <w:pPr>
              <w:pStyle w:val="TAC"/>
            </w:pPr>
          </w:p>
        </w:tc>
        <w:tc>
          <w:tcPr>
            <w:tcW w:w="716" w:type="dxa"/>
            <w:vMerge/>
            <w:tcBorders>
              <w:left w:val="single" w:sz="4" w:space="0" w:color="auto"/>
              <w:bottom w:val="nil"/>
              <w:right w:val="single" w:sz="4" w:space="0" w:color="auto"/>
            </w:tcBorders>
            <w:vAlign w:val="center"/>
          </w:tcPr>
          <w:p w14:paraId="78932BD7"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105D92E" w14:textId="36B158DE" w:rsidR="003F775B" w:rsidRPr="00AC4FBC" w:rsidRDefault="003F775B" w:rsidP="003F775B">
            <w:pPr>
              <w:pStyle w:val="TAC"/>
              <w:rPr>
                <w:lang w:eastAsia="zh-CN"/>
              </w:rPr>
            </w:pPr>
            <w:r w:rsidRPr="00AC4FBC">
              <w:rPr>
                <w:rFonts w:eastAsia="MS Mincho" w:cs="Arial"/>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1869A024" w14:textId="4CAB1A4F" w:rsidR="003F775B" w:rsidRPr="00AC4FBC" w:rsidRDefault="003F775B" w:rsidP="003F775B">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731442B" w14:textId="5B1D247C" w:rsidR="003F775B" w:rsidRPr="00AC4FBC" w:rsidRDefault="003F775B" w:rsidP="003F775B">
            <w:pPr>
              <w:pStyle w:val="TAC"/>
              <w:rPr>
                <w:lang w:eastAsia="zh-CN"/>
              </w:rPr>
            </w:pPr>
            <w:r w:rsidRPr="00AC4FBC">
              <w:rPr>
                <w:rFonts w:eastAsia="MS Mincho"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810FD37" w14:textId="080D9672" w:rsidR="003F775B" w:rsidRPr="00AC4FBC" w:rsidRDefault="003F775B" w:rsidP="003F775B">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ECEE76C" w14:textId="0C514E63" w:rsidR="003F775B" w:rsidRPr="00AC4FBC" w:rsidRDefault="003F775B" w:rsidP="003F775B">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290D5CD" w14:textId="2638DD92" w:rsidR="003F775B" w:rsidRPr="00AC4FBC" w:rsidRDefault="003F775B" w:rsidP="003F775B">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196702D3" w14:textId="6E98E6F4" w:rsidR="003F775B" w:rsidRPr="00AC4FBC" w:rsidRDefault="003F775B" w:rsidP="003F775B">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FE41AF7" w14:textId="7AE11254" w:rsidR="003F775B" w:rsidRPr="00AC4FBC" w:rsidRDefault="003F775B" w:rsidP="003F775B">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0CEB460F" w14:textId="77777777" w:rsidR="003F775B" w:rsidRPr="00AC4FBC" w:rsidRDefault="003F775B" w:rsidP="003F775B">
            <w:pPr>
              <w:pStyle w:val="TAC"/>
            </w:pPr>
          </w:p>
        </w:tc>
      </w:tr>
      <w:tr w:rsidR="003F775B" w:rsidRPr="00AC4FBC" w14:paraId="049039CF"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64A33885" w14:textId="77777777" w:rsidR="003F775B" w:rsidRPr="00AC4FBC" w:rsidRDefault="003F775B" w:rsidP="003F775B">
            <w:pPr>
              <w:spacing w:after="0"/>
              <w:jc w:val="center"/>
              <w:rPr>
                <w:rFonts w:ascii="Arial" w:eastAsia="MS Mincho" w:hAnsi="Arial"/>
                <w:sz w:val="18"/>
                <w:lang w:eastAsia="ja-JP"/>
              </w:rPr>
            </w:pPr>
            <w:r w:rsidRPr="00AC4FBC">
              <w:rPr>
                <w:rFonts w:ascii="Arial" w:eastAsia="MS Mincho" w:hAnsi="Arial"/>
                <w:sz w:val="18"/>
                <w:lang w:eastAsia="ja-JP"/>
              </w:rPr>
              <w:t>DC_18A-41A_n78A</w:t>
            </w:r>
          </w:p>
          <w:p w14:paraId="67149FA2" w14:textId="64BC319D" w:rsidR="003F775B" w:rsidRPr="00AC4FBC" w:rsidRDefault="003F775B" w:rsidP="003F775B">
            <w:pPr>
              <w:pStyle w:val="TAC"/>
            </w:pPr>
            <w:r w:rsidRPr="00AC4FBC">
              <w:rPr>
                <w:rFonts w:eastAsia="MS Mincho"/>
                <w:lang w:eastAsia="ja-JP"/>
              </w:rPr>
              <w:t>DC_18A-41C_n78A</w:t>
            </w:r>
          </w:p>
        </w:tc>
        <w:tc>
          <w:tcPr>
            <w:tcW w:w="716" w:type="dxa"/>
            <w:vMerge w:val="restart"/>
            <w:tcBorders>
              <w:top w:val="single" w:sz="4" w:space="0" w:color="auto"/>
              <w:left w:val="single" w:sz="4" w:space="0" w:color="auto"/>
              <w:right w:val="single" w:sz="4" w:space="0" w:color="auto"/>
            </w:tcBorders>
            <w:vAlign w:val="center"/>
          </w:tcPr>
          <w:p w14:paraId="1D3CF467" w14:textId="22C83213" w:rsidR="003F775B" w:rsidRPr="00AC4FBC" w:rsidRDefault="003F775B" w:rsidP="003F775B">
            <w:pPr>
              <w:pStyle w:val="TAC"/>
              <w:rPr>
                <w:lang w:eastAsia="zh-CN"/>
              </w:rPr>
            </w:pPr>
            <w:r w:rsidRPr="000077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4678D222" w14:textId="27890BBD" w:rsidR="003F775B" w:rsidRPr="00AC4FBC" w:rsidRDefault="003F775B" w:rsidP="003F775B">
            <w:pPr>
              <w:pStyle w:val="TAC"/>
              <w:rPr>
                <w:lang w:eastAsia="zh-CN"/>
              </w:rPr>
            </w:pPr>
            <w:r w:rsidRPr="00AC4FBC">
              <w:rPr>
                <w:rFonts w:eastAsia="MS Mincho" w:cs="Arial"/>
                <w:lang w:eastAsia="ja-JP"/>
              </w:rPr>
              <w:t>18</w:t>
            </w:r>
          </w:p>
        </w:tc>
        <w:tc>
          <w:tcPr>
            <w:tcW w:w="861" w:type="dxa"/>
            <w:tcBorders>
              <w:top w:val="single" w:sz="4" w:space="0" w:color="auto"/>
              <w:left w:val="single" w:sz="4" w:space="0" w:color="auto"/>
              <w:bottom w:val="single" w:sz="4" w:space="0" w:color="auto"/>
              <w:right w:val="single" w:sz="4" w:space="0" w:color="auto"/>
            </w:tcBorders>
            <w:noWrap/>
            <w:vAlign w:val="center"/>
          </w:tcPr>
          <w:p w14:paraId="24223D77" w14:textId="4F9428CD" w:rsidR="003F775B" w:rsidRPr="00AC4FBC" w:rsidRDefault="003F775B" w:rsidP="003F775B">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09CD346" w14:textId="01EE23D5" w:rsidR="003F775B" w:rsidRPr="00AC4FBC" w:rsidRDefault="003F775B" w:rsidP="003F775B">
            <w:pPr>
              <w:pStyle w:val="TAC"/>
              <w:rPr>
                <w:lang w:eastAsia="zh-CN"/>
              </w:rPr>
            </w:pPr>
            <w:r w:rsidRPr="00AC4FBC">
              <w:rPr>
                <w:rFonts w:eastAsia="MS Mincho" w:cs="Arial"/>
                <w:lang w:eastAsia="ja-JP"/>
              </w:rPr>
              <w:t>-95.9</w:t>
            </w:r>
          </w:p>
        </w:tc>
        <w:tc>
          <w:tcPr>
            <w:tcW w:w="1136" w:type="dxa"/>
            <w:tcBorders>
              <w:top w:val="single" w:sz="4" w:space="0" w:color="auto"/>
              <w:left w:val="single" w:sz="4" w:space="0" w:color="auto"/>
              <w:bottom w:val="single" w:sz="4" w:space="0" w:color="auto"/>
              <w:right w:val="single" w:sz="4" w:space="0" w:color="auto"/>
            </w:tcBorders>
            <w:noWrap/>
            <w:vAlign w:val="center"/>
          </w:tcPr>
          <w:p w14:paraId="2B62047D" w14:textId="27E15050" w:rsidR="003F775B" w:rsidRPr="00AC4FBC" w:rsidRDefault="003F775B" w:rsidP="003F775B">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A530400" w14:textId="09D2CDCE" w:rsidR="003F775B" w:rsidRPr="00AC4FBC" w:rsidRDefault="003F775B" w:rsidP="003F775B">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DCD76FA" w14:textId="772E1FEA" w:rsidR="003F775B" w:rsidRPr="00AC4FBC" w:rsidRDefault="003F775B" w:rsidP="003F775B">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1E5A1BC8" w14:textId="3F8B4A2C" w:rsidR="003F775B" w:rsidRPr="00AC4FBC" w:rsidRDefault="003F775B" w:rsidP="003F775B">
            <w:pPr>
              <w:pStyle w:val="TAC"/>
            </w:pPr>
            <w:r w:rsidRPr="00AC4FBC">
              <w:rPr>
                <w:rFonts w:eastAsia="MS Mincho" w:cs="Arial"/>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1E87BA9" w14:textId="5DA93EB1" w:rsidR="003F775B" w:rsidRPr="00AC4FBC" w:rsidRDefault="003F775B" w:rsidP="003F775B">
            <w:pPr>
              <w:pStyle w:val="TAC"/>
            </w:pPr>
            <w:r w:rsidRPr="00AC4FBC">
              <w:rPr>
                <w:rFonts w:eastAsia="MS Mincho" w:cs="Arial"/>
                <w:lang w:eastAsia="ja-JP"/>
              </w:rPr>
              <w:t>IMD5</w:t>
            </w:r>
          </w:p>
        </w:tc>
        <w:tc>
          <w:tcPr>
            <w:tcW w:w="850" w:type="dxa"/>
            <w:tcBorders>
              <w:top w:val="single" w:sz="4" w:space="0" w:color="auto"/>
              <w:left w:val="single" w:sz="4" w:space="0" w:color="auto"/>
              <w:bottom w:val="single" w:sz="4" w:space="0" w:color="auto"/>
              <w:right w:val="single" w:sz="4" w:space="0" w:color="auto"/>
            </w:tcBorders>
          </w:tcPr>
          <w:p w14:paraId="4EDCB81E" w14:textId="77777777" w:rsidR="003F775B" w:rsidRPr="00AC4FBC" w:rsidRDefault="003F775B" w:rsidP="003F775B">
            <w:pPr>
              <w:pStyle w:val="TAC"/>
            </w:pPr>
          </w:p>
        </w:tc>
      </w:tr>
      <w:tr w:rsidR="003F775B" w:rsidRPr="00AC4FBC" w14:paraId="37225094" w14:textId="77777777" w:rsidTr="00BE3A50">
        <w:trPr>
          <w:trHeight w:val="54"/>
        </w:trPr>
        <w:tc>
          <w:tcPr>
            <w:tcW w:w="1993" w:type="dxa"/>
            <w:vMerge/>
            <w:tcBorders>
              <w:left w:val="single" w:sz="4" w:space="0" w:color="auto"/>
              <w:right w:val="single" w:sz="4" w:space="0" w:color="auto"/>
            </w:tcBorders>
            <w:vAlign w:val="center"/>
          </w:tcPr>
          <w:p w14:paraId="41859A03" w14:textId="77777777" w:rsidR="003F775B" w:rsidRPr="00AC4FBC" w:rsidRDefault="003F775B" w:rsidP="003F775B">
            <w:pPr>
              <w:pStyle w:val="TAC"/>
            </w:pPr>
          </w:p>
        </w:tc>
        <w:tc>
          <w:tcPr>
            <w:tcW w:w="716" w:type="dxa"/>
            <w:vMerge/>
            <w:tcBorders>
              <w:left w:val="single" w:sz="4" w:space="0" w:color="auto"/>
              <w:right w:val="single" w:sz="4" w:space="0" w:color="auto"/>
            </w:tcBorders>
            <w:vAlign w:val="center"/>
          </w:tcPr>
          <w:p w14:paraId="3D724DFD"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6526C823" w14:textId="40D6FBCB" w:rsidR="003F775B" w:rsidRPr="00AC4FBC" w:rsidRDefault="003F775B" w:rsidP="003F775B">
            <w:pPr>
              <w:pStyle w:val="TAC"/>
              <w:rPr>
                <w:lang w:eastAsia="zh-CN"/>
              </w:rPr>
            </w:pPr>
            <w:r w:rsidRPr="00AC4FBC">
              <w:rPr>
                <w:rFonts w:eastAsia="MS Mincho" w:cs="Arial"/>
                <w:lang w:eastAsia="ja-JP"/>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1BD8CFC4" w14:textId="12867F61" w:rsidR="003F775B" w:rsidRPr="00AC4FBC" w:rsidRDefault="003F775B" w:rsidP="003F775B">
            <w:pPr>
              <w:pStyle w:val="TAC"/>
              <w:rPr>
                <w:lang w:eastAsia="zh-CN"/>
              </w:rPr>
            </w:pPr>
            <w:r w:rsidRPr="00AC4FBC">
              <w:rPr>
                <w:rFonts w:eastAsia="MS Mincho" w:cs="Arial"/>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7A75F01" w14:textId="4CD15D8A" w:rsidR="003F775B" w:rsidRPr="00AC4FBC" w:rsidRDefault="003F775B" w:rsidP="003F775B">
            <w:pPr>
              <w:pStyle w:val="TAC"/>
              <w:rPr>
                <w:lang w:eastAsia="zh-CN"/>
              </w:rPr>
            </w:pPr>
            <w:r w:rsidRPr="00AC4FBC">
              <w:rPr>
                <w:rFonts w:eastAsia="MS Mincho" w:cs="Arial"/>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1AF48A2C" w14:textId="16FE64E8" w:rsidR="003F775B" w:rsidRPr="00AC4FBC" w:rsidRDefault="003F775B" w:rsidP="003F775B">
            <w:pPr>
              <w:pStyle w:val="TAC"/>
              <w:rPr>
                <w:lang w:eastAsia="zh-CN"/>
              </w:rPr>
            </w:pPr>
            <w:r w:rsidRPr="00AC4FBC">
              <w:rPr>
                <w:rFonts w:eastAsia="MS Mincho" w:cs="Arial"/>
                <w:lang w:eastAsia="ja-JP"/>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32658789" w14:textId="3871CFBB" w:rsidR="003F775B" w:rsidRPr="00AC4FBC" w:rsidRDefault="003F775B" w:rsidP="003F775B">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7C0D6C88" w14:textId="013AFC4C" w:rsidR="003F775B" w:rsidRPr="00AC4FBC" w:rsidRDefault="003F775B" w:rsidP="003F775B">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A098E7A" w14:textId="4EEDAE66" w:rsidR="003F775B" w:rsidRPr="00AC4FBC" w:rsidRDefault="003F775B" w:rsidP="003F775B">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4BAB958B" w14:textId="0F486124" w:rsidR="003F775B" w:rsidRPr="00AC4FBC" w:rsidRDefault="003F775B" w:rsidP="003F775B">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1094CA51" w14:textId="77777777" w:rsidR="003F775B" w:rsidRPr="00AC4FBC" w:rsidRDefault="003F775B" w:rsidP="003F775B">
            <w:pPr>
              <w:pStyle w:val="TAC"/>
            </w:pPr>
          </w:p>
        </w:tc>
      </w:tr>
      <w:tr w:rsidR="003F775B" w:rsidRPr="00AC4FBC" w14:paraId="5468F3E4" w14:textId="77777777" w:rsidTr="00BE3A50">
        <w:trPr>
          <w:trHeight w:val="54"/>
        </w:trPr>
        <w:tc>
          <w:tcPr>
            <w:tcW w:w="1993" w:type="dxa"/>
            <w:vMerge/>
            <w:tcBorders>
              <w:left w:val="single" w:sz="4" w:space="0" w:color="auto"/>
              <w:bottom w:val="nil"/>
              <w:right w:val="single" w:sz="4" w:space="0" w:color="auto"/>
            </w:tcBorders>
            <w:vAlign w:val="center"/>
          </w:tcPr>
          <w:p w14:paraId="160F2D80" w14:textId="77777777" w:rsidR="003F775B" w:rsidRPr="00AC4FBC" w:rsidRDefault="003F775B" w:rsidP="003F775B">
            <w:pPr>
              <w:pStyle w:val="TAC"/>
            </w:pPr>
          </w:p>
        </w:tc>
        <w:tc>
          <w:tcPr>
            <w:tcW w:w="716" w:type="dxa"/>
            <w:vMerge/>
            <w:tcBorders>
              <w:left w:val="single" w:sz="4" w:space="0" w:color="auto"/>
              <w:bottom w:val="nil"/>
              <w:right w:val="single" w:sz="4" w:space="0" w:color="auto"/>
            </w:tcBorders>
            <w:vAlign w:val="center"/>
          </w:tcPr>
          <w:p w14:paraId="5F513847"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9E8DF26" w14:textId="66C35819" w:rsidR="003F775B" w:rsidRPr="00AC4FBC" w:rsidRDefault="003F775B" w:rsidP="003F775B">
            <w:pPr>
              <w:pStyle w:val="TAC"/>
              <w:rPr>
                <w:lang w:eastAsia="zh-CN"/>
              </w:rPr>
            </w:pPr>
            <w:r w:rsidRPr="00AC4FBC">
              <w:rPr>
                <w:rFonts w:eastAsia="MS Mincho" w:cs="Arial"/>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05C5891A" w14:textId="6F17B5DC" w:rsidR="003F775B" w:rsidRPr="00AC4FBC" w:rsidRDefault="003F775B" w:rsidP="003F775B">
            <w:pPr>
              <w:pStyle w:val="TAC"/>
              <w:rPr>
                <w:lang w:eastAsia="zh-CN"/>
              </w:rPr>
            </w:pPr>
            <w:r w:rsidRPr="00AC4FBC">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06296B30" w14:textId="7BA89FA5" w:rsidR="003F775B" w:rsidRPr="00AC4FBC" w:rsidRDefault="003F775B" w:rsidP="003F775B">
            <w:pPr>
              <w:pStyle w:val="TAC"/>
              <w:rPr>
                <w:lang w:eastAsia="zh-CN"/>
              </w:rPr>
            </w:pPr>
            <w:r w:rsidRPr="00AC4FBC">
              <w:rPr>
                <w:rFonts w:eastAsia="MS Mincho"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7E01C183" w14:textId="0F017E59" w:rsidR="003F775B" w:rsidRPr="00AC4FBC" w:rsidRDefault="003F775B" w:rsidP="003F775B">
            <w:pPr>
              <w:pStyle w:val="TAC"/>
              <w:rPr>
                <w:lang w:eastAsia="zh-CN"/>
              </w:rPr>
            </w:pPr>
            <w:r w:rsidRPr="00AC4FBC">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469BDD2" w14:textId="4758C41E" w:rsidR="003F775B" w:rsidRPr="00AC4FBC" w:rsidRDefault="003F775B" w:rsidP="003F775B">
            <w:pPr>
              <w:pStyle w:val="TAC"/>
              <w:rPr>
                <w:lang w:eastAsia="zh-CN"/>
              </w:rPr>
            </w:pPr>
            <w:r w:rsidRPr="00AC4FBC">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7A3E541" w14:textId="33689E0C" w:rsidR="003F775B" w:rsidRPr="00AC4FBC" w:rsidRDefault="003F775B" w:rsidP="003F775B">
            <w:pPr>
              <w:pStyle w:val="TAC"/>
              <w:rPr>
                <w:lang w:eastAsia="zh-CN"/>
              </w:rPr>
            </w:pPr>
            <w:r w:rsidRPr="00AC4FBC">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359E986D" w14:textId="4F840275" w:rsidR="003F775B" w:rsidRPr="00AC4FBC" w:rsidRDefault="003F775B" w:rsidP="003F775B">
            <w:pPr>
              <w:pStyle w:val="TAC"/>
            </w:pPr>
            <w:r w:rsidRPr="00AC4FBC">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04A4EB6" w14:textId="165F2304" w:rsidR="003F775B" w:rsidRPr="00AC4FBC" w:rsidRDefault="003F775B" w:rsidP="003F775B">
            <w:pPr>
              <w:pStyle w:val="TAC"/>
            </w:pPr>
            <w:r w:rsidRPr="00AC4FBC">
              <w:rPr>
                <w:rFonts w:eastAsia="MS Mincho"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5DBA7009" w14:textId="77777777" w:rsidR="003F775B" w:rsidRPr="00AC4FBC" w:rsidRDefault="003F775B" w:rsidP="003F775B">
            <w:pPr>
              <w:pStyle w:val="TAC"/>
            </w:pPr>
          </w:p>
        </w:tc>
      </w:tr>
      <w:tr w:rsidR="003F775B" w:rsidRPr="00AC4FBC" w14:paraId="46C054DB" w14:textId="77777777" w:rsidTr="00144ABF">
        <w:trPr>
          <w:trHeight w:val="54"/>
          <w:ins w:id="17441" w:author="1989" w:date="2024-03-27T22:33:00Z"/>
        </w:trPr>
        <w:tc>
          <w:tcPr>
            <w:tcW w:w="1993" w:type="dxa"/>
            <w:vMerge w:val="restart"/>
            <w:tcBorders>
              <w:left w:val="single" w:sz="4" w:space="0" w:color="auto"/>
              <w:right w:val="single" w:sz="4" w:space="0" w:color="auto"/>
            </w:tcBorders>
            <w:vAlign w:val="center"/>
          </w:tcPr>
          <w:p w14:paraId="438E6E70" w14:textId="794FCC58" w:rsidR="003F775B" w:rsidRPr="00AC4FBC" w:rsidRDefault="003F775B" w:rsidP="003F775B">
            <w:pPr>
              <w:pStyle w:val="TAC"/>
              <w:rPr>
                <w:ins w:id="17442" w:author="1989" w:date="2024-03-27T22:33:00Z"/>
              </w:rPr>
            </w:pPr>
            <w:ins w:id="17443" w:author="1989" w:date="2024-03-27T22:33:00Z">
              <w:r>
                <w:rPr>
                  <w:lang w:eastAsia="ja-JP"/>
                </w:rPr>
                <w:t>DC_19A-21A_n78A</w:t>
              </w:r>
            </w:ins>
          </w:p>
        </w:tc>
        <w:tc>
          <w:tcPr>
            <w:tcW w:w="716" w:type="dxa"/>
            <w:vMerge w:val="restart"/>
            <w:tcBorders>
              <w:left w:val="single" w:sz="4" w:space="0" w:color="auto"/>
              <w:right w:val="single" w:sz="4" w:space="0" w:color="auto"/>
            </w:tcBorders>
            <w:vAlign w:val="center"/>
          </w:tcPr>
          <w:p w14:paraId="4A2F9F7F" w14:textId="6809D212" w:rsidR="003F775B" w:rsidRPr="00AC4FBC" w:rsidRDefault="003F775B" w:rsidP="003F775B">
            <w:pPr>
              <w:pStyle w:val="TAC"/>
              <w:rPr>
                <w:ins w:id="17444" w:author="1989" w:date="2024-03-27T22:33:00Z"/>
                <w:lang w:eastAsia="zh-CN"/>
              </w:rPr>
            </w:pPr>
            <w:ins w:id="17445" w:author="1989" w:date="2024-03-27T22:33:00Z">
              <w:r>
                <w:rPr>
                  <w:rFonts w:hint="eastAsia"/>
                  <w:lang w:eastAsia="ja-JP"/>
                </w:rPr>
                <w:t>1</w:t>
              </w:r>
            </w:ins>
          </w:p>
        </w:tc>
        <w:tc>
          <w:tcPr>
            <w:tcW w:w="1000" w:type="dxa"/>
            <w:tcBorders>
              <w:top w:val="single" w:sz="4" w:space="0" w:color="auto"/>
              <w:left w:val="single" w:sz="4" w:space="0" w:color="auto"/>
              <w:bottom w:val="single" w:sz="4" w:space="0" w:color="auto"/>
              <w:right w:val="single" w:sz="4" w:space="0" w:color="auto"/>
            </w:tcBorders>
          </w:tcPr>
          <w:p w14:paraId="200698B1" w14:textId="2A267788" w:rsidR="003F775B" w:rsidRPr="00AC4FBC" w:rsidRDefault="003F775B" w:rsidP="003F775B">
            <w:pPr>
              <w:pStyle w:val="TAC"/>
              <w:rPr>
                <w:ins w:id="17446" w:author="1989" w:date="2024-03-27T22:33:00Z"/>
                <w:rFonts w:eastAsia="MS Mincho" w:cs="Arial"/>
                <w:lang w:eastAsia="ja-JP"/>
              </w:rPr>
            </w:pPr>
            <w:ins w:id="17447" w:author="1989" w:date="2024-03-27T22:33:00Z">
              <w:r>
                <w:rPr>
                  <w:rFonts w:cs="Arial" w:hint="eastAsia"/>
                  <w:lang w:eastAsia="ja-JP"/>
                </w:rPr>
                <w:t>1</w:t>
              </w:r>
              <w:r>
                <w:rPr>
                  <w:rFonts w:cs="Arial"/>
                  <w:lang w:eastAsia="ja-JP"/>
                </w:rPr>
                <w:t>9</w:t>
              </w:r>
            </w:ins>
          </w:p>
        </w:tc>
        <w:tc>
          <w:tcPr>
            <w:tcW w:w="861" w:type="dxa"/>
            <w:tcBorders>
              <w:top w:val="single" w:sz="4" w:space="0" w:color="auto"/>
              <w:left w:val="single" w:sz="4" w:space="0" w:color="auto"/>
              <w:bottom w:val="single" w:sz="4" w:space="0" w:color="auto"/>
              <w:right w:val="single" w:sz="4" w:space="0" w:color="auto"/>
            </w:tcBorders>
            <w:noWrap/>
            <w:vAlign w:val="center"/>
          </w:tcPr>
          <w:p w14:paraId="381C71B4" w14:textId="20C47413" w:rsidR="003F775B" w:rsidRPr="00AC4FBC" w:rsidRDefault="003F775B" w:rsidP="003F775B">
            <w:pPr>
              <w:pStyle w:val="TAC"/>
              <w:rPr>
                <w:ins w:id="17448" w:author="1989" w:date="2024-03-27T22:33:00Z"/>
                <w:rFonts w:eastAsia="MS Mincho" w:cs="Arial"/>
                <w:lang w:eastAsia="ja-JP"/>
              </w:rPr>
            </w:pPr>
            <w:ins w:id="17449" w:author="1989" w:date="2024-03-27T22:33:00Z">
              <w:r w:rsidRPr="00AC4FBC">
                <w:rPr>
                  <w:rFonts w:cs="Arial"/>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
          <w:p w14:paraId="3642D118" w14:textId="2BA5C450" w:rsidR="003F775B" w:rsidRPr="00AC4FBC" w:rsidRDefault="003F775B" w:rsidP="003F775B">
            <w:pPr>
              <w:pStyle w:val="TAC"/>
              <w:rPr>
                <w:ins w:id="17450" w:author="1989" w:date="2024-03-27T22:33:00Z"/>
                <w:rFonts w:eastAsia="MS Mincho" w:cs="Arial"/>
                <w:lang w:eastAsia="ja-JP"/>
              </w:rPr>
            </w:pPr>
            <w:ins w:id="17451" w:author="1989" w:date="2024-03-27T22:33:00Z">
              <w:r>
                <w:rPr>
                  <w:rFonts w:cs="Arial"/>
                  <w:lang w:eastAsia="ja-JP"/>
                </w:rPr>
                <w:t>-80.6</w:t>
              </w:r>
            </w:ins>
          </w:p>
        </w:tc>
        <w:tc>
          <w:tcPr>
            <w:tcW w:w="1136" w:type="dxa"/>
            <w:tcBorders>
              <w:top w:val="single" w:sz="4" w:space="0" w:color="auto"/>
              <w:left w:val="single" w:sz="4" w:space="0" w:color="auto"/>
              <w:bottom w:val="single" w:sz="4" w:space="0" w:color="auto"/>
              <w:right w:val="single" w:sz="4" w:space="0" w:color="auto"/>
            </w:tcBorders>
            <w:noWrap/>
            <w:vAlign w:val="center"/>
          </w:tcPr>
          <w:p w14:paraId="3C5C633B" w14:textId="1168E883" w:rsidR="003F775B" w:rsidRPr="00AC4FBC" w:rsidRDefault="003F775B" w:rsidP="003F775B">
            <w:pPr>
              <w:pStyle w:val="TAC"/>
              <w:rPr>
                <w:ins w:id="17452" w:author="1989" w:date="2024-03-27T22:33:00Z"/>
                <w:rFonts w:eastAsia="MS Mincho" w:cs="Arial"/>
                <w:lang w:eastAsia="ja-JP"/>
              </w:rPr>
            </w:pPr>
            <w:ins w:id="17453" w:author="1989" w:date="2024-03-27T22:33:00Z">
              <w:r w:rsidRPr="00AC4FBC">
                <w:rPr>
                  <w:rFonts w:cs="Arial"/>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
          <w:p w14:paraId="3F579C49" w14:textId="00ACACF4" w:rsidR="003F775B" w:rsidRPr="00AC4FBC" w:rsidRDefault="003F775B" w:rsidP="003F775B">
            <w:pPr>
              <w:pStyle w:val="TAC"/>
              <w:rPr>
                <w:ins w:id="17454" w:author="1989" w:date="2024-03-27T22:33:00Z"/>
                <w:rFonts w:eastAsia="MS Mincho" w:cs="Arial"/>
                <w:lang w:eastAsia="ja-JP"/>
              </w:rPr>
            </w:pPr>
            <w:ins w:id="17455" w:author="1989" w:date="2024-03-27T22:33:00Z">
              <w:r w:rsidRPr="00AC4FBC">
                <w:rPr>
                  <w:rFonts w:cs="Arial"/>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
          <w:p w14:paraId="1F136BCC" w14:textId="7B73CB6D" w:rsidR="003F775B" w:rsidRPr="00AC4FBC" w:rsidRDefault="003F775B" w:rsidP="003F775B">
            <w:pPr>
              <w:pStyle w:val="TAC"/>
              <w:rPr>
                <w:ins w:id="17456" w:author="1989" w:date="2024-03-27T22:33:00Z"/>
                <w:rFonts w:eastAsia="MS Mincho" w:cs="Arial"/>
                <w:lang w:eastAsia="ja-JP"/>
              </w:rPr>
            </w:pPr>
            <w:ins w:id="17457" w:author="1989" w:date="2024-03-27T22:33:00Z">
              <w:r w:rsidRPr="00AC4FBC">
                <w:rPr>
                  <w:rFonts w:cs="Arial"/>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
          <w:p w14:paraId="471B2B54" w14:textId="24501D0C" w:rsidR="003F775B" w:rsidRPr="00AC4FBC" w:rsidRDefault="003F775B" w:rsidP="003F775B">
            <w:pPr>
              <w:pStyle w:val="TAC"/>
              <w:rPr>
                <w:ins w:id="17458" w:author="1989" w:date="2024-03-27T22:33:00Z"/>
                <w:rFonts w:eastAsia="MS Mincho" w:cs="Arial"/>
                <w:lang w:eastAsia="ja-JP"/>
              </w:rPr>
            </w:pPr>
            <w:ins w:id="17459" w:author="1989" w:date="2024-03-27T22:33:00Z">
              <w:r w:rsidRPr="00AC4FBC">
                <w:rPr>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
          <w:p w14:paraId="785A1486" w14:textId="30770B89" w:rsidR="003F775B" w:rsidRPr="00AC4FBC" w:rsidRDefault="003F775B" w:rsidP="003F775B">
            <w:pPr>
              <w:pStyle w:val="TAC"/>
              <w:rPr>
                <w:ins w:id="17460" w:author="1989" w:date="2024-03-27T22:33:00Z"/>
                <w:rFonts w:eastAsia="MS Mincho" w:cs="Arial"/>
                <w:lang w:eastAsia="ja-JP"/>
              </w:rPr>
            </w:pPr>
            <w:ins w:id="17461" w:author="1989" w:date="2024-03-27T22:33:00Z">
              <w:r w:rsidRPr="00EF5447">
                <w:rPr>
                  <w:rFonts w:cs="Arial"/>
                  <w:szCs w:val="18"/>
                  <w:lang w:eastAsia="ja-JP"/>
                </w:rPr>
                <w:t>IMD</w:t>
              </w:r>
              <w:r w:rsidRPr="00EF5447">
                <w:rPr>
                  <w:rFonts w:cs="Arial"/>
                  <w:szCs w:val="18"/>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32D23ECF" w14:textId="77777777" w:rsidR="003F775B" w:rsidRPr="00AC4FBC" w:rsidRDefault="003F775B" w:rsidP="003F775B">
            <w:pPr>
              <w:pStyle w:val="TAC"/>
              <w:rPr>
                <w:ins w:id="17462" w:author="1989" w:date="2024-03-27T22:33:00Z"/>
              </w:rPr>
            </w:pPr>
          </w:p>
        </w:tc>
      </w:tr>
      <w:tr w:rsidR="003F775B" w:rsidRPr="00AC4FBC" w14:paraId="5023C424" w14:textId="77777777" w:rsidTr="00144ABF">
        <w:trPr>
          <w:trHeight w:val="54"/>
          <w:ins w:id="17463" w:author="1989" w:date="2024-03-27T22:33:00Z"/>
        </w:trPr>
        <w:tc>
          <w:tcPr>
            <w:tcW w:w="1993" w:type="dxa"/>
            <w:vMerge/>
            <w:tcBorders>
              <w:left w:val="single" w:sz="4" w:space="0" w:color="auto"/>
              <w:right w:val="single" w:sz="4" w:space="0" w:color="auto"/>
            </w:tcBorders>
            <w:vAlign w:val="center"/>
          </w:tcPr>
          <w:p w14:paraId="4DB25FE1" w14:textId="77777777" w:rsidR="003F775B" w:rsidRPr="00AC4FBC" w:rsidRDefault="003F775B" w:rsidP="003F775B">
            <w:pPr>
              <w:pStyle w:val="TAC"/>
              <w:rPr>
                <w:ins w:id="17464" w:author="1989" w:date="2024-03-27T22:33:00Z"/>
              </w:rPr>
            </w:pPr>
          </w:p>
        </w:tc>
        <w:tc>
          <w:tcPr>
            <w:tcW w:w="716" w:type="dxa"/>
            <w:vMerge/>
            <w:tcBorders>
              <w:left w:val="single" w:sz="4" w:space="0" w:color="auto"/>
              <w:right w:val="single" w:sz="4" w:space="0" w:color="auto"/>
            </w:tcBorders>
            <w:vAlign w:val="center"/>
          </w:tcPr>
          <w:p w14:paraId="4F1512EE" w14:textId="77777777" w:rsidR="003F775B" w:rsidRPr="00AC4FBC" w:rsidRDefault="003F775B" w:rsidP="003F775B">
            <w:pPr>
              <w:pStyle w:val="TAC"/>
              <w:rPr>
                <w:ins w:id="17465" w:author="1989" w:date="2024-03-27T22:33:00Z"/>
                <w:lang w:eastAsia="zh-CN"/>
              </w:rPr>
            </w:pPr>
          </w:p>
        </w:tc>
        <w:tc>
          <w:tcPr>
            <w:tcW w:w="1000" w:type="dxa"/>
            <w:tcBorders>
              <w:top w:val="single" w:sz="4" w:space="0" w:color="auto"/>
              <w:left w:val="single" w:sz="4" w:space="0" w:color="auto"/>
              <w:bottom w:val="single" w:sz="4" w:space="0" w:color="auto"/>
              <w:right w:val="single" w:sz="4" w:space="0" w:color="auto"/>
            </w:tcBorders>
          </w:tcPr>
          <w:p w14:paraId="76840648" w14:textId="620246C2" w:rsidR="003F775B" w:rsidRPr="00AC4FBC" w:rsidRDefault="003F775B" w:rsidP="003F775B">
            <w:pPr>
              <w:pStyle w:val="TAC"/>
              <w:rPr>
                <w:ins w:id="17466" w:author="1989" w:date="2024-03-27T22:33:00Z"/>
                <w:rFonts w:eastAsia="MS Mincho" w:cs="Arial"/>
                <w:lang w:eastAsia="ja-JP"/>
              </w:rPr>
            </w:pPr>
            <w:ins w:id="17467" w:author="1989" w:date="2024-03-27T22:33:00Z">
              <w:r>
                <w:rPr>
                  <w:rFonts w:cs="Arial" w:hint="eastAsia"/>
                  <w:lang w:eastAsia="ja-JP"/>
                </w:rPr>
                <w:t>2</w:t>
              </w:r>
              <w:r>
                <w:rPr>
                  <w:rFonts w:cs="Arial"/>
                  <w:lang w:eastAsia="ja-JP"/>
                </w:rPr>
                <w:t>1</w:t>
              </w:r>
            </w:ins>
          </w:p>
        </w:tc>
        <w:tc>
          <w:tcPr>
            <w:tcW w:w="861" w:type="dxa"/>
            <w:tcBorders>
              <w:top w:val="single" w:sz="4" w:space="0" w:color="auto"/>
              <w:left w:val="single" w:sz="4" w:space="0" w:color="auto"/>
              <w:bottom w:val="single" w:sz="4" w:space="0" w:color="auto"/>
              <w:right w:val="single" w:sz="4" w:space="0" w:color="auto"/>
            </w:tcBorders>
            <w:noWrap/>
            <w:vAlign w:val="center"/>
          </w:tcPr>
          <w:p w14:paraId="41F1DF7C" w14:textId="0C615EF7" w:rsidR="003F775B" w:rsidRPr="00AC4FBC" w:rsidRDefault="003F775B" w:rsidP="003F775B">
            <w:pPr>
              <w:pStyle w:val="TAC"/>
              <w:rPr>
                <w:ins w:id="17468" w:author="1989" w:date="2024-03-27T22:33:00Z"/>
                <w:rFonts w:eastAsia="MS Mincho" w:cs="Arial"/>
                <w:lang w:eastAsia="ja-JP"/>
              </w:rPr>
            </w:pPr>
            <w:ins w:id="17469" w:author="1989" w:date="2024-03-27T22:33:00Z">
              <w:r w:rsidRPr="00AC4FBC">
                <w:rPr>
                  <w:rFonts w:cs="Arial"/>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
          <w:p w14:paraId="77175E1A" w14:textId="0E84DF15" w:rsidR="003F775B" w:rsidRPr="00AC4FBC" w:rsidRDefault="003F775B" w:rsidP="003F775B">
            <w:pPr>
              <w:pStyle w:val="TAC"/>
              <w:rPr>
                <w:ins w:id="17470" w:author="1989" w:date="2024-03-27T22:33:00Z"/>
                <w:rFonts w:eastAsia="MS Mincho" w:cs="Arial"/>
                <w:lang w:eastAsia="ja-JP"/>
              </w:rPr>
            </w:pPr>
            <w:ins w:id="17471" w:author="1989" w:date="2024-03-27T22:33:00Z">
              <w:r w:rsidRPr="00AE264A">
                <w:rPr>
                  <w:rFonts w:cs="Arial"/>
                  <w:lang w:eastAsia="ja-JP"/>
                </w:rPr>
                <w:t>REFSENS</w:t>
              </w:r>
            </w:ins>
          </w:p>
        </w:tc>
        <w:tc>
          <w:tcPr>
            <w:tcW w:w="1136" w:type="dxa"/>
            <w:tcBorders>
              <w:top w:val="single" w:sz="4" w:space="0" w:color="auto"/>
              <w:left w:val="single" w:sz="4" w:space="0" w:color="auto"/>
              <w:bottom w:val="single" w:sz="4" w:space="0" w:color="auto"/>
              <w:right w:val="single" w:sz="4" w:space="0" w:color="auto"/>
            </w:tcBorders>
            <w:noWrap/>
            <w:vAlign w:val="center"/>
          </w:tcPr>
          <w:p w14:paraId="56820547" w14:textId="1A6EE8B2" w:rsidR="003F775B" w:rsidRPr="00AC4FBC" w:rsidRDefault="003F775B" w:rsidP="003F775B">
            <w:pPr>
              <w:pStyle w:val="TAC"/>
              <w:rPr>
                <w:ins w:id="17472" w:author="1989" w:date="2024-03-27T22:33:00Z"/>
                <w:rFonts w:eastAsia="MS Mincho" w:cs="Arial"/>
                <w:lang w:eastAsia="ja-JP"/>
              </w:rPr>
            </w:pPr>
            <w:ins w:id="17473" w:author="1989" w:date="2024-03-27T22:33:00Z">
              <w:r w:rsidRPr="00AC4FBC">
                <w:rPr>
                  <w:rFonts w:cs="Arial"/>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
          <w:p w14:paraId="55115C1E" w14:textId="2BE1B3C1" w:rsidR="003F775B" w:rsidRPr="00AC4FBC" w:rsidRDefault="003F775B" w:rsidP="003F775B">
            <w:pPr>
              <w:pStyle w:val="TAC"/>
              <w:rPr>
                <w:ins w:id="17474" w:author="1989" w:date="2024-03-27T22:33:00Z"/>
                <w:rFonts w:eastAsia="MS Mincho" w:cs="Arial"/>
                <w:lang w:eastAsia="ja-JP"/>
              </w:rPr>
            </w:pPr>
            <w:ins w:id="17475" w:author="1989" w:date="2024-03-27T22:33:00Z">
              <w:r w:rsidRPr="00AC4FBC">
                <w:rPr>
                  <w:rFonts w:cs="Arial"/>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
          <w:p w14:paraId="1607D73F" w14:textId="0CB9CAB5" w:rsidR="003F775B" w:rsidRPr="00AC4FBC" w:rsidRDefault="003F775B" w:rsidP="003F775B">
            <w:pPr>
              <w:pStyle w:val="TAC"/>
              <w:rPr>
                <w:ins w:id="17476" w:author="1989" w:date="2024-03-27T22:33:00Z"/>
                <w:rFonts w:eastAsia="MS Mincho" w:cs="Arial"/>
                <w:lang w:eastAsia="ja-JP"/>
              </w:rPr>
            </w:pPr>
            <w:ins w:id="17477" w:author="1989" w:date="2024-03-27T22:33:00Z">
              <w:r w:rsidRPr="00AC4FBC">
                <w:rPr>
                  <w:rFonts w:cs="Arial"/>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
          <w:p w14:paraId="45D95863" w14:textId="4EA24231" w:rsidR="003F775B" w:rsidRPr="00AC4FBC" w:rsidRDefault="003F775B" w:rsidP="003F775B">
            <w:pPr>
              <w:pStyle w:val="TAC"/>
              <w:rPr>
                <w:ins w:id="17478" w:author="1989" w:date="2024-03-27T22:33:00Z"/>
                <w:rFonts w:eastAsia="MS Mincho" w:cs="Arial"/>
                <w:lang w:eastAsia="ja-JP"/>
              </w:rPr>
            </w:pPr>
            <w:ins w:id="17479" w:author="1989" w:date="2024-03-27T22:33:00Z">
              <w:r w:rsidRPr="00AC4FBC">
                <w:rPr>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
          <w:p w14:paraId="3E20B943" w14:textId="41D233BB" w:rsidR="003F775B" w:rsidRPr="00AC4FBC" w:rsidRDefault="003F775B" w:rsidP="003F775B">
            <w:pPr>
              <w:pStyle w:val="TAC"/>
              <w:rPr>
                <w:ins w:id="17480" w:author="1989" w:date="2024-03-27T22:33:00Z"/>
                <w:rFonts w:eastAsia="MS Mincho" w:cs="Arial"/>
                <w:lang w:eastAsia="ja-JP"/>
              </w:rPr>
            </w:pPr>
            <w:ins w:id="17481" w:author="1989" w:date="2024-03-27T22:33:00Z">
              <w:r w:rsidRPr="00EF5447">
                <w:rPr>
                  <w:rFonts w:cs="Arial"/>
                  <w:szCs w:val="18"/>
                  <w:lang w:eastAsia="ko-KR"/>
                </w:rPr>
                <w:t>N/A</w:t>
              </w:r>
            </w:ins>
          </w:p>
        </w:tc>
        <w:tc>
          <w:tcPr>
            <w:tcW w:w="850" w:type="dxa"/>
            <w:tcBorders>
              <w:top w:val="single" w:sz="4" w:space="0" w:color="auto"/>
              <w:left w:val="single" w:sz="4" w:space="0" w:color="auto"/>
              <w:bottom w:val="single" w:sz="4" w:space="0" w:color="auto"/>
              <w:right w:val="single" w:sz="4" w:space="0" w:color="auto"/>
            </w:tcBorders>
          </w:tcPr>
          <w:p w14:paraId="08701D61" w14:textId="77777777" w:rsidR="003F775B" w:rsidRPr="00AC4FBC" w:rsidRDefault="003F775B" w:rsidP="003F775B">
            <w:pPr>
              <w:pStyle w:val="TAC"/>
              <w:rPr>
                <w:ins w:id="17482" w:author="1989" w:date="2024-03-27T22:33:00Z"/>
              </w:rPr>
            </w:pPr>
          </w:p>
        </w:tc>
      </w:tr>
      <w:tr w:rsidR="003F775B" w:rsidRPr="00AC4FBC" w14:paraId="4E7C8F1B" w14:textId="77777777" w:rsidTr="00190951">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Change w:id="17483" w:author="1989" w:date="2024-03-27T22:33:00Z">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
          </w:tblPrExChange>
        </w:tblPrEx>
        <w:trPr>
          <w:trHeight w:val="54"/>
          <w:ins w:id="17484" w:author="1989" w:date="2024-03-27T22:33:00Z"/>
          <w:trPrChange w:id="17485" w:author="1989" w:date="2024-03-27T22:33:00Z">
            <w:trPr>
              <w:trHeight w:val="54"/>
            </w:trPr>
          </w:trPrChange>
        </w:trPr>
        <w:tc>
          <w:tcPr>
            <w:tcW w:w="1993" w:type="dxa"/>
            <w:vMerge/>
            <w:tcBorders>
              <w:left w:val="single" w:sz="4" w:space="0" w:color="auto"/>
              <w:right w:val="single" w:sz="4" w:space="0" w:color="auto"/>
            </w:tcBorders>
            <w:vAlign w:val="center"/>
            <w:tcPrChange w:id="17486" w:author="1989" w:date="2024-03-27T22:33:00Z">
              <w:tcPr>
                <w:tcW w:w="1993" w:type="dxa"/>
                <w:vMerge/>
                <w:tcBorders>
                  <w:left w:val="single" w:sz="4" w:space="0" w:color="auto"/>
                  <w:right w:val="single" w:sz="4" w:space="0" w:color="auto"/>
                </w:tcBorders>
                <w:vAlign w:val="center"/>
              </w:tcPr>
            </w:tcPrChange>
          </w:tcPr>
          <w:p w14:paraId="6D0B934C" w14:textId="77777777" w:rsidR="003F775B" w:rsidRPr="00AC4FBC" w:rsidRDefault="003F775B" w:rsidP="003F775B">
            <w:pPr>
              <w:pStyle w:val="TAC"/>
              <w:rPr>
                <w:ins w:id="17487" w:author="1989" w:date="2024-03-27T22:33:00Z"/>
              </w:rPr>
            </w:pPr>
          </w:p>
        </w:tc>
        <w:tc>
          <w:tcPr>
            <w:tcW w:w="716" w:type="dxa"/>
            <w:vMerge/>
            <w:tcBorders>
              <w:left w:val="single" w:sz="4" w:space="0" w:color="auto"/>
              <w:bottom w:val="nil"/>
              <w:right w:val="single" w:sz="4" w:space="0" w:color="auto"/>
            </w:tcBorders>
            <w:vAlign w:val="center"/>
            <w:tcPrChange w:id="17488" w:author="1989" w:date="2024-03-27T22:33:00Z">
              <w:tcPr>
                <w:tcW w:w="716" w:type="dxa"/>
                <w:vMerge/>
                <w:tcBorders>
                  <w:left w:val="single" w:sz="4" w:space="0" w:color="auto"/>
                  <w:bottom w:val="nil"/>
                  <w:right w:val="single" w:sz="4" w:space="0" w:color="auto"/>
                </w:tcBorders>
                <w:vAlign w:val="center"/>
              </w:tcPr>
            </w:tcPrChange>
          </w:tcPr>
          <w:p w14:paraId="701EC125" w14:textId="77777777" w:rsidR="003F775B" w:rsidRPr="00AC4FBC" w:rsidRDefault="003F775B" w:rsidP="003F775B">
            <w:pPr>
              <w:pStyle w:val="TAC"/>
              <w:rPr>
                <w:ins w:id="17489" w:author="1989" w:date="2024-03-27T22:33:00Z"/>
                <w:lang w:eastAsia="zh-CN"/>
              </w:rPr>
            </w:pPr>
          </w:p>
        </w:tc>
        <w:tc>
          <w:tcPr>
            <w:tcW w:w="1000" w:type="dxa"/>
            <w:tcBorders>
              <w:top w:val="single" w:sz="4" w:space="0" w:color="auto"/>
              <w:left w:val="single" w:sz="4" w:space="0" w:color="auto"/>
              <w:bottom w:val="single" w:sz="4" w:space="0" w:color="auto"/>
              <w:right w:val="single" w:sz="4" w:space="0" w:color="auto"/>
            </w:tcBorders>
            <w:tcPrChange w:id="17490" w:author="1989" w:date="2024-03-27T22:33:00Z">
              <w:tcPr>
                <w:tcW w:w="1000" w:type="dxa"/>
                <w:tcBorders>
                  <w:top w:val="single" w:sz="4" w:space="0" w:color="auto"/>
                  <w:left w:val="single" w:sz="4" w:space="0" w:color="auto"/>
                  <w:bottom w:val="single" w:sz="4" w:space="0" w:color="auto"/>
                  <w:right w:val="single" w:sz="4" w:space="0" w:color="auto"/>
                </w:tcBorders>
              </w:tcPr>
            </w:tcPrChange>
          </w:tcPr>
          <w:p w14:paraId="66E49011" w14:textId="38177649" w:rsidR="003F775B" w:rsidRPr="00AC4FBC" w:rsidRDefault="003F775B" w:rsidP="003F775B">
            <w:pPr>
              <w:pStyle w:val="TAC"/>
              <w:rPr>
                <w:ins w:id="17491" w:author="1989" w:date="2024-03-27T22:33:00Z"/>
                <w:rFonts w:eastAsia="MS Mincho" w:cs="Arial"/>
                <w:lang w:eastAsia="ja-JP"/>
              </w:rPr>
            </w:pPr>
            <w:ins w:id="17492" w:author="1989" w:date="2024-03-27T22:33:00Z">
              <w:r>
                <w:rPr>
                  <w:rFonts w:cs="Arial" w:hint="eastAsia"/>
                  <w:lang w:eastAsia="ja-JP"/>
                </w:rPr>
                <w:t>n</w:t>
              </w:r>
              <w:r>
                <w:rPr>
                  <w:rFonts w:cs="Arial"/>
                  <w:lang w:eastAsia="ja-JP"/>
                </w:rPr>
                <w:t>78</w:t>
              </w:r>
            </w:ins>
          </w:p>
        </w:tc>
        <w:tc>
          <w:tcPr>
            <w:tcW w:w="861" w:type="dxa"/>
            <w:tcBorders>
              <w:top w:val="single" w:sz="4" w:space="0" w:color="auto"/>
              <w:left w:val="single" w:sz="4" w:space="0" w:color="auto"/>
              <w:bottom w:val="single" w:sz="4" w:space="0" w:color="auto"/>
              <w:right w:val="single" w:sz="4" w:space="0" w:color="auto"/>
            </w:tcBorders>
            <w:noWrap/>
            <w:vAlign w:val="center"/>
            <w:tcPrChange w:id="17493" w:author="1989" w:date="2024-03-27T22:33: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6977BE1B" w14:textId="772190D4" w:rsidR="003F775B" w:rsidRPr="00AC4FBC" w:rsidRDefault="003F775B" w:rsidP="003F775B">
            <w:pPr>
              <w:pStyle w:val="TAC"/>
              <w:rPr>
                <w:ins w:id="17494" w:author="1989" w:date="2024-03-27T22:33:00Z"/>
                <w:rFonts w:eastAsia="MS Mincho" w:cs="Arial"/>
                <w:lang w:eastAsia="ja-JP"/>
              </w:rPr>
            </w:pPr>
            <w:ins w:id="17495" w:author="1989" w:date="2024-03-27T22:33:00Z">
              <w:r>
                <w:rPr>
                  <w:rFonts w:cs="Arial" w:hint="eastAsia"/>
                  <w:lang w:eastAsia="ja-JP"/>
                </w:rPr>
                <w:t>1</w:t>
              </w:r>
              <w:r>
                <w:rPr>
                  <w:rFonts w:cs="Arial"/>
                  <w:lang w:eastAsia="ja-JP"/>
                </w:rPr>
                <w:t>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17496" w:author="1989" w:date="2024-03-27T22:33: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31C4FB29" w14:textId="5DBE0BB3" w:rsidR="003F775B" w:rsidRPr="00AC4FBC" w:rsidRDefault="003F775B" w:rsidP="003F775B">
            <w:pPr>
              <w:pStyle w:val="TAC"/>
              <w:rPr>
                <w:ins w:id="17497" w:author="1989" w:date="2024-03-27T22:33:00Z"/>
                <w:rFonts w:eastAsia="MS Mincho" w:cs="Arial"/>
                <w:lang w:eastAsia="ja-JP"/>
              </w:rPr>
            </w:pPr>
            <w:ins w:id="17498" w:author="1989" w:date="2024-03-27T22:33:00Z">
              <w:r w:rsidRPr="00AC4FBC">
                <w:rPr>
                  <w:rFonts w:cs="Arial"/>
                  <w:lang w:eastAsia="ja-JP"/>
                </w:rPr>
                <w:t>-</w:t>
              </w:r>
            </w:ins>
          </w:p>
        </w:tc>
        <w:tc>
          <w:tcPr>
            <w:tcW w:w="1136" w:type="dxa"/>
            <w:tcBorders>
              <w:top w:val="single" w:sz="4" w:space="0" w:color="auto"/>
              <w:left w:val="single" w:sz="4" w:space="0" w:color="auto"/>
              <w:bottom w:val="single" w:sz="4" w:space="0" w:color="auto"/>
              <w:right w:val="single" w:sz="4" w:space="0" w:color="auto"/>
            </w:tcBorders>
            <w:noWrap/>
            <w:vAlign w:val="center"/>
            <w:tcPrChange w:id="17499" w:author="1989" w:date="2024-03-27T22:33: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6CE41634" w14:textId="5ED3C770" w:rsidR="003F775B" w:rsidRPr="00AC4FBC" w:rsidRDefault="003F775B" w:rsidP="003F775B">
            <w:pPr>
              <w:pStyle w:val="TAC"/>
              <w:rPr>
                <w:ins w:id="17500" w:author="1989" w:date="2024-03-27T22:33:00Z"/>
                <w:rFonts w:eastAsia="MS Mincho" w:cs="Arial"/>
                <w:lang w:eastAsia="ja-JP"/>
              </w:rPr>
            </w:pPr>
            <w:ins w:id="17501" w:author="1989" w:date="2024-03-27T22:33:00Z">
              <w:r w:rsidRPr="00AC4FBC">
                <w:rPr>
                  <w:rFonts w:cs="Arial"/>
                  <w:lang w:eastAsia="ja-JP"/>
                </w:rPr>
                <w:t>REFSENS</w:t>
              </w:r>
            </w:ins>
          </w:p>
        </w:tc>
        <w:tc>
          <w:tcPr>
            <w:tcW w:w="858" w:type="dxa"/>
            <w:tcBorders>
              <w:top w:val="single" w:sz="4" w:space="0" w:color="auto"/>
              <w:left w:val="single" w:sz="4" w:space="0" w:color="auto"/>
              <w:bottom w:val="single" w:sz="4" w:space="0" w:color="auto"/>
              <w:right w:val="single" w:sz="4" w:space="0" w:color="auto"/>
            </w:tcBorders>
            <w:noWrap/>
            <w:vAlign w:val="center"/>
            <w:tcPrChange w:id="17502" w:author="1989" w:date="2024-03-27T22:33: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0534BF95" w14:textId="7D9705BA" w:rsidR="003F775B" w:rsidRPr="00AC4FBC" w:rsidRDefault="003F775B" w:rsidP="003F775B">
            <w:pPr>
              <w:pStyle w:val="TAC"/>
              <w:rPr>
                <w:ins w:id="17503" w:author="1989" w:date="2024-03-27T22:33:00Z"/>
                <w:rFonts w:eastAsia="MS Mincho" w:cs="Arial"/>
                <w:lang w:eastAsia="ja-JP"/>
              </w:rPr>
            </w:pPr>
            <w:ins w:id="17504" w:author="1989" w:date="2024-03-27T22:33:00Z">
              <w:r w:rsidRPr="00AC4FBC">
                <w:rPr>
                  <w:rFonts w:cs="Arial"/>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17505" w:author="1989" w:date="2024-03-27T22:33:00Z">
              <w:tcPr>
                <w:tcW w:w="862" w:type="dxa"/>
                <w:tcBorders>
                  <w:top w:val="single" w:sz="4" w:space="0" w:color="auto"/>
                  <w:left w:val="single" w:sz="4" w:space="0" w:color="auto"/>
                  <w:bottom w:val="single" w:sz="4" w:space="0" w:color="auto"/>
                  <w:right w:val="single" w:sz="4" w:space="0" w:color="auto"/>
                </w:tcBorders>
                <w:vAlign w:val="center"/>
              </w:tcPr>
            </w:tcPrChange>
          </w:tcPr>
          <w:p w14:paraId="53A65FD0" w14:textId="25C39BF2" w:rsidR="003F775B" w:rsidRPr="00AC4FBC" w:rsidRDefault="003F775B" w:rsidP="003F775B">
            <w:pPr>
              <w:pStyle w:val="TAC"/>
              <w:rPr>
                <w:ins w:id="17506" w:author="1989" w:date="2024-03-27T22:33:00Z"/>
                <w:rFonts w:eastAsia="MS Mincho" w:cs="Arial"/>
                <w:lang w:eastAsia="ja-JP"/>
              </w:rPr>
            </w:pPr>
            <w:ins w:id="17507" w:author="1989" w:date="2024-03-27T22:33:00Z">
              <w:r w:rsidRPr="00AC4FBC">
                <w:rPr>
                  <w:rFonts w:cs="Arial"/>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17508" w:author="1989" w:date="2024-03-27T22:33:00Z">
              <w:tcPr>
                <w:tcW w:w="1002" w:type="dxa"/>
                <w:tcBorders>
                  <w:top w:val="single" w:sz="4" w:space="0" w:color="auto"/>
                  <w:left w:val="single" w:sz="4" w:space="0" w:color="auto"/>
                  <w:bottom w:val="single" w:sz="4" w:space="0" w:color="auto"/>
                  <w:right w:val="single" w:sz="4" w:space="0" w:color="auto"/>
                </w:tcBorders>
                <w:vAlign w:val="center"/>
              </w:tcPr>
            </w:tcPrChange>
          </w:tcPr>
          <w:p w14:paraId="30B6A09B" w14:textId="5C4251A1" w:rsidR="003F775B" w:rsidRPr="00AC4FBC" w:rsidRDefault="003F775B" w:rsidP="003F775B">
            <w:pPr>
              <w:pStyle w:val="TAC"/>
              <w:rPr>
                <w:ins w:id="17509" w:author="1989" w:date="2024-03-27T22:33:00Z"/>
                <w:rFonts w:eastAsia="MS Mincho" w:cs="Arial"/>
                <w:lang w:eastAsia="ja-JP"/>
              </w:rPr>
            </w:pPr>
            <w:ins w:id="17510" w:author="1989" w:date="2024-03-27T22:33:00Z">
              <w:r w:rsidRPr="00AC4FBC">
                <w:rPr>
                  <w:lang w:eastAsia="zh-CN"/>
                </w:rPr>
                <w:t>TDD</w:t>
              </w:r>
            </w:ins>
          </w:p>
        </w:tc>
        <w:tc>
          <w:tcPr>
            <w:tcW w:w="716" w:type="dxa"/>
            <w:tcBorders>
              <w:top w:val="single" w:sz="4" w:space="0" w:color="auto"/>
              <w:left w:val="single" w:sz="4" w:space="0" w:color="auto"/>
              <w:bottom w:val="single" w:sz="4" w:space="0" w:color="auto"/>
              <w:right w:val="single" w:sz="4" w:space="0" w:color="auto"/>
            </w:tcBorders>
            <w:tcPrChange w:id="17511" w:author="1989" w:date="2024-03-27T22:33:00Z">
              <w:tcPr>
                <w:tcW w:w="716" w:type="dxa"/>
                <w:tcBorders>
                  <w:top w:val="single" w:sz="4" w:space="0" w:color="auto"/>
                  <w:left w:val="single" w:sz="4" w:space="0" w:color="auto"/>
                  <w:bottom w:val="single" w:sz="4" w:space="0" w:color="auto"/>
                  <w:right w:val="single" w:sz="4" w:space="0" w:color="auto"/>
                </w:tcBorders>
                <w:vAlign w:val="center"/>
              </w:tcPr>
            </w:tcPrChange>
          </w:tcPr>
          <w:p w14:paraId="693C1F51" w14:textId="77426899" w:rsidR="003F775B" w:rsidRPr="00AC4FBC" w:rsidRDefault="003F775B" w:rsidP="003F775B">
            <w:pPr>
              <w:pStyle w:val="TAC"/>
              <w:rPr>
                <w:ins w:id="17512" w:author="1989" w:date="2024-03-27T22:33:00Z"/>
                <w:rFonts w:eastAsia="MS Mincho" w:cs="Arial"/>
                <w:lang w:eastAsia="ja-JP"/>
              </w:rPr>
            </w:pPr>
            <w:ins w:id="17513" w:author="1989" w:date="2024-03-27T22:33:00Z">
              <w:r w:rsidRPr="00EF5447">
                <w:rPr>
                  <w:rFonts w:eastAsia="Malgun Gothic" w:cs="Arial"/>
                  <w:kern w:val="2"/>
                  <w:szCs w:val="24"/>
                  <w:lang w:eastAsia="ko-KR"/>
                </w:rPr>
                <w:t>N/A</w:t>
              </w:r>
            </w:ins>
          </w:p>
        </w:tc>
        <w:tc>
          <w:tcPr>
            <w:tcW w:w="850" w:type="dxa"/>
            <w:tcBorders>
              <w:top w:val="single" w:sz="4" w:space="0" w:color="auto"/>
              <w:left w:val="single" w:sz="4" w:space="0" w:color="auto"/>
              <w:bottom w:val="single" w:sz="4" w:space="0" w:color="auto"/>
              <w:right w:val="single" w:sz="4" w:space="0" w:color="auto"/>
            </w:tcBorders>
            <w:tcPrChange w:id="17514" w:author="1989" w:date="2024-03-27T22:33:00Z">
              <w:tcPr>
                <w:tcW w:w="850" w:type="dxa"/>
                <w:tcBorders>
                  <w:top w:val="single" w:sz="4" w:space="0" w:color="auto"/>
                  <w:left w:val="single" w:sz="4" w:space="0" w:color="auto"/>
                  <w:bottom w:val="single" w:sz="4" w:space="0" w:color="auto"/>
                  <w:right w:val="single" w:sz="4" w:space="0" w:color="auto"/>
                </w:tcBorders>
              </w:tcPr>
            </w:tcPrChange>
          </w:tcPr>
          <w:p w14:paraId="428A4B6E" w14:textId="77777777" w:rsidR="003F775B" w:rsidRPr="00AC4FBC" w:rsidRDefault="003F775B" w:rsidP="003F775B">
            <w:pPr>
              <w:pStyle w:val="TAC"/>
              <w:rPr>
                <w:ins w:id="17515" w:author="1989" w:date="2024-03-27T22:33:00Z"/>
              </w:rPr>
            </w:pPr>
          </w:p>
        </w:tc>
      </w:tr>
      <w:tr w:rsidR="003F775B" w:rsidRPr="00AC4FBC" w14:paraId="025F6D6A" w14:textId="77777777" w:rsidTr="006A12C1">
        <w:trPr>
          <w:trHeight w:val="54"/>
          <w:ins w:id="17516" w:author="1989" w:date="2024-03-27T22:33:00Z"/>
        </w:trPr>
        <w:tc>
          <w:tcPr>
            <w:tcW w:w="1993" w:type="dxa"/>
            <w:vMerge/>
            <w:tcBorders>
              <w:left w:val="single" w:sz="4" w:space="0" w:color="auto"/>
              <w:right w:val="single" w:sz="4" w:space="0" w:color="auto"/>
            </w:tcBorders>
            <w:vAlign w:val="center"/>
          </w:tcPr>
          <w:p w14:paraId="4B90879E" w14:textId="77777777" w:rsidR="003F775B" w:rsidRPr="00AC4FBC" w:rsidRDefault="003F775B" w:rsidP="003F775B">
            <w:pPr>
              <w:pStyle w:val="TAC"/>
              <w:rPr>
                <w:ins w:id="17517" w:author="1989" w:date="2024-03-27T22:33:00Z"/>
              </w:rPr>
            </w:pPr>
          </w:p>
        </w:tc>
        <w:tc>
          <w:tcPr>
            <w:tcW w:w="716" w:type="dxa"/>
            <w:vMerge w:val="restart"/>
            <w:tcBorders>
              <w:left w:val="single" w:sz="4" w:space="0" w:color="auto"/>
              <w:right w:val="single" w:sz="4" w:space="0" w:color="auto"/>
            </w:tcBorders>
            <w:vAlign w:val="center"/>
          </w:tcPr>
          <w:p w14:paraId="02AF91B8" w14:textId="5BCCEF8D" w:rsidR="003F775B" w:rsidRPr="00AC4FBC" w:rsidRDefault="003F775B" w:rsidP="003F775B">
            <w:pPr>
              <w:pStyle w:val="TAC"/>
              <w:rPr>
                <w:ins w:id="17518" w:author="1989" w:date="2024-03-27T22:33:00Z"/>
                <w:lang w:eastAsia="zh-CN"/>
              </w:rPr>
            </w:pPr>
            <w:ins w:id="17519" w:author="1989" w:date="2024-03-27T22:33:00Z">
              <w:r>
                <w:rPr>
                  <w:rFonts w:hint="eastAsia"/>
                  <w:lang w:eastAsia="ja-JP"/>
                </w:rPr>
                <w:t>2</w:t>
              </w:r>
            </w:ins>
          </w:p>
        </w:tc>
        <w:tc>
          <w:tcPr>
            <w:tcW w:w="1000" w:type="dxa"/>
            <w:tcBorders>
              <w:top w:val="single" w:sz="4" w:space="0" w:color="auto"/>
              <w:left w:val="single" w:sz="4" w:space="0" w:color="auto"/>
              <w:bottom w:val="single" w:sz="4" w:space="0" w:color="auto"/>
              <w:right w:val="single" w:sz="4" w:space="0" w:color="auto"/>
            </w:tcBorders>
          </w:tcPr>
          <w:p w14:paraId="2475E0BD" w14:textId="49B3B0FD" w:rsidR="003F775B" w:rsidRPr="00AC4FBC" w:rsidRDefault="003F775B" w:rsidP="003F775B">
            <w:pPr>
              <w:pStyle w:val="TAC"/>
              <w:rPr>
                <w:ins w:id="17520" w:author="1989" w:date="2024-03-27T22:33:00Z"/>
                <w:rFonts w:eastAsia="MS Mincho" w:cs="Arial"/>
                <w:lang w:eastAsia="ja-JP"/>
              </w:rPr>
            </w:pPr>
            <w:ins w:id="17521" w:author="1989" w:date="2024-03-27T22:33:00Z">
              <w:r>
                <w:rPr>
                  <w:rFonts w:cs="Arial" w:hint="eastAsia"/>
                  <w:lang w:eastAsia="ja-JP"/>
                </w:rPr>
                <w:t>1</w:t>
              </w:r>
              <w:r>
                <w:rPr>
                  <w:rFonts w:cs="Arial"/>
                  <w:lang w:eastAsia="ja-JP"/>
                </w:rPr>
                <w:t>9</w:t>
              </w:r>
            </w:ins>
          </w:p>
        </w:tc>
        <w:tc>
          <w:tcPr>
            <w:tcW w:w="861" w:type="dxa"/>
            <w:tcBorders>
              <w:top w:val="single" w:sz="4" w:space="0" w:color="auto"/>
              <w:left w:val="single" w:sz="4" w:space="0" w:color="auto"/>
              <w:bottom w:val="single" w:sz="4" w:space="0" w:color="auto"/>
              <w:right w:val="single" w:sz="4" w:space="0" w:color="auto"/>
            </w:tcBorders>
            <w:noWrap/>
            <w:vAlign w:val="center"/>
          </w:tcPr>
          <w:p w14:paraId="593B8289" w14:textId="0D99BA0C" w:rsidR="003F775B" w:rsidRPr="00AC4FBC" w:rsidRDefault="003F775B" w:rsidP="003F775B">
            <w:pPr>
              <w:pStyle w:val="TAC"/>
              <w:rPr>
                <w:ins w:id="17522" w:author="1989" w:date="2024-03-27T22:33:00Z"/>
                <w:rFonts w:eastAsia="MS Mincho" w:cs="Arial"/>
                <w:lang w:eastAsia="ja-JP"/>
              </w:rPr>
            </w:pPr>
            <w:ins w:id="17523" w:author="1989" w:date="2024-03-27T22:33:00Z">
              <w:r w:rsidRPr="00AC4FBC">
                <w:rPr>
                  <w:rFonts w:cs="Arial"/>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
          <w:p w14:paraId="5B0BA460" w14:textId="5D83138F" w:rsidR="003F775B" w:rsidRPr="00AC4FBC" w:rsidRDefault="003F775B" w:rsidP="003F775B">
            <w:pPr>
              <w:pStyle w:val="TAC"/>
              <w:rPr>
                <w:ins w:id="17524" w:author="1989" w:date="2024-03-27T22:33:00Z"/>
                <w:rFonts w:eastAsia="MS Mincho" w:cs="Arial"/>
                <w:lang w:eastAsia="ja-JP"/>
              </w:rPr>
            </w:pPr>
            <w:ins w:id="17525" w:author="1989" w:date="2024-03-27T22:33:00Z">
              <w:r>
                <w:rPr>
                  <w:rFonts w:cs="Arial"/>
                  <w:lang w:eastAsia="ja-JP"/>
                </w:rPr>
                <w:t>-86.1</w:t>
              </w:r>
            </w:ins>
          </w:p>
        </w:tc>
        <w:tc>
          <w:tcPr>
            <w:tcW w:w="1136" w:type="dxa"/>
            <w:tcBorders>
              <w:top w:val="single" w:sz="4" w:space="0" w:color="auto"/>
              <w:left w:val="single" w:sz="4" w:space="0" w:color="auto"/>
              <w:bottom w:val="single" w:sz="4" w:space="0" w:color="auto"/>
              <w:right w:val="single" w:sz="4" w:space="0" w:color="auto"/>
            </w:tcBorders>
            <w:noWrap/>
            <w:vAlign w:val="center"/>
          </w:tcPr>
          <w:p w14:paraId="68ADD236" w14:textId="08922D71" w:rsidR="003F775B" w:rsidRPr="00AC4FBC" w:rsidRDefault="003F775B" w:rsidP="003F775B">
            <w:pPr>
              <w:pStyle w:val="TAC"/>
              <w:rPr>
                <w:ins w:id="17526" w:author="1989" w:date="2024-03-27T22:33:00Z"/>
                <w:rFonts w:eastAsia="MS Mincho" w:cs="Arial"/>
                <w:lang w:eastAsia="ja-JP"/>
              </w:rPr>
            </w:pPr>
            <w:ins w:id="17527" w:author="1989" w:date="2024-03-27T22:33:00Z">
              <w:r w:rsidRPr="00AC4FBC">
                <w:rPr>
                  <w:rFonts w:cs="Arial"/>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
          <w:p w14:paraId="6F664B90" w14:textId="6AE60F61" w:rsidR="003F775B" w:rsidRPr="00AC4FBC" w:rsidRDefault="003F775B" w:rsidP="003F775B">
            <w:pPr>
              <w:pStyle w:val="TAC"/>
              <w:rPr>
                <w:ins w:id="17528" w:author="1989" w:date="2024-03-27T22:33:00Z"/>
                <w:rFonts w:eastAsia="MS Mincho" w:cs="Arial"/>
                <w:lang w:eastAsia="ja-JP"/>
              </w:rPr>
            </w:pPr>
            <w:ins w:id="17529" w:author="1989" w:date="2024-03-27T22:33:00Z">
              <w:r w:rsidRPr="00AC4FBC">
                <w:rPr>
                  <w:rFonts w:cs="Arial"/>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
          <w:p w14:paraId="426DCD5F" w14:textId="16E8F972" w:rsidR="003F775B" w:rsidRPr="00AC4FBC" w:rsidRDefault="003F775B" w:rsidP="003F775B">
            <w:pPr>
              <w:pStyle w:val="TAC"/>
              <w:rPr>
                <w:ins w:id="17530" w:author="1989" w:date="2024-03-27T22:33:00Z"/>
                <w:rFonts w:eastAsia="MS Mincho" w:cs="Arial"/>
                <w:lang w:eastAsia="ja-JP"/>
              </w:rPr>
            </w:pPr>
            <w:ins w:id="17531" w:author="1989" w:date="2024-03-27T22:33:00Z">
              <w:r w:rsidRPr="00AC4FBC">
                <w:rPr>
                  <w:rFonts w:cs="Arial"/>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
          <w:p w14:paraId="096C8B4F" w14:textId="02B651FA" w:rsidR="003F775B" w:rsidRPr="00AC4FBC" w:rsidRDefault="003F775B" w:rsidP="003F775B">
            <w:pPr>
              <w:pStyle w:val="TAC"/>
              <w:rPr>
                <w:ins w:id="17532" w:author="1989" w:date="2024-03-27T22:33:00Z"/>
                <w:rFonts w:eastAsia="MS Mincho" w:cs="Arial"/>
                <w:lang w:eastAsia="ja-JP"/>
              </w:rPr>
            </w:pPr>
            <w:ins w:id="17533" w:author="1989" w:date="2024-03-27T22:33:00Z">
              <w:r w:rsidRPr="00AC4FBC">
                <w:rPr>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
          <w:p w14:paraId="2429085A" w14:textId="277382D8" w:rsidR="003F775B" w:rsidRPr="00AC4FBC" w:rsidRDefault="003F775B" w:rsidP="003F775B">
            <w:pPr>
              <w:pStyle w:val="TAC"/>
              <w:rPr>
                <w:ins w:id="17534" w:author="1989" w:date="2024-03-27T22:33:00Z"/>
                <w:rFonts w:eastAsia="MS Mincho" w:cs="Arial"/>
                <w:lang w:eastAsia="ja-JP"/>
              </w:rPr>
            </w:pPr>
            <w:ins w:id="17535" w:author="1989" w:date="2024-03-27T22:33:00Z">
              <w:r w:rsidRPr="00EF5447">
                <w:rPr>
                  <w:rFonts w:cs="Arial"/>
                  <w:szCs w:val="18"/>
                  <w:lang w:eastAsia="ja-JP"/>
                </w:rPr>
                <w:t>IMD</w:t>
              </w:r>
              <w:r>
                <w:rPr>
                  <w:rFonts w:cs="Arial"/>
                  <w:szCs w:val="18"/>
                  <w:lang w:eastAsia="zh-CN"/>
                </w:rPr>
                <w:t>4</w:t>
              </w:r>
            </w:ins>
          </w:p>
        </w:tc>
        <w:tc>
          <w:tcPr>
            <w:tcW w:w="850" w:type="dxa"/>
            <w:tcBorders>
              <w:top w:val="single" w:sz="4" w:space="0" w:color="auto"/>
              <w:left w:val="single" w:sz="4" w:space="0" w:color="auto"/>
              <w:bottom w:val="single" w:sz="4" w:space="0" w:color="auto"/>
              <w:right w:val="single" w:sz="4" w:space="0" w:color="auto"/>
            </w:tcBorders>
          </w:tcPr>
          <w:p w14:paraId="55323671" w14:textId="77777777" w:rsidR="003F775B" w:rsidRPr="00AC4FBC" w:rsidRDefault="003F775B" w:rsidP="003F775B">
            <w:pPr>
              <w:pStyle w:val="TAC"/>
              <w:rPr>
                <w:ins w:id="17536" w:author="1989" w:date="2024-03-27T22:33:00Z"/>
              </w:rPr>
            </w:pPr>
          </w:p>
        </w:tc>
      </w:tr>
      <w:tr w:rsidR="003F775B" w:rsidRPr="00AC4FBC" w14:paraId="68619624" w14:textId="77777777" w:rsidTr="006A12C1">
        <w:trPr>
          <w:trHeight w:val="54"/>
          <w:ins w:id="17537" w:author="1989" w:date="2024-03-27T22:33:00Z"/>
        </w:trPr>
        <w:tc>
          <w:tcPr>
            <w:tcW w:w="1993" w:type="dxa"/>
            <w:vMerge/>
            <w:tcBorders>
              <w:left w:val="single" w:sz="4" w:space="0" w:color="auto"/>
              <w:right w:val="single" w:sz="4" w:space="0" w:color="auto"/>
            </w:tcBorders>
            <w:vAlign w:val="center"/>
          </w:tcPr>
          <w:p w14:paraId="09382455" w14:textId="77777777" w:rsidR="003F775B" w:rsidRPr="00AC4FBC" w:rsidRDefault="003F775B" w:rsidP="003F775B">
            <w:pPr>
              <w:pStyle w:val="TAC"/>
              <w:rPr>
                <w:ins w:id="17538" w:author="1989" w:date="2024-03-27T22:33:00Z"/>
              </w:rPr>
            </w:pPr>
          </w:p>
        </w:tc>
        <w:tc>
          <w:tcPr>
            <w:tcW w:w="716" w:type="dxa"/>
            <w:vMerge/>
            <w:tcBorders>
              <w:left w:val="single" w:sz="4" w:space="0" w:color="auto"/>
              <w:right w:val="single" w:sz="4" w:space="0" w:color="auto"/>
            </w:tcBorders>
            <w:vAlign w:val="center"/>
          </w:tcPr>
          <w:p w14:paraId="49D69058" w14:textId="77777777" w:rsidR="003F775B" w:rsidRPr="00AC4FBC" w:rsidRDefault="003F775B" w:rsidP="003F775B">
            <w:pPr>
              <w:pStyle w:val="TAC"/>
              <w:rPr>
                <w:ins w:id="17539" w:author="1989" w:date="2024-03-27T22:33:00Z"/>
                <w:lang w:eastAsia="zh-CN"/>
              </w:rPr>
            </w:pPr>
          </w:p>
        </w:tc>
        <w:tc>
          <w:tcPr>
            <w:tcW w:w="1000" w:type="dxa"/>
            <w:tcBorders>
              <w:top w:val="single" w:sz="4" w:space="0" w:color="auto"/>
              <w:left w:val="single" w:sz="4" w:space="0" w:color="auto"/>
              <w:bottom w:val="single" w:sz="4" w:space="0" w:color="auto"/>
              <w:right w:val="single" w:sz="4" w:space="0" w:color="auto"/>
            </w:tcBorders>
          </w:tcPr>
          <w:p w14:paraId="476C540A" w14:textId="156F5398" w:rsidR="003F775B" w:rsidRPr="00AC4FBC" w:rsidRDefault="003F775B" w:rsidP="003F775B">
            <w:pPr>
              <w:pStyle w:val="TAC"/>
              <w:rPr>
                <w:ins w:id="17540" w:author="1989" w:date="2024-03-27T22:33:00Z"/>
                <w:rFonts w:eastAsia="MS Mincho" w:cs="Arial"/>
                <w:lang w:eastAsia="ja-JP"/>
              </w:rPr>
            </w:pPr>
            <w:ins w:id="17541" w:author="1989" w:date="2024-03-27T22:33:00Z">
              <w:r>
                <w:rPr>
                  <w:rFonts w:cs="Arial" w:hint="eastAsia"/>
                  <w:lang w:eastAsia="ja-JP"/>
                </w:rPr>
                <w:t>2</w:t>
              </w:r>
              <w:r>
                <w:rPr>
                  <w:rFonts w:cs="Arial"/>
                  <w:lang w:eastAsia="ja-JP"/>
                </w:rPr>
                <w:t>1</w:t>
              </w:r>
            </w:ins>
          </w:p>
        </w:tc>
        <w:tc>
          <w:tcPr>
            <w:tcW w:w="861" w:type="dxa"/>
            <w:tcBorders>
              <w:top w:val="single" w:sz="4" w:space="0" w:color="auto"/>
              <w:left w:val="single" w:sz="4" w:space="0" w:color="auto"/>
              <w:bottom w:val="single" w:sz="4" w:space="0" w:color="auto"/>
              <w:right w:val="single" w:sz="4" w:space="0" w:color="auto"/>
            </w:tcBorders>
            <w:noWrap/>
            <w:vAlign w:val="center"/>
          </w:tcPr>
          <w:p w14:paraId="21E0D5D5" w14:textId="6AE69E65" w:rsidR="003F775B" w:rsidRPr="00AC4FBC" w:rsidRDefault="003F775B" w:rsidP="003F775B">
            <w:pPr>
              <w:pStyle w:val="TAC"/>
              <w:rPr>
                <w:ins w:id="17542" w:author="1989" w:date="2024-03-27T22:33:00Z"/>
                <w:rFonts w:eastAsia="MS Mincho" w:cs="Arial"/>
                <w:lang w:eastAsia="ja-JP"/>
              </w:rPr>
            </w:pPr>
            <w:ins w:id="17543" w:author="1989" w:date="2024-03-27T22:33:00Z">
              <w:r w:rsidRPr="00AC4FBC">
                <w:rPr>
                  <w:rFonts w:cs="Arial"/>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
          <w:p w14:paraId="497809D2" w14:textId="2C578107" w:rsidR="003F775B" w:rsidRPr="00AC4FBC" w:rsidRDefault="003F775B" w:rsidP="003F775B">
            <w:pPr>
              <w:pStyle w:val="TAC"/>
              <w:rPr>
                <w:ins w:id="17544" w:author="1989" w:date="2024-03-27T22:33:00Z"/>
                <w:rFonts w:eastAsia="MS Mincho" w:cs="Arial"/>
                <w:lang w:eastAsia="ja-JP"/>
              </w:rPr>
            </w:pPr>
            <w:ins w:id="17545" w:author="1989" w:date="2024-03-27T22:33:00Z">
              <w:r w:rsidRPr="00AC4FBC">
                <w:rPr>
                  <w:rFonts w:cs="Arial"/>
                  <w:lang w:eastAsia="ja-JP"/>
                </w:rPr>
                <w:t>REFSENS</w:t>
              </w:r>
            </w:ins>
          </w:p>
        </w:tc>
        <w:tc>
          <w:tcPr>
            <w:tcW w:w="1136" w:type="dxa"/>
            <w:tcBorders>
              <w:top w:val="single" w:sz="4" w:space="0" w:color="auto"/>
              <w:left w:val="single" w:sz="4" w:space="0" w:color="auto"/>
              <w:bottom w:val="single" w:sz="4" w:space="0" w:color="auto"/>
              <w:right w:val="single" w:sz="4" w:space="0" w:color="auto"/>
            </w:tcBorders>
            <w:noWrap/>
            <w:vAlign w:val="center"/>
          </w:tcPr>
          <w:p w14:paraId="1D1D9508" w14:textId="33FDB898" w:rsidR="003F775B" w:rsidRPr="00AC4FBC" w:rsidRDefault="003F775B" w:rsidP="003F775B">
            <w:pPr>
              <w:pStyle w:val="TAC"/>
              <w:rPr>
                <w:ins w:id="17546" w:author="1989" w:date="2024-03-27T22:33:00Z"/>
                <w:rFonts w:eastAsia="MS Mincho" w:cs="Arial"/>
                <w:lang w:eastAsia="ja-JP"/>
              </w:rPr>
            </w:pPr>
            <w:ins w:id="17547" w:author="1989" w:date="2024-03-27T22:33:00Z">
              <w:r w:rsidRPr="00AC4FBC">
                <w:rPr>
                  <w:rFonts w:cs="Arial"/>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
          <w:p w14:paraId="12EB2249" w14:textId="279F6AE6" w:rsidR="003F775B" w:rsidRPr="00AC4FBC" w:rsidRDefault="003F775B" w:rsidP="003F775B">
            <w:pPr>
              <w:pStyle w:val="TAC"/>
              <w:rPr>
                <w:ins w:id="17548" w:author="1989" w:date="2024-03-27T22:33:00Z"/>
                <w:rFonts w:eastAsia="MS Mincho" w:cs="Arial"/>
                <w:lang w:eastAsia="ja-JP"/>
              </w:rPr>
            </w:pPr>
            <w:ins w:id="17549" w:author="1989" w:date="2024-03-27T22:33:00Z">
              <w:r w:rsidRPr="00AC4FBC">
                <w:rPr>
                  <w:rFonts w:cs="Arial"/>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
          <w:p w14:paraId="618EFDD8" w14:textId="29D4BE91" w:rsidR="003F775B" w:rsidRPr="00AC4FBC" w:rsidRDefault="003F775B" w:rsidP="003F775B">
            <w:pPr>
              <w:pStyle w:val="TAC"/>
              <w:rPr>
                <w:ins w:id="17550" w:author="1989" w:date="2024-03-27T22:33:00Z"/>
                <w:rFonts w:eastAsia="MS Mincho" w:cs="Arial"/>
                <w:lang w:eastAsia="ja-JP"/>
              </w:rPr>
            </w:pPr>
            <w:ins w:id="17551" w:author="1989" w:date="2024-03-27T22:33:00Z">
              <w:r w:rsidRPr="00AC4FBC">
                <w:rPr>
                  <w:rFonts w:cs="Arial"/>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
          <w:p w14:paraId="45AD3191" w14:textId="619F7F50" w:rsidR="003F775B" w:rsidRPr="00AC4FBC" w:rsidRDefault="003F775B" w:rsidP="003F775B">
            <w:pPr>
              <w:pStyle w:val="TAC"/>
              <w:rPr>
                <w:ins w:id="17552" w:author="1989" w:date="2024-03-27T22:33:00Z"/>
                <w:rFonts w:eastAsia="MS Mincho" w:cs="Arial"/>
                <w:lang w:eastAsia="ja-JP"/>
              </w:rPr>
            </w:pPr>
            <w:ins w:id="17553" w:author="1989" w:date="2024-03-27T22:33:00Z">
              <w:r w:rsidRPr="00AC4FBC">
                <w:rPr>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
          <w:p w14:paraId="2053694F" w14:textId="3EE41A92" w:rsidR="003F775B" w:rsidRPr="00AC4FBC" w:rsidRDefault="003F775B" w:rsidP="003F775B">
            <w:pPr>
              <w:pStyle w:val="TAC"/>
              <w:rPr>
                <w:ins w:id="17554" w:author="1989" w:date="2024-03-27T22:33:00Z"/>
                <w:rFonts w:eastAsia="MS Mincho" w:cs="Arial"/>
                <w:lang w:eastAsia="ja-JP"/>
              </w:rPr>
            </w:pPr>
            <w:ins w:id="17555" w:author="1989" w:date="2024-03-27T22:33:00Z">
              <w:r w:rsidRPr="00EF5447">
                <w:rPr>
                  <w:rFonts w:cs="Arial"/>
                  <w:szCs w:val="18"/>
                  <w:lang w:eastAsia="ko-KR"/>
                </w:rPr>
                <w:t>N/A</w:t>
              </w:r>
            </w:ins>
          </w:p>
        </w:tc>
        <w:tc>
          <w:tcPr>
            <w:tcW w:w="850" w:type="dxa"/>
            <w:tcBorders>
              <w:top w:val="single" w:sz="4" w:space="0" w:color="auto"/>
              <w:left w:val="single" w:sz="4" w:space="0" w:color="auto"/>
              <w:bottom w:val="single" w:sz="4" w:space="0" w:color="auto"/>
              <w:right w:val="single" w:sz="4" w:space="0" w:color="auto"/>
            </w:tcBorders>
          </w:tcPr>
          <w:p w14:paraId="3AFBC92D" w14:textId="77777777" w:rsidR="003F775B" w:rsidRPr="00AC4FBC" w:rsidRDefault="003F775B" w:rsidP="003F775B">
            <w:pPr>
              <w:pStyle w:val="TAC"/>
              <w:rPr>
                <w:ins w:id="17556" w:author="1989" w:date="2024-03-27T22:33:00Z"/>
              </w:rPr>
            </w:pPr>
          </w:p>
        </w:tc>
      </w:tr>
      <w:tr w:rsidR="003F775B" w:rsidRPr="00AC4FBC" w14:paraId="2023CAF8" w14:textId="77777777" w:rsidTr="00190951">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Change w:id="17557" w:author="1989" w:date="2024-03-27T22:33:00Z">
            <w:tblPrEx>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PrEx>
          </w:tblPrExChange>
        </w:tblPrEx>
        <w:trPr>
          <w:trHeight w:val="54"/>
          <w:ins w:id="17558" w:author="1989" w:date="2024-03-27T22:32:00Z"/>
          <w:trPrChange w:id="17559" w:author="1989" w:date="2024-03-27T22:33:00Z">
            <w:trPr>
              <w:trHeight w:val="54"/>
            </w:trPr>
          </w:trPrChange>
        </w:trPr>
        <w:tc>
          <w:tcPr>
            <w:tcW w:w="1993" w:type="dxa"/>
            <w:vMerge/>
            <w:tcBorders>
              <w:left w:val="single" w:sz="4" w:space="0" w:color="auto"/>
              <w:bottom w:val="nil"/>
              <w:right w:val="single" w:sz="4" w:space="0" w:color="auto"/>
            </w:tcBorders>
            <w:vAlign w:val="center"/>
            <w:tcPrChange w:id="17560" w:author="1989" w:date="2024-03-27T22:33:00Z">
              <w:tcPr>
                <w:tcW w:w="1993" w:type="dxa"/>
                <w:vMerge/>
                <w:tcBorders>
                  <w:left w:val="single" w:sz="4" w:space="0" w:color="auto"/>
                  <w:bottom w:val="nil"/>
                  <w:right w:val="single" w:sz="4" w:space="0" w:color="auto"/>
                </w:tcBorders>
                <w:vAlign w:val="center"/>
              </w:tcPr>
            </w:tcPrChange>
          </w:tcPr>
          <w:p w14:paraId="2B8A783A" w14:textId="77777777" w:rsidR="003F775B" w:rsidRPr="00AC4FBC" w:rsidRDefault="003F775B" w:rsidP="003F775B">
            <w:pPr>
              <w:pStyle w:val="TAC"/>
              <w:rPr>
                <w:ins w:id="17561" w:author="1989" w:date="2024-03-27T22:32:00Z"/>
              </w:rPr>
            </w:pPr>
          </w:p>
        </w:tc>
        <w:tc>
          <w:tcPr>
            <w:tcW w:w="716" w:type="dxa"/>
            <w:vMerge/>
            <w:tcBorders>
              <w:left w:val="single" w:sz="4" w:space="0" w:color="auto"/>
              <w:bottom w:val="nil"/>
              <w:right w:val="single" w:sz="4" w:space="0" w:color="auto"/>
            </w:tcBorders>
            <w:vAlign w:val="center"/>
            <w:tcPrChange w:id="17562" w:author="1989" w:date="2024-03-27T22:33:00Z">
              <w:tcPr>
                <w:tcW w:w="716" w:type="dxa"/>
                <w:vMerge/>
                <w:tcBorders>
                  <w:left w:val="single" w:sz="4" w:space="0" w:color="auto"/>
                  <w:bottom w:val="nil"/>
                  <w:right w:val="single" w:sz="4" w:space="0" w:color="auto"/>
                </w:tcBorders>
                <w:vAlign w:val="center"/>
              </w:tcPr>
            </w:tcPrChange>
          </w:tcPr>
          <w:p w14:paraId="7A3313D8" w14:textId="77777777" w:rsidR="003F775B" w:rsidRPr="00AC4FBC" w:rsidRDefault="003F775B" w:rsidP="003F775B">
            <w:pPr>
              <w:pStyle w:val="TAC"/>
              <w:rPr>
                <w:ins w:id="17563" w:author="1989" w:date="2024-03-27T22:32:00Z"/>
                <w:lang w:eastAsia="zh-CN"/>
              </w:rPr>
            </w:pPr>
          </w:p>
        </w:tc>
        <w:tc>
          <w:tcPr>
            <w:tcW w:w="1000" w:type="dxa"/>
            <w:tcBorders>
              <w:top w:val="single" w:sz="4" w:space="0" w:color="auto"/>
              <w:left w:val="single" w:sz="4" w:space="0" w:color="auto"/>
              <w:bottom w:val="single" w:sz="4" w:space="0" w:color="auto"/>
              <w:right w:val="single" w:sz="4" w:space="0" w:color="auto"/>
            </w:tcBorders>
            <w:tcPrChange w:id="17564" w:author="1989" w:date="2024-03-27T22:33:00Z">
              <w:tcPr>
                <w:tcW w:w="1000" w:type="dxa"/>
                <w:tcBorders>
                  <w:top w:val="single" w:sz="4" w:space="0" w:color="auto"/>
                  <w:left w:val="single" w:sz="4" w:space="0" w:color="auto"/>
                  <w:bottom w:val="single" w:sz="4" w:space="0" w:color="auto"/>
                  <w:right w:val="single" w:sz="4" w:space="0" w:color="auto"/>
                </w:tcBorders>
              </w:tcPr>
            </w:tcPrChange>
          </w:tcPr>
          <w:p w14:paraId="148D5050" w14:textId="4FDC2C34" w:rsidR="003F775B" w:rsidRPr="00AC4FBC" w:rsidRDefault="003F775B" w:rsidP="003F775B">
            <w:pPr>
              <w:pStyle w:val="TAC"/>
              <w:rPr>
                <w:ins w:id="17565" w:author="1989" w:date="2024-03-27T22:32:00Z"/>
                <w:rFonts w:eastAsia="MS Mincho" w:cs="Arial"/>
                <w:lang w:eastAsia="ja-JP"/>
              </w:rPr>
            </w:pPr>
            <w:ins w:id="17566" w:author="1989" w:date="2024-03-27T22:33:00Z">
              <w:r>
                <w:rPr>
                  <w:rFonts w:cs="Arial" w:hint="eastAsia"/>
                  <w:lang w:eastAsia="ja-JP"/>
                </w:rPr>
                <w:t>n</w:t>
              </w:r>
              <w:r>
                <w:rPr>
                  <w:rFonts w:cs="Arial"/>
                  <w:lang w:eastAsia="ja-JP"/>
                </w:rPr>
                <w:t>78</w:t>
              </w:r>
            </w:ins>
          </w:p>
        </w:tc>
        <w:tc>
          <w:tcPr>
            <w:tcW w:w="861" w:type="dxa"/>
            <w:tcBorders>
              <w:top w:val="single" w:sz="4" w:space="0" w:color="auto"/>
              <w:left w:val="single" w:sz="4" w:space="0" w:color="auto"/>
              <w:bottom w:val="single" w:sz="4" w:space="0" w:color="auto"/>
              <w:right w:val="single" w:sz="4" w:space="0" w:color="auto"/>
            </w:tcBorders>
            <w:noWrap/>
            <w:vAlign w:val="center"/>
            <w:tcPrChange w:id="17567" w:author="1989" w:date="2024-03-27T22:33: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0C4ED6DF" w14:textId="4C98A693" w:rsidR="003F775B" w:rsidRPr="00AC4FBC" w:rsidRDefault="003F775B" w:rsidP="003F775B">
            <w:pPr>
              <w:pStyle w:val="TAC"/>
              <w:rPr>
                <w:ins w:id="17568" w:author="1989" w:date="2024-03-27T22:32:00Z"/>
                <w:rFonts w:eastAsia="MS Mincho" w:cs="Arial"/>
                <w:lang w:eastAsia="ja-JP"/>
              </w:rPr>
            </w:pPr>
            <w:ins w:id="17569" w:author="1989" w:date="2024-03-27T22:33:00Z">
              <w:r>
                <w:rPr>
                  <w:rFonts w:cs="Arial" w:hint="eastAsia"/>
                  <w:lang w:eastAsia="ja-JP"/>
                </w:rPr>
                <w:t>1</w:t>
              </w:r>
              <w:r>
                <w:rPr>
                  <w:rFonts w:cs="Arial"/>
                  <w:lang w:eastAsia="ja-JP"/>
                </w:rPr>
                <w:t>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17570" w:author="1989" w:date="2024-03-27T22:33: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4795D944" w14:textId="173B2D85" w:rsidR="003F775B" w:rsidRPr="00AC4FBC" w:rsidRDefault="003F775B" w:rsidP="003F775B">
            <w:pPr>
              <w:pStyle w:val="TAC"/>
              <w:rPr>
                <w:ins w:id="17571" w:author="1989" w:date="2024-03-27T22:32:00Z"/>
                <w:rFonts w:eastAsia="MS Mincho" w:cs="Arial"/>
                <w:lang w:eastAsia="ja-JP"/>
              </w:rPr>
            </w:pPr>
            <w:ins w:id="17572" w:author="1989" w:date="2024-03-27T22:33:00Z">
              <w:r w:rsidRPr="00AC4FBC">
                <w:rPr>
                  <w:rFonts w:cs="Arial"/>
                  <w:lang w:eastAsia="ja-JP"/>
                </w:rPr>
                <w:t>-</w:t>
              </w:r>
            </w:ins>
          </w:p>
        </w:tc>
        <w:tc>
          <w:tcPr>
            <w:tcW w:w="1136" w:type="dxa"/>
            <w:tcBorders>
              <w:top w:val="single" w:sz="4" w:space="0" w:color="auto"/>
              <w:left w:val="single" w:sz="4" w:space="0" w:color="auto"/>
              <w:bottom w:val="single" w:sz="4" w:space="0" w:color="auto"/>
              <w:right w:val="single" w:sz="4" w:space="0" w:color="auto"/>
            </w:tcBorders>
            <w:noWrap/>
            <w:vAlign w:val="center"/>
            <w:tcPrChange w:id="17573" w:author="1989" w:date="2024-03-27T22:33: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5ABCDEA4" w14:textId="544E122B" w:rsidR="003F775B" w:rsidRPr="00AC4FBC" w:rsidRDefault="003F775B" w:rsidP="003F775B">
            <w:pPr>
              <w:pStyle w:val="TAC"/>
              <w:rPr>
                <w:ins w:id="17574" w:author="1989" w:date="2024-03-27T22:32:00Z"/>
                <w:rFonts w:eastAsia="MS Mincho" w:cs="Arial"/>
                <w:lang w:eastAsia="ja-JP"/>
              </w:rPr>
            </w:pPr>
            <w:ins w:id="17575" w:author="1989" w:date="2024-03-27T22:33:00Z">
              <w:r w:rsidRPr="00AC4FBC">
                <w:rPr>
                  <w:rFonts w:cs="Arial"/>
                  <w:lang w:eastAsia="ja-JP"/>
                </w:rPr>
                <w:t>REFSENS</w:t>
              </w:r>
            </w:ins>
          </w:p>
        </w:tc>
        <w:tc>
          <w:tcPr>
            <w:tcW w:w="858" w:type="dxa"/>
            <w:tcBorders>
              <w:top w:val="single" w:sz="4" w:space="0" w:color="auto"/>
              <w:left w:val="single" w:sz="4" w:space="0" w:color="auto"/>
              <w:bottom w:val="single" w:sz="4" w:space="0" w:color="auto"/>
              <w:right w:val="single" w:sz="4" w:space="0" w:color="auto"/>
            </w:tcBorders>
            <w:noWrap/>
            <w:vAlign w:val="center"/>
            <w:tcPrChange w:id="17576" w:author="1989" w:date="2024-03-27T22:33: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1AB62AB9" w14:textId="521BE711" w:rsidR="003F775B" w:rsidRPr="00AC4FBC" w:rsidRDefault="003F775B" w:rsidP="003F775B">
            <w:pPr>
              <w:pStyle w:val="TAC"/>
              <w:rPr>
                <w:ins w:id="17577" w:author="1989" w:date="2024-03-27T22:32:00Z"/>
                <w:rFonts w:eastAsia="MS Mincho" w:cs="Arial"/>
                <w:lang w:eastAsia="ja-JP"/>
              </w:rPr>
            </w:pPr>
            <w:ins w:id="17578" w:author="1989" w:date="2024-03-27T22:33:00Z">
              <w:r w:rsidRPr="00AC4FBC">
                <w:rPr>
                  <w:rFonts w:cs="Arial"/>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17579" w:author="1989" w:date="2024-03-27T22:33:00Z">
              <w:tcPr>
                <w:tcW w:w="862" w:type="dxa"/>
                <w:tcBorders>
                  <w:top w:val="single" w:sz="4" w:space="0" w:color="auto"/>
                  <w:left w:val="single" w:sz="4" w:space="0" w:color="auto"/>
                  <w:bottom w:val="single" w:sz="4" w:space="0" w:color="auto"/>
                  <w:right w:val="single" w:sz="4" w:space="0" w:color="auto"/>
                </w:tcBorders>
                <w:vAlign w:val="center"/>
              </w:tcPr>
            </w:tcPrChange>
          </w:tcPr>
          <w:p w14:paraId="5991B952" w14:textId="137C6327" w:rsidR="003F775B" w:rsidRPr="00AC4FBC" w:rsidRDefault="003F775B" w:rsidP="003F775B">
            <w:pPr>
              <w:pStyle w:val="TAC"/>
              <w:rPr>
                <w:ins w:id="17580" w:author="1989" w:date="2024-03-27T22:32:00Z"/>
                <w:rFonts w:eastAsia="MS Mincho" w:cs="Arial"/>
                <w:lang w:eastAsia="ja-JP"/>
              </w:rPr>
            </w:pPr>
            <w:ins w:id="17581" w:author="1989" w:date="2024-03-27T22:33:00Z">
              <w:r w:rsidRPr="00AC4FBC">
                <w:rPr>
                  <w:rFonts w:cs="Arial"/>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17582" w:author="1989" w:date="2024-03-27T22:33:00Z">
              <w:tcPr>
                <w:tcW w:w="1002" w:type="dxa"/>
                <w:tcBorders>
                  <w:top w:val="single" w:sz="4" w:space="0" w:color="auto"/>
                  <w:left w:val="single" w:sz="4" w:space="0" w:color="auto"/>
                  <w:bottom w:val="single" w:sz="4" w:space="0" w:color="auto"/>
                  <w:right w:val="single" w:sz="4" w:space="0" w:color="auto"/>
                </w:tcBorders>
                <w:vAlign w:val="center"/>
              </w:tcPr>
            </w:tcPrChange>
          </w:tcPr>
          <w:p w14:paraId="467F6EE2" w14:textId="25F478D4" w:rsidR="003F775B" w:rsidRPr="00AC4FBC" w:rsidRDefault="003F775B" w:rsidP="003F775B">
            <w:pPr>
              <w:pStyle w:val="TAC"/>
              <w:rPr>
                <w:ins w:id="17583" w:author="1989" w:date="2024-03-27T22:32:00Z"/>
                <w:rFonts w:eastAsia="MS Mincho" w:cs="Arial"/>
                <w:lang w:eastAsia="ja-JP"/>
              </w:rPr>
            </w:pPr>
            <w:ins w:id="17584" w:author="1989" w:date="2024-03-27T22:33:00Z">
              <w:r w:rsidRPr="00AC4FBC">
                <w:rPr>
                  <w:lang w:eastAsia="zh-CN"/>
                </w:rPr>
                <w:t>TDD</w:t>
              </w:r>
            </w:ins>
          </w:p>
        </w:tc>
        <w:tc>
          <w:tcPr>
            <w:tcW w:w="716" w:type="dxa"/>
            <w:tcBorders>
              <w:top w:val="single" w:sz="4" w:space="0" w:color="auto"/>
              <w:left w:val="single" w:sz="4" w:space="0" w:color="auto"/>
              <w:bottom w:val="single" w:sz="4" w:space="0" w:color="auto"/>
              <w:right w:val="single" w:sz="4" w:space="0" w:color="auto"/>
            </w:tcBorders>
            <w:tcPrChange w:id="17585" w:author="1989" w:date="2024-03-27T22:33:00Z">
              <w:tcPr>
                <w:tcW w:w="716" w:type="dxa"/>
                <w:tcBorders>
                  <w:top w:val="single" w:sz="4" w:space="0" w:color="auto"/>
                  <w:left w:val="single" w:sz="4" w:space="0" w:color="auto"/>
                  <w:bottom w:val="single" w:sz="4" w:space="0" w:color="auto"/>
                  <w:right w:val="single" w:sz="4" w:space="0" w:color="auto"/>
                </w:tcBorders>
                <w:vAlign w:val="center"/>
              </w:tcPr>
            </w:tcPrChange>
          </w:tcPr>
          <w:p w14:paraId="21CDA3C1" w14:textId="2ECC368E" w:rsidR="003F775B" w:rsidRPr="00AC4FBC" w:rsidRDefault="003F775B" w:rsidP="003F775B">
            <w:pPr>
              <w:pStyle w:val="TAC"/>
              <w:rPr>
                <w:ins w:id="17586" w:author="1989" w:date="2024-03-27T22:32:00Z"/>
                <w:rFonts w:eastAsia="MS Mincho" w:cs="Arial"/>
                <w:lang w:eastAsia="ja-JP"/>
              </w:rPr>
            </w:pPr>
            <w:ins w:id="17587" w:author="1989" w:date="2024-03-27T22:33:00Z">
              <w:r w:rsidRPr="00EF5447">
                <w:rPr>
                  <w:rFonts w:eastAsia="Malgun Gothic" w:cs="Arial"/>
                  <w:kern w:val="2"/>
                  <w:szCs w:val="24"/>
                  <w:lang w:eastAsia="ko-KR"/>
                </w:rPr>
                <w:t>N/A</w:t>
              </w:r>
            </w:ins>
          </w:p>
        </w:tc>
        <w:tc>
          <w:tcPr>
            <w:tcW w:w="850" w:type="dxa"/>
            <w:tcBorders>
              <w:top w:val="single" w:sz="4" w:space="0" w:color="auto"/>
              <w:left w:val="single" w:sz="4" w:space="0" w:color="auto"/>
              <w:bottom w:val="single" w:sz="4" w:space="0" w:color="auto"/>
              <w:right w:val="single" w:sz="4" w:space="0" w:color="auto"/>
            </w:tcBorders>
            <w:tcPrChange w:id="17588" w:author="1989" w:date="2024-03-27T22:33:00Z">
              <w:tcPr>
                <w:tcW w:w="850" w:type="dxa"/>
                <w:tcBorders>
                  <w:top w:val="single" w:sz="4" w:space="0" w:color="auto"/>
                  <w:left w:val="single" w:sz="4" w:space="0" w:color="auto"/>
                  <w:bottom w:val="single" w:sz="4" w:space="0" w:color="auto"/>
                  <w:right w:val="single" w:sz="4" w:space="0" w:color="auto"/>
                </w:tcBorders>
              </w:tcPr>
            </w:tcPrChange>
          </w:tcPr>
          <w:p w14:paraId="690FD9CF" w14:textId="77777777" w:rsidR="003F775B" w:rsidRPr="00AC4FBC" w:rsidRDefault="003F775B" w:rsidP="003F775B">
            <w:pPr>
              <w:pStyle w:val="TAC"/>
              <w:rPr>
                <w:ins w:id="17589" w:author="1989" w:date="2024-03-27T22:32:00Z"/>
              </w:rPr>
            </w:pPr>
          </w:p>
        </w:tc>
      </w:tr>
      <w:tr w:rsidR="003F775B" w:rsidRPr="00AC4FBC" w14:paraId="6A36F63E" w14:textId="77777777" w:rsidTr="0043137F">
        <w:trPr>
          <w:trHeight w:val="54"/>
        </w:trPr>
        <w:tc>
          <w:tcPr>
            <w:tcW w:w="1993" w:type="dxa"/>
            <w:vMerge w:val="restart"/>
            <w:tcBorders>
              <w:left w:val="single" w:sz="4" w:space="0" w:color="auto"/>
              <w:right w:val="single" w:sz="4" w:space="0" w:color="auto"/>
            </w:tcBorders>
            <w:vAlign w:val="center"/>
          </w:tcPr>
          <w:p w14:paraId="6DE43173" w14:textId="1648D282" w:rsidR="003F775B" w:rsidRPr="00AC4FBC" w:rsidRDefault="003F775B" w:rsidP="003F775B">
            <w:pPr>
              <w:pStyle w:val="TAC"/>
            </w:pPr>
            <w:r>
              <w:rPr>
                <w:lang w:eastAsia="ja-JP"/>
              </w:rPr>
              <w:t>DC_19A-21A_n79A</w:t>
            </w:r>
          </w:p>
        </w:tc>
        <w:tc>
          <w:tcPr>
            <w:tcW w:w="716" w:type="dxa"/>
            <w:vMerge w:val="restart"/>
            <w:tcBorders>
              <w:left w:val="single" w:sz="4" w:space="0" w:color="auto"/>
              <w:right w:val="single" w:sz="4" w:space="0" w:color="auto"/>
            </w:tcBorders>
            <w:vAlign w:val="center"/>
          </w:tcPr>
          <w:p w14:paraId="6649F62C" w14:textId="7AC3EEBA" w:rsidR="003F775B" w:rsidRPr="00AC4FBC" w:rsidRDefault="003F775B" w:rsidP="003F775B">
            <w:pPr>
              <w:pStyle w:val="TAC"/>
              <w:rPr>
                <w:lang w:eastAsia="zh-CN"/>
              </w:rPr>
            </w:pPr>
            <w:r>
              <w:rPr>
                <w:rFonts w:hint="eastAsia"/>
                <w:lang w:eastAsia="zh-CN"/>
              </w:rPr>
              <w:t>1</w:t>
            </w:r>
          </w:p>
        </w:tc>
        <w:tc>
          <w:tcPr>
            <w:tcW w:w="1000" w:type="dxa"/>
            <w:tcBorders>
              <w:top w:val="single" w:sz="4" w:space="0" w:color="auto"/>
              <w:left w:val="single" w:sz="4" w:space="0" w:color="auto"/>
              <w:bottom w:val="single" w:sz="4" w:space="0" w:color="auto"/>
              <w:right w:val="single" w:sz="4" w:space="0" w:color="auto"/>
            </w:tcBorders>
          </w:tcPr>
          <w:p w14:paraId="3E75D751" w14:textId="43FA97EC" w:rsidR="003F775B" w:rsidRPr="00AC4FBC" w:rsidRDefault="003F775B" w:rsidP="003F775B">
            <w:pPr>
              <w:pStyle w:val="TAC"/>
              <w:rPr>
                <w:rFonts w:eastAsia="MS Mincho" w:cs="Arial"/>
                <w:lang w:eastAsia="ja-JP"/>
              </w:rPr>
            </w:pPr>
            <w:r>
              <w:rPr>
                <w:rFonts w:cs="Arial" w:hint="eastAsia"/>
                <w:lang w:eastAsia="ja-JP"/>
              </w:rPr>
              <w:t>1</w:t>
            </w:r>
            <w:r>
              <w:rPr>
                <w:rFonts w:cs="Arial"/>
                <w:lang w:eastAsia="ja-JP"/>
              </w:rPr>
              <w:t>9</w:t>
            </w:r>
          </w:p>
        </w:tc>
        <w:tc>
          <w:tcPr>
            <w:tcW w:w="861" w:type="dxa"/>
            <w:tcBorders>
              <w:top w:val="single" w:sz="4" w:space="0" w:color="auto"/>
              <w:left w:val="single" w:sz="4" w:space="0" w:color="auto"/>
              <w:bottom w:val="single" w:sz="4" w:space="0" w:color="auto"/>
              <w:right w:val="single" w:sz="4" w:space="0" w:color="auto"/>
            </w:tcBorders>
            <w:noWrap/>
            <w:vAlign w:val="center"/>
          </w:tcPr>
          <w:p w14:paraId="49D21664" w14:textId="7FA31C9C" w:rsidR="003F775B" w:rsidRPr="00AC4FBC" w:rsidRDefault="003F775B" w:rsidP="003F775B">
            <w:pPr>
              <w:pStyle w:val="TAC"/>
              <w:rPr>
                <w:rFonts w:eastAsia="MS Mincho" w:cs="Arial"/>
                <w:lang w:eastAsia="ja-JP"/>
              </w:rPr>
            </w:pPr>
            <w:r w:rsidRPr="00AC4FBC">
              <w:rPr>
                <w:rFonts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BB1DD9C" w14:textId="2F8D91BF" w:rsidR="003F775B" w:rsidRPr="00AC4FBC" w:rsidRDefault="003F775B" w:rsidP="003F775B">
            <w:pPr>
              <w:pStyle w:val="TAC"/>
              <w:rPr>
                <w:rFonts w:eastAsia="MS Mincho" w:cs="Arial"/>
                <w:lang w:eastAsia="ja-JP"/>
              </w:rPr>
            </w:pPr>
            <w:r w:rsidRPr="00AC4FBC">
              <w:rPr>
                <w:rFonts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118F7700" w14:textId="651D16A4" w:rsidR="003F775B" w:rsidRPr="00AC4FBC" w:rsidRDefault="003F775B" w:rsidP="003F775B">
            <w:pPr>
              <w:pStyle w:val="TAC"/>
              <w:rPr>
                <w:rFonts w:eastAsia="MS Mincho" w:cs="Arial"/>
                <w:lang w:eastAsia="ja-JP"/>
              </w:rPr>
            </w:pPr>
            <w:r w:rsidRPr="00AC4FBC">
              <w:rPr>
                <w:rFonts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47D4FFDC" w14:textId="27FA6BA5" w:rsidR="003F775B" w:rsidRPr="00AC4FBC" w:rsidRDefault="003F775B" w:rsidP="003F775B">
            <w:pPr>
              <w:pStyle w:val="TAC"/>
              <w:rPr>
                <w:rFonts w:eastAsia="MS Mincho" w:cs="Arial"/>
                <w:lang w:eastAsia="ja-JP"/>
              </w:rPr>
            </w:pPr>
            <w:r w:rsidRPr="00AC4FBC">
              <w:rPr>
                <w:rFonts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16871FD" w14:textId="4D005928" w:rsidR="003F775B" w:rsidRPr="00AC4FBC" w:rsidRDefault="003F775B" w:rsidP="003F775B">
            <w:pPr>
              <w:pStyle w:val="TAC"/>
              <w:rPr>
                <w:rFonts w:eastAsia="MS Mincho" w:cs="Arial"/>
                <w:lang w:eastAsia="ja-JP"/>
              </w:rPr>
            </w:pPr>
            <w:r w:rsidRPr="00AC4FBC">
              <w:rPr>
                <w:rFonts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EE9D34C" w14:textId="2169208F" w:rsidR="003F775B" w:rsidRPr="00AC4FBC" w:rsidRDefault="003F775B" w:rsidP="003F775B">
            <w:pPr>
              <w:pStyle w:val="TAC"/>
              <w:rPr>
                <w:rFonts w:eastAsia="MS Mincho" w:cs="Arial"/>
                <w:lang w:eastAsia="ja-JP"/>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5B5BE306" w14:textId="5912DD4C" w:rsidR="003F775B" w:rsidRPr="00AC4FBC" w:rsidRDefault="003F775B" w:rsidP="003F775B">
            <w:pPr>
              <w:pStyle w:val="TAC"/>
              <w:rPr>
                <w:rFonts w:eastAsia="MS Mincho" w:cs="Arial"/>
                <w:lang w:eastAsia="ja-JP"/>
              </w:rPr>
            </w:pPr>
            <w:r w:rsidRPr="00AC4FBC">
              <w:rPr>
                <w:rFonts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6F2143E7" w14:textId="77777777" w:rsidR="003F775B" w:rsidRPr="00AC4FBC" w:rsidRDefault="003F775B" w:rsidP="003F775B">
            <w:pPr>
              <w:pStyle w:val="TAC"/>
            </w:pPr>
          </w:p>
        </w:tc>
      </w:tr>
      <w:tr w:rsidR="003F775B" w:rsidRPr="00AC4FBC" w14:paraId="4AF1B965" w14:textId="77777777" w:rsidTr="0043137F">
        <w:trPr>
          <w:trHeight w:val="54"/>
        </w:trPr>
        <w:tc>
          <w:tcPr>
            <w:tcW w:w="1993" w:type="dxa"/>
            <w:vMerge/>
            <w:tcBorders>
              <w:left w:val="single" w:sz="4" w:space="0" w:color="auto"/>
              <w:right w:val="single" w:sz="4" w:space="0" w:color="auto"/>
            </w:tcBorders>
            <w:vAlign w:val="center"/>
          </w:tcPr>
          <w:p w14:paraId="4E153B74" w14:textId="77777777" w:rsidR="003F775B" w:rsidRPr="00AC4FBC" w:rsidRDefault="003F775B" w:rsidP="003F775B">
            <w:pPr>
              <w:pStyle w:val="TAC"/>
            </w:pPr>
          </w:p>
        </w:tc>
        <w:tc>
          <w:tcPr>
            <w:tcW w:w="716" w:type="dxa"/>
            <w:vMerge/>
            <w:tcBorders>
              <w:left w:val="single" w:sz="4" w:space="0" w:color="auto"/>
              <w:right w:val="single" w:sz="4" w:space="0" w:color="auto"/>
            </w:tcBorders>
            <w:vAlign w:val="center"/>
          </w:tcPr>
          <w:p w14:paraId="1F96A882"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71CB551F" w14:textId="43C09429" w:rsidR="003F775B" w:rsidRPr="00AC4FBC" w:rsidRDefault="003F775B" w:rsidP="003F775B">
            <w:pPr>
              <w:pStyle w:val="TAC"/>
              <w:rPr>
                <w:rFonts w:eastAsia="MS Mincho" w:cs="Arial"/>
                <w:lang w:eastAsia="ja-JP"/>
              </w:rPr>
            </w:pPr>
            <w:r>
              <w:rPr>
                <w:rFonts w:cs="Arial" w:hint="eastAsia"/>
                <w:lang w:eastAsia="ja-JP"/>
              </w:rPr>
              <w:t>2</w:t>
            </w:r>
            <w:r>
              <w:rPr>
                <w:rFonts w:cs="Arial"/>
                <w:lang w:eastAsia="ja-JP"/>
              </w:rPr>
              <w:t>1</w:t>
            </w:r>
          </w:p>
        </w:tc>
        <w:tc>
          <w:tcPr>
            <w:tcW w:w="861" w:type="dxa"/>
            <w:tcBorders>
              <w:top w:val="single" w:sz="4" w:space="0" w:color="auto"/>
              <w:left w:val="single" w:sz="4" w:space="0" w:color="auto"/>
              <w:bottom w:val="single" w:sz="4" w:space="0" w:color="auto"/>
              <w:right w:val="single" w:sz="4" w:space="0" w:color="auto"/>
            </w:tcBorders>
            <w:noWrap/>
            <w:vAlign w:val="center"/>
          </w:tcPr>
          <w:p w14:paraId="208D748F" w14:textId="4E00C3C8" w:rsidR="003F775B" w:rsidRPr="00AC4FBC" w:rsidRDefault="003F775B" w:rsidP="003F775B">
            <w:pPr>
              <w:pStyle w:val="TAC"/>
              <w:rPr>
                <w:rFonts w:eastAsia="MS Mincho" w:cs="Arial"/>
                <w:lang w:eastAsia="ja-JP"/>
              </w:rPr>
            </w:pPr>
            <w:r w:rsidRPr="00AC4FBC">
              <w:rPr>
                <w:rFonts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6DBD53CF" w14:textId="0E63B629" w:rsidR="003F775B" w:rsidRPr="00AC4FBC" w:rsidRDefault="003F775B" w:rsidP="003F775B">
            <w:pPr>
              <w:pStyle w:val="TAC"/>
              <w:rPr>
                <w:rFonts w:eastAsia="MS Mincho" w:cs="Arial"/>
                <w:lang w:eastAsia="ja-JP"/>
              </w:rPr>
            </w:pPr>
            <w:r>
              <w:rPr>
                <w:rFonts w:cs="Arial" w:hint="eastAsia"/>
                <w:lang w:eastAsia="ja-JP"/>
              </w:rPr>
              <w:t>-</w:t>
            </w:r>
            <w:r>
              <w:rPr>
                <w:rFonts w:cs="Arial"/>
                <w:lang w:eastAsia="ja-JP"/>
              </w:rPr>
              <w:t>95.5</w:t>
            </w:r>
          </w:p>
        </w:tc>
        <w:tc>
          <w:tcPr>
            <w:tcW w:w="1136" w:type="dxa"/>
            <w:tcBorders>
              <w:top w:val="single" w:sz="4" w:space="0" w:color="auto"/>
              <w:left w:val="single" w:sz="4" w:space="0" w:color="auto"/>
              <w:bottom w:val="single" w:sz="4" w:space="0" w:color="auto"/>
              <w:right w:val="single" w:sz="4" w:space="0" w:color="auto"/>
            </w:tcBorders>
            <w:noWrap/>
            <w:vAlign w:val="center"/>
          </w:tcPr>
          <w:p w14:paraId="13451F71" w14:textId="225008F4" w:rsidR="003F775B" w:rsidRPr="00AC4FBC" w:rsidRDefault="003F775B" w:rsidP="003F775B">
            <w:pPr>
              <w:pStyle w:val="TAC"/>
              <w:rPr>
                <w:rFonts w:eastAsia="MS Mincho" w:cs="Arial"/>
                <w:lang w:eastAsia="ja-JP"/>
              </w:rPr>
            </w:pPr>
            <w:r w:rsidRPr="00AC4FBC">
              <w:rPr>
                <w:rFonts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DD3F39D" w14:textId="73744C1C" w:rsidR="003F775B" w:rsidRPr="00AC4FBC" w:rsidRDefault="003F775B" w:rsidP="003F775B">
            <w:pPr>
              <w:pStyle w:val="TAC"/>
              <w:rPr>
                <w:rFonts w:eastAsia="MS Mincho" w:cs="Arial"/>
                <w:lang w:eastAsia="ja-JP"/>
              </w:rPr>
            </w:pPr>
            <w:r w:rsidRPr="00AC4FBC">
              <w:rPr>
                <w:rFonts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2735A567" w14:textId="4F98B559" w:rsidR="003F775B" w:rsidRPr="00AC4FBC" w:rsidRDefault="003F775B" w:rsidP="003F775B">
            <w:pPr>
              <w:pStyle w:val="TAC"/>
              <w:rPr>
                <w:rFonts w:eastAsia="MS Mincho" w:cs="Arial"/>
                <w:lang w:eastAsia="ja-JP"/>
              </w:rPr>
            </w:pPr>
            <w:r w:rsidRPr="00AC4FBC">
              <w:rPr>
                <w:rFonts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50173250" w14:textId="3071F5D1" w:rsidR="003F775B" w:rsidRPr="00AC4FBC" w:rsidRDefault="003F775B" w:rsidP="003F775B">
            <w:pPr>
              <w:pStyle w:val="TAC"/>
              <w:rPr>
                <w:rFonts w:eastAsia="MS Mincho" w:cs="Arial"/>
                <w:lang w:eastAsia="ja-JP"/>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24F2155C" w14:textId="1EF02EA4" w:rsidR="003F775B" w:rsidRPr="00AC4FBC" w:rsidRDefault="003F775B" w:rsidP="003F775B">
            <w:pPr>
              <w:pStyle w:val="TAC"/>
              <w:rPr>
                <w:rFonts w:eastAsia="MS Mincho" w:cs="Arial"/>
                <w:lang w:eastAsia="ja-JP"/>
              </w:rPr>
            </w:pPr>
            <w:r>
              <w:rPr>
                <w:rFonts w:cs="Arial" w:hint="eastAsia"/>
                <w:lang w:eastAsia="ja-JP"/>
              </w:rPr>
              <w:t>I</w:t>
            </w:r>
            <w:r>
              <w:rPr>
                <w:rFonts w:cs="Arial"/>
                <w:lang w:eastAsia="ja-JP"/>
              </w:rPr>
              <w:t>MD5</w:t>
            </w:r>
          </w:p>
        </w:tc>
        <w:tc>
          <w:tcPr>
            <w:tcW w:w="850" w:type="dxa"/>
            <w:tcBorders>
              <w:top w:val="single" w:sz="4" w:space="0" w:color="auto"/>
              <w:left w:val="single" w:sz="4" w:space="0" w:color="auto"/>
              <w:bottom w:val="single" w:sz="4" w:space="0" w:color="auto"/>
              <w:right w:val="single" w:sz="4" w:space="0" w:color="auto"/>
            </w:tcBorders>
          </w:tcPr>
          <w:p w14:paraId="762A2C48" w14:textId="77777777" w:rsidR="003F775B" w:rsidRPr="00AC4FBC" w:rsidRDefault="003F775B" w:rsidP="003F775B">
            <w:pPr>
              <w:pStyle w:val="TAC"/>
            </w:pPr>
          </w:p>
        </w:tc>
      </w:tr>
      <w:tr w:rsidR="003F775B" w:rsidRPr="00AC4FBC" w14:paraId="17833B85" w14:textId="77777777" w:rsidTr="00BE3A50">
        <w:trPr>
          <w:trHeight w:val="54"/>
        </w:trPr>
        <w:tc>
          <w:tcPr>
            <w:tcW w:w="1993" w:type="dxa"/>
            <w:vMerge/>
            <w:tcBorders>
              <w:left w:val="single" w:sz="4" w:space="0" w:color="auto"/>
              <w:bottom w:val="nil"/>
              <w:right w:val="single" w:sz="4" w:space="0" w:color="auto"/>
            </w:tcBorders>
            <w:vAlign w:val="center"/>
          </w:tcPr>
          <w:p w14:paraId="7D060406" w14:textId="77777777" w:rsidR="003F775B" w:rsidRPr="00AC4FBC" w:rsidRDefault="003F775B" w:rsidP="003F775B">
            <w:pPr>
              <w:pStyle w:val="TAC"/>
            </w:pPr>
          </w:p>
        </w:tc>
        <w:tc>
          <w:tcPr>
            <w:tcW w:w="716" w:type="dxa"/>
            <w:vMerge/>
            <w:tcBorders>
              <w:left w:val="single" w:sz="4" w:space="0" w:color="auto"/>
              <w:bottom w:val="nil"/>
              <w:right w:val="single" w:sz="4" w:space="0" w:color="auto"/>
            </w:tcBorders>
            <w:vAlign w:val="center"/>
          </w:tcPr>
          <w:p w14:paraId="6AD55D87"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1671EDEB" w14:textId="7F3A09A3" w:rsidR="003F775B" w:rsidRPr="00AC4FBC" w:rsidRDefault="003F775B" w:rsidP="003F775B">
            <w:pPr>
              <w:pStyle w:val="TAC"/>
              <w:rPr>
                <w:rFonts w:eastAsia="MS Mincho" w:cs="Arial"/>
                <w:lang w:eastAsia="ja-JP"/>
              </w:rPr>
            </w:pPr>
            <w:r>
              <w:rPr>
                <w:rFonts w:cs="Arial" w:hint="eastAsia"/>
                <w:lang w:eastAsia="ja-JP"/>
              </w:rPr>
              <w:t>n</w:t>
            </w:r>
            <w:r>
              <w:rPr>
                <w:rFonts w:cs="Arial"/>
                <w:lang w:eastAsia="ja-JP"/>
              </w:rPr>
              <w:t>79</w:t>
            </w:r>
          </w:p>
        </w:tc>
        <w:tc>
          <w:tcPr>
            <w:tcW w:w="861" w:type="dxa"/>
            <w:tcBorders>
              <w:top w:val="single" w:sz="4" w:space="0" w:color="auto"/>
              <w:left w:val="single" w:sz="4" w:space="0" w:color="auto"/>
              <w:bottom w:val="single" w:sz="4" w:space="0" w:color="auto"/>
              <w:right w:val="single" w:sz="4" w:space="0" w:color="auto"/>
            </w:tcBorders>
            <w:noWrap/>
            <w:vAlign w:val="center"/>
          </w:tcPr>
          <w:p w14:paraId="2BC11D2D" w14:textId="7090BE07" w:rsidR="003F775B" w:rsidRPr="00AC4FBC" w:rsidRDefault="003F775B" w:rsidP="003F775B">
            <w:pPr>
              <w:pStyle w:val="TAC"/>
              <w:rPr>
                <w:rFonts w:eastAsia="MS Mincho" w:cs="Arial"/>
                <w:lang w:eastAsia="ja-JP"/>
              </w:rPr>
            </w:pPr>
            <w:r>
              <w:rPr>
                <w:rFonts w:cs="Arial" w:hint="eastAsia"/>
                <w:lang w:eastAsia="ja-JP"/>
              </w:rPr>
              <w:t>1</w:t>
            </w:r>
            <w:r>
              <w:rPr>
                <w:rFonts w:cs="Arial"/>
                <w:lang w:eastAsia="ja-JP"/>
              </w:rPr>
              <w:t>5</w:t>
            </w:r>
          </w:p>
        </w:tc>
        <w:tc>
          <w:tcPr>
            <w:tcW w:w="1139" w:type="dxa"/>
            <w:tcBorders>
              <w:top w:val="single" w:sz="4" w:space="0" w:color="auto"/>
              <w:left w:val="single" w:sz="4" w:space="0" w:color="auto"/>
              <w:bottom w:val="single" w:sz="4" w:space="0" w:color="auto"/>
              <w:right w:val="single" w:sz="4" w:space="0" w:color="auto"/>
            </w:tcBorders>
            <w:noWrap/>
            <w:vAlign w:val="center"/>
          </w:tcPr>
          <w:p w14:paraId="2A8901CB" w14:textId="7BD710A5" w:rsidR="003F775B" w:rsidRPr="00AC4FBC" w:rsidRDefault="003F775B" w:rsidP="003F775B">
            <w:pPr>
              <w:pStyle w:val="TAC"/>
              <w:rPr>
                <w:rFonts w:eastAsia="MS Mincho" w:cs="Arial"/>
                <w:lang w:eastAsia="ja-JP"/>
              </w:rPr>
            </w:pPr>
            <w:r>
              <w:rPr>
                <w:rFonts w:cs="Arial" w:hint="eastAsia"/>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6516964C" w14:textId="04A67EC2" w:rsidR="003F775B" w:rsidRPr="00AC4FBC" w:rsidRDefault="003F775B" w:rsidP="003F775B">
            <w:pPr>
              <w:pStyle w:val="TAC"/>
              <w:rPr>
                <w:rFonts w:eastAsia="MS Mincho" w:cs="Arial"/>
                <w:lang w:eastAsia="ja-JP"/>
              </w:rPr>
            </w:pPr>
            <w:r w:rsidRPr="00AC4FBC">
              <w:rPr>
                <w:rFonts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E90BB60" w14:textId="025992DA" w:rsidR="003F775B" w:rsidRPr="00AC4FBC" w:rsidRDefault="003F775B" w:rsidP="003F775B">
            <w:pPr>
              <w:pStyle w:val="TAC"/>
              <w:rPr>
                <w:rFonts w:eastAsia="MS Mincho" w:cs="Arial"/>
                <w:lang w:eastAsia="ja-JP"/>
              </w:rPr>
            </w:pPr>
            <w:r w:rsidRPr="00AC4FBC">
              <w:rPr>
                <w:rFonts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1711C95" w14:textId="4163556A" w:rsidR="003F775B" w:rsidRPr="00AC4FBC" w:rsidRDefault="003F775B" w:rsidP="003F775B">
            <w:pPr>
              <w:pStyle w:val="TAC"/>
              <w:rPr>
                <w:rFonts w:eastAsia="MS Mincho" w:cs="Arial"/>
                <w:lang w:eastAsia="ja-JP"/>
              </w:rPr>
            </w:pPr>
            <w:r w:rsidRPr="00AC4FBC">
              <w:rPr>
                <w:rFonts w:cs="Arial"/>
                <w:lang w:eastAsia="ja-JP"/>
              </w:rPr>
              <w:t>REFSENS</w:t>
            </w:r>
          </w:p>
        </w:tc>
        <w:tc>
          <w:tcPr>
            <w:tcW w:w="1002" w:type="dxa"/>
            <w:tcBorders>
              <w:top w:val="single" w:sz="4" w:space="0" w:color="auto"/>
              <w:left w:val="single" w:sz="4" w:space="0" w:color="auto"/>
              <w:bottom w:val="single" w:sz="4" w:space="0" w:color="auto"/>
              <w:right w:val="single" w:sz="4" w:space="0" w:color="auto"/>
            </w:tcBorders>
            <w:vAlign w:val="center"/>
          </w:tcPr>
          <w:p w14:paraId="6B623746" w14:textId="1AD0A166" w:rsidR="003F775B" w:rsidRPr="00AC4FBC" w:rsidRDefault="003F775B" w:rsidP="003F775B">
            <w:pPr>
              <w:pStyle w:val="TAC"/>
              <w:rPr>
                <w:rFonts w:eastAsia="MS Mincho" w:cs="Arial"/>
                <w:lang w:eastAsia="ja-JP"/>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31EF6CA5" w14:textId="50CC8106" w:rsidR="003F775B" w:rsidRPr="00AC4FBC" w:rsidRDefault="003F775B" w:rsidP="003F775B">
            <w:pPr>
              <w:pStyle w:val="TAC"/>
              <w:rPr>
                <w:rFonts w:eastAsia="MS Mincho" w:cs="Arial"/>
                <w:lang w:eastAsia="ja-JP"/>
              </w:rPr>
            </w:pPr>
            <w:r w:rsidRPr="00AC4FBC">
              <w:rPr>
                <w:rFonts w:cs="Arial"/>
                <w:lang w:eastAsia="ja-JP"/>
              </w:rPr>
              <w:t>N/A</w:t>
            </w:r>
          </w:p>
        </w:tc>
        <w:tc>
          <w:tcPr>
            <w:tcW w:w="850" w:type="dxa"/>
            <w:tcBorders>
              <w:top w:val="single" w:sz="4" w:space="0" w:color="auto"/>
              <w:left w:val="single" w:sz="4" w:space="0" w:color="auto"/>
              <w:bottom w:val="single" w:sz="4" w:space="0" w:color="auto"/>
              <w:right w:val="single" w:sz="4" w:space="0" w:color="auto"/>
            </w:tcBorders>
          </w:tcPr>
          <w:p w14:paraId="4927D0D4" w14:textId="77777777" w:rsidR="003F775B" w:rsidRPr="00AC4FBC" w:rsidRDefault="003F775B" w:rsidP="003F775B">
            <w:pPr>
              <w:pStyle w:val="TAC"/>
            </w:pPr>
          </w:p>
        </w:tc>
      </w:tr>
      <w:tr w:rsidR="003F775B" w:rsidRPr="00AC4FBC" w14:paraId="28296AC9" w14:textId="77777777" w:rsidTr="00BE3A50">
        <w:trPr>
          <w:trHeight w:val="54"/>
        </w:trPr>
        <w:tc>
          <w:tcPr>
            <w:tcW w:w="1993" w:type="dxa"/>
            <w:tcBorders>
              <w:top w:val="single" w:sz="4" w:space="0" w:color="auto"/>
              <w:left w:val="single" w:sz="4" w:space="0" w:color="auto"/>
              <w:bottom w:val="nil"/>
              <w:right w:val="single" w:sz="4" w:space="0" w:color="auto"/>
            </w:tcBorders>
            <w:vAlign w:val="center"/>
          </w:tcPr>
          <w:p w14:paraId="471D4019" w14:textId="77777777" w:rsidR="003F775B" w:rsidRPr="00AC4FBC" w:rsidRDefault="003F775B" w:rsidP="003F775B">
            <w:pPr>
              <w:pStyle w:val="TAC"/>
            </w:pPr>
            <w:r w:rsidRPr="00AC4FBC">
              <w:t>DC_20A_n28A-n78A</w:t>
            </w:r>
          </w:p>
        </w:tc>
        <w:tc>
          <w:tcPr>
            <w:tcW w:w="716" w:type="dxa"/>
            <w:tcBorders>
              <w:top w:val="single" w:sz="4" w:space="0" w:color="auto"/>
              <w:left w:val="single" w:sz="4" w:space="0" w:color="auto"/>
              <w:bottom w:val="nil"/>
              <w:right w:val="single" w:sz="4" w:space="0" w:color="auto"/>
            </w:tcBorders>
            <w:vAlign w:val="center"/>
          </w:tcPr>
          <w:p w14:paraId="4830E3DC" w14:textId="77777777" w:rsidR="003F775B" w:rsidRPr="00AC4FBC" w:rsidRDefault="003F775B" w:rsidP="003F775B">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16A25487" w14:textId="77777777" w:rsidR="003F775B" w:rsidRPr="00AC4FBC" w:rsidRDefault="003F775B" w:rsidP="003F775B">
            <w:pPr>
              <w:pStyle w:val="TAC"/>
              <w:rPr>
                <w:lang w:eastAsia="zh-CN"/>
              </w:rPr>
            </w:pPr>
            <w:r w:rsidRPr="00AC4FBC">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tcPr>
          <w:p w14:paraId="6C917E35"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4A395D1"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2B72F65"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8A1FF92"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9D661A0"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706C0BF1" w14:textId="77777777"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7C130E10" w14:textId="77777777" w:rsidR="003F775B" w:rsidRPr="00AC4FBC" w:rsidRDefault="003F775B" w:rsidP="003F775B">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020F8336" w14:textId="77777777" w:rsidR="003F775B" w:rsidRPr="00AC4FBC" w:rsidRDefault="003F775B" w:rsidP="003F775B">
            <w:pPr>
              <w:pStyle w:val="TAC"/>
            </w:pPr>
          </w:p>
        </w:tc>
      </w:tr>
      <w:tr w:rsidR="003F775B" w:rsidRPr="00AC4FBC" w14:paraId="38559ECE" w14:textId="77777777" w:rsidTr="00BE3A50">
        <w:trPr>
          <w:trHeight w:val="54"/>
        </w:trPr>
        <w:tc>
          <w:tcPr>
            <w:tcW w:w="1993" w:type="dxa"/>
            <w:tcBorders>
              <w:top w:val="nil"/>
              <w:left w:val="single" w:sz="4" w:space="0" w:color="auto"/>
              <w:bottom w:val="nil"/>
              <w:right w:val="single" w:sz="4" w:space="0" w:color="auto"/>
            </w:tcBorders>
            <w:vAlign w:val="center"/>
          </w:tcPr>
          <w:p w14:paraId="57F27564" w14:textId="77777777" w:rsidR="003F775B" w:rsidRPr="00AC4FBC" w:rsidRDefault="003F775B" w:rsidP="003F775B">
            <w:pPr>
              <w:spacing w:after="0"/>
              <w:rPr>
                <w:rFonts w:ascii="Arial" w:hAnsi="Arial"/>
                <w:sz w:val="18"/>
              </w:rPr>
            </w:pPr>
          </w:p>
        </w:tc>
        <w:tc>
          <w:tcPr>
            <w:tcW w:w="716" w:type="dxa"/>
            <w:tcBorders>
              <w:top w:val="nil"/>
              <w:left w:val="single" w:sz="4" w:space="0" w:color="auto"/>
              <w:bottom w:val="nil"/>
              <w:right w:val="single" w:sz="4" w:space="0" w:color="auto"/>
            </w:tcBorders>
            <w:vAlign w:val="center"/>
          </w:tcPr>
          <w:p w14:paraId="0B8E5C0A"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6F6DB5E2" w14:textId="77777777" w:rsidR="003F775B" w:rsidRPr="00AC4FBC" w:rsidRDefault="003F775B" w:rsidP="003F775B">
            <w:pPr>
              <w:pStyle w:val="TAC"/>
              <w:rPr>
                <w:lang w:eastAsia="zh-CN"/>
              </w:rPr>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5EE79F87"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6DFE4C4"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06583489"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00E40CAB"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47C6A5A2"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ACD0375" w14:textId="77777777"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160A6903" w14:textId="77777777" w:rsidR="003F775B" w:rsidRPr="00AC4FBC" w:rsidRDefault="003F775B" w:rsidP="003F775B">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286B52D6" w14:textId="77777777" w:rsidR="003F775B" w:rsidRPr="00AC4FBC" w:rsidRDefault="003F775B" w:rsidP="003F775B">
            <w:pPr>
              <w:pStyle w:val="TAC"/>
            </w:pPr>
          </w:p>
        </w:tc>
      </w:tr>
      <w:tr w:rsidR="003F775B" w:rsidRPr="00AC4FBC" w14:paraId="260D2671" w14:textId="77777777" w:rsidTr="00BE3A50">
        <w:trPr>
          <w:trHeight w:val="54"/>
        </w:trPr>
        <w:tc>
          <w:tcPr>
            <w:tcW w:w="1993" w:type="dxa"/>
            <w:tcBorders>
              <w:top w:val="nil"/>
              <w:left w:val="single" w:sz="4" w:space="0" w:color="auto"/>
              <w:bottom w:val="nil"/>
              <w:right w:val="single" w:sz="4" w:space="0" w:color="auto"/>
            </w:tcBorders>
            <w:vAlign w:val="center"/>
          </w:tcPr>
          <w:p w14:paraId="47BA0E1E" w14:textId="77777777" w:rsidR="003F775B" w:rsidRPr="00AC4FBC" w:rsidRDefault="003F775B" w:rsidP="003F775B">
            <w:pPr>
              <w:spacing w:after="0"/>
              <w:rPr>
                <w:rFonts w:ascii="Arial" w:hAnsi="Arial"/>
                <w:sz w:val="18"/>
              </w:rPr>
            </w:pPr>
          </w:p>
        </w:tc>
        <w:tc>
          <w:tcPr>
            <w:tcW w:w="716" w:type="dxa"/>
            <w:tcBorders>
              <w:top w:val="nil"/>
              <w:left w:val="single" w:sz="4" w:space="0" w:color="auto"/>
              <w:bottom w:val="single" w:sz="4" w:space="0" w:color="auto"/>
              <w:right w:val="single" w:sz="4" w:space="0" w:color="auto"/>
            </w:tcBorders>
            <w:vAlign w:val="center"/>
          </w:tcPr>
          <w:p w14:paraId="47BC611A"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20E5F1DF" w14:textId="77777777" w:rsidR="003F775B" w:rsidRPr="00AC4FBC" w:rsidRDefault="003F775B" w:rsidP="003F775B">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307CC02B"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3CE50863"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97FA4D8" w14:textId="0BE3F035" w:rsidR="003F775B" w:rsidRPr="00AC4FBC" w:rsidRDefault="003F775B" w:rsidP="003F775B">
            <w:pPr>
              <w:pStyle w:val="TAC"/>
              <w:rPr>
                <w:lang w:eastAsia="zh-CN"/>
              </w:rPr>
            </w:pPr>
            <w:r w:rsidRPr="00AC4FBC">
              <w:rPr>
                <w:lang w:eastAsia="zh-CN"/>
              </w:rPr>
              <w:t>-86.1</w:t>
            </w:r>
          </w:p>
        </w:tc>
        <w:tc>
          <w:tcPr>
            <w:tcW w:w="858" w:type="dxa"/>
            <w:tcBorders>
              <w:top w:val="single" w:sz="4" w:space="0" w:color="auto"/>
              <w:left w:val="single" w:sz="4" w:space="0" w:color="auto"/>
              <w:bottom w:val="single" w:sz="4" w:space="0" w:color="auto"/>
              <w:right w:val="single" w:sz="4" w:space="0" w:color="auto"/>
            </w:tcBorders>
            <w:noWrap/>
            <w:vAlign w:val="center"/>
          </w:tcPr>
          <w:p w14:paraId="70E3B501"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6AA3CC97"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8ECA5FB" w14:textId="77777777"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9A861F5" w14:textId="77777777" w:rsidR="003F775B" w:rsidRPr="00AC4FBC" w:rsidRDefault="003F775B" w:rsidP="003F775B">
            <w:pPr>
              <w:pStyle w:val="TAC"/>
              <w:rPr>
                <w:lang w:eastAsia="zh-CN"/>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6BC2AA53" w14:textId="77777777" w:rsidR="003F775B" w:rsidRPr="00AC4FBC" w:rsidRDefault="003F775B" w:rsidP="003F775B">
            <w:pPr>
              <w:pStyle w:val="TAC"/>
            </w:pPr>
          </w:p>
        </w:tc>
      </w:tr>
      <w:tr w:rsidR="003F775B" w:rsidRPr="00AC4FBC" w14:paraId="0AFA0F14" w14:textId="77777777" w:rsidTr="00BE3A50">
        <w:trPr>
          <w:trHeight w:val="54"/>
        </w:trPr>
        <w:tc>
          <w:tcPr>
            <w:tcW w:w="1993" w:type="dxa"/>
            <w:tcBorders>
              <w:top w:val="nil"/>
              <w:left w:val="single" w:sz="4" w:space="0" w:color="auto"/>
              <w:bottom w:val="nil"/>
              <w:right w:val="single" w:sz="4" w:space="0" w:color="auto"/>
            </w:tcBorders>
            <w:vAlign w:val="center"/>
          </w:tcPr>
          <w:p w14:paraId="6188934B" w14:textId="77777777" w:rsidR="003F775B" w:rsidRPr="00AC4FBC" w:rsidRDefault="003F775B" w:rsidP="003F775B">
            <w:pPr>
              <w:spacing w:after="0"/>
              <w:rPr>
                <w:rFonts w:ascii="Arial" w:hAnsi="Arial"/>
                <w:sz w:val="18"/>
              </w:rPr>
            </w:pPr>
          </w:p>
        </w:tc>
        <w:tc>
          <w:tcPr>
            <w:tcW w:w="716" w:type="dxa"/>
            <w:tcBorders>
              <w:top w:val="single" w:sz="4" w:space="0" w:color="auto"/>
              <w:left w:val="single" w:sz="4" w:space="0" w:color="auto"/>
              <w:bottom w:val="nil"/>
              <w:right w:val="single" w:sz="4" w:space="0" w:color="auto"/>
            </w:tcBorders>
            <w:vAlign w:val="center"/>
          </w:tcPr>
          <w:p w14:paraId="4F8780B5" w14:textId="77777777" w:rsidR="003F775B" w:rsidRPr="00AC4FBC" w:rsidRDefault="003F775B" w:rsidP="003F775B">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tcPr>
          <w:p w14:paraId="1C617F24" w14:textId="77777777" w:rsidR="003F775B" w:rsidRPr="00AC4FBC" w:rsidRDefault="003F775B" w:rsidP="003F775B">
            <w:pPr>
              <w:pStyle w:val="TAC"/>
            </w:pPr>
            <w:r w:rsidRPr="00AC4FBC">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tcPr>
          <w:p w14:paraId="63574452"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5E4D921"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76A8A93"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D52FD19"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63C47DCC"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041AF386" w14:textId="77777777"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18FD0B30" w14:textId="77777777" w:rsidR="003F775B" w:rsidRPr="00AC4FBC" w:rsidRDefault="003F775B" w:rsidP="003F775B">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3EA2EA0F" w14:textId="77777777" w:rsidR="003F775B" w:rsidRPr="00AC4FBC" w:rsidRDefault="003F775B" w:rsidP="003F775B">
            <w:pPr>
              <w:pStyle w:val="TAC"/>
            </w:pPr>
          </w:p>
        </w:tc>
      </w:tr>
      <w:tr w:rsidR="003F775B" w:rsidRPr="00AC4FBC" w14:paraId="4AEDBE23" w14:textId="77777777" w:rsidTr="00BE3A50">
        <w:trPr>
          <w:trHeight w:val="54"/>
        </w:trPr>
        <w:tc>
          <w:tcPr>
            <w:tcW w:w="1993" w:type="dxa"/>
            <w:tcBorders>
              <w:top w:val="nil"/>
              <w:left w:val="single" w:sz="4" w:space="0" w:color="auto"/>
              <w:bottom w:val="nil"/>
              <w:right w:val="single" w:sz="4" w:space="0" w:color="auto"/>
            </w:tcBorders>
            <w:vAlign w:val="center"/>
          </w:tcPr>
          <w:p w14:paraId="36212CA3" w14:textId="77777777" w:rsidR="003F775B" w:rsidRPr="00AC4FBC" w:rsidRDefault="003F775B" w:rsidP="003F775B">
            <w:pPr>
              <w:spacing w:after="0"/>
              <w:rPr>
                <w:rFonts w:ascii="Arial" w:hAnsi="Arial"/>
                <w:sz w:val="18"/>
              </w:rPr>
            </w:pPr>
          </w:p>
        </w:tc>
        <w:tc>
          <w:tcPr>
            <w:tcW w:w="716" w:type="dxa"/>
            <w:tcBorders>
              <w:top w:val="nil"/>
              <w:left w:val="single" w:sz="4" w:space="0" w:color="auto"/>
              <w:bottom w:val="nil"/>
              <w:right w:val="single" w:sz="4" w:space="0" w:color="auto"/>
            </w:tcBorders>
            <w:vAlign w:val="center"/>
          </w:tcPr>
          <w:p w14:paraId="31BA2FCC"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EC882FE" w14:textId="77777777" w:rsidR="003F775B" w:rsidRPr="00AC4FBC" w:rsidRDefault="003F775B" w:rsidP="003F775B">
            <w:pPr>
              <w:pStyle w:val="TAC"/>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7D563AF6"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020F6C3"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BA7795F" w14:textId="77777777" w:rsidR="003F775B" w:rsidRPr="00AC4FBC" w:rsidRDefault="003F775B" w:rsidP="003F775B">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22E805F5"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A3956AE"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44BF2069" w14:textId="77777777"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734B35C2" w14:textId="77777777" w:rsidR="003F775B" w:rsidRPr="00AC4FBC" w:rsidRDefault="003F775B" w:rsidP="003F775B">
            <w:pPr>
              <w:pStyle w:val="TAC"/>
              <w:rPr>
                <w:lang w:eastAsia="zh-CN"/>
              </w:rPr>
            </w:pPr>
            <w:r w:rsidRPr="00AC4FBC">
              <w:t>N/A</w:t>
            </w:r>
          </w:p>
        </w:tc>
        <w:tc>
          <w:tcPr>
            <w:tcW w:w="850" w:type="dxa"/>
            <w:tcBorders>
              <w:top w:val="single" w:sz="4" w:space="0" w:color="auto"/>
              <w:left w:val="single" w:sz="4" w:space="0" w:color="auto"/>
              <w:bottom w:val="single" w:sz="4" w:space="0" w:color="auto"/>
              <w:right w:val="single" w:sz="4" w:space="0" w:color="auto"/>
            </w:tcBorders>
          </w:tcPr>
          <w:p w14:paraId="275A369C" w14:textId="77777777" w:rsidR="003F775B" w:rsidRPr="00AC4FBC" w:rsidRDefault="003F775B" w:rsidP="003F775B">
            <w:pPr>
              <w:pStyle w:val="TAC"/>
            </w:pPr>
          </w:p>
        </w:tc>
      </w:tr>
      <w:tr w:rsidR="003F775B" w:rsidRPr="00AC4FBC" w14:paraId="121C02F6"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1DA418C9" w14:textId="77777777" w:rsidR="003F775B" w:rsidRPr="00AC4FBC" w:rsidRDefault="003F775B" w:rsidP="003F775B">
            <w:pPr>
              <w:spacing w:after="0"/>
              <w:rPr>
                <w:rFonts w:ascii="Arial" w:hAnsi="Arial"/>
                <w:sz w:val="18"/>
              </w:rPr>
            </w:pPr>
          </w:p>
        </w:tc>
        <w:tc>
          <w:tcPr>
            <w:tcW w:w="716" w:type="dxa"/>
            <w:tcBorders>
              <w:top w:val="nil"/>
              <w:left w:val="single" w:sz="4" w:space="0" w:color="auto"/>
              <w:bottom w:val="single" w:sz="4" w:space="0" w:color="auto"/>
              <w:right w:val="single" w:sz="4" w:space="0" w:color="auto"/>
            </w:tcBorders>
            <w:vAlign w:val="center"/>
          </w:tcPr>
          <w:p w14:paraId="3B57A937" w14:textId="77777777" w:rsidR="003F775B" w:rsidRPr="00AC4FBC" w:rsidRDefault="003F775B" w:rsidP="003F775B">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2D0386C9" w14:textId="77777777" w:rsidR="003F775B" w:rsidRPr="00AC4FBC" w:rsidRDefault="003F775B" w:rsidP="003F775B">
            <w:pPr>
              <w:pStyle w:val="TAC"/>
            </w:pPr>
            <w:r w:rsidRPr="00AC4FBC">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7B56A4C2"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5FB9B37" w14:textId="77777777" w:rsidR="003F775B" w:rsidRPr="00AC4FBC" w:rsidRDefault="003F775B" w:rsidP="003F775B">
            <w:pPr>
              <w:pStyle w:val="TAC"/>
              <w:rPr>
                <w:lang w:eastAsia="zh-CN"/>
              </w:rPr>
            </w:pPr>
            <w:r w:rsidRPr="00AC4FBC">
              <w:rPr>
                <w:lang w:eastAsia="zh-CN"/>
              </w:rPr>
              <w:t>-89.1+TT</w:t>
            </w:r>
          </w:p>
        </w:tc>
        <w:tc>
          <w:tcPr>
            <w:tcW w:w="1136" w:type="dxa"/>
            <w:tcBorders>
              <w:top w:val="single" w:sz="4" w:space="0" w:color="auto"/>
              <w:left w:val="single" w:sz="4" w:space="0" w:color="auto"/>
              <w:bottom w:val="single" w:sz="4" w:space="0" w:color="auto"/>
              <w:right w:val="single" w:sz="4" w:space="0" w:color="auto"/>
            </w:tcBorders>
            <w:noWrap/>
            <w:vAlign w:val="center"/>
          </w:tcPr>
          <w:p w14:paraId="607E66D1"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C3B57F5"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BAA51C2"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100F4DC8" w14:textId="77777777" w:rsidR="003F775B" w:rsidRPr="00AC4FBC" w:rsidRDefault="003F775B" w:rsidP="003F775B">
            <w:pPr>
              <w:pStyle w:val="TAC"/>
              <w:rPr>
                <w:lang w:eastAsia="zh-CN"/>
              </w:rPr>
            </w:pPr>
            <w:r w:rsidRPr="00AC4FBC">
              <w:t>FDD</w:t>
            </w:r>
          </w:p>
        </w:tc>
        <w:tc>
          <w:tcPr>
            <w:tcW w:w="716" w:type="dxa"/>
            <w:tcBorders>
              <w:top w:val="single" w:sz="4" w:space="0" w:color="auto"/>
              <w:left w:val="single" w:sz="4" w:space="0" w:color="auto"/>
              <w:bottom w:val="single" w:sz="4" w:space="0" w:color="auto"/>
              <w:right w:val="single" w:sz="4" w:space="0" w:color="auto"/>
            </w:tcBorders>
            <w:vAlign w:val="center"/>
          </w:tcPr>
          <w:p w14:paraId="36279E04" w14:textId="77777777" w:rsidR="003F775B" w:rsidRPr="00AC4FBC" w:rsidRDefault="003F775B" w:rsidP="003F775B">
            <w:pPr>
              <w:pStyle w:val="TAC"/>
              <w:rPr>
                <w:lang w:eastAsia="zh-CN"/>
              </w:rPr>
            </w:pPr>
            <w:r w:rsidRPr="00AC4FBC">
              <w:t>IMD4</w:t>
            </w:r>
          </w:p>
        </w:tc>
        <w:tc>
          <w:tcPr>
            <w:tcW w:w="850" w:type="dxa"/>
            <w:tcBorders>
              <w:top w:val="single" w:sz="4" w:space="0" w:color="auto"/>
              <w:left w:val="single" w:sz="4" w:space="0" w:color="auto"/>
              <w:bottom w:val="single" w:sz="4" w:space="0" w:color="auto"/>
              <w:right w:val="single" w:sz="4" w:space="0" w:color="auto"/>
            </w:tcBorders>
          </w:tcPr>
          <w:p w14:paraId="28E5C750" w14:textId="77777777" w:rsidR="003F775B" w:rsidRPr="00AC4FBC" w:rsidRDefault="003F775B" w:rsidP="003F775B">
            <w:pPr>
              <w:pStyle w:val="TAC"/>
            </w:pPr>
          </w:p>
        </w:tc>
      </w:tr>
      <w:tr w:rsidR="003F775B" w:rsidRPr="00AC4FBC" w14:paraId="1B9FD532" w14:textId="77777777" w:rsidTr="00BE3A50">
        <w:trPr>
          <w:trHeight w:val="54"/>
        </w:trPr>
        <w:tc>
          <w:tcPr>
            <w:tcW w:w="1993" w:type="dxa"/>
            <w:vMerge w:val="restart"/>
            <w:tcBorders>
              <w:top w:val="nil"/>
              <w:left w:val="single" w:sz="4" w:space="0" w:color="auto"/>
              <w:right w:val="single" w:sz="4" w:space="0" w:color="auto"/>
            </w:tcBorders>
            <w:vAlign w:val="center"/>
          </w:tcPr>
          <w:p w14:paraId="6830B2C4" w14:textId="77777777" w:rsidR="003F775B" w:rsidRPr="00AC4FBC" w:rsidRDefault="003F775B" w:rsidP="003F775B">
            <w:pPr>
              <w:pStyle w:val="TAC"/>
              <w:rPr>
                <w:lang w:eastAsia="zh-CN"/>
              </w:rPr>
            </w:pPr>
            <w:r w:rsidRPr="00AC4FBC">
              <w:rPr>
                <w:lang w:eastAsia="zh-CN"/>
              </w:rPr>
              <w:t>DC_28A_n7A-n78A</w:t>
            </w:r>
          </w:p>
        </w:tc>
        <w:tc>
          <w:tcPr>
            <w:tcW w:w="716" w:type="dxa"/>
            <w:vMerge w:val="restart"/>
            <w:tcBorders>
              <w:top w:val="nil"/>
              <w:left w:val="single" w:sz="4" w:space="0" w:color="auto"/>
              <w:right w:val="single" w:sz="4" w:space="0" w:color="auto"/>
            </w:tcBorders>
            <w:vAlign w:val="center"/>
          </w:tcPr>
          <w:p w14:paraId="2F4705BC" w14:textId="77777777" w:rsidR="003F775B" w:rsidRPr="00AC4FBC" w:rsidRDefault="003F775B" w:rsidP="003F775B">
            <w:pPr>
              <w:pStyle w:val="TAC"/>
              <w:rPr>
                <w:lang w:eastAsia="zh-CN"/>
              </w:rPr>
            </w:pPr>
            <w:r w:rsidRPr="00AC4FBC">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52B3D2CA" w14:textId="77777777" w:rsidR="003F775B" w:rsidRPr="00AC4FBC" w:rsidRDefault="003F775B" w:rsidP="003F775B">
            <w:pPr>
              <w:pStyle w:val="TAC"/>
              <w:rPr>
                <w:lang w:eastAsia="zh-CN"/>
              </w:rPr>
            </w:pPr>
            <w:r w:rsidRPr="00AC4FBC">
              <w:rPr>
                <w:lang w:eastAsia="zh-CN"/>
              </w:rPr>
              <w:t>28</w:t>
            </w:r>
          </w:p>
        </w:tc>
        <w:tc>
          <w:tcPr>
            <w:tcW w:w="861" w:type="dxa"/>
            <w:tcBorders>
              <w:top w:val="single" w:sz="4" w:space="0" w:color="auto"/>
              <w:left w:val="single" w:sz="4" w:space="0" w:color="auto"/>
              <w:bottom w:val="single" w:sz="4" w:space="0" w:color="auto"/>
              <w:right w:val="single" w:sz="4" w:space="0" w:color="auto"/>
            </w:tcBorders>
            <w:noWrap/>
            <w:vAlign w:val="center"/>
          </w:tcPr>
          <w:p w14:paraId="57AA72E3"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10650B2"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A529B86"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E253BDF"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576ABD6"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4AAF1B5"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4D0772BD"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1C9892A" w14:textId="77777777" w:rsidR="003F775B" w:rsidRPr="00AC4FBC" w:rsidRDefault="003F775B" w:rsidP="003F775B">
            <w:pPr>
              <w:pStyle w:val="TAC"/>
              <w:rPr>
                <w:lang w:eastAsia="zh-CN"/>
              </w:rPr>
            </w:pPr>
          </w:p>
        </w:tc>
      </w:tr>
      <w:tr w:rsidR="003F775B" w:rsidRPr="00AC4FBC" w14:paraId="364CBDE2" w14:textId="77777777" w:rsidTr="00BE3A50">
        <w:trPr>
          <w:trHeight w:val="54"/>
        </w:trPr>
        <w:tc>
          <w:tcPr>
            <w:tcW w:w="1993" w:type="dxa"/>
            <w:vMerge/>
            <w:tcBorders>
              <w:left w:val="single" w:sz="4" w:space="0" w:color="auto"/>
              <w:right w:val="single" w:sz="4" w:space="0" w:color="auto"/>
            </w:tcBorders>
            <w:vAlign w:val="center"/>
          </w:tcPr>
          <w:p w14:paraId="5DC296D6" w14:textId="77777777" w:rsidR="003F775B" w:rsidRPr="00AC4FBC" w:rsidRDefault="003F775B" w:rsidP="003F775B">
            <w:pPr>
              <w:pStyle w:val="TAC"/>
              <w:rPr>
                <w:lang w:eastAsia="zh-CN"/>
              </w:rPr>
            </w:pPr>
          </w:p>
        </w:tc>
        <w:tc>
          <w:tcPr>
            <w:tcW w:w="716" w:type="dxa"/>
            <w:vMerge/>
            <w:tcBorders>
              <w:left w:val="single" w:sz="4" w:space="0" w:color="auto"/>
              <w:right w:val="single" w:sz="4" w:space="0" w:color="auto"/>
            </w:tcBorders>
            <w:vAlign w:val="center"/>
          </w:tcPr>
          <w:p w14:paraId="0D216803"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559FED84" w14:textId="77777777" w:rsidR="003F775B" w:rsidRPr="00AC4FBC" w:rsidRDefault="003F775B" w:rsidP="003F775B">
            <w:pPr>
              <w:pStyle w:val="TAC"/>
              <w:rPr>
                <w:lang w:eastAsia="zh-CN"/>
              </w:rPr>
            </w:pPr>
            <w:r w:rsidRPr="00AC4FBC">
              <w:rPr>
                <w:lang w:eastAsia="zh-CN"/>
              </w:rPr>
              <w:t>n7</w:t>
            </w:r>
          </w:p>
        </w:tc>
        <w:tc>
          <w:tcPr>
            <w:tcW w:w="861" w:type="dxa"/>
            <w:tcBorders>
              <w:top w:val="single" w:sz="4" w:space="0" w:color="auto"/>
              <w:left w:val="single" w:sz="4" w:space="0" w:color="auto"/>
              <w:bottom w:val="single" w:sz="4" w:space="0" w:color="auto"/>
              <w:right w:val="single" w:sz="4" w:space="0" w:color="auto"/>
            </w:tcBorders>
            <w:noWrap/>
            <w:vAlign w:val="center"/>
          </w:tcPr>
          <w:p w14:paraId="7367C428"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EDD1F40"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404C9AB"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6B982DB"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05DDEE51"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E0C5C57"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2B3F30F3"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245AEB9" w14:textId="77777777" w:rsidR="003F775B" w:rsidRPr="00AC4FBC" w:rsidRDefault="003F775B" w:rsidP="003F775B">
            <w:pPr>
              <w:pStyle w:val="TAC"/>
              <w:rPr>
                <w:lang w:eastAsia="zh-CN"/>
              </w:rPr>
            </w:pPr>
          </w:p>
        </w:tc>
      </w:tr>
      <w:tr w:rsidR="003F775B" w:rsidRPr="00AC4FBC" w14:paraId="03882523" w14:textId="77777777" w:rsidTr="00BE3A50">
        <w:trPr>
          <w:trHeight w:val="54"/>
        </w:trPr>
        <w:tc>
          <w:tcPr>
            <w:tcW w:w="1993" w:type="dxa"/>
            <w:vMerge/>
            <w:tcBorders>
              <w:left w:val="single" w:sz="4" w:space="0" w:color="auto"/>
              <w:right w:val="single" w:sz="4" w:space="0" w:color="auto"/>
            </w:tcBorders>
            <w:vAlign w:val="center"/>
          </w:tcPr>
          <w:p w14:paraId="391D564D" w14:textId="77777777" w:rsidR="003F775B" w:rsidRPr="00AC4FBC" w:rsidRDefault="003F775B" w:rsidP="003F775B">
            <w:pPr>
              <w:pStyle w:val="TAC"/>
              <w:rPr>
                <w:lang w:eastAsia="zh-CN"/>
              </w:rPr>
            </w:pPr>
          </w:p>
        </w:tc>
        <w:tc>
          <w:tcPr>
            <w:tcW w:w="716" w:type="dxa"/>
            <w:vMerge/>
            <w:tcBorders>
              <w:left w:val="single" w:sz="4" w:space="0" w:color="auto"/>
              <w:bottom w:val="single" w:sz="4" w:space="0" w:color="auto"/>
              <w:right w:val="single" w:sz="4" w:space="0" w:color="auto"/>
            </w:tcBorders>
            <w:vAlign w:val="center"/>
          </w:tcPr>
          <w:p w14:paraId="3584A196"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C37DA9F" w14:textId="77777777" w:rsidR="003F775B" w:rsidRPr="00AC4FBC" w:rsidRDefault="003F775B" w:rsidP="003F775B">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45CAEB84"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14B9F40F"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CD49367" w14:textId="4282EA3C" w:rsidR="003F775B" w:rsidRPr="00AC4FBC" w:rsidRDefault="003F775B" w:rsidP="003F775B">
            <w:pPr>
              <w:pStyle w:val="TAC"/>
              <w:rPr>
                <w:lang w:eastAsia="zh-CN"/>
              </w:rPr>
            </w:pPr>
            <w:r w:rsidRPr="00AC4FBC">
              <w:rPr>
                <w:lang w:eastAsia="zh-CN"/>
              </w:rPr>
              <w:t>-65.1</w:t>
            </w:r>
          </w:p>
        </w:tc>
        <w:tc>
          <w:tcPr>
            <w:tcW w:w="858" w:type="dxa"/>
            <w:tcBorders>
              <w:top w:val="single" w:sz="4" w:space="0" w:color="auto"/>
              <w:left w:val="single" w:sz="4" w:space="0" w:color="auto"/>
              <w:bottom w:val="single" w:sz="4" w:space="0" w:color="auto"/>
              <w:right w:val="single" w:sz="4" w:space="0" w:color="auto"/>
            </w:tcBorders>
            <w:noWrap/>
            <w:vAlign w:val="center"/>
          </w:tcPr>
          <w:p w14:paraId="4227B9D9"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09119519"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02919CB4" w14:textId="77777777"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73556D8" w14:textId="77777777" w:rsidR="003F775B" w:rsidRPr="00AC4FBC" w:rsidRDefault="003F775B" w:rsidP="003F775B">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445171D1" w14:textId="77777777" w:rsidR="003F775B" w:rsidRPr="00AC4FBC" w:rsidRDefault="003F775B" w:rsidP="003F775B">
            <w:pPr>
              <w:pStyle w:val="TAC"/>
              <w:rPr>
                <w:lang w:eastAsia="zh-CN"/>
              </w:rPr>
            </w:pPr>
          </w:p>
        </w:tc>
      </w:tr>
      <w:tr w:rsidR="003F775B" w:rsidRPr="00AC4FBC" w14:paraId="5B7E0FCF" w14:textId="77777777" w:rsidTr="00BE3A50">
        <w:trPr>
          <w:trHeight w:val="54"/>
        </w:trPr>
        <w:tc>
          <w:tcPr>
            <w:tcW w:w="1993" w:type="dxa"/>
            <w:vMerge/>
            <w:tcBorders>
              <w:left w:val="single" w:sz="4" w:space="0" w:color="auto"/>
              <w:right w:val="single" w:sz="4" w:space="0" w:color="auto"/>
            </w:tcBorders>
            <w:vAlign w:val="center"/>
          </w:tcPr>
          <w:p w14:paraId="19056AC3" w14:textId="77777777" w:rsidR="003F775B" w:rsidRPr="00AC4FBC" w:rsidRDefault="003F775B" w:rsidP="003F775B">
            <w:pPr>
              <w:pStyle w:val="TAC"/>
              <w:rPr>
                <w:lang w:eastAsia="zh-CN"/>
              </w:rPr>
            </w:pPr>
          </w:p>
        </w:tc>
        <w:tc>
          <w:tcPr>
            <w:tcW w:w="716" w:type="dxa"/>
            <w:vMerge w:val="restart"/>
            <w:tcBorders>
              <w:top w:val="nil"/>
              <w:left w:val="single" w:sz="4" w:space="0" w:color="auto"/>
              <w:right w:val="single" w:sz="4" w:space="0" w:color="auto"/>
            </w:tcBorders>
            <w:vAlign w:val="center"/>
          </w:tcPr>
          <w:p w14:paraId="7FDD7368" w14:textId="77777777" w:rsidR="003F775B" w:rsidRPr="00AC4FBC" w:rsidRDefault="003F775B" w:rsidP="003F775B">
            <w:pPr>
              <w:pStyle w:val="TAC"/>
              <w:rPr>
                <w:lang w:eastAsia="zh-CN"/>
              </w:rPr>
            </w:pPr>
            <w:r w:rsidRPr="00AC4FBC">
              <w:rPr>
                <w:lang w:eastAsia="zh-CN"/>
              </w:rPr>
              <w:t>2</w:t>
            </w:r>
          </w:p>
        </w:tc>
        <w:tc>
          <w:tcPr>
            <w:tcW w:w="1000" w:type="dxa"/>
            <w:tcBorders>
              <w:top w:val="single" w:sz="4" w:space="0" w:color="auto"/>
              <w:left w:val="single" w:sz="4" w:space="0" w:color="auto"/>
              <w:bottom w:val="single" w:sz="4" w:space="0" w:color="auto"/>
              <w:right w:val="single" w:sz="4" w:space="0" w:color="auto"/>
            </w:tcBorders>
          </w:tcPr>
          <w:p w14:paraId="6DA1624D" w14:textId="77777777" w:rsidR="003F775B" w:rsidRPr="00AC4FBC" w:rsidRDefault="003F775B" w:rsidP="003F775B">
            <w:pPr>
              <w:pStyle w:val="TAC"/>
              <w:rPr>
                <w:lang w:eastAsia="zh-CN"/>
              </w:rPr>
            </w:pPr>
            <w:r w:rsidRPr="00AC4FBC">
              <w:rPr>
                <w:lang w:eastAsia="zh-CN"/>
              </w:rPr>
              <w:t>28</w:t>
            </w:r>
          </w:p>
        </w:tc>
        <w:tc>
          <w:tcPr>
            <w:tcW w:w="861" w:type="dxa"/>
            <w:tcBorders>
              <w:top w:val="single" w:sz="4" w:space="0" w:color="auto"/>
              <w:left w:val="single" w:sz="4" w:space="0" w:color="auto"/>
              <w:bottom w:val="single" w:sz="4" w:space="0" w:color="auto"/>
              <w:right w:val="single" w:sz="4" w:space="0" w:color="auto"/>
            </w:tcBorders>
            <w:noWrap/>
            <w:vAlign w:val="center"/>
          </w:tcPr>
          <w:p w14:paraId="6345182F" w14:textId="77777777" w:rsidR="003F775B" w:rsidRPr="00AC4FBC" w:rsidRDefault="003F775B" w:rsidP="003F775B">
            <w:pPr>
              <w:pStyle w:val="TAC"/>
              <w:rPr>
                <w:lang w:eastAsia="zh-CN"/>
              </w:rPr>
            </w:pPr>
            <w:r w:rsidRPr="00AC4FBC">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6CBDB8C9" w14:textId="77777777" w:rsidR="003F775B" w:rsidRPr="00AC4FBC" w:rsidRDefault="003F775B" w:rsidP="003F775B">
            <w:pPr>
              <w:pStyle w:val="TAC"/>
              <w:rPr>
                <w:lang w:eastAsia="zh-CN"/>
              </w:rPr>
            </w:pPr>
            <w:r w:rsidRPr="00AC4FBC">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4566DE92"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6756214"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0406758"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31C958C9"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145FEB3E"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3ED0634B" w14:textId="77777777" w:rsidR="003F775B" w:rsidRPr="00AC4FBC" w:rsidRDefault="003F775B" w:rsidP="003F775B">
            <w:pPr>
              <w:pStyle w:val="TAC"/>
              <w:rPr>
                <w:lang w:eastAsia="zh-CN"/>
              </w:rPr>
            </w:pPr>
          </w:p>
        </w:tc>
      </w:tr>
      <w:tr w:rsidR="003F775B" w:rsidRPr="00AC4FBC" w14:paraId="73449A7D" w14:textId="77777777" w:rsidTr="00BE3A50">
        <w:trPr>
          <w:trHeight w:val="54"/>
        </w:trPr>
        <w:tc>
          <w:tcPr>
            <w:tcW w:w="1993" w:type="dxa"/>
            <w:vMerge/>
            <w:tcBorders>
              <w:left w:val="single" w:sz="4" w:space="0" w:color="auto"/>
              <w:right w:val="single" w:sz="4" w:space="0" w:color="auto"/>
            </w:tcBorders>
            <w:vAlign w:val="center"/>
          </w:tcPr>
          <w:p w14:paraId="0E3150B1" w14:textId="77777777" w:rsidR="003F775B" w:rsidRPr="00AC4FBC" w:rsidRDefault="003F775B" w:rsidP="003F775B">
            <w:pPr>
              <w:pStyle w:val="TAC"/>
              <w:rPr>
                <w:lang w:eastAsia="zh-CN"/>
              </w:rPr>
            </w:pPr>
          </w:p>
        </w:tc>
        <w:tc>
          <w:tcPr>
            <w:tcW w:w="716" w:type="dxa"/>
            <w:vMerge/>
            <w:tcBorders>
              <w:left w:val="single" w:sz="4" w:space="0" w:color="auto"/>
              <w:right w:val="single" w:sz="4" w:space="0" w:color="auto"/>
            </w:tcBorders>
            <w:vAlign w:val="center"/>
          </w:tcPr>
          <w:p w14:paraId="14F15DA3"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0AA1E6B2" w14:textId="77777777" w:rsidR="003F775B" w:rsidRPr="00AC4FBC" w:rsidRDefault="003F775B" w:rsidP="003F775B">
            <w:pPr>
              <w:pStyle w:val="TAC"/>
              <w:rPr>
                <w:lang w:eastAsia="zh-CN"/>
              </w:rPr>
            </w:pPr>
            <w:r w:rsidRPr="00AC4FBC">
              <w:rPr>
                <w:lang w:eastAsia="zh-CN"/>
              </w:rPr>
              <w:t>n7</w:t>
            </w:r>
          </w:p>
        </w:tc>
        <w:tc>
          <w:tcPr>
            <w:tcW w:w="861" w:type="dxa"/>
            <w:tcBorders>
              <w:top w:val="single" w:sz="4" w:space="0" w:color="auto"/>
              <w:left w:val="single" w:sz="4" w:space="0" w:color="auto"/>
              <w:bottom w:val="single" w:sz="4" w:space="0" w:color="auto"/>
              <w:right w:val="single" w:sz="4" w:space="0" w:color="auto"/>
            </w:tcBorders>
            <w:noWrap/>
            <w:vAlign w:val="center"/>
          </w:tcPr>
          <w:p w14:paraId="001C0226"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D8B2A38" w14:textId="3360D67D" w:rsidR="003F775B" w:rsidRPr="00AC4FBC" w:rsidRDefault="003F775B" w:rsidP="003F775B">
            <w:pPr>
              <w:pStyle w:val="TAC"/>
              <w:rPr>
                <w:lang w:eastAsia="zh-CN"/>
              </w:rPr>
            </w:pPr>
            <w:r w:rsidRPr="00AC4FBC">
              <w:rPr>
                <w:lang w:eastAsia="zh-CN"/>
              </w:rPr>
              <w:t>-66.8</w:t>
            </w:r>
          </w:p>
        </w:tc>
        <w:tc>
          <w:tcPr>
            <w:tcW w:w="1136" w:type="dxa"/>
            <w:tcBorders>
              <w:top w:val="single" w:sz="4" w:space="0" w:color="auto"/>
              <w:left w:val="single" w:sz="4" w:space="0" w:color="auto"/>
              <w:bottom w:val="single" w:sz="4" w:space="0" w:color="auto"/>
              <w:right w:val="single" w:sz="4" w:space="0" w:color="auto"/>
            </w:tcBorders>
            <w:noWrap/>
            <w:vAlign w:val="center"/>
          </w:tcPr>
          <w:p w14:paraId="6EDF8BF2" w14:textId="77777777" w:rsidR="003F775B" w:rsidRPr="00AC4FBC" w:rsidRDefault="003F775B" w:rsidP="003F775B">
            <w:pPr>
              <w:pStyle w:val="TAC"/>
              <w:rPr>
                <w:lang w:eastAsia="zh-CN"/>
              </w:rPr>
            </w:pPr>
            <w:r w:rsidRPr="00AC4FBC">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108B6D5"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165ABCDC"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320BEF3B" w14:textId="77777777" w:rsidR="003F775B" w:rsidRPr="00AC4FBC" w:rsidRDefault="003F775B" w:rsidP="003F775B">
            <w:pPr>
              <w:pStyle w:val="TAC"/>
              <w:rPr>
                <w:lang w:eastAsia="zh-CN"/>
              </w:rPr>
            </w:pPr>
            <w:r w:rsidRPr="00AC4FBC">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EE583D4" w14:textId="77777777" w:rsidR="003F775B" w:rsidRPr="00AC4FBC" w:rsidRDefault="003F775B" w:rsidP="003F775B">
            <w:pPr>
              <w:pStyle w:val="TAC"/>
              <w:rPr>
                <w:lang w:eastAsia="zh-CN"/>
              </w:rPr>
            </w:pPr>
            <w:r w:rsidRPr="00AC4FBC">
              <w:rPr>
                <w:lang w:eastAsia="zh-CN"/>
              </w:rPr>
              <w:t>IMD2</w:t>
            </w:r>
          </w:p>
        </w:tc>
        <w:tc>
          <w:tcPr>
            <w:tcW w:w="850" w:type="dxa"/>
            <w:tcBorders>
              <w:top w:val="single" w:sz="4" w:space="0" w:color="auto"/>
              <w:left w:val="single" w:sz="4" w:space="0" w:color="auto"/>
              <w:bottom w:val="single" w:sz="4" w:space="0" w:color="auto"/>
              <w:right w:val="single" w:sz="4" w:space="0" w:color="auto"/>
            </w:tcBorders>
          </w:tcPr>
          <w:p w14:paraId="15FF03E1" w14:textId="77777777" w:rsidR="003F775B" w:rsidRPr="00AC4FBC" w:rsidRDefault="003F775B" w:rsidP="003F775B">
            <w:pPr>
              <w:pStyle w:val="TAC"/>
              <w:rPr>
                <w:lang w:eastAsia="zh-CN"/>
              </w:rPr>
            </w:pPr>
          </w:p>
        </w:tc>
      </w:tr>
      <w:tr w:rsidR="003F775B" w:rsidRPr="00AC4FBC" w14:paraId="2E052A74" w14:textId="77777777" w:rsidTr="00BE3A50">
        <w:trPr>
          <w:trHeight w:val="54"/>
        </w:trPr>
        <w:tc>
          <w:tcPr>
            <w:tcW w:w="1993" w:type="dxa"/>
            <w:vMerge/>
            <w:tcBorders>
              <w:left w:val="single" w:sz="4" w:space="0" w:color="auto"/>
              <w:bottom w:val="single" w:sz="4" w:space="0" w:color="auto"/>
              <w:right w:val="single" w:sz="4" w:space="0" w:color="auto"/>
            </w:tcBorders>
            <w:vAlign w:val="center"/>
          </w:tcPr>
          <w:p w14:paraId="29E79FC1" w14:textId="77777777" w:rsidR="003F775B" w:rsidRPr="00AC4FBC" w:rsidRDefault="003F775B" w:rsidP="003F775B">
            <w:pPr>
              <w:pStyle w:val="TAC"/>
              <w:rPr>
                <w:lang w:eastAsia="zh-CN"/>
              </w:rPr>
            </w:pPr>
          </w:p>
        </w:tc>
        <w:tc>
          <w:tcPr>
            <w:tcW w:w="716" w:type="dxa"/>
            <w:vMerge/>
            <w:tcBorders>
              <w:left w:val="single" w:sz="4" w:space="0" w:color="auto"/>
              <w:bottom w:val="single" w:sz="4" w:space="0" w:color="auto"/>
              <w:right w:val="single" w:sz="4" w:space="0" w:color="auto"/>
            </w:tcBorders>
            <w:vAlign w:val="center"/>
          </w:tcPr>
          <w:p w14:paraId="35E869C8" w14:textId="77777777" w:rsidR="003F775B" w:rsidRPr="00AC4FBC" w:rsidRDefault="003F775B" w:rsidP="003F775B">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02F001D" w14:textId="77777777" w:rsidR="003F775B" w:rsidRPr="00AC4FBC" w:rsidRDefault="003F775B" w:rsidP="003F775B">
            <w:pPr>
              <w:pStyle w:val="TAC"/>
              <w:rPr>
                <w:lang w:eastAsia="zh-CN"/>
              </w:rPr>
            </w:pPr>
            <w:r w:rsidRPr="00AC4FBC">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162425F0" w14:textId="77777777" w:rsidR="003F775B" w:rsidRPr="00AC4FBC" w:rsidRDefault="003F775B" w:rsidP="003F775B">
            <w:pPr>
              <w:pStyle w:val="TAC"/>
              <w:rPr>
                <w:lang w:eastAsia="zh-CN"/>
              </w:rPr>
            </w:pPr>
            <w:r w:rsidRPr="00AC4FBC">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03D03405" w14:textId="77777777" w:rsidR="003F775B" w:rsidRPr="00AC4FBC" w:rsidRDefault="003F775B" w:rsidP="003F775B">
            <w:pPr>
              <w:pStyle w:val="TAC"/>
              <w:rPr>
                <w:lang w:eastAsia="zh-CN"/>
              </w:rPr>
            </w:pPr>
            <w:r w:rsidRPr="00AC4FBC">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65685066" w14:textId="77777777" w:rsidR="003F775B" w:rsidRPr="00AC4FBC" w:rsidRDefault="003F775B" w:rsidP="003F775B">
            <w:pPr>
              <w:pStyle w:val="TAC"/>
              <w:rPr>
                <w:lang w:eastAsia="zh-CN"/>
              </w:rPr>
            </w:pPr>
            <w:r w:rsidRPr="00AC4FBC">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6DE135D0" w14:textId="77777777" w:rsidR="003F775B" w:rsidRPr="00AC4FBC" w:rsidRDefault="003F775B" w:rsidP="003F775B">
            <w:pPr>
              <w:pStyle w:val="TAC"/>
              <w:rPr>
                <w:lang w:eastAsia="zh-CN"/>
              </w:rPr>
            </w:pPr>
            <w:r w:rsidRPr="00AC4FBC">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73DA67D1" w14:textId="77777777" w:rsidR="003F775B" w:rsidRPr="00AC4FBC" w:rsidRDefault="003F775B" w:rsidP="003F775B">
            <w:pPr>
              <w:pStyle w:val="TAC"/>
              <w:rPr>
                <w:lang w:eastAsia="zh-CN"/>
              </w:rPr>
            </w:pPr>
            <w:r w:rsidRPr="00AC4FBC">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1CCDB57D" w14:textId="77777777" w:rsidR="003F775B" w:rsidRPr="00AC4FBC" w:rsidRDefault="003F775B" w:rsidP="003F775B">
            <w:pPr>
              <w:pStyle w:val="TAC"/>
              <w:rPr>
                <w:lang w:eastAsia="zh-CN"/>
              </w:rPr>
            </w:pPr>
            <w:r w:rsidRPr="00AC4FBC">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AB839EE" w14:textId="77777777" w:rsidR="003F775B" w:rsidRPr="00AC4FBC" w:rsidRDefault="003F775B" w:rsidP="003F775B">
            <w:pPr>
              <w:pStyle w:val="TAC"/>
              <w:rPr>
                <w:lang w:eastAsia="zh-CN"/>
              </w:rPr>
            </w:pPr>
            <w:r w:rsidRPr="00AC4FBC">
              <w:rPr>
                <w:lang w:eastAsia="zh-CN"/>
              </w:rPr>
              <w:t>N/A</w:t>
            </w:r>
          </w:p>
        </w:tc>
        <w:tc>
          <w:tcPr>
            <w:tcW w:w="850" w:type="dxa"/>
            <w:tcBorders>
              <w:top w:val="single" w:sz="4" w:space="0" w:color="auto"/>
              <w:left w:val="single" w:sz="4" w:space="0" w:color="auto"/>
              <w:bottom w:val="single" w:sz="4" w:space="0" w:color="auto"/>
              <w:right w:val="single" w:sz="4" w:space="0" w:color="auto"/>
            </w:tcBorders>
          </w:tcPr>
          <w:p w14:paraId="289317CF" w14:textId="77777777" w:rsidR="003F775B" w:rsidRPr="00AC4FBC" w:rsidRDefault="003F775B" w:rsidP="003F775B">
            <w:pPr>
              <w:pStyle w:val="TAC"/>
              <w:rPr>
                <w:lang w:eastAsia="zh-CN"/>
              </w:rPr>
            </w:pPr>
          </w:p>
        </w:tc>
      </w:tr>
      <w:tr w:rsidR="003F775B" w:rsidRPr="00AC4FBC" w14:paraId="347AB0E7" w14:textId="77777777" w:rsidTr="00D91852">
        <w:trPr>
          <w:trHeight w:val="54"/>
        </w:trPr>
        <w:tc>
          <w:tcPr>
            <w:tcW w:w="1993" w:type="dxa"/>
            <w:vMerge w:val="restart"/>
            <w:shd w:val="clear" w:color="auto" w:fill="auto"/>
            <w:vAlign w:val="center"/>
          </w:tcPr>
          <w:p w14:paraId="6C5E14AA" w14:textId="77777777" w:rsidR="003F775B" w:rsidRPr="00AC4FBC" w:rsidRDefault="003F775B" w:rsidP="003F775B">
            <w:pPr>
              <w:pStyle w:val="TAC"/>
            </w:pPr>
            <w:r w:rsidRPr="00AC4FBC">
              <w:t>DC_14A-66A_n2A</w:t>
            </w:r>
          </w:p>
        </w:tc>
        <w:tc>
          <w:tcPr>
            <w:tcW w:w="716" w:type="dxa"/>
            <w:vMerge w:val="restart"/>
          </w:tcPr>
          <w:p w14:paraId="704BC094" w14:textId="77777777" w:rsidR="003F775B" w:rsidRPr="00AC4FBC" w:rsidRDefault="003F775B" w:rsidP="003F775B">
            <w:pPr>
              <w:pStyle w:val="TAC"/>
            </w:pPr>
            <w:r w:rsidRPr="00AC4FBC">
              <w:t>1</w:t>
            </w:r>
          </w:p>
        </w:tc>
        <w:tc>
          <w:tcPr>
            <w:tcW w:w="1000" w:type="dxa"/>
            <w:shd w:val="clear" w:color="auto" w:fill="auto"/>
            <w:vAlign w:val="center"/>
          </w:tcPr>
          <w:p w14:paraId="2527F3AA" w14:textId="77777777" w:rsidR="003F775B" w:rsidRPr="00AC4FBC" w:rsidRDefault="003F775B" w:rsidP="003F775B">
            <w:pPr>
              <w:pStyle w:val="TAC"/>
            </w:pPr>
            <w:r w:rsidRPr="00AC4FBC">
              <w:t>14</w:t>
            </w:r>
          </w:p>
        </w:tc>
        <w:tc>
          <w:tcPr>
            <w:tcW w:w="861" w:type="dxa"/>
            <w:shd w:val="clear" w:color="auto" w:fill="auto"/>
            <w:noWrap/>
            <w:vAlign w:val="center"/>
          </w:tcPr>
          <w:p w14:paraId="08BB8B04" w14:textId="77777777" w:rsidR="003F775B" w:rsidRPr="00AC4FBC" w:rsidRDefault="003F775B" w:rsidP="003F775B">
            <w:pPr>
              <w:pStyle w:val="TAC"/>
            </w:pPr>
            <w:r w:rsidRPr="00AC4FBC">
              <w:t>N/A</w:t>
            </w:r>
          </w:p>
        </w:tc>
        <w:tc>
          <w:tcPr>
            <w:tcW w:w="1139" w:type="dxa"/>
            <w:shd w:val="clear" w:color="auto" w:fill="auto"/>
            <w:noWrap/>
            <w:vAlign w:val="center"/>
          </w:tcPr>
          <w:p w14:paraId="1DD0CC28"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6E34DABE" w14:textId="77777777" w:rsidR="003F775B" w:rsidRPr="00AC4FBC" w:rsidRDefault="003F775B" w:rsidP="003F775B">
            <w:pPr>
              <w:pStyle w:val="TAC"/>
              <w:rPr>
                <w:rFonts w:eastAsia="MS Mincho"/>
              </w:rPr>
            </w:pPr>
            <w:r w:rsidRPr="00AC4FBC">
              <w:rPr>
                <w:rFonts w:eastAsia="MS Mincho"/>
              </w:rPr>
              <w:t>-</w:t>
            </w:r>
          </w:p>
        </w:tc>
        <w:tc>
          <w:tcPr>
            <w:tcW w:w="858" w:type="dxa"/>
            <w:shd w:val="clear" w:color="auto" w:fill="auto"/>
            <w:noWrap/>
            <w:vAlign w:val="center"/>
          </w:tcPr>
          <w:p w14:paraId="7CB89E69" w14:textId="77777777" w:rsidR="003F775B" w:rsidRPr="00AC4FBC" w:rsidRDefault="003F775B" w:rsidP="003F775B">
            <w:pPr>
              <w:pStyle w:val="TAC"/>
            </w:pPr>
            <w:r w:rsidRPr="00AC4FBC">
              <w:t>-</w:t>
            </w:r>
          </w:p>
        </w:tc>
        <w:tc>
          <w:tcPr>
            <w:tcW w:w="862" w:type="dxa"/>
            <w:shd w:val="clear" w:color="auto" w:fill="auto"/>
            <w:vAlign w:val="center"/>
          </w:tcPr>
          <w:p w14:paraId="51A217DB" w14:textId="77777777" w:rsidR="003F775B" w:rsidRPr="00AC4FBC" w:rsidRDefault="003F775B" w:rsidP="003F775B">
            <w:pPr>
              <w:pStyle w:val="TAC"/>
            </w:pPr>
            <w:r w:rsidRPr="00AC4FBC">
              <w:t>-</w:t>
            </w:r>
          </w:p>
        </w:tc>
        <w:tc>
          <w:tcPr>
            <w:tcW w:w="1002" w:type="dxa"/>
            <w:shd w:val="clear" w:color="auto" w:fill="auto"/>
            <w:vAlign w:val="center"/>
          </w:tcPr>
          <w:p w14:paraId="527A142F" w14:textId="77777777" w:rsidR="003F775B" w:rsidRPr="00AC4FBC" w:rsidRDefault="003F775B" w:rsidP="003F775B">
            <w:pPr>
              <w:pStyle w:val="TAC"/>
            </w:pPr>
            <w:r w:rsidRPr="00AC4FBC">
              <w:t>FDD</w:t>
            </w:r>
          </w:p>
        </w:tc>
        <w:tc>
          <w:tcPr>
            <w:tcW w:w="716" w:type="dxa"/>
            <w:shd w:val="clear" w:color="auto" w:fill="auto"/>
            <w:vAlign w:val="center"/>
          </w:tcPr>
          <w:p w14:paraId="306530EF" w14:textId="77777777" w:rsidR="003F775B" w:rsidRPr="00AC4FBC" w:rsidRDefault="003F775B" w:rsidP="003F775B">
            <w:pPr>
              <w:pStyle w:val="TAC"/>
            </w:pPr>
            <w:r w:rsidRPr="00AC4FBC">
              <w:t>N/A</w:t>
            </w:r>
          </w:p>
        </w:tc>
        <w:tc>
          <w:tcPr>
            <w:tcW w:w="850" w:type="dxa"/>
          </w:tcPr>
          <w:p w14:paraId="3512FCD8" w14:textId="77777777" w:rsidR="003F775B" w:rsidRPr="00AC4FBC" w:rsidRDefault="003F775B" w:rsidP="003F775B">
            <w:pPr>
              <w:pStyle w:val="TAC"/>
            </w:pPr>
          </w:p>
        </w:tc>
      </w:tr>
      <w:tr w:rsidR="003F775B" w:rsidRPr="00AC4FBC" w14:paraId="5E8C01E1" w14:textId="77777777" w:rsidTr="00D91852">
        <w:trPr>
          <w:trHeight w:val="54"/>
        </w:trPr>
        <w:tc>
          <w:tcPr>
            <w:tcW w:w="1993" w:type="dxa"/>
            <w:vMerge/>
            <w:shd w:val="clear" w:color="auto" w:fill="auto"/>
            <w:vAlign w:val="center"/>
          </w:tcPr>
          <w:p w14:paraId="61E15DDD" w14:textId="77777777" w:rsidR="003F775B" w:rsidRPr="00AC4FBC" w:rsidRDefault="003F775B" w:rsidP="003F775B">
            <w:pPr>
              <w:keepNext/>
              <w:keepLines/>
              <w:spacing w:after="0"/>
              <w:jc w:val="center"/>
            </w:pPr>
          </w:p>
        </w:tc>
        <w:tc>
          <w:tcPr>
            <w:tcW w:w="716" w:type="dxa"/>
            <w:vMerge/>
          </w:tcPr>
          <w:p w14:paraId="1DDAE039" w14:textId="77777777" w:rsidR="003F775B" w:rsidRPr="00AC4FBC" w:rsidRDefault="003F775B" w:rsidP="003F775B">
            <w:pPr>
              <w:pStyle w:val="TAC"/>
            </w:pPr>
          </w:p>
        </w:tc>
        <w:tc>
          <w:tcPr>
            <w:tcW w:w="1000" w:type="dxa"/>
            <w:shd w:val="clear" w:color="auto" w:fill="auto"/>
            <w:vAlign w:val="center"/>
          </w:tcPr>
          <w:p w14:paraId="70D8A4A0" w14:textId="77777777" w:rsidR="003F775B" w:rsidRPr="00AC4FBC" w:rsidRDefault="003F775B" w:rsidP="003F775B">
            <w:pPr>
              <w:pStyle w:val="TAC"/>
            </w:pPr>
            <w:r w:rsidRPr="00AC4FBC">
              <w:t>66</w:t>
            </w:r>
          </w:p>
        </w:tc>
        <w:tc>
          <w:tcPr>
            <w:tcW w:w="861" w:type="dxa"/>
            <w:shd w:val="clear" w:color="auto" w:fill="auto"/>
            <w:noWrap/>
            <w:vAlign w:val="center"/>
          </w:tcPr>
          <w:p w14:paraId="423077A0" w14:textId="77777777" w:rsidR="003F775B" w:rsidRPr="00AC4FBC" w:rsidRDefault="003F775B" w:rsidP="003F775B">
            <w:pPr>
              <w:pStyle w:val="TAC"/>
            </w:pPr>
            <w:r w:rsidRPr="00AC4FBC">
              <w:t>N/A</w:t>
            </w:r>
          </w:p>
        </w:tc>
        <w:tc>
          <w:tcPr>
            <w:tcW w:w="1139" w:type="dxa"/>
            <w:shd w:val="clear" w:color="auto" w:fill="auto"/>
            <w:noWrap/>
            <w:vAlign w:val="center"/>
          </w:tcPr>
          <w:p w14:paraId="586A055F" w14:textId="77777777" w:rsidR="003F775B" w:rsidRPr="00AC4FBC" w:rsidRDefault="003F775B" w:rsidP="003F775B">
            <w:pPr>
              <w:pStyle w:val="TAC"/>
            </w:pPr>
            <w:r w:rsidRPr="00AC4FBC">
              <w:t>-91.2</w:t>
            </w:r>
          </w:p>
        </w:tc>
        <w:tc>
          <w:tcPr>
            <w:tcW w:w="1136" w:type="dxa"/>
            <w:shd w:val="clear" w:color="auto" w:fill="auto"/>
            <w:noWrap/>
            <w:vAlign w:val="center"/>
          </w:tcPr>
          <w:p w14:paraId="765CFBF4" w14:textId="77777777" w:rsidR="003F775B" w:rsidRPr="00AC4FBC" w:rsidRDefault="003F775B" w:rsidP="003F775B">
            <w:pPr>
              <w:pStyle w:val="TAC"/>
              <w:rPr>
                <w:rFonts w:eastAsia="MS Mincho"/>
              </w:rPr>
            </w:pPr>
            <w:r w:rsidRPr="00AC4FBC">
              <w:rPr>
                <w:rFonts w:eastAsia="MS Mincho"/>
              </w:rPr>
              <w:t>-</w:t>
            </w:r>
          </w:p>
        </w:tc>
        <w:tc>
          <w:tcPr>
            <w:tcW w:w="858" w:type="dxa"/>
            <w:shd w:val="clear" w:color="auto" w:fill="auto"/>
            <w:noWrap/>
            <w:vAlign w:val="center"/>
          </w:tcPr>
          <w:p w14:paraId="683AB5CD" w14:textId="77777777" w:rsidR="003F775B" w:rsidRPr="00AC4FBC" w:rsidRDefault="003F775B" w:rsidP="003F775B">
            <w:pPr>
              <w:pStyle w:val="TAC"/>
            </w:pPr>
            <w:r w:rsidRPr="00AC4FBC">
              <w:t>-</w:t>
            </w:r>
          </w:p>
        </w:tc>
        <w:tc>
          <w:tcPr>
            <w:tcW w:w="862" w:type="dxa"/>
            <w:shd w:val="clear" w:color="auto" w:fill="auto"/>
            <w:vAlign w:val="center"/>
          </w:tcPr>
          <w:p w14:paraId="2F5D648C" w14:textId="77777777" w:rsidR="003F775B" w:rsidRPr="00AC4FBC" w:rsidRDefault="003F775B" w:rsidP="003F775B">
            <w:pPr>
              <w:pStyle w:val="TAC"/>
            </w:pPr>
            <w:r w:rsidRPr="00AC4FBC">
              <w:t>-</w:t>
            </w:r>
          </w:p>
        </w:tc>
        <w:tc>
          <w:tcPr>
            <w:tcW w:w="1002" w:type="dxa"/>
            <w:shd w:val="clear" w:color="auto" w:fill="auto"/>
            <w:vAlign w:val="center"/>
          </w:tcPr>
          <w:p w14:paraId="2CE717FE" w14:textId="77777777" w:rsidR="003F775B" w:rsidRPr="00AC4FBC" w:rsidRDefault="003F775B" w:rsidP="003F775B">
            <w:pPr>
              <w:pStyle w:val="TAC"/>
            </w:pPr>
            <w:r w:rsidRPr="00AC4FBC">
              <w:t>FDD</w:t>
            </w:r>
          </w:p>
        </w:tc>
        <w:tc>
          <w:tcPr>
            <w:tcW w:w="716" w:type="dxa"/>
            <w:shd w:val="clear" w:color="auto" w:fill="auto"/>
            <w:vAlign w:val="center"/>
          </w:tcPr>
          <w:p w14:paraId="3890298A" w14:textId="77777777" w:rsidR="003F775B" w:rsidRPr="00AC4FBC" w:rsidRDefault="003F775B" w:rsidP="003F775B">
            <w:pPr>
              <w:pStyle w:val="TAC"/>
            </w:pPr>
            <w:r w:rsidRPr="00AC4FBC">
              <w:t>IMD4</w:t>
            </w:r>
          </w:p>
        </w:tc>
        <w:tc>
          <w:tcPr>
            <w:tcW w:w="850" w:type="dxa"/>
          </w:tcPr>
          <w:p w14:paraId="0D966ACD" w14:textId="77777777" w:rsidR="003F775B" w:rsidRPr="00AC4FBC" w:rsidRDefault="003F775B" w:rsidP="003F775B">
            <w:pPr>
              <w:pStyle w:val="TAC"/>
            </w:pPr>
          </w:p>
        </w:tc>
      </w:tr>
      <w:tr w:rsidR="003F775B" w:rsidRPr="00AC4FBC" w14:paraId="60286568" w14:textId="77777777" w:rsidTr="00D91852">
        <w:trPr>
          <w:trHeight w:val="54"/>
        </w:trPr>
        <w:tc>
          <w:tcPr>
            <w:tcW w:w="1993" w:type="dxa"/>
            <w:vMerge/>
            <w:tcBorders>
              <w:bottom w:val="single" w:sz="4" w:space="0" w:color="auto"/>
            </w:tcBorders>
            <w:shd w:val="clear" w:color="auto" w:fill="auto"/>
            <w:vAlign w:val="center"/>
          </w:tcPr>
          <w:p w14:paraId="3C30F28D" w14:textId="77777777" w:rsidR="003F775B" w:rsidRPr="00AC4FBC" w:rsidRDefault="003F775B" w:rsidP="003F775B">
            <w:pPr>
              <w:keepNext/>
              <w:keepLines/>
              <w:spacing w:after="0"/>
              <w:jc w:val="center"/>
            </w:pPr>
          </w:p>
        </w:tc>
        <w:tc>
          <w:tcPr>
            <w:tcW w:w="716" w:type="dxa"/>
            <w:vMerge/>
            <w:tcBorders>
              <w:bottom w:val="single" w:sz="4" w:space="0" w:color="auto"/>
            </w:tcBorders>
          </w:tcPr>
          <w:p w14:paraId="3CD5CE95" w14:textId="77777777" w:rsidR="003F775B" w:rsidRPr="00AC4FBC" w:rsidRDefault="003F775B" w:rsidP="003F775B">
            <w:pPr>
              <w:pStyle w:val="TAC"/>
            </w:pPr>
          </w:p>
        </w:tc>
        <w:tc>
          <w:tcPr>
            <w:tcW w:w="1000" w:type="dxa"/>
            <w:shd w:val="clear" w:color="auto" w:fill="auto"/>
            <w:vAlign w:val="center"/>
          </w:tcPr>
          <w:p w14:paraId="71630F48" w14:textId="77777777" w:rsidR="003F775B" w:rsidRPr="00AC4FBC" w:rsidRDefault="003F775B" w:rsidP="003F775B">
            <w:pPr>
              <w:pStyle w:val="TAC"/>
            </w:pPr>
            <w:r w:rsidRPr="00AC4FBC">
              <w:t>n2</w:t>
            </w:r>
          </w:p>
        </w:tc>
        <w:tc>
          <w:tcPr>
            <w:tcW w:w="861" w:type="dxa"/>
            <w:shd w:val="clear" w:color="auto" w:fill="auto"/>
            <w:noWrap/>
            <w:vAlign w:val="center"/>
          </w:tcPr>
          <w:p w14:paraId="004E1F3E" w14:textId="77777777" w:rsidR="003F775B" w:rsidRPr="00AC4FBC" w:rsidRDefault="003F775B" w:rsidP="003F775B">
            <w:pPr>
              <w:pStyle w:val="TAC"/>
            </w:pPr>
            <w:r w:rsidRPr="00AC4FBC">
              <w:t>15</w:t>
            </w:r>
          </w:p>
        </w:tc>
        <w:tc>
          <w:tcPr>
            <w:tcW w:w="1139" w:type="dxa"/>
            <w:shd w:val="clear" w:color="auto" w:fill="auto"/>
            <w:noWrap/>
            <w:vAlign w:val="center"/>
          </w:tcPr>
          <w:p w14:paraId="50113828" w14:textId="77777777" w:rsidR="003F775B" w:rsidRPr="00AC4FBC" w:rsidRDefault="003F775B" w:rsidP="003F775B">
            <w:pPr>
              <w:pStyle w:val="TAC"/>
            </w:pPr>
            <w:r w:rsidRPr="00AC4FBC">
              <w:rPr>
                <w:rFonts w:eastAsia="MS Mincho"/>
              </w:rPr>
              <w:t>REFSENS</w:t>
            </w:r>
          </w:p>
        </w:tc>
        <w:tc>
          <w:tcPr>
            <w:tcW w:w="1136" w:type="dxa"/>
            <w:shd w:val="clear" w:color="auto" w:fill="auto"/>
            <w:noWrap/>
            <w:vAlign w:val="center"/>
          </w:tcPr>
          <w:p w14:paraId="3FA43DEF" w14:textId="77777777" w:rsidR="003F775B" w:rsidRPr="00AC4FBC" w:rsidRDefault="003F775B" w:rsidP="003F775B">
            <w:pPr>
              <w:pStyle w:val="TAC"/>
              <w:rPr>
                <w:rFonts w:eastAsia="MS Mincho"/>
              </w:rPr>
            </w:pPr>
            <w:r w:rsidRPr="00AC4FBC">
              <w:rPr>
                <w:rFonts w:eastAsia="MS Mincho"/>
              </w:rPr>
              <w:t>-</w:t>
            </w:r>
          </w:p>
        </w:tc>
        <w:tc>
          <w:tcPr>
            <w:tcW w:w="858" w:type="dxa"/>
            <w:shd w:val="clear" w:color="auto" w:fill="auto"/>
            <w:noWrap/>
            <w:vAlign w:val="center"/>
          </w:tcPr>
          <w:p w14:paraId="1AE8D52A" w14:textId="77777777" w:rsidR="003F775B" w:rsidRPr="00AC4FBC" w:rsidRDefault="003F775B" w:rsidP="003F775B">
            <w:pPr>
              <w:pStyle w:val="TAC"/>
            </w:pPr>
            <w:r w:rsidRPr="00AC4FBC">
              <w:t>-</w:t>
            </w:r>
          </w:p>
        </w:tc>
        <w:tc>
          <w:tcPr>
            <w:tcW w:w="862" w:type="dxa"/>
            <w:shd w:val="clear" w:color="auto" w:fill="auto"/>
            <w:vAlign w:val="center"/>
          </w:tcPr>
          <w:p w14:paraId="71466FD7" w14:textId="77777777" w:rsidR="003F775B" w:rsidRPr="00AC4FBC" w:rsidRDefault="003F775B" w:rsidP="003F775B">
            <w:pPr>
              <w:pStyle w:val="TAC"/>
            </w:pPr>
            <w:r w:rsidRPr="00AC4FBC">
              <w:t>-</w:t>
            </w:r>
          </w:p>
        </w:tc>
        <w:tc>
          <w:tcPr>
            <w:tcW w:w="1002" w:type="dxa"/>
            <w:shd w:val="clear" w:color="auto" w:fill="auto"/>
            <w:vAlign w:val="center"/>
          </w:tcPr>
          <w:p w14:paraId="363D852A" w14:textId="77777777" w:rsidR="003F775B" w:rsidRPr="00AC4FBC" w:rsidRDefault="003F775B" w:rsidP="003F775B">
            <w:pPr>
              <w:pStyle w:val="TAC"/>
            </w:pPr>
            <w:r w:rsidRPr="00AC4FBC">
              <w:t>FDD</w:t>
            </w:r>
          </w:p>
        </w:tc>
        <w:tc>
          <w:tcPr>
            <w:tcW w:w="716" w:type="dxa"/>
            <w:shd w:val="clear" w:color="auto" w:fill="auto"/>
            <w:vAlign w:val="center"/>
          </w:tcPr>
          <w:p w14:paraId="712A720C" w14:textId="77777777" w:rsidR="003F775B" w:rsidRPr="00AC4FBC" w:rsidRDefault="003F775B" w:rsidP="003F775B">
            <w:pPr>
              <w:pStyle w:val="TAC"/>
            </w:pPr>
            <w:r w:rsidRPr="00AC4FBC">
              <w:t>N/A</w:t>
            </w:r>
          </w:p>
        </w:tc>
        <w:tc>
          <w:tcPr>
            <w:tcW w:w="850" w:type="dxa"/>
          </w:tcPr>
          <w:p w14:paraId="046635BE" w14:textId="77777777" w:rsidR="003F775B" w:rsidRPr="00AC4FBC" w:rsidRDefault="003F775B" w:rsidP="003F775B">
            <w:pPr>
              <w:pStyle w:val="TAC"/>
            </w:pPr>
          </w:p>
        </w:tc>
      </w:tr>
      <w:tr w:rsidR="003F775B" w:rsidRPr="00AC4FBC" w14:paraId="249F0E5B" w14:textId="77777777" w:rsidTr="000E7EBA">
        <w:trPr>
          <w:trHeight w:val="54"/>
        </w:trPr>
        <w:tc>
          <w:tcPr>
            <w:tcW w:w="1993" w:type="dxa"/>
            <w:tcBorders>
              <w:bottom w:val="nil"/>
            </w:tcBorders>
            <w:shd w:val="clear" w:color="auto" w:fill="auto"/>
            <w:vAlign w:val="center"/>
          </w:tcPr>
          <w:p w14:paraId="23606B05" w14:textId="77777777" w:rsidR="003F775B" w:rsidRPr="00AC4FBC" w:rsidRDefault="003F775B" w:rsidP="003F775B">
            <w:pPr>
              <w:keepNext/>
              <w:keepLines/>
              <w:spacing w:after="0"/>
              <w:jc w:val="center"/>
            </w:pPr>
          </w:p>
        </w:tc>
        <w:tc>
          <w:tcPr>
            <w:tcW w:w="716" w:type="dxa"/>
            <w:tcBorders>
              <w:bottom w:val="nil"/>
            </w:tcBorders>
          </w:tcPr>
          <w:p w14:paraId="44F65C42" w14:textId="6396FA21" w:rsidR="003F775B" w:rsidRPr="00AC4FBC" w:rsidRDefault="003F775B" w:rsidP="003F775B">
            <w:pPr>
              <w:pStyle w:val="TAC"/>
            </w:pPr>
            <w:r w:rsidRPr="00432D96">
              <w:rPr>
                <w:rFonts w:cs="Arial"/>
                <w:szCs w:val="18"/>
              </w:rPr>
              <w:t>1</w:t>
            </w:r>
          </w:p>
        </w:tc>
        <w:tc>
          <w:tcPr>
            <w:tcW w:w="1000" w:type="dxa"/>
            <w:shd w:val="clear" w:color="auto" w:fill="auto"/>
          </w:tcPr>
          <w:p w14:paraId="3A3E27B8" w14:textId="3206AB8A" w:rsidR="003F775B" w:rsidRPr="00AC4FBC" w:rsidRDefault="003F775B" w:rsidP="003F775B">
            <w:pPr>
              <w:pStyle w:val="TAC"/>
            </w:pPr>
            <w:r w:rsidRPr="00EF5447">
              <w:rPr>
                <w:lang w:eastAsia="zh-TW"/>
              </w:rPr>
              <w:t>n2</w:t>
            </w:r>
          </w:p>
        </w:tc>
        <w:tc>
          <w:tcPr>
            <w:tcW w:w="861" w:type="dxa"/>
            <w:shd w:val="clear" w:color="auto" w:fill="auto"/>
            <w:noWrap/>
            <w:vAlign w:val="center"/>
          </w:tcPr>
          <w:p w14:paraId="7D868C37" w14:textId="44EFA805" w:rsidR="003F775B" w:rsidRPr="00AC4FBC" w:rsidRDefault="003F775B" w:rsidP="003F775B">
            <w:pPr>
              <w:pStyle w:val="TAC"/>
            </w:pPr>
            <w:r>
              <w:rPr>
                <w:rFonts w:cs="Arial"/>
                <w:szCs w:val="18"/>
              </w:rPr>
              <w:t>15</w:t>
            </w:r>
          </w:p>
        </w:tc>
        <w:tc>
          <w:tcPr>
            <w:tcW w:w="1139" w:type="dxa"/>
            <w:shd w:val="clear" w:color="auto" w:fill="auto"/>
            <w:noWrap/>
            <w:vAlign w:val="center"/>
          </w:tcPr>
          <w:p w14:paraId="2DBE1A09" w14:textId="390DAE52" w:rsidR="003F775B" w:rsidRPr="00AC4FBC" w:rsidRDefault="003F775B" w:rsidP="003F775B">
            <w:pPr>
              <w:pStyle w:val="TAC"/>
              <w:rPr>
                <w:rFonts w:eastAsia="MS Mincho"/>
              </w:rPr>
            </w:pPr>
            <w:r>
              <w:rPr>
                <w:rFonts w:eastAsia="MS Mincho" w:cs="Arial"/>
                <w:szCs w:val="18"/>
              </w:rPr>
              <w:t>-65.2</w:t>
            </w:r>
          </w:p>
        </w:tc>
        <w:tc>
          <w:tcPr>
            <w:tcW w:w="1136" w:type="dxa"/>
            <w:shd w:val="clear" w:color="auto" w:fill="auto"/>
            <w:noWrap/>
            <w:vAlign w:val="center"/>
          </w:tcPr>
          <w:p w14:paraId="70F98F14" w14:textId="5CE545D8" w:rsidR="003F775B" w:rsidRPr="00AC4FBC" w:rsidRDefault="003F775B" w:rsidP="003F775B">
            <w:pPr>
              <w:pStyle w:val="TAC"/>
              <w:rPr>
                <w:rFonts w:eastAsia="MS Mincho"/>
              </w:rPr>
            </w:pPr>
            <w:r>
              <w:rPr>
                <w:rFonts w:eastAsia="MS Mincho" w:cs="Arial"/>
                <w:szCs w:val="18"/>
              </w:rPr>
              <w:t>-</w:t>
            </w:r>
          </w:p>
        </w:tc>
        <w:tc>
          <w:tcPr>
            <w:tcW w:w="858" w:type="dxa"/>
            <w:shd w:val="clear" w:color="auto" w:fill="auto"/>
            <w:noWrap/>
            <w:vAlign w:val="center"/>
          </w:tcPr>
          <w:p w14:paraId="30F2DADE" w14:textId="62B5694D" w:rsidR="003F775B" w:rsidRPr="00AC4FBC" w:rsidRDefault="003F775B" w:rsidP="003F775B">
            <w:pPr>
              <w:pStyle w:val="TAC"/>
            </w:pPr>
            <w:r w:rsidRPr="00AC4FBC">
              <w:rPr>
                <w:lang w:eastAsia="zh-CN"/>
              </w:rPr>
              <w:t>-</w:t>
            </w:r>
          </w:p>
        </w:tc>
        <w:tc>
          <w:tcPr>
            <w:tcW w:w="862" w:type="dxa"/>
            <w:shd w:val="clear" w:color="auto" w:fill="auto"/>
            <w:vAlign w:val="center"/>
          </w:tcPr>
          <w:p w14:paraId="6FC34000" w14:textId="64959626" w:rsidR="003F775B" w:rsidRPr="00AC4FBC" w:rsidRDefault="003F775B" w:rsidP="003F775B">
            <w:pPr>
              <w:pStyle w:val="TAC"/>
            </w:pPr>
            <w:r w:rsidRPr="00AC4FBC">
              <w:rPr>
                <w:lang w:eastAsia="zh-CN"/>
              </w:rPr>
              <w:t>-</w:t>
            </w:r>
          </w:p>
        </w:tc>
        <w:tc>
          <w:tcPr>
            <w:tcW w:w="1002" w:type="dxa"/>
            <w:shd w:val="clear" w:color="auto" w:fill="auto"/>
            <w:vAlign w:val="center"/>
          </w:tcPr>
          <w:p w14:paraId="307B3989" w14:textId="59AE0E37" w:rsidR="003F775B" w:rsidRPr="00AC4FBC" w:rsidRDefault="003F775B" w:rsidP="003F775B">
            <w:pPr>
              <w:pStyle w:val="TAC"/>
            </w:pPr>
            <w:r w:rsidRPr="00AC4FBC">
              <w:rPr>
                <w:lang w:eastAsia="zh-CN"/>
              </w:rPr>
              <w:t>FDD</w:t>
            </w:r>
          </w:p>
        </w:tc>
        <w:tc>
          <w:tcPr>
            <w:tcW w:w="716" w:type="dxa"/>
            <w:shd w:val="clear" w:color="auto" w:fill="auto"/>
          </w:tcPr>
          <w:p w14:paraId="025B083A" w14:textId="056428BA" w:rsidR="003F775B" w:rsidRPr="00AC4FBC" w:rsidRDefault="003F775B" w:rsidP="003F775B">
            <w:pPr>
              <w:pStyle w:val="TAC"/>
            </w:pPr>
            <w:r w:rsidRPr="00EF5447">
              <w:rPr>
                <w:kern w:val="2"/>
                <w:szCs w:val="24"/>
                <w:lang w:eastAsia="ja-JP"/>
              </w:rPr>
              <w:t>IMD</w:t>
            </w:r>
            <w:r w:rsidRPr="00EF5447">
              <w:rPr>
                <w:kern w:val="2"/>
                <w:szCs w:val="24"/>
                <w:lang w:eastAsia="zh-CN"/>
              </w:rPr>
              <w:t>2</w:t>
            </w:r>
          </w:p>
        </w:tc>
        <w:tc>
          <w:tcPr>
            <w:tcW w:w="850" w:type="dxa"/>
          </w:tcPr>
          <w:p w14:paraId="7957492C" w14:textId="77777777" w:rsidR="003F775B" w:rsidRPr="00AC4FBC" w:rsidRDefault="003F775B" w:rsidP="003F775B">
            <w:pPr>
              <w:pStyle w:val="TAC"/>
            </w:pPr>
          </w:p>
        </w:tc>
      </w:tr>
      <w:tr w:rsidR="003F775B" w:rsidRPr="00AC4FBC" w14:paraId="23A07973"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7B7E7F8" w14:textId="7469AE25" w:rsidR="003F775B" w:rsidRPr="00AC4FBC" w:rsidRDefault="003F775B" w:rsidP="003F775B">
            <w:pPr>
              <w:keepNext/>
              <w:keepLines/>
              <w:spacing w:after="0"/>
              <w:jc w:val="center"/>
            </w:pPr>
            <w:r w:rsidRPr="00432D96">
              <w:rPr>
                <w:rFonts w:ascii="Arial" w:hAnsi="Arial" w:cs="Arial"/>
                <w:sz w:val="18"/>
                <w:szCs w:val="18"/>
              </w:rPr>
              <w:t>DC_66A_n2A-n77A</w:t>
            </w:r>
          </w:p>
        </w:tc>
        <w:tc>
          <w:tcPr>
            <w:tcW w:w="716" w:type="dxa"/>
            <w:tcBorders>
              <w:top w:val="nil"/>
              <w:left w:val="single" w:sz="4" w:space="0" w:color="auto"/>
              <w:bottom w:val="nil"/>
              <w:right w:val="single" w:sz="4" w:space="0" w:color="auto"/>
            </w:tcBorders>
          </w:tcPr>
          <w:p w14:paraId="054AE0DA" w14:textId="77777777" w:rsidR="003F775B" w:rsidRPr="00AC4FBC" w:rsidRDefault="003F775B" w:rsidP="003F775B">
            <w:pPr>
              <w:pStyle w:val="TAC"/>
            </w:pPr>
          </w:p>
        </w:tc>
        <w:tc>
          <w:tcPr>
            <w:tcW w:w="1000" w:type="dxa"/>
            <w:tcBorders>
              <w:left w:val="single" w:sz="4" w:space="0" w:color="auto"/>
            </w:tcBorders>
            <w:shd w:val="clear" w:color="auto" w:fill="auto"/>
          </w:tcPr>
          <w:p w14:paraId="24A0B0D0" w14:textId="6E7B2BC1" w:rsidR="003F775B" w:rsidRPr="00AC4FBC" w:rsidRDefault="003F775B" w:rsidP="003F775B">
            <w:pPr>
              <w:pStyle w:val="TAC"/>
            </w:pPr>
            <w:r w:rsidRPr="00EF5447">
              <w:rPr>
                <w:lang w:eastAsia="zh-TW"/>
              </w:rPr>
              <w:t>66</w:t>
            </w:r>
          </w:p>
        </w:tc>
        <w:tc>
          <w:tcPr>
            <w:tcW w:w="861" w:type="dxa"/>
            <w:shd w:val="clear" w:color="auto" w:fill="auto"/>
            <w:noWrap/>
            <w:vAlign w:val="center"/>
          </w:tcPr>
          <w:p w14:paraId="43ABD615" w14:textId="064A7032" w:rsidR="003F775B" w:rsidRPr="00AC4FBC" w:rsidRDefault="003F775B" w:rsidP="003F775B">
            <w:pPr>
              <w:pStyle w:val="TAC"/>
            </w:pPr>
            <w:r>
              <w:rPr>
                <w:rFonts w:cs="Arial"/>
                <w:szCs w:val="18"/>
              </w:rPr>
              <w:t>N/A</w:t>
            </w:r>
          </w:p>
        </w:tc>
        <w:tc>
          <w:tcPr>
            <w:tcW w:w="1139" w:type="dxa"/>
            <w:shd w:val="clear" w:color="auto" w:fill="auto"/>
            <w:noWrap/>
            <w:vAlign w:val="center"/>
          </w:tcPr>
          <w:p w14:paraId="3240B826" w14:textId="70BEE2FC"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77E55F72" w14:textId="6616DFEC" w:rsidR="003F775B" w:rsidRPr="00AC4FBC" w:rsidRDefault="003F775B" w:rsidP="003F775B">
            <w:pPr>
              <w:pStyle w:val="TAC"/>
              <w:rPr>
                <w:rFonts w:eastAsia="MS Mincho"/>
              </w:rPr>
            </w:pPr>
            <w:r>
              <w:rPr>
                <w:rFonts w:eastAsia="MS Mincho" w:cs="Arial"/>
                <w:szCs w:val="18"/>
              </w:rPr>
              <w:t>-</w:t>
            </w:r>
          </w:p>
        </w:tc>
        <w:tc>
          <w:tcPr>
            <w:tcW w:w="858" w:type="dxa"/>
            <w:shd w:val="clear" w:color="auto" w:fill="auto"/>
            <w:noWrap/>
            <w:vAlign w:val="center"/>
          </w:tcPr>
          <w:p w14:paraId="358B89DB" w14:textId="16993CAD" w:rsidR="003F775B" w:rsidRPr="00AC4FBC" w:rsidRDefault="003F775B" w:rsidP="003F775B">
            <w:pPr>
              <w:pStyle w:val="TAC"/>
            </w:pPr>
            <w:r w:rsidRPr="00AC4FBC">
              <w:rPr>
                <w:lang w:eastAsia="zh-CN"/>
              </w:rPr>
              <w:t>-</w:t>
            </w:r>
          </w:p>
        </w:tc>
        <w:tc>
          <w:tcPr>
            <w:tcW w:w="862" w:type="dxa"/>
            <w:shd w:val="clear" w:color="auto" w:fill="auto"/>
            <w:vAlign w:val="center"/>
          </w:tcPr>
          <w:p w14:paraId="453470B3" w14:textId="0FB96775" w:rsidR="003F775B" w:rsidRPr="00AC4FBC" w:rsidRDefault="003F775B" w:rsidP="003F775B">
            <w:pPr>
              <w:pStyle w:val="TAC"/>
            </w:pPr>
            <w:r w:rsidRPr="00AC4FBC">
              <w:rPr>
                <w:lang w:eastAsia="zh-CN"/>
              </w:rPr>
              <w:t>-</w:t>
            </w:r>
          </w:p>
        </w:tc>
        <w:tc>
          <w:tcPr>
            <w:tcW w:w="1002" w:type="dxa"/>
            <w:shd w:val="clear" w:color="auto" w:fill="auto"/>
            <w:vAlign w:val="center"/>
          </w:tcPr>
          <w:p w14:paraId="07D44A37" w14:textId="56C2A63B" w:rsidR="003F775B" w:rsidRPr="00AC4FBC" w:rsidRDefault="003F775B" w:rsidP="003F775B">
            <w:pPr>
              <w:pStyle w:val="TAC"/>
            </w:pPr>
            <w:r w:rsidRPr="00AC4FBC">
              <w:rPr>
                <w:lang w:eastAsia="zh-CN"/>
              </w:rPr>
              <w:t>FDD</w:t>
            </w:r>
          </w:p>
        </w:tc>
        <w:tc>
          <w:tcPr>
            <w:tcW w:w="716" w:type="dxa"/>
            <w:shd w:val="clear" w:color="auto" w:fill="auto"/>
          </w:tcPr>
          <w:p w14:paraId="762FC285" w14:textId="046FFE27" w:rsidR="003F775B" w:rsidRPr="00AC4FBC" w:rsidRDefault="003F775B" w:rsidP="003F775B">
            <w:pPr>
              <w:pStyle w:val="TAC"/>
            </w:pPr>
            <w:r w:rsidRPr="00EF5447">
              <w:rPr>
                <w:rFonts w:eastAsia="Malgun Gothic"/>
                <w:kern w:val="2"/>
                <w:szCs w:val="24"/>
                <w:lang w:eastAsia="ko-KR"/>
              </w:rPr>
              <w:t>N/A</w:t>
            </w:r>
          </w:p>
        </w:tc>
        <w:tc>
          <w:tcPr>
            <w:tcW w:w="850" w:type="dxa"/>
          </w:tcPr>
          <w:p w14:paraId="21465E68" w14:textId="77777777" w:rsidR="003F775B" w:rsidRPr="00AC4FBC" w:rsidRDefault="003F775B" w:rsidP="003F775B">
            <w:pPr>
              <w:pStyle w:val="TAC"/>
            </w:pPr>
          </w:p>
        </w:tc>
      </w:tr>
      <w:tr w:rsidR="003F775B" w:rsidRPr="00AC4FBC" w14:paraId="424114C3" w14:textId="77777777" w:rsidTr="000E7EBA">
        <w:trPr>
          <w:trHeight w:val="54"/>
        </w:trPr>
        <w:tc>
          <w:tcPr>
            <w:tcW w:w="1993" w:type="dxa"/>
            <w:tcBorders>
              <w:top w:val="nil"/>
              <w:left w:val="single" w:sz="4" w:space="0" w:color="auto"/>
              <w:bottom w:val="single" w:sz="4" w:space="0" w:color="auto"/>
              <w:right w:val="single" w:sz="4" w:space="0" w:color="auto"/>
            </w:tcBorders>
            <w:shd w:val="clear" w:color="auto" w:fill="auto"/>
            <w:vAlign w:val="center"/>
          </w:tcPr>
          <w:p w14:paraId="526A4AC0" w14:textId="77777777" w:rsidR="003F775B" w:rsidRPr="00AC4FBC" w:rsidRDefault="003F775B" w:rsidP="003F775B">
            <w:pPr>
              <w:keepNext/>
              <w:keepLines/>
              <w:spacing w:after="0"/>
              <w:jc w:val="center"/>
            </w:pPr>
          </w:p>
        </w:tc>
        <w:tc>
          <w:tcPr>
            <w:tcW w:w="716" w:type="dxa"/>
            <w:tcBorders>
              <w:top w:val="nil"/>
              <w:left w:val="single" w:sz="4" w:space="0" w:color="auto"/>
              <w:bottom w:val="single" w:sz="4" w:space="0" w:color="auto"/>
              <w:right w:val="single" w:sz="4" w:space="0" w:color="auto"/>
            </w:tcBorders>
          </w:tcPr>
          <w:p w14:paraId="52C29811" w14:textId="77777777" w:rsidR="003F775B" w:rsidRPr="00AC4FBC" w:rsidRDefault="003F775B" w:rsidP="003F775B">
            <w:pPr>
              <w:pStyle w:val="TAC"/>
            </w:pPr>
          </w:p>
        </w:tc>
        <w:tc>
          <w:tcPr>
            <w:tcW w:w="1000" w:type="dxa"/>
            <w:tcBorders>
              <w:left w:val="single" w:sz="4" w:space="0" w:color="auto"/>
            </w:tcBorders>
            <w:shd w:val="clear" w:color="auto" w:fill="auto"/>
          </w:tcPr>
          <w:p w14:paraId="0E50A8BC" w14:textId="5775D40A" w:rsidR="003F775B" w:rsidRPr="00AC4FBC" w:rsidRDefault="003F775B" w:rsidP="003F775B">
            <w:pPr>
              <w:pStyle w:val="TAC"/>
            </w:pPr>
            <w:r w:rsidRPr="00EF5447">
              <w:rPr>
                <w:lang w:eastAsia="zh-TW"/>
              </w:rPr>
              <w:t>n77</w:t>
            </w:r>
          </w:p>
        </w:tc>
        <w:tc>
          <w:tcPr>
            <w:tcW w:w="861" w:type="dxa"/>
            <w:shd w:val="clear" w:color="auto" w:fill="auto"/>
            <w:noWrap/>
            <w:vAlign w:val="center"/>
          </w:tcPr>
          <w:p w14:paraId="4765DEA2" w14:textId="5E547479" w:rsidR="003F775B" w:rsidRPr="00AC4FBC" w:rsidRDefault="003F775B" w:rsidP="003F775B">
            <w:pPr>
              <w:pStyle w:val="TAC"/>
            </w:pPr>
            <w:r>
              <w:rPr>
                <w:rFonts w:cs="Arial"/>
                <w:szCs w:val="18"/>
              </w:rPr>
              <w:t>15</w:t>
            </w:r>
          </w:p>
        </w:tc>
        <w:tc>
          <w:tcPr>
            <w:tcW w:w="1139" w:type="dxa"/>
            <w:shd w:val="clear" w:color="auto" w:fill="auto"/>
            <w:noWrap/>
            <w:vAlign w:val="center"/>
          </w:tcPr>
          <w:p w14:paraId="2A1AB862" w14:textId="690534EC" w:rsidR="003F775B" w:rsidRPr="00AC4FBC" w:rsidRDefault="003F775B" w:rsidP="003F775B">
            <w:pPr>
              <w:pStyle w:val="TAC"/>
              <w:rPr>
                <w:rFonts w:eastAsia="MS Mincho"/>
              </w:rPr>
            </w:pPr>
            <w:r>
              <w:rPr>
                <w:rFonts w:eastAsia="MS Mincho" w:cs="Arial"/>
                <w:szCs w:val="18"/>
              </w:rPr>
              <w:t>-</w:t>
            </w:r>
          </w:p>
        </w:tc>
        <w:tc>
          <w:tcPr>
            <w:tcW w:w="1136" w:type="dxa"/>
            <w:shd w:val="clear" w:color="auto" w:fill="auto"/>
            <w:noWrap/>
            <w:vAlign w:val="center"/>
          </w:tcPr>
          <w:p w14:paraId="5E203EAC" w14:textId="07CC4251" w:rsidR="003F775B" w:rsidRPr="00AC4FBC" w:rsidRDefault="003F775B" w:rsidP="003F775B">
            <w:pPr>
              <w:pStyle w:val="TAC"/>
              <w:rPr>
                <w:rFonts w:eastAsia="MS Mincho"/>
              </w:rPr>
            </w:pPr>
            <w:r w:rsidRPr="00AC4FBC">
              <w:rPr>
                <w:rFonts w:eastAsia="MS Mincho"/>
              </w:rPr>
              <w:t>REFSENS</w:t>
            </w:r>
          </w:p>
        </w:tc>
        <w:tc>
          <w:tcPr>
            <w:tcW w:w="858" w:type="dxa"/>
            <w:shd w:val="clear" w:color="auto" w:fill="auto"/>
            <w:noWrap/>
            <w:vAlign w:val="center"/>
          </w:tcPr>
          <w:p w14:paraId="161139BC" w14:textId="4218C537" w:rsidR="003F775B" w:rsidRPr="00AC4FBC" w:rsidRDefault="003F775B" w:rsidP="003F775B">
            <w:pPr>
              <w:pStyle w:val="TAC"/>
            </w:pPr>
            <w:r w:rsidRPr="00AC4FBC">
              <w:rPr>
                <w:lang w:eastAsia="zh-CN"/>
              </w:rPr>
              <w:t>-</w:t>
            </w:r>
          </w:p>
        </w:tc>
        <w:tc>
          <w:tcPr>
            <w:tcW w:w="862" w:type="dxa"/>
            <w:shd w:val="clear" w:color="auto" w:fill="auto"/>
            <w:vAlign w:val="center"/>
          </w:tcPr>
          <w:p w14:paraId="2DE08E55" w14:textId="4B5293C4" w:rsidR="003F775B" w:rsidRPr="00AC4FBC" w:rsidRDefault="003F775B" w:rsidP="003F775B">
            <w:pPr>
              <w:pStyle w:val="TAC"/>
            </w:pPr>
            <w:r w:rsidRPr="00AC4FBC">
              <w:rPr>
                <w:lang w:eastAsia="zh-CN"/>
              </w:rPr>
              <w:t>-</w:t>
            </w:r>
          </w:p>
        </w:tc>
        <w:tc>
          <w:tcPr>
            <w:tcW w:w="1002" w:type="dxa"/>
            <w:shd w:val="clear" w:color="auto" w:fill="auto"/>
            <w:vAlign w:val="center"/>
          </w:tcPr>
          <w:p w14:paraId="1AC10CBA" w14:textId="39FB964D" w:rsidR="003F775B" w:rsidRPr="00AC4FBC" w:rsidRDefault="003F775B" w:rsidP="003F775B">
            <w:pPr>
              <w:pStyle w:val="TAC"/>
            </w:pPr>
            <w:r w:rsidRPr="00AC4FBC">
              <w:rPr>
                <w:lang w:eastAsia="zh-CN"/>
              </w:rPr>
              <w:t>TDD</w:t>
            </w:r>
          </w:p>
        </w:tc>
        <w:tc>
          <w:tcPr>
            <w:tcW w:w="716" w:type="dxa"/>
            <w:shd w:val="clear" w:color="auto" w:fill="auto"/>
          </w:tcPr>
          <w:p w14:paraId="7B11F7BC" w14:textId="03C1E87C" w:rsidR="003F775B" w:rsidRPr="00AC4FBC" w:rsidRDefault="003F775B" w:rsidP="003F775B">
            <w:pPr>
              <w:pStyle w:val="TAC"/>
            </w:pPr>
            <w:r w:rsidRPr="00EF5447">
              <w:rPr>
                <w:rFonts w:eastAsia="Malgun Gothic"/>
                <w:kern w:val="2"/>
                <w:szCs w:val="24"/>
                <w:lang w:eastAsia="ko-KR"/>
              </w:rPr>
              <w:t>N/A</w:t>
            </w:r>
          </w:p>
        </w:tc>
        <w:tc>
          <w:tcPr>
            <w:tcW w:w="850" w:type="dxa"/>
          </w:tcPr>
          <w:p w14:paraId="7B59E207" w14:textId="77777777" w:rsidR="003F775B" w:rsidRPr="00AC4FBC" w:rsidRDefault="003F775B" w:rsidP="003F775B">
            <w:pPr>
              <w:pStyle w:val="TAC"/>
            </w:pPr>
          </w:p>
        </w:tc>
      </w:tr>
      <w:tr w:rsidR="003F775B" w:rsidRPr="00AC4FBC" w14:paraId="74024E8D" w14:textId="77777777" w:rsidTr="000E7EBA">
        <w:trPr>
          <w:trHeight w:val="54"/>
        </w:trPr>
        <w:tc>
          <w:tcPr>
            <w:tcW w:w="1993" w:type="dxa"/>
            <w:tcBorders>
              <w:top w:val="single" w:sz="4" w:space="0" w:color="auto"/>
              <w:left w:val="single" w:sz="4" w:space="0" w:color="auto"/>
              <w:bottom w:val="nil"/>
              <w:right w:val="single" w:sz="4" w:space="0" w:color="auto"/>
            </w:tcBorders>
            <w:shd w:val="clear" w:color="auto" w:fill="auto"/>
            <w:vAlign w:val="center"/>
          </w:tcPr>
          <w:p w14:paraId="24A3E9F1" w14:textId="77777777" w:rsidR="003F775B" w:rsidRPr="00AC4FBC" w:rsidRDefault="003F775B" w:rsidP="003F775B">
            <w:pPr>
              <w:keepNext/>
              <w:keepLines/>
              <w:spacing w:after="0"/>
              <w:jc w:val="center"/>
            </w:pPr>
          </w:p>
        </w:tc>
        <w:tc>
          <w:tcPr>
            <w:tcW w:w="716" w:type="dxa"/>
            <w:tcBorders>
              <w:top w:val="single" w:sz="4" w:space="0" w:color="auto"/>
              <w:left w:val="single" w:sz="4" w:space="0" w:color="auto"/>
              <w:bottom w:val="nil"/>
              <w:right w:val="single" w:sz="4" w:space="0" w:color="auto"/>
            </w:tcBorders>
          </w:tcPr>
          <w:p w14:paraId="3F528AB5" w14:textId="41008EB9" w:rsidR="003F775B" w:rsidRPr="00AC4FBC" w:rsidRDefault="003F775B" w:rsidP="003F775B">
            <w:pPr>
              <w:pStyle w:val="TAC"/>
            </w:pPr>
            <w:r w:rsidRPr="00432D96">
              <w:rPr>
                <w:rFonts w:cs="Arial"/>
                <w:szCs w:val="18"/>
              </w:rPr>
              <w:t>1</w:t>
            </w:r>
          </w:p>
        </w:tc>
        <w:tc>
          <w:tcPr>
            <w:tcW w:w="1000" w:type="dxa"/>
            <w:tcBorders>
              <w:left w:val="single" w:sz="4" w:space="0" w:color="auto"/>
            </w:tcBorders>
            <w:shd w:val="clear" w:color="auto" w:fill="auto"/>
          </w:tcPr>
          <w:p w14:paraId="5CA01885" w14:textId="4D703974" w:rsidR="003F775B" w:rsidRPr="00AC4FBC" w:rsidRDefault="003F775B" w:rsidP="003F775B">
            <w:pPr>
              <w:pStyle w:val="TAC"/>
            </w:pPr>
            <w:r w:rsidRPr="00EF5447">
              <w:rPr>
                <w:rFonts w:eastAsia="Calibri Light"/>
              </w:rPr>
              <w:t>66</w:t>
            </w:r>
          </w:p>
        </w:tc>
        <w:tc>
          <w:tcPr>
            <w:tcW w:w="861" w:type="dxa"/>
            <w:shd w:val="clear" w:color="auto" w:fill="auto"/>
            <w:noWrap/>
            <w:vAlign w:val="center"/>
          </w:tcPr>
          <w:p w14:paraId="04D98D32" w14:textId="655906B5" w:rsidR="003F775B" w:rsidRPr="00AC4FBC" w:rsidRDefault="003F775B" w:rsidP="003F775B">
            <w:pPr>
              <w:pStyle w:val="TAC"/>
            </w:pPr>
            <w:r w:rsidRPr="00AC4FBC">
              <w:rPr>
                <w:lang w:eastAsia="zh-CN"/>
              </w:rPr>
              <w:t>N/A</w:t>
            </w:r>
          </w:p>
        </w:tc>
        <w:tc>
          <w:tcPr>
            <w:tcW w:w="1139" w:type="dxa"/>
            <w:shd w:val="clear" w:color="auto" w:fill="auto"/>
            <w:noWrap/>
            <w:vAlign w:val="center"/>
          </w:tcPr>
          <w:p w14:paraId="290A79B4" w14:textId="2363395A"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11EBAD42" w14:textId="309C053E" w:rsidR="003F775B" w:rsidRPr="00AC4FBC" w:rsidRDefault="003F775B" w:rsidP="003F775B">
            <w:pPr>
              <w:pStyle w:val="TAC"/>
              <w:rPr>
                <w:rFonts w:eastAsia="MS Mincho"/>
              </w:rPr>
            </w:pPr>
            <w:r>
              <w:rPr>
                <w:rFonts w:eastAsia="MS Mincho" w:cs="Arial"/>
                <w:szCs w:val="18"/>
              </w:rPr>
              <w:t>-</w:t>
            </w:r>
          </w:p>
        </w:tc>
        <w:tc>
          <w:tcPr>
            <w:tcW w:w="858" w:type="dxa"/>
            <w:shd w:val="clear" w:color="auto" w:fill="auto"/>
            <w:noWrap/>
            <w:vAlign w:val="center"/>
          </w:tcPr>
          <w:p w14:paraId="19627FAA" w14:textId="6C81E34D" w:rsidR="003F775B" w:rsidRPr="00AC4FBC" w:rsidRDefault="003F775B" w:rsidP="003F775B">
            <w:pPr>
              <w:pStyle w:val="TAC"/>
            </w:pPr>
            <w:r w:rsidRPr="00AC4FBC">
              <w:rPr>
                <w:lang w:eastAsia="zh-CN"/>
              </w:rPr>
              <w:t>-</w:t>
            </w:r>
          </w:p>
        </w:tc>
        <w:tc>
          <w:tcPr>
            <w:tcW w:w="862" w:type="dxa"/>
            <w:shd w:val="clear" w:color="auto" w:fill="auto"/>
            <w:vAlign w:val="center"/>
          </w:tcPr>
          <w:p w14:paraId="72C8698E" w14:textId="4DFA01A0" w:rsidR="003F775B" w:rsidRPr="00AC4FBC" w:rsidRDefault="003F775B" w:rsidP="003F775B">
            <w:pPr>
              <w:pStyle w:val="TAC"/>
            </w:pPr>
            <w:r w:rsidRPr="00AC4FBC">
              <w:rPr>
                <w:lang w:eastAsia="zh-CN"/>
              </w:rPr>
              <w:t>-</w:t>
            </w:r>
          </w:p>
        </w:tc>
        <w:tc>
          <w:tcPr>
            <w:tcW w:w="1002" w:type="dxa"/>
            <w:shd w:val="clear" w:color="auto" w:fill="auto"/>
            <w:vAlign w:val="center"/>
          </w:tcPr>
          <w:p w14:paraId="0D8673C3" w14:textId="0B1D2C52" w:rsidR="003F775B" w:rsidRPr="00AC4FBC" w:rsidRDefault="003F775B" w:rsidP="003F775B">
            <w:pPr>
              <w:pStyle w:val="TAC"/>
            </w:pPr>
            <w:r w:rsidRPr="00AC4FBC">
              <w:rPr>
                <w:lang w:eastAsia="zh-CN"/>
              </w:rPr>
              <w:t>FDD</w:t>
            </w:r>
          </w:p>
        </w:tc>
        <w:tc>
          <w:tcPr>
            <w:tcW w:w="716" w:type="dxa"/>
            <w:shd w:val="clear" w:color="auto" w:fill="auto"/>
          </w:tcPr>
          <w:p w14:paraId="7A13A706" w14:textId="793A0D6B" w:rsidR="003F775B" w:rsidRPr="00AC4FBC" w:rsidRDefault="003F775B" w:rsidP="003F775B">
            <w:pPr>
              <w:pStyle w:val="TAC"/>
            </w:pPr>
            <w:r w:rsidRPr="00EF5447">
              <w:rPr>
                <w:szCs w:val="18"/>
                <w:lang w:eastAsia="ja-JP"/>
              </w:rPr>
              <w:t>N/A</w:t>
            </w:r>
          </w:p>
        </w:tc>
        <w:tc>
          <w:tcPr>
            <w:tcW w:w="850" w:type="dxa"/>
          </w:tcPr>
          <w:p w14:paraId="5EFB914E" w14:textId="77777777" w:rsidR="003F775B" w:rsidRPr="00AC4FBC" w:rsidRDefault="003F775B" w:rsidP="003F775B">
            <w:pPr>
              <w:pStyle w:val="TAC"/>
            </w:pPr>
          </w:p>
        </w:tc>
      </w:tr>
      <w:tr w:rsidR="003F775B" w:rsidRPr="00AC4FBC" w14:paraId="7A2E3320" w14:textId="77777777" w:rsidTr="000E7EBA">
        <w:trPr>
          <w:trHeight w:val="54"/>
        </w:trPr>
        <w:tc>
          <w:tcPr>
            <w:tcW w:w="1993" w:type="dxa"/>
            <w:tcBorders>
              <w:top w:val="nil"/>
              <w:left w:val="single" w:sz="4" w:space="0" w:color="auto"/>
              <w:bottom w:val="nil"/>
              <w:right w:val="single" w:sz="4" w:space="0" w:color="auto"/>
            </w:tcBorders>
            <w:shd w:val="clear" w:color="auto" w:fill="auto"/>
            <w:vAlign w:val="center"/>
          </w:tcPr>
          <w:p w14:paraId="19DD3509" w14:textId="154AAEB1" w:rsidR="003F775B" w:rsidRPr="00AC4FBC" w:rsidRDefault="003F775B" w:rsidP="003F775B">
            <w:pPr>
              <w:keepNext/>
              <w:keepLines/>
              <w:spacing w:after="0"/>
              <w:jc w:val="center"/>
            </w:pPr>
            <w:r w:rsidRPr="00432D96">
              <w:rPr>
                <w:rFonts w:ascii="Arial" w:hAnsi="Arial" w:cs="Arial"/>
                <w:sz w:val="18"/>
                <w:szCs w:val="18"/>
                <w:lang w:eastAsia="ja-JP"/>
              </w:rPr>
              <w:t>DC_66A_n5A-n77A</w:t>
            </w:r>
          </w:p>
        </w:tc>
        <w:tc>
          <w:tcPr>
            <w:tcW w:w="716" w:type="dxa"/>
            <w:tcBorders>
              <w:top w:val="nil"/>
              <w:left w:val="single" w:sz="4" w:space="0" w:color="auto"/>
              <w:bottom w:val="nil"/>
              <w:right w:val="single" w:sz="4" w:space="0" w:color="auto"/>
            </w:tcBorders>
          </w:tcPr>
          <w:p w14:paraId="56485875" w14:textId="77777777" w:rsidR="003F775B" w:rsidRPr="00AC4FBC" w:rsidRDefault="003F775B" w:rsidP="003F775B">
            <w:pPr>
              <w:pStyle w:val="TAC"/>
            </w:pPr>
          </w:p>
        </w:tc>
        <w:tc>
          <w:tcPr>
            <w:tcW w:w="1000" w:type="dxa"/>
            <w:tcBorders>
              <w:left w:val="single" w:sz="4" w:space="0" w:color="auto"/>
            </w:tcBorders>
            <w:shd w:val="clear" w:color="auto" w:fill="auto"/>
          </w:tcPr>
          <w:p w14:paraId="30767791" w14:textId="4321B496" w:rsidR="003F775B" w:rsidRPr="00AC4FBC" w:rsidRDefault="003F775B" w:rsidP="003F775B">
            <w:pPr>
              <w:pStyle w:val="TAC"/>
            </w:pPr>
            <w:r w:rsidRPr="00EF5447">
              <w:rPr>
                <w:rFonts w:eastAsia="Calibri Light"/>
              </w:rPr>
              <w:t>n5</w:t>
            </w:r>
          </w:p>
        </w:tc>
        <w:tc>
          <w:tcPr>
            <w:tcW w:w="861" w:type="dxa"/>
            <w:shd w:val="clear" w:color="auto" w:fill="auto"/>
            <w:noWrap/>
            <w:vAlign w:val="center"/>
          </w:tcPr>
          <w:p w14:paraId="4BD5C134" w14:textId="7F19BBED" w:rsidR="003F775B" w:rsidRPr="00AC4FBC" w:rsidRDefault="003F775B" w:rsidP="003F775B">
            <w:pPr>
              <w:pStyle w:val="TAC"/>
            </w:pPr>
            <w:r w:rsidRPr="00AC4FBC">
              <w:rPr>
                <w:lang w:eastAsia="zh-CN"/>
              </w:rPr>
              <w:t>15</w:t>
            </w:r>
          </w:p>
        </w:tc>
        <w:tc>
          <w:tcPr>
            <w:tcW w:w="1139" w:type="dxa"/>
            <w:shd w:val="clear" w:color="auto" w:fill="auto"/>
            <w:noWrap/>
            <w:vAlign w:val="center"/>
          </w:tcPr>
          <w:p w14:paraId="6261C553" w14:textId="194B6059" w:rsidR="003F775B" w:rsidRPr="00AC4FBC" w:rsidRDefault="003F775B" w:rsidP="003F775B">
            <w:pPr>
              <w:pStyle w:val="TAC"/>
              <w:rPr>
                <w:rFonts w:eastAsia="MS Mincho"/>
              </w:rPr>
            </w:pPr>
            <w:r w:rsidRPr="00AC4FBC">
              <w:rPr>
                <w:rFonts w:eastAsia="MS Mincho"/>
              </w:rPr>
              <w:t>REFSENS</w:t>
            </w:r>
          </w:p>
        </w:tc>
        <w:tc>
          <w:tcPr>
            <w:tcW w:w="1136" w:type="dxa"/>
            <w:shd w:val="clear" w:color="auto" w:fill="auto"/>
            <w:noWrap/>
            <w:vAlign w:val="center"/>
          </w:tcPr>
          <w:p w14:paraId="5BDBEE65" w14:textId="7BBBE383" w:rsidR="003F775B" w:rsidRPr="00AC4FBC" w:rsidRDefault="003F775B" w:rsidP="003F775B">
            <w:pPr>
              <w:pStyle w:val="TAC"/>
              <w:rPr>
                <w:rFonts w:eastAsia="MS Mincho"/>
              </w:rPr>
            </w:pPr>
            <w:r>
              <w:rPr>
                <w:rFonts w:eastAsia="MS Mincho" w:cs="Arial"/>
                <w:szCs w:val="18"/>
              </w:rPr>
              <w:t>-</w:t>
            </w:r>
          </w:p>
        </w:tc>
        <w:tc>
          <w:tcPr>
            <w:tcW w:w="858" w:type="dxa"/>
            <w:shd w:val="clear" w:color="auto" w:fill="auto"/>
            <w:noWrap/>
            <w:vAlign w:val="center"/>
          </w:tcPr>
          <w:p w14:paraId="1F559274" w14:textId="721406BB" w:rsidR="003F775B" w:rsidRPr="00AC4FBC" w:rsidRDefault="003F775B" w:rsidP="003F775B">
            <w:pPr>
              <w:pStyle w:val="TAC"/>
            </w:pPr>
            <w:r w:rsidRPr="00AC4FBC">
              <w:rPr>
                <w:lang w:eastAsia="zh-CN"/>
              </w:rPr>
              <w:t>-</w:t>
            </w:r>
          </w:p>
        </w:tc>
        <w:tc>
          <w:tcPr>
            <w:tcW w:w="862" w:type="dxa"/>
            <w:shd w:val="clear" w:color="auto" w:fill="auto"/>
            <w:vAlign w:val="center"/>
          </w:tcPr>
          <w:p w14:paraId="30E025FD" w14:textId="055334BD" w:rsidR="003F775B" w:rsidRPr="00AC4FBC" w:rsidRDefault="003F775B" w:rsidP="003F775B">
            <w:pPr>
              <w:pStyle w:val="TAC"/>
            </w:pPr>
            <w:r w:rsidRPr="00AC4FBC">
              <w:rPr>
                <w:lang w:eastAsia="zh-CN"/>
              </w:rPr>
              <w:t>-</w:t>
            </w:r>
          </w:p>
        </w:tc>
        <w:tc>
          <w:tcPr>
            <w:tcW w:w="1002" w:type="dxa"/>
            <w:shd w:val="clear" w:color="auto" w:fill="auto"/>
            <w:vAlign w:val="center"/>
          </w:tcPr>
          <w:p w14:paraId="221E1714" w14:textId="641AF36D" w:rsidR="003F775B" w:rsidRPr="00AC4FBC" w:rsidRDefault="003F775B" w:rsidP="003F775B">
            <w:pPr>
              <w:pStyle w:val="TAC"/>
            </w:pPr>
            <w:r w:rsidRPr="00AC4FBC">
              <w:rPr>
                <w:lang w:eastAsia="zh-CN"/>
              </w:rPr>
              <w:t>FDD</w:t>
            </w:r>
          </w:p>
        </w:tc>
        <w:tc>
          <w:tcPr>
            <w:tcW w:w="716" w:type="dxa"/>
            <w:shd w:val="clear" w:color="auto" w:fill="auto"/>
          </w:tcPr>
          <w:p w14:paraId="77682EA2" w14:textId="78F98259" w:rsidR="003F775B" w:rsidRPr="00AC4FBC" w:rsidRDefault="003F775B" w:rsidP="003F775B">
            <w:pPr>
              <w:pStyle w:val="TAC"/>
            </w:pPr>
            <w:r w:rsidRPr="00EF5447">
              <w:rPr>
                <w:szCs w:val="18"/>
                <w:lang w:eastAsia="ja-JP"/>
              </w:rPr>
              <w:t>N/A</w:t>
            </w:r>
          </w:p>
        </w:tc>
        <w:tc>
          <w:tcPr>
            <w:tcW w:w="850" w:type="dxa"/>
          </w:tcPr>
          <w:p w14:paraId="72D1EAEB" w14:textId="77777777" w:rsidR="003F775B" w:rsidRPr="00AC4FBC" w:rsidRDefault="003F775B" w:rsidP="003F775B">
            <w:pPr>
              <w:pStyle w:val="TAC"/>
            </w:pPr>
          </w:p>
        </w:tc>
      </w:tr>
      <w:tr w:rsidR="003F775B" w:rsidRPr="00AC4FBC" w14:paraId="0C08ABCF" w14:textId="77777777" w:rsidTr="000E7EBA">
        <w:trPr>
          <w:trHeight w:val="54"/>
        </w:trPr>
        <w:tc>
          <w:tcPr>
            <w:tcW w:w="1993" w:type="dxa"/>
            <w:tcBorders>
              <w:top w:val="nil"/>
            </w:tcBorders>
            <w:shd w:val="clear" w:color="auto" w:fill="auto"/>
            <w:vAlign w:val="center"/>
          </w:tcPr>
          <w:p w14:paraId="60837EF5" w14:textId="77777777" w:rsidR="003F775B" w:rsidRPr="00AC4FBC" w:rsidRDefault="003F775B" w:rsidP="003F775B">
            <w:pPr>
              <w:keepNext/>
              <w:keepLines/>
              <w:spacing w:after="0"/>
              <w:jc w:val="center"/>
            </w:pPr>
          </w:p>
        </w:tc>
        <w:tc>
          <w:tcPr>
            <w:tcW w:w="716" w:type="dxa"/>
            <w:tcBorders>
              <w:top w:val="nil"/>
            </w:tcBorders>
          </w:tcPr>
          <w:p w14:paraId="2FAA756A" w14:textId="77777777" w:rsidR="003F775B" w:rsidRPr="00AC4FBC" w:rsidRDefault="003F775B" w:rsidP="003F775B">
            <w:pPr>
              <w:pStyle w:val="TAC"/>
            </w:pPr>
          </w:p>
        </w:tc>
        <w:tc>
          <w:tcPr>
            <w:tcW w:w="1000" w:type="dxa"/>
            <w:shd w:val="clear" w:color="auto" w:fill="auto"/>
          </w:tcPr>
          <w:p w14:paraId="39673960" w14:textId="170A83CD" w:rsidR="003F775B" w:rsidRPr="00AC4FBC" w:rsidRDefault="003F775B" w:rsidP="003F775B">
            <w:pPr>
              <w:pStyle w:val="TAC"/>
            </w:pPr>
            <w:r w:rsidRPr="00EF5447">
              <w:rPr>
                <w:rFonts w:eastAsia="Calibri Light"/>
              </w:rPr>
              <w:t>n77</w:t>
            </w:r>
          </w:p>
        </w:tc>
        <w:tc>
          <w:tcPr>
            <w:tcW w:w="861" w:type="dxa"/>
            <w:shd w:val="clear" w:color="auto" w:fill="auto"/>
            <w:noWrap/>
            <w:vAlign w:val="center"/>
          </w:tcPr>
          <w:p w14:paraId="4810F7DC" w14:textId="096EFF81" w:rsidR="003F775B" w:rsidRPr="00AC4FBC" w:rsidRDefault="003F775B" w:rsidP="003F775B">
            <w:pPr>
              <w:pStyle w:val="TAC"/>
            </w:pPr>
            <w:r w:rsidRPr="00AC4FBC">
              <w:rPr>
                <w:lang w:eastAsia="zh-CN"/>
              </w:rPr>
              <w:t>15</w:t>
            </w:r>
          </w:p>
        </w:tc>
        <w:tc>
          <w:tcPr>
            <w:tcW w:w="1139" w:type="dxa"/>
            <w:shd w:val="clear" w:color="auto" w:fill="auto"/>
            <w:noWrap/>
            <w:vAlign w:val="center"/>
          </w:tcPr>
          <w:p w14:paraId="4E01808C" w14:textId="024CBBE7" w:rsidR="003F775B" w:rsidRPr="00AC4FBC" w:rsidRDefault="003F775B" w:rsidP="003F775B">
            <w:pPr>
              <w:pStyle w:val="TAC"/>
              <w:rPr>
                <w:rFonts w:eastAsia="MS Mincho"/>
              </w:rPr>
            </w:pPr>
            <w:r>
              <w:rPr>
                <w:rFonts w:eastAsia="MS Mincho" w:cs="Arial"/>
                <w:szCs w:val="18"/>
              </w:rPr>
              <w:t>-</w:t>
            </w:r>
          </w:p>
        </w:tc>
        <w:tc>
          <w:tcPr>
            <w:tcW w:w="1136" w:type="dxa"/>
            <w:shd w:val="clear" w:color="auto" w:fill="auto"/>
            <w:noWrap/>
            <w:vAlign w:val="center"/>
          </w:tcPr>
          <w:p w14:paraId="2AAD5B98" w14:textId="54D13DB2" w:rsidR="003F775B" w:rsidRPr="00AC4FBC" w:rsidRDefault="003F775B" w:rsidP="003F775B">
            <w:pPr>
              <w:pStyle w:val="TAC"/>
              <w:rPr>
                <w:rFonts w:eastAsia="MS Mincho"/>
              </w:rPr>
            </w:pPr>
            <w:r>
              <w:rPr>
                <w:rFonts w:eastAsia="MS Mincho" w:cs="Arial"/>
                <w:szCs w:val="18"/>
              </w:rPr>
              <w:t>-77.7</w:t>
            </w:r>
          </w:p>
        </w:tc>
        <w:tc>
          <w:tcPr>
            <w:tcW w:w="858" w:type="dxa"/>
            <w:shd w:val="clear" w:color="auto" w:fill="auto"/>
            <w:noWrap/>
            <w:vAlign w:val="center"/>
          </w:tcPr>
          <w:p w14:paraId="579F9CCD" w14:textId="7A38B905" w:rsidR="003F775B" w:rsidRPr="00AC4FBC" w:rsidRDefault="003F775B" w:rsidP="003F775B">
            <w:pPr>
              <w:pStyle w:val="TAC"/>
            </w:pPr>
            <w:r w:rsidRPr="00AC4FBC">
              <w:rPr>
                <w:lang w:eastAsia="zh-CN"/>
              </w:rPr>
              <w:t>-</w:t>
            </w:r>
          </w:p>
        </w:tc>
        <w:tc>
          <w:tcPr>
            <w:tcW w:w="862" w:type="dxa"/>
            <w:shd w:val="clear" w:color="auto" w:fill="auto"/>
            <w:vAlign w:val="center"/>
          </w:tcPr>
          <w:p w14:paraId="214F425C" w14:textId="6D1EE01C" w:rsidR="003F775B" w:rsidRPr="00AC4FBC" w:rsidRDefault="003F775B" w:rsidP="003F775B">
            <w:pPr>
              <w:pStyle w:val="TAC"/>
            </w:pPr>
            <w:r w:rsidRPr="00AC4FBC">
              <w:rPr>
                <w:lang w:eastAsia="zh-CN"/>
              </w:rPr>
              <w:t>-</w:t>
            </w:r>
          </w:p>
        </w:tc>
        <w:tc>
          <w:tcPr>
            <w:tcW w:w="1002" w:type="dxa"/>
            <w:shd w:val="clear" w:color="auto" w:fill="auto"/>
            <w:vAlign w:val="center"/>
          </w:tcPr>
          <w:p w14:paraId="78B18DBF" w14:textId="54889692" w:rsidR="003F775B" w:rsidRPr="00AC4FBC" w:rsidRDefault="003F775B" w:rsidP="003F775B">
            <w:pPr>
              <w:pStyle w:val="TAC"/>
            </w:pPr>
            <w:r w:rsidRPr="00AC4FBC">
              <w:rPr>
                <w:lang w:eastAsia="zh-CN"/>
              </w:rPr>
              <w:t>TDD</w:t>
            </w:r>
          </w:p>
        </w:tc>
        <w:tc>
          <w:tcPr>
            <w:tcW w:w="716" w:type="dxa"/>
            <w:shd w:val="clear" w:color="auto" w:fill="auto"/>
          </w:tcPr>
          <w:p w14:paraId="4E97DFC8" w14:textId="17053762" w:rsidR="003F775B" w:rsidRPr="00AC4FBC" w:rsidRDefault="003F775B" w:rsidP="003F775B">
            <w:pPr>
              <w:pStyle w:val="TAC"/>
            </w:pPr>
            <w:r w:rsidRPr="00EF5447">
              <w:rPr>
                <w:szCs w:val="18"/>
                <w:lang w:eastAsia="ja-JP"/>
              </w:rPr>
              <w:t>IMD3</w:t>
            </w:r>
            <w:r w:rsidRPr="00D06F04">
              <w:rPr>
                <w:szCs w:val="18"/>
                <w:vertAlign w:val="superscript"/>
                <w:lang w:eastAsia="ja-JP"/>
              </w:rPr>
              <w:t>9</w:t>
            </w:r>
          </w:p>
        </w:tc>
        <w:tc>
          <w:tcPr>
            <w:tcW w:w="850" w:type="dxa"/>
          </w:tcPr>
          <w:p w14:paraId="3370DE30" w14:textId="77777777" w:rsidR="003F775B" w:rsidRPr="00AC4FBC" w:rsidRDefault="003F775B" w:rsidP="003F775B">
            <w:pPr>
              <w:pStyle w:val="TAC"/>
            </w:pPr>
          </w:p>
        </w:tc>
      </w:tr>
      <w:tr w:rsidR="003F775B" w:rsidRPr="00AC4FBC" w14:paraId="4C6EB549" w14:textId="77777777" w:rsidTr="00A74A4A">
        <w:trPr>
          <w:trHeight w:val="22"/>
        </w:trPr>
        <w:tc>
          <w:tcPr>
            <w:tcW w:w="11133" w:type="dxa"/>
            <w:gridSpan w:val="11"/>
          </w:tcPr>
          <w:p w14:paraId="08C72725" w14:textId="5EAB8EB7" w:rsidR="003F775B" w:rsidRPr="00AC4FBC" w:rsidRDefault="003F775B" w:rsidP="003F775B">
            <w:pPr>
              <w:pStyle w:val="TAN"/>
            </w:pPr>
            <w:r w:rsidRPr="00AC4FBC">
              <w:t>NOTE 1:</w:t>
            </w:r>
            <w:r w:rsidRPr="00AC4FBC">
              <w:tab/>
            </w:r>
            <w:r w:rsidRPr="00AC4FBC">
              <w:rPr>
                <w:lang w:eastAsia="ko-KR"/>
              </w:rPr>
              <w:t>E-UTRA carrier shall be set to min(+20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p>
          <w:p w14:paraId="5B355A2E" w14:textId="77777777" w:rsidR="003F775B" w:rsidRPr="00AC4FBC" w:rsidRDefault="003F775B" w:rsidP="003F775B">
            <w:pPr>
              <w:pStyle w:val="TAN"/>
            </w:pPr>
            <w:r w:rsidRPr="00AC4FBC">
              <w:t>NOTE 2:</w:t>
            </w:r>
            <w:r w:rsidRPr="00AC4FBC">
              <w:tab/>
              <w:t>RB</w:t>
            </w:r>
            <w:r w:rsidRPr="00AC4FBC">
              <w:rPr>
                <w:vertAlign w:val="subscript"/>
              </w:rPr>
              <w:t>START</w:t>
            </w:r>
            <w:r w:rsidRPr="00AC4FBC">
              <w:t xml:space="preserve"> = 0</w:t>
            </w:r>
          </w:p>
          <w:p w14:paraId="28D18934" w14:textId="768ED9D8" w:rsidR="003F775B" w:rsidRPr="00AC4FBC" w:rsidRDefault="003F775B" w:rsidP="003F775B">
            <w:pPr>
              <w:pStyle w:val="TAN"/>
            </w:pPr>
            <w:r w:rsidRPr="00AC4FBC">
              <w:t>NOTE 3:</w:t>
            </w:r>
            <w:r w:rsidRPr="00AC4FBC">
              <w:tab/>
              <w:t>Void</w:t>
            </w:r>
          </w:p>
          <w:p w14:paraId="0989585A" w14:textId="77777777" w:rsidR="003F775B" w:rsidRPr="00AC4FBC" w:rsidRDefault="003F775B" w:rsidP="003F775B">
            <w:pPr>
              <w:pStyle w:val="TAN"/>
            </w:pPr>
            <w:r w:rsidRPr="00AC4FBC">
              <w:t>NOTE 4:</w:t>
            </w:r>
            <w:r w:rsidRPr="00AC4FBC">
              <w:tab/>
              <w:t>This band is subject to IMD5 also which MSD is not specified.</w:t>
            </w:r>
          </w:p>
          <w:p w14:paraId="750F1A9B" w14:textId="77777777" w:rsidR="003F775B" w:rsidRPr="00AC4FBC" w:rsidRDefault="003F775B" w:rsidP="003F775B">
            <w:pPr>
              <w:pStyle w:val="TAN"/>
            </w:pPr>
            <w:r w:rsidRPr="00AC4FBC">
              <w:t>NOTE 5:</w:t>
            </w:r>
            <w:r w:rsidRPr="00AC4FBC">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145AA836" w14:textId="77777777" w:rsidR="003F775B" w:rsidRPr="00AC4FBC" w:rsidRDefault="003F775B" w:rsidP="003F775B">
            <w:pPr>
              <w:pStyle w:val="TAN"/>
            </w:pPr>
            <w:r w:rsidRPr="00AC4FBC">
              <w:t>NOTE 6:</w:t>
            </w:r>
            <w:r w:rsidRPr="00AC4FBC">
              <w:tab/>
              <w:t>No requirements apply when there is at least one individual RE within the intermodulation generated by the dual uplink is within the downlink transmission bandwidth of the Band 46. The reference sensitivity should only be verified when this is not the case (the requirements for Band 46 specified in the CA_7A-46A in clause 7.3.1 of TS 36.101 [5] apply).</w:t>
            </w:r>
          </w:p>
          <w:p w14:paraId="326EF20B" w14:textId="77777777" w:rsidR="003F775B" w:rsidRPr="00AC4FBC" w:rsidRDefault="003F775B" w:rsidP="003F775B">
            <w:pPr>
              <w:pStyle w:val="TAN"/>
            </w:pPr>
            <w:r w:rsidRPr="00AC4FBC">
              <w:t>NOTE 7:</w:t>
            </w:r>
            <w:r w:rsidRPr="00AC4FBC">
              <w:tab/>
              <w:t>This band is subject to IMD3 also which MSD is not specified.</w:t>
            </w:r>
          </w:p>
          <w:p w14:paraId="4EA37B20" w14:textId="77777777" w:rsidR="003F775B" w:rsidRDefault="003F775B" w:rsidP="003F775B">
            <w:pPr>
              <w:pStyle w:val="TAN"/>
            </w:pPr>
            <w:r w:rsidRPr="00AC4FBC">
              <w:t>NOTE 8:</w:t>
            </w:r>
            <w:r w:rsidRPr="00AC4FBC">
              <w:tab/>
              <w:t>This MSD requirement apply with both IMD2 and IMD3 products should be generated.</w:t>
            </w:r>
          </w:p>
          <w:p w14:paraId="5F7CA910" w14:textId="70B754FC" w:rsidR="003F775B" w:rsidRPr="00AC4FBC" w:rsidRDefault="003F775B" w:rsidP="003F775B">
            <w:pPr>
              <w:pStyle w:val="TAN"/>
            </w:pPr>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p>
        </w:tc>
      </w:tr>
    </w:tbl>
    <w:p w14:paraId="5722980B" w14:textId="77777777" w:rsidR="00D7246E" w:rsidRDefault="00D7246E" w:rsidP="00D7246E">
      <w:pPr>
        <w:rPr>
          <w:ins w:id="17590" w:author="1989" w:date="2024-03-27T13:57:00Z"/>
        </w:rPr>
      </w:pPr>
    </w:p>
    <w:p w14:paraId="652FBF40" w14:textId="77777777" w:rsidR="00D7246E" w:rsidRPr="00AC4FBC" w:rsidRDefault="00D7246E" w:rsidP="00D7246E">
      <w:pPr>
        <w:pStyle w:val="TH"/>
        <w:rPr>
          <w:ins w:id="17591" w:author="1989" w:date="2024-03-27T13:57:00Z"/>
        </w:rPr>
      </w:pPr>
      <w:bookmarkStart w:id="17592" w:name="_CRTable7_3B_2_3_1_1_51a"/>
      <w:ins w:id="17593" w:author="1989" w:date="2024-03-27T13:57:00Z">
        <w:r>
          <w:t xml:space="preserve">Table </w:t>
        </w:r>
        <w:bookmarkEnd w:id="17592"/>
        <w:r>
          <w:t>7.3B.2.3_1.1.5-1a</w:t>
        </w:r>
        <w:r w:rsidRPr="00AC4FBC">
          <w:t xml:space="preserve">: Reference sensitivity exceptions for Scell due to dual uplink operation for </w:t>
        </w:r>
        <w:r>
          <w:t xml:space="preserve">PC2 </w:t>
        </w:r>
        <w:r w:rsidRPr="00AC4FBC">
          <w:t>EN-DC in NR FR1 (three bands)</w:t>
        </w:r>
      </w:ins>
    </w:p>
    <w:tbl>
      <w:tblPr>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Change w:id="17594" w:author="1989" w:date="2024-03-27T13:57:00Z">
          <w:tblPr>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PrChange>
      </w:tblPr>
      <w:tblGrid>
        <w:gridCol w:w="1993"/>
        <w:gridCol w:w="716"/>
        <w:gridCol w:w="1000"/>
        <w:gridCol w:w="861"/>
        <w:gridCol w:w="1139"/>
        <w:gridCol w:w="1136"/>
        <w:gridCol w:w="858"/>
        <w:gridCol w:w="862"/>
        <w:gridCol w:w="1002"/>
        <w:gridCol w:w="716"/>
        <w:gridCol w:w="850"/>
        <w:tblGridChange w:id="17595">
          <w:tblGrid>
            <w:gridCol w:w="1993"/>
            <w:gridCol w:w="716"/>
            <w:gridCol w:w="1000"/>
            <w:gridCol w:w="861"/>
            <w:gridCol w:w="1139"/>
            <w:gridCol w:w="1136"/>
            <w:gridCol w:w="858"/>
            <w:gridCol w:w="862"/>
            <w:gridCol w:w="1002"/>
            <w:gridCol w:w="716"/>
            <w:gridCol w:w="850"/>
          </w:tblGrid>
        </w:tblGridChange>
      </w:tblGrid>
      <w:tr w:rsidR="00D7246E" w:rsidRPr="00AC4FBC" w14:paraId="037EB98F" w14:textId="77777777" w:rsidTr="00586E32">
        <w:trPr>
          <w:trHeight w:val="231"/>
          <w:tblHeader/>
          <w:ins w:id="17596" w:author="1989" w:date="2024-03-27T13:57:00Z"/>
          <w:trPrChange w:id="17597" w:author="1989" w:date="2024-03-27T13:57:00Z">
            <w:trPr>
              <w:trHeight w:val="231"/>
              <w:tblHeader/>
            </w:trPr>
          </w:trPrChange>
        </w:trPr>
        <w:tc>
          <w:tcPr>
            <w:tcW w:w="1993" w:type="dxa"/>
            <w:tcBorders>
              <w:bottom w:val="single" w:sz="4" w:space="0" w:color="auto"/>
            </w:tcBorders>
            <w:shd w:val="clear" w:color="auto" w:fill="auto"/>
            <w:vAlign w:val="center"/>
            <w:tcPrChange w:id="17598" w:author="1989" w:date="2024-03-27T13:57:00Z">
              <w:tcPr>
                <w:tcW w:w="1993" w:type="dxa"/>
                <w:tcBorders>
                  <w:bottom w:val="single" w:sz="4" w:space="0" w:color="auto"/>
                </w:tcBorders>
                <w:shd w:val="clear" w:color="auto" w:fill="auto"/>
                <w:vAlign w:val="center"/>
              </w:tcPr>
            </w:tcPrChange>
          </w:tcPr>
          <w:p w14:paraId="73C8F19C" w14:textId="77777777" w:rsidR="00D7246E" w:rsidRPr="00AC4FBC" w:rsidRDefault="00D7246E" w:rsidP="00586E32">
            <w:pPr>
              <w:pStyle w:val="TAH"/>
              <w:rPr>
                <w:ins w:id="17599" w:author="1989" w:date="2024-03-27T13:57:00Z"/>
              </w:rPr>
            </w:pPr>
            <w:ins w:id="17600" w:author="1989" w:date="2024-03-27T13:57:00Z">
              <w:r w:rsidRPr="00AC4FBC">
                <w:t>EN-DC Configuration</w:t>
              </w:r>
            </w:ins>
          </w:p>
        </w:tc>
        <w:tc>
          <w:tcPr>
            <w:tcW w:w="716" w:type="dxa"/>
            <w:tcBorders>
              <w:bottom w:val="single" w:sz="4" w:space="0" w:color="auto"/>
            </w:tcBorders>
            <w:vAlign w:val="center"/>
            <w:tcPrChange w:id="17601" w:author="1989" w:date="2024-03-27T13:57:00Z">
              <w:tcPr>
                <w:tcW w:w="716" w:type="dxa"/>
                <w:tcBorders>
                  <w:bottom w:val="single" w:sz="4" w:space="0" w:color="auto"/>
                </w:tcBorders>
                <w:vAlign w:val="center"/>
              </w:tcPr>
            </w:tcPrChange>
          </w:tcPr>
          <w:p w14:paraId="7EE9D512" w14:textId="77777777" w:rsidR="00D7246E" w:rsidRPr="00AC4FBC" w:rsidRDefault="00D7246E" w:rsidP="00586E32">
            <w:pPr>
              <w:pStyle w:val="TAH"/>
              <w:rPr>
                <w:ins w:id="17602" w:author="1989" w:date="2024-03-27T13:57:00Z"/>
              </w:rPr>
            </w:pPr>
            <w:ins w:id="17603" w:author="1989" w:date="2024-03-27T13:57:00Z">
              <w:r w:rsidRPr="00AC4FBC">
                <w:t>Test ID</w:t>
              </w:r>
            </w:ins>
          </w:p>
        </w:tc>
        <w:tc>
          <w:tcPr>
            <w:tcW w:w="1000" w:type="dxa"/>
            <w:tcBorders>
              <w:bottom w:val="single" w:sz="4" w:space="0" w:color="auto"/>
            </w:tcBorders>
            <w:shd w:val="clear" w:color="auto" w:fill="auto"/>
            <w:vAlign w:val="center"/>
            <w:tcPrChange w:id="17604" w:author="1989" w:date="2024-03-27T13:57:00Z">
              <w:tcPr>
                <w:tcW w:w="1000" w:type="dxa"/>
                <w:tcBorders>
                  <w:bottom w:val="single" w:sz="4" w:space="0" w:color="auto"/>
                </w:tcBorders>
                <w:shd w:val="clear" w:color="auto" w:fill="auto"/>
                <w:vAlign w:val="center"/>
              </w:tcPr>
            </w:tcPrChange>
          </w:tcPr>
          <w:p w14:paraId="6BA006DA" w14:textId="77777777" w:rsidR="00D7246E" w:rsidRPr="00AC4FBC" w:rsidRDefault="00D7246E" w:rsidP="00586E32">
            <w:pPr>
              <w:pStyle w:val="TAH"/>
              <w:rPr>
                <w:ins w:id="17605" w:author="1989" w:date="2024-03-27T13:57:00Z"/>
              </w:rPr>
            </w:pPr>
            <w:ins w:id="17606" w:author="1989" w:date="2024-03-27T13:57:00Z">
              <w:r w:rsidRPr="00AC4FBC">
                <w:t>EUTRA/ NR band</w:t>
              </w:r>
            </w:ins>
          </w:p>
        </w:tc>
        <w:tc>
          <w:tcPr>
            <w:tcW w:w="861" w:type="dxa"/>
            <w:tcBorders>
              <w:bottom w:val="single" w:sz="4" w:space="0" w:color="auto"/>
            </w:tcBorders>
            <w:shd w:val="clear" w:color="auto" w:fill="auto"/>
            <w:vAlign w:val="center"/>
            <w:tcPrChange w:id="17607" w:author="1989" w:date="2024-03-27T13:57:00Z">
              <w:tcPr>
                <w:tcW w:w="861" w:type="dxa"/>
                <w:tcBorders>
                  <w:bottom w:val="single" w:sz="4" w:space="0" w:color="auto"/>
                </w:tcBorders>
                <w:shd w:val="clear" w:color="auto" w:fill="auto"/>
                <w:vAlign w:val="center"/>
              </w:tcPr>
            </w:tcPrChange>
          </w:tcPr>
          <w:p w14:paraId="7533C803" w14:textId="77777777" w:rsidR="00D7246E" w:rsidRPr="00AC4FBC" w:rsidRDefault="00D7246E" w:rsidP="00586E32">
            <w:pPr>
              <w:pStyle w:val="TAH"/>
              <w:rPr>
                <w:ins w:id="17608" w:author="1989" w:date="2024-03-27T13:57:00Z"/>
              </w:rPr>
            </w:pPr>
            <w:ins w:id="17609" w:author="1989" w:date="2024-03-27T13:57:00Z">
              <w:r w:rsidRPr="00AC4FBC">
                <w:t xml:space="preserve">SCS </w:t>
              </w:r>
              <w:r w:rsidRPr="00AC4FBC">
                <w:br/>
                <w:t>(kHz)</w:t>
              </w:r>
            </w:ins>
          </w:p>
        </w:tc>
        <w:tc>
          <w:tcPr>
            <w:tcW w:w="1139" w:type="dxa"/>
            <w:tcBorders>
              <w:bottom w:val="single" w:sz="4" w:space="0" w:color="auto"/>
            </w:tcBorders>
            <w:shd w:val="clear" w:color="auto" w:fill="auto"/>
            <w:vAlign w:val="center"/>
            <w:tcPrChange w:id="17610" w:author="1989" w:date="2024-03-27T13:57:00Z">
              <w:tcPr>
                <w:tcW w:w="1139" w:type="dxa"/>
                <w:tcBorders>
                  <w:bottom w:val="single" w:sz="4" w:space="0" w:color="auto"/>
                </w:tcBorders>
                <w:shd w:val="clear" w:color="auto" w:fill="auto"/>
                <w:vAlign w:val="center"/>
              </w:tcPr>
            </w:tcPrChange>
          </w:tcPr>
          <w:p w14:paraId="5E8D0DCE" w14:textId="77777777" w:rsidR="00D7246E" w:rsidRPr="00AC4FBC" w:rsidRDefault="00D7246E" w:rsidP="00586E32">
            <w:pPr>
              <w:pStyle w:val="TAH"/>
              <w:rPr>
                <w:ins w:id="17611" w:author="1989" w:date="2024-03-27T13:57:00Z"/>
              </w:rPr>
            </w:pPr>
            <w:ins w:id="17612" w:author="1989" w:date="2024-03-27T13:57:00Z">
              <w:r w:rsidRPr="00AC4FBC">
                <w:t xml:space="preserve">5 MHz </w:t>
              </w:r>
              <w:r w:rsidRPr="00AC4FBC">
                <w:br/>
                <w:t>(dBm)</w:t>
              </w:r>
            </w:ins>
          </w:p>
        </w:tc>
        <w:tc>
          <w:tcPr>
            <w:tcW w:w="1136" w:type="dxa"/>
            <w:tcBorders>
              <w:bottom w:val="single" w:sz="4" w:space="0" w:color="auto"/>
            </w:tcBorders>
            <w:shd w:val="clear" w:color="auto" w:fill="auto"/>
            <w:vAlign w:val="center"/>
            <w:tcPrChange w:id="17613" w:author="1989" w:date="2024-03-27T13:57:00Z">
              <w:tcPr>
                <w:tcW w:w="1136" w:type="dxa"/>
                <w:tcBorders>
                  <w:bottom w:val="single" w:sz="4" w:space="0" w:color="auto"/>
                </w:tcBorders>
                <w:shd w:val="clear" w:color="auto" w:fill="auto"/>
                <w:vAlign w:val="center"/>
              </w:tcPr>
            </w:tcPrChange>
          </w:tcPr>
          <w:p w14:paraId="64577545" w14:textId="77777777" w:rsidR="00D7246E" w:rsidRPr="00AC4FBC" w:rsidRDefault="00D7246E" w:rsidP="00586E32">
            <w:pPr>
              <w:pStyle w:val="TAH"/>
              <w:rPr>
                <w:ins w:id="17614" w:author="1989" w:date="2024-03-27T13:57:00Z"/>
              </w:rPr>
            </w:pPr>
            <w:ins w:id="17615" w:author="1989" w:date="2024-03-27T13:57:00Z">
              <w:r w:rsidRPr="00AC4FBC">
                <w:t xml:space="preserve">10 MHz </w:t>
              </w:r>
              <w:r w:rsidRPr="00AC4FBC">
                <w:br/>
                <w:t>(dBm)</w:t>
              </w:r>
            </w:ins>
          </w:p>
        </w:tc>
        <w:tc>
          <w:tcPr>
            <w:tcW w:w="858" w:type="dxa"/>
            <w:tcBorders>
              <w:bottom w:val="single" w:sz="4" w:space="0" w:color="auto"/>
            </w:tcBorders>
            <w:shd w:val="clear" w:color="auto" w:fill="auto"/>
            <w:vAlign w:val="center"/>
            <w:tcPrChange w:id="17616" w:author="1989" w:date="2024-03-27T13:57:00Z">
              <w:tcPr>
                <w:tcW w:w="858" w:type="dxa"/>
                <w:tcBorders>
                  <w:bottom w:val="single" w:sz="4" w:space="0" w:color="auto"/>
                </w:tcBorders>
                <w:shd w:val="clear" w:color="auto" w:fill="auto"/>
                <w:vAlign w:val="center"/>
              </w:tcPr>
            </w:tcPrChange>
          </w:tcPr>
          <w:p w14:paraId="0A3AC551" w14:textId="77777777" w:rsidR="00D7246E" w:rsidRPr="00AC4FBC" w:rsidRDefault="00D7246E" w:rsidP="00586E32">
            <w:pPr>
              <w:pStyle w:val="TAH"/>
              <w:rPr>
                <w:ins w:id="17617" w:author="1989" w:date="2024-03-27T13:57:00Z"/>
              </w:rPr>
            </w:pPr>
            <w:ins w:id="17618" w:author="1989" w:date="2024-03-27T13:57:00Z">
              <w:r w:rsidRPr="00AC4FBC">
                <w:t xml:space="preserve">20 MHz </w:t>
              </w:r>
              <w:r w:rsidRPr="00AC4FBC">
                <w:br/>
                <w:t>(dBm)</w:t>
              </w:r>
            </w:ins>
          </w:p>
        </w:tc>
        <w:tc>
          <w:tcPr>
            <w:tcW w:w="862" w:type="dxa"/>
            <w:tcBorders>
              <w:bottom w:val="single" w:sz="4" w:space="0" w:color="auto"/>
            </w:tcBorders>
            <w:shd w:val="clear" w:color="auto" w:fill="auto"/>
            <w:vAlign w:val="center"/>
            <w:tcPrChange w:id="17619" w:author="1989" w:date="2024-03-27T13:57:00Z">
              <w:tcPr>
                <w:tcW w:w="862" w:type="dxa"/>
                <w:tcBorders>
                  <w:bottom w:val="single" w:sz="4" w:space="0" w:color="auto"/>
                </w:tcBorders>
                <w:shd w:val="clear" w:color="auto" w:fill="auto"/>
                <w:vAlign w:val="center"/>
              </w:tcPr>
            </w:tcPrChange>
          </w:tcPr>
          <w:p w14:paraId="0BB06176" w14:textId="77777777" w:rsidR="00D7246E" w:rsidRPr="00AC4FBC" w:rsidRDefault="00D7246E" w:rsidP="00586E32">
            <w:pPr>
              <w:pStyle w:val="TAH"/>
              <w:rPr>
                <w:ins w:id="17620" w:author="1989" w:date="2024-03-27T13:57:00Z"/>
              </w:rPr>
            </w:pPr>
            <w:ins w:id="17621" w:author="1989" w:date="2024-03-27T13:57:00Z">
              <w:r w:rsidRPr="00AC4FBC">
                <w:t xml:space="preserve">40 MHz </w:t>
              </w:r>
              <w:r w:rsidRPr="00AC4FBC">
                <w:br/>
                <w:t>(dBm)</w:t>
              </w:r>
            </w:ins>
          </w:p>
        </w:tc>
        <w:tc>
          <w:tcPr>
            <w:tcW w:w="1002" w:type="dxa"/>
            <w:tcBorders>
              <w:bottom w:val="single" w:sz="4" w:space="0" w:color="auto"/>
            </w:tcBorders>
            <w:shd w:val="clear" w:color="auto" w:fill="auto"/>
            <w:vAlign w:val="center"/>
            <w:tcPrChange w:id="17622" w:author="1989" w:date="2024-03-27T13:57:00Z">
              <w:tcPr>
                <w:tcW w:w="1002" w:type="dxa"/>
                <w:tcBorders>
                  <w:bottom w:val="single" w:sz="4" w:space="0" w:color="auto"/>
                </w:tcBorders>
                <w:shd w:val="clear" w:color="auto" w:fill="auto"/>
                <w:vAlign w:val="center"/>
              </w:tcPr>
            </w:tcPrChange>
          </w:tcPr>
          <w:p w14:paraId="0897A5B7" w14:textId="77777777" w:rsidR="00D7246E" w:rsidRPr="00AC4FBC" w:rsidRDefault="00D7246E" w:rsidP="00586E32">
            <w:pPr>
              <w:pStyle w:val="TAH"/>
              <w:rPr>
                <w:ins w:id="17623" w:author="1989" w:date="2024-03-27T13:57:00Z"/>
              </w:rPr>
            </w:pPr>
            <w:ins w:id="17624" w:author="1989" w:date="2024-03-27T13:57:00Z">
              <w:r w:rsidRPr="00AC4FBC">
                <w:t>Duplex mode</w:t>
              </w:r>
            </w:ins>
          </w:p>
        </w:tc>
        <w:tc>
          <w:tcPr>
            <w:tcW w:w="716" w:type="dxa"/>
            <w:tcBorders>
              <w:bottom w:val="single" w:sz="4" w:space="0" w:color="auto"/>
            </w:tcBorders>
            <w:vAlign w:val="center"/>
            <w:tcPrChange w:id="17625" w:author="1989" w:date="2024-03-27T13:57:00Z">
              <w:tcPr>
                <w:tcW w:w="716" w:type="dxa"/>
                <w:tcBorders>
                  <w:bottom w:val="single" w:sz="4" w:space="0" w:color="auto"/>
                </w:tcBorders>
                <w:vAlign w:val="center"/>
              </w:tcPr>
            </w:tcPrChange>
          </w:tcPr>
          <w:p w14:paraId="3CBD19A6" w14:textId="77777777" w:rsidR="00D7246E" w:rsidRPr="00AC4FBC" w:rsidRDefault="00D7246E" w:rsidP="00586E32">
            <w:pPr>
              <w:pStyle w:val="TAH"/>
              <w:rPr>
                <w:ins w:id="17626" w:author="1989" w:date="2024-03-27T13:57:00Z"/>
              </w:rPr>
            </w:pPr>
            <w:ins w:id="17627" w:author="1989" w:date="2024-03-27T13:57:00Z">
              <w:r w:rsidRPr="00AC4FBC">
                <w:t>IMD order</w:t>
              </w:r>
            </w:ins>
          </w:p>
        </w:tc>
        <w:tc>
          <w:tcPr>
            <w:tcW w:w="850" w:type="dxa"/>
            <w:tcBorders>
              <w:bottom w:val="single" w:sz="4" w:space="0" w:color="auto"/>
            </w:tcBorders>
            <w:tcPrChange w:id="17628" w:author="1989" w:date="2024-03-27T13:57:00Z">
              <w:tcPr>
                <w:tcW w:w="850" w:type="dxa"/>
                <w:tcBorders>
                  <w:bottom w:val="single" w:sz="4" w:space="0" w:color="auto"/>
                </w:tcBorders>
              </w:tcPr>
            </w:tcPrChange>
          </w:tcPr>
          <w:p w14:paraId="3D8DC9AD" w14:textId="77777777" w:rsidR="00D7246E" w:rsidRPr="00AC4FBC" w:rsidRDefault="00D7246E" w:rsidP="00586E32">
            <w:pPr>
              <w:pStyle w:val="TAH"/>
              <w:rPr>
                <w:ins w:id="17629" w:author="1989" w:date="2024-03-27T13:57:00Z"/>
              </w:rPr>
            </w:pPr>
            <w:ins w:id="17630" w:author="1989" w:date="2024-03-27T13:57:00Z">
              <w:r w:rsidRPr="00AC4FBC">
                <w:t>Single UL allowed</w:t>
              </w:r>
            </w:ins>
          </w:p>
        </w:tc>
      </w:tr>
      <w:tr w:rsidR="00D7246E" w:rsidRPr="00AC4FBC" w14:paraId="075CEDEE" w14:textId="77777777" w:rsidTr="00586E32">
        <w:trPr>
          <w:trHeight w:val="22"/>
          <w:ins w:id="17631" w:author="1989" w:date="2024-03-27T13:57:00Z"/>
          <w:trPrChange w:id="17632" w:author="1989" w:date="2024-03-27T13:57:00Z">
            <w:trPr>
              <w:trHeight w:val="22"/>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7633" w:author="1989" w:date="2024-03-27T13:57:00Z">
              <w:tcPr>
                <w:tcW w:w="1993" w:type="dxa"/>
                <w:tcBorders>
                  <w:bottom w:val="nil"/>
                </w:tcBorders>
                <w:shd w:val="clear" w:color="auto" w:fill="auto"/>
                <w:vAlign w:val="center"/>
              </w:tcPr>
            </w:tcPrChange>
          </w:tcPr>
          <w:p w14:paraId="2FA14FE8" w14:textId="77777777" w:rsidR="00D7246E" w:rsidRPr="00AC4FBC" w:rsidRDefault="00D7246E" w:rsidP="00586E32">
            <w:pPr>
              <w:pStyle w:val="TAC"/>
              <w:rPr>
                <w:ins w:id="17634" w:author="1989" w:date="2024-03-27T13:57:00Z"/>
              </w:rPr>
            </w:pPr>
          </w:p>
        </w:tc>
        <w:tc>
          <w:tcPr>
            <w:tcW w:w="716" w:type="dxa"/>
            <w:tcBorders>
              <w:top w:val="single" w:sz="4" w:space="0" w:color="auto"/>
              <w:left w:val="single" w:sz="4" w:space="0" w:color="auto"/>
              <w:bottom w:val="nil"/>
              <w:right w:val="single" w:sz="4" w:space="0" w:color="auto"/>
            </w:tcBorders>
            <w:vAlign w:val="center"/>
            <w:tcPrChange w:id="17635" w:author="1989" w:date="2024-03-27T13:57:00Z">
              <w:tcPr>
                <w:tcW w:w="716" w:type="dxa"/>
                <w:tcBorders>
                  <w:bottom w:val="nil"/>
                </w:tcBorders>
              </w:tcPr>
            </w:tcPrChange>
          </w:tcPr>
          <w:p w14:paraId="5A835085" w14:textId="77777777" w:rsidR="00D7246E" w:rsidRDefault="00D7246E" w:rsidP="00586E32">
            <w:pPr>
              <w:pStyle w:val="TAC"/>
              <w:rPr>
                <w:ins w:id="17636" w:author="1989" w:date="2024-03-27T13:57:00Z"/>
              </w:rPr>
            </w:pPr>
            <w:ins w:id="17637" w:author="1989" w:date="2024-03-27T13:57:00Z">
              <w:r>
                <w:t>1</w:t>
              </w:r>
            </w:ins>
          </w:p>
        </w:tc>
        <w:tc>
          <w:tcPr>
            <w:tcW w:w="1000" w:type="dxa"/>
            <w:tcBorders>
              <w:left w:val="single" w:sz="4" w:space="0" w:color="auto"/>
            </w:tcBorders>
            <w:shd w:val="clear" w:color="auto" w:fill="auto"/>
            <w:vAlign w:val="center"/>
            <w:tcPrChange w:id="17638" w:author="1989" w:date="2024-03-27T13:57:00Z">
              <w:tcPr>
                <w:tcW w:w="1000" w:type="dxa"/>
                <w:shd w:val="clear" w:color="auto" w:fill="auto"/>
              </w:tcPr>
            </w:tcPrChange>
          </w:tcPr>
          <w:p w14:paraId="7AB4E4F7" w14:textId="77777777" w:rsidR="00D7246E" w:rsidRPr="00EF5447" w:rsidRDefault="00D7246E" w:rsidP="00586E32">
            <w:pPr>
              <w:pStyle w:val="TAC"/>
              <w:rPr>
                <w:ins w:id="17639" w:author="1989" w:date="2024-03-27T13:57:00Z"/>
                <w:lang w:eastAsia="fi-FI"/>
              </w:rPr>
            </w:pPr>
            <w:ins w:id="17640" w:author="1989" w:date="2024-03-27T13:57:00Z">
              <w:r w:rsidRPr="00AC4FBC">
                <w:t>1</w:t>
              </w:r>
            </w:ins>
          </w:p>
        </w:tc>
        <w:tc>
          <w:tcPr>
            <w:tcW w:w="861" w:type="dxa"/>
            <w:shd w:val="clear" w:color="auto" w:fill="auto"/>
            <w:noWrap/>
            <w:vAlign w:val="center"/>
            <w:tcPrChange w:id="17641" w:author="1989" w:date="2024-03-27T13:57:00Z">
              <w:tcPr>
                <w:tcW w:w="861" w:type="dxa"/>
                <w:shd w:val="clear" w:color="auto" w:fill="auto"/>
                <w:noWrap/>
                <w:vAlign w:val="center"/>
              </w:tcPr>
            </w:tcPrChange>
          </w:tcPr>
          <w:p w14:paraId="08C0D218" w14:textId="77777777" w:rsidR="00D7246E" w:rsidRPr="00AC4FBC" w:rsidRDefault="00D7246E" w:rsidP="00586E32">
            <w:pPr>
              <w:pStyle w:val="TAC"/>
              <w:rPr>
                <w:ins w:id="17642" w:author="1989" w:date="2024-03-27T13:57:00Z"/>
                <w:lang w:eastAsia="ja-JP"/>
              </w:rPr>
            </w:pPr>
            <w:ins w:id="17643" w:author="1989" w:date="2024-03-27T13:57:00Z">
              <w:r w:rsidRPr="00AC4FBC">
                <w:t>N/A</w:t>
              </w:r>
            </w:ins>
          </w:p>
        </w:tc>
        <w:tc>
          <w:tcPr>
            <w:tcW w:w="1139" w:type="dxa"/>
            <w:shd w:val="clear" w:color="auto" w:fill="auto"/>
            <w:noWrap/>
            <w:vAlign w:val="center"/>
            <w:tcPrChange w:id="17644" w:author="1989" w:date="2024-03-27T13:57:00Z">
              <w:tcPr>
                <w:tcW w:w="1139" w:type="dxa"/>
                <w:shd w:val="clear" w:color="auto" w:fill="auto"/>
                <w:noWrap/>
                <w:vAlign w:val="center"/>
              </w:tcPr>
            </w:tcPrChange>
          </w:tcPr>
          <w:p w14:paraId="684887A8" w14:textId="77777777" w:rsidR="00D7246E" w:rsidRDefault="00D7246E" w:rsidP="00586E32">
            <w:pPr>
              <w:pStyle w:val="TAC"/>
              <w:rPr>
                <w:ins w:id="17645" w:author="1989" w:date="2024-03-27T13:57:00Z"/>
                <w:lang w:eastAsia="ja-JP"/>
              </w:rPr>
            </w:pPr>
            <w:ins w:id="17646" w:author="1989" w:date="2024-03-27T13:57:00Z">
              <w:r w:rsidRPr="006C0ED2">
                <w:rPr>
                  <w:rFonts w:cs="Arial"/>
                </w:rPr>
                <w:t>REFSENS</w:t>
              </w:r>
            </w:ins>
          </w:p>
        </w:tc>
        <w:tc>
          <w:tcPr>
            <w:tcW w:w="1136" w:type="dxa"/>
            <w:shd w:val="clear" w:color="auto" w:fill="auto"/>
            <w:noWrap/>
            <w:vAlign w:val="center"/>
            <w:tcPrChange w:id="17647" w:author="1989" w:date="2024-03-27T13:57:00Z">
              <w:tcPr>
                <w:tcW w:w="1136" w:type="dxa"/>
                <w:shd w:val="clear" w:color="auto" w:fill="auto"/>
                <w:noWrap/>
                <w:vAlign w:val="center"/>
              </w:tcPr>
            </w:tcPrChange>
          </w:tcPr>
          <w:p w14:paraId="418926ED" w14:textId="77777777" w:rsidR="00D7246E" w:rsidRDefault="00D7246E" w:rsidP="00586E32">
            <w:pPr>
              <w:pStyle w:val="TAC"/>
              <w:rPr>
                <w:ins w:id="17648" w:author="1989" w:date="2024-03-27T13:57:00Z"/>
                <w:lang w:eastAsia="ja-JP"/>
              </w:rPr>
            </w:pPr>
            <w:ins w:id="17649" w:author="1989" w:date="2024-03-27T13:57:00Z">
              <w:r w:rsidRPr="006C0ED2">
                <w:rPr>
                  <w:rFonts w:cs="Arial"/>
                </w:rPr>
                <w:t>-</w:t>
              </w:r>
            </w:ins>
          </w:p>
        </w:tc>
        <w:tc>
          <w:tcPr>
            <w:tcW w:w="858" w:type="dxa"/>
            <w:shd w:val="clear" w:color="auto" w:fill="auto"/>
            <w:noWrap/>
            <w:vAlign w:val="center"/>
            <w:tcPrChange w:id="17650" w:author="1989" w:date="2024-03-27T13:57:00Z">
              <w:tcPr>
                <w:tcW w:w="858" w:type="dxa"/>
                <w:shd w:val="clear" w:color="auto" w:fill="auto"/>
                <w:noWrap/>
                <w:vAlign w:val="center"/>
              </w:tcPr>
            </w:tcPrChange>
          </w:tcPr>
          <w:p w14:paraId="45A72558" w14:textId="77777777" w:rsidR="00D7246E" w:rsidRDefault="00D7246E" w:rsidP="00586E32">
            <w:pPr>
              <w:pStyle w:val="TAC"/>
              <w:rPr>
                <w:ins w:id="17651" w:author="1989" w:date="2024-03-27T13:57:00Z"/>
              </w:rPr>
            </w:pPr>
            <w:ins w:id="17652" w:author="1989" w:date="2024-03-27T13:57:00Z">
              <w:r w:rsidRPr="00AC4FBC">
                <w:t>-</w:t>
              </w:r>
            </w:ins>
          </w:p>
        </w:tc>
        <w:tc>
          <w:tcPr>
            <w:tcW w:w="862" w:type="dxa"/>
            <w:shd w:val="clear" w:color="auto" w:fill="auto"/>
            <w:vAlign w:val="center"/>
            <w:tcPrChange w:id="17653" w:author="1989" w:date="2024-03-27T13:57:00Z">
              <w:tcPr>
                <w:tcW w:w="862" w:type="dxa"/>
                <w:shd w:val="clear" w:color="auto" w:fill="auto"/>
                <w:vAlign w:val="center"/>
              </w:tcPr>
            </w:tcPrChange>
          </w:tcPr>
          <w:p w14:paraId="3850733E" w14:textId="77777777" w:rsidR="00D7246E" w:rsidRDefault="00D7246E" w:rsidP="00586E32">
            <w:pPr>
              <w:pStyle w:val="TAC"/>
              <w:rPr>
                <w:ins w:id="17654" w:author="1989" w:date="2024-03-27T13:57:00Z"/>
              </w:rPr>
            </w:pPr>
            <w:ins w:id="17655" w:author="1989" w:date="2024-03-27T13:57:00Z">
              <w:r w:rsidRPr="00AC4FBC">
                <w:t>-</w:t>
              </w:r>
            </w:ins>
          </w:p>
        </w:tc>
        <w:tc>
          <w:tcPr>
            <w:tcW w:w="1002" w:type="dxa"/>
            <w:shd w:val="clear" w:color="auto" w:fill="auto"/>
            <w:vAlign w:val="center"/>
            <w:tcPrChange w:id="17656" w:author="1989" w:date="2024-03-27T13:57:00Z">
              <w:tcPr>
                <w:tcW w:w="1002" w:type="dxa"/>
                <w:shd w:val="clear" w:color="auto" w:fill="auto"/>
                <w:vAlign w:val="center"/>
              </w:tcPr>
            </w:tcPrChange>
          </w:tcPr>
          <w:p w14:paraId="0161D5F0" w14:textId="77777777" w:rsidR="00D7246E" w:rsidRDefault="00D7246E" w:rsidP="00586E32">
            <w:pPr>
              <w:pStyle w:val="TAC"/>
              <w:rPr>
                <w:ins w:id="17657" w:author="1989" w:date="2024-03-27T13:57:00Z"/>
                <w:lang w:eastAsia="ja-JP"/>
              </w:rPr>
            </w:pPr>
            <w:ins w:id="17658" w:author="1989" w:date="2024-03-27T13:57:00Z">
              <w:r w:rsidRPr="00AC4FBC">
                <w:t>FDD</w:t>
              </w:r>
            </w:ins>
          </w:p>
        </w:tc>
        <w:tc>
          <w:tcPr>
            <w:tcW w:w="716" w:type="dxa"/>
            <w:shd w:val="clear" w:color="auto" w:fill="auto"/>
            <w:vAlign w:val="center"/>
            <w:tcPrChange w:id="17659" w:author="1989" w:date="2024-03-27T13:57:00Z">
              <w:tcPr>
                <w:tcW w:w="716" w:type="dxa"/>
                <w:shd w:val="clear" w:color="auto" w:fill="auto"/>
              </w:tcPr>
            </w:tcPrChange>
          </w:tcPr>
          <w:p w14:paraId="21590572" w14:textId="77777777" w:rsidR="00D7246E" w:rsidRPr="00EF5447" w:rsidRDefault="00D7246E" w:rsidP="00586E32">
            <w:pPr>
              <w:pStyle w:val="TAC"/>
              <w:rPr>
                <w:ins w:id="17660" w:author="1989" w:date="2024-03-27T13:57:00Z"/>
                <w:rFonts w:eastAsia="Malgun Gothic"/>
                <w:lang w:eastAsia="ko-KR"/>
              </w:rPr>
            </w:pPr>
            <w:ins w:id="17661" w:author="1989" w:date="2024-03-27T13:57:00Z">
              <w:r w:rsidRPr="00AC4FBC">
                <w:t>N/A</w:t>
              </w:r>
            </w:ins>
          </w:p>
        </w:tc>
        <w:tc>
          <w:tcPr>
            <w:tcW w:w="850" w:type="dxa"/>
            <w:tcPrChange w:id="17662" w:author="1989" w:date="2024-03-27T13:57:00Z">
              <w:tcPr>
                <w:tcW w:w="850" w:type="dxa"/>
              </w:tcPr>
            </w:tcPrChange>
          </w:tcPr>
          <w:p w14:paraId="6F32B52A" w14:textId="77777777" w:rsidR="00D7246E" w:rsidRPr="00AC4FBC" w:rsidRDefault="00D7246E" w:rsidP="00586E32">
            <w:pPr>
              <w:keepNext/>
              <w:keepLines/>
              <w:spacing w:after="0"/>
              <w:jc w:val="center"/>
              <w:rPr>
                <w:ins w:id="17663" w:author="1989" w:date="2024-03-27T13:57:00Z"/>
              </w:rPr>
            </w:pPr>
          </w:p>
        </w:tc>
      </w:tr>
      <w:tr w:rsidR="00D7246E" w:rsidRPr="00AC4FBC" w14:paraId="06E129D3" w14:textId="77777777" w:rsidTr="00586E32">
        <w:trPr>
          <w:trHeight w:val="22"/>
          <w:ins w:id="17664" w:author="1989" w:date="2024-03-27T13:57:00Z"/>
          <w:trPrChange w:id="17665"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7666" w:author="1989" w:date="2024-03-27T13:57:00Z">
              <w:tcPr>
                <w:tcW w:w="1993" w:type="dxa"/>
                <w:tcBorders>
                  <w:bottom w:val="nil"/>
                </w:tcBorders>
                <w:shd w:val="clear" w:color="auto" w:fill="auto"/>
                <w:vAlign w:val="center"/>
              </w:tcPr>
            </w:tcPrChange>
          </w:tcPr>
          <w:p w14:paraId="13208148" w14:textId="77777777" w:rsidR="00D7246E" w:rsidRPr="00AC4FBC" w:rsidRDefault="00D7246E" w:rsidP="00586E32">
            <w:pPr>
              <w:pStyle w:val="TAC"/>
              <w:rPr>
                <w:ins w:id="17667" w:author="1989" w:date="2024-03-27T13:57:00Z"/>
              </w:rPr>
            </w:pPr>
          </w:p>
        </w:tc>
        <w:tc>
          <w:tcPr>
            <w:tcW w:w="716" w:type="dxa"/>
            <w:tcBorders>
              <w:top w:val="nil"/>
              <w:left w:val="single" w:sz="4" w:space="0" w:color="auto"/>
              <w:bottom w:val="nil"/>
              <w:right w:val="single" w:sz="4" w:space="0" w:color="auto"/>
            </w:tcBorders>
            <w:vAlign w:val="center"/>
            <w:tcPrChange w:id="17668" w:author="1989" w:date="2024-03-27T13:57:00Z">
              <w:tcPr>
                <w:tcW w:w="716" w:type="dxa"/>
                <w:tcBorders>
                  <w:bottom w:val="nil"/>
                </w:tcBorders>
              </w:tcPr>
            </w:tcPrChange>
          </w:tcPr>
          <w:p w14:paraId="610C5503" w14:textId="77777777" w:rsidR="00D7246E" w:rsidRDefault="00D7246E" w:rsidP="00586E32">
            <w:pPr>
              <w:pStyle w:val="TAC"/>
              <w:rPr>
                <w:ins w:id="17669" w:author="1989" w:date="2024-03-27T13:57:00Z"/>
              </w:rPr>
            </w:pPr>
          </w:p>
        </w:tc>
        <w:tc>
          <w:tcPr>
            <w:tcW w:w="1000" w:type="dxa"/>
            <w:tcBorders>
              <w:left w:val="single" w:sz="4" w:space="0" w:color="auto"/>
            </w:tcBorders>
            <w:shd w:val="clear" w:color="auto" w:fill="auto"/>
            <w:vAlign w:val="center"/>
            <w:tcPrChange w:id="17670" w:author="1989" w:date="2024-03-27T13:57:00Z">
              <w:tcPr>
                <w:tcW w:w="1000" w:type="dxa"/>
                <w:shd w:val="clear" w:color="auto" w:fill="auto"/>
              </w:tcPr>
            </w:tcPrChange>
          </w:tcPr>
          <w:p w14:paraId="31263439" w14:textId="77777777" w:rsidR="00D7246E" w:rsidRPr="00EF5447" w:rsidRDefault="00D7246E" w:rsidP="00586E32">
            <w:pPr>
              <w:pStyle w:val="TAC"/>
              <w:rPr>
                <w:ins w:id="17671" w:author="1989" w:date="2024-03-27T13:57:00Z"/>
                <w:lang w:eastAsia="fi-FI"/>
              </w:rPr>
            </w:pPr>
            <w:ins w:id="17672" w:author="1989" w:date="2024-03-27T13:57:00Z">
              <w:r w:rsidRPr="00AC4FBC">
                <w:t>3</w:t>
              </w:r>
            </w:ins>
          </w:p>
        </w:tc>
        <w:tc>
          <w:tcPr>
            <w:tcW w:w="861" w:type="dxa"/>
            <w:shd w:val="clear" w:color="auto" w:fill="auto"/>
            <w:noWrap/>
            <w:vAlign w:val="center"/>
            <w:tcPrChange w:id="17673" w:author="1989" w:date="2024-03-27T13:57:00Z">
              <w:tcPr>
                <w:tcW w:w="861" w:type="dxa"/>
                <w:shd w:val="clear" w:color="auto" w:fill="auto"/>
                <w:noWrap/>
                <w:vAlign w:val="center"/>
              </w:tcPr>
            </w:tcPrChange>
          </w:tcPr>
          <w:p w14:paraId="21AE4A46" w14:textId="77777777" w:rsidR="00D7246E" w:rsidRPr="00AC4FBC" w:rsidRDefault="00D7246E" w:rsidP="00586E32">
            <w:pPr>
              <w:pStyle w:val="TAC"/>
              <w:rPr>
                <w:ins w:id="17674" w:author="1989" w:date="2024-03-27T13:57:00Z"/>
                <w:lang w:eastAsia="ja-JP"/>
              </w:rPr>
            </w:pPr>
            <w:ins w:id="17675" w:author="1989" w:date="2024-03-27T13:57:00Z">
              <w:r w:rsidRPr="00AC4FBC">
                <w:t>N/A</w:t>
              </w:r>
            </w:ins>
          </w:p>
        </w:tc>
        <w:tc>
          <w:tcPr>
            <w:tcW w:w="1139" w:type="dxa"/>
            <w:shd w:val="clear" w:color="auto" w:fill="auto"/>
            <w:noWrap/>
            <w:vAlign w:val="center"/>
            <w:tcPrChange w:id="17676" w:author="1989" w:date="2024-03-27T13:57:00Z">
              <w:tcPr>
                <w:tcW w:w="1139" w:type="dxa"/>
                <w:shd w:val="clear" w:color="auto" w:fill="auto"/>
                <w:noWrap/>
                <w:vAlign w:val="center"/>
              </w:tcPr>
            </w:tcPrChange>
          </w:tcPr>
          <w:p w14:paraId="3664118F" w14:textId="77777777" w:rsidR="00D7246E" w:rsidRDefault="00D7246E" w:rsidP="00586E32">
            <w:pPr>
              <w:pStyle w:val="TAC"/>
              <w:rPr>
                <w:ins w:id="17677" w:author="1989" w:date="2024-03-27T13:57:00Z"/>
                <w:lang w:eastAsia="ja-JP"/>
              </w:rPr>
            </w:pPr>
            <w:ins w:id="17678" w:author="1989" w:date="2024-03-27T13:57:00Z">
              <w:r w:rsidRPr="006C0ED2">
                <w:rPr>
                  <w:rFonts w:cs="Arial"/>
                  <w:lang w:eastAsia="ja-JP"/>
                </w:rPr>
                <w:t>-59.1</w:t>
              </w:r>
            </w:ins>
          </w:p>
        </w:tc>
        <w:tc>
          <w:tcPr>
            <w:tcW w:w="1136" w:type="dxa"/>
            <w:shd w:val="clear" w:color="auto" w:fill="auto"/>
            <w:noWrap/>
            <w:vAlign w:val="center"/>
            <w:tcPrChange w:id="17679" w:author="1989" w:date="2024-03-27T13:57:00Z">
              <w:tcPr>
                <w:tcW w:w="1136" w:type="dxa"/>
                <w:shd w:val="clear" w:color="auto" w:fill="auto"/>
                <w:noWrap/>
                <w:vAlign w:val="center"/>
              </w:tcPr>
            </w:tcPrChange>
          </w:tcPr>
          <w:p w14:paraId="38026248" w14:textId="77777777" w:rsidR="00D7246E" w:rsidRDefault="00D7246E" w:rsidP="00586E32">
            <w:pPr>
              <w:pStyle w:val="TAC"/>
              <w:rPr>
                <w:ins w:id="17680" w:author="1989" w:date="2024-03-27T13:57:00Z"/>
                <w:lang w:eastAsia="ja-JP"/>
              </w:rPr>
            </w:pPr>
            <w:ins w:id="17681" w:author="1989" w:date="2024-03-27T13:57:00Z">
              <w:r w:rsidRPr="006C0ED2">
                <w:rPr>
                  <w:rFonts w:cs="Arial"/>
                </w:rPr>
                <w:t>-</w:t>
              </w:r>
            </w:ins>
          </w:p>
        </w:tc>
        <w:tc>
          <w:tcPr>
            <w:tcW w:w="858" w:type="dxa"/>
            <w:shd w:val="clear" w:color="auto" w:fill="auto"/>
            <w:noWrap/>
            <w:vAlign w:val="center"/>
            <w:tcPrChange w:id="17682" w:author="1989" w:date="2024-03-27T13:57:00Z">
              <w:tcPr>
                <w:tcW w:w="858" w:type="dxa"/>
                <w:shd w:val="clear" w:color="auto" w:fill="auto"/>
                <w:noWrap/>
                <w:vAlign w:val="center"/>
              </w:tcPr>
            </w:tcPrChange>
          </w:tcPr>
          <w:p w14:paraId="4E813AFF" w14:textId="77777777" w:rsidR="00D7246E" w:rsidRDefault="00D7246E" w:rsidP="00586E32">
            <w:pPr>
              <w:pStyle w:val="TAC"/>
              <w:rPr>
                <w:ins w:id="17683" w:author="1989" w:date="2024-03-27T13:57:00Z"/>
              </w:rPr>
            </w:pPr>
            <w:ins w:id="17684" w:author="1989" w:date="2024-03-27T13:57:00Z">
              <w:r w:rsidRPr="00AC4FBC">
                <w:t>-</w:t>
              </w:r>
            </w:ins>
          </w:p>
        </w:tc>
        <w:tc>
          <w:tcPr>
            <w:tcW w:w="862" w:type="dxa"/>
            <w:shd w:val="clear" w:color="auto" w:fill="auto"/>
            <w:vAlign w:val="center"/>
            <w:tcPrChange w:id="17685" w:author="1989" w:date="2024-03-27T13:57:00Z">
              <w:tcPr>
                <w:tcW w:w="862" w:type="dxa"/>
                <w:shd w:val="clear" w:color="auto" w:fill="auto"/>
                <w:vAlign w:val="center"/>
              </w:tcPr>
            </w:tcPrChange>
          </w:tcPr>
          <w:p w14:paraId="4EC1367B" w14:textId="77777777" w:rsidR="00D7246E" w:rsidRDefault="00D7246E" w:rsidP="00586E32">
            <w:pPr>
              <w:pStyle w:val="TAC"/>
              <w:rPr>
                <w:ins w:id="17686" w:author="1989" w:date="2024-03-27T13:57:00Z"/>
              </w:rPr>
            </w:pPr>
            <w:ins w:id="17687" w:author="1989" w:date="2024-03-27T13:57:00Z">
              <w:r w:rsidRPr="00AC4FBC">
                <w:t>-</w:t>
              </w:r>
            </w:ins>
          </w:p>
        </w:tc>
        <w:tc>
          <w:tcPr>
            <w:tcW w:w="1002" w:type="dxa"/>
            <w:shd w:val="clear" w:color="auto" w:fill="auto"/>
            <w:vAlign w:val="center"/>
            <w:tcPrChange w:id="17688" w:author="1989" w:date="2024-03-27T13:57:00Z">
              <w:tcPr>
                <w:tcW w:w="1002" w:type="dxa"/>
                <w:shd w:val="clear" w:color="auto" w:fill="auto"/>
                <w:vAlign w:val="center"/>
              </w:tcPr>
            </w:tcPrChange>
          </w:tcPr>
          <w:p w14:paraId="6553F176" w14:textId="77777777" w:rsidR="00D7246E" w:rsidRDefault="00D7246E" w:rsidP="00586E32">
            <w:pPr>
              <w:pStyle w:val="TAC"/>
              <w:rPr>
                <w:ins w:id="17689" w:author="1989" w:date="2024-03-27T13:57:00Z"/>
                <w:lang w:eastAsia="ja-JP"/>
              </w:rPr>
            </w:pPr>
            <w:ins w:id="17690" w:author="1989" w:date="2024-03-27T13:57:00Z">
              <w:r w:rsidRPr="00AC4FBC">
                <w:t>FDD</w:t>
              </w:r>
            </w:ins>
          </w:p>
        </w:tc>
        <w:tc>
          <w:tcPr>
            <w:tcW w:w="716" w:type="dxa"/>
            <w:shd w:val="clear" w:color="auto" w:fill="auto"/>
            <w:vAlign w:val="center"/>
            <w:tcPrChange w:id="17691" w:author="1989" w:date="2024-03-27T13:57:00Z">
              <w:tcPr>
                <w:tcW w:w="716" w:type="dxa"/>
                <w:shd w:val="clear" w:color="auto" w:fill="auto"/>
              </w:tcPr>
            </w:tcPrChange>
          </w:tcPr>
          <w:p w14:paraId="60632178" w14:textId="77777777" w:rsidR="00D7246E" w:rsidRPr="00EF5447" w:rsidRDefault="00D7246E" w:rsidP="00586E32">
            <w:pPr>
              <w:pStyle w:val="TAC"/>
              <w:rPr>
                <w:ins w:id="17692" w:author="1989" w:date="2024-03-27T13:57:00Z"/>
                <w:rFonts w:eastAsia="Malgun Gothic"/>
                <w:lang w:eastAsia="ko-KR"/>
              </w:rPr>
            </w:pPr>
            <w:ins w:id="17693" w:author="1989" w:date="2024-03-27T13:57:00Z">
              <w:r w:rsidRPr="00AC4FBC">
                <w:t>IMD2</w:t>
              </w:r>
            </w:ins>
          </w:p>
        </w:tc>
        <w:tc>
          <w:tcPr>
            <w:tcW w:w="850" w:type="dxa"/>
            <w:tcPrChange w:id="17694" w:author="1989" w:date="2024-03-27T13:57:00Z">
              <w:tcPr>
                <w:tcW w:w="850" w:type="dxa"/>
              </w:tcPr>
            </w:tcPrChange>
          </w:tcPr>
          <w:p w14:paraId="5607DE1F" w14:textId="77777777" w:rsidR="00D7246E" w:rsidRPr="00AC4FBC" w:rsidRDefault="00D7246E" w:rsidP="00586E32">
            <w:pPr>
              <w:keepNext/>
              <w:keepLines/>
              <w:spacing w:after="0"/>
              <w:jc w:val="center"/>
              <w:rPr>
                <w:ins w:id="17695" w:author="1989" w:date="2024-03-27T13:57:00Z"/>
              </w:rPr>
            </w:pPr>
          </w:p>
        </w:tc>
      </w:tr>
      <w:tr w:rsidR="00D7246E" w:rsidRPr="00AC4FBC" w14:paraId="0E608368" w14:textId="77777777" w:rsidTr="00586E32">
        <w:trPr>
          <w:trHeight w:val="22"/>
          <w:ins w:id="17696" w:author="1989" w:date="2024-03-27T13:57:00Z"/>
          <w:trPrChange w:id="17697"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7698" w:author="1989" w:date="2024-03-27T13:57:00Z">
              <w:tcPr>
                <w:tcW w:w="1993" w:type="dxa"/>
                <w:tcBorders>
                  <w:bottom w:val="nil"/>
                </w:tcBorders>
                <w:shd w:val="clear" w:color="auto" w:fill="auto"/>
                <w:vAlign w:val="center"/>
              </w:tcPr>
            </w:tcPrChange>
          </w:tcPr>
          <w:p w14:paraId="070E3FF9" w14:textId="77777777" w:rsidR="00D7246E" w:rsidRPr="00AC4FBC" w:rsidRDefault="00D7246E" w:rsidP="00586E32">
            <w:pPr>
              <w:pStyle w:val="TAC"/>
              <w:rPr>
                <w:ins w:id="17699" w:author="1989" w:date="2024-03-27T13:57:00Z"/>
              </w:rPr>
            </w:pPr>
            <w:ins w:id="17700" w:author="1989" w:date="2024-03-27T13:57:00Z">
              <w:r w:rsidRPr="00AC4FBC">
                <w:t>DC_1A-3A_n78A</w:t>
              </w:r>
            </w:ins>
          </w:p>
        </w:tc>
        <w:tc>
          <w:tcPr>
            <w:tcW w:w="716" w:type="dxa"/>
            <w:tcBorders>
              <w:top w:val="nil"/>
              <w:left w:val="single" w:sz="4" w:space="0" w:color="auto"/>
              <w:bottom w:val="single" w:sz="4" w:space="0" w:color="auto"/>
              <w:right w:val="single" w:sz="4" w:space="0" w:color="auto"/>
            </w:tcBorders>
            <w:vAlign w:val="center"/>
            <w:tcPrChange w:id="17701" w:author="1989" w:date="2024-03-27T13:57:00Z">
              <w:tcPr>
                <w:tcW w:w="716" w:type="dxa"/>
                <w:tcBorders>
                  <w:bottom w:val="nil"/>
                </w:tcBorders>
              </w:tcPr>
            </w:tcPrChange>
          </w:tcPr>
          <w:p w14:paraId="48B8EF66" w14:textId="77777777" w:rsidR="00D7246E" w:rsidRDefault="00D7246E" w:rsidP="00586E32">
            <w:pPr>
              <w:pStyle w:val="TAC"/>
              <w:rPr>
                <w:ins w:id="17702" w:author="1989" w:date="2024-03-27T13:57:00Z"/>
              </w:rPr>
            </w:pPr>
          </w:p>
        </w:tc>
        <w:tc>
          <w:tcPr>
            <w:tcW w:w="1000" w:type="dxa"/>
            <w:tcBorders>
              <w:left w:val="single" w:sz="4" w:space="0" w:color="auto"/>
            </w:tcBorders>
            <w:shd w:val="clear" w:color="auto" w:fill="auto"/>
            <w:vAlign w:val="center"/>
            <w:tcPrChange w:id="17703" w:author="1989" w:date="2024-03-27T13:57:00Z">
              <w:tcPr>
                <w:tcW w:w="1000" w:type="dxa"/>
                <w:shd w:val="clear" w:color="auto" w:fill="auto"/>
              </w:tcPr>
            </w:tcPrChange>
          </w:tcPr>
          <w:p w14:paraId="79C501E1" w14:textId="77777777" w:rsidR="00D7246E" w:rsidRPr="00EF5447" w:rsidRDefault="00D7246E" w:rsidP="00586E32">
            <w:pPr>
              <w:pStyle w:val="TAC"/>
              <w:rPr>
                <w:ins w:id="17704" w:author="1989" w:date="2024-03-27T13:57:00Z"/>
                <w:lang w:eastAsia="fi-FI"/>
              </w:rPr>
            </w:pPr>
            <w:ins w:id="17705" w:author="1989" w:date="2024-03-27T13:57:00Z">
              <w:r w:rsidRPr="00AC4FBC">
                <w:t>n78</w:t>
              </w:r>
            </w:ins>
          </w:p>
        </w:tc>
        <w:tc>
          <w:tcPr>
            <w:tcW w:w="861" w:type="dxa"/>
            <w:shd w:val="clear" w:color="auto" w:fill="auto"/>
            <w:noWrap/>
            <w:vAlign w:val="center"/>
            <w:tcPrChange w:id="17706" w:author="1989" w:date="2024-03-27T13:57:00Z">
              <w:tcPr>
                <w:tcW w:w="861" w:type="dxa"/>
                <w:shd w:val="clear" w:color="auto" w:fill="auto"/>
                <w:noWrap/>
                <w:vAlign w:val="center"/>
              </w:tcPr>
            </w:tcPrChange>
          </w:tcPr>
          <w:p w14:paraId="15E60F2D" w14:textId="77777777" w:rsidR="00D7246E" w:rsidRPr="00AC4FBC" w:rsidRDefault="00D7246E" w:rsidP="00586E32">
            <w:pPr>
              <w:pStyle w:val="TAC"/>
              <w:rPr>
                <w:ins w:id="17707" w:author="1989" w:date="2024-03-27T13:57:00Z"/>
                <w:lang w:eastAsia="ja-JP"/>
              </w:rPr>
            </w:pPr>
            <w:ins w:id="17708" w:author="1989" w:date="2024-03-27T13:57:00Z">
              <w:r w:rsidRPr="00AC4FBC">
                <w:t>15</w:t>
              </w:r>
            </w:ins>
          </w:p>
        </w:tc>
        <w:tc>
          <w:tcPr>
            <w:tcW w:w="1139" w:type="dxa"/>
            <w:shd w:val="clear" w:color="auto" w:fill="auto"/>
            <w:noWrap/>
            <w:vAlign w:val="center"/>
            <w:tcPrChange w:id="17709" w:author="1989" w:date="2024-03-27T13:57:00Z">
              <w:tcPr>
                <w:tcW w:w="1139" w:type="dxa"/>
                <w:shd w:val="clear" w:color="auto" w:fill="auto"/>
                <w:noWrap/>
                <w:vAlign w:val="center"/>
              </w:tcPr>
            </w:tcPrChange>
          </w:tcPr>
          <w:p w14:paraId="35E0DD55" w14:textId="77777777" w:rsidR="00D7246E" w:rsidRDefault="00D7246E" w:rsidP="00586E32">
            <w:pPr>
              <w:pStyle w:val="TAC"/>
              <w:rPr>
                <w:ins w:id="17710" w:author="1989" w:date="2024-03-27T13:57:00Z"/>
                <w:lang w:eastAsia="ja-JP"/>
              </w:rPr>
            </w:pPr>
            <w:ins w:id="17711" w:author="1989" w:date="2024-03-27T13:57:00Z">
              <w:r w:rsidRPr="006C0ED2">
                <w:rPr>
                  <w:rFonts w:cs="Arial"/>
                </w:rPr>
                <w:t>-</w:t>
              </w:r>
            </w:ins>
          </w:p>
        </w:tc>
        <w:tc>
          <w:tcPr>
            <w:tcW w:w="1136" w:type="dxa"/>
            <w:shd w:val="clear" w:color="auto" w:fill="auto"/>
            <w:noWrap/>
            <w:vAlign w:val="center"/>
            <w:tcPrChange w:id="17712" w:author="1989" w:date="2024-03-27T13:57:00Z">
              <w:tcPr>
                <w:tcW w:w="1136" w:type="dxa"/>
                <w:shd w:val="clear" w:color="auto" w:fill="auto"/>
                <w:noWrap/>
                <w:vAlign w:val="center"/>
              </w:tcPr>
            </w:tcPrChange>
          </w:tcPr>
          <w:p w14:paraId="0E97D143" w14:textId="77777777" w:rsidR="00D7246E" w:rsidRDefault="00D7246E" w:rsidP="00586E32">
            <w:pPr>
              <w:pStyle w:val="TAC"/>
              <w:rPr>
                <w:ins w:id="17713" w:author="1989" w:date="2024-03-27T13:57:00Z"/>
                <w:lang w:eastAsia="ja-JP"/>
              </w:rPr>
            </w:pPr>
            <w:ins w:id="17714" w:author="1989" w:date="2024-03-27T13:57:00Z">
              <w:r w:rsidRPr="006C0ED2">
                <w:rPr>
                  <w:rFonts w:cs="Arial"/>
                </w:rPr>
                <w:t>REFSENS</w:t>
              </w:r>
            </w:ins>
          </w:p>
        </w:tc>
        <w:tc>
          <w:tcPr>
            <w:tcW w:w="858" w:type="dxa"/>
            <w:shd w:val="clear" w:color="auto" w:fill="auto"/>
            <w:noWrap/>
            <w:vAlign w:val="center"/>
            <w:tcPrChange w:id="17715" w:author="1989" w:date="2024-03-27T13:57:00Z">
              <w:tcPr>
                <w:tcW w:w="858" w:type="dxa"/>
                <w:shd w:val="clear" w:color="auto" w:fill="auto"/>
                <w:noWrap/>
                <w:vAlign w:val="center"/>
              </w:tcPr>
            </w:tcPrChange>
          </w:tcPr>
          <w:p w14:paraId="7143A079" w14:textId="77777777" w:rsidR="00D7246E" w:rsidRDefault="00D7246E" w:rsidP="00586E32">
            <w:pPr>
              <w:pStyle w:val="TAC"/>
              <w:rPr>
                <w:ins w:id="17716" w:author="1989" w:date="2024-03-27T13:57:00Z"/>
              </w:rPr>
            </w:pPr>
            <w:ins w:id="17717" w:author="1989" w:date="2024-03-27T13:57:00Z">
              <w:r w:rsidRPr="00AC4FBC">
                <w:t>-</w:t>
              </w:r>
            </w:ins>
          </w:p>
        </w:tc>
        <w:tc>
          <w:tcPr>
            <w:tcW w:w="862" w:type="dxa"/>
            <w:shd w:val="clear" w:color="auto" w:fill="auto"/>
            <w:vAlign w:val="center"/>
            <w:tcPrChange w:id="17718" w:author="1989" w:date="2024-03-27T13:57:00Z">
              <w:tcPr>
                <w:tcW w:w="862" w:type="dxa"/>
                <w:shd w:val="clear" w:color="auto" w:fill="auto"/>
                <w:vAlign w:val="center"/>
              </w:tcPr>
            </w:tcPrChange>
          </w:tcPr>
          <w:p w14:paraId="4A703772" w14:textId="77777777" w:rsidR="00D7246E" w:rsidRDefault="00D7246E" w:rsidP="00586E32">
            <w:pPr>
              <w:pStyle w:val="TAC"/>
              <w:rPr>
                <w:ins w:id="17719" w:author="1989" w:date="2024-03-27T13:57:00Z"/>
              </w:rPr>
            </w:pPr>
            <w:ins w:id="17720" w:author="1989" w:date="2024-03-27T13:57:00Z">
              <w:r w:rsidRPr="00AC4FBC">
                <w:t>-</w:t>
              </w:r>
            </w:ins>
          </w:p>
        </w:tc>
        <w:tc>
          <w:tcPr>
            <w:tcW w:w="1002" w:type="dxa"/>
            <w:shd w:val="clear" w:color="auto" w:fill="auto"/>
            <w:vAlign w:val="center"/>
            <w:tcPrChange w:id="17721" w:author="1989" w:date="2024-03-27T13:57:00Z">
              <w:tcPr>
                <w:tcW w:w="1002" w:type="dxa"/>
                <w:shd w:val="clear" w:color="auto" w:fill="auto"/>
                <w:vAlign w:val="center"/>
              </w:tcPr>
            </w:tcPrChange>
          </w:tcPr>
          <w:p w14:paraId="4E0BE30F" w14:textId="77777777" w:rsidR="00D7246E" w:rsidRDefault="00D7246E" w:rsidP="00586E32">
            <w:pPr>
              <w:pStyle w:val="TAC"/>
              <w:rPr>
                <w:ins w:id="17722" w:author="1989" w:date="2024-03-27T13:57:00Z"/>
                <w:lang w:eastAsia="ja-JP"/>
              </w:rPr>
            </w:pPr>
            <w:ins w:id="17723" w:author="1989" w:date="2024-03-27T13:57:00Z">
              <w:r w:rsidRPr="00AC4FBC">
                <w:t>TDD</w:t>
              </w:r>
            </w:ins>
          </w:p>
        </w:tc>
        <w:tc>
          <w:tcPr>
            <w:tcW w:w="716" w:type="dxa"/>
            <w:shd w:val="clear" w:color="auto" w:fill="auto"/>
            <w:vAlign w:val="center"/>
            <w:tcPrChange w:id="17724" w:author="1989" w:date="2024-03-27T13:57:00Z">
              <w:tcPr>
                <w:tcW w:w="716" w:type="dxa"/>
                <w:shd w:val="clear" w:color="auto" w:fill="auto"/>
              </w:tcPr>
            </w:tcPrChange>
          </w:tcPr>
          <w:p w14:paraId="39129DB3" w14:textId="77777777" w:rsidR="00D7246E" w:rsidRPr="00EF5447" w:rsidRDefault="00D7246E" w:rsidP="00586E32">
            <w:pPr>
              <w:pStyle w:val="TAC"/>
              <w:rPr>
                <w:ins w:id="17725" w:author="1989" w:date="2024-03-27T13:57:00Z"/>
                <w:rFonts w:eastAsia="Malgun Gothic"/>
                <w:lang w:eastAsia="ko-KR"/>
              </w:rPr>
            </w:pPr>
            <w:ins w:id="17726" w:author="1989" w:date="2024-03-27T13:57:00Z">
              <w:r w:rsidRPr="00AC4FBC">
                <w:t>N/A</w:t>
              </w:r>
            </w:ins>
          </w:p>
        </w:tc>
        <w:tc>
          <w:tcPr>
            <w:tcW w:w="850" w:type="dxa"/>
            <w:tcPrChange w:id="17727" w:author="1989" w:date="2024-03-27T13:57:00Z">
              <w:tcPr>
                <w:tcW w:w="850" w:type="dxa"/>
              </w:tcPr>
            </w:tcPrChange>
          </w:tcPr>
          <w:p w14:paraId="1A38C168" w14:textId="77777777" w:rsidR="00D7246E" w:rsidRPr="00AC4FBC" w:rsidRDefault="00D7246E" w:rsidP="00586E32">
            <w:pPr>
              <w:keepNext/>
              <w:keepLines/>
              <w:spacing w:after="0"/>
              <w:jc w:val="center"/>
              <w:rPr>
                <w:ins w:id="17728" w:author="1989" w:date="2024-03-27T13:57:00Z"/>
              </w:rPr>
            </w:pPr>
          </w:p>
        </w:tc>
      </w:tr>
      <w:tr w:rsidR="00D7246E" w:rsidRPr="00AC4FBC" w14:paraId="1A8634E6" w14:textId="77777777" w:rsidTr="00586E32">
        <w:trPr>
          <w:trHeight w:val="22"/>
          <w:ins w:id="17729" w:author="1989" w:date="2024-03-27T13:57:00Z"/>
          <w:trPrChange w:id="17730"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7731" w:author="1989" w:date="2024-03-27T13:57:00Z">
              <w:tcPr>
                <w:tcW w:w="1993" w:type="dxa"/>
                <w:tcBorders>
                  <w:bottom w:val="nil"/>
                </w:tcBorders>
                <w:shd w:val="clear" w:color="auto" w:fill="auto"/>
                <w:vAlign w:val="center"/>
              </w:tcPr>
            </w:tcPrChange>
          </w:tcPr>
          <w:p w14:paraId="279DF158" w14:textId="77777777" w:rsidR="00D7246E" w:rsidRPr="00AC4FBC" w:rsidRDefault="00D7246E" w:rsidP="00586E32">
            <w:pPr>
              <w:pStyle w:val="TAC"/>
              <w:rPr>
                <w:ins w:id="17732" w:author="1989" w:date="2024-03-27T13:57:00Z"/>
              </w:rPr>
            </w:pPr>
          </w:p>
        </w:tc>
        <w:tc>
          <w:tcPr>
            <w:tcW w:w="716" w:type="dxa"/>
            <w:tcBorders>
              <w:top w:val="single" w:sz="4" w:space="0" w:color="auto"/>
              <w:left w:val="single" w:sz="4" w:space="0" w:color="auto"/>
              <w:bottom w:val="nil"/>
              <w:right w:val="single" w:sz="4" w:space="0" w:color="auto"/>
            </w:tcBorders>
            <w:vAlign w:val="center"/>
            <w:tcPrChange w:id="17733" w:author="1989" w:date="2024-03-27T13:57:00Z">
              <w:tcPr>
                <w:tcW w:w="716" w:type="dxa"/>
                <w:tcBorders>
                  <w:bottom w:val="nil"/>
                </w:tcBorders>
              </w:tcPr>
            </w:tcPrChange>
          </w:tcPr>
          <w:p w14:paraId="71407829" w14:textId="77777777" w:rsidR="00D7246E" w:rsidRDefault="00D7246E" w:rsidP="00586E32">
            <w:pPr>
              <w:pStyle w:val="TAC"/>
              <w:rPr>
                <w:ins w:id="17734" w:author="1989" w:date="2024-03-27T13:57:00Z"/>
              </w:rPr>
            </w:pPr>
            <w:ins w:id="17735" w:author="1989" w:date="2024-03-27T13:57:00Z">
              <w:r>
                <w:t>2</w:t>
              </w:r>
            </w:ins>
          </w:p>
        </w:tc>
        <w:tc>
          <w:tcPr>
            <w:tcW w:w="1000" w:type="dxa"/>
            <w:tcBorders>
              <w:left w:val="single" w:sz="4" w:space="0" w:color="auto"/>
            </w:tcBorders>
            <w:shd w:val="clear" w:color="auto" w:fill="auto"/>
            <w:vAlign w:val="center"/>
            <w:tcPrChange w:id="17736" w:author="1989" w:date="2024-03-27T13:57:00Z">
              <w:tcPr>
                <w:tcW w:w="1000" w:type="dxa"/>
                <w:shd w:val="clear" w:color="auto" w:fill="auto"/>
              </w:tcPr>
            </w:tcPrChange>
          </w:tcPr>
          <w:p w14:paraId="514EA9C4" w14:textId="77777777" w:rsidR="00D7246E" w:rsidRPr="00EF5447" w:rsidRDefault="00D7246E" w:rsidP="00586E32">
            <w:pPr>
              <w:pStyle w:val="TAC"/>
              <w:rPr>
                <w:ins w:id="17737" w:author="1989" w:date="2024-03-27T13:57:00Z"/>
                <w:lang w:eastAsia="fi-FI"/>
              </w:rPr>
            </w:pPr>
            <w:ins w:id="17738" w:author="1989" w:date="2024-03-27T13:57:00Z">
              <w:r w:rsidRPr="00AC4FBC">
                <w:t>1</w:t>
              </w:r>
            </w:ins>
          </w:p>
        </w:tc>
        <w:tc>
          <w:tcPr>
            <w:tcW w:w="861" w:type="dxa"/>
            <w:shd w:val="clear" w:color="auto" w:fill="auto"/>
            <w:noWrap/>
            <w:vAlign w:val="center"/>
            <w:tcPrChange w:id="17739" w:author="1989" w:date="2024-03-27T13:57:00Z">
              <w:tcPr>
                <w:tcW w:w="861" w:type="dxa"/>
                <w:shd w:val="clear" w:color="auto" w:fill="auto"/>
                <w:noWrap/>
                <w:vAlign w:val="center"/>
              </w:tcPr>
            </w:tcPrChange>
          </w:tcPr>
          <w:p w14:paraId="51D39B32" w14:textId="77777777" w:rsidR="00D7246E" w:rsidRPr="00AC4FBC" w:rsidRDefault="00D7246E" w:rsidP="00586E32">
            <w:pPr>
              <w:pStyle w:val="TAC"/>
              <w:rPr>
                <w:ins w:id="17740" w:author="1989" w:date="2024-03-27T13:57:00Z"/>
                <w:lang w:eastAsia="ja-JP"/>
              </w:rPr>
            </w:pPr>
            <w:ins w:id="17741" w:author="1989" w:date="2024-03-27T13:57:00Z">
              <w:r w:rsidRPr="00AC4FBC">
                <w:t>N/A</w:t>
              </w:r>
            </w:ins>
          </w:p>
        </w:tc>
        <w:tc>
          <w:tcPr>
            <w:tcW w:w="1139" w:type="dxa"/>
            <w:shd w:val="clear" w:color="auto" w:fill="auto"/>
            <w:noWrap/>
            <w:vAlign w:val="center"/>
            <w:tcPrChange w:id="17742" w:author="1989" w:date="2024-03-27T13:57:00Z">
              <w:tcPr>
                <w:tcW w:w="1139" w:type="dxa"/>
                <w:shd w:val="clear" w:color="auto" w:fill="auto"/>
                <w:noWrap/>
                <w:vAlign w:val="center"/>
              </w:tcPr>
            </w:tcPrChange>
          </w:tcPr>
          <w:p w14:paraId="3DF5A295" w14:textId="77777777" w:rsidR="00D7246E" w:rsidRDefault="00D7246E" w:rsidP="00586E32">
            <w:pPr>
              <w:pStyle w:val="TAC"/>
              <w:rPr>
                <w:ins w:id="17743" w:author="1989" w:date="2024-03-27T13:57:00Z"/>
                <w:lang w:eastAsia="ja-JP"/>
              </w:rPr>
            </w:pPr>
            <w:ins w:id="17744" w:author="1989" w:date="2024-03-27T13:57:00Z">
              <w:r>
                <w:rPr>
                  <w:rFonts w:cs="Arial"/>
                  <w:lang w:eastAsia="ja-JP"/>
                </w:rPr>
                <w:t>-81.5</w:t>
              </w:r>
            </w:ins>
          </w:p>
        </w:tc>
        <w:tc>
          <w:tcPr>
            <w:tcW w:w="1136" w:type="dxa"/>
            <w:shd w:val="clear" w:color="auto" w:fill="auto"/>
            <w:noWrap/>
            <w:vAlign w:val="center"/>
            <w:tcPrChange w:id="17745" w:author="1989" w:date="2024-03-27T13:57:00Z">
              <w:tcPr>
                <w:tcW w:w="1136" w:type="dxa"/>
                <w:shd w:val="clear" w:color="auto" w:fill="auto"/>
                <w:noWrap/>
                <w:vAlign w:val="center"/>
              </w:tcPr>
            </w:tcPrChange>
          </w:tcPr>
          <w:p w14:paraId="136B0AAB" w14:textId="77777777" w:rsidR="00D7246E" w:rsidRDefault="00D7246E" w:rsidP="00586E32">
            <w:pPr>
              <w:pStyle w:val="TAC"/>
              <w:rPr>
                <w:ins w:id="17746" w:author="1989" w:date="2024-03-27T13:57:00Z"/>
                <w:lang w:eastAsia="ja-JP"/>
              </w:rPr>
            </w:pPr>
            <w:ins w:id="17747" w:author="1989" w:date="2024-03-27T13:57:00Z">
              <w:r w:rsidRPr="006C0ED2">
                <w:rPr>
                  <w:rFonts w:cs="Arial"/>
                </w:rPr>
                <w:t>-</w:t>
              </w:r>
            </w:ins>
          </w:p>
        </w:tc>
        <w:tc>
          <w:tcPr>
            <w:tcW w:w="858" w:type="dxa"/>
            <w:shd w:val="clear" w:color="auto" w:fill="auto"/>
            <w:noWrap/>
            <w:vAlign w:val="center"/>
            <w:tcPrChange w:id="17748" w:author="1989" w:date="2024-03-27T13:57:00Z">
              <w:tcPr>
                <w:tcW w:w="858" w:type="dxa"/>
                <w:shd w:val="clear" w:color="auto" w:fill="auto"/>
                <w:noWrap/>
                <w:vAlign w:val="center"/>
              </w:tcPr>
            </w:tcPrChange>
          </w:tcPr>
          <w:p w14:paraId="0C85021D" w14:textId="77777777" w:rsidR="00D7246E" w:rsidRDefault="00D7246E" w:rsidP="00586E32">
            <w:pPr>
              <w:pStyle w:val="TAC"/>
              <w:rPr>
                <w:ins w:id="17749" w:author="1989" w:date="2024-03-27T13:57:00Z"/>
              </w:rPr>
            </w:pPr>
            <w:ins w:id="17750" w:author="1989" w:date="2024-03-27T13:57:00Z">
              <w:r w:rsidRPr="00AC4FBC">
                <w:t>-</w:t>
              </w:r>
            </w:ins>
          </w:p>
        </w:tc>
        <w:tc>
          <w:tcPr>
            <w:tcW w:w="862" w:type="dxa"/>
            <w:shd w:val="clear" w:color="auto" w:fill="auto"/>
            <w:vAlign w:val="center"/>
            <w:tcPrChange w:id="17751" w:author="1989" w:date="2024-03-27T13:57:00Z">
              <w:tcPr>
                <w:tcW w:w="862" w:type="dxa"/>
                <w:shd w:val="clear" w:color="auto" w:fill="auto"/>
                <w:vAlign w:val="center"/>
              </w:tcPr>
            </w:tcPrChange>
          </w:tcPr>
          <w:p w14:paraId="65AECAA8" w14:textId="77777777" w:rsidR="00D7246E" w:rsidRDefault="00D7246E" w:rsidP="00586E32">
            <w:pPr>
              <w:pStyle w:val="TAC"/>
              <w:rPr>
                <w:ins w:id="17752" w:author="1989" w:date="2024-03-27T13:57:00Z"/>
              </w:rPr>
            </w:pPr>
            <w:ins w:id="17753" w:author="1989" w:date="2024-03-27T13:57:00Z">
              <w:r w:rsidRPr="00AC4FBC">
                <w:t>-</w:t>
              </w:r>
            </w:ins>
          </w:p>
        </w:tc>
        <w:tc>
          <w:tcPr>
            <w:tcW w:w="1002" w:type="dxa"/>
            <w:shd w:val="clear" w:color="auto" w:fill="auto"/>
            <w:vAlign w:val="center"/>
            <w:tcPrChange w:id="17754" w:author="1989" w:date="2024-03-27T13:57:00Z">
              <w:tcPr>
                <w:tcW w:w="1002" w:type="dxa"/>
                <w:shd w:val="clear" w:color="auto" w:fill="auto"/>
                <w:vAlign w:val="center"/>
              </w:tcPr>
            </w:tcPrChange>
          </w:tcPr>
          <w:p w14:paraId="7DA16ABD" w14:textId="77777777" w:rsidR="00D7246E" w:rsidRDefault="00D7246E" w:rsidP="00586E32">
            <w:pPr>
              <w:pStyle w:val="TAC"/>
              <w:rPr>
                <w:ins w:id="17755" w:author="1989" w:date="2024-03-27T13:57:00Z"/>
                <w:lang w:eastAsia="ja-JP"/>
              </w:rPr>
            </w:pPr>
            <w:ins w:id="17756" w:author="1989" w:date="2024-03-27T13:57:00Z">
              <w:r w:rsidRPr="00AC4FBC">
                <w:t>FDD</w:t>
              </w:r>
            </w:ins>
          </w:p>
        </w:tc>
        <w:tc>
          <w:tcPr>
            <w:tcW w:w="716" w:type="dxa"/>
            <w:shd w:val="clear" w:color="auto" w:fill="auto"/>
            <w:vAlign w:val="center"/>
            <w:tcPrChange w:id="17757" w:author="1989" w:date="2024-03-27T13:57:00Z">
              <w:tcPr>
                <w:tcW w:w="716" w:type="dxa"/>
                <w:shd w:val="clear" w:color="auto" w:fill="auto"/>
              </w:tcPr>
            </w:tcPrChange>
          </w:tcPr>
          <w:p w14:paraId="3488E174" w14:textId="77777777" w:rsidR="00D7246E" w:rsidRPr="00EF5447" w:rsidRDefault="00D7246E" w:rsidP="00586E32">
            <w:pPr>
              <w:pStyle w:val="TAC"/>
              <w:rPr>
                <w:ins w:id="17758" w:author="1989" w:date="2024-03-27T13:57:00Z"/>
                <w:rFonts w:eastAsia="Malgun Gothic"/>
                <w:lang w:eastAsia="ko-KR"/>
              </w:rPr>
            </w:pPr>
            <w:ins w:id="17759" w:author="1989" w:date="2024-03-27T13:57:00Z">
              <w:r w:rsidRPr="00AC4FBC">
                <w:t>IMD5</w:t>
              </w:r>
            </w:ins>
          </w:p>
        </w:tc>
        <w:tc>
          <w:tcPr>
            <w:tcW w:w="850" w:type="dxa"/>
            <w:tcPrChange w:id="17760" w:author="1989" w:date="2024-03-27T13:57:00Z">
              <w:tcPr>
                <w:tcW w:w="850" w:type="dxa"/>
              </w:tcPr>
            </w:tcPrChange>
          </w:tcPr>
          <w:p w14:paraId="023DDE4F" w14:textId="77777777" w:rsidR="00D7246E" w:rsidRPr="00AC4FBC" w:rsidRDefault="00D7246E" w:rsidP="00586E32">
            <w:pPr>
              <w:keepNext/>
              <w:keepLines/>
              <w:spacing w:after="0"/>
              <w:jc w:val="center"/>
              <w:rPr>
                <w:ins w:id="17761" w:author="1989" w:date="2024-03-27T13:57:00Z"/>
              </w:rPr>
            </w:pPr>
          </w:p>
        </w:tc>
      </w:tr>
      <w:tr w:rsidR="00D7246E" w:rsidRPr="00AC4FBC" w14:paraId="7136CFD4" w14:textId="77777777" w:rsidTr="00586E32">
        <w:trPr>
          <w:trHeight w:val="22"/>
          <w:ins w:id="17762" w:author="1989" w:date="2024-03-27T13:57:00Z"/>
          <w:trPrChange w:id="17763"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7764" w:author="1989" w:date="2024-03-27T13:57:00Z">
              <w:tcPr>
                <w:tcW w:w="1993" w:type="dxa"/>
                <w:tcBorders>
                  <w:bottom w:val="nil"/>
                </w:tcBorders>
                <w:shd w:val="clear" w:color="auto" w:fill="auto"/>
                <w:vAlign w:val="center"/>
              </w:tcPr>
            </w:tcPrChange>
          </w:tcPr>
          <w:p w14:paraId="29A817E0" w14:textId="77777777" w:rsidR="00D7246E" w:rsidRPr="00AC4FBC" w:rsidRDefault="00D7246E" w:rsidP="00586E32">
            <w:pPr>
              <w:pStyle w:val="TAC"/>
              <w:rPr>
                <w:ins w:id="17765" w:author="1989" w:date="2024-03-27T13:57:00Z"/>
              </w:rPr>
            </w:pPr>
          </w:p>
        </w:tc>
        <w:tc>
          <w:tcPr>
            <w:tcW w:w="716" w:type="dxa"/>
            <w:tcBorders>
              <w:top w:val="nil"/>
              <w:left w:val="single" w:sz="4" w:space="0" w:color="auto"/>
              <w:bottom w:val="nil"/>
              <w:right w:val="single" w:sz="4" w:space="0" w:color="auto"/>
            </w:tcBorders>
            <w:tcPrChange w:id="17766" w:author="1989" w:date="2024-03-27T13:57:00Z">
              <w:tcPr>
                <w:tcW w:w="716" w:type="dxa"/>
                <w:tcBorders>
                  <w:bottom w:val="nil"/>
                </w:tcBorders>
              </w:tcPr>
            </w:tcPrChange>
          </w:tcPr>
          <w:p w14:paraId="30A8BF52" w14:textId="77777777" w:rsidR="00D7246E" w:rsidRDefault="00D7246E" w:rsidP="00586E32">
            <w:pPr>
              <w:pStyle w:val="TAC"/>
              <w:rPr>
                <w:ins w:id="17767" w:author="1989" w:date="2024-03-27T13:57:00Z"/>
              </w:rPr>
            </w:pPr>
          </w:p>
        </w:tc>
        <w:tc>
          <w:tcPr>
            <w:tcW w:w="1000" w:type="dxa"/>
            <w:tcBorders>
              <w:left w:val="single" w:sz="4" w:space="0" w:color="auto"/>
            </w:tcBorders>
            <w:shd w:val="clear" w:color="auto" w:fill="auto"/>
            <w:vAlign w:val="center"/>
            <w:tcPrChange w:id="17768" w:author="1989" w:date="2024-03-27T13:57:00Z">
              <w:tcPr>
                <w:tcW w:w="1000" w:type="dxa"/>
                <w:shd w:val="clear" w:color="auto" w:fill="auto"/>
              </w:tcPr>
            </w:tcPrChange>
          </w:tcPr>
          <w:p w14:paraId="54C0898D" w14:textId="77777777" w:rsidR="00D7246E" w:rsidRPr="00EF5447" w:rsidRDefault="00D7246E" w:rsidP="00586E32">
            <w:pPr>
              <w:pStyle w:val="TAC"/>
              <w:rPr>
                <w:ins w:id="17769" w:author="1989" w:date="2024-03-27T13:57:00Z"/>
                <w:lang w:eastAsia="fi-FI"/>
              </w:rPr>
            </w:pPr>
            <w:ins w:id="17770" w:author="1989" w:date="2024-03-27T13:57:00Z">
              <w:r w:rsidRPr="00AC4FBC">
                <w:t>3</w:t>
              </w:r>
            </w:ins>
          </w:p>
        </w:tc>
        <w:tc>
          <w:tcPr>
            <w:tcW w:w="861" w:type="dxa"/>
            <w:shd w:val="clear" w:color="auto" w:fill="auto"/>
            <w:noWrap/>
            <w:vAlign w:val="center"/>
            <w:tcPrChange w:id="17771" w:author="1989" w:date="2024-03-27T13:57:00Z">
              <w:tcPr>
                <w:tcW w:w="861" w:type="dxa"/>
                <w:shd w:val="clear" w:color="auto" w:fill="auto"/>
                <w:noWrap/>
                <w:vAlign w:val="center"/>
              </w:tcPr>
            </w:tcPrChange>
          </w:tcPr>
          <w:p w14:paraId="7969BB1D" w14:textId="77777777" w:rsidR="00D7246E" w:rsidRPr="00AC4FBC" w:rsidRDefault="00D7246E" w:rsidP="00586E32">
            <w:pPr>
              <w:pStyle w:val="TAC"/>
              <w:rPr>
                <w:ins w:id="17772" w:author="1989" w:date="2024-03-27T13:57:00Z"/>
                <w:lang w:eastAsia="ja-JP"/>
              </w:rPr>
            </w:pPr>
            <w:ins w:id="17773" w:author="1989" w:date="2024-03-27T13:57:00Z">
              <w:r w:rsidRPr="00AC4FBC">
                <w:t>N/A</w:t>
              </w:r>
            </w:ins>
          </w:p>
        </w:tc>
        <w:tc>
          <w:tcPr>
            <w:tcW w:w="1139" w:type="dxa"/>
            <w:shd w:val="clear" w:color="auto" w:fill="auto"/>
            <w:noWrap/>
            <w:vAlign w:val="center"/>
            <w:tcPrChange w:id="17774" w:author="1989" w:date="2024-03-27T13:57:00Z">
              <w:tcPr>
                <w:tcW w:w="1139" w:type="dxa"/>
                <w:shd w:val="clear" w:color="auto" w:fill="auto"/>
                <w:noWrap/>
                <w:vAlign w:val="center"/>
              </w:tcPr>
            </w:tcPrChange>
          </w:tcPr>
          <w:p w14:paraId="683C4005" w14:textId="77777777" w:rsidR="00D7246E" w:rsidRDefault="00D7246E" w:rsidP="00586E32">
            <w:pPr>
              <w:pStyle w:val="TAC"/>
              <w:rPr>
                <w:ins w:id="17775" w:author="1989" w:date="2024-03-27T13:57:00Z"/>
                <w:lang w:eastAsia="ja-JP"/>
              </w:rPr>
            </w:pPr>
            <w:ins w:id="17776" w:author="1989" w:date="2024-03-27T13:57:00Z">
              <w:r w:rsidRPr="006C0ED2">
                <w:rPr>
                  <w:rFonts w:cs="Arial"/>
                </w:rPr>
                <w:t>REFSENS</w:t>
              </w:r>
            </w:ins>
          </w:p>
        </w:tc>
        <w:tc>
          <w:tcPr>
            <w:tcW w:w="1136" w:type="dxa"/>
            <w:shd w:val="clear" w:color="auto" w:fill="auto"/>
            <w:noWrap/>
            <w:vAlign w:val="center"/>
            <w:tcPrChange w:id="17777" w:author="1989" w:date="2024-03-27T13:57:00Z">
              <w:tcPr>
                <w:tcW w:w="1136" w:type="dxa"/>
                <w:shd w:val="clear" w:color="auto" w:fill="auto"/>
                <w:noWrap/>
                <w:vAlign w:val="center"/>
              </w:tcPr>
            </w:tcPrChange>
          </w:tcPr>
          <w:p w14:paraId="6A70DCA6" w14:textId="77777777" w:rsidR="00D7246E" w:rsidRDefault="00D7246E" w:rsidP="00586E32">
            <w:pPr>
              <w:pStyle w:val="TAC"/>
              <w:rPr>
                <w:ins w:id="17778" w:author="1989" w:date="2024-03-27T13:57:00Z"/>
                <w:lang w:eastAsia="ja-JP"/>
              </w:rPr>
            </w:pPr>
            <w:ins w:id="17779" w:author="1989" w:date="2024-03-27T13:57:00Z">
              <w:r w:rsidRPr="006C0ED2">
                <w:rPr>
                  <w:rFonts w:cs="Arial"/>
                </w:rPr>
                <w:t>-</w:t>
              </w:r>
            </w:ins>
          </w:p>
        </w:tc>
        <w:tc>
          <w:tcPr>
            <w:tcW w:w="858" w:type="dxa"/>
            <w:shd w:val="clear" w:color="auto" w:fill="auto"/>
            <w:noWrap/>
            <w:vAlign w:val="center"/>
            <w:tcPrChange w:id="17780" w:author="1989" w:date="2024-03-27T13:57:00Z">
              <w:tcPr>
                <w:tcW w:w="858" w:type="dxa"/>
                <w:shd w:val="clear" w:color="auto" w:fill="auto"/>
                <w:noWrap/>
                <w:vAlign w:val="center"/>
              </w:tcPr>
            </w:tcPrChange>
          </w:tcPr>
          <w:p w14:paraId="06CDCE89" w14:textId="77777777" w:rsidR="00D7246E" w:rsidRDefault="00D7246E" w:rsidP="00586E32">
            <w:pPr>
              <w:pStyle w:val="TAC"/>
              <w:rPr>
                <w:ins w:id="17781" w:author="1989" w:date="2024-03-27T13:57:00Z"/>
              </w:rPr>
            </w:pPr>
            <w:ins w:id="17782" w:author="1989" w:date="2024-03-27T13:57:00Z">
              <w:r w:rsidRPr="00AC4FBC">
                <w:t>-</w:t>
              </w:r>
            </w:ins>
          </w:p>
        </w:tc>
        <w:tc>
          <w:tcPr>
            <w:tcW w:w="862" w:type="dxa"/>
            <w:shd w:val="clear" w:color="auto" w:fill="auto"/>
            <w:vAlign w:val="center"/>
            <w:tcPrChange w:id="17783" w:author="1989" w:date="2024-03-27T13:57:00Z">
              <w:tcPr>
                <w:tcW w:w="862" w:type="dxa"/>
                <w:shd w:val="clear" w:color="auto" w:fill="auto"/>
                <w:vAlign w:val="center"/>
              </w:tcPr>
            </w:tcPrChange>
          </w:tcPr>
          <w:p w14:paraId="20790569" w14:textId="77777777" w:rsidR="00D7246E" w:rsidRDefault="00D7246E" w:rsidP="00586E32">
            <w:pPr>
              <w:pStyle w:val="TAC"/>
              <w:rPr>
                <w:ins w:id="17784" w:author="1989" w:date="2024-03-27T13:57:00Z"/>
              </w:rPr>
            </w:pPr>
            <w:ins w:id="17785" w:author="1989" w:date="2024-03-27T13:57:00Z">
              <w:r w:rsidRPr="00AC4FBC">
                <w:t>-</w:t>
              </w:r>
            </w:ins>
          </w:p>
        </w:tc>
        <w:tc>
          <w:tcPr>
            <w:tcW w:w="1002" w:type="dxa"/>
            <w:shd w:val="clear" w:color="auto" w:fill="auto"/>
            <w:vAlign w:val="center"/>
            <w:tcPrChange w:id="17786" w:author="1989" w:date="2024-03-27T13:57:00Z">
              <w:tcPr>
                <w:tcW w:w="1002" w:type="dxa"/>
                <w:shd w:val="clear" w:color="auto" w:fill="auto"/>
                <w:vAlign w:val="center"/>
              </w:tcPr>
            </w:tcPrChange>
          </w:tcPr>
          <w:p w14:paraId="5DD143FE" w14:textId="77777777" w:rsidR="00D7246E" w:rsidRDefault="00D7246E" w:rsidP="00586E32">
            <w:pPr>
              <w:pStyle w:val="TAC"/>
              <w:rPr>
                <w:ins w:id="17787" w:author="1989" w:date="2024-03-27T13:57:00Z"/>
                <w:lang w:eastAsia="ja-JP"/>
              </w:rPr>
            </w:pPr>
            <w:ins w:id="17788" w:author="1989" w:date="2024-03-27T13:57:00Z">
              <w:r w:rsidRPr="00AC4FBC">
                <w:t>FDD</w:t>
              </w:r>
            </w:ins>
          </w:p>
        </w:tc>
        <w:tc>
          <w:tcPr>
            <w:tcW w:w="716" w:type="dxa"/>
            <w:shd w:val="clear" w:color="auto" w:fill="auto"/>
            <w:vAlign w:val="center"/>
            <w:tcPrChange w:id="17789" w:author="1989" w:date="2024-03-27T13:57:00Z">
              <w:tcPr>
                <w:tcW w:w="716" w:type="dxa"/>
                <w:shd w:val="clear" w:color="auto" w:fill="auto"/>
              </w:tcPr>
            </w:tcPrChange>
          </w:tcPr>
          <w:p w14:paraId="402A3F9D" w14:textId="77777777" w:rsidR="00D7246E" w:rsidRPr="00EF5447" w:rsidRDefault="00D7246E" w:rsidP="00586E32">
            <w:pPr>
              <w:pStyle w:val="TAC"/>
              <w:rPr>
                <w:ins w:id="17790" w:author="1989" w:date="2024-03-27T13:57:00Z"/>
                <w:rFonts w:eastAsia="Malgun Gothic"/>
                <w:lang w:eastAsia="ko-KR"/>
              </w:rPr>
            </w:pPr>
            <w:ins w:id="17791" w:author="1989" w:date="2024-03-27T13:57:00Z">
              <w:r w:rsidRPr="00AC4FBC">
                <w:t>N/A</w:t>
              </w:r>
            </w:ins>
          </w:p>
        </w:tc>
        <w:tc>
          <w:tcPr>
            <w:tcW w:w="850" w:type="dxa"/>
            <w:tcPrChange w:id="17792" w:author="1989" w:date="2024-03-27T13:57:00Z">
              <w:tcPr>
                <w:tcW w:w="850" w:type="dxa"/>
              </w:tcPr>
            </w:tcPrChange>
          </w:tcPr>
          <w:p w14:paraId="2FD749CB" w14:textId="77777777" w:rsidR="00D7246E" w:rsidRPr="00AC4FBC" w:rsidRDefault="00D7246E" w:rsidP="00586E32">
            <w:pPr>
              <w:keepNext/>
              <w:keepLines/>
              <w:spacing w:after="0"/>
              <w:jc w:val="center"/>
              <w:rPr>
                <w:ins w:id="17793" w:author="1989" w:date="2024-03-27T13:57:00Z"/>
              </w:rPr>
            </w:pPr>
          </w:p>
        </w:tc>
      </w:tr>
      <w:tr w:rsidR="00D7246E" w:rsidRPr="00AC4FBC" w14:paraId="5214DE72" w14:textId="77777777" w:rsidTr="00586E32">
        <w:trPr>
          <w:trHeight w:val="22"/>
          <w:ins w:id="17794" w:author="1989" w:date="2024-03-27T13:57:00Z"/>
          <w:trPrChange w:id="17795" w:author="1989" w:date="2024-03-27T13:57:00Z">
            <w:trPr>
              <w:trHeight w:val="22"/>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7796" w:author="1989" w:date="2024-03-27T13:57:00Z">
              <w:tcPr>
                <w:tcW w:w="1993" w:type="dxa"/>
                <w:tcBorders>
                  <w:bottom w:val="nil"/>
                </w:tcBorders>
                <w:shd w:val="clear" w:color="auto" w:fill="auto"/>
                <w:vAlign w:val="center"/>
              </w:tcPr>
            </w:tcPrChange>
          </w:tcPr>
          <w:p w14:paraId="5ECFE51C" w14:textId="77777777" w:rsidR="00D7246E" w:rsidRPr="00AC4FBC" w:rsidRDefault="00D7246E" w:rsidP="00586E32">
            <w:pPr>
              <w:pStyle w:val="TAC"/>
              <w:rPr>
                <w:ins w:id="17797" w:author="1989" w:date="2024-03-27T13:57:00Z"/>
              </w:rPr>
            </w:pPr>
          </w:p>
        </w:tc>
        <w:tc>
          <w:tcPr>
            <w:tcW w:w="716" w:type="dxa"/>
            <w:tcBorders>
              <w:top w:val="nil"/>
              <w:left w:val="single" w:sz="4" w:space="0" w:color="auto"/>
              <w:bottom w:val="single" w:sz="4" w:space="0" w:color="auto"/>
              <w:right w:val="single" w:sz="4" w:space="0" w:color="auto"/>
            </w:tcBorders>
            <w:tcPrChange w:id="17798" w:author="1989" w:date="2024-03-27T13:57:00Z">
              <w:tcPr>
                <w:tcW w:w="716" w:type="dxa"/>
                <w:tcBorders>
                  <w:bottom w:val="nil"/>
                </w:tcBorders>
              </w:tcPr>
            </w:tcPrChange>
          </w:tcPr>
          <w:p w14:paraId="68954EFE" w14:textId="77777777" w:rsidR="00D7246E" w:rsidRDefault="00D7246E" w:rsidP="00586E32">
            <w:pPr>
              <w:pStyle w:val="TAC"/>
              <w:rPr>
                <w:ins w:id="17799" w:author="1989" w:date="2024-03-27T13:57:00Z"/>
              </w:rPr>
            </w:pPr>
          </w:p>
        </w:tc>
        <w:tc>
          <w:tcPr>
            <w:tcW w:w="1000" w:type="dxa"/>
            <w:tcBorders>
              <w:left w:val="single" w:sz="4" w:space="0" w:color="auto"/>
            </w:tcBorders>
            <w:shd w:val="clear" w:color="auto" w:fill="auto"/>
            <w:vAlign w:val="center"/>
            <w:tcPrChange w:id="17800" w:author="1989" w:date="2024-03-27T13:57:00Z">
              <w:tcPr>
                <w:tcW w:w="1000" w:type="dxa"/>
                <w:shd w:val="clear" w:color="auto" w:fill="auto"/>
              </w:tcPr>
            </w:tcPrChange>
          </w:tcPr>
          <w:p w14:paraId="43044EB9" w14:textId="77777777" w:rsidR="00D7246E" w:rsidRPr="00EF5447" w:rsidRDefault="00D7246E" w:rsidP="00586E32">
            <w:pPr>
              <w:pStyle w:val="TAC"/>
              <w:rPr>
                <w:ins w:id="17801" w:author="1989" w:date="2024-03-27T13:57:00Z"/>
                <w:lang w:eastAsia="fi-FI"/>
              </w:rPr>
            </w:pPr>
            <w:ins w:id="17802" w:author="1989" w:date="2024-03-27T13:57:00Z">
              <w:r w:rsidRPr="00AC4FBC">
                <w:t>n78</w:t>
              </w:r>
            </w:ins>
          </w:p>
        </w:tc>
        <w:tc>
          <w:tcPr>
            <w:tcW w:w="861" w:type="dxa"/>
            <w:shd w:val="clear" w:color="auto" w:fill="auto"/>
            <w:noWrap/>
            <w:vAlign w:val="center"/>
            <w:tcPrChange w:id="17803" w:author="1989" w:date="2024-03-27T13:57:00Z">
              <w:tcPr>
                <w:tcW w:w="861" w:type="dxa"/>
                <w:shd w:val="clear" w:color="auto" w:fill="auto"/>
                <w:noWrap/>
                <w:vAlign w:val="center"/>
              </w:tcPr>
            </w:tcPrChange>
          </w:tcPr>
          <w:p w14:paraId="174CF0FE" w14:textId="77777777" w:rsidR="00D7246E" w:rsidRPr="00AC4FBC" w:rsidRDefault="00D7246E" w:rsidP="00586E32">
            <w:pPr>
              <w:pStyle w:val="TAC"/>
              <w:rPr>
                <w:ins w:id="17804" w:author="1989" w:date="2024-03-27T13:57:00Z"/>
                <w:lang w:eastAsia="ja-JP"/>
              </w:rPr>
            </w:pPr>
            <w:ins w:id="17805" w:author="1989" w:date="2024-03-27T13:57:00Z">
              <w:r w:rsidRPr="00AC4FBC">
                <w:t>15</w:t>
              </w:r>
            </w:ins>
          </w:p>
        </w:tc>
        <w:tc>
          <w:tcPr>
            <w:tcW w:w="1139" w:type="dxa"/>
            <w:shd w:val="clear" w:color="auto" w:fill="auto"/>
            <w:noWrap/>
            <w:vAlign w:val="center"/>
            <w:tcPrChange w:id="17806" w:author="1989" w:date="2024-03-27T13:57:00Z">
              <w:tcPr>
                <w:tcW w:w="1139" w:type="dxa"/>
                <w:shd w:val="clear" w:color="auto" w:fill="auto"/>
                <w:noWrap/>
                <w:vAlign w:val="center"/>
              </w:tcPr>
            </w:tcPrChange>
          </w:tcPr>
          <w:p w14:paraId="7DC5F552" w14:textId="77777777" w:rsidR="00D7246E" w:rsidRDefault="00D7246E" w:rsidP="00586E32">
            <w:pPr>
              <w:pStyle w:val="TAC"/>
              <w:rPr>
                <w:ins w:id="17807" w:author="1989" w:date="2024-03-27T13:57:00Z"/>
                <w:lang w:eastAsia="ja-JP"/>
              </w:rPr>
            </w:pPr>
            <w:ins w:id="17808" w:author="1989" w:date="2024-03-27T13:57:00Z">
              <w:r w:rsidRPr="006C0ED2">
                <w:rPr>
                  <w:rFonts w:cs="Arial"/>
                </w:rPr>
                <w:t>-</w:t>
              </w:r>
            </w:ins>
          </w:p>
        </w:tc>
        <w:tc>
          <w:tcPr>
            <w:tcW w:w="1136" w:type="dxa"/>
            <w:shd w:val="clear" w:color="auto" w:fill="auto"/>
            <w:noWrap/>
            <w:vAlign w:val="center"/>
            <w:tcPrChange w:id="17809" w:author="1989" w:date="2024-03-27T13:57:00Z">
              <w:tcPr>
                <w:tcW w:w="1136" w:type="dxa"/>
                <w:shd w:val="clear" w:color="auto" w:fill="auto"/>
                <w:noWrap/>
                <w:vAlign w:val="center"/>
              </w:tcPr>
            </w:tcPrChange>
          </w:tcPr>
          <w:p w14:paraId="2E613BB5" w14:textId="77777777" w:rsidR="00D7246E" w:rsidRDefault="00D7246E" w:rsidP="00586E32">
            <w:pPr>
              <w:pStyle w:val="TAC"/>
              <w:rPr>
                <w:ins w:id="17810" w:author="1989" w:date="2024-03-27T13:57:00Z"/>
                <w:lang w:eastAsia="ja-JP"/>
              </w:rPr>
            </w:pPr>
            <w:ins w:id="17811" w:author="1989" w:date="2024-03-27T13:57:00Z">
              <w:r w:rsidRPr="006C0ED2">
                <w:rPr>
                  <w:rFonts w:cs="Arial"/>
                </w:rPr>
                <w:t>REFSENS</w:t>
              </w:r>
            </w:ins>
          </w:p>
        </w:tc>
        <w:tc>
          <w:tcPr>
            <w:tcW w:w="858" w:type="dxa"/>
            <w:shd w:val="clear" w:color="auto" w:fill="auto"/>
            <w:noWrap/>
            <w:vAlign w:val="center"/>
            <w:tcPrChange w:id="17812" w:author="1989" w:date="2024-03-27T13:57:00Z">
              <w:tcPr>
                <w:tcW w:w="858" w:type="dxa"/>
                <w:shd w:val="clear" w:color="auto" w:fill="auto"/>
                <w:noWrap/>
                <w:vAlign w:val="center"/>
              </w:tcPr>
            </w:tcPrChange>
          </w:tcPr>
          <w:p w14:paraId="633C5E67" w14:textId="77777777" w:rsidR="00D7246E" w:rsidRDefault="00D7246E" w:rsidP="00586E32">
            <w:pPr>
              <w:pStyle w:val="TAC"/>
              <w:rPr>
                <w:ins w:id="17813" w:author="1989" w:date="2024-03-27T13:57:00Z"/>
              </w:rPr>
            </w:pPr>
            <w:ins w:id="17814" w:author="1989" w:date="2024-03-27T13:57:00Z">
              <w:r w:rsidRPr="00AC4FBC">
                <w:t>-</w:t>
              </w:r>
            </w:ins>
          </w:p>
        </w:tc>
        <w:tc>
          <w:tcPr>
            <w:tcW w:w="862" w:type="dxa"/>
            <w:shd w:val="clear" w:color="auto" w:fill="auto"/>
            <w:vAlign w:val="center"/>
            <w:tcPrChange w:id="17815" w:author="1989" w:date="2024-03-27T13:57:00Z">
              <w:tcPr>
                <w:tcW w:w="862" w:type="dxa"/>
                <w:shd w:val="clear" w:color="auto" w:fill="auto"/>
                <w:vAlign w:val="center"/>
              </w:tcPr>
            </w:tcPrChange>
          </w:tcPr>
          <w:p w14:paraId="1DFE727B" w14:textId="77777777" w:rsidR="00D7246E" w:rsidRDefault="00D7246E" w:rsidP="00586E32">
            <w:pPr>
              <w:pStyle w:val="TAC"/>
              <w:rPr>
                <w:ins w:id="17816" w:author="1989" w:date="2024-03-27T13:57:00Z"/>
              </w:rPr>
            </w:pPr>
            <w:ins w:id="17817" w:author="1989" w:date="2024-03-27T13:57:00Z">
              <w:r w:rsidRPr="00AC4FBC">
                <w:t>-</w:t>
              </w:r>
            </w:ins>
          </w:p>
        </w:tc>
        <w:tc>
          <w:tcPr>
            <w:tcW w:w="1002" w:type="dxa"/>
            <w:shd w:val="clear" w:color="auto" w:fill="auto"/>
            <w:vAlign w:val="center"/>
            <w:tcPrChange w:id="17818" w:author="1989" w:date="2024-03-27T13:57:00Z">
              <w:tcPr>
                <w:tcW w:w="1002" w:type="dxa"/>
                <w:shd w:val="clear" w:color="auto" w:fill="auto"/>
                <w:vAlign w:val="center"/>
              </w:tcPr>
            </w:tcPrChange>
          </w:tcPr>
          <w:p w14:paraId="457AA316" w14:textId="77777777" w:rsidR="00D7246E" w:rsidRDefault="00D7246E" w:rsidP="00586E32">
            <w:pPr>
              <w:pStyle w:val="TAC"/>
              <w:rPr>
                <w:ins w:id="17819" w:author="1989" w:date="2024-03-27T13:57:00Z"/>
                <w:lang w:eastAsia="ja-JP"/>
              </w:rPr>
            </w:pPr>
            <w:ins w:id="17820" w:author="1989" w:date="2024-03-27T13:57:00Z">
              <w:r w:rsidRPr="00AC4FBC">
                <w:t>TDD</w:t>
              </w:r>
            </w:ins>
          </w:p>
        </w:tc>
        <w:tc>
          <w:tcPr>
            <w:tcW w:w="716" w:type="dxa"/>
            <w:shd w:val="clear" w:color="auto" w:fill="auto"/>
            <w:vAlign w:val="center"/>
            <w:tcPrChange w:id="17821" w:author="1989" w:date="2024-03-27T13:57:00Z">
              <w:tcPr>
                <w:tcW w:w="716" w:type="dxa"/>
                <w:shd w:val="clear" w:color="auto" w:fill="auto"/>
              </w:tcPr>
            </w:tcPrChange>
          </w:tcPr>
          <w:p w14:paraId="0CCF6AFF" w14:textId="77777777" w:rsidR="00D7246E" w:rsidRPr="00EF5447" w:rsidRDefault="00D7246E" w:rsidP="00586E32">
            <w:pPr>
              <w:pStyle w:val="TAC"/>
              <w:rPr>
                <w:ins w:id="17822" w:author="1989" w:date="2024-03-27T13:57:00Z"/>
                <w:rFonts w:eastAsia="Malgun Gothic"/>
                <w:lang w:eastAsia="ko-KR"/>
              </w:rPr>
            </w:pPr>
            <w:ins w:id="17823" w:author="1989" w:date="2024-03-27T13:57:00Z">
              <w:r w:rsidRPr="00AC4FBC">
                <w:t>N/A</w:t>
              </w:r>
            </w:ins>
          </w:p>
        </w:tc>
        <w:tc>
          <w:tcPr>
            <w:tcW w:w="850" w:type="dxa"/>
            <w:tcPrChange w:id="17824" w:author="1989" w:date="2024-03-27T13:57:00Z">
              <w:tcPr>
                <w:tcW w:w="850" w:type="dxa"/>
              </w:tcPr>
            </w:tcPrChange>
          </w:tcPr>
          <w:p w14:paraId="0C48709D" w14:textId="77777777" w:rsidR="00D7246E" w:rsidRPr="00AC4FBC" w:rsidRDefault="00D7246E" w:rsidP="00586E32">
            <w:pPr>
              <w:keepNext/>
              <w:keepLines/>
              <w:spacing w:after="0"/>
              <w:jc w:val="center"/>
              <w:rPr>
                <w:ins w:id="17825" w:author="1989" w:date="2024-03-27T13:57:00Z"/>
              </w:rPr>
            </w:pPr>
          </w:p>
        </w:tc>
      </w:tr>
      <w:tr w:rsidR="00D7246E" w:rsidRPr="00AC4FBC" w14:paraId="3B814304" w14:textId="77777777" w:rsidTr="00586E32">
        <w:trPr>
          <w:trHeight w:val="22"/>
          <w:ins w:id="17826" w:author="1989" w:date="2024-03-27T13:57:00Z"/>
          <w:trPrChange w:id="17827" w:author="1989" w:date="2024-03-27T13:57:00Z">
            <w:trPr>
              <w:trHeight w:val="22"/>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7828" w:author="1989" w:date="2024-03-27T13:57:00Z">
              <w:tcPr>
                <w:tcW w:w="1993" w:type="dxa"/>
                <w:tcBorders>
                  <w:bottom w:val="nil"/>
                </w:tcBorders>
                <w:shd w:val="clear" w:color="auto" w:fill="auto"/>
                <w:vAlign w:val="center"/>
              </w:tcPr>
            </w:tcPrChange>
          </w:tcPr>
          <w:p w14:paraId="05A6AA16" w14:textId="77777777" w:rsidR="00D7246E" w:rsidRPr="00AC4FBC" w:rsidRDefault="00D7246E" w:rsidP="00586E32">
            <w:pPr>
              <w:pStyle w:val="TAC"/>
              <w:rPr>
                <w:ins w:id="17829" w:author="1989" w:date="2024-03-27T13:57:00Z"/>
              </w:rPr>
            </w:pPr>
          </w:p>
        </w:tc>
        <w:tc>
          <w:tcPr>
            <w:tcW w:w="716" w:type="dxa"/>
            <w:tcBorders>
              <w:top w:val="single" w:sz="4" w:space="0" w:color="auto"/>
              <w:left w:val="single" w:sz="4" w:space="0" w:color="auto"/>
              <w:bottom w:val="nil"/>
              <w:right w:val="single" w:sz="4" w:space="0" w:color="auto"/>
            </w:tcBorders>
            <w:vAlign w:val="center"/>
            <w:tcPrChange w:id="17830" w:author="1989" w:date="2024-03-27T13:57:00Z">
              <w:tcPr>
                <w:tcW w:w="716" w:type="dxa"/>
                <w:tcBorders>
                  <w:bottom w:val="nil"/>
                </w:tcBorders>
              </w:tcPr>
            </w:tcPrChange>
          </w:tcPr>
          <w:p w14:paraId="65D7CC55" w14:textId="77777777" w:rsidR="00D7246E" w:rsidRDefault="00D7246E" w:rsidP="00586E32">
            <w:pPr>
              <w:pStyle w:val="TAC"/>
              <w:rPr>
                <w:ins w:id="17831" w:author="1989" w:date="2024-03-27T13:57:00Z"/>
              </w:rPr>
            </w:pPr>
            <w:ins w:id="17832" w:author="1989" w:date="2024-03-27T13:57:00Z">
              <w:r w:rsidRPr="0012660D">
                <w:rPr>
                  <w:bCs/>
                  <w:lang w:eastAsia="ja-JP"/>
                </w:rPr>
                <w:t>1</w:t>
              </w:r>
            </w:ins>
          </w:p>
        </w:tc>
        <w:tc>
          <w:tcPr>
            <w:tcW w:w="1000" w:type="dxa"/>
            <w:tcBorders>
              <w:left w:val="single" w:sz="4" w:space="0" w:color="auto"/>
            </w:tcBorders>
            <w:shd w:val="clear" w:color="auto" w:fill="auto"/>
            <w:vAlign w:val="center"/>
            <w:tcPrChange w:id="17833" w:author="1989" w:date="2024-03-27T13:57:00Z">
              <w:tcPr>
                <w:tcW w:w="1000" w:type="dxa"/>
                <w:shd w:val="clear" w:color="auto" w:fill="auto"/>
              </w:tcPr>
            </w:tcPrChange>
          </w:tcPr>
          <w:p w14:paraId="22C6B784" w14:textId="77777777" w:rsidR="00D7246E" w:rsidRPr="00EF5447" w:rsidRDefault="00D7246E" w:rsidP="00586E32">
            <w:pPr>
              <w:pStyle w:val="TAC"/>
              <w:rPr>
                <w:ins w:id="17834" w:author="1989" w:date="2024-03-27T13:57:00Z"/>
                <w:lang w:eastAsia="fi-FI"/>
              </w:rPr>
            </w:pPr>
            <w:ins w:id="17835" w:author="1989" w:date="2024-03-27T13:57:00Z">
              <w:r w:rsidRPr="0012660D">
                <w:rPr>
                  <w:bCs/>
                  <w:lang w:eastAsia="ja-JP"/>
                </w:rPr>
                <w:t>1</w:t>
              </w:r>
            </w:ins>
          </w:p>
        </w:tc>
        <w:tc>
          <w:tcPr>
            <w:tcW w:w="861" w:type="dxa"/>
            <w:shd w:val="clear" w:color="auto" w:fill="auto"/>
            <w:noWrap/>
            <w:vAlign w:val="center"/>
            <w:tcPrChange w:id="17836" w:author="1989" w:date="2024-03-27T13:57:00Z">
              <w:tcPr>
                <w:tcW w:w="861" w:type="dxa"/>
                <w:shd w:val="clear" w:color="auto" w:fill="auto"/>
                <w:noWrap/>
                <w:vAlign w:val="center"/>
              </w:tcPr>
            </w:tcPrChange>
          </w:tcPr>
          <w:p w14:paraId="3C7B063D" w14:textId="77777777" w:rsidR="00D7246E" w:rsidRPr="00AC4FBC" w:rsidRDefault="00D7246E" w:rsidP="00586E32">
            <w:pPr>
              <w:pStyle w:val="TAC"/>
              <w:rPr>
                <w:ins w:id="17837" w:author="1989" w:date="2024-03-27T13:57:00Z"/>
                <w:lang w:eastAsia="ja-JP"/>
              </w:rPr>
            </w:pPr>
            <w:ins w:id="17838" w:author="1989" w:date="2024-03-27T13:57:00Z">
              <w:r w:rsidRPr="0012660D">
                <w:rPr>
                  <w:bCs/>
                  <w:lang w:eastAsia="ja-JP"/>
                </w:rPr>
                <w:t>N/A</w:t>
              </w:r>
            </w:ins>
          </w:p>
        </w:tc>
        <w:tc>
          <w:tcPr>
            <w:tcW w:w="1139" w:type="dxa"/>
            <w:shd w:val="clear" w:color="auto" w:fill="auto"/>
            <w:noWrap/>
            <w:vAlign w:val="center"/>
            <w:tcPrChange w:id="17839" w:author="1989" w:date="2024-03-27T13:57:00Z">
              <w:tcPr>
                <w:tcW w:w="1139" w:type="dxa"/>
                <w:shd w:val="clear" w:color="auto" w:fill="auto"/>
                <w:noWrap/>
                <w:vAlign w:val="center"/>
              </w:tcPr>
            </w:tcPrChange>
          </w:tcPr>
          <w:p w14:paraId="56AB3058" w14:textId="77777777" w:rsidR="00D7246E" w:rsidRDefault="00D7246E" w:rsidP="00586E32">
            <w:pPr>
              <w:pStyle w:val="TAC"/>
              <w:rPr>
                <w:ins w:id="17840" w:author="1989" w:date="2024-03-27T13:57:00Z"/>
                <w:lang w:eastAsia="ja-JP"/>
              </w:rPr>
            </w:pPr>
            <w:ins w:id="17841" w:author="1989" w:date="2024-03-27T13:57:00Z">
              <w:r w:rsidRPr="0012660D">
                <w:rPr>
                  <w:rFonts w:cs="Arial"/>
                  <w:bCs/>
                  <w:lang w:eastAsia="ja-JP"/>
                </w:rPr>
                <w:t>-74.7</w:t>
              </w:r>
            </w:ins>
          </w:p>
        </w:tc>
        <w:tc>
          <w:tcPr>
            <w:tcW w:w="1136" w:type="dxa"/>
            <w:shd w:val="clear" w:color="auto" w:fill="auto"/>
            <w:noWrap/>
            <w:vAlign w:val="center"/>
            <w:tcPrChange w:id="17842" w:author="1989" w:date="2024-03-27T13:57:00Z">
              <w:tcPr>
                <w:tcW w:w="1136" w:type="dxa"/>
                <w:shd w:val="clear" w:color="auto" w:fill="auto"/>
                <w:noWrap/>
                <w:vAlign w:val="center"/>
              </w:tcPr>
            </w:tcPrChange>
          </w:tcPr>
          <w:p w14:paraId="006A862D" w14:textId="77777777" w:rsidR="00D7246E" w:rsidRDefault="00D7246E" w:rsidP="00586E32">
            <w:pPr>
              <w:pStyle w:val="TAC"/>
              <w:rPr>
                <w:ins w:id="17843" w:author="1989" w:date="2024-03-27T13:57:00Z"/>
                <w:lang w:eastAsia="ja-JP"/>
              </w:rPr>
            </w:pPr>
            <w:ins w:id="17844" w:author="1989" w:date="2024-03-27T13:57:00Z">
              <w:r w:rsidRPr="0012660D">
                <w:rPr>
                  <w:rFonts w:cs="Arial"/>
                  <w:bCs/>
                  <w:lang w:eastAsia="ja-JP"/>
                </w:rPr>
                <w:t>-</w:t>
              </w:r>
            </w:ins>
          </w:p>
        </w:tc>
        <w:tc>
          <w:tcPr>
            <w:tcW w:w="858" w:type="dxa"/>
            <w:shd w:val="clear" w:color="auto" w:fill="auto"/>
            <w:noWrap/>
            <w:vAlign w:val="center"/>
            <w:tcPrChange w:id="17845" w:author="1989" w:date="2024-03-27T13:57:00Z">
              <w:tcPr>
                <w:tcW w:w="858" w:type="dxa"/>
                <w:shd w:val="clear" w:color="auto" w:fill="auto"/>
                <w:noWrap/>
                <w:vAlign w:val="center"/>
              </w:tcPr>
            </w:tcPrChange>
          </w:tcPr>
          <w:p w14:paraId="11AA1689" w14:textId="77777777" w:rsidR="00D7246E" w:rsidRDefault="00D7246E" w:rsidP="00586E32">
            <w:pPr>
              <w:pStyle w:val="TAC"/>
              <w:rPr>
                <w:ins w:id="17846" w:author="1989" w:date="2024-03-27T13:57:00Z"/>
              </w:rPr>
            </w:pPr>
            <w:ins w:id="17847" w:author="1989" w:date="2024-03-27T13:57:00Z">
              <w:r w:rsidRPr="0012660D">
                <w:rPr>
                  <w:bCs/>
                  <w:lang w:eastAsia="ja-JP"/>
                </w:rPr>
                <w:t>-</w:t>
              </w:r>
            </w:ins>
          </w:p>
        </w:tc>
        <w:tc>
          <w:tcPr>
            <w:tcW w:w="862" w:type="dxa"/>
            <w:shd w:val="clear" w:color="auto" w:fill="auto"/>
            <w:vAlign w:val="center"/>
            <w:tcPrChange w:id="17848" w:author="1989" w:date="2024-03-27T13:57:00Z">
              <w:tcPr>
                <w:tcW w:w="862" w:type="dxa"/>
                <w:shd w:val="clear" w:color="auto" w:fill="auto"/>
                <w:vAlign w:val="center"/>
              </w:tcPr>
            </w:tcPrChange>
          </w:tcPr>
          <w:p w14:paraId="452F435D" w14:textId="77777777" w:rsidR="00D7246E" w:rsidRDefault="00D7246E" w:rsidP="00586E32">
            <w:pPr>
              <w:pStyle w:val="TAC"/>
              <w:rPr>
                <w:ins w:id="17849" w:author="1989" w:date="2024-03-27T13:57:00Z"/>
              </w:rPr>
            </w:pPr>
            <w:ins w:id="17850" w:author="1989" w:date="2024-03-27T13:57:00Z">
              <w:r w:rsidRPr="0012660D">
                <w:rPr>
                  <w:bCs/>
                  <w:lang w:eastAsia="ja-JP"/>
                </w:rPr>
                <w:t>-</w:t>
              </w:r>
            </w:ins>
          </w:p>
        </w:tc>
        <w:tc>
          <w:tcPr>
            <w:tcW w:w="1002" w:type="dxa"/>
            <w:shd w:val="clear" w:color="auto" w:fill="auto"/>
            <w:vAlign w:val="center"/>
            <w:tcPrChange w:id="17851" w:author="1989" w:date="2024-03-27T13:57:00Z">
              <w:tcPr>
                <w:tcW w:w="1002" w:type="dxa"/>
                <w:shd w:val="clear" w:color="auto" w:fill="auto"/>
                <w:vAlign w:val="center"/>
              </w:tcPr>
            </w:tcPrChange>
          </w:tcPr>
          <w:p w14:paraId="4138119A" w14:textId="77777777" w:rsidR="00D7246E" w:rsidRDefault="00D7246E" w:rsidP="00586E32">
            <w:pPr>
              <w:pStyle w:val="TAC"/>
              <w:rPr>
                <w:ins w:id="17852" w:author="1989" w:date="2024-03-27T13:57:00Z"/>
                <w:lang w:eastAsia="ja-JP"/>
              </w:rPr>
            </w:pPr>
            <w:ins w:id="17853" w:author="1989" w:date="2024-03-27T13:57:00Z">
              <w:r w:rsidRPr="0012660D">
                <w:rPr>
                  <w:bCs/>
                  <w:lang w:eastAsia="ja-JP"/>
                </w:rPr>
                <w:t>FDD</w:t>
              </w:r>
            </w:ins>
          </w:p>
        </w:tc>
        <w:tc>
          <w:tcPr>
            <w:tcW w:w="716" w:type="dxa"/>
            <w:shd w:val="clear" w:color="auto" w:fill="auto"/>
            <w:vAlign w:val="center"/>
            <w:tcPrChange w:id="17854" w:author="1989" w:date="2024-03-27T13:57:00Z">
              <w:tcPr>
                <w:tcW w:w="716" w:type="dxa"/>
                <w:shd w:val="clear" w:color="auto" w:fill="auto"/>
              </w:tcPr>
            </w:tcPrChange>
          </w:tcPr>
          <w:p w14:paraId="1F0815C4" w14:textId="77777777" w:rsidR="00D7246E" w:rsidRPr="00EF5447" w:rsidRDefault="00D7246E" w:rsidP="00586E32">
            <w:pPr>
              <w:pStyle w:val="TAC"/>
              <w:rPr>
                <w:ins w:id="17855" w:author="1989" w:date="2024-03-27T13:57:00Z"/>
                <w:rFonts w:eastAsia="Malgun Gothic"/>
                <w:lang w:eastAsia="ko-KR"/>
              </w:rPr>
            </w:pPr>
            <w:ins w:id="17856" w:author="1989" w:date="2024-03-27T13:57:00Z">
              <w:r w:rsidRPr="0012660D">
                <w:rPr>
                  <w:bCs/>
                  <w:lang w:eastAsia="ja-JP"/>
                </w:rPr>
                <w:t>IMD5</w:t>
              </w:r>
            </w:ins>
          </w:p>
        </w:tc>
        <w:tc>
          <w:tcPr>
            <w:tcW w:w="850" w:type="dxa"/>
            <w:tcPrChange w:id="17857" w:author="1989" w:date="2024-03-27T13:57:00Z">
              <w:tcPr>
                <w:tcW w:w="850" w:type="dxa"/>
              </w:tcPr>
            </w:tcPrChange>
          </w:tcPr>
          <w:p w14:paraId="1437CB5C" w14:textId="77777777" w:rsidR="00D7246E" w:rsidRPr="00AC4FBC" w:rsidRDefault="00D7246E" w:rsidP="00586E32">
            <w:pPr>
              <w:keepNext/>
              <w:keepLines/>
              <w:spacing w:after="0"/>
              <w:jc w:val="center"/>
              <w:rPr>
                <w:ins w:id="17858" w:author="1989" w:date="2024-03-27T13:57:00Z"/>
              </w:rPr>
            </w:pPr>
          </w:p>
        </w:tc>
      </w:tr>
      <w:tr w:rsidR="00D7246E" w:rsidRPr="00AC4FBC" w14:paraId="0E6B6E40" w14:textId="77777777" w:rsidTr="00586E32">
        <w:trPr>
          <w:trHeight w:val="22"/>
          <w:ins w:id="17859" w:author="1989" w:date="2024-03-27T13:57:00Z"/>
          <w:trPrChange w:id="17860"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7861" w:author="1989" w:date="2024-03-27T13:57:00Z">
              <w:tcPr>
                <w:tcW w:w="1993" w:type="dxa"/>
                <w:tcBorders>
                  <w:bottom w:val="nil"/>
                </w:tcBorders>
                <w:shd w:val="clear" w:color="auto" w:fill="auto"/>
                <w:vAlign w:val="center"/>
              </w:tcPr>
            </w:tcPrChange>
          </w:tcPr>
          <w:p w14:paraId="68F4CBF0" w14:textId="77777777" w:rsidR="00D7246E" w:rsidRPr="00AC4FBC" w:rsidRDefault="00D7246E" w:rsidP="00586E32">
            <w:pPr>
              <w:pStyle w:val="TAC"/>
              <w:rPr>
                <w:ins w:id="17862" w:author="1989" w:date="2024-03-27T13:57:00Z"/>
              </w:rPr>
            </w:pPr>
            <w:ins w:id="17863" w:author="1989" w:date="2024-03-27T13:57:00Z">
              <w:r w:rsidRPr="0012660D">
                <w:rPr>
                  <w:bCs/>
                </w:rPr>
                <w:t>DC_1A-3A_n79A</w:t>
              </w:r>
            </w:ins>
          </w:p>
        </w:tc>
        <w:tc>
          <w:tcPr>
            <w:tcW w:w="716" w:type="dxa"/>
            <w:tcBorders>
              <w:top w:val="nil"/>
              <w:left w:val="single" w:sz="4" w:space="0" w:color="auto"/>
              <w:bottom w:val="nil"/>
              <w:right w:val="single" w:sz="4" w:space="0" w:color="auto"/>
            </w:tcBorders>
            <w:tcPrChange w:id="17864" w:author="1989" w:date="2024-03-27T13:57:00Z">
              <w:tcPr>
                <w:tcW w:w="716" w:type="dxa"/>
                <w:tcBorders>
                  <w:bottom w:val="nil"/>
                </w:tcBorders>
              </w:tcPr>
            </w:tcPrChange>
          </w:tcPr>
          <w:p w14:paraId="1240AE13" w14:textId="77777777" w:rsidR="00D7246E" w:rsidRDefault="00D7246E" w:rsidP="00586E32">
            <w:pPr>
              <w:pStyle w:val="TAC"/>
              <w:rPr>
                <w:ins w:id="17865" w:author="1989" w:date="2024-03-27T13:57:00Z"/>
              </w:rPr>
            </w:pPr>
          </w:p>
        </w:tc>
        <w:tc>
          <w:tcPr>
            <w:tcW w:w="1000" w:type="dxa"/>
            <w:tcBorders>
              <w:left w:val="single" w:sz="4" w:space="0" w:color="auto"/>
            </w:tcBorders>
            <w:shd w:val="clear" w:color="auto" w:fill="auto"/>
            <w:vAlign w:val="center"/>
            <w:tcPrChange w:id="17866" w:author="1989" w:date="2024-03-27T13:57:00Z">
              <w:tcPr>
                <w:tcW w:w="1000" w:type="dxa"/>
                <w:shd w:val="clear" w:color="auto" w:fill="auto"/>
              </w:tcPr>
            </w:tcPrChange>
          </w:tcPr>
          <w:p w14:paraId="5662DA5B" w14:textId="77777777" w:rsidR="00D7246E" w:rsidRPr="00EF5447" w:rsidRDefault="00D7246E" w:rsidP="00586E32">
            <w:pPr>
              <w:pStyle w:val="TAC"/>
              <w:rPr>
                <w:ins w:id="17867" w:author="1989" w:date="2024-03-27T13:57:00Z"/>
                <w:lang w:eastAsia="fi-FI"/>
              </w:rPr>
            </w:pPr>
            <w:ins w:id="17868" w:author="1989" w:date="2024-03-27T13:57:00Z">
              <w:r w:rsidRPr="0012660D">
                <w:rPr>
                  <w:bCs/>
                  <w:lang w:eastAsia="ja-JP"/>
                </w:rPr>
                <w:t>3</w:t>
              </w:r>
            </w:ins>
          </w:p>
        </w:tc>
        <w:tc>
          <w:tcPr>
            <w:tcW w:w="861" w:type="dxa"/>
            <w:shd w:val="clear" w:color="auto" w:fill="auto"/>
            <w:noWrap/>
            <w:vAlign w:val="center"/>
            <w:tcPrChange w:id="17869" w:author="1989" w:date="2024-03-27T13:57:00Z">
              <w:tcPr>
                <w:tcW w:w="861" w:type="dxa"/>
                <w:shd w:val="clear" w:color="auto" w:fill="auto"/>
                <w:noWrap/>
                <w:vAlign w:val="center"/>
              </w:tcPr>
            </w:tcPrChange>
          </w:tcPr>
          <w:p w14:paraId="295FAB87" w14:textId="77777777" w:rsidR="00D7246E" w:rsidRPr="00AC4FBC" w:rsidRDefault="00D7246E" w:rsidP="00586E32">
            <w:pPr>
              <w:pStyle w:val="TAC"/>
              <w:rPr>
                <w:ins w:id="17870" w:author="1989" w:date="2024-03-27T13:57:00Z"/>
                <w:lang w:eastAsia="ja-JP"/>
              </w:rPr>
            </w:pPr>
            <w:ins w:id="17871" w:author="1989" w:date="2024-03-27T13:57:00Z">
              <w:r w:rsidRPr="0012660D">
                <w:rPr>
                  <w:bCs/>
                  <w:lang w:eastAsia="ja-JP"/>
                </w:rPr>
                <w:t>N/A</w:t>
              </w:r>
            </w:ins>
          </w:p>
        </w:tc>
        <w:tc>
          <w:tcPr>
            <w:tcW w:w="1139" w:type="dxa"/>
            <w:shd w:val="clear" w:color="auto" w:fill="auto"/>
            <w:noWrap/>
            <w:vAlign w:val="center"/>
            <w:tcPrChange w:id="17872" w:author="1989" w:date="2024-03-27T13:57:00Z">
              <w:tcPr>
                <w:tcW w:w="1139" w:type="dxa"/>
                <w:shd w:val="clear" w:color="auto" w:fill="auto"/>
                <w:noWrap/>
                <w:vAlign w:val="center"/>
              </w:tcPr>
            </w:tcPrChange>
          </w:tcPr>
          <w:p w14:paraId="5644250C" w14:textId="77777777" w:rsidR="00D7246E" w:rsidRDefault="00D7246E" w:rsidP="00586E32">
            <w:pPr>
              <w:pStyle w:val="TAC"/>
              <w:rPr>
                <w:ins w:id="17873" w:author="1989" w:date="2024-03-27T13:57:00Z"/>
                <w:lang w:eastAsia="ja-JP"/>
              </w:rPr>
            </w:pPr>
            <w:ins w:id="17874" w:author="1989" w:date="2024-03-27T13:57:00Z">
              <w:r w:rsidRPr="0012660D">
                <w:rPr>
                  <w:rFonts w:cs="Arial"/>
                  <w:bCs/>
                </w:rPr>
                <w:t>REFSENS</w:t>
              </w:r>
            </w:ins>
          </w:p>
        </w:tc>
        <w:tc>
          <w:tcPr>
            <w:tcW w:w="1136" w:type="dxa"/>
            <w:shd w:val="clear" w:color="auto" w:fill="auto"/>
            <w:noWrap/>
            <w:vAlign w:val="center"/>
            <w:tcPrChange w:id="17875" w:author="1989" w:date="2024-03-27T13:57:00Z">
              <w:tcPr>
                <w:tcW w:w="1136" w:type="dxa"/>
                <w:shd w:val="clear" w:color="auto" w:fill="auto"/>
                <w:noWrap/>
                <w:vAlign w:val="center"/>
              </w:tcPr>
            </w:tcPrChange>
          </w:tcPr>
          <w:p w14:paraId="0F4E1062" w14:textId="77777777" w:rsidR="00D7246E" w:rsidRDefault="00D7246E" w:rsidP="00586E32">
            <w:pPr>
              <w:pStyle w:val="TAC"/>
              <w:rPr>
                <w:ins w:id="17876" w:author="1989" w:date="2024-03-27T13:57:00Z"/>
                <w:lang w:eastAsia="ja-JP"/>
              </w:rPr>
            </w:pPr>
            <w:ins w:id="17877" w:author="1989" w:date="2024-03-27T13:57:00Z">
              <w:r w:rsidRPr="0012660D">
                <w:rPr>
                  <w:rFonts w:cs="Arial"/>
                  <w:bCs/>
                  <w:lang w:eastAsia="ja-JP"/>
                </w:rPr>
                <w:t>-</w:t>
              </w:r>
            </w:ins>
          </w:p>
        </w:tc>
        <w:tc>
          <w:tcPr>
            <w:tcW w:w="858" w:type="dxa"/>
            <w:shd w:val="clear" w:color="auto" w:fill="auto"/>
            <w:noWrap/>
            <w:vAlign w:val="center"/>
            <w:tcPrChange w:id="17878" w:author="1989" w:date="2024-03-27T13:57:00Z">
              <w:tcPr>
                <w:tcW w:w="858" w:type="dxa"/>
                <w:shd w:val="clear" w:color="auto" w:fill="auto"/>
                <w:noWrap/>
                <w:vAlign w:val="center"/>
              </w:tcPr>
            </w:tcPrChange>
          </w:tcPr>
          <w:p w14:paraId="40D73CF8" w14:textId="77777777" w:rsidR="00D7246E" w:rsidRDefault="00D7246E" w:rsidP="00586E32">
            <w:pPr>
              <w:pStyle w:val="TAC"/>
              <w:rPr>
                <w:ins w:id="17879" w:author="1989" w:date="2024-03-27T13:57:00Z"/>
              </w:rPr>
            </w:pPr>
            <w:ins w:id="17880" w:author="1989" w:date="2024-03-27T13:57:00Z">
              <w:r w:rsidRPr="0012660D">
                <w:rPr>
                  <w:bCs/>
                  <w:lang w:eastAsia="ja-JP"/>
                </w:rPr>
                <w:t>-</w:t>
              </w:r>
            </w:ins>
          </w:p>
        </w:tc>
        <w:tc>
          <w:tcPr>
            <w:tcW w:w="862" w:type="dxa"/>
            <w:shd w:val="clear" w:color="auto" w:fill="auto"/>
            <w:vAlign w:val="center"/>
            <w:tcPrChange w:id="17881" w:author="1989" w:date="2024-03-27T13:57:00Z">
              <w:tcPr>
                <w:tcW w:w="862" w:type="dxa"/>
                <w:shd w:val="clear" w:color="auto" w:fill="auto"/>
                <w:vAlign w:val="center"/>
              </w:tcPr>
            </w:tcPrChange>
          </w:tcPr>
          <w:p w14:paraId="1C4AC6DE" w14:textId="77777777" w:rsidR="00D7246E" w:rsidRDefault="00D7246E" w:rsidP="00586E32">
            <w:pPr>
              <w:pStyle w:val="TAC"/>
              <w:rPr>
                <w:ins w:id="17882" w:author="1989" w:date="2024-03-27T13:57:00Z"/>
              </w:rPr>
            </w:pPr>
            <w:ins w:id="17883" w:author="1989" w:date="2024-03-27T13:57:00Z">
              <w:r w:rsidRPr="0012660D">
                <w:rPr>
                  <w:bCs/>
                  <w:lang w:eastAsia="ja-JP"/>
                </w:rPr>
                <w:t>-</w:t>
              </w:r>
            </w:ins>
          </w:p>
        </w:tc>
        <w:tc>
          <w:tcPr>
            <w:tcW w:w="1002" w:type="dxa"/>
            <w:shd w:val="clear" w:color="auto" w:fill="auto"/>
            <w:vAlign w:val="center"/>
            <w:tcPrChange w:id="17884" w:author="1989" w:date="2024-03-27T13:57:00Z">
              <w:tcPr>
                <w:tcW w:w="1002" w:type="dxa"/>
                <w:shd w:val="clear" w:color="auto" w:fill="auto"/>
                <w:vAlign w:val="center"/>
              </w:tcPr>
            </w:tcPrChange>
          </w:tcPr>
          <w:p w14:paraId="7BBC0524" w14:textId="77777777" w:rsidR="00D7246E" w:rsidRDefault="00D7246E" w:rsidP="00586E32">
            <w:pPr>
              <w:pStyle w:val="TAC"/>
              <w:rPr>
                <w:ins w:id="17885" w:author="1989" w:date="2024-03-27T13:57:00Z"/>
                <w:lang w:eastAsia="ja-JP"/>
              </w:rPr>
            </w:pPr>
            <w:ins w:id="17886" w:author="1989" w:date="2024-03-27T13:57:00Z">
              <w:r w:rsidRPr="0012660D">
                <w:rPr>
                  <w:bCs/>
                  <w:lang w:eastAsia="ja-JP"/>
                </w:rPr>
                <w:t>FDD</w:t>
              </w:r>
            </w:ins>
          </w:p>
        </w:tc>
        <w:tc>
          <w:tcPr>
            <w:tcW w:w="716" w:type="dxa"/>
            <w:shd w:val="clear" w:color="auto" w:fill="auto"/>
            <w:vAlign w:val="center"/>
            <w:tcPrChange w:id="17887" w:author="1989" w:date="2024-03-27T13:57:00Z">
              <w:tcPr>
                <w:tcW w:w="716" w:type="dxa"/>
                <w:shd w:val="clear" w:color="auto" w:fill="auto"/>
              </w:tcPr>
            </w:tcPrChange>
          </w:tcPr>
          <w:p w14:paraId="771E35C1" w14:textId="77777777" w:rsidR="00D7246E" w:rsidRPr="00EF5447" w:rsidRDefault="00D7246E" w:rsidP="00586E32">
            <w:pPr>
              <w:pStyle w:val="TAC"/>
              <w:rPr>
                <w:ins w:id="17888" w:author="1989" w:date="2024-03-27T13:57:00Z"/>
                <w:rFonts w:eastAsia="Malgun Gothic"/>
                <w:lang w:eastAsia="ko-KR"/>
              </w:rPr>
            </w:pPr>
            <w:ins w:id="17889" w:author="1989" w:date="2024-03-27T13:57:00Z">
              <w:r w:rsidRPr="0012660D">
                <w:rPr>
                  <w:bCs/>
                </w:rPr>
                <w:t>N/A</w:t>
              </w:r>
            </w:ins>
          </w:p>
        </w:tc>
        <w:tc>
          <w:tcPr>
            <w:tcW w:w="850" w:type="dxa"/>
            <w:tcPrChange w:id="17890" w:author="1989" w:date="2024-03-27T13:57:00Z">
              <w:tcPr>
                <w:tcW w:w="850" w:type="dxa"/>
              </w:tcPr>
            </w:tcPrChange>
          </w:tcPr>
          <w:p w14:paraId="5D011ABB" w14:textId="77777777" w:rsidR="00D7246E" w:rsidRPr="00AC4FBC" w:rsidRDefault="00D7246E" w:rsidP="00586E32">
            <w:pPr>
              <w:keepNext/>
              <w:keepLines/>
              <w:spacing w:after="0"/>
              <w:jc w:val="center"/>
              <w:rPr>
                <w:ins w:id="17891" w:author="1989" w:date="2024-03-27T13:57:00Z"/>
              </w:rPr>
            </w:pPr>
          </w:p>
        </w:tc>
      </w:tr>
      <w:tr w:rsidR="00D7246E" w:rsidRPr="00AC4FBC" w14:paraId="02FB4C76" w14:textId="77777777" w:rsidTr="00586E32">
        <w:trPr>
          <w:trHeight w:val="22"/>
          <w:ins w:id="17892" w:author="1989" w:date="2024-03-27T13:57:00Z"/>
          <w:trPrChange w:id="17893" w:author="1989" w:date="2024-03-27T13:57:00Z">
            <w:trPr>
              <w:trHeight w:val="22"/>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7894" w:author="1989" w:date="2024-03-27T13:57:00Z">
              <w:tcPr>
                <w:tcW w:w="1993" w:type="dxa"/>
                <w:tcBorders>
                  <w:bottom w:val="nil"/>
                </w:tcBorders>
                <w:shd w:val="clear" w:color="auto" w:fill="auto"/>
                <w:vAlign w:val="center"/>
              </w:tcPr>
            </w:tcPrChange>
          </w:tcPr>
          <w:p w14:paraId="4A713975" w14:textId="77777777" w:rsidR="00D7246E" w:rsidRPr="00AC4FBC" w:rsidRDefault="00D7246E" w:rsidP="00586E32">
            <w:pPr>
              <w:pStyle w:val="TAC"/>
              <w:rPr>
                <w:ins w:id="17895" w:author="1989" w:date="2024-03-27T13:57:00Z"/>
              </w:rPr>
            </w:pPr>
          </w:p>
        </w:tc>
        <w:tc>
          <w:tcPr>
            <w:tcW w:w="716" w:type="dxa"/>
            <w:tcBorders>
              <w:top w:val="nil"/>
              <w:left w:val="single" w:sz="4" w:space="0" w:color="auto"/>
              <w:bottom w:val="single" w:sz="4" w:space="0" w:color="auto"/>
              <w:right w:val="single" w:sz="4" w:space="0" w:color="auto"/>
            </w:tcBorders>
            <w:tcPrChange w:id="17896" w:author="1989" w:date="2024-03-27T13:57:00Z">
              <w:tcPr>
                <w:tcW w:w="716" w:type="dxa"/>
                <w:tcBorders>
                  <w:bottom w:val="nil"/>
                </w:tcBorders>
              </w:tcPr>
            </w:tcPrChange>
          </w:tcPr>
          <w:p w14:paraId="74B61DC9" w14:textId="77777777" w:rsidR="00D7246E" w:rsidRDefault="00D7246E" w:rsidP="00586E32">
            <w:pPr>
              <w:pStyle w:val="TAC"/>
              <w:rPr>
                <w:ins w:id="17897" w:author="1989" w:date="2024-03-27T13:57:00Z"/>
              </w:rPr>
            </w:pPr>
          </w:p>
        </w:tc>
        <w:tc>
          <w:tcPr>
            <w:tcW w:w="1000" w:type="dxa"/>
            <w:tcBorders>
              <w:left w:val="single" w:sz="4" w:space="0" w:color="auto"/>
            </w:tcBorders>
            <w:shd w:val="clear" w:color="auto" w:fill="auto"/>
            <w:vAlign w:val="center"/>
            <w:tcPrChange w:id="17898" w:author="1989" w:date="2024-03-27T13:57:00Z">
              <w:tcPr>
                <w:tcW w:w="1000" w:type="dxa"/>
                <w:shd w:val="clear" w:color="auto" w:fill="auto"/>
              </w:tcPr>
            </w:tcPrChange>
          </w:tcPr>
          <w:p w14:paraId="09A19186" w14:textId="77777777" w:rsidR="00D7246E" w:rsidRPr="00EF5447" w:rsidRDefault="00D7246E" w:rsidP="00586E32">
            <w:pPr>
              <w:pStyle w:val="TAC"/>
              <w:rPr>
                <w:ins w:id="17899" w:author="1989" w:date="2024-03-27T13:57:00Z"/>
                <w:lang w:eastAsia="fi-FI"/>
              </w:rPr>
            </w:pPr>
            <w:ins w:id="17900" w:author="1989" w:date="2024-03-27T13:57:00Z">
              <w:r w:rsidRPr="0012660D">
                <w:rPr>
                  <w:bCs/>
                  <w:lang w:eastAsia="ja-JP"/>
                </w:rPr>
                <w:t>n79</w:t>
              </w:r>
            </w:ins>
          </w:p>
        </w:tc>
        <w:tc>
          <w:tcPr>
            <w:tcW w:w="861" w:type="dxa"/>
            <w:shd w:val="clear" w:color="auto" w:fill="auto"/>
            <w:noWrap/>
            <w:vAlign w:val="center"/>
            <w:tcPrChange w:id="17901" w:author="1989" w:date="2024-03-27T13:57:00Z">
              <w:tcPr>
                <w:tcW w:w="861" w:type="dxa"/>
                <w:shd w:val="clear" w:color="auto" w:fill="auto"/>
                <w:noWrap/>
                <w:vAlign w:val="center"/>
              </w:tcPr>
            </w:tcPrChange>
          </w:tcPr>
          <w:p w14:paraId="16586B91" w14:textId="77777777" w:rsidR="00D7246E" w:rsidRPr="00AC4FBC" w:rsidRDefault="00D7246E" w:rsidP="00586E32">
            <w:pPr>
              <w:pStyle w:val="TAC"/>
              <w:rPr>
                <w:ins w:id="17902" w:author="1989" w:date="2024-03-27T13:57:00Z"/>
                <w:lang w:eastAsia="ja-JP"/>
              </w:rPr>
            </w:pPr>
            <w:ins w:id="17903" w:author="1989" w:date="2024-03-27T13:57:00Z">
              <w:r w:rsidRPr="0012660D">
                <w:rPr>
                  <w:bCs/>
                  <w:lang w:eastAsia="ja-JP"/>
                </w:rPr>
                <w:t>15</w:t>
              </w:r>
            </w:ins>
          </w:p>
        </w:tc>
        <w:tc>
          <w:tcPr>
            <w:tcW w:w="1139" w:type="dxa"/>
            <w:shd w:val="clear" w:color="auto" w:fill="auto"/>
            <w:noWrap/>
            <w:vAlign w:val="center"/>
            <w:tcPrChange w:id="17904" w:author="1989" w:date="2024-03-27T13:57:00Z">
              <w:tcPr>
                <w:tcW w:w="1139" w:type="dxa"/>
                <w:shd w:val="clear" w:color="auto" w:fill="auto"/>
                <w:noWrap/>
                <w:vAlign w:val="center"/>
              </w:tcPr>
            </w:tcPrChange>
          </w:tcPr>
          <w:p w14:paraId="592361C1" w14:textId="77777777" w:rsidR="00D7246E" w:rsidRDefault="00D7246E" w:rsidP="00586E32">
            <w:pPr>
              <w:pStyle w:val="TAC"/>
              <w:rPr>
                <w:ins w:id="17905" w:author="1989" w:date="2024-03-27T13:57:00Z"/>
                <w:lang w:eastAsia="ja-JP"/>
              </w:rPr>
            </w:pPr>
            <w:ins w:id="17906" w:author="1989" w:date="2024-03-27T13:57:00Z">
              <w:r w:rsidRPr="0012660D">
                <w:rPr>
                  <w:rFonts w:cs="Arial"/>
                  <w:bCs/>
                  <w:lang w:eastAsia="ja-JP"/>
                </w:rPr>
                <w:t>-</w:t>
              </w:r>
            </w:ins>
          </w:p>
        </w:tc>
        <w:tc>
          <w:tcPr>
            <w:tcW w:w="1136" w:type="dxa"/>
            <w:shd w:val="clear" w:color="auto" w:fill="auto"/>
            <w:noWrap/>
            <w:vAlign w:val="center"/>
            <w:tcPrChange w:id="17907" w:author="1989" w:date="2024-03-27T13:57:00Z">
              <w:tcPr>
                <w:tcW w:w="1136" w:type="dxa"/>
                <w:shd w:val="clear" w:color="auto" w:fill="auto"/>
                <w:noWrap/>
                <w:vAlign w:val="center"/>
              </w:tcPr>
            </w:tcPrChange>
          </w:tcPr>
          <w:p w14:paraId="3D6A1F47" w14:textId="77777777" w:rsidR="00D7246E" w:rsidRDefault="00D7246E" w:rsidP="00586E32">
            <w:pPr>
              <w:pStyle w:val="TAC"/>
              <w:rPr>
                <w:ins w:id="17908" w:author="1989" w:date="2024-03-27T13:57:00Z"/>
                <w:lang w:eastAsia="ja-JP"/>
              </w:rPr>
            </w:pPr>
            <w:ins w:id="17909" w:author="1989" w:date="2024-03-27T13:57:00Z">
              <w:r w:rsidRPr="0012660D">
                <w:rPr>
                  <w:rFonts w:cs="Arial"/>
                  <w:bCs/>
                </w:rPr>
                <w:t>REFSENS</w:t>
              </w:r>
            </w:ins>
          </w:p>
        </w:tc>
        <w:tc>
          <w:tcPr>
            <w:tcW w:w="858" w:type="dxa"/>
            <w:shd w:val="clear" w:color="auto" w:fill="auto"/>
            <w:noWrap/>
            <w:vAlign w:val="center"/>
            <w:tcPrChange w:id="17910" w:author="1989" w:date="2024-03-27T13:57:00Z">
              <w:tcPr>
                <w:tcW w:w="858" w:type="dxa"/>
                <w:shd w:val="clear" w:color="auto" w:fill="auto"/>
                <w:noWrap/>
                <w:vAlign w:val="center"/>
              </w:tcPr>
            </w:tcPrChange>
          </w:tcPr>
          <w:p w14:paraId="2B3EAB6E" w14:textId="77777777" w:rsidR="00D7246E" w:rsidRDefault="00D7246E" w:rsidP="00586E32">
            <w:pPr>
              <w:pStyle w:val="TAC"/>
              <w:rPr>
                <w:ins w:id="17911" w:author="1989" w:date="2024-03-27T13:57:00Z"/>
              </w:rPr>
            </w:pPr>
            <w:ins w:id="17912" w:author="1989" w:date="2024-03-27T13:57:00Z">
              <w:r w:rsidRPr="0012660D">
                <w:rPr>
                  <w:bCs/>
                  <w:lang w:eastAsia="ja-JP"/>
                </w:rPr>
                <w:t>-</w:t>
              </w:r>
            </w:ins>
          </w:p>
        </w:tc>
        <w:tc>
          <w:tcPr>
            <w:tcW w:w="862" w:type="dxa"/>
            <w:shd w:val="clear" w:color="auto" w:fill="auto"/>
            <w:vAlign w:val="center"/>
            <w:tcPrChange w:id="17913" w:author="1989" w:date="2024-03-27T13:57:00Z">
              <w:tcPr>
                <w:tcW w:w="862" w:type="dxa"/>
                <w:shd w:val="clear" w:color="auto" w:fill="auto"/>
                <w:vAlign w:val="center"/>
              </w:tcPr>
            </w:tcPrChange>
          </w:tcPr>
          <w:p w14:paraId="1E435D20" w14:textId="77777777" w:rsidR="00D7246E" w:rsidRDefault="00D7246E" w:rsidP="00586E32">
            <w:pPr>
              <w:pStyle w:val="TAC"/>
              <w:rPr>
                <w:ins w:id="17914" w:author="1989" w:date="2024-03-27T13:57:00Z"/>
              </w:rPr>
            </w:pPr>
            <w:ins w:id="17915" w:author="1989" w:date="2024-03-27T13:57:00Z">
              <w:r w:rsidRPr="0012660D">
                <w:rPr>
                  <w:bCs/>
                  <w:lang w:eastAsia="ja-JP"/>
                </w:rPr>
                <w:t>-</w:t>
              </w:r>
            </w:ins>
          </w:p>
        </w:tc>
        <w:tc>
          <w:tcPr>
            <w:tcW w:w="1002" w:type="dxa"/>
            <w:shd w:val="clear" w:color="auto" w:fill="auto"/>
            <w:vAlign w:val="center"/>
            <w:tcPrChange w:id="17916" w:author="1989" w:date="2024-03-27T13:57:00Z">
              <w:tcPr>
                <w:tcW w:w="1002" w:type="dxa"/>
                <w:shd w:val="clear" w:color="auto" w:fill="auto"/>
                <w:vAlign w:val="center"/>
              </w:tcPr>
            </w:tcPrChange>
          </w:tcPr>
          <w:p w14:paraId="19585704" w14:textId="77777777" w:rsidR="00D7246E" w:rsidRDefault="00D7246E" w:rsidP="00586E32">
            <w:pPr>
              <w:pStyle w:val="TAC"/>
              <w:rPr>
                <w:ins w:id="17917" w:author="1989" w:date="2024-03-27T13:57:00Z"/>
                <w:lang w:eastAsia="ja-JP"/>
              </w:rPr>
            </w:pPr>
            <w:ins w:id="17918" w:author="1989" w:date="2024-03-27T13:57:00Z">
              <w:r w:rsidRPr="0012660D">
                <w:rPr>
                  <w:bCs/>
                  <w:lang w:eastAsia="ja-JP"/>
                </w:rPr>
                <w:t>TDD</w:t>
              </w:r>
            </w:ins>
          </w:p>
        </w:tc>
        <w:tc>
          <w:tcPr>
            <w:tcW w:w="716" w:type="dxa"/>
            <w:shd w:val="clear" w:color="auto" w:fill="auto"/>
            <w:vAlign w:val="center"/>
            <w:tcPrChange w:id="17919" w:author="1989" w:date="2024-03-27T13:57:00Z">
              <w:tcPr>
                <w:tcW w:w="716" w:type="dxa"/>
                <w:shd w:val="clear" w:color="auto" w:fill="auto"/>
              </w:tcPr>
            </w:tcPrChange>
          </w:tcPr>
          <w:p w14:paraId="6D0EE561" w14:textId="77777777" w:rsidR="00D7246E" w:rsidRPr="00EF5447" w:rsidRDefault="00D7246E" w:rsidP="00586E32">
            <w:pPr>
              <w:pStyle w:val="TAC"/>
              <w:rPr>
                <w:ins w:id="17920" w:author="1989" w:date="2024-03-27T13:57:00Z"/>
                <w:rFonts w:eastAsia="Malgun Gothic"/>
                <w:lang w:eastAsia="ko-KR"/>
              </w:rPr>
            </w:pPr>
            <w:ins w:id="17921" w:author="1989" w:date="2024-03-27T13:57:00Z">
              <w:r w:rsidRPr="00EC7436">
                <w:rPr>
                  <w:bCs/>
                </w:rPr>
                <w:t>N/A</w:t>
              </w:r>
            </w:ins>
          </w:p>
        </w:tc>
        <w:tc>
          <w:tcPr>
            <w:tcW w:w="850" w:type="dxa"/>
            <w:tcPrChange w:id="17922" w:author="1989" w:date="2024-03-27T13:57:00Z">
              <w:tcPr>
                <w:tcW w:w="850" w:type="dxa"/>
              </w:tcPr>
            </w:tcPrChange>
          </w:tcPr>
          <w:p w14:paraId="6F82AB87" w14:textId="77777777" w:rsidR="00D7246E" w:rsidRPr="00AC4FBC" w:rsidRDefault="00D7246E" w:rsidP="00586E32">
            <w:pPr>
              <w:keepNext/>
              <w:keepLines/>
              <w:spacing w:after="0"/>
              <w:jc w:val="center"/>
              <w:rPr>
                <w:ins w:id="17923" w:author="1989" w:date="2024-03-27T13:57:00Z"/>
              </w:rPr>
            </w:pPr>
          </w:p>
        </w:tc>
      </w:tr>
      <w:tr w:rsidR="00D7246E" w:rsidRPr="00AC4FBC" w14:paraId="7D635824" w14:textId="77777777" w:rsidTr="00586E32">
        <w:trPr>
          <w:trHeight w:val="22"/>
          <w:ins w:id="17924" w:author="1989" w:date="2024-03-27T13:57:00Z"/>
          <w:trPrChange w:id="17925" w:author="1989" w:date="2024-03-27T13:57:00Z">
            <w:trPr>
              <w:trHeight w:val="22"/>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7926" w:author="1989" w:date="2024-03-27T13:57:00Z">
              <w:tcPr>
                <w:tcW w:w="1993" w:type="dxa"/>
                <w:tcBorders>
                  <w:bottom w:val="nil"/>
                </w:tcBorders>
                <w:shd w:val="clear" w:color="auto" w:fill="auto"/>
                <w:vAlign w:val="center"/>
              </w:tcPr>
            </w:tcPrChange>
          </w:tcPr>
          <w:p w14:paraId="7DB10C6D" w14:textId="77777777" w:rsidR="00D7246E" w:rsidRPr="00AC4FBC" w:rsidRDefault="00D7246E" w:rsidP="00586E32">
            <w:pPr>
              <w:pStyle w:val="TAC"/>
              <w:rPr>
                <w:ins w:id="17927" w:author="1989" w:date="2024-03-27T13:57:00Z"/>
              </w:rPr>
            </w:pPr>
          </w:p>
        </w:tc>
        <w:tc>
          <w:tcPr>
            <w:tcW w:w="716" w:type="dxa"/>
            <w:tcBorders>
              <w:top w:val="single" w:sz="4" w:space="0" w:color="auto"/>
              <w:left w:val="single" w:sz="4" w:space="0" w:color="auto"/>
              <w:bottom w:val="nil"/>
              <w:right w:val="single" w:sz="4" w:space="0" w:color="auto"/>
            </w:tcBorders>
            <w:vAlign w:val="center"/>
            <w:tcPrChange w:id="17928" w:author="1989" w:date="2024-03-27T13:57:00Z">
              <w:tcPr>
                <w:tcW w:w="716" w:type="dxa"/>
                <w:tcBorders>
                  <w:bottom w:val="nil"/>
                </w:tcBorders>
              </w:tcPr>
            </w:tcPrChange>
          </w:tcPr>
          <w:p w14:paraId="0C36AF55" w14:textId="77777777" w:rsidR="00D7246E" w:rsidRDefault="00D7246E" w:rsidP="00586E32">
            <w:pPr>
              <w:pStyle w:val="TAC"/>
              <w:rPr>
                <w:ins w:id="17929" w:author="1989" w:date="2024-03-27T13:57:00Z"/>
              </w:rPr>
            </w:pPr>
            <w:ins w:id="17930" w:author="1989" w:date="2024-03-27T13:57:00Z">
              <w:r w:rsidRPr="0012660D">
                <w:rPr>
                  <w:bCs/>
                  <w:lang w:eastAsia="ja-JP"/>
                </w:rPr>
                <w:t>1</w:t>
              </w:r>
            </w:ins>
          </w:p>
        </w:tc>
        <w:tc>
          <w:tcPr>
            <w:tcW w:w="1000" w:type="dxa"/>
            <w:tcBorders>
              <w:left w:val="single" w:sz="4" w:space="0" w:color="auto"/>
            </w:tcBorders>
            <w:shd w:val="clear" w:color="auto" w:fill="auto"/>
            <w:vAlign w:val="center"/>
            <w:tcPrChange w:id="17931" w:author="1989" w:date="2024-03-27T13:57:00Z">
              <w:tcPr>
                <w:tcW w:w="1000" w:type="dxa"/>
                <w:shd w:val="clear" w:color="auto" w:fill="auto"/>
              </w:tcPr>
            </w:tcPrChange>
          </w:tcPr>
          <w:p w14:paraId="28F1127E" w14:textId="77777777" w:rsidR="00D7246E" w:rsidRPr="00EF5447" w:rsidRDefault="00D7246E" w:rsidP="00586E32">
            <w:pPr>
              <w:pStyle w:val="TAC"/>
              <w:rPr>
                <w:ins w:id="17932" w:author="1989" w:date="2024-03-27T13:57:00Z"/>
                <w:lang w:eastAsia="fi-FI"/>
              </w:rPr>
            </w:pPr>
            <w:ins w:id="17933" w:author="1989" w:date="2024-03-27T13:57:00Z">
              <w:r w:rsidRPr="0012660D">
                <w:rPr>
                  <w:bCs/>
                  <w:lang w:eastAsia="ja-JP"/>
                </w:rPr>
                <w:t>1</w:t>
              </w:r>
            </w:ins>
          </w:p>
        </w:tc>
        <w:tc>
          <w:tcPr>
            <w:tcW w:w="861" w:type="dxa"/>
            <w:shd w:val="clear" w:color="auto" w:fill="auto"/>
            <w:noWrap/>
            <w:vAlign w:val="center"/>
            <w:tcPrChange w:id="17934" w:author="1989" w:date="2024-03-27T13:57:00Z">
              <w:tcPr>
                <w:tcW w:w="861" w:type="dxa"/>
                <w:shd w:val="clear" w:color="auto" w:fill="auto"/>
                <w:noWrap/>
                <w:vAlign w:val="center"/>
              </w:tcPr>
            </w:tcPrChange>
          </w:tcPr>
          <w:p w14:paraId="435F319B" w14:textId="77777777" w:rsidR="00D7246E" w:rsidRPr="00AC4FBC" w:rsidRDefault="00D7246E" w:rsidP="00586E32">
            <w:pPr>
              <w:pStyle w:val="TAC"/>
              <w:rPr>
                <w:ins w:id="17935" w:author="1989" w:date="2024-03-27T13:57:00Z"/>
                <w:lang w:eastAsia="ja-JP"/>
              </w:rPr>
            </w:pPr>
            <w:ins w:id="17936" w:author="1989" w:date="2024-03-27T13:57:00Z">
              <w:r w:rsidRPr="0012660D">
                <w:rPr>
                  <w:bCs/>
                </w:rPr>
                <w:t>N/A</w:t>
              </w:r>
            </w:ins>
          </w:p>
        </w:tc>
        <w:tc>
          <w:tcPr>
            <w:tcW w:w="1139" w:type="dxa"/>
            <w:shd w:val="clear" w:color="auto" w:fill="auto"/>
            <w:noWrap/>
            <w:vAlign w:val="center"/>
            <w:tcPrChange w:id="17937" w:author="1989" w:date="2024-03-27T13:57:00Z">
              <w:tcPr>
                <w:tcW w:w="1139" w:type="dxa"/>
                <w:shd w:val="clear" w:color="auto" w:fill="auto"/>
                <w:noWrap/>
                <w:vAlign w:val="center"/>
              </w:tcPr>
            </w:tcPrChange>
          </w:tcPr>
          <w:p w14:paraId="35FEEC3D" w14:textId="77777777" w:rsidR="00D7246E" w:rsidRDefault="00D7246E" w:rsidP="00586E32">
            <w:pPr>
              <w:pStyle w:val="TAC"/>
              <w:rPr>
                <w:ins w:id="17938" w:author="1989" w:date="2024-03-27T13:57:00Z"/>
                <w:lang w:eastAsia="ja-JP"/>
              </w:rPr>
            </w:pPr>
            <w:ins w:id="17939" w:author="1989" w:date="2024-03-27T13:57:00Z">
              <w:r w:rsidRPr="0012660D">
                <w:rPr>
                  <w:rFonts w:cs="Arial"/>
                  <w:bCs/>
                  <w:lang w:eastAsia="ja-JP"/>
                </w:rPr>
                <w:t>-72.6</w:t>
              </w:r>
            </w:ins>
          </w:p>
        </w:tc>
        <w:tc>
          <w:tcPr>
            <w:tcW w:w="1136" w:type="dxa"/>
            <w:shd w:val="clear" w:color="auto" w:fill="auto"/>
            <w:noWrap/>
            <w:vAlign w:val="center"/>
            <w:tcPrChange w:id="17940" w:author="1989" w:date="2024-03-27T13:57:00Z">
              <w:tcPr>
                <w:tcW w:w="1136" w:type="dxa"/>
                <w:shd w:val="clear" w:color="auto" w:fill="auto"/>
                <w:noWrap/>
                <w:vAlign w:val="center"/>
              </w:tcPr>
            </w:tcPrChange>
          </w:tcPr>
          <w:p w14:paraId="0FB9AD57" w14:textId="77777777" w:rsidR="00D7246E" w:rsidRDefault="00D7246E" w:rsidP="00586E32">
            <w:pPr>
              <w:pStyle w:val="TAC"/>
              <w:rPr>
                <w:ins w:id="17941" w:author="1989" w:date="2024-03-27T13:57:00Z"/>
                <w:lang w:eastAsia="ja-JP"/>
              </w:rPr>
            </w:pPr>
            <w:ins w:id="17942" w:author="1989" w:date="2024-03-27T13:57:00Z">
              <w:r w:rsidRPr="0012660D">
                <w:rPr>
                  <w:rFonts w:cs="Arial"/>
                  <w:bCs/>
                  <w:lang w:eastAsia="ja-JP"/>
                </w:rPr>
                <w:t>-</w:t>
              </w:r>
            </w:ins>
          </w:p>
        </w:tc>
        <w:tc>
          <w:tcPr>
            <w:tcW w:w="858" w:type="dxa"/>
            <w:shd w:val="clear" w:color="auto" w:fill="auto"/>
            <w:noWrap/>
            <w:vAlign w:val="center"/>
            <w:tcPrChange w:id="17943" w:author="1989" w:date="2024-03-27T13:57:00Z">
              <w:tcPr>
                <w:tcW w:w="858" w:type="dxa"/>
                <w:shd w:val="clear" w:color="auto" w:fill="auto"/>
                <w:noWrap/>
                <w:vAlign w:val="center"/>
              </w:tcPr>
            </w:tcPrChange>
          </w:tcPr>
          <w:p w14:paraId="613B9987" w14:textId="77777777" w:rsidR="00D7246E" w:rsidRDefault="00D7246E" w:rsidP="00586E32">
            <w:pPr>
              <w:pStyle w:val="TAC"/>
              <w:rPr>
                <w:ins w:id="17944" w:author="1989" w:date="2024-03-27T13:57:00Z"/>
              </w:rPr>
            </w:pPr>
            <w:ins w:id="17945" w:author="1989" w:date="2024-03-27T13:57:00Z">
              <w:r w:rsidRPr="0012660D">
                <w:rPr>
                  <w:bCs/>
                  <w:lang w:eastAsia="ja-JP"/>
                </w:rPr>
                <w:t>-</w:t>
              </w:r>
            </w:ins>
          </w:p>
        </w:tc>
        <w:tc>
          <w:tcPr>
            <w:tcW w:w="862" w:type="dxa"/>
            <w:shd w:val="clear" w:color="auto" w:fill="auto"/>
            <w:vAlign w:val="center"/>
            <w:tcPrChange w:id="17946" w:author="1989" w:date="2024-03-27T13:57:00Z">
              <w:tcPr>
                <w:tcW w:w="862" w:type="dxa"/>
                <w:shd w:val="clear" w:color="auto" w:fill="auto"/>
                <w:vAlign w:val="center"/>
              </w:tcPr>
            </w:tcPrChange>
          </w:tcPr>
          <w:p w14:paraId="467DAF5A" w14:textId="77777777" w:rsidR="00D7246E" w:rsidRDefault="00D7246E" w:rsidP="00586E32">
            <w:pPr>
              <w:pStyle w:val="TAC"/>
              <w:rPr>
                <w:ins w:id="17947" w:author="1989" w:date="2024-03-27T13:57:00Z"/>
              </w:rPr>
            </w:pPr>
            <w:ins w:id="17948" w:author="1989" w:date="2024-03-27T13:57:00Z">
              <w:r w:rsidRPr="0012660D">
                <w:rPr>
                  <w:bCs/>
                  <w:lang w:eastAsia="ja-JP"/>
                </w:rPr>
                <w:t>-</w:t>
              </w:r>
            </w:ins>
          </w:p>
        </w:tc>
        <w:tc>
          <w:tcPr>
            <w:tcW w:w="1002" w:type="dxa"/>
            <w:shd w:val="clear" w:color="auto" w:fill="auto"/>
            <w:vAlign w:val="center"/>
            <w:tcPrChange w:id="17949" w:author="1989" w:date="2024-03-27T13:57:00Z">
              <w:tcPr>
                <w:tcW w:w="1002" w:type="dxa"/>
                <w:shd w:val="clear" w:color="auto" w:fill="auto"/>
                <w:vAlign w:val="center"/>
              </w:tcPr>
            </w:tcPrChange>
          </w:tcPr>
          <w:p w14:paraId="5EBCEB55" w14:textId="77777777" w:rsidR="00D7246E" w:rsidRDefault="00D7246E" w:rsidP="00586E32">
            <w:pPr>
              <w:pStyle w:val="TAC"/>
              <w:rPr>
                <w:ins w:id="17950" w:author="1989" w:date="2024-03-27T13:57:00Z"/>
                <w:lang w:eastAsia="ja-JP"/>
              </w:rPr>
            </w:pPr>
            <w:ins w:id="17951" w:author="1989" w:date="2024-03-27T13:57:00Z">
              <w:r w:rsidRPr="0012660D">
                <w:rPr>
                  <w:bCs/>
                  <w:lang w:eastAsia="ja-JP"/>
                </w:rPr>
                <w:t>FDD</w:t>
              </w:r>
            </w:ins>
          </w:p>
        </w:tc>
        <w:tc>
          <w:tcPr>
            <w:tcW w:w="716" w:type="dxa"/>
            <w:shd w:val="clear" w:color="auto" w:fill="auto"/>
            <w:vAlign w:val="center"/>
            <w:tcPrChange w:id="17952" w:author="1989" w:date="2024-03-27T13:57:00Z">
              <w:tcPr>
                <w:tcW w:w="716" w:type="dxa"/>
                <w:shd w:val="clear" w:color="auto" w:fill="auto"/>
              </w:tcPr>
            </w:tcPrChange>
          </w:tcPr>
          <w:p w14:paraId="109CFB57" w14:textId="77777777" w:rsidR="00D7246E" w:rsidRPr="00EF5447" w:rsidRDefault="00D7246E" w:rsidP="00586E32">
            <w:pPr>
              <w:pStyle w:val="TAC"/>
              <w:rPr>
                <w:ins w:id="17953" w:author="1989" w:date="2024-03-27T13:57:00Z"/>
                <w:rFonts w:eastAsia="Malgun Gothic"/>
                <w:lang w:eastAsia="ko-KR"/>
              </w:rPr>
            </w:pPr>
            <w:ins w:id="17954" w:author="1989" w:date="2024-03-27T13:57:00Z">
              <w:r w:rsidRPr="00EC7436">
                <w:rPr>
                  <w:rFonts w:hint="eastAsia"/>
                  <w:bCs/>
                  <w:lang w:eastAsia="ja-JP"/>
                </w:rPr>
                <w:t>I</w:t>
              </w:r>
              <w:r w:rsidRPr="00EC7436">
                <w:rPr>
                  <w:bCs/>
                  <w:lang w:eastAsia="ja-JP"/>
                </w:rPr>
                <w:t>MD3</w:t>
              </w:r>
            </w:ins>
          </w:p>
        </w:tc>
        <w:tc>
          <w:tcPr>
            <w:tcW w:w="850" w:type="dxa"/>
            <w:tcPrChange w:id="17955" w:author="1989" w:date="2024-03-27T13:57:00Z">
              <w:tcPr>
                <w:tcW w:w="850" w:type="dxa"/>
              </w:tcPr>
            </w:tcPrChange>
          </w:tcPr>
          <w:p w14:paraId="7162FBD0" w14:textId="77777777" w:rsidR="00D7246E" w:rsidRPr="00AC4FBC" w:rsidRDefault="00D7246E" w:rsidP="00586E32">
            <w:pPr>
              <w:keepNext/>
              <w:keepLines/>
              <w:spacing w:after="0"/>
              <w:jc w:val="center"/>
              <w:rPr>
                <w:ins w:id="17956" w:author="1989" w:date="2024-03-27T13:57:00Z"/>
              </w:rPr>
            </w:pPr>
          </w:p>
        </w:tc>
      </w:tr>
      <w:tr w:rsidR="00D7246E" w:rsidRPr="00AC4FBC" w14:paraId="28766C0C" w14:textId="77777777" w:rsidTr="00586E32">
        <w:trPr>
          <w:trHeight w:val="22"/>
          <w:ins w:id="17957" w:author="1989" w:date="2024-03-27T13:57:00Z"/>
          <w:trPrChange w:id="17958"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7959" w:author="1989" w:date="2024-03-27T13:57:00Z">
              <w:tcPr>
                <w:tcW w:w="1993" w:type="dxa"/>
                <w:tcBorders>
                  <w:bottom w:val="nil"/>
                </w:tcBorders>
                <w:shd w:val="clear" w:color="auto" w:fill="auto"/>
                <w:vAlign w:val="center"/>
              </w:tcPr>
            </w:tcPrChange>
          </w:tcPr>
          <w:p w14:paraId="67394766" w14:textId="77777777" w:rsidR="00D7246E" w:rsidRPr="00AC4FBC" w:rsidRDefault="00D7246E" w:rsidP="00586E32">
            <w:pPr>
              <w:pStyle w:val="TAC"/>
              <w:rPr>
                <w:ins w:id="17960" w:author="1989" w:date="2024-03-27T13:57:00Z"/>
              </w:rPr>
            </w:pPr>
          </w:p>
        </w:tc>
        <w:tc>
          <w:tcPr>
            <w:tcW w:w="716" w:type="dxa"/>
            <w:tcBorders>
              <w:top w:val="nil"/>
              <w:left w:val="single" w:sz="4" w:space="0" w:color="auto"/>
              <w:bottom w:val="nil"/>
              <w:right w:val="single" w:sz="4" w:space="0" w:color="auto"/>
            </w:tcBorders>
            <w:vAlign w:val="center"/>
            <w:tcPrChange w:id="17961" w:author="1989" w:date="2024-03-27T13:57:00Z">
              <w:tcPr>
                <w:tcW w:w="716" w:type="dxa"/>
                <w:tcBorders>
                  <w:bottom w:val="nil"/>
                </w:tcBorders>
              </w:tcPr>
            </w:tcPrChange>
          </w:tcPr>
          <w:p w14:paraId="1B750AAB" w14:textId="77777777" w:rsidR="00D7246E" w:rsidRDefault="00D7246E" w:rsidP="00586E32">
            <w:pPr>
              <w:pStyle w:val="TAC"/>
              <w:rPr>
                <w:ins w:id="17962" w:author="1989" w:date="2024-03-27T13:57:00Z"/>
              </w:rPr>
            </w:pPr>
          </w:p>
        </w:tc>
        <w:tc>
          <w:tcPr>
            <w:tcW w:w="1000" w:type="dxa"/>
            <w:tcBorders>
              <w:left w:val="single" w:sz="4" w:space="0" w:color="auto"/>
            </w:tcBorders>
            <w:shd w:val="clear" w:color="auto" w:fill="auto"/>
            <w:vAlign w:val="center"/>
            <w:tcPrChange w:id="17963" w:author="1989" w:date="2024-03-27T13:57:00Z">
              <w:tcPr>
                <w:tcW w:w="1000" w:type="dxa"/>
                <w:shd w:val="clear" w:color="auto" w:fill="auto"/>
              </w:tcPr>
            </w:tcPrChange>
          </w:tcPr>
          <w:p w14:paraId="74270A33" w14:textId="77777777" w:rsidR="00D7246E" w:rsidRPr="00EF5447" w:rsidRDefault="00D7246E" w:rsidP="00586E32">
            <w:pPr>
              <w:pStyle w:val="TAC"/>
              <w:rPr>
                <w:ins w:id="17964" w:author="1989" w:date="2024-03-27T13:57:00Z"/>
                <w:lang w:eastAsia="fi-FI"/>
              </w:rPr>
            </w:pPr>
            <w:ins w:id="17965" w:author="1989" w:date="2024-03-27T13:57:00Z">
              <w:r w:rsidRPr="0012660D">
                <w:rPr>
                  <w:bCs/>
                  <w:lang w:eastAsia="ja-JP"/>
                </w:rPr>
                <w:t>19</w:t>
              </w:r>
            </w:ins>
          </w:p>
        </w:tc>
        <w:tc>
          <w:tcPr>
            <w:tcW w:w="861" w:type="dxa"/>
            <w:shd w:val="clear" w:color="auto" w:fill="auto"/>
            <w:noWrap/>
            <w:vAlign w:val="center"/>
            <w:tcPrChange w:id="17966" w:author="1989" w:date="2024-03-27T13:57:00Z">
              <w:tcPr>
                <w:tcW w:w="861" w:type="dxa"/>
                <w:shd w:val="clear" w:color="auto" w:fill="auto"/>
                <w:noWrap/>
                <w:vAlign w:val="center"/>
              </w:tcPr>
            </w:tcPrChange>
          </w:tcPr>
          <w:p w14:paraId="18BF3CB1" w14:textId="77777777" w:rsidR="00D7246E" w:rsidRPr="00AC4FBC" w:rsidRDefault="00D7246E" w:rsidP="00586E32">
            <w:pPr>
              <w:pStyle w:val="TAC"/>
              <w:rPr>
                <w:ins w:id="17967" w:author="1989" w:date="2024-03-27T13:57:00Z"/>
                <w:lang w:eastAsia="ja-JP"/>
              </w:rPr>
            </w:pPr>
            <w:ins w:id="17968" w:author="1989" w:date="2024-03-27T13:57:00Z">
              <w:r w:rsidRPr="0012660D">
                <w:rPr>
                  <w:bCs/>
                </w:rPr>
                <w:t>N/A</w:t>
              </w:r>
            </w:ins>
          </w:p>
        </w:tc>
        <w:tc>
          <w:tcPr>
            <w:tcW w:w="1139" w:type="dxa"/>
            <w:shd w:val="clear" w:color="auto" w:fill="auto"/>
            <w:noWrap/>
            <w:vAlign w:val="center"/>
            <w:tcPrChange w:id="17969" w:author="1989" w:date="2024-03-27T13:57:00Z">
              <w:tcPr>
                <w:tcW w:w="1139" w:type="dxa"/>
                <w:shd w:val="clear" w:color="auto" w:fill="auto"/>
                <w:noWrap/>
                <w:vAlign w:val="center"/>
              </w:tcPr>
            </w:tcPrChange>
          </w:tcPr>
          <w:p w14:paraId="7B881702" w14:textId="77777777" w:rsidR="00D7246E" w:rsidRDefault="00D7246E" w:rsidP="00586E32">
            <w:pPr>
              <w:pStyle w:val="TAC"/>
              <w:rPr>
                <w:ins w:id="17970" w:author="1989" w:date="2024-03-27T13:57:00Z"/>
                <w:lang w:eastAsia="ja-JP"/>
              </w:rPr>
            </w:pPr>
            <w:ins w:id="17971" w:author="1989" w:date="2024-03-27T13:57:00Z">
              <w:r w:rsidRPr="0012660D">
                <w:rPr>
                  <w:rFonts w:cs="Arial"/>
                  <w:bCs/>
                  <w:lang w:eastAsia="ja-JP"/>
                </w:rPr>
                <w:t>REFSENS</w:t>
              </w:r>
            </w:ins>
          </w:p>
        </w:tc>
        <w:tc>
          <w:tcPr>
            <w:tcW w:w="1136" w:type="dxa"/>
            <w:shd w:val="clear" w:color="auto" w:fill="auto"/>
            <w:noWrap/>
            <w:vAlign w:val="center"/>
            <w:tcPrChange w:id="17972" w:author="1989" w:date="2024-03-27T13:57:00Z">
              <w:tcPr>
                <w:tcW w:w="1136" w:type="dxa"/>
                <w:shd w:val="clear" w:color="auto" w:fill="auto"/>
                <w:noWrap/>
                <w:vAlign w:val="center"/>
              </w:tcPr>
            </w:tcPrChange>
          </w:tcPr>
          <w:p w14:paraId="2EE79739" w14:textId="77777777" w:rsidR="00D7246E" w:rsidRDefault="00D7246E" w:rsidP="00586E32">
            <w:pPr>
              <w:pStyle w:val="TAC"/>
              <w:rPr>
                <w:ins w:id="17973" w:author="1989" w:date="2024-03-27T13:57:00Z"/>
                <w:lang w:eastAsia="ja-JP"/>
              </w:rPr>
            </w:pPr>
            <w:ins w:id="17974" w:author="1989" w:date="2024-03-27T13:57:00Z">
              <w:r w:rsidRPr="0012660D">
                <w:rPr>
                  <w:rFonts w:cs="Arial"/>
                  <w:bCs/>
                  <w:lang w:eastAsia="ja-JP"/>
                </w:rPr>
                <w:t>-</w:t>
              </w:r>
            </w:ins>
          </w:p>
        </w:tc>
        <w:tc>
          <w:tcPr>
            <w:tcW w:w="858" w:type="dxa"/>
            <w:shd w:val="clear" w:color="auto" w:fill="auto"/>
            <w:noWrap/>
            <w:vAlign w:val="center"/>
            <w:tcPrChange w:id="17975" w:author="1989" w:date="2024-03-27T13:57:00Z">
              <w:tcPr>
                <w:tcW w:w="858" w:type="dxa"/>
                <w:shd w:val="clear" w:color="auto" w:fill="auto"/>
                <w:noWrap/>
                <w:vAlign w:val="center"/>
              </w:tcPr>
            </w:tcPrChange>
          </w:tcPr>
          <w:p w14:paraId="05A123FA" w14:textId="77777777" w:rsidR="00D7246E" w:rsidRDefault="00D7246E" w:rsidP="00586E32">
            <w:pPr>
              <w:pStyle w:val="TAC"/>
              <w:rPr>
                <w:ins w:id="17976" w:author="1989" w:date="2024-03-27T13:57:00Z"/>
              </w:rPr>
            </w:pPr>
            <w:ins w:id="17977" w:author="1989" w:date="2024-03-27T13:57:00Z">
              <w:r w:rsidRPr="0012660D">
                <w:rPr>
                  <w:bCs/>
                  <w:lang w:eastAsia="ja-JP"/>
                </w:rPr>
                <w:t>-</w:t>
              </w:r>
            </w:ins>
          </w:p>
        </w:tc>
        <w:tc>
          <w:tcPr>
            <w:tcW w:w="862" w:type="dxa"/>
            <w:shd w:val="clear" w:color="auto" w:fill="auto"/>
            <w:vAlign w:val="center"/>
            <w:tcPrChange w:id="17978" w:author="1989" w:date="2024-03-27T13:57:00Z">
              <w:tcPr>
                <w:tcW w:w="862" w:type="dxa"/>
                <w:shd w:val="clear" w:color="auto" w:fill="auto"/>
                <w:vAlign w:val="center"/>
              </w:tcPr>
            </w:tcPrChange>
          </w:tcPr>
          <w:p w14:paraId="11EDDF20" w14:textId="77777777" w:rsidR="00D7246E" w:rsidRDefault="00D7246E" w:rsidP="00586E32">
            <w:pPr>
              <w:pStyle w:val="TAC"/>
              <w:rPr>
                <w:ins w:id="17979" w:author="1989" w:date="2024-03-27T13:57:00Z"/>
              </w:rPr>
            </w:pPr>
            <w:ins w:id="17980" w:author="1989" w:date="2024-03-27T13:57:00Z">
              <w:r w:rsidRPr="0012660D">
                <w:rPr>
                  <w:bCs/>
                  <w:lang w:eastAsia="ja-JP"/>
                </w:rPr>
                <w:t>-</w:t>
              </w:r>
            </w:ins>
          </w:p>
        </w:tc>
        <w:tc>
          <w:tcPr>
            <w:tcW w:w="1002" w:type="dxa"/>
            <w:shd w:val="clear" w:color="auto" w:fill="auto"/>
            <w:vAlign w:val="center"/>
            <w:tcPrChange w:id="17981" w:author="1989" w:date="2024-03-27T13:57:00Z">
              <w:tcPr>
                <w:tcW w:w="1002" w:type="dxa"/>
                <w:shd w:val="clear" w:color="auto" w:fill="auto"/>
                <w:vAlign w:val="center"/>
              </w:tcPr>
            </w:tcPrChange>
          </w:tcPr>
          <w:p w14:paraId="6D959607" w14:textId="77777777" w:rsidR="00D7246E" w:rsidRDefault="00D7246E" w:rsidP="00586E32">
            <w:pPr>
              <w:pStyle w:val="TAC"/>
              <w:rPr>
                <w:ins w:id="17982" w:author="1989" w:date="2024-03-27T13:57:00Z"/>
                <w:lang w:eastAsia="ja-JP"/>
              </w:rPr>
            </w:pPr>
            <w:ins w:id="17983" w:author="1989" w:date="2024-03-27T13:57:00Z">
              <w:r w:rsidRPr="0012660D">
                <w:rPr>
                  <w:bCs/>
                  <w:lang w:eastAsia="ja-JP"/>
                </w:rPr>
                <w:t>FDD</w:t>
              </w:r>
            </w:ins>
          </w:p>
        </w:tc>
        <w:tc>
          <w:tcPr>
            <w:tcW w:w="716" w:type="dxa"/>
            <w:shd w:val="clear" w:color="auto" w:fill="auto"/>
            <w:vAlign w:val="center"/>
            <w:tcPrChange w:id="17984" w:author="1989" w:date="2024-03-27T13:57:00Z">
              <w:tcPr>
                <w:tcW w:w="716" w:type="dxa"/>
                <w:shd w:val="clear" w:color="auto" w:fill="auto"/>
              </w:tcPr>
            </w:tcPrChange>
          </w:tcPr>
          <w:p w14:paraId="1EA98EB8" w14:textId="77777777" w:rsidR="00D7246E" w:rsidRPr="00EF5447" w:rsidRDefault="00D7246E" w:rsidP="00586E32">
            <w:pPr>
              <w:pStyle w:val="TAC"/>
              <w:rPr>
                <w:ins w:id="17985" w:author="1989" w:date="2024-03-27T13:57:00Z"/>
                <w:rFonts w:eastAsia="Malgun Gothic"/>
                <w:lang w:eastAsia="ko-KR"/>
              </w:rPr>
            </w:pPr>
            <w:ins w:id="17986" w:author="1989" w:date="2024-03-27T13:57:00Z">
              <w:r w:rsidRPr="00EC7436">
                <w:rPr>
                  <w:bCs/>
                  <w:lang w:eastAsia="ja-JP"/>
                </w:rPr>
                <w:t>N/A</w:t>
              </w:r>
            </w:ins>
          </w:p>
        </w:tc>
        <w:tc>
          <w:tcPr>
            <w:tcW w:w="850" w:type="dxa"/>
            <w:tcPrChange w:id="17987" w:author="1989" w:date="2024-03-27T13:57:00Z">
              <w:tcPr>
                <w:tcW w:w="850" w:type="dxa"/>
              </w:tcPr>
            </w:tcPrChange>
          </w:tcPr>
          <w:p w14:paraId="69D4EC34" w14:textId="77777777" w:rsidR="00D7246E" w:rsidRPr="00AC4FBC" w:rsidRDefault="00D7246E" w:rsidP="00586E32">
            <w:pPr>
              <w:keepNext/>
              <w:keepLines/>
              <w:spacing w:after="0"/>
              <w:jc w:val="center"/>
              <w:rPr>
                <w:ins w:id="17988" w:author="1989" w:date="2024-03-27T13:57:00Z"/>
              </w:rPr>
            </w:pPr>
          </w:p>
        </w:tc>
      </w:tr>
      <w:tr w:rsidR="00D7246E" w:rsidRPr="00AC4FBC" w14:paraId="46B0EC2E" w14:textId="77777777" w:rsidTr="00586E32">
        <w:trPr>
          <w:trHeight w:val="22"/>
          <w:ins w:id="17989" w:author="1989" w:date="2024-03-27T13:57:00Z"/>
          <w:trPrChange w:id="17990"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7991" w:author="1989" w:date="2024-03-27T13:57:00Z">
              <w:tcPr>
                <w:tcW w:w="1993" w:type="dxa"/>
                <w:tcBorders>
                  <w:bottom w:val="nil"/>
                </w:tcBorders>
                <w:shd w:val="clear" w:color="auto" w:fill="auto"/>
                <w:vAlign w:val="center"/>
              </w:tcPr>
            </w:tcPrChange>
          </w:tcPr>
          <w:p w14:paraId="621BC413" w14:textId="77777777" w:rsidR="00D7246E" w:rsidRPr="00AC4FBC" w:rsidRDefault="00D7246E" w:rsidP="00586E32">
            <w:pPr>
              <w:pStyle w:val="TAC"/>
              <w:rPr>
                <w:ins w:id="17992" w:author="1989" w:date="2024-03-27T13:57:00Z"/>
              </w:rPr>
            </w:pPr>
            <w:ins w:id="17993" w:author="1989" w:date="2024-03-27T13:57:00Z">
              <w:r w:rsidRPr="0012660D">
                <w:rPr>
                  <w:bCs/>
                </w:rPr>
                <w:t>DC_1A-19A_n78A</w:t>
              </w:r>
            </w:ins>
          </w:p>
        </w:tc>
        <w:tc>
          <w:tcPr>
            <w:tcW w:w="716" w:type="dxa"/>
            <w:tcBorders>
              <w:top w:val="nil"/>
              <w:left w:val="single" w:sz="4" w:space="0" w:color="auto"/>
              <w:bottom w:val="single" w:sz="4" w:space="0" w:color="auto"/>
              <w:right w:val="single" w:sz="4" w:space="0" w:color="auto"/>
            </w:tcBorders>
            <w:vAlign w:val="center"/>
            <w:tcPrChange w:id="17994" w:author="1989" w:date="2024-03-27T13:57:00Z">
              <w:tcPr>
                <w:tcW w:w="716" w:type="dxa"/>
                <w:tcBorders>
                  <w:bottom w:val="nil"/>
                </w:tcBorders>
              </w:tcPr>
            </w:tcPrChange>
          </w:tcPr>
          <w:p w14:paraId="5E3E0430" w14:textId="77777777" w:rsidR="00D7246E" w:rsidRDefault="00D7246E" w:rsidP="00586E32">
            <w:pPr>
              <w:pStyle w:val="TAC"/>
              <w:rPr>
                <w:ins w:id="17995" w:author="1989" w:date="2024-03-27T13:57:00Z"/>
              </w:rPr>
            </w:pPr>
          </w:p>
        </w:tc>
        <w:tc>
          <w:tcPr>
            <w:tcW w:w="1000" w:type="dxa"/>
            <w:tcBorders>
              <w:left w:val="single" w:sz="4" w:space="0" w:color="auto"/>
            </w:tcBorders>
            <w:shd w:val="clear" w:color="auto" w:fill="auto"/>
            <w:vAlign w:val="center"/>
            <w:tcPrChange w:id="17996" w:author="1989" w:date="2024-03-27T13:57:00Z">
              <w:tcPr>
                <w:tcW w:w="1000" w:type="dxa"/>
                <w:shd w:val="clear" w:color="auto" w:fill="auto"/>
              </w:tcPr>
            </w:tcPrChange>
          </w:tcPr>
          <w:p w14:paraId="0C3385E0" w14:textId="77777777" w:rsidR="00D7246E" w:rsidRPr="00EF5447" w:rsidRDefault="00D7246E" w:rsidP="00586E32">
            <w:pPr>
              <w:pStyle w:val="TAC"/>
              <w:rPr>
                <w:ins w:id="17997" w:author="1989" w:date="2024-03-27T13:57:00Z"/>
                <w:lang w:eastAsia="fi-FI"/>
              </w:rPr>
            </w:pPr>
            <w:ins w:id="17998" w:author="1989" w:date="2024-03-27T13:57:00Z">
              <w:r w:rsidRPr="0012660D">
                <w:rPr>
                  <w:bCs/>
                  <w:lang w:eastAsia="ja-JP"/>
                </w:rPr>
                <w:t>n78</w:t>
              </w:r>
            </w:ins>
          </w:p>
        </w:tc>
        <w:tc>
          <w:tcPr>
            <w:tcW w:w="861" w:type="dxa"/>
            <w:shd w:val="clear" w:color="auto" w:fill="auto"/>
            <w:noWrap/>
            <w:vAlign w:val="center"/>
            <w:tcPrChange w:id="17999" w:author="1989" w:date="2024-03-27T13:57:00Z">
              <w:tcPr>
                <w:tcW w:w="861" w:type="dxa"/>
                <w:shd w:val="clear" w:color="auto" w:fill="auto"/>
                <w:noWrap/>
                <w:vAlign w:val="center"/>
              </w:tcPr>
            </w:tcPrChange>
          </w:tcPr>
          <w:p w14:paraId="2FA38D16" w14:textId="77777777" w:rsidR="00D7246E" w:rsidRPr="00AC4FBC" w:rsidRDefault="00D7246E" w:rsidP="00586E32">
            <w:pPr>
              <w:pStyle w:val="TAC"/>
              <w:rPr>
                <w:ins w:id="18000" w:author="1989" w:date="2024-03-27T13:57:00Z"/>
                <w:lang w:eastAsia="ja-JP"/>
              </w:rPr>
            </w:pPr>
            <w:ins w:id="18001" w:author="1989" w:date="2024-03-27T13:57:00Z">
              <w:r w:rsidRPr="0012660D">
                <w:rPr>
                  <w:bCs/>
                  <w:lang w:eastAsia="ja-JP"/>
                </w:rPr>
                <w:t>15</w:t>
              </w:r>
            </w:ins>
          </w:p>
        </w:tc>
        <w:tc>
          <w:tcPr>
            <w:tcW w:w="1139" w:type="dxa"/>
            <w:shd w:val="clear" w:color="auto" w:fill="auto"/>
            <w:noWrap/>
            <w:vAlign w:val="center"/>
            <w:tcPrChange w:id="18002" w:author="1989" w:date="2024-03-27T13:57:00Z">
              <w:tcPr>
                <w:tcW w:w="1139" w:type="dxa"/>
                <w:shd w:val="clear" w:color="auto" w:fill="auto"/>
                <w:noWrap/>
                <w:vAlign w:val="center"/>
              </w:tcPr>
            </w:tcPrChange>
          </w:tcPr>
          <w:p w14:paraId="30684D00" w14:textId="77777777" w:rsidR="00D7246E" w:rsidRDefault="00D7246E" w:rsidP="00586E32">
            <w:pPr>
              <w:pStyle w:val="TAC"/>
              <w:rPr>
                <w:ins w:id="18003" w:author="1989" w:date="2024-03-27T13:57:00Z"/>
                <w:lang w:eastAsia="ja-JP"/>
              </w:rPr>
            </w:pPr>
            <w:ins w:id="18004" w:author="1989" w:date="2024-03-27T13:57:00Z">
              <w:r w:rsidRPr="0012660D">
                <w:rPr>
                  <w:rFonts w:cs="Arial"/>
                  <w:bCs/>
                  <w:lang w:eastAsia="ja-JP"/>
                </w:rPr>
                <w:t>-</w:t>
              </w:r>
            </w:ins>
          </w:p>
        </w:tc>
        <w:tc>
          <w:tcPr>
            <w:tcW w:w="1136" w:type="dxa"/>
            <w:shd w:val="clear" w:color="auto" w:fill="auto"/>
            <w:noWrap/>
            <w:vAlign w:val="center"/>
            <w:tcPrChange w:id="18005" w:author="1989" w:date="2024-03-27T13:57:00Z">
              <w:tcPr>
                <w:tcW w:w="1136" w:type="dxa"/>
                <w:shd w:val="clear" w:color="auto" w:fill="auto"/>
                <w:noWrap/>
                <w:vAlign w:val="center"/>
              </w:tcPr>
            </w:tcPrChange>
          </w:tcPr>
          <w:p w14:paraId="2C5EC1D5" w14:textId="77777777" w:rsidR="00D7246E" w:rsidRDefault="00D7246E" w:rsidP="00586E32">
            <w:pPr>
              <w:pStyle w:val="TAC"/>
              <w:rPr>
                <w:ins w:id="18006" w:author="1989" w:date="2024-03-27T13:57:00Z"/>
                <w:lang w:eastAsia="ja-JP"/>
              </w:rPr>
            </w:pPr>
            <w:ins w:id="18007" w:author="1989" w:date="2024-03-27T13:57:00Z">
              <w:r w:rsidRPr="0012660D">
                <w:rPr>
                  <w:rFonts w:cs="Arial"/>
                  <w:bCs/>
                  <w:lang w:eastAsia="ja-JP"/>
                </w:rPr>
                <w:t>REFSENS</w:t>
              </w:r>
            </w:ins>
          </w:p>
        </w:tc>
        <w:tc>
          <w:tcPr>
            <w:tcW w:w="858" w:type="dxa"/>
            <w:shd w:val="clear" w:color="auto" w:fill="auto"/>
            <w:noWrap/>
            <w:vAlign w:val="center"/>
            <w:tcPrChange w:id="18008" w:author="1989" w:date="2024-03-27T13:57:00Z">
              <w:tcPr>
                <w:tcW w:w="858" w:type="dxa"/>
                <w:shd w:val="clear" w:color="auto" w:fill="auto"/>
                <w:noWrap/>
                <w:vAlign w:val="center"/>
              </w:tcPr>
            </w:tcPrChange>
          </w:tcPr>
          <w:p w14:paraId="4A3ED122" w14:textId="77777777" w:rsidR="00D7246E" w:rsidRDefault="00D7246E" w:rsidP="00586E32">
            <w:pPr>
              <w:pStyle w:val="TAC"/>
              <w:rPr>
                <w:ins w:id="18009" w:author="1989" w:date="2024-03-27T13:57:00Z"/>
              </w:rPr>
            </w:pPr>
            <w:ins w:id="18010" w:author="1989" w:date="2024-03-27T13:57:00Z">
              <w:r w:rsidRPr="0012660D">
                <w:rPr>
                  <w:bCs/>
                  <w:lang w:eastAsia="ja-JP"/>
                </w:rPr>
                <w:t>-</w:t>
              </w:r>
            </w:ins>
          </w:p>
        </w:tc>
        <w:tc>
          <w:tcPr>
            <w:tcW w:w="862" w:type="dxa"/>
            <w:shd w:val="clear" w:color="auto" w:fill="auto"/>
            <w:vAlign w:val="center"/>
            <w:tcPrChange w:id="18011" w:author="1989" w:date="2024-03-27T13:57:00Z">
              <w:tcPr>
                <w:tcW w:w="862" w:type="dxa"/>
                <w:shd w:val="clear" w:color="auto" w:fill="auto"/>
                <w:vAlign w:val="center"/>
              </w:tcPr>
            </w:tcPrChange>
          </w:tcPr>
          <w:p w14:paraId="66E9ED80" w14:textId="77777777" w:rsidR="00D7246E" w:rsidRDefault="00D7246E" w:rsidP="00586E32">
            <w:pPr>
              <w:pStyle w:val="TAC"/>
              <w:rPr>
                <w:ins w:id="18012" w:author="1989" w:date="2024-03-27T13:57:00Z"/>
              </w:rPr>
            </w:pPr>
            <w:ins w:id="18013" w:author="1989" w:date="2024-03-27T13:57:00Z">
              <w:r w:rsidRPr="0012660D">
                <w:rPr>
                  <w:bCs/>
                  <w:lang w:eastAsia="ja-JP"/>
                </w:rPr>
                <w:t>-</w:t>
              </w:r>
            </w:ins>
          </w:p>
        </w:tc>
        <w:tc>
          <w:tcPr>
            <w:tcW w:w="1002" w:type="dxa"/>
            <w:shd w:val="clear" w:color="auto" w:fill="auto"/>
            <w:vAlign w:val="center"/>
            <w:tcPrChange w:id="18014" w:author="1989" w:date="2024-03-27T13:57:00Z">
              <w:tcPr>
                <w:tcW w:w="1002" w:type="dxa"/>
                <w:shd w:val="clear" w:color="auto" w:fill="auto"/>
                <w:vAlign w:val="center"/>
              </w:tcPr>
            </w:tcPrChange>
          </w:tcPr>
          <w:p w14:paraId="374933C6" w14:textId="77777777" w:rsidR="00D7246E" w:rsidRDefault="00D7246E" w:rsidP="00586E32">
            <w:pPr>
              <w:pStyle w:val="TAC"/>
              <w:rPr>
                <w:ins w:id="18015" w:author="1989" w:date="2024-03-27T13:57:00Z"/>
                <w:lang w:eastAsia="ja-JP"/>
              </w:rPr>
            </w:pPr>
            <w:ins w:id="18016" w:author="1989" w:date="2024-03-27T13:57:00Z">
              <w:r w:rsidRPr="0012660D">
                <w:rPr>
                  <w:bCs/>
                  <w:lang w:eastAsia="ja-JP"/>
                </w:rPr>
                <w:t>TDD</w:t>
              </w:r>
            </w:ins>
          </w:p>
        </w:tc>
        <w:tc>
          <w:tcPr>
            <w:tcW w:w="716" w:type="dxa"/>
            <w:shd w:val="clear" w:color="auto" w:fill="auto"/>
            <w:vAlign w:val="center"/>
            <w:tcPrChange w:id="18017" w:author="1989" w:date="2024-03-27T13:57:00Z">
              <w:tcPr>
                <w:tcW w:w="716" w:type="dxa"/>
                <w:shd w:val="clear" w:color="auto" w:fill="auto"/>
              </w:tcPr>
            </w:tcPrChange>
          </w:tcPr>
          <w:p w14:paraId="0E53F877" w14:textId="77777777" w:rsidR="00D7246E" w:rsidRPr="00EF5447" w:rsidRDefault="00D7246E" w:rsidP="00586E32">
            <w:pPr>
              <w:pStyle w:val="TAC"/>
              <w:rPr>
                <w:ins w:id="18018" w:author="1989" w:date="2024-03-27T13:57:00Z"/>
                <w:rFonts w:eastAsia="Malgun Gothic"/>
                <w:lang w:eastAsia="ko-KR"/>
              </w:rPr>
            </w:pPr>
            <w:ins w:id="18019" w:author="1989" w:date="2024-03-27T13:57:00Z">
              <w:r w:rsidRPr="00EC7436">
                <w:rPr>
                  <w:bCs/>
                  <w:lang w:eastAsia="ja-JP"/>
                </w:rPr>
                <w:t>N/A</w:t>
              </w:r>
            </w:ins>
          </w:p>
        </w:tc>
        <w:tc>
          <w:tcPr>
            <w:tcW w:w="850" w:type="dxa"/>
            <w:tcPrChange w:id="18020" w:author="1989" w:date="2024-03-27T13:57:00Z">
              <w:tcPr>
                <w:tcW w:w="850" w:type="dxa"/>
              </w:tcPr>
            </w:tcPrChange>
          </w:tcPr>
          <w:p w14:paraId="466FB649" w14:textId="77777777" w:rsidR="00D7246E" w:rsidRPr="00AC4FBC" w:rsidRDefault="00D7246E" w:rsidP="00586E32">
            <w:pPr>
              <w:keepNext/>
              <w:keepLines/>
              <w:spacing w:after="0"/>
              <w:jc w:val="center"/>
              <w:rPr>
                <w:ins w:id="18021" w:author="1989" w:date="2024-03-27T13:57:00Z"/>
              </w:rPr>
            </w:pPr>
          </w:p>
        </w:tc>
      </w:tr>
      <w:tr w:rsidR="00D7246E" w:rsidRPr="00AC4FBC" w14:paraId="2ED25CDF" w14:textId="77777777" w:rsidTr="00586E32">
        <w:trPr>
          <w:trHeight w:val="22"/>
          <w:ins w:id="18022" w:author="1989" w:date="2024-03-27T13:57:00Z"/>
          <w:trPrChange w:id="18023"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024" w:author="1989" w:date="2024-03-27T13:57:00Z">
              <w:tcPr>
                <w:tcW w:w="1993" w:type="dxa"/>
                <w:tcBorders>
                  <w:bottom w:val="nil"/>
                </w:tcBorders>
                <w:shd w:val="clear" w:color="auto" w:fill="auto"/>
                <w:vAlign w:val="center"/>
              </w:tcPr>
            </w:tcPrChange>
          </w:tcPr>
          <w:p w14:paraId="0C617C80" w14:textId="77777777" w:rsidR="00D7246E" w:rsidRPr="00AC4FBC" w:rsidRDefault="00D7246E" w:rsidP="00586E32">
            <w:pPr>
              <w:pStyle w:val="TAC"/>
              <w:rPr>
                <w:ins w:id="18025" w:author="1989" w:date="2024-03-27T13:57:00Z"/>
              </w:rPr>
            </w:pPr>
          </w:p>
        </w:tc>
        <w:tc>
          <w:tcPr>
            <w:tcW w:w="716" w:type="dxa"/>
            <w:tcBorders>
              <w:top w:val="single" w:sz="4" w:space="0" w:color="auto"/>
              <w:left w:val="single" w:sz="4" w:space="0" w:color="auto"/>
              <w:bottom w:val="nil"/>
              <w:right w:val="single" w:sz="4" w:space="0" w:color="auto"/>
            </w:tcBorders>
            <w:vAlign w:val="center"/>
            <w:tcPrChange w:id="18026" w:author="1989" w:date="2024-03-27T13:57:00Z">
              <w:tcPr>
                <w:tcW w:w="716" w:type="dxa"/>
                <w:tcBorders>
                  <w:bottom w:val="nil"/>
                </w:tcBorders>
              </w:tcPr>
            </w:tcPrChange>
          </w:tcPr>
          <w:p w14:paraId="12F20189" w14:textId="77777777" w:rsidR="00D7246E" w:rsidRDefault="00D7246E" w:rsidP="00586E32">
            <w:pPr>
              <w:pStyle w:val="TAC"/>
              <w:rPr>
                <w:ins w:id="18027" w:author="1989" w:date="2024-03-27T13:57:00Z"/>
              </w:rPr>
            </w:pPr>
            <w:ins w:id="18028" w:author="1989" w:date="2024-03-27T13:57:00Z">
              <w:r w:rsidRPr="0012660D">
                <w:rPr>
                  <w:bCs/>
                  <w:lang w:eastAsia="ja-JP"/>
                </w:rPr>
                <w:t>2</w:t>
              </w:r>
            </w:ins>
          </w:p>
        </w:tc>
        <w:tc>
          <w:tcPr>
            <w:tcW w:w="1000" w:type="dxa"/>
            <w:tcBorders>
              <w:left w:val="single" w:sz="4" w:space="0" w:color="auto"/>
            </w:tcBorders>
            <w:shd w:val="clear" w:color="auto" w:fill="auto"/>
            <w:vAlign w:val="center"/>
            <w:tcPrChange w:id="18029" w:author="1989" w:date="2024-03-27T13:57:00Z">
              <w:tcPr>
                <w:tcW w:w="1000" w:type="dxa"/>
                <w:shd w:val="clear" w:color="auto" w:fill="auto"/>
              </w:tcPr>
            </w:tcPrChange>
          </w:tcPr>
          <w:p w14:paraId="69319FBC" w14:textId="77777777" w:rsidR="00D7246E" w:rsidRPr="00EF5447" w:rsidRDefault="00D7246E" w:rsidP="00586E32">
            <w:pPr>
              <w:pStyle w:val="TAC"/>
              <w:rPr>
                <w:ins w:id="18030" w:author="1989" w:date="2024-03-27T13:57:00Z"/>
                <w:lang w:eastAsia="fi-FI"/>
              </w:rPr>
            </w:pPr>
            <w:ins w:id="18031" w:author="1989" w:date="2024-03-27T13:57:00Z">
              <w:r w:rsidRPr="0012660D">
                <w:rPr>
                  <w:bCs/>
                  <w:lang w:eastAsia="ja-JP"/>
                </w:rPr>
                <w:t>1</w:t>
              </w:r>
            </w:ins>
          </w:p>
        </w:tc>
        <w:tc>
          <w:tcPr>
            <w:tcW w:w="861" w:type="dxa"/>
            <w:shd w:val="clear" w:color="auto" w:fill="auto"/>
            <w:noWrap/>
            <w:vAlign w:val="center"/>
            <w:tcPrChange w:id="18032" w:author="1989" w:date="2024-03-27T13:57:00Z">
              <w:tcPr>
                <w:tcW w:w="861" w:type="dxa"/>
                <w:shd w:val="clear" w:color="auto" w:fill="auto"/>
                <w:noWrap/>
                <w:vAlign w:val="center"/>
              </w:tcPr>
            </w:tcPrChange>
          </w:tcPr>
          <w:p w14:paraId="2FC9EDA1" w14:textId="77777777" w:rsidR="00D7246E" w:rsidRPr="00AC4FBC" w:rsidRDefault="00D7246E" w:rsidP="00586E32">
            <w:pPr>
              <w:pStyle w:val="TAC"/>
              <w:rPr>
                <w:ins w:id="18033" w:author="1989" w:date="2024-03-27T13:57:00Z"/>
                <w:lang w:eastAsia="ja-JP"/>
              </w:rPr>
            </w:pPr>
            <w:ins w:id="18034" w:author="1989" w:date="2024-03-27T13:57:00Z">
              <w:r w:rsidRPr="0012660D">
                <w:rPr>
                  <w:bCs/>
                </w:rPr>
                <w:t>N/A</w:t>
              </w:r>
            </w:ins>
          </w:p>
        </w:tc>
        <w:tc>
          <w:tcPr>
            <w:tcW w:w="1139" w:type="dxa"/>
            <w:shd w:val="clear" w:color="auto" w:fill="auto"/>
            <w:noWrap/>
            <w:vAlign w:val="center"/>
            <w:tcPrChange w:id="18035" w:author="1989" w:date="2024-03-27T13:57:00Z">
              <w:tcPr>
                <w:tcW w:w="1139" w:type="dxa"/>
                <w:shd w:val="clear" w:color="auto" w:fill="auto"/>
                <w:noWrap/>
                <w:vAlign w:val="center"/>
              </w:tcPr>
            </w:tcPrChange>
          </w:tcPr>
          <w:p w14:paraId="70ADF667" w14:textId="77777777" w:rsidR="00D7246E" w:rsidRDefault="00D7246E" w:rsidP="00586E32">
            <w:pPr>
              <w:pStyle w:val="TAC"/>
              <w:rPr>
                <w:ins w:id="18036" w:author="1989" w:date="2024-03-27T13:57:00Z"/>
                <w:lang w:eastAsia="ja-JP"/>
              </w:rPr>
            </w:pPr>
            <w:ins w:id="18037" w:author="1989" w:date="2024-03-27T13:57:00Z">
              <w:r w:rsidRPr="0012660D">
                <w:rPr>
                  <w:rFonts w:cs="Arial"/>
                  <w:bCs/>
                  <w:lang w:eastAsia="ja-JP"/>
                </w:rPr>
                <w:t>REFSENS</w:t>
              </w:r>
            </w:ins>
          </w:p>
        </w:tc>
        <w:tc>
          <w:tcPr>
            <w:tcW w:w="1136" w:type="dxa"/>
            <w:shd w:val="clear" w:color="auto" w:fill="auto"/>
            <w:noWrap/>
            <w:vAlign w:val="center"/>
            <w:tcPrChange w:id="18038" w:author="1989" w:date="2024-03-27T13:57:00Z">
              <w:tcPr>
                <w:tcW w:w="1136" w:type="dxa"/>
                <w:shd w:val="clear" w:color="auto" w:fill="auto"/>
                <w:noWrap/>
                <w:vAlign w:val="center"/>
              </w:tcPr>
            </w:tcPrChange>
          </w:tcPr>
          <w:p w14:paraId="5CD2C11B" w14:textId="77777777" w:rsidR="00D7246E" w:rsidRDefault="00D7246E" w:rsidP="00586E32">
            <w:pPr>
              <w:pStyle w:val="TAC"/>
              <w:rPr>
                <w:ins w:id="18039" w:author="1989" w:date="2024-03-27T13:57:00Z"/>
                <w:lang w:eastAsia="ja-JP"/>
              </w:rPr>
            </w:pPr>
            <w:ins w:id="18040" w:author="1989" w:date="2024-03-27T13:57:00Z">
              <w:r w:rsidRPr="0012660D">
                <w:rPr>
                  <w:rFonts w:cs="Arial"/>
                  <w:bCs/>
                  <w:lang w:eastAsia="ja-JP"/>
                </w:rPr>
                <w:t>-</w:t>
              </w:r>
            </w:ins>
          </w:p>
        </w:tc>
        <w:tc>
          <w:tcPr>
            <w:tcW w:w="858" w:type="dxa"/>
            <w:shd w:val="clear" w:color="auto" w:fill="auto"/>
            <w:noWrap/>
            <w:vAlign w:val="center"/>
            <w:tcPrChange w:id="18041" w:author="1989" w:date="2024-03-27T13:57:00Z">
              <w:tcPr>
                <w:tcW w:w="858" w:type="dxa"/>
                <w:shd w:val="clear" w:color="auto" w:fill="auto"/>
                <w:noWrap/>
                <w:vAlign w:val="center"/>
              </w:tcPr>
            </w:tcPrChange>
          </w:tcPr>
          <w:p w14:paraId="1C471409" w14:textId="77777777" w:rsidR="00D7246E" w:rsidRDefault="00D7246E" w:rsidP="00586E32">
            <w:pPr>
              <w:pStyle w:val="TAC"/>
              <w:rPr>
                <w:ins w:id="18042" w:author="1989" w:date="2024-03-27T13:57:00Z"/>
              </w:rPr>
            </w:pPr>
            <w:ins w:id="18043" w:author="1989" w:date="2024-03-27T13:57:00Z">
              <w:r w:rsidRPr="0012660D">
                <w:rPr>
                  <w:bCs/>
                  <w:lang w:eastAsia="ja-JP"/>
                </w:rPr>
                <w:t>-</w:t>
              </w:r>
            </w:ins>
          </w:p>
        </w:tc>
        <w:tc>
          <w:tcPr>
            <w:tcW w:w="862" w:type="dxa"/>
            <w:shd w:val="clear" w:color="auto" w:fill="auto"/>
            <w:vAlign w:val="center"/>
            <w:tcPrChange w:id="18044" w:author="1989" w:date="2024-03-27T13:57:00Z">
              <w:tcPr>
                <w:tcW w:w="862" w:type="dxa"/>
                <w:shd w:val="clear" w:color="auto" w:fill="auto"/>
                <w:vAlign w:val="center"/>
              </w:tcPr>
            </w:tcPrChange>
          </w:tcPr>
          <w:p w14:paraId="6DD84DF8" w14:textId="77777777" w:rsidR="00D7246E" w:rsidRDefault="00D7246E" w:rsidP="00586E32">
            <w:pPr>
              <w:pStyle w:val="TAC"/>
              <w:rPr>
                <w:ins w:id="18045" w:author="1989" w:date="2024-03-27T13:57:00Z"/>
              </w:rPr>
            </w:pPr>
            <w:ins w:id="18046" w:author="1989" w:date="2024-03-27T13:57:00Z">
              <w:r w:rsidRPr="0012660D">
                <w:rPr>
                  <w:bCs/>
                  <w:lang w:eastAsia="ja-JP"/>
                </w:rPr>
                <w:t>-</w:t>
              </w:r>
            </w:ins>
          </w:p>
        </w:tc>
        <w:tc>
          <w:tcPr>
            <w:tcW w:w="1002" w:type="dxa"/>
            <w:shd w:val="clear" w:color="auto" w:fill="auto"/>
            <w:vAlign w:val="center"/>
            <w:tcPrChange w:id="18047" w:author="1989" w:date="2024-03-27T13:57:00Z">
              <w:tcPr>
                <w:tcW w:w="1002" w:type="dxa"/>
                <w:shd w:val="clear" w:color="auto" w:fill="auto"/>
                <w:vAlign w:val="center"/>
              </w:tcPr>
            </w:tcPrChange>
          </w:tcPr>
          <w:p w14:paraId="1E3425D9" w14:textId="77777777" w:rsidR="00D7246E" w:rsidRDefault="00D7246E" w:rsidP="00586E32">
            <w:pPr>
              <w:pStyle w:val="TAC"/>
              <w:rPr>
                <w:ins w:id="18048" w:author="1989" w:date="2024-03-27T13:57:00Z"/>
                <w:lang w:eastAsia="ja-JP"/>
              </w:rPr>
            </w:pPr>
            <w:ins w:id="18049" w:author="1989" w:date="2024-03-27T13:57:00Z">
              <w:r w:rsidRPr="0012660D">
                <w:rPr>
                  <w:bCs/>
                  <w:lang w:eastAsia="ja-JP"/>
                </w:rPr>
                <w:t>FDD</w:t>
              </w:r>
            </w:ins>
          </w:p>
        </w:tc>
        <w:tc>
          <w:tcPr>
            <w:tcW w:w="716" w:type="dxa"/>
            <w:shd w:val="clear" w:color="auto" w:fill="auto"/>
            <w:vAlign w:val="center"/>
            <w:tcPrChange w:id="18050" w:author="1989" w:date="2024-03-27T13:57:00Z">
              <w:tcPr>
                <w:tcW w:w="716" w:type="dxa"/>
                <w:shd w:val="clear" w:color="auto" w:fill="auto"/>
              </w:tcPr>
            </w:tcPrChange>
          </w:tcPr>
          <w:p w14:paraId="519CA7F5" w14:textId="77777777" w:rsidR="00D7246E" w:rsidRPr="00EF5447" w:rsidRDefault="00D7246E" w:rsidP="00586E32">
            <w:pPr>
              <w:pStyle w:val="TAC"/>
              <w:rPr>
                <w:ins w:id="18051" w:author="1989" w:date="2024-03-27T13:57:00Z"/>
                <w:rFonts w:eastAsia="Malgun Gothic"/>
                <w:lang w:eastAsia="ko-KR"/>
              </w:rPr>
            </w:pPr>
            <w:ins w:id="18052" w:author="1989" w:date="2024-03-27T13:57:00Z">
              <w:r w:rsidRPr="00EC7436">
                <w:rPr>
                  <w:bCs/>
                  <w:lang w:eastAsia="ja-JP"/>
                </w:rPr>
                <w:t>N/A</w:t>
              </w:r>
            </w:ins>
          </w:p>
        </w:tc>
        <w:tc>
          <w:tcPr>
            <w:tcW w:w="850" w:type="dxa"/>
            <w:tcPrChange w:id="18053" w:author="1989" w:date="2024-03-27T13:57:00Z">
              <w:tcPr>
                <w:tcW w:w="850" w:type="dxa"/>
              </w:tcPr>
            </w:tcPrChange>
          </w:tcPr>
          <w:p w14:paraId="01E44FB4" w14:textId="77777777" w:rsidR="00D7246E" w:rsidRPr="00AC4FBC" w:rsidRDefault="00D7246E" w:rsidP="00586E32">
            <w:pPr>
              <w:keepNext/>
              <w:keepLines/>
              <w:spacing w:after="0"/>
              <w:jc w:val="center"/>
              <w:rPr>
                <w:ins w:id="18054" w:author="1989" w:date="2024-03-27T13:57:00Z"/>
              </w:rPr>
            </w:pPr>
          </w:p>
        </w:tc>
      </w:tr>
      <w:tr w:rsidR="00D7246E" w:rsidRPr="00AC4FBC" w14:paraId="523C5B2B" w14:textId="77777777" w:rsidTr="00586E32">
        <w:trPr>
          <w:trHeight w:val="22"/>
          <w:ins w:id="18055" w:author="1989" w:date="2024-03-27T13:57:00Z"/>
          <w:trPrChange w:id="18056"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057" w:author="1989" w:date="2024-03-27T13:57:00Z">
              <w:tcPr>
                <w:tcW w:w="1993" w:type="dxa"/>
                <w:tcBorders>
                  <w:bottom w:val="nil"/>
                </w:tcBorders>
                <w:shd w:val="clear" w:color="auto" w:fill="auto"/>
                <w:vAlign w:val="center"/>
              </w:tcPr>
            </w:tcPrChange>
          </w:tcPr>
          <w:p w14:paraId="57419E7F" w14:textId="77777777" w:rsidR="00D7246E" w:rsidRPr="00AC4FBC" w:rsidRDefault="00D7246E" w:rsidP="00586E32">
            <w:pPr>
              <w:pStyle w:val="TAC"/>
              <w:rPr>
                <w:ins w:id="18058" w:author="1989" w:date="2024-03-27T13:57:00Z"/>
              </w:rPr>
            </w:pPr>
          </w:p>
        </w:tc>
        <w:tc>
          <w:tcPr>
            <w:tcW w:w="716" w:type="dxa"/>
            <w:tcBorders>
              <w:top w:val="nil"/>
              <w:left w:val="single" w:sz="4" w:space="0" w:color="auto"/>
              <w:bottom w:val="nil"/>
              <w:right w:val="single" w:sz="4" w:space="0" w:color="auto"/>
            </w:tcBorders>
            <w:vAlign w:val="center"/>
            <w:tcPrChange w:id="18059" w:author="1989" w:date="2024-03-27T13:57:00Z">
              <w:tcPr>
                <w:tcW w:w="716" w:type="dxa"/>
                <w:tcBorders>
                  <w:bottom w:val="nil"/>
                </w:tcBorders>
              </w:tcPr>
            </w:tcPrChange>
          </w:tcPr>
          <w:p w14:paraId="0B6A438F" w14:textId="77777777" w:rsidR="00D7246E" w:rsidRDefault="00D7246E" w:rsidP="00586E32">
            <w:pPr>
              <w:pStyle w:val="TAC"/>
              <w:rPr>
                <w:ins w:id="18060" w:author="1989" w:date="2024-03-27T13:57:00Z"/>
              </w:rPr>
            </w:pPr>
          </w:p>
        </w:tc>
        <w:tc>
          <w:tcPr>
            <w:tcW w:w="1000" w:type="dxa"/>
            <w:tcBorders>
              <w:left w:val="single" w:sz="4" w:space="0" w:color="auto"/>
            </w:tcBorders>
            <w:shd w:val="clear" w:color="auto" w:fill="auto"/>
            <w:vAlign w:val="center"/>
            <w:tcPrChange w:id="18061" w:author="1989" w:date="2024-03-27T13:57:00Z">
              <w:tcPr>
                <w:tcW w:w="1000" w:type="dxa"/>
                <w:shd w:val="clear" w:color="auto" w:fill="auto"/>
              </w:tcPr>
            </w:tcPrChange>
          </w:tcPr>
          <w:p w14:paraId="06AE7B20" w14:textId="77777777" w:rsidR="00D7246E" w:rsidRPr="00EF5447" w:rsidRDefault="00D7246E" w:rsidP="00586E32">
            <w:pPr>
              <w:pStyle w:val="TAC"/>
              <w:rPr>
                <w:ins w:id="18062" w:author="1989" w:date="2024-03-27T13:57:00Z"/>
                <w:lang w:eastAsia="fi-FI"/>
              </w:rPr>
            </w:pPr>
            <w:ins w:id="18063" w:author="1989" w:date="2024-03-27T13:57:00Z">
              <w:r w:rsidRPr="0012660D">
                <w:rPr>
                  <w:bCs/>
                  <w:lang w:eastAsia="ja-JP"/>
                </w:rPr>
                <w:t>19</w:t>
              </w:r>
            </w:ins>
          </w:p>
        </w:tc>
        <w:tc>
          <w:tcPr>
            <w:tcW w:w="861" w:type="dxa"/>
            <w:shd w:val="clear" w:color="auto" w:fill="auto"/>
            <w:noWrap/>
            <w:vAlign w:val="center"/>
            <w:tcPrChange w:id="18064" w:author="1989" w:date="2024-03-27T13:57:00Z">
              <w:tcPr>
                <w:tcW w:w="861" w:type="dxa"/>
                <w:shd w:val="clear" w:color="auto" w:fill="auto"/>
                <w:noWrap/>
                <w:vAlign w:val="center"/>
              </w:tcPr>
            </w:tcPrChange>
          </w:tcPr>
          <w:p w14:paraId="6EB63A9C" w14:textId="77777777" w:rsidR="00D7246E" w:rsidRPr="00AC4FBC" w:rsidRDefault="00D7246E" w:rsidP="00586E32">
            <w:pPr>
              <w:pStyle w:val="TAC"/>
              <w:rPr>
                <w:ins w:id="18065" w:author="1989" w:date="2024-03-27T13:57:00Z"/>
                <w:lang w:eastAsia="ja-JP"/>
              </w:rPr>
            </w:pPr>
            <w:ins w:id="18066" w:author="1989" w:date="2024-03-27T13:57:00Z">
              <w:r w:rsidRPr="0012660D">
                <w:rPr>
                  <w:bCs/>
                </w:rPr>
                <w:t>N/A</w:t>
              </w:r>
            </w:ins>
          </w:p>
        </w:tc>
        <w:tc>
          <w:tcPr>
            <w:tcW w:w="1139" w:type="dxa"/>
            <w:shd w:val="clear" w:color="auto" w:fill="auto"/>
            <w:noWrap/>
            <w:vAlign w:val="center"/>
            <w:tcPrChange w:id="18067" w:author="1989" w:date="2024-03-27T13:57:00Z">
              <w:tcPr>
                <w:tcW w:w="1139" w:type="dxa"/>
                <w:shd w:val="clear" w:color="auto" w:fill="auto"/>
                <w:noWrap/>
                <w:vAlign w:val="center"/>
              </w:tcPr>
            </w:tcPrChange>
          </w:tcPr>
          <w:p w14:paraId="5FF37785" w14:textId="77777777" w:rsidR="00D7246E" w:rsidRDefault="00D7246E" w:rsidP="00586E32">
            <w:pPr>
              <w:pStyle w:val="TAC"/>
              <w:rPr>
                <w:ins w:id="18068" w:author="1989" w:date="2024-03-27T13:57:00Z"/>
                <w:lang w:eastAsia="ja-JP"/>
              </w:rPr>
            </w:pPr>
            <w:ins w:id="18069" w:author="1989" w:date="2024-03-27T13:57:00Z">
              <w:r w:rsidRPr="0012660D">
                <w:rPr>
                  <w:rFonts w:cs="Arial"/>
                  <w:bCs/>
                  <w:lang w:eastAsia="ja-JP"/>
                </w:rPr>
                <w:t>-80.8</w:t>
              </w:r>
            </w:ins>
          </w:p>
        </w:tc>
        <w:tc>
          <w:tcPr>
            <w:tcW w:w="1136" w:type="dxa"/>
            <w:shd w:val="clear" w:color="auto" w:fill="auto"/>
            <w:noWrap/>
            <w:vAlign w:val="center"/>
            <w:tcPrChange w:id="18070" w:author="1989" w:date="2024-03-27T13:57:00Z">
              <w:tcPr>
                <w:tcW w:w="1136" w:type="dxa"/>
                <w:shd w:val="clear" w:color="auto" w:fill="auto"/>
                <w:noWrap/>
                <w:vAlign w:val="center"/>
              </w:tcPr>
            </w:tcPrChange>
          </w:tcPr>
          <w:p w14:paraId="1A3D051B" w14:textId="77777777" w:rsidR="00D7246E" w:rsidRDefault="00D7246E" w:rsidP="00586E32">
            <w:pPr>
              <w:pStyle w:val="TAC"/>
              <w:rPr>
                <w:ins w:id="18071" w:author="1989" w:date="2024-03-27T13:57:00Z"/>
                <w:lang w:eastAsia="ja-JP"/>
              </w:rPr>
            </w:pPr>
            <w:ins w:id="18072" w:author="1989" w:date="2024-03-27T13:57:00Z">
              <w:r w:rsidRPr="0012660D">
                <w:rPr>
                  <w:rFonts w:cs="Arial"/>
                  <w:bCs/>
                  <w:lang w:eastAsia="ja-JP"/>
                </w:rPr>
                <w:t>-</w:t>
              </w:r>
            </w:ins>
          </w:p>
        </w:tc>
        <w:tc>
          <w:tcPr>
            <w:tcW w:w="858" w:type="dxa"/>
            <w:shd w:val="clear" w:color="auto" w:fill="auto"/>
            <w:noWrap/>
            <w:vAlign w:val="center"/>
            <w:tcPrChange w:id="18073" w:author="1989" w:date="2024-03-27T13:57:00Z">
              <w:tcPr>
                <w:tcW w:w="858" w:type="dxa"/>
                <w:shd w:val="clear" w:color="auto" w:fill="auto"/>
                <w:noWrap/>
                <w:vAlign w:val="center"/>
              </w:tcPr>
            </w:tcPrChange>
          </w:tcPr>
          <w:p w14:paraId="31F9A3D8" w14:textId="77777777" w:rsidR="00D7246E" w:rsidRDefault="00D7246E" w:rsidP="00586E32">
            <w:pPr>
              <w:pStyle w:val="TAC"/>
              <w:rPr>
                <w:ins w:id="18074" w:author="1989" w:date="2024-03-27T13:57:00Z"/>
              </w:rPr>
            </w:pPr>
            <w:ins w:id="18075" w:author="1989" w:date="2024-03-27T13:57:00Z">
              <w:r w:rsidRPr="0012660D">
                <w:rPr>
                  <w:bCs/>
                  <w:lang w:eastAsia="ja-JP"/>
                </w:rPr>
                <w:t>-</w:t>
              </w:r>
            </w:ins>
          </w:p>
        </w:tc>
        <w:tc>
          <w:tcPr>
            <w:tcW w:w="862" w:type="dxa"/>
            <w:shd w:val="clear" w:color="auto" w:fill="auto"/>
            <w:vAlign w:val="center"/>
            <w:tcPrChange w:id="18076" w:author="1989" w:date="2024-03-27T13:57:00Z">
              <w:tcPr>
                <w:tcW w:w="862" w:type="dxa"/>
                <w:shd w:val="clear" w:color="auto" w:fill="auto"/>
                <w:vAlign w:val="center"/>
              </w:tcPr>
            </w:tcPrChange>
          </w:tcPr>
          <w:p w14:paraId="510F5070" w14:textId="77777777" w:rsidR="00D7246E" w:rsidRDefault="00D7246E" w:rsidP="00586E32">
            <w:pPr>
              <w:pStyle w:val="TAC"/>
              <w:rPr>
                <w:ins w:id="18077" w:author="1989" w:date="2024-03-27T13:57:00Z"/>
              </w:rPr>
            </w:pPr>
            <w:ins w:id="18078" w:author="1989" w:date="2024-03-27T13:57:00Z">
              <w:r w:rsidRPr="0012660D">
                <w:rPr>
                  <w:bCs/>
                  <w:lang w:eastAsia="ja-JP"/>
                </w:rPr>
                <w:t>-</w:t>
              </w:r>
            </w:ins>
          </w:p>
        </w:tc>
        <w:tc>
          <w:tcPr>
            <w:tcW w:w="1002" w:type="dxa"/>
            <w:shd w:val="clear" w:color="auto" w:fill="auto"/>
            <w:vAlign w:val="center"/>
            <w:tcPrChange w:id="18079" w:author="1989" w:date="2024-03-27T13:57:00Z">
              <w:tcPr>
                <w:tcW w:w="1002" w:type="dxa"/>
                <w:shd w:val="clear" w:color="auto" w:fill="auto"/>
                <w:vAlign w:val="center"/>
              </w:tcPr>
            </w:tcPrChange>
          </w:tcPr>
          <w:p w14:paraId="538DB0A7" w14:textId="77777777" w:rsidR="00D7246E" w:rsidRDefault="00D7246E" w:rsidP="00586E32">
            <w:pPr>
              <w:pStyle w:val="TAC"/>
              <w:rPr>
                <w:ins w:id="18080" w:author="1989" w:date="2024-03-27T13:57:00Z"/>
                <w:lang w:eastAsia="ja-JP"/>
              </w:rPr>
            </w:pPr>
            <w:ins w:id="18081" w:author="1989" w:date="2024-03-27T13:57:00Z">
              <w:r w:rsidRPr="0012660D">
                <w:rPr>
                  <w:bCs/>
                  <w:lang w:eastAsia="ja-JP"/>
                </w:rPr>
                <w:t>FDD</w:t>
              </w:r>
            </w:ins>
          </w:p>
        </w:tc>
        <w:tc>
          <w:tcPr>
            <w:tcW w:w="716" w:type="dxa"/>
            <w:shd w:val="clear" w:color="auto" w:fill="auto"/>
            <w:vAlign w:val="center"/>
            <w:tcPrChange w:id="18082" w:author="1989" w:date="2024-03-27T13:57:00Z">
              <w:tcPr>
                <w:tcW w:w="716" w:type="dxa"/>
                <w:shd w:val="clear" w:color="auto" w:fill="auto"/>
              </w:tcPr>
            </w:tcPrChange>
          </w:tcPr>
          <w:p w14:paraId="7DBED9F2" w14:textId="77777777" w:rsidR="00D7246E" w:rsidRPr="00EF5447" w:rsidRDefault="00D7246E" w:rsidP="00586E32">
            <w:pPr>
              <w:pStyle w:val="TAC"/>
              <w:rPr>
                <w:ins w:id="18083" w:author="1989" w:date="2024-03-27T13:57:00Z"/>
                <w:rFonts w:eastAsia="Malgun Gothic"/>
                <w:lang w:eastAsia="ko-KR"/>
              </w:rPr>
            </w:pPr>
            <w:ins w:id="18084" w:author="1989" w:date="2024-03-27T13:57:00Z">
              <w:r w:rsidRPr="00EC7436">
                <w:rPr>
                  <w:rFonts w:hint="eastAsia"/>
                  <w:bCs/>
                  <w:lang w:eastAsia="ja-JP"/>
                </w:rPr>
                <w:t>I</w:t>
              </w:r>
              <w:r w:rsidRPr="00EC7436">
                <w:rPr>
                  <w:bCs/>
                  <w:lang w:eastAsia="ja-JP"/>
                </w:rPr>
                <w:t>MD5</w:t>
              </w:r>
            </w:ins>
          </w:p>
        </w:tc>
        <w:tc>
          <w:tcPr>
            <w:tcW w:w="850" w:type="dxa"/>
            <w:tcPrChange w:id="18085" w:author="1989" w:date="2024-03-27T13:57:00Z">
              <w:tcPr>
                <w:tcW w:w="850" w:type="dxa"/>
              </w:tcPr>
            </w:tcPrChange>
          </w:tcPr>
          <w:p w14:paraId="1DBC0C9B" w14:textId="77777777" w:rsidR="00D7246E" w:rsidRPr="00AC4FBC" w:rsidRDefault="00D7246E" w:rsidP="00586E32">
            <w:pPr>
              <w:keepNext/>
              <w:keepLines/>
              <w:spacing w:after="0"/>
              <w:jc w:val="center"/>
              <w:rPr>
                <w:ins w:id="18086" w:author="1989" w:date="2024-03-27T13:57:00Z"/>
              </w:rPr>
            </w:pPr>
          </w:p>
        </w:tc>
      </w:tr>
      <w:tr w:rsidR="00D7246E" w:rsidRPr="00AC4FBC" w14:paraId="2EBE1734" w14:textId="77777777" w:rsidTr="00586E32">
        <w:trPr>
          <w:trHeight w:val="22"/>
          <w:ins w:id="18087" w:author="1989" w:date="2024-03-27T13:57:00Z"/>
          <w:trPrChange w:id="18088" w:author="1989" w:date="2024-03-27T13:57:00Z">
            <w:trPr>
              <w:trHeight w:val="22"/>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8089" w:author="1989" w:date="2024-03-27T13:57:00Z">
              <w:tcPr>
                <w:tcW w:w="1993" w:type="dxa"/>
                <w:tcBorders>
                  <w:bottom w:val="nil"/>
                </w:tcBorders>
                <w:shd w:val="clear" w:color="auto" w:fill="auto"/>
                <w:vAlign w:val="center"/>
              </w:tcPr>
            </w:tcPrChange>
          </w:tcPr>
          <w:p w14:paraId="708257AF" w14:textId="77777777" w:rsidR="00D7246E" w:rsidRPr="00AC4FBC" w:rsidRDefault="00D7246E" w:rsidP="00586E32">
            <w:pPr>
              <w:pStyle w:val="TAC"/>
              <w:rPr>
                <w:ins w:id="18090" w:author="1989" w:date="2024-03-27T13:57:00Z"/>
              </w:rPr>
            </w:pPr>
          </w:p>
        </w:tc>
        <w:tc>
          <w:tcPr>
            <w:tcW w:w="716" w:type="dxa"/>
            <w:tcBorders>
              <w:top w:val="nil"/>
              <w:left w:val="single" w:sz="4" w:space="0" w:color="auto"/>
              <w:bottom w:val="single" w:sz="4" w:space="0" w:color="auto"/>
              <w:right w:val="single" w:sz="4" w:space="0" w:color="auto"/>
            </w:tcBorders>
            <w:vAlign w:val="center"/>
            <w:tcPrChange w:id="18091" w:author="1989" w:date="2024-03-27T13:57:00Z">
              <w:tcPr>
                <w:tcW w:w="716" w:type="dxa"/>
                <w:tcBorders>
                  <w:bottom w:val="nil"/>
                </w:tcBorders>
              </w:tcPr>
            </w:tcPrChange>
          </w:tcPr>
          <w:p w14:paraId="536AD753" w14:textId="77777777" w:rsidR="00D7246E" w:rsidRDefault="00D7246E" w:rsidP="00586E32">
            <w:pPr>
              <w:pStyle w:val="TAC"/>
              <w:rPr>
                <w:ins w:id="18092" w:author="1989" w:date="2024-03-27T13:57:00Z"/>
              </w:rPr>
            </w:pPr>
          </w:p>
        </w:tc>
        <w:tc>
          <w:tcPr>
            <w:tcW w:w="1000" w:type="dxa"/>
            <w:tcBorders>
              <w:left w:val="single" w:sz="4" w:space="0" w:color="auto"/>
            </w:tcBorders>
            <w:shd w:val="clear" w:color="auto" w:fill="auto"/>
            <w:vAlign w:val="center"/>
            <w:tcPrChange w:id="18093" w:author="1989" w:date="2024-03-27T13:57:00Z">
              <w:tcPr>
                <w:tcW w:w="1000" w:type="dxa"/>
                <w:shd w:val="clear" w:color="auto" w:fill="auto"/>
              </w:tcPr>
            </w:tcPrChange>
          </w:tcPr>
          <w:p w14:paraId="44D363A5" w14:textId="77777777" w:rsidR="00D7246E" w:rsidRPr="00EF5447" w:rsidRDefault="00D7246E" w:rsidP="00586E32">
            <w:pPr>
              <w:pStyle w:val="TAC"/>
              <w:rPr>
                <w:ins w:id="18094" w:author="1989" w:date="2024-03-27T13:57:00Z"/>
                <w:lang w:eastAsia="fi-FI"/>
              </w:rPr>
            </w:pPr>
            <w:ins w:id="18095" w:author="1989" w:date="2024-03-27T13:57:00Z">
              <w:r w:rsidRPr="0012660D">
                <w:rPr>
                  <w:bCs/>
                  <w:lang w:eastAsia="ja-JP"/>
                </w:rPr>
                <w:t>n78</w:t>
              </w:r>
            </w:ins>
          </w:p>
        </w:tc>
        <w:tc>
          <w:tcPr>
            <w:tcW w:w="861" w:type="dxa"/>
            <w:shd w:val="clear" w:color="auto" w:fill="auto"/>
            <w:noWrap/>
            <w:vAlign w:val="center"/>
            <w:tcPrChange w:id="18096" w:author="1989" w:date="2024-03-27T13:57:00Z">
              <w:tcPr>
                <w:tcW w:w="861" w:type="dxa"/>
                <w:shd w:val="clear" w:color="auto" w:fill="auto"/>
                <w:noWrap/>
                <w:vAlign w:val="center"/>
              </w:tcPr>
            </w:tcPrChange>
          </w:tcPr>
          <w:p w14:paraId="7CA27845" w14:textId="77777777" w:rsidR="00D7246E" w:rsidRPr="00AC4FBC" w:rsidRDefault="00D7246E" w:rsidP="00586E32">
            <w:pPr>
              <w:pStyle w:val="TAC"/>
              <w:rPr>
                <w:ins w:id="18097" w:author="1989" w:date="2024-03-27T13:57:00Z"/>
                <w:lang w:eastAsia="ja-JP"/>
              </w:rPr>
            </w:pPr>
            <w:ins w:id="18098" w:author="1989" w:date="2024-03-27T13:57:00Z">
              <w:r w:rsidRPr="0012660D">
                <w:rPr>
                  <w:bCs/>
                  <w:lang w:eastAsia="ja-JP"/>
                </w:rPr>
                <w:t>15</w:t>
              </w:r>
            </w:ins>
          </w:p>
        </w:tc>
        <w:tc>
          <w:tcPr>
            <w:tcW w:w="1139" w:type="dxa"/>
            <w:shd w:val="clear" w:color="auto" w:fill="auto"/>
            <w:noWrap/>
            <w:vAlign w:val="center"/>
            <w:tcPrChange w:id="18099" w:author="1989" w:date="2024-03-27T13:57:00Z">
              <w:tcPr>
                <w:tcW w:w="1139" w:type="dxa"/>
                <w:shd w:val="clear" w:color="auto" w:fill="auto"/>
                <w:noWrap/>
                <w:vAlign w:val="center"/>
              </w:tcPr>
            </w:tcPrChange>
          </w:tcPr>
          <w:p w14:paraId="7FECEC45" w14:textId="77777777" w:rsidR="00D7246E" w:rsidRDefault="00D7246E" w:rsidP="00586E32">
            <w:pPr>
              <w:pStyle w:val="TAC"/>
              <w:rPr>
                <w:ins w:id="18100" w:author="1989" w:date="2024-03-27T13:57:00Z"/>
                <w:lang w:eastAsia="ja-JP"/>
              </w:rPr>
            </w:pPr>
            <w:ins w:id="18101" w:author="1989" w:date="2024-03-27T13:57:00Z">
              <w:r w:rsidRPr="0012660D">
                <w:rPr>
                  <w:rFonts w:cs="Arial"/>
                  <w:bCs/>
                  <w:lang w:eastAsia="ja-JP"/>
                </w:rPr>
                <w:t>-</w:t>
              </w:r>
            </w:ins>
          </w:p>
        </w:tc>
        <w:tc>
          <w:tcPr>
            <w:tcW w:w="1136" w:type="dxa"/>
            <w:shd w:val="clear" w:color="auto" w:fill="auto"/>
            <w:noWrap/>
            <w:vAlign w:val="center"/>
            <w:tcPrChange w:id="18102" w:author="1989" w:date="2024-03-27T13:57:00Z">
              <w:tcPr>
                <w:tcW w:w="1136" w:type="dxa"/>
                <w:shd w:val="clear" w:color="auto" w:fill="auto"/>
                <w:noWrap/>
                <w:vAlign w:val="center"/>
              </w:tcPr>
            </w:tcPrChange>
          </w:tcPr>
          <w:p w14:paraId="3F3100FD" w14:textId="77777777" w:rsidR="00D7246E" w:rsidRDefault="00D7246E" w:rsidP="00586E32">
            <w:pPr>
              <w:pStyle w:val="TAC"/>
              <w:rPr>
                <w:ins w:id="18103" w:author="1989" w:date="2024-03-27T13:57:00Z"/>
                <w:lang w:eastAsia="ja-JP"/>
              </w:rPr>
            </w:pPr>
            <w:ins w:id="18104" w:author="1989" w:date="2024-03-27T13:57:00Z">
              <w:r w:rsidRPr="0012660D">
                <w:rPr>
                  <w:rFonts w:cs="Arial"/>
                  <w:bCs/>
                  <w:lang w:eastAsia="ja-JP"/>
                </w:rPr>
                <w:t>REFSENS</w:t>
              </w:r>
            </w:ins>
          </w:p>
        </w:tc>
        <w:tc>
          <w:tcPr>
            <w:tcW w:w="858" w:type="dxa"/>
            <w:shd w:val="clear" w:color="auto" w:fill="auto"/>
            <w:noWrap/>
            <w:vAlign w:val="center"/>
            <w:tcPrChange w:id="18105" w:author="1989" w:date="2024-03-27T13:57:00Z">
              <w:tcPr>
                <w:tcW w:w="858" w:type="dxa"/>
                <w:shd w:val="clear" w:color="auto" w:fill="auto"/>
                <w:noWrap/>
                <w:vAlign w:val="center"/>
              </w:tcPr>
            </w:tcPrChange>
          </w:tcPr>
          <w:p w14:paraId="55FFAF5E" w14:textId="77777777" w:rsidR="00D7246E" w:rsidRDefault="00D7246E" w:rsidP="00586E32">
            <w:pPr>
              <w:pStyle w:val="TAC"/>
              <w:rPr>
                <w:ins w:id="18106" w:author="1989" w:date="2024-03-27T13:57:00Z"/>
              </w:rPr>
            </w:pPr>
            <w:ins w:id="18107" w:author="1989" w:date="2024-03-27T13:57:00Z">
              <w:r w:rsidRPr="0012660D">
                <w:rPr>
                  <w:bCs/>
                  <w:lang w:eastAsia="ja-JP"/>
                </w:rPr>
                <w:t>-</w:t>
              </w:r>
            </w:ins>
          </w:p>
        </w:tc>
        <w:tc>
          <w:tcPr>
            <w:tcW w:w="862" w:type="dxa"/>
            <w:shd w:val="clear" w:color="auto" w:fill="auto"/>
            <w:vAlign w:val="center"/>
            <w:tcPrChange w:id="18108" w:author="1989" w:date="2024-03-27T13:57:00Z">
              <w:tcPr>
                <w:tcW w:w="862" w:type="dxa"/>
                <w:shd w:val="clear" w:color="auto" w:fill="auto"/>
                <w:vAlign w:val="center"/>
              </w:tcPr>
            </w:tcPrChange>
          </w:tcPr>
          <w:p w14:paraId="4CF79199" w14:textId="77777777" w:rsidR="00D7246E" w:rsidRDefault="00D7246E" w:rsidP="00586E32">
            <w:pPr>
              <w:pStyle w:val="TAC"/>
              <w:rPr>
                <w:ins w:id="18109" w:author="1989" w:date="2024-03-27T13:57:00Z"/>
              </w:rPr>
            </w:pPr>
            <w:ins w:id="18110" w:author="1989" w:date="2024-03-27T13:57:00Z">
              <w:r w:rsidRPr="0012660D">
                <w:rPr>
                  <w:bCs/>
                  <w:lang w:eastAsia="ja-JP"/>
                </w:rPr>
                <w:t>-</w:t>
              </w:r>
            </w:ins>
          </w:p>
        </w:tc>
        <w:tc>
          <w:tcPr>
            <w:tcW w:w="1002" w:type="dxa"/>
            <w:shd w:val="clear" w:color="auto" w:fill="auto"/>
            <w:vAlign w:val="center"/>
            <w:tcPrChange w:id="18111" w:author="1989" w:date="2024-03-27T13:57:00Z">
              <w:tcPr>
                <w:tcW w:w="1002" w:type="dxa"/>
                <w:shd w:val="clear" w:color="auto" w:fill="auto"/>
                <w:vAlign w:val="center"/>
              </w:tcPr>
            </w:tcPrChange>
          </w:tcPr>
          <w:p w14:paraId="50997C5D" w14:textId="77777777" w:rsidR="00D7246E" w:rsidRDefault="00D7246E" w:rsidP="00586E32">
            <w:pPr>
              <w:pStyle w:val="TAC"/>
              <w:rPr>
                <w:ins w:id="18112" w:author="1989" w:date="2024-03-27T13:57:00Z"/>
                <w:lang w:eastAsia="ja-JP"/>
              </w:rPr>
            </w:pPr>
            <w:ins w:id="18113" w:author="1989" w:date="2024-03-27T13:57:00Z">
              <w:r w:rsidRPr="0012660D">
                <w:rPr>
                  <w:bCs/>
                  <w:lang w:eastAsia="ja-JP"/>
                </w:rPr>
                <w:t>TDD</w:t>
              </w:r>
            </w:ins>
          </w:p>
        </w:tc>
        <w:tc>
          <w:tcPr>
            <w:tcW w:w="716" w:type="dxa"/>
            <w:shd w:val="clear" w:color="auto" w:fill="auto"/>
            <w:vAlign w:val="center"/>
            <w:tcPrChange w:id="18114" w:author="1989" w:date="2024-03-27T13:57:00Z">
              <w:tcPr>
                <w:tcW w:w="716" w:type="dxa"/>
                <w:shd w:val="clear" w:color="auto" w:fill="auto"/>
              </w:tcPr>
            </w:tcPrChange>
          </w:tcPr>
          <w:p w14:paraId="2B44D733" w14:textId="77777777" w:rsidR="00D7246E" w:rsidRPr="00EF5447" w:rsidRDefault="00D7246E" w:rsidP="00586E32">
            <w:pPr>
              <w:pStyle w:val="TAC"/>
              <w:rPr>
                <w:ins w:id="18115" w:author="1989" w:date="2024-03-27T13:57:00Z"/>
                <w:rFonts w:eastAsia="Malgun Gothic"/>
                <w:lang w:eastAsia="ko-KR"/>
              </w:rPr>
            </w:pPr>
            <w:ins w:id="18116" w:author="1989" w:date="2024-03-27T13:57:00Z">
              <w:r w:rsidRPr="00EC7436">
                <w:rPr>
                  <w:bCs/>
                  <w:lang w:eastAsia="ja-JP"/>
                </w:rPr>
                <w:t>N/A</w:t>
              </w:r>
            </w:ins>
          </w:p>
        </w:tc>
        <w:tc>
          <w:tcPr>
            <w:tcW w:w="850" w:type="dxa"/>
            <w:tcPrChange w:id="18117" w:author="1989" w:date="2024-03-27T13:57:00Z">
              <w:tcPr>
                <w:tcW w:w="850" w:type="dxa"/>
              </w:tcPr>
            </w:tcPrChange>
          </w:tcPr>
          <w:p w14:paraId="0B008A16" w14:textId="77777777" w:rsidR="00D7246E" w:rsidRPr="00AC4FBC" w:rsidRDefault="00D7246E" w:rsidP="00586E32">
            <w:pPr>
              <w:keepNext/>
              <w:keepLines/>
              <w:spacing w:after="0"/>
              <w:jc w:val="center"/>
              <w:rPr>
                <w:ins w:id="18118" w:author="1989" w:date="2024-03-27T13:57:00Z"/>
              </w:rPr>
            </w:pPr>
          </w:p>
        </w:tc>
      </w:tr>
      <w:tr w:rsidR="00D7246E" w:rsidRPr="00AC4FBC" w14:paraId="0A9A9885" w14:textId="77777777" w:rsidTr="00586E32">
        <w:trPr>
          <w:trHeight w:val="22"/>
          <w:ins w:id="18119" w:author="1989" w:date="2024-03-27T13:57:00Z"/>
          <w:trPrChange w:id="18120" w:author="1989" w:date="2024-03-27T13:57:00Z">
            <w:trPr>
              <w:trHeight w:val="22"/>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8121" w:author="1989" w:date="2024-03-27T13:57:00Z">
              <w:tcPr>
                <w:tcW w:w="1993" w:type="dxa"/>
                <w:tcBorders>
                  <w:bottom w:val="nil"/>
                </w:tcBorders>
                <w:shd w:val="clear" w:color="auto" w:fill="auto"/>
                <w:vAlign w:val="center"/>
              </w:tcPr>
            </w:tcPrChange>
          </w:tcPr>
          <w:p w14:paraId="4D8CFBFC" w14:textId="77777777" w:rsidR="00D7246E" w:rsidRPr="00AC4FBC" w:rsidRDefault="00D7246E" w:rsidP="00586E32">
            <w:pPr>
              <w:pStyle w:val="TAC"/>
              <w:rPr>
                <w:ins w:id="18122" w:author="1989" w:date="2024-03-27T13:57:00Z"/>
              </w:rPr>
            </w:pPr>
          </w:p>
        </w:tc>
        <w:tc>
          <w:tcPr>
            <w:tcW w:w="716" w:type="dxa"/>
            <w:tcBorders>
              <w:top w:val="single" w:sz="4" w:space="0" w:color="auto"/>
              <w:left w:val="single" w:sz="4" w:space="0" w:color="auto"/>
              <w:bottom w:val="nil"/>
              <w:right w:val="single" w:sz="4" w:space="0" w:color="auto"/>
            </w:tcBorders>
            <w:vAlign w:val="center"/>
            <w:tcPrChange w:id="18123" w:author="1989" w:date="2024-03-27T13:57:00Z">
              <w:tcPr>
                <w:tcW w:w="716" w:type="dxa"/>
                <w:tcBorders>
                  <w:bottom w:val="nil"/>
                </w:tcBorders>
              </w:tcPr>
            </w:tcPrChange>
          </w:tcPr>
          <w:p w14:paraId="34ABC113" w14:textId="77777777" w:rsidR="00D7246E" w:rsidRDefault="00D7246E" w:rsidP="00586E32">
            <w:pPr>
              <w:pStyle w:val="TAC"/>
              <w:rPr>
                <w:ins w:id="18124" w:author="1989" w:date="2024-03-27T13:57:00Z"/>
              </w:rPr>
            </w:pPr>
            <w:ins w:id="18125" w:author="1989" w:date="2024-03-27T13:57:00Z">
              <w:r w:rsidRPr="0012660D">
                <w:rPr>
                  <w:bCs/>
                  <w:lang w:eastAsia="ja-JP"/>
                </w:rPr>
                <w:t>1</w:t>
              </w:r>
            </w:ins>
          </w:p>
        </w:tc>
        <w:tc>
          <w:tcPr>
            <w:tcW w:w="1000" w:type="dxa"/>
            <w:tcBorders>
              <w:left w:val="single" w:sz="4" w:space="0" w:color="auto"/>
            </w:tcBorders>
            <w:shd w:val="clear" w:color="auto" w:fill="auto"/>
            <w:vAlign w:val="center"/>
            <w:tcPrChange w:id="18126" w:author="1989" w:date="2024-03-27T13:57:00Z">
              <w:tcPr>
                <w:tcW w:w="1000" w:type="dxa"/>
                <w:shd w:val="clear" w:color="auto" w:fill="auto"/>
              </w:tcPr>
            </w:tcPrChange>
          </w:tcPr>
          <w:p w14:paraId="3C1AB72A" w14:textId="77777777" w:rsidR="00D7246E" w:rsidRPr="00EF5447" w:rsidRDefault="00D7246E" w:rsidP="00586E32">
            <w:pPr>
              <w:pStyle w:val="TAC"/>
              <w:rPr>
                <w:ins w:id="18127" w:author="1989" w:date="2024-03-27T13:57:00Z"/>
                <w:lang w:eastAsia="fi-FI"/>
              </w:rPr>
            </w:pPr>
            <w:ins w:id="18128" w:author="1989" w:date="2024-03-27T13:57:00Z">
              <w:r w:rsidRPr="0012660D">
                <w:rPr>
                  <w:bCs/>
                  <w:lang w:eastAsia="ja-JP"/>
                </w:rPr>
                <w:t>1</w:t>
              </w:r>
            </w:ins>
          </w:p>
        </w:tc>
        <w:tc>
          <w:tcPr>
            <w:tcW w:w="861" w:type="dxa"/>
            <w:shd w:val="clear" w:color="auto" w:fill="auto"/>
            <w:noWrap/>
            <w:vAlign w:val="center"/>
            <w:tcPrChange w:id="18129" w:author="1989" w:date="2024-03-27T13:57:00Z">
              <w:tcPr>
                <w:tcW w:w="861" w:type="dxa"/>
                <w:shd w:val="clear" w:color="auto" w:fill="auto"/>
                <w:noWrap/>
                <w:vAlign w:val="center"/>
              </w:tcPr>
            </w:tcPrChange>
          </w:tcPr>
          <w:p w14:paraId="67F1A81D" w14:textId="77777777" w:rsidR="00D7246E" w:rsidRPr="00AC4FBC" w:rsidRDefault="00D7246E" w:rsidP="00586E32">
            <w:pPr>
              <w:pStyle w:val="TAC"/>
              <w:rPr>
                <w:ins w:id="18130" w:author="1989" w:date="2024-03-27T13:57:00Z"/>
                <w:lang w:eastAsia="ja-JP"/>
              </w:rPr>
            </w:pPr>
            <w:ins w:id="18131" w:author="1989" w:date="2024-03-27T13:57:00Z">
              <w:r w:rsidRPr="0012660D">
                <w:rPr>
                  <w:bCs/>
                </w:rPr>
                <w:t>N/A</w:t>
              </w:r>
            </w:ins>
          </w:p>
        </w:tc>
        <w:tc>
          <w:tcPr>
            <w:tcW w:w="1139" w:type="dxa"/>
            <w:shd w:val="clear" w:color="auto" w:fill="auto"/>
            <w:noWrap/>
            <w:vAlign w:val="center"/>
            <w:tcPrChange w:id="18132" w:author="1989" w:date="2024-03-27T13:57:00Z">
              <w:tcPr>
                <w:tcW w:w="1139" w:type="dxa"/>
                <w:shd w:val="clear" w:color="auto" w:fill="auto"/>
                <w:noWrap/>
                <w:vAlign w:val="center"/>
              </w:tcPr>
            </w:tcPrChange>
          </w:tcPr>
          <w:p w14:paraId="3CCB42EB" w14:textId="77777777" w:rsidR="00D7246E" w:rsidRDefault="00D7246E" w:rsidP="00586E32">
            <w:pPr>
              <w:pStyle w:val="TAC"/>
              <w:rPr>
                <w:ins w:id="18133" w:author="1989" w:date="2024-03-27T13:57:00Z"/>
                <w:lang w:eastAsia="ja-JP"/>
              </w:rPr>
            </w:pPr>
            <w:ins w:id="18134" w:author="1989" w:date="2024-03-27T13:57:00Z">
              <w:r w:rsidRPr="0012660D">
                <w:rPr>
                  <w:rFonts w:cs="Arial"/>
                  <w:bCs/>
                  <w:lang w:eastAsia="ja-JP"/>
                </w:rPr>
                <w:t>REFSENS</w:t>
              </w:r>
            </w:ins>
          </w:p>
        </w:tc>
        <w:tc>
          <w:tcPr>
            <w:tcW w:w="1136" w:type="dxa"/>
            <w:shd w:val="clear" w:color="auto" w:fill="auto"/>
            <w:noWrap/>
            <w:vAlign w:val="center"/>
            <w:tcPrChange w:id="18135" w:author="1989" w:date="2024-03-27T13:57:00Z">
              <w:tcPr>
                <w:tcW w:w="1136" w:type="dxa"/>
                <w:shd w:val="clear" w:color="auto" w:fill="auto"/>
                <w:noWrap/>
                <w:vAlign w:val="center"/>
              </w:tcPr>
            </w:tcPrChange>
          </w:tcPr>
          <w:p w14:paraId="5CD2F7CD" w14:textId="77777777" w:rsidR="00D7246E" w:rsidRDefault="00D7246E" w:rsidP="00586E32">
            <w:pPr>
              <w:pStyle w:val="TAC"/>
              <w:rPr>
                <w:ins w:id="18136" w:author="1989" w:date="2024-03-27T13:57:00Z"/>
                <w:lang w:eastAsia="ja-JP"/>
              </w:rPr>
            </w:pPr>
            <w:ins w:id="18137" w:author="1989" w:date="2024-03-27T13:57:00Z">
              <w:r w:rsidRPr="0012660D">
                <w:rPr>
                  <w:rFonts w:cs="Arial"/>
                  <w:bCs/>
                  <w:lang w:eastAsia="ja-JP"/>
                </w:rPr>
                <w:t>-</w:t>
              </w:r>
            </w:ins>
          </w:p>
        </w:tc>
        <w:tc>
          <w:tcPr>
            <w:tcW w:w="858" w:type="dxa"/>
            <w:shd w:val="clear" w:color="auto" w:fill="auto"/>
            <w:noWrap/>
            <w:vAlign w:val="center"/>
            <w:tcPrChange w:id="18138" w:author="1989" w:date="2024-03-27T13:57:00Z">
              <w:tcPr>
                <w:tcW w:w="858" w:type="dxa"/>
                <w:shd w:val="clear" w:color="auto" w:fill="auto"/>
                <w:noWrap/>
                <w:vAlign w:val="center"/>
              </w:tcPr>
            </w:tcPrChange>
          </w:tcPr>
          <w:p w14:paraId="247969C9" w14:textId="77777777" w:rsidR="00D7246E" w:rsidRDefault="00D7246E" w:rsidP="00586E32">
            <w:pPr>
              <w:pStyle w:val="TAC"/>
              <w:rPr>
                <w:ins w:id="18139" w:author="1989" w:date="2024-03-27T13:57:00Z"/>
              </w:rPr>
            </w:pPr>
            <w:ins w:id="18140" w:author="1989" w:date="2024-03-27T13:57:00Z">
              <w:r w:rsidRPr="0012660D">
                <w:rPr>
                  <w:bCs/>
                  <w:lang w:eastAsia="ja-JP"/>
                </w:rPr>
                <w:t>-</w:t>
              </w:r>
            </w:ins>
          </w:p>
        </w:tc>
        <w:tc>
          <w:tcPr>
            <w:tcW w:w="862" w:type="dxa"/>
            <w:shd w:val="clear" w:color="auto" w:fill="auto"/>
            <w:vAlign w:val="center"/>
            <w:tcPrChange w:id="18141" w:author="1989" w:date="2024-03-27T13:57:00Z">
              <w:tcPr>
                <w:tcW w:w="862" w:type="dxa"/>
                <w:shd w:val="clear" w:color="auto" w:fill="auto"/>
                <w:vAlign w:val="center"/>
              </w:tcPr>
            </w:tcPrChange>
          </w:tcPr>
          <w:p w14:paraId="60DC1697" w14:textId="77777777" w:rsidR="00D7246E" w:rsidRDefault="00D7246E" w:rsidP="00586E32">
            <w:pPr>
              <w:pStyle w:val="TAC"/>
              <w:rPr>
                <w:ins w:id="18142" w:author="1989" w:date="2024-03-27T13:57:00Z"/>
              </w:rPr>
            </w:pPr>
            <w:ins w:id="18143" w:author="1989" w:date="2024-03-27T13:57:00Z">
              <w:r w:rsidRPr="0012660D">
                <w:rPr>
                  <w:bCs/>
                  <w:lang w:eastAsia="ja-JP"/>
                </w:rPr>
                <w:t>-</w:t>
              </w:r>
            </w:ins>
          </w:p>
        </w:tc>
        <w:tc>
          <w:tcPr>
            <w:tcW w:w="1002" w:type="dxa"/>
            <w:shd w:val="clear" w:color="auto" w:fill="auto"/>
            <w:vAlign w:val="center"/>
            <w:tcPrChange w:id="18144" w:author="1989" w:date="2024-03-27T13:57:00Z">
              <w:tcPr>
                <w:tcW w:w="1002" w:type="dxa"/>
                <w:shd w:val="clear" w:color="auto" w:fill="auto"/>
                <w:vAlign w:val="center"/>
              </w:tcPr>
            </w:tcPrChange>
          </w:tcPr>
          <w:p w14:paraId="765B7F23" w14:textId="77777777" w:rsidR="00D7246E" w:rsidRDefault="00D7246E" w:rsidP="00586E32">
            <w:pPr>
              <w:pStyle w:val="TAC"/>
              <w:rPr>
                <w:ins w:id="18145" w:author="1989" w:date="2024-03-27T13:57:00Z"/>
                <w:lang w:eastAsia="ja-JP"/>
              </w:rPr>
            </w:pPr>
            <w:ins w:id="18146" w:author="1989" w:date="2024-03-27T13:57:00Z">
              <w:r w:rsidRPr="0012660D">
                <w:rPr>
                  <w:bCs/>
                  <w:lang w:eastAsia="ja-JP"/>
                </w:rPr>
                <w:t>FDD</w:t>
              </w:r>
            </w:ins>
          </w:p>
        </w:tc>
        <w:tc>
          <w:tcPr>
            <w:tcW w:w="716" w:type="dxa"/>
            <w:shd w:val="clear" w:color="auto" w:fill="auto"/>
            <w:vAlign w:val="center"/>
            <w:tcPrChange w:id="18147" w:author="1989" w:date="2024-03-27T13:57:00Z">
              <w:tcPr>
                <w:tcW w:w="716" w:type="dxa"/>
                <w:shd w:val="clear" w:color="auto" w:fill="auto"/>
              </w:tcPr>
            </w:tcPrChange>
          </w:tcPr>
          <w:p w14:paraId="2F294B37" w14:textId="77777777" w:rsidR="00D7246E" w:rsidRPr="00EF5447" w:rsidRDefault="00D7246E" w:rsidP="00586E32">
            <w:pPr>
              <w:pStyle w:val="TAC"/>
              <w:rPr>
                <w:ins w:id="18148" w:author="1989" w:date="2024-03-27T13:57:00Z"/>
                <w:rFonts w:eastAsia="Malgun Gothic"/>
                <w:lang w:eastAsia="ko-KR"/>
              </w:rPr>
            </w:pPr>
            <w:ins w:id="18149" w:author="1989" w:date="2024-03-27T13:57:00Z">
              <w:r w:rsidRPr="00EC7436">
                <w:rPr>
                  <w:bCs/>
                  <w:lang w:eastAsia="ja-JP"/>
                </w:rPr>
                <w:t>N/A</w:t>
              </w:r>
            </w:ins>
          </w:p>
        </w:tc>
        <w:tc>
          <w:tcPr>
            <w:tcW w:w="850" w:type="dxa"/>
            <w:tcPrChange w:id="18150" w:author="1989" w:date="2024-03-27T13:57:00Z">
              <w:tcPr>
                <w:tcW w:w="850" w:type="dxa"/>
              </w:tcPr>
            </w:tcPrChange>
          </w:tcPr>
          <w:p w14:paraId="5E374D3A" w14:textId="77777777" w:rsidR="00D7246E" w:rsidRPr="00AC4FBC" w:rsidRDefault="00D7246E" w:rsidP="00586E32">
            <w:pPr>
              <w:keepNext/>
              <w:keepLines/>
              <w:spacing w:after="0"/>
              <w:jc w:val="center"/>
              <w:rPr>
                <w:ins w:id="18151" w:author="1989" w:date="2024-03-27T13:57:00Z"/>
              </w:rPr>
            </w:pPr>
          </w:p>
        </w:tc>
      </w:tr>
      <w:tr w:rsidR="00D7246E" w:rsidRPr="00AC4FBC" w14:paraId="5ACFF819" w14:textId="77777777" w:rsidTr="00586E32">
        <w:trPr>
          <w:trHeight w:val="22"/>
          <w:ins w:id="18152" w:author="1989" w:date="2024-03-27T13:57:00Z"/>
          <w:trPrChange w:id="18153"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154" w:author="1989" w:date="2024-03-27T13:57:00Z">
              <w:tcPr>
                <w:tcW w:w="1993" w:type="dxa"/>
                <w:tcBorders>
                  <w:bottom w:val="nil"/>
                </w:tcBorders>
                <w:shd w:val="clear" w:color="auto" w:fill="auto"/>
                <w:vAlign w:val="center"/>
              </w:tcPr>
            </w:tcPrChange>
          </w:tcPr>
          <w:p w14:paraId="67D9CFC0" w14:textId="77777777" w:rsidR="00D7246E" w:rsidRPr="00AC4FBC" w:rsidRDefault="00D7246E" w:rsidP="00586E32">
            <w:pPr>
              <w:pStyle w:val="TAC"/>
              <w:rPr>
                <w:ins w:id="18155" w:author="1989" w:date="2024-03-27T13:57:00Z"/>
              </w:rPr>
            </w:pPr>
          </w:p>
        </w:tc>
        <w:tc>
          <w:tcPr>
            <w:tcW w:w="716" w:type="dxa"/>
            <w:tcBorders>
              <w:top w:val="nil"/>
              <w:left w:val="single" w:sz="4" w:space="0" w:color="auto"/>
              <w:bottom w:val="nil"/>
              <w:right w:val="single" w:sz="4" w:space="0" w:color="auto"/>
            </w:tcBorders>
            <w:vAlign w:val="center"/>
            <w:tcPrChange w:id="18156" w:author="1989" w:date="2024-03-27T13:57:00Z">
              <w:tcPr>
                <w:tcW w:w="716" w:type="dxa"/>
                <w:tcBorders>
                  <w:bottom w:val="nil"/>
                </w:tcBorders>
              </w:tcPr>
            </w:tcPrChange>
          </w:tcPr>
          <w:p w14:paraId="2A03E3C0" w14:textId="77777777" w:rsidR="00D7246E" w:rsidRDefault="00D7246E" w:rsidP="00586E32">
            <w:pPr>
              <w:pStyle w:val="TAC"/>
              <w:rPr>
                <w:ins w:id="18157" w:author="1989" w:date="2024-03-27T13:57:00Z"/>
              </w:rPr>
            </w:pPr>
          </w:p>
        </w:tc>
        <w:tc>
          <w:tcPr>
            <w:tcW w:w="1000" w:type="dxa"/>
            <w:tcBorders>
              <w:left w:val="single" w:sz="4" w:space="0" w:color="auto"/>
            </w:tcBorders>
            <w:shd w:val="clear" w:color="auto" w:fill="auto"/>
            <w:vAlign w:val="center"/>
            <w:tcPrChange w:id="18158" w:author="1989" w:date="2024-03-27T13:57:00Z">
              <w:tcPr>
                <w:tcW w:w="1000" w:type="dxa"/>
                <w:shd w:val="clear" w:color="auto" w:fill="auto"/>
              </w:tcPr>
            </w:tcPrChange>
          </w:tcPr>
          <w:p w14:paraId="7244FEE9" w14:textId="77777777" w:rsidR="00D7246E" w:rsidRPr="00EF5447" w:rsidRDefault="00D7246E" w:rsidP="00586E32">
            <w:pPr>
              <w:pStyle w:val="TAC"/>
              <w:rPr>
                <w:ins w:id="18159" w:author="1989" w:date="2024-03-27T13:57:00Z"/>
                <w:lang w:eastAsia="fi-FI"/>
              </w:rPr>
            </w:pPr>
            <w:ins w:id="18160" w:author="1989" w:date="2024-03-27T13:57:00Z">
              <w:r w:rsidRPr="0012660D">
                <w:rPr>
                  <w:bCs/>
                  <w:lang w:eastAsia="ja-JP"/>
                </w:rPr>
                <w:t>19</w:t>
              </w:r>
            </w:ins>
          </w:p>
        </w:tc>
        <w:tc>
          <w:tcPr>
            <w:tcW w:w="861" w:type="dxa"/>
            <w:shd w:val="clear" w:color="auto" w:fill="auto"/>
            <w:noWrap/>
            <w:vAlign w:val="center"/>
            <w:tcPrChange w:id="18161" w:author="1989" w:date="2024-03-27T13:57:00Z">
              <w:tcPr>
                <w:tcW w:w="861" w:type="dxa"/>
                <w:shd w:val="clear" w:color="auto" w:fill="auto"/>
                <w:noWrap/>
                <w:vAlign w:val="center"/>
              </w:tcPr>
            </w:tcPrChange>
          </w:tcPr>
          <w:p w14:paraId="5BF41965" w14:textId="77777777" w:rsidR="00D7246E" w:rsidRPr="00AC4FBC" w:rsidRDefault="00D7246E" w:rsidP="00586E32">
            <w:pPr>
              <w:pStyle w:val="TAC"/>
              <w:rPr>
                <w:ins w:id="18162" w:author="1989" w:date="2024-03-27T13:57:00Z"/>
                <w:lang w:eastAsia="ja-JP"/>
              </w:rPr>
            </w:pPr>
            <w:ins w:id="18163" w:author="1989" w:date="2024-03-27T13:57:00Z">
              <w:r w:rsidRPr="0012660D">
                <w:rPr>
                  <w:bCs/>
                </w:rPr>
                <w:t>N/A</w:t>
              </w:r>
            </w:ins>
          </w:p>
        </w:tc>
        <w:tc>
          <w:tcPr>
            <w:tcW w:w="1139" w:type="dxa"/>
            <w:shd w:val="clear" w:color="auto" w:fill="auto"/>
            <w:noWrap/>
            <w:vAlign w:val="center"/>
            <w:tcPrChange w:id="18164" w:author="1989" w:date="2024-03-27T13:57:00Z">
              <w:tcPr>
                <w:tcW w:w="1139" w:type="dxa"/>
                <w:shd w:val="clear" w:color="auto" w:fill="auto"/>
                <w:noWrap/>
                <w:vAlign w:val="center"/>
              </w:tcPr>
            </w:tcPrChange>
          </w:tcPr>
          <w:p w14:paraId="3E7F0F22" w14:textId="77777777" w:rsidR="00D7246E" w:rsidRDefault="00D7246E" w:rsidP="00586E32">
            <w:pPr>
              <w:pStyle w:val="TAC"/>
              <w:rPr>
                <w:ins w:id="18165" w:author="1989" w:date="2024-03-27T13:57:00Z"/>
                <w:lang w:eastAsia="ja-JP"/>
              </w:rPr>
            </w:pPr>
            <w:ins w:id="18166" w:author="1989" w:date="2024-03-27T13:57:00Z">
              <w:r w:rsidRPr="0012660D">
                <w:rPr>
                  <w:rFonts w:cs="Arial"/>
                  <w:bCs/>
                  <w:lang w:eastAsia="ja-JP"/>
                </w:rPr>
                <w:t>-66.0</w:t>
              </w:r>
            </w:ins>
          </w:p>
        </w:tc>
        <w:tc>
          <w:tcPr>
            <w:tcW w:w="1136" w:type="dxa"/>
            <w:shd w:val="clear" w:color="auto" w:fill="auto"/>
            <w:noWrap/>
            <w:vAlign w:val="center"/>
            <w:tcPrChange w:id="18167" w:author="1989" w:date="2024-03-27T13:57:00Z">
              <w:tcPr>
                <w:tcW w:w="1136" w:type="dxa"/>
                <w:shd w:val="clear" w:color="auto" w:fill="auto"/>
                <w:noWrap/>
                <w:vAlign w:val="center"/>
              </w:tcPr>
            </w:tcPrChange>
          </w:tcPr>
          <w:p w14:paraId="2B746438" w14:textId="77777777" w:rsidR="00D7246E" w:rsidRDefault="00D7246E" w:rsidP="00586E32">
            <w:pPr>
              <w:pStyle w:val="TAC"/>
              <w:rPr>
                <w:ins w:id="18168" w:author="1989" w:date="2024-03-27T13:57:00Z"/>
                <w:lang w:eastAsia="ja-JP"/>
              </w:rPr>
            </w:pPr>
            <w:ins w:id="18169" w:author="1989" w:date="2024-03-27T13:57:00Z">
              <w:r w:rsidRPr="0012660D">
                <w:rPr>
                  <w:rFonts w:cs="Arial"/>
                  <w:bCs/>
                  <w:lang w:eastAsia="ja-JP"/>
                </w:rPr>
                <w:t>-</w:t>
              </w:r>
            </w:ins>
          </w:p>
        </w:tc>
        <w:tc>
          <w:tcPr>
            <w:tcW w:w="858" w:type="dxa"/>
            <w:shd w:val="clear" w:color="auto" w:fill="auto"/>
            <w:noWrap/>
            <w:vAlign w:val="center"/>
            <w:tcPrChange w:id="18170" w:author="1989" w:date="2024-03-27T13:57:00Z">
              <w:tcPr>
                <w:tcW w:w="858" w:type="dxa"/>
                <w:shd w:val="clear" w:color="auto" w:fill="auto"/>
                <w:noWrap/>
                <w:vAlign w:val="center"/>
              </w:tcPr>
            </w:tcPrChange>
          </w:tcPr>
          <w:p w14:paraId="2B357C28" w14:textId="77777777" w:rsidR="00D7246E" w:rsidRDefault="00D7246E" w:rsidP="00586E32">
            <w:pPr>
              <w:pStyle w:val="TAC"/>
              <w:rPr>
                <w:ins w:id="18171" w:author="1989" w:date="2024-03-27T13:57:00Z"/>
              </w:rPr>
            </w:pPr>
            <w:ins w:id="18172" w:author="1989" w:date="2024-03-27T13:57:00Z">
              <w:r w:rsidRPr="0012660D">
                <w:rPr>
                  <w:bCs/>
                  <w:lang w:eastAsia="ja-JP"/>
                </w:rPr>
                <w:t>-</w:t>
              </w:r>
            </w:ins>
          </w:p>
        </w:tc>
        <w:tc>
          <w:tcPr>
            <w:tcW w:w="862" w:type="dxa"/>
            <w:shd w:val="clear" w:color="auto" w:fill="auto"/>
            <w:vAlign w:val="center"/>
            <w:tcPrChange w:id="18173" w:author="1989" w:date="2024-03-27T13:57:00Z">
              <w:tcPr>
                <w:tcW w:w="862" w:type="dxa"/>
                <w:shd w:val="clear" w:color="auto" w:fill="auto"/>
                <w:vAlign w:val="center"/>
              </w:tcPr>
            </w:tcPrChange>
          </w:tcPr>
          <w:p w14:paraId="3DE8CCC5" w14:textId="77777777" w:rsidR="00D7246E" w:rsidRDefault="00D7246E" w:rsidP="00586E32">
            <w:pPr>
              <w:pStyle w:val="TAC"/>
              <w:rPr>
                <w:ins w:id="18174" w:author="1989" w:date="2024-03-27T13:57:00Z"/>
              </w:rPr>
            </w:pPr>
            <w:ins w:id="18175" w:author="1989" w:date="2024-03-27T13:57:00Z">
              <w:r w:rsidRPr="0012660D">
                <w:rPr>
                  <w:bCs/>
                  <w:lang w:eastAsia="ja-JP"/>
                </w:rPr>
                <w:t>-</w:t>
              </w:r>
            </w:ins>
          </w:p>
        </w:tc>
        <w:tc>
          <w:tcPr>
            <w:tcW w:w="1002" w:type="dxa"/>
            <w:shd w:val="clear" w:color="auto" w:fill="auto"/>
            <w:vAlign w:val="center"/>
            <w:tcPrChange w:id="18176" w:author="1989" w:date="2024-03-27T13:57:00Z">
              <w:tcPr>
                <w:tcW w:w="1002" w:type="dxa"/>
                <w:shd w:val="clear" w:color="auto" w:fill="auto"/>
                <w:vAlign w:val="center"/>
              </w:tcPr>
            </w:tcPrChange>
          </w:tcPr>
          <w:p w14:paraId="27046AEC" w14:textId="77777777" w:rsidR="00D7246E" w:rsidRDefault="00D7246E" w:rsidP="00586E32">
            <w:pPr>
              <w:pStyle w:val="TAC"/>
              <w:rPr>
                <w:ins w:id="18177" w:author="1989" w:date="2024-03-27T13:57:00Z"/>
                <w:lang w:eastAsia="ja-JP"/>
              </w:rPr>
            </w:pPr>
            <w:ins w:id="18178" w:author="1989" w:date="2024-03-27T13:57:00Z">
              <w:r w:rsidRPr="0012660D">
                <w:rPr>
                  <w:bCs/>
                  <w:lang w:eastAsia="ja-JP"/>
                </w:rPr>
                <w:t>FDD</w:t>
              </w:r>
            </w:ins>
          </w:p>
        </w:tc>
        <w:tc>
          <w:tcPr>
            <w:tcW w:w="716" w:type="dxa"/>
            <w:shd w:val="clear" w:color="auto" w:fill="auto"/>
            <w:vAlign w:val="center"/>
            <w:tcPrChange w:id="18179" w:author="1989" w:date="2024-03-27T13:57:00Z">
              <w:tcPr>
                <w:tcW w:w="716" w:type="dxa"/>
                <w:shd w:val="clear" w:color="auto" w:fill="auto"/>
              </w:tcPr>
            </w:tcPrChange>
          </w:tcPr>
          <w:p w14:paraId="6F86B2E7" w14:textId="77777777" w:rsidR="00D7246E" w:rsidRPr="00EF5447" w:rsidRDefault="00D7246E" w:rsidP="00586E32">
            <w:pPr>
              <w:pStyle w:val="TAC"/>
              <w:rPr>
                <w:ins w:id="18180" w:author="1989" w:date="2024-03-27T13:57:00Z"/>
                <w:rFonts w:eastAsia="Malgun Gothic"/>
                <w:lang w:eastAsia="ko-KR"/>
              </w:rPr>
            </w:pPr>
            <w:ins w:id="18181" w:author="1989" w:date="2024-03-27T13:57:00Z">
              <w:r w:rsidRPr="00EC7436">
                <w:rPr>
                  <w:rFonts w:hint="eastAsia"/>
                  <w:bCs/>
                  <w:lang w:eastAsia="ja-JP"/>
                </w:rPr>
                <w:t>I</w:t>
              </w:r>
              <w:r w:rsidRPr="00EC7436">
                <w:rPr>
                  <w:bCs/>
                  <w:lang w:eastAsia="ja-JP"/>
                </w:rPr>
                <w:t>MD3</w:t>
              </w:r>
            </w:ins>
          </w:p>
        </w:tc>
        <w:tc>
          <w:tcPr>
            <w:tcW w:w="850" w:type="dxa"/>
            <w:tcPrChange w:id="18182" w:author="1989" w:date="2024-03-27T13:57:00Z">
              <w:tcPr>
                <w:tcW w:w="850" w:type="dxa"/>
              </w:tcPr>
            </w:tcPrChange>
          </w:tcPr>
          <w:p w14:paraId="1D8A3996" w14:textId="77777777" w:rsidR="00D7246E" w:rsidRPr="00AC4FBC" w:rsidRDefault="00D7246E" w:rsidP="00586E32">
            <w:pPr>
              <w:keepNext/>
              <w:keepLines/>
              <w:spacing w:after="0"/>
              <w:jc w:val="center"/>
              <w:rPr>
                <w:ins w:id="18183" w:author="1989" w:date="2024-03-27T13:57:00Z"/>
              </w:rPr>
            </w:pPr>
          </w:p>
        </w:tc>
      </w:tr>
      <w:tr w:rsidR="00D7246E" w:rsidRPr="00AC4FBC" w14:paraId="0D6908C9" w14:textId="77777777" w:rsidTr="00586E32">
        <w:trPr>
          <w:trHeight w:val="22"/>
          <w:ins w:id="18184" w:author="1989" w:date="2024-03-27T13:57:00Z"/>
          <w:trPrChange w:id="18185"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186" w:author="1989" w:date="2024-03-27T13:57:00Z">
              <w:tcPr>
                <w:tcW w:w="1993" w:type="dxa"/>
                <w:tcBorders>
                  <w:bottom w:val="nil"/>
                </w:tcBorders>
                <w:shd w:val="clear" w:color="auto" w:fill="auto"/>
                <w:vAlign w:val="center"/>
              </w:tcPr>
            </w:tcPrChange>
          </w:tcPr>
          <w:p w14:paraId="776DB14B" w14:textId="77777777" w:rsidR="00D7246E" w:rsidRPr="00AC4FBC" w:rsidRDefault="00D7246E" w:rsidP="00586E32">
            <w:pPr>
              <w:pStyle w:val="TAC"/>
              <w:rPr>
                <w:ins w:id="18187" w:author="1989" w:date="2024-03-27T13:57:00Z"/>
              </w:rPr>
            </w:pPr>
            <w:ins w:id="18188" w:author="1989" w:date="2024-03-27T13:57:00Z">
              <w:r w:rsidRPr="0012660D">
                <w:rPr>
                  <w:bCs/>
                </w:rPr>
                <w:t>DC_1A-19A_n79A</w:t>
              </w:r>
            </w:ins>
          </w:p>
        </w:tc>
        <w:tc>
          <w:tcPr>
            <w:tcW w:w="716" w:type="dxa"/>
            <w:tcBorders>
              <w:top w:val="nil"/>
              <w:left w:val="single" w:sz="4" w:space="0" w:color="auto"/>
              <w:bottom w:val="single" w:sz="4" w:space="0" w:color="auto"/>
              <w:right w:val="single" w:sz="4" w:space="0" w:color="auto"/>
            </w:tcBorders>
            <w:vAlign w:val="center"/>
            <w:tcPrChange w:id="18189" w:author="1989" w:date="2024-03-27T13:57:00Z">
              <w:tcPr>
                <w:tcW w:w="716" w:type="dxa"/>
                <w:tcBorders>
                  <w:bottom w:val="nil"/>
                </w:tcBorders>
              </w:tcPr>
            </w:tcPrChange>
          </w:tcPr>
          <w:p w14:paraId="46377EC2" w14:textId="77777777" w:rsidR="00D7246E" w:rsidRDefault="00D7246E" w:rsidP="00586E32">
            <w:pPr>
              <w:pStyle w:val="TAC"/>
              <w:rPr>
                <w:ins w:id="18190" w:author="1989" w:date="2024-03-27T13:57:00Z"/>
              </w:rPr>
            </w:pPr>
          </w:p>
        </w:tc>
        <w:tc>
          <w:tcPr>
            <w:tcW w:w="1000" w:type="dxa"/>
            <w:tcBorders>
              <w:left w:val="single" w:sz="4" w:space="0" w:color="auto"/>
            </w:tcBorders>
            <w:shd w:val="clear" w:color="auto" w:fill="auto"/>
            <w:vAlign w:val="center"/>
            <w:tcPrChange w:id="18191" w:author="1989" w:date="2024-03-27T13:57:00Z">
              <w:tcPr>
                <w:tcW w:w="1000" w:type="dxa"/>
                <w:shd w:val="clear" w:color="auto" w:fill="auto"/>
              </w:tcPr>
            </w:tcPrChange>
          </w:tcPr>
          <w:p w14:paraId="5A06C3B3" w14:textId="77777777" w:rsidR="00D7246E" w:rsidRPr="00EF5447" w:rsidRDefault="00D7246E" w:rsidP="00586E32">
            <w:pPr>
              <w:pStyle w:val="TAC"/>
              <w:rPr>
                <w:ins w:id="18192" w:author="1989" w:date="2024-03-27T13:57:00Z"/>
                <w:lang w:eastAsia="fi-FI"/>
              </w:rPr>
            </w:pPr>
            <w:ins w:id="18193" w:author="1989" w:date="2024-03-27T13:57:00Z">
              <w:r w:rsidRPr="0012660D">
                <w:rPr>
                  <w:bCs/>
                  <w:lang w:eastAsia="ja-JP"/>
                </w:rPr>
                <w:t>n79</w:t>
              </w:r>
            </w:ins>
          </w:p>
        </w:tc>
        <w:tc>
          <w:tcPr>
            <w:tcW w:w="861" w:type="dxa"/>
            <w:shd w:val="clear" w:color="auto" w:fill="auto"/>
            <w:noWrap/>
            <w:vAlign w:val="center"/>
            <w:tcPrChange w:id="18194" w:author="1989" w:date="2024-03-27T13:57:00Z">
              <w:tcPr>
                <w:tcW w:w="861" w:type="dxa"/>
                <w:shd w:val="clear" w:color="auto" w:fill="auto"/>
                <w:noWrap/>
                <w:vAlign w:val="center"/>
              </w:tcPr>
            </w:tcPrChange>
          </w:tcPr>
          <w:p w14:paraId="508E8118" w14:textId="77777777" w:rsidR="00D7246E" w:rsidRPr="00AC4FBC" w:rsidRDefault="00D7246E" w:rsidP="00586E32">
            <w:pPr>
              <w:pStyle w:val="TAC"/>
              <w:rPr>
                <w:ins w:id="18195" w:author="1989" w:date="2024-03-27T13:57:00Z"/>
                <w:lang w:eastAsia="ja-JP"/>
              </w:rPr>
            </w:pPr>
            <w:ins w:id="18196" w:author="1989" w:date="2024-03-27T13:57:00Z">
              <w:r w:rsidRPr="0012660D">
                <w:rPr>
                  <w:bCs/>
                  <w:lang w:eastAsia="ja-JP"/>
                </w:rPr>
                <w:t>15</w:t>
              </w:r>
            </w:ins>
          </w:p>
        </w:tc>
        <w:tc>
          <w:tcPr>
            <w:tcW w:w="1139" w:type="dxa"/>
            <w:shd w:val="clear" w:color="auto" w:fill="auto"/>
            <w:noWrap/>
            <w:vAlign w:val="center"/>
            <w:tcPrChange w:id="18197" w:author="1989" w:date="2024-03-27T13:57:00Z">
              <w:tcPr>
                <w:tcW w:w="1139" w:type="dxa"/>
                <w:shd w:val="clear" w:color="auto" w:fill="auto"/>
                <w:noWrap/>
                <w:vAlign w:val="center"/>
              </w:tcPr>
            </w:tcPrChange>
          </w:tcPr>
          <w:p w14:paraId="05FB521C" w14:textId="77777777" w:rsidR="00D7246E" w:rsidRDefault="00D7246E" w:rsidP="00586E32">
            <w:pPr>
              <w:pStyle w:val="TAC"/>
              <w:rPr>
                <w:ins w:id="18198" w:author="1989" w:date="2024-03-27T13:57:00Z"/>
                <w:lang w:eastAsia="ja-JP"/>
              </w:rPr>
            </w:pPr>
            <w:ins w:id="18199" w:author="1989" w:date="2024-03-27T13:57:00Z">
              <w:r w:rsidRPr="0012660D">
                <w:rPr>
                  <w:rFonts w:cs="Arial"/>
                  <w:bCs/>
                  <w:lang w:eastAsia="ja-JP"/>
                </w:rPr>
                <w:t>-</w:t>
              </w:r>
            </w:ins>
          </w:p>
        </w:tc>
        <w:tc>
          <w:tcPr>
            <w:tcW w:w="1136" w:type="dxa"/>
            <w:shd w:val="clear" w:color="auto" w:fill="auto"/>
            <w:noWrap/>
            <w:vAlign w:val="center"/>
            <w:tcPrChange w:id="18200" w:author="1989" w:date="2024-03-27T13:57:00Z">
              <w:tcPr>
                <w:tcW w:w="1136" w:type="dxa"/>
                <w:shd w:val="clear" w:color="auto" w:fill="auto"/>
                <w:noWrap/>
                <w:vAlign w:val="center"/>
              </w:tcPr>
            </w:tcPrChange>
          </w:tcPr>
          <w:p w14:paraId="1589AE3A" w14:textId="77777777" w:rsidR="00D7246E" w:rsidRDefault="00D7246E" w:rsidP="00586E32">
            <w:pPr>
              <w:pStyle w:val="TAC"/>
              <w:rPr>
                <w:ins w:id="18201" w:author="1989" w:date="2024-03-27T13:57:00Z"/>
                <w:lang w:eastAsia="ja-JP"/>
              </w:rPr>
            </w:pPr>
            <w:ins w:id="18202" w:author="1989" w:date="2024-03-27T13:57:00Z">
              <w:r w:rsidRPr="0012660D">
                <w:rPr>
                  <w:rFonts w:cs="Arial"/>
                  <w:bCs/>
                  <w:lang w:eastAsia="ja-JP"/>
                </w:rPr>
                <w:t>REFSENS</w:t>
              </w:r>
            </w:ins>
          </w:p>
        </w:tc>
        <w:tc>
          <w:tcPr>
            <w:tcW w:w="858" w:type="dxa"/>
            <w:shd w:val="clear" w:color="auto" w:fill="auto"/>
            <w:noWrap/>
            <w:vAlign w:val="center"/>
            <w:tcPrChange w:id="18203" w:author="1989" w:date="2024-03-27T13:57:00Z">
              <w:tcPr>
                <w:tcW w:w="858" w:type="dxa"/>
                <w:shd w:val="clear" w:color="auto" w:fill="auto"/>
                <w:noWrap/>
                <w:vAlign w:val="center"/>
              </w:tcPr>
            </w:tcPrChange>
          </w:tcPr>
          <w:p w14:paraId="5DEDA76F" w14:textId="77777777" w:rsidR="00D7246E" w:rsidRDefault="00D7246E" w:rsidP="00586E32">
            <w:pPr>
              <w:pStyle w:val="TAC"/>
              <w:rPr>
                <w:ins w:id="18204" w:author="1989" w:date="2024-03-27T13:57:00Z"/>
              </w:rPr>
            </w:pPr>
            <w:ins w:id="18205" w:author="1989" w:date="2024-03-27T13:57:00Z">
              <w:r w:rsidRPr="0012660D">
                <w:rPr>
                  <w:bCs/>
                  <w:lang w:eastAsia="ja-JP"/>
                </w:rPr>
                <w:t>-</w:t>
              </w:r>
            </w:ins>
          </w:p>
        </w:tc>
        <w:tc>
          <w:tcPr>
            <w:tcW w:w="862" w:type="dxa"/>
            <w:shd w:val="clear" w:color="auto" w:fill="auto"/>
            <w:vAlign w:val="center"/>
            <w:tcPrChange w:id="18206" w:author="1989" w:date="2024-03-27T13:57:00Z">
              <w:tcPr>
                <w:tcW w:w="862" w:type="dxa"/>
                <w:shd w:val="clear" w:color="auto" w:fill="auto"/>
                <w:vAlign w:val="center"/>
              </w:tcPr>
            </w:tcPrChange>
          </w:tcPr>
          <w:p w14:paraId="013D284B" w14:textId="77777777" w:rsidR="00D7246E" w:rsidRDefault="00D7246E" w:rsidP="00586E32">
            <w:pPr>
              <w:pStyle w:val="TAC"/>
              <w:rPr>
                <w:ins w:id="18207" w:author="1989" w:date="2024-03-27T13:57:00Z"/>
              </w:rPr>
            </w:pPr>
            <w:ins w:id="18208" w:author="1989" w:date="2024-03-27T13:57:00Z">
              <w:r w:rsidRPr="0012660D">
                <w:rPr>
                  <w:bCs/>
                  <w:lang w:eastAsia="ja-JP"/>
                </w:rPr>
                <w:t>-</w:t>
              </w:r>
            </w:ins>
          </w:p>
        </w:tc>
        <w:tc>
          <w:tcPr>
            <w:tcW w:w="1002" w:type="dxa"/>
            <w:shd w:val="clear" w:color="auto" w:fill="auto"/>
            <w:vAlign w:val="center"/>
            <w:tcPrChange w:id="18209" w:author="1989" w:date="2024-03-27T13:57:00Z">
              <w:tcPr>
                <w:tcW w:w="1002" w:type="dxa"/>
                <w:shd w:val="clear" w:color="auto" w:fill="auto"/>
                <w:vAlign w:val="center"/>
              </w:tcPr>
            </w:tcPrChange>
          </w:tcPr>
          <w:p w14:paraId="223F65FE" w14:textId="77777777" w:rsidR="00D7246E" w:rsidRDefault="00D7246E" w:rsidP="00586E32">
            <w:pPr>
              <w:pStyle w:val="TAC"/>
              <w:rPr>
                <w:ins w:id="18210" w:author="1989" w:date="2024-03-27T13:57:00Z"/>
                <w:lang w:eastAsia="ja-JP"/>
              </w:rPr>
            </w:pPr>
            <w:ins w:id="18211" w:author="1989" w:date="2024-03-27T13:57:00Z">
              <w:r w:rsidRPr="0012660D">
                <w:rPr>
                  <w:bCs/>
                  <w:lang w:eastAsia="ja-JP"/>
                </w:rPr>
                <w:t>TDD</w:t>
              </w:r>
            </w:ins>
          </w:p>
        </w:tc>
        <w:tc>
          <w:tcPr>
            <w:tcW w:w="716" w:type="dxa"/>
            <w:shd w:val="clear" w:color="auto" w:fill="auto"/>
            <w:vAlign w:val="center"/>
            <w:tcPrChange w:id="18212" w:author="1989" w:date="2024-03-27T13:57:00Z">
              <w:tcPr>
                <w:tcW w:w="716" w:type="dxa"/>
                <w:shd w:val="clear" w:color="auto" w:fill="auto"/>
              </w:tcPr>
            </w:tcPrChange>
          </w:tcPr>
          <w:p w14:paraId="75388335" w14:textId="77777777" w:rsidR="00D7246E" w:rsidRPr="00EF5447" w:rsidRDefault="00D7246E" w:rsidP="00586E32">
            <w:pPr>
              <w:pStyle w:val="TAC"/>
              <w:rPr>
                <w:ins w:id="18213" w:author="1989" w:date="2024-03-27T13:57:00Z"/>
                <w:rFonts w:eastAsia="Malgun Gothic"/>
                <w:lang w:eastAsia="ko-KR"/>
              </w:rPr>
            </w:pPr>
            <w:ins w:id="18214" w:author="1989" w:date="2024-03-27T13:57:00Z">
              <w:r w:rsidRPr="00EC7436">
                <w:rPr>
                  <w:bCs/>
                  <w:lang w:eastAsia="ja-JP"/>
                </w:rPr>
                <w:t>N/A</w:t>
              </w:r>
            </w:ins>
          </w:p>
        </w:tc>
        <w:tc>
          <w:tcPr>
            <w:tcW w:w="850" w:type="dxa"/>
            <w:tcPrChange w:id="18215" w:author="1989" w:date="2024-03-27T13:57:00Z">
              <w:tcPr>
                <w:tcW w:w="850" w:type="dxa"/>
              </w:tcPr>
            </w:tcPrChange>
          </w:tcPr>
          <w:p w14:paraId="140E8DF7" w14:textId="77777777" w:rsidR="00D7246E" w:rsidRPr="00AC4FBC" w:rsidRDefault="00D7246E" w:rsidP="00586E32">
            <w:pPr>
              <w:keepNext/>
              <w:keepLines/>
              <w:spacing w:after="0"/>
              <w:jc w:val="center"/>
              <w:rPr>
                <w:ins w:id="18216" w:author="1989" w:date="2024-03-27T13:57:00Z"/>
              </w:rPr>
            </w:pPr>
          </w:p>
        </w:tc>
      </w:tr>
      <w:tr w:rsidR="00D7246E" w:rsidRPr="00AC4FBC" w14:paraId="2BB66B09" w14:textId="77777777" w:rsidTr="00586E32">
        <w:trPr>
          <w:trHeight w:val="22"/>
          <w:ins w:id="18217" w:author="1989" w:date="2024-03-27T13:57:00Z"/>
          <w:trPrChange w:id="18218"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219" w:author="1989" w:date="2024-03-27T13:57:00Z">
              <w:tcPr>
                <w:tcW w:w="1993" w:type="dxa"/>
                <w:tcBorders>
                  <w:bottom w:val="nil"/>
                </w:tcBorders>
                <w:shd w:val="clear" w:color="auto" w:fill="auto"/>
                <w:vAlign w:val="center"/>
              </w:tcPr>
            </w:tcPrChange>
          </w:tcPr>
          <w:p w14:paraId="1182C883" w14:textId="77777777" w:rsidR="00D7246E" w:rsidRPr="00AC4FBC" w:rsidRDefault="00D7246E" w:rsidP="00586E32">
            <w:pPr>
              <w:pStyle w:val="TAC"/>
              <w:rPr>
                <w:ins w:id="18220" w:author="1989" w:date="2024-03-27T13:57:00Z"/>
              </w:rPr>
            </w:pPr>
          </w:p>
        </w:tc>
        <w:tc>
          <w:tcPr>
            <w:tcW w:w="716" w:type="dxa"/>
            <w:tcBorders>
              <w:top w:val="single" w:sz="4" w:space="0" w:color="auto"/>
              <w:left w:val="single" w:sz="4" w:space="0" w:color="auto"/>
              <w:bottom w:val="nil"/>
              <w:right w:val="single" w:sz="4" w:space="0" w:color="auto"/>
            </w:tcBorders>
            <w:vAlign w:val="center"/>
            <w:tcPrChange w:id="18221" w:author="1989" w:date="2024-03-27T13:57:00Z">
              <w:tcPr>
                <w:tcW w:w="716" w:type="dxa"/>
                <w:tcBorders>
                  <w:bottom w:val="nil"/>
                </w:tcBorders>
              </w:tcPr>
            </w:tcPrChange>
          </w:tcPr>
          <w:p w14:paraId="6152F39F" w14:textId="77777777" w:rsidR="00D7246E" w:rsidRDefault="00D7246E" w:rsidP="00586E32">
            <w:pPr>
              <w:pStyle w:val="TAC"/>
              <w:rPr>
                <w:ins w:id="18222" w:author="1989" w:date="2024-03-27T13:57:00Z"/>
              </w:rPr>
            </w:pPr>
            <w:ins w:id="18223" w:author="1989" w:date="2024-03-27T13:57:00Z">
              <w:r w:rsidRPr="0012660D">
                <w:rPr>
                  <w:bCs/>
                  <w:lang w:eastAsia="ja-JP"/>
                </w:rPr>
                <w:t>2</w:t>
              </w:r>
            </w:ins>
          </w:p>
        </w:tc>
        <w:tc>
          <w:tcPr>
            <w:tcW w:w="1000" w:type="dxa"/>
            <w:tcBorders>
              <w:left w:val="single" w:sz="4" w:space="0" w:color="auto"/>
            </w:tcBorders>
            <w:shd w:val="clear" w:color="auto" w:fill="auto"/>
            <w:vAlign w:val="center"/>
            <w:tcPrChange w:id="18224" w:author="1989" w:date="2024-03-27T13:57:00Z">
              <w:tcPr>
                <w:tcW w:w="1000" w:type="dxa"/>
                <w:shd w:val="clear" w:color="auto" w:fill="auto"/>
              </w:tcPr>
            </w:tcPrChange>
          </w:tcPr>
          <w:p w14:paraId="46591725" w14:textId="77777777" w:rsidR="00D7246E" w:rsidRPr="00EF5447" w:rsidRDefault="00D7246E" w:rsidP="00586E32">
            <w:pPr>
              <w:pStyle w:val="TAC"/>
              <w:rPr>
                <w:ins w:id="18225" w:author="1989" w:date="2024-03-27T13:57:00Z"/>
                <w:lang w:eastAsia="fi-FI"/>
              </w:rPr>
            </w:pPr>
            <w:ins w:id="18226" w:author="1989" w:date="2024-03-27T13:57:00Z">
              <w:r w:rsidRPr="0012660D">
                <w:rPr>
                  <w:bCs/>
                  <w:lang w:eastAsia="ja-JP"/>
                </w:rPr>
                <w:t>1</w:t>
              </w:r>
            </w:ins>
          </w:p>
        </w:tc>
        <w:tc>
          <w:tcPr>
            <w:tcW w:w="861" w:type="dxa"/>
            <w:shd w:val="clear" w:color="auto" w:fill="auto"/>
            <w:noWrap/>
            <w:vAlign w:val="center"/>
            <w:tcPrChange w:id="18227" w:author="1989" w:date="2024-03-27T13:57:00Z">
              <w:tcPr>
                <w:tcW w:w="861" w:type="dxa"/>
                <w:shd w:val="clear" w:color="auto" w:fill="auto"/>
                <w:noWrap/>
                <w:vAlign w:val="center"/>
              </w:tcPr>
            </w:tcPrChange>
          </w:tcPr>
          <w:p w14:paraId="62D9ADFF" w14:textId="77777777" w:rsidR="00D7246E" w:rsidRPr="00AC4FBC" w:rsidRDefault="00D7246E" w:rsidP="00586E32">
            <w:pPr>
              <w:pStyle w:val="TAC"/>
              <w:rPr>
                <w:ins w:id="18228" w:author="1989" w:date="2024-03-27T13:57:00Z"/>
                <w:lang w:eastAsia="ja-JP"/>
              </w:rPr>
            </w:pPr>
            <w:ins w:id="18229" w:author="1989" w:date="2024-03-27T13:57:00Z">
              <w:r w:rsidRPr="0012660D">
                <w:rPr>
                  <w:bCs/>
                </w:rPr>
                <w:t>N/A</w:t>
              </w:r>
            </w:ins>
          </w:p>
        </w:tc>
        <w:tc>
          <w:tcPr>
            <w:tcW w:w="1139" w:type="dxa"/>
            <w:shd w:val="clear" w:color="auto" w:fill="auto"/>
            <w:noWrap/>
            <w:vAlign w:val="center"/>
            <w:tcPrChange w:id="18230" w:author="1989" w:date="2024-03-27T13:57:00Z">
              <w:tcPr>
                <w:tcW w:w="1139" w:type="dxa"/>
                <w:shd w:val="clear" w:color="auto" w:fill="auto"/>
                <w:noWrap/>
                <w:vAlign w:val="center"/>
              </w:tcPr>
            </w:tcPrChange>
          </w:tcPr>
          <w:p w14:paraId="53F4FB62" w14:textId="77777777" w:rsidR="00D7246E" w:rsidRDefault="00D7246E" w:rsidP="00586E32">
            <w:pPr>
              <w:pStyle w:val="TAC"/>
              <w:rPr>
                <w:ins w:id="18231" w:author="1989" w:date="2024-03-27T13:57:00Z"/>
                <w:lang w:eastAsia="ja-JP"/>
              </w:rPr>
            </w:pPr>
            <w:ins w:id="18232" w:author="1989" w:date="2024-03-27T13:57:00Z">
              <w:r w:rsidRPr="0012660D">
                <w:rPr>
                  <w:rFonts w:cs="Arial"/>
                  <w:bCs/>
                  <w:lang w:eastAsia="ja-JP"/>
                </w:rPr>
                <w:t>-73.2</w:t>
              </w:r>
            </w:ins>
          </w:p>
        </w:tc>
        <w:tc>
          <w:tcPr>
            <w:tcW w:w="1136" w:type="dxa"/>
            <w:shd w:val="clear" w:color="auto" w:fill="auto"/>
            <w:noWrap/>
            <w:vAlign w:val="center"/>
            <w:tcPrChange w:id="18233" w:author="1989" w:date="2024-03-27T13:57:00Z">
              <w:tcPr>
                <w:tcW w:w="1136" w:type="dxa"/>
                <w:shd w:val="clear" w:color="auto" w:fill="auto"/>
                <w:noWrap/>
                <w:vAlign w:val="center"/>
              </w:tcPr>
            </w:tcPrChange>
          </w:tcPr>
          <w:p w14:paraId="785CC015" w14:textId="77777777" w:rsidR="00D7246E" w:rsidRDefault="00D7246E" w:rsidP="00586E32">
            <w:pPr>
              <w:pStyle w:val="TAC"/>
              <w:rPr>
                <w:ins w:id="18234" w:author="1989" w:date="2024-03-27T13:57:00Z"/>
                <w:lang w:eastAsia="ja-JP"/>
              </w:rPr>
            </w:pPr>
            <w:ins w:id="18235" w:author="1989" w:date="2024-03-27T13:57:00Z">
              <w:r w:rsidRPr="0012660D">
                <w:rPr>
                  <w:rFonts w:cs="Arial"/>
                  <w:bCs/>
                  <w:lang w:eastAsia="ja-JP"/>
                </w:rPr>
                <w:t>-</w:t>
              </w:r>
            </w:ins>
          </w:p>
        </w:tc>
        <w:tc>
          <w:tcPr>
            <w:tcW w:w="858" w:type="dxa"/>
            <w:shd w:val="clear" w:color="auto" w:fill="auto"/>
            <w:noWrap/>
            <w:vAlign w:val="center"/>
            <w:tcPrChange w:id="18236" w:author="1989" w:date="2024-03-27T13:57:00Z">
              <w:tcPr>
                <w:tcW w:w="858" w:type="dxa"/>
                <w:shd w:val="clear" w:color="auto" w:fill="auto"/>
                <w:noWrap/>
                <w:vAlign w:val="center"/>
              </w:tcPr>
            </w:tcPrChange>
          </w:tcPr>
          <w:p w14:paraId="1941CB89" w14:textId="77777777" w:rsidR="00D7246E" w:rsidRDefault="00D7246E" w:rsidP="00586E32">
            <w:pPr>
              <w:pStyle w:val="TAC"/>
              <w:rPr>
                <w:ins w:id="18237" w:author="1989" w:date="2024-03-27T13:57:00Z"/>
              </w:rPr>
            </w:pPr>
            <w:ins w:id="18238" w:author="1989" w:date="2024-03-27T13:57:00Z">
              <w:r w:rsidRPr="0012660D">
                <w:rPr>
                  <w:bCs/>
                  <w:lang w:eastAsia="ja-JP"/>
                </w:rPr>
                <w:t>-</w:t>
              </w:r>
            </w:ins>
          </w:p>
        </w:tc>
        <w:tc>
          <w:tcPr>
            <w:tcW w:w="862" w:type="dxa"/>
            <w:shd w:val="clear" w:color="auto" w:fill="auto"/>
            <w:vAlign w:val="center"/>
            <w:tcPrChange w:id="18239" w:author="1989" w:date="2024-03-27T13:57:00Z">
              <w:tcPr>
                <w:tcW w:w="862" w:type="dxa"/>
                <w:shd w:val="clear" w:color="auto" w:fill="auto"/>
                <w:vAlign w:val="center"/>
              </w:tcPr>
            </w:tcPrChange>
          </w:tcPr>
          <w:p w14:paraId="0C29FB73" w14:textId="77777777" w:rsidR="00D7246E" w:rsidRDefault="00D7246E" w:rsidP="00586E32">
            <w:pPr>
              <w:pStyle w:val="TAC"/>
              <w:rPr>
                <w:ins w:id="18240" w:author="1989" w:date="2024-03-27T13:57:00Z"/>
              </w:rPr>
            </w:pPr>
            <w:ins w:id="18241" w:author="1989" w:date="2024-03-27T13:57:00Z">
              <w:r w:rsidRPr="0012660D">
                <w:rPr>
                  <w:bCs/>
                  <w:lang w:eastAsia="ja-JP"/>
                </w:rPr>
                <w:t>-</w:t>
              </w:r>
            </w:ins>
          </w:p>
        </w:tc>
        <w:tc>
          <w:tcPr>
            <w:tcW w:w="1002" w:type="dxa"/>
            <w:shd w:val="clear" w:color="auto" w:fill="auto"/>
            <w:vAlign w:val="center"/>
            <w:tcPrChange w:id="18242" w:author="1989" w:date="2024-03-27T13:57:00Z">
              <w:tcPr>
                <w:tcW w:w="1002" w:type="dxa"/>
                <w:shd w:val="clear" w:color="auto" w:fill="auto"/>
                <w:vAlign w:val="center"/>
              </w:tcPr>
            </w:tcPrChange>
          </w:tcPr>
          <w:p w14:paraId="41A0127D" w14:textId="77777777" w:rsidR="00D7246E" w:rsidRDefault="00D7246E" w:rsidP="00586E32">
            <w:pPr>
              <w:pStyle w:val="TAC"/>
              <w:rPr>
                <w:ins w:id="18243" w:author="1989" w:date="2024-03-27T13:57:00Z"/>
                <w:lang w:eastAsia="ja-JP"/>
              </w:rPr>
            </w:pPr>
            <w:ins w:id="18244" w:author="1989" w:date="2024-03-27T13:57:00Z">
              <w:r w:rsidRPr="0012660D">
                <w:rPr>
                  <w:bCs/>
                  <w:lang w:eastAsia="ja-JP"/>
                </w:rPr>
                <w:t>FDD</w:t>
              </w:r>
            </w:ins>
          </w:p>
        </w:tc>
        <w:tc>
          <w:tcPr>
            <w:tcW w:w="716" w:type="dxa"/>
            <w:shd w:val="clear" w:color="auto" w:fill="auto"/>
            <w:vAlign w:val="center"/>
            <w:tcPrChange w:id="18245" w:author="1989" w:date="2024-03-27T13:57:00Z">
              <w:tcPr>
                <w:tcW w:w="716" w:type="dxa"/>
                <w:shd w:val="clear" w:color="auto" w:fill="auto"/>
              </w:tcPr>
            </w:tcPrChange>
          </w:tcPr>
          <w:p w14:paraId="34F22997" w14:textId="77777777" w:rsidR="00D7246E" w:rsidRPr="00EF5447" w:rsidRDefault="00D7246E" w:rsidP="00586E32">
            <w:pPr>
              <w:pStyle w:val="TAC"/>
              <w:rPr>
                <w:ins w:id="18246" w:author="1989" w:date="2024-03-27T13:57:00Z"/>
                <w:rFonts w:eastAsia="Malgun Gothic"/>
                <w:lang w:eastAsia="ko-KR"/>
              </w:rPr>
            </w:pPr>
            <w:ins w:id="18247" w:author="1989" w:date="2024-03-27T13:57:00Z">
              <w:r w:rsidRPr="00EC7436">
                <w:rPr>
                  <w:rFonts w:hint="eastAsia"/>
                  <w:bCs/>
                  <w:lang w:eastAsia="ja-JP"/>
                </w:rPr>
                <w:t>I</w:t>
              </w:r>
              <w:r w:rsidRPr="00EC7436">
                <w:rPr>
                  <w:bCs/>
                  <w:lang w:eastAsia="ja-JP"/>
                </w:rPr>
                <w:t>MD4</w:t>
              </w:r>
            </w:ins>
          </w:p>
        </w:tc>
        <w:tc>
          <w:tcPr>
            <w:tcW w:w="850" w:type="dxa"/>
            <w:tcPrChange w:id="18248" w:author="1989" w:date="2024-03-27T13:57:00Z">
              <w:tcPr>
                <w:tcW w:w="850" w:type="dxa"/>
              </w:tcPr>
            </w:tcPrChange>
          </w:tcPr>
          <w:p w14:paraId="49325A13" w14:textId="77777777" w:rsidR="00D7246E" w:rsidRPr="00AC4FBC" w:rsidRDefault="00D7246E" w:rsidP="00586E32">
            <w:pPr>
              <w:keepNext/>
              <w:keepLines/>
              <w:spacing w:after="0"/>
              <w:jc w:val="center"/>
              <w:rPr>
                <w:ins w:id="18249" w:author="1989" w:date="2024-03-27T13:57:00Z"/>
              </w:rPr>
            </w:pPr>
          </w:p>
        </w:tc>
      </w:tr>
      <w:tr w:rsidR="00D7246E" w:rsidRPr="00AC4FBC" w14:paraId="0DBCD3B3" w14:textId="77777777" w:rsidTr="00586E32">
        <w:trPr>
          <w:trHeight w:val="22"/>
          <w:ins w:id="18250" w:author="1989" w:date="2024-03-27T13:57:00Z"/>
          <w:trPrChange w:id="18251"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252" w:author="1989" w:date="2024-03-27T13:57:00Z">
              <w:tcPr>
                <w:tcW w:w="1993" w:type="dxa"/>
                <w:tcBorders>
                  <w:bottom w:val="nil"/>
                </w:tcBorders>
                <w:shd w:val="clear" w:color="auto" w:fill="auto"/>
                <w:vAlign w:val="center"/>
              </w:tcPr>
            </w:tcPrChange>
          </w:tcPr>
          <w:p w14:paraId="103513D6" w14:textId="77777777" w:rsidR="00D7246E" w:rsidRPr="00AC4FBC" w:rsidRDefault="00D7246E" w:rsidP="00586E32">
            <w:pPr>
              <w:pStyle w:val="TAC"/>
              <w:rPr>
                <w:ins w:id="18253" w:author="1989" w:date="2024-03-27T13:57:00Z"/>
              </w:rPr>
            </w:pPr>
          </w:p>
        </w:tc>
        <w:tc>
          <w:tcPr>
            <w:tcW w:w="716" w:type="dxa"/>
            <w:tcBorders>
              <w:top w:val="nil"/>
              <w:left w:val="single" w:sz="4" w:space="0" w:color="auto"/>
              <w:bottom w:val="nil"/>
              <w:right w:val="single" w:sz="4" w:space="0" w:color="auto"/>
            </w:tcBorders>
            <w:vAlign w:val="center"/>
            <w:tcPrChange w:id="18254" w:author="1989" w:date="2024-03-27T13:57:00Z">
              <w:tcPr>
                <w:tcW w:w="716" w:type="dxa"/>
                <w:tcBorders>
                  <w:bottom w:val="nil"/>
                </w:tcBorders>
              </w:tcPr>
            </w:tcPrChange>
          </w:tcPr>
          <w:p w14:paraId="5F46AADE" w14:textId="77777777" w:rsidR="00D7246E" w:rsidRDefault="00D7246E" w:rsidP="00586E32">
            <w:pPr>
              <w:pStyle w:val="TAC"/>
              <w:rPr>
                <w:ins w:id="18255" w:author="1989" w:date="2024-03-27T13:57:00Z"/>
              </w:rPr>
            </w:pPr>
          </w:p>
        </w:tc>
        <w:tc>
          <w:tcPr>
            <w:tcW w:w="1000" w:type="dxa"/>
            <w:tcBorders>
              <w:left w:val="single" w:sz="4" w:space="0" w:color="auto"/>
            </w:tcBorders>
            <w:shd w:val="clear" w:color="auto" w:fill="auto"/>
            <w:vAlign w:val="center"/>
            <w:tcPrChange w:id="18256" w:author="1989" w:date="2024-03-27T13:57:00Z">
              <w:tcPr>
                <w:tcW w:w="1000" w:type="dxa"/>
                <w:shd w:val="clear" w:color="auto" w:fill="auto"/>
              </w:tcPr>
            </w:tcPrChange>
          </w:tcPr>
          <w:p w14:paraId="3515F458" w14:textId="77777777" w:rsidR="00D7246E" w:rsidRPr="00EF5447" w:rsidRDefault="00D7246E" w:rsidP="00586E32">
            <w:pPr>
              <w:pStyle w:val="TAC"/>
              <w:rPr>
                <w:ins w:id="18257" w:author="1989" w:date="2024-03-27T13:57:00Z"/>
                <w:lang w:eastAsia="fi-FI"/>
              </w:rPr>
            </w:pPr>
            <w:ins w:id="18258" w:author="1989" w:date="2024-03-27T13:57:00Z">
              <w:r w:rsidRPr="0012660D">
                <w:rPr>
                  <w:bCs/>
                  <w:lang w:eastAsia="ja-JP"/>
                </w:rPr>
                <w:t>19</w:t>
              </w:r>
            </w:ins>
          </w:p>
        </w:tc>
        <w:tc>
          <w:tcPr>
            <w:tcW w:w="861" w:type="dxa"/>
            <w:shd w:val="clear" w:color="auto" w:fill="auto"/>
            <w:noWrap/>
            <w:vAlign w:val="center"/>
            <w:tcPrChange w:id="18259" w:author="1989" w:date="2024-03-27T13:57:00Z">
              <w:tcPr>
                <w:tcW w:w="861" w:type="dxa"/>
                <w:shd w:val="clear" w:color="auto" w:fill="auto"/>
                <w:noWrap/>
                <w:vAlign w:val="center"/>
              </w:tcPr>
            </w:tcPrChange>
          </w:tcPr>
          <w:p w14:paraId="264BAAD0" w14:textId="77777777" w:rsidR="00D7246E" w:rsidRPr="00AC4FBC" w:rsidRDefault="00D7246E" w:rsidP="00586E32">
            <w:pPr>
              <w:pStyle w:val="TAC"/>
              <w:rPr>
                <w:ins w:id="18260" w:author="1989" w:date="2024-03-27T13:57:00Z"/>
                <w:lang w:eastAsia="ja-JP"/>
              </w:rPr>
            </w:pPr>
            <w:ins w:id="18261" w:author="1989" w:date="2024-03-27T13:57:00Z">
              <w:r w:rsidRPr="0012660D">
                <w:rPr>
                  <w:bCs/>
                </w:rPr>
                <w:t>N/A</w:t>
              </w:r>
            </w:ins>
          </w:p>
        </w:tc>
        <w:tc>
          <w:tcPr>
            <w:tcW w:w="1139" w:type="dxa"/>
            <w:shd w:val="clear" w:color="auto" w:fill="auto"/>
            <w:noWrap/>
            <w:vAlign w:val="center"/>
            <w:tcPrChange w:id="18262" w:author="1989" w:date="2024-03-27T13:57:00Z">
              <w:tcPr>
                <w:tcW w:w="1139" w:type="dxa"/>
                <w:shd w:val="clear" w:color="auto" w:fill="auto"/>
                <w:noWrap/>
                <w:vAlign w:val="center"/>
              </w:tcPr>
            </w:tcPrChange>
          </w:tcPr>
          <w:p w14:paraId="3FE4B50B" w14:textId="77777777" w:rsidR="00D7246E" w:rsidRDefault="00D7246E" w:rsidP="00586E32">
            <w:pPr>
              <w:pStyle w:val="TAC"/>
              <w:rPr>
                <w:ins w:id="18263" w:author="1989" w:date="2024-03-27T13:57:00Z"/>
                <w:lang w:eastAsia="ja-JP"/>
              </w:rPr>
            </w:pPr>
            <w:ins w:id="18264" w:author="1989" w:date="2024-03-27T13:57:00Z">
              <w:r w:rsidRPr="0012660D">
                <w:rPr>
                  <w:rFonts w:cs="Arial"/>
                  <w:bCs/>
                  <w:lang w:eastAsia="ja-JP"/>
                </w:rPr>
                <w:t>REFSENS</w:t>
              </w:r>
            </w:ins>
          </w:p>
        </w:tc>
        <w:tc>
          <w:tcPr>
            <w:tcW w:w="1136" w:type="dxa"/>
            <w:shd w:val="clear" w:color="auto" w:fill="auto"/>
            <w:noWrap/>
            <w:vAlign w:val="center"/>
            <w:tcPrChange w:id="18265" w:author="1989" w:date="2024-03-27T13:57:00Z">
              <w:tcPr>
                <w:tcW w:w="1136" w:type="dxa"/>
                <w:shd w:val="clear" w:color="auto" w:fill="auto"/>
                <w:noWrap/>
                <w:vAlign w:val="center"/>
              </w:tcPr>
            </w:tcPrChange>
          </w:tcPr>
          <w:p w14:paraId="44024BC6" w14:textId="77777777" w:rsidR="00D7246E" w:rsidRDefault="00D7246E" w:rsidP="00586E32">
            <w:pPr>
              <w:pStyle w:val="TAC"/>
              <w:rPr>
                <w:ins w:id="18266" w:author="1989" w:date="2024-03-27T13:57:00Z"/>
                <w:lang w:eastAsia="ja-JP"/>
              </w:rPr>
            </w:pPr>
            <w:ins w:id="18267" w:author="1989" w:date="2024-03-27T13:57:00Z">
              <w:r w:rsidRPr="0012660D">
                <w:rPr>
                  <w:rFonts w:cs="Arial"/>
                  <w:bCs/>
                  <w:lang w:eastAsia="ja-JP"/>
                </w:rPr>
                <w:t>-</w:t>
              </w:r>
            </w:ins>
          </w:p>
        </w:tc>
        <w:tc>
          <w:tcPr>
            <w:tcW w:w="858" w:type="dxa"/>
            <w:shd w:val="clear" w:color="auto" w:fill="auto"/>
            <w:noWrap/>
            <w:vAlign w:val="center"/>
            <w:tcPrChange w:id="18268" w:author="1989" w:date="2024-03-27T13:57:00Z">
              <w:tcPr>
                <w:tcW w:w="858" w:type="dxa"/>
                <w:shd w:val="clear" w:color="auto" w:fill="auto"/>
                <w:noWrap/>
                <w:vAlign w:val="center"/>
              </w:tcPr>
            </w:tcPrChange>
          </w:tcPr>
          <w:p w14:paraId="2721D089" w14:textId="77777777" w:rsidR="00D7246E" w:rsidRDefault="00D7246E" w:rsidP="00586E32">
            <w:pPr>
              <w:pStyle w:val="TAC"/>
              <w:rPr>
                <w:ins w:id="18269" w:author="1989" w:date="2024-03-27T13:57:00Z"/>
              </w:rPr>
            </w:pPr>
            <w:ins w:id="18270" w:author="1989" w:date="2024-03-27T13:57:00Z">
              <w:r w:rsidRPr="0012660D">
                <w:rPr>
                  <w:bCs/>
                  <w:lang w:eastAsia="ja-JP"/>
                </w:rPr>
                <w:t>-</w:t>
              </w:r>
            </w:ins>
          </w:p>
        </w:tc>
        <w:tc>
          <w:tcPr>
            <w:tcW w:w="862" w:type="dxa"/>
            <w:shd w:val="clear" w:color="auto" w:fill="auto"/>
            <w:vAlign w:val="center"/>
            <w:tcPrChange w:id="18271" w:author="1989" w:date="2024-03-27T13:57:00Z">
              <w:tcPr>
                <w:tcW w:w="862" w:type="dxa"/>
                <w:shd w:val="clear" w:color="auto" w:fill="auto"/>
                <w:vAlign w:val="center"/>
              </w:tcPr>
            </w:tcPrChange>
          </w:tcPr>
          <w:p w14:paraId="5749D6EF" w14:textId="77777777" w:rsidR="00D7246E" w:rsidRDefault="00D7246E" w:rsidP="00586E32">
            <w:pPr>
              <w:pStyle w:val="TAC"/>
              <w:rPr>
                <w:ins w:id="18272" w:author="1989" w:date="2024-03-27T13:57:00Z"/>
              </w:rPr>
            </w:pPr>
            <w:ins w:id="18273" w:author="1989" w:date="2024-03-27T13:57:00Z">
              <w:r w:rsidRPr="0012660D">
                <w:rPr>
                  <w:bCs/>
                  <w:lang w:eastAsia="ja-JP"/>
                </w:rPr>
                <w:t>-</w:t>
              </w:r>
            </w:ins>
          </w:p>
        </w:tc>
        <w:tc>
          <w:tcPr>
            <w:tcW w:w="1002" w:type="dxa"/>
            <w:shd w:val="clear" w:color="auto" w:fill="auto"/>
            <w:vAlign w:val="center"/>
            <w:tcPrChange w:id="18274" w:author="1989" w:date="2024-03-27T13:57:00Z">
              <w:tcPr>
                <w:tcW w:w="1002" w:type="dxa"/>
                <w:shd w:val="clear" w:color="auto" w:fill="auto"/>
                <w:vAlign w:val="center"/>
              </w:tcPr>
            </w:tcPrChange>
          </w:tcPr>
          <w:p w14:paraId="46C76D62" w14:textId="77777777" w:rsidR="00D7246E" w:rsidRDefault="00D7246E" w:rsidP="00586E32">
            <w:pPr>
              <w:pStyle w:val="TAC"/>
              <w:rPr>
                <w:ins w:id="18275" w:author="1989" w:date="2024-03-27T13:57:00Z"/>
                <w:lang w:eastAsia="ja-JP"/>
              </w:rPr>
            </w:pPr>
            <w:ins w:id="18276" w:author="1989" w:date="2024-03-27T13:57:00Z">
              <w:r w:rsidRPr="0012660D">
                <w:rPr>
                  <w:bCs/>
                  <w:lang w:eastAsia="ja-JP"/>
                </w:rPr>
                <w:t>FDD</w:t>
              </w:r>
            </w:ins>
          </w:p>
        </w:tc>
        <w:tc>
          <w:tcPr>
            <w:tcW w:w="716" w:type="dxa"/>
            <w:shd w:val="clear" w:color="auto" w:fill="auto"/>
            <w:vAlign w:val="center"/>
            <w:tcPrChange w:id="18277" w:author="1989" w:date="2024-03-27T13:57:00Z">
              <w:tcPr>
                <w:tcW w:w="716" w:type="dxa"/>
                <w:shd w:val="clear" w:color="auto" w:fill="auto"/>
              </w:tcPr>
            </w:tcPrChange>
          </w:tcPr>
          <w:p w14:paraId="6BBC2B48" w14:textId="77777777" w:rsidR="00D7246E" w:rsidRPr="00EF5447" w:rsidRDefault="00D7246E" w:rsidP="00586E32">
            <w:pPr>
              <w:pStyle w:val="TAC"/>
              <w:rPr>
                <w:ins w:id="18278" w:author="1989" w:date="2024-03-27T13:57:00Z"/>
                <w:rFonts w:eastAsia="Malgun Gothic"/>
                <w:lang w:eastAsia="ko-KR"/>
              </w:rPr>
            </w:pPr>
            <w:ins w:id="18279" w:author="1989" w:date="2024-03-27T13:57:00Z">
              <w:r w:rsidRPr="00EC7436">
                <w:rPr>
                  <w:bCs/>
                  <w:lang w:eastAsia="ja-JP"/>
                </w:rPr>
                <w:t>N/A</w:t>
              </w:r>
            </w:ins>
          </w:p>
        </w:tc>
        <w:tc>
          <w:tcPr>
            <w:tcW w:w="850" w:type="dxa"/>
            <w:tcPrChange w:id="18280" w:author="1989" w:date="2024-03-27T13:57:00Z">
              <w:tcPr>
                <w:tcW w:w="850" w:type="dxa"/>
              </w:tcPr>
            </w:tcPrChange>
          </w:tcPr>
          <w:p w14:paraId="2CD54B77" w14:textId="77777777" w:rsidR="00D7246E" w:rsidRPr="00AC4FBC" w:rsidRDefault="00D7246E" w:rsidP="00586E32">
            <w:pPr>
              <w:keepNext/>
              <w:keepLines/>
              <w:spacing w:after="0"/>
              <w:jc w:val="center"/>
              <w:rPr>
                <w:ins w:id="18281" w:author="1989" w:date="2024-03-27T13:57:00Z"/>
              </w:rPr>
            </w:pPr>
          </w:p>
        </w:tc>
      </w:tr>
      <w:tr w:rsidR="00D7246E" w:rsidRPr="00AC4FBC" w14:paraId="6543EEA8" w14:textId="77777777" w:rsidTr="00586E32">
        <w:trPr>
          <w:trHeight w:val="22"/>
          <w:ins w:id="18282" w:author="1989" w:date="2024-03-27T13:57:00Z"/>
          <w:trPrChange w:id="18283" w:author="1989" w:date="2024-03-27T13:57:00Z">
            <w:trPr>
              <w:trHeight w:val="22"/>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8284" w:author="1989" w:date="2024-03-27T13:57:00Z">
              <w:tcPr>
                <w:tcW w:w="1993" w:type="dxa"/>
                <w:tcBorders>
                  <w:bottom w:val="nil"/>
                </w:tcBorders>
                <w:shd w:val="clear" w:color="auto" w:fill="auto"/>
                <w:vAlign w:val="center"/>
              </w:tcPr>
            </w:tcPrChange>
          </w:tcPr>
          <w:p w14:paraId="201227BC" w14:textId="77777777" w:rsidR="00D7246E" w:rsidRPr="00AC4FBC" w:rsidRDefault="00D7246E" w:rsidP="00586E32">
            <w:pPr>
              <w:pStyle w:val="TAC"/>
              <w:rPr>
                <w:ins w:id="18285" w:author="1989" w:date="2024-03-27T13:57:00Z"/>
              </w:rPr>
            </w:pPr>
          </w:p>
        </w:tc>
        <w:tc>
          <w:tcPr>
            <w:tcW w:w="716" w:type="dxa"/>
            <w:tcBorders>
              <w:top w:val="nil"/>
              <w:left w:val="single" w:sz="4" w:space="0" w:color="auto"/>
              <w:bottom w:val="single" w:sz="4" w:space="0" w:color="auto"/>
              <w:right w:val="single" w:sz="4" w:space="0" w:color="auto"/>
            </w:tcBorders>
            <w:vAlign w:val="center"/>
            <w:tcPrChange w:id="18286" w:author="1989" w:date="2024-03-27T13:57:00Z">
              <w:tcPr>
                <w:tcW w:w="716" w:type="dxa"/>
                <w:tcBorders>
                  <w:bottom w:val="nil"/>
                </w:tcBorders>
              </w:tcPr>
            </w:tcPrChange>
          </w:tcPr>
          <w:p w14:paraId="738B297E" w14:textId="77777777" w:rsidR="00D7246E" w:rsidRDefault="00D7246E" w:rsidP="00586E32">
            <w:pPr>
              <w:pStyle w:val="TAC"/>
              <w:rPr>
                <w:ins w:id="18287" w:author="1989" w:date="2024-03-27T13:57:00Z"/>
              </w:rPr>
            </w:pPr>
          </w:p>
        </w:tc>
        <w:tc>
          <w:tcPr>
            <w:tcW w:w="1000" w:type="dxa"/>
            <w:tcBorders>
              <w:left w:val="single" w:sz="4" w:space="0" w:color="auto"/>
            </w:tcBorders>
            <w:shd w:val="clear" w:color="auto" w:fill="auto"/>
            <w:vAlign w:val="center"/>
            <w:tcPrChange w:id="18288" w:author="1989" w:date="2024-03-27T13:57:00Z">
              <w:tcPr>
                <w:tcW w:w="1000" w:type="dxa"/>
                <w:shd w:val="clear" w:color="auto" w:fill="auto"/>
              </w:tcPr>
            </w:tcPrChange>
          </w:tcPr>
          <w:p w14:paraId="3CC3AA94" w14:textId="77777777" w:rsidR="00D7246E" w:rsidRPr="00EF5447" w:rsidRDefault="00D7246E" w:rsidP="00586E32">
            <w:pPr>
              <w:pStyle w:val="TAC"/>
              <w:rPr>
                <w:ins w:id="18289" w:author="1989" w:date="2024-03-27T13:57:00Z"/>
                <w:lang w:eastAsia="fi-FI"/>
              </w:rPr>
            </w:pPr>
            <w:ins w:id="18290" w:author="1989" w:date="2024-03-27T13:57:00Z">
              <w:r w:rsidRPr="0012660D">
                <w:rPr>
                  <w:bCs/>
                  <w:lang w:eastAsia="ja-JP"/>
                </w:rPr>
                <w:t>n79</w:t>
              </w:r>
            </w:ins>
          </w:p>
        </w:tc>
        <w:tc>
          <w:tcPr>
            <w:tcW w:w="861" w:type="dxa"/>
            <w:shd w:val="clear" w:color="auto" w:fill="auto"/>
            <w:noWrap/>
            <w:vAlign w:val="center"/>
            <w:tcPrChange w:id="18291" w:author="1989" w:date="2024-03-27T13:57:00Z">
              <w:tcPr>
                <w:tcW w:w="861" w:type="dxa"/>
                <w:shd w:val="clear" w:color="auto" w:fill="auto"/>
                <w:noWrap/>
                <w:vAlign w:val="center"/>
              </w:tcPr>
            </w:tcPrChange>
          </w:tcPr>
          <w:p w14:paraId="3973C782" w14:textId="77777777" w:rsidR="00D7246E" w:rsidRPr="00AC4FBC" w:rsidRDefault="00D7246E" w:rsidP="00586E32">
            <w:pPr>
              <w:pStyle w:val="TAC"/>
              <w:rPr>
                <w:ins w:id="18292" w:author="1989" w:date="2024-03-27T13:57:00Z"/>
                <w:lang w:eastAsia="ja-JP"/>
              </w:rPr>
            </w:pPr>
            <w:ins w:id="18293" w:author="1989" w:date="2024-03-27T13:57:00Z">
              <w:r w:rsidRPr="0012660D">
                <w:rPr>
                  <w:bCs/>
                  <w:lang w:eastAsia="ja-JP"/>
                </w:rPr>
                <w:t>15</w:t>
              </w:r>
            </w:ins>
          </w:p>
        </w:tc>
        <w:tc>
          <w:tcPr>
            <w:tcW w:w="1139" w:type="dxa"/>
            <w:shd w:val="clear" w:color="auto" w:fill="auto"/>
            <w:noWrap/>
            <w:vAlign w:val="center"/>
            <w:tcPrChange w:id="18294" w:author="1989" w:date="2024-03-27T13:57:00Z">
              <w:tcPr>
                <w:tcW w:w="1139" w:type="dxa"/>
                <w:shd w:val="clear" w:color="auto" w:fill="auto"/>
                <w:noWrap/>
                <w:vAlign w:val="center"/>
              </w:tcPr>
            </w:tcPrChange>
          </w:tcPr>
          <w:p w14:paraId="29B9949A" w14:textId="77777777" w:rsidR="00D7246E" w:rsidRDefault="00D7246E" w:rsidP="00586E32">
            <w:pPr>
              <w:pStyle w:val="TAC"/>
              <w:rPr>
                <w:ins w:id="18295" w:author="1989" w:date="2024-03-27T13:57:00Z"/>
                <w:lang w:eastAsia="ja-JP"/>
              </w:rPr>
            </w:pPr>
            <w:ins w:id="18296" w:author="1989" w:date="2024-03-27T13:57:00Z">
              <w:r w:rsidRPr="0012660D">
                <w:rPr>
                  <w:rFonts w:cs="Arial"/>
                  <w:bCs/>
                  <w:lang w:eastAsia="ja-JP"/>
                </w:rPr>
                <w:t>-</w:t>
              </w:r>
            </w:ins>
          </w:p>
        </w:tc>
        <w:tc>
          <w:tcPr>
            <w:tcW w:w="1136" w:type="dxa"/>
            <w:shd w:val="clear" w:color="auto" w:fill="auto"/>
            <w:noWrap/>
            <w:vAlign w:val="center"/>
            <w:tcPrChange w:id="18297" w:author="1989" w:date="2024-03-27T13:57:00Z">
              <w:tcPr>
                <w:tcW w:w="1136" w:type="dxa"/>
                <w:shd w:val="clear" w:color="auto" w:fill="auto"/>
                <w:noWrap/>
                <w:vAlign w:val="center"/>
              </w:tcPr>
            </w:tcPrChange>
          </w:tcPr>
          <w:p w14:paraId="4F86B1A2" w14:textId="77777777" w:rsidR="00D7246E" w:rsidRDefault="00D7246E" w:rsidP="00586E32">
            <w:pPr>
              <w:pStyle w:val="TAC"/>
              <w:rPr>
                <w:ins w:id="18298" w:author="1989" w:date="2024-03-27T13:57:00Z"/>
                <w:lang w:eastAsia="ja-JP"/>
              </w:rPr>
            </w:pPr>
            <w:ins w:id="18299" w:author="1989" w:date="2024-03-27T13:57:00Z">
              <w:r w:rsidRPr="0012660D">
                <w:rPr>
                  <w:rFonts w:cs="Arial"/>
                  <w:bCs/>
                  <w:lang w:eastAsia="ja-JP"/>
                </w:rPr>
                <w:t>REFSENS</w:t>
              </w:r>
            </w:ins>
          </w:p>
        </w:tc>
        <w:tc>
          <w:tcPr>
            <w:tcW w:w="858" w:type="dxa"/>
            <w:shd w:val="clear" w:color="auto" w:fill="auto"/>
            <w:noWrap/>
            <w:vAlign w:val="center"/>
            <w:tcPrChange w:id="18300" w:author="1989" w:date="2024-03-27T13:57:00Z">
              <w:tcPr>
                <w:tcW w:w="858" w:type="dxa"/>
                <w:shd w:val="clear" w:color="auto" w:fill="auto"/>
                <w:noWrap/>
                <w:vAlign w:val="center"/>
              </w:tcPr>
            </w:tcPrChange>
          </w:tcPr>
          <w:p w14:paraId="7D597DF2" w14:textId="77777777" w:rsidR="00D7246E" w:rsidRDefault="00D7246E" w:rsidP="00586E32">
            <w:pPr>
              <w:pStyle w:val="TAC"/>
              <w:rPr>
                <w:ins w:id="18301" w:author="1989" w:date="2024-03-27T13:57:00Z"/>
              </w:rPr>
            </w:pPr>
            <w:ins w:id="18302" w:author="1989" w:date="2024-03-27T13:57:00Z">
              <w:r w:rsidRPr="0012660D">
                <w:rPr>
                  <w:bCs/>
                  <w:lang w:eastAsia="ja-JP"/>
                </w:rPr>
                <w:t>-</w:t>
              </w:r>
            </w:ins>
          </w:p>
        </w:tc>
        <w:tc>
          <w:tcPr>
            <w:tcW w:w="862" w:type="dxa"/>
            <w:shd w:val="clear" w:color="auto" w:fill="auto"/>
            <w:vAlign w:val="center"/>
            <w:tcPrChange w:id="18303" w:author="1989" w:date="2024-03-27T13:57:00Z">
              <w:tcPr>
                <w:tcW w:w="862" w:type="dxa"/>
                <w:shd w:val="clear" w:color="auto" w:fill="auto"/>
                <w:vAlign w:val="center"/>
              </w:tcPr>
            </w:tcPrChange>
          </w:tcPr>
          <w:p w14:paraId="6D41B4E8" w14:textId="77777777" w:rsidR="00D7246E" w:rsidRDefault="00D7246E" w:rsidP="00586E32">
            <w:pPr>
              <w:pStyle w:val="TAC"/>
              <w:rPr>
                <w:ins w:id="18304" w:author="1989" w:date="2024-03-27T13:57:00Z"/>
              </w:rPr>
            </w:pPr>
            <w:ins w:id="18305" w:author="1989" w:date="2024-03-27T13:57:00Z">
              <w:r w:rsidRPr="0012660D">
                <w:rPr>
                  <w:bCs/>
                  <w:lang w:eastAsia="ja-JP"/>
                </w:rPr>
                <w:t>-</w:t>
              </w:r>
            </w:ins>
          </w:p>
        </w:tc>
        <w:tc>
          <w:tcPr>
            <w:tcW w:w="1002" w:type="dxa"/>
            <w:shd w:val="clear" w:color="auto" w:fill="auto"/>
            <w:vAlign w:val="center"/>
            <w:tcPrChange w:id="18306" w:author="1989" w:date="2024-03-27T13:57:00Z">
              <w:tcPr>
                <w:tcW w:w="1002" w:type="dxa"/>
                <w:shd w:val="clear" w:color="auto" w:fill="auto"/>
                <w:vAlign w:val="center"/>
              </w:tcPr>
            </w:tcPrChange>
          </w:tcPr>
          <w:p w14:paraId="0CC61C33" w14:textId="77777777" w:rsidR="00D7246E" w:rsidRDefault="00D7246E" w:rsidP="00586E32">
            <w:pPr>
              <w:pStyle w:val="TAC"/>
              <w:rPr>
                <w:ins w:id="18307" w:author="1989" w:date="2024-03-27T13:57:00Z"/>
                <w:lang w:eastAsia="ja-JP"/>
              </w:rPr>
            </w:pPr>
            <w:ins w:id="18308" w:author="1989" w:date="2024-03-27T13:57:00Z">
              <w:r w:rsidRPr="0012660D">
                <w:rPr>
                  <w:bCs/>
                  <w:lang w:eastAsia="ja-JP"/>
                </w:rPr>
                <w:t>TDD</w:t>
              </w:r>
            </w:ins>
          </w:p>
        </w:tc>
        <w:tc>
          <w:tcPr>
            <w:tcW w:w="716" w:type="dxa"/>
            <w:shd w:val="clear" w:color="auto" w:fill="auto"/>
            <w:vAlign w:val="center"/>
            <w:tcPrChange w:id="18309" w:author="1989" w:date="2024-03-27T13:57:00Z">
              <w:tcPr>
                <w:tcW w:w="716" w:type="dxa"/>
                <w:shd w:val="clear" w:color="auto" w:fill="auto"/>
              </w:tcPr>
            </w:tcPrChange>
          </w:tcPr>
          <w:p w14:paraId="27348401" w14:textId="77777777" w:rsidR="00D7246E" w:rsidRPr="00EF5447" w:rsidRDefault="00D7246E" w:rsidP="00586E32">
            <w:pPr>
              <w:pStyle w:val="TAC"/>
              <w:rPr>
                <w:ins w:id="18310" w:author="1989" w:date="2024-03-27T13:57:00Z"/>
                <w:rFonts w:eastAsia="Malgun Gothic"/>
                <w:lang w:eastAsia="ko-KR"/>
              </w:rPr>
            </w:pPr>
            <w:ins w:id="18311" w:author="1989" w:date="2024-03-27T13:57:00Z">
              <w:r w:rsidRPr="00EC7436">
                <w:rPr>
                  <w:bCs/>
                  <w:lang w:eastAsia="ja-JP"/>
                </w:rPr>
                <w:t>N/A</w:t>
              </w:r>
            </w:ins>
          </w:p>
        </w:tc>
        <w:tc>
          <w:tcPr>
            <w:tcW w:w="850" w:type="dxa"/>
            <w:tcPrChange w:id="18312" w:author="1989" w:date="2024-03-27T13:57:00Z">
              <w:tcPr>
                <w:tcW w:w="850" w:type="dxa"/>
              </w:tcPr>
            </w:tcPrChange>
          </w:tcPr>
          <w:p w14:paraId="24B8EC0A" w14:textId="77777777" w:rsidR="00D7246E" w:rsidRPr="00AC4FBC" w:rsidRDefault="00D7246E" w:rsidP="00586E32">
            <w:pPr>
              <w:keepNext/>
              <w:keepLines/>
              <w:spacing w:after="0"/>
              <w:jc w:val="center"/>
              <w:rPr>
                <w:ins w:id="18313" w:author="1989" w:date="2024-03-27T13:57:00Z"/>
              </w:rPr>
            </w:pPr>
          </w:p>
        </w:tc>
      </w:tr>
      <w:tr w:rsidR="00D7246E" w:rsidRPr="00AC4FBC" w14:paraId="797ED6A2" w14:textId="77777777" w:rsidTr="00586E32">
        <w:trPr>
          <w:trHeight w:val="22"/>
          <w:ins w:id="18314" w:author="1989" w:date="2024-03-27T13:57:00Z"/>
          <w:trPrChange w:id="18315" w:author="1989" w:date="2024-03-27T13:57:00Z">
            <w:trPr>
              <w:trHeight w:val="22"/>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8316" w:author="1989" w:date="2024-03-27T13:57:00Z">
              <w:tcPr>
                <w:tcW w:w="1993" w:type="dxa"/>
                <w:tcBorders>
                  <w:bottom w:val="nil"/>
                </w:tcBorders>
                <w:shd w:val="clear" w:color="auto" w:fill="auto"/>
                <w:vAlign w:val="center"/>
              </w:tcPr>
            </w:tcPrChange>
          </w:tcPr>
          <w:p w14:paraId="7A27979E" w14:textId="77777777" w:rsidR="00D7246E" w:rsidRPr="00AC4FBC" w:rsidRDefault="00D7246E" w:rsidP="00586E32">
            <w:pPr>
              <w:pStyle w:val="TAC"/>
              <w:rPr>
                <w:ins w:id="18317" w:author="1989" w:date="2024-03-27T13:57:00Z"/>
              </w:rPr>
            </w:pPr>
          </w:p>
        </w:tc>
        <w:tc>
          <w:tcPr>
            <w:tcW w:w="716" w:type="dxa"/>
            <w:tcBorders>
              <w:top w:val="single" w:sz="4" w:space="0" w:color="auto"/>
              <w:left w:val="single" w:sz="4" w:space="0" w:color="auto"/>
              <w:bottom w:val="nil"/>
              <w:right w:val="single" w:sz="4" w:space="0" w:color="auto"/>
            </w:tcBorders>
            <w:vAlign w:val="center"/>
            <w:tcPrChange w:id="18318" w:author="1989" w:date="2024-03-27T13:57:00Z">
              <w:tcPr>
                <w:tcW w:w="716" w:type="dxa"/>
                <w:tcBorders>
                  <w:bottom w:val="nil"/>
                </w:tcBorders>
              </w:tcPr>
            </w:tcPrChange>
          </w:tcPr>
          <w:p w14:paraId="5BF07A83" w14:textId="77777777" w:rsidR="00D7246E" w:rsidRDefault="00D7246E" w:rsidP="00586E32">
            <w:pPr>
              <w:pStyle w:val="TAC"/>
              <w:rPr>
                <w:ins w:id="18319" w:author="1989" w:date="2024-03-27T13:57:00Z"/>
              </w:rPr>
            </w:pPr>
            <w:ins w:id="18320" w:author="1989" w:date="2024-03-27T13:57:00Z">
              <w:r w:rsidRPr="0012660D">
                <w:rPr>
                  <w:bCs/>
                  <w:lang w:eastAsia="ja-JP"/>
                </w:rPr>
                <w:t>1</w:t>
              </w:r>
            </w:ins>
          </w:p>
        </w:tc>
        <w:tc>
          <w:tcPr>
            <w:tcW w:w="1000" w:type="dxa"/>
            <w:tcBorders>
              <w:left w:val="single" w:sz="4" w:space="0" w:color="auto"/>
            </w:tcBorders>
            <w:shd w:val="clear" w:color="auto" w:fill="auto"/>
            <w:vAlign w:val="center"/>
            <w:tcPrChange w:id="18321" w:author="1989" w:date="2024-03-27T13:57:00Z">
              <w:tcPr>
                <w:tcW w:w="1000" w:type="dxa"/>
                <w:shd w:val="clear" w:color="auto" w:fill="auto"/>
              </w:tcPr>
            </w:tcPrChange>
          </w:tcPr>
          <w:p w14:paraId="3398E602" w14:textId="77777777" w:rsidR="00D7246E" w:rsidRPr="00EF5447" w:rsidRDefault="00D7246E" w:rsidP="00586E32">
            <w:pPr>
              <w:pStyle w:val="TAC"/>
              <w:rPr>
                <w:ins w:id="18322" w:author="1989" w:date="2024-03-27T13:57:00Z"/>
                <w:lang w:eastAsia="fi-FI"/>
              </w:rPr>
            </w:pPr>
            <w:ins w:id="18323" w:author="1989" w:date="2024-03-27T13:57:00Z">
              <w:r w:rsidRPr="0012660D">
                <w:rPr>
                  <w:bCs/>
                  <w:lang w:eastAsia="ja-JP"/>
                </w:rPr>
                <w:t>1</w:t>
              </w:r>
            </w:ins>
          </w:p>
        </w:tc>
        <w:tc>
          <w:tcPr>
            <w:tcW w:w="861" w:type="dxa"/>
            <w:shd w:val="clear" w:color="auto" w:fill="auto"/>
            <w:noWrap/>
            <w:vAlign w:val="center"/>
            <w:tcPrChange w:id="18324" w:author="1989" w:date="2024-03-27T13:57:00Z">
              <w:tcPr>
                <w:tcW w:w="861" w:type="dxa"/>
                <w:shd w:val="clear" w:color="auto" w:fill="auto"/>
                <w:noWrap/>
                <w:vAlign w:val="center"/>
              </w:tcPr>
            </w:tcPrChange>
          </w:tcPr>
          <w:p w14:paraId="0BBC9C38" w14:textId="77777777" w:rsidR="00D7246E" w:rsidRPr="00AC4FBC" w:rsidRDefault="00D7246E" w:rsidP="00586E32">
            <w:pPr>
              <w:pStyle w:val="TAC"/>
              <w:rPr>
                <w:ins w:id="18325" w:author="1989" w:date="2024-03-27T13:57:00Z"/>
                <w:lang w:eastAsia="ja-JP"/>
              </w:rPr>
            </w:pPr>
            <w:ins w:id="18326" w:author="1989" w:date="2024-03-27T13:57:00Z">
              <w:r w:rsidRPr="0012660D">
                <w:rPr>
                  <w:bCs/>
                </w:rPr>
                <w:t>N/A</w:t>
              </w:r>
            </w:ins>
          </w:p>
        </w:tc>
        <w:tc>
          <w:tcPr>
            <w:tcW w:w="1139" w:type="dxa"/>
            <w:shd w:val="clear" w:color="auto" w:fill="auto"/>
            <w:noWrap/>
            <w:vAlign w:val="center"/>
            <w:tcPrChange w:id="18327" w:author="1989" w:date="2024-03-27T13:57:00Z">
              <w:tcPr>
                <w:tcW w:w="1139" w:type="dxa"/>
                <w:shd w:val="clear" w:color="auto" w:fill="auto"/>
                <w:noWrap/>
                <w:vAlign w:val="center"/>
              </w:tcPr>
            </w:tcPrChange>
          </w:tcPr>
          <w:p w14:paraId="5DC1BA61" w14:textId="77777777" w:rsidR="00D7246E" w:rsidRDefault="00D7246E" w:rsidP="00586E32">
            <w:pPr>
              <w:pStyle w:val="TAC"/>
              <w:rPr>
                <w:ins w:id="18328" w:author="1989" w:date="2024-03-27T13:57:00Z"/>
                <w:lang w:eastAsia="ja-JP"/>
              </w:rPr>
            </w:pPr>
            <w:ins w:id="18329" w:author="1989" w:date="2024-03-27T13:57:00Z">
              <w:r w:rsidRPr="0012660D">
                <w:rPr>
                  <w:rFonts w:cs="Arial"/>
                  <w:bCs/>
                  <w:lang w:eastAsia="ja-JP"/>
                </w:rPr>
                <w:t>-62.7</w:t>
              </w:r>
            </w:ins>
          </w:p>
        </w:tc>
        <w:tc>
          <w:tcPr>
            <w:tcW w:w="1136" w:type="dxa"/>
            <w:shd w:val="clear" w:color="auto" w:fill="auto"/>
            <w:noWrap/>
            <w:vAlign w:val="center"/>
            <w:tcPrChange w:id="18330" w:author="1989" w:date="2024-03-27T13:57:00Z">
              <w:tcPr>
                <w:tcW w:w="1136" w:type="dxa"/>
                <w:shd w:val="clear" w:color="auto" w:fill="auto"/>
                <w:noWrap/>
                <w:vAlign w:val="center"/>
              </w:tcPr>
            </w:tcPrChange>
          </w:tcPr>
          <w:p w14:paraId="6C17F141" w14:textId="77777777" w:rsidR="00D7246E" w:rsidRDefault="00D7246E" w:rsidP="00586E32">
            <w:pPr>
              <w:pStyle w:val="TAC"/>
              <w:rPr>
                <w:ins w:id="18331" w:author="1989" w:date="2024-03-27T13:57:00Z"/>
                <w:lang w:eastAsia="ja-JP"/>
              </w:rPr>
            </w:pPr>
            <w:ins w:id="18332" w:author="1989" w:date="2024-03-27T13:57:00Z">
              <w:r w:rsidRPr="0012660D">
                <w:rPr>
                  <w:rFonts w:cs="Arial"/>
                  <w:bCs/>
                </w:rPr>
                <w:t>-</w:t>
              </w:r>
            </w:ins>
          </w:p>
        </w:tc>
        <w:tc>
          <w:tcPr>
            <w:tcW w:w="858" w:type="dxa"/>
            <w:shd w:val="clear" w:color="auto" w:fill="auto"/>
            <w:noWrap/>
            <w:vAlign w:val="center"/>
            <w:tcPrChange w:id="18333" w:author="1989" w:date="2024-03-27T13:57:00Z">
              <w:tcPr>
                <w:tcW w:w="858" w:type="dxa"/>
                <w:shd w:val="clear" w:color="auto" w:fill="auto"/>
                <w:noWrap/>
                <w:vAlign w:val="center"/>
              </w:tcPr>
            </w:tcPrChange>
          </w:tcPr>
          <w:p w14:paraId="6D8F3888" w14:textId="77777777" w:rsidR="00D7246E" w:rsidRDefault="00D7246E" w:rsidP="00586E32">
            <w:pPr>
              <w:pStyle w:val="TAC"/>
              <w:rPr>
                <w:ins w:id="18334" w:author="1989" w:date="2024-03-27T13:57:00Z"/>
              </w:rPr>
            </w:pPr>
            <w:ins w:id="18335" w:author="1989" w:date="2024-03-27T13:57:00Z">
              <w:r w:rsidRPr="0012660D">
                <w:rPr>
                  <w:bCs/>
                </w:rPr>
                <w:t>-</w:t>
              </w:r>
            </w:ins>
          </w:p>
        </w:tc>
        <w:tc>
          <w:tcPr>
            <w:tcW w:w="862" w:type="dxa"/>
            <w:shd w:val="clear" w:color="auto" w:fill="auto"/>
            <w:vAlign w:val="center"/>
            <w:tcPrChange w:id="18336" w:author="1989" w:date="2024-03-27T13:57:00Z">
              <w:tcPr>
                <w:tcW w:w="862" w:type="dxa"/>
                <w:shd w:val="clear" w:color="auto" w:fill="auto"/>
                <w:vAlign w:val="center"/>
              </w:tcPr>
            </w:tcPrChange>
          </w:tcPr>
          <w:p w14:paraId="2A78A53B" w14:textId="77777777" w:rsidR="00D7246E" w:rsidRDefault="00D7246E" w:rsidP="00586E32">
            <w:pPr>
              <w:pStyle w:val="TAC"/>
              <w:rPr>
                <w:ins w:id="18337" w:author="1989" w:date="2024-03-27T13:57:00Z"/>
              </w:rPr>
            </w:pPr>
            <w:ins w:id="18338" w:author="1989" w:date="2024-03-27T13:57:00Z">
              <w:r w:rsidRPr="0012660D">
                <w:rPr>
                  <w:bCs/>
                </w:rPr>
                <w:t>-</w:t>
              </w:r>
            </w:ins>
          </w:p>
        </w:tc>
        <w:tc>
          <w:tcPr>
            <w:tcW w:w="1002" w:type="dxa"/>
            <w:shd w:val="clear" w:color="auto" w:fill="auto"/>
            <w:vAlign w:val="center"/>
            <w:tcPrChange w:id="18339" w:author="1989" w:date="2024-03-27T13:57:00Z">
              <w:tcPr>
                <w:tcW w:w="1002" w:type="dxa"/>
                <w:shd w:val="clear" w:color="auto" w:fill="auto"/>
                <w:vAlign w:val="center"/>
              </w:tcPr>
            </w:tcPrChange>
          </w:tcPr>
          <w:p w14:paraId="71678A98" w14:textId="77777777" w:rsidR="00D7246E" w:rsidRDefault="00D7246E" w:rsidP="00586E32">
            <w:pPr>
              <w:pStyle w:val="TAC"/>
              <w:rPr>
                <w:ins w:id="18340" w:author="1989" w:date="2024-03-27T13:57:00Z"/>
                <w:lang w:eastAsia="ja-JP"/>
              </w:rPr>
            </w:pPr>
            <w:ins w:id="18341" w:author="1989" w:date="2024-03-27T13:57:00Z">
              <w:r w:rsidRPr="0012660D">
                <w:rPr>
                  <w:bCs/>
                </w:rPr>
                <w:t>FDD</w:t>
              </w:r>
            </w:ins>
          </w:p>
        </w:tc>
        <w:tc>
          <w:tcPr>
            <w:tcW w:w="716" w:type="dxa"/>
            <w:shd w:val="clear" w:color="auto" w:fill="auto"/>
            <w:vAlign w:val="center"/>
            <w:tcPrChange w:id="18342" w:author="1989" w:date="2024-03-27T13:57:00Z">
              <w:tcPr>
                <w:tcW w:w="716" w:type="dxa"/>
                <w:shd w:val="clear" w:color="auto" w:fill="auto"/>
              </w:tcPr>
            </w:tcPrChange>
          </w:tcPr>
          <w:p w14:paraId="2C3CD1F8" w14:textId="77777777" w:rsidR="00D7246E" w:rsidRPr="00EF5447" w:rsidRDefault="00D7246E" w:rsidP="00586E32">
            <w:pPr>
              <w:pStyle w:val="TAC"/>
              <w:rPr>
                <w:ins w:id="18343" w:author="1989" w:date="2024-03-27T13:57:00Z"/>
                <w:rFonts w:eastAsia="Malgun Gothic"/>
                <w:lang w:eastAsia="ko-KR"/>
              </w:rPr>
            </w:pPr>
            <w:ins w:id="18344" w:author="1989" w:date="2024-03-27T13:57:00Z">
              <w:r w:rsidRPr="00EC7436">
                <w:rPr>
                  <w:rFonts w:hint="eastAsia"/>
                  <w:bCs/>
                  <w:lang w:eastAsia="ja-JP"/>
                </w:rPr>
                <w:t>I</w:t>
              </w:r>
              <w:r w:rsidRPr="00EC7436">
                <w:rPr>
                  <w:bCs/>
                  <w:lang w:eastAsia="ja-JP"/>
                </w:rPr>
                <w:t>MD2</w:t>
              </w:r>
            </w:ins>
          </w:p>
        </w:tc>
        <w:tc>
          <w:tcPr>
            <w:tcW w:w="850" w:type="dxa"/>
            <w:tcPrChange w:id="18345" w:author="1989" w:date="2024-03-27T13:57:00Z">
              <w:tcPr>
                <w:tcW w:w="850" w:type="dxa"/>
              </w:tcPr>
            </w:tcPrChange>
          </w:tcPr>
          <w:p w14:paraId="344FEE89" w14:textId="77777777" w:rsidR="00D7246E" w:rsidRPr="00AC4FBC" w:rsidRDefault="00D7246E" w:rsidP="00586E32">
            <w:pPr>
              <w:keepNext/>
              <w:keepLines/>
              <w:spacing w:after="0"/>
              <w:jc w:val="center"/>
              <w:rPr>
                <w:ins w:id="18346" w:author="1989" w:date="2024-03-27T13:57:00Z"/>
              </w:rPr>
            </w:pPr>
          </w:p>
        </w:tc>
      </w:tr>
      <w:tr w:rsidR="00D7246E" w:rsidRPr="00AC4FBC" w14:paraId="5F45BAC5" w14:textId="77777777" w:rsidTr="00586E32">
        <w:trPr>
          <w:trHeight w:val="22"/>
          <w:ins w:id="18347" w:author="1989" w:date="2024-03-27T13:57:00Z"/>
          <w:trPrChange w:id="18348"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349" w:author="1989" w:date="2024-03-27T13:57:00Z">
              <w:tcPr>
                <w:tcW w:w="1993" w:type="dxa"/>
                <w:tcBorders>
                  <w:bottom w:val="nil"/>
                </w:tcBorders>
                <w:shd w:val="clear" w:color="auto" w:fill="auto"/>
                <w:vAlign w:val="center"/>
              </w:tcPr>
            </w:tcPrChange>
          </w:tcPr>
          <w:p w14:paraId="11FCEF07" w14:textId="77777777" w:rsidR="00D7246E" w:rsidRPr="00AC4FBC" w:rsidRDefault="00D7246E" w:rsidP="00586E32">
            <w:pPr>
              <w:pStyle w:val="TAC"/>
              <w:rPr>
                <w:ins w:id="18350" w:author="1989" w:date="2024-03-27T13:57:00Z"/>
              </w:rPr>
            </w:pPr>
          </w:p>
        </w:tc>
        <w:tc>
          <w:tcPr>
            <w:tcW w:w="716" w:type="dxa"/>
            <w:tcBorders>
              <w:top w:val="nil"/>
              <w:left w:val="single" w:sz="4" w:space="0" w:color="auto"/>
              <w:bottom w:val="nil"/>
              <w:right w:val="single" w:sz="4" w:space="0" w:color="auto"/>
            </w:tcBorders>
            <w:vAlign w:val="center"/>
            <w:tcPrChange w:id="18351" w:author="1989" w:date="2024-03-27T13:57:00Z">
              <w:tcPr>
                <w:tcW w:w="716" w:type="dxa"/>
                <w:tcBorders>
                  <w:bottom w:val="nil"/>
                </w:tcBorders>
              </w:tcPr>
            </w:tcPrChange>
          </w:tcPr>
          <w:p w14:paraId="2F6AA1DB" w14:textId="77777777" w:rsidR="00D7246E" w:rsidRDefault="00D7246E" w:rsidP="00586E32">
            <w:pPr>
              <w:pStyle w:val="TAC"/>
              <w:rPr>
                <w:ins w:id="18352" w:author="1989" w:date="2024-03-27T13:57:00Z"/>
              </w:rPr>
            </w:pPr>
          </w:p>
        </w:tc>
        <w:tc>
          <w:tcPr>
            <w:tcW w:w="1000" w:type="dxa"/>
            <w:tcBorders>
              <w:left w:val="single" w:sz="4" w:space="0" w:color="auto"/>
            </w:tcBorders>
            <w:shd w:val="clear" w:color="auto" w:fill="auto"/>
            <w:vAlign w:val="center"/>
            <w:tcPrChange w:id="18353" w:author="1989" w:date="2024-03-27T13:57:00Z">
              <w:tcPr>
                <w:tcW w:w="1000" w:type="dxa"/>
                <w:shd w:val="clear" w:color="auto" w:fill="auto"/>
              </w:tcPr>
            </w:tcPrChange>
          </w:tcPr>
          <w:p w14:paraId="28D01EE2" w14:textId="77777777" w:rsidR="00D7246E" w:rsidRPr="00EF5447" w:rsidRDefault="00D7246E" w:rsidP="00586E32">
            <w:pPr>
              <w:pStyle w:val="TAC"/>
              <w:rPr>
                <w:ins w:id="18354" w:author="1989" w:date="2024-03-27T13:57:00Z"/>
                <w:lang w:eastAsia="fi-FI"/>
              </w:rPr>
            </w:pPr>
            <w:ins w:id="18355" w:author="1989" w:date="2024-03-27T13:57:00Z">
              <w:r w:rsidRPr="0012660D">
                <w:rPr>
                  <w:bCs/>
                  <w:lang w:eastAsia="ja-JP"/>
                </w:rPr>
                <w:t>21</w:t>
              </w:r>
            </w:ins>
          </w:p>
        </w:tc>
        <w:tc>
          <w:tcPr>
            <w:tcW w:w="861" w:type="dxa"/>
            <w:shd w:val="clear" w:color="auto" w:fill="auto"/>
            <w:noWrap/>
            <w:vAlign w:val="center"/>
            <w:tcPrChange w:id="18356" w:author="1989" w:date="2024-03-27T13:57:00Z">
              <w:tcPr>
                <w:tcW w:w="861" w:type="dxa"/>
                <w:shd w:val="clear" w:color="auto" w:fill="auto"/>
                <w:noWrap/>
                <w:vAlign w:val="center"/>
              </w:tcPr>
            </w:tcPrChange>
          </w:tcPr>
          <w:p w14:paraId="533D9326" w14:textId="77777777" w:rsidR="00D7246E" w:rsidRPr="00AC4FBC" w:rsidRDefault="00D7246E" w:rsidP="00586E32">
            <w:pPr>
              <w:pStyle w:val="TAC"/>
              <w:rPr>
                <w:ins w:id="18357" w:author="1989" w:date="2024-03-27T13:57:00Z"/>
                <w:lang w:eastAsia="ja-JP"/>
              </w:rPr>
            </w:pPr>
            <w:ins w:id="18358" w:author="1989" w:date="2024-03-27T13:57:00Z">
              <w:r w:rsidRPr="0012660D">
                <w:rPr>
                  <w:bCs/>
                </w:rPr>
                <w:t>N/A</w:t>
              </w:r>
            </w:ins>
          </w:p>
        </w:tc>
        <w:tc>
          <w:tcPr>
            <w:tcW w:w="1139" w:type="dxa"/>
            <w:shd w:val="clear" w:color="auto" w:fill="auto"/>
            <w:noWrap/>
            <w:vAlign w:val="center"/>
            <w:tcPrChange w:id="18359" w:author="1989" w:date="2024-03-27T13:57:00Z">
              <w:tcPr>
                <w:tcW w:w="1139" w:type="dxa"/>
                <w:shd w:val="clear" w:color="auto" w:fill="auto"/>
                <w:noWrap/>
                <w:vAlign w:val="center"/>
              </w:tcPr>
            </w:tcPrChange>
          </w:tcPr>
          <w:p w14:paraId="7C430AD8" w14:textId="77777777" w:rsidR="00D7246E" w:rsidRDefault="00D7246E" w:rsidP="00586E32">
            <w:pPr>
              <w:pStyle w:val="TAC"/>
              <w:rPr>
                <w:ins w:id="18360" w:author="1989" w:date="2024-03-27T13:57:00Z"/>
                <w:lang w:eastAsia="ja-JP"/>
              </w:rPr>
            </w:pPr>
            <w:ins w:id="18361" w:author="1989" w:date="2024-03-27T13:57:00Z">
              <w:r w:rsidRPr="0012660D">
                <w:rPr>
                  <w:rFonts w:cs="Arial"/>
                  <w:bCs/>
                </w:rPr>
                <w:t>REFSENS</w:t>
              </w:r>
            </w:ins>
          </w:p>
        </w:tc>
        <w:tc>
          <w:tcPr>
            <w:tcW w:w="1136" w:type="dxa"/>
            <w:shd w:val="clear" w:color="auto" w:fill="auto"/>
            <w:noWrap/>
            <w:vAlign w:val="center"/>
            <w:tcPrChange w:id="18362" w:author="1989" w:date="2024-03-27T13:57:00Z">
              <w:tcPr>
                <w:tcW w:w="1136" w:type="dxa"/>
                <w:shd w:val="clear" w:color="auto" w:fill="auto"/>
                <w:noWrap/>
                <w:vAlign w:val="center"/>
              </w:tcPr>
            </w:tcPrChange>
          </w:tcPr>
          <w:p w14:paraId="3303EBD8" w14:textId="77777777" w:rsidR="00D7246E" w:rsidRDefault="00D7246E" w:rsidP="00586E32">
            <w:pPr>
              <w:pStyle w:val="TAC"/>
              <w:rPr>
                <w:ins w:id="18363" w:author="1989" w:date="2024-03-27T13:57:00Z"/>
                <w:lang w:eastAsia="ja-JP"/>
              </w:rPr>
            </w:pPr>
            <w:ins w:id="18364" w:author="1989" w:date="2024-03-27T13:57:00Z">
              <w:r w:rsidRPr="0012660D">
                <w:rPr>
                  <w:rFonts w:cs="Arial"/>
                  <w:bCs/>
                </w:rPr>
                <w:t>-</w:t>
              </w:r>
            </w:ins>
          </w:p>
        </w:tc>
        <w:tc>
          <w:tcPr>
            <w:tcW w:w="858" w:type="dxa"/>
            <w:shd w:val="clear" w:color="auto" w:fill="auto"/>
            <w:noWrap/>
            <w:vAlign w:val="center"/>
            <w:tcPrChange w:id="18365" w:author="1989" w:date="2024-03-27T13:57:00Z">
              <w:tcPr>
                <w:tcW w:w="858" w:type="dxa"/>
                <w:shd w:val="clear" w:color="auto" w:fill="auto"/>
                <w:noWrap/>
                <w:vAlign w:val="center"/>
              </w:tcPr>
            </w:tcPrChange>
          </w:tcPr>
          <w:p w14:paraId="387B7C2F" w14:textId="77777777" w:rsidR="00D7246E" w:rsidRDefault="00D7246E" w:rsidP="00586E32">
            <w:pPr>
              <w:pStyle w:val="TAC"/>
              <w:rPr>
                <w:ins w:id="18366" w:author="1989" w:date="2024-03-27T13:57:00Z"/>
              </w:rPr>
            </w:pPr>
            <w:ins w:id="18367" w:author="1989" w:date="2024-03-27T13:57:00Z">
              <w:r w:rsidRPr="0012660D">
                <w:rPr>
                  <w:bCs/>
                </w:rPr>
                <w:t>-</w:t>
              </w:r>
            </w:ins>
          </w:p>
        </w:tc>
        <w:tc>
          <w:tcPr>
            <w:tcW w:w="862" w:type="dxa"/>
            <w:shd w:val="clear" w:color="auto" w:fill="auto"/>
            <w:vAlign w:val="center"/>
            <w:tcPrChange w:id="18368" w:author="1989" w:date="2024-03-27T13:57:00Z">
              <w:tcPr>
                <w:tcW w:w="862" w:type="dxa"/>
                <w:shd w:val="clear" w:color="auto" w:fill="auto"/>
                <w:vAlign w:val="center"/>
              </w:tcPr>
            </w:tcPrChange>
          </w:tcPr>
          <w:p w14:paraId="7457F22F" w14:textId="77777777" w:rsidR="00D7246E" w:rsidRDefault="00D7246E" w:rsidP="00586E32">
            <w:pPr>
              <w:pStyle w:val="TAC"/>
              <w:rPr>
                <w:ins w:id="18369" w:author="1989" w:date="2024-03-27T13:57:00Z"/>
              </w:rPr>
            </w:pPr>
            <w:ins w:id="18370" w:author="1989" w:date="2024-03-27T13:57:00Z">
              <w:r w:rsidRPr="0012660D">
                <w:rPr>
                  <w:bCs/>
                </w:rPr>
                <w:t>-</w:t>
              </w:r>
            </w:ins>
          </w:p>
        </w:tc>
        <w:tc>
          <w:tcPr>
            <w:tcW w:w="1002" w:type="dxa"/>
            <w:shd w:val="clear" w:color="auto" w:fill="auto"/>
            <w:vAlign w:val="center"/>
            <w:tcPrChange w:id="18371" w:author="1989" w:date="2024-03-27T13:57:00Z">
              <w:tcPr>
                <w:tcW w:w="1002" w:type="dxa"/>
                <w:shd w:val="clear" w:color="auto" w:fill="auto"/>
                <w:vAlign w:val="center"/>
              </w:tcPr>
            </w:tcPrChange>
          </w:tcPr>
          <w:p w14:paraId="6CF2F07B" w14:textId="77777777" w:rsidR="00D7246E" w:rsidRDefault="00D7246E" w:rsidP="00586E32">
            <w:pPr>
              <w:pStyle w:val="TAC"/>
              <w:rPr>
                <w:ins w:id="18372" w:author="1989" w:date="2024-03-27T13:57:00Z"/>
                <w:lang w:eastAsia="ja-JP"/>
              </w:rPr>
            </w:pPr>
            <w:ins w:id="18373" w:author="1989" w:date="2024-03-27T13:57:00Z">
              <w:r w:rsidRPr="0012660D">
                <w:rPr>
                  <w:bCs/>
                </w:rPr>
                <w:t>FDD</w:t>
              </w:r>
            </w:ins>
          </w:p>
        </w:tc>
        <w:tc>
          <w:tcPr>
            <w:tcW w:w="716" w:type="dxa"/>
            <w:shd w:val="clear" w:color="auto" w:fill="auto"/>
            <w:vAlign w:val="center"/>
            <w:tcPrChange w:id="18374" w:author="1989" w:date="2024-03-27T13:57:00Z">
              <w:tcPr>
                <w:tcW w:w="716" w:type="dxa"/>
                <w:shd w:val="clear" w:color="auto" w:fill="auto"/>
              </w:tcPr>
            </w:tcPrChange>
          </w:tcPr>
          <w:p w14:paraId="3F007ED1" w14:textId="77777777" w:rsidR="00D7246E" w:rsidRPr="00EF5447" w:rsidRDefault="00D7246E" w:rsidP="00586E32">
            <w:pPr>
              <w:pStyle w:val="TAC"/>
              <w:rPr>
                <w:ins w:id="18375" w:author="1989" w:date="2024-03-27T13:57:00Z"/>
                <w:rFonts w:eastAsia="Malgun Gothic"/>
                <w:lang w:eastAsia="ko-KR"/>
              </w:rPr>
            </w:pPr>
            <w:ins w:id="18376" w:author="1989" w:date="2024-03-27T13:57:00Z">
              <w:r w:rsidRPr="00EC7436">
                <w:rPr>
                  <w:bCs/>
                </w:rPr>
                <w:t>N/A</w:t>
              </w:r>
            </w:ins>
          </w:p>
        </w:tc>
        <w:tc>
          <w:tcPr>
            <w:tcW w:w="850" w:type="dxa"/>
            <w:tcPrChange w:id="18377" w:author="1989" w:date="2024-03-27T13:57:00Z">
              <w:tcPr>
                <w:tcW w:w="850" w:type="dxa"/>
              </w:tcPr>
            </w:tcPrChange>
          </w:tcPr>
          <w:p w14:paraId="110DF391" w14:textId="77777777" w:rsidR="00D7246E" w:rsidRPr="00AC4FBC" w:rsidRDefault="00D7246E" w:rsidP="00586E32">
            <w:pPr>
              <w:keepNext/>
              <w:keepLines/>
              <w:spacing w:after="0"/>
              <w:jc w:val="center"/>
              <w:rPr>
                <w:ins w:id="18378" w:author="1989" w:date="2024-03-27T13:57:00Z"/>
              </w:rPr>
            </w:pPr>
          </w:p>
        </w:tc>
      </w:tr>
      <w:tr w:rsidR="00D7246E" w:rsidRPr="00AC4FBC" w14:paraId="4998707F" w14:textId="77777777" w:rsidTr="00586E32">
        <w:trPr>
          <w:trHeight w:val="22"/>
          <w:ins w:id="18379" w:author="1989" w:date="2024-03-27T13:57:00Z"/>
          <w:trPrChange w:id="18380"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381" w:author="1989" w:date="2024-03-27T13:57:00Z">
              <w:tcPr>
                <w:tcW w:w="1993" w:type="dxa"/>
                <w:tcBorders>
                  <w:bottom w:val="nil"/>
                </w:tcBorders>
                <w:shd w:val="clear" w:color="auto" w:fill="auto"/>
                <w:vAlign w:val="center"/>
              </w:tcPr>
            </w:tcPrChange>
          </w:tcPr>
          <w:p w14:paraId="111B0125" w14:textId="77777777" w:rsidR="00D7246E" w:rsidRPr="00AC4FBC" w:rsidRDefault="00D7246E" w:rsidP="00586E32">
            <w:pPr>
              <w:pStyle w:val="TAC"/>
              <w:rPr>
                <w:ins w:id="18382" w:author="1989" w:date="2024-03-27T13:57:00Z"/>
              </w:rPr>
            </w:pPr>
          </w:p>
        </w:tc>
        <w:tc>
          <w:tcPr>
            <w:tcW w:w="716" w:type="dxa"/>
            <w:tcBorders>
              <w:top w:val="nil"/>
              <w:left w:val="single" w:sz="4" w:space="0" w:color="auto"/>
              <w:bottom w:val="single" w:sz="4" w:space="0" w:color="auto"/>
              <w:right w:val="single" w:sz="4" w:space="0" w:color="auto"/>
            </w:tcBorders>
            <w:vAlign w:val="center"/>
            <w:tcPrChange w:id="18383" w:author="1989" w:date="2024-03-27T13:57:00Z">
              <w:tcPr>
                <w:tcW w:w="716" w:type="dxa"/>
                <w:tcBorders>
                  <w:bottom w:val="nil"/>
                </w:tcBorders>
              </w:tcPr>
            </w:tcPrChange>
          </w:tcPr>
          <w:p w14:paraId="5407994B" w14:textId="77777777" w:rsidR="00D7246E" w:rsidRDefault="00D7246E" w:rsidP="00586E32">
            <w:pPr>
              <w:pStyle w:val="TAC"/>
              <w:rPr>
                <w:ins w:id="18384" w:author="1989" w:date="2024-03-27T13:57:00Z"/>
              </w:rPr>
            </w:pPr>
          </w:p>
        </w:tc>
        <w:tc>
          <w:tcPr>
            <w:tcW w:w="1000" w:type="dxa"/>
            <w:tcBorders>
              <w:left w:val="single" w:sz="4" w:space="0" w:color="auto"/>
            </w:tcBorders>
            <w:shd w:val="clear" w:color="auto" w:fill="auto"/>
            <w:vAlign w:val="center"/>
            <w:tcPrChange w:id="18385" w:author="1989" w:date="2024-03-27T13:57:00Z">
              <w:tcPr>
                <w:tcW w:w="1000" w:type="dxa"/>
                <w:shd w:val="clear" w:color="auto" w:fill="auto"/>
              </w:tcPr>
            </w:tcPrChange>
          </w:tcPr>
          <w:p w14:paraId="4290BC92" w14:textId="77777777" w:rsidR="00D7246E" w:rsidRPr="00EF5447" w:rsidRDefault="00D7246E" w:rsidP="00586E32">
            <w:pPr>
              <w:pStyle w:val="TAC"/>
              <w:rPr>
                <w:ins w:id="18386" w:author="1989" w:date="2024-03-27T13:57:00Z"/>
                <w:lang w:eastAsia="fi-FI"/>
              </w:rPr>
            </w:pPr>
            <w:ins w:id="18387" w:author="1989" w:date="2024-03-27T13:57:00Z">
              <w:r w:rsidRPr="0012660D">
                <w:rPr>
                  <w:bCs/>
                  <w:lang w:eastAsia="ja-JP"/>
                </w:rPr>
                <w:t>n78</w:t>
              </w:r>
            </w:ins>
          </w:p>
        </w:tc>
        <w:tc>
          <w:tcPr>
            <w:tcW w:w="861" w:type="dxa"/>
            <w:shd w:val="clear" w:color="auto" w:fill="auto"/>
            <w:noWrap/>
            <w:vAlign w:val="center"/>
            <w:tcPrChange w:id="18388" w:author="1989" w:date="2024-03-27T13:57:00Z">
              <w:tcPr>
                <w:tcW w:w="861" w:type="dxa"/>
                <w:shd w:val="clear" w:color="auto" w:fill="auto"/>
                <w:noWrap/>
                <w:vAlign w:val="center"/>
              </w:tcPr>
            </w:tcPrChange>
          </w:tcPr>
          <w:p w14:paraId="459EFD36" w14:textId="77777777" w:rsidR="00D7246E" w:rsidRPr="00AC4FBC" w:rsidRDefault="00D7246E" w:rsidP="00586E32">
            <w:pPr>
              <w:pStyle w:val="TAC"/>
              <w:rPr>
                <w:ins w:id="18389" w:author="1989" w:date="2024-03-27T13:57:00Z"/>
                <w:lang w:eastAsia="ja-JP"/>
              </w:rPr>
            </w:pPr>
            <w:ins w:id="18390" w:author="1989" w:date="2024-03-27T13:57:00Z">
              <w:r w:rsidRPr="0012660D">
                <w:rPr>
                  <w:bCs/>
                  <w:lang w:eastAsia="ja-JP"/>
                </w:rPr>
                <w:t>15</w:t>
              </w:r>
            </w:ins>
          </w:p>
        </w:tc>
        <w:tc>
          <w:tcPr>
            <w:tcW w:w="1139" w:type="dxa"/>
            <w:shd w:val="clear" w:color="auto" w:fill="auto"/>
            <w:noWrap/>
            <w:vAlign w:val="center"/>
            <w:tcPrChange w:id="18391" w:author="1989" w:date="2024-03-27T13:57:00Z">
              <w:tcPr>
                <w:tcW w:w="1139" w:type="dxa"/>
                <w:shd w:val="clear" w:color="auto" w:fill="auto"/>
                <w:noWrap/>
                <w:vAlign w:val="center"/>
              </w:tcPr>
            </w:tcPrChange>
          </w:tcPr>
          <w:p w14:paraId="7F64E817" w14:textId="77777777" w:rsidR="00D7246E" w:rsidRDefault="00D7246E" w:rsidP="00586E32">
            <w:pPr>
              <w:pStyle w:val="TAC"/>
              <w:rPr>
                <w:ins w:id="18392" w:author="1989" w:date="2024-03-27T13:57:00Z"/>
                <w:lang w:eastAsia="ja-JP"/>
              </w:rPr>
            </w:pPr>
            <w:ins w:id="18393" w:author="1989" w:date="2024-03-27T13:57:00Z">
              <w:r w:rsidRPr="0012660D">
                <w:rPr>
                  <w:rFonts w:cs="Arial"/>
                  <w:bCs/>
                  <w:lang w:eastAsia="ja-JP"/>
                </w:rPr>
                <w:t>-</w:t>
              </w:r>
            </w:ins>
          </w:p>
        </w:tc>
        <w:tc>
          <w:tcPr>
            <w:tcW w:w="1136" w:type="dxa"/>
            <w:shd w:val="clear" w:color="auto" w:fill="auto"/>
            <w:noWrap/>
            <w:vAlign w:val="center"/>
            <w:tcPrChange w:id="18394" w:author="1989" w:date="2024-03-27T13:57:00Z">
              <w:tcPr>
                <w:tcW w:w="1136" w:type="dxa"/>
                <w:shd w:val="clear" w:color="auto" w:fill="auto"/>
                <w:noWrap/>
                <w:vAlign w:val="center"/>
              </w:tcPr>
            </w:tcPrChange>
          </w:tcPr>
          <w:p w14:paraId="5D28B4A3" w14:textId="77777777" w:rsidR="00D7246E" w:rsidRDefault="00D7246E" w:rsidP="00586E32">
            <w:pPr>
              <w:pStyle w:val="TAC"/>
              <w:rPr>
                <w:ins w:id="18395" w:author="1989" w:date="2024-03-27T13:57:00Z"/>
                <w:lang w:eastAsia="ja-JP"/>
              </w:rPr>
            </w:pPr>
            <w:ins w:id="18396" w:author="1989" w:date="2024-03-27T13:57:00Z">
              <w:r w:rsidRPr="0012660D">
                <w:rPr>
                  <w:rFonts w:cs="Arial"/>
                  <w:bCs/>
                </w:rPr>
                <w:t>REFSENS</w:t>
              </w:r>
            </w:ins>
          </w:p>
        </w:tc>
        <w:tc>
          <w:tcPr>
            <w:tcW w:w="858" w:type="dxa"/>
            <w:shd w:val="clear" w:color="auto" w:fill="auto"/>
            <w:noWrap/>
            <w:vAlign w:val="center"/>
            <w:tcPrChange w:id="18397" w:author="1989" w:date="2024-03-27T13:57:00Z">
              <w:tcPr>
                <w:tcW w:w="858" w:type="dxa"/>
                <w:shd w:val="clear" w:color="auto" w:fill="auto"/>
                <w:noWrap/>
                <w:vAlign w:val="center"/>
              </w:tcPr>
            </w:tcPrChange>
          </w:tcPr>
          <w:p w14:paraId="7DA6BBD6" w14:textId="77777777" w:rsidR="00D7246E" w:rsidRDefault="00D7246E" w:rsidP="00586E32">
            <w:pPr>
              <w:pStyle w:val="TAC"/>
              <w:rPr>
                <w:ins w:id="18398" w:author="1989" w:date="2024-03-27T13:57:00Z"/>
              </w:rPr>
            </w:pPr>
            <w:ins w:id="18399" w:author="1989" w:date="2024-03-27T13:57:00Z">
              <w:r w:rsidRPr="0012660D">
                <w:rPr>
                  <w:bCs/>
                </w:rPr>
                <w:t>-</w:t>
              </w:r>
            </w:ins>
          </w:p>
        </w:tc>
        <w:tc>
          <w:tcPr>
            <w:tcW w:w="862" w:type="dxa"/>
            <w:shd w:val="clear" w:color="auto" w:fill="auto"/>
            <w:vAlign w:val="center"/>
            <w:tcPrChange w:id="18400" w:author="1989" w:date="2024-03-27T13:57:00Z">
              <w:tcPr>
                <w:tcW w:w="862" w:type="dxa"/>
                <w:shd w:val="clear" w:color="auto" w:fill="auto"/>
                <w:vAlign w:val="center"/>
              </w:tcPr>
            </w:tcPrChange>
          </w:tcPr>
          <w:p w14:paraId="0080ECCB" w14:textId="77777777" w:rsidR="00D7246E" w:rsidRDefault="00D7246E" w:rsidP="00586E32">
            <w:pPr>
              <w:pStyle w:val="TAC"/>
              <w:rPr>
                <w:ins w:id="18401" w:author="1989" w:date="2024-03-27T13:57:00Z"/>
              </w:rPr>
            </w:pPr>
            <w:ins w:id="18402" w:author="1989" w:date="2024-03-27T13:57:00Z">
              <w:r w:rsidRPr="0012660D">
                <w:rPr>
                  <w:bCs/>
                </w:rPr>
                <w:t>-</w:t>
              </w:r>
            </w:ins>
          </w:p>
        </w:tc>
        <w:tc>
          <w:tcPr>
            <w:tcW w:w="1002" w:type="dxa"/>
            <w:shd w:val="clear" w:color="auto" w:fill="auto"/>
            <w:vAlign w:val="center"/>
            <w:tcPrChange w:id="18403" w:author="1989" w:date="2024-03-27T13:57:00Z">
              <w:tcPr>
                <w:tcW w:w="1002" w:type="dxa"/>
                <w:shd w:val="clear" w:color="auto" w:fill="auto"/>
                <w:vAlign w:val="center"/>
              </w:tcPr>
            </w:tcPrChange>
          </w:tcPr>
          <w:p w14:paraId="6D08D886" w14:textId="77777777" w:rsidR="00D7246E" w:rsidRDefault="00D7246E" w:rsidP="00586E32">
            <w:pPr>
              <w:pStyle w:val="TAC"/>
              <w:rPr>
                <w:ins w:id="18404" w:author="1989" w:date="2024-03-27T13:57:00Z"/>
                <w:lang w:eastAsia="ja-JP"/>
              </w:rPr>
            </w:pPr>
            <w:ins w:id="18405" w:author="1989" w:date="2024-03-27T13:57:00Z">
              <w:r w:rsidRPr="0012660D">
                <w:rPr>
                  <w:bCs/>
                </w:rPr>
                <w:t>TDD</w:t>
              </w:r>
            </w:ins>
          </w:p>
        </w:tc>
        <w:tc>
          <w:tcPr>
            <w:tcW w:w="716" w:type="dxa"/>
            <w:shd w:val="clear" w:color="auto" w:fill="auto"/>
            <w:vAlign w:val="center"/>
            <w:tcPrChange w:id="18406" w:author="1989" w:date="2024-03-27T13:57:00Z">
              <w:tcPr>
                <w:tcW w:w="716" w:type="dxa"/>
                <w:shd w:val="clear" w:color="auto" w:fill="auto"/>
              </w:tcPr>
            </w:tcPrChange>
          </w:tcPr>
          <w:p w14:paraId="0767700A" w14:textId="77777777" w:rsidR="00D7246E" w:rsidRPr="00EF5447" w:rsidRDefault="00D7246E" w:rsidP="00586E32">
            <w:pPr>
              <w:pStyle w:val="TAC"/>
              <w:rPr>
                <w:ins w:id="18407" w:author="1989" w:date="2024-03-27T13:57:00Z"/>
                <w:rFonts w:eastAsia="Malgun Gothic"/>
                <w:lang w:eastAsia="ko-KR"/>
              </w:rPr>
            </w:pPr>
            <w:ins w:id="18408" w:author="1989" w:date="2024-03-27T13:57:00Z">
              <w:r w:rsidRPr="00EC7436">
                <w:rPr>
                  <w:bCs/>
                </w:rPr>
                <w:t>N/A</w:t>
              </w:r>
            </w:ins>
          </w:p>
        </w:tc>
        <w:tc>
          <w:tcPr>
            <w:tcW w:w="850" w:type="dxa"/>
            <w:tcPrChange w:id="18409" w:author="1989" w:date="2024-03-27T13:57:00Z">
              <w:tcPr>
                <w:tcW w:w="850" w:type="dxa"/>
              </w:tcPr>
            </w:tcPrChange>
          </w:tcPr>
          <w:p w14:paraId="2641E91B" w14:textId="77777777" w:rsidR="00D7246E" w:rsidRPr="00AC4FBC" w:rsidRDefault="00D7246E" w:rsidP="00586E32">
            <w:pPr>
              <w:keepNext/>
              <w:keepLines/>
              <w:spacing w:after="0"/>
              <w:jc w:val="center"/>
              <w:rPr>
                <w:ins w:id="18410" w:author="1989" w:date="2024-03-27T13:57:00Z"/>
              </w:rPr>
            </w:pPr>
          </w:p>
        </w:tc>
      </w:tr>
      <w:tr w:rsidR="00D7246E" w:rsidRPr="00AC4FBC" w14:paraId="3A70F3FE" w14:textId="77777777" w:rsidTr="00586E32">
        <w:trPr>
          <w:trHeight w:val="22"/>
          <w:ins w:id="18411" w:author="1989" w:date="2024-03-27T13:57:00Z"/>
          <w:trPrChange w:id="18412"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413" w:author="1989" w:date="2024-03-27T13:57:00Z">
              <w:tcPr>
                <w:tcW w:w="1993" w:type="dxa"/>
                <w:tcBorders>
                  <w:bottom w:val="nil"/>
                </w:tcBorders>
                <w:shd w:val="clear" w:color="auto" w:fill="auto"/>
                <w:vAlign w:val="center"/>
              </w:tcPr>
            </w:tcPrChange>
          </w:tcPr>
          <w:p w14:paraId="7820A11C" w14:textId="77777777" w:rsidR="00D7246E" w:rsidRPr="00AC4FBC" w:rsidRDefault="00D7246E" w:rsidP="00586E32">
            <w:pPr>
              <w:pStyle w:val="TAC"/>
              <w:rPr>
                <w:ins w:id="18414" w:author="1989" w:date="2024-03-27T13:57:00Z"/>
              </w:rPr>
            </w:pPr>
          </w:p>
        </w:tc>
        <w:tc>
          <w:tcPr>
            <w:tcW w:w="716" w:type="dxa"/>
            <w:tcBorders>
              <w:top w:val="single" w:sz="4" w:space="0" w:color="auto"/>
              <w:left w:val="single" w:sz="4" w:space="0" w:color="auto"/>
              <w:bottom w:val="nil"/>
              <w:right w:val="single" w:sz="4" w:space="0" w:color="auto"/>
            </w:tcBorders>
            <w:vAlign w:val="center"/>
            <w:tcPrChange w:id="18415" w:author="1989" w:date="2024-03-27T13:57:00Z">
              <w:tcPr>
                <w:tcW w:w="716" w:type="dxa"/>
                <w:tcBorders>
                  <w:bottom w:val="nil"/>
                </w:tcBorders>
              </w:tcPr>
            </w:tcPrChange>
          </w:tcPr>
          <w:p w14:paraId="16D19B5F" w14:textId="77777777" w:rsidR="00D7246E" w:rsidRDefault="00D7246E" w:rsidP="00586E32">
            <w:pPr>
              <w:pStyle w:val="TAC"/>
              <w:rPr>
                <w:ins w:id="18416" w:author="1989" w:date="2024-03-27T13:57:00Z"/>
              </w:rPr>
            </w:pPr>
            <w:ins w:id="18417" w:author="1989" w:date="2024-03-27T13:57:00Z">
              <w:r w:rsidRPr="0012660D">
                <w:rPr>
                  <w:bCs/>
                  <w:lang w:eastAsia="ja-JP"/>
                </w:rPr>
                <w:t>2</w:t>
              </w:r>
            </w:ins>
          </w:p>
        </w:tc>
        <w:tc>
          <w:tcPr>
            <w:tcW w:w="1000" w:type="dxa"/>
            <w:tcBorders>
              <w:left w:val="single" w:sz="4" w:space="0" w:color="auto"/>
            </w:tcBorders>
            <w:shd w:val="clear" w:color="auto" w:fill="auto"/>
            <w:vAlign w:val="center"/>
            <w:tcPrChange w:id="18418" w:author="1989" w:date="2024-03-27T13:57:00Z">
              <w:tcPr>
                <w:tcW w:w="1000" w:type="dxa"/>
                <w:shd w:val="clear" w:color="auto" w:fill="auto"/>
              </w:tcPr>
            </w:tcPrChange>
          </w:tcPr>
          <w:p w14:paraId="02424A15" w14:textId="77777777" w:rsidR="00D7246E" w:rsidRPr="00EF5447" w:rsidRDefault="00D7246E" w:rsidP="00586E32">
            <w:pPr>
              <w:pStyle w:val="TAC"/>
              <w:rPr>
                <w:ins w:id="18419" w:author="1989" w:date="2024-03-27T13:57:00Z"/>
                <w:lang w:eastAsia="fi-FI"/>
              </w:rPr>
            </w:pPr>
            <w:ins w:id="18420" w:author="1989" w:date="2024-03-27T13:57:00Z">
              <w:r w:rsidRPr="0012660D">
                <w:rPr>
                  <w:bCs/>
                  <w:lang w:eastAsia="ja-JP"/>
                </w:rPr>
                <w:t>1</w:t>
              </w:r>
            </w:ins>
          </w:p>
        </w:tc>
        <w:tc>
          <w:tcPr>
            <w:tcW w:w="861" w:type="dxa"/>
            <w:shd w:val="clear" w:color="auto" w:fill="auto"/>
            <w:noWrap/>
            <w:vAlign w:val="center"/>
            <w:tcPrChange w:id="18421" w:author="1989" w:date="2024-03-27T13:57:00Z">
              <w:tcPr>
                <w:tcW w:w="861" w:type="dxa"/>
                <w:shd w:val="clear" w:color="auto" w:fill="auto"/>
                <w:noWrap/>
                <w:vAlign w:val="center"/>
              </w:tcPr>
            </w:tcPrChange>
          </w:tcPr>
          <w:p w14:paraId="4420AE71" w14:textId="77777777" w:rsidR="00D7246E" w:rsidRPr="00AC4FBC" w:rsidRDefault="00D7246E" w:rsidP="00586E32">
            <w:pPr>
              <w:pStyle w:val="TAC"/>
              <w:rPr>
                <w:ins w:id="18422" w:author="1989" w:date="2024-03-27T13:57:00Z"/>
                <w:lang w:eastAsia="ja-JP"/>
              </w:rPr>
            </w:pPr>
            <w:ins w:id="18423" w:author="1989" w:date="2024-03-27T13:57:00Z">
              <w:r w:rsidRPr="0012660D">
                <w:rPr>
                  <w:bCs/>
                </w:rPr>
                <w:t>N/A</w:t>
              </w:r>
            </w:ins>
          </w:p>
        </w:tc>
        <w:tc>
          <w:tcPr>
            <w:tcW w:w="1139" w:type="dxa"/>
            <w:shd w:val="clear" w:color="auto" w:fill="auto"/>
            <w:noWrap/>
            <w:vAlign w:val="center"/>
            <w:tcPrChange w:id="18424" w:author="1989" w:date="2024-03-27T13:57:00Z">
              <w:tcPr>
                <w:tcW w:w="1139" w:type="dxa"/>
                <w:shd w:val="clear" w:color="auto" w:fill="auto"/>
                <w:noWrap/>
                <w:vAlign w:val="center"/>
              </w:tcPr>
            </w:tcPrChange>
          </w:tcPr>
          <w:p w14:paraId="34D10257" w14:textId="77777777" w:rsidR="00D7246E" w:rsidRDefault="00D7246E" w:rsidP="00586E32">
            <w:pPr>
              <w:pStyle w:val="TAC"/>
              <w:rPr>
                <w:ins w:id="18425" w:author="1989" w:date="2024-03-27T13:57:00Z"/>
                <w:lang w:eastAsia="ja-JP"/>
              </w:rPr>
            </w:pPr>
            <w:ins w:id="18426" w:author="1989" w:date="2024-03-27T13:57:00Z">
              <w:r w:rsidRPr="0012660D">
                <w:rPr>
                  <w:rFonts w:cs="Arial"/>
                  <w:bCs/>
                  <w:lang w:eastAsia="ja-JP"/>
                </w:rPr>
                <w:t>-83.1</w:t>
              </w:r>
            </w:ins>
          </w:p>
        </w:tc>
        <w:tc>
          <w:tcPr>
            <w:tcW w:w="1136" w:type="dxa"/>
            <w:shd w:val="clear" w:color="auto" w:fill="auto"/>
            <w:noWrap/>
            <w:vAlign w:val="center"/>
            <w:tcPrChange w:id="18427" w:author="1989" w:date="2024-03-27T13:57:00Z">
              <w:tcPr>
                <w:tcW w:w="1136" w:type="dxa"/>
                <w:shd w:val="clear" w:color="auto" w:fill="auto"/>
                <w:noWrap/>
                <w:vAlign w:val="center"/>
              </w:tcPr>
            </w:tcPrChange>
          </w:tcPr>
          <w:p w14:paraId="5153938E" w14:textId="77777777" w:rsidR="00D7246E" w:rsidRDefault="00D7246E" w:rsidP="00586E32">
            <w:pPr>
              <w:pStyle w:val="TAC"/>
              <w:rPr>
                <w:ins w:id="18428" w:author="1989" w:date="2024-03-27T13:57:00Z"/>
                <w:lang w:eastAsia="ja-JP"/>
              </w:rPr>
            </w:pPr>
            <w:ins w:id="18429" w:author="1989" w:date="2024-03-27T13:57:00Z">
              <w:r w:rsidRPr="0012660D">
                <w:rPr>
                  <w:rFonts w:cs="Arial"/>
                  <w:bCs/>
                </w:rPr>
                <w:t>-</w:t>
              </w:r>
            </w:ins>
          </w:p>
        </w:tc>
        <w:tc>
          <w:tcPr>
            <w:tcW w:w="858" w:type="dxa"/>
            <w:shd w:val="clear" w:color="auto" w:fill="auto"/>
            <w:noWrap/>
            <w:vAlign w:val="center"/>
            <w:tcPrChange w:id="18430" w:author="1989" w:date="2024-03-27T13:57:00Z">
              <w:tcPr>
                <w:tcW w:w="858" w:type="dxa"/>
                <w:shd w:val="clear" w:color="auto" w:fill="auto"/>
                <w:noWrap/>
                <w:vAlign w:val="center"/>
              </w:tcPr>
            </w:tcPrChange>
          </w:tcPr>
          <w:p w14:paraId="0E508129" w14:textId="77777777" w:rsidR="00D7246E" w:rsidRDefault="00D7246E" w:rsidP="00586E32">
            <w:pPr>
              <w:pStyle w:val="TAC"/>
              <w:rPr>
                <w:ins w:id="18431" w:author="1989" w:date="2024-03-27T13:57:00Z"/>
              </w:rPr>
            </w:pPr>
            <w:ins w:id="18432" w:author="1989" w:date="2024-03-27T13:57:00Z">
              <w:r w:rsidRPr="0012660D">
                <w:rPr>
                  <w:bCs/>
                </w:rPr>
                <w:t>-</w:t>
              </w:r>
            </w:ins>
          </w:p>
        </w:tc>
        <w:tc>
          <w:tcPr>
            <w:tcW w:w="862" w:type="dxa"/>
            <w:shd w:val="clear" w:color="auto" w:fill="auto"/>
            <w:vAlign w:val="center"/>
            <w:tcPrChange w:id="18433" w:author="1989" w:date="2024-03-27T13:57:00Z">
              <w:tcPr>
                <w:tcW w:w="862" w:type="dxa"/>
                <w:shd w:val="clear" w:color="auto" w:fill="auto"/>
                <w:vAlign w:val="center"/>
              </w:tcPr>
            </w:tcPrChange>
          </w:tcPr>
          <w:p w14:paraId="4177BBD0" w14:textId="77777777" w:rsidR="00D7246E" w:rsidRDefault="00D7246E" w:rsidP="00586E32">
            <w:pPr>
              <w:pStyle w:val="TAC"/>
              <w:rPr>
                <w:ins w:id="18434" w:author="1989" w:date="2024-03-27T13:57:00Z"/>
              </w:rPr>
            </w:pPr>
            <w:ins w:id="18435" w:author="1989" w:date="2024-03-27T13:57:00Z">
              <w:r w:rsidRPr="0012660D">
                <w:rPr>
                  <w:bCs/>
                </w:rPr>
                <w:t>-</w:t>
              </w:r>
            </w:ins>
          </w:p>
        </w:tc>
        <w:tc>
          <w:tcPr>
            <w:tcW w:w="1002" w:type="dxa"/>
            <w:shd w:val="clear" w:color="auto" w:fill="auto"/>
            <w:vAlign w:val="center"/>
            <w:tcPrChange w:id="18436" w:author="1989" w:date="2024-03-27T13:57:00Z">
              <w:tcPr>
                <w:tcW w:w="1002" w:type="dxa"/>
                <w:shd w:val="clear" w:color="auto" w:fill="auto"/>
                <w:vAlign w:val="center"/>
              </w:tcPr>
            </w:tcPrChange>
          </w:tcPr>
          <w:p w14:paraId="296D0410" w14:textId="77777777" w:rsidR="00D7246E" w:rsidRDefault="00D7246E" w:rsidP="00586E32">
            <w:pPr>
              <w:pStyle w:val="TAC"/>
              <w:rPr>
                <w:ins w:id="18437" w:author="1989" w:date="2024-03-27T13:57:00Z"/>
                <w:lang w:eastAsia="ja-JP"/>
              </w:rPr>
            </w:pPr>
            <w:ins w:id="18438" w:author="1989" w:date="2024-03-27T13:57:00Z">
              <w:r w:rsidRPr="0012660D">
                <w:rPr>
                  <w:bCs/>
                </w:rPr>
                <w:t>FDD</w:t>
              </w:r>
            </w:ins>
          </w:p>
        </w:tc>
        <w:tc>
          <w:tcPr>
            <w:tcW w:w="716" w:type="dxa"/>
            <w:shd w:val="clear" w:color="auto" w:fill="auto"/>
            <w:vAlign w:val="center"/>
            <w:tcPrChange w:id="18439" w:author="1989" w:date="2024-03-27T13:57:00Z">
              <w:tcPr>
                <w:tcW w:w="716" w:type="dxa"/>
                <w:shd w:val="clear" w:color="auto" w:fill="auto"/>
              </w:tcPr>
            </w:tcPrChange>
          </w:tcPr>
          <w:p w14:paraId="5641AA0F" w14:textId="77777777" w:rsidR="00D7246E" w:rsidRPr="00EF5447" w:rsidRDefault="00D7246E" w:rsidP="00586E32">
            <w:pPr>
              <w:pStyle w:val="TAC"/>
              <w:rPr>
                <w:ins w:id="18440" w:author="1989" w:date="2024-03-27T13:57:00Z"/>
                <w:rFonts w:eastAsia="Malgun Gothic"/>
                <w:lang w:eastAsia="ko-KR"/>
              </w:rPr>
            </w:pPr>
            <w:ins w:id="18441" w:author="1989" w:date="2024-03-27T13:57:00Z">
              <w:r w:rsidRPr="00EC7436">
                <w:rPr>
                  <w:rFonts w:hint="eastAsia"/>
                  <w:bCs/>
                  <w:lang w:eastAsia="ja-JP"/>
                </w:rPr>
                <w:t>I</w:t>
              </w:r>
              <w:r w:rsidRPr="00EC7436">
                <w:rPr>
                  <w:bCs/>
                  <w:lang w:eastAsia="ja-JP"/>
                </w:rPr>
                <w:t>MD5</w:t>
              </w:r>
            </w:ins>
          </w:p>
        </w:tc>
        <w:tc>
          <w:tcPr>
            <w:tcW w:w="850" w:type="dxa"/>
            <w:tcPrChange w:id="18442" w:author="1989" w:date="2024-03-27T13:57:00Z">
              <w:tcPr>
                <w:tcW w:w="850" w:type="dxa"/>
              </w:tcPr>
            </w:tcPrChange>
          </w:tcPr>
          <w:p w14:paraId="3025EFE5" w14:textId="77777777" w:rsidR="00D7246E" w:rsidRPr="00AC4FBC" w:rsidRDefault="00D7246E" w:rsidP="00586E32">
            <w:pPr>
              <w:keepNext/>
              <w:keepLines/>
              <w:spacing w:after="0"/>
              <w:jc w:val="center"/>
              <w:rPr>
                <w:ins w:id="18443" w:author="1989" w:date="2024-03-27T13:57:00Z"/>
              </w:rPr>
            </w:pPr>
          </w:p>
        </w:tc>
      </w:tr>
      <w:tr w:rsidR="00D7246E" w:rsidRPr="00AC4FBC" w14:paraId="3F709EC1" w14:textId="77777777" w:rsidTr="00586E32">
        <w:trPr>
          <w:trHeight w:val="22"/>
          <w:ins w:id="18444" w:author="1989" w:date="2024-03-27T13:57:00Z"/>
          <w:trPrChange w:id="18445"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446" w:author="1989" w:date="2024-03-27T13:57:00Z">
              <w:tcPr>
                <w:tcW w:w="1993" w:type="dxa"/>
                <w:tcBorders>
                  <w:bottom w:val="nil"/>
                </w:tcBorders>
                <w:shd w:val="clear" w:color="auto" w:fill="auto"/>
                <w:vAlign w:val="center"/>
              </w:tcPr>
            </w:tcPrChange>
          </w:tcPr>
          <w:p w14:paraId="1A4D1BE9" w14:textId="77777777" w:rsidR="00D7246E" w:rsidRPr="00AC4FBC" w:rsidRDefault="00D7246E" w:rsidP="00586E32">
            <w:pPr>
              <w:pStyle w:val="TAC"/>
              <w:rPr>
                <w:ins w:id="18447" w:author="1989" w:date="2024-03-27T13:57:00Z"/>
              </w:rPr>
            </w:pPr>
          </w:p>
        </w:tc>
        <w:tc>
          <w:tcPr>
            <w:tcW w:w="716" w:type="dxa"/>
            <w:tcBorders>
              <w:top w:val="nil"/>
              <w:left w:val="single" w:sz="4" w:space="0" w:color="auto"/>
              <w:bottom w:val="nil"/>
              <w:right w:val="single" w:sz="4" w:space="0" w:color="auto"/>
            </w:tcBorders>
            <w:vAlign w:val="center"/>
            <w:tcPrChange w:id="18448" w:author="1989" w:date="2024-03-27T13:57:00Z">
              <w:tcPr>
                <w:tcW w:w="716" w:type="dxa"/>
                <w:tcBorders>
                  <w:bottom w:val="nil"/>
                </w:tcBorders>
              </w:tcPr>
            </w:tcPrChange>
          </w:tcPr>
          <w:p w14:paraId="1B347BCF" w14:textId="77777777" w:rsidR="00D7246E" w:rsidRDefault="00D7246E" w:rsidP="00586E32">
            <w:pPr>
              <w:pStyle w:val="TAC"/>
              <w:rPr>
                <w:ins w:id="18449" w:author="1989" w:date="2024-03-27T13:57:00Z"/>
              </w:rPr>
            </w:pPr>
          </w:p>
        </w:tc>
        <w:tc>
          <w:tcPr>
            <w:tcW w:w="1000" w:type="dxa"/>
            <w:tcBorders>
              <w:left w:val="single" w:sz="4" w:space="0" w:color="auto"/>
            </w:tcBorders>
            <w:shd w:val="clear" w:color="auto" w:fill="auto"/>
            <w:vAlign w:val="center"/>
            <w:tcPrChange w:id="18450" w:author="1989" w:date="2024-03-27T13:57:00Z">
              <w:tcPr>
                <w:tcW w:w="1000" w:type="dxa"/>
                <w:shd w:val="clear" w:color="auto" w:fill="auto"/>
              </w:tcPr>
            </w:tcPrChange>
          </w:tcPr>
          <w:p w14:paraId="477E7696" w14:textId="77777777" w:rsidR="00D7246E" w:rsidRPr="00EF5447" w:rsidRDefault="00D7246E" w:rsidP="00586E32">
            <w:pPr>
              <w:pStyle w:val="TAC"/>
              <w:rPr>
                <w:ins w:id="18451" w:author="1989" w:date="2024-03-27T13:57:00Z"/>
                <w:lang w:eastAsia="fi-FI"/>
              </w:rPr>
            </w:pPr>
            <w:ins w:id="18452" w:author="1989" w:date="2024-03-27T13:57:00Z">
              <w:r w:rsidRPr="0012660D">
                <w:rPr>
                  <w:bCs/>
                  <w:lang w:eastAsia="ja-JP"/>
                </w:rPr>
                <w:t>21</w:t>
              </w:r>
            </w:ins>
          </w:p>
        </w:tc>
        <w:tc>
          <w:tcPr>
            <w:tcW w:w="861" w:type="dxa"/>
            <w:shd w:val="clear" w:color="auto" w:fill="auto"/>
            <w:noWrap/>
            <w:vAlign w:val="center"/>
            <w:tcPrChange w:id="18453" w:author="1989" w:date="2024-03-27T13:57:00Z">
              <w:tcPr>
                <w:tcW w:w="861" w:type="dxa"/>
                <w:shd w:val="clear" w:color="auto" w:fill="auto"/>
                <w:noWrap/>
                <w:vAlign w:val="center"/>
              </w:tcPr>
            </w:tcPrChange>
          </w:tcPr>
          <w:p w14:paraId="59982FC8" w14:textId="77777777" w:rsidR="00D7246E" w:rsidRPr="00AC4FBC" w:rsidRDefault="00D7246E" w:rsidP="00586E32">
            <w:pPr>
              <w:pStyle w:val="TAC"/>
              <w:rPr>
                <w:ins w:id="18454" w:author="1989" w:date="2024-03-27T13:57:00Z"/>
                <w:lang w:eastAsia="ja-JP"/>
              </w:rPr>
            </w:pPr>
            <w:ins w:id="18455" w:author="1989" w:date="2024-03-27T13:57:00Z">
              <w:r w:rsidRPr="0012660D">
                <w:rPr>
                  <w:bCs/>
                </w:rPr>
                <w:t>N/A</w:t>
              </w:r>
            </w:ins>
          </w:p>
        </w:tc>
        <w:tc>
          <w:tcPr>
            <w:tcW w:w="1139" w:type="dxa"/>
            <w:shd w:val="clear" w:color="auto" w:fill="auto"/>
            <w:noWrap/>
            <w:vAlign w:val="center"/>
            <w:tcPrChange w:id="18456" w:author="1989" w:date="2024-03-27T13:57:00Z">
              <w:tcPr>
                <w:tcW w:w="1139" w:type="dxa"/>
                <w:shd w:val="clear" w:color="auto" w:fill="auto"/>
                <w:noWrap/>
                <w:vAlign w:val="center"/>
              </w:tcPr>
            </w:tcPrChange>
          </w:tcPr>
          <w:p w14:paraId="3E6DFCF3" w14:textId="77777777" w:rsidR="00D7246E" w:rsidRDefault="00D7246E" w:rsidP="00586E32">
            <w:pPr>
              <w:pStyle w:val="TAC"/>
              <w:rPr>
                <w:ins w:id="18457" w:author="1989" w:date="2024-03-27T13:57:00Z"/>
                <w:lang w:eastAsia="ja-JP"/>
              </w:rPr>
            </w:pPr>
            <w:ins w:id="18458" w:author="1989" w:date="2024-03-27T13:57:00Z">
              <w:r w:rsidRPr="0012660D">
                <w:rPr>
                  <w:rFonts w:cs="Arial"/>
                  <w:bCs/>
                </w:rPr>
                <w:t>REFSENS</w:t>
              </w:r>
            </w:ins>
          </w:p>
        </w:tc>
        <w:tc>
          <w:tcPr>
            <w:tcW w:w="1136" w:type="dxa"/>
            <w:shd w:val="clear" w:color="auto" w:fill="auto"/>
            <w:noWrap/>
            <w:vAlign w:val="center"/>
            <w:tcPrChange w:id="18459" w:author="1989" w:date="2024-03-27T13:57:00Z">
              <w:tcPr>
                <w:tcW w:w="1136" w:type="dxa"/>
                <w:shd w:val="clear" w:color="auto" w:fill="auto"/>
                <w:noWrap/>
                <w:vAlign w:val="center"/>
              </w:tcPr>
            </w:tcPrChange>
          </w:tcPr>
          <w:p w14:paraId="1C8DC255" w14:textId="77777777" w:rsidR="00D7246E" w:rsidRDefault="00D7246E" w:rsidP="00586E32">
            <w:pPr>
              <w:pStyle w:val="TAC"/>
              <w:rPr>
                <w:ins w:id="18460" w:author="1989" w:date="2024-03-27T13:57:00Z"/>
                <w:lang w:eastAsia="ja-JP"/>
              </w:rPr>
            </w:pPr>
            <w:ins w:id="18461" w:author="1989" w:date="2024-03-27T13:57:00Z">
              <w:r w:rsidRPr="0012660D">
                <w:rPr>
                  <w:rFonts w:cs="Arial"/>
                  <w:bCs/>
                </w:rPr>
                <w:t>-</w:t>
              </w:r>
            </w:ins>
          </w:p>
        </w:tc>
        <w:tc>
          <w:tcPr>
            <w:tcW w:w="858" w:type="dxa"/>
            <w:shd w:val="clear" w:color="auto" w:fill="auto"/>
            <w:noWrap/>
            <w:vAlign w:val="center"/>
            <w:tcPrChange w:id="18462" w:author="1989" w:date="2024-03-27T13:57:00Z">
              <w:tcPr>
                <w:tcW w:w="858" w:type="dxa"/>
                <w:shd w:val="clear" w:color="auto" w:fill="auto"/>
                <w:noWrap/>
                <w:vAlign w:val="center"/>
              </w:tcPr>
            </w:tcPrChange>
          </w:tcPr>
          <w:p w14:paraId="0564F85F" w14:textId="77777777" w:rsidR="00D7246E" w:rsidRDefault="00D7246E" w:rsidP="00586E32">
            <w:pPr>
              <w:pStyle w:val="TAC"/>
              <w:rPr>
                <w:ins w:id="18463" w:author="1989" w:date="2024-03-27T13:57:00Z"/>
              </w:rPr>
            </w:pPr>
            <w:ins w:id="18464" w:author="1989" w:date="2024-03-27T13:57:00Z">
              <w:r w:rsidRPr="0012660D">
                <w:rPr>
                  <w:bCs/>
                </w:rPr>
                <w:t>-</w:t>
              </w:r>
            </w:ins>
          </w:p>
        </w:tc>
        <w:tc>
          <w:tcPr>
            <w:tcW w:w="862" w:type="dxa"/>
            <w:shd w:val="clear" w:color="auto" w:fill="auto"/>
            <w:vAlign w:val="center"/>
            <w:tcPrChange w:id="18465" w:author="1989" w:date="2024-03-27T13:57:00Z">
              <w:tcPr>
                <w:tcW w:w="862" w:type="dxa"/>
                <w:shd w:val="clear" w:color="auto" w:fill="auto"/>
                <w:vAlign w:val="center"/>
              </w:tcPr>
            </w:tcPrChange>
          </w:tcPr>
          <w:p w14:paraId="0D98FE8D" w14:textId="77777777" w:rsidR="00D7246E" w:rsidRDefault="00D7246E" w:rsidP="00586E32">
            <w:pPr>
              <w:pStyle w:val="TAC"/>
              <w:rPr>
                <w:ins w:id="18466" w:author="1989" w:date="2024-03-27T13:57:00Z"/>
              </w:rPr>
            </w:pPr>
            <w:ins w:id="18467" w:author="1989" w:date="2024-03-27T13:57:00Z">
              <w:r w:rsidRPr="0012660D">
                <w:rPr>
                  <w:bCs/>
                </w:rPr>
                <w:t>-</w:t>
              </w:r>
            </w:ins>
          </w:p>
        </w:tc>
        <w:tc>
          <w:tcPr>
            <w:tcW w:w="1002" w:type="dxa"/>
            <w:shd w:val="clear" w:color="auto" w:fill="auto"/>
            <w:vAlign w:val="center"/>
            <w:tcPrChange w:id="18468" w:author="1989" w:date="2024-03-27T13:57:00Z">
              <w:tcPr>
                <w:tcW w:w="1002" w:type="dxa"/>
                <w:shd w:val="clear" w:color="auto" w:fill="auto"/>
                <w:vAlign w:val="center"/>
              </w:tcPr>
            </w:tcPrChange>
          </w:tcPr>
          <w:p w14:paraId="416A16E1" w14:textId="77777777" w:rsidR="00D7246E" w:rsidRDefault="00D7246E" w:rsidP="00586E32">
            <w:pPr>
              <w:pStyle w:val="TAC"/>
              <w:rPr>
                <w:ins w:id="18469" w:author="1989" w:date="2024-03-27T13:57:00Z"/>
                <w:lang w:eastAsia="ja-JP"/>
              </w:rPr>
            </w:pPr>
            <w:ins w:id="18470" w:author="1989" w:date="2024-03-27T13:57:00Z">
              <w:r w:rsidRPr="0012660D">
                <w:rPr>
                  <w:bCs/>
                </w:rPr>
                <w:t>FDD</w:t>
              </w:r>
            </w:ins>
          </w:p>
        </w:tc>
        <w:tc>
          <w:tcPr>
            <w:tcW w:w="716" w:type="dxa"/>
            <w:shd w:val="clear" w:color="auto" w:fill="auto"/>
            <w:vAlign w:val="center"/>
            <w:tcPrChange w:id="18471" w:author="1989" w:date="2024-03-27T13:57:00Z">
              <w:tcPr>
                <w:tcW w:w="716" w:type="dxa"/>
                <w:shd w:val="clear" w:color="auto" w:fill="auto"/>
              </w:tcPr>
            </w:tcPrChange>
          </w:tcPr>
          <w:p w14:paraId="1DFC7D4C" w14:textId="77777777" w:rsidR="00D7246E" w:rsidRPr="00EF5447" w:rsidRDefault="00D7246E" w:rsidP="00586E32">
            <w:pPr>
              <w:pStyle w:val="TAC"/>
              <w:rPr>
                <w:ins w:id="18472" w:author="1989" w:date="2024-03-27T13:57:00Z"/>
                <w:rFonts w:eastAsia="Malgun Gothic"/>
                <w:lang w:eastAsia="ko-KR"/>
              </w:rPr>
            </w:pPr>
            <w:ins w:id="18473" w:author="1989" w:date="2024-03-27T13:57:00Z">
              <w:r w:rsidRPr="00EC7436">
                <w:rPr>
                  <w:bCs/>
                </w:rPr>
                <w:t>N/A</w:t>
              </w:r>
            </w:ins>
          </w:p>
        </w:tc>
        <w:tc>
          <w:tcPr>
            <w:tcW w:w="850" w:type="dxa"/>
            <w:tcPrChange w:id="18474" w:author="1989" w:date="2024-03-27T13:57:00Z">
              <w:tcPr>
                <w:tcW w:w="850" w:type="dxa"/>
              </w:tcPr>
            </w:tcPrChange>
          </w:tcPr>
          <w:p w14:paraId="7A5F91FD" w14:textId="77777777" w:rsidR="00D7246E" w:rsidRPr="00AC4FBC" w:rsidRDefault="00D7246E" w:rsidP="00586E32">
            <w:pPr>
              <w:keepNext/>
              <w:keepLines/>
              <w:spacing w:after="0"/>
              <w:jc w:val="center"/>
              <w:rPr>
                <w:ins w:id="18475" w:author="1989" w:date="2024-03-27T13:57:00Z"/>
              </w:rPr>
            </w:pPr>
          </w:p>
        </w:tc>
      </w:tr>
      <w:tr w:rsidR="00D7246E" w:rsidRPr="00AC4FBC" w14:paraId="4A65FF17" w14:textId="77777777" w:rsidTr="00586E32">
        <w:trPr>
          <w:trHeight w:val="22"/>
          <w:ins w:id="18476" w:author="1989" w:date="2024-03-27T13:57:00Z"/>
          <w:trPrChange w:id="18477"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478" w:author="1989" w:date="2024-03-27T13:57:00Z">
              <w:tcPr>
                <w:tcW w:w="1993" w:type="dxa"/>
                <w:tcBorders>
                  <w:bottom w:val="nil"/>
                </w:tcBorders>
                <w:shd w:val="clear" w:color="auto" w:fill="auto"/>
                <w:vAlign w:val="center"/>
              </w:tcPr>
            </w:tcPrChange>
          </w:tcPr>
          <w:p w14:paraId="5E873817" w14:textId="77777777" w:rsidR="00D7246E" w:rsidRPr="00AC4FBC" w:rsidRDefault="00D7246E" w:rsidP="00586E32">
            <w:pPr>
              <w:pStyle w:val="TAC"/>
              <w:rPr>
                <w:ins w:id="18479" w:author="1989" w:date="2024-03-27T13:57:00Z"/>
              </w:rPr>
            </w:pPr>
            <w:ins w:id="18480" w:author="1989" w:date="2024-03-27T13:57:00Z">
              <w:r w:rsidRPr="0012660D">
                <w:rPr>
                  <w:bCs/>
                </w:rPr>
                <w:t>DC_1A-21A_n78A</w:t>
              </w:r>
            </w:ins>
          </w:p>
        </w:tc>
        <w:tc>
          <w:tcPr>
            <w:tcW w:w="716" w:type="dxa"/>
            <w:tcBorders>
              <w:top w:val="nil"/>
              <w:left w:val="single" w:sz="4" w:space="0" w:color="auto"/>
              <w:bottom w:val="single" w:sz="4" w:space="0" w:color="auto"/>
              <w:right w:val="single" w:sz="4" w:space="0" w:color="auto"/>
            </w:tcBorders>
            <w:vAlign w:val="center"/>
            <w:tcPrChange w:id="18481" w:author="1989" w:date="2024-03-27T13:57:00Z">
              <w:tcPr>
                <w:tcW w:w="716" w:type="dxa"/>
                <w:tcBorders>
                  <w:bottom w:val="nil"/>
                </w:tcBorders>
              </w:tcPr>
            </w:tcPrChange>
          </w:tcPr>
          <w:p w14:paraId="047FAC5E" w14:textId="77777777" w:rsidR="00D7246E" w:rsidRDefault="00D7246E" w:rsidP="00586E32">
            <w:pPr>
              <w:pStyle w:val="TAC"/>
              <w:rPr>
                <w:ins w:id="18482" w:author="1989" w:date="2024-03-27T13:57:00Z"/>
              </w:rPr>
            </w:pPr>
          </w:p>
        </w:tc>
        <w:tc>
          <w:tcPr>
            <w:tcW w:w="1000" w:type="dxa"/>
            <w:tcBorders>
              <w:left w:val="single" w:sz="4" w:space="0" w:color="auto"/>
            </w:tcBorders>
            <w:shd w:val="clear" w:color="auto" w:fill="auto"/>
            <w:vAlign w:val="center"/>
            <w:tcPrChange w:id="18483" w:author="1989" w:date="2024-03-27T13:57:00Z">
              <w:tcPr>
                <w:tcW w:w="1000" w:type="dxa"/>
                <w:shd w:val="clear" w:color="auto" w:fill="auto"/>
              </w:tcPr>
            </w:tcPrChange>
          </w:tcPr>
          <w:p w14:paraId="310435BE" w14:textId="77777777" w:rsidR="00D7246E" w:rsidRPr="00EF5447" w:rsidRDefault="00D7246E" w:rsidP="00586E32">
            <w:pPr>
              <w:pStyle w:val="TAC"/>
              <w:rPr>
                <w:ins w:id="18484" w:author="1989" w:date="2024-03-27T13:57:00Z"/>
                <w:lang w:eastAsia="fi-FI"/>
              </w:rPr>
            </w:pPr>
            <w:ins w:id="18485" w:author="1989" w:date="2024-03-27T13:57:00Z">
              <w:r w:rsidRPr="0012660D">
                <w:rPr>
                  <w:bCs/>
                  <w:lang w:eastAsia="ja-JP"/>
                </w:rPr>
                <w:t>n78</w:t>
              </w:r>
            </w:ins>
          </w:p>
        </w:tc>
        <w:tc>
          <w:tcPr>
            <w:tcW w:w="861" w:type="dxa"/>
            <w:shd w:val="clear" w:color="auto" w:fill="auto"/>
            <w:noWrap/>
            <w:vAlign w:val="center"/>
            <w:tcPrChange w:id="18486" w:author="1989" w:date="2024-03-27T13:57:00Z">
              <w:tcPr>
                <w:tcW w:w="861" w:type="dxa"/>
                <w:shd w:val="clear" w:color="auto" w:fill="auto"/>
                <w:noWrap/>
                <w:vAlign w:val="center"/>
              </w:tcPr>
            </w:tcPrChange>
          </w:tcPr>
          <w:p w14:paraId="098E7838" w14:textId="77777777" w:rsidR="00D7246E" w:rsidRPr="00AC4FBC" w:rsidRDefault="00D7246E" w:rsidP="00586E32">
            <w:pPr>
              <w:pStyle w:val="TAC"/>
              <w:rPr>
                <w:ins w:id="18487" w:author="1989" w:date="2024-03-27T13:57:00Z"/>
                <w:lang w:eastAsia="ja-JP"/>
              </w:rPr>
            </w:pPr>
            <w:ins w:id="18488" w:author="1989" w:date="2024-03-27T13:57:00Z">
              <w:r w:rsidRPr="0012660D">
                <w:rPr>
                  <w:bCs/>
                  <w:lang w:eastAsia="ja-JP"/>
                </w:rPr>
                <w:t>15</w:t>
              </w:r>
            </w:ins>
          </w:p>
        </w:tc>
        <w:tc>
          <w:tcPr>
            <w:tcW w:w="1139" w:type="dxa"/>
            <w:shd w:val="clear" w:color="auto" w:fill="auto"/>
            <w:noWrap/>
            <w:vAlign w:val="center"/>
            <w:tcPrChange w:id="18489" w:author="1989" w:date="2024-03-27T13:57:00Z">
              <w:tcPr>
                <w:tcW w:w="1139" w:type="dxa"/>
                <w:shd w:val="clear" w:color="auto" w:fill="auto"/>
                <w:noWrap/>
                <w:vAlign w:val="center"/>
              </w:tcPr>
            </w:tcPrChange>
          </w:tcPr>
          <w:p w14:paraId="39A6A6AE" w14:textId="77777777" w:rsidR="00D7246E" w:rsidRDefault="00D7246E" w:rsidP="00586E32">
            <w:pPr>
              <w:pStyle w:val="TAC"/>
              <w:rPr>
                <w:ins w:id="18490" w:author="1989" w:date="2024-03-27T13:57:00Z"/>
                <w:lang w:eastAsia="ja-JP"/>
              </w:rPr>
            </w:pPr>
            <w:ins w:id="18491" w:author="1989" w:date="2024-03-27T13:57:00Z">
              <w:r w:rsidRPr="0012660D">
                <w:rPr>
                  <w:rFonts w:cs="Arial"/>
                  <w:bCs/>
                  <w:lang w:eastAsia="ja-JP"/>
                </w:rPr>
                <w:t>-</w:t>
              </w:r>
            </w:ins>
          </w:p>
        </w:tc>
        <w:tc>
          <w:tcPr>
            <w:tcW w:w="1136" w:type="dxa"/>
            <w:shd w:val="clear" w:color="auto" w:fill="auto"/>
            <w:noWrap/>
            <w:vAlign w:val="center"/>
            <w:tcPrChange w:id="18492" w:author="1989" w:date="2024-03-27T13:57:00Z">
              <w:tcPr>
                <w:tcW w:w="1136" w:type="dxa"/>
                <w:shd w:val="clear" w:color="auto" w:fill="auto"/>
                <w:noWrap/>
                <w:vAlign w:val="center"/>
              </w:tcPr>
            </w:tcPrChange>
          </w:tcPr>
          <w:p w14:paraId="49552CBD" w14:textId="77777777" w:rsidR="00D7246E" w:rsidRDefault="00D7246E" w:rsidP="00586E32">
            <w:pPr>
              <w:pStyle w:val="TAC"/>
              <w:rPr>
                <w:ins w:id="18493" w:author="1989" w:date="2024-03-27T13:57:00Z"/>
                <w:lang w:eastAsia="ja-JP"/>
              </w:rPr>
            </w:pPr>
            <w:ins w:id="18494" w:author="1989" w:date="2024-03-27T13:57:00Z">
              <w:r w:rsidRPr="0012660D">
                <w:rPr>
                  <w:rFonts w:cs="Arial"/>
                  <w:bCs/>
                </w:rPr>
                <w:t>REFSENS</w:t>
              </w:r>
            </w:ins>
          </w:p>
        </w:tc>
        <w:tc>
          <w:tcPr>
            <w:tcW w:w="858" w:type="dxa"/>
            <w:shd w:val="clear" w:color="auto" w:fill="auto"/>
            <w:noWrap/>
            <w:vAlign w:val="center"/>
            <w:tcPrChange w:id="18495" w:author="1989" w:date="2024-03-27T13:57:00Z">
              <w:tcPr>
                <w:tcW w:w="858" w:type="dxa"/>
                <w:shd w:val="clear" w:color="auto" w:fill="auto"/>
                <w:noWrap/>
                <w:vAlign w:val="center"/>
              </w:tcPr>
            </w:tcPrChange>
          </w:tcPr>
          <w:p w14:paraId="63A22C18" w14:textId="77777777" w:rsidR="00D7246E" w:rsidRDefault="00D7246E" w:rsidP="00586E32">
            <w:pPr>
              <w:pStyle w:val="TAC"/>
              <w:rPr>
                <w:ins w:id="18496" w:author="1989" w:date="2024-03-27T13:57:00Z"/>
              </w:rPr>
            </w:pPr>
            <w:ins w:id="18497" w:author="1989" w:date="2024-03-27T13:57:00Z">
              <w:r w:rsidRPr="0012660D">
                <w:rPr>
                  <w:bCs/>
                </w:rPr>
                <w:t>-</w:t>
              </w:r>
            </w:ins>
          </w:p>
        </w:tc>
        <w:tc>
          <w:tcPr>
            <w:tcW w:w="862" w:type="dxa"/>
            <w:shd w:val="clear" w:color="auto" w:fill="auto"/>
            <w:vAlign w:val="center"/>
            <w:tcPrChange w:id="18498" w:author="1989" w:date="2024-03-27T13:57:00Z">
              <w:tcPr>
                <w:tcW w:w="862" w:type="dxa"/>
                <w:shd w:val="clear" w:color="auto" w:fill="auto"/>
                <w:vAlign w:val="center"/>
              </w:tcPr>
            </w:tcPrChange>
          </w:tcPr>
          <w:p w14:paraId="5F8281F6" w14:textId="77777777" w:rsidR="00D7246E" w:rsidRDefault="00D7246E" w:rsidP="00586E32">
            <w:pPr>
              <w:pStyle w:val="TAC"/>
              <w:rPr>
                <w:ins w:id="18499" w:author="1989" w:date="2024-03-27T13:57:00Z"/>
              </w:rPr>
            </w:pPr>
            <w:ins w:id="18500" w:author="1989" w:date="2024-03-27T13:57:00Z">
              <w:r w:rsidRPr="0012660D">
                <w:rPr>
                  <w:bCs/>
                </w:rPr>
                <w:t>-</w:t>
              </w:r>
            </w:ins>
          </w:p>
        </w:tc>
        <w:tc>
          <w:tcPr>
            <w:tcW w:w="1002" w:type="dxa"/>
            <w:shd w:val="clear" w:color="auto" w:fill="auto"/>
            <w:vAlign w:val="center"/>
            <w:tcPrChange w:id="18501" w:author="1989" w:date="2024-03-27T13:57:00Z">
              <w:tcPr>
                <w:tcW w:w="1002" w:type="dxa"/>
                <w:shd w:val="clear" w:color="auto" w:fill="auto"/>
                <w:vAlign w:val="center"/>
              </w:tcPr>
            </w:tcPrChange>
          </w:tcPr>
          <w:p w14:paraId="2CC0B421" w14:textId="77777777" w:rsidR="00D7246E" w:rsidRDefault="00D7246E" w:rsidP="00586E32">
            <w:pPr>
              <w:pStyle w:val="TAC"/>
              <w:rPr>
                <w:ins w:id="18502" w:author="1989" w:date="2024-03-27T13:57:00Z"/>
                <w:lang w:eastAsia="ja-JP"/>
              </w:rPr>
            </w:pPr>
            <w:ins w:id="18503" w:author="1989" w:date="2024-03-27T13:57:00Z">
              <w:r w:rsidRPr="0012660D">
                <w:rPr>
                  <w:bCs/>
                </w:rPr>
                <w:t>TDD</w:t>
              </w:r>
            </w:ins>
          </w:p>
        </w:tc>
        <w:tc>
          <w:tcPr>
            <w:tcW w:w="716" w:type="dxa"/>
            <w:shd w:val="clear" w:color="auto" w:fill="auto"/>
            <w:vAlign w:val="center"/>
            <w:tcPrChange w:id="18504" w:author="1989" w:date="2024-03-27T13:57:00Z">
              <w:tcPr>
                <w:tcW w:w="716" w:type="dxa"/>
                <w:shd w:val="clear" w:color="auto" w:fill="auto"/>
              </w:tcPr>
            </w:tcPrChange>
          </w:tcPr>
          <w:p w14:paraId="77CB0FD4" w14:textId="77777777" w:rsidR="00D7246E" w:rsidRPr="00EF5447" w:rsidRDefault="00D7246E" w:rsidP="00586E32">
            <w:pPr>
              <w:pStyle w:val="TAC"/>
              <w:rPr>
                <w:ins w:id="18505" w:author="1989" w:date="2024-03-27T13:57:00Z"/>
                <w:rFonts w:eastAsia="Malgun Gothic"/>
                <w:lang w:eastAsia="ko-KR"/>
              </w:rPr>
            </w:pPr>
            <w:ins w:id="18506" w:author="1989" w:date="2024-03-27T13:57:00Z">
              <w:r w:rsidRPr="00EC7436">
                <w:rPr>
                  <w:bCs/>
                </w:rPr>
                <w:t>N/A</w:t>
              </w:r>
            </w:ins>
          </w:p>
        </w:tc>
        <w:tc>
          <w:tcPr>
            <w:tcW w:w="850" w:type="dxa"/>
            <w:tcPrChange w:id="18507" w:author="1989" w:date="2024-03-27T13:57:00Z">
              <w:tcPr>
                <w:tcW w:w="850" w:type="dxa"/>
              </w:tcPr>
            </w:tcPrChange>
          </w:tcPr>
          <w:p w14:paraId="442B40E9" w14:textId="77777777" w:rsidR="00D7246E" w:rsidRPr="00AC4FBC" w:rsidRDefault="00D7246E" w:rsidP="00586E32">
            <w:pPr>
              <w:keepNext/>
              <w:keepLines/>
              <w:spacing w:after="0"/>
              <w:jc w:val="center"/>
              <w:rPr>
                <w:ins w:id="18508" w:author="1989" w:date="2024-03-27T13:57:00Z"/>
              </w:rPr>
            </w:pPr>
          </w:p>
        </w:tc>
      </w:tr>
      <w:tr w:rsidR="00D7246E" w:rsidRPr="00AC4FBC" w14:paraId="2D6237D1" w14:textId="77777777" w:rsidTr="00586E32">
        <w:trPr>
          <w:trHeight w:val="22"/>
          <w:ins w:id="18509" w:author="1989" w:date="2024-03-27T13:57:00Z"/>
          <w:trPrChange w:id="18510"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511" w:author="1989" w:date="2024-03-27T13:57:00Z">
              <w:tcPr>
                <w:tcW w:w="1993" w:type="dxa"/>
                <w:tcBorders>
                  <w:bottom w:val="nil"/>
                </w:tcBorders>
                <w:shd w:val="clear" w:color="auto" w:fill="auto"/>
                <w:vAlign w:val="center"/>
              </w:tcPr>
            </w:tcPrChange>
          </w:tcPr>
          <w:p w14:paraId="45F7E408" w14:textId="77777777" w:rsidR="00D7246E" w:rsidRPr="00AC4FBC" w:rsidRDefault="00D7246E" w:rsidP="00586E32">
            <w:pPr>
              <w:pStyle w:val="TAC"/>
              <w:rPr>
                <w:ins w:id="18512" w:author="1989" w:date="2024-03-27T13:57:00Z"/>
              </w:rPr>
            </w:pPr>
          </w:p>
        </w:tc>
        <w:tc>
          <w:tcPr>
            <w:tcW w:w="716" w:type="dxa"/>
            <w:tcBorders>
              <w:top w:val="single" w:sz="4" w:space="0" w:color="auto"/>
              <w:left w:val="single" w:sz="4" w:space="0" w:color="auto"/>
              <w:bottom w:val="nil"/>
              <w:right w:val="single" w:sz="4" w:space="0" w:color="auto"/>
            </w:tcBorders>
            <w:vAlign w:val="center"/>
            <w:tcPrChange w:id="18513" w:author="1989" w:date="2024-03-27T13:57:00Z">
              <w:tcPr>
                <w:tcW w:w="716" w:type="dxa"/>
                <w:tcBorders>
                  <w:bottom w:val="nil"/>
                </w:tcBorders>
              </w:tcPr>
            </w:tcPrChange>
          </w:tcPr>
          <w:p w14:paraId="51F3D61B" w14:textId="77777777" w:rsidR="00D7246E" w:rsidRDefault="00D7246E" w:rsidP="00586E32">
            <w:pPr>
              <w:pStyle w:val="TAC"/>
              <w:rPr>
                <w:ins w:id="18514" w:author="1989" w:date="2024-03-27T13:57:00Z"/>
              </w:rPr>
            </w:pPr>
            <w:ins w:id="18515" w:author="1989" w:date="2024-03-27T13:57:00Z">
              <w:r w:rsidRPr="0012660D">
                <w:rPr>
                  <w:bCs/>
                  <w:lang w:eastAsia="ja-JP"/>
                </w:rPr>
                <w:t>3</w:t>
              </w:r>
            </w:ins>
          </w:p>
        </w:tc>
        <w:tc>
          <w:tcPr>
            <w:tcW w:w="1000" w:type="dxa"/>
            <w:tcBorders>
              <w:left w:val="single" w:sz="4" w:space="0" w:color="auto"/>
            </w:tcBorders>
            <w:shd w:val="clear" w:color="auto" w:fill="auto"/>
            <w:vAlign w:val="center"/>
            <w:tcPrChange w:id="18516" w:author="1989" w:date="2024-03-27T13:57:00Z">
              <w:tcPr>
                <w:tcW w:w="1000" w:type="dxa"/>
                <w:shd w:val="clear" w:color="auto" w:fill="auto"/>
              </w:tcPr>
            </w:tcPrChange>
          </w:tcPr>
          <w:p w14:paraId="1269A36D" w14:textId="77777777" w:rsidR="00D7246E" w:rsidRPr="00EF5447" w:rsidRDefault="00D7246E" w:rsidP="00586E32">
            <w:pPr>
              <w:pStyle w:val="TAC"/>
              <w:rPr>
                <w:ins w:id="18517" w:author="1989" w:date="2024-03-27T13:57:00Z"/>
                <w:lang w:eastAsia="fi-FI"/>
              </w:rPr>
            </w:pPr>
            <w:ins w:id="18518" w:author="1989" w:date="2024-03-27T13:57:00Z">
              <w:r w:rsidRPr="0012660D">
                <w:rPr>
                  <w:bCs/>
                  <w:lang w:eastAsia="ja-JP"/>
                </w:rPr>
                <w:t>1</w:t>
              </w:r>
            </w:ins>
          </w:p>
        </w:tc>
        <w:tc>
          <w:tcPr>
            <w:tcW w:w="861" w:type="dxa"/>
            <w:shd w:val="clear" w:color="auto" w:fill="auto"/>
            <w:noWrap/>
            <w:vAlign w:val="center"/>
            <w:tcPrChange w:id="18519" w:author="1989" w:date="2024-03-27T13:57:00Z">
              <w:tcPr>
                <w:tcW w:w="861" w:type="dxa"/>
                <w:shd w:val="clear" w:color="auto" w:fill="auto"/>
                <w:noWrap/>
                <w:vAlign w:val="center"/>
              </w:tcPr>
            </w:tcPrChange>
          </w:tcPr>
          <w:p w14:paraId="79AF495C" w14:textId="77777777" w:rsidR="00D7246E" w:rsidRPr="00AC4FBC" w:rsidRDefault="00D7246E" w:rsidP="00586E32">
            <w:pPr>
              <w:pStyle w:val="TAC"/>
              <w:rPr>
                <w:ins w:id="18520" w:author="1989" w:date="2024-03-27T13:57:00Z"/>
                <w:lang w:eastAsia="ja-JP"/>
              </w:rPr>
            </w:pPr>
            <w:ins w:id="18521" w:author="1989" w:date="2024-03-27T13:57:00Z">
              <w:r w:rsidRPr="0012660D">
                <w:rPr>
                  <w:bCs/>
                </w:rPr>
                <w:t>N/A</w:t>
              </w:r>
            </w:ins>
          </w:p>
        </w:tc>
        <w:tc>
          <w:tcPr>
            <w:tcW w:w="1139" w:type="dxa"/>
            <w:shd w:val="clear" w:color="auto" w:fill="auto"/>
            <w:noWrap/>
            <w:vAlign w:val="center"/>
            <w:tcPrChange w:id="18522" w:author="1989" w:date="2024-03-27T13:57:00Z">
              <w:tcPr>
                <w:tcW w:w="1139" w:type="dxa"/>
                <w:shd w:val="clear" w:color="auto" w:fill="auto"/>
                <w:noWrap/>
                <w:vAlign w:val="center"/>
              </w:tcPr>
            </w:tcPrChange>
          </w:tcPr>
          <w:p w14:paraId="549E5A89" w14:textId="77777777" w:rsidR="00D7246E" w:rsidRDefault="00D7246E" w:rsidP="00586E32">
            <w:pPr>
              <w:pStyle w:val="TAC"/>
              <w:rPr>
                <w:ins w:id="18523" w:author="1989" w:date="2024-03-27T13:57:00Z"/>
                <w:lang w:eastAsia="ja-JP"/>
              </w:rPr>
            </w:pPr>
            <w:ins w:id="18524" w:author="1989" w:date="2024-03-27T13:57:00Z">
              <w:r w:rsidRPr="0012660D">
                <w:rPr>
                  <w:rFonts w:cs="Arial"/>
                  <w:bCs/>
                </w:rPr>
                <w:t>REFSENS</w:t>
              </w:r>
            </w:ins>
          </w:p>
        </w:tc>
        <w:tc>
          <w:tcPr>
            <w:tcW w:w="1136" w:type="dxa"/>
            <w:shd w:val="clear" w:color="auto" w:fill="auto"/>
            <w:noWrap/>
            <w:vAlign w:val="center"/>
            <w:tcPrChange w:id="18525" w:author="1989" w:date="2024-03-27T13:57:00Z">
              <w:tcPr>
                <w:tcW w:w="1136" w:type="dxa"/>
                <w:shd w:val="clear" w:color="auto" w:fill="auto"/>
                <w:noWrap/>
                <w:vAlign w:val="center"/>
              </w:tcPr>
            </w:tcPrChange>
          </w:tcPr>
          <w:p w14:paraId="5A042D62" w14:textId="77777777" w:rsidR="00D7246E" w:rsidRDefault="00D7246E" w:rsidP="00586E32">
            <w:pPr>
              <w:pStyle w:val="TAC"/>
              <w:rPr>
                <w:ins w:id="18526" w:author="1989" w:date="2024-03-27T13:57:00Z"/>
                <w:lang w:eastAsia="ja-JP"/>
              </w:rPr>
            </w:pPr>
            <w:ins w:id="18527" w:author="1989" w:date="2024-03-27T13:57:00Z">
              <w:r w:rsidRPr="0012660D">
                <w:rPr>
                  <w:rFonts w:cs="Arial"/>
                  <w:bCs/>
                </w:rPr>
                <w:t>-</w:t>
              </w:r>
            </w:ins>
          </w:p>
        </w:tc>
        <w:tc>
          <w:tcPr>
            <w:tcW w:w="858" w:type="dxa"/>
            <w:shd w:val="clear" w:color="auto" w:fill="auto"/>
            <w:noWrap/>
            <w:vAlign w:val="center"/>
            <w:tcPrChange w:id="18528" w:author="1989" w:date="2024-03-27T13:57:00Z">
              <w:tcPr>
                <w:tcW w:w="858" w:type="dxa"/>
                <w:shd w:val="clear" w:color="auto" w:fill="auto"/>
                <w:noWrap/>
                <w:vAlign w:val="center"/>
              </w:tcPr>
            </w:tcPrChange>
          </w:tcPr>
          <w:p w14:paraId="6D4DECDA" w14:textId="77777777" w:rsidR="00D7246E" w:rsidRDefault="00D7246E" w:rsidP="00586E32">
            <w:pPr>
              <w:pStyle w:val="TAC"/>
              <w:rPr>
                <w:ins w:id="18529" w:author="1989" w:date="2024-03-27T13:57:00Z"/>
              </w:rPr>
            </w:pPr>
            <w:ins w:id="18530" w:author="1989" w:date="2024-03-27T13:57:00Z">
              <w:r w:rsidRPr="0012660D">
                <w:rPr>
                  <w:bCs/>
                </w:rPr>
                <w:t>-</w:t>
              </w:r>
            </w:ins>
          </w:p>
        </w:tc>
        <w:tc>
          <w:tcPr>
            <w:tcW w:w="862" w:type="dxa"/>
            <w:shd w:val="clear" w:color="auto" w:fill="auto"/>
            <w:vAlign w:val="center"/>
            <w:tcPrChange w:id="18531" w:author="1989" w:date="2024-03-27T13:57:00Z">
              <w:tcPr>
                <w:tcW w:w="862" w:type="dxa"/>
                <w:shd w:val="clear" w:color="auto" w:fill="auto"/>
                <w:vAlign w:val="center"/>
              </w:tcPr>
            </w:tcPrChange>
          </w:tcPr>
          <w:p w14:paraId="618468BF" w14:textId="77777777" w:rsidR="00D7246E" w:rsidRDefault="00D7246E" w:rsidP="00586E32">
            <w:pPr>
              <w:pStyle w:val="TAC"/>
              <w:rPr>
                <w:ins w:id="18532" w:author="1989" w:date="2024-03-27T13:57:00Z"/>
              </w:rPr>
            </w:pPr>
            <w:ins w:id="18533" w:author="1989" w:date="2024-03-27T13:57:00Z">
              <w:r w:rsidRPr="0012660D">
                <w:rPr>
                  <w:bCs/>
                </w:rPr>
                <w:t>-</w:t>
              </w:r>
            </w:ins>
          </w:p>
        </w:tc>
        <w:tc>
          <w:tcPr>
            <w:tcW w:w="1002" w:type="dxa"/>
            <w:shd w:val="clear" w:color="auto" w:fill="auto"/>
            <w:vAlign w:val="center"/>
            <w:tcPrChange w:id="18534" w:author="1989" w:date="2024-03-27T13:57:00Z">
              <w:tcPr>
                <w:tcW w:w="1002" w:type="dxa"/>
                <w:shd w:val="clear" w:color="auto" w:fill="auto"/>
                <w:vAlign w:val="center"/>
              </w:tcPr>
            </w:tcPrChange>
          </w:tcPr>
          <w:p w14:paraId="2FB3437A" w14:textId="77777777" w:rsidR="00D7246E" w:rsidRDefault="00D7246E" w:rsidP="00586E32">
            <w:pPr>
              <w:pStyle w:val="TAC"/>
              <w:rPr>
                <w:ins w:id="18535" w:author="1989" w:date="2024-03-27T13:57:00Z"/>
                <w:lang w:eastAsia="ja-JP"/>
              </w:rPr>
            </w:pPr>
            <w:ins w:id="18536" w:author="1989" w:date="2024-03-27T13:57:00Z">
              <w:r w:rsidRPr="0012660D">
                <w:rPr>
                  <w:bCs/>
                </w:rPr>
                <w:t>FDD</w:t>
              </w:r>
            </w:ins>
          </w:p>
        </w:tc>
        <w:tc>
          <w:tcPr>
            <w:tcW w:w="716" w:type="dxa"/>
            <w:shd w:val="clear" w:color="auto" w:fill="auto"/>
            <w:vAlign w:val="center"/>
            <w:tcPrChange w:id="18537" w:author="1989" w:date="2024-03-27T13:57:00Z">
              <w:tcPr>
                <w:tcW w:w="716" w:type="dxa"/>
                <w:shd w:val="clear" w:color="auto" w:fill="auto"/>
              </w:tcPr>
            </w:tcPrChange>
          </w:tcPr>
          <w:p w14:paraId="0B305BDE" w14:textId="77777777" w:rsidR="00D7246E" w:rsidRPr="00EF5447" w:rsidRDefault="00D7246E" w:rsidP="00586E32">
            <w:pPr>
              <w:pStyle w:val="TAC"/>
              <w:rPr>
                <w:ins w:id="18538" w:author="1989" w:date="2024-03-27T13:57:00Z"/>
                <w:rFonts w:eastAsia="Malgun Gothic"/>
                <w:lang w:eastAsia="ko-KR"/>
              </w:rPr>
            </w:pPr>
            <w:ins w:id="18539" w:author="1989" w:date="2024-03-27T13:57:00Z">
              <w:r w:rsidRPr="00EC7436">
                <w:rPr>
                  <w:bCs/>
                </w:rPr>
                <w:t>N/A</w:t>
              </w:r>
            </w:ins>
          </w:p>
        </w:tc>
        <w:tc>
          <w:tcPr>
            <w:tcW w:w="850" w:type="dxa"/>
            <w:tcPrChange w:id="18540" w:author="1989" w:date="2024-03-27T13:57:00Z">
              <w:tcPr>
                <w:tcW w:w="850" w:type="dxa"/>
              </w:tcPr>
            </w:tcPrChange>
          </w:tcPr>
          <w:p w14:paraId="5940FE22" w14:textId="77777777" w:rsidR="00D7246E" w:rsidRPr="00AC4FBC" w:rsidRDefault="00D7246E" w:rsidP="00586E32">
            <w:pPr>
              <w:keepNext/>
              <w:keepLines/>
              <w:spacing w:after="0"/>
              <w:jc w:val="center"/>
              <w:rPr>
                <w:ins w:id="18541" w:author="1989" w:date="2024-03-27T13:57:00Z"/>
              </w:rPr>
            </w:pPr>
          </w:p>
        </w:tc>
      </w:tr>
      <w:tr w:rsidR="00D7246E" w:rsidRPr="00AC4FBC" w14:paraId="068E5FA5" w14:textId="77777777" w:rsidTr="00586E32">
        <w:trPr>
          <w:trHeight w:val="22"/>
          <w:ins w:id="18542" w:author="1989" w:date="2024-03-27T13:57:00Z"/>
          <w:trPrChange w:id="18543"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544" w:author="1989" w:date="2024-03-27T13:57:00Z">
              <w:tcPr>
                <w:tcW w:w="1993" w:type="dxa"/>
                <w:tcBorders>
                  <w:bottom w:val="nil"/>
                </w:tcBorders>
                <w:shd w:val="clear" w:color="auto" w:fill="auto"/>
                <w:vAlign w:val="center"/>
              </w:tcPr>
            </w:tcPrChange>
          </w:tcPr>
          <w:p w14:paraId="2C04221F" w14:textId="77777777" w:rsidR="00D7246E" w:rsidRPr="00AC4FBC" w:rsidRDefault="00D7246E" w:rsidP="00586E32">
            <w:pPr>
              <w:pStyle w:val="TAC"/>
              <w:rPr>
                <w:ins w:id="18545" w:author="1989" w:date="2024-03-27T13:57:00Z"/>
              </w:rPr>
            </w:pPr>
          </w:p>
        </w:tc>
        <w:tc>
          <w:tcPr>
            <w:tcW w:w="716" w:type="dxa"/>
            <w:tcBorders>
              <w:top w:val="nil"/>
              <w:left w:val="single" w:sz="4" w:space="0" w:color="auto"/>
              <w:bottom w:val="nil"/>
              <w:right w:val="single" w:sz="4" w:space="0" w:color="auto"/>
            </w:tcBorders>
            <w:vAlign w:val="center"/>
            <w:tcPrChange w:id="18546" w:author="1989" w:date="2024-03-27T13:57:00Z">
              <w:tcPr>
                <w:tcW w:w="716" w:type="dxa"/>
                <w:tcBorders>
                  <w:bottom w:val="nil"/>
                </w:tcBorders>
              </w:tcPr>
            </w:tcPrChange>
          </w:tcPr>
          <w:p w14:paraId="359DC6E5" w14:textId="77777777" w:rsidR="00D7246E" w:rsidRDefault="00D7246E" w:rsidP="00586E32">
            <w:pPr>
              <w:pStyle w:val="TAC"/>
              <w:rPr>
                <w:ins w:id="18547" w:author="1989" w:date="2024-03-27T13:57:00Z"/>
              </w:rPr>
            </w:pPr>
          </w:p>
        </w:tc>
        <w:tc>
          <w:tcPr>
            <w:tcW w:w="1000" w:type="dxa"/>
            <w:tcBorders>
              <w:left w:val="single" w:sz="4" w:space="0" w:color="auto"/>
            </w:tcBorders>
            <w:shd w:val="clear" w:color="auto" w:fill="auto"/>
            <w:vAlign w:val="center"/>
            <w:tcPrChange w:id="18548" w:author="1989" w:date="2024-03-27T13:57:00Z">
              <w:tcPr>
                <w:tcW w:w="1000" w:type="dxa"/>
                <w:shd w:val="clear" w:color="auto" w:fill="auto"/>
              </w:tcPr>
            </w:tcPrChange>
          </w:tcPr>
          <w:p w14:paraId="00E40B8C" w14:textId="77777777" w:rsidR="00D7246E" w:rsidRPr="00EF5447" w:rsidRDefault="00D7246E" w:rsidP="00586E32">
            <w:pPr>
              <w:pStyle w:val="TAC"/>
              <w:rPr>
                <w:ins w:id="18549" w:author="1989" w:date="2024-03-27T13:57:00Z"/>
                <w:lang w:eastAsia="fi-FI"/>
              </w:rPr>
            </w:pPr>
            <w:ins w:id="18550" w:author="1989" w:date="2024-03-27T13:57:00Z">
              <w:r w:rsidRPr="0012660D">
                <w:rPr>
                  <w:bCs/>
                  <w:lang w:eastAsia="ja-JP"/>
                </w:rPr>
                <w:t>21</w:t>
              </w:r>
            </w:ins>
          </w:p>
        </w:tc>
        <w:tc>
          <w:tcPr>
            <w:tcW w:w="861" w:type="dxa"/>
            <w:shd w:val="clear" w:color="auto" w:fill="auto"/>
            <w:noWrap/>
            <w:vAlign w:val="center"/>
            <w:tcPrChange w:id="18551" w:author="1989" w:date="2024-03-27T13:57:00Z">
              <w:tcPr>
                <w:tcW w:w="861" w:type="dxa"/>
                <w:shd w:val="clear" w:color="auto" w:fill="auto"/>
                <w:noWrap/>
                <w:vAlign w:val="center"/>
              </w:tcPr>
            </w:tcPrChange>
          </w:tcPr>
          <w:p w14:paraId="479BB0DB" w14:textId="77777777" w:rsidR="00D7246E" w:rsidRPr="00AC4FBC" w:rsidRDefault="00D7246E" w:rsidP="00586E32">
            <w:pPr>
              <w:pStyle w:val="TAC"/>
              <w:rPr>
                <w:ins w:id="18552" w:author="1989" w:date="2024-03-27T13:57:00Z"/>
                <w:lang w:eastAsia="ja-JP"/>
              </w:rPr>
            </w:pPr>
            <w:ins w:id="18553" w:author="1989" w:date="2024-03-27T13:57:00Z">
              <w:r w:rsidRPr="0012660D">
                <w:rPr>
                  <w:bCs/>
                </w:rPr>
                <w:t>N/A</w:t>
              </w:r>
            </w:ins>
          </w:p>
        </w:tc>
        <w:tc>
          <w:tcPr>
            <w:tcW w:w="1139" w:type="dxa"/>
            <w:shd w:val="clear" w:color="auto" w:fill="auto"/>
            <w:noWrap/>
            <w:vAlign w:val="center"/>
            <w:tcPrChange w:id="18554" w:author="1989" w:date="2024-03-27T13:57:00Z">
              <w:tcPr>
                <w:tcW w:w="1139" w:type="dxa"/>
                <w:shd w:val="clear" w:color="auto" w:fill="auto"/>
                <w:noWrap/>
                <w:vAlign w:val="center"/>
              </w:tcPr>
            </w:tcPrChange>
          </w:tcPr>
          <w:p w14:paraId="3ADCA7D6" w14:textId="77777777" w:rsidR="00D7246E" w:rsidRDefault="00D7246E" w:rsidP="00586E32">
            <w:pPr>
              <w:pStyle w:val="TAC"/>
              <w:rPr>
                <w:ins w:id="18555" w:author="1989" w:date="2024-03-27T13:57:00Z"/>
                <w:lang w:eastAsia="ja-JP"/>
              </w:rPr>
            </w:pPr>
            <w:ins w:id="18556" w:author="1989" w:date="2024-03-27T13:57:00Z">
              <w:r w:rsidRPr="0012660D">
                <w:rPr>
                  <w:rFonts w:cs="Arial"/>
                  <w:bCs/>
                  <w:lang w:eastAsia="ja-JP"/>
                </w:rPr>
                <w:t>-61.8</w:t>
              </w:r>
            </w:ins>
          </w:p>
        </w:tc>
        <w:tc>
          <w:tcPr>
            <w:tcW w:w="1136" w:type="dxa"/>
            <w:shd w:val="clear" w:color="auto" w:fill="auto"/>
            <w:noWrap/>
            <w:vAlign w:val="center"/>
            <w:tcPrChange w:id="18557" w:author="1989" w:date="2024-03-27T13:57:00Z">
              <w:tcPr>
                <w:tcW w:w="1136" w:type="dxa"/>
                <w:shd w:val="clear" w:color="auto" w:fill="auto"/>
                <w:noWrap/>
                <w:vAlign w:val="center"/>
              </w:tcPr>
            </w:tcPrChange>
          </w:tcPr>
          <w:p w14:paraId="3E1F9FB9" w14:textId="77777777" w:rsidR="00D7246E" w:rsidRDefault="00D7246E" w:rsidP="00586E32">
            <w:pPr>
              <w:pStyle w:val="TAC"/>
              <w:rPr>
                <w:ins w:id="18558" w:author="1989" w:date="2024-03-27T13:57:00Z"/>
                <w:lang w:eastAsia="ja-JP"/>
              </w:rPr>
            </w:pPr>
            <w:ins w:id="18559" w:author="1989" w:date="2024-03-27T13:57:00Z">
              <w:r w:rsidRPr="0012660D">
                <w:rPr>
                  <w:rFonts w:cs="Arial"/>
                  <w:bCs/>
                </w:rPr>
                <w:t>-</w:t>
              </w:r>
            </w:ins>
          </w:p>
        </w:tc>
        <w:tc>
          <w:tcPr>
            <w:tcW w:w="858" w:type="dxa"/>
            <w:shd w:val="clear" w:color="auto" w:fill="auto"/>
            <w:noWrap/>
            <w:vAlign w:val="center"/>
            <w:tcPrChange w:id="18560" w:author="1989" w:date="2024-03-27T13:57:00Z">
              <w:tcPr>
                <w:tcW w:w="858" w:type="dxa"/>
                <w:shd w:val="clear" w:color="auto" w:fill="auto"/>
                <w:noWrap/>
                <w:vAlign w:val="center"/>
              </w:tcPr>
            </w:tcPrChange>
          </w:tcPr>
          <w:p w14:paraId="5E3F5405" w14:textId="77777777" w:rsidR="00D7246E" w:rsidRDefault="00D7246E" w:rsidP="00586E32">
            <w:pPr>
              <w:pStyle w:val="TAC"/>
              <w:rPr>
                <w:ins w:id="18561" w:author="1989" w:date="2024-03-27T13:57:00Z"/>
              </w:rPr>
            </w:pPr>
            <w:ins w:id="18562" w:author="1989" w:date="2024-03-27T13:57:00Z">
              <w:r w:rsidRPr="0012660D">
                <w:rPr>
                  <w:bCs/>
                </w:rPr>
                <w:t>-</w:t>
              </w:r>
            </w:ins>
          </w:p>
        </w:tc>
        <w:tc>
          <w:tcPr>
            <w:tcW w:w="862" w:type="dxa"/>
            <w:shd w:val="clear" w:color="auto" w:fill="auto"/>
            <w:vAlign w:val="center"/>
            <w:tcPrChange w:id="18563" w:author="1989" w:date="2024-03-27T13:57:00Z">
              <w:tcPr>
                <w:tcW w:w="862" w:type="dxa"/>
                <w:shd w:val="clear" w:color="auto" w:fill="auto"/>
                <w:vAlign w:val="center"/>
              </w:tcPr>
            </w:tcPrChange>
          </w:tcPr>
          <w:p w14:paraId="3E873F86" w14:textId="77777777" w:rsidR="00D7246E" w:rsidRDefault="00D7246E" w:rsidP="00586E32">
            <w:pPr>
              <w:pStyle w:val="TAC"/>
              <w:rPr>
                <w:ins w:id="18564" w:author="1989" w:date="2024-03-27T13:57:00Z"/>
              </w:rPr>
            </w:pPr>
            <w:ins w:id="18565" w:author="1989" w:date="2024-03-27T13:57:00Z">
              <w:r w:rsidRPr="0012660D">
                <w:rPr>
                  <w:bCs/>
                </w:rPr>
                <w:t>-</w:t>
              </w:r>
            </w:ins>
          </w:p>
        </w:tc>
        <w:tc>
          <w:tcPr>
            <w:tcW w:w="1002" w:type="dxa"/>
            <w:shd w:val="clear" w:color="auto" w:fill="auto"/>
            <w:vAlign w:val="center"/>
            <w:tcPrChange w:id="18566" w:author="1989" w:date="2024-03-27T13:57:00Z">
              <w:tcPr>
                <w:tcW w:w="1002" w:type="dxa"/>
                <w:shd w:val="clear" w:color="auto" w:fill="auto"/>
                <w:vAlign w:val="center"/>
              </w:tcPr>
            </w:tcPrChange>
          </w:tcPr>
          <w:p w14:paraId="659CCD3F" w14:textId="77777777" w:rsidR="00D7246E" w:rsidRDefault="00D7246E" w:rsidP="00586E32">
            <w:pPr>
              <w:pStyle w:val="TAC"/>
              <w:rPr>
                <w:ins w:id="18567" w:author="1989" w:date="2024-03-27T13:57:00Z"/>
                <w:lang w:eastAsia="ja-JP"/>
              </w:rPr>
            </w:pPr>
            <w:ins w:id="18568" w:author="1989" w:date="2024-03-27T13:57:00Z">
              <w:r w:rsidRPr="0012660D">
                <w:rPr>
                  <w:bCs/>
                </w:rPr>
                <w:t>FDD</w:t>
              </w:r>
            </w:ins>
          </w:p>
        </w:tc>
        <w:tc>
          <w:tcPr>
            <w:tcW w:w="716" w:type="dxa"/>
            <w:shd w:val="clear" w:color="auto" w:fill="auto"/>
            <w:vAlign w:val="center"/>
            <w:tcPrChange w:id="18569" w:author="1989" w:date="2024-03-27T13:57:00Z">
              <w:tcPr>
                <w:tcW w:w="716" w:type="dxa"/>
                <w:shd w:val="clear" w:color="auto" w:fill="auto"/>
              </w:tcPr>
            </w:tcPrChange>
          </w:tcPr>
          <w:p w14:paraId="4B7AD45C" w14:textId="77777777" w:rsidR="00D7246E" w:rsidRPr="00EF5447" w:rsidRDefault="00D7246E" w:rsidP="00586E32">
            <w:pPr>
              <w:pStyle w:val="TAC"/>
              <w:rPr>
                <w:ins w:id="18570" w:author="1989" w:date="2024-03-27T13:57:00Z"/>
                <w:rFonts w:eastAsia="Malgun Gothic"/>
                <w:lang w:eastAsia="ko-KR"/>
              </w:rPr>
            </w:pPr>
            <w:ins w:id="18571" w:author="1989" w:date="2024-03-27T13:57:00Z">
              <w:r w:rsidRPr="00EC7436">
                <w:rPr>
                  <w:rFonts w:hint="eastAsia"/>
                  <w:bCs/>
                  <w:lang w:eastAsia="ja-JP"/>
                </w:rPr>
                <w:t>I</w:t>
              </w:r>
              <w:r w:rsidRPr="00EC7436">
                <w:rPr>
                  <w:bCs/>
                  <w:lang w:eastAsia="ja-JP"/>
                </w:rPr>
                <w:t>MD2</w:t>
              </w:r>
            </w:ins>
          </w:p>
        </w:tc>
        <w:tc>
          <w:tcPr>
            <w:tcW w:w="850" w:type="dxa"/>
            <w:tcPrChange w:id="18572" w:author="1989" w:date="2024-03-27T13:57:00Z">
              <w:tcPr>
                <w:tcW w:w="850" w:type="dxa"/>
              </w:tcPr>
            </w:tcPrChange>
          </w:tcPr>
          <w:p w14:paraId="4231AB88" w14:textId="77777777" w:rsidR="00D7246E" w:rsidRPr="00AC4FBC" w:rsidRDefault="00D7246E" w:rsidP="00586E32">
            <w:pPr>
              <w:keepNext/>
              <w:keepLines/>
              <w:spacing w:after="0"/>
              <w:jc w:val="center"/>
              <w:rPr>
                <w:ins w:id="18573" w:author="1989" w:date="2024-03-27T13:57:00Z"/>
              </w:rPr>
            </w:pPr>
          </w:p>
        </w:tc>
      </w:tr>
      <w:tr w:rsidR="00D7246E" w:rsidRPr="00AC4FBC" w14:paraId="6BF41600" w14:textId="77777777" w:rsidTr="00586E32">
        <w:trPr>
          <w:trHeight w:val="22"/>
          <w:ins w:id="18574" w:author="1989" w:date="2024-03-27T13:57:00Z"/>
          <w:trPrChange w:id="18575"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576" w:author="1989" w:date="2024-03-27T13:57:00Z">
              <w:tcPr>
                <w:tcW w:w="1993" w:type="dxa"/>
                <w:tcBorders>
                  <w:bottom w:val="nil"/>
                </w:tcBorders>
                <w:shd w:val="clear" w:color="auto" w:fill="auto"/>
                <w:vAlign w:val="center"/>
              </w:tcPr>
            </w:tcPrChange>
          </w:tcPr>
          <w:p w14:paraId="1EF7EB40" w14:textId="77777777" w:rsidR="00D7246E" w:rsidRPr="00AC4FBC" w:rsidRDefault="00D7246E" w:rsidP="00586E32">
            <w:pPr>
              <w:pStyle w:val="TAC"/>
              <w:rPr>
                <w:ins w:id="18577" w:author="1989" w:date="2024-03-27T13:57:00Z"/>
              </w:rPr>
            </w:pPr>
          </w:p>
        </w:tc>
        <w:tc>
          <w:tcPr>
            <w:tcW w:w="716" w:type="dxa"/>
            <w:tcBorders>
              <w:top w:val="nil"/>
              <w:left w:val="single" w:sz="4" w:space="0" w:color="auto"/>
              <w:bottom w:val="single" w:sz="4" w:space="0" w:color="auto"/>
              <w:right w:val="single" w:sz="4" w:space="0" w:color="auto"/>
            </w:tcBorders>
            <w:vAlign w:val="center"/>
            <w:tcPrChange w:id="18578" w:author="1989" w:date="2024-03-27T13:57:00Z">
              <w:tcPr>
                <w:tcW w:w="716" w:type="dxa"/>
                <w:tcBorders>
                  <w:bottom w:val="nil"/>
                </w:tcBorders>
              </w:tcPr>
            </w:tcPrChange>
          </w:tcPr>
          <w:p w14:paraId="2808B378" w14:textId="77777777" w:rsidR="00D7246E" w:rsidRDefault="00D7246E" w:rsidP="00586E32">
            <w:pPr>
              <w:pStyle w:val="TAC"/>
              <w:rPr>
                <w:ins w:id="18579" w:author="1989" w:date="2024-03-27T13:57:00Z"/>
              </w:rPr>
            </w:pPr>
          </w:p>
        </w:tc>
        <w:tc>
          <w:tcPr>
            <w:tcW w:w="1000" w:type="dxa"/>
            <w:tcBorders>
              <w:left w:val="single" w:sz="4" w:space="0" w:color="auto"/>
            </w:tcBorders>
            <w:shd w:val="clear" w:color="auto" w:fill="auto"/>
            <w:vAlign w:val="center"/>
            <w:tcPrChange w:id="18580" w:author="1989" w:date="2024-03-27T13:57:00Z">
              <w:tcPr>
                <w:tcW w:w="1000" w:type="dxa"/>
                <w:shd w:val="clear" w:color="auto" w:fill="auto"/>
              </w:tcPr>
            </w:tcPrChange>
          </w:tcPr>
          <w:p w14:paraId="70D9C56D" w14:textId="77777777" w:rsidR="00D7246E" w:rsidRPr="00EF5447" w:rsidRDefault="00D7246E" w:rsidP="00586E32">
            <w:pPr>
              <w:pStyle w:val="TAC"/>
              <w:rPr>
                <w:ins w:id="18581" w:author="1989" w:date="2024-03-27T13:57:00Z"/>
                <w:lang w:eastAsia="fi-FI"/>
              </w:rPr>
            </w:pPr>
            <w:ins w:id="18582" w:author="1989" w:date="2024-03-27T13:57:00Z">
              <w:r w:rsidRPr="0012660D">
                <w:rPr>
                  <w:bCs/>
                  <w:lang w:eastAsia="ja-JP"/>
                </w:rPr>
                <w:t>n78</w:t>
              </w:r>
            </w:ins>
          </w:p>
        </w:tc>
        <w:tc>
          <w:tcPr>
            <w:tcW w:w="861" w:type="dxa"/>
            <w:shd w:val="clear" w:color="auto" w:fill="auto"/>
            <w:noWrap/>
            <w:vAlign w:val="center"/>
            <w:tcPrChange w:id="18583" w:author="1989" w:date="2024-03-27T13:57:00Z">
              <w:tcPr>
                <w:tcW w:w="861" w:type="dxa"/>
                <w:shd w:val="clear" w:color="auto" w:fill="auto"/>
                <w:noWrap/>
                <w:vAlign w:val="center"/>
              </w:tcPr>
            </w:tcPrChange>
          </w:tcPr>
          <w:p w14:paraId="6D77E7B2" w14:textId="77777777" w:rsidR="00D7246E" w:rsidRPr="00AC4FBC" w:rsidRDefault="00D7246E" w:rsidP="00586E32">
            <w:pPr>
              <w:pStyle w:val="TAC"/>
              <w:rPr>
                <w:ins w:id="18584" w:author="1989" w:date="2024-03-27T13:57:00Z"/>
                <w:lang w:eastAsia="ja-JP"/>
              </w:rPr>
            </w:pPr>
            <w:ins w:id="18585" w:author="1989" w:date="2024-03-27T13:57:00Z">
              <w:r w:rsidRPr="0012660D">
                <w:rPr>
                  <w:bCs/>
                  <w:lang w:eastAsia="ja-JP"/>
                </w:rPr>
                <w:t>15</w:t>
              </w:r>
            </w:ins>
          </w:p>
        </w:tc>
        <w:tc>
          <w:tcPr>
            <w:tcW w:w="1139" w:type="dxa"/>
            <w:shd w:val="clear" w:color="auto" w:fill="auto"/>
            <w:noWrap/>
            <w:vAlign w:val="center"/>
            <w:tcPrChange w:id="18586" w:author="1989" w:date="2024-03-27T13:57:00Z">
              <w:tcPr>
                <w:tcW w:w="1139" w:type="dxa"/>
                <w:shd w:val="clear" w:color="auto" w:fill="auto"/>
                <w:noWrap/>
                <w:vAlign w:val="center"/>
              </w:tcPr>
            </w:tcPrChange>
          </w:tcPr>
          <w:p w14:paraId="2C0096AB" w14:textId="77777777" w:rsidR="00D7246E" w:rsidRDefault="00D7246E" w:rsidP="00586E32">
            <w:pPr>
              <w:pStyle w:val="TAC"/>
              <w:rPr>
                <w:ins w:id="18587" w:author="1989" w:date="2024-03-27T13:57:00Z"/>
                <w:lang w:eastAsia="ja-JP"/>
              </w:rPr>
            </w:pPr>
            <w:ins w:id="18588" w:author="1989" w:date="2024-03-27T13:57:00Z">
              <w:r w:rsidRPr="0012660D">
                <w:rPr>
                  <w:rFonts w:cs="Arial"/>
                  <w:bCs/>
                  <w:lang w:eastAsia="ja-JP"/>
                </w:rPr>
                <w:t>-</w:t>
              </w:r>
            </w:ins>
          </w:p>
        </w:tc>
        <w:tc>
          <w:tcPr>
            <w:tcW w:w="1136" w:type="dxa"/>
            <w:shd w:val="clear" w:color="auto" w:fill="auto"/>
            <w:noWrap/>
            <w:vAlign w:val="center"/>
            <w:tcPrChange w:id="18589" w:author="1989" w:date="2024-03-27T13:57:00Z">
              <w:tcPr>
                <w:tcW w:w="1136" w:type="dxa"/>
                <w:shd w:val="clear" w:color="auto" w:fill="auto"/>
                <w:noWrap/>
                <w:vAlign w:val="center"/>
              </w:tcPr>
            </w:tcPrChange>
          </w:tcPr>
          <w:p w14:paraId="2DA0F377" w14:textId="77777777" w:rsidR="00D7246E" w:rsidRDefault="00D7246E" w:rsidP="00586E32">
            <w:pPr>
              <w:pStyle w:val="TAC"/>
              <w:rPr>
                <w:ins w:id="18590" w:author="1989" w:date="2024-03-27T13:57:00Z"/>
                <w:lang w:eastAsia="ja-JP"/>
              </w:rPr>
            </w:pPr>
            <w:ins w:id="18591" w:author="1989" w:date="2024-03-27T13:57:00Z">
              <w:r w:rsidRPr="0012660D">
                <w:rPr>
                  <w:rFonts w:cs="Arial"/>
                  <w:bCs/>
                </w:rPr>
                <w:t>REFSENS</w:t>
              </w:r>
            </w:ins>
          </w:p>
        </w:tc>
        <w:tc>
          <w:tcPr>
            <w:tcW w:w="858" w:type="dxa"/>
            <w:shd w:val="clear" w:color="auto" w:fill="auto"/>
            <w:noWrap/>
            <w:vAlign w:val="center"/>
            <w:tcPrChange w:id="18592" w:author="1989" w:date="2024-03-27T13:57:00Z">
              <w:tcPr>
                <w:tcW w:w="858" w:type="dxa"/>
                <w:shd w:val="clear" w:color="auto" w:fill="auto"/>
                <w:noWrap/>
                <w:vAlign w:val="center"/>
              </w:tcPr>
            </w:tcPrChange>
          </w:tcPr>
          <w:p w14:paraId="12A8F1CD" w14:textId="77777777" w:rsidR="00D7246E" w:rsidRDefault="00D7246E" w:rsidP="00586E32">
            <w:pPr>
              <w:pStyle w:val="TAC"/>
              <w:rPr>
                <w:ins w:id="18593" w:author="1989" w:date="2024-03-27T13:57:00Z"/>
              </w:rPr>
            </w:pPr>
            <w:ins w:id="18594" w:author="1989" w:date="2024-03-27T13:57:00Z">
              <w:r w:rsidRPr="0012660D">
                <w:rPr>
                  <w:bCs/>
                </w:rPr>
                <w:t>-</w:t>
              </w:r>
            </w:ins>
          </w:p>
        </w:tc>
        <w:tc>
          <w:tcPr>
            <w:tcW w:w="862" w:type="dxa"/>
            <w:shd w:val="clear" w:color="auto" w:fill="auto"/>
            <w:vAlign w:val="center"/>
            <w:tcPrChange w:id="18595" w:author="1989" w:date="2024-03-27T13:57:00Z">
              <w:tcPr>
                <w:tcW w:w="862" w:type="dxa"/>
                <w:shd w:val="clear" w:color="auto" w:fill="auto"/>
                <w:vAlign w:val="center"/>
              </w:tcPr>
            </w:tcPrChange>
          </w:tcPr>
          <w:p w14:paraId="76510994" w14:textId="77777777" w:rsidR="00D7246E" w:rsidRDefault="00D7246E" w:rsidP="00586E32">
            <w:pPr>
              <w:pStyle w:val="TAC"/>
              <w:rPr>
                <w:ins w:id="18596" w:author="1989" w:date="2024-03-27T13:57:00Z"/>
              </w:rPr>
            </w:pPr>
            <w:ins w:id="18597" w:author="1989" w:date="2024-03-27T13:57:00Z">
              <w:r w:rsidRPr="0012660D">
                <w:rPr>
                  <w:bCs/>
                </w:rPr>
                <w:t>-</w:t>
              </w:r>
            </w:ins>
          </w:p>
        </w:tc>
        <w:tc>
          <w:tcPr>
            <w:tcW w:w="1002" w:type="dxa"/>
            <w:shd w:val="clear" w:color="auto" w:fill="auto"/>
            <w:vAlign w:val="center"/>
            <w:tcPrChange w:id="18598" w:author="1989" w:date="2024-03-27T13:57:00Z">
              <w:tcPr>
                <w:tcW w:w="1002" w:type="dxa"/>
                <w:shd w:val="clear" w:color="auto" w:fill="auto"/>
                <w:vAlign w:val="center"/>
              </w:tcPr>
            </w:tcPrChange>
          </w:tcPr>
          <w:p w14:paraId="1DE9773E" w14:textId="77777777" w:rsidR="00D7246E" w:rsidRDefault="00D7246E" w:rsidP="00586E32">
            <w:pPr>
              <w:pStyle w:val="TAC"/>
              <w:rPr>
                <w:ins w:id="18599" w:author="1989" w:date="2024-03-27T13:57:00Z"/>
                <w:lang w:eastAsia="ja-JP"/>
              </w:rPr>
            </w:pPr>
            <w:ins w:id="18600" w:author="1989" w:date="2024-03-27T13:57:00Z">
              <w:r w:rsidRPr="0012660D">
                <w:rPr>
                  <w:bCs/>
                </w:rPr>
                <w:t>TDD</w:t>
              </w:r>
            </w:ins>
          </w:p>
        </w:tc>
        <w:tc>
          <w:tcPr>
            <w:tcW w:w="716" w:type="dxa"/>
            <w:shd w:val="clear" w:color="auto" w:fill="auto"/>
            <w:vAlign w:val="center"/>
            <w:tcPrChange w:id="18601" w:author="1989" w:date="2024-03-27T13:57:00Z">
              <w:tcPr>
                <w:tcW w:w="716" w:type="dxa"/>
                <w:shd w:val="clear" w:color="auto" w:fill="auto"/>
              </w:tcPr>
            </w:tcPrChange>
          </w:tcPr>
          <w:p w14:paraId="20903E65" w14:textId="77777777" w:rsidR="00D7246E" w:rsidRPr="00EF5447" w:rsidRDefault="00D7246E" w:rsidP="00586E32">
            <w:pPr>
              <w:pStyle w:val="TAC"/>
              <w:rPr>
                <w:ins w:id="18602" w:author="1989" w:date="2024-03-27T13:57:00Z"/>
                <w:rFonts w:eastAsia="Malgun Gothic"/>
                <w:lang w:eastAsia="ko-KR"/>
              </w:rPr>
            </w:pPr>
            <w:ins w:id="18603" w:author="1989" w:date="2024-03-27T13:57:00Z">
              <w:r w:rsidRPr="00EC7436">
                <w:rPr>
                  <w:bCs/>
                </w:rPr>
                <w:t>N/A</w:t>
              </w:r>
            </w:ins>
          </w:p>
        </w:tc>
        <w:tc>
          <w:tcPr>
            <w:tcW w:w="850" w:type="dxa"/>
            <w:tcPrChange w:id="18604" w:author="1989" w:date="2024-03-27T13:57:00Z">
              <w:tcPr>
                <w:tcW w:w="850" w:type="dxa"/>
              </w:tcPr>
            </w:tcPrChange>
          </w:tcPr>
          <w:p w14:paraId="58B67D5C" w14:textId="77777777" w:rsidR="00D7246E" w:rsidRPr="00AC4FBC" w:rsidRDefault="00D7246E" w:rsidP="00586E32">
            <w:pPr>
              <w:keepNext/>
              <w:keepLines/>
              <w:spacing w:after="0"/>
              <w:jc w:val="center"/>
              <w:rPr>
                <w:ins w:id="18605" w:author="1989" w:date="2024-03-27T13:57:00Z"/>
              </w:rPr>
            </w:pPr>
          </w:p>
        </w:tc>
      </w:tr>
      <w:tr w:rsidR="00D7246E" w:rsidRPr="00AC4FBC" w14:paraId="080BA290" w14:textId="77777777" w:rsidTr="00586E32">
        <w:trPr>
          <w:trHeight w:val="22"/>
          <w:ins w:id="18606" w:author="1989" w:date="2024-03-27T13:57:00Z"/>
          <w:trPrChange w:id="18607"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608" w:author="1989" w:date="2024-03-27T13:57:00Z">
              <w:tcPr>
                <w:tcW w:w="1993" w:type="dxa"/>
                <w:tcBorders>
                  <w:bottom w:val="nil"/>
                </w:tcBorders>
                <w:shd w:val="clear" w:color="auto" w:fill="auto"/>
                <w:vAlign w:val="center"/>
              </w:tcPr>
            </w:tcPrChange>
          </w:tcPr>
          <w:p w14:paraId="0DFCE734" w14:textId="77777777" w:rsidR="00D7246E" w:rsidRPr="00AC4FBC" w:rsidRDefault="00D7246E" w:rsidP="00586E32">
            <w:pPr>
              <w:pStyle w:val="TAC"/>
              <w:rPr>
                <w:ins w:id="18609" w:author="1989" w:date="2024-03-27T13:57:00Z"/>
              </w:rPr>
            </w:pPr>
          </w:p>
        </w:tc>
        <w:tc>
          <w:tcPr>
            <w:tcW w:w="716" w:type="dxa"/>
            <w:tcBorders>
              <w:top w:val="single" w:sz="4" w:space="0" w:color="auto"/>
              <w:left w:val="single" w:sz="4" w:space="0" w:color="auto"/>
              <w:bottom w:val="nil"/>
              <w:right w:val="single" w:sz="4" w:space="0" w:color="auto"/>
            </w:tcBorders>
            <w:vAlign w:val="center"/>
            <w:tcPrChange w:id="18610" w:author="1989" w:date="2024-03-27T13:57:00Z">
              <w:tcPr>
                <w:tcW w:w="716" w:type="dxa"/>
                <w:tcBorders>
                  <w:bottom w:val="nil"/>
                </w:tcBorders>
              </w:tcPr>
            </w:tcPrChange>
          </w:tcPr>
          <w:p w14:paraId="3A3E6A44" w14:textId="77777777" w:rsidR="00D7246E" w:rsidRDefault="00D7246E" w:rsidP="00586E32">
            <w:pPr>
              <w:pStyle w:val="TAC"/>
              <w:rPr>
                <w:ins w:id="18611" w:author="1989" w:date="2024-03-27T13:57:00Z"/>
              </w:rPr>
            </w:pPr>
            <w:ins w:id="18612" w:author="1989" w:date="2024-03-27T13:57:00Z">
              <w:r w:rsidRPr="0012660D">
                <w:rPr>
                  <w:bCs/>
                  <w:lang w:eastAsia="ja-JP"/>
                </w:rPr>
                <w:t>4</w:t>
              </w:r>
            </w:ins>
          </w:p>
        </w:tc>
        <w:tc>
          <w:tcPr>
            <w:tcW w:w="1000" w:type="dxa"/>
            <w:tcBorders>
              <w:left w:val="single" w:sz="4" w:space="0" w:color="auto"/>
            </w:tcBorders>
            <w:shd w:val="clear" w:color="auto" w:fill="auto"/>
            <w:vAlign w:val="center"/>
            <w:tcPrChange w:id="18613" w:author="1989" w:date="2024-03-27T13:57:00Z">
              <w:tcPr>
                <w:tcW w:w="1000" w:type="dxa"/>
                <w:shd w:val="clear" w:color="auto" w:fill="auto"/>
              </w:tcPr>
            </w:tcPrChange>
          </w:tcPr>
          <w:p w14:paraId="077F8B46" w14:textId="77777777" w:rsidR="00D7246E" w:rsidRPr="00EF5447" w:rsidRDefault="00D7246E" w:rsidP="00586E32">
            <w:pPr>
              <w:pStyle w:val="TAC"/>
              <w:rPr>
                <w:ins w:id="18614" w:author="1989" w:date="2024-03-27T13:57:00Z"/>
                <w:lang w:eastAsia="fi-FI"/>
              </w:rPr>
            </w:pPr>
            <w:ins w:id="18615" w:author="1989" w:date="2024-03-27T13:57:00Z">
              <w:r w:rsidRPr="0012660D">
                <w:rPr>
                  <w:bCs/>
                  <w:lang w:eastAsia="ja-JP"/>
                </w:rPr>
                <w:t>1</w:t>
              </w:r>
            </w:ins>
          </w:p>
        </w:tc>
        <w:tc>
          <w:tcPr>
            <w:tcW w:w="861" w:type="dxa"/>
            <w:shd w:val="clear" w:color="auto" w:fill="auto"/>
            <w:noWrap/>
            <w:vAlign w:val="center"/>
            <w:tcPrChange w:id="18616" w:author="1989" w:date="2024-03-27T13:57:00Z">
              <w:tcPr>
                <w:tcW w:w="861" w:type="dxa"/>
                <w:shd w:val="clear" w:color="auto" w:fill="auto"/>
                <w:noWrap/>
                <w:vAlign w:val="center"/>
              </w:tcPr>
            </w:tcPrChange>
          </w:tcPr>
          <w:p w14:paraId="430EA45E" w14:textId="77777777" w:rsidR="00D7246E" w:rsidRPr="00AC4FBC" w:rsidRDefault="00D7246E" w:rsidP="00586E32">
            <w:pPr>
              <w:pStyle w:val="TAC"/>
              <w:rPr>
                <w:ins w:id="18617" w:author="1989" w:date="2024-03-27T13:57:00Z"/>
                <w:lang w:eastAsia="ja-JP"/>
              </w:rPr>
            </w:pPr>
            <w:ins w:id="18618" w:author="1989" w:date="2024-03-27T13:57:00Z">
              <w:r w:rsidRPr="0012660D">
                <w:rPr>
                  <w:bCs/>
                </w:rPr>
                <w:t>N/A</w:t>
              </w:r>
            </w:ins>
          </w:p>
        </w:tc>
        <w:tc>
          <w:tcPr>
            <w:tcW w:w="1139" w:type="dxa"/>
            <w:shd w:val="clear" w:color="auto" w:fill="auto"/>
            <w:noWrap/>
            <w:vAlign w:val="center"/>
            <w:tcPrChange w:id="18619" w:author="1989" w:date="2024-03-27T13:57:00Z">
              <w:tcPr>
                <w:tcW w:w="1139" w:type="dxa"/>
                <w:shd w:val="clear" w:color="auto" w:fill="auto"/>
                <w:noWrap/>
                <w:vAlign w:val="center"/>
              </w:tcPr>
            </w:tcPrChange>
          </w:tcPr>
          <w:p w14:paraId="23C47CDF" w14:textId="77777777" w:rsidR="00D7246E" w:rsidRDefault="00D7246E" w:rsidP="00586E32">
            <w:pPr>
              <w:pStyle w:val="TAC"/>
              <w:rPr>
                <w:ins w:id="18620" w:author="1989" w:date="2024-03-27T13:57:00Z"/>
                <w:lang w:eastAsia="ja-JP"/>
              </w:rPr>
            </w:pPr>
            <w:ins w:id="18621" w:author="1989" w:date="2024-03-27T13:57:00Z">
              <w:r w:rsidRPr="0012660D">
                <w:rPr>
                  <w:rFonts w:cs="Arial"/>
                  <w:bCs/>
                </w:rPr>
                <w:t>REFSENS</w:t>
              </w:r>
            </w:ins>
          </w:p>
        </w:tc>
        <w:tc>
          <w:tcPr>
            <w:tcW w:w="1136" w:type="dxa"/>
            <w:shd w:val="clear" w:color="auto" w:fill="auto"/>
            <w:noWrap/>
            <w:vAlign w:val="center"/>
            <w:tcPrChange w:id="18622" w:author="1989" w:date="2024-03-27T13:57:00Z">
              <w:tcPr>
                <w:tcW w:w="1136" w:type="dxa"/>
                <w:shd w:val="clear" w:color="auto" w:fill="auto"/>
                <w:noWrap/>
                <w:vAlign w:val="center"/>
              </w:tcPr>
            </w:tcPrChange>
          </w:tcPr>
          <w:p w14:paraId="43F73EDE" w14:textId="77777777" w:rsidR="00D7246E" w:rsidRDefault="00D7246E" w:rsidP="00586E32">
            <w:pPr>
              <w:pStyle w:val="TAC"/>
              <w:rPr>
                <w:ins w:id="18623" w:author="1989" w:date="2024-03-27T13:57:00Z"/>
                <w:lang w:eastAsia="ja-JP"/>
              </w:rPr>
            </w:pPr>
            <w:ins w:id="18624" w:author="1989" w:date="2024-03-27T13:57:00Z">
              <w:r w:rsidRPr="0012660D">
                <w:rPr>
                  <w:rFonts w:cs="Arial"/>
                  <w:bCs/>
                </w:rPr>
                <w:t>-</w:t>
              </w:r>
            </w:ins>
          </w:p>
        </w:tc>
        <w:tc>
          <w:tcPr>
            <w:tcW w:w="858" w:type="dxa"/>
            <w:shd w:val="clear" w:color="auto" w:fill="auto"/>
            <w:noWrap/>
            <w:vAlign w:val="center"/>
            <w:tcPrChange w:id="18625" w:author="1989" w:date="2024-03-27T13:57:00Z">
              <w:tcPr>
                <w:tcW w:w="858" w:type="dxa"/>
                <w:shd w:val="clear" w:color="auto" w:fill="auto"/>
                <w:noWrap/>
                <w:vAlign w:val="center"/>
              </w:tcPr>
            </w:tcPrChange>
          </w:tcPr>
          <w:p w14:paraId="7F33ABE7" w14:textId="77777777" w:rsidR="00D7246E" w:rsidRDefault="00D7246E" w:rsidP="00586E32">
            <w:pPr>
              <w:pStyle w:val="TAC"/>
              <w:rPr>
                <w:ins w:id="18626" w:author="1989" w:date="2024-03-27T13:57:00Z"/>
              </w:rPr>
            </w:pPr>
            <w:ins w:id="18627" w:author="1989" w:date="2024-03-27T13:57:00Z">
              <w:r w:rsidRPr="0012660D">
                <w:rPr>
                  <w:bCs/>
                </w:rPr>
                <w:t>-</w:t>
              </w:r>
            </w:ins>
          </w:p>
        </w:tc>
        <w:tc>
          <w:tcPr>
            <w:tcW w:w="862" w:type="dxa"/>
            <w:shd w:val="clear" w:color="auto" w:fill="auto"/>
            <w:vAlign w:val="center"/>
            <w:tcPrChange w:id="18628" w:author="1989" w:date="2024-03-27T13:57:00Z">
              <w:tcPr>
                <w:tcW w:w="862" w:type="dxa"/>
                <w:shd w:val="clear" w:color="auto" w:fill="auto"/>
                <w:vAlign w:val="center"/>
              </w:tcPr>
            </w:tcPrChange>
          </w:tcPr>
          <w:p w14:paraId="7C56B446" w14:textId="77777777" w:rsidR="00D7246E" w:rsidRDefault="00D7246E" w:rsidP="00586E32">
            <w:pPr>
              <w:pStyle w:val="TAC"/>
              <w:rPr>
                <w:ins w:id="18629" w:author="1989" w:date="2024-03-27T13:57:00Z"/>
              </w:rPr>
            </w:pPr>
            <w:ins w:id="18630" w:author="1989" w:date="2024-03-27T13:57:00Z">
              <w:r w:rsidRPr="0012660D">
                <w:rPr>
                  <w:bCs/>
                </w:rPr>
                <w:t>-</w:t>
              </w:r>
            </w:ins>
          </w:p>
        </w:tc>
        <w:tc>
          <w:tcPr>
            <w:tcW w:w="1002" w:type="dxa"/>
            <w:shd w:val="clear" w:color="auto" w:fill="auto"/>
            <w:vAlign w:val="center"/>
            <w:tcPrChange w:id="18631" w:author="1989" w:date="2024-03-27T13:57:00Z">
              <w:tcPr>
                <w:tcW w:w="1002" w:type="dxa"/>
                <w:shd w:val="clear" w:color="auto" w:fill="auto"/>
                <w:vAlign w:val="center"/>
              </w:tcPr>
            </w:tcPrChange>
          </w:tcPr>
          <w:p w14:paraId="254EEF45" w14:textId="77777777" w:rsidR="00D7246E" w:rsidRDefault="00D7246E" w:rsidP="00586E32">
            <w:pPr>
              <w:pStyle w:val="TAC"/>
              <w:rPr>
                <w:ins w:id="18632" w:author="1989" w:date="2024-03-27T13:57:00Z"/>
                <w:lang w:eastAsia="ja-JP"/>
              </w:rPr>
            </w:pPr>
            <w:ins w:id="18633" w:author="1989" w:date="2024-03-27T13:57:00Z">
              <w:r w:rsidRPr="0012660D">
                <w:rPr>
                  <w:bCs/>
                </w:rPr>
                <w:t>FDD</w:t>
              </w:r>
            </w:ins>
          </w:p>
        </w:tc>
        <w:tc>
          <w:tcPr>
            <w:tcW w:w="716" w:type="dxa"/>
            <w:shd w:val="clear" w:color="auto" w:fill="auto"/>
            <w:vAlign w:val="center"/>
            <w:tcPrChange w:id="18634" w:author="1989" w:date="2024-03-27T13:57:00Z">
              <w:tcPr>
                <w:tcW w:w="716" w:type="dxa"/>
                <w:shd w:val="clear" w:color="auto" w:fill="auto"/>
              </w:tcPr>
            </w:tcPrChange>
          </w:tcPr>
          <w:p w14:paraId="603DFE0F" w14:textId="77777777" w:rsidR="00D7246E" w:rsidRPr="00EF5447" w:rsidRDefault="00D7246E" w:rsidP="00586E32">
            <w:pPr>
              <w:pStyle w:val="TAC"/>
              <w:rPr>
                <w:ins w:id="18635" w:author="1989" w:date="2024-03-27T13:57:00Z"/>
                <w:rFonts w:eastAsia="Malgun Gothic"/>
                <w:lang w:eastAsia="ko-KR"/>
              </w:rPr>
            </w:pPr>
            <w:ins w:id="18636" w:author="1989" w:date="2024-03-27T13:57:00Z">
              <w:r w:rsidRPr="00EC7436">
                <w:rPr>
                  <w:bCs/>
                </w:rPr>
                <w:t>N/A</w:t>
              </w:r>
            </w:ins>
          </w:p>
        </w:tc>
        <w:tc>
          <w:tcPr>
            <w:tcW w:w="850" w:type="dxa"/>
            <w:tcPrChange w:id="18637" w:author="1989" w:date="2024-03-27T13:57:00Z">
              <w:tcPr>
                <w:tcW w:w="850" w:type="dxa"/>
              </w:tcPr>
            </w:tcPrChange>
          </w:tcPr>
          <w:p w14:paraId="4548770A" w14:textId="77777777" w:rsidR="00D7246E" w:rsidRPr="00AC4FBC" w:rsidRDefault="00D7246E" w:rsidP="00586E32">
            <w:pPr>
              <w:keepNext/>
              <w:keepLines/>
              <w:spacing w:after="0"/>
              <w:jc w:val="center"/>
              <w:rPr>
                <w:ins w:id="18638" w:author="1989" w:date="2024-03-27T13:57:00Z"/>
              </w:rPr>
            </w:pPr>
          </w:p>
        </w:tc>
      </w:tr>
      <w:tr w:rsidR="00D7246E" w:rsidRPr="00AC4FBC" w14:paraId="47B3C77F" w14:textId="77777777" w:rsidTr="00586E32">
        <w:trPr>
          <w:trHeight w:val="22"/>
          <w:ins w:id="18639" w:author="1989" w:date="2024-03-27T13:57:00Z"/>
          <w:trPrChange w:id="18640"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641" w:author="1989" w:date="2024-03-27T13:57:00Z">
              <w:tcPr>
                <w:tcW w:w="1993" w:type="dxa"/>
                <w:tcBorders>
                  <w:bottom w:val="nil"/>
                </w:tcBorders>
                <w:shd w:val="clear" w:color="auto" w:fill="auto"/>
                <w:vAlign w:val="center"/>
              </w:tcPr>
            </w:tcPrChange>
          </w:tcPr>
          <w:p w14:paraId="41681F51" w14:textId="77777777" w:rsidR="00D7246E" w:rsidRPr="00AC4FBC" w:rsidRDefault="00D7246E" w:rsidP="00586E32">
            <w:pPr>
              <w:pStyle w:val="TAC"/>
              <w:rPr>
                <w:ins w:id="18642" w:author="1989" w:date="2024-03-27T13:57:00Z"/>
              </w:rPr>
            </w:pPr>
          </w:p>
        </w:tc>
        <w:tc>
          <w:tcPr>
            <w:tcW w:w="716" w:type="dxa"/>
            <w:tcBorders>
              <w:top w:val="nil"/>
              <w:left w:val="single" w:sz="4" w:space="0" w:color="auto"/>
              <w:bottom w:val="nil"/>
              <w:right w:val="single" w:sz="4" w:space="0" w:color="auto"/>
            </w:tcBorders>
            <w:tcPrChange w:id="18643" w:author="1989" w:date="2024-03-27T13:57:00Z">
              <w:tcPr>
                <w:tcW w:w="716" w:type="dxa"/>
                <w:tcBorders>
                  <w:bottom w:val="nil"/>
                </w:tcBorders>
              </w:tcPr>
            </w:tcPrChange>
          </w:tcPr>
          <w:p w14:paraId="52863852" w14:textId="77777777" w:rsidR="00D7246E" w:rsidRDefault="00D7246E" w:rsidP="00586E32">
            <w:pPr>
              <w:pStyle w:val="TAC"/>
              <w:rPr>
                <w:ins w:id="18644" w:author="1989" w:date="2024-03-27T13:57:00Z"/>
              </w:rPr>
            </w:pPr>
          </w:p>
        </w:tc>
        <w:tc>
          <w:tcPr>
            <w:tcW w:w="1000" w:type="dxa"/>
            <w:tcBorders>
              <w:left w:val="single" w:sz="4" w:space="0" w:color="auto"/>
            </w:tcBorders>
            <w:shd w:val="clear" w:color="auto" w:fill="auto"/>
            <w:vAlign w:val="center"/>
            <w:tcPrChange w:id="18645" w:author="1989" w:date="2024-03-27T13:57:00Z">
              <w:tcPr>
                <w:tcW w:w="1000" w:type="dxa"/>
                <w:shd w:val="clear" w:color="auto" w:fill="auto"/>
              </w:tcPr>
            </w:tcPrChange>
          </w:tcPr>
          <w:p w14:paraId="022B9016" w14:textId="77777777" w:rsidR="00D7246E" w:rsidRPr="00EF5447" w:rsidRDefault="00D7246E" w:rsidP="00586E32">
            <w:pPr>
              <w:pStyle w:val="TAC"/>
              <w:rPr>
                <w:ins w:id="18646" w:author="1989" w:date="2024-03-27T13:57:00Z"/>
                <w:lang w:eastAsia="fi-FI"/>
              </w:rPr>
            </w:pPr>
            <w:ins w:id="18647" w:author="1989" w:date="2024-03-27T13:57:00Z">
              <w:r w:rsidRPr="0012660D">
                <w:rPr>
                  <w:bCs/>
                  <w:lang w:eastAsia="ja-JP"/>
                </w:rPr>
                <w:t>21</w:t>
              </w:r>
            </w:ins>
          </w:p>
        </w:tc>
        <w:tc>
          <w:tcPr>
            <w:tcW w:w="861" w:type="dxa"/>
            <w:shd w:val="clear" w:color="auto" w:fill="auto"/>
            <w:noWrap/>
            <w:vAlign w:val="center"/>
            <w:tcPrChange w:id="18648" w:author="1989" w:date="2024-03-27T13:57:00Z">
              <w:tcPr>
                <w:tcW w:w="861" w:type="dxa"/>
                <w:shd w:val="clear" w:color="auto" w:fill="auto"/>
                <w:noWrap/>
                <w:vAlign w:val="center"/>
              </w:tcPr>
            </w:tcPrChange>
          </w:tcPr>
          <w:p w14:paraId="5C435DDA" w14:textId="77777777" w:rsidR="00D7246E" w:rsidRPr="00AC4FBC" w:rsidRDefault="00D7246E" w:rsidP="00586E32">
            <w:pPr>
              <w:pStyle w:val="TAC"/>
              <w:rPr>
                <w:ins w:id="18649" w:author="1989" w:date="2024-03-27T13:57:00Z"/>
                <w:lang w:eastAsia="ja-JP"/>
              </w:rPr>
            </w:pPr>
            <w:ins w:id="18650" w:author="1989" w:date="2024-03-27T13:57:00Z">
              <w:r w:rsidRPr="0012660D">
                <w:rPr>
                  <w:bCs/>
                </w:rPr>
                <w:t>N/A</w:t>
              </w:r>
            </w:ins>
          </w:p>
        </w:tc>
        <w:tc>
          <w:tcPr>
            <w:tcW w:w="1139" w:type="dxa"/>
            <w:shd w:val="clear" w:color="auto" w:fill="auto"/>
            <w:noWrap/>
            <w:vAlign w:val="center"/>
            <w:tcPrChange w:id="18651" w:author="1989" w:date="2024-03-27T13:57:00Z">
              <w:tcPr>
                <w:tcW w:w="1139" w:type="dxa"/>
                <w:shd w:val="clear" w:color="auto" w:fill="auto"/>
                <w:noWrap/>
                <w:vAlign w:val="center"/>
              </w:tcPr>
            </w:tcPrChange>
          </w:tcPr>
          <w:p w14:paraId="1F746771" w14:textId="77777777" w:rsidR="00D7246E" w:rsidRDefault="00D7246E" w:rsidP="00586E32">
            <w:pPr>
              <w:pStyle w:val="TAC"/>
              <w:rPr>
                <w:ins w:id="18652" w:author="1989" w:date="2024-03-27T13:57:00Z"/>
                <w:lang w:eastAsia="ja-JP"/>
              </w:rPr>
            </w:pPr>
            <w:ins w:id="18653" w:author="1989" w:date="2024-03-27T13:57:00Z">
              <w:r w:rsidRPr="0012660D">
                <w:rPr>
                  <w:rFonts w:cs="Arial"/>
                  <w:bCs/>
                  <w:lang w:eastAsia="ja-JP"/>
                </w:rPr>
                <w:t>-84.4</w:t>
              </w:r>
            </w:ins>
          </w:p>
        </w:tc>
        <w:tc>
          <w:tcPr>
            <w:tcW w:w="1136" w:type="dxa"/>
            <w:shd w:val="clear" w:color="auto" w:fill="auto"/>
            <w:noWrap/>
            <w:vAlign w:val="center"/>
            <w:tcPrChange w:id="18654" w:author="1989" w:date="2024-03-27T13:57:00Z">
              <w:tcPr>
                <w:tcW w:w="1136" w:type="dxa"/>
                <w:shd w:val="clear" w:color="auto" w:fill="auto"/>
                <w:noWrap/>
                <w:vAlign w:val="center"/>
              </w:tcPr>
            </w:tcPrChange>
          </w:tcPr>
          <w:p w14:paraId="4FB10C1A" w14:textId="77777777" w:rsidR="00D7246E" w:rsidRDefault="00D7246E" w:rsidP="00586E32">
            <w:pPr>
              <w:pStyle w:val="TAC"/>
              <w:rPr>
                <w:ins w:id="18655" w:author="1989" w:date="2024-03-27T13:57:00Z"/>
                <w:lang w:eastAsia="ja-JP"/>
              </w:rPr>
            </w:pPr>
            <w:ins w:id="18656" w:author="1989" w:date="2024-03-27T13:57:00Z">
              <w:r w:rsidRPr="0012660D">
                <w:rPr>
                  <w:rFonts w:cs="Arial"/>
                  <w:bCs/>
                </w:rPr>
                <w:t>-</w:t>
              </w:r>
            </w:ins>
          </w:p>
        </w:tc>
        <w:tc>
          <w:tcPr>
            <w:tcW w:w="858" w:type="dxa"/>
            <w:shd w:val="clear" w:color="auto" w:fill="auto"/>
            <w:noWrap/>
            <w:vAlign w:val="center"/>
            <w:tcPrChange w:id="18657" w:author="1989" w:date="2024-03-27T13:57:00Z">
              <w:tcPr>
                <w:tcW w:w="858" w:type="dxa"/>
                <w:shd w:val="clear" w:color="auto" w:fill="auto"/>
                <w:noWrap/>
                <w:vAlign w:val="center"/>
              </w:tcPr>
            </w:tcPrChange>
          </w:tcPr>
          <w:p w14:paraId="562A282C" w14:textId="77777777" w:rsidR="00D7246E" w:rsidRDefault="00D7246E" w:rsidP="00586E32">
            <w:pPr>
              <w:pStyle w:val="TAC"/>
              <w:rPr>
                <w:ins w:id="18658" w:author="1989" w:date="2024-03-27T13:57:00Z"/>
              </w:rPr>
            </w:pPr>
            <w:ins w:id="18659" w:author="1989" w:date="2024-03-27T13:57:00Z">
              <w:r w:rsidRPr="0012660D">
                <w:rPr>
                  <w:bCs/>
                </w:rPr>
                <w:t>-</w:t>
              </w:r>
            </w:ins>
          </w:p>
        </w:tc>
        <w:tc>
          <w:tcPr>
            <w:tcW w:w="862" w:type="dxa"/>
            <w:shd w:val="clear" w:color="auto" w:fill="auto"/>
            <w:vAlign w:val="center"/>
            <w:tcPrChange w:id="18660" w:author="1989" w:date="2024-03-27T13:57:00Z">
              <w:tcPr>
                <w:tcW w:w="862" w:type="dxa"/>
                <w:shd w:val="clear" w:color="auto" w:fill="auto"/>
                <w:vAlign w:val="center"/>
              </w:tcPr>
            </w:tcPrChange>
          </w:tcPr>
          <w:p w14:paraId="2A53FAF3" w14:textId="77777777" w:rsidR="00D7246E" w:rsidRDefault="00D7246E" w:rsidP="00586E32">
            <w:pPr>
              <w:pStyle w:val="TAC"/>
              <w:rPr>
                <w:ins w:id="18661" w:author="1989" w:date="2024-03-27T13:57:00Z"/>
              </w:rPr>
            </w:pPr>
            <w:ins w:id="18662" w:author="1989" w:date="2024-03-27T13:57:00Z">
              <w:r w:rsidRPr="0012660D">
                <w:rPr>
                  <w:bCs/>
                </w:rPr>
                <w:t>-</w:t>
              </w:r>
            </w:ins>
          </w:p>
        </w:tc>
        <w:tc>
          <w:tcPr>
            <w:tcW w:w="1002" w:type="dxa"/>
            <w:shd w:val="clear" w:color="auto" w:fill="auto"/>
            <w:vAlign w:val="center"/>
            <w:tcPrChange w:id="18663" w:author="1989" w:date="2024-03-27T13:57:00Z">
              <w:tcPr>
                <w:tcW w:w="1002" w:type="dxa"/>
                <w:shd w:val="clear" w:color="auto" w:fill="auto"/>
                <w:vAlign w:val="center"/>
              </w:tcPr>
            </w:tcPrChange>
          </w:tcPr>
          <w:p w14:paraId="72CF0362" w14:textId="77777777" w:rsidR="00D7246E" w:rsidRDefault="00D7246E" w:rsidP="00586E32">
            <w:pPr>
              <w:pStyle w:val="TAC"/>
              <w:rPr>
                <w:ins w:id="18664" w:author="1989" w:date="2024-03-27T13:57:00Z"/>
                <w:lang w:eastAsia="ja-JP"/>
              </w:rPr>
            </w:pPr>
            <w:ins w:id="18665" w:author="1989" w:date="2024-03-27T13:57:00Z">
              <w:r w:rsidRPr="0012660D">
                <w:rPr>
                  <w:bCs/>
                </w:rPr>
                <w:t>FDD</w:t>
              </w:r>
            </w:ins>
          </w:p>
        </w:tc>
        <w:tc>
          <w:tcPr>
            <w:tcW w:w="716" w:type="dxa"/>
            <w:shd w:val="clear" w:color="auto" w:fill="auto"/>
            <w:vAlign w:val="center"/>
            <w:tcPrChange w:id="18666" w:author="1989" w:date="2024-03-27T13:57:00Z">
              <w:tcPr>
                <w:tcW w:w="716" w:type="dxa"/>
                <w:shd w:val="clear" w:color="auto" w:fill="auto"/>
              </w:tcPr>
            </w:tcPrChange>
          </w:tcPr>
          <w:p w14:paraId="0AC1AEE8" w14:textId="77777777" w:rsidR="00D7246E" w:rsidRPr="00EF5447" w:rsidRDefault="00D7246E" w:rsidP="00586E32">
            <w:pPr>
              <w:pStyle w:val="TAC"/>
              <w:rPr>
                <w:ins w:id="18667" w:author="1989" w:date="2024-03-27T13:57:00Z"/>
                <w:rFonts w:eastAsia="Malgun Gothic"/>
                <w:lang w:eastAsia="ko-KR"/>
              </w:rPr>
            </w:pPr>
            <w:ins w:id="18668" w:author="1989" w:date="2024-03-27T13:57:00Z">
              <w:r w:rsidRPr="00EC7436">
                <w:rPr>
                  <w:rFonts w:hint="eastAsia"/>
                  <w:bCs/>
                  <w:lang w:eastAsia="ja-JP"/>
                </w:rPr>
                <w:t>I</w:t>
              </w:r>
              <w:r w:rsidRPr="00EC7436">
                <w:rPr>
                  <w:bCs/>
                  <w:lang w:eastAsia="ja-JP"/>
                </w:rPr>
                <w:t>MD5</w:t>
              </w:r>
            </w:ins>
          </w:p>
        </w:tc>
        <w:tc>
          <w:tcPr>
            <w:tcW w:w="850" w:type="dxa"/>
            <w:tcPrChange w:id="18669" w:author="1989" w:date="2024-03-27T13:57:00Z">
              <w:tcPr>
                <w:tcW w:w="850" w:type="dxa"/>
              </w:tcPr>
            </w:tcPrChange>
          </w:tcPr>
          <w:p w14:paraId="435FA7C3" w14:textId="77777777" w:rsidR="00D7246E" w:rsidRPr="00AC4FBC" w:rsidRDefault="00D7246E" w:rsidP="00586E32">
            <w:pPr>
              <w:keepNext/>
              <w:keepLines/>
              <w:spacing w:after="0"/>
              <w:jc w:val="center"/>
              <w:rPr>
                <w:ins w:id="18670" w:author="1989" w:date="2024-03-27T13:57:00Z"/>
              </w:rPr>
            </w:pPr>
          </w:p>
        </w:tc>
      </w:tr>
      <w:tr w:rsidR="00D7246E" w:rsidRPr="00AC4FBC" w14:paraId="3DA1C7AA" w14:textId="77777777" w:rsidTr="00586E32">
        <w:trPr>
          <w:trHeight w:val="22"/>
          <w:ins w:id="18671" w:author="1989" w:date="2024-03-27T13:57:00Z"/>
          <w:trPrChange w:id="18672" w:author="1989" w:date="2024-03-27T13:57:00Z">
            <w:trPr>
              <w:trHeight w:val="22"/>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8673" w:author="1989" w:date="2024-03-27T13:57:00Z">
              <w:tcPr>
                <w:tcW w:w="1993" w:type="dxa"/>
                <w:tcBorders>
                  <w:bottom w:val="nil"/>
                </w:tcBorders>
                <w:shd w:val="clear" w:color="auto" w:fill="auto"/>
                <w:vAlign w:val="center"/>
              </w:tcPr>
            </w:tcPrChange>
          </w:tcPr>
          <w:p w14:paraId="56F91CF1" w14:textId="77777777" w:rsidR="00D7246E" w:rsidRPr="00AC4FBC" w:rsidRDefault="00D7246E" w:rsidP="00586E32">
            <w:pPr>
              <w:pStyle w:val="TAC"/>
              <w:rPr>
                <w:ins w:id="18674" w:author="1989" w:date="2024-03-27T13:57:00Z"/>
              </w:rPr>
            </w:pPr>
          </w:p>
        </w:tc>
        <w:tc>
          <w:tcPr>
            <w:tcW w:w="716" w:type="dxa"/>
            <w:tcBorders>
              <w:top w:val="nil"/>
              <w:left w:val="single" w:sz="4" w:space="0" w:color="auto"/>
              <w:bottom w:val="single" w:sz="4" w:space="0" w:color="auto"/>
              <w:right w:val="single" w:sz="4" w:space="0" w:color="auto"/>
            </w:tcBorders>
            <w:tcPrChange w:id="18675" w:author="1989" w:date="2024-03-27T13:57:00Z">
              <w:tcPr>
                <w:tcW w:w="716" w:type="dxa"/>
                <w:tcBorders>
                  <w:bottom w:val="nil"/>
                </w:tcBorders>
              </w:tcPr>
            </w:tcPrChange>
          </w:tcPr>
          <w:p w14:paraId="2DD8202B" w14:textId="77777777" w:rsidR="00D7246E" w:rsidRDefault="00D7246E" w:rsidP="00586E32">
            <w:pPr>
              <w:pStyle w:val="TAC"/>
              <w:rPr>
                <w:ins w:id="18676" w:author="1989" w:date="2024-03-27T13:57:00Z"/>
              </w:rPr>
            </w:pPr>
          </w:p>
        </w:tc>
        <w:tc>
          <w:tcPr>
            <w:tcW w:w="1000" w:type="dxa"/>
            <w:tcBorders>
              <w:left w:val="single" w:sz="4" w:space="0" w:color="auto"/>
            </w:tcBorders>
            <w:shd w:val="clear" w:color="auto" w:fill="auto"/>
            <w:vAlign w:val="center"/>
            <w:tcPrChange w:id="18677" w:author="1989" w:date="2024-03-27T13:57:00Z">
              <w:tcPr>
                <w:tcW w:w="1000" w:type="dxa"/>
                <w:shd w:val="clear" w:color="auto" w:fill="auto"/>
              </w:tcPr>
            </w:tcPrChange>
          </w:tcPr>
          <w:p w14:paraId="5756EA8F" w14:textId="77777777" w:rsidR="00D7246E" w:rsidRPr="00EF5447" w:rsidRDefault="00D7246E" w:rsidP="00586E32">
            <w:pPr>
              <w:pStyle w:val="TAC"/>
              <w:rPr>
                <w:ins w:id="18678" w:author="1989" w:date="2024-03-27T13:57:00Z"/>
                <w:lang w:eastAsia="fi-FI"/>
              </w:rPr>
            </w:pPr>
            <w:ins w:id="18679" w:author="1989" w:date="2024-03-27T13:57:00Z">
              <w:r w:rsidRPr="0012660D">
                <w:rPr>
                  <w:bCs/>
                  <w:lang w:eastAsia="ja-JP"/>
                </w:rPr>
                <w:t>n78</w:t>
              </w:r>
            </w:ins>
          </w:p>
        </w:tc>
        <w:tc>
          <w:tcPr>
            <w:tcW w:w="861" w:type="dxa"/>
            <w:shd w:val="clear" w:color="auto" w:fill="auto"/>
            <w:noWrap/>
            <w:vAlign w:val="center"/>
            <w:tcPrChange w:id="18680" w:author="1989" w:date="2024-03-27T13:57:00Z">
              <w:tcPr>
                <w:tcW w:w="861" w:type="dxa"/>
                <w:shd w:val="clear" w:color="auto" w:fill="auto"/>
                <w:noWrap/>
                <w:vAlign w:val="center"/>
              </w:tcPr>
            </w:tcPrChange>
          </w:tcPr>
          <w:p w14:paraId="3C716117" w14:textId="77777777" w:rsidR="00D7246E" w:rsidRPr="00AC4FBC" w:rsidRDefault="00D7246E" w:rsidP="00586E32">
            <w:pPr>
              <w:pStyle w:val="TAC"/>
              <w:rPr>
                <w:ins w:id="18681" w:author="1989" w:date="2024-03-27T13:57:00Z"/>
                <w:lang w:eastAsia="ja-JP"/>
              </w:rPr>
            </w:pPr>
            <w:ins w:id="18682" w:author="1989" w:date="2024-03-27T13:57:00Z">
              <w:r w:rsidRPr="0012660D">
                <w:rPr>
                  <w:bCs/>
                  <w:lang w:eastAsia="ja-JP"/>
                </w:rPr>
                <w:t>15</w:t>
              </w:r>
            </w:ins>
          </w:p>
        </w:tc>
        <w:tc>
          <w:tcPr>
            <w:tcW w:w="1139" w:type="dxa"/>
            <w:shd w:val="clear" w:color="auto" w:fill="auto"/>
            <w:noWrap/>
            <w:vAlign w:val="center"/>
            <w:tcPrChange w:id="18683" w:author="1989" w:date="2024-03-27T13:57:00Z">
              <w:tcPr>
                <w:tcW w:w="1139" w:type="dxa"/>
                <w:shd w:val="clear" w:color="auto" w:fill="auto"/>
                <w:noWrap/>
                <w:vAlign w:val="center"/>
              </w:tcPr>
            </w:tcPrChange>
          </w:tcPr>
          <w:p w14:paraId="64A693D5" w14:textId="77777777" w:rsidR="00D7246E" w:rsidRDefault="00D7246E" w:rsidP="00586E32">
            <w:pPr>
              <w:pStyle w:val="TAC"/>
              <w:rPr>
                <w:ins w:id="18684" w:author="1989" w:date="2024-03-27T13:57:00Z"/>
                <w:lang w:eastAsia="ja-JP"/>
              </w:rPr>
            </w:pPr>
            <w:ins w:id="18685" w:author="1989" w:date="2024-03-27T13:57:00Z">
              <w:r w:rsidRPr="0012660D">
                <w:rPr>
                  <w:rFonts w:cs="Arial"/>
                  <w:bCs/>
                  <w:lang w:eastAsia="ja-JP"/>
                </w:rPr>
                <w:t>-</w:t>
              </w:r>
            </w:ins>
          </w:p>
        </w:tc>
        <w:tc>
          <w:tcPr>
            <w:tcW w:w="1136" w:type="dxa"/>
            <w:shd w:val="clear" w:color="auto" w:fill="auto"/>
            <w:noWrap/>
            <w:vAlign w:val="center"/>
            <w:tcPrChange w:id="18686" w:author="1989" w:date="2024-03-27T13:57:00Z">
              <w:tcPr>
                <w:tcW w:w="1136" w:type="dxa"/>
                <w:shd w:val="clear" w:color="auto" w:fill="auto"/>
                <w:noWrap/>
                <w:vAlign w:val="center"/>
              </w:tcPr>
            </w:tcPrChange>
          </w:tcPr>
          <w:p w14:paraId="65824278" w14:textId="77777777" w:rsidR="00D7246E" w:rsidRDefault="00D7246E" w:rsidP="00586E32">
            <w:pPr>
              <w:pStyle w:val="TAC"/>
              <w:rPr>
                <w:ins w:id="18687" w:author="1989" w:date="2024-03-27T13:57:00Z"/>
                <w:lang w:eastAsia="ja-JP"/>
              </w:rPr>
            </w:pPr>
            <w:ins w:id="18688" w:author="1989" w:date="2024-03-27T13:57:00Z">
              <w:r w:rsidRPr="0012660D">
                <w:rPr>
                  <w:rFonts w:cs="Arial"/>
                  <w:bCs/>
                </w:rPr>
                <w:t>REFSENS</w:t>
              </w:r>
            </w:ins>
          </w:p>
        </w:tc>
        <w:tc>
          <w:tcPr>
            <w:tcW w:w="858" w:type="dxa"/>
            <w:shd w:val="clear" w:color="auto" w:fill="auto"/>
            <w:noWrap/>
            <w:vAlign w:val="center"/>
            <w:tcPrChange w:id="18689" w:author="1989" w:date="2024-03-27T13:57:00Z">
              <w:tcPr>
                <w:tcW w:w="858" w:type="dxa"/>
                <w:shd w:val="clear" w:color="auto" w:fill="auto"/>
                <w:noWrap/>
                <w:vAlign w:val="center"/>
              </w:tcPr>
            </w:tcPrChange>
          </w:tcPr>
          <w:p w14:paraId="513CEB9B" w14:textId="77777777" w:rsidR="00D7246E" w:rsidRDefault="00D7246E" w:rsidP="00586E32">
            <w:pPr>
              <w:pStyle w:val="TAC"/>
              <w:rPr>
                <w:ins w:id="18690" w:author="1989" w:date="2024-03-27T13:57:00Z"/>
              </w:rPr>
            </w:pPr>
            <w:ins w:id="18691" w:author="1989" w:date="2024-03-27T13:57:00Z">
              <w:r w:rsidRPr="0012660D">
                <w:rPr>
                  <w:bCs/>
                </w:rPr>
                <w:t>-</w:t>
              </w:r>
            </w:ins>
          </w:p>
        </w:tc>
        <w:tc>
          <w:tcPr>
            <w:tcW w:w="862" w:type="dxa"/>
            <w:shd w:val="clear" w:color="auto" w:fill="auto"/>
            <w:vAlign w:val="center"/>
            <w:tcPrChange w:id="18692" w:author="1989" w:date="2024-03-27T13:57:00Z">
              <w:tcPr>
                <w:tcW w:w="862" w:type="dxa"/>
                <w:shd w:val="clear" w:color="auto" w:fill="auto"/>
                <w:vAlign w:val="center"/>
              </w:tcPr>
            </w:tcPrChange>
          </w:tcPr>
          <w:p w14:paraId="2927765F" w14:textId="77777777" w:rsidR="00D7246E" w:rsidRDefault="00D7246E" w:rsidP="00586E32">
            <w:pPr>
              <w:pStyle w:val="TAC"/>
              <w:rPr>
                <w:ins w:id="18693" w:author="1989" w:date="2024-03-27T13:57:00Z"/>
              </w:rPr>
            </w:pPr>
            <w:ins w:id="18694" w:author="1989" w:date="2024-03-27T13:57:00Z">
              <w:r w:rsidRPr="0012660D">
                <w:rPr>
                  <w:bCs/>
                </w:rPr>
                <w:t>-</w:t>
              </w:r>
            </w:ins>
          </w:p>
        </w:tc>
        <w:tc>
          <w:tcPr>
            <w:tcW w:w="1002" w:type="dxa"/>
            <w:shd w:val="clear" w:color="auto" w:fill="auto"/>
            <w:vAlign w:val="center"/>
            <w:tcPrChange w:id="18695" w:author="1989" w:date="2024-03-27T13:57:00Z">
              <w:tcPr>
                <w:tcW w:w="1002" w:type="dxa"/>
                <w:shd w:val="clear" w:color="auto" w:fill="auto"/>
                <w:vAlign w:val="center"/>
              </w:tcPr>
            </w:tcPrChange>
          </w:tcPr>
          <w:p w14:paraId="69F4E4EA" w14:textId="77777777" w:rsidR="00D7246E" w:rsidRDefault="00D7246E" w:rsidP="00586E32">
            <w:pPr>
              <w:pStyle w:val="TAC"/>
              <w:rPr>
                <w:ins w:id="18696" w:author="1989" w:date="2024-03-27T13:57:00Z"/>
                <w:lang w:eastAsia="ja-JP"/>
              </w:rPr>
            </w:pPr>
            <w:ins w:id="18697" w:author="1989" w:date="2024-03-27T13:57:00Z">
              <w:r w:rsidRPr="0012660D">
                <w:rPr>
                  <w:bCs/>
                </w:rPr>
                <w:t>TDD</w:t>
              </w:r>
            </w:ins>
          </w:p>
        </w:tc>
        <w:tc>
          <w:tcPr>
            <w:tcW w:w="716" w:type="dxa"/>
            <w:shd w:val="clear" w:color="auto" w:fill="auto"/>
            <w:vAlign w:val="center"/>
            <w:tcPrChange w:id="18698" w:author="1989" w:date="2024-03-27T13:57:00Z">
              <w:tcPr>
                <w:tcW w:w="716" w:type="dxa"/>
                <w:shd w:val="clear" w:color="auto" w:fill="auto"/>
              </w:tcPr>
            </w:tcPrChange>
          </w:tcPr>
          <w:p w14:paraId="72FECD01" w14:textId="77777777" w:rsidR="00D7246E" w:rsidRPr="00EF5447" w:rsidRDefault="00D7246E" w:rsidP="00586E32">
            <w:pPr>
              <w:pStyle w:val="TAC"/>
              <w:rPr>
                <w:ins w:id="18699" w:author="1989" w:date="2024-03-27T13:57:00Z"/>
                <w:rFonts w:eastAsia="Malgun Gothic"/>
                <w:lang w:eastAsia="ko-KR"/>
              </w:rPr>
            </w:pPr>
            <w:ins w:id="18700" w:author="1989" w:date="2024-03-27T13:57:00Z">
              <w:r w:rsidRPr="00EC7436">
                <w:rPr>
                  <w:bCs/>
                </w:rPr>
                <w:t>N/A</w:t>
              </w:r>
            </w:ins>
          </w:p>
        </w:tc>
        <w:tc>
          <w:tcPr>
            <w:tcW w:w="850" w:type="dxa"/>
            <w:tcPrChange w:id="18701" w:author="1989" w:date="2024-03-27T13:57:00Z">
              <w:tcPr>
                <w:tcW w:w="850" w:type="dxa"/>
              </w:tcPr>
            </w:tcPrChange>
          </w:tcPr>
          <w:p w14:paraId="340BA410" w14:textId="77777777" w:rsidR="00D7246E" w:rsidRPr="00AC4FBC" w:rsidRDefault="00D7246E" w:rsidP="00586E32">
            <w:pPr>
              <w:keepNext/>
              <w:keepLines/>
              <w:spacing w:after="0"/>
              <w:jc w:val="center"/>
              <w:rPr>
                <w:ins w:id="18702" w:author="1989" w:date="2024-03-27T13:57:00Z"/>
              </w:rPr>
            </w:pPr>
          </w:p>
        </w:tc>
      </w:tr>
      <w:tr w:rsidR="00D7246E" w:rsidRPr="00AC4FBC" w14:paraId="24C04AAA" w14:textId="77777777" w:rsidTr="00586E32">
        <w:trPr>
          <w:trHeight w:val="22"/>
          <w:ins w:id="18703" w:author="1989" w:date="2024-03-27T13:57:00Z"/>
          <w:trPrChange w:id="18704" w:author="1989" w:date="2024-03-27T13:57:00Z">
            <w:trPr>
              <w:trHeight w:val="22"/>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8705" w:author="1989" w:date="2024-03-27T13:57:00Z">
              <w:tcPr>
                <w:tcW w:w="1993" w:type="dxa"/>
                <w:tcBorders>
                  <w:bottom w:val="nil"/>
                </w:tcBorders>
                <w:shd w:val="clear" w:color="auto" w:fill="auto"/>
                <w:vAlign w:val="center"/>
              </w:tcPr>
            </w:tcPrChange>
          </w:tcPr>
          <w:p w14:paraId="02759409" w14:textId="77777777" w:rsidR="00D7246E" w:rsidRPr="00AC4FBC" w:rsidRDefault="00D7246E" w:rsidP="00586E32">
            <w:pPr>
              <w:pStyle w:val="TAC"/>
              <w:rPr>
                <w:ins w:id="18706" w:author="1989" w:date="2024-03-27T13:57:00Z"/>
              </w:rPr>
            </w:pPr>
          </w:p>
        </w:tc>
        <w:tc>
          <w:tcPr>
            <w:tcW w:w="716" w:type="dxa"/>
            <w:tcBorders>
              <w:top w:val="single" w:sz="4" w:space="0" w:color="auto"/>
              <w:left w:val="single" w:sz="4" w:space="0" w:color="auto"/>
              <w:bottom w:val="nil"/>
              <w:right w:val="single" w:sz="4" w:space="0" w:color="auto"/>
            </w:tcBorders>
            <w:vAlign w:val="center"/>
            <w:tcPrChange w:id="18707" w:author="1989" w:date="2024-03-27T13:57:00Z">
              <w:tcPr>
                <w:tcW w:w="716" w:type="dxa"/>
                <w:tcBorders>
                  <w:bottom w:val="nil"/>
                </w:tcBorders>
              </w:tcPr>
            </w:tcPrChange>
          </w:tcPr>
          <w:p w14:paraId="73BCD77C" w14:textId="77777777" w:rsidR="00D7246E" w:rsidRDefault="00D7246E" w:rsidP="00586E32">
            <w:pPr>
              <w:pStyle w:val="TAC"/>
              <w:rPr>
                <w:ins w:id="18708" w:author="1989" w:date="2024-03-27T13:57:00Z"/>
              </w:rPr>
            </w:pPr>
            <w:ins w:id="18709" w:author="1989" w:date="2024-03-27T13:57:00Z">
              <w:r w:rsidRPr="0012660D">
                <w:rPr>
                  <w:bCs/>
                  <w:lang w:eastAsia="ja-JP"/>
                </w:rPr>
                <w:t>1</w:t>
              </w:r>
            </w:ins>
          </w:p>
        </w:tc>
        <w:tc>
          <w:tcPr>
            <w:tcW w:w="1000" w:type="dxa"/>
            <w:tcBorders>
              <w:left w:val="single" w:sz="4" w:space="0" w:color="auto"/>
            </w:tcBorders>
            <w:shd w:val="clear" w:color="auto" w:fill="auto"/>
            <w:vAlign w:val="center"/>
            <w:tcPrChange w:id="18710" w:author="1989" w:date="2024-03-27T13:57:00Z">
              <w:tcPr>
                <w:tcW w:w="1000" w:type="dxa"/>
                <w:shd w:val="clear" w:color="auto" w:fill="auto"/>
              </w:tcPr>
            </w:tcPrChange>
          </w:tcPr>
          <w:p w14:paraId="2EA3B56C" w14:textId="77777777" w:rsidR="00D7246E" w:rsidRPr="00EF5447" w:rsidRDefault="00D7246E" w:rsidP="00586E32">
            <w:pPr>
              <w:pStyle w:val="TAC"/>
              <w:rPr>
                <w:ins w:id="18711" w:author="1989" w:date="2024-03-27T13:57:00Z"/>
                <w:lang w:eastAsia="fi-FI"/>
              </w:rPr>
            </w:pPr>
            <w:ins w:id="18712" w:author="1989" w:date="2024-03-27T13:57:00Z">
              <w:r w:rsidRPr="0012660D">
                <w:rPr>
                  <w:bCs/>
                  <w:lang w:eastAsia="ja-JP"/>
                </w:rPr>
                <w:t>1</w:t>
              </w:r>
            </w:ins>
          </w:p>
        </w:tc>
        <w:tc>
          <w:tcPr>
            <w:tcW w:w="861" w:type="dxa"/>
            <w:shd w:val="clear" w:color="auto" w:fill="auto"/>
            <w:noWrap/>
            <w:vAlign w:val="center"/>
            <w:tcPrChange w:id="18713" w:author="1989" w:date="2024-03-27T13:57:00Z">
              <w:tcPr>
                <w:tcW w:w="861" w:type="dxa"/>
                <w:shd w:val="clear" w:color="auto" w:fill="auto"/>
                <w:noWrap/>
                <w:vAlign w:val="center"/>
              </w:tcPr>
            </w:tcPrChange>
          </w:tcPr>
          <w:p w14:paraId="5973C713" w14:textId="77777777" w:rsidR="00D7246E" w:rsidRPr="00AC4FBC" w:rsidRDefault="00D7246E" w:rsidP="00586E32">
            <w:pPr>
              <w:pStyle w:val="TAC"/>
              <w:rPr>
                <w:ins w:id="18714" w:author="1989" w:date="2024-03-27T13:57:00Z"/>
                <w:lang w:eastAsia="ja-JP"/>
              </w:rPr>
            </w:pPr>
            <w:ins w:id="18715" w:author="1989" w:date="2024-03-27T13:57:00Z">
              <w:r w:rsidRPr="0012660D">
                <w:rPr>
                  <w:bCs/>
                  <w:lang w:eastAsia="ja-JP"/>
                </w:rPr>
                <w:t>N/A</w:t>
              </w:r>
            </w:ins>
          </w:p>
        </w:tc>
        <w:tc>
          <w:tcPr>
            <w:tcW w:w="1139" w:type="dxa"/>
            <w:shd w:val="clear" w:color="auto" w:fill="auto"/>
            <w:noWrap/>
            <w:vAlign w:val="center"/>
            <w:tcPrChange w:id="18716" w:author="1989" w:date="2024-03-27T13:57:00Z">
              <w:tcPr>
                <w:tcW w:w="1139" w:type="dxa"/>
                <w:shd w:val="clear" w:color="auto" w:fill="auto"/>
                <w:noWrap/>
                <w:vAlign w:val="center"/>
              </w:tcPr>
            </w:tcPrChange>
          </w:tcPr>
          <w:p w14:paraId="49A911BF" w14:textId="77777777" w:rsidR="00D7246E" w:rsidRDefault="00D7246E" w:rsidP="00586E32">
            <w:pPr>
              <w:pStyle w:val="TAC"/>
              <w:rPr>
                <w:ins w:id="18717" w:author="1989" w:date="2024-03-27T13:57:00Z"/>
                <w:lang w:eastAsia="ja-JP"/>
              </w:rPr>
            </w:pPr>
            <w:ins w:id="18718" w:author="1989" w:date="2024-03-27T13:57:00Z">
              <w:r w:rsidRPr="0012660D">
                <w:rPr>
                  <w:rFonts w:cs="Arial"/>
                  <w:bCs/>
                  <w:lang w:eastAsia="ja-JP"/>
                </w:rPr>
                <w:t>REFSENS</w:t>
              </w:r>
            </w:ins>
          </w:p>
        </w:tc>
        <w:tc>
          <w:tcPr>
            <w:tcW w:w="1136" w:type="dxa"/>
            <w:shd w:val="clear" w:color="auto" w:fill="auto"/>
            <w:noWrap/>
            <w:vAlign w:val="center"/>
            <w:tcPrChange w:id="18719" w:author="1989" w:date="2024-03-27T13:57:00Z">
              <w:tcPr>
                <w:tcW w:w="1136" w:type="dxa"/>
                <w:shd w:val="clear" w:color="auto" w:fill="auto"/>
                <w:noWrap/>
                <w:vAlign w:val="center"/>
              </w:tcPr>
            </w:tcPrChange>
          </w:tcPr>
          <w:p w14:paraId="761AB12A" w14:textId="77777777" w:rsidR="00D7246E" w:rsidRDefault="00D7246E" w:rsidP="00586E32">
            <w:pPr>
              <w:pStyle w:val="TAC"/>
              <w:rPr>
                <w:ins w:id="18720" w:author="1989" w:date="2024-03-27T13:57:00Z"/>
                <w:lang w:eastAsia="ja-JP"/>
              </w:rPr>
            </w:pPr>
            <w:ins w:id="18721" w:author="1989" w:date="2024-03-27T13:57:00Z">
              <w:r w:rsidRPr="0012660D">
                <w:rPr>
                  <w:rFonts w:cs="Arial"/>
                  <w:bCs/>
                </w:rPr>
                <w:t>-</w:t>
              </w:r>
            </w:ins>
          </w:p>
        </w:tc>
        <w:tc>
          <w:tcPr>
            <w:tcW w:w="858" w:type="dxa"/>
            <w:shd w:val="clear" w:color="auto" w:fill="auto"/>
            <w:noWrap/>
            <w:vAlign w:val="center"/>
            <w:tcPrChange w:id="18722" w:author="1989" w:date="2024-03-27T13:57:00Z">
              <w:tcPr>
                <w:tcW w:w="858" w:type="dxa"/>
                <w:shd w:val="clear" w:color="auto" w:fill="auto"/>
                <w:noWrap/>
                <w:vAlign w:val="center"/>
              </w:tcPr>
            </w:tcPrChange>
          </w:tcPr>
          <w:p w14:paraId="790B7DDB" w14:textId="77777777" w:rsidR="00D7246E" w:rsidRDefault="00D7246E" w:rsidP="00586E32">
            <w:pPr>
              <w:pStyle w:val="TAC"/>
              <w:rPr>
                <w:ins w:id="18723" w:author="1989" w:date="2024-03-27T13:57:00Z"/>
              </w:rPr>
            </w:pPr>
            <w:ins w:id="18724" w:author="1989" w:date="2024-03-27T13:57:00Z">
              <w:r w:rsidRPr="0012660D">
                <w:rPr>
                  <w:bCs/>
                </w:rPr>
                <w:t>-</w:t>
              </w:r>
            </w:ins>
          </w:p>
        </w:tc>
        <w:tc>
          <w:tcPr>
            <w:tcW w:w="862" w:type="dxa"/>
            <w:shd w:val="clear" w:color="auto" w:fill="auto"/>
            <w:vAlign w:val="center"/>
            <w:tcPrChange w:id="18725" w:author="1989" w:date="2024-03-27T13:57:00Z">
              <w:tcPr>
                <w:tcW w:w="862" w:type="dxa"/>
                <w:shd w:val="clear" w:color="auto" w:fill="auto"/>
                <w:vAlign w:val="center"/>
              </w:tcPr>
            </w:tcPrChange>
          </w:tcPr>
          <w:p w14:paraId="48E84673" w14:textId="77777777" w:rsidR="00D7246E" w:rsidRDefault="00D7246E" w:rsidP="00586E32">
            <w:pPr>
              <w:pStyle w:val="TAC"/>
              <w:rPr>
                <w:ins w:id="18726" w:author="1989" w:date="2024-03-27T13:57:00Z"/>
              </w:rPr>
            </w:pPr>
            <w:ins w:id="18727" w:author="1989" w:date="2024-03-27T13:57:00Z">
              <w:r w:rsidRPr="0012660D">
                <w:rPr>
                  <w:bCs/>
                  <w:lang w:eastAsia="ja-JP"/>
                </w:rPr>
                <w:t>-</w:t>
              </w:r>
            </w:ins>
          </w:p>
        </w:tc>
        <w:tc>
          <w:tcPr>
            <w:tcW w:w="1002" w:type="dxa"/>
            <w:shd w:val="clear" w:color="auto" w:fill="auto"/>
            <w:vAlign w:val="center"/>
            <w:tcPrChange w:id="18728" w:author="1989" w:date="2024-03-27T13:57:00Z">
              <w:tcPr>
                <w:tcW w:w="1002" w:type="dxa"/>
                <w:shd w:val="clear" w:color="auto" w:fill="auto"/>
                <w:vAlign w:val="center"/>
              </w:tcPr>
            </w:tcPrChange>
          </w:tcPr>
          <w:p w14:paraId="11E3886A" w14:textId="77777777" w:rsidR="00D7246E" w:rsidRDefault="00D7246E" w:rsidP="00586E32">
            <w:pPr>
              <w:pStyle w:val="TAC"/>
              <w:rPr>
                <w:ins w:id="18729" w:author="1989" w:date="2024-03-27T13:57:00Z"/>
                <w:lang w:eastAsia="ja-JP"/>
              </w:rPr>
            </w:pPr>
            <w:ins w:id="18730" w:author="1989" w:date="2024-03-27T13:57:00Z">
              <w:r w:rsidRPr="0012660D">
                <w:rPr>
                  <w:bCs/>
                  <w:lang w:eastAsia="ja-JP"/>
                </w:rPr>
                <w:t>FDD</w:t>
              </w:r>
            </w:ins>
          </w:p>
        </w:tc>
        <w:tc>
          <w:tcPr>
            <w:tcW w:w="716" w:type="dxa"/>
            <w:shd w:val="clear" w:color="auto" w:fill="auto"/>
            <w:vAlign w:val="center"/>
            <w:tcPrChange w:id="18731" w:author="1989" w:date="2024-03-27T13:57:00Z">
              <w:tcPr>
                <w:tcW w:w="716" w:type="dxa"/>
                <w:shd w:val="clear" w:color="auto" w:fill="auto"/>
              </w:tcPr>
            </w:tcPrChange>
          </w:tcPr>
          <w:p w14:paraId="60F50DCB" w14:textId="77777777" w:rsidR="00D7246E" w:rsidRPr="00EF5447" w:rsidRDefault="00D7246E" w:rsidP="00586E32">
            <w:pPr>
              <w:pStyle w:val="TAC"/>
              <w:rPr>
                <w:ins w:id="18732" w:author="1989" w:date="2024-03-27T13:57:00Z"/>
                <w:rFonts w:eastAsia="Malgun Gothic"/>
                <w:lang w:eastAsia="ko-KR"/>
              </w:rPr>
            </w:pPr>
            <w:ins w:id="18733" w:author="1989" w:date="2024-03-27T13:57:00Z">
              <w:r w:rsidRPr="00EC7436">
                <w:rPr>
                  <w:bCs/>
                  <w:lang w:eastAsia="ja-JP"/>
                </w:rPr>
                <w:t>N/A</w:t>
              </w:r>
            </w:ins>
          </w:p>
        </w:tc>
        <w:tc>
          <w:tcPr>
            <w:tcW w:w="850" w:type="dxa"/>
            <w:tcPrChange w:id="18734" w:author="1989" w:date="2024-03-27T13:57:00Z">
              <w:tcPr>
                <w:tcW w:w="850" w:type="dxa"/>
              </w:tcPr>
            </w:tcPrChange>
          </w:tcPr>
          <w:p w14:paraId="341F02EF" w14:textId="77777777" w:rsidR="00D7246E" w:rsidRPr="00AC4FBC" w:rsidRDefault="00D7246E" w:rsidP="00586E32">
            <w:pPr>
              <w:keepNext/>
              <w:keepLines/>
              <w:spacing w:after="0"/>
              <w:jc w:val="center"/>
              <w:rPr>
                <w:ins w:id="18735" w:author="1989" w:date="2024-03-27T13:57:00Z"/>
              </w:rPr>
            </w:pPr>
          </w:p>
        </w:tc>
      </w:tr>
      <w:tr w:rsidR="00D7246E" w:rsidRPr="00AC4FBC" w14:paraId="6BC1FCF6" w14:textId="77777777" w:rsidTr="00586E32">
        <w:trPr>
          <w:trHeight w:val="22"/>
          <w:ins w:id="18736" w:author="1989" w:date="2024-03-27T13:57:00Z"/>
          <w:trPrChange w:id="18737"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738" w:author="1989" w:date="2024-03-27T13:57:00Z">
              <w:tcPr>
                <w:tcW w:w="1993" w:type="dxa"/>
                <w:tcBorders>
                  <w:bottom w:val="nil"/>
                </w:tcBorders>
                <w:shd w:val="clear" w:color="auto" w:fill="auto"/>
                <w:vAlign w:val="center"/>
              </w:tcPr>
            </w:tcPrChange>
          </w:tcPr>
          <w:p w14:paraId="7FFD2C4D" w14:textId="77777777" w:rsidR="00D7246E" w:rsidRPr="00AC4FBC" w:rsidRDefault="00D7246E" w:rsidP="00586E32">
            <w:pPr>
              <w:pStyle w:val="TAC"/>
              <w:rPr>
                <w:ins w:id="18739" w:author="1989" w:date="2024-03-27T13:57:00Z"/>
              </w:rPr>
            </w:pPr>
            <w:ins w:id="18740" w:author="1989" w:date="2024-03-27T13:57:00Z">
              <w:r w:rsidRPr="0012660D">
                <w:rPr>
                  <w:bCs/>
                </w:rPr>
                <w:t>DC_1A-42A_n79A</w:t>
              </w:r>
            </w:ins>
          </w:p>
        </w:tc>
        <w:tc>
          <w:tcPr>
            <w:tcW w:w="716" w:type="dxa"/>
            <w:tcBorders>
              <w:top w:val="nil"/>
              <w:left w:val="single" w:sz="4" w:space="0" w:color="auto"/>
              <w:bottom w:val="nil"/>
              <w:right w:val="single" w:sz="4" w:space="0" w:color="auto"/>
            </w:tcBorders>
            <w:tcPrChange w:id="18741" w:author="1989" w:date="2024-03-27T13:57:00Z">
              <w:tcPr>
                <w:tcW w:w="716" w:type="dxa"/>
                <w:tcBorders>
                  <w:bottom w:val="nil"/>
                </w:tcBorders>
              </w:tcPr>
            </w:tcPrChange>
          </w:tcPr>
          <w:p w14:paraId="2E99904B" w14:textId="77777777" w:rsidR="00D7246E" w:rsidRDefault="00D7246E" w:rsidP="00586E32">
            <w:pPr>
              <w:pStyle w:val="TAC"/>
              <w:rPr>
                <w:ins w:id="18742" w:author="1989" w:date="2024-03-27T13:57:00Z"/>
              </w:rPr>
            </w:pPr>
          </w:p>
        </w:tc>
        <w:tc>
          <w:tcPr>
            <w:tcW w:w="1000" w:type="dxa"/>
            <w:tcBorders>
              <w:left w:val="single" w:sz="4" w:space="0" w:color="auto"/>
            </w:tcBorders>
            <w:shd w:val="clear" w:color="auto" w:fill="auto"/>
            <w:vAlign w:val="center"/>
            <w:tcPrChange w:id="18743" w:author="1989" w:date="2024-03-27T13:57:00Z">
              <w:tcPr>
                <w:tcW w:w="1000" w:type="dxa"/>
                <w:shd w:val="clear" w:color="auto" w:fill="auto"/>
              </w:tcPr>
            </w:tcPrChange>
          </w:tcPr>
          <w:p w14:paraId="54414CB6" w14:textId="77777777" w:rsidR="00D7246E" w:rsidRPr="00EF5447" w:rsidRDefault="00D7246E" w:rsidP="00586E32">
            <w:pPr>
              <w:pStyle w:val="TAC"/>
              <w:rPr>
                <w:ins w:id="18744" w:author="1989" w:date="2024-03-27T13:57:00Z"/>
                <w:lang w:eastAsia="fi-FI"/>
              </w:rPr>
            </w:pPr>
            <w:ins w:id="18745" w:author="1989" w:date="2024-03-27T13:57:00Z">
              <w:r w:rsidRPr="0012660D">
                <w:rPr>
                  <w:bCs/>
                  <w:lang w:eastAsia="ja-JP"/>
                </w:rPr>
                <w:t>42</w:t>
              </w:r>
            </w:ins>
          </w:p>
        </w:tc>
        <w:tc>
          <w:tcPr>
            <w:tcW w:w="861" w:type="dxa"/>
            <w:shd w:val="clear" w:color="auto" w:fill="auto"/>
            <w:noWrap/>
            <w:vAlign w:val="center"/>
            <w:tcPrChange w:id="18746" w:author="1989" w:date="2024-03-27T13:57:00Z">
              <w:tcPr>
                <w:tcW w:w="861" w:type="dxa"/>
                <w:shd w:val="clear" w:color="auto" w:fill="auto"/>
                <w:noWrap/>
                <w:vAlign w:val="center"/>
              </w:tcPr>
            </w:tcPrChange>
          </w:tcPr>
          <w:p w14:paraId="6828B62F" w14:textId="77777777" w:rsidR="00D7246E" w:rsidRPr="00AC4FBC" w:rsidRDefault="00D7246E" w:rsidP="00586E32">
            <w:pPr>
              <w:pStyle w:val="TAC"/>
              <w:rPr>
                <w:ins w:id="18747" w:author="1989" w:date="2024-03-27T13:57:00Z"/>
                <w:lang w:eastAsia="ja-JP"/>
              </w:rPr>
            </w:pPr>
            <w:ins w:id="18748" w:author="1989" w:date="2024-03-27T13:57:00Z">
              <w:r w:rsidRPr="0012660D">
                <w:rPr>
                  <w:bCs/>
                  <w:lang w:eastAsia="ja-JP"/>
                </w:rPr>
                <w:t>N/A</w:t>
              </w:r>
            </w:ins>
          </w:p>
        </w:tc>
        <w:tc>
          <w:tcPr>
            <w:tcW w:w="1139" w:type="dxa"/>
            <w:shd w:val="clear" w:color="auto" w:fill="auto"/>
            <w:noWrap/>
            <w:vAlign w:val="center"/>
            <w:tcPrChange w:id="18749" w:author="1989" w:date="2024-03-27T13:57:00Z">
              <w:tcPr>
                <w:tcW w:w="1139" w:type="dxa"/>
                <w:shd w:val="clear" w:color="auto" w:fill="auto"/>
                <w:noWrap/>
                <w:vAlign w:val="center"/>
              </w:tcPr>
            </w:tcPrChange>
          </w:tcPr>
          <w:p w14:paraId="7CE221A1" w14:textId="77777777" w:rsidR="00D7246E" w:rsidRDefault="00D7246E" w:rsidP="00586E32">
            <w:pPr>
              <w:pStyle w:val="TAC"/>
              <w:rPr>
                <w:ins w:id="18750" w:author="1989" w:date="2024-03-27T13:57:00Z"/>
                <w:lang w:eastAsia="ja-JP"/>
              </w:rPr>
            </w:pPr>
            <w:ins w:id="18751" w:author="1989" w:date="2024-03-27T13:57:00Z">
              <w:r w:rsidRPr="0012660D">
                <w:rPr>
                  <w:rFonts w:cs="Arial"/>
                  <w:bCs/>
                  <w:color w:val="000000" w:themeColor="text1"/>
                  <w:lang w:eastAsia="ja-JP"/>
                </w:rPr>
                <w:t>-72.2</w:t>
              </w:r>
            </w:ins>
          </w:p>
        </w:tc>
        <w:tc>
          <w:tcPr>
            <w:tcW w:w="1136" w:type="dxa"/>
            <w:shd w:val="clear" w:color="auto" w:fill="auto"/>
            <w:noWrap/>
            <w:vAlign w:val="center"/>
            <w:tcPrChange w:id="18752" w:author="1989" w:date="2024-03-27T13:57:00Z">
              <w:tcPr>
                <w:tcW w:w="1136" w:type="dxa"/>
                <w:shd w:val="clear" w:color="auto" w:fill="auto"/>
                <w:noWrap/>
                <w:vAlign w:val="center"/>
              </w:tcPr>
            </w:tcPrChange>
          </w:tcPr>
          <w:p w14:paraId="0A3127A9" w14:textId="77777777" w:rsidR="00D7246E" w:rsidRDefault="00D7246E" w:rsidP="00586E32">
            <w:pPr>
              <w:pStyle w:val="TAC"/>
              <w:rPr>
                <w:ins w:id="18753" w:author="1989" w:date="2024-03-27T13:57:00Z"/>
                <w:lang w:eastAsia="ja-JP"/>
              </w:rPr>
            </w:pPr>
            <w:ins w:id="18754" w:author="1989" w:date="2024-03-27T13:57:00Z">
              <w:r w:rsidRPr="0012660D">
                <w:rPr>
                  <w:rFonts w:cs="Arial"/>
                  <w:bCs/>
                </w:rPr>
                <w:t>-</w:t>
              </w:r>
            </w:ins>
          </w:p>
        </w:tc>
        <w:tc>
          <w:tcPr>
            <w:tcW w:w="858" w:type="dxa"/>
            <w:shd w:val="clear" w:color="auto" w:fill="auto"/>
            <w:noWrap/>
            <w:vAlign w:val="center"/>
            <w:tcPrChange w:id="18755" w:author="1989" w:date="2024-03-27T13:57:00Z">
              <w:tcPr>
                <w:tcW w:w="858" w:type="dxa"/>
                <w:shd w:val="clear" w:color="auto" w:fill="auto"/>
                <w:noWrap/>
                <w:vAlign w:val="center"/>
              </w:tcPr>
            </w:tcPrChange>
          </w:tcPr>
          <w:p w14:paraId="1ACB2FC6" w14:textId="77777777" w:rsidR="00D7246E" w:rsidRDefault="00D7246E" w:rsidP="00586E32">
            <w:pPr>
              <w:pStyle w:val="TAC"/>
              <w:rPr>
                <w:ins w:id="18756" w:author="1989" w:date="2024-03-27T13:57:00Z"/>
              </w:rPr>
            </w:pPr>
            <w:ins w:id="18757" w:author="1989" w:date="2024-03-27T13:57:00Z">
              <w:r w:rsidRPr="0012660D">
                <w:rPr>
                  <w:bCs/>
                </w:rPr>
                <w:t>-</w:t>
              </w:r>
            </w:ins>
          </w:p>
        </w:tc>
        <w:tc>
          <w:tcPr>
            <w:tcW w:w="862" w:type="dxa"/>
            <w:shd w:val="clear" w:color="auto" w:fill="auto"/>
            <w:vAlign w:val="center"/>
            <w:tcPrChange w:id="18758" w:author="1989" w:date="2024-03-27T13:57:00Z">
              <w:tcPr>
                <w:tcW w:w="862" w:type="dxa"/>
                <w:shd w:val="clear" w:color="auto" w:fill="auto"/>
                <w:vAlign w:val="center"/>
              </w:tcPr>
            </w:tcPrChange>
          </w:tcPr>
          <w:p w14:paraId="7FF48D4D" w14:textId="77777777" w:rsidR="00D7246E" w:rsidRDefault="00D7246E" w:rsidP="00586E32">
            <w:pPr>
              <w:pStyle w:val="TAC"/>
              <w:rPr>
                <w:ins w:id="18759" w:author="1989" w:date="2024-03-27T13:57:00Z"/>
              </w:rPr>
            </w:pPr>
            <w:ins w:id="18760" w:author="1989" w:date="2024-03-27T13:57:00Z">
              <w:r w:rsidRPr="0012660D">
                <w:rPr>
                  <w:bCs/>
                </w:rPr>
                <w:t>-</w:t>
              </w:r>
            </w:ins>
          </w:p>
        </w:tc>
        <w:tc>
          <w:tcPr>
            <w:tcW w:w="1002" w:type="dxa"/>
            <w:shd w:val="clear" w:color="auto" w:fill="auto"/>
            <w:vAlign w:val="center"/>
            <w:tcPrChange w:id="18761" w:author="1989" w:date="2024-03-27T13:57:00Z">
              <w:tcPr>
                <w:tcW w:w="1002" w:type="dxa"/>
                <w:shd w:val="clear" w:color="auto" w:fill="auto"/>
                <w:vAlign w:val="center"/>
              </w:tcPr>
            </w:tcPrChange>
          </w:tcPr>
          <w:p w14:paraId="63DDC306" w14:textId="77777777" w:rsidR="00D7246E" w:rsidRDefault="00D7246E" w:rsidP="00586E32">
            <w:pPr>
              <w:pStyle w:val="TAC"/>
              <w:rPr>
                <w:ins w:id="18762" w:author="1989" w:date="2024-03-27T13:57:00Z"/>
                <w:lang w:eastAsia="ja-JP"/>
              </w:rPr>
            </w:pPr>
            <w:ins w:id="18763" w:author="1989" w:date="2024-03-27T13:57:00Z">
              <w:r w:rsidRPr="0012660D">
                <w:rPr>
                  <w:bCs/>
                  <w:lang w:eastAsia="ja-JP"/>
                </w:rPr>
                <w:t>TDD</w:t>
              </w:r>
            </w:ins>
          </w:p>
        </w:tc>
        <w:tc>
          <w:tcPr>
            <w:tcW w:w="716" w:type="dxa"/>
            <w:shd w:val="clear" w:color="auto" w:fill="auto"/>
            <w:vAlign w:val="center"/>
            <w:tcPrChange w:id="18764" w:author="1989" w:date="2024-03-27T13:57:00Z">
              <w:tcPr>
                <w:tcW w:w="716" w:type="dxa"/>
                <w:shd w:val="clear" w:color="auto" w:fill="auto"/>
              </w:tcPr>
            </w:tcPrChange>
          </w:tcPr>
          <w:p w14:paraId="4D8FA75A" w14:textId="77777777" w:rsidR="00D7246E" w:rsidRPr="00EF5447" w:rsidRDefault="00D7246E" w:rsidP="00586E32">
            <w:pPr>
              <w:pStyle w:val="TAC"/>
              <w:rPr>
                <w:ins w:id="18765" w:author="1989" w:date="2024-03-27T13:57:00Z"/>
                <w:rFonts w:eastAsia="Malgun Gothic"/>
                <w:lang w:eastAsia="ko-KR"/>
              </w:rPr>
            </w:pPr>
            <w:ins w:id="18766" w:author="1989" w:date="2024-03-27T13:57:00Z">
              <w:r w:rsidRPr="00EC7436">
                <w:rPr>
                  <w:rFonts w:hint="eastAsia"/>
                  <w:bCs/>
                  <w:lang w:eastAsia="ja-JP"/>
                </w:rPr>
                <w:t>I</w:t>
              </w:r>
              <w:r w:rsidRPr="00EC7436">
                <w:rPr>
                  <w:bCs/>
                  <w:lang w:eastAsia="ja-JP"/>
                </w:rPr>
                <w:t>MD5</w:t>
              </w:r>
            </w:ins>
          </w:p>
        </w:tc>
        <w:tc>
          <w:tcPr>
            <w:tcW w:w="850" w:type="dxa"/>
            <w:tcPrChange w:id="18767" w:author="1989" w:date="2024-03-27T13:57:00Z">
              <w:tcPr>
                <w:tcW w:w="850" w:type="dxa"/>
              </w:tcPr>
            </w:tcPrChange>
          </w:tcPr>
          <w:p w14:paraId="1B14104C" w14:textId="77777777" w:rsidR="00D7246E" w:rsidRPr="00AC4FBC" w:rsidRDefault="00D7246E" w:rsidP="00586E32">
            <w:pPr>
              <w:keepNext/>
              <w:keepLines/>
              <w:spacing w:after="0"/>
              <w:jc w:val="center"/>
              <w:rPr>
                <w:ins w:id="18768" w:author="1989" w:date="2024-03-27T13:57:00Z"/>
              </w:rPr>
            </w:pPr>
          </w:p>
        </w:tc>
      </w:tr>
      <w:tr w:rsidR="00D7246E" w:rsidRPr="00AC4FBC" w14:paraId="0E43F862" w14:textId="77777777" w:rsidTr="00586E32">
        <w:trPr>
          <w:trHeight w:val="22"/>
          <w:ins w:id="18769" w:author="1989" w:date="2024-03-27T13:57:00Z"/>
          <w:trPrChange w:id="18770" w:author="1989" w:date="2024-03-27T13:57:00Z">
            <w:trPr>
              <w:trHeight w:val="22"/>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8771" w:author="1989" w:date="2024-03-27T13:57:00Z">
              <w:tcPr>
                <w:tcW w:w="1993" w:type="dxa"/>
                <w:tcBorders>
                  <w:bottom w:val="nil"/>
                </w:tcBorders>
                <w:shd w:val="clear" w:color="auto" w:fill="auto"/>
                <w:vAlign w:val="center"/>
              </w:tcPr>
            </w:tcPrChange>
          </w:tcPr>
          <w:p w14:paraId="0C1262E8" w14:textId="77777777" w:rsidR="00D7246E" w:rsidRPr="00AC4FBC" w:rsidRDefault="00D7246E" w:rsidP="00586E32">
            <w:pPr>
              <w:pStyle w:val="TAC"/>
              <w:rPr>
                <w:ins w:id="18772" w:author="1989" w:date="2024-03-27T13:57:00Z"/>
              </w:rPr>
            </w:pPr>
          </w:p>
        </w:tc>
        <w:tc>
          <w:tcPr>
            <w:tcW w:w="716" w:type="dxa"/>
            <w:tcBorders>
              <w:top w:val="nil"/>
              <w:left w:val="single" w:sz="4" w:space="0" w:color="auto"/>
              <w:bottom w:val="single" w:sz="4" w:space="0" w:color="auto"/>
              <w:right w:val="single" w:sz="4" w:space="0" w:color="auto"/>
            </w:tcBorders>
            <w:tcPrChange w:id="18773" w:author="1989" w:date="2024-03-27T13:57:00Z">
              <w:tcPr>
                <w:tcW w:w="716" w:type="dxa"/>
                <w:tcBorders>
                  <w:bottom w:val="nil"/>
                </w:tcBorders>
              </w:tcPr>
            </w:tcPrChange>
          </w:tcPr>
          <w:p w14:paraId="3869035F" w14:textId="77777777" w:rsidR="00D7246E" w:rsidRDefault="00D7246E" w:rsidP="00586E32">
            <w:pPr>
              <w:pStyle w:val="TAC"/>
              <w:rPr>
                <w:ins w:id="18774" w:author="1989" w:date="2024-03-27T13:57:00Z"/>
              </w:rPr>
            </w:pPr>
          </w:p>
        </w:tc>
        <w:tc>
          <w:tcPr>
            <w:tcW w:w="1000" w:type="dxa"/>
            <w:tcBorders>
              <w:left w:val="single" w:sz="4" w:space="0" w:color="auto"/>
            </w:tcBorders>
            <w:shd w:val="clear" w:color="auto" w:fill="auto"/>
            <w:vAlign w:val="center"/>
            <w:tcPrChange w:id="18775" w:author="1989" w:date="2024-03-27T13:57:00Z">
              <w:tcPr>
                <w:tcW w:w="1000" w:type="dxa"/>
                <w:shd w:val="clear" w:color="auto" w:fill="auto"/>
              </w:tcPr>
            </w:tcPrChange>
          </w:tcPr>
          <w:p w14:paraId="2FB329FB" w14:textId="77777777" w:rsidR="00D7246E" w:rsidRPr="00EF5447" w:rsidRDefault="00D7246E" w:rsidP="00586E32">
            <w:pPr>
              <w:pStyle w:val="TAC"/>
              <w:rPr>
                <w:ins w:id="18776" w:author="1989" w:date="2024-03-27T13:57:00Z"/>
                <w:lang w:eastAsia="fi-FI"/>
              </w:rPr>
            </w:pPr>
            <w:ins w:id="18777" w:author="1989" w:date="2024-03-27T13:57:00Z">
              <w:r w:rsidRPr="0012660D">
                <w:rPr>
                  <w:bCs/>
                  <w:lang w:eastAsia="ja-JP"/>
                </w:rPr>
                <w:t>n79</w:t>
              </w:r>
            </w:ins>
          </w:p>
        </w:tc>
        <w:tc>
          <w:tcPr>
            <w:tcW w:w="861" w:type="dxa"/>
            <w:shd w:val="clear" w:color="auto" w:fill="auto"/>
            <w:noWrap/>
            <w:vAlign w:val="center"/>
            <w:tcPrChange w:id="18778" w:author="1989" w:date="2024-03-27T13:57:00Z">
              <w:tcPr>
                <w:tcW w:w="861" w:type="dxa"/>
                <w:shd w:val="clear" w:color="auto" w:fill="auto"/>
                <w:noWrap/>
                <w:vAlign w:val="center"/>
              </w:tcPr>
            </w:tcPrChange>
          </w:tcPr>
          <w:p w14:paraId="075E4D31" w14:textId="77777777" w:rsidR="00D7246E" w:rsidRPr="00AC4FBC" w:rsidRDefault="00D7246E" w:rsidP="00586E32">
            <w:pPr>
              <w:pStyle w:val="TAC"/>
              <w:rPr>
                <w:ins w:id="18779" w:author="1989" w:date="2024-03-27T13:57:00Z"/>
                <w:lang w:eastAsia="ja-JP"/>
              </w:rPr>
            </w:pPr>
            <w:ins w:id="18780" w:author="1989" w:date="2024-03-27T13:57:00Z">
              <w:r w:rsidRPr="0012660D">
                <w:rPr>
                  <w:bCs/>
                  <w:lang w:eastAsia="ja-JP"/>
                </w:rPr>
                <w:t>15</w:t>
              </w:r>
            </w:ins>
          </w:p>
        </w:tc>
        <w:tc>
          <w:tcPr>
            <w:tcW w:w="1139" w:type="dxa"/>
            <w:shd w:val="clear" w:color="auto" w:fill="auto"/>
            <w:noWrap/>
            <w:vAlign w:val="center"/>
            <w:tcPrChange w:id="18781" w:author="1989" w:date="2024-03-27T13:57:00Z">
              <w:tcPr>
                <w:tcW w:w="1139" w:type="dxa"/>
                <w:shd w:val="clear" w:color="auto" w:fill="auto"/>
                <w:noWrap/>
                <w:vAlign w:val="center"/>
              </w:tcPr>
            </w:tcPrChange>
          </w:tcPr>
          <w:p w14:paraId="47C3FD75" w14:textId="77777777" w:rsidR="00D7246E" w:rsidRDefault="00D7246E" w:rsidP="00586E32">
            <w:pPr>
              <w:pStyle w:val="TAC"/>
              <w:rPr>
                <w:ins w:id="18782" w:author="1989" w:date="2024-03-27T13:57:00Z"/>
                <w:lang w:eastAsia="ja-JP"/>
              </w:rPr>
            </w:pPr>
            <w:ins w:id="18783" w:author="1989" w:date="2024-03-27T13:57:00Z">
              <w:r w:rsidRPr="0012660D">
                <w:rPr>
                  <w:rFonts w:cs="Arial"/>
                  <w:bCs/>
                  <w:lang w:eastAsia="ja-JP"/>
                </w:rPr>
                <w:t>-</w:t>
              </w:r>
            </w:ins>
          </w:p>
        </w:tc>
        <w:tc>
          <w:tcPr>
            <w:tcW w:w="1136" w:type="dxa"/>
            <w:shd w:val="clear" w:color="auto" w:fill="auto"/>
            <w:noWrap/>
            <w:vAlign w:val="center"/>
            <w:tcPrChange w:id="18784" w:author="1989" w:date="2024-03-27T13:57:00Z">
              <w:tcPr>
                <w:tcW w:w="1136" w:type="dxa"/>
                <w:shd w:val="clear" w:color="auto" w:fill="auto"/>
                <w:noWrap/>
                <w:vAlign w:val="center"/>
              </w:tcPr>
            </w:tcPrChange>
          </w:tcPr>
          <w:p w14:paraId="44DF553C" w14:textId="77777777" w:rsidR="00D7246E" w:rsidRDefault="00D7246E" w:rsidP="00586E32">
            <w:pPr>
              <w:pStyle w:val="TAC"/>
              <w:rPr>
                <w:ins w:id="18785" w:author="1989" w:date="2024-03-27T13:57:00Z"/>
                <w:lang w:eastAsia="ja-JP"/>
              </w:rPr>
            </w:pPr>
            <w:ins w:id="18786" w:author="1989" w:date="2024-03-27T13:57:00Z">
              <w:r w:rsidRPr="0012660D">
                <w:rPr>
                  <w:rFonts w:cs="Arial"/>
                  <w:bCs/>
                  <w:lang w:eastAsia="ja-JP"/>
                </w:rPr>
                <w:t>REFSENS</w:t>
              </w:r>
            </w:ins>
          </w:p>
        </w:tc>
        <w:tc>
          <w:tcPr>
            <w:tcW w:w="858" w:type="dxa"/>
            <w:shd w:val="clear" w:color="auto" w:fill="auto"/>
            <w:noWrap/>
            <w:vAlign w:val="center"/>
            <w:tcPrChange w:id="18787" w:author="1989" w:date="2024-03-27T13:57:00Z">
              <w:tcPr>
                <w:tcW w:w="858" w:type="dxa"/>
                <w:shd w:val="clear" w:color="auto" w:fill="auto"/>
                <w:noWrap/>
                <w:vAlign w:val="center"/>
              </w:tcPr>
            </w:tcPrChange>
          </w:tcPr>
          <w:p w14:paraId="46D5AF92" w14:textId="77777777" w:rsidR="00D7246E" w:rsidRDefault="00D7246E" w:rsidP="00586E32">
            <w:pPr>
              <w:pStyle w:val="TAC"/>
              <w:rPr>
                <w:ins w:id="18788" w:author="1989" w:date="2024-03-27T13:57:00Z"/>
              </w:rPr>
            </w:pPr>
            <w:ins w:id="18789" w:author="1989" w:date="2024-03-27T13:57:00Z">
              <w:r w:rsidRPr="0012660D">
                <w:rPr>
                  <w:bCs/>
                </w:rPr>
                <w:t>-</w:t>
              </w:r>
            </w:ins>
          </w:p>
        </w:tc>
        <w:tc>
          <w:tcPr>
            <w:tcW w:w="862" w:type="dxa"/>
            <w:shd w:val="clear" w:color="auto" w:fill="auto"/>
            <w:vAlign w:val="center"/>
            <w:tcPrChange w:id="18790" w:author="1989" w:date="2024-03-27T13:57:00Z">
              <w:tcPr>
                <w:tcW w:w="862" w:type="dxa"/>
                <w:shd w:val="clear" w:color="auto" w:fill="auto"/>
                <w:vAlign w:val="center"/>
              </w:tcPr>
            </w:tcPrChange>
          </w:tcPr>
          <w:p w14:paraId="0EBD468A" w14:textId="77777777" w:rsidR="00D7246E" w:rsidRDefault="00D7246E" w:rsidP="00586E32">
            <w:pPr>
              <w:pStyle w:val="TAC"/>
              <w:rPr>
                <w:ins w:id="18791" w:author="1989" w:date="2024-03-27T13:57:00Z"/>
              </w:rPr>
            </w:pPr>
            <w:ins w:id="18792" w:author="1989" w:date="2024-03-27T13:57:00Z">
              <w:r w:rsidRPr="0012660D">
                <w:rPr>
                  <w:bCs/>
                </w:rPr>
                <w:t>-</w:t>
              </w:r>
            </w:ins>
          </w:p>
        </w:tc>
        <w:tc>
          <w:tcPr>
            <w:tcW w:w="1002" w:type="dxa"/>
            <w:shd w:val="clear" w:color="auto" w:fill="auto"/>
            <w:vAlign w:val="center"/>
            <w:tcPrChange w:id="18793" w:author="1989" w:date="2024-03-27T13:57:00Z">
              <w:tcPr>
                <w:tcW w:w="1002" w:type="dxa"/>
                <w:shd w:val="clear" w:color="auto" w:fill="auto"/>
                <w:vAlign w:val="center"/>
              </w:tcPr>
            </w:tcPrChange>
          </w:tcPr>
          <w:p w14:paraId="0E47CF16" w14:textId="77777777" w:rsidR="00D7246E" w:rsidRDefault="00D7246E" w:rsidP="00586E32">
            <w:pPr>
              <w:pStyle w:val="TAC"/>
              <w:rPr>
                <w:ins w:id="18794" w:author="1989" w:date="2024-03-27T13:57:00Z"/>
                <w:lang w:eastAsia="ja-JP"/>
              </w:rPr>
            </w:pPr>
            <w:ins w:id="18795" w:author="1989" w:date="2024-03-27T13:57:00Z">
              <w:r w:rsidRPr="0012660D">
                <w:rPr>
                  <w:bCs/>
                  <w:lang w:eastAsia="ja-JP"/>
                </w:rPr>
                <w:t>TDD</w:t>
              </w:r>
            </w:ins>
          </w:p>
        </w:tc>
        <w:tc>
          <w:tcPr>
            <w:tcW w:w="716" w:type="dxa"/>
            <w:shd w:val="clear" w:color="auto" w:fill="auto"/>
            <w:vAlign w:val="center"/>
            <w:tcPrChange w:id="18796" w:author="1989" w:date="2024-03-27T13:57:00Z">
              <w:tcPr>
                <w:tcW w:w="716" w:type="dxa"/>
                <w:shd w:val="clear" w:color="auto" w:fill="auto"/>
              </w:tcPr>
            </w:tcPrChange>
          </w:tcPr>
          <w:p w14:paraId="73E0463F" w14:textId="77777777" w:rsidR="00D7246E" w:rsidRPr="00EF5447" w:rsidRDefault="00D7246E" w:rsidP="00586E32">
            <w:pPr>
              <w:pStyle w:val="TAC"/>
              <w:rPr>
                <w:ins w:id="18797" w:author="1989" w:date="2024-03-27T13:57:00Z"/>
                <w:rFonts w:eastAsia="Malgun Gothic"/>
                <w:lang w:eastAsia="ko-KR"/>
              </w:rPr>
            </w:pPr>
            <w:ins w:id="18798" w:author="1989" w:date="2024-03-27T13:57:00Z">
              <w:r w:rsidRPr="00EC7436">
                <w:rPr>
                  <w:bCs/>
                  <w:lang w:eastAsia="ja-JP"/>
                </w:rPr>
                <w:t>N/A</w:t>
              </w:r>
            </w:ins>
          </w:p>
        </w:tc>
        <w:tc>
          <w:tcPr>
            <w:tcW w:w="850" w:type="dxa"/>
            <w:tcPrChange w:id="18799" w:author="1989" w:date="2024-03-27T13:57:00Z">
              <w:tcPr>
                <w:tcW w:w="850" w:type="dxa"/>
              </w:tcPr>
            </w:tcPrChange>
          </w:tcPr>
          <w:p w14:paraId="7DF3D51F" w14:textId="77777777" w:rsidR="00D7246E" w:rsidRPr="00AC4FBC" w:rsidRDefault="00D7246E" w:rsidP="00586E32">
            <w:pPr>
              <w:keepNext/>
              <w:keepLines/>
              <w:spacing w:after="0"/>
              <w:jc w:val="center"/>
              <w:rPr>
                <w:ins w:id="18800" w:author="1989" w:date="2024-03-27T13:57:00Z"/>
              </w:rPr>
            </w:pPr>
          </w:p>
        </w:tc>
      </w:tr>
      <w:tr w:rsidR="00D7246E" w:rsidRPr="00AC4FBC" w14:paraId="78F48F91" w14:textId="77777777" w:rsidTr="00586E32">
        <w:trPr>
          <w:trHeight w:val="22"/>
          <w:ins w:id="18801" w:author="1989" w:date="2024-03-27T13:57:00Z"/>
          <w:trPrChange w:id="18802" w:author="1989" w:date="2024-03-27T13:57:00Z">
            <w:trPr>
              <w:trHeight w:val="22"/>
            </w:trPr>
          </w:trPrChange>
        </w:trPr>
        <w:tc>
          <w:tcPr>
            <w:tcW w:w="1993" w:type="dxa"/>
            <w:tcBorders>
              <w:top w:val="single" w:sz="4" w:space="0" w:color="auto"/>
              <w:bottom w:val="nil"/>
              <w:right w:val="single" w:sz="4" w:space="0" w:color="auto"/>
            </w:tcBorders>
            <w:shd w:val="clear" w:color="auto" w:fill="auto"/>
            <w:vAlign w:val="center"/>
            <w:tcPrChange w:id="18803" w:author="1989" w:date="2024-03-27T13:57:00Z">
              <w:tcPr>
                <w:tcW w:w="1993" w:type="dxa"/>
                <w:tcBorders>
                  <w:bottom w:val="nil"/>
                </w:tcBorders>
                <w:shd w:val="clear" w:color="auto" w:fill="auto"/>
                <w:vAlign w:val="center"/>
              </w:tcPr>
            </w:tcPrChange>
          </w:tcPr>
          <w:p w14:paraId="609C6D4A" w14:textId="77777777" w:rsidR="00D7246E" w:rsidRPr="00AC4FBC" w:rsidRDefault="00D7246E" w:rsidP="00586E32">
            <w:pPr>
              <w:pStyle w:val="TAC"/>
              <w:rPr>
                <w:ins w:id="18804" w:author="1989" w:date="2024-03-27T13:57:00Z"/>
              </w:rPr>
            </w:pPr>
          </w:p>
        </w:tc>
        <w:tc>
          <w:tcPr>
            <w:tcW w:w="716" w:type="dxa"/>
            <w:tcBorders>
              <w:top w:val="single" w:sz="4" w:space="0" w:color="auto"/>
              <w:left w:val="single" w:sz="4" w:space="0" w:color="auto"/>
              <w:bottom w:val="nil"/>
              <w:right w:val="single" w:sz="4" w:space="0" w:color="auto"/>
            </w:tcBorders>
            <w:tcPrChange w:id="18805" w:author="1989" w:date="2024-03-27T13:57:00Z">
              <w:tcPr>
                <w:tcW w:w="716" w:type="dxa"/>
                <w:tcBorders>
                  <w:bottom w:val="nil"/>
                </w:tcBorders>
              </w:tcPr>
            </w:tcPrChange>
          </w:tcPr>
          <w:p w14:paraId="6C1997BB" w14:textId="77777777" w:rsidR="00D7246E" w:rsidRPr="00AC4FBC" w:rsidRDefault="00D7246E" w:rsidP="00586E32">
            <w:pPr>
              <w:pStyle w:val="TAC"/>
              <w:rPr>
                <w:ins w:id="18806" w:author="1989" w:date="2024-03-27T13:57:00Z"/>
              </w:rPr>
            </w:pPr>
            <w:ins w:id="18807" w:author="1989" w:date="2024-03-27T13:57:00Z">
              <w:r>
                <w:t>1</w:t>
              </w:r>
            </w:ins>
          </w:p>
        </w:tc>
        <w:tc>
          <w:tcPr>
            <w:tcW w:w="1000" w:type="dxa"/>
            <w:tcBorders>
              <w:left w:val="single" w:sz="4" w:space="0" w:color="auto"/>
            </w:tcBorders>
            <w:shd w:val="clear" w:color="auto" w:fill="auto"/>
            <w:tcPrChange w:id="18808" w:author="1989" w:date="2024-03-27T13:57:00Z">
              <w:tcPr>
                <w:tcW w:w="1000" w:type="dxa"/>
                <w:shd w:val="clear" w:color="auto" w:fill="auto"/>
              </w:tcPr>
            </w:tcPrChange>
          </w:tcPr>
          <w:p w14:paraId="2CDED7B2" w14:textId="77777777" w:rsidR="00D7246E" w:rsidRPr="00AC4FBC" w:rsidRDefault="00D7246E" w:rsidP="00586E32">
            <w:pPr>
              <w:pStyle w:val="TAC"/>
              <w:rPr>
                <w:ins w:id="18809" w:author="1989" w:date="2024-03-27T13:57:00Z"/>
                <w:lang w:eastAsia="ja-JP"/>
              </w:rPr>
            </w:pPr>
            <w:ins w:id="18810" w:author="1989" w:date="2024-03-27T13:57:00Z">
              <w:r w:rsidRPr="00EF5447">
                <w:rPr>
                  <w:lang w:eastAsia="fi-FI"/>
                </w:rPr>
                <w:t>2</w:t>
              </w:r>
            </w:ins>
          </w:p>
        </w:tc>
        <w:tc>
          <w:tcPr>
            <w:tcW w:w="861" w:type="dxa"/>
            <w:shd w:val="clear" w:color="auto" w:fill="auto"/>
            <w:noWrap/>
            <w:vAlign w:val="center"/>
            <w:tcPrChange w:id="18811" w:author="1989" w:date="2024-03-27T13:57:00Z">
              <w:tcPr>
                <w:tcW w:w="861" w:type="dxa"/>
                <w:shd w:val="clear" w:color="auto" w:fill="auto"/>
                <w:noWrap/>
                <w:vAlign w:val="center"/>
              </w:tcPr>
            </w:tcPrChange>
          </w:tcPr>
          <w:p w14:paraId="7C059DC1" w14:textId="77777777" w:rsidR="00D7246E" w:rsidRPr="00AC4FBC" w:rsidRDefault="00D7246E" w:rsidP="00586E32">
            <w:pPr>
              <w:pStyle w:val="TAC"/>
              <w:rPr>
                <w:ins w:id="18812" w:author="1989" w:date="2024-03-27T13:57:00Z"/>
                <w:lang w:eastAsia="ja-JP"/>
              </w:rPr>
            </w:pPr>
            <w:ins w:id="18813" w:author="1989" w:date="2024-03-27T13:57:00Z">
              <w:r w:rsidRPr="00AC4FBC">
                <w:rPr>
                  <w:lang w:eastAsia="ja-JP"/>
                </w:rPr>
                <w:t>N/A</w:t>
              </w:r>
            </w:ins>
          </w:p>
        </w:tc>
        <w:tc>
          <w:tcPr>
            <w:tcW w:w="1139" w:type="dxa"/>
            <w:shd w:val="clear" w:color="auto" w:fill="auto"/>
            <w:noWrap/>
            <w:vAlign w:val="center"/>
            <w:tcPrChange w:id="18814" w:author="1989" w:date="2024-03-27T13:57:00Z">
              <w:tcPr>
                <w:tcW w:w="1139" w:type="dxa"/>
                <w:shd w:val="clear" w:color="auto" w:fill="auto"/>
                <w:noWrap/>
                <w:vAlign w:val="center"/>
              </w:tcPr>
            </w:tcPrChange>
          </w:tcPr>
          <w:p w14:paraId="7E81E9FF" w14:textId="77777777" w:rsidR="00D7246E" w:rsidRPr="00AC4FBC" w:rsidRDefault="00D7246E" w:rsidP="00586E32">
            <w:pPr>
              <w:pStyle w:val="TAC"/>
              <w:rPr>
                <w:ins w:id="18815" w:author="1989" w:date="2024-03-27T13:57:00Z"/>
                <w:lang w:eastAsia="ja-JP"/>
              </w:rPr>
            </w:pPr>
            <w:ins w:id="18816" w:author="1989" w:date="2024-03-27T13:57:00Z">
              <w:r>
                <w:rPr>
                  <w:lang w:eastAsia="ja-JP"/>
                </w:rPr>
                <w:t>-98.0 +TT+24.2</w:t>
              </w:r>
            </w:ins>
          </w:p>
        </w:tc>
        <w:tc>
          <w:tcPr>
            <w:tcW w:w="1136" w:type="dxa"/>
            <w:shd w:val="clear" w:color="auto" w:fill="auto"/>
            <w:noWrap/>
            <w:vAlign w:val="center"/>
            <w:tcPrChange w:id="18817" w:author="1989" w:date="2024-03-27T13:57:00Z">
              <w:tcPr>
                <w:tcW w:w="1136" w:type="dxa"/>
                <w:shd w:val="clear" w:color="auto" w:fill="auto"/>
                <w:noWrap/>
                <w:vAlign w:val="center"/>
              </w:tcPr>
            </w:tcPrChange>
          </w:tcPr>
          <w:p w14:paraId="58FAE9A0" w14:textId="77777777" w:rsidR="00D7246E" w:rsidRPr="00AC4FBC" w:rsidRDefault="00D7246E" w:rsidP="00586E32">
            <w:pPr>
              <w:pStyle w:val="TAC"/>
              <w:rPr>
                <w:ins w:id="18818" w:author="1989" w:date="2024-03-27T13:57:00Z"/>
                <w:lang w:eastAsia="ja-JP"/>
              </w:rPr>
            </w:pPr>
            <w:ins w:id="18819" w:author="1989" w:date="2024-03-27T13:57:00Z">
              <w:r>
                <w:rPr>
                  <w:lang w:eastAsia="ja-JP"/>
                </w:rPr>
                <w:t>-</w:t>
              </w:r>
            </w:ins>
          </w:p>
        </w:tc>
        <w:tc>
          <w:tcPr>
            <w:tcW w:w="858" w:type="dxa"/>
            <w:shd w:val="clear" w:color="auto" w:fill="auto"/>
            <w:noWrap/>
            <w:vAlign w:val="center"/>
            <w:tcPrChange w:id="18820" w:author="1989" w:date="2024-03-27T13:57:00Z">
              <w:tcPr>
                <w:tcW w:w="858" w:type="dxa"/>
                <w:shd w:val="clear" w:color="auto" w:fill="auto"/>
                <w:noWrap/>
                <w:vAlign w:val="center"/>
              </w:tcPr>
            </w:tcPrChange>
          </w:tcPr>
          <w:p w14:paraId="2CE1810F" w14:textId="77777777" w:rsidR="00D7246E" w:rsidRPr="00AC4FBC" w:rsidRDefault="00D7246E" w:rsidP="00586E32">
            <w:pPr>
              <w:pStyle w:val="TAC"/>
              <w:rPr>
                <w:ins w:id="18821" w:author="1989" w:date="2024-03-27T13:57:00Z"/>
              </w:rPr>
            </w:pPr>
            <w:ins w:id="18822" w:author="1989" w:date="2024-03-27T13:57:00Z">
              <w:r>
                <w:t>-</w:t>
              </w:r>
            </w:ins>
          </w:p>
        </w:tc>
        <w:tc>
          <w:tcPr>
            <w:tcW w:w="862" w:type="dxa"/>
            <w:shd w:val="clear" w:color="auto" w:fill="auto"/>
            <w:vAlign w:val="center"/>
            <w:tcPrChange w:id="18823" w:author="1989" w:date="2024-03-27T13:57:00Z">
              <w:tcPr>
                <w:tcW w:w="862" w:type="dxa"/>
                <w:shd w:val="clear" w:color="auto" w:fill="auto"/>
                <w:vAlign w:val="center"/>
              </w:tcPr>
            </w:tcPrChange>
          </w:tcPr>
          <w:p w14:paraId="6220DF6F" w14:textId="77777777" w:rsidR="00D7246E" w:rsidRPr="00AC4FBC" w:rsidRDefault="00D7246E" w:rsidP="00586E32">
            <w:pPr>
              <w:pStyle w:val="TAC"/>
              <w:rPr>
                <w:ins w:id="18824" w:author="1989" w:date="2024-03-27T13:57:00Z"/>
              </w:rPr>
            </w:pPr>
            <w:ins w:id="18825" w:author="1989" w:date="2024-03-27T13:57:00Z">
              <w:r>
                <w:t>-</w:t>
              </w:r>
            </w:ins>
          </w:p>
        </w:tc>
        <w:tc>
          <w:tcPr>
            <w:tcW w:w="1002" w:type="dxa"/>
            <w:shd w:val="clear" w:color="auto" w:fill="auto"/>
            <w:vAlign w:val="center"/>
            <w:tcPrChange w:id="18826" w:author="1989" w:date="2024-03-27T13:57:00Z">
              <w:tcPr>
                <w:tcW w:w="1002" w:type="dxa"/>
                <w:shd w:val="clear" w:color="auto" w:fill="auto"/>
                <w:vAlign w:val="center"/>
              </w:tcPr>
            </w:tcPrChange>
          </w:tcPr>
          <w:p w14:paraId="22288E00" w14:textId="77777777" w:rsidR="00D7246E" w:rsidRPr="00AC4FBC" w:rsidRDefault="00D7246E" w:rsidP="00586E32">
            <w:pPr>
              <w:pStyle w:val="TAC"/>
              <w:rPr>
                <w:ins w:id="18827" w:author="1989" w:date="2024-03-27T13:57:00Z"/>
                <w:lang w:eastAsia="ja-JP"/>
              </w:rPr>
            </w:pPr>
            <w:ins w:id="18828" w:author="1989" w:date="2024-03-27T13:57:00Z">
              <w:r>
                <w:rPr>
                  <w:lang w:eastAsia="ja-JP"/>
                </w:rPr>
                <w:t>FDD</w:t>
              </w:r>
            </w:ins>
          </w:p>
        </w:tc>
        <w:tc>
          <w:tcPr>
            <w:tcW w:w="716" w:type="dxa"/>
            <w:shd w:val="clear" w:color="auto" w:fill="auto"/>
            <w:tcPrChange w:id="18829" w:author="1989" w:date="2024-03-27T13:57:00Z">
              <w:tcPr>
                <w:tcW w:w="716" w:type="dxa"/>
                <w:shd w:val="clear" w:color="auto" w:fill="auto"/>
              </w:tcPr>
            </w:tcPrChange>
          </w:tcPr>
          <w:p w14:paraId="08DC6654" w14:textId="77777777" w:rsidR="00D7246E" w:rsidRPr="00AC4FBC" w:rsidRDefault="00D7246E" w:rsidP="00586E32">
            <w:pPr>
              <w:pStyle w:val="TAC"/>
              <w:rPr>
                <w:ins w:id="18830" w:author="1989" w:date="2024-03-27T13:57:00Z"/>
                <w:lang w:eastAsia="ja-JP"/>
              </w:rPr>
            </w:pPr>
            <w:ins w:id="18831" w:author="1989" w:date="2024-03-27T13:57:00Z">
              <w:r w:rsidRPr="00EF5447">
                <w:rPr>
                  <w:rFonts w:eastAsia="Malgun Gothic"/>
                  <w:lang w:eastAsia="ko-KR"/>
                </w:rPr>
                <w:t>IMD3</w:t>
              </w:r>
            </w:ins>
          </w:p>
        </w:tc>
        <w:tc>
          <w:tcPr>
            <w:tcW w:w="850" w:type="dxa"/>
            <w:tcPrChange w:id="18832" w:author="1989" w:date="2024-03-27T13:57:00Z">
              <w:tcPr>
                <w:tcW w:w="850" w:type="dxa"/>
              </w:tcPr>
            </w:tcPrChange>
          </w:tcPr>
          <w:p w14:paraId="0A4E4D35" w14:textId="77777777" w:rsidR="00D7246E" w:rsidRPr="00AC4FBC" w:rsidRDefault="00D7246E" w:rsidP="00586E32">
            <w:pPr>
              <w:keepNext/>
              <w:keepLines/>
              <w:spacing w:after="0"/>
              <w:jc w:val="center"/>
              <w:rPr>
                <w:ins w:id="18833" w:author="1989" w:date="2024-03-27T13:57:00Z"/>
              </w:rPr>
            </w:pPr>
          </w:p>
        </w:tc>
      </w:tr>
      <w:tr w:rsidR="00D7246E" w:rsidRPr="00AC4FBC" w14:paraId="56A0F330" w14:textId="77777777" w:rsidTr="00586E32">
        <w:trPr>
          <w:trHeight w:val="22"/>
          <w:ins w:id="18834" w:author="1989" w:date="2024-03-27T13:57:00Z"/>
          <w:trPrChange w:id="18835" w:author="1989" w:date="2024-03-27T13:57:00Z">
            <w:trPr>
              <w:trHeight w:val="22"/>
            </w:trPr>
          </w:trPrChange>
        </w:trPr>
        <w:tc>
          <w:tcPr>
            <w:tcW w:w="1993" w:type="dxa"/>
            <w:tcBorders>
              <w:top w:val="nil"/>
              <w:left w:val="single" w:sz="4" w:space="0" w:color="auto"/>
              <w:bottom w:val="nil"/>
              <w:right w:val="single" w:sz="4" w:space="0" w:color="auto"/>
            </w:tcBorders>
            <w:shd w:val="clear" w:color="auto" w:fill="auto"/>
            <w:vAlign w:val="center"/>
            <w:tcPrChange w:id="18836"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5934990C" w14:textId="77777777" w:rsidR="00D7246E" w:rsidRPr="00AC4FBC" w:rsidRDefault="00D7246E" w:rsidP="00586E32">
            <w:pPr>
              <w:pStyle w:val="TAC"/>
              <w:rPr>
                <w:ins w:id="18837" w:author="1989" w:date="2024-03-27T13:57:00Z"/>
              </w:rPr>
            </w:pPr>
            <w:ins w:id="18838" w:author="1989" w:date="2024-03-27T13:57:00Z">
              <w:r w:rsidRPr="00EF5447">
                <w:rPr>
                  <w:lang w:eastAsia="fi-FI"/>
                </w:rPr>
                <w:t>DC_2A-13A_n77A</w:t>
              </w:r>
            </w:ins>
          </w:p>
        </w:tc>
        <w:tc>
          <w:tcPr>
            <w:tcW w:w="716" w:type="dxa"/>
            <w:tcBorders>
              <w:top w:val="nil"/>
              <w:left w:val="single" w:sz="4" w:space="0" w:color="auto"/>
              <w:bottom w:val="nil"/>
              <w:right w:val="single" w:sz="4" w:space="0" w:color="auto"/>
            </w:tcBorders>
            <w:tcPrChange w:id="18839" w:author="1989" w:date="2024-03-27T13:57:00Z">
              <w:tcPr>
                <w:tcW w:w="716" w:type="dxa"/>
                <w:tcBorders>
                  <w:top w:val="nil"/>
                  <w:left w:val="single" w:sz="4" w:space="0" w:color="auto"/>
                  <w:bottom w:val="nil"/>
                  <w:right w:val="single" w:sz="4" w:space="0" w:color="auto"/>
                </w:tcBorders>
              </w:tcPr>
            </w:tcPrChange>
          </w:tcPr>
          <w:p w14:paraId="51E04670" w14:textId="77777777" w:rsidR="00D7246E" w:rsidRPr="00AC4FBC" w:rsidRDefault="00D7246E" w:rsidP="00586E32">
            <w:pPr>
              <w:pStyle w:val="TAC"/>
              <w:rPr>
                <w:ins w:id="18840" w:author="1989" w:date="2024-03-27T13:57:00Z"/>
              </w:rPr>
            </w:pPr>
          </w:p>
        </w:tc>
        <w:tc>
          <w:tcPr>
            <w:tcW w:w="1000" w:type="dxa"/>
            <w:tcBorders>
              <w:left w:val="single" w:sz="4" w:space="0" w:color="auto"/>
            </w:tcBorders>
            <w:shd w:val="clear" w:color="auto" w:fill="auto"/>
            <w:tcPrChange w:id="18841" w:author="1989" w:date="2024-03-27T13:57:00Z">
              <w:tcPr>
                <w:tcW w:w="1000" w:type="dxa"/>
                <w:tcBorders>
                  <w:left w:val="single" w:sz="4" w:space="0" w:color="auto"/>
                </w:tcBorders>
                <w:shd w:val="clear" w:color="auto" w:fill="auto"/>
              </w:tcPr>
            </w:tcPrChange>
          </w:tcPr>
          <w:p w14:paraId="23FB11CD" w14:textId="77777777" w:rsidR="00D7246E" w:rsidRPr="00AC4FBC" w:rsidRDefault="00D7246E" w:rsidP="00586E32">
            <w:pPr>
              <w:pStyle w:val="TAC"/>
              <w:rPr>
                <w:ins w:id="18842" w:author="1989" w:date="2024-03-27T13:57:00Z"/>
                <w:lang w:eastAsia="ja-JP"/>
              </w:rPr>
            </w:pPr>
            <w:ins w:id="18843" w:author="1989" w:date="2024-03-27T13:57:00Z">
              <w:r w:rsidRPr="00EF5447">
                <w:rPr>
                  <w:lang w:eastAsia="fi-FI"/>
                </w:rPr>
                <w:t>13</w:t>
              </w:r>
            </w:ins>
          </w:p>
        </w:tc>
        <w:tc>
          <w:tcPr>
            <w:tcW w:w="861" w:type="dxa"/>
            <w:shd w:val="clear" w:color="auto" w:fill="auto"/>
            <w:noWrap/>
            <w:vAlign w:val="center"/>
            <w:tcPrChange w:id="18844" w:author="1989" w:date="2024-03-27T13:57:00Z">
              <w:tcPr>
                <w:tcW w:w="861" w:type="dxa"/>
                <w:shd w:val="clear" w:color="auto" w:fill="auto"/>
                <w:noWrap/>
                <w:vAlign w:val="center"/>
              </w:tcPr>
            </w:tcPrChange>
          </w:tcPr>
          <w:p w14:paraId="71E6BA83" w14:textId="77777777" w:rsidR="00D7246E" w:rsidRPr="00AC4FBC" w:rsidRDefault="00D7246E" w:rsidP="00586E32">
            <w:pPr>
              <w:pStyle w:val="TAC"/>
              <w:rPr>
                <w:ins w:id="18845" w:author="1989" w:date="2024-03-27T13:57:00Z"/>
                <w:lang w:eastAsia="ja-JP"/>
              </w:rPr>
            </w:pPr>
            <w:ins w:id="18846" w:author="1989" w:date="2024-03-27T13:57:00Z">
              <w:r w:rsidRPr="00AC4FBC">
                <w:rPr>
                  <w:lang w:eastAsia="ja-JP"/>
                </w:rPr>
                <w:t>N/A</w:t>
              </w:r>
            </w:ins>
          </w:p>
        </w:tc>
        <w:tc>
          <w:tcPr>
            <w:tcW w:w="1139" w:type="dxa"/>
            <w:shd w:val="clear" w:color="auto" w:fill="auto"/>
            <w:noWrap/>
            <w:vAlign w:val="center"/>
            <w:tcPrChange w:id="18847" w:author="1989" w:date="2024-03-27T13:57:00Z">
              <w:tcPr>
                <w:tcW w:w="1139" w:type="dxa"/>
                <w:shd w:val="clear" w:color="auto" w:fill="auto"/>
                <w:noWrap/>
                <w:vAlign w:val="center"/>
              </w:tcPr>
            </w:tcPrChange>
          </w:tcPr>
          <w:p w14:paraId="3B8E3A03" w14:textId="77777777" w:rsidR="00D7246E" w:rsidRPr="00AC4FBC" w:rsidRDefault="00D7246E" w:rsidP="00586E32">
            <w:pPr>
              <w:pStyle w:val="TAC"/>
              <w:rPr>
                <w:ins w:id="18848" w:author="1989" w:date="2024-03-27T13:57:00Z"/>
                <w:lang w:eastAsia="ja-JP"/>
              </w:rPr>
            </w:pPr>
            <w:ins w:id="18849" w:author="1989" w:date="2024-03-27T13:57:00Z">
              <w:r w:rsidRPr="00AC4FBC">
                <w:rPr>
                  <w:lang w:eastAsia="ja-JP"/>
                </w:rPr>
                <w:t>REFSENS</w:t>
              </w:r>
            </w:ins>
          </w:p>
        </w:tc>
        <w:tc>
          <w:tcPr>
            <w:tcW w:w="1136" w:type="dxa"/>
            <w:shd w:val="clear" w:color="auto" w:fill="auto"/>
            <w:noWrap/>
            <w:vAlign w:val="center"/>
            <w:tcPrChange w:id="18850" w:author="1989" w:date="2024-03-27T13:57:00Z">
              <w:tcPr>
                <w:tcW w:w="1136" w:type="dxa"/>
                <w:shd w:val="clear" w:color="auto" w:fill="auto"/>
                <w:noWrap/>
                <w:vAlign w:val="center"/>
              </w:tcPr>
            </w:tcPrChange>
          </w:tcPr>
          <w:p w14:paraId="5A5459D5" w14:textId="77777777" w:rsidR="00D7246E" w:rsidRPr="00AC4FBC" w:rsidRDefault="00D7246E" w:rsidP="00586E32">
            <w:pPr>
              <w:pStyle w:val="TAC"/>
              <w:rPr>
                <w:ins w:id="18851" w:author="1989" w:date="2024-03-27T13:57:00Z"/>
                <w:lang w:eastAsia="ja-JP"/>
              </w:rPr>
            </w:pPr>
            <w:ins w:id="18852" w:author="1989" w:date="2024-03-27T13:57:00Z">
              <w:r>
                <w:rPr>
                  <w:lang w:eastAsia="ja-JP"/>
                </w:rPr>
                <w:t>-</w:t>
              </w:r>
            </w:ins>
          </w:p>
        </w:tc>
        <w:tc>
          <w:tcPr>
            <w:tcW w:w="858" w:type="dxa"/>
            <w:shd w:val="clear" w:color="auto" w:fill="auto"/>
            <w:noWrap/>
            <w:vAlign w:val="center"/>
            <w:tcPrChange w:id="18853" w:author="1989" w:date="2024-03-27T13:57:00Z">
              <w:tcPr>
                <w:tcW w:w="858" w:type="dxa"/>
                <w:shd w:val="clear" w:color="auto" w:fill="auto"/>
                <w:noWrap/>
                <w:vAlign w:val="center"/>
              </w:tcPr>
            </w:tcPrChange>
          </w:tcPr>
          <w:p w14:paraId="71072AED" w14:textId="77777777" w:rsidR="00D7246E" w:rsidRPr="00AC4FBC" w:rsidRDefault="00D7246E" w:rsidP="00586E32">
            <w:pPr>
              <w:pStyle w:val="TAC"/>
              <w:rPr>
                <w:ins w:id="18854" w:author="1989" w:date="2024-03-27T13:57:00Z"/>
              </w:rPr>
            </w:pPr>
            <w:ins w:id="18855" w:author="1989" w:date="2024-03-27T13:57:00Z">
              <w:r>
                <w:t>-</w:t>
              </w:r>
            </w:ins>
          </w:p>
        </w:tc>
        <w:tc>
          <w:tcPr>
            <w:tcW w:w="862" w:type="dxa"/>
            <w:shd w:val="clear" w:color="auto" w:fill="auto"/>
            <w:vAlign w:val="center"/>
            <w:tcPrChange w:id="18856" w:author="1989" w:date="2024-03-27T13:57:00Z">
              <w:tcPr>
                <w:tcW w:w="862" w:type="dxa"/>
                <w:shd w:val="clear" w:color="auto" w:fill="auto"/>
                <w:vAlign w:val="center"/>
              </w:tcPr>
            </w:tcPrChange>
          </w:tcPr>
          <w:p w14:paraId="3B06AB2D" w14:textId="77777777" w:rsidR="00D7246E" w:rsidRPr="00AC4FBC" w:rsidRDefault="00D7246E" w:rsidP="00586E32">
            <w:pPr>
              <w:pStyle w:val="TAC"/>
              <w:rPr>
                <w:ins w:id="18857" w:author="1989" w:date="2024-03-27T13:57:00Z"/>
              </w:rPr>
            </w:pPr>
            <w:ins w:id="18858" w:author="1989" w:date="2024-03-27T13:57:00Z">
              <w:r>
                <w:t>-</w:t>
              </w:r>
            </w:ins>
          </w:p>
        </w:tc>
        <w:tc>
          <w:tcPr>
            <w:tcW w:w="1002" w:type="dxa"/>
            <w:shd w:val="clear" w:color="auto" w:fill="auto"/>
            <w:vAlign w:val="center"/>
            <w:tcPrChange w:id="18859" w:author="1989" w:date="2024-03-27T13:57:00Z">
              <w:tcPr>
                <w:tcW w:w="1002" w:type="dxa"/>
                <w:shd w:val="clear" w:color="auto" w:fill="auto"/>
                <w:vAlign w:val="center"/>
              </w:tcPr>
            </w:tcPrChange>
          </w:tcPr>
          <w:p w14:paraId="09E1B88A" w14:textId="77777777" w:rsidR="00D7246E" w:rsidRPr="00AC4FBC" w:rsidRDefault="00D7246E" w:rsidP="00586E32">
            <w:pPr>
              <w:pStyle w:val="TAC"/>
              <w:rPr>
                <w:ins w:id="18860" w:author="1989" w:date="2024-03-27T13:57:00Z"/>
                <w:lang w:eastAsia="ja-JP"/>
              </w:rPr>
            </w:pPr>
            <w:ins w:id="18861" w:author="1989" w:date="2024-03-27T13:57:00Z">
              <w:r>
                <w:rPr>
                  <w:lang w:eastAsia="ja-JP"/>
                </w:rPr>
                <w:t>FDD</w:t>
              </w:r>
            </w:ins>
          </w:p>
        </w:tc>
        <w:tc>
          <w:tcPr>
            <w:tcW w:w="716" w:type="dxa"/>
            <w:shd w:val="clear" w:color="auto" w:fill="auto"/>
            <w:tcPrChange w:id="18862" w:author="1989" w:date="2024-03-27T13:57:00Z">
              <w:tcPr>
                <w:tcW w:w="716" w:type="dxa"/>
                <w:shd w:val="clear" w:color="auto" w:fill="auto"/>
              </w:tcPr>
            </w:tcPrChange>
          </w:tcPr>
          <w:p w14:paraId="33713BC8" w14:textId="77777777" w:rsidR="00D7246E" w:rsidRPr="00AC4FBC" w:rsidRDefault="00D7246E" w:rsidP="00586E32">
            <w:pPr>
              <w:pStyle w:val="TAC"/>
              <w:rPr>
                <w:ins w:id="18863" w:author="1989" w:date="2024-03-27T13:57:00Z"/>
                <w:lang w:eastAsia="ja-JP"/>
              </w:rPr>
            </w:pPr>
            <w:ins w:id="18864" w:author="1989" w:date="2024-03-27T13:57:00Z">
              <w:r w:rsidRPr="00EF5447">
                <w:rPr>
                  <w:rFonts w:eastAsia="Malgun Gothic"/>
                  <w:lang w:eastAsia="ko-KR"/>
                </w:rPr>
                <w:t>N/A</w:t>
              </w:r>
            </w:ins>
          </w:p>
        </w:tc>
        <w:tc>
          <w:tcPr>
            <w:tcW w:w="850" w:type="dxa"/>
            <w:tcPrChange w:id="18865" w:author="1989" w:date="2024-03-27T13:57:00Z">
              <w:tcPr>
                <w:tcW w:w="850" w:type="dxa"/>
              </w:tcPr>
            </w:tcPrChange>
          </w:tcPr>
          <w:p w14:paraId="1A0F4399" w14:textId="77777777" w:rsidR="00D7246E" w:rsidRPr="00AC4FBC" w:rsidRDefault="00D7246E" w:rsidP="00586E32">
            <w:pPr>
              <w:keepNext/>
              <w:keepLines/>
              <w:spacing w:after="0"/>
              <w:jc w:val="center"/>
              <w:rPr>
                <w:ins w:id="18866" w:author="1989" w:date="2024-03-27T13:57:00Z"/>
              </w:rPr>
            </w:pPr>
          </w:p>
        </w:tc>
      </w:tr>
      <w:tr w:rsidR="00D7246E" w:rsidRPr="00AC4FBC" w14:paraId="28E784D5" w14:textId="77777777" w:rsidTr="00586E32">
        <w:trPr>
          <w:trHeight w:val="22"/>
          <w:ins w:id="18867" w:author="1989" w:date="2024-03-27T13:57:00Z"/>
          <w:trPrChange w:id="18868" w:author="1989" w:date="2024-03-27T13:57:00Z">
            <w:trPr>
              <w:trHeight w:val="22"/>
            </w:trPr>
          </w:trPrChange>
        </w:trPr>
        <w:tc>
          <w:tcPr>
            <w:tcW w:w="1993" w:type="dxa"/>
            <w:tcBorders>
              <w:top w:val="nil"/>
              <w:right w:val="single" w:sz="4" w:space="0" w:color="auto"/>
            </w:tcBorders>
            <w:shd w:val="clear" w:color="auto" w:fill="auto"/>
            <w:vAlign w:val="center"/>
            <w:tcPrChange w:id="18869" w:author="1989" w:date="2024-03-27T13:57:00Z">
              <w:tcPr>
                <w:tcW w:w="1993" w:type="dxa"/>
                <w:tcBorders>
                  <w:top w:val="nil"/>
                </w:tcBorders>
                <w:shd w:val="clear" w:color="auto" w:fill="auto"/>
                <w:vAlign w:val="center"/>
              </w:tcPr>
            </w:tcPrChange>
          </w:tcPr>
          <w:p w14:paraId="779E5186" w14:textId="77777777" w:rsidR="00D7246E" w:rsidRPr="00AC4FBC" w:rsidRDefault="00D7246E" w:rsidP="00586E32">
            <w:pPr>
              <w:pStyle w:val="TAC"/>
              <w:rPr>
                <w:ins w:id="18870" w:author="1989" w:date="2024-03-27T13:57:00Z"/>
              </w:rPr>
            </w:pPr>
          </w:p>
        </w:tc>
        <w:tc>
          <w:tcPr>
            <w:tcW w:w="716" w:type="dxa"/>
            <w:tcBorders>
              <w:top w:val="nil"/>
              <w:left w:val="single" w:sz="4" w:space="0" w:color="auto"/>
              <w:bottom w:val="single" w:sz="4" w:space="0" w:color="auto"/>
              <w:right w:val="single" w:sz="4" w:space="0" w:color="auto"/>
            </w:tcBorders>
            <w:tcPrChange w:id="18871" w:author="1989" w:date="2024-03-27T13:57:00Z">
              <w:tcPr>
                <w:tcW w:w="716" w:type="dxa"/>
                <w:tcBorders>
                  <w:top w:val="nil"/>
                </w:tcBorders>
              </w:tcPr>
            </w:tcPrChange>
          </w:tcPr>
          <w:p w14:paraId="0FAA80C3" w14:textId="77777777" w:rsidR="00D7246E" w:rsidRPr="00AC4FBC" w:rsidRDefault="00D7246E" w:rsidP="00586E32">
            <w:pPr>
              <w:pStyle w:val="TAC"/>
              <w:rPr>
                <w:ins w:id="18872" w:author="1989" w:date="2024-03-27T13:57:00Z"/>
              </w:rPr>
            </w:pPr>
          </w:p>
        </w:tc>
        <w:tc>
          <w:tcPr>
            <w:tcW w:w="1000" w:type="dxa"/>
            <w:tcBorders>
              <w:left w:val="single" w:sz="4" w:space="0" w:color="auto"/>
            </w:tcBorders>
            <w:shd w:val="clear" w:color="auto" w:fill="auto"/>
            <w:tcPrChange w:id="18873" w:author="1989" w:date="2024-03-27T13:57:00Z">
              <w:tcPr>
                <w:tcW w:w="1000" w:type="dxa"/>
                <w:shd w:val="clear" w:color="auto" w:fill="auto"/>
              </w:tcPr>
            </w:tcPrChange>
          </w:tcPr>
          <w:p w14:paraId="1B1A6EB7" w14:textId="77777777" w:rsidR="00D7246E" w:rsidRPr="00AC4FBC" w:rsidRDefault="00D7246E" w:rsidP="00586E32">
            <w:pPr>
              <w:pStyle w:val="TAC"/>
              <w:rPr>
                <w:ins w:id="18874" w:author="1989" w:date="2024-03-27T13:57:00Z"/>
                <w:lang w:eastAsia="ja-JP"/>
              </w:rPr>
            </w:pPr>
            <w:ins w:id="18875" w:author="1989" w:date="2024-03-27T13:57:00Z">
              <w:r w:rsidRPr="00EF5447">
                <w:rPr>
                  <w:lang w:eastAsia="fi-FI"/>
                </w:rPr>
                <w:t>n77</w:t>
              </w:r>
            </w:ins>
          </w:p>
        </w:tc>
        <w:tc>
          <w:tcPr>
            <w:tcW w:w="861" w:type="dxa"/>
            <w:shd w:val="clear" w:color="auto" w:fill="auto"/>
            <w:noWrap/>
            <w:vAlign w:val="center"/>
            <w:tcPrChange w:id="18876" w:author="1989" w:date="2024-03-27T13:57:00Z">
              <w:tcPr>
                <w:tcW w:w="861" w:type="dxa"/>
                <w:shd w:val="clear" w:color="auto" w:fill="auto"/>
                <w:noWrap/>
                <w:vAlign w:val="center"/>
              </w:tcPr>
            </w:tcPrChange>
          </w:tcPr>
          <w:p w14:paraId="60162CF5" w14:textId="77777777" w:rsidR="00D7246E" w:rsidRPr="00AC4FBC" w:rsidRDefault="00D7246E" w:rsidP="00586E32">
            <w:pPr>
              <w:pStyle w:val="TAC"/>
              <w:rPr>
                <w:ins w:id="18877" w:author="1989" w:date="2024-03-27T13:57:00Z"/>
                <w:lang w:eastAsia="ja-JP"/>
              </w:rPr>
            </w:pPr>
            <w:ins w:id="18878" w:author="1989" w:date="2024-03-27T13:57:00Z">
              <w:r>
                <w:rPr>
                  <w:lang w:eastAsia="ja-JP"/>
                </w:rPr>
                <w:t>15</w:t>
              </w:r>
            </w:ins>
          </w:p>
        </w:tc>
        <w:tc>
          <w:tcPr>
            <w:tcW w:w="1139" w:type="dxa"/>
            <w:shd w:val="clear" w:color="auto" w:fill="auto"/>
            <w:noWrap/>
            <w:vAlign w:val="center"/>
            <w:tcPrChange w:id="18879" w:author="1989" w:date="2024-03-27T13:57:00Z">
              <w:tcPr>
                <w:tcW w:w="1139" w:type="dxa"/>
                <w:shd w:val="clear" w:color="auto" w:fill="auto"/>
                <w:noWrap/>
                <w:vAlign w:val="center"/>
              </w:tcPr>
            </w:tcPrChange>
          </w:tcPr>
          <w:p w14:paraId="4DC7A1F9" w14:textId="77777777" w:rsidR="00D7246E" w:rsidRPr="00AC4FBC" w:rsidRDefault="00D7246E" w:rsidP="00586E32">
            <w:pPr>
              <w:pStyle w:val="TAC"/>
              <w:rPr>
                <w:ins w:id="18880" w:author="1989" w:date="2024-03-27T13:57:00Z"/>
                <w:lang w:eastAsia="ja-JP"/>
              </w:rPr>
            </w:pPr>
            <w:ins w:id="18881" w:author="1989" w:date="2024-03-27T13:57:00Z">
              <w:r>
                <w:rPr>
                  <w:lang w:eastAsia="ja-JP"/>
                </w:rPr>
                <w:t>-</w:t>
              </w:r>
            </w:ins>
          </w:p>
        </w:tc>
        <w:tc>
          <w:tcPr>
            <w:tcW w:w="1136" w:type="dxa"/>
            <w:shd w:val="clear" w:color="auto" w:fill="auto"/>
            <w:noWrap/>
            <w:vAlign w:val="center"/>
            <w:tcPrChange w:id="18882" w:author="1989" w:date="2024-03-27T13:57:00Z">
              <w:tcPr>
                <w:tcW w:w="1136" w:type="dxa"/>
                <w:shd w:val="clear" w:color="auto" w:fill="auto"/>
                <w:noWrap/>
                <w:vAlign w:val="center"/>
              </w:tcPr>
            </w:tcPrChange>
          </w:tcPr>
          <w:p w14:paraId="7E9DA7AB" w14:textId="77777777" w:rsidR="00D7246E" w:rsidRPr="00AC4FBC" w:rsidRDefault="00D7246E" w:rsidP="00586E32">
            <w:pPr>
              <w:pStyle w:val="TAC"/>
              <w:rPr>
                <w:ins w:id="18883" w:author="1989" w:date="2024-03-27T13:57:00Z"/>
                <w:lang w:eastAsia="ja-JP"/>
              </w:rPr>
            </w:pPr>
            <w:ins w:id="18884" w:author="1989" w:date="2024-03-27T13:57:00Z">
              <w:r w:rsidRPr="00AC4FBC">
                <w:rPr>
                  <w:lang w:eastAsia="ja-JP"/>
                </w:rPr>
                <w:t>REFSENS</w:t>
              </w:r>
            </w:ins>
          </w:p>
        </w:tc>
        <w:tc>
          <w:tcPr>
            <w:tcW w:w="858" w:type="dxa"/>
            <w:shd w:val="clear" w:color="auto" w:fill="auto"/>
            <w:noWrap/>
            <w:vAlign w:val="center"/>
            <w:tcPrChange w:id="18885" w:author="1989" w:date="2024-03-27T13:57:00Z">
              <w:tcPr>
                <w:tcW w:w="858" w:type="dxa"/>
                <w:shd w:val="clear" w:color="auto" w:fill="auto"/>
                <w:noWrap/>
                <w:vAlign w:val="center"/>
              </w:tcPr>
            </w:tcPrChange>
          </w:tcPr>
          <w:p w14:paraId="01363FA4" w14:textId="77777777" w:rsidR="00D7246E" w:rsidRPr="00AC4FBC" w:rsidRDefault="00D7246E" w:rsidP="00586E32">
            <w:pPr>
              <w:pStyle w:val="TAC"/>
              <w:rPr>
                <w:ins w:id="18886" w:author="1989" w:date="2024-03-27T13:57:00Z"/>
              </w:rPr>
            </w:pPr>
            <w:ins w:id="18887" w:author="1989" w:date="2024-03-27T13:57:00Z">
              <w:r>
                <w:t>-</w:t>
              </w:r>
            </w:ins>
          </w:p>
        </w:tc>
        <w:tc>
          <w:tcPr>
            <w:tcW w:w="862" w:type="dxa"/>
            <w:shd w:val="clear" w:color="auto" w:fill="auto"/>
            <w:vAlign w:val="center"/>
            <w:tcPrChange w:id="18888" w:author="1989" w:date="2024-03-27T13:57:00Z">
              <w:tcPr>
                <w:tcW w:w="862" w:type="dxa"/>
                <w:shd w:val="clear" w:color="auto" w:fill="auto"/>
                <w:vAlign w:val="center"/>
              </w:tcPr>
            </w:tcPrChange>
          </w:tcPr>
          <w:p w14:paraId="19341514" w14:textId="77777777" w:rsidR="00D7246E" w:rsidRPr="00AC4FBC" w:rsidRDefault="00D7246E" w:rsidP="00586E32">
            <w:pPr>
              <w:pStyle w:val="TAC"/>
              <w:rPr>
                <w:ins w:id="18889" w:author="1989" w:date="2024-03-27T13:57:00Z"/>
              </w:rPr>
            </w:pPr>
            <w:ins w:id="18890" w:author="1989" w:date="2024-03-27T13:57:00Z">
              <w:r>
                <w:t>-</w:t>
              </w:r>
            </w:ins>
          </w:p>
        </w:tc>
        <w:tc>
          <w:tcPr>
            <w:tcW w:w="1002" w:type="dxa"/>
            <w:shd w:val="clear" w:color="auto" w:fill="auto"/>
            <w:vAlign w:val="center"/>
            <w:tcPrChange w:id="18891" w:author="1989" w:date="2024-03-27T13:57:00Z">
              <w:tcPr>
                <w:tcW w:w="1002" w:type="dxa"/>
                <w:shd w:val="clear" w:color="auto" w:fill="auto"/>
                <w:vAlign w:val="center"/>
              </w:tcPr>
            </w:tcPrChange>
          </w:tcPr>
          <w:p w14:paraId="7E1950F7" w14:textId="77777777" w:rsidR="00D7246E" w:rsidRPr="00AC4FBC" w:rsidRDefault="00D7246E" w:rsidP="00586E32">
            <w:pPr>
              <w:pStyle w:val="TAC"/>
              <w:rPr>
                <w:ins w:id="18892" w:author="1989" w:date="2024-03-27T13:57:00Z"/>
                <w:lang w:eastAsia="ja-JP"/>
              </w:rPr>
            </w:pPr>
            <w:ins w:id="18893" w:author="1989" w:date="2024-03-27T13:57:00Z">
              <w:r>
                <w:rPr>
                  <w:lang w:eastAsia="ja-JP"/>
                </w:rPr>
                <w:t>TDD</w:t>
              </w:r>
            </w:ins>
          </w:p>
        </w:tc>
        <w:tc>
          <w:tcPr>
            <w:tcW w:w="716" w:type="dxa"/>
            <w:shd w:val="clear" w:color="auto" w:fill="auto"/>
            <w:tcPrChange w:id="18894" w:author="1989" w:date="2024-03-27T13:57:00Z">
              <w:tcPr>
                <w:tcW w:w="716" w:type="dxa"/>
                <w:shd w:val="clear" w:color="auto" w:fill="auto"/>
              </w:tcPr>
            </w:tcPrChange>
          </w:tcPr>
          <w:p w14:paraId="2C4421FC" w14:textId="77777777" w:rsidR="00D7246E" w:rsidRPr="00AC4FBC" w:rsidRDefault="00D7246E" w:rsidP="00586E32">
            <w:pPr>
              <w:pStyle w:val="TAC"/>
              <w:rPr>
                <w:ins w:id="18895" w:author="1989" w:date="2024-03-27T13:57:00Z"/>
                <w:lang w:eastAsia="ja-JP"/>
              </w:rPr>
            </w:pPr>
            <w:ins w:id="18896" w:author="1989" w:date="2024-03-27T13:57:00Z">
              <w:r w:rsidRPr="00EF5447">
                <w:rPr>
                  <w:rFonts w:eastAsia="Malgun Gothic"/>
                  <w:lang w:eastAsia="ko-KR"/>
                </w:rPr>
                <w:t>N/A</w:t>
              </w:r>
            </w:ins>
          </w:p>
        </w:tc>
        <w:tc>
          <w:tcPr>
            <w:tcW w:w="850" w:type="dxa"/>
            <w:tcPrChange w:id="18897" w:author="1989" w:date="2024-03-27T13:57:00Z">
              <w:tcPr>
                <w:tcW w:w="850" w:type="dxa"/>
              </w:tcPr>
            </w:tcPrChange>
          </w:tcPr>
          <w:p w14:paraId="4CD8815C" w14:textId="77777777" w:rsidR="00D7246E" w:rsidRPr="00AC4FBC" w:rsidRDefault="00D7246E" w:rsidP="00586E32">
            <w:pPr>
              <w:keepNext/>
              <w:keepLines/>
              <w:spacing w:after="0"/>
              <w:jc w:val="center"/>
              <w:rPr>
                <w:ins w:id="18898" w:author="1989" w:date="2024-03-27T13:57:00Z"/>
              </w:rPr>
            </w:pPr>
          </w:p>
        </w:tc>
      </w:tr>
      <w:tr w:rsidR="00D7246E" w:rsidRPr="00AC4FBC" w14:paraId="3F5810C3" w14:textId="77777777" w:rsidTr="00586E32">
        <w:trPr>
          <w:trHeight w:val="54"/>
          <w:ins w:id="18899" w:author="1989" w:date="2024-03-27T13:57:00Z"/>
          <w:trPrChange w:id="18900" w:author="1989" w:date="2024-03-27T13:57:00Z">
            <w:trPr>
              <w:trHeight w:val="54"/>
            </w:trPr>
          </w:trPrChange>
        </w:trPr>
        <w:tc>
          <w:tcPr>
            <w:tcW w:w="1993" w:type="dxa"/>
            <w:tcBorders>
              <w:bottom w:val="nil"/>
              <w:right w:val="single" w:sz="4" w:space="0" w:color="auto"/>
            </w:tcBorders>
            <w:shd w:val="clear" w:color="auto" w:fill="auto"/>
            <w:vAlign w:val="center"/>
            <w:tcPrChange w:id="18901" w:author="1989" w:date="2024-03-27T13:57:00Z">
              <w:tcPr>
                <w:tcW w:w="1993" w:type="dxa"/>
                <w:tcBorders>
                  <w:bottom w:val="nil"/>
                </w:tcBorders>
                <w:shd w:val="clear" w:color="auto" w:fill="auto"/>
                <w:vAlign w:val="center"/>
              </w:tcPr>
            </w:tcPrChange>
          </w:tcPr>
          <w:p w14:paraId="54DFB41F" w14:textId="77777777" w:rsidR="00D7246E" w:rsidRPr="00AC4FBC" w:rsidRDefault="00D7246E" w:rsidP="00586E32">
            <w:pPr>
              <w:pStyle w:val="TAC"/>
              <w:rPr>
                <w:ins w:id="18902" w:author="1989" w:date="2024-03-27T13:57:00Z"/>
              </w:rPr>
            </w:pPr>
          </w:p>
        </w:tc>
        <w:tc>
          <w:tcPr>
            <w:tcW w:w="716" w:type="dxa"/>
            <w:tcBorders>
              <w:top w:val="single" w:sz="4" w:space="0" w:color="auto"/>
              <w:left w:val="single" w:sz="4" w:space="0" w:color="auto"/>
              <w:bottom w:val="nil"/>
              <w:right w:val="single" w:sz="4" w:space="0" w:color="auto"/>
            </w:tcBorders>
            <w:tcPrChange w:id="18903" w:author="1989" w:date="2024-03-27T13:57:00Z">
              <w:tcPr>
                <w:tcW w:w="716" w:type="dxa"/>
                <w:tcBorders>
                  <w:bottom w:val="nil"/>
                </w:tcBorders>
              </w:tcPr>
            </w:tcPrChange>
          </w:tcPr>
          <w:p w14:paraId="250DF3D0" w14:textId="77777777" w:rsidR="00D7246E" w:rsidRPr="00AC4FBC" w:rsidRDefault="00D7246E" w:rsidP="00586E32">
            <w:pPr>
              <w:pStyle w:val="TAC"/>
              <w:rPr>
                <w:ins w:id="18904" w:author="1989" w:date="2024-03-27T13:57:00Z"/>
              </w:rPr>
            </w:pPr>
            <w:ins w:id="18905" w:author="1989" w:date="2024-03-27T13:57:00Z">
              <w:r>
                <w:t>1</w:t>
              </w:r>
            </w:ins>
          </w:p>
        </w:tc>
        <w:tc>
          <w:tcPr>
            <w:tcW w:w="1000" w:type="dxa"/>
            <w:tcBorders>
              <w:left w:val="single" w:sz="4" w:space="0" w:color="auto"/>
            </w:tcBorders>
            <w:shd w:val="clear" w:color="auto" w:fill="auto"/>
            <w:tcPrChange w:id="18906" w:author="1989" w:date="2024-03-27T13:57:00Z">
              <w:tcPr>
                <w:tcW w:w="1000" w:type="dxa"/>
                <w:shd w:val="clear" w:color="auto" w:fill="auto"/>
              </w:tcPr>
            </w:tcPrChange>
          </w:tcPr>
          <w:p w14:paraId="234F3148" w14:textId="77777777" w:rsidR="00D7246E" w:rsidRPr="00AC4FBC" w:rsidRDefault="00D7246E" w:rsidP="00586E32">
            <w:pPr>
              <w:pStyle w:val="TAC"/>
              <w:rPr>
                <w:ins w:id="18907" w:author="1989" w:date="2024-03-27T13:57:00Z"/>
                <w:lang w:eastAsia="zh-CN"/>
              </w:rPr>
            </w:pPr>
            <w:ins w:id="18908" w:author="1989" w:date="2024-03-27T13:57:00Z">
              <w:r w:rsidRPr="00EF5447">
                <w:rPr>
                  <w:lang w:eastAsia="fi-FI"/>
                </w:rPr>
                <w:t>2</w:t>
              </w:r>
            </w:ins>
          </w:p>
        </w:tc>
        <w:tc>
          <w:tcPr>
            <w:tcW w:w="861" w:type="dxa"/>
            <w:shd w:val="clear" w:color="auto" w:fill="auto"/>
            <w:noWrap/>
            <w:vAlign w:val="center"/>
            <w:tcPrChange w:id="18909" w:author="1989" w:date="2024-03-27T13:57:00Z">
              <w:tcPr>
                <w:tcW w:w="861" w:type="dxa"/>
                <w:shd w:val="clear" w:color="auto" w:fill="auto"/>
                <w:noWrap/>
                <w:vAlign w:val="center"/>
              </w:tcPr>
            </w:tcPrChange>
          </w:tcPr>
          <w:p w14:paraId="30224BE8" w14:textId="77777777" w:rsidR="00D7246E" w:rsidRPr="00AC4FBC" w:rsidRDefault="00D7246E" w:rsidP="00586E32">
            <w:pPr>
              <w:pStyle w:val="TAC"/>
              <w:rPr>
                <w:ins w:id="18910" w:author="1989" w:date="2024-03-27T13:57:00Z"/>
                <w:lang w:eastAsia="zh-CN"/>
              </w:rPr>
            </w:pPr>
            <w:ins w:id="18911" w:author="1989" w:date="2024-03-27T13:57:00Z">
              <w:r w:rsidRPr="00AC4FBC">
                <w:t>N/A</w:t>
              </w:r>
            </w:ins>
          </w:p>
        </w:tc>
        <w:tc>
          <w:tcPr>
            <w:tcW w:w="1139" w:type="dxa"/>
            <w:shd w:val="clear" w:color="auto" w:fill="auto"/>
            <w:noWrap/>
            <w:vAlign w:val="center"/>
            <w:tcPrChange w:id="18912" w:author="1989" w:date="2024-03-27T13:57:00Z">
              <w:tcPr>
                <w:tcW w:w="1139" w:type="dxa"/>
                <w:shd w:val="clear" w:color="auto" w:fill="auto"/>
                <w:noWrap/>
                <w:vAlign w:val="center"/>
              </w:tcPr>
            </w:tcPrChange>
          </w:tcPr>
          <w:p w14:paraId="2EC6D854" w14:textId="77777777" w:rsidR="00D7246E" w:rsidRPr="00AC4FBC" w:rsidRDefault="00D7246E" w:rsidP="00586E32">
            <w:pPr>
              <w:pStyle w:val="TAC"/>
              <w:rPr>
                <w:ins w:id="18913" w:author="1989" w:date="2024-03-27T13:57:00Z"/>
              </w:rPr>
            </w:pPr>
            <w:ins w:id="18914" w:author="1989" w:date="2024-03-27T13:57:00Z">
              <w:r w:rsidRPr="00AC4FBC">
                <w:t>REFSENS</w:t>
              </w:r>
            </w:ins>
          </w:p>
        </w:tc>
        <w:tc>
          <w:tcPr>
            <w:tcW w:w="1136" w:type="dxa"/>
            <w:shd w:val="clear" w:color="auto" w:fill="auto"/>
            <w:noWrap/>
            <w:vAlign w:val="center"/>
            <w:tcPrChange w:id="18915" w:author="1989" w:date="2024-03-27T13:57:00Z">
              <w:tcPr>
                <w:tcW w:w="1136" w:type="dxa"/>
                <w:shd w:val="clear" w:color="auto" w:fill="auto"/>
                <w:noWrap/>
                <w:vAlign w:val="center"/>
              </w:tcPr>
            </w:tcPrChange>
          </w:tcPr>
          <w:p w14:paraId="1D65C836" w14:textId="77777777" w:rsidR="00D7246E" w:rsidRPr="00AC4FBC" w:rsidRDefault="00D7246E" w:rsidP="00586E32">
            <w:pPr>
              <w:pStyle w:val="TAC"/>
              <w:rPr>
                <w:ins w:id="18916" w:author="1989" w:date="2024-03-27T13:57:00Z"/>
              </w:rPr>
            </w:pPr>
            <w:ins w:id="18917" w:author="1989" w:date="2024-03-27T13:57:00Z">
              <w:r>
                <w:t>-</w:t>
              </w:r>
            </w:ins>
          </w:p>
        </w:tc>
        <w:tc>
          <w:tcPr>
            <w:tcW w:w="858" w:type="dxa"/>
            <w:shd w:val="clear" w:color="auto" w:fill="auto"/>
            <w:noWrap/>
            <w:vAlign w:val="center"/>
            <w:tcPrChange w:id="18918" w:author="1989" w:date="2024-03-27T13:57:00Z">
              <w:tcPr>
                <w:tcW w:w="858" w:type="dxa"/>
                <w:shd w:val="clear" w:color="auto" w:fill="auto"/>
                <w:noWrap/>
                <w:vAlign w:val="center"/>
              </w:tcPr>
            </w:tcPrChange>
          </w:tcPr>
          <w:p w14:paraId="64BE9436" w14:textId="77777777" w:rsidR="00D7246E" w:rsidRPr="00AC4FBC" w:rsidRDefault="00D7246E" w:rsidP="00586E32">
            <w:pPr>
              <w:pStyle w:val="TAC"/>
              <w:rPr>
                <w:ins w:id="18919" w:author="1989" w:date="2024-03-27T13:57:00Z"/>
              </w:rPr>
            </w:pPr>
            <w:ins w:id="18920" w:author="1989" w:date="2024-03-27T13:57:00Z">
              <w:r w:rsidRPr="00AC4FBC">
                <w:t>-</w:t>
              </w:r>
            </w:ins>
          </w:p>
        </w:tc>
        <w:tc>
          <w:tcPr>
            <w:tcW w:w="862" w:type="dxa"/>
            <w:shd w:val="clear" w:color="auto" w:fill="auto"/>
            <w:vAlign w:val="center"/>
            <w:tcPrChange w:id="18921" w:author="1989" w:date="2024-03-27T13:57:00Z">
              <w:tcPr>
                <w:tcW w:w="862" w:type="dxa"/>
                <w:shd w:val="clear" w:color="auto" w:fill="auto"/>
                <w:vAlign w:val="center"/>
              </w:tcPr>
            </w:tcPrChange>
          </w:tcPr>
          <w:p w14:paraId="7E48B83A" w14:textId="77777777" w:rsidR="00D7246E" w:rsidRPr="00AC4FBC" w:rsidRDefault="00D7246E" w:rsidP="00586E32">
            <w:pPr>
              <w:pStyle w:val="TAC"/>
              <w:rPr>
                <w:ins w:id="18922" w:author="1989" w:date="2024-03-27T13:57:00Z"/>
              </w:rPr>
            </w:pPr>
            <w:ins w:id="18923" w:author="1989" w:date="2024-03-27T13:57:00Z">
              <w:r w:rsidRPr="00AC4FBC">
                <w:t>-</w:t>
              </w:r>
            </w:ins>
          </w:p>
        </w:tc>
        <w:tc>
          <w:tcPr>
            <w:tcW w:w="1002" w:type="dxa"/>
            <w:shd w:val="clear" w:color="auto" w:fill="auto"/>
            <w:vAlign w:val="center"/>
            <w:tcPrChange w:id="18924" w:author="1989" w:date="2024-03-27T13:57:00Z">
              <w:tcPr>
                <w:tcW w:w="1002" w:type="dxa"/>
                <w:shd w:val="clear" w:color="auto" w:fill="auto"/>
                <w:vAlign w:val="center"/>
              </w:tcPr>
            </w:tcPrChange>
          </w:tcPr>
          <w:p w14:paraId="46D07664" w14:textId="77777777" w:rsidR="00D7246E" w:rsidRPr="00AC4FBC" w:rsidRDefault="00D7246E" w:rsidP="00586E32">
            <w:pPr>
              <w:pStyle w:val="TAC"/>
              <w:rPr>
                <w:ins w:id="18925" w:author="1989" w:date="2024-03-27T13:57:00Z"/>
                <w:lang w:eastAsia="zh-CN"/>
              </w:rPr>
            </w:pPr>
            <w:ins w:id="18926" w:author="1989" w:date="2024-03-27T13:57:00Z">
              <w:r>
                <w:rPr>
                  <w:lang w:eastAsia="ja-JP"/>
                </w:rPr>
                <w:t>FDD</w:t>
              </w:r>
            </w:ins>
          </w:p>
        </w:tc>
        <w:tc>
          <w:tcPr>
            <w:tcW w:w="716" w:type="dxa"/>
            <w:shd w:val="clear" w:color="auto" w:fill="auto"/>
            <w:tcPrChange w:id="18927" w:author="1989" w:date="2024-03-27T13:57:00Z">
              <w:tcPr>
                <w:tcW w:w="716" w:type="dxa"/>
                <w:shd w:val="clear" w:color="auto" w:fill="auto"/>
              </w:tcPr>
            </w:tcPrChange>
          </w:tcPr>
          <w:p w14:paraId="465AB4C4" w14:textId="77777777" w:rsidR="00D7246E" w:rsidRPr="00AC4FBC" w:rsidRDefault="00D7246E" w:rsidP="00586E32">
            <w:pPr>
              <w:pStyle w:val="TAC"/>
              <w:rPr>
                <w:ins w:id="18928" w:author="1989" w:date="2024-03-27T13:57:00Z"/>
                <w:lang w:eastAsia="zh-CN"/>
              </w:rPr>
            </w:pPr>
            <w:ins w:id="18929" w:author="1989" w:date="2024-03-27T13:57:00Z">
              <w:r w:rsidRPr="00EF5447">
                <w:rPr>
                  <w:lang w:eastAsia="fi-FI"/>
                </w:rPr>
                <w:t>N/A</w:t>
              </w:r>
            </w:ins>
          </w:p>
        </w:tc>
        <w:tc>
          <w:tcPr>
            <w:tcW w:w="850" w:type="dxa"/>
            <w:tcPrChange w:id="18930" w:author="1989" w:date="2024-03-27T13:57:00Z">
              <w:tcPr>
                <w:tcW w:w="850" w:type="dxa"/>
              </w:tcPr>
            </w:tcPrChange>
          </w:tcPr>
          <w:p w14:paraId="20D5A643" w14:textId="77777777" w:rsidR="00D7246E" w:rsidRPr="00AC4FBC" w:rsidRDefault="00D7246E" w:rsidP="00586E32">
            <w:pPr>
              <w:keepNext/>
              <w:keepLines/>
              <w:spacing w:after="0"/>
              <w:jc w:val="center"/>
              <w:rPr>
                <w:ins w:id="18931" w:author="1989" w:date="2024-03-27T13:57:00Z"/>
              </w:rPr>
            </w:pPr>
          </w:p>
        </w:tc>
      </w:tr>
      <w:tr w:rsidR="00D7246E" w:rsidRPr="00AC4FBC" w14:paraId="233EFC25" w14:textId="77777777" w:rsidTr="00586E32">
        <w:trPr>
          <w:trHeight w:val="54"/>
          <w:ins w:id="18932" w:author="1989" w:date="2024-03-27T13:57:00Z"/>
          <w:trPrChange w:id="18933"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8934"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3087DA10" w14:textId="77777777" w:rsidR="00D7246E" w:rsidRPr="00AC4FBC" w:rsidRDefault="00D7246E" w:rsidP="00586E32">
            <w:pPr>
              <w:pStyle w:val="TAC"/>
              <w:rPr>
                <w:ins w:id="18935" w:author="1989" w:date="2024-03-27T13:57:00Z"/>
              </w:rPr>
            </w:pPr>
          </w:p>
        </w:tc>
        <w:tc>
          <w:tcPr>
            <w:tcW w:w="716" w:type="dxa"/>
            <w:tcBorders>
              <w:top w:val="nil"/>
              <w:left w:val="single" w:sz="4" w:space="0" w:color="auto"/>
              <w:bottom w:val="nil"/>
              <w:right w:val="single" w:sz="4" w:space="0" w:color="auto"/>
            </w:tcBorders>
            <w:tcPrChange w:id="18936" w:author="1989" w:date="2024-03-27T13:57:00Z">
              <w:tcPr>
                <w:tcW w:w="716" w:type="dxa"/>
                <w:tcBorders>
                  <w:top w:val="nil"/>
                  <w:left w:val="single" w:sz="4" w:space="0" w:color="auto"/>
                  <w:bottom w:val="nil"/>
                  <w:right w:val="single" w:sz="4" w:space="0" w:color="auto"/>
                </w:tcBorders>
              </w:tcPr>
            </w:tcPrChange>
          </w:tcPr>
          <w:p w14:paraId="66C56DC1" w14:textId="77777777" w:rsidR="00D7246E" w:rsidRPr="00AC4FBC" w:rsidRDefault="00D7246E" w:rsidP="00586E32">
            <w:pPr>
              <w:pStyle w:val="TAC"/>
              <w:rPr>
                <w:ins w:id="18937" w:author="1989" w:date="2024-03-27T13:57:00Z"/>
              </w:rPr>
            </w:pPr>
          </w:p>
        </w:tc>
        <w:tc>
          <w:tcPr>
            <w:tcW w:w="1000" w:type="dxa"/>
            <w:tcBorders>
              <w:left w:val="single" w:sz="4" w:space="0" w:color="auto"/>
            </w:tcBorders>
            <w:shd w:val="clear" w:color="auto" w:fill="auto"/>
            <w:tcPrChange w:id="18938" w:author="1989" w:date="2024-03-27T13:57:00Z">
              <w:tcPr>
                <w:tcW w:w="1000" w:type="dxa"/>
                <w:tcBorders>
                  <w:left w:val="single" w:sz="4" w:space="0" w:color="auto"/>
                </w:tcBorders>
                <w:shd w:val="clear" w:color="auto" w:fill="auto"/>
              </w:tcPr>
            </w:tcPrChange>
          </w:tcPr>
          <w:p w14:paraId="3F106C11" w14:textId="77777777" w:rsidR="00D7246E" w:rsidRPr="00AC4FBC" w:rsidRDefault="00D7246E" w:rsidP="00586E32">
            <w:pPr>
              <w:pStyle w:val="TAC"/>
              <w:rPr>
                <w:ins w:id="18939" w:author="1989" w:date="2024-03-27T13:57:00Z"/>
                <w:lang w:eastAsia="zh-CN"/>
              </w:rPr>
            </w:pPr>
            <w:ins w:id="18940" w:author="1989" w:date="2024-03-27T13:57:00Z">
              <w:r w:rsidRPr="00EF5447">
                <w:rPr>
                  <w:lang w:eastAsia="fi-FI"/>
                </w:rPr>
                <w:t>66</w:t>
              </w:r>
            </w:ins>
          </w:p>
        </w:tc>
        <w:tc>
          <w:tcPr>
            <w:tcW w:w="861" w:type="dxa"/>
            <w:shd w:val="clear" w:color="auto" w:fill="auto"/>
            <w:noWrap/>
            <w:vAlign w:val="center"/>
            <w:tcPrChange w:id="18941" w:author="1989" w:date="2024-03-27T13:57:00Z">
              <w:tcPr>
                <w:tcW w:w="861" w:type="dxa"/>
                <w:shd w:val="clear" w:color="auto" w:fill="auto"/>
                <w:noWrap/>
                <w:vAlign w:val="center"/>
              </w:tcPr>
            </w:tcPrChange>
          </w:tcPr>
          <w:p w14:paraId="740E91AD" w14:textId="77777777" w:rsidR="00D7246E" w:rsidRPr="00AC4FBC" w:rsidRDefault="00D7246E" w:rsidP="00586E32">
            <w:pPr>
              <w:pStyle w:val="TAC"/>
              <w:rPr>
                <w:ins w:id="18942" w:author="1989" w:date="2024-03-27T13:57:00Z"/>
                <w:lang w:eastAsia="zh-CN"/>
              </w:rPr>
            </w:pPr>
            <w:ins w:id="18943" w:author="1989" w:date="2024-03-27T13:57:00Z">
              <w:r w:rsidRPr="00AC4FBC">
                <w:t>N/A</w:t>
              </w:r>
            </w:ins>
          </w:p>
        </w:tc>
        <w:tc>
          <w:tcPr>
            <w:tcW w:w="1139" w:type="dxa"/>
            <w:shd w:val="clear" w:color="auto" w:fill="auto"/>
            <w:noWrap/>
            <w:vAlign w:val="center"/>
            <w:tcPrChange w:id="18944" w:author="1989" w:date="2024-03-27T13:57:00Z">
              <w:tcPr>
                <w:tcW w:w="1139" w:type="dxa"/>
                <w:shd w:val="clear" w:color="auto" w:fill="auto"/>
                <w:noWrap/>
                <w:vAlign w:val="center"/>
              </w:tcPr>
            </w:tcPrChange>
          </w:tcPr>
          <w:p w14:paraId="6DF7A151" w14:textId="77777777" w:rsidR="00D7246E" w:rsidRPr="00AC4FBC" w:rsidRDefault="00D7246E" w:rsidP="00586E32">
            <w:pPr>
              <w:pStyle w:val="TAC"/>
              <w:rPr>
                <w:ins w:id="18945" w:author="1989" w:date="2024-03-27T13:57:00Z"/>
              </w:rPr>
            </w:pPr>
            <w:ins w:id="18946" w:author="1989" w:date="2024-03-27T13:57:00Z">
              <w:r>
                <w:t>-99.5 +TT+34.7</w:t>
              </w:r>
            </w:ins>
          </w:p>
        </w:tc>
        <w:tc>
          <w:tcPr>
            <w:tcW w:w="1136" w:type="dxa"/>
            <w:shd w:val="clear" w:color="auto" w:fill="auto"/>
            <w:noWrap/>
            <w:vAlign w:val="center"/>
            <w:tcPrChange w:id="18947" w:author="1989" w:date="2024-03-27T13:57:00Z">
              <w:tcPr>
                <w:tcW w:w="1136" w:type="dxa"/>
                <w:shd w:val="clear" w:color="auto" w:fill="auto"/>
                <w:noWrap/>
                <w:vAlign w:val="center"/>
              </w:tcPr>
            </w:tcPrChange>
          </w:tcPr>
          <w:p w14:paraId="4FF489D9" w14:textId="77777777" w:rsidR="00D7246E" w:rsidRPr="00AC4FBC" w:rsidRDefault="00D7246E" w:rsidP="00586E32">
            <w:pPr>
              <w:pStyle w:val="TAC"/>
              <w:rPr>
                <w:ins w:id="18948" w:author="1989" w:date="2024-03-27T13:57:00Z"/>
              </w:rPr>
            </w:pPr>
            <w:ins w:id="18949" w:author="1989" w:date="2024-03-27T13:57:00Z">
              <w:r>
                <w:t>-</w:t>
              </w:r>
            </w:ins>
          </w:p>
        </w:tc>
        <w:tc>
          <w:tcPr>
            <w:tcW w:w="858" w:type="dxa"/>
            <w:shd w:val="clear" w:color="auto" w:fill="auto"/>
            <w:noWrap/>
            <w:vAlign w:val="center"/>
            <w:tcPrChange w:id="18950" w:author="1989" w:date="2024-03-27T13:57:00Z">
              <w:tcPr>
                <w:tcW w:w="858" w:type="dxa"/>
                <w:shd w:val="clear" w:color="auto" w:fill="auto"/>
                <w:noWrap/>
                <w:vAlign w:val="center"/>
              </w:tcPr>
            </w:tcPrChange>
          </w:tcPr>
          <w:p w14:paraId="7359398C" w14:textId="77777777" w:rsidR="00D7246E" w:rsidRPr="00AC4FBC" w:rsidRDefault="00D7246E" w:rsidP="00586E32">
            <w:pPr>
              <w:pStyle w:val="TAC"/>
              <w:rPr>
                <w:ins w:id="18951" w:author="1989" w:date="2024-03-27T13:57:00Z"/>
              </w:rPr>
            </w:pPr>
            <w:ins w:id="18952" w:author="1989" w:date="2024-03-27T13:57:00Z">
              <w:r w:rsidRPr="00AC4FBC">
                <w:t>-</w:t>
              </w:r>
            </w:ins>
          </w:p>
        </w:tc>
        <w:tc>
          <w:tcPr>
            <w:tcW w:w="862" w:type="dxa"/>
            <w:shd w:val="clear" w:color="auto" w:fill="auto"/>
            <w:vAlign w:val="center"/>
            <w:tcPrChange w:id="18953" w:author="1989" w:date="2024-03-27T13:57:00Z">
              <w:tcPr>
                <w:tcW w:w="862" w:type="dxa"/>
                <w:shd w:val="clear" w:color="auto" w:fill="auto"/>
                <w:vAlign w:val="center"/>
              </w:tcPr>
            </w:tcPrChange>
          </w:tcPr>
          <w:p w14:paraId="4101A965" w14:textId="77777777" w:rsidR="00D7246E" w:rsidRPr="00AC4FBC" w:rsidRDefault="00D7246E" w:rsidP="00586E32">
            <w:pPr>
              <w:pStyle w:val="TAC"/>
              <w:rPr>
                <w:ins w:id="18954" w:author="1989" w:date="2024-03-27T13:57:00Z"/>
              </w:rPr>
            </w:pPr>
            <w:ins w:id="18955" w:author="1989" w:date="2024-03-27T13:57:00Z">
              <w:r w:rsidRPr="00AC4FBC">
                <w:t>-</w:t>
              </w:r>
            </w:ins>
          </w:p>
        </w:tc>
        <w:tc>
          <w:tcPr>
            <w:tcW w:w="1002" w:type="dxa"/>
            <w:shd w:val="clear" w:color="auto" w:fill="auto"/>
            <w:vAlign w:val="center"/>
            <w:tcPrChange w:id="18956" w:author="1989" w:date="2024-03-27T13:57:00Z">
              <w:tcPr>
                <w:tcW w:w="1002" w:type="dxa"/>
                <w:shd w:val="clear" w:color="auto" w:fill="auto"/>
                <w:vAlign w:val="center"/>
              </w:tcPr>
            </w:tcPrChange>
          </w:tcPr>
          <w:p w14:paraId="77CC5324" w14:textId="77777777" w:rsidR="00D7246E" w:rsidRPr="00AC4FBC" w:rsidRDefault="00D7246E" w:rsidP="00586E32">
            <w:pPr>
              <w:pStyle w:val="TAC"/>
              <w:rPr>
                <w:ins w:id="18957" w:author="1989" w:date="2024-03-27T13:57:00Z"/>
                <w:lang w:eastAsia="zh-CN"/>
              </w:rPr>
            </w:pPr>
            <w:ins w:id="18958" w:author="1989" w:date="2024-03-27T13:57:00Z">
              <w:r>
                <w:rPr>
                  <w:lang w:eastAsia="ja-JP"/>
                </w:rPr>
                <w:t>FDD</w:t>
              </w:r>
            </w:ins>
          </w:p>
        </w:tc>
        <w:tc>
          <w:tcPr>
            <w:tcW w:w="716" w:type="dxa"/>
            <w:shd w:val="clear" w:color="auto" w:fill="auto"/>
            <w:tcPrChange w:id="18959" w:author="1989" w:date="2024-03-27T13:57:00Z">
              <w:tcPr>
                <w:tcW w:w="716" w:type="dxa"/>
                <w:shd w:val="clear" w:color="auto" w:fill="auto"/>
              </w:tcPr>
            </w:tcPrChange>
          </w:tcPr>
          <w:p w14:paraId="749E88E8" w14:textId="77777777" w:rsidR="00D7246E" w:rsidRPr="00AC4FBC" w:rsidRDefault="00D7246E" w:rsidP="00586E32">
            <w:pPr>
              <w:pStyle w:val="TAC"/>
              <w:rPr>
                <w:ins w:id="18960" w:author="1989" w:date="2024-03-27T13:57:00Z"/>
                <w:lang w:eastAsia="zh-CN"/>
              </w:rPr>
            </w:pPr>
            <w:ins w:id="18961" w:author="1989" w:date="2024-03-27T13:57:00Z">
              <w:r w:rsidRPr="00EF5447">
                <w:rPr>
                  <w:rFonts w:eastAsia="Malgun Gothic"/>
                  <w:lang w:eastAsia="ko-KR"/>
                </w:rPr>
                <w:t>IMD2</w:t>
              </w:r>
            </w:ins>
          </w:p>
        </w:tc>
        <w:tc>
          <w:tcPr>
            <w:tcW w:w="850" w:type="dxa"/>
            <w:tcPrChange w:id="18962" w:author="1989" w:date="2024-03-27T13:57:00Z">
              <w:tcPr>
                <w:tcW w:w="850" w:type="dxa"/>
              </w:tcPr>
            </w:tcPrChange>
          </w:tcPr>
          <w:p w14:paraId="00F71DCD" w14:textId="77777777" w:rsidR="00D7246E" w:rsidRPr="00AC4FBC" w:rsidRDefault="00D7246E" w:rsidP="00586E32">
            <w:pPr>
              <w:keepNext/>
              <w:keepLines/>
              <w:spacing w:after="0"/>
              <w:jc w:val="center"/>
              <w:rPr>
                <w:ins w:id="18963" w:author="1989" w:date="2024-03-27T13:57:00Z"/>
              </w:rPr>
            </w:pPr>
          </w:p>
        </w:tc>
      </w:tr>
      <w:tr w:rsidR="00D7246E" w:rsidRPr="00AC4FBC" w14:paraId="199A74ED" w14:textId="77777777" w:rsidTr="00586E32">
        <w:trPr>
          <w:trHeight w:val="54"/>
          <w:ins w:id="18964" w:author="1989" w:date="2024-03-27T13:57:00Z"/>
          <w:trPrChange w:id="18965"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8966"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425BD389" w14:textId="77777777" w:rsidR="00D7246E" w:rsidRPr="00AC4FBC" w:rsidRDefault="00D7246E" w:rsidP="00586E32">
            <w:pPr>
              <w:pStyle w:val="TAC"/>
              <w:rPr>
                <w:ins w:id="18967" w:author="1989" w:date="2024-03-27T13:57:00Z"/>
              </w:rPr>
            </w:pPr>
          </w:p>
        </w:tc>
        <w:tc>
          <w:tcPr>
            <w:tcW w:w="716" w:type="dxa"/>
            <w:tcBorders>
              <w:top w:val="nil"/>
              <w:left w:val="single" w:sz="4" w:space="0" w:color="auto"/>
              <w:bottom w:val="single" w:sz="4" w:space="0" w:color="auto"/>
              <w:right w:val="single" w:sz="4" w:space="0" w:color="auto"/>
            </w:tcBorders>
            <w:tcPrChange w:id="18968" w:author="1989" w:date="2024-03-27T13:57:00Z">
              <w:tcPr>
                <w:tcW w:w="716" w:type="dxa"/>
                <w:tcBorders>
                  <w:top w:val="nil"/>
                  <w:left w:val="single" w:sz="4" w:space="0" w:color="auto"/>
                  <w:bottom w:val="single" w:sz="4" w:space="0" w:color="auto"/>
                </w:tcBorders>
              </w:tcPr>
            </w:tcPrChange>
          </w:tcPr>
          <w:p w14:paraId="57CF07AC" w14:textId="77777777" w:rsidR="00D7246E" w:rsidRPr="00AC4FBC" w:rsidRDefault="00D7246E" w:rsidP="00586E32">
            <w:pPr>
              <w:pStyle w:val="TAC"/>
              <w:rPr>
                <w:ins w:id="18969" w:author="1989" w:date="2024-03-27T13:57:00Z"/>
              </w:rPr>
            </w:pPr>
          </w:p>
        </w:tc>
        <w:tc>
          <w:tcPr>
            <w:tcW w:w="1000" w:type="dxa"/>
            <w:tcBorders>
              <w:left w:val="single" w:sz="4" w:space="0" w:color="auto"/>
            </w:tcBorders>
            <w:shd w:val="clear" w:color="auto" w:fill="auto"/>
            <w:tcPrChange w:id="18970" w:author="1989" w:date="2024-03-27T13:57:00Z">
              <w:tcPr>
                <w:tcW w:w="1000" w:type="dxa"/>
                <w:shd w:val="clear" w:color="auto" w:fill="auto"/>
              </w:tcPr>
            </w:tcPrChange>
          </w:tcPr>
          <w:p w14:paraId="3C662C00" w14:textId="77777777" w:rsidR="00D7246E" w:rsidRPr="00AC4FBC" w:rsidRDefault="00D7246E" w:rsidP="00586E32">
            <w:pPr>
              <w:pStyle w:val="TAC"/>
              <w:rPr>
                <w:ins w:id="18971" w:author="1989" w:date="2024-03-27T13:57:00Z"/>
                <w:lang w:eastAsia="zh-CN"/>
              </w:rPr>
            </w:pPr>
            <w:ins w:id="18972" w:author="1989" w:date="2024-03-27T13:57:00Z">
              <w:r w:rsidRPr="00EF5447">
                <w:rPr>
                  <w:lang w:eastAsia="fi-FI"/>
                </w:rPr>
                <w:t>n77</w:t>
              </w:r>
            </w:ins>
          </w:p>
        </w:tc>
        <w:tc>
          <w:tcPr>
            <w:tcW w:w="861" w:type="dxa"/>
            <w:shd w:val="clear" w:color="auto" w:fill="auto"/>
            <w:noWrap/>
            <w:vAlign w:val="center"/>
            <w:tcPrChange w:id="18973" w:author="1989" w:date="2024-03-27T13:57:00Z">
              <w:tcPr>
                <w:tcW w:w="861" w:type="dxa"/>
                <w:shd w:val="clear" w:color="auto" w:fill="auto"/>
                <w:noWrap/>
                <w:vAlign w:val="center"/>
              </w:tcPr>
            </w:tcPrChange>
          </w:tcPr>
          <w:p w14:paraId="36B2BFA9" w14:textId="77777777" w:rsidR="00D7246E" w:rsidRPr="00AC4FBC" w:rsidRDefault="00D7246E" w:rsidP="00586E32">
            <w:pPr>
              <w:pStyle w:val="TAC"/>
              <w:rPr>
                <w:ins w:id="18974" w:author="1989" w:date="2024-03-27T13:57:00Z"/>
                <w:lang w:eastAsia="zh-CN"/>
              </w:rPr>
            </w:pPr>
            <w:ins w:id="18975" w:author="1989" w:date="2024-03-27T13:57:00Z">
              <w:r w:rsidRPr="00AC4FBC">
                <w:t>15</w:t>
              </w:r>
            </w:ins>
          </w:p>
        </w:tc>
        <w:tc>
          <w:tcPr>
            <w:tcW w:w="1139" w:type="dxa"/>
            <w:shd w:val="clear" w:color="auto" w:fill="auto"/>
            <w:noWrap/>
            <w:vAlign w:val="center"/>
            <w:tcPrChange w:id="18976" w:author="1989" w:date="2024-03-27T13:57:00Z">
              <w:tcPr>
                <w:tcW w:w="1139" w:type="dxa"/>
                <w:shd w:val="clear" w:color="auto" w:fill="auto"/>
                <w:noWrap/>
                <w:vAlign w:val="center"/>
              </w:tcPr>
            </w:tcPrChange>
          </w:tcPr>
          <w:p w14:paraId="026F9110" w14:textId="77777777" w:rsidR="00D7246E" w:rsidRPr="00AC4FBC" w:rsidRDefault="00D7246E" w:rsidP="00586E32">
            <w:pPr>
              <w:pStyle w:val="TAC"/>
              <w:rPr>
                <w:ins w:id="18977" w:author="1989" w:date="2024-03-27T13:57:00Z"/>
              </w:rPr>
            </w:pPr>
            <w:ins w:id="18978" w:author="1989" w:date="2024-03-27T13:57:00Z">
              <w:r>
                <w:t>-</w:t>
              </w:r>
            </w:ins>
          </w:p>
        </w:tc>
        <w:tc>
          <w:tcPr>
            <w:tcW w:w="1136" w:type="dxa"/>
            <w:shd w:val="clear" w:color="auto" w:fill="auto"/>
            <w:noWrap/>
            <w:vAlign w:val="center"/>
            <w:tcPrChange w:id="18979" w:author="1989" w:date="2024-03-27T13:57:00Z">
              <w:tcPr>
                <w:tcW w:w="1136" w:type="dxa"/>
                <w:shd w:val="clear" w:color="auto" w:fill="auto"/>
                <w:noWrap/>
                <w:vAlign w:val="center"/>
              </w:tcPr>
            </w:tcPrChange>
          </w:tcPr>
          <w:p w14:paraId="0D1CBE0D" w14:textId="77777777" w:rsidR="00D7246E" w:rsidRPr="00AC4FBC" w:rsidRDefault="00D7246E" w:rsidP="00586E32">
            <w:pPr>
              <w:pStyle w:val="TAC"/>
              <w:rPr>
                <w:ins w:id="18980" w:author="1989" w:date="2024-03-27T13:57:00Z"/>
              </w:rPr>
            </w:pPr>
            <w:ins w:id="18981" w:author="1989" w:date="2024-03-27T13:57:00Z">
              <w:r w:rsidRPr="00AC4FBC">
                <w:t>REFSENS</w:t>
              </w:r>
            </w:ins>
          </w:p>
        </w:tc>
        <w:tc>
          <w:tcPr>
            <w:tcW w:w="858" w:type="dxa"/>
            <w:shd w:val="clear" w:color="auto" w:fill="auto"/>
            <w:noWrap/>
            <w:vAlign w:val="center"/>
            <w:tcPrChange w:id="18982" w:author="1989" w:date="2024-03-27T13:57:00Z">
              <w:tcPr>
                <w:tcW w:w="858" w:type="dxa"/>
                <w:shd w:val="clear" w:color="auto" w:fill="auto"/>
                <w:noWrap/>
                <w:vAlign w:val="center"/>
              </w:tcPr>
            </w:tcPrChange>
          </w:tcPr>
          <w:p w14:paraId="22B3A4C9" w14:textId="77777777" w:rsidR="00D7246E" w:rsidRPr="00AC4FBC" w:rsidRDefault="00D7246E" w:rsidP="00586E32">
            <w:pPr>
              <w:pStyle w:val="TAC"/>
              <w:rPr>
                <w:ins w:id="18983" w:author="1989" w:date="2024-03-27T13:57:00Z"/>
              </w:rPr>
            </w:pPr>
            <w:ins w:id="18984" w:author="1989" w:date="2024-03-27T13:57:00Z">
              <w:r w:rsidRPr="00AC4FBC">
                <w:t>-</w:t>
              </w:r>
            </w:ins>
          </w:p>
        </w:tc>
        <w:tc>
          <w:tcPr>
            <w:tcW w:w="862" w:type="dxa"/>
            <w:shd w:val="clear" w:color="auto" w:fill="auto"/>
            <w:vAlign w:val="center"/>
            <w:tcPrChange w:id="18985" w:author="1989" w:date="2024-03-27T13:57:00Z">
              <w:tcPr>
                <w:tcW w:w="862" w:type="dxa"/>
                <w:shd w:val="clear" w:color="auto" w:fill="auto"/>
                <w:vAlign w:val="center"/>
              </w:tcPr>
            </w:tcPrChange>
          </w:tcPr>
          <w:p w14:paraId="60C575FF" w14:textId="77777777" w:rsidR="00D7246E" w:rsidRPr="00AC4FBC" w:rsidRDefault="00D7246E" w:rsidP="00586E32">
            <w:pPr>
              <w:pStyle w:val="TAC"/>
              <w:rPr>
                <w:ins w:id="18986" w:author="1989" w:date="2024-03-27T13:57:00Z"/>
              </w:rPr>
            </w:pPr>
            <w:ins w:id="18987" w:author="1989" w:date="2024-03-27T13:57:00Z">
              <w:r w:rsidRPr="00AC4FBC">
                <w:t>-</w:t>
              </w:r>
            </w:ins>
          </w:p>
        </w:tc>
        <w:tc>
          <w:tcPr>
            <w:tcW w:w="1002" w:type="dxa"/>
            <w:shd w:val="clear" w:color="auto" w:fill="auto"/>
            <w:vAlign w:val="center"/>
            <w:tcPrChange w:id="18988" w:author="1989" w:date="2024-03-27T13:57:00Z">
              <w:tcPr>
                <w:tcW w:w="1002" w:type="dxa"/>
                <w:shd w:val="clear" w:color="auto" w:fill="auto"/>
                <w:vAlign w:val="center"/>
              </w:tcPr>
            </w:tcPrChange>
          </w:tcPr>
          <w:p w14:paraId="124C9111" w14:textId="77777777" w:rsidR="00D7246E" w:rsidRPr="00AC4FBC" w:rsidRDefault="00D7246E" w:rsidP="00586E32">
            <w:pPr>
              <w:pStyle w:val="TAC"/>
              <w:rPr>
                <w:ins w:id="18989" w:author="1989" w:date="2024-03-27T13:57:00Z"/>
                <w:lang w:eastAsia="zh-CN"/>
              </w:rPr>
            </w:pPr>
            <w:ins w:id="18990" w:author="1989" w:date="2024-03-27T13:57:00Z">
              <w:r>
                <w:rPr>
                  <w:lang w:eastAsia="ja-JP"/>
                </w:rPr>
                <w:t>TDD</w:t>
              </w:r>
            </w:ins>
          </w:p>
        </w:tc>
        <w:tc>
          <w:tcPr>
            <w:tcW w:w="716" w:type="dxa"/>
            <w:shd w:val="clear" w:color="auto" w:fill="auto"/>
            <w:tcPrChange w:id="18991" w:author="1989" w:date="2024-03-27T13:57:00Z">
              <w:tcPr>
                <w:tcW w:w="716" w:type="dxa"/>
                <w:shd w:val="clear" w:color="auto" w:fill="auto"/>
              </w:tcPr>
            </w:tcPrChange>
          </w:tcPr>
          <w:p w14:paraId="1E65F7AB" w14:textId="77777777" w:rsidR="00D7246E" w:rsidRPr="00AC4FBC" w:rsidRDefault="00D7246E" w:rsidP="00586E32">
            <w:pPr>
              <w:pStyle w:val="TAC"/>
              <w:rPr>
                <w:ins w:id="18992" w:author="1989" w:date="2024-03-27T13:57:00Z"/>
                <w:lang w:eastAsia="zh-CN"/>
              </w:rPr>
            </w:pPr>
            <w:ins w:id="18993" w:author="1989" w:date="2024-03-27T13:57:00Z">
              <w:r w:rsidRPr="00EF5447">
                <w:rPr>
                  <w:rFonts w:eastAsia="Malgun Gothic"/>
                  <w:lang w:eastAsia="ko-KR"/>
                </w:rPr>
                <w:t>N/A</w:t>
              </w:r>
            </w:ins>
          </w:p>
        </w:tc>
        <w:tc>
          <w:tcPr>
            <w:tcW w:w="850" w:type="dxa"/>
            <w:tcPrChange w:id="18994" w:author="1989" w:date="2024-03-27T13:57:00Z">
              <w:tcPr>
                <w:tcW w:w="850" w:type="dxa"/>
              </w:tcPr>
            </w:tcPrChange>
          </w:tcPr>
          <w:p w14:paraId="48DB2154" w14:textId="77777777" w:rsidR="00D7246E" w:rsidRPr="00AC4FBC" w:rsidRDefault="00D7246E" w:rsidP="00586E32">
            <w:pPr>
              <w:keepNext/>
              <w:keepLines/>
              <w:spacing w:after="0"/>
              <w:jc w:val="center"/>
              <w:rPr>
                <w:ins w:id="18995" w:author="1989" w:date="2024-03-27T13:57:00Z"/>
              </w:rPr>
            </w:pPr>
          </w:p>
        </w:tc>
      </w:tr>
      <w:tr w:rsidR="00D7246E" w:rsidRPr="00AC4FBC" w14:paraId="576AF26E" w14:textId="77777777" w:rsidTr="00586E32">
        <w:trPr>
          <w:trHeight w:val="54"/>
          <w:ins w:id="18996" w:author="1989" w:date="2024-03-27T13:57:00Z"/>
          <w:trPrChange w:id="18997"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8998"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558460AB" w14:textId="77777777" w:rsidR="00D7246E" w:rsidRPr="00AC4FBC" w:rsidRDefault="00D7246E" w:rsidP="00586E32">
            <w:pPr>
              <w:pStyle w:val="TAC"/>
              <w:rPr>
                <w:ins w:id="18999" w:author="1989" w:date="2024-03-27T13:57:00Z"/>
              </w:rPr>
            </w:pPr>
          </w:p>
        </w:tc>
        <w:tc>
          <w:tcPr>
            <w:tcW w:w="716" w:type="dxa"/>
            <w:tcBorders>
              <w:top w:val="single" w:sz="4" w:space="0" w:color="auto"/>
              <w:left w:val="single" w:sz="4" w:space="0" w:color="auto"/>
              <w:bottom w:val="nil"/>
              <w:right w:val="single" w:sz="4" w:space="0" w:color="auto"/>
            </w:tcBorders>
            <w:tcPrChange w:id="19000" w:author="1989" w:date="2024-03-27T13:57:00Z">
              <w:tcPr>
                <w:tcW w:w="716" w:type="dxa"/>
                <w:tcBorders>
                  <w:left w:val="single" w:sz="4" w:space="0" w:color="auto"/>
                  <w:bottom w:val="nil"/>
                </w:tcBorders>
              </w:tcPr>
            </w:tcPrChange>
          </w:tcPr>
          <w:p w14:paraId="527D5F47" w14:textId="77777777" w:rsidR="00D7246E" w:rsidRPr="00AC4FBC" w:rsidRDefault="00D7246E" w:rsidP="00586E32">
            <w:pPr>
              <w:pStyle w:val="TAC"/>
              <w:rPr>
                <w:ins w:id="19001" w:author="1989" w:date="2024-03-27T13:57:00Z"/>
              </w:rPr>
            </w:pPr>
            <w:ins w:id="19002" w:author="1989" w:date="2024-03-27T13:57:00Z">
              <w:r>
                <w:t>2</w:t>
              </w:r>
            </w:ins>
          </w:p>
        </w:tc>
        <w:tc>
          <w:tcPr>
            <w:tcW w:w="1000" w:type="dxa"/>
            <w:tcBorders>
              <w:left w:val="single" w:sz="4" w:space="0" w:color="auto"/>
            </w:tcBorders>
            <w:shd w:val="clear" w:color="auto" w:fill="auto"/>
            <w:tcPrChange w:id="19003" w:author="1989" w:date="2024-03-27T13:57:00Z">
              <w:tcPr>
                <w:tcW w:w="1000" w:type="dxa"/>
                <w:shd w:val="clear" w:color="auto" w:fill="auto"/>
              </w:tcPr>
            </w:tcPrChange>
          </w:tcPr>
          <w:p w14:paraId="2EBD1ADC" w14:textId="77777777" w:rsidR="00D7246E" w:rsidRPr="00AC4FBC" w:rsidRDefault="00D7246E" w:rsidP="00586E32">
            <w:pPr>
              <w:pStyle w:val="TAC"/>
              <w:rPr>
                <w:ins w:id="19004" w:author="1989" w:date="2024-03-27T13:57:00Z"/>
                <w:lang w:eastAsia="zh-CN"/>
              </w:rPr>
            </w:pPr>
            <w:ins w:id="19005" w:author="1989" w:date="2024-03-27T13:57:00Z">
              <w:r w:rsidRPr="00EF5447">
                <w:rPr>
                  <w:lang w:eastAsia="fi-FI"/>
                </w:rPr>
                <w:t>2</w:t>
              </w:r>
            </w:ins>
          </w:p>
        </w:tc>
        <w:tc>
          <w:tcPr>
            <w:tcW w:w="861" w:type="dxa"/>
            <w:shd w:val="clear" w:color="auto" w:fill="auto"/>
            <w:noWrap/>
            <w:vAlign w:val="center"/>
            <w:tcPrChange w:id="19006" w:author="1989" w:date="2024-03-27T13:57:00Z">
              <w:tcPr>
                <w:tcW w:w="861" w:type="dxa"/>
                <w:shd w:val="clear" w:color="auto" w:fill="auto"/>
                <w:noWrap/>
                <w:vAlign w:val="center"/>
              </w:tcPr>
            </w:tcPrChange>
          </w:tcPr>
          <w:p w14:paraId="27BC2B43" w14:textId="77777777" w:rsidR="00D7246E" w:rsidRPr="00AC4FBC" w:rsidRDefault="00D7246E" w:rsidP="00586E32">
            <w:pPr>
              <w:pStyle w:val="TAC"/>
              <w:rPr>
                <w:ins w:id="19007" w:author="1989" w:date="2024-03-27T13:57:00Z"/>
                <w:lang w:eastAsia="zh-CN"/>
              </w:rPr>
            </w:pPr>
            <w:ins w:id="19008" w:author="1989" w:date="2024-03-27T13:57:00Z">
              <w:r w:rsidRPr="00AC4FBC">
                <w:t>N/A</w:t>
              </w:r>
            </w:ins>
          </w:p>
        </w:tc>
        <w:tc>
          <w:tcPr>
            <w:tcW w:w="1139" w:type="dxa"/>
            <w:shd w:val="clear" w:color="auto" w:fill="auto"/>
            <w:noWrap/>
            <w:vAlign w:val="center"/>
            <w:tcPrChange w:id="19009" w:author="1989" w:date="2024-03-27T13:57:00Z">
              <w:tcPr>
                <w:tcW w:w="1139" w:type="dxa"/>
                <w:shd w:val="clear" w:color="auto" w:fill="auto"/>
                <w:noWrap/>
                <w:vAlign w:val="center"/>
              </w:tcPr>
            </w:tcPrChange>
          </w:tcPr>
          <w:p w14:paraId="78D46BCC" w14:textId="77777777" w:rsidR="00D7246E" w:rsidRPr="00AC4FBC" w:rsidRDefault="00D7246E" w:rsidP="00586E32">
            <w:pPr>
              <w:pStyle w:val="TAC"/>
              <w:rPr>
                <w:ins w:id="19010" w:author="1989" w:date="2024-03-27T13:57:00Z"/>
              </w:rPr>
            </w:pPr>
            <w:ins w:id="19011" w:author="1989" w:date="2024-03-27T13:57:00Z">
              <w:r w:rsidRPr="00AC4FBC">
                <w:t>REFSENS</w:t>
              </w:r>
            </w:ins>
          </w:p>
        </w:tc>
        <w:tc>
          <w:tcPr>
            <w:tcW w:w="1136" w:type="dxa"/>
            <w:shd w:val="clear" w:color="auto" w:fill="auto"/>
            <w:noWrap/>
            <w:vAlign w:val="center"/>
            <w:tcPrChange w:id="19012" w:author="1989" w:date="2024-03-27T13:57:00Z">
              <w:tcPr>
                <w:tcW w:w="1136" w:type="dxa"/>
                <w:shd w:val="clear" w:color="auto" w:fill="auto"/>
                <w:noWrap/>
                <w:vAlign w:val="center"/>
              </w:tcPr>
            </w:tcPrChange>
          </w:tcPr>
          <w:p w14:paraId="083875BC" w14:textId="77777777" w:rsidR="00D7246E" w:rsidRPr="00AC4FBC" w:rsidRDefault="00D7246E" w:rsidP="00586E32">
            <w:pPr>
              <w:pStyle w:val="TAC"/>
              <w:rPr>
                <w:ins w:id="19013" w:author="1989" w:date="2024-03-27T13:57:00Z"/>
              </w:rPr>
            </w:pPr>
            <w:ins w:id="19014" w:author="1989" w:date="2024-03-27T13:57:00Z">
              <w:r>
                <w:t>-</w:t>
              </w:r>
            </w:ins>
          </w:p>
        </w:tc>
        <w:tc>
          <w:tcPr>
            <w:tcW w:w="858" w:type="dxa"/>
            <w:shd w:val="clear" w:color="auto" w:fill="auto"/>
            <w:noWrap/>
            <w:vAlign w:val="center"/>
            <w:tcPrChange w:id="19015" w:author="1989" w:date="2024-03-27T13:57:00Z">
              <w:tcPr>
                <w:tcW w:w="858" w:type="dxa"/>
                <w:shd w:val="clear" w:color="auto" w:fill="auto"/>
                <w:noWrap/>
                <w:vAlign w:val="center"/>
              </w:tcPr>
            </w:tcPrChange>
          </w:tcPr>
          <w:p w14:paraId="79097440" w14:textId="77777777" w:rsidR="00D7246E" w:rsidRPr="00AC4FBC" w:rsidRDefault="00D7246E" w:rsidP="00586E32">
            <w:pPr>
              <w:pStyle w:val="TAC"/>
              <w:rPr>
                <w:ins w:id="19016" w:author="1989" w:date="2024-03-27T13:57:00Z"/>
              </w:rPr>
            </w:pPr>
            <w:ins w:id="19017" w:author="1989" w:date="2024-03-27T13:57:00Z">
              <w:r w:rsidRPr="00AC4FBC">
                <w:t>-</w:t>
              </w:r>
            </w:ins>
          </w:p>
        </w:tc>
        <w:tc>
          <w:tcPr>
            <w:tcW w:w="862" w:type="dxa"/>
            <w:shd w:val="clear" w:color="auto" w:fill="auto"/>
            <w:vAlign w:val="center"/>
            <w:tcPrChange w:id="19018" w:author="1989" w:date="2024-03-27T13:57:00Z">
              <w:tcPr>
                <w:tcW w:w="862" w:type="dxa"/>
                <w:shd w:val="clear" w:color="auto" w:fill="auto"/>
                <w:vAlign w:val="center"/>
              </w:tcPr>
            </w:tcPrChange>
          </w:tcPr>
          <w:p w14:paraId="7ABDBBF9" w14:textId="77777777" w:rsidR="00D7246E" w:rsidRPr="00AC4FBC" w:rsidRDefault="00D7246E" w:rsidP="00586E32">
            <w:pPr>
              <w:pStyle w:val="TAC"/>
              <w:rPr>
                <w:ins w:id="19019" w:author="1989" w:date="2024-03-27T13:57:00Z"/>
              </w:rPr>
            </w:pPr>
            <w:ins w:id="19020" w:author="1989" w:date="2024-03-27T13:57:00Z">
              <w:r w:rsidRPr="00AC4FBC">
                <w:t>-</w:t>
              </w:r>
            </w:ins>
          </w:p>
        </w:tc>
        <w:tc>
          <w:tcPr>
            <w:tcW w:w="1002" w:type="dxa"/>
            <w:shd w:val="clear" w:color="auto" w:fill="auto"/>
            <w:vAlign w:val="center"/>
            <w:tcPrChange w:id="19021" w:author="1989" w:date="2024-03-27T13:57:00Z">
              <w:tcPr>
                <w:tcW w:w="1002" w:type="dxa"/>
                <w:shd w:val="clear" w:color="auto" w:fill="auto"/>
                <w:vAlign w:val="center"/>
              </w:tcPr>
            </w:tcPrChange>
          </w:tcPr>
          <w:p w14:paraId="5BE1420E" w14:textId="77777777" w:rsidR="00D7246E" w:rsidRPr="00AC4FBC" w:rsidRDefault="00D7246E" w:rsidP="00586E32">
            <w:pPr>
              <w:pStyle w:val="TAC"/>
              <w:rPr>
                <w:ins w:id="19022" w:author="1989" w:date="2024-03-27T13:57:00Z"/>
                <w:lang w:eastAsia="zh-CN"/>
              </w:rPr>
            </w:pPr>
            <w:ins w:id="19023" w:author="1989" w:date="2024-03-27T13:57:00Z">
              <w:r>
                <w:rPr>
                  <w:lang w:eastAsia="ja-JP"/>
                </w:rPr>
                <w:t>FDD</w:t>
              </w:r>
            </w:ins>
          </w:p>
        </w:tc>
        <w:tc>
          <w:tcPr>
            <w:tcW w:w="716" w:type="dxa"/>
            <w:shd w:val="clear" w:color="auto" w:fill="auto"/>
            <w:tcPrChange w:id="19024" w:author="1989" w:date="2024-03-27T13:57:00Z">
              <w:tcPr>
                <w:tcW w:w="716" w:type="dxa"/>
                <w:shd w:val="clear" w:color="auto" w:fill="auto"/>
              </w:tcPr>
            </w:tcPrChange>
          </w:tcPr>
          <w:p w14:paraId="6BB00400" w14:textId="77777777" w:rsidR="00D7246E" w:rsidRPr="00AC4FBC" w:rsidRDefault="00D7246E" w:rsidP="00586E32">
            <w:pPr>
              <w:pStyle w:val="TAC"/>
              <w:rPr>
                <w:ins w:id="19025" w:author="1989" w:date="2024-03-27T13:57:00Z"/>
                <w:lang w:eastAsia="zh-CN"/>
              </w:rPr>
            </w:pPr>
            <w:ins w:id="19026" w:author="1989" w:date="2024-03-27T13:57:00Z">
              <w:r w:rsidRPr="00EF5447">
                <w:rPr>
                  <w:rFonts w:eastAsia="Malgun Gothic"/>
                  <w:lang w:eastAsia="ko-KR"/>
                </w:rPr>
                <w:t>N/A</w:t>
              </w:r>
            </w:ins>
          </w:p>
        </w:tc>
        <w:tc>
          <w:tcPr>
            <w:tcW w:w="850" w:type="dxa"/>
            <w:tcPrChange w:id="19027" w:author="1989" w:date="2024-03-27T13:57:00Z">
              <w:tcPr>
                <w:tcW w:w="850" w:type="dxa"/>
              </w:tcPr>
            </w:tcPrChange>
          </w:tcPr>
          <w:p w14:paraId="5A9669F0" w14:textId="77777777" w:rsidR="00D7246E" w:rsidRPr="00AC4FBC" w:rsidRDefault="00D7246E" w:rsidP="00586E32">
            <w:pPr>
              <w:keepNext/>
              <w:keepLines/>
              <w:spacing w:after="0"/>
              <w:jc w:val="center"/>
              <w:rPr>
                <w:ins w:id="19028" w:author="1989" w:date="2024-03-27T13:57:00Z"/>
              </w:rPr>
            </w:pPr>
          </w:p>
        </w:tc>
      </w:tr>
      <w:tr w:rsidR="00D7246E" w:rsidRPr="00AC4FBC" w14:paraId="0F742505" w14:textId="77777777" w:rsidTr="00586E32">
        <w:trPr>
          <w:trHeight w:val="54"/>
          <w:ins w:id="19029" w:author="1989" w:date="2024-03-27T13:57:00Z"/>
          <w:trPrChange w:id="19030"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031"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3CE3426C" w14:textId="77777777" w:rsidR="00D7246E" w:rsidRPr="00AC4FBC" w:rsidRDefault="00D7246E" w:rsidP="00586E32">
            <w:pPr>
              <w:pStyle w:val="TAC"/>
              <w:rPr>
                <w:ins w:id="19032" w:author="1989" w:date="2024-03-27T13:57:00Z"/>
              </w:rPr>
            </w:pPr>
          </w:p>
        </w:tc>
        <w:tc>
          <w:tcPr>
            <w:tcW w:w="716" w:type="dxa"/>
            <w:tcBorders>
              <w:top w:val="nil"/>
              <w:left w:val="single" w:sz="4" w:space="0" w:color="auto"/>
              <w:bottom w:val="nil"/>
              <w:right w:val="single" w:sz="4" w:space="0" w:color="auto"/>
            </w:tcBorders>
            <w:tcPrChange w:id="19033" w:author="1989" w:date="2024-03-27T13:57:00Z">
              <w:tcPr>
                <w:tcW w:w="716" w:type="dxa"/>
                <w:tcBorders>
                  <w:top w:val="nil"/>
                  <w:left w:val="single" w:sz="4" w:space="0" w:color="auto"/>
                  <w:bottom w:val="nil"/>
                  <w:right w:val="single" w:sz="4" w:space="0" w:color="auto"/>
                </w:tcBorders>
              </w:tcPr>
            </w:tcPrChange>
          </w:tcPr>
          <w:p w14:paraId="7578089D" w14:textId="77777777" w:rsidR="00D7246E" w:rsidRPr="00AC4FBC" w:rsidRDefault="00D7246E" w:rsidP="00586E32">
            <w:pPr>
              <w:pStyle w:val="TAC"/>
              <w:rPr>
                <w:ins w:id="19034" w:author="1989" w:date="2024-03-27T13:57:00Z"/>
              </w:rPr>
            </w:pPr>
          </w:p>
        </w:tc>
        <w:tc>
          <w:tcPr>
            <w:tcW w:w="1000" w:type="dxa"/>
            <w:tcBorders>
              <w:left w:val="single" w:sz="4" w:space="0" w:color="auto"/>
            </w:tcBorders>
            <w:shd w:val="clear" w:color="auto" w:fill="auto"/>
            <w:tcPrChange w:id="19035" w:author="1989" w:date="2024-03-27T13:57:00Z">
              <w:tcPr>
                <w:tcW w:w="1000" w:type="dxa"/>
                <w:tcBorders>
                  <w:left w:val="single" w:sz="4" w:space="0" w:color="auto"/>
                </w:tcBorders>
                <w:shd w:val="clear" w:color="auto" w:fill="auto"/>
              </w:tcPr>
            </w:tcPrChange>
          </w:tcPr>
          <w:p w14:paraId="18EF7802" w14:textId="77777777" w:rsidR="00D7246E" w:rsidRPr="00AC4FBC" w:rsidRDefault="00D7246E" w:rsidP="00586E32">
            <w:pPr>
              <w:pStyle w:val="TAC"/>
              <w:rPr>
                <w:ins w:id="19036" w:author="1989" w:date="2024-03-27T13:57:00Z"/>
                <w:lang w:eastAsia="zh-CN"/>
              </w:rPr>
            </w:pPr>
            <w:ins w:id="19037" w:author="1989" w:date="2024-03-27T13:57:00Z">
              <w:r w:rsidRPr="00EF5447">
                <w:rPr>
                  <w:lang w:eastAsia="fi-FI"/>
                </w:rPr>
                <w:t>66</w:t>
              </w:r>
            </w:ins>
          </w:p>
        </w:tc>
        <w:tc>
          <w:tcPr>
            <w:tcW w:w="861" w:type="dxa"/>
            <w:shd w:val="clear" w:color="auto" w:fill="auto"/>
            <w:noWrap/>
            <w:vAlign w:val="center"/>
            <w:tcPrChange w:id="19038" w:author="1989" w:date="2024-03-27T13:57:00Z">
              <w:tcPr>
                <w:tcW w:w="861" w:type="dxa"/>
                <w:shd w:val="clear" w:color="auto" w:fill="auto"/>
                <w:noWrap/>
                <w:vAlign w:val="center"/>
              </w:tcPr>
            </w:tcPrChange>
          </w:tcPr>
          <w:p w14:paraId="35DB99B4" w14:textId="77777777" w:rsidR="00D7246E" w:rsidRPr="00AC4FBC" w:rsidRDefault="00D7246E" w:rsidP="00586E32">
            <w:pPr>
              <w:pStyle w:val="TAC"/>
              <w:rPr>
                <w:ins w:id="19039" w:author="1989" w:date="2024-03-27T13:57:00Z"/>
                <w:lang w:eastAsia="zh-CN"/>
              </w:rPr>
            </w:pPr>
            <w:ins w:id="19040" w:author="1989" w:date="2024-03-27T13:57:00Z">
              <w:r w:rsidRPr="00AC4FBC">
                <w:t>N/A</w:t>
              </w:r>
            </w:ins>
          </w:p>
        </w:tc>
        <w:tc>
          <w:tcPr>
            <w:tcW w:w="1139" w:type="dxa"/>
            <w:shd w:val="clear" w:color="auto" w:fill="auto"/>
            <w:noWrap/>
            <w:vAlign w:val="center"/>
            <w:tcPrChange w:id="19041" w:author="1989" w:date="2024-03-27T13:57:00Z">
              <w:tcPr>
                <w:tcW w:w="1139" w:type="dxa"/>
                <w:shd w:val="clear" w:color="auto" w:fill="auto"/>
                <w:noWrap/>
                <w:vAlign w:val="center"/>
              </w:tcPr>
            </w:tcPrChange>
          </w:tcPr>
          <w:p w14:paraId="44A451FA" w14:textId="77777777" w:rsidR="00D7246E" w:rsidRPr="00AC4FBC" w:rsidRDefault="00D7246E" w:rsidP="00586E32">
            <w:pPr>
              <w:pStyle w:val="TAC"/>
              <w:rPr>
                <w:ins w:id="19042" w:author="1989" w:date="2024-03-27T13:57:00Z"/>
              </w:rPr>
            </w:pPr>
            <w:ins w:id="19043" w:author="1989" w:date="2024-03-27T13:57:00Z">
              <w:r>
                <w:t>-99.5 +TT+21.1</w:t>
              </w:r>
            </w:ins>
          </w:p>
        </w:tc>
        <w:tc>
          <w:tcPr>
            <w:tcW w:w="1136" w:type="dxa"/>
            <w:shd w:val="clear" w:color="auto" w:fill="auto"/>
            <w:noWrap/>
            <w:vAlign w:val="center"/>
            <w:tcPrChange w:id="19044" w:author="1989" w:date="2024-03-27T13:57:00Z">
              <w:tcPr>
                <w:tcW w:w="1136" w:type="dxa"/>
                <w:shd w:val="clear" w:color="auto" w:fill="auto"/>
                <w:noWrap/>
                <w:vAlign w:val="center"/>
              </w:tcPr>
            </w:tcPrChange>
          </w:tcPr>
          <w:p w14:paraId="6EE9B783" w14:textId="77777777" w:rsidR="00D7246E" w:rsidRPr="00AC4FBC" w:rsidRDefault="00D7246E" w:rsidP="00586E32">
            <w:pPr>
              <w:pStyle w:val="TAC"/>
              <w:rPr>
                <w:ins w:id="19045" w:author="1989" w:date="2024-03-27T13:57:00Z"/>
              </w:rPr>
            </w:pPr>
            <w:ins w:id="19046" w:author="1989" w:date="2024-03-27T13:57:00Z">
              <w:r>
                <w:t>-</w:t>
              </w:r>
            </w:ins>
          </w:p>
        </w:tc>
        <w:tc>
          <w:tcPr>
            <w:tcW w:w="858" w:type="dxa"/>
            <w:shd w:val="clear" w:color="auto" w:fill="auto"/>
            <w:noWrap/>
            <w:vAlign w:val="center"/>
            <w:tcPrChange w:id="19047" w:author="1989" w:date="2024-03-27T13:57:00Z">
              <w:tcPr>
                <w:tcW w:w="858" w:type="dxa"/>
                <w:shd w:val="clear" w:color="auto" w:fill="auto"/>
                <w:noWrap/>
                <w:vAlign w:val="center"/>
              </w:tcPr>
            </w:tcPrChange>
          </w:tcPr>
          <w:p w14:paraId="173218AD" w14:textId="77777777" w:rsidR="00D7246E" w:rsidRPr="00AC4FBC" w:rsidRDefault="00D7246E" w:rsidP="00586E32">
            <w:pPr>
              <w:pStyle w:val="TAC"/>
              <w:rPr>
                <w:ins w:id="19048" w:author="1989" w:date="2024-03-27T13:57:00Z"/>
              </w:rPr>
            </w:pPr>
            <w:ins w:id="19049" w:author="1989" w:date="2024-03-27T13:57:00Z">
              <w:r w:rsidRPr="00AC4FBC">
                <w:t>-</w:t>
              </w:r>
            </w:ins>
          </w:p>
        </w:tc>
        <w:tc>
          <w:tcPr>
            <w:tcW w:w="862" w:type="dxa"/>
            <w:shd w:val="clear" w:color="auto" w:fill="auto"/>
            <w:vAlign w:val="center"/>
            <w:tcPrChange w:id="19050" w:author="1989" w:date="2024-03-27T13:57:00Z">
              <w:tcPr>
                <w:tcW w:w="862" w:type="dxa"/>
                <w:shd w:val="clear" w:color="auto" w:fill="auto"/>
                <w:vAlign w:val="center"/>
              </w:tcPr>
            </w:tcPrChange>
          </w:tcPr>
          <w:p w14:paraId="77E95087" w14:textId="77777777" w:rsidR="00D7246E" w:rsidRPr="00AC4FBC" w:rsidRDefault="00D7246E" w:rsidP="00586E32">
            <w:pPr>
              <w:pStyle w:val="TAC"/>
              <w:rPr>
                <w:ins w:id="19051" w:author="1989" w:date="2024-03-27T13:57:00Z"/>
              </w:rPr>
            </w:pPr>
            <w:ins w:id="19052" w:author="1989" w:date="2024-03-27T13:57:00Z">
              <w:r w:rsidRPr="00AC4FBC">
                <w:t>-</w:t>
              </w:r>
            </w:ins>
          </w:p>
        </w:tc>
        <w:tc>
          <w:tcPr>
            <w:tcW w:w="1002" w:type="dxa"/>
            <w:shd w:val="clear" w:color="auto" w:fill="auto"/>
            <w:vAlign w:val="center"/>
            <w:tcPrChange w:id="19053" w:author="1989" w:date="2024-03-27T13:57:00Z">
              <w:tcPr>
                <w:tcW w:w="1002" w:type="dxa"/>
                <w:shd w:val="clear" w:color="auto" w:fill="auto"/>
                <w:vAlign w:val="center"/>
              </w:tcPr>
            </w:tcPrChange>
          </w:tcPr>
          <w:p w14:paraId="4CC34746" w14:textId="77777777" w:rsidR="00D7246E" w:rsidRPr="00AC4FBC" w:rsidRDefault="00D7246E" w:rsidP="00586E32">
            <w:pPr>
              <w:pStyle w:val="TAC"/>
              <w:rPr>
                <w:ins w:id="19054" w:author="1989" w:date="2024-03-27T13:57:00Z"/>
                <w:lang w:eastAsia="zh-CN"/>
              </w:rPr>
            </w:pPr>
            <w:ins w:id="19055" w:author="1989" w:date="2024-03-27T13:57:00Z">
              <w:r>
                <w:rPr>
                  <w:lang w:eastAsia="ja-JP"/>
                </w:rPr>
                <w:t>FDD</w:t>
              </w:r>
            </w:ins>
          </w:p>
        </w:tc>
        <w:tc>
          <w:tcPr>
            <w:tcW w:w="716" w:type="dxa"/>
            <w:shd w:val="clear" w:color="auto" w:fill="auto"/>
            <w:tcPrChange w:id="19056" w:author="1989" w:date="2024-03-27T13:57:00Z">
              <w:tcPr>
                <w:tcW w:w="716" w:type="dxa"/>
                <w:shd w:val="clear" w:color="auto" w:fill="auto"/>
              </w:tcPr>
            </w:tcPrChange>
          </w:tcPr>
          <w:p w14:paraId="7A92288F" w14:textId="77777777" w:rsidR="00D7246E" w:rsidRPr="00AC4FBC" w:rsidRDefault="00D7246E" w:rsidP="00586E32">
            <w:pPr>
              <w:pStyle w:val="TAC"/>
              <w:rPr>
                <w:ins w:id="19057" w:author="1989" w:date="2024-03-27T13:57:00Z"/>
                <w:lang w:eastAsia="zh-CN"/>
              </w:rPr>
            </w:pPr>
            <w:ins w:id="19058" w:author="1989" w:date="2024-03-27T13:57:00Z">
              <w:r w:rsidRPr="00EF5447">
                <w:rPr>
                  <w:rFonts w:eastAsia="Malgun Gothic"/>
                  <w:lang w:eastAsia="ko-KR"/>
                </w:rPr>
                <w:t>IMD4</w:t>
              </w:r>
              <w:r w:rsidRPr="00E10646">
                <w:rPr>
                  <w:rFonts w:eastAsia="Malgun Gothic"/>
                  <w:vertAlign w:val="superscript"/>
                  <w:lang w:eastAsia="ko-KR"/>
                </w:rPr>
                <w:t>3</w:t>
              </w:r>
            </w:ins>
          </w:p>
        </w:tc>
        <w:tc>
          <w:tcPr>
            <w:tcW w:w="850" w:type="dxa"/>
            <w:tcPrChange w:id="19059" w:author="1989" w:date="2024-03-27T13:57:00Z">
              <w:tcPr>
                <w:tcW w:w="850" w:type="dxa"/>
              </w:tcPr>
            </w:tcPrChange>
          </w:tcPr>
          <w:p w14:paraId="542AF7E0" w14:textId="77777777" w:rsidR="00D7246E" w:rsidRPr="00AC4FBC" w:rsidRDefault="00D7246E" w:rsidP="00586E32">
            <w:pPr>
              <w:keepNext/>
              <w:keepLines/>
              <w:spacing w:after="0"/>
              <w:jc w:val="center"/>
              <w:rPr>
                <w:ins w:id="19060" w:author="1989" w:date="2024-03-27T13:57:00Z"/>
              </w:rPr>
            </w:pPr>
          </w:p>
        </w:tc>
      </w:tr>
      <w:tr w:rsidR="00D7246E" w:rsidRPr="00AC4FBC" w14:paraId="5BB09F0D" w14:textId="77777777" w:rsidTr="00586E32">
        <w:trPr>
          <w:trHeight w:val="54"/>
          <w:ins w:id="19061" w:author="1989" w:date="2024-03-27T13:57:00Z"/>
          <w:trPrChange w:id="19062"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063"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75BCDFB8" w14:textId="77777777" w:rsidR="00D7246E" w:rsidRPr="00AC4FBC" w:rsidRDefault="00D7246E" w:rsidP="00586E32">
            <w:pPr>
              <w:pStyle w:val="TAC"/>
              <w:rPr>
                <w:ins w:id="19064" w:author="1989" w:date="2024-03-27T13:57:00Z"/>
              </w:rPr>
            </w:pPr>
            <w:ins w:id="19065" w:author="1989" w:date="2024-03-27T13:57:00Z">
              <w:r>
                <w:rPr>
                  <w:lang w:eastAsia="fi-FI"/>
                </w:rPr>
                <w:t>DC_2A-66A_n77A</w:t>
              </w:r>
            </w:ins>
          </w:p>
        </w:tc>
        <w:tc>
          <w:tcPr>
            <w:tcW w:w="716" w:type="dxa"/>
            <w:tcBorders>
              <w:top w:val="nil"/>
              <w:left w:val="single" w:sz="4" w:space="0" w:color="auto"/>
              <w:bottom w:val="single" w:sz="4" w:space="0" w:color="auto"/>
              <w:right w:val="single" w:sz="4" w:space="0" w:color="auto"/>
            </w:tcBorders>
            <w:tcPrChange w:id="19066" w:author="1989" w:date="2024-03-27T13:57:00Z">
              <w:tcPr>
                <w:tcW w:w="716" w:type="dxa"/>
                <w:tcBorders>
                  <w:top w:val="nil"/>
                  <w:left w:val="single" w:sz="4" w:space="0" w:color="auto"/>
                  <w:bottom w:val="single" w:sz="4" w:space="0" w:color="auto"/>
                </w:tcBorders>
              </w:tcPr>
            </w:tcPrChange>
          </w:tcPr>
          <w:p w14:paraId="69DF8ACE" w14:textId="77777777" w:rsidR="00D7246E" w:rsidRPr="00AC4FBC" w:rsidRDefault="00D7246E" w:rsidP="00586E32">
            <w:pPr>
              <w:pStyle w:val="TAC"/>
              <w:rPr>
                <w:ins w:id="19067" w:author="1989" w:date="2024-03-27T13:57:00Z"/>
              </w:rPr>
            </w:pPr>
          </w:p>
        </w:tc>
        <w:tc>
          <w:tcPr>
            <w:tcW w:w="1000" w:type="dxa"/>
            <w:tcBorders>
              <w:left w:val="single" w:sz="4" w:space="0" w:color="auto"/>
            </w:tcBorders>
            <w:shd w:val="clear" w:color="auto" w:fill="auto"/>
            <w:tcPrChange w:id="19068" w:author="1989" w:date="2024-03-27T13:57:00Z">
              <w:tcPr>
                <w:tcW w:w="1000" w:type="dxa"/>
                <w:shd w:val="clear" w:color="auto" w:fill="auto"/>
              </w:tcPr>
            </w:tcPrChange>
          </w:tcPr>
          <w:p w14:paraId="3FDCEF81" w14:textId="77777777" w:rsidR="00D7246E" w:rsidRPr="00AC4FBC" w:rsidRDefault="00D7246E" w:rsidP="00586E32">
            <w:pPr>
              <w:pStyle w:val="TAC"/>
              <w:rPr>
                <w:ins w:id="19069" w:author="1989" w:date="2024-03-27T13:57:00Z"/>
                <w:lang w:eastAsia="zh-CN"/>
              </w:rPr>
            </w:pPr>
            <w:ins w:id="19070" w:author="1989" w:date="2024-03-27T13:57:00Z">
              <w:r w:rsidRPr="00EF5447">
                <w:rPr>
                  <w:lang w:eastAsia="fi-FI"/>
                </w:rPr>
                <w:t>n77</w:t>
              </w:r>
            </w:ins>
          </w:p>
        </w:tc>
        <w:tc>
          <w:tcPr>
            <w:tcW w:w="861" w:type="dxa"/>
            <w:shd w:val="clear" w:color="auto" w:fill="auto"/>
            <w:noWrap/>
            <w:vAlign w:val="center"/>
            <w:tcPrChange w:id="19071" w:author="1989" w:date="2024-03-27T13:57:00Z">
              <w:tcPr>
                <w:tcW w:w="861" w:type="dxa"/>
                <w:shd w:val="clear" w:color="auto" w:fill="auto"/>
                <w:noWrap/>
                <w:vAlign w:val="center"/>
              </w:tcPr>
            </w:tcPrChange>
          </w:tcPr>
          <w:p w14:paraId="19DD0C92" w14:textId="77777777" w:rsidR="00D7246E" w:rsidRPr="00AC4FBC" w:rsidRDefault="00D7246E" w:rsidP="00586E32">
            <w:pPr>
              <w:pStyle w:val="TAC"/>
              <w:rPr>
                <w:ins w:id="19072" w:author="1989" w:date="2024-03-27T13:57:00Z"/>
                <w:lang w:eastAsia="zh-CN"/>
              </w:rPr>
            </w:pPr>
            <w:ins w:id="19073" w:author="1989" w:date="2024-03-27T13:57:00Z">
              <w:r w:rsidRPr="00AC4FBC">
                <w:t>15</w:t>
              </w:r>
            </w:ins>
          </w:p>
        </w:tc>
        <w:tc>
          <w:tcPr>
            <w:tcW w:w="1139" w:type="dxa"/>
            <w:shd w:val="clear" w:color="auto" w:fill="auto"/>
            <w:noWrap/>
            <w:vAlign w:val="center"/>
            <w:tcPrChange w:id="19074" w:author="1989" w:date="2024-03-27T13:57:00Z">
              <w:tcPr>
                <w:tcW w:w="1139" w:type="dxa"/>
                <w:shd w:val="clear" w:color="auto" w:fill="auto"/>
                <w:noWrap/>
                <w:vAlign w:val="center"/>
              </w:tcPr>
            </w:tcPrChange>
          </w:tcPr>
          <w:p w14:paraId="5037F54F" w14:textId="77777777" w:rsidR="00D7246E" w:rsidRPr="00AC4FBC" w:rsidRDefault="00D7246E" w:rsidP="00586E32">
            <w:pPr>
              <w:pStyle w:val="TAC"/>
              <w:rPr>
                <w:ins w:id="19075" w:author="1989" w:date="2024-03-27T13:57:00Z"/>
              </w:rPr>
            </w:pPr>
            <w:ins w:id="19076" w:author="1989" w:date="2024-03-27T13:57:00Z">
              <w:r>
                <w:t>-</w:t>
              </w:r>
            </w:ins>
          </w:p>
        </w:tc>
        <w:tc>
          <w:tcPr>
            <w:tcW w:w="1136" w:type="dxa"/>
            <w:shd w:val="clear" w:color="auto" w:fill="auto"/>
            <w:noWrap/>
            <w:vAlign w:val="center"/>
            <w:tcPrChange w:id="19077" w:author="1989" w:date="2024-03-27T13:57:00Z">
              <w:tcPr>
                <w:tcW w:w="1136" w:type="dxa"/>
                <w:shd w:val="clear" w:color="auto" w:fill="auto"/>
                <w:noWrap/>
                <w:vAlign w:val="center"/>
              </w:tcPr>
            </w:tcPrChange>
          </w:tcPr>
          <w:p w14:paraId="0DCAC15A" w14:textId="77777777" w:rsidR="00D7246E" w:rsidRPr="00AC4FBC" w:rsidRDefault="00D7246E" w:rsidP="00586E32">
            <w:pPr>
              <w:pStyle w:val="TAC"/>
              <w:rPr>
                <w:ins w:id="19078" w:author="1989" w:date="2024-03-27T13:57:00Z"/>
              </w:rPr>
            </w:pPr>
            <w:ins w:id="19079" w:author="1989" w:date="2024-03-27T13:57:00Z">
              <w:r w:rsidRPr="00AC4FBC">
                <w:t>REFSENS</w:t>
              </w:r>
            </w:ins>
          </w:p>
        </w:tc>
        <w:tc>
          <w:tcPr>
            <w:tcW w:w="858" w:type="dxa"/>
            <w:shd w:val="clear" w:color="auto" w:fill="auto"/>
            <w:noWrap/>
            <w:vAlign w:val="center"/>
            <w:tcPrChange w:id="19080" w:author="1989" w:date="2024-03-27T13:57:00Z">
              <w:tcPr>
                <w:tcW w:w="858" w:type="dxa"/>
                <w:shd w:val="clear" w:color="auto" w:fill="auto"/>
                <w:noWrap/>
                <w:vAlign w:val="center"/>
              </w:tcPr>
            </w:tcPrChange>
          </w:tcPr>
          <w:p w14:paraId="36685185" w14:textId="77777777" w:rsidR="00D7246E" w:rsidRPr="00AC4FBC" w:rsidRDefault="00D7246E" w:rsidP="00586E32">
            <w:pPr>
              <w:pStyle w:val="TAC"/>
              <w:rPr>
                <w:ins w:id="19081" w:author="1989" w:date="2024-03-27T13:57:00Z"/>
              </w:rPr>
            </w:pPr>
            <w:ins w:id="19082" w:author="1989" w:date="2024-03-27T13:57:00Z">
              <w:r w:rsidRPr="00AC4FBC">
                <w:t>-</w:t>
              </w:r>
            </w:ins>
          </w:p>
        </w:tc>
        <w:tc>
          <w:tcPr>
            <w:tcW w:w="862" w:type="dxa"/>
            <w:shd w:val="clear" w:color="auto" w:fill="auto"/>
            <w:vAlign w:val="center"/>
            <w:tcPrChange w:id="19083" w:author="1989" w:date="2024-03-27T13:57:00Z">
              <w:tcPr>
                <w:tcW w:w="862" w:type="dxa"/>
                <w:shd w:val="clear" w:color="auto" w:fill="auto"/>
                <w:vAlign w:val="center"/>
              </w:tcPr>
            </w:tcPrChange>
          </w:tcPr>
          <w:p w14:paraId="5B0C1B27" w14:textId="77777777" w:rsidR="00D7246E" w:rsidRPr="00AC4FBC" w:rsidRDefault="00D7246E" w:rsidP="00586E32">
            <w:pPr>
              <w:pStyle w:val="TAC"/>
              <w:rPr>
                <w:ins w:id="19084" w:author="1989" w:date="2024-03-27T13:57:00Z"/>
              </w:rPr>
            </w:pPr>
            <w:ins w:id="19085" w:author="1989" w:date="2024-03-27T13:57:00Z">
              <w:r w:rsidRPr="00AC4FBC">
                <w:t>-</w:t>
              </w:r>
            </w:ins>
          </w:p>
        </w:tc>
        <w:tc>
          <w:tcPr>
            <w:tcW w:w="1002" w:type="dxa"/>
            <w:shd w:val="clear" w:color="auto" w:fill="auto"/>
            <w:vAlign w:val="center"/>
            <w:tcPrChange w:id="19086" w:author="1989" w:date="2024-03-27T13:57:00Z">
              <w:tcPr>
                <w:tcW w:w="1002" w:type="dxa"/>
                <w:shd w:val="clear" w:color="auto" w:fill="auto"/>
                <w:vAlign w:val="center"/>
              </w:tcPr>
            </w:tcPrChange>
          </w:tcPr>
          <w:p w14:paraId="7A7A9E13" w14:textId="77777777" w:rsidR="00D7246E" w:rsidRPr="00AC4FBC" w:rsidRDefault="00D7246E" w:rsidP="00586E32">
            <w:pPr>
              <w:pStyle w:val="TAC"/>
              <w:rPr>
                <w:ins w:id="19087" w:author="1989" w:date="2024-03-27T13:57:00Z"/>
                <w:lang w:eastAsia="zh-CN"/>
              </w:rPr>
            </w:pPr>
            <w:ins w:id="19088" w:author="1989" w:date="2024-03-27T13:57:00Z">
              <w:r>
                <w:rPr>
                  <w:lang w:eastAsia="ja-JP"/>
                </w:rPr>
                <w:t>TDD</w:t>
              </w:r>
            </w:ins>
          </w:p>
        </w:tc>
        <w:tc>
          <w:tcPr>
            <w:tcW w:w="716" w:type="dxa"/>
            <w:shd w:val="clear" w:color="auto" w:fill="auto"/>
            <w:tcPrChange w:id="19089" w:author="1989" w:date="2024-03-27T13:57:00Z">
              <w:tcPr>
                <w:tcW w:w="716" w:type="dxa"/>
                <w:shd w:val="clear" w:color="auto" w:fill="auto"/>
              </w:tcPr>
            </w:tcPrChange>
          </w:tcPr>
          <w:p w14:paraId="4D0F4938" w14:textId="77777777" w:rsidR="00D7246E" w:rsidRPr="00AC4FBC" w:rsidRDefault="00D7246E" w:rsidP="00586E32">
            <w:pPr>
              <w:pStyle w:val="TAC"/>
              <w:rPr>
                <w:ins w:id="19090" w:author="1989" w:date="2024-03-27T13:57:00Z"/>
                <w:lang w:eastAsia="zh-CN"/>
              </w:rPr>
            </w:pPr>
            <w:ins w:id="19091" w:author="1989" w:date="2024-03-27T13:57:00Z">
              <w:r w:rsidRPr="00EF5447">
                <w:rPr>
                  <w:rFonts w:eastAsia="Malgun Gothic"/>
                  <w:lang w:eastAsia="ko-KR"/>
                </w:rPr>
                <w:t>N/A</w:t>
              </w:r>
            </w:ins>
          </w:p>
        </w:tc>
        <w:tc>
          <w:tcPr>
            <w:tcW w:w="850" w:type="dxa"/>
            <w:tcPrChange w:id="19092" w:author="1989" w:date="2024-03-27T13:57:00Z">
              <w:tcPr>
                <w:tcW w:w="850" w:type="dxa"/>
              </w:tcPr>
            </w:tcPrChange>
          </w:tcPr>
          <w:p w14:paraId="5E78CF2B" w14:textId="77777777" w:rsidR="00D7246E" w:rsidRPr="00AC4FBC" w:rsidRDefault="00D7246E" w:rsidP="00586E32">
            <w:pPr>
              <w:keepNext/>
              <w:keepLines/>
              <w:spacing w:after="0"/>
              <w:jc w:val="center"/>
              <w:rPr>
                <w:ins w:id="19093" w:author="1989" w:date="2024-03-27T13:57:00Z"/>
              </w:rPr>
            </w:pPr>
          </w:p>
        </w:tc>
      </w:tr>
      <w:tr w:rsidR="00D7246E" w:rsidRPr="00AC4FBC" w14:paraId="0603FBAE" w14:textId="77777777" w:rsidTr="00586E32">
        <w:trPr>
          <w:trHeight w:val="54"/>
          <w:ins w:id="19094" w:author="1989" w:date="2024-03-27T13:57:00Z"/>
          <w:trPrChange w:id="19095"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096"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21D2AE49" w14:textId="77777777" w:rsidR="00D7246E" w:rsidRPr="00AC4FBC" w:rsidRDefault="00D7246E" w:rsidP="00586E32">
            <w:pPr>
              <w:pStyle w:val="TAC"/>
              <w:rPr>
                <w:ins w:id="19097" w:author="1989" w:date="2024-03-27T13:57:00Z"/>
              </w:rPr>
            </w:pPr>
          </w:p>
        </w:tc>
        <w:tc>
          <w:tcPr>
            <w:tcW w:w="716" w:type="dxa"/>
            <w:tcBorders>
              <w:top w:val="single" w:sz="4" w:space="0" w:color="auto"/>
              <w:left w:val="single" w:sz="4" w:space="0" w:color="auto"/>
              <w:bottom w:val="nil"/>
              <w:right w:val="single" w:sz="4" w:space="0" w:color="auto"/>
            </w:tcBorders>
            <w:tcPrChange w:id="19098" w:author="1989" w:date="2024-03-27T13:57:00Z">
              <w:tcPr>
                <w:tcW w:w="716" w:type="dxa"/>
                <w:tcBorders>
                  <w:left w:val="single" w:sz="4" w:space="0" w:color="auto"/>
                  <w:bottom w:val="nil"/>
                </w:tcBorders>
              </w:tcPr>
            </w:tcPrChange>
          </w:tcPr>
          <w:p w14:paraId="2A74E3F6" w14:textId="77777777" w:rsidR="00D7246E" w:rsidRPr="00AC4FBC" w:rsidRDefault="00D7246E" w:rsidP="00586E32">
            <w:pPr>
              <w:pStyle w:val="TAC"/>
              <w:rPr>
                <w:ins w:id="19099" w:author="1989" w:date="2024-03-27T13:57:00Z"/>
              </w:rPr>
            </w:pPr>
            <w:ins w:id="19100" w:author="1989" w:date="2024-03-27T13:57:00Z">
              <w:r>
                <w:t>4</w:t>
              </w:r>
            </w:ins>
          </w:p>
        </w:tc>
        <w:tc>
          <w:tcPr>
            <w:tcW w:w="1000" w:type="dxa"/>
            <w:tcBorders>
              <w:left w:val="single" w:sz="4" w:space="0" w:color="auto"/>
            </w:tcBorders>
            <w:shd w:val="clear" w:color="auto" w:fill="auto"/>
            <w:tcPrChange w:id="19101" w:author="1989" w:date="2024-03-27T13:57:00Z">
              <w:tcPr>
                <w:tcW w:w="1000" w:type="dxa"/>
                <w:shd w:val="clear" w:color="auto" w:fill="auto"/>
              </w:tcPr>
            </w:tcPrChange>
          </w:tcPr>
          <w:p w14:paraId="615A2C1B" w14:textId="77777777" w:rsidR="00D7246E" w:rsidRPr="00AC4FBC" w:rsidRDefault="00D7246E" w:rsidP="00586E32">
            <w:pPr>
              <w:pStyle w:val="TAC"/>
              <w:rPr>
                <w:ins w:id="19102" w:author="1989" w:date="2024-03-27T13:57:00Z"/>
                <w:lang w:eastAsia="zh-CN"/>
              </w:rPr>
            </w:pPr>
            <w:ins w:id="19103" w:author="1989" w:date="2024-03-27T13:57:00Z">
              <w:r w:rsidRPr="00EF5447">
                <w:rPr>
                  <w:lang w:eastAsia="fi-FI"/>
                </w:rPr>
                <w:t>2</w:t>
              </w:r>
            </w:ins>
          </w:p>
        </w:tc>
        <w:tc>
          <w:tcPr>
            <w:tcW w:w="861" w:type="dxa"/>
            <w:shd w:val="clear" w:color="auto" w:fill="auto"/>
            <w:noWrap/>
            <w:vAlign w:val="center"/>
            <w:tcPrChange w:id="19104" w:author="1989" w:date="2024-03-27T13:57:00Z">
              <w:tcPr>
                <w:tcW w:w="861" w:type="dxa"/>
                <w:shd w:val="clear" w:color="auto" w:fill="auto"/>
                <w:noWrap/>
                <w:vAlign w:val="center"/>
              </w:tcPr>
            </w:tcPrChange>
          </w:tcPr>
          <w:p w14:paraId="5B5AFC8C" w14:textId="77777777" w:rsidR="00D7246E" w:rsidRPr="00AC4FBC" w:rsidRDefault="00D7246E" w:rsidP="00586E32">
            <w:pPr>
              <w:pStyle w:val="TAC"/>
              <w:rPr>
                <w:ins w:id="19105" w:author="1989" w:date="2024-03-27T13:57:00Z"/>
                <w:lang w:eastAsia="zh-CN"/>
              </w:rPr>
            </w:pPr>
            <w:ins w:id="19106" w:author="1989" w:date="2024-03-27T13:57:00Z">
              <w:r w:rsidRPr="00AC4FBC">
                <w:rPr>
                  <w:lang w:eastAsia="zh-CN"/>
                </w:rPr>
                <w:t>N/A</w:t>
              </w:r>
            </w:ins>
          </w:p>
        </w:tc>
        <w:tc>
          <w:tcPr>
            <w:tcW w:w="1139" w:type="dxa"/>
            <w:shd w:val="clear" w:color="auto" w:fill="auto"/>
            <w:noWrap/>
            <w:vAlign w:val="center"/>
            <w:tcPrChange w:id="19107" w:author="1989" w:date="2024-03-27T13:57:00Z">
              <w:tcPr>
                <w:tcW w:w="1139" w:type="dxa"/>
                <w:shd w:val="clear" w:color="auto" w:fill="auto"/>
                <w:noWrap/>
                <w:vAlign w:val="center"/>
              </w:tcPr>
            </w:tcPrChange>
          </w:tcPr>
          <w:p w14:paraId="4C97608C" w14:textId="77777777" w:rsidR="00D7246E" w:rsidRPr="00AC4FBC" w:rsidRDefault="00D7246E" w:rsidP="00586E32">
            <w:pPr>
              <w:pStyle w:val="TAC"/>
              <w:rPr>
                <w:ins w:id="19108" w:author="1989" w:date="2024-03-27T13:57:00Z"/>
              </w:rPr>
            </w:pPr>
            <w:ins w:id="19109" w:author="1989" w:date="2024-03-27T13:57:00Z">
              <w:r>
                <w:t>-98.0 +TT+37.6</w:t>
              </w:r>
            </w:ins>
          </w:p>
        </w:tc>
        <w:tc>
          <w:tcPr>
            <w:tcW w:w="1136" w:type="dxa"/>
            <w:shd w:val="clear" w:color="auto" w:fill="auto"/>
            <w:noWrap/>
            <w:vAlign w:val="center"/>
            <w:tcPrChange w:id="19110" w:author="1989" w:date="2024-03-27T13:57:00Z">
              <w:tcPr>
                <w:tcW w:w="1136" w:type="dxa"/>
                <w:shd w:val="clear" w:color="auto" w:fill="auto"/>
                <w:noWrap/>
                <w:vAlign w:val="center"/>
              </w:tcPr>
            </w:tcPrChange>
          </w:tcPr>
          <w:p w14:paraId="665FC4F5" w14:textId="77777777" w:rsidR="00D7246E" w:rsidRPr="00AC4FBC" w:rsidRDefault="00D7246E" w:rsidP="00586E32">
            <w:pPr>
              <w:pStyle w:val="TAC"/>
              <w:rPr>
                <w:ins w:id="19111" w:author="1989" w:date="2024-03-27T13:57:00Z"/>
              </w:rPr>
            </w:pPr>
            <w:ins w:id="19112" w:author="1989" w:date="2024-03-27T13:57:00Z">
              <w:r>
                <w:t>-</w:t>
              </w:r>
            </w:ins>
          </w:p>
        </w:tc>
        <w:tc>
          <w:tcPr>
            <w:tcW w:w="858" w:type="dxa"/>
            <w:shd w:val="clear" w:color="auto" w:fill="auto"/>
            <w:noWrap/>
            <w:vAlign w:val="center"/>
            <w:tcPrChange w:id="19113" w:author="1989" w:date="2024-03-27T13:57:00Z">
              <w:tcPr>
                <w:tcW w:w="858" w:type="dxa"/>
                <w:shd w:val="clear" w:color="auto" w:fill="auto"/>
                <w:noWrap/>
                <w:vAlign w:val="center"/>
              </w:tcPr>
            </w:tcPrChange>
          </w:tcPr>
          <w:p w14:paraId="0313CCA4" w14:textId="77777777" w:rsidR="00D7246E" w:rsidRPr="00AC4FBC" w:rsidRDefault="00D7246E" w:rsidP="00586E32">
            <w:pPr>
              <w:pStyle w:val="TAC"/>
              <w:rPr>
                <w:ins w:id="19114" w:author="1989" w:date="2024-03-27T13:57:00Z"/>
              </w:rPr>
            </w:pPr>
            <w:ins w:id="19115" w:author="1989" w:date="2024-03-27T13:57:00Z">
              <w:r w:rsidRPr="00AC4FBC">
                <w:t>-</w:t>
              </w:r>
            </w:ins>
          </w:p>
        </w:tc>
        <w:tc>
          <w:tcPr>
            <w:tcW w:w="862" w:type="dxa"/>
            <w:shd w:val="clear" w:color="auto" w:fill="auto"/>
            <w:vAlign w:val="center"/>
            <w:tcPrChange w:id="19116" w:author="1989" w:date="2024-03-27T13:57:00Z">
              <w:tcPr>
                <w:tcW w:w="862" w:type="dxa"/>
                <w:shd w:val="clear" w:color="auto" w:fill="auto"/>
                <w:vAlign w:val="center"/>
              </w:tcPr>
            </w:tcPrChange>
          </w:tcPr>
          <w:p w14:paraId="299E56B1" w14:textId="77777777" w:rsidR="00D7246E" w:rsidRPr="00AC4FBC" w:rsidRDefault="00D7246E" w:rsidP="00586E32">
            <w:pPr>
              <w:pStyle w:val="TAC"/>
              <w:rPr>
                <w:ins w:id="19117" w:author="1989" w:date="2024-03-27T13:57:00Z"/>
              </w:rPr>
            </w:pPr>
            <w:ins w:id="19118" w:author="1989" w:date="2024-03-27T13:57:00Z">
              <w:r w:rsidRPr="00AC4FBC">
                <w:t>-</w:t>
              </w:r>
            </w:ins>
          </w:p>
        </w:tc>
        <w:tc>
          <w:tcPr>
            <w:tcW w:w="1002" w:type="dxa"/>
            <w:shd w:val="clear" w:color="auto" w:fill="auto"/>
            <w:vAlign w:val="center"/>
            <w:tcPrChange w:id="19119" w:author="1989" w:date="2024-03-27T13:57:00Z">
              <w:tcPr>
                <w:tcW w:w="1002" w:type="dxa"/>
                <w:shd w:val="clear" w:color="auto" w:fill="auto"/>
                <w:vAlign w:val="center"/>
              </w:tcPr>
            </w:tcPrChange>
          </w:tcPr>
          <w:p w14:paraId="3A709719" w14:textId="77777777" w:rsidR="00D7246E" w:rsidRPr="00AC4FBC" w:rsidRDefault="00D7246E" w:rsidP="00586E32">
            <w:pPr>
              <w:pStyle w:val="TAC"/>
              <w:rPr>
                <w:ins w:id="19120" w:author="1989" w:date="2024-03-27T13:57:00Z"/>
                <w:lang w:eastAsia="zh-CN"/>
              </w:rPr>
            </w:pPr>
            <w:ins w:id="19121" w:author="1989" w:date="2024-03-27T13:57:00Z">
              <w:r>
                <w:rPr>
                  <w:lang w:eastAsia="ja-JP"/>
                </w:rPr>
                <w:t>FDD</w:t>
              </w:r>
            </w:ins>
          </w:p>
        </w:tc>
        <w:tc>
          <w:tcPr>
            <w:tcW w:w="716" w:type="dxa"/>
            <w:shd w:val="clear" w:color="auto" w:fill="auto"/>
            <w:tcPrChange w:id="19122" w:author="1989" w:date="2024-03-27T13:57:00Z">
              <w:tcPr>
                <w:tcW w:w="716" w:type="dxa"/>
                <w:shd w:val="clear" w:color="auto" w:fill="auto"/>
              </w:tcPr>
            </w:tcPrChange>
          </w:tcPr>
          <w:p w14:paraId="0C617FEA" w14:textId="77777777" w:rsidR="00D7246E" w:rsidRPr="00AC4FBC" w:rsidRDefault="00D7246E" w:rsidP="00586E32">
            <w:pPr>
              <w:pStyle w:val="TAC"/>
              <w:rPr>
                <w:ins w:id="19123" w:author="1989" w:date="2024-03-27T13:57:00Z"/>
                <w:lang w:eastAsia="zh-CN"/>
              </w:rPr>
            </w:pPr>
            <w:ins w:id="19124" w:author="1989" w:date="2024-03-27T13:57:00Z">
              <w:r w:rsidRPr="00EF5447">
                <w:rPr>
                  <w:rFonts w:eastAsia="Malgun Gothic"/>
                  <w:kern w:val="2"/>
                  <w:lang w:eastAsia="ko-KR"/>
                </w:rPr>
                <w:t>IMD2</w:t>
              </w:r>
            </w:ins>
          </w:p>
        </w:tc>
        <w:tc>
          <w:tcPr>
            <w:tcW w:w="850" w:type="dxa"/>
            <w:tcPrChange w:id="19125" w:author="1989" w:date="2024-03-27T13:57:00Z">
              <w:tcPr>
                <w:tcW w:w="850" w:type="dxa"/>
              </w:tcPr>
            </w:tcPrChange>
          </w:tcPr>
          <w:p w14:paraId="1374E1B8" w14:textId="77777777" w:rsidR="00D7246E" w:rsidRPr="00AC4FBC" w:rsidRDefault="00D7246E" w:rsidP="00586E32">
            <w:pPr>
              <w:keepNext/>
              <w:keepLines/>
              <w:spacing w:after="0"/>
              <w:jc w:val="center"/>
              <w:rPr>
                <w:ins w:id="19126" w:author="1989" w:date="2024-03-27T13:57:00Z"/>
              </w:rPr>
            </w:pPr>
          </w:p>
        </w:tc>
      </w:tr>
      <w:tr w:rsidR="00D7246E" w:rsidRPr="00AC4FBC" w14:paraId="5A109F14" w14:textId="77777777" w:rsidTr="00586E32">
        <w:trPr>
          <w:trHeight w:val="54"/>
          <w:ins w:id="19127" w:author="1989" w:date="2024-03-27T13:57:00Z"/>
          <w:trPrChange w:id="19128"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129"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61DAFFA7" w14:textId="77777777" w:rsidR="00D7246E" w:rsidRPr="00AC4FBC" w:rsidRDefault="00D7246E" w:rsidP="00586E32">
            <w:pPr>
              <w:pStyle w:val="TAC"/>
              <w:rPr>
                <w:ins w:id="19130" w:author="1989" w:date="2024-03-27T13:57:00Z"/>
              </w:rPr>
            </w:pPr>
          </w:p>
        </w:tc>
        <w:tc>
          <w:tcPr>
            <w:tcW w:w="716" w:type="dxa"/>
            <w:tcBorders>
              <w:top w:val="nil"/>
              <w:left w:val="single" w:sz="4" w:space="0" w:color="auto"/>
              <w:bottom w:val="nil"/>
              <w:right w:val="single" w:sz="4" w:space="0" w:color="auto"/>
            </w:tcBorders>
            <w:tcPrChange w:id="19131" w:author="1989" w:date="2024-03-27T13:57:00Z">
              <w:tcPr>
                <w:tcW w:w="716" w:type="dxa"/>
                <w:tcBorders>
                  <w:top w:val="nil"/>
                  <w:left w:val="single" w:sz="4" w:space="0" w:color="auto"/>
                  <w:bottom w:val="nil"/>
                  <w:right w:val="single" w:sz="4" w:space="0" w:color="auto"/>
                </w:tcBorders>
              </w:tcPr>
            </w:tcPrChange>
          </w:tcPr>
          <w:p w14:paraId="298E8169" w14:textId="77777777" w:rsidR="00D7246E" w:rsidRPr="00AC4FBC" w:rsidRDefault="00D7246E" w:rsidP="00586E32">
            <w:pPr>
              <w:pStyle w:val="TAC"/>
              <w:rPr>
                <w:ins w:id="19132" w:author="1989" w:date="2024-03-27T13:57:00Z"/>
              </w:rPr>
            </w:pPr>
          </w:p>
        </w:tc>
        <w:tc>
          <w:tcPr>
            <w:tcW w:w="1000" w:type="dxa"/>
            <w:tcBorders>
              <w:left w:val="single" w:sz="4" w:space="0" w:color="auto"/>
            </w:tcBorders>
            <w:shd w:val="clear" w:color="auto" w:fill="auto"/>
            <w:tcPrChange w:id="19133" w:author="1989" w:date="2024-03-27T13:57:00Z">
              <w:tcPr>
                <w:tcW w:w="1000" w:type="dxa"/>
                <w:tcBorders>
                  <w:left w:val="single" w:sz="4" w:space="0" w:color="auto"/>
                </w:tcBorders>
                <w:shd w:val="clear" w:color="auto" w:fill="auto"/>
              </w:tcPr>
            </w:tcPrChange>
          </w:tcPr>
          <w:p w14:paraId="5B076785" w14:textId="77777777" w:rsidR="00D7246E" w:rsidRPr="00AC4FBC" w:rsidRDefault="00D7246E" w:rsidP="00586E32">
            <w:pPr>
              <w:pStyle w:val="TAC"/>
              <w:rPr>
                <w:ins w:id="19134" w:author="1989" w:date="2024-03-27T13:57:00Z"/>
                <w:lang w:eastAsia="zh-CN"/>
              </w:rPr>
            </w:pPr>
            <w:ins w:id="19135" w:author="1989" w:date="2024-03-27T13:57:00Z">
              <w:r w:rsidRPr="00EF5447">
                <w:rPr>
                  <w:lang w:eastAsia="fi-FI"/>
                </w:rPr>
                <w:t>66</w:t>
              </w:r>
            </w:ins>
          </w:p>
        </w:tc>
        <w:tc>
          <w:tcPr>
            <w:tcW w:w="861" w:type="dxa"/>
            <w:shd w:val="clear" w:color="auto" w:fill="auto"/>
            <w:noWrap/>
            <w:vAlign w:val="center"/>
            <w:tcPrChange w:id="19136" w:author="1989" w:date="2024-03-27T13:57:00Z">
              <w:tcPr>
                <w:tcW w:w="861" w:type="dxa"/>
                <w:shd w:val="clear" w:color="auto" w:fill="auto"/>
                <w:noWrap/>
                <w:vAlign w:val="center"/>
              </w:tcPr>
            </w:tcPrChange>
          </w:tcPr>
          <w:p w14:paraId="461B3301" w14:textId="77777777" w:rsidR="00D7246E" w:rsidRPr="00AC4FBC" w:rsidRDefault="00D7246E" w:rsidP="00586E32">
            <w:pPr>
              <w:pStyle w:val="TAC"/>
              <w:rPr>
                <w:ins w:id="19137" w:author="1989" w:date="2024-03-27T13:57:00Z"/>
                <w:lang w:eastAsia="zh-CN"/>
              </w:rPr>
            </w:pPr>
            <w:ins w:id="19138" w:author="1989" w:date="2024-03-27T13:57:00Z">
              <w:r w:rsidRPr="00AC4FBC">
                <w:rPr>
                  <w:lang w:eastAsia="zh-CN"/>
                </w:rPr>
                <w:t>N/A</w:t>
              </w:r>
            </w:ins>
          </w:p>
        </w:tc>
        <w:tc>
          <w:tcPr>
            <w:tcW w:w="1139" w:type="dxa"/>
            <w:shd w:val="clear" w:color="auto" w:fill="auto"/>
            <w:noWrap/>
            <w:vAlign w:val="center"/>
            <w:tcPrChange w:id="19139" w:author="1989" w:date="2024-03-27T13:57:00Z">
              <w:tcPr>
                <w:tcW w:w="1139" w:type="dxa"/>
                <w:shd w:val="clear" w:color="auto" w:fill="auto"/>
                <w:noWrap/>
                <w:vAlign w:val="center"/>
              </w:tcPr>
            </w:tcPrChange>
          </w:tcPr>
          <w:p w14:paraId="1C809777" w14:textId="77777777" w:rsidR="00D7246E" w:rsidRPr="00AC4FBC" w:rsidRDefault="00D7246E" w:rsidP="00586E32">
            <w:pPr>
              <w:pStyle w:val="TAC"/>
              <w:rPr>
                <w:ins w:id="19140" w:author="1989" w:date="2024-03-27T13:57:00Z"/>
              </w:rPr>
            </w:pPr>
            <w:ins w:id="19141" w:author="1989" w:date="2024-03-27T13:57:00Z">
              <w:r w:rsidRPr="00AC4FBC">
                <w:t>REFSENS</w:t>
              </w:r>
            </w:ins>
          </w:p>
        </w:tc>
        <w:tc>
          <w:tcPr>
            <w:tcW w:w="1136" w:type="dxa"/>
            <w:shd w:val="clear" w:color="auto" w:fill="auto"/>
            <w:noWrap/>
            <w:vAlign w:val="center"/>
            <w:tcPrChange w:id="19142" w:author="1989" w:date="2024-03-27T13:57:00Z">
              <w:tcPr>
                <w:tcW w:w="1136" w:type="dxa"/>
                <w:shd w:val="clear" w:color="auto" w:fill="auto"/>
                <w:noWrap/>
                <w:vAlign w:val="center"/>
              </w:tcPr>
            </w:tcPrChange>
          </w:tcPr>
          <w:p w14:paraId="0C3F6B81" w14:textId="77777777" w:rsidR="00D7246E" w:rsidRPr="00AC4FBC" w:rsidRDefault="00D7246E" w:rsidP="00586E32">
            <w:pPr>
              <w:pStyle w:val="TAC"/>
              <w:rPr>
                <w:ins w:id="19143" w:author="1989" w:date="2024-03-27T13:57:00Z"/>
              </w:rPr>
            </w:pPr>
            <w:ins w:id="19144" w:author="1989" w:date="2024-03-27T13:57:00Z">
              <w:r>
                <w:t>-</w:t>
              </w:r>
            </w:ins>
          </w:p>
        </w:tc>
        <w:tc>
          <w:tcPr>
            <w:tcW w:w="858" w:type="dxa"/>
            <w:shd w:val="clear" w:color="auto" w:fill="auto"/>
            <w:noWrap/>
            <w:vAlign w:val="center"/>
            <w:tcPrChange w:id="19145" w:author="1989" w:date="2024-03-27T13:57:00Z">
              <w:tcPr>
                <w:tcW w:w="858" w:type="dxa"/>
                <w:shd w:val="clear" w:color="auto" w:fill="auto"/>
                <w:noWrap/>
                <w:vAlign w:val="center"/>
              </w:tcPr>
            </w:tcPrChange>
          </w:tcPr>
          <w:p w14:paraId="780BDAF9" w14:textId="77777777" w:rsidR="00D7246E" w:rsidRPr="00AC4FBC" w:rsidRDefault="00D7246E" w:rsidP="00586E32">
            <w:pPr>
              <w:pStyle w:val="TAC"/>
              <w:rPr>
                <w:ins w:id="19146" w:author="1989" w:date="2024-03-27T13:57:00Z"/>
              </w:rPr>
            </w:pPr>
            <w:ins w:id="19147" w:author="1989" w:date="2024-03-27T13:57:00Z">
              <w:r w:rsidRPr="00AC4FBC">
                <w:t>-</w:t>
              </w:r>
            </w:ins>
          </w:p>
        </w:tc>
        <w:tc>
          <w:tcPr>
            <w:tcW w:w="862" w:type="dxa"/>
            <w:shd w:val="clear" w:color="auto" w:fill="auto"/>
            <w:vAlign w:val="center"/>
            <w:tcPrChange w:id="19148" w:author="1989" w:date="2024-03-27T13:57:00Z">
              <w:tcPr>
                <w:tcW w:w="862" w:type="dxa"/>
                <w:shd w:val="clear" w:color="auto" w:fill="auto"/>
                <w:vAlign w:val="center"/>
              </w:tcPr>
            </w:tcPrChange>
          </w:tcPr>
          <w:p w14:paraId="79DC7B9D" w14:textId="77777777" w:rsidR="00D7246E" w:rsidRPr="00AC4FBC" w:rsidRDefault="00D7246E" w:rsidP="00586E32">
            <w:pPr>
              <w:pStyle w:val="TAC"/>
              <w:rPr>
                <w:ins w:id="19149" w:author="1989" w:date="2024-03-27T13:57:00Z"/>
              </w:rPr>
            </w:pPr>
            <w:ins w:id="19150" w:author="1989" w:date="2024-03-27T13:57:00Z">
              <w:r w:rsidRPr="00AC4FBC">
                <w:t>-</w:t>
              </w:r>
            </w:ins>
          </w:p>
        </w:tc>
        <w:tc>
          <w:tcPr>
            <w:tcW w:w="1002" w:type="dxa"/>
            <w:shd w:val="clear" w:color="auto" w:fill="auto"/>
            <w:vAlign w:val="center"/>
            <w:tcPrChange w:id="19151" w:author="1989" w:date="2024-03-27T13:57:00Z">
              <w:tcPr>
                <w:tcW w:w="1002" w:type="dxa"/>
                <w:shd w:val="clear" w:color="auto" w:fill="auto"/>
                <w:vAlign w:val="center"/>
              </w:tcPr>
            </w:tcPrChange>
          </w:tcPr>
          <w:p w14:paraId="1A7F2B4D" w14:textId="77777777" w:rsidR="00D7246E" w:rsidRPr="00AC4FBC" w:rsidRDefault="00D7246E" w:rsidP="00586E32">
            <w:pPr>
              <w:pStyle w:val="TAC"/>
              <w:rPr>
                <w:ins w:id="19152" w:author="1989" w:date="2024-03-27T13:57:00Z"/>
                <w:lang w:eastAsia="zh-CN"/>
              </w:rPr>
            </w:pPr>
            <w:ins w:id="19153" w:author="1989" w:date="2024-03-27T13:57:00Z">
              <w:r>
                <w:rPr>
                  <w:lang w:eastAsia="ja-JP"/>
                </w:rPr>
                <w:t>FDD</w:t>
              </w:r>
            </w:ins>
          </w:p>
        </w:tc>
        <w:tc>
          <w:tcPr>
            <w:tcW w:w="716" w:type="dxa"/>
            <w:shd w:val="clear" w:color="auto" w:fill="auto"/>
            <w:tcPrChange w:id="19154" w:author="1989" w:date="2024-03-27T13:57:00Z">
              <w:tcPr>
                <w:tcW w:w="716" w:type="dxa"/>
                <w:shd w:val="clear" w:color="auto" w:fill="auto"/>
              </w:tcPr>
            </w:tcPrChange>
          </w:tcPr>
          <w:p w14:paraId="1BACE6CB" w14:textId="77777777" w:rsidR="00D7246E" w:rsidRPr="00AC4FBC" w:rsidRDefault="00D7246E" w:rsidP="00586E32">
            <w:pPr>
              <w:pStyle w:val="TAC"/>
              <w:rPr>
                <w:ins w:id="19155" w:author="1989" w:date="2024-03-27T13:57:00Z"/>
                <w:lang w:eastAsia="zh-CN"/>
              </w:rPr>
            </w:pPr>
            <w:ins w:id="19156" w:author="1989" w:date="2024-03-27T13:57:00Z">
              <w:r w:rsidRPr="00EF5447">
                <w:rPr>
                  <w:rFonts w:eastAsia="Malgun Gothic"/>
                  <w:kern w:val="2"/>
                  <w:lang w:eastAsia="ko-KR"/>
                </w:rPr>
                <w:t>N/A</w:t>
              </w:r>
            </w:ins>
          </w:p>
        </w:tc>
        <w:tc>
          <w:tcPr>
            <w:tcW w:w="850" w:type="dxa"/>
            <w:tcPrChange w:id="19157" w:author="1989" w:date="2024-03-27T13:57:00Z">
              <w:tcPr>
                <w:tcW w:w="850" w:type="dxa"/>
              </w:tcPr>
            </w:tcPrChange>
          </w:tcPr>
          <w:p w14:paraId="531EA79A" w14:textId="77777777" w:rsidR="00D7246E" w:rsidRPr="00AC4FBC" w:rsidRDefault="00D7246E" w:rsidP="00586E32">
            <w:pPr>
              <w:keepNext/>
              <w:keepLines/>
              <w:spacing w:after="0"/>
              <w:jc w:val="center"/>
              <w:rPr>
                <w:ins w:id="19158" w:author="1989" w:date="2024-03-27T13:57:00Z"/>
              </w:rPr>
            </w:pPr>
          </w:p>
        </w:tc>
      </w:tr>
      <w:tr w:rsidR="00D7246E" w:rsidRPr="00AC4FBC" w14:paraId="75397DC0" w14:textId="77777777" w:rsidTr="00586E32">
        <w:trPr>
          <w:trHeight w:val="54"/>
          <w:ins w:id="19159" w:author="1989" w:date="2024-03-27T13:57:00Z"/>
          <w:trPrChange w:id="19160" w:author="1989" w:date="2024-03-27T13:57:00Z">
            <w:trPr>
              <w:trHeight w:val="54"/>
            </w:trPr>
          </w:trPrChange>
        </w:trPr>
        <w:tc>
          <w:tcPr>
            <w:tcW w:w="1993" w:type="dxa"/>
            <w:tcBorders>
              <w:top w:val="nil"/>
              <w:bottom w:val="single" w:sz="4" w:space="0" w:color="auto"/>
              <w:right w:val="single" w:sz="4" w:space="0" w:color="auto"/>
            </w:tcBorders>
            <w:shd w:val="clear" w:color="auto" w:fill="auto"/>
            <w:vAlign w:val="center"/>
            <w:tcPrChange w:id="19161" w:author="1989" w:date="2024-03-27T13:57:00Z">
              <w:tcPr>
                <w:tcW w:w="1993" w:type="dxa"/>
                <w:tcBorders>
                  <w:top w:val="nil"/>
                </w:tcBorders>
                <w:shd w:val="clear" w:color="auto" w:fill="auto"/>
                <w:vAlign w:val="center"/>
              </w:tcPr>
            </w:tcPrChange>
          </w:tcPr>
          <w:p w14:paraId="4AB39DD4" w14:textId="77777777" w:rsidR="00D7246E" w:rsidRPr="00AC4FBC" w:rsidRDefault="00D7246E" w:rsidP="00586E32">
            <w:pPr>
              <w:pStyle w:val="TAC"/>
              <w:rPr>
                <w:ins w:id="19162" w:author="1989" w:date="2024-03-27T13:57:00Z"/>
              </w:rPr>
            </w:pPr>
          </w:p>
        </w:tc>
        <w:tc>
          <w:tcPr>
            <w:tcW w:w="716" w:type="dxa"/>
            <w:tcBorders>
              <w:top w:val="nil"/>
              <w:left w:val="single" w:sz="4" w:space="0" w:color="auto"/>
              <w:bottom w:val="single" w:sz="4" w:space="0" w:color="auto"/>
              <w:right w:val="single" w:sz="4" w:space="0" w:color="auto"/>
            </w:tcBorders>
            <w:tcPrChange w:id="19163" w:author="1989" w:date="2024-03-27T13:57:00Z">
              <w:tcPr>
                <w:tcW w:w="716" w:type="dxa"/>
                <w:tcBorders>
                  <w:top w:val="nil"/>
                </w:tcBorders>
              </w:tcPr>
            </w:tcPrChange>
          </w:tcPr>
          <w:p w14:paraId="67BAA681" w14:textId="77777777" w:rsidR="00D7246E" w:rsidRPr="00AC4FBC" w:rsidRDefault="00D7246E" w:rsidP="00586E32">
            <w:pPr>
              <w:pStyle w:val="TAC"/>
              <w:rPr>
                <w:ins w:id="19164" w:author="1989" w:date="2024-03-27T13:57:00Z"/>
              </w:rPr>
            </w:pPr>
          </w:p>
        </w:tc>
        <w:tc>
          <w:tcPr>
            <w:tcW w:w="1000" w:type="dxa"/>
            <w:tcBorders>
              <w:left w:val="single" w:sz="4" w:space="0" w:color="auto"/>
            </w:tcBorders>
            <w:shd w:val="clear" w:color="auto" w:fill="auto"/>
            <w:tcPrChange w:id="19165" w:author="1989" w:date="2024-03-27T13:57:00Z">
              <w:tcPr>
                <w:tcW w:w="1000" w:type="dxa"/>
                <w:shd w:val="clear" w:color="auto" w:fill="auto"/>
              </w:tcPr>
            </w:tcPrChange>
          </w:tcPr>
          <w:p w14:paraId="7E92908E" w14:textId="77777777" w:rsidR="00D7246E" w:rsidRPr="00AC4FBC" w:rsidRDefault="00D7246E" w:rsidP="00586E32">
            <w:pPr>
              <w:pStyle w:val="TAC"/>
              <w:rPr>
                <w:ins w:id="19166" w:author="1989" w:date="2024-03-27T13:57:00Z"/>
                <w:lang w:eastAsia="zh-CN"/>
              </w:rPr>
            </w:pPr>
            <w:ins w:id="19167" w:author="1989" w:date="2024-03-27T13:57:00Z">
              <w:r w:rsidRPr="00EF5447">
                <w:rPr>
                  <w:lang w:eastAsia="fi-FI"/>
                </w:rPr>
                <w:t>n77</w:t>
              </w:r>
            </w:ins>
          </w:p>
        </w:tc>
        <w:tc>
          <w:tcPr>
            <w:tcW w:w="861" w:type="dxa"/>
            <w:shd w:val="clear" w:color="auto" w:fill="auto"/>
            <w:noWrap/>
            <w:vAlign w:val="center"/>
            <w:tcPrChange w:id="19168" w:author="1989" w:date="2024-03-27T13:57:00Z">
              <w:tcPr>
                <w:tcW w:w="861" w:type="dxa"/>
                <w:shd w:val="clear" w:color="auto" w:fill="auto"/>
                <w:noWrap/>
                <w:vAlign w:val="center"/>
              </w:tcPr>
            </w:tcPrChange>
          </w:tcPr>
          <w:p w14:paraId="57C094CA" w14:textId="77777777" w:rsidR="00D7246E" w:rsidRPr="00AC4FBC" w:rsidRDefault="00D7246E" w:rsidP="00586E32">
            <w:pPr>
              <w:pStyle w:val="TAC"/>
              <w:rPr>
                <w:ins w:id="19169" w:author="1989" w:date="2024-03-27T13:57:00Z"/>
                <w:lang w:eastAsia="zh-CN"/>
              </w:rPr>
            </w:pPr>
            <w:ins w:id="19170" w:author="1989" w:date="2024-03-27T13:57:00Z">
              <w:r w:rsidRPr="00AC4FBC">
                <w:rPr>
                  <w:lang w:eastAsia="zh-CN"/>
                </w:rPr>
                <w:t>15</w:t>
              </w:r>
            </w:ins>
          </w:p>
        </w:tc>
        <w:tc>
          <w:tcPr>
            <w:tcW w:w="1139" w:type="dxa"/>
            <w:shd w:val="clear" w:color="auto" w:fill="auto"/>
            <w:noWrap/>
            <w:vAlign w:val="center"/>
            <w:tcPrChange w:id="19171" w:author="1989" w:date="2024-03-27T13:57:00Z">
              <w:tcPr>
                <w:tcW w:w="1139" w:type="dxa"/>
                <w:shd w:val="clear" w:color="auto" w:fill="auto"/>
                <w:noWrap/>
                <w:vAlign w:val="center"/>
              </w:tcPr>
            </w:tcPrChange>
          </w:tcPr>
          <w:p w14:paraId="1218F74E" w14:textId="77777777" w:rsidR="00D7246E" w:rsidRPr="00AC4FBC" w:rsidRDefault="00D7246E" w:rsidP="00586E32">
            <w:pPr>
              <w:pStyle w:val="TAC"/>
              <w:rPr>
                <w:ins w:id="19172" w:author="1989" w:date="2024-03-27T13:57:00Z"/>
              </w:rPr>
            </w:pPr>
            <w:ins w:id="19173" w:author="1989" w:date="2024-03-27T13:57:00Z">
              <w:r>
                <w:t>-</w:t>
              </w:r>
            </w:ins>
          </w:p>
        </w:tc>
        <w:tc>
          <w:tcPr>
            <w:tcW w:w="1136" w:type="dxa"/>
            <w:shd w:val="clear" w:color="auto" w:fill="auto"/>
            <w:noWrap/>
            <w:vAlign w:val="center"/>
            <w:tcPrChange w:id="19174" w:author="1989" w:date="2024-03-27T13:57:00Z">
              <w:tcPr>
                <w:tcW w:w="1136" w:type="dxa"/>
                <w:shd w:val="clear" w:color="auto" w:fill="auto"/>
                <w:noWrap/>
                <w:vAlign w:val="center"/>
              </w:tcPr>
            </w:tcPrChange>
          </w:tcPr>
          <w:p w14:paraId="62D430B8" w14:textId="77777777" w:rsidR="00D7246E" w:rsidRPr="00AC4FBC" w:rsidRDefault="00D7246E" w:rsidP="00586E32">
            <w:pPr>
              <w:pStyle w:val="TAC"/>
              <w:rPr>
                <w:ins w:id="19175" w:author="1989" w:date="2024-03-27T13:57:00Z"/>
              </w:rPr>
            </w:pPr>
            <w:ins w:id="19176" w:author="1989" w:date="2024-03-27T13:57:00Z">
              <w:r w:rsidRPr="00AC4FBC">
                <w:t>REFSENS</w:t>
              </w:r>
            </w:ins>
          </w:p>
        </w:tc>
        <w:tc>
          <w:tcPr>
            <w:tcW w:w="858" w:type="dxa"/>
            <w:shd w:val="clear" w:color="auto" w:fill="auto"/>
            <w:noWrap/>
            <w:vAlign w:val="center"/>
            <w:tcPrChange w:id="19177" w:author="1989" w:date="2024-03-27T13:57:00Z">
              <w:tcPr>
                <w:tcW w:w="858" w:type="dxa"/>
                <w:shd w:val="clear" w:color="auto" w:fill="auto"/>
                <w:noWrap/>
                <w:vAlign w:val="center"/>
              </w:tcPr>
            </w:tcPrChange>
          </w:tcPr>
          <w:p w14:paraId="015DE454" w14:textId="77777777" w:rsidR="00D7246E" w:rsidRPr="00AC4FBC" w:rsidRDefault="00D7246E" w:rsidP="00586E32">
            <w:pPr>
              <w:pStyle w:val="TAC"/>
              <w:rPr>
                <w:ins w:id="19178" w:author="1989" w:date="2024-03-27T13:57:00Z"/>
              </w:rPr>
            </w:pPr>
            <w:ins w:id="19179" w:author="1989" w:date="2024-03-27T13:57:00Z">
              <w:r w:rsidRPr="00AC4FBC">
                <w:t>-</w:t>
              </w:r>
            </w:ins>
          </w:p>
        </w:tc>
        <w:tc>
          <w:tcPr>
            <w:tcW w:w="862" w:type="dxa"/>
            <w:shd w:val="clear" w:color="auto" w:fill="auto"/>
            <w:vAlign w:val="center"/>
            <w:tcPrChange w:id="19180" w:author="1989" w:date="2024-03-27T13:57:00Z">
              <w:tcPr>
                <w:tcW w:w="862" w:type="dxa"/>
                <w:shd w:val="clear" w:color="auto" w:fill="auto"/>
                <w:vAlign w:val="center"/>
              </w:tcPr>
            </w:tcPrChange>
          </w:tcPr>
          <w:p w14:paraId="0A0D2A0F" w14:textId="77777777" w:rsidR="00D7246E" w:rsidRPr="00AC4FBC" w:rsidRDefault="00D7246E" w:rsidP="00586E32">
            <w:pPr>
              <w:pStyle w:val="TAC"/>
              <w:rPr>
                <w:ins w:id="19181" w:author="1989" w:date="2024-03-27T13:57:00Z"/>
              </w:rPr>
            </w:pPr>
            <w:ins w:id="19182" w:author="1989" w:date="2024-03-27T13:57:00Z">
              <w:r w:rsidRPr="00AC4FBC">
                <w:t>-</w:t>
              </w:r>
            </w:ins>
          </w:p>
        </w:tc>
        <w:tc>
          <w:tcPr>
            <w:tcW w:w="1002" w:type="dxa"/>
            <w:shd w:val="clear" w:color="auto" w:fill="auto"/>
            <w:vAlign w:val="center"/>
            <w:tcPrChange w:id="19183" w:author="1989" w:date="2024-03-27T13:57:00Z">
              <w:tcPr>
                <w:tcW w:w="1002" w:type="dxa"/>
                <w:shd w:val="clear" w:color="auto" w:fill="auto"/>
                <w:vAlign w:val="center"/>
              </w:tcPr>
            </w:tcPrChange>
          </w:tcPr>
          <w:p w14:paraId="36133620" w14:textId="77777777" w:rsidR="00D7246E" w:rsidRPr="00AC4FBC" w:rsidRDefault="00D7246E" w:rsidP="00586E32">
            <w:pPr>
              <w:pStyle w:val="TAC"/>
              <w:rPr>
                <w:ins w:id="19184" w:author="1989" w:date="2024-03-27T13:57:00Z"/>
                <w:lang w:eastAsia="zh-CN"/>
              </w:rPr>
            </w:pPr>
            <w:ins w:id="19185" w:author="1989" w:date="2024-03-27T13:57:00Z">
              <w:r>
                <w:rPr>
                  <w:lang w:eastAsia="ja-JP"/>
                </w:rPr>
                <w:t>TDD</w:t>
              </w:r>
            </w:ins>
          </w:p>
        </w:tc>
        <w:tc>
          <w:tcPr>
            <w:tcW w:w="716" w:type="dxa"/>
            <w:shd w:val="clear" w:color="auto" w:fill="auto"/>
            <w:tcPrChange w:id="19186" w:author="1989" w:date="2024-03-27T13:57:00Z">
              <w:tcPr>
                <w:tcW w:w="716" w:type="dxa"/>
                <w:shd w:val="clear" w:color="auto" w:fill="auto"/>
              </w:tcPr>
            </w:tcPrChange>
          </w:tcPr>
          <w:p w14:paraId="1A104334" w14:textId="77777777" w:rsidR="00D7246E" w:rsidRPr="00AC4FBC" w:rsidRDefault="00D7246E" w:rsidP="00586E32">
            <w:pPr>
              <w:pStyle w:val="TAC"/>
              <w:rPr>
                <w:ins w:id="19187" w:author="1989" w:date="2024-03-27T13:57:00Z"/>
                <w:lang w:eastAsia="zh-CN"/>
              </w:rPr>
            </w:pPr>
            <w:ins w:id="19188" w:author="1989" w:date="2024-03-27T13:57:00Z">
              <w:r w:rsidRPr="00EF5447">
                <w:rPr>
                  <w:rFonts w:eastAsia="Malgun Gothic"/>
                  <w:kern w:val="2"/>
                  <w:lang w:eastAsia="ko-KR"/>
                </w:rPr>
                <w:t>N/A</w:t>
              </w:r>
            </w:ins>
          </w:p>
        </w:tc>
        <w:tc>
          <w:tcPr>
            <w:tcW w:w="850" w:type="dxa"/>
            <w:tcPrChange w:id="19189" w:author="1989" w:date="2024-03-27T13:57:00Z">
              <w:tcPr>
                <w:tcW w:w="850" w:type="dxa"/>
              </w:tcPr>
            </w:tcPrChange>
          </w:tcPr>
          <w:p w14:paraId="7CEEEE50" w14:textId="77777777" w:rsidR="00D7246E" w:rsidRPr="00AC4FBC" w:rsidRDefault="00D7246E" w:rsidP="00586E32">
            <w:pPr>
              <w:keepNext/>
              <w:keepLines/>
              <w:spacing w:after="0"/>
              <w:jc w:val="center"/>
              <w:rPr>
                <w:ins w:id="19190" w:author="1989" w:date="2024-03-27T13:57:00Z"/>
              </w:rPr>
            </w:pPr>
          </w:p>
        </w:tc>
      </w:tr>
      <w:tr w:rsidR="00D7246E" w:rsidRPr="00AC4FBC" w14:paraId="4145EE1C" w14:textId="77777777" w:rsidTr="00586E32">
        <w:trPr>
          <w:trHeight w:val="54"/>
          <w:ins w:id="19191" w:author="1989" w:date="2024-03-27T13:57:00Z"/>
          <w:trPrChange w:id="19192" w:author="1989" w:date="2024-03-27T13:57:00Z">
            <w:trPr>
              <w:trHeight w:val="54"/>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9193" w:author="1989" w:date="2024-03-27T13:57:00Z">
              <w:tcPr>
                <w:tcW w:w="1993" w:type="dxa"/>
                <w:tcBorders>
                  <w:top w:val="nil"/>
                </w:tcBorders>
                <w:shd w:val="clear" w:color="auto" w:fill="auto"/>
                <w:vAlign w:val="center"/>
              </w:tcPr>
            </w:tcPrChange>
          </w:tcPr>
          <w:p w14:paraId="399A3758" w14:textId="77777777" w:rsidR="00D7246E" w:rsidRPr="00AC4FBC" w:rsidRDefault="00D7246E" w:rsidP="00586E32">
            <w:pPr>
              <w:pStyle w:val="TAC"/>
              <w:rPr>
                <w:ins w:id="19194" w:author="1989" w:date="2024-03-27T13:57:00Z"/>
              </w:rPr>
            </w:pPr>
          </w:p>
        </w:tc>
        <w:tc>
          <w:tcPr>
            <w:tcW w:w="716" w:type="dxa"/>
            <w:tcBorders>
              <w:top w:val="single" w:sz="4" w:space="0" w:color="auto"/>
              <w:left w:val="single" w:sz="4" w:space="0" w:color="auto"/>
              <w:bottom w:val="nil"/>
              <w:right w:val="single" w:sz="4" w:space="0" w:color="auto"/>
            </w:tcBorders>
            <w:vAlign w:val="center"/>
            <w:tcPrChange w:id="19195" w:author="1989" w:date="2024-03-27T13:57:00Z">
              <w:tcPr>
                <w:tcW w:w="716" w:type="dxa"/>
                <w:tcBorders>
                  <w:top w:val="nil"/>
                </w:tcBorders>
              </w:tcPr>
            </w:tcPrChange>
          </w:tcPr>
          <w:p w14:paraId="6C4A09E7" w14:textId="77777777" w:rsidR="00D7246E" w:rsidRPr="00AC4FBC" w:rsidRDefault="00D7246E" w:rsidP="00586E32">
            <w:pPr>
              <w:pStyle w:val="TAC"/>
              <w:rPr>
                <w:ins w:id="19196" w:author="1989" w:date="2024-03-27T13:57:00Z"/>
              </w:rPr>
            </w:pPr>
            <w:ins w:id="19197" w:author="1989" w:date="2024-03-27T13:57:00Z">
              <w:r w:rsidRPr="0012660D">
                <w:rPr>
                  <w:rFonts w:eastAsia="Yu Mincho"/>
                  <w:bCs/>
                  <w:lang w:eastAsia="ja-JP"/>
                </w:rPr>
                <w:t>1</w:t>
              </w:r>
            </w:ins>
          </w:p>
        </w:tc>
        <w:tc>
          <w:tcPr>
            <w:tcW w:w="1000" w:type="dxa"/>
            <w:tcBorders>
              <w:left w:val="single" w:sz="4" w:space="0" w:color="auto"/>
            </w:tcBorders>
            <w:shd w:val="clear" w:color="auto" w:fill="auto"/>
            <w:tcPrChange w:id="19198" w:author="1989" w:date="2024-03-27T13:57:00Z">
              <w:tcPr>
                <w:tcW w:w="1000" w:type="dxa"/>
                <w:shd w:val="clear" w:color="auto" w:fill="auto"/>
              </w:tcPr>
            </w:tcPrChange>
          </w:tcPr>
          <w:p w14:paraId="6F6AC213" w14:textId="77777777" w:rsidR="00D7246E" w:rsidRPr="00EF5447" w:rsidRDefault="00D7246E" w:rsidP="00586E32">
            <w:pPr>
              <w:pStyle w:val="TAC"/>
              <w:rPr>
                <w:ins w:id="19199" w:author="1989" w:date="2024-03-27T13:57:00Z"/>
                <w:lang w:eastAsia="fi-FI"/>
              </w:rPr>
            </w:pPr>
            <w:ins w:id="19200" w:author="1989" w:date="2024-03-27T13:57:00Z">
              <w:r w:rsidRPr="0012660D">
                <w:rPr>
                  <w:bCs/>
                  <w:lang w:eastAsia="ja-JP"/>
                </w:rPr>
                <w:t>3</w:t>
              </w:r>
            </w:ins>
          </w:p>
        </w:tc>
        <w:tc>
          <w:tcPr>
            <w:tcW w:w="861" w:type="dxa"/>
            <w:shd w:val="clear" w:color="auto" w:fill="auto"/>
            <w:noWrap/>
            <w:vAlign w:val="center"/>
            <w:tcPrChange w:id="19201" w:author="1989" w:date="2024-03-27T13:57:00Z">
              <w:tcPr>
                <w:tcW w:w="861" w:type="dxa"/>
                <w:shd w:val="clear" w:color="auto" w:fill="auto"/>
                <w:noWrap/>
                <w:vAlign w:val="center"/>
              </w:tcPr>
            </w:tcPrChange>
          </w:tcPr>
          <w:p w14:paraId="6DA4471D" w14:textId="77777777" w:rsidR="00D7246E" w:rsidRPr="00AC4FBC" w:rsidRDefault="00D7246E" w:rsidP="00586E32">
            <w:pPr>
              <w:pStyle w:val="TAC"/>
              <w:rPr>
                <w:ins w:id="19202" w:author="1989" w:date="2024-03-27T13:57:00Z"/>
                <w:lang w:eastAsia="zh-CN"/>
              </w:rPr>
            </w:pPr>
            <w:ins w:id="19203" w:author="1989" w:date="2024-03-27T13:57:00Z">
              <w:r w:rsidRPr="0012660D">
                <w:rPr>
                  <w:bCs/>
                </w:rPr>
                <w:t>N/A</w:t>
              </w:r>
            </w:ins>
          </w:p>
        </w:tc>
        <w:tc>
          <w:tcPr>
            <w:tcW w:w="1139" w:type="dxa"/>
            <w:shd w:val="clear" w:color="auto" w:fill="auto"/>
            <w:noWrap/>
            <w:vAlign w:val="center"/>
            <w:tcPrChange w:id="19204" w:author="1989" w:date="2024-03-27T13:57:00Z">
              <w:tcPr>
                <w:tcW w:w="1139" w:type="dxa"/>
                <w:shd w:val="clear" w:color="auto" w:fill="auto"/>
                <w:noWrap/>
                <w:vAlign w:val="center"/>
              </w:tcPr>
            </w:tcPrChange>
          </w:tcPr>
          <w:p w14:paraId="5249193F" w14:textId="77777777" w:rsidR="00D7246E" w:rsidRDefault="00D7246E" w:rsidP="00586E32">
            <w:pPr>
              <w:pStyle w:val="TAC"/>
              <w:rPr>
                <w:ins w:id="19205" w:author="1989" w:date="2024-03-27T13:57:00Z"/>
              </w:rPr>
            </w:pPr>
            <w:ins w:id="19206" w:author="1989" w:date="2024-03-27T13:57:00Z">
              <w:r w:rsidRPr="0012660D">
                <w:rPr>
                  <w:rFonts w:cs="Arial"/>
                  <w:bCs/>
                  <w:lang w:eastAsia="ja-JP"/>
                </w:rPr>
                <w:t>-70.0</w:t>
              </w:r>
            </w:ins>
          </w:p>
        </w:tc>
        <w:tc>
          <w:tcPr>
            <w:tcW w:w="1136" w:type="dxa"/>
            <w:shd w:val="clear" w:color="auto" w:fill="auto"/>
            <w:noWrap/>
            <w:vAlign w:val="center"/>
            <w:tcPrChange w:id="19207" w:author="1989" w:date="2024-03-27T13:57:00Z">
              <w:tcPr>
                <w:tcW w:w="1136" w:type="dxa"/>
                <w:shd w:val="clear" w:color="auto" w:fill="auto"/>
                <w:noWrap/>
                <w:vAlign w:val="center"/>
              </w:tcPr>
            </w:tcPrChange>
          </w:tcPr>
          <w:p w14:paraId="595A6D83" w14:textId="77777777" w:rsidR="00D7246E" w:rsidRPr="00AC4FBC" w:rsidRDefault="00D7246E" w:rsidP="00586E32">
            <w:pPr>
              <w:pStyle w:val="TAC"/>
              <w:rPr>
                <w:ins w:id="19208" w:author="1989" w:date="2024-03-27T13:57:00Z"/>
              </w:rPr>
            </w:pPr>
            <w:ins w:id="19209" w:author="1989" w:date="2024-03-27T13:57:00Z">
              <w:r w:rsidRPr="0012660D">
                <w:rPr>
                  <w:rFonts w:cs="Arial"/>
                  <w:bCs/>
                </w:rPr>
                <w:t>-</w:t>
              </w:r>
            </w:ins>
          </w:p>
        </w:tc>
        <w:tc>
          <w:tcPr>
            <w:tcW w:w="858" w:type="dxa"/>
            <w:shd w:val="clear" w:color="auto" w:fill="auto"/>
            <w:noWrap/>
            <w:vAlign w:val="center"/>
            <w:tcPrChange w:id="19210" w:author="1989" w:date="2024-03-27T13:57:00Z">
              <w:tcPr>
                <w:tcW w:w="858" w:type="dxa"/>
                <w:shd w:val="clear" w:color="auto" w:fill="auto"/>
                <w:noWrap/>
                <w:vAlign w:val="center"/>
              </w:tcPr>
            </w:tcPrChange>
          </w:tcPr>
          <w:p w14:paraId="7D281C71" w14:textId="77777777" w:rsidR="00D7246E" w:rsidRPr="00AC4FBC" w:rsidRDefault="00D7246E" w:rsidP="00586E32">
            <w:pPr>
              <w:pStyle w:val="TAC"/>
              <w:rPr>
                <w:ins w:id="19211" w:author="1989" w:date="2024-03-27T13:57:00Z"/>
              </w:rPr>
            </w:pPr>
            <w:ins w:id="19212" w:author="1989" w:date="2024-03-27T13:57:00Z">
              <w:r w:rsidRPr="0012660D">
                <w:rPr>
                  <w:bCs/>
                </w:rPr>
                <w:t>-</w:t>
              </w:r>
            </w:ins>
          </w:p>
        </w:tc>
        <w:tc>
          <w:tcPr>
            <w:tcW w:w="862" w:type="dxa"/>
            <w:shd w:val="clear" w:color="auto" w:fill="auto"/>
            <w:vAlign w:val="center"/>
            <w:tcPrChange w:id="19213" w:author="1989" w:date="2024-03-27T13:57:00Z">
              <w:tcPr>
                <w:tcW w:w="862" w:type="dxa"/>
                <w:shd w:val="clear" w:color="auto" w:fill="auto"/>
                <w:vAlign w:val="center"/>
              </w:tcPr>
            </w:tcPrChange>
          </w:tcPr>
          <w:p w14:paraId="06D823CC" w14:textId="77777777" w:rsidR="00D7246E" w:rsidRPr="00AC4FBC" w:rsidRDefault="00D7246E" w:rsidP="00586E32">
            <w:pPr>
              <w:pStyle w:val="TAC"/>
              <w:rPr>
                <w:ins w:id="19214" w:author="1989" w:date="2024-03-27T13:57:00Z"/>
              </w:rPr>
            </w:pPr>
            <w:ins w:id="19215" w:author="1989" w:date="2024-03-27T13:57:00Z">
              <w:r w:rsidRPr="0012660D">
                <w:rPr>
                  <w:bCs/>
                </w:rPr>
                <w:t>-</w:t>
              </w:r>
            </w:ins>
          </w:p>
        </w:tc>
        <w:tc>
          <w:tcPr>
            <w:tcW w:w="1002" w:type="dxa"/>
            <w:shd w:val="clear" w:color="auto" w:fill="auto"/>
            <w:vAlign w:val="center"/>
            <w:tcPrChange w:id="19216" w:author="1989" w:date="2024-03-27T13:57:00Z">
              <w:tcPr>
                <w:tcW w:w="1002" w:type="dxa"/>
                <w:shd w:val="clear" w:color="auto" w:fill="auto"/>
                <w:vAlign w:val="center"/>
              </w:tcPr>
            </w:tcPrChange>
          </w:tcPr>
          <w:p w14:paraId="2CE20F9E" w14:textId="77777777" w:rsidR="00D7246E" w:rsidRDefault="00D7246E" w:rsidP="00586E32">
            <w:pPr>
              <w:pStyle w:val="TAC"/>
              <w:rPr>
                <w:ins w:id="19217" w:author="1989" w:date="2024-03-27T13:57:00Z"/>
                <w:lang w:eastAsia="ja-JP"/>
              </w:rPr>
            </w:pPr>
            <w:ins w:id="19218" w:author="1989" w:date="2024-03-27T13:57:00Z">
              <w:r w:rsidRPr="0012660D">
                <w:rPr>
                  <w:bCs/>
                </w:rPr>
                <w:t>FDD</w:t>
              </w:r>
            </w:ins>
          </w:p>
        </w:tc>
        <w:tc>
          <w:tcPr>
            <w:tcW w:w="716" w:type="dxa"/>
            <w:shd w:val="clear" w:color="auto" w:fill="auto"/>
            <w:vAlign w:val="center"/>
            <w:tcPrChange w:id="19219" w:author="1989" w:date="2024-03-27T13:57:00Z">
              <w:tcPr>
                <w:tcW w:w="716" w:type="dxa"/>
                <w:shd w:val="clear" w:color="auto" w:fill="auto"/>
              </w:tcPr>
            </w:tcPrChange>
          </w:tcPr>
          <w:p w14:paraId="777DF750" w14:textId="77777777" w:rsidR="00D7246E" w:rsidRPr="00EF5447" w:rsidRDefault="00D7246E" w:rsidP="00586E32">
            <w:pPr>
              <w:pStyle w:val="TAC"/>
              <w:rPr>
                <w:ins w:id="19220" w:author="1989" w:date="2024-03-27T13:57:00Z"/>
                <w:rFonts w:eastAsia="Malgun Gothic"/>
                <w:kern w:val="2"/>
                <w:lang w:eastAsia="ko-KR"/>
              </w:rPr>
            </w:pPr>
            <w:ins w:id="19221" w:author="1989" w:date="2024-03-27T13:57:00Z">
              <w:r w:rsidRPr="00EC7436">
                <w:rPr>
                  <w:rFonts w:hint="eastAsia"/>
                  <w:bCs/>
                  <w:lang w:eastAsia="ja-JP"/>
                </w:rPr>
                <w:t>I</w:t>
              </w:r>
              <w:r w:rsidRPr="00EC7436">
                <w:rPr>
                  <w:bCs/>
                  <w:lang w:eastAsia="ja-JP"/>
                </w:rPr>
                <w:t>MD3</w:t>
              </w:r>
            </w:ins>
          </w:p>
        </w:tc>
        <w:tc>
          <w:tcPr>
            <w:tcW w:w="850" w:type="dxa"/>
            <w:tcPrChange w:id="19222" w:author="1989" w:date="2024-03-27T13:57:00Z">
              <w:tcPr>
                <w:tcW w:w="850" w:type="dxa"/>
              </w:tcPr>
            </w:tcPrChange>
          </w:tcPr>
          <w:p w14:paraId="3685ACE0" w14:textId="77777777" w:rsidR="00D7246E" w:rsidRPr="00AC4FBC" w:rsidRDefault="00D7246E" w:rsidP="00586E32">
            <w:pPr>
              <w:keepNext/>
              <w:keepLines/>
              <w:spacing w:after="0"/>
              <w:jc w:val="center"/>
              <w:rPr>
                <w:ins w:id="19223" w:author="1989" w:date="2024-03-27T13:57:00Z"/>
              </w:rPr>
            </w:pPr>
          </w:p>
        </w:tc>
      </w:tr>
      <w:tr w:rsidR="00D7246E" w:rsidRPr="00AC4FBC" w14:paraId="1A36C440" w14:textId="77777777" w:rsidTr="00586E32">
        <w:trPr>
          <w:trHeight w:val="54"/>
          <w:ins w:id="19224" w:author="1989" w:date="2024-03-27T13:57:00Z"/>
          <w:trPrChange w:id="19225"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226" w:author="1989" w:date="2024-03-27T13:57:00Z">
              <w:tcPr>
                <w:tcW w:w="1993" w:type="dxa"/>
                <w:tcBorders>
                  <w:top w:val="nil"/>
                </w:tcBorders>
                <w:shd w:val="clear" w:color="auto" w:fill="auto"/>
                <w:vAlign w:val="center"/>
              </w:tcPr>
            </w:tcPrChange>
          </w:tcPr>
          <w:p w14:paraId="32CC6EC1" w14:textId="77777777" w:rsidR="00D7246E" w:rsidRPr="00AC4FBC" w:rsidRDefault="00D7246E" w:rsidP="00586E32">
            <w:pPr>
              <w:pStyle w:val="TAC"/>
              <w:rPr>
                <w:ins w:id="19227" w:author="1989" w:date="2024-03-27T13:57:00Z"/>
              </w:rPr>
            </w:pPr>
            <w:ins w:id="19228" w:author="1989" w:date="2024-03-27T13:57:00Z">
              <w:r w:rsidRPr="0012660D">
                <w:rPr>
                  <w:bCs/>
                </w:rPr>
                <w:t>DC_3A-19A_n78A</w:t>
              </w:r>
            </w:ins>
          </w:p>
        </w:tc>
        <w:tc>
          <w:tcPr>
            <w:tcW w:w="716" w:type="dxa"/>
            <w:tcBorders>
              <w:top w:val="nil"/>
              <w:left w:val="single" w:sz="4" w:space="0" w:color="auto"/>
              <w:bottom w:val="nil"/>
              <w:right w:val="single" w:sz="4" w:space="0" w:color="auto"/>
            </w:tcBorders>
            <w:tcPrChange w:id="19229" w:author="1989" w:date="2024-03-27T13:57:00Z">
              <w:tcPr>
                <w:tcW w:w="716" w:type="dxa"/>
                <w:tcBorders>
                  <w:top w:val="nil"/>
                </w:tcBorders>
              </w:tcPr>
            </w:tcPrChange>
          </w:tcPr>
          <w:p w14:paraId="67C1BFFF" w14:textId="77777777" w:rsidR="00D7246E" w:rsidRPr="00AC4FBC" w:rsidRDefault="00D7246E" w:rsidP="00586E32">
            <w:pPr>
              <w:pStyle w:val="TAC"/>
              <w:rPr>
                <w:ins w:id="19230" w:author="1989" w:date="2024-03-27T13:57:00Z"/>
              </w:rPr>
            </w:pPr>
          </w:p>
        </w:tc>
        <w:tc>
          <w:tcPr>
            <w:tcW w:w="1000" w:type="dxa"/>
            <w:tcBorders>
              <w:left w:val="single" w:sz="4" w:space="0" w:color="auto"/>
            </w:tcBorders>
            <w:shd w:val="clear" w:color="auto" w:fill="auto"/>
            <w:tcPrChange w:id="19231" w:author="1989" w:date="2024-03-27T13:57:00Z">
              <w:tcPr>
                <w:tcW w:w="1000" w:type="dxa"/>
                <w:shd w:val="clear" w:color="auto" w:fill="auto"/>
              </w:tcPr>
            </w:tcPrChange>
          </w:tcPr>
          <w:p w14:paraId="0EEF8A55" w14:textId="77777777" w:rsidR="00D7246E" w:rsidRPr="00EF5447" w:rsidRDefault="00D7246E" w:rsidP="00586E32">
            <w:pPr>
              <w:pStyle w:val="TAC"/>
              <w:rPr>
                <w:ins w:id="19232" w:author="1989" w:date="2024-03-27T13:57:00Z"/>
                <w:lang w:eastAsia="fi-FI"/>
              </w:rPr>
            </w:pPr>
            <w:ins w:id="19233" w:author="1989" w:date="2024-03-27T13:57:00Z">
              <w:r w:rsidRPr="0012660D">
                <w:rPr>
                  <w:bCs/>
                  <w:lang w:eastAsia="ja-JP"/>
                </w:rPr>
                <w:t>19</w:t>
              </w:r>
            </w:ins>
          </w:p>
        </w:tc>
        <w:tc>
          <w:tcPr>
            <w:tcW w:w="861" w:type="dxa"/>
            <w:shd w:val="clear" w:color="auto" w:fill="auto"/>
            <w:noWrap/>
            <w:vAlign w:val="center"/>
            <w:tcPrChange w:id="19234" w:author="1989" w:date="2024-03-27T13:57:00Z">
              <w:tcPr>
                <w:tcW w:w="861" w:type="dxa"/>
                <w:shd w:val="clear" w:color="auto" w:fill="auto"/>
                <w:noWrap/>
                <w:vAlign w:val="center"/>
              </w:tcPr>
            </w:tcPrChange>
          </w:tcPr>
          <w:p w14:paraId="169A998D" w14:textId="77777777" w:rsidR="00D7246E" w:rsidRPr="00AC4FBC" w:rsidRDefault="00D7246E" w:rsidP="00586E32">
            <w:pPr>
              <w:pStyle w:val="TAC"/>
              <w:rPr>
                <w:ins w:id="19235" w:author="1989" w:date="2024-03-27T13:57:00Z"/>
                <w:lang w:eastAsia="zh-CN"/>
              </w:rPr>
            </w:pPr>
            <w:ins w:id="19236" w:author="1989" w:date="2024-03-27T13:57:00Z">
              <w:r w:rsidRPr="0012660D">
                <w:rPr>
                  <w:bCs/>
                </w:rPr>
                <w:t>N/A</w:t>
              </w:r>
            </w:ins>
          </w:p>
        </w:tc>
        <w:tc>
          <w:tcPr>
            <w:tcW w:w="1139" w:type="dxa"/>
            <w:shd w:val="clear" w:color="auto" w:fill="auto"/>
            <w:noWrap/>
            <w:vAlign w:val="center"/>
            <w:tcPrChange w:id="19237" w:author="1989" w:date="2024-03-27T13:57:00Z">
              <w:tcPr>
                <w:tcW w:w="1139" w:type="dxa"/>
                <w:shd w:val="clear" w:color="auto" w:fill="auto"/>
                <w:noWrap/>
                <w:vAlign w:val="center"/>
              </w:tcPr>
            </w:tcPrChange>
          </w:tcPr>
          <w:p w14:paraId="44017251" w14:textId="77777777" w:rsidR="00D7246E" w:rsidRDefault="00D7246E" w:rsidP="00586E32">
            <w:pPr>
              <w:pStyle w:val="TAC"/>
              <w:rPr>
                <w:ins w:id="19238" w:author="1989" w:date="2024-03-27T13:57:00Z"/>
              </w:rPr>
            </w:pPr>
            <w:ins w:id="19239" w:author="1989" w:date="2024-03-27T13:57:00Z">
              <w:r w:rsidRPr="0012660D">
                <w:rPr>
                  <w:rFonts w:cs="Arial"/>
                  <w:bCs/>
                  <w:lang w:eastAsia="ja-JP"/>
                </w:rPr>
                <w:t>REFSENS</w:t>
              </w:r>
            </w:ins>
          </w:p>
        </w:tc>
        <w:tc>
          <w:tcPr>
            <w:tcW w:w="1136" w:type="dxa"/>
            <w:shd w:val="clear" w:color="auto" w:fill="auto"/>
            <w:noWrap/>
            <w:vAlign w:val="center"/>
            <w:tcPrChange w:id="19240" w:author="1989" w:date="2024-03-27T13:57:00Z">
              <w:tcPr>
                <w:tcW w:w="1136" w:type="dxa"/>
                <w:shd w:val="clear" w:color="auto" w:fill="auto"/>
                <w:noWrap/>
                <w:vAlign w:val="center"/>
              </w:tcPr>
            </w:tcPrChange>
          </w:tcPr>
          <w:p w14:paraId="068B5AD5" w14:textId="77777777" w:rsidR="00D7246E" w:rsidRPr="00AC4FBC" w:rsidRDefault="00D7246E" w:rsidP="00586E32">
            <w:pPr>
              <w:pStyle w:val="TAC"/>
              <w:rPr>
                <w:ins w:id="19241" w:author="1989" w:date="2024-03-27T13:57:00Z"/>
              </w:rPr>
            </w:pPr>
            <w:ins w:id="19242" w:author="1989" w:date="2024-03-27T13:57:00Z">
              <w:r w:rsidRPr="0012660D">
                <w:rPr>
                  <w:rFonts w:cs="Arial"/>
                  <w:bCs/>
                </w:rPr>
                <w:t>-</w:t>
              </w:r>
            </w:ins>
          </w:p>
        </w:tc>
        <w:tc>
          <w:tcPr>
            <w:tcW w:w="858" w:type="dxa"/>
            <w:shd w:val="clear" w:color="auto" w:fill="auto"/>
            <w:noWrap/>
            <w:vAlign w:val="center"/>
            <w:tcPrChange w:id="19243" w:author="1989" w:date="2024-03-27T13:57:00Z">
              <w:tcPr>
                <w:tcW w:w="858" w:type="dxa"/>
                <w:shd w:val="clear" w:color="auto" w:fill="auto"/>
                <w:noWrap/>
                <w:vAlign w:val="center"/>
              </w:tcPr>
            </w:tcPrChange>
          </w:tcPr>
          <w:p w14:paraId="2B2842D8" w14:textId="77777777" w:rsidR="00D7246E" w:rsidRPr="00AC4FBC" w:rsidRDefault="00D7246E" w:rsidP="00586E32">
            <w:pPr>
              <w:pStyle w:val="TAC"/>
              <w:rPr>
                <w:ins w:id="19244" w:author="1989" w:date="2024-03-27T13:57:00Z"/>
              </w:rPr>
            </w:pPr>
            <w:ins w:id="19245" w:author="1989" w:date="2024-03-27T13:57:00Z">
              <w:r w:rsidRPr="0012660D">
                <w:rPr>
                  <w:bCs/>
                </w:rPr>
                <w:t>-</w:t>
              </w:r>
            </w:ins>
          </w:p>
        </w:tc>
        <w:tc>
          <w:tcPr>
            <w:tcW w:w="862" w:type="dxa"/>
            <w:shd w:val="clear" w:color="auto" w:fill="auto"/>
            <w:vAlign w:val="center"/>
            <w:tcPrChange w:id="19246" w:author="1989" w:date="2024-03-27T13:57:00Z">
              <w:tcPr>
                <w:tcW w:w="862" w:type="dxa"/>
                <w:shd w:val="clear" w:color="auto" w:fill="auto"/>
                <w:vAlign w:val="center"/>
              </w:tcPr>
            </w:tcPrChange>
          </w:tcPr>
          <w:p w14:paraId="42992B6A" w14:textId="77777777" w:rsidR="00D7246E" w:rsidRPr="00AC4FBC" w:rsidRDefault="00D7246E" w:rsidP="00586E32">
            <w:pPr>
              <w:pStyle w:val="TAC"/>
              <w:rPr>
                <w:ins w:id="19247" w:author="1989" w:date="2024-03-27T13:57:00Z"/>
              </w:rPr>
            </w:pPr>
            <w:ins w:id="19248" w:author="1989" w:date="2024-03-27T13:57:00Z">
              <w:r w:rsidRPr="0012660D">
                <w:rPr>
                  <w:bCs/>
                </w:rPr>
                <w:t>-</w:t>
              </w:r>
            </w:ins>
          </w:p>
        </w:tc>
        <w:tc>
          <w:tcPr>
            <w:tcW w:w="1002" w:type="dxa"/>
            <w:shd w:val="clear" w:color="auto" w:fill="auto"/>
            <w:vAlign w:val="center"/>
            <w:tcPrChange w:id="19249" w:author="1989" w:date="2024-03-27T13:57:00Z">
              <w:tcPr>
                <w:tcW w:w="1002" w:type="dxa"/>
                <w:shd w:val="clear" w:color="auto" w:fill="auto"/>
                <w:vAlign w:val="center"/>
              </w:tcPr>
            </w:tcPrChange>
          </w:tcPr>
          <w:p w14:paraId="09235E46" w14:textId="77777777" w:rsidR="00D7246E" w:rsidRDefault="00D7246E" w:rsidP="00586E32">
            <w:pPr>
              <w:pStyle w:val="TAC"/>
              <w:rPr>
                <w:ins w:id="19250" w:author="1989" w:date="2024-03-27T13:57:00Z"/>
                <w:lang w:eastAsia="ja-JP"/>
              </w:rPr>
            </w:pPr>
            <w:ins w:id="19251" w:author="1989" w:date="2024-03-27T13:57:00Z">
              <w:r w:rsidRPr="0012660D">
                <w:rPr>
                  <w:bCs/>
                </w:rPr>
                <w:t>FDD</w:t>
              </w:r>
            </w:ins>
          </w:p>
        </w:tc>
        <w:tc>
          <w:tcPr>
            <w:tcW w:w="716" w:type="dxa"/>
            <w:shd w:val="clear" w:color="auto" w:fill="auto"/>
            <w:vAlign w:val="center"/>
            <w:tcPrChange w:id="19252" w:author="1989" w:date="2024-03-27T13:57:00Z">
              <w:tcPr>
                <w:tcW w:w="716" w:type="dxa"/>
                <w:shd w:val="clear" w:color="auto" w:fill="auto"/>
              </w:tcPr>
            </w:tcPrChange>
          </w:tcPr>
          <w:p w14:paraId="2CE451F6" w14:textId="77777777" w:rsidR="00D7246E" w:rsidRPr="00EF5447" w:rsidRDefault="00D7246E" w:rsidP="00586E32">
            <w:pPr>
              <w:pStyle w:val="TAC"/>
              <w:rPr>
                <w:ins w:id="19253" w:author="1989" w:date="2024-03-27T13:57:00Z"/>
                <w:rFonts w:eastAsia="Malgun Gothic"/>
                <w:kern w:val="2"/>
                <w:lang w:eastAsia="ko-KR"/>
              </w:rPr>
            </w:pPr>
            <w:ins w:id="19254" w:author="1989" w:date="2024-03-27T13:57:00Z">
              <w:r w:rsidRPr="00EC7436">
                <w:rPr>
                  <w:bCs/>
                  <w:lang w:eastAsia="ja-JP"/>
                </w:rPr>
                <w:t>N/A</w:t>
              </w:r>
            </w:ins>
          </w:p>
        </w:tc>
        <w:tc>
          <w:tcPr>
            <w:tcW w:w="850" w:type="dxa"/>
            <w:tcPrChange w:id="19255" w:author="1989" w:date="2024-03-27T13:57:00Z">
              <w:tcPr>
                <w:tcW w:w="850" w:type="dxa"/>
              </w:tcPr>
            </w:tcPrChange>
          </w:tcPr>
          <w:p w14:paraId="4E291C7D" w14:textId="77777777" w:rsidR="00D7246E" w:rsidRPr="00AC4FBC" w:rsidRDefault="00D7246E" w:rsidP="00586E32">
            <w:pPr>
              <w:keepNext/>
              <w:keepLines/>
              <w:spacing w:after="0"/>
              <w:jc w:val="center"/>
              <w:rPr>
                <w:ins w:id="19256" w:author="1989" w:date="2024-03-27T13:57:00Z"/>
              </w:rPr>
            </w:pPr>
          </w:p>
        </w:tc>
      </w:tr>
      <w:tr w:rsidR="00D7246E" w:rsidRPr="00AC4FBC" w14:paraId="7B769BB5" w14:textId="77777777" w:rsidTr="00586E32">
        <w:trPr>
          <w:trHeight w:val="54"/>
          <w:ins w:id="19257" w:author="1989" w:date="2024-03-27T13:57:00Z"/>
          <w:trPrChange w:id="19258" w:author="1989" w:date="2024-03-27T13:57:00Z">
            <w:trPr>
              <w:trHeight w:val="54"/>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9259" w:author="1989" w:date="2024-03-27T13:57:00Z">
              <w:tcPr>
                <w:tcW w:w="1993" w:type="dxa"/>
                <w:tcBorders>
                  <w:top w:val="nil"/>
                </w:tcBorders>
                <w:shd w:val="clear" w:color="auto" w:fill="auto"/>
                <w:vAlign w:val="center"/>
              </w:tcPr>
            </w:tcPrChange>
          </w:tcPr>
          <w:p w14:paraId="013F13C1" w14:textId="77777777" w:rsidR="00D7246E" w:rsidRPr="00AC4FBC" w:rsidRDefault="00D7246E" w:rsidP="00586E32">
            <w:pPr>
              <w:pStyle w:val="TAC"/>
              <w:rPr>
                <w:ins w:id="19260" w:author="1989" w:date="2024-03-27T13:57:00Z"/>
              </w:rPr>
            </w:pPr>
          </w:p>
        </w:tc>
        <w:tc>
          <w:tcPr>
            <w:tcW w:w="716" w:type="dxa"/>
            <w:tcBorders>
              <w:top w:val="nil"/>
              <w:left w:val="single" w:sz="4" w:space="0" w:color="auto"/>
              <w:bottom w:val="single" w:sz="4" w:space="0" w:color="auto"/>
              <w:right w:val="single" w:sz="4" w:space="0" w:color="auto"/>
            </w:tcBorders>
            <w:tcPrChange w:id="19261" w:author="1989" w:date="2024-03-27T13:57:00Z">
              <w:tcPr>
                <w:tcW w:w="716" w:type="dxa"/>
                <w:tcBorders>
                  <w:top w:val="nil"/>
                </w:tcBorders>
              </w:tcPr>
            </w:tcPrChange>
          </w:tcPr>
          <w:p w14:paraId="6BE589F5" w14:textId="77777777" w:rsidR="00D7246E" w:rsidRPr="00AC4FBC" w:rsidRDefault="00D7246E" w:rsidP="00586E32">
            <w:pPr>
              <w:pStyle w:val="TAC"/>
              <w:rPr>
                <w:ins w:id="19262" w:author="1989" w:date="2024-03-27T13:57:00Z"/>
              </w:rPr>
            </w:pPr>
          </w:p>
        </w:tc>
        <w:tc>
          <w:tcPr>
            <w:tcW w:w="1000" w:type="dxa"/>
            <w:tcBorders>
              <w:left w:val="single" w:sz="4" w:space="0" w:color="auto"/>
            </w:tcBorders>
            <w:shd w:val="clear" w:color="auto" w:fill="auto"/>
            <w:tcPrChange w:id="19263" w:author="1989" w:date="2024-03-27T13:57:00Z">
              <w:tcPr>
                <w:tcW w:w="1000" w:type="dxa"/>
                <w:shd w:val="clear" w:color="auto" w:fill="auto"/>
              </w:tcPr>
            </w:tcPrChange>
          </w:tcPr>
          <w:p w14:paraId="5FEA7AB5" w14:textId="77777777" w:rsidR="00D7246E" w:rsidRPr="00EF5447" w:rsidRDefault="00D7246E" w:rsidP="00586E32">
            <w:pPr>
              <w:pStyle w:val="TAC"/>
              <w:rPr>
                <w:ins w:id="19264" w:author="1989" w:date="2024-03-27T13:57:00Z"/>
                <w:lang w:eastAsia="fi-FI"/>
              </w:rPr>
            </w:pPr>
            <w:ins w:id="19265" w:author="1989" w:date="2024-03-27T13:57:00Z">
              <w:r w:rsidRPr="0012660D">
                <w:rPr>
                  <w:bCs/>
                  <w:lang w:eastAsia="ja-JP"/>
                </w:rPr>
                <w:t>n78</w:t>
              </w:r>
            </w:ins>
          </w:p>
        </w:tc>
        <w:tc>
          <w:tcPr>
            <w:tcW w:w="861" w:type="dxa"/>
            <w:shd w:val="clear" w:color="auto" w:fill="auto"/>
            <w:noWrap/>
            <w:vAlign w:val="center"/>
            <w:tcPrChange w:id="19266" w:author="1989" w:date="2024-03-27T13:57:00Z">
              <w:tcPr>
                <w:tcW w:w="861" w:type="dxa"/>
                <w:shd w:val="clear" w:color="auto" w:fill="auto"/>
                <w:noWrap/>
                <w:vAlign w:val="center"/>
              </w:tcPr>
            </w:tcPrChange>
          </w:tcPr>
          <w:p w14:paraId="41725D20" w14:textId="77777777" w:rsidR="00D7246E" w:rsidRPr="00AC4FBC" w:rsidRDefault="00D7246E" w:rsidP="00586E32">
            <w:pPr>
              <w:pStyle w:val="TAC"/>
              <w:rPr>
                <w:ins w:id="19267" w:author="1989" w:date="2024-03-27T13:57:00Z"/>
                <w:lang w:eastAsia="zh-CN"/>
              </w:rPr>
            </w:pPr>
            <w:ins w:id="19268" w:author="1989" w:date="2024-03-27T13:57:00Z">
              <w:r w:rsidRPr="0012660D">
                <w:rPr>
                  <w:bCs/>
                </w:rPr>
                <w:t>15</w:t>
              </w:r>
            </w:ins>
          </w:p>
        </w:tc>
        <w:tc>
          <w:tcPr>
            <w:tcW w:w="1139" w:type="dxa"/>
            <w:shd w:val="clear" w:color="auto" w:fill="auto"/>
            <w:noWrap/>
            <w:vAlign w:val="center"/>
            <w:tcPrChange w:id="19269" w:author="1989" w:date="2024-03-27T13:57:00Z">
              <w:tcPr>
                <w:tcW w:w="1139" w:type="dxa"/>
                <w:shd w:val="clear" w:color="auto" w:fill="auto"/>
                <w:noWrap/>
                <w:vAlign w:val="center"/>
              </w:tcPr>
            </w:tcPrChange>
          </w:tcPr>
          <w:p w14:paraId="5B6B79A1" w14:textId="77777777" w:rsidR="00D7246E" w:rsidRDefault="00D7246E" w:rsidP="00586E32">
            <w:pPr>
              <w:pStyle w:val="TAC"/>
              <w:rPr>
                <w:ins w:id="19270" w:author="1989" w:date="2024-03-27T13:57:00Z"/>
              </w:rPr>
            </w:pPr>
            <w:ins w:id="19271" w:author="1989" w:date="2024-03-27T13:57:00Z">
              <w:r w:rsidRPr="0012660D">
                <w:rPr>
                  <w:rFonts w:cs="Arial"/>
                  <w:bCs/>
                  <w:lang w:eastAsia="ja-JP"/>
                </w:rPr>
                <w:t>-</w:t>
              </w:r>
            </w:ins>
          </w:p>
        </w:tc>
        <w:tc>
          <w:tcPr>
            <w:tcW w:w="1136" w:type="dxa"/>
            <w:shd w:val="clear" w:color="auto" w:fill="auto"/>
            <w:noWrap/>
            <w:vAlign w:val="center"/>
            <w:tcPrChange w:id="19272" w:author="1989" w:date="2024-03-27T13:57:00Z">
              <w:tcPr>
                <w:tcW w:w="1136" w:type="dxa"/>
                <w:shd w:val="clear" w:color="auto" w:fill="auto"/>
                <w:noWrap/>
                <w:vAlign w:val="center"/>
              </w:tcPr>
            </w:tcPrChange>
          </w:tcPr>
          <w:p w14:paraId="4525E9A2" w14:textId="77777777" w:rsidR="00D7246E" w:rsidRPr="00AC4FBC" w:rsidRDefault="00D7246E" w:rsidP="00586E32">
            <w:pPr>
              <w:pStyle w:val="TAC"/>
              <w:rPr>
                <w:ins w:id="19273" w:author="1989" w:date="2024-03-27T13:57:00Z"/>
              </w:rPr>
            </w:pPr>
            <w:ins w:id="19274" w:author="1989" w:date="2024-03-27T13:57:00Z">
              <w:r w:rsidRPr="0012660D">
                <w:rPr>
                  <w:rFonts w:cs="Arial"/>
                  <w:bCs/>
                  <w:lang w:eastAsia="ja-JP"/>
                </w:rPr>
                <w:t>REFSENS</w:t>
              </w:r>
            </w:ins>
          </w:p>
        </w:tc>
        <w:tc>
          <w:tcPr>
            <w:tcW w:w="858" w:type="dxa"/>
            <w:shd w:val="clear" w:color="auto" w:fill="auto"/>
            <w:noWrap/>
            <w:vAlign w:val="center"/>
            <w:tcPrChange w:id="19275" w:author="1989" w:date="2024-03-27T13:57:00Z">
              <w:tcPr>
                <w:tcW w:w="858" w:type="dxa"/>
                <w:shd w:val="clear" w:color="auto" w:fill="auto"/>
                <w:noWrap/>
                <w:vAlign w:val="center"/>
              </w:tcPr>
            </w:tcPrChange>
          </w:tcPr>
          <w:p w14:paraId="5A80C504" w14:textId="77777777" w:rsidR="00D7246E" w:rsidRPr="00AC4FBC" w:rsidRDefault="00D7246E" w:rsidP="00586E32">
            <w:pPr>
              <w:pStyle w:val="TAC"/>
              <w:rPr>
                <w:ins w:id="19276" w:author="1989" w:date="2024-03-27T13:57:00Z"/>
              </w:rPr>
            </w:pPr>
            <w:ins w:id="19277" w:author="1989" w:date="2024-03-27T13:57:00Z">
              <w:r w:rsidRPr="0012660D">
                <w:rPr>
                  <w:bCs/>
                </w:rPr>
                <w:t>-</w:t>
              </w:r>
            </w:ins>
          </w:p>
        </w:tc>
        <w:tc>
          <w:tcPr>
            <w:tcW w:w="862" w:type="dxa"/>
            <w:shd w:val="clear" w:color="auto" w:fill="auto"/>
            <w:vAlign w:val="center"/>
            <w:tcPrChange w:id="19278" w:author="1989" w:date="2024-03-27T13:57:00Z">
              <w:tcPr>
                <w:tcW w:w="862" w:type="dxa"/>
                <w:shd w:val="clear" w:color="auto" w:fill="auto"/>
                <w:vAlign w:val="center"/>
              </w:tcPr>
            </w:tcPrChange>
          </w:tcPr>
          <w:p w14:paraId="19130A24" w14:textId="77777777" w:rsidR="00D7246E" w:rsidRPr="00AC4FBC" w:rsidRDefault="00D7246E" w:rsidP="00586E32">
            <w:pPr>
              <w:pStyle w:val="TAC"/>
              <w:rPr>
                <w:ins w:id="19279" w:author="1989" w:date="2024-03-27T13:57:00Z"/>
              </w:rPr>
            </w:pPr>
            <w:ins w:id="19280" w:author="1989" w:date="2024-03-27T13:57:00Z">
              <w:r w:rsidRPr="0012660D">
                <w:rPr>
                  <w:bCs/>
                </w:rPr>
                <w:t>-</w:t>
              </w:r>
            </w:ins>
          </w:p>
        </w:tc>
        <w:tc>
          <w:tcPr>
            <w:tcW w:w="1002" w:type="dxa"/>
            <w:shd w:val="clear" w:color="auto" w:fill="auto"/>
            <w:vAlign w:val="center"/>
            <w:tcPrChange w:id="19281" w:author="1989" w:date="2024-03-27T13:57:00Z">
              <w:tcPr>
                <w:tcW w:w="1002" w:type="dxa"/>
                <w:shd w:val="clear" w:color="auto" w:fill="auto"/>
                <w:vAlign w:val="center"/>
              </w:tcPr>
            </w:tcPrChange>
          </w:tcPr>
          <w:p w14:paraId="0A78B8D6" w14:textId="77777777" w:rsidR="00D7246E" w:rsidRDefault="00D7246E" w:rsidP="00586E32">
            <w:pPr>
              <w:pStyle w:val="TAC"/>
              <w:rPr>
                <w:ins w:id="19282" w:author="1989" w:date="2024-03-27T13:57:00Z"/>
                <w:lang w:eastAsia="ja-JP"/>
              </w:rPr>
            </w:pPr>
            <w:ins w:id="19283" w:author="1989" w:date="2024-03-27T13:57:00Z">
              <w:r w:rsidRPr="0012660D">
                <w:rPr>
                  <w:bCs/>
                </w:rPr>
                <w:t>TDD</w:t>
              </w:r>
            </w:ins>
          </w:p>
        </w:tc>
        <w:tc>
          <w:tcPr>
            <w:tcW w:w="716" w:type="dxa"/>
            <w:shd w:val="clear" w:color="auto" w:fill="auto"/>
            <w:vAlign w:val="center"/>
            <w:tcPrChange w:id="19284" w:author="1989" w:date="2024-03-27T13:57:00Z">
              <w:tcPr>
                <w:tcW w:w="716" w:type="dxa"/>
                <w:shd w:val="clear" w:color="auto" w:fill="auto"/>
              </w:tcPr>
            </w:tcPrChange>
          </w:tcPr>
          <w:p w14:paraId="54578E3B" w14:textId="77777777" w:rsidR="00D7246E" w:rsidRPr="00EF5447" w:rsidRDefault="00D7246E" w:rsidP="00586E32">
            <w:pPr>
              <w:pStyle w:val="TAC"/>
              <w:rPr>
                <w:ins w:id="19285" w:author="1989" w:date="2024-03-27T13:57:00Z"/>
                <w:rFonts w:eastAsia="Malgun Gothic"/>
                <w:kern w:val="2"/>
                <w:lang w:eastAsia="ko-KR"/>
              </w:rPr>
            </w:pPr>
            <w:ins w:id="19286" w:author="1989" w:date="2024-03-27T13:57:00Z">
              <w:r w:rsidRPr="00EC7436">
                <w:rPr>
                  <w:bCs/>
                  <w:lang w:eastAsia="ja-JP"/>
                </w:rPr>
                <w:t>N/A</w:t>
              </w:r>
            </w:ins>
          </w:p>
        </w:tc>
        <w:tc>
          <w:tcPr>
            <w:tcW w:w="850" w:type="dxa"/>
            <w:tcPrChange w:id="19287" w:author="1989" w:date="2024-03-27T13:57:00Z">
              <w:tcPr>
                <w:tcW w:w="850" w:type="dxa"/>
              </w:tcPr>
            </w:tcPrChange>
          </w:tcPr>
          <w:p w14:paraId="3DF858E2" w14:textId="77777777" w:rsidR="00D7246E" w:rsidRPr="00AC4FBC" w:rsidRDefault="00D7246E" w:rsidP="00586E32">
            <w:pPr>
              <w:keepNext/>
              <w:keepLines/>
              <w:spacing w:after="0"/>
              <w:jc w:val="center"/>
              <w:rPr>
                <w:ins w:id="19288" w:author="1989" w:date="2024-03-27T13:57:00Z"/>
              </w:rPr>
            </w:pPr>
          </w:p>
        </w:tc>
      </w:tr>
      <w:tr w:rsidR="00D7246E" w:rsidRPr="00AC4FBC" w14:paraId="17815BA3" w14:textId="77777777" w:rsidTr="00586E32">
        <w:trPr>
          <w:trHeight w:val="54"/>
          <w:ins w:id="19289" w:author="1989" w:date="2024-03-27T13:57:00Z"/>
          <w:trPrChange w:id="19290" w:author="1989" w:date="2024-03-27T13:57:00Z">
            <w:trPr>
              <w:trHeight w:val="54"/>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9291" w:author="1989" w:date="2024-03-27T13:57:00Z">
              <w:tcPr>
                <w:tcW w:w="1993" w:type="dxa"/>
                <w:tcBorders>
                  <w:top w:val="nil"/>
                </w:tcBorders>
                <w:shd w:val="clear" w:color="auto" w:fill="auto"/>
                <w:vAlign w:val="center"/>
              </w:tcPr>
            </w:tcPrChange>
          </w:tcPr>
          <w:p w14:paraId="10406525" w14:textId="77777777" w:rsidR="00D7246E" w:rsidRPr="00AC4FBC" w:rsidRDefault="00D7246E" w:rsidP="00586E32">
            <w:pPr>
              <w:pStyle w:val="TAC"/>
              <w:rPr>
                <w:ins w:id="19292" w:author="1989" w:date="2024-03-27T13:57:00Z"/>
              </w:rPr>
            </w:pPr>
          </w:p>
        </w:tc>
        <w:tc>
          <w:tcPr>
            <w:tcW w:w="716" w:type="dxa"/>
            <w:tcBorders>
              <w:top w:val="single" w:sz="4" w:space="0" w:color="auto"/>
              <w:left w:val="single" w:sz="4" w:space="0" w:color="auto"/>
              <w:bottom w:val="nil"/>
              <w:right w:val="single" w:sz="4" w:space="0" w:color="auto"/>
            </w:tcBorders>
            <w:vAlign w:val="center"/>
            <w:tcPrChange w:id="19293" w:author="1989" w:date="2024-03-27T13:57:00Z">
              <w:tcPr>
                <w:tcW w:w="716" w:type="dxa"/>
                <w:tcBorders>
                  <w:top w:val="nil"/>
                </w:tcBorders>
              </w:tcPr>
            </w:tcPrChange>
          </w:tcPr>
          <w:p w14:paraId="1174EF9F" w14:textId="77777777" w:rsidR="00D7246E" w:rsidRPr="00AC4FBC" w:rsidRDefault="00D7246E" w:rsidP="00586E32">
            <w:pPr>
              <w:pStyle w:val="TAC"/>
              <w:rPr>
                <w:ins w:id="19294" w:author="1989" w:date="2024-03-27T13:57:00Z"/>
              </w:rPr>
            </w:pPr>
            <w:ins w:id="19295" w:author="1989" w:date="2024-03-27T13:57:00Z">
              <w:r w:rsidRPr="0012660D">
                <w:rPr>
                  <w:bCs/>
                  <w:lang w:eastAsia="ja-JP"/>
                </w:rPr>
                <w:t>1</w:t>
              </w:r>
            </w:ins>
          </w:p>
        </w:tc>
        <w:tc>
          <w:tcPr>
            <w:tcW w:w="1000" w:type="dxa"/>
            <w:tcBorders>
              <w:left w:val="single" w:sz="4" w:space="0" w:color="auto"/>
            </w:tcBorders>
            <w:shd w:val="clear" w:color="auto" w:fill="auto"/>
            <w:tcPrChange w:id="19296" w:author="1989" w:date="2024-03-27T13:57:00Z">
              <w:tcPr>
                <w:tcW w:w="1000" w:type="dxa"/>
                <w:shd w:val="clear" w:color="auto" w:fill="auto"/>
              </w:tcPr>
            </w:tcPrChange>
          </w:tcPr>
          <w:p w14:paraId="4E195C8F" w14:textId="77777777" w:rsidR="00D7246E" w:rsidRPr="00EF5447" w:rsidRDefault="00D7246E" w:rsidP="00586E32">
            <w:pPr>
              <w:pStyle w:val="TAC"/>
              <w:rPr>
                <w:ins w:id="19297" w:author="1989" w:date="2024-03-27T13:57:00Z"/>
                <w:lang w:eastAsia="fi-FI"/>
              </w:rPr>
            </w:pPr>
            <w:ins w:id="19298" w:author="1989" w:date="2024-03-27T13:57:00Z">
              <w:r w:rsidRPr="0012660D">
                <w:rPr>
                  <w:bCs/>
                  <w:lang w:eastAsia="ja-JP"/>
                </w:rPr>
                <w:t>3</w:t>
              </w:r>
            </w:ins>
          </w:p>
        </w:tc>
        <w:tc>
          <w:tcPr>
            <w:tcW w:w="861" w:type="dxa"/>
            <w:shd w:val="clear" w:color="auto" w:fill="auto"/>
            <w:noWrap/>
            <w:vAlign w:val="center"/>
            <w:tcPrChange w:id="19299" w:author="1989" w:date="2024-03-27T13:57:00Z">
              <w:tcPr>
                <w:tcW w:w="861" w:type="dxa"/>
                <w:shd w:val="clear" w:color="auto" w:fill="auto"/>
                <w:noWrap/>
                <w:vAlign w:val="center"/>
              </w:tcPr>
            </w:tcPrChange>
          </w:tcPr>
          <w:p w14:paraId="3E00C3D3" w14:textId="77777777" w:rsidR="00D7246E" w:rsidRPr="00AC4FBC" w:rsidRDefault="00D7246E" w:rsidP="00586E32">
            <w:pPr>
              <w:pStyle w:val="TAC"/>
              <w:rPr>
                <w:ins w:id="19300" w:author="1989" w:date="2024-03-27T13:57:00Z"/>
                <w:lang w:eastAsia="zh-CN"/>
              </w:rPr>
            </w:pPr>
            <w:ins w:id="19301" w:author="1989" w:date="2024-03-27T13:57:00Z">
              <w:r w:rsidRPr="0012660D">
                <w:rPr>
                  <w:bCs/>
                </w:rPr>
                <w:t>N/A</w:t>
              </w:r>
            </w:ins>
          </w:p>
        </w:tc>
        <w:tc>
          <w:tcPr>
            <w:tcW w:w="1139" w:type="dxa"/>
            <w:shd w:val="clear" w:color="auto" w:fill="auto"/>
            <w:noWrap/>
            <w:vAlign w:val="center"/>
            <w:tcPrChange w:id="19302" w:author="1989" w:date="2024-03-27T13:57:00Z">
              <w:tcPr>
                <w:tcW w:w="1139" w:type="dxa"/>
                <w:shd w:val="clear" w:color="auto" w:fill="auto"/>
                <w:noWrap/>
                <w:vAlign w:val="center"/>
              </w:tcPr>
            </w:tcPrChange>
          </w:tcPr>
          <w:p w14:paraId="3E654261" w14:textId="77777777" w:rsidR="00D7246E" w:rsidRDefault="00D7246E" w:rsidP="00586E32">
            <w:pPr>
              <w:pStyle w:val="TAC"/>
              <w:rPr>
                <w:ins w:id="19303" w:author="1989" w:date="2024-03-27T13:57:00Z"/>
              </w:rPr>
            </w:pPr>
            <w:ins w:id="19304" w:author="1989" w:date="2024-03-27T13:57:00Z">
              <w:r w:rsidRPr="0012660D">
                <w:rPr>
                  <w:rFonts w:cs="Arial"/>
                  <w:bCs/>
                </w:rPr>
                <w:t>REFSENS</w:t>
              </w:r>
            </w:ins>
          </w:p>
        </w:tc>
        <w:tc>
          <w:tcPr>
            <w:tcW w:w="1136" w:type="dxa"/>
            <w:shd w:val="clear" w:color="auto" w:fill="auto"/>
            <w:noWrap/>
            <w:vAlign w:val="center"/>
            <w:tcPrChange w:id="19305" w:author="1989" w:date="2024-03-27T13:57:00Z">
              <w:tcPr>
                <w:tcW w:w="1136" w:type="dxa"/>
                <w:shd w:val="clear" w:color="auto" w:fill="auto"/>
                <w:noWrap/>
                <w:vAlign w:val="center"/>
              </w:tcPr>
            </w:tcPrChange>
          </w:tcPr>
          <w:p w14:paraId="4DB05D14" w14:textId="77777777" w:rsidR="00D7246E" w:rsidRPr="00AC4FBC" w:rsidRDefault="00D7246E" w:rsidP="00586E32">
            <w:pPr>
              <w:pStyle w:val="TAC"/>
              <w:rPr>
                <w:ins w:id="19306" w:author="1989" w:date="2024-03-27T13:57:00Z"/>
              </w:rPr>
            </w:pPr>
            <w:ins w:id="19307" w:author="1989" w:date="2024-03-27T13:57:00Z">
              <w:r w:rsidRPr="0012660D">
                <w:rPr>
                  <w:rFonts w:cs="Arial"/>
                  <w:bCs/>
                </w:rPr>
                <w:t>-</w:t>
              </w:r>
            </w:ins>
          </w:p>
        </w:tc>
        <w:tc>
          <w:tcPr>
            <w:tcW w:w="858" w:type="dxa"/>
            <w:shd w:val="clear" w:color="auto" w:fill="auto"/>
            <w:noWrap/>
            <w:vAlign w:val="center"/>
            <w:tcPrChange w:id="19308" w:author="1989" w:date="2024-03-27T13:57:00Z">
              <w:tcPr>
                <w:tcW w:w="858" w:type="dxa"/>
                <w:shd w:val="clear" w:color="auto" w:fill="auto"/>
                <w:noWrap/>
                <w:vAlign w:val="center"/>
              </w:tcPr>
            </w:tcPrChange>
          </w:tcPr>
          <w:p w14:paraId="01EF99F1" w14:textId="77777777" w:rsidR="00D7246E" w:rsidRPr="00AC4FBC" w:rsidRDefault="00D7246E" w:rsidP="00586E32">
            <w:pPr>
              <w:pStyle w:val="TAC"/>
              <w:rPr>
                <w:ins w:id="19309" w:author="1989" w:date="2024-03-27T13:57:00Z"/>
              </w:rPr>
            </w:pPr>
            <w:ins w:id="19310" w:author="1989" w:date="2024-03-27T13:57:00Z">
              <w:r w:rsidRPr="0012660D">
                <w:rPr>
                  <w:bCs/>
                </w:rPr>
                <w:t>-</w:t>
              </w:r>
            </w:ins>
          </w:p>
        </w:tc>
        <w:tc>
          <w:tcPr>
            <w:tcW w:w="862" w:type="dxa"/>
            <w:shd w:val="clear" w:color="auto" w:fill="auto"/>
            <w:vAlign w:val="center"/>
            <w:tcPrChange w:id="19311" w:author="1989" w:date="2024-03-27T13:57:00Z">
              <w:tcPr>
                <w:tcW w:w="862" w:type="dxa"/>
                <w:shd w:val="clear" w:color="auto" w:fill="auto"/>
                <w:vAlign w:val="center"/>
              </w:tcPr>
            </w:tcPrChange>
          </w:tcPr>
          <w:p w14:paraId="5FF16593" w14:textId="77777777" w:rsidR="00D7246E" w:rsidRPr="00AC4FBC" w:rsidRDefault="00D7246E" w:rsidP="00586E32">
            <w:pPr>
              <w:pStyle w:val="TAC"/>
              <w:rPr>
                <w:ins w:id="19312" w:author="1989" w:date="2024-03-27T13:57:00Z"/>
              </w:rPr>
            </w:pPr>
            <w:ins w:id="19313" w:author="1989" w:date="2024-03-27T13:57:00Z">
              <w:r w:rsidRPr="0012660D">
                <w:rPr>
                  <w:bCs/>
                </w:rPr>
                <w:t>-</w:t>
              </w:r>
            </w:ins>
          </w:p>
        </w:tc>
        <w:tc>
          <w:tcPr>
            <w:tcW w:w="1002" w:type="dxa"/>
            <w:shd w:val="clear" w:color="auto" w:fill="auto"/>
            <w:vAlign w:val="center"/>
            <w:tcPrChange w:id="19314" w:author="1989" w:date="2024-03-27T13:57:00Z">
              <w:tcPr>
                <w:tcW w:w="1002" w:type="dxa"/>
                <w:shd w:val="clear" w:color="auto" w:fill="auto"/>
                <w:vAlign w:val="center"/>
              </w:tcPr>
            </w:tcPrChange>
          </w:tcPr>
          <w:p w14:paraId="4AD2ACFE" w14:textId="77777777" w:rsidR="00D7246E" w:rsidRDefault="00D7246E" w:rsidP="00586E32">
            <w:pPr>
              <w:pStyle w:val="TAC"/>
              <w:rPr>
                <w:ins w:id="19315" w:author="1989" w:date="2024-03-27T13:57:00Z"/>
                <w:lang w:eastAsia="ja-JP"/>
              </w:rPr>
            </w:pPr>
            <w:ins w:id="19316" w:author="1989" w:date="2024-03-27T13:57:00Z">
              <w:r w:rsidRPr="0012660D">
                <w:rPr>
                  <w:bCs/>
                </w:rPr>
                <w:t>FDD</w:t>
              </w:r>
            </w:ins>
          </w:p>
        </w:tc>
        <w:tc>
          <w:tcPr>
            <w:tcW w:w="716" w:type="dxa"/>
            <w:shd w:val="clear" w:color="auto" w:fill="auto"/>
            <w:vAlign w:val="center"/>
            <w:tcPrChange w:id="19317" w:author="1989" w:date="2024-03-27T13:57:00Z">
              <w:tcPr>
                <w:tcW w:w="716" w:type="dxa"/>
                <w:shd w:val="clear" w:color="auto" w:fill="auto"/>
              </w:tcPr>
            </w:tcPrChange>
          </w:tcPr>
          <w:p w14:paraId="0F436F08" w14:textId="77777777" w:rsidR="00D7246E" w:rsidRPr="00EF5447" w:rsidRDefault="00D7246E" w:rsidP="00586E32">
            <w:pPr>
              <w:pStyle w:val="TAC"/>
              <w:rPr>
                <w:ins w:id="19318" w:author="1989" w:date="2024-03-27T13:57:00Z"/>
                <w:rFonts w:eastAsia="Malgun Gothic"/>
                <w:kern w:val="2"/>
                <w:lang w:eastAsia="ko-KR"/>
              </w:rPr>
            </w:pPr>
            <w:ins w:id="19319" w:author="1989" w:date="2024-03-27T13:57:00Z">
              <w:r w:rsidRPr="00EC7436">
                <w:rPr>
                  <w:bCs/>
                </w:rPr>
                <w:t>N/A</w:t>
              </w:r>
            </w:ins>
          </w:p>
        </w:tc>
        <w:tc>
          <w:tcPr>
            <w:tcW w:w="850" w:type="dxa"/>
            <w:tcPrChange w:id="19320" w:author="1989" w:date="2024-03-27T13:57:00Z">
              <w:tcPr>
                <w:tcW w:w="850" w:type="dxa"/>
              </w:tcPr>
            </w:tcPrChange>
          </w:tcPr>
          <w:p w14:paraId="290748D2" w14:textId="77777777" w:rsidR="00D7246E" w:rsidRPr="00AC4FBC" w:rsidRDefault="00D7246E" w:rsidP="00586E32">
            <w:pPr>
              <w:keepNext/>
              <w:keepLines/>
              <w:spacing w:after="0"/>
              <w:jc w:val="center"/>
              <w:rPr>
                <w:ins w:id="19321" w:author="1989" w:date="2024-03-27T13:57:00Z"/>
              </w:rPr>
            </w:pPr>
          </w:p>
        </w:tc>
      </w:tr>
      <w:tr w:rsidR="00D7246E" w:rsidRPr="00AC4FBC" w14:paraId="607771E7" w14:textId="77777777" w:rsidTr="00586E32">
        <w:trPr>
          <w:trHeight w:val="54"/>
          <w:ins w:id="19322" w:author="1989" w:date="2024-03-27T13:57:00Z"/>
          <w:trPrChange w:id="19323"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324" w:author="1989" w:date="2024-03-27T13:57:00Z">
              <w:tcPr>
                <w:tcW w:w="1993" w:type="dxa"/>
                <w:tcBorders>
                  <w:top w:val="nil"/>
                </w:tcBorders>
                <w:shd w:val="clear" w:color="auto" w:fill="auto"/>
                <w:vAlign w:val="center"/>
              </w:tcPr>
            </w:tcPrChange>
          </w:tcPr>
          <w:p w14:paraId="58A52A4B" w14:textId="77777777" w:rsidR="00D7246E" w:rsidRPr="00AC4FBC" w:rsidRDefault="00D7246E" w:rsidP="00586E32">
            <w:pPr>
              <w:pStyle w:val="TAC"/>
              <w:rPr>
                <w:ins w:id="19325" w:author="1989" w:date="2024-03-27T13:57:00Z"/>
              </w:rPr>
            </w:pPr>
          </w:p>
        </w:tc>
        <w:tc>
          <w:tcPr>
            <w:tcW w:w="716" w:type="dxa"/>
            <w:tcBorders>
              <w:top w:val="nil"/>
              <w:left w:val="single" w:sz="4" w:space="0" w:color="auto"/>
              <w:bottom w:val="nil"/>
              <w:right w:val="single" w:sz="4" w:space="0" w:color="auto"/>
            </w:tcBorders>
            <w:vAlign w:val="center"/>
            <w:tcPrChange w:id="19326" w:author="1989" w:date="2024-03-27T13:57:00Z">
              <w:tcPr>
                <w:tcW w:w="716" w:type="dxa"/>
                <w:tcBorders>
                  <w:top w:val="nil"/>
                </w:tcBorders>
              </w:tcPr>
            </w:tcPrChange>
          </w:tcPr>
          <w:p w14:paraId="53547449" w14:textId="77777777" w:rsidR="00D7246E" w:rsidRPr="00AC4FBC" w:rsidRDefault="00D7246E" w:rsidP="00586E32">
            <w:pPr>
              <w:pStyle w:val="TAC"/>
              <w:rPr>
                <w:ins w:id="19327" w:author="1989" w:date="2024-03-27T13:57:00Z"/>
              </w:rPr>
            </w:pPr>
          </w:p>
        </w:tc>
        <w:tc>
          <w:tcPr>
            <w:tcW w:w="1000" w:type="dxa"/>
            <w:tcBorders>
              <w:left w:val="single" w:sz="4" w:space="0" w:color="auto"/>
            </w:tcBorders>
            <w:shd w:val="clear" w:color="auto" w:fill="auto"/>
            <w:tcPrChange w:id="19328" w:author="1989" w:date="2024-03-27T13:57:00Z">
              <w:tcPr>
                <w:tcW w:w="1000" w:type="dxa"/>
                <w:shd w:val="clear" w:color="auto" w:fill="auto"/>
              </w:tcPr>
            </w:tcPrChange>
          </w:tcPr>
          <w:p w14:paraId="69FDE3B7" w14:textId="77777777" w:rsidR="00D7246E" w:rsidRPr="00EF5447" w:rsidRDefault="00D7246E" w:rsidP="00586E32">
            <w:pPr>
              <w:pStyle w:val="TAC"/>
              <w:rPr>
                <w:ins w:id="19329" w:author="1989" w:date="2024-03-27T13:57:00Z"/>
                <w:lang w:eastAsia="fi-FI"/>
              </w:rPr>
            </w:pPr>
            <w:ins w:id="19330" w:author="1989" w:date="2024-03-27T13:57:00Z">
              <w:r w:rsidRPr="0012660D">
                <w:rPr>
                  <w:bCs/>
                  <w:lang w:eastAsia="ja-JP"/>
                </w:rPr>
                <w:t>19</w:t>
              </w:r>
            </w:ins>
          </w:p>
        </w:tc>
        <w:tc>
          <w:tcPr>
            <w:tcW w:w="861" w:type="dxa"/>
            <w:shd w:val="clear" w:color="auto" w:fill="auto"/>
            <w:noWrap/>
            <w:vAlign w:val="center"/>
            <w:tcPrChange w:id="19331" w:author="1989" w:date="2024-03-27T13:57:00Z">
              <w:tcPr>
                <w:tcW w:w="861" w:type="dxa"/>
                <w:shd w:val="clear" w:color="auto" w:fill="auto"/>
                <w:noWrap/>
                <w:vAlign w:val="center"/>
              </w:tcPr>
            </w:tcPrChange>
          </w:tcPr>
          <w:p w14:paraId="4C15E375" w14:textId="77777777" w:rsidR="00D7246E" w:rsidRPr="00AC4FBC" w:rsidRDefault="00D7246E" w:rsidP="00586E32">
            <w:pPr>
              <w:pStyle w:val="TAC"/>
              <w:rPr>
                <w:ins w:id="19332" w:author="1989" w:date="2024-03-27T13:57:00Z"/>
                <w:lang w:eastAsia="zh-CN"/>
              </w:rPr>
            </w:pPr>
            <w:ins w:id="19333" w:author="1989" w:date="2024-03-27T13:57:00Z">
              <w:r w:rsidRPr="0012660D">
                <w:rPr>
                  <w:bCs/>
                </w:rPr>
                <w:t>N/A</w:t>
              </w:r>
            </w:ins>
          </w:p>
        </w:tc>
        <w:tc>
          <w:tcPr>
            <w:tcW w:w="1139" w:type="dxa"/>
            <w:shd w:val="clear" w:color="auto" w:fill="auto"/>
            <w:noWrap/>
            <w:vAlign w:val="center"/>
            <w:tcPrChange w:id="19334" w:author="1989" w:date="2024-03-27T13:57:00Z">
              <w:tcPr>
                <w:tcW w:w="1139" w:type="dxa"/>
                <w:shd w:val="clear" w:color="auto" w:fill="auto"/>
                <w:noWrap/>
                <w:vAlign w:val="center"/>
              </w:tcPr>
            </w:tcPrChange>
          </w:tcPr>
          <w:p w14:paraId="7EC3E2A1" w14:textId="77777777" w:rsidR="00D7246E" w:rsidRDefault="00D7246E" w:rsidP="00586E32">
            <w:pPr>
              <w:pStyle w:val="TAC"/>
              <w:rPr>
                <w:ins w:id="19335" w:author="1989" w:date="2024-03-27T13:57:00Z"/>
              </w:rPr>
            </w:pPr>
            <w:ins w:id="19336" w:author="1989" w:date="2024-03-27T13:57:00Z">
              <w:r w:rsidRPr="0012660D">
                <w:rPr>
                  <w:rFonts w:cs="Arial"/>
                  <w:bCs/>
                  <w:lang w:eastAsia="ja-JP"/>
                </w:rPr>
                <w:t>-71.8</w:t>
              </w:r>
            </w:ins>
          </w:p>
        </w:tc>
        <w:tc>
          <w:tcPr>
            <w:tcW w:w="1136" w:type="dxa"/>
            <w:shd w:val="clear" w:color="auto" w:fill="auto"/>
            <w:noWrap/>
            <w:vAlign w:val="center"/>
            <w:tcPrChange w:id="19337" w:author="1989" w:date="2024-03-27T13:57:00Z">
              <w:tcPr>
                <w:tcW w:w="1136" w:type="dxa"/>
                <w:shd w:val="clear" w:color="auto" w:fill="auto"/>
                <w:noWrap/>
                <w:vAlign w:val="center"/>
              </w:tcPr>
            </w:tcPrChange>
          </w:tcPr>
          <w:p w14:paraId="3BDA469B" w14:textId="77777777" w:rsidR="00D7246E" w:rsidRPr="00AC4FBC" w:rsidRDefault="00D7246E" w:rsidP="00586E32">
            <w:pPr>
              <w:pStyle w:val="TAC"/>
              <w:rPr>
                <w:ins w:id="19338" w:author="1989" w:date="2024-03-27T13:57:00Z"/>
              </w:rPr>
            </w:pPr>
            <w:ins w:id="19339" w:author="1989" w:date="2024-03-27T13:57:00Z">
              <w:r w:rsidRPr="0012660D">
                <w:rPr>
                  <w:rFonts w:cs="Arial"/>
                  <w:bCs/>
                </w:rPr>
                <w:t>-</w:t>
              </w:r>
            </w:ins>
          </w:p>
        </w:tc>
        <w:tc>
          <w:tcPr>
            <w:tcW w:w="858" w:type="dxa"/>
            <w:shd w:val="clear" w:color="auto" w:fill="auto"/>
            <w:noWrap/>
            <w:vAlign w:val="center"/>
            <w:tcPrChange w:id="19340" w:author="1989" w:date="2024-03-27T13:57:00Z">
              <w:tcPr>
                <w:tcW w:w="858" w:type="dxa"/>
                <w:shd w:val="clear" w:color="auto" w:fill="auto"/>
                <w:noWrap/>
                <w:vAlign w:val="center"/>
              </w:tcPr>
            </w:tcPrChange>
          </w:tcPr>
          <w:p w14:paraId="3FD3758F" w14:textId="77777777" w:rsidR="00D7246E" w:rsidRPr="00AC4FBC" w:rsidRDefault="00D7246E" w:rsidP="00586E32">
            <w:pPr>
              <w:pStyle w:val="TAC"/>
              <w:rPr>
                <w:ins w:id="19341" w:author="1989" w:date="2024-03-27T13:57:00Z"/>
              </w:rPr>
            </w:pPr>
            <w:ins w:id="19342" w:author="1989" w:date="2024-03-27T13:57:00Z">
              <w:r w:rsidRPr="0012660D">
                <w:rPr>
                  <w:bCs/>
                </w:rPr>
                <w:t>-</w:t>
              </w:r>
            </w:ins>
          </w:p>
        </w:tc>
        <w:tc>
          <w:tcPr>
            <w:tcW w:w="862" w:type="dxa"/>
            <w:shd w:val="clear" w:color="auto" w:fill="auto"/>
            <w:vAlign w:val="center"/>
            <w:tcPrChange w:id="19343" w:author="1989" w:date="2024-03-27T13:57:00Z">
              <w:tcPr>
                <w:tcW w:w="862" w:type="dxa"/>
                <w:shd w:val="clear" w:color="auto" w:fill="auto"/>
                <w:vAlign w:val="center"/>
              </w:tcPr>
            </w:tcPrChange>
          </w:tcPr>
          <w:p w14:paraId="2E51D334" w14:textId="77777777" w:rsidR="00D7246E" w:rsidRPr="00AC4FBC" w:rsidRDefault="00D7246E" w:rsidP="00586E32">
            <w:pPr>
              <w:pStyle w:val="TAC"/>
              <w:rPr>
                <w:ins w:id="19344" w:author="1989" w:date="2024-03-27T13:57:00Z"/>
              </w:rPr>
            </w:pPr>
            <w:ins w:id="19345" w:author="1989" w:date="2024-03-27T13:57:00Z">
              <w:r w:rsidRPr="0012660D">
                <w:rPr>
                  <w:bCs/>
                </w:rPr>
                <w:t>-</w:t>
              </w:r>
            </w:ins>
          </w:p>
        </w:tc>
        <w:tc>
          <w:tcPr>
            <w:tcW w:w="1002" w:type="dxa"/>
            <w:shd w:val="clear" w:color="auto" w:fill="auto"/>
            <w:vAlign w:val="center"/>
            <w:tcPrChange w:id="19346" w:author="1989" w:date="2024-03-27T13:57:00Z">
              <w:tcPr>
                <w:tcW w:w="1002" w:type="dxa"/>
                <w:shd w:val="clear" w:color="auto" w:fill="auto"/>
                <w:vAlign w:val="center"/>
              </w:tcPr>
            </w:tcPrChange>
          </w:tcPr>
          <w:p w14:paraId="14204D15" w14:textId="77777777" w:rsidR="00D7246E" w:rsidRDefault="00D7246E" w:rsidP="00586E32">
            <w:pPr>
              <w:pStyle w:val="TAC"/>
              <w:rPr>
                <w:ins w:id="19347" w:author="1989" w:date="2024-03-27T13:57:00Z"/>
                <w:lang w:eastAsia="ja-JP"/>
              </w:rPr>
            </w:pPr>
            <w:ins w:id="19348" w:author="1989" w:date="2024-03-27T13:57:00Z">
              <w:r w:rsidRPr="0012660D">
                <w:rPr>
                  <w:bCs/>
                </w:rPr>
                <w:t>FDD</w:t>
              </w:r>
            </w:ins>
          </w:p>
        </w:tc>
        <w:tc>
          <w:tcPr>
            <w:tcW w:w="716" w:type="dxa"/>
            <w:shd w:val="clear" w:color="auto" w:fill="auto"/>
            <w:vAlign w:val="center"/>
            <w:tcPrChange w:id="19349" w:author="1989" w:date="2024-03-27T13:57:00Z">
              <w:tcPr>
                <w:tcW w:w="716" w:type="dxa"/>
                <w:shd w:val="clear" w:color="auto" w:fill="auto"/>
              </w:tcPr>
            </w:tcPrChange>
          </w:tcPr>
          <w:p w14:paraId="3639D447" w14:textId="77777777" w:rsidR="00D7246E" w:rsidRPr="00EF5447" w:rsidRDefault="00D7246E" w:rsidP="00586E32">
            <w:pPr>
              <w:pStyle w:val="TAC"/>
              <w:rPr>
                <w:ins w:id="19350" w:author="1989" w:date="2024-03-27T13:57:00Z"/>
                <w:rFonts w:eastAsia="Malgun Gothic"/>
                <w:kern w:val="2"/>
                <w:lang w:eastAsia="ko-KR"/>
              </w:rPr>
            </w:pPr>
            <w:ins w:id="19351" w:author="1989" w:date="2024-03-27T13:57:00Z">
              <w:r w:rsidRPr="0012660D">
                <w:rPr>
                  <w:bCs/>
                  <w:color w:val="000000" w:themeColor="text1"/>
                  <w:lang w:eastAsia="ja-JP"/>
                </w:rPr>
                <w:t>IMD3</w:t>
              </w:r>
            </w:ins>
          </w:p>
        </w:tc>
        <w:tc>
          <w:tcPr>
            <w:tcW w:w="850" w:type="dxa"/>
            <w:tcPrChange w:id="19352" w:author="1989" w:date="2024-03-27T13:57:00Z">
              <w:tcPr>
                <w:tcW w:w="850" w:type="dxa"/>
              </w:tcPr>
            </w:tcPrChange>
          </w:tcPr>
          <w:p w14:paraId="639183BA" w14:textId="77777777" w:rsidR="00D7246E" w:rsidRPr="00AC4FBC" w:rsidRDefault="00D7246E" w:rsidP="00586E32">
            <w:pPr>
              <w:keepNext/>
              <w:keepLines/>
              <w:spacing w:after="0"/>
              <w:jc w:val="center"/>
              <w:rPr>
                <w:ins w:id="19353" w:author="1989" w:date="2024-03-27T13:57:00Z"/>
              </w:rPr>
            </w:pPr>
          </w:p>
        </w:tc>
      </w:tr>
      <w:tr w:rsidR="00D7246E" w:rsidRPr="00AC4FBC" w14:paraId="067C061D" w14:textId="77777777" w:rsidTr="00586E32">
        <w:trPr>
          <w:trHeight w:val="54"/>
          <w:ins w:id="19354" w:author="1989" w:date="2024-03-27T13:57:00Z"/>
          <w:trPrChange w:id="19355"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356" w:author="1989" w:date="2024-03-27T13:57:00Z">
              <w:tcPr>
                <w:tcW w:w="1993" w:type="dxa"/>
                <w:tcBorders>
                  <w:top w:val="nil"/>
                </w:tcBorders>
                <w:shd w:val="clear" w:color="auto" w:fill="auto"/>
                <w:vAlign w:val="center"/>
              </w:tcPr>
            </w:tcPrChange>
          </w:tcPr>
          <w:p w14:paraId="61598402" w14:textId="77777777" w:rsidR="00D7246E" w:rsidRPr="00AC4FBC" w:rsidRDefault="00D7246E" w:rsidP="00586E32">
            <w:pPr>
              <w:pStyle w:val="TAC"/>
              <w:rPr>
                <w:ins w:id="19357" w:author="1989" w:date="2024-03-27T13:57:00Z"/>
              </w:rPr>
            </w:pPr>
            <w:ins w:id="19358" w:author="1989" w:date="2024-03-27T13:57:00Z">
              <w:r w:rsidRPr="0012660D">
                <w:rPr>
                  <w:bCs/>
                </w:rPr>
                <w:t>DC_3A-19A_n79A</w:t>
              </w:r>
            </w:ins>
          </w:p>
        </w:tc>
        <w:tc>
          <w:tcPr>
            <w:tcW w:w="716" w:type="dxa"/>
            <w:tcBorders>
              <w:top w:val="nil"/>
              <w:left w:val="single" w:sz="4" w:space="0" w:color="auto"/>
              <w:bottom w:val="single" w:sz="4" w:space="0" w:color="auto"/>
              <w:right w:val="single" w:sz="4" w:space="0" w:color="auto"/>
            </w:tcBorders>
            <w:vAlign w:val="center"/>
            <w:tcPrChange w:id="19359" w:author="1989" w:date="2024-03-27T13:57:00Z">
              <w:tcPr>
                <w:tcW w:w="716" w:type="dxa"/>
                <w:tcBorders>
                  <w:top w:val="nil"/>
                </w:tcBorders>
              </w:tcPr>
            </w:tcPrChange>
          </w:tcPr>
          <w:p w14:paraId="422A1971" w14:textId="77777777" w:rsidR="00D7246E" w:rsidRPr="00AC4FBC" w:rsidRDefault="00D7246E" w:rsidP="00586E32">
            <w:pPr>
              <w:pStyle w:val="TAC"/>
              <w:rPr>
                <w:ins w:id="19360" w:author="1989" w:date="2024-03-27T13:57:00Z"/>
              </w:rPr>
            </w:pPr>
          </w:p>
        </w:tc>
        <w:tc>
          <w:tcPr>
            <w:tcW w:w="1000" w:type="dxa"/>
            <w:tcBorders>
              <w:left w:val="single" w:sz="4" w:space="0" w:color="auto"/>
            </w:tcBorders>
            <w:shd w:val="clear" w:color="auto" w:fill="auto"/>
            <w:tcPrChange w:id="19361" w:author="1989" w:date="2024-03-27T13:57:00Z">
              <w:tcPr>
                <w:tcW w:w="1000" w:type="dxa"/>
                <w:shd w:val="clear" w:color="auto" w:fill="auto"/>
              </w:tcPr>
            </w:tcPrChange>
          </w:tcPr>
          <w:p w14:paraId="641EE049" w14:textId="77777777" w:rsidR="00D7246E" w:rsidRPr="00EF5447" w:rsidRDefault="00D7246E" w:rsidP="00586E32">
            <w:pPr>
              <w:pStyle w:val="TAC"/>
              <w:rPr>
                <w:ins w:id="19362" w:author="1989" w:date="2024-03-27T13:57:00Z"/>
                <w:lang w:eastAsia="fi-FI"/>
              </w:rPr>
            </w:pPr>
            <w:ins w:id="19363" w:author="1989" w:date="2024-03-27T13:57:00Z">
              <w:r w:rsidRPr="0012660D">
                <w:rPr>
                  <w:bCs/>
                  <w:lang w:eastAsia="ja-JP"/>
                </w:rPr>
                <w:t>n79</w:t>
              </w:r>
            </w:ins>
          </w:p>
        </w:tc>
        <w:tc>
          <w:tcPr>
            <w:tcW w:w="861" w:type="dxa"/>
            <w:shd w:val="clear" w:color="auto" w:fill="auto"/>
            <w:noWrap/>
            <w:vAlign w:val="center"/>
            <w:tcPrChange w:id="19364" w:author="1989" w:date="2024-03-27T13:57:00Z">
              <w:tcPr>
                <w:tcW w:w="861" w:type="dxa"/>
                <w:shd w:val="clear" w:color="auto" w:fill="auto"/>
                <w:noWrap/>
                <w:vAlign w:val="center"/>
              </w:tcPr>
            </w:tcPrChange>
          </w:tcPr>
          <w:p w14:paraId="0F8F415D" w14:textId="77777777" w:rsidR="00D7246E" w:rsidRPr="00AC4FBC" w:rsidRDefault="00D7246E" w:rsidP="00586E32">
            <w:pPr>
              <w:pStyle w:val="TAC"/>
              <w:rPr>
                <w:ins w:id="19365" w:author="1989" w:date="2024-03-27T13:57:00Z"/>
                <w:lang w:eastAsia="zh-CN"/>
              </w:rPr>
            </w:pPr>
            <w:ins w:id="19366" w:author="1989" w:date="2024-03-27T13:57:00Z">
              <w:r w:rsidRPr="0012660D">
                <w:rPr>
                  <w:bCs/>
                </w:rPr>
                <w:t>15</w:t>
              </w:r>
            </w:ins>
          </w:p>
        </w:tc>
        <w:tc>
          <w:tcPr>
            <w:tcW w:w="1139" w:type="dxa"/>
            <w:shd w:val="clear" w:color="auto" w:fill="auto"/>
            <w:noWrap/>
            <w:vAlign w:val="center"/>
            <w:tcPrChange w:id="19367" w:author="1989" w:date="2024-03-27T13:57:00Z">
              <w:tcPr>
                <w:tcW w:w="1139" w:type="dxa"/>
                <w:shd w:val="clear" w:color="auto" w:fill="auto"/>
                <w:noWrap/>
                <w:vAlign w:val="center"/>
              </w:tcPr>
            </w:tcPrChange>
          </w:tcPr>
          <w:p w14:paraId="05CB5565" w14:textId="77777777" w:rsidR="00D7246E" w:rsidRDefault="00D7246E" w:rsidP="00586E32">
            <w:pPr>
              <w:pStyle w:val="TAC"/>
              <w:rPr>
                <w:ins w:id="19368" w:author="1989" w:date="2024-03-27T13:57:00Z"/>
              </w:rPr>
            </w:pPr>
            <w:ins w:id="19369" w:author="1989" w:date="2024-03-27T13:57:00Z">
              <w:r w:rsidRPr="0012660D">
                <w:rPr>
                  <w:rFonts w:cs="Arial"/>
                  <w:bCs/>
                  <w:lang w:eastAsia="ja-JP"/>
                </w:rPr>
                <w:t>-</w:t>
              </w:r>
            </w:ins>
          </w:p>
        </w:tc>
        <w:tc>
          <w:tcPr>
            <w:tcW w:w="1136" w:type="dxa"/>
            <w:shd w:val="clear" w:color="auto" w:fill="auto"/>
            <w:noWrap/>
            <w:vAlign w:val="center"/>
            <w:tcPrChange w:id="19370" w:author="1989" w:date="2024-03-27T13:57:00Z">
              <w:tcPr>
                <w:tcW w:w="1136" w:type="dxa"/>
                <w:shd w:val="clear" w:color="auto" w:fill="auto"/>
                <w:noWrap/>
                <w:vAlign w:val="center"/>
              </w:tcPr>
            </w:tcPrChange>
          </w:tcPr>
          <w:p w14:paraId="6497B78A" w14:textId="77777777" w:rsidR="00D7246E" w:rsidRPr="00AC4FBC" w:rsidRDefault="00D7246E" w:rsidP="00586E32">
            <w:pPr>
              <w:pStyle w:val="TAC"/>
              <w:rPr>
                <w:ins w:id="19371" w:author="1989" w:date="2024-03-27T13:57:00Z"/>
              </w:rPr>
            </w:pPr>
            <w:ins w:id="19372" w:author="1989" w:date="2024-03-27T13:57:00Z">
              <w:r w:rsidRPr="0012660D">
                <w:rPr>
                  <w:rFonts w:cs="Arial"/>
                  <w:bCs/>
                </w:rPr>
                <w:t>-</w:t>
              </w:r>
            </w:ins>
          </w:p>
        </w:tc>
        <w:tc>
          <w:tcPr>
            <w:tcW w:w="858" w:type="dxa"/>
            <w:shd w:val="clear" w:color="auto" w:fill="auto"/>
            <w:noWrap/>
            <w:vAlign w:val="center"/>
            <w:tcPrChange w:id="19373" w:author="1989" w:date="2024-03-27T13:57:00Z">
              <w:tcPr>
                <w:tcW w:w="858" w:type="dxa"/>
                <w:shd w:val="clear" w:color="auto" w:fill="auto"/>
                <w:noWrap/>
                <w:vAlign w:val="center"/>
              </w:tcPr>
            </w:tcPrChange>
          </w:tcPr>
          <w:p w14:paraId="2B691DA6" w14:textId="77777777" w:rsidR="00D7246E" w:rsidRPr="00AC4FBC" w:rsidRDefault="00D7246E" w:rsidP="00586E32">
            <w:pPr>
              <w:pStyle w:val="TAC"/>
              <w:rPr>
                <w:ins w:id="19374" w:author="1989" w:date="2024-03-27T13:57:00Z"/>
              </w:rPr>
            </w:pPr>
            <w:ins w:id="19375" w:author="1989" w:date="2024-03-27T13:57:00Z">
              <w:r w:rsidRPr="0012660D">
                <w:rPr>
                  <w:bCs/>
                </w:rPr>
                <w:t>-</w:t>
              </w:r>
            </w:ins>
          </w:p>
        </w:tc>
        <w:tc>
          <w:tcPr>
            <w:tcW w:w="862" w:type="dxa"/>
            <w:shd w:val="clear" w:color="auto" w:fill="auto"/>
            <w:vAlign w:val="center"/>
            <w:tcPrChange w:id="19376" w:author="1989" w:date="2024-03-27T13:57:00Z">
              <w:tcPr>
                <w:tcW w:w="862" w:type="dxa"/>
                <w:shd w:val="clear" w:color="auto" w:fill="auto"/>
                <w:vAlign w:val="center"/>
              </w:tcPr>
            </w:tcPrChange>
          </w:tcPr>
          <w:p w14:paraId="7AA32E16" w14:textId="77777777" w:rsidR="00D7246E" w:rsidRPr="00AC4FBC" w:rsidRDefault="00D7246E" w:rsidP="00586E32">
            <w:pPr>
              <w:pStyle w:val="TAC"/>
              <w:rPr>
                <w:ins w:id="19377" w:author="1989" w:date="2024-03-27T13:57:00Z"/>
              </w:rPr>
            </w:pPr>
            <w:ins w:id="19378" w:author="1989" w:date="2024-03-27T13:57:00Z">
              <w:r w:rsidRPr="0012660D">
                <w:rPr>
                  <w:bCs/>
                </w:rPr>
                <w:t>REFSENS</w:t>
              </w:r>
            </w:ins>
          </w:p>
        </w:tc>
        <w:tc>
          <w:tcPr>
            <w:tcW w:w="1002" w:type="dxa"/>
            <w:shd w:val="clear" w:color="auto" w:fill="auto"/>
            <w:vAlign w:val="center"/>
            <w:tcPrChange w:id="19379" w:author="1989" w:date="2024-03-27T13:57:00Z">
              <w:tcPr>
                <w:tcW w:w="1002" w:type="dxa"/>
                <w:shd w:val="clear" w:color="auto" w:fill="auto"/>
                <w:vAlign w:val="center"/>
              </w:tcPr>
            </w:tcPrChange>
          </w:tcPr>
          <w:p w14:paraId="612BF874" w14:textId="77777777" w:rsidR="00D7246E" w:rsidRDefault="00D7246E" w:rsidP="00586E32">
            <w:pPr>
              <w:pStyle w:val="TAC"/>
              <w:rPr>
                <w:ins w:id="19380" w:author="1989" w:date="2024-03-27T13:57:00Z"/>
                <w:lang w:eastAsia="ja-JP"/>
              </w:rPr>
            </w:pPr>
            <w:ins w:id="19381" w:author="1989" w:date="2024-03-27T13:57:00Z">
              <w:r w:rsidRPr="0012660D">
                <w:rPr>
                  <w:bCs/>
                </w:rPr>
                <w:t>TDD</w:t>
              </w:r>
            </w:ins>
          </w:p>
        </w:tc>
        <w:tc>
          <w:tcPr>
            <w:tcW w:w="716" w:type="dxa"/>
            <w:shd w:val="clear" w:color="auto" w:fill="auto"/>
            <w:vAlign w:val="center"/>
            <w:tcPrChange w:id="19382" w:author="1989" w:date="2024-03-27T13:57:00Z">
              <w:tcPr>
                <w:tcW w:w="716" w:type="dxa"/>
                <w:shd w:val="clear" w:color="auto" w:fill="auto"/>
              </w:tcPr>
            </w:tcPrChange>
          </w:tcPr>
          <w:p w14:paraId="6EE75AB8" w14:textId="77777777" w:rsidR="00D7246E" w:rsidRPr="00EF5447" w:rsidRDefault="00D7246E" w:rsidP="00586E32">
            <w:pPr>
              <w:pStyle w:val="TAC"/>
              <w:rPr>
                <w:ins w:id="19383" w:author="1989" w:date="2024-03-27T13:57:00Z"/>
                <w:rFonts w:eastAsia="Malgun Gothic"/>
                <w:kern w:val="2"/>
                <w:lang w:eastAsia="ko-KR"/>
              </w:rPr>
            </w:pPr>
            <w:ins w:id="19384" w:author="1989" w:date="2024-03-27T13:57:00Z">
              <w:r w:rsidRPr="00EC7436">
                <w:rPr>
                  <w:bCs/>
                </w:rPr>
                <w:t>N/A</w:t>
              </w:r>
            </w:ins>
          </w:p>
        </w:tc>
        <w:tc>
          <w:tcPr>
            <w:tcW w:w="850" w:type="dxa"/>
            <w:tcPrChange w:id="19385" w:author="1989" w:date="2024-03-27T13:57:00Z">
              <w:tcPr>
                <w:tcW w:w="850" w:type="dxa"/>
              </w:tcPr>
            </w:tcPrChange>
          </w:tcPr>
          <w:p w14:paraId="3C904A37" w14:textId="77777777" w:rsidR="00D7246E" w:rsidRPr="00AC4FBC" w:rsidRDefault="00D7246E" w:rsidP="00586E32">
            <w:pPr>
              <w:keepNext/>
              <w:keepLines/>
              <w:spacing w:after="0"/>
              <w:jc w:val="center"/>
              <w:rPr>
                <w:ins w:id="19386" w:author="1989" w:date="2024-03-27T13:57:00Z"/>
              </w:rPr>
            </w:pPr>
          </w:p>
        </w:tc>
      </w:tr>
      <w:tr w:rsidR="00D7246E" w:rsidRPr="00AC4FBC" w14:paraId="170DF81C" w14:textId="77777777" w:rsidTr="00586E32">
        <w:trPr>
          <w:trHeight w:val="54"/>
          <w:ins w:id="19387" w:author="1989" w:date="2024-03-27T13:57:00Z"/>
          <w:trPrChange w:id="19388"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389" w:author="1989" w:date="2024-03-27T13:57:00Z">
              <w:tcPr>
                <w:tcW w:w="1993" w:type="dxa"/>
                <w:tcBorders>
                  <w:top w:val="nil"/>
                </w:tcBorders>
                <w:shd w:val="clear" w:color="auto" w:fill="auto"/>
                <w:vAlign w:val="center"/>
              </w:tcPr>
            </w:tcPrChange>
          </w:tcPr>
          <w:p w14:paraId="5F0329C0" w14:textId="77777777" w:rsidR="00D7246E" w:rsidRPr="00AC4FBC" w:rsidRDefault="00D7246E" w:rsidP="00586E32">
            <w:pPr>
              <w:pStyle w:val="TAC"/>
              <w:rPr>
                <w:ins w:id="19390" w:author="1989" w:date="2024-03-27T13:57:00Z"/>
              </w:rPr>
            </w:pPr>
          </w:p>
        </w:tc>
        <w:tc>
          <w:tcPr>
            <w:tcW w:w="716" w:type="dxa"/>
            <w:tcBorders>
              <w:top w:val="single" w:sz="4" w:space="0" w:color="auto"/>
              <w:left w:val="single" w:sz="4" w:space="0" w:color="auto"/>
              <w:bottom w:val="nil"/>
              <w:right w:val="single" w:sz="4" w:space="0" w:color="auto"/>
            </w:tcBorders>
            <w:vAlign w:val="center"/>
            <w:tcPrChange w:id="19391" w:author="1989" w:date="2024-03-27T13:57:00Z">
              <w:tcPr>
                <w:tcW w:w="716" w:type="dxa"/>
                <w:tcBorders>
                  <w:top w:val="nil"/>
                </w:tcBorders>
              </w:tcPr>
            </w:tcPrChange>
          </w:tcPr>
          <w:p w14:paraId="176592D4" w14:textId="77777777" w:rsidR="00D7246E" w:rsidRPr="00AC4FBC" w:rsidRDefault="00D7246E" w:rsidP="00586E32">
            <w:pPr>
              <w:pStyle w:val="TAC"/>
              <w:rPr>
                <w:ins w:id="19392" w:author="1989" w:date="2024-03-27T13:57:00Z"/>
              </w:rPr>
            </w:pPr>
            <w:ins w:id="19393" w:author="1989" w:date="2024-03-27T13:57:00Z">
              <w:r w:rsidRPr="0012660D">
                <w:rPr>
                  <w:bCs/>
                  <w:lang w:eastAsia="ja-JP"/>
                </w:rPr>
                <w:t>2</w:t>
              </w:r>
            </w:ins>
          </w:p>
        </w:tc>
        <w:tc>
          <w:tcPr>
            <w:tcW w:w="1000" w:type="dxa"/>
            <w:tcBorders>
              <w:left w:val="single" w:sz="4" w:space="0" w:color="auto"/>
            </w:tcBorders>
            <w:shd w:val="clear" w:color="auto" w:fill="auto"/>
            <w:tcPrChange w:id="19394" w:author="1989" w:date="2024-03-27T13:57:00Z">
              <w:tcPr>
                <w:tcW w:w="1000" w:type="dxa"/>
                <w:shd w:val="clear" w:color="auto" w:fill="auto"/>
              </w:tcPr>
            </w:tcPrChange>
          </w:tcPr>
          <w:p w14:paraId="2EBE8DF5" w14:textId="77777777" w:rsidR="00D7246E" w:rsidRPr="00EF5447" w:rsidRDefault="00D7246E" w:rsidP="00586E32">
            <w:pPr>
              <w:pStyle w:val="TAC"/>
              <w:rPr>
                <w:ins w:id="19395" w:author="1989" w:date="2024-03-27T13:57:00Z"/>
                <w:lang w:eastAsia="fi-FI"/>
              </w:rPr>
            </w:pPr>
            <w:ins w:id="19396" w:author="1989" w:date="2024-03-27T13:57:00Z">
              <w:r w:rsidRPr="0012660D">
                <w:rPr>
                  <w:bCs/>
                  <w:lang w:eastAsia="ja-JP"/>
                </w:rPr>
                <w:t>3</w:t>
              </w:r>
            </w:ins>
          </w:p>
        </w:tc>
        <w:tc>
          <w:tcPr>
            <w:tcW w:w="861" w:type="dxa"/>
            <w:shd w:val="clear" w:color="auto" w:fill="auto"/>
            <w:noWrap/>
            <w:vAlign w:val="center"/>
            <w:tcPrChange w:id="19397" w:author="1989" w:date="2024-03-27T13:57:00Z">
              <w:tcPr>
                <w:tcW w:w="861" w:type="dxa"/>
                <w:shd w:val="clear" w:color="auto" w:fill="auto"/>
                <w:noWrap/>
                <w:vAlign w:val="center"/>
              </w:tcPr>
            </w:tcPrChange>
          </w:tcPr>
          <w:p w14:paraId="5F58B9A8" w14:textId="77777777" w:rsidR="00D7246E" w:rsidRPr="00AC4FBC" w:rsidRDefault="00D7246E" w:rsidP="00586E32">
            <w:pPr>
              <w:pStyle w:val="TAC"/>
              <w:rPr>
                <w:ins w:id="19398" w:author="1989" w:date="2024-03-27T13:57:00Z"/>
                <w:lang w:eastAsia="zh-CN"/>
              </w:rPr>
            </w:pPr>
            <w:ins w:id="19399" w:author="1989" w:date="2024-03-27T13:57:00Z">
              <w:r w:rsidRPr="0012660D">
                <w:rPr>
                  <w:bCs/>
                </w:rPr>
                <w:t>N/A</w:t>
              </w:r>
            </w:ins>
          </w:p>
        </w:tc>
        <w:tc>
          <w:tcPr>
            <w:tcW w:w="1139" w:type="dxa"/>
            <w:shd w:val="clear" w:color="auto" w:fill="auto"/>
            <w:noWrap/>
            <w:vAlign w:val="center"/>
            <w:tcPrChange w:id="19400" w:author="1989" w:date="2024-03-27T13:57:00Z">
              <w:tcPr>
                <w:tcW w:w="1139" w:type="dxa"/>
                <w:shd w:val="clear" w:color="auto" w:fill="auto"/>
                <w:noWrap/>
                <w:vAlign w:val="center"/>
              </w:tcPr>
            </w:tcPrChange>
          </w:tcPr>
          <w:p w14:paraId="69D75113" w14:textId="77777777" w:rsidR="00D7246E" w:rsidRDefault="00D7246E" w:rsidP="00586E32">
            <w:pPr>
              <w:pStyle w:val="TAC"/>
              <w:rPr>
                <w:ins w:id="19401" w:author="1989" w:date="2024-03-27T13:57:00Z"/>
              </w:rPr>
            </w:pPr>
            <w:ins w:id="19402" w:author="1989" w:date="2024-03-27T13:57:00Z">
              <w:r w:rsidRPr="0012660D">
                <w:rPr>
                  <w:rFonts w:cs="Arial"/>
                  <w:bCs/>
                  <w:lang w:eastAsia="ja-JP"/>
                </w:rPr>
                <w:t>-80.1</w:t>
              </w:r>
            </w:ins>
          </w:p>
        </w:tc>
        <w:tc>
          <w:tcPr>
            <w:tcW w:w="1136" w:type="dxa"/>
            <w:shd w:val="clear" w:color="auto" w:fill="auto"/>
            <w:noWrap/>
            <w:vAlign w:val="center"/>
            <w:tcPrChange w:id="19403" w:author="1989" w:date="2024-03-27T13:57:00Z">
              <w:tcPr>
                <w:tcW w:w="1136" w:type="dxa"/>
                <w:shd w:val="clear" w:color="auto" w:fill="auto"/>
                <w:noWrap/>
                <w:vAlign w:val="center"/>
              </w:tcPr>
            </w:tcPrChange>
          </w:tcPr>
          <w:p w14:paraId="044E2717" w14:textId="77777777" w:rsidR="00D7246E" w:rsidRPr="00AC4FBC" w:rsidRDefault="00D7246E" w:rsidP="00586E32">
            <w:pPr>
              <w:pStyle w:val="TAC"/>
              <w:rPr>
                <w:ins w:id="19404" w:author="1989" w:date="2024-03-27T13:57:00Z"/>
              </w:rPr>
            </w:pPr>
            <w:ins w:id="19405" w:author="1989" w:date="2024-03-27T13:57:00Z">
              <w:r w:rsidRPr="0012660D">
                <w:rPr>
                  <w:rFonts w:cs="Arial"/>
                  <w:bCs/>
                </w:rPr>
                <w:t>-</w:t>
              </w:r>
            </w:ins>
          </w:p>
        </w:tc>
        <w:tc>
          <w:tcPr>
            <w:tcW w:w="858" w:type="dxa"/>
            <w:shd w:val="clear" w:color="auto" w:fill="auto"/>
            <w:noWrap/>
            <w:vAlign w:val="center"/>
            <w:tcPrChange w:id="19406" w:author="1989" w:date="2024-03-27T13:57:00Z">
              <w:tcPr>
                <w:tcW w:w="858" w:type="dxa"/>
                <w:shd w:val="clear" w:color="auto" w:fill="auto"/>
                <w:noWrap/>
                <w:vAlign w:val="center"/>
              </w:tcPr>
            </w:tcPrChange>
          </w:tcPr>
          <w:p w14:paraId="453E4105" w14:textId="77777777" w:rsidR="00D7246E" w:rsidRPr="00AC4FBC" w:rsidRDefault="00D7246E" w:rsidP="00586E32">
            <w:pPr>
              <w:pStyle w:val="TAC"/>
              <w:rPr>
                <w:ins w:id="19407" w:author="1989" w:date="2024-03-27T13:57:00Z"/>
              </w:rPr>
            </w:pPr>
            <w:ins w:id="19408" w:author="1989" w:date="2024-03-27T13:57:00Z">
              <w:r w:rsidRPr="0012660D">
                <w:rPr>
                  <w:bCs/>
                </w:rPr>
                <w:t>-</w:t>
              </w:r>
            </w:ins>
          </w:p>
        </w:tc>
        <w:tc>
          <w:tcPr>
            <w:tcW w:w="862" w:type="dxa"/>
            <w:shd w:val="clear" w:color="auto" w:fill="auto"/>
            <w:vAlign w:val="center"/>
            <w:tcPrChange w:id="19409" w:author="1989" w:date="2024-03-27T13:57:00Z">
              <w:tcPr>
                <w:tcW w:w="862" w:type="dxa"/>
                <w:shd w:val="clear" w:color="auto" w:fill="auto"/>
                <w:vAlign w:val="center"/>
              </w:tcPr>
            </w:tcPrChange>
          </w:tcPr>
          <w:p w14:paraId="00514858" w14:textId="77777777" w:rsidR="00D7246E" w:rsidRPr="00AC4FBC" w:rsidRDefault="00D7246E" w:rsidP="00586E32">
            <w:pPr>
              <w:pStyle w:val="TAC"/>
              <w:rPr>
                <w:ins w:id="19410" w:author="1989" w:date="2024-03-27T13:57:00Z"/>
              </w:rPr>
            </w:pPr>
            <w:ins w:id="19411" w:author="1989" w:date="2024-03-27T13:57:00Z">
              <w:r w:rsidRPr="0012660D">
                <w:rPr>
                  <w:bCs/>
                </w:rPr>
                <w:t>-</w:t>
              </w:r>
            </w:ins>
          </w:p>
        </w:tc>
        <w:tc>
          <w:tcPr>
            <w:tcW w:w="1002" w:type="dxa"/>
            <w:shd w:val="clear" w:color="auto" w:fill="auto"/>
            <w:vAlign w:val="center"/>
            <w:tcPrChange w:id="19412" w:author="1989" w:date="2024-03-27T13:57:00Z">
              <w:tcPr>
                <w:tcW w:w="1002" w:type="dxa"/>
                <w:shd w:val="clear" w:color="auto" w:fill="auto"/>
                <w:vAlign w:val="center"/>
              </w:tcPr>
            </w:tcPrChange>
          </w:tcPr>
          <w:p w14:paraId="4950FE2F" w14:textId="77777777" w:rsidR="00D7246E" w:rsidRDefault="00D7246E" w:rsidP="00586E32">
            <w:pPr>
              <w:pStyle w:val="TAC"/>
              <w:rPr>
                <w:ins w:id="19413" w:author="1989" w:date="2024-03-27T13:57:00Z"/>
                <w:lang w:eastAsia="ja-JP"/>
              </w:rPr>
            </w:pPr>
            <w:ins w:id="19414" w:author="1989" w:date="2024-03-27T13:57:00Z">
              <w:r w:rsidRPr="0012660D">
                <w:rPr>
                  <w:bCs/>
                </w:rPr>
                <w:t>FDD</w:t>
              </w:r>
            </w:ins>
          </w:p>
        </w:tc>
        <w:tc>
          <w:tcPr>
            <w:tcW w:w="716" w:type="dxa"/>
            <w:shd w:val="clear" w:color="auto" w:fill="auto"/>
            <w:vAlign w:val="center"/>
            <w:tcPrChange w:id="19415" w:author="1989" w:date="2024-03-27T13:57:00Z">
              <w:tcPr>
                <w:tcW w:w="716" w:type="dxa"/>
                <w:shd w:val="clear" w:color="auto" w:fill="auto"/>
              </w:tcPr>
            </w:tcPrChange>
          </w:tcPr>
          <w:p w14:paraId="43341CFA" w14:textId="77777777" w:rsidR="00D7246E" w:rsidRPr="00EF5447" w:rsidRDefault="00D7246E" w:rsidP="00586E32">
            <w:pPr>
              <w:pStyle w:val="TAC"/>
              <w:rPr>
                <w:ins w:id="19416" w:author="1989" w:date="2024-03-27T13:57:00Z"/>
                <w:rFonts w:eastAsia="Malgun Gothic"/>
                <w:kern w:val="2"/>
                <w:lang w:eastAsia="ko-KR"/>
              </w:rPr>
            </w:pPr>
            <w:ins w:id="19417" w:author="1989" w:date="2024-03-27T13:57:00Z">
              <w:r w:rsidRPr="00EC7436">
                <w:rPr>
                  <w:rFonts w:hint="eastAsia"/>
                  <w:bCs/>
                  <w:lang w:eastAsia="ja-JP"/>
                </w:rPr>
                <w:t>I</w:t>
              </w:r>
              <w:r w:rsidRPr="00EC7436">
                <w:rPr>
                  <w:bCs/>
                  <w:lang w:eastAsia="ja-JP"/>
                </w:rPr>
                <w:t>MD4</w:t>
              </w:r>
            </w:ins>
          </w:p>
        </w:tc>
        <w:tc>
          <w:tcPr>
            <w:tcW w:w="850" w:type="dxa"/>
            <w:tcPrChange w:id="19418" w:author="1989" w:date="2024-03-27T13:57:00Z">
              <w:tcPr>
                <w:tcW w:w="850" w:type="dxa"/>
              </w:tcPr>
            </w:tcPrChange>
          </w:tcPr>
          <w:p w14:paraId="41488B1F" w14:textId="77777777" w:rsidR="00D7246E" w:rsidRPr="00AC4FBC" w:rsidRDefault="00D7246E" w:rsidP="00586E32">
            <w:pPr>
              <w:keepNext/>
              <w:keepLines/>
              <w:spacing w:after="0"/>
              <w:jc w:val="center"/>
              <w:rPr>
                <w:ins w:id="19419" w:author="1989" w:date="2024-03-27T13:57:00Z"/>
              </w:rPr>
            </w:pPr>
          </w:p>
        </w:tc>
      </w:tr>
      <w:tr w:rsidR="00D7246E" w:rsidRPr="00AC4FBC" w14:paraId="6684CAE7" w14:textId="77777777" w:rsidTr="00586E32">
        <w:trPr>
          <w:trHeight w:val="54"/>
          <w:ins w:id="19420" w:author="1989" w:date="2024-03-27T13:57:00Z"/>
          <w:trPrChange w:id="19421"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422" w:author="1989" w:date="2024-03-27T13:57:00Z">
              <w:tcPr>
                <w:tcW w:w="1993" w:type="dxa"/>
                <w:tcBorders>
                  <w:top w:val="nil"/>
                </w:tcBorders>
                <w:shd w:val="clear" w:color="auto" w:fill="auto"/>
                <w:vAlign w:val="center"/>
              </w:tcPr>
            </w:tcPrChange>
          </w:tcPr>
          <w:p w14:paraId="0DF40777" w14:textId="77777777" w:rsidR="00D7246E" w:rsidRPr="00AC4FBC" w:rsidRDefault="00D7246E" w:rsidP="00586E32">
            <w:pPr>
              <w:pStyle w:val="TAC"/>
              <w:rPr>
                <w:ins w:id="19423" w:author="1989" w:date="2024-03-27T13:57:00Z"/>
              </w:rPr>
            </w:pPr>
          </w:p>
        </w:tc>
        <w:tc>
          <w:tcPr>
            <w:tcW w:w="716" w:type="dxa"/>
            <w:tcBorders>
              <w:top w:val="nil"/>
              <w:left w:val="single" w:sz="4" w:space="0" w:color="auto"/>
              <w:bottom w:val="nil"/>
              <w:right w:val="single" w:sz="4" w:space="0" w:color="auto"/>
            </w:tcBorders>
            <w:vAlign w:val="center"/>
            <w:tcPrChange w:id="19424" w:author="1989" w:date="2024-03-27T13:57:00Z">
              <w:tcPr>
                <w:tcW w:w="716" w:type="dxa"/>
                <w:tcBorders>
                  <w:top w:val="nil"/>
                </w:tcBorders>
              </w:tcPr>
            </w:tcPrChange>
          </w:tcPr>
          <w:p w14:paraId="65CF2A08" w14:textId="77777777" w:rsidR="00D7246E" w:rsidRPr="00AC4FBC" w:rsidRDefault="00D7246E" w:rsidP="00586E32">
            <w:pPr>
              <w:pStyle w:val="TAC"/>
              <w:rPr>
                <w:ins w:id="19425" w:author="1989" w:date="2024-03-27T13:57:00Z"/>
              </w:rPr>
            </w:pPr>
          </w:p>
        </w:tc>
        <w:tc>
          <w:tcPr>
            <w:tcW w:w="1000" w:type="dxa"/>
            <w:tcBorders>
              <w:left w:val="single" w:sz="4" w:space="0" w:color="auto"/>
            </w:tcBorders>
            <w:shd w:val="clear" w:color="auto" w:fill="auto"/>
            <w:tcPrChange w:id="19426" w:author="1989" w:date="2024-03-27T13:57:00Z">
              <w:tcPr>
                <w:tcW w:w="1000" w:type="dxa"/>
                <w:shd w:val="clear" w:color="auto" w:fill="auto"/>
              </w:tcPr>
            </w:tcPrChange>
          </w:tcPr>
          <w:p w14:paraId="578C71E3" w14:textId="77777777" w:rsidR="00D7246E" w:rsidRPr="00EF5447" w:rsidRDefault="00D7246E" w:rsidP="00586E32">
            <w:pPr>
              <w:pStyle w:val="TAC"/>
              <w:rPr>
                <w:ins w:id="19427" w:author="1989" w:date="2024-03-27T13:57:00Z"/>
                <w:lang w:eastAsia="fi-FI"/>
              </w:rPr>
            </w:pPr>
            <w:ins w:id="19428" w:author="1989" w:date="2024-03-27T13:57:00Z">
              <w:r w:rsidRPr="0012660D">
                <w:rPr>
                  <w:bCs/>
                  <w:lang w:eastAsia="ja-JP"/>
                </w:rPr>
                <w:t>19</w:t>
              </w:r>
            </w:ins>
          </w:p>
        </w:tc>
        <w:tc>
          <w:tcPr>
            <w:tcW w:w="861" w:type="dxa"/>
            <w:shd w:val="clear" w:color="auto" w:fill="auto"/>
            <w:noWrap/>
            <w:vAlign w:val="center"/>
            <w:tcPrChange w:id="19429" w:author="1989" w:date="2024-03-27T13:57:00Z">
              <w:tcPr>
                <w:tcW w:w="861" w:type="dxa"/>
                <w:shd w:val="clear" w:color="auto" w:fill="auto"/>
                <w:noWrap/>
                <w:vAlign w:val="center"/>
              </w:tcPr>
            </w:tcPrChange>
          </w:tcPr>
          <w:p w14:paraId="41F9EA68" w14:textId="77777777" w:rsidR="00D7246E" w:rsidRPr="00AC4FBC" w:rsidRDefault="00D7246E" w:rsidP="00586E32">
            <w:pPr>
              <w:pStyle w:val="TAC"/>
              <w:rPr>
                <w:ins w:id="19430" w:author="1989" w:date="2024-03-27T13:57:00Z"/>
                <w:lang w:eastAsia="zh-CN"/>
              </w:rPr>
            </w:pPr>
            <w:ins w:id="19431" w:author="1989" w:date="2024-03-27T13:57:00Z">
              <w:r w:rsidRPr="0012660D">
                <w:rPr>
                  <w:bCs/>
                </w:rPr>
                <w:t>N/A</w:t>
              </w:r>
            </w:ins>
          </w:p>
        </w:tc>
        <w:tc>
          <w:tcPr>
            <w:tcW w:w="1139" w:type="dxa"/>
            <w:shd w:val="clear" w:color="auto" w:fill="auto"/>
            <w:noWrap/>
            <w:vAlign w:val="center"/>
            <w:tcPrChange w:id="19432" w:author="1989" w:date="2024-03-27T13:57:00Z">
              <w:tcPr>
                <w:tcW w:w="1139" w:type="dxa"/>
                <w:shd w:val="clear" w:color="auto" w:fill="auto"/>
                <w:noWrap/>
                <w:vAlign w:val="center"/>
              </w:tcPr>
            </w:tcPrChange>
          </w:tcPr>
          <w:p w14:paraId="2BA26290" w14:textId="77777777" w:rsidR="00D7246E" w:rsidRDefault="00D7246E" w:rsidP="00586E32">
            <w:pPr>
              <w:pStyle w:val="TAC"/>
              <w:rPr>
                <w:ins w:id="19433" w:author="1989" w:date="2024-03-27T13:57:00Z"/>
              </w:rPr>
            </w:pPr>
            <w:ins w:id="19434" w:author="1989" w:date="2024-03-27T13:57:00Z">
              <w:r w:rsidRPr="0012660D">
                <w:rPr>
                  <w:rFonts w:cs="Arial"/>
                  <w:bCs/>
                </w:rPr>
                <w:t>REFSENS</w:t>
              </w:r>
            </w:ins>
          </w:p>
        </w:tc>
        <w:tc>
          <w:tcPr>
            <w:tcW w:w="1136" w:type="dxa"/>
            <w:shd w:val="clear" w:color="auto" w:fill="auto"/>
            <w:noWrap/>
            <w:vAlign w:val="center"/>
            <w:tcPrChange w:id="19435" w:author="1989" w:date="2024-03-27T13:57:00Z">
              <w:tcPr>
                <w:tcW w:w="1136" w:type="dxa"/>
                <w:shd w:val="clear" w:color="auto" w:fill="auto"/>
                <w:noWrap/>
                <w:vAlign w:val="center"/>
              </w:tcPr>
            </w:tcPrChange>
          </w:tcPr>
          <w:p w14:paraId="0FABEC6E" w14:textId="77777777" w:rsidR="00D7246E" w:rsidRPr="00AC4FBC" w:rsidRDefault="00D7246E" w:rsidP="00586E32">
            <w:pPr>
              <w:pStyle w:val="TAC"/>
              <w:rPr>
                <w:ins w:id="19436" w:author="1989" w:date="2024-03-27T13:57:00Z"/>
              </w:rPr>
            </w:pPr>
            <w:ins w:id="19437" w:author="1989" w:date="2024-03-27T13:57:00Z">
              <w:r w:rsidRPr="0012660D">
                <w:rPr>
                  <w:rFonts w:cs="Arial"/>
                  <w:bCs/>
                </w:rPr>
                <w:t>-</w:t>
              </w:r>
            </w:ins>
          </w:p>
        </w:tc>
        <w:tc>
          <w:tcPr>
            <w:tcW w:w="858" w:type="dxa"/>
            <w:shd w:val="clear" w:color="auto" w:fill="auto"/>
            <w:noWrap/>
            <w:vAlign w:val="center"/>
            <w:tcPrChange w:id="19438" w:author="1989" w:date="2024-03-27T13:57:00Z">
              <w:tcPr>
                <w:tcW w:w="858" w:type="dxa"/>
                <w:shd w:val="clear" w:color="auto" w:fill="auto"/>
                <w:noWrap/>
                <w:vAlign w:val="center"/>
              </w:tcPr>
            </w:tcPrChange>
          </w:tcPr>
          <w:p w14:paraId="519A01B1" w14:textId="77777777" w:rsidR="00D7246E" w:rsidRPr="00AC4FBC" w:rsidRDefault="00D7246E" w:rsidP="00586E32">
            <w:pPr>
              <w:pStyle w:val="TAC"/>
              <w:rPr>
                <w:ins w:id="19439" w:author="1989" w:date="2024-03-27T13:57:00Z"/>
              </w:rPr>
            </w:pPr>
            <w:ins w:id="19440" w:author="1989" w:date="2024-03-27T13:57:00Z">
              <w:r w:rsidRPr="0012660D">
                <w:rPr>
                  <w:bCs/>
                </w:rPr>
                <w:t>-</w:t>
              </w:r>
            </w:ins>
          </w:p>
        </w:tc>
        <w:tc>
          <w:tcPr>
            <w:tcW w:w="862" w:type="dxa"/>
            <w:shd w:val="clear" w:color="auto" w:fill="auto"/>
            <w:vAlign w:val="center"/>
            <w:tcPrChange w:id="19441" w:author="1989" w:date="2024-03-27T13:57:00Z">
              <w:tcPr>
                <w:tcW w:w="862" w:type="dxa"/>
                <w:shd w:val="clear" w:color="auto" w:fill="auto"/>
                <w:vAlign w:val="center"/>
              </w:tcPr>
            </w:tcPrChange>
          </w:tcPr>
          <w:p w14:paraId="1C3FB2F4" w14:textId="77777777" w:rsidR="00D7246E" w:rsidRPr="00AC4FBC" w:rsidRDefault="00D7246E" w:rsidP="00586E32">
            <w:pPr>
              <w:pStyle w:val="TAC"/>
              <w:rPr>
                <w:ins w:id="19442" w:author="1989" w:date="2024-03-27T13:57:00Z"/>
              </w:rPr>
            </w:pPr>
            <w:ins w:id="19443" w:author="1989" w:date="2024-03-27T13:57:00Z">
              <w:r w:rsidRPr="0012660D">
                <w:rPr>
                  <w:bCs/>
                </w:rPr>
                <w:t>-</w:t>
              </w:r>
            </w:ins>
          </w:p>
        </w:tc>
        <w:tc>
          <w:tcPr>
            <w:tcW w:w="1002" w:type="dxa"/>
            <w:shd w:val="clear" w:color="auto" w:fill="auto"/>
            <w:vAlign w:val="center"/>
            <w:tcPrChange w:id="19444" w:author="1989" w:date="2024-03-27T13:57:00Z">
              <w:tcPr>
                <w:tcW w:w="1002" w:type="dxa"/>
                <w:shd w:val="clear" w:color="auto" w:fill="auto"/>
                <w:vAlign w:val="center"/>
              </w:tcPr>
            </w:tcPrChange>
          </w:tcPr>
          <w:p w14:paraId="52C0F156" w14:textId="77777777" w:rsidR="00D7246E" w:rsidRDefault="00D7246E" w:rsidP="00586E32">
            <w:pPr>
              <w:pStyle w:val="TAC"/>
              <w:rPr>
                <w:ins w:id="19445" w:author="1989" w:date="2024-03-27T13:57:00Z"/>
                <w:lang w:eastAsia="ja-JP"/>
              </w:rPr>
            </w:pPr>
            <w:ins w:id="19446" w:author="1989" w:date="2024-03-27T13:57:00Z">
              <w:r w:rsidRPr="0012660D">
                <w:rPr>
                  <w:bCs/>
                </w:rPr>
                <w:t>FDD</w:t>
              </w:r>
            </w:ins>
          </w:p>
        </w:tc>
        <w:tc>
          <w:tcPr>
            <w:tcW w:w="716" w:type="dxa"/>
            <w:shd w:val="clear" w:color="auto" w:fill="auto"/>
            <w:vAlign w:val="center"/>
            <w:tcPrChange w:id="19447" w:author="1989" w:date="2024-03-27T13:57:00Z">
              <w:tcPr>
                <w:tcW w:w="716" w:type="dxa"/>
                <w:shd w:val="clear" w:color="auto" w:fill="auto"/>
              </w:tcPr>
            </w:tcPrChange>
          </w:tcPr>
          <w:p w14:paraId="4EF76102" w14:textId="77777777" w:rsidR="00D7246E" w:rsidRPr="00EF5447" w:rsidRDefault="00D7246E" w:rsidP="00586E32">
            <w:pPr>
              <w:pStyle w:val="TAC"/>
              <w:rPr>
                <w:ins w:id="19448" w:author="1989" w:date="2024-03-27T13:57:00Z"/>
                <w:rFonts w:eastAsia="Malgun Gothic"/>
                <w:kern w:val="2"/>
                <w:lang w:eastAsia="ko-KR"/>
              </w:rPr>
            </w:pPr>
            <w:ins w:id="19449" w:author="1989" w:date="2024-03-27T13:57:00Z">
              <w:r w:rsidRPr="00EC7436">
                <w:rPr>
                  <w:bCs/>
                </w:rPr>
                <w:t>N/A</w:t>
              </w:r>
            </w:ins>
          </w:p>
        </w:tc>
        <w:tc>
          <w:tcPr>
            <w:tcW w:w="850" w:type="dxa"/>
            <w:tcPrChange w:id="19450" w:author="1989" w:date="2024-03-27T13:57:00Z">
              <w:tcPr>
                <w:tcW w:w="850" w:type="dxa"/>
              </w:tcPr>
            </w:tcPrChange>
          </w:tcPr>
          <w:p w14:paraId="035171BB" w14:textId="77777777" w:rsidR="00D7246E" w:rsidRPr="00AC4FBC" w:rsidRDefault="00D7246E" w:rsidP="00586E32">
            <w:pPr>
              <w:keepNext/>
              <w:keepLines/>
              <w:spacing w:after="0"/>
              <w:jc w:val="center"/>
              <w:rPr>
                <w:ins w:id="19451" w:author="1989" w:date="2024-03-27T13:57:00Z"/>
              </w:rPr>
            </w:pPr>
          </w:p>
        </w:tc>
      </w:tr>
      <w:tr w:rsidR="00D7246E" w:rsidRPr="00AC4FBC" w14:paraId="6DB7F786" w14:textId="77777777" w:rsidTr="00586E32">
        <w:trPr>
          <w:trHeight w:val="54"/>
          <w:ins w:id="19452" w:author="1989" w:date="2024-03-27T13:57:00Z"/>
          <w:trPrChange w:id="19453" w:author="1989" w:date="2024-03-27T13:57:00Z">
            <w:trPr>
              <w:trHeight w:val="54"/>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9454" w:author="1989" w:date="2024-03-27T13:57:00Z">
              <w:tcPr>
                <w:tcW w:w="1993" w:type="dxa"/>
                <w:tcBorders>
                  <w:top w:val="nil"/>
                </w:tcBorders>
                <w:shd w:val="clear" w:color="auto" w:fill="auto"/>
                <w:vAlign w:val="center"/>
              </w:tcPr>
            </w:tcPrChange>
          </w:tcPr>
          <w:p w14:paraId="0F68F410" w14:textId="77777777" w:rsidR="00D7246E" w:rsidRPr="00AC4FBC" w:rsidRDefault="00D7246E" w:rsidP="00586E32">
            <w:pPr>
              <w:pStyle w:val="TAC"/>
              <w:rPr>
                <w:ins w:id="19455" w:author="1989" w:date="2024-03-27T13:57:00Z"/>
              </w:rPr>
            </w:pPr>
          </w:p>
        </w:tc>
        <w:tc>
          <w:tcPr>
            <w:tcW w:w="716" w:type="dxa"/>
            <w:tcBorders>
              <w:top w:val="nil"/>
              <w:left w:val="single" w:sz="4" w:space="0" w:color="auto"/>
              <w:bottom w:val="single" w:sz="4" w:space="0" w:color="auto"/>
              <w:right w:val="single" w:sz="4" w:space="0" w:color="auto"/>
            </w:tcBorders>
            <w:vAlign w:val="center"/>
            <w:tcPrChange w:id="19456" w:author="1989" w:date="2024-03-27T13:57:00Z">
              <w:tcPr>
                <w:tcW w:w="716" w:type="dxa"/>
                <w:tcBorders>
                  <w:top w:val="nil"/>
                </w:tcBorders>
              </w:tcPr>
            </w:tcPrChange>
          </w:tcPr>
          <w:p w14:paraId="4867C2C2" w14:textId="77777777" w:rsidR="00D7246E" w:rsidRPr="00AC4FBC" w:rsidRDefault="00D7246E" w:rsidP="00586E32">
            <w:pPr>
              <w:pStyle w:val="TAC"/>
              <w:rPr>
                <w:ins w:id="19457" w:author="1989" w:date="2024-03-27T13:57:00Z"/>
              </w:rPr>
            </w:pPr>
          </w:p>
        </w:tc>
        <w:tc>
          <w:tcPr>
            <w:tcW w:w="1000" w:type="dxa"/>
            <w:tcBorders>
              <w:left w:val="single" w:sz="4" w:space="0" w:color="auto"/>
            </w:tcBorders>
            <w:shd w:val="clear" w:color="auto" w:fill="auto"/>
            <w:tcPrChange w:id="19458" w:author="1989" w:date="2024-03-27T13:57:00Z">
              <w:tcPr>
                <w:tcW w:w="1000" w:type="dxa"/>
                <w:shd w:val="clear" w:color="auto" w:fill="auto"/>
              </w:tcPr>
            </w:tcPrChange>
          </w:tcPr>
          <w:p w14:paraId="4FA7681D" w14:textId="77777777" w:rsidR="00D7246E" w:rsidRPr="00EF5447" w:rsidRDefault="00D7246E" w:rsidP="00586E32">
            <w:pPr>
              <w:pStyle w:val="TAC"/>
              <w:rPr>
                <w:ins w:id="19459" w:author="1989" w:date="2024-03-27T13:57:00Z"/>
                <w:lang w:eastAsia="fi-FI"/>
              </w:rPr>
            </w:pPr>
            <w:ins w:id="19460" w:author="1989" w:date="2024-03-27T13:57:00Z">
              <w:r w:rsidRPr="0012660D">
                <w:rPr>
                  <w:bCs/>
                  <w:lang w:eastAsia="ja-JP"/>
                </w:rPr>
                <w:t>n79</w:t>
              </w:r>
            </w:ins>
          </w:p>
        </w:tc>
        <w:tc>
          <w:tcPr>
            <w:tcW w:w="861" w:type="dxa"/>
            <w:shd w:val="clear" w:color="auto" w:fill="auto"/>
            <w:noWrap/>
            <w:vAlign w:val="center"/>
            <w:tcPrChange w:id="19461" w:author="1989" w:date="2024-03-27T13:57:00Z">
              <w:tcPr>
                <w:tcW w:w="861" w:type="dxa"/>
                <w:shd w:val="clear" w:color="auto" w:fill="auto"/>
                <w:noWrap/>
                <w:vAlign w:val="center"/>
              </w:tcPr>
            </w:tcPrChange>
          </w:tcPr>
          <w:p w14:paraId="6451FFFE" w14:textId="77777777" w:rsidR="00D7246E" w:rsidRPr="00AC4FBC" w:rsidRDefault="00D7246E" w:rsidP="00586E32">
            <w:pPr>
              <w:pStyle w:val="TAC"/>
              <w:rPr>
                <w:ins w:id="19462" w:author="1989" w:date="2024-03-27T13:57:00Z"/>
                <w:lang w:eastAsia="zh-CN"/>
              </w:rPr>
            </w:pPr>
            <w:ins w:id="19463" w:author="1989" w:date="2024-03-27T13:57:00Z">
              <w:r w:rsidRPr="0012660D">
                <w:rPr>
                  <w:bCs/>
                </w:rPr>
                <w:t>15</w:t>
              </w:r>
            </w:ins>
          </w:p>
        </w:tc>
        <w:tc>
          <w:tcPr>
            <w:tcW w:w="1139" w:type="dxa"/>
            <w:shd w:val="clear" w:color="auto" w:fill="auto"/>
            <w:noWrap/>
            <w:vAlign w:val="center"/>
            <w:tcPrChange w:id="19464" w:author="1989" w:date="2024-03-27T13:57:00Z">
              <w:tcPr>
                <w:tcW w:w="1139" w:type="dxa"/>
                <w:shd w:val="clear" w:color="auto" w:fill="auto"/>
                <w:noWrap/>
                <w:vAlign w:val="center"/>
              </w:tcPr>
            </w:tcPrChange>
          </w:tcPr>
          <w:p w14:paraId="38D69CD9" w14:textId="77777777" w:rsidR="00D7246E" w:rsidRDefault="00D7246E" w:rsidP="00586E32">
            <w:pPr>
              <w:pStyle w:val="TAC"/>
              <w:rPr>
                <w:ins w:id="19465" w:author="1989" w:date="2024-03-27T13:57:00Z"/>
              </w:rPr>
            </w:pPr>
            <w:ins w:id="19466" w:author="1989" w:date="2024-03-27T13:57:00Z">
              <w:r w:rsidRPr="0012660D">
                <w:rPr>
                  <w:rFonts w:cs="Arial"/>
                  <w:bCs/>
                  <w:lang w:eastAsia="ja-JP"/>
                </w:rPr>
                <w:t>-</w:t>
              </w:r>
            </w:ins>
          </w:p>
        </w:tc>
        <w:tc>
          <w:tcPr>
            <w:tcW w:w="1136" w:type="dxa"/>
            <w:shd w:val="clear" w:color="auto" w:fill="auto"/>
            <w:noWrap/>
            <w:vAlign w:val="center"/>
            <w:tcPrChange w:id="19467" w:author="1989" w:date="2024-03-27T13:57:00Z">
              <w:tcPr>
                <w:tcW w:w="1136" w:type="dxa"/>
                <w:shd w:val="clear" w:color="auto" w:fill="auto"/>
                <w:noWrap/>
                <w:vAlign w:val="center"/>
              </w:tcPr>
            </w:tcPrChange>
          </w:tcPr>
          <w:p w14:paraId="1C4C080D" w14:textId="77777777" w:rsidR="00D7246E" w:rsidRPr="00AC4FBC" w:rsidRDefault="00D7246E" w:rsidP="00586E32">
            <w:pPr>
              <w:pStyle w:val="TAC"/>
              <w:rPr>
                <w:ins w:id="19468" w:author="1989" w:date="2024-03-27T13:57:00Z"/>
              </w:rPr>
            </w:pPr>
            <w:ins w:id="19469" w:author="1989" w:date="2024-03-27T13:57:00Z">
              <w:r w:rsidRPr="0012660D">
                <w:rPr>
                  <w:rFonts w:cs="Arial"/>
                  <w:bCs/>
                </w:rPr>
                <w:t>-</w:t>
              </w:r>
            </w:ins>
          </w:p>
        </w:tc>
        <w:tc>
          <w:tcPr>
            <w:tcW w:w="858" w:type="dxa"/>
            <w:shd w:val="clear" w:color="auto" w:fill="auto"/>
            <w:noWrap/>
            <w:vAlign w:val="center"/>
            <w:tcPrChange w:id="19470" w:author="1989" w:date="2024-03-27T13:57:00Z">
              <w:tcPr>
                <w:tcW w:w="858" w:type="dxa"/>
                <w:shd w:val="clear" w:color="auto" w:fill="auto"/>
                <w:noWrap/>
                <w:vAlign w:val="center"/>
              </w:tcPr>
            </w:tcPrChange>
          </w:tcPr>
          <w:p w14:paraId="2BDD9EAF" w14:textId="77777777" w:rsidR="00D7246E" w:rsidRPr="00AC4FBC" w:rsidRDefault="00D7246E" w:rsidP="00586E32">
            <w:pPr>
              <w:pStyle w:val="TAC"/>
              <w:rPr>
                <w:ins w:id="19471" w:author="1989" w:date="2024-03-27T13:57:00Z"/>
              </w:rPr>
            </w:pPr>
            <w:ins w:id="19472" w:author="1989" w:date="2024-03-27T13:57:00Z">
              <w:r w:rsidRPr="0012660D">
                <w:rPr>
                  <w:bCs/>
                </w:rPr>
                <w:t>-</w:t>
              </w:r>
            </w:ins>
          </w:p>
        </w:tc>
        <w:tc>
          <w:tcPr>
            <w:tcW w:w="862" w:type="dxa"/>
            <w:shd w:val="clear" w:color="auto" w:fill="auto"/>
            <w:vAlign w:val="center"/>
            <w:tcPrChange w:id="19473" w:author="1989" w:date="2024-03-27T13:57:00Z">
              <w:tcPr>
                <w:tcW w:w="862" w:type="dxa"/>
                <w:shd w:val="clear" w:color="auto" w:fill="auto"/>
                <w:vAlign w:val="center"/>
              </w:tcPr>
            </w:tcPrChange>
          </w:tcPr>
          <w:p w14:paraId="701D6FBF" w14:textId="77777777" w:rsidR="00D7246E" w:rsidRPr="00AC4FBC" w:rsidRDefault="00D7246E" w:rsidP="00586E32">
            <w:pPr>
              <w:pStyle w:val="TAC"/>
              <w:rPr>
                <w:ins w:id="19474" w:author="1989" w:date="2024-03-27T13:57:00Z"/>
              </w:rPr>
            </w:pPr>
            <w:ins w:id="19475" w:author="1989" w:date="2024-03-27T13:57:00Z">
              <w:r w:rsidRPr="0012660D">
                <w:rPr>
                  <w:bCs/>
                </w:rPr>
                <w:t>REFSENS</w:t>
              </w:r>
            </w:ins>
          </w:p>
        </w:tc>
        <w:tc>
          <w:tcPr>
            <w:tcW w:w="1002" w:type="dxa"/>
            <w:shd w:val="clear" w:color="auto" w:fill="auto"/>
            <w:vAlign w:val="center"/>
            <w:tcPrChange w:id="19476" w:author="1989" w:date="2024-03-27T13:57:00Z">
              <w:tcPr>
                <w:tcW w:w="1002" w:type="dxa"/>
                <w:shd w:val="clear" w:color="auto" w:fill="auto"/>
                <w:vAlign w:val="center"/>
              </w:tcPr>
            </w:tcPrChange>
          </w:tcPr>
          <w:p w14:paraId="3454D9DD" w14:textId="77777777" w:rsidR="00D7246E" w:rsidRDefault="00D7246E" w:rsidP="00586E32">
            <w:pPr>
              <w:pStyle w:val="TAC"/>
              <w:rPr>
                <w:ins w:id="19477" w:author="1989" w:date="2024-03-27T13:57:00Z"/>
                <w:lang w:eastAsia="ja-JP"/>
              </w:rPr>
            </w:pPr>
            <w:ins w:id="19478" w:author="1989" w:date="2024-03-27T13:57:00Z">
              <w:r w:rsidRPr="0012660D">
                <w:rPr>
                  <w:bCs/>
                </w:rPr>
                <w:t>TDD</w:t>
              </w:r>
            </w:ins>
          </w:p>
        </w:tc>
        <w:tc>
          <w:tcPr>
            <w:tcW w:w="716" w:type="dxa"/>
            <w:shd w:val="clear" w:color="auto" w:fill="auto"/>
            <w:vAlign w:val="center"/>
            <w:tcPrChange w:id="19479" w:author="1989" w:date="2024-03-27T13:57:00Z">
              <w:tcPr>
                <w:tcW w:w="716" w:type="dxa"/>
                <w:shd w:val="clear" w:color="auto" w:fill="auto"/>
              </w:tcPr>
            </w:tcPrChange>
          </w:tcPr>
          <w:p w14:paraId="3636C748" w14:textId="77777777" w:rsidR="00D7246E" w:rsidRPr="00EF5447" w:rsidRDefault="00D7246E" w:rsidP="00586E32">
            <w:pPr>
              <w:pStyle w:val="TAC"/>
              <w:rPr>
                <w:ins w:id="19480" w:author="1989" w:date="2024-03-27T13:57:00Z"/>
                <w:rFonts w:eastAsia="Malgun Gothic"/>
                <w:kern w:val="2"/>
                <w:lang w:eastAsia="ko-KR"/>
              </w:rPr>
            </w:pPr>
            <w:ins w:id="19481" w:author="1989" w:date="2024-03-27T13:57:00Z">
              <w:r w:rsidRPr="00EC7436">
                <w:rPr>
                  <w:bCs/>
                </w:rPr>
                <w:t>N/A</w:t>
              </w:r>
            </w:ins>
          </w:p>
        </w:tc>
        <w:tc>
          <w:tcPr>
            <w:tcW w:w="850" w:type="dxa"/>
            <w:tcPrChange w:id="19482" w:author="1989" w:date="2024-03-27T13:57:00Z">
              <w:tcPr>
                <w:tcW w:w="850" w:type="dxa"/>
              </w:tcPr>
            </w:tcPrChange>
          </w:tcPr>
          <w:p w14:paraId="6E87E062" w14:textId="77777777" w:rsidR="00D7246E" w:rsidRPr="00AC4FBC" w:rsidRDefault="00D7246E" w:rsidP="00586E32">
            <w:pPr>
              <w:keepNext/>
              <w:keepLines/>
              <w:spacing w:after="0"/>
              <w:jc w:val="center"/>
              <w:rPr>
                <w:ins w:id="19483" w:author="1989" w:date="2024-03-27T13:57:00Z"/>
              </w:rPr>
            </w:pPr>
          </w:p>
        </w:tc>
      </w:tr>
      <w:tr w:rsidR="00D7246E" w:rsidRPr="00AC4FBC" w14:paraId="77A96652" w14:textId="77777777" w:rsidTr="00586E32">
        <w:trPr>
          <w:trHeight w:val="54"/>
          <w:ins w:id="19484" w:author="1989" w:date="2024-03-27T13:57:00Z"/>
          <w:trPrChange w:id="19485" w:author="1989" w:date="2024-03-27T13:57:00Z">
            <w:trPr>
              <w:trHeight w:val="54"/>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9486" w:author="1989" w:date="2024-03-27T13:57:00Z">
              <w:tcPr>
                <w:tcW w:w="1993" w:type="dxa"/>
                <w:tcBorders>
                  <w:top w:val="nil"/>
                </w:tcBorders>
                <w:shd w:val="clear" w:color="auto" w:fill="auto"/>
                <w:vAlign w:val="center"/>
              </w:tcPr>
            </w:tcPrChange>
          </w:tcPr>
          <w:p w14:paraId="459FCD7C" w14:textId="77777777" w:rsidR="00D7246E" w:rsidRPr="00AC4FBC" w:rsidRDefault="00D7246E" w:rsidP="00586E32">
            <w:pPr>
              <w:pStyle w:val="TAC"/>
              <w:rPr>
                <w:ins w:id="19487" w:author="1989" w:date="2024-03-27T13:57:00Z"/>
              </w:rPr>
            </w:pPr>
            <w:ins w:id="19488" w:author="1989" w:date="2024-03-27T13:57:00Z">
              <w:r w:rsidRPr="0012660D">
                <w:rPr>
                  <w:bCs/>
                </w:rPr>
                <w:t>DC_3A-21A_n78A</w:t>
              </w:r>
            </w:ins>
          </w:p>
        </w:tc>
        <w:tc>
          <w:tcPr>
            <w:tcW w:w="716" w:type="dxa"/>
            <w:tcBorders>
              <w:top w:val="single" w:sz="4" w:space="0" w:color="auto"/>
              <w:left w:val="single" w:sz="4" w:space="0" w:color="auto"/>
              <w:bottom w:val="nil"/>
              <w:right w:val="single" w:sz="4" w:space="0" w:color="auto"/>
            </w:tcBorders>
            <w:vAlign w:val="center"/>
            <w:tcPrChange w:id="19489" w:author="1989" w:date="2024-03-27T13:57:00Z">
              <w:tcPr>
                <w:tcW w:w="716" w:type="dxa"/>
                <w:tcBorders>
                  <w:top w:val="nil"/>
                </w:tcBorders>
              </w:tcPr>
            </w:tcPrChange>
          </w:tcPr>
          <w:p w14:paraId="1E9AE6FD" w14:textId="77777777" w:rsidR="00D7246E" w:rsidRPr="00AC4FBC" w:rsidRDefault="00D7246E" w:rsidP="00586E32">
            <w:pPr>
              <w:pStyle w:val="TAC"/>
              <w:rPr>
                <w:ins w:id="19490" w:author="1989" w:date="2024-03-27T13:57:00Z"/>
              </w:rPr>
            </w:pPr>
            <w:ins w:id="19491" w:author="1989" w:date="2024-03-27T13:57:00Z">
              <w:r w:rsidRPr="0012660D">
                <w:rPr>
                  <w:bCs/>
                  <w:lang w:eastAsia="ja-JP"/>
                </w:rPr>
                <w:t>1</w:t>
              </w:r>
            </w:ins>
          </w:p>
        </w:tc>
        <w:tc>
          <w:tcPr>
            <w:tcW w:w="1000" w:type="dxa"/>
            <w:tcBorders>
              <w:left w:val="single" w:sz="4" w:space="0" w:color="auto"/>
            </w:tcBorders>
            <w:shd w:val="clear" w:color="auto" w:fill="auto"/>
            <w:vAlign w:val="center"/>
            <w:tcPrChange w:id="19492" w:author="1989" w:date="2024-03-27T13:57:00Z">
              <w:tcPr>
                <w:tcW w:w="1000" w:type="dxa"/>
                <w:shd w:val="clear" w:color="auto" w:fill="auto"/>
              </w:tcPr>
            </w:tcPrChange>
          </w:tcPr>
          <w:p w14:paraId="379C42B0" w14:textId="77777777" w:rsidR="00D7246E" w:rsidRPr="00EF5447" w:rsidRDefault="00D7246E" w:rsidP="00586E32">
            <w:pPr>
              <w:pStyle w:val="TAC"/>
              <w:rPr>
                <w:ins w:id="19493" w:author="1989" w:date="2024-03-27T13:57:00Z"/>
                <w:lang w:eastAsia="fi-FI"/>
              </w:rPr>
            </w:pPr>
            <w:ins w:id="19494" w:author="1989" w:date="2024-03-27T13:57:00Z">
              <w:r w:rsidRPr="0012660D">
                <w:rPr>
                  <w:bCs/>
                  <w:lang w:eastAsia="ja-JP"/>
                </w:rPr>
                <w:t>3</w:t>
              </w:r>
            </w:ins>
          </w:p>
        </w:tc>
        <w:tc>
          <w:tcPr>
            <w:tcW w:w="861" w:type="dxa"/>
            <w:shd w:val="clear" w:color="auto" w:fill="auto"/>
            <w:noWrap/>
            <w:vAlign w:val="center"/>
            <w:tcPrChange w:id="19495" w:author="1989" w:date="2024-03-27T13:57:00Z">
              <w:tcPr>
                <w:tcW w:w="861" w:type="dxa"/>
                <w:shd w:val="clear" w:color="auto" w:fill="auto"/>
                <w:noWrap/>
                <w:vAlign w:val="center"/>
              </w:tcPr>
            </w:tcPrChange>
          </w:tcPr>
          <w:p w14:paraId="00B73E6C" w14:textId="77777777" w:rsidR="00D7246E" w:rsidRPr="00AC4FBC" w:rsidRDefault="00D7246E" w:rsidP="00586E32">
            <w:pPr>
              <w:pStyle w:val="TAC"/>
              <w:rPr>
                <w:ins w:id="19496" w:author="1989" w:date="2024-03-27T13:57:00Z"/>
                <w:lang w:eastAsia="zh-CN"/>
              </w:rPr>
            </w:pPr>
            <w:ins w:id="19497" w:author="1989" w:date="2024-03-27T13:57:00Z">
              <w:r w:rsidRPr="0012660D">
                <w:rPr>
                  <w:bCs/>
                </w:rPr>
                <w:t>N/A</w:t>
              </w:r>
            </w:ins>
          </w:p>
        </w:tc>
        <w:tc>
          <w:tcPr>
            <w:tcW w:w="1139" w:type="dxa"/>
            <w:shd w:val="clear" w:color="auto" w:fill="auto"/>
            <w:noWrap/>
            <w:vAlign w:val="center"/>
            <w:tcPrChange w:id="19498" w:author="1989" w:date="2024-03-27T13:57:00Z">
              <w:tcPr>
                <w:tcW w:w="1139" w:type="dxa"/>
                <w:shd w:val="clear" w:color="auto" w:fill="auto"/>
                <w:noWrap/>
                <w:vAlign w:val="center"/>
              </w:tcPr>
            </w:tcPrChange>
          </w:tcPr>
          <w:p w14:paraId="10E2589B" w14:textId="77777777" w:rsidR="00D7246E" w:rsidRDefault="00D7246E" w:rsidP="00586E32">
            <w:pPr>
              <w:pStyle w:val="TAC"/>
              <w:rPr>
                <w:ins w:id="19499" w:author="1989" w:date="2024-03-27T13:57:00Z"/>
              </w:rPr>
            </w:pPr>
            <w:ins w:id="19500" w:author="1989" w:date="2024-03-27T13:57:00Z">
              <w:r w:rsidRPr="0012660D">
                <w:rPr>
                  <w:rFonts w:cs="Arial"/>
                  <w:bCs/>
                </w:rPr>
                <w:t>REFSENS</w:t>
              </w:r>
            </w:ins>
          </w:p>
        </w:tc>
        <w:tc>
          <w:tcPr>
            <w:tcW w:w="1136" w:type="dxa"/>
            <w:shd w:val="clear" w:color="auto" w:fill="auto"/>
            <w:noWrap/>
            <w:vAlign w:val="center"/>
            <w:tcPrChange w:id="19501" w:author="1989" w:date="2024-03-27T13:57:00Z">
              <w:tcPr>
                <w:tcW w:w="1136" w:type="dxa"/>
                <w:shd w:val="clear" w:color="auto" w:fill="auto"/>
                <w:noWrap/>
                <w:vAlign w:val="center"/>
              </w:tcPr>
            </w:tcPrChange>
          </w:tcPr>
          <w:p w14:paraId="566DDB98" w14:textId="77777777" w:rsidR="00D7246E" w:rsidRPr="00AC4FBC" w:rsidRDefault="00D7246E" w:rsidP="00586E32">
            <w:pPr>
              <w:pStyle w:val="TAC"/>
              <w:rPr>
                <w:ins w:id="19502" w:author="1989" w:date="2024-03-27T13:57:00Z"/>
              </w:rPr>
            </w:pPr>
            <w:ins w:id="19503" w:author="1989" w:date="2024-03-27T13:57:00Z">
              <w:r w:rsidRPr="0012660D">
                <w:rPr>
                  <w:rFonts w:cs="Arial"/>
                  <w:bCs/>
                  <w:lang w:eastAsia="ja-JP"/>
                </w:rPr>
                <w:t>-</w:t>
              </w:r>
            </w:ins>
          </w:p>
        </w:tc>
        <w:tc>
          <w:tcPr>
            <w:tcW w:w="858" w:type="dxa"/>
            <w:shd w:val="clear" w:color="auto" w:fill="auto"/>
            <w:noWrap/>
            <w:vAlign w:val="center"/>
            <w:tcPrChange w:id="19504" w:author="1989" w:date="2024-03-27T13:57:00Z">
              <w:tcPr>
                <w:tcW w:w="858" w:type="dxa"/>
                <w:shd w:val="clear" w:color="auto" w:fill="auto"/>
                <w:noWrap/>
                <w:vAlign w:val="center"/>
              </w:tcPr>
            </w:tcPrChange>
          </w:tcPr>
          <w:p w14:paraId="4F8E3EC8" w14:textId="77777777" w:rsidR="00D7246E" w:rsidRPr="00AC4FBC" w:rsidRDefault="00D7246E" w:rsidP="00586E32">
            <w:pPr>
              <w:pStyle w:val="TAC"/>
              <w:rPr>
                <w:ins w:id="19505" w:author="1989" w:date="2024-03-27T13:57:00Z"/>
              </w:rPr>
            </w:pPr>
            <w:ins w:id="19506" w:author="1989" w:date="2024-03-27T13:57:00Z">
              <w:r w:rsidRPr="0012660D">
                <w:rPr>
                  <w:bCs/>
                </w:rPr>
                <w:t>-</w:t>
              </w:r>
            </w:ins>
          </w:p>
        </w:tc>
        <w:tc>
          <w:tcPr>
            <w:tcW w:w="862" w:type="dxa"/>
            <w:shd w:val="clear" w:color="auto" w:fill="auto"/>
            <w:vAlign w:val="center"/>
            <w:tcPrChange w:id="19507" w:author="1989" w:date="2024-03-27T13:57:00Z">
              <w:tcPr>
                <w:tcW w:w="862" w:type="dxa"/>
                <w:shd w:val="clear" w:color="auto" w:fill="auto"/>
                <w:vAlign w:val="center"/>
              </w:tcPr>
            </w:tcPrChange>
          </w:tcPr>
          <w:p w14:paraId="1F0B57AC" w14:textId="77777777" w:rsidR="00D7246E" w:rsidRPr="00AC4FBC" w:rsidRDefault="00D7246E" w:rsidP="00586E32">
            <w:pPr>
              <w:pStyle w:val="TAC"/>
              <w:rPr>
                <w:ins w:id="19508" w:author="1989" w:date="2024-03-27T13:57:00Z"/>
              </w:rPr>
            </w:pPr>
            <w:ins w:id="19509" w:author="1989" w:date="2024-03-27T13:57:00Z">
              <w:r w:rsidRPr="0012660D">
                <w:rPr>
                  <w:bCs/>
                </w:rPr>
                <w:t>-</w:t>
              </w:r>
            </w:ins>
          </w:p>
        </w:tc>
        <w:tc>
          <w:tcPr>
            <w:tcW w:w="1002" w:type="dxa"/>
            <w:shd w:val="clear" w:color="auto" w:fill="auto"/>
            <w:vAlign w:val="center"/>
            <w:tcPrChange w:id="19510" w:author="1989" w:date="2024-03-27T13:57:00Z">
              <w:tcPr>
                <w:tcW w:w="1002" w:type="dxa"/>
                <w:shd w:val="clear" w:color="auto" w:fill="auto"/>
                <w:vAlign w:val="center"/>
              </w:tcPr>
            </w:tcPrChange>
          </w:tcPr>
          <w:p w14:paraId="112F333C" w14:textId="77777777" w:rsidR="00D7246E" w:rsidRDefault="00D7246E" w:rsidP="00586E32">
            <w:pPr>
              <w:pStyle w:val="TAC"/>
              <w:rPr>
                <w:ins w:id="19511" w:author="1989" w:date="2024-03-27T13:57:00Z"/>
                <w:lang w:eastAsia="ja-JP"/>
              </w:rPr>
            </w:pPr>
            <w:ins w:id="19512" w:author="1989" w:date="2024-03-27T13:57:00Z">
              <w:r w:rsidRPr="0012660D">
                <w:rPr>
                  <w:bCs/>
                </w:rPr>
                <w:t>FDD</w:t>
              </w:r>
            </w:ins>
          </w:p>
        </w:tc>
        <w:tc>
          <w:tcPr>
            <w:tcW w:w="716" w:type="dxa"/>
            <w:shd w:val="clear" w:color="auto" w:fill="auto"/>
            <w:vAlign w:val="center"/>
            <w:tcPrChange w:id="19513" w:author="1989" w:date="2024-03-27T13:57:00Z">
              <w:tcPr>
                <w:tcW w:w="716" w:type="dxa"/>
                <w:shd w:val="clear" w:color="auto" w:fill="auto"/>
              </w:tcPr>
            </w:tcPrChange>
          </w:tcPr>
          <w:p w14:paraId="5ACD3ECA" w14:textId="77777777" w:rsidR="00D7246E" w:rsidRPr="00EF5447" w:rsidRDefault="00D7246E" w:rsidP="00586E32">
            <w:pPr>
              <w:pStyle w:val="TAC"/>
              <w:rPr>
                <w:ins w:id="19514" w:author="1989" w:date="2024-03-27T13:57:00Z"/>
                <w:rFonts w:eastAsia="Malgun Gothic"/>
                <w:kern w:val="2"/>
                <w:lang w:eastAsia="ko-KR"/>
              </w:rPr>
            </w:pPr>
            <w:ins w:id="19515" w:author="1989" w:date="2024-03-27T13:57:00Z">
              <w:r w:rsidRPr="00EC7436">
                <w:rPr>
                  <w:bCs/>
                </w:rPr>
                <w:t>N/A</w:t>
              </w:r>
            </w:ins>
          </w:p>
        </w:tc>
        <w:tc>
          <w:tcPr>
            <w:tcW w:w="850" w:type="dxa"/>
            <w:tcPrChange w:id="19516" w:author="1989" w:date="2024-03-27T13:57:00Z">
              <w:tcPr>
                <w:tcW w:w="850" w:type="dxa"/>
              </w:tcPr>
            </w:tcPrChange>
          </w:tcPr>
          <w:p w14:paraId="0EEEBBDA" w14:textId="77777777" w:rsidR="00D7246E" w:rsidRPr="00AC4FBC" w:rsidRDefault="00D7246E" w:rsidP="00586E32">
            <w:pPr>
              <w:keepNext/>
              <w:keepLines/>
              <w:spacing w:after="0"/>
              <w:jc w:val="center"/>
              <w:rPr>
                <w:ins w:id="19517" w:author="1989" w:date="2024-03-27T13:57:00Z"/>
              </w:rPr>
            </w:pPr>
          </w:p>
        </w:tc>
      </w:tr>
      <w:tr w:rsidR="00D7246E" w:rsidRPr="00AC4FBC" w14:paraId="33BC6F5E" w14:textId="77777777" w:rsidTr="00586E32">
        <w:trPr>
          <w:trHeight w:val="54"/>
          <w:ins w:id="19518" w:author="1989" w:date="2024-03-27T13:57:00Z"/>
          <w:trPrChange w:id="19519"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520" w:author="1989" w:date="2024-03-27T13:57:00Z">
              <w:tcPr>
                <w:tcW w:w="1993" w:type="dxa"/>
                <w:tcBorders>
                  <w:top w:val="nil"/>
                </w:tcBorders>
                <w:shd w:val="clear" w:color="auto" w:fill="auto"/>
                <w:vAlign w:val="center"/>
              </w:tcPr>
            </w:tcPrChange>
          </w:tcPr>
          <w:p w14:paraId="38C7469C" w14:textId="77777777" w:rsidR="00D7246E" w:rsidRPr="00AC4FBC" w:rsidRDefault="00D7246E" w:rsidP="00586E32">
            <w:pPr>
              <w:pStyle w:val="TAC"/>
              <w:rPr>
                <w:ins w:id="19521" w:author="1989" w:date="2024-03-27T13:57:00Z"/>
              </w:rPr>
            </w:pPr>
          </w:p>
        </w:tc>
        <w:tc>
          <w:tcPr>
            <w:tcW w:w="716" w:type="dxa"/>
            <w:tcBorders>
              <w:top w:val="nil"/>
              <w:left w:val="single" w:sz="4" w:space="0" w:color="auto"/>
              <w:bottom w:val="nil"/>
              <w:right w:val="single" w:sz="4" w:space="0" w:color="auto"/>
            </w:tcBorders>
            <w:vAlign w:val="center"/>
            <w:tcPrChange w:id="19522" w:author="1989" w:date="2024-03-27T13:57:00Z">
              <w:tcPr>
                <w:tcW w:w="716" w:type="dxa"/>
                <w:tcBorders>
                  <w:top w:val="nil"/>
                </w:tcBorders>
              </w:tcPr>
            </w:tcPrChange>
          </w:tcPr>
          <w:p w14:paraId="4FEC9B06" w14:textId="77777777" w:rsidR="00D7246E" w:rsidRPr="00AC4FBC" w:rsidRDefault="00D7246E" w:rsidP="00586E32">
            <w:pPr>
              <w:pStyle w:val="TAC"/>
              <w:rPr>
                <w:ins w:id="19523" w:author="1989" w:date="2024-03-27T13:57:00Z"/>
              </w:rPr>
            </w:pPr>
          </w:p>
        </w:tc>
        <w:tc>
          <w:tcPr>
            <w:tcW w:w="1000" w:type="dxa"/>
            <w:tcBorders>
              <w:left w:val="single" w:sz="4" w:space="0" w:color="auto"/>
            </w:tcBorders>
            <w:shd w:val="clear" w:color="auto" w:fill="auto"/>
            <w:vAlign w:val="center"/>
            <w:tcPrChange w:id="19524" w:author="1989" w:date="2024-03-27T13:57:00Z">
              <w:tcPr>
                <w:tcW w:w="1000" w:type="dxa"/>
                <w:shd w:val="clear" w:color="auto" w:fill="auto"/>
              </w:tcPr>
            </w:tcPrChange>
          </w:tcPr>
          <w:p w14:paraId="4304128A" w14:textId="77777777" w:rsidR="00D7246E" w:rsidRPr="00EF5447" w:rsidRDefault="00D7246E" w:rsidP="00586E32">
            <w:pPr>
              <w:pStyle w:val="TAC"/>
              <w:rPr>
                <w:ins w:id="19525" w:author="1989" w:date="2024-03-27T13:57:00Z"/>
                <w:lang w:eastAsia="fi-FI"/>
              </w:rPr>
            </w:pPr>
            <w:ins w:id="19526" w:author="1989" w:date="2024-03-27T13:57:00Z">
              <w:r w:rsidRPr="0012660D">
                <w:rPr>
                  <w:bCs/>
                  <w:lang w:eastAsia="ja-JP"/>
                </w:rPr>
                <w:t>21</w:t>
              </w:r>
            </w:ins>
          </w:p>
        </w:tc>
        <w:tc>
          <w:tcPr>
            <w:tcW w:w="861" w:type="dxa"/>
            <w:shd w:val="clear" w:color="auto" w:fill="auto"/>
            <w:noWrap/>
            <w:vAlign w:val="center"/>
            <w:tcPrChange w:id="19527" w:author="1989" w:date="2024-03-27T13:57:00Z">
              <w:tcPr>
                <w:tcW w:w="861" w:type="dxa"/>
                <w:shd w:val="clear" w:color="auto" w:fill="auto"/>
                <w:noWrap/>
                <w:vAlign w:val="center"/>
              </w:tcPr>
            </w:tcPrChange>
          </w:tcPr>
          <w:p w14:paraId="0E481E6A" w14:textId="77777777" w:rsidR="00D7246E" w:rsidRPr="00AC4FBC" w:rsidRDefault="00D7246E" w:rsidP="00586E32">
            <w:pPr>
              <w:pStyle w:val="TAC"/>
              <w:rPr>
                <w:ins w:id="19528" w:author="1989" w:date="2024-03-27T13:57:00Z"/>
                <w:lang w:eastAsia="zh-CN"/>
              </w:rPr>
            </w:pPr>
            <w:ins w:id="19529" w:author="1989" w:date="2024-03-27T13:57:00Z">
              <w:r w:rsidRPr="0012660D">
                <w:rPr>
                  <w:bCs/>
                </w:rPr>
                <w:t>N/A</w:t>
              </w:r>
            </w:ins>
          </w:p>
        </w:tc>
        <w:tc>
          <w:tcPr>
            <w:tcW w:w="1139" w:type="dxa"/>
            <w:shd w:val="clear" w:color="auto" w:fill="auto"/>
            <w:noWrap/>
            <w:vAlign w:val="center"/>
            <w:tcPrChange w:id="19530" w:author="1989" w:date="2024-03-27T13:57:00Z">
              <w:tcPr>
                <w:tcW w:w="1139" w:type="dxa"/>
                <w:shd w:val="clear" w:color="auto" w:fill="auto"/>
                <w:noWrap/>
                <w:vAlign w:val="center"/>
              </w:tcPr>
            </w:tcPrChange>
          </w:tcPr>
          <w:p w14:paraId="7FC379A8" w14:textId="77777777" w:rsidR="00D7246E" w:rsidRDefault="00D7246E" w:rsidP="00586E32">
            <w:pPr>
              <w:pStyle w:val="TAC"/>
              <w:rPr>
                <w:ins w:id="19531" w:author="1989" w:date="2024-03-27T13:57:00Z"/>
              </w:rPr>
            </w:pPr>
            <w:ins w:id="19532" w:author="1989" w:date="2024-03-27T13:57:00Z">
              <w:r w:rsidRPr="0012660D">
                <w:rPr>
                  <w:rFonts w:cs="Arial"/>
                  <w:bCs/>
                  <w:lang w:eastAsia="ja-JP"/>
                </w:rPr>
                <w:t>-76.1</w:t>
              </w:r>
            </w:ins>
          </w:p>
        </w:tc>
        <w:tc>
          <w:tcPr>
            <w:tcW w:w="1136" w:type="dxa"/>
            <w:shd w:val="clear" w:color="auto" w:fill="auto"/>
            <w:noWrap/>
            <w:vAlign w:val="center"/>
            <w:tcPrChange w:id="19533" w:author="1989" w:date="2024-03-27T13:57:00Z">
              <w:tcPr>
                <w:tcW w:w="1136" w:type="dxa"/>
                <w:shd w:val="clear" w:color="auto" w:fill="auto"/>
                <w:noWrap/>
                <w:vAlign w:val="center"/>
              </w:tcPr>
            </w:tcPrChange>
          </w:tcPr>
          <w:p w14:paraId="091F283B" w14:textId="77777777" w:rsidR="00D7246E" w:rsidRPr="00AC4FBC" w:rsidRDefault="00D7246E" w:rsidP="00586E32">
            <w:pPr>
              <w:pStyle w:val="TAC"/>
              <w:rPr>
                <w:ins w:id="19534" w:author="1989" w:date="2024-03-27T13:57:00Z"/>
              </w:rPr>
            </w:pPr>
            <w:ins w:id="19535" w:author="1989" w:date="2024-03-27T13:57:00Z">
              <w:r w:rsidRPr="0012660D">
                <w:rPr>
                  <w:rFonts w:cs="Arial"/>
                  <w:bCs/>
                  <w:lang w:eastAsia="ja-JP"/>
                </w:rPr>
                <w:t>-</w:t>
              </w:r>
            </w:ins>
          </w:p>
        </w:tc>
        <w:tc>
          <w:tcPr>
            <w:tcW w:w="858" w:type="dxa"/>
            <w:shd w:val="clear" w:color="auto" w:fill="auto"/>
            <w:noWrap/>
            <w:vAlign w:val="center"/>
            <w:tcPrChange w:id="19536" w:author="1989" w:date="2024-03-27T13:57:00Z">
              <w:tcPr>
                <w:tcW w:w="858" w:type="dxa"/>
                <w:shd w:val="clear" w:color="auto" w:fill="auto"/>
                <w:noWrap/>
                <w:vAlign w:val="center"/>
              </w:tcPr>
            </w:tcPrChange>
          </w:tcPr>
          <w:p w14:paraId="0B571F33" w14:textId="77777777" w:rsidR="00D7246E" w:rsidRPr="00AC4FBC" w:rsidRDefault="00D7246E" w:rsidP="00586E32">
            <w:pPr>
              <w:pStyle w:val="TAC"/>
              <w:rPr>
                <w:ins w:id="19537" w:author="1989" w:date="2024-03-27T13:57:00Z"/>
              </w:rPr>
            </w:pPr>
            <w:ins w:id="19538" w:author="1989" w:date="2024-03-27T13:57:00Z">
              <w:r w:rsidRPr="0012660D">
                <w:rPr>
                  <w:bCs/>
                </w:rPr>
                <w:t>-</w:t>
              </w:r>
            </w:ins>
          </w:p>
        </w:tc>
        <w:tc>
          <w:tcPr>
            <w:tcW w:w="862" w:type="dxa"/>
            <w:shd w:val="clear" w:color="auto" w:fill="auto"/>
            <w:vAlign w:val="center"/>
            <w:tcPrChange w:id="19539" w:author="1989" w:date="2024-03-27T13:57:00Z">
              <w:tcPr>
                <w:tcW w:w="862" w:type="dxa"/>
                <w:shd w:val="clear" w:color="auto" w:fill="auto"/>
                <w:vAlign w:val="center"/>
              </w:tcPr>
            </w:tcPrChange>
          </w:tcPr>
          <w:p w14:paraId="2854B11C" w14:textId="77777777" w:rsidR="00D7246E" w:rsidRPr="00AC4FBC" w:rsidRDefault="00D7246E" w:rsidP="00586E32">
            <w:pPr>
              <w:pStyle w:val="TAC"/>
              <w:rPr>
                <w:ins w:id="19540" w:author="1989" w:date="2024-03-27T13:57:00Z"/>
              </w:rPr>
            </w:pPr>
            <w:ins w:id="19541" w:author="1989" w:date="2024-03-27T13:57:00Z">
              <w:r w:rsidRPr="0012660D">
                <w:rPr>
                  <w:bCs/>
                </w:rPr>
                <w:t>-</w:t>
              </w:r>
            </w:ins>
          </w:p>
        </w:tc>
        <w:tc>
          <w:tcPr>
            <w:tcW w:w="1002" w:type="dxa"/>
            <w:shd w:val="clear" w:color="auto" w:fill="auto"/>
            <w:vAlign w:val="center"/>
            <w:tcPrChange w:id="19542" w:author="1989" w:date="2024-03-27T13:57:00Z">
              <w:tcPr>
                <w:tcW w:w="1002" w:type="dxa"/>
                <w:shd w:val="clear" w:color="auto" w:fill="auto"/>
                <w:vAlign w:val="center"/>
              </w:tcPr>
            </w:tcPrChange>
          </w:tcPr>
          <w:p w14:paraId="541B40E2" w14:textId="77777777" w:rsidR="00D7246E" w:rsidRDefault="00D7246E" w:rsidP="00586E32">
            <w:pPr>
              <w:pStyle w:val="TAC"/>
              <w:rPr>
                <w:ins w:id="19543" w:author="1989" w:date="2024-03-27T13:57:00Z"/>
                <w:lang w:eastAsia="ja-JP"/>
              </w:rPr>
            </w:pPr>
            <w:ins w:id="19544" w:author="1989" w:date="2024-03-27T13:57:00Z">
              <w:r w:rsidRPr="0012660D">
                <w:rPr>
                  <w:bCs/>
                </w:rPr>
                <w:t>FDD</w:t>
              </w:r>
            </w:ins>
          </w:p>
        </w:tc>
        <w:tc>
          <w:tcPr>
            <w:tcW w:w="716" w:type="dxa"/>
            <w:shd w:val="clear" w:color="auto" w:fill="auto"/>
            <w:vAlign w:val="center"/>
            <w:tcPrChange w:id="19545" w:author="1989" w:date="2024-03-27T13:57:00Z">
              <w:tcPr>
                <w:tcW w:w="716" w:type="dxa"/>
                <w:shd w:val="clear" w:color="auto" w:fill="auto"/>
              </w:tcPr>
            </w:tcPrChange>
          </w:tcPr>
          <w:p w14:paraId="34950368" w14:textId="77777777" w:rsidR="00D7246E" w:rsidRPr="00EF5447" w:rsidRDefault="00D7246E" w:rsidP="00586E32">
            <w:pPr>
              <w:pStyle w:val="TAC"/>
              <w:rPr>
                <w:ins w:id="19546" w:author="1989" w:date="2024-03-27T13:57:00Z"/>
                <w:rFonts w:eastAsia="Malgun Gothic"/>
                <w:kern w:val="2"/>
                <w:lang w:eastAsia="ko-KR"/>
              </w:rPr>
            </w:pPr>
            <w:ins w:id="19547" w:author="1989" w:date="2024-03-27T13:57:00Z">
              <w:r w:rsidRPr="00EC7436">
                <w:rPr>
                  <w:rFonts w:hint="eastAsia"/>
                  <w:bCs/>
                  <w:lang w:eastAsia="ja-JP"/>
                </w:rPr>
                <w:t>I</w:t>
              </w:r>
              <w:r w:rsidRPr="00EC7436">
                <w:rPr>
                  <w:bCs/>
                  <w:lang w:eastAsia="ja-JP"/>
                </w:rPr>
                <w:t>MD4</w:t>
              </w:r>
            </w:ins>
          </w:p>
        </w:tc>
        <w:tc>
          <w:tcPr>
            <w:tcW w:w="850" w:type="dxa"/>
            <w:tcPrChange w:id="19548" w:author="1989" w:date="2024-03-27T13:57:00Z">
              <w:tcPr>
                <w:tcW w:w="850" w:type="dxa"/>
              </w:tcPr>
            </w:tcPrChange>
          </w:tcPr>
          <w:p w14:paraId="53B0766F" w14:textId="77777777" w:rsidR="00D7246E" w:rsidRPr="00AC4FBC" w:rsidRDefault="00D7246E" w:rsidP="00586E32">
            <w:pPr>
              <w:keepNext/>
              <w:keepLines/>
              <w:spacing w:after="0"/>
              <w:jc w:val="center"/>
              <w:rPr>
                <w:ins w:id="19549" w:author="1989" w:date="2024-03-27T13:57:00Z"/>
              </w:rPr>
            </w:pPr>
          </w:p>
        </w:tc>
      </w:tr>
      <w:tr w:rsidR="00D7246E" w:rsidRPr="00AC4FBC" w14:paraId="15322654" w14:textId="77777777" w:rsidTr="00586E32">
        <w:trPr>
          <w:trHeight w:val="54"/>
          <w:ins w:id="19550" w:author="1989" w:date="2024-03-27T13:57:00Z"/>
          <w:trPrChange w:id="19551"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552" w:author="1989" w:date="2024-03-27T13:57:00Z">
              <w:tcPr>
                <w:tcW w:w="1993" w:type="dxa"/>
                <w:tcBorders>
                  <w:top w:val="nil"/>
                </w:tcBorders>
                <w:shd w:val="clear" w:color="auto" w:fill="auto"/>
                <w:vAlign w:val="center"/>
              </w:tcPr>
            </w:tcPrChange>
          </w:tcPr>
          <w:p w14:paraId="5F094A54" w14:textId="77777777" w:rsidR="00D7246E" w:rsidRPr="00AC4FBC" w:rsidRDefault="00D7246E" w:rsidP="00586E32">
            <w:pPr>
              <w:pStyle w:val="TAC"/>
              <w:rPr>
                <w:ins w:id="19553" w:author="1989" w:date="2024-03-27T13:57:00Z"/>
              </w:rPr>
            </w:pPr>
          </w:p>
        </w:tc>
        <w:tc>
          <w:tcPr>
            <w:tcW w:w="716" w:type="dxa"/>
            <w:tcBorders>
              <w:top w:val="nil"/>
              <w:left w:val="single" w:sz="4" w:space="0" w:color="auto"/>
              <w:bottom w:val="single" w:sz="4" w:space="0" w:color="auto"/>
              <w:right w:val="single" w:sz="4" w:space="0" w:color="auto"/>
            </w:tcBorders>
            <w:vAlign w:val="center"/>
            <w:tcPrChange w:id="19554" w:author="1989" w:date="2024-03-27T13:57:00Z">
              <w:tcPr>
                <w:tcW w:w="716" w:type="dxa"/>
                <w:tcBorders>
                  <w:top w:val="nil"/>
                </w:tcBorders>
              </w:tcPr>
            </w:tcPrChange>
          </w:tcPr>
          <w:p w14:paraId="027568EA" w14:textId="77777777" w:rsidR="00D7246E" w:rsidRPr="00AC4FBC" w:rsidRDefault="00D7246E" w:rsidP="00586E32">
            <w:pPr>
              <w:pStyle w:val="TAC"/>
              <w:rPr>
                <w:ins w:id="19555" w:author="1989" w:date="2024-03-27T13:57:00Z"/>
              </w:rPr>
            </w:pPr>
          </w:p>
        </w:tc>
        <w:tc>
          <w:tcPr>
            <w:tcW w:w="1000" w:type="dxa"/>
            <w:tcBorders>
              <w:left w:val="single" w:sz="4" w:space="0" w:color="auto"/>
            </w:tcBorders>
            <w:shd w:val="clear" w:color="auto" w:fill="auto"/>
            <w:vAlign w:val="center"/>
            <w:tcPrChange w:id="19556" w:author="1989" w:date="2024-03-27T13:57:00Z">
              <w:tcPr>
                <w:tcW w:w="1000" w:type="dxa"/>
                <w:shd w:val="clear" w:color="auto" w:fill="auto"/>
              </w:tcPr>
            </w:tcPrChange>
          </w:tcPr>
          <w:p w14:paraId="6D4677CD" w14:textId="77777777" w:rsidR="00D7246E" w:rsidRPr="00EF5447" w:rsidRDefault="00D7246E" w:rsidP="00586E32">
            <w:pPr>
              <w:pStyle w:val="TAC"/>
              <w:rPr>
                <w:ins w:id="19557" w:author="1989" w:date="2024-03-27T13:57:00Z"/>
                <w:lang w:eastAsia="fi-FI"/>
              </w:rPr>
            </w:pPr>
            <w:ins w:id="19558" w:author="1989" w:date="2024-03-27T13:57:00Z">
              <w:r w:rsidRPr="0012660D">
                <w:rPr>
                  <w:bCs/>
                  <w:lang w:eastAsia="ja-JP"/>
                </w:rPr>
                <w:t>n78</w:t>
              </w:r>
            </w:ins>
          </w:p>
        </w:tc>
        <w:tc>
          <w:tcPr>
            <w:tcW w:w="861" w:type="dxa"/>
            <w:shd w:val="clear" w:color="auto" w:fill="auto"/>
            <w:noWrap/>
            <w:vAlign w:val="center"/>
            <w:tcPrChange w:id="19559" w:author="1989" w:date="2024-03-27T13:57:00Z">
              <w:tcPr>
                <w:tcW w:w="861" w:type="dxa"/>
                <w:shd w:val="clear" w:color="auto" w:fill="auto"/>
                <w:noWrap/>
                <w:vAlign w:val="center"/>
              </w:tcPr>
            </w:tcPrChange>
          </w:tcPr>
          <w:p w14:paraId="436EE66A" w14:textId="77777777" w:rsidR="00D7246E" w:rsidRPr="00AC4FBC" w:rsidRDefault="00D7246E" w:rsidP="00586E32">
            <w:pPr>
              <w:pStyle w:val="TAC"/>
              <w:rPr>
                <w:ins w:id="19560" w:author="1989" w:date="2024-03-27T13:57:00Z"/>
                <w:lang w:eastAsia="zh-CN"/>
              </w:rPr>
            </w:pPr>
            <w:ins w:id="19561" w:author="1989" w:date="2024-03-27T13:57:00Z">
              <w:r w:rsidRPr="0012660D">
                <w:rPr>
                  <w:bCs/>
                </w:rPr>
                <w:t>15</w:t>
              </w:r>
            </w:ins>
          </w:p>
        </w:tc>
        <w:tc>
          <w:tcPr>
            <w:tcW w:w="1139" w:type="dxa"/>
            <w:shd w:val="clear" w:color="auto" w:fill="auto"/>
            <w:noWrap/>
            <w:vAlign w:val="center"/>
            <w:tcPrChange w:id="19562" w:author="1989" w:date="2024-03-27T13:57:00Z">
              <w:tcPr>
                <w:tcW w:w="1139" w:type="dxa"/>
                <w:shd w:val="clear" w:color="auto" w:fill="auto"/>
                <w:noWrap/>
                <w:vAlign w:val="center"/>
              </w:tcPr>
            </w:tcPrChange>
          </w:tcPr>
          <w:p w14:paraId="108A537E" w14:textId="77777777" w:rsidR="00D7246E" w:rsidRDefault="00D7246E" w:rsidP="00586E32">
            <w:pPr>
              <w:pStyle w:val="TAC"/>
              <w:rPr>
                <w:ins w:id="19563" w:author="1989" w:date="2024-03-27T13:57:00Z"/>
              </w:rPr>
            </w:pPr>
            <w:ins w:id="19564" w:author="1989" w:date="2024-03-27T13:57:00Z">
              <w:r w:rsidRPr="0012660D">
                <w:rPr>
                  <w:rFonts w:cs="Arial"/>
                  <w:bCs/>
                </w:rPr>
                <w:t>-</w:t>
              </w:r>
            </w:ins>
          </w:p>
        </w:tc>
        <w:tc>
          <w:tcPr>
            <w:tcW w:w="1136" w:type="dxa"/>
            <w:shd w:val="clear" w:color="auto" w:fill="auto"/>
            <w:noWrap/>
            <w:vAlign w:val="center"/>
            <w:tcPrChange w:id="19565" w:author="1989" w:date="2024-03-27T13:57:00Z">
              <w:tcPr>
                <w:tcW w:w="1136" w:type="dxa"/>
                <w:shd w:val="clear" w:color="auto" w:fill="auto"/>
                <w:noWrap/>
                <w:vAlign w:val="center"/>
              </w:tcPr>
            </w:tcPrChange>
          </w:tcPr>
          <w:p w14:paraId="25B1BA3A" w14:textId="77777777" w:rsidR="00D7246E" w:rsidRPr="00AC4FBC" w:rsidRDefault="00D7246E" w:rsidP="00586E32">
            <w:pPr>
              <w:pStyle w:val="TAC"/>
              <w:rPr>
                <w:ins w:id="19566" w:author="1989" w:date="2024-03-27T13:57:00Z"/>
              </w:rPr>
            </w:pPr>
            <w:ins w:id="19567" w:author="1989" w:date="2024-03-27T13:57:00Z">
              <w:r w:rsidRPr="0012660D">
                <w:rPr>
                  <w:rFonts w:cs="Arial"/>
                  <w:bCs/>
                </w:rPr>
                <w:t>REFSENS</w:t>
              </w:r>
            </w:ins>
          </w:p>
        </w:tc>
        <w:tc>
          <w:tcPr>
            <w:tcW w:w="858" w:type="dxa"/>
            <w:shd w:val="clear" w:color="auto" w:fill="auto"/>
            <w:noWrap/>
            <w:vAlign w:val="center"/>
            <w:tcPrChange w:id="19568" w:author="1989" w:date="2024-03-27T13:57:00Z">
              <w:tcPr>
                <w:tcW w:w="858" w:type="dxa"/>
                <w:shd w:val="clear" w:color="auto" w:fill="auto"/>
                <w:noWrap/>
                <w:vAlign w:val="center"/>
              </w:tcPr>
            </w:tcPrChange>
          </w:tcPr>
          <w:p w14:paraId="2E42186A" w14:textId="77777777" w:rsidR="00D7246E" w:rsidRPr="00AC4FBC" w:rsidRDefault="00D7246E" w:rsidP="00586E32">
            <w:pPr>
              <w:pStyle w:val="TAC"/>
              <w:rPr>
                <w:ins w:id="19569" w:author="1989" w:date="2024-03-27T13:57:00Z"/>
              </w:rPr>
            </w:pPr>
            <w:ins w:id="19570" w:author="1989" w:date="2024-03-27T13:57:00Z">
              <w:r w:rsidRPr="0012660D">
                <w:rPr>
                  <w:bCs/>
                </w:rPr>
                <w:t>-</w:t>
              </w:r>
            </w:ins>
          </w:p>
        </w:tc>
        <w:tc>
          <w:tcPr>
            <w:tcW w:w="862" w:type="dxa"/>
            <w:shd w:val="clear" w:color="auto" w:fill="auto"/>
            <w:vAlign w:val="center"/>
            <w:tcPrChange w:id="19571" w:author="1989" w:date="2024-03-27T13:57:00Z">
              <w:tcPr>
                <w:tcW w:w="862" w:type="dxa"/>
                <w:shd w:val="clear" w:color="auto" w:fill="auto"/>
                <w:vAlign w:val="center"/>
              </w:tcPr>
            </w:tcPrChange>
          </w:tcPr>
          <w:p w14:paraId="38AF7014" w14:textId="77777777" w:rsidR="00D7246E" w:rsidRPr="00AC4FBC" w:rsidRDefault="00D7246E" w:rsidP="00586E32">
            <w:pPr>
              <w:pStyle w:val="TAC"/>
              <w:rPr>
                <w:ins w:id="19572" w:author="1989" w:date="2024-03-27T13:57:00Z"/>
              </w:rPr>
            </w:pPr>
            <w:ins w:id="19573" w:author="1989" w:date="2024-03-27T13:57:00Z">
              <w:r w:rsidRPr="0012660D">
                <w:rPr>
                  <w:bCs/>
                </w:rPr>
                <w:t>-</w:t>
              </w:r>
            </w:ins>
          </w:p>
        </w:tc>
        <w:tc>
          <w:tcPr>
            <w:tcW w:w="1002" w:type="dxa"/>
            <w:shd w:val="clear" w:color="auto" w:fill="auto"/>
            <w:vAlign w:val="center"/>
            <w:tcPrChange w:id="19574" w:author="1989" w:date="2024-03-27T13:57:00Z">
              <w:tcPr>
                <w:tcW w:w="1002" w:type="dxa"/>
                <w:shd w:val="clear" w:color="auto" w:fill="auto"/>
                <w:vAlign w:val="center"/>
              </w:tcPr>
            </w:tcPrChange>
          </w:tcPr>
          <w:p w14:paraId="3D6B7360" w14:textId="77777777" w:rsidR="00D7246E" w:rsidRDefault="00D7246E" w:rsidP="00586E32">
            <w:pPr>
              <w:pStyle w:val="TAC"/>
              <w:rPr>
                <w:ins w:id="19575" w:author="1989" w:date="2024-03-27T13:57:00Z"/>
                <w:lang w:eastAsia="ja-JP"/>
              </w:rPr>
            </w:pPr>
            <w:ins w:id="19576" w:author="1989" w:date="2024-03-27T13:57:00Z">
              <w:r w:rsidRPr="0012660D">
                <w:rPr>
                  <w:bCs/>
                </w:rPr>
                <w:t>TDD</w:t>
              </w:r>
            </w:ins>
          </w:p>
        </w:tc>
        <w:tc>
          <w:tcPr>
            <w:tcW w:w="716" w:type="dxa"/>
            <w:shd w:val="clear" w:color="auto" w:fill="auto"/>
            <w:vAlign w:val="center"/>
            <w:tcPrChange w:id="19577" w:author="1989" w:date="2024-03-27T13:57:00Z">
              <w:tcPr>
                <w:tcW w:w="716" w:type="dxa"/>
                <w:shd w:val="clear" w:color="auto" w:fill="auto"/>
              </w:tcPr>
            </w:tcPrChange>
          </w:tcPr>
          <w:p w14:paraId="5E3607FC" w14:textId="77777777" w:rsidR="00D7246E" w:rsidRPr="00EF5447" w:rsidRDefault="00D7246E" w:rsidP="00586E32">
            <w:pPr>
              <w:pStyle w:val="TAC"/>
              <w:rPr>
                <w:ins w:id="19578" w:author="1989" w:date="2024-03-27T13:57:00Z"/>
                <w:rFonts w:eastAsia="Malgun Gothic"/>
                <w:kern w:val="2"/>
                <w:lang w:eastAsia="ko-KR"/>
              </w:rPr>
            </w:pPr>
            <w:ins w:id="19579" w:author="1989" w:date="2024-03-27T13:57:00Z">
              <w:r w:rsidRPr="00EC7436">
                <w:rPr>
                  <w:bCs/>
                </w:rPr>
                <w:t>N/A</w:t>
              </w:r>
            </w:ins>
          </w:p>
        </w:tc>
        <w:tc>
          <w:tcPr>
            <w:tcW w:w="850" w:type="dxa"/>
            <w:tcPrChange w:id="19580" w:author="1989" w:date="2024-03-27T13:57:00Z">
              <w:tcPr>
                <w:tcW w:w="850" w:type="dxa"/>
              </w:tcPr>
            </w:tcPrChange>
          </w:tcPr>
          <w:p w14:paraId="59DD2DC8" w14:textId="77777777" w:rsidR="00D7246E" w:rsidRPr="00AC4FBC" w:rsidRDefault="00D7246E" w:rsidP="00586E32">
            <w:pPr>
              <w:keepNext/>
              <w:keepLines/>
              <w:spacing w:after="0"/>
              <w:jc w:val="center"/>
              <w:rPr>
                <w:ins w:id="19581" w:author="1989" w:date="2024-03-27T13:57:00Z"/>
              </w:rPr>
            </w:pPr>
          </w:p>
        </w:tc>
      </w:tr>
      <w:tr w:rsidR="00D7246E" w:rsidRPr="00AC4FBC" w14:paraId="14F96A6E" w14:textId="77777777" w:rsidTr="00586E32">
        <w:trPr>
          <w:trHeight w:val="54"/>
          <w:ins w:id="19582" w:author="1989" w:date="2024-03-27T13:57:00Z"/>
          <w:trPrChange w:id="19583"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584" w:author="1989" w:date="2024-03-27T13:57:00Z">
              <w:tcPr>
                <w:tcW w:w="1993" w:type="dxa"/>
                <w:tcBorders>
                  <w:top w:val="nil"/>
                </w:tcBorders>
                <w:shd w:val="clear" w:color="auto" w:fill="auto"/>
                <w:vAlign w:val="center"/>
              </w:tcPr>
            </w:tcPrChange>
          </w:tcPr>
          <w:p w14:paraId="3FF521BB" w14:textId="77777777" w:rsidR="00D7246E" w:rsidRPr="00AC4FBC" w:rsidRDefault="00D7246E" w:rsidP="00586E32">
            <w:pPr>
              <w:pStyle w:val="TAC"/>
              <w:rPr>
                <w:ins w:id="19585" w:author="1989" w:date="2024-03-27T13:57:00Z"/>
              </w:rPr>
            </w:pPr>
          </w:p>
        </w:tc>
        <w:tc>
          <w:tcPr>
            <w:tcW w:w="716" w:type="dxa"/>
            <w:tcBorders>
              <w:top w:val="single" w:sz="4" w:space="0" w:color="auto"/>
              <w:left w:val="single" w:sz="4" w:space="0" w:color="auto"/>
              <w:bottom w:val="nil"/>
              <w:right w:val="single" w:sz="4" w:space="0" w:color="auto"/>
            </w:tcBorders>
            <w:vAlign w:val="center"/>
            <w:tcPrChange w:id="19586" w:author="1989" w:date="2024-03-27T13:57:00Z">
              <w:tcPr>
                <w:tcW w:w="716" w:type="dxa"/>
                <w:tcBorders>
                  <w:top w:val="nil"/>
                </w:tcBorders>
              </w:tcPr>
            </w:tcPrChange>
          </w:tcPr>
          <w:p w14:paraId="3A1BEC22" w14:textId="77777777" w:rsidR="00D7246E" w:rsidRPr="00AC4FBC" w:rsidRDefault="00D7246E" w:rsidP="00586E32">
            <w:pPr>
              <w:pStyle w:val="TAC"/>
              <w:rPr>
                <w:ins w:id="19587" w:author="1989" w:date="2024-03-27T13:57:00Z"/>
              </w:rPr>
            </w:pPr>
            <w:ins w:id="19588" w:author="1989" w:date="2024-03-27T13:57:00Z">
              <w:r w:rsidRPr="0012660D">
                <w:rPr>
                  <w:bCs/>
                  <w:lang w:eastAsia="ja-JP"/>
                </w:rPr>
                <w:t>2</w:t>
              </w:r>
            </w:ins>
          </w:p>
        </w:tc>
        <w:tc>
          <w:tcPr>
            <w:tcW w:w="1000" w:type="dxa"/>
            <w:tcBorders>
              <w:left w:val="single" w:sz="4" w:space="0" w:color="auto"/>
            </w:tcBorders>
            <w:shd w:val="clear" w:color="auto" w:fill="auto"/>
            <w:vAlign w:val="center"/>
            <w:tcPrChange w:id="19589" w:author="1989" w:date="2024-03-27T13:57:00Z">
              <w:tcPr>
                <w:tcW w:w="1000" w:type="dxa"/>
                <w:shd w:val="clear" w:color="auto" w:fill="auto"/>
              </w:tcPr>
            </w:tcPrChange>
          </w:tcPr>
          <w:p w14:paraId="5C3EAF17" w14:textId="77777777" w:rsidR="00D7246E" w:rsidRPr="00EF5447" w:rsidRDefault="00D7246E" w:rsidP="00586E32">
            <w:pPr>
              <w:pStyle w:val="TAC"/>
              <w:rPr>
                <w:ins w:id="19590" w:author="1989" w:date="2024-03-27T13:57:00Z"/>
                <w:lang w:eastAsia="fi-FI"/>
              </w:rPr>
            </w:pPr>
            <w:ins w:id="19591" w:author="1989" w:date="2024-03-27T13:57:00Z">
              <w:r w:rsidRPr="0012660D">
                <w:rPr>
                  <w:bCs/>
                  <w:lang w:eastAsia="ja-JP"/>
                </w:rPr>
                <w:t>3</w:t>
              </w:r>
            </w:ins>
          </w:p>
        </w:tc>
        <w:tc>
          <w:tcPr>
            <w:tcW w:w="861" w:type="dxa"/>
            <w:shd w:val="clear" w:color="auto" w:fill="auto"/>
            <w:noWrap/>
            <w:vAlign w:val="center"/>
            <w:tcPrChange w:id="19592" w:author="1989" w:date="2024-03-27T13:57:00Z">
              <w:tcPr>
                <w:tcW w:w="861" w:type="dxa"/>
                <w:shd w:val="clear" w:color="auto" w:fill="auto"/>
                <w:noWrap/>
                <w:vAlign w:val="center"/>
              </w:tcPr>
            </w:tcPrChange>
          </w:tcPr>
          <w:p w14:paraId="6BCFDDEB" w14:textId="77777777" w:rsidR="00D7246E" w:rsidRPr="00AC4FBC" w:rsidRDefault="00D7246E" w:rsidP="00586E32">
            <w:pPr>
              <w:pStyle w:val="TAC"/>
              <w:rPr>
                <w:ins w:id="19593" w:author="1989" w:date="2024-03-27T13:57:00Z"/>
                <w:lang w:eastAsia="zh-CN"/>
              </w:rPr>
            </w:pPr>
            <w:ins w:id="19594" w:author="1989" w:date="2024-03-27T13:57:00Z">
              <w:r w:rsidRPr="0012660D">
                <w:rPr>
                  <w:bCs/>
                </w:rPr>
                <w:t>N/A</w:t>
              </w:r>
            </w:ins>
          </w:p>
        </w:tc>
        <w:tc>
          <w:tcPr>
            <w:tcW w:w="1139" w:type="dxa"/>
            <w:shd w:val="clear" w:color="auto" w:fill="auto"/>
            <w:noWrap/>
            <w:vAlign w:val="center"/>
            <w:tcPrChange w:id="19595" w:author="1989" w:date="2024-03-27T13:57:00Z">
              <w:tcPr>
                <w:tcW w:w="1139" w:type="dxa"/>
                <w:shd w:val="clear" w:color="auto" w:fill="auto"/>
                <w:noWrap/>
                <w:vAlign w:val="center"/>
              </w:tcPr>
            </w:tcPrChange>
          </w:tcPr>
          <w:p w14:paraId="20817509" w14:textId="77777777" w:rsidR="00D7246E" w:rsidRDefault="00D7246E" w:rsidP="00586E32">
            <w:pPr>
              <w:pStyle w:val="TAC"/>
              <w:rPr>
                <w:ins w:id="19596" w:author="1989" w:date="2024-03-27T13:57:00Z"/>
              </w:rPr>
            </w:pPr>
            <w:ins w:id="19597" w:author="1989" w:date="2024-03-27T13:57:00Z">
              <w:r w:rsidRPr="0012660D">
                <w:rPr>
                  <w:rFonts w:cs="Arial"/>
                  <w:bCs/>
                  <w:lang w:eastAsia="ja-JP"/>
                </w:rPr>
                <w:t>-59.7</w:t>
              </w:r>
            </w:ins>
          </w:p>
        </w:tc>
        <w:tc>
          <w:tcPr>
            <w:tcW w:w="1136" w:type="dxa"/>
            <w:shd w:val="clear" w:color="auto" w:fill="auto"/>
            <w:noWrap/>
            <w:vAlign w:val="center"/>
            <w:tcPrChange w:id="19598" w:author="1989" w:date="2024-03-27T13:57:00Z">
              <w:tcPr>
                <w:tcW w:w="1136" w:type="dxa"/>
                <w:shd w:val="clear" w:color="auto" w:fill="auto"/>
                <w:noWrap/>
                <w:vAlign w:val="center"/>
              </w:tcPr>
            </w:tcPrChange>
          </w:tcPr>
          <w:p w14:paraId="2173AD11" w14:textId="77777777" w:rsidR="00D7246E" w:rsidRPr="00AC4FBC" w:rsidRDefault="00D7246E" w:rsidP="00586E32">
            <w:pPr>
              <w:pStyle w:val="TAC"/>
              <w:rPr>
                <w:ins w:id="19599" w:author="1989" w:date="2024-03-27T13:57:00Z"/>
              </w:rPr>
            </w:pPr>
            <w:ins w:id="19600" w:author="1989" w:date="2024-03-27T13:57:00Z">
              <w:r w:rsidRPr="0012660D">
                <w:rPr>
                  <w:rFonts w:cs="Arial"/>
                  <w:bCs/>
                  <w:lang w:eastAsia="ja-JP"/>
                </w:rPr>
                <w:t>-</w:t>
              </w:r>
            </w:ins>
          </w:p>
        </w:tc>
        <w:tc>
          <w:tcPr>
            <w:tcW w:w="858" w:type="dxa"/>
            <w:shd w:val="clear" w:color="auto" w:fill="auto"/>
            <w:noWrap/>
            <w:vAlign w:val="center"/>
            <w:tcPrChange w:id="19601" w:author="1989" w:date="2024-03-27T13:57:00Z">
              <w:tcPr>
                <w:tcW w:w="858" w:type="dxa"/>
                <w:shd w:val="clear" w:color="auto" w:fill="auto"/>
                <w:noWrap/>
                <w:vAlign w:val="center"/>
              </w:tcPr>
            </w:tcPrChange>
          </w:tcPr>
          <w:p w14:paraId="6DC333FF" w14:textId="77777777" w:rsidR="00D7246E" w:rsidRPr="00AC4FBC" w:rsidRDefault="00D7246E" w:rsidP="00586E32">
            <w:pPr>
              <w:pStyle w:val="TAC"/>
              <w:rPr>
                <w:ins w:id="19602" w:author="1989" w:date="2024-03-27T13:57:00Z"/>
              </w:rPr>
            </w:pPr>
            <w:ins w:id="19603" w:author="1989" w:date="2024-03-27T13:57:00Z">
              <w:r w:rsidRPr="0012660D">
                <w:rPr>
                  <w:bCs/>
                </w:rPr>
                <w:t>-</w:t>
              </w:r>
            </w:ins>
          </w:p>
        </w:tc>
        <w:tc>
          <w:tcPr>
            <w:tcW w:w="862" w:type="dxa"/>
            <w:shd w:val="clear" w:color="auto" w:fill="auto"/>
            <w:vAlign w:val="center"/>
            <w:tcPrChange w:id="19604" w:author="1989" w:date="2024-03-27T13:57:00Z">
              <w:tcPr>
                <w:tcW w:w="862" w:type="dxa"/>
                <w:shd w:val="clear" w:color="auto" w:fill="auto"/>
                <w:vAlign w:val="center"/>
              </w:tcPr>
            </w:tcPrChange>
          </w:tcPr>
          <w:p w14:paraId="74AEC122" w14:textId="77777777" w:rsidR="00D7246E" w:rsidRPr="00AC4FBC" w:rsidRDefault="00D7246E" w:rsidP="00586E32">
            <w:pPr>
              <w:pStyle w:val="TAC"/>
              <w:rPr>
                <w:ins w:id="19605" w:author="1989" w:date="2024-03-27T13:57:00Z"/>
              </w:rPr>
            </w:pPr>
            <w:ins w:id="19606" w:author="1989" w:date="2024-03-27T13:57:00Z">
              <w:r w:rsidRPr="0012660D">
                <w:rPr>
                  <w:bCs/>
                </w:rPr>
                <w:t>-</w:t>
              </w:r>
            </w:ins>
          </w:p>
        </w:tc>
        <w:tc>
          <w:tcPr>
            <w:tcW w:w="1002" w:type="dxa"/>
            <w:shd w:val="clear" w:color="auto" w:fill="auto"/>
            <w:vAlign w:val="center"/>
            <w:tcPrChange w:id="19607" w:author="1989" w:date="2024-03-27T13:57:00Z">
              <w:tcPr>
                <w:tcW w:w="1002" w:type="dxa"/>
                <w:shd w:val="clear" w:color="auto" w:fill="auto"/>
                <w:vAlign w:val="center"/>
              </w:tcPr>
            </w:tcPrChange>
          </w:tcPr>
          <w:p w14:paraId="6F342D29" w14:textId="77777777" w:rsidR="00D7246E" w:rsidRDefault="00D7246E" w:rsidP="00586E32">
            <w:pPr>
              <w:pStyle w:val="TAC"/>
              <w:rPr>
                <w:ins w:id="19608" w:author="1989" w:date="2024-03-27T13:57:00Z"/>
                <w:lang w:eastAsia="ja-JP"/>
              </w:rPr>
            </w:pPr>
            <w:ins w:id="19609" w:author="1989" w:date="2024-03-27T13:57:00Z">
              <w:r w:rsidRPr="0012660D">
                <w:rPr>
                  <w:bCs/>
                </w:rPr>
                <w:t>FDD</w:t>
              </w:r>
            </w:ins>
          </w:p>
        </w:tc>
        <w:tc>
          <w:tcPr>
            <w:tcW w:w="716" w:type="dxa"/>
            <w:shd w:val="clear" w:color="auto" w:fill="auto"/>
            <w:vAlign w:val="center"/>
            <w:tcPrChange w:id="19610" w:author="1989" w:date="2024-03-27T13:57:00Z">
              <w:tcPr>
                <w:tcW w:w="716" w:type="dxa"/>
                <w:shd w:val="clear" w:color="auto" w:fill="auto"/>
              </w:tcPr>
            </w:tcPrChange>
          </w:tcPr>
          <w:p w14:paraId="3FB568D1" w14:textId="77777777" w:rsidR="00D7246E" w:rsidRPr="00EF5447" w:rsidRDefault="00D7246E" w:rsidP="00586E32">
            <w:pPr>
              <w:pStyle w:val="TAC"/>
              <w:rPr>
                <w:ins w:id="19611" w:author="1989" w:date="2024-03-27T13:57:00Z"/>
                <w:rFonts w:eastAsia="Malgun Gothic"/>
                <w:kern w:val="2"/>
                <w:lang w:eastAsia="ko-KR"/>
              </w:rPr>
            </w:pPr>
            <w:ins w:id="19612" w:author="1989" w:date="2024-03-27T13:57:00Z">
              <w:r w:rsidRPr="00EC7436">
                <w:rPr>
                  <w:rFonts w:hint="eastAsia"/>
                  <w:bCs/>
                  <w:lang w:eastAsia="ja-JP"/>
                </w:rPr>
                <w:t>I</w:t>
              </w:r>
              <w:r w:rsidRPr="00EC7436">
                <w:rPr>
                  <w:bCs/>
                  <w:lang w:eastAsia="ja-JP"/>
                </w:rPr>
                <w:t>MD2</w:t>
              </w:r>
            </w:ins>
          </w:p>
        </w:tc>
        <w:tc>
          <w:tcPr>
            <w:tcW w:w="850" w:type="dxa"/>
            <w:tcPrChange w:id="19613" w:author="1989" w:date="2024-03-27T13:57:00Z">
              <w:tcPr>
                <w:tcW w:w="850" w:type="dxa"/>
              </w:tcPr>
            </w:tcPrChange>
          </w:tcPr>
          <w:p w14:paraId="2D82FB8F" w14:textId="77777777" w:rsidR="00D7246E" w:rsidRPr="00AC4FBC" w:rsidRDefault="00D7246E" w:rsidP="00586E32">
            <w:pPr>
              <w:keepNext/>
              <w:keepLines/>
              <w:spacing w:after="0"/>
              <w:jc w:val="center"/>
              <w:rPr>
                <w:ins w:id="19614" w:author="1989" w:date="2024-03-27T13:57:00Z"/>
              </w:rPr>
            </w:pPr>
          </w:p>
        </w:tc>
      </w:tr>
      <w:tr w:rsidR="00D7246E" w:rsidRPr="00AC4FBC" w14:paraId="0B9AA2B8" w14:textId="77777777" w:rsidTr="00586E32">
        <w:trPr>
          <w:trHeight w:val="54"/>
          <w:ins w:id="19615" w:author="1989" w:date="2024-03-27T13:57:00Z"/>
          <w:trPrChange w:id="19616"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617" w:author="1989" w:date="2024-03-27T13:57:00Z">
              <w:tcPr>
                <w:tcW w:w="1993" w:type="dxa"/>
                <w:tcBorders>
                  <w:top w:val="nil"/>
                </w:tcBorders>
                <w:shd w:val="clear" w:color="auto" w:fill="auto"/>
                <w:vAlign w:val="center"/>
              </w:tcPr>
            </w:tcPrChange>
          </w:tcPr>
          <w:p w14:paraId="3F74AA65" w14:textId="77777777" w:rsidR="00D7246E" w:rsidRPr="00AC4FBC" w:rsidRDefault="00D7246E" w:rsidP="00586E32">
            <w:pPr>
              <w:pStyle w:val="TAC"/>
              <w:rPr>
                <w:ins w:id="19618" w:author="1989" w:date="2024-03-27T13:57:00Z"/>
              </w:rPr>
            </w:pPr>
          </w:p>
        </w:tc>
        <w:tc>
          <w:tcPr>
            <w:tcW w:w="716" w:type="dxa"/>
            <w:tcBorders>
              <w:top w:val="nil"/>
              <w:left w:val="single" w:sz="4" w:space="0" w:color="auto"/>
              <w:bottom w:val="nil"/>
              <w:right w:val="single" w:sz="4" w:space="0" w:color="auto"/>
            </w:tcBorders>
            <w:vAlign w:val="center"/>
            <w:tcPrChange w:id="19619" w:author="1989" w:date="2024-03-27T13:57:00Z">
              <w:tcPr>
                <w:tcW w:w="716" w:type="dxa"/>
                <w:tcBorders>
                  <w:top w:val="nil"/>
                </w:tcBorders>
              </w:tcPr>
            </w:tcPrChange>
          </w:tcPr>
          <w:p w14:paraId="79B9B383" w14:textId="77777777" w:rsidR="00D7246E" w:rsidRPr="00AC4FBC" w:rsidRDefault="00D7246E" w:rsidP="00586E32">
            <w:pPr>
              <w:pStyle w:val="TAC"/>
              <w:rPr>
                <w:ins w:id="19620" w:author="1989" w:date="2024-03-27T13:57:00Z"/>
              </w:rPr>
            </w:pPr>
          </w:p>
        </w:tc>
        <w:tc>
          <w:tcPr>
            <w:tcW w:w="1000" w:type="dxa"/>
            <w:tcBorders>
              <w:left w:val="single" w:sz="4" w:space="0" w:color="auto"/>
            </w:tcBorders>
            <w:shd w:val="clear" w:color="auto" w:fill="auto"/>
            <w:vAlign w:val="center"/>
            <w:tcPrChange w:id="19621" w:author="1989" w:date="2024-03-27T13:57:00Z">
              <w:tcPr>
                <w:tcW w:w="1000" w:type="dxa"/>
                <w:shd w:val="clear" w:color="auto" w:fill="auto"/>
              </w:tcPr>
            </w:tcPrChange>
          </w:tcPr>
          <w:p w14:paraId="6428AC16" w14:textId="77777777" w:rsidR="00D7246E" w:rsidRPr="00EF5447" w:rsidRDefault="00D7246E" w:rsidP="00586E32">
            <w:pPr>
              <w:pStyle w:val="TAC"/>
              <w:rPr>
                <w:ins w:id="19622" w:author="1989" w:date="2024-03-27T13:57:00Z"/>
                <w:lang w:eastAsia="fi-FI"/>
              </w:rPr>
            </w:pPr>
            <w:ins w:id="19623" w:author="1989" w:date="2024-03-27T13:57:00Z">
              <w:r w:rsidRPr="0012660D">
                <w:rPr>
                  <w:bCs/>
                  <w:lang w:eastAsia="ja-JP"/>
                </w:rPr>
                <w:t>21</w:t>
              </w:r>
            </w:ins>
          </w:p>
        </w:tc>
        <w:tc>
          <w:tcPr>
            <w:tcW w:w="861" w:type="dxa"/>
            <w:shd w:val="clear" w:color="auto" w:fill="auto"/>
            <w:noWrap/>
            <w:vAlign w:val="center"/>
            <w:tcPrChange w:id="19624" w:author="1989" w:date="2024-03-27T13:57:00Z">
              <w:tcPr>
                <w:tcW w:w="861" w:type="dxa"/>
                <w:shd w:val="clear" w:color="auto" w:fill="auto"/>
                <w:noWrap/>
                <w:vAlign w:val="center"/>
              </w:tcPr>
            </w:tcPrChange>
          </w:tcPr>
          <w:p w14:paraId="075EBFCE" w14:textId="77777777" w:rsidR="00D7246E" w:rsidRPr="00AC4FBC" w:rsidRDefault="00D7246E" w:rsidP="00586E32">
            <w:pPr>
              <w:pStyle w:val="TAC"/>
              <w:rPr>
                <w:ins w:id="19625" w:author="1989" w:date="2024-03-27T13:57:00Z"/>
                <w:lang w:eastAsia="zh-CN"/>
              </w:rPr>
            </w:pPr>
            <w:ins w:id="19626" w:author="1989" w:date="2024-03-27T13:57:00Z">
              <w:r w:rsidRPr="0012660D">
                <w:rPr>
                  <w:bCs/>
                </w:rPr>
                <w:t>N/A</w:t>
              </w:r>
            </w:ins>
          </w:p>
        </w:tc>
        <w:tc>
          <w:tcPr>
            <w:tcW w:w="1139" w:type="dxa"/>
            <w:shd w:val="clear" w:color="auto" w:fill="auto"/>
            <w:noWrap/>
            <w:vAlign w:val="center"/>
            <w:tcPrChange w:id="19627" w:author="1989" w:date="2024-03-27T13:57:00Z">
              <w:tcPr>
                <w:tcW w:w="1139" w:type="dxa"/>
                <w:shd w:val="clear" w:color="auto" w:fill="auto"/>
                <w:noWrap/>
                <w:vAlign w:val="center"/>
              </w:tcPr>
            </w:tcPrChange>
          </w:tcPr>
          <w:p w14:paraId="58F10652" w14:textId="77777777" w:rsidR="00D7246E" w:rsidRDefault="00D7246E" w:rsidP="00586E32">
            <w:pPr>
              <w:pStyle w:val="TAC"/>
              <w:rPr>
                <w:ins w:id="19628" w:author="1989" w:date="2024-03-27T13:57:00Z"/>
              </w:rPr>
            </w:pPr>
            <w:ins w:id="19629" w:author="1989" w:date="2024-03-27T13:57:00Z">
              <w:r w:rsidRPr="0012660D">
                <w:rPr>
                  <w:rFonts w:cs="Arial"/>
                  <w:bCs/>
                </w:rPr>
                <w:t>REFSENS</w:t>
              </w:r>
            </w:ins>
          </w:p>
        </w:tc>
        <w:tc>
          <w:tcPr>
            <w:tcW w:w="1136" w:type="dxa"/>
            <w:shd w:val="clear" w:color="auto" w:fill="auto"/>
            <w:noWrap/>
            <w:vAlign w:val="center"/>
            <w:tcPrChange w:id="19630" w:author="1989" w:date="2024-03-27T13:57:00Z">
              <w:tcPr>
                <w:tcW w:w="1136" w:type="dxa"/>
                <w:shd w:val="clear" w:color="auto" w:fill="auto"/>
                <w:noWrap/>
                <w:vAlign w:val="center"/>
              </w:tcPr>
            </w:tcPrChange>
          </w:tcPr>
          <w:p w14:paraId="318C5261" w14:textId="77777777" w:rsidR="00D7246E" w:rsidRPr="00AC4FBC" w:rsidRDefault="00D7246E" w:rsidP="00586E32">
            <w:pPr>
              <w:pStyle w:val="TAC"/>
              <w:rPr>
                <w:ins w:id="19631" w:author="1989" w:date="2024-03-27T13:57:00Z"/>
              </w:rPr>
            </w:pPr>
            <w:ins w:id="19632" w:author="1989" w:date="2024-03-27T13:57:00Z">
              <w:r w:rsidRPr="0012660D">
                <w:rPr>
                  <w:rFonts w:cs="Arial"/>
                  <w:bCs/>
                  <w:lang w:eastAsia="ja-JP"/>
                </w:rPr>
                <w:t>-</w:t>
              </w:r>
            </w:ins>
          </w:p>
        </w:tc>
        <w:tc>
          <w:tcPr>
            <w:tcW w:w="858" w:type="dxa"/>
            <w:shd w:val="clear" w:color="auto" w:fill="auto"/>
            <w:noWrap/>
            <w:vAlign w:val="center"/>
            <w:tcPrChange w:id="19633" w:author="1989" w:date="2024-03-27T13:57:00Z">
              <w:tcPr>
                <w:tcW w:w="858" w:type="dxa"/>
                <w:shd w:val="clear" w:color="auto" w:fill="auto"/>
                <w:noWrap/>
                <w:vAlign w:val="center"/>
              </w:tcPr>
            </w:tcPrChange>
          </w:tcPr>
          <w:p w14:paraId="6F411DDD" w14:textId="77777777" w:rsidR="00D7246E" w:rsidRPr="00AC4FBC" w:rsidRDefault="00D7246E" w:rsidP="00586E32">
            <w:pPr>
              <w:pStyle w:val="TAC"/>
              <w:rPr>
                <w:ins w:id="19634" w:author="1989" w:date="2024-03-27T13:57:00Z"/>
              </w:rPr>
            </w:pPr>
            <w:ins w:id="19635" w:author="1989" w:date="2024-03-27T13:57:00Z">
              <w:r w:rsidRPr="0012660D">
                <w:rPr>
                  <w:bCs/>
                </w:rPr>
                <w:t>-</w:t>
              </w:r>
            </w:ins>
          </w:p>
        </w:tc>
        <w:tc>
          <w:tcPr>
            <w:tcW w:w="862" w:type="dxa"/>
            <w:shd w:val="clear" w:color="auto" w:fill="auto"/>
            <w:vAlign w:val="center"/>
            <w:tcPrChange w:id="19636" w:author="1989" w:date="2024-03-27T13:57:00Z">
              <w:tcPr>
                <w:tcW w:w="862" w:type="dxa"/>
                <w:shd w:val="clear" w:color="auto" w:fill="auto"/>
                <w:vAlign w:val="center"/>
              </w:tcPr>
            </w:tcPrChange>
          </w:tcPr>
          <w:p w14:paraId="3023A431" w14:textId="77777777" w:rsidR="00D7246E" w:rsidRPr="00AC4FBC" w:rsidRDefault="00D7246E" w:rsidP="00586E32">
            <w:pPr>
              <w:pStyle w:val="TAC"/>
              <w:rPr>
                <w:ins w:id="19637" w:author="1989" w:date="2024-03-27T13:57:00Z"/>
              </w:rPr>
            </w:pPr>
            <w:ins w:id="19638" w:author="1989" w:date="2024-03-27T13:57:00Z">
              <w:r w:rsidRPr="0012660D">
                <w:rPr>
                  <w:bCs/>
                </w:rPr>
                <w:t>-</w:t>
              </w:r>
            </w:ins>
          </w:p>
        </w:tc>
        <w:tc>
          <w:tcPr>
            <w:tcW w:w="1002" w:type="dxa"/>
            <w:shd w:val="clear" w:color="auto" w:fill="auto"/>
            <w:vAlign w:val="center"/>
            <w:tcPrChange w:id="19639" w:author="1989" w:date="2024-03-27T13:57:00Z">
              <w:tcPr>
                <w:tcW w:w="1002" w:type="dxa"/>
                <w:shd w:val="clear" w:color="auto" w:fill="auto"/>
                <w:vAlign w:val="center"/>
              </w:tcPr>
            </w:tcPrChange>
          </w:tcPr>
          <w:p w14:paraId="625EBDD8" w14:textId="77777777" w:rsidR="00D7246E" w:rsidRDefault="00D7246E" w:rsidP="00586E32">
            <w:pPr>
              <w:pStyle w:val="TAC"/>
              <w:rPr>
                <w:ins w:id="19640" w:author="1989" w:date="2024-03-27T13:57:00Z"/>
                <w:lang w:eastAsia="ja-JP"/>
              </w:rPr>
            </w:pPr>
            <w:ins w:id="19641" w:author="1989" w:date="2024-03-27T13:57:00Z">
              <w:r w:rsidRPr="0012660D">
                <w:rPr>
                  <w:bCs/>
                </w:rPr>
                <w:t>FDD</w:t>
              </w:r>
            </w:ins>
          </w:p>
        </w:tc>
        <w:tc>
          <w:tcPr>
            <w:tcW w:w="716" w:type="dxa"/>
            <w:shd w:val="clear" w:color="auto" w:fill="auto"/>
            <w:vAlign w:val="center"/>
            <w:tcPrChange w:id="19642" w:author="1989" w:date="2024-03-27T13:57:00Z">
              <w:tcPr>
                <w:tcW w:w="716" w:type="dxa"/>
                <w:shd w:val="clear" w:color="auto" w:fill="auto"/>
              </w:tcPr>
            </w:tcPrChange>
          </w:tcPr>
          <w:p w14:paraId="67A603B3" w14:textId="77777777" w:rsidR="00D7246E" w:rsidRPr="00EF5447" w:rsidRDefault="00D7246E" w:rsidP="00586E32">
            <w:pPr>
              <w:pStyle w:val="TAC"/>
              <w:rPr>
                <w:ins w:id="19643" w:author="1989" w:date="2024-03-27T13:57:00Z"/>
                <w:rFonts w:eastAsia="Malgun Gothic"/>
                <w:kern w:val="2"/>
                <w:lang w:eastAsia="ko-KR"/>
              </w:rPr>
            </w:pPr>
            <w:ins w:id="19644" w:author="1989" w:date="2024-03-27T13:57:00Z">
              <w:r w:rsidRPr="00EC7436">
                <w:rPr>
                  <w:bCs/>
                </w:rPr>
                <w:t>N/A</w:t>
              </w:r>
            </w:ins>
          </w:p>
        </w:tc>
        <w:tc>
          <w:tcPr>
            <w:tcW w:w="850" w:type="dxa"/>
            <w:tcPrChange w:id="19645" w:author="1989" w:date="2024-03-27T13:57:00Z">
              <w:tcPr>
                <w:tcW w:w="850" w:type="dxa"/>
              </w:tcPr>
            </w:tcPrChange>
          </w:tcPr>
          <w:p w14:paraId="66E8CA02" w14:textId="77777777" w:rsidR="00D7246E" w:rsidRPr="00AC4FBC" w:rsidRDefault="00D7246E" w:rsidP="00586E32">
            <w:pPr>
              <w:keepNext/>
              <w:keepLines/>
              <w:spacing w:after="0"/>
              <w:jc w:val="center"/>
              <w:rPr>
                <w:ins w:id="19646" w:author="1989" w:date="2024-03-27T13:57:00Z"/>
              </w:rPr>
            </w:pPr>
          </w:p>
        </w:tc>
      </w:tr>
      <w:tr w:rsidR="00D7246E" w:rsidRPr="00AC4FBC" w14:paraId="64563434" w14:textId="77777777" w:rsidTr="00586E32">
        <w:trPr>
          <w:trHeight w:val="54"/>
          <w:ins w:id="19647" w:author="1989" w:date="2024-03-27T13:57:00Z"/>
          <w:trPrChange w:id="19648"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649" w:author="1989" w:date="2024-03-27T13:57:00Z">
              <w:tcPr>
                <w:tcW w:w="1993" w:type="dxa"/>
                <w:tcBorders>
                  <w:top w:val="nil"/>
                </w:tcBorders>
                <w:shd w:val="clear" w:color="auto" w:fill="auto"/>
                <w:vAlign w:val="center"/>
              </w:tcPr>
            </w:tcPrChange>
          </w:tcPr>
          <w:p w14:paraId="46612736" w14:textId="77777777" w:rsidR="00D7246E" w:rsidRPr="00AC4FBC" w:rsidRDefault="00D7246E" w:rsidP="00586E32">
            <w:pPr>
              <w:pStyle w:val="TAC"/>
              <w:rPr>
                <w:ins w:id="19650" w:author="1989" w:date="2024-03-27T13:57:00Z"/>
              </w:rPr>
            </w:pPr>
          </w:p>
        </w:tc>
        <w:tc>
          <w:tcPr>
            <w:tcW w:w="716" w:type="dxa"/>
            <w:tcBorders>
              <w:top w:val="nil"/>
              <w:left w:val="single" w:sz="4" w:space="0" w:color="auto"/>
              <w:bottom w:val="single" w:sz="4" w:space="0" w:color="auto"/>
              <w:right w:val="single" w:sz="4" w:space="0" w:color="auto"/>
            </w:tcBorders>
            <w:vAlign w:val="center"/>
            <w:tcPrChange w:id="19651" w:author="1989" w:date="2024-03-27T13:57:00Z">
              <w:tcPr>
                <w:tcW w:w="716" w:type="dxa"/>
                <w:tcBorders>
                  <w:top w:val="nil"/>
                </w:tcBorders>
              </w:tcPr>
            </w:tcPrChange>
          </w:tcPr>
          <w:p w14:paraId="182A2F91" w14:textId="77777777" w:rsidR="00D7246E" w:rsidRPr="00AC4FBC" w:rsidRDefault="00D7246E" w:rsidP="00586E32">
            <w:pPr>
              <w:pStyle w:val="TAC"/>
              <w:rPr>
                <w:ins w:id="19652" w:author="1989" w:date="2024-03-27T13:57:00Z"/>
              </w:rPr>
            </w:pPr>
          </w:p>
        </w:tc>
        <w:tc>
          <w:tcPr>
            <w:tcW w:w="1000" w:type="dxa"/>
            <w:tcBorders>
              <w:left w:val="single" w:sz="4" w:space="0" w:color="auto"/>
            </w:tcBorders>
            <w:shd w:val="clear" w:color="auto" w:fill="auto"/>
            <w:vAlign w:val="center"/>
            <w:tcPrChange w:id="19653" w:author="1989" w:date="2024-03-27T13:57:00Z">
              <w:tcPr>
                <w:tcW w:w="1000" w:type="dxa"/>
                <w:shd w:val="clear" w:color="auto" w:fill="auto"/>
              </w:tcPr>
            </w:tcPrChange>
          </w:tcPr>
          <w:p w14:paraId="256F8533" w14:textId="77777777" w:rsidR="00D7246E" w:rsidRPr="00EF5447" w:rsidRDefault="00D7246E" w:rsidP="00586E32">
            <w:pPr>
              <w:pStyle w:val="TAC"/>
              <w:rPr>
                <w:ins w:id="19654" w:author="1989" w:date="2024-03-27T13:57:00Z"/>
                <w:lang w:eastAsia="fi-FI"/>
              </w:rPr>
            </w:pPr>
            <w:ins w:id="19655" w:author="1989" w:date="2024-03-27T13:57:00Z">
              <w:r w:rsidRPr="0012660D">
                <w:rPr>
                  <w:bCs/>
                  <w:lang w:eastAsia="ja-JP"/>
                </w:rPr>
                <w:t>n78</w:t>
              </w:r>
            </w:ins>
          </w:p>
        </w:tc>
        <w:tc>
          <w:tcPr>
            <w:tcW w:w="861" w:type="dxa"/>
            <w:shd w:val="clear" w:color="auto" w:fill="auto"/>
            <w:noWrap/>
            <w:vAlign w:val="center"/>
            <w:tcPrChange w:id="19656" w:author="1989" w:date="2024-03-27T13:57:00Z">
              <w:tcPr>
                <w:tcW w:w="861" w:type="dxa"/>
                <w:shd w:val="clear" w:color="auto" w:fill="auto"/>
                <w:noWrap/>
                <w:vAlign w:val="center"/>
              </w:tcPr>
            </w:tcPrChange>
          </w:tcPr>
          <w:p w14:paraId="4255BFDB" w14:textId="77777777" w:rsidR="00D7246E" w:rsidRPr="00AC4FBC" w:rsidRDefault="00D7246E" w:rsidP="00586E32">
            <w:pPr>
              <w:pStyle w:val="TAC"/>
              <w:rPr>
                <w:ins w:id="19657" w:author="1989" w:date="2024-03-27T13:57:00Z"/>
                <w:lang w:eastAsia="zh-CN"/>
              </w:rPr>
            </w:pPr>
            <w:ins w:id="19658" w:author="1989" w:date="2024-03-27T13:57:00Z">
              <w:r w:rsidRPr="0012660D">
                <w:rPr>
                  <w:bCs/>
                </w:rPr>
                <w:t>15</w:t>
              </w:r>
            </w:ins>
          </w:p>
        </w:tc>
        <w:tc>
          <w:tcPr>
            <w:tcW w:w="1139" w:type="dxa"/>
            <w:shd w:val="clear" w:color="auto" w:fill="auto"/>
            <w:noWrap/>
            <w:vAlign w:val="center"/>
            <w:tcPrChange w:id="19659" w:author="1989" w:date="2024-03-27T13:57:00Z">
              <w:tcPr>
                <w:tcW w:w="1139" w:type="dxa"/>
                <w:shd w:val="clear" w:color="auto" w:fill="auto"/>
                <w:noWrap/>
                <w:vAlign w:val="center"/>
              </w:tcPr>
            </w:tcPrChange>
          </w:tcPr>
          <w:p w14:paraId="6EAE1597" w14:textId="77777777" w:rsidR="00D7246E" w:rsidRDefault="00D7246E" w:rsidP="00586E32">
            <w:pPr>
              <w:pStyle w:val="TAC"/>
              <w:rPr>
                <w:ins w:id="19660" w:author="1989" w:date="2024-03-27T13:57:00Z"/>
              </w:rPr>
            </w:pPr>
            <w:ins w:id="19661" w:author="1989" w:date="2024-03-27T13:57:00Z">
              <w:r w:rsidRPr="0012660D">
                <w:rPr>
                  <w:rFonts w:cs="Arial"/>
                  <w:bCs/>
                  <w:lang w:eastAsia="ja-JP"/>
                </w:rPr>
                <w:t>-</w:t>
              </w:r>
            </w:ins>
          </w:p>
        </w:tc>
        <w:tc>
          <w:tcPr>
            <w:tcW w:w="1136" w:type="dxa"/>
            <w:shd w:val="clear" w:color="auto" w:fill="auto"/>
            <w:noWrap/>
            <w:vAlign w:val="center"/>
            <w:tcPrChange w:id="19662" w:author="1989" w:date="2024-03-27T13:57:00Z">
              <w:tcPr>
                <w:tcW w:w="1136" w:type="dxa"/>
                <w:shd w:val="clear" w:color="auto" w:fill="auto"/>
                <w:noWrap/>
                <w:vAlign w:val="center"/>
              </w:tcPr>
            </w:tcPrChange>
          </w:tcPr>
          <w:p w14:paraId="277F2450" w14:textId="77777777" w:rsidR="00D7246E" w:rsidRPr="00AC4FBC" w:rsidRDefault="00D7246E" w:rsidP="00586E32">
            <w:pPr>
              <w:pStyle w:val="TAC"/>
              <w:rPr>
                <w:ins w:id="19663" w:author="1989" w:date="2024-03-27T13:57:00Z"/>
              </w:rPr>
            </w:pPr>
            <w:ins w:id="19664" w:author="1989" w:date="2024-03-27T13:57:00Z">
              <w:r w:rsidRPr="0012660D">
                <w:rPr>
                  <w:rFonts w:cs="Arial"/>
                  <w:bCs/>
                </w:rPr>
                <w:t>REFSENS</w:t>
              </w:r>
            </w:ins>
          </w:p>
        </w:tc>
        <w:tc>
          <w:tcPr>
            <w:tcW w:w="858" w:type="dxa"/>
            <w:shd w:val="clear" w:color="auto" w:fill="auto"/>
            <w:noWrap/>
            <w:vAlign w:val="center"/>
            <w:tcPrChange w:id="19665" w:author="1989" w:date="2024-03-27T13:57:00Z">
              <w:tcPr>
                <w:tcW w:w="858" w:type="dxa"/>
                <w:shd w:val="clear" w:color="auto" w:fill="auto"/>
                <w:noWrap/>
                <w:vAlign w:val="center"/>
              </w:tcPr>
            </w:tcPrChange>
          </w:tcPr>
          <w:p w14:paraId="53A0DE9D" w14:textId="77777777" w:rsidR="00D7246E" w:rsidRPr="00AC4FBC" w:rsidRDefault="00D7246E" w:rsidP="00586E32">
            <w:pPr>
              <w:pStyle w:val="TAC"/>
              <w:rPr>
                <w:ins w:id="19666" w:author="1989" w:date="2024-03-27T13:57:00Z"/>
              </w:rPr>
            </w:pPr>
            <w:ins w:id="19667" w:author="1989" w:date="2024-03-27T13:57:00Z">
              <w:r w:rsidRPr="0012660D">
                <w:rPr>
                  <w:bCs/>
                </w:rPr>
                <w:t>-</w:t>
              </w:r>
            </w:ins>
          </w:p>
        </w:tc>
        <w:tc>
          <w:tcPr>
            <w:tcW w:w="862" w:type="dxa"/>
            <w:shd w:val="clear" w:color="auto" w:fill="auto"/>
            <w:vAlign w:val="center"/>
            <w:tcPrChange w:id="19668" w:author="1989" w:date="2024-03-27T13:57:00Z">
              <w:tcPr>
                <w:tcW w:w="862" w:type="dxa"/>
                <w:shd w:val="clear" w:color="auto" w:fill="auto"/>
                <w:vAlign w:val="center"/>
              </w:tcPr>
            </w:tcPrChange>
          </w:tcPr>
          <w:p w14:paraId="5D8906CC" w14:textId="77777777" w:rsidR="00D7246E" w:rsidRPr="00AC4FBC" w:rsidRDefault="00D7246E" w:rsidP="00586E32">
            <w:pPr>
              <w:pStyle w:val="TAC"/>
              <w:rPr>
                <w:ins w:id="19669" w:author="1989" w:date="2024-03-27T13:57:00Z"/>
              </w:rPr>
            </w:pPr>
            <w:ins w:id="19670" w:author="1989" w:date="2024-03-27T13:57:00Z">
              <w:r w:rsidRPr="0012660D">
                <w:rPr>
                  <w:bCs/>
                </w:rPr>
                <w:t>-</w:t>
              </w:r>
            </w:ins>
          </w:p>
        </w:tc>
        <w:tc>
          <w:tcPr>
            <w:tcW w:w="1002" w:type="dxa"/>
            <w:shd w:val="clear" w:color="auto" w:fill="auto"/>
            <w:vAlign w:val="center"/>
            <w:tcPrChange w:id="19671" w:author="1989" w:date="2024-03-27T13:57:00Z">
              <w:tcPr>
                <w:tcW w:w="1002" w:type="dxa"/>
                <w:shd w:val="clear" w:color="auto" w:fill="auto"/>
                <w:vAlign w:val="center"/>
              </w:tcPr>
            </w:tcPrChange>
          </w:tcPr>
          <w:p w14:paraId="6CD6B12C" w14:textId="77777777" w:rsidR="00D7246E" w:rsidRDefault="00D7246E" w:rsidP="00586E32">
            <w:pPr>
              <w:pStyle w:val="TAC"/>
              <w:rPr>
                <w:ins w:id="19672" w:author="1989" w:date="2024-03-27T13:57:00Z"/>
                <w:lang w:eastAsia="ja-JP"/>
              </w:rPr>
            </w:pPr>
            <w:ins w:id="19673" w:author="1989" w:date="2024-03-27T13:57:00Z">
              <w:r w:rsidRPr="0012660D">
                <w:rPr>
                  <w:bCs/>
                </w:rPr>
                <w:t>TDD</w:t>
              </w:r>
            </w:ins>
          </w:p>
        </w:tc>
        <w:tc>
          <w:tcPr>
            <w:tcW w:w="716" w:type="dxa"/>
            <w:shd w:val="clear" w:color="auto" w:fill="auto"/>
            <w:vAlign w:val="center"/>
            <w:tcPrChange w:id="19674" w:author="1989" w:date="2024-03-27T13:57:00Z">
              <w:tcPr>
                <w:tcW w:w="716" w:type="dxa"/>
                <w:shd w:val="clear" w:color="auto" w:fill="auto"/>
              </w:tcPr>
            </w:tcPrChange>
          </w:tcPr>
          <w:p w14:paraId="0357E8DD" w14:textId="77777777" w:rsidR="00D7246E" w:rsidRPr="00EF5447" w:rsidRDefault="00D7246E" w:rsidP="00586E32">
            <w:pPr>
              <w:pStyle w:val="TAC"/>
              <w:rPr>
                <w:ins w:id="19675" w:author="1989" w:date="2024-03-27T13:57:00Z"/>
                <w:rFonts w:eastAsia="Malgun Gothic"/>
                <w:kern w:val="2"/>
                <w:lang w:eastAsia="ko-KR"/>
              </w:rPr>
            </w:pPr>
            <w:ins w:id="19676" w:author="1989" w:date="2024-03-27T13:57:00Z">
              <w:r w:rsidRPr="00EC7436">
                <w:rPr>
                  <w:bCs/>
                </w:rPr>
                <w:t>N/A</w:t>
              </w:r>
            </w:ins>
          </w:p>
        </w:tc>
        <w:tc>
          <w:tcPr>
            <w:tcW w:w="850" w:type="dxa"/>
            <w:tcPrChange w:id="19677" w:author="1989" w:date="2024-03-27T13:57:00Z">
              <w:tcPr>
                <w:tcW w:w="850" w:type="dxa"/>
              </w:tcPr>
            </w:tcPrChange>
          </w:tcPr>
          <w:p w14:paraId="5E8D0DC5" w14:textId="77777777" w:rsidR="00D7246E" w:rsidRPr="00AC4FBC" w:rsidRDefault="00D7246E" w:rsidP="00586E32">
            <w:pPr>
              <w:keepNext/>
              <w:keepLines/>
              <w:spacing w:after="0"/>
              <w:jc w:val="center"/>
              <w:rPr>
                <w:ins w:id="19678" w:author="1989" w:date="2024-03-27T13:57:00Z"/>
              </w:rPr>
            </w:pPr>
          </w:p>
        </w:tc>
      </w:tr>
      <w:tr w:rsidR="00D7246E" w:rsidRPr="00AC4FBC" w14:paraId="1844DDEF" w14:textId="77777777" w:rsidTr="00586E32">
        <w:trPr>
          <w:trHeight w:val="54"/>
          <w:ins w:id="19679" w:author="1989" w:date="2024-03-27T13:57:00Z"/>
          <w:trPrChange w:id="19680"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681" w:author="1989" w:date="2024-03-27T13:57:00Z">
              <w:tcPr>
                <w:tcW w:w="1993" w:type="dxa"/>
                <w:tcBorders>
                  <w:top w:val="nil"/>
                </w:tcBorders>
                <w:shd w:val="clear" w:color="auto" w:fill="auto"/>
                <w:vAlign w:val="center"/>
              </w:tcPr>
            </w:tcPrChange>
          </w:tcPr>
          <w:p w14:paraId="5A1D8F79" w14:textId="77777777" w:rsidR="00D7246E" w:rsidRPr="00AC4FBC" w:rsidRDefault="00D7246E" w:rsidP="00586E32">
            <w:pPr>
              <w:pStyle w:val="TAC"/>
              <w:rPr>
                <w:ins w:id="19682" w:author="1989" w:date="2024-03-27T13:57:00Z"/>
              </w:rPr>
            </w:pPr>
          </w:p>
        </w:tc>
        <w:tc>
          <w:tcPr>
            <w:tcW w:w="716" w:type="dxa"/>
            <w:tcBorders>
              <w:top w:val="single" w:sz="4" w:space="0" w:color="auto"/>
              <w:left w:val="single" w:sz="4" w:space="0" w:color="auto"/>
              <w:bottom w:val="nil"/>
              <w:right w:val="single" w:sz="4" w:space="0" w:color="auto"/>
            </w:tcBorders>
            <w:vAlign w:val="center"/>
            <w:tcPrChange w:id="19683" w:author="1989" w:date="2024-03-27T13:57:00Z">
              <w:tcPr>
                <w:tcW w:w="716" w:type="dxa"/>
                <w:tcBorders>
                  <w:top w:val="nil"/>
                </w:tcBorders>
              </w:tcPr>
            </w:tcPrChange>
          </w:tcPr>
          <w:p w14:paraId="3B15F3F7" w14:textId="77777777" w:rsidR="00D7246E" w:rsidRPr="00AC4FBC" w:rsidRDefault="00D7246E" w:rsidP="00586E32">
            <w:pPr>
              <w:pStyle w:val="TAC"/>
              <w:rPr>
                <w:ins w:id="19684" w:author="1989" w:date="2024-03-27T13:57:00Z"/>
              </w:rPr>
            </w:pPr>
            <w:ins w:id="19685" w:author="1989" w:date="2024-03-27T13:57:00Z">
              <w:r w:rsidRPr="0012660D">
                <w:rPr>
                  <w:bCs/>
                  <w:lang w:eastAsia="ja-JP"/>
                </w:rPr>
                <w:t>3</w:t>
              </w:r>
            </w:ins>
          </w:p>
        </w:tc>
        <w:tc>
          <w:tcPr>
            <w:tcW w:w="1000" w:type="dxa"/>
            <w:tcBorders>
              <w:left w:val="single" w:sz="4" w:space="0" w:color="auto"/>
            </w:tcBorders>
            <w:shd w:val="clear" w:color="auto" w:fill="auto"/>
            <w:vAlign w:val="center"/>
            <w:tcPrChange w:id="19686" w:author="1989" w:date="2024-03-27T13:57:00Z">
              <w:tcPr>
                <w:tcW w:w="1000" w:type="dxa"/>
                <w:shd w:val="clear" w:color="auto" w:fill="auto"/>
              </w:tcPr>
            </w:tcPrChange>
          </w:tcPr>
          <w:p w14:paraId="543D30DB" w14:textId="77777777" w:rsidR="00D7246E" w:rsidRPr="00EF5447" w:rsidRDefault="00D7246E" w:rsidP="00586E32">
            <w:pPr>
              <w:pStyle w:val="TAC"/>
              <w:rPr>
                <w:ins w:id="19687" w:author="1989" w:date="2024-03-27T13:57:00Z"/>
                <w:lang w:eastAsia="fi-FI"/>
              </w:rPr>
            </w:pPr>
            <w:ins w:id="19688" w:author="1989" w:date="2024-03-27T13:57:00Z">
              <w:r w:rsidRPr="0012660D">
                <w:rPr>
                  <w:bCs/>
                  <w:lang w:eastAsia="ja-JP"/>
                </w:rPr>
                <w:t>3</w:t>
              </w:r>
            </w:ins>
          </w:p>
        </w:tc>
        <w:tc>
          <w:tcPr>
            <w:tcW w:w="861" w:type="dxa"/>
            <w:shd w:val="clear" w:color="auto" w:fill="auto"/>
            <w:noWrap/>
            <w:vAlign w:val="center"/>
            <w:tcPrChange w:id="19689" w:author="1989" w:date="2024-03-27T13:57:00Z">
              <w:tcPr>
                <w:tcW w:w="861" w:type="dxa"/>
                <w:shd w:val="clear" w:color="auto" w:fill="auto"/>
                <w:noWrap/>
                <w:vAlign w:val="center"/>
              </w:tcPr>
            </w:tcPrChange>
          </w:tcPr>
          <w:p w14:paraId="4A883180" w14:textId="77777777" w:rsidR="00D7246E" w:rsidRPr="00AC4FBC" w:rsidRDefault="00D7246E" w:rsidP="00586E32">
            <w:pPr>
              <w:pStyle w:val="TAC"/>
              <w:rPr>
                <w:ins w:id="19690" w:author="1989" w:date="2024-03-27T13:57:00Z"/>
                <w:lang w:eastAsia="zh-CN"/>
              </w:rPr>
            </w:pPr>
            <w:ins w:id="19691" w:author="1989" w:date="2024-03-27T13:57:00Z">
              <w:r w:rsidRPr="0012660D">
                <w:rPr>
                  <w:bCs/>
                </w:rPr>
                <w:t>N/A</w:t>
              </w:r>
            </w:ins>
          </w:p>
        </w:tc>
        <w:tc>
          <w:tcPr>
            <w:tcW w:w="1139" w:type="dxa"/>
            <w:shd w:val="clear" w:color="auto" w:fill="auto"/>
            <w:noWrap/>
            <w:vAlign w:val="center"/>
            <w:tcPrChange w:id="19692" w:author="1989" w:date="2024-03-27T13:57:00Z">
              <w:tcPr>
                <w:tcW w:w="1139" w:type="dxa"/>
                <w:shd w:val="clear" w:color="auto" w:fill="auto"/>
                <w:noWrap/>
                <w:vAlign w:val="center"/>
              </w:tcPr>
            </w:tcPrChange>
          </w:tcPr>
          <w:p w14:paraId="65DFE393" w14:textId="77777777" w:rsidR="00D7246E" w:rsidRDefault="00D7246E" w:rsidP="00586E32">
            <w:pPr>
              <w:pStyle w:val="TAC"/>
              <w:rPr>
                <w:ins w:id="19693" w:author="1989" w:date="2024-03-27T13:57:00Z"/>
              </w:rPr>
            </w:pPr>
            <w:ins w:id="19694" w:author="1989" w:date="2024-03-27T13:57:00Z">
              <w:r w:rsidRPr="0012660D">
                <w:rPr>
                  <w:rFonts w:cs="Arial"/>
                  <w:bCs/>
                </w:rPr>
                <w:t>REFSENS</w:t>
              </w:r>
            </w:ins>
          </w:p>
        </w:tc>
        <w:tc>
          <w:tcPr>
            <w:tcW w:w="1136" w:type="dxa"/>
            <w:shd w:val="clear" w:color="auto" w:fill="auto"/>
            <w:noWrap/>
            <w:vAlign w:val="center"/>
            <w:tcPrChange w:id="19695" w:author="1989" w:date="2024-03-27T13:57:00Z">
              <w:tcPr>
                <w:tcW w:w="1136" w:type="dxa"/>
                <w:shd w:val="clear" w:color="auto" w:fill="auto"/>
                <w:noWrap/>
                <w:vAlign w:val="center"/>
              </w:tcPr>
            </w:tcPrChange>
          </w:tcPr>
          <w:p w14:paraId="592A63B4" w14:textId="77777777" w:rsidR="00D7246E" w:rsidRPr="00AC4FBC" w:rsidRDefault="00D7246E" w:rsidP="00586E32">
            <w:pPr>
              <w:pStyle w:val="TAC"/>
              <w:rPr>
                <w:ins w:id="19696" w:author="1989" w:date="2024-03-27T13:57:00Z"/>
              </w:rPr>
            </w:pPr>
            <w:ins w:id="19697" w:author="1989" w:date="2024-03-27T13:57:00Z">
              <w:r w:rsidRPr="0012660D">
                <w:rPr>
                  <w:rFonts w:cs="Arial"/>
                  <w:bCs/>
                  <w:lang w:eastAsia="ja-JP"/>
                </w:rPr>
                <w:t>-</w:t>
              </w:r>
            </w:ins>
          </w:p>
        </w:tc>
        <w:tc>
          <w:tcPr>
            <w:tcW w:w="858" w:type="dxa"/>
            <w:shd w:val="clear" w:color="auto" w:fill="auto"/>
            <w:noWrap/>
            <w:vAlign w:val="center"/>
            <w:tcPrChange w:id="19698" w:author="1989" w:date="2024-03-27T13:57:00Z">
              <w:tcPr>
                <w:tcW w:w="858" w:type="dxa"/>
                <w:shd w:val="clear" w:color="auto" w:fill="auto"/>
                <w:noWrap/>
                <w:vAlign w:val="center"/>
              </w:tcPr>
            </w:tcPrChange>
          </w:tcPr>
          <w:p w14:paraId="4A3FE068" w14:textId="77777777" w:rsidR="00D7246E" w:rsidRPr="00AC4FBC" w:rsidRDefault="00D7246E" w:rsidP="00586E32">
            <w:pPr>
              <w:pStyle w:val="TAC"/>
              <w:rPr>
                <w:ins w:id="19699" w:author="1989" w:date="2024-03-27T13:57:00Z"/>
              </w:rPr>
            </w:pPr>
            <w:ins w:id="19700" w:author="1989" w:date="2024-03-27T13:57:00Z">
              <w:r w:rsidRPr="0012660D">
                <w:rPr>
                  <w:bCs/>
                </w:rPr>
                <w:t>-</w:t>
              </w:r>
            </w:ins>
          </w:p>
        </w:tc>
        <w:tc>
          <w:tcPr>
            <w:tcW w:w="862" w:type="dxa"/>
            <w:shd w:val="clear" w:color="auto" w:fill="auto"/>
            <w:vAlign w:val="center"/>
            <w:tcPrChange w:id="19701" w:author="1989" w:date="2024-03-27T13:57:00Z">
              <w:tcPr>
                <w:tcW w:w="862" w:type="dxa"/>
                <w:shd w:val="clear" w:color="auto" w:fill="auto"/>
                <w:vAlign w:val="center"/>
              </w:tcPr>
            </w:tcPrChange>
          </w:tcPr>
          <w:p w14:paraId="0F90E4D4" w14:textId="77777777" w:rsidR="00D7246E" w:rsidRPr="00AC4FBC" w:rsidRDefault="00D7246E" w:rsidP="00586E32">
            <w:pPr>
              <w:pStyle w:val="TAC"/>
              <w:rPr>
                <w:ins w:id="19702" w:author="1989" w:date="2024-03-27T13:57:00Z"/>
              </w:rPr>
            </w:pPr>
            <w:ins w:id="19703" w:author="1989" w:date="2024-03-27T13:57:00Z">
              <w:r w:rsidRPr="0012660D">
                <w:rPr>
                  <w:bCs/>
                </w:rPr>
                <w:t>-</w:t>
              </w:r>
            </w:ins>
          </w:p>
        </w:tc>
        <w:tc>
          <w:tcPr>
            <w:tcW w:w="1002" w:type="dxa"/>
            <w:shd w:val="clear" w:color="auto" w:fill="auto"/>
            <w:vAlign w:val="center"/>
            <w:tcPrChange w:id="19704" w:author="1989" w:date="2024-03-27T13:57:00Z">
              <w:tcPr>
                <w:tcW w:w="1002" w:type="dxa"/>
                <w:shd w:val="clear" w:color="auto" w:fill="auto"/>
                <w:vAlign w:val="center"/>
              </w:tcPr>
            </w:tcPrChange>
          </w:tcPr>
          <w:p w14:paraId="44A753D6" w14:textId="77777777" w:rsidR="00D7246E" w:rsidRDefault="00D7246E" w:rsidP="00586E32">
            <w:pPr>
              <w:pStyle w:val="TAC"/>
              <w:rPr>
                <w:ins w:id="19705" w:author="1989" w:date="2024-03-27T13:57:00Z"/>
                <w:lang w:eastAsia="ja-JP"/>
              </w:rPr>
            </w:pPr>
            <w:ins w:id="19706" w:author="1989" w:date="2024-03-27T13:57:00Z">
              <w:r w:rsidRPr="0012660D">
                <w:rPr>
                  <w:bCs/>
                </w:rPr>
                <w:t>FDD</w:t>
              </w:r>
            </w:ins>
          </w:p>
        </w:tc>
        <w:tc>
          <w:tcPr>
            <w:tcW w:w="716" w:type="dxa"/>
            <w:shd w:val="clear" w:color="auto" w:fill="auto"/>
            <w:vAlign w:val="center"/>
            <w:tcPrChange w:id="19707" w:author="1989" w:date="2024-03-27T13:57:00Z">
              <w:tcPr>
                <w:tcW w:w="716" w:type="dxa"/>
                <w:shd w:val="clear" w:color="auto" w:fill="auto"/>
              </w:tcPr>
            </w:tcPrChange>
          </w:tcPr>
          <w:p w14:paraId="624802C5" w14:textId="77777777" w:rsidR="00D7246E" w:rsidRPr="00EF5447" w:rsidRDefault="00D7246E" w:rsidP="00586E32">
            <w:pPr>
              <w:pStyle w:val="TAC"/>
              <w:rPr>
                <w:ins w:id="19708" w:author="1989" w:date="2024-03-27T13:57:00Z"/>
                <w:rFonts w:eastAsia="Malgun Gothic"/>
                <w:kern w:val="2"/>
                <w:lang w:eastAsia="ko-KR"/>
              </w:rPr>
            </w:pPr>
            <w:ins w:id="19709" w:author="1989" w:date="2024-03-27T13:57:00Z">
              <w:r w:rsidRPr="00EC7436">
                <w:rPr>
                  <w:bCs/>
                </w:rPr>
                <w:t>N/A</w:t>
              </w:r>
            </w:ins>
          </w:p>
        </w:tc>
        <w:tc>
          <w:tcPr>
            <w:tcW w:w="850" w:type="dxa"/>
            <w:tcPrChange w:id="19710" w:author="1989" w:date="2024-03-27T13:57:00Z">
              <w:tcPr>
                <w:tcW w:w="850" w:type="dxa"/>
              </w:tcPr>
            </w:tcPrChange>
          </w:tcPr>
          <w:p w14:paraId="7F9F2B16" w14:textId="77777777" w:rsidR="00D7246E" w:rsidRPr="00AC4FBC" w:rsidRDefault="00D7246E" w:rsidP="00586E32">
            <w:pPr>
              <w:keepNext/>
              <w:keepLines/>
              <w:spacing w:after="0"/>
              <w:jc w:val="center"/>
              <w:rPr>
                <w:ins w:id="19711" w:author="1989" w:date="2024-03-27T13:57:00Z"/>
              </w:rPr>
            </w:pPr>
          </w:p>
        </w:tc>
      </w:tr>
      <w:tr w:rsidR="00D7246E" w:rsidRPr="00AC4FBC" w14:paraId="1150D491" w14:textId="77777777" w:rsidTr="00586E32">
        <w:trPr>
          <w:trHeight w:val="54"/>
          <w:ins w:id="19712" w:author="1989" w:date="2024-03-27T13:57:00Z"/>
          <w:trPrChange w:id="19713"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714" w:author="1989" w:date="2024-03-27T13:57:00Z">
              <w:tcPr>
                <w:tcW w:w="1993" w:type="dxa"/>
                <w:tcBorders>
                  <w:top w:val="nil"/>
                </w:tcBorders>
                <w:shd w:val="clear" w:color="auto" w:fill="auto"/>
                <w:vAlign w:val="center"/>
              </w:tcPr>
            </w:tcPrChange>
          </w:tcPr>
          <w:p w14:paraId="2502E5E1" w14:textId="77777777" w:rsidR="00D7246E" w:rsidRPr="00AC4FBC" w:rsidRDefault="00D7246E" w:rsidP="00586E32">
            <w:pPr>
              <w:pStyle w:val="TAC"/>
              <w:rPr>
                <w:ins w:id="19715" w:author="1989" w:date="2024-03-27T13:57:00Z"/>
              </w:rPr>
            </w:pPr>
          </w:p>
        </w:tc>
        <w:tc>
          <w:tcPr>
            <w:tcW w:w="716" w:type="dxa"/>
            <w:tcBorders>
              <w:top w:val="nil"/>
              <w:left w:val="single" w:sz="4" w:space="0" w:color="auto"/>
              <w:bottom w:val="nil"/>
              <w:right w:val="single" w:sz="4" w:space="0" w:color="auto"/>
            </w:tcBorders>
            <w:vAlign w:val="center"/>
            <w:tcPrChange w:id="19716" w:author="1989" w:date="2024-03-27T13:57:00Z">
              <w:tcPr>
                <w:tcW w:w="716" w:type="dxa"/>
                <w:tcBorders>
                  <w:top w:val="nil"/>
                </w:tcBorders>
              </w:tcPr>
            </w:tcPrChange>
          </w:tcPr>
          <w:p w14:paraId="7B39AA39" w14:textId="77777777" w:rsidR="00D7246E" w:rsidRPr="00AC4FBC" w:rsidRDefault="00D7246E" w:rsidP="00586E32">
            <w:pPr>
              <w:pStyle w:val="TAC"/>
              <w:rPr>
                <w:ins w:id="19717" w:author="1989" w:date="2024-03-27T13:57:00Z"/>
              </w:rPr>
            </w:pPr>
          </w:p>
        </w:tc>
        <w:tc>
          <w:tcPr>
            <w:tcW w:w="1000" w:type="dxa"/>
            <w:tcBorders>
              <w:left w:val="single" w:sz="4" w:space="0" w:color="auto"/>
            </w:tcBorders>
            <w:shd w:val="clear" w:color="auto" w:fill="auto"/>
            <w:vAlign w:val="center"/>
            <w:tcPrChange w:id="19718" w:author="1989" w:date="2024-03-27T13:57:00Z">
              <w:tcPr>
                <w:tcW w:w="1000" w:type="dxa"/>
                <w:shd w:val="clear" w:color="auto" w:fill="auto"/>
              </w:tcPr>
            </w:tcPrChange>
          </w:tcPr>
          <w:p w14:paraId="6E444377" w14:textId="77777777" w:rsidR="00D7246E" w:rsidRPr="00EF5447" w:rsidRDefault="00D7246E" w:rsidP="00586E32">
            <w:pPr>
              <w:pStyle w:val="TAC"/>
              <w:rPr>
                <w:ins w:id="19719" w:author="1989" w:date="2024-03-27T13:57:00Z"/>
                <w:lang w:eastAsia="fi-FI"/>
              </w:rPr>
            </w:pPr>
            <w:ins w:id="19720" w:author="1989" w:date="2024-03-27T13:57:00Z">
              <w:r w:rsidRPr="0012660D">
                <w:rPr>
                  <w:bCs/>
                  <w:lang w:eastAsia="ja-JP"/>
                </w:rPr>
                <w:t>21</w:t>
              </w:r>
            </w:ins>
          </w:p>
        </w:tc>
        <w:tc>
          <w:tcPr>
            <w:tcW w:w="861" w:type="dxa"/>
            <w:shd w:val="clear" w:color="auto" w:fill="auto"/>
            <w:noWrap/>
            <w:vAlign w:val="center"/>
            <w:tcPrChange w:id="19721" w:author="1989" w:date="2024-03-27T13:57:00Z">
              <w:tcPr>
                <w:tcW w:w="861" w:type="dxa"/>
                <w:shd w:val="clear" w:color="auto" w:fill="auto"/>
                <w:noWrap/>
                <w:vAlign w:val="center"/>
              </w:tcPr>
            </w:tcPrChange>
          </w:tcPr>
          <w:p w14:paraId="4BDD28B0" w14:textId="77777777" w:rsidR="00D7246E" w:rsidRPr="00AC4FBC" w:rsidRDefault="00D7246E" w:rsidP="00586E32">
            <w:pPr>
              <w:pStyle w:val="TAC"/>
              <w:rPr>
                <w:ins w:id="19722" w:author="1989" w:date="2024-03-27T13:57:00Z"/>
                <w:lang w:eastAsia="zh-CN"/>
              </w:rPr>
            </w:pPr>
            <w:ins w:id="19723" w:author="1989" w:date="2024-03-27T13:57:00Z">
              <w:r w:rsidRPr="0012660D">
                <w:rPr>
                  <w:bCs/>
                </w:rPr>
                <w:t>N/A</w:t>
              </w:r>
            </w:ins>
          </w:p>
        </w:tc>
        <w:tc>
          <w:tcPr>
            <w:tcW w:w="1139" w:type="dxa"/>
            <w:shd w:val="clear" w:color="auto" w:fill="auto"/>
            <w:noWrap/>
            <w:vAlign w:val="center"/>
            <w:tcPrChange w:id="19724" w:author="1989" w:date="2024-03-27T13:57:00Z">
              <w:tcPr>
                <w:tcW w:w="1139" w:type="dxa"/>
                <w:shd w:val="clear" w:color="auto" w:fill="auto"/>
                <w:noWrap/>
                <w:vAlign w:val="center"/>
              </w:tcPr>
            </w:tcPrChange>
          </w:tcPr>
          <w:p w14:paraId="7E6EB689" w14:textId="77777777" w:rsidR="00D7246E" w:rsidRDefault="00D7246E" w:rsidP="00586E32">
            <w:pPr>
              <w:pStyle w:val="TAC"/>
              <w:rPr>
                <w:ins w:id="19725" w:author="1989" w:date="2024-03-27T13:57:00Z"/>
              </w:rPr>
            </w:pPr>
            <w:ins w:id="19726" w:author="1989" w:date="2024-03-27T13:57:00Z">
              <w:r w:rsidRPr="0012660D">
                <w:rPr>
                  <w:rFonts w:cs="Arial"/>
                  <w:bCs/>
                  <w:lang w:eastAsia="ja-JP"/>
                </w:rPr>
                <w:t>-89.8</w:t>
              </w:r>
            </w:ins>
          </w:p>
        </w:tc>
        <w:tc>
          <w:tcPr>
            <w:tcW w:w="1136" w:type="dxa"/>
            <w:shd w:val="clear" w:color="auto" w:fill="auto"/>
            <w:noWrap/>
            <w:vAlign w:val="center"/>
            <w:tcPrChange w:id="19727" w:author="1989" w:date="2024-03-27T13:57:00Z">
              <w:tcPr>
                <w:tcW w:w="1136" w:type="dxa"/>
                <w:shd w:val="clear" w:color="auto" w:fill="auto"/>
                <w:noWrap/>
                <w:vAlign w:val="center"/>
              </w:tcPr>
            </w:tcPrChange>
          </w:tcPr>
          <w:p w14:paraId="785D945C" w14:textId="77777777" w:rsidR="00D7246E" w:rsidRPr="00AC4FBC" w:rsidRDefault="00D7246E" w:rsidP="00586E32">
            <w:pPr>
              <w:pStyle w:val="TAC"/>
              <w:rPr>
                <w:ins w:id="19728" w:author="1989" w:date="2024-03-27T13:57:00Z"/>
              </w:rPr>
            </w:pPr>
            <w:ins w:id="19729" w:author="1989" w:date="2024-03-27T13:57:00Z">
              <w:r w:rsidRPr="0012660D">
                <w:rPr>
                  <w:rFonts w:cs="Arial"/>
                  <w:bCs/>
                  <w:lang w:eastAsia="ja-JP"/>
                </w:rPr>
                <w:t>-</w:t>
              </w:r>
            </w:ins>
          </w:p>
        </w:tc>
        <w:tc>
          <w:tcPr>
            <w:tcW w:w="858" w:type="dxa"/>
            <w:shd w:val="clear" w:color="auto" w:fill="auto"/>
            <w:noWrap/>
            <w:vAlign w:val="center"/>
            <w:tcPrChange w:id="19730" w:author="1989" w:date="2024-03-27T13:57:00Z">
              <w:tcPr>
                <w:tcW w:w="858" w:type="dxa"/>
                <w:shd w:val="clear" w:color="auto" w:fill="auto"/>
                <w:noWrap/>
                <w:vAlign w:val="center"/>
              </w:tcPr>
            </w:tcPrChange>
          </w:tcPr>
          <w:p w14:paraId="39119185" w14:textId="77777777" w:rsidR="00D7246E" w:rsidRPr="00AC4FBC" w:rsidRDefault="00D7246E" w:rsidP="00586E32">
            <w:pPr>
              <w:pStyle w:val="TAC"/>
              <w:rPr>
                <w:ins w:id="19731" w:author="1989" w:date="2024-03-27T13:57:00Z"/>
              </w:rPr>
            </w:pPr>
            <w:ins w:id="19732" w:author="1989" w:date="2024-03-27T13:57:00Z">
              <w:r w:rsidRPr="0012660D">
                <w:rPr>
                  <w:bCs/>
                </w:rPr>
                <w:t>-</w:t>
              </w:r>
            </w:ins>
          </w:p>
        </w:tc>
        <w:tc>
          <w:tcPr>
            <w:tcW w:w="862" w:type="dxa"/>
            <w:shd w:val="clear" w:color="auto" w:fill="auto"/>
            <w:vAlign w:val="center"/>
            <w:tcPrChange w:id="19733" w:author="1989" w:date="2024-03-27T13:57:00Z">
              <w:tcPr>
                <w:tcW w:w="862" w:type="dxa"/>
                <w:shd w:val="clear" w:color="auto" w:fill="auto"/>
                <w:vAlign w:val="center"/>
              </w:tcPr>
            </w:tcPrChange>
          </w:tcPr>
          <w:p w14:paraId="72087E25" w14:textId="77777777" w:rsidR="00D7246E" w:rsidRPr="00AC4FBC" w:rsidRDefault="00D7246E" w:rsidP="00586E32">
            <w:pPr>
              <w:pStyle w:val="TAC"/>
              <w:rPr>
                <w:ins w:id="19734" w:author="1989" w:date="2024-03-27T13:57:00Z"/>
              </w:rPr>
            </w:pPr>
            <w:ins w:id="19735" w:author="1989" w:date="2024-03-27T13:57:00Z">
              <w:r w:rsidRPr="0012660D">
                <w:rPr>
                  <w:bCs/>
                </w:rPr>
                <w:t>-</w:t>
              </w:r>
            </w:ins>
          </w:p>
        </w:tc>
        <w:tc>
          <w:tcPr>
            <w:tcW w:w="1002" w:type="dxa"/>
            <w:shd w:val="clear" w:color="auto" w:fill="auto"/>
            <w:vAlign w:val="center"/>
            <w:tcPrChange w:id="19736" w:author="1989" w:date="2024-03-27T13:57:00Z">
              <w:tcPr>
                <w:tcW w:w="1002" w:type="dxa"/>
                <w:shd w:val="clear" w:color="auto" w:fill="auto"/>
                <w:vAlign w:val="center"/>
              </w:tcPr>
            </w:tcPrChange>
          </w:tcPr>
          <w:p w14:paraId="4ADC41AF" w14:textId="77777777" w:rsidR="00D7246E" w:rsidRDefault="00D7246E" w:rsidP="00586E32">
            <w:pPr>
              <w:pStyle w:val="TAC"/>
              <w:rPr>
                <w:ins w:id="19737" w:author="1989" w:date="2024-03-27T13:57:00Z"/>
                <w:lang w:eastAsia="ja-JP"/>
              </w:rPr>
            </w:pPr>
            <w:ins w:id="19738" w:author="1989" w:date="2024-03-27T13:57:00Z">
              <w:r w:rsidRPr="0012660D">
                <w:rPr>
                  <w:bCs/>
                </w:rPr>
                <w:t>FDD</w:t>
              </w:r>
            </w:ins>
          </w:p>
        </w:tc>
        <w:tc>
          <w:tcPr>
            <w:tcW w:w="716" w:type="dxa"/>
            <w:shd w:val="clear" w:color="auto" w:fill="auto"/>
            <w:vAlign w:val="center"/>
            <w:tcPrChange w:id="19739" w:author="1989" w:date="2024-03-27T13:57:00Z">
              <w:tcPr>
                <w:tcW w:w="716" w:type="dxa"/>
                <w:shd w:val="clear" w:color="auto" w:fill="auto"/>
              </w:tcPr>
            </w:tcPrChange>
          </w:tcPr>
          <w:p w14:paraId="7ED0B44E" w14:textId="77777777" w:rsidR="00D7246E" w:rsidRPr="00EF5447" w:rsidRDefault="00D7246E" w:rsidP="00586E32">
            <w:pPr>
              <w:pStyle w:val="TAC"/>
              <w:rPr>
                <w:ins w:id="19740" w:author="1989" w:date="2024-03-27T13:57:00Z"/>
                <w:rFonts w:eastAsia="Malgun Gothic"/>
                <w:kern w:val="2"/>
                <w:lang w:eastAsia="ko-KR"/>
              </w:rPr>
            </w:pPr>
            <w:ins w:id="19741" w:author="1989" w:date="2024-03-27T13:57:00Z">
              <w:r w:rsidRPr="00EC7436">
                <w:rPr>
                  <w:rFonts w:hint="eastAsia"/>
                  <w:bCs/>
                  <w:lang w:eastAsia="ja-JP"/>
                </w:rPr>
                <w:t>I</w:t>
              </w:r>
              <w:r w:rsidRPr="00EC7436">
                <w:rPr>
                  <w:bCs/>
                  <w:lang w:eastAsia="ja-JP"/>
                </w:rPr>
                <w:t>MD5</w:t>
              </w:r>
            </w:ins>
          </w:p>
        </w:tc>
        <w:tc>
          <w:tcPr>
            <w:tcW w:w="850" w:type="dxa"/>
            <w:tcPrChange w:id="19742" w:author="1989" w:date="2024-03-27T13:57:00Z">
              <w:tcPr>
                <w:tcW w:w="850" w:type="dxa"/>
              </w:tcPr>
            </w:tcPrChange>
          </w:tcPr>
          <w:p w14:paraId="27A21D75" w14:textId="77777777" w:rsidR="00D7246E" w:rsidRPr="00AC4FBC" w:rsidRDefault="00D7246E" w:rsidP="00586E32">
            <w:pPr>
              <w:keepNext/>
              <w:keepLines/>
              <w:spacing w:after="0"/>
              <w:jc w:val="center"/>
              <w:rPr>
                <w:ins w:id="19743" w:author="1989" w:date="2024-03-27T13:57:00Z"/>
              </w:rPr>
            </w:pPr>
          </w:p>
        </w:tc>
      </w:tr>
      <w:tr w:rsidR="00D7246E" w:rsidRPr="00AC4FBC" w14:paraId="768EF74F" w14:textId="77777777" w:rsidTr="00586E32">
        <w:trPr>
          <w:trHeight w:val="54"/>
          <w:ins w:id="19744" w:author="1989" w:date="2024-03-27T13:57:00Z"/>
          <w:trPrChange w:id="19745" w:author="1989" w:date="2024-03-27T13:57:00Z">
            <w:trPr>
              <w:trHeight w:val="54"/>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9746" w:author="1989" w:date="2024-03-27T13:57:00Z">
              <w:tcPr>
                <w:tcW w:w="1993" w:type="dxa"/>
                <w:tcBorders>
                  <w:top w:val="nil"/>
                </w:tcBorders>
                <w:shd w:val="clear" w:color="auto" w:fill="auto"/>
                <w:vAlign w:val="center"/>
              </w:tcPr>
            </w:tcPrChange>
          </w:tcPr>
          <w:p w14:paraId="64F787F4" w14:textId="77777777" w:rsidR="00D7246E" w:rsidRPr="00AC4FBC" w:rsidRDefault="00D7246E" w:rsidP="00586E32">
            <w:pPr>
              <w:pStyle w:val="TAC"/>
              <w:rPr>
                <w:ins w:id="19747" w:author="1989" w:date="2024-03-27T13:57:00Z"/>
              </w:rPr>
            </w:pPr>
          </w:p>
        </w:tc>
        <w:tc>
          <w:tcPr>
            <w:tcW w:w="716" w:type="dxa"/>
            <w:tcBorders>
              <w:top w:val="nil"/>
              <w:left w:val="single" w:sz="4" w:space="0" w:color="auto"/>
              <w:bottom w:val="single" w:sz="4" w:space="0" w:color="auto"/>
              <w:right w:val="single" w:sz="4" w:space="0" w:color="auto"/>
            </w:tcBorders>
            <w:vAlign w:val="center"/>
            <w:tcPrChange w:id="19748" w:author="1989" w:date="2024-03-27T13:57:00Z">
              <w:tcPr>
                <w:tcW w:w="716" w:type="dxa"/>
                <w:tcBorders>
                  <w:top w:val="nil"/>
                </w:tcBorders>
              </w:tcPr>
            </w:tcPrChange>
          </w:tcPr>
          <w:p w14:paraId="07278E36" w14:textId="77777777" w:rsidR="00D7246E" w:rsidRPr="00AC4FBC" w:rsidRDefault="00D7246E" w:rsidP="00586E32">
            <w:pPr>
              <w:pStyle w:val="TAC"/>
              <w:rPr>
                <w:ins w:id="19749" w:author="1989" w:date="2024-03-27T13:57:00Z"/>
              </w:rPr>
            </w:pPr>
          </w:p>
        </w:tc>
        <w:tc>
          <w:tcPr>
            <w:tcW w:w="1000" w:type="dxa"/>
            <w:tcBorders>
              <w:left w:val="single" w:sz="4" w:space="0" w:color="auto"/>
            </w:tcBorders>
            <w:shd w:val="clear" w:color="auto" w:fill="auto"/>
            <w:vAlign w:val="center"/>
            <w:tcPrChange w:id="19750" w:author="1989" w:date="2024-03-27T13:57:00Z">
              <w:tcPr>
                <w:tcW w:w="1000" w:type="dxa"/>
                <w:shd w:val="clear" w:color="auto" w:fill="auto"/>
              </w:tcPr>
            </w:tcPrChange>
          </w:tcPr>
          <w:p w14:paraId="138756AE" w14:textId="77777777" w:rsidR="00D7246E" w:rsidRPr="00EF5447" w:rsidRDefault="00D7246E" w:rsidP="00586E32">
            <w:pPr>
              <w:pStyle w:val="TAC"/>
              <w:rPr>
                <w:ins w:id="19751" w:author="1989" w:date="2024-03-27T13:57:00Z"/>
                <w:lang w:eastAsia="fi-FI"/>
              </w:rPr>
            </w:pPr>
            <w:ins w:id="19752" w:author="1989" w:date="2024-03-27T13:57:00Z">
              <w:r w:rsidRPr="0012660D">
                <w:rPr>
                  <w:bCs/>
                  <w:lang w:eastAsia="ja-JP"/>
                </w:rPr>
                <w:t>n78</w:t>
              </w:r>
            </w:ins>
          </w:p>
        </w:tc>
        <w:tc>
          <w:tcPr>
            <w:tcW w:w="861" w:type="dxa"/>
            <w:shd w:val="clear" w:color="auto" w:fill="auto"/>
            <w:noWrap/>
            <w:vAlign w:val="center"/>
            <w:tcPrChange w:id="19753" w:author="1989" w:date="2024-03-27T13:57:00Z">
              <w:tcPr>
                <w:tcW w:w="861" w:type="dxa"/>
                <w:shd w:val="clear" w:color="auto" w:fill="auto"/>
                <w:noWrap/>
                <w:vAlign w:val="center"/>
              </w:tcPr>
            </w:tcPrChange>
          </w:tcPr>
          <w:p w14:paraId="4A15195E" w14:textId="77777777" w:rsidR="00D7246E" w:rsidRPr="00AC4FBC" w:rsidRDefault="00D7246E" w:rsidP="00586E32">
            <w:pPr>
              <w:pStyle w:val="TAC"/>
              <w:rPr>
                <w:ins w:id="19754" w:author="1989" w:date="2024-03-27T13:57:00Z"/>
                <w:lang w:eastAsia="zh-CN"/>
              </w:rPr>
            </w:pPr>
            <w:ins w:id="19755" w:author="1989" w:date="2024-03-27T13:57:00Z">
              <w:r w:rsidRPr="0012660D">
                <w:rPr>
                  <w:bCs/>
                </w:rPr>
                <w:t>15</w:t>
              </w:r>
            </w:ins>
          </w:p>
        </w:tc>
        <w:tc>
          <w:tcPr>
            <w:tcW w:w="1139" w:type="dxa"/>
            <w:shd w:val="clear" w:color="auto" w:fill="auto"/>
            <w:noWrap/>
            <w:vAlign w:val="center"/>
            <w:tcPrChange w:id="19756" w:author="1989" w:date="2024-03-27T13:57:00Z">
              <w:tcPr>
                <w:tcW w:w="1139" w:type="dxa"/>
                <w:shd w:val="clear" w:color="auto" w:fill="auto"/>
                <w:noWrap/>
                <w:vAlign w:val="center"/>
              </w:tcPr>
            </w:tcPrChange>
          </w:tcPr>
          <w:p w14:paraId="267B01EB" w14:textId="77777777" w:rsidR="00D7246E" w:rsidRDefault="00D7246E" w:rsidP="00586E32">
            <w:pPr>
              <w:pStyle w:val="TAC"/>
              <w:rPr>
                <w:ins w:id="19757" w:author="1989" w:date="2024-03-27T13:57:00Z"/>
              </w:rPr>
            </w:pPr>
            <w:ins w:id="19758" w:author="1989" w:date="2024-03-27T13:57:00Z">
              <w:r w:rsidRPr="0012660D">
                <w:rPr>
                  <w:rFonts w:cs="Arial"/>
                  <w:bCs/>
                </w:rPr>
                <w:t>-</w:t>
              </w:r>
            </w:ins>
          </w:p>
        </w:tc>
        <w:tc>
          <w:tcPr>
            <w:tcW w:w="1136" w:type="dxa"/>
            <w:shd w:val="clear" w:color="auto" w:fill="auto"/>
            <w:noWrap/>
            <w:vAlign w:val="center"/>
            <w:tcPrChange w:id="19759" w:author="1989" w:date="2024-03-27T13:57:00Z">
              <w:tcPr>
                <w:tcW w:w="1136" w:type="dxa"/>
                <w:shd w:val="clear" w:color="auto" w:fill="auto"/>
                <w:noWrap/>
                <w:vAlign w:val="center"/>
              </w:tcPr>
            </w:tcPrChange>
          </w:tcPr>
          <w:p w14:paraId="580554E2" w14:textId="77777777" w:rsidR="00D7246E" w:rsidRPr="00AC4FBC" w:rsidRDefault="00D7246E" w:rsidP="00586E32">
            <w:pPr>
              <w:pStyle w:val="TAC"/>
              <w:rPr>
                <w:ins w:id="19760" w:author="1989" w:date="2024-03-27T13:57:00Z"/>
              </w:rPr>
            </w:pPr>
            <w:ins w:id="19761" w:author="1989" w:date="2024-03-27T13:57:00Z">
              <w:r w:rsidRPr="0012660D">
                <w:rPr>
                  <w:rFonts w:cs="Arial"/>
                  <w:bCs/>
                </w:rPr>
                <w:t>REFSENS</w:t>
              </w:r>
            </w:ins>
          </w:p>
        </w:tc>
        <w:tc>
          <w:tcPr>
            <w:tcW w:w="858" w:type="dxa"/>
            <w:shd w:val="clear" w:color="auto" w:fill="auto"/>
            <w:noWrap/>
            <w:vAlign w:val="center"/>
            <w:tcPrChange w:id="19762" w:author="1989" w:date="2024-03-27T13:57:00Z">
              <w:tcPr>
                <w:tcW w:w="858" w:type="dxa"/>
                <w:shd w:val="clear" w:color="auto" w:fill="auto"/>
                <w:noWrap/>
                <w:vAlign w:val="center"/>
              </w:tcPr>
            </w:tcPrChange>
          </w:tcPr>
          <w:p w14:paraId="5F964B00" w14:textId="77777777" w:rsidR="00D7246E" w:rsidRPr="00AC4FBC" w:rsidRDefault="00D7246E" w:rsidP="00586E32">
            <w:pPr>
              <w:pStyle w:val="TAC"/>
              <w:rPr>
                <w:ins w:id="19763" w:author="1989" w:date="2024-03-27T13:57:00Z"/>
              </w:rPr>
            </w:pPr>
            <w:ins w:id="19764" w:author="1989" w:date="2024-03-27T13:57:00Z">
              <w:r w:rsidRPr="0012660D">
                <w:rPr>
                  <w:bCs/>
                </w:rPr>
                <w:t>-</w:t>
              </w:r>
            </w:ins>
          </w:p>
        </w:tc>
        <w:tc>
          <w:tcPr>
            <w:tcW w:w="862" w:type="dxa"/>
            <w:shd w:val="clear" w:color="auto" w:fill="auto"/>
            <w:vAlign w:val="center"/>
            <w:tcPrChange w:id="19765" w:author="1989" w:date="2024-03-27T13:57:00Z">
              <w:tcPr>
                <w:tcW w:w="862" w:type="dxa"/>
                <w:shd w:val="clear" w:color="auto" w:fill="auto"/>
                <w:vAlign w:val="center"/>
              </w:tcPr>
            </w:tcPrChange>
          </w:tcPr>
          <w:p w14:paraId="23C8243B" w14:textId="77777777" w:rsidR="00D7246E" w:rsidRPr="00AC4FBC" w:rsidRDefault="00D7246E" w:rsidP="00586E32">
            <w:pPr>
              <w:pStyle w:val="TAC"/>
              <w:rPr>
                <w:ins w:id="19766" w:author="1989" w:date="2024-03-27T13:57:00Z"/>
              </w:rPr>
            </w:pPr>
            <w:ins w:id="19767" w:author="1989" w:date="2024-03-27T13:57:00Z">
              <w:r w:rsidRPr="0012660D">
                <w:rPr>
                  <w:bCs/>
                </w:rPr>
                <w:t>-</w:t>
              </w:r>
            </w:ins>
          </w:p>
        </w:tc>
        <w:tc>
          <w:tcPr>
            <w:tcW w:w="1002" w:type="dxa"/>
            <w:shd w:val="clear" w:color="auto" w:fill="auto"/>
            <w:vAlign w:val="center"/>
            <w:tcPrChange w:id="19768" w:author="1989" w:date="2024-03-27T13:57:00Z">
              <w:tcPr>
                <w:tcW w:w="1002" w:type="dxa"/>
                <w:shd w:val="clear" w:color="auto" w:fill="auto"/>
                <w:vAlign w:val="center"/>
              </w:tcPr>
            </w:tcPrChange>
          </w:tcPr>
          <w:p w14:paraId="5022AE1E" w14:textId="77777777" w:rsidR="00D7246E" w:rsidRDefault="00D7246E" w:rsidP="00586E32">
            <w:pPr>
              <w:pStyle w:val="TAC"/>
              <w:rPr>
                <w:ins w:id="19769" w:author="1989" w:date="2024-03-27T13:57:00Z"/>
                <w:lang w:eastAsia="ja-JP"/>
              </w:rPr>
            </w:pPr>
            <w:ins w:id="19770" w:author="1989" w:date="2024-03-27T13:57:00Z">
              <w:r w:rsidRPr="0012660D">
                <w:rPr>
                  <w:bCs/>
                </w:rPr>
                <w:t>TDD</w:t>
              </w:r>
            </w:ins>
          </w:p>
        </w:tc>
        <w:tc>
          <w:tcPr>
            <w:tcW w:w="716" w:type="dxa"/>
            <w:shd w:val="clear" w:color="auto" w:fill="auto"/>
            <w:vAlign w:val="center"/>
            <w:tcPrChange w:id="19771" w:author="1989" w:date="2024-03-27T13:57:00Z">
              <w:tcPr>
                <w:tcW w:w="716" w:type="dxa"/>
                <w:shd w:val="clear" w:color="auto" w:fill="auto"/>
              </w:tcPr>
            </w:tcPrChange>
          </w:tcPr>
          <w:p w14:paraId="5D7EA810" w14:textId="77777777" w:rsidR="00D7246E" w:rsidRPr="00EF5447" w:rsidRDefault="00D7246E" w:rsidP="00586E32">
            <w:pPr>
              <w:pStyle w:val="TAC"/>
              <w:rPr>
                <w:ins w:id="19772" w:author="1989" w:date="2024-03-27T13:57:00Z"/>
                <w:rFonts w:eastAsia="Malgun Gothic"/>
                <w:kern w:val="2"/>
                <w:lang w:eastAsia="ko-KR"/>
              </w:rPr>
            </w:pPr>
            <w:ins w:id="19773" w:author="1989" w:date="2024-03-27T13:57:00Z">
              <w:r w:rsidRPr="00EC7436">
                <w:rPr>
                  <w:bCs/>
                </w:rPr>
                <w:t>N/A</w:t>
              </w:r>
            </w:ins>
          </w:p>
        </w:tc>
        <w:tc>
          <w:tcPr>
            <w:tcW w:w="850" w:type="dxa"/>
            <w:tcPrChange w:id="19774" w:author="1989" w:date="2024-03-27T13:57:00Z">
              <w:tcPr>
                <w:tcW w:w="850" w:type="dxa"/>
              </w:tcPr>
            </w:tcPrChange>
          </w:tcPr>
          <w:p w14:paraId="5F024E9E" w14:textId="77777777" w:rsidR="00D7246E" w:rsidRPr="00AC4FBC" w:rsidRDefault="00D7246E" w:rsidP="00586E32">
            <w:pPr>
              <w:keepNext/>
              <w:keepLines/>
              <w:spacing w:after="0"/>
              <w:jc w:val="center"/>
              <w:rPr>
                <w:ins w:id="19775" w:author="1989" w:date="2024-03-27T13:57:00Z"/>
              </w:rPr>
            </w:pPr>
          </w:p>
        </w:tc>
      </w:tr>
      <w:tr w:rsidR="00D7246E" w:rsidRPr="00AC4FBC" w14:paraId="717CD63E" w14:textId="77777777" w:rsidTr="00586E32">
        <w:trPr>
          <w:trHeight w:val="54"/>
          <w:ins w:id="19776" w:author="1989" w:date="2024-03-27T13:57:00Z"/>
          <w:trPrChange w:id="19777" w:author="1989" w:date="2024-03-27T13:57:00Z">
            <w:trPr>
              <w:trHeight w:val="54"/>
            </w:trPr>
          </w:trPrChange>
        </w:trPr>
        <w:tc>
          <w:tcPr>
            <w:tcW w:w="1993" w:type="dxa"/>
            <w:tcBorders>
              <w:top w:val="single" w:sz="4" w:space="0" w:color="auto"/>
              <w:left w:val="single" w:sz="4" w:space="0" w:color="auto"/>
              <w:bottom w:val="nil"/>
              <w:right w:val="single" w:sz="4" w:space="0" w:color="auto"/>
            </w:tcBorders>
            <w:shd w:val="clear" w:color="auto" w:fill="auto"/>
            <w:vAlign w:val="center"/>
            <w:tcPrChange w:id="19778" w:author="1989" w:date="2024-03-27T13:57:00Z">
              <w:tcPr>
                <w:tcW w:w="1993" w:type="dxa"/>
                <w:tcBorders>
                  <w:top w:val="nil"/>
                </w:tcBorders>
                <w:shd w:val="clear" w:color="auto" w:fill="auto"/>
                <w:vAlign w:val="center"/>
              </w:tcPr>
            </w:tcPrChange>
          </w:tcPr>
          <w:p w14:paraId="65B291D3" w14:textId="77777777" w:rsidR="00D7246E" w:rsidRPr="00AC4FBC" w:rsidRDefault="00D7246E" w:rsidP="00586E32">
            <w:pPr>
              <w:pStyle w:val="TAC"/>
              <w:rPr>
                <w:ins w:id="19779" w:author="1989" w:date="2024-03-27T13:57:00Z"/>
              </w:rPr>
            </w:pPr>
          </w:p>
        </w:tc>
        <w:tc>
          <w:tcPr>
            <w:tcW w:w="716" w:type="dxa"/>
            <w:tcBorders>
              <w:top w:val="single" w:sz="4" w:space="0" w:color="auto"/>
              <w:left w:val="single" w:sz="4" w:space="0" w:color="auto"/>
              <w:bottom w:val="nil"/>
              <w:right w:val="single" w:sz="4" w:space="0" w:color="auto"/>
            </w:tcBorders>
            <w:vAlign w:val="center"/>
            <w:tcPrChange w:id="19780" w:author="1989" w:date="2024-03-27T13:57:00Z">
              <w:tcPr>
                <w:tcW w:w="716" w:type="dxa"/>
                <w:tcBorders>
                  <w:top w:val="nil"/>
                </w:tcBorders>
              </w:tcPr>
            </w:tcPrChange>
          </w:tcPr>
          <w:p w14:paraId="0E913CDF" w14:textId="77777777" w:rsidR="00D7246E" w:rsidRPr="00AC4FBC" w:rsidRDefault="00D7246E" w:rsidP="00586E32">
            <w:pPr>
              <w:pStyle w:val="TAC"/>
              <w:rPr>
                <w:ins w:id="19781" w:author="1989" w:date="2024-03-27T13:57:00Z"/>
              </w:rPr>
            </w:pPr>
            <w:ins w:id="19782" w:author="1989" w:date="2024-03-27T13:57:00Z">
              <w:r w:rsidRPr="0012660D">
                <w:rPr>
                  <w:bCs/>
                  <w:lang w:eastAsia="ja-JP"/>
                </w:rPr>
                <w:t>1</w:t>
              </w:r>
            </w:ins>
          </w:p>
        </w:tc>
        <w:tc>
          <w:tcPr>
            <w:tcW w:w="1000" w:type="dxa"/>
            <w:tcBorders>
              <w:left w:val="single" w:sz="4" w:space="0" w:color="auto"/>
            </w:tcBorders>
            <w:shd w:val="clear" w:color="auto" w:fill="auto"/>
            <w:vAlign w:val="center"/>
            <w:tcPrChange w:id="19783" w:author="1989" w:date="2024-03-27T13:57:00Z">
              <w:tcPr>
                <w:tcW w:w="1000" w:type="dxa"/>
                <w:shd w:val="clear" w:color="auto" w:fill="auto"/>
              </w:tcPr>
            </w:tcPrChange>
          </w:tcPr>
          <w:p w14:paraId="74D8FC18" w14:textId="77777777" w:rsidR="00D7246E" w:rsidRPr="00EF5447" w:rsidRDefault="00D7246E" w:rsidP="00586E32">
            <w:pPr>
              <w:pStyle w:val="TAC"/>
              <w:rPr>
                <w:ins w:id="19784" w:author="1989" w:date="2024-03-27T13:57:00Z"/>
                <w:lang w:eastAsia="fi-FI"/>
              </w:rPr>
            </w:pPr>
            <w:ins w:id="19785" w:author="1989" w:date="2024-03-27T13:57:00Z">
              <w:r w:rsidRPr="0012660D">
                <w:rPr>
                  <w:bCs/>
                  <w:lang w:eastAsia="ja-JP"/>
                </w:rPr>
                <w:t>3</w:t>
              </w:r>
            </w:ins>
          </w:p>
        </w:tc>
        <w:tc>
          <w:tcPr>
            <w:tcW w:w="861" w:type="dxa"/>
            <w:shd w:val="clear" w:color="auto" w:fill="auto"/>
            <w:noWrap/>
            <w:vAlign w:val="center"/>
            <w:tcPrChange w:id="19786" w:author="1989" w:date="2024-03-27T13:57:00Z">
              <w:tcPr>
                <w:tcW w:w="861" w:type="dxa"/>
                <w:shd w:val="clear" w:color="auto" w:fill="auto"/>
                <w:noWrap/>
                <w:vAlign w:val="center"/>
              </w:tcPr>
            </w:tcPrChange>
          </w:tcPr>
          <w:p w14:paraId="434C10B1" w14:textId="77777777" w:rsidR="00D7246E" w:rsidRPr="00AC4FBC" w:rsidRDefault="00D7246E" w:rsidP="00586E32">
            <w:pPr>
              <w:pStyle w:val="TAC"/>
              <w:rPr>
                <w:ins w:id="19787" w:author="1989" w:date="2024-03-27T13:57:00Z"/>
                <w:lang w:eastAsia="zh-CN"/>
              </w:rPr>
            </w:pPr>
            <w:ins w:id="19788" w:author="1989" w:date="2024-03-27T13:57:00Z">
              <w:r w:rsidRPr="0012660D">
                <w:rPr>
                  <w:bCs/>
                </w:rPr>
                <w:t>N/A</w:t>
              </w:r>
            </w:ins>
          </w:p>
        </w:tc>
        <w:tc>
          <w:tcPr>
            <w:tcW w:w="1139" w:type="dxa"/>
            <w:shd w:val="clear" w:color="auto" w:fill="auto"/>
            <w:noWrap/>
            <w:vAlign w:val="center"/>
            <w:tcPrChange w:id="19789" w:author="1989" w:date="2024-03-27T13:57:00Z">
              <w:tcPr>
                <w:tcW w:w="1139" w:type="dxa"/>
                <w:shd w:val="clear" w:color="auto" w:fill="auto"/>
                <w:noWrap/>
                <w:vAlign w:val="center"/>
              </w:tcPr>
            </w:tcPrChange>
          </w:tcPr>
          <w:p w14:paraId="58292666" w14:textId="77777777" w:rsidR="00D7246E" w:rsidRDefault="00D7246E" w:rsidP="00586E32">
            <w:pPr>
              <w:pStyle w:val="TAC"/>
              <w:rPr>
                <w:ins w:id="19790" w:author="1989" w:date="2024-03-27T13:57:00Z"/>
              </w:rPr>
            </w:pPr>
            <w:ins w:id="19791" w:author="1989" w:date="2024-03-27T13:57:00Z">
              <w:r w:rsidRPr="0012660D">
                <w:rPr>
                  <w:rFonts w:eastAsia="Yu Mincho" w:cs="Arial"/>
                  <w:bCs/>
                  <w:lang w:eastAsia="ja-JP"/>
                </w:rPr>
                <w:t>-66.5</w:t>
              </w:r>
            </w:ins>
          </w:p>
        </w:tc>
        <w:tc>
          <w:tcPr>
            <w:tcW w:w="1136" w:type="dxa"/>
            <w:shd w:val="clear" w:color="auto" w:fill="auto"/>
            <w:noWrap/>
            <w:vAlign w:val="center"/>
            <w:tcPrChange w:id="19792" w:author="1989" w:date="2024-03-27T13:57:00Z">
              <w:tcPr>
                <w:tcW w:w="1136" w:type="dxa"/>
                <w:shd w:val="clear" w:color="auto" w:fill="auto"/>
                <w:noWrap/>
                <w:vAlign w:val="center"/>
              </w:tcPr>
            </w:tcPrChange>
          </w:tcPr>
          <w:p w14:paraId="3DB2F790" w14:textId="77777777" w:rsidR="00D7246E" w:rsidRPr="00AC4FBC" w:rsidRDefault="00D7246E" w:rsidP="00586E32">
            <w:pPr>
              <w:pStyle w:val="TAC"/>
              <w:rPr>
                <w:ins w:id="19793" w:author="1989" w:date="2024-03-27T13:57:00Z"/>
              </w:rPr>
            </w:pPr>
            <w:ins w:id="19794" w:author="1989" w:date="2024-03-27T13:57:00Z">
              <w:r w:rsidRPr="0012660D">
                <w:rPr>
                  <w:rFonts w:cs="Arial"/>
                  <w:bCs/>
                </w:rPr>
                <w:t>-</w:t>
              </w:r>
            </w:ins>
          </w:p>
        </w:tc>
        <w:tc>
          <w:tcPr>
            <w:tcW w:w="858" w:type="dxa"/>
            <w:shd w:val="clear" w:color="auto" w:fill="auto"/>
            <w:noWrap/>
            <w:vAlign w:val="center"/>
            <w:tcPrChange w:id="19795" w:author="1989" w:date="2024-03-27T13:57:00Z">
              <w:tcPr>
                <w:tcW w:w="858" w:type="dxa"/>
                <w:shd w:val="clear" w:color="auto" w:fill="auto"/>
                <w:noWrap/>
                <w:vAlign w:val="center"/>
              </w:tcPr>
            </w:tcPrChange>
          </w:tcPr>
          <w:p w14:paraId="15D0275B" w14:textId="77777777" w:rsidR="00D7246E" w:rsidRPr="00AC4FBC" w:rsidRDefault="00D7246E" w:rsidP="00586E32">
            <w:pPr>
              <w:pStyle w:val="TAC"/>
              <w:rPr>
                <w:ins w:id="19796" w:author="1989" w:date="2024-03-27T13:57:00Z"/>
              </w:rPr>
            </w:pPr>
            <w:ins w:id="19797" w:author="1989" w:date="2024-03-27T13:57:00Z">
              <w:r w:rsidRPr="0012660D">
                <w:rPr>
                  <w:bCs/>
                </w:rPr>
                <w:t>-</w:t>
              </w:r>
            </w:ins>
          </w:p>
        </w:tc>
        <w:tc>
          <w:tcPr>
            <w:tcW w:w="862" w:type="dxa"/>
            <w:shd w:val="clear" w:color="auto" w:fill="auto"/>
            <w:vAlign w:val="center"/>
            <w:tcPrChange w:id="19798" w:author="1989" w:date="2024-03-27T13:57:00Z">
              <w:tcPr>
                <w:tcW w:w="862" w:type="dxa"/>
                <w:shd w:val="clear" w:color="auto" w:fill="auto"/>
                <w:vAlign w:val="center"/>
              </w:tcPr>
            </w:tcPrChange>
          </w:tcPr>
          <w:p w14:paraId="6D8291F1" w14:textId="77777777" w:rsidR="00D7246E" w:rsidRPr="00AC4FBC" w:rsidRDefault="00D7246E" w:rsidP="00586E32">
            <w:pPr>
              <w:pStyle w:val="TAC"/>
              <w:rPr>
                <w:ins w:id="19799" w:author="1989" w:date="2024-03-27T13:57:00Z"/>
              </w:rPr>
            </w:pPr>
            <w:ins w:id="19800" w:author="1989" w:date="2024-03-27T13:57:00Z">
              <w:r w:rsidRPr="0012660D">
                <w:rPr>
                  <w:bCs/>
                </w:rPr>
                <w:t>-</w:t>
              </w:r>
            </w:ins>
          </w:p>
        </w:tc>
        <w:tc>
          <w:tcPr>
            <w:tcW w:w="1002" w:type="dxa"/>
            <w:shd w:val="clear" w:color="auto" w:fill="auto"/>
            <w:vAlign w:val="center"/>
            <w:tcPrChange w:id="19801" w:author="1989" w:date="2024-03-27T13:57:00Z">
              <w:tcPr>
                <w:tcW w:w="1002" w:type="dxa"/>
                <w:shd w:val="clear" w:color="auto" w:fill="auto"/>
                <w:vAlign w:val="center"/>
              </w:tcPr>
            </w:tcPrChange>
          </w:tcPr>
          <w:p w14:paraId="4525BA1E" w14:textId="77777777" w:rsidR="00D7246E" w:rsidRDefault="00D7246E" w:rsidP="00586E32">
            <w:pPr>
              <w:pStyle w:val="TAC"/>
              <w:rPr>
                <w:ins w:id="19802" w:author="1989" w:date="2024-03-27T13:57:00Z"/>
                <w:lang w:eastAsia="ja-JP"/>
              </w:rPr>
            </w:pPr>
            <w:ins w:id="19803" w:author="1989" w:date="2024-03-27T13:57:00Z">
              <w:r w:rsidRPr="0012660D">
                <w:rPr>
                  <w:bCs/>
                </w:rPr>
                <w:t>FDD</w:t>
              </w:r>
            </w:ins>
          </w:p>
        </w:tc>
        <w:tc>
          <w:tcPr>
            <w:tcW w:w="716" w:type="dxa"/>
            <w:shd w:val="clear" w:color="auto" w:fill="auto"/>
            <w:vAlign w:val="center"/>
            <w:tcPrChange w:id="19804" w:author="1989" w:date="2024-03-27T13:57:00Z">
              <w:tcPr>
                <w:tcW w:w="716" w:type="dxa"/>
                <w:shd w:val="clear" w:color="auto" w:fill="auto"/>
              </w:tcPr>
            </w:tcPrChange>
          </w:tcPr>
          <w:p w14:paraId="5361FC92" w14:textId="77777777" w:rsidR="00D7246E" w:rsidRPr="00EF5447" w:rsidRDefault="00D7246E" w:rsidP="00586E32">
            <w:pPr>
              <w:pStyle w:val="TAC"/>
              <w:rPr>
                <w:ins w:id="19805" w:author="1989" w:date="2024-03-27T13:57:00Z"/>
                <w:rFonts w:eastAsia="Malgun Gothic"/>
                <w:kern w:val="2"/>
                <w:lang w:eastAsia="ko-KR"/>
              </w:rPr>
            </w:pPr>
            <w:ins w:id="19806" w:author="1989" w:date="2024-03-27T13:57:00Z">
              <w:r w:rsidRPr="00EC7436">
                <w:rPr>
                  <w:rFonts w:hint="eastAsia"/>
                  <w:bCs/>
                  <w:lang w:eastAsia="ja-JP"/>
                </w:rPr>
                <w:t>I</w:t>
              </w:r>
              <w:r w:rsidRPr="00EC7436">
                <w:rPr>
                  <w:bCs/>
                  <w:lang w:eastAsia="ja-JP"/>
                </w:rPr>
                <w:t>MD3</w:t>
              </w:r>
            </w:ins>
          </w:p>
        </w:tc>
        <w:tc>
          <w:tcPr>
            <w:tcW w:w="850" w:type="dxa"/>
            <w:tcPrChange w:id="19807" w:author="1989" w:date="2024-03-27T13:57:00Z">
              <w:tcPr>
                <w:tcW w:w="850" w:type="dxa"/>
              </w:tcPr>
            </w:tcPrChange>
          </w:tcPr>
          <w:p w14:paraId="7123478D" w14:textId="77777777" w:rsidR="00D7246E" w:rsidRPr="00AC4FBC" w:rsidRDefault="00D7246E" w:rsidP="00586E32">
            <w:pPr>
              <w:keepNext/>
              <w:keepLines/>
              <w:spacing w:after="0"/>
              <w:jc w:val="center"/>
              <w:rPr>
                <w:ins w:id="19808" w:author="1989" w:date="2024-03-27T13:57:00Z"/>
              </w:rPr>
            </w:pPr>
          </w:p>
        </w:tc>
      </w:tr>
      <w:tr w:rsidR="00D7246E" w:rsidRPr="00AC4FBC" w14:paraId="5048FBA8" w14:textId="77777777" w:rsidTr="00586E32">
        <w:trPr>
          <w:trHeight w:val="54"/>
          <w:ins w:id="19809" w:author="1989" w:date="2024-03-27T13:57:00Z"/>
          <w:trPrChange w:id="19810"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19811" w:author="1989" w:date="2024-03-27T13:57:00Z">
              <w:tcPr>
                <w:tcW w:w="1993" w:type="dxa"/>
                <w:tcBorders>
                  <w:top w:val="nil"/>
                </w:tcBorders>
                <w:shd w:val="clear" w:color="auto" w:fill="auto"/>
                <w:vAlign w:val="center"/>
              </w:tcPr>
            </w:tcPrChange>
          </w:tcPr>
          <w:p w14:paraId="5D3409A0" w14:textId="77777777" w:rsidR="00D7246E" w:rsidRPr="00AC4FBC" w:rsidRDefault="00D7246E" w:rsidP="00586E32">
            <w:pPr>
              <w:pStyle w:val="TAC"/>
              <w:rPr>
                <w:ins w:id="19812" w:author="1989" w:date="2024-03-27T13:57:00Z"/>
              </w:rPr>
            </w:pPr>
            <w:ins w:id="19813" w:author="1989" w:date="2024-03-27T13:57:00Z">
              <w:r w:rsidRPr="0012660D">
                <w:rPr>
                  <w:bCs/>
                </w:rPr>
                <w:t>DC_3A-21A_n79A</w:t>
              </w:r>
            </w:ins>
          </w:p>
        </w:tc>
        <w:tc>
          <w:tcPr>
            <w:tcW w:w="716" w:type="dxa"/>
            <w:tcBorders>
              <w:top w:val="nil"/>
              <w:left w:val="single" w:sz="4" w:space="0" w:color="auto"/>
              <w:bottom w:val="nil"/>
              <w:right w:val="single" w:sz="4" w:space="0" w:color="auto"/>
            </w:tcBorders>
            <w:tcPrChange w:id="19814" w:author="1989" w:date="2024-03-27T13:57:00Z">
              <w:tcPr>
                <w:tcW w:w="716" w:type="dxa"/>
                <w:tcBorders>
                  <w:top w:val="nil"/>
                </w:tcBorders>
              </w:tcPr>
            </w:tcPrChange>
          </w:tcPr>
          <w:p w14:paraId="306217C4" w14:textId="77777777" w:rsidR="00D7246E" w:rsidRPr="00AC4FBC" w:rsidRDefault="00D7246E" w:rsidP="00586E32">
            <w:pPr>
              <w:pStyle w:val="TAC"/>
              <w:rPr>
                <w:ins w:id="19815" w:author="1989" w:date="2024-03-27T13:57:00Z"/>
              </w:rPr>
            </w:pPr>
          </w:p>
        </w:tc>
        <w:tc>
          <w:tcPr>
            <w:tcW w:w="1000" w:type="dxa"/>
            <w:tcBorders>
              <w:left w:val="single" w:sz="4" w:space="0" w:color="auto"/>
            </w:tcBorders>
            <w:shd w:val="clear" w:color="auto" w:fill="auto"/>
            <w:vAlign w:val="center"/>
            <w:tcPrChange w:id="19816" w:author="1989" w:date="2024-03-27T13:57:00Z">
              <w:tcPr>
                <w:tcW w:w="1000" w:type="dxa"/>
                <w:shd w:val="clear" w:color="auto" w:fill="auto"/>
              </w:tcPr>
            </w:tcPrChange>
          </w:tcPr>
          <w:p w14:paraId="3E368F79" w14:textId="77777777" w:rsidR="00D7246E" w:rsidRPr="00EF5447" w:rsidRDefault="00D7246E" w:rsidP="00586E32">
            <w:pPr>
              <w:pStyle w:val="TAC"/>
              <w:rPr>
                <w:ins w:id="19817" w:author="1989" w:date="2024-03-27T13:57:00Z"/>
                <w:lang w:eastAsia="fi-FI"/>
              </w:rPr>
            </w:pPr>
            <w:ins w:id="19818" w:author="1989" w:date="2024-03-27T13:57:00Z">
              <w:r w:rsidRPr="0012660D">
                <w:rPr>
                  <w:bCs/>
                  <w:lang w:eastAsia="ja-JP"/>
                </w:rPr>
                <w:t>21</w:t>
              </w:r>
            </w:ins>
          </w:p>
        </w:tc>
        <w:tc>
          <w:tcPr>
            <w:tcW w:w="861" w:type="dxa"/>
            <w:shd w:val="clear" w:color="auto" w:fill="auto"/>
            <w:noWrap/>
            <w:vAlign w:val="center"/>
            <w:tcPrChange w:id="19819" w:author="1989" w:date="2024-03-27T13:57:00Z">
              <w:tcPr>
                <w:tcW w:w="861" w:type="dxa"/>
                <w:shd w:val="clear" w:color="auto" w:fill="auto"/>
                <w:noWrap/>
                <w:vAlign w:val="center"/>
              </w:tcPr>
            </w:tcPrChange>
          </w:tcPr>
          <w:p w14:paraId="4E2AE38E" w14:textId="77777777" w:rsidR="00D7246E" w:rsidRPr="00AC4FBC" w:rsidRDefault="00D7246E" w:rsidP="00586E32">
            <w:pPr>
              <w:pStyle w:val="TAC"/>
              <w:rPr>
                <w:ins w:id="19820" w:author="1989" w:date="2024-03-27T13:57:00Z"/>
                <w:lang w:eastAsia="zh-CN"/>
              </w:rPr>
            </w:pPr>
            <w:ins w:id="19821" w:author="1989" w:date="2024-03-27T13:57:00Z">
              <w:r w:rsidRPr="0012660D">
                <w:rPr>
                  <w:bCs/>
                </w:rPr>
                <w:t>N/A</w:t>
              </w:r>
            </w:ins>
          </w:p>
        </w:tc>
        <w:tc>
          <w:tcPr>
            <w:tcW w:w="1139" w:type="dxa"/>
            <w:shd w:val="clear" w:color="auto" w:fill="auto"/>
            <w:noWrap/>
            <w:vAlign w:val="center"/>
            <w:tcPrChange w:id="19822" w:author="1989" w:date="2024-03-27T13:57:00Z">
              <w:tcPr>
                <w:tcW w:w="1139" w:type="dxa"/>
                <w:shd w:val="clear" w:color="auto" w:fill="auto"/>
                <w:noWrap/>
                <w:vAlign w:val="center"/>
              </w:tcPr>
            </w:tcPrChange>
          </w:tcPr>
          <w:p w14:paraId="5E68AD2E" w14:textId="77777777" w:rsidR="00D7246E" w:rsidRDefault="00D7246E" w:rsidP="00586E32">
            <w:pPr>
              <w:pStyle w:val="TAC"/>
              <w:rPr>
                <w:ins w:id="19823" w:author="1989" w:date="2024-03-27T13:57:00Z"/>
              </w:rPr>
            </w:pPr>
            <w:ins w:id="19824" w:author="1989" w:date="2024-03-27T13:57:00Z">
              <w:r w:rsidRPr="0012660D">
                <w:rPr>
                  <w:rFonts w:cs="Arial"/>
                  <w:bCs/>
                </w:rPr>
                <w:t>REFSENS</w:t>
              </w:r>
            </w:ins>
          </w:p>
        </w:tc>
        <w:tc>
          <w:tcPr>
            <w:tcW w:w="1136" w:type="dxa"/>
            <w:shd w:val="clear" w:color="auto" w:fill="auto"/>
            <w:noWrap/>
            <w:vAlign w:val="center"/>
            <w:tcPrChange w:id="19825" w:author="1989" w:date="2024-03-27T13:57:00Z">
              <w:tcPr>
                <w:tcW w:w="1136" w:type="dxa"/>
                <w:shd w:val="clear" w:color="auto" w:fill="auto"/>
                <w:noWrap/>
                <w:vAlign w:val="center"/>
              </w:tcPr>
            </w:tcPrChange>
          </w:tcPr>
          <w:p w14:paraId="70C89B72" w14:textId="77777777" w:rsidR="00D7246E" w:rsidRPr="00AC4FBC" w:rsidRDefault="00D7246E" w:rsidP="00586E32">
            <w:pPr>
              <w:pStyle w:val="TAC"/>
              <w:rPr>
                <w:ins w:id="19826" w:author="1989" w:date="2024-03-27T13:57:00Z"/>
              </w:rPr>
            </w:pPr>
            <w:ins w:id="19827" w:author="1989" w:date="2024-03-27T13:57:00Z">
              <w:r w:rsidRPr="0012660D">
                <w:rPr>
                  <w:rFonts w:cs="Arial"/>
                  <w:bCs/>
                </w:rPr>
                <w:t>-</w:t>
              </w:r>
            </w:ins>
          </w:p>
        </w:tc>
        <w:tc>
          <w:tcPr>
            <w:tcW w:w="858" w:type="dxa"/>
            <w:shd w:val="clear" w:color="auto" w:fill="auto"/>
            <w:noWrap/>
            <w:vAlign w:val="center"/>
            <w:tcPrChange w:id="19828" w:author="1989" w:date="2024-03-27T13:57:00Z">
              <w:tcPr>
                <w:tcW w:w="858" w:type="dxa"/>
                <w:shd w:val="clear" w:color="auto" w:fill="auto"/>
                <w:noWrap/>
                <w:vAlign w:val="center"/>
              </w:tcPr>
            </w:tcPrChange>
          </w:tcPr>
          <w:p w14:paraId="5B00472B" w14:textId="77777777" w:rsidR="00D7246E" w:rsidRPr="00AC4FBC" w:rsidRDefault="00D7246E" w:rsidP="00586E32">
            <w:pPr>
              <w:pStyle w:val="TAC"/>
              <w:rPr>
                <w:ins w:id="19829" w:author="1989" w:date="2024-03-27T13:57:00Z"/>
              </w:rPr>
            </w:pPr>
            <w:ins w:id="19830" w:author="1989" w:date="2024-03-27T13:57:00Z">
              <w:r w:rsidRPr="0012660D">
                <w:rPr>
                  <w:bCs/>
                </w:rPr>
                <w:t>-</w:t>
              </w:r>
            </w:ins>
          </w:p>
        </w:tc>
        <w:tc>
          <w:tcPr>
            <w:tcW w:w="862" w:type="dxa"/>
            <w:shd w:val="clear" w:color="auto" w:fill="auto"/>
            <w:vAlign w:val="center"/>
            <w:tcPrChange w:id="19831" w:author="1989" w:date="2024-03-27T13:57:00Z">
              <w:tcPr>
                <w:tcW w:w="862" w:type="dxa"/>
                <w:shd w:val="clear" w:color="auto" w:fill="auto"/>
                <w:vAlign w:val="center"/>
              </w:tcPr>
            </w:tcPrChange>
          </w:tcPr>
          <w:p w14:paraId="34B7260C" w14:textId="77777777" w:rsidR="00D7246E" w:rsidRPr="00AC4FBC" w:rsidRDefault="00D7246E" w:rsidP="00586E32">
            <w:pPr>
              <w:pStyle w:val="TAC"/>
              <w:rPr>
                <w:ins w:id="19832" w:author="1989" w:date="2024-03-27T13:57:00Z"/>
              </w:rPr>
            </w:pPr>
            <w:ins w:id="19833" w:author="1989" w:date="2024-03-27T13:57:00Z">
              <w:r w:rsidRPr="0012660D">
                <w:rPr>
                  <w:bCs/>
                </w:rPr>
                <w:t>-</w:t>
              </w:r>
            </w:ins>
          </w:p>
        </w:tc>
        <w:tc>
          <w:tcPr>
            <w:tcW w:w="1002" w:type="dxa"/>
            <w:shd w:val="clear" w:color="auto" w:fill="auto"/>
            <w:vAlign w:val="center"/>
            <w:tcPrChange w:id="19834" w:author="1989" w:date="2024-03-27T13:57:00Z">
              <w:tcPr>
                <w:tcW w:w="1002" w:type="dxa"/>
                <w:shd w:val="clear" w:color="auto" w:fill="auto"/>
                <w:vAlign w:val="center"/>
              </w:tcPr>
            </w:tcPrChange>
          </w:tcPr>
          <w:p w14:paraId="713B63A3" w14:textId="77777777" w:rsidR="00D7246E" w:rsidRDefault="00D7246E" w:rsidP="00586E32">
            <w:pPr>
              <w:pStyle w:val="TAC"/>
              <w:rPr>
                <w:ins w:id="19835" w:author="1989" w:date="2024-03-27T13:57:00Z"/>
                <w:lang w:eastAsia="ja-JP"/>
              </w:rPr>
            </w:pPr>
            <w:ins w:id="19836" w:author="1989" w:date="2024-03-27T13:57:00Z">
              <w:r w:rsidRPr="0012660D">
                <w:rPr>
                  <w:bCs/>
                </w:rPr>
                <w:t>FDD</w:t>
              </w:r>
            </w:ins>
          </w:p>
        </w:tc>
        <w:tc>
          <w:tcPr>
            <w:tcW w:w="716" w:type="dxa"/>
            <w:shd w:val="clear" w:color="auto" w:fill="auto"/>
            <w:vAlign w:val="center"/>
            <w:tcPrChange w:id="19837" w:author="1989" w:date="2024-03-27T13:57:00Z">
              <w:tcPr>
                <w:tcW w:w="716" w:type="dxa"/>
                <w:shd w:val="clear" w:color="auto" w:fill="auto"/>
              </w:tcPr>
            </w:tcPrChange>
          </w:tcPr>
          <w:p w14:paraId="0E6A56C9" w14:textId="77777777" w:rsidR="00D7246E" w:rsidRPr="00EF5447" w:rsidRDefault="00D7246E" w:rsidP="00586E32">
            <w:pPr>
              <w:pStyle w:val="TAC"/>
              <w:rPr>
                <w:ins w:id="19838" w:author="1989" w:date="2024-03-27T13:57:00Z"/>
                <w:rFonts w:eastAsia="Malgun Gothic"/>
                <w:kern w:val="2"/>
                <w:lang w:eastAsia="ko-KR"/>
              </w:rPr>
            </w:pPr>
            <w:ins w:id="19839" w:author="1989" w:date="2024-03-27T13:57:00Z">
              <w:r w:rsidRPr="00EC7436">
                <w:rPr>
                  <w:bCs/>
                </w:rPr>
                <w:t>N/A</w:t>
              </w:r>
            </w:ins>
          </w:p>
        </w:tc>
        <w:tc>
          <w:tcPr>
            <w:tcW w:w="850" w:type="dxa"/>
            <w:tcPrChange w:id="19840" w:author="1989" w:date="2024-03-27T13:57:00Z">
              <w:tcPr>
                <w:tcW w:w="850" w:type="dxa"/>
              </w:tcPr>
            </w:tcPrChange>
          </w:tcPr>
          <w:p w14:paraId="20900628" w14:textId="77777777" w:rsidR="00D7246E" w:rsidRPr="00AC4FBC" w:rsidRDefault="00D7246E" w:rsidP="00586E32">
            <w:pPr>
              <w:keepNext/>
              <w:keepLines/>
              <w:spacing w:after="0"/>
              <w:jc w:val="center"/>
              <w:rPr>
                <w:ins w:id="19841" w:author="1989" w:date="2024-03-27T13:57:00Z"/>
              </w:rPr>
            </w:pPr>
          </w:p>
        </w:tc>
      </w:tr>
      <w:tr w:rsidR="00D7246E" w:rsidRPr="00AC4FBC" w14:paraId="2112BB20" w14:textId="77777777" w:rsidTr="00586E32">
        <w:trPr>
          <w:trHeight w:val="54"/>
          <w:ins w:id="19842" w:author="1989" w:date="2024-03-27T13:57:00Z"/>
          <w:trPrChange w:id="19843" w:author="1989" w:date="2024-03-27T13:57:00Z">
            <w:trPr>
              <w:trHeight w:val="54"/>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19844" w:author="1989" w:date="2024-03-27T13:57:00Z">
              <w:tcPr>
                <w:tcW w:w="1993" w:type="dxa"/>
                <w:tcBorders>
                  <w:top w:val="nil"/>
                </w:tcBorders>
                <w:shd w:val="clear" w:color="auto" w:fill="auto"/>
                <w:vAlign w:val="center"/>
              </w:tcPr>
            </w:tcPrChange>
          </w:tcPr>
          <w:p w14:paraId="1AEB2EAE" w14:textId="77777777" w:rsidR="00D7246E" w:rsidRPr="00AC4FBC" w:rsidRDefault="00D7246E" w:rsidP="00586E32">
            <w:pPr>
              <w:pStyle w:val="TAC"/>
              <w:rPr>
                <w:ins w:id="19845" w:author="1989" w:date="2024-03-27T13:57:00Z"/>
              </w:rPr>
            </w:pPr>
          </w:p>
        </w:tc>
        <w:tc>
          <w:tcPr>
            <w:tcW w:w="716" w:type="dxa"/>
            <w:tcBorders>
              <w:top w:val="nil"/>
              <w:left w:val="single" w:sz="4" w:space="0" w:color="auto"/>
              <w:bottom w:val="single" w:sz="4" w:space="0" w:color="auto"/>
              <w:right w:val="single" w:sz="4" w:space="0" w:color="auto"/>
            </w:tcBorders>
            <w:tcPrChange w:id="19846" w:author="1989" w:date="2024-03-27T13:57:00Z">
              <w:tcPr>
                <w:tcW w:w="716" w:type="dxa"/>
                <w:tcBorders>
                  <w:top w:val="nil"/>
                </w:tcBorders>
              </w:tcPr>
            </w:tcPrChange>
          </w:tcPr>
          <w:p w14:paraId="4B6A8A19" w14:textId="77777777" w:rsidR="00D7246E" w:rsidRPr="00AC4FBC" w:rsidRDefault="00D7246E" w:rsidP="00586E32">
            <w:pPr>
              <w:pStyle w:val="TAC"/>
              <w:rPr>
                <w:ins w:id="19847" w:author="1989" w:date="2024-03-27T13:57:00Z"/>
              </w:rPr>
            </w:pPr>
          </w:p>
        </w:tc>
        <w:tc>
          <w:tcPr>
            <w:tcW w:w="1000" w:type="dxa"/>
            <w:tcBorders>
              <w:left w:val="single" w:sz="4" w:space="0" w:color="auto"/>
            </w:tcBorders>
            <w:shd w:val="clear" w:color="auto" w:fill="auto"/>
            <w:vAlign w:val="center"/>
            <w:tcPrChange w:id="19848" w:author="1989" w:date="2024-03-27T13:57:00Z">
              <w:tcPr>
                <w:tcW w:w="1000" w:type="dxa"/>
                <w:shd w:val="clear" w:color="auto" w:fill="auto"/>
              </w:tcPr>
            </w:tcPrChange>
          </w:tcPr>
          <w:p w14:paraId="5140C676" w14:textId="77777777" w:rsidR="00D7246E" w:rsidRPr="00EF5447" w:rsidRDefault="00D7246E" w:rsidP="00586E32">
            <w:pPr>
              <w:pStyle w:val="TAC"/>
              <w:rPr>
                <w:ins w:id="19849" w:author="1989" w:date="2024-03-27T13:57:00Z"/>
                <w:lang w:eastAsia="fi-FI"/>
              </w:rPr>
            </w:pPr>
            <w:ins w:id="19850" w:author="1989" w:date="2024-03-27T13:57:00Z">
              <w:r w:rsidRPr="0012660D">
                <w:rPr>
                  <w:bCs/>
                  <w:lang w:eastAsia="ja-JP"/>
                </w:rPr>
                <w:t>n79</w:t>
              </w:r>
            </w:ins>
          </w:p>
        </w:tc>
        <w:tc>
          <w:tcPr>
            <w:tcW w:w="861" w:type="dxa"/>
            <w:shd w:val="clear" w:color="auto" w:fill="auto"/>
            <w:noWrap/>
            <w:vAlign w:val="center"/>
            <w:tcPrChange w:id="19851" w:author="1989" w:date="2024-03-27T13:57:00Z">
              <w:tcPr>
                <w:tcW w:w="861" w:type="dxa"/>
                <w:shd w:val="clear" w:color="auto" w:fill="auto"/>
                <w:noWrap/>
                <w:vAlign w:val="center"/>
              </w:tcPr>
            </w:tcPrChange>
          </w:tcPr>
          <w:p w14:paraId="3D0A6D7E" w14:textId="77777777" w:rsidR="00D7246E" w:rsidRPr="00AC4FBC" w:rsidRDefault="00D7246E" w:rsidP="00586E32">
            <w:pPr>
              <w:pStyle w:val="TAC"/>
              <w:rPr>
                <w:ins w:id="19852" w:author="1989" w:date="2024-03-27T13:57:00Z"/>
                <w:lang w:eastAsia="zh-CN"/>
              </w:rPr>
            </w:pPr>
            <w:ins w:id="19853" w:author="1989" w:date="2024-03-27T13:57:00Z">
              <w:r w:rsidRPr="0012660D">
                <w:rPr>
                  <w:bCs/>
                </w:rPr>
                <w:t>15</w:t>
              </w:r>
            </w:ins>
          </w:p>
        </w:tc>
        <w:tc>
          <w:tcPr>
            <w:tcW w:w="1139" w:type="dxa"/>
            <w:shd w:val="clear" w:color="auto" w:fill="auto"/>
            <w:noWrap/>
            <w:vAlign w:val="center"/>
            <w:tcPrChange w:id="19854" w:author="1989" w:date="2024-03-27T13:57:00Z">
              <w:tcPr>
                <w:tcW w:w="1139" w:type="dxa"/>
                <w:shd w:val="clear" w:color="auto" w:fill="auto"/>
                <w:noWrap/>
                <w:vAlign w:val="center"/>
              </w:tcPr>
            </w:tcPrChange>
          </w:tcPr>
          <w:p w14:paraId="54173F55" w14:textId="77777777" w:rsidR="00D7246E" w:rsidRDefault="00D7246E" w:rsidP="00586E32">
            <w:pPr>
              <w:pStyle w:val="TAC"/>
              <w:rPr>
                <w:ins w:id="19855" w:author="1989" w:date="2024-03-27T13:57:00Z"/>
              </w:rPr>
            </w:pPr>
            <w:ins w:id="19856" w:author="1989" w:date="2024-03-27T13:57:00Z">
              <w:r w:rsidRPr="0012660D">
                <w:rPr>
                  <w:rFonts w:cs="Arial"/>
                  <w:bCs/>
                  <w:lang w:eastAsia="ja-JP"/>
                </w:rPr>
                <w:t>-</w:t>
              </w:r>
            </w:ins>
          </w:p>
        </w:tc>
        <w:tc>
          <w:tcPr>
            <w:tcW w:w="1136" w:type="dxa"/>
            <w:shd w:val="clear" w:color="auto" w:fill="auto"/>
            <w:noWrap/>
            <w:vAlign w:val="center"/>
            <w:tcPrChange w:id="19857" w:author="1989" w:date="2024-03-27T13:57:00Z">
              <w:tcPr>
                <w:tcW w:w="1136" w:type="dxa"/>
                <w:shd w:val="clear" w:color="auto" w:fill="auto"/>
                <w:noWrap/>
                <w:vAlign w:val="center"/>
              </w:tcPr>
            </w:tcPrChange>
          </w:tcPr>
          <w:p w14:paraId="1AE58170" w14:textId="77777777" w:rsidR="00D7246E" w:rsidRPr="00AC4FBC" w:rsidRDefault="00D7246E" w:rsidP="00586E32">
            <w:pPr>
              <w:pStyle w:val="TAC"/>
              <w:rPr>
                <w:ins w:id="19858" w:author="1989" w:date="2024-03-27T13:57:00Z"/>
              </w:rPr>
            </w:pPr>
            <w:ins w:id="19859" w:author="1989" w:date="2024-03-27T13:57:00Z">
              <w:r w:rsidRPr="0012660D">
                <w:rPr>
                  <w:rFonts w:cs="Arial"/>
                  <w:bCs/>
                </w:rPr>
                <w:t>REFSENS</w:t>
              </w:r>
            </w:ins>
          </w:p>
        </w:tc>
        <w:tc>
          <w:tcPr>
            <w:tcW w:w="858" w:type="dxa"/>
            <w:shd w:val="clear" w:color="auto" w:fill="auto"/>
            <w:noWrap/>
            <w:vAlign w:val="center"/>
            <w:tcPrChange w:id="19860" w:author="1989" w:date="2024-03-27T13:57:00Z">
              <w:tcPr>
                <w:tcW w:w="858" w:type="dxa"/>
                <w:shd w:val="clear" w:color="auto" w:fill="auto"/>
                <w:noWrap/>
                <w:vAlign w:val="center"/>
              </w:tcPr>
            </w:tcPrChange>
          </w:tcPr>
          <w:p w14:paraId="71A36C31" w14:textId="77777777" w:rsidR="00D7246E" w:rsidRPr="00AC4FBC" w:rsidRDefault="00D7246E" w:rsidP="00586E32">
            <w:pPr>
              <w:pStyle w:val="TAC"/>
              <w:rPr>
                <w:ins w:id="19861" w:author="1989" w:date="2024-03-27T13:57:00Z"/>
              </w:rPr>
            </w:pPr>
            <w:ins w:id="19862" w:author="1989" w:date="2024-03-27T13:57:00Z">
              <w:r w:rsidRPr="0012660D">
                <w:rPr>
                  <w:bCs/>
                </w:rPr>
                <w:t>-</w:t>
              </w:r>
            </w:ins>
          </w:p>
        </w:tc>
        <w:tc>
          <w:tcPr>
            <w:tcW w:w="862" w:type="dxa"/>
            <w:shd w:val="clear" w:color="auto" w:fill="auto"/>
            <w:vAlign w:val="center"/>
            <w:tcPrChange w:id="19863" w:author="1989" w:date="2024-03-27T13:57:00Z">
              <w:tcPr>
                <w:tcW w:w="862" w:type="dxa"/>
                <w:shd w:val="clear" w:color="auto" w:fill="auto"/>
                <w:vAlign w:val="center"/>
              </w:tcPr>
            </w:tcPrChange>
          </w:tcPr>
          <w:p w14:paraId="257A9115" w14:textId="77777777" w:rsidR="00D7246E" w:rsidRPr="00AC4FBC" w:rsidRDefault="00D7246E" w:rsidP="00586E32">
            <w:pPr>
              <w:pStyle w:val="TAC"/>
              <w:rPr>
                <w:ins w:id="19864" w:author="1989" w:date="2024-03-27T13:57:00Z"/>
              </w:rPr>
            </w:pPr>
            <w:ins w:id="19865" w:author="1989" w:date="2024-03-27T13:57:00Z">
              <w:r w:rsidRPr="0012660D">
                <w:rPr>
                  <w:bCs/>
                </w:rPr>
                <w:t>-</w:t>
              </w:r>
            </w:ins>
          </w:p>
        </w:tc>
        <w:tc>
          <w:tcPr>
            <w:tcW w:w="1002" w:type="dxa"/>
            <w:shd w:val="clear" w:color="auto" w:fill="auto"/>
            <w:vAlign w:val="center"/>
            <w:tcPrChange w:id="19866" w:author="1989" w:date="2024-03-27T13:57:00Z">
              <w:tcPr>
                <w:tcW w:w="1002" w:type="dxa"/>
                <w:shd w:val="clear" w:color="auto" w:fill="auto"/>
                <w:vAlign w:val="center"/>
              </w:tcPr>
            </w:tcPrChange>
          </w:tcPr>
          <w:p w14:paraId="6A1CA114" w14:textId="77777777" w:rsidR="00D7246E" w:rsidRDefault="00D7246E" w:rsidP="00586E32">
            <w:pPr>
              <w:pStyle w:val="TAC"/>
              <w:rPr>
                <w:ins w:id="19867" w:author="1989" w:date="2024-03-27T13:57:00Z"/>
                <w:lang w:eastAsia="ja-JP"/>
              </w:rPr>
            </w:pPr>
            <w:ins w:id="19868" w:author="1989" w:date="2024-03-27T13:57:00Z">
              <w:r w:rsidRPr="0012660D">
                <w:rPr>
                  <w:bCs/>
                </w:rPr>
                <w:t>TDD</w:t>
              </w:r>
            </w:ins>
          </w:p>
        </w:tc>
        <w:tc>
          <w:tcPr>
            <w:tcW w:w="716" w:type="dxa"/>
            <w:shd w:val="clear" w:color="auto" w:fill="auto"/>
            <w:vAlign w:val="center"/>
            <w:tcPrChange w:id="19869" w:author="1989" w:date="2024-03-27T13:57:00Z">
              <w:tcPr>
                <w:tcW w:w="716" w:type="dxa"/>
                <w:shd w:val="clear" w:color="auto" w:fill="auto"/>
              </w:tcPr>
            </w:tcPrChange>
          </w:tcPr>
          <w:p w14:paraId="675C5CEC" w14:textId="77777777" w:rsidR="00D7246E" w:rsidRPr="00EF5447" w:rsidRDefault="00D7246E" w:rsidP="00586E32">
            <w:pPr>
              <w:pStyle w:val="TAC"/>
              <w:rPr>
                <w:ins w:id="19870" w:author="1989" w:date="2024-03-27T13:57:00Z"/>
                <w:rFonts w:eastAsia="Malgun Gothic"/>
                <w:kern w:val="2"/>
                <w:lang w:eastAsia="ko-KR"/>
              </w:rPr>
            </w:pPr>
            <w:ins w:id="19871" w:author="1989" w:date="2024-03-27T13:57:00Z">
              <w:r w:rsidRPr="00EC7436">
                <w:rPr>
                  <w:bCs/>
                </w:rPr>
                <w:t>N/A</w:t>
              </w:r>
            </w:ins>
          </w:p>
        </w:tc>
        <w:tc>
          <w:tcPr>
            <w:tcW w:w="850" w:type="dxa"/>
            <w:tcPrChange w:id="19872" w:author="1989" w:date="2024-03-27T13:57:00Z">
              <w:tcPr>
                <w:tcW w:w="850" w:type="dxa"/>
              </w:tcPr>
            </w:tcPrChange>
          </w:tcPr>
          <w:p w14:paraId="5D65AFB6" w14:textId="77777777" w:rsidR="00D7246E" w:rsidRPr="00AC4FBC" w:rsidRDefault="00D7246E" w:rsidP="00586E32">
            <w:pPr>
              <w:keepNext/>
              <w:keepLines/>
              <w:spacing w:after="0"/>
              <w:jc w:val="center"/>
              <w:rPr>
                <w:ins w:id="19873" w:author="1989" w:date="2024-03-27T13:57:00Z"/>
              </w:rPr>
            </w:pPr>
          </w:p>
        </w:tc>
      </w:tr>
      <w:tr w:rsidR="00D7246E" w:rsidRPr="00AC4FBC" w14:paraId="354552B9" w14:textId="77777777" w:rsidTr="00586E32">
        <w:trPr>
          <w:trHeight w:val="54"/>
          <w:ins w:id="19874" w:author="1989" w:date="2024-03-27T13:57:00Z"/>
          <w:trPrChange w:id="19875" w:author="1989" w:date="2024-03-27T13:57:00Z">
            <w:trPr>
              <w:trHeight w:val="54"/>
            </w:trPr>
          </w:trPrChange>
        </w:trPr>
        <w:tc>
          <w:tcPr>
            <w:tcW w:w="1993" w:type="dxa"/>
            <w:tcBorders>
              <w:top w:val="single" w:sz="4" w:space="0" w:color="auto"/>
              <w:left w:val="single" w:sz="4" w:space="0" w:color="auto"/>
              <w:bottom w:val="nil"/>
              <w:right w:val="single" w:sz="4" w:space="0" w:color="auto"/>
            </w:tcBorders>
            <w:vAlign w:val="center"/>
            <w:tcPrChange w:id="19876" w:author="1989" w:date="2024-03-27T13:57:00Z">
              <w:tcPr>
                <w:tcW w:w="1993" w:type="dxa"/>
                <w:tcBorders>
                  <w:top w:val="nil"/>
                  <w:left w:val="single" w:sz="4" w:space="0" w:color="auto"/>
                  <w:bottom w:val="nil"/>
                  <w:right w:val="single" w:sz="4" w:space="0" w:color="auto"/>
                </w:tcBorders>
                <w:vAlign w:val="center"/>
              </w:tcPr>
            </w:tcPrChange>
          </w:tcPr>
          <w:p w14:paraId="66A18494" w14:textId="77777777" w:rsidR="00D7246E" w:rsidRPr="00AC4FBC" w:rsidRDefault="00D7246E" w:rsidP="00586E32">
            <w:pPr>
              <w:pStyle w:val="TAC"/>
              <w:rPr>
                <w:ins w:id="19877" w:author="1989" w:date="2024-03-27T13:57:00Z"/>
              </w:rPr>
            </w:pPr>
            <w:ins w:id="19878" w:author="1989" w:date="2024-03-27T13:57:00Z">
              <w:r w:rsidRPr="006813DC">
                <w:t>DC_13A_n2A-n77A</w:t>
              </w:r>
            </w:ins>
          </w:p>
        </w:tc>
        <w:tc>
          <w:tcPr>
            <w:tcW w:w="716" w:type="dxa"/>
            <w:tcBorders>
              <w:top w:val="single" w:sz="4" w:space="0" w:color="auto"/>
              <w:left w:val="single" w:sz="4" w:space="0" w:color="auto"/>
              <w:bottom w:val="nil"/>
              <w:right w:val="single" w:sz="4" w:space="0" w:color="auto"/>
            </w:tcBorders>
            <w:vAlign w:val="center"/>
            <w:tcPrChange w:id="19879" w:author="1989" w:date="2024-03-27T13:57:00Z">
              <w:tcPr>
                <w:tcW w:w="716" w:type="dxa"/>
                <w:tcBorders>
                  <w:top w:val="single" w:sz="4" w:space="0" w:color="auto"/>
                  <w:left w:val="single" w:sz="4" w:space="0" w:color="auto"/>
                  <w:bottom w:val="nil"/>
                  <w:right w:val="single" w:sz="4" w:space="0" w:color="auto"/>
                </w:tcBorders>
                <w:vAlign w:val="center"/>
              </w:tcPr>
            </w:tcPrChange>
          </w:tcPr>
          <w:p w14:paraId="5D680651" w14:textId="77777777" w:rsidR="00D7246E" w:rsidRPr="00AC4FBC" w:rsidRDefault="00D7246E" w:rsidP="00586E32">
            <w:pPr>
              <w:pStyle w:val="TAC"/>
              <w:rPr>
                <w:ins w:id="19880" w:author="1989" w:date="2024-03-27T13:57:00Z"/>
                <w:lang w:eastAsia="zh-CN"/>
              </w:rPr>
            </w:pPr>
            <w:ins w:id="19881" w:author="1989" w:date="2024-03-27T13:57:00Z">
              <w:r>
                <w:rPr>
                  <w:lang w:eastAsia="zh-CN"/>
                </w:rPr>
                <w:t>2</w:t>
              </w:r>
            </w:ins>
          </w:p>
        </w:tc>
        <w:tc>
          <w:tcPr>
            <w:tcW w:w="1000" w:type="dxa"/>
            <w:tcBorders>
              <w:top w:val="single" w:sz="4" w:space="0" w:color="auto"/>
              <w:left w:val="single" w:sz="4" w:space="0" w:color="auto"/>
              <w:bottom w:val="single" w:sz="4" w:space="0" w:color="auto"/>
              <w:right w:val="single" w:sz="4" w:space="0" w:color="auto"/>
            </w:tcBorders>
            <w:vAlign w:val="center"/>
            <w:tcPrChange w:id="19882" w:author="1989" w:date="2024-03-27T13:57:00Z">
              <w:tcPr>
                <w:tcW w:w="1000" w:type="dxa"/>
                <w:tcBorders>
                  <w:top w:val="single" w:sz="4" w:space="0" w:color="auto"/>
                  <w:left w:val="single" w:sz="4" w:space="0" w:color="auto"/>
                  <w:bottom w:val="single" w:sz="4" w:space="0" w:color="auto"/>
                  <w:right w:val="single" w:sz="4" w:space="0" w:color="auto"/>
                </w:tcBorders>
                <w:vAlign w:val="center"/>
              </w:tcPr>
            </w:tcPrChange>
          </w:tcPr>
          <w:p w14:paraId="7AC7487C" w14:textId="77777777" w:rsidR="00D7246E" w:rsidRPr="00AC4FBC" w:rsidRDefault="00D7246E" w:rsidP="00586E32">
            <w:pPr>
              <w:pStyle w:val="TAC"/>
              <w:rPr>
                <w:ins w:id="19883" w:author="1989" w:date="2024-03-27T13:57:00Z"/>
              </w:rPr>
            </w:pPr>
            <w:ins w:id="19884" w:author="1989" w:date="2024-03-27T13:57:00Z">
              <w:r w:rsidRPr="00EF5447">
                <w:rPr>
                  <w:rFonts w:cs="Arial"/>
                  <w:szCs w:val="18"/>
                  <w:lang w:eastAsia="zh-CN"/>
                </w:rPr>
                <w:t>13</w:t>
              </w:r>
            </w:ins>
          </w:p>
        </w:tc>
        <w:tc>
          <w:tcPr>
            <w:tcW w:w="861" w:type="dxa"/>
            <w:tcBorders>
              <w:top w:val="single" w:sz="4" w:space="0" w:color="auto"/>
              <w:left w:val="single" w:sz="4" w:space="0" w:color="auto"/>
              <w:bottom w:val="single" w:sz="4" w:space="0" w:color="auto"/>
              <w:right w:val="single" w:sz="4" w:space="0" w:color="auto"/>
            </w:tcBorders>
            <w:noWrap/>
            <w:vAlign w:val="center"/>
            <w:tcPrChange w:id="19885"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4A34AEF0" w14:textId="77777777" w:rsidR="00D7246E" w:rsidRPr="00AC4FBC" w:rsidRDefault="00D7246E" w:rsidP="00586E32">
            <w:pPr>
              <w:pStyle w:val="TAC"/>
              <w:rPr>
                <w:ins w:id="19886" w:author="1989" w:date="2024-03-27T13:57:00Z"/>
                <w:lang w:eastAsia="zh-CN"/>
              </w:rPr>
            </w:pPr>
            <w:ins w:id="19887" w:author="1989" w:date="2024-03-27T13:57:00Z">
              <w:r w:rsidRPr="00AC4FBC">
                <w:rPr>
                  <w:lang w:eastAsia="zh-CN"/>
                </w:rPr>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19888"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62280A9F" w14:textId="77777777" w:rsidR="00D7246E" w:rsidRPr="00AC4FBC" w:rsidRDefault="00D7246E" w:rsidP="00586E32">
            <w:pPr>
              <w:pStyle w:val="TAC"/>
              <w:rPr>
                <w:ins w:id="19889" w:author="1989" w:date="2024-03-27T13:57:00Z"/>
                <w:lang w:eastAsia="zh-CN"/>
              </w:rPr>
            </w:pPr>
            <w:ins w:id="19890" w:author="1989" w:date="2024-03-27T13:57:00Z">
              <w:r w:rsidRPr="00AC4FBC">
                <w:rPr>
                  <w:lang w:eastAsia="zh-CN"/>
                </w:rPr>
                <w:t>REFSENS</w:t>
              </w:r>
            </w:ins>
          </w:p>
        </w:tc>
        <w:tc>
          <w:tcPr>
            <w:tcW w:w="1136" w:type="dxa"/>
            <w:tcBorders>
              <w:top w:val="single" w:sz="4" w:space="0" w:color="auto"/>
              <w:left w:val="single" w:sz="4" w:space="0" w:color="auto"/>
              <w:bottom w:val="single" w:sz="4" w:space="0" w:color="auto"/>
              <w:right w:val="single" w:sz="4" w:space="0" w:color="auto"/>
            </w:tcBorders>
            <w:noWrap/>
            <w:vAlign w:val="center"/>
            <w:tcPrChange w:id="19891"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352C6302" w14:textId="77777777" w:rsidR="00D7246E" w:rsidRPr="00AC4FBC" w:rsidRDefault="00D7246E" w:rsidP="00586E32">
            <w:pPr>
              <w:pStyle w:val="TAC"/>
              <w:rPr>
                <w:ins w:id="19892" w:author="1989" w:date="2024-03-27T13:57:00Z"/>
                <w:lang w:eastAsia="zh-CN"/>
              </w:rPr>
            </w:pPr>
            <w:ins w:id="19893" w:author="1989" w:date="2024-03-27T13:57:00Z">
              <w:r>
                <w:rPr>
                  <w:lang w:eastAsia="zh-CN"/>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19894"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02DF1720" w14:textId="77777777" w:rsidR="00D7246E" w:rsidRPr="00AC4FBC" w:rsidRDefault="00D7246E" w:rsidP="00586E32">
            <w:pPr>
              <w:pStyle w:val="TAC"/>
              <w:rPr>
                <w:ins w:id="19895" w:author="1989" w:date="2024-03-27T13:57:00Z"/>
                <w:lang w:eastAsia="zh-CN"/>
              </w:rPr>
            </w:pPr>
            <w:ins w:id="19896" w:author="1989" w:date="2024-03-27T13:57:00Z">
              <w:r w:rsidRPr="00AC4FBC">
                <w:t>-</w:t>
              </w:r>
            </w:ins>
          </w:p>
        </w:tc>
        <w:tc>
          <w:tcPr>
            <w:tcW w:w="862" w:type="dxa"/>
            <w:tcBorders>
              <w:top w:val="single" w:sz="4" w:space="0" w:color="auto"/>
              <w:left w:val="single" w:sz="4" w:space="0" w:color="auto"/>
              <w:bottom w:val="single" w:sz="4" w:space="0" w:color="auto"/>
              <w:right w:val="single" w:sz="4" w:space="0" w:color="auto"/>
            </w:tcBorders>
            <w:vAlign w:val="center"/>
            <w:tcPrChange w:id="19897"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4386E078" w14:textId="77777777" w:rsidR="00D7246E" w:rsidRPr="00AC4FBC" w:rsidRDefault="00D7246E" w:rsidP="00586E32">
            <w:pPr>
              <w:pStyle w:val="TAC"/>
              <w:rPr>
                <w:ins w:id="19898" w:author="1989" w:date="2024-03-27T13:57:00Z"/>
                <w:lang w:eastAsia="zh-CN"/>
              </w:rPr>
            </w:pPr>
            <w:ins w:id="19899" w:author="1989" w:date="2024-03-27T13:57:00Z">
              <w:r w:rsidRPr="00AC4FBC">
                <w:t>-</w:t>
              </w:r>
            </w:ins>
          </w:p>
        </w:tc>
        <w:tc>
          <w:tcPr>
            <w:tcW w:w="1002" w:type="dxa"/>
            <w:tcBorders>
              <w:top w:val="single" w:sz="4" w:space="0" w:color="auto"/>
              <w:left w:val="single" w:sz="4" w:space="0" w:color="auto"/>
              <w:bottom w:val="single" w:sz="4" w:space="0" w:color="auto"/>
              <w:right w:val="single" w:sz="4" w:space="0" w:color="auto"/>
            </w:tcBorders>
            <w:vAlign w:val="center"/>
            <w:tcPrChange w:id="19900"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285E3E21" w14:textId="77777777" w:rsidR="00D7246E" w:rsidRPr="00AC4FBC" w:rsidRDefault="00D7246E" w:rsidP="00586E32">
            <w:pPr>
              <w:pStyle w:val="TAC"/>
              <w:rPr>
                <w:ins w:id="19901" w:author="1989" w:date="2024-03-27T13:57:00Z"/>
                <w:lang w:eastAsia="zh-CN"/>
              </w:rPr>
            </w:pPr>
            <w:ins w:id="19902" w:author="1989" w:date="2024-03-27T13:57:00Z">
              <w:r w:rsidRPr="00AC4FBC">
                <w:rPr>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19903" w:author="1989" w:date="2024-03-27T13:57:00Z">
              <w:tcPr>
                <w:tcW w:w="716" w:type="dxa"/>
                <w:tcBorders>
                  <w:top w:val="single" w:sz="4" w:space="0" w:color="auto"/>
                  <w:left w:val="single" w:sz="4" w:space="0" w:color="auto"/>
                  <w:bottom w:val="single" w:sz="4" w:space="0" w:color="auto"/>
                  <w:right w:val="single" w:sz="4" w:space="0" w:color="auto"/>
                </w:tcBorders>
                <w:vAlign w:val="center"/>
              </w:tcPr>
            </w:tcPrChange>
          </w:tcPr>
          <w:p w14:paraId="42823CFF" w14:textId="77777777" w:rsidR="00D7246E" w:rsidRPr="00AC4FBC" w:rsidRDefault="00D7246E" w:rsidP="00586E32">
            <w:pPr>
              <w:pStyle w:val="TAC"/>
              <w:rPr>
                <w:ins w:id="19904" w:author="1989" w:date="2024-03-27T13:57:00Z"/>
                <w:lang w:eastAsia="zh-CN"/>
              </w:rPr>
            </w:pPr>
            <w:ins w:id="19905" w:author="1989" w:date="2024-03-27T13:57:00Z">
              <w:r w:rsidRPr="00EF5447">
                <w:rPr>
                  <w:rFonts w:cs="Arial"/>
                  <w:szCs w:val="18"/>
                  <w:lang w:eastAsia="ko-KR"/>
                </w:rPr>
                <w:t>N/A</w:t>
              </w:r>
            </w:ins>
          </w:p>
        </w:tc>
        <w:tc>
          <w:tcPr>
            <w:tcW w:w="850" w:type="dxa"/>
            <w:tcBorders>
              <w:top w:val="single" w:sz="4" w:space="0" w:color="auto"/>
              <w:left w:val="single" w:sz="4" w:space="0" w:color="auto"/>
              <w:bottom w:val="single" w:sz="4" w:space="0" w:color="auto"/>
              <w:right w:val="single" w:sz="4" w:space="0" w:color="auto"/>
            </w:tcBorders>
            <w:tcPrChange w:id="19906"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196AE7A5" w14:textId="77777777" w:rsidR="00D7246E" w:rsidRPr="00AC4FBC" w:rsidRDefault="00D7246E" w:rsidP="00586E32">
            <w:pPr>
              <w:pStyle w:val="TAC"/>
              <w:rPr>
                <w:ins w:id="19907" w:author="1989" w:date="2024-03-27T13:57:00Z"/>
              </w:rPr>
            </w:pPr>
          </w:p>
        </w:tc>
      </w:tr>
      <w:tr w:rsidR="00D7246E" w:rsidRPr="00AC4FBC" w14:paraId="2772650C" w14:textId="77777777" w:rsidTr="00586E32">
        <w:trPr>
          <w:trHeight w:val="54"/>
          <w:ins w:id="19908" w:author="1989" w:date="2024-03-27T13:57:00Z"/>
          <w:trPrChange w:id="19909" w:author="1989" w:date="2024-03-27T13:57:00Z">
            <w:trPr>
              <w:trHeight w:val="54"/>
            </w:trPr>
          </w:trPrChange>
        </w:trPr>
        <w:tc>
          <w:tcPr>
            <w:tcW w:w="1993" w:type="dxa"/>
            <w:tcBorders>
              <w:top w:val="nil"/>
              <w:left w:val="single" w:sz="4" w:space="0" w:color="auto"/>
              <w:bottom w:val="nil"/>
              <w:right w:val="single" w:sz="4" w:space="0" w:color="auto"/>
            </w:tcBorders>
            <w:vAlign w:val="center"/>
            <w:tcPrChange w:id="19910" w:author="1989" w:date="2024-03-27T13:57:00Z">
              <w:tcPr>
                <w:tcW w:w="1993" w:type="dxa"/>
                <w:tcBorders>
                  <w:top w:val="nil"/>
                  <w:left w:val="single" w:sz="4" w:space="0" w:color="auto"/>
                  <w:bottom w:val="nil"/>
                  <w:right w:val="single" w:sz="4" w:space="0" w:color="auto"/>
                </w:tcBorders>
                <w:vAlign w:val="center"/>
              </w:tcPr>
            </w:tcPrChange>
          </w:tcPr>
          <w:p w14:paraId="3F835C5F" w14:textId="77777777" w:rsidR="00D7246E" w:rsidRPr="00AC4FBC" w:rsidRDefault="00D7246E" w:rsidP="00586E32">
            <w:pPr>
              <w:pStyle w:val="TAC"/>
              <w:rPr>
                <w:ins w:id="19911" w:author="1989" w:date="2024-03-27T13:57:00Z"/>
              </w:rPr>
            </w:pPr>
          </w:p>
        </w:tc>
        <w:tc>
          <w:tcPr>
            <w:tcW w:w="716" w:type="dxa"/>
            <w:tcBorders>
              <w:top w:val="nil"/>
              <w:left w:val="single" w:sz="4" w:space="0" w:color="auto"/>
              <w:bottom w:val="nil"/>
              <w:right w:val="single" w:sz="4" w:space="0" w:color="auto"/>
            </w:tcBorders>
            <w:vAlign w:val="center"/>
            <w:tcPrChange w:id="19912" w:author="1989" w:date="2024-03-27T13:57:00Z">
              <w:tcPr>
                <w:tcW w:w="716" w:type="dxa"/>
                <w:tcBorders>
                  <w:top w:val="nil"/>
                  <w:left w:val="single" w:sz="4" w:space="0" w:color="auto"/>
                  <w:bottom w:val="nil"/>
                  <w:right w:val="single" w:sz="4" w:space="0" w:color="auto"/>
                </w:tcBorders>
                <w:vAlign w:val="center"/>
              </w:tcPr>
            </w:tcPrChange>
          </w:tcPr>
          <w:p w14:paraId="2D7B8832" w14:textId="77777777" w:rsidR="00D7246E" w:rsidRPr="00AC4FBC" w:rsidRDefault="00D7246E" w:rsidP="00586E32">
            <w:pPr>
              <w:pStyle w:val="TAC"/>
              <w:rPr>
                <w:ins w:id="19913"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Change w:id="19914" w:author="1989" w:date="2024-03-27T13:57:00Z">
              <w:tcPr>
                <w:tcW w:w="1000" w:type="dxa"/>
                <w:tcBorders>
                  <w:top w:val="single" w:sz="4" w:space="0" w:color="auto"/>
                  <w:left w:val="single" w:sz="4" w:space="0" w:color="auto"/>
                  <w:bottom w:val="single" w:sz="4" w:space="0" w:color="auto"/>
                  <w:right w:val="single" w:sz="4" w:space="0" w:color="auto"/>
                </w:tcBorders>
                <w:vAlign w:val="center"/>
              </w:tcPr>
            </w:tcPrChange>
          </w:tcPr>
          <w:p w14:paraId="7724BE47" w14:textId="77777777" w:rsidR="00D7246E" w:rsidRPr="00AC4FBC" w:rsidRDefault="00D7246E" w:rsidP="00586E32">
            <w:pPr>
              <w:pStyle w:val="TAC"/>
              <w:rPr>
                <w:ins w:id="19915" w:author="1989" w:date="2024-03-27T13:57:00Z"/>
              </w:rPr>
            </w:pPr>
            <w:ins w:id="19916" w:author="1989" w:date="2024-03-27T13:57:00Z">
              <w:r w:rsidRPr="00EF5447">
                <w:rPr>
                  <w:rFonts w:cs="Arial"/>
                  <w:szCs w:val="18"/>
                  <w:lang w:eastAsia="ko-KR"/>
                </w:rPr>
                <w:t>n2</w:t>
              </w:r>
            </w:ins>
          </w:p>
        </w:tc>
        <w:tc>
          <w:tcPr>
            <w:tcW w:w="861" w:type="dxa"/>
            <w:tcBorders>
              <w:top w:val="single" w:sz="4" w:space="0" w:color="auto"/>
              <w:left w:val="single" w:sz="4" w:space="0" w:color="auto"/>
              <w:bottom w:val="single" w:sz="4" w:space="0" w:color="auto"/>
              <w:right w:val="single" w:sz="4" w:space="0" w:color="auto"/>
            </w:tcBorders>
            <w:noWrap/>
            <w:vAlign w:val="center"/>
            <w:tcPrChange w:id="19917"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57A49B02" w14:textId="77777777" w:rsidR="00D7246E" w:rsidRPr="00AC4FBC" w:rsidRDefault="00D7246E" w:rsidP="00586E32">
            <w:pPr>
              <w:pStyle w:val="TAC"/>
              <w:rPr>
                <w:ins w:id="19918" w:author="1989" w:date="2024-03-27T13:57:00Z"/>
                <w:lang w:eastAsia="zh-CN"/>
              </w:rPr>
            </w:pPr>
            <w:ins w:id="19919" w:author="1989" w:date="2024-03-27T13:57:00Z">
              <w:r w:rsidRPr="00AC4FBC">
                <w:rPr>
                  <w:lang w:eastAsia="zh-CN"/>
                </w:rPr>
                <w:t>1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19920"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60DB873F" w14:textId="77777777" w:rsidR="00D7246E" w:rsidRPr="00AC4FBC" w:rsidRDefault="00D7246E" w:rsidP="00586E32">
            <w:pPr>
              <w:pStyle w:val="TAC"/>
              <w:rPr>
                <w:ins w:id="19921" w:author="1989" w:date="2024-03-27T13:57:00Z"/>
                <w:lang w:eastAsia="zh-CN"/>
              </w:rPr>
            </w:pPr>
            <w:ins w:id="19922" w:author="1989" w:date="2024-03-27T13:57:00Z">
              <w:r>
                <w:rPr>
                  <w:lang w:eastAsia="zh-CN"/>
                </w:rPr>
                <w:t>-98.0 +TT+25.0</w:t>
              </w:r>
            </w:ins>
          </w:p>
        </w:tc>
        <w:tc>
          <w:tcPr>
            <w:tcW w:w="1136" w:type="dxa"/>
            <w:tcBorders>
              <w:top w:val="single" w:sz="4" w:space="0" w:color="auto"/>
              <w:left w:val="single" w:sz="4" w:space="0" w:color="auto"/>
              <w:bottom w:val="single" w:sz="4" w:space="0" w:color="auto"/>
              <w:right w:val="single" w:sz="4" w:space="0" w:color="auto"/>
            </w:tcBorders>
            <w:noWrap/>
            <w:vAlign w:val="center"/>
            <w:tcPrChange w:id="19923"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60E06ED3" w14:textId="77777777" w:rsidR="00D7246E" w:rsidRPr="00AC4FBC" w:rsidRDefault="00D7246E" w:rsidP="00586E32">
            <w:pPr>
              <w:pStyle w:val="TAC"/>
              <w:rPr>
                <w:ins w:id="19924" w:author="1989" w:date="2024-03-27T13:57:00Z"/>
                <w:lang w:eastAsia="zh-CN"/>
              </w:rPr>
            </w:pPr>
            <w:ins w:id="19925" w:author="1989" w:date="2024-03-27T13:57:00Z">
              <w:r>
                <w:rPr>
                  <w:lang w:eastAsia="zh-CN"/>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19926"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1D0886EC" w14:textId="77777777" w:rsidR="00D7246E" w:rsidRPr="00AC4FBC" w:rsidRDefault="00D7246E" w:rsidP="00586E32">
            <w:pPr>
              <w:pStyle w:val="TAC"/>
              <w:rPr>
                <w:ins w:id="19927" w:author="1989" w:date="2024-03-27T13:57:00Z"/>
                <w:lang w:eastAsia="zh-CN"/>
              </w:rPr>
            </w:pPr>
            <w:ins w:id="19928" w:author="1989" w:date="2024-03-27T13:57:00Z">
              <w:r w:rsidRPr="00AC4FBC">
                <w:t>-</w:t>
              </w:r>
            </w:ins>
          </w:p>
        </w:tc>
        <w:tc>
          <w:tcPr>
            <w:tcW w:w="862" w:type="dxa"/>
            <w:tcBorders>
              <w:top w:val="single" w:sz="4" w:space="0" w:color="auto"/>
              <w:left w:val="single" w:sz="4" w:space="0" w:color="auto"/>
              <w:bottom w:val="single" w:sz="4" w:space="0" w:color="auto"/>
              <w:right w:val="single" w:sz="4" w:space="0" w:color="auto"/>
            </w:tcBorders>
            <w:vAlign w:val="center"/>
            <w:tcPrChange w:id="19929"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6B2CBF48" w14:textId="77777777" w:rsidR="00D7246E" w:rsidRPr="00AC4FBC" w:rsidRDefault="00D7246E" w:rsidP="00586E32">
            <w:pPr>
              <w:pStyle w:val="TAC"/>
              <w:rPr>
                <w:ins w:id="19930" w:author="1989" w:date="2024-03-27T13:57:00Z"/>
                <w:lang w:eastAsia="zh-CN"/>
              </w:rPr>
            </w:pPr>
            <w:ins w:id="19931" w:author="1989" w:date="2024-03-27T13:57:00Z">
              <w:r w:rsidRPr="00AC4FBC">
                <w:t>-</w:t>
              </w:r>
            </w:ins>
          </w:p>
        </w:tc>
        <w:tc>
          <w:tcPr>
            <w:tcW w:w="1002" w:type="dxa"/>
            <w:tcBorders>
              <w:top w:val="single" w:sz="4" w:space="0" w:color="auto"/>
              <w:left w:val="single" w:sz="4" w:space="0" w:color="auto"/>
              <w:bottom w:val="single" w:sz="4" w:space="0" w:color="auto"/>
              <w:right w:val="single" w:sz="4" w:space="0" w:color="auto"/>
            </w:tcBorders>
            <w:vAlign w:val="center"/>
            <w:tcPrChange w:id="19932"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2EB32C29" w14:textId="77777777" w:rsidR="00D7246E" w:rsidRPr="00AC4FBC" w:rsidRDefault="00D7246E" w:rsidP="00586E32">
            <w:pPr>
              <w:pStyle w:val="TAC"/>
              <w:rPr>
                <w:ins w:id="19933" w:author="1989" w:date="2024-03-27T13:57:00Z"/>
                <w:lang w:eastAsia="zh-CN"/>
              </w:rPr>
            </w:pPr>
            <w:ins w:id="19934" w:author="1989" w:date="2024-03-27T13:57:00Z">
              <w:r w:rsidRPr="00AC4FBC">
                <w:rPr>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19935" w:author="1989" w:date="2024-03-27T13:57:00Z">
              <w:tcPr>
                <w:tcW w:w="716" w:type="dxa"/>
                <w:tcBorders>
                  <w:top w:val="single" w:sz="4" w:space="0" w:color="auto"/>
                  <w:left w:val="single" w:sz="4" w:space="0" w:color="auto"/>
                  <w:bottom w:val="single" w:sz="4" w:space="0" w:color="auto"/>
                  <w:right w:val="single" w:sz="4" w:space="0" w:color="auto"/>
                </w:tcBorders>
                <w:vAlign w:val="center"/>
              </w:tcPr>
            </w:tcPrChange>
          </w:tcPr>
          <w:p w14:paraId="2AB1F63D" w14:textId="77777777" w:rsidR="00D7246E" w:rsidRPr="00AC4FBC" w:rsidRDefault="00D7246E" w:rsidP="00586E32">
            <w:pPr>
              <w:pStyle w:val="TAC"/>
              <w:rPr>
                <w:ins w:id="19936" w:author="1989" w:date="2024-03-27T13:57:00Z"/>
                <w:lang w:eastAsia="zh-CN"/>
              </w:rPr>
            </w:pPr>
            <w:ins w:id="19937" w:author="1989" w:date="2024-03-27T13:57:00Z">
              <w:r w:rsidRPr="00EF5447">
                <w:rPr>
                  <w:rFonts w:cs="Arial"/>
                  <w:szCs w:val="18"/>
                  <w:lang w:eastAsia="ja-JP"/>
                </w:rPr>
                <w:t>IMD</w:t>
              </w:r>
              <w:r w:rsidRPr="00EF5447">
                <w:rPr>
                  <w:rFonts w:cs="Arial"/>
                  <w:szCs w:val="18"/>
                  <w:lang w:eastAsia="zh-CN"/>
                </w:rPr>
                <w:t>3</w:t>
              </w:r>
            </w:ins>
          </w:p>
        </w:tc>
        <w:tc>
          <w:tcPr>
            <w:tcW w:w="850" w:type="dxa"/>
            <w:tcBorders>
              <w:top w:val="single" w:sz="4" w:space="0" w:color="auto"/>
              <w:left w:val="single" w:sz="4" w:space="0" w:color="auto"/>
              <w:bottom w:val="single" w:sz="4" w:space="0" w:color="auto"/>
              <w:right w:val="single" w:sz="4" w:space="0" w:color="auto"/>
            </w:tcBorders>
            <w:tcPrChange w:id="19938"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084057BB" w14:textId="77777777" w:rsidR="00D7246E" w:rsidRPr="00AC4FBC" w:rsidRDefault="00D7246E" w:rsidP="00586E32">
            <w:pPr>
              <w:pStyle w:val="TAC"/>
              <w:rPr>
                <w:ins w:id="19939" w:author="1989" w:date="2024-03-27T13:57:00Z"/>
              </w:rPr>
            </w:pPr>
          </w:p>
        </w:tc>
      </w:tr>
      <w:tr w:rsidR="00D7246E" w:rsidRPr="00AC4FBC" w14:paraId="22E90F92" w14:textId="77777777" w:rsidTr="00586E32">
        <w:trPr>
          <w:trHeight w:val="54"/>
          <w:ins w:id="19940" w:author="1989" w:date="2024-03-27T13:57:00Z"/>
          <w:trPrChange w:id="19941" w:author="1989" w:date="2024-03-27T13:57:00Z">
            <w:trPr>
              <w:trHeight w:val="54"/>
            </w:trPr>
          </w:trPrChange>
        </w:trPr>
        <w:tc>
          <w:tcPr>
            <w:tcW w:w="1993" w:type="dxa"/>
            <w:tcBorders>
              <w:top w:val="nil"/>
              <w:left w:val="single" w:sz="4" w:space="0" w:color="auto"/>
              <w:bottom w:val="single" w:sz="4" w:space="0" w:color="auto"/>
              <w:right w:val="single" w:sz="4" w:space="0" w:color="auto"/>
            </w:tcBorders>
            <w:vAlign w:val="center"/>
            <w:tcPrChange w:id="19942" w:author="1989" w:date="2024-03-27T13:57:00Z">
              <w:tcPr>
                <w:tcW w:w="1993" w:type="dxa"/>
                <w:tcBorders>
                  <w:top w:val="nil"/>
                  <w:left w:val="single" w:sz="4" w:space="0" w:color="auto"/>
                  <w:bottom w:val="single" w:sz="4" w:space="0" w:color="auto"/>
                  <w:right w:val="single" w:sz="4" w:space="0" w:color="auto"/>
                </w:tcBorders>
                <w:vAlign w:val="center"/>
              </w:tcPr>
            </w:tcPrChange>
          </w:tcPr>
          <w:p w14:paraId="6A9B351B" w14:textId="77777777" w:rsidR="00D7246E" w:rsidRPr="00AC4FBC" w:rsidRDefault="00D7246E" w:rsidP="00586E32">
            <w:pPr>
              <w:pStyle w:val="TAC"/>
              <w:rPr>
                <w:ins w:id="19943" w:author="1989" w:date="2024-03-27T13:57:00Z"/>
              </w:rPr>
            </w:pPr>
          </w:p>
        </w:tc>
        <w:tc>
          <w:tcPr>
            <w:tcW w:w="716" w:type="dxa"/>
            <w:tcBorders>
              <w:top w:val="nil"/>
              <w:left w:val="single" w:sz="4" w:space="0" w:color="auto"/>
              <w:bottom w:val="single" w:sz="4" w:space="0" w:color="auto"/>
              <w:right w:val="single" w:sz="4" w:space="0" w:color="auto"/>
            </w:tcBorders>
            <w:vAlign w:val="center"/>
            <w:tcPrChange w:id="19944" w:author="1989" w:date="2024-03-27T13:57:00Z">
              <w:tcPr>
                <w:tcW w:w="716" w:type="dxa"/>
                <w:tcBorders>
                  <w:top w:val="nil"/>
                  <w:left w:val="single" w:sz="4" w:space="0" w:color="auto"/>
                  <w:bottom w:val="single" w:sz="4" w:space="0" w:color="auto"/>
                  <w:right w:val="single" w:sz="4" w:space="0" w:color="auto"/>
                </w:tcBorders>
                <w:vAlign w:val="center"/>
              </w:tcPr>
            </w:tcPrChange>
          </w:tcPr>
          <w:p w14:paraId="5F512C0A" w14:textId="77777777" w:rsidR="00D7246E" w:rsidRPr="00AC4FBC" w:rsidRDefault="00D7246E" w:rsidP="00586E32">
            <w:pPr>
              <w:pStyle w:val="TAC"/>
              <w:rPr>
                <w:ins w:id="19945"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Change w:id="19946" w:author="1989" w:date="2024-03-27T13:57:00Z">
              <w:tcPr>
                <w:tcW w:w="1000" w:type="dxa"/>
                <w:tcBorders>
                  <w:top w:val="single" w:sz="4" w:space="0" w:color="auto"/>
                  <w:left w:val="single" w:sz="4" w:space="0" w:color="auto"/>
                  <w:bottom w:val="single" w:sz="4" w:space="0" w:color="auto"/>
                  <w:right w:val="single" w:sz="4" w:space="0" w:color="auto"/>
                </w:tcBorders>
                <w:vAlign w:val="center"/>
              </w:tcPr>
            </w:tcPrChange>
          </w:tcPr>
          <w:p w14:paraId="481376AA" w14:textId="77777777" w:rsidR="00D7246E" w:rsidRPr="00AC4FBC" w:rsidRDefault="00D7246E" w:rsidP="00586E32">
            <w:pPr>
              <w:pStyle w:val="TAC"/>
              <w:rPr>
                <w:ins w:id="19947" w:author="1989" w:date="2024-03-27T13:57:00Z"/>
              </w:rPr>
            </w:pPr>
            <w:ins w:id="19948" w:author="1989" w:date="2024-03-27T13:57:00Z">
              <w:r w:rsidRPr="00EF5447">
                <w:rPr>
                  <w:rFonts w:cs="Arial"/>
                  <w:szCs w:val="18"/>
                  <w:lang w:eastAsia="ko-KR"/>
                </w:rPr>
                <w:t>n77</w:t>
              </w:r>
            </w:ins>
          </w:p>
        </w:tc>
        <w:tc>
          <w:tcPr>
            <w:tcW w:w="861" w:type="dxa"/>
            <w:tcBorders>
              <w:top w:val="single" w:sz="4" w:space="0" w:color="auto"/>
              <w:left w:val="single" w:sz="4" w:space="0" w:color="auto"/>
              <w:bottom w:val="single" w:sz="4" w:space="0" w:color="auto"/>
              <w:right w:val="single" w:sz="4" w:space="0" w:color="auto"/>
            </w:tcBorders>
            <w:noWrap/>
            <w:vAlign w:val="center"/>
            <w:tcPrChange w:id="19949"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2DBC3B57" w14:textId="77777777" w:rsidR="00D7246E" w:rsidRPr="00AC4FBC" w:rsidRDefault="00D7246E" w:rsidP="00586E32">
            <w:pPr>
              <w:pStyle w:val="TAC"/>
              <w:rPr>
                <w:ins w:id="19950" w:author="1989" w:date="2024-03-27T13:57:00Z"/>
                <w:lang w:eastAsia="zh-CN"/>
              </w:rPr>
            </w:pPr>
            <w:ins w:id="19951" w:author="1989" w:date="2024-03-27T13:57:00Z">
              <w:r w:rsidRPr="00AC4FBC">
                <w:rPr>
                  <w:lang w:eastAsia="zh-CN"/>
                </w:rPr>
                <w:t>1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19952"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293D3B71" w14:textId="77777777" w:rsidR="00D7246E" w:rsidRPr="00AC4FBC" w:rsidRDefault="00D7246E" w:rsidP="00586E32">
            <w:pPr>
              <w:pStyle w:val="TAC"/>
              <w:rPr>
                <w:ins w:id="19953" w:author="1989" w:date="2024-03-27T13:57:00Z"/>
                <w:lang w:eastAsia="zh-CN"/>
              </w:rPr>
            </w:pPr>
            <w:ins w:id="19954" w:author="1989" w:date="2024-03-27T13:57:00Z">
              <w:r>
                <w:rPr>
                  <w:lang w:eastAsia="zh-CN"/>
                </w:rPr>
                <w:t>-</w:t>
              </w:r>
            </w:ins>
          </w:p>
        </w:tc>
        <w:tc>
          <w:tcPr>
            <w:tcW w:w="1136" w:type="dxa"/>
            <w:tcBorders>
              <w:top w:val="single" w:sz="4" w:space="0" w:color="auto"/>
              <w:left w:val="single" w:sz="4" w:space="0" w:color="auto"/>
              <w:bottom w:val="single" w:sz="4" w:space="0" w:color="auto"/>
              <w:right w:val="single" w:sz="4" w:space="0" w:color="auto"/>
            </w:tcBorders>
            <w:noWrap/>
            <w:vAlign w:val="center"/>
            <w:tcPrChange w:id="19955"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2D1E38CA" w14:textId="77777777" w:rsidR="00D7246E" w:rsidRPr="00AC4FBC" w:rsidRDefault="00D7246E" w:rsidP="00586E32">
            <w:pPr>
              <w:pStyle w:val="TAC"/>
              <w:rPr>
                <w:ins w:id="19956" w:author="1989" w:date="2024-03-27T13:57:00Z"/>
                <w:lang w:eastAsia="zh-CN"/>
              </w:rPr>
            </w:pPr>
            <w:ins w:id="19957" w:author="1989" w:date="2024-03-27T13:57:00Z">
              <w:r w:rsidRPr="00AC4FBC">
                <w:rPr>
                  <w:lang w:eastAsia="zh-CN"/>
                </w:rPr>
                <w:t>REFSENS</w:t>
              </w:r>
            </w:ins>
          </w:p>
        </w:tc>
        <w:tc>
          <w:tcPr>
            <w:tcW w:w="858" w:type="dxa"/>
            <w:tcBorders>
              <w:top w:val="single" w:sz="4" w:space="0" w:color="auto"/>
              <w:left w:val="single" w:sz="4" w:space="0" w:color="auto"/>
              <w:bottom w:val="single" w:sz="4" w:space="0" w:color="auto"/>
              <w:right w:val="single" w:sz="4" w:space="0" w:color="auto"/>
            </w:tcBorders>
            <w:noWrap/>
            <w:vAlign w:val="center"/>
            <w:tcPrChange w:id="19958"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7B7575F2" w14:textId="77777777" w:rsidR="00D7246E" w:rsidRPr="00AC4FBC" w:rsidRDefault="00D7246E" w:rsidP="00586E32">
            <w:pPr>
              <w:pStyle w:val="TAC"/>
              <w:rPr>
                <w:ins w:id="19959" w:author="1989" w:date="2024-03-27T13:57:00Z"/>
                <w:lang w:eastAsia="zh-CN"/>
              </w:rPr>
            </w:pPr>
            <w:ins w:id="19960" w:author="1989" w:date="2024-03-27T13:57:00Z">
              <w:r w:rsidRPr="00AC4FBC">
                <w:t>-</w:t>
              </w:r>
            </w:ins>
          </w:p>
        </w:tc>
        <w:tc>
          <w:tcPr>
            <w:tcW w:w="862" w:type="dxa"/>
            <w:tcBorders>
              <w:top w:val="single" w:sz="4" w:space="0" w:color="auto"/>
              <w:left w:val="single" w:sz="4" w:space="0" w:color="auto"/>
              <w:bottom w:val="single" w:sz="4" w:space="0" w:color="auto"/>
              <w:right w:val="single" w:sz="4" w:space="0" w:color="auto"/>
            </w:tcBorders>
            <w:vAlign w:val="center"/>
            <w:tcPrChange w:id="19961"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643AB993" w14:textId="77777777" w:rsidR="00D7246E" w:rsidRPr="00AC4FBC" w:rsidRDefault="00D7246E" w:rsidP="00586E32">
            <w:pPr>
              <w:pStyle w:val="TAC"/>
              <w:rPr>
                <w:ins w:id="19962" w:author="1989" w:date="2024-03-27T13:57:00Z"/>
                <w:lang w:eastAsia="zh-CN"/>
              </w:rPr>
            </w:pPr>
            <w:ins w:id="19963" w:author="1989" w:date="2024-03-27T13:57:00Z">
              <w:r w:rsidRPr="00AC4FBC">
                <w:t>-</w:t>
              </w:r>
            </w:ins>
          </w:p>
        </w:tc>
        <w:tc>
          <w:tcPr>
            <w:tcW w:w="1002" w:type="dxa"/>
            <w:tcBorders>
              <w:top w:val="single" w:sz="4" w:space="0" w:color="auto"/>
              <w:left w:val="single" w:sz="4" w:space="0" w:color="auto"/>
              <w:bottom w:val="single" w:sz="4" w:space="0" w:color="auto"/>
              <w:right w:val="single" w:sz="4" w:space="0" w:color="auto"/>
            </w:tcBorders>
            <w:vAlign w:val="center"/>
            <w:tcPrChange w:id="19964"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3BEE3590" w14:textId="77777777" w:rsidR="00D7246E" w:rsidRPr="00AC4FBC" w:rsidRDefault="00D7246E" w:rsidP="00586E32">
            <w:pPr>
              <w:pStyle w:val="TAC"/>
              <w:rPr>
                <w:ins w:id="19965" w:author="1989" w:date="2024-03-27T13:57:00Z"/>
                <w:lang w:eastAsia="zh-CN"/>
              </w:rPr>
            </w:pPr>
            <w:ins w:id="19966" w:author="1989" w:date="2024-03-27T13:57:00Z">
              <w:r w:rsidRPr="00AC4FBC">
                <w:rPr>
                  <w:lang w:eastAsia="zh-CN"/>
                </w:rPr>
                <w:t>TDD</w:t>
              </w:r>
            </w:ins>
          </w:p>
        </w:tc>
        <w:tc>
          <w:tcPr>
            <w:tcW w:w="716" w:type="dxa"/>
            <w:tcBorders>
              <w:top w:val="single" w:sz="4" w:space="0" w:color="auto"/>
              <w:left w:val="single" w:sz="4" w:space="0" w:color="auto"/>
              <w:bottom w:val="single" w:sz="4" w:space="0" w:color="auto"/>
              <w:right w:val="single" w:sz="4" w:space="0" w:color="auto"/>
            </w:tcBorders>
            <w:vAlign w:val="center"/>
            <w:tcPrChange w:id="19967" w:author="1989" w:date="2024-03-27T13:57:00Z">
              <w:tcPr>
                <w:tcW w:w="716" w:type="dxa"/>
                <w:tcBorders>
                  <w:top w:val="single" w:sz="4" w:space="0" w:color="auto"/>
                  <w:left w:val="single" w:sz="4" w:space="0" w:color="auto"/>
                  <w:bottom w:val="single" w:sz="4" w:space="0" w:color="auto"/>
                  <w:right w:val="single" w:sz="4" w:space="0" w:color="auto"/>
                </w:tcBorders>
                <w:vAlign w:val="center"/>
              </w:tcPr>
            </w:tcPrChange>
          </w:tcPr>
          <w:p w14:paraId="3C89A423" w14:textId="77777777" w:rsidR="00D7246E" w:rsidRPr="00AC4FBC" w:rsidRDefault="00D7246E" w:rsidP="00586E32">
            <w:pPr>
              <w:pStyle w:val="TAC"/>
              <w:rPr>
                <w:ins w:id="19968" w:author="1989" w:date="2024-03-27T13:57:00Z"/>
                <w:lang w:eastAsia="zh-CN"/>
              </w:rPr>
            </w:pPr>
            <w:ins w:id="19969" w:author="1989" w:date="2024-03-27T13:57:00Z">
              <w:r w:rsidRPr="00EF5447">
                <w:rPr>
                  <w:rFonts w:cs="Arial"/>
                  <w:szCs w:val="18"/>
                  <w:lang w:eastAsia="ko-KR"/>
                </w:rPr>
                <w:t>N/A</w:t>
              </w:r>
            </w:ins>
          </w:p>
        </w:tc>
        <w:tc>
          <w:tcPr>
            <w:tcW w:w="850" w:type="dxa"/>
            <w:tcBorders>
              <w:top w:val="single" w:sz="4" w:space="0" w:color="auto"/>
              <w:left w:val="single" w:sz="4" w:space="0" w:color="auto"/>
              <w:bottom w:val="single" w:sz="4" w:space="0" w:color="auto"/>
              <w:right w:val="single" w:sz="4" w:space="0" w:color="auto"/>
            </w:tcBorders>
            <w:tcPrChange w:id="19970"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076AAFDB" w14:textId="77777777" w:rsidR="00D7246E" w:rsidRPr="00AC4FBC" w:rsidRDefault="00D7246E" w:rsidP="00586E32">
            <w:pPr>
              <w:pStyle w:val="TAC"/>
              <w:rPr>
                <w:ins w:id="19971" w:author="1989" w:date="2024-03-27T13:57:00Z"/>
              </w:rPr>
            </w:pPr>
          </w:p>
        </w:tc>
      </w:tr>
      <w:tr w:rsidR="00D7246E" w:rsidRPr="00AC4FBC" w14:paraId="33F02659" w14:textId="77777777" w:rsidTr="00586E32">
        <w:trPr>
          <w:trHeight w:val="54"/>
          <w:ins w:id="19972" w:author="1989" w:date="2024-03-27T13:57:00Z"/>
          <w:trPrChange w:id="19973" w:author="1989" w:date="2024-03-27T13:57:00Z">
            <w:trPr>
              <w:trHeight w:val="54"/>
            </w:trPr>
          </w:trPrChange>
        </w:trPr>
        <w:tc>
          <w:tcPr>
            <w:tcW w:w="1993" w:type="dxa"/>
            <w:tcBorders>
              <w:top w:val="single" w:sz="4" w:space="0" w:color="auto"/>
              <w:left w:val="single" w:sz="4" w:space="0" w:color="auto"/>
              <w:bottom w:val="nil"/>
              <w:right w:val="single" w:sz="4" w:space="0" w:color="auto"/>
            </w:tcBorders>
            <w:vAlign w:val="center"/>
            <w:tcPrChange w:id="19974" w:author="1989" w:date="2024-03-27T13:57:00Z">
              <w:tcPr>
                <w:tcW w:w="1993" w:type="dxa"/>
                <w:tcBorders>
                  <w:top w:val="single" w:sz="4" w:space="0" w:color="auto"/>
                  <w:left w:val="single" w:sz="4" w:space="0" w:color="auto"/>
                  <w:bottom w:val="nil"/>
                  <w:right w:val="single" w:sz="4" w:space="0" w:color="auto"/>
                </w:tcBorders>
                <w:vAlign w:val="center"/>
              </w:tcPr>
            </w:tcPrChange>
          </w:tcPr>
          <w:p w14:paraId="6207118E" w14:textId="77777777" w:rsidR="00D7246E" w:rsidRPr="00AC4FBC" w:rsidRDefault="00D7246E" w:rsidP="00586E32">
            <w:pPr>
              <w:pStyle w:val="TAC"/>
              <w:rPr>
                <w:ins w:id="19975" w:author="1989" w:date="2024-03-27T13:57:00Z"/>
              </w:rPr>
            </w:pPr>
          </w:p>
        </w:tc>
        <w:tc>
          <w:tcPr>
            <w:tcW w:w="716" w:type="dxa"/>
            <w:tcBorders>
              <w:top w:val="single" w:sz="4" w:space="0" w:color="auto"/>
              <w:left w:val="single" w:sz="4" w:space="0" w:color="auto"/>
              <w:bottom w:val="nil"/>
              <w:right w:val="single" w:sz="4" w:space="0" w:color="auto"/>
            </w:tcBorders>
            <w:vAlign w:val="center"/>
            <w:tcPrChange w:id="19976" w:author="1989" w:date="2024-03-27T13:57:00Z">
              <w:tcPr>
                <w:tcW w:w="716" w:type="dxa"/>
                <w:tcBorders>
                  <w:top w:val="single" w:sz="4" w:space="0" w:color="auto"/>
                  <w:left w:val="single" w:sz="4" w:space="0" w:color="auto"/>
                  <w:bottom w:val="nil"/>
                  <w:right w:val="single" w:sz="4" w:space="0" w:color="auto"/>
                </w:tcBorders>
                <w:vAlign w:val="center"/>
              </w:tcPr>
            </w:tcPrChange>
          </w:tcPr>
          <w:p w14:paraId="4439534C" w14:textId="77777777" w:rsidR="00D7246E" w:rsidRPr="00AC4FBC" w:rsidRDefault="00D7246E" w:rsidP="00586E32">
            <w:pPr>
              <w:pStyle w:val="TAC"/>
              <w:rPr>
                <w:ins w:id="19977" w:author="1989" w:date="2024-03-27T13:57:00Z"/>
                <w:lang w:eastAsia="zh-CN"/>
              </w:rPr>
            </w:pPr>
            <w:ins w:id="19978" w:author="1989" w:date="2024-03-27T13:57:00Z">
              <w:r>
                <w:rPr>
                  <w:lang w:eastAsia="zh-CN"/>
                </w:rPr>
                <w:t>1</w:t>
              </w:r>
            </w:ins>
          </w:p>
        </w:tc>
        <w:tc>
          <w:tcPr>
            <w:tcW w:w="1000" w:type="dxa"/>
            <w:tcBorders>
              <w:top w:val="single" w:sz="4" w:space="0" w:color="auto"/>
              <w:left w:val="single" w:sz="4" w:space="0" w:color="auto"/>
              <w:bottom w:val="single" w:sz="4" w:space="0" w:color="auto"/>
              <w:right w:val="single" w:sz="4" w:space="0" w:color="auto"/>
            </w:tcBorders>
            <w:tcPrChange w:id="19979"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663D54DC" w14:textId="77777777" w:rsidR="00D7246E" w:rsidRPr="00AC4FBC" w:rsidRDefault="00D7246E" w:rsidP="00586E32">
            <w:pPr>
              <w:pStyle w:val="TAC"/>
              <w:rPr>
                <w:ins w:id="19980" w:author="1989" w:date="2024-03-27T13:57:00Z"/>
              </w:rPr>
            </w:pPr>
            <w:ins w:id="19981" w:author="1989" w:date="2024-03-27T13:57:00Z">
              <w:r>
                <w:rPr>
                  <w:lang w:val="fi-FI" w:eastAsia="fi-FI"/>
                </w:rPr>
                <w:t>13</w:t>
              </w:r>
            </w:ins>
          </w:p>
        </w:tc>
        <w:tc>
          <w:tcPr>
            <w:tcW w:w="861" w:type="dxa"/>
            <w:tcBorders>
              <w:top w:val="single" w:sz="4" w:space="0" w:color="auto"/>
              <w:left w:val="single" w:sz="4" w:space="0" w:color="auto"/>
              <w:bottom w:val="single" w:sz="4" w:space="0" w:color="auto"/>
              <w:right w:val="single" w:sz="4" w:space="0" w:color="auto"/>
            </w:tcBorders>
            <w:noWrap/>
            <w:vAlign w:val="center"/>
            <w:tcPrChange w:id="19982"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59ED7C59" w14:textId="77777777" w:rsidR="00D7246E" w:rsidRPr="00AC4FBC" w:rsidRDefault="00D7246E" w:rsidP="00586E32">
            <w:pPr>
              <w:pStyle w:val="TAC"/>
              <w:rPr>
                <w:ins w:id="19983" w:author="1989" w:date="2024-03-27T13:57:00Z"/>
                <w:lang w:eastAsia="zh-CN"/>
              </w:rPr>
            </w:pPr>
            <w:ins w:id="19984" w:author="1989" w:date="2024-03-27T13:57:00Z">
              <w:r w:rsidRPr="00AC4FBC">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19985"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06C848EA" w14:textId="77777777" w:rsidR="00D7246E" w:rsidRPr="00AC4FBC" w:rsidRDefault="00D7246E" w:rsidP="00586E32">
            <w:pPr>
              <w:pStyle w:val="TAC"/>
              <w:rPr>
                <w:ins w:id="19986" w:author="1989" w:date="2024-03-27T13:57:00Z"/>
                <w:lang w:eastAsia="zh-CN"/>
              </w:rPr>
            </w:pPr>
            <w:ins w:id="19987" w:author="1989" w:date="2024-03-27T13:57:00Z">
              <w:r w:rsidRPr="00AC4FBC">
                <w:rPr>
                  <w:lang w:eastAsia="zh-CN"/>
                </w:rPr>
                <w:t>REFSENS</w:t>
              </w:r>
            </w:ins>
          </w:p>
        </w:tc>
        <w:tc>
          <w:tcPr>
            <w:tcW w:w="1136" w:type="dxa"/>
            <w:tcBorders>
              <w:top w:val="single" w:sz="4" w:space="0" w:color="auto"/>
              <w:left w:val="single" w:sz="4" w:space="0" w:color="auto"/>
              <w:bottom w:val="single" w:sz="4" w:space="0" w:color="auto"/>
              <w:right w:val="single" w:sz="4" w:space="0" w:color="auto"/>
            </w:tcBorders>
            <w:noWrap/>
            <w:vAlign w:val="center"/>
            <w:tcPrChange w:id="19988"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4CA1DFAC" w14:textId="77777777" w:rsidR="00D7246E" w:rsidRPr="00AC4FBC" w:rsidRDefault="00D7246E" w:rsidP="00586E32">
            <w:pPr>
              <w:pStyle w:val="TAC"/>
              <w:rPr>
                <w:ins w:id="19989" w:author="1989" w:date="2024-03-27T13:57:00Z"/>
                <w:lang w:eastAsia="zh-CN"/>
              </w:rPr>
            </w:pPr>
            <w:ins w:id="19990" w:author="1989" w:date="2024-03-27T13:57:00Z">
              <w:r>
                <w:rPr>
                  <w:lang w:eastAsia="zh-CN"/>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19991"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790E98D5" w14:textId="77777777" w:rsidR="00D7246E" w:rsidRPr="00AC4FBC" w:rsidRDefault="00D7246E" w:rsidP="00586E32">
            <w:pPr>
              <w:pStyle w:val="TAC"/>
              <w:rPr>
                <w:ins w:id="19992" w:author="1989" w:date="2024-03-27T13:57:00Z"/>
                <w:lang w:eastAsia="zh-CN"/>
              </w:rPr>
            </w:pPr>
            <w:ins w:id="19993" w:author="1989" w:date="2024-03-27T13:57:00Z">
              <w:r w:rsidRPr="00AC4FBC">
                <w:rPr>
                  <w:lang w:eastAsia="zh-CN"/>
                </w:rPr>
                <w:t>-</w:t>
              </w:r>
            </w:ins>
          </w:p>
        </w:tc>
        <w:tc>
          <w:tcPr>
            <w:tcW w:w="862" w:type="dxa"/>
            <w:tcBorders>
              <w:top w:val="single" w:sz="4" w:space="0" w:color="auto"/>
              <w:left w:val="single" w:sz="4" w:space="0" w:color="auto"/>
              <w:bottom w:val="single" w:sz="4" w:space="0" w:color="auto"/>
              <w:right w:val="single" w:sz="4" w:space="0" w:color="auto"/>
            </w:tcBorders>
            <w:vAlign w:val="center"/>
            <w:tcPrChange w:id="19994"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400A0AEE" w14:textId="77777777" w:rsidR="00D7246E" w:rsidRPr="00AC4FBC" w:rsidRDefault="00D7246E" w:rsidP="00586E32">
            <w:pPr>
              <w:pStyle w:val="TAC"/>
              <w:rPr>
                <w:ins w:id="19995" w:author="1989" w:date="2024-03-27T13:57:00Z"/>
                <w:lang w:eastAsia="zh-CN"/>
              </w:rPr>
            </w:pPr>
            <w:ins w:id="19996" w:author="1989" w:date="2024-03-27T13:57:00Z">
              <w:r w:rsidRPr="00AC4FBC">
                <w:rPr>
                  <w:lang w:eastAsia="zh-CN"/>
                </w:rPr>
                <w:t>-</w:t>
              </w:r>
            </w:ins>
          </w:p>
        </w:tc>
        <w:tc>
          <w:tcPr>
            <w:tcW w:w="1002" w:type="dxa"/>
            <w:tcBorders>
              <w:top w:val="single" w:sz="4" w:space="0" w:color="auto"/>
              <w:left w:val="single" w:sz="4" w:space="0" w:color="auto"/>
              <w:bottom w:val="single" w:sz="4" w:space="0" w:color="auto"/>
              <w:right w:val="single" w:sz="4" w:space="0" w:color="auto"/>
            </w:tcBorders>
            <w:tcPrChange w:id="19997" w:author="1989" w:date="2024-03-27T13:57:00Z">
              <w:tcPr>
                <w:tcW w:w="1002" w:type="dxa"/>
                <w:tcBorders>
                  <w:top w:val="single" w:sz="4" w:space="0" w:color="auto"/>
                  <w:left w:val="single" w:sz="4" w:space="0" w:color="auto"/>
                  <w:bottom w:val="single" w:sz="4" w:space="0" w:color="auto"/>
                  <w:right w:val="single" w:sz="4" w:space="0" w:color="auto"/>
                </w:tcBorders>
              </w:tcPr>
            </w:tcPrChange>
          </w:tcPr>
          <w:p w14:paraId="5C52277F" w14:textId="77777777" w:rsidR="00D7246E" w:rsidRPr="00AC4FBC" w:rsidRDefault="00D7246E" w:rsidP="00586E32">
            <w:pPr>
              <w:pStyle w:val="TAC"/>
              <w:rPr>
                <w:ins w:id="19998" w:author="1989" w:date="2024-03-27T13:57:00Z"/>
                <w:lang w:eastAsia="zh-CN"/>
              </w:rPr>
            </w:pPr>
            <w:ins w:id="19999" w:author="1989" w:date="2024-03-27T13:57:00Z">
              <w:r w:rsidRPr="00AC4FBC">
                <w:t>FDD</w:t>
              </w:r>
            </w:ins>
          </w:p>
        </w:tc>
        <w:tc>
          <w:tcPr>
            <w:tcW w:w="716" w:type="dxa"/>
            <w:tcBorders>
              <w:top w:val="single" w:sz="4" w:space="0" w:color="auto"/>
              <w:left w:val="single" w:sz="4" w:space="0" w:color="auto"/>
              <w:bottom w:val="single" w:sz="4" w:space="0" w:color="auto"/>
              <w:right w:val="single" w:sz="4" w:space="0" w:color="auto"/>
            </w:tcBorders>
            <w:tcPrChange w:id="20000"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56C22793" w14:textId="77777777" w:rsidR="00D7246E" w:rsidRPr="00AC4FBC" w:rsidRDefault="00D7246E" w:rsidP="00586E32">
            <w:pPr>
              <w:pStyle w:val="TAC"/>
              <w:rPr>
                <w:ins w:id="20001" w:author="1989" w:date="2024-03-27T13:57:00Z"/>
                <w:lang w:eastAsia="zh-CN"/>
              </w:rPr>
            </w:pPr>
            <w:ins w:id="20002" w:author="1989" w:date="2024-03-27T13:57:00Z">
              <w:r>
                <w:rPr>
                  <w:lang w:val="fi-FI" w:eastAsia="fi-FI"/>
                </w:rPr>
                <w:t>N/A</w:t>
              </w:r>
            </w:ins>
          </w:p>
        </w:tc>
        <w:tc>
          <w:tcPr>
            <w:tcW w:w="850" w:type="dxa"/>
            <w:tcBorders>
              <w:top w:val="single" w:sz="4" w:space="0" w:color="auto"/>
              <w:left w:val="single" w:sz="4" w:space="0" w:color="auto"/>
              <w:bottom w:val="single" w:sz="4" w:space="0" w:color="auto"/>
              <w:right w:val="single" w:sz="4" w:space="0" w:color="auto"/>
            </w:tcBorders>
            <w:tcPrChange w:id="20003"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71751694" w14:textId="77777777" w:rsidR="00D7246E" w:rsidRPr="00AC4FBC" w:rsidRDefault="00D7246E" w:rsidP="00586E32">
            <w:pPr>
              <w:pStyle w:val="TAC"/>
              <w:rPr>
                <w:ins w:id="20004" w:author="1989" w:date="2024-03-27T13:57:00Z"/>
              </w:rPr>
            </w:pPr>
          </w:p>
        </w:tc>
      </w:tr>
      <w:tr w:rsidR="00D7246E" w:rsidRPr="00AC4FBC" w14:paraId="734065D3" w14:textId="77777777" w:rsidTr="00586E32">
        <w:trPr>
          <w:trHeight w:val="54"/>
          <w:ins w:id="20005" w:author="1989" w:date="2024-03-27T13:57:00Z"/>
          <w:trPrChange w:id="20006" w:author="1989" w:date="2024-03-27T13:57:00Z">
            <w:trPr>
              <w:trHeight w:val="54"/>
            </w:trPr>
          </w:trPrChange>
        </w:trPr>
        <w:tc>
          <w:tcPr>
            <w:tcW w:w="1993" w:type="dxa"/>
            <w:tcBorders>
              <w:top w:val="nil"/>
              <w:left w:val="single" w:sz="4" w:space="0" w:color="auto"/>
              <w:bottom w:val="nil"/>
              <w:right w:val="single" w:sz="4" w:space="0" w:color="auto"/>
            </w:tcBorders>
            <w:vAlign w:val="center"/>
            <w:tcPrChange w:id="20007" w:author="1989" w:date="2024-03-27T13:57:00Z">
              <w:tcPr>
                <w:tcW w:w="1993" w:type="dxa"/>
                <w:tcBorders>
                  <w:top w:val="nil"/>
                  <w:left w:val="single" w:sz="4" w:space="0" w:color="auto"/>
                  <w:bottom w:val="nil"/>
                  <w:right w:val="single" w:sz="4" w:space="0" w:color="auto"/>
                </w:tcBorders>
                <w:vAlign w:val="center"/>
              </w:tcPr>
            </w:tcPrChange>
          </w:tcPr>
          <w:p w14:paraId="1EFC0478" w14:textId="77777777" w:rsidR="00D7246E" w:rsidRPr="00AC4FBC" w:rsidRDefault="00D7246E" w:rsidP="00586E32">
            <w:pPr>
              <w:pStyle w:val="TAC"/>
              <w:rPr>
                <w:ins w:id="20008" w:author="1989" w:date="2024-03-27T13:57:00Z"/>
              </w:rPr>
            </w:pPr>
            <w:ins w:id="20009" w:author="1989" w:date="2024-03-27T13:57:00Z">
              <w:r w:rsidRPr="006813DC">
                <w:t>DC_13A-66A_n77A</w:t>
              </w:r>
            </w:ins>
          </w:p>
        </w:tc>
        <w:tc>
          <w:tcPr>
            <w:tcW w:w="716" w:type="dxa"/>
            <w:tcBorders>
              <w:top w:val="nil"/>
              <w:left w:val="single" w:sz="4" w:space="0" w:color="auto"/>
              <w:bottom w:val="nil"/>
              <w:right w:val="single" w:sz="4" w:space="0" w:color="auto"/>
            </w:tcBorders>
            <w:vAlign w:val="center"/>
            <w:tcPrChange w:id="20010" w:author="1989" w:date="2024-03-27T13:57:00Z">
              <w:tcPr>
                <w:tcW w:w="716" w:type="dxa"/>
                <w:tcBorders>
                  <w:top w:val="nil"/>
                  <w:left w:val="single" w:sz="4" w:space="0" w:color="auto"/>
                  <w:bottom w:val="nil"/>
                  <w:right w:val="single" w:sz="4" w:space="0" w:color="auto"/>
                </w:tcBorders>
                <w:vAlign w:val="center"/>
              </w:tcPr>
            </w:tcPrChange>
          </w:tcPr>
          <w:p w14:paraId="454424CB" w14:textId="77777777" w:rsidR="00D7246E" w:rsidRPr="00AC4FBC" w:rsidRDefault="00D7246E" w:rsidP="00586E32">
            <w:pPr>
              <w:pStyle w:val="TAC"/>
              <w:rPr>
                <w:ins w:id="20011"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012"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6244583C" w14:textId="77777777" w:rsidR="00D7246E" w:rsidRPr="00AC4FBC" w:rsidRDefault="00D7246E" w:rsidP="00586E32">
            <w:pPr>
              <w:pStyle w:val="TAC"/>
              <w:rPr>
                <w:ins w:id="20013" w:author="1989" w:date="2024-03-27T13:57:00Z"/>
              </w:rPr>
            </w:pPr>
            <w:ins w:id="20014" w:author="1989" w:date="2024-03-27T13:57:00Z">
              <w:r>
                <w:rPr>
                  <w:lang w:val="fi-FI" w:eastAsia="fi-FI"/>
                </w:rPr>
                <w:t>66</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015"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72F9E37D" w14:textId="77777777" w:rsidR="00D7246E" w:rsidRPr="00AC4FBC" w:rsidRDefault="00D7246E" w:rsidP="00586E32">
            <w:pPr>
              <w:pStyle w:val="TAC"/>
              <w:rPr>
                <w:ins w:id="20016" w:author="1989" w:date="2024-03-27T13:57:00Z"/>
                <w:lang w:eastAsia="zh-CN"/>
              </w:rPr>
            </w:pPr>
            <w:ins w:id="20017" w:author="1989" w:date="2024-03-27T13:57:00Z">
              <w:r w:rsidRPr="00AC4FBC">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018"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77992F9D" w14:textId="77777777" w:rsidR="00D7246E" w:rsidRPr="00AC4FBC" w:rsidRDefault="00D7246E" w:rsidP="00586E32">
            <w:pPr>
              <w:pStyle w:val="TAC"/>
              <w:rPr>
                <w:ins w:id="20019" w:author="1989" w:date="2024-03-27T13:57:00Z"/>
                <w:lang w:eastAsia="zh-CN"/>
              </w:rPr>
            </w:pPr>
            <w:ins w:id="20020" w:author="1989" w:date="2024-03-27T13:57:00Z">
              <w:r>
                <w:rPr>
                  <w:lang w:eastAsia="zh-CN"/>
                </w:rPr>
                <w:t>-99.5+ TT+25.3</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021"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4AC487F4" w14:textId="77777777" w:rsidR="00D7246E" w:rsidRPr="00AC4FBC" w:rsidRDefault="00D7246E" w:rsidP="00586E32">
            <w:pPr>
              <w:pStyle w:val="TAC"/>
              <w:rPr>
                <w:ins w:id="20022" w:author="1989" w:date="2024-03-27T13:57:00Z"/>
                <w:lang w:eastAsia="zh-CN"/>
              </w:rPr>
            </w:pPr>
            <w:ins w:id="20023" w:author="1989" w:date="2024-03-27T13:57:00Z">
              <w:r>
                <w:rPr>
                  <w:lang w:eastAsia="zh-CN"/>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024"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70A08776" w14:textId="77777777" w:rsidR="00D7246E" w:rsidRPr="00AC4FBC" w:rsidRDefault="00D7246E" w:rsidP="00586E32">
            <w:pPr>
              <w:pStyle w:val="TAC"/>
              <w:rPr>
                <w:ins w:id="20025" w:author="1989" w:date="2024-03-27T13:57:00Z"/>
                <w:lang w:eastAsia="zh-CN"/>
              </w:rPr>
            </w:pPr>
            <w:ins w:id="20026" w:author="1989" w:date="2024-03-27T13:57:00Z">
              <w:r w:rsidRPr="00AC4FBC">
                <w:rPr>
                  <w:lang w:eastAsia="zh-CN"/>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027"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5979A251" w14:textId="77777777" w:rsidR="00D7246E" w:rsidRPr="00AC4FBC" w:rsidRDefault="00D7246E" w:rsidP="00586E32">
            <w:pPr>
              <w:pStyle w:val="TAC"/>
              <w:rPr>
                <w:ins w:id="20028" w:author="1989" w:date="2024-03-27T13:57:00Z"/>
                <w:lang w:eastAsia="zh-CN"/>
              </w:rPr>
            </w:pPr>
            <w:ins w:id="20029" w:author="1989" w:date="2024-03-27T13:57:00Z">
              <w:r w:rsidRPr="00AC4FBC">
                <w:rPr>
                  <w:lang w:eastAsia="zh-CN"/>
                </w:rPr>
                <w:t>-</w:t>
              </w:r>
            </w:ins>
          </w:p>
        </w:tc>
        <w:tc>
          <w:tcPr>
            <w:tcW w:w="1002" w:type="dxa"/>
            <w:tcBorders>
              <w:top w:val="single" w:sz="4" w:space="0" w:color="auto"/>
              <w:left w:val="single" w:sz="4" w:space="0" w:color="auto"/>
              <w:bottom w:val="single" w:sz="4" w:space="0" w:color="auto"/>
              <w:right w:val="single" w:sz="4" w:space="0" w:color="auto"/>
            </w:tcBorders>
            <w:tcPrChange w:id="20030" w:author="1989" w:date="2024-03-27T13:57:00Z">
              <w:tcPr>
                <w:tcW w:w="1002" w:type="dxa"/>
                <w:tcBorders>
                  <w:top w:val="single" w:sz="4" w:space="0" w:color="auto"/>
                  <w:left w:val="single" w:sz="4" w:space="0" w:color="auto"/>
                  <w:bottom w:val="single" w:sz="4" w:space="0" w:color="auto"/>
                  <w:right w:val="single" w:sz="4" w:space="0" w:color="auto"/>
                </w:tcBorders>
              </w:tcPr>
            </w:tcPrChange>
          </w:tcPr>
          <w:p w14:paraId="2A54DF5C" w14:textId="77777777" w:rsidR="00D7246E" w:rsidRPr="00AC4FBC" w:rsidRDefault="00D7246E" w:rsidP="00586E32">
            <w:pPr>
              <w:pStyle w:val="TAC"/>
              <w:rPr>
                <w:ins w:id="20031" w:author="1989" w:date="2024-03-27T13:57:00Z"/>
                <w:lang w:eastAsia="zh-CN"/>
              </w:rPr>
            </w:pPr>
            <w:ins w:id="20032" w:author="1989" w:date="2024-03-27T13:57:00Z">
              <w:r w:rsidRPr="00AC4FBC">
                <w:t>FDD</w:t>
              </w:r>
            </w:ins>
          </w:p>
        </w:tc>
        <w:tc>
          <w:tcPr>
            <w:tcW w:w="716" w:type="dxa"/>
            <w:tcBorders>
              <w:top w:val="single" w:sz="4" w:space="0" w:color="auto"/>
              <w:left w:val="single" w:sz="4" w:space="0" w:color="auto"/>
              <w:bottom w:val="single" w:sz="4" w:space="0" w:color="auto"/>
              <w:right w:val="single" w:sz="4" w:space="0" w:color="auto"/>
            </w:tcBorders>
            <w:tcPrChange w:id="20033"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15098F69" w14:textId="77777777" w:rsidR="00D7246E" w:rsidRPr="00AC4FBC" w:rsidRDefault="00D7246E" w:rsidP="00586E32">
            <w:pPr>
              <w:pStyle w:val="TAC"/>
              <w:rPr>
                <w:ins w:id="20034" w:author="1989" w:date="2024-03-27T13:57:00Z"/>
                <w:lang w:eastAsia="zh-CN"/>
              </w:rPr>
            </w:pPr>
            <w:ins w:id="20035" w:author="1989" w:date="2024-03-27T13:57:00Z">
              <w:r>
                <w:rPr>
                  <w:rFonts w:eastAsia="Malgun Gothic"/>
                  <w:lang w:val="fi-FI" w:eastAsia="ko-KR"/>
                </w:rPr>
                <w:t>IMD3</w:t>
              </w:r>
            </w:ins>
          </w:p>
        </w:tc>
        <w:tc>
          <w:tcPr>
            <w:tcW w:w="850" w:type="dxa"/>
            <w:tcBorders>
              <w:top w:val="single" w:sz="4" w:space="0" w:color="auto"/>
              <w:left w:val="single" w:sz="4" w:space="0" w:color="auto"/>
              <w:bottom w:val="single" w:sz="4" w:space="0" w:color="auto"/>
              <w:right w:val="single" w:sz="4" w:space="0" w:color="auto"/>
            </w:tcBorders>
            <w:tcPrChange w:id="20036"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2ACF7175" w14:textId="77777777" w:rsidR="00D7246E" w:rsidRPr="00AC4FBC" w:rsidRDefault="00D7246E" w:rsidP="00586E32">
            <w:pPr>
              <w:pStyle w:val="TAC"/>
              <w:rPr>
                <w:ins w:id="20037" w:author="1989" w:date="2024-03-27T13:57:00Z"/>
              </w:rPr>
            </w:pPr>
          </w:p>
        </w:tc>
      </w:tr>
      <w:tr w:rsidR="00D7246E" w:rsidRPr="00AC4FBC" w14:paraId="04AC5EE5" w14:textId="77777777" w:rsidTr="00586E32">
        <w:trPr>
          <w:trHeight w:val="54"/>
          <w:ins w:id="20038" w:author="1989" w:date="2024-03-27T13:57:00Z"/>
          <w:trPrChange w:id="20039" w:author="1989" w:date="2024-03-27T13:57:00Z">
            <w:trPr>
              <w:trHeight w:val="54"/>
            </w:trPr>
          </w:trPrChange>
        </w:trPr>
        <w:tc>
          <w:tcPr>
            <w:tcW w:w="1993" w:type="dxa"/>
            <w:tcBorders>
              <w:top w:val="nil"/>
              <w:left w:val="single" w:sz="4" w:space="0" w:color="auto"/>
              <w:bottom w:val="single" w:sz="4" w:space="0" w:color="auto"/>
              <w:right w:val="single" w:sz="4" w:space="0" w:color="auto"/>
            </w:tcBorders>
            <w:vAlign w:val="center"/>
            <w:tcPrChange w:id="20040" w:author="1989" w:date="2024-03-27T13:57:00Z">
              <w:tcPr>
                <w:tcW w:w="1993" w:type="dxa"/>
                <w:tcBorders>
                  <w:top w:val="nil"/>
                  <w:left w:val="single" w:sz="4" w:space="0" w:color="auto"/>
                  <w:bottom w:val="single" w:sz="4" w:space="0" w:color="auto"/>
                  <w:right w:val="single" w:sz="4" w:space="0" w:color="auto"/>
                </w:tcBorders>
                <w:vAlign w:val="center"/>
              </w:tcPr>
            </w:tcPrChange>
          </w:tcPr>
          <w:p w14:paraId="088F4512" w14:textId="77777777" w:rsidR="00D7246E" w:rsidRPr="00AC4FBC" w:rsidRDefault="00D7246E" w:rsidP="00586E32">
            <w:pPr>
              <w:pStyle w:val="TAC"/>
              <w:rPr>
                <w:ins w:id="20041" w:author="1989" w:date="2024-03-27T13:57:00Z"/>
              </w:rPr>
            </w:pPr>
          </w:p>
        </w:tc>
        <w:tc>
          <w:tcPr>
            <w:tcW w:w="716" w:type="dxa"/>
            <w:tcBorders>
              <w:top w:val="nil"/>
              <w:left w:val="single" w:sz="4" w:space="0" w:color="auto"/>
              <w:bottom w:val="single" w:sz="4" w:space="0" w:color="auto"/>
              <w:right w:val="single" w:sz="4" w:space="0" w:color="auto"/>
            </w:tcBorders>
            <w:vAlign w:val="center"/>
            <w:tcPrChange w:id="20042" w:author="1989" w:date="2024-03-27T13:57:00Z">
              <w:tcPr>
                <w:tcW w:w="716" w:type="dxa"/>
                <w:tcBorders>
                  <w:top w:val="nil"/>
                  <w:left w:val="single" w:sz="4" w:space="0" w:color="auto"/>
                  <w:bottom w:val="single" w:sz="4" w:space="0" w:color="auto"/>
                  <w:right w:val="single" w:sz="4" w:space="0" w:color="auto"/>
                </w:tcBorders>
                <w:vAlign w:val="center"/>
              </w:tcPr>
            </w:tcPrChange>
          </w:tcPr>
          <w:p w14:paraId="7B5968ED" w14:textId="77777777" w:rsidR="00D7246E" w:rsidRPr="00AC4FBC" w:rsidRDefault="00D7246E" w:rsidP="00586E32">
            <w:pPr>
              <w:pStyle w:val="TAC"/>
              <w:rPr>
                <w:ins w:id="20043"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044"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301B3E71" w14:textId="77777777" w:rsidR="00D7246E" w:rsidRPr="00AC4FBC" w:rsidRDefault="00D7246E" w:rsidP="00586E32">
            <w:pPr>
              <w:pStyle w:val="TAC"/>
              <w:rPr>
                <w:ins w:id="20045" w:author="1989" w:date="2024-03-27T13:57:00Z"/>
              </w:rPr>
            </w:pPr>
            <w:ins w:id="20046" w:author="1989" w:date="2024-03-27T13:57:00Z">
              <w:r>
                <w:rPr>
                  <w:lang w:val="fi-FI" w:eastAsia="fi-FI"/>
                </w:rPr>
                <w:t>n77</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047"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20372FB9" w14:textId="77777777" w:rsidR="00D7246E" w:rsidRPr="00AC4FBC" w:rsidRDefault="00D7246E" w:rsidP="00586E32">
            <w:pPr>
              <w:pStyle w:val="TAC"/>
              <w:rPr>
                <w:ins w:id="20048" w:author="1989" w:date="2024-03-27T13:57:00Z"/>
                <w:lang w:eastAsia="zh-CN"/>
              </w:rPr>
            </w:pPr>
            <w:ins w:id="20049" w:author="1989" w:date="2024-03-27T13:57:00Z">
              <w:r w:rsidRPr="00AC4FBC">
                <w:t>1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050"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002E884E" w14:textId="77777777" w:rsidR="00D7246E" w:rsidRPr="00AC4FBC" w:rsidRDefault="00D7246E" w:rsidP="00586E32">
            <w:pPr>
              <w:pStyle w:val="TAC"/>
              <w:rPr>
                <w:ins w:id="20051" w:author="1989" w:date="2024-03-27T13:57:00Z"/>
                <w:lang w:eastAsia="zh-CN"/>
              </w:rPr>
            </w:pPr>
            <w:ins w:id="20052" w:author="1989" w:date="2024-03-27T13:57:00Z">
              <w:r>
                <w:rPr>
                  <w:lang w:eastAsia="zh-CN"/>
                </w:rPr>
                <w:t>-</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053"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142FBF60" w14:textId="77777777" w:rsidR="00D7246E" w:rsidRPr="00AC4FBC" w:rsidRDefault="00D7246E" w:rsidP="00586E32">
            <w:pPr>
              <w:pStyle w:val="TAC"/>
              <w:rPr>
                <w:ins w:id="20054" w:author="1989" w:date="2024-03-27T13:57:00Z"/>
                <w:lang w:eastAsia="zh-CN"/>
              </w:rPr>
            </w:pPr>
            <w:ins w:id="20055" w:author="1989" w:date="2024-03-27T13:57:00Z">
              <w:r w:rsidRPr="00AC4FBC">
                <w:rPr>
                  <w:lang w:eastAsia="zh-CN"/>
                </w:rPr>
                <w:t>REFSENS</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056"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06CD91B5" w14:textId="77777777" w:rsidR="00D7246E" w:rsidRPr="00AC4FBC" w:rsidRDefault="00D7246E" w:rsidP="00586E32">
            <w:pPr>
              <w:pStyle w:val="TAC"/>
              <w:rPr>
                <w:ins w:id="20057" w:author="1989" w:date="2024-03-27T13:57:00Z"/>
                <w:lang w:eastAsia="zh-CN"/>
              </w:rPr>
            </w:pPr>
            <w:ins w:id="20058" w:author="1989" w:date="2024-03-27T13:57:00Z">
              <w:r w:rsidRPr="00AC4FBC">
                <w:rPr>
                  <w:lang w:eastAsia="zh-CN"/>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059"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175B87B5" w14:textId="77777777" w:rsidR="00D7246E" w:rsidRPr="00AC4FBC" w:rsidRDefault="00D7246E" w:rsidP="00586E32">
            <w:pPr>
              <w:pStyle w:val="TAC"/>
              <w:rPr>
                <w:ins w:id="20060" w:author="1989" w:date="2024-03-27T13:57:00Z"/>
                <w:lang w:eastAsia="zh-CN"/>
              </w:rPr>
            </w:pPr>
            <w:ins w:id="20061" w:author="1989" w:date="2024-03-27T13:57:00Z">
              <w:r w:rsidRPr="00AC4FBC">
                <w:rPr>
                  <w:lang w:eastAsia="zh-CN"/>
                </w:rPr>
                <w:t>-</w:t>
              </w:r>
            </w:ins>
          </w:p>
        </w:tc>
        <w:tc>
          <w:tcPr>
            <w:tcW w:w="1002" w:type="dxa"/>
            <w:tcBorders>
              <w:top w:val="single" w:sz="4" w:space="0" w:color="auto"/>
              <w:left w:val="single" w:sz="4" w:space="0" w:color="auto"/>
              <w:bottom w:val="single" w:sz="4" w:space="0" w:color="auto"/>
              <w:right w:val="single" w:sz="4" w:space="0" w:color="auto"/>
            </w:tcBorders>
            <w:vAlign w:val="center"/>
            <w:tcPrChange w:id="20062"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2D71E435" w14:textId="77777777" w:rsidR="00D7246E" w:rsidRPr="00AC4FBC" w:rsidRDefault="00D7246E" w:rsidP="00586E32">
            <w:pPr>
              <w:pStyle w:val="TAC"/>
              <w:rPr>
                <w:ins w:id="20063" w:author="1989" w:date="2024-03-27T13:57:00Z"/>
                <w:lang w:eastAsia="zh-CN"/>
              </w:rPr>
            </w:pPr>
            <w:ins w:id="20064" w:author="1989" w:date="2024-03-27T13:57:00Z">
              <w:r w:rsidRPr="00AC4FBC">
                <w:t>FDD</w:t>
              </w:r>
            </w:ins>
          </w:p>
        </w:tc>
        <w:tc>
          <w:tcPr>
            <w:tcW w:w="716" w:type="dxa"/>
            <w:tcBorders>
              <w:top w:val="single" w:sz="4" w:space="0" w:color="auto"/>
              <w:left w:val="single" w:sz="4" w:space="0" w:color="auto"/>
              <w:bottom w:val="single" w:sz="4" w:space="0" w:color="auto"/>
              <w:right w:val="single" w:sz="4" w:space="0" w:color="auto"/>
            </w:tcBorders>
            <w:tcPrChange w:id="20065"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054C8CCC" w14:textId="77777777" w:rsidR="00D7246E" w:rsidRPr="00AC4FBC" w:rsidRDefault="00D7246E" w:rsidP="00586E32">
            <w:pPr>
              <w:pStyle w:val="TAC"/>
              <w:rPr>
                <w:ins w:id="20066" w:author="1989" w:date="2024-03-27T13:57:00Z"/>
                <w:lang w:eastAsia="zh-CN"/>
              </w:rPr>
            </w:pPr>
            <w:ins w:id="20067" w:author="1989" w:date="2024-03-27T13:57:00Z">
              <w:r>
                <w:rPr>
                  <w:rFonts w:eastAsia="Malgun Gothic"/>
                  <w:lang w:val="fi-FI" w:eastAsia="ko-KR"/>
                </w:rPr>
                <w:t>N/A</w:t>
              </w:r>
            </w:ins>
          </w:p>
        </w:tc>
        <w:tc>
          <w:tcPr>
            <w:tcW w:w="850" w:type="dxa"/>
            <w:tcBorders>
              <w:top w:val="single" w:sz="4" w:space="0" w:color="auto"/>
              <w:left w:val="single" w:sz="4" w:space="0" w:color="auto"/>
              <w:bottom w:val="single" w:sz="4" w:space="0" w:color="auto"/>
              <w:right w:val="single" w:sz="4" w:space="0" w:color="auto"/>
            </w:tcBorders>
            <w:tcPrChange w:id="20068"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64C214FF" w14:textId="77777777" w:rsidR="00D7246E" w:rsidRPr="00AC4FBC" w:rsidRDefault="00D7246E" w:rsidP="00586E32">
            <w:pPr>
              <w:pStyle w:val="TAC"/>
              <w:rPr>
                <w:ins w:id="20069" w:author="1989" w:date="2024-03-27T13:57:00Z"/>
              </w:rPr>
            </w:pPr>
          </w:p>
        </w:tc>
      </w:tr>
      <w:tr w:rsidR="00D7246E" w:rsidRPr="00AC4FBC" w14:paraId="08F8D730" w14:textId="77777777" w:rsidTr="00586E32">
        <w:trPr>
          <w:trHeight w:val="54"/>
          <w:ins w:id="20070" w:author="1989" w:date="2024-03-27T13:57:00Z"/>
          <w:trPrChange w:id="20071" w:author="1989" w:date="2024-03-27T13:57:00Z">
            <w:trPr>
              <w:trHeight w:val="54"/>
            </w:trPr>
          </w:trPrChange>
        </w:trPr>
        <w:tc>
          <w:tcPr>
            <w:tcW w:w="1993" w:type="dxa"/>
            <w:tcBorders>
              <w:top w:val="single" w:sz="4" w:space="0" w:color="auto"/>
              <w:left w:val="single" w:sz="4" w:space="0" w:color="auto"/>
              <w:bottom w:val="nil"/>
              <w:right w:val="single" w:sz="4" w:space="0" w:color="auto"/>
            </w:tcBorders>
            <w:vAlign w:val="center"/>
            <w:tcPrChange w:id="20072" w:author="1989" w:date="2024-03-27T13:57:00Z">
              <w:tcPr>
                <w:tcW w:w="1993" w:type="dxa"/>
                <w:tcBorders>
                  <w:top w:val="nil"/>
                  <w:left w:val="single" w:sz="4" w:space="0" w:color="auto"/>
                  <w:bottom w:val="single" w:sz="4" w:space="0" w:color="auto"/>
                  <w:right w:val="single" w:sz="4" w:space="0" w:color="auto"/>
                </w:tcBorders>
                <w:vAlign w:val="center"/>
              </w:tcPr>
            </w:tcPrChange>
          </w:tcPr>
          <w:p w14:paraId="63C12C04" w14:textId="77777777" w:rsidR="00D7246E" w:rsidRPr="00AC4FBC" w:rsidRDefault="00D7246E" w:rsidP="00586E32">
            <w:pPr>
              <w:pStyle w:val="TAC"/>
              <w:rPr>
                <w:ins w:id="20073" w:author="1989" w:date="2024-03-27T13:57:00Z"/>
              </w:rPr>
            </w:pPr>
          </w:p>
        </w:tc>
        <w:tc>
          <w:tcPr>
            <w:tcW w:w="716" w:type="dxa"/>
            <w:tcBorders>
              <w:top w:val="single" w:sz="4" w:space="0" w:color="auto"/>
              <w:left w:val="single" w:sz="4" w:space="0" w:color="auto"/>
              <w:bottom w:val="nil"/>
              <w:right w:val="single" w:sz="4" w:space="0" w:color="auto"/>
            </w:tcBorders>
            <w:vAlign w:val="center"/>
            <w:tcPrChange w:id="20074" w:author="1989" w:date="2024-03-27T13:57:00Z">
              <w:tcPr>
                <w:tcW w:w="716" w:type="dxa"/>
                <w:tcBorders>
                  <w:top w:val="nil"/>
                  <w:left w:val="single" w:sz="4" w:space="0" w:color="auto"/>
                  <w:bottom w:val="single" w:sz="4" w:space="0" w:color="auto"/>
                  <w:right w:val="single" w:sz="4" w:space="0" w:color="auto"/>
                </w:tcBorders>
                <w:vAlign w:val="center"/>
              </w:tcPr>
            </w:tcPrChange>
          </w:tcPr>
          <w:p w14:paraId="04C27178" w14:textId="77777777" w:rsidR="00D7246E" w:rsidRPr="00AC4FBC" w:rsidRDefault="00D7246E" w:rsidP="00586E32">
            <w:pPr>
              <w:pStyle w:val="TAC"/>
              <w:rPr>
                <w:ins w:id="20075" w:author="1989" w:date="2024-03-27T13:57:00Z"/>
                <w:lang w:eastAsia="zh-CN"/>
              </w:rPr>
            </w:pPr>
            <w:ins w:id="20076" w:author="1989" w:date="2024-03-27T13:57:00Z">
              <w:r w:rsidRPr="0012660D">
                <w:rPr>
                  <w:bCs/>
                  <w:lang w:eastAsia="zh-CN"/>
                </w:rPr>
                <w:t>1</w:t>
              </w:r>
            </w:ins>
          </w:p>
        </w:tc>
        <w:tc>
          <w:tcPr>
            <w:tcW w:w="1000" w:type="dxa"/>
            <w:tcBorders>
              <w:top w:val="single" w:sz="4" w:space="0" w:color="auto"/>
              <w:left w:val="single" w:sz="4" w:space="0" w:color="auto"/>
              <w:bottom w:val="single" w:sz="4" w:space="0" w:color="auto"/>
              <w:right w:val="single" w:sz="4" w:space="0" w:color="auto"/>
            </w:tcBorders>
            <w:tcPrChange w:id="20077"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3287BE2B" w14:textId="77777777" w:rsidR="00D7246E" w:rsidRDefault="00D7246E" w:rsidP="00586E32">
            <w:pPr>
              <w:pStyle w:val="TAC"/>
              <w:rPr>
                <w:ins w:id="20078" w:author="1989" w:date="2024-03-27T13:57:00Z"/>
                <w:lang w:val="fi-FI" w:eastAsia="fi-FI"/>
              </w:rPr>
            </w:pPr>
            <w:ins w:id="20079" w:author="1989" w:date="2024-03-27T13:57:00Z">
              <w:r w:rsidRPr="0012660D">
                <w:rPr>
                  <w:rFonts w:cs="Arial"/>
                  <w:bCs/>
                  <w:lang w:eastAsia="ja-JP"/>
                </w:rPr>
                <w:t>19</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080"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1C974C98" w14:textId="77777777" w:rsidR="00D7246E" w:rsidRPr="00AC4FBC" w:rsidRDefault="00D7246E" w:rsidP="00586E32">
            <w:pPr>
              <w:pStyle w:val="TAC"/>
              <w:rPr>
                <w:ins w:id="20081" w:author="1989" w:date="2024-03-27T13:57:00Z"/>
              </w:rPr>
            </w:pPr>
            <w:ins w:id="20082" w:author="1989" w:date="2024-03-27T13:57:00Z">
              <w:r w:rsidRPr="0012660D">
                <w:rPr>
                  <w:rFonts w:cs="Arial"/>
                  <w:bCs/>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083"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736215F1" w14:textId="77777777" w:rsidR="00D7246E" w:rsidRDefault="00D7246E" w:rsidP="00586E32">
            <w:pPr>
              <w:pStyle w:val="TAC"/>
              <w:rPr>
                <w:ins w:id="20084" w:author="1989" w:date="2024-03-27T13:57:00Z"/>
                <w:lang w:eastAsia="zh-CN"/>
              </w:rPr>
            </w:pPr>
            <w:ins w:id="20085" w:author="1989" w:date="2024-03-27T13:57:00Z">
              <w:r w:rsidRPr="0012660D">
                <w:rPr>
                  <w:rFonts w:cs="Arial"/>
                  <w:bCs/>
                  <w:lang w:eastAsia="ja-JP"/>
                </w:rPr>
                <w:t>-71.6</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086"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14F0BDA2" w14:textId="77777777" w:rsidR="00D7246E" w:rsidRPr="00AC4FBC" w:rsidRDefault="00D7246E" w:rsidP="00586E32">
            <w:pPr>
              <w:pStyle w:val="TAC"/>
              <w:rPr>
                <w:ins w:id="20087" w:author="1989" w:date="2024-03-27T13:57:00Z"/>
                <w:lang w:eastAsia="zh-CN"/>
              </w:rPr>
            </w:pPr>
            <w:ins w:id="20088" w:author="1989" w:date="2024-03-27T13:57:00Z">
              <w:r w:rsidRPr="0012660D">
                <w:rPr>
                  <w:rFonts w:cs="Arial"/>
                  <w:bCs/>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089"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72A7A5B9" w14:textId="77777777" w:rsidR="00D7246E" w:rsidRPr="00AC4FBC" w:rsidRDefault="00D7246E" w:rsidP="00586E32">
            <w:pPr>
              <w:pStyle w:val="TAC"/>
              <w:rPr>
                <w:ins w:id="20090" w:author="1989" w:date="2024-03-27T13:57:00Z"/>
                <w:lang w:eastAsia="zh-CN"/>
              </w:rPr>
            </w:pPr>
            <w:ins w:id="20091" w:author="1989" w:date="2024-03-27T13:57:00Z">
              <w:r w:rsidRPr="0012660D">
                <w:rPr>
                  <w:rFonts w:cs="Arial"/>
                  <w:bCs/>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092"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248D9B0D" w14:textId="77777777" w:rsidR="00D7246E" w:rsidRPr="00AC4FBC" w:rsidRDefault="00D7246E" w:rsidP="00586E32">
            <w:pPr>
              <w:pStyle w:val="TAC"/>
              <w:rPr>
                <w:ins w:id="20093" w:author="1989" w:date="2024-03-27T13:57:00Z"/>
                <w:lang w:eastAsia="zh-CN"/>
              </w:rPr>
            </w:pPr>
            <w:ins w:id="20094" w:author="1989" w:date="2024-03-27T13:57:00Z">
              <w:r w:rsidRPr="0012660D">
                <w:rPr>
                  <w:rFonts w:cs="Arial"/>
                  <w:bCs/>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20095"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67820A7A" w14:textId="77777777" w:rsidR="00D7246E" w:rsidRPr="00AC4FBC" w:rsidRDefault="00D7246E" w:rsidP="00586E32">
            <w:pPr>
              <w:pStyle w:val="TAC"/>
              <w:rPr>
                <w:ins w:id="20096" w:author="1989" w:date="2024-03-27T13:57:00Z"/>
              </w:rPr>
            </w:pPr>
            <w:ins w:id="20097" w:author="1989" w:date="2024-03-27T13:57:00Z">
              <w:r w:rsidRPr="0012660D">
                <w:rPr>
                  <w:bCs/>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20098"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02D8D27A" w14:textId="77777777" w:rsidR="00D7246E" w:rsidRDefault="00D7246E" w:rsidP="00586E32">
            <w:pPr>
              <w:pStyle w:val="TAC"/>
              <w:rPr>
                <w:ins w:id="20099" w:author="1989" w:date="2024-03-27T13:57:00Z"/>
                <w:rFonts w:eastAsia="Malgun Gothic"/>
                <w:lang w:val="fi-FI" w:eastAsia="ko-KR"/>
              </w:rPr>
            </w:pPr>
            <w:ins w:id="20100" w:author="1989" w:date="2024-03-27T13:57:00Z">
              <w:r w:rsidRPr="00EC7436">
                <w:rPr>
                  <w:rFonts w:cs="Arial" w:hint="eastAsia"/>
                  <w:bCs/>
                  <w:lang w:eastAsia="ja-JP"/>
                </w:rPr>
                <w:t>I</w:t>
              </w:r>
              <w:r w:rsidRPr="00EC7436">
                <w:rPr>
                  <w:rFonts w:cs="Arial"/>
                  <w:bCs/>
                  <w:lang w:eastAsia="ja-JP"/>
                </w:rPr>
                <w:t>MD3</w:t>
              </w:r>
            </w:ins>
          </w:p>
        </w:tc>
        <w:tc>
          <w:tcPr>
            <w:tcW w:w="850" w:type="dxa"/>
            <w:tcBorders>
              <w:top w:val="single" w:sz="4" w:space="0" w:color="auto"/>
              <w:left w:val="single" w:sz="4" w:space="0" w:color="auto"/>
              <w:bottom w:val="single" w:sz="4" w:space="0" w:color="auto"/>
              <w:right w:val="single" w:sz="4" w:space="0" w:color="auto"/>
            </w:tcBorders>
            <w:tcPrChange w:id="20101"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530F31DD" w14:textId="77777777" w:rsidR="00D7246E" w:rsidRPr="00AC4FBC" w:rsidRDefault="00D7246E" w:rsidP="00586E32">
            <w:pPr>
              <w:pStyle w:val="TAC"/>
              <w:rPr>
                <w:ins w:id="20102" w:author="1989" w:date="2024-03-27T13:57:00Z"/>
              </w:rPr>
            </w:pPr>
          </w:p>
        </w:tc>
      </w:tr>
      <w:tr w:rsidR="00D7246E" w:rsidRPr="00AC4FBC" w14:paraId="19A22BD1" w14:textId="77777777" w:rsidTr="00586E32">
        <w:trPr>
          <w:trHeight w:val="54"/>
          <w:ins w:id="20103" w:author="1989" w:date="2024-03-27T13:57:00Z"/>
          <w:trPrChange w:id="20104" w:author="1989" w:date="2024-03-27T13:57:00Z">
            <w:trPr>
              <w:trHeight w:val="54"/>
            </w:trPr>
          </w:trPrChange>
        </w:trPr>
        <w:tc>
          <w:tcPr>
            <w:tcW w:w="1993" w:type="dxa"/>
            <w:tcBorders>
              <w:top w:val="nil"/>
              <w:left w:val="single" w:sz="4" w:space="0" w:color="auto"/>
              <w:bottom w:val="nil"/>
              <w:right w:val="single" w:sz="4" w:space="0" w:color="auto"/>
            </w:tcBorders>
            <w:vAlign w:val="center"/>
            <w:tcPrChange w:id="20105" w:author="1989" w:date="2024-03-27T13:57:00Z">
              <w:tcPr>
                <w:tcW w:w="1993" w:type="dxa"/>
                <w:tcBorders>
                  <w:top w:val="nil"/>
                  <w:left w:val="single" w:sz="4" w:space="0" w:color="auto"/>
                  <w:bottom w:val="single" w:sz="4" w:space="0" w:color="auto"/>
                  <w:right w:val="single" w:sz="4" w:space="0" w:color="auto"/>
                </w:tcBorders>
                <w:vAlign w:val="center"/>
              </w:tcPr>
            </w:tcPrChange>
          </w:tcPr>
          <w:p w14:paraId="4D640622" w14:textId="77777777" w:rsidR="00D7246E" w:rsidRPr="00AC4FBC" w:rsidRDefault="00D7246E" w:rsidP="00586E32">
            <w:pPr>
              <w:pStyle w:val="TAC"/>
              <w:rPr>
                <w:ins w:id="20106" w:author="1989" w:date="2024-03-27T13:57:00Z"/>
              </w:rPr>
            </w:pPr>
          </w:p>
        </w:tc>
        <w:tc>
          <w:tcPr>
            <w:tcW w:w="716" w:type="dxa"/>
            <w:tcBorders>
              <w:top w:val="nil"/>
              <w:left w:val="single" w:sz="4" w:space="0" w:color="auto"/>
              <w:bottom w:val="nil"/>
              <w:right w:val="single" w:sz="4" w:space="0" w:color="auto"/>
            </w:tcBorders>
            <w:vAlign w:val="center"/>
            <w:tcPrChange w:id="20107" w:author="1989" w:date="2024-03-27T13:57:00Z">
              <w:tcPr>
                <w:tcW w:w="716" w:type="dxa"/>
                <w:tcBorders>
                  <w:top w:val="nil"/>
                  <w:left w:val="single" w:sz="4" w:space="0" w:color="auto"/>
                  <w:bottom w:val="single" w:sz="4" w:space="0" w:color="auto"/>
                  <w:right w:val="single" w:sz="4" w:space="0" w:color="auto"/>
                </w:tcBorders>
                <w:vAlign w:val="center"/>
              </w:tcPr>
            </w:tcPrChange>
          </w:tcPr>
          <w:p w14:paraId="114C1AF3" w14:textId="77777777" w:rsidR="00D7246E" w:rsidRPr="00AC4FBC" w:rsidRDefault="00D7246E" w:rsidP="00586E32">
            <w:pPr>
              <w:pStyle w:val="TAC"/>
              <w:rPr>
                <w:ins w:id="20108"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109"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2FB29287" w14:textId="77777777" w:rsidR="00D7246E" w:rsidRDefault="00D7246E" w:rsidP="00586E32">
            <w:pPr>
              <w:pStyle w:val="TAC"/>
              <w:rPr>
                <w:ins w:id="20110" w:author="1989" w:date="2024-03-27T13:57:00Z"/>
                <w:lang w:val="fi-FI" w:eastAsia="fi-FI"/>
              </w:rPr>
            </w:pPr>
            <w:ins w:id="20111" w:author="1989" w:date="2024-03-27T13:57:00Z">
              <w:r w:rsidRPr="0012660D">
                <w:rPr>
                  <w:rFonts w:cs="Arial"/>
                  <w:bCs/>
                  <w:lang w:eastAsia="ja-JP"/>
                </w:rPr>
                <w:t>21</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112"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70AC0BFF" w14:textId="77777777" w:rsidR="00D7246E" w:rsidRPr="00AC4FBC" w:rsidRDefault="00D7246E" w:rsidP="00586E32">
            <w:pPr>
              <w:pStyle w:val="TAC"/>
              <w:rPr>
                <w:ins w:id="20113" w:author="1989" w:date="2024-03-27T13:57:00Z"/>
              </w:rPr>
            </w:pPr>
            <w:ins w:id="20114" w:author="1989" w:date="2024-03-27T13:57:00Z">
              <w:r w:rsidRPr="0012660D">
                <w:rPr>
                  <w:rFonts w:cs="Arial"/>
                  <w:bCs/>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115"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1355365E" w14:textId="77777777" w:rsidR="00D7246E" w:rsidRDefault="00D7246E" w:rsidP="00586E32">
            <w:pPr>
              <w:pStyle w:val="TAC"/>
              <w:rPr>
                <w:ins w:id="20116" w:author="1989" w:date="2024-03-27T13:57:00Z"/>
                <w:lang w:eastAsia="zh-CN"/>
              </w:rPr>
            </w:pPr>
            <w:ins w:id="20117" w:author="1989" w:date="2024-03-27T13:57:00Z">
              <w:r w:rsidRPr="0012660D">
                <w:rPr>
                  <w:rFonts w:cs="Arial"/>
                  <w:bCs/>
                  <w:lang w:eastAsia="ja-JP"/>
                </w:rPr>
                <w:t>REFSENS</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118"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47136A06" w14:textId="77777777" w:rsidR="00D7246E" w:rsidRPr="00AC4FBC" w:rsidRDefault="00D7246E" w:rsidP="00586E32">
            <w:pPr>
              <w:pStyle w:val="TAC"/>
              <w:rPr>
                <w:ins w:id="20119" w:author="1989" w:date="2024-03-27T13:57:00Z"/>
                <w:lang w:eastAsia="zh-CN"/>
              </w:rPr>
            </w:pPr>
            <w:ins w:id="20120" w:author="1989" w:date="2024-03-27T13:57:00Z">
              <w:r w:rsidRPr="0012660D">
                <w:rPr>
                  <w:rFonts w:cs="Arial"/>
                  <w:bCs/>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121"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4ED732A8" w14:textId="77777777" w:rsidR="00D7246E" w:rsidRPr="00AC4FBC" w:rsidRDefault="00D7246E" w:rsidP="00586E32">
            <w:pPr>
              <w:pStyle w:val="TAC"/>
              <w:rPr>
                <w:ins w:id="20122" w:author="1989" w:date="2024-03-27T13:57:00Z"/>
                <w:lang w:eastAsia="zh-CN"/>
              </w:rPr>
            </w:pPr>
            <w:ins w:id="20123" w:author="1989" w:date="2024-03-27T13:57:00Z">
              <w:r w:rsidRPr="0012660D">
                <w:rPr>
                  <w:rFonts w:cs="Arial"/>
                  <w:bCs/>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124"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30BF4600" w14:textId="77777777" w:rsidR="00D7246E" w:rsidRPr="00AC4FBC" w:rsidRDefault="00D7246E" w:rsidP="00586E32">
            <w:pPr>
              <w:pStyle w:val="TAC"/>
              <w:rPr>
                <w:ins w:id="20125" w:author="1989" w:date="2024-03-27T13:57:00Z"/>
                <w:lang w:eastAsia="zh-CN"/>
              </w:rPr>
            </w:pPr>
            <w:ins w:id="20126" w:author="1989" w:date="2024-03-27T13:57:00Z">
              <w:r w:rsidRPr="0012660D">
                <w:rPr>
                  <w:rFonts w:cs="Arial"/>
                  <w:bCs/>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20127"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34ED4837" w14:textId="77777777" w:rsidR="00D7246E" w:rsidRPr="00AC4FBC" w:rsidRDefault="00D7246E" w:rsidP="00586E32">
            <w:pPr>
              <w:pStyle w:val="TAC"/>
              <w:rPr>
                <w:ins w:id="20128" w:author="1989" w:date="2024-03-27T13:57:00Z"/>
              </w:rPr>
            </w:pPr>
            <w:ins w:id="20129" w:author="1989" w:date="2024-03-27T13:57:00Z">
              <w:r w:rsidRPr="0012660D">
                <w:rPr>
                  <w:bCs/>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20130"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0DF83422" w14:textId="77777777" w:rsidR="00D7246E" w:rsidRDefault="00D7246E" w:rsidP="00586E32">
            <w:pPr>
              <w:pStyle w:val="TAC"/>
              <w:rPr>
                <w:ins w:id="20131" w:author="1989" w:date="2024-03-27T13:57:00Z"/>
                <w:rFonts w:eastAsia="Malgun Gothic"/>
                <w:lang w:val="fi-FI" w:eastAsia="ko-KR"/>
              </w:rPr>
            </w:pPr>
            <w:ins w:id="20132" w:author="1989" w:date="2024-03-27T13:57:00Z">
              <w:r w:rsidRPr="00EC7436">
                <w:rPr>
                  <w:rFonts w:cs="Arial"/>
                  <w:bCs/>
                  <w:lang w:eastAsia="ja-JP"/>
                </w:rPr>
                <w:t>N/A</w:t>
              </w:r>
            </w:ins>
          </w:p>
        </w:tc>
        <w:tc>
          <w:tcPr>
            <w:tcW w:w="850" w:type="dxa"/>
            <w:tcBorders>
              <w:top w:val="single" w:sz="4" w:space="0" w:color="auto"/>
              <w:left w:val="single" w:sz="4" w:space="0" w:color="auto"/>
              <w:bottom w:val="single" w:sz="4" w:space="0" w:color="auto"/>
              <w:right w:val="single" w:sz="4" w:space="0" w:color="auto"/>
            </w:tcBorders>
            <w:tcPrChange w:id="20133"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05F4C124" w14:textId="77777777" w:rsidR="00D7246E" w:rsidRPr="00AC4FBC" w:rsidRDefault="00D7246E" w:rsidP="00586E32">
            <w:pPr>
              <w:pStyle w:val="TAC"/>
              <w:rPr>
                <w:ins w:id="20134" w:author="1989" w:date="2024-03-27T13:57:00Z"/>
              </w:rPr>
            </w:pPr>
          </w:p>
        </w:tc>
      </w:tr>
      <w:tr w:rsidR="00D7246E" w:rsidRPr="00AC4FBC" w14:paraId="6ADD52F3" w14:textId="77777777" w:rsidTr="00586E32">
        <w:trPr>
          <w:trHeight w:val="54"/>
          <w:ins w:id="20135" w:author="1989" w:date="2024-03-27T13:57:00Z"/>
          <w:trPrChange w:id="20136" w:author="1989" w:date="2024-03-27T13:57:00Z">
            <w:trPr>
              <w:trHeight w:val="54"/>
            </w:trPr>
          </w:trPrChange>
        </w:trPr>
        <w:tc>
          <w:tcPr>
            <w:tcW w:w="1993" w:type="dxa"/>
            <w:tcBorders>
              <w:top w:val="nil"/>
              <w:left w:val="single" w:sz="4" w:space="0" w:color="auto"/>
              <w:bottom w:val="nil"/>
              <w:right w:val="single" w:sz="4" w:space="0" w:color="auto"/>
            </w:tcBorders>
            <w:vAlign w:val="center"/>
            <w:tcPrChange w:id="20137" w:author="1989" w:date="2024-03-27T13:57:00Z">
              <w:tcPr>
                <w:tcW w:w="1993" w:type="dxa"/>
                <w:tcBorders>
                  <w:top w:val="nil"/>
                  <w:left w:val="single" w:sz="4" w:space="0" w:color="auto"/>
                  <w:bottom w:val="single" w:sz="4" w:space="0" w:color="auto"/>
                  <w:right w:val="single" w:sz="4" w:space="0" w:color="auto"/>
                </w:tcBorders>
                <w:vAlign w:val="center"/>
              </w:tcPr>
            </w:tcPrChange>
          </w:tcPr>
          <w:p w14:paraId="7D77AB11" w14:textId="77777777" w:rsidR="00D7246E" w:rsidRPr="00AC4FBC" w:rsidRDefault="00D7246E" w:rsidP="00586E32">
            <w:pPr>
              <w:pStyle w:val="TAC"/>
              <w:rPr>
                <w:ins w:id="20138" w:author="1989" w:date="2024-03-27T13:57:00Z"/>
              </w:rPr>
            </w:pPr>
            <w:ins w:id="20139" w:author="1989" w:date="2024-03-27T13:57:00Z">
              <w:r w:rsidRPr="0012660D">
                <w:rPr>
                  <w:bCs/>
                  <w:lang w:eastAsia="ja-JP"/>
                </w:rPr>
                <w:t>DC_19A-21A_n78A</w:t>
              </w:r>
            </w:ins>
          </w:p>
        </w:tc>
        <w:tc>
          <w:tcPr>
            <w:tcW w:w="716" w:type="dxa"/>
            <w:tcBorders>
              <w:top w:val="nil"/>
              <w:left w:val="single" w:sz="4" w:space="0" w:color="auto"/>
              <w:bottom w:val="single" w:sz="4" w:space="0" w:color="auto"/>
              <w:right w:val="single" w:sz="4" w:space="0" w:color="auto"/>
            </w:tcBorders>
            <w:vAlign w:val="center"/>
            <w:tcPrChange w:id="20140" w:author="1989" w:date="2024-03-27T13:57:00Z">
              <w:tcPr>
                <w:tcW w:w="716" w:type="dxa"/>
                <w:tcBorders>
                  <w:top w:val="nil"/>
                  <w:left w:val="single" w:sz="4" w:space="0" w:color="auto"/>
                  <w:bottom w:val="single" w:sz="4" w:space="0" w:color="auto"/>
                  <w:right w:val="single" w:sz="4" w:space="0" w:color="auto"/>
                </w:tcBorders>
                <w:vAlign w:val="center"/>
              </w:tcPr>
            </w:tcPrChange>
          </w:tcPr>
          <w:p w14:paraId="72EAA994" w14:textId="77777777" w:rsidR="00D7246E" w:rsidRPr="00AC4FBC" w:rsidRDefault="00D7246E" w:rsidP="00586E32">
            <w:pPr>
              <w:pStyle w:val="TAC"/>
              <w:rPr>
                <w:ins w:id="20141"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142"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2F787D17" w14:textId="77777777" w:rsidR="00D7246E" w:rsidRDefault="00D7246E" w:rsidP="00586E32">
            <w:pPr>
              <w:pStyle w:val="TAC"/>
              <w:rPr>
                <w:ins w:id="20143" w:author="1989" w:date="2024-03-27T13:57:00Z"/>
                <w:lang w:val="fi-FI" w:eastAsia="fi-FI"/>
              </w:rPr>
            </w:pPr>
            <w:ins w:id="20144" w:author="1989" w:date="2024-03-27T13:57:00Z">
              <w:r w:rsidRPr="0012660D">
                <w:rPr>
                  <w:rFonts w:cs="Arial"/>
                  <w:bCs/>
                  <w:lang w:eastAsia="ja-JP"/>
                </w:rPr>
                <w:t>n78</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145"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3C63AB9B" w14:textId="77777777" w:rsidR="00D7246E" w:rsidRPr="00AC4FBC" w:rsidRDefault="00D7246E" w:rsidP="00586E32">
            <w:pPr>
              <w:pStyle w:val="TAC"/>
              <w:rPr>
                <w:ins w:id="20146" w:author="1989" w:date="2024-03-27T13:57:00Z"/>
              </w:rPr>
            </w:pPr>
            <w:ins w:id="20147" w:author="1989" w:date="2024-03-27T13:57:00Z">
              <w:r w:rsidRPr="0012660D">
                <w:rPr>
                  <w:rFonts w:cs="Arial"/>
                  <w:bCs/>
                  <w:lang w:eastAsia="ja-JP"/>
                </w:rPr>
                <w:t>1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148"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56BB2163" w14:textId="77777777" w:rsidR="00D7246E" w:rsidRDefault="00D7246E" w:rsidP="00586E32">
            <w:pPr>
              <w:pStyle w:val="TAC"/>
              <w:rPr>
                <w:ins w:id="20149" w:author="1989" w:date="2024-03-27T13:57:00Z"/>
                <w:lang w:eastAsia="zh-CN"/>
              </w:rPr>
            </w:pPr>
            <w:ins w:id="20150" w:author="1989" w:date="2024-03-27T13:57:00Z">
              <w:r w:rsidRPr="0012660D">
                <w:rPr>
                  <w:rFonts w:cs="Arial"/>
                  <w:bCs/>
                  <w:lang w:eastAsia="ja-JP"/>
                </w:rPr>
                <w:t>-</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151"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63FCC920" w14:textId="77777777" w:rsidR="00D7246E" w:rsidRPr="00AC4FBC" w:rsidRDefault="00D7246E" w:rsidP="00586E32">
            <w:pPr>
              <w:pStyle w:val="TAC"/>
              <w:rPr>
                <w:ins w:id="20152" w:author="1989" w:date="2024-03-27T13:57:00Z"/>
                <w:lang w:eastAsia="zh-CN"/>
              </w:rPr>
            </w:pPr>
            <w:ins w:id="20153" w:author="1989" w:date="2024-03-27T13:57:00Z">
              <w:r w:rsidRPr="0012660D">
                <w:rPr>
                  <w:rFonts w:cs="Arial"/>
                  <w:bCs/>
                  <w:lang w:eastAsia="ja-JP"/>
                </w:rPr>
                <w:t>REFSENS</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154"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73BCBB9F" w14:textId="77777777" w:rsidR="00D7246E" w:rsidRPr="00AC4FBC" w:rsidRDefault="00D7246E" w:rsidP="00586E32">
            <w:pPr>
              <w:pStyle w:val="TAC"/>
              <w:rPr>
                <w:ins w:id="20155" w:author="1989" w:date="2024-03-27T13:57:00Z"/>
                <w:lang w:eastAsia="zh-CN"/>
              </w:rPr>
            </w:pPr>
            <w:ins w:id="20156" w:author="1989" w:date="2024-03-27T13:57:00Z">
              <w:r w:rsidRPr="0012660D">
                <w:rPr>
                  <w:rFonts w:cs="Arial"/>
                  <w:bCs/>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157"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2A76AB4A" w14:textId="77777777" w:rsidR="00D7246E" w:rsidRPr="00AC4FBC" w:rsidRDefault="00D7246E" w:rsidP="00586E32">
            <w:pPr>
              <w:pStyle w:val="TAC"/>
              <w:rPr>
                <w:ins w:id="20158" w:author="1989" w:date="2024-03-27T13:57:00Z"/>
                <w:lang w:eastAsia="zh-CN"/>
              </w:rPr>
            </w:pPr>
            <w:ins w:id="20159" w:author="1989" w:date="2024-03-27T13:57:00Z">
              <w:r w:rsidRPr="0012660D">
                <w:rPr>
                  <w:rFonts w:eastAsia="Yu Mincho" w:cs="Arial"/>
                  <w:bCs/>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20160"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2595F859" w14:textId="77777777" w:rsidR="00D7246E" w:rsidRPr="00AC4FBC" w:rsidRDefault="00D7246E" w:rsidP="00586E32">
            <w:pPr>
              <w:pStyle w:val="TAC"/>
              <w:rPr>
                <w:ins w:id="20161" w:author="1989" w:date="2024-03-27T13:57:00Z"/>
              </w:rPr>
            </w:pPr>
            <w:ins w:id="20162" w:author="1989" w:date="2024-03-27T13:57:00Z">
              <w:r w:rsidRPr="0012660D">
                <w:rPr>
                  <w:bCs/>
                  <w:lang w:eastAsia="zh-CN"/>
                </w:rPr>
                <w:t>TDD</w:t>
              </w:r>
            </w:ins>
          </w:p>
        </w:tc>
        <w:tc>
          <w:tcPr>
            <w:tcW w:w="716" w:type="dxa"/>
            <w:tcBorders>
              <w:top w:val="single" w:sz="4" w:space="0" w:color="auto"/>
              <w:left w:val="single" w:sz="4" w:space="0" w:color="auto"/>
              <w:bottom w:val="single" w:sz="4" w:space="0" w:color="auto"/>
              <w:right w:val="single" w:sz="4" w:space="0" w:color="auto"/>
            </w:tcBorders>
            <w:vAlign w:val="center"/>
            <w:tcPrChange w:id="20163"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0565263C" w14:textId="77777777" w:rsidR="00D7246E" w:rsidRDefault="00D7246E" w:rsidP="00586E32">
            <w:pPr>
              <w:pStyle w:val="TAC"/>
              <w:rPr>
                <w:ins w:id="20164" w:author="1989" w:date="2024-03-27T13:57:00Z"/>
                <w:rFonts w:eastAsia="Malgun Gothic"/>
                <w:lang w:val="fi-FI" w:eastAsia="ko-KR"/>
              </w:rPr>
            </w:pPr>
            <w:ins w:id="20165" w:author="1989" w:date="2024-03-27T13:57:00Z">
              <w:r w:rsidRPr="00EC7436">
                <w:rPr>
                  <w:rFonts w:cs="Arial"/>
                  <w:bCs/>
                  <w:lang w:eastAsia="ja-JP"/>
                </w:rPr>
                <w:t>N/A</w:t>
              </w:r>
            </w:ins>
          </w:p>
        </w:tc>
        <w:tc>
          <w:tcPr>
            <w:tcW w:w="850" w:type="dxa"/>
            <w:tcBorders>
              <w:top w:val="single" w:sz="4" w:space="0" w:color="auto"/>
              <w:left w:val="single" w:sz="4" w:space="0" w:color="auto"/>
              <w:bottom w:val="single" w:sz="4" w:space="0" w:color="auto"/>
              <w:right w:val="single" w:sz="4" w:space="0" w:color="auto"/>
            </w:tcBorders>
            <w:tcPrChange w:id="20166"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14786C3E" w14:textId="77777777" w:rsidR="00D7246E" w:rsidRPr="00AC4FBC" w:rsidRDefault="00D7246E" w:rsidP="00586E32">
            <w:pPr>
              <w:pStyle w:val="TAC"/>
              <w:rPr>
                <w:ins w:id="20167" w:author="1989" w:date="2024-03-27T13:57:00Z"/>
              </w:rPr>
            </w:pPr>
          </w:p>
        </w:tc>
      </w:tr>
      <w:tr w:rsidR="00D7246E" w:rsidRPr="00AC4FBC" w14:paraId="6036091C" w14:textId="77777777" w:rsidTr="00586E32">
        <w:trPr>
          <w:trHeight w:val="54"/>
          <w:ins w:id="20168" w:author="1989" w:date="2024-03-27T13:57:00Z"/>
          <w:trPrChange w:id="20169" w:author="1989" w:date="2024-03-27T13:57:00Z">
            <w:trPr>
              <w:trHeight w:val="54"/>
            </w:trPr>
          </w:trPrChange>
        </w:trPr>
        <w:tc>
          <w:tcPr>
            <w:tcW w:w="1993" w:type="dxa"/>
            <w:tcBorders>
              <w:top w:val="nil"/>
              <w:left w:val="single" w:sz="4" w:space="0" w:color="auto"/>
              <w:bottom w:val="nil"/>
              <w:right w:val="single" w:sz="4" w:space="0" w:color="auto"/>
            </w:tcBorders>
            <w:vAlign w:val="center"/>
            <w:tcPrChange w:id="20170" w:author="1989" w:date="2024-03-27T13:57:00Z">
              <w:tcPr>
                <w:tcW w:w="1993" w:type="dxa"/>
                <w:tcBorders>
                  <w:top w:val="nil"/>
                  <w:left w:val="single" w:sz="4" w:space="0" w:color="auto"/>
                  <w:bottom w:val="single" w:sz="4" w:space="0" w:color="auto"/>
                  <w:right w:val="single" w:sz="4" w:space="0" w:color="auto"/>
                </w:tcBorders>
                <w:vAlign w:val="center"/>
              </w:tcPr>
            </w:tcPrChange>
          </w:tcPr>
          <w:p w14:paraId="47C4189B" w14:textId="77777777" w:rsidR="00D7246E" w:rsidRPr="00AC4FBC" w:rsidRDefault="00D7246E" w:rsidP="00586E32">
            <w:pPr>
              <w:pStyle w:val="TAC"/>
              <w:rPr>
                <w:ins w:id="20171" w:author="1989" w:date="2024-03-27T13:57:00Z"/>
              </w:rPr>
            </w:pPr>
          </w:p>
        </w:tc>
        <w:tc>
          <w:tcPr>
            <w:tcW w:w="716" w:type="dxa"/>
            <w:tcBorders>
              <w:top w:val="single" w:sz="4" w:space="0" w:color="auto"/>
              <w:left w:val="single" w:sz="4" w:space="0" w:color="auto"/>
              <w:bottom w:val="nil"/>
              <w:right w:val="single" w:sz="4" w:space="0" w:color="auto"/>
            </w:tcBorders>
            <w:vAlign w:val="center"/>
            <w:tcPrChange w:id="20172" w:author="1989" w:date="2024-03-27T13:57:00Z">
              <w:tcPr>
                <w:tcW w:w="716" w:type="dxa"/>
                <w:tcBorders>
                  <w:top w:val="nil"/>
                  <w:left w:val="single" w:sz="4" w:space="0" w:color="auto"/>
                  <w:bottom w:val="single" w:sz="4" w:space="0" w:color="auto"/>
                  <w:right w:val="single" w:sz="4" w:space="0" w:color="auto"/>
                </w:tcBorders>
                <w:vAlign w:val="center"/>
              </w:tcPr>
            </w:tcPrChange>
          </w:tcPr>
          <w:p w14:paraId="48F0D48A" w14:textId="77777777" w:rsidR="00D7246E" w:rsidRPr="00AC4FBC" w:rsidRDefault="00D7246E" w:rsidP="00586E32">
            <w:pPr>
              <w:pStyle w:val="TAC"/>
              <w:rPr>
                <w:ins w:id="20173" w:author="1989" w:date="2024-03-27T13:57:00Z"/>
                <w:lang w:eastAsia="zh-CN"/>
              </w:rPr>
            </w:pPr>
            <w:ins w:id="20174" w:author="1989" w:date="2024-03-27T13:57:00Z">
              <w:r w:rsidRPr="0012660D">
                <w:rPr>
                  <w:rFonts w:eastAsia="Yu Mincho"/>
                  <w:bCs/>
                  <w:lang w:eastAsia="ja-JP"/>
                </w:rPr>
                <w:t>2</w:t>
              </w:r>
            </w:ins>
          </w:p>
        </w:tc>
        <w:tc>
          <w:tcPr>
            <w:tcW w:w="1000" w:type="dxa"/>
            <w:tcBorders>
              <w:top w:val="single" w:sz="4" w:space="0" w:color="auto"/>
              <w:left w:val="single" w:sz="4" w:space="0" w:color="auto"/>
              <w:bottom w:val="single" w:sz="4" w:space="0" w:color="auto"/>
              <w:right w:val="single" w:sz="4" w:space="0" w:color="auto"/>
            </w:tcBorders>
            <w:tcPrChange w:id="20175"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5A1690FE" w14:textId="77777777" w:rsidR="00D7246E" w:rsidRDefault="00D7246E" w:rsidP="00586E32">
            <w:pPr>
              <w:pStyle w:val="TAC"/>
              <w:rPr>
                <w:ins w:id="20176" w:author="1989" w:date="2024-03-27T13:57:00Z"/>
                <w:lang w:val="fi-FI" w:eastAsia="fi-FI"/>
              </w:rPr>
            </w:pPr>
            <w:ins w:id="20177" w:author="1989" w:date="2024-03-27T13:57:00Z">
              <w:r w:rsidRPr="0012660D">
                <w:rPr>
                  <w:rFonts w:cs="Arial"/>
                  <w:bCs/>
                  <w:lang w:eastAsia="ja-JP"/>
                </w:rPr>
                <w:t>19</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178"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2EC53877" w14:textId="77777777" w:rsidR="00D7246E" w:rsidRPr="00AC4FBC" w:rsidRDefault="00D7246E" w:rsidP="00586E32">
            <w:pPr>
              <w:pStyle w:val="TAC"/>
              <w:rPr>
                <w:ins w:id="20179" w:author="1989" w:date="2024-03-27T13:57:00Z"/>
              </w:rPr>
            </w:pPr>
            <w:ins w:id="20180" w:author="1989" w:date="2024-03-27T13:57:00Z">
              <w:r w:rsidRPr="0012660D">
                <w:rPr>
                  <w:rFonts w:cs="Arial"/>
                  <w:bCs/>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181"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5F13FF0D" w14:textId="77777777" w:rsidR="00D7246E" w:rsidRDefault="00D7246E" w:rsidP="00586E32">
            <w:pPr>
              <w:pStyle w:val="TAC"/>
              <w:rPr>
                <w:ins w:id="20182" w:author="1989" w:date="2024-03-27T13:57:00Z"/>
                <w:lang w:eastAsia="zh-CN"/>
              </w:rPr>
            </w:pPr>
            <w:ins w:id="20183" w:author="1989" w:date="2024-03-27T13:57:00Z">
              <w:r w:rsidRPr="0012660D">
                <w:rPr>
                  <w:rFonts w:cs="Arial"/>
                  <w:bCs/>
                  <w:lang w:eastAsia="ja-JP"/>
                </w:rPr>
                <w:t>-74.1</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184"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1D2C7D0D" w14:textId="77777777" w:rsidR="00D7246E" w:rsidRPr="00AC4FBC" w:rsidRDefault="00D7246E" w:rsidP="00586E32">
            <w:pPr>
              <w:pStyle w:val="TAC"/>
              <w:rPr>
                <w:ins w:id="20185" w:author="1989" w:date="2024-03-27T13:57:00Z"/>
                <w:lang w:eastAsia="zh-CN"/>
              </w:rPr>
            </w:pPr>
            <w:ins w:id="20186" w:author="1989" w:date="2024-03-27T13:57:00Z">
              <w:r w:rsidRPr="0012660D">
                <w:rPr>
                  <w:rFonts w:cs="Arial"/>
                  <w:bCs/>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187"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4EC621B5" w14:textId="77777777" w:rsidR="00D7246E" w:rsidRPr="00AC4FBC" w:rsidRDefault="00D7246E" w:rsidP="00586E32">
            <w:pPr>
              <w:pStyle w:val="TAC"/>
              <w:rPr>
                <w:ins w:id="20188" w:author="1989" w:date="2024-03-27T13:57:00Z"/>
                <w:lang w:eastAsia="zh-CN"/>
              </w:rPr>
            </w:pPr>
          </w:p>
        </w:tc>
        <w:tc>
          <w:tcPr>
            <w:tcW w:w="862" w:type="dxa"/>
            <w:tcBorders>
              <w:top w:val="single" w:sz="4" w:space="0" w:color="auto"/>
              <w:left w:val="single" w:sz="4" w:space="0" w:color="auto"/>
              <w:bottom w:val="single" w:sz="4" w:space="0" w:color="auto"/>
              <w:right w:val="single" w:sz="4" w:space="0" w:color="auto"/>
            </w:tcBorders>
            <w:vAlign w:val="center"/>
            <w:tcPrChange w:id="20189"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2207E942" w14:textId="77777777" w:rsidR="00D7246E" w:rsidRPr="00AC4FBC" w:rsidRDefault="00D7246E" w:rsidP="00586E32">
            <w:pPr>
              <w:pStyle w:val="TAC"/>
              <w:rPr>
                <w:ins w:id="20190" w:author="1989" w:date="2024-03-27T13:57:00Z"/>
                <w:lang w:eastAsia="zh-CN"/>
              </w:rPr>
            </w:pPr>
          </w:p>
        </w:tc>
        <w:tc>
          <w:tcPr>
            <w:tcW w:w="1002" w:type="dxa"/>
            <w:tcBorders>
              <w:top w:val="single" w:sz="4" w:space="0" w:color="auto"/>
              <w:left w:val="single" w:sz="4" w:space="0" w:color="auto"/>
              <w:bottom w:val="single" w:sz="4" w:space="0" w:color="auto"/>
              <w:right w:val="single" w:sz="4" w:space="0" w:color="auto"/>
            </w:tcBorders>
            <w:vAlign w:val="center"/>
            <w:tcPrChange w:id="20191"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248C4DEA" w14:textId="77777777" w:rsidR="00D7246E" w:rsidRPr="00AC4FBC" w:rsidRDefault="00D7246E" w:rsidP="00586E32">
            <w:pPr>
              <w:pStyle w:val="TAC"/>
              <w:rPr>
                <w:ins w:id="20192" w:author="1989" w:date="2024-03-27T13:57:00Z"/>
              </w:rPr>
            </w:pPr>
            <w:ins w:id="20193" w:author="1989" w:date="2024-03-27T13:57:00Z">
              <w:r w:rsidRPr="0012660D">
                <w:rPr>
                  <w:bCs/>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20194"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3595C1AE" w14:textId="77777777" w:rsidR="00D7246E" w:rsidRDefault="00D7246E" w:rsidP="00586E32">
            <w:pPr>
              <w:pStyle w:val="TAC"/>
              <w:rPr>
                <w:ins w:id="20195" w:author="1989" w:date="2024-03-27T13:57:00Z"/>
                <w:rFonts w:eastAsia="Malgun Gothic"/>
                <w:lang w:val="fi-FI" w:eastAsia="ko-KR"/>
              </w:rPr>
            </w:pPr>
            <w:ins w:id="20196" w:author="1989" w:date="2024-03-27T13:57:00Z">
              <w:r w:rsidRPr="00EC7436">
                <w:rPr>
                  <w:rFonts w:cs="Arial" w:hint="eastAsia"/>
                  <w:bCs/>
                  <w:lang w:eastAsia="ja-JP"/>
                </w:rPr>
                <w:t>I</w:t>
              </w:r>
              <w:r w:rsidRPr="00EC7436">
                <w:rPr>
                  <w:rFonts w:cs="Arial"/>
                  <w:bCs/>
                  <w:lang w:eastAsia="ja-JP"/>
                </w:rPr>
                <w:t>MD4</w:t>
              </w:r>
            </w:ins>
          </w:p>
        </w:tc>
        <w:tc>
          <w:tcPr>
            <w:tcW w:w="850" w:type="dxa"/>
            <w:tcBorders>
              <w:top w:val="single" w:sz="4" w:space="0" w:color="auto"/>
              <w:left w:val="single" w:sz="4" w:space="0" w:color="auto"/>
              <w:bottom w:val="single" w:sz="4" w:space="0" w:color="auto"/>
              <w:right w:val="single" w:sz="4" w:space="0" w:color="auto"/>
            </w:tcBorders>
            <w:tcPrChange w:id="20197"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4D34087A" w14:textId="77777777" w:rsidR="00D7246E" w:rsidRPr="00AC4FBC" w:rsidRDefault="00D7246E" w:rsidP="00586E32">
            <w:pPr>
              <w:pStyle w:val="TAC"/>
              <w:rPr>
                <w:ins w:id="20198" w:author="1989" w:date="2024-03-27T13:57:00Z"/>
              </w:rPr>
            </w:pPr>
          </w:p>
        </w:tc>
      </w:tr>
      <w:tr w:rsidR="00D7246E" w:rsidRPr="00AC4FBC" w14:paraId="2AE669C2" w14:textId="77777777" w:rsidTr="00586E32">
        <w:trPr>
          <w:trHeight w:val="54"/>
          <w:ins w:id="20199" w:author="1989" w:date="2024-03-27T13:57:00Z"/>
          <w:trPrChange w:id="20200" w:author="1989" w:date="2024-03-27T13:57:00Z">
            <w:trPr>
              <w:trHeight w:val="54"/>
            </w:trPr>
          </w:trPrChange>
        </w:trPr>
        <w:tc>
          <w:tcPr>
            <w:tcW w:w="1993" w:type="dxa"/>
            <w:tcBorders>
              <w:top w:val="nil"/>
              <w:left w:val="single" w:sz="4" w:space="0" w:color="auto"/>
              <w:bottom w:val="nil"/>
              <w:right w:val="single" w:sz="4" w:space="0" w:color="auto"/>
            </w:tcBorders>
            <w:vAlign w:val="center"/>
            <w:tcPrChange w:id="20201" w:author="1989" w:date="2024-03-27T13:57:00Z">
              <w:tcPr>
                <w:tcW w:w="1993" w:type="dxa"/>
                <w:tcBorders>
                  <w:top w:val="nil"/>
                  <w:left w:val="single" w:sz="4" w:space="0" w:color="auto"/>
                  <w:bottom w:val="single" w:sz="4" w:space="0" w:color="auto"/>
                  <w:right w:val="single" w:sz="4" w:space="0" w:color="auto"/>
                </w:tcBorders>
                <w:vAlign w:val="center"/>
              </w:tcPr>
            </w:tcPrChange>
          </w:tcPr>
          <w:p w14:paraId="14085A61" w14:textId="77777777" w:rsidR="00D7246E" w:rsidRPr="00AC4FBC" w:rsidRDefault="00D7246E" w:rsidP="00586E32">
            <w:pPr>
              <w:pStyle w:val="TAC"/>
              <w:rPr>
                <w:ins w:id="20202" w:author="1989" w:date="2024-03-27T13:57:00Z"/>
              </w:rPr>
            </w:pPr>
          </w:p>
        </w:tc>
        <w:tc>
          <w:tcPr>
            <w:tcW w:w="716" w:type="dxa"/>
            <w:tcBorders>
              <w:top w:val="nil"/>
              <w:left w:val="single" w:sz="4" w:space="0" w:color="auto"/>
              <w:bottom w:val="nil"/>
              <w:right w:val="single" w:sz="4" w:space="0" w:color="auto"/>
            </w:tcBorders>
            <w:vAlign w:val="center"/>
            <w:tcPrChange w:id="20203" w:author="1989" w:date="2024-03-27T13:57:00Z">
              <w:tcPr>
                <w:tcW w:w="716" w:type="dxa"/>
                <w:tcBorders>
                  <w:top w:val="nil"/>
                  <w:left w:val="single" w:sz="4" w:space="0" w:color="auto"/>
                  <w:bottom w:val="single" w:sz="4" w:space="0" w:color="auto"/>
                  <w:right w:val="single" w:sz="4" w:space="0" w:color="auto"/>
                </w:tcBorders>
                <w:vAlign w:val="center"/>
              </w:tcPr>
            </w:tcPrChange>
          </w:tcPr>
          <w:p w14:paraId="1F800199" w14:textId="77777777" w:rsidR="00D7246E" w:rsidRPr="00AC4FBC" w:rsidRDefault="00D7246E" w:rsidP="00586E32">
            <w:pPr>
              <w:pStyle w:val="TAC"/>
              <w:rPr>
                <w:ins w:id="20204"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205"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0CCA1391" w14:textId="77777777" w:rsidR="00D7246E" w:rsidRDefault="00D7246E" w:rsidP="00586E32">
            <w:pPr>
              <w:pStyle w:val="TAC"/>
              <w:rPr>
                <w:ins w:id="20206" w:author="1989" w:date="2024-03-27T13:57:00Z"/>
                <w:lang w:val="fi-FI" w:eastAsia="fi-FI"/>
              </w:rPr>
            </w:pPr>
            <w:ins w:id="20207" w:author="1989" w:date="2024-03-27T13:57:00Z">
              <w:r w:rsidRPr="0012660D">
                <w:rPr>
                  <w:rFonts w:cs="Arial"/>
                  <w:bCs/>
                  <w:lang w:eastAsia="ja-JP"/>
                </w:rPr>
                <w:t>21</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208"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3F5D5201" w14:textId="77777777" w:rsidR="00D7246E" w:rsidRPr="00AC4FBC" w:rsidRDefault="00D7246E" w:rsidP="00586E32">
            <w:pPr>
              <w:pStyle w:val="TAC"/>
              <w:rPr>
                <w:ins w:id="20209" w:author="1989" w:date="2024-03-27T13:57:00Z"/>
              </w:rPr>
            </w:pPr>
            <w:ins w:id="20210" w:author="1989" w:date="2024-03-27T13:57:00Z">
              <w:r w:rsidRPr="0012660D">
                <w:rPr>
                  <w:rFonts w:cs="Arial"/>
                  <w:bCs/>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211"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7A1FD045" w14:textId="77777777" w:rsidR="00D7246E" w:rsidRDefault="00D7246E" w:rsidP="00586E32">
            <w:pPr>
              <w:pStyle w:val="TAC"/>
              <w:rPr>
                <w:ins w:id="20212" w:author="1989" w:date="2024-03-27T13:57:00Z"/>
                <w:lang w:eastAsia="zh-CN"/>
              </w:rPr>
            </w:pPr>
            <w:ins w:id="20213" w:author="1989" w:date="2024-03-27T13:57:00Z">
              <w:r w:rsidRPr="0012660D">
                <w:rPr>
                  <w:rFonts w:cs="Arial"/>
                  <w:bCs/>
                  <w:lang w:eastAsia="ja-JP"/>
                </w:rPr>
                <w:t>REFSENS</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214"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3185D417" w14:textId="77777777" w:rsidR="00D7246E" w:rsidRPr="00AC4FBC" w:rsidRDefault="00D7246E" w:rsidP="00586E32">
            <w:pPr>
              <w:pStyle w:val="TAC"/>
              <w:rPr>
                <w:ins w:id="20215" w:author="1989" w:date="2024-03-27T13:57:00Z"/>
                <w:lang w:eastAsia="zh-CN"/>
              </w:rPr>
            </w:pPr>
            <w:ins w:id="20216" w:author="1989" w:date="2024-03-27T13:57:00Z">
              <w:r w:rsidRPr="0012660D">
                <w:rPr>
                  <w:rFonts w:cs="Arial"/>
                  <w:bCs/>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217"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762634EB" w14:textId="77777777" w:rsidR="00D7246E" w:rsidRPr="00AC4FBC" w:rsidRDefault="00D7246E" w:rsidP="00586E32">
            <w:pPr>
              <w:pStyle w:val="TAC"/>
              <w:rPr>
                <w:ins w:id="20218" w:author="1989" w:date="2024-03-27T13:57:00Z"/>
                <w:lang w:eastAsia="zh-CN"/>
              </w:rPr>
            </w:pPr>
          </w:p>
        </w:tc>
        <w:tc>
          <w:tcPr>
            <w:tcW w:w="862" w:type="dxa"/>
            <w:tcBorders>
              <w:top w:val="single" w:sz="4" w:space="0" w:color="auto"/>
              <w:left w:val="single" w:sz="4" w:space="0" w:color="auto"/>
              <w:bottom w:val="single" w:sz="4" w:space="0" w:color="auto"/>
              <w:right w:val="single" w:sz="4" w:space="0" w:color="auto"/>
            </w:tcBorders>
            <w:vAlign w:val="center"/>
            <w:tcPrChange w:id="20219"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32C90EE9" w14:textId="77777777" w:rsidR="00D7246E" w:rsidRPr="00AC4FBC" w:rsidRDefault="00D7246E" w:rsidP="00586E32">
            <w:pPr>
              <w:pStyle w:val="TAC"/>
              <w:rPr>
                <w:ins w:id="20220" w:author="1989" w:date="2024-03-27T13:57:00Z"/>
                <w:lang w:eastAsia="zh-CN"/>
              </w:rPr>
            </w:pPr>
          </w:p>
        </w:tc>
        <w:tc>
          <w:tcPr>
            <w:tcW w:w="1002" w:type="dxa"/>
            <w:tcBorders>
              <w:top w:val="single" w:sz="4" w:space="0" w:color="auto"/>
              <w:left w:val="single" w:sz="4" w:space="0" w:color="auto"/>
              <w:bottom w:val="single" w:sz="4" w:space="0" w:color="auto"/>
              <w:right w:val="single" w:sz="4" w:space="0" w:color="auto"/>
            </w:tcBorders>
            <w:vAlign w:val="center"/>
            <w:tcPrChange w:id="20221"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664DDE14" w14:textId="77777777" w:rsidR="00D7246E" w:rsidRPr="00AC4FBC" w:rsidRDefault="00D7246E" w:rsidP="00586E32">
            <w:pPr>
              <w:pStyle w:val="TAC"/>
              <w:rPr>
                <w:ins w:id="20222" w:author="1989" w:date="2024-03-27T13:57:00Z"/>
              </w:rPr>
            </w:pPr>
            <w:ins w:id="20223" w:author="1989" w:date="2024-03-27T13:57:00Z">
              <w:r w:rsidRPr="0012660D">
                <w:rPr>
                  <w:bCs/>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20224"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544D9283" w14:textId="77777777" w:rsidR="00D7246E" w:rsidRDefault="00D7246E" w:rsidP="00586E32">
            <w:pPr>
              <w:pStyle w:val="TAC"/>
              <w:rPr>
                <w:ins w:id="20225" w:author="1989" w:date="2024-03-27T13:57:00Z"/>
                <w:rFonts w:eastAsia="Malgun Gothic"/>
                <w:lang w:val="fi-FI" w:eastAsia="ko-KR"/>
              </w:rPr>
            </w:pPr>
            <w:ins w:id="20226" w:author="1989" w:date="2024-03-27T13:57:00Z">
              <w:r w:rsidRPr="00EC7436">
                <w:rPr>
                  <w:rFonts w:cs="Arial"/>
                  <w:bCs/>
                  <w:lang w:eastAsia="ja-JP"/>
                </w:rPr>
                <w:t>N/A</w:t>
              </w:r>
            </w:ins>
          </w:p>
        </w:tc>
        <w:tc>
          <w:tcPr>
            <w:tcW w:w="850" w:type="dxa"/>
            <w:tcBorders>
              <w:top w:val="single" w:sz="4" w:space="0" w:color="auto"/>
              <w:left w:val="single" w:sz="4" w:space="0" w:color="auto"/>
              <w:bottom w:val="single" w:sz="4" w:space="0" w:color="auto"/>
              <w:right w:val="single" w:sz="4" w:space="0" w:color="auto"/>
            </w:tcBorders>
            <w:tcPrChange w:id="20227"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3EFA7EFC" w14:textId="77777777" w:rsidR="00D7246E" w:rsidRPr="00AC4FBC" w:rsidRDefault="00D7246E" w:rsidP="00586E32">
            <w:pPr>
              <w:pStyle w:val="TAC"/>
              <w:rPr>
                <w:ins w:id="20228" w:author="1989" w:date="2024-03-27T13:57:00Z"/>
              </w:rPr>
            </w:pPr>
          </w:p>
        </w:tc>
      </w:tr>
      <w:tr w:rsidR="00D7246E" w:rsidRPr="00AC4FBC" w14:paraId="5772A80D" w14:textId="77777777" w:rsidTr="00586E32">
        <w:trPr>
          <w:trHeight w:val="54"/>
          <w:ins w:id="20229" w:author="1989" w:date="2024-03-27T13:57:00Z"/>
          <w:trPrChange w:id="20230" w:author="1989" w:date="2024-03-27T13:57:00Z">
            <w:trPr>
              <w:trHeight w:val="54"/>
            </w:trPr>
          </w:trPrChange>
        </w:trPr>
        <w:tc>
          <w:tcPr>
            <w:tcW w:w="1993" w:type="dxa"/>
            <w:tcBorders>
              <w:top w:val="nil"/>
              <w:left w:val="single" w:sz="4" w:space="0" w:color="auto"/>
              <w:bottom w:val="single" w:sz="4" w:space="0" w:color="auto"/>
              <w:right w:val="single" w:sz="4" w:space="0" w:color="auto"/>
            </w:tcBorders>
            <w:vAlign w:val="center"/>
            <w:tcPrChange w:id="20231" w:author="1989" w:date="2024-03-27T13:57:00Z">
              <w:tcPr>
                <w:tcW w:w="1993" w:type="dxa"/>
                <w:tcBorders>
                  <w:top w:val="nil"/>
                  <w:left w:val="single" w:sz="4" w:space="0" w:color="auto"/>
                  <w:bottom w:val="single" w:sz="4" w:space="0" w:color="auto"/>
                  <w:right w:val="single" w:sz="4" w:space="0" w:color="auto"/>
                </w:tcBorders>
                <w:vAlign w:val="center"/>
              </w:tcPr>
            </w:tcPrChange>
          </w:tcPr>
          <w:p w14:paraId="6473F3A4" w14:textId="77777777" w:rsidR="00D7246E" w:rsidRPr="00AC4FBC" w:rsidRDefault="00D7246E" w:rsidP="00586E32">
            <w:pPr>
              <w:pStyle w:val="TAC"/>
              <w:rPr>
                <w:ins w:id="20232" w:author="1989" w:date="2024-03-27T13:57:00Z"/>
              </w:rPr>
            </w:pPr>
          </w:p>
        </w:tc>
        <w:tc>
          <w:tcPr>
            <w:tcW w:w="716" w:type="dxa"/>
            <w:tcBorders>
              <w:top w:val="nil"/>
              <w:left w:val="single" w:sz="4" w:space="0" w:color="auto"/>
              <w:bottom w:val="single" w:sz="4" w:space="0" w:color="auto"/>
              <w:right w:val="single" w:sz="4" w:space="0" w:color="auto"/>
            </w:tcBorders>
            <w:vAlign w:val="center"/>
            <w:tcPrChange w:id="20233" w:author="1989" w:date="2024-03-27T13:57:00Z">
              <w:tcPr>
                <w:tcW w:w="716" w:type="dxa"/>
                <w:tcBorders>
                  <w:top w:val="nil"/>
                  <w:left w:val="single" w:sz="4" w:space="0" w:color="auto"/>
                  <w:bottom w:val="single" w:sz="4" w:space="0" w:color="auto"/>
                  <w:right w:val="single" w:sz="4" w:space="0" w:color="auto"/>
                </w:tcBorders>
                <w:vAlign w:val="center"/>
              </w:tcPr>
            </w:tcPrChange>
          </w:tcPr>
          <w:p w14:paraId="4F56D54F" w14:textId="77777777" w:rsidR="00D7246E" w:rsidRPr="00AC4FBC" w:rsidRDefault="00D7246E" w:rsidP="00586E32">
            <w:pPr>
              <w:pStyle w:val="TAC"/>
              <w:rPr>
                <w:ins w:id="20234"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235"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514225C5" w14:textId="77777777" w:rsidR="00D7246E" w:rsidRDefault="00D7246E" w:rsidP="00586E32">
            <w:pPr>
              <w:pStyle w:val="TAC"/>
              <w:rPr>
                <w:ins w:id="20236" w:author="1989" w:date="2024-03-27T13:57:00Z"/>
                <w:lang w:val="fi-FI" w:eastAsia="fi-FI"/>
              </w:rPr>
            </w:pPr>
            <w:ins w:id="20237" w:author="1989" w:date="2024-03-27T13:57:00Z">
              <w:r w:rsidRPr="0012660D">
                <w:rPr>
                  <w:rFonts w:cs="Arial"/>
                  <w:bCs/>
                  <w:lang w:eastAsia="ja-JP"/>
                </w:rPr>
                <w:t>n78</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238"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71AFC9E2" w14:textId="77777777" w:rsidR="00D7246E" w:rsidRPr="00AC4FBC" w:rsidRDefault="00D7246E" w:rsidP="00586E32">
            <w:pPr>
              <w:pStyle w:val="TAC"/>
              <w:rPr>
                <w:ins w:id="20239" w:author="1989" w:date="2024-03-27T13:57:00Z"/>
              </w:rPr>
            </w:pPr>
            <w:ins w:id="20240" w:author="1989" w:date="2024-03-27T13:57:00Z">
              <w:r w:rsidRPr="0012660D">
                <w:rPr>
                  <w:rFonts w:cs="Arial"/>
                  <w:bCs/>
                  <w:lang w:eastAsia="ja-JP"/>
                </w:rPr>
                <w:t>1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241"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7FE0E2B3" w14:textId="77777777" w:rsidR="00D7246E" w:rsidRDefault="00D7246E" w:rsidP="00586E32">
            <w:pPr>
              <w:pStyle w:val="TAC"/>
              <w:rPr>
                <w:ins w:id="20242" w:author="1989" w:date="2024-03-27T13:57:00Z"/>
                <w:lang w:eastAsia="zh-CN"/>
              </w:rPr>
            </w:pPr>
            <w:ins w:id="20243" w:author="1989" w:date="2024-03-27T13:57:00Z">
              <w:r w:rsidRPr="0012660D">
                <w:rPr>
                  <w:rFonts w:cs="Arial"/>
                  <w:bCs/>
                  <w:lang w:eastAsia="ja-JP"/>
                </w:rPr>
                <w:t>-</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244"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7165FA1D" w14:textId="77777777" w:rsidR="00D7246E" w:rsidRPr="00AC4FBC" w:rsidRDefault="00D7246E" w:rsidP="00586E32">
            <w:pPr>
              <w:pStyle w:val="TAC"/>
              <w:rPr>
                <w:ins w:id="20245" w:author="1989" w:date="2024-03-27T13:57:00Z"/>
                <w:lang w:eastAsia="zh-CN"/>
              </w:rPr>
            </w:pPr>
            <w:ins w:id="20246" w:author="1989" w:date="2024-03-27T13:57:00Z">
              <w:r w:rsidRPr="0012660D">
                <w:rPr>
                  <w:rFonts w:cs="Arial"/>
                  <w:bCs/>
                  <w:lang w:eastAsia="ja-JP"/>
                </w:rPr>
                <w:t>REFSENS</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247"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70392BEF" w14:textId="77777777" w:rsidR="00D7246E" w:rsidRPr="00AC4FBC" w:rsidRDefault="00D7246E" w:rsidP="00586E32">
            <w:pPr>
              <w:pStyle w:val="TAC"/>
              <w:rPr>
                <w:ins w:id="20248" w:author="1989" w:date="2024-03-27T13:57:00Z"/>
                <w:lang w:eastAsia="zh-CN"/>
              </w:rPr>
            </w:pPr>
          </w:p>
        </w:tc>
        <w:tc>
          <w:tcPr>
            <w:tcW w:w="862" w:type="dxa"/>
            <w:tcBorders>
              <w:top w:val="single" w:sz="4" w:space="0" w:color="auto"/>
              <w:left w:val="single" w:sz="4" w:space="0" w:color="auto"/>
              <w:bottom w:val="single" w:sz="4" w:space="0" w:color="auto"/>
              <w:right w:val="single" w:sz="4" w:space="0" w:color="auto"/>
            </w:tcBorders>
            <w:vAlign w:val="center"/>
            <w:tcPrChange w:id="20249"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5C576456" w14:textId="77777777" w:rsidR="00D7246E" w:rsidRPr="00AC4FBC" w:rsidRDefault="00D7246E" w:rsidP="00586E32">
            <w:pPr>
              <w:pStyle w:val="TAC"/>
              <w:rPr>
                <w:ins w:id="20250" w:author="1989" w:date="2024-03-27T13:57:00Z"/>
                <w:lang w:eastAsia="zh-CN"/>
              </w:rPr>
            </w:pPr>
          </w:p>
        </w:tc>
        <w:tc>
          <w:tcPr>
            <w:tcW w:w="1002" w:type="dxa"/>
            <w:tcBorders>
              <w:top w:val="single" w:sz="4" w:space="0" w:color="auto"/>
              <w:left w:val="single" w:sz="4" w:space="0" w:color="auto"/>
              <w:bottom w:val="single" w:sz="4" w:space="0" w:color="auto"/>
              <w:right w:val="single" w:sz="4" w:space="0" w:color="auto"/>
            </w:tcBorders>
            <w:vAlign w:val="center"/>
            <w:tcPrChange w:id="20251"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1FB12278" w14:textId="77777777" w:rsidR="00D7246E" w:rsidRPr="00AC4FBC" w:rsidRDefault="00D7246E" w:rsidP="00586E32">
            <w:pPr>
              <w:pStyle w:val="TAC"/>
              <w:rPr>
                <w:ins w:id="20252" w:author="1989" w:date="2024-03-27T13:57:00Z"/>
              </w:rPr>
            </w:pPr>
            <w:ins w:id="20253" w:author="1989" w:date="2024-03-27T13:57:00Z">
              <w:r w:rsidRPr="0012660D">
                <w:rPr>
                  <w:bCs/>
                  <w:lang w:eastAsia="zh-CN"/>
                </w:rPr>
                <w:t>TDD</w:t>
              </w:r>
            </w:ins>
          </w:p>
        </w:tc>
        <w:tc>
          <w:tcPr>
            <w:tcW w:w="716" w:type="dxa"/>
            <w:tcBorders>
              <w:top w:val="single" w:sz="4" w:space="0" w:color="auto"/>
              <w:left w:val="single" w:sz="4" w:space="0" w:color="auto"/>
              <w:bottom w:val="single" w:sz="4" w:space="0" w:color="auto"/>
              <w:right w:val="single" w:sz="4" w:space="0" w:color="auto"/>
            </w:tcBorders>
            <w:vAlign w:val="center"/>
            <w:tcPrChange w:id="20254"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6984064C" w14:textId="77777777" w:rsidR="00D7246E" w:rsidRDefault="00D7246E" w:rsidP="00586E32">
            <w:pPr>
              <w:pStyle w:val="TAC"/>
              <w:rPr>
                <w:ins w:id="20255" w:author="1989" w:date="2024-03-27T13:57:00Z"/>
                <w:rFonts w:eastAsia="Malgun Gothic"/>
                <w:lang w:val="fi-FI" w:eastAsia="ko-KR"/>
              </w:rPr>
            </w:pPr>
            <w:ins w:id="20256" w:author="1989" w:date="2024-03-27T13:57:00Z">
              <w:r w:rsidRPr="00EC7436">
                <w:rPr>
                  <w:rFonts w:cs="Arial"/>
                  <w:bCs/>
                  <w:lang w:eastAsia="ja-JP"/>
                </w:rPr>
                <w:t>N/A</w:t>
              </w:r>
            </w:ins>
          </w:p>
        </w:tc>
        <w:tc>
          <w:tcPr>
            <w:tcW w:w="850" w:type="dxa"/>
            <w:tcBorders>
              <w:top w:val="single" w:sz="4" w:space="0" w:color="auto"/>
              <w:left w:val="single" w:sz="4" w:space="0" w:color="auto"/>
              <w:bottom w:val="single" w:sz="4" w:space="0" w:color="auto"/>
              <w:right w:val="single" w:sz="4" w:space="0" w:color="auto"/>
            </w:tcBorders>
            <w:tcPrChange w:id="20257"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08F26E00" w14:textId="77777777" w:rsidR="00D7246E" w:rsidRPr="00AC4FBC" w:rsidRDefault="00D7246E" w:rsidP="00586E32">
            <w:pPr>
              <w:pStyle w:val="TAC"/>
              <w:rPr>
                <w:ins w:id="20258" w:author="1989" w:date="2024-03-27T13:57:00Z"/>
              </w:rPr>
            </w:pPr>
          </w:p>
        </w:tc>
      </w:tr>
      <w:tr w:rsidR="00D7246E" w:rsidRPr="00AC4FBC" w14:paraId="482E85EC" w14:textId="77777777" w:rsidTr="00586E32">
        <w:trPr>
          <w:trHeight w:val="54"/>
          <w:ins w:id="20259" w:author="1989" w:date="2024-03-27T13:57:00Z"/>
          <w:trPrChange w:id="20260" w:author="1989" w:date="2024-03-27T13:57:00Z">
            <w:trPr>
              <w:trHeight w:val="54"/>
            </w:trPr>
          </w:trPrChange>
        </w:trPr>
        <w:tc>
          <w:tcPr>
            <w:tcW w:w="1993" w:type="dxa"/>
            <w:tcBorders>
              <w:top w:val="single" w:sz="4" w:space="0" w:color="auto"/>
              <w:left w:val="single" w:sz="4" w:space="0" w:color="auto"/>
              <w:bottom w:val="nil"/>
              <w:right w:val="single" w:sz="4" w:space="0" w:color="auto"/>
            </w:tcBorders>
            <w:vAlign w:val="center"/>
            <w:tcPrChange w:id="20261" w:author="1989" w:date="2024-03-27T13:57:00Z">
              <w:tcPr>
                <w:tcW w:w="1993" w:type="dxa"/>
                <w:tcBorders>
                  <w:top w:val="nil"/>
                  <w:left w:val="single" w:sz="4" w:space="0" w:color="auto"/>
                  <w:bottom w:val="single" w:sz="4" w:space="0" w:color="auto"/>
                  <w:right w:val="single" w:sz="4" w:space="0" w:color="auto"/>
                </w:tcBorders>
                <w:vAlign w:val="center"/>
              </w:tcPr>
            </w:tcPrChange>
          </w:tcPr>
          <w:p w14:paraId="64A5E173" w14:textId="77777777" w:rsidR="00D7246E" w:rsidRPr="00AC4FBC" w:rsidRDefault="00D7246E" w:rsidP="00586E32">
            <w:pPr>
              <w:pStyle w:val="TAC"/>
              <w:rPr>
                <w:ins w:id="20262" w:author="1989" w:date="2024-03-27T13:57:00Z"/>
              </w:rPr>
            </w:pPr>
          </w:p>
        </w:tc>
        <w:tc>
          <w:tcPr>
            <w:tcW w:w="716" w:type="dxa"/>
            <w:tcBorders>
              <w:top w:val="single" w:sz="4" w:space="0" w:color="auto"/>
              <w:left w:val="single" w:sz="4" w:space="0" w:color="auto"/>
              <w:bottom w:val="nil"/>
              <w:right w:val="single" w:sz="4" w:space="0" w:color="auto"/>
            </w:tcBorders>
            <w:vAlign w:val="center"/>
            <w:tcPrChange w:id="20263" w:author="1989" w:date="2024-03-27T13:57:00Z">
              <w:tcPr>
                <w:tcW w:w="716" w:type="dxa"/>
                <w:tcBorders>
                  <w:top w:val="nil"/>
                  <w:left w:val="single" w:sz="4" w:space="0" w:color="auto"/>
                  <w:bottom w:val="single" w:sz="4" w:space="0" w:color="auto"/>
                  <w:right w:val="single" w:sz="4" w:space="0" w:color="auto"/>
                </w:tcBorders>
                <w:vAlign w:val="center"/>
              </w:tcPr>
            </w:tcPrChange>
          </w:tcPr>
          <w:p w14:paraId="4AC6D3BD" w14:textId="77777777" w:rsidR="00D7246E" w:rsidRPr="00AC4FBC" w:rsidRDefault="00D7246E" w:rsidP="00586E32">
            <w:pPr>
              <w:pStyle w:val="TAC"/>
              <w:rPr>
                <w:ins w:id="20264" w:author="1989" w:date="2024-03-27T13:57:00Z"/>
                <w:lang w:eastAsia="zh-CN"/>
              </w:rPr>
            </w:pPr>
            <w:ins w:id="20265" w:author="1989" w:date="2024-03-27T13:57:00Z">
              <w:r w:rsidRPr="0012660D">
                <w:rPr>
                  <w:bCs/>
                  <w:lang w:eastAsia="zh-CN"/>
                </w:rPr>
                <w:t>1</w:t>
              </w:r>
            </w:ins>
          </w:p>
        </w:tc>
        <w:tc>
          <w:tcPr>
            <w:tcW w:w="1000" w:type="dxa"/>
            <w:tcBorders>
              <w:top w:val="single" w:sz="4" w:space="0" w:color="auto"/>
              <w:left w:val="single" w:sz="4" w:space="0" w:color="auto"/>
              <w:bottom w:val="single" w:sz="4" w:space="0" w:color="auto"/>
              <w:right w:val="single" w:sz="4" w:space="0" w:color="auto"/>
            </w:tcBorders>
            <w:tcPrChange w:id="20266"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48B5E721" w14:textId="77777777" w:rsidR="00D7246E" w:rsidRDefault="00D7246E" w:rsidP="00586E32">
            <w:pPr>
              <w:pStyle w:val="TAC"/>
              <w:rPr>
                <w:ins w:id="20267" w:author="1989" w:date="2024-03-27T13:57:00Z"/>
                <w:lang w:val="fi-FI" w:eastAsia="fi-FI"/>
              </w:rPr>
            </w:pPr>
            <w:ins w:id="20268" w:author="1989" w:date="2024-03-27T13:57:00Z">
              <w:r w:rsidRPr="0012660D">
                <w:rPr>
                  <w:rFonts w:cs="Arial"/>
                  <w:bCs/>
                  <w:lang w:eastAsia="ja-JP"/>
                </w:rPr>
                <w:t>19</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269"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0570C54B" w14:textId="77777777" w:rsidR="00D7246E" w:rsidRPr="00AC4FBC" w:rsidRDefault="00D7246E" w:rsidP="00586E32">
            <w:pPr>
              <w:pStyle w:val="TAC"/>
              <w:rPr>
                <w:ins w:id="20270" w:author="1989" w:date="2024-03-27T13:57:00Z"/>
              </w:rPr>
            </w:pPr>
            <w:ins w:id="20271" w:author="1989" w:date="2024-03-27T13:57:00Z">
              <w:r w:rsidRPr="0012660D">
                <w:rPr>
                  <w:rFonts w:cs="Arial"/>
                  <w:bCs/>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272"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524D7BBA" w14:textId="77777777" w:rsidR="00D7246E" w:rsidRDefault="00D7246E" w:rsidP="00586E32">
            <w:pPr>
              <w:pStyle w:val="TAC"/>
              <w:rPr>
                <w:ins w:id="20273" w:author="1989" w:date="2024-03-27T13:57:00Z"/>
                <w:lang w:eastAsia="zh-CN"/>
              </w:rPr>
            </w:pPr>
            <w:ins w:id="20274" w:author="1989" w:date="2024-03-27T13:57:00Z">
              <w:r w:rsidRPr="0012660D">
                <w:rPr>
                  <w:rFonts w:cs="Arial"/>
                  <w:bCs/>
                  <w:lang w:eastAsia="ja-JP"/>
                </w:rPr>
                <w:t>REFSENS</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275"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0190723B" w14:textId="77777777" w:rsidR="00D7246E" w:rsidRPr="00AC4FBC" w:rsidRDefault="00D7246E" w:rsidP="00586E32">
            <w:pPr>
              <w:pStyle w:val="TAC"/>
              <w:rPr>
                <w:ins w:id="20276" w:author="1989" w:date="2024-03-27T13:57:00Z"/>
                <w:lang w:eastAsia="zh-CN"/>
              </w:rPr>
            </w:pPr>
            <w:ins w:id="20277" w:author="1989" w:date="2024-03-27T13:57:00Z">
              <w:r w:rsidRPr="0012660D">
                <w:rPr>
                  <w:rFonts w:cs="Arial"/>
                  <w:bCs/>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278"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1D7AE4E1" w14:textId="77777777" w:rsidR="00D7246E" w:rsidRPr="00AC4FBC" w:rsidRDefault="00D7246E" w:rsidP="00586E32">
            <w:pPr>
              <w:pStyle w:val="TAC"/>
              <w:rPr>
                <w:ins w:id="20279" w:author="1989" w:date="2024-03-27T13:57:00Z"/>
                <w:lang w:eastAsia="zh-CN"/>
              </w:rPr>
            </w:pPr>
            <w:ins w:id="20280" w:author="1989" w:date="2024-03-27T13:57:00Z">
              <w:r w:rsidRPr="0012660D">
                <w:rPr>
                  <w:rFonts w:cs="Arial"/>
                  <w:bCs/>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281"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0EAB3BFF" w14:textId="77777777" w:rsidR="00D7246E" w:rsidRPr="00AC4FBC" w:rsidRDefault="00D7246E" w:rsidP="00586E32">
            <w:pPr>
              <w:pStyle w:val="TAC"/>
              <w:rPr>
                <w:ins w:id="20282" w:author="1989" w:date="2024-03-27T13:57:00Z"/>
                <w:lang w:eastAsia="zh-CN"/>
              </w:rPr>
            </w:pPr>
            <w:ins w:id="20283" w:author="1989" w:date="2024-03-27T13:57:00Z">
              <w:r w:rsidRPr="0012660D">
                <w:rPr>
                  <w:rFonts w:cs="Arial"/>
                  <w:bCs/>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20284"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5A2963B7" w14:textId="77777777" w:rsidR="00D7246E" w:rsidRPr="00AC4FBC" w:rsidRDefault="00D7246E" w:rsidP="00586E32">
            <w:pPr>
              <w:pStyle w:val="TAC"/>
              <w:rPr>
                <w:ins w:id="20285" w:author="1989" w:date="2024-03-27T13:57:00Z"/>
              </w:rPr>
            </w:pPr>
            <w:ins w:id="20286" w:author="1989" w:date="2024-03-27T13:57:00Z">
              <w:r w:rsidRPr="0012660D">
                <w:rPr>
                  <w:bCs/>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20287"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00E33CE9" w14:textId="77777777" w:rsidR="00D7246E" w:rsidRDefault="00D7246E" w:rsidP="00586E32">
            <w:pPr>
              <w:pStyle w:val="TAC"/>
              <w:rPr>
                <w:ins w:id="20288" w:author="1989" w:date="2024-03-27T13:57:00Z"/>
                <w:rFonts w:eastAsia="Malgun Gothic"/>
                <w:lang w:val="fi-FI" w:eastAsia="ko-KR"/>
              </w:rPr>
            </w:pPr>
            <w:ins w:id="20289" w:author="1989" w:date="2024-03-27T13:57:00Z">
              <w:r w:rsidRPr="00EC7436">
                <w:rPr>
                  <w:rFonts w:cs="Arial"/>
                  <w:bCs/>
                  <w:lang w:eastAsia="ja-JP"/>
                </w:rPr>
                <w:t>N/A</w:t>
              </w:r>
            </w:ins>
          </w:p>
        </w:tc>
        <w:tc>
          <w:tcPr>
            <w:tcW w:w="850" w:type="dxa"/>
            <w:tcBorders>
              <w:top w:val="single" w:sz="4" w:space="0" w:color="auto"/>
              <w:left w:val="single" w:sz="4" w:space="0" w:color="auto"/>
              <w:bottom w:val="single" w:sz="4" w:space="0" w:color="auto"/>
              <w:right w:val="single" w:sz="4" w:space="0" w:color="auto"/>
            </w:tcBorders>
            <w:tcPrChange w:id="20290"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28A47523" w14:textId="77777777" w:rsidR="00D7246E" w:rsidRPr="00AC4FBC" w:rsidRDefault="00D7246E" w:rsidP="00586E32">
            <w:pPr>
              <w:pStyle w:val="TAC"/>
              <w:rPr>
                <w:ins w:id="20291" w:author="1989" w:date="2024-03-27T13:57:00Z"/>
              </w:rPr>
            </w:pPr>
          </w:p>
        </w:tc>
      </w:tr>
      <w:tr w:rsidR="00D7246E" w:rsidRPr="00AC4FBC" w14:paraId="7F8BEE06" w14:textId="77777777" w:rsidTr="00586E32">
        <w:trPr>
          <w:trHeight w:val="54"/>
          <w:ins w:id="20292" w:author="1989" w:date="2024-03-27T13:57:00Z"/>
          <w:trPrChange w:id="20293" w:author="1989" w:date="2024-03-27T13:57:00Z">
            <w:trPr>
              <w:trHeight w:val="54"/>
            </w:trPr>
          </w:trPrChange>
        </w:trPr>
        <w:tc>
          <w:tcPr>
            <w:tcW w:w="1993" w:type="dxa"/>
            <w:tcBorders>
              <w:top w:val="nil"/>
              <w:left w:val="single" w:sz="4" w:space="0" w:color="auto"/>
              <w:bottom w:val="nil"/>
              <w:right w:val="single" w:sz="4" w:space="0" w:color="auto"/>
            </w:tcBorders>
            <w:vAlign w:val="center"/>
            <w:tcPrChange w:id="20294" w:author="1989" w:date="2024-03-27T13:57:00Z">
              <w:tcPr>
                <w:tcW w:w="1993" w:type="dxa"/>
                <w:tcBorders>
                  <w:top w:val="nil"/>
                  <w:left w:val="single" w:sz="4" w:space="0" w:color="auto"/>
                  <w:bottom w:val="single" w:sz="4" w:space="0" w:color="auto"/>
                  <w:right w:val="single" w:sz="4" w:space="0" w:color="auto"/>
                </w:tcBorders>
                <w:vAlign w:val="center"/>
              </w:tcPr>
            </w:tcPrChange>
          </w:tcPr>
          <w:p w14:paraId="3BD49BA5" w14:textId="77777777" w:rsidR="00D7246E" w:rsidRPr="00AC4FBC" w:rsidRDefault="00D7246E" w:rsidP="00586E32">
            <w:pPr>
              <w:pStyle w:val="TAC"/>
              <w:rPr>
                <w:ins w:id="20295" w:author="1989" w:date="2024-03-27T13:57:00Z"/>
              </w:rPr>
            </w:pPr>
            <w:ins w:id="20296" w:author="1989" w:date="2024-03-27T13:57:00Z">
              <w:r w:rsidRPr="0012660D">
                <w:rPr>
                  <w:bCs/>
                  <w:lang w:eastAsia="ja-JP"/>
                </w:rPr>
                <w:t>DC_19A-21A_n79A</w:t>
              </w:r>
            </w:ins>
          </w:p>
        </w:tc>
        <w:tc>
          <w:tcPr>
            <w:tcW w:w="716" w:type="dxa"/>
            <w:tcBorders>
              <w:top w:val="nil"/>
              <w:left w:val="single" w:sz="4" w:space="0" w:color="auto"/>
              <w:bottom w:val="nil"/>
              <w:right w:val="single" w:sz="4" w:space="0" w:color="auto"/>
            </w:tcBorders>
            <w:vAlign w:val="center"/>
            <w:tcPrChange w:id="20297" w:author="1989" w:date="2024-03-27T13:57:00Z">
              <w:tcPr>
                <w:tcW w:w="716" w:type="dxa"/>
                <w:tcBorders>
                  <w:top w:val="nil"/>
                  <w:left w:val="single" w:sz="4" w:space="0" w:color="auto"/>
                  <w:bottom w:val="single" w:sz="4" w:space="0" w:color="auto"/>
                  <w:right w:val="single" w:sz="4" w:space="0" w:color="auto"/>
                </w:tcBorders>
                <w:vAlign w:val="center"/>
              </w:tcPr>
            </w:tcPrChange>
          </w:tcPr>
          <w:p w14:paraId="6663D01F" w14:textId="77777777" w:rsidR="00D7246E" w:rsidRPr="00AC4FBC" w:rsidRDefault="00D7246E" w:rsidP="00586E32">
            <w:pPr>
              <w:pStyle w:val="TAC"/>
              <w:rPr>
                <w:ins w:id="20298"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299"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1E342488" w14:textId="77777777" w:rsidR="00D7246E" w:rsidRDefault="00D7246E" w:rsidP="00586E32">
            <w:pPr>
              <w:pStyle w:val="TAC"/>
              <w:rPr>
                <w:ins w:id="20300" w:author="1989" w:date="2024-03-27T13:57:00Z"/>
                <w:lang w:val="fi-FI" w:eastAsia="fi-FI"/>
              </w:rPr>
            </w:pPr>
            <w:ins w:id="20301" w:author="1989" w:date="2024-03-27T13:57:00Z">
              <w:r w:rsidRPr="0012660D">
                <w:rPr>
                  <w:rFonts w:cs="Arial"/>
                  <w:bCs/>
                  <w:lang w:eastAsia="ja-JP"/>
                </w:rPr>
                <w:t>21</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302"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516A4521" w14:textId="77777777" w:rsidR="00D7246E" w:rsidRPr="00AC4FBC" w:rsidRDefault="00D7246E" w:rsidP="00586E32">
            <w:pPr>
              <w:pStyle w:val="TAC"/>
              <w:rPr>
                <w:ins w:id="20303" w:author="1989" w:date="2024-03-27T13:57:00Z"/>
              </w:rPr>
            </w:pPr>
            <w:ins w:id="20304" w:author="1989" w:date="2024-03-27T13:57:00Z">
              <w:r w:rsidRPr="0012660D">
                <w:rPr>
                  <w:rFonts w:cs="Arial"/>
                  <w:bCs/>
                  <w:lang w:eastAsia="ja-JP"/>
                </w:rPr>
                <w:t>N/A</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305"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74EAE704" w14:textId="77777777" w:rsidR="00D7246E" w:rsidRDefault="00D7246E" w:rsidP="00586E32">
            <w:pPr>
              <w:pStyle w:val="TAC"/>
              <w:rPr>
                <w:ins w:id="20306" w:author="1989" w:date="2024-03-27T13:57:00Z"/>
                <w:lang w:eastAsia="zh-CN"/>
              </w:rPr>
            </w:pPr>
            <w:ins w:id="20307" w:author="1989" w:date="2024-03-27T13:57:00Z">
              <w:r w:rsidRPr="0012660D">
                <w:rPr>
                  <w:rFonts w:cs="Arial"/>
                  <w:bCs/>
                  <w:lang w:eastAsia="ja-JP"/>
                </w:rPr>
                <w:t>-74.5</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308"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72AD7119" w14:textId="77777777" w:rsidR="00D7246E" w:rsidRPr="00AC4FBC" w:rsidRDefault="00D7246E" w:rsidP="00586E32">
            <w:pPr>
              <w:pStyle w:val="TAC"/>
              <w:rPr>
                <w:ins w:id="20309" w:author="1989" w:date="2024-03-27T13:57:00Z"/>
                <w:lang w:eastAsia="zh-CN"/>
              </w:rPr>
            </w:pPr>
            <w:ins w:id="20310" w:author="1989" w:date="2024-03-27T13:57:00Z">
              <w:r w:rsidRPr="0012660D">
                <w:rPr>
                  <w:rFonts w:cs="Arial"/>
                  <w:bCs/>
                  <w:lang w:eastAsia="ja-JP"/>
                </w:rPr>
                <w:t>-</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311"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02D8B49C" w14:textId="77777777" w:rsidR="00D7246E" w:rsidRPr="00AC4FBC" w:rsidRDefault="00D7246E" w:rsidP="00586E32">
            <w:pPr>
              <w:pStyle w:val="TAC"/>
              <w:rPr>
                <w:ins w:id="20312" w:author="1989" w:date="2024-03-27T13:57:00Z"/>
                <w:lang w:eastAsia="zh-CN"/>
              </w:rPr>
            </w:pPr>
            <w:ins w:id="20313" w:author="1989" w:date="2024-03-27T13:57:00Z">
              <w:r w:rsidRPr="0012660D">
                <w:rPr>
                  <w:rFonts w:cs="Arial"/>
                  <w:bCs/>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314"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4E958722" w14:textId="77777777" w:rsidR="00D7246E" w:rsidRPr="00AC4FBC" w:rsidRDefault="00D7246E" w:rsidP="00586E32">
            <w:pPr>
              <w:pStyle w:val="TAC"/>
              <w:rPr>
                <w:ins w:id="20315" w:author="1989" w:date="2024-03-27T13:57:00Z"/>
                <w:lang w:eastAsia="zh-CN"/>
              </w:rPr>
            </w:pPr>
            <w:ins w:id="20316" w:author="1989" w:date="2024-03-27T13:57:00Z">
              <w:r w:rsidRPr="0012660D">
                <w:rPr>
                  <w:rFonts w:cs="Arial"/>
                  <w:bCs/>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20317"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596E019D" w14:textId="77777777" w:rsidR="00D7246E" w:rsidRPr="00AC4FBC" w:rsidRDefault="00D7246E" w:rsidP="00586E32">
            <w:pPr>
              <w:pStyle w:val="TAC"/>
              <w:rPr>
                <w:ins w:id="20318" w:author="1989" w:date="2024-03-27T13:57:00Z"/>
              </w:rPr>
            </w:pPr>
            <w:ins w:id="20319" w:author="1989" w:date="2024-03-27T13:57:00Z">
              <w:r w:rsidRPr="0012660D">
                <w:rPr>
                  <w:bCs/>
                  <w:lang w:eastAsia="zh-CN"/>
                </w:rPr>
                <w:t>FDD</w:t>
              </w:r>
            </w:ins>
          </w:p>
        </w:tc>
        <w:tc>
          <w:tcPr>
            <w:tcW w:w="716" w:type="dxa"/>
            <w:tcBorders>
              <w:top w:val="single" w:sz="4" w:space="0" w:color="auto"/>
              <w:left w:val="single" w:sz="4" w:space="0" w:color="auto"/>
              <w:bottom w:val="single" w:sz="4" w:space="0" w:color="auto"/>
              <w:right w:val="single" w:sz="4" w:space="0" w:color="auto"/>
            </w:tcBorders>
            <w:vAlign w:val="center"/>
            <w:tcPrChange w:id="20320"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6C40C1D8" w14:textId="77777777" w:rsidR="00D7246E" w:rsidRDefault="00D7246E" w:rsidP="00586E32">
            <w:pPr>
              <w:pStyle w:val="TAC"/>
              <w:rPr>
                <w:ins w:id="20321" w:author="1989" w:date="2024-03-27T13:57:00Z"/>
                <w:rFonts w:eastAsia="Malgun Gothic"/>
                <w:lang w:val="fi-FI" w:eastAsia="ko-KR"/>
              </w:rPr>
            </w:pPr>
            <w:ins w:id="20322" w:author="1989" w:date="2024-03-27T13:57:00Z">
              <w:r w:rsidRPr="00EC7436">
                <w:rPr>
                  <w:rFonts w:cs="Arial" w:hint="eastAsia"/>
                  <w:bCs/>
                  <w:lang w:eastAsia="ja-JP"/>
                </w:rPr>
                <w:t>I</w:t>
              </w:r>
              <w:r w:rsidRPr="00EC7436">
                <w:rPr>
                  <w:rFonts w:cs="Arial"/>
                  <w:bCs/>
                  <w:lang w:eastAsia="ja-JP"/>
                </w:rPr>
                <w:t>MD5</w:t>
              </w:r>
            </w:ins>
          </w:p>
        </w:tc>
        <w:tc>
          <w:tcPr>
            <w:tcW w:w="850" w:type="dxa"/>
            <w:tcBorders>
              <w:top w:val="single" w:sz="4" w:space="0" w:color="auto"/>
              <w:left w:val="single" w:sz="4" w:space="0" w:color="auto"/>
              <w:bottom w:val="single" w:sz="4" w:space="0" w:color="auto"/>
              <w:right w:val="single" w:sz="4" w:space="0" w:color="auto"/>
            </w:tcBorders>
            <w:tcPrChange w:id="20323"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0B596532" w14:textId="77777777" w:rsidR="00D7246E" w:rsidRPr="00AC4FBC" w:rsidRDefault="00D7246E" w:rsidP="00586E32">
            <w:pPr>
              <w:pStyle w:val="TAC"/>
              <w:rPr>
                <w:ins w:id="20324" w:author="1989" w:date="2024-03-27T13:57:00Z"/>
              </w:rPr>
            </w:pPr>
          </w:p>
        </w:tc>
      </w:tr>
      <w:tr w:rsidR="00D7246E" w:rsidRPr="00AC4FBC" w14:paraId="35CD40EF" w14:textId="77777777" w:rsidTr="00586E32">
        <w:trPr>
          <w:trHeight w:val="54"/>
          <w:ins w:id="20325" w:author="1989" w:date="2024-03-27T13:57:00Z"/>
          <w:trPrChange w:id="20326" w:author="1989" w:date="2024-03-27T13:57:00Z">
            <w:trPr>
              <w:trHeight w:val="54"/>
            </w:trPr>
          </w:trPrChange>
        </w:trPr>
        <w:tc>
          <w:tcPr>
            <w:tcW w:w="1993" w:type="dxa"/>
            <w:tcBorders>
              <w:top w:val="nil"/>
              <w:left w:val="single" w:sz="4" w:space="0" w:color="auto"/>
              <w:bottom w:val="single" w:sz="4" w:space="0" w:color="auto"/>
              <w:right w:val="single" w:sz="4" w:space="0" w:color="auto"/>
            </w:tcBorders>
            <w:vAlign w:val="center"/>
            <w:tcPrChange w:id="20327" w:author="1989" w:date="2024-03-27T13:57:00Z">
              <w:tcPr>
                <w:tcW w:w="1993" w:type="dxa"/>
                <w:tcBorders>
                  <w:top w:val="nil"/>
                  <w:left w:val="single" w:sz="4" w:space="0" w:color="auto"/>
                  <w:bottom w:val="single" w:sz="4" w:space="0" w:color="auto"/>
                  <w:right w:val="single" w:sz="4" w:space="0" w:color="auto"/>
                </w:tcBorders>
                <w:vAlign w:val="center"/>
              </w:tcPr>
            </w:tcPrChange>
          </w:tcPr>
          <w:p w14:paraId="36376B98" w14:textId="77777777" w:rsidR="00D7246E" w:rsidRPr="00AC4FBC" w:rsidRDefault="00D7246E" w:rsidP="00586E32">
            <w:pPr>
              <w:pStyle w:val="TAC"/>
              <w:rPr>
                <w:ins w:id="20328" w:author="1989" w:date="2024-03-27T13:57:00Z"/>
              </w:rPr>
            </w:pPr>
          </w:p>
        </w:tc>
        <w:tc>
          <w:tcPr>
            <w:tcW w:w="716" w:type="dxa"/>
            <w:tcBorders>
              <w:top w:val="nil"/>
              <w:left w:val="single" w:sz="4" w:space="0" w:color="auto"/>
              <w:bottom w:val="single" w:sz="4" w:space="0" w:color="auto"/>
              <w:right w:val="single" w:sz="4" w:space="0" w:color="auto"/>
            </w:tcBorders>
            <w:vAlign w:val="center"/>
            <w:tcPrChange w:id="20329" w:author="1989" w:date="2024-03-27T13:57:00Z">
              <w:tcPr>
                <w:tcW w:w="716" w:type="dxa"/>
                <w:tcBorders>
                  <w:top w:val="nil"/>
                  <w:left w:val="single" w:sz="4" w:space="0" w:color="auto"/>
                  <w:bottom w:val="single" w:sz="4" w:space="0" w:color="auto"/>
                  <w:right w:val="single" w:sz="4" w:space="0" w:color="auto"/>
                </w:tcBorders>
                <w:vAlign w:val="center"/>
              </w:tcPr>
            </w:tcPrChange>
          </w:tcPr>
          <w:p w14:paraId="0727732D" w14:textId="77777777" w:rsidR="00D7246E" w:rsidRPr="00AC4FBC" w:rsidRDefault="00D7246E" w:rsidP="00586E32">
            <w:pPr>
              <w:pStyle w:val="TAC"/>
              <w:rPr>
                <w:ins w:id="20330" w:author="1989" w:date="2024-03-27T13:57:00Z"/>
                <w:lang w:eastAsia="zh-CN"/>
              </w:rPr>
            </w:pPr>
          </w:p>
        </w:tc>
        <w:tc>
          <w:tcPr>
            <w:tcW w:w="1000" w:type="dxa"/>
            <w:tcBorders>
              <w:top w:val="single" w:sz="4" w:space="0" w:color="auto"/>
              <w:left w:val="single" w:sz="4" w:space="0" w:color="auto"/>
              <w:bottom w:val="single" w:sz="4" w:space="0" w:color="auto"/>
              <w:right w:val="single" w:sz="4" w:space="0" w:color="auto"/>
            </w:tcBorders>
            <w:tcPrChange w:id="20331" w:author="1989" w:date="2024-03-27T13:57:00Z">
              <w:tcPr>
                <w:tcW w:w="1000" w:type="dxa"/>
                <w:tcBorders>
                  <w:top w:val="single" w:sz="4" w:space="0" w:color="auto"/>
                  <w:left w:val="single" w:sz="4" w:space="0" w:color="auto"/>
                  <w:bottom w:val="single" w:sz="4" w:space="0" w:color="auto"/>
                  <w:right w:val="single" w:sz="4" w:space="0" w:color="auto"/>
                </w:tcBorders>
              </w:tcPr>
            </w:tcPrChange>
          </w:tcPr>
          <w:p w14:paraId="0F7A275E" w14:textId="77777777" w:rsidR="00D7246E" w:rsidRDefault="00D7246E" w:rsidP="00586E32">
            <w:pPr>
              <w:pStyle w:val="TAC"/>
              <w:rPr>
                <w:ins w:id="20332" w:author="1989" w:date="2024-03-27T13:57:00Z"/>
                <w:lang w:val="fi-FI" w:eastAsia="fi-FI"/>
              </w:rPr>
            </w:pPr>
            <w:ins w:id="20333" w:author="1989" w:date="2024-03-27T13:57:00Z">
              <w:r w:rsidRPr="0012660D">
                <w:rPr>
                  <w:rFonts w:cs="Arial"/>
                  <w:bCs/>
                  <w:lang w:eastAsia="ja-JP"/>
                </w:rPr>
                <w:t>n79</w:t>
              </w:r>
            </w:ins>
          </w:p>
        </w:tc>
        <w:tc>
          <w:tcPr>
            <w:tcW w:w="861" w:type="dxa"/>
            <w:tcBorders>
              <w:top w:val="single" w:sz="4" w:space="0" w:color="auto"/>
              <w:left w:val="single" w:sz="4" w:space="0" w:color="auto"/>
              <w:bottom w:val="single" w:sz="4" w:space="0" w:color="auto"/>
              <w:right w:val="single" w:sz="4" w:space="0" w:color="auto"/>
            </w:tcBorders>
            <w:noWrap/>
            <w:vAlign w:val="center"/>
            <w:tcPrChange w:id="20334" w:author="1989" w:date="2024-03-27T13:57:00Z">
              <w:tcPr>
                <w:tcW w:w="861" w:type="dxa"/>
                <w:tcBorders>
                  <w:top w:val="single" w:sz="4" w:space="0" w:color="auto"/>
                  <w:left w:val="single" w:sz="4" w:space="0" w:color="auto"/>
                  <w:bottom w:val="single" w:sz="4" w:space="0" w:color="auto"/>
                  <w:right w:val="single" w:sz="4" w:space="0" w:color="auto"/>
                </w:tcBorders>
                <w:noWrap/>
                <w:vAlign w:val="center"/>
              </w:tcPr>
            </w:tcPrChange>
          </w:tcPr>
          <w:p w14:paraId="5C450675" w14:textId="77777777" w:rsidR="00D7246E" w:rsidRPr="00AC4FBC" w:rsidRDefault="00D7246E" w:rsidP="00586E32">
            <w:pPr>
              <w:pStyle w:val="TAC"/>
              <w:rPr>
                <w:ins w:id="20335" w:author="1989" w:date="2024-03-27T13:57:00Z"/>
              </w:rPr>
            </w:pPr>
            <w:ins w:id="20336" w:author="1989" w:date="2024-03-27T13:57:00Z">
              <w:r w:rsidRPr="0012660D">
                <w:rPr>
                  <w:rFonts w:cs="Arial"/>
                  <w:bCs/>
                  <w:lang w:eastAsia="ja-JP"/>
                </w:rPr>
                <w:t>15</w:t>
              </w:r>
            </w:ins>
          </w:p>
        </w:tc>
        <w:tc>
          <w:tcPr>
            <w:tcW w:w="1139" w:type="dxa"/>
            <w:tcBorders>
              <w:top w:val="single" w:sz="4" w:space="0" w:color="auto"/>
              <w:left w:val="single" w:sz="4" w:space="0" w:color="auto"/>
              <w:bottom w:val="single" w:sz="4" w:space="0" w:color="auto"/>
              <w:right w:val="single" w:sz="4" w:space="0" w:color="auto"/>
            </w:tcBorders>
            <w:noWrap/>
            <w:vAlign w:val="center"/>
            <w:tcPrChange w:id="20337" w:author="1989" w:date="2024-03-27T13:57:00Z">
              <w:tcPr>
                <w:tcW w:w="1139" w:type="dxa"/>
                <w:tcBorders>
                  <w:top w:val="single" w:sz="4" w:space="0" w:color="auto"/>
                  <w:left w:val="single" w:sz="4" w:space="0" w:color="auto"/>
                  <w:bottom w:val="single" w:sz="4" w:space="0" w:color="auto"/>
                  <w:right w:val="single" w:sz="4" w:space="0" w:color="auto"/>
                </w:tcBorders>
                <w:noWrap/>
                <w:vAlign w:val="center"/>
              </w:tcPr>
            </w:tcPrChange>
          </w:tcPr>
          <w:p w14:paraId="5F159104" w14:textId="77777777" w:rsidR="00D7246E" w:rsidRDefault="00D7246E" w:rsidP="00586E32">
            <w:pPr>
              <w:pStyle w:val="TAC"/>
              <w:rPr>
                <w:ins w:id="20338" w:author="1989" w:date="2024-03-27T13:57:00Z"/>
                <w:lang w:eastAsia="zh-CN"/>
              </w:rPr>
            </w:pPr>
            <w:ins w:id="20339" w:author="1989" w:date="2024-03-27T13:57:00Z">
              <w:r w:rsidRPr="0012660D">
                <w:rPr>
                  <w:rFonts w:cs="Arial"/>
                  <w:bCs/>
                  <w:lang w:eastAsia="ja-JP"/>
                </w:rPr>
                <w:t>-</w:t>
              </w:r>
            </w:ins>
          </w:p>
        </w:tc>
        <w:tc>
          <w:tcPr>
            <w:tcW w:w="1136" w:type="dxa"/>
            <w:tcBorders>
              <w:top w:val="single" w:sz="4" w:space="0" w:color="auto"/>
              <w:left w:val="single" w:sz="4" w:space="0" w:color="auto"/>
              <w:bottom w:val="single" w:sz="4" w:space="0" w:color="auto"/>
              <w:right w:val="single" w:sz="4" w:space="0" w:color="auto"/>
            </w:tcBorders>
            <w:noWrap/>
            <w:vAlign w:val="center"/>
            <w:tcPrChange w:id="20340" w:author="1989" w:date="2024-03-27T13:57:00Z">
              <w:tcPr>
                <w:tcW w:w="1136" w:type="dxa"/>
                <w:tcBorders>
                  <w:top w:val="single" w:sz="4" w:space="0" w:color="auto"/>
                  <w:left w:val="single" w:sz="4" w:space="0" w:color="auto"/>
                  <w:bottom w:val="single" w:sz="4" w:space="0" w:color="auto"/>
                  <w:right w:val="single" w:sz="4" w:space="0" w:color="auto"/>
                </w:tcBorders>
                <w:noWrap/>
                <w:vAlign w:val="center"/>
              </w:tcPr>
            </w:tcPrChange>
          </w:tcPr>
          <w:p w14:paraId="5969307A" w14:textId="77777777" w:rsidR="00D7246E" w:rsidRPr="00AC4FBC" w:rsidRDefault="00D7246E" w:rsidP="00586E32">
            <w:pPr>
              <w:pStyle w:val="TAC"/>
              <w:rPr>
                <w:ins w:id="20341" w:author="1989" w:date="2024-03-27T13:57:00Z"/>
                <w:lang w:eastAsia="zh-CN"/>
              </w:rPr>
            </w:pPr>
            <w:ins w:id="20342" w:author="1989" w:date="2024-03-27T13:57:00Z">
              <w:r w:rsidRPr="0012660D">
                <w:rPr>
                  <w:rFonts w:cs="Arial"/>
                  <w:bCs/>
                  <w:lang w:eastAsia="ja-JP"/>
                </w:rPr>
                <w:t>REFSENS</w:t>
              </w:r>
            </w:ins>
          </w:p>
        </w:tc>
        <w:tc>
          <w:tcPr>
            <w:tcW w:w="858" w:type="dxa"/>
            <w:tcBorders>
              <w:top w:val="single" w:sz="4" w:space="0" w:color="auto"/>
              <w:left w:val="single" w:sz="4" w:space="0" w:color="auto"/>
              <w:bottom w:val="single" w:sz="4" w:space="0" w:color="auto"/>
              <w:right w:val="single" w:sz="4" w:space="0" w:color="auto"/>
            </w:tcBorders>
            <w:noWrap/>
            <w:vAlign w:val="center"/>
            <w:tcPrChange w:id="20343" w:author="1989" w:date="2024-03-27T13:57:00Z">
              <w:tcPr>
                <w:tcW w:w="858" w:type="dxa"/>
                <w:tcBorders>
                  <w:top w:val="single" w:sz="4" w:space="0" w:color="auto"/>
                  <w:left w:val="single" w:sz="4" w:space="0" w:color="auto"/>
                  <w:bottom w:val="single" w:sz="4" w:space="0" w:color="auto"/>
                  <w:right w:val="single" w:sz="4" w:space="0" w:color="auto"/>
                </w:tcBorders>
                <w:noWrap/>
                <w:vAlign w:val="center"/>
              </w:tcPr>
            </w:tcPrChange>
          </w:tcPr>
          <w:p w14:paraId="337592FC" w14:textId="77777777" w:rsidR="00D7246E" w:rsidRPr="00AC4FBC" w:rsidRDefault="00D7246E" w:rsidP="00586E32">
            <w:pPr>
              <w:pStyle w:val="TAC"/>
              <w:rPr>
                <w:ins w:id="20344" w:author="1989" w:date="2024-03-27T13:57:00Z"/>
                <w:lang w:eastAsia="zh-CN"/>
              </w:rPr>
            </w:pPr>
            <w:ins w:id="20345" w:author="1989" w:date="2024-03-27T13:57:00Z">
              <w:r w:rsidRPr="0012660D">
                <w:rPr>
                  <w:rFonts w:cs="Arial"/>
                  <w:bCs/>
                  <w:lang w:eastAsia="ja-JP"/>
                </w:rPr>
                <w:t>-</w:t>
              </w:r>
            </w:ins>
          </w:p>
        </w:tc>
        <w:tc>
          <w:tcPr>
            <w:tcW w:w="862" w:type="dxa"/>
            <w:tcBorders>
              <w:top w:val="single" w:sz="4" w:space="0" w:color="auto"/>
              <w:left w:val="single" w:sz="4" w:space="0" w:color="auto"/>
              <w:bottom w:val="single" w:sz="4" w:space="0" w:color="auto"/>
              <w:right w:val="single" w:sz="4" w:space="0" w:color="auto"/>
            </w:tcBorders>
            <w:vAlign w:val="center"/>
            <w:tcPrChange w:id="20346" w:author="1989" w:date="2024-03-27T13:57:00Z">
              <w:tcPr>
                <w:tcW w:w="862" w:type="dxa"/>
                <w:tcBorders>
                  <w:top w:val="single" w:sz="4" w:space="0" w:color="auto"/>
                  <w:left w:val="single" w:sz="4" w:space="0" w:color="auto"/>
                  <w:bottom w:val="single" w:sz="4" w:space="0" w:color="auto"/>
                  <w:right w:val="single" w:sz="4" w:space="0" w:color="auto"/>
                </w:tcBorders>
                <w:vAlign w:val="center"/>
              </w:tcPr>
            </w:tcPrChange>
          </w:tcPr>
          <w:p w14:paraId="40949F25" w14:textId="77777777" w:rsidR="00D7246E" w:rsidRPr="00AC4FBC" w:rsidRDefault="00D7246E" w:rsidP="00586E32">
            <w:pPr>
              <w:pStyle w:val="TAC"/>
              <w:rPr>
                <w:ins w:id="20347" w:author="1989" w:date="2024-03-27T13:57:00Z"/>
                <w:lang w:eastAsia="zh-CN"/>
              </w:rPr>
            </w:pPr>
            <w:ins w:id="20348" w:author="1989" w:date="2024-03-27T13:57:00Z">
              <w:r w:rsidRPr="0012660D">
                <w:rPr>
                  <w:rFonts w:cs="Arial"/>
                  <w:bCs/>
                  <w:lang w:eastAsia="ja-JP"/>
                </w:rPr>
                <w:t>-</w:t>
              </w:r>
            </w:ins>
          </w:p>
        </w:tc>
        <w:tc>
          <w:tcPr>
            <w:tcW w:w="1002" w:type="dxa"/>
            <w:tcBorders>
              <w:top w:val="single" w:sz="4" w:space="0" w:color="auto"/>
              <w:left w:val="single" w:sz="4" w:space="0" w:color="auto"/>
              <w:bottom w:val="single" w:sz="4" w:space="0" w:color="auto"/>
              <w:right w:val="single" w:sz="4" w:space="0" w:color="auto"/>
            </w:tcBorders>
            <w:vAlign w:val="center"/>
            <w:tcPrChange w:id="20349" w:author="1989" w:date="2024-03-27T13:57:00Z">
              <w:tcPr>
                <w:tcW w:w="1002" w:type="dxa"/>
                <w:tcBorders>
                  <w:top w:val="single" w:sz="4" w:space="0" w:color="auto"/>
                  <w:left w:val="single" w:sz="4" w:space="0" w:color="auto"/>
                  <w:bottom w:val="single" w:sz="4" w:space="0" w:color="auto"/>
                  <w:right w:val="single" w:sz="4" w:space="0" w:color="auto"/>
                </w:tcBorders>
                <w:vAlign w:val="center"/>
              </w:tcPr>
            </w:tcPrChange>
          </w:tcPr>
          <w:p w14:paraId="20AA20DD" w14:textId="77777777" w:rsidR="00D7246E" w:rsidRPr="00AC4FBC" w:rsidRDefault="00D7246E" w:rsidP="00586E32">
            <w:pPr>
              <w:pStyle w:val="TAC"/>
              <w:rPr>
                <w:ins w:id="20350" w:author="1989" w:date="2024-03-27T13:57:00Z"/>
              </w:rPr>
            </w:pPr>
            <w:ins w:id="20351" w:author="1989" w:date="2024-03-27T13:57:00Z">
              <w:r w:rsidRPr="0012660D">
                <w:rPr>
                  <w:bCs/>
                  <w:lang w:eastAsia="zh-CN"/>
                </w:rPr>
                <w:t>TDD</w:t>
              </w:r>
            </w:ins>
          </w:p>
        </w:tc>
        <w:tc>
          <w:tcPr>
            <w:tcW w:w="716" w:type="dxa"/>
            <w:tcBorders>
              <w:top w:val="single" w:sz="4" w:space="0" w:color="auto"/>
              <w:left w:val="single" w:sz="4" w:space="0" w:color="auto"/>
              <w:bottom w:val="single" w:sz="4" w:space="0" w:color="auto"/>
              <w:right w:val="single" w:sz="4" w:space="0" w:color="auto"/>
            </w:tcBorders>
            <w:vAlign w:val="center"/>
            <w:tcPrChange w:id="20352" w:author="1989" w:date="2024-03-27T13:57:00Z">
              <w:tcPr>
                <w:tcW w:w="716" w:type="dxa"/>
                <w:tcBorders>
                  <w:top w:val="single" w:sz="4" w:space="0" w:color="auto"/>
                  <w:left w:val="single" w:sz="4" w:space="0" w:color="auto"/>
                  <w:bottom w:val="single" w:sz="4" w:space="0" w:color="auto"/>
                  <w:right w:val="single" w:sz="4" w:space="0" w:color="auto"/>
                </w:tcBorders>
              </w:tcPr>
            </w:tcPrChange>
          </w:tcPr>
          <w:p w14:paraId="39BB90A2" w14:textId="77777777" w:rsidR="00D7246E" w:rsidRDefault="00D7246E" w:rsidP="00586E32">
            <w:pPr>
              <w:pStyle w:val="TAC"/>
              <w:rPr>
                <w:ins w:id="20353" w:author="1989" w:date="2024-03-27T13:57:00Z"/>
                <w:rFonts w:eastAsia="Malgun Gothic"/>
                <w:lang w:val="fi-FI" w:eastAsia="ko-KR"/>
              </w:rPr>
            </w:pPr>
            <w:ins w:id="20354" w:author="1989" w:date="2024-03-27T13:57:00Z">
              <w:r w:rsidRPr="00EC7436">
                <w:rPr>
                  <w:rFonts w:cs="Arial"/>
                  <w:bCs/>
                  <w:lang w:eastAsia="ja-JP"/>
                </w:rPr>
                <w:t>N/A</w:t>
              </w:r>
            </w:ins>
          </w:p>
        </w:tc>
        <w:tc>
          <w:tcPr>
            <w:tcW w:w="850" w:type="dxa"/>
            <w:tcBorders>
              <w:top w:val="single" w:sz="4" w:space="0" w:color="auto"/>
              <w:left w:val="single" w:sz="4" w:space="0" w:color="auto"/>
              <w:bottom w:val="single" w:sz="4" w:space="0" w:color="auto"/>
              <w:right w:val="single" w:sz="4" w:space="0" w:color="auto"/>
            </w:tcBorders>
            <w:tcPrChange w:id="20355" w:author="1989" w:date="2024-03-27T13:57:00Z">
              <w:tcPr>
                <w:tcW w:w="850" w:type="dxa"/>
                <w:tcBorders>
                  <w:top w:val="single" w:sz="4" w:space="0" w:color="auto"/>
                  <w:left w:val="single" w:sz="4" w:space="0" w:color="auto"/>
                  <w:bottom w:val="single" w:sz="4" w:space="0" w:color="auto"/>
                  <w:right w:val="single" w:sz="4" w:space="0" w:color="auto"/>
                </w:tcBorders>
              </w:tcPr>
            </w:tcPrChange>
          </w:tcPr>
          <w:p w14:paraId="6BA8623A" w14:textId="77777777" w:rsidR="00D7246E" w:rsidRPr="00AC4FBC" w:rsidRDefault="00D7246E" w:rsidP="00586E32">
            <w:pPr>
              <w:pStyle w:val="TAC"/>
              <w:rPr>
                <w:ins w:id="20356" w:author="1989" w:date="2024-03-27T13:57:00Z"/>
              </w:rPr>
            </w:pPr>
          </w:p>
        </w:tc>
      </w:tr>
      <w:tr w:rsidR="00D7246E" w:rsidRPr="00AC4FBC" w14:paraId="0B82C147" w14:textId="77777777" w:rsidTr="00586E32">
        <w:trPr>
          <w:trHeight w:val="54"/>
          <w:ins w:id="20357" w:author="1989" w:date="2024-03-27T13:57:00Z"/>
          <w:trPrChange w:id="20358" w:author="1989" w:date="2024-03-27T13:57:00Z">
            <w:trPr>
              <w:trHeight w:val="54"/>
            </w:trPr>
          </w:trPrChange>
        </w:trPr>
        <w:tc>
          <w:tcPr>
            <w:tcW w:w="1993" w:type="dxa"/>
            <w:tcBorders>
              <w:top w:val="single" w:sz="4" w:space="0" w:color="auto"/>
              <w:bottom w:val="nil"/>
              <w:right w:val="single" w:sz="4" w:space="0" w:color="auto"/>
            </w:tcBorders>
            <w:shd w:val="clear" w:color="auto" w:fill="auto"/>
            <w:vAlign w:val="center"/>
            <w:tcPrChange w:id="20359" w:author="1989" w:date="2024-03-27T13:57:00Z">
              <w:tcPr>
                <w:tcW w:w="1993" w:type="dxa"/>
                <w:tcBorders>
                  <w:bottom w:val="nil"/>
                </w:tcBorders>
                <w:shd w:val="clear" w:color="auto" w:fill="auto"/>
                <w:vAlign w:val="center"/>
              </w:tcPr>
            </w:tcPrChange>
          </w:tcPr>
          <w:p w14:paraId="1E40E007" w14:textId="77777777" w:rsidR="00D7246E" w:rsidRPr="00AC4FBC" w:rsidRDefault="00D7246E" w:rsidP="00586E32">
            <w:pPr>
              <w:keepNext/>
              <w:keepLines/>
              <w:spacing w:after="0"/>
              <w:jc w:val="center"/>
              <w:rPr>
                <w:ins w:id="20360" w:author="1989" w:date="2024-03-27T13:57:00Z"/>
              </w:rPr>
            </w:pPr>
          </w:p>
        </w:tc>
        <w:tc>
          <w:tcPr>
            <w:tcW w:w="716" w:type="dxa"/>
            <w:tcBorders>
              <w:top w:val="single" w:sz="4" w:space="0" w:color="auto"/>
              <w:left w:val="single" w:sz="4" w:space="0" w:color="auto"/>
              <w:bottom w:val="nil"/>
              <w:right w:val="single" w:sz="4" w:space="0" w:color="auto"/>
            </w:tcBorders>
            <w:tcPrChange w:id="20361" w:author="1989" w:date="2024-03-27T13:57:00Z">
              <w:tcPr>
                <w:tcW w:w="716" w:type="dxa"/>
                <w:tcBorders>
                  <w:bottom w:val="nil"/>
                </w:tcBorders>
              </w:tcPr>
            </w:tcPrChange>
          </w:tcPr>
          <w:p w14:paraId="39DF1FCB" w14:textId="77777777" w:rsidR="00D7246E" w:rsidRPr="00AC4FBC" w:rsidRDefault="00D7246E" w:rsidP="00586E32">
            <w:pPr>
              <w:pStyle w:val="TAC"/>
              <w:rPr>
                <w:ins w:id="20362" w:author="1989" w:date="2024-03-27T13:57:00Z"/>
              </w:rPr>
            </w:pPr>
            <w:ins w:id="20363" w:author="1989" w:date="2024-03-27T13:57:00Z">
              <w:r w:rsidRPr="00432D96">
                <w:rPr>
                  <w:rFonts w:cs="Arial"/>
                  <w:szCs w:val="18"/>
                </w:rPr>
                <w:t>1</w:t>
              </w:r>
            </w:ins>
          </w:p>
        </w:tc>
        <w:tc>
          <w:tcPr>
            <w:tcW w:w="1000" w:type="dxa"/>
            <w:tcBorders>
              <w:left w:val="single" w:sz="4" w:space="0" w:color="auto"/>
            </w:tcBorders>
            <w:shd w:val="clear" w:color="auto" w:fill="auto"/>
            <w:tcPrChange w:id="20364" w:author="1989" w:date="2024-03-27T13:57:00Z">
              <w:tcPr>
                <w:tcW w:w="1000" w:type="dxa"/>
                <w:shd w:val="clear" w:color="auto" w:fill="auto"/>
              </w:tcPr>
            </w:tcPrChange>
          </w:tcPr>
          <w:p w14:paraId="3FD391E0" w14:textId="77777777" w:rsidR="00D7246E" w:rsidRPr="00AC4FBC" w:rsidRDefault="00D7246E" w:rsidP="00586E32">
            <w:pPr>
              <w:pStyle w:val="TAC"/>
              <w:rPr>
                <w:ins w:id="20365" w:author="1989" w:date="2024-03-27T13:57:00Z"/>
              </w:rPr>
            </w:pPr>
            <w:ins w:id="20366" w:author="1989" w:date="2024-03-27T13:57:00Z">
              <w:r w:rsidRPr="00EF5447">
                <w:rPr>
                  <w:lang w:eastAsia="zh-TW"/>
                </w:rPr>
                <w:t>n2</w:t>
              </w:r>
            </w:ins>
          </w:p>
        </w:tc>
        <w:tc>
          <w:tcPr>
            <w:tcW w:w="861" w:type="dxa"/>
            <w:shd w:val="clear" w:color="auto" w:fill="auto"/>
            <w:noWrap/>
            <w:vAlign w:val="center"/>
            <w:tcPrChange w:id="20367" w:author="1989" w:date="2024-03-27T13:57:00Z">
              <w:tcPr>
                <w:tcW w:w="861" w:type="dxa"/>
                <w:shd w:val="clear" w:color="auto" w:fill="auto"/>
                <w:noWrap/>
                <w:vAlign w:val="center"/>
              </w:tcPr>
            </w:tcPrChange>
          </w:tcPr>
          <w:p w14:paraId="32902421" w14:textId="77777777" w:rsidR="00D7246E" w:rsidRPr="00AC4FBC" w:rsidRDefault="00D7246E" w:rsidP="00586E32">
            <w:pPr>
              <w:pStyle w:val="TAC"/>
              <w:rPr>
                <w:ins w:id="20368" w:author="1989" w:date="2024-03-27T13:57:00Z"/>
              </w:rPr>
            </w:pPr>
            <w:ins w:id="20369" w:author="1989" w:date="2024-03-27T13:57:00Z">
              <w:r>
                <w:rPr>
                  <w:rFonts w:cs="Arial"/>
                  <w:szCs w:val="18"/>
                </w:rPr>
                <w:t>15</w:t>
              </w:r>
            </w:ins>
          </w:p>
        </w:tc>
        <w:tc>
          <w:tcPr>
            <w:tcW w:w="1139" w:type="dxa"/>
            <w:shd w:val="clear" w:color="auto" w:fill="auto"/>
            <w:noWrap/>
            <w:vAlign w:val="center"/>
            <w:tcPrChange w:id="20370" w:author="1989" w:date="2024-03-27T13:57:00Z">
              <w:tcPr>
                <w:tcW w:w="1139" w:type="dxa"/>
                <w:shd w:val="clear" w:color="auto" w:fill="auto"/>
                <w:noWrap/>
                <w:vAlign w:val="center"/>
              </w:tcPr>
            </w:tcPrChange>
          </w:tcPr>
          <w:p w14:paraId="5EC6D317" w14:textId="77777777" w:rsidR="00D7246E" w:rsidRPr="00AC4FBC" w:rsidRDefault="00D7246E" w:rsidP="00586E32">
            <w:pPr>
              <w:pStyle w:val="TAC"/>
              <w:rPr>
                <w:ins w:id="20371" w:author="1989" w:date="2024-03-27T13:57:00Z"/>
              </w:rPr>
            </w:pPr>
            <w:ins w:id="20372" w:author="1989" w:date="2024-03-27T13:57:00Z">
              <w:r>
                <w:rPr>
                  <w:rFonts w:cs="Arial"/>
                  <w:szCs w:val="18"/>
                </w:rPr>
                <w:t>-98.0+ TT+37.6</w:t>
              </w:r>
            </w:ins>
          </w:p>
        </w:tc>
        <w:tc>
          <w:tcPr>
            <w:tcW w:w="1136" w:type="dxa"/>
            <w:shd w:val="clear" w:color="auto" w:fill="auto"/>
            <w:noWrap/>
            <w:vAlign w:val="center"/>
            <w:tcPrChange w:id="20373" w:author="1989" w:date="2024-03-27T13:57:00Z">
              <w:tcPr>
                <w:tcW w:w="1136" w:type="dxa"/>
                <w:shd w:val="clear" w:color="auto" w:fill="auto"/>
                <w:noWrap/>
                <w:vAlign w:val="center"/>
              </w:tcPr>
            </w:tcPrChange>
          </w:tcPr>
          <w:p w14:paraId="0C9CEFAD" w14:textId="77777777" w:rsidR="00D7246E" w:rsidRPr="00AC4FBC" w:rsidRDefault="00D7246E" w:rsidP="00586E32">
            <w:pPr>
              <w:pStyle w:val="TAC"/>
              <w:rPr>
                <w:ins w:id="20374" w:author="1989" w:date="2024-03-27T13:57:00Z"/>
              </w:rPr>
            </w:pPr>
            <w:ins w:id="20375" w:author="1989" w:date="2024-03-27T13:57:00Z">
              <w:r>
                <w:rPr>
                  <w:rFonts w:cs="Arial"/>
                  <w:szCs w:val="18"/>
                </w:rPr>
                <w:t>-</w:t>
              </w:r>
            </w:ins>
          </w:p>
        </w:tc>
        <w:tc>
          <w:tcPr>
            <w:tcW w:w="858" w:type="dxa"/>
            <w:shd w:val="clear" w:color="auto" w:fill="auto"/>
            <w:noWrap/>
            <w:vAlign w:val="center"/>
            <w:tcPrChange w:id="20376" w:author="1989" w:date="2024-03-27T13:57:00Z">
              <w:tcPr>
                <w:tcW w:w="858" w:type="dxa"/>
                <w:shd w:val="clear" w:color="auto" w:fill="auto"/>
                <w:noWrap/>
                <w:vAlign w:val="center"/>
              </w:tcPr>
            </w:tcPrChange>
          </w:tcPr>
          <w:p w14:paraId="7BA37CE9" w14:textId="77777777" w:rsidR="00D7246E" w:rsidRPr="00AC4FBC" w:rsidRDefault="00D7246E" w:rsidP="00586E32">
            <w:pPr>
              <w:pStyle w:val="TAC"/>
              <w:rPr>
                <w:ins w:id="20377" w:author="1989" w:date="2024-03-27T13:57:00Z"/>
              </w:rPr>
            </w:pPr>
            <w:ins w:id="20378" w:author="1989" w:date="2024-03-27T13:57:00Z">
              <w:r w:rsidRPr="00AC4FBC">
                <w:rPr>
                  <w:lang w:eastAsia="zh-CN"/>
                </w:rPr>
                <w:t>-</w:t>
              </w:r>
            </w:ins>
          </w:p>
        </w:tc>
        <w:tc>
          <w:tcPr>
            <w:tcW w:w="862" w:type="dxa"/>
            <w:shd w:val="clear" w:color="auto" w:fill="auto"/>
            <w:vAlign w:val="center"/>
            <w:tcPrChange w:id="20379" w:author="1989" w:date="2024-03-27T13:57:00Z">
              <w:tcPr>
                <w:tcW w:w="862" w:type="dxa"/>
                <w:shd w:val="clear" w:color="auto" w:fill="auto"/>
                <w:vAlign w:val="center"/>
              </w:tcPr>
            </w:tcPrChange>
          </w:tcPr>
          <w:p w14:paraId="49FBF845" w14:textId="77777777" w:rsidR="00D7246E" w:rsidRPr="00AC4FBC" w:rsidRDefault="00D7246E" w:rsidP="00586E32">
            <w:pPr>
              <w:pStyle w:val="TAC"/>
              <w:rPr>
                <w:ins w:id="20380" w:author="1989" w:date="2024-03-27T13:57:00Z"/>
              </w:rPr>
            </w:pPr>
            <w:ins w:id="20381" w:author="1989" w:date="2024-03-27T13:57:00Z">
              <w:r w:rsidRPr="00AC4FBC">
                <w:rPr>
                  <w:lang w:eastAsia="zh-CN"/>
                </w:rPr>
                <w:t>-</w:t>
              </w:r>
            </w:ins>
          </w:p>
        </w:tc>
        <w:tc>
          <w:tcPr>
            <w:tcW w:w="1002" w:type="dxa"/>
            <w:shd w:val="clear" w:color="auto" w:fill="auto"/>
            <w:vAlign w:val="center"/>
            <w:tcPrChange w:id="20382" w:author="1989" w:date="2024-03-27T13:57:00Z">
              <w:tcPr>
                <w:tcW w:w="1002" w:type="dxa"/>
                <w:shd w:val="clear" w:color="auto" w:fill="auto"/>
                <w:vAlign w:val="center"/>
              </w:tcPr>
            </w:tcPrChange>
          </w:tcPr>
          <w:p w14:paraId="62705232" w14:textId="77777777" w:rsidR="00D7246E" w:rsidRPr="00AC4FBC" w:rsidRDefault="00D7246E" w:rsidP="00586E32">
            <w:pPr>
              <w:pStyle w:val="TAC"/>
              <w:rPr>
                <w:ins w:id="20383" w:author="1989" w:date="2024-03-27T13:57:00Z"/>
              </w:rPr>
            </w:pPr>
            <w:ins w:id="20384" w:author="1989" w:date="2024-03-27T13:57:00Z">
              <w:r w:rsidRPr="00AC4FBC">
                <w:rPr>
                  <w:lang w:eastAsia="zh-CN"/>
                </w:rPr>
                <w:t>FDD</w:t>
              </w:r>
            </w:ins>
          </w:p>
        </w:tc>
        <w:tc>
          <w:tcPr>
            <w:tcW w:w="716" w:type="dxa"/>
            <w:shd w:val="clear" w:color="auto" w:fill="auto"/>
            <w:tcPrChange w:id="20385" w:author="1989" w:date="2024-03-27T13:57:00Z">
              <w:tcPr>
                <w:tcW w:w="716" w:type="dxa"/>
                <w:shd w:val="clear" w:color="auto" w:fill="auto"/>
              </w:tcPr>
            </w:tcPrChange>
          </w:tcPr>
          <w:p w14:paraId="0A0E2DEC" w14:textId="77777777" w:rsidR="00D7246E" w:rsidRPr="00AC4FBC" w:rsidRDefault="00D7246E" w:rsidP="00586E32">
            <w:pPr>
              <w:pStyle w:val="TAC"/>
              <w:rPr>
                <w:ins w:id="20386" w:author="1989" w:date="2024-03-27T13:57:00Z"/>
              </w:rPr>
            </w:pPr>
            <w:ins w:id="20387" w:author="1989" w:date="2024-03-27T13:57:00Z">
              <w:r w:rsidRPr="00EF5447">
                <w:rPr>
                  <w:kern w:val="2"/>
                  <w:szCs w:val="24"/>
                  <w:lang w:eastAsia="ja-JP"/>
                </w:rPr>
                <w:t>IMD</w:t>
              </w:r>
              <w:r w:rsidRPr="00EF5447">
                <w:rPr>
                  <w:kern w:val="2"/>
                  <w:szCs w:val="24"/>
                  <w:lang w:eastAsia="zh-CN"/>
                </w:rPr>
                <w:t>2</w:t>
              </w:r>
            </w:ins>
          </w:p>
        </w:tc>
        <w:tc>
          <w:tcPr>
            <w:tcW w:w="850" w:type="dxa"/>
            <w:tcPrChange w:id="20388" w:author="1989" w:date="2024-03-27T13:57:00Z">
              <w:tcPr>
                <w:tcW w:w="850" w:type="dxa"/>
              </w:tcPr>
            </w:tcPrChange>
          </w:tcPr>
          <w:p w14:paraId="5D045D79" w14:textId="77777777" w:rsidR="00D7246E" w:rsidRPr="00AC4FBC" w:rsidRDefault="00D7246E" w:rsidP="00586E32">
            <w:pPr>
              <w:pStyle w:val="TAC"/>
              <w:rPr>
                <w:ins w:id="20389" w:author="1989" w:date="2024-03-27T13:57:00Z"/>
              </w:rPr>
            </w:pPr>
          </w:p>
        </w:tc>
      </w:tr>
      <w:tr w:rsidR="00D7246E" w:rsidRPr="00AC4FBC" w14:paraId="5B254EEF" w14:textId="77777777" w:rsidTr="00586E32">
        <w:trPr>
          <w:trHeight w:val="54"/>
          <w:ins w:id="20390" w:author="1989" w:date="2024-03-27T13:57:00Z"/>
          <w:trPrChange w:id="20391" w:author="1989" w:date="2024-03-27T13:57:00Z">
            <w:trPr>
              <w:trHeight w:val="54"/>
            </w:trPr>
          </w:trPrChange>
        </w:trPr>
        <w:tc>
          <w:tcPr>
            <w:tcW w:w="1993" w:type="dxa"/>
            <w:tcBorders>
              <w:top w:val="nil"/>
              <w:left w:val="single" w:sz="4" w:space="0" w:color="auto"/>
              <w:bottom w:val="nil"/>
              <w:right w:val="single" w:sz="4" w:space="0" w:color="auto"/>
            </w:tcBorders>
            <w:shd w:val="clear" w:color="auto" w:fill="auto"/>
            <w:vAlign w:val="center"/>
            <w:tcPrChange w:id="20392" w:author="1989" w:date="2024-03-27T13:57:00Z">
              <w:tcPr>
                <w:tcW w:w="1993" w:type="dxa"/>
                <w:tcBorders>
                  <w:top w:val="nil"/>
                  <w:left w:val="single" w:sz="4" w:space="0" w:color="auto"/>
                  <w:bottom w:val="nil"/>
                  <w:right w:val="single" w:sz="4" w:space="0" w:color="auto"/>
                </w:tcBorders>
                <w:shd w:val="clear" w:color="auto" w:fill="auto"/>
                <w:vAlign w:val="center"/>
              </w:tcPr>
            </w:tcPrChange>
          </w:tcPr>
          <w:p w14:paraId="323D7DDC" w14:textId="77777777" w:rsidR="00D7246E" w:rsidRPr="00AC4FBC" w:rsidRDefault="00D7246E" w:rsidP="00586E32">
            <w:pPr>
              <w:keepNext/>
              <w:keepLines/>
              <w:spacing w:after="0"/>
              <w:jc w:val="center"/>
              <w:rPr>
                <w:ins w:id="20393" w:author="1989" w:date="2024-03-27T13:57:00Z"/>
              </w:rPr>
            </w:pPr>
            <w:ins w:id="20394" w:author="1989" w:date="2024-03-27T13:57:00Z">
              <w:r w:rsidRPr="00432D96">
                <w:rPr>
                  <w:rFonts w:ascii="Arial" w:hAnsi="Arial" w:cs="Arial"/>
                  <w:sz w:val="18"/>
                  <w:szCs w:val="18"/>
                </w:rPr>
                <w:t>DC_66A_n2A-n77A</w:t>
              </w:r>
            </w:ins>
          </w:p>
        </w:tc>
        <w:tc>
          <w:tcPr>
            <w:tcW w:w="716" w:type="dxa"/>
            <w:tcBorders>
              <w:top w:val="nil"/>
              <w:left w:val="single" w:sz="4" w:space="0" w:color="auto"/>
              <w:bottom w:val="nil"/>
              <w:right w:val="single" w:sz="4" w:space="0" w:color="auto"/>
            </w:tcBorders>
            <w:tcPrChange w:id="20395" w:author="1989" w:date="2024-03-27T13:57:00Z">
              <w:tcPr>
                <w:tcW w:w="716" w:type="dxa"/>
                <w:tcBorders>
                  <w:top w:val="nil"/>
                  <w:left w:val="single" w:sz="4" w:space="0" w:color="auto"/>
                  <w:bottom w:val="nil"/>
                  <w:right w:val="single" w:sz="4" w:space="0" w:color="auto"/>
                </w:tcBorders>
              </w:tcPr>
            </w:tcPrChange>
          </w:tcPr>
          <w:p w14:paraId="7C123C2E" w14:textId="77777777" w:rsidR="00D7246E" w:rsidRPr="00AC4FBC" w:rsidRDefault="00D7246E" w:rsidP="00586E32">
            <w:pPr>
              <w:pStyle w:val="TAC"/>
              <w:rPr>
                <w:ins w:id="20396" w:author="1989" w:date="2024-03-27T13:57:00Z"/>
              </w:rPr>
            </w:pPr>
          </w:p>
        </w:tc>
        <w:tc>
          <w:tcPr>
            <w:tcW w:w="1000" w:type="dxa"/>
            <w:tcBorders>
              <w:left w:val="single" w:sz="4" w:space="0" w:color="auto"/>
            </w:tcBorders>
            <w:shd w:val="clear" w:color="auto" w:fill="auto"/>
            <w:tcPrChange w:id="20397" w:author="1989" w:date="2024-03-27T13:57:00Z">
              <w:tcPr>
                <w:tcW w:w="1000" w:type="dxa"/>
                <w:tcBorders>
                  <w:left w:val="single" w:sz="4" w:space="0" w:color="auto"/>
                </w:tcBorders>
                <w:shd w:val="clear" w:color="auto" w:fill="auto"/>
              </w:tcPr>
            </w:tcPrChange>
          </w:tcPr>
          <w:p w14:paraId="629BBA0D" w14:textId="77777777" w:rsidR="00D7246E" w:rsidRPr="00AC4FBC" w:rsidRDefault="00D7246E" w:rsidP="00586E32">
            <w:pPr>
              <w:pStyle w:val="TAC"/>
              <w:rPr>
                <w:ins w:id="20398" w:author="1989" w:date="2024-03-27T13:57:00Z"/>
              </w:rPr>
            </w:pPr>
            <w:ins w:id="20399" w:author="1989" w:date="2024-03-27T13:57:00Z">
              <w:r w:rsidRPr="00EF5447">
                <w:rPr>
                  <w:lang w:eastAsia="zh-TW"/>
                </w:rPr>
                <w:t>66</w:t>
              </w:r>
            </w:ins>
          </w:p>
        </w:tc>
        <w:tc>
          <w:tcPr>
            <w:tcW w:w="861" w:type="dxa"/>
            <w:shd w:val="clear" w:color="auto" w:fill="auto"/>
            <w:noWrap/>
            <w:vAlign w:val="center"/>
            <w:tcPrChange w:id="20400" w:author="1989" w:date="2024-03-27T13:57:00Z">
              <w:tcPr>
                <w:tcW w:w="861" w:type="dxa"/>
                <w:shd w:val="clear" w:color="auto" w:fill="auto"/>
                <w:noWrap/>
                <w:vAlign w:val="center"/>
              </w:tcPr>
            </w:tcPrChange>
          </w:tcPr>
          <w:p w14:paraId="0B3D82FB" w14:textId="77777777" w:rsidR="00D7246E" w:rsidRPr="00AC4FBC" w:rsidRDefault="00D7246E" w:rsidP="00586E32">
            <w:pPr>
              <w:pStyle w:val="TAC"/>
              <w:rPr>
                <w:ins w:id="20401" w:author="1989" w:date="2024-03-27T13:57:00Z"/>
              </w:rPr>
            </w:pPr>
            <w:ins w:id="20402" w:author="1989" w:date="2024-03-27T13:57:00Z">
              <w:r>
                <w:rPr>
                  <w:rFonts w:cs="Arial"/>
                  <w:szCs w:val="18"/>
                </w:rPr>
                <w:t>N/A</w:t>
              </w:r>
            </w:ins>
          </w:p>
        </w:tc>
        <w:tc>
          <w:tcPr>
            <w:tcW w:w="1139" w:type="dxa"/>
            <w:shd w:val="clear" w:color="auto" w:fill="auto"/>
            <w:noWrap/>
            <w:vAlign w:val="center"/>
            <w:tcPrChange w:id="20403" w:author="1989" w:date="2024-03-27T13:57:00Z">
              <w:tcPr>
                <w:tcW w:w="1139" w:type="dxa"/>
                <w:shd w:val="clear" w:color="auto" w:fill="auto"/>
                <w:noWrap/>
                <w:vAlign w:val="center"/>
              </w:tcPr>
            </w:tcPrChange>
          </w:tcPr>
          <w:p w14:paraId="51D68D22" w14:textId="77777777" w:rsidR="00D7246E" w:rsidRPr="00AC4FBC" w:rsidRDefault="00D7246E" w:rsidP="00586E32">
            <w:pPr>
              <w:pStyle w:val="TAC"/>
              <w:rPr>
                <w:ins w:id="20404" w:author="1989" w:date="2024-03-27T13:57:00Z"/>
              </w:rPr>
            </w:pPr>
            <w:ins w:id="20405" w:author="1989" w:date="2024-03-27T13:57:00Z">
              <w:r w:rsidRPr="00AC4FBC">
                <w:t>REFSENS</w:t>
              </w:r>
            </w:ins>
          </w:p>
        </w:tc>
        <w:tc>
          <w:tcPr>
            <w:tcW w:w="1136" w:type="dxa"/>
            <w:shd w:val="clear" w:color="auto" w:fill="auto"/>
            <w:noWrap/>
            <w:vAlign w:val="center"/>
            <w:tcPrChange w:id="20406" w:author="1989" w:date="2024-03-27T13:57:00Z">
              <w:tcPr>
                <w:tcW w:w="1136" w:type="dxa"/>
                <w:shd w:val="clear" w:color="auto" w:fill="auto"/>
                <w:noWrap/>
                <w:vAlign w:val="center"/>
              </w:tcPr>
            </w:tcPrChange>
          </w:tcPr>
          <w:p w14:paraId="2EF122CD" w14:textId="77777777" w:rsidR="00D7246E" w:rsidRPr="00AC4FBC" w:rsidRDefault="00D7246E" w:rsidP="00586E32">
            <w:pPr>
              <w:pStyle w:val="TAC"/>
              <w:rPr>
                <w:ins w:id="20407" w:author="1989" w:date="2024-03-27T13:57:00Z"/>
              </w:rPr>
            </w:pPr>
            <w:ins w:id="20408" w:author="1989" w:date="2024-03-27T13:57:00Z">
              <w:r>
                <w:rPr>
                  <w:rFonts w:cs="Arial"/>
                  <w:szCs w:val="18"/>
                </w:rPr>
                <w:t>-</w:t>
              </w:r>
            </w:ins>
          </w:p>
        </w:tc>
        <w:tc>
          <w:tcPr>
            <w:tcW w:w="858" w:type="dxa"/>
            <w:shd w:val="clear" w:color="auto" w:fill="auto"/>
            <w:noWrap/>
            <w:vAlign w:val="center"/>
            <w:tcPrChange w:id="20409" w:author="1989" w:date="2024-03-27T13:57:00Z">
              <w:tcPr>
                <w:tcW w:w="858" w:type="dxa"/>
                <w:shd w:val="clear" w:color="auto" w:fill="auto"/>
                <w:noWrap/>
                <w:vAlign w:val="center"/>
              </w:tcPr>
            </w:tcPrChange>
          </w:tcPr>
          <w:p w14:paraId="73D0D6F4" w14:textId="77777777" w:rsidR="00D7246E" w:rsidRPr="00AC4FBC" w:rsidRDefault="00D7246E" w:rsidP="00586E32">
            <w:pPr>
              <w:pStyle w:val="TAC"/>
              <w:rPr>
                <w:ins w:id="20410" w:author="1989" w:date="2024-03-27T13:57:00Z"/>
              </w:rPr>
            </w:pPr>
            <w:ins w:id="20411" w:author="1989" w:date="2024-03-27T13:57:00Z">
              <w:r w:rsidRPr="00AC4FBC">
                <w:rPr>
                  <w:lang w:eastAsia="zh-CN"/>
                </w:rPr>
                <w:t>-</w:t>
              </w:r>
            </w:ins>
          </w:p>
        </w:tc>
        <w:tc>
          <w:tcPr>
            <w:tcW w:w="862" w:type="dxa"/>
            <w:shd w:val="clear" w:color="auto" w:fill="auto"/>
            <w:vAlign w:val="center"/>
            <w:tcPrChange w:id="20412" w:author="1989" w:date="2024-03-27T13:57:00Z">
              <w:tcPr>
                <w:tcW w:w="862" w:type="dxa"/>
                <w:shd w:val="clear" w:color="auto" w:fill="auto"/>
                <w:vAlign w:val="center"/>
              </w:tcPr>
            </w:tcPrChange>
          </w:tcPr>
          <w:p w14:paraId="2DD34F98" w14:textId="77777777" w:rsidR="00D7246E" w:rsidRPr="00AC4FBC" w:rsidRDefault="00D7246E" w:rsidP="00586E32">
            <w:pPr>
              <w:pStyle w:val="TAC"/>
              <w:rPr>
                <w:ins w:id="20413" w:author="1989" w:date="2024-03-27T13:57:00Z"/>
              </w:rPr>
            </w:pPr>
            <w:ins w:id="20414" w:author="1989" w:date="2024-03-27T13:57:00Z">
              <w:r w:rsidRPr="00AC4FBC">
                <w:rPr>
                  <w:lang w:eastAsia="zh-CN"/>
                </w:rPr>
                <w:t>-</w:t>
              </w:r>
            </w:ins>
          </w:p>
        </w:tc>
        <w:tc>
          <w:tcPr>
            <w:tcW w:w="1002" w:type="dxa"/>
            <w:shd w:val="clear" w:color="auto" w:fill="auto"/>
            <w:vAlign w:val="center"/>
            <w:tcPrChange w:id="20415" w:author="1989" w:date="2024-03-27T13:57:00Z">
              <w:tcPr>
                <w:tcW w:w="1002" w:type="dxa"/>
                <w:shd w:val="clear" w:color="auto" w:fill="auto"/>
                <w:vAlign w:val="center"/>
              </w:tcPr>
            </w:tcPrChange>
          </w:tcPr>
          <w:p w14:paraId="1EA144ED" w14:textId="77777777" w:rsidR="00D7246E" w:rsidRPr="00AC4FBC" w:rsidRDefault="00D7246E" w:rsidP="00586E32">
            <w:pPr>
              <w:pStyle w:val="TAC"/>
              <w:rPr>
                <w:ins w:id="20416" w:author="1989" w:date="2024-03-27T13:57:00Z"/>
              </w:rPr>
            </w:pPr>
            <w:ins w:id="20417" w:author="1989" w:date="2024-03-27T13:57:00Z">
              <w:r w:rsidRPr="00AC4FBC">
                <w:rPr>
                  <w:lang w:eastAsia="zh-CN"/>
                </w:rPr>
                <w:t>FDD</w:t>
              </w:r>
            </w:ins>
          </w:p>
        </w:tc>
        <w:tc>
          <w:tcPr>
            <w:tcW w:w="716" w:type="dxa"/>
            <w:shd w:val="clear" w:color="auto" w:fill="auto"/>
            <w:tcPrChange w:id="20418" w:author="1989" w:date="2024-03-27T13:57:00Z">
              <w:tcPr>
                <w:tcW w:w="716" w:type="dxa"/>
                <w:shd w:val="clear" w:color="auto" w:fill="auto"/>
              </w:tcPr>
            </w:tcPrChange>
          </w:tcPr>
          <w:p w14:paraId="2BDDEF3F" w14:textId="77777777" w:rsidR="00D7246E" w:rsidRPr="00AC4FBC" w:rsidRDefault="00D7246E" w:rsidP="00586E32">
            <w:pPr>
              <w:pStyle w:val="TAC"/>
              <w:rPr>
                <w:ins w:id="20419" w:author="1989" w:date="2024-03-27T13:57:00Z"/>
              </w:rPr>
            </w:pPr>
            <w:ins w:id="20420" w:author="1989" w:date="2024-03-27T13:57:00Z">
              <w:r w:rsidRPr="00EF5447">
                <w:rPr>
                  <w:rFonts w:eastAsia="Malgun Gothic"/>
                  <w:kern w:val="2"/>
                  <w:szCs w:val="24"/>
                  <w:lang w:eastAsia="ko-KR"/>
                </w:rPr>
                <w:t>N/A</w:t>
              </w:r>
            </w:ins>
          </w:p>
        </w:tc>
        <w:tc>
          <w:tcPr>
            <w:tcW w:w="850" w:type="dxa"/>
            <w:tcPrChange w:id="20421" w:author="1989" w:date="2024-03-27T13:57:00Z">
              <w:tcPr>
                <w:tcW w:w="850" w:type="dxa"/>
              </w:tcPr>
            </w:tcPrChange>
          </w:tcPr>
          <w:p w14:paraId="7C3011BC" w14:textId="77777777" w:rsidR="00D7246E" w:rsidRPr="00AC4FBC" w:rsidRDefault="00D7246E" w:rsidP="00586E32">
            <w:pPr>
              <w:pStyle w:val="TAC"/>
              <w:rPr>
                <w:ins w:id="20422" w:author="1989" w:date="2024-03-27T13:57:00Z"/>
              </w:rPr>
            </w:pPr>
          </w:p>
        </w:tc>
      </w:tr>
      <w:tr w:rsidR="00D7246E" w:rsidRPr="00AC4FBC" w14:paraId="00FB9EEC" w14:textId="77777777" w:rsidTr="00586E32">
        <w:trPr>
          <w:trHeight w:val="54"/>
          <w:ins w:id="20423" w:author="1989" w:date="2024-03-27T13:57:00Z"/>
          <w:trPrChange w:id="20424" w:author="1989" w:date="2024-03-27T13:57:00Z">
            <w:trPr>
              <w:trHeight w:val="54"/>
            </w:trPr>
          </w:trPrChange>
        </w:trPr>
        <w:tc>
          <w:tcPr>
            <w:tcW w:w="1993" w:type="dxa"/>
            <w:tcBorders>
              <w:top w:val="nil"/>
              <w:left w:val="single" w:sz="4" w:space="0" w:color="auto"/>
              <w:bottom w:val="single" w:sz="4" w:space="0" w:color="auto"/>
              <w:right w:val="single" w:sz="4" w:space="0" w:color="auto"/>
            </w:tcBorders>
            <w:shd w:val="clear" w:color="auto" w:fill="auto"/>
            <w:vAlign w:val="center"/>
            <w:tcPrChange w:id="20425" w:author="1989" w:date="2024-03-27T13:57:00Z">
              <w:tcPr>
                <w:tcW w:w="1993" w:type="dxa"/>
                <w:tcBorders>
                  <w:top w:val="nil"/>
                  <w:left w:val="single" w:sz="4" w:space="0" w:color="auto"/>
                  <w:bottom w:val="single" w:sz="4" w:space="0" w:color="auto"/>
                  <w:right w:val="single" w:sz="4" w:space="0" w:color="auto"/>
                </w:tcBorders>
                <w:shd w:val="clear" w:color="auto" w:fill="auto"/>
                <w:vAlign w:val="center"/>
              </w:tcPr>
            </w:tcPrChange>
          </w:tcPr>
          <w:p w14:paraId="4152078F" w14:textId="77777777" w:rsidR="00D7246E" w:rsidRPr="00AC4FBC" w:rsidRDefault="00D7246E" w:rsidP="00586E32">
            <w:pPr>
              <w:keepNext/>
              <w:keepLines/>
              <w:spacing w:after="0"/>
              <w:jc w:val="center"/>
              <w:rPr>
                <w:ins w:id="20426" w:author="1989" w:date="2024-03-27T13:57:00Z"/>
              </w:rPr>
            </w:pPr>
          </w:p>
        </w:tc>
        <w:tc>
          <w:tcPr>
            <w:tcW w:w="716" w:type="dxa"/>
            <w:tcBorders>
              <w:top w:val="nil"/>
              <w:left w:val="single" w:sz="4" w:space="0" w:color="auto"/>
              <w:bottom w:val="single" w:sz="4" w:space="0" w:color="auto"/>
              <w:right w:val="single" w:sz="4" w:space="0" w:color="auto"/>
            </w:tcBorders>
            <w:tcPrChange w:id="20427" w:author="1989" w:date="2024-03-27T13:57:00Z">
              <w:tcPr>
                <w:tcW w:w="716" w:type="dxa"/>
                <w:tcBorders>
                  <w:top w:val="nil"/>
                  <w:left w:val="single" w:sz="4" w:space="0" w:color="auto"/>
                  <w:bottom w:val="single" w:sz="4" w:space="0" w:color="auto"/>
                  <w:right w:val="single" w:sz="4" w:space="0" w:color="auto"/>
                </w:tcBorders>
              </w:tcPr>
            </w:tcPrChange>
          </w:tcPr>
          <w:p w14:paraId="02F8BF89" w14:textId="77777777" w:rsidR="00D7246E" w:rsidRPr="00AC4FBC" w:rsidRDefault="00D7246E" w:rsidP="00586E32">
            <w:pPr>
              <w:pStyle w:val="TAC"/>
              <w:rPr>
                <w:ins w:id="20428" w:author="1989" w:date="2024-03-27T13:57:00Z"/>
              </w:rPr>
            </w:pPr>
          </w:p>
        </w:tc>
        <w:tc>
          <w:tcPr>
            <w:tcW w:w="1000" w:type="dxa"/>
            <w:tcBorders>
              <w:left w:val="single" w:sz="4" w:space="0" w:color="auto"/>
            </w:tcBorders>
            <w:shd w:val="clear" w:color="auto" w:fill="auto"/>
            <w:tcPrChange w:id="20429" w:author="1989" w:date="2024-03-27T13:57:00Z">
              <w:tcPr>
                <w:tcW w:w="1000" w:type="dxa"/>
                <w:tcBorders>
                  <w:left w:val="single" w:sz="4" w:space="0" w:color="auto"/>
                </w:tcBorders>
                <w:shd w:val="clear" w:color="auto" w:fill="auto"/>
              </w:tcPr>
            </w:tcPrChange>
          </w:tcPr>
          <w:p w14:paraId="1BD8A24B" w14:textId="77777777" w:rsidR="00D7246E" w:rsidRPr="00AC4FBC" w:rsidRDefault="00D7246E" w:rsidP="00586E32">
            <w:pPr>
              <w:pStyle w:val="TAC"/>
              <w:rPr>
                <w:ins w:id="20430" w:author="1989" w:date="2024-03-27T13:57:00Z"/>
              </w:rPr>
            </w:pPr>
            <w:ins w:id="20431" w:author="1989" w:date="2024-03-27T13:57:00Z">
              <w:r w:rsidRPr="00EF5447">
                <w:rPr>
                  <w:lang w:eastAsia="zh-TW"/>
                </w:rPr>
                <w:t>n77</w:t>
              </w:r>
            </w:ins>
          </w:p>
        </w:tc>
        <w:tc>
          <w:tcPr>
            <w:tcW w:w="861" w:type="dxa"/>
            <w:shd w:val="clear" w:color="auto" w:fill="auto"/>
            <w:noWrap/>
            <w:vAlign w:val="center"/>
            <w:tcPrChange w:id="20432" w:author="1989" w:date="2024-03-27T13:57:00Z">
              <w:tcPr>
                <w:tcW w:w="861" w:type="dxa"/>
                <w:shd w:val="clear" w:color="auto" w:fill="auto"/>
                <w:noWrap/>
                <w:vAlign w:val="center"/>
              </w:tcPr>
            </w:tcPrChange>
          </w:tcPr>
          <w:p w14:paraId="60D6E193" w14:textId="77777777" w:rsidR="00D7246E" w:rsidRPr="00AC4FBC" w:rsidRDefault="00D7246E" w:rsidP="00586E32">
            <w:pPr>
              <w:pStyle w:val="TAC"/>
              <w:rPr>
                <w:ins w:id="20433" w:author="1989" w:date="2024-03-27T13:57:00Z"/>
              </w:rPr>
            </w:pPr>
            <w:ins w:id="20434" w:author="1989" w:date="2024-03-27T13:57:00Z">
              <w:r>
                <w:rPr>
                  <w:rFonts w:cs="Arial"/>
                  <w:szCs w:val="18"/>
                </w:rPr>
                <w:t>15</w:t>
              </w:r>
            </w:ins>
          </w:p>
        </w:tc>
        <w:tc>
          <w:tcPr>
            <w:tcW w:w="1139" w:type="dxa"/>
            <w:shd w:val="clear" w:color="auto" w:fill="auto"/>
            <w:noWrap/>
            <w:vAlign w:val="center"/>
            <w:tcPrChange w:id="20435" w:author="1989" w:date="2024-03-27T13:57:00Z">
              <w:tcPr>
                <w:tcW w:w="1139" w:type="dxa"/>
                <w:shd w:val="clear" w:color="auto" w:fill="auto"/>
                <w:noWrap/>
                <w:vAlign w:val="center"/>
              </w:tcPr>
            </w:tcPrChange>
          </w:tcPr>
          <w:p w14:paraId="2E98BC70" w14:textId="77777777" w:rsidR="00D7246E" w:rsidRPr="00AC4FBC" w:rsidRDefault="00D7246E" w:rsidP="00586E32">
            <w:pPr>
              <w:pStyle w:val="TAC"/>
              <w:rPr>
                <w:ins w:id="20436" w:author="1989" w:date="2024-03-27T13:57:00Z"/>
              </w:rPr>
            </w:pPr>
            <w:ins w:id="20437" w:author="1989" w:date="2024-03-27T13:57:00Z">
              <w:r>
                <w:rPr>
                  <w:rFonts w:cs="Arial"/>
                  <w:szCs w:val="18"/>
                </w:rPr>
                <w:t>-</w:t>
              </w:r>
            </w:ins>
          </w:p>
        </w:tc>
        <w:tc>
          <w:tcPr>
            <w:tcW w:w="1136" w:type="dxa"/>
            <w:shd w:val="clear" w:color="auto" w:fill="auto"/>
            <w:noWrap/>
            <w:vAlign w:val="center"/>
            <w:tcPrChange w:id="20438" w:author="1989" w:date="2024-03-27T13:57:00Z">
              <w:tcPr>
                <w:tcW w:w="1136" w:type="dxa"/>
                <w:shd w:val="clear" w:color="auto" w:fill="auto"/>
                <w:noWrap/>
                <w:vAlign w:val="center"/>
              </w:tcPr>
            </w:tcPrChange>
          </w:tcPr>
          <w:p w14:paraId="3481EE14" w14:textId="77777777" w:rsidR="00D7246E" w:rsidRPr="00AC4FBC" w:rsidRDefault="00D7246E" w:rsidP="00586E32">
            <w:pPr>
              <w:pStyle w:val="TAC"/>
              <w:rPr>
                <w:ins w:id="20439" w:author="1989" w:date="2024-03-27T13:57:00Z"/>
              </w:rPr>
            </w:pPr>
            <w:ins w:id="20440" w:author="1989" w:date="2024-03-27T13:57:00Z">
              <w:r w:rsidRPr="00AC4FBC">
                <w:t>REFSENS</w:t>
              </w:r>
            </w:ins>
          </w:p>
        </w:tc>
        <w:tc>
          <w:tcPr>
            <w:tcW w:w="858" w:type="dxa"/>
            <w:shd w:val="clear" w:color="auto" w:fill="auto"/>
            <w:noWrap/>
            <w:vAlign w:val="center"/>
            <w:tcPrChange w:id="20441" w:author="1989" w:date="2024-03-27T13:57:00Z">
              <w:tcPr>
                <w:tcW w:w="858" w:type="dxa"/>
                <w:shd w:val="clear" w:color="auto" w:fill="auto"/>
                <w:noWrap/>
                <w:vAlign w:val="center"/>
              </w:tcPr>
            </w:tcPrChange>
          </w:tcPr>
          <w:p w14:paraId="7797437D" w14:textId="77777777" w:rsidR="00D7246E" w:rsidRPr="00AC4FBC" w:rsidRDefault="00D7246E" w:rsidP="00586E32">
            <w:pPr>
              <w:pStyle w:val="TAC"/>
              <w:rPr>
                <w:ins w:id="20442" w:author="1989" w:date="2024-03-27T13:57:00Z"/>
              </w:rPr>
            </w:pPr>
            <w:ins w:id="20443" w:author="1989" w:date="2024-03-27T13:57:00Z">
              <w:r w:rsidRPr="00AC4FBC">
                <w:rPr>
                  <w:lang w:eastAsia="zh-CN"/>
                </w:rPr>
                <w:t>-</w:t>
              </w:r>
            </w:ins>
          </w:p>
        </w:tc>
        <w:tc>
          <w:tcPr>
            <w:tcW w:w="862" w:type="dxa"/>
            <w:shd w:val="clear" w:color="auto" w:fill="auto"/>
            <w:vAlign w:val="center"/>
            <w:tcPrChange w:id="20444" w:author="1989" w:date="2024-03-27T13:57:00Z">
              <w:tcPr>
                <w:tcW w:w="862" w:type="dxa"/>
                <w:shd w:val="clear" w:color="auto" w:fill="auto"/>
                <w:vAlign w:val="center"/>
              </w:tcPr>
            </w:tcPrChange>
          </w:tcPr>
          <w:p w14:paraId="01050488" w14:textId="77777777" w:rsidR="00D7246E" w:rsidRPr="00AC4FBC" w:rsidRDefault="00D7246E" w:rsidP="00586E32">
            <w:pPr>
              <w:pStyle w:val="TAC"/>
              <w:rPr>
                <w:ins w:id="20445" w:author="1989" w:date="2024-03-27T13:57:00Z"/>
              </w:rPr>
            </w:pPr>
            <w:ins w:id="20446" w:author="1989" w:date="2024-03-27T13:57:00Z">
              <w:r w:rsidRPr="00AC4FBC">
                <w:rPr>
                  <w:lang w:eastAsia="zh-CN"/>
                </w:rPr>
                <w:t>-</w:t>
              </w:r>
            </w:ins>
          </w:p>
        </w:tc>
        <w:tc>
          <w:tcPr>
            <w:tcW w:w="1002" w:type="dxa"/>
            <w:shd w:val="clear" w:color="auto" w:fill="auto"/>
            <w:vAlign w:val="center"/>
            <w:tcPrChange w:id="20447" w:author="1989" w:date="2024-03-27T13:57:00Z">
              <w:tcPr>
                <w:tcW w:w="1002" w:type="dxa"/>
                <w:shd w:val="clear" w:color="auto" w:fill="auto"/>
                <w:vAlign w:val="center"/>
              </w:tcPr>
            </w:tcPrChange>
          </w:tcPr>
          <w:p w14:paraId="388B7B19" w14:textId="77777777" w:rsidR="00D7246E" w:rsidRPr="00AC4FBC" w:rsidRDefault="00D7246E" w:rsidP="00586E32">
            <w:pPr>
              <w:pStyle w:val="TAC"/>
              <w:rPr>
                <w:ins w:id="20448" w:author="1989" w:date="2024-03-27T13:57:00Z"/>
              </w:rPr>
            </w:pPr>
            <w:ins w:id="20449" w:author="1989" w:date="2024-03-27T13:57:00Z">
              <w:r w:rsidRPr="00AC4FBC">
                <w:rPr>
                  <w:lang w:eastAsia="zh-CN"/>
                </w:rPr>
                <w:t>TDD</w:t>
              </w:r>
            </w:ins>
          </w:p>
        </w:tc>
        <w:tc>
          <w:tcPr>
            <w:tcW w:w="716" w:type="dxa"/>
            <w:shd w:val="clear" w:color="auto" w:fill="auto"/>
            <w:tcPrChange w:id="20450" w:author="1989" w:date="2024-03-27T13:57:00Z">
              <w:tcPr>
                <w:tcW w:w="716" w:type="dxa"/>
                <w:shd w:val="clear" w:color="auto" w:fill="auto"/>
              </w:tcPr>
            </w:tcPrChange>
          </w:tcPr>
          <w:p w14:paraId="59FE2F92" w14:textId="77777777" w:rsidR="00D7246E" w:rsidRPr="00AC4FBC" w:rsidRDefault="00D7246E" w:rsidP="00586E32">
            <w:pPr>
              <w:pStyle w:val="TAC"/>
              <w:rPr>
                <w:ins w:id="20451" w:author="1989" w:date="2024-03-27T13:57:00Z"/>
              </w:rPr>
            </w:pPr>
            <w:ins w:id="20452" w:author="1989" w:date="2024-03-27T13:57:00Z">
              <w:r w:rsidRPr="00EF5447">
                <w:rPr>
                  <w:rFonts w:eastAsia="Malgun Gothic"/>
                  <w:kern w:val="2"/>
                  <w:szCs w:val="24"/>
                  <w:lang w:eastAsia="ko-KR"/>
                </w:rPr>
                <w:t>N/A</w:t>
              </w:r>
            </w:ins>
          </w:p>
        </w:tc>
        <w:tc>
          <w:tcPr>
            <w:tcW w:w="850" w:type="dxa"/>
            <w:tcPrChange w:id="20453" w:author="1989" w:date="2024-03-27T13:57:00Z">
              <w:tcPr>
                <w:tcW w:w="850" w:type="dxa"/>
              </w:tcPr>
            </w:tcPrChange>
          </w:tcPr>
          <w:p w14:paraId="0773CFE8" w14:textId="77777777" w:rsidR="00D7246E" w:rsidRPr="00AC4FBC" w:rsidRDefault="00D7246E" w:rsidP="00586E32">
            <w:pPr>
              <w:pStyle w:val="TAC"/>
              <w:rPr>
                <w:ins w:id="20454" w:author="1989" w:date="2024-03-27T13:57:00Z"/>
              </w:rPr>
            </w:pPr>
          </w:p>
        </w:tc>
      </w:tr>
      <w:tr w:rsidR="00D7246E" w:rsidRPr="00AC4FBC" w14:paraId="2DBB21EE" w14:textId="77777777" w:rsidTr="00586E32">
        <w:trPr>
          <w:trHeight w:val="22"/>
          <w:ins w:id="20455" w:author="1989" w:date="2024-03-27T13:57:00Z"/>
        </w:trPr>
        <w:tc>
          <w:tcPr>
            <w:tcW w:w="11133" w:type="dxa"/>
            <w:gridSpan w:val="11"/>
          </w:tcPr>
          <w:p w14:paraId="500C7A95" w14:textId="77777777" w:rsidR="00D7246E" w:rsidRPr="00AC4FBC" w:rsidRDefault="00D7246E" w:rsidP="00586E32">
            <w:pPr>
              <w:pStyle w:val="TAN"/>
              <w:rPr>
                <w:ins w:id="20456" w:author="1989" w:date="2024-03-27T13:57:00Z"/>
              </w:rPr>
            </w:pPr>
            <w:ins w:id="20457" w:author="1989" w:date="2024-03-27T13:57:00Z">
              <w:r w:rsidRPr="00AC4FBC">
                <w:t>NOTE 1:</w:t>
              </w:r>
              <w:r w:rsidRPr="00AC4FBC">
                <w:tab/>
              </w:r>
              <w:r w:rsidRPr="00AC4FBC">
                <w:rPr>
                  <w:lang w:eastAsia="ko-KR"/>
                </w:rPr>
                <w:t>E-UTRA carrier shall be set to min(+2</w:t>
              </w:r>
              <w:r>
                <w:rPr>
                  <w:lang w:eastAsia="ko-KR"/>
                </w:rPr>
                <w:t>3</w:t>
              </w:r>
              <w:r w:rsidRPr="00AC4FBC">
                <w:rPr>
                  <w:lang w:eastAsia="ko-KR"/>
                </w:rPr>
                <w:t xml:space="preserve"> dBm, P</w:t>
              </w:r>
              <w:r w:rsidRPr="00AC4FBC">
                <w:rPr>
                  <w:vertAlign w:val="subscript"/>
                  <w:lang w:eastAsia="ko-KR"/>
                </w:rPr>
                <w:t>CMAX_L_E-UTRA,c</w:t>
              </w:r>
              <w:r w:rsidRPr="00AC4FBC">
                <w:rPr>
                  <w:lang w:eastAsia="ko-KR"/>
                </w:rPr>
                <w:t>) and NR carrier shall be set to min(+20 dBm, P</w:t>
              </w:r>
              <w:r w:rsidRPr="00AC4FBC">
                <w:rPr>
                  <w:vertAlign w:val="subscript"/>
                  <w:lang w:eastAsia="ko-KR"/>
                </w:rPr>
                <w:t>CMAX_L,f,c,NR</w:t>
              </w:r>
              <w:r w:rsidRPr="00AC4FBC">
                <w:rPr>
                  <w:lang w:eastAsia="ko-KR"/>
                </w:rPr>
                <w:t>) as defined in clause 6.2B.4.1.3.</w:t>
              </w:r>
            </w:ins>
          </w:p>
          <w:p w14:paraId="09C77E79" w14:textId="77777777" w:rsidR="00D7246E" w:rsidRPr="00AC4FBC" w:rsidRDefault="00D7246E" w:rsidP="00586E32">
            <w:pPr>
              <w:pStyle w:val="TAN"/>
              <w:rPr>
                <w:ins w:id="20458" w:author="1989" w:date="2024-03-27T13:57:00Z"/>
              </w:rPr>
            </w:pPr>
            <w:ins w:id="20459" w:author="1989" w:date="2024-03-27T13:57:00Z">
              <w:r w:rsidRPr="00AC4FBC">
                <w:t>NOTE 2:</w:t>
              </w:r>
              <w:r w:rsidRPr="00AC4FBC">
                <w:tab/>
                <w:t>RB</w:t>
              </w:r>
              <w:r w:rsidRPr="00AC4FBC">
                <w:rPr>
                  <w:vertAlign w:val="subscript"/>
                </w:rPr>
                <w:t>START</w:t>
              </w:r>
              <w:r w:rsidRPr="00AC4FBC">
                <w:t xml:space="preserve"> = 0</w:t>
              </w:r>
            </w:ins>
          </w:p>
          <w:p w14:paraId="454BACD1" w14:textId="77777777" w:rsidR="00D7246E" w:rsidRPr="00AC4FBC" w:rsidRDefault="00D7246E" w:rsidP="00586E32">
            <w:pPr>
              <w:pStyle w:val="TAN"/>
              <w:rPr>
                <w:ins w:id="20460" w:author="1989" w:date="2024-03-27T13:57:00Z"/>
              </w:rPr>
            </w:pPr>
            <w:ins w:id="20461" w:author="1989" w:date="2024-03-27T13:57:00Z">
              <w:r>
                <w:t>NOTE 3</w:t>
              </w:r>
              <w:r w:rsidRPr="00AC4FBC">
                <w:t>:</w:t>
              </w:r>
              <w:r w:rsidRPr="00AC4FBC">
                <w:tab/>
                <w:t>This band is subject to IMD5 also which MSD is not specified.</w:t>
              </w:r>
            </w:ins>
          </w:p>
          <w:p w14:paraId="0331A4FF" w14:textId="77777777" w:rsidR="00D7246E" w:rsidRDefault="00D7246E" w:rsidP="00586E32">
            <w:pPr>
              <w:pStyle w:val="TAN"/>
              <w:rPr>
                <w:ins w:id="20462" w:author="1989" w:date="2024-03-27T13:57:00Z"/>
              </w:rPr>
            </w:pPr>
            <w:ins w:id="20463" w:author="1989" w:date="2024-03-27T13:57:00Z">
              <w:r w:rsidRPr="00AC4FBC">
                <w:t xml:space="preserve">NOTE </w:t>
              </w:r>
              <w:r>
                <w:t>4</w:t>
              </w:r>
              <w:r w:rsidRPr="00AC4FBC">
                <w:t>:</w:t>
              </w:r>
              <w:r w:rsidRPr="00AC4FBC">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ins>
          </w:p>
          <w:p w14:paraId="229380AA" w14:textId="77777777" w:rsidR="00D7246E" w:rsidRDefault="00D7246E" w:rsidP="00586E32">
            <w:pPr>
              <w:pStyle w:val="TAN"/>
              <w:rPr>
                <w:ins w:id="20464" w:author="1989" w:date="2024-03-27T13:57:00Z"/>
              </w:rPr>
            </w:pPr>
            <w:ins w:id="20465" w:author="1989" w:date="2024-03-27T13:57:00Z">
              <w:r>
                <w:t>NOTE 5:   For UEs only indicating support of Single UL, this requirement is verified with non-simultaneous uplink transmissions on the E-UTRA and NR CGs.</w:t>
              </w:r>
            </w:ins>
          </w:p>
          <w:p w14:paraId="0FBBABD1" w14:textId="77777777" w:rsidR="00D7246E" w:rsidRPr="00143A88" w:rsidRDefault="00D7246E" w:rsidP="00586E32">
            <w:pPr>
              <w:pStyle w:val="TAN"/>
              <w:rPr>
                <w:ins w:id="20466" w:author="1989" w:date="2024-03-27T13:57:00Z"/>
              </w:rPr>
            </w:pPr>
            <w:ins w:id="20467" w:author="1989" w:date="2024-03-27T13:57:00Z">
              <w:r>
                <w:t>NOTE 6:   TT is the same as defined in Table 7.3B.2.3.5-1a.</w:t>
              </w:r>
            </w:ins>
          </w:p>
        </w:tc>
      </w:tr>
    </w:tbl>
    <w:p w14:paraId="6433C3D1" w14:textId="77777777" w:rsidR="00D7246E" w:rsidRPr="00AC4FBC" w:rsidRDefault="00D7246E"/>
    <w:p w14:paraId="44EBF2B9" w14:textId="77777777" w:rsidR="00AB2B30" w:rsidRPr="00AC4FBC" w:rsidRDefault="006A7121">
      <w:pPr>
        <w:pStyle w:val="TH"/>
      </w:pPr>
      <w:bookmarkStart w:id="20468" w:name="_CRTable7_3B_2_3_1_1_52"/>
      <w:r w:rsidRPr="00AC4FBC">
        <w:t xml:space="preserve">Table </w:t>
      </w:r>
      <w:bookmarkEnd w:id="20468"/>
      <w:r w:rsidRPr="00AC4FBC">
        <w:t>7.3B.2.3_1.1.5-2: Reference sensitivity exceptions for Scell due to dual uplink operation for EN-DC in NR FR1 (two band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044"/>
        <w:gridCol w:w="941"/>
        <w:gridCol w:w="850"/>
        <w:gridCol w:w="851"/>
        <w:gridCol w:w="850"/>
        <w:gridCol w:w="993"/>
        <w:gridCol w:w="850"/>
        <w:gridCol w:w="709"/>
        <w:gridCol w:w="958"/>
      </w:tblGrid>
      <w:tr w:rsidR="000C3CBC" w:rsidRPr="00AC4FBC" w14:paraId="779B432D" w14:textId="77777777" w:rsidTr="00AC7DAE">
        <w:trPr>
          <w:trHeight w:val="231"/>
          <w:tblHeader/>
          <w:jc w:val="center"/>
        </w:trPr>
        <w:tc>
          <w:tcPr>
            <w:tcW w:w="1809" w:type="dxa"/>
            <w:tcBorders>
              <w:bottom w:val="single" w:sz="4" w:space="0" w:color="auto"/>
            </w:tcBorders>
            <w:shd w:val="clear" w:color="auto" w:fill="auto"/>
            <w:vAlign w:val="center"/>
          </w:tcPr>
          <w:p w14:paraId="77B8E1D2" w14:textId="77777777" w:rsidR="000C3CBC" w:rsidRPr="00AC4FBC" w:rsidRDefault="000C3CBC" w:rsidP="00AC7DAE">
            <w:pPr>
              <w:pStyle w:val="TAH"/>
            </w:pPr>
            <w:r w:rsidRPr="00AC4FBC">
              <w:t>EN-DC Configuration</w:t>
            </w:r>
          </w:p>
        </w:tc>
        <w:tc>
          <w:tcPr>
            <w:tcW w:w="1044" w:type="dxa"/>
            <w:tcBorders>
              <w:bottom w:val="single" w:sz="4" w:space="0" w:color="auto"/>
            </w:tcBorders>
            <w:shd w:val="clear" w:color="auto" w:fill="auto"/>
            <w:vAlign w:val="center"/>
          </w:tcPr>
          <w:p w14:paraId="0ABC405C" w14:textId="77777777" w:rsidR="000C3CBC" w:rsidRPr="00AC4FBC" w:rsidRDefault="000C3CBC" w:rsidP="00AC7DAE">
            <w:pPr>
              <w:pStyle w:val="TAH"/>
            </w:pPr>
            <w:r w:rsidRPr="00AC4FBC">
              <w:t>EUTRA/ NR band</w:t>
            </w:r>
          </w:p>
        </w:tc>
        <w:tc>
          <w:tcPr>
            <w:tcW w:w="941" w:type="dxa"/>
            <w:tcBorders>
              <w:bottom w:val="single" w:sz="4" w:space="0" w:color="auto"/>
            </w:tcBorders>
            <w:shd w:val="clear" w:color="auto" w:fill="auto"/>
            <w:vAlign w:val="center"/>
          </w:tcPr>
          <w:p w14:paraId="72FDC1B1" w14:textId="77777777" w:rsidR="000C3CBC" w:rsidRPr="00AC4FBC" w:rsidRDefault="000C3CBC" w:rsidP="00AC7DAE">
            <w:pPr>
              <w:pStyle w:val="TAH"/>
            </w:pPr>
            <w:r w:rsidRPr="00AC4FBC">
              <w:t xml:space="preserve">SCS </w:t>
            </w:r>
            <w:r w:rsidRPr="00AC4FBC">
              <w:br/>
              <w:t>(kHz)</w:t>
            </w:r>
          </w:p>
        </w:tc>
        <w:tc>
          <w:tcPr>
            <w:tcW w:w="850" w:type="dxa"/>
            <w:tcBorders>
              <w:bottom w:val="single" w:sz="4" w:space="0" w:color="auto"/>
            </w:tcBorders>
            <w:shd w:val="clear" w:color="auto" w:fill="auto"/>
            <w:vAlign w:val="center"/>
          </w:tcPr>
          <w:p w14:paraId="0BFC8CF4" w14:textId="77777777" w:rsidR="000C3CBC" w:rsidRPr="00AC4FBC" w:rsidRDefault="000C3CBC" w:rsidP="00AC7DAE">
            <w:pPr>
              <w:pStyle w:val="TAH"/>
            </w:pPr>
            <w:r w:rsidRPr="00AC4FBC">
              <w:t xml:space="preserve">5 MHz </w:t>
            </w:r>
            <w:r w:rsidRPr="00AC4FBC">
              <w:br/>
              <w:t>(dBm)</w:t>
            </w:r>
          </w:p>
        </w:tc>
        <w:tc>
          <w:tcPr>
            <w:tcW w:w="851" w:type="dxa"/>
            <w:tcBorders>
              <w:bottom w:val="single" w:sz="4" w:space="0" w:color="auto"/>
            </w:tcBorders>
            <w:shd w:val="clear" w:color="auto" w:fill="auto"/>
            <w:vAlign w:val="center"/>
          </w:tcPr>
          <w:p w14:paraId="72B8249C" w14:textId="77777777" w:rsidR="000C3CBC" w:rsidRPr="00AC4FBC" w:rsidRDefault="000C3CBC" w:rsidP="00AC7DAE">
            <w:pPr>
              <w:pStyle w:val="TAH"/>
            </w:pPr>
            <w:r w:rsidRPr="00AC4FBC">
              <w:t xml:space="preserve">10 MHz </w:t>
            </w:r>
            <w:r w:rsidRPr="00AC4FBC">
              <w:br/>
              <w:t>(dBm)</w:t>
            </w:r>
          </w:p>
        </w:tc>
        <w:tc>
          <w:tcPr>
            <w:tcW w:w="850" w:type="dxa"/>
            <w:tcBorders>
              <w:bottom w:val="single" w:sz="4" w:space="0" w:color="auto"/>
            </w:tcBorders>
            <w:shd w:val="clear" w:color="auto" w:fill="auto"/>
            <w:vAlign w:val="center"/>
          </w:tcPr>
          <w:p w14:paraId="1D6168D0" w14:textId="77777777" w:rsidR="000C3CBC" w:rsidRPr="00AC4FBC" w:rsidRDefault="000C3CBC" w:rsidP="00AC7DAE">
            <w:pPr>
              <w:pStyle w:val="TAH"/>
            </w:pPr>
            <w:r w:rsidRPr="00AC4FBC">
              <w:t xml:space="preserve">20 MHz </w:t>
            </w:r>
            <w:r w:rsidRPr="00AC4FBC">
              <w:br/>
              <w:t>(dBm)</w:t>
            </w:r>
          </w:p>
        </w:tc>
        <w:tc>
          <w:tcPr>
            <w:tcW w:w="993" w:type="dxa"/>
            <w:tcBorders>
              <w:bottom w:val="single" w:sz="4" w:space="0" w:color="auto"/>
            </w:tcBorders>
            <w:shd w:val="clear" w:color="auto" w:fill="auto"/>
            <w:vAlign w:val="center"/>
          </w:tcPr>
          <w:p w14:paraId="3CFEBC05" w14:textId="77777777" w:rsidR="000C3CBC" w:rsidRPr="00AC4FBC" w:rsidRDefault="000C3CBC" w:rsidP="00AC7DAE">
            <w:pPr>
              <w:pStyle w:val="TAH"/>
            </w:pPr>
            <w:r w:rsidRPr="00AC4FBC">
              <w:t xml:space="preserve">40 MHz </w:t>
            </w:r>
            <w:r w:rsidRPr="00AC4FBC">
              <w:br/>
              <w:t>(dBm)</w:t>
            </w:r>
          </w:p>
        </w:tc>
        <w:tc>
          <w:tcPr>
            <w:tcW w:w="850" w:type="dxa"/>
            <w:tcBorders>
              <w:bottom w:val="single" w:sz="4" w:space="0" w:color="auto"/>
            </w:tcBorders>
            <w:shd w:val="clear" w:color="auto" w:fill="auto"/>
            <w:vAlign w:val="center"/>
          </w:tcPr>
          <w:p w14:paraId="137FD819" w14:textId="77777777" w:rsidR="000C3CBC" w:rsidRPr="00AC4FBC" w:rsidRDefault="000C3CBC" w:rsidP="00AC7DAE">
            <w:pPr>
              <w:pStyle w:val="TAH"/>
            </w:pPr>
            <w:r w:rsidRPr="00AC4FBC">
              <w:t>Duplex mode</w:t>
            </w:r>
          </w:p>
        </w:tc>
        <w:tc>
          <w:tcPr>
            <w:tcW w:w="709" w:type="dxa"/>
            <w:tcBorders>
              <w:bottom w:val="single" w:sz="4" w:space="0" w:color="auto"/>
            </w:tcBorders>
            <w:vAlign w:val="center"/>
          </w:tcPr>
          <w:p w14:paraId="2A91E71D" w14:textId="77777777" w:rsidR="000C3CBC" w:rsidRPr="00AC4FBC" w:rsidRDefault="000C3CBC" w:rsidP="00AC7DAE">
            <w:pPr>
              <w:pStyle w:val="TAH"/>
            </w:pPr>
            <w:r w:rsidRPr="00AC4FBC">
              <w:t>IMD order</w:t>
            </w:r>
          </w:p>
        </w:tc>
        <w:tc>
          <w:tcPr>
            <w:tcW w:w="958" w:type="dxa"/>
            <w:tcBorders>
              <w:bottom w:val="single" w:sz="4" w:space="0" w:color="auto"/>
            </w:tcBorders>
          </w:tcPr>
          <w:p w14:paraId="3A5C0792" w14:textId="77777777" w:rsidR="000C3CBC" w:rsidRPr="00AC4FBC" w:rsidRDefault="000C3CBC" w:rsidP="00AC7DAE">
            <w:pPr>
              <w:pStyle w:val="TAH"/>
            </w:pPr>
            <w:r w:rsidRPr="00AC4FBC">
              <w:t>Single UL allowed</w:t>
            </w:r>
          </w:p>
        </w:tc>
      </w:tr>
      <w:tr w:rsidR="000C3CBC" w:rsidRPr="00AC4FBC" w14:paraId="1E866420" w14:textId="77777777" w:rsidTr="00AC7DAE">
        <w:trPr>
          <w:trHeight w:val="22"/>
          <w:jc w:val="center"/>
        </w:trPr>
        <w:tc>
          <w:tcPr>
            <w:tcW w:w="1809" w:type="dxa"/>
            <w:shd w:val="clear" w:color="auto" w:fill="auto"/>
            <w:vAlign w:val="center"/>
          </w:tcPr>
          <w:p w14:paraId="632490DE" w14:textId="77777777" w:rsidR="000C3CBC" w:rsidRPr="00AC4FBC" w:rsidRDefault="000C3CBC" w:rsidP="00AC7DAE">
            <w:pPr>
              <w:pStyle w:val="TAC"/>
            </w:pPr>
            <w:r>
              <w:t>FFS</w:t>
            </w:r>
          </w:p>
        </w:tc>
        <w:tc>
          <w:tcPr>
            <w:tcW w:w="1044" w:type="dxa"/>
            <w:shd w:val="clear" w:color="auto" w:fill="auto"/>
            <w:vAlign w:val="center"/>
          </w:tcPr>
          <w:p w14:paraId="0CD674DC" w14:textId="77777777" w:rsidR="000C3CBC" w:rsidRPr="00AC4FBC" w:rsidRDefault="000C3CBC" w:rsidP="00AC7DAE">
            <w:pPr>
              <w:pStyle w:val="TAC"/>
            </w:pPr>
            <w:r>
              <w:t>FFS</w:t>
            </w:r>
          </w:p>
        </w:tc>
        <w:tc>
          <w:tcPr>
            <w:tcW w:w="941" w:type="dxa"/>
            <w:shd w:val="clear" w:color="auto" w:fill="auto"/>
            <w:noWrap/>
            <w:vAlign w:val="center"/>
          </w:tcPr>
          <w:p w14:paraId="1A4DD818" w14:textId="77777777" w:rsidR="000C3CBC" w:rsidRPr="00AC4FBC" w:rsidRDefault="000C3CBC" w:rsidP="00AC7DAE">
            <w:pPr>
              <w:pStyle w:val="TAC"/>
            </w:pPr>
            <w:r>
              <w:t>FFS</w:t>
            </w:r>
          </w:p>
        </w:tc>
        <w:tc>
          <w:tcPr>
            <w:tcW w:w="850" w:type="dxa"/>
            <w:shd w:val="clear" w:color="auto" w:fill="auto"/>
            <w:noWrap/>
            <w:vAlign w:val="center"/>
          </w:tcPr>
          <w:p w14:paraId="3767BEBA" w14:textId="77777777" w:rsidR="000C3CBC" w:rsidRPr="00AC4FBC" w:rsidRDefault="000C3CBC" w:rsidP="00AC7DAE">
            <w:pPr>
              <w:pStyle w:val="TAC"/>
            </w:pPr>
            <w:r>
              <w:t>FFS</w:t>
            </w:r>
          </w:p>
        </w:tc>
        <w:tc>
          <w:tcPr>
            <w:tcW w:w="851" w:type="dxa"/>
            <w:shd w:val="clear" w:color="auto" w:fill="auto"/>
            <w:noWrap/>
            <w:vAlign w:val="center"/>
          </w:tcPr>
          <w:p w14:paraId="220CAD47" w14:textId="77777777" w:rsidR="000C3CBC" w:rsidRPr="00AC4FBC" w:rsidRDefault="000C3CBC" w:rsidP="00AC7DAE">
            <w:pPr>
              <w:pStyle w:val="TAC"/>
              <w:rPr>
                <w:rFonts w:eastAsia="MS Mincho"/>
              </w:rPr>
            </w:pPr>
            <w:r>
              <w:t>FFS</w:t>
            </w:r>
          </w:p>
        </w:tc>
        <w:tc>
          <w:tcPr>
            <w:tcW w:w="850" w:type="dxa"/>
            <w:shd w:val="clear" w:color="auto" w:fill="auto"/>
            <w:noWrap/>
            <w:vAlign w:val="center"/>
          </w:tcPr>
          <w:p w14:paraId="5B60501D" w14:textId="77777777" w:rsidR="000C3CBC" w:rsidRPr="00AC4FBC" w:rsidRDefault="000C3CBC" w:rsidP="00AC7DAE">
            <w:pPr>
              <w:pStyle w:val="TAC"/>
            </w:pPr>
            <w:r>
              <w:t>FFS</w:t>
            </w:r>
          </w:p>
        </w:tc>
        <w:tc>
          <w:tcPr>
            <w:tcW w:w="993" w:type="dxa"/>
            <w:shd w:val="clear" w:color="auto" w:fill="auto"/>
            <w:vAlign w:val="center"/>
          </w:tcPr>
          <w:p w14:paraId="18EE41C7" w14:textId="77777777" w:rsidR="000C3CBC" w:rsidRPr="00AC4FBC" w:rsidRDefault="000C3CBC" w:rsidP="00AC7DAE">
            <w:pPr>
              <w:pStyle w:val="TAC"/>
            </w:pPr>
            <w:r>
              <w:t>FFS</w:t>
            </w:r>
          </w:p>
        </w:tc>
        <w:tc>
          <w:tcPr>
            <w:tcW w:w="850" w:type="dxa"/>
            <w:shd w:val="clear" w:color="auto" w:fill="auto"/>
            <w:vAlign w:val="center"/>
          </w:tcPr>
          <w:p w14:paraId="075E2F96" w14:textId="77777777" w:rsidR="000C3CBC" w:rsidRPr="00AC4FBC" w:rsidRDefault="000C3CBC" w:rsidP="00AC7DAE">
            <w:pPr>
              <w:pStyle w:val="TAC"/>
            </w:pPr>
            <w:r>
              <w:t>FFS</w:t>
            </w:r>
          </w:p>
        </w:tc>
        <w:tc>
          <w:tcPr>
            <w:tcW w:w="709" w:type="dxa"/>
            <w:shd w:val="clear" w:color="auto" w:fill="auto"/>
            <w:vAlign w:val="center"/>
          </w:tcPr>
          <w:p w14:paraId="43543B20" w14:textId="77777777" w:rsidR="000C3CBC" w:rsidRPr="00AC4FBC" w:rsidRDefault="000C3CBC" w:rsidP="00AC7DAE">
            <w:pPr>
              <w:pStyle w:val="TAC"/>
            </w:pPr>
            <w:r>
              <w:t>FFS</w:t>
            </w:r>
          </w:p>
        </w:tc>
        <w:tc>
          <w:tcPr>
            <w:tcW w:w="958" w:type="dxa"/>
          </w:tcPr>
          <w:p w14:paraId="116D05DB" w14:textId="77777777" w:rsidR="000C3CBC" w:rsidRPr="00AC4FBC" w:rsidRDefault="000C3CBC" w:rsidP="000E7EBA">
            <w:pPr>
              <w:pStyle w:val="TAC"/>
            </w:pPr>
            <w:r w:rsidRPr="00EC06E7">
              <w:t>FFS</w:t>
            </w:r>
          </w:p>
        </w:tc>
      </w:tr>
      <w:tr w:rsidR="000C3CBC" w:rsidRPr="00AC4FBC" w14:paraId="2379D7E6" w14:textId="77777777" w:rsidTr="00AC7DAE">
        <w:trPr>
          <w:trHeight w:val="22"/>
          <w:jc w:val="center"/>
        </w:trPr>
        <w:tc>
          <w:tcPr>
            <w:tcW w:w="9855" w:type="dxa"/>
            <w:gridSpan w:val="10"/>
            <w:shd w:val="clear" w:color="auto" w:fill="auto"/>
            <w:vAlign w:val="center"/>
          </w:tcPr>
          <w:p w14:paraId="24BBD0A1" w14:textId="77777777" w:rsidR="000C3CBC" w:rsidRPr="00AC4FBC" w:rsidRDefault="000C3CBC" w:rsidP="00AC7DAE">
            <w:pPr>
              <w:pStyle w:val="TAN"/>
            </w:pPr>
            <w:r w:rsidRPr="00AC4FBC">
              <w:t>NOTE 1:</w:t>
            </w:r>
            <w:r w:rsidRPr="00AC4FBC">
              <w:tab/>
              <w:t>Both of the transmitters shall be set min (+20 dBm, P</w:t>
            </w:r>
            <w:r w:rsidRPr="00AC4FBC">
              <w:rPr>
                <w:vertAlign w:val="subscript"/>
              </w:rPr>
              <w:t>CMAX_L,c</w:t>
            </w:r>
            <w:r w:rsidRPr="00AC4FBC">
              <w:t>) as defined in clause 6.2.5A. In case Single UL is allowed and the UE only indicates support of "Single UL" the output power of the active UL shall be set at P</w:t>
            </w:r>
            <w:r w:rsidRPr="00AC4FBC">
              <w:rPr>
                <w:vertAlign w:val="subscript"/>
              </w:rPr>
              <w:t>CMAX_L,c</w:t>
            </w:r>
            <w:r w:rsidRPr="00AC4FBC">
              <w:t xml:space="preserve"> or set to the maximum output power according to the UE power scaling capability.</w:t>
            </w:r>
          </w:p>
          <w:p w14:paraId="543F8262" w14:textId="77777777" w:rsidR="000C3CBC" w:rsidRPr="00AC4FBC" w:rsidRDefault="000C3CBC" w:rsidP="00AC7DAE">
            <w:pPr>
              <w:pStyle w:val="TAN"/>
            </w:pPr>
            <w:r w:rsidRPr="00AC4FBC">
              <w:t>NOTE 2:</w:t>
            </w:r>
            <w:r w:rsidRPr="00AC4FBC">
              <w:tab/>
              <w:t>RB</w:t>
            </w:r>
            <w:r w:rsidRPr="00AC4FBC">
              <w:rPr>
                <w:vertAlign w:val="subscript"/>
              </w:rPr>
              <w:t>START</w:t>
            </w:r>
            <w:r w:rsidRPr="00AC4FBC">
              <w:t xml:space="preserve"> = 0</w:t>
            </w:r>
          </w:p>
        </w:tc>
      </w:tr>
    </w:tbl>
    <w:p w14:paraId="32089833" w14:textId="77777777" w:rsidR="00AB2B30" w:rsidRPr="00AC4FBC" w:rsidRDefault="00AB2B30"/>
    <w:p w14:paraId="0EC3AF1A" w14:textId="77777777" w:rsidR="00AB2B30" w:rsidRPr="00AC4FBC" w:rsidRDefault="006A7121">
      <w:r w:rsidRPr="00AC4FBC">
        <w:t>Test tolerance is the same as given in Table 7.3B.2.3.5-2.</w:t>
      </w:r>
    </w:p>
    <w:p w14:paraId="0421325E" w14:textId="77777777" w:rsidR="00AB2B30" w:rsidRPr="00AC4FBC" w:rsidRDefault="006A7121">
      <w:pPr>
        <w:pStyle w:val="Heading5"/>
      </w:pPr>
      <w:bookmarkStart w:id="20469" w:name="_Toc43977122"/>
      <w:bookmarkStart w:id="20470" w:name="_Toc52213700"/>
      <w:bookmarkStart w:id="20471" w:name="_Toc60743165"/>
      <w:bookmarkStart w:id="20472" w:name="_Toc68206348"/>
      <w:bookmarkStart w:id="20473" w:name="_Toc75972146"/>
      <w:bookmarkStart w:id="20474" w:name="_Toc85051584"/>
      <w:bookmarkStart w:id="20475" w:name="_Toc90493606"/>
      <w:bookmarkStart w:id="20476" w:name="_Toc90494246"/>
      <w:bookmarkStart w:id="20477" w:name="_Toc100094287"/>
      <w:bookmarkStart w:id="20478" w:name="_Toc106872980"/>
      <w:bookmarkStart w:id="20479" w:name="_Toc155208956"/>
      <w:bookmarkStart w:id="20480" w:name="_CR7_3B_2_3_1_2"/>
      <w:bookmarkEnd w:id="20480"/>
      <w:r w:rsidRPr="00AC4FBC">
        <w:t>7.3B.2.3_1.2</w:t>
      </w:r>
      <w:r w:rsidRPr="00AC4FBC">
        <w:tab/>
        <w:t>Reference sensitivity for EN-DC within FR1 (4 CCs)</w:t>
      </w:r>
      <w:bookmarkEnd w:id="20469"/>
      <w:bookmarkEnd w:id="20470"/>
      <w:bookmarkEnd w:id="20471"/>
      <w:bookmarkEnd w:id="20472"/>
      <w:bookmarkEnd w:id="20473"/>
      <w:bookmarkEnd w:id="20474"/>
      <w:bookmarkEnd w:id="20475"/>
      <w:bookmarkEnd w:id="20476"/>
      <w:bookmarkEnd w:id="20477"/>
      <w:bookmarkEnd w:id="20478"/>
      <w:bookmarkEnd w:id="20479"/>
    </w:p>
    <w:p w14:paraId="0896034A" w14:textId="77777777" w:rsidR="00AB2B30" w:rsidRPr="00AC4FBC" w:rsidRDefault="006A7121" w:rsidP="001550BB">
      <w:pPr>
        <w:pStyle w:val="H6"/>
      </w:pPr>
      <w:bookmarkStart w:id="20481" w:name="_Toc43977123"/>
      <w:bookmarkStart w:id="20482" w:name="_Toc52213701"/>
      <w:bookmarkStart w:id="20483" w:name="_Toc60743166"/>
      <w:bookmarkStart w:id="20484" w:name="_CR7_3B_2_3_1_2_1"/>
      <w:r w:rsidRPr="00AC4FBC">
        <w:t>7.3B.2.3_1.2.1</w:t>
      </w:r>
      <w:r w:rsidRPr="00AC4FBC">
        <w:tab/>
        <w:t>Test purpose</w:t>
      </w:r>
      <w:bookmarkEnd w:id="20481"/>
      <w:bookmarkEnd w:id="20482"/>
      <w:bookmarkEnd w:id="20483"/>
    </w:p>
    <w:bookmarkEnd w:id="20484"/>
    <w:p w14:paraId="7E08D7C4" w14:textId="77777777" w:rsidR="00AB2B30" w:rsidRPr="00AC4FBC" w:rsidRDefault="006A7121">
      <w:r w:rsidRPr="00AC4FBC">
        <w:t>Same as in clause 7.3B.2.3.1.</w:t>
      </w:r>
    </w:p>
    <w:p w14:paraId="344A68A6" w14:textId="77777777" w:rsidR="00AB2B30" w:rsidRPr="00AC4FBC" w:rsidRDefault="006A7121" w:rsidP="001550BB">
      <w:pPr>
        <w:pStyle w:val="H6"/>
      </w:pPr>
      <w:bookmarkStart w:id="20485" w:name="_Toc43977124"/>
      <w:bookmarkStart w:id="20486" w:name="_Toc52213702"/>
      <w:bookmarkStart w:id="20487" w:name="_Toc60743167"/>
      <w:bookmarkStart w:id="20488" w:name="_CR7_3B_2_3_1_2_2"/>
      <w:r w:rsidRPr="00AC4FBC">
        <w:t>7.3B.2.3_1.2.2</w:t>
      </w:r>
      <w:r w:rsidRPr="00AC4FBC">
        <w:tab/>
        <w:t>Test applicability</w:t>
      </w:r>
      <w:bookmarkEnd w:id="20485"/>
      <w:bookmarkEnd w:id="20486"/>
      <w:bookmarkEnd w:id="20487"/>
    </w:p>
    <w:bookmarkEnd w:id="20488"/>
    <w:p w14:paraId="259D7841" w14:textId="77777777" w:rsidR="00AB2B30" w:rsidRPr="00AC4FBC" w:rsidRDefault="006A7121">
      <w:r w:rsidRPr="00AC4FBC">
        <w:t>This test applies to all types of NR UE release 15 and forward supporting 4 CCs EN-DC.</w:t>
      </w:r>
    </w:p>
    <w:p w14:paraId="251B2830" w14:textId="77777777" w:rsidR="00AB2B30" w:rsidRPr="00AC4FBC" w:rsidRDefault="006A7121" w:rsidP="001550BB">
      <w:pPr>
        <w:pStyle w:val="H6"/>
      </w:pPr>
      <w:bookmarkStart w:id="20489" w:name="_Toc43977125"/>
      <w:bookmarkStart w:id="20490" w:name="_Toc52213703"/>
      <w:bookmarkStart w:id="20491" w:name="_Toc60743168"/>
      <w:bookmarkStart w:id="20492" w:name="_CR7_3B_2_3_1_2_3"/>
      <w:r w:rsidRPr="00AC4FBC">
        <w:t>7.3B.2.3_1.2.3</w:t>
      </w:r>
      <w:r w:rsidRPr="00AC4FBC">
        <w:tab/>
        <w:t>Minimum conformance requirements</w:t>
      </w:r>
      <w:bookmarkEnd w:id="20489"/>
      <w:bookmarkEnd w:id="20490"/>
      <w:bookmarkEnd w:id="20491"/>
    </w:p>
    <w:bookmarkEnd w:id="20492"/>
    <w:p w14:paraId="1DE1735C" w14:textId="77777777" w:rsidR="00AB2B30" w:rsidRPr="00AC4FBC" w:rsidRDefault="006A7121">
      <w:r w:rsidRPr="00AC4FBC">
        <w:t>The minimum conformance requirements are defined in clause 7.3B.2.0.</w:t>
      </w:r>
    </w:p>
    <w:p w14:paraId="6D13538E" w14:textId="5BC960AF" w:rsidR="00AB2B30" w:rsidRPr="00AC4FBC" w:rsidRDefault="006A7121">
      <w:r w:rsidRPr="00AC4FBC">
        <w:t xml:space="preserve">For EN-DC combinations with no exception requirements applicable to NR or </w:t>
      </w:r>
      <w:r w:rsidR="00BB6945" w:rsidRPr="00AC4FBC">
        <w:t>E-UTRA</w:t>
      </w:r>
      <w:r w:rsidRPr="00AC4FBC">
        <w:t>, LTE anchor agnostic approach is applied.</w:t>
      </w:r>
    </w:p>
    <w:p w14:paraId="19796533" w14:textId="77777777" w:rsidR="00AB2B30" w:rsidRPr="00AC4FBC" w:rsidRDefault="006A7121">
      <w:r w:rsidRPr="00AC4FBC">
        <w:t>For EN-DC combinations with exceptional requirements, LTE anchor agnostic approach is not applied.</w:t>
      </w:r>
    </w:p>
    <w:p w14:paraId="612C1DAE" w14:textId="77777777" w:rsidR="00AB2B30" w:rsidRPr="00AC4FBC" w:rsidRDefault="006A7121" w:rsidP="001550BB">
      <w:pPr>
        <w:pStyle w:val="H6"/>
      </w:pPr>
      <w:bookmarkStart w:id="20493" w:name="_Toc43977126"/>
      <w:bookmarkStart w:id="20494" w:name="_Toc52213704"/>
      <w:bookmarkStart w:id="20495" w:name="_Toc60743169"/>
      <w:bookmarkStart w:id="20496" w:name="_CR7_3B_2_3_1_2_4"/>
      <w:r w:rsidRPr="00AC4FBC">
        <w:t>7.3B.2.3_1.2.4</w:t>
      </w:r>
      <w:r w:rsidRPr="00AC4FBC">
        <w:tab/>
        <w:t>Test description</w:t>
      </w:r>
      <w:bookmarkEnd w:id="20493"/>
      <w:bookmarkEnd w:id="20494"/>
      <w:bookmarkEnd w:id="20495"/>
    </w:p>
    <w:p w14:paraId="747B9957" w14:textId="77777777" w:rsidR="00AB2B30" w:rsidRPr="00AC4FBC" w:rsidRDefault="006A7121">
      <w:pPr>
        <w:pStyle w:val="H6"/>
      </w:pPr>
      <w:bookmarkStart w:id="20497" w:name="_CR7_3B_2_3_1_2_4_1"/>
      <w:bookmarkEnd w:id="20496"/>
      <w:r w:rsidRPr="00AC4FBC">
        <w:t>7.3B.2.3_1.2.4.1</w:t>
      </w:r>
      <w:r w:rsidRPr="00AC4FBC">
        <w:tab/>
        <w:t>Initial conditions</w:t>
      </w:r>
    </w:p>
    <w:bookmarkEnd w:id="20497"/>
    <w:p w14:paraId="44B6857B"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292BA8A9" w14:textId="77777777" w:rsidR="00AB2B30" w:rsidRPr="00AC4FBC" w:rsidRDefault="006A7121">
      <w:r w:rsidRPr="00AC4FBC">
        <w:t>The initial test configurations for E-UTRA consist of the test frequency based on E-UTRA operating band and test channel bandwidth as specified in Table 4.6-1, with the exception that the E-UTRA channel bandwidth is the lowest supported value in Table 5.3B.1.3-1 for the EN-DC non-contiguous configuration under test.</w:t>
      </w:r>
    </w:p>
    <w:p w14:paraId="0AF2213B" w14:textId="4A0759D8" w:rsidR="00AB2B30" w:rsidRPr="00AC4FBC" w:rsidRDefault="006A7121">
      <w:r w:rsidRPr="00AC4FBC">
        <w:t xml:space="preserve">The initial test configurations consist of environmental conditions, test frequencies, test channel bandwidths and sub-carrier spacing based on NR operating bands specified in </w:t>
      </w:r>
      <w:r w:rsidR="00FE1EB8" w:rsidRPr="00AC4FBC">
        <w:t>T</w:t>
      </w:r>
      <w:r w:rsidRPr="00AC4FBC">
        <w:t xml:space="preserve">able </w:t>
      </w:r>
      <w:r w:rsidR="00DD0DD3" w:rsidRPr="00AC4FBC">
        <w:t>5.5B.2-1</w:t>
      </w:r>
      <w:r w:rsidRPr="00AC4FBC">
        <w:t xml:space="preserve">. The 4CC EN-DC configurations listed in table 7.3B.2.3_1.2.4.1-0 shall not be tested according to TR 38.905 </w:t>
      </w:r>
      <w:r w:rsidR="00E36D22" w:rsidRPr="00AC4FBC">
        <w:t>[7]</w:t>
      </w:r>
      <w:r w:rsidR="00C95EE8" w:rsidRPr="00AC4FBC">
        <w:t xml:space="preserve"> </w:t>
      </w:r>
      <w:r w:rsidRPr="00AC4FBC">
        <w:t>test point analysis. The other 4CC configurations shall be tested with applicable test parameters for each combination of test channel bandwidth and sub-carrier spacing</w:t>
      </w:r>
      <w:r w:rsidR="00FE1EB8" w:rsidRPr="00AC4FBC">
        <w:t>, and</w:t>
      </w:r>
      <w:r w:rsidRPr="00AC4FBC">
        <w:t xml:space="preserve"> are shown in Tables 7.3B.2.3.4.2.1-0 to 7.3B.2.3.4.2.1-1 for NR band. The details of the uplink reference measurement channels (RMCs) are specified in Annex A.2. Configurations of PDSCH and PDCCH before measurement are specified in TS 38.521-1 [8] Annex C2.</w:t>
      </w:r>
    </w:p>
    <w:p w14:paraId="1FA1342E" w14:textId="77777777" w:rsidR="00AB2B30" w:rsidRPr="00AC4FBC" w:rsidRDefault="006A7121">
      <w:pPr>
        <w:pStyle w:val="TH"/>
      </w:pPr>
      <w:bookmarkStart w:id="20498" w:name="_CRTable7_3B_2_3_1_2_4_10"/>
      <w:r w:rsidRPr="00AC4FBC">
        <w:t xml:space="preserve">Table </w:t>
      </w:r>
      <w:bookmarkEnd w:id="20498"/>
      <w:r w:rsidRPr="00AC4FBC">
        <w:t>7.3B.2.3_1.2.4.1-0: 4CC EN-DC configurations that shall not be tested</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5"/>
        <w:gridCol w:w="1849"/>
        <w:gridCol w:w="1701"/>
        <w:gridCol w:w="2552"/>
      </w:tblGrid>
      <w:tr w:rsidR="00AB2B30" w:rsidRPr="00AC4FBC" w14:paraId="78879D07" w14:textId="77777777">
        <w:trPr>
          <w:trHeight w:val="410"/>
          <w:jc w:val="center"/>
        </w:trPr>
        <w:tc>
          <w:tcPr>
            <w:tcW w:w="2795" w:type="dxa"/>
            <w:vMerge w:val="restart"/>
            <w:shd w:val="clear" w:color="auto" w:fill="BFBFBF"/>
          </w:tcPr>
          <w:p w14:paraId="7F3C4928" w14:textId="77777777" w:rsidR="00AB2B30" w:rsidRPr="00AC4FBC" w:rsidRDefault="006A7121">
            <w:pPr>
              <w:pStyle w:val="TAH"/>
            </w:pPr>
            <w:r w:rsidRPr="00AC4FBC">
              <w:t>EN-DC type</w:t>
            </w:r>
          </w:p>
        </w:tc>
        <w:tc>
          <w:tcPr>
            <w:tcW w:w="1849" w:type="dxa"/>
            <w:vMerge w:val="restart"/>
            <w:shd w:val="clear" w:color="auto" w:fill="BFBFBF"/>
          </w:tcPr>
          <w:p w14:paraId="46CF8588" w14:textId="77777777" w:rsidR="00AB2B30" w:rsidRPr="00AC4FBC" w:rsidRDefault="006A7121">
            <w:pPr>
              <w:pStyle w:val="TAH"/>
            </w:pPr>
            <w:r w:rsidRPr="00AC4FBC">
              <w:t>E-UTRA CA</w:t>
            </w:r>
          </w:p>
        </w:tc>
        <w:tc>
          <w:tcPr>
            <w:tcW w:w="1701" w:type="dxa"/>
            <w:vMerge w:val="restart"/>
            <w:shd w:val="clear" w:color="auto" w:fill="BFBFBF"/>
          </w:tcPr>
          <w:p w14:paraId="224291F1" w14:textId="77777777" w:rsidR="00AB2B30" w:rsidRPr="00AC4FBC" w:rsidRDefault="006A7121">
            <w:pPr>
              <w:pStyle w:val="TAH"/>
            </w:pPr>
            <w:r w:rsidRPr="00AC4FBC">
              <w:t>NR CA</w:t>
            </w:r>
          </w:p>
        </w:tc>
        <w:tc>
          <w:tcPr>
            <w:tcW w:w="2552" w:type="dxa"/>
            <w:vMerge w:val="restart"/>
            <w:shd w:val="clear" w:color="auto" w:fill="BFBFBF"/>
          </w:tcPr>
          <w:p w14:paraId="6EE594BA" w14:textId="77777777" w:rsidR="00AB2B30" w:rsidRPr="00AC4FBC" w:rsidRDefault="006A7121">
            <w:pPr>
              <w:pStyle w:val="TAH"/>
            </w:pPr>
            <w:r w:rsidRPr="00AC4FBC">
              <w:t>Notation</w:t>
            </w:r>
          </w:p>
        </w:tc>
      </w:tr>
      <w:tr w:rsidR="00AB2B30" w:rsidRPr="00AC4FBC" w14:paraId="3BC19D4D" w14:textId="77777777">
        <w:trPr>
          <w:trHeight w:val="225"/>
          <w:jc w:val="center"/>
        </w:trPr>
        <w:tc>
          <w:tcPr>
            <w:tcW w:w="2795" w:type="dxa"/>
            <w:vMerge/>
            <w:shd w:val="clear" w:color="auto" w:fill="BFBFBF"/>
          </w:tcPr>
          <w:p w14:paraId="05A00052" w14:textId="77777777" w:rsidR="00AB2B30" w:rsidRPr="00AC4FBC" w:rsidRDefault="00AB2B30">
            <w:pPr>
              <w:pStyle w:val="TAH"/>
            </w:pPr>
          </w:p>
        </w:tc>
        <w:tc>
          <w:tcPr>
            <w:tcW w:w="1849" w:type="dxa"/>
            <w:vMerge/>
            <w:shd w:val="clear" w:color="auto" w:fill="BFBFBF"/>
          </w:tcPr>
          <w:p w14:paraId="6638F71E" w14:textId="77777777" w:rsidR="00AB2B30" w:rsidRPr="00AC4FBC" w:rsidRDefault="00AB2B30">
            <w:pPr>
              <w:pStyle w:val="TAH"/>
            </w:pPr>
          </w:p>
        </w:tc>
        <w:tc>
          <w:tcPr>
            <w:tcW w:w="1701" w:type="dxa"/>
            <w:vMerge/>
            <w:shd w:val="clear" w:color="auto" w:fill="BFBFBF"/>
          </w:tcPr>
          <w:p w14:paraId="326D35FB" w14:textId="77777777" w:rsidR="00AB2B30" w:rsidRPr="00AC4FBC" w:rsidRDefault="00AB2B30">
            <w:pPr>
              <w:pStyle w:val="TAH"/>
            </w:pPr>
          </w:p>
        </w:tc>
        <w:tc>
          <w:tcPr>
            <w:tcW w:w="2552" w:type="dxa"/>
            <w:vMerge/>
            <w:shd w:val="clear" w:color="auto" w:fill="BFBFBF"/>
          </w:tcPr>
          <w:p w14:paraId="22BCB03B" w14:textId="77777777" w:rsidR="00AB2B30" w:rsidRPr="00AC4FBC" w:rsidRDefault="00AB2B30">
            <w:pPr>
              <w:pStyle w:val="TAH"/>
            </w:pPr>
          </w:p>
        </w:tc>
      </w:tr>
      <w:tr w:rsidR="00AB2B30" w:rsidRPr="00AC4FBC" w14:paraId="4875D0C5" w14:textId="77777777">
        <w:trPr>
          <w:trHeight w:val="225"/>
          <w:jc w:val="center"/>
        </w:trPr>
        <w:tc>
          <w:tcPr>
            <w:tcW w:w="2795" w:type="dxa"/>
            <w:vMerge/>
            <w:shd w:val="clear" w:color="auto" w:fill="BFBFBF"/>
          </w:tcPr>
          <w:p w14:paraId="0DBC72F6" w14:textId="77777777" w:rsidR="00AB2B30" w:rsidRPr="00AC4FBC" w:rsidRDefault="00AB2B30">
            <w:pPr>
              <w:pStyle w:val="TAC"/>
            </w:pPr>
          </w:p>
        </w:tc>
        <w:tc>
          <w:tcPr>
            <w:tcW w:w="1849" w:type="dxa"/>
            <w:vMerge/>
            <w:shd w:val="clear" w:color="auto" w:fill="BFBFBF"/>
          </w:tcPr>
          <w:p w14:paraId="1192EEA2" w14:textId="77777777" w:rsidR="00AB2B30" w:rsidRPr="00AC4FBC" w:rsidRDefault="00AB2B30">
            <w:pPr>
              <w:pStyle w:val="TAC"/>
            </w:pPr>
          </w:p>
        </w:tc>
        <w:tc>
          <w:tcPr>
            <w:tcW w:w="1701" w:type="dxa"/>
            <w:vMerge/>
            <w:shd w:val="clear" w:color="auto" w:fill="BFBFBF"/>
          </w:tcPr>
          <w:p w14:paraId="4CD97738" w14:textId="77777777" w:rsidR="00AB2B30" w:rsidRPr="00AC4FBC" w:rsidRDefault="00AB2B30">
            <w:pPr>
              <w:pStyle w:val="TAC"/>
            </w:pPr>
          </w:p>
        </w:tc>
        <w:tc>
          <w:tcPr>
            <w:tcW w:w="2552" w:type="dxa"/>
            <w:vMerge/>
            <w:shd w:val="clear" w:color="auto" w:fill="BFBFBF"/>
          </w:tcPr>
          <w:p w14:paraId="4DBF8C4A" w14:textId="77777777" w:rsidR="00AB2B30" w:rsidRPr="00AC4FBC" w:rsidRDefault="00AB2B30">
            <w:pPr>
              <w:pStyle w:val="TAC"/>
            </w:pPr>
          </w:p>
        </w:tc>
      </w:tr>
      <w:tr w:rsidR="00AB2B30" w:rsidRPr="00AC4FBC" w14:paraId="430A10B6" w14:textId="77777777">
        <w:trPr>
          <w:jc w:val="center"/>
        </w:trPr>
        <w:tc>
          <w:tcPr>
            <w:tcW w:w="2795" w:type="dxa"/>
            <w:tcBorders>
              <w:bottom w:val="nil"/>
            </w:tcBorders>
            <w:shd w:val="clear" w:color="auto" w:fill="auto"/>
          </w:tcPr>
          <w:p w14:paraId="37742EDB" w14:textId="77777777" w:rsidR="00AB2B30" w:rsidRPr="000077BC" w:rsidRDefault="006A7121">
            <w:pPr>
              <w:pStyle w:val="TAC"/>
              <w:rPr>
                <w:lang w:val="fr-FR"/>
              </w:rPr>
            </w:pPr>
            <w:r w:rsidRPr="000077BC">
              <w:rPr>
                <w:lang w:val="fr-FR"/>
              </w:rPr>
              <w:t>Intra-band non-contiguous EN-DC (1 band)</w:t>
            </w:r>
          </w:p>
        </w:tc>
        <w:tc>
          <w:tcPr>
            <w:tcW w:w="1849" w:type="dxa"/>
            <w:shd w:val="clear" w:color="auto" w:fill="auto"/>
          </w:tcPr>
          <w:p w14:paraId="7F3660CB" w14:textId="77777777" w:rsidR="00AB2B30" w:rsidRPr="00AC4FBC" w:rsidRDefault="006A7121">
            <w:pPr>
              <w:pStyle w:val="TAC"/>
            </w:pPr>
            <w:r w:rsidRPr="00AC4FBC">
              <w:t>Yes (cont)</w:t>
            </w:r>
          </w:p>
        </w:tc>
        <w:tc>
          <w:tcPr>
            <w:tcW w:w="1701" w:type="dxa"/>
            <w:shd w:val="clear" w:color="auto" w:fill="auto"/>
          </w:tcPr>
          <w:p w14:paraId="642C58C2" w14:textId="77777777" w:rsidR="00AB2B30" w:rsidRPr="00AC4FBC" w:rsidRDefault="006A7121">
            <w:pPr>
              <w:pStyle w:val="TAC"/>
            </w:pPr>
            <w:r w:rsidRPr="00AC4FBC">
              <w:t>No</w:t>
            </w:r>
          </w:p>
        </w:tc>
        <w:tc>
          <w:tcPr>
            <w:tcW w:w="2552" w:type="dxa"/>
            <w:shd w:val="clear" w:color="auto" w:fill="auto"/>
          </w:tcPr>
          <w:p w14:paraId="145604FD" w14:textId="77777777" w:rsidR="00AB2B30" w:rsidRPr="00AC4FBC" w:rsidRDefault="006A7121">
            <w:pPr>
              <w:pStyle w:val="TAC"/>
            </w:pPr>
            <w:r w:rsidRPr="00AC4FBC">
              <w:t>DC_XD_nXA</w:t>
            </w:r>
          </w:p>
        </w:tc>
      </w:tr>
      <w:tr w:rsidR="00AB2B30" w:rsidRPr="00AC4FBC" w14:paraId="3B27475F" w14:textId="77777777">
        <w:trPr>
          <w:jc w:val="center"/>
        </w:trPr>
        <w:tc>
          <w:tcPr>
            <w:tcW w:w="2795" w:type="dxa"/>
            <w:tcBorders>
              <w:top w:val="nil"/>
              <w:bottom w:val="nil"/>
            </w:tcBorders>
            <w:shd w:val="clear" w:color="auto" w:fill="auto"/>
          </w:tcPr>
          <w:p w14:paraId="742FF5CC" w14:textId="77777777" w:rsidR="00AB2B30" w:rsidRPr="00AC4FBC" w:rsidRDefault="00AB2B30">
            <w:pPr>
              <w:pStyle w:val="TAC"/>
            </w:pPr>
          </w:p>
        </w:tc>
        <w:tc>
          <w:tcPr>
            <w:tcW w:w="1849" w:type="dxa"/>
            <w:shd w:val="clear" w:color="auto" w:fill="auto"/>
          </w:tcPr>
          <w:p w14:paraId="6EF59196" w14:textId="77777777" w:rsidR="00AB2B30" w:rsidRPr="00AC4FBC" w:rsidRDefault="006A7121">
            <w:pPr>
              <w:pStyle w:val="TAC"/>
            </w:pPr>
            <w:r w:rsidRPr="00AC4FBC">
              <w:t>Yes (non-cont)</w:t>
            </w:r>
          </w:p>
        </w:tc>
        <w:tc>
          <w:tcPr>
            <w:tcW w:w="1701" w:type="dxa"/>
            <w:shd w:val="clear" w:color="auto" w:fill="auto"/>
          </w:tcPr>
          <w:p w14:paraId="5DDF18B5" w14:textId="77777777" w:rsidR="00AB2B30" w:rsidRPr="00AC4FBC" w:rsidRDefault="006A7121">
            <w:pPr>
              <w:pStyle w:val="TAC"/>
            </w:pPr>
            <w:r w:rsidRPr="00AC4FBC">
              <w:t>No</w:t>
            </w:r>
          </w:p>
        </w:tc>
        <w:tc>
          <w:tcPr>
            <w:tcW w:w="2552" w:type="dxa"/>
            <w:shd w:val="clear" w:color="auto" w:fill="auto"/>
          </w:tcPr>
          <w:p w14:paraId="52C3C346" w14:textId="68C8D5A7" w:rsidR="00AB2B30" w:rsidRPr="00AC4FBC" w:rsidRDefault="00FE1EB8">
            <w:pPr>
              <w:pStyle w:val="TAC"/>
            </w:pPr>
            <w:r w:rsidRPr="00AC4FBC">
              <w:t>Note 4</w:t>
            </w:r>
          </w:p>
        </w:tc>
      </w:tr>
      <w:tr w:rsidR="00AB2B30" w:rsidRPr="00D7246E" w14:paraId="2A4FCE6B" w14:textId="77777777">
        <w:trPr>
          <w:jc w:val="center"/>
        </w:trPr>
        <w:tc>
          <w:tcPr>
            <w:tcW w:w="2783" w:type="dxa"/>
            <w:tcBorders>
              <w:top w:val="nil"/>
              <w:bottom w:val="nil"/>
            </w:tcBorders>
            <w:shd w:val="clear" w:color="auto" w:fill="auto"/>
          </w:tcPr>
          <w:p w14:paraId="319A929D" w14:textId="77777777" w:rsidR="00AB2B30" w:rsidRPr="00AC4FBC" w:rsidRDefault="006A7121">
            <w:pPr>
              <w:pStyle w:val="TAC"/>
            </w:pPr>
            <w:r w:rsidRPr="00AC4FBC">
              <w:t>Inter-band EN-DC</w:t>
            </w:r>
          </w:p>
        </w:tc>
        <w:tc>
          <w:tcPr>
            <w:tcW w:w="1849" w:type="dxa"/>
            <w:shd w:val="clear" w:color="auto" w:fill="auto"/>
          </w:tcPr>
          <w:p w14:paraId="11F756A6" w14:textId="77777777" w:rsidR="00AB2B30" w:rsidRPr="00AC4FBC" w:rsidRDefault="006A7121">
            <w:pPr>
              <w:pStyle w:val="TAC"/>
            </w:pPr>
            <w:r w:rsidRPr="00AC4FBC">
              <w:t>Yes (all types)</w:t>
            </w:r>
          </w:p>
        </w:tc>
        <w:tc>
          <w:tcPr>
            <w:tcW w:w="1701" w:type="dxa"/>
            <w:shd w:val="clear" w:color="auto" w:fill="auto"/>
          </w:tcPr>
          <w:p w14:paraId="58C3C7F7" w14:textId="77777777" w:rsidR="00AB2B30" w:rsidRPr="00AC4FBC" w:rsidRDefault="006A7121">
            <w:pPr>
              <w:pStyle w:val="TAC"/>
            </w:pPr>
            <w:r w:rsidRPr="00AC4FBC">
              <w:t>No</w:t>
            </w:r>
          </w:p>
        </w:tc>
        <w:tc>
          <w:tcPr>
            <w:tcW w:w="2552" w:type="dxa"/>
            <w:shd w:val="clear" w:color="auto" w:fill="auto"/>
          </w:tcPr>
          <w:p w14:paraId="69DB2844" w14:textId="7BB9635F" w:rsidR="00AB2B30" w:rsidRPr="00AC4FBC" w:rsidRDefault="006A7121">
            <w:pPr>
              <w:pStyle w:val="TAC"/>
            </w:pPr>
            <w:r w:rsidRPr="00AC4FBC">
              <w:t>DC_XD</w:t>
            </w:r>
            <w:r w:rsidR="00FE1EB8" w:rsidRPr="00AC4FBC">
              <w:t>_</w:t>
            </w:r>
            <w:r w:rsidRPr="00AC4FBC">
              <w:t>nYA,</w:t>
            </w:r>
          </w:p>
          <w:p w14:paraId="17A4BB3B" w14:textId="77777777" w:rsidR="00AB2B30" w:rsidRPr="00AC4FBC" w:rsidRDefault="006A7121">
            <w:pPr>
              <w:pStyle w:val="TAC"/>
            </w:pPr>
            <w:r w:rsidRPr="00AC4FBC">
              <w:t>DC_XA-YC_nZA,</w:t>
            </w:r>
          </w:p>
          <w:p w14:paraId="25AF89F2" w14:textId="12262F72" w:rsidR="00AB2B30" w:rsidRPr="00AC4FBC" w:rsidRDefault="006A7121">
            <w:pPr>
              <w:pStyle w:val="TAC"/>
            </w:pPr>
            <w:r w:rsidRPr="00AC4FBC">
              <w:t>DC_XA-XA-YA</w:t>
            </w:r>
            <w:r w:rsidR="00FE1EB8" w:rsidRPr="00AC4FBC">
              <w:t>_</w:t>
            </w:r>
            <w:r w:rsidRPr="00AC4FBC">
              <w:t>nZA,</w:t>
            </w:r>
          </w:p>
          <w:p w14:paraId="5A4BD5A4" w14:textId="77777777" w:rsidR="00AB2B30" w:rsidRPr="000077BC" w:rsidRDefault="006A7121">
            <w:pPr>
              <w:pStyle w:val="TAC"/>
              <w:rPr>
                <w:lang w:val="fr-FR"/>
              </w:rPr>
            </w:pPr>
            <w:r w:rsidRPr="000077BC">
              <w:rPr>
                <w:lang w:val="fr-FR"/>
              </w:rPr>
              <w:t>DC_XA-YA-ZA_nRA</w:t>
            </w:r>
          </w:p>
        </w:tc>
      </w:tr>
      <w:tr w:rsidR="00AB2B30" w:rsidRPr="00AC4FBC" w14:paraId="4BAF212F" w14:textId="77777777">
        <w:trPr>
          <w:jc w:val="center"/>
        </w:trPr>
        <w:tc>
          <w:tcPr>
            <w:tcW w:w="2783" w:type="dxa"/>
            <w:tcBorders>
              <w:top w:val="nil"/>
              <w:bottom w:val="nil"/>
            </w:tcBorders>
          </w:tcPr>
          <w:p w14:paraId="52AEB08B" w14:textId="77777777" w:rsidR="00AB2B30" w:rsidRPr="000077BC" w:rsidRDefault="00AB2B30">
            <w:pPr>
              <w:pStyle w:val="TAC"/>
              <w:rPr>
                <w:lang w:val="fr-FR"/>
              </w:rPr>
            </w:pPr>
          </w:p>
        </w:tc>
        <w:tc>
          <w:tcPr>
            <w:tcW w:w="1849" w:type="dxa"/>
            <w:tcBorders>
              <w:bottom w:val="nil"/>
            </w:tcBorders>
          </w:tcPr>
          <w:p w14:paraId="12B79DE3" w14:textId="77777777" w:rsidR="00AB2B30" w:rsidRPr="00AC4FBC" w:rsidRDefault="006A7121">
            <w:pPr>
              <w:pStyle w:val="TAC"/>
            </w:pPr>
            <w:r w:rsidRPr="00AC4FBC">
              <w:t>Yes (all types)</w:t>
            </w:r>
          </w:p>
        </w:tc>
        <w:tc>
          <w:tcPr>
            <w:tcW w:w="1701" w:type="dxa"/>
            <w:tcBorders>
              <w:bottom w:val="single" w:sz="8" w:space="0" w:color="auto"/>
            </w:tcBorders>
          </w:tcPr>
          <w:p w14:paraId="2930DBB1" w14:textId="77777777" w:rsidR="00AB2B30" w:rsidRPr="00AC4FBC" w:rsidRDefault="006A7121">
            <w:pPr>
              <w:pStyle w:val="TAC"/>
            </w:pPr>
            <w:r w:rsidRPr="00AC4FBC">
              <w:t>Yes (cont)</w:t>
            </w:r>
          </w:p>
        </w:tc>
        <w:tc>
          <w:tcPr>
            <w:tcW w:w="2552" w:type="dxa"/>
            <w:tcBorders>
              <w:bottom w:val="single" w:sz="8" w:space="0" w:color="auto"/>
            </w:tcBorders>
          </w:tcPr>
          <w:p w14:paraId="5268E10D" w14:textId="77777777" w:rsidR="00AB2B30" w:rsidRPr="00AC4FBC" w:rsidRDefault="006A7121">
            <w:pPr>
              <w:pStyle w:val="TAC"/>
            </w:pPr>
            <w:r w:rsidRPr="00AC4FBC">
              <w:t>DC_XC_nYC,</w:t>
            </w:r>
          </w:p>
          <w:p w14:paraId="1C8EA211" w14:textId="77777777" w:rsidR="00AB2B30" w:rsidRPr="00AC4FBC" w:rsidRDefault="006A7121">
            <w:pPr>
              <w:pStyle w:val="TAC"/>
            </w:pPr>
            <w:r w:rsidRPr="00AC4FBC">
              <w:t>DC_XA-XA_nYC,</w:t>
            </w:r>
          </w:p>
          <w:p w14:paraId="26EC20B2" w14:textId="77777777" w:rsidR="00AB2B30" w:rsidRPr="00AC4FBC" w:rsidRDefault="006A7121">
            <w:pPr>
              <w:pStyle w:val="TAC"/>
            </w:pPr>
            <w:r w:rsidRPr="00AC4FBC">
              <w:t>DC_XA-YA_nYC</w:t>
            </w:r>
          </w:p>
        </w:tc>
      </w:tr>
      <w:tr w:rsidR="00AB2B30" w:rsidRPr="00AC4FBC" w14:paraId="34572F73" w14:textId="77777777">
        <w:trPr>
          <w:jc w:val="center"/>
        </w:trPr>
        <w:tc>
          <w:tcPr>
            <w:tcW w:w="2783" w:type="dxa"/>
            <w:tcBorders>
              <w:top w:val="nil"/>
              <w:bottom w:val="nil"/>
            </w:tcBorders>
          </w:tcPr>
          <w:p w14:paraId="1898DDB8" w14:textId="77777777" w:rsidR="00AB2B30" w:rsidRPr="00AC4FBC" w:rsidRDefault="00AB2B30">
            <w:pPr>
              <w:pStyle w:val="TAC"/>
            </w:pPr>
          </w:p>
        </w:tc>
        <w:tc>
          <w:tcPr>
            <w:tcW w:w="1849" w:type="dxa"/>
            <w:tcBorders>
              <w:top w:val="nil"/>
              <w:bottom w:val="nil"/>
            </w:tcBorders>
          </w:tcPr>
          <w:p w14:paraId="3B7EA6EC" w14:textId="77777777" w:rsidR="00AB2B30" w:rsidRPr="00AC4FBC" w:rsidRDefault="00AB2B30">
            <w:pPr>
              <w:pStyle w:val="TAC"/>
            </w:pPr>
          </w:p>
        </w:tc>
        <w:tc>
          <w:tcPr>
            <w:tcW w:w="1701" w:type="dxa"/>
            <w:tcBorders>
              <w:bottom w:val="single" w:sz="8" w:space="0" w:color="auto"/>
            </w:tcBorders>
          </w:tcPr>
          <w:p w14:paraId="04D685BA" w14:textId="2217FBF7" w:rsidR="00AB2B30" w:rsidRPr="00AC4FBC" w:rsidRDefault="006A7121">
            <w:pPr>
              <w:pStyle w:val="TAC"/>
            </w:pPr>
            <w:r w:rsidRPr="00AC4FBC">
              <w:t>Yes (</w:t>
            </w:r>
            <w:r w:rsidR="00FE1EB8" w:rsidRPr="00AC4FBC">
              <w:t>non-</w:t>
            </w:r>
            <w:r w:rsidRPr="00AC4FBC">
              <w:t>cont)</w:t>
            </w:r>
          </w:p>
        </w:tc>
        <w:tc>
          <w:tcPr>
            <w:tcW w:w="2552" w:type="dxa"/>
            <w:tcBorders>
              <w:bottom w:val="single" w:sz="8" w:space="0" w:color="auto"/>
            </w:tcBorders>
          </w:tcPr>
          <w:p w14:paraId="34D4E9D1" w14:textId="77777777" w:rsidR="00AB2B30" w:rsidRPr="00AC4FBC" w:rsidRDefault="006A7121">
            <w:pPr>
              <w:pStyle w:val="TAC"/>
            </w:pPr>
            <w:r w:rsidRPr="00AC4FBC">
              <w:t>DC_XC_nY(2A),</w:t>
            </w:r>
          </w:p>
          <w:p w14:paraId="097A4FE1" w14:textId="77777777" w:rsidR="00AB2B30" w:rsidRPr="00AC4FBC" w:rsidRDefault="006A7121">
            <w:pPr>
              <w:pStyle w:val="TAC"/>
            </w:pPr>
            <w:r w:rsidRPr="00AC4FBC">
              <w:t>DC_XA-YA_nY(2A)</w:t>
            </w:r>
          </w:p>
        </w:tc>
      </w:tr>
      <w:tr w:rsidR="00AB2B30" w:rsidRPr="00AC4FBC" w14:paraId="587B2E25" w14:textId="77777777">
        <w:trPr>
          <w:jc w:val="center"/>
        </w:trPr>
        <w:tc>
          <w:tcPr>
            <w:tcW w:w="2783" w:type="dxa"/>
            <w:tcBorders>
              <w:top w:val="nil"/>
              <w:bottom w:val="single" w:sz="8" w:space="0" w:color="auto"/>
            </w:tcBorders>
          </w:tcPr>
          <w:p w14:paraId="0FC417E9" w14:textId="77777777" w:rsidR="00AB2B30" w:rsidRPr="00AC4FBC" w:rsidRDefault="00AB2B30">
            <w:pPr>
              <w:pStyle w:val="TAC"/>
            </w:pPr>
          </w:p>
        </w:tc>
        <w:tc>
          <w:tcPr>
            <w:tcW w:w="1849" w:type="dxa"/>
            <w:tcBorders>
              <w:top w:val="nil"/>
              <w:bottom w:val="single" w:sz="8" w:space="0" w:color="auto"/>
            </w:tcBorders>
          </w:tcPr>
          <w:p w14:paraId="70D603E8" w14:textId="77777777" w:rsidR="00AB2B30" w:rsidRPr="00AC4FBC" w:rsidRDefault="00AB2B30">
            <w:pPr>
              <w:pStyle w:val="TAC"/>
            </w:pPr>
          </w:p>
        </w:tc>
        <w:tc>
          <w:tcPr>
            <w:tcW w:w="1701" w:type="dxa"/>
            <w:tcBorders>
              <w:bottom w:val="single" w:sz="8" w:space="0" w:color="auto"/>
            </w:tcBorders>
          </w:tcPr>
          <w:p w14:paraId="5D60D94F" w14:textId="77777777" w:rsidR="00AB2B30" w:rsidRPr="00AC4FBC" w:rsidRDefault="006A7121">
            <w:pPr>
              <w:pStyle w:val="TAC"/>
            </w:pPr>
            <w:r w:rsidRPr="00AC4FBC">
              <w:t>Yes (inter)</w:t>
            </w:r>
          </w:p>
        </w:tc>
        <w:tc>
          <w:tcPr>
            <w:tcW w:w="2552" w:type="dxa"/>
            <w:tcBorders>
              <w:bottom w:val="single" w:sz="8" w:space="0" w:color="auto"/>
            </w:tcBorders>
          </w:tcPr>
          <w:p w14:paraId="7CE3206D" w14:textId="64E26E87" w:rsidR="00FE1EB8" w:rsidRPr="00AC4FBC" w:rsidRDefault="006A7121">
            <w:pPr>
              <w:pStyle w:val="TAC"/>
            </w:pPr>
            <w:r w:rsidRPr="00AC4FBC">
              <w:t>DC_XC</w:t>
            </w:r>
            <w:r w:rsidR="00FE1EB8" w:rsidRPr="00AC4FBC">
              <w:t>_</w:t>
            </w:r>
            <w:r w:rsidRPr="00AC4FBC">
              <w:t>nYA-nZA,</w:t>
            </w:r>
          </w:p>
          <w:p w14:paraId="677D999E" w14:textId="5DB72E66" w:rsidR="00AB2B30" w:rsidRPr="00AC4FBC" w:rsidRDefault="006A7121">
            <w:pPr>
              <w:pStyle w:val="TAC"/>
            </w:pPr>
            <w:r w:rsidRPr="00AC4FBC">
              <w:t>DC_XA-XA_nYA-nZA, DC_XA-YA_nZA-nRA</w:t>
            </w:r>
          </w:p>
        </w:tc>
      </w:tr>
      <w:tr w:rsidR="00AB2B30" w:rsidRPr="00AC4FBC" w14:paraId="76005C43" w14:textId="77777777">
        <w:trPr>
          <w:jc w:val="center"/>
        </w:trPr>
        <w:tc>
          <w:tcPr>
            <w:tcW w:w="2783" w:type="dxa"/>
            <w:tcBorders>
              <w:top w:val="nil"/>
              <w:bottom w:val="nil"/>
            </w:tcBorders>
          </w:tcPr>
          <w:p w14:paraId="08A622ED" w14:textId="32719A98" w:rsidR="00AB2B30" w:rsidRPr="00AC4FBC" w:rsidRDefault="00FE1EB8">
            <w:pPr>
              <w:pStyle w:val="TAC"/>
            </w:pPr>
            <w:r w:rsidRPr="00AC4FBC">
              <w:t xml:space="preserve">Inter-band + </w:t>
            </w:r>
            <w:r w:rsidR="006A7121" w:rsidRPr="00AC4FBC">
              <w:t>Intra-band contiguous EN-DC (2-3 band)</w:t>
            </w:r>
          </w:p>
        </w:tc>
        <w:tc>
          <w:tcPr>
            <w:tcW w:w="1849" w:type="dxa"/>
            <w:tcBorders>
              <w:bottom w:val="single" w:sz="8" w:space="0" w:color="auto"/>
            </w:tcBorders>
          </w:tcPr>
          <w:p w14:paraId="68969DA2" w14:textId="77777777" w:rsidR="00AB2B30" w:rsidRPr="00AC4FBC" w:rsidRDefault="006A7121">
            <w:pPr>
              <w:pStyle w:val="TAC"/>
            </w:pPr>
            <w:r w:rsidRPr="00AC4FBC">
              <w:t>Yes</w:t>
            </w:r>
          </w:p>
        </w:tc>
        <w:tc>
          <w:tcPr>
            <w:tcW w:w="1701" w:type="dxa"/>
            <w:tcBorders>
              <w:bottom w:val="single" w:sz="8" w:space="0" w:color="auto"/>
            </w:tcBorders>
          </w:tcPr>
          <w:p w14:paraId="752A5140" w14:textId="77777777" w:rsidR="00AB2B30" w:rsidRPr="00AC4FBC" w:rsidRDefault="006A7121">
            <w:pPr>
              <w:pStyle w:val="TAC"/>
            </w:pPr>
            <w:r w:rsidRPr="00AC4FBC">
              <w:t>No</w:t>
            </w:r>
          </w:p>
        </w:tc>
        <w:tc>
          <w:tcPr>
            <w:tcW w:w="2552" w:type="dxa"/>
            <w:tcBorders>
              <w:bottom w:val="single" w:sz="8" w:space="0" w:color="auto"/>
            </w:tcBorders>
          </w:tcPr>
          <w:p w14:paraId="737BF8B0" w14:textId="77777777" w:rsidR="00AB2B30" w:rsidRPr="00AC4FBC" w:rsidRDefault="006A7121">
            <w:pPr>
              <w:pStyle w:val="TAC"/>
            </w:pPr>
            <w:r w:rsidRPr="00AC4FBC">
              <w:t>DC_XA-YA_(n)ZAA, DC_XC_(n)YAA</w:t>
            </w:r>
          </w:p>
        </w:tc>
      </w:tr>
      <w:tr w:rsidR="00AB2B30" w:rsidRPr="00AC4FBC" w14:paraId="15D74C74" w14:textId="77777777">
        <w:trPr>
          <w:jc w:val="center"/>
        </w:trPr>
        <w:tc>
          <w:tcPr>
            <w:tcW w:w="2783" w:type="dxa"/>
            <w:tcBorders>
              <w:top w:val="nil"/>
              <w:bottom w:val="single" w:sz="8" w:space="0" w:color="auto"/>
            </w:tcBorders>
          </w:tcPr>
          <w:p w14:paraId="06E07EF0" w14:textId="77777777" w:rsidR="00AB2B30" w:rsidRPr="00AC4FBC" w:rsidRDefault="00AB2B30">
            <w:pPr>
              <w:pStyle w:val="TAC"/>
            </w:pPr>
          </w:p>
        </w:tc>
        <w:tc>
          <w:tcPr>
            <w:tcW w:w="1849" w:type="dxa"/>
            <w:tcBorders>
              <w:bottom w:val="single" w:sz="8" w:space="0" w:color="auto"/>
            </w:tcBorders>
          </w:tcPr>
          <w:p w14:paraId="6D7275C2" w14:textId="77777777" w:rsidR="00AB2B30" w:rsidRPr="00AC4FBC" w:rsidRDefault="006A7121">
            <w:pPr>
              <w:pStyle w:val="TAC"/>
            </w:pPr>
            <w:r w:rsidRPr="00AC4FBC">
              <w:t>Yes</w:t>
            </w:r>
          </w:p>
        </w:tc>
        <w:tc>
          <w:tcPr>
            <w:tcW w:w="1701" w:type="dxa"/>
            <w:tcBorders>
              <w:bottom w:val="single" w:sz="8" w:space="0" w:color="auto"/>
            </w:tcBorders>
          </w:tcPr>
          <w:p w14:paraId="5B1C72A2" w14:textId="77777777" w:rsidR="00AB2B30" w:rsidRPr="00AC4FBC" w:rsidRDefault="006A7121">
            <w:pPr>
              <w:pStyle w:val="TAC"/>
            </w:pPr>
            <w:r w:rsidRPr="00AC4FBC">
              <w:t>Yes</w:t>
            </w:r>
          </w:p>
        </w:tc>
        <w:tc>
          <w:tcPr>
            <w:tcW w:w="2552" w:type="dxa"/>
            <w:tcBorders>
              <w:bottom w:val="single" w:sz="8" w:space="0" w:color="auto"/>
            </w:tcBorders>
          </w:tcPr>
          <w:p w14:paraId="6D66A510" w14:textId="77777777" w:rsidR="00AB2B30" w:rsidRPr="00AC4FBC" w:rsidRDefault="006A7121">
            <w:pPr>
              <w:pStyle w:val="TAC"/>
            </w:pPr>
            <w:r w:rsidRPr="00AC4FBC">
              <w:t>DC_(n)XCA-nYA</w:t>
            </w:r>
          </w:p>
        </w:tc>
      </w:tr>
      <w:tr w:rsidR="00AB2B30" w:rsidRPr="00D7246E" w14:paraId="6BD21C91" w14:textId="77777777">
        <w:trPr>
          <w:jc w:val="center"/>
        </w:trPr>
        <w:tc>
          <w:tcPr>
            <w:tcW w:w="2783" w:type="dxa"/>
            <w:tcBorders>
              <w:top w:val="nil"/>
              <w:bottom w:val="nil"/>
            </w:tcBorders>
          </w:tcPr>
          <w:p w14:paraId="7F9CB882" w14:textId="77777777" w:rsidR="00AB2B30" w:rsidRPr="000077BC" w:rsidRDefault="006A7121">
            <w:pPr>
              <w:pStyle w:val="TAC"/>
              <w:rPr>
                <w:lang w:val="fr-FR"/>
              </w:rPr>
            </w:pPr>
            <w:r w:rsidRPr="000077BC">
              <w:rPr>
                <w:lang w:val="fr-FR"/>
              </w:rPr>
              <w:t>Intra-band non contiguous EN-DC (2-3 band)</w:t>
            </w:r>
          </w:p>
        </w:tc>
        <w:tc>
          <w:tcPr>
            <w:tcW w:w="1849" w:type="dxa"/>
            <w:tcBorders>
              <w:bottom w:val="single" w:sz="8" w:space="0" w:color="auto"/>
            </w:tcBorders>
          </w:tcPr>
          <w:p w14:paraId="3A5F402C" w14:textId="77777777" w:rsidR="00AB2B30" w:rsidRPr="00AC4FBC" w:rsidRDefault="006A7121">
            <w:pPr>
              <w:pStyle w:val="TAC"/>
            </w:pPr>
            <w:r w:rsidRPr="00AC4FBC">
              <w:t>Yes</w:t>
            </w:r>
          </w:p>
        </w:tc>
        <w:tc>
          <w:tcPr>
            <w:tcW w:w="1701" w:type="dxa"/>
            <w:tcBorders>
              <w:bottom w:val="single" w:sz="8" w:space="0" w:color="auto"/>
            </w:tcBorders>
          </w:tcPr>
          <w:p w14:paraId="732DB604" w14:textId="77777777" w:rsidR="00AB2B30" w:rsidRPr="00AC4FBC" w:rsidRDefault="006A7121">
            <w:pPr>
              <w:pStyle w:val="TAC"/>
            </w:pPr>
            <w:r w:rsidRPr="00AC4FBC">
              <w:t>No</w:t>
            </w:r>
          </w:p>
        </w:tc>
        <w:tc>
          <w:tcPr>
            <w:tcW w:w="2552" w:type="dxa"/>
            <w:tcBorders>
              <w:bottom w:val="single" w:sz="8" w:space="0" w:color="auto"/>
            </w:tcBorders>
          </w:tcPr>
          <w:p w14:paraId="3BACB615" w14:textId="77777777" w:rsidR="00AB2B30" w:rsidRPr="000077BC" w:rsidRDefault="006A7121">
            <w:pPr>
              <w:pStyle w:val="TAC"/>
              <w:rPr>
                <w:lang w:val="fr-FR"/>
              </w:rPr>
            </w:pPr>
            <w:r w:rsidRPr="000077BC">
              <w:rPr>
                <w:lang w:val="fr-FR"/>
              </w:rPr>
              <w:t>DC_XA-YA-ZA_nZA</w:t>
            </w:r>
          </w:p>
        </w:tc>
      </w:tr>
      <w:tr w:rsidR="00AB2B30" w:rsidRPr="00AC4FBC" w14:paraId="0C294485" w14:textId="77777777">
        <w:trPr>
          <w:jc w:val="center"/>
        </w:trPr>
        <w:tc>
          <w:tcPr>
            <w:tcW w:w="2783" w:type="dxa"/>
            <w:tcBorders>
              <w:top w:val="nil"/>
              <w:bottom w:val="single" w:sz="4" w:space="0" w:color="auto"/>
            </w:tcBorders>
          </w:tcPr>
          <w:p w14:paraId="769ED7D1" w14:textId="77777777" w:rsidR="00AB2B30" w:rsidRPr="000077BC" w:rsidRDefault="00AB2B30">
            <w:pPr>
              <w:pStyle w:val="TAC"/>
              <w:rPr>
                <w:lang w:val="fr-FR"/>
              </w:rPr>
            </w:pPr>
          </w:p>
        </w:tc>
        <w:tc>
          <w:tcPr>
            <w:tcW w:w="1849" w:type="dxa"/>
            <w:tcBorders>
              <w:bottom w:val="single" w:sz="4" w:space="0" w:color="auto"/>
            </w:tcBorders>
          </w:tcPr>
          <w:p w14:paraId="46CA518E" w14:textId="77777777" w:rsidR="00AB2B30" w:rsidRPr="00AC4FBC" w:rsidRDefault="006A7121">
            <w:pPr>
              <w:pStyle w:val="TAC"/>
            </w:pPr>
            <w:r w:rsidRPr="00AC4FBC">
              <w:t>Yes</w:t>
            </w:r>
          </w:p>
        </w:tc>
        <w:tc>
          <w:tcPr>
            <w:tcW w:w="1701" w:type="dxa"/>
            <w:tcBorders>
              <w:bottom w:val="single" w:sz="4" w:space="0" w:color="auto"/>
            </w:tcBorders>
          </w:tcPr>
          <w:p w14:paraId="5AA78C53" w14:textId="77777777" w:rsidR="00AB2B30" w:rsidRPr="00AC4FBC" w:rsidRDefault="006A7121">
            <w:pPr>
              <w:pStyle w:val="TAC"/>
            </w:pPr>
            <w:r w:rsidRPr="00AC4FBC">
              <w:t>Yes</w:t>
            </w:r>
          </w:p>
        </w:tc>
        <w:tc>
          <w:tcPr>
            <w:tcW w:w="2552" w:type="dxa"/>
            <w:tcBorders>
              <w:bottom w:val="single" w:sz="4" w:space="0" w:color="auto"/>
            </w:tcBorders>
          </w:tcPr>
          <w:p w14:paraId="68BF40E3" w14:textId="77777777" w:rsidR="00AB2B30" w:rsidRPr="00AC4FBC" w:rsidRDefault="006A7121">
            <w:pPr>
              <w:pStyle w:val="TAC"/>
            </w:pPr>
            <w:r w:rsidRPr="00AC4FBC">
              <w:t>DC_XA-YA_nYA-nZA</w:t>
            </w:r>
          </w:p>
        </w:tc>
      </w:tr>
      <w:tr w:rsidR="00AB2B30" w:rsidRPr="00AC4FBC" w14:paraId="0E447C92" w14:textId="77777777">
        <w:trPr>
          <w:jc w:val="center"/>
        </w:trPr>
        <w:tc>
          <w:tcPr>
            <w:tcW w:w="8885" w:type="dxa"/>
            <w:gridSpan w:val="4"/>
            <w:tcBorders>
              <w:top w:val="single" w:sz="4" w:space="0" w:color="auto"/>
              <w:bottom w:val="single" w:sz="8" w:space="0" w:color="auto"/>
            </w:tcBorders>
          </w:tcPr>
          <w:p w14:paraId="2636660E" w14:textId="77777777" w:rsidR="00AB2B30" w:rsidRPr="00AC4FBC" w:rsidRDefault="006A7121">
            <w:pPr>
              <w:pStyle w:val="TAN"/>
              <w:rPr>
                <w:rFonts w:eastAsia="MS PGothic"/>
              </w:rPr>
            </w:pPr>
            <w:r w:rsidRPr="00AC4FBC">
              <w:rPr>
                <w:rFonts w:eastAsia="MS PGothic"/>
              </w:rPr>
              <w:t>NOTE 1:</w:t>
            </w:r>
            <w:r w:rsidRPr="00AC4FBC">
              <w:rPr>
                <w:rFonts w:eastAsia="MS PGothic"/>
              </w:rPr>
              <w:tab/>
              <w:t>X, Y and Z in this table correspond to different bands i.e. X != Y != Z.</w:t>
            </w:r>
          </w:p>
          <w:p w14:paraId="0FF5E25C" w14:textId="77777777" w:rsidR="00AB2B30" w:rsidRPr="00AC4FBC" w:rsidRDefault="006A7121">
            <w:pPr>
              <w:pStyle w:val="TAN"/>
              <w:rPr>
                <w:rFonts w:eastAsia="MS PGothic"/>
              </w:rPr>
            </w:pPr>
            <w:r w:rsidRPr="00AC4FBC">
              <w:rPr>
                <w:rFonts w:eastAsia="MS PGothic"/>
              </w:rPr>
              <w:t>NOTE 2:</w:t>
            </w:r>
            <w:r w:rsidRPr="00AC4FBC">
              <w:rPr>
                <w:rFonts w:eastAsia="MS PGothic"/>
              </w:rPr>
              <w:tab/>
              <w:t xml:space="preserve">The table apply to all band numbers, i.e. all values of X, Y and Z defined in TS38.101-3 </w:t>
            </w:r>
          </w:p>
          <w:p w14:paraId="03A90978" w14:textId="77777777" w:rsidR="00FE1EB8" w:rsidRPr="00AC4FBC" w:rsidRDefault="006A7121" w:rsidP="00FE1EB8">
            <w:pPr>
              <w:pStyle w:val="TAN"/>
              <w:rPr>
                <w:rFonts w:eastAsia="MS PGothic"/>
              </w:rPr>
            </w:pPr>
            <w:r w:rsidRPr="00AC4FBC">
              <w:rPr>
                <w:rFonts w:eastAsia="MS PGothic"/>
              </w:rPr>
              <w:t>NOTE 3:</w:t>
            </w:r>
            <w:r w:rsidRPr="00AC4FBC">
              <w:rPr>
                <w:rFonts w:eastAsia="MS PGothic"/>
              </w:rPr>
              <w:tab/>
              <w:t>The band combinations with difference appearance order of bands/sub-blocks in the band combination string are not distinguished. E.g. DC_YA-(n)XAA represents the set of DC_YA-(n)XAA and DC_(n)XAA-YA.</w:t>
            </w:r>
          </w:p>
          <w:p w14:paraId="66F98A88" w14:textId="31E3B1F2" w:rsidR="00AB2B30" w:rsidRPr="00AC4FBC" w:rsidRDefault="00FE1EB8" w:rsidP="00FE1EB8">
            <w:pPr>
              <w:pStyle w:val="TAN"/>
              <w:rPr>
                <w:rFonts w:eastAsia="MS PGothic"/>
              </w:rPr>
            </w:pPr>
            <w:r w:rsidRPr="00AC4FBC">
              <w:rPr>
                <w:rFonts w:eastAsia="MS PGothic"/>
              </w:rPr>
              <w:t>NOTE 4:</w:t>
            </w:r>
            <w:r w:rsidRPr="00AC4FBC">
              <w:rPr>
                <w:rFonts w:eastAsia="MS PGothic"/>
              </w:rPr>
              <w:tab/>
            </w:r>
            <w:r w:rsidRPr="00AC4FBC">
              <w:t>No such config in TS 38.101-3 [7] V16.5.0x</w:t>
            </w:r>
          </w:p>
        </w:tc>
      </w:tr>
    </w:tbl>
    <w:p w14:paraId="746B957F" w14:textId="77777777" w:rsidR="00AB2B30" w:rsidRPr="00AC4FBC" w:rsidRDefault="00AB2B30"/>
    <w:p w14:paraId="5E532CA2" w14:textId="4493027E" w:rsidR="00AB2B30" w:rsidRPr="00AC4FBC" w:rsidRDefault="006A7121">
      <w:pPr>
        <w:pStyle w:val="TH"/>
      </w:pPr>
      <w:r w:rsidRPr="00AC4FBC">
        <w:t xml:space="preserve">Table 7.3B.2.3_1.2.4.1-1: Test Configuration </w:t>
      </w:r>
      <w:bookmarkStart w:id="20499" w:name="_CRTable7_3B_2_3_1_2_4_11"/>
      <w:r w:rsidRPr="00AC4FBC">
        <w:t xml:space="preserve">Table </w:t>
      </w:r>
      <w:bookmarkEnd w:id="20499"/>
      <w:r w:rsidRPr="00AC4FBC">
        <w:t xml:space="preserve">for </w:t>
      </w:r>
      <w:r w:rsidR="00FE1EB8" w:rsidRPr="00AC4FBC">
        <w:t xml:space="preserve">all </w:t>
      </w:r>
      <w:r w:rsidRPr="00AC4FBC">
        <w:t xml:space="preserve">EN-DC configurations </w:t>
      </w:r>
      <w:r w:rsidR="00FE1EB8" w:rsidRPr="00AC4FBC">
        <w:t>for FR1 non-exception requireme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50"/>
        <w:gridCol w:w="923"/>
        <w:gridCol w:w="692"/>
        <w:gridCol w:w="923"/>
        <w:gridCol w:w="661"/>
        <w:gridCol w:w="204"/>
        <w:gridCol w:w="1111"/>
        <w:gridCol w:w="1127"/>
        <w:gridCol w:w="1479"/>
        <w:gridCol w:w="639"/>
      </w:tblGrid>
      <w:tr w:rsidR="00AB2B30" w:rsidRPr="00AC4FBC" w14:paraId="4C32351C" w14:textId="77777777">
        <w:trPr>
          <w:trHeight w:val="20"/>
        </w:trPr>
        <w:tc>
          <w:tcPr>
            <w:tcW w:w="5000" w:type="pct"/>
            <w:gridSpan w:val="11"/>
            <w:shd w:val="clear" w:color="auto" w:fill="auto"/>
            <w:vAlign w:val="center"/>
          </w:tcPr>
          <w:p w14:paraId="49AB503E" w14:textId="77777777" w:rsidR="00AB2B30" w:rsidRPr="00AC4FBC" w:rsidRDefault="006A7121">
            <w:pPr>
              <w:pStyle w:val="TAH"/>
              <w:rPr>
                <w:lang w:eastAsia="zh-TW"/>
              </w:rPr>
            </w:pPr>
            <w:r w:rsidRPr="00AC4FBC">
              <w:t>Initial Conditions</w:t>
            </w:r>
          </w:p>
        </w:tc>
      </w:tr>
      <w:tr w:rsidR="00AB2B30" w:rsidRPr="00AC4FBC" w14:paraId="31B30B72" w14:textId="77777777" w:rsidTr="00A91FE4">
        <w:trPr>
          <w:trHeight w:val="20"/>
        </w:trPr>
        <w:tc>
          <w:tcPr>
            <w:tcW w:w="2632" w:type="pct"/>
            <w:gridSpan w:val="6"/>
            <w:shd w:val="clear" w:color="auto" w:fill="auto"/>
            <w:vAlign w:val="center"/>
            <w:hideMark/>
          </w:tcPr>
          <w:p w14:paraId="3D2C642A" w14:textId="77777777" w:rsidR="00AB2B30" w:rsidRPr="00AC4FBC" w:rsidRDefault="006A7121">
            <w:pPr>
              <w:pStyle w:val="TAL"/>
              <w:rPr>
                <w:rFonts w:eastAsia="MS PGothic"/>
              </w:rPr>
            </w:pPr>
            <w:r w:rsidRPr="00AC4FBC">
              <w:rPr>
                <w:rFonts w:eastAsia="MS PGothic"/>
              </w:rPr>
              <w:t>Test Environment as specified in TS 38.508-1 [6] clause 4.1</w:t>
            </w:r>
          </w:p>
        </w:tc>
        <w:tc>
          <w:tcPr>
            <w:tcW w:w="2368" w:type="pct"/>
            <w:gridSpan w:val="5"/>
            <w:shd w:val="clear" w:color="auto" w:fill="auto"/>
            <w:vAlign w:val="center"/>
            <w:hideMark/>
          </w:tcPr>
          <w:p w14:paraId="6B0B75CC" w14:textId="0A4B1354"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62F30AA7" w14:textId="77777777" w:rsidTr="00A91FE4">
        <w:trPr>
          <w:trHeight w:val="20"/>
        </w:trPr>
        <w:tc>
          <w:tcPr>
            <w:tcW w:w="2632" w:type="pct"/>
            <w:gridSpan w:val="6"/>
            <w:shd w:val="clear" w:color="auto" w:fill="auto"/>
            <w:vAlign w:val="center"/>
            <w:hideMark/>
          </w:tcPr>
          <w:p w14:paraId="3CCAE377" w14:textId="77777777" w:rsidR="00AB2B30" w:rsidRPr="00AC4FBC" w:rsidRDefault="006A7121">
            <w:pPr>
              <w:pStyle w:val="TAL"/>
              <w:rPr>
                <w:rFonts w:eastAsia="MS PGothic"/>
              </w:rPr>
            </w:pPr>
            <w:r w:rsidRPr="00AC4FBC">
              <w:rPr>
                <w:rFonts w:eastAsia="MS PGothic"/>
              </w:rPr>
              <w:t>Test Frequencies as specified in TS 38.508-1 [6] clause 4.3.1 for different EN-DC bandwidth classes</w:t>
            </w:r>
          </w:p>
        </w:tc>
        <w:tc>
          <w:tcPr>
            <w:tcW w:w="2368" w:type="pct"/>
            <w:gridSpan w:val="5"/>
            <w:shd w:val="clear" w:color="auto" w:fill="auto"/>
            <w:vAlign w:val="center"/>
            <w:hideMark/>
          </w:tcPr>
          <w:p w14:paraId="2ED7E2AB" w14:textId="77777777" w:rsidR="00FE1EB8" w:rsidRPr="00AC4FBC" w:rsidRDefault="00FE1EB8" w:rsidP="00FE1EB8">
            <w:pPr>
              <w:pStyle w:val="TAL"/>
            </w:pPr>
            <w:r w:rsidRPr="00AC4FBC">
              <w:t>DC_(n)XDA:</w:t>
            </w:r>
          </w:p>
          <w:p w14:paraId="2B1F7C82" w14:textId="77777777" w:rsidR="00FE1EB8" w:rsidRPr="00AC4FBC" w:rsidRDefault="00FE1EB8" w:rsidP="00FE1EB8">
            <w:pPr>
              <w:pStyle w:val="TAL"/>
            </w:pPr>
            <w:r w:rsidRPr="00AC4FBC">
              <w:t>Low range, High Range</w:t>
            </w:r>
          </w:p>
          <w:p w14:paraId="71F85E84" w14:textId="77777777" w:rsidR="00FE1EB8" w:rsidRPr="00AC4FBC" w:rsidRDefault="00FE1EB8" w:rsidP="00FE1EB8">
            <w:pPr>
              <w:pStyle w:val="TAL"/>
            </w:pPr>
          </w:p>
          <w:p w14:paraId="604EDF3E" w14:textId="77777777" w:rsidR="00FE1EB8" w:rsidRPr="00AC4FBC" w:rsidRDefault="00FE1EB8" w:rsidP="00FE1EB8">
            <w:pPr>
              <w:pStyle w:val="TAL"/>
              <w:rPr>
                <w:rFonts w:eastAsia="MS PGothic"/>
              </w:rPr>
            </w:pPr>
            <w:r w:rsidRPr="00AC4FBC">
              <w:t>DC_XA_nYA-nZC:</w:t>
            </w:r>
            <w:r w:rsidRPr="00AC4FBC">
              <w:rPr>
                <w:rFonts w:eastAsia="MS PGothic"/>
              </w:rPr>
              <w:t xml:space="preserve"> </w:t>
            </w:r>
          </w:p>
          <w:p w14:paraId="4CD73FF0" w14:textId="77777777" w:rsidR="00FE1EB8" w:rsidRPr="00AC4FBC" w:rsidRDefault="00FE1EB8" w:rsidP="00FE1EB8">
            <w:pPr>
              <w:pStyle w:val="TAL"/>
              <w:rPr>
                <w:rFonts w:eastAsiaTheme="minorEastAsia"/>
              </w:rPr>
            </w:pPr>
            <w:r w:rsidRPr="00AC4FBC">
              <w:t>Mid range for X and nY</w:t>
            </w:r>
          </w:p>
          <w:p w14:paraId="78BCC209" w14:textId="77777777" w:rsidR="00FE1EB8" w:rsidRPr="00AC4FBC" w:rsidRDefault="00FE1EB8" w:rsidP="00FE1EB8">
            <w:pPr>
              <w:pStyle w:val="TAL"/>
            </w:pPr>
            <w:r w:rsidRPr="00AC4FBC">
              <w:t>Low range, High Range for nY</w:t>
            </w:r>
          </w:p>
          <w:p w14:paraId="7C6CCA07" w14:textId="77777777" w:rsidR="00FE1EB8" w:rsidRPr="00AC4FBC" w:rsidRDefault="00FE1EB8" w:rsidP="00FE1EB8">
            <w:pPr>
              <w:pStyle w:val="TAL"/>
            </w:pPr>
          </w:p>
          <w:p w14:paraId="748F6AFF" w14:textId="77777777" w:rsidR="00FE1EB8" w:rsidRPr="00AC4FBC" w:rsidRDefault="00FE1EB8" w:rsidP="00FE1EB8">
            <w:pPr>
              <w:pStyle w:val="TAL"/>
            </w:pPr>
            <w:r w:rsidRPr="00AC4FBC">
              <w:t>DC_XA_nY(2A)-nZA:</w:t>
            </w:r>
          </w:p>
          <w:p w14:paraId="4E8517E8" w14:textId="56D38220" w:rsidR="00AB2B30" w:rsidRPr="00AC4FBC" w:rsidRDefault="00FE1EB8" w:rsidP="00FE1EB8">
            <w:pPr>
              <w:pStyle w:val="TAL"/>
              <w:rPr>
                <w:lang w:eastAsia="zh-TW"/>
              </w:rPr>
            </w:pPr>
            <w:r w:rsidRPr="00AC4FBC">
              <w:t>Mid range for X, nY</w:t>
            </w:r>
            <w:r w:rsidRPr="00AC4FBC">
              <w:rPr>
                <w:lang w:eastAsia="zh-CN"/>
              </w:rPr>
              <w:t xml:space="preserve">, </w:t>
            </w:r>
            <w:r w:rsidRPr="00AC4FBC">
              <w:t>nZ</w:t>
            </w:r>
            <w:r w:rsidRPr="00AC4FBC">
              <w:rPr>
                <w:lang w:eastAsia="zh-TW"/>
              </w:rPr>
              <w:t xml:space="preserve"> </w:t>
            </w:r>
          </w:p>
        </w:tc>
      </w:tr>
      <w:tr w:rsidR="00AB2B30" w:rsidRPr="00AC4FBC" w14:paraId="3BCD5AFF" w14:textId="77777777" w:rsidTr="00A91FE4">
        <w:trPr>
          <w:trHeight w:val="20"/>
        </w:trPr>
        <w:tc>
          <w:tcPr>
            <w:tcW w:w="2632" w:type="pct"/>
            <w:gridSpan w:val="6"/>
            <w:shd w:val="clear" w:color="auto" w:fill="auto"/>
            <w:vAlign w:val="center"/>
            <w:hideMark/>
          </w:tcPr>
          <w:p w14:paraId="20EC8DAC" w14:textId="77777777" w:rsidR="00AB2B30" w:rsidRPr="00AC4FBC" w:rsidRDefault="006A7121">
            <w:pPr>
              <w:pStyle w:val="TAL"/>
              <w:rPr>
                <w:rFonts w:eastAsia="MS PGothic"/>
              </w:rPr>
            </w:pPr>
            <w:r w:rsidRPr="00AC4FBC">
              <w:rPr>
                <w:rFonts w:eastAsia="MS PGothic"/>
              </w:rPr>
              <w:t>Test EN-DC bandwidth combination as specified in Table 5.3B.1.2-1 across bandwidth combination sets supported by the UE</w:t>
            </w:r>
          </w:p>
        </w:tc>
        <w:tc>
          <w:tcPr>
            <w:tcW w:w="2368" w:type="pct"/>
            <w:gridSpan w:val="5"/>
            <w:shd w:val="clear" w:color="auto" w:fill="auto"/>
            <w:vAlign w:val="center"/>
            <w:hideMark/>
          </w:tcPr>
          <w:p w14:paraId="1E8DAA5C" w14:textId="28C26CF1" w:rsidR="00AB2B30" w:rsidRPr="00AC4FBC" w:rsidRDefault="00FE1EB8">
            <w:pPr>
              <w:pStyle w:val="TAL"/>
            </w:pPr>
            <w:r w:rsidRPr="00AC4FBC">
              <w:rPr>
                <w:rFonts w:eastAsia="MS Mincho"/>
              </w:rPr>
              <w:t xml:space="preserve">Refer to "NR </w:t>
            </w:r>
            <w:r w:rsidR="00C95EE8" w:rsidRPr="00AC4FBC">
              <w:rPr>
                <w:rFonts w:eastAsia="MS Mincho"/>
              </w:rPr>
              <w:t>N</w:t>
            </w:r>
            <w:r w:rsidR="00C95EE8" w:rsidRPr="00AC4FBC">
              <w:rPr>
                <w:rFonts w:eastAsia="MS Mincho"/>
                <w:vertAlign w:val="subscript"/>
              </w:rPr>
              <w:t>RB</w:t>
            </w:r>
            <w:r w:rsidRPr="00AC4FBC">
              <w:rPr>
                <w:rFonts w:eastAsia="MS Mincho"/>
              </w:rPr>
              <w:t xml:space="preserve">"and "E-UTRA </w:t>
            </w:r>
            <w:r w:rsidR="00C95EE8" w:rsidRPr="00AC4FBC">
              <w:rPr>
                <w:rFonts w:eastAsia="MS Mincho"/>
              </w:rPr>
              <w:t>N</w:t>
            </w:r>
            <w:r w:rsidR="00C95EE8" w:rsidRPr="00AC4FBC">
              <w:rPr>
                <w:rFonts w:eastAsia="MS Mincho"/>
                <w:vertAlign w:val="subscript"/>
              </w:rPr>
              <w:t>RB</w:t>
            </w:r>
            <w:r w:rsidRPr="00AC4FBC">
              <w:rPr>
                <w:rFonts w:eastAsia="MS Mincho"/>
              </w:rPr>
              <w:t>" columns</w:t>
            </w:r>
          </w:p>
        </w:tc>
      </w:tr>
      <w:tr w:rsidR="00AB2B30" w:rsidRPr="00AC4FBC" w14:paraId="4EAEA221" w14:textId="77777777" w:rsidTr="00A91FE4">
        <w:trPr>
          <w:trHeight w:val="20"/>
        </w:trPr>
        <w:tc>
          <w:tcPr>
            <w:tcW w:w="2632" w:type="pct"/>
            <w:gridSpan w:val="6"/>
            <w:shd w:val="clear" w:color="auto" w:fill="auto"/>
            <w:noWrap/>
            <w:vAlign w:val="center"/>
            <w:hideMark/>
          </w:tcPr>
          <w:p w14:paraId="5028BEBB" w14:textId="77777777" w:rsidR="00AB2B30" w:rsidRPr="00AC4FBC" w:rsidRDefault="006A7121">
            <w:pPr>
              <w:pStyle w:val="TAL"/>
              <w:rPr>
                <w:rFonts w:eastAsia="MS PGothic"/>
              </w:rPr>
            </w:pPr>
            <w:r w:rsidRPr="00AC4FBC">
              <w:rPr>
                <w:rFonts w:eastAsia="MS PGothic"/>
              </w:rPr>
              <w:t>NR Test SCS as specified in Table 5.3.5-1 in TS 38.521-1 [8]</w:t>
            </w:r>
          </w:p>
        </w:tc>
        <w:tc>
          <w:tcPr>
            <w:tcW w:w="2368" w:type="pct"/>
            <w:gridSpan w:val="5"/>
            <w:shd w:val="clear" w:color="auto" w:fill="auto"/>
            <w:vAlign w:val="center"/>
            <w:hideMark/>
          </w:tcPr>
          <w:p w14:paraId="4629DA75" w14:textId="77777777" w:rsidR="00AB2B30" w:rsidRPr="00AC4FBC" w:rsidRDefault="006A7121">
            <w:pPr>
              <w:pStyle w:val="TAL"/>
              <w:rPr>
                <w:lang w:eastAsia="zh-TW"/>
              </w:rPr>
            </w:pPr>
            <w:r w:rsidRPr="00AC4FBC">
              <w:t>Lowest SCS per Channel Bandwidth</w:t>
            </w:r>
          </w:p>
        </w:tc>
      </w:tr>
      <w:tr w:rsidR="00AB2B30" w:rsidRPr="00AC4FBC" w14:paraId="06DC86A2" w14:textId="77777777" w:rsidTr="00A91FE4">
        <w:trPr>
          <w:trHeight w:val="20"/>
        </w:trPr>
        <w:tc>
          <w:tcPr>
            <w:tcW w:w="2632" w:type="pct"/>
            <w:gridSpan w:val="6"/>
            <w:shd w:val="clear" w:color="auto" w:fill="auto"/>
            <w:vAlign w:val="center"/>
            <w:hideMark/>
          </w:tcPr>
          <w:p w14:paraId="1C8EADD9" w14:textId="77777777" w:rsidR="00AB2B30" w:rsidRPr="00AC4FBC" w:rsidRDefault="006A7121">
            <w:pPr>
              <w:pStyle w:val="TAL"/>
              <w:rPr>
                <w:rFonts w:eastAsia="MS PGothic"/>
              </w:rPr>
            </w:pPr>
            <w:r w:rsidRPr="00AC4FBC">
              <w:rPr>
                <w:rFonts w:eastAsia="MS PGothic"/>
              </w:rPr>
              <w:t>Network signalling value</w:t>
            </w:r>
          </w:p>
        </w:tc>
        <w:tc>
          <w:tcPr>
            <w:tcW w:w="2368" w:type="pct"/>
            <w:gridSpan w:val="5"/>
            <w:shd w:val="clear" w:color="auto" w:fill="auto"/>
            <w:vAlign w:val="center"/>
            <w:hideMark/>
          </w:tcPr>
          <w:p w14:paraId="3674EB7E" w14:textId="77777777" w:rsidR="00FE1EB8" w:rsidRPr="00AC4FBC" w:rsidRDefault="006A7121" w:rsidP="00FE1EB8">
            <w:pPr>
              <w:pStyle w:val="TAL"/>
              <w:rPr>
                <w:lang w:eastAsia="zh-TW"/>
              </w:rPr>
            </w:pPr>
            <w:r w:rsidRPr="00AC4FBC">
              <w:rPr>
                <w:lang w:eastAsia="zh-TW"/>
              </w:rPr>
              <w:t>NS_01 by default</w:t>
            </w:r>
          </w:p>
          <w:p w14:paraId="28B019DA" w14:textId="4E2D0C99" w:rsidR="00AB2B30" w:rsidRPr="00AC4FBC" w:rsidRDefault="00FE1EB8" w:rsidP="00FE1EB8">
            <w:pPr>
              <w:pStyle w:val="TAL"/>
              <w:rPr>
                <w:lang w:eastAsia="zh-TW"/>
              </w:rPr>
            </w:pPr>
            <w:r w:rsidRPr="00AC4FBC">
              <w:rPr>
                <w:rFonts w:eastAsia="MS Mincho"/>
              </w:rPr>
              <w:t>Unless given by Table 7.3.3-3 in TS 36.521-1 [10] for the E-UTRA band and Table 7.3.2.3-4 in TS 38.521-1 [8] for the NR band.</w:t>
            </w:r>
          </w:p>
        </w:tc>
      </w:tr>
      <w:tr w:rsidR="00AB2B30" w:rsidRPr="00AC4FBC" w14:paraId="1F3C0143" w14:textId="77777777">
        <w:trPr>
          <w:trHeight w:val="20"/>
        </w:trPr>
        <w:tc>
          <w:tcPr>
            <w:tcW w:w="5000" w:type="pct"/>
            <w:gridSpan w:val="11"/>
            <w:shd w:val="clear" w:color="auto" w:fill="auto"/>
            <w:vAlign w:val="center"/>
            <w:hideMark/>
          </w:tcPr>
          <w:p w14:paraId="55259E70"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29D942A6" w14:textId="77777777" w:rsidTr="00A91FE4">
        <w:trPr>
          <w:trHeight w:val="20"/>
        </w:trPr>
        <w:tc>
          <w:tcPr>
            <w:tcW w:w="479" w:type="pct"/>
            <w:shd w:val="clear" w:color="auto" w:fill="auto"/>
            <w:vAlign w:val="center"/>
            <w:hideMark/>
          </w:tcPr>
          <w:p w14:paraId="5C092142" w14:textId="77777777" w:rsidR="00AB2B30" w:rsidRPr="00AC4FBC" w:rsidRDefault="006A7121">
            <w:pPr>
              <w:pStyle w:val="TAH"/>
              <w:rPr>
                <w:rFonts w:eastAsia="MS PGothic"/>
              </w:rPr>
            </w:pPr>
            <w:r w:rsidRPr="00AC4FBC">
              <w:rPr>
                <w:rFonts w:eastAsia="MS PGothic"/>
              </w:rPr>
              <w:t>ID</w:t>
            </w:r>
          </w:p>
        </w:tc>
        <w:tc>
          <w:tcPr>
            <w:tcW w:w="493" w:type="pct"/>
            <w:shd w:val="clear" w:color="auto" w:fill="auto"/>
            <w:vAlign w:val="center"/>
            <w:hideMark/>
          </w:tcPr>
          <w:p w14:paraId="654DCA79" w14:textId="77777777" w:rsidR="00AB2B30" w:rsidRPr="00AC4FBC" w:rsidRDefault="006A7121">
            <w:pPr>
              <w:pStyle w:val="TAH"/>
              <w:rPr>
                <w:rFonts w:eastAsia="MS PGothic"/>
              </w:rPr>
            </w:pPr>
            <w:r w:rsidRPr="00AC4FBC">
              <w:rPr>
                <w:rFonts w:eastAsia="MS PGothic"/>
              </w:rPr>
              <w:t>CC (NOTE1)</w:t>
            </w:r>
          </w:p>
        </w:tc>
        <w:tc>
          <w:tcPr>
            <w:tcW w:w="479" w:type="pct"/>
            <w:shd w:val="clear" w:color="auto" w:fill="auto"/>
            <w:vAlign w:val="center"/>
            <w:hideMark/>
          </w:tcPr>
          <w:p w14:paraId="745D7A91" w14:textId="77777777" w:rsidR="00AB2B30" w:rsidRPr="00AC4FBC" w:rsidRDefault="006A7121">
            <w:pPr>
              <w:pStyle w:val="TAH"/>
              <w:rPr>
                <w:rFonts w:eastAsia="MS PGothic"/>
              </w:rPr>
            </w:pPr>
            <w:r w:rsidRPr="00AC4FBC">
              <w:rPr>
                <w:rFonts w:eastAsia="MS PGothic"/>
              </w:rPr>
              <w:t>Band</w:t>
            </w:r>
          </w:p>
        </w:tc>
        <w:tc>
          <w:tcPr>
            <w:tcW w:w="359" w:type="pct"/>
            <w:shd w:val="clear" w:color="auto" w:fill="auto"/>
            <w:vAlign w:val="center"/>
            <w:hideMark/>
          </w:tcPr>
          <w:p w14:paraId="4133FB1F" w14:textId="77777777" w:rsidR="00AB2B30" w:rsidRPr="00AC4FBC" w:rsidRDefault="006A7121">
            <w:pPr>
              <w:pStyle w:val="TAH"/>
              <w:rPr>
                <w:rFonts w:eastAsia="MS PGothic"/>
              </w:rPr>
            </w:pPr>
            <w:r w:rsidRPr="00AC4FBC">
              <w:rPr>
                <w:rFonts w:eastAsia="MS PGothic"/>
              </w:rPr>
              <w:t>SCS</w:t>
            </w:r>
          </w:p>
        </w:tc>
        <w:tc>
          <w:tcPr>
            <w:tcW w:w="479" w:type="pct"/>
            <w:shd w:val="clear" w:color="auto" w:fill="auto"/>
            <w:vAlign w:val="center"/>
            <w:hideMark/>
          </w:tcPr>
          <w:p w14:paraId="0235A437" w14:textId="77777777" w:rsidR="00AB2B30" w:rsidRPr="00AC4FBC" w:rsidRDefault="006A7121">
            <w:pPr>
              <w:pStyle w:val="TAH"/>
              <w:rPr>
                <w:rFonts w:eastAsia="MS PGothic"/>
              </w:rPr>
            </w:pPr>
            <w:r w:rsidRPr="00AC4FBC">
              <w:rPr>
                <w:rFonts w:eastAsia="MS PGothic"/>
              </w:rPr>
              <w:t>N</w:t>
            </w:r>
            <w:r w:rsidRPr="00AC4FBC">
              <w:rPr>
                <w:rFonts w:ascii="Arial Bold" w:eastAsia="MS PGothic" w:hAnsi="Arial Bold"/>
                <w:vertAlign w:val="subscript"/>
              </w:rPr>
              <w:t>RB</w:t>
            </w:r>
          </w:p>
        </w:tc>
        <w:tc>
          <w:tcPr>
            <w:tcW w:w="449" w:type="pct"/>
            <w:gridSpan w:val="2"/>
            <w:shd w:val="clear" w:color="auto" w:fill="auto"/>
            <w:vAlign w:val="center"/>
            <w:hideMark/>
          </w:tcPr>
          <w:p w14:paraId="5EE97E30" w14:textId="77777777" w:rsidR="00AB2B30" w:rsidRPr="00AC4FBC" w:rsidRDefault="006A7121">
            <w:pPr>
              <w:pStyle w:val="TAH"/>
              <w:rPr>
                <w:rFonts w:eastAsia="MS PGothic"/>
              </w:rPr>
            </w:pPr>
            <w:r w:rsidRPr="00AC4FBC">
              <w:rPr>
                <w:rFonts w:eastAsia="MS PGothic"/>
              </w:rPr>
              <w:t>Range/ Wgap</w:t>
            </w:r>
          </w:p>
        </w:tc>
        <w:tc>
          <w:tcPr>
            <w:tcW w:w="577" w:type="pct"/>
            <w:shd w:val="clear" w:color="auto" w:fill="auto"/>
            <w:vAlign w:val="center"/>
            <w:hideMark/>
          </w:tcPr>
          <w:p w14:paraId="3E9AD7B9" w14:textId="77777777" w:rsidR="00AB2B30" w:rsidRPr="00AC4FBC" w:rsidRDefault="006A7121">
            <w:pPr>
              <w:pStyle w:val="TAH"/>
              <w:rPr>
                <w:rFonts w:eastAsia="MS PGothic"/>
              </w:rPr>
            </w:pPr>
            <w:r w:rsidRPr="00AC4FBC">
              <w:rPr>
                <w:rFonts w:eastAsia="MS PGothic"/>
              </w:rPr>
              <w:t>UL MOD</w:t>
            </w:r>
          </w:p>
        </w:tc>
        <w:tc>
          <w:tcPr>
            <w:tcW w:w="585" w:type="pct"/>
            <w:shd w:val="clear" w:color="auto" w:fill="auto"/>
            <w:vAlign w:val="center"/>
            <w:hideMark/>
          </w:tcPr>
          <w:p w14:paraId="5552AE58" w14:textId="77777777" w:rsidR="00AB2B30" w:rsidRPr="00AC4FBC" w:rsidRDefault="006A7121">
            <w:pPr>
              <w:pStyle w:val="TAH"/>
              <w:rPr>
                <w:rFonts w:eastAsia="MS PGothic"/>
              </w:rPr>
            </w:pPr>
            <w:r w:rsidRPr="00AC4FBC">
              <w:rPr>
                <w:rFonts w:eastAsia="MS PGothic"/>
              </w:rPr>
              <w:t>DL MOD</w:t>
            </w:r>
          </w:p>
        </w:tc>
        <w:tc>
          <w:tcPr>
            <w:tcW w:w="768" w:type="pct"/>
            <w:shd w:val="clear" w:color="auto" w:fill="auto"/>
            <w:vAlign w:val="center"/>
            <w:hideMark/>
          </w:tcPr>
          <w:p w14:paraId="5FF75383" w14:textId="77777777" w:rsidR="00AB2B30" w:rsidRPr="00AC4FBC" w:rsidRDefault="006A7121">
            <w:pPr>
              <w:pStyle w:val="TAH"/>
              <w:rPr>
                <w:rFonts w:eastAsia="MS PGothic"/>
              </w:rPr>
            </w:pPr>
            <w:r w:rsidRPr="00AC4FBC">
              <w:rPr>
                <w:rFonts w:eastAsia="MS PGothic"/>
              </w:rPr>
              <w:t>UL Alloc</w:t>
            </w:r>
          </w:p>
        </w:tc>
        <w:tc>
          <w:tcPr>
            <w:tcW w:w="332" w:type="pct"/>
            <w:shd w:val="clear" w:color="auto" w:fill="auto"/>
            <w:vAlign w:val="center"/>
            <w:hideMark/>
          </w:tcPr>
          <w:p w14:paraId="2E4BB7DC" w14:textId="77777777" w:rsidR="00AB2B30" w:rsidRPr="00AC4FBC" w:rsidRDefault="006A7121">
            <w:pPr>
              <w:pStyle w:val="TAH"/>
              <w:rPr>
                <w:rFonts w:eastAsia="MS PGothic"/>
              </w:rPr>
            </w:pPr>
            <w:r w:rsidRPr="00AC4FBC">
              <w:rPr>
                <w:rFonts w:eastAsia="MS PGothic"/>
              </w:rPr>
              <w:t>DL Alloc</w:t>
            </w:r>
          </w:p>
        </w:tc>
      </w:tr>
      <w:tr w:rsidR="00AB2B30" w:rsidRPr="00AC4FBC" w14:paraId="0C78F1BE" w14:textId="77777777">
        <w:trPr>
          <w:trHeight w:val="20"/>
        </w:trPr>
        <w:tc>
          <w:tcPr>
            <w:tcW w:w="5000" w:type="pct"/>
            <w:gridSpan w:val="11"/>
            <w:shd w:val="clear" w:color="auto" w:fill="auto"/>
            <w:vAlign w:val="center"/>
            <w:hideMark/>
          </w:tcPr>
          <w:p w14:paraId="0EDE97F9" w14:textId="77777777" w:rsidR="00AB2B30" w:rsidRPr="00AC4FBC" w:rsidRDefault="006A7121">
            <w:pPr>
              <w:pStyle w:val="TAH"/>
              <w:rPr>
                <w:rFonts w:eastAsia="MS PGothic"/>
              </w:rPr>
            </w:pPr>
            <w:r w:rsidRPr="00AC4FBC">
              <w:rPr>
                <w:rFonts w:eastAsia="MS PGothic"/>
              </w:rPr>
              <w:t xml:space="preserve">Default Test Settings for a </w:t>
            </w:r>
            <w:r w:rsidRPr="00AC4FBC">
              <w:t xml:space="preserve">DC_(n)XDA </w:t>
            </w:r>
            <w:r w:rsidRPr="00AC4FBC">
              <w:rPr>
                <w:rFonts w:eastAsia="MS PGothic"/>
              </w:rPr>
              <w:t>Configuration – Note 5</w:t>
            </w:r>
          </w:p>
        </w:tc>
      </w:tr>
      <w:tr w:rsidR="00AB2B30" w:rsidRPr="00AC4FBC" w14:paraId="4C0B0087" w14:textId="77777777" w:rsidTr="00A91FE4">
        <w:trPr>
          <w:trHeight w:val="20"/>
        </w:trPr>
        <w:tc>
          <w:tcPr>
            <w:tcW w:w="479" w:type="pct"/>
            <w:vMerge w:val="restart"/>
            <w:shd w:val="clear" w:color="auto" w:fill="auto"/>
            <w:vAlign w:val="center"/>
            <w:hideMark/>
          </w:tcPr>
          <w:p w14:paraId="16DEC80A" w14:textId="77777777" w:rsidR="00AB2B30" w:rsidRPr="00AC4FBC" w:rsidRDefault="006A7121">
            <w:pPr>
              <w:pStyle w:val="TAC"/>
              <w:rPr>
                <w:rFonts w:eastAsia="MS PGothic"/>
              </w:rPr>
            </w:pPr>
            <w:r w:rsidRPr="00AC4FBC">
              <w:rPr>
                <w:rFonts w:eastAsia="MS PGothic"/>
              </w:rPr>
              <w:t>1 (Note 6)</w:t>
            </w:r>
          </w:p>
        </w:tc>
        <w:tc>
          <w:tcPr>
            <w:tcW w:w="493" w:type="pct"/>
            <w:shd w:val="clear" w:color="auto" w:fill="auto"/>
            <w:vAlign w:val="center"/>
            <w:hideMark/>
          </w:tcPr>
          <w:p w14:paraId="7BACDC14"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3183F12A"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2DC7A283" w14:textId="77777777" w:rsidR="00AB2B30" w:rsidRPr="00AC4FBC" w:rsidRDefault="00AB2B30">
            <w:pPr>
              <w:pStyle w:val="TAC"/>
              <w:rPr>
                <w:rFonts w:eastAsia="MS PGothic"/>
              </w:rPr>
            </w:pPr>
          </w:p>
        </w:tc>
        <w:tc>
          <w:tcPr>
            <w:tcW w:w="479" w:type="pct"/>
            <w:shd w:val="clear" w:color="auto" w:fill="auto"/>
            <w:vAlign w:val="center"/>
          </w:tcPr>
          <w:p w14:paraId="5EB255A7"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hideMark/>
          </w:tcPr>
          <w:p w14:paraId="7A8CCE3E"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06D113EB" w14:textId="77777777" w:rsidR="00AB2B30" w:rsidRPr="00AC4FBC" w:rsidRDefault="006A7121">
            <w:pPr>
              <w:pStyle w:val="TAC"/>
              <w:rPr>
                <w:rFonts w:eastAsia="MS PGothic"/>
              </w:rPr>
            </w:pPr>
            <w:r w:rsidRPr="00AC4FBC">
              <w:rPr>
                <w:lang w:eastAsia="zh-TW"/>
              </w:rPr>
              <w:t>QPSK</w:t>
            </w:r>
          </w:p>
        </w:tc>
        <w:tc>
          <w:tcPr>
            <w:tcW w:w="585" w:type="pct"/>
            <w:shd w:val="clear" w:color="auto" w:fill="auto"/>
            <w:vAlign w:val="center"/>
            <w:hideMark/>
          </w:tcPr>
          <w:p w14:paraId="1DF5C75C"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78EDD59B" w14:textId="015C4151" w:rsidR="00AB2B30" w:rsidRPr="00AC4FBC" w:rsidRDefault="006A7121">
            <w:pPr>
              <w:pStyle w:val="TAC"/>
              <w:rPr>
                <w:rFonts w:eastAsia="MS PGothic"/>
              </w:rPr>
            </w:pPr>
            <w:r w:rsidRPr="00AC4FBC">
              <w:rPr>
                <w:lang w:eastAsia="zh-TW"/>
              </w:rPr>
              <w:t>REFSENS</w:t>
            </w:r>
            <w:r w:rsidR="00FE1EB8" w:rsidRPr="00AC4FBC">
              <w:rPr>
                <w:lang w:eastAsia="zh-TW"/>
              </w:rPr>
              <w:t>_LTE</w:t>
            </w:r>
          </w:p>
        </w:tc>
        <w:tc>
          <w:tcPr>
            <w:tcW w:w="332" w:type="pct"/>
            <w:shd w:val="clear" w:color="auto" w:fill="auto"/>
            <w:vAlign w:val="center"/>
            <w:hideMark/>
          </w:tcPr>
          <w:p w14:paraId="57289C8F" w14:textId="77777777" w:rsidR="00AB2B30" w:rsidRPr="00AC4FBC" w:rsidRDefault="006A7121">
            <w:pPr>
              <w:pStyle w:val="TAC"/>
              <w:rPr>
                <w:rFonts w:eastAsia="MS PGothic"/>
              </w:rPr>
            </w:pPr>
            <w:r w:rsidRPr="00AC4FBC">
              <w:rPr>
                <w:lang w:eastAsia="zh-TW"/>
              </w:rPr>
              <w:t>All RBs</w:t>
            </w:r>
          </w:p>
        </w:tc>
      </w:tr>
      <w:tr w:rsidR="00AB2B30" w:rsidRPr="00AC4FBC" w14:paraId="1F238192" w14:textId="77777777" w:rsidTr="00A91FE4">
        <w:trPr>
          <w:trHeight w:val="20"/>
        </w:trPr>
        <w:tc>
          <w:tcPr>
            <w:tcW w:w="479" w:type="pct"/>
            <w:vMerge/>
            <w:shd w:val="clear" w:color="auto" w:fill="auto"/>
            <w:vAlign w:val="center"/>
          </w:tcPr>
          <w:p w14:paraId="5D200811" w14:textId="77777777" w:rsidR="00AB2B30" w:rsidRPr="00AC4FBC" w:rsidRDefault="00AB2B30">
            <w:pPr>
              <w:pStyle w:val="TAC"/>
              <w:rPr>
                <w:rFonts w:eastAsia="MS PGothic"/>
              </w:rPr>
            </w:pPr>
          </w:p>
        </w:tc>
        <w:tc>
          <w:tcPr>
            <w:tcW w:w="493" w:type="pct"/>
            <w:shd w:val="clear" w:color="auto" w:fill="auto"/>
            <w:vAlign w:val="center"/>
          </w:tcPr>
          <w:p w14:paraId="30E269E4" w14:textId="77777777" w:rsidR="00AB2B30" w:rsidRPr="00AC4FBC" w:rsidRDefault="006A7121">
            <w:pPr>
              <w:pStyle w:val="TAC"/>
              <w:rPr>
                <w:rFonts w:eastAsia="MS PGothic"/>
              </w:rPr>
            </w:pPr>
            <w:r w:rsidRPr="00AC4FBC">
              <w:rPr>
                <w:rFonts w:eastAsia="MS PGothic"/>
              </w:rPr>
              <w:t>SCC1(M)</w:t>
            </w:r>
          </w:p>
        </w:tc>
        <w:tc>
          <w:tcPr>
            <w:tcW w:w="479" w:type="pct"/>
            <w:shd w:val="clear" w:color="auto" w:fill="auto"/>
            <w:vAlign w:val="center"/>
          </w:tcPr>
          <w:p w14:paraId="79051103"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526AA157" w14:textId="77777777" w:rsidR="00AB2B30" w:rsidRPr="00AC4FBC" w:rsidRDefault="00AB2B30">
            <w:pPr>
              <w:pStyle w:val="TAC"/>
              <w:rPr>
                <w:rFonts w:eastAsia="MS PGothic"/>
              </w:rPr>
            </w:pPr>
          </w:p>
        </w:tc>
        <w:tc>
          <w:tcPr>
            <w:tcW w:w="479" w:type="pct"/>
            <w:shd w:val="clear" w:color="auto" w:fill="auto"/>
            <w:vAlign w:val="center"/>
          </w:tcPr>
          <w:p w14:paraId="5FBC6D2E"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AB57119"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7DC0C1CA"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66D7704C"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71FBEEA5"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8FF2461" w14:textId="77777777" w:rsidR="00AB2B30" w:rsidRPr="00AC4FBC" w:rsidRDefault="006A7121">
            <w:pPr>
              <w:pStyle w:val="TAC"/>
              <w:rPr>
                <w:rFonts w:eastAsia="MS PGothic"/>
              </w:rPr>
            </w:pPr>
            <w:r w:rsidRPr="00AC4FBC">
              <w:rPr>
                <w:lang w:eastAsia="zh-TW"/>
              </w:rPr>
              <w:t>All RBs</w:t>
            </w:r>
          </w:p>
        </w:tc>
      </w:tr>
      <w:tr w:rsidR="00AB2B30" w:rsidRPr="00AC4FBC" w14:paraId="466D3BF8" w14:textId="77777777" w:rsidTr="00A91FE4">
        <w:trPr>
          <w:trHeight w:val="20"/>
        </w:trPr>
        <w:tc>
          <w:tcPr>
            <w:tcW w:w="479" w:type="pct"/>
            <w:vMerge/>
            <w:shd w:val="clear" w:color="auto" w:fill="auto"/>
            <w:vAlign w:val="center"/>
          </w:tcPr>
          <w:p w14:paraId="302E79D5" w14:textId="77777777" w:rsidR="00AB2B30" w:rsidRPr="00AC4FBC" w:rsidRDefault="00AB2B30">
            <w:pPr>
              <w:pStyle w:val="TAC"/>
              <w:rPr>
                <w:rFonts w:eastAsia="MS PGothic"/>
              </w:rPr>
            </w:pPr>
          </w:p>
        </w:tc>
        <w:tc>
          <w:tcPr>
            <w:tcW w:w="493" w:type="pct"/>
            <w:shd w:val="clear" w:color="auto" w:fill="auto"/>
            <w:vAlign w:val="center"/>
          </w:tcPr>
          <w:p w14:paraId="0204B846" w14:textId="77777777" w:rsidR="00AB2B30" w:rsidRPr="00AC4FBC" w:rsidRDefault="006A7121">
            <w:pPr>
              <w:pStyle w:val="TAC"/>
              <w:rPr>
                <w:rFonts w:eastAsia="MS PGothic"/>
              </w:rPr>
            </w:pPr>
            <w:r w:rsidRPr="00AC4FBC">
              <w:rPr>
                <w:rFonts w:eastAsia="MS PGothic"/>
              </w:rPr>
              <w:t>SCC2(M)</w:t>
            </w:r>
          </w:p>
        </w:tc>
        <w:tc>
          <w:tcPr>
            <w:tcW w:w="479" w:type="pct"/>
            <w:shd w:val="clear" w:color="auto" w:fill="auto"/>
            <w:vAlign w:val="center"/>
          </w:tcPr>
          <w:p w14:paraId="0A1E0B62" w14:textId="77777777" w:rsidR="00AB2B30" w:rsidRPr="00AC4FBC" w:rsidRDefault="006A7121">
            <w:pPr>
              <w:pStyle w:val="TAC"/>
            </w:pPr>
            <w:r w:rsidRPr="00AC4FBC">
              <w:rPr>
                <w:rFonts w:eastAsia="MS PGothic"/>
              </w:rPr>
              <w:t>X</w:t>
            </w:r>
          </w:p>
        </w:tc>
        <w:tc>
          <w:tcPr>
            <w:tcW w:w="359" w:type="pct"/>
            <w:shd w:val="clear" w:color="auto" w:fill="auto"/>
            <w:vAlign w:val="center"/>
          </w:tcPr>
          <w:p w14:paraId="3DA759B0" w14:textId="77777777" w:rsidR="00AB2B30" w:rsidRPr="00AC4FBC" w:rsidRDefault="00AB2B30">
            <w:pPr>
              <w:pStyle w:val="TAC"/>
              <w:rPr>
                <w:rFonts w:eastAsia="MS PGothic"/>
              </w:rPr>
            </w:pPr>
          </w:p>
        </w:tc>
        <w:tc>
          <w:tcPr>
            <w:tcW w:w="479" w:type="pct"/>
            <w:shd w:val="clear" w:color="auto" w:fill="auto"/>
            <w:vAlign w:val="center"/>
          </w:tcPr>
          <w:p w14:paraId="5828906A"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27391B1C"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54D1CA87"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0F537037"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0F04B949"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4344EE0D" w14:textId="77777777" w:rsidR="00AB2B30" w:rsidRPr="00AC4FBC" w:rsidRDefault="006A7121">
            <w:pPr>
              <w:pStyle w:val="TAC"/>
              <w:rPr>
                <w:rFonts w:eastAsia="MS PGothic"/>
              </w:rPr>
            </w:pPr>
            <w:r w:rsidRPr="00AC4FBC">
              <w:rPr>
                <w:lang w:eastAsia="zh-TW"/>
              </w:rPr>
              <w:t>All RBs</w:t>
            </w:r>
          </w:p>
        </w:tc>
      </w:tr>
      <w:tr w:rsidR="00AB2B30" w:rsidRPr="00AC4FBC" w14:paraId="31032E52" w14:textId="77777777" w:rsidTr="00A91FE4">
        <w:trPr>
          <w:trHeight w:val="20"/>
        </w:trPr>
        <w:tc>
          <w:tcPr>
            <w:tcW w:w="479" w:type="pct"/>
            <w:vMerge/>
            <w:shd w:val="clear" w:color="auto" w:fill="auto"/>
            <w:vAlign w:val="center"/>
          </w:tcPr>
          <w:p w14:paraId="67A26B5D" w14:textId="77777777" w:rsidR="00AB2B30" w:rsidRPr="00AC4FBC" w:rsidRDefault="00AB2B30">
            <w:pPr>
              <w:pStyle w:val="TAC"/>
              <w:rPr>
                <w:rFonts w:eastAsia="MS PGothic"/>
              </w:rPr>
            </w:pPr>
          </w:p>
        </w:tc>
        <w:tc>
          <w:tcPr>
            <w:tcW w:w="493" w:type="pct"/>
            <w:shd w:val="clear" w:color="auto" w:fill="auto"/>
            <w:vAlign w:val="center"/>
          </w:tcPr>
          <w:p w14:paraId="5CFDB98E"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0CC47693" w14:textId="51E96993" w:rsidR="00AB2B30" w:rsidRPr="00AC4FBC" w:rsidRDefault="00FE1EB8">
            <w:pPr>
              <w:pStyle w:val="TAC"/>
            </w:pPr>
            <w:r w:rsidRPr="00AC4FBC">
              <w:rPr>
                <w:rFonts w:eastAsia="MS PGothic"/>
              </w:rPr>
              <w:t>n</w:t>
            </w:r>
            <w:r w:rsidR="006A7121" w:rsidRPr="00AC4FBC">
              <w:rPr>
                <w:rFonts w:eastAsia="MS PGothic"/>
              </w:rPr>
              <w:t>X</w:t>
            </w:r>
          </w:p>
        </w:tc>
        <w:tc>
          <w:tcPr>
            <w:tcW w:w="359" w:type="pct"/>
            <w:shd w:val="clear" w:color="auto" w:fill="auto"/>
            <w:vAlign w:val="center"/>
          </w:tcPr>
          <w:p w14:paraId="68058DC9" w14:textId="77777777" w:rsidR="00AB2B30" w:rsidRPr="00AC4FBC" w:rsidRDefault="00AB2B30">
            <w:pPr>
              <w:pStyle w:val="TAC"/>
            </w:pPr>
          </w:p>
        </w:tc>
        <w:tc>
          <w:tcPr>
            <w:tcW w:w="479" w:type="pct"/>
            <w:shd w:val="clear" w:color="auto" w:fill="auto"/>
            <w:vAlign w:val="center"/>
          </w:tcPr>
          <w:p w14:paraId="381D548D"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8417AB7"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30DA1FC"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1D0C22C8"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759F0B26" w14:textId="24DF4EFB" w:rsidR="00AB2B30" w:rsidRPr="00AC4FBC" w:rsidRDefault="006A7121">
            <w:pPr>
              <w:pStyle w:val="TAC"/>
              <w:rPr>
                <w:rFonts w:eastAsia="MS PGothic"/>
              </w:rPr>
            </w:pPr>
            <w:r w:rsidRPr="00AC4FBC">
              <w:rPr>
                <w:lang w:eastAsia="zh-TW"/>
              </w:rPr>
              <w:t>REFSENS</w:t>
            </w:r>
            <w:r w:rsidR="00FE1EB8" w:rsidRPr="00AC4FBC">
              <w:rPr>
                <w:lang w:eastAsia="zh-TW"/>
              </w:rPr>
              <w:t>_NR</w:t>
            </w:r>
          </w:p>
        </w:tc>
        <w:tc>
          <w:tcPr>
            <w:tcW w:w="332" w:type="pct"/>
            <w:shd w:val="clear" w:color="auto" w:fill="auto"/>
          </w:tcPr>
          <w:p w14:paraId="717BAF5B" w14:textId="77777777" w:rsidR="00AB2B30" w:rsidRPr="00AC4FBC" w:rsidRDefault="006A7121">
            <w:pPr>
              <w:pStyle w:val="TAC"/>
              <w:rPr>
                <w:rFonts w:eastAsia="MS PGothic"/>
              </w:rPr>
            </w:pPr>
            <w:r w:rsidRPr="00AC4FBC">
              <w:rPr>
                <w:lang w:eastAsia="zh-TW"/>
              </w:rPr>
              <w:t>All RBs</w:t>
            </w:r>
          </w:p>
        </w:tc>
      </w:tr>
      <w:tr w:rsidR="00AB2B30" w:rsidRPr="00AC4FBC" w14:paraId="41EBF19D" w14:textId="77777777" w:rsidTr="00A91FE4">
        <w:trPr>
          <w:trHeight w:val="20"/>
        </w:trPr>
        <w:tc>
          <w:tcPr>
            <w:tcW w:w="479" w:type="pct"/>
            <w:vMerge w:val="restart"/>
            <w:shd w:val="clear" w:color="auto" w:fill="auto"/>
            <w:vAlign w:val="center"/>
            <w:hideMark/>
          </w:tcPr>
          <w:p w14:paraId="6214C7CB" w14:textId="77777777" w:rsidR="00AB2B30" w:rsidRPr="00AC4FBC" w:rsidRDefault="006A7121">
            <w:pPr>
              <w:pStyle w:val="TAC"/>
              <w:rPr>
                <w:rFonts w:eastAsia="MS PGothic"/>
              </w:rPr>
            </w:pPr>
            <w:r w:rsidRPr="00AC4FBC">
              <w:rPr>
                <w:rFonts w:eastAsia="MS PGothic"/>
              </w:rPr>
              <w:t>2 (Note 7)</w:t>
            </w:r>
          </w:p>
        </w:tc>
        <w:tc>
          <w:tcPr>
            <w:tcW w:w="493" w:type="pct"/>
            <w:shd w:val="clear" w:color="auto" w:fill="auto"/>
            <w:vAlign w:val="center"/>
            <w:hideMark/>
          </w:tcPr>
          <w:p w14:paraId="5241A5F0"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3B87D74F"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655BB37C" w14:textId="77777777" w:rsidR="00AB2B30" w:rsidRPr="00AC4FBC" w:rsidRDefault="00AB2B30">
            <w:pPr>
              <w:pStyle w:val="TAC"/>
              <w:rPr>
                <w:rFonts w:eastAsia="MS PGothic"/>
              </w:rPr>
            </w:pPr>
          </w:p>
        </w:tc>
        <w:tc>
          <w:tcPr>
            <w:tcW w:w="479" w:type="pct"/>
            <w:shd w:val="clear" w:color="auto" w:fill="auto"/>
            <w:vAlign w:val="center"/>
          </w:tcPr>
          <w:p w14:paraId="0A018852"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hideMark/>
          </w:tcPr>
          <w:p w14:paraId="77D77752"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20097436"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25BBF2FE"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3665B6AB" w14:textId="77777777" w:rsidR="00AB2B30" w:rsidRPr="00AC4FBC" w:rsidRDefault="006A7121">
            <w:pPr>
              <w:pStyle w:val="TAC"/>
              <w:rPr>
                <w:rFonts w:eastAsia="MS PGothic"/>
              </w:rPr>
            </w:pPr>
            <w:r w:rsidRPr="00AC4FBC">
              <w:rPr>
                <w:rFonts w:eastAsia="MS PGothic"/>
              </w:rPr>
              <w:t>0</w:t>
            </w:r>
          </w:p>
        </w:tc>
        <w:tc>
          <w:tcPr>
            <w:tcW w:w="332" w:type="pct"/>
            <w:shd w:val="clear" w:color="auto" w:fill="auto"/>
            <w:vAlign w:val="center"/>
            <w:hideMark/>
          </w:tcPr>
          <w:p w14:paraId="771D8107" w14:textId="77777777" w:rsidR="00AB2B30" w:rsidRPr="00AC4FBC" w:rsidRDefault="006A7121">
            <w:pPr>
              <w:pStyle w:val="TAC"/>
              <w:rPr>
                <w:rFonts w:eastAsia="MS PGothic"/>
              </w:rPr>
            </w:pPr>
            <w:r w:rsidRPr="00AC4FBC">
              <w:rPr>
                <w:lang w:eastAsia="zh-TW"/>
              </w:rPr>
              <w:t>All RBs</w:t>
            </w:r>
          </w:p>
        </w:tc>
      </w:tr>
      <w:tr w:rsidR="00AB2B30" w:rsidRPr="00AC4FBC" w14:paraId="01FF7346" w14:textId="77777777" w:rsidTr="00A91FE4">
        <w:trPr>
          <w:trHeight w:val="20"/>
        </w:trPr>
        <w:tc>
          <w:tcPr>
            <w:tcW w:w="479" w:type="pct"/>
            <w:vMerge/>
            <w:shd w:val="clear" w:color="auto" w:fill="auto"/>
            <w:vAlign w:val="center"/>
          </w:tcPr>
          <w:p w14:paraId="13A0E87B" w14:textId="77777777" w:rsidR="00AB2B30" w:rsidRPr="00AC4FBC" w:rsidRDefault="00AB2B30">
            <w:pPr>
              <w:pStyle w:val="TAC"/>
              <w:rPr>
                <w:rFonts w:eastAsia="MS PGothic"/>
              </w:rPr>
            </w:pPr>
          </w:p>
        </w:tc>
        <w:tc>
          <w:tcPr>
            <w:tcW w:w="493" w:type="pct"/>
            <w:shd w:val="clear" w:color="auto" w:fill="auto"/>
            <w:vAlign w:val="center"/>
          </w:tcPr>
          <w:p w14:paraId="1F03855C" w14:textId="77777777" w:rsidR="00AB2B30" w:rsidRPr="00AC4FBC" w:rsidRDefault="006A7121">
            <w:pPr>
              <w:pStyle w:val="TAC"/>
              <w:rPr>
                <w:rFonts w:eastAsia="MS PGothic"/>
              </w:rPr>
            </w:pPr>
            <w:r w:rsidRPr="00AC4FBC">
              <w:rPr>
                <w:rFonts w:eastAsia="MS PGothic"/>
              </w:rPr>
              <w:t>SCC1(M)</w:t>
            </w:r>
          </w:p>
        </w:tc>
        <w:tc>
          <w:tcPr>
            <w:tcW w:w="479" w:type="pct"/>
            <w:shd w:val="clear" w:color="auto" w:fill="auto"/>
            <w:vAlign w:val="center"/>
          </w:tcPr>
          <w:p w14:paraId="651FE99F"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14525261" w14:textId="77777777" w:rsidR="00AB2B30" w:rsidRPr="00AC4FBC" w:rsidRDefault="00AB2B30">
            <w:pPr>
              <w:pStyle w:val="TAC"/>
              <w:rPr>
                <w:rFonts w:eastAsia="MS PGothic"/>
              </w:rPr>
            </w:pPr>
          </w:p>
        </w:tc>
        <w:tc>
          <w:tcPr>
            <w:tcW w:w="479" w:type="pct"/>
            <w:shd w:val="clear" w:color="auto" w:fill="auto"/>
            <w:vAlign w:val="center"/>
          </w:tcPr>
          <w:p w14:paraId="352F1002"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985DC1D"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4F5A3800"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53232E51"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07B4BCDC"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3BBDF8D2" w14:textId="77777777" w:rsidR="00AB2B30" w:rsidRPr="00AC4FBC" w:rsidRDefault="006A7121">
            <w:pPr>
              <w:pStyle w:val="TAC"/>
              <w:rPr>
                <w:rFonts w:eastAsia="MS PGothic"/>
              </w:rPr>
            </w:pPr>
            <w:r w:rsidRPr="00AC4FBC">
              <w:rPr>
                <w:lang w:eastAsia="zh-TW"/>
              </w:rPr>
              <w:t>All RBs</w:t>
            </w:r>
          </w:p>
        </w:tc>
      </w:tr>
      <w:tr w:rsidR="00AB2B30" w:rsidRPr="00AC4FBC" w14:paraId="727D0813" w14:textId="77777777" w:rsidTr="00A91FE4">
        <w:trPr>
          <w:trHeight w:val="20"/>
        </w:trPr>
        <w:tc>
          <w:tcPr>
            <w:tcW w:w="479" w:type="pct"/>
            <w:vMerge/>
            <w:shd w:val="clear" w:color="auto" w:fill="auto"/>
            <w:vAlign w:val="center"/>
          </w:tcPr>
          <w:p w14:paraId="3FF5F5E2" w14:textId="77777777" w:rsidR="00AB2B30" w:rsidRPr="00AC4FBC" w:rsidRDefault="00AB2B30">
            <w:pPr>
              <w:pStyle w:val="TAC"/>
              <w:rPr>
                <w:rFonts w:eastAsia="MS PGothic"/>
              </w:rPr>
            </w:pPr>
          </w:p>
        </w:tc>
        <w:tc>
          <w:tcPr>
            <w:tcW w:w="493" w:type="pct"/>
            <w:shd w:val="clear" w:color="auto" w:fill="auto"/>
            <w:vAlign w:val="center"/>
          </w:tcPr>
          <w:p w14:paraId="59E6B472" w14:textId="77777777" w:rsidR="00AB2B30" w:rsidRPr="00AC4FBC" w:rsidRDefault="006A7121">
            <w:pPr>
              <w:pStyle w:val="TAC"/>
              <w:rPr>
                <w:rFonts w:eastAsia="MS PGothic"/>
              </w:rPr>
            </w:pPr>
            <w:r w:rsidRPr="00AC4FBC">
              <w:rPr>
                <w:rFonts w:eastAsia="MS PGothic"/>
              </w:rPr>
              <w:t>SCC2(M)</w:t>
            </w:r>
          </w:p>
        </w:tc>
        <w:tc>
          <w:tcPr>
            <w:tcW w:w="479" w:type="pct"/>
            <w:shd w:val="clear" w:color="auto" w:fill="auto"/>
            <w:vAlign w:val="center"/>
          </w:tcPr>
          <w:p w14:paraId="02A565FD" w14:textId="77777777" w:rsidR="00AB2B30" w:rsidRPr="00AC4FBC" w:rsidRDefault="006A7121">
            <w:pPr>
              <w:pStyle w:val="TAC"/>
            </w:pPr>
            <w:r w:rsidRPr="00AC4FBC">
              <w:rPr>
                <w:rFonts w:eastAsia="MS PGothic"/>
              </w:rPr>
              <w:t>X</w:t>
            </w:r>
          </w:p>
        </w:tc>
        <w:tc>
          <w:tcPr>
            <w:tcW w:w="359" w:type="pct"/>
            <w:shd w:val="clear" w:color="auto" w:fill="auto"/>
            <w:vAlign w:val="center"/>
          </w:tcPr>
          <w:p w14:paraId="1E4655F5" w14:textId="77777777" w:rsidR="00AB2B30" w:rsidRPr="00AC4FBC" w:rsidRDefault="00AB2B30">
            <w:pPr>
              <w:pStyle w:val="TAC"/>
              <w:rPr>
                <w:rFonts w:eastAsia="MS PGothic"/>
              </w:rPr>
            </w:pPr>
          </w:p>
        </w:tc>
        <w:tc>
          <w:tcPr>
            <w:tcW w:w="479" w:type="pct"/>
            <w:shd w:val="clear" w:color="auto" w:fill="auto"/>
            <w:vAlign w:val="center"/>
          </w:tcPr>
          <w:p w14:paraId="0B5C5095"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F8C0D90"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AF1384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430A1739"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7529CE87"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5FE515AA" w14:textId="77777777" w:rsidR="00AB2B30" w:rsidRPr="00AC4FBC" w:rsidRDefault="006A7121">
            <w:pPr>
              <w:pStyle w:val="TAC"/>
              <w:rPr>
                <w:rFonts w:eastAsia="MS PGothic"/>
              </w:rPr>
            </w:pPr>
            <w:r w:rsidRPr="00AC4FBC">
              <w:rPr>
                <w:lang w:eastAsia="zh-TW"/>
              </w:rPr>
              <w:t>All RBs</w:t>
            </w:r>
          </w:p>
        </w:tc>
      </w:tr>
      <w:tr w:rsidR="00AB2B30" w:rsidRPr="00AC4FBC" w14:paraId="27EEEBA5" w14:textId="77777777" w:rsidTr="00A91FE4">
        <w:trPr>
          <w:trHeight w:val="20"/>
        </w:trPr>
        <w:tc>
          <w:tcPr>
            <w:tcW w:w="479" w:type="pct"/>
            <w:vMerge/>
            <w:shd w:val="clear" w:color="auto" w:fill="auto"/>
            <w:vAlign w:val="center"/>
          </w:tcPr>
          <w:p w14:paraId="41ABC1A1" w14:textId="77777777" w:rsidR="00AB2B30" w:rsidRPr="00AC4FBC" w:rsidRDefault="00AB2B30">
            <w:pPr>
              <w:pStyle w:val="TAC"/>
              <w:rPr>
                <w:rFonts w:eastAsia="MS PGothic"/>
              </w:rPr>
            </w:pPr>
          </w:p>
        </w:tc>
        <w:tc>
          <w:tcPr>
            <w:tcW w:w="493" w:type="pct"/>
            <w:shd w:val="clear" w:color="auto" w:fill="auto"/>
            <w:vAlign w:val="center"/>
          </w:tcPr>
          <w:p w14:paraId="753019B9"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5157BF0C" w14:textId="7689D375" w:rsidR="00AB2B30" w:rsidRPr="00AC4FBC" w:rsidRDefault="00FE1EB8">
            <w:pPr>
              <w:pStyle w:val="TAC"/>
            </w:pPr>
            <w:r w:rsidRPr="00AC4FBC">
              <w:rPr>
                <w:rFonts w:eastAsia="MS PGothic"/>
              </w:rPr>
              <w:t>n</w:t>
            </w:r>
            <w:r w:rsidR="006A7121" w:rsidRPr="00AC4FBC">
              <w:rPr>
                <w:rFonts w:eastAsia="MS PGothic"/>
              </w:rPr>
              <w:t>X</w:t>
            </w:r>
          </w:p>
        </w:tc>
        <w:tc>
          <w:tcPr>
            <w:tcW w:w="359" w:type="pct"/>
            <w:shd w:val="clear" w:color="auto" w:fill="auto"/>
            <w:vAlign w:val="center"/>
          </w:tcPr>
          <w:p w14:paraId="2E491E7B" w14:textId="77777777" w:rsidR="00AB2B30" w:rsidRPr="00AC4FBC" w:rsidRDefault="00AB2B30">
            <w:pPr>
              <w:pStyle w:val="TAC"/>
            </w:pPr>
          </w:p>
        </w:tc>
        <w:tc>
          <w:tcPr>
            <w:tcW w:w="479" w:type="pct"/>
            <w:shd w:val="clear" w:color="auto" w:fill="auto"/>
            <w:vAlign w:val="center"/>
          </w:tcPr>
          <w:p w14:paraId="46231678"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4B21E5DD"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E7C3B2E"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2EF74321"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5ED726B9" w14:textId="4E0D1ED9" w:rsidR="00AB2B30" w:rsidRPr="00AC4FBC" w:rsidRDefault="006A7121">
            <w:pPr>
              <w:pStyle w:val="TAC"/>
              <w:rPr>
                <w:rFonts w:eastAsia="MS PGothic"/>
              </w:rPr>
            </w:pPr>
            <w:r w:rsidRPr="00AC4FBC">
              <w:rPr>
                <w:lang w:eastAsia="zh-TW"/>
              </w:rPr>
              <w:t>REFSENS</w:t>
            </w:r>
            <w:r w:rsidR="00FE1EB8" w:rsidRPr="00AC4FBC">
              <w:rPr>
                <w:lang w:eastAsia="zh-TW"/>
              </w:rPr>
              <w:t>_NR</w:t>
            </w:r>
          </w:p>
        </w:tc>
        <w:tc>
          <w:tcPr>
            <w:tcW w:w="332" w:type="pct"/>
            <w:shd w:val="clear" w:color="auto" w:fill="auto"/>
          </w:tcPr>
          <w:p w14:paraId="7EF569F6" w14:textId="77777777" w:rsidR="00AB2B30" w:rsidRPr="00AC4FBC" w:rsidRDefault="006A7121">
            <w:pPr>
              <w:pStyle w:val="TAC"/>
              <w:rPr>
                <w:rFonts w:eastAsia="MS PGothic"/>
              </w:rPr>
            </w:pPr>
            <w:r w:rsidRPr="00AC4FBC">
              <w:rPr>
                <w:lang w:eastAsia="zh-TW"/>
              </w:rPr>
              <w:t>All RBs</w:t>
            </w:r>
          </w:p>
        </w:tc>
      </w:tr>
      <w:tr w:rsidR="00AB2B30" w:rsidRPr="00AC4FBC" w14:paraId="1A29A8D6" w14:textId="77777777">
        <w:trPr>
          <w:trHeight w:val="20"/>
        </w:trPr>
        <w:tc>
          <w:tcPr>
            <w:tcW w:w="5000" w:type="pct"/>
            <w:gridSpan w:val="11"/>
            <w:shd w:val="clear" w:color="auto" w:fill="auto"/>
            <w:vAlign w:val="center"/>
            <w:hideMark/>
          </w:tcPr>
          <w:p w14:paraId="13D2D45D" w14:textId="31492D76" w:rsidR="00AB2B30" w:rsidRPr="00AC4FBC" w:rsidRDefault="006A7121">
            <w:pPr>
              <w:pStyle w:val="TAH"/>
              <w:rPr>
                <w:rFonts w:eastAsia="MS PGothic"/>
              </w:rPr>
            </w:pPr>
            <w:r w:rsidRPr="00AC4FBC">
              <w:rPr>
                <w:rFonts w:eastAsia="MS PGothic"/>
              </w:rPr>
              <w:t xml:space="preserve">Default Test Settings for a </w:t>
            </w:r>
            <w:r w:rsidRPr="00AC4FBC">
              <w:t>DC_XA</w:t>
            </w:r>
            <w:r w:rsidR="00A91FE4" w:rsidRPr="00AC4FBC">
              <w:t>_</w:t>
            </w:r>
            <w:r w:rsidRPr="00AC4FBC">
              <w:t xml:space="preserve">nY(2A)-nZA </w:t>
            </w:r>
            <w:r w:rsidRPr="00AC4FBC">
              <w:rPr>
                <w:rFonts w:eastAsia="MS PGothic"/>
              </w:rPr>
              <w:t>Configuration – Note 4</w:t>
            </w:r>
          </w:p>
        </w:tc>
      </w:tr>
      <w:tr w:rsidR="00AB2B30" w:rsidRPr="00AC4FBC" w14:paraId="648504E6" w14:textId="77777777" w:rsidTr="00A91FE4">
        <w:trPr>
          <w:trHeight w:val="20"/>
        </w:trPr>
        <w:tc>
          <w:tcPr>
            <w:tcW w:w="479" w:type="pct"/>
            <w:vMerge w:val="restart"/>
            <w:shd w:val="clear" w:color="auto" w:fill="auto"/>
            <w:vAlign w:val="center"/>
            <w:hideMark/>
          </w:tcPr>
          <w:p w14:paraId="4B3EE44C" w14:textId="77777777" w:rsidR="00AB2B30" w:rsidRPr="00AC4FBC" w:rsidRDefault="006A7121">
            <w:pPr>
              <w:pStyle w:val="TAC"/>
              <w:rPr>
                <w:rFonts w:eastAsia="MS PGothic"/>
              </w:rPr>
            </w:pPr>
            <w:r w:rsidRPr="00AC4FBC">
              <w:rPr>
                <w:rFonts w:eastAsia="MS PGothic"/>
              </w:rPr>
              <w:t>1</w:t>
            </w:r>
          </w:p>
        </w:tc>
        <w:tc>
          <w:tcPr>
            <w:tcW w:w="493" w:type="pct"/>
            <w:shd w:val="clear" w:color="auto" w:fill="auto"/>
            <w:vAlign w:val="center"/>
            <w:hideMark/>
          </w:tcPr>
          <w:p w14:paraId="46C9072F"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29256C2B"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1BB37C26" w14:textId="77777777" w:rsidR="00AB2B30" w:rsidRPr="00AC4FBC" w:rsidRDefault="00AB2B30">
            <w:pPr>
              <w:pStyle w:val="TAC"/>
              <w:rPr>
                <w:rFonts w:eastAsia="MS PGothic"/>
              </w:rPr>
            </w:pPr>
          </w:p>
        </w:tc>
        <w:tc>
          <w:tcPr>
            <w:tcW w:w="479" w:type="pct"/>
            <w:shd w:val="clear" w:color="auto" w:fill="auto"/>
            <w:vAlign w:val="center"/>
          </w:tcPr>
          <w:p w14:paraId="4FAE7F11"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744D9107"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5EC1C249"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4A475764"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2DF06E3F"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7BC23555" w14:textId="77777777" w:rsidR="00AB2B30" w:rsidRPr="00AC4FBC" w:rsidRDefault="006A7121">
            <w:pPr>
              <w:pStyle w:val="TAC"/>
              <w:rPr>
                <w:rFonts w:eastAsia="MS PGothic"/>
              </w:rPr>
            </w:pPr>
            <w:r w:rsidRPr="00AC4FBC">
              <w:rPr>
                <w:lang w:eastAsia="zh-TW"/>
              </w:rPr>
              <w:t>All RBs</w:t>
            </w:r>
          </w:p>
        </w:tc>
      </w:tr>
      <w:tr w:rsidR="00AB2B30" w:rsidRPr="00AC4FBC" w14:paraId="6F740523" w14:textId="77777777" w:rsidTr="00A91FE4">
        <w:trPr>
          <w:trHeight w:val="20"/>
        </w:trPr>
        <w:tc>
          <w:tcPr>
            <w:tcW w:w="479" w:type="pct"/>
            <w:vMerge/>
            <w:shd w:val="clear" w:color="auto" w:fill="auto"/>
            <w:vAlign w:val="center"/>
          </w:tcPr>
          <w:p w14:paraId="5E19D1AE" w14:textId="77777777" w:rsidR="00AB2B30" w:rsidRPr="00AC4FBC" w:rsidRDefault="00AB2B30">
            <w:pPr>
              <w:pStyle w:val="TAC"/>
              <w:rPr>
                <w:rFonts w:eastAsia="MS PGothic"/>
              </w:rPr>
            </w:pPr>
          </w:p>
        </w:tc>
        <w:tc>
          <w:tcPr>
            <w:tcW w:w="493" w:type="pct"/>
            <w:shd w:val="clear" w:color="auto" w:fill="auto"/>
            <w:vAlign w:val="center"/>
          </w:tcPr>
          <w:p w14:paraId="1F8DF028"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2342F03F" w14:textId="7120B3B4" w:rsidR="00AB2B30" w:rsidRPr="00AC4FBC" w:rsidRDefault="00A91FE4">
            <w:pPr>
              <w:pStyle w:val="TAC"/>
              <w:rPr>
                <w:rFonts w:eastAsia="MS PGothic"/>
              </w:rPr>
            </w:pPr>
            <w:r w:rsidRPr="00AC4FBC">
              <w:rPr>
                <w:rFonts w:eastAsia="MS PGothic"/>
              </w:rPr>
              <w:t>n</w:t>
            </w:r>
            <w:r w:rsidR="006A7121" w:rsidRPr="00AC4FBC">
              <w:rPr>
                <w:rFonts w:eastAsia="MS PGothic"/>
              </w:rPr>
              <w:t>Y</w:t>
            </w:r>
          </w:p>
        </w:tc>
        <w:tc>
          <w:tcPr>
            <w:tcW w:w="359" w:type="pct"/>
            <w:shd w:val="clear" w:color="auto" w:fill="auto"/>
            <w:vAlign w:val="center"/>
          </w:tcPr>
          <w:p w14:paraId="5A075FD3" w14:textId="77777777" w:rsidR="00AB2B30" w:rsidRPr="00AC4FBC" w:rsidRDefault="00AB2B30">
            <w:pPr>
              <w:pStyle w:val="TAC"/>
              <w:rPr>
                <w:rFonts w:eastAsia="MS PGothic"/>
              </w:rPr>
            </w:pPr>
          </w:p>
        </w:tc>
        <w:tc>
          <w:tcPr>
            <w:tcW w:w="479" w:type="pct"/>
            <w:shd w:val="clear" w:color="auto" w:fill="auto"/>
            <w:vAlign w:val="center"/>
          </w:tcPr>
          <w:p w14:paraId="67F411AB"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1956BC2B"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2F7D7871"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7B825114"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516D57C9"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ACDAD08" w14:textId="77777777" w:rsidR="00AB2B30" w:rsidRPr="00AC4FBC" w:rsidRDefault="006A7121">
            <w:pPr>
              <w:pStyle w:val="TAC"/>
              <w:rPr>
                <w:rFonts w:eastAsia="MS PGothic"/>
              </w:rPr>
            </w:pPr>
            <w:r w:rsidRPr="00AC4FBC">
              <w:rPr>
                <w:lang w:eastAsia="zh-TW"/>
              </w:rPr>
              <w:t>All RBs</w:t>
            </w:r>
          </w:p>
        </w:tc>
      </w:tr>
      <w:tr w:rsidR="00AB2B30" w:rsidRPr="00AC4FBC" w14:paraId="40A19B61" w14:textId="77777777" w:rsidTr="00A91FE4">
        <w:trPr>
          <w:trHeight w:val="20"/>
        </w:trPr>
        <w:tc>
          <w:tcPr>
            <w:tcW w:w="479" w:type="pct"/>
            <w:vMerge/>
            <w:shd w:val="clear" w:color="auto" w:fill="auto"/>
            <w:vAlign w:val="center"/>
          </w:tcPr>
          <w:p w14:paraId="50F60C05" w14:textId="77777777" w:rsidR="00AB2B30" w:rsidRPr="00AC4FBC" w:rsidRDefault="00AB2B30">
            <w:pPr>
              <w:pStyle w:val="TAC"/>
              <w:rPr>
                <w:rFonts w:eastAsia="MS PGothic"/>
              </w:rPr>
            </w:pPr>
          </w:p>
        </w:tc>
        <w:tc>
          <w:tcPr>
            <w:tcW w:w="493" w:type="pct"/>
            <w:shd w:val="clear" w:color="auto" w:fill="auto"/>
            <w:vAlign w:val="center"/>
          </w:tcPr>
          <w:p w14:paraId="0A3802D9"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21D1E8F2" w14:textId="2F401E2C" w:rsidR="00AB2B30" w:rsidRPr="00AC4FBC" w:rsidRDefault="00A91FE4">
            <w:pPr>
              <w:pStyle w:val="TAC"/>
            </w:pPr>
            <w:r w:rsidRPr="00AC4FBC">
              <w:t>n</w:t>
            </w:r>
            <w:r w:rsidR="006A7121" w:rsidRPr="00AC4FBC">
              <w:t>Z</w:t>
            </w:r>
          </w:p>
        </w:tc>
        <w:tc>
          <w:tcPr>
            <w:tcW w:w="359" w:type="pct"/>
            <w:shd w:val="clear" w:color="auto" w:fill="auto"/>
            <w:vAlign w:val="center"/>
          </w:tcPr>
          <w:p w14:paraId="0CE2428A" w14:textId="77777777" w:rsidR="00AB2B30" w:rsidRPr="00AC4FBC" w:rsidRDefault="00AB2B30">
            <w:pPr>
              <w:pStyle w:val="TAC"/>
              <w:rPr>
                <w:rFonts w:eastAsia="MS PGothic"/>
              </w:rPr>
            </w:pPr>
          </w:p>
        </w:tc>
        <w:tc>
          <w:tcPr>
            <w:tcW w:w="479" w:type="pct"/>
            <w:shd w:val="clear" w:color="auto" w:fill="auto"/>
            <w:vAlign w:val="center"/>
          </w:tcPr>
          <w:p w14:paraId="5F1F6B91"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36E85CC"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520FC112"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416EA0D6"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4C1D0EA7"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11C7FF80" w14:textId="77777777" w:rsidR="00AB2B30" w:rsidRPr="00AC4FBC" w:rsidRDefault="006A7121">
            <w:pPr>
              <w:pStyle w:val="TAC"/>
              <w:rPr>
                <w:rFonts w:eastAsia="MS PGothic"/>
              </w:rPr>
            </w:pPr>
            <w:r w:rsidRPr="00AC4FBC">
              <w:rPr>
                <w:lang w:eastAsia="zh-TW"/>
              </w:rPr>
              <w:t>All RBs</w:t>
            </w:r>
          </w:p>
        </w:tc>
      </w:tr>
      <w:tr w:rsidR="00AB2B30" w:rsidRPr="00AC4FBC" w14:paraId="3A2833A8" w14:textId="77777777" w:rsidTr="00A91FE4">
        <w:trPr>
          <w:trHeight w:val="20"/>
        </w:trPr>
        <w:tc>
          <w:tcPr>
            <w:tcW w:w="479" w:type="pct"/>
            <w:vMerge/>
            <w:shd w:val="clear" w:color="auto" w:fill="auto"/>
            <w:vAlign w:val="center"/>
          </w:tcPr>
          <w:p w14:paraId="12D2B5D4" w14:textId="77777777" w:rsidR="00AB2B30" w:rsidRPr="00AC4FBC" w:rsidRDefault="00AB2B30">
            <w:pPr>
              <w:pStyle w:val="TAC"/>
              <w:rPr>
                <w:rFonts w:eastAsia="MS PGothic"/>
              </w:rPr>
            </w:pPr>
          </w:p>
        </w:tc>
        <w:tc>
          <w:tcPr>
            <w:tcW w:w="493" w:type="pct"/>
            <w:shd w:val="clear" w:color="auto" w:fill="auto"/>
            <w:vAlign w:val="center"/>
          </w:tcPr>
          <w:p w14:paraId="38963479"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7567D11B" w14:textId="27C97C0D" w:rsidR="00AB2B30" w:rsidRPr="00AC4FBC" w:rsidRDefault="00A91FE4">
            <w:pPr>
              <w:pStyle w:val="TAC"/>
            </w:pPr>
            <w:r w:rsidRPr="00AC4FBC">
              <w:t>n</w:t>
            </w:r>
            <w:r w:rsidR="006A7121" w:rsidRPr="00AC4FBC">
              <w:t>Y</w:t>
            </w:r>
          </w:p>
        </w:tc>
        <w:tc>
          <w:tcPr>
            <w:tcW w:w="359" w:type="pct"/>
            <w:shd w:val="clear" w:color="auto" w:fill="auto"/>
            <w:vAlign w:val="center"/>
          </w:tcPr>
          <w:p w14:paraId="2ACE0021" w14:textId="77777777" w:rsidR="00AB2B30" w:rsidRPr="00AC4FBC" w:rsidRDefault="00AB2B30">
            <w:pPr>
              <w:pStyle w:val="TAC"/>
            </w:pPr>
          </w:p>
        </w:tc>
        <w:tc>
          <w:tcPr>
            <w:tcW w:w="479" w:type="pct"/>
            <w:shd w:val="clear" w:color="auto" w:fill="auto"/>
            <w:vAlign w:val="center"/>
          </w:tcPr>
          <w:p w14:paraId="3BE7CDA0"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46C85295"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0E1507B5"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57D55B9B"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2F2833A2" w14:textId="02C770F1" w:rsidR="00AB2B30" w:rsidRPr="00AC4FBC" w:rsidRDefault="006A7121">
            <w:pPr>
              <w:pStyle w:val="TAC"/>
              <w:rPr>
                <w:rFonts w:eastAsia="MS PGothic"/>
              </w:rPr>
            </w:pPr>
            <w:r w:rsidRPr="00AC4FBC">
              <w:rPr>
                <w:lang w:eastAsia="zh-TW"/>
              </w:rPr>
              <w:t>REFSENS</w:t>
            </w:r>
            <w:r w:rsidR="00A91FE4" w:rsidRPr="00AC4FBC">
              <w:rPr>
                <w:lang w:eastAsia="zh-TW"/>
              </w:rPr>
              <w:t>_NR</w:t>
            </w:r>
          </w:p>
        </w:tc>
        <w:tc>
          <w:tcPr>
            <w:tcW w:w="332" w:type="pct"/>
            <w:shd w:val="clear" w:color="auto" w:fill="auto"/>
          </w:tcPr>
          <w:p w14:paraId="34519E07" w14:textId="77777777" w:rsidR="00AB2B30" w:rsidRPr="00AC4FBC" w:rsidRDefault="006A7121">
            <w:pPr>
              <w:pStyle w:val="TAC"/>
              <w:rPr>
                <w:rFonts w:eastAsia="MS PGothic"/>
              </w:rPr>
            </w:pPr>
            <w:r w:rsidRPr="00AC4FBC">
              <w:rPr>
                <w:lang w:eastAsia="zh-TW"/>
              </w:rPr>
              <w:t>All RBs</w:t>
            </w:r>
          </w:p>
        </w:tc>
      </w:tr>
      <w:tr w:rsidR="00AB2B30" w:rsidRPr="00AC4FBC" w14:paraId="2249CE79" w14:textId="77777777" w:rsidTr="00A91FE4">
        <w:trPr>
          <w:trHeight w:val="20"/>
        </w:trPr>
        <w:tc>
          <w:tcPr>
            <w:tcW w:w="479" w:type="pct"/>
            <w:vMerge w:val="restart"/>
            <w:shd w:val="clear" w:color="auto" w:fill="auto"/>
            <w:vAlign w:val="center"/>
            <w:hideMark/>
          </w:tcPr>
          <w:p w14:paraId="335287F4" w14:textId="77777777" w:rsidR="00AB2B30" w:rsidRPr="00AC4FBC" w:rsidRDefault="006A7121">
            <w:pPr>
              <w:pStyle w:val="TAC"/>
              <w:rPr>
                <w:rFonts w:eastAsia="MS PGothic"/>
              </w:rPr>
            </w:pPr>
            <w:r w:rsidRPr="00AC4FBC">
              <w:rPr>
                <w:rFonts w:eastAsia="MS PGothic"/>
              </w:rPr>
              <w:t>2</w:t>
            </w:r>
          </w:p>
        </w:tc>
        <w:tc>
          <w:tcPr>
            <w:tcW w:w="493" w:type="pct"/>
            <w:shd w:val="clear" w:color="auto" w:fill="auto"/>
            <w:vAlign w:val="center"/>
            <w:hideMark/>
          </w:tcPr>
          <w:p w14:paraId="00365FE8"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4109E69A"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33E078F1" w14:textId="77777777" w:rsidR="00AB2B30" w:rsidRPr="00AC4FBC" w:rsidRDefault="00AB2B30">
            <w:pPr>
              <w:pStyle w:val="TAC"/>
              <w:rPr>
                <w:rFonts w:eastAsia="MS PGothic"/>
              </w:rPr>
            </w:pPr>
          </w:p>
        </w:tc>
        <w:tc>
          <w:tcPr>
            <w:tcW w:w="479" w:type="pct"/>
            <w:shd w:val="clear" w:color="auto" w:fill="auto"/>
            <w:vAlign w:val="center"/>
          </w:tcPr>
          <w:p w14:paraId="458C72FE"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38245204"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646B31D4"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7F636BB4"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2427C27E"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245D170B" w14:textId="77777777" w:rsidR="00AB2B30" w:rsidRPr="00AC4FBC" w:rsidRDefault="006A7121">
            <w:pPr>
              <w:pStyle w:val="TAC"/>
              <w:rPr>
                <w:rFonts w:eastAsia="MS PGothic"/>
              </w:rPr>
            </w:pPr>
            <w:r w:rsidRPr="00AC4FBC">
              <w:rPr>
                <w:lang w:eastAsia="zh-TW"/>
              </w:rPr>
              <w:t>All RBs</w:t>
            </w:r>
          </w:p>
        </w:tc>
      </w:tr>
      <w:tr w:rsidR="00AB2B30" w:rsidRPr="00AC4FBC" w14:paraId="5D2B1D71" w14:textId="77777777" w:rsidTr="00A91FE4">
        <w:trPr>
          <w:trHeight w:val="20"/>
        </w:trPr>
        <w:tc>
          <w:tcPr>
            <w:tcW w:w="479" w:type="pct"/>
            <w:vMerge/>
            <w:shd w:val="clear" w:color="auto" w:fill="auto"/>
            <w:vAlign w:val="center"/>
          </w:tcPr>
          <w:p w14:paraId="0482CAC2" w14:textId="77777777" w:rsidR="00AB2B30" w:rsidRPr="00AC4FBC" w:rsidRDefault="00AB2B30">
            <w:pPr>
              <w:pStyle w:val="TAC"/>
              <w:rPr>
                <w:rFonts w:eastAsia="MS PGothic"/>
              </w:rPr>
            </w:pPr>
          </w:p>
        </w:tc>
        <w:tc>
          <w:tcPr>
            <w:tcW w:w="493" w:type="pct"/>
            <w:shd w:val="clear" w:color="auto" w:fill="auto"/>
            <w:vAlign w:val="center"/>
          </w:tcPr>
          <w:p w14:paraId="28A91CF1"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7AC80052" w14:textId="676E5C80" w:rsidR="00AB2B30" w:rsidRPr="00AC4FBC" w:rsidRDefault="00A91FE4">
            <w:pPr>
              <w:pStyle w:val="TAC"/>
              <w:rPr>
                <w:rFonts w:eastAsia="MS PGothic"/>
              </w:rPr>
            </w:pPr>
            <w:r w:rsidRPr="00AC4FBC">
              <w:rPr>
                <w:rFonts w:eastAsia="MS PGothic"/>
              </w:rPr>
              <w:t>n</w:t>
            </w:r>
            <w:r w:rsidR="006A7121" w:rsidRPr="00AC4FBC">
              <w:rPr>
                <w:rFonts w:eastAsia="MS PGothic"/>
              </w:rPr>
              <w:t>Y</w:t>
            </w:r>
          </w:p>
        </w:tc>
        <w:tc>
          <w:tcPr>
            <w:tcW w:w="359" w:type="pct"/>
            <w:shd w:val="clear" w:color="auto" w:fill="auto"/>
            <w:vAlign w:val="center"/>
          </w:tcPr>
          <w:p w14:paraId="65C14186" w14:textId="77777777" w:rsidR="00AB2B30" w:rsidRPr="00AC4FBC" w:rsidRDefault="00AB2B30">
            <w:pPr>
              <w:pStyle w:val="TAC"/>
              <w:rPr>
                <w:rFonts w:eastAsia="MS PGothic"/>
              </w:rPr>
            </w:pPr>
          </w:p>
        </w:tc>
        <w:tc>
          <w:tcPr>
            <w:tcW w:w="479" w:type="pct"/>
            <w:shd w:val="clear" w:color="auto" w:fill="auto"/>
            <w:vAlign w:val="center"/>
          </w:tcPr>
          <w:p w14:paraId="41FB95B6"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BAB2D66"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20F98A6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204078DA"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64690355"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2BB1C04D" w14:textId="77777777" w:rsidR="00AB2B30" w:rsidRPr="00AC4FBC" w:rsidRDefault="006A7121">
            <w:pPr>
              <w:pStyle w:val="TAC"/>
              <w:rPr>
                <w:rFonts w:eastAsia="MS PGothic"/>
              </w:rPr>
            </w:pPr>
            <w:r w:rsidRPr="00AC4FBC">
              <w:rPr>
                <w:lang w:eastAsia="zh-TW"/>
              </w:rPr>
              <w:t>All RBs</w:t>
            </w:r>
          </w:p>
        </w:tc>
      </w:tr>
      <w:tr w:rsidR="00AB2B30" w:rsidRPr="00AC4FBC" w14:paraId="5A55899B" w14:textId="77777777" w:rsidTr="00A91FE4">
        <w:trPr>
          <w:trHeight w:val="20"/>
        </w:trPr>
        <w:tc>
          <w:tcPr>
            <w:tcW w:w="479" w:type="pct"/>
            <w:vMerge/>
            <w:shd w:val="clear" w:color="auto" w:fill="auto"/>
            <w:vAlign w:val="center"/>
          </w:tcPr>
          <w:p w14:paraId="5A155F3A" w14:textId="77777777" w:rsidR="00AB2B30" w:rsidRPr="00AC4FBC" w:rsidRDefault="00AB2B30">
            <w:pPr>
              <w:pStyle w:val="TAC"/>
              <w:rPr>
                <w:rFonts w:eastAsia="MS PGothic"/>
              </w:rPr>
            </w:pPr>
          </w:p>
        </w:tc>
        <w:tc>
          <w:tcPr>
            <w:tcW w:w="493" w:type="pct"/>
            <w:shd w:val="clear" w:color="auto" w:fill="auto"/>
            <w:vAlign w:val="center"/>
          </w:tcPr>
          <w:p w14:paraId="00F3127C"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0818CD6E" w14:textId="724BB3E0" w:rsidR="00AB2B30" w:rsidRPr="00AC4FBC" w:rsidRDefault="00A91FE4">
            <w:pPr>
              <w:pStyle w:val="TAC"/>
            </w:pPr>
            <w:r w:rsidRPr="00AC4FBC">
              <w:t>n</w:t>
            </w:r>
            <w:r w:rsidR="006A7121" w:rsidRPr="00AC4FBC">
              <w:t>Y</w:t>
            </w:r>
          </w:p>
        </w:tc>
        <w:tc>
          <w:tcPr>
            <w:tcW w:w="359" w:type="pct"/>
            <w:shd w:val="clear" w:color="auto" w:fill="auto"/>
            <w:vAlign w:val="center"/>
          </w:tcPr>
          <w:p w14:paraId="3A8DB926" w14:textId="77777777" w:rsidR="00AB2B30" w:rsidRPr="00AC4FBC" w:rsidRDefault="00AB2B30">
            <w:pPr>
              <w:pStyle w:val="TAC"/>
              <w:rPr>
                <w:rFonts w:eastAsia="MS PGothic"/>
              </w:rPr>
            </w:pPr>
          </w:p>
        </w:tc>
        <w:tc>
          <w:tcPr>
            <w:tcW w:w="479" w:type="pct"/>
            <w:shd w:val="clear" w:color="auto" w:fill="auto"/>
            <w:vAlign w:val="center"/>
          </w:tcPr>
          <w:p w14:paraId="6A04B105"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107F69D"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398CD128"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6A40C97D"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527EB812"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2686773" w14:textId="77777777" w:rsidR="00AB2B30" w:rsidRPr="00AC4FBC" w:rsidRDefault="006A7121">
            <w:pPr>
              <w:pStyle w:val="TAC"/>
              <w:rPr>
                <w:rFonts w:eastAsia="MS PGothic"/>
              </w:rPr>
            </w:pPr>
            <w:r w:rsidRPr="00AC4FBC">
              <w:rPr>
                <w:lang w:eastAsia="zh-TW"/>
              </w:rPr>
              <w:t>All RBs</w:t>
            </w:r>
          </w:p>
        </w:tc>
      </w:tr>
      <w:tr w:rsidR="00AB2B30" w:rsidRPr="00AC4FBC" w14:paraId="6656CC26" w14:textId="77777777" w:rsidTr="00A91FE4">
        <w:trPr>
          <w:trHeight w:val="20"/>
        </w:trPr>
        <w:tc>
          <w:tcPr>
            <w:tcW w:w="479" w:type="pct"/>
            <w:vMerge/>
            <w:shd w:val="clear" w:color="auto" w:fill="auto"/>
            <w:vAlign w:val="center"/>
          </w:tcPr>
          <w:p w14:paraId="1E8CEF8E" w14:textId="77777777" w:rsidR="00AB2B30" w:rsidRPr="00AC4FBC" w:rsidRDefault="00AB2B30">
            <w:pPr>
              <w:pStyle w:val="TAC"/>
              <w:rPr>
                <w:rFonts w:eastAsia="MS PGothic"/>
              </w:rPr>
            </w:pPr>
          </w:p>
        </w:tc>
        <w:tc>
          <w:tcPr>
            <w:tcW w:w="493" w:type="pct"/>
            <w:shd w:val="clear" w:color="auto" w:fill="auto"/>
            <w:vAlign w:val="center"/>
          </w:tcPr>
          <w:p w14:paraId="1FCED1CF"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5C53C704" w14:textId="4FC9FA94" w:rsidR="00AB2B30" w:rsidRPr="00AC4FBC" w:rsidRDefault="00A91FE4">
            <w:pPr>
              <w:pStyle w:val="TAC"/>
            </w:pPr>
            <w:r w:rsidRPr="00AC4FBC">
              <w:t>n</w:t>
            </w:r>
            <w:r w:rsidR="006A7121" w:rsidRPr="00AC4FBC">
              <w:t>Z</w:t>
            </w:r>
          </w:p>
        </w:tc>
        <w:tc>
          <w:tcPr>
            <w:tcW w:w="359" w:type="pct"/>
            <w:shd w:val="clear" w:color="auto" w:fill="auto"/>
            <w:vAlign w:val="center"/>
          </w:tcPr>
          <w:p w14:paraId="1506D5F9" w14:textId="77777777" w:rsidR="00AB2B30" w:rsidRPr="00AC4FBC" w:rsidRDefault="00AB2B30">
            <w:pPr>
              <w:pStyle w:val="TAC"/>
            </w:pPr>
          </w:p>
        </w:tc>
        <w:tc>
          <w:tcPr>
            <w:tcW w:w="479" w:type="pct"/>
            <w:shd w:val="clear" w:color="auto" w:fill="auto"/>
            <w:vAlign w:val="center"/>
          </w:tcPr>
          <w:p w14:paraId="424B6C0D"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627D0A35"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71FD8B23"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26CFAF88"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088DCAF4" w14:textId="6B0193C9" w:rsidR="00AB2B30" w:rsidRPr="00AC4FBC" w:rsidRDefault="006A7121">
            <w:pPr>
              <w:pStyle w:val="TAC"/>
              <w:rPr>
                <w:rFonts w:eastAsia="MS PGothic"/>
              </w:rPr>
            </w:pPr>
            <w:r w:rsidRPr="00AC4FBC">
              <w:rPr>
                <w:lang w:eastAsia="zh-TW"/>
              </w:rPr>
              <w:t>REFSENS</w:t>
            </w:r>
            <w:r w:rsidR="00A91FE4" w:rsidRPr="00AC4FBC">
              <w:rPr>
                <w:lang w:eastAsia="zh-TW"/>
              </w:rPr>
              <w:t>_NR</w:t>
            </w:r>
          </w:p>
        </w:tc>
        <w:tc>
          <w:tcPr>
            <w:tcW w:w="332" w:type="pct"/>
            <w:shd w:val="clear" w:color="auto" w:fill="auto"/>
          </w:tcPr>
          <w:p w14:paraId="42AF9E40" w14:textId="77777777" w:rsidR="00AB2B30" w:rsidRPr="00AC4FBC" w:rsidRDefault="006A7121">
            <w:pPr>
              <w:pStyle w:val="TAC"/>
              <w:rPr>
                <w:rFonts w:eastAsia="MS PGothic"/>
              </w:rPr>
            </w:pPr>
            <w:r w:rsidRPr="00AC4FBC">
              <w:rPr>
                <w:lang w:eastAsia="zh-TW"/>
              </w:rPr>
              <w:t>All RBs</w:t>
            </w:r>
          </w:p>
        </w:tc>
      </w:tr>
      <w:tr w:rsidR="00AB2B30" w:rsidRPr="00AC4FBC" w14:paraId="55D004E5" w14:textId="77777777">
        <w:trPr>
          <w:trHeight w:val="20"/>
        </w:trPr>
        <w:tc>
          <w:tcPr>
            <w:tcW w:w="5000" w:type="pct"/>
            <w:gridSpan w:val="11"/>
            <w:shd w:val="clear" w:color="auto" w:fill="auto"/>
            <w:vAlign w:val="center"/>
            <w:hideMark/>
          </w:tcPr>
          <w:p w14:paraId="2AE2B1E9" w14:textId="5F61E693" w:rsidR="00AB2B30" w:rsidRPr="00AC4FBC" w:rsidRDefault="006A7121">
            <w:pPr>
              <w:pStyle w:val="TAH"/>
              <w:rPr>
                <w:rFonts w:eastAsia="MS PGothic"/>
              </w:rPr>
            </w:pPr>
            <w:r w:rsidRPr="00AC4FBC">
              <w:rPr>
                <w:rFonts w:eastAsia="MS PGothic"/>
              </w:rPr>
              <w:t xml:space="preserve">Default Test Settings for a </w:t>
            </w:r>
            <w:r w:rsidRPr="00AC4FBC">
              <w:t>DC_XA</w:t>
            </w:r>
            <w:r w:rsidR="00A91FE4" w:rsidRPr="00AC4FBC">
              <w:t>_</w:t>
            </w:r>
            <w:r w:rsidRPr="00AC4FBC">
              <w:t>nYA-nZC</w:t>
            </w:r>
            <w:r w:rsidRPr="00AC4FBC">
              <w:rPr>
                <w:rFonts w:eastAsia="MS PGothic"/>
              </w:rPr>
              <w:t xml:space="preserve"> Configuration– Note 4</w:t>
            </w:r>
          </w:p>
        </w:tc>
      </w:tr>
      <w:tr w:rsidR="00AB2B30" w:rsidRPr="00AC4FBC" w14:paraId="7C33487D" w14:textId="77777777" w:rsidTr="00A91FE4">
        <w:trPr>
          <w:trHeight w:val="20"/>
        </w:trPr>
        <w:tc>
          <w:tcPr>
            <w:tcW w:w="479" w:type="pct"/>
            <w:vMerge w:val="restart"/>
            <w:shd w:val="clear" w:color="auto" w:fill="auto"/>
            <w:vAlign w:val="center"/>
            <w:hideMark/>
          </w:tcPr>
          <w:p w14:paraId="2858A972" w14:textId="77777777" w:rsidR="00AB2B30" w:rsidRPr="00AC4FBC" w:rsidRDefault="006A7121">
            <w:pPr>
              <w:pStyle w:val="TAC"/>
              <w:rPr>
                <w:rFonts w:eastAsia="MS PGothic"/>
              </w:rPr>
            </w:pPr>
            <w:r w:rsidRPr="00AC4FBC">
              <w:rPr>
                <w:rFonts w:eastAsia="MS PGothic"/>
              </w:rPr>
              <w:t>1</w:t>
            </w:r>
          </w:p>
        </w:tc>
        <w:tc>
          <w:tcPr>
            <w:tcW w:w="493" w:type="pct"/>
            <w:shd w:val="clear" w:color="auto" w:fill="auto"/>
            <w:vAlign w:val="center"/>
            <w:hideMark/>
          </w:tcPr>
          <w:p w14:paraId="6C695599"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2005D0F6"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1A2E22F2" w14:textId="77777777" w:rsidR="00AB2B30" w:rsidRPr="00AC4FBC" w:rsidRDefault="00AB2B30">
            <w:pPr>
              <w:pStyle w:val="TAC"/>
              <w:rPr>
                <w:rFonts w:eastAsia="MS PGothic"/>
              </w:rPr>
            </w:pPr>
          </w:p>
        </w:tc>
        <w:tc>
          <w:tcPr>
            <w:tcW w:w="479" w:type="pct"/>
            <w:shd w:val="clear" w:color="auto" w:fill="auto"/>
            <w:vAlign w:val="center"/>
          </w:tcPr>
          <w:p w14:paraId="76FF4C84"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3B276368"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711D6592"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0FCE753F"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7E74B83E"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5ECD11DE" w14:textId="77777777" w:rsidR="00AB2B30" w:rsidRPr="00AC4FBC" w:rsidRDefault="006A7121">
            <w:pPr>
              <w:pStyle w:val="TAC"/>
              <w:rPr>
                <w:rFonts w:eastAsia="MS PGothic"/>
              </w:rPr>
            </w:pPr>
            <w:r w:rsidRPr="00AC4FBC">
              <w:rPr>
                <w:lang w:eastAsia="zh-TW"/>
              </w:rPr>
              <w:t>All RBs</w:t>
            </w:r>
          </w:p>
        </w:tc>
      </w:tr>
      <w:tr w:rsidR="00AB2B30" w:rsidRPr="00AC4FBC" w14:paraId="0B108192" w14:textId="77777777" w:rsidTr="00A91FE4">
        <w:trPr>
          <w:trHeight w:val="20"/>
        </w:trPr>
        <w:tc>
          <w:tcPr>
            <w:tcW w:w="479" w:type="pct"/>
            <w:vMerge/>
            <w:shd w:val="clear" w:color="auto" w:fill="auto"/>
            <w:vAlign w:val="center"/>
          </w:tcPr>
          <w:p w14:paraId="5670D141" w14:textId="77777777" w:rsidR="00AB2B30" w:rsidRPr="00AC4FBC" w:rsidRDefault="00AB2B30">
            <w:pPr>
              <w:pStyle w:val="TAC"/>
              <w:rPr>
                <w:rFonts w:eastAsia="MS PGothic"/>
              </w:rPr>
            </w:pPr>
          </w:p>
        </w:tc>
        <w:tc>
          <w:tcPr>
            <w:tcW w:w="493" w:type="pct"/>
            <w:shd w:val="clear" w:color="auto" w:fill="auto"/>
            <w:vAlign w:val="center"/>
          </w:tcPr>
          <w:p w14:paraId="41188F8B"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664794AC" w14:textId="1B7B8423" w:rsidR="00AB2B30" w:rsidRPr="00AC4FBC" w:rsidRDefault="00A91FE4">
            <w:pPr>
              <w:pStyle w:val="TAC"/>
              <w:rPr>
                <w:rFonts w:eastAsia="MS PGothic"/>
              </w:rPr>
            </w:pPr>
            <w:r w:rsidRPr="00AC4FBC">
              <w:rPr>
                <w:rFonts w:eastAsia="MS PGothic"/>
              </w:rPr>
              <w:t>n</w:t>
            </w:r>
            <w:r w:rsidR="006A7121" w:rsidRPr="00AC4FBC">
              <w:rPr>
                <w:rFonts w:eastAsia="MS PGothic"/>
              </w:rPr>
              <w:t>Z</w:t>
            </w:r>
          </w:p>
        </w:tc>
        <w:tc>
          <w:tcPr>
            <w:tcW w:w="359" w:type="pct"/>
            <w:shd w:val="clear" w:color="auto" w:fill="auto"/>
            <w:vAlign w:val="center"/>
          </w:tcPr>
          <w:p w14:paraId="631F67C5" w14:textId="77777777" w:rsidR="00AB2B30" w:rsidRPr="00AC4FBC" w:rsidRDefault="00AB2B30">
            <w:pPr>
              <w:pStyle w:val="TAC"/>
              <w:rPr>
                <w:rFonts w:eastAsia="MS PGothic"/>
              </w:rPr>
            </w:pPr>
          </w:p>
        </w:tc>
        <w:tc>
          <w:tcPr>
            <w:tcW w:w="479" w:type="pct"/>
            <w:shd w:val="clear" w:color="auto" w:fill="auto"/>
            <w:vAlign w:val="center"/>
          </w:tcPr>
          <w:p w14:paraId="46DCCFE0"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201FA004"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784A728C"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5B194E6F"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74E2CF9D"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3C43AB54" w14:textId="77777777" w:rsidR="00AB2B30" w:rsidRPr="00AC4FBC" w:rsidRDefault="006A7121">
            <w:pPr>
              <w:pStyle w:val="TAC"/>
              <w:rPr>
                <w:rFonts w:eastAsia="MS PGothic"/>
              </w:rPr>
            </w:pPr>
            <w:r w:rsidRPr="00AC4FBC">
              <w:rPr>
                <w:lang w:eastAsia="zh-TW"/>
              </w:rPr>
              <w:t>All RBs</w:t>
            </w:r>
          </w:p>
        </w:tc>
      </w:tr>
      <w:tr w:rsidR="00AB2B30" w:rsidRPr="00AC4FBC" w14:paraId="7A932A1F" w14:textId="77777777" w:rsidTr="00A91FE4">
        <w:trPr>
          <w:trHeight w:val="20"/>
        </w:trPr>
        <w:tc>
          <w:tcPr>
            <w:tcW w:w="479" w:type="pct"/>
            <w:vMerge/>
            <w:shd w:val="clear" w:color="auto" w:fill="auto"/>
            <w:vAlign w:val="center"/>
          </w:tcPr>
          <w:p w14:paraId="13477F88" w14:textId="77777777" w:rsidR="00AB2B30" w:rsidRPr="00AC4FBC" w:rsidRDefault="00AB2B30">
            <w:pPr>
              <w:pStyle w:val="TAC"/>
              <w:rPr>
                <w:rFonts w:eastAsia="MS PGothic"/>
              </w:rPr>
            </w:pPr>
          </w:p>
        </w:tc>
        <w:tc>
          <w:tcPr>
            <w:tcW w:w="493" w:type="pct"/>
            <w:shd w:val="clear" w:color="auto" w:fill="auto"/>
            <w:vAlign w:val="center"/>
          </w:tcPr>
          <w:p w14:paraId="38F42E71"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0AA67B12" w14:textId="680CA88E" w:rsidR="00AB2B30" w:rsidRPr="00AC4FBC" w:rsidRDefault="00A91FE4">
            <w:pPr>
              <w:pStyle w:val="TAC"/>
            </w:pPr>
            <w:r w:rsidRPr="00AC4FBC">
              <w:t>n</w:t>
            </w:r>
            <w:r w:rsidR="006A7121" w:rsidRPr="00AC4FBC">
              <w:t>Z</w:t>
            </w:r>
          </w:p>
        </w:tc>
        <w:tc>
          <w:tcPr>
            <w:tcW w:w="359" w:type="pct"/>
            <w:shd w:val="clear" w:color="auto" w:fill="auto"/>
            <w:vAlign w:val="center"/>
          </w:tcPr>
          <w:p w14:paraId="2FCC2919" w14:textId="77777777" w:rsidR="00AB2B30" w:rsidRPr="00AC4FBC" w:rsidRDefault="00AB2B30">
            <w:pPr>
              <w:pStyle w:val="TAC"/>
              <w:rPr>
                <w:rFonts w:eastAsia="MS PGothic"/>
              </w:rPr>
            </w:pPr>
          </w:p>
        </w:tc>
        <w:tc>
          <w:tcPr>
            <w:tcW w:w="479" w:type="pct"/>
            <w:shd w:val="clear" w:color="auto" w:fill="auto"/>
            <w:vAlign w:val="center"/>
          </w:tcPr>
          <w:p w14:paraId="46516977"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3C47DBB6"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2BC4BB05"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354789DB"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148064A3"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1CA17F08" w14:textId="77777777" w:rsidR="00AB2B30" w:rsidRPr="00AC4FBC" w:rsidRDefault="006A7121">
            <w:pPr>
              <w:pStyle w:val="TAC"/>
              <w:rPr>
                <w:rFonts w:eastAsia="MS PGothic"/>
              </w:rPr>
            </w:pPr>
            <w:r w:rsidRPr="00AC4FBC">
              <w:rPr>
                <w:lang w:eastAsia="zh-TW"/>
              </w:rPr>
              <w:t>All RBs</w:t>
            </w:r>
          </w:p>
        </w:tc>
      </w:tr>
      <w:tr w:rsidR="00AB2B30" w:rsidRPr="00AC4FBC" w14:paraId="446D166F" w14:textId="77777777" w:rsidTr="00A91FE4">
        <w:trPr>
          <w:trHeight w:val="20"/>
        </w:trPr>
        <w:tc>
          <w:tcPr>
            <w:tcW w:w="479" w:type="pct"/>
            <w:vMerge/>
            <w:shd w:val="clear" w:color="auto" w:fill="auto"/>
            <w:vAlign w:val="center"/>
          </w:tcPr>
          <w:p w14:paraId="7AC3EDC1" w14:textId="77777777" w:rsidR="00AB2B30" w:rsidRPr="00AC4FBC" w:rsidRDefault="00AB2B30">
            <w:pPr>
              <w:pStyle w:val="TAC"/>
              <w:rPr>
                <w:rFonts w:eastAsia="MS PGothic"/>
              </w:rPr>
            </w:pPr>
          </w:p>
        </w:tc>
        <w:tc>
          <w:tcPr>
            <w:tcW w:w="493" w:type="pct"/>
            <w:shd w:val="clear" w:color="auto" w:fill="auto"/>
            <w:vAlign w:val="center"/>
          </w:tcPr>
          <w:p w14:paraId="4985071D"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0F6EC312" w14:textId="74DDD22B" w:rsidR="00AB2B30" w:rsidRPr="00AC4FBC" w:rsidRDefault="00A91FE4">
            <w:pPr>
              <w:pStyle w:val="TAC"/>
            </w:pPr>
            <w:r w:rsidRPr="00AC4FBC">
              <w:t>n</w:t>
            </w:r>
            <w:r w:rsidR="006A7121" w:rsidRPr="00AC4FBC">
              <w:t>Y</w:t>
            </w:r>
          </w:p>
        </w:tc>
        <w:tc>
          <w:tcPr>
            <w:tcW w:w="359" w:type="pct"/>
            <w:shd w:val="clear" w:color="auto" w:fill="auto"/>
            <w:vAlign w:val="center"/>
          </w:tcPr>
          <w:p w14:paraId="273E53B8" w14:textId="77777777" w:rsidR="00AB2B30" w:rsidRPr="00AC4FBC" w:rsidRDefault="00AB2B30">
            <w:pPr>
              <w:pStyle w:val="TAC"/>
            </w:pPr>
          </w:p>
        </w:tc>
        <w:tc>
          <w:tcPr>
            <w:tcW w:w="479" w:type="pct"/>
            <w:shd w:val="clear" w:color="auto" w:fill="auto"/>
            <w:vAlign w:val="center"/>
          </w:tcPr>
          <w:p w14:paraId="1D1E8CF1"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3811BDE3"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1BAE7A1E"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0F8FA3C6"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148A925D" w14:textId="4F8760FB" w:rsidR="00AB2B30" w:rsidRPr="00AC4FBC" w:rsidRDefault="006A7121">
            <w:pPr>
              <w:pStyle w:val="TAC"/>
              <w:rPr>
                <w:rFonts w:eastAsia="MS PGothic"/>
              </w:rPr>
            </w:pPr>
            <w:r w:rsidRPr="00AC4FBC">
              <w:rPr>
                <w:lang w:eastAsia="zh-TW"/>
              </w:rPr>
              <w:t>REFSENS</w:t>
            </w:r>
            <w:r w:rsidR="00A91FE4" w:rsidRPr="00AC4FBC">
              <w:rPr>
                <w:lang w:eastAsia="zh-TW"/>
              </w:rPr>
              <w:t>_NR</w:t>
            </w:r>
          </w:p>
        </w:tc>
        <w:tc>
          <w:tcPr>
            <w:tcW w:w="332" w:type="pct"/>
            <w:shd w:val="clear" w:color="auto" w:fill="auto"/>
          </w:tcPr>
          <w:p w14:paraId="231DAC70" w14:textId="77777777" w:rsidR="00AB2B30" w:rsidRPr="00AC4FBC" w:rsidRDefault="006A7121">
            <w:pPr>
              <w:pStyle w:val="TAC"/>
              <w:rPr>
                <w:rFonts w:eastAsia="MS PGothic"/>
              </w:rPr>
            </w:pPr>
            <w:r w:rsidRPr="00AC4FBC">
              <w:rPr>
                <w:lang w:eastAsia="zh-TW"/>
              </w:rPr>
              <w:t>All RBs</w:t>
            </w:r>
          </w:p>
        </w:tc>
      </w:tr>
      <w:tr w:rsidR="00AB2B30" w:rsidRPr="00AC4FBC" w14:paraId="505A01E8" w14:textId="77777777" w:rsidTr="00A91FE4">
        <w:trPr>
          <w:trHeight w:val="20"/>
        </w:trPr>
        <w:tc>
          <w:tcPr>
            <w:tcW w:w="479" w:type="pct"/>
            <w:vMerge w:val="restart"/>
            <w:shd w:val="clear" w:color="auto" w:fill="auto"/>
            <w:vAlign w:val="center"/>
            <w:hideMark/>
          </w:tcPr>
          <w:p w14:paraId="280280AF" w14:textId="77777777" w:rsidR="00AB2B30" w:rsidRPr="00AC4FBC" w:rsidRDefault="006A7121">
            <w:pPr>
              <w:pStyle w:val="TAC"/>
              <w:rPr>
                <w:rFonts w:eastAsia="MS PGothic"/>
              </w:rPr>
            </w:pPr>
            <w:r w:rsidRPr="00AC4FBC">
              <w:rPr>
                <w:rFonts w:eastAsia="MS PGothic"/>
              </w:rPr>
              <w:t>2</w:t>
            </w:r>
          </w:p>
        </w:tc>
        <w:tc>
          <w:tcPr>
            <w:tcW w:w="493" w:type="pct"/>
            <w:shd w:val="clear" w:color="auto" w:fill="auto"/>
            <w:vAlign w:val="center"/>
            <w:hideMark/>
          </w:tcPr>
          <w:p w14:paraId="030F83AF" w14:textId="77777777" w:rsidR="00AB2B30" w:rsidRPr="00AC4FBC" w:rsidRDefault="006A7121">
            <w:pPr>
              <w:pStyle w:val="TAC"/>
              <w:rPr>
                <w:rFonts w:eastAsia="MS PGothic"/>
              </w:rPr>
            </w:pPr>
            <w:r w:rsidRPr="00AC4FBC">
              <w:rPr>
                <w:rFonts w:eastAsia="MS PGothic"/>
              </w:rPr>
              <w:t>PCC(M)</w:t>
            </w:r>
          </w:p>
        </w:tc>
        <w:tc>
          <w:tcPr>
            <w:tcW w:w="479" w:type="pct"/>
            <w:shd w:val="clear" w:color="auto" w:fill="auto"/>
            <w:vAlign w:val="center"/>
            <w:hideMark/>
          </w:tcPr>
          <w:p w14:paraId="053B7658" w14:textId="77777777" w:rsidR="00AB2B30" w:rsidRPr="00AC4FBC" w:rsidRDefault="006A7121">
            <w:pPr>
              <w:pStyle w:val="TAC"/>
              <w:rPr>
                <w:rFonts w:eastAsia="MS PGothic"/>
              </w:rPr>
            </w:pPr>
            <w:r w:rsidRPr="00AC4FBC">
              <w:rPr>
                <w:rFonts w:eastAsia="MS PGothic"/>
              </w:rPr>
              <w:t>X</w:t>
            </w:r>
          </w:p>
        </w:tc>
        <w:tc>
          <w:tcPr>
            <w:tcW w:w="359" w:type="pct"/>
            <w:shd w:val="clear" w:color="auto" w:fill="auto"/>
            <w:vAlign w:val="center"/>
          </w:tcPr>
          <w:p w14:paraId="5537B010" w14:textId="77777777" w:rsidR="00AB2B30" w:rsidRPr="00AC4FBC" w:rsidRDefault="00AB2B30">
            <w:pPr>
              <w:pStyle w:val="TAC"/>
              <w:rPr>
                <w:rFonts w:eastAsia="MS PGothic"/>
              </w:rPr>
            </w:pPr>
          </w:p>
        </w:tc>
        <w:tc>
          <w:tcPr>
            <w:tcW w:w="479" w:type="pct"/>
            <w:shd w:val="clear" w:color="auto" w:fill="auto"/>
            <w:vAlign w:val="center"/>
          </w:tcPr>
          <w:p w14:paraId="546A3915" w14:textId="77777777" w:rsidR="00AB2B30" w:rsidRPr="00AC4FBC" w:rsidRDefault="006A7121">
            <w:pPr>
              <w:pStyle w:val="TAC"/>
              <w:rPr>
                <w:rFonts w:eastAsia="MS PGothic"/>
              </w:rPr>
            </w:pPr>
            <w:r w:rsidRPr="00AC4FBC">
              <w:t>5 MHz</w:t>
            </w:r>
          </w:p>
        </w:tc>
        <w:tc>
          <w:tcPr>
            <w:tcW w:w="449" w:type="pct"/>
            <w:gridSpan w:val="2"/>
            <w:shd w:val="clear" w:color="auto" w:fill="auto"/>
            <w:vAlign w:val="center"/>
          </w:tcPr>
          <w:p w14:paraId="0A1CBF09"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hideMark/>
          </w:tcPr>
          <w:p w14:paraId="0BD97F09"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hideMark/>
          </w:tcPr>
          <w:p w14:paraId="31EB29AD"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hideMark/>
          </w:tcPr>
          <w:p w14:paraId="25AAAE89" w14:textId="77777777" w:rsidR="00AB2B30" w:rsidRPr="00AC4FBC" w:rsidRDefault="006A7121">
            <w:pPr>
              <w:pStyle w:val="TAC"/>
              <w:rPr>
                <w:rFonts w:eastAsia="MS PGothic"/>
              </w:rPr>
            </w:pPr>
            <w:r w:rsidRPr="00AC4FBC">
              <w:rPr>
                <w:lang w:eastAsia="zh-TW"/>
              </w:rPr>
              <w:t>0</w:t>
            </w:r>
          </w:p>
        </w:tc>
        <w:tc>
          <w:tcPr>
            <w:tcW w:w="332" w:type="pct"/>
            <w:shd w:val="clear" w:color="auto" w:fill="auto"/>
            <w:vAlign w:val="center"/>
            <w:hideMark/>
          </w:tcPr>
          <w:p w14:paraId="1FF68BB2" w14:textId="77777777" w:rsidR="00AB2B30" w:rsidRPr="00AC4FBC" w:rsidRDefault="006A7121">
            <w:pPr>
              <w:pStyle w:val="TAC"/>
              <w:rPr>
                <w:rFonts w:eastAsia="MS PGothic"/>
              </w:rPr>
            </w:pPr>
            <w:r w:rsidRPr="00AC4FBC">
              <w:rPr>
                <w:lang w:eastAsia="zh-TW"/>
              </w:rPr>
              <w:t>All RBs</w:t>
            </w:r>
          </w:p>
        </w:tc>
      </w:tr>
      <w:tr w:rsidR="00AB2B30" w:rsidRPr="00AC4FBC" w14:paraId="7AB4E2C3" w14:textId="77777777" w:rsidTr="00A91FE4">
        <w:trPr>
          <w:trHeight w:val="20"/>
        </w:trPr>
        <w:tc>
          <w:tcPr>
            <w:tcW w:w="479" w:type="pct"/>
            <w:vMerge/>
            <w:shd w:val="clear" w:color="auto" w:fill="auto"/>
            <w:vAlign w:val="center"/>
          </w:tcPr>
          <w:p w14:paraId="2807FDBF" w14:textId="77777777" w:rsidR="00AB2B30" w:rsidRPr="00AC4FBC" w:rsidRDefault="00AB2B30">
            <w:pPr>
              <w:pStyle w:val="TAC"/>
              <w:rPr>
                <w:rFonts w:eastAsia="MS PGothic"/>
              </w:rPr>
            </w:pPr>
          </w:p>
        </w:tc>
        <w:tc>
          <w:tcPr>
            <w:tcW w:w="493" w:type="pct"/>
            <w:shd w:val="clear" w:color="auto" w:fill="auto"/>
            <w:vAlign w:val="center"/>
          </w:tcPr>
          <w:p w14:paraId="559E4168" w14:textId="77777777" w:rsidR="00AB2B30" w:rsidRPr="00AC4FBC" w:rsidRDefault="006A7121">
            <w:pPr>
              <w:pStyle w:val="TAC"/>
              <w:rPr>
                <w:rFonts w:eastAsia="MS PGothic"/>
              </w:rPr>
            </w:pPr>
            <w:r w:rsidRPr="00AC4FBC">
              <w:rPr>
                <w:rFonts w:eastAsia="MS PGothic"/>
              </w:rPr>
              <w:t>SCC1(S)</w:t>
            </w:r>
          </w:p>
        </w:tc>
        <w:tc>
          <w:tcPr>
            <w:tcW w:w="479" w:type="pct"/>
            <w:shd w:val="clear" w:color="auto" w:fill="auto"/>
            <w:vAlign w:val="center"/>
          </w:tcPr>
          <w:p w14:paraId="33401563" w14:textId="7CD4AA23" w:rsidR="00AB2B30" w:rsidRPr="00AC4FBC" w:rsidRDefault="00A91FE4">
            <w:pPr>
              <w:pStyle w:val="TAC"/>
              <w:rPr>
                <w:rFonts w:eastAsia="MS PGothic"/>
              </w:rPr>
            </w:pPr>
            <w:r w:rsidRPr="00AC4FBC">
              <w:rPr>
                <w:rFonts w:eastAsia="MS PGothic"/>
              </w:rPr>
              <w:t>n</w:t>
            </w:r>
            <w:r w:rsidR="006A7121" w:rsidRPr="00AC4FBC">
              <w:rPr>
                <w:rFonts w:eastAsia="MS PGothic"/>
              </w:rPr>
              <w:t>Z</w:t>
            </w:r>
          </w:p>
        </w:tc>
        <w:tc>
          <w:tcPr>
            <w:tcW w:w="359" w:type="pct"/>
            <w:shd w:val="clear" w:color="auto" w:fill="auto"/>
            <w:vAlign w:val="center"/>
          </w:tcPr>
          <w:p w14:paraId="3C81524E" w14:textId="77777777" w:rsidR="00AB2B30" w:rsidRPr="00AC4FBC" w:rsidRDefault="00AB2B30">
            <w:pPr>
              <w:pStyle w:val="TAC"/>
              <w:rPr>
                <w:rFonts w:eastAsia="MS PGothic"/>
              </w:rPr>
            </w:pPr>
          </w:p>
        </w:tc>
        <w:tc>
          <w:tcPr>
            <w:tcW w:w="479" w:type="pct"/>
            <w:shd w:val="clear" w:color="auto" w:fill="auto"/>
            <w:vAlign w:val="center"/>
          </w:tcPr>
          <w:p w14:paraId="483F3DEC"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3D375A6E"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0F9503A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62BAFC41"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3A6C45D8"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66C04F73" w14:textId="77777777" w:rsidR="00AB2B30" w:rsidRPr="00AC4FBC" w:rsidRDefault="006A7121">
            <w:pPr>
              <w:pStyle w:val="TAC"/>
              <w:rPr>
                <w:rFonts w:eastAsia="MS PGothic"/>
              </w:rPr>
            </w:pPr>
            <w:r w:rsidRPr="00AC4FBC">
              <w:rPr>
                <w:lang w:eastAsia="zh-TW"/>
              </w:rPr>
              <w:t>All RBs</w:t>
            </w:r>
          </w:p>
        </w:tc>
      </w:tr>
      <w:tr w:rsidR="00AB2B30" w:rsidRPr="00AC4FBC" w14:paraId="7E9B9EAE" w14:textId="77777777" w:rsidTr="00A91FE4">
        <w:trPr>
          <w:trHeight w:val="20"/>
        </w:trPr>
        <w:tc>
          <w:tcPr>
            <w:tcW w:w="479" w:type="pct"/>
            <w:vMerge/>
            <w:shd w:val="clear" w:color="auto" w:fill="auto"/>
            <w:vAlign w:val="center"/>
          </w:tcPr>
          <w:p w14:paraId="086C59F0" w14:textId="77777777" w:rsidR="00AB2B30" w:rsidRPr="00AC4FBC" w:rsidRDefault="00AB2B30">
            <w:pPr>
              <w:pStyle w:val="TAC"/>
              <w:rPr>
                <w:rFonts w:eastAsia="MS PGothic"/>
              </w:rPr>
            </w:pPr>
          </w:p>
        </w:tc>
        <w:tc>
          <w:tcPr>
            <w:tcW w:w="493" w:type="pct"/>
            <w:shd w:val="clear" w:color="auto" w:fill="auto"/>
            <w:vAlign w:val="center"/>
          </w:tcPr>
          <w:p w14:paraId="3FC312D8" w14:textId="77777777" w:rsidR="00AB2B30" w:rsidRPr="00AC4FBC" w:rsidRDefault="006A7121">
            <w:pPr>
              <w:pStyle w:val="TAC"/>
              <w:rPr>
                <w:rFonts w:eastAsia="MS PGothic"/>
              </w:rPr>
            </w:pPr>
            <w:r w:rsidRPr="00AC4FBC">
              <w:rPr>
                <w:rFonts w:eastAsia="MS PGothic"/>
              </w:rPr>
              <w:t>SCC2(S)</w:t>
            </w:r>
          </w:p>
        </w:tc>
        <w:tc>
          <w:tcPr>
            <w:tcW w:w="479" w:type="pct"/>
            <w:shd w:val="clear" w:color="auto" w:fill="auto"/>
            <w:vAlign w:val="center"/>
          </w:tcPr>
          <w:p w14:paraId="39B6CD53" w14:textId="08CEA42E" w:rsidR="00AB2B30" w:rsidRPr="00AC4FBC" w:rsidRDefault="00A91FE4">
            <w:pPr>
              <w:pStyle w:val="TAC"/>
            </w:pPr>
            <w:r w:rsidRPr="00AC4FBC">
              <w:t>n</w:t>
            </w:r>
            <w:r w:rsidR="006A7121" w:rsidRPr="00AC4FBC">
              <w:t>Y</w:t>
            </w:r>
          </w:p>
        </w:tc>
        <w:tc>
          <w:tcPr>
            <w:tcW w:w="359" w:type="pct"/>
            <w:shd w:val="clear" w:color="auto" w:fill="auto"/>
            <w:vAlign w:val="center"/>
          </w:tcPr>
          <w:p w14:paraId="34EFAF5C" w14:textId="77777777" w:rsidR="00AB2B30" w:rsidRPr="00AC4FBC" w:rsidRDefault="00AB2B30">
            <w:pPr>
              <w:pStyle w:val="TAC"/>
              <w:rPr>
                <w:rFonts w:eastAsia="MS PGothic"/>
              </w:rPr>
            </w:pPr>
          </w:p>
        </w:tc>
        <w:tc>
          <w:tcPr>
            <w:tcW w:w="479" w:type="pct"/>
            <w:shd w:val="clear" w:color="auto" w:fill="auto"/>
            <w:vAlign w:val="center"/>
          </w:tcPr>
          <w:p w14:paraId="6A273DD4"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7E7BCCF2"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6E72656F" w14:textId="77777777" w:rsidR="00AB2B30" w:rsidRPr="00AC4FBC" w:rsidRDefault="006A7121">
            <w:pPr>
              <w:pStyle w:val="TAC"/>
              <w:rPr>
                <w:rFonts w:eastAsia="MS PGothic"/>
              </w:rPr>
            </w:pPr>
            <w:r w:rsidRPr="00AC4FBC">
              <w:rPr>
                <w:lang w:eastAsia="zh-TW"/>
              </w:rPr>
              <w:t>N/A</w:t>
            </w:r>
          </w:p>
        </w:tc>
        <w:tc>
          <w:tcPr>
            <w:tcW w:w="585" w:type="pct"/>
            <w:shd w:val="clear" w:color="auto" w:fill="auto"/>
            <w:vAlign w:val="center"/>
          </w:tcPr>
          <w:p w14:paraId="35AA478A" w14:textId="77777777" w:rsidR="00AB2B30" w:rsidRPr="00AC4FBC" w:rsidRDefault="006A7121">
            <w:pPr>
              <w:pStyle w:val="TAC"/>
              <w:rPr>
                <w:rFonts w:eastAsia="MS PGothic"/>
              </w:rPr>
            </w:pPr>
            <w:r w:rsidRPr="00AC4FBC">
              <w:rPr>
                <w:lang w:eastAsia="zh-TW"/>
              </w:rPr>
              <w:t>QPSK</w:t>
            </w:r>
          </w:p>
        </w:tc>
        <w:tc>
          <w:tcPr>
            <w:tcW w:w="768" w:type="pct"/>
            <w:shd w:val="clear" w:color="auto" w:fill="auto"/>
            <w:vAlign w:val="center"/>
          </w:tcPr>
          <w:p w14:paraId="6087487B" w14:textId="77777777" w:rsidR="00AB2B30" w:rsidRPr="00AC4FBC" w:rsidRDefault="006A7121">
            <w:pPr>
              <w:pStyle w:val="TAC"/>
              <w:rPr>
                <w:rFonts w:eastAsia="MS PGothic"/>
              </w:rPr>
            </w:pPr>
            <w:r w:rsidRPr="00AC4FBC">
              <w:rPr>
                <w:lang w:eastAsia="zh-TW"/>
              </w:rPr>
              <w:t>N/A</w:t>
            </w:r>
          </w:p>
        </w:tc>
        <w:tc>
          <w:tcPr>
            <w:tcW w:w="332" w:type="pct"/>
            <w:shd w:val="clear" w:color="auto" w:fill="auto"/>
          </w:tcPr>
          <w:p w14:paraId="40F47E3C" w14:textId="77777777" w:rsidR="00AB2B30" w:rsidRPr="00AC4FBC" w:rsidRDefault="006A7121">
            <w:pPr>
              <w:pStyle w:val="TAC"/>
              <w:rPr>
                <w:rFonts w:eastAsia="MS PGothic"/>
              </w:rPr>
            </w:pPr>
            <w:r w:rsidRPr="00AC4FBC">
              <w:rPr>
                <w:lang w:eastAsia="zh-TW"/>
              </w:rPr>
              <w:t>All RBs</w:t>
            </w:r>
          </w:p>
        </w:tc>
      </w:tr>
      <w:tr w:rsidR="00AB2B30" w:rsidRPr="00AC4FBC" w14:paraId="5664D132" w14:textId="77777777" w:rsidTr="00A91FE4">
        <w:trPr>
          <w:trHeight w:val="20"/>
        </w:trPr>
        <w:tc>
          <w:tcPr>
            <w:tcW w:w="479" w:type="pct"/>
            <w:vMerge/>
            <w:shd w:val="clear" w:color="auto" w:fill="auto"/>
            <w:vAlign w:val="center"/>
          </w:tcPr>
          <w:p w14:paraId="33238614" w14:textId="77777777" w:rsidR="00AB2B30" w:rsidRPr="00AC4FBC" w:rsidRDefault="00AB2B30">
            <w:pPr>
              <w:pStyle w:val="TAC"/>
              <w:rPr>
                <w:rFonts w:eastAsia="MS PGothic"/>
              </w:rPr>
            </w:pPr>
          </w:p>
        </w:tc>
        <w:tc>
          <w:tcPr>
            <w:tcW w:w="493" w:type="pct"/>
            <w:shd w:val="clear" w:color="auto" w:fill="auto"/>
            <w:vAlign w:val="center"/>
          </w:tcPr>
          <w:p w14:paraId="74DB7352" w14:textId="77777777" w:rsidR="00AB2B30" w:rsidRPr="00AC4FBC" w:rsidRDefault="006A7121">
            <w:pPr>
              <w:pStyle w:val="TAC"/>
              <w:rPr>
                <w:rFonts w:eastAsia="MS PGothic"/>
              </w:rPr>
            </w:pPr>
            <w:r w:rsidRPr="00AC4FBC">
              <w:rPr>
                <w:rFonts w:eastAsia="MS PGothic"/>
              </w:rPr>
              <w:t>PCC(S)</w:t>
            </w:r>
          </w:p>
        </w:tc>
        <w:tc>
          <w:tcPr>
            <w:tcW w:w="479" w:type="pct"/>
            <w:shd w:val="clear" w:color="auto" w:fill="auto"/>
            <w:vAlign w:val="center"/>
          </w:tcPr>
          <w:p w14:paraId="21E40AA0" w14:textId="7A7D2E22" w:rsidR="00AB2B30" w:rsidRPr="00AC4FBC" w:rsidRDefault="00A91FE4">
            <w:pPr>
              <w:pStyle w:val="TAC"/>
            </w:pPr>
            <w:r w:rsidRPr="00AC4FBC">
              <w:t>n</w:t>
            </w:r>
            <w:r w:rsidR="006A7121" w:rsidRPr="00AC4FBC">
              <w:t>Z</w:t>
            </w:r>
          </w:p>
        </w:tc>
        <w:tc>
          <w:tcPr>
            <w:tcW w:w="359" w:type="pct"/>
            <w:shd w:val="clear" w:color="auto" w:fill="auto"/>
            <w:vAlign w:val="center"/>
          </w:tcPr>
          <w:p w14:paraId="44785D16" w14:textId="77777777" w:rsidR="00AB2B30" w:rsidRPr="00AC4FBC" w:rsidRDefault="00AB2B30">
            <w:pPr>
              <w:pStyle w:val="TAC"/>
            </w:pPr>
          </w:p>
        </w:tc>
        <w:tc>
          <w:tcPr>
            <w:tcW w:w="479" w:type="pct"/>
            <w:shd w:val="clear" w:color="auto" w:fill="auto"/>
            <w:vAlign w:val="center"/>
          </w:tcPr>
          <w:p w14:paraId="58980156" w14:textId="77777777" w:rsidR="00AB2B30" w:rsidRPr="00AC4FBC" w:rsidRDefault="006A7121">
            <w:pPr>
              <w:pStyle w:val="TAC"/>
              <w:rPr>
                <w:rFonts w:eastAsia="MS PGothic"/>
              </w:rPr>
            </w:pPr>
            <w:r w:rsidRPr="00AC4FBC">
              <w:t>Highest N</w:t>
            </w:r>
            <w:r w:rsidRPr="00AC4FBC">
              <w:rPr>
                <w:vertAlign w:val="subscript"/>
              </w:rPr>
              <w:t>RB</w:t>
            </w:r>
          </w:p>
        </w:tc>
        <w:tc>
          <w:tcPr>
            <w:tcW w:w="449" w:type="pct"/>
            <w:gridSpan w:val="2"/>
            <w:shd w:val="clear" w:color="auto" w:fill="auto"/>
            <w:vAlign w:val="center"/>
          </w:tcPr>
          <w:p w14:paraId="5A78331B" w14:textId="77777777" w:rsidR="00AB2B30" w:rsidRPr="00AC4FBC" w:rsidRDefault="006A7121">
            <w:pPr>
              <w:pStyle w:val="TAC"/>
              <w:rPr>
                <w:rFonts w:eastAsia="MS PGothic"/>
              </w:rPr>
            </w:pPr>
            <w:r w:rsidRPr="00AC4FBC">
              <w:rPr>
                <w:rFonts w:eastAsia="MS PGothic"/>
              </w:rPr>
              <w:t>default</w:t>
            </w:r>
          </w:p>
        </w:tc>
        <w:tc>
          <w:tcPr>
            <w:tcW w:w="577" w:type="pct"/>
            <w:shd w:val="clear" w:color="auto" w:fill="auto"/>
            <w:vAlign w:val="center"/>
          </w:tcPr>
          <w:p w14:paraId="504D7E1B" w14:textId="77777777" w:rsidR="00AB2B30" w:rsidRPr="00AC4FBC" w:rsidRDefault="006A7121">
            <w:pPr>
              <w:pStyle w:val="TAC"/>
              <w:rPr>
                <w:rFonts w:eastAsia="MS PGothic"/>
              </w:rPr>
            </w:pPr>
            <w:r w:rsidRPr="00AC4FBC">
              <w:t>DFT-s-OFDM QPSK</w:t>
            </w:r>
          </w:p>
        </w:tc>
        <w:tc>
          <w:tcPr>
            <w:tcW w:w="585" w:type="pct"/>
            <w:shd w:val="clear" w:color="auto" w:fill="auto"/>
            <w:vAlign w:val="center"/>
          </w:tcPr>
          <w:p w14:paraId="47EBAFD8" w14:textId="77777777" w:rsidR="00AB2B30" w:rsidRPr="00AC4FBC" w:rsidRDefault="006A7121">
            <w:pPr>
              <w:pStyle w:val="TAC"/>
              <w:rPr>
                <w:rFonts w:eastAsia="MS PGothic"/>
              </w:rPr>
            </w:pPr>
            <w:r w:rsidRPr="00AC4FBC">
              <w:rPr>
                <w:lang w:eastAsia="zh-TW"/>
              </w:rPr>
              <w:t>CP-OFDM QPSK</w:t>
            </w:r>
          </w:p>
        </w:tc>
        <w:tc>
          <w:tcPr>
            <w:tcW w:w="768" w:type="pct"/>
            <w:shd w:val="clear" w:color="auto" w:fill="auto"/>
            <w:vAlign w:val="center"/>
          </w:tcPr>
          <w:p w14:paraId="37C5C9BC" w14:textId="77777777" w:rsidR="00AB2B30" w:rsidRPr="00AC4FBC" w:rsidRDefault="006A7121">
            <w:pPr>
              <w:pStyle w:val="TAC"/>
              <w:rPr>
                <w:rFonts w:eastAsia="MS PGothic"/>
              </w:rPr>
            </w:pPr>
            <w:r w:rsidRPr="00AC4FBC">
              <w:rPr>
                <w:lang w:eastAsia="zh-TW"/>
              </w:rPr>
              <w:t>REFSENS</w:t>
            </w:r>
          </w:p>
        </w:tc>
        <w:tc>
          <w:tcPr>
            <w:tcW w:w="332" w:type="pct"/>
            <w:shd w:val="clear" w:color="auto" w:fill="auto"/>
          </w:tcPr>
          <w:p w14:paraId="39D90A16" w14:textId="77777777" w:rsidR="00AB2B30" w:rsidRPr="00AC4FBC" w:rsidRDefault="006A7121">
            <w:pPr>
              <w:pStyle w:val="TAC"/>
              <w:rPr>
                <w:rFonts w:eastAsia="MS PGothic"/>
              </w:rPr>
            </w:pPr>
            <w:r w:rsidRPr="00AC4FBC">
              <w:rPr>
                <w:lang w:eastAsia="zh-TW"/>
              </w:rPr>
              <w:t>All RBs</w:t>
            </w:r>
          </w:p>
        </w:tc>
      </w:tr>
      <w:tr w:rsidR="00AB2B30" w:rsidRPr="00AC4FBC" w14:paraId="0F5DB76B" w14:textId="77777777">
        <w:trPr>
          <w:trHeight w:val="1410"/>
        </w:trPr>
        <w:tc>
          <w:tcPr>
            <w:tcW w:w="5000" w:type="pct"/>
            <w:gridSpan w:val="11"/>
            <w:shd w:val="clear" w:color="auto" w:fill="auto"/>
            <w:hideMark/>
          </w:tcPr>
          <w:p w14:paraId="74BA57E2" w14:textId="77777777" w:rsidR="00AB2B30" w:rsidRPr="00AC4FBC" w:rsidRDefault="006A7121" w:rsidP="00BF220C">
            <w:pPr>
              <w:pStyle w:val="TAN"/>
              <w:rPr>
                <w:rFonts w:eastAsia="MS PGothic"/>
              </w:rPr>
            </w:pPr>
            <w:r w:rsidRPr="00AC4FBC">
              <w:rPr>
                <w:rFonts w:eastAsia="MS PGothic"/>
              </w:rPr>
              <w:t>NOTE 1:</w:t>
            </w:r>
            <w:r w:rsidRPr="00AC4FBC">
              <w:rPr>
                <w:rFonts w:eastAsia="MS PGothic"/>
              </w:rPr>
              <w:tab/>
              <w:t>(M) and (S) indicate MCG and SCG respectively.</w:t>
            </w:r>
          </w:p>
          <w:p w14:paraId="2BCA6872" w14:textId="77777777" w:rsidR="00AB2B30" w:rsidRPr="00AC4FBC" w:rsidRDefault="006A7121" w:rsidP="00BF220C">
            <w:pPr>
              <w:pStyle w:val="TAN"/>
              <w:rPr>
                <w:rFonts w:eastAsia="MS PGothic"/>
              </w:rPr>
            </w:pPr>
            <w:r w:rsidRPr="00AC4FBC">
              <w:rPr>
                <w:rFonts w:eastAsia="MS PGothic"/>
              </w:rPr>
              <w:t>NOTE 2:</w:t>
            </w:r>
            <w:r w:rsidRPr="00AC4FBC">
              <w:rPr>
                <w:rFonts w:eastAsia="MS PGothic"/>
              </w:rPr>
              <w:tab/>
              <w:t>X, Y and Z in this table correspond to different bands i.e. X != Y != Z.</w:t>
            </w:r>
          </w:p>
          <w:p w14:paraId="0F15B442" w14:textId="77777777" w:rsidR="00AB2B30" w:rsidRPr="00AC4FBC" w:rsidRDefault="006A7121" w:rsidP="00BF220C">
            <w:pPr>
              <w:pStyle w:val="TAN"/>
              <w:rPr>
                <w:rFonts w:eastAsia="MS PGothic"/>
              </w:rPr>
            </w:pPr>
            <w:r w:rsidRPr="00AC4FBC">
              <w:rPr>
                <w:rFonts w:eastAsia="MS PGothic"/>
              </w:rPr>
              <w:t>NOTE 3:</w:t>
            </w:r>
            <w:r w:rsidRPr="00AC4FBC">
              <w:rPr>
                <w:rFonts w:eastAsia="MS PGothic"/>
              </w:rPr>
              <w:tab/>
              <w:t>The band combinations with difference appearance order of bands/sub-blocks in the band combination string are not distinguished. E.g. DC_YA-(n)XAA represents the set of DC_YA-(n)XAA and DC_(n)XAA-YA.</w:t>
            </w:r>
          </w:p>
          <w:p w14:paraId="4EB10F75" w14:textId="7D3131AA" w:rsidR="00AB2B30" w:rsidRPr="00AC4FBC" w:rsidRDefault="006A7121" w:rsidP="001F3E2D">
            <w:pPr>
              <w:pStyle w:val="TAN"/>
            </w:pPr>
            <w:r w:rsidRPr="00AC4FBC">
              <w:t>NOTE 4:</w:t>
            </w:r>
            <w:r w:rsidRPr="00AC4FBC">
              <w:tab/>
              <w:t>LTE anchor agnostic configuration</w:t>
            </w:r>
          </w:p>
          <w:p w14:paraId="79AAE047" w14:textId="634B30C8" w:rsidR="00AB2B30" w:rsidRPr="00AC4FBC" w:rsidRDefault="006A7121" w:rsidP="00A91FE4">
            <w:pPr>
              <w:pStyle w:val="TAN"/>
            </w:pPr>
            <w:r w:rsidRPr="00AC4FBC">
              <w:t>NOTE 5:</w:t>
            </w:r>
            <w:r w:rsidRPr="00AC4FBC">
              <w:tab/>
              <w:t xml:space="preserve">Not LTE anchor agnostic configuration due to exception requirement for intra-band contiguous CA in clause 7.4B, 7.5B, 7.6B.2, 7.6B.3, 7.6B.4, 7.7B, 7.8B, 7.9B test cases </w:t>
            </w:r>
          </w:p>
          <w:p w14:paraId="2B6B0FC3" w14:textId="569B4365" w:rsidR="00AB2B30" w:rsidRPr="00AC4FBC" w:rsidRDefault="006A7121" w:rsidP="001F3E2D">
            <w:pPr>
              <w:pStyle w:val="TAN"/>
            </w:pPr>
            <w:r w:rsidRPr="00AC4FBC">
              <w:t>NOTE 6:</w:t>
            </w:r>
            <w:r w:rsidRPr="00AC4FBC">
              <w:tab/>
              <w:t>Test point for UE supporting dual UL</w:t>
            </w:r>
          </w:p>
          <w:p w14:paraId="45486B01" w14:textId="1D755242" w:rsidR="00AB2B30" w:rsidRPr="00AC4FBC" w:rsidRDefault="006A7121">
            <w:pPr>
              <w:pStyle w:val="TAN"/>
            </w:pPr>
            <w:r w:rsidRPr="00AC4FBC">
              <w:t>NOTE 7:</w:t>
            </w:r>
            <w:r w:rsidRPr="00AC4FBC">
              <w:tab/>
              <w:t>Test point for UE supporting single UL</w:t>
            </w:r>
          </w:p>
          <w:p w14:paraId="4699EBB4" w14:textId="77777777" w:rsidR="00AB2B30" w:rsidRPr="00AC4FBC" w:rsidRDefault="006A7121" w:rsidP="00BF220C">
            <w:pPr>
              <w:pStyle w:val="TAN"/>
            </w:pPr>
            <w:r w:rsidRPr="00AC4FBC">
              <w:t>NOTE 8:</w:t>
            </w:r>
            <w:r w:rsidRPr="00AC4FBC">
              <w:tab/>
              <w:t>In a FR1 band where UE supports 4Rx, the test shall be performed only with 4Rx antennas ports connected.</w:t>
            </w:r>
          </w:p>
          <w:p w14:paraId="1B36D003" w14:textId="77777777" w:rsidR="00A91FE4" w:rsidRPr="00AC4FBC" w:rsidRDefault="00A91FE4" w:rsidP="00BF220C">
            <w:pPr>
              <w:pStyle w:val="TAN"/>
            </w:pPr>
            <w:r w:rsidRPr="00AC4FBC">
              <w:t>NOTE 9:</w:t>
            </w:r>
            <w:r w:rsidRPr="00AC4FBC">
              <w:tab/>
              <w:t>UE supporting multiple EN-DC configurations with the same NR CA combination, only one EN-DC configuration is tested.</w:t>
            </w:r>
          </w:p>
          <w:p w14:paraId="063DE3ED" w14:textId="20D6CA59" w:rsidR="00A91FE4" w:rsidRPr="00AC4FBC" w:rsidRDefault="00A91FE4" w:rsidP="00BF220C">
            <w:pPr>
              <w:pStyle w:val="TAN"/>
              <w:rPr>
                <w:rFonts w:eastAsia="MS PGothic"/>
              </w:rPr>
            </w:pPr>
            <w:r w:rsidRPr="00AC4FBC">
              <w:t>NOTE 10:</w:t>
            </w:r>
            <w:r w:rsidRPr="00AC4FBC">
              <w:tab/>
              <w:t>REFSENS_LTE refers to the single carrier Uplink RB allocation for reference sensitivity according to table 7.3.3-2 of TS 36.521-1 [10].</w:t>
            </w:r>
            <w:r w:rsidRPr="00AC4FBC">
              <w:br/>
              <w:t>REFSENS_NR refers to the single carrier Uplink RB allocation for reference sensitivity according to table 7.3.2.4.1-3 of TS 38.521-1 [8].</w:t>
            </w:r>
          </w:p>
        </w:tc>
      </w:tr>
    </w:tbl>
    <w:p w14:paraId="78221596" w14:textId="77777777" w:rsidR="00A91FE4" w:rsidRPr="00AC4FBC" w:rsidRDefault="00A91FE4" w:rsidP="00A91FE4"/>
    <w:p w14:paraId="19523FD1" w14:textId="4EA324D6" w:rsidR="00AB2B30" w:rsidRPr="00AC4FBC" w:rsidRDefault="00A91FE4" w:rsidP="00A91FE4">
      <w:r w:rsidRPr="00AC4FBC">
        <w:rPr>
          <w:lang w:eastAsia="zh-CN"/>
        </w:rPr>
        <w:t>For 4CC EN-DC configurations affected by exceptions, exception testing can be covered by 2CC or 3CC fallback configurations. No exception test points are needed in this test case.</w:t>
      </w:r>
    </w:p>
    <w:p w14:paraId="0366F465" w14:textId="49D78605" w:rsidR="00AB2B30" w:rsidRPr="00AC4FBC" w:rsidRDefault="006A7121">
      <w:pPr>
        <w:pStyle w:val="TH"/>
      </w:pPr>
      <w:bookmarkStart w:id="20500" w:name="_CRTable7_3B_2_3_1_2_4_12"/>
      <w:r w:rsidRPr="00AC4FBC">
        <w:t xml:space="preserve">Table </w:t>
      </w:r>
      <w:bookmarkEnd w:id="20500"/>
      <w:r w:rsidRPr="00AC4FBC">
        <w:t xml:space="preserve">7.3B.2.3_1.2.4.1-2: </w:t>
      </w:r>
      <w:r w:rsidR="00A91FE4" w:rsidRPr="00AC4FBC">
        <w:t>Void</w:t>
      </w:r>
    </w:p>
    <w:p w14:paraId="4CC9E7A2" w14:textId="77777777" w:rsidR="00AB2B30" w:rsidRPr="00AC4FBC" w:rsidRDefault="006A7121">
      <w:pPr>
        <w:pStyle w:val="TH"/>
      </w:pPr>
      <w:bookmarkStart w:id="20501" w:name="_CRTable7_3B_2_3_1_2_4_13"/>
      <w:r w:rsidRPr="00AC4FBC">
        <w:t xml:space="preserve">Table </w:t>
      </w:r>
      <w:bookmarkEnd w:id="20501"/>
      <w:r w:rsidRPr="00AC4FBC">
        <w:t>7.3B.2.3_1.2.4.1-3: Void</w:t>
      </w:r>
    </w:p>
    <w:p w14:paraId="51719D71" w14:textId="45DA2262" w:rsidR="00A91FE4" w:rsidRPr="00AC4FBC" w:rsidRDefault="00A91FE4" w:rsidP="00A91FE4">
      <w:pPr>
        <w:pStyle w:val="B10"/>
      </w:pPr>
      <w:r w:rsidRPr="00AC4FBC">
        <w:t>1.</w:t>
      </w:r>
      <w:r w:rsidRPr="00AC4FBC">
        <w:tab/>
        <w:t>Connect the SS to the UE antenna connectors as shown in TS 38.508-1 [</w:t>
      </w:r>
      <w:r w:rsidR="00C95EE8" w:rsidRPr="00AC4FBC">
        <w:t>6</w:t>
      </w:r>
      <w:r w:rsidRPr="00AC4FBC">
        <w:t xml:space="preserve">] Annex A, Figure A.3.1.1.1 for TE diagram and clause A.3.2 for UE diagram. </w:t>
      </w:r>
    </w:p>
    <w:p w14:paraId="0EB1E261" w14:textId="77777777" w:rsidR="00A91FE4" w:rsidRPr="00AC4FBC" w:rsidRDefault="00A91FE4" w:rsidP="00A91FE4">
      <w:pPr>
        <w:pStyle w:val="B10"/>
      </w:pPr>
      <w:r w:rsidRPr="00AC4FBC">
        <w:t>2.</w:t>
      </w:r>
      <w:r w:rsidRPr="00AC4FBC">
        <w:tab/>
        <w:t xml:space="preserve">The parameter settings for NR cell are set up according to TS 38.508-1 [6] clause 4.4.3. </w:t>
      </w:r>
    </w:p>
    <w:p w14:paraId="59464D0C" w14:textId="77777777" w:rsidR="00A91FE4" w:rsidRPr="00AC4FBC" w:rsidRDefault="00A91FE4" w:rsidP="00A91FE4">
      <w:pPr>
        <w:pStyle w:val="B10"/>
      </w:pPr>
      <w:r w:rsidRPr="00AC4FBC">
        <w:t>3.</w:t>
      </w:r>
      <w:r w:rsidRPr="00AC4FBC">
        <w:tab/>
        <w:t>The parameter settings for E-UTRA cell are set up according to TS 36.508 [11] clause 4.4.3.</w:t>
      </w:r>
    </w:p>
    <w:p w14:paraId="7906ACD5" w14:textId="77777777" w:rsidR="00A91FE4" w:rsidRPr="00AC4FBC" w:rsidRDefault="00A91FE4" w:rsidP="00A91FE4">
      <w:pPr>
        <w:pStyle w:val="B10"/>
      </w:pPr>
      <w:r w:rsidRPr="00AC4FBC">
        <w:t>4.</w:t>
      </w:r>
      <w:r w:rsidRPr="00AC4FBC">
        <w:tab/>
        <w:t xml:space="preserve">NR downlink signals are initially set up according to Annex C.0, C.1, C.2, C.3.1, and uplink signals according to Annex G.0, G.1, G.2, and G.3.1 of TS 38.521-1 [8]. </w:t>
      </w:r>
    </w:p>
    <w:p w14:paraId="102161AA" w14:textId="77777777" w:rsidR="00A91FE4" w:rsidRPr="00AC4FBC" w:rsidRDefault="00A91FE4" w:rsidP="00A91FE4">
      <w:pPr>
        <w:pStyle w:val="B10"/>
      </w:pPr>
      <w:r w:rsidRPr="00AC4FBC">
        <w:t>5.</w:t>
      </w:r>
      <w:r w:rsidRPr="00AC4FBC">
        <w:tab/>
        <w:t>E-UTRA downlink signals are initially set up according to Annex C.0, C.1 and C.3.0, and uplink signals according to Annex H.1 and H.3.0 of TS 36.521-1 [10].</w:t>
      </w:r>
    </w:p>
    <w:p w14:paraId="6BAC7B04" w14:textId="77777777" w:rsidR="00A91FE4" w:rsidRPr="00AC4FBC" w:rsidRDefault="00A91FE4" w:rsidP="00A91FE4">
      <w:pPr>
        <w:pStyle w:val="B10"/>
      </w:pPr>
      <w:r w:rsidRPr="00AC4FBC">
        <w:t>6.</w:t>
      </w:r>
      <w:r w:rsidRPr="00AC4FBC">
        <w:tab/>
        <w:t>The DL and UL Reference Measurement channels are set according to Tables 7.3B.2.3.4.2.1-0 to 7.3B.2.3.4.2.1-6 for E-UTRA CG and NR CG.</w:t>
      </w:r>
    </w:p>
    <w:p w14:paraId="52F83480" w14:textId="77777777" w:rsidR="00A91FE4" w:rsidRPr="00AC4FBC" w:rsidRDefault="00A91FE4" w:rsidP="00A91FE4">
      <w:pPr>
        <w:pStyle w:val="B10"/>
      </w:pPr>
      <w:r w:rsidRPr="00AC4FBC">
        <w:t>7.</w:t>
      </w:r>
      <w:r w:rsidRPr="00AC4FBC">
        <w:tab/>
        <w:t>NR propagation conditions are set according to Annex B.0 of TS 38.521-1 [8]. E-UTRA propagation conditions are set according to Annex B.0 of TS 36.521-1 [10].</w:t>
      </w:r>
    </w:p>
    <w:p w14:paraId="1702E9A5" w14:textId="77777777" w:rsidR="00A91FE4" w:rsidRPr="00AC4FBC" w:rsidRDefault="00A91FE4" w:rsidP="00A91FE4">
      <w:pPr>
        <w:pStyle w:val="B10"/>
      </w:pPr>
      <w:r w:rsidRPr="00AC4FBC">
        <w:t>8.</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1 [6] clause 4.5. Message contents are defined in clause 7.3B.2.3_1.2.4.3.</w:t>
      </w:r>
    </w:p>
    <w:p w14:paraId="78C8050E" w14:textId="67AEF7FE" w:rsidR="00AB2B30" w:rsidRPr="00AC4FBC" w:rsidRDefault="00A91FE4" w:rsidP="00BF220C">
      <w:pPr>
        <w:pStyle w:val="B10"/>
      </w:pPr>
      <w:r w:rsidRPr="00AC4FBC">
        <w:t>9.</w:t>
      </w:r>
      <w:r w:rsidRPr="00AC4FBC">
        <w:tab/>
        <w:t xml:space="preserve">On the E-UTRA carrier, disable periodic and aperiodic CQI reports, disable SRS, set </w:t>
      </w:r>
      <w:r w:rsidRPr="00AC4FBC">
        <w:rPr>
          <w:i/>
        </w:rPr>
        <w:t>TimeAlignmentTimerDedicated</w:t>
      </w:r>
      <w:r w:rsidRPr="00AC4FBC">
        <w:t xml:space="preserve"> IE to infinity and disable downlink and uplink scheduling, all as per Table 4.6-1 under clause 4.6.</w:t>
      </w:r>
    </w:p>
    <w:p w14:paraId="2C76F275" w14:textId="77777777" w:rsidR="00AB2B30" w:rsidRPr="00AC4FBC" w:rsidRDefault="006A7121">
      <w:pPr>
        <w:pStyle w:val="H6"/>
      </w:pPr>
      <w:bookmarkStart w:id="20502" w:name="_CR7_3B_2_3_1_2_4_2"/>
      <w:r w:rsidRPr="00AC4FBC">
        <w:t>7.3B.2.3_1.2.4.2</w:t>
      </w:r>
      <w:r w:rsidRPr="00AC4FBC">
        <w:tab/>
        <w:t>Test procedure</w:t>
      </w:r>
    </w:p>
    <w:bookmarkEnd w:id="20502"/>
    <w:p w14:paraId="290BABA8" w14:textId="77777777" w:rsidR="00A91FE4" w:rsidRPr="00AC4FBC" w:rsidRDefault="00A91FE4" w:rsidP="00A91FE4">
      <w:pPr>
        <w:pStyle w:val="B10"/>
      </w:pPr>
      <w:r w:rsidRPr="00AC4FBC">
        <w:t>1.</w:t>
      </w:r>
      <w:r w:rsidRPr="00AC4FBC">
        <w:tab/>
        <w:t>NR SS transmits PDSCH via PDCCH DCI format 1_1 for C_RNTI to transmit the DL RMC according to Table 7.3B.2.3_1.2.4.2.1-1 on the NR CC. The NR SS sends downlink MAC padding bits on the DL RMC.</w:t>
      </w:r>
    </w:p>
    <w:p w14:paraId="3FC51EFA" w14:textId="77777777" w:rsidR="00A91FE4" w:rsidRPr="00AC4FBC" w:rsidRDefault="00A91FE4" w:rsidP="00A91FE4">
      <w:pPr>
        <w:pStyle w:val="B10"/>
      </w:pPr>
      <w:r w:rsidRPr="00AC4FBC">
        <w:t>2.</w:t>
      </w:r>
      <w:r w:rsidRPr="00AC4FBC">
        <w:tab/>
        <w:t>NR SS sends uplink scheduling information for each UL HARQ process via PDCCH DCI format 0_1 for C_RNTI to schedule the UL RMC according to Table 7.3B.2.3_1.2.4.2.1-1. Since the UL has no payload and no loopback data to send the UE sends uplink MAC padding bits on the UL RMC.</w:t>
      </w:r>
    </w:p>
    <w:p w14:paraId="08423996" w14:textId="77777777" w:rsidR="00A91FE4" w:rsidRPr="00AC4FBC" w:rsidRDefault="00A91FE4" w:rsidP="00A91FE4">
      <w:pPr>
        <w:pStyle w:val="B10"/>
      </w:pPr>
      <w:r w:rsidRPr="00AC4FBC">
        <w:t>3.</w:t>
      </w:r>
      <w:r w:rsidRPr="00AC4FBC">
        <w:tab/>
        <w:t>Set the Downlink signal level to the appropriate REFSENS value defined in TS 38.521-1 [8], Table 7.3.2.5-1 for NR band. Send continuously uplink power control "up" commands in the uplink scheduling information to NR carrier to ensure the UE transmits PUMAX level for at least the duration of the Throughput measurement.</w:t>
      </w:r>
    </w:p>
    <w:p w14:paraId="6FA7DE05" w14:textId="77777777" w:rsidR="00A91FE4" w:rsidRPr="00AC4FBC" w:rsidRDefault="00A91FE4" w:rsidP="00A91FE4">
      <w:pPr>
        <w:pStyle w:val="B10"/>
      </w:pPr>
      <w:r w:rsidRPr="00AC4FBC">
        <w:t>4.</w:t>
      </w:r>
      <w:r w:rsidRPr="00AC4FBC">
        <w:tab/>
        <w:t>Measure the average throughput of the NR carrier for a duration sufficient to achieve statistical significance according to Annex H.2 of TS 38.521-1 [8] for NR band.</w:t>
      </w:r>
    </w:p>
    <w:p w14:paraId="3D5C390F" w14:textId="77777777" w:rsidR="00AB2B30" w:rsidRPr="00AC4FBC" w:rsidRDefault="006A7121">
      <w:pPr>
        <w:pStyle w:val="H6"/>
      </w:pPr>
      <w:bookmarkStart w:id="20503" w:name="_CR7_3B_2_3_1_2_4_3"/>
      <w:r w:rsidRPr="00AC4FBC">
        <w:t>7.3B.2.3_1.2.4.3</w:t>
      </w:r>
      <w:r w:rsidRPr="00AC4FBC">
        <w:tab/>
        <w:t>Message contents</w:t>
      </w:r>
    </w:p>
    <w:bookmarkEnd w:id="20503"/>
    <w:p w14:paraId="462E02DF" w14:textId="05FB6952" w:rsidR="00A91FE4" w:rsidRPr="00AC4FBC" w:rsidRDefault="006A7121" w:rsidP="00A91FE4">
      <w:r w:rsidRPr="00AC4FBC">
        <w:t>Message contents are according to TS 38.508-1 [</w:t>
      </w:r>
      <w:r w:rsidR="00A91FE4" w:rsidRPr="00AC4FBC">
        <w:t>6</w:t>
      </w:r>
      <w:r w:rsidRPr="00AC4FBC">
        <w:t>] clause 4.6</w:t>
      </w:r>
      <w:r w:rsidR="00A91FE4" w:rsidRPr="00AC4FBC">
        <w:t xml:space="preserve"> Table 4.6.3-118 with condition TRANSFORM_PRECODER_ENABLED for NR band.</w:t>
      </w:r>
    </w:p>
    <w:p w14:paraId="1605C526" w14:textId="0884F75E" w:rsidR="00AB2B30" w:rsidRPr="00AC4FBC" w:rsidRDefault="00A91FE4">
      <w:r w:rsidRPr="00AC4FBC">
        <w:t xml:space="preserve">Message contents exceptions for E-UTRA band are according to </w:t>
      </w:r>
      <w:r w:rsidRPr="00AC4FBC">
        <w:rPr>
          <w:lang w:eastAsia="zh-TW"/>
        </w:rPr>
        <w:t xml:space="preserve">TS 36.521-1 [10] clause 7.3.4.3 for each network signalling value. </w:t>
      </w:r>
      <w:r w:rsidRPr="00AC4FBC">
        <w:t xml:space="preserve">Message contents exceptions for NR band are according to </w:t>
      </w:r>
      <w:r w:rsidRPr="00AC4FBC">
        <w:rPr>
          <w:lang w:eastAsia="zh-TW"/>
        </w:rPr>
        <w:t>TS 38.521-1 [8] clause 7.3.2.4.3 for each network signalling value</w:t>
      </w:r>
      <w:r w:rsidR="006A7121" w:rsidRPr="00AC4FBC">
        <w:t>.</w:t>
      </w:r>
    </w:p>
    <w:p w14:paraId="76690E54" w14:textId="77777777" w:rsidR="00AB2B30" w:rsidRPr="00AC4FBC" w:rsidRDefault="006A7121" w:rsidP="001550BB">
      <w:pPr>
        <w:pStyle w:val="H6"/>
      </w:pPr>
      <w:bookmarkStart w:id="20504" w:name="_Toc43977127"/>
      <w:bookmarkStart w:id="20505" w:name="_Toc52213705"/>
      <w:bookmarkStart w:id="20506" w:name="_Toc60743170"/>
      <w:bookmarkStart w:id="20507" w:name="_CR7_3B_2_3_1_2_5"/>
      <w:r w:rsidRPr="00AC4FBC">
        <w:t>7.3B.2.3_1.2.5</w:t>
      </w:r>
      <w:r w:rsidRPr="00AC4FBC">
        <w:tab/>
        <w:t>Test Requirement</w:t>
      </w:r>
      <w:bookmarkEnd w:id="20504"/>
      <w:bookmarkEnd w:id="20505"/>
      <w:bookmarkEnd w:id="20506"/>
    </w:p>
    <w:bookmarkEnd w:id="20507"/>
    <w:p w14:paraId="3A13DA62" w14:textId="1A2E9F7D" w:rsidR="00AB2B30" w:rsidRPr="00AC4FBC" w:rsidRDefault="006A7121">
      <w:r w:rsidRPr="00AC4FBC">
        <w:t>Reference sensitivity test requirements for EN-DC configurations are specified in Table 7.3.5-1 in TS 36.521-1 [10] for the LTE CC, and Table 7.3.2.5-1 in TS 38.521-1 [8] for the NR CC.</w:t>
      </w:r>
    </w:p>
    <w:p w14:paraId="26ADBBF8" w14:textId="77777777" w:rsidR="00AB2B30" w:rsidRPr="00AC4FBC" w:rsidRDefault="006A7121">
      <w:pPr>
        <w:pStyle w:val="TH"/>
      </w:pPr>
      <w:bookmarkStart w:id="20508" w:name="_CRTable7_3B_2_3_1_2_51"/>
      <w:r w:rsidRPr="00AC4FBC">
        <w:t xml:space="preserve">Table </w:t>
      </w:r>
      <w:bookmarkEnd w:id="20508"/>
      <w:r w:rsidRPr="00AC4FBC">
        <w:t>7.3B.2.3_1.2.5-1: Reference sensitivity exceptions for Scell due to dual uplink operation for EN-DC in NR FR1 (two bands)</w:t>
      </w:r>
    </w:p>
    <w:p w14:paraId="7210CED1" w14:textId="77777777" w:rsidR="00AB2B30" w:rsidRPr="00AC4FBC" w:rsidRDefault="006A7121" w:rsidP="006910BE">
      <w:r w:rsidRPr="00AC4FBC">
        <w:t>FFS</w:t>
      </w:r>
    </w:p>
    <w:p w14:paraId="09DB0AD6" w14:textId="77777777" w:rsidR="00AB2B30" w:rsidRPr="00AC4FBC" w:rsidRDefault="006A7121">
      <w:pPr>
        <w:pStyle w:val="TH"/>
      </w:pPr>
      <w:bookmarkStart w:id="20509" w:name="_CRTable7_3B_2_3_1_2_52"/>
      <w:r w:rsidRPr="00AC4FBC">
        <w:t xml:space="preserve">Table </w:t>
      </w:r>
      <w:bookmarkEnd w:id="20509"/>
      <w:r w:rsidRPr="00AC4FBC">
        <w:t>7.3B.2.3_1.2.5-2: Reference sensitivity exceptions for Scell due to dual uplink operation for EN-DC in NR FR1 (three bands)</w:t>
      </w:r>
    </w:p>
    <w:p w14:paraId="079AB08A" w14:textId="09A92FDE" w:rsidR="00AB2B30" w:rsidRPr="00AC4FBC" w:rsidRDefault="006A7121" w:rsidP="006910BE">
      <w:r w:rsidRPr="00AC4FBC">
        <w:t>FFS</w:t>
      </w:r>
    </w:p>
    <w:p w14:paraId="665C675C" w14:textId="77777777" w:rsidR="00AB2B30" w:rsidRPr="00AC4FBC" w:rsidRDefault="006A7121">
      <w:pPr>
        <w:pStyle w:val="Heading5"/>
      </w:pPr>
      <w:bookmarkStart w:id="20510" w:name="_Toc43977128"/>
      <w:bookmarkStart w:id="20511" w:name="_Toc52213706"/>
      <w:bookmarkStart w:id="20512" w:name="_Toc60743171"/>
      <w:bookmarkStart w:id="20513" w:name="_Toc68206349"/>
      <w:bookmarkStart w:id="20514" w:name="_Toc75972147"/>
      <w:bookmarkStart w:id="20515" w:name="_Toc85051585"/>
      <w:bookmarkStart w:id="20516" w:name="_Toc90493607"/>
      <w:bookmarkStart w:id="20517" w:name="_Toc90494247"/>
      <w:bookmarkStart w:id="20518" w:name="_Toc100094288"/>
      <w:bookmarkStart w:id="20519" w:name="_Toc106872981"/>
      <w:bookmarkStart w:id="20520" w:name="_Toc155208957"/>
      <w:bookmarkStart w:id="20521" w:name="_CR7_3B_2_3_1_3"/>
      <w:bookmarkEnd w:id="20521"/>
      <w:r w:rsidRPr="00AC4FBC">
        <w:t>7.3B.2.3_1.3</w:t>
      </w:r>
      <w:r w:rsidRPr="00AC4FBC">
        <w:tab/>
        <w:t>Reference sensitivity for EN-DC within FR1 (5 CCs)</w:t>
      </w:r>
      <w:bookmarkEnd w:id="20510"/>
      <w:bookmarkEnd w:id="20511"/>
      <w:bookmarkEnd w:id="20512"/>
      <w:bookmarkEnd w:id="20513"/>
      <w:bookmarkEnd w:id="20514"/>
      <w:bookmarkEnd w:id="20515"/>
      <w:bookmarkEnd w:id="20516"/>
      <w:bookmarkEnd w:id="20517"/>
      <w:bookmarkEnd w:id="20518"/>
      <w:bookmarkEnd w:id="20519"/>
      <w:bookmarkEnd w:id="20520"/>
    </w:p>
    <w:p w14:paraId="01F62724" w14:textId="77777777" w:rsidR="00AB2B30" w:rsidRPr="00AC4FBC" w:rsidRDefault="006A7121">
      <w:pPr>
        <w:pStyle w:val="H6"/>
      </w:pPr>
      <w:bookmarkStart w:id="20522" w:name="_CR7_3B_2_3_1_3_1"/>
      <w:r w:rsidRPr="00AC4FBC">
        <w:t>7.3B.2.3_1.3.1</w:t>
      </w:r>
      <w:r w:rsidRPr="00AC4FBC">
        <w:tab/>
        <w:t>Test purpose</w:t>
      </w:r>
    </w:p>
    <w:bookmarkEnd w:id="20522"/>
    <w:p w14:paraId="5B484713" w14:textId="77777777" w:rsidR="00AB2B30" w:rsidRPr="00AC4FBC" w:rsidRDefault="006A7121">
      <w:r w:rsidRPr="00AC4FBC">
        <w:t>Same as in clause 7.3B.2.3.1.</w:t>
      </w:r>
    </w:p>
    <w:p w14:paraId="7EDB8A2E" w14:textId="77777777" w:rsidR="00AB2B30" w:rsidRPr="00AC4FBC" w:rsidRDefault="006A7121">
      <w:pPr>
        <w:pStyle w:val="H6"/>
      </w:pPr>
      <w:bookmarkStart w:id="20523" w:name="_Hlk48634458"/>
      <w:bookmarkStart w:id="20524" w:name="_CR7_3B_2_3_1_3_2"/>
      <w:r w:rsidRPr="00AC4FBC">
        <w:t>7.3B.2.3_1.3.2</w:t>
      </w:r>
      <w:r w:rsidRPr="00AC4FBC">
        <w:tab/>
        <w:t>Test applicability</w:t>
      </w:r>
    </w:p>
    <w:bookmarkEnd w:id="20524"/>
    <w:p w14:paraId="4750F53B" w14:textId="77777777" w:rsidR="00AB2B30" w:rsidRPr="00AC4FBC" w:rsidRDefault="006A7121">
      <w:r w:rsidRPr="00AC4FBC">
        <w:t>This test applies to all types of NR UE release 15 and forward supporting 5 CCs inter-band EN-DC.</w:t>
      </w:r>
    </w:p>
    <w:p w14:paraId="07DCAF47" w14:textId="77777777" w:rsidR="00AB2B30" w:rsidRPr="00AC4FBC" w:rsidRDefault="006A7121">
      <w:pPr>
        <w:pStyle w:val="H6"/>
      </w:pPr>
      <w:bookmarkStart w:id="20525" w:name="_CR7_3B_2_3_1_3_3"/>
      <w:bookmarkEnd w:id="20523"/>
      <w:r w:rsidRPr="00AC4FBC">
        <w:t>7.3B.2.3_1.3.3</w:t>
      </w:r>
      <w:r w:rsidRPr="00AC4FBC">
        <w:tab/>
        <w:t>Minimum conformance requirements</w:t>
      </w:r>
    </w:p>
    <w:bookmarkEnd w:id="20525"/>
    <w:p w14:paraId="383CFE46" w14:textId="77777777" w:rsidR="00AB2B30" w:rsidRPr="00AC4FBC" w:rsidRDefault="006A7121">
      <w:r w:rsidRPr="00AC4FBC">
        <w:t>The minimum conformance requirements are defined in clause 7.3B.2.0</w:t>
      </w:r>
    </w:p>
    <w:p w14:paraId="16F3A836"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1C88DEDC" w14:textId="13C0C9D0" w:rsidR="00AB2B30" w:rsidRPr="00AC4FBC" w:rsidRDefault="006A7121">
      <w:pPr>
        <w:pStyle w:val="H6"/>
      </w:pPr>
      <w:bookmarkStart w:id="20526" w:name="_CR7_3B_2_3_1_3_4"/>
      <w:r w:rsidRPr="00AC4FBC">
        <w:t>7.3B.2.3_1.3.4</w:t>
      </w:r>
      <w:r w:rsidRPr="00AC4FBC">
        <w:tab/>
        <w:t>Test description</w:t>
      </w:r>
    </w:p>
    <w:p w14:paraId="49DA5D16" w14:textId="77777777" w:rsidR="00AB2B30" w:rsidRPr="00AC4FBC" w:rsidRDefault="006A7121">
      <w:pPr>
        <w:pStyle w:val="H6"/>
      </w:pPr>
      <w:bookmarkStart w:id="20527" w:name="_CR7_3B_2_3_1_3_4_1"/>
      <w:bookmarkEnd w:id="20526"/>
      <w:r w:rsidRPr="00AC4FBC">
        <w:t>7.3B.2.3_1.3.4.1</w:t>
      </w:r>
      <w:r w:rsidRPr="00AC4FBC">
        <w:tab/>
        <w:t>Initial conditions</w:t>
      </w:r>
    </w:p>
    <w:bookmarkEnd w:id="20527"/>
    <w:p w14:paraId="5931F38D" w14:textId="77777777" w:rsidR="00AB2B30" w:rsidRPr="00AC4FBC" w:rsidRDefault="006A7121">
      <w:r w:rsidRPr="00AC4FBC">
        <w:t>Same initial conditions as in clause 7.3B.2.3.4.1 with following exceptions:</w:t>
      </w:r>
    </w:p>
    <w:p w14:paraId="6C594AE7" w14:textId="77777777" w:rsidR="00AB2B30" w:rsidRPr="00AC4FBC" w:rsidRDefault="006A7121">
      <w:r w:rsidRPr="00AC4FBC">
        <w:t>The initial test configurations for E-UTRA band and NR band consist of environmental conditions, test frequencies, and channel bandwidths and RB allocations for exceptional test scenarios are specified in Table 7.3B.2.3_1.3.4.1-1 and Table 7.3B.2.3_1.3.4.1-2</w:t>
      </w:r>
    </w:p>
    <w:p w14:paraId="389B623A" w14:textId="77777777" w:rsidR="00AB2B30" w:rsidRPr="00AC4FBC" w:rsidRDefault="006A7121">
      <w:pPr>
        <w:pStyle w:val="TH"/>
      </w:pPr>
      <w:r w:rsidRPr="00AC4FBC">
        <w:t xml:space="preserve">Table 7.3B.2.3_1.3.4.1-1: Test Configuration </w:t>
      </w:r>
      <w:bookmarkStart w:id="20528" w:name="_CRTable7_3B_2_3_1_3_4_11"/>
      <w:r w:rsidRPr="00AC4FBC">
        <w:t xml:space="preserve">Table </w:t>
      </w:r>
      <w:bookmarkEnd w:id="20528"/>
      <w:r w:rsidRPr="00AC4FBC">
        <w:t>Reference sensitivity exceptions due to dual uplink operation for EN-DC in NR FR1 (four band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49"/>
        <w:gridCol w:w="923"/>
        <w:gridCol w:w="692"/>
        <w:gridCol w:w="923"/>
        <w:gridCol w:w="659"/>
        <w:gridCol w:w="205"/>
        <w:gridCol w:w="1381"/>
        <w:gridCol w:w="1288"/>
        <w:gridCol w:w="1049"/>
        <w:gridCol w:w="640"/>
      </w:tblGrid>
      <w:tr w:rsidR="00AB2B30" w:rsidRPr="00AC4FBC" w14:paraId="67E4FDD6" w14:textId="77777777">
        <w:trPr>
          <w:trHeight w:val="20"/>
        </w:trPr>
        <w:tc>
          <w:tcPr>
            <w:tcW w:w="5000" w:type="pct"/>
            <w:gridSpan w:val="11"/>
            <w:shd w:val="clear" w:color="auto" w:fill="auto"/>
            <w:vAlign w:val="center"/>
          </w:tcPr>
          <w:p w14:paraId="3C140A89" w14:textId="77777777" w:rsidR="00AB2B30" w:rsidRPr="00AC4FBC" w:rsidRDefault="006A7121">
            <w:pPr>
              <w:pStyle w:val="TAH"/>
              <w:rPr>
                <w:lang w:eastAsia="zh-TW"/>
              </w:rPr>
            </w:pPr>
            <w:r w:rsidRPr="00AC4FBC">
              <w:t>Initial Conditions</w:t>
            </w:r>
          </w:p>
        </w:tc>
      </w:tr>
      <w:tr w:rsidR="00AB2B30" w:rsidRPr="00AC4FBC" w14:paraId="14180E09" w14:textId="77777777">
        <w:trPr>
          <w:trHeight w:val="20"/>
        </w:trPr>
        <w:tc>
          <w:tcPr>
            <w:tcW w:w="2584" w:type="pct"/>
            <w:gridSpan w:val="6"/>
            <w:shd w:val="clear" w:color="auto" w:fill="auto"/>
            <w:vAlign w:val="center"/>
            <w:hideMark/>
          </w:tcPr>
          <w:p w14:paraId="56EAF34D" w14:textId="77777777" w:rsidR="00AB2B30" w:rsidRPr="00AC4FBC" w:rsidRDefault="006A7121">
            <w:pPr>
              <w:pStyle w:val="TAL"/>
              <w:rPr>
                <w:rFonts w:eastAsia="MS PGothic"/>
              </w:rPr>
            </w:pPr>
            <w:r w:rsidRPr="00AC4FBC">
              <w:rPr>
                <w:rFonts w:eastAsia="MS PGothic"/>
              </w:rPr>
              <w:t>Test Environment as specified in TS 38.508-1 [6] clause 4.1</w:t>
            </w:r>
          </w:p>
        </w:tc>
        <w:tc>
          <w:tcPr>
            <w:tcW w:w="2416" w:type="pct"/>
            <w:gridSpan w:val="5"/>
            <w:shd w:val="clear" w:color="auto" w:fill="auto"/>
            <w:vAlign w:val="center"/>
            <w:hideMark/>
          </w:tcPr>
          <w:p w14:paraId="0E84B4C8" w14:textId="660AEB74"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0EED56AA" w14:textId="77777777">
        <w:trPr>
          <w:trHeight w:val="20"/>
        </w:trPr>
        <w:tc>
          <w:tcPr>
            <w:tcW w:w="2584" w:type="pct"/>
            <w:gridSpan w:val="6"/>
            <w:shd w:val="clear" w:color="auto" w:fill="auto"/>
            <w:vAlign w:val="center"/>
            <w:hideMark/>
          </w:tcPr>
          <w:p w14:paraId="79DF3DA4" w14:textId="77777777" w:rsidR="00AB2B30" w:rsidRPr="00AC4FBC" w:rsidRDefault="006A7121">
            <w:pPr>
              <w:pStyle w:val="TAL"/>
              <w:rPr>
                <w:rFonts w:eastAsia="MS PGothic"/>
              </w:rPr>
            </w:pPr>
            <w:r w:rsidRPr="00AC4FBC">
              <w:rPr>
                <w:rFonts w:eastAsia="MS PGothic"/>
              </w:rPr>
              <w:t>Test Frequencies as specified in TS 38.508-1 [6] clause 4.3.1 for different EN-DC bandwidth classes</w:t>
            </w:r>
          </w:p>
        </w:tc>
        <w:tc>
          <w:tcPr>
            <w:tcW w:w="2416" w:type="pct"/>
            <w:gridSpan w:val="5"/>
            <w:shd w:val="clear" w:color="auto" w:fill="auto"/>
            <w:vAlign w:val="center"/>
            <w:hideMark/>
          </w:tcPr>
          <w:p w14:paraId="044CBCA2" w14:textId="77777777" w:rsidR="00AB2B30" w:rsidRPr="00AC4FBC" w:rsidRDefault="006A7121">
            <w:pPr>
              <w:pStyle w:val="TAL"/>
              <w:rPr>
                <w:lang w:eastAsia="zh-TW"/>
              </w:rPr>
            </w:pPr>
            <w:r w:rsidRPr="00AC4FBC">
              <w:rPr>
                <w:lang w:eastAsia="zh-TW"/>
              </w:rPr>
              <w:t>For test frequencies refer to "Range" columns. For mapping within Band refer to "CC" columns</w:t>
            </w:r>
          </w:p>
        </w:tc>
      </w:tr>
      <w:tr w:rsidR="00AB2B30" w:rsidRPr="00AC4FBC" w14:paraId="35F98772" w14:textId="77777777">
        <w:trPr>
          <w:trHeight w:val="20"/>
        </w:trPr>
        <w:tc>
          <w:tcPr>
            <w:tcW w:w="2584" w:type="pct"/>
            <w:gridSpan w:val="6"/>
            <w:shd w:val="clear" w:color="auto" w:fill="auto"/>
            <w:vAlign w:val="center"/>
            <w:hideMark/>
          </w:tcPr>
          <w:p w14:paraId="422279FF" w14:textId="77777777" w:rsidR="00AB2B30" w:rsidRPr="00AC4FBC" w:rsidRDefault="006A7121">
            <w:pPr>
              <w:pStyle w:val="TAL"/>
              <w:rPr>
                <w:rFonts w:eastAsia="MS PGothic"/>
              </w:rPr>
            </w:pPr>
            <w:r w:rsidRPr="00AC4FBC">
              <w:rPr>
                <w:rFonts w:eastAsia="MS PGothic"/>
              </w:rPr>
              <w:t>Test EN-DC bandwidth combination as specified in Table 5.3B.1.2-1 across bandwidth combination sets supported by the UE</w:t>
            </w:r>
          </w:p>
        </w:tc>
        <w:tc>
          <w:tcPr>
            <w:tcW w:w="2416" w:type="pct"/>
            <w:gridSpan w:val="5"/>
            <w:shd w:val="clear" w:color="auto" w:fill="auto"/>
            <w:vAlign w:val="center"/>
            <w:hideMark/>
          </w:tcPr>
          <w:p w14:paraId="3FAEF4FE" w14:textId="5C65D25B" w:rsidR="00AB2B30" w:rsidRPr="00AC4FBC" w:rsidRDefault="006A7121">
            <w:pPr>
              <w:pStyle w:val="TAL"/>
              <w:rPr>
                <w:lang w:eastAsia="zh-TW"/>
              </w:rPr>
            </w:pPr>
            <w:r w:rsidRPr="00AC4FBC">
              <w:rPr>
                <w:lang w:eastAsia="zh-TW"/>
              </w:rPr>
              <w:t>Refer to "</w:t>
            </w:r>
            <w:r w:rsidR="00C95EE8" w:rsidRPr="00AC4FBC">
              <w:rPr>
                <w:rFonts w:eastAsia="MS Mincho" w:cs="Arial"/>
              </w:rPr>
              <w:t>N</w:t>
            </w:r>
            <w:r w:rsidR="00C95EE8" w:rsidRPr="00AC4FBC">
              <w:rPr>
                <w:rFonts w:eastAsia="MS Mincho" w:cs="Arial"/>
                <w:vertAlign w:val="subscript"/>
              </w:rPr>
              <w:t>RB</w:t>
            </w:r>
            <w:r w:rsidRPr="00AC4FBC">
              <w:rPr>
                <w:lang w:eastAsia="zh-TW"/>
              </w:rPr>
              <w:t xml:space="preserve">" column </w:t>
            </w:r>
          </w:p>
        </w:tc>
      </w:tr>
      <w:tr w:rsidR="00AB2B30" w:rsidRPr="00AC4FBC" w14:paraId="3372C81F" w14:textId="77777777">
        <w:trPr>
          <w:trHeight w:val="20"/>
        </w:trPr>
        <w:tc>
          <w:tcPr>
            <w:tcW w:w="2584" w:type="pct"/>
            <w:gridSpan w:val="6"/>
            <w:shd w:val="clear" w:color="auto" w:fill="auto"/>
            <w:noWrap/>
            <w:vAlign w:val="center"/>
            <w:hideMark/>
          </w:tcPr>
          <w:p w14:paraId="40CDEBB8" w14:textId="77777777" w:rsidR="00AB2B30" w:rsidRPr="00AC4FBC" w:rsidRDefault="006A7121">
            <w:pPr>
              <w:pStyle w:val="TAL"/>
              <w:rPr>
                <w:rFonts w:eastAsia="MS PGothic"/>
              </w:rPr>
            </w:pPr>
            <w:r w:rsidRPr="00AC4FBC">
              <w:rPr>
                <w:rFonts w:eastAsia="MS PGothic"/>
              </w:rPr>
              <w:t>NR Test SCS as specified in Table 5.3.5-1 in TS 38.521-1 [8]</w:t>
            </w:r>
          </w:p>
        </w:tc>
        <w:tc>
          <w:tcPr>
            <w:tcW w:w="2416" w:type="pct"/>
            <w:gridSpan w:val="5"/>
            <w:shd w:val="clear" w:color="auto" w:fill="auto"/>
            <w:vAlign w:val="center"/>
            <w:hideMark/>
          </w:tcPr>
          <w:p w14:paraId="36D8BA60" w14:textId="77777777" w:rsidR="00AB2B30" w:rsidRPr="00AC4FBC" w:rsidRDefault="006A7121">
            <w:pPr>
              <w:pStyle w:val="TAL"/>
              <w:rPr>
                <w:lang w:eastAsia="zh-TW"/>
              </w:rPr>
            </w:pPr>
            <w:r w:rsidRPr="00AC4FBC">
              <w:rPr>
                <w:lang w:eastAsia="zh-TW"/>
              </w:rPr>
              <w:t>Refer to "SCS" column</w:t>
            </w:r>
          </w:p>
        </w:tc>
      </w:tr>
      <w:tr w:rsidR="00AB2B30" w:rsidRPr="00AC4FBC" w14:paraId="5B83AB54" w14:textId="77777777">
        <w:trPr>
          <w:trHeight w:val="20"/>
        </w:trPr>
        <w:tc>
          <w:tcPr>
            <w:tcW w:w="2584" w:type="pct"/>
            <w:gridSpan w:val="6"/>
            <w:shd w:val="clear" w:color="auto" w:fill="auto"/>
            <w:vAlign w:val="center"/>
            <w:hideMark/>
          </w:tcPr>
          <w:p w14:paraId="55741F88" w14:textId="77777777" w:rsidR="00AB2B30" w:rsidRPr="00AC4FBC" w:rsidRDefault="006A7121">
            <w:pPr>
              <w:pStyle w:val="TAL"/>
              <w:rPr>
                <w:rFonts w:eastAsia="MS PGothic"/>
              </w:rPr>
            </w:pPr>
            <w:r w:rsidRPr="00AC4FBC">
              <w:rPr>
                <w:rFonts w:eastAsia="MS PGothic"/>
              </w:rPr>
              <w:t>Network signalling value</w:t>
            </w:r>
          </w:p>
        </w:tc>
        <w:tc>
          <w:tcPr>
            <w:tcW w:w="2416" w:type="pct"/>
            <w:gridSpan w:val="5"/>
            <w:shd w:val="clear" w:color="auto" w:fill="auto"/>
            <w:vAlign w:val="center"/>
            <w:hideMark/>
          </w:tcPr>
          <w:p w14:paraId="62EA8F2D" w14:textId="77777777" w:rsidR="00AB2B30" w:rsidRPr="00AC4FBC" w:rsidRDefault="006A7121">
            <w:pPr>
              <w:pStyle w:val="TAL"/>
              <w:rPr>
                <w:lang w:eastAsia="zh-TW"/>
              </w:rPr>
            </w:pPr>
            <w:r w:rsidRPr="00AC4FBC">
              <w:rPr>
                <w:lang w:eastAsia="zh-TW"/>
              </w:rPr>
              <w:t>NS_01 by default, exceptions listed in Table 7.3.3-3, dependent on PCC Band</w:t>
            </w:r>
          </w:p>
        </w:tc>
      </w:tr>
      <w:tr w:rsidR="00AB2B30" w:rsidRPr="00AC4FBC" w14:paraId="62AEB8A7" w14:textId="77777777">
        <w:trPr>
          <w:trHeight w:val="20"/>
        </w:trPr>
        <w:tc>
          <w:tcPr>
            <w:tcW w:w="5000" w:type="pct"/>
            <w:gridSpan w:val="11"/>
            <w:shd w:val="clear" w:color="auto" w:fill="auto"/>
            <w:vAlign w:val="center"/>
            <w:hideMark/>
          </w:tcPr>
          <w:p w14:paraId="6550AAA0"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122A251A" w14:textId="77777777">
        <w:trPr>
          <w:trHeight w:val="20"/>
        </w:trPr>
        <w:tc>
          <w:tcPr>
            <w:tcW w:w="471" w:type="pct"/>
            <w:shd w:val="clear" w:color="auto" w:fill="auto"/>
            <w:vAlign w:val="center"/>
            <w:hideMark/>
          </w:tcPr>
          <w:p w14:paraId="63EEDA86" w14:textId="77777777" w:rsidR="00AB2B30" w:rsidRPr="00AC4FBC" w:rsidRDefault="006A7121">
            <w:pPr>
              <w:pStyle w:val="TAH"/>
              <w:rPr>
                <w:rFonts w:eastAsia="MS PGothic"/>
              </w:rPr>
            </w:pPr>
            <w:r w:rsidRPr="00AC4FBC">
              <w:rPr>
                <w:rFonts w:eastAsia="MS PGothic"/>
              </w:rPr>
              <w:t>ID</w:t>
            </w:r>
          </w:p>
        </w:tc>
        <w:tc>
          <w:tcPr>
            <w:tcW w:w="482" w:type="pct"/>
            <w:shd w:val="clear" w:color="auto" w:fill="auto"/>
            <w:vAlign w:val="center"/>
            <w:hideMark/>
          </w:tcPr>
          <w:p w14:paraId="5D422A2F" w14:textId="77777777" w:rsidR="00AB2B30" w:rsidRPr="00AC4FBC" w:rsidRDefault="006A7121">
            <w:pPr>
              <w:pStyle w:val="TAH"/>
              <w:rPr>
                <w:rFonts w:eastAsia="MS PGothic"/>
              </w:rPr>
            </w:pPr>
            <w:r w:rsidRPr="00AC4FBC">
              <w:rPr>
                <w:rFonts w:eastAsia="MS PGothic"/>
              </w:rPr>
              <w:t>CC (NOTE1)</w:t>
            </w:r>
          </w:p>
        </w:tc>
        <w:tc>
          <w:tcPr>
            <w:tcW w:w="471" w:type="pct"/>
            <w:shd w:val="clear" w:color="auto" w:fill="auto"/>
            <w:vAlign w:val="center"/>
            <w:hideMark/>
          </w:tcPr>
          <w:p w14:paraId="4E592F4E" w14:textId="77777777" w:rsidR="00AB2B30" w:rsidRPr="00AC4FBC" w:rsidRDefault="006A7121">
            <w:pPr>
              <w:pStyle w:val="TAH"/>
              <w:rPr>
                <w:rFonts w:eastAsia="MS PGothic"/>
              </w:rPr>
            </w:pPr>
            <w:r w:rsidRPr="00AC4FBC">
              <w:rPr>
                <w:rFonts w:eastAsia="MS PGothic"/>
              </w:rPr>
              <w:t>Band</w:t>
            </w:r>
          </w:p>
        </w:tc>
        <w:tc>
          <w:tcPr>
            <w:tcW w:w="353" w:type="pct"/>
            <w:shd w:val="clear" w:color="auto" w:fill="auto"/>
            <w:vAlign w:val="center"/>
            <w:hideMark/>
          </w:tcPr>
          <w:p w14:paraId="4E78A232" w14:textId="77777777" w:rsidR="00AB2B30" w:rsidRPr="00AC4FBC" w:rsidRDefault="006A7121">
            <w:pPr>
              <w:pStyle w:val="TAH"/>
              <w:rPr>
                <w:rFonts w:eastAsia="MS PGothic"/>
              </w:rPr>
            </w:pPr>
            <w:r w:rsidRPr="00AC4FBC">
              <w:rPr>
                <w:rFonts w:eastAsia="MS PGothic"/>
              </w:rPr>
              <w:t>SCS</w:t>
            </w:r>
          </w:p>
        </w:tc>
        <w:tc>
          <w:tcPr>
            <w:tcW w:w="471" w:type="pct"/>
            <w:shd w:val="clear" w:color="auto" w:fill="auto"/>
            <w:vAlign w:val="center"/>
            <w:hideMark/>
          </w:tcPr>
          <w:p w14:paraId="04F3305C" w14:textId="4943D535" w:rsidR="00AB2B30" w:rsidRPr="00AC4FBC" w:rsidRDefault="00C95EE8">
            <w:pPr>
              <w:pStyle w:val="TAH"/>
              <w:rPr>
                <w:rFonts w:eastAsia="MS PGothic"/>
              </w:rPr>
            </w:pPr>
            <w:r w:rsidRPr="00AC4FBC">
              <w:rPr>
                <w:rFonts w:eastAsia="MS Mincho"/>
              </w:rPr>
              <w:t>N</w:t>
            </w:r>
            <w:r w:rsidRPr="00AC4FBC">
              <w:rPr>
                <w:rFonts w:eastAsia="MS Mincho"/>
                <w:vertAlign w:val="subscript"/>
              </w:rPr>
              <w:t>RB</w:t>
            </w:r>
          </w:p>
        </w:tc>
        <w:tc>
          <w:tcPr>
            <w:tcW w:w="452" w:type="pct"/>
            <w:gridSpan w:val="2"/>
            <w:shd w:val="clear" w:color="auto" w:fill="auto"/>
            <w:vAlign w:val="center"/>
            <w:hideMark/>
          </w:tcPr>
          <w:p w14:paraId="0092E4E2" w14:textId="77777777" w:rsidR="00AB2B30" w:rsidRPr="00AC4FBC" w:rsidRDefault="006A7121">
            <w:pPr>
              <w:pStyle w:val="TAH"/>
              <w:rPr>
                <w:rFonts w:eastAsia="MS PGothic"/>
              </w:rPr>
            </w:pPr>
            <w:r w:rsidRPr="00AC4FBC">
              <w:rPr>
                <w:rFonts w:eastAsia="MS PGothic"/>
              </w:rPr>
              <w:t>Range/ Wgap</w:t>
            </w:r>
          </w:p>
        </w:tc>
        <w:tc>
          <w:tcPr>
            <w:tcW w:w="737" w:type="pct"/>
            <w:shd w:val="clear" w:color="auto" w:fill="auto"/>
            <w:vAlign w:val="center"/>
            <w:hideMark/>
          </w:tcPr>
          <w:p w14:paraId="1E637311" w14:textId="77777777" w:rsidR="00AB2B30" w:rsidRPr="00AC4FBC" w:rsidRDefault="006A7121">
            <w:pPr>
              <w:pStyle w:val="TAH"/>
              <w:rPr>
                <w:rFonts w:eastAsia="MS PGothic"/>
              </w:rPr>
            </w:pPr>
            <w:r w:rsidRPr="00AC4FBC">
              <w:rPr>
                <w:rFonts w:eastAsia="MS PGothic"/>
              </w:rPr>
              <w:t>UL MOD</w:t>
            </w:r>
          </w:p>
        </w:tc>
        <w:tc>
          <w:tcPr>
            <w:tcW w:w="683" w:type="pct"/>
            <w:shd w:val="clear" w:color="auto" w:fill="auto"/>
            <w:vAlign w:val="center"/>
            <w:hideMark/>
          </w:tcPr>
          <w:p w14:paraId="68421928" w14:textId="77777777" w:rsidR="00AB2B30" w:rsidRPr="00AC4FBC" w:rsidRDefault="006A7121">
            <w:pPr>
              <w:pStyle w:val="TAH"/>
              <w:rPr>
                <w:rFonts w:eastAsia="MS PGothic"/>
              </w:rPr>
            </w:pPr>
            <w:r w:rsidRPr="00AC4FBC">
              <w:rPr>
                <w:rFonts w:eastAsia="MS PGothic"/>
              </w:rPr>
              <w:t>DL MOD</w:t>
            </w:r>
          </w:p>
        </w:tc>
        <w:tc>
          <w:tcPr>
            <w:tcW w:w="533" w:type="pct"/>
            <w:shd w:val="clear" w:color="auto" w:fill="auto"/>
            <w:vAlign w:val="center"/>
            <w:hideMark/>
          </w:tcPr>
          <w:p w14:paraId="4ACC11E6" w14:textId="77777777" w:rsidR="00AB2B30" w:rsidRPr="00AC4FBC" w:rsidRDefault="006A7121">
            <w:pPr>
              <w:pStyle w:val="TAH"/>
              <w:rPr>
                <w:rFonts w:eastAsia="MS PGothic"/>
              </w:rPr>
            </w:pPr>
            <w:r w:rsidRPr="00AC4FBC">
              <w:rPr>
                <w:rFonts w:eastAsia="MS PGothic"/>
              </w:rPr>
              <w:t>UL Alloc</w:t>
            </w:r>
          </w:p>
        </w:tc>
        <w:tc>
          <w:tcPr>
            <w:tcW w:w="347" w:type="pct"/>
            <w:shd w:val="clear" w:color="auto" w:fill="auto"/>
            <w:vAlign w:val="center"/>
            <w:hideMark/>
          </w:tcPr>
          <w:p w14:paraId="11D7782E" w14:textId="77777777" w:rsidR="00AB2B30" w:rsidRPr="00AC4FBC" w:rsidRDefault="006A7121">
            <w:pPr>
              <w:pStyle w:val="TAH"/>
              <w:rPr>
                <w:rFonts w:eastAsia="MS PGothic"/>
              </w:rPr>
            </w:pPr>
            <w:r w:rsidRPr="00AC4FBC">
              <w:rPr>
                <w:rFonts w:eastAsia="MS PGothic"/>
              </w:rPr>
              <w:t>DL Alloc</w:t>
            </w:r>
          </w:p>
        </w:tc>
      </w:tr>
      <w:tr w:rsidR="00AB2B30" w:rsidRPr="00AC4FBC" w14:paraId="61A29ABE" w14:textId="77777777">
        <w:trPr>
          <w:trHeight w:val="20"/>
        </w:trPr>
        <w:tc>
          <w:tcPr>
            <w:tcW w:w="5000" w:type="pct"/>
            <w:gridSpan w:val="11"/>
            <w:shd w:val="clear" w:color="auto" w:fill="auto"/>
            <w:vAlign w:val="center"/>
            <w:hideMark/>
          </w:tcPr>
          <w:p w14:paraId="75DE063F" w14:textId="77777777" w:rsidR="00AB2B30" w:rsidRPr="00AC4FBC" w:rsidRDefault="006A7121">
            <w:pPr>
              <w:pStyle w:val="TAH"/>
              <w:rPr>
                <w:rFonts w:eastAsia="MS PGothic"/>
              </w:rPr>
            </w:pPr>
            <w:r w:rsidRPr="00AC4FBC">
              <w:rPr>
                <w:rFonts w:eastAsia="MS PGothic"/>
              </w:rPr>
              <w:t>Default Test Settings for a DC_XA-YA_ZC_nRA Configuration</w:t>
            </w:r>
          </w:p>
        </w:tc>
      </w:tr>
      <w:tr w:rsidR="00AB2B30" w:rsidRPr="00AC4FBC" w14:paraId="68D78347" w14:textId="77777777">
        <w:trPr>
          <w:trHeight w:val="20"/>
        </w:trPr>
        <w:tc>
          <w:tcPr>
            <w:tcW w:w="471" w:type="pct"/>
            <w:vMerge w:val="restart"/>
            <w:shd w:val="clear" w:color="auto" w:fill="auto"/>
            <w:vAlign w:val="center"/>
            <w:hideMark/>
          </w:tcPr>
          <w:p w14:paraId="36174E9B" w14:textId="77777777" w:rsidR="00AB2B30" w:rsidRPr="00AC4FBC" w:rsidRDefault="006A7121">
            <w:pPr>
              <w:pStyle w:val="TAC"/>
              <w:rPr>
                <w:rFonts w:eastAsia="MS PGothic"/>
              </w:rPr>
            </w:pPr>
            <w:r w:rsidRPr="00AC4FBC">
              <w:rPr>
                <w:rFonts w:eastAsia="MS PGothic"/>
              </w:rPr>
              <w:t>1</w:t>
            </w:r>
          </w:p>
        </w:tc>
        <w:tc>
          <w:tcPr>
            <w:tcW w:w="482" w:type="pct"/>
            <w:shd w:val="clear" w:color="auto" w:fill="auto"/>
            <w:vAlign w:val="center"/>
            <w:hideMark/>
          </w:tcPr>
          <w:p w14:paraId="372F5325" w14:textId="77777777" w:rsidR="00AB2B30" w:rsidRPr="00AC4FBC" w:rsidRDefault="006A7121">
            <w:pPr>
              <w:pStyle w:val="TAC"/>
              <w:rPr>
                <w:rFonts w:eastAsia="MS PGothic"/>
              </w:rPr>
            </w:pPr>
            <w:r w:rsidRPr="00AC4FBC">
              <w:rPr>
                <w:rFonts w:eastAsia="MS PGothic"/>
              </w:rPr>
              <w:t>PCC(M)</w:t>
            </w:r>
          </w:p>
        </w:tc>
        <w:tc>
          <w:tcPr>
            <w:tcW w:w="471" w:type="pct"/>
            <w:shd w:val="clear" w:color="auto" w:fill="auto"/>
            <w:vAlign w:val="center"/>
            <w:hideMark/>
          </w:tcPr>
          <w:p w14:paraId="2D958D2E" w14:textId="77777777" w:rsidR="00AB2B30" w:rsidRPr="00AC4FBC" w:rsidRDefault="006A7121">
            <w:pPr>
              <w:pStyle w:val="TAC"/>
              <w:rPr>
                <w:rFonts w:eastAsia="MS PGothic"/>
              </w:rPr>
            </w:pPr>
            <w:r w:rsidRPr="00AC4FBC">
              <w:rPr>
                <w:rFonts w:eastAsia="MS PGothic"/>
              </w:rPr>
              <w:t>X</w:t>
            </w:r>
          </w:p>
        </w:tc>
        <w:tc>
          <w:tcPr>
            <w:tcW w:w="353" w:type="pct"/>
            <w:shd w:val="clear" w:color="auto" w:fill="auto"/>
            <w:vAlign w:val="center"/>
            <w:hideMark/>
          </w:tcPr>
          <w:p w14:paraId="5D55F646"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hideMark/>
          </w:tcPr>
          <w:p w14:paraId="45D5D018"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hideMark/>
          </w:tcPr>
          <w:p w14:paraId="369CFB71"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hideMark/>
          </w:tcPr>
          <w:p w14:paraId="3F66E5E8" w14:textId="77777777" w:rsidR="00AB2B30" w:rsidRPr="00AC4FBC" w:rsidRDefault="006A7121">
            <w:pPr>
              <w:pStyle w:val="TAC"/>
              <w:rPr>
                <w:rFonts w:eastAsia="MS PGothic"/>
              </w:rPr>
            </w:pPr>
            <w:r w:rsidRPr="00AC4FBC">
              <w:rPr>
                <w:lang w:eastAsia="zh-TW"/>
              </w:rPr>
              <w:t>QPSK</w:t>
            </w:r>
          </w:p>
        </w:tc>
        <w:tc>
          <w:tcPr>
            <w:tcW w:w="683" w:type="pct"/>
            <w:shd w:val="clear" w:color="auto" w:fill="auto"/>
            <w:vAlign w:val="center"/>
            <w:hideMark/>
          </w:tcPr>
          <w:p w14:paraId="698ED689"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hideMark/>
          </w:tcPr>
          <w:p w14:paraId="27C93D22" w14:textId="77777777" w:rsidR="00AB2B30" w:rsidRPr="00AC4FBC" w:rsidRDefault="006A7121">
            <w:pPr>
              <w:pStyle w:val="TAC"/>
              <w:rPr>
                <w:rFonts w:eastAsia="MS PGothic"/>
              </w:rPr>
            </w:pPr>
            <w:r w:rsidRPr="00AC4FBC">
              <w:rPr>
                <w:lang w:eastAsia="zh-TW"/>
              </w:rPr>
              <w:t>REFSENS</w:t>
            </w:r>
          </w:p>
        </w:tc>
        <w:tc>
          <w:tcPr>
            <w:tcW w:w="347" w:type="pct"/>
            <w:shd w:val="clear" w:color="auto" w:fill="auto"/>
            <w:vAlign w:val="center"/>
            <w:hideMark/>
          </w:tcPr>
          <w:p w14:paraId="6E3B0263" w14:textId="77777777" w:rsidR="00AB2B30" w:rsidRPr="00AC4FBC" w:rsidRDefault="006A7121">
            <w:pPr>
              <w:pStyle w:val="TAC"/>
              <w:rPr>
                <w:rFonts w:eastAsia="MS PGothic"/>
              </w:rPr>
            </w:pPr>
            <w:r w:rsidRPr="00AC4FBC">
              <w:rPr>
                <w:lang w:eastAsia="zh-TW"/>
              </w:rPr>
              <w:t>All RBs</w:t>
            </w:r>
          </w:p>
        </w:tc>
      </w:tr>
      <w:tr w:rsidR="00AB2B30" w:rsidRPr="00AC4FBC" w14:paraId="4F91C0DF" w14:textId="77777777">
        <w:trPr>
          <w:trHeight w:val="20"/>
        </w:trPr>
        <w:tc>
          <w:tcPr>
            <w:tcW w:w="471" w:type="pct"/>
            <w:vMerge/>
            <w:shd w:val="clear" w:color="auto" w:fill="auto"/>
            <w:vAlign w:val="center"/>
          </w:tcPr>
          <w:p w14:paraId="2ED4299D" w14:textId="77777777" w:rsidR="00AB2B30" w:rsidRPr="00AC4FBC" w:rsidRDefault="00AB2B30">
            <w:pPr>
              <w:pStyle w:val="TAC"/>
              <w:rPr>
                <w:rFonts w:eastAsia="MS PGothic"/>
              </w:rPr>
            </w:pPr>
          </w:p>
        </w:tc>
        <w:tc>
          <w:tcPr>
            <w:tcW w:w="482" w:type="pct"/>
            <w:shd w:val="clear" w:color="auto" w:fill="auto"/>
            <w:vAlign w:val="center"/>
          </w:tcPr>
          <w:p w14:paraId="1C4D3851" w14:textId="77777777" w:rsidR="00AB2B30" w:rsidRPr="00AC4FBC" w:rsidRDefault="006A7121">
            <w:pPr>
              <w:pStyle w:val="TAC"/>
              <w:rPr>
                <w:rFonts w:eastAsia="MS PGothic"/>
              </w:rPr>
            </w:pPr>
            <w:r w:rsidRPr="00AC4FBC">
              <w:rPr>
                <w:rFonts w:eastAsia="MS PGothic"/>
              </w:rPr>
              <w:t>SCC1(M)</w:t>
            </w:r>
          </w:p>
        </w:tc>
        <w:tc>
          <w:tcPr>
            <w:tcW w:w="471" w:type="pct"/>
            <w:shd w:val="clear" w:color="auto" w:fill="auto"/>
            <w:vAlign w:val="center"/>
          </w:tcPr>
          <w:p w14:paraId="59762B74" w14:textId="77777777" w:rsidR="00AB2B30" w:rsidRPr="00AC4FBC" w:rsidRDefault="006A7121">
            <w:pPr>
              <w:pStyle w:val="TAC"/>
              <w:rPr>
                <w:rFonts w:eastAsia="MS PGothic"/>
              </w:rPr>
            </w:pPr>
            <w:r w:rsidRPr="00AC4FBC">
              <w:rPr>
                <w:rFonts w:eastAsia="MS PGothic"/>
              </w:rPr>
              <w:t>Y</w:t>
            </w:r>
          </w:p>
        </w:tc>
        <w:tc>
          <w:tcPr>
            <w:tcW w:w="353" w:type="pct"/>
            <w:shd w:val="clear" w:color="auto" w:fill="auto"/>
            <w:vAlign w:val="center"/>
          </w:tcPr>
          <w:p w14:paraId="256DEB8A"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04F1E447"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4ECF34C9"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7E28D74F"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7FD8FF29"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42C1C5B3"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1ECA3CF8" w14:textId="77777777" w:rsidR="00AB2B30" w:rsidRPr="00AC4FBC" w:rsidRDefault="006A7121">
            <w:pPr>
              <w:pStyle w:val="TAC"/>
              <w:rPr>
                <w:rFonts w:eastAsia="MS PGothic"/>
              </w:rPr>
            </w:pPr>
            <w:r w:rsidRPr="00AC4FBC">
              <w:rPr>
                <w:lang w:eastAsia="zh-TW"/>
              </w:rPr>
              <w:t>All RBs</w:t>
            </w:r>
          </w:p>
        </w:tc>
      </w:tr>
      <w:tr w:rsidR="00AB2B30" w:rsidRPr="00AC4FBC" w14:paraId="19349520" w14:textId="77777777">
        <w:trPr>
          <w:trHeight w:val="20"/>
        </w:trPr>
        <w:tc>
          <w:tcPr>
            <w:tcW w:w="471" w:type="pct"/>
            <w:vMerge/>
            <w:shd w:val="clear" w:color="auto" w:fill="auto"/>
            <w:vAlign w:val="center"/>
          </w:tcPr>
          <w:p w14:paraId="25A10F7E" w14:textId="77777777" w:rsidR="00AB2B30" w:rsidRPr="00AC4FBC" w:rsidRDefault="00AB2B30">
            <w:pPr>
              <w:pStyle w:val="TAC"/>
              <w:rPr>
                <w:rFonts w:eastAsia="MS PGothic"/>
              </w:rPr>
            </w:pPr>
          </w:p>
        </w:tc>
        <w:tc>
          <w:tcPr>
            <w:tcW w:w="482" w:type="pct"/>
            <w:shd w:val="clear" w:color="auto" w:fill="auto"/>
            <w:vAlign w:val="center"/>
          </w:tcPr>
          <w:p w14:paraId="2EDC1E81" w14:textId="77777777" w:rsidR="00AB2B30" w:rsidRPr="00AC4FBC" w:rsidRDefault="006A7121">
            <w:pPr>
              <w:pStyle w:val="TAC"/>
              <w:rPr>
                <w:rFonts w:eastAsia="MS PGothic"/>
              </w:rPr>
            </w:pPr>
            <w:r w:rsidRPr="00AC4FBC">
              <w:rPr>
                <w:rFonts w:eastAsia="MS PGothic"/>
              </w:rPr>
              <w:t>SCC2(M)</w:t>
            </w:r>
          </w:p>
        </w:tc>
        <w:tc>
          <w:tcPr>
            <w:tcW w:w="471" w:type="pct"/>
            <w:shd w:val="clear" w:color="auto" w:fill="auto"/>
            <w:vAlign w:val="center"/>
          </w:tcPr>
          <w:p w14:paraId="4D8B0A83" w14:textId="77777777" w:rsidR="00AB2B30" w:rsidRPr="00AC4FBC" w:rsidRDefault="006A7121">
            <w:pPr>
              <w:pStyle w:val="TAC"/>
            </w:pPr>
            <w:r w:rsidRPr="00AC4FBC">
              <w:t>Z</w:t>
            </w:r>
          </w:p>
        </w:tc>
        <w:tc>
          <w:tcPr>
            <w:tcW w:w="353" w:type="pct"/>
            <w:shd w:val="clear" w:color="auto" w:fill="auto"/>
            <w:vAlign w:val="center"/>
          </w:tcPr>
          <w:p w14:paraId="6A1F20A6"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47347112"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41E2A78A"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2F423778"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1A56C45F"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0DB838D2"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6F688EA0" w14:textId="77777777" w:rsidR="00AB2B30" w:rsidRPr="00AC4FBC" w:rsidRDefault="006A7121">
            <w:pPr>
              <w:pStyle w:val="TAC"/>
              <w:rPr>
                <w:rFonts w:eastAsia="MS PGothic"/>
              </w:rPr>
            </w:pPr>
            <w:r w:rsidRPr="00AC4FBC">
              <w:rPr>
                <w:lang w:eastAsia="zh-TW"/>
              </w:rPr>
              <w:t>All RBs</w:t>
            </w:r>
          </w:p>
        </w:tc>
      </w:tr>
      <w:tr w:rsidR="00AB2B30" w:rsidRPr="00AC4FBC" w14:paraId="747C2503" w14:textId="77777777">
        <w:trPr>
          <w:trHeight w:val="20"/>
        </w:trPr>
        <w:tc>
          <w:tcPr>
            <w:tcW w:w="471" w:type="pct"/>
            <w:vMerge/>
            <w:shd w:val="clear" w:color="auto" w:fill="auto"/>
            <w:vAlign w:val="center"/>
          </w:tcPr>
          <w:p w14:paraId="1149AFFD" w14:textId="77777777" w:rsidR="00AB2B30" w:rsidRPr="00AC4FBC" w:rsidRDefault="00AB2B30">
            <w:pPr>
              <w:pStyle w:val="TAC"/>
              <w:rPr>
                <w:rFonts w:eastAsia="MS PGothic"/>
              </w:rPr>
            </w:pPr>
          </w:p>
        </w:tc>
        <w:tc>
          <w:tcPr>
            <w:tcW w:w="482" w:type="pct"/>
            <w:shd w:val="clear" w:color="auto" w:fill="auto"/>
            <w:vAlign w:val="center"/>
          </w:tcPr>
          <w:p w14:paraId="52F13BB3" w14:textId="77777777" w:rsidR="00AB2B30" w:rsidRPr="00AC4FBC" w:rsidRDefault="006A7121">
            <w:pPr>
              <w:pStyle w:val="TAC"/>
              <w:rPr>
                <w:rFonts w:eastAsia="MS PGothic"/>
              </w:rPr>
            </w:pPr>
            <w:r w:rsidRPr="00AC4FBC">
              <w:rPr>
                <w:rFonts w:eastAsia="MS PGothic"/>
              </w:rPr>
              <w:t>SCC3(M)</w:t>
            </w:r>
          </w:p>
        </w:tc>
        <w:tc>
          <w:tcPr>
            <w:tcW w:w="471" w:type="pct"/>
            <w:shd w:val="clear" w:color="auto" w:fill="auto"/>
            <w:vAlign w:val="center"/>
          </w:tcPr>
          <w:p w14:paraId="0B8C241D" w14:textId="77777777" w:rsidR="00AB2B30" w:rsidRPr="00AC4FBC" w:rsidRDefault="006A7121">
            <w:pPr>
              <w:pStyle w:val="TAC"/>
            </w:pPr>
            <w:r w:rsidRPr="00AC4FBC">
              <w:t>Z</w:t>
            </w:r>
          </w:p>
        </w:tc>
        <w:tc>
          <w:tcPr>
            <w:tcW w:w="353" w:type="pct"/>
            <w:shd w:val="clear" w:color="auto" w:fill="auto"/>
            <w:vAlign w:val="center"/>
          </w:tcPr>
          <w:p w14:paraId="1A521719" w14:textId="77777777" w:rsidR="00AB2B30" w:rsidRPr="00AC4FBC" w:rsidRDefault="006A7121">
            <w:pPr>
              <w:pStyle w:val="TAC"/>
            </w:pPr>
            <w:r w:rsidRPr="00AC4FBC">
              <w:rPr>
                <w:rFonts w:eastAsia="MS PGothic"/>
              </w:rPr>
              <w:t>N/A</w:t>
            </w:r>
          </w:p>
        </w:tc>
        <w:tc>
          <w:tcPr>
            <w:tcW w:w="471" w:type="pct"/>
            <w:shd w:val="clear" w:color="auto" w:fill="auto"/>
            <w:vAlign w:val="center"/>
          </w:tcPr>
          <w:p w14:paraId="5A4CD426" w14:textId="77777777" w:rsidR="00AB2B30" w:rsidRPr="00AC4FBC" w:rsidRDefault="006A7121">
            <w:pPr>
              <w:pStyle w:val="TAC"/>
            </w:pPr>
            <w:r w:rsidRPr="00AC4FBC">
              <w:t>Highest N</w:t>
            </w:r>
            <w:r w:rsidRPr="00AC4FBC">
              <w:rPr>
                <w:vertAlign w:val="subscript"/>
              </w:rPr>
              <w:t>RB</w:t>
            </w:r>
          </w:p>
        </w:tc>
        <w:tc>
          <w:tcPr>
            <w:tcW w:w="452" w:type="pct"/>
            <w:gridSpan w:val="2"/>
            <w:shd w:val="clear" w:color="auto" w:fill="auto"/>
            <w:vAlign w:val="center"/>
          </w:tcPr>
          <w:p w14:paraId="5073AD3D"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00C9EB89" w14:textId="77777777" w:rsidR="00AB2B30" w:rsidRPr="00AC4FBC" w:rsidRDefault="006A7121">
            <w:pPr>
              <w:pStyle w:val="TAC"/>
            </w:pPr>
            <w:r w:rsidRPr="00AC4FBC">
              <w:rPr>
                <w:lang w:eastAsia="zh-TW"/>
              </w:rPr>
              <w:t>N/A</w:t>
            </w:r>
          </w:p>
        </w:tc>
        <w:tc>
          <w:tcPr>
            <w:tcW w:w="683" w:type="pct"/>
            <w:shd w:val="clear" w:color="auto" w:fill="auto"/>
            <w:vAlign w:val="center"/>
          </w:tcPr>
          <w:p w14:paraId="5D5D893C" w14:textId="77777777" w:rsidR="00AB2B30" w:rsidRPr="00AC4FBC" w:rsidRDefault="006A7121">
            <w:pPr>
              <w:pStyle w:val="TAC"/>
              <w:rPr>
                <w:lang w:eastAsia="zh-TW"/>
              </w:rPr>
            </w:pPr>
            <w:r w:rsidRPr="00AC4FBC">
              <w:rPr>
                <w:lang w:eastAsia="zh-TW"/>
              </w:rPr>
              <w:t>QPSK</w:t>
            </w:r>
          </w:p>
        </w:tc>
        <w:tc>
          <w:tcPr>
            <w:tcW w:w="533" w:type="pct"/>
            <w:shd w:val="clear" w:color="auto" w:fill="auto"/>
            <w:vAlign w:val="center"/>
          </w:tcPr>
          <w:p w14:paraId="6866B1EA" w14:textId="77777777" w:rsidR="00AB2B30" w:rsidRPr="00AC4FBC" w:rsidRDefault="006A7121">
            <w:pPr>
              <w:pStyle w:val="TAC"/>
              <w:rPr>
                <w:lang w:eastAsia="zh-TW"/>
              </w:rPr>
            </w:pPr>
            <w:r w:rsidRPr="00AC4FBC">
              <w:rPr>
                <w:lang w:eastAsia="zh-TW"/>
              </w:rPr>
              <w:t>N/A</w:t>
            </w:r>
          </w:p>
        </w:tc>
        <w:tc>
          <w:tcPr>
            <w:tcW w:w="347" w:type="pct"/>
            <w:shd w:val="clear" w:color="auto" w:fill="auto"/>
          </w:tcPr>
          <w:p w14:paraId="46C4519F" w14:textId="77777777" w:rsidR="00AB2B30" w:rsidRPr="00AC4FBC" w:rsidRDefault="006A7121">
            <w:pPr>
              <w:pStyle w:val="TAC"/>
              <w:rPr>
                <w:lang w:eastAsia="zh-TW"/>
              </w:rPr>
            </w:pPr>
            <w:r w:rsidRPr="00AC4FBC">
              <w:rPr>
                <w:lang w:eastAsia="zh-TW"/>
              </w:rPr>
              <w:t>All RBs</w:t>
            </w:r>
          </w:p>
        </w:tc>
      </w:tr>
      <w:tr w:rsidR="00AB2B30" w:rsidRPr="00AC4FBC" w14:paraId="7A1629DE" w14:textId="77777777">
        <w:trPr>
          <w:trHeight w:val="20"/>
        </w:trPr>
        <w:tc>
          <w:tcPr>
            <w:tcW w:w="471" w:type="pct"/>
            <w:vMerge/>
            <w:shd w:val="clear" w:color="auto" w:fill="auto"/>
            <w:vAlign w:val="center"/>
          </w:tcPr>
          <w:p w14:paraId="59A4E5A4" w14:textId="77777777" w:rsidR="00AB2B30" w:rsidRPr="00AC4FBC" w:rsidRDefault="00AB2B30">
            <w:pPr>
              <w:pStyle w:val="TAC"/>
              <w:rPr>
                <w:rFonts w:eastAsia="MS PGothic"/>
              </w:rPr>
            </w:pPr>
          </w:p>
        </w:tc>
        <w:tc>
          <w:tcPr>
            <w:tcW w:w="482" w:type="pct"/>
            <w:shd w:val="clear" w:color="auto" w:fill="auto"/>
            <w:vAlign w:val="center"/>
          </w:tcPr>
          <w:p w14:paraId="260AA0AB" w14:textId="77777777" w:rsidR="00AB2B30" w:rsidRPr="00AC4FBC" w:rsidRDefault="006A7121">
            <w:pPr>
              <w:pStyle w:val="TAC"/>
              <w:rPr>
                <w:rFonts w:eastAsia="MS PGothic"/>
              </w:rPr>
            </w:pPr>
            <w:r w:rsidRPr="00AC4FBC">
              <w:rPr>
                <w:rFonts w:eastAsia="MS PGothic"/>
              </w:rPr>
              <w:t>PCC(S)</w:t>
            </w:r>
          </w:p>
        </w:tc>
        <w:tc>
          <w:tcPr>
            <w:tcW w:w="471" w:type="pct"/>
            <w:shd w:val="clear" w:color="auto" w:fill="auto"/>
            <w:vAlign w:val="center"/>
          </w:tcPr>
          <w:p w14:paraId="00C27CAB" w14:textId="77777777" w:rsidR="00AB2B30" w:rsidRPr="00AC4FBC" w:rsidRDefault="006A7121">
            <w:pPr>
              <w:pStyle w:val="TAC"/>
            </w:pPr>
            <w:r w:rsidRPr="00AC4FBC">
              <w:t>R</w:t>
            </w:r>
          </w:p>
        </w:tc>
        <w:tc>
          <w:tcPr>
            <w:tcW w:w="353" w:type="pct"/>
            <w:shd w:val="clear" w:color="auto" w:fill="auto"/>
            <w:vAlign w:val="center"/>
          </w:tcPr>
          <w:p w14:paraId="4035569B" w14:textId="77777777" w:rsidR="00AB2B30" w:rsidRPr="00AC4FBC" w:rsidRDefault="006A7121">
            <w:pPr>
              <w:pStyle w:val="TAC"/>
            </w:pPr>
            <w:r w:rsidRPr="00AC4FBC">
              <w:t>15 kHz</w:t>
            </w:r>
          </w:p>
        </w:tc>
        <w:tc>
          <w:tcPr>
            <w:tcW w:w="471" w:type="pct"/>
            <w:shd w:val="clear" w:color="auto" w:fill="auto"/>
            <w:vAlign w:val="center"/>
          </w:tcPr>
          <w:p w14:paraId="594851C6"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4675F996"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36F4D578" w14:textId="77777777" w:rsidR="00AB2B30" w:rsidRPr="00AC4FBC" w:rsidRDefault="006A7121">
            <w:pPr>
              <w:pStyle w:val="TAC"/>
              <w:rPr>
                <w:rFonts w:eastAsia="MS PGothic"/>
              </w:rPr>
            </w:pPr>
            <w:r w:rsidRPr="00AC4FBC">
              <w:t>DFT-s-OFDM QPSK</w:t>
            </w:r>
          </w:p>
        </w:tc>
        <w:tc>
          <w:tcPr>
            <w:tcW w:w="683" w:type="pct"/>
            <w:shd w:val="clear" w:color="auto" w:fill="auto"/>
            <w:vAlign w:val="center"/>
          </w:tcPr>
          <w:p w14:paraId="69AE3E99" w14:textId="77777777" w:rsidR="00AB2B30" w:rsidRPr="00AC4FBC" w:rsidRDefault="006A7121">
            <w:pPr>
              <w:pStyle w:val="TAC"/>
              <w:rPr>
                <w:rFonts w:eastAsia="MS PGothic"/>
              </w:rPr>
            </w:pPr>
            <w:r w:rsidRPr="00AC4FBC">
              <w:rPr>
                <w:lang w:eastAsia="zh-TW"/>
              </w:rPr>
              <w:t>CP-OFDM QPSK</w:t>
            </w:r>
          </w:p>
        </w:tc>
        <w:tc>
          <w:tcPr>
            <w:tcW w:w="533" w:type="pct"/>
            <w:shd w:val="clear" w:color="auto" w:fill="auto"/>
            <w:vAlign w:val="center"/>
          </w:tcPr>
          <w:p w14:paraId="5CA463E6" w14:textId="77777777" w:rsidR="00AB2B30" w:rsidRPr="00AC4FBC" w:rsidRDefault="006A7121">
            <w:pPr>
              <w:pStyle w:val="TAC"/>
              <w:rPr>
                <w:rFonts w:eastAsia="MS PGothic"/>
              </w:rPr>
            </w:pPr>
            <w:r w:rsidRPr="00AC4FBC">
              <w:rPr>
                <w:lang w:eastAsia="zh-TW"/>
              </w:rPr>
              <w:t>REFSENS</w:t>
            </w:r>
          </w:p>
        </w:tc>
        <w:tc>
          <w:tcPr>
            <w:tcW w:w="347" w:type="pct"/>
            <w:shd w:val="clear" w:color="auto" w:fill="auto"/>
          </w:tcPr>
          <w:p w14:paraId="2999531C" w14:textId="77777777" w:rsidR="00AB2B30" w:rsidRPr="00AC4FBC" w:rsidRDefault="006A7121">
            <w:pPr>
              <w:pStyle w:val="TAC"/>
              <w:rPr>
                <w:rFonts w:eastAsia="MS PGothic"/>
              </w:rPr>
            </w:pPr>
            <w:r w:rsidRPr="00AC4FBC">
              <w:rPr>
                <w:lang w:eastAsia="zh-TW"/>
              </w:rPr>
              <w:t>All RBs</w:t>
            </w:r>
          </w:p>
        </w:tc>
      </w:tr>
      <w:tr w:rsidR="00AB2B30" w:rsidRPr="00AC4FBC" w14:paraId="3C338621" w14:textId="77777777">
        <w:trPr>
          <w:trHeight w:val="966"/>
        </w:trPr>
        <w:tc>
          <w:tcPr>
            <w:tcW w:w="5000" w:type="pct"/>
            <w:gridSpan w:val="11"/>
            <w:shd w:val="clear" w:color="auto" w:fill="auto"/>
            <w:hideMark/>
          </w:tcPr>
          <w:p w14:paraId="3F511B8A" w14:textId="77777777" w:rsidR="00AB2B30" w:rsidRPr="00AC4FBC" w:rsidRDefault="006A7121">
            <w:pPr>
              <w:pStyle w:val="TAN"/>
              <w:jc w:val="both"/>
              <w:rPr>
                <w:rFonts w:eastAsia="MS PGothic"/>
              </w:rPr>
            </w:pPr>
            <w:r w:rsidRPr="00AC4FBC">
              <w:rPr>
                <w:rFonts w:eastAsia="MS PGothic"/>
              </w:rPr>
              <w:t>NOTE 1:</w:t>
            </w:r>
            <w:r w:rsidRPr="00AC4FBC">
              <w:rPr>
                <w:rFonts w:eastAsia="MS PGothic"/>
              </w:rPr>
              <w:tab/>
              <w:t>(M) and (S) indicate MCG and SCG respectively.</w:t>
            </w:r>
          </w:p>
          <w:p w14:paraId="259A5A92" w14:textId="77777777" w:rsidR="00AB2B30" w:rsidRPr="00AC4FBC" w:rsidRDefault="006A7121">
            <w:pPr>
              <w:pStyle w:val="TAN"/>
              <w:jc w:val="both"/>
              <w:rPr>
                <w:rFonts w:eastAsia="MS PGothic"/>
              </w:rPr>
            </w:pPr>
            <w:r w:rsidRPr="00AC4FBC">
              <w:rPr>
                <w:rFonts w:eastAsia="MS PGothic"/>
              </w:rPr>
              <w:t>NOTE 2:</w:t>
            </w:r>
            <w:r w:rsidRPr="00AC4FBC">
              <w:rPr>
                <w:rFonts w:eastAsia="MS PGothic"/>
              </w:rPr>
              <w:tab/>
              <w:t>X, Y and Z in this table correspond to different bands i.e. X != Y != Z</w:t>
            </w:r>
          </w:p>
          <w:p w14:paraId="2D9159EC" w14:textId="77777777" w:rsidR="00AB2B30" w:rsidRPr="00AC4FBC" w:rsidRDefault="006A7121">
            <w:pPr>
              <w:pStyle w:val="TAN"/>
              <w:jc w:val="both"/>
              <w:rPr>
                <w:rFonts w:eastAsia="MS PGothic"/>
              </w:rPr>
            </w:pPr>
            <w:r w:rsidRPr="00AC4FBC">
              <w:rPr>
                <w:rFonts w:eastAsia="MS PGothic"/>
              </w:rPr>
              <w:t>NOTE 3:</w:t>
            </w:r>
            <w:r w:rsidRPr="00AC4FBC">
              <w:rPr>
                <w:rFonts w:eastAsia="MS PGothic"/>
              </w:rPr>
              <w:tab/>
              <w:t>The band combinations with difference appearance order of bands/sub-blocks in the band combination string are not distinguished. E.g. DC_YA-(n)XAA represents the set of DC_YA-(n)XAA and DC_(n)XAA-YA</w:t>
            </w:r>
          </w:p>
        </w:tc>
      </w:tr>
    </w:tbl>
    <w:p w14:paraId="1FAD8033" w14:textId="77777777" w:rsidR="00AB2B30" w:rsidRPr="00AC4FBC" w:rsidRDefault="00AB2B30"/>
    <w:p w14:paraId="5E1BE0B1" w14:textId="77777777" w:rsidR="00AB2B30" w:rsidRPr="00AC4FBC" w:rsidRDefault="006A7121">
      <w:pPr>
        <w:pStyle w:val="TH"/>
      </w:pPr>
      <w:r w:rsidRPr="00AC4FBC">
        <w:t xml:space="preserve">Table 7.3B.2.3_1.3.4.1-2: Test Configuration </w:t>
      </w:r>
      <w:bookmarkStart w:id="20529" w:name="_CRTable7_3B_2_3_1_3_4_12"/>
      <w:r w:rsidRPr="00AC4FBC">
        <w:t xml:space="preserve">Table </w:t>
      </w:r>
      <w:bookmarkEnd w:id="20529"/>
      <w:r w:rsidRPr="00AC4FBC">
        <w:t>Reference sensitivity exceptions due to dual uplink operation for EN-DC in NR FR1 (five band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49"/>
        <w:gridCol w:w="923"/>
        <w:gridCol w:w="692"/>
        <w:gridCol w:w="923"/>
        <w:gridCol w:w="659"/>
        <w:gridCol w:w="205"/>
        <w:gridCol w:w="1381"/>
        <w:gridCol w:w="1288"/>
        <w:gridCol w:w="1049"/>
        <w:gridCol w:w="640"/>
      </w:tblGrid>
      <w:tr w:rsidR="00AB2B30" w:rsidRPr="00AC4FBC" w14:paraId="6DD0DDF9" w14:textId="77777777">
        <w:trPr>
          <w:trHeight w:val="20"/>
        </w:trPr>
        <w:tc>
          <w:tcPr>
            <w:tcW w:w="5000" w:type="pct"/>
            <w:gridSpan w:val="11"/>
            <w:shd w:val="clear" w:color="auto" w:fill="auto"/>
            <w:vAlign w:val="center"/>
          </w:tcPr>
          <w:p w14:paraId="6E87E108" w14:textId="77777777" w:rsidR="00AB2B30" w:rsidRPr="00AC4FBC" w:rsidRDefault="006A7121">
            <w:pPr>
              <w:pStyle w:val="TAH"/>
              <w:rPr>
                <w:lang w:eastAsia="zh-TW"/>
              </w:rPr>
            </w:pPr>
            <w:r w:rsidRPr="00AC4FBC">
              <w:t>Initial Conditions</w:t>
            </w:r>
          </w:p>
        </w:tc>
      </w:tr>
      <w:tr w:rsidR="00AB2B30" w:rsidRPr="00AC4FBC" w14:paraId="3E1144D7" w14:textId="77777777">
        <w:trPr>
          <w:trHeight w:val="20"/>
        </w:trPr>
        <w:tc>
          <w:tcPr>
            <w:tcW w:w="2584" w:type="pct"/>
            <w:gridSpan w:val="6"/>
            <w:shd w:val="clear" w:color="auto" w:fill="auto"/>
            <w:vAlign w:val="center"/>
            <w:hideMark/>
          </w:tcPr>
          <w:p w14:paraId="00E09338" w14:textId="77777777" w:rsidR="00AB2B30" w:rsidRPr="00AC4FBC" w:rsidRDefault="006A7121">
            <w:pPr>
              <w:pStyle w:val="TAL"/>
              <w:rPr>
                <w:rFonts w:eastAsia="MS PGothic"/>
              </w:rPr>
            </w:pPr>
            <w:r w:rsidRPr="00AC4FBC">
              <w:rPr>
                <w:rFonts w:eastAsia="MS PGothic"/>
              </w:rPr>
              <w:t>Test Environment as specified in TS 38.508-1 [6] clause 4.1</w:t>
            </w:r>
          </w:p>
        </w:tc>
        <w:tc>
          <w:tcPr>
            <w:tcW w:w="2416" w:type="pct"/>
            <w:gridSpan w:val="5"/>
            <w:shd w:val="clear" w:color="auto" w:fill="auto"/>
            <w:vAlign w:val="center"/>
            <w:hideMark/>
          </w:tcPr>
          <w:p w14:paraId="427C8543" w14:textId="4BF7B880" w:rsidR="00AB2B30" w:rsidRPr="00AC4FBC" w:rsidRDefault="006A7121">
            <w:pPr>
              <w:pStyle w:val="TAL"/>
              <w:rPr>
                <w:lang w:eastAsia="zh-TW"/>
              </w:rPr>
            </w:pPr>
            <w:r w:rsidRPr="00AC4FBC">
              <w:rPr>
                <w:lang w:eastAsia="zh-TW"/>
              </w:rPr>
              <w:t>N</w:t>
            </w:r>
            <w:r w:rsidRPr="00AC4FBC">
              <w:t>ormal</w:t>
            </w:r>
            <w:r w:rsidRPr="00AC4FBC">
              <w:rPr>
                <w:lang w:eastAsia="zh-TW"/>
              </w:rPr>
              <w:t>, TL/VL, TL/VH, TH/VL, TH/VH</w:t>
            </w:r>
          </w:p>
        </w:tc>
      </w:tr>
      <w:tr w:rsidR="00AB2B30" w:rsidRPr="00AC4FBC" w14:paraId="145BF927" w14:textId="77777777">
        <w:trPr>
          <w:trHeight w:val="20"/>
        </w:trPr>
        <w:tc>
          <w:tcPr>
            <w:tcW w:w="2584" w:type="pct"/>
            <w:gridSpan w:val="6"/>
            <w:shd w:val="clear" w:color="auto" w:fill="auto"/>
            <w:vAlign w:val="center"/>
            <w:hideMark/>
          </w:tcPr>
          <w:p w14:paraId="378AC7D2" w14:textId="77777777" w:rsidR="00AB2B30" w:rsidRPr="00AC4FBC" w:rsidRDefault="006A7121">
            <w:pPr>
              <w:pStyle w:val="TAL"/>
              <w:rPr>
                <w:rFonts w:eastAsia="MS PGothic"/>
              </w:rPr>
            </w:pPr>
            <w:r w:rsidRPr="00AC4FBC">
              <w:rPr>
                <w:rFonts w:eastAsia="MS PGothic"/>
              </w:rPr>
              <w:t>Test Frequencies as specified in TS 38.508-1 [6] clause 4.3.1 for different EN-DC bandwidth classes</w:t>
            </w:r>
          </w:p>
        </w:tc>
        <w:tc>
          <w:tcPr>
            <w:tcW w:w="2416" w:type="pct"/>
            <w:gridSpan w:val="5"/>
            <w:shd w:val="clear" w:color="auto" w:fill="auto"/>
            <w:vAlign w:val="center"/>
            <w:hideMark/>
          </w:tcPr>
          <w:p w14:paraId="6220835A" w14:textId="77777777" w:rsidR="00AB2B30" w:rsidRPr="00AC4FBC" w:rsidRDefault="006A7121">
            <w:pPr>
              <w:pStyle w:val="TAL"/>
              <w:rPr>
                <w:lang w:eastAsia="zh-TW"/>
              </w:rPr>
            </w:pPr>
            <w:r w:rsidRPr="00AC4FBC">
              <w:rPr>
                <w:lang w:eastAsia="zh-TW"/>
              </w:rPr>
              <w:t>For test frequencies refer to "Range" columns. For mapping within Band refer to "CC" columns</w:t>
            </w:r>
          </w:p>
        </w:tc>
      </w:tr>
      <w:tr w:rsidR="00AB2B30" w:rsidRPr="00AC4FBC" w14:paraId="40AB76B4" w14:textId="77777777">
        <w:trPr>
          <w:trHeight w:val="20"/>
        </w:trPr>
        <w:tc>
          <w:tcPr>
            <w:tcW w:w="2584" w:type="pct"/>
            <w:gridSpan w:val="6"/>
            <w:shd w:val="clear" w:color="auto" w:fill="auto"/>
            <w:vAlign w:val="center"/>
            <w:hideMark/>
          </w:tcPr>
          <w:p w14:paraId="2771FE66" w14:textId="77777777" w:rsidR="00AB2B30" w:rsidRPr="00AC4FBC" w:rsidRDefault="006A7121">
            <w:pPr>
              <w:pStyle w:val="TAL"/>
              <w:rPr>
                <w:rFonts w:eastAsia="MS PGothic"/>
              </w:rPr>
            </w:pPr>
            <w:r w:rsidRPr="00AC4FBC">
              <w:rPr>
                <w:rFonts w:eastAsia="MS PGothic"/>
              </w:rPr>
              <w:t>Test EN-DC bandwidth combination as specified in Table 5.3B.1.2-1 across bandwidth combination sets supported by the UE</w:t>
            </w:r>
          </w:p>
        </w:tc>
        <w:tc>
          <w:tcPr>
            <w:tcW w:w="2416" w:type="pct"/>
            <w:gridSpan w:val="5"/>
            <w:shd w:val="clear" w:color="auto" w:fill="auto"/>
            <w:vAlign w:val="center"/>
            <w:hideMark/>
          </w:tcPr>
          <w:p w14:paraId="5B394F7E" w14:textId="4A573E86" w:rsidR="00AB2B30" w:rsidRPr="00AC4FBC" w:rsidRDefault="006A7121">
            <w:pPr>
              <w:pStyle w:val="TAL"/>
              <w:rPr>
                <w:lang w:eastAsia="zh-TW"/>
              </w:rPr>
            </w:pPr>
            <w:r w:rsidRPr="00AC4FBC">
              <w:rPr>
                <w:lang w:eastAsia="zh-TW"/>
              </w:rPr>
              <w:t>Refer to "</w:t>
            </w:r>
            <w:r w:rsidR="00C95EE8" w:rsidRPr="00AC4FBC">
              <w:rPr>
                <w:rFonts w:eastAsia="MS Mincho"/>
              </w:rPr>
              <w:t>N</w:t>
            </w:r>
            <w:r w:rsidR="00C95EE8" w:rsidRPr="00AC4FBC">
              <w:rPr>
                <w:rFonts w:eastAsia="MS Mincho"/>
                <w:vertAlign w:val="subscript"/>
              </w:rPr>
              <w:t>RB</w:t>
            </w:r>
            <w:r w:rsidR="00C95EE8" w:rsidRPr="00AC4FBC" w:rsidDel="00C02783">
              <w:rPr>
                <w:lang w:eastAsia="zh-TW"/>
              </w:rPr>
              <w:t xml:space="preserve"> </w:t>
            </w:r>
            <w:r w:rsidRPr="00AC4FBC">
              <w:rPr>
                <w:lang w:eastAsia="zh-TW"/>
              </w:rPr>
              <w:t>" column</w:t>
            </w:r>
          </w:p>
        </w:tc>
      </w:tr>
      <w:tr w:rsidR="00AB2B30" w:rsidRPr="00AC4FBC" w14:paraId="7389E290" w14:textId="77777777">
        <w:trPr>
          <w:trHeight w:val="20"/>
        </w:trPr>
        <w:tc>
          <w:tcPr>
            <w:tcW w:w="2584" w:type="pct"/>
            <w:gridSpan w:val="6"/>
            <w:shd w:val="clear" w:color="auto" w:fill="auto"/>
            <w:noWrap/>
            <w:vAlign w:val="center"/>
            <w:hideMark/>
          </w:tcPr>
          <w:p w14:paraId="0CF5C0BE" w14:textId="77777777" w:rsidR="00AB2B30" w:rsidRPr="00AC4FBC" w:rsidRDefault="006A7121">
            <w:pPr>
              <w:pStyle w:val="TAL"/>
              <w:rPr>
                <w:rFonts w:eastAsia="MS PGothic"/>
              </w:rPr>
            </w:pPr>
            <w:r w:rsidRPr="00AC4FBC">
              <w:rPr>
                <w:rFonts w:eastAsia="MS PGothic"/>
              </w:rPr>
              <w:t>NR Test SCS as specified in Table 5.3.5-1 in TS 38.521-1 [8]</w:t>
            </w:r>
          </w:p>
        </w:tc>
        <w:tc>
          <w:tcPr>
            <w:tcW w:w="2416" w:type="pct"/>
            <w:gridSpan w:val="5"/>
            <w:shd w:val="clear" w:color="auto" w:fill="auto"/>
            <w:vAlign w:val="center"/>
            <w:hideMark/>
          </w:tcPr>
          <w:p w14:paraId="4AEFFB56" w14:textId="77777777" w:rsidR="00AB2B30" w:rsidRPr="00AC4FBC" w:rsidRDefault="006A7121">
            <w:pPr>
              <w:pStyle w:val="TAL"/>
              <w:rPr>
                <w:lang w:eastAsia="zh-TW"/>
              </w:rPr>
            </w:pPr>
            <w:r w:rsidRPr="00AC4FBC">
              <w:rPr>
                <w:lang w:eastAsia="zh-TW"/>
              </w:rPr>
              <w:t>Refer to "SCS" column</w:t>
            </w:r>
          </w:p>
        </w:tc>
      </w:tr>
      <w:tr w:rsidR="00AB2B30" w:rsidRPr="00AC4FBC" w14:paraId="46C55621" w14:textId="77777777">
        <w:trPr>
          <w:trHeight w:val="20"/>
        </w:trPr>
        <w:tc>
          <w:tcPr>
            <w:tcW w:w="2584" w:type="pct"/>
            <w:gridSpan w:val="6"/>
            <w:shd w:val="clear" w:color="auto" w:fill="auto"/>
            <w:vAlign w:val="center"/>
            <w:hideMark/>
          </w:tcPr>
          <w:p w14:paraId="0BC5A3BB" w14:textId="77777777" w:rsidR="00AB2B30" w:rsidRPr="00AC4FBC" w:rsidRDefault="006A7121">
            <w:pPr>
              <w:pStyle w:val="TAL"/>
              <w:rPr>
                <w:rFonts w:eastAsia="MS PGothic"/>
              </w:rPr>
            </w:pPr>
            <w:r w:rsidRPr="00AC4FBC">
              <w:rPr>
                <w:rFonts w:eastAsia="MS PGothic"/>
              </w:rPr>
              <w:t>Network signalling value</w:t>
            </w:r>
          </w:p>
        </w:tc>
        <w:tc>
          <w:tcPr>
            <w:tcW w:w="2416" w:type="pct"/>
            <w:gridSpan w:val="5"/>
            <w:shd w:val="clear" w:color="auto" w:fill="auto"/>
            <w:vAlign w:val="center"/>
            <w:hideMark/>
          </w:tcPr>
          <w:p w14:paraId="3826E253" w14:textId="77777777" w:rsidR="00AB2B30" w:rsidRPr="00AC4FBC" w:rsidRDefault="006A7121">
            <w:pPr>
              <w:pStyle w:val="TAL"/>
              <w:rPr>
                <w:lang w:eastAsia="zh-TW"/>
              </w:rPr>
            </w:pPr>
            <w:r w:rsidRPr="00AC4FBC">
              <w:rPr>
                <w:lang w:eastAsia="zh-TW"/>
              </w:rPr>
              <w:t>NS_01 by default, exceptions listed in Table 7.3.3-3, dependent on PCC Band</w:t>
            </w:r>
          </w:p>
        </w:tc>
      </w:tr>
      <w:tr w:rsidR="00AB2B30" w:rsidRPr="00AC4FBC" w14:paraId="01420F89" w14:textId="77777777">
        <w:trPr>
          <w:trHeight w:val="20"/>
        </w:trPr>
        <w:tc>
          <w:tcPr>
            <w:tcW w:w="5000" w:type="pct"/>
            <w:gridSpan w:val="11"/>
            <w:shd w:val="clear" w:color="auto" w:fill="auto"/>
            <w:vAlign w:val="center"/>
            <w:hideMark/>
          </w:tcPr>
          <w:p w14:paraId="1B8610E0"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19012E8F" w14:textId="77777777">
        <w:trPr>
          <w:trHeight w:val="20"/>
        </w:trPr>
        <w:tc>
          <w:tcPr>
            <w:tcW w:w="471" w:type="pct"/>
            <w:shd w:val="clear" w:color="auto" w:fill="auto"/>
            <w:vAlign w:val="center"/>
            <w:hideMark/>
          </w:tcPr>
          <w:p w14:paraId="5E5AAA0C" w14:textId="77777777" w:rsidR="00AB2B30" w:rsidRPr="00AC4FBC" w:rsidRDefault="006A7121">
            <w:pPr>
              <w:pStyle w:val="TAH"/>
              <w:rPr>
                <w:rFonts w:eastAsia="MS PGothic"/>
              </w:rPr>
            </w:pPr>
            <w:r w:rsidRPr="00AC4FBC">
              <w:rPr>
                <w:rFonts w:eastAsia="MS PGothic"/>
              </w:rPr>
              <w:t>ID</w:t>
            </w:r>
          </w:p>
        </w:tc>
        <w:tc>
          <w:tcPr>
            <w:tcW w:w="482" w:type="pct"/>
            <w:shd w:val="clear" w:color="auto" w:fill="auto"/>
            <w:vAlign w:val="center"/>
            <w:hideMark/>
          </w:tcPr>
          <w:p w14:paraId="573A7FCD" w14:textId="77777777" w:rsidR="00AB2B30" w:rsidRPr="00AC4FBC" w:rsidRDefault="006A7121">
            <w:pPr>
              <w:pStyle w:val="TAH"/>
              <w:rPr>
                <w:rFonts w:eastAsia="MS PGothic"/>
              </w:rPr>
            </w:pPr>
            <w:r w:rsidRPr="00AC4FBC">
              <w:rPr>
                <w:rFonts w:eastAsia="MS PGothic"/>
              </w:rPr>
              <w:t>CC (NOTE1)</w:t>
            </w:r>
          </w:p>
        </w:tc>
        <w:tc>
          <w:tcPr>
            <w:tcW w:w="471" w:type="pct"/>
            <w:shd w:val="clear" w:color="auto" w:fill="auto"/>
            <w:vAlign w:val="center"/>
            <w:hideMark/>
          </w:tcPr>
          <w:p w14:paraId="7A45C0EC" w14:textId="77777777" w:rsidR="00AB2B30" w:rsidRPr="00AC4FBC" w:rsidRDefault="006A7121">
            <w:pPr>
              <w:pStyle w:val="TAH"/>
              <w:rPr>
                <w:rFonts w:eastAsia="MS PGothic"/>
              </w:rPr>
            </w:pPr>
            <w:r w:rsidRPr="00AC4FBC">
              <w:rPr>
                <w:rFonts w:eastAsia="MS PGothic"/>
              </w:rPr>
              <w:t>Band</w:t>
            </w:r>
          </w:p>
        </w:tc>
        <w:tc>
          <w:tcPr>
            <w:tcW w:w="353" w:type="pct"/>
            <w:shd w:val="clear" w:color="auto" w:fill="auto"/>
            <w:vAlign w:val="center"/>
            <w:hideMark/>
          </w:tcPr>
          <w:p w14:paraId="61071BB0" w14:textId="77777777" w:rsidR="00AB2B30" w:rsidRPr="00AC4FBC" w:rsidRDefault="006A7121">
            <w:pPr>
              <w:pStyle w:val="TAH"/>
              <w:rPr>
                <w:rFonts w:eastAsia="MS PGothic"/>
              </w:rPr>
            </w:pPr>
            <w:r w:rsidRPr="00AC4FBC">
              <w:rPr>
                <w:rFonts w:eastAsia="MS PGothic"/>
              </w:rPr>
              <w:t>SCS</w:t>
            </w:r>
          </w:p>
        </w:tc>
        <w:tc>
          <w:tcPr>
            <w:tcW w:w="471" w:type="pct"/>
            <w:shd w:val="clear" w:color="auto" w:fill="auto"/>
            <w:vAlign w:val="center"/>
            <w:hideMark/>
          </w:tcPr>
          <w:p w14:paraId="68BE15D0" w14:textId="10068694" w:rsidR="00AB2B30" w:rsidRPr="00AC4FBC" w:rsidRDefault="00C95EE8">
            <w:pPr>
              <w:pStyle w:val="TAH"/>
              <w:rPr>
                <w:rFonts w:eastAsia="MS PGothic"/>
              </w:rPr>
            </w:pPr>
            <w:r w:rsidRPr="00AC4FBC">
              <w:rPr>
                <w:rFonts w:eastAsia="MS Mincho"/>
              </w:rPr>
              <w:t>N</w:t>
            </w:r>
            <w:r w:rsidRPr="00AC4FBC">
              <w:rPr>
                <w:rFonts w:eastAsia="MS Mincho"/>
                <w:vertAlign w:val="subscript"/>
              </w:rPr>
              <w:t>RB</w:t>
            </w:r>
          </w:p>
        </w:tc>
        <w:tc>
          <w:tcPr>
            <w:tcW w:w="452" w:type="pct"/>
            <w:gridSpan w:val="2"/>
            <w:shd w:val="clear" w:color="auto" w:fill="auto"/>
            <w:vAlign w:val="center"/>
            <w:hideMark/>
          </w:tcPr>
          <w:p w14:paraId="5F57B576" w14:textId="77777777" w:rsidR="00AB2B30" w:rsidRPr="00AC4FBC" w:rsidRDefault="006A7121">
            <w:pPr>
              <w:pStyle w:val="TAH"/>
              <w:rPr>
                <w:rFonts w:eastAsia="MS PGothic"/>
              </w:rPr>
            </w:pPr>
            <w:r w:rsidRPr="00AC4FBC">
              <w:rPr>
                <w:rFonts w:eastAsia="MS PGothic"/>
              </w:rPr>
              <w:t>Range/ Wgap</w:t>
            </w:r>
          </w:p>
        </w:tc>
        <w:tc>
          <w:tcPr>
            <w:tcW w:w="737" w:type="pct"/>
            <w:shd w:val="clear" w:color="auto" w:fill="auto"/>
            <w:vAlign w:val="center"/>
            <w:hideMark/>
          </w:tcPr>
          <w:p w14:paraId="42D95518" w14:textId="77777777" w:rsidR="00AB2B30" w:rsidRPr="00AC4FBC" w:rsidRDefault="006A7121">
            <w:pPr>
              <w:pStyle w:val="TAH"/>
              <w:rPr>
                <w:rFonts w:eastAsia="MS PGothic"/>
              </w:rPr>
            </w:pPr>
            <w:r w:rsidRPr="00AC4FBC">
              <w:rPr>
                <w:rFonts w:eastAsia="MS PGothic"/>
              </w:rPr>
              <w:t>UL MOD</w:t>
            </w:r>
          </w:p>
        </w:tc>
        <w:tc>
          <w:tcPr>
            <w:tcW w:w="683" w:type="pct"/>
            <w:shd w:val="clear" w:color="auto" w:fill="auto"/>
            <w:vAlign w:val="center"/>
            <w:hideMark/>
          </w:tcPr>
          <w:p w14:paraId="26A262C5" w14:textId="77777777" w:rsidR="00AB2B30" w:rsidRPr="00AC4FBC" w:rsidRDefault="006A7121">
            <w:pPr>
              <w:pStyle w:val="TAH"/>
              <w:rPr>
                <w:rFonts w:eastAsia="MS PGothic"/>
              </w:rPr>
            </w:pPr>
            <w:r w:rsidRPr="00AC4FBC">
              <w:rPr>
                <w:rFonts w:eastAsia="MS PGothic"/>
              </w:rPr>
              <w:t>DL MOD</w:t>
            </w:r>
          </w:p>
        </w:tc>
        <w:tc>
          <w:tcPr>
            <w:tcW w:w="533" w:type="pct"/>
            <w:shd w:val="clear" w:color="auto" w:fill="auto"/>
            <w:vAlign w:val="center"/>
            <w:hideMark/>
          </w:tcPr>
          <w:p w14:paraId="3EB3EC5E" w14:textId="77777777" w:rsidR="00AB2B30" w:rsidRPr="00AC4FBC" w:rsidRDefault="006A7121">
            <w:pPr>
              <w:pStyle w:val="TAH"/>
              <w:rPr>
                <w:rFonts w:eastAsia="MS PGothic"/>
              </w:rPr>
            </w:pPr>
            <w:r w:rsidRPr="00AC4FBC">
              <w:rPr>
                <w:rFonts w:eastAsia="MS PGothic"/>
              </w:rPr>
              <w:t>UL Alloc</w:t>
            </w:r>
          </w:p>
        </w:tc>
        <w:tc>
          <w:tcPr>
            <w:tcW w:w="347" w:type="pct"/>
            <w:shd w:val="clear" w:color="auto" w:fill="auto"/>
            <w:vAlign w:val="center"/>
            <w:hideMark/>
          </w:tcPr>
          <w:p w14:paraId="177FB2F5" w14:textId="77777777" w:rsidR="00AB2B30" w:rsidRPr="00AC4FBC" w:rsidRDefault="006A7121">
            <w:pPr>
              <w:pStyle w:val="TAH"/>
              <w:rPr>
                <w:rFonts w:eastAsia="MS PGothic"/>
              </w:rPr>
            </w:pPr>
            <w:r w:rsidRPr="00AC4FBC">
              <w:rPr>
                <w:rFonts w:eastAsia="MS PGothic"/>
              </w:rPr>
              <w:t>DL Alloc</w:t>
            </w:r>
          </w:p>
        </w:tc>
      </w:tr>
      <w:tr w:rsidR="00AB2B30" w:rsidRPr="00AC4FBC" w14:paraId="5A496266" w14:textId="77777777">
        <w:trPr>
          <w:trHeight w:val="20"/>
        </w:trPr>
        <w:tc>
          <w:tcPr>
            <w:tcW w:w="5000" w:type="pct"/>
            <w:gridSpan w:val="11"/>
            <w:shd w:val="clear" w:color="auto" w:fill="auto"/>
            <w:vAlign w:val="center"/>
            <w:hideMark/>
          </w:tcPr>
          <w:p w14:paraId="5D63D759" w14:textId="77777777" w:rsidR="00AB2B30" w:rsidRPr="00AC4FBC" w:rsidRDefault="006A7121">
            <w:pPr>
              <w:pStyle w:val="TAH"/>
              <w:rPr>
                <w:rFonts w:eastAsia="MS PGothic"/>
              </w:rPr>
            </w:pPr>
            <w:r w:rsidRPr="00AC4FBC">
              <w:rPr>
                <w:rFonts w:eastAsia="MS PGothic"/>
              </w:rPr>
              <w:t>Default Test Settings for a DC_XA-YA-ZA-SA_nRA Configuration</w:t>
            </w:r>
          </w:p>
        </w:tc>
      </w:tr>
      <w:tr w:rsidR="00AB2B30" w:rsidRPr="00AC4FBC" w14:paraId="28DA2D11" w14:textId="77777777">
        <w:trPr>
          <w:trHeight w:val="20"/>
        </w:trPr>
        <w:tc>
          <w:tcPr>
            <w:tcW w:w="471" w:type="pct"/>
            <w:vMerge w:val="restart"/>
            <w:shd w:val="clear" w:color="auto" w:fill="auto"/>
            <w:vAlign w:val="center"/>
            <w:hideMark/>
          </w:tcPr>
          <w:p w14:paraId="4C50C091" w14:textId="77777777" w:rsidR="00AB2B30" w:rsidRPr="00AC4FBC" w:rsidRDefault="006A7121">
            <w:pPr>
              <w:pStyle w:val="TAC"/>
              <w:rPr>
                <w:rFonts w:eastAsia="MS PGothic"/>
              </w:rPr>
            </w:pPr>
            <w:r w:rsidRPr="00AC4FBC">
              <w:rPr>
                <w:rFonts w:eastAsia="MS PGothic"/>
              </w:rPr>
              <w:t>1</w:t>
            </w:r>
          </w:p>
        </w:tc>
        <w:tc>
          <w:tcPr>
            <w:tcW w:w="482" w:type="pct"/>
            <w:shd w:val="clear" w:color="auto" w:fill="auto"/>
            <w:vAlign w:val="center"/>
            <w:hideMark/>
          </w:tcPr>
          <w:p w14:paraId="50F84887" w14:textId="77777777" w:rsidR="00AB2B30" w:rsidRPr="00AC4FBC" w:rsidRDefault="006A7121">
            <w:pPr>
              <w:pStyle w:val="TAC"/>
              <w:rPr>
                <w:rFonts w:eastAsia="MS PGothic"/>
              </w:rPr>
            </w:pPr>
            <w:r w:rsidRPr="00AC4FBC">
              <w:rPr>
                <w:rFonts w:eastAsia="MS PGothic"/>
              </w:rPr>
              <w:t>PCC(M)</w:t>
            </w:r>
          </w:p>
        </w:tc>
        <w:tc>
          <w:tcPr>
            <w:tcW w:w="471" w:type="pct"/>
            <w:shd w:val="clear" w:color="auto" w:fill="auto"/>
            <w:vAlign w:val="center"/>
            <w:hideMark/>
          </w:tcPr>
          <w:p w14:paraId="60033251" w14:textId="77777777" w:rsidR="00AB2B30" w:rsidRPr="00AC4FBC" w:rsidRDefault="006A7121">
            <w:pPr>
              <w:pStyle w:val="TAC"/>
              <w:rPr>
                <w:rFonts w:eastAsia="MS PGothic"/>
              </w:rPr>
            </w:pPr>
            <w:r w:rsidRPr="00AC4FBC">
              <w:rPr>
                <w:rFonts w:eastAsia="MS PGothic"/>
              </w:rPr>
              <w:t>X</w:t>
            </w:r>
          </w:p>
        </w:tc>
        <w:tc>
          <w:tcPr>
            <w:tcW w:w="353" w:type="pct"/>
            <w:shd w:val="clear" w:color="auto" w:fill="auto"/>
            <w:vAlign w:val="center"/>
            <w:hideMark/>
          </w:tcPr>
          <w:p w14:paraId="75AE2E01"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hideMark/>
          </w:tcPr>
          <w:p w14:paraId="3627E1BD"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hideMark/>
          </w:tcPr>
          <w:p w14:paraId="330BCF6D"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hideMark/>
          </w:tcPr>
          <w:p w14:paraId="6721522D" w14:textId="77777777" w:rsidR="00AB2B30" w:rsidRPr="00AC4FBC" w:rsidRDefault="006A7121">
            <w:pPr>
              <w:pStyle w:val="TAC"/>
              <w:rPr>
                <w:rFonts w:eastAsia="MS PGothic"/>
              </w:rPr>
            </w:pPr>
            <w:r w:rsidRPr="00AC4FBC">
              <w:rPr>
                <w:lang w:eastAsia="zh-TW"/>
              </w:rPr>
              <w:t>QPSK</w:t>
            </w:r>
          </w:p>
        </w:tc>
        <w:tc>
          <w:tcPr>
            <w:tcW w:w="683" w:type="pct"/>
            <w:shd w:val="clear" w:color="auto" w:fill="auto"/>
            <w:vAlign w:val="center"/>
            <w:hideMark/>
          </w:tcPr>
          <w:p w14:paraId="045A706D"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hideMark/>
          </w:tcPr>
          <w:p w14:paraId="1C97C48A" w14:textId="77777777" w:rsidR="00AB2B30" w:rsidRPr="00AC4FBC" w:rsidRDefault="006A7121">
            <w:pPr>
              <w:pStyle w:val="TAC"/>
              <w:rPr>
                <w:rFonts w:eastAsia="MS PGothic"/>
              </w:rPr>
            </w:pPr>
            <w:r w:rsidRPr="00AC4FBC">
              <w:rPr>
                <w:lang w:eastAsia="zh-TW"/>
              </w:rPr>
              <w:t>REFSENS</w:t>
            </w:r>
          </w:p>
        </w:tc>
        <w:tc>
          <w:tcPr>
            <w:tcW w:w="347" w:type="pct"/>
            <w:shd w:val="clear" w:color="auto" w:fill="auto"/>
            <w:vAlign w:val="center"/>
            <w:hideMark/>
          </w:tcPr>
          <w:p w14:paraId="055BABCB" w14:textId="77777777" w:rsidR="00AB2B30" w:rsidRPr="00AC4FBC" w:rsidRDefault="006A7121">
            <w:pPr>
              <w:pStyle w:val="TAC"/>
              <w:rPr>
                <w:rFonts w:eastAsia="MS PGothic"/>
              </w:rPr>
            </w:pPr>
            <w:r w:rsidRPr="00AC4FBC">
              <w:rPr>
                <w:lang w:eastAsia="zh-TW"/>
              </w:rPr>
              <w:t>All RBs</w:t>
            </w:r>
          </w:p>
        </w:tc>
      </w:tr>
      <w:tr w:rsidR="00AB2B30" w:rsidRPr="00AC4FBC" w14:paraId="2EE0033A" w14:textId="77777777">
        <w:trPr>
          <w:trHeight w:val="20"/>
        </w:trPr>
        <w:tc>
          <w:tcPr>
            <w:tcW w:w="471" w:type="pct"/>
            <w:vMerge/>
            <w:shd w:val="clear" w:color="auto" w:fill="auto"/>
            <w:vAlign w:val="center"/>
          </w:tcPr>
          <w:p w14:paraId="54FF9FFE" w14:textId="77777777" w:rsidR="00AB2B30" w:rsidRPr="00AC4FBC" w:rsidRDefault="00AB2B30">
            <w:pPr>
              <w:pStyle w:val="TAC"/>
              <w:rPr>
                <w:rFonts w:eastAsia="MS PGothic"/>
              </w:rPr>
            </w:pPr>
          </w:p>
        </w:tc>
        <w:tc>
          <w:tcPr>
            <w:tcW w:w="482" w:type="pct"/>
            <w:shd w:val="clear" w:color="auto" w:fill="auto"/>
            <w:vAlign w:val="center"/>
          </w:tcPr>
          <w:p w14:paraId="6DA9C3AA" w14:textId="77777777" w:rsidR="00AB2B30" w:rsidRPr="00AC4FBC" w:rsidRDefault="006A7121">
            <w:pPr>
              <w:pStyle w:val="TAC"/>
              <w:rPr>
                <w:rFonts w:eastAsia="MS PGothic"/>
              </w:rPr>
            </w:pPr>
            <w:r w:rsidRPr="00AC4FBC">
              <w:rPr>
                <w:rFonts w:eastAsia="MS PGothic"/>
              </w:rPr>
              <w:t>SCC1(M)</w:t>
            </w:r>
          </w:p>
        </w:tc>
        <w:tc>
          <w:tcPr>
            <w:tcW w:w="471" w:type="pct"/>
            <w:shd w:val="clear" w:color="auto" w:fill="auto"/>
            <w:vAlign w:val="center"/>
          </w:tcPr>
          <w:p w14:paraId="24C43C48" w14:textId="77777777" w:rsidR="00AB2B30" w:rsidRPr="00AC4FBC" w:rsidRDefault="006A7121">
            <w:pPr>
              <w:pStyle w:val="TAC"/>
              <w:rPr>
                <w:rFonts w:eastAsia="MS PGothic"/>
              </w:rPr>
            </w:pPr>
            <w:r w:rsidRPr="00AC4FBC">
              <w:rPr>
                <w:rFonts w:eastAsia="MS PGothic"/>
              </w:rPr>
              <w:t>Y</w:t>
            </w:r>
          </w:p>
        </w:tc>
        <w:tc>
          <w:tcPr>
            <w:tcW w:w="353" w:type="pct"/>
            <w:shd w:val="clear" w:color="auto" w:fill="auto"/>
            <w:vAlign w:val="center"/>
          </w:tcPr>
          <w:p w14:paraId="174962D0"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75607211"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1004F256"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28D17FF8"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082725D0"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60E2526F"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65815D2A" w14:textId="77777777" w:rsidR="00AB2B30" w:rsidRPr="00AC4FBC" w:rsidRDefault="006A7121">
            <w:pPr>
              <w:pStyle w:val="TAC"/>
              <w:rPr>
                <w:rFonts w:eastAsia="MS PGothic"/>
              </w:rPr>
            </w:pPr>
            <w:r w:rsidRPr="00AC4FBC">
              <w:rPr>
                <w:lang w:eastAsia="zh-TW"/>
              </w:rPr>
              <w:t>All RBs</w:t>
            </w:r>
          </w:p>
        </w:tc>
      </w:tr>
      <w:tr w:rsidR="00AB2B30" w:rsidRPr="00AC4FBC" w14:paraId="35169B6F" w14:textId="77777777">
        <w:trPr>
          <w:trHeight w:val="20"/>
        </w:trPr>
        <w:tc>
          <w:tcPr>
            <w:tcW w:w="471" w:type="pct"/>
            <w:vMerge/>
            <w:shd w:val="clear" w:color="auto" w:fill="auto"/>
            <w:vAlign w:val="center"/>
          </w:tcPr>
          <w:p w14:paraId="62E8A248" w14:textId="77777777" w:rsidR="00AB2B30" w:rsidRPr="00AC4FBC" w:rsidRDefault="00AB2B30">
            <w:pPr>
              <w:pStyle w:val="TAC"/>
              <w:rPr>
                <w:rFonts w:eastAsia="MS PGothic"/>
              </w:rPr>
            </w:pPr>
          </w:p>
        </w:tc>
        <w:tc>
          <w:tcPr>
            <w:tcW w:w="482" w:type="pct"/>
            <w:shd w:val="clear" w:color="auto" w:fill="auto"/>
            <w:vAlign w:val="center"/>
          </w:tcPr>
          <w:p w14:paraId="11A698AC" w14:textId="77777777" w:rsidR="00AB2B30" w:rsidRPr="00AC4FBC" w:rsidRDefault="006A7121">
            <w:pPr>
              <w:pStyle w:val="TAC"/>
              <w:rPr>
                <w:rFonts w:eastAsia="MS PGothic"/>
              </w:rPr>
            </w:pPr>
            <w:r w:rsidRPr="00AC4FBC">
              <w:rPr>
                <w:rFonts w:eastAsia="MS PGothic"/>
              </w:rPr>
              <w:t>SCC2(M)</w:t>
            </w:r>
          </w:p>
        </w:tc>
        <w:tc>
          <w:tcPr>
            <w:tcW w:w="471" w:type="pct"/>
            <w:shd w:val="clear" w:color="auto" w:fill="auto"/>
            <w:vAlign w:val="center"/>
          </w:tcPr>
          <w:p w14:paraId="3F3BC345" w14:textId="77777777" w:rsidR="00AB2B30" w:rsidRPr="00AC4FBC" w:rsidRDefault="006A7121">
            <w:pPr>
              <w:pStyle w:val="TAC"/>
            </w:pPr>
            <w:r w:rsidRPr="00AC4FBC">
              <w:t>Z</w:t>
            </w:r>
          </w:p>
        </w:tc>
        <w:tc>
          <w:tcPr>
            <w:tcW w:w="353" w:type="pct"/>
            <w:shd w:val="clear" w:color="auto" w:fill="auto"/>
            <w:vAlign w:val="center"/>
          </w:tcPr>
          <w:p w14:paraId="72BEFE29" w14:textId="77777777" w:rsidR="00AB2B30" w:rsidRPr="00AC4FBC" w:rsidRDefault="006A7121">
            <w:pPr>
              <w:pStyle w:val="TAC"/>
              <w:rPr>
                <w:rFonts w:eastAsia="MS PGothic"/>
              </w:rPr>
            </w:pPr>
            <w:r w:rsidRPr="00AC4FBC">
              <w:rPr>
                <w:rFonts w:eastAsia="MS PGothic"/>
              </w:rPr>
              <w:t>N/A</w:t>
            </w:r>
          </w:p>
        </w:tc>
        <w:tc>
          <w:tcPr>
            <w:tcW w:w="471" w:type="pct"/>
            <w:shd w:val="clear" w:color="auto" w:fill="auto"/>
            <w:vAlign w:val="center"/>
          </w:tcPr>
          <w:p w14:paraId="242971C4"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64FE443E"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098CE8C7" w14:textId="77777777" w:rsidR="00AB2B30" w:rsidRPr="00AC4FBC" w:rsidRDefault="006A7121">
            <w:pPr>
              <w:pStyle w:val="TAC"/>
              <w:rPr>
                <w:rFonts w:eastAsia="MS PGothic"/>
              </w:rPr>
            </w:pPr>
            <w:r w:rsidRPr="00AC4FBC">
              <w:rPr>
                <w:lang w:eastAsia="zh-TW"/>
              </w:rPr>
              <w:t>N/A</w:t>
            </w:r>
          </w:p>
        </w:tc>
        <w:tc>
          <w:tcPr>
            <w:tcW w:w="683" w:type="pct"/>
            <w:shd w:val="clear" w:color="auto" w:fill="auto"/>
            <w:vAlign w:val="center"/>
          </w:tcPr>
          <w:p w14:paraId="7DCABD22" w14:textId="77777777" w:rsidR="00AB2B30" w:rsidRPr="00AC4FBC" w:rsidRDefault="006A7121">
            <w:pPr>
              <w:pStyle w:val="TAC"/>
              <w:rPr>
                <w:rFonts w:eastAsia="MS PGothic"/>
              </w:rPr>
            </w:pPr>
            <w:r w:rsidRPr="00AC4FBC">
              <w:rPr>
                <w:lang w:eastAsia="zh-TW"/>
              </w:rPr>
              <w:t>QPSK</w:t>
            </w:r>
          </w:p>
        </w:tc>
        <w:tc>
          <w:tcPr>
            <w:tcW w:w="533" w:type="pct"/>
            <w:shd w:val="clear" w:color="auto" w:fill="auto"/>
            <w:vAlign w:val="center"/>
          </w:tcPr>
          <w:p w14:paraId="65C6ACF2" w14:textId="77777777" w:rsidR="00AB2B30" w:rsidRPr="00AC4FBC" w:rsidRDefault="006A7121">
            <w:pPr>
              <w:pStyle w:val="TAC"/>
              <w:rPr>
                <w:rFonts w:eastAsia="MS PGothic"/>
              </w:rPr>
            </w:pPr>
            <w:r w:rsidRPr="00AC4FBC">
              <w:rPr>
                <w:lang w:eastAsia="zh-TW"/>
              </w:rPr>
              <w:t>N/A</w:t>
            </w:r>
          </w:p>
        </w:tc>
        <w:tc>
          <w:tcPr>
            <w:tcW w:w="347" w:type="pct"/>
            <w:shd w:val="clear" w:color="auto" w:fill="auto"/>
          </w:tcPr>
          <w:p w14:paraId="11E5B9D3" w14:textId="77777777" w:rsidR="00AB2B30" w:rsidRPr="00AC4FBC" w:rsidRDefault="006A7121">
            <w:pPr>
              <w:pStyle w:val="TAC"/>
              <w:rPr>
                <w:rFonts w:eastAsia="MS PGothic"/>
              </w:rPr>
            </w:pPr>
            <w:r w:rsidRPr="00AC4FBC">
              <w:rPr>
                <w:lang w:eastAsia="zh-TW"/>
              </w:rPr>
              <w:t>All RBs</w:t>
            </w:r>
          </w:p>
        </w:tc>
      </w:tr>
      <w:tr w:rsidR="00AB2B30" w:rsidRPr="00AC4FBC" w14:paraId="4A634D58" w14:textId="77777777">
        <w:trPr>
          <w:trHeight w:val="20"/>
        </w:trPr>
        <w:tc>
          <w:tcPr>
            <w:tcW w:w="471" w:type="pct"/>
            <w:vMerge/>
            <w:shd w:val="clear" w:color="auto" w:fill="auto"/>
            <w:vAlign w:val="center"/>
          </w:tcPr>
          <w:p w14:paraId="3F55CB9D" w14:textId="77777777" w:rsidR="00AB2B30" w:rsidRPr="00AC4FBC" w:rsidRDefault="00AB2B30">
            <w:pPr>
              <w:pStyle w:val="TAC"/>
              <w:rPr>
                <w:rFonts w:eastAsia="MS PGothic"/>
              </w:rPr>
            </w:pPr>
          </w:p>
        </w:tc>
        <w:tc>
          <w:tcPr>
            <w:tcW w:w="482" w:type="pct"/>
            <w:shd w:val="clear" w:color="auto" w:fill="auto"/>
            <w:vAlign w:val="center"/>
          </w:tcPr>
          <w:p w14:paraId="59711B27" w14:textId="77777777" w:rsidR="00AB2B30" w:rsidRPr="00AC4FBC" w:rsidRDefault="006A7121">
            <w:pPr>
              <w:pStyle w:val="TAC"/>
              <w:rPr>
                <w:rFonts w:eastAsia="MS PGothic"/>
              </w:rPr>
            </w:pPr>
            <w:r w:rsidRPr="00AC4FBC">
              <w:rPr>
                <w:rFonts w:eastAsia="MS PGothic"/>
              </w:rPr>
              <w:t>SCC3(M)</w:t>
            </w:r>
          </w:p>
        </w:tc>
        <w:tc>
          <w:tcPr>
            <w:tcW w:w="471" w:type="pct"/>
            <w:shd w:val="clear" w:color="auto" w:fill="auto"/>
            <w:vAlign w:val="center"/>
          </w:tcPr>
          <w:p w14:paraId="632B8E31" w14:textId="77777777" w:rsidR="00AB2B30" w:rsidRPr="00AC4FBC" w:rsidRDefault="006A7121">
            <w:pPr>
              <w:pStyle w:val="TAC"/>
            </w:pPr>
            <w:r w:rsidRPr="00AC4FBC">
              <w:t>S</w:t>
            </w:r>
          </w:p>
        </w:tc>
        <w:tc>
          <w:tcPr>
            <w:tcW w:w="353" w:type="pct"/>
            <w:shd w:val="clear" w:color="auto" w:fill="auto"/>
            <w:vAlign w:val="center"/>
          </w:tcPr>
          <w:p w14:paraId="18FAE4A4" w14:textId="77777777" w:rsidR="00AB2B30" w:rsidRPr="00AC4FBC" w:rsidRDefault="006A7121">
            <w:pPr>
              <w:pStyle w:val="TAC"/>
            </w:pPr>
            <w:r w:rsidRPr="00AC4FBC">
              <w:rPr>
                <w:rFonts w:eastAsia="MS PGothic"/>
              </w:rPr>
              <w:t>N/A</w:t>
            </w:r>
          </w:p>
        </w:tc>
        <w:tc>
          <w:tcPr>
            <w:tcW w:w="471" w:type="pct"/>
            <w:shd w:val="clear" w:color="auto" w:fill="auto"/>
            <w:vAlign w:val="center"/>
          </w:tcPr>
          <w:p w14:paraId="6C221E33" w14:textId="77777777" w:rsidR="00AB2B30" w:rsidRPr="00AC4FBC" w:rsidRDefault="006A7121">
            <w:pPr>
              <w:pStyle w:val="TAC"/>
            </w:pPr>
            <w:r w:rsidRPr="00AC4FBC">
              <w:t>Highest N</w:t>
            </w:r>
            <w:r w:rsidRPr="00AC4FBC">
              <w:rPr>
                <w:vertAlign w:val="subscript"/>
              </w:rPr>
              <w:t>RB</w:t>
            </w:r>
          </w:p>
        </w:tc>
        <w:tc>
          <w:tcPr>
            <w:tcW w:w="452" w:type="pct"/>
            <w:gridSpan w:val="2"/>
            <w:shd w:val="clear" w:color="auto" w:fill="auto"/>
            <w:vAlign w:val="center"/>
          </w:tcPr>
          <w:p w14:paraId="73ED7453"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77948045" w14:textId="77777777" w:rsidR="00AB2B30" w:rsidRPr="00AC4FBC" w:rsidRDefault="006A7121">
            <w:pPr>
              <w:pStyle w:val="TAC"/>
            </w:pPr>
            <w:r w:rsidRPr="00AC4FBC">
              <w:rPr>
                <w:lang w:eastAsia="zh-TW"/>
              </w:rPr>
              <w:t>N/A</w:t>
            </w:r>
          </w:p>
        </w:tc>
        <w:tc>
          <w:tcPr>
            <w:tcW w:w="683" w:type="pct"/>
            <w:shd w:val="clear" w:color="auto" w:fill="auto"/>
            <w:vAlign w:val="center"/>
          </w:tcPr>
          <w:p w14:paraId="1709DB78" w14:textId="77777777" w:rsidR="00AB2B30" w:rsidRPr="00AC4FBC" w:rsidRDefault="006A7121">
            <w:pPr>
              <w:pStyle w:val="TAC"/>
              <w:rPr>
                <w:lang w:eastAsia="zh-TW"/>
              </w:rPr>
            </w:pPr>
            <w:r w:rsidRPr="00AC4FBC">
              <w:rPr>
                <w:lang w:eastAsia="zh-TW"/>
              </w:rPr>
              <w:t>QPSK</w:t>
            </w:r>
          </w:p>
        </w:tc>
        <w:tc>
          <w:tcPr>
            <w:tcW w:w="533" w:type="pct"/>
            <w:shd w:val="clear" w:color="auto" w:fill="auto"/>
            <w:vAlign w:val="center"/>
          </w:tcPr>
          <w:p w14:paraId="70353C91" w14:textId="77777777" w:rsidR="00AB2B30" w:rsidRPr="00AC4FBC" w:rsidRDefault="006A7121">
            <w:pPr>
              <w:pStyle w:val="TAC"/>
              <w:rPr>
                <w:lang w:eastAsia="zh-TW"/>
              </w:rPr>
            </w:pPr>
            <w:r w:rsidRPr="00AC4FBC">
              <w:rPr>
                <w:lang w:eastAsia="zh-TW"/>
              </w:rPr>
              <w:t>N/A</w:t>
            </w:r>
          </w:p>
        </w:tc>
        <w:tc>
          <w:tcPr>
            <w:tcW w:w="347" w:type="pct"/>
            <w:shd w:val="clear" w:color="auto" w:fill="auto"/>
          </w:tcPr>
          <w:p w14:paraId="45618CCC" w14:textId="77777777" w:rsidR="00AB2B30" w:rsidRPr="00AC4FBC" w:rsidRDefault="006A7121">
            <w:pPr>
              <w:pStyle w:val="TAC"/>
              <w:rPr>
                <w:lang w:eastAsia="zh-TW"/>
              </w:rPr>
            </w:pPr>
            <w:r w:rsidRPr="00AC4FBC">
              <w:rPr>
                <w:lang w:eastAsia="zh-TW"/>
              </w:rPr>
              <w:t>All RBs</w:t>
            </w:r>
          </w:p>
        </w:tc>
      </w:tr>
      <w:tr w:rsidR="00AB2B30" w:rsidRPr="00AC4FBC" w14:paraId="5C07B178" w14:textId="77777777">
        <w:trPr>
          <w:trHeight w:val="20"/>
        </w:trPr>
        <w:tc>
          <w:tcPr>
            <w:tcW w:w="471" w:type="pct"/>
            <w:vMerge/>
            <w:shd w:val="clear" w:color="auto" w:fill="auto"/>
            <w:vAlign w:val="center"/>
          </w:tcPr>
          <w:p w14:paraId="5E9AFDA3" w14:textId="77777777" w:rsidR="00AB2B30" w:rsidRPr="00AC4FBC" w:rsidRDefault="00AB2B30">
            <w:pPr>
              <w:pStyle w:val="TAC"/>
              <w:rPr>
                <w:rFonts w:eastAsia="MS PGothic"/>
              </w:rPr>
            </w:pPr>
          </w:p>
        </w:tc>
        <w:tc>
          <w:tcPr>
            <w:tcW w:w="482" w:type="pct"/>
            <w:shd w:val="clear" w:color="auto" w:fill="auto"/>
            <w:vAlign w:val="center"/>
          </w:tcPr>
          <w:p w14:paraId="7B0139CB" w14:textId="77777777" w:rsidR="00AB2B30" w:rsidRPr="00AC4FBC" w:rsidRDefault="006A7121">
            <w:pPr>
              <w:pStyle w:val="TAC"/>
              <w:rPr>
                <w:rFonts w:eastAsia="MS PGothic"/>
              </w:rPr>
            </w:pPr>
            <w:r w:rsidRPr="00AC4FBC">
              <w:rPr>
                <w:rFonts w:eastAsia="MS PGothic"/>
              </w:rPr>
              <w:t>PCC(S)</w:t>
            </w:r>
          </w:p>
        </w:tc>
        <w:tc>
          <w:tcPr>
            <w:tcW w:w="471" w:type="pct"/>
            <w:shd w:val="clear" w:color="auto" w:fill="auto"/>
            <w:vAlign w:val="center"/>
          </w:tcPr>
          <w:p w14:paraId="791309F1" w14:textId="77777777" w:rsidR="00AB2B30" w:rsidRPr="00AC4FBC" w:rsidRDefault="006A7121">
            <w:pPr>
              <w:pStyle w:val="TAC"/>
            </w:pPr>
            <w:r w:rsidRPr="00AC4FBC">
              <w:t>R</w:t>
            </w:r>
          </w:p>
        </w:tc>
        <w:tc>
          <w:tcPr>
            <w:tcW w:w="353" w:type="pct"/>
            <w:shd w:val="clear" w:color="auto" w:fill="auto"/>
            <w:vAlign w:val="center"/>
          </w:tcPr>
          <w:p w14:paraId="6A7163A6" w14:textId="77777777" w:rsidR="00AB2B30" w:rsidRPr="00AC4FBC" w:rsidRDefault="006A7121">
            <w:pPr>
              <w:pStyle w:val="TAC"/>
            </w:pPr>
            <w:r w:rsidRPr="00AC4FBC">
              <w:t>15 kHz</w:t>
            </w:r>
          </w:p>
        </w:tc>
        <w:tc>
          <w:tcPr>
            <w:tcW w:w="471" w:type="pct"/>
            <w:shd w:val="clear" w:color="auto" w:fill="auto"/>
            <w:vAlign w:val="center"/>
          </w:tcPr>
          <w:p w14:paraId="1B08D650" w14:textId="77777777" w:rsidR="00AB2B30" w:rsidRPr="00AC4FBC" w:rsidRDefault="006A7121">
            <w:pPr>
              <w:pStyle w:val="TAC"/>
              <w:rPr>
                <w:rFonts w:eastAsia="MS PGothic"/>
              </w:rPr>
            </w:pPr>
            <w:r w:rsidRPr="00AC4FBC">
              <w:t>Highest N</w:t>
            </w:r>
            <w:r w:rsidRPr="00AC4FBC">
              <w:rPr>
                <w:vertAlign w:val="subscript"/>
              </w:rPr>
              <w:t>RB</w:t>
            </w:r>
          </w:p>
        </w:tc>
        <w:tc>
          <w:tcPr>
            <w:tcW w:w="452" w:type="pct"/>
            <w:gridSpan w:val="2"/>
            <w:shd w:val="clear" w:color="auto" w:fill="auto"/>
            <w:vAlign w:val="center"/>
          </w:tcPr>
          <w:p w14:paraId="3D1269F8" w14:textId="77777777" w:rsidR="00AB2B30" w:rsidRPr="00AC4FBC" w:rsidRDefault="006A7121">
            <w:pPr>
              <w:pStyle w:val="TAC"/>
              <w:rPr>
                <w:rFonts w:eastAsia="MS PGothic"/>
              </w:rPr>
            </w:pPr>
            <w:r w:rsidRPr="00AC4FBC">
              <w:rPr>
                <w:rFonts w:eastAsia="MS PGothic"/>
              </w:rPr>
              <w:t>Mid</w:t>
            </w:r>
          </w:p>
        </w:tc>
        <w:tc>
          <w:tcPr>
            <w:tcW w:w="737" w:type="pct"/>
            <w:shd w:val="clear" w:color="auto" w:fill="auto"/>
            <w:vAlign w:val="center"/>
          </w:tcPr>
          <w:p w14:paraId="06781DB3" w14:textId="77777777" w:rsidR="00AB2B30" w:rsidRPr="00AC4FBC" w:rsidRDefault="006A7121">
            <w:pPr>
              <w:pStyle w:val="TAC"/>
              <w:rPr>
                <w:rFonts w:eastAsia="MS PGothic"/>
              </w:rPr>
            </w:pPr>
            <w:r w:rsidRPr="00AC4FBC">
              <w:t>DFT-s-OFDM QPSK</w:t>
            </w:r>
          </w:p>
        </w:tc>
        <w:tc>
          <w:tcPr>
            <w:tcW w:w="683" w:type="pct"/>
            <w:shd w:val="clear" w:color="auto" w:fill="auto"/>
            <w:vAlign w:val="center"/>
          </w:tcPr>
          <w:p w14:paraId="4917FDE5" w14:textId="77777777" w:rsidR="00AB2B30" w:rsidRPr="00AC4FBC" w:rsidRDefault="006A7121">
            <w:pPr>
              <w:pStyle w:val="TAC"/>
              <w:rPr>
                <w:rFonts w:eastAsia="MS PGothic"/>
              </w:rPr>
            </w:pPr>
            <w:r w:rsidRPr="00AC4FBC">
              <w:rPr>
                <w:lang w:eastAsia="zh-TW"/>
              </w:rPr>
              <w:t>CP-OFDM QPSK</w:t>
            </w:r>
          </w:p>
        </w:tc>
        <w:tc>
          <w:tcPr>
            <w:tcW w:w="533" w:type="pct"/>
            <w:shd w:val="clear" w:color="auto" w:fill="auto"/>
            <w:vAlign w:val="center"/>
          </w:tcPr>
          <w:p w14:paraId="387417ED" w14:textId="77777777" w:rsidR="00AB2B30" w:rsidRPr="00AC4FBC" w:rsidRDefault="006A7121">
            <w:pPr>
              <w:pStyle w:val="TAC"/>
              <w:rPr>
                <w:rFonts w:eastAsia="MS PGothic"/>
              </w:rPr>
            </w:pPr>
            <w:r w:rsidRPr="00AC4FBC">
              <w:rPr>
                <w:lang w:eastAsia="zh-TW"/>
              </w:rPr>
              <w:t>REFSENS</w:t>
            </w:r>
          </w:p>
        </w:tc>
        <w:tc>
          <w:tcPr>
            <w:tcW w:w="347" w:type="pct"/>
            <w:shd w:val="clear" w:color="auto" w:fill="auto"/>
          </w:tcPr>
          <w:p w14:paraId="58C6C1DA" w14:textId="77777777" w:rsidR="00AB2B30" w:rsidRPr="00AC4FBC" w:rsidRDefault="006A7121">
            <w:pPr>
              <w:pStyle w:val="TAC"/>
              <w:rPr>
                <w:rFonts w:eastAsia="MS PGothic"/>
              </w:rPr>
            </w:pPr>
            <w:r w:rsidRPr="00AC4FBC">
              <w:rPr>
                <w:lang w:eastAsia="zh-TW"/>
              </w:rPr>
              <w:t>All RBs</w:t>
            </w:r>
          </w:p>
        </w:tc>
      </w:tr>
      <w:tr w:rsidR="00AB2B30" w:rsidRPr="00AC4FBC" w14:paraId="47CE850F" w14:textId="77777777">
        <w:trPr>
          <w:trHeight w:val="1184"/>
        </w:trPr>
        <w:tc>
          <w:tcPr>
            <w:tcW w:w="5000" w:type="pct"/>
            <w:gridSpan w:val="11"/>
            <w:shd w:val="clear" w:color="auto" w:fill="auto"/>
            <w:hideMark/>
          </w:tcPr>
          <w:p w14:paraId="2E302A4D" w14:textId="77777777" w:rsidR="00AB2B30" w:rsidRPr="00AC4FBC" w:rsidRDefault="006A7121">
            <w:pPr>
              <w:pStyle w:val="TAN"/>
              <w:jc w:val="both"/>
              <w:rPr>
                <w:rFonts w:eastAsia="MS PGothic"/>
              </w:rPr>
            </w:pPr>
            <w:r w:rsidRPr="00AC4FBC">
              <w:rPr>
                <w:rFonts w:eastAsia="MS PGothic"/>
              </w:rPr>
              <w:t>NOTE 1:</w:t>
            </w:r>
            <w:r w:rsidRPr="00AC4FBC">
              <w:rPr>
                <w:rFonts w:eastAsia="MS PGothic"/>
              </w:rPr>
              <w:tab/>
              <w:t>(M) and (S) indicate MCG and SCG respectively.</w:t>
            </w:r>
          </w:p>
          <w:p w14:paraId="08D3A06C" w14:textId="77777777" w:rsidR="00AB2B30" w:rsidRPr="00AC4FBC" w:rsidRDefault="006A7121">
            <w:pPr>
              <w:pStyle w:val="TAN"/>
              <w:jc w:val="both"/>
              <w:rPr>
                <w:rFonts w:eastAsia="MS PGothic"/>
              </w:rPr>
            </w:pPr>
            <w:r w:rsidRPr="00AC4FBC">
              <w:rPr>
                <w:rFonts w:eastAsia="MS PGothic"/>
              </w:rPr>
              <w:t>NOTE 2:</w:t>
            </w:r>
            <w:r w:rsidRPr="00AC4FBC">
              <w:rPr>
                <w:rFonts w:eastAsia="MS PGothic"/>
              </w:rPr>
              <w:tab/>
              <w:t xml:space="preserve">X, Y and Z in this table correspond to different E-UTRA bands i.e. X != Y != Z, R corresponds to NR band. </w:t>
            </w:r>
          </w:p>
          <w:p w14:paraId="39BDF78C" w14:textId="77777777" w:rsidR="00AB2B30" w:rsidRPr="00AC4FBC" w:rsidRDefault="006A7121">
            <w:pPr>
              <w:pStyle w:val="TAN"/>
              <w:jc w:val="both"/>
              <w:rPr>
                <w:rFonts w:eastAsia="MS PGothic"/>
              </w:rPr>
            </w:pPr>
            <w:r w:rsidRPr="00AC4FBC">
              <w:rPr>
                <w:rFonts w:eastAsia="MS PGothic"/>
              </w:rPr>
              <w:t>NOTE 3:</w:t>
            </w:r>
            <w:r w:rsidRPr="00AC4FBC">
              <w:rPr>
                <w:rFonts w:eastAsia="MS PGothic"/>
              </w:rPr>
              <w:tab/>
              <w:t>For inter-band EN-DC 4CCs configuration with four bands, if there is no additional exceptional test point is defined besides the requirement for default uplink EN-DC configurations defined in Table 5.5B.4.3-1, testing for 4CC with four band can be skipped.</w:t>
            </w:r>
          </w:p>
        </w:tc>
      </w:tr>
    </w:tbl>
    <w:p w14:paraId="58D36A10" w14:textId="77777777" w:rsidR="00AB2B30" w:rsidRPr="00AC4FBC" w:rsidRDefault="00AB2B30"/>
    <w:p w14:paraId="4198CAF1" w14:textId="77777777" w:rsidR="00AB2B30" w:rsidRPr="00AC4FBC" w:rsidRDefault="006A7121">
      <w:pPr>
        <w:pStyle w:val="H6"/>
      </w:pPr>
      <w:bookmarkStart w:id="20530" w:name="_CR7_3B_2_3_1_3_4_2"/>
      <w:r w:rsidRPr="00AC4FBC">
        <w:t>7.3B.2.3_1.3.4.2</w:t>
      </w:r>
      <w:r w:rsidRPr="00AC4FBC">
        <w:tab/>
        <w:t>Test procedure</w:t>
      </w:r>
    </w:p>
    <w:bookmarkEnd w:id="20530"/>
    <w:p w14:paraId="1DAE654E" w14:textId="77777777" w:rsidR="00AB2B30" w:rsidRPr="00AC4FBC" w:rsidRDefault="006A7121">
      <w:r w:rsidRPr="00AC4FBC">
        <w:t>Same as in clause 7.3B.2.3.4.2.</w:t>
      </w:r>
    </w:p>
    <w:p w14:paraId="46712E70" w14:textId="77777777" w:rsidR="00AB2B30" w:rsidRPr="00AC4FBC" w:rsidRDefault="006A7121">
      <w:pPr>
        <w:pStyle w:val="H6"/>
      </w:pPr>
      <w:bookmarkStart w:id="20531" w:name="_CR7_3B_2_3_1_3_4_3"/>
      <w:r w:rsidRPr="00AC4FBC">
        <w:t>7.3B.2.3_1.3.4.3</w:t>
      </w:r>
      <w:r w:rsidRPr="00AC4FBC">
        <w:tab/>
        <w:t>Message contents</w:t>
      </w:r>
    </w:p>
    <w:bookmarkEnd w:id="20531"/>
    <w:p w14:paraId="7F0F5500" w14:textId="6565A4D2" w:rsidR="00AB2B30" w:rsidRPr="00AC4FBC" w:rsidRDefault="006A7121">
      <w:r w:rsidRPr="00AC4FBC">
        <w:t>Message contents are according to TS 38.508-1 [</w:t>
      </w:r>
      <w:r w:rsidR="00C95EE8" w:rsidRPr="00AC4FBC">
        <w:t>6</w:t>
      </w:r>
      <w:r w:rsidRPr="00AC4FBC">
        <w:t>] clause 4.6.</w:t>
      </w:r>
    </w:p>
    <w:p w14:paraId="0A3CEACC" w14:textId="77777777" w:rsidR="00AB2B30" w:rsidRPr="00AC4FBC" w:rsidRDefault="006A7121">
      <w:pPr>
        <w:pStyle w:val="H6"/>
      </w:pPr>
      <w:bookmarkStart w:id="20532" w:name="_CR7_3B_2_3_1_3_5"/>
      <w:r w:rsidRPr="00AC4FBC">
        <w:t>7.3B.2.3_1.3.5</w:t>
      </w:r>
      <w:r w:rsidRPr="00AC4FBC">
        <w:tab/>
        <w:t>Test requirement</w:t>
      </w:r>
    </w:p>
    <w:bookmarkEnd w:id="20532"/>
    <w:p w14:paraId="5E084915" w14:textId="77777777" w:rsidR="00AB2B30" w:rsidRPr="00AC4FBC" w:rsidRDefault="006A7121">
      <w:r w:rsidRPr="00AC4FBC">
        <w:t xml:space="preserve">For inter-band EN-DC configurations, the throughput of each CG shall be ≥ 95% of the maximum throughput of the reference measurement channels as specified in Annex A.3.2 with reference receive power level specified in Tables Table 7.3.2.5-1 in TS 38.521-1 [8] and parameters specified Tables 7.3.2.4.1-1, Tables 7.3.2.4.1-2 and Tables 7.3.2.4.1-3 in TS 38.521-1 [8] for NR band. </w:t>
      </w:r>
    </w:p>
    <w:p w14:paraId="7EE89493" w14:textId="13029948" w:rsidR="00AB2B30" w:rsidRPr="00AC4FBC" w:rsidRDefault="006A7121">
      <w:r w:rsidRPr="00AC4FBC">
        <w:t>Each EN-DC combination defined in Table 5.5B.4.3-1 shall be tested in anch</w:t>
      </w:r>
      <w:r w:rsidR="00185D97" w:rsidRPr="00AC4FBC">
        <w:t>o</w:t>
      </w:r>
      <w:r w:rsidRPr="00AC4FBC">
        <w:t>r-</w:t>
      </w:r>
      <w:r w:rsidR="00185D97" w:rsidRPr="00AC4FBC">
        <w:t>agnostic</w:t>
      </w:r>
      <w:r w:rsidRPr="00AC4FBC">
        <w:t xml:space="preserve"> mode as described in this clause. If a test point is overlapped with uplink EN-DC combo MSD test points, the requirement with MSD shall apply.</w:t>
      </w:r>
    </w:p>
    <w:p w14:paraId="3B98C576" w14:textId="77777777" w:rsidR="00AB2B30" w:rsidRPr="00AC4FBC" w:rsidRDefault="006A7121">
      <w:r w:rsidRPr="00AC4FBC">
        <w:t>For the UE which supports inter-band EN-DC, the minimum requirement for reference sensitivity in Table 7.3.2.5-1 of TS 38.521-1 [8] for NR band and Table 7.3.5-1 of TS 36.521-1 [10] for EUTRA band, shall be increased by the amount given in ΔR</w:t>
      </w:r>
      <w:r w:rsidRPr="00AC4FBC">
        <w:rPr>
          <w:vertAlign w:val="subscript"/>
        </w:rPr>
        <w:t>IB,c</w:t>
      </w:r>
      <w:r w:rsidRPr="00AC4FBC">
        <w:t xml:space="preserve"> defined in clause 7.3B.3.3 for the applicable for two, three, four and five bands operation.</w:t>
      </w:r>
    </w:p>
    <w:p w14:paraId="6EDC15A8" w14:textId="77777777" w:rsidR="00AB2B30" w:rsidRPr="00AC4FBC" w:rsidRDefault="006A7121">
      <w:r w:rsidRPr="00AC4FBC">
        <w:t>Reference sensitivity exceptions for intermodulation interference due to dual uplink operation for EN-DC in NR FR1, are specified in Table 7.3B.2.3_1.3.5-1 for four bands and Table 7.3B.2.3_1.3.5-2 for five bands with uplink configuration specified in Table 7.3B.2.3_1.3.4.1-1 for four bands and 7.3B.2.3_1.3.4.1-2 for five bands, respectively.</w:t>
      </w:r>
    </w:p>
    <w:p w14:paraId="0C37CD6A" w14:textId="795FB204" w:rsidR="00AB2B30" w:rsidRPr="00AC4FBC" w:rsidRDefault="006A7121">
      <w:r w:rsidRPr="00AC4FBC">
        <w:t>For a given inter-band EN-DC 5CCs configuration defined in Table 5.5B.4.3-1 and Table 5.5B.4.4-1, if there is no additional exceptional test point is defined besides the requirement for default uplink EN-DC configurations defined in Table 5.5B.4.3-1 and Table 5.5B.4.4-1,</w:t>
      </w:r>
      <w:r w:rsidR="00F174CE" w:rsidRPr="00AC4FBC">
        <w:t xml:space="preserve"> </w:t>
      </w:r>
      <w:r w:rsidRPr="00AC4FBC">
        <w:t>the test requirement for default fallback uplink EN-DC configurations defined in Table 5.5B.4.3-1 applies.</w:t>
      </w:r>
    </w:p>
    <w:p w14:paraId="53D006E4" w14:textId="77777777" w:rsidR="00AB2B30" w:rsidRPr="00AC4FBC" w:rsidRDefault="006A7121">
      <w:pPr>
        <w:pStyle w:val="TH"/>
      </w:pPr>
      <w:bookmarkStart w:id="20533" w:name="_CRTable7_3B_2_3_1_3_51Referencesensiti"/>
      <w:r w:rsidRPr="00AC4FBC">
        <w:t xml:space="preserve">Table </w:t>
      </w:r>
      <w:bookmarkEnd w:id="20533"/>
      <w:r w:rsidRPr="00AC4FBC">
        <w:t>7.3B.2.3_1.3.5-1 Reference sensitivity exceptions for Scell due to dual uplink operation for EN-DC in NR FR1 (four bands)</w:t>
      </w:r>
    </w:p>
    <w:p w14:paraId="6EA5392F" w14:textId="77777777" w:rsidR="00AB2B30" w:rsidRPr="00AC4FBC" w:rsidRDefault="006A7121">
      <w:r w:rsidRPr="00AC4FBC">
        <w:t>TBD</w:t>
      </w:r>
    </w:p>
    <w:p w14:paraId="538FB08A" w14:textId="77777777" w:rsidR="00AB2B30" w:rsidRPr="00AC4FBC" w:rsidRDefault="006A7121">
      <w:pPr>
        <w:pStyle w:val="TH"/>
      </w:pPr>
      <w:bookmarkStart w:id="20534" w:name="_CRTable7_3B_2_3_1_3_52Referencesensiti"/>
      <w:r w:rsidRPr="00AC4FBC">
        <w:t xml:space="preserve">Table </w:t>
      </w:r>
      <w:bookmarkEnd w:id="20534"/>
      <w:r w:rsidRPr="00AC4FBC">
        <w:t>7.3B.2.3_1.3.5-2 Reference sensitivity exceptions for Scell due to dual uplink operation for EN-DC in NR FR1 (five bands)</w:t>
      </w:r>
    </w:p>
    <w:p w14:paraId="4A7490B3" w14:textId="77777777" w:rsidR="00AB2B30" w:rsidRPr="00AC4FBC" w:rsidRDefault="006A7121">
      <w:r w:rsidRPr="00AC4FBC">
        <w:t>TBD</w:t>
      </w:r>
    </w:p>
    <w:p w14:paraId="74DFF273" w14:textId="77777777" w:rsidR="00AB2B30" w:rsidRPr="00AC4FBC" w:rsidRDefault="006A7121">
      <w:pPr>
        <w:pStyle w:val="Heading5"/>
      </w:pPr>
      <w:bookmarkStart w:id="20535" w:name="_Toc43977129"/>
      <w:bookmarkStart w:id="20536" w:name="_Toc52213707"/>
      <w:bookmarkStart w:id="20537" w:name="_Toc60743172"/>
      <w:bookmarkStart w:id="20538" w:name="_Toc68206350"/>
      <w:bookmarkStart w:id="20539" w:name="_Toc75972148"/>
      <w:bookmarkStart w:id="20540" w:name="_Toc85051586"/>
      <w:bookmarkStart w:id="20541" w:name="_Toc90493608"/>
      <w:bookmarkStart w:id="20542" w:name="_Toc90494248"/>
      <w:bookmarkStart w:id="20543" w:name="_Toc100094289"/>
      <w:bookmarkStart w:id="20544" w:name="_Toc106872982"/>
      <w:bookmarkStart w:id="20545" w:name="_Toc155208958"/>
      <w:bookmarkStart w:id="20546" w:name="_CR7_3B_2_3_1_4"/>
      <w:bookmarkEnd w:id="20546"/>
      <w:r w:rsidRPr="00AC4FBC">
        <w:t>7.3B.2.3_1.4</w:t>
      </w:r>
      <w:r w:rsidRPr="00AC4FBC">
        <w:tab/>
        <w:t>Reference sensitivity for EN-DC within FR1 (6 CCs)</w:t>
      </w:r>
      <w:bookmarkEnd w:id="20535"/>
      <w:bookmarkEnd w:id="20536"/>
      <w:bookmarkEnd w:id="20537"/>
      <w:bookmarkEnd w:id="20538"/>
      <w:bookmarkEnd w:id="20539"/>
      <w:bookmarkEnd w:id="20540"/>
      <w:bookmarkEnd w:id="20541"/>
      <w:bookmarkEnd w:id="20542"/>
      <w:bookmarkEnd w:id="20543"/>
      <w:bookmarkEnd w:id="20544"/>
      <w:bookmarkEnd w:id="20545"/>
    </w:p>
    <w:p w14:paraId="4E65144C" w14:textId="77777777" w:rsidR="00AB2B30" w:rsidRPr="00AC4FBC" w:rsidRDefault="006A7121">
      <w:r w:rsidRPr="00AC4FBC">
        <w:t>TBD</w:t>
      </w:r>
    </w:p>
    <w:p w14:paraId="16C87E74" w14:textId="2412D3AC" w:rsidR="00AB2B30" w:rsidRPr="00AC4FBC" w:rsidRDefault="006A7121">
      <w:pPr>
        <w:pStyle w:val="Heading4"/>
      </w:pPr>
      <w:bookmarkStart w:id="20547" w:name="_Toc43977130"/>
      <w:bookmarkStart w:id="20548" w:name="_Toc52213708"/>
      <w:bookmarkStart w:id="20549" w:name="_Toc60743173"/>
      <w:bookmarkStart w:id="20550" w:name="_Toc68206351"/>
      <w:bookmarkStart w:id="20551" w:name="_Toc75972149"/>
      <w:bookmarkStart w:id="20552" w:name="_Toc85051587"/>
      <w:bookmarkStart w:id="20553" w:name="_Toc90493609"/>
      <w:bookmarkStart w:id="20554" w:name="_Toc90494249"/>
      <w:bookmarkStart w:id="20555" w:name="_Toc100094290"/>
      <w:bookmarkStart w:id="20556" w:name="_Toc106872983"/>
      <w:bookmarkStart w:id="20557" w:name="_Toc155208959"/>
      <w:bookmarkStart w:id="20558" w:name="_CR7_3B_2_4"/>
      <w:bookmarkEnd w:id="20558"/>
      <w:r w:rsidRPr="00AC4FBC">
        <w:t>7.3B.2.4</w:t>
      </w:r>
      <w:r w:rsidRPr="00AC4FBC">
        <w:tab/>
        <w:t>Reference sensitivity for Inter-band EN-DC including FR2</w:t>
      </w:r>
      <w:bookmarkEnd w:id="12876"/>
      <w:bookmarkEnd w:id="12877"/>
      <w:bookmarkEnd w:id="12878"/>
      <w:bookmarkEnd w:id="12879"/>
      <w:bookmarkEnd w:id="12880"/>
      <w:bookmarkEnd w:id="20547"/>
      <w:bookmarkEnd w:id="20548"/>
      <w:bookmarkEnd w:id="20549"/>
      <w:bookmarkEnd w:id="20550"/>
      <w:r w:rsidR="002637EE" w:rsidRPr="00AC4FBC">
        <w:t xml:space="preserve"> (1 NR CC)</w:t>
      </w:r>
      <w:bookmarkEnd w:id="20551"/>
      <w:bookmarkEnd w:id="20552"/>
      <w:bookmarkEnd w:id="20553"/>
      <w:bookmarkEnd w:id="20554"/>
      <w:bookmarkEnd w:id="20555"/>
      <w:bookmarkEnd w:id="20556"/>
      <w:bookmarkEnd w:id="20557"/>
    </w:p>
    <w:p w14:paraId="76A4628C" w14:textId="77777777" w:rsidR="00AA5FB6" w:rsidRPr="00AC4FBC" w:rsidRDefault="00AA5FB6" w:rsidP="00AA5FB6">
      <w:pPr>
        <w:rPr>
          <w:color w:val="FF0000"/>
        </w:rPr>
      </w:pPr>
      <w:r w:rsidRPr="00AC4FBC">
        <w:rPr>
          <w:color w:val="FF0000"/>
        </w:rPr>
        <w:t>Editor's note:</w:t>
      </w:r>
      <w:r w:rsidRPr="00AC4FBC">
        <w:rPr>
          <w:color w:val="FF0000"/>
        </w:rPr>
        <w:tab/>
        <w:t>The following aspects are either missing or not yet determined:</w:t>
      </w:r>
    </w:p>
    <w:p w14:paraId="405E4928" w14:textId="4E3CBBD2" w:rsidR="00AA5FB6" w:rsidRPr="00AC4FBC" w:rsidRDefault="00AA5FB6" w:rsidP="00AA5FB6">
      <w:r w:rsidRPr="00AC4FBC">
        <w:t>-</w:t>
      </w:r>
      <w:r w:rsidRPr="00AC4FBC">
        <w:rPr>
          <w:color w:val="FF0000"/>
        </w:rPr>
        <w:tab/>
        <w:t>Measurement Uncertainties and Test Tolerances are FFS for power class 2 and 4.</w:t>
      </w:r>
    </w:p>
    <w:p w14:paraId="24A7EFA0" w14:textId="25D03A6E" w:rsidR="00AB2B30" w:rsidRPr="00AC4FBC" w:rsidRDefault="006A7121">
      <w:pPr>
        <w:pStyle w:val="H6"/>
      </w:pPr>
      <w:bookmarkStart w:id="20559" w:name="_CR7_3B_2_4_1"/>
      <w:r w:rsidRPr="00AC4FBC">
        <w:t>7.3B.2.4.1</w:t>
      </w:r>
      <w:r w:rsidRPr="00AC4FBC">
        <w:tab/>
        <w:t>Test purpose</w:t>
      </w:r>
    </w:p>
    <w:bookmarkEnd w:id="20559"/>
    <w:p w14:paraId="59A08B8A" w14:textId="77777777" w:rsidR="00AB2B30" w:rsidRPr="00AC4FBC" w:rsidRDefault="006A7121">
      <w:r w:rsidRPr="00AC4FBC">
        <w:t>Same test purpose as in clause 7.3.2.1 in TS 38.521-2 [9] for the NR carrier.</w:t>
      </w:r>
    </w:p>
    <w:p w14:paraId="7F1612BB" w14:textId="77777777" w:rsidR="00AB2B30" w:rsidRPr="00AC4FBC" w:rsidRDefault="006A7121">
      <w:pPr>
        <w:pStyle w:val="H6"/>
      </w:pPr>
      <w:bookmarkStart w:id="20560" w:name="_CR7_3B_2_4_2"/>
      <w:r w:rsidRPr="00AC4FBC">
        <w:t>7.3B.2.4.2</w:t>
      </w:r>
      <w:r w:rsidRPr="00AC4FBC">
        <w:tab/>
        <w:t>Test applicability</w:t>
      </w:r>
    </w:p>
    <w:bookmarkEnd w:id="20560"/>
    <w:p w14:paraId="0CD99BD4" w14:textId="3D112E0F"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2637EE" w:rsidRPr="00AC4FBC">
        <w:rPr>
          <w:rFonts w:eastAsia="SimSun"/>
        </w:rPr>
        <w:t>1 NR DL CC</w:t>
      </w:r>
      <w:r w:rsidRPr="00AC4FBC">
        <w:t>.</w:t>
      </w:r>
    </w:p>
    <w:p w14:paraId="133BCC4A" w14:textId="77777777" w:rsidR="00AB2B30" w:rsidRPr="00AC4FBC" w:rsidRDefault="006A7121">
      <w:pPr>
        <w:pStyle w:val="H6"/>
      </w:pPr>
      <w:bookmarkStart w:id="20561" w:name="_CR7_3B_2_4_3"/>
      <w:r w:rsidRPr="00AC4FBC">
        <w:t>7.3B.2.4.3</w:t>
      </w:r>
      <w:r w:rsidRPr="00AC4FBC">
        <w:tab/>
        <w:t>Minimum conformance requirements</w:t>
      </w:r>
    </w:p>
    <w:bookmarkEnd w:id="20561"/>
    <w:p w14:paraId="7818F62A" w14:textId="77777777" w:rsidR="00AB2B30" w:rsidRPr="00AC4FBC" w:rsidRDefault="006A7121">
      <w:r w:rsidRPr="00AC4FBC">
        <w:t>Same minimum conformance requirements as in clause 7.3B.2.0.4 TS 3.</w:t>
      </w:r>
    </w:p>
    <w:p w14:paraId="70A8ADCE" w14:textId="578F0DC9" w:rsidR="00AB2B30" w:rsidRPr="00AC4FBC" w:rsidRDefault="006A7121">
      <w:r w:rsidRPr="00AC4FBC">
        <w:t xml:space="preserve">No exception requirements applicable to NR or </w:t>
      </w:r>
      <w:r w:rsidR="00BB6945" w:rsidRPr="00AC4FBC">
        <w:t>E-UTRA</w:t>
      </w:r>
      <w:r w:rsidRPr="00AC4FBC">
        <w:t>. LTE anchor agnostic approach is applied.</w:t>
      </w:r>
    </w:p>
    <w:p w14:paraId="12209E1E" w14:textId="77777777" w:rsidR="00AB2B30" w:rsidRPr="00AC4FBC" w:rsidRDefault="006A7121">
      <w:r w:rsidRPr="00AC4FBC">
        <w:t>The normative reference for this requirement is TS 38.101-3 [4] clause 7.3B.2.4.</w:t>
      </w:r>
    </w:p>
    <w:p w14:paraId="085E9621" w14:textId="77777777" w:rsidR="00AB2B30" w:rsidRPr="00AC4FBC" w:rsidRDefault="006A7121">
      <w:pPr>
        <w:pStyle w:val="H6"/>
      </w:pPr>
      <w:bookmarkStart w:id="20562" w:name="_CR7_3B_2_4_4"/>
      <w:r w:rsidRPr="00AC4FBC">
        <w:t>7.3B.2.4.4</w:t>
      </w:r>
      <w:r w:rsidRPr="00AC4FBC">
        <w:tab/>
        <w:t>Test description</w:t>
      </w:r>
    </w:p>
    <w:p w14:paraId="2FB2306E" w14:textId="77777777" w:rsidR="00AB2B30" w:rsidRPr="00AC4FBC" w:rsidRDefault="006A7121">
      <w:pPr>
        <w:pStyle w:val="H6"/>
      </w:pPr>
      <w:bookmarkStart w:id="20563" w:name="_CR7_3B_2_4_4_1"/>
      <w:bookmarkEnd w:id="20562"/>
      <w:r w:rsidRPr="00AC4FBC">
        <w:t>7.3B.2.4.4.1</w:t>
      </w:r>
      <w:r w:rsidRPr="00AC4FBC">
        <w:tab/>
        <w:t>Initial conditions</w:t>
      </w:r>
    </w:p>
    <w:bookmarkEnd w:id="20563"/>
    <w:p w14:paraId="61F8A787" w14:textId="77777777" w:rsidR="00AB2B30" w:rsidRPr="00AC4FBC" w:rsidRDefault="006A7121">
      <w:r w:rsidRPr="00AC4FBC">
        <w:t>Same test description as in clause 7.3.2.4 in TS 38.521-2 [9] for the NR carrier with the following exception:</w:t>
      </w:r>
    </w:p>
    <w:p w14:paraId="1B3FCF65"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7.3.2.4.1 in TS 38.521-2 [9], the following steps will be added to configure E-UTRA component:</w:t>
      </w:r>
    </w:p>
    <w:p w14:paraId="7A041800" w14:textId="77777777" w:rsidR="00AB2B30" w:rsidRPr="00AC4FBC" w:rsidRDefault="006A7121">
      <w:pPr>
        <w:pStyle w:val="B10"/>
      </w:pPr>
      <w:r w:rsidRPr="00AC4FBC">
        <w:t>2.1.</w:t>
      </w:r>
      <w:r w:rsidRPr="00AC4FBC">
        <w:tab/>
        <w:t>The parameter settings for E-UTRA cell are set up according to TS 36.508 [11] clause 4.4.3.</w:t>
      </w:r>
    </w:p>
    <w:p w14:paraId="0A19AEB1"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164F64FD" w14:textId="77777777" w:rsidR="00AB2B30" w:rsidRPr="00AC4FBC" w:rsidRDefault="006A7121">
      <w:r w:rsidRPr="00AC4FBC">
        <w:t xml:space="preserve">Step 6 of Initial conditions as in clause 7.3.2.4.1 in TS 38.521-2 [9] is replaced by: </w:t>
      </w:r>
    </w:p>
    <w:p w14:paraId="7EE20996"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096AADD" w14:textId="77777777" w:rsidR="00AB2B30" w:rsidRPr="00AC4FBC" w:rsidRDefault="006A7121">
      <w:r w:rsidRPr="00AC4FBC">
        <w:t>Same test procedure as in clause 7.3.2.4.2 in TS 38.521-2 [9] with the following steps added for E-UTRA component:</w:t>
      </w:r>
    </w:p>
    <w:p w14:paraId="6F25C55C"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17115BE7" w14:textId="77777777" w:rsidR="00AB2B30" w:rsidRPr="00AC4FBC" w:rsidRDefault="006A7121">
      <w:pPr>
        <w:pStyle w:val="H6"/>
      </w:pPr>
      <w:bookmarkStart w:id="20564" w:name="_Toc27475898"/>
      <w:bookmarkStart w:id="20565" w:name="_CR7_3B_2_4_5"/>
      <w:r w:rsidRPr="00AC4FBC">
        <w:t>7.3B.2.4</w:t>
      </w:r>
      <w:r w:rsidRPr="00AC4FBC">
        <w:rPr>
          <w:snapToGrid w:val="0"/>
        </w:rPr>
        <w:t>.5</w:t>
      </w:r>
      <w:r w:rsidRPr="00AC4FBC">
        <w:rPr>
          <w:snapToGrid w:val="0"/>
        </w:rPr>
        <w:tab/>
      </w:r>
      <w:r w:rsidRPr="00AC4FBC">
        <w:t>Test requirement</w:t>
      </w:r>
      <w:bookmarkEnd w:id="20564"/>
    </w:p>
    <w:bookmarkEnd w:id="20565"/>
    <w:p w14:paraId="0FFF5B9A" w14:textId="77777777" w:rsidR="00AB2B30" w:rsidRPr="00AC4FBC" w:rsidRDefault="006A7121">
      <w:r w:rsidRPr="00AC4FBC">
        <w:t>Same test requirement as in clause 7.3.2.5 in TS 38.521-2 [9] for the NR carrier.</w:t>
      </w:r>
    </w:p>
    <w:p w14:paraId="5269DCA4" w14:textId="1E953463" w:rsidR="00AB2B30" w:rsidRPr="00AC4FBC" w:rsidRDefault="006A7121">
      <w:pPr>
        <w:pStyle w:val="Heading4"/>
      </w:pPr>
      <w:bookmarkStart w:id="20566" w:name="_Toc27475899"/>
      <w:bookmarkStart w:id="20567" w:name="_Toc29495391"/>
      <w:bookmarkStart w:id="20568" w:name="_Toc36116439"/>
      <w:bookmarkStart w:id="20569" w:name="_Toc36118488"/>
      <w:bookmarkStart w:id="20570" w:name="_Toc36560603"/>
      <w:bookmarkStart w:id="20571" w:name="_Toc43977131"/>
      <w:bookmarkStart w:id="20572" w:name="_Toc52213709"/>
      <w:bookmarkStart w:id="20573" w:name="_Toc60743174"/>
      <w:bookmarkStart w:id="20574" w:name="_Toc68206352"/>
      <w:bookmarkStart w:id="20575" w:name="_Toc75972150"/>
      <w:bookmarkStart w:id="20576" w:name="_Toc85051588"/>
      <w:bookmarkStart w:id="20577" w:name="_Toc90493610"/>
      <w:bookmarkStart w:id="20578" w:name="_Toc90494250"/>
      <w:bookmarkStart w:id="20579" w:name="_Toc100094291"/>
      <w:bookmarkStart w:id="20580" w:name="_Toc106872984"/>
      <w:bookmarkStart w:id="20581" w:name="_Toc155208960"/>
      <w:r w:rsidRPr="00AC4FBC">
        <w:t>7.3B.2.4_1</w:t>
      </w:r>
      <w:r w:rsidRPr="00AC4FBC">
        <w:tab/>
        <w:t>Reference sensitivity for Inter-band EN-DC including FR2 (&gt;</w:t>
      </w:r>
      <w:r w:rsidR="00F55B8E" w:rsidRPr="00AC4FBC">
        <w:t>1</w:t>
      </w:r>
      <w:r w:rsidRPr="00AC4FBC">
        <w:t xml:space="preserve"> </w:t>
      </w:r>
      <w:r w:rsidR="00F55B8E" w:rsidRPr="00AC4FBC">
        <w:t xml:space="preserve">NR </w:t>
      </w:r>
      <w:r w:rsidRPr="00AC4FBC">
        <w:t>CC)</w:t>
      </w:r>
      <w:bookmarkEnd w:id="20566"/>
      <w:bookmarkEnd w:id="20567"/>
      <w:bookmarkEnd w:id="20568"/>
      <w:bookmarkEnd w:id="20569"/>
      <w:bookmarkEnd w:id="20570"/>
      <w:bookmarkEnd w:id="20571"/>
      <w:bookmarkEnd w:id="20572"/>
      <w:bookmarkEnd w:id="20573"/>
      <w:bookmarkEnd w:id="20574"/>
      <w:bookmarkEnd w:id="20575"/>
      <w:bookmarkEnd w:id="20576"/>
      <w:bookmarkEnd w:id="20577"/>
      <w:bookmarkEnd w:id="20578"/>
      <w:bookmarkEnd w:id="20579"/>
      <w:bookmarkEnd w:id="20580"/>
      <w:bookmarkEnd w:id="20581"/>
    </w:p>
    <w:p w14:paraId="4242542C" w14:textId="5D0784F7" w:rsidR="00AB2B30" w:rsidRPr="00AC4FBC" w:rsidRDefault="006A7121">
      <w:pPr>
        <w:pStyle w:val="Heading5"/>
      </w:pPr>
      <w:bookmarkStart w:id="20582" w:name="_Toc43977132"/>
      <w:bookmarkStart w:id="20583" w:name="_Toc52213710"/>
      <w:bookmarkStart w:id="20584" w:name="_Toc60743175"/>
      <w:bookmarkStart w:id="20585" w:name="_Toc68206353"/>
      <w:bookmarkStart w:id="20586" w:name="_Toc75972151"/>
      <w:bookmarkStart w:id="20587" w:name="_Toc85051589"/>
      <w:bookmarkStart w:id="20588" w:name="_Toc90493611"/>
      <w:bookmarkStart w:id="20589" w:name="_Toc90494251"/>
      <w:bookmarkStart w:id="20590" w:name="_Toc100094292"/>
      <w:bookmarkStart w:id="20591" w:name="_Toc106872985"/>
      <w:bookmarkStart w:id="20592" w:name="_Toc155208961"/>
      <w:bookmarkStart w:id="20593" w:name="_CR7_3B_2_4_1_1"/>
      <w:bookmarkEnd w:id="20593"/>
      <w:r w:rsidRPr="00AC4FBC">
        <w:t>7.3B.2.4_1.1</w:t>
      </w:r>
      <w:r w:rsidRPr="00AC4FBC">
        <w:tab/>
        <w:t>Reference sensitivity for Inter-band EN-DC including FR2 (</w:t>
      </w:r>
      <w:r w:rsidR="00F55B8E" w:rsidRPr="00AC4FBC">
        <w:t>2 NR</w:t>
      </w:r>
      <w:r w:rsidRPr="00AC4FBC">
        <w:t xml:space="preserve"> CCs)</w:t>
      </w:r>
      <w:bookmarkEnd w:id="20582"/>
      <w:bookmarkEnd w:id="20583"/>
      <w:bookmarkEnd w:id="20584"/>
      <w:bookmarkEnd w:id="20585"/>
      <w:bookmarkEnd w:id="20586"/>
      <w:bookmarkEnd w:id="20587"/>
      <w:bookmarkEnd w:id="20588"/>
      <w:bookmarkEnd w:id="20589"/>
      <w:bookmarkEnd w:id="20590"/>
      <w:bookmarkEnd w:id="20591"/>
      <w:bookmarkEnd w:id="20592"/>
    </w:p>
    <w:p w14:paraId="0D1727EB" w14:textId="1E811790" w:rsidR="00B01303" w:rsidRPr="00AC4FBC" w:rsidRDefault="00B01303" w:rsidP="00B01303">
      <w:pPr>
        <w:pStyle w:val="EditorsNote"/>
      </w:pPr>
      <w:r w:rsidRPr="00AC4FBC">
        <w:t>Editor’s note: The following aspects are either missing or not yet determined:</w:t>
      </w:r>
    </w:p>
    <w:p w14:paraId="4C63153F" w14:textId="77777777" w:rsidR="00B01303" w:rsidRPr="00AC4FBC" w:rsidRDefault="00B01303" w:rsidP="00B01303">
      <w:pPr>
        <w:pStyle w:val="ListParagraph"/>
        <w:numPr>
          <w:ilvl w:val="0"/>
          <w:numId w:val="16"/>
        </w:numPr>
        <w:spacing w:after="200" w:line="276" w:lineRule="auto"/>
      </w:pPr>
      <w:r w:rsidRPr="00AC4FBC">
        <w:rPr>
          <w:rFonts w:eastAsia="Times New Roman"/>
          <w:color w:val="FF0000"/>
          <w:lang w:eastAsia="en-US"/>
        </w:rPr>
        <w:t>Measurement Uncertainties and Test Tolerances for intra-band contiguous CA supporting aggregated BW &gt; 400MHz and for intra-band non-contiguous CA are TBD.</w:t>
      </w:r>
    </w:p>
    <w:p w14:paraId="1032F88B" w14:textId="77777777" w:rsidR="00B01303" w:rsidRPr="00AC4FBC" w:rsidRDefault="00B01303" w:rsidP="00B01303">
      <w:pPr>
        <w:pStyle w:val="EditorsNote"/>
        <w:numPr>
          <w:ilvl w:val="0"/>
          <w:numId w:val="16"/>
        </w:numPr>
      </w:pPr>
      <w:r w:rsidRPr="00AC4FBC">
        <w:t>Measurement Uncertainties and Test Tolerances are FFS for power class 1, 2 and 4.</w:t>
      </w:r>
    </w:p>
    <w:p w14:paraId="0E759A21" w14:textId="1256F39E" w:rsidR="00B01303" w:rsidRPr="00AC4FBC" w:rsidRDefault="00820EEE" w:rsidP="00B01303">
      <w:pPr>
        <w:pStyle w:val="EditorsNote"/>
        <w:numPr>
          <w:ilvl w:val="0"/>
          <w:numId w:val="16"/>
        </w:numPr>
      </w:pPr>
      <w:r w:rsidRPr="00AC4FBC">
        <w:t>In case of frequency separation larger than 800 MHz and i</w:t>
      </w:r>
      <w:r w:rsidR="00B01303" w:rsidRPr="00AC4FBC">
        <w:t>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w:t>
      </w:r>
    </w:p>
    <w:p w14:paraId="50A6AF37" w14:textId="77777777" w:rsidR="00B01303" w:rsidRPr="00AC4FBC" w:rsidRDefault="00B01303" w:rsidP="00B01303">
      <w:pPr>
        <w:pStyle w:val="EditorsNote"/>
        <w:numPr>
          <w:ilvl w:val="0"/>
          <w:numId w:val="16"/>
        </w:numPr>
      </w:pPr>
      <w:r w:rsidRPr="00AC4FBC">
        <w:t>Testing of extreme conditions for FR2 is FFS.</w:t>
      </w:r>
    </w:p>
    <w:p w14:paraId="47A7A47F" w14:textId="77777777" w:rsidR="00AB2B30" w:rsidRPr="00AC4FBC" w:rsidRDefault="006A7121">
      <w:pPr>
        <w:pStyle w:val="H6"/>
      </w:pPr>
      <w:bookmarkStart w:id="20594" w:name="_CR7_3B_2_4_1_1_1"/>
      <w:r w:rsidRPr="00AC4FBC">
        <w:t>7.3B.2.4_1.1.1</w:t>
      </w:r>
      <w:r w:rsidRPr="00AC4FBC">
        <w:tab/>
        <w:t>Test purpose</w:t>
      </w:r>
    </w:p>
    <w:bookmarkEnd w:id="20594"/>
    <w:p w14:paraId="055E7861" w14:textId="77777777" w:rsidR="00AB2B30" w:rsidRPr="00AC4FBC" w:rsidRDefault="006A7121">
      <w:r w:rsidRPr="00AC4FBC">
        <w:t>Same test purpose as in clause 7.3B.2.4.1.</w:t>
      </w:r>
    </w:p>
    <w:p w14:paraId="143CC55B" w14:textId="77777777" w:rsidR="00AB2B30" w:rsidRPr="00AC4FBC" w:rsidRDefault="006A7121">
      <w:pPr>
        <w:pStyle w:val="H6"/>
        <w:rPr>
          <w:rFonts w:eastAsia="DengXian"/>
        </w:rPr>
      </w:pPr>
      <w:bookmarkStart w:id="20595" w:name="_CR7_3B_2_4_1_1_2"/>
      <w:r w:rsidRPr="00AC4FBC">
        <w:t>7.3B.2.4_1.1.2</w:t>
      </w:r>
      <w:r w:rsidRPr="00AC4FBC">
        <w:tab/>
        <w:t>Test applicability</w:t>
      </w:r>
    </w:p>
    <w:bookmarkEnd w:id="20595"/>
    <w:p w14:paraId="7A6BFCA9" w14:textId="5971A70F" w:rsidR="00AB2B30" w:rsidRPr="00AC4FBC" w:rsidRDefault="006A7121">
      <w:r w:rsidRPr="00AC4FBC">
        <w:t xml:space="preserve">This test case applies to all types of E-UTRA UE release 15 and forward, supporting EN-DC including FR2 with </w:t>
      </w:r>
      <w:r w:rsidR="00F55B8E" w:rsidRPr="00AC4FBC">
        <w:t>2 NR DL CCs</w:t>
      </w:r>
      <w:r w:rsidR="00B56D7D" w:rsidRPr="00AC4FBC">
        <w:t xml:space="preserve"> in either intra-band contiguous or intra-band non-contiguous configuration</w:t>
      </w:r>
      <w:r w:rsidRPr="00AC4FBC">
        <w:t>.</w:t>
      </w:r>
    </w:p>
    <w:p w14:paraId="1BC8DFF9" w14:textId="77777777" w:rsidR="00AB2B30" w:rsidRPr="00AC4FBC" w:rsidRDefault="006A7121">
      <w:pPr>
        <w:pStyle w:val="H6"/>
      </w:pPr>
      <w:bookmarkStart w:id="20596" w:name="_CR7_3B_2_4_1_1_3"/>
      <w:r w:rsidRPr="00AC4FBC">
        <w:t>7.3B.2.4_1.1.3</w:t>
      </w:r>
      <w:r w:rsidRPr="00AC4FBC">
        <w:tab/>
        <w:t>Minimum conformance requirements</w:t>
      </w:r>
    </w:p>
    <w:bookmarkEnd w:id="20596"/>
    <w:p w14:paraId="0445219C" w14:textId="19E568D1" w:rsidR="00AB2B30" w:rsidRPr="00AC4FBC" w:rsidRDefault="006A7121">
      <w:r w:rsidRPr="00AC4FBC">
        <w:t>Same minimum conformance requirements as in clause 7.3B.</w:t>
      </w:r>
      <w:r w:rsidR="00712126" w:rsidRPr="00AC4FBC">
        <w:t>1</w:t>
      </w:r>
      <w:r w:rsidRPr="00AC4FBC">
        <w:t>.</w:t>
      </w:r>
    </w:p>
    <w:p w14:paraId="337E434F" w14:textId="2610CDA9" w:rsidR="008F1F76" w:rsidRPr="00AC4FBC" w:rsidRDefault="008F1F76" w:rsidP="008F1F76">
      <w:r w:rsidRPr="00AC4FBC">
        <w:t xml:space="preserve">No exception requirements applicable to NR or </w:t>
      </w:r>
      <w:r w:rsidR="00BB6945" w:rsidRPr="00AC4FBC">
        <w:t>E-UTRA</w:t>
      </w:r>
      <w:r w:rsidRPr="00AC4FBC">
        <w:t>. LTE anchor agnostic approach is applied.</w:t>
      </w:r>
    </w:p>
    <w:p w14:paraId="6B272274" w14:textId="77777777" w:rsidR="00AB2B30" w:rsidRPr="00AC4FBC" w:rsidRDefault="006A7121">
      <w:pPr>
        <w:pStyle w:val="H6"/>
      </w:pPr>
      <w:bookmarkStart w:id="20597" w:name="_CR7_3B_2_4_1_1_4"/>
      <w:r w:rsidRPr="00AC4FBC">
        <w:t>7.3B.2.4_1.1.4</w:t>
      </w:r>
      <w:r w:rsidRPr="00AC4FBC">
        <w:tab/>
        <w:t>Test description</w:t>
      </w:r>
    </w:p>
    <w:bookmarkEnd w:id="20597"/>
    <w:p w14:paraId="00DC4CD5" w14:textId="488810D2" w:rsidR="00026D87" w:rsidRPr="00AC4FBC" w:rsidRDefault="00026D87" w:rsidP="00026D87">
      <w:r w:rsidRPr="00AC4FBC">
        <w:t>For inter-band EN-DC including FR2 UE configured as 2 NR DL CCs and 1 LTE DL CC, the test description of 2DL FR2 CA for reference sensitivity is the same as in corresponding clause of clause 7.3A.2.1.4 in TS 38.521-2 [9] with the exceptions described below.</w:t>
      </w:r>
    </w:p>
    <w:p w14:paraId="5A0D9E87" w14:textId="77777777" w:rsidR="00AB2B30" w:rsidRPr="00AC4FBC" w:rsidRDefault="006A7121">
      <w:pPr>
        <w:pStyle w:val="H6"/>
      </w:pPr>
      <w:bookmarkStart w:id="20598" w:name="_CR7_3B_2_4_1_1_4_1"/>
      <w:r w:rsidRPr="00AC4FBC">
        <w:t>7.3B.2.4_1.1.4.1</w:t>
      </w:r>
      <w:r w:rsidRPr="00AC4FBC">
        <w:tab/>
        <w:t>Initial conditions</w:t>
      </w:r>
    </w:p>
    <w:bookmarkEnd w:id="20598"/>
    <w:p w14:paraId="5787800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44858DB" w14:textId="7822C9AE"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w:t>
      </w:r>
      <w:r w:rsidR="00E1251C" w:rsidRPr="00AC4FBC">
        <w:t>.5</w:t>
      </w:r>
      <w:r w:rsidRPr="00AC4FBC">
        <w:t>.1, channel bandwidths and sub-carrier spacings for the NR cell specified in TS 38.521-2 [9] clause 5.3A and channel bandwidth for the E-UTRA cell are specified in TS 36.521-1 [10] clause 5.4.2 or clause 5.4.2A. All valid configurations shall be tested with applicable test parameters for inter-band EN-DC including FR2 configuration specified in clause 5.5B.5, and the configuration for NR carrier are shown in TS 38.521-2 [9] Table 7.3A.2.1.4.1-1.</w:t>
      </w:r>
    </w:p>
    <w:p w14:paraId="66856CC6" w14:textId="7D43742F" w:rsidR="00AB2B30" w:rsidRPr="00AC4FBC" w:rsidRDefault="006A7121">
      <w:r w:rsidRPr="00AC4FBC">
        <w:t>For Initial conditions as in clause 7.3A.2.1.4.1 in TS 38.521-2 [9], the following steps will be added to configure E-UTRA component:</w:t>
      </w:r>
    </w:p>
    <w:p w14:paraId="27AAD002" w14:textId="77777777" w:rsidR="00AB2B30" w:rsidRPr="00AC4FBC" w:rsidRDefault="006A7121">
      <w:pPr>
        <w:pStyle w:val="B10"/>
      </w:pPr>
      <w:r w:rsidRPr="00AC4FBC">
        <w:t>2.1.</w:t>
      </w:r>
      <w:r w:rsidRPr="00AC4FBC">
        <w:tab/>
        <w:t>The parameter settings for E-UTRA cell are set up according to TS 36.508 [11] clause 4.4.3.</w:t>
      </w:r>
    </w:p>
    <w:p w14:paraId="5EFA9BAA" w14:textId="77777777" w:rsidR="00AB2B30" w:rsidRPr="00AC4FBC" w:rsidRDefault="006A7121">
      <w:pPr>
        <w:pStyle w:val="B10"/>
      </w:pPr>
      <w:r w:rsidRPr="00AC4FBC">
        <w:t>3.1.</w:t>
      </w:r>
      <w:r w:rsidRPr="00AC4FBC">
        <w:tab/>
        <w:t>The E-UTRA downlink signal level, uplink signal level are configured as per clause 4.7 with parameters set according to Table 4.7-1 and propagation conditions set according to Annex B.0 of TS 36.521-1 [10].</w:t>
      </w:r>
    </w:p>
    <w:p w14:paraId="4F32B8C6" w14:textId="1FCD270A" w:rsidR="00AB2B30" w:rsidRPr="00AC4FBC" w:rsidRDefault="006A7121">
      <w:r w:rsidRPr="00AC4FBC">
        <w:t>Step 6 of Initial conditions as in clause 7.3A.2.1.4.1 in TS 38.521-2 [9] is replaced by:</w:t>
      </w:r>
    </w:p>
    <w:p w14:paraId="67E772F9"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35329BA4" w14:textId="77777777" w:rsidR="00AB2B30" w:rsidRPr="00AC4FBC" w:rsidRDefault="006A7121">
      <w:pPr>
        <w:pStyle w:val="H6"/>
      </w:pPr>
      <w:bookmarkStart w:id="20599" w:name="_CR7_3B_2_4_1_1_4_2"/>
      <w:r w:rsidRPr="00AC4FBC">
        <w:t>7.3B.2.4_1.1.4.2</w:t>
      </w:r>
      <w:r w:rsidRPr="00AC4FBC">
        <w:tab/>
        <w:t>Test Procedure</w:t>
      </w:r>
    </w:p>
    <w:bookmarkEnd w:id="20599"/>
    <w:p w14:paraId="7189AC9B" w14:textId="1C5F624F" w:rsidR="00AB2B30" w:rsidRPr="00AC4FBC" w:rsidRDefault="006A7121">
      <w:r w:rsidRPr="00AC4FBC">
        <w:t>Same test procedure as in clause 7.3A.2.1.4.2 in TS 38.521-2 [9] with the following steps added for E-UTRA component:</w:t>
      </w:r>
    </w:p>
    <w:p w14:paraId="49AFA1D5" w14:textId="77777777" w:rsidR="00AB2B30" w:rsidRPr="00AC4FBC" w:rsidRDefault="006A7121">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1E03507" w14:textId="77777777" w:rsidR="00AB2B30" w:rsidRPr="00AC4FBC" w:rsidRDefault="006A7121">
      <w:pPr>
        <w:pStyle w:val="H6"/>
      </w:pPr>
      <w:bookmarkStart w:id="20600" w:name="_CR7_3B_2_4_1_1_4_3"/>
      <w:r w:rsidRPr="00AC4FBC">
        <w:t>7.3B.2.4_1.1.4.3</w:t>
      </w:r>
      <w:r w:rsidRPr="00AC4FBC">
        <w:tab/>
        <w:t>Message contents</w:t>
      </w:r>
    </w:p>
    <w:bookmarkEnd w:id="20600"/>
    <w:p w14:paraId="415F46C7" w14:textId="77777777" w:rsidR="00AB2B30" w:rsidRPr="00AC4FBC" w:rsidRDefault="006A7121">
      <w:r w:rsidRPr="00AC4FBC">
        <w:t>Message contents are according to TS 38.508-1 [6] clause 4.6.1.</w:t>
      </w:r>
    </w:p>
    <w:p w14:paraId="7F2B163B" w14:textId="77777777" w:rsidR="00AB2B30" w:rsidRPr="00AC4FBC" w:rsidRDefault="006A7121">
      <w:pPr>
        <w:pStyle w:val="H6"/>
      </w:pPr>
      <w:bookmarkStart w:id="20601" w:name="_CR7_3B_2_4_1_1_5"/>
      <w:r w:rsidRPr="00AC4FBC">
        <w:t>7.3B.2.4_1.1.5</w:t>
      </w:r>
      <w:r w:rsidRPr="00AC4FBC">
        <w:tab/>
        <w:t>Test requirement</w:t>
      </w:r>
    </w:p>
    <w:bookmarkEnd w:id="20601"/>
    <w:p w14:paraId="3300E2C0" w14:textId="124B229B" w:rsidR="00AB2B30" w:rsidRPr="00AC4FBC" w:rsidRDefault="006A7121">
      <w:r w:rsidRPr="00AC4FBC">
        <w:t>For each NR component carrier, the test requirement is the same as in clause 7.3A.2.1.5 in TS 38.521-2 [9].</w:t>
      </w:r>
    </w:p>
    <w:p w14:paraId="4407A968" w14:textId="677B46BC" w:rsidR="00AB2B30" w:rsidRPr="00AC4FBC" w:rsidRDefault="006A7121">
      <w:pPr>
        <w:pStyle w:val="Heading5"/>
      </w:pPr>
      <w:bookmarkStart w:id="20602" w:name="_Toc43977133"/>
      <w:bookmarkStart w:id="20603" w:name="_Toc52213711"/>
      <w:bookmarkStart w:id="20604" w:name="_Toc60743176"/>
      <w:bookmarkStart w:id="20605" w:name="_Toc68206354"/>
      <w:bookmarkStart w:id="20606" w:name="_Toc75972152"/>
      <w:bookmarkStart w:id="20607" w:name="_Toc85051590"/>
      <w:bookmarkStart w:id="20608" w:name="_Toc90493612"/>
      <w:bookmarkStart w:id="20609" w:name="_Toc90494252"/>
      <w:bookmarkStart w:id="20610" w:name="_Toc100094293"/>
      <w:bookmarkStart w:id="20611" w:name="_Toc106872986"/>
      <w:bookmarkStart w:id="20612" w:name="_Toc155208962"/>
      <w:bookmarkStart w:id="20613" w:name="_CR7_3B_2_4_1_2"/>
      <w:bookmarkEnd w:id="20613"/>
      <w:r w:rsidRPr="00AC4FBC">
        <w:t>7.3B.2.4_1.2</w:t>
      </w:r>
      <w:r w:rsidRPr="00AC4FBC">
        <w:tab/>
        <w:t>Reference sensitivity for Inter-band EN-DC including FR2 (</w:t>
      </w:r>
      <w:r w:rsidR="00601BA0" w:rsidRPr="00AC4FBC">
        <w:t>3 NR</w:t>
      </w:r>
      <w:r w:rsidRPr="00AC4FBC">
        <w:t xml:space="preserve"> CCs)</w:t>
      </w:r>
      <w:bookmarkEnd w:id="20602"/>
      <w:bookmarkEnd w:id="20603"/>
      <w:bookmarkEnd w:id="20604"/>
      <w:bookmarkEnd w:id="20605"/>
      <w:bookmarkEnd w:id="20606"/>
      <w:bookmarkEnd w:id="20607"/>
      <w:bookmarkEnd w:id="20608"/>
      <w:bookmarkEnd w:id="20609"/>
      <w:bookmarkEnd w:id="20610"/>
      <w:bookmarkEnd w:id="20611"/>
      <w:bookmarkEnd w:id="20612"/>
    </w:p>
    <w:p w14:paraId="2A88C8D5" w14:textId="69A0133E" w:rsidR="009F18CA" w:rsidRPr="00AC4FBC" w:rsidRDefault="009F18CA" w:rsidP="009F18CA">
      <w:pPr>
        <w:pStyle w:val="EditorsNote"/>
      </w:pPr>
      <w:r w:rsidRPr="00AC4FBC">
        <w:t>Editor’s note: The following aspects are either missing or not yet determined:</w:t>
      </w:r>
    </w:p>
    <w:p w14:paraId="5C8D58FC" w14:textId="77777777" w:rsidR="009F18CA" w:rsidRPr="00AC4FBC" w:rsidRDefault="009F18CA" w:rsidP="009F18CA">
      <w:pPr>
        <w:pStyle w:val="ListParagraph"/>
        <w:numPr>
          <w:ilvl w:val="0"/>
          <w:numId w:val="16"/>
        </w:numPr>
        <w:spacing w:after="200" w:line="276" w:lineRule="auto"/>
      </w:pPr>
      <w:r w:rsidRPr="00AC4FBC">
        <w:rPr>
          <w:rFonts w:eastAsia="Times New Roman"/>
          <w:color w:val="FF0000"/>
          <w:lang w:eastAsia="en-US"/>
        </w:rPr>
        <w:t>Measurement Uncertainties and Test Tolerances for intra-band contiguous CA supporting aggregated BW &gt; 400MHz and for intra-band non-contiguous CA are TBD.</w:t>
      </w:r>
    </w:p>
    <w:p w14:paraId="359BB1EF" w14:textId="77777777" w:rsidR="009F18CA" w:rsidRPr="00AC4FBC" w:rsidRDefault="009F18CA" w:rsidP="009F18CA">
      <w:pPr>
        <w:pStyle w:val="EditorsNote"/>
        <w:numPr>
          <w:ilvl w:val="0"/>
          <w:numId w:val="16"/>
        </w:numPr>
      </w:pPr>
      <w:r w:rsidRPr="00AC4FBC">
        <w:t>Measurement Uncertainties and Test Tolerances are FFS for power class 1, 2 and 4.</w:t>
      </w:r>
    </w:p>
    <w:p w14:paraId="3105F75D" w14:textId="2CCCB85C" w:rsidR="009F18CA" w:rsidRPr="00AC4FBC" w:rsidRDefault="00820EEE" w:rsidP="009F18CA">
      <w:pPr>
        <w:pStyle w:val="EditorsNote"/>
        <w:numPr>
          <w:ilvl w:val="0"/>
          <w:numId w:val="16"/>
        </w:numPr>
      </w:pPr>
      <w:r w:rsidRPr="00AC4FBC">
        <w:t>In case of frequency separation larger than 800 MHz and i</w:t>
      </w:r>
      <w:r w:rsidR="009F18CA"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CEF86F2" w14:textId="77777777" w:rsidR="009F18CA" w:rsidRPr="00AC4FBC" w:rsidRDefault="009F18CA" w:rsidP="009F18CA">
      <w:pPr>
        <w:pStyle w:val="EditorsNote"/>
        <w:numPr>
          <w:ilvl w:val="0"/>
          <w:numId w:val="16"/>
        </w:numPr>
      </w:pPr>
      <w:r w:rsidRPr="00AC4FBC">
        <w:t>Testing of extreme conditions for FR2 is FFS.</w:t>
      </w:r>
    </w:p>
    <w:p w14:paraId="74FAC375" w14:textId="77777777" w:rsidR="00AB2B30" w:rsidRPr="00AC4FBC" w:rsidRDefault="006A7121">
      <w:pPr>
        <w:pStyle w:val="H6"/>
      </w:pPr>
      <w:bookmarkStart w:id="20614" w:name="_CR7_3B_2_4_1_2_1"/>
      <w:r w:rsidRPr="00AC4FBC">
        <w:t>7.3B.2.4_1.2.1</w:t>
      </w:r>
      <w:r w:rsidRPr="00AC4FBC">
        <w:tab/>
        <w:t>Test purpose</w:t>
      </w:r>
    </w:p>
    <w:bookmarkEnd w:id="20614"/>
    <w:p w14:paraId="5329670C" w14:textId="77777777" w:rsidR="00AB2B30" w:rsidRPr="00AC4FBC" w:rsidRDefault="006A7121">
      <w:r w:rsidRPr="00AC4FBC">
        <w:t>Same test purpose as in clause 7.3B.2.4_1.1.1.</w:t>
      </w:r>
    </w:p>
    <w:p w14:paraId="766327D3" w14:textId="77777777" w:rsidR="00AB2B30" w:rsidRPr="00AC4FBC" w:rsidRDefault="006A7121">
      <w:pPr>
        <w:pStyle w:val="H6"/>
      </w:pPr>
      <w:bookmarkStart w:id="20615" w:name="_CR7_3B_2_4_1_2_2"/>
      <w:r w:rsidRPr="00AC4FBC">
        <w:t>7.3B.2.4_1.2.2</w:t>
      </w:r>
      <w:r w:rsidRPr="00AC4FBC">
        <w:tab/>
        <w:t>Test applicability</w:t>
      </w:r>
    </w:p>
    <w:bookmarkEnd w:id="20615"/>
    <w:p w14:paraId="54FBBC24" w14:textId="3D0F1541" w:rsidR="00AB2B30" w:rsidRPr="00AC4FBC" w:rsidRDefault="006A7121">
      <w:r w:rsidRPr="00AC4FBC">
        <w:t xml:space="preserve">This test case applies to all types of E-UTRA UE release 15 and forward, supporting EN-DC including FR2 with </w:t>
      </w:r>
      <w:r w:rsidR="00601BA0" w:rsidRPr="00AC4FBC">
        <w:rPr>
          <w:rFonts w:eastAsia="SimSun"/>
        </w:rPr>
        <w:t>3 NR DL CC</w:t>
      </w:r>
      <w:r w:rsidR="00B56D7D" w:rsidRPr="00AC4FBC">
        <w:rPr>
          <w:rFonts w:eastAsia="SimSun"/>
        </w:rPr>
        <w:t>s</w:t>
      </w:r>
      <w:r w:rsidR="00B56D7D" w:rsidRPr="00AC4FBC">
        <w:t xml:space="preserve"> in either intra-band contiguous or intra-band non-contiguous configuration</w:t>
      </w:r>
      <w:r w:rsidRPr="00AC4FBC">
        <w:t>.</w:t>
      </w:r>
    </w:p>
    <w:p w14:paraId="586D9FE5" w14:textId="77777777" w:rsidR="00AB2B30" w:rsidRPr="00AC4FBC" w:rsidRDefault="006A7121">
      <w:pPr>
        <w:pStyle w:val="H6"/>
      </w:pPr>
      <w:bookmarkStart w:id="20616" w:name="_CR7_3B_2_4_1_2_3"/>
      <w:r w:rsidRPr="00AC4FBC">
        <w:t>7.3B.2.4_1.2.3</w:t>
      </w:r>
      <w:r w:rsidRPr="00AC4FBC">
        <w:tab/>
        <w:t>Minimum conformance requirements</w:t>
      </w:r>
    </w:p>
    <w:bookmarkEnd w:id="20616"/>
    <w:p w14:paraId="009C06D6" w14:textId="77777777" w:rsidR="00AB2B30" w:rsidRPr="00AC4FBC" w:rsidRDefault="006A7121">
      <w:r w:rsidRPr="00AC4FBC">
        <w:t>Same minimum conformance requirements as in clause 7.3B.2.4_1.1.3.</w:t>
      </w:r>
    </w:p>
    <w:p w14:paraId="494FEF80" w14:textId="6DAE869D" w:rsidR="001404AE" w:rsidRPr="00AC4FBC" w:rsidRDefault="001404AE" w:rsidP="001404AE">
      <w:r w:rsidRPr="00AC4FBC">
        <w:t xml:space="preserve">No exception requirements applicable to NR or </w:t>
      </w:r>
      <w:r w:rsidR="00BB6945" w:rsidRPr="00AC4FBC">
        <w:t>E-UTRA</w:t>
      </w:r>
      <w:r w:rsidRPr="00AC4FBC">
        <w:t>. LTE anchor agnostic approach is applied.</w:t>
      </w:r>
    </w:p>
    <w:p w14:paraId="7CBEEFC5" w14:textId="77777777" w:rsidR="00AB2B30" w:rsidRPr="00AC4FBC" w:rsidRDefault="006A7121">
      <w:pPr>
        <w:pStyle w:val="H6"/>
      </w:pPr>
      <w:bookmarkStart w:id="20617" w:name="_CR7_3B_2_4_1_2_4"/>
      <w:r w:rsidRPr="00AC4FBC">
        <w:t>7.3B.2.4_1.2.4</w:t>
      </w:r>
      <w:r w:rsidRPr="00AC4FBC">
        <w:tab/>
        <w:t>Test description</w:t>
      </w:r>
    </w:p>
    <w:bookmarkEnd w:id="20617"/>
    <w:p w14:paraId="68E7CE52" w14:textId="7CF71C83" w:rsidR="009859A1" w:rsidRPr="00AC4FBC" w:rsidRDefault="009859A1" w:rsidP="009859A1">
      <w:r w:rsidRPr="00AC4FBC">
        <w:t>For inter-band EN-DC including FR2 UE configured as 3 NR DL CCs and 1 LTE DL CC, the test description of 3DL FR2 CA for reference sensitivity is the same as in corresponding clause of clause 7.3A.2.2.4 in TS 38.521-2 [9], with the exceptions described in clause 7.3B.2.4_1.1.4.1 and clause 7.3B.2.4_1.1.4.2.</w:t>
      </w:r>
    </w:p>
    <w:p w14:paraId="7F72E068" w14:textId="77777777" w:rsidR="00AB2B30" w:rsidRPr="00AC4FBC" w:rsidRDefault="006A7121">
      <w:pPr>
        <w:pStyle w:val="H6"/>
      </w:pPr>
      <w:bookmarkStart w:id="20618" w:name="_CR7_3B_2_4_1_2_5"/>
      <w:r w:rsidRPr="00AC4FBC">
        <w:t>7.3B.2.4_1.2.5</w:t>
      </w:r>
      <w:r w:rsidRPr="00AC4FBC">
        <w:tab/>
        <w:t>Test requirement</w:t>
      </w:r>
    </w:p>
    <w:bookmarkEnd w:id="20618"/>
    <w:p w14:paraId="7517FE73" w14:textId="36A30219" w:rsidR="00AB2B30" w:rsidRPr="00AC4FBC" w:rsidRDefault="006A7121">
      <w:r w:rsidRPr="00AC4FBC">
        <w:t>For each NR component carrier, the test requirement is the same as in clause 7.3A.2.1.5 in TS 38.521-2 [9].</w:t>
      </w:r>
    </w:p>
    <w:p w14:paraId="3489679B" w14:textId="26945938" w:rsidR="00AB2B30" w:rsidRPr="00AC4FBC" w:rsidRDefault="006A7121">
      <w:pPr>
        <w:pStyle w:val="Heading5"/>
      </w:pPr>
      <w:bookmarkStart w:id="20619" w:name="_Toc43977134"/>
      <w:bookmarkStart w:id="20620" w:name="_Toc52213712"/>
      <w:bookmarkStart w:id="20621" w:name="_Toc60743177"/>
      <w:bookmarkStart w:id="20622" w:name="_Toc68206355"/>
      <w:bookmarkStart w:id="20623" w:name="_Toc75972153"/>
      <w:bookmarkStart w:id="20624" w:name="_Toc85051591"/>
      <w:bookmarkStart w:id="20625" w:name="_Toc90493613"/>
      <w:bookmarkStart w:id="20626" w:name="_Toc90494253"/>
      <w:bookmarkStart w:id="20627" w:name="_Toc100094294"/>
      <w:bookmarkStart w:id="20628" w:name="_Toc106872987"/>
      <w:bookmarkStart w:id="20629" w:name="_Toc155208963"/>
      <w:bookmarkStart w:id="20630" w:name="_CR7_3B_2_4_1_3"/>
      <w:bookmarkEnd w:id="20630"/>
      <w:r w:rsidRPr="00AC4FBC">
        <w:t>7.3B.2.4_1.3</w:t>
      </w:r>
      <w:r w:rsidRPr="00AC4FBC">
        <w:tab/>
        <w:t>Reference sensitivity for Inter-band EN-DC including FR2 (</w:t>
      </w:r>
      <w:r w:rsidR="00601BA0" w:rsidRPr="00AC4FBC">
        <w:t>4 NR</w:t>
      </w:r>
      <w:r w:rsidRPr="00AC4FBC">
        <w:t xml:space="preserve"> CCs)</w:t>
      </w:r>
      <w:bookmarkEnd w:id="20619"/>
      <w:bookmarkEnd w:id="20620"/>
      <w:bookmarkEnd w:id="20621"/>
      <w:bookmarkEnd w:id="20622"/>
      <w:bookmarkEnd w:id="20623"/>
      <w:bookmarkEnd w:id="20624"/>
      <w:bookmarkEnd w:id="20625"/>
      <w:bookmarkEnd w:id="20626"/>
      <w:bookmarkEnd w:id="20627"/>
      <w:bookmarkEnd w:id="20628"/>
      <w:bookmarkEnd w:id="20629"/>
    </w:p>
    <w:p w14:paraId="4A1E6820" w14:textId="06AF2F64" w:rsidR="00946577" w:rsidRPr="00AC4FBC" w:rsidRDefault="00946577" w:rsidP="00946577">
      <w:pPr>
        <w:pStyle w:val="EditorsNote"/>
      </w:pPr>
      <w:r w:rsidRPr="00AC4FBC">
        <w:t>Editor’s note: The following aspects are either missing or not yet determined:</w:t>
      </w:r>
    </w:p>
    <w:p w14:paraId="0B8D7B1B" w14:textId="77777777" w:rsidR="00946577" w:rsidRPr="00AC4FBC" w:rsidRDefault="00946577" w:rsidP="00946577">
      <w:pPr>
        <w:pStyle w:val="ListParagraph"/>
        <w:numPr>
          <w:ilvl w:val="0"/>
          <w:numId w:val="16"/>
        </w:numPr>
        <w:spacing w:after="200" w:line="276" w:lineRule="auto"/>
      </w:pPr>
      <w:r w:rsidRPr="00AC4FBC">
        <w:rPr>
          <w:rFonts w:eastAsia="Times New Roman"/>
          <w:color w:val="FF0000"/>
          <w:lang w:eastAsia="en-US"/>
        </w:rPr>
        <w:t>Measurement Uncertainties and Test Tolerances for intra-band contiguous CA supporting aggregated BW &gt; 400MHz and for intra-band non-contiguous CA are TBD.</w:t>
      </w:r>
    </w:p>
    <w:p w14:paraId="4DB8685D" w14:textId="77777777" w:rsidR="00946577" w:rsidRPr="00AC4FBC" w:rsidRDefault="00946577" w:rsidP="00946577">
      <w:pPr>
        <w:pStyle w:val="EditorsNote"/>
        <w:numPr>
          <w:ilvl w:val="0"/>
          <w:numId w:val="16"/>
        </w:numPr>
      </w:pPr>
      <w:r w:rsidRPr="00AC4FBC">
        <w:t>Measurement Uncertainties and Test Tolerances are FFS for power class 1, 2 and 4.</w:t>
      </w:r>
    </w:p>
    <w:p w14:paraId="3688A269" w14:textId="44C97198" w:rsidR="00946577" w:rsidRPr="00AC4FBC" w:rsidRDefault="00820EEE" w:rsidP="00946577">
      <w:pPr>
        <w:pStyle w:val="EditorsNote"/>
        <w:numPr>
          <w:ilvl w:val="0"/>
          <w:numId w:val="16"/>
        </w:numPr>
      </w:pPr>
      <w:r w:rsidRPr="00AC4FBC">
        <w:t>In case of frequency separation larger than 800 MHz and i</w:t>
      </w:r>
      <w:r w:rsidR="00946577"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32CB5BD4" w14:textId="77777777" w:rsidR="00946577" w:rsidRPr="00AC4FBC" w:rsidRDefault="00946577" w:rsidP="00946577">
      <w:pPr>
        <w:pStyle w:val="EditorsNote"/>
        <w:numPr>
          <w:ilvl w:val="0"/>
          <w:numId w:val="16"/>
        </w:numPr>
      </w:pPr>
      <w:r w:rsidRPr="00AC4FBC">
        <w:t>Testing of extreme conditions for FR2 is FFS.</w:t>
      </w:r>
    </w:p>
    <w:p w14:paraId="16587975" w14:textId="77777777" w:rsidR="00AB2B30" w:rsidRPr="00AC4FBC" w:rsidRDefault="006A7121">
      <w:pPr>
        <w:pStyle w:val="H6"/>
      </w:pPr>
      <w:bookmarkStart w:id="20631" w:name="_CR7_3B_2_4_1_3_1"/>
      <w:r w:rsidRPr="00AC4FBC">
        <w:t>7.3B.2.4_1.3.1</w:t>
      </w:r>
      <w:r w:rsidRPr="00AC4FBC">
        <w:tab/>
        <w:t>Test purpose</w:t>
      </w:r>
    </w:p>
    <w:bookmarkEnd w:id="20631"/>
    <w:p w14:paraId="5B38304E" w14:textId="77777777" w:rsidR="00AB2B30" w:rsidRPr="00AC4FBC" w:rsidRDefault="006A7121">
      <w:r w:rsidRPr="00AC4FBC">
        <w:t>Same test purpose as in clause 7.3B.2.4_1.1.1.</w:t>
      </w:r>
    </w:p>
    <w:p w14:paraId="15A20006" w14:textId="77777777" w:rsidR="00AB2B30" w:rsidRPr="00AC4FBC" w:rsidRDefault="006A7121">
      <w:pPr>
        <w:pStyle w:val="H6"/>
      </w:pPr>
      <w:bookmarkStart w:id="20632" w:name="_CR7_3B_2_4_1_3_2"/>
      <w:r w:rsidRPr="00AC4FBC">
        <w:t>7.3B.2.4_1.3.2</w:t>
      </w:r>
      <w:r w:rsidRPr="00AC4FBC">
        <w:tab/>
        <w:t>Test applicability</w:t>
      </w:r>
    </w:p>
    <w:bookmarkEnd w:id="20632"/>
    <w:p w14:paraId="02E797F0" w14:textId="09B9BB77" w:rsidR="00AB2B30" w:rsidRPr="00AC4FBC" w:rsidRDefault="006A7121">
      <w:r w:rsidRPr="00AC4FBC">
        <w:t xml:space="preserve">This test case applies to all types of E-UTRA UE release 15 and forward, supporting EN-DC including FR2 with </w:t>
      </w:r>
      <w:r w:rsidR="00601BA0" w:rsidRPr="00AC4FBC">
        <w:rPr>
          <w:rFonts w:eastAsia="SimSun"/>
        </w:rPr>
        <w:t>4</w:t>
      </w:r>
      <w:r w:rsidR="009C03AA" w:rsidRPr="00AC4FBC">
        <w:rPr>
          <w:rFonts w:eastAsia="SimSun"/>
        </w:rPr>
        <w:t xml:space="preserve"> NR DL CCs</w:t>
      </w:r>
      <w:r w:rsidR="00B56D7D" w:rsidRPr="00AC4FBC">
        <w:t xml:space="preserve"> in either intra-band contiguous or intra-band non-contiguous configuration</w:t>
      </w:r>
      <w:r w:rsidRPr="00AC4FBC">
        <w:t>.</w:t>
      </w:r>
    </w:p>
    <w:p w14:paraId="09BC76AE" w14:textId="77777777" w:rsidR="00AB2B30" w:rsidRPr="00AC4FBC" w:rsidRDefault="006A7121">
      <w:pPr>
        <w:pStyle w:val="H6"/>
      </w:pPr>
      <w:bookmarkStart w:id="20633" w:name="_CR7_3B_2_4_1_3_3"/>
      <w:r w:rsidRPr="00AC4FBC">
        <w:t>7.3B.2.4_1.3.3</w:t>
      </w:r>
      <w:r w:rsidRPr="00AC4FBC">
        <w:tab/>
        <w:t>Minimum conformance requirements</w:t>
      </w:r>
    </w:p>
    <w:bookmarkEnd w:id="20633"/>
    <w:p w14:paraId="1E21B64D" w14:textId="77777777" w:rsidR="00AB2B30" w:rsidRPr="00AC4FBC" w:rsidRDefault="006A7121">
      <w:r w:rsidRPr="00AC4FBC">
        <w:t>Same minimum conformance requirements as in clause 7.3B.2.4_1.1.3.</w:t>
      </w:r>
    </w:p>
    <w:p w14:paraId="78DAAC8C" w14:textId="5B6F140B" w:rsidR="009C71F8" w:rsidRPr="00AC4FBC" w:rsidRDefault="009C71F8" w:rsidP="009C71F8">
      <w:r w:rsidRPr="00AC4FBC">
        <w:t xml:space="preserve">No exception requirements applicable to NR or </w:t>
      </w:r>
      <w:r w:rsidR="00BB6945" w:rsidRPr="00AC4FBC">
        <w:t>E-UTRA</w:t>
      </w:r>
      <w:r w:rsidRPr="00AC4FBC">
        <w:t>. LTE anchor agnostic approach is applied.</w:t>
      </w:r>
    </w:p>
    <w:p w14:paraId="0E5B5E37" w14:textId="77777777" w:rsidR="00AB2B30" w:rsidRPr="00AC4FBC" w:rsidRDefault="006A7121">
      <w:pPr>
        <w:pStyle w:val="H6"/>
      </w:pPr>
      <w:bookmarkStart w:id="20634" w:name="_CR7_3B_2_4_1_3_4"/>
      <w:r w:rsidRPr="00AC4FBC">
        <w:t>7.3B.2.4_1.3.4</w:t>
      </w:r>
      <w:r w:rsidRPr="00AC4FBC">
        <w:tab/>
        <w:t>Test description</w:t>
      </w:r>
    </w:p>
    <w:bookmarkEnd w:id="20634"/>
    <w:p w14:paraId="73246896" w14:textId="7CB2DD50" w:rsidR="007D5678" w:rsidRPr="00AC4FBC" w:rsidRDefault="007D5678" w:rsidP="007D5678">
      <w:r w:rsidRPr="00AC4FBC">
        <w:t>For inter-band EN-DC including FR2 UE configured as 4 NR DL CCs and 1 LTE DL CC, the test description of 4DL FR2 CA for reference sensitivity is the same as in corresponding clause of clause 7.3A.2.3.4 in TS 38.521-2 [9], with the exceptions described in clause 7.3B.2.4_1.1.4.1 and clause 7.3B.2.4_1.1.4.2.</w:t>
      </w:r>
    </w:p>
    <w:p w14:paraId="6A451DDE" w14:textId="77777777" w:rsidR="00AB2B30" w:rsidRPr="00AC4FBC" w:rsidRDefault="006A7121">
      <w:pPr>
        <w:pStyle w:val="H6"/>
      </w:pPr>
      <w:bookmarkStart w:id="20635" w:name="_CR7_3B_2_4_1_3_5"/>
      <w:r w:rsidRPr="00AC4FBC">
        <w:t>7.3B.2.4_1.3.5</w:t>
      </w:r>
      <w:r w:rsidRPr="00AC4FBC">
        <w:tab/>
        <w:t>Test requirement</w:t>
      </w:r>
    </w:p>
    <w:bookmarkEnd w:id="20635"/>
    <w:p w14:paraId="7897B798" w14:textId="43E7E316" w:rsidR="00AB2B30" w:rsidRPr="00AC4FBC" w:rsidRDefault="006A7121">
      <w:r w:rsidRPr="00AC4FBC">
        <w:t>For each NR component carrier, the test requirement is the same as in clause 7.3A.2.1.5 in TS 38.521-2 [9].</w:t>
      </w:r>
    </w:p>
    <w:p w14:paraId="6F6B3C46" w14:textId="31FFAB85" w:rsidR="00AB2B30" w:rsidRPr="00AC4FBC" w:rsidRDefault="006A7121" w:rsidP="00B56D7D">
      <w:pPr>
        <w:pStyle w:val="Heading5"/>
      </w:pPr>
      <w:bookmarkStart w:id="20636" w:name="_Toc43977135"/>
      <w:bookmarkStart w:id="20637" w:name="_Toc52213713"/>
      <w:bookmarkStart w:id="20638" w:name="_Toc60743178"/>
      <w:bookmarkStart w:id="20639" w:name="_Toc68206356"/>
      <w:bookmarkStart w:id="20640" w:name="_Toc75972154"/>
      <w:bookmarkStart w:id="20641" w:name="_Toc85051592"/>
      <w:bookmarkStart w:id="20642" w:name="_Toc90493614"/>
      <w:bookmarkStart w:id="20643" w:name="_Toc90494254"/>
      <w:bookmarkStart w:id="20644" w:name="_Toc100094295"/>
      <w:bookmarkStart w:id="20645" w:name="_Toc106872988"/>
      <w:bookmarkStart w:id="20646" w:name="_Toc155208964"/>
      <w:bookmarkStart w:id="20647" w:name="_CR7_3B_2_4_1_4"/>
      <w:bookmarkEnd w:id="20647"/>
      <w:r w:rsidRPr="00AC4FBC">
        <w:t>7.3B.2.4_1.4</w:t>
      </w:r>
      <w:r w:rsidRPr="00AC4FBC">
        <w:tab/>
        <w:t>Reference sensitivity for Inter-band EN-DC including FR2 (</w:t>
      </w:r>
      <w:r w:rsidR="009C03AA" w:rsidRPr="00AC4FBC">
        <w:t>5 NR</w:t>
      </w:r>
      <w:r w:rsidRPr="00AC4FBC">
        <w:t xml:space="preserve"> CCs)</w:t>
      </w:r>
      <w:bookmarkEnd w:id="20636"/>
      <w:bookmarkEnd w:id="20637"/>
      <w:bookmarkEnd w:id="20638"/>
      <w:bookmarkEnd w:id="20639"/>
      <w:bookmarkEnd w:id="20640"/>
      <w:bookmarkEnd w:id="20641"/>
      <w:bookmarkEnd w:id="20642"/>
      <w:bookmarkEnd w:id="20643"/>
      <w:bookmarkEnd w:id="20644"/>
      <w:bookmarkEnd w:id="20645"/>
      <w:bookmarkEnd w:id="20646"/>
    </w:p>
    <w:p w14:paraId="396EDF19" w14:textId="77777777" w:rsidR="0094686F" w:rsidRPr="00AC4FBC" w:rsidRDefault="0094686F" w:rsidP="0094686F">
      <w:pPr>
        <w:pStyle w:val="EditorsNote"/>
      </w:pPr>
      <w:r w:rsidRPr="00AC4FBC">
        <w:t>Editor’s note: This clause is incomplete. The following aspects are either missing or not yet determined:</w:t>
      </w:r>
    </w:p>
    <w:p w14:paraId="6D719EC4" w14:textId="77777777" w:rsidR="0094686F" w:rsidRPr="00AC4FBC" w:rsidRDefault="0094686F" w:rsidP="0094686F">
      <w:pPr>
        <w:pStyle w:val="EditorsNote"/>
        <w:numPr>
          <w:ilvl w:val="0"/>
          <w:numId w:val="16"/>
        </w:numPr>
      </w:pPr>
      <w:r w:rsidRPr="00AC4FBC">
        <w:t>Measurement Uncertainties and Test Tolerances are FFS.</w:t>
      </w:r>
    </w:p>
    <w:p w14:paraId="3AE4B97E" w14:textId="7F17BBB1" w:rsidR="0094686F" w:rsidRPr="00AC4FBC" w:rsidRDefault="00820EEE" w:rsidP="0094686F">
      <w:pPr>
        <w:pStyle w:val="EditorsNote"/>
        <w:numPr>
          <w:ilvl w:val="0"/>
          <w:numId w:val="16"/>
        </w:numPr>
      </w:pPr>
      <w:r w:rsidRPr="00AC4FBC">
        <w:t>In case of frequency separation larger than 800 MHz and i</w:t>
      </w:r>
      <w:r w:rsidR="0094686F"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73ACED03" w14:textId="77777777" w:rsidR="0094686F" w:rsidRPr="00AC4FBC" w:rsidRDefault="0094686F" w:rsidP="0094686F">
      <w:pPr>
        <w:pStyle w:val="EditorsNote"/>
        <w:numPr>
          <w:ilvl w:val="0"/>
          <w:numId w:val="16"/>
        </w:numPr>
      </w:pPr>
      <w:r w:rsidRPr="00AC4FBC">
        <w:t>Testing of extreme conditions for FR2 is FFS.</w:t>
      </w:r>
    </w:p>
    <w:p w14:paraId="7FF44595" w14:textId="77777777" w:rsidR="00AB2B30" w:rsidRPr="00AC4FBC" w:rsidRDefault="006A7121">
      <w:pPr>
        <w:pStyle w:val="H6"/>
      </w:pPr>
      <w:bookmarkStart w:id="20648" w:name="_CR7_3B_2_4_1_4_1"/>
      <w:r w:rsidRPr="00AC4FBC">
        <w:t>7.3B.2.4_1.4.1</w:t>
      </w:r>
      <w:r w:rsidRPr="00AC4FBC">
        <w:tab/>
        <w:t>Test purpose</w:t>
      </w:r>
    </w:p>
    <w:bookmarkEnd w:id="20648"/>
    <w:p w14:paraId="591E6495" w14:textId="77777777" w:rsidR="00AB2B30" w:rsidRPr="00AC4FBC" w:rsidRDefault="006A7121">
      <w:r w:rsidRPr="00AC4FBC">
        <w:t>Same test purpose as in clause 7.3B.2.4_1.1.1.</w:t>
      </w:r>
    </w:p>
    <w:p w14:paraId="7E0580EA" w14:textId="77777777" w:rsidR="00AB2B30" w:rsidRPr="00AC4FBC" w:rsidRDefault="006A7121">
      <w:pPr>
        <w:pStyle w:val="H6"/>
      </w:pPr>
      <w:bookmarkStart w:id="20649" w:name="_CR7_3B_2_4_1_4_2"/>
      <w:r w:rsidRPr="00AC4FBC">
        <w:t>7.3B.2.4_1.4.2</w:t>
      </w:r>
      <w:r w:rsidRPr="00AC4FBC">
        <w:tab/>
        <w:t>Test applicability</w:t>
      </w:r>
    </w:p>
    <w:bookmarkEnd w:id="20649"/>
    <w:p w14:paraId="342F9A94" w14:textId="3559772F" w:rsidR="00AB2B30" w:rsidRPr="00AC4FBC" w:rsidRDefault="006A7121">
      <w:r w:rsidRPr="00AC4FBC">
        <w:t xml:space="preserve">This test case applies to all types of E-UTRA UE release 15 and forward, supporting EN-DC including FR2 with </w:t>
      </w:r>
      <w:r w:rsidR="009C03AA" w:rsidRPr="00AC4FBC">
        <w:rPr>
          <w:rFonts w:eastAsia="SimSun"/>
        </w:rPr>
        <w:t>5 NR</w:t>
      </w:r>
      <w:r w:rsidRPr="00AC4FBC">
        <w:rPr>
          <w:rFonts w:eastAsia="SimSun"/>
        </w:rPr>
        <w:t xml:space="preserve"> DL </w:t>
      </w:r>
      <w:r w:rsidRPr="00AC4FBC">
        <w:t>CCs</w:t>
      </w:r>
      <w:r w:rsidR="00B56D7D" w:rsidRPr="00AC4FBC">
        <w:t xml:space="preserve"> in either intra-band contiguous or intra-band non-contiguous configuration</w:t>
      </w:r>
      <w:r w:rsidRPr="00AC4FBC">
        <w:t>.</w:t>
      </w:r>
    </w:p>
    <w:p w14:paraId="2149E620" w14:textId="77777777" w:rsidR="00AB2B30" w:rsidRPr="00AC4FBC" w:rsidRDefault="006A7121">
      <w:pPr>
        <w:pStyle w:val="H6"/>
      </w:pPr>
      <w:bookmarkStart w:id="20650" w:name="_CR7_3B_2_4_1_4_3"/>
      <w:r w:rsidRPr="00AC4FBC">
        <w:t>7.3B.2.4_1.4.3</w:t>
      </w:r>
      <w:r w:rsidRPr="00AC4FBC">
        <w:tab/>
        <w:t>Minimum conformance requirements</w:t>
      </w:r>
    </w:p>
    <w:bookmarkEnd w:id="20650"/>
    <w:p w14:paraId="2B0E229B" w14:textId="77777777" w:rsidR="00AB2B30" w:rsidRPr="00AC4FBC" w:rsidRDefault="006A7121">
      <w:r w:rsidRPr="00AC4FBC">
        <w:t>Same minimum conformance requirements as in clause 7.3B.2.4_1.1.3.</w:t>
      </w:r>
    </w:p>
    <w:p w14:paraId="40ABA304" w14:textId="4F60D01F" w:rsidR="0048374D" w:rsidRPr="00AC4FBC" w:rsidRDefault="0048374D" w:rsidP="0048374D">
      <w:r w:rsidRPr="00AC4FBC">
        <w:t xml:space="preserve">No exception requirements applicable to NR or </w:t>
      </w:r>
      <w:r w:rsidR="00BB6945" w:rsidRPr="00AC4FBC">
        <w:t>E-UTRA</w:t>
      </w:r>
      <w:r w:rsidRPr="00AC4FBC">
        <w:t>. LTE anchor agnostic approach is applied.</w:t>
      </w:r>
    </w:p>
    <w:p w14:paraId="58526B00" w14:textId="77777777" w:rsidR="00AB2B30" w:rsidRPr="00AC4FBC" w:rsidRDefault="006A7121">
      <w:pPr>
        <w:pStyle w:val="H6"/>
      </w:pPr>
      <w:bookmarkStart w:id="20651" w:name="_CR7_3B_2_4_1_4_4"/>
      <w:r w:rsidRPr="00AC4FBC">
        <w:t>7.3B.2.4_1.4.4</w:t>
      </w:r>
      <w:r w:rsidRPr="00AC4FBC">
        <w:tab/>
        <w:t>Test description</w:t>
      </w:r>
    </w:p>
    <w:bookmarkEnd w:id="20651"/>
    <w:p w14:paraId="14B93C9F" w14:textId="42A116B1" w:rsidR="004951F3" w:rsidRPr="00AC4FBC" w:rsidRDefault="004951F3" w:rsidP="004951F3">
      <w:r w:rsidRPr="00AC4FBC">
        <w:t>For inter-band EN-DC including FR2 configured as 5 NR DL CCs and 1LTE DL CC, the test description of 5DL FR2 CA for reference sensitivity is the same as in corresponding clause of clause 7.3A.2.4.4 in TS 38.521-2 [9], with the exceptions described in clause 7.3B.2.4_1.1.4.1 and clause 7.3B.2.4_1.1.4.2.</w:t>
      </w:r>
    </w:p>
    <w:p w14:paraId="5EABB74D" w14:textId="77777777" w:rsidR="00AB2B30" w:rsidRPr="00AC4FBC" w:rsidRDefault="006A7121">
      <w:pPr>
        <w:pStyle w:val="H6"/>
      </w:pPr>
      <w:bookmarkStart w:id="20652" w:name="_CR7_3B_2_4_1_4_5"/>
      <w:r w:rsidRPr="00AC4FBC">
        <w:t>7.3B.2.4_1.4.5</w:t>
      </w:r>
      <w:r w:rsidRPr="00AC4FBC">
        <w:tab/>
        <w:t>Test requirement</w:t>
      </w:r>
    </w:p>
    <w:bookmarkEnd w:id="20652"/>
    <w:p w14:paraId="7CA3E9E6" w14:textId="5694AF58" w:rsidR="00AB2B30" w:rsidRPr="00AC4FBC" w:rsidRDefault="006A7121">
      <w:r w:rsidRPr="00AC4FBC">
        <w:t>For each NR component carrier, the test requirement is the same as in clause 7.3A.2.1.5 in TS 38.521-2 [9].</w:t>
      </w:r>
    </w:p>
    <w:p w14:paraId="0BED663C" w14:textId="77777777" w:rsidR="00B56D7D" w:rsidRPr="00AC4FBC" w:rsidRDefault="00B56D7D" w:rsidP="00DC2F6A">
      <w:pPr>
        <w:pStyle w:val="Heading5"/>
        <w:rPr>
          <w:rFonts w:eastAsia="Batang"/>
        </w:rPr>
      </w:pPr>
      <w:bookmarkStart w:id="20653" w:name="_Toc85051593"/>
      <w:bookmarkStart w:id="20654" w:name="_Toc90493615"/>
      <w:bookmarkStart w:id="20655" w:name="_Toc90494255"/>
      <w:bookmarkStart w:id="20656" w:name="_Toc100094296"/>
      <w:bookmarkStart w:id="20657" w:name="_Toc106872989"/>
      <w:bookmarkStart w:id="20658" w:name="_Toc155208965"/>
      <w:bookmarkStart w:id="20659" w:name="_Toc52213714"/>
      <w:bookmarkStart w:id="20660" w:name="_Toc60743179"/>
      <w:bookmarkStart w:id="20661" w:name="_Toc68206357"/>
      <w:bookmarkStart w:id="20662" w:name="_Toc75972155"/>
      <w:bookmarkStart w:id="20663" w:name="_Toc27475900"/>
      <w:bookmarkStart w:id="20664" w:name="_Toc29495392"/>
      <w:bookmarkStart w:id="20665" w:name="_Toc36116440"/>
      <w:bookmarkStart w:id="20666" w:name="_Toc36118489"/>
      <w:bookmarkStart w:id="20667" w:name="_Toc36560604"/>
      <w:bookmarkStart w:id="20668" w:name="_Toc43977136"/>
      <w:bookmarkStart w:id="20669" w:name="_CR7_3B_2_4_1_5"/>
      <w:bookmarkEnd w:id="20669"/>
      <w:r w:rsidRPr="00AC4FBC">
        <w:rPr>
          <w:rFonts w:eastAsia="Batang"/>
        </w:rPr>
        <w:t>7.3B.2.4_1.5</w:t>
      </w:r>
      <w:r w:rsidRPr="00AC4FBC">
        <w:rPr>
          <w:rFonts w:eastAsia="Batang"/>
        </w:rPr>
        <w:tab/>
        <w:t>Reference sensitivity for Inter-band EN-DC including FR2 (6 NR CCs)</w:t>
      </w:r>
      <w:bookmarkEnd w:id="20653"/>
      <w:bookmarkEnd w:id="20654"/>
      <w:bookmarkEnd w:id="20655"/>
      <w:bookmarkEnd w:id="20656"/>
      <w:bookmarkEnd w:id="20657"/>
      <w:bookmarkEnd w:id="20658"/>
    </w:p>
    <w:p w14:paraId="2D77D321" w14:textId="77777777" w:rsidR="00B56D7D" w:rsidRPr="00AC4FBC" w:rsidRDefault="00B56D7D" w:rsidP="00B56D7D">
      <w:pPr>
        <w:pStyle w:val="EditorsNote"/>
        <w:rPr>
          <w:rFonts w:eastAsia="Batang"/>
        </w:rPr>
      </w:pPr>
      <w:r w:rsidRPr="00AC4FBC">
        <w:t>Editor’s note: This clause is incomplete. The following aspects are either missing or not yet determined:</w:t>
      </w:r>
    </w:p>
    <w:p w14:paraId="68EB6FD4" w14:textId="77777777" w:rsidR="00B56D7D" w:rsidRPr="00AC4FBC" w:rsidRDefault="00B56D7D" w:rsidP="00C555B7">
      <w:pPr>
        <w:pStyle w:val="EditorsNote"/>
        <w:numPr>
          <w:ilvl w:val="0"/>
          <w:numId w:val="27"/>
        </w:numPr>
      </w:pPr>
      <w:r w:rsidRPr="00AC4FBC">
        <w:t>Measurement Uncertainties and Test Tolerances are FFS.</w:t>
      </w:r>
    </w:p>
    <w:p w14:paraId="2B2E05DD" w14:textId="4C886F95" w:rsidR="00B56D7D" w:rsidRPr="00AC4FBC" w:rsidRDefault="00820EEE" w:rsidP="00C555B7">
      <w:pPr>
        <w:pStyle w:val="EditorsNote"/>
        <w:numPr>
          <w:ilvl w:val="0"/>
          <w:numId w:val="27"/>
        </w:numPr>
      </w:pPr>
      <w:r w:rsidRPr="00AC4FBC">
        <w:t>In case of frequency separation larger than 800 MHz and i</w:t>
      </w:r>
      <w:r w:rsidR="00B56D7D"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1FA3ADB4" w14:textId="77777777" w:rsidR="00B56D7D" w:rsidRPr="00AC4FBC" w:rsidRDefault="00B56D7D" w:rsidP="00C555B7">
      <w:pPr>
        <w:pStyle w:val="EditorsNote"/>
        <w:numPr>
          <w:ilvl w:val="0"/>
          <w:numId w:val="27"/>
        </w:numPr>
      </w:pPr>
      <w:r w:rsidRPr="00AC4FBC">
        <w:t>Testing of extreme conditions for FR2 is FFS.</w:t>
      </w:r>
    </w:p>
    <w:p w14:paraId="654B91A1" w14:textId="77777777" w:rsidR="00B56D7D" w:rsidRPr="00AC4FBC" w:rsidRDefault="00B56D7D" w:rsidP="00B56D7D">
      <w:pPr>
        <w:pStyle w:val="H6"/>
      </w:pPr>
      <w:bookmarkStart w:id="20670" w:name="_CR7_3B_2_4_1_5_1"/>
      <w:r w:rsidRPr="00AC4FBC">
        <w:t>7.3B.2.4_1.5.1</w:t>
      </w:r>
      <w:r w:rsidRPr="00AC4FBC">
        <w:tab/>
        <w:t>Test purpose</w:t>
      </w:r>
    </w:p>
    <w:bookmarkEnd w:id="20670"/>
    <w:p w14:paraId="1F1EB305" w14:textId="77777777" w:rsidR="00B56D7D" w:rsidRPr="00AC4FBC" w:rsidRDefault="00B56D7D" w:rsidP="00B56D7D">
      <w:r w:rsidRPr="00AC4FBC">
        <w:t>Same test purpose as in clause 7.3B.2.4_1.1.1.</w:t>
      </w:r>
    </w:p>
    <w:p w14:paraId="77C67F02" w14:textId="77777777" w:rsidR="00B56D7D" w:rsidRPr="00AC4FBC" w:rsidRDefault="00B56D7D" w:rsidP="00B56D7D">
      <w:pPr>
        <w:pStyle w:val="H6"/>
      </w:pPr>
      <w:bookmarkStart w:id="20671" w:name="_CR7_3B_2_4_1_5_2"/>
      <w:r w:rsidRPr="00AC4FBC">
        <w:t>7.3B.2.4_1.5.2</w:t>
      </w:r>
      <w:r w:rsidRPr="00AC4FBC">
        <w:tab/>
        <w:t>Test applicability</w:t>
      </w:r>
    </w:p>
    <w:bookmarkEnd w:id="20671"/>
    <w:p w14:paraId="150378C6" w14:textId="77777777" w:rsidR="00B56D7D" w:rsidRPr="00AC4FBC" w:rsidRDefault="00B56D7D" w:rsidP="00B56D7D">
      <w:r w:rsidRPr="00AC4FBC">
        <w:t xml:space="preserve">This test case applies to all types of E-UTRA UE release 15 and forward, supporting EN-DC including FR2 with </w:t>
      </w:r>
      <w:r w:rsidRPr="00AC4FBC">
        <w:rPr>
          <w:rFonts w:eastAsia="SimSun"/>
        </w:rPr>
        <w:t xml:space="preserve">6 NR DL </w:t>
      </w:r>
      <w:r w:rsidRPr="00AC4FBC">
        <w:t>CCs in either intra-band contiguous or intra-band non-contiguous configuration.</w:t>
      </w:r>
    </w:p>
    <w:p w14:paraId="413CFFF3" w14:textId="77777777" w:rsidR="00B56D7D" w:rsidRPr="00AC4FBC" w:rsidRDefault="00B56D7D" w:rsidP="00B56D7D">
      <w:pPr>
        <w:pStyle w:val="H6"/>
      </w:pPr>
      <w:bookmarkStart w:id="20672" w:name="_CR7_3B_2_4_1_5_3"/>
      <w:r w:rsidRPr="00AC4FBC">
        <w:t>7.3B.2.4_1.5.3</w:t>
      </w:r>
      <w:r w:rsidRPr="00AC4FBC">
        <w:tab/>
        <w:t>Minimum conformance requirements</w:t>
      </w:r>
    </w:p>
    <w:bookmarkEnd w:id="20672"/>
    <w:p w14:paraId="5C33D3B5" w14:textId="77777777" w:rsidR="00B56D7D" w:rsidRPr="00AC4FBC" w:rsidRDefault="00B56D7D" w:rsidP="00B56D7D">
      <w:r w:rsidRPr="00AC4FBC">
        <w:t>Same minimum conformance requirements as in clause 7.3B.2.4_1.1.3.</w:t>
      </w:r>
    </w:p>
    <w:p w14:paraId="4B4DBD11" w14:textId="501D2534" w:rsidR="00B56D7D" w:rsidRPr="00AC4FBC" w:rsidRDefault="00B56D7D" w:rsidP="00B56D7D">
      <w:r w:rsidRPr="00AC4FBC">
        <w:t xml:space="preserve">No exception requirements applicable to NR or </w:t>
      </w:r>
      <w:r w:rsidR="00BB6945" w:rsidRPr="00AC4FBC">
        <w:t>E-UTRA</w:t>
      </w:r>
      <w:r w:rsidRPr="00AC4FBC">
        <w:t>. LTE anchor agnostic approach is applied.</w:t>
      </w:r>
    </w:p>
    <w:p w14:paraId="005B07C0" w14:textId="77777777" w:rsidR="00B56D7D" w:rsidRPr="00AC4FBC" w:rsidRDefault="00B56D7D" w:rsidP="00B56D7D">
      <w:pPr>
        <w:pStyle w:val="H6"/>
      </w:pPr>
      <w:bookmarkStart w:id="20673" w:name="_CR7_3B_2_4_1_5_4"/>
      <w:r w:rsidRPr="00AC4FBC">
        <w:t>7.3B.2.4_1.5.4</w:t>
      </w:r>
      <w:r w:rsidRPr="00AC4FBC">
        <w:tab/>
        <w:t>Test description</w:t>
      </w:r>
    </w:p>
    <w:bookmarkEnd w:id="20673"/>
    <w:p w14:paraId="3F450AAC" w14:textId="543D5ECC" w:rsidR="00B56D7D" w:rsidRPr="00AC4FBC" w:rsidRDefault="00B56D7D" w:rsidP="00B56D7D">
      <w:r w:rsidRPr="00AC4FBC">
        <w:t xml:space="preserve">For inter-band EN-DC including FR2 configured as </w:t>
      </w:r>
      <w:r w:rsidR="00820EEE" w:rsidRPr="00AC4FBC">
        <w:t>6</w:t>
      </w:r>
      <w:r w:rsidRPr="00AC4FBC">
        <w:t xml:space="preserve"> NR DL CCs and 1LTE DL CC, the test description of </w:t>
      </w:r>
      <w:r w:rsidR="00820EEE" w:rsidRPr="00AC4FBC">
        <w:t xml:space="preserve">6DL </w:t>
      </w:r>
      <w:r w:rsidRPr="00AC4FBC">
        <w:t>FR2 CA for reference sensitivity is the same as in corresponding clause of clause 7.3A.2.5.4 in TS 38.521-2 [9], with the exceptions described in clause 7.3B.2.4_1.1.4.1 and clause 7.3B.2.4_1.1.4.2.</w:t>
      </w:r>
    </w:p>
    <w:p w14:paraId="56B72B9F" w14:textId="77777777" w:rsidR="00B56D7D" w:rsidRPr="00AC4FBC" w:rsidRDefault="00B56D7D" w:rsidP="00B56D7D">
      <w:pPr>
        <w:pStyle w:val="H6"/>
      </w:pPr>
      <w:bookmarkStart w:id="20674" w:name="_CR7_3B_2_4_1_5_5"/>
      <w:r w:rsidRPr="00AC4FBC">
        <w:t>7.3B.2.4_1.5.5</w:t>
      </w:r>
      <w:r w:rsidRPr="00AC4FBC">
        <w:tab/>
        <w:t>Test requirement</w:t>
      </w:r>
    </w:p>
    <w:bookmarkEnd w:id="20674"/>
    <w:p w14:paraId="4C115165" w14:textId="77777777" w:rsidR="00B56D7D" w:rsidRPr="00AC4FBC" w:rsidRDefault="00B56D7D" w:rsidP="00B56D7D">
      <w:r w:rsidRPr="00AC4FBC">
        <w:t>For each NR component carrier, the test requirement is the same as in clause 7.3A.2.1.5 in TS 38.521-2 [9].</w:t>
      </w:r>
    </w:p>
    <w:p w14:paraId="4F6C7957" w14:textId="77777777" w:rsidR="00B56D7D" w:rsidRPr="00AC4FBC" w:rsidRDefault="00B56D7D" w:rsidP="00B56D7D">
      <w:pPr>
        <w:pStyle w:val="Heading5"/>
        <w:rPr>
          <w:rFonts w:eastAsia="Batang"/>
        </w:rPr>
      </w:pPr>
      <w:bookmarkStart w:id="20675" w:name="_Toc85051594"/>
      <w:bookmarkStart w:id="20676" w:name="_Toc90493616"/>
      <w:bookmarkStart w:id="20677" w:name="_Toc90494256"/>
      <w:bookmarkStart w:id="20678" w:name="_Toc100094297"/>
      <w:bookmarkStart w:id="20679" w:name="_Toc106872990"/>
      <w:bookmarkStart w:id="20680" w:name="_Toc155208966"/>
      <w:bookmarkStart w:id="20681" w:name="_CR7_3B_2_4_1_6"/>
      <w:bookmarkEnd w:id="20681"/>
      <w:r w:rsidRPr="00AC4FBC">
        <w:rPr>
          <w:rFonts w:eastAsia="Batang"/>
        </w:rPr>
        <w:t>7.3B.2.4_1.6</w:t>
      </w:r>
      <w:r w:rsidRPr="00AC4FBC">
        <w:rPr>
          <w:rFonts w:eastAsia="Batang"/>
        </w:rPr>
        <w:tab/>
        <w:t>Reference sensitivity for Inter-band EN-DC including FR2 (7 NR CCs)</w:t>
      </w:r>
      <w:bookmarkEnd w:id="20675"/>
      <w:bookmarkEnd w:id="20676"/>
      <w:bookmarkEnd w:id="20677"/>
      <w:bookmarkEnd w:id="20678"/>
      <w:bookmarkEnd w:id="20679"/>
      <w:bookmarkEnd w:id="20680"/>
    </w:p>
    <w:p w14:paraId="0F77DCCB" w14:textId="77777777" w:rsidR="00B56D7D" w:rsidRPr="00AC4FBC" w:rsidRDefault="00B56D7D" w:rsidP="00B56D7D">
      <w:pPr>
        <w:pStyle w:val="EditorsNote"/>
        <w:rPr>
          <w:rFonts w:eastAsia="Batang"/>
        </w:rPr>
      </w:pPr>
      <w:r w:rsidRPr="00AC4FBC">
        <w:t>Editor’s note: This clause is incomplete. The following aspects are either missing or not yet determined:</w:t>
      </w:r>
    </w:p>
    <w:p w14:paraId="045E1797" w14:textId="77777777" w:rsidR="00B56D7D" w:rsidRPr="00AC4FBC" w:rsidRDefault="00B56D7D" w:rsidP="00C555B7">
      <w:pPr>
        <w:pStyle w:val="EditorsNote"/>
        <w:numPr>
          <w:ilvl w:val="0"/>
          <w:numId w:val="27"/>
        </w:numPr>
      </w:pPr>
      <w:r w:rsidRPr="00AC4FBC">
        <w:t>Measurement Uncertainties and Test Tolerances are FFS.</w:t>
      </w:r>
    </w:p>
    <w:p w14:paraId="28BBA60B" w14:textId="516A8F1A" w:rsidR="00B56D7D" w:rsidRPr="00AC4FBC" w:rsidRDefault="00820EEE" w:rsidP="00C555B7">
      <w:pPr>
        <w:pStyle w:val="EditorsNote"/>
        <w:numPr>
          <w:ilvl w:val="0"/>
          <w:numId w:val="27"/>
        </w:numPr>
      </w:pPr>
      <w:r w:rsidRPr="00AC4FBC">
        <w:t>In case of frequency separation larger than 800 MHz and i</w:t>
      </w:r>
      <w:r w:rsidR="00B56D7D"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1DDB196" w14:textId="77777777" w:rsidR="00B56D7D" w:rsidRPr="00AC4FBC" w:rsidRDefault="00B56D7D" w:rsidP="00C555B7">
      <w:pPr>
        <w:pStyle w:val="EditorsNote"/>
        <w:numPr>
          <w:ilvl w:val="0"/>
          <w:numId w:val="27"/>
        </w:numPr>
      </w:pPr>
      <w:r w:rsidRPr="00AC4FBC">
        <w:t>Testing of extreme conditions for FR2 is FFS.</w:t>
      </w:r>
    </w:p>
    <w:p w14:paraId="70F2AD2B" w14:textId="77777777" w:rsidR="00B56D7D" w:rsidRPr="00AC4FBC" w:rsidRDefault="00B56D7D" w:rsidP="00B56D7D">
      <w:pPr>
        <w:pStyle w:val="H6"/>
      </w:pPr>
      <w:bookmarkStart w:id="20682" w:name="_CR7_3B_2_4_1_6_1"/>
      <w:r w:rsidRPr="00AC4FBC">
        <w:t>7.3B.2.4_1.6.1</w:t>
      </w:r>
      <w:r w:rsidRPr="00AC4FBC">
        <w:tab/>
        <w:t>Test purpose</w:t>
      </w:r>
    </w:p>
    <w:bookmarkEnd w:id="20682"/>
    <w:p w14:paraId="28EA371E" w14:textId="77777777" w:rsidR="00B56D7D" w:rsidRPr="00AC4FBC" w:rsidRDefault="00B56D7D" w:rsidP="00B56D7D">
      <w:r w:rsidRPr="00AC4FBC">
        <w:t>Same test purpose as in clause 7.3B.2.4_1.1.1.</w:t>
      </w:r>
    </w:p>
    <w:p w14:paraId="3C515456" w14:textId="77777777" w:rsidR="00B56D7D" w:rsidRPr="00AC4FBC" w:rsidRDefault="00B56D7D" w:rsidP="00B56D7D">
      <w:pPr>
        <w:pStyle w:val="H6"/>
      </w:pPr>
      <w:bookmarkStart w:id="20683" w:name="_CR7_3B_2_4_1_6_2"/>
      <w:r w:rsidRPr="00AC4FBC">
        <w:t>7.3B.2.4_1.6.2</w:t>
      </w:r>
      <w:r w:rsidRPr="00AC4FBC">
        <w:tab/>
        <w:t>Test applicability</w:t>
      </w:r>
    </w:p>
    <w:bookmarkEnd w:id="20683"/>
    <w:p w14:paraId="171D4A4D" w14:textId="77777777" w:rsidR="00B56D7D" w:rsidRPr="00AC4FBC" w:rsidRDefault="00B56D7D" w:rsidP="00B56D7D">
      <w:r w:rsidRPr="00AC4FBC">
        <w:t xml:space="preserve">This test case applies to all types of E-UTRA UE release 15 and forward, supporting EN-DC including FR2 with </w:t>
      </w:r>
      <w:r w:rsidRPr="00AC4FBC">
        <w:rPr>
          <w:rFonts w:eastAsia="SimSun"/>
        </w:rPr>
        <w:t xml:space="preserve">7 NR DL </w:t>
      </w:r>
      <w:r w:rsidRPr="00AC4FBC">
        <w:t>CCs in either intra-band contiguous or intra-band non-contiguous configuration.</w:t>
      </w:r>
    </w:p>
    <w:p w14:paraId="59B82464" w14:textId="77777777" w:rsidR="00B56D7D" w:rsidRPr="00AC4FBC" w:rsidRDefault="00B56D7D" w:rsidP="00B56D7D">
      <w:pPr>
        <w:pStyle w:val="H6"/>
      </w:pPr>
      <w:bookmarkStart w:id="20684" w:name="_CR7_3B_2_4_1_6_3"/>
      <w:r w:rsidRPr="00AC4FBC">
        <w:t>7.3B.2.4_1.6.3</w:t>
      </w:r>
      <w:r w:rsidRPr="00AC4FBC">
        <w:tab/>
        <w:t>Minimum conformance requirements</w:t>
      </w:r>
    </w:p>
    <w:bookmarkEnd w:id="20684"/>
    <w:p w14:paraId="085907EB" w14:textId="77777777" w:rsidR="00B56D7D" w:rsidRPr="00AC4FBC" w:rsidRDefault="00B56D7D" w:rsidP="00B56D7D">
      <w:r w:rsidRPr="00AC4FBC">
        <w:t>Same minimum conformance requirements as in clause 7.3B.2.4_1.1.3.</w:t>
      </w:r>
    </w:p>
    <w:p w14:paraId="5A9171F3" w14:textId="092923F8" w:rsidR="00B56D7D" w:rsidRPr="00AC4FBC" w:rsidRDefault="00B56D7D" w:rsidP="00B56D7D">
      <w:r w:rsidRPr="00AC4FBC">
        <w:t xml:space="preserve">No exception requirements applicable to NR or </w:t>
      </w:r>
      <w:r w:rsidR="00BB6945" w:rsidRPr="00AC4FBC">
        <w:t>E-UTRA</w:t>
      </w:r>
      <w:r w:rsidRPr="00AC4FBC">
        <w:t>. LTE anchor agnostic approach is applied.</w:t>
      </w:r>
    </w:p>
    <w:p w14:paraId="18CD5E3B" w14:textId="77777777" w:rsidR="00B56D7D" w:rsidRPr="00AC4FBC" w:rsidRDefault="00B56D7D" w:rsidP="00B56D7D">
      <w:pPr>
        <w:pStyle w:val="H6"/>
      </w:pPr>
      <w:bookmarkStart w:id="20685" w:name="_CR7_3B_2_4_1_6_4"/>
      <w:r w:rsidRPr="00AC4FBC">
        <w:t>7.3B.2.4_1.6.4</w:t>
      </w:r>
      <w:r w:rsidRPr="00AC4FBC">
        <w:tab/>
        <w:t>Test description</w:t>
      </w:r>
    </w:p>
    <w:bookmarkEnd w:id="20685"/>
    <w:p w14:paraId="19A4C6F1" w14:textId="351AD3D3" w:rsidR="00B56D7D" w:rsidRPr="00AC4FBC" w:rsidRDefault="00B56D7D" w:rsidP="00B56D7D">
      <w:r w:rsidRPr="00AC4FBC">
        <w:t xml:space="preserve">For inter-band EN-DC including FR2 configured as </w:t>
      </w:r>
      <w:r w:rsidR="00820EEE" w:rsidRPr="00AC4FBC">
        <w:t xml:space="preserve">7 </w:t>
      </w:r>
      <w:r w:rsidRPr="00AC4FBC">
        <w:t xml:space="preserve">NR DL CCs and 1LTE DL CC, the test description of </w:t>
      </w:r>
      <w:r w:rsidR="00820EEE" w:rsidRPr="00AC4FBC">
        <w:t xml:space="preserve">7DL </w:t>
      </w:r>
      <w:r w:rsidRPr="00AC4FBC">
        <w:t>FR2 CA for reference sensitivity is the same as in corresponding clause of clause 7.3A.2.6.4 in TS 38.521-2 [9], with the exceptions described in clause 7.3B.2.4_1.1.4.1 and clause 7.3B.2.4_1.1.4.2.</w:t>
      </w:r>
    </w:p>
    <w:p w14:paraId="6170C64B" w14:textId="77777777" w:rsidR="00B56D7D" w:rsidRPr="00AC4FBC" w:rsidRDefault="00B56D7D" w:rsidP="00B56D7D">
      <w:pPr>
        <w:pStyle w:val="H6"/>
      </w:pPr>
      <w:bookmarkStart w:id="20686" w:name="_CR7_3B_2_4_1_6_5"/>
      <w:r w:rsidRPr="00AC4FBC">
        <w:t>7.3B.2.4_1.6.5</w:t>
      </w:r>
      <w:r w:rsidRPr="00AC4FBC">
        <w:tab/>
        <w:t>Test requirement</w:t>
      </w:r>
    </w:p>
    <w:bookmarkEnd w:id="20686"/>
    <w:p w14:paraId="3E7414AC" w14:textId="77777777" w:rsidR="00B56D7D" w:rsidRPr="00AC4FBC" w:rsidRDefault="00B56D7D" w:rsidP="00B56D7D">
      <w:r w:rsidRPr="00AC4FBC">
        <w:t>For each NR component carrier, the test requirement is the same as in clause 7.3A.2.1.5 in TS 38.521-2 [9].</w:t>
      </w:r>
    </w:p>
    <w:p w14:paraId="0649D3C5" w14:textId="77777777" w:rsidR="00B56D7D" w:rsidRPr="00AC4FBC" w:rsidRDefault="00B56D7D" w:rsidP="00B56D7D">
      <w:pPr>
        <w:pStyle w:val="Heading5"/>
        <w:rPr>
          <w:rFonts w:eastAsia="Batang"/>
        </w:rPr>
      </w:pPr>
      <w:bookmarkStart w:id="20687" w:name="_Toc85051595"/>
      <w:bookmarkStart w:id="20688" w:name="_Toc90493617"/>
      <w:bookmarkStart w:id="20689" w:name="_Toc90494257"/>
      <w:bookmarkStart w:id="20690" w:name="_Toc100094298"/>
      <w:bookmarkStart w:id="20691" w:name="_Toc106872991"/>
      <w:bookmarkStart w:id="20692" w:name="_Toc155208967"/>
      <w:bookmarkStart w:id="20693" w:name="_CR7_3B_2_4_1_7"/>
      <w:bookmarkEnd w:id="20693"/>
      <w:r w:rsidRPr="00AC4FBC">
        <w:rPr>
          <w:rFonts w:eastAsia="Batang"/>
        </w:rPr>
        <w:t>7.3B.2.4_1.7</w:t>
      </w:r>
      <w:r w:rsidRPr="00AC4FBC">
        <w:rPr>
          <w:rFonts w:eastAsia="Batang"/>
        </w:rPr>
        <w:tab/>
        <w:t>Reference sensitivity for Inter-band EN-DC including FR2 (8 NR CCs)</w:t>
      </w:r>
      <w:bookmarkEnd w:id="20687"/>
      <w:bookmarkEnd w:id="20688"/>
      <w:bookmarkEnd w:id="20689"/>
      <w:bookmarkEnd w:id="20690"/>
      <w:bookmarkEnd w:id="20691"/>
      <w:bookmarkEnd w:id="20692"/>
    </w:p>
    <w:p w14:paraId="594DD267" w14:textId="77777777" w:rsidR="00B56D7D" w:rsidRPr="00AC4FBC" w:rsidRDefault="00B56D7D" w:rsidP="00B56D7D">
      <w:pPr>
        <w:pStyle w:val="EditorsNote"/>
        <w:rPr>
          <w:rFonts w:eastAsia="Batang"/>
        </w:rPr>
      </w:pPr>
      <w:r w:rsidRPr="00AC4FBC">
        <w:t>Editor’s note: This clause is incomplete. The following aspects are either missing or not yet determined:</w:t>
      </w:r>
    </w:p>
    <w:p w14:paraId="198DAF35" w14:textId="77777777" w:rsidR="00B56D7D" w:rsidRPr="00AC4FBC" w:rsidRDefault="00B56D7D" w:rsidP="00C555B7">
      <w:pPr>
        <w:pStyle w:val="EditorsNote"/>
        <w:numPr>
          <w:ilvl w:val="0"/>
          <w:numId w:val="27"/>
        </w:numPr>
      </w:pPr>
      <w:r w:rsidRPr="00AC4FBC">
        <w:t>Measurement Uncertainties and Test Tolerances are FFS.</w:t>
      </w:r>
    </w:p>
    <w:p w14:paraId="6B874C68" w14:textId="613D05A4" w:rsidR="00B56D7D" w:rsidRPr="00AC4FBC" w:rsidRDefault="00820EEE" w:rsidP="00C555B7">
      <w:pPr>
        <w:pStyle w:val="EditorsNote"/>
        <w:numPr>
          <w:ilvl w:val="0"/>
          <w:numId w:val="27"/>
        </w:numPr>
      </w:pPr>
      <w:r w:rsidRPr="00AC4FBC">
        <w:t>In case of frequency separation larger than 800 MHz and i</w:t>
      </w:r>
      <w:r w:rsidR="00B56D7D" w:rsidRPr="00AC4FBC">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08B2EE9" w14:textId="77777777" w:rsidR="00B56D7D" w:rsidRPr="00AC4FBC" w:rsidRDefault="00B56D7D" w:rsidP="00C555B7">
      <w:pPr>
        <w:pStyle w:val="EditorsNote"/>
        <w:numPr>
          <w:ilvl w:val="0"/>
          <w:numId w:val="27"/>
        </w:numPr>
      </w:pPr>
      <w:r w:rsidRPr="00AC4FBC">
        <w:t>Testing of extreme conditions for FR2 is FFS.</w:t>
      </w:r>
    </w:p>
    <w:p w14:paraId="369387AC" w14:textId="77777777" w:rsidR="00B56D7D" w:rsidRPr="00AC4FBC" w:rsidRDefault="00B56D7D" w:rsidP="00B56D7D">
      <w:pPr>
        <w:pStyle w:val="H6"/>
      </w:pPr>
      <w:bookmarkStart w:id="20694" w:name="_CR7_3B_2_4_1_7_1"/>
      <w:r w:rsidRPr="00AC4FBC">
        <w:t>7.3B.2.4_1.7.1</w:t>
      </w:r>
      <w:r w:rsidRPr="00AC4FBC">
        <w:tab/>
        <w:t>Test purpose</w:t>
      </w:r>
    </w:p>
    <w:bookmarkEnd w:id="20694"/>
    <w:p w14:paraId="54C8A1F5" w14:textId="77777777" w:rsidR="00B56D7D" w:rsidRPr="00AC4FBC" w:rsidRDefault="00B56D7D" w:rsidP="00B56D7D">
      <w:r w:rsidRPr="00AC4FBC">
        <w:t>Same test purpose as in clause 7.3B.2.4_1.1.1.</w:t>
      </w:r>
    </w:p>
    <w:p w14:paraId="2FFA10FE" w14:textId="77777777" w:rsidR="00B56D7D" w:rsidRPr="00AC4FBC" w:rsidRDefault="00B56D7D" w:rsidP="00B56D7D">
      <w:pPr>
        <w:pStyle w:val="H6"/>
      </w:pPr>
      <w:bookmarkStart w:id="20695" w:name="_CR7_3B_2_4_1_7_2"/>
      <w:r w:rsidRPr="00AC4FBC">
        <w:t>7.3B.2.4_1.7.2</w:t>
      </w:r>
      <w:r w:rsidRPr="00AC4FBC">
        <w:tab/>
        <w:t>Test applicability</w:t>
      </w:r>
    </w:p>
    <w:bookmarkEnd w:id="20695"/>
    <w:p w14:paraId="276AA3B6" w14:textId="77777777" w:rsidR="00B56D7D" w:rsidRPr="00AC4FBC" w:rsidRDefault="00B56D7D" w:rsidP="00B56D7D">
      <w:r w:rsidRPr="00AC4FBC">
        <w:t xml:space="preserve">This test case applies to all types of E-UTRA UE release 15 and forward, supporting EN-DC including FR2 with </w:t>
      </w:r>
      <w:r w:rsidRPr="00AC4FBC">
        <w:rPr>
          <w:rFonts w:eastAsia="SimSun"/>
        </w:rPr>
        <w:t xml:space="preserve">8 NR DL </w:t>
      </w:r>
      <w:r w:rsidRPr="00AC4FBC">
        <w:t>CCs in intra-band contiguous configuration.</w:t>
      </w:r>
    </w:p>
    <w:p w14:paraId="411742E0" w14:textId="77777777" w:rsidR="00B56D7D" w:rsidRPr="00AC4FBC" w:rsidRDefault="00B56D7D" w:rsidP="00B56D7D">
      <w:pPr>
        <w:pStyle w:val="H6"/>
      </w:pPr>
      <w:bookmarkStart w:id="20696" w:name="_CR7_3B_2_4_1_7_3"/>
      <w:r w:rsidRPr="00AC4FBC">
        <w:t>7.3B.2.4_1.7.3</w:t>
      </w:r>
      <w:r w:rsidRPr="00AC4FBC">
        <w:tab/>
        <w:t>Minimum conformance requirements</w:t>
      </w:r>
    </w:p>
    <w:bookmarkEnd w:id="20696"/>
    <w:p w14:paraId="346D6956" w14:textId="77777777" w:rsidR="00B56D7D" w:rsidRPr="00AC4FBC" w:rsidRDefault="00B56D7D" w:rsidP="00B56D7D">
      <w:r w:rsidRPr="00AC4FBC">
        <w:t>Same minimum conformance requirements as in clause 7.3B.2.4_1.1.3.</w:t>
      </w:r>
    </w:p>
    <w:p w14:paraId="646ED98A" w14:textId="0A55A00A" w:rsidR="00B56D7D" w:rsidRPr="00AC4FBC" w:rsidRDefault="00B56D7D" w:rsidP="00B56D7D">
      <w:r w:rsidRPr="00AC4FBC">
        <w:t xml:space="preserve">No exception requirements applicable to NR or </w:t>
      </w:r>
      <w:r w:rsidR="00BB6945" w:rsidRPr="00AC4FBC">
        <w:t>E-UTRA</w:t>
      </w:r>
      <w:r w:rsidRPr="00AC4FBC">
        <w:t>. LTE anchor agnostic approach is applied.</w:t>
      </w:r>
    </w:p>
    <w:p w14:paraId="0B9C600C" w14:textId="77777777" w:rsidR="00B56D7D" w:rsidRPr="00AC4FBC" w:rsidRDefault="00B56D7D" w:rsidP="00B56D7D">
      <w:pPr>
        <w:pStyle w:val="H6"/>
      </w:pPr>
      <w:bookmarkStart w:id="20697" w:name="_CR7_3B_2_4_1_7_4"/>
      <w:r w:rsidRPr="00AC4FBC">
        <w:t>7.3B.2.4_1.7.4</w:t>
      </w:r>
      <w:r w:rsidRPr="00AC4FBC">
        <w:tab/>
        <w:t>Test description</w:t>
      </w:r>
    </w:p>
    <w:bookmarkEnd w:id="20697"/>
    <w:p w14:paraId="091D68D5" w14:textId="294080BB" w:rsidR="00B56D7D" w:rsidRPr="00AC4FBC" w:rsidRDefault="00B56D7D" w:rsidP="00B56D7D">
      <w:r w:rsidRPr="00AC4FBC">
        <w:t xml:space="preserve">For inter-band EN-DC including FR2 configured as </w:t>
      </w:r>
      <w:r w:rsidR="003737A2" w:rsidRPr="00AC4FBC">
        <w:t xml:space="preserve">8 </w:t>
      </w:r>
      <w:r w:rsidRPr="00AC4FBC">
        <w:t xml:space="preserve">NR DL CCs and 1LTE DL CC, the test description of </w:t>
      </w:r>
      <w:r w:rsidR="003737A2" w:rsidRPr="00AC4FBC">
        <w:t xml:space="preserve">8DL </w:t>
      </w:r>
      <w:r w:rsidRPr="00AC4FBC">
        <w:t>FR2 CA for reference sensitivity is the same as in corresponding clause of clause 7.3A.2.7.4 in TS 38.521-2 [9], with the exceptions described in clause 7.3B.2.4_1.1.4.1 and clause 7.3B.2.4_1.1.4.2.</w:t>
      </w:r>
    </w:p>
    <w:p w14:paraId="484B56E5" w14:textId="77777777" w:rsidR="00B56D7D" w:rsidRPr="00AC4FBC" w:rsidRDefault="00B56D7D" w:rsidP="00B56D7D">
      <w:pPr>
        <w:pStyle w:val="H6"/>
      </w:pPr>
      <w:bookmarkStart w:id="20698" w:name="_CR7_3B_2_4_1_7_5"/>
      <w:r w:rsidRPr="00AC4FBC">
        <w:t>7.3B.2.4_1.7.5</w:t>
      </w:r>
      <w:r w:rsidRPr="00AC4FBC">
        <w:tab/>
        <w:t>Test requirement</w:t>
      </w:r>
    </w:p>
    <w:bookmarkEnd w:id="20698"/>
    <w:p w14:paraId="0D516CC8" w14:textId="77777777" w:rsidR="00B56D7D" w:rsidRPr="00AC4FBC" w:rsidRDefault="00B56D7D" w:rsidP="00B56D7D">
      <w:r w:rsidRPr="00AC4FBC">
        <w:t>For each NR component carrier, the test requirement is the same as in clause 7.3A.2.1.5 in TS 38.521-2 [9].</w:t>
      </w:r>
    </w:p>
    <w:p w14:paraId="37511018" w14:textId="2117B22A" w:rsidR="00AB2B30" w:rsidRPr="00AC4FBC" w:rsidRDefault="006A7121">
      <w:pPr>
        <w:pStyle w:val="Heading3"/>
        <w:ind w:left="1700" w:hanging="1700"/>
        <w:rPr>
          <w:sz w:val="24"/>
        </w:rPr>
      </w:pPr>
      <w:bookmarkStart w:id="20699" w:name="_Toc85051596"/>
      <w:bookmarkStart w:id="20700" w:name="_Toc90493618"/>
      <w:bookmarkStart w:id="20701" w:name="_Toc90494258"/>
      <w:bookmarkStart w:id="20702" w:name="_Toc100094299"/>
      <w:bookmarkStart w:id="20703" w:name="_Toc106872992"/>
      <w:bookmarkStart w:id="20704" w:name="_Toc155208968"/>
      <w:bookmarkStart w:id="20705" w:name="_CR7_3B_2_4D"/>
      <w:bookmarkEnd w:id="20705"/>
      <w:r w:rsidRPr="00AC4FBC">
        <w:rPr>
          <w:sz w:val="24"/>
        </w:rPr>
        <w:t>7.3B.2.4D</w:t>
      </w:r>
      <w:r w:rsidRPr="00AC4FBC">
        <w:rPr>
          <w:sz w:val="24"/>
        </w:rPr>
        <w:tab/>
        <w:t>Reference sensitivity for inter-band EN-DC including FR2 for UL</w:t>
      </w:r>
      <w:r w:rsidR="0069748D" w:rsidRPr="00AC4FBC">
        <w:rPr>
          <w:sz w:val="24"/>
        </w:rPr>
        <w:t xml:space="preserve"> </w:t>
      </w:r>
      <w:r w:rsidRPr="00AC4FBC">
        <w:rPr>
          <w:sz w:val="24"/>
        </w:rPr>
        <w:t>MIMO</w:t>
      </w:r>
      <w:bookmarkEnd w:id="20659"/>
      <w:bookmarkEnd w:id="20660"/>
      <w:bookmarkEnd w:id="20661"/>
      <w:bookmarkEnd w:id="20662"/>
      <w:bookmarkEnd w:id="20699"/>
      <w:bookmarkEnd w:id="20700"/>
      <w:bookmarkEnd w:id="20701"/>
      <w:bookmarkEnd w:id="20702"/>
      <w:bookmarkEnd w:id="20703"/>
      <w:bookmarkEnd w:id="20704"/>
    </w:p>
    <w:p w14:paraId="3BE34628" w14:textId="77777777" w:rsidR="00AB2B30" w:rsidRPr="00AC4FBC" w:rsidRDefault="006A7121">
      <w:r w:rsidRPr="00AC4FBC">
        <w:t>No exception requirements applicable to NR or LTE. LTE anchor agnostic approach can be applied and only NR carriers need to be tested.</w:t>
      </w:r>
    </w:p>
    <w:p w14:paraId="1907336B" w14:textId="77777777" w:rsidR="00AB2B30" w:rsidRPr="00AC4FBC" w:rsidRDefault="006A7121">
      <w:r w:rsidRPr="00AC4FBC">
        <w:t>No test case details are specified. Given UE’s Rx performance would not be impacted by the Tx configuration in NR FR2 TDD bands, the requirements in this test case can be well covered in 7.3B.2.4 and 7.3B.2.4_1 and don’t need to be tested again.</w:t>
      </w:r>
    </w:p>
    <w:p w14:paraId="04B19FCC" w14:textId="77777777" w:rsidR="00AB2B30" w:rsidRPr="00AC4FBC" w:rsidRDefault="006A7121">
      <w:pPr>
        <w:pStyle w:val="Heading4"/>
      </w:pPr>
      <w:bookmarkStart w:id="20706" w:name="_Toc52213715"/>
      <w:bookmarkStart w:id="20707" w:name="_Toc60743180"/>
      <w:bookmarkStart w:id="20708" w:name="_Toc68206358"/>
      <w:bookmarkStart w:id="20709" w:name="_Toc75972156"/>
      <w:bookmarkStart w:id="20710" w:name="_Toc85051597"/>
      <w:bookmarkStart w:id="20711" w:name="_Toc90493619"/>
      <w:bookmarkStart w:id="20712" w:name="_Toc90494259"/>
      <w:bookmarkStart w:id="20713" w:name="_Toc100094300"/>
      <w:bookmarkStart w:id="20714" w:name="_Toc106872993"/>
      <w:bookmarkStart w:id="20715" w:name="_Toc155208969"/>
      <w:bookmarkStart w:id="20716" w:name="_CR7_3B_2_5"/>
      <w:bookmarkEnd w:id="20716"/>
      <w:r w:rsidRPr="00AC4FBC">
        <w:t>7.3B.2.5</w:t>
      </w:r>
      <w:r w:rsidRPr="00AC4FBC">
        <w:tab/>
        <w:t>Reference sensitivity for Inter-band EN-DC including FR1 and FR2 (3 CCs)</w:t>
      </w:r>
      <w:bookmarkEnd w:id="20663"/>
      <w:bookmarkEnd w:id="20664"/>
      <w:bookmarkEnd w:id="20665"/>
      <w:bookmarkEnd w:id="20666"/>
      <w:bookmarkEnd w:id="20667"/>
      <w:bookmarkEnd w:id="20668"/>
      <w:bookmarkEnd w:id="20706"/>
      <w:bookmarkEnd w:id="20707"/>
      <w:bookmarkEnd w:id="20708"/>
      <w:bookmarkEnd w:id="20709"/>
      <w:bookmarkEnd w:id="20710"/>
      <w:bookmarkEnd w:id="20711"/>
      <w:bookmarkEnd w:id="20712"/>
      <w:bookmarkEnd w:id="20713"/>
      <w:bookmarkEnd w:id="20714"/>
      <w:bookmarkEnd w:id="20715"/>
    </w:p>
    <w:p w14:paraId="2D4C0464" w14:textId="77777777" w:rsidR="00AB2B30" w:rsidRPr="00AC4FBC" w:rsidRDefault="006A7121">
      <w:pPr>
        <w:pStyle w:val="H6"/>
      </w:pPr>
      <w:bookmarkStart w:id="20717" w:name="_CR7_3B_2_5_1"/>
      <w:r w:rsidRPr="00AC4FBC">
        <w:t>7.3B.2.5.1</w:t>
      </w:r>
      <w:r w:rsidRPr="00AC4FBC">
        <w:tab/>
        <w:t>Test purpose</w:t>
      </w:r>
    </w:p>
    <w:bookmarkEnd w:id="20717"/>
    <w:p w14:paraId="58513B68" w14:textId="77777777" w:rsidR="00AB2B30" w:rsidRPr="00AC4FBC" w:rsidRDefault="006A7121">
      <w:r w:rsidRPr="00AC4FBC">
        <w:t>Same test purpose as in 7.3B.2 in TS 38.521-1 [8] for NR FR1 carrier(s) and 7.3.2 in TS 38.521-2 [9] for NR FR2 carrier(s).</w:t>
      </w:r>
    </w:p>
    <w:p w14:paraId="3F60DEC5" w14:textId="77777777" w:rsidR="00AB2B30" w:rsidRPr="00AC4FBC" w:rsidRDefault="006A7121">
      <w:pPr>
        <w:pStyle w:val="H6"/>
      </w:pPr>
      <w:bookmarkStart w:id="20718" w:name="_CR7_3B_2_5_2"/>
      <w:r w:rsidRPr="00AC4FBC">
        <w:t>7.3B.2.5.2</w:t>
      </w:r>
      <w:r w:rsidRPr="00AC4FBC">
        <w:tab/>
        <w:t>Test applicability</w:t>
      </w:r>
    </w:p>
    <w:bookmarkEnd w:id="20718"/>
    <w:p w14:paraId="024F0B2E"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2D6C8E7F" w14:textId="443E0D55" w:rsidR="00AB2B30" w:rsidRPr="00AC4FBC" w:rsidRDefault="006A7121">
      <w:r w:rsidRPr="00AC4FBC">
        <w:t xml:space="preserve">No test case details are specified. The </w:t>
      </w:r>
      <w:r w:rsidR="009A4F87" w:rsidRPr="00AC4FBC">
        <w:rPr>
          <w:lang w:eastAsia="zh-CN"/>
        </w:rPr>
        <w:t xml:space="preserve">EN-DC </w:t>
      </w:r>
      <w:r w:rsidRPr="00AC4FBC">
        <w:t>requirements for reference sensitivity apply and are tested as part of the EN-DC within FR1 and EN-DC including FR2 test cases in clause 7.3B.</w:t>
      </w:r>
    </w:p>
    <w:p w14:paraId="38A36D1D" w14:textId="251ABE04" w:rsidR="00AB2B30" w:rsidRPr="00AC4FBC" w:rsidRDefault="006A7121">
      <w:pPr>
        <w:pStyle w:val="Heading4"/>
      </w:pPr>
      <w:bookmarkStart w:id="20719" w:name="_Toc52213716"/>
      <w:bookmarkStart w:id="20720" w:name="_Toc60743181"/>
      <w:bookmarkStart w:id="20721" w:name="_Toc68206359"/>
      <w:bookmarkStart w:id="20722" w:name="_Toc75972157"/>
      <w:bookmarkStart w:id="20723" w:name="_Toc85051598"/>
      <w:bookmarkStart w:id="20724" w:name="_Toc90493620"/>
      <w:bookmarkStart w:id="20725" w:name="_Toc90494260"/>
      <w:bookmarkStart w:id="20726" w:name="_Toc100094301"/>
      <w:bookmarkStart w:id="20727" w:name="_Toc106872994"/>
      <w:bookmarkStart w:id="20728" w:name="_Toc155208970"/>
      <w:bookmarkStart w:id="20729" w:name="_Toc27475901"/>
      <w:bookmarkStart w:id="20730" w:name="_Toc29495393"/>
      <w:bookmarkStart w:id="20731" w:name="_Toc36116441"/>
      <w:bookmarkStart w:id="20732" w:name="_Toc36118490"/>
      <w:bookmarkStart w:id="20733" w:name="_Toc36560605"/>
      <w:bookmarkStart w:id="20734" w:name="_Toc43977137"/>
      <w:bookmarkStart w:id="20735" w:name="_CR7_3B_2_5D"/>
      <w:bookmarkEnd w:id="20735"/>
      <w:r w:rsidRPr="00AC4FBC">
        <w:t>7.3B.2.5D</w:t>
      </w:r>
      <w:r w:rsidRPr="00AC4FBC">
        <w:tab/>
        <w:t>Reference sensitivity for inter-band EN-DC including FR1 and FR2 for UL</w:t>
      </w:r>
      <w:r w:rsidR="0069748D" w:rsidRPr="00AC4FBC">
        <w:t xml:space="preserve"> </w:t>
      </w:r>
      <w:r w:rsidRPr="00AC4FBC">
        <w:t>MIMO</w:t>
      </w:r>
      <w:bookmarkEnd w:id="20719"/>
      <w:bookmarkEnd w:id="20720"/>
      <w:bookmarkEnd w:id="20721"/>
      <w:bookmarkEnd w:id="20722"/>
      <w:bookmarkEnd w:id="20723"/>
      <w:bookmarkEnd w:id="20724"/>
      <w:bookmarkEnd w:id="20725"/>
      <w:bookmarkEnd w:id="20726"/>
      <w:bookmarkEnd w:id="20727"/>
      <w:bookmarkEnd w:id="20728"/>
    </w:p>
    <w:p w14:paraId="709DCD3F" w14:textId="77777777" w:rsidR="00AB2B30" w:rsidRPr="00AC4FBC" w:rsidRDefault="006A7121">
      <w:pPr>
        <w:pStyle w:val="H6"/>
      </w:pPr>
      <w:bookmarkStart w:id="20736" w:name="_CR7_3B_2_5D_1"/>
      <w:r w:rsidRPr="00AC4FBC">
        <w:t>7.3B.2.5D.1</w:t>
      </w:r>
      <w:r w:rsidRPr="00AC4FBC">
        <w:tab/>
        <w:t>Test purpose</w:t>
      </w:r>
    </w:p>
    <w:bookmarkEnd w:id="20736"/>
    <w:p w14:paraId="70D7D050" w14:textId="77777777" w:rsidR="00AB2B30" w:rsidRPr="00AC4FBC" w:rsidRDefault="006A7121">
      <w:r w:rsidRPr="00AC4FBC">
        <w:t>Same test purpose as in clause 7.3D in TS 38.521-1 [8] for NR FR1 carrier and 7.3D in TS 38.521-2 [9] for NR FR2 carrier.</w:t>
      </w:r>
    </w:p>
    <w:p w14:paraId="225F7298" w14:textId="77777777" w:rsidR="00AB2B30" w:rsidRPr="00AC4FBC" w:rsidRDefault="006A7121">
      <w:pPr>
        <w:pStyle w:val="H6"/>
      </w:pPr>
      <w:bookmarkStart w:id="20737" w:name="_CR7_3B_2_5D_2"/>
      <w:r w:rsidRPr="00AC4FBC">
        <w:t>7.3B.2.5D.2</w:t>
      </w:r>
      <w:r w:rsidRPr="00AC4FBC">
        <w:tab/>
        <w:t>Test applicability</w:t>
      </w:r>
    </w:p>
    <w:bookmarkEnd w:id="20737"/>
    <w:p w14:paraId="42BBE97D" w14:textId="77777777" w:rsidR="00AB2B30" w:rsidRPr="00AC4FBC" w:rsidRDefault="006A7121">
      <w:r w:rsidRPr="00AC4FBC">
        <w:t>The requirements in this test are not testable due to issues with combined testing of NR FR1 and E-UTRA in conducted mode with NR FR2 in radiated mode. Therefore, the conducted and radiated requirements are tested separately.</w:t>
      </w:r>
    </w:p>
    <w:p w14:paraId="3DF94A0F" w14:textId="1B9245C1" w:rsidR="00AB2B30" w:rsidRPr="00AC4FBC" w:rsidRDefault="006A7121">
      <w:r w:rsidRPr="00AC4FBC">
        <w:t xml:space="preserve">No test case details are specified. The </w:t>
      </w:r>
      <w:r w:rsidR="009A4F87" w:rsidRPr="00AC4FBC">
        <w:rPr>
          <w:lang w:eastAsia="zh-CN"/>
        </w:rPr>
        <w:t xml:space="preserve">EN-DC </w:t>
      </w:r>
      <w:r w:rsidRPr="00AC4FBC">
        <w:t>requirements for reference sensitivity apply and are tested as part of the EN-DC within FR1 as in clause 7.3 in TS 38.521-1 [8] and EN-DC within FR2 as in clause 7.3 in TS 38.521-2 [9].</w:t>
      </w:r>
    </w:p>
    <w:p w14:paraId="1F9AFFA3" w14:textId="77777777" w:rsidR="00AB2B30" w:rsidRPr="00C673EF" w:rsidRDefault="006A7121">
      <w:pPr>
        <w:pStyle w:val="Heading4"/>
        <w:rPr>
          <w:lang w:val="fr-FR"/>
        </w:rPr>
      </w:pPr>
      <w:bookmarkStart w:id="20738" w:name="_Toc52213717"/>
      <w:bookmarkStart w:id="20739" w:name="_Toc60743182"/>
      <w:bookmarkStart w:id="20740" w:name="_Toc68206360"/>
      <w:bookmarkStart w:id="20741" w:name="_Toc75972158"/>
      <w:bookmarkStart w:id="20742" w:name="_Toc85051599"/>
      <w:bookmarkStart w:id="20743" w:name="_Toc90493621"/>
      <w:bookmarkStart w:id="20744" w:name="_Toc90494261"/>
      <w:bookmarkStart w:id="20745" w:name="_Toc100094302"/>
      <w:bookmarkStart w:id="20746" w:name="_Toc106872995"/>
      <w:bookmarkStart w:id="20747" w:name="_Toc155208971"/>
      <w:bookmarkStart w:id="20748" w:name="_CR7_3B_2_6"/>
      <w:bookmarkEnd w:id="20748"/>
      <w:r w:rsidRPr="00C673EF">
        <w:rPr>
          <w:lang w:val="fr-FR"/>
        </w:rPr>
        <w:t>7.3B.2.6</w:t>
      </w:r>
      <w:r w:rsidRPr="00C673EF">
        <w:rPr>
          <w:lang w:val="fr-FR"/>
        </w:rPr>
        <w:tab/>
        <w:t>Void</w:t>
      </w:r>
      <w:bookmarkEnd w:id="20729"/>
      <w:bookmarkEnd w:id="20730"/>
      <w:bookmarkEnd w:id="20731"/>
      <w:bookmarkEnd w:id="20732"/>
      <w:bookmarkEnd w:id="20733"/>
      <w:bookmarkEnd w:id="20734"/>
      <w:bookmarkEnd w:id="20738"/>
      <w:bookmarkEnd w:id="20739"/>
      <w:bookmarkEnd w:id="20740"/>
      <w:bookmarkEnd w:id="20741"/>
      <w:bookmarkEnd w:id="20742"/>
      <w:bookmarkEnd w:id="20743"/>
      <w:bookmarkEnd w:id="20744"/>
      <w:bookmarkEnd w:id="20745"/>
      <w:bookmarkEnd w:id="20746"/>
      <w:bookmarkEnd w:id="20747"/>
    </w:p>
    <w:p w14:paraId="184DD00E" w14:textId="6AB061CF" w:rsidR="00AB2B30" w:rsidRPr="00C673EF" w:rsidRDefault="006A7121">
      <w:pPr>
        <w:pStyle w:val="Heading3"/>
        <w:rPr>
          <w:lang w:val="fr-FR"/>
        </w:rPr>
      </w:pPr>
      <w:bookmarkStart w:id="20749" w:name="_Toc27475903"/>
      <w:bookmarkStart w:id="20750" w:name="_Toc29495394"/>
      <w:bookmarkStart w:id="20751" w:name="_Toc36116442"/>
      <w:bookmarkStart w:id="20752" w:name="_Toc36118491"/>
      <w:bookmarkStart w:id="20753" w:name="_Toc36560606"/>
      <w:bookmarkStart w:id="20754" w:name="_Toc43977138"/>
      <w:bookmarkStart w:id="20755" w:name="_Toc52213718"/>
      <w:bookmarkStart w:id="20756" w:name="_Toc60743183"/>
      <w:bookmarkStart w:id="20757" w:name="_Toc68206361"/>
      <w:bookmarkStart w:id="20758" w:name="_Toc75972159"/>
      <w:bookmarkStart w:id="20759" w:name="_Toc85051600"/>
      <w:bookmarkStart w:id="20760" w:name="_Toc90493622"/>
      <w:bookmarkStart w:id="20761" w:name="_Toc90494262"/>
      <w:bookmarkStart w:id="20762" w:name="_Toc100094303"/>
      <w:bookmarkStart w:id="20763" w:name="_Toc106872996"/>
      <w:bookmarkStart w:id="20764" w:name="_Toc155208972"/>
      <w:bookmarkStart w:id="20765" w:name="_CR7_3B_3"/>
      <w:bookmarkEnd w:id="20765"/>
      <w:r w:rsidRPr="00C673EF">
        <w:rPr>
          <w:lang w:val="fr-FR"/>
        </w:rPr>
        <w:t>7.3B.3</w:t>
      </w:r>
      <w:r w:rsidRPr="00C673EF">
        <w:rPr>
          <w:lang w:val="fr-FR"/>
        </w:rPr>
        <w:tab/>
      </w:r>
      <w:r w:rsidRPr="00AC4FBC">
        <w:t>Δ</w:t>
      </w:r>
      <w:r w:rsidRPr="00C673EF">
        <w:rPr>
          <w:lang w:val="fr-FR"/>
        </w:rPr>
        <w:t>R</w:t>
      </w:r>
      <w:r w:rsidRPr="00C673EF">
        <w:rPr>
          <w:vertAlign w:val="subscript"/>
          <w:lang w:val="fr-FR"/>
        </w:rPr>
        <w:t>IB,c</w:t>
      </w:r>
      <w:r w:rsidRPr="00C673EF">
        <w:rPr>
          <w:lang w:val="fr-FR"/>
        </w:rPr>
        <w:t xml:space="preserve"> </w:t>
      </w:r>
      <w:r w:rsidRPr="00AC4FBC">
        <w:t>Δ</w:t>
      </w:r>
      <w:r w:rsidRPr="00C673EF">
        <w:rPr>
          <w:lang w:val="fr-FR"/>
        </w:rPr>
        <w:t>R</w:t>
      </w:r>
      <w:r w:rsidRPr="00C673EF">
        <w:rPr>
          <w:vertAlign w:val="subscript"/>
          <w:lang w:val="fr-FR"/>
        </w:rPr>
        <w:t>IBNC</w:t>
      </w:r>
      <w:r w:rsidRPr="00C673EF">
        <w:rPr>
          <w:lang w:val="fr-FR"/>
        </w:rPr>
        <w:t xml:space="preserve"> for </w:t>
      </w:r>
      <w:del w:id="20766" w:author="0339" w:date="2024-03-27T13:57:00Z">
        <w:r w:rsidR="00C902FE" w:rsidRPr="00C673EF" w:rsidDel="007E5530">
          <w:rPr>
            <w:lang w:val="fr-FR"/>
          </w:rPr>
          <w:delText>EN-</w:delText>
        </w:r>
      </w:del>
      <w:r w:rsidRPr="00C673EF">
        <w:rPr>
          <w:lang w:val="fr-FR"/>
        </w:rPr>
        <w:t>DC</w:t>
      </w:r>
      <w:bookmarkEnd w:id="20749"/>
      <w:bookmarkEnd w:id="20750"/>
      <w:bookmarkEnd w:id="20751"/>
      <w:bookmarkEnd w:id="20752"/>
      <w:bookmarkEnd w:id="20753"/>
      <w:bookmarkEnd w:id="20754"/>
      <w:bookmarkEnd w:id="20755"/>
      <w:bookmarkEnd w:id="20756"/>
      <w:bookmarkEnd w:id="20757"/>
      <w:bookmarkEnd w:id="20758"/>
      <w:bookmarkEnd w:id="20759"/>
      <w:bookmarkEnd w:id="20760"/>
      <w:bookmarkEnd w:id="20761"/>
      <w:bookmarkEnd w:id="20762"/>
      <w:bookmarkEnd w:id="20763"/>
      <w:bookmarkEnd w:id="20764"/>
    </w:p>
    <w:p w14:paraId="7C3379A1" w14:textId="77777777" w:rsidR="00AB2B30" w:rsidRPr="00AC4FBC" w:rsidRDefault="006A7121">
      <w:pPr>
        <w:pStyle w:val="Heading4"/>
      </w:pPr>
      <w:bookmarkStart w:id="20767" w:name="_Toc27475904"/>
      <w:bookmarkStart w:id="20768" w:name="_Toc29495395"/>
      <w:bookmarkStart w:id="20769" w:name="_Toc36116443"/>
      <w:bookmarkStart w:id="20770" w:name="_Toc36118492"/>
      <w:bookmarkStart w:id="20771" w:name="_Toc36560607"/>
      <w:bookmarkStart w:id="20772" w:name="_Toc43977139"/>
      <w:bookmarkStart w:id="20773" w:name="_Toc52213719"/>
      <w:bookmarkStart w:id="20774" w:name="_Toc60743184"/>
      <w:bookmarkStart w:id="20775" w:name="_Toc68206362"/>
      <w:bookmarkStart w:id="20776" w:name="_Toc75972160"/>
      <w:bookmarkStart w:id="20777" w:name="_Toc85051601"/>
      <w:bookmarkStart w:id="20778" w:name="_Toc90493623"/>
      <w:bookmarkStart w:id="20779" w:name="_Toc90494263"/>
      <w:bookmarkStart w:id="20780" w:name="_Toc100094304"/>
      <w:bookmarkStart w:id="20781" w:name="_Toc106872997"/>
      <w:bookmarkStart w:id="20782" w:name="_Toc155208973"/>
      <w:bookmarkStart w:id="20783" w:name="_CR7_3B_3_0"/>
      <w:bookmarkEnd w:id="20783"/>
      <w:r w:rsidRPr="00AC4FBC">
        <w:t>7.3B.3.0</w:t>
      </w:r>
      <w:r w:rsidRPr="00AC4FBC">
        <w:tab/>
        <w:t>General</w:t>
      </w:r>
      <w:bookmarkEnd w:id="20767"/>
      <w:bookmarkEnd w:id="20768"/>
      <w:bookmarkEnd w:id="20769"/>
      <w:bookmarkEnd w:id="20770"/>
      <w:bookmarkEnd w:id="20771"/>
      <w:bookmarkEnd w:id="20772"/>
      <w:bookmarkEnd w:id="20773"/>
      <w:bookmarkEnd w:id="20774"/>
      <w:bookmarkEnd w:id="20775"/>
      <w:bookmarkEnd w:id="20776"/>
      <w:bookmarkEnd w:id="20777"/>
      <w:bookmarkEnd w:id="20778"/>
      <w:bookmarkEnd w:id="20779"/>
      <w:bookmarkEnd w:id="20780"/>
      <w:bookmarkEnd w:id="20781"/>
      <w:bookmarkEnd w:id="20782"/>
    </w:p>
    <w:p w14:paraId="5DCE1FCE" w14:textId="77777777" w:rsidR="00AB2B30" w:rsidRPr="00AC4FBC" w:rsidRDefault="006A7121">
      <w:r w:rsidRPr="00AC4FBC">
        <w:t>For the UE which supports inter-band EN-DC or NE-DC configuration, the minimum requirement for reference sensitivity in Table 7.3.1-1 and Table 7.3.1-1a in TS.36101 [5], clause 7.3.2, 7.3A.2, 7.3C.2 in TS 38.101-1 [2] and clause 7.3.2, 7.3A.2 in TS 38.101-2 [3] shall be increased by the amount given in ΔR</w:t>
      </w:r>
      <w:r w:rsidRPr="00AC4FBC">
        <w:rPr>
          <w:vertAlign w:val="subscript"/>
        </w:rPr>
        <w:t>IB,c</w:t>
      </w:r>
      <w:r w:rsidRPr="00AC4FBC">
        <w:t xml:space="preserve"> ΔR</w:t>
      </w:r>
      <w:r w:rsidRPr="00AC4FBC">
        <w:rPr>
          <w:vertAlign w:val="subscript"/>
        </w:rPr>
        <w:t>IBNC</w:t>
      </w:r>
      <w:r w:rsidRPr="00AC4FBC">
        <w:t xml:space="preserve"> in Tables below </w:t>
      </w:r>
      <w:bookmarkStart w:id="20784" w:name="_Hlk506624570"/>
      <w:r w:rsidRPr="00AC4FBC">
        <w:t>where unless otherwise stated, the same ΔR</w:t>
      </w:r>
      <w:r w:rsidRPr="00AC4FBC">
        <w:rPr>
          <w:vertAlign w:val="subscript"/>
        </w:rPr>
        <w:t>IB,c</w:t>
      </w:r>
      <w:r w:rsidRPr="00AC4FBC">
        <w:t>, ΔR</w:t>
      </w:r>
      <w:r w:rsidRPr="00AC4FBC">
        <w:rPr>
          <w:vertAlign w:val="subscript"/>
        </w:rPr>
        <w:t xml:space="preserve">IBNC </w:t>
      </w:r>
      <w:r w:rsidRPr="00AC4FBC">
        <w:t xml:space="preserve">are applicable to NR band(s) part for DC configurations which have the same </w:t>
      </w:r>
      <w:bookmarkStart w:id="20785" w:name="_Hlk506624606"/>
      <w:r w:rsidRPr="00AC4FBC">
        <w:t>NR operating band combination</w:t>
      </w:r>
      <w:bookmarkEnd w:id="20784"/>
      <w:bookmarkEnd w:id="20785"/>
      <w:r w:rsidRPr="00AC4FBC">
        <w:t>. Unless otherwise stated, ΔR</w:t>
      </w:r>
      <w:r w:rsidRPr="00AC4FBC">
        <w:rPr>
          <w:vertAlign w:val="subscript"/>
        </w:rPr>
        <w:t>IB,c</w:t>
      </w:r>
      <w:r w:rsidRPr="00AC4FBC">
        <w:t xml:space="preserve"> or ΔR</w:t>
      </w:r>
      <w:r w:rsidRPr="00AC4FBC">
        <w:rPr>
          <w:vertAlign w:val="subscript"/>
        </w:rPr>
        <w:t xml:space="preserve">IBNC </w:t>
      </w:r>
      <w:r w:rsidRPr="00AC4FBC">
        <w:t>is set to zero.</w:t>
      </w:r>
    </w:p>
    <w:p w14:paraId="47A707AA" w14:textId="77777777" w:rsidR="00AB2B30" w:rsidRPr="00AC4FBC" w:rsidRDefault="006A7121">
      <w:r w:rsidRPr="00AC4FBC">
        <w:t>In case the UE supports more than one of band combinations for CA, SUL or DC, and an operating band belongs to more than one band combinations then</w:t>
      </w:r>
    </w:p>
    <w:p w14:paraId="0A36DBEC" w14:textId="749C3B74" w:rsidR="00827B5E" w:rsidRPr="00AC4FBC" w:rsidRDefault="00827B5E" w:rsidP="00827B5E">
      <w:pPr>
        <w:pStyle w:val="B10"/>
      </w:pPr>
      <w:r w:rsidRPr="00AC4FBC">
        <w:t>-</w:t>
      </w:r>
      <w:r w:rsidRPr="00AC4FBC">
        <w:tab/>
        <w:t>When the operating band frequency range is ≤ 1 GHz, the applicable additional ΔR</w:t>
      </w:r>
      <w:r w:rsidRPr="00AC4FBC">
        <w:rPr>
          <w:vertAlign w:val="subscript"/>
        </w:rPr>
        <w:t>IB,c</w:t>
      </w:r>
      <w:r w:rsidRPr="00AC4FBC">
        <w:t xml:space="preserve"> shall be the average value for all band combinations defined in clause 7.3A, 7.3B, 7.3C in </w:t>
      </w:r>
      <w:r>
        <w:t>TS 38.101-1 [2]</w:t>
      </w:r>
      <w:r w:rsidRPr="00AC4FBC">
        <w:t xml:space="preserve"> and 7.3A, 7.3B in TS 38.101-3 [4], truncated to one decimal place that apply for that operating band among the supported band combinations. In case there is a harmonic relation between low band UL and high band DL, then the maximum ΔR</w:t>
      </w:r>
      <w:r w:rsidRPr="00AC4FBC">
        <w:rPr>
          <w:vertAlign w:val="subscript"/>
        </w:rPr>
        <w:t>IB,c</w:t>
      </w:r>
      <w:r w:rsidRPr="00AC4FBC">
        <w:t xml:space="preserve"> among the different supported band combinations involving such band shall be applied.</w:t>
      </w:r>
    </w:p>
    <w:p w14:paraId="759F9485" w14:textId="28A1BB04" w:rsidR="00827B5E" w:rsidRPr="00AC4FBC" w:rsidRDefault="00827B5E" w:rsidP="00827B5E">
      <w:pPr>
        <w:pStyle w:val="B10"/>
      </w:pPr>
      <w:r w:rsidRPr="00AC4FBC">
        <w:t>-</w:t>
      </w:r>
      <w:r w:rsidRPr="00AC4FBC">
        <w:tab/>
        <w:t>When the operating band frequency range is &gt; 1 GHz, the applicable additional ΔR</w:t>
      </w:r>
      <w:r w:rsidRPr="00AC4FBC">
        <w:rPr>
          <w:vertAlign w:val="subscript"/>
        </w:rPr>
        <w:t>IB,c</w:t>
      </w:r>
      <w:r w:rsidRPr="00AC4FBC">
        <w:t xml:space="preserve"> shall be the maximum value for all band combinations defined in clause 7.3A, 7.3B, 7.3C in </w:t>
      </w:r>
      <w:r>
        <w:t>TS 38.101-1 [2]</w:t>
      </w:r>
      <w:r w:rsidRPr="00AC4FBC">
        <w:t xml:space="preserve"> and 7.3A, 7.3B in TS 38.101-3 [4] for the applicable operating bands.</w:t>
      </w:r>
    </w:p>
    <w:p w14:paraId="4C586E7F" w14:textId="77777777" w:rsidR="00AB2B30" w:rsidRPr="00AC4FBC" w:rsidRDefault="006A7121">
      <w:r w:rsidRPr="00AC4FBC">
        <w:t>Unless ΔR</w:t>
      </w:r>
      <w:r w:rsidRPr="00AC4FBC">
        <w:rPr>
          <w:vertAlign w:val="subscript"/>
        </w:rPr>
        <w:t>IB,c</w:t>
      </w:r>
      <w:r w:rsidRPr="00AC4FBC">
        <w:t xml:space="preserve"> is specified for the NE-DC configuration, the specified ΔR</w:t>
      </w:r>
      <w:r w:rsidRPr="00AC4FBC">
        <w:rPr>
          <w:vertAlign w:val="subscript"/>
        </w:rPr>
        <w:t>IB,c</w:t>
      </w:r>
      <w:r w:rsidRPr="00AC4FBC">
        <w:t xml:space="preserve"> for the EN-DC configuration including same bands as the corresponding NE-DC configuration is applicable for the NE-DC configuration.</w:t>
      </w:r>
    </w:p>
    <w:p w14:paraId="7793DCEB" w14:textId="77777777" w:rsidR="00AB2B30" w:rsidRPr="00AC4FBC" w:rsidRDefault="006A7121">
      <w:r w:rsidRPr="00AC4FBC">
        <w:t>The normative reference for this requirement is TS 38.101-3 [4] clause 7.3B.3.</w:t>
      </w:r>
    </w:p>
    <w:p w14:paraId="7E8F1AF4" w14:textId="77777777" w:rsidR="00AB2B30" w:rsidRPr="00AC4FBC" w:rsidRDefault="006A7121">
      <w:pPr>
        <w:pStyle w:val="Heading4"/>
      </w:pPr>
      <w:bookmarkStart w:id="20786" w:name="_Toc27475905"/>
      <w:bookmarkStart w:id="20787" w:name="_Toc29495396"/>
      <w:bookmarkStart w:id="20788" w:name="_Toc36116444"/>
      <w:bookmarkStart w:id="20789" w:name="_Toc36118493"/>
      <w:bookmarkStart w:id="20790" w:name="_Toc36560608"/>
      <w:bookmarkStart w:id="20791" w:name="_Toc43977140"/>
      <w:bookmarkStart w:id="20792" w:name="_Toc52213720"/>
      <w:bookmarkStart w:id="20793" w:name="_Toc60743185"/>
      <w:bookmarkStart w:id="20794" w:name="_Toc68206363"/>
      <w:bookmarkStart w:id="20795" w:name="_Toc75972161"/>
      <w:bookmarkStart w:id="20796" w:name="_Toc85051602"/>
      <w:bookmarkStart w:id="20797" w:name="_Toc90493624"/>
      <w:bookmarkStart w:id="20798" w:name="_Toc90494264"/>
      <w:bookmarkStart w:id="20799" w:name="_Toc100094305"/>
      <w:bookmarkStart w:id="20800" w:name="_Toc106872998"/>
      <w:bookmarkStart w:id="20801" w:name="_Toc155208974"/>
      <w:bookmarkStart w:id="20802" w:name="_CR7_3B_3_1"/>
      <w:bookmarkEnd w:id="20802"/>
      <w:r w:rsidRPr="00AC4FBC">
        <w:t>7.3B.3.1</w:t>
      </w:r>
      <w:r w:rsidRPr="00AC4FBC">
        <w:tab/>
        <w:t>Reference sensitivity ΔR</w:t>
      </w:r>
      <w:r w:rsidRPr="00AC4FBC">
        <w:rPr>
          <w:vertAlign w:val="subscript"/>
        </w:rPr>
        <w:t>IB,c</w:t>
      </w:r>
      <w:r w:rsidRPr="00AC4FBC">
        <w:t xml:space="preserve"> for Intra-band Contiguous EN-DC</w:t>
      </w:r>
      <w:bookmarkEnd w:id="20786"/>
      <w:bookmarkEnd w:id="20787"/>
      <w:bookmarkEnd w:id="20788"/>
      <w:bookmarkEnd w:id="20789"/>
      <w:bookmarkEnd w:id="20790"/>
      <w:bookmarkEnd w:id="20791"/>
      <w:bookmarkEnd w:id="20792"/>
      <w:bookmarkEnd w:id="20793"/>
      <w:bookmarkEnd w:id="20794"/>
      <w:bookmarkEnd w:id="20795"/>
      <w:bookmarkEnd w:id="20796"/>
      <w:bookmarkEnd w:id="20797"/>
      <w:bookmarkEnd w:id="20798"/>
      <w:bookmarkEnd w:id="20799"/>
      <w:bookmarkEnd w:id="20800"/>
      <w:bookmarkEnd w:id="20801"/>
    </w:p>
    <w:p w14:paraId="5309FEF2" w14:textId="77777777" w:rsidR="00AB2B30" w:rsidRPr="00AC4FBC" w:rsidRDefault="006A7121">
      <w:r w:rsidRPr="00AC4FBC">
        <w:t>FFS</w:t>
      </w:r>
    </w:p>
    <w:p w14:paraId="418670F1" w14:textId="77777777" w:rsidR="00AB2B30" w:rsidRPr="00AC4FBC" w:rsidRDefault="006A7121">
      <w:pPr>
        <w:pStyle w:val="Heading4"/>
      </w:pPr>
      <w:bookmarkStart w:id="20803" w:name="_Toc27475906"/>
      <w:bookmarkStart w:id="20804" w:name="_Toc29495397"/>
      <w:bookmarkStart w:id="20805" w:name="_Toc36116445"/>
      <w:bookmarkStart w:id="20806" w:name="_Toc36118494"/>
      <w:bookmarkStart w:id="20807" w:name="_Toc36560609"/>
      <w:bookmarkStart w:id="20808" w:name="_Toc43977141"/>
      <w:bookmarkStart w:id="20809" w:name="_Toc52213721"/>
      <w:bookmarkStart w:id="20810" w:name="_Toc60743186"/>
      <w:bookmarkStart w:id="20811" w:name="_Toc68206364"/>
      <w:bookmarkStart w:id="20812" w:name="_Toc75972162"/>
      <w:bookmarkStart w:id="20813" w:name="_Toc85051603"/>
      <w:bookmarkStart w:id="20814" w:name="_Toc90493625"/>
      <w:bookmarkStart w:id="20815" w:name="_Toc90494265"/>
      <w:bookmarkStart w:id="20816" w:name="_Toc100094306"/>
      <w:bookmarkStart w:id="20817" w:name="_Toc106872999"/>
      <w:bookmarkStart w:id="20818" w:name="_Toc155208975"/>
      <w:bookmarkStart w:id="20819" w:name="_CR7_3B_3_2"/>
      <w:bookmarkEnd w:id="20819"/>
      <w:r w:rsidRPr="00AC4FBC">
        <w:t>7.3B.3.2</w:t>
      </w:r>
      <w:r w:rsidRPr="00AC4FBC">
        <w:tab/>
        <w:t>Reference sensitivity ΔR</w:t>
      </w:r>
      <w:r w:rsidRPr="00AC4FBC">
        <w:rPr>
          <w:vertAlign w:val="subscript"/>
        </w:rPr>
        <w:t>IB,c</w:t>
      </w:r>
      <w:r w:rsidRPr="00AC4FBC">
        <w:t xml:space="preserve"> for Intra-band non-contiguous EN-DC</w:t>
      </w:r>
      <w:bookmarkEnd w:id="20803"/>
      <w:bookmarkEnd w:id="20804"/>
      <w:bookmarkEnd w:id="20805"/>
      <w:bookmarkEnd w:id="20806"/>
      <w:bookmarkEnd w:id="20807"/>
      <w:bookmarkEnd w:id="20808"/>
      <w:bookmarkEnd w:id="20809"/>
      <w:bookmarkEnd w:id="20810"/>
      <w:bookmarkEnd w:id="20811"/>
      <w:bookmarkEnd w:id="20812"/>
      <w:bookmarkEnd w:id="20813"/>
      <w:bookmarkEnd w:id="20814"/>
      <w:bookmarkEnd w:id="20815"/>
      <w:bookmarkEnd w:id="20816"/>
      <w:bookmarkEnd w:id="20817"/>
      <w:bookmarkEnd w:id="20818"/>
    </w:p>
    <w:p w14:paraId="5DA79E06" w14:textId="77777777" w:rsidR="00AB2B30" w:rsidRPr="00AC4FBC" w:rsidRDefault="006A7121">
      <w:pPr>
        <w:pStyle w:val="TH"/>
      </w:pPr>
      <w:bookmarkStart w:id="20820" w:name="_CRTable7_3B_3_21"/>
      <w:r w:rsidRPr="00AC4FBC">
        <w:t xml:space="preserve">Table </w:t>
      </w:r>
      <w:bookmarkEnd w:id="20820"/>
      <w:r w:rsidRPr="00AC4FBC">
        <w:rPr>
          <w:rFonts w:eastAsia="PMingLiU"/>
          <w:lang w:eastAsia="zh-TW"/>
        </w:rPr>
        <w:t>7</w:t>
      </w:r>
      <w:r w:rsidRPr="00AC4FBC">
        <w:t>.</w:t>
      </w:r>
      <w:r w:rsidRPr="00AC4FBC">
        <w:rPr>
          <w:rFonts w:eastAsia="PMingLiU"/>
          <w:lang w:eastAsia="zh-TW"/>
        </w:rPr>
        <w:t>3</w:t>
      </w:r>
      <w:r w:rsidRPr="00AC4FBC">
        <w:t>B.</w:t>
      </w:r>
      <w:r w:rsidRPr="00AC4FBC">
        <w:rPr>
          <w:rFonts w:eastAsia="PMingLiU"/>
          <w:lang w:eastAsia="zh-TW"/>
        </w:rPr>
        <w:t>3</w:t>
      </w:r>
      <w:r w:rsidRPr="00AC4FBC">
        <w:t>.</w:t>
      </w:r>
      <w:r w:rsidRPr="00AC4FBC">
        <w:rPr>
          <w:rFonts w:eastAsia="PMingLiU"/>
          <w:lang w:eastAsia="zh-TW"/>
        </w:rPr>
        <w:t>2</w:t>
      </w:r>
      <w:r w:rsidRPr="00AC4FBC">
        <w:t xml:space="preserve">-1: Intra-band non-contiguous </w:t>
      </w:r>
      <w:r w:rsidRPr="00AC4FBC">
        <w:rPr>
          <w:rFonts w:eastAsia="PMingLiU"/>
          <w:lang w:eastAsia="zh-TW"/>
        </w:rPr>
        <w:t>EN-DC</w:t>
      </w:r>
      <w:r w:rsidRPr="00AC4FBC">
        <w:t xml:space="preserve"> with one uplink configuration on E-UTRA for reference sensitivity</w:t>
      </w: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559"/>
        <w:gridCol w:w="1559"/>
        <w:gridCol w:w="2127"/>
        <w:gridCol w:w="1093"/>
        <w:gridCol w:w="856"/>
        <w:gridCol w:w="992"/>
      </w:tblGrid>
      <w:tr w:rsidR="00AB2B30" w:rsidRPr="00AC4FBC" w14:paraId="49358378" w14:textId="77777777" w:rsidTr="00796EE5">
        <w:trPr>
          <w:trHeight w:val="416"/>
          <w:tblHeader/>
          <w:jc w:val="center"/>
        </w:trPr>
        <w:tc>
          <w:tcPr>
            <w:tcW w:w="1482" w:type="dxa"/>
            <w:vMerge w:val="restart"/>
            <w:tcBorders>
              <w:top w:val="single" w:sz="4" w:space="0" w:color="auto"/>
              <w:left w:val="single" w:sz="4" w:space="0" w:color="auto"/>
              <w:right w:val="single" w:sz="4" w:space="0" w:color="auto"/>
            </w:tcBorders>
            <w:vAlign w:val="center"/>
          </w:tcPr>
          <w:p w14:paraId="0266292B" w14:textId="77777777" w:rsidR="00AB2B30" w:rsidRPr="00AC4FBC" w:rsidRDefault="006A7121">
            <w:pPr>
              <w:pStyle w:val="TAH"/>
            </w:pPr>
            <w:r w:rsidRPr="00AC4FBC">
              <w:rPr>
                <w:rFonts w:eastAsia="PMingLiU"/>
                <w:lang w:eastAsia="zh-TW"/>
              </w:rPr>
              <w:t>DC</w:t>
            </w:r>
            <w:r w:rsidRPr="00AC4FBC">
              <w:t xml:space="preserve"> configuration</w:t>
            </w:r>
          </w:p>
        </w:tc>
        <w:tc>
          <w:tcPr>
            <w:tcW w:w="3118" w:type="dxa"/>
            <w:gridSpan w:val="2"/>
            <w:tcBorders>
              <w:top w:val="single" w:sz="4" w:space="0" w:color="auto"/>
              <w:left w:val="single" w:sz="4" w:space="0" w:color="auto"/>
              <w:bottom w:val="single" w:sz="4" w:space="0" w:color="auto"/>
              <w:right w:val="single" w:sz="4" w:space="0" w:color="auto"/>
            </w:tcBorders>
          </w:tcPr>
          <w:p w14:paraId="24461A0F" w14:textId="77777777" w:rsidR="00AB2B30" w:rsidRPr="00AC4FBC" w:rsidRDefault="006A7121">
            <w:pPr>
              <w:pStyle w:val="TAH"/>
            </w:pPr>
            <w:r w:rsidRPr="00AC4FBC">
              <w:t>Aggregated channel bandwidth (</w:t>
            </w:r>
            <w:r w:rsidRPr="00AC4FBC">
              <w:rPr>
                <w:rFonts w:eastAsia="PMingLiU"/>
                <w:lang w:eastAsia="zh-TW"/>
              </w:rPr>
              <w:t>LTE</w:t>
            </w:r>
            <w:r w:rsidRPr="00AC4FBC">
              <w:t>+</w:t>
            </w:r>
            <w:r w:rsidRPr="00AC4FBC">
              <w:rPr>
                <w:rFonts w:eastAsia="PMingLiU"/>
                <w:lang w:eastAsia="zh-TW"/>
              </w:rPr>
              <w:t>NR</w:t>
            </w:r>
            <w:r w:rsidRPr="00AC4FBC">
              <w:t>)</w:t>
            </w:r>
          </w:p>
        </w:tc>
        <w:tc>
          <w:tcPr>
            <w:tcW w:w="2127" w:type="dxa"/>
            <w:vMerge w:val="restart"/>
            <w:tcBorders>
              <w:top w:val="single" w:sz="4" w:space="0" w:color="auto"/>
              <w:left w:val="single" w:sz="4" w:space="0" w:color="auto"/>
              <w:right w:val="single" w:sz="4" w:space="0" w:color="auto"/>
            </w:tcBorders>
            <w:vAlign w:val="center"/>
          </w:tcPr>
          <w:p w14:paraId="30627736" w14:textId="77777777" w:rsidR="00AB2B30" w:rsidRPr="00AC4FBC" w:rsidRDefault="006A7121">
            <w:pPr>
              <w:pStyle w:val="TAH"/>
            </w:pPr>
            <w:r w:rsidRPr="00AC4FBC">
              <w:t>W</w:t>
            </w:r>
            <w:r w:rsidRPr="00AC4FBC">
              <w:rPr>
                <w:vertAlign w:val="subscript"/>
              </w:rPr>
              <w:t xml:space="preserve">gap </w:t>
            </w:r>
            <w:r w:rsidRPr="00AC4FBC">
              <w:t>/ (MHz)</w:t>
            </w:r>
          </w:p>
        </w:tc>
        <w:tc>
          <w:tcPr>
            <w:tcW w:w="1093" w:type="dxa"/>
            <w:vMerge w:val="restart"/>
            <w:tcBorders>
              <w:top w:val="single" w:sz="4" w:space="0" w:color="auto"/>
              <w:left w:val="single" w:sz="4" w:space="0" w:color="auto"/>
              <w:right w:val="single" w:sz="4" w:space="0" w:color="auto"/>
            </w:tcBorders>
            <w:vAlign w:val="center"/>
          </w:tcPr>
          <w:p w14:paraId="4C842137" w14:textId="77777777" w:rsidR="00AB2B30" w:rsidRPr="00AC4FBC" w:rsidRDefault="006A7121">
            <w:pPr>
              <w:pStyle w:val="TAH"/>
            </w:pPr>
            <w:r w:rsidRPr="00AC4FBC">
              <w:t>UL E-UTRA allocation</w:t>
            </w:r>
          </w:p>
        </w:tc>
        <w:tc>
          <w:tcPr>
            <w:tcW w:w="856" w:type="dxa"/>
            <w:vMerge w:val="restart"/>
            <w:tcBorders>
              <w:top w:val="single" w:sz="4" w:space="0" w:color="auto"/>
              <w:left w:val="single" w:sz="4" w:space="0" w:color="auto"/>
              <w:right w:val="single" w:sz="4" w:space="0" w:color="auto"/>
            </w:tcBorders>
            <w:vAlign w:val="center"/>
          </w:tcPr>
          <w:p w14:paraId="03FB2994" w14:textId="77777777" w:rsidR="00AB2B30" w:rsidRPr="00AC4FBC" w:rsidRDefault="006A7121">
            <w:pPr>
              <w:pStyle w:val="TAH"/>
            </w:pPr>
            <w:r w:rsidRPr="00AC4FBC">
              <w:t>ΔR</w:t>
            </w:r>
            <w:r w:rsidRPr="00AC4FBC">
              <w:rPr>
                <w:vertAlign w:val="subscript"/>
              </w:rPr>
              <w:t>IBNC</w:t>
            </w:r>
            <w:r w:rsidRPr="00AC4FBC">
              <w:t xml:space="preserve"> (dB)</w:t>
            </w:r>
          </w:p>
        </w:tc>
        <w:tc>
          <w:tcPr>
            <w:tcW w:w="992" w:type="dxa"/>
            <w:vMerge w:val="restart"/>
            <w:tcBorders>
              <w:top w:val="single" w:sz="4" w:space="0" w:color="auto"/>
              <w:left w:val="single" w:sz="4" w:space="0" w:color="auto"/>
              <w:right w:val="single" w:sz="4" w:space="0" w:color="auto"/>
            </w:tcBorders>
            <w:vAlign w:val="center"/>
          </w:tcPr>
          <w:p w14:paraId="5576CA23" w14:textId="77777777" w:rsidR="00AB2B30" w:rsidRPr="00AC4FBC" w:rsidRDefault="006A7121">
            <w:pPr>
              <w:pStyle w:val="TAH"/>
            </w:pPr>
            <w:r w:rsidRPr="00AC4FBC">
              <w:t>Duplex mode</w:t>
            </w:r>
          </w:p>
        </w:tc>
      </w:tr>
      <w:tr w:rsidR="00AB2B30" w:rsidRPr="00AC4FBC" w14:paraId="38A179AC" w14:textId="77777777" w:rsidTr="00796EE5">
        <w:trPr>
          <w:trHeight w:val="416"/>
          <w:tblHeader/>
          <w:jc w:val="center"/>
        </w:trPr>
        <w:tc>
          <w:tcPr>
            <w:tcW w:w="1482" w:type="dxa"/>
            <w:vMerge/>
            <w:tcBorders>
              <w:left w:val="single" w:sz="4" w:space="0" w:color="auto"/>
              <w:bottom w:val="single" w:sz="4" w:space="0" w:color="auto"/>
              <w:right w:val="single" w:sz="4" w:space="0" w:color="auto"/>
            </w:tcBorders>
            <w:vAlign w:val="center"/>
          </w:tcPr>
          <w:p w14:paraId="25017BDF" w14:textId="77777777" w:rsidR="00AB2B30" w:rsidRPr="00AC4FBC" w:rsidRDefault="00AB2B30">
            <w:pPr>
              <w:pStyle w:val="TAH"/>
              <w:rPr>
                <w:rFonts w:eastAsia="PMingLiU"/>
                <w:lang w:eastAsia="zh-TW"/>
              </w:rPr>
            </w:pPr>
          </w:p>
        </w:tc>
        <w:tc>
          <w:tcPr>
            <w:tcW w:w="1559" w:type="dxa"/>
            <w:tcBorders>
              <w:top w:val="single" w:sz="4" w:space="0" w:color="auto"/>
              <w:left w:val="single" w:sz="4" w:space="0" w:color="auto"/>
              <w:bottom w:val="single" w:sz="4" w:space="0" w:color="auto"/>
              <w:right w:val="single" w:sz="4" w:space="0" w:color="auto"/>
            </w:tcBorders>
            <w:vAlign w:val="center"/>
          </w:tcPr>
          <w:p w14:paraId="44F9D55B" w14:textId="77777777" w:rsidR="00AB2B30" w:rsidRPr="00AC4FBC" w:rsidRDefault="006A7121">
            <w:pPr>
              <w:pStyle w:val="TAH"/>
            </w:pPr>
            <w:r w:rsidRPr="00AC4FBC">
              <w:t>E-UTRA</w:t>
            </w:r>
          </w:p>
        </w:tc>
        <w:tc>
          <w:tcPr>
            <w:tcW w:w="1559" w:type="dxa"/>
            <w:tcBorders>
              <w:top w:val="single" w:sz="4" w:space="0" w:color="auto"/>
              <w:left w:val="single" w:sz="4" w:space="0" w:color="auto"/>
              <w:bottom w:val="single" w:sz="4" w:space="0" w:color="auto"/>
              <w:right w:val="single" w:sz="4" w:space="0" w:color="auto"/>
            </w:tcBorders>
            <w:vAlign w:val="center"/>
          </w:tcPr>
          <w:p w14:paraId="3F7AD881" w14:textId="77777777" w:rsidR="00AB2B30" w:rsidRPr="00AC4FBC" w:rsidRDefault="006A7121">
            <w:pPr>
              <w:pStyle w:val="TAH"/>
            </w:pPr>
            <w:r w:rsidRPr="00AC4FBC">
              <w:t>NR</w:t>
            </w:r>
          </w:p>
        </w:tc>
        <w:tc>
          <w:tcPr>
            <w:tcW w:w="2127" w:type="dxa"/>
            <w:vMerge/>
            <w:tcBorders>
              <w:left w:val="single" w:sz="4" w:space="0" w:color="auto"/>
              <w:bottom w:val="single" w:sz="4" w:space="0" w:color="auto"/>
              <w:right w:val="single" w:sz="4" w:space="0" w:color="auto"/>
            </w:tcBorders>
            <w:vAlign w:val="center"/>
          </w:tcPr>
          <w:p w14:paraId="66D09B89" w14:textId="77777777" w:rsidR="00AB2B30" w:rsidRPr="00AC4FBC" w:rsidRDefault="00AB2B30">
            <w:pPr>
              <w:pStyle w:val="TAH"/>
            </w:pPr>
          </w:p>
        </w:tc>
        <w:tc>
          <w:tcPr>
            <w:tcW w:w="1093" w:type="dxa"/>
            <w:vMerge/>
            <w:tcBorders>
              <w:left w:val="single" w:sz="4" w:space="0" w:color="auto"/>
              <w:bottom w:val="single" w:sz="4" w:space="0" w:color="auto"/>
              <w:right w:val="single" w:sz="4" w:space="0" w:color="auto"/>
            </w:tcBorders>
            <w:vAlign w:val="center"/>
          </w:tcPr>
          <w:p w14:paraId="6BEBCC54" w14:textId="77777777" w:rsidR="00AB2B30" w:rsidRPr="00AC4FBC" w:rsidRDefault="00AB2B30">
            <w:pPr>
              <w:pStyle w:val="TAH"/>
            </w:pPr>
          </w:p>
        </w:tc>
        <w:tc>
          <w:tcPr>
            <w:tcW w:w="856" w:type="dxa"/>
            <w:vMerge/>
            <w:tcBorders>
              <w:left w:val="single" w:sz="4" w:space="0" w:color="auto"/>
              <w:bottom w:val="single" w:sz="4" w:space="0" w:color="auto"/>
              <w:right w:val="single" w:sz="4" w:space="0" w:color="auto"/>
            </w:tcBorders>
            <w:vAlign w:val="center"/>
          </w:tcPr>
          <w:p w14:paraId="500AB27E" w14:textId="77777777" w:rsidR="00AB2B30" w:rsidRPr="00AC4FBC" w:rsidRDefault="00AB2B30">
            <w:pPr>
              <w:pStyle w:val="TAH"/>
            </w:pPr>
          </w:p>
        </w:tc>
        <w:tc>
          <w:tcPr>
            <w:tcW w:w="992" w:type="dxa"/>
            <w:vMerge/>
            <w:tcBorders>
              <w:left w:val="single" w:sz="4" w:space="0" w:color="auto"/>
              <w:bottom w:val="single" w:sz="4" w:space="0" w:color="auto"/>
              <w:right w:val="single" w:sz="4" w:space="0" w:color="auto"/>
            </w:tcBorders>
            <w:vAlign w:val="center"/>
          </w:tcPr>
          <w:p w14:paraId="456E6EE7" w14:textId="77777777" w:rsidR="00AB2B30" w:rsidRPr="00AC4FBC" w:rsidRDefault="00AB2B30">
            <w:pPr>
              <w:pStyle w:val="TAH"/>
            </w:pPr>
          </w:p>
        </w:tc>
      </w:tr>
      <w:tr w:rsidR="00796EE5" w:rsidRPr="00AC4FBC" w14:paraId="23C0D875" w14:textId="77777777" w:rsidTr="00796EE5">
        <w:trPr>
          <w:trHeight w:val="142"/>
          <w:jc w:val="center"/>
        </w:trPr>
        <w:tc>
          <w:tcPr>
            <w:tcW w:w="1482" w:type="dxa"/>
            <w:tcBorders>
              <w:left w:val="single" w:sz="4" w:space="0" w:color="auto"/>
              <w:right w:val="single" w:sz="4" w:space="0" w:color="auto"/>
            </w:tcBorders>
            <w:vAlign w:val="center"/>
          </w:tcPr>
          <w:p w14:paraId="3628E724" w14:textId="77777777" w:rsidR="00796EE5" w:rsidRPr="00AC4FBC" w:rsidRDefault="00796EE5">
            <w:pPr>
              <w:pStyle w:val="TAC"/>
              <w:rPr>
                <w:rFonts w:eastAsia="PMingLiU"/>
                <w:lang w:eastAsia="zh-TW"/>
              </w:rPr>
            </w:pPr>
          </w:p>
        </w:tc>
        <w:tc>
          <w:tcPr>
            <w:tcW w:w="1559" w:type="dxa"/>
            <w:tcBorders>
              <w:left w:val="single" w:sz="4" w:space="0" w:color="auto"/>
              <w:bottom w:val="nil"/>
              <w:right w:val="single" w:sz="4" w:space="0" w:color="auto"/>
            </w:tcBorders>
            <w:vAlign w:val="center"/>
          </w:tcPr>
          <w:p w14:paraId="5A382DE3" w14:textId="77777777" w:rsidR="00796EE5" w:rsidRPr="00AC4FBC" w:rsidRDefault="00796EE5">
            <w:pPr>
              <w:pStyle w:val="TAC"/>
              <w:rPr>
                <w:rFonts w:eastAsia="PMingLiU"/>
                <w:lang w:eastAsia="zh-TW"/>
              </w:rPr>
            </w:pPr>
          </w:p>
        </w:tc>
        <w:tc>
          <w:tcPr>
            <w:tcW w:w="1559" w:type="dxa"/>
            <w:tcBorders>
              <w:left w:val="single" w:sz="4" w:space="0" w:color="auto"/>
              <w:right w:val="single" w:sz="4" w:space="0" w:color="auto"/>
            </w:tcBorders>
            <w:vAlign w:val="center"/>
          </w:tcPr>
          <w:p w14:paraId="38454731" w14:textId="77777777" w:rsidR="00796EE5" w:rsidRPr="00AC4FBC" w:rsidRDefault="00796EE5">
            <w:pPr>
              <w:pStyle w:val="TAC"/>
              <w:rPr>
                <w:rFonts w:eastAsia="PMingLiU"/>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14:paraId="54C8E197" w14:textId="77777777" w:rsidR="00796EE5" w:rsidRPr="00AC4FBC" w:rsidRDefault="00796EE5">
            <w:pPr>
              <w:pStyle w:val="TAC"/>
            </w:pPr>
          </w:p>
        </w:tc>
        <w:tc>
          <w:tcPr>
            <w:tcW w:w="1093" w:type="dxa"/>
            <w:tcBorders>
              <w:top w:val="single" w:sz="4" w:space="0" w:color="auto"/>
              <w:left w:val="single" w:sz="4" w:space="0" w:color="auto"/>
              <w:bottom w:val="single" w:sz="4" w:space="0" w:color="auto"/>
              <w:right w:val="single" w:sz="4" w:space="0" w:color="auto"/>
            </w:tcBorders>
            <w:vAlign w:val="center"/>
          </w:tcPr>
          <w:p w14:paraId="39833FF0" w14:textId="77777777" w:rsidR="00796EE5" w:rsidRPr="00AC4FBC" w:rsidRDefault="00796EE5">
            <w:pPr>
              <w:pStyle w:val="TAC"/>
            </w:pPr>
          </w:p>
        </w:tc>
        <w:tc>
          <w:tcPr>
            <w:tcW w:w="856" w:type="dxa"/>
            <w:tcBorders>
              <w:top w:val="single" w:sz="4" w:space="0" w:color="auto"/>
              <w:left w:val="single" w:sz="4" w:space="0" w:color="auto"/>
              <w:bottom w:val="single" w:sz="4" w:space="0" w:color="auto"/>
              <w:right w:val="single" w:sz="4" w:space="0" w:color="auto"/>
            </w:tcBorders>
            <w:vAlign w:val="center"/>
          </w:tcPr>
          <w:p w14:paraId="7B38AB1B" w14:textId="77777777" w:rsidR="00796EE5" w:rsidRPr="00AC4FBC" w:rsidRDefault="00796EE5">
            <w:pPr>
              <w:pStyle w:val="TAC"/>
            </w:pPr>
          </w:p>
        </w:tc>
        <w:tc>
          <w:tcPr>
            <w:tcW w:w="992" w:type="dxa"/>
            <w:tcBorders>
              <w:left w:val="single" w:sz="4" w:space="0" w:color="auto"/>
              <w:right w:val="single" w:sz="4" w:space="0" w:color="auto"/>
            </w:tcBorders>
            <w:vAlign w:val="center"/>
          </w:tcPr>
          <w:p w14:paraId="4809319B" w14:textId="77777777" w:rsidR="00796EE5" w:rsidRPr="00AC4FBC" w:rsidRDefault="00796EE5">
            <w:pPr>
              <w:pStyle w:val="TAC"/>
            </w:pPr>
          </w:p>
        </w:tc>
      </w:tr>
    </w:tbl>
    <w:p w14:paraId="7BC26608" w14:textId="77777777" w:rsidR="00AB2B30" w:rsidRPr="00AC4FBC" w:rsidRDefault="00AB2B30"/>
    <w:p w14:paraId="6BD13AAA" w14:textId="77777777" w:rsidR="00AB2B30" w:rsidRPr="00AC4FBC" w:rsidRDefault="006A7121">
      <w:pPr>
        <w:pStyle w:val="Heading4"/>
      </w:pPr>
      <w:bookmarkStart w:id="20821" w:name="_Toc27475907"/>
      <w:bookmarkStart w:id="20822" w:name="_Toc29495398"/>
      <w:bookmarkStart w:id="20823" w:name="_Toc36116446"/>
      <w:bookmarkStart w:id="20824" w:name="_Toc36118495"/>
      <w:bookmarkStart w:id="20825" w:name="_Toc36560610"/>
      <w:bookmarkStart w:id="20826" w:name="_Toc43977142"/>
      <w:bookmarkStart w:id="20827" w:name="_Toc52213722"/>
      <w:bookmarkStart w:id="20828" w:name="_Toc60743187"/>
      <w:bookmarkStart w:id="20829" w:name="_Toc68206365"/>
      <w:bookmarkStart w:id="20830" w:name="_Toc75972163"/>
      <w:bookmarkStart w:id="20831" w:name="_Toc85051604"/>
      <w:bookmarkStart w:id="20832" w:name="_Toc90493626"/>
      <w:bookmarkStart w:id="20833" w:name="_Toc90494266"/>
      <w:bookmarkStart w:id="20834" w:name="_Toc100094307"/>
      <w:bookmarkStart w:id="20835" w:name="_Toc106873000"/>
      <w:bookmarkStart w:id="20836" w:name="_Toc155208976"/>
      <w:bookmarkStart w:id="20837" w:name="_CR7_3B_3_3"/>
      <w:bookmarkEnd w:id="20837"/>
      <w:r w:rsidRPr="00AC4FBC">
        <w:t>7.3B.3.3</w:t>
      </w:r>
      <w:r w:rsidRPr="00AC4FBC">
        <w:tab/>
        <w:t>ΔR</w:t>
      </w:r>
      <w:r w:rsidRPr="00AC4FBC">
        <w:rPr>
          <w:vertAlign w:val="subscript"/>
        </w:rPr>
        <w:t>IB,c</w:t>
      </w:r>
      <w:r w:rsidRPr="00AC4FBC">
        <w:t xml:space="preserve"> for Inter-band EN-DC within FR1</w:t>
      </w:r>
      <w:bookmarkEnd w:id="20821"/>
      <w:bookmarkEnd w:id="20822"/>
      <w:bookmarkEnd w:id="20823"/>
      <w:bookmarkEnd w:id="20824"/>
      <w:bookmarkEnd w:id="20825"/>
      <w:bookmarkEnd w:id="20826"/>
      <w:bookmarkEnd w:id="20827"/>
      <w:bookmarkEnd w:id="20828"/>
      <w:bookmarkEnd w:id="20829"/>
      <w:bookmarkEnd w:id="20830"/>
      <w:bookmarkEnd w:id="20831"/>
      <w:bookmarkEnd w:id="20832"/>
      <w:bookmarkEnd w:id="20833"/>
      <w:bookmarkEnd w:id="20834"/>
      <w:bookmarkEnd w:id="20835"/>
      <w:bookmarkEnd w:id="20836"/>
    </w:p>
    <w:p w14:paraId="54C46C0A" w14:textId="77777777" w:rsidR="00AB2B30" w:rsidRPr="00AC4FBC" w:rsidRDefault="006A7121">
      <w:pPr>
        <w:pStyle w:val="Heading5"/>
      </w:pPr>
      <w:bookmarkStart w:id="20838" w:name="_Toc27475908"/>
      <w:bookmarkStart w:id="20839" w:name="_Toc29495399"/>
      <w:bookmarkStart w:id="20840" w:name="_Toc36116447"/>
      <w:bookmarkStart w:id="20841" w:name="_Toc36118496"/>
      <w:bookmarkStart w:id="20842" w:name="_Toc36560611"/>
      <w:bookmarkStart w:id="20843" w:name="_Toc43977143"/>
      <w:bookmarkStart w:id="20844" w:name="_Toc52213723"/>
      <w:bookmarkStart w:id="20845" w:name="_Toc60743188"/>
      <w:bookmarkStart w:id="20846" w:name="_Toc68206366"/>
      <w:bookmarkStart w:id="20847" w:name="_Toc75972164"/>
      <w:bookmarkStart w:id="20848" w:name="_Toc85051605"/>
      <w:bookmarkStart w:id="20849" w:name="_Toc90493627"/>
      <w:bookmarkStart w:id="20850" w:name="_Toc90494267"/>
      <w:bookmarkStart w:id="20851" w:name="_Toc100094308"/>
      <w:bookmarkStart w:id="20852" w:name="_Toc106873001"/>
      <w:bookmarkStart w:id="20853" w:name="_Toc155208977"/>
      <w:bookmarkStart w:id="20854" w:name="_CR7_3B_3_3_1"/>
      <w:bookmarkEnd w:id="20854"/>
      <w:r w:rsidRPr="00AC4FBC">
        <w:t>7.3B.3.3.1</w:t>
      </w:r>
      <w:r w:rsidRPr="00AC4FBC">
        <w:tab/>
        <w:t>ΔR</w:t>
      </w:r>
      <w:r w:rsidRPr="00AC4FBC">
        <w:rPr>
          <w:vertAlign w:val="subscript"/>
        </w:rPr>
        <w:t>IB,c</w:t>
      </w:r>
      <w:r w:rsidRPr="00AC4FBC">
        <w:t xml:space="preserve"> for EN-DC in two bands</w:t>
      </w:r>
      <w:bookmarkEnd w:id="20838"/>
      <w:bookmarkEnd w:id="20839"/>
      <w:bookmarkEnd w:id="20840"/>
      <w:bookmarkEnd w:id="20841"/>
      <w:bookmarkEnd w:id="20842"/>
      <w:bookmarkEnd w:id="20843"/>
      <w:bookmarkEnd w:id="20844"/>
      <w:bookmarkEnd w:id="20845"/>
      <w:bookmarkEnd w:id="20846"/>
      <w:bookmarkEnd w:id="20847"/>
      <w:bookmarkEnd w:id="20848"/>
      <w:bookmarkEnd w:id="20849"/>
      <w:bookmarkEnd w:id="20850"/>
      <w:bookmarkEnd w:id="20851"/>
      <w:bookmarkEnd w:id="20852"/>
      <w:bookmarkEnd w:id="20853"/>
    </w:p>
    <w:p w14:paraId="0E71A536" w14:textId="77777777" w:rsidR="00AB2B30" w:rsidRPr="00AC4FBC" w:rsidRDefault="006A7121">
      <w:pPr>
        <w:pStyle w:val="TH"/>
      </w:pPr>
      <w:bookmarkStart w:id="20855" w:name="_CRTable7_3B_3_3_11"/>
      <w:r w:rsidRPr="00AC4FBC">
        <w:t xml:space="preserve">Table </w:t>
      </w:r>
      <w:bookmarkEnd w:id="20855"/>
      <w:r w:rsidRPr="00AC4FBC">
        <w:t>7.3B.3.3.1-1: ΔR</w:t>
      </w:r>
      <w:r w:rsidRPr="00AC4FBC">
        <w:rPr>
          <w:vertAlign w:val="subscript"/>
        </w:rPr>
        <w:t>IB,c</w:t>
      </w:r>
      <w:r w:rsidRPr="00AC4FBC">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AB2B30" w:rsidRPr="00AC4FBC" w14:paraId="51C3B0F9" w14:textId="77777777">
        <w:trPr>
          <w:jc w:val="center"/>
        </w:trPr>
        <w:tc>
          <w:tcPr>
            <w:tcW w:w="2336" w:type="dxa"/>
            <w:tcBorders>
              <w:top w:val="single" w:sz="4" w:space="0" w:color="auto"/>
              <w:left w:val="single" w:sz="4" w:space="0" w:color="auto"/>
              <w:bottom w:val="single" w:sz="4" w:space="0" w:color="auto"/>
              <w:right w:val="single" w:sz="4" w:space="0" w:color="auto"/>
            </w:tcBorders>
            <w:hideMark/>
          </w:tcPr>
          <w:p w14:paraId="38DBB979" w14:textId="77777777" w:rsidR="00AB2B30" w:rsidRPr="00AC4FBC" w:rsidRDefault="006A7121">
            <w:pPr>
              <w:pStyle w:val="TAH"/>
            </w:pPr>
            <w:bookmarkStart w:id="20856" w:name="_Hlk523940806"/>
            <w:r w:rsidRPr="00AC4FBC">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60671AEA" w14:textId="77777777" w:rsidR="00AB2B30" w:rsidRPr="00AC4FBC" w:rsidRDefault="006A7121">
            <w:pPr>
              <w:pStyle w:val="TAH"/>
            </w:pPr>
            <w:r w:rsidRPr="00AC4FBC">
              <w:t>E-UTRA or NR Band</w:t>
            </w:r>
          </w:p>
        </w:tc>
        <w:tc>
          <w:tcPr>
            <w:tcW w:w="2952" w:type="dxa"/>
            <w:tcBorders>
              <w:top w:val="single" w:sz="4" w:space="0" w:color="auto"/>
              <w:left w:val="single" w:sz="4" w:space="0" w:color="auto"/>
              <w:bottom w:val="single" w:sz="4" w:space="0" w:color="auto"/>
              <w:right w:val="single" w:sz="4" w:space="0" w:color="auto"/>
            </w:tcBorders>
            <w:hideMark/>
          </w:tcPr>
          <w:p w14:paraId="6E80798B" w14:textId="77777777" w:rsidR="00AB2B30" w:rsidRPr="00AC4FBC" w:rsidRDefault="006A7121">
            <w:pPr>
              <w:pStyle w:val="TAH"/>
            </w:pPr>
            <w:r w:rsidRPr="00AC4FBC">
              <w:t>ΔR</w:t>
            </w:r>
            <w:r w:rsidRPr="00AC4FBC">
              <w:rPr>
                <w:vertAlign w:val="subscript"/>
              </w:rPr>
              <w:t>IB,c</w:t>
            </w:r>
            <w:r w:rsidRPr="00AC4FBC">
              <w:t xml:space="preserve"> (dB)</w:t>
            </w:r>
          </w:p>
        </w:tc>
      </w:tr>
      <w:tr w:rsidR="00AB2B30" w:rsidRPr="00AC4FBC" w14:paraId="7729AF44"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5B691473" w14:textId="77777777" w:rsidR="00AB2B30" w:rsidRPr="00AC4FBC" w:rsidRDefault="006A7121">
            <w:pPr>
              <w:pStyle w:val="TAC"/>
              <w:rPr>
                <w:rFonts w:cs="Arial"/>
              </w:rPr>
            </w:pPr>
            <w:r w:rsidRPr="00AC4FBC">
              <w:t>DC_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42715E" w14:textId="77777777" w:rsidR="00AB2B30" w:rsidRPr="00AC4FBC" w:rsidRDefault="006A7121">
            <w:pPr>
              <w:pStyle w:val="TAC"/>
              <w:rPr>
                <w:rFonts w:cs="Arial"/>
              </w:rPr>
            </w:pPr>
            <w:r w:rsidRPr="00AC4FBC">
              <w:t>n28</w:t>
            </w:r>
          </w:p>
        </w:tc>
        <w:tc>
          <w:tcPr>
            <w:tcW w:w="2952" w:type="dxa"/>
            <w:tcBorders>
              <w:top w:val="single" w:sz="4" w:space="0" w:color="auto"/>
              <w:left w:val="single" w:sz="4" w:space="0" w:color="auto"/>
              <w:bottom w:val="single" w:sz="4" w:space="0" w:color="auto"/>
              <w:right w:val="single" w:sz="4" w:space="0" w:color="auto"/>
            </w:tcBorders>
            <w:hideMark/>
          </w:tcPr>
          <w:p w14:paraId="35040B13" w14:textId="77777777" w:rsidR="00AB2B30" w:rsidRPr="00AC4FBC" w:rsidRDefault="006A7121">
            <w:pPr>
              <w:pStyle w:val="TAC"/>
              <w:rPr>
                <w:rFonts w:cs="Arial"/>
              </w:rPr>
            </w:pPr>
            <w:r w:rsidRPr="00AC4FBC">
              <w:t>0.2</w:t>
            </w:r>
          </w:p>
        </w:tc>
      </w:tr>
      <w:tr w:rsidR="00222634" w:rsidRPr="00AC4FBC" w14:paraId="0C416312" w14:textId="77777777" w:rsidTr="00E90606">
        <w:trPr>
          <w:jc w:val="center"/>
        </w:trPr>
        <w:tc>
          <w:tcPr>
            <w:tcW w:w="2336" w:type="dxa"/>
            <w:vMerge w:val="restart"/>
            <w:tcBorders>
              <w:top w:val="single" w:sz="4" w:space="0" w:color="auto"/>
              <w:left w:val="single" w:sz="4" w:space="0" w:color="auto"/>
              <w:right w:val="single" w:sz="4" w:space="0" w:color="auto"/>
            </w:tcBorders>
            <w:vAlign w:val="center"/>
          </w:tcPr>
          <w:p w14:paraId="1A0A0C63" w14:textId="77777777" w:rsidR="00222634" w:rsidRPr="00AC4FBC" w:rsidRDefault="00222634" w:rsidP="00E90606">
            <w:pPr>
              <w:pStyle w:val="TAC"/>
              <w:rPr>
                <w:lang w:eastAsia="ja-JP"/>
              </w:rPr>
            </w:pPr>
            <w:r w:rsidRPr="00AC4FBC">
              <w:rPr>
                <w:lang w:eastAsia="ja-JP"/>
              </w:rPr>
              <w:t>DC_1_n41</w:t>
            </w:r>
          </w:p>
        </w:tc>
        <w:tc>
          <w:tcPr>
            <w:tcW w:w="2952" w:type="dxa"/>
            <w:tcBorders>
              <w:top w:val="single" w:sz="4" w:space="0" w:color="auto"/>
              <w:left w:val="single" w:sz="4" w:space="0" w:color="auto"/>
              <w:right w:val="single" w:sz="4" w:space="0" w:color="auto"/>
            </w:tcBorders>
            <w:vAlign w:val="center"/>
          </w:tcPr>
          <w:p w14:paraId="0E89EB4A" w14:textId="77777777" w:rsidR="00222634" w:rsidRPr="00AC4FBC" w:rsidRDefault="00222634" w:rsidP="00E90606">
            <w:pPr>
              <w:pStyle w:val="TAC"/>
              <w:rPr>
                <w:lang w:eastAsia="ja-JP"/>
              </w:rPr>
            </w:pPr>
            <w:r w:rsidRPr="00AC4FBC">
              <w:rPr>
                <w:lang w:eastAsia="ja-JP"/>
              </w:rPr>
              <w:t>1</w:t>
            </w:r>
          </w:p>
        </w:tc>
        <w:tc>
          <w:tcPr>
            <w:tcW w:w="2952" w:type="dxa"/>
            <w:tcBorders>
              <w:top w:val="single" w:sz="4" w:space="0" w:color="auto"/>
              <w:left w:val="single" w:sz="4" w:space="0" w:color="auto"/>
              <w:bottom w:val="single" w:sz="4" w:space="0" w:color="auto"/>
              <w:right w:val="single" w:sz="4" w:space="0" w:color="auto"/>
            </w:tcBorders>
          </w:tcPr>
          <w:p w14:paraId="5C1427A2" w14:textId="77777777" w:rsidR="00222634" w:rsidRPr="00AC4FBC" w:rsidRDefault="00222634" w:rsidP="00E90606">
            <w:pPr>
              <w:pStyle w:val="TAC"/>
              <w:rPr>
                <w:lang w:eastAsia="ja-JP"/>
              </w:rPr>
            </w:pPr>
            <w:r w:rsidRPr="00AC4FBC">
              <w:rPr>
                <w:lang w:eastAsia="ja-JP"/>
              </w:rPr>
              <w:t>0</w:t>
            </w:r>
          </w:p>
        </w:tc>
      </w:tr>
      <w:tr w:rsidR="00222634" w:rsidRPr="00AC4FBC" w14:paraId="61BDCC54" w14:textId="77777777" w:rsidTr="00E90606">
        <w:trPr>
          <w:jc w:val="center"/>
        </w:trPr>
        <w:tc>
          <w:tcPr>
            <w:tcW w:w="2336" w:type="dxa"/>
            <w:vMerge/>
            <w:tcBorders>
              <w:left w:val="single" w:sz="4" w:space="0" w:color="auto"/>
              <w:right w:val="single" w:sz="4" w:space="0" w:color="auto"/>
            </w:tcBorders>
            <w:vAlign w:val="center"/>
          </w:tcPr>
          <w:p w14:paraId="43826EA0" w14:textId="77777777" w:rsidR="00222634" w:rsidRPr="00AC4FBC" w:rsidRDefault="00222634" w:rsidP="00E90606">
            <w:pPr>
              <w:pStyle w:val="TAC"/>
              <w:rPr>
                <w:lang w:eastAsia="ja-JP"/>
              </w:rPr>
            </w:pPr>
          </w:p>
        </w:tc>
        <w:tc>
          <w:tcPr>
            <w:tcW w:w="2952" w:type="dxa"/>
            <w:tcBorders>
              <w:top w:val="single" w:sz="4" w:space="0" w:color="auto"/>
              <w:left w:val="single" w:sz="4" w:space="0" w:color="auto"/>
              <w:right w:val="single" w:sz="4" w:space="0" w:color="auto"/>
            </w:tcBorders>
            <w:vAlign w:val="center"/>
          </w:tcPr>
          <w:p w14:paraId="7DDAB5BB" w14:textId="77777777" w:rsidR="00222634" w:rsidRPr="00AC4FBC" w:rsidRDefault="00222634" w:rsidP="00E90606">
            <w:pPr>
              <w:pStyle w:val="TAC"/>
              <w:rPr>
                <w:lang w:eastAsia="ja-JP"/>
              </w:rPr>
            </w:pPr>
            <w:r w:rsidRPr="00AC4FBC">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4A7ABD52" w14:textId="77777777" w:rsidR="00222634" w:rsidRPr="00AC4FBC" w:rsidRDefault="00222634" w:rsidP="00E90606">
            <w:pPr>
              <w:pStyle w:val="TAC"/>
              <w:rPr>
                <w:lang w:eastAsia="ja-JP"/>
              </w:rPr>
            </w:pPr>
            <w:r w:rsidRPr="00AC4FBC">
              <w:rPr>
                <w:lang w:eastAsia="ja-JP"/>
              </w:rPr>
              <w:t>0</w:t>
            </w:r>
          </w:p>
        </w:tc>
      </w:tr>
      <w:tr w:rsidR="00AB2B30" w:rsidRPr="00AC4FBC" w14:paraId="3164FDBE"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8BEBA32" w14:textId="77777777" w:rsidR="00AB2B30" w:rsidRPr="00AC4FBC" w:rsidRDefault="006A7121">
            <w:pPr>
              <w:pStyle w:val="TAC"/>
            </w:pPr>
            <w:r w:rsidRPr="00AC4FBC">
              <w:t>DC_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F9D613"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66965C6F" w14:textId="77777777" w:rsidR="00AB2B30" w:rsidRPr="00AC4FBC" w:rsidRDefault="006A7121">
            <w:pPr>
              <w:pStyle w:val="TAC"/>
            </w:pPr>
            <w:r w:rsidRPr="00AC4FBC">
              <w:t>0.2</w:t>
            </w:r>
          </w:p>
        </w:tc>
      </w:tr>
      <w:tr w:rsidR="00AB2B30" w:rsidRPr="00AC4FBC" w14:paraId="0C510943"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0A673FB0"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02F85D"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2AFECED2" w14:textId="77777777" w:rsidR="00AB2B30" w:rsidRPr="00AC4FBC" w:rsidRDefault="006A7121">
            <w:pPr>
              <w:pStyle w:val="TAC"/>
            </w:pPr>
            <w:r w:rsidRPr="00AC4FBC">
              <w:t>0.5</w:t>
            </w:r>
          </w:p>
        </w:tc>
      </w:tr>
      <w:tr w:rsidR="00AB2B30" w:rsidRPr="00AC4FBC" w14:paraId="5780BC9D"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1BDD00F2" w14:textId="77777777" w:rsidR="00AB2B30" w:rsidRPr="00AC4FBC" w:rsidRDefault="006A7121">
            <w:pPr>
              <w:pStyle w:val="TAC"/>
            </w:pPr>
            <w:r w:rsidRPr="00AC4FBC">
              <w:t>DC_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7A00D6"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4B7EB8B4" w14:textId="77777777" w:rsidR="00AB2B30" w:rsidRPr="00AC4FBC" w:rsidRDefault="006A7121">
            <w:pPr>
              <w:pStyle w:val="TAC"/>
            </w:pPr>
            <w:r w:rsidRPr="00AC4FBC">
              <w:t>0.5</w:t>
            </w:r>
          </w:p>
        </w:tc>
      </w:tr>
      <w:tr w:rsidR="00AB2B30" w:rsidRPr="00AC4FBC" w14:paraId="63E80FEF" w14:textId="77777777">
        <w:trPr>
          <w:jc w:val="center"/>
        </w:trPr>
        <w:tc>
          <w:tcPr>
            <w:tcW w:w="2336" w:type="dxa"/>
            <w:vMerge w:val="restart"/>
            <w:tcBorders>
              <w:top w:val="single" w:sz="4" w:space="0" w:color="auto"/>
              <w:left w:val="single" w:sz="4" w:space="0" w:color="auto"/>
              <w:right w:val="single" w:sz="4" w:space="0" w:color="auto"/>
            </w:tcBorders>
            <w:vAlign w:val="center"/>
          </w:tcPr>
          <w:p w14:paraId="00D0AA1B" w14:textId="77777777" w:rsidR="00AB2B30" w:rsidRPr="00AC4FBC" w:rsidRDefault="006A7121">
            <w:pPr>
              <w:pStyle w:val="TAC"/>
            </w:pPr>
            <w:r w:rsidRPr="00AC4FBC">
              <w:t>DC_2_n66</w:t>
            </w:r>
          </w:p>
        </w:tc>
        <w:tc>
          <w:tcPr>
            <w:tcW w:w="2952" w:type="dxa"/>
            <w:tcBorders>
              <w:top w:val="single" w:sz="4" w:space="0" w:color="auto"/>
              <w:left w:val="single" w:sz="4" w:space="0" w:color="auto"/>
              <w:bottom w:val="single" w:sz="4" w:space="0" w:color="auto"/>
              <w:right w:val="single" w:sz="4" w:space="0" w:color="auto"/>
            </w:tcBorders>
            <w:vAlign w:val="center"/>
          </w:tcPr>
          <w:p w14:paraId="601A83D5" w14:textId="77777777" w:rsidR="00AB2B30" w:rsidRPr="00AC4FBC" w:rsidRDefault="006A7121">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4405ACB" w14:textId="77777777" w:rsidR="00AB2B30" w:rsidRPr="00AC4FBC" w:rsidRDefault="006A7121">
            <w:pPr>
              <w:pStyle w:val="TAC"/>
            </w:pPr>
            <w:r w:rsidRPr="00AC4FBC">
              <w:t>0.3</w:t>
            </w:r>
          </w:p>
        </w:tc>
      </w:tr>
      <w:tr w:rsidR="00AB2B30" w:rsidRPr="00AC4FBC" w14:paraId="3D443515" w14:textId="77777777">
        <w:trPr>
          <w:jc w:val="center"/>
        </w:trPr>
        <w:tc>
          <w:tcPr>
            <w:tcW w:w="2336" w:type="dxa"/>
            <w:vMerge/>
            <w:tcBorders>
              <w:left w:val="single" w:sz="4" w:space="0" w:color="auto"/>
              <w:bottom w:val="single" w:sz="4" w:space="0" w:color="auto"/>
              <w:right w:val="single" w:sz="4" w:space="0" w:color="auto"/>
            </w:tcBorders>
            <w:vAlign w:val="center"/>
          </w:tcPr>
          <w:p w14:paraId="58B83D22"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0E1E1D" w14:textId="77777777" w:rsidR="00AB2B30" w:rsidRPr="00AC4FBC" w:rsidRDefault="006A7121">
            <w:pPr>
              <w:pStyle w:val="TAC"/>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4BA6136E" w14:textId="77777777" w:rsidR="00AB2B30" w:rsidRPr="00AC4FBC" w:rsidRDefault="006A7121">
            <w:pPr>
              <w:pStyle w:val="TAC"/>
            </w:pPr>
            <w:r w:rsidRPr="00AC4FBC">
              <w:t>0.3</w:t>
            </w:r>
          </w:p>
        </w:tc>
      </w:tr>
      <w:tr w:rsidR="00BC29B8" w:rsidRPr="00AC4FBC" w14:paraId="5886FA17" w14:textId="77777777" w:rsidTr="000E7EBA">
        <w:trPr>
          <w:jc w:val="center"/>
        </w:trPr>
        <w:tc>
          <w:tcPr>
            <w:tcW w:w="2336" w:type="dxa"/>
            <w:vMerge w:val="restart"/>
            <w:tcBorders>
              <w:left w:val="single" w:sz="4" w:space="0" w:color="auto"/>
              <w:right w:val="single" w:sz="4" w:space="0" w:color="auto"/>
            </w:tcBorders>
            <w:vAlign w:val="center"/>
          </w:tcPr>
          <w:p w14:paraId="28B75714" w14:textId="77777777" w:rsidR="00BC29B8" w:rsidRPr="00EF5447" w:rsidRDefault="00BC29B8" w:rsidP="00BC29B8">
            <w:pPr>
              <w:pStyle w:val="TAC"/>
              <w:rPr>
                <w:lang w:eastAsia="zh-CN"/>
              </w:rPr>
            </w:pPr>
            <w:r w:rsidRPr="00EF5447">
              <w:rPr>
                <w:lang w:eastAsia="zh-CN"/>
              </w:rPr>
              <w:t>DC_2_n77</w:t>
            </w:r>
          </w:p>
          <w:p w14:paraId="1B2C4446" w14:textId="1C946F9D" w:rsidR="00BC29B8" w:rsidRPr="00AC4FBC" w:rsidRDefault="00BC29B8" w:rsidP="00BC29B8">
            <w:pPr>
              <w:pStyle w:val="TAC"/>
            </w:pPr>
            <w:r w:rsidRPr="00EF5447">
              <w:rPr>
                <w:lang w:eastAsia="fi-FI"/>
              </w:rPr>
              <w:t>DC_2-2_n77</w:t>
            </w:r>
          </w:p>
        </w:tc>
        <w:tc>
          <w:tcPr>
            <w:tcW w:w="2952" w:type="dxa"/>
            <w:tcBorders>
              <w:top w:val="single" w:sz="4" w:space="0" w:color="auto"/>
              <w:left w:val="single" w:sz="4" w:space="0" w:color="auto"/>
              <w:bottom w:val="single" w:sz="4" w:space="0" w:color="auto"/>
              <w:right w:val="single" w:sz="4" w:space="0" w:color="auto"/>
            </w:tcBorders>
            <w:vAlign w:val="center"/>
          </w:tcPr>
          <w:p w14:paraId="0C43E2D0" w14:textId="62777226" w:rsidR="00BC29B8" w:rsidRPr="00AC4FBC" w:rsidRDefault="00BC29B8" w:rsidP="00BC29B8">
            <w:pPr>
              <w:pStyle w:val="TAC"/>
            </w:pPr>
            <w:r>
              <w:t>2</w:t>
            </w:r>
          </w:p>
        </w:tc>
        <w:tc>
          <w:tcPr>
            <w:tcW w:w="2952" w:type="dxa"/>
            <w:tcBorders>
              <w:top w:val="single" w:sz="4" w:space="0" w:color="auto"/>
              <w:left w:val="single" w:sz="4" w:space="0" w:color="auto"/>
              <w:bottom w:val="single" w:sz="4" w:space="0" w:color="auto"/>
              <w:right w:val="single" w:sz="4" w:space="0" w:color="auto"/>
            </w:tcBorders>
          </w:tcPr>
          <w:p w14:paraId="2360ED94" w14:textId="1B630EF9" w:rsidR="00BC29B8" w:rsidRPr="00AC4FBC" w:rsidRDefault="00BC29B8" w:rsidP="00BC29B8">
            <w:pPr>
              <w:pStyle w:val="TAC"/>
            </w:pPr>
            <w:r w:rsidRPr="00AC4FBC">
              <w:t>0.2</w:t>
            </w:r>
          </w:p>
        </w:tc>
      </w:tr>
      <w:tr w:rsidR="00BC29B8" w:rsidRPr="00AC4FBC" w14:paraId="558EB757" w14:textId="77777777" w:rsidTr="000E7EBA">
        <w:trPr>
          <w:jc w:val="center"/>
        </w:trPr>
        <w:tc>
          <w:tcPr>
            <w:tcW w:w="2336" w:type="dxa"/>
            <w:vMerge/>
            <w:tcBorders>
              <w:left w:val="single" w:sz="4" w:space="0" w:color="auto"/>
              <w:bottom w:val="single" w:sz="4" w:space="0" w:color="auto"/>
              <w:right w:val="single" w:sz="4" w:space="0" w:color="auto"/>
            </w:tcBorders>
            <w:vAlign w:val="center"/>
          </w:tcPr>
          <w:p w14:paraId="2EA23C58"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0F1BBCF" w14:textId="424220E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74BEC4BF" w14:textId="7DF50B77" w:rsidR="00BC29B8" w:rsidRPr="00AC4FBC" w:rsidRDefault="00BC29B8" w:rsidP="00BC29B8">
            <w:pPr>
              <w:pStyle w:val="TAC"/>
            </w:pPr>
            <w:r w:rsidRPr="00AC4FBC">
              <w:t>0.5</w:t>
            </w:r>
          </w:p>
        </w:tc>
      </w:tr>
      <w:tr w:rsidR="00BC29B8" w:rsidRPr="00AC4FBC" w14:paraId="26EF85CC"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CB54376" w14:textId="77777777" w:rsidR="00BC29B8" w:rsidRPr="00AC4FBC" w:rsidRDefault="00BC29B8" w:rsidP="00BC29B8">
            <w:pPr>
              <w:pStyle w:val="TAC"/>
            </w:pPr>
            <w:r w:rsidRPr="00AC4FBC">
              <w:t>DC_2_n78</w:t>
            </w:r>
          </w:p>
        </w:tc>
        <w:tc>
          <w:tcPr>
            <w:tcW w:w="2952" w:type="dxa"/>
            <w:tcBorders>
              <w:top w:val="single" w:sz="4" w:space="0" w:color="auto"/>
              <w:left w:val="single" w:sz="4" w:space="0" w:color="auto"/>
              <w:bottom w:val="single" w:sz="4" w:space="0" w:color="auto"/>
              <w:right w:val="single" w:sz="4" w:space="0" w:color="auto"/>
            </w:tcBorders>
            <w:vAlign w:val="center"/>
          </w:tcPr>
          <w:p w14:paraId="50EA0818" w14:textId="77777777" w:rsidR="00BC29B8" w:rsidRPr="00AC4FBC" w:rsidRDefault="00BC29B8" w:rsidP="00BC29B8">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3D454EDF" w14:textId="77777777" w:rsidR="00BC29B8" w:rsidRPr="00AC4FBC" w:rsidRDefault="00BC29B8" w:rsidP="00BC29B8">
            <w:pPr>
              <w:pStyle w:val="TAC"/>
            </w:pPr>
            <w:r w:rsidRPr="00AC4FBC">
              <w:t>0.2</w:t>
            </w:r>
          </w:p>
        </w:tc>
      </w:tr>
      <w:tr w:rsidR="00BC29B8" w:rsidRPr="00AC4FBC" w14:paraId="42F309FD" w14:textId="77777777">
        <w:trPr>
          <w:jc w:val="center"/>
        </w:trPr>
        <w:tc>
          <w:tcPr>
            <w:tcW w:w="2336" w:type="dxa"/>
            <w:vMerge/>
            <w:tcBorders>
              <w:left w:val="single" w:sz="4" w:space="0" w:color="auto"/>
              <w:bottom w:val="single" w:sz="4" w:space="0" w:color="auto"/>
              <w:right w:val="single" w:sz="4" w:space="0" w:color="auto"/>
            </w:tcBorders>
            <w:vAlign w:val="center"/>
          </w:tcPr>
          <w:p w14:paraId="4DECB335"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CA3D8C4"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4BF88E2" w14:textId="77777777" w:rsidR="00BC29B8" w:rsidRPr="00AC4FBC" w:rsidRDefault="00BC29B8" w:rsidP="00BC29B8">
            <w:pPr>
              <w:pStyle w:val="TAC"/>
            </w:pPr>
            <w:r w:rsidRPr="00AC4FBC">
              <w:t>0.5</w:t>
            </w:r>
          </w:p>
        </w:tc>
      </w:tr>
      <w:tr w:rsidR="00BC29B8" w:rsidRPr="00AC4FBC" w14:paraId="1334E5CE" w14:textId="77777777">
        <w:trPr>
          <w:jc w:val="center"/>
        </w:trPr>
        <w:tc>
          <w:tcPr>
            <w:tcW w:w="2336" w:type="dxa"/>
            <w:vMerge w:val="restart"/>
            <w:tcBorders>
              <w:left w:val="single" w:sz="4" w:space="0" w:color="auto"/>
              <w:right w:val="single" w:sz="4" w:space="0" w:color="auto"/>
            </w:tcBorders>
            <w:vAlign w:val="center"/>
          </w:tcPr>
          <w:p w14:paraId="00D2F81F" w14:textId="77777777" w:rsidR="00BC29B8" w:rsidRPr="00AC4FBC" w:rsidRDefault="00BC29B8" w:rsidP="00BC29B8">
            <w:pPr>
              <w:pStyle w:val="TAC"/>
              <w:rPr>
                <w:szCs w:val="18"/>
              </w:rPr>
            </w:pPr>
            <w:r w:rsidRPr="00AC4FBC">
              <w:t>DC_3_n41</w:t>
            </w:r>
          </w:p>
        </w:tc>
        <w:tc>
          <w:tcPr>
            <w:tcW w:w="2952" w:type="dxa"/>
            <w:vMerge w:val="restart"/>
            <w:tcBorders>
              <w:top w:val="single" w:sz="4" w:space="0" w:color="auto"/>
              <w:left w:val="single" w:sz="4" w:space="0" w:color="auto"/>
              <w:right w:val="single" w:sz="4" w:space="0" w:color="auto"/>
            </w:tcBorders>
            <w:vAlign w:val="center"/>
          </w:tcPr>
          <w:p w14:paraId="38855C22" w14:textId="77777777" w:rsidR="00BC29B8" w:rsidRPr="00AC4FBC" w:rsidRDefault="00BC29B8" w:rsidP="00BC29B8">
            <w:pPr>
              <w:pStyle w:val="TAC"/>
              <w:rPr>
                <w:szCs w:val="18"/>
              </w:rPr>
            </w:pPr>
            <w:r w:rsidRPr="00AC4FBC">
              <w:t>n41</w:t>
            </w:r>
          </w:p>
        </w:tc>
        <w:tc>
          <w:tcPr>
            <w:tcW w:w="2952" w:type="dxa"/>
            <w:tcBorders>
              <w:top w:val="single" w:sz="4" w:space="0" w:color="auto"/>
              <w:left w:val="single" w:sz="4" w:space="0" w:color="auto"/>
              <w:bottom w:val="single" w:sz="4" w:space="0" w:color="auto"/>
              <w:right w:val="single" w:sz="4" w:space="0" w:color="auto"/>
            </w:tcBorders>
          </w:tcPr>
          <w:p w14:paraId="6F2C57E5" w14:textId="77777777" w:rsidR="00BC29B8" w:rsidRPr="00AC4FBC" w:rsidRDefault="00BC29B8" w:rsidP="00BC29B8">
            <w:pPr>
              <w:pStyle w:val="TAC"/>
              <w:rPr>
                <w:szCs w:val="18"/>
              </w:rPr>
            </w:pPr>
            <w:r w:rsidRPr="00AC4FBC">
              <w:t>0</w:t>
            </w:r>
            <w:r w:rsidRPr="00AC4FBC">
              <w:rPr>
                <w:vertAlign w:val="superscript"/>
              </w:rPr>
              <w:t>3</w:t>
            </w:r>
          </w:p>
        </w:tc>
      </w:tr>
      <w:tr w:rsidR="00BC29B8" w:rsidRPr="00AC4FBC" w14:paraId="0CCDF7B5" w14:textId="77777777">
        <w:trPr>
          <w:jc w:val="center"/>
        </w:trPr>
        <w:tc>
          <w:tcPr>
            <w:tcW w:w="2336" w:type="dxa"/>
            <w:vMerge/>
            <w:tcBorders>
              <w:left w:val="single" w:sz="4" w:space="0" w:color="auto"/>
              <w:bottom w:val="single" w:sz="4" w:space="0" w:color="auto"/>
              <w:right w:val="single" w:sz="4" w:space="0" w:color="auto"/>
            </w:tcBorders>
            <w:vAlign w:val="center"/>
          </w:tcPr>
          <w:p w14:paraId="6F60BBD1" w14:textId="77777777" w:rsidR="00BC29B8" w:rsidRPr="00AC4FBC" w:rsidRDefault="00BC29B8" w:rsidP="00BC29B8">
            <w:pPr>
              <w:pStyle w:val="TAC"/>
            </w:pPr>
          </w:p>
        </w:tc>
        <w:tc>
          <w:tcPr>
            <w:tcW w:w="2952" w:type="dxa"/>
            <w:vMerge/>
            <w:tcBorders>
              <w:left w:val="single" w:sz="4" w:space="0" w:color="auto"/>
              <w:bottom w:val="single" w:sz="4" w:space="0" w:color="auto"/>
              <w:right w:val="single" w:sz="4" w:space="0" w:color="auto"/>
            </w:tcBorders>
            <w:vAlign w:val="center"/>
          </w:tcPr>
          <w:p w14:paraId="6D1232AA"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6E2E99C4" w14:textId="77777777" w:rsidR="00BC29B8" w:rsidRPr="00AC4FBC" w:rsidRDefault="00BC29B8" w:rsidP="00BC29B8">
            <w:pPr>
              <w:pStyle w:val="TAC"/>
              <w:rPr>
                <w:szCs w:val="18"/>
              </w:rPr>
            </w:pPr>
            <w:r w:rsidRPr="00AC4FBC">
              <w:t>0.5</w:t>
            </w:r>
            <w:r w:rsidRPr="00AC4FBC">
              <w:rPr>
                <w:vertAlign w:val="superscript"/>
              </w:rPr>
              <w:t>4</w:t>
            </w:r>
          </w:p>
        </w:tc>
      </w:tr>
      <w:tr w:rsidR="00BC29B8" w:rsidRPr="00AC4FBC" w14:paraId="7FD1053A"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CF549F4" w14:textId="25115952" w:rsidR="00BC29B8" w:rsidRPr="00AC4FBC" w:rsidRDefault="00BC29B8" w:rsidP="00BC29B8">
            <w:pPr>
              <w:pStyle w:val="TAC"/>
            </w:pPr>
            <w:r w:rsidRPr="00AC4FBC">
              <w:t>DC_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22FAA4" w14:textId="77777777" w:rsidR="00BC29B8" w:rsidRPr="00AC4FBC" w:rsidRDefault="00BC29B8" w:rsidP="00BC29B8">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4DF66016" w14:textId="77777777" w:rsidR="00BC29B8" w:rsidRPr="00AC4FBC" w:rsidRDefault="00BC29B8" w:rsidP="00BC29B8">
            <w:pPr>
              <w:pStyle w:val="TAC"/>
            </w:pPr>
            <w:r w:rsidRPr="00AC4FBC">
              <w:t>0.2</w:t>
            </w:r>
          </w:p>
        </w:tc>
      </w:tr>
      <w:tr w:rsidR="00BC29B8" w:rsidRPr="00AC4FBC" w14:paraId="57F8DD6C"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10C28F17"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2F81324"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5202FEE1" w14:textId="77777777" w:rsidR="00BC29B8" w:rsidRPr="00AC4FBC" w:rsidRDefault="00BC29B8" w:rsidP="00BC29B8">
            <w:pPr>
              <w:pStyle w:val="TAC"/>
            </w:pPr>
            <w:r w:rsidRPr="00AC4FBC">
              <w:t>0.5</w:t>
            </w:r>
          </w:p>
        </w:tc>
      </w:tr>
      <w:tr w:rsidR="00BC29B8" w:rsidRPr="00AC4FBC" w14:paraId="32BA84D9"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153505B" w14:textId="7BECAB44" w:rsidR="00BC29B8" w:rsidRPr="00AC4FBC" w:rsidRDefault="00BC29B8" w:rsidP="00BC29B8">
            <w:pPr>
              <w:pStyle w:val="TAC"/>
            </w:pPr>
            <w:r w:rsidRPr="00AC4FBC">
              <w:t>DC_3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3E578C" w14:textId="77777777" w:rsidR="00BC29B8" w:rsidRPr="00AC4FBC" w:rsidRDefault="00BC29B8" w:rsidP="00BC29B8">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16B18150" w14:textId="77777777" w:rsidR="00BC29B8" w:rsidRPr="00AC4FBC" w:rsidRDefault="00BC29B8" w:rsidP="00BC29B8">
            <w:pPr>
              <w:pStyle w:val="TAC"/>
            </w:pPr>
            <w:r w:rsidRPr="00AC4FBC">
              <w:t>0.2</w:t>
            </w:r>
          </w:p>
        </w:tc>
      </w:tr>
      <w:tr w:rsidR="00BC29B8" w:rsidRPr="00AC4FBC" w14:paraId="7EF2CB8E"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388747CF"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DA94E9"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48F77C7" w14:textId="77777777" w:rsidR="00BC29B8" w:rsidRPr="00AC4FBC" w:rsidRDefault="00BC29B8" w:rsidP="00BC29B8">
            <w:pPr>
              <w:pStyle w:val="TAC"/>
            </w:pPr>
            <w:r w:rsidRPr="00AC4FBC">
              <w:t>0.5</w:t>
            </w:r>
          </w:p>
        </w:tc>
      </w:tr>
      <w:tr w:rsidR="00BC29B8" w:rsidRPr="00AC4FBC" w14:paraId="7A38EB98"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378049E" w14:textId="77777777" w:rsidR="00BC29B8" w:rsidRPr="00AC4FBC" w:rsidRDefault="00BC29B8" w:rsidP="00BC29B8">
            <w:pPr>
              <w:pStyle w:val="TAC"/>
            </w:pPr>
            <w:r w:rsidRPr="00AC4FBC">
              <w:t>DC_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55E8F4" w14:textId="77777777" w:rsidR="00BC29B8" w:rsidRPr="00AC4FBC" w:rsidRDefault="00BC29B8" w:rsidP="00BC29B8">
            <w:pPr>
              <w:pStyle w:val="TAC"/>
            </w:pPr>
            <w:r w:rsidRPr="00AC4FBC">
              <w:t>5</w:t>
            </w:r>
          </w:p>
        </w:tc>
        <w:tc>
          <w:tcPr>
            <w:tcW w:w="2952" w:type="dxa"/>
            <w:tcBorders>
              <w:top w:val="single" w:sz="4" w:space="0" w:color="auto"/>
              <w:left w:val="single" w:sz="4" w:space="0" w:color="auto"/>
              <w:bottom w:val="single" w:sz="4" w:space="0" w:color="auto"/>
              <w:right w:val="single" w:sz="4" w:space="0" w:color="auto"/>
            </w:tcBorders>
            <w:hideMark/>
          </w:tcPr>
          <w:p w14:paraId="70D6C463" w14:textId="77777777" w:rsidR="00BC29B8" w:rsidRPr="00AC4FBC" w:rsidRDefault="00BC29B8" w:rsidP="00BC29B8">
            <w:pPr>
              <w:pStyle w:val="TAC"/>
            </w:pPr>
            <w:r w:rsidRPr="00AC4FBC">
              <w:t>0.2</w:t>
            </w:r>
          </w:p>
        </w:tc>
      </w:tr>
      <w:tr w:rsidR="00BC29B8" w:rsidRPr="00AC4FBC" w14:paraId="201B4438"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4B31A2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FE6432"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5B567D8C" w14:textId="77777777" w:rsidR="00BC29B8" w:rsidRPr="00AC4FBC" w:rsidRDefault="00BC29B8" w:rsidP="00BC29B8">
            <w:pPr>
              <w:pStyle w:val="TAC"/>
            </w:pPr>
            <w:r w:rsidRPr="00AC4FBC">
              <w:t>0.5</w:t>
            </w:r>
          </w:p>
        </w:tc>
      </w:tr>
      <w:tr w:rsidR="00BC29B8" w:rsidRPr="00AC4FBC" w14:paraId="101AA86F" w14:textId="77777777" w:rsidTr="00F43F65">
        <w:trPr>
          <w:jc w:val="center"/>
        </w:trPr>
        <w:tc>
          <w:tcPr>
            <w:tcW w:w="2336" w:type="dxa"/>
            <w:tcBorders>
              <w:top w:val="single" w:sz="4" w:space="0" w:color="auto"/>
              <w:left w:val="single" w:sz="4" w:space="0" w:color="auto"/>
              <w:bottom w:val="single" w:sz="4" w:space="0" w:color="auto"/>
              <w:right w:val="single" w:sz="4" w:space="0" w:color="auto"/>
            </w:tcBorders>
          </w:tcPr>
          <w:p w14:paraId="0CEF16CC" w14:textId="44C53293" w:rsidR="00BC29B8" w:rsidRPr="00AC4FBC" w:rsidRDefault="00BC29B8" w:rsidP="00BC29B8">
            <w:pPr>
              <w:pStyle w:val="TAC"/>
            </w:pPr>
            <w:r w:rsidRPr="00AC4FBC">
              <w:rPr>
                <w:lang w:eastAsia="zh-CN"/>
              </w:rPr>
              <w:t>DC_7_n8</w:t>
            </w:r>
          </w:p>
        </w:tc>
        <w:tc>
          <w:tcPr>
            <w:tcW w:w="2952" w:type="dxa"/>
            <w:tcBorders>
              <w:top w:val="single" w:sz="4" w:space="0" w:color="auto"/>
              <w:left w:val="single" w:sz="4" w:space="0" w:color="auto"/>
              <w:bottom w:val="single" w:sz="4" w:space="0" w:color="auto"/>
              <w:right w:val="single" w:sz="4" w:space="0" w:color="auto"/>
            </w:tcBorders>
          </w:tcPr>
          <w:p w14:paraId="4B4A4888" w14:textId="5C31FF8D" w:rsidR="00BC29B8" w:rsidRPr="00AC4FBC" w:rsidRDefault="00BC29B8" w:rsidP="00BC29B8">
            <w:pPr>
              <w:pStyle w:val="TAC"/>
            </w:pPr>
            <w:r w:rsidRPr="00AC4FBC">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7BCD5AA0" w14:textId="0525AF60" w:rsidR="00BC29B8" w:rsidRPr="00AC4FBC" w:rsidRDefault="00BC29B8" w:rsidP="00BC29B8">
            <w:pPr>
              <w:pStyle w:val="TAC"/>
            </w:pPr>
            <w:r w:rsidRPr="00AC4FBC">
              <w:rPr>
                <w:szCs w:val="18"/>
                <w:lang w:eastAsia="zh-CN"/>
              </w:rPr>
              <w:t>0.2</w:t>
            </w:r>
          </w:p>
        </w:tc>
      </w:tr>
      <w:tr w:rsidR="00BC29B8" w:rsidRPr="00AC4FBC" w14:paraId="30AD2335" w14:textId="77777777" w:rsidTr="00AB322F">
        <w:trPr>
          <w:jc w:val="center"/>
        </w:trPr>
        <w:tc>
          <w:tcPr>
            <w:tcW w:w="2336" w:type="dxa"/>
            <w:vMerge w:val="restart"/>
            <w:tcBorders>
              <w:top w:val="single" w:sz="4" w:space="0" w:color="auto"/>
              <w:left w:val="single" w:sz="4" w:space="0" w:color="auto"/>
              <w:right w:val="single" w:sz="4" w:space="0" w:color="auto"/>
            </w:tcBorders>
            <w:vAlign w:val="center"/>
          </w:tcPr>
          <w:p w14:paraId="66B05657" w14:textId="0852A50F" w:rsidR="00BC29B8" w:rsidRPr="00AC4FBC" w:rsidRDefault="00BC29B8" w:rsidP="00BC29B8">
            <w:pPr>
              <w:pStyle w:val="TAC"/>
              <w:rPr>
                <w:lang w:eastAsia="zh-CN"/>
              </w:rPr>
            </w:pPr>
            <w:r w:rsidRPr="00AC4FBC">
              <w:rPr>
                <w:lang w:eastAsia="zh-CN"/>
              </w:rPr>
              <w:t>DC_7_n66</w:t>
            </w:r>
          </w:p>
        </w:tc>
        <w:tc>
          <w:tcPr>
            <w:tcW w:w="2952" w:type="dxa"/>
            <w:tcBorders>
              <w:top w:val="single" w:sz="4" w:space="0" w:color="auto"/>
              <w:left w:val="single" w:sz="4" w:space="0" w:color="auto"/>
              <w:bottom w:val="single" w:sz="4" w:space="0" w:color="auto"/>
              <w:right w:val="single" w:sz="4" w:space="0" w:color="auto"/>
            </w:tcBorders>
            <w:vAlign w:val="center"/>
          </w:tcPr>
          <w:p w14:paraId="15ED3621" w14:textId="4EA0B3E2" w:rsidR="00BC29B8" w:rsidRPr="00AC4FBC" w:rsidRDefault="00BC29B8" w:rsidP="00BC29B8">
            <w:pPr>
              <w:pStyle w:val="TAC"/>
              <w:rPr>
                <w:lang w:eastAsia="zh-CN"/>
              </w:rPr>
            </w:pPr>
            <w:r w:rsidRPr="00AC4FBC">
              <w:t>7</w:t>
            </w:r>
          </w:p>
        </w:tc>
        <w:tc>
          <w:tcPr>
            <w:tcW w:w="2952" w:type="dxa"/>
            <w:tcBorders>
              <w:top w:val="single" w:sz="4" w:space="0" w:color="auto"/>
              <w:left w:val="single" w:sz="4" w:space="0" w:color="auto"/>
              <w:bottom w:val="single" w:sz="4" w:space="0" w:color="auto"/>
              <w:right w:val="single" w:sz="4" w:space="0" w:color="auto"/>
            </w:tcBorders>
          </w:tcPr>
          <w:p w14:paraId="48424064" w14:textId="570E9C13" w:rsidR="00BC29B8" w:rsidRPr="00AC4FBC" w:rsidRDefault="00BC29B8" w:rsidP="00BC29B8">
            <w:pPr>
              <w:pStyle w:val="TAC"/>
              <w:rPr>
                <w:szCs w:val="18"/>
                <w:lang w:eastAsia="zh-CN"/>
              </w:rPr>
            </w:pPr>
            <w:r w:rsidRPr="00AC4FBC">
              <w:t>0.5</w:t>
            </w:r>
          </w:p>
        </w:tc>
      </w:tr>
      <w:tr w:rsidR="00BC29B8" w:rsidRPr="00AC4FBC" w14:paraId="51F50E4F" w14:textId="77777777" w:rsidTr="00AB322F">
        <w:trPr>
          <w:jc w:val="center"/>
        </w:trPr>
        <w:tc>
          <w:tcPr>
            <w:tcW w:w="2336" w:type="dxa"/>
            <w:vMerge/>
            <w:tcBorders>
              <w:left w:val="single" w:sz="4" w:space="0" w:color="auto"/>
              <w:bottom w:val="single" w:sz="4" w:space="0" w:color="auto"/>
              <w:right w:val="single" w:sz="4" w:space="0" w:color="auto"/>
            </w:tcBorders>
            <w:vAlign w:val="center"/>
          </w:tcPr>
          <w:p w14:paraId="51225305" w14:textId="77777777" w:rsidR="00BC29B8" w:rsidRPr="00AC4FBC" w:rsidRDefault="00BC29B8" w:rsidP="00BC29B8">
            <w:pPr>
              <w:pStyle w:val="TAC"/>
              <w:rPr>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CD7BF9C" w14:textId="4FD8A38F" w:rsidR="00BC29B8" w:rsidRPr="00AC4FBC" w:rsidRDefault="00BC29B8" w:rsidP="00BC29B8">
            <w:pPr>
              <w:pStyle w:val="TAC"/>
              <w:rPr>
                <w:lang w:eastAsia="zh-CN"/>
              </w:rPr>
            </w:pPr>
            <w:r w:rsidRPr="00AC4FBC">
              <w:t>n66</w:t>
            </w:r>
          </w:p>
        </w:tc>
        <w:tc>
          <w:tcPr>
            <w:tcW w:w="2952" w:type="dxa"/>
            <w:tcBorders>
              <w:top w:val="single" w:sz="4" w:space="0" w:color="auto"/>
              <w:left w:val="single" w:sz="4" w:space="0" w:color="auto"/>
              <w:bottom w:val="single" w:sz="4" w:space="0" w:color="auto"/>
              <w:right w:val="single" w:sz="4" w:space="0" w:color="auto"/>
            </w:tcBorders>
          </w:tcPr>
          <w:p w14:paraId="6BDE8083" w14:textId="4E74DC13" w:rsidR="00BC29B8" w:rsidRPr="00AC4FBC" w:rsidRDefault="00BC29B8" w:rsidP="00BC29B8">
            <w:pPr>
              <w:pStyle w:val="TAC"/>
              <w:rPr>
                <w:szCs w:val="18"/>
                <w:lang w:eastAsia="zh-CN"/>
              </w:rPr>
            </w:pPr>
            <w:r w:rsidRPr="00AC4FBC">
              <w:t>0.5</w:t>
            </w:r>
          </w:p>
        </w:tc>
      </w:tr>
      <w:tr w:rsidR="00BC29B8" w:rsidRPr="00AC4FBC" w14:paraId="0308B27D"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54E4495" w14:textId="77777777" w:rsidR="00BC29B8" w:rsidRPr="00AC4FBC" w:rsidRDefault="00BC29B8" w:rsidP="00BC29B8">
            <w:pPr>
              <w:pStyle w:val="TAC"/>
            </w:pPr>
            <w:r w:rsidRPr="00AC4FBC">
              <w:t>DC_7_n71</w:t>
            </w:r>
          </w:p>
        </w:tc>
        <w:tc>
          <w:tcPr>
            <w:tcW w:w="2952" w:type="dxa"/>
            <w:tcBorders>
              <w:top w:val="single" w:sz="4" w:space="0" w:color="auto"/>
              <w:left w:val="single" w:sz="4" w:space="0" w:color="auto"/>
              <w:bottom w:val="single" w:sz="4" w:space="0" w:color="auto"/>
              <w:right w:val="single" w:sz="4" w:space="0" w:color="auto"/>
            </w:tcBorders>
            <w:vAlign w:val="center"/>
          </w:tcPr>
          <w:p w14:paraId="76A9CC29" w14:textId="77777777" w:rsidR="00BC29B8" w:rsidRPr="00AC4FBC" w:rsidRDefault="00BC29B8" w:rsidP="00BC29B8">
            <w:pPr>
              <w:pStyle w:val="TAC"/>
            </w:pPr>
            <w:r w:rsidRPr="00AC4FBC">
              <w:t>n71</w:t>
            </w:r>
          </w:p>
        </w:tc>
        <w:tc>
          <w:tcPr>
            <w:tcW w:w="2952" w:type="dxa"/>
            <w:tcBorders>
              <w:top w:val="single" w:sz="4" w:space="0" w:color="auto"/>
              <w:left w:val="single" w:sz="4" w:space="0" w:color="auto"/>
              <w:bottom w:val="single" w:sz="4" w:space="0" w:color="auto"/>
              <w:right w:val="single" w:sz="4" w:space="0" w:color="auto"/>
            </w:tcBorders>
          </w:tcPr>
          <w:p w14:paraId="6B0A3E66" w14:textId="77777777" w:rsidR="00BC29B8" w:rsidRPr="00AC4FBC" w:rsidRDefault="00BC29B8" w:rsidP="00BC29B8">
            <w:pPr>
              <w:pStyle w:val="TAC"/>
            </w:pPr>
            <w:r w:rsidRPr="00AC4FBC">
              <w:t>0.2</w:t>
            </w:r>
          </w:p>
        </w:tc>
      </w:tr>
      <w:tr w:rsidR="00BC29B8" w:rsidRPr="00AC4FBC" w14:paraId="74A7AC41"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FB41A62" w14:textId="41733C46" w:rsidR="00BC29B8" w:rsidRPr="00AC4FBC" w:rsidRDefault="00BC29B8" w:rsidP="00BC29B8">
            <w:pPr>
              <w:pStyle w:val="TAC"/>
            </w:pPr>
            <w:r w:rsidRPr="00AC4FBC">
              <w:t>DC_7_n77</w:t>
            </w:r>
          </w:p>
        </w:tc>
        <w:tc>
          <w:tcPr>
            <w:tcW w:w="2952" w:type="dxa"/>
            <w:tcBorders>
              <w:top w:val="single" w:sz="4" w:space="0" w:color="auto"/>
              <w:left w:val="single" w:sz="4" w:space="0" w:color="auto"/>
              <w:bottom w:val="single" w:sz="4" w:space="0" w:color="auto"/>
              <w:right w:val="single" w:sz="4" w:space="0" w:color="auto"/>
            </w:tcBorders>
            <w:vAlign w:val="center"/>
          </w:tcPr>
          <w:p w14:paraId="3B650B8E"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2E790AFF" w14:textId="77777777" w:rsidR="00BC29B8" w:rsidRPr="00AC4FBC" w:rsidRDefault="00BC29B8" w:rsidP="00BC29B8">
            <w:pPr>
              <w:pStyle w:val="TAC"/>
            </w:pPr>
            <w:r w:rsidRPr="00AC4FBC">
              <w:t>0.5</w:t>
            </w:r>
          </w:p>
        </w:tc>
      </w:tr>
      <w:tr w:rsidR="00BC29B8" w:rsidRPr="00AC4FBC" w14:paraId="1A6CB091"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5F882EB9" w14:textId="77777777" w:rsidR="00BC29B8" w:rsidRPr="00AC4FBC" w:rsidRDefault="00BC29B8" w:rsidP="00BC29B8">
            <w:pPr>
              <w:pStyle w:val="TAC"/>
            </w:pPr>
            <w:r w:rsidRPr="00AC4FBC">
              <w:t>DC_7_n78, DC_7-7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756BD1"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B5E706" w14:textId="77777777" w:rsidR="00BC29B8" w:rsidRPr="00AC4FBC" w:rsidRDefault="00BC29B8" w:rsidP="00BC29B8">
            <w:pPr>
              <w:pStyle w:val="TAC"/>
            </w:pPr>
            <w:r w:rsidRPr="00AC4FBC">
              <w:t>0.5</w:t>
            </w:r>
          </w:p>
        </w:tc>
      </w:tr>
      <w:tr w:rsidR="00BC29B8" w:rsidRPr="00AC4FBC" w14:paraId="31793216" w14:textId="77777777">
        <w:trPr>
          <w:jc w:val="center"/>
        </w:trPr>
        <w:tc>
          <w:tcPr>
            <w:tcW w:w="2336" w:type="dxa"/>
            <w:vMerge w:val="restart"/>
            <w:tcBorders>
              <w:top w:val="single" w:sz="4" w:space="0" w:color="auto"/>
              <w:left w:val="single" w:sz="4" w:space="0" w:color="auto"/>
              <w:right w:val="single" w:sz="4" w:space="0" w:color="auto"/>
            </w:tcBorders>
            <w:vAlign w:val="center"/>
          </w:tcPr>
          <w:p w14:paraId="56BE66EB" w14:textId="77777777" w:rsidR="00BC29B8" w:rsidRPr="00AC4FBC" w:rsidRDefault="00BC29B8" w:rsidP="00BC29B8">
            <w:pPr>
              <w:pStyle w:val="TAC"/>
            </w:pPr>
            <w:r w:rsidRPr="00AC4FBC">
              <w:t>DC_8_n77</w:t>
            </w:r>
          </w:p>
        </w:tc>
        <w:tc>
          <w:tcPr>
            <w:tcW w:w="2952" w:type="dxa"/>
            <w:tcBorders>
              <w:top w:val="single" w:sz="4" w:space="0" w:color="auto"/>
              <w:left w:val="single" w:sz="4" w:space="0" w:color="auto"/>
              <w:bottom w:val="single" w:sz="4" w:space="0" w:color="auto"/>
              <w:right w:val="single" w:sz="4" w:space="0" w:color="auto"/>
            </w:tcBorders>
            <w:vAlign w:val="center"/>
          </w:tcPr>
          <w:p w14:paraId="617F20B5" w14:textId="77777777" w:rsidR="00BC29B8" w:rsidRPr="00AC4FBC" w:rsidRDefault="00BC29B8" w:rsidP="00BC29B8">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6516A9B3" w14:textId="77777777" w:rsidR="00BC29B8" w:rsidRPr="00AC4FBC" w:rsidRDefault="00BC29B8" w:rsidP="00BC29B8">
            <w:pPr>
              <w:pStyle w:val="TAC"/>
            </w:pPr>
            <w:r w:rsidRPr="00AC4FBC">
              <w:t>0.2</w:t>
            </w:r>
          </w:p>
        </w:tc>
      </w:tr>
      <w:tr w:rsidR="00BC29B8" w:rsidRPr="00AC4FBC" w14:paraId="5745F7C2" w14:textId="77777777">
        <w:trPr>
          <w:jc w:val="center"/>
        </w:trPr>
        <w:tc>
          <w:tcPr>
            <w:tcW w:w="2336" w:type="dxa"/>
            <w:vMerge/>
            <w:tcBorders>
              <w:left w:val="single" w:sz="4" w:space="0" w:color="auto"/>
              <w:bottom w:val="single" w:sz="4" w:space="0" w:color="auto"/>
              <w:right w:val="single" w:sz="4" w:space="0" w:color="auto"/>
            </w:tcBorders>
            <w:vAlign w:val="center"/>
          </w:tcPr>
          <w:p w14:paraId="11834BB7"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4FC5729"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FA8BC21" w14:textId="77777777" w:rsidR="00BC29B8" w:rsidRPr="00AC4FBC" w:rsidRDefault="00BC29B8" w:rsidP="00BC29B8">
            <w:pPr>
              <w:pStyle w:val="TAC"/>
            </w:pPr>
            <w:r w:rsidRPr="00AC4FBC">
              <w:t>0.5</w:t>
            </w:r>
          </w:p>
        </w:tc>
      </w:tr>
      <w:tr w:rsidR="00BC29B8" w:rsidRPr="00AC4FBC" w14:paraId="43BBFCD9"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23EA90A" w14:textId="77777777" w:rsidR="00BC29B8" w:rsidRPr="00AC4FBC" w:rsidRDefault="00BC29B8" w:rsidP="00BC29B8">
            <w:pPr>
              <w:pStyle w:val="TAC"/>
            </w:pPr>
            <w:r w:rsidRPr="00AC4FBC">
              <w:t>DC_8_n78</w:t>
            </w:r>
          </w:p>
        </w:tc>
        <w:tc>
          <w:tcPr>
            <w:tcW w:w="2952" w:type="dxa"/>
            <w:tcBorders>
              <w:top w:val="single" w:sz="4" w:space="0" w:color="auto"/>
              <w:left w:val="single" w:sz="4" w:space="0" w:color="auto"/>
              <w:bottom w:val="single" w:sz="4" w:space="0" w:color="auto"/>
              <w:right w:val="single" w:sz="4" w:space="0" w:color="auto"/>
            </w:tcBorders>
            <w:vAlign w:val="center"/>
          </w:tcPr>
          <w:p w14:paraId="28E7BD20" w14:textId="77777777" w:rsidR="00BC29B8" w:rsidRPr="00AC4FBC" w:rsidRDefault="00BC29B8" w:rsidP="00BC29B8">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5D4F3BF5" w14:textId="77777777" w:rsidR="00BC29B8" w:rsidRPr="00AC4FBC" w:rsidRDefault="00BC29B8" w:rsidP="00BC29B8">
            <w:pPr>
              <w:pStyle w:val="TAC"/>
            </w:pPr>
            <w:r w:rsidRPr="00AC4FBC">
              <w:t>0.2</w:t>
            </w:r>
          </w:p>
        </w:tc>
      </w:tr>
      <w:tr w:rsidR="00BC29B8" w:rsidRPr="00AC4FBC" w14:paraId="2E9E6F48" w14:textId="77777777">
        <w:trPr>
          <w:jc w:val="center"/>
        </w:trPr>
        <w:tc>
          <w:tcPr>
            <w:tcW w:w="2336" w:type="dxa"/>
            <w:vMerge/>
            <w:tcBorders>
              <w:left w:val="single" w:sz="4" w:space="0" w:color="auto"/>
              <w:bottom w:val="single" w:sz="4" w:space="0" w:color="auto"/>
              <w:right w:val="single" w:sz="4" w:space="0" w:color="auto"/>
            </w:tcBorders>
            <w:vAlign w:val="center"/>
          </w:tcPr>
          <w:p w14:paraId="1DDFD85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7A59D8"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3D572B6" w14:textId="77777777" w:rsidR="00BC29B8" w:rsidRPr="00AC4FBC" w:rsidRDefault="00BC29B8" w:rsidP="00BC29B8">
            <w:pPr>
              <w:pStyle w:val="TAC"/>
            </w:pPr>
            <w:r w:rsidRPr="00AC4FBC">
              <w:t>0.5</w:t>
            </w:r>
          </w:p>
        </w:tc>
      </w:tr>
      <w:tr w:rsidR="00BC29B8" w:rsidRPr="00AC4FBC" w14:paraId="72B9035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0F1FFBB8" w14:textId="77777777" w:rsidR="00BC29B8" w:rsidRPr="00AC4FBC" w:rsidRDefault="00BC29B8" w:rsidP="00BC29B8">
            <w:pPr>
              <w:pStyle w:val="TAC"/>
            </w:pPr>
            <w:r w:rsidRPr="00AC4FBC">
              <w:t>DC_1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087E29"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35DCCD34" w14:textId="77777777" w:rsidR="00BC29B8" w:rsidRPr="00AC4FBC" w:rsidRDefault="00BC29B8" w:rsidP="00BC29B8">
            <w:pPr>
              <w:pStyle w:val="TAC"/>
            </w:pPr>
            <w:r w:rsidRPr="00AC4FBC">
              <w:t>0.5</w:t>
            </w:r>
          </w:p>
        </w:tc>
      </w:tr>
      <w:tr w:rsidR="00BC29B8" w:rsidRPr="00AC4FBC" w14:paraId="20B08343"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EC28E21" w14:textId="77777777" w:rsidR="00BC29B8" w:rsidRPr="00AC4FBC" w:rsidRDefault="00BC29B8" w:rsidP="00BC29B8">
            <w:pPr>
              <w:pStyle w:val="TAC"/>
            </w:pPr>
            <w:r w:rsidRPr="00AC4FBC">
              <w:t>DC_1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D35A56"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6F3D609E" w14:textId="77777777" w:rsidR="00BC29B8" w:rsidRPr="00AC4FBC" w:rsidRDefault="00BC29B8" w:rsidP="00BC29B8">
            <w:pPr>
              <w:pStyle w:val="TAC"/>
            </w:pPr>
            <w:r w:rsidRPr="00AC4FBC">
              <w:t>0.5</w:t>
            </w:r>
          </w:p>
        </w:tc>
      </w:tr>
      <w:tr w:rsidR="00BC29B8" w:rsidRPr="00AC4FBC" w14:paraId="3A4916B5" w14:textId="77777777">
        <w:trPr>
          <w:jc w:val="center"/>
        </w:trPr>
        <w:tc>
          <w:tcPr>
            <w:tcW w:w="2336" w:type="dxa"/>
            <w:vMerge w:val="restart"/>
            <w:tcBorders>
              <w:top w:val="single" w:sz="4" w:space="0" w:color="auto"/>
              <w:left w:val="single" w:sz="4" w:space="0" w:color="auto"/>
              <w:right w:val="single" w:sz="4" w:space="0" w:color="auto"/>
            </w:tcBorders>
            <w:vAlign w:val="center"/>
          </w:tcPr>
          <w:p w14:paraId="2EA8708A" w14:textId="77777777" w:rsidR="00BC29B8" w:rsidRPr="00AC4FBC" w:rsidRDefault="00BC29B8" w:rsidP="00BC29B8">
            <w:pPr>
              <w:pStyle w:val="TAC"/>
            </w:pPr>
            <w:r w:rsidRPr="00AC4FBC">
              <w:t>DC_12_n5</w:t>
            </w:r>
          </w:p>
        </w:tc>
        <w:tc>
          <w:tcPr>
            <w:tcW w:w="2952" w:type="dxa"/>
            <w:tcBorders>
              <w:top w:val="single" w:sz="4" w:space="0" w:color="auto"/>
              <w:left w:val="single" w:sz="4" w:space="0" w:color="auto"/>
              <w:bottom w:val="single" w:sz="4" w:space="0" w:color="auto"/>
              <w:right w:val="single" w:sz="4" w:space="0" w:color="auto"/>
            </w:tcBorders>
            <w:vAlign w:val="center"/>
          </w:tcPr>
          <w:p w14:paraId="0EF237C0" w14:textId="77777777" w:rsidR="00BC29B8" w:rsidRPr="00AC4FBC" w:rsidRDefault="00BC29B8" w:rsidP="00BC29B8">
            <w:pPr>
              <w:pStyle w:val="TAC"/>
            </w:pPr>
            <w:r w:rsidRPr="00AC4FBC">
              <w:t>12</w:t>
            </w:r>
          </w:p>
        </w:tc>
        <w:tc>
          <w:tcPr>
            <w:tcW w:w="2952" w:type="dxa"/>
            <w:tcBorders>
              <w:top w:val="single" w:sz="4" w:space="0" w:color="auto"/>
              <w:left w:val="single" w:sz="4" w:space="0" w:color="auto"/>
              <w:bottom w:val="single" w:sz="4" w:space="0" w:color="auto"/>
              <w:right w:val="single" w:sz="4" w:space="0" w:color="auto"/>
            </w:tcBorders>
            <w:vAlign w:val="center"/>
          </w:tcPr>
          <w:p w14:paraId="7D517D83" w14:textId="77777777" w:rsidR="00BC29B8" w:rsidRPr="00AC4FBC" w:rsidRDefault="00BC29B8" w:rsidP="00BC29B8">
            <w:pPr>
              <w:pStyle w:val="TAC"/>
            </w:pPr>
            <w:r w:rsidRPr="00AC4FBC">
              <w:t>0.3</w:t>
            </w:r>
          </w:p>
        </w:tc>
      </w:tr>
      <w:tr w:rsidR="00BC29B8" w:rsidRPr="00AC4FBC" w14:paraId="04AC2F82" w14:textId="77777777">
        <w:trPr>
          <w:jc w:val="center"/>
        </w:trPr>
        <w:tc>
          <w:tcPr>
            <w:tcW w:w="2336" w:type="dxa"/>
            <w:vMerge/>
            <w:tcBorders>
              <w:left w:val="single" w:sz="4" w:space="0" w:color="auto"/>
              <w:bottom w:val="single" w:sz="4" w:space="0" w:color="auto"/>
              <w:right w:val="single" w:sz="4" w:space="0" w:color="auto"/>
            </w:tcBorders>
            <w:vAlign w:val="center"/>
          </w:tcPr>
          <w:p w14:paraId="20F8EB02"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85C699F" w14:textId="77777777" w:rsidR="00BC29B8" w:rsidRPr="00AC4FBC" w:rsidRDefault="00BC29B8" w:rsidP="00BC29B8">
            <w:pPr>
              <w:pStyle w:val="TAC"/>
            </w:pPr>
            <w:r w:rsidRPr="00AC4FBC">
              <w:t>n5</w:t>
            </w:r>
          </w:p>
        </w:tc>
        <w:tc>
          <w:tcPr>
            <w:tcW w:w="2952" w:type="dxa"/>
            <w:tcBorders>
              <w:top w:val="single" w:sz="4" w:space="0" w:color="auto"/>
              <w:left w:val="single" w:sz="4" w:space="0" w:color="auto"/>
              <w:bottom w:val="single" w:sz="4" w:space="0" w:color="auto"/>
              <w:right w:val="single" w:sz="4" w:space="0" w:color="auto"/>
            </w:tcBorders>
            <w:vAlign w:val="center"/>
          </w:tcPr>
          <w:p w14:paraId="5C4CAD96" w14:textId="77777777" w:rsidR="00BC29B8" w:rsidRPr="00AC4FBC" w:rsidRDefault="00BC29B8" w:rsidP="00BC29B8">
            <w:pPr>
              <w:pStyle w:val="TAC"/>
            </w:pPr>
            <w:r w:rsidRPr="00AC4FBC">
              <w:t>0.5</w:t>
            </w:r>
          </w:p>
        </w:tc>
      </w:tr>
      <w:tr w:rsidR="00BC29B8" w:rsidRPr="00AC4FBC" w14:paraId="447AE9CB"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CA743CD" w14:textId="77777777" w:rsidR="00BC29B8" w:rsidRPr="00AC4FBC" w:rsidRDefault="00BC29B8" w:rsidP="00BC29B8">
            <w:pPr>
              <w:pStyle w:val="TAC"/>
            </w:pPr>
            <w:r w:rsidRPr="00AC4FBC">
              <w:t>DC_12_n66</w:t>
            </w:r>
          </w:p>
        </w:tc>
        <w:tc>
          <w:tcPr>
            <w:tcW w:w="2952" w:type="dxa"/>
            <w:tcBorders>
              <w:top w:val="single" w:sz="4" w:space="0" w:color="auto"/>
              <w:left w:val="single" w:sz="4" w:space="0" w:color="auto"/>
              <w:bottom w:val="single" w:sz="4" w:space="0" w:color="auto"/>
              <w:right w:val="single" w:sz="4" w:space="0" w:color="auto"/>
            </w:tcBorders>
            <w:vAlign w:val="center"/>
          </w:tcPr>
          <w:p w14:paraId="17E0E472" w14:textId="77777777" w:rsidR="00BC29B8" w:rsidRPr="00AC4FBC" w:rsidRDefault="00BC29B8" w:rsidP="00BC29B8">
            <w:pPr>
              <w:pStyle w:val="TAC"/>
            </w:pPr>
            <w:r w:rsidRPr="00AC4FBC">
              <w:t>12</w:t>
            </w:r>
          </w:p>
        </w:tc>
        <w:tc>
          <w:tcPr>
            <w:tcW w:w="2952" w:type="dxa"/>
            <w:tcBorders>
              <w:top w:val="single" w:sz="4" w:space="0" w:color="auto"/>
              <w:left w:val="single" w:sz="4" w:space="0" w:color="auto"/>
              <w:bottom w:val="single" w:sz="4" w:space="0" w:color="auto"/>
              <w:right w:val="single" w:sz="4" w:space="0" w:color="auto"/>
            </w:tcBorders>
            <w:vAlign w:val="center"/>
          </w:tcPr>
          <w:p w14:paraId="29A89C24" w14:textId="77777777" w:rsidR="00BC29B8" w:rsidRPr="00AC4FBC" w:rsidRDefault="00BC29B8" w:rsidP="00BC29B8">
            <w:pPr>
              <w:pStyle w:val="TAC"/>
            </w:pPr>
            <w:r w:rsidRPr="00AC4FBC">
              <w:t>0.5</w:t>
            </w:r>
          </w:p>
        </w:tc>
      </w:tr>
      <w:tr w:rsidR="00BC29B8" w:rsidRPr="00AC4FBC" w14:paraId="65E5C77D" w14:textId="77777777" w:rsidTr="00C36F42">
        <w:trPr>
          <w:jc w:val="center"/>
        </w:trPr>
        <w:tc>
          <w:tcPr>
            <w:tcW w:w="2336" w:type="dxa"/>
            <w:vMerge w:val="restart"/>
            <w:tcBorders>
              <w:top w:val="single" w:sz="4" w:space="0" w:color="auto"/>
              <w:left w:val="single" w:sz="4" w:space="0" w:color="auto"/>
              <w:right w:val="single" w:sz="4" w:space="0" w:color="auto"/>
            </w:tcBorders>
            <w:vAlign w:val="center"/>
          </w:tcPr>
          <w:p w14:paraId="592C7DDC" w14:textId="17B29248" w:rsidR="00BC29B8" w:rsidRPr="00AC4FBC" w:rsidRDefault="00BC29B8" w:rsidP="00BC29B8">
            <w:pPr>
              <w:pStyle w:val="TAC"/>
            </w:pPr>
            <w:r w:rsidRPr="00AC4FBC">
              <w:t>DC_12_n</w:t>
            </w:r>
            <w:r>
              <w:t>77</w:t>
            </w:r>
          </w:p>
        </w:tc>
        <w:tc>
          <w:tcPr>
            <w:tcW w:w="2952" w:type="dxa"/>
            <w:tcBorders>
              <w:top w:val="single" w:sz="4" w:space="0" w:color="auto"/>
              <w:left w:val="single" w:sz="4" w:space="0" w:color="auto"/>
              <w:bottom w:val="single" w:sz="4" w:space="0" w:color="auto"/>
              <w:right w:val="single" w:sz="4" w:space="0" w:color="auto"/>
            </w:tcBorders>
            <w:vAlign w:val="center"/>
          </w:tcPr>
          <w:p w14:paraId="1AE55058" w14:textId="5B843FD3" w:rsidR="00BC29B8" w:rsidRPr="00AC4FBC" w:rsidRDefault="00BC29B8" w:rsidP="00BC29B8">
            <w:pPr>
              <w:pStyle w:val="TAC"/>
            </w:pPr>
            <w:r>
              <w:t>12</w:t>
            </w:r>
          </w:p>
        </w:tc>
        <w:tc>
          <w:tcPr>
            <w:tcW w:w="2952" w:type="dxa"/>
            <w:tcBorders>
              <w:top w:val="single" w:sz="4" w:space="0" w:color="auto"/>
              <w:left w:val="single" w:sz="4" w:space="0" w:color="auto"/>
              <w:bottom w:val="single" w:sz="4" w:space="0" w:color="auto"/>
              <w:right w:val="single" w:sz="4" w:space="0" w:color="auto"/>
            </w:tcBorders>
            <w:vAlign w:val="center"/>
          </w:tcPr>
          <w:p w14:paraId="6A47F743" w14:textId="7B916C46" w:rsidR="00BC29B8" w:rsidRPr="00AC4FBC" w:rsidRDefault="00BC29B8" w:rsidP="00BC29B8">
            <w:pPr>
              <w:pStyle w:val="TAC"/>
            </w:pPr>
            <w:r w:rsidRPr="00AC4FBC">
              <w:rPr>
                <w:rFonts w:cs="Arial"/>
              </w:rPr>
              <w:t>0.2</w:t>
            </w:r>
          </w:p>
        </w:tc>
      </w:tr>
      <w:tr w:rsidR="00BC29B8" w:rsidRPr="00AC4FBC" w14:paraId="68ECEFDE" w14:textId="77777777" w:rsidTr="00C36F42">
        <w:trPr>
          <w:jc w:val="center"/>
        </w:trPr>
        <w:tc>
          <w:tcPr>
            <w:tcW w:w="2336" w:type="dxa"/>
            <w:vMerge/>
            <w:tcBorders>
              <w:left w:val="single" w:sz="4" w:space="0" w:color="auto"/>
              <w:bottom w:val="single" w:sz="4" w:space="0" w:color="auto"/>
              <w:right w:val="single" w:sz="4" w:space="0" w:color="auto"/>
            </w:tcBorders>
            <w:vAlign w:val="center"/>
          </w:tcPr>
          <w:p w14:paraId="26FA5C32"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DAFB577" w14:textId="14F3A57B"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8D18521" w14:textId="62201076" w:rsidR="00BC29B8" w:rsidRPr="00AC4FBC" w:rsidRDefault="00BC29B8" w:rsidP="00BC29B8">
            <w:pPr>
              <w:pStyle w:val="TAC"/>
            </w:pPr>
            <w:r w:rsidRPr="00AC4FBC">
              <w:rPr>
                <w:rFonts w:cs="Arial"/>
              </w:rPr>
              <w:t>0.5</w:t>
            </w:r>
          </w:p>
        </w:tc>
      </w:tr>
      <w:tr w:rsidR="00BC29B8" w:rsidRPr="00AC4FBC" w14:paraId="74A60704"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A67ECFC" w14:textId="4FB88953" w:rsidR="00BC29B8" w:rsidRPr="00AC4FBC" w:rsidRDefault="00BC29B8" w:rsidP="00BC29B8">
            <w:pPr>
              <w:pStyle w:val="TAC"/>
            </w:pPr>
            <w:r w:rsidRPr="00AC4FBC">
              <w:t>DC_12_n78</w:t>
            </w:r>
          </w:p>
        </w:tc>
        <w:tc>
          <w:tcPr>
            <w:tcW w:w="2952" w:type="dxa"/>
            <w:tcBorders>
              <w:top w:val="single" w:sz="4" w:space="0" w:color="auto"/>
              <w:left w:val="single" w:sz="4" w:space="0" w:color="auto"/>
              <w:bottom w:val="single" w:sz="4" w:space="0" w:color="auto"/>
              <w:right w:val="single" w:sz="4" w:space="0" w:color="auto"/>
            </w:tcBorders>
            <w:vAlign w:val="center"/>
          </w:tcPr>
          <w:p w14:paraId="3FFB4A07" w14:textId="25D8F901" w:rsidR="00BC29B8" w:rsidRPr="00AC4FBC" w:rsidRDefault="00BC29B8" w:rsidP="00BC29B8">
            <w:pPr>
              <w:pStyle w:val="TAC"/>
            </w:pPr>
            <w:r w:rsidRPr="00AC4FBC">
              <w:rPr>
                <w:rFonts w:cs="Arial"/>
              </w:rPr>
              <w:t>12</w:t>
            </w:r>
          </w:p>
        </w:tc>
        <w:tc>
          <w:tcPr>
            <w:tcW w:w="2952" w:type="dxa"/>
            <w:tcBorders>
              <w:top w:val="single" w:sz="4" w:space="0" w:color="auto"/>
              <w:left w:val="single" w:sz="4" w:space="0" w:color="auto"/>
              <w:bottom w:val="single" w:sz="4" w:space="0" w:color="auto"/>
              <w:right w:val="single" w:sz="4" w:space="0" w:color="auto"/>
            </w:tcBorders>
            <w:vAlign w:val="center"/>
          </w:tcPr>
          <w:p w14:paraId="2653B726" w14:textId="073B3FE5" w:rsidR="00BC29B8" w:rsidRPr="00AC4FBC" w:rsidRDefault="00BC29B8" w:rsidP="00BC29B8">
            <w:pPr>
              <w:pStyle w:val="TAC"/>
            </w:pPr>
            <w:r w:rsidRPr="00AC4FBC">
              <w:rPr>
                <w:rFonts w:cs="Arial"/>
              </w:rPr>
              <w:t>0.2</w:t>
            </w:r>
          </w:p>
        </w:tc>
      </w:tr>
      <w:tr w:rsidR="00BC29B8" w:rsidRPr="00AC4FBC" w14:paraId="5716BD24" w14:textId="77777777">
        <w:trPr>
          <w:jc w:val="center"/>
        </w:trPr>
        <w:tc>
          <w:tcPr>
            <w:tcW w:w="2336" w:type="dxa"/>
            <w:vMerge/>
            <w:tcBorders>
              <w:left w:val="single" w:sz="4" w:space="0" w:color="auto"/>
              <w:bottom w:val="single" w:sz="4" w:space="0" w:color="auto"/>
              <w:right w:val="single" w:sz="4" w:space="0" w:color="auto"/>
            </w:tcBorders>
            <w:vAlign w:val="center"/>
          </w:tcPr>
          <w:p w14:paraId="206818F8"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92A6F4" w14:textId="60592E1F" w:rsidR="00BC29B8" w:rsidRPr="00AC4FBC" w:rsidRDefault="00BC29B8" w:rsidP="00BC29B8">
            <w:pPr>
              <w:pStyle w:val="TAC"/>
            </w:pPr>
            <w:r w:rsidRPr="00AC4FBC">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91BB5B6" w14:textId="5A745EC5" w:rsidR="00BC29B8" w:rsidRPr="00AC4FBC" w:rsidRDefault="00BC29B8" w:rsidP="00BC29B8">
            <w:pPr>
              <w:pStyle w:val="TAC"/>
            </w:pPr>
            <w:r w:rsidRPr="00AC4FBC">
              <w:rPr>
                <w:rFonts w:cs="Arial"/>
              </w:rPr>
              <w:t>0.5</w:t>
            </w:r>
          </w:p>
        </w:tc>
      </w:tr>
      <w:tr w:rsidR="00BC29B8" w:rsidRPr="00AC4FBC" w14:paraId="1F0FB758" w14:textId="77777777" w:rsidTr="008A531D">
        <w:trPr>
          <w:jc w:val="center"/>
        </w:trPr>
        <w:tc>
          <w:tcPr>
            <w:tcW w:w="2336" w:type="dxa"/>
            <w:vMerge w:val="restart"/>
            <w:tcBorders>
              <w:left w:val="single" w:sz="4" w:space="0" w:color="auto"/>
              <w:right w:val="single" w:sz="4" w:space="0" w:color="auto"/>
            </w:tcBorders>
            <w:vAlign w:val="center"/>
          </w:tcPr>
          <w:p w14:paraId="58A08595" w14:textId="757920D2" w:rsidR="00BC29B8" w:rsidRPr="00AC4FBC" w:rsidRDefault="00BC29B8" w:rsidP="00BC29B8">
            <w:pPr>
              <w:pStyle w:val="TAC"/>
            </w:pPr>
            <w:r>
              <w:rPr>
                <w:rFonts w:cs="Arial" w:hint="eastAsia"/>
                <w:lang w:val="x-none" w:eastAsia="zh-CN"/>
              </w:rPr>
              <w:t>DC_</w:t>
            </w:r>
            <w:r>
              <w:rPr>
                <w:rFonts w:cs="Arial"/>
                <w:lang w:val="sv-SE" w:eastAsia="zh-CN"/>
              </w:rPr>
              <w:t>14</w:t>
            </w:r>
            <w:r>
              <w:rPr>
                <w:rFonts w:cs="Arial" w:hint="eastAsia"/>
                <w:lang w:val="x-none" w:eastAsia="zh-CN"/>
              </w:rPr>
              <w:t>_n</w:t>
            </w:r>
            <w:r>
              <w:rPr>
                <w:rFonts w:cs="Arial"/>
                <w:lang w:val="sv-SE" w:eastAsia="zh-CN"/>
              </w:rPr>
              <w:t>77</w:t>
            </w:r>
          </w:p>
        </w:tc>
        <w:tc>
          <w:tcPr>
            <w:tcW w:w="2952" w:type="dxa"/>
            <w:tcBorders>
              <w:top w:val="single" w:sz="4" w:space="0" w:color="auto"/>
              <w:left w:val="single" w:sz="4" w:space="0" w:color="auto"/>
              <w:bottom w:val="single" w:sz="4" w:space="0" w:color="auto"/>
              <w:right w:val="single" w:sz="4" w:space="0" w:color="auto"/>
            </w:tcBorders>
            <w:vAlign w:val="center"/>
          </w:tcPr>
          <w:p w14:paraId="21317DC5" w14:textId="3D6482DC" w:rsidR="00BC29B8" w:rsidRPr="00AC4FBC" w:rsidRDefault="00BC29B8" w:rsidP="00BC29B8">
            <w:pPr>
              <w:pStyle w:val="TAC"/>
              <w:rPr>
                <w:rFonts w:eastAsia="MS Mincho" w:cs="Arial"/>
                <w:lang w:eastAsia="ja-JP"/>
              </w:rPr>
            </w:pPr>
            <w:r>
              <w:rPr>
                <w:rFonts w:eastAsia="MS Mincho" w:cs="Arial"/>
                <w:lang w:eastAsia="ja-JP"/>
              </w:rPr>
              <w:t>14</w:t>
            </w:r>
          </w:p>
        </w:tc>
        <w:tc>
          <w:tcPr>
            <w:tcW w:w="2952" w:type="dxa"/>
            <w:tcBorders>
              <w:top w:val="single" w:sz="4" w:space="0" w:color="auto"/>
              <w:left w:val="single" w:sz="4" w:space="0" w:color="auto"/>
              <w:bottom w:val="single" w:sz="4" w:space="0" w:color="auto"/>
              <w:right w:val="single" w:sz="4" w:space="0" w:color="auto"/>
            </w:tcBorders>
            <w:vAlign w:val="center"/>
          </w:tcPr>
          <w:p w14:paraId="02B2C3D7" w14:textId="53FCFCD9" w:rsidR="00BC29B8" w:rsidRPr="00AC4FBC" w:rsidRDefault="00BC29B8" w:rsidP="00BC29B8">
            <w:pPr>
              <w:pStyle w:val="TAC"/>
              <w:rPr>
                <w:rFonts w:cs="Arial"/>
              </w:rPr>
            </w:pPr>
            <w:r w:rsidRPr="00AC4FBC">
              <w:rPr>
                <w:rFonts w:cs="Arial"/>
              </w:rPr>
              <w:t>0.2</w:t>
            </w:r>
          </w:p>
        </w:tc>
      </w:tr>
      <w:tr w:rsidR="00BC29B8" w:rsidRPr="00AC4FBC" w14:paraId="326E983E" w14:textId="77777777">
        <w:trPr>
          <w:jc w:val="center"/>
        </w:trPr>
        <w:tc>
          <w:tcPr>
            <w:tcW w:w="2336" w:type="dxa"/>
            <w:vMerge/>
            <w:tcBorders>
              <w:left w:val="single" w:sz="4" w:space="0" w:color="auto"/>
              <w:bottom w:val="single" w:sz="4" w:space="0" w:color="auto"/>
              <w:right w:val="single" w:sz="4" w:space="0" w:color="auto"/>
            </w:tcBorders>
            <w:vAlign w:val="center"/>
          </w:tcPr>
          <w:p w14:paraId="61E4DAD5"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3AC0349" w14:textId="2B7D0340" w:rsidR="00BC29B8" w:rsidRPr="00AC4FBC" w:rsidRDefault="00BC29B8" w:rsidP="00BC29B8">
            <w:pPr>
              <w:pStyle w:val="TAC"/>
              <w:rPr>
                <w:rFonts w:eastAsia="MS Mincho" w:cs="Arial"/>
                <w:lang w:eastAsia="ja-JP"/>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906BC32" w14:textId="75F26FBC" w:rsidR="00BC29B8" w:rsidRPr="00AC4FBC" w:rsidRDefault="00BC29B8" w:rsidP="00BC29B8">
            <w:pPr>
              <w:pStyle w:val="TAC"/>
              <w:rPr>
                <w:rFonts w:cs="Arial"/>
              </w:rPr>
            </w:pPr>
            <w:r w:rsidRPr="00AC4FBC">
              <w:rPr>
                <w:rFonts w:cs="Arial"/>
              </w:rPr>
              <w:t>0.5</w:t>
            </w:r>
          </w:p>
        </w:tc>
      </w:tr>
      <w:tr w:rsidR="00BC29B8" w:rsidRPr="00AC4FBC" w14:paraId="1F526757"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E62E67F" w14:textId="77777777" w:rsidR="00BC29B8" w:rsidRPr="00AC4FBC" w:rsidRDefault="00BC29B8" w:rsidP="00BC29B8">
            <w:pPr>
              <w:pStyle w:val="TAC"/>
            </w:pPr>
            <w:r w:rsidRPr="00AC4FBC">
              <w:t>DC_18_n77</w:t>
            </w:r>
          </w:p>
        </w:tc>
        <w:tc>
          <w:tcPr>
            <w:tcW w:w="2952" w:type="dxa"/>
            <w:tcBorders>
              <w:top w:val="single" w:sz="4" w:space="0" w:color="auto"/>
              <w:left w:val="single" w:sz="4" w:space="0" w:color="auto"/>
              <w:bottom w:val="single" w:sz="4" w:space="0" w:color="auto"/>
              <w:right w:val="single" w:sz="4" w:space="0" w:color="auto"/>
            </w:tcBorders>
            <w:vAlign w:val="center"/>
          </w:tcPr>
          <w:p w14:paraId="53315680"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6D04777" w14:textId="77777777" w:rsidR="00BC29B8" w:rsidRPr="00AC4FBC" w:rsidRDefault="00BC29B8" w:rsidP="00BC29B8">
            <w:pPr>
              <w:pStyle w:val="TAC"/>
            </w:pPr>
            <w:r w:rsidRPr="00AC4FBC">
              <w:t>0.5</w:t>
            </w:r>
          </w:p>
        </w:tc>
      </w:tr>
      <w:tr w:rsidR="00BC29B8" w:rsidRPr="00AC4FBC" w14:paraId="63F4E324"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753368B" w14:textId="77777777" w:rsidR="00BC29B8" w:rsidRPr="00AC4FBC" w:rsidRDefault="00BC29B8" w:rsidP="00BC29B8">
            <w:pPr>
              <w:pStyle w:val="TAC"/>
            </w:pPr>
            <w:r w:rsidRPr="00AC4FBC">
              <w:t>DC_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E604658"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1E775B43" w14:textId="77777777" w:rsidR="00BC29B8" w:rsidRPr="00AC4FBC" w:rsidRDefault="00BC29B8" w:rsidP="00BC29B8">
            <w:pPr>
              <w:pStyle w:val="TAC"/>
            </w:pPr>
            <w:r w:rsidRPr="00AC4FBC">
              <w:t>0.5</w:t>
            </w:r>
          </w:p>
        </w:tc>
      </w:tr>
      <w:tr w:rsidR="00BC29B8" w:rsidRPr="00AC4FBC" w14:paraId="0B72504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4BAD90F" w14:textId="77777777" w:rsidR="00BC29B8" w:rsidRPr="00AC4FBC" w:rsidRDefault="00BC29B8" w:rsidP="00BC29B8">
            <w:pPr>
              <w:pStyle w:val="TAC"/>
            </w:pPr>
            <w:r w:rsidRPr="00AC4FBC">
              <w:t>DC_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25ED63"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7D10E01A" w14:textId="77777777" w:rsidR="00BC29B8" w:rsidRPr="00AC4FBC" w:rsidRDefault="00BC29B8" w:rsidP="00BC29B8">
            <w:pPr>
              <w:pStyle w:val="TAC"/>
            </w:pPr>
            <w:r w:rsidRPr="00AC4FBC">
              <w:t>0.5</w:t>
            </w:r>
          </w:p>
        </w:tc>
      </w:tr>
      <w:tr w:rsidR="00BC29B8" w:rsidRPr="00AC4FBC" w14:paraId="2B429F45"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B2F3809" w14:textId="77777777" w:rsidR="00BC29B8" w:rsidRPr="00AC4FBC" w:rsidRDefault="00BC29B8" w:rsidP="00BC29B8">
            <w:pPr>
              <w:pStyle w:val="TAC"/>
            </w:pPr>
            <w:r w:rsidRPr="00AC4FBC">
              <w:t>DC_2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859944"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955CA67" w14:textId="77777777" w:rsidR="00BC29B8" w:rsidRPr="00AC4FBC" w:rsidRDefault="00BC29B8" w:rsidP="00BC29B8">
            <w:pPr>
              <w:pStyle w:val="TAC"/>
            </w:pPr>
            <w:r w:rsidRPr="00AC4FBC">
              <w:t>0.5</w:t>
            </w:r>
          </w:p>
        </w:tc>
      </w:tr>
      <w:tr w:rsidR="00BC29B8" w:rsidRPr="00AC4FBC" w14:paraId="5963128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5E4E957" w14:textId="77777777" w:rsidR="00BC29B8" w:rsidRPr="00AC4FBC" w:rsidRDefault="00BC29B8" w:rsidP="00BC29B8">
            <w:pPr>
              <w:pStyle w:val="TAC"/>
            </w:pPr>
            <w:r w:rsidRPr="00AC4FBC">
              <w:t>DC_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D88F31"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73FA0372" w14:textId="77777777" w:rsidR="00BC29B8" w:rsidRPr="00AC4FBC" w:rsidRDefault="00BC29B8" w:rsidP="00BC29B8">
            <w:pPr>
              <w:pStyle w:val="TAC"/>
            </w:pPr>
            <w:r w:rsidRPr="00AC4FBC">
              <w:t>0.5</w:t>
            </w:r>
          </w:p>
        </w:tc>
      </w:tr>
      <w:tr w:rsidR="00BC29B8" w:rsidRPr="00AC4FBC" w14:paraId="34A6D97C"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8CB2827" w14:textId="77777777" w:rsidR="00BC29B8" w:rsidRPr="00AC4FBC" w:rsidRDefault="00BC29B8" w:rsidP="00BC29B8">
            <w:pPr>
              <w:pStyle w:val="TAC"/>
            </w:pPr>
            <w:r w:rsidRPr="00AC4FBC">
              <w:t>DC_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D028D9"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0BBEE04" w14:textId="77777777" w:rsidR="00BC29B8" w:rsidRPr="00AC4FBC" w:rsidRDefault="00BC29B8" w:rsidP="00BC29B8">
            <w:pPr>
              <w:pStyle w:val="TAC"/>
            </w:pPr>
            <w:r w:rsidRPr="00AC4FBC">
              <w:t>0.5</w:t>
            </w:r>
          </w:p>
        </w:tc>
      </w:tr>
      <w:tr w:rsidR="00BC29B8" w:rsidRPr="00AC4FBC" w14:paraId="7B72B1F5"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909D0D6" w14:textId="7E3F5FE5" w:rsidR="00BC29B8" w:rsidRPr="00AC4FBC" w:rsidRDefault="00BC29B8" w:rsidP="00BC29B8">
            <w:pPr>
              <w:pStyle w:val="TAC"/>
            </w:pPr>
            <w:r w:rsidRPr="00AC4FBC">
              <w:t>DC_25_n4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589D476E" w14:textId="77777777" w:rsidR="00BC29B8" w:rsidRPr="00AC4FBC" w:rsidRDefault="00BC29B8" w:rsidP="00BC29B8">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hideMark/>
          </w:tcPr>
          <w:p w14:paraId="24CA2ED0" w14:textId="77777777" w:rsidR="00BC29B8" w:rsidRPr="00AC4FBC" w:rsidRDefault="00BC29B8" w:rsidP="00BC29B8">
            <w:pPr>
              <w:pStyle w:val="TAC"/>
            </w:pPr>
            <w:r w:rsidRPr="00AC4FBC">
              <w:t>0</w:t>
            </w:r>
            <w:r w:rsidRPr="00AC4FBC">
              <w:rPr>
                <w:vertAlign w:val="superscript"/>
              </w:rPr>
              <w:t>1</w:t>
            </w:r>
          </w:p>
        </w:tc>
      </w:tr>
      <w:tr w:rsidR="00BC29B8" w:rsidRPr="00AC4FBC" w14:paraId="179E9E2B"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A220062" w14:textId="77777777" w:rsidR="00BC29B8" w:rsidRPr="00AC4FBC" w:rsidRDefault="00BC29B8" w:rsidP="00BC29B8">
            <w:pPr>
              <w:pStyle w:val="TAC"/>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05759D86"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28E324" w14:textId="77777777" w:rsidR="00BC29B8" w:rsidRPr="00AC4FBC" w:rsidRDefault="00BC29B8" w:rsidP="00BC29B8">
            <w:pPr>
              <w:pStyle w:val="TAC"/>
            </w:pPr>
            <w:r w:rsidRPr="00AC4FBC">
              <w:t>0.5</w:t>
            </w:r>
            <w:r w:rsidRPr="00AC4FBC">
              <w:rPr>
                <w:vertAlign w:val="superscript"/>
              </w:rPr>
              <w:t>2</w:t>
            </w:r>
          </w:p>
        </w:tc>
      </w:tr>
      <w:tr w:rsidR="00BC29B8" w:rsidRPr="00AC4FBC" w14:paraId="49CDB095"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B26930A" w14:textId="77777777" w:rsidR="00BC29B8" w:rsidRPr="00AC4FBC" w:rsidRDefault="00BC29B8" w:rsidP="00BC29B8">
            <w:pPr>
              <w:pStyle w:val="TAC"/>
            </w:pPr>
            <w:r w:rsidRPr="00AC4FBC">
              <w:t>DC_26_n77</w:t>
            </w:r>
          </w:p>
        </w:tc>
        <w:tc>
          <w:tcPr>
            <w:tcW w:w="2952" w:type="dxa"/>
            <w:tcBorders>
              <w:top w:val="single" w:sz="4" w:space="0" w:color="auto"/>
              <w:left w:val="single" w:sz="4" w:space="0" w:color="auto"/>
              <w:bottom w:val="single" w:sz="4" w:space="0" w:color="auto"/>
              <w:right w:val="single" w:sz="4" w:space="0" w:color="auto"/>
            </w:tcBorders>
            <w:vAlign w:val="center"/>
          </w:tcPr>
          <w:p w14:paraId="51E3C20B"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99810EA" w14:textId="77777777" w:rsidR="00BC29B8" w:rsidRPr="00AC4FBC" w:rsidRDefault="00BC29B8" w:rsidP="00BC29B8">
            <w:pPr>
              <w:pStyle w:val="TAC"/>
            </w:pPr>
            <w:r w:rsidRPr="00AC4FBC">
              <w:t>0.5</w:t>
            </w:r>
          </w:p>
        </w:tc>
      </w:tr>
      <w:tr w:rsidR="00BC29B8" w:rsidRPr="00AC4FBC" w14:paraId="3B03E74E"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72FC1A38" w14:textId="77777777" w:rsidR="00BC29B8" w:rsidRPr="00AC4FBC" w:rsidRDefault="00BC29B8" w:rsidP="00BC29B8">
            <w:pPr>
              <w:pStyle w:val="TAC"/>
            </w:pPr>
            <w:r w:rsidRPr="00AC4FBC">
              <w:t>DC_26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86CB3B"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6A2F7E0F" w14:textId="77777777" w:rsidR="00BC29B8" w:rsidRPr="00AC4FBC" w:rsidRDefault="00BC29B8" w:rsidP="00BC29B8">
            <w:pPr>
              <w:pStyle w:val="TAC"/>
            </w:pPr>
            <w:r w:rsidRPr="00AC4FBC">
              <w:t>0.5</w:t>
            </w:r>
          </w:p>
        </w:tc>
      </w:tr>
      <w:tr w:rsidR="00BC29B8" w:rsidRPr="00AC4FBC" w14:paraId="4921D764" w14:textId="7C934964">
        <w:trPr>
          <w:jc w:val="center"/>
        </w:trPr>
        <w:tc>
          <w:tcPr>
            <w:tcW w:w="2336" w:type="dxa"/>
            <w:tcBorders>
              <w:top w:val="single" w:sz="4" w:space="0" w:color="auto"/>
              <w:left w:val="single" w:sz="4" w:space="0" w:color="auto"/>
              <w:bottom w:val="single" w:sz="4" w:space="0" w:color="auto"/>
              <w:right w:val="single" w:sz="4" w:space="0" w:color="auto"/>
            </w:tcBorders>
          </w:tcPr>
          <w:p w14:paraId="5225A28C" w14:textId="6986DB42" w:rsidR="00BC29B8" w:rsidRPr="00AC4FBC" w:rsidRDefault="00BC29B8" w:rsidP="00BC29B8">
            <w:pPr>
              <w:pStyle w:val="TAC"/>
            </w:pPr>
            <w:r w:rsidRPr="00AC4FBC">
              <w:t>DC_28_n51</w:t>
            </w:r>
          </w:p>
        </w:tc>
        <w:tc>
          <w:tcPr>
            <w:tcW w:w="2952" w:type="dxa"/>
            <w:tcBorders>
              <w:top w:val="single" w:sz="4" w:space="0" w:color="auto"/>
              <w:left w:val="single" w:sz="4" w:space="0" w:color="auto"/>
              <w:bottom w:val="single" w:sz="4" w:space="0" w:color="auto"/>
              <w:right w:val="single" w:sz="4" w:space="0" w:color="auto"/>
            </w:tcBorders>
          </w:tcPr>
          <w:p w14:paraId="08D9BBBD" w14:textId="226C9B55" w:rsidR="00BC29B8" w:rsidRPr="00AC4FBC" w:rsidRDefault="00BC29B8" w:rsidP="00BC29B8">
            <w:pPr>
              <w:pStyle w:val="TAC"/>
            </w:pPr>
            <w:r w:rsidRPr="00AC4FBC">
              <w:t>n51</w:t>
            </w:r>
          </w:p>
        </w:tc>
        <w:tc>
          <w:tcPr>
            <w:tcW w:w="2952" w:type="dxa"/>
            <w:tcBorders>
              <w:top w:val="single" w:sz="4" w:space="0" w:color="auto"/>
              <w:left w:val="single" w:sz="4" w:space="0" w:color="auto"/>
              <w:bottom w:val="single" w:sz="4" w:space="0" w:color="auto"/>
              <w:right w:val="single" w:sz="4" w:space="0" w:color="auto"/>
            </w:tcBorders>
          </w:tcPr>
          <w:p w14:paraId="24040433" w14:textId="173C3A3F" w:rsidR="00BC29B8" w:rsidRPr="00AC4FBC" w:rsidRDefault="00BC29B8" w:rsidP="00BC29B8">
            <w:pPr>
              <w:pStyle w:val="TAC"/>
            </w:pPr>
            <w:r w:rsidRPr="00AC4FBC">
              <w:t>0.2</w:t>
            </w:r>
          </w:p>
        </w:tc>
      </w:tr>
      <w:tr w:rsidR="00BC29B8" w:rsidRPr="00AC4FBC" w14:paraId="76202299"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32510061" w14:textId="77777777" w:rsidR="00BC29B8" w:rsidRPr="00AC4FBC" w:rsidRDefault="00BC29B8" w:rsidP="00BC29B8">
            <w:pPr>
              <w:pStyle w:val="TAC"/>
            </w:pPr>
            <w:r w:rsidRPr="00AC4FBC">
              <w:t>DC_28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88560A" w14:textId="77777777" w:rsidR="00BC29B8" w:rsidRPr="00AC4FBC" w:rsidRDefault="00BC29B8" w:rsidP="00BC29B8">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hideMark/>
          </w:tcPr>
          <w:p w14:paraId="51599E70" w14:textId="77777777" w:rsidR="00BC29B8" w:rsidRPr="00AC4FBC" w:rsidRDefault="00BC29B8" w:rsidP="00BC29B8">
            <w:pPr>
              <w:pStyle w:val="TAC"/>
            </w:pPr>
            <w:r w:rsidRPr="00AC4FBC">
              <w:t>0.2</w:t>
            </w:r>
          </w:p>
        </w:tc>
      </w:tr>
      <w:tr w:rsidR="00BC29B8" w:rsidRPr="00AC4FBC" w14:paraId="4F7B2E1B"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9DC47B6"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2B7DBF9"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027EA48C" w14:textId="77777777" w:rsidR="00BC29B8" w:rsidRPr="00AC4FBC" w:rsidRDefault="00BC29B8" w:rsidP="00BC29B8">
            <w:pPr>
              <w:pStyle w:val="TAC"/>
            </w:pPr>
            <w:r w:rsidRPr="00AC4FBC">
              <w:t>0.5</w:t>
            </w:r>
          </w:p>
        </w:tc>
      </w:tr>
      <w:tr w:rsidR="00BC29B8" w:rsidRPr="00AC4FBC" w14:paraId="6233E7B6"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3A491D6" w14:textId="77777777" w:rsidR="00BC29B8" w:rsidRPr="00AC4FBC" w:rsidRDefault="00BC29B8" w:rsidP="00BC29B8">
            <w:pPr>
              <w:pStyle w:val="TAC"/>
            </w:pPr>
            <w:r w:rsidRPr="00AC4FBC">
              <w:t>DC_2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7B88EC" w14:textId="77777777" w:rsidR="00BC29B8" w:rsidRPr="00AC4FBC" w:rsidRDefault="00BC29B8" w:rsidP="00BC29B8">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hideMark/>
          </w:tcPr>
          <w:p w14:paraId="6D4098D4" w14:textId="77777777" w:rsidR="00BC29B8" w:rsidRPr="00AC4FBC" w:rsidRDefault="00BC29B8" w:rsidP="00BC29B8">
            <w:pPr>
              <w:pStyle w:val="TAC"/>
            </w:pPr>
            <w:r w:rsidRPr="00AC4FBC">
              <w:t>0.2</w:t>
            </w:r>
          </w:p>
        </w:tc>
      </w:tr>
      <w:tr w:rsidR="00BC29B8" w:rsidRPr="00AC4FBC" w14:paraId="4C5BDE41"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C4D242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6FFF39"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019F03A7" w14:textId="77777777" w:rsidR="00BC29B8" w:rsidRPr="00AC4FBC" w:rsidRDefault="00BC29B8" w:rsidP="00BC29B8">
            <w:pPr>
              <w:pStyle w:val="TAC"/>
            </w:pPr>
            <w:r w:rsidRPr="00AC4FBC">
              <w:t>0.5</w:t>
            </w:r>
          </w:p>
        </w:tc>
      </w:tr>
      <w:tr w:rsidR="00BC29B8" w:rsidRPr="00AC4FBC" w14:paraId="079B53A0"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B6A537B" w14:textId="77777777" w:rsidR="00BC29B8" w:rsidRPr="00AC4FBC" w:rsidRDefault="00BC29B8" w:rsidP="00BC29B8">
            <w:pPr>
              <w:pStyle w:val="TAC"/>
            </w:pPr>
            <w:r w:rsidRPr="00AC4FBC">
              <w:t>DC_30_n66</w:t>
            </w:r>
          </w:p>
        </w:tc>
        <w:tc>
          <w:tcPr>
            <w:tcW w:w="2952" w:type="dxa"/>
            <w:tcBorders>
              <w:top w:val="single" w:sz="4" w:space="0" w:color="auto"/>
              <w:left w:val="single" w:sz="4" w:space="0" w:color="auto"/>
              <w:bottom w:val="single" w:sz="4" w:space="0" w:color="auto"/>
              <w:right w:val="single" w:sz="4" w:space="0" w:color="auto"/>
            </w:tcBorders>
          </w:tcPr>
          <w:p w14:paraId="39118241" w14:textId="77777777" w:rsidR="00BC29B8" w:rsidRPr="00AC4FBC" w:rsidRDefault="00BC29B8" w:rsidP="00BC29B8">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tcPr>
          <w:p w14:paraId="6FBED918" w14:textId="77777777" w:rsidR="00BC29B8" w:rsidRPr="00AC4FBC" w:rsidRDefault="00BC29B8" w:rsidP="00BC29B8">
            <w:pPr>
              <w:pStyle w:val="TAC"/>
            </w:pPr>
            <w:r w:rsidRPr="00AC4FBC">
              <w:t>0.5</w:t>
            </w:r>
          </w:p>
        </w:tc>
      </w:tr>
      <w:tr w:rsidR="00BC29B8" w:rsidRPr="00AC4FBC" w14:paraId="1C7175AC" w14:textId="77777777">
        <w:trPr>
          <w:jc w:val="center"/>
        </w:trPr>
        <w:tc>
          <w:tcPr>
            <w:tcW w:w="2336" w:type="dxa"/>
            <w:vMerge/>
            <w:tcBorders>
              <w:left w:val="single" w:sz="4" w:space="0" w:color="auto"/>
              <w:bottom w:val="single" w:sz="4" w:space="0" w:color="auto"/>
              <w:right w:val="single" w:sz="4" w:space="0" w:color="auto"/>
            </w:tcBorders>
          </w:tcPr>
          <w:p w14:paraId="6CE3D5CC"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7B8DE78B" w14:textId="77777777" w:rsidR="00BC29B8" w:rsidRPr="00AC4FBC" w:rsidRDefault="00BC29B8" w:rsidP="00BC29B8">
            <w:pPr>
              <w:pStyle w:val="TAC"/>
            </w:pPr>
            <w:r w:rsidRPr="00AC4FBC">
              <w:t>n66</w:t>
            </w:r>
          </w:p>
        </w:tc>
        <w:tc>
          <w:tcPr>
            <w:tcW w:w="2952" w:type="dxa"/>
            <w:tcBorders>
              <w:top w:val="single" w:sz="4" w:space="0" w:color="auto"/>
              <w:left w:val="single" w:sz="4" w:space="0" w:color="auto"/>
              <w:bottom w:val="single" w:sz="4" w:space="0" w:color="auto"/>
              <w:right w:val="single" w:sz="4" w:space="0" w:color="auto"/>
            </w:tcBorders>
          </w:tcPr>
          <w:p w14:paraId="0DF8CA31" w14:textId="77777777" w:rsidR="00BC29B8" w:rsidRPr="00AC4FBC" w:rsidRDefault="00BC29B8" w:rsidP="00BC29B8">
            <w:pPr>
              <w:pStyle w:val="TAC"/>
            </w:pPr>
            <w:r w:rsidRPr="00AC4FBC">
              <w:t>0.4</w:t>
            </w:r>
          </w:p>
        </w:tc>
      </w:tr>
      <w:tr w:rsidR="00BC29B8" w:rsidRPr="00AC4FBC" w14:paraId="28D3C419" w14:textId="77777777" w:rsidTr="00C30F88">
        <w:trPr>
          <w:jc w:val="center"/>
        </w:trPr>
        <w:tc>
          <w:tcPr>
            <w:tcW w:w="2336" w:type="dxa"/>
            <w:tcBorders>
              <w:left w:val="single" w:sz="4" w:space="0" w:color="auto"/>
              <w:bottom w:val="single" w:sz="4" w:space="0" w:color="auto"/>
              <w:right w:val="single" w:sz="4" w:space="0" w:color="auto"/>
            </w:tcBorders>
          </w:tcPr>
          <w:p w14:paraId="4E3E53FC" w14:textId="15988112" w:rsidR="00BC29B8" w:rsidRPr="00AC4FBC" w:rsidRDefault="00BC29B8" w:rsidP="00BC29B8">
            <w:pPr>
              <w:pStyle w:val="TAC"/>
            </w:pPr>
            <w:r w:rsidRPr="00AC4FBC">
              <w:t>DC_</w:t>
            </w:r>
            <w:r>
              <w:t>30</w:t>
            </w:r>
            <w:r w:rsidRPr="00AC4FBC">
              <w:t>_n77</w:t>
            </w:r>
          </w:p>
        </w:tc>
        <w:tc>
          <w:tcPr>
            <w:tcW w:w="2952" w:type="dxa"/>
            <w:tcBorders>
              <w:top w:val="single" w:sz="4" w:space="0" w:color="auto"/>
              <w:left w:val="single" w:sz="4" w:space="0" w:color="auto"/>
              <w:bottom w:val="single" w:sz="4" w:space="0" w:color="auto"/>
              <w:right w:val="single" w:sz="4" w:space="0" w:color="auto"/>
            </w:tcBorders>
            <w:vAlign w:val="center"/>
          </w:tcPr>
          <w:p w14:paraId="4828D47F" w14:textId="169C39BA"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616CDFD4" w14:textId="025F522A" w:rsidR="00BC29B8" w:rsidRPr="00AC4FBC" w:rsidRDefault="00BC29B8" w:rsidP="00BC29B8">
            <w:pPr>
              <w:pStyle w:val="TAC"/>
            </w:pPr>
            <w:r w:rsidRPr="00AC4FBC">
              <w:t>0.5</w:t>
            </w:r>
          </w:p>
        </w:tc>
      </w:tr>
      <w:tr w:rsidR="00BC29B8" w:rsidRPr="00AC4FBC" w14:paraId="56A44FFD" w14:textId="77777777">
        <w:trPr>
          <w:jc w:val="center"/>
        </w:trPr>
        <w:tc>
          <w:tcPr>
            <w:tcW w:w="2336" w:type="dxa"/>
            <w:vMerge w:val="restart"/>
            <w:tcBorders>
              <w:top w:val="single" w:sz="4" w:space="0" w:color="auto"/>
              <w:left w:val="single" w:sz="4" w:space="0" w:color="auto"/>
              <w:right w:val="single" w:sz="4" w:space="0" w:color="auto"/>
            </w:tcBorders>
            <w:vAlign w:val="center"/>
          </w:tcPr>
          <w:p w14:paraId="47BBFFFB" w14:textId="77777777" w:rsidR="00BC29B8" w:rsidRPr="00AC4FBC" w:rsidRDefault="00BC29B8" w:rsidP="00BC29B8">
            <w:pPr>
              <w:pStyle w:val="TAC"/>
            </w:pPr>
            <w:r w:rsidRPr="00AC4FBC">
              <w:t>DC_38_n78</w:t>
            </w:r>
          </w:p>
        </w:tc>
        <w:tc>
          <w:tcPr>
            <w:tcW w:w="2952" w:type="dxa"/>
            <w:tcBorders>
              <w:top w:val="single" w:sz="4" w:space="0" w:color="auto"/>
              <w:left w:val="single" w:sz="4" w:space="0" w:color="auto"/>
              <w:bottom w:val="single" w:sz="4" w:space="0" w:color="auto"/>
              <w:right w:val="single" w:sz="4" w:space="0" w:color="auto"/>
            </w:tcBorders>
            <w:vAlign w:val="center"/>
          </w:tcPr>
          <w:p w14:paraId="12581861" w14:textId="77777777" w:rsidR="00BC29B8" w:rsidRPr="00AC4FBC" w:rsidRDefault="00BC29B8" w:rsidP="00BC29B8">
            <w:pPr>
              <w:pStyle w:val="TAC"/>
            </w:pPr>
            <w:r w:rsidRPr="00AC4FBC">
              <w:t>38</w:t>
            </w:r>
          </w:p>
        </w:tc>
        <w:tc>
          <w:tcPr>
            <w:tcW w:w="2952" w:type="dxa"/>
            <w:tcBorders>
              <w:top w:val="single" w:sz="4" w:space="0" w:color="auto"/>
              <w:left w:val="single" w:sz="4" w:space="0" w:color="auto"/>
              <w:bottom w:val="single" w:sz="4" w:space="0" w:color="auto"/>
              <w:right w:val="single" w:sz="4" w:space="0" w:color="auto"/>
            </w:tcBorders>
            <w:vAlign w:val="center"/>
          </w:tcPr>
          <w:p w14:paraId="58ABECB2" w14:textId="77777777" w:rsidR="00BC29B8" w:rsidRPr="00AC4FBC" w:rsidRDefault="00BC29B8" w:rsidP="00BC29B8">
            <w:pPr>
              <w:pStyle w:val="TAC"/>
            </w:pPr>
            <w:r w:rsidRPr="00AC4FBC">
              <w:t>0.4</w:t>
            </w:r>
          </w:p>
        </w:tc>
      </w:tr>
      <w:tr w:rsidR="00BC29B8" w:rsidRPr="00AC4FBC" w14:paraId="44EACF4E" w14:textId="77777777">
        <w:trPr>
          <w:jc w:val="center"/>
        </w:trPr>
        <w:tc>
          <w:tcPr>
            <w:tcW w:w="2336" w:type="dxa"/>
            <w:vMerge/>
            <w:tcBorders>
              <w:left w:val="single" w:sz="4" w:space="0" w:color="auto"/>
              <w:bottom w:val="single" w:sz="4" w:space="0" w:color="auto"/>
              <w:right w:val="single" w:sz="4" w:space="0" w:color="auto"/>
            </w:tcBorders>
            <w:vAlign w:val="center"/>
          </w:tcPr>
          <w:p w14:paraId="789D894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EA7757A"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952B4B2" w14:textId="77777777" w:rsidR="00BC29B8" w:rsidRPr="00AC4FBC" w:rsidRDefault="00BC29B8" w:rsidP="00BC29B8">
            <w:pPr>
              <w:pStyle w:val="TAC"/>
            </w:pPr>
            <w:r w:rsidRPr="00AC4FBC">
              <w:t>0.5</w:t>
            </w:r>
          </w:p>
        </w:tc>
      </w:tr>
      <w:tr w:rsidR="00BC29B8" w:rsidRPr="00AC4FBC" w14:paraId="2B0C05E3" w14:textId="77777777">
        <w:trPr>
          <w:jc w:val="center"/>
        </w:trPr>
        <w:tc>
          <w:tcPr>
            <w:tcW w:w="2336" w:type="dxa"/>
            <w:vMerge w:val="restart"/>
            <w:tcBorders>
              <w:left w:val="single" w:sz="4" w:space="0" w:color="auto"/>
              <w:right w:val="single" w:sz="4" w:space="0" w:color="auto"/>
            </w:tcBorders>
            <w:vAlign w:val="center"/>
          </w:tcPr>
          <w:p w14:paraId="7F1FB77A" w14:textId="77777777" w:rsidR="00BC29B8" w:rsidRPr="00AC4FBC" w:rsidRDefault="00BC29B8" w:rsidP="00BC29B8">
            <w:pPr>
              <w:pStyle w:val="TAC"/>
              <w:rPr>
                <w:szCs w:val="18"/>
              </w:rPr>
            </w:pPr>
            <w:r w:rsidRPr="00AC4FBC">
              <w:t>DC_39-n41</w:t>
            </w:r>
          </w:p>
        </w:tc>
        <w:tc>
          <w:tcPr>
            <w:tcW w:w="2952" w:type="dxa"/>
            <w:tcBorders>
              <w:top w:val="single" w:sz="4" w:space="0" w:color="auto"/>
              <w:left w:val="single" w:sz="4" w:space="0" w:color="auto"/>
              <w:bottom w:val="single" w:sz="4" w:space="0" w:color="auto"/>
              <w:right w:val="single" w:sz="4" w:space="0" w:color="auto"/>
            </w:tcBorders>
            <w:vAlign w:val="center"/>
          </w:tcPr>
          <w:p w14:paraId="7ECEC2D8" w14:textId="77777777" w:rsidR="00BC29B8" w:rsidRPr="00AC4FBC" w:rsidRDefault="00BC29B8" w:rsidP="00BC29B8">
            <w:pPr>
              <w:pStyle w:val="TAC"/>
              <w:rPr>
                <w:szCs w:val="18"/>
              </w:rPr>
            </w:pPr>
            <w:r w:rsidRPr="00AC4FBC">
              <w:t>39</w:t>
            </w:r>
          </w:p>
        </w:tc>
        <w:tc>
          <w:tcPr>
            <w:tcW w:w="2952" w:type="dxa"/>
            <w:tcBorders>
              <w:top w:val="single" w:sz="4" w:space="0" w:color="auto"/>
              <w:left w:val="single" w:sz="4" w:space="0" w:color="auto"/>
              <w:bottom w:val="single" w:sz="4" w:space="0" w:color="auto"/>
              <w:right w:val="single" w:sz="4" w:space="0" w:color="auto"/>
            </w:tcBorders>
          </w:tcPr>
          <w:p w14:paraId="5D15DEAA" w14:textId="77777777" w:rsidR="00BC29B8" w:rsidRPr="00AC4FBC" w:rsidRDefault="00BC29B8" w:rsidP="00BC29B8">
            <w:pPr>
              <w:pStyle w:val="TAC"/>
              <w:rPr>
                <w:szCs w:val="18"/>
              </w:rPr>
            </w:pPr>
            <w:r w:rsidRPr="00AC4FBC">
              <w:t>0.2</w:t>
            </w:r>
          </w:p>
        </w:tc>
      </w:tr>
      <w:tr w:rsidR="00BC29B8" w:rsidRPr="00AC4FBC" w14:paraId="2D319C20" w14:textId="77777777">
        <w:trPr>
          <w:jc w:val="center"/>
        </w:trPr>
        <w:tc>
          <w:tcPr>
            <w:tcW w:w="2336" w:type="dxa"/>
            <w:vMerge/>
            <w:tcBorders>
              <w:left w:val="single" w:sz="4" w:space="0" w:color="auto"/>
              <w:bottom w:val="single" w:sz="4" w:space="0" w:color="auto"/>
              <w:right w:val="single" w:sz="4" w:space="0" w:color="auto"/>
            </w:tcBorders>
            <w:vAlign w:val="center"/>
          </w:tcPr>
          <w:p w14:paraId="074A9F0C"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C45112" w14:textId="77777777" w:rsidR="00BC29B8" w:rsidRPr="00AC4FBC" w:rsidRDefault="00BC29B8" w:rsidP="00BC29B8">
            <w:pPr>
              <w:pStyle w:val="TAC"/>
              <w:rPr>
                <w:szCs w:val="18"/>
              </w:rPr>
            </w:pPr>
            <w:r w:rsidRPr="00AC4FBC">
              <w:t>n41</w:t>
            </w:r>
          </w:p>
        </w:tc>
        <w:tc>
          <w:tcPr>
            <w:tcW w:w="2952" w:type="dxa"/>
            <w:tcBorders>
              <w:top w:val="single" w:sz="4" w:space="0" w:color="auto"/>
              <w:left w:val="single" w:sz="4" w:space="0" w:color="auto"/>
              <w:bottom w:val="single" w:sz="4" w:space="0" w:color="auto"/>
              <w:right w:val="single" w:sz="4" w:space="0" w:color="auto"/>
            </w:tcBorders>
          </w:tcPr>
          <w:p w14:paraId="0A6704D9" w14:textId="77777777" w:rsidR="00BC29B8" w:rsidRPr="00AC4FBC" w:rsidRDefault="00BC29B8" w:rsidP="00BC29B8">
            <w:pPr>
              <w:pStyle w:val="TAC"/>
              <w:rPr>
                <w:szCs w:val="18"/>
              </w:rPr>
            </w:pPr>
            <w:r w:rsidRPr="00AC4FBC">
              <w:t>0.2</w:t>
            </w:r>
          </w:p>
        </w:tc>
      </w:tr>
      <w:tr w:rsidR="00BC29B8" w:rsidRPr="00AC4FBC" w14:paraId="310C35FB"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454C0A6D" w14:textId="77777777" w:rsidR="00BC29B8" w:rsidRPr="00AC4FBC" w:rsidRDefault="00BC29B8" w:rsidP="00BC29B8">
            <w:pPr>
              <w:pStyle w:val="TAC"/>
            </w:pPr>
            <w:r w:rsidRPr="00AC4FBC">
              <w:t>DC_39_n79</w:t>
            </w:r>
          </w:p>
        </w:tc>
        <w:tc>
          <w:tcPr>
            <w:tcW w:w="2952" w:type="dxa"/>
            <w:tcBorders>
              <w:top w:val="single" w:sz="4" w:space="0" w:color="auto"/>
              <w:left w:val="single" w:sz="4" w:space="0" w:color="auto"/>
              <w:bottom w:val="single" w:sz="4" w:space="0" w:color="auto"/>
              <w:right w:val="single" w:sz="4" w:space="0" w:color="auto"/>
            </w:tcBorders>
            <w:vAlign w:val="center"/>
          </w:tcPr>
          <w:p w14:paraId="1138CA79" w14:textId="77777777" w:rsidR="00BC29B8" w:rsidRPr="00AC4FBC" w:rsidRDefault="00BC29B8" w:rsidP="00BC29B8">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4ABC3363" w14:textId="77777777" w:rsidR="00BC29B8" w:rsidRPr="00AC4FBC" w:rsidRDefault="00BC29B8" w:rsidP="00BC29B8">
            <w:pPr>
              <w:pStyle w:val="TAC"/>
            </w:pPr>
            <w:r w:rsidRPr="00AC4FBC">
              <w:t>0.5</w:t>
            </w:r>
          </w:p>
        </w:tc>
      </w:tr>
      <w:tr w:rsidR="00BC29B8" w:rsidRPr="00AC4FBC" w14:paraId="67CB2FF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2A879E09" w14:textId="77777777" w:rsidR="00BC29B8" w:rsidRPr="00AC4FBC" w:rsidRDefault="00BC29B8" w:rsidP="00BC29B8">
            <w:pPr>
              <w:pStyle w:val="TAC"/>
            </w:pPr>
            <w:r w:rsidRPr="00AC4FBC">
              <w:t>DC_40_n78</w:t>
            </w:r>
          </w:p>
        </w:tc>
        <w:tc>
          <w:tcPr>
            <w:tcW w:w="2952" w:type="dxa"/>
            <w:tcBorders>
              <w:top w:val="single" w:sz="4" w:space="0" w:color="auto"/>
              <w:left w:val="single" w:sz="4" w:space="0" w:color="auto"/>
              <w:bottom w:val="single" w:sz="4" w:space="0" w:color="auto"/>
              <w:right w:val="single" w:sz="4" w:space="0" w:color="auto"/>
            </w:tcBorders>
            <w:vAlign w:val="center"/>
          </w:tcPr>
          <w:p w14:paraId="2FC67C43" w14:textId="77777777" w:rsidR="00BC29B8" w:rsidRPr="00AC4FBC" w:rsidRDefault="00BC29B8" w:rsidP="00BC29B8">
            <w:pPr>
              <w:pStyle w:val="TAC"/>
            </w:pPr>
            <w:r w:rsidRPr="00AC4FBC">
              <w:t>40</w:t>
            </w:r>
          </w:p>
        </w:tc>
        <w:tc>
          <w:tcPr>
            <w:tcW w:w="2952" w:type="dxa"/>
            <w:tcBorders>
              <w:top w:val="single" w:sz="4" w:space="0" w:color="auto"/>
              <w:left w:val="single" w:sz="4" w:space="0" w:color="auto"/>
              <w:bottom w:val="single" w:sz="4" w:space="0" w:color="auto"/>
              <w:right w:val="single" w:sz="4" w:space="0" w:color="auto"/>
            </w:tcBorders>
          </w:tcPr>
          <w:p w14:paraId="6C99EAA2" w14:textId="77777777" w:rsidR="00BC29B8" w:rsidRPr="00AC4FBC" w:rsidRDefault="00BC29B8" w:rsidP="00BC29B8">
            <w:pPr>
              <w:pStyle w:val="TAC"/>
            </w:pPr>
            <w:r w:rsidRPr="00AC4FBC">
              <w:rPr>
                <w:szCs w:val="18"/>
                <w:lang w:eastAsia="ja-JP"/>
              </w:rPr>
              <w:t>0.4</w:t>
            </w:r>
            <w:r w:rsidRPr="00AC4FBC">
              <w:rPr>
                <w:szCs w:val="18"/>
                <w:vertAlign w:val="superscript"/>
                <w:lang w:eastAsia="ja-JP"/>
              </w:rPr>
              <w:t>5</w:t>
            </w:r>
          </w:p>
        </w:tc>
      </w:tr>
      <w:tr w:rsidR="00BC29B8" w:rsidRPr="00AC4FBC" w14:paraId="73FB8041" w14:textId="77777777">
        <w:trPr>
          <w:jc w:val="center"/>
        </w:trPr>
        <w:tc>
          <w:tcPr>
            <w:tcW w:w="2336" w:type="dxa"/>
            <w:vMerge/>
            <w:tcBorders>
              <w:left w:val="single" w:sz="4" w:space="0" w:color="auto"/>
              <w:bottom w:val="single" w:sz="4" w:space="0" w:color="auto"/>
              <w:right w:val="single" w:sz="4" w:space="0" w:color="auto"/>
            </w:tcBorders>
            <w:vAlign w:val="center"/>
          </w:tcPr>
          <w:p w14:paraId="78FB7B14"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2ADAD7E"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3BE5A519" w14:textId="77777777" w:rsidR="00BC29B8" w:rsidRPr="00AC4FBC" w:rsidRDefault="00BC29B8" w:rsidP="00BC29B8">
            <w:pPr>
              <w:pStyle w:val="TAC"/>
            </w:pPr>
            <w:r w:rsidRPr="00AC4FBC">
              <w:rPr>
                <w:szCs w:val="18"/>
                <w:lang w:eastAsia="ja-JP"/>
              </w:rPr>
              <w:t>0.5</w:t>
            </w:r>
            <w:r w:rsidRPr="00AC4FBC">
              <w:rPr>
                <w:szCs w:val="18"/>
                <w:vertAlign w:val="superscript"/>
                <w:lang w:eastAsia="ja-JP"/>
              </w:rPr>
              <w:t>5</w:t>
            </w:r>
          </w:p>
        </w:tc>
      </w:tr>
      <w:tr w:rsidR="00BC29B8" w:rsidRPr="00AC4FBC" w14:paraId="6FE7BFA8"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2742518" w14:textId="77777777" w:rsidR="00BC29B8" w:rsidRPr="00AC4FBC" w:rsidRDefault="00BC29B8" w:rsidP="00BC29B8">
            <w:pPr>
              <w:pStyle w:val="TAC"/>
            </w:pPr>
            <w:r w:rsidRPr="00AC4FBC">
              <w:t>DC_40_n79</w:t>
            </w:r>
          </w:p>
        </w:tc>
        <w:tc>
          <w:tcPr>
            <w:tcW w:w="2952" w:type="dxa"/>
            <w:tcBorders>
              <w:top w:val="single" w:sz="4" w:space="0" w:color="auto"/>
              <w:left w:val="single" w:sz="4" w:space="0" w:color="auto"/>
              <w:bottom w:val="single" w:sz="4" w:space="0" w:color="auto"/>
              <w:right w:val="single" w:sz="4" w:space="0" w:color="auto"/>
            </w:tcBorders>
            <w:vAlign w:val="center"/>
          </w:tcPr>
          <w:p w14:paraId="0CBFB75B" w14:textId="77777777" w:rsidR="00BC29B8" w:rsidRPr="00AC4FBC" w:rsidRDefault="00BC29B8" w:rsidP="00BC29B8">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31E9C2ED" w14:textId="77777777" w:rsidR="00BC29B8" w:rsidRPr="00AC4FBC" w:rsidRDefault="00BC29B8" w:rsidP="00BC29B8">
            <w:pPr>
              <w:pStyle w:val="TAC"/>
            </w:pPr>
            <w:r w:rsidRPr="00AC4FBC">
              <w:t>0.5</w:t>
            </w:r>
          </w:p>
        </w:tc>
      </w:tr>
      <w:tr w:rsidR="00BC29B8" w:rsidRPr="00AC4FBC" w14:paraId="50B52906" w14:textId="77777777" w:rsidTr="00E90606">
        <w:trPr>
          <w:jc w:val="center"/>
        </w:trPr>
        <w:tc>
          <w:tcPr>
            <w:tcW w:w="2336" w:type="dxa"/>
            <w:vMerge w:val="restart"/>
            <w:tcBorders>
              <w:top w:val="single" w:sz="4" w:space="0" w:color="auto"/>
              <w:left w:val="single" w:sz="4" w:space="0" w:color="auto"/>
              <w:right w:val="single" w:sz="4" w:space="0" w:color="auto"/>
            </w:tcBorders>
            <w:vAlign w:val="center"/>
          </w:tcPr>
          <w:p w14:paraId="067BE29E" w14:textId="77777777" w:rsidR="00BC29B8" w:rsidRPr="00AC4FBC" w:rsidRDefault="00BC29B8" w:rsidP="00BC29B8">
            <w:pPr>
              <w:pStyle w:val="TAC"/>
              <w:rPr>
                <w:lang w:eastAsia="ja-JP"/>
              </w:rPr>
            </w:pPr>
            <w:r w:rsidRPr="00AC4FBC">
              <w:rPr>
                <w:lang w:eastAsia="ja-JP"/>
              </w:rPr>
              <w:t>DC_41_n28</w:t>
            </w:r>
          </w:p>
        </w:tc>
        <w:tc>
          <w:tcPr>
            <w:tcW w:w="2952" w:type="dxa"/>
            <w:tcBorders>
              <w:top w:val="single" w:sz="4" w:space="0" w:color="auto"/>
              <w:left w:val="single" w:sz="4" w:space="0" w:color="auto"/>
              <w:bottom w:val="single" w:sz="4" w:space="0" w:color="auto"/>
              <w:right w:val="single" w:sz="4" w:space="0" w:color="auto"/>
            </w:tcBorders>
          </w:tcPr>
          <w:p w14:paraId="59B18B22" w14:textId="77777777" w:rsidR="00BC29B8" w:rsidRPr="00AC4FBC" w:rsidRDefault="00BC29B8" w:rsidP="00BC29B8">
            <w:pPr>
              <w:pStyle w:val="TAC"/>
              <w:rPr>
                <w:lang w:eastAsia="ja-JP"/>
              </w:rPr>
            </w:pPr>
            <w:r w:rsidRPr="00AC4FBC">
              <w:rPr>
                <w:lang w:eastAsia="ja-JP"/>
              </w:rPr>
              <w:t>41</w:t>
            </w:r>
          </w:p>
        </w:tc>
        <w:tc>
          <w:tcPr>
            <w:tcW w:w="2952" w:type="dxa"/>
            <w:tcBorders>
              <w:top w:val="single" w:sz="4" w:space="0" w:color="auto"/>
              <w:left w:val="single" w:sz="4" w:space="0" w:color="auto"/>
              <w:bottom w:val="single" w:sz="4" w:space="0" w:color="auto"/>
              <w:right w:val="single" w:sz="4" w:space="0" w:color="auto"/>
            </w:tcBorders>
          </w:tcPr>
          <w:p w14:paraId="0B3378FD" w14:textId="77777777" w:rsidR="00BC29B8" w:rsidRPr="00AC4FBC" w:rsidRDefault="00BC29B8" w:rsidP="00BC29B8">
            <w:pPr>
              <w:pStyle w:val="TAC"/>
              <w:rPr>
                <w:lang w:eastAsia="ja-JP"/>
              </w:rPr>
            </w:pPr>
            <w:r w:rsidRPr="00AC4FBC">
              <w:rPr>
                <w:lang w:eastAsia="ja-JP"/>
              </w:rPr>
              <w:t>0</w:t>
            </w:r>
          </w:p>
        </w:tc>
      </w:tr>
      <w:tr w:rsidR="00BC29B8" w:rsidRPr="00AC4FBC" w14:paraId="4CF4E9A3" w14:textId="77777777" w:rsidTr="00E90606">
        <w:trPr>
          <w:jc w:val="center"/>
        </w:trPr>
        <w:tc>
          <w:tcPr>
            <w:tcW w:w="2336" w:type="dxa"/>
            <w:vMerge/>
            <w:tcBorders>
              <w:left w:val="single" w:sz="4" w:space="0" w:color="auto"/>
              <w:right w:val="single" w:sz="4" w:space="0" w:color="auto"/>
            </w:tcBorders>
            <w:vAlign w:val="center"/>
          </w:tcPr>
          <w:p w14:paraId="50F39DFA" w14:textId="77777777" w:rsidR="00BC29B8" w:rsidRPr="00AC4FBC" w:rsidRDefault="00BC29B8" w:rsidP="00BC29B8">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2D004EA5" w14:textId="77777777" w:rsidR="00BC29B8" w:rsidRPr="00AC4FBC" w:rsidRDefault="00BC29B8" w:rsidP="00BC29B8">
            <w:pPr>
              <w:pStyle w:val="TAC"/>
              <w:rPr>
                <w:lang w:eastAsia="ja-JP"/>
              </w:rPr>
            </w:pPr>
            <w:r w:rsidRPr="00AC4FBC">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7FD5ED13" w14:textId="77777777" w:rsidR="00BC29B8" w:rsidRPr="00AC4FBC" w:rsidRDefault="00BC29B8" w:rsidP="00BC29B8">
            <w:pPr>
              <w:pStyle w:val="TAC"/>
              <w:rPr>
                <w:lang w:eastAsia="ja-JP"/>
              </w:rPr>
            </w:pPr>
            <w:r w:rsidRPr="00AC4FBC">
              <w:rPr>
                <w:lang w:eastAsia="ja-JP"/>
              </w:rPr>
              <w:t>0</w:t>
            </w:r>
          </w:p>
        </w:tc>
      </w:tr>
      <w:tr w:rsidR="00BC29B8" w:rsidRPr="00AC4FBC" w14:paraId="337969DD" w14:textId="77777777">
        <w:trPr>
          <w:jc w:val="center"/>
        </w:trPr>
        <w:tc>
          <w:tcPr>
            <w:tcW w:w="2336" w:type="dxa"/>
            <w:tcBorders>
              <w:top w:val="single" w:sz="4" w:space="0" w:color="auto"/>
              <w:left w:val="single" w:sz="4" w:space="0" w:color="auto"/>
              <w:bottom w:val="single" w:sz="4" w:space="0" w:color="auto"/>
              <w:right w:val="single" w:sz="4" w:space="0" w:color="auto"/>
            </w:tcBorders>
          </w:tcPr>
          <w:p w14:paraId="28B08DC3" w14:textId="77777777" w:rsidR="00BC29B8" w:rsidRPr="00AC4FBC" w:rsidRDefault="00BC29B8" w:rsidP="00BC29B8">
            <w:pPr>
              <w:pStyle w:val="TAC"/>
            </w:pPr>
            <w:r w:rsidRPr="00AC4FBC">
              <w:t>DC_41_n77</w:t>
            </w:r>
          </w:p>
        </w:tc>
        <w:tc>
          <w:tcPr>
            <w:tcW w:w="2952" w:type="dxa"/>
            <w:tcBorders>
              <w:top w:val="single" w:sz="4" w:space="0" w:color="auto"/>
              <w:left w:val="single" w:sz="4" w:space="0" w:color="auto"/>
              <w:bottom w:val="single" w:sz="4" w:space="0" w:color="auto"/>
              <w:right w:val="single" w:sz="4" w:space="0" w:color="auto"/>
            </w:tcBorders>
          </w:tcPr>
          <w:p w14:paraId="183B43E4" w14:textId="77777777"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34A83155" w14:textId="77777777" w:rsidR="00BC29B8" w:rsidRPr="00AC4FBC" w:rsidRDefault="00BC29B8" w:rsidP="00BC29B8">
            <w:pPr>
              <w:pStyle w:val="TAC"/>
            </w:pPr>
            <w:r w:rsidRPr="00AC4FBC">
              <w:t>0.5</w:t>
            </w:r>
          </w:p>
        </w:tc>
      </w:tr>
      <w:tr w:rsidR="00BC29B8" w:rsidRPr="00AC4FBC" w14:paraId="3012BC2D" w14:textId="77777777">
        <w:trPr>
          <w:jc w:val="center"/>
        </w:trPr>
        <w:tc>
          <w:tcPr>
            <w:tcW w:w="2336" w:type="dxa"/>
            <w:tcBorders>
              <w:top w:val="single" w:sz="4" w:space="0" w:color="auto"/>
              <w:left w:val="single" w:sz="4" w:space="0" w:color="auto"/>
              <w:bottom w:val="single" w:sz="4" w:space="0" w:color="auto"/>
              <w:right w:val="single" w:sz="4" w:space="0" w:color="auto"/>
            </w:tcBorders>
          </w:tcPr>
          <w:p w14:paraId="53DF10E9" w14:textId="77777777" w:rsidR="00BC29B8" w:rsidRPr="00AC4FBC" w:rsidRDefault="00BC29B8" w:rsidP="00BC29B8">
            <w:pPr>
              <w:pStyle w:val="TAC"/>
            </w:pPr>
            <w:r w:rsidRPr="00AC4FBC">
              <w:t>DC_41_n78</w:t>
            </w:r>
          </w:p>
        </w:tc>
        <w:tc>
          <w:tcPr>
            <w:tcW w:w="2952" w:type="dxa"/>
            <w:tcBorders>
              <w:top w:val="single" w:sz="4" w:space="0" w:color="auto"/>
              <w:left w:val="single" w:sz="4" w:space="0" w:color="auto"/>
              <w:bottom w:val="single" w:sz="4" w:space="0" w:color="auto"/>
              <w:right w:val="single" w:sz="4" w:space="0" w:color="auto"/>
            </w:tcBorders>
          </w:tcPr>
          <w:p w14:paraId="2F989B61"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0C8D9ED3" w14:textId="77777777" w:rsidR="00BC29B8" w:rsidRPr="00AC4FBC" w:rsidRDefault="00BC29B8" w:rsidP="00BC29B8">
            <w:pPr>
              <w:pStyle w:val="TAC"/>
            </w:pPr>
            <w:r w:rsidRPr="00AC4FBC">
              <w:t>0.5</w:t>
            </w:r>
          </w:p>
        </w:tc>
      </w:tr>
      <w:tr w:rsidR="00BC29B8" w:rsidRPr="00AC4FBC" w14:paraId="7A3F5690"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9C9D4AD" w14:textId="77777777" w:rsidR="00BC29B8" w:rsidRPr="00AC4FBC" w:rsidRDefault="00BC29B8" w:rsidP="00BC29B8">
            <w:pPr>
              <w:pStyle w:val="TAC"/>
            </w:pPr>
            <w:r w:rsidRPr="00AC4FBC">
              <w:t>DC_41_n79</w:t>
            </w:r>
          </w:p>
        </w:tc>
        <w:tc>
          <w:tcPr>
            <w:tcW w:w="2952" w:type="dxa"/>
            <w:tcBorders>
              <w:top w:val="single" w:sz="4" w:space="0" w:color="auto"/>
              <w:left w:val="single" w:sz="4" w:space="0" w:color="auto"/>
              <w:bottom w:val="single" w:sz="4" w:space="0" w:color="auto"/>
              <w:right w:val="single" w:sz="4" w:space="0" w:color="auto"/>
            </w:tcBorders>
            <w:vAlign w:val="center"/>
          </w:tcPr>
          <w:p w14:paraId="2EF0D1E2" w14:textId="77777777" w:rsidR="00BC29B8" w:rsidRPr="00AC4FBC" w:rsidRDefault="00BC29B8" w:rsidP="00BC29B8">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67B08731" w14:textId="77777777" w:rsidR="00BC29B8" w:rsidRPr="00AC4FBC" w:rsidRDefault="00BC29B8" w:rsidP="00BC29B8">
            <w:pPr>
              <w:pStyle w:val="TAC"/>
            </w:pPr>
            <w:r w:rsidRPr="00AC4FBC">
              <w:t>0.5</w:t>
            </w:r>
          </w:p>
        </w:tc>
      </w:tr>
      <w:tr w:rsidR="00BC29B8" w:rsidRPr="00AC4FBC" w14:paraId="4D2939C7" w14:textId="77777777" w:rsidTr="00884071">
        <w:trPr>
          <w:jc w:val="center"/>
        </w:trPr>
        <w:tc>
          <w:tcPr>
            <w:tcW w:w="2336" w:type="dxa"/>
            <w:vMerge w:val="restart"/>
            <w:tcBorders>
              <w:top w:val="single" w:sz="4" w:space="0" w:color="auto"/>
              <w:left w:val="single" w:sz="4" w:space="0" w:color="auto"/>
              <w:right w:val="single" w:sz="4" w:space="0" w:color="auto"/>
            </w:tcBorders>
            <w:vAlign w:val="center"/>
          </w:tcPr>
          <w:p w14:paraId="25E00D61" w14:textId="7C40EA27" w:rsidR="00BC29B8" w:rsidRPr="00AC4FBC" w:rsidRDefault="00BC29B8" w:rsidP="00BC29B8">
            <w:pPr>
              <w:pStyle w:val="TAC"/>
            </w:pPr>
            <w:r w:rsidRPr="00AC4FBC">
              <w:rPr>
                <w:rFonts w:cs="Arial"/>
                <w:szCs w:val="18"/>
                <w:lang w:eastAsia="fr-FR"/>
              </w:rPr>
              <w:t>DC_48_n66</w:t>
            </w:r>
          </w:p>
        </w:tc>
        <w:tc>
          <w:tcPr>
            <w:tcW w:w="2952" w:type="dxa"/>
            <w:tcBorders>
              <w:top w:val="single" w:sz="4" w:space="0" w:color="auto"/>
              <w:left w:val="single" w:sz="4" w:space="0" w:color="auto"/>
              <w:bottom w:val="single" w:sz="4" w:space="0" w:color="auto"/>
              <w:right w:val="single" w:sz="4" w:space="0" w:color="auto"/>
            </w:tcBorders>
            <w:vAlign w:val="center"/>
          </w:tcPr>
          <w:p w14:paraId="1F6DFA5D" w14:textId="6163C9BC" w:rsidR="00BC29B8" w:rsidRPr="00AC4FBC" w:rsidRDefault="00BC29B8" w:rsidP="00BC29B8">
            <w:pPr>
              <w:pStyle w:val="TAC"/>
            </w:pPr>
            <w:r w:rsidRPr="00AC4FBC">
              <w:t>48</w:t>
            </w:r>
          </w:p>
        </w:tc>
        <w:tc>
          <w:tcPr>
            <w:tcW w:w="2952" w:type="dxa"/>
            <w:tcBorders>
              <w:top w:val="single" w:sz="4" w:space="0" w:color="auto"/>
              <w:left w:val="single" w:sz="4" w:space="0" w:color="auto"/>
              <w:bottom w:val="single" w:sz="4" w:space="0" w:color="auto"/>
              <w:right w:val="single" w:sz="4" w:space="0" w:color="auto"/>
            </w:tcBorders>
            <w:vAlign w:val="center"/>
          </w:tcPr>
          <w:p w14:paraId="592A7722" w14:textId="4C3F1CF8" w:rsidR="00BC29B8" w:rsidRPr="00AC4FBC" w:rsidRDefault="00BC29B8" w:rsidP="00BC29B8">
            <w:pPr>
              <w:pStyle w:val="TAC"/>
            </w:pPr>
            <w:r w:rsidRPr="00AC4FBC">
              <w:t>0.5</w:t>
            </w:r>
          </w:p>
        </w:tc>
      </w:tr>
      <w:tr w:rsidR="00BC29B8" w:rsidRPr="00AC4FBC" w14:paraId="091BB93F" w14:textId="77777777" w:rsidTr="00884071">
        <w:trPr>
          <w:jc w:val="center"/>
        </w:trPr>
        <w:tc>
          <w:tcPr>
            <w:tcW w:w="2336" w:type="dxa"/>
            <w:vMerge/>
            <w:tcBorders>
              <w:left w:val="single" w:sz="4" w:space="0" w:color="auto"/>
              <w:bottom w:val="single" w:sz="4" w:space="0" w:color="auto"/>
              <w:right w:val="single" w:sz="4" w:space="0" w:color="auto"/>
            </w:tcBorders>
            <w:vAlign w:val="center"/>
          </w:tcPr>
          <w:p w14:paraId="7128414A"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05DA6D3" w14:textId="2C47309C" w:rsidR="00BC29B8" w:rsidRPr="00AC4FBC" w:rsidRDefault="00BC29B8" w:rsidP="00BC29B8">
            <w:pPr>
              <w:pStyle w:val="TAC"/>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13D5B8B5" w14:textId="42209455" w:rsidR="00BC29B8" w:rsidRPr="00AC4FBC" w:rsidRDefault="00BC29B8" w:rsidP="00BC29B8">
            <w:pPr>
              <w:pStyle w:val="TAC"/>
            </w:pPr>
            <w:r w:rsidRPr="00AC4FBC">
              <w:t>0.2</w:t>
            </w:r>
          </w:p>
        </w:tc>
      </w:tr>
      <w:tr w:rsidR="00BC29B8" w:rsidRPr="00AC4FBC" w14:paraId="5893F7E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1E67403A" w14:textId="77777777" w:rsidR="00BC29B8" w:rsidRPr="00AC4FBC" w:rsidRDefault="00BC29B8" w:rsidP="00BC29B8">
            <w:pPr>
              <w:pStyle w:val="TAC"/>
            </w:pPr>
            <w:r w:rsidRPr="00AC4FBC">
              <w:t>DC_66_n2</w:t>
            </w:r>
          </w:p>
        </w:tc>
        <w:tc>
          <w:tcPr>
            <w:tcW w:w="2952" w:type="dxa"/>
            <w:tcBorders>
              <w:top w:val="single" w:sz="4" w:space="0" w:color="auto"/>
              <w:left w:val="single" w:sz="4" w:space="0" w:color="auto"/>
              <w:bottom w:val="single" w:sz="4" w:space="0" w:color="auto"/>
              <w:right w:val="single" w:sz="4" w:space="0" w:color="auto"/>
            </w:tcBorders>
            <w:vAlign w:val="center"/>
          </w:tcPr>
          <w:p w14:paraId="7A17A3CB"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77F3A1D2" w14:textId="77777777" w:rsidR="00BC29B8" w:rsidRPr="00AC4FBC" w:rsidRDefault="00BC29B8" w:rsidP="00BC29B8">
            <w:pPr>
              <w:pStyle w:val="TAC"/>
            </w:pPr>
            <w:r w:rsidRPr="00AC4FBC">
              <w:t>0.3</w:t>
            </w:r>
          </w:p>
        </w:tc>
      </w:tr>
      <w:tr w:rsidR="00BC29B8" w:rsidRPr="00AC4FBC" w14:paraId="0F0CA894" w14:textId="77777777">
        <w:trPr>
          <w:jc w:val="center"/>
        </w:trPr>
        <w:tc>
          <w:tcPr>
            <w:tcW w:w="2336" w:type="dxa"/>
            <w:vMerge/>
            <w:tcBorders>
              <w:left w:val="single" w:sz="4" w:space="0" w:color="auto"/>
              <w:bottom w:val="single" w:sz="4" w:space="0" w:color="auto"/>
              <w:right w:val="single" w:sz="4" w:space="0" w:color="auto"/>
            </w:tcBorders>
            <w:vAlign w:val="center"/>
          </w:tcPr>
          <w:p w14:paraId="3F99B062"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6106F2E" w14:textId="77777777" w:rsidR="00BC29B8" w:rsidRPr="00AC4FBC" w:rsidRDefault="00BC29B8" w:rsidP="00BC29B8">
            <w:pPr>
              <w:pStyle w:val="TAC"/>
            </w:pPr>
            <w:r w:rsidRPr="00AC4FBC">
              <w:t>n2</w:t>
            </w:r>
          </w:p>
        </w:tc>
        <w:tc>
          <w:tcPr>
            <w:tcW w:w="2952" w:type="dxa"/>
            <w:tcBorders>
              <w:top w:val="single" w:sz="4" w:space="0" w:color="auto"/>
              <w:left w:val="single" w:sz="4" w:space="0" w:color="auto"/>
              <w:bottom w:val="single" w:sz="4" w:space="0" w:color="auto"/>
              <w:right w:val="single" w:sz="4" w:space="0" w:color="auto"/>
            </w:tcBorders>
            <w:vAlign w:val="center"/>
          </w:tcPr>
          <w:p w14:paraId="3F85E771" w14:textId="77777777" w:rsidR="00BC29B8" w:rsidRPr="00AC4FBC" w:rsidRDefault="00BC29B8" w:rsidP="00BC29B8">
            <w:pPr>
              <w:pStyle w:val="TAC"/>
            </w:pPr>
            <w:r w:rsidRPr="00AC4FBC">
              <w:t>0.3</w:t>
            </w:r>
          </w:p>
        </w:tc>
      </w:tr>
      <w:tr w:rsidR="00BC29B8" w:rsidRPr="00AC4FBC" w14:paraId="6BBA9EDC"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3ABF706" w14:textId="77777777" w:rsidR="00BC29B8" w:rsidRPr="00AC4FBC" w:rsidRDefault="00BC29B8" w:rsidP="00BC29B8">
            <w:pPr>
              <w:pStyle w:val="TAC"/>
            </w:pPr>
            <w:r w:rsidRPr="00AC4FBC">
              <w:t>DC_66_n25</w:t>
            </w:r>
          </w:p>
        </w:tc>
        <w:tc>
          <w:tcPr>
            <w:tcW w:w="2952" w:type="dxa"/>
            <w:tcBorders>
              <w:top w:val="single" w:sz="4" w:space="0" w:color="auto"/>
              <w:left w:val="single" w:sz="4" w:space="0" w:color="auto"/>
              <w:bottom w:val="single" w:sz="4" w:space="0" w:color="auto"/>
              <w:right w:val="single" w:sz="4" w:space="0" w:color="auto"/>
            </w:tcBorders>
            <w:vAlign w:val="center"/>
          </w:tcPr>
          <w:p w14:paraId="2730A967"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10DF9097" w14:textId="77777777" w:rsidR="00BC29B8" w:rsidRPr="00AC4FBC" w:rsidRDefault="00BC29B8" w:rsidP="00BC29B8">
            <w:pPr>
              <w:pStyle w:val="TAC"/>
            </w:pPr>
            <w:r w:rsidRPr="00AC4FBC">
              <w:rPr>
                <w:szCs w:val="18"/>
              </w:rPr>
              <w:t>0.3</w:t>
            </w:r>
          </w:p>
        </w:tc>
      </w:tr>
      <w:tr w:rsidR="00BC29B8" w:rsidRPr="00AC4FBC" w14:paraId="635E8AEA" w14:textId="77777777">
        <w:trPr>
          <w:jc w:val="center"/>
        </w:trPr>
        <w:tc>
          <w:tcPr>
            <w:tcW w:w="2336" w:type="dxa"/>
            <w:vMerge/>
            <w:tcBorders>
              <w:left w:val="single" w:sz="4" w:space="0" w:color="auto"/>
              <w:bottom w:val="single" w:sz="4" w:space="0" w:color="auto"/>
              <w:right w:val="single" w:sz="4" w:space="0" w:color="auto"/>
            </w:tcBorders>
            <w:vAlign w:val="center"/>
          </w:tcPr>
          <w:p w14:paraId="716D4BFD"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0922AC" w14:textId="77777777" w:rsidR="00BC29B8" w:rsidRPr="00AC4FBC" w:rsidRDefault="00BC29B8" w:rsidP="00BC29B8">
            <w:pPr>
              <w:pStyle w:val="TAC"/>
            </w:pPr>
            <w:r w:rsidRPr="00AC4FBC">
              <w:t>n25</w:t>
            </w:r>
          </w:p>
        </w:tc>
        <w:tc>
          <w:tcPr>
            <w:tcW w:w="2952" w:type="dxa"/>
            <w:tcBorders>
              <w:top w:val="single" w:sz="4" w:space="0" w:color="auto"/>
              <w:left w:val="single" w:sz="4" w:space="0" w:color="auto"/>
              <w:bottom w:val="single" w:sz="4" w:space="0" w:color="auto"/>
              <w:right w:val="single" w:sz="4" w:space="0" w:color="auto"/>
            </w:tcBorders>
          </w:tcPr>
          <w:p w14:paraId="3E83DA68" w14:textId="77777777" w:rsidR="00BC29B8" w:rsidRPr="00AC4FBC" w:rsidRDefault="00BC29B8" w:rsidP="00BC29B8">
            <w:pPr>
              <w:pStyle w:val="TAC"/>
            </w:pPr>
            <w:r w:rsidRPr="00AC4FBC">
              <w:rPr>
                <w:szCs w:val="18"/>
              </w:rPr>
              <w:t>0.3</w:t>
            </w:r>
          </w:p>
        </w:tc>
      </w:tr>
      <w:tr w:rsidR="00BC29B8" w:rsidRPr="00AC4FBC" w14:paraId="669E51B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D04299F" w14:textId="77777777" w:rsidR="00BC29B8" w:rsidRPr="00AC4FBC" w:rsidRDefault="00BC29B8" w:rsidP="00BC29B8">
            <w:pPr>
              <w:pStyle w:val="TAC"/>
            </w:pPr>
            <w:r w:rsidRPr="00AC4FBC">
              <w:t>DC_66_n41</w:t>
            </w:r>
          </w:p>
        </w:tc>
        <w:tc>
          <w:tcPr>
            <w:tcW w:w="2952" w:type="dxa"/>
            <w:tcBorders>
              <w:top w:val="single" w:sz="4" w:space="0" w:color="auto"/>
              <w:left w:val="single" w:sz="4" w:space="0" w:color="auto"/>
              <w:bottom w:val="single" w:sz="4" w:space="0" w:color="auto"/>
              <w:right w:val="single" w:sz="4" w:space="0" w:color="auto"/>
            </w:tcBorders>
            <w:vAlign w:val="center"/>
          </w:tcPr>
          <w:p w14:paraId="63BD80D7"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7804AE44" w14:textId="77777777" w:rsidR="00BC29B8" w:rsidRPr="00AC4FBC" w:rsidRDefault="00BC29B8" w:rsidP="00BC29B8">
            <w:pPr>
              <w:pStyle w:val="TAC"/>
            </w:pPr>
            <w:r w:rsidRPr="00AC4FBC">
              <w:rPr>
                <w:szCs w:val="18"/>
              </w:rPr>
              <w:t>0.5</w:t>
            </w:r>
          </w:p>
        </w:tc>
      </w:tr>
      <w:tr w:rsidR="00BC29B8" w:rsidRPr="00AC4FBC" w14:paraId="603F94AD" w14:textId="77777777">
        <w:trPr>
          <w:jc w:val="center"/>
        </w:trPr>
        <w:tc>
          <w:tcPr>
            <w:tcW w:w="2336" w:type="dxa"/>
            <w:vMerge/>
            <w:tcBorders>
              <w:left w:val="single" w:sz="4" w:space="0" w:color="auto"/>
              <w:right w:val="single" w:sz="4" w:space="0" w:color="auto"/>
            </w:tcBorders>
            <w:vAlign w:val="center"/>
          </w:tcPr>
          <w:p w14:paraId="62B1288D" w14:textId="77777777" w:rsidR="00BC29B8" w:rsidRPr="00AC4FBC" w:rsidRDefault="00BC29B8" w:rsidP="00BC29B8">
            <w:pPr>
              <w:pStyle w:val="TAC"/>
            </w:pPr>
          </w:p>
        </w:tc>
        <w:tc>
          <w:tcPr>
            <w:tcW w:w="2952" w:type="dxa"/>
            <w:vMerge w:val="restart"/>
            <w:tcBorders>
              <w:top w:val="single" w:sz="4" w:space="0" w:color="auto"/>
              <w:left w:val="single" w:sz="4" w:space="0" w:color="auto"/>
              <w:right w:val="single" w:sz="4" w:space="0" w:color="auto"/>
            </w:tcBorders>
            <w:vAlign w:val="center"/>
          </w:tcPr>
          <w:p w14:paraId="416D91F9" w14:textId="77777777" w:rsidR="00BC29B8" w:rsidRPr="00AC4FBC" w:rsidRDefault="00BC29B8" w:rsidP="00BC29B8">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tcPr>
          <w:p w14:paraId="2385D4C0" w14:textId="77777777" w:rsidR="00BC29B8" w:rsidRPr="00AC4FBC" w:rsidRDefault="00BC29B8" w:rsidP="00BC29B8">
            <w:pPr>
              <w:pStyle w:val="TAC"/>
            </w:pPr>
            <w:r w:rsidRPr="00AC4FBC">
              <w:rPr>
                <w:szCs w:val="18"/>
              </w:rPr>
              <w:t>0.5</w:t>
            </w:r>
            <w:r w:rsidRPr="00AC4FBC">
              <w:rPr>
                <w:szCs w:val="18"/>
                <w:vertAlign w:val="superscript"/>
              </w:rPr>
              <w:t>1</w:t>
            </w:r>
          </w:p>
        </w:tc>
      </w:tr>
      <w:tr w:rsidR="00BC29B8" w:rsidRPr="00AC4FBC" w14:paraId="0E734A8D" w14:textId="77777777">
        <w:trPr>
          <w:jc w:val="center"/>
        </w:trPr>
        <w:tc>
          <w:tcPr>
            <w:tcW w:w="2336" w:type="dxa"/>
            <w:vMerge/>
            <w:tcBorders>
              <w:left w:val="single" w:sz="4" w:space="0" w:color="auto"/>
              <w:bottom w:val="single" w:sz="4" w:space="0" w:color="auto"/>
              <w:right w:val="single" w:sz="4" w:space="0" w:color="auto"/>
            </w:tcBorders>
            <w:vAlign w:val="center"/>
          </w:tcPr>
          <w:p w14:paraId="0237A344" w14:textId="77777777" w:rsidR="00BC29B8" w:rsidRPr="00AC4FBC" w:rsidRDefault="00BC29B8" w:rsidP="00BC29B8">
            <w:pPr>
              <w:pStyle w:val="TAC"/>
            </w:pPr>
          </w:p>
        </w:tc>
        <w:tc>
          <w:tcPr>
            <w:tcW w:w="2952" w:type="dxa"/>
            <w:vMerge/>
            <w:tcBorders>
              <w:left w:val="single" w:sz="4" w:space="0" w:color="auto"/>
              <w:bottom w:val="single" w:sz="4" w:space="0" w:color="auto"/>
              <w:right w:val="single" w:sz="4" w:space="0" w:color="auto"/>
            </w:tcBorders>
            <w:vAlign w:val="center"/>
          </w:tcPr>
          <w:p w14:paraId="2B7F2931"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485C0D33" w14:textId="77777777" w:rsidR="00BC29B8" w:rsidRPr="00AC4FBC" w:rsidRDefault="00BC29B8" w:rsidP="00BC29B8">
            <w:pPr>
              <w:pStyle w:val="TAC"/>
            </w:pPr>
            <w:r w:rsidRPr="00AC4FBC">
              <w:rPr>
                <w:szCs w:val="18"/>
              </w:rPr>
              <w:t>1</w:t>
            </w:r>
            <w:r w:rsidRPr="00AC4FBC">
              <w:rPr>
                <w:szCs w:val="18"/>
                <w:vertAlign w:val="superscript"/>
              </w:rPr>
              <w:t>2</w:t>
            </w:r>
          </w:p>
        </w:tc>
      </w:tr>
      <w:tr w:rsidR="00BC29B8" w:rsidRPr="00AC4FBC" w14:paraId="164E161F" w14:textId="77777777" w:rsidTr="005C29DD">
        <w:trPr>
          <w:jc w:val="center"/>
        </w:trPr>
        <w:tc>
          <w:tcPr>
            <w:tcW w:w="2336" w:type="dxa"/>
            <w:vMerge w:val="restart"/>
            <w:tcBorders>
              <w:left w:val="single" w:sz="4" w:space="0" w:color="auto"/>
              <w:right w:val="single" w:sz="4" w:space="0" w:color="auto"/>
            </w:tcBorders>
            <w:vAlign w:val="center"/>
          </w:tcPr>
          <w:p w14:paraId="1ABFD8DD" w14:textId="77777777" w:rsidR="00BC29B8" w:rsidRPr="00EF5447" w:rsidRDefault="00BC29B8" w:rsidP="00BC29B8">
            <w:pPr>
              <w:pStyle w:val="TAC"/>
              <w:rPr>
                <w:lang w:eastAsia="zh-CN"/>
              </w:rPr>
            </w:pPr>
            <w:r w:rsidRPr="00EF5447">
              <w:rPr>
                <w:lang w:eastAsia="zh-CN"/>
              </w:rPr>
              <w:t>DC_66_n77</w:t>
            </w:r>
          </w:p>
          <w:p w14:paraId="1AC2E05A" w14:textId="4CEF5573" w:rsidR="00BC29B8" w:rsidRPr="00AC4FBC" w:rsidRDefault="00BC29B8" w:rsidP="00BC29B8">
            <w:pPr>
              <w:pStyle w:val="TAC"/>
            </w:pPr>
            <w:r w:rsidRPr="00EF5447">
              <w:rPr>
                <w:lang w:eastAsia="zh-CN"/>
              </w:rPr>
              <w:t>DC_66-66_n77</w:t>
            </w:r>
          </w:p>
        </w:tc>
        <w:tc>
          <w:tcPr>
            <w:tcW w:w="2952" w:type="dxa"/>
            <w:tcBorders>
              <w:left w:val="single" w:sz="4" w:space="0" w:color="auto"/>
              <w:bottom w:val="single" w:sz="4" w:space="0" w:color="auto"/>
              <w:right w:val="single" w:sz="4" w:space="0" w:color="auto"/>
            </w:tcBorders>
            <w:vAlign w:val="center"/>
          </w:tcPr>
          <w:p w14:paraId="4125A441" w14:textId="7DD46108" w:rsidR="00BC29B8" w:rsidRPr="00AC4FBC" w:rsidRDefault="00BC29B8" w:rsidP="00BC29B8">
            <w:pPr>
              <w:pStyle w:val="TAC"/>
            </w:pPr>
            <w:r>
              <w:t>66</w:t>
            </w:r>
          </w:p>
        </w:tc>
        <w:tc>
          <w:tcPr>
            <w:tcW w:w="2952" w:type="dxa"/>
            <w:tcBorders>
              <w:top w:val="single" w:sz="4" w:space="0" w:color="auto"/>
              <w:left w:val="single" w:sz="4" w:space="0" w:color="auto"/>
              <w:bottom w:val="single" w:sz="4" w:space="0" w:color="auto"/>
              <w:right w:val="single" w:sz="4" w:space="0" w:color="auto"/>
            </w:tcBorders>
          </w:tcPr>
          <w:p w14:paraId="5C1B16FF" w14:textId="579B62FF" w:rsidR="00BC29B8" w:rsidRPr="00AC4FBC" w:rsidRDefault="00BC29B8" w:rsidP="00BC29B8">
            <w:pPr>
              <w:pStyle w:val="TAC"/>
              <w:rPr>
                <w:szCs w:val="18"/>
              </w:rPr>
            </w:pPr>
            <w:r w:rsidRPr="00AC4FBC">
              <w:t>0.2</w:t>
            </w:r>
          </w:p>
        </w:tc>
      </w:tr>
      <w:tr w:rsidR="00BC29B8" w:rsidRPr="00AC4FBC" w14:paraId="01502F86" w14:textId="77777777">
        <w:trPr>
          <w:jc w:val="center"/>
        </w:trPr>
        <w:tc>
          <w:tcPr>
            <w:tcW w:w="2336" w:type="dxa"/>
            <w:vMerge/>
            <w:tcBorders>
              <w:left w:val="single" w:sz="4" w:space="0" w:color="auto"/>
              <w:bottom w:val="single" w:sz="4" w:space="0" w:color="auto"/>
              <w:right w:val="single" w:sz="4" w:space="0" w:color="auto"/>
            </w:tcBorders>
            <w:vAlign w:val="center"/>
          </w:tcPr>
          <w:p w14:paraId="20EF09DF" w14:textId="77777777" w:rsidR="00BC29B8" w:rsidRPr="00AC4FBC" w:rsidRDefault="00BC29B8" w:rsidP="00BC29B8">
            <w:pPr>
              <w:pStyle w:val="TAC"/>
            </w:pPr>
          </w:p>
        </w:tc>
        <w:tc>
          <w:tcPr>
            <w:tcW w:w="2952" w:type="dxa"/>
            <w:tcBorders>
              <w:left w:val="single" w:sz="4" w:space="0" w:color="auto"/>
              <w:bottom w:val="single" w:sz="4" w:space="0" w:color="auto"/>
              <w:right w:val="single" w:sz="4" w:space="0" w:color="auto"/>
            </w:tcBorders>
            <w:vAlign w:val="center"/>
          </w:tcPr>
          <w:p w14:paraId="0D5A65E3" w14:textId="7F31AA79" w:rsidR="00BC29B8" w:rsidRPr="00AC4FBC" w:rsidRDefault="00BC29B8" w:rsidP="00BC29B8">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60037FF1" w14:textId="2F65DBFE" w:rsidR="00BC29B8" w:rsidRPr="00AC4FBC" w:rsidRDefault="00BC29B8" w:rsidP="00BC29B8">
            <w:pPr>
              <w:pStyle w:val="TAC"/>
              <w:rPr>
                <w:szCs w:val="18"/>
              </w:rPr>
            </w:pPr>
            <w:r w:rsidRPr="00AC4FBC">
              <w:t>0.5</w:t>
            </w:r>
          </w:p>
        </w:tc>
      </w:tr>
      <w:tr w:rsidR="00BC29B8" w:rsidRPr="00AC4FBC" w14:paraId="534592C6"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7FFC1B6" w14:textId="77777777" w:rsidR="00BC29B8" w:rsidRPr="00AC4FBC" w:rsidRDefault="00BC29B8" w:rsidP="00BC29B8">
            <w:pPr>
              <w:pStyle w:val="TAC"/>
            </w:pPr>
            <w:r w:rsidRPr="00AC4FBC">
              <w:t>DC_66_n78</w:t>
            </w:r>
          </w:p>
        </w:tc>
        <w:tc>
          <w:tcPr>
            <w:tcW w:w="2952" w:type="dxa"/>
            <w:tcBorders>
              <w:top w:val="single" w:sz="4" w:space="0" w:color="auto"/>
              <w:left w:val="single" w:sz="4" w:space="0" w:color="auto"/>
              <w:bottom w:val="single" w:sz="4" w:space="0" w:color="auto"/>
              <w:right w:val="single" w:sz="4" w:space="0" w:color="auto"/>
            </w:tcBorders>
          </w:tcPr>
          <w:p w14:paraId="29B74FB1" w14:textId="77777777" w:rsidR="00BC29B8" w:rsidRPr="00AC4FBC" w:rsidRDefault="00BC29B8" w:rsidP="00BC29B8">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tcPr>
          <w:p w14:paraId="7878F46B" w14:textId="77777777" w:rsidR="00BC29B8" w:rsidRPr="00AC4FBC" w:rsidRDefault="00BC29B8" w:rsidP="00BC29B8">
            <w:pPr>
              <w:pStyle w:val="TAC"/>
            </w:pPr>
            <w:r w:rsidRPr="00AC4FBC">
              <w:t>0.2</w:t>
            </w:r>
          </w:p>
        </w:tc>
      </w:tr>
      <w:tr w:rsidR="00BC29B8" w:rsidRPr="00AC4FBC" w14:paraId="0231F5C5" w14:textId="77777777">
        <w:trPr>
          <w:jc w:val="center"/>
        </w:trPr>
        <w:tc>
          <w:tcPr>
            <w:tcW w:w="2336" w:type="dxa"/>
            <w:vMerge/>
            <w:tcBorders>
              <w:left w:val="single" w:sz="4" w:space="0" w:color="auto"/>
              <w:bottom w:val="single" w:sz="4" w:space="0" w:color="auto"/>
              <w:right w:val="single" w:sz="4" w:space="0" w:color="auto"/>
            </w:tcBorders>
          </w:tcPr>
          <w:p w14:paraId="2F1C90F8" w14:textId="77777777" w:rsidR="00BC29B8" w:rsidRPr="00AC4FBC" w:rsidRDefault="00BC29B8" w:rsidP="00BC29B8">
            <w:pPr>
              <w:pStyle w:val="TAC"/>
            </w:pPr>
          </w:p>
        </w:tc>
        <w:tc>
          <w:tcPr>
            <w:tcW w:w="2952" w:type="dxa"/>
            <w:tcBorders>
              <w:top w:val="single" w:sz="4" w:space="0" w:color="auto"/>
              <w:left w:val="single" w:sz="4" w:space="0" w:color="auto"/>
              <w:bottom w:val="single" w:sz="4" w:space="0" w:color="auto"/>
              <w:right w:val="single" w:sz="4" w:space="0" w:color="auto"/>
            </w:tcBorders>
          </w:tcPr>
          <w:p w14:paraId="75F2482B" w14:textId="77777777" w:rsidR="00BC29B8" w:rsidRPr="00AC4FBC" w:rsidRDefault="00BC29B8" w:rsidP="00BC29B8">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6AC77DCC" w14:textId="77777777" w:rsidR="00BC29B8" w:rsidRPr="00AC4FBC" w:rsidRDefault="00BC29B8" w:rsidP="00BC29B8">
            <w:pPr>
              <w:pStyle w:val="TAC"/>
            </w:pPr>
            <w:r w:rsidRPr="00AC4FBC">
              <w:t>0.5</w:t>
            </w:r>
          </w:p>
        </w:tc>
      </w:tr>
      <w:tr w:rsidR="00BC29B8" w:rsidRPr="00AC4FBC" w14:paraId="786078C8" w14:textId="77777777">
        <w:trPr>
          <w:jc w:val="center"/>
        </w:trPr>
        <w:tc>
          <w:tcPr>
            <w:tcW w:w="8240" w:type="dxa"/>
            <w:gridSpan w:val="3"/>
            <w:tcBorders>
              <w:top w:val="single" w:sz="4" w:space="0" w:color="auto"/>
              <w:left w:val="single" w:sz="4" w:space="0" w:color="auto"/>
              <w:bottom w:val="single" w:sz="4" w:space="0" w:color="auto"/>
              <w:right w:val="single" w:sz="4" w:space="0" w:color="auto"/>
            </w:tcBorders>
            <w:vAlign w:val="center"/>
            <w:hideMark/>
          </w:tcPr>
          <w:p w14:paraId="51AE4761" w14:textId="77777777" w:rsidR="00BC29B8" w:rsidRPr="00AC4FBC" w:rsidRDefault="00BC29B8" w:rsidP="00BC29B8">
            <w:pPr>
              <w:pStyle w:val="TAN"/>
            </w:pPr>
            <w:r w:rsidRPr="00AC4FBC">
              <w:t>NOTE 1:</w:t>
            </w:r>
            <w:r w:rsidRPr="00AC4FBC">
              <w:tab/>
              <w:t>The requirement is applied for UE transmitting on the frequency range of 2545-2690MHz.</w:t>
            </w:r>
          </w:p>
          <w:p w14:paraId="25F532A7" w14:textId="77777777" w:rsidR="00BC29B8" w:rsidRPr="00AC4FBC" w:rsidRDefault="00BC29B8" w:rsidP="00BC29B8">
            <w:pPr>
              <w:pStyle w:val="TAN"/>
            </w:pPr>
            <w:r w:rsidRPr="00AC4FBC">
              <w:t>NOTE 2:</w:t>
            </w:r>
            <w:r w:rsidRPr="00AC4FBC">
              <w:tab/>
              <w:t>The requirement is applied for UE transmitting on the frequency range of 2496-2545MHz.</w:t>
            </w:r>
          </w:p>
          <w:p w14:paraId="4AA4F60D" w14:textId="77777777" w:rsidR="00BC29B8" w:rsidRPr="00AC4FBC" w:rsidRDefault="00BC29B8" w:rsidP="00BC29B8">
            <w:pPr>
              <w:pStyle w:val="TAN"/>
            </w:pPr>
            <w:r w:rsidRPr="00AC4FBC">
              <w:t>NOTE 3:</w:t>
            </w:r>
            <w:r w:rsidRPr="00AC4FBC">
              <w:tab/>
              <w:t>Applicable for the frequency range of 2515-2690 MHz.</w:t>
            </w:r>
          </w:p>
          <w:p w14:paraId="35803235" w14:textId="77777777" w:rsidR="00BC29B8" w:rsidRPr="00AC4FBC" w:rsidRDefault="00BC29B8" w:rsidP="00BC29B8">
            <w:pPr>
              <w:pStyle w:val="TAN"/>
            </w:pPr>
            <w:r w:rsidRPr="00AC4FBC">
              <w:t>NOTE 4:</w:t>
            </w:r>
            <w:r w:rsidRPr="00AC4FBC">
              <w:tab/>
              <w:t>Applicable for the frequency range of 2496-2515 MHz.</w:t>
            </w:r>
          </w:p>
          <w:p w14:paraId="1212DACC" w14:textId="77777777" w:rsidR="00BC29B8" w:rsidRPr="00AC4FBC" w:rsidRDefault="00BC29B8" w:rsidP="00BC29B8">
            <w:pPr>
              <w:pStyle w:val="TAN"/>
            </w:pPr>
            <w:r w:rsidRPr="00AC4FBC">
              <w:t>NOTE 5:</w:t>
            </w:r>
            <w:r w:rsidRPr="00AC4FBC">
              <w:tab/>
              <w:t>Only applicable for UE supporting inter-band carrier aggregation with uplink in one E-UTRA band and without simultaneous Rx/Tx.</w:t>
            </w:r>
          </w:p>
        </w:tc>
      </w:tr>
      <w:bookmarkEnd w:id="20856"/>
    </w:tbl>
    <w:p w14:paraId="28068519" w14:textId="77777777" w:rsidR="00AB2B30" w:rsidRPr="00AC4FBC" w:rsidRDefault="00AB2B30"/>
    <w:p w14:paraId="1D2CCE0D" w14:textId="77777777" w:rsidR="00AB2B30" w:rsidRPr="00AC4FBC" w:rsidRDefault="006A7121">
      <w:pPr>
        <w:pStyle w:val="Heading5"/>
      </w:pPr>
      <w:bookmarkStart w:id="20857" w:name="_Toc27475909"/>
      <w:bookmarkStart w:id="20858" w:name="_Toc29495400"/>
      <w:bookmarkStart w:id="20859" w:name="_Toc36116448"/>
      <w:bookmarkStart w:id="20860" w:name="_Toc36118497"/>
      <w:bookmarkStart w:id="20861" w:name="_Toc36560612"/>
      <w:bookmarkStart w:id="20862" w:name="_Toc43977144"/>
      <w:bookmarkStart w:id="20863" w:name="_Toc52213724"/>
      <w:bookmarkStart w:id="20864" w:name="_Toc60743189"/>
      <w:bookmarkStart w:id="20865" w:name="_Toc68206367"/>
      <w:bookmarkStart w:id="20866" w:name="_Toc75972165"/>
      <w:bookmarkStart w:id="20867" w:name="_Toc85051606"/>
      <w:bookmarkStart w:id="20868" w:name="_Toc90493628"/>
      <w:bookmarkStart w:id="20869" w:name="_Toc90494268"/>
      <w:bookmarkStart w:id="20870" w:name="_Toc100094309"/>
      <w:bookmarkStart w:id="20871" w:name="_Toc106873002"/>
      <w:bookmarkStart w:id="20872" w:name="_Toc155208978"/>
      <w:bookmarkStart w:id="20873" w:name="_CR7_3B_3_3_2"/>
      <w:bookmarkEnd w:id="20873"/>
      <w:r w:rsidRPr="00AC4FBC">
        <w:t>7.3B.3.3.2</w:t>
      </w:r>
      <w:r w:rsidRPr="00AC4FBC">
        <w:tab/>
        <w:t>ΔR</w:t>
      </w:r>
      <w:r w:rsidRPr="00AC4FBC">
        <w:rPr>
          <w:vertAlign w:val="subscript"/>
        </w:rPr>
        <w:t>IB,c</w:t>
      </w:r>
      <w:r w:rsidRPr="00AC4FBC">
        <w:t xml:space="preserve"> for EN-DC in three bands</w:t>
      </w:r>
      <w:bookmarkEnd w:id="20857"/>
      <w:bookmarkEnd w:id="20858"/>
      <w:bookmarkEnd w:id="20859"/>
      <w:bookmarkEnd w:id="20860"/>
      <w:bookmarkEnd w:id="20861"/>
      <w:bookmarkEnd w:id="20862"/>
      <w:bookmarkEnd w:id="20863"/>
      <w:bookmarkEnd w:id="20864"/>
      <w:bookmarkEnd w:id="20865"/>
      <w:bookmarkEnd w:id="20866"/>
      <w:bookmarkEnd w:id="20867"/>
      <w:bookmarkEnd w:id="20868"/>
      <w:bookmarkEnd w:id="20869"/>
      <w:bookmarkEnd w:id="20870"/>
      <w:bookmarkEnd w:id="20871"/>
      <w:bookmarkEnd w:id="20872"/>
    </w:p>
    <w:p w14:paraId="5AE98484" w14:textId="77777777" w:rsidR="00AB2B30" w:rsidRPr="00AC4FBC" w:rsidRDefault="006A7121">
      <w:pPr>
        <w:pStyle w:val="TH"/>
      </w:pPr>
      <w:bookmarkStart w:id="20874" w:name="_CRTable7_3B_3_3_21"/>
      <w:r w:rsidRPr="00AC4FBC">
        <w:t xml:space="preserve">Table </w:t>
      </w:r>
      <w:bookmarkEnd w:id="20874"/>
      <w:r w:rsidRPr="00AC4FBC">
        <w:t>7.3B.3.3.2-1: ΔR</w:t>
      </w:r>
      <w:r w:rsidRPr="00AC4FBC">
        <w:rPr>
          <w:vertAlign w:val="subscript"/>
        </w:rPr>
        <w:t>IB,c</w:t>
      </w:r>
      <w:r w:rsidRPr="00AC4FBC">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B2B30" w:rsidRPr="00AC4FBC" w14:paraId="11889B4C" w14:textId="77777777">
        <w:trPr>
          <w:jc w:val="center"/>
        </w:trPr>
        <w:tc>
          <w:tcPr>
            <w:tcW w:w="2221" w:type="dxa"/>
            <w:tcBorders>
              <w:top w:val="single" w:sz="4" w:space="0" w:color="auto"/>
              <w:left w:val="single" w:sz="4" w:space="0" w:color="auto"/>
              <w:bottom w:val="single" w:sz="4" w:space="0" w:color="auto"/>
              <w:right w:val="single" w:sz="4" w:space="0" w:color="auto"/>
            </w:tcBorders>
            <w:hideMark/>
          </w:tcPr>
          <w:p w14:paraId="4B8D93D8" w14:textId="77777777" w:rsidR="00AB2B30" w:rsidRPr="00AC4FBC" w:rsidRDefault="006A7121">
            <w:pPr>
              <w:pStyle w:val="TAH"/>
            </w:pPr>
            <w:r w:rsidRPr="00AC4FBC">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116DA1C9" w14:textId="77777777" w:rsidR="00AB2B30" w:rsidRPr="00AC4FBC" w:rsidRDefault="006A7121">
            <w:pPr>
              <w:pStyle w:val="TAH"/>
            </w:pPr>
            <w:r w:rsidRPr="00AC4FBC">
              <w:t>E-UTRA or NR Band</w:t>
            </w:r>
          </w:p>
        </w:tc>
        <w:tc>
          <w:tcPr>
            <w:tcW w:w="2952" w:type="dxa"/>
            <w:tcBorders>
              <w:top w:val="single" w:sz="4" w:space="0" w:color="auto"/>
              <w:left w:val="single" w:sz="4" w:space="0" w:color="auto"/>
              <w:bottom w:val="single" w:sz="4" w:space="0" w:color="auto"/>
              <w:right w:val="single" w:sz="4" w:space="0" w:color="auto"/>
            </w:tcBorders>
            <w:hideMark/>
          </w:tcPr>
          <w:p w14:paraId="35E4471B" w14:textId="77777777" w:rsidR="00AB2B30" w:rsidRPr="00AC4FBC" w:rsidRDefault="006A7121">
            <w:pPr>
              <w:pStyle w:val="TAH"/>
            </w:pPr>
            <w:r w:rsidRPr="00AC4FBC">
              <w:t>ΔR</w:t>
            </w:r>
            <w:r w:rsidRPr="00AC4FBC">
              <w:rPr>
                <w:rFonts w:ascii="Arial Bold" w:hAnsi="Arial Bold"/>
                <w:vertAlign w:val="subscript"/>
              </w:rPr>
              <w:t>IB,c</w:t>
            </w:r>
            <w:r w:rsidRPr="00AC4FBC">
              <w:t xml:space="preserve"> (dB)</w:t>
            </w:r>
          </w:p>
        </w:tc>
      </w:tr>
      <w:tr w:rsidR="00AB2B30" w:rsidRPr="00AC4FBC" w14:paraId="06AF8C10" w14:textId="77777777">
        <w:trPr>
          <w:trHeight w:val="210"/>
          <w:jc w:val="center"/>
        </w:trPr>
        <w:tc>
          <w:tcPr>
            <w:tcW w:w="2221" w:type="dxa"/>
            <w:tcBorders>
              <w:top w:val="single" w:sz="4" w:space="0" w:color="auto"/>
              <w:left w:val="single" w:sz="4" w:space="0" w:color="auto"/>
              <w:right w:val="single" w:sz="4" w:space="0" w:color="auto"/>
            </w:tcBorders>
            <w:vAlign w:val="center"/>
          </w:tcPr>
          <w:p w14:paraId="40BA66D6" w14:textId="77777777" w:rsidR="00AB2B30" w:rsidRPr="00AC4FBC" w:rsidRDefault="006A7121">
            <w:pPr>
              <w:pStyle w:val="TAC"/>
            </w:pPr>
            <w:r w:rsidRPr="00AC4FBC">
              <w:t>DC_1-3_n28</w:t>
            </w:r>
          </w:p>
        </w:tc>
        <w:tc>
          <w:tcPr>
            <w:tcW w:w="2952" w:type="dxa"/>
            <w:tcBorders>
              <w:top w:val="single" w:sz="4" w:space="0" w:color="auto"/>
              <w:left w:val="single" w:sz="4" w:space="0" w:color="auto"/>
              <w:right w:val="single" w:sz="4" w:space="0" w:color="auto"/>
            </w:tcBorders>
            <w:vAlign w:val="center"/>
          </w:tcPr>
          <w:p w14:paraId="4A07EA5F" w14:textId="77777777" w:rsidR="00AB2B30" w:rsidRPr="00AC4FBC" w:rsidRDefault="006A7121">
            <w:pPr>
              <w:pStyle w:val="TAC"/>
            </w:pPr>
            <w:r w:rsidRPr="00AC4FBC">
              <w:t>n28</w:t>
            </w:r>
          </w:p>
        </w:tc>
        <w:tc>
          <w:tcPr>
            <w:tcW w:w="2952" w:type="dxa"/>
            <w:tcBorders>
              <w:top w:val="single" w:sz="4" w:space="0" w:color="auto"/>
              <w:left w:val="single" w:sz="4" w:space="0" w:color="auto"/>
              <w:right w:val="single" w:sz="4" w:space="0" w:color="auto"/>
            </w:tcBorders>
            <w:vAlign w:val="center"/>
          </w:tcPr>
          <w:p w14:paraId="2CB7150E" w14:textId="77777777" w:rsidR="00AB2B30" w:rsidRPr="00AC4FBC" w:rsidRDefault="006A7121">
            <w:pPr>
              <w:pStyle w:val="TAC"/>
            </w:pPr>
            <w:r w:rsidRPr="00AC4FBC">
              <w:rPr>
                <w:rFonts w:eastAsia="Malgun Gothic"/>
              </w:rPr>
              <w:t>0.2</w:t>
            </w:r>
          </w:p>
        </w:tc>
      </w:tr>
      <w:tr w:rsidR="003B31D2" w:rsidRPr="00AC4FBC" w14:paraId="3ABF8C85" w14:textId="77777777" w:rsidTr="00E90606">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336355EE" w14:textId="77777777" w:rsidR="003B31D2" w:rsidRPr="00AC4FBC" w:rsidRDefault="003B31D2" w:rsidP="00E90606">
            <w:pPr>
              <w:keepNext/>
              <w:keepLines/>
              <w:spacing w:after="0"/>
              <w:jc w:val="center"/>
              <w:rPr>
                <w:lang w:eastAsia="ja-JP"/>
              </w:rPr>
            </w:pPr>
            <w:r w:rsidRPr="00AC4FBC">
              <w:rPr>
                <w:rFonts w:ascii="Arial" w:hAnsi="Arial"/>
                <w:sz w:val="18"/>
              </w:rPr>
              <w:t>DC_</w:t>
            </w:r>
            <w:r w:rsidRPr="00AC4FBC">
              <w:rPr>
                <w:rFonts w:ascii="Arial" w:hAnsi="Arial"/>
                <w:sz w:val="18"/>
                <w:lang w:eastAsia="ja-JP"/>
              </w:rPr>
              <w:t>1-3_n41</w:t>
            </w:r>
          </w:p>
        </w:tc>
        <w:tc>
          <w:tcPr>
            <w:tcW w:w="2952" w:type="dxa"/>
            <w:tcBorders>
              <w:top w:val="single" w:sz="4" w:space="0" w:color="auto"/>
              <w:left w:val="single" w:sz="4" w:space="0" w:color="auto"/>
              <w:bottom w:val="single" w:sz="4" w:space="0" w:color="auto"/>
              <w:right w:val="single" w:sz="4" w:space="0" w:color="auto"/>
            </w:tcBorders>
            <w:vAlign w:val="center"/>
          </w:tcPr>
          <w:p w14:paraId="04E447B5" w14:textId="77777777" w:rsidR="003B31D2" w:rsidRPr="00AC4FBC" w:rsidRDefault="003B31D2" w:rsidP="00E90606">
            <w:pPr>
              <w:pStyle w:val="TAC"/>
              <w:rPr>
                <w:lang w:eastAsia="ja-JP"/>
              </w:rPr>
            </w:pPr>
            <w:r w:rsidRPr="00AC4FBC">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449F9FBA" w14:textId="77777777" w:rsidR="003B31D2" w:rsidRPr="00AC4FBC" w:rsidRDefault="003B31D2" w:rsidP="00E90606">
            <w:pPr>
              <w:pStyle w:val="TAC"/>
            </w:pPr>
            <w:r w:rsidRPr="00AC4FBC">
              <w:rPr>
                <w:lang w:eastAsia="zh-CN"/>
              </w:rPr>
              <w:t>0</w:t>
            </w:r>
            <w:r w:rsidRPr="00AC4FBC">
              <w:rPr>
                <w:vertAlign w:val="superscript"/>
                <w:lang w:eastAsia="zh-CN"/>
              </w:rPr>
              <w:t>3</w:t>
            </w:r>
          </w:p>
        </w:tc>
      </w:tr>
      <w:tr w:rsidR="00AB2B30" w:rsidRPr="00AC4FBC" w14:paraId="2E581885"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79CEA5A" w14:textId="77777777" w:rsidR="00AB2B30" w:rsidRPr="00AC4FBC" w:rsidRDefault="006A7121">
            <w:pPr>
              <w:pStyle w:val="TAC"/>
            </w:pPr>
            <w:r w:rsidRPr="00AC4FBC">
              <w:t>DC_1-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D73C6F"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513661F0" w14:textId="77777777" w:rsidR="00AB2B30" w:rsidRPr="00AC4FBC" w:rsidRDefault="006A7121">
            <w:pPr>
              <w:pStyle w:val="TAC"/>
            </w:pPr>
            <w:r w:rsidRPr="00AC4FBC">
              <w:t>0.2</w:t>
            </w:r>
          </w:p>
        </w:tc>
      </w:tr>
      <w:tr w:rsidR="00AB2B30" w:rsidRPr="00AC4FBC" w14:paraId="70325B1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4B1621D"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40DA411" w14:textId="77777777" w:rsidR="00AB2B30" w:rsidRPr="00AC4FBC" w:rsidRDefault="006A712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3A5BD620" w14:textId="77777777" w:rsidR="00AB2B30" w:rsidRPr="00AC4FBC" w:rsidRDefault="006A7121">
            <w:pPr>
              <w:pStyle w:val="TAC"/>
            </w:pPr>
            <w:r w:rsidRPr="00AC4FBC">
              <w:t>0.2</w:t>
            </w:r>
          </w:p>
        </w:tc>
      </w:tr>
      <w:tr w:rsidR="00AB2B30" w:rsidRPr="00AC4FBC" w14:paraId="480AFE7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6DCAC63"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CE2CB3"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0295CDF6" w14:textId="77777777" w:rsidR="00AB2B30" w:rsidRPr="00AC4FBC" w:rsidRDefault="006A7121">
            <w:pPr>
              <w:pStyle w:val="TAC"/>
            </w:pPr>
            <w:r w:rsidRPr="00AC4FBC">
              <w:t>0.5</w:t>
            </w:r>
          </w:p>
        </w:tc>
      </w:tr>
      <w:tr w:rsidR="00AB2B30" w:rsidRPr="00AC4FBC" w14:paraId="183E5C64"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8D088CC" w14:textId="77777777" w:rsidR="00AB2B30" w:rsidRPr="00AC4FBC" w:rsidRDefault="006A7121">
            <w:pPr>
              <w:pStyle w:val="TAC"/>
            </w:pPr>
            <w:r w:rsidRPr="00AC4FBC">
              <w:t>DC_1-3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1CF718"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40064C" w14:textId="77777777" w:rsidR="00AB2B30" w:rsidRPr="00AC4FBC" w:rsidRDefault="006A7121">
            <w:pPr>
              <w:pStyle w:val="TAC"/>
            </w:pPr>
            <w:r w:rsidRPr="00AC4FBC">
              <w:t>0.2</w:t>
            </w:r>
          </w:p>
        </w:tc>
      </w:tr>
      <w:tr w:rsidR="00AB2B30" w:rsidRPr="00AC4FBC" w14:paraId="441C336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B6B2672"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8AEAD25" w14:textId="77777777" w:rsidR="00AB2B30" w:rsidRPr="00AC4FBC" w:rsidRDefault="006A712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353416" w14:textId="77777777" w:rsidR="00AB2B30" w:rsidRPr="00AC4FBC" w:rsidRDefault="006A7121">
            <w:pPr>
              <w:pStyle w:val="TAC"/>
            </w:pPr>
            <w:r w:rsidRPr="00AC4FBC">
              <w:t>0.2</w:t>
            </w:r>
          </w:p>
        </w:tc>
      </w:tr>
      <w:tr w:rsidR="00AB2B30" w:rsidRPr="00AC4FBC" w14:paraId="059892C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8ED5A6E"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B2D72D"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F58914" w14:textId="77777777" w:rsidR="00AB2B30" w:rsidRPr="00AC4FBC" w:rsidRDefault="006A7121">
            <w:pPr>
              <w:pStyle w:val="TAC"/>
            </w:pPr>
            <w:r w:rsidRPr="00AC4FBC">
              <w:t>0.5</w:t>
            </w:r>
          </w:p>
        </w:tc>
      </w:tr>
      <w:tr w:rsidR="00AB2B30" w:rsidRPr="00AC4FBC" w14:paraId="098B370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49443702" w14:textId="77777777" w:rsidR="00AB2B30" w:rsidRPr="00AC4FBC" w:rsidRDefault="006A7121">
            <w:pPr>
              <w:pStyle w:val="TAC"/>
            </w:pPr>
            <w:r w:rsidRPr="00AC4FBC">
              <w:rPr>
                <w:rFonts w:eastAsia="Malgun Gothic"/>
              </w:rPr>
              <w:t>DC_1_n3-n78</w:t>
            </w:r>
          </w:p>
        </w:tc>
        <w:tc>
          <w:tcPr>
            <w:tcW w:w="2952" w:type="dxa"/>
            <w:tcBorders>
              <w:top w:val="single" w:sz="4" w:space="0" w:color="auto"/>
              <w:left w:val="single" w:sz="4" w:space="0" w:color="auto"/>
              <w:bottom w:val="single" w:sz="4" w:space="0" w:color="auto"/>
              <w:right w:val="single" w:sz="4" w:space="0" w:color="auto"/>
            </w:tcBorders>
            <w:vAlign w:val="center"/>
          </w:tcPr>
          <w:p w14:paraId="58FF2995" w14:textId="77777777" w:rsidR="00AB2B30" w:rsidRPr="00AC4FBC" w:rsidRDefault="006A7121">
            <w:pPr>
              <w:pStyle w:val="TAC"/>
            </w:pPr>
            <w:r w:rsidRPr="00AC4FBC">
              <w:rPr>
                <w:rFonts w:eastAsia="MS Mincho"/>
              </w:rPr>
              <w:t>1</w:t>
            </w:r>
          </w:p>
        </w:tc>
        <w:tc>
          <w:tcPr>
            <w:tcW w:w="2952" w:type="dxa"/>
            <w:tcBorders>
              <w:top w:val="single" w:sz="4" w:space="0" w:color="auto"/>
              <w:left w:val="single" w:sz="4" w:space="0" w:color="auto"/>
              <w:bottom w:val="single" w:sz="4" w:space="0" w:color="auto"/>
              <w:right w:val="single" w:sz="4" w:space="0" w:color="auto"/>
            </w:tcBorders>
            <w:vAlign w:val="center"/>
          </w:tcPr>
          <w:p w14:paraId="4FEB1B82" w14:textId="77777777" w:rsidR="00AB2B30" w:rsidRPr="00AC4FBC" w:rsidRDefault="006A7121">
            <w:pPr>
              <w:pStyle w:val="TAC"/>
            </w:pPr>
            <w:r w:rsidRPr="00AC4FBC">
              <w:t>0.2</w:t>
            </w:r>
          </w:p>
        </w:tc>
      </w:tr>
      <w:tr w:rsidR="00AB2B30" w:rsidRPr="00AC4FBC" w14:paraId="16046FEF" w14:textId="77777777">
        <w:trPr>
          <w:jc w:val="center"/>
        </w:trPr>
        <w:tc>
          <w:tcPr>
            <w:tcW w:w="2221" w:type="dxa"/>
            <w:vMerge/>
            <w:tcBorders>
              <w:left w:val="single" w:sz="4" w:space="0" w:color="auto"/>
              <w:right w:val="single" w:sz="4" w:space="0" w:color="auto"/>
            </w:tcBorders>
            <w:vAlign w:val="center"/>
          </w:tcPr>
          <w:p w14:paraId="3CCAB121"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6FA118F" w14:textId="77777777" w:rsidR="00AB2B30" w:rsidRPr="00AC4FBC" w:rsidRDefault="006A7121">
            <w:pPr>
              <w:pStyle w:val="TAC"/>
            </w:pPr>
            <w:r w:rsidRPr="00AC4FBC">
              <w:t>n3</w:t>
            </w:r>
          </w:p>
        </w:tc>
        <w:tc>
          <w:tcPr>
            <w:tcW w:w="2952" w:type="dxa"/>
            <w:tcBorders>
              <w:top w:val="single" w:sz="4" w:space="0" w:color="auto"/>
              <w:left w:val="single" w:sz="4" w:space="0" w:color="auto"/>
              <w:bottom w:val="single" w:sz="4" w:space="0" w:color="auto"/>
              <w:right w:val="single" w:sz="4" w:space="0" w:color="auto"/>
            </w:tcBorders>
            <w:vAlign w:val="center"/>
          </w:tcPr>
          <w:p w14:paraId="02807B3C" w14:textId="77777777" w:rsidR="00AB2B30" w:rsidRPr="00AC4FBC" w:rsidRDefault="006A7121">
            <w:pPr>
              <w:pStyle w:val="TAC"/>
            </w:pPr>
            <w:r w:rsidRPr="00AC4FBC">
              <w:t>0.2</w:t>
            </w:r>
          </w:p>
        </w:tc>
      </w:tr>
      <w:tr w:rsidR="00AB2B30" w:rsidRPr="00AC4FBC" w14:paraId="4023E266" w14:textId="77777777">
        <w:trPr>
          <w:jc w:val="center"/>
        </w:trPr>
        <w:tc>
          <w:tcPr>
            <w:tcW w:w="2221" w:type="dxa"/>
            <w:vMerge/>
            <w:tcBorders>
              <w:left w:val="single" w:sz="4" w:space="0" w:color="auto"/>
              <w:bottom w:val="single" w:sz="4" w:space="0" w:color="auto"/>
              <w:right w:val="single" w:sz="4" w:space="0" w:color="auto"/>
            </w:tcBorders>
            <w:vAlign w:val="center"/>
          </w:tcPr>
          <w:p w14:paraId="4346F413" w14:textId="77777777" w:rsidR="00AB2B30" w:rsidRPr="00AC4FBC"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40E5BFD" w14:textId="77777777" w:rsidR="00AB2B30" w:rsidRPr="00AC4FBC" w:rsidRDefault="006A7121">
            <w:pPr>
              <w:pStyle w:val="TAC"/>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5EBBFA5" w14:textId="77777777" w:rsidR="00AB2B30" w:rsidRPr="00AC4FBC" w:rsidRDefault="006A7121">
            <w:pPr>
              <w:pStyle w:val="TAC"/>
            </w:pPr>
            <w:r w:rsidRPr="00AC4FBC">
              <w:t>0.5</w:t>
            </w:r>
          </w:p>
        </w:tc>
      </w:tr>
      <w:tr w:rsidR="000077BC" w:rsidRPr="00AC4FBC" w:rsidDel="00D7246E" w14:paraId="24038BE8" w14:textId="3E2EC58D">
        <w:trPr>
          <w:jc w:val="center"/>
          <w:del w:id="20875" w:author="1989" w:date="2024-03-27T22:37:00Z"/>
        </w:trPr>
        <w:tc>
          <w:tcPr>
            <w:tcW w:w="2221" w:type="dxa"/>
            <w:tcBorders>
              <w:left w:val="single" w:sz="4" w:space="0" w:color="auto"/>
              <w:bottom w:val="single" w:sz="4" w:space="0" w:color="auto"/>
              <w:right w:val="single" w:sz="4" w:space="0" w:color="auto"/>
            </w:tcBorders>
            <w:vAlign w:val="center"/>
          </w:tcPr>
          <w:p w14:paraId="7A6DDC21" w14:textId="483BD625" w:rsidR="000077BC" w:rsidRPr="00AC4FBC" w:rsidDel="00D7246E" w:rsidRDefault="000077BC" w:rsidP="000077BC">
            <w:pPr>
              <w:pStyle w:val="TAC"/>
              <w:rPr>
                <w:del w:id="20876" w:author="1989" w:date="2024-03-27T22:37:00Z"/>
              </w:rPr>
            </w:pPr>
            <w:del w:id="20877" w:author="1989" w:date="2024-03-27T22:37:00Z">
              <w:r w:rsidRPr="00AC4FBC" w:rsidDel="00D7246E">
                <w:delText>DC_1-3_n7</w:delText>
              </w:r>
              <w:r w:rsidDel="00D7246E">
                <w:delText>9</w:delText>
              </w:r>
            </w:del>
          </w:p>
        </w:tc>
        <w:tc>
          <w:tcPr>
            <w:tcW w:w="2952" w:type="dxa"/>
            <w:tcBorders>
              <w:top w:val="single" w:sz="4" w:space="0" w:color="auto"/>
              <w:left w:val="single" w:sz="4" w:space="0" w:color="auto"/>
              <w:bottom w:val="single" w:sz="4" w:space="0" w:color="auto"/>
              <w:right w:val="single" w:sz="4" w:space="0" w:color="auto"/>
            </w:tcBorders>
            <w:vAlign w:val="center"/>
          </w:tcPr>
          <w:p w14:paraId="63A2DA4B" w14:textId="21339A6D" w:rsidR="000077BC" w:rsidRPr="00AC4FBC" w:rsidDel="00D7246E" w:rsidRDefault="000077BC" w:rsidP="000077BC">
            <w:pPr>
              <w:pStyle w:val="TAC"/>
              <w:rPr>
                <w:del w:id="20878" w:author="1989" w:date="2024-03-27T22:37:00Z"/>
                <w:rFonts w:eastAsia="MS Mincho"/>
              </w:rPr>
            </w:pPr>
            <w:del w:id="20879" w:author="1989" w:date="2024-03-27T22:37:00Z">
              <w:r w:rsidDel="00D7246E">
                <w:rPr>
                  <w:rFonts w:hint="eastAsia"/>
                  <w:lang w:eastAsia="ja-JP"/>
                </w:rPr>
                <w:delText>n</w:delText>
              </w:r>
              <w:r w:rsidDel="00D7246E">
                <w:rPr>
                  <w:lang w:eastAsia="ja-JP"/>
                </w:rPr>
                <w:delText>79</w:delText>
              </w:r>
            </w:del>
          </w:p>
        </w:tc>
        <w:tc>
          <w:tcPr>
            <w:tcW w:w="2952" w:type="dxa"/>
            <w:tcBorders>
              <w:top w:val="single" w:sz="4" w:space="0" w:color="auto"/>
              <w:left w:val="single" w:sz="4" w:space="0" w:color="auto"/>
              <w:bottom w:val="single" w:sz="4" w:space="0" w:color="auto"/>
              <w:right w:val="single" w:sz="4" w:space="0" w:color="auto"/>
            </w:tcBorders>
            <w:vAlign w:val="center"/>
          </w:tcPr>
          <w:p w14:paraId="799D5645" w14:textId="0D9592D6" w:rsidR="000077BC" w:rsidRPr="00AC4FBC" w:rsidDel="00D7246E" w:rsidRDefault="000077BC" w:rsidP="000077BC">
            <w:pPr>
              <w:pStyle w:val="TAC"/>
              <w:rPr>
                <w:del w:id="20880" w:author="1989" w:date="2024-03-27T22:37:00Z"/>
              </w:rPr>
            </w:pPr>
            <w:del w:id="20881" w:author="1989" w:date="2024-03-27T22:37:00Z">
              <w:r w:rsidDel="00D7246E">
                <w:rPr>
                  <w:rFonts w:hint="eastAsia"/>
                  <w:lang w:eastAsia="ja-JP"/>
                </w:rPr>
                <w:delText>0</w:delText>
              </w:r>
              <w:r w:rsidDel="00D7246E">
                <w:rPr>
                  <w:lang w:eastAsia="ja-JP"/>
                </w:rPr>
                <w:delText>.5</w:delText>
              </w:r>
            </w:del>
          </w:p>
        </w:tc>
      </w:tr>
      <w:tr w:rsidR="000077BC" w:rsidRPr="00AC4FBC" w14:paraId="68166B9C"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BB14B81" w14:textId="77777777" w:rsidR="000077BC" w:rsidRPr="00AC4FBC" w:rsidRDefault="000077BC" w:rsidP="000077BC">
            <w:pPr>
              <w:pStyle w:val="TAC"/>
            </w:pPr>
            <w:r w:rsidRPr="00AC4FBC">
              <w:t>DC_1-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AA75A6"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70165A" w14:textId="77777777" w:rsidR="000077BC" w:rsidRPr="00AC4FBC" w:rsidRDefault="000077BC" w:rsidP="000077BC">
            <w:pPr>
              <w:pStyle w:val="TAC"/>
            </w:pPr>
            <w:r w:rsidRPr="00AC4FBC">
              <w:t>0.2</w:t>
            </w:r>
          </w:p>
        </w:tc>
      </w:tr>
      <w:tr w:rsidR="000077BC" w:rsidRPr="00AC4FBC" w14:paraId="4101DF79"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F2B35A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7B757A2" w14:textId="77777777" w:rsidR="000077BC" w:rsidRPr="00AC4FBC" w:rsidRDefault="000077BC" w:rsidP="000077BC">
            <w:pPr>
              <w:pStyle w:val="TAC"/>
            </w:pPr>
            <w:r w:rsidRPr="00AC4FBC">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A9D29E" w14:textId="77777777" w:rsidR="000077BC" w:rsidRPr="00AC4FBC" w:rsidRDefault="000077BC" w:rsidP="000077BC">
            <w:pPr>
              <w:pStyle w:val="TAC"/>
            </w:pPr>
            <w:r w:rsidRPr="00AC4FBC">
              <w:t>0.2</w:t>
            </w:r>
          </w:p>
        </w:tc>
      </w:tr>
      <w:tr w:rsidR="000077BC" w:rsidRPr="00AC4FBC" w14:paraId="5782647A"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FE70A4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D8175F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988064" w14:textId="77777777" w:rsidR="000077BC" w:rsidRPr="00AC4FBC" w:rsidRDefault="000077BC" w:rsidP="000077BC">
            <w:pPr>
              <w:pStyle w:val="TAC"/>
            </w:pPr>
            <w:r w:rsidRPr="00AC4FBC">
              <w:t>0.5</w:t>
            </w:r>
          </w:p>
        </w:tc>
      </w:tr>
      <w:tr w:rsidR="000077BC" w:rsidRPr="00AC4FBC" w14:paraId="5748A44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40558898" w14:textId="77777777" w:rsidR="000077BC" w:rsidRPr="00AC4FBC" w:rsidRDefault="000077BC" w:rsidP="000077BC">
            <w:pPr>
              <w:pStyle w:val="TAC"/>
            </w:pPr>
            <w:r w:rsidRPr="00AC4FBC">
              <w:t>DC_1-7_n28</w:t>
            </w:r>
          </w:p>
        </w:tc>
        <w:tc>
          <w:tcPr>
            <w:tcW w:w="2952" w:type="dxa"/>
            <w:tcBorders>
              <w:top w:val="single" w:sz="4" w:space="0" w:color="auto"/>
              <w:left w:val="single" w:sz="4" w:space="0" w:color="auto"/>
              <w:bottom w:val="single" w:sz="4" w:space="0" w:color="auto"/>
              <w:right w:val="single" w:sz="4" w:space="0" w:color="auto"/>
            </w:tcBorders>
            <w:vAlign w:val="center"/>
          </w:tcPr>
          <w:p w14:paraId="2C65F4C1"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5E6B592B" w14:textId="77777777" w:rsidR="000077BC" w:rsidRPr="00AC4FBC" w:rsidRDefault="000077BC" w:rsidP="000077BC">
            <w:pPr>
              <w:pStyle w:val="TAC"/>
            </w:pPr>
            <w:r w:rsidRPr="00AC4FBC">
              <w:t>0.2</w:t>
            </w:r>
          </w:p>
        </w:tc>
      </w:tr>
      <w:tr w:rsidR="000077BC" w:rsidRPr="00AC4FBC" w14:paraId="0D01458A"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8D339F2" w14:textId="77777777" w:rsidR="000077BC" w:rsidRPr="00AC4FBC" w:rsidRDefault="000077BC" w:rsidP="000077BC">
            <w:pPr>
              <w:pStyle w:val="TAC"/>
            </w:pPr>
            <w:r w:rsidRPr="00AC4FBC">
              <w:t>DC_1-7_n78</w:t>
            </w:r>
          </w:p>
          <w:p w14:paraId="396A883F" w14:textId="4973ACD1"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F9B0ED"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055E58" w14:textId="77777777" w:rsidR="000077BC" w:rsidRPr="00AC4FBC" w:rsidRDefault="000077BC" w:rsidP="000077BC">
            <w:pPr>
              <w:pStyle w:val="TAC"/>
            </w:pPr>
            <w:r w:rsidRPr="00AC4FBC">
              <w:t>0.2</w:t>
            </w:r>
          </w:p>
        </w:tc>
      </w:tr>
      <w:tr w:rsidR="000077BC" w:rsidRPr="00AC4FBC" w14:paraId="0768E8E9"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4D5847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E46BD91" w14:textId="77777777" w:rsidR="000077BC" w:rsidRPr="00AC4FBC" w:rsidRDefault="000077BC" w:rsidP="000077BC">
            <w:pPr>
              <w:pStyle w:val="TAC"/>
            </w:pPr>
            <w:r w:rsidRPr="00AC4FBC">
              <w:t>7 or 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E32756" w14:textId="77777777" w:rsidR="000077BC" w:rsidRPr="00AC4FBC" w:rsidRDefault="000077BC" w:rsidP="000077BC">
            <w:pPr>
              <w:pStyle w:val="TAC"/>
            </w:pPr>
            <w:r w:rsidRPr="00AC4FBC">
              <w:t>0.2</w:t>
            </w:r>
          </w:p>
        </w:tc>
      </w:tr>
      <w:tr w:rsidR="000077BC" w:rsidRPr="00AC4FBC" w14:paraId="30637BE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EBBDDE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83BD328"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209E3D" w14:textId="77777777" w:rsidR="000077BC" w:rsidRPr="00AC4FBC" w:rsidRDefault="000077BC" w:rsidP="000077BC">
            <w:pPr>
              <w:pStyle w:val="TAC"/>
            </w:pPr>
            <w:r w:rsidRPr="00AC4FBC">
              <w:t>0.5</w:t>
            </w:r>
          </w:p>
        </w:tc>
      </w:tr>
      <w:tr w:rsidR="000077BC" w:rsidRPr="00AC4FBC" w14:paraId="61215168" w14:textId="77777777">
        <w:trPr>
          <w:jc w:val="center"/>
        </w:trPr>
        <w:tc>
          <w:tcPr>
            <w:tcW w:w="2221" w:type="dxa"/>
            <w:vMerge/>
            <w:tcBorders>
              <w:left w:val="single" w:sz="4" w:space="0" w:color="auto"/>
              <w:right w:val="single" w:sz="4" w:space="0" w:color="auto"/>
            </w:tcBorders>
            <w:vAlign w:val="center"/>
          </w:tcPr>
          <w:p w14:paraId="73951C6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3A7003FF"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76562048" w14:textId="77777777" w:rsidR="000077BC" w:rsidRPr="00AC4FBC" w:rsidRDefault="000077BC" w:rsidP="000077BC">
            <w:pPr>
              <w:pStyle w:val="TAC"/>
            </w:pPr>
            <w:r w:rsidRPr="00AC4FBC">
              <w:t>0.2</w:t>
            </w:r>
          </w:p>
        </w:tc>
      </w:tr>
      <w:tr w:rsidR="000077BC" w:rsidRPr="00AC4FBC" w14:paraId="5F47A269" w14:textId="77777777">
        <w:trPr>
          <w:jc w:val="center"/>
        </w:trPr>
        <w:tc>
          <w:tcPr>
            <w:tcW w:w="2221" w:type="dxa"/>
            <w:vMerge/>
            <w:tcBorders>
              <w:left w:val="single" w:sz="4" w:space="0" w:color="auto"/>
              <w:bottom w:val="single" w:sz="4" w:space="0" w:color="auto"/>
              <w:right w:val="single" w:sz="4" w:space="0" w:color="auto"/>
            </w:tcBorders>
            <w:vAlign w:val="center"/>
          </w:tcPr>
          <w:p w14:paraId="563CE84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79A8FD41"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6308AFA8" w14:textId="77777777" w:rsidR="000077BC" w:rsidRPr="00AC4FBC" w:rsidRDefault="000077BC" w:rsidP="000077BC">
            <w:pPr>
              <w:pStyle w:val="TAC"/>
            </w:pPr>
            <w:r w:rsidRPr="00AC4FBC">
              <w:t>0.5</w:t>
            </w:r>
          </w:p>
        </w:tc>
      </w:tr>
      <w:tr w:rsidR="000077BC" w:rsidRPr="00AC4FBC" w14:paraId="3FB18ED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A2E82F0" w14:textId="77777777" w:rsidR="000077BC" w:rsidRPr="00AC4FBC" w:rsidRDefault="000077BC" w:rsidP="000077BC">
            <w:pPr>
              <w:pStyle w:val="TAC"/>
            </w:pPr>
            <w:r w:rsidRPr="00AC4FBC">
              <w:t>DC_1-8_n78</w:t>
            </w:r>
          </w:p>
        </w:tc>
        <w:tc>
          <w:tcPr>
            <w:tcW w:w="2952" w:type="dxa"/>
            <w:tcBorders>
              <w:top w:val="single" w:sz="4" w:space="0" w:color="auto"/>
              <w:left w:val="single" w:sz="4" w:space="0" w:color="auto"/>
              <w:bottom w:val="single" w:sz="4" w:space="0" w:color="auto"/>
              <w:right w:val="single" w:sz="4" w:space="0" w:color="auto"/>
            </w:tcBorders>
            <w:vAlign w:val="center"/>
          </w:tcPr>
          <w:p w14:paraId="45622780"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61922C12" w14:textId="77777777" w:rsidR="000077BC" w:rsidRPr="00AC4FBC" w:rsidRDefault="000077BC" w:rsidP="000077BC">
            <w:pPr>
              <w:pStyle w:val="TAC"/>
            </w:pPr>
            <w:r w:rsidRPr="00AC4FBC">
              <w:t>0.2</w:t>
            </w:r>
          </w:p>
        </w:tc>
      </w:tr>
      <w:tr w:rsidR="000077BC" w:rsidRPr="00AC4FBC" w14:paraId="1CCC06A0" w14:textId="77777777">
        <w:trPr>
          <w:jc w:val="center"/>
        </w:trPr>
        <w:tc>
          <w:tcPr>
            <w:tcW w:w="2221" w:type="dxa"/>
            <w:vMerge/>
            <w:tcBorders>
              <w:left w:val="single" w:sz="4" w:space="0" w:color="auto"/>
              <w:bottom w:val="single" w:sz="4" w:space="0" w:color="auto"/>
              <w:right w:val="single" w:sz="4" w:space="0" w:color="auto"/>
            </w:tcBorders>
            <w:vAlign w:val="center"/>
          </w:tcPr>
          <w:p w14:paraId="19C0F7C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AEED0A2"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6C69EEE" w14:textId="77777777" w:rsidR="000077BC" w:rsidRPr="00AC4FBC" w:rsidRDefault="000077BC" w:rsidP="000077BC">
            <w:pPr>
              <w:pStyle w:val="TAC"/>
            </w:pPr>
            <w:r w:rsidRPr="00AC4FBC">
              <w:t>0.5</w:t>
            </w:r>
          </w:p>
        </w:tc>
      </w:tr>
      <w:tr w:rsidR="000077BC" w:rsidRPr="00AC4FBC" w14:paraId="0FE82E0F" w14:textId="77777777" w:rsidTr="004554EB">
        <w:trPr>
          <w:jc w:val="center"/>
        </w:trPr>
        <w:tc>
          <w:tcPr>
            <w:tcW w:w="2221" w:type="dxa"/>
            <w:tcBorders>
              <w:left w:val="single" w:sz="4" w:space="0" w:color="auto"/>
              <w:bottom w:val="single" w:sz="4" w:space="0" w:color="auto"/>
              <w:right w:val="single" w:sz="4" w:space="0" w:color="auto"/>
            </w:tcBorders>
          </w:tcPr>
          <w:p w14:paraId="427473C0" w14:textId="77777777" w:rsidR="000077BC" w:rsidRPr="00AC4FBC" w:rsidRDefault="000077BC" w:rsidP="000077BC">
            <w:pPr>
              <w:pStyle w:val="TAC"/>
            </w:pPr>
            <w:r w:rsidRPr="00AC4FBC">
              <w:t>DC_1-18_n77</w:t>
            </w:r>
          </w:p>
        </w:tc>
        <w:tc>
          <w:tcPr>
            <w:tcW w:w="2952" w:type="dxa"/>
            <w:tcBorders>
              <w:top w:val="single" w:sz="4" w:space="0" w:color="auto"/>
              <w:left w:val="single" w:sz="4" w:space="0" w:color="auto"/>
              <w:bottom w:val="single" w:sz="4" w:space="0" w:color="auto"/>
              <w:right w:val="single" w:sz="4" w:space="0" w:color="auto"/>
            </w:tcBorders>
          </w:tcPr>
          <w:p w14:paraId="08896000" w14:textId="77777777" w:rsidR="000077BC" w:rsidRPr="00AC4FBC" w:rsidRDefault="000077BC" w:rsidP="000077BC">
            <w:pPr>
              <w:pStyle w:val="TAC"/>
            </w:pPr>
            <w:r w:rsidRPr="00AC4FBC">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19348BE9" w14:textId="77777777" w:rsidR="000077BC" w:rsidRPr="00AC4FBC" w:rsidRDefault="000077BC" w:rsidP="000077BC">
            <w:pPr>
              <w:pStyle w:val="TAC"/>
            </w:pPr>
            <w:r w:rsidRPr="00AC4FBC">
              <w:rPr>
                <w:lang w:eastAsia="ja-JP"/>
              </w:rPr>
              <w:t>0.5</w:t>
            </w:r>
          </w:p>
        </w:tc>
      </w:tr>
      <w:tr w:rsidR="000077BC" w:rsidRPr="00AC4FBC" w14:paraId="17F9405B" w14:textId="77777777">
        <w:trPr>
          <w:jc w:val="center"/>
        </w:trPr>
        <w:tc>
          <w:tcPr>
            <w:tcW w:w="2221" w:type="dxa"/>
            <w:tcBorders>
              <w:left w:val="single" w:sz="4" w:space="0" w:color="auto"/>
              <w:bottom w:val="single" w:sz="4" w:space="0" w:color="auto"/>
              <w:right w:val="single" w:sz="4" w:space="0" w:color="auto"/>
            </w:tcBorders>
            <w:vAlign w:val="center"/>
            <w:hideMark/>
          </w:tcPr>
          <w:p w14:paraId="171E9FE9" w14:textId="77777777" w:rsidR="000077BC" w:rsidRPr="00AC4FBC" w:rsidRDefault="000077BC" w:rsidP="000077BC">
            <w:pPr>
              <w:pStyle w:val="TAC"/>
            </w:pPr>
            <w:r w:rsidRPr="00AC4FBC">
              <w:t>DC_1-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E95D9A"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6FB89A02" w14:textId="77777777" w:rsidR="000077BC" w:rsidRPr="00AC4FBC" w:rsidRDefault="000077BC" w:rsidP="000077BC">
            <w:pPr>
              <w:pStyle w:val="TAC"/>
            </w:pPr>
            <w:r w:rsidRPr="00AC4FBC">
              <w:t>0.5</w:t>
            </w:r>
          </w:p>
        </w:tc>
      </w:tr>
      <w:tr w:rsidR="000077BC" w:rsidRPr="00AC4FBC" w14:paraId="246B0D7F" w14:textId="77777777">
        <w:trPr>
          <w:jc w:val="center"/>
        </w:trPr>
        <w:tc>
          <w:tcPr>
            <w:tcW w:w="2221" w:type="dxa"/>
            <w:tcBorders>
              <w:left w:val="single" w:sz="4" w:space="0" w:color="auto"/>
              <w:bottom w:val="single" w:sz="4" w:space="0" w:color="auto"/>
              <w:right w:val="single" w:sz="4" w:space="0" w:color="auto"/>
            </w:tcBorders>
            <w:vAlign w:val="center"/>
            <w:hideMark/>
          </w:tcPr>
          <w:p w14:paraId="50269FD3" w14:textId="77777777" w:rsidR="000077BC" w:rsidRPr="00AC4FBC" w:rsidRDefault="000077BC" w:rsidP="000077BC">
            <w:pPr>
              <w:pStyle w:val="TAC"/>
            </w:pPr>
            <w:r w:rsidRPr="00AC4FBC">
              <w:t>DC_1-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CE4767"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28962DE2" w14:textId="77777777" w:rsidR="000077BC" w:rsidRPr="00AC4FBC" w:rsidRDefault="000077BC" w:rsidP="000077BC">
            <w:pPr>
              <w:pStyle w:val="TAC"/>
            </w:pPr>
            <w:r w:rsidRPr="00AC4FBC">
              <w:t>0.5</w:t>
            </w:r>
          </w:p>
        </w:tc>
      </w:tr>
      <w:tr w:rsidR="000077BC" w:rsidRPr="00AC4FBC" w14:paraId="6D47677A" w14:textId="77777777">
        <w:trPr>
          <w:jc w:val="center"/>
        </w:trPr>
        <w:tc>
          <w:tcPr>
            <w:tcW w:w="2221" w:type="dxa"/>
            <w:vMerge w:val="restart"/>
            <w:tcBorders>
              <w:top w:val="single" w:sz="4" w:space="0" w:color="auto"/>
              <w:left w:val="single" w:sz="4" w:space="0" w:color="auto"/>
              <w:right w:val="single" w:sz="4" w:space="0" w:color="auto"/>
            </w:tcBorders>
            <w:vAlign w:val="center"/>
            <w:hideMark/>
          </w:tcPr>
          <w:p w14:paraId="39F1852C" w14:textId="77777777" w:rsidR="000077BC" w:rsidRPr="00AC4FBC" w:rsidRDefault="000077BC" w:rsidP="000077BC">
            <w:pPr>
              <w:pStyle w:val="TAC"/>
            </w:pPr>
            <w:r w:rsidRPr="00AC4FBC">
              <w:t>DC_1-19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8EC021"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5C6D6EFA" w14:textId="77777777" w:rsidR="000077BC" w:rsidRPr="00AC4FBC" w:rsidRDefault="000077BC" w:rsidP="000077BC">
            <w:pPr>
              <w:pStyle w:val="TAC"/>
            </w:pPr>
            <w:r w:rsidRPr="00AC4FBC">
              <w:t>0.3</w:t>
            </w:r>
          </w:p>
        </w:tc>
      </w:tr>
      <w:tr w:rsidR="000077BC" w:rsidRPr="00AC4FBC" w14:paraId="44A5D234" w14:textId="77777777">
        <w:trPr>
          <w:jc w:val="center"/>
        </w:trPr>
        <w:tc>
          <w:tcPr>
            <w:tcW w:w="2221" w:type="dxa"/>
            <w:vMerge/>
            <w:tcBorders>
              <w:left w:val="single" w:sz="4" w:space="0" w:color="auto"/>
              <w:right w:val="single" w:sz="4" w:space="0" w:color="auto"/>
            </w:tcBorders>
            <w:vAlign w:val="center"/>
            <w:hideMark/>
          </w:tcPr>
          <w:p w14:paraId="6759A5E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53DC4F6" w14:textId="77777777" w:rsidR="000077BC" w:rsidRPr="00AC4FBC" w:rsidRDefault="000077BC" w:rsidP="000077BC">
            <w:pPr>
              <w:pStyle w:val="TAC"/>
            </w:pPr>
            <w:r w:rsidRPr="00AC4FBC">
              <w:t>19</w:t>
            </w:r>
          </w:p>
        </w:tc>
        <w:tc>
          <w:tcPr>
            <w:tcW w:w="2952" w:type="dxa"/>
            <w:tcBorders>
              <w:top w:val="single" w:sz="4" w:space="0" w:color="auto"/>
              <w:left w:val="single" w:sz="4" w:space="0" w:color="auto"/>
              <w:bottom w:val="single" w:sz="4" w:space="0" w:color="auto"/>
              <w:right w:val="single" w:sz="4" w:space="0" w:color="auto"/>
            </w:tcBorders>
            <w:hideMark/>
          </w:tcPr>
          <w:p w14:paraId="5DBA06DA" w14:textId="77777777" w:rsidR="000077BC" w:rsidRPr="00AC4FBC" w:rsidRDefault="000077BC" w:rsidP="000077BC">
            <w:pPr>
              <w:pStyle w:val="TAC"/>
            </w:pPr>
            <w:r w:rsidRPr="00AC4FBC">
              <w:t>0.3</w:t>
            </w:r>
          </w:p>
        </w:tc>
      </w:tr>
      <w:tr w:rsidR="000077BC" w:rsidRPr="00AC4FBC" w14:paraId="59A211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287DFC25" w14:textId="77777777" w:rsidR="000077BC" w:rsidRPr="00AC4FBC" w:rsidRDefault="000077BC" w:rsidP="000077BC">
            <w:pPr>
              <w:pStyle w:val="TAC"/>
            </w:pPr>
            <w:r w:rsidRPr="00AC4FBC">
              <w:t>DC_1-20_n28</w:t>
            </w:r>
          </w:p>
        </w:tc>
        <w:tc>
          <w:tcPr>
            <w:tcW w:w="2952" w:type="dxa"/>
            <w:tcBorders>
              <w:top w:val="single" w:sz="4" w:space="0" w:color="auto"/>
              <w:left w:val="single" w:sz="4" w:space="0" w:color="auto"/>
              <w:bottom w:val="single" w:sz="4" w:space="0" w:color="auto"/>
              <w:right w:val="single" w:sz="4" w:space="0" w:color="auto"/>
            </w:tcBorders>
            <w:vAlign w:val="center"/>
          </w:tcPr>
          <w:p w14:paraId="043ED676" w14:textId="77777777" w:rsidR="000077BC" w:rsidRPr="00AC4FBC" w:rsidRDefault="000077BC" w:rsidP="000077BC">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79B61720" w14:textId="77777777" w:rsidR="000077BC" w:rsidRPr="00AC4FBC" w:rsidRDefault="000077BC" w:rsidP="000077BC">
            <w:pPr>
              <w:pStyle w:val="TAC"/>
            </w:pPr>
            <w:r w:rsidRPr="00AC4FBC">
              <w:t>0.2</w:t>
            </w:r>
          </w:p>
        </w:tc>
      </w:tr>
      <w:tr w:rsidR="000077BC" w:rsidRPr="00AC4FBC" w14:paraId="58B2B12F" w14:textId="77777777">
        <w:trPr>
          <w:jc w:val="center"/>
        </w:trPr>
        <w:tc>
          <w:tcPr>
            <w:tcW w:w="2221" w:type="dxa"/>
            <w:vMerge/>
            <w:tcBorders>
              <w:left w:val="single" w:sz="4" w:space="0" w:color="auto"/>
              <w:right w:val="single" w:sz="4" w:space="0" w:color="auto"/>
            </w:tcBorders>
            <w:vAlign w:val="center"/>
          </w:tcPr>
          <w:p w14:paraId="3988097E"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2E0F440"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7B070E0B" w14:textId="77777777" w:rsidR="000077BC" w:rsidRPr="00AC4FBC" w:rsidRDefault="000077BC" w:rsidP="000077BC">
            <w:pPr>
              <w:pStyle w:val="TAC"/>
            </w:pPr>
            <w:r w:rsidRPr="00AC4FBC">
              <w:t>0.2</w:t>
            </w:r>
          </w:p>
        </w:tc>
      </w:tr>
      <w:tr w:rsidR="000077BC" w:rsidRPr="00AC4FBC" w14:paraId="0D7CCE1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A443535" w14:textId="77777777" w:rsidR="000077BC" w:rsidRPr="00AC4FBC" w:rsidRDefault="000077BC" w:rsidP="000077BC">
            <w:pPr>
              <w:pStyle w:val="TAC"/>
            </w:pPr>
            <w:r w:rsidRPr="00AC4FBC">
              <w:t>DC_1-20_n78</w:t>
            </w:r>
          </w:p>
        </w:tc>
        <w:tc>
          <w:tcPr>
            <w:tcW w:w="2952" w:type="dxa"/>
            <w:tcBorders>
              <w:top w:val="single" w:sz="4" w:space="0" w:color="auto"/>
              <w:left w:val="single" w:sz="4" w:space="0" w:color="auto"/>
              <w:bottom w:val="single" w:sz="4" w:space="0" w:color="auto"/>
              <w:right w:val="single" w:sz="4" w:space="0" w:color="auto"/>
            </w:tcBorders>
            <w:vAlign w:val="center"/>
          </w:tcPr>
          <w:p w14:paraId="05BA29F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1E9B2CA" w14:textId="77777777" w:rsidR="000077BC" w:rsidRPr="00AC4FBC" w:rsidRDefault="000077BC" w:rsidP="000077BC">
            <w:pPr>
              <w:pStyle w:val="TAC"/>
            </w:pPr>
            <w:r w:rsidRPr="00AC4FBC">
              <w:t>0.5</w:t>
            </w:r>
          </w:p>
        </w:tc>
      </w:tr>
      <w:tr w:rsidR="000077BC" w:rsidRPr="00AC4FBC" w14:paraId="22A1343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07FB38FA" w14:textId="77777777" w:rsidR="000077BC" w:rsidRPr="00AC4FBC" w:rsidRDefault="000077BC" w:rsidP="000077BC">
            <w:pPr>
              <w:pStyle w:val="TAC"/>
            </w:pPr>
            <w:r w:rsidRPr="00AC4FBC">
              <w:t>DC_1-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C58285"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732D0EE4" w14:textId="77777777" w:rsidR="000077BC" w:rsidRPr="00AC4FBC" w:rsidRDefault="000077BC" w:rsidP="000077BC">
            <w:pPr>
              <w:pStyle w:val="TAC"/>
            </w:pPr>
            <w:r w:rsidRPr="00AC4FBC">
              <w:t>0.5</w:t>
            </w:r>
          </w:p>
        </w:tc>
      </w:tr>
      <w:tr w:rsidR="000077BC" w:rsidRPr="00AC4FBC" w14:paraId="3EB4C222"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D5D17B2" w14:textId="77777777" w:rsidR="000077BC" w:rsidRPr="00AC4FBC" w:rsidRDefault="000077BC" w:rsidP="000077BC">
            <w:pPr>
              <w:pStyle w:val="TAC"/>
            </w:pPr>
            <w:r w:rsidRPr="00AC4FBC">
              <w:t>DC_1-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62C8DB" w14:textId="77777777" w:rsidR="000077BC" w:rsidRPr="00AC4FBC" w:rsidRDefault="000077BC" w:rsidP="000077BC">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hideMark/>
          </w:tcPr>
          <w:p w14:paraId="43C02E15" w14:textId="77777777" w:rsidR="000077BC" w:rsidRPr="00AC4FBC" w:rsidRDefault="000077BC" w:rsidP="000077BC">
            <w:pPr>
              <w:pStyle w:val="TAC"/>
            </w:pPr>
            <w:r w:rsidRPr="00AC4FBC">
              <w:t>0.2</w:t>
            </w:r>
          </w:p>
        </w:tc>
      </w:tr>
      <w:tr w:rsidR="000077BC" w:rsidRPr="00AC4FBC" w14:paraId="120DEB08"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788586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B4879E"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1CC37937" w14:textId="77777777" w:rsidR="000077BC" w:rsidRPr="00AC4FBC" w:rsidRDefault="000077BC" w:rsidP="000077BC">
            <w:pPr>
              <w:pStyle w:val="TAC"/>
            </w:pPr>
            <w:r w:rsidRPr="00AC4FBC">
              <w:t>0.5</w:t>
            </w:r>
          </w:p>
        </w:tc>
      </w:tr>
      <w:tr w:rsidR="000077BC" w:rsidRPr="00AC4FBC" w14:paraId="60FDFC66"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6E40CCF" w14:textId="77777777" w:rsidR="000077BC" w:rsidRPr="00AC4FBC" w:rsidRDefault="000077BC" w:rsidP="000077BC">
            <w:pPr>
              <w:pStyle w:val="TAC"/>
            </w:pPr>
            <w:r w:rsidRPr="00AC4FBC">
              <w:t>DC_1-28_n78</w:t>
            </w:r>
          </w:p>
          <w:p w14:paraId="45CC1533" w14:textId="77777777" w:rsidR="000077BC" w:rsidRPr="00AC4FBC" w:rsidRDefault="000077BC" w:rsidP="000077BC">
            <w:pPr>
              <w:pStyle w:val="TAC"/>
            </w:pPr>
            <w:r w:rsidRPr="00AC4FBC">
              <w:t>DC_1_n28-n78</w:t>
            </w:r>
          </w:p>
        </w:tc>
        <w:tc>
          <w:tcPr>
            <w:tcW w:w="2952" w:type="dxa"/>
            <w:tcBorders>
              <w:top w:val="single" w:sz="4" w:space="0" w:color="auto"/>
              <w:left w:val="single" w:sz="4" w:space="0" w:color="auto"/>
              <w:bottom w:val="single" w:sz="4" w:space="0" w:color="auto"/>
              <w:right w:val="single" w:sz="4" w:space="0" w:color="auto"/>
            </w:tcBorders>
            <w:vAlign w:val="center"/>
          </w:tcPr>
          <w:p w14:paraId="4156219D" w14:textId="77777777" w:rsidR="000077BC" w:rsidRPr="00AC4FBC" w:rsidRDefault="000077BC" w:rsidP="000077BC">
            <w:pPr>
              <w:pStyle w:val="TAC"/>
            </w:pPr>
            <w:r w:rsidRPr="00AC4FBC">
              <w:t>28 or n28</w:t>
            </w:r>
          </w:p>
        </w:tc>
        <w:tc>
          <w:tcPr>
            <w:tcW w:w="2952" w:type="dxa"/>
            <w:tcBorders>
              <w:top w:val="single" w:sz="4" w:space="0" w:color="auto"/>
              <w:left w:val="single" w:sz="4" w:space="0" w:color="auto"/>
              <w:bottom w:val="single" w:sz="4" w:space="0" w:color="auto"/>
              <w:right w:val="single" w:sz="4" w:space="0" w:color="auto"/>
            </w:tcBorders>
            <w:vAlign w:val="center"/>
          </w:tcPr>
          <w:p w14:paraId="205466F1" w14:textId="77777777" w:rsidR="000077BC" w:rsidRPr="00AC4FBC" w:rsidRDefault="000077BC" w:rsidP="000077BC">
            <w:pPr>
              <w:pStyle w:val="TAC"/>
            </w:pPr>
            <w:r w:rsidRPr="00AC4FBC">
              <w:t>0.2</w:t>
            </w:r>
          </w:p>
        </w:tc>
      </w:tr>
      <w:tr w:rsidR="000077BC" w:rsidRPr="00AC4FBC" w14:paraId="26FCFD10" w14:textId="77777777">
        <w:trPr>
          <w:jc w:val="center"/>
        </w:trPr>
        <w:tc>
          <w:tcPr>
            <w:tcW w:w="2221" w:type="dxa"/>
            <w:vMerge/>
            <w:tcBorders>
              <w:left w:val="single" w:sz="4" w:space="0" w:color="auto"/>
              <w:bottom w:val="single" w:sz="4" w:space="0" w:color="auto"/>
              <w:right w:val="single" w:sz="4" w:space="0" w:color="auto"/>
            </w:tcBorders>
            <w:vAlign w:val="center"/>
          </w:tcPr>
          <w:p w14:paraId="0AC8AE8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FDBF982"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4FFDE39" w14:textId="77777777" w:rsidR="000077BC" w:rsidRPr="00AC4FBC" w:rsidRDefault="000077BC" w:rsidP="000077BC">
            <w:pPr>
              <w:pStyle w:val="TAC"/>
            </w:pPr>
            <w:r w:rsidRPr="00AC4FBC">
              <w:t>0.5</w:t>
            </w:r>
          </w:p>
        </w:tc>
      </w:tr>
      <w:tr w:rsidR="000077BC" w:rsidRPr="00AC4FBC" w14:paraId="5290D09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28505CF" w14:textId="77777777" w:rsidR="000077BC" w:rsidRPr="00AC4FBC" w:rsidRDefault="000077BC" w:rsidP="000077BC">
            <w:pPr>
              <w:pStyle w:val="TAC"/>
            </w:pPr>
            <w:r w:rsidRPr="00AC4FBC">
              <w:rPr>
                <w:rFonts w:eastAsia="Malgun Gothic"/>
              </w:rPr>
              <w:t>DC_1_n28-n79</w:t>
            </w:r>
          </w:p>
        </w:tc>
        <w:tc>
          <w:tcPr>
            <w:tcW w:w="2952" w:type="dxa"/>
            <w:tcBorders>
              <w:top w:val="single" w:sz="4" w:space="0" w:color="auto"/>
              <w:left w:val="single" w:sz="4" w:space="0" w:color="auto"/>
              <w:bottom w:val="single" w:sz="4" w:space="0" w:color="auto"/>
              <w:right w:val="single" w:sz="4" w:space="0" w:color="auto"/>
            </w:tcBorders>
            <w:vAlign w:val="center"/>
          </w:tcPr>
          <w:p w14:paraId="543CBC7A"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39176BD6" w14:textId="77777777" w:rsidR="000077BC" w:rsidRPr="00AC4FBC" w:rsidRDefault="000077BC" w:rsidP="000077BC">
            <w:pPr>
              <w:pStyle w:val="TAC"/>
            </w:pPr>
            <w:r w:rsidRPr="00AC4FBC">
              <w:t>0.3</w:t>
            </w:r>
          </w:p>
        </w:tc>
      </w:tr>
      <w:tr w:rsidR="000077BC" w:rsidRPr="00AC4FBC" w14:paraId="716EF2DC" w14:textId="77777777">
        <w:trPr>
          <w:jc w:val="center"/>
        </w:trPr>
        <w:tc>
          <w:tcPr>
            <w:tcW w:w="2221" w:type="dxa"/>
            <w:vMerge/>
            <w:tcBorders>
              <w:left w:val="single" w:sz="4" w:space="0" w:color="auto"/>
              <w:bottom w:val="single" w:sz="4" w:space="0" w:color="auto"/>
              <w:right w:val="single" w:sz="4" w:space="0" w:color="auto"/>
            </w:tcBorders>
            <w:vAlign w:val="center"/>
          </w:tcPr>
          <w:p w14:paraId="189E7D7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3FB41E"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0DEDA8BC" w14:textId="77777777" w:rsidR="000077BC" w:rsidRPr="00AC4FBC" w:rsidRDefault="000077BC" w:rsidP="000077BC">
            <w:pPr>
              <w:pStyle w:val="TAC"/>
            </w:pPr>
            <w:r w:rsidRPr="00AC4FBC">
              <w:t>0.3</w:t>
            </w:r>
          </w:p>
        </w:tc>
      </w:tr>
      <w:tr w:rsidR="000077BC" w:rsidRPr="00AC4FBC" w14:paraId="720DF255" w14:textId="77777777">
        <w:trPr>
          <w:jc w:val="center"/>
        </w:trPr>
        <w:tc>
          <w:tcPr>
            <w:tcW w:w="2221" w:type="dxa"/>
            <w:tcBorders>
              <w:left w:val="single" w:sz="4" w:space="0" w:color="auto"/>
              <w:bottom w:val="single" w:sz="4" w:space="0" w:color="auto"/>
              <w:right w:val="single" w:sz="4" w:space="0" w:color="auto"/>
            </w:tcBorders>
            <w:vAlign w:val="center"/>
          </w:tcPr>
          <w:p w14:paraId="03893DDF" w14:textId="77777777" w:rsidR="000077BC" w:rsidRPr="00AC4FBC" w:rsidRDefault="000077BC" w:rsidP="000077BC">
            <w:pPr>
              <w:pStyle w:val="TAC"/>
            </w:pPr>
            <w:r w:rsidRPr="00AC4FBC">
              <w:rPr>
                <w:rFonts w:cs="Arial"/>
              </w:rPr>
              <w:t>DC_1-41_n28</w:t>
            </w:r>
          </w:p>
        </w:tc>
        <w:tc>
          <w:tcPr>
            <w:tcW w:w="2952" w:type="dxa"/>
            <w:tcBorders>
              <w:top w:val="single" w:sz="4" w:space="0" w:color="auto"/>
              <w:left w:val="single" w:sz="4" w:space="0" w:color="auto"/>
              <w:bottom w:val="single" w:sz="4" w:space="0" w:color="auto"/>
              <w:right w:val="single" w:sz="4" w:space="0" w:color="auto"/>
            </w:tcBorders>
            <w:vAlign w:val="center"/>
          </w:tcPr>
          <w:p w14:paraId="4317502E" w14:textId="77777777" w:rsidR="000077BC" w:rsidRPr="00AC4FBC" w:rsidRDefault="000077BC" w:rsidP="000077BC">
            <w:pPr>
              <w:pStyle w:val="TAC"/>
            </w:pPr>
            <w:r w:rsidRPr="00AC4FBC">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706BC914" w14:textId="77777777" w:rsidR="000077BC" w:rsidRPr="00AC4FBC" w:rsidRDefault="000077BC" w:rsidP="000077BC">
            <w:pPr>
              <w:pStyle w:val="TAC"/>
            </w:pPr>
            <w:r w:rsidRPr="00AC4FBC">
              <w:rPr>
                <w:rFonts w:cs="Arial"/>
              </w:rPr>
              <w:t>0.2</w:t>
            </w:r>
          </w:p>
        </w:tc>
      </w:tr>
      <w:tr w:rsidR="000077BC" w:rsidRPr="00AC4FBC" w14:paraId="182A8F5F" w14:textId="77777777" w:rsidTr="00E90606">
        <w:trPr>
          <w:jc w:val="center"/>
        </w:trPr>
        <w:tc>
          <w:tcPr>
            <w:tcW w:w="2221" w:type="dxa"/>
            <w:vMerge w:val="restart"/>
            <w:tcBorders>
              <w:top w:val="single" w:sz="4" w:space="0" w:color="auto"/>
              <w:left w:val="single" w:sz="4" w:space="0" w:color="auto"/>
              <w:right w:val="single" w:sz="4" w:space="0" w:color="auto"/>
            </w:tcBorders>
            <w:vAlign w:val="center"/>
          </w:tcPr>
          <w:p w14:paraId="3384D257" w14:textId="77777777" w:rsidR="000077BC" w:rsidRPr="00AC4FBC" w:rsidRDefault="000077BC" w:rsidP="000077BC">
            <w:pPr>
              <w:pStyle w:val="TAC"/>
            </w:pPr>
            <w:r w:rsidRPr="00AC4FBC">
              <w:rPr>
                <w:rFonts w:cs="Arial"/>
              </w:rPr>
              <w:t>DC_1-41_n41</w:t>
            </w:r>
          </w:p>
        </w:tc>
        <w:tc>
          <w:tcPr>
            <w:tcW w:w="2952" w:type="dxa"/>
            <w:tcBorders>
              <w:top w:val="single" w:sz="4" w:space="0" w:color="auto"/>
              <w:left w:val="single" w:sz="4" w:space="0" w:color="auto"/>
              <w:bottom w:val="single" w:sz="4" w:space="0" w:color="auto"/>
              <w:right w:val="single" w:sz="4" w:space="0" w:color="auto"/>
            </w:tcBorders>
            <w:vAlign w:val="center"/>
          </w:tcPr>
          <w:p w14:paraId="098610AD" w14:textId="77777777" w:rsidR="000077BC" w:rsidRPr="00AC4FBC" w:rsidRDefault="000077BC" w:rsidP="000077BC">
            <w:pPr>
              <w:pStyle w:val="TAC"/>
              <w:rPr>
                <w:lang w:eastAsia="ja-JP"/>
              </w:rPr>
            </w:pPr>
            <w:r w:rsidRPr="00AC4FBC">
              <w:rPr>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773A71BE" w14:textId="77777777" w:rsidR="000077BC" w:rsidRPr="00AC4FBC" w:rsidRDefault="000077BC" w:rsidP="000077BC">
            <w:pPr>
              <w:pStyle w:val="TAC"/>
              <w:rPr>
                <w:lang w:eastAsia="ja-JP"/>
              </w:rPr>
            </w:pPr>
            <w:r w:rsidRPr="00AC4FBC">
              <w:rPr>
                <w:lang w:eastAsia="ja-JP"/>
              </w:rPr>
              <w:t>0</w:t>
            </w:r>
          </w:p>
        </w:tc>
      </w:tr>
      <w:tr w:rsidR="000077BC" w:rsidRPr="00AC4FBC" w14:paraId="77402D44" w14:textId="77777777" w:rsidTr="00E90606">
        <w:trPr>
          <w:jc w:val="center"/>
        </w:trPr>
        <w:tc>
          <w:tcPr>
            <w:tcW w:w="2221" w:type="dxa"/>
            <w:vMerge/>
            <w:tcBorders>
              <w:left w:val="single" w:sz="4" w:space="0" w:color="auto"/>
              <w:right w:val="single" w:sz="4" w:space="0" w:color="auto"/>
            </w:tcBorders>
            <w:vAlign w:val="center"/>
          </w:tcPr>
          <w:p w14:paraId="33CAE10A" w14:textId="77777777" w:rsidR="000077BC" w:rsidRPr="00AC4FBC" w:rsidRDefault="000077BC" w:rsidP="000077BC">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92818F3" w14:textId="77777777" w:rsidR="000077BC" w:rsidRPr="00AC4FBC" w:rsidRDefault="000077BC" w:rsidP="000077BC">
            <w:pPr>
              <w:pStyle w:val="TAC"/>
              <w:rPr>
                <w:lang w:eastAsia="ja-JP"/>
              </w:rPr>
            </w:pPr>
            <w:r w:rsidRPr="00AC4FBC">
              <w:rPr>
                <w:lang w:eastAsia="ja-JP"/>
              </w:rPr>
              <w:t>41</w:t>
            </w:r>
          </w:p>
        </w:tc>
        <w:tc>
          <w:tcPr>
            <w:tcW w:w="2952" w:type="dxa"/>
            <w:tcBorders>
              <w:top w:val="single" w:sz="4" w:space="0" w:color="auto"/>
              <w:left w:val="single" w:sz="4" w:space="0" w:color="auto"/>
              <w:bottom w:val="single" w:sz="4" w:space="0" w:color="auto"/>
              <w:right w:val="single" w:sz="4" w:space="0" w:color="auto"/>
            </w:tcBorders>
            <w:vAlign w:val="center"/>
          </w:tcPr>
          <w:p w14:paraId="6251CD5C" w14:textId="77777777" w:rsidR="000077BC" w:rsidRPr="00AC4FBC" w:rsidRDefault="000077BC" w:rsidP="000077BC">
            <w:pPr>
              <w:pStyle w:val="TAC"/>
              <w:rPr>
                <w:lang w:eastAsia="ja-JP"/>
              </w:rPr>
            </w:pPr>
            <w:r w:rsidRPr="00AC4FBC">
              <w:rPr>
                <w:lang w:eastAsia="ja-JP"/>
              </w:rPr>
              <w:t>0</w:t>
            </w:r>
          </w:p>
        </w:tc>
      </w:tr>
      <w:tr w:rsidR="000077BC" w:rsidRPr="00AC4FBC" w14:paraId="07D29900" w14:textId="77777777" w:rsidTr="00E90606">
        <w:trPr>
          <w:jc w:val="center"/>
        </w:trPr>
        <w:tc>
          <w:tcPr>
            <w:tcW w:w="2221" w:type="dxa"/>
            <w:vMerge/>
            <w:tcBorders>
              <w:left w:val="single" w:sz="4" w:space="0" w:color="auto"/>
              <w:bottom w:val="single" w:sz="4" w:space="0" w:color="auto"/>
              <w:right w:val="single" w:sz="4" w:space="0" w:color="auto"/>
            </w:tcBorders>
            <w:vAlign w:val="center"/>
          </w:tcPr>
          <w:p w14:paraId="74158AA7" w14:textId="77777777" w:rsidR="000077BC" w:rsidRPr="00AC4FBC" w:rsidRDefault="000077BC" w:rsidP="000077BC">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97519BB" w14:textId="77777777" w:rsidR="000077BC" w:rsidRPr="00AC4FBC" w:rsidRDefault="000077BC" w:rsidP="000077BC">
            <w:pPr>
              <w:pStyle w:val="TAC"/>
              <w:rPr>
                <w:lang w:eastAsia="ja-JP"/>
              </w:rPr>
            </w:pPr>
            <w:r w:rsidRPr="00AC4FBC">
              <w:rPr>
                <w:lang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C691EE3" w14:textId="77777777" w:rsidR="000077BC" w:rsidRPr="00AC4FBC" w:rsidRDefault="000077BC" w:rsidP="000077BC">
            <w:pPr>
              <w:pStyle w:val="TAC"/>
              <w:rPr>
                <w:lang w:eastAsia="ja-JP"/>
              </w:rPr>
            </w:pPr>
            <w:r w:rsidRPr="00AC4FBC">
              <w:rPr>
                <w:lang w:eastAsia="ja-JP"/>
              </w:rPr>
              <w:t>0</w:t>
            </w:r>
          </w:p>
        </w:tc>
      </w:tr>
      <w:tr w:rsidR="000077BC" w:rsidRPr="00AC4FBC" w14:paraId="1A195F77"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1C16A0A4" w14:textId="77777777" w:rsidR="000077BC" w:rsidRPr="00AC4FBC" w:rsidRDefault="000077BC" w:rsidP="000077BC">
            <w:pPr>
              <w:pStyle w:val="TAC"/>
            </w:pPr>
            <w:r w:rsidRPr="00AC4FBC">
              <w:t>DC_1-41_n77</w:t>
            </w:r>
          </w:p>
        </w:tc>
        <w:tc>
          <w:tcPr>
            <w:tcW w:w="2952" w:type="dxa"/>
            <w:tcBorders>
              <w:top w:val="single" w:sz="4" w:space="0" w:color="auto"/>
              <w:left w:val="single" w:sz="4" w:space="0" w:color="auto"/>
              <w:bottom w:val="single" w:sz="4" w:space="0" w:color="auto"/>
              <w:right w:val="single" w:sz="4" w:space="0" w:color="auto"/>
            </w:tcBorders>
            <w:vAlign w:val="center"/>
          </w:tcPr>
          <w:p w14:paraId="2B1D6D80"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2FE8AA3" w14:textId="77777777" w:rsidR="000077BC" w:rsidRPr="00AC4FBC" w:rsidRDefault="000077BC" w:rsidP="000077BC">
            <w:pPr>
              <w:pStyle w:val="TAC"/>
            </w:pPr>
            <w:r w:rsidRPr="00AC4FBC">
              <w:t>0.5</w:t>
            </w:r>
          </w:p>
        </w:tc>
      </w:tr>
      <w:tr w:rsidR="000077BC" w:rsidRPr="00AC4FBC" w14:paraId="50AC05E5"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A70204F" w14:textId="77777777" w:rsidR="000077BC" w:rsidRPr="00AC4FBC" w:rsidRDefault="000077BC" w:rsidP="000077BC">
            <w:pPr>
              <w:pStyle w:val="TAC"/>
            </w:pPr>
            <w:r w:rsidRPr="00AC4FBC">
              <w:t>DC_1-41_n78</w:t>
            </w:r>
          </w:p>
        </w:tc>
        <w:tc>
          <w:tcPr>
            <w:tcW w:w="2952" w:type="dxa"/>
            <w:tcBorders>
              <w:top w:val="single" w:sz="4" w:space="0" w:color="auto"/>
              <w:left w:val="single" w:sz="4" w:space="0" w:color="auto"/>
              <w:bottom w:val="single" w:sz="4" w:space="0" w:color="auto"/>
              <w:right w:val="single" w:sz="4" w:space="0" w:color="auto"/>
            </w:tcBorders>
            <w:vAlign w:val="center"/>
          </w:tcPr>
          <w:p w14:paraId="1A946CDD"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B211EEB" w14:textId="77777777" w:rsidR="000077BC" w:rsidRPr="00AC4FBC" w:rsidRDefault="000077BC" w:rsidP="000077BC">
            <w:pPr>
              <w:pStyle w:val="TAC"/>
            </w:pPr>
            <w:r w:rsidRPr="00AC4FBC">
              <w:t>0.5</w:t>
            </w:r>
          </w:p>
        </w:tc>
      </w:tr>
      <w:tr w:rsidR="000077BC" w:rsidRPr="00AC4FBC" w14:paraId="52179FFA" w14:textId="77777777">
        <w:trPr>
          <w:jc w:val="center"/>
        </w:trPr>
        <w:tc>
          <w:tcPr>
            <w:tcW w:w="2221" w:type="dxa"/>
            <w:vMerge w:val="restart"/>
            <w:tcBorders>
              <w:top w:val="nil"/>
              <w:left w:val="single" w:sz="4" w:space="0" w:color="auto"/>
              <w:right w:val="single" w:sz="4" w:space="0" w:color="auto"/>
            </w:tcBorders>
            <w:vAlign w:val="center"/>
          </w:tcPr>
          <w:p w14:paraId="726B0AF0" w14:textId="77777777" w:rsidR="000077BC" w:rsidRPr="00AC4FBC" w:rsidRDefault="000077BC" w:rsidP="000077BC">
            <w:pPr>
              <w:pStyle w:val="TAC"/>
            </w:pPr>
            <w:r w:rsidRPr="00AC4FBC">
              <w:t>DC_1-42_n77</w:t>
            </w:r>
          </w:p>
        </w:tc>
        <w:tc>
          <w:tcPr>
            <w:tcW w:w="2952" w:type="dxa"/>
            <w:tcBorders>
              <w:top w:val="single" w:sz="4" w:space="0" w:color="auto"/>
              <w:left w:val="nil"/>
              <w:bottom w:val="single" w:sz="4" w:space="0" w:color="auto"/>
              <w:right w:val="single" w:sz="4" w:space="0" w:color="auto"/>
            </w:tcBorders>
            <w:vAlign w:val="center"/>
          </w:tcPr>
          <w:p w14:paraId="0F8F96D8" w14:textId="77777777" w:rsidR="000077BC" w:rsidRPr="00AC4FBC" w:rsidRDefault="000077BC" w:rsidP="000077BC">
            <w:pPr>
              <w:pStyle w:val="TAC"/>
            </w:pPr>
            <w:r w:rsidRPr="00AC4FBC">
              <w:t>1</w:t>
            </w:r>
          </w:p>
        </w:tc>
        <w:tc>
          <w:tcPr>
            <w:tcW w:w="2952" w:type="dxa"/>
            <w:tcBorders>
              <w:top w:val="single" w:sz="4" w:space="0" w:color="auto"/>
              <w:left w:val="nil"/>
              <w:bottom w:val="single" w:sz="4" w:space="0" w:color="auto"/>
              <w:right w:val="single" w:sz="4" w:space="0" w:color="auto"/>
            </w:tcBorders>
            <w:vAlign w:val="center"/>
          </w:tcPr>
          <w:p w14:paraId="129AA77A" w14:textId="77777777" w:rsidR="000077BC" w:rsidRPr="00AC4FBC" w:rsidRDefault="000077BC" w:rsidP="000077BC">
            <w:pPr>
              <w:pStyle w:val="TAC"/>
            </w:pPr>
            <w:r w:rsidRPr="00AC4FBC">
              <w:t>0.2</w:t>
            </w:r>
          </w:p>
        </w:tc>
      </w:tr>
      <w:tr w:rsidR="000077BC" w:rsidRPr="00AC4FBC" w14:paraId="2E18C07C" w14:textId="77777777">
        <w:trPr>
          <w:jc w:val="center"/>
        </w:trPr>
        <w:tc>
          <w:tcPr>
            <w:tcW w:w="2221" w:type="dxa"/>
            <w:vMerge/>
            <w:tcBorders>
              <w:left w:val="single" w:sz="4" w:space="0" w:color="auto"/>
              <w:right w:val="single" w:sz="4" w:space="0" w:color="auto"/>
            </w:tcBorders>
            <w:vAlign w:val="center"/>
          </w:tcPr>
          <w:p w14:paraId="6F611D8C" w14:textId="77777777" w:rsidR="000077BC" w:rsidRPr="00AC4FBC" w:rsidRDefault="000077BC" w:rsidP="000077BC">
            <w:pPr>
              <w:pStyle w:val="TAC"/>
            </w:pPr>
          </w:p>
        </w:tc>
        <w:tc>
          <w:tcPr>
            <w:tcW w:w="2952" w:type="dxa"/>
            <w:tcBorders>
              <w:top w:val="single" w:sz="4" w:space="0" w:color="auto"/>
              <w:left w:val="nil"/>
              <w:bottom w:val="single" w:sz="4" w:space="0" w:color="auto"/>
              <w:right w:val="single" w:sz="4" w:space="0" w:color="auto"/>
            </w:tcBorders>
            <w:vAlign w:val="center"/>
          </w:tcPr>
          <w:p w14:paraId="7BB77AFE" w14:textId="77777777" w:rsidR="000077BC" w:rsidRPr="00AC4FBC" w:rsidRDefault="000077BC" w:rsidP="000077BC">
            <w:pPr>
              <w:pStyle w:val="TAC"/>
            </w:pPr>
            <w:r w:rsidRPr="00AC4FBC">
              <w:t>42</w:t>
            </w:r>
          </w:p>
        </w:tc>
        <w:tc>
          <w:tcPr>
            <w:tcW w:w="2952" w:type="dxa"/>
            <w:tcBorders>
              <w:top w:val="single" w:sz="4" w:space="0" w:color="auto"/>
              <w:left w:val="nil"/>
              <w:bottom w:val="single" w:sz="4" w:space="0" w:color="auto"/>
              <w:right w:val="single" w:sz="4" w:space="0" w:color="auto"/>
            </w:tcBorders>
            <w:vAlign w:val="center"/>
          </w:tcPr>
          <w:p w14:paraId="48F65B48" w14:textId="77777777" w:rsidR="000077BC" w:rsidRPr="00AC4FBC" w:rsidRDefault="000077BC" w:rsidP="000077BC">
            <w:pPr>
              <w:pStyle w:val="TAC"/>
            </w:pPr>
            <w:r w:rsidRPr="00AC4FBC">
              <w:t>0.5</w:t>
            </w:r>
          </w:p>
        </w:tc>
      </w:tr>
      <w:tr w:rsidR="000077BC" w:rsidRPr="00AC4FBC" w14:paraId="22FA784D" w14:textId="77777777">
        <w:trPr>
          <w:jc w:val="center"/>
        </w:trPr>
        <w:tc>
          <w:tcPr>
            <w:tcW w:w="2221" w:type="dxa"/>
            <w:vMerge/>
            <w:tcBorders>
              <w:left w:val="single" w:sz="4" w:space="0" w:color="auto"/>
              <w:bottom w:val="single" w:sz="4" w:space="0" w:color="auto"/>
              <w:right w:val="single" w:sz="4" w:space="0" w:color="auto"/>
            </w:tcBorders>
            <w:vAlign w:val="center"/>
          </w:tcPr>
          <w:p w14:paraId="069D1B09" w14:textId="77777777" w:rsidR="000077BC" w:rsidRPr="00AC4FBC" w:rsidRDefault="000077BC" w:rsidP="000077BC">
            <w:pPr>
              <w:pStyle w:val="TAC"/>
            </w:pPr>
          </w:p>
        </w:tc>
        <w:tc>
          <w:tcPr>
            <w:tcW w:w="2952" w:type="dxa"/>
            <w:tcBorders>
              <w:top w:val="single" w:sz="4" w:space="0" w:color="auto"/>
              <w:left w:val="nil"/>
              <w:bottom w:val="single" w:sz="4" w:space="0" w:color="auto"/>
              <w:right w:val="single" w:sz="4" w:space="0" w:color="auto"/>
            </w:tcBorders>
            <w:vAlign w:val="center"/>
          </w:tcPr>
          <w:p w14:paraId="5422CE68" w14:textId="77777777" w:rsidR="000077BC" w:rsidRPr="00AC4FBC" w:rsidRDefault="000077BC" w:rsidP="000077BC">
            <w:pPr>
              <w:pStyle w:val="TAC"/>
            </w:pPr>
            <w:r w:rsidRPr="00AC4FBC">
              <w:t>n77</w:t>
            </w:r>
          </w:p>
        </w:tc>
        <w:tc>
          <w:tcPr>
            <w:tcW w:w="2952" w:type="dxa"/>
            <w:tcBorders>
              <w:top w:val="single" w:sz="4" w:space="0" w:color="auto"/>
              <w:left w:val="nil"/>
              <w:bottom w:val="single" w:sz="4" w:space="0" w:color="auto"/>
              <w:right w:val="single" w:sz="4" w:space="0" w:color="auto"/>
            </w:tcBorders>
            <w:vAlign w:val="center"/>
          </w:tcPr>
          <w:p w14:paraId="56555714" w14:textId="77777777" w:rsidR="000077BC" w:rsidRPr="00AC4FBC" w:rsidRDefault="000077BC" w:rsidP="000077BC">
            <w:pPr>
              <w:pStyle w:val="TAC"/>
            </w:pPr>
            <w:r w:rsidRPr="00AC4FBC">
              <w:t>0.5</w:t>
            </w:r>
          </w:p>
        </w:tc>
      </w:tr>
      <w:tr w:rsidR="000077BC" w:rsidRPr="00AC4FBC" w14:paraId="7F95F259"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DE5FA3C" w14:textId="77777777" w:rsidR="000077BC" w:rsidRPr="00AC4FBC" w:rsidRDefault="000077BC" w:rsidP="000077BC">
            <w:pPr>
              <w:pStyle w:val="TAC"/>
            </w:pPr>
            <w:r w:rsidRPr="00AC4FBC">
              <w:t>DC_1-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BDCEF2" w14:textId="77777777" w:rsidR="000077BC" w:rsidRPr="00AC4FBC" w:rsidRDefault="000077BC" w:rsidP="000077BC">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B9238E" w14:textId="77777777" w:rsidR="000077BC" w:rsidRPr="00AC4FBC" w:rsidRDefault="000077BC" w:rsidP="000077BC">
            <w:pPr>
              <w:pStyle w:val="TAC"/>
            </w:pPr>
            <w:r w:rsidRPr="00AC4FBC">
              <w:t>0.2</w:t>
            </w:r>
          </w:p>
        </w:tc>
      </w:tr>
      <w:tr w:rsidR="000077BC" w:rsidRPr="00AC4FBC" w14:paraId="0540F05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67F328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8C211A0"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2B03E3" w14:textId="77777777" w:rsidR="000077BC" w:rsidRPr="00AC4FBC" w:rsidRDefault="000077BC" w:rsidP="000077BC">
            <w:pPr>
              <w:pStyle w:val="TAC"/>
            </w:pPr>
            <w:r w:rsidRPr="00AC4FBC">
              <w:t>0.5</w:t>
            </w:r>
          </w:p>
        </w:tc>
      </w:tr>
      <w:tr w:rsidR="000077BC" w:rsidRPr="00AC4FBC" w14:paraId="78576F05"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751CB8C"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FA7056"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B448BE" w14:textId="77777777" w:rsidR="000077BC" w:rsidRPr="00AC4FBC" w:rsidRDefault="000077BC" w:rsidP="000077BC">
            <w:pPr>
              <w:pStyle w:val="TAC"/>
            </w:pPr>
            <w:r w:rsidRPr="00AC4FBC">
              <w:t>0.5</w:t>
            </w:r>
          </w:p>
        </w:tc>
      </w:tr>
      <w:tr w:rsidR="000077BC" w:rsidRPr="00AC4FBC" w14:paraId="7D099BD2" w14:textId="77777777">
        <w:trPr>
          <w:jc w:val="center"/>
        </w:trPr>
        <w:tc>
          <w:tcPr>
            <w:tcW w:w="2221" w:type="dxa"/>
            <w:tcBorders>
              <w:top w:val="single" w:sz="4" w:space="0" w:color="auto"/>
              <w:left w:val="single" w:sz="4" w:space="0" w:color="auto"/>
              <w:right w:val="single" w:sz="4" w:space="0" w:color="auto"/>
            </w:tcBorders>
            <w:vAlign w:val="center"/>
            <w:hideMark/>
          </w:tcPr>
          <w:p w14:paraId="4D4B1664" w14:textId="77777777" w:rsidR="000077BC" w:rsidRPr="00AC4FBC" w:rsidRDefault="000077BC" w:rsidP="000077BC">
            <w:pPr>
              <w:pStyle w:val="TAC"/>
            </w:pPr>
            <w:r w:rsidRPr="00AC4FBC">
              <w:t>DC_1-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A6D2AB"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ECC9E2" w14:textId="77777777" w:rsidR="000077BC" w:rsidRPr="00AC4FBC" w:rsidRDefault="000077BC" w:rsidP="000077BC">
            <w:pPr>
              <w:pStyle w:val="TAC"/>
            </w:pPr>
            <w:r w:rsidRPr="00AC4FBC">
              <w:t>0.5</w:t>
            </w:r>
          </w:p>
        </w:tc>
      </w:tr>
      <w:tr w:rsidR="000077BC" w:rsidRPr="00AC4FBC" w14:paraId="5D3B8D4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4ABB462" w14:textId="77777777" w:rsidR="000077BC" w:rsidRPr="00AC4FBC" w:rsidRDefault="000077BC" w:rsidP="000077BC">
            <w:pPr>
              <w:pStyle w:val="TAC"/>
            </w:pPr>
            <w:r w:rsidRPr="00AC4FBC">
              <w:rPr>
                <w:rFonts w:eastAsia="Malgun Gothic"/>
              </w:rPr>
              <w:t>DC_1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33FF6C" w14:textId="77777777" w:rsidR="000077BC" w:rsidRPr="00AC4FBC" w:rsidRDefault="000077BC" w:rsidP="000077BC">
            <w:pPr>
              <w:pStyle w:val="TAC"/>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DABAC3" w14:textId="77777777" w:rsidR="000077BC" w:rsidRPr="00AC4FBC" w:rsidRDefault="000077BC" w:rsidP="000077BC">
            <w:pPr>
              <w:pStyle w:val="TAC"/>
            </w:pPr>
            <w:r w:rsidRPr="00AC4FBC">
              <w:rPr>
                <w:rFonts w:eastAsia="Malgun Gothic"/>
              </w:rPr>
              <w:t>0.2</w:t>
            </w:r>
          </w:p>
        </w:tc>
      </w:tr>
      <w:tr w:rsidR="000077BC" w:rsidRPr="00AC4FBC" w14:paraId="660147A0"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0A8A13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3E419A"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67A3BD" w14:textId="77777777" w:rsidR="000077BC" w:rsidRPr="00AC4FBC" w:rsidRDefault="000077BC" w:rsidP="000077BC">
            <w:pPr>
              <w:pStyle w:val="TAC"/>
            </w:pPr>
            <w:r w:rsidRPr="00AC4FBC">
              <w:rPr>
                <w:rFonts w:eastAsia="Malgun Gothic"/>
              </w:rPr>
              <w:t>0.5</w:t>
            </w:r>
          </w:p>
        </w:tc>
      </w:tr>
      <w:tr w:rsidR="000077BC" w:rsidRPr="00AC4FBC" w14:paraId="52D6670E"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DF89CAF" w14:textId="77777777" w:rsidR="000077BC" w:rsidRPr="00AC4FBC" w:rsidRDefault="000077BC" w:rsidP="000077BC">
            <w:pPr>
              <w:pStyle w:val="TAC"/>
            </w:pPr>
            <w:r w:rsidRPr="00AC4FBC">
              <w:rPr>
                <w:rFonts w:eastAsia="Malgun Gothic"/>
              </w:rPr>
              <w:t>DC_1_n78-n79</w:t>
            </w:r>
          </w:p>
        </w:tc>
        <w:tc>
          <w:tcPr>
            <w:tcW w:w="2952" w:type="dxa"/>
            <w:tcBorders>
              <w:top w:val="single" w:sz="4" w:space="0" w:color="auto"/>
              <w:left w:val="single" w:sz="4" w:space="0" w:color="auto"/>
              <w:bottom w:val="single" w:sz="4" w:space="0" w:color="auto"/>
              <w:right w:val="single" w:sz="4" w:space="0" w:color="auto"/>
            </w:tcBorders>
            <w:vAlign w:val="center"/>
          </w:tcPr>
          <w:p w14:paraId="559FC22F"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CE97264" w14:textId="77777777" w:rsidR="000077BC" w:rsidRPr="00AC4FBC" w:rsidRDefault="000077BC" w:rsidP="000077BC">
            <w:pPr>
              <w:pStyle w:val="TAC"/>
            </w:pPr>
            <w:r w:rsidRPr="00AC4FBC">
              <w:rPr>
                <w:rFonts w:eastAsia="Malgun Gothic"/>
              </w:rPr>
              <w:t>0.5</w:t>
            </w:r>
          </w:p>
        </w:tc>
      </w:tr>
      <w:tr w:rsidR="000077BC" w:rsidRPr="00AC4FBC" w14:paraId="5BCF410A"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4958106" w14:textId="77777777" w:rsidR="000077BC" w:rsidRPr="00AC4FBC" w:rsidRDefault="000077BC" w:rsidP="000077BC">
            <w:pPr>
              <w:pStyle w:val="TAC"/>
            </w:pPr>
            <w:r w:rsidRPr="00AC4FBC">
              <w:t>DC_2-5_n66</w:t>
            </w:r>
          </w:p>
        </w:tc>
        <w:tc>
          <w:tcPr>
            <w:tcW w:w="2952" w:type="dxa"/>
            <w:tcBorders>
              <w:top w:val="single" w:sz="4" w:space="0" w:color="auto"/>
              <w:left w:val="single" w:sz="4" w:space="0" w:color="auto"/>
              <w:bottom w:val="single" w:sz="4" w:space="0" w:color="auto"/>
              <w:right w:val="single" w:sz="4" w:space="0" w:color="auto"/>
            </w:tcBorders>
            <w:vAlign w:val="center"/>
          </w:tcPr>
          <w:p w14:paraId="66838B09"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5F79B986" w14:textId="77777777" w:rsidR="000077BC" w:rsidRPr="00AC4FBC" w:rsidRDefault="000077BC" w:rsidP="000077BC">
            <w:pPr>
              <w:pStyle w:val="TAC"/>
            </w:pPr>
            <w:r w:rsidRPr="00AC4FBC">
              <w:t>0.3</w:t>
            </w:r>
          </w:p>
        </w:tc>
      </w:tr>
      <w:tr w:rsidR="000077BC" w:rsidRPr="00AC4FBC" w14:paraId="4A6648AA" w14:textId="77777777">
        <w:trPr>
          <w:jc w:val="center"/>
        </w:trPr>
        <w:tc>
          <w:tcPr>
            <w:tcW w:w="2221" w:type="dxa"/>
            <w:vMerge/>
            <w:tcBorders>
              <w:left w:val="single" w:sz="4" w:space="0" w:color="auto"/>
              <w:bottom w:val="single" w:sz="4" w:space="0" w:color="auto"/>
              <w:right w:val="single" w:sz="4" w:space="0" w:color="auto"/>
            </w:tcBorders>
            <w:vAlign w:val="center"/>
          </w:tcPr>
          <w:p w14:paraId="38FF040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A4A9A39" w14:textId="77777777" w:rsidR="000077BC" w:rsidRPr="00AC4FBC" w:rsidRDefault="000077BC" w:rsidP="000077BC">
            <w:pPr>
              <w:pStyle w:val="TAC"/>
              <w:rPr>
                <w:rFonts w:eastAsia="Malgun Gothic"/>
              </w:rPr>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0B0B4517" w14:textId="77777777" w:rsidR="000077BC" w:rsidRPr="00AC4FBC" w:rsidRDefault="000077BC" w:rsidP="000077BC">
            <w:pPr>
              <w:pStyle w:val="TAC"/>
            </w:pPr>
            <w:r w:rsidRPr="00AC4FBC">
              <w:t>0.3</w:t>
            </w:r>
          </w:p>
        </w:tc>
      </w:tr>
      <w:tr w:rsidR="000077BC" w:rsidRPr="00AC4FBC" w14:paraId="647EFF69"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50FE7C4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DF24D17" w14:textId="77777777" w:rsidR="000077BC" w:rsidRPr="00AC4FBC" w:rsidRDefault="000077BC" w:rsidP="000077BC">
            <w:pPr>
              <w:pStyle w:val="TAC"/>
            </w:pPr>
            <w:r w:rsidRPr="00AC4FBC">
              <w:rPr>
                <w:rFonts w:eastAsia="MS Mincho"/>
              </w:rPr>
              <w:t>n7</w:t>
            </w: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3844604" w14:textId="77777777" w:rsidR="000077BC" w:rsidRPr="00AC4FBC" w:rsidRDefault="000077BC" w:rsidP="000077BC">
            <w:pPr>
              <w:pStyle w:val="TAC"/>
            </w:pPr>
            <w:r w:rsidRPr="00AC4FBC">
              <w:t>0.2</w:t>
            </w:r>
          </w:p>
        </w:tc>
      </w:tr>
      <w:tr w:rsidR="000077BC" w:rsidRPr="00AC4FBC" w14:paraId="3BB93D2E" w14:textId="77777777" w:rsidTr="00211B11">
        <w:trPr>
          <w:jc w:val="center"/>
        </w:trPr>
        <w:tc>
          <w:tcPr>
            <w:tcW w:w="2221" w:type="dxa"/>
            <w:tcBorders>
              <w:left w:val="single" w:sz="4" w:space="0" w:color="auto"/>
              <w:bottom w:val="nil"/>
              <w:right w:val="single" w:sz="4" w:space="0" w:color="auto"/>
            </w:tcBorders>
            <w:vAlign w:val="center"/>
          </w:tcPr>
          <w:p w14:paraId="3B6E5225" w14:textId="54DCD76D" w:rsidR="000077BC" w:rsidRPr="00AC4FBC" w:rsidRDefault="000077BC" w:rsidP="000077BC">
            <w:pPr>
              <w:pStyle w:val="TAC"/>
            </w:pPr>
            <w:r w:rsidRPr="00C96590">
              <w:rPr>
                <w:lang w:eastAsia="ko-KR"/>
              </w:rPr>
              <w:t>DC_2_n5-n77</w:t>
            </w:r>
          </w:p>
        </w:tc>
        <w:tc>
          <w:tcPr>
            <w:tcW w:w="2952" w:type="dxa"/>
            <w:tcBorders>
              <w:top w:val="single" w:sz="4" w:space="0" w:color="auto"/>
              <w:left w:val="single" w:sz="4" w:space="0" w:color="auto"/>
              <w:bottom w:val="single" w:sz="4" w:space="0" w:color="auto"/>
              <w:right w:val="single" w:sz="4" w:space="0" w:color="auto"/>
            </w:tcBorders>
            <w:vAlign w:val="center"/>
          </w:tcPr>
          <w:p w14:paraId="1252210C" w14:textId="37415C92" w:rsidR="000077BC" w:rsidRPr="00AC4FBC" w:rsidRDefault="000077BC" w:rsidP="000077BC">
            <w:pPr>
              <w:pStyle w:val="TAC"/>
              <w:rPr>
                <w:rFonts w:eastAsia="MS Mincho"/>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3CA8766" w14:textId="61891D10" w:rsidR="000077BC" w:rsidRPr="00AC4FBC" w:rsidRDefault="000077BC" w:rsidP="000077BC">
            <w:pPr>
              <w:pStyle w:val="TAC"/>
            </w:pPr>
            <w:r>
              <w:t>0.2</w:t>
            </w:r>
          </w:p>
        </w:tc>
      </w:tr>
      <w:tr w:rsidR="000077BC" w:rsidRPr="00AC4FBC" w14:paraId="7CACA87B"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14938D8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BAA636A" w14:textId="642CC85A" w:rsidR="000077BC" w:rsidRPr="00AC4FBC" w:rsidRDefault="000077BC" w:rsidP="000077BC">
            <w:pPr>
              <w:pStyle w:val="TAC"/>
              <w:rPr>
                <w:rFonts w:eastAsia="MS Mincho"/>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2B4C9C0" w14:textId="250F00DC" w:rsidR="000077BC" w:rsidRPr="00AC4FBC" w:rsidRDefault="000077BC" w:rsidP="000077BC">
            <w:pPr>
              <w:pStyle w:val="TAC"/>
            </w:pPr>
            <w:r>
              <w:t>0.5</w:t>
            </w:r>
          </w:p>
        </w:tc>
      </w:tr>
      <w:tr w:rsidR="000077BC" w:rsidRPr="00AC4FBC" w14:paraId="5F1B15B7" w14:textId="77777777" w:rsidTr="00211B11">
        <w:trPr>
          <w:jc w:val="center"/>
        </w:trPr>
        <w:tc>
          <w:tcPr>
            <w:tcW w:w="2221" w:type="dxa"/>
            <w:vMerge w:val="restart"/>
            <w:tcBorders>
              <w:top w:val="single" w:sz="4" w:space="0" w:color="auto"/>
              <w:left w:val="single" w:sz="4" w:space="0" w:color="auto"/>
              <w:right w:val="single" w:sz="4" w:space="0" w:color="auto"/>
            </w:tcBorders>
            <w:vAlign w:val="center"/>
          </w:tcPr>
          <w:p w14:paraId="771957ED" w14:textId="77777777" w:rsidR="000077BC" w:rsidRPr="00AC4FBC" w:rsidRDefault="000077BC" w:rsidP="000077BC">
            <w:pPr>
              <w:pStyle w:val="TAC"/>
            </w:pPr>
            <w:r w:rsidRPr="00AC4FBC">
              <w:t>DC_2-13_n66</w:t>
            </w:r>
          </w:p>
          <w:p w14:paraId="224F17CF" w14:textId="77777777" w:rsidR="000077BC" w:rsidRPr="00AC4FBC" w:rsidRDefault="000077BC" w:rsidP="000077BC">
            <w:pPr>
              <w:pStyle w:val="TAC"/>
            </w:pPr>
            <w:r w:rsidRPr="00AC4FBC">
              <w:rPr>
                <w:rFonts w:cs="Arial"/>
              </w:rPr>
              <w:t>DC_2-2-13_n66</w:t>
            </w:r>
          </w:p>
        </w:tc>
        <w:tc>
          <w:tcPr>
            <w:tcW w:w="2952" w:type="dxa"/>
            <w:tcBorders>
              <w:top w:val="single" w:sz="4" w:space="0" w:color="auto"/>
              <w:left w:val="single" w:sz="4" w:space="0" w:color="auto"/>
              <w:bottom w:val="single" w:sz="4" w:space="0" w:color="auto"/>
              <w:right w:val="single" w:sz="4" w:space="0" w:color="auto"/>
            </w:tcBorders>
            <w:vAlign w:val="center"/>
          </w:tcPr>
          <w:p w14:paraId="4F512BA7"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8047C22" w14:textId="77777777" w:rsidR="000077BC" w:rsidRPr="00AC4FBC" w:rsidRDefault="000077BC" w:rsidP="000077BC">
            <w:pPr>
              <w:pStyle w:val="TAC"/>
            </w:pPr>
            <w:r w:rsidRPr="00AC4FBC">
              <w:t>0.3</w:t>
            </w:r>
          </w:p>
        </w:tc>
      </w:tr>
      <w:tr w:rsidR="000077BC" w:rsidRPr="00AC4FBC" w14:paraId="3CD805C5"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2D1D06F1"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DA00FE3" w14:textId="77777777" w:rsidR="000077BC" w:rsidRPr="00AC4FBC" w:rsidRDefault="000077BC" w:rsidP="000077BC">
            <w:pPr>
              <w:pStyle w:val="TAC"/>
            </w:pPr>
            <w:r w:rsidRPr="00AC4FBC">
              <w:rPr>
                <w:rFonts w:eastAsia="MS Mincho"/>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08E441F" w14:textId="77777777" w:rsidR="000077BC" w:rsidRPr="00AC4FBC" w:rsidRDefault="000077BC" w:rsidP="000077BC">
            <w:pPr>
              <w:pStyle w:val="TAC"/>
            </w:pPr>
            <w:r w:rsidRPr="00AC4FBC">
              <w:t>0.3</w:t>
            </w:r>
          </w:p>
        </w:tc>
      </w:tr>
      <w:tr w:rsidR="000077BC" w:rsidRPr="00AC4FBC" w14:paraId="7EB70C8A" w14:textId="77777777" w:rsidTr="00211B11">
        <w:trPr>
          <w:jc w:val="center"/>
        </w:trPr>
        <w:tc>
          <w:tcPr>
            <w:tcW w:w="2221" w:type="dxa"/>
            <w:tcBorders>
              <w:left w:val="single" w:sz="4" w:space="0" w:color="auto"/>
              <w:bottom w:val="nil"/>
              <w:right w:val="single" w:sz="4" w:space="0" w:color="auto"/>
            </w:tcBorders>
            <w:vAlign w:val="center"/>
          </w:tcPr>
          <w:p w14:paraId="24EFA1C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81DB765" w14:textId="47ADEB3F" w:rsidR="000077BC" w:rsidRPr="00AC4FBC" w:rsidRDefault="000077BC" w:rsidP="000077BC">
            <w:pPr>
              <w:pStyle w:val="TAC"/>
              <w:rPr>
                <w:rFonts w:eastAsia="MS Mincho"/>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47115357" w14:textId="7626998A" w:rsidR="000077BC" w:rsidRPr="00AC4FBC" w:rsidRDefault="000077BC" w:rsidP="000077BC">
            <w:pPr>
              <w:pStyle w:val="TAC"/>
            </w:pPr>
            <w:r>
              <w:t>0.2</w:t>
            </w:r>
          </w:p>
        </w:tc>
      </w:tr>
      <w:tr w:rsidR="000077BC" w:rsidRPr="00AC4FBC" w14:paraId="18D24CAB" w14:textId="77777777" w:rsidTr="00211B11">
        <w:trPr>
          <w:jc w:val="center"/>
        </w:trPr>
        <w:tc>
          <w:tcPr>
            <w:tcW w:w="2221" w:type="dxa"/>
            <w:tcBorders>
              <w:top w:val="nil"/>
              <w:left w:val="single" w:sz="4" w:space="0" w:color="auto"/>
              <w:bottom w:val="nil"/>
              <w:right w:val="single" w:sz="4" w:space="0" w:color="auto"/>
            </w:tcBorders>
            <w:vAlign w:val="center"/>
          </w:tcPr>
          <w:p w14:paraId="2A41692A" w14:textId="41DD322D" w:rsidR="000077BC" w:rsidRPr="00AC4FBC" w:rsidRDefault="000077BC" w:rsidP="000077BC">
            <w:pPr>
              <w:pStyle w:val="TAC"/>
            </w:pPr>
            <w:r w:rsidRPr="00C96590">
              <w:t>DC_2-13_n77</w:t>
            </w:r>
          </w:p>
        </w:tc>
        <w:tc>
          <w:tcPr>
            <w:tcW w:w="2952" w:type="dxa"/>
            <w:tcBorders>
              <w:top w:val="single" w:sz="4" w:space="0" w:color="auto"/>
              <w:left w:val="single" w:sz="4" w:space="0" w:color="auto"/>
              <w:bottom w:val="single" w:sz="4" w:space="0" w:color="auto"/>
              <w:right w:val="single" w:sz="4" w:space="0" w:color="auto"/>
            </w:tcBorders>
            <w:vAlign w:val="center"/>
          </w:tcPr>
          <w:p w14:paraId="2A6C34BE" w14:textId="5DDAC9AE" w:rsidR="000077BC" w:rsidRPr="00AC4FBC" w:rsidRDefault="000077BC" w:rsidP="000077BC">
            <w:pPr>
              <w:pStyle w:val="TAC"/>
              <w:rPr>
                <w:rFonts w:eastAsia="MS Mincho"/>
              </w:rPr>
            </w:pPr>
            <w:r>
              <w:rPr>
                <w:rFonts w:eastAsia="MS Mincho"/>
              </w:rPr>
              <w:t>13</w:t>
            </w:r>
          </w:p>
        </w:tc>
        <w:tc>
          <w:tcPr>
            <w:tcW w:w="2952" w:type="dxa"/>
            <w:tcBorders>
              <w:top w:val="single" w:sz="4" w:space="0" w:color="auto"/>
              <w:left w:val="single" w:sz="4" w:space="0" w:color="auto"/>
              <w:bottom w:val="single" w:sz="4" w:space="0" w:color="auto"/>
              <w:right w:val="single" w:sz="4" w:space="0" w:color="auto"/>
            </w:tcBorders>
            <w:vAlign w:val="center"/>
          </w:tcPr>
          <w:p w14:paraId="1430379D" w14:textId="2D77F02E" w:rsidR="000077BC" w:rsidRPr="00AC4FBC" w:rsidRDefault="000077BC" w:rsidP="000077BC">
            <w:pPr>
              <w:pStyle w:val="TAC"/>
            </w:pPr>
            <w:r>
              <w:t>0.2</w:t>
            </w:r>
          </w:p>
        </w:tc>
      </w:tr>
      <w:tr w:rsidR="000077BC" w:rsidRPr="00AC4FBC" w14:paraId="4FF411EB" w14:textId="77777777" w:rsidTr="00211B11">
        <w:trPr>
          <w:jc w:val="center"/>
        </w:trPr>
        <w:tc>
          <w:tcPr>
            <w:tcW w:w="2221" w:type="dxa"/>
            <w:tcBorders>
              <w:top w:val="nil"/>
              <w:left w:val="single" w:sz="4" w:space="0" w:color="auto"/>
              <w:right w:val="single" w:sz="4" w:space="0" w:color="auto"/>
            </w:tcBorders>
            <w:vAlign w:val="center"/>
          </w:tcPr>
          <w:p w14:paraId="5C010B4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1B030E" w14:textId="6D45D1A0" w:rsidR="000077BC" w:rsidRPr="00AC4FBC" w:rsidRDefault="000077BC" w:rsidP="000077BC">
            <w:pPr>
              <w:pStyle w:val="TAC"/>
              <w:rPr>
                <w:rFonts w:eastAsia="MS Mincho"/>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A50FC83" w14:textId="2A87DAD1" w:rsidR="000077BC" w:rsidRPr="00AC4FBC" w:rsidRDefault="000077BC" w:rsidP="000077BC">
            <w:pPr>
              <w:pStyle w:val="TAC"/>
            </w:pPr>
            <w:r>
              <w:t>0.5</w:t>
            </w:r>
          </w:p>
        </w:tc>
      </w:tr>
      <w:tr w:rsidR="000077BC" w:rsidRPr="00AC4FBC" w14:paraId="7F8882AE" w14:textId="77777777">
        <w:trPr>
          <w:jc w:val="center"/>
        </w:trPr>
        <w:tc>
          <w:tcPr>
            <w:tcW w:w="2221" w:type="dxa"/>
            <w:tcBorders>
              <w:top w:val="single" w:sz="4" w:space="0" w:color="auto"/>
              <w:left w:val="single" w:sz="4" w:space="0" w:color="auto"/>
              <w:right w:val="single" w:sz="4" w:space="0" w:color="auto"/>
            </w:tcBorders>
            <w:vAlign w:val="center"/>
          </w:tcPr>
          <w:p w14:paraId="46622C5C" w14:textId="77777777" w:rsidR="000077BC" w:rsidRPr="00AC4FBC" w:rsidRDefault="000077BC" w:rsidP="000077BC">
            <w:pPr>
              <w:pStyle w:val="TAC"/>
            </w:pPr>
            <w:r w:rsidRPr="00AC4FBC">
              <w:t>DC_2-29_n260</w:t>
            </w:r>
          </w:p>
        </w:tc>
        <w:tc>
          <w:tcPr>
            <w:tcW w:w="2952" w:type="dxa"/>
            <w:tcBorders>
              <w:top w:val="single" w:sz="4" w:space="0" w:color="auto"/>
              <w:left w:val="single" w:sz="4" w:space="0" w:color="auto"/>
              <w:bottom w:val="single" w:sz="4" w:space="0" w:color="auto"/>
              <w:right w:val="single" w:sz="4" w:space="0" w:color="auto"/>
            </w:tcBorders>
            <w:vAlign w:val="center"/>
          </w:tcPr>
          <w:p w14:paraId="3F4C9E70"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967006E" w14:textId="77777777" w:rsidR="000077BC" w:rsidRPr="00AC4FBC" w:rsidRDefault="000077BC" w:rsidP="000077BC">
            <w:pPr>
              <w:pStyle w:val="TAC"/>
            </w:pPr>
            <w:r w:rsidRPr="00AC4FBC">
              <w:t>0</w:t>
            </w:r>
          </w:p>
        </w:tc>
      </w:tr>
      <w:tr w:rsidR="000077BC" w:rsidRPr="00AC4FBC" w14:paraId="687ECE6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30A3DD4" w14:textId="77777777" w:rsidR="000077BC" w:rsidRPr="00AC4FBC" w:rsidRDefault="000077BC" w:rsidP="000077BC">
            <w:pPr>
              <w:pStyle w:val="TAC"/>
            </w:pPr>
            <w:r w:rsidRPr="00AC4FBC">
              <w:rPr>
                <w:rFonts w:cs="Arial"/>
              </w:rPr>
              <w:t xml:space="preserve">DC_2-14_n66 </w:t>
            </w:r>
            <w:r w:rsidRPr="00AC4FBC">
              <w:rPr>
                <w:rFonts w:cs="Arial"/>
              </w:rPr>
              <w:br/>
              <w:t>DC_2-2-14_n66</w:t>
            </w:r>
          </w:p>
        </w:tc>
        <w:tc>
          <w:tcPr>
            <w:tcW w:w="2952" w:type="dxa"/>
            <w:tcBorders>
              <w:top w:val="single" w:sz="4" w:space="0" w:color="auto"/>
              <w:left w:val="single" w:sz="4" w:space="0" w:color="auto"/>
              <w:bottom w:val="single" w:sz="4" w:space="0" w:color="auto"/>
              <w:right w:val="single" w:sz="4" w:space="0" w:color="auto"/>
            </w:tcBorders>
            <w:vAlign w:val="center"/>
          </w:tcPr>
          <w:p w14:paraId="2AF2C828" w14:textId="77777777" w:rsidR="000077BC" w:rsidRPr="00AC4FBC" w:rsidRDefault="000077BC" w:rsidP="000077BC">
            <w:pPr>
              <w:pStyle w:val="TAC"/>
            </w:pPr>
            <w:r w:rsidRPr="00AC4FBC">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3EF56DB7" w14:textId="77777777" w:rsidR="000077BC" w:rsidRPr="00AC4FBC" w:rsidRDefault="000077BC" w:rsidP="000077BC">
            <w:pPr>
              <w:pStyle w:val="TAC"/>
            </w:pPr>
            <w:r w:rsidRPr="00AC4FBC">
              <w:rPr>
                <w:rFonts w:cs="Arial"/>
              </w:rPr>
              <w:t>0.3</w:t>
            </w:r>
          </w:p>
        </w:tc>
      </w:tr>
      <w:tr w:rsidR="000077BC" w:rsidRPr="00AC4FBC" w14:paraId="65047D40" w14:textId="77777777">
        <w:trPr>
          <w:jc w:val="center"/>
        </w:trPr>
        <w:tc>
          <w:tcPr>
            <w:tcW w:w="2221" w:type="dxa"/>
            <w:vMerge/>
            <w:tcBorders>
              <w:left w:val="single" w:sz="4" w:space="0" w:color="auto"/>
              <w:right w:val="single" w:sz="4" w:space="0" w:color="auto"/>
            </w:tcBorders>
            <w:vAlign w:val="center"/>
          </w:tcPr>
          <w:p w14:paraId="63C07BB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A55F2F7" w14:textId="77777777" w:rsidR="000077BC" w:rsidRPr="00AC4FBC" w:rsidRDefault="000077BC" w:rsidP="000077BC">
            <w:pPr>
              <w:pStyle w:val="TAC"/>
            </w:pPr>
            <w:r w:rsidRPr="00AC4FBC">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E56DA5F" w14:textId="77777777" w:rsidR="000077BC" w:rsidRPr="00AC4FBC" w:rsidRDefault="000077BC" w:rsidP="000077BC">
            <w:pPr>
              <w:pStyle w:val="TAC"/>
            </w:pPr>
            <w:r w:rsidRPr="00AC4FBC">
              <w:rPr>
                <w:rFonts w:cs="Arial"/>
              </w:rPr>
              <w:t>0.3</w:t>
            </w:r>
          </w:p>
        </w:tc>
      </w:tr>
      <w:tr w:rsidR="000077BC" w:rsidRPr="00AC4FBC" w14:paraId="450DD8E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7845DB23" w14:textId="77777777" w:rsidR="000077BC" w:rsidRPr="00AC4FBC" w:rsidRDefault="000077BC" w:rsidP="000077BC">
            <w:pPr>
              <w:pStyle w:val="TAC"/>
            </w:pPr>
            <w:r w:rsidRPr="00AC4FBC">
              <w:t>DC_2-30_n5, DC_2-2-30_n5</w:t>
            </w:r>
          </w:p>
        </w:tc>
        <w:tc>
          <w:tcPr>
            <w:tcW w:w="2952" w:type="dxa"/>
            <w:tcBorders>
              <w:top w:val="single" w:sz="4" w:space="0" w:color="auto"/>
              <w:left w:val="single" w:sz="4" w:space="0" w:color="auto"/>
              <w:bottom w:val="single" w:sz="4" w:space="0" w:color="auto"/>
              <w:right w:val="single" w:sz="4" w:space="0" w:color="auto"/>
            </w:tcBorders>
            <w:vAlign w:val="center"/>
          </w:tcPr>
          <w:p w14:paraId="2AF4B438"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08B28E68" w14:textId="77777777" w:rsidR="000077BC" w:rsidRPr="00AC4FBC" w:rsidRDefault="000077BC" w:rsidP="000077BC">
            <w:pPr>
              <w:pStyle w:val="TAC"/>
            </w:pPr>
            <w:r w:rsidRPr="00AC4FBC">
              <w:t>0.4</w:t>
            </w:r>
          </w:p>
        </w:tc>
      </w:tr>
      <w:tr w:rsidR="000077BC" w:rsidRPr="00AC4FBC" w14:paraId="1B539F38" w14:textId="77777777">
        <w:trPr>
          <w:jc w:val="center"/>
        </w:trPr>
        <w:tc>
          <w:tcPr>
            <w:tcW w:w="2221" w:type="dxa"/>
            <w:vMerge/>
            <w:tcBorders>
              <w:left w:val="single" w:sz="4" w:space="0" w:color="auto"/>
              <w:right w:val="single" w:sz="4" w:space="0" w:color="auto"/>
            </w:tcBorders>
            <w:vAlign w:val="center"/>
          </w:tcPr>
          <w:p w14:paraId="3F4663A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A6968FE" w14:textId="77777777" w:rsidR="000077BC" w:rsidRPr="00AC4FBC" w:rsidRDefault="000077BC" w:rsidP="000077BC">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08ED86A8" w14:textId="77777777" w:rsidR="000077BC" w:rsidRPr="00AC4FBC" w:rsidRDefault="000077BC" w:rsidP="000077BC">
            <w:pPr>
              <w:pStyle w:val="TAC"/>
            </w:pPr>
            <w:r w:rsidRPr="00AC4FBC">
              <w:t>0.5</w:t>
            </w:r>
          </w:p>
        </w:tc>
      </w:tr>
      <w:tr w:rsidR="000077BC" w:rsidRPr="00AC4FBC" w14:paraId="153D901F" w14:textId="77777777">
        <w:trPr>
          <w:jc w:val="center"/>
        </w:trPr>
        <w:tc>
          <w:tcPr>
            <w:tcW w:w="2221" w:type="dxa"/>
            <w:vMerge w:val="restart"/>
            <w:tcBorders>
              <w:top w:val="single" w:sz="4" w:space="0" w:color="auto"/>
              <w:left w:val="single" w:sz="4" w:space="0" w:color="auto"/>
              <w:right w:val="single" w:sz="4" w:space="0" w:color="auto"/>
            </w:tcBorders>
            <w:vAlign w:val="center"/>
          </w:tcPr>
          <w:p w14:paraId="720FE60E" w14:textId="75B9B014" w:rsidR="000077BC" w:rsidRPr="00AC4FBC" w:rsidRDefault="000077BC" w:rsidP="000077BC">
            <w:pPr>
              <w:pStyle w:val="TAC"/>
            </w:pPr>
            <w:r w:rsidRPr="00AC4FBC">
              <w:t xml:space="preserve"> DC_2-30_n66</w:t>
            </w:r>
          </w:p>
        </w:tc>
        <w:tc>
          <w:tcPr>
            <w:tcW w:w="2952" w:type="dxa"/>
            <w:tcBorders>
              <w:top w:val="single" w:sz="4" w:space="0" w:color="auto"/>
              <w:left w:val="single" w:sz="4" w:space="0" w:color="auto"/>
              <w:bottom w:val="single" w:sz="4" w:space="0" w:color="auto"/>
              <w:right w:val="single" w:sz="4" w:space="0" w:color="auto"/>
            </w:tcBorders>
            <w:vAlign w:val="center"/>
          </w:tcPr>
          <w:p w14:paraId="66F9A88F"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12C4715C" w14:textId="77777777" w:rsidR="000077BC" w:rsidRPr="00AC4FBC" w:rsidRDefault="000077BC" w:rsidP="000077BC">
            <w:pPr>
              <w:pStyle w:val="TAC"/>
            </w:pPr>
            <w:r w:rsidRPr="00AC4FBC">
              <w:t>0.4</w:t>
            </w:r>
          </w:p>
        </w:tc>
      </w:tr>
      <w:tr w:rsidR="000077BC" w:rsidRPr="00AC4FBC" w14:paraId="1FF3411A" w14:textId="77777777">
        <w:trPr>
          <w:jc w:val="center"/>
        </w:trPr>
        <w:tc>
          <w:tcPr>
            <w:tcW w:w="2221" w:type="dxa"/>
            <w:vMerge/>
            <w:tcBorders>
              <w:left w:val="single" w:sz="4" w:space="0" w:color="auto"/>
              <w:right w:val="single" w:sz="4" w:space="0" w:color="auto"/>
            </w:tcBorders>
            <w:vAlign w:val="center"/>
          </w:tcPr>
          <w:p w14:paraId="75CEA37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62F563" w14:textId="77777777" w:rsidR="000077BC" w:rsidRPr="00AC4FBC" w:rsidRDefault="000077BC" w:rsidP="000077BC">
            <w:pPr>
              <w:pStyle w:val="TAC"/>
              <w:rPr>
                <w:rFonts w:eastAsia="Malgun Gothic"/>
              </w:rPr>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566C9DEC" w14:textId="77777777" w:rsidR="000077BC" w:rsidRPr="00AC4FBC" w:rsidRDefault="000077BC" w:rsidP="000077BC">
            <w:pPr>
              <w:pStyle w:val="TAC"/>
            </w:pPr>
            <w:r w:rsidRPr="00AC4FBC">
              <w:t>0.5</w:t>
            </w:r>
          </w:p>
        </w:tc>
      </w:tr>
      <w:tr w:rsidR="000077BC" w:rsidRPr="00AC4FBC" w14:paraId="672D0F4A" w14:textId="77777777">
        <w:trPr>
          <w:jc w:val="center"/>
        </w:trPr>
        <w:tc>
          <w:tcPr>
            <w:tcW w:w="2221" w:type="dxa"/>
            <w:vMerge/>
            <w:tcBorders>
              <w:left w:val="single" w:sz="4" w:space="0" w:color="auto"/>
              <w:bottom w:val="single" w:sz="4" w:space="0" w:color="auto"/>
              <w:right w:val="single" w:sz="4" w:space="0" w:color="auto"/>
            </w:tcBorders>
            <w:vAlign w:val="center"/>
          </w:tcPr>
          <w:p w14:paraId="5215382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18AC88" w14:textId="77777777" w:rsidR="000077BC" w:rsidRPr="00AC4FBC" w:rsidRDefault="000077BC" w:rsidP="000077BC">
            <w:pPr>
              <w:pStyle w:val="TAC"/>
              <w:rPr>
                <w:rFonts w:eastAsia="Malgun Gothic"/>
              </w:rPr>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349F87E4" w14:textId="77777777" w:rsidR="000077BC" w:rsidRPr="00AC4FBC" w:rsidRDefault="000077BC" w:rsidP="000077BC">
            <w:pPr>
              <w:pStyle w:val="TAC"/>
            </w:pPr>
            <w:r w:rsidRPr="00AC4FBC">
              <w:t>0.4</w:t>
            </w:r>
          </w:p>
        </w:tc>
      </w:tr>
      <w:tr w:rsidR="000077BC" w:rsidRPr="00AC4FBC" w14:paraId="0E29918E" w14:textId="77777777">
        <w:trPr>
          <w:jc w:val="center"/>
        </w:trPr>
        <w:tc>
          <w:tcPr>
            <w:tcW w:w="2221" w:type="dxa"/>
            <w:vMerge w:val="restart"/>
            <w:tcBorders>
              <w:left w:val="single" w:sz="4" w:space="0" w:color="auto"/>
              <w:right w:val="single" w:sz="4" w:space="0" w:color="auto"/>
            </w:tcBorders>
            <w:vAlign w:val="center"/>
          </w:tcPr>
          <w:p w14:paraId="46B08571" w14:textId="77777777" w:rsidR="000077BC" w:rsidRPr="00AC4FBC" w:rsidRDefault="000077BC" w:rsidP="000077BC">
            <w:pPr>
              <w:pStyle w:val="TAC"/>
            </w:pPr>
            <w:r w:rsidRPr="00AC4FBC">
              <w:t>DC_2-66_n5</w:t>
            </w:r>
          </w:p>
          <w:p w14:paraId="7CFC07AE" w14:textId="77777777" w:rsidR="000077BC" w:rsidRPr="00AC4FBC" w:rsidRDefault="000077BC" w:rsidP="000077BC">
            <w:pPr>
              <w:pStyle w:val="TAC"/>
            </w:pPr>
            <w:r w:rsidRPr="00AC4FBC">
              <w:t>DC_2A-2A-66A_n5A</w:t>
            </w:r>
          </w:p>
          <w:p w14:paraId="6BBF90EC" w14:textId="77777777" w:rsidR="000077BC" w:rsidRPr="00AC4FBC" w:rsidRDefault="000077BC" w:rsidP="000077BC">
            <w:pPr>
              <w:pStyle w:val="TAC"/>
            </w:pPr>
            <w:r w:rsidRPr="00AC4FBC">
              <w:t>DC_2-66-66_n5</w:t>
            </w:r>
          </w:p>
          <w:p w14:paraId="20D29BBB" w14:textId="2538E3B4" w:rsidR="000077BC" w:rsidRPr="00AC4FBC" w:rsidRDefault="000077BC" w:rsidP="000077BC">
            <w:pPr>
              <w:pStyle w:val="TAC"/>
            </w:pPr>
            <w:r w:rsidRPr="00AC4FBC">
              <w:t>DC_2A-2A-66A-66A_n5A</w:t>
            </w:r>
          </w:p>
        </w:tc>
        <w:tc>
          <w:tcPr>
            <w:tcW w:w="2952" w:type="dxa"/>
            <w:tcBorders>
              <w:top w:val="single" w:sz="4" w:space="0" w:color="auto"/>
              <w:left w:val="single" w:sz="4" w:space="0" w:color="auto"/>
              <w:bottom w:val="single" w:sz="4" w:space="0" w:color="auto"/>
              <w:right w:val="single" w:sz="4" w:space="0" w:color="auto"/>
            </w:tcBorders>
            <w:vAlign w:val="center"/>
          </w:tcPr>
          <w:p w14:paraId="4AAD08EF"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6B3C94E9" w14:textId="77777777" w:rsidR="000077BC" w:rsidRPr="00AC4FBC" w:rsidRDefault="000077BC" w:rsidP="000077BC">
            <w:pPr>
              <w:pStyle w:val="TAC"/>
            </w:pPr>
            <w:r w:rsidRPr="00AC4FBC">
              <w:t>0.3</w:t>
            </w:r>
          </w:p>
        </w:tc>
      </w:tr>
      <w:tr w:rsidR="000077BC" w:rsidRPr="00AC4FBC" w14:paraId="75B22B65" w14:textId="77777777">
        <w:trPr>
          <w:jc w:val="center"/>
        </w:trPr>
        <w:tc>
          <w:tcPr>
            <w:tcW w:w="2221" w:type="dxa"/>
            <w:vMerge/>
            <w:tcBorders>
              <w:left w:val="single" w:sz="4" w:space="0" w:color="auto"/>
              <w:right w:val="single" w:sz="4" w:space="0" w:color="auto"/>
            </w:tcBorders>
            <w:vAlign w:val="center"/>
          </w:tcPr>
          <w:p w14:paraId="6BC19F11"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E004F00" w14:textId="77777777"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6CE3AEB4" w14:textId="77777777" w:rsidR="000077BC" w:rsidRPr="00AC4FBC" w:rsidRDefault="000077BC" w:rsidP="000077BC">
            <w:pPr>
              <w:pStyle w:val="TAC"/>
            </w:pPr>
            <w:r w:rsidRPr="00AC4FBC">
              <w:t>0.3</w:t>
            </w:r>
          </w:p>
        </w:tc>
      </w:tr>
      <w:tr w:rsidR="000077BC" w:rsidRPr="00AC4FBC" w14:paraId="6556EF38" w14:textId="77777777">
        <w:trPr>
          <w:jc w:val="center"/>
        </w:trPr>
        <w:tc>
          <w:tcPr>
            <w:tcW w:w="2221" w:type="dxa"/>
            <w:vMerge w:val="restart"/>
            <w:tcBorders>
              <w:left w:val="single" w:sz="4" w:space="0" w:color="auto"/>
              <w:right w:val="single" w:sz="4" w:space="0" w:color="auto"/>
            </w:tcBorders>
            <w:vAlign w:val="center"/>
          </w:tcPr>
          <w:p w14:paraId="4F37B335" w14:textId="77777777" w:rsidR="000077BC" w:rsidRPr="00AC4FBC" w:rsidRDefault="000077BC" w:rsidP="000077BC">
            <w:pPr>
              <w:pStyle w:val="TAC"/>
            </w:pPr>
            <w:r w:rsidRPr="00AC4FBC">
              <w:t>DC_2-66_n41</w:t>
            </w:r>
          </w:p>
        </w:tc>
        <w:tc>
          <w:tcPr>
            <w:tcW w:w="2952" w:type="dxa"/>
            <w:tcBorders>
              <w:top w:val="single" w:sz="4" w:space="0" w:color="auto"/>
              <w:left w:val="single" w:sz="4" w:space="0" w:color="auto"/>
              <w:bottom w:val="single" w:sz="4" w:space="0" w:color="auto"/>
              <w:right w:val="single" w:sz="4" w:space="0" w:color="auto"/>
            </w:tcBorders>
            <w:vAlign w:val="center"/>
          </w:tcPr>
          <w:p w14:paraId="26E2D94A" w14:textId="77777777"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67B6A7F9" w14:textId="77777777" w:rsidR="000077BC" w:rsidRPr="00AC4FBC" w:rsidRDefault="000077BC" w:rsidP="000077BC">
            <w:pPr>
              <w:pStyle w:val="TAC"/>
            </w:pPr>
            <w:r w:rsidRPr="00AC4FBC">
              <w:t>0.3</w:t>
            </w:r>
          </w:p>
        </w:tc>
      </w:tr>
      <w:tr w:rsidR="000077BC" w:rsidRPr="00AC4FBC" w14:paraId="30ED1B6B" w14:textId="77777777">
        <w:trPr>
          <w:jc w:val="center"/>
        </w:trPr>
        <w:tc>
          <w:tcPr>
            <w:tcW w:w="2221" w:type="dxa"/>
            <w:vMerge/>
            <w:tcBorders>
              <w:left w:val="single" w:sz="4" w:space="0" w:color="auto"/>
              <w:right w:val="single" w:sz="4" w:space="0" w:color="auto"/>
            </w:tcBorders>
            <w:vAlign w:val="center"/>
          </w:tcPr>
          <w:p w14:paraId="5324298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D5A3FB7" w14:textId="77777777"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7A4B2C3D" w14:textId="77777777" w:rsidR="000077BC" w:rsidRPr="00AC4FBC" w:rsidRDefault="000077BC" w:rsidP="000077BC">
            <w:pPr>
              <w:pStyle w:val="TAC"/>
            </w:pPr>
            <w:r w:rsidRPr="00AC4FBC">
              <w:t>0.5</w:t>
            </w:r>
          </w:p>
        </w:tc>
      </w:tr>
      <w:tr w:rsidR="000077BC" w:rsidRPr="00AC4FBC" w14:paraId="39E5EF79" w14:textId="77777777">
        <w:trPr>
          <w:jc w:val="center"/>
        </w:trPr>
        <w:tc>
          <w:tcPr>
            <w:tcW w:w="2221" w:type="dxa"/>
            <w:vMerge/>
            <w:tcBorders>
              <w:left w:val="single" w:sz="4" w:space="0" w:color="auto"/>
              <w:right w:val="single" w:sz="4" w:space="0" w:color="auto"/>
            </w:tcBorders>
            <w:vAlign w:val="center"/>
          </w:tcPr>
          <w:p w14:paraId="1341AA12" w14:textId="77777777" w:rsidR="000077BC" w:rsidRPr="00AC4FBC" w:rsidRDefault="000077BC" w:rsidP="000077BC">
            <w:pPr>
              <w:pStyle w:val="TAC"/>
            </w:pPr>
          </w:p>
        </w:tc>
        <w:tc>
          <w:tcPr>
            <w:tcW w:w="2952" w:type="dxa"/>
            <w:vMerge w:val="restart"/>
            <w:tcBorders>
              <w:top w:val="single" w:sz="4" w:space="0" w:color="auto"/>
              <w:left w:val="single" w:sz="4" w:space="0" w:color="auto"/>
              <w:right w:val="single" w:sz="4" w:space="0" w:color="auto"/>
            </w:tcBorders>
            <w:vAlign w:val="center"/>
          </w:tcPr>
          <w:p w14:paraId="592631FB" w14:textId="77777777" w:rsidR="000077BC" w:rsidRPr="00AC4FBC" w:rsidRDefault="000077BC" w:rsidP="000077BC">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vAlign w:val="center"/>
          </w:tcPr>
          <w:p w14:paraId="295841ED" w14:textId="77777777" w:rsidR="000077BC" w:rsidRPr="00AC4FBC" w:rsidRDefault="000077BC" w:rsidP="000077BC">
            <w:pPr>
              <w:pStyle w:val="TAC"/>
            </w:pPr>
            <w:r w:rsidRPr="00AC4FBC">
              <w:t>0.5</w:t>
            </w:r>
            <w:r w:rsidRPr="00AC4FBC">
              <w:rPr>
                <w:vertAlign w:val="superscript"/>
              </w:rPr>
              <w:t>1</w:t>
            </w:r>
          </w:p>
        </w:tc>
      </w:tr>
      <w:tr w:rsidR="000077BC" w:rsidRPr="00AC4FBC" w14:paraId="4CEC052E" w14:textId="77777777">
        <w:trPr>
          <w:jc w:val="center"/>
        </w:trPr>
        <w:tc>
          <w:tcPr>
            <w:tcW w:w="2221" w:type="dxa"/>
            <w:vMerge/>
            <w:tcBorders>
              <w:left w:val="single" w:sz="4" w:space="0" w:color="auto"/>
              <w:bottom w:val="single" w:sz="4" w:space="0" w:color="auto"/>
              <w:right w:val="single" w:sz="4" w:space="0" w:color="auto"/>
            </w:tcBorders>
            <w:vAlign w:val="center"/>
          </w:tcPr>
          <w:p w14:paraId="4520CEA5" w14:textId="77777777" w:rsidR="000077BC" w:rsidRPr="00AC4FBC" w:rsidRDefault="000077BC" w:rsidP="000077BC">
            <w:pPr>
              <w:pStyle w:val="TAC"/>
            </w:pPr>
          </w:p>
        </w:tc>
        <w:tc>
          <w:tcPr>
            <w:tcW w:w="2952" w:type="dxa"/>
            <w:vMerge/>
            <w:tcBorders>
              <w:left w:val="single" w:sz="4" w:space="0" w:color="auto"/>
              <w:bottom w:val="single" w:sz="4" w:space="0" w:color="auto"/>
              <w:right w:val="single" w:sz="4" w:space="0" w:color="auto"/>
            </w:tcBorders>
            <w:vAlign w:val="center"/>
          </w:tcPr>
          <w:p w14:paraId="16A47A0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EEAB344" w14:textId="77777777" w:rsidR="000077BC" w:rsidRPr="00AC4FBC" w:rsidRDefault="000077BC" w:rsidP="000077BC">
            <w:pPr>
              <w:pStyle w:val="TAC"/>
            </w:pPr>
            <w:r w:rsidRPr="00AC4FBC">
              <w:t>1</w:t>
            </w:r>
            <w:r w:rsidRPr="00AC4FBC">
              <w:rPr>
                <w:vertAlign w:val="superscript"/>
              </w:rPr>
              <w:t>2</w:t>
            </w:r>
          </w:p>
        </w:tc>
      </w:tr>
      <w:tr w:rsidR="000077BC" w:rsidRPr="00AC4FBC" w14:paraId="2152BE4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58F8882" w14:textId="77777777" w:rsidR="000077BC" w:rsidRPr="00AC4FBC" w:rsidRDefault="000077BC" w:rsidP="000077BC">
            <w:pPr>
              <w:pStyle w:val="TAC"/>
            </w:pPr>
            <w:r w:rsidRPr="00AC4FBC">
              <w:t>DC_2-66_n71B</w:t>
            </w:r>
          </w:p>
        </w:tc>
        <w:tc>
          <w:tcPr>
            <w:tcW w:w="2952" w:type="dxa"/>
            <w:tcBorders>
              <w:top w:val="single" w:sz="4" w:space="0" w:color="auto"/>
              <w:left w:val="single" w:sz="4" w:space="0" w:color="auto"/>
              <w:bottom w:val="single" w:sz="4" w:space="0" w:color="auto"/>
              <w:right w:val="single" w:sz="4" w:space="0" w:color="auto"/>
            </w:tcBorders>
            <w:vAlign w:val="center"/>
          </w:tcPr>
          <w:p w14:paraId="3E74B20D"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1DDF79DC" w14:textId="77777777" w:rsidR="000077BC" w:rsidRPr="00AC4FBC" w:rsidRDefault="000077BC" w:rsidP="000077BC">
            <w:pPr>
              <w:pStyle w:val="TAC"/>
            </w:pPr>
            <w:r w:rsidRPr="00AC4FBC">
              <w:t>0.3</w:t>
            </w:r>
          </w:p>
        </w:tc>
      </w:tr>
      <w:tr w:rsidR="000077BC" w:rsidRPr="00AC4FBC" w14:paraId="37C1F834"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7E5B271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F8D557" w14:textId="77777777" w:rsidR="000077BC" w:rsidRPr="00AC4FBC" w:rsidRDefault="000077BC" w:rsidP="000077BC">
            <w:pPr>
              <w:pStyle w:val="TAC"/>
              <w:rPr>
                <w:rFonts w:eastAsia="Malgun Gothic"/>
              </w:rPr>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A1D0E7F" w14:textId="77777777" w:rsidR="000077BC" w:rsidRPr="00AC4FBC" w:rsidRDefault="000077BC" w:rsidP="000077BC">
            <w:pPr>
              <w:pStyle w:val="TAC"/>
            </w:pPr>
            <w:r w:rsidRPr="00AC4FBC">
              <w:t>0.3</w:t>
            </w:r>
          </w:p>
        </w:tc>
      </w:tr>
      <w:tr w:rsidR="000077BC" w:rsidRPr="00AC4FBC" w14:paraId="31824D84" w14:textId="77777777" w:rsidTr="00211B11">
        <w:trPr>
          <w:jc w:val="center"/>
        </w:trPr>
        <w:tc>
          <w:tcPr>
            <w:tcW w:w="2221" w:type="dxa"/>
            <w:tcBorders>
              <w:left w:val="single" w:sz="4" w:space="0" w:color="auto"/>
              <w:bottom w:val="nil"/>
              <w:right w:val="single" w:sz="4" w:space="0" w:color="auto"/>
            </w:tcBorders>
            <w:vAlign w:val="center"/>
          </w:tcPr>
          <w:p w14:paraId="047CDE0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55F8FA2" w14:textId="0896032F" w:rsidR="000077BC" w:rsidRPr="00AC4FBC" w:rsidRDefault="000077BC" w:rsidP="000077BC">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7E161DCD" w14:textId="7E04C8CF" w:rsidR="000077BC" w:rsidRPr="00AC4FBC" w:rsidRDefault="000077BC" w:rsidP="000077BC">
            <w:pPr>
              <w:pStyle w:val="TAC"/>
            </w:pPr>
            <w:r>
              <w:t>0.3</w:t>
            </w:r>
          </w:p>
        </w:tc>
      </w:tr>
      <w:tr w:rsidR="000077BC" w:rsidRPr="00AC4FBC" w14:paraId="1F81212C" w14:textId="77777777" w:rsidTr="00211B11">
        <w:trPr>
          <w:jc w:val="center"/>
        </w:trPr>
        <w:tc>
          <w:tcPr>
            <w:tcW w:w="2221" w:type="dxa"/>
            <w:tcBorders>
              <w:top w:val="nil"/>
              <w:left w:val="single" w:sz="4" w:space="0" w:color="auto"/>
              <w:bottom w:val="nil"/>
              <w:right w:val="single" w:sz="4" w:space="0" w:color="auto"/>
            </w:tcBorders>
            <w:vAlign w:val="center"/>
          </w:tcPr>
          <w:p w14:paraId="3AD06E7C" w14:textId="1898A9E2" w:rsidR="000077BC" w:rsidRPr="00AC4FBC" w:rsidRDefault="000077BC" w:rsidP="000077BC">
            <w:pPr>
              <w:pStyle w:val="TAC"/>
            </w:pPr>
            <w:r w:rsidRPr="00C96590">
              <w:rPr>
                <w:rFonts w:cs="Arial"/>
              </w:rPr>
              <w:t>DC_2-66_n77</w:t>
            </w:r>
          </w:p>
        </w:tc>
        <w:tc>
          <w:tcPr>
            <w:tcW w:w="2952" w:type="dxa"/>
            <w:tcBorders>
              <w:top w:val="single" w:sz="4" w:space="0" w:color="auto"/>
              <w:left w:val="single" w:sz="4" w:space="0" w:color="auto"/>
              <w:bottom w:val="single" w:sz="4" w:space="0" w:color="auto"/>
              <w:right w:val="single" w:sz="4" w:space="0" w:color="auto"/>
            </w:tcBorders>
            <w:vAlign w:val="center"/>
          </w:tcPr>
          <w:p w14:paraId="692B4B7C" w14:textId="33BA002B" w:rsidR="000077BC" w:rsidRPr="00AC4FBC" w:rsidRDefault="000077BC" w:rsidP="000077BC">
            <w:pPr>
              <w:pStyle w:val="TAC"/>
            </w:pPr>
            <w:r>
              <w:rPr>
                <w:rFonts w:eastAsia="Malgun Gothic"/>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CFBB5FB" w14:textId="01A54CE3" w:rsidR="000077BC" w:rsidRPr="00AC4FBC" w:rsidRDefault="000077BC" w:rsidP="000077BC">
            <w:pPr>
              <w:pStyle w:val="TAC"/>
            </w:pPr>
            <w:r>
              <w:t>0.3</w:t>
            </w:r>
          </w:p>
        </w:tc>
      </w:tr>
      <w:tr w:rsidR="000077BC" w:rsidRPr="00AC4FBC" w14:paraId="405C3F9F"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37A2D498"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CC2A880" w14:textId="3D835D15"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52C73C2C" w14:textId="7396C671" w:rsidR="000077BC" w:rsidRPr="00AC4FBC" w:rsidRDefault="000077BC" w:rsidP="000077BC">
            <w:pPr>
              <w:pStyle w:val="TAC"/>
            </w:pPr>
            <w:r>
              <w:t>0.5</w:t>
            </w:r>
          </w:p>
        </w:tc>
      </w:tr>
      <w:tr w:rsidR="000077BC" w:rsidRPr="00AC4FBC" w14:paraId="4D28F3A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18D0FD7" w14:textId="77ECCD6E" w:rsidR="000077BC" w:rsidRPr="00AC4FBC" w:rsidRDefault="000077BC" w:rsidP="000077BC">
            <w:pPr>
              <w:pStyle w:val="TAC"/>
              <w:rPr>
                <w:rFonts w:eastAsia="Malgun Gothic"/>
              </w:rPr>
            </w:pPr>
            <w:r w:rsidRPr="00AC4FBC">
              <w:t>DC_2-66_n78</w:t>
            </w:r>
          </w:p>
        </w:tc>
        <w:tc>
          <w:tcPr>
            <w:tcW w:w="2952" w:type="dxa"/>
            <w:tcBorders>
              <w:top w:val="single" w:sz="4" w:space="0" w:color="auto"/>
              <w:left w:val="single" w:sz="4" w:space="0" w:color="auto"/>
              <w:bottom w:val="single" w:sz="4" w:space="0" w:color="auto"/>
              <w:right w:val="single" w:sz="4" w:space="0" w:color="auto"/>
            </w:tcBorders>
            <w:vAlign w:val="center"/>
          </w:tcPr>
          <w:p w14:paraId="1BA55418" w14:textId="77777777" w:rsidR="000077BC" w:rsidRPr="00AC4FBC" w:rsidRDefault="000077BC" w:rsidP="000077BC">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3097DDE9" w14:textId="77777777" w:rsidR="000077BC" w:rsidRPr="00AC4FBC" w:rsidRDefault="000077BC" w:rsidP="000077BC">
            <w:pPr>
              <w:pStyle w:val="TAC"/>
              <w:rPr>
                <w:rFonts w:eastAsia="Malgun Gothic"/>
              </w:rPr>
            </w:pPr>
            <w:r w:rsidRPr="00AC4FBC">
              <w:t>0.3</w:t>
            </w:r>
          </w:p>
        </w:tc>
      </w:tr>
      <w:tr w:rsidR="000077BC" w:rsidRPr="00AC4FBC" w14:paraId="0E302D5F" w14:textId="77777777">
        <w:trPr>
          <w:jc w:val="center"/>
        </w:trPr>
        <w:tc>
          <w:tcPr>
            <w:tcW w:w="2221" w:type="dxa"/>
            <w:vMerge/>
            <w:tcBorders>
              <w:left w:val="single" w:sz="4" w:space="0" w:color="auto"/>
              <w:right w:val="single" w:sz="4" w:space="0" w:color="auto"/>
            </w:tcBorders>
            <w:vAlign w:val="center"/>
          </w:tcPr>
          <w:p w14:paraId="3718DC46"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4FC72FDD" w14:textId="77777777" w:rsidR="000077BC" w:rsidRPr="00AC4FBC" w:rsidRDefault="000077BC" w:rsidP="000077BC">
            <w:pPr>
              <w:pStyle w:val="TAC"/>
              <w:rPr>
                <w:rFonts w:eastAsia="Malgun Gothic"/>
              </w:rPr>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784013C" w14:textId="77777777" w:rsidR="000077BC" w:rsidRPr="00AC4FBC" w:rsidRDefault="000077BC" w:rsidP="000077BC">
            <w:pPr>
              <w:pStyle w:val="TAC"/>
              <w:rPr>
                <w:rFonts w:eastAsia="Malgun Gothic"/>
              </w:rPr>
            </w:pPr>
            <w:r w:rsidRPr="00AC4FBC">
              <w:t>0.3</w:t>
            </w:r>
          </w:p>
        </w:tc>
      </w:tr>
      <w:tr w:rsidR="000077BC" w:rsidRPr="00AC4FBC" w14:paraId="45CB41FB" w14:textId="77777777">
        <w:trPr>
          <w:jc w:val="center"/>
        </w:trPr>
        <w:tc>
          <w:tcPr>
            <w:tcW w:w="2221" w:type="dxa"/>
            <w:vMerge/>
            <w:tcBorders>
              <w:left w:val="single" w:sz="4" w:space="0" w:color="auto"/>
              <w:bottom w:val="single" w:sz="4" w:space="0" w:color="auto"/>
              <w:right w:val="single" w:sz="4" w:space="0" w:color="auto"/>
            </w:tcBorders>
            <w:vAlign w:val="center"/>
          </w:tcPr>
          <w:p w14:paraId="69494F6E"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3C791876" w14:textId="77777777" w:rsidR="000077BC" w:rsidRPr="00AC4FBC" w:rsidRDefault="000077BC" w:rsidP="000077BC">
            <w:pPr>
              <w:pStyle w:val="TAC"/>
              <w:rPr>
                <w:rFonts w:eastAsia="Malgun Gothic"/>
              </w:rPr>
            </w:pPr>
            <w:r w:rsidRPr="00AC4FBC">
              <w:rPr>
                <w:rFonts w:eastAsia="MS Mincho"/>
              </w:rPr>
              <w:t>n7</w:t>
            </w: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0CAC371E" w14:textId="77777777" w:rsidR="000077BC" w:rsidRPr="00AC4FBC" w:rsidRDefault="000077BC" w:rsidP="000077BC">
            <w:pPr>
              <w:pStyle w:val="TAC"/>
              <w:rPr>
                <w:rFonts w:eastAsia="Malgun Gothic"/>
              </w:rPr>
            </w:pPr>
            <w:r w:rsidRPr="00AC4FBC">
              <w:t>0.5</w:t>
            </w:r>
          </w:p>
        </w:tc>
      </w:tr>
      <w:tr w:rsidR="000077BC" w:rsidRPr="00AC4FBC" w14:paraId="553D54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21AF09FC" w14:textId="77777777" w:rsidR="000077BC" w:rsidRPr="00AC4FBC" w:rsidRDefault="000077BC" w:rsidP="000077BC">
            <w:pPr>
              <w:pStyle w:val="TAC"/>
              <w:rPr>
                <w:rFonts w:eastAsia="Malgun Gothic"/>
              </w:rPr>
            </w:pPr>
            <w:r w:rsidRPr="00AC4FBC">
              <w:rPr>
                <w:rFonts w:eastAsia="Malgun Gothic"/>
              </w:rPr>
              <w:t>DC_3_n1-n77</w:t>
            </w:r>
          </w:p>
        </w:tc>
        <w:tc>
          <w:tcPr>
            <w:tcW w:w="2952" w:type="dxa"/>
            <w:tcBorders>
              <w:top w:val="single" w:sz="4" w:space="0" w:color="auto"/>
              <w:left w:val="single" w:sz="4" w:space="0" w:color="auto"/>
              <w:bottom w:val="single" w:sz="4" w:space="0" w:color="auto"/>
              <w:right w:val="single" w:sz="4" w:space="0" w:color="auto"/>
            </w:tcBorders>
            <w:vAlign w:val="center"/>
          </w:tcPr>
          <w:p w14:paraId="531ECD2E" w14:textId="77777777" w:rsidR="000077BC" w:rsidRPr="00AC4FBC" w:rsidRDefault="000077BC" w:rsidP="000077BC">
            <w:pPr>
              <w:pStyle w:val="TAC"/>
              <w:rPr>
                <w:rFonts w:eastAsia="Malgun Gothic"/>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5FB2463C"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53462834" w14:textId="77777777">
        <w:trPr>
          <w:jc w:val="center"/>
        </w:trPr>
        <w:tc>
          <w:tcPr>
            <w:tcW w:w="2221" w:type="dxa"/>
            <w:vMerge/>
            <w:tcBorders>
              <w:left w:val="single" w:sz="4" w:space="0" w:color="auto"/>
              <w:right w:val="single" w:sz="4" w:space="0" w:color="auto"/>
            </w:tcBorders>
            <w:vAlign w:val="center"/>
          </w:tcPr>
          <w:p w14:paraId="2CE15627"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5BB2E118" w14:textId="77777777" w:rsidR="000077BC" w:rsidRPr="00AC4FBC" w:rsidRDefault="000077BC" w:rsidP="000077BC">
            <w:pPr>
              <w:pStyle w:val="TAC"/>
              <w:rPr>
                <w:rFonts w:eastAsia="Malgun Gothic"/>
              </w:rPr>
            </w:pPr>
            <w:r w:rsidRPr="00AC4FBC">
              <w:rPr>
                <w:rFonts w:eastAsia="Malgun Gothic"/>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8724822"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25CF5A1D" w14:textId="77777777">
        <w:trPr>
          <w:jc w:val="center"/>
        </w:trPr>
        <w:tc>
          <w:tcPr>
            <w:tcW w:w="2221" w:type="dxa"/>
            <w:vMerge/>
            <w:tcBorders>
              <w:left w:val="single" w:sz="4" w:space="0" w:color="auto"/>
              <w:bottom w:val="single" w:sz="4" w:space="0" w:color="auto"/>
              <w:right w:val="single" w:sz="4" w:space="0" w:color="auto"/>
            </w:tcBorders>
            <w:vAlign w:val="center"/>
          </w:tcPr>
          <w:p w14:paraId="45812370"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063963A5" w14:textId="77777777" w:rsidR="000077BC" w:rsidRPr="00AC4FBC" w:rsidRDefault="000077BC" w:rsidP="000077BC">
            <w:pPr>
              <w:pStyle w:val="TAC"/>
              <w:rPr>
                <w:rFonts w:eastAsia="Malgun Gothic"/>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2B07041" w14:textId="77777777" w:rsidR="000077BC" w:rsidRPr="00AC4FBC" w:rsidRDefault="000077BC" w:rsidP="000077BC">
            <w:pPr>
              <w:pStyle w:val="TAC"/>
              <w:rPr>
                <w:rFonts w:eastAsia="Malgun Gothic"/>
              </w:rPr>
            </w:pPr>
            <w:r w:rsidRPr="00AC4FBC">
              <w:rPr>
                <w:rFonts w:eastAsia="Malgun Gothic"/>
              </w:rPr>
              <w:t>0.5</w:t>
            </w:r>
          </w:p>
        </w:tc>
      </w:tr>
      <w:tr w:rsidR="000077BC" w:rsidRPr="00AC4FBC" w14:paraId="5F3ECB4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EC0BE9D" w14:textId="77777777" w:rsidR="000077BC" w:rsidRPr="00AC4FBC" w:rsidRDefault="000077BC" w:rsidP="000077BC">
            <w:pPr>
              <w:pStyle w:val="TAC"/>
              <w:rPr>
                <w:rFonts w:eastAsia="Malgun Gothic"/>
              </w:rPr>
            </w:pPr>
            <w:r w:rsidRPr="00AC4FBC">
              <w:rPr>
                <w:rFonts w:eastAsia="Malgun Gothic"/>
              </w:rPr>
              <w:t>DC_3_n1-n78</w:t>
            </w:r>
          </w:p>
        </w:tc>
        <w:tc>
          <w:tcPr>
            <w:tcW w:w="2952" w:type="dxa"/>
            <w:tcBorders>
              <w:top w:val="single" w:sz="4" w:space="0" w:color="auto"/>
              <w:left w:val="single" w:sz="4" w:space="0" w:color="auto"/>
              <w:bottom w:val="single" w:sz="4" w:space="0" w:color="auto"/>
              <w:right w:val="single" w:sz="4" w:space="0" w:color="auto"/>
            </w:tcBorders>
            <w:vAlign w:val="center"/>
          </w:tcPr>
          <w:p w14:paraId="635D49BA" w14:textId="77777777" w:rsidR="000077BC" w:rsidRPr="00AC4FBC" w:rsidRDefault="000077BC" w:rsidP="000077BC">
            <w:pPr>
              <w:pStyle w:val="TAC"/>
              <w:rPr>
                <w:rFonts w:eastAsia="Malgun Gothic"/>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0CE2435C"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2F60180A" w14:textId="77777777">
        <w:trPr>
          <w:jc w:val="center"/>
        </w:trPr>
        <w:tc>
          <w:tcPr>
            <w:tcW w:w="2221" w:type="dxa"/>
            <w:vMerge/>
            <w:tcBorders>
              <w:left w:val="single" w:sz="4" w:space="0" w:color="auto"/>
              <w:right w:val="single" w:sz="4" w:space="0" w:color="auto"/>
            </w:tcBorders>
            <w:vAlign w:val="center"/>
          </w:tcPr>
          <w:p w14:paraId="07095F1A"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0D922909" w14:textId="77777777" w:rsidR="000077BC" w:rsidRPr="00AC4FBC" w:rsidRDefault="000077BC" w:rsidP="000077BC">
            <w:pPr>
              <w:pStyle w:val="TAC"/>
              <w:rPr>
                <w:rFonts w:eastAsia="Malgun Gothic"/>
              </w:rPr>
            </w:pPr>
            <w:r w:rsidRPr="00AC4FBC">
              <w:rPr>
                <w:rFonts w:eastAsia="Malgun Gothic"/>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B3D07C6" w14:textId="77777777" w:rsidR="000077BC" w:rsidRPr="00AC4FBC" w:rsidRDefault="000077BC" w:rsidP="000077BC">
            <w:pPr>
              <w:pStyle w:val="TAC"/>
              <w:rPr>
                <w:rFonts w:eastAsia="Malgun Gothic"/>
              </w:rPr>
            </w:pPr>
            <w:r w:rsidRPr="00AC4FBC">
              <w:rPr>
                <w:rFonts w:eastAsia="Malgun Gothic"/>
              </w:rPr>
              <w:t>0.2</w:t>
            </w:r>
          </w:p>
        </w:tc>
      </w:tr>
      <w:tr w:rsidR="000077BC" w:rsidRPr="00AC4FBC" w14:paraId="6A92DD52" w14:textId="77777777">
        <w:trPr>
          <w:jc w:val="center"/>
        </w:trPr>
        <w:tc>
          <w:tcPr>
            <w:tcW w:w="2221" w:type="dxa"/>
            <w:vMerge/>
            <w:tcBorders>
              <w:left w:val="single" w:sz="4" w:space="0" w:color="auto"/>
              <w:bottom w:val="single" w:sz="4" w:space="0" w:color="auto"/>
              <w:right w:val="single" w:sz="4" w:space="0" w:color="auto"/>
            </w:tcBorders>
            <w:vAlign w:val="center"/>
          </w:tcPr>
          <w:p w14:paraId="1486FAB2"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94C47F2" w14:textId="77777777" w:rsidR="000077BC" w:rsidRPr="00AC4FBC" w:rsidRDefault="000077BC" w:rsidP="000077BC">
            <w:pPr>
              <w:pStyle w:val="TAC"/>
              <w:rPr>
                <w:rFonts w:eastAsia="Malgun Gothic"/>
              </w:rPr>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E70DB1E" w14:textId="77777777" w:rsidR="000077BC" w:rsidRPr="00AC4FBC" w:rsidRDefault="000077BC" w:rsidP="000077BC">
            <w:pPr>
              <w:pStyle w:val="TAC"/>
              <w:rPr>
                <w:rFonts w:eastAsia="Malgun Gothic"/>
              </w:rPr>
            </w:pPr>
            <w:r w:rsidRPr="00AC4FBC">
              <w:rPr>
                <w:rFonts w:eastAsia="Malgun Gothic"/>
              </w:rPr>
              <w:t>0.5</w:t>
            </w:r>
          </w:p>
        </w:tc>
      </w:tr>
      <w:tr w:rsidR="000077BC" w:rsidRPr="00AC4FBC" w14:paraId="546E049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5763BE5" w14:textId="77777777" w:rsidR="000077BC" w:rsidRPr="00AC4FBC" w:rsidRDefault="000077BC" w:rsidP="000077BC">
            <w:pPr>
              <w:pStyle w:val="TAC"/>
            </w:pPr>
            <w:r w:rsidRPr="00AC4FBC">
              <w:t>DC_</w:t>
            </w:r>
            <w:r w:rsidRPr="00AC4FBC">
              <w:rPr>
                <w:rFonts w:eastAsia="Malgun Gothic"/>
              </w:rPr>
              <w:t>3</w:t>
            </w:r>
            <w:r w:rsidRPr="00AC4FBC">
              <w:t>-</w:t>
            </w:r>
            <w:r w:rsidRPr="00AC4FBC">
              <w:rPr>
                <w:rFonts w:eastAsia="Malgun Gothic"/>
              </w:rPr>
              <w:t>5_n78</w:t>
            </w:r>
          </w:p>
        </w:tc>
        <w:tc>
          <w:tcPr>
            <w:tcW w:w="2952" w:type="dxa"/>
            <w:tcBorders>
              <w:top w:val="single" w:sz="4" w:space="0" w:color="auto"/>
              <w:left w:val="single" w:sz="4" w:space="0" w:color="auto"/>
              <w:bottom w:val="single" w:sz="4" w:space="0" w:color="auto"/>
              <w:right w:val="single" w:sz="4" w:space="0" w:color="auto"/>
            </w:tcBorders>
            <w:vAlign w:val="center"/>
          </w:tcPr>
          <w:p w14:paraId="33E4990F"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3D09842" w14:textId="77777777" w:rsidR="000077BC" w:rsidRPr="00AC4FBC" w:rsidRDefault="000077BC" w:rsidP="000077BC">
            <w:pPr>
              <w:pStyle w:val="TAC"/>
            </w:pPr>
            <w:r w:rsidRPr="00AC4FBC">
              <w:t>0.2</w:t>
            </w:r>
          </w:p>
        </w:tc>
      </w:tr>
      <w:tr w:rsidR="000077BC" w:rsidRPr="00AC4FBC" w14:paraId="2066D105" w14:textId="77777777">
        <w:trPr>
          <w:jc w:val="center"/>
        </w:trPr>
        <w:tc>
          <w:tcPr>
            <w:tcW w:w="2221" w:type="dxa"/>
            <w:vMerge/>
            <w:tcBorders>
              <w:left w:val="single" w:sz="4" w:space="0" w:color="auto"/>
              <w:right w:val="single" w:sz="4" w:space="0" w:color="auto"/>
            </w:tcBorders>
            <w:vAlign w:val="center"/>
          </w:tcPr>
          <w:p w14:paraId="1BB26B1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6C4576F" w14:textId="77777777" w:rsidR="000077BC" w:rsidRPr="00AC4FBC" w:rsidRDefault="000077BC" w:rsidP="000077BC">
            <w:pPr>
              <w:pStyle w:val="TAC"/>
            </w:pPr>
            <w:r w:rsidRPr="00AC4FBC">
              <w:rPr>
                <w:rFonts w:eastAsia="Malgun Gothic"/>
              </w:rPr>
              <w:t>5</w:t>
            </w:r>
          </w:p>
        </w:tc>
        <w:tc>
          <w:tcPr>
            <w:tcW w:w="2952" w:type="dxa"/>
            <w:tcBorders>
              <w:top w:val="single" w:sz="4" w:space="0" w:color="auto"/>
              <w:left w:val="single" w:sz="4" w:space="0" w:color="auto"/>
              <w:bottom w:val="single" w:sz="4" w:space="0" w:color="auto"/>
              <w:right w:val="single" w:sz="4" w:space="0" w:color="auto"/>
            </w:tcBorders>
            <w:vAlign w:val="center"/>
          </w:tcPr>
          <w:p w14:paraId="555B08A0" w14:textId="77777777" w:rsidR="000077BC" w:rsidRPr="00AC4FBC" w:rsidRDefault="000077BC" w:rsidP="000077BC">
            <w:pPr>
              <w:pStyle w:val="TAC"/>
            </w:pPr>
            <w:r w:rsidRPr="00AC4FBC">
              <w:t>0.2</w:t>
            </w:r>
          </w:p>
        </w:tc>
      </w:tr>
      <w:tr w:rsidR="000077BC" w:rsidRPr="00AC4FBC" w14:paraId="52C08B0A" w14:textId="77777777">
        <w:trPr>
          <w:jc w:val="center"/>
        </w:trPr>
        <w:tc>
          <w:tcPr>
            <w:tcW w:w="2221" w:type="dxa"/>
            <w:vMerge/>
            <w:tcBorders>
              <w:left w:val="single" w:sz="4" w:space="0" w:color="auto"/>
              <w:bottom w:val="single" w:sz="4" w:space="0" w:color="auto"/>
              <w:right w:val="single" w:sz="4" w:space="0" w:color="auto"/>
            </w:tcBorders>
            <w:vAlign w:val="center"/>
          </w:tcPr>
          <w:p w14:paraId="236D801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AD6B816" w14:textId="77777777" w:rsidR="000077BC" w:rsidRPr="00AC4FBC" w:rsidRDefault="000077BC" w:rsidP="000077BC">
            <w:pPr>
              <w:pStyle w:val="TAC"/>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A60E867" w14:textId="77777777" w:rsidR="000077BC" w:rsidRPr="00AC4FBC" w:rsidRDefault="000077BC" w:rsidP="000077BC">
            <w:pPr>
              <w:pStyle w:val="TAC"/>
            </w:pPr>
            <w:r w:rsidRPr="00AC4FBC">
              <w:t>0.5</w:t>
            </w:r>
          </w:p>
        </w:tc>
      </w:tr>
      <w:tr w:rsidR="000077BC" w:rsidRPr="00AC4FBC" w14:paraId="293C9D6E" w14:textId="77777777" w:rsidTr="00F43F65">
        <w:trPr>
          <w:jc w:val="center"/>
        </w:trPr>
        <w:tc>
          <w:tcPr>
            <w:tcW w:w="2221" w:type="dxa"/>
            <w:tcBorders>
              <w:top w:val="single" w:sz="4" w:space="0" w:color="auto"/>
              <w:left w:val="single" w:sz="4" w:space="0" w:color="auto"/>
              <w:right w:val="single" w:sz="4" w:space="0" w:color="auto"/>
            </w:tcBorders>
            <w:vAlign w:val="center"/>
          </w:tcPr>
          <w:p w14:paraId="18D5157A" w14:textId="02A44053" w:rsidR="000077BC" w:rsidRPr="00AC4FBC" w:rsidRDefault="000077BC" w:rsidP="000077BC">
            <w:pPr>
              <w:pStyle w:val="TAC"/>
            </w:pPr>
            <w:r w:rsidRPr="00AC4FBC">
              <w:t>DC_</w:t>
            </w:r>
            <w:r w:rsidRPr="00AC4FBC">
              <w:rPr>
                <w:rFonts w:eastAsia="Malgun Gothic"/>
              </w:rPr>
              <w:t>3</w:t>
            </w:r>
            <w:r w:rsidRPr="00AC4FBC">
              <w:t>-7</w:t>
            </w:r>
            <w:r w:rsidRPr="00AC4FBC">
              <w:rPr>
                <w:rFonts w:eastAsia="Malgun Gothic"/>
              </w:rPr>
              <w:t>_n8</w:t>
            </w:r>
            <w:r w:rsidRPr="00AC4FBC">
              <w:t xml:space="preserve"> </w:t>
            </w:r>
          </w:p>
        </w:tc>
        <w:tc>
          <w:tcPr>
            <w:tcW w:w="2952" w:type="dxa"/>
            <w:tcBorders>
              <w:top w:val="single" w:sz="4" w:space="0" w:color="auto"/>
              <w:left w:val="single" w:sz="4" w:space="0" w:color="auto"/>
              <w:bottom w:val="single" w:sz="4" w:space="0" w:color="auto"/>
              <w:right w:val="single" w:sz="4" w:space="0" w:color="auto"/>
            </w:tcBorders>
          </w:tcPr>
          <w:p w14:paraId="41A5ACFB" w14:textId="72445F0E" w:rsidR="000077BC" w:rsidRPr="00AC4FBC" w:rsidRDefault="000077BC" w:rsidP="000077BC">
            <w:pPr>
              <w:pStyle w:val="TAC"/>
              <w:rPr>
                <w:rFonts w:eastAsia="Malgun Gothic"/>
              </w:rPr>
            </w:pPr>
            <w:r w:rsidRPr="00AC4FBC">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0BE9F3DA" w14:textId="43FF910D" w:rsidR="000077BC" w:rsidRPr="00AC4FBC" w:rsidRDefault="000077BC" w:rsidP="000077BC">
            <w:pPr>
              <w:pStyle w:val="TAC"/>
            </w:pPr>
            <w:r w:rsidRPr="00AC4FBC">
              <w:rPr>
                <w:lang w:eastAsia="zh-CN"/>
              </w:rPr>
              <w:t>0.2</w:t>
            </w:r>
          </w:p>
        </w:tc>
      </w:tr>
      <w:tr w:rsidR="000077BC" w:rsidRPr="00AC4FBC" w14:paraId="79CFB79A"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FA2CD62" w14:textId="77777777" w:rsidR="000077BC" w:rsidRPr="00AC4FBC" w:rsidRDefault="000077BC" w:rsidP="000077BC">
            <w:pPr>
              <w:pStyle w:val="TAC"/>
            </w:pPr>
            <w:r w:rsidRPr="00AC4FBC">
              <w:t>DC_</w:t>
            </w:r>
            <w:r w:rsidRPr="00AC4FBC">
              <w:rPr>
                <w:rFonts w:eastAsia="Malgun Gothic"/>
              </w:rPr>
              <w:t>3</w:t>
            </w:r>
            <w:r w:rsidRPr="00AC4FBC">
              <w:t>-7</w:t>
            </w:r>
            <w:r w:rsidRPr="00AC4FBC">
              <w:rPr>
                <w:rFonts w:eastAsia="Malgun Gothic"/>
              </w:rPr>
              <w:t>_n78</w:t>
            </w:r>
            <w:r w:rsidRPr="00AC4FBC">
              <w:t xml:space="preserve"> </w:t>
            </w:r>
          </w:p>
          <w:p w14:paraId="680335DF" w14:textId="01BC07F3" w:rsidR="000077BC" w:rsidRPr="00AC4FBC" w:rsidRDefault="000077BC" w:rsidP="000077BC">
            <w:pPr>
              <w:pStyle w:val="TAC"/>
            </w:pPr>
            <w:r w:rsidRPr="00AC4FBC">
              <w:t>DC_3-7-7_n78</w:t>
            </w:r>
          </w:p>
        </w:tc>
        <w:tc>
          <w:tcPr>
            <w:tcW w:w="2952" w:type="dxa"/>
            <w:tcBorders>
              <w:top w:val="single" w:sz="4" w:space="0" w:color="auto"/>
              <w:left w:val="single" w:sz="4" w:space="0" w:color="auto"/>
              <w:bottom w:val="single" w:sz="4" w:space="0" w:color="auto"/>
              <w:right w:val="single" w:sz="4" w:space="0" w:color="auto"/>
            </w:tcBorders>
            <w:vAlign w:val="center"/>
          </w:tcPr>
          <w:p w14:paraId="5E368AF2"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D7D4512" w14:textId="77777777" w:rsidR="000077BC" w:rsidRPr="00AC4FBC" w:rsidRDefault="000077BC" w:rsidP="000077BC">
            <w:pPr>
              <w:pStyle w:val="TAC"/>
            </w:pPr>
            <w:r w:rsidRPr="00AC4FBC">
              <w:t>0.2</w:t>
            </w:r>
          </w:p>
        </w:tc>
      </w:tr>
      <w:tr w:rsidR="000077BC" w:rsidRPr="00AC4FBC" w14:paraId="113EFF22" w14:textId="77777777">
        <w:trPr>
          <w:jc w:val="center"/>
        </w:trPr>
        <w:tc>
          <w:tcPr>
            <w:tcW w:w="2221" w:type="dxa"/>
            <w:vMerge/>
            <w:tcBorders>
              <w:left w:val="single" w:sz="4" w:space="0" w:color="auto"/>
              <w:right w:val="single" w:sz="4" w:space="0" w:color="auto"/>
            </w:tcBorders>
            <w:vAlign w:val="center"/>
          </w:tcPr>
          <w:p w14:paraId="30C376B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5AE60B6" w14:textId="77777777" w:rsidR="000077BC" w:rsidRPr="00AC4FBC" w:rsidRDefault="000077BC" w:rsidP="000077BC">
            <w:pPr>
              <w:pStyle w:val="TAC"/>
            </w:pPr>
            <w:r w:rsidRPr="00AC4FBC">
              <w:t>7 or n7</w:t>
            </w:r>
          </w:p>
        </w:tc>
        <w:tc>
          <w:tcPr>
            <w:tcW w:w="2952" w:type="dxa"/>
            <w:tcBorders>
              <w:top w:val="single" w:sz="4" w:space="0" w:color="auto"/>
              <w:left w:val="single" w:sz="4" w:space="0" w:color="auto"/>
              <w:bottom w:val="single" w:sz="4" w:space="0" w:color="auto"/>
              <w:right w:val="single" w:sz="4" w:space="0" w:color="auto"/>
            </w:tcBorders>
            <w:vAlign w:val="center"/>
          </w:tcPr>
          <w:p w14:paraId="1DC1073A" w14:textId="77777777" w:rsidR="000077BC" w:rsidRPr="00AC4FBC" w:rsidRDefault="000077BC" w:rsidP="000077BC">
            <w:pPr>
              <w:pStyle w:val="TAC"/>
            </w:pPr>
            <w:r w:rsidRPr="00AC4FBC">
              <w:t>0.2</w:t>
            </w:r>
          </w:p>
        </w:tc>
      </w:tr>
      <w:tr w:rsidR="000077BC" w:rsidRPr="00AC4FBC" w14:paraId="414630BF" w14:textId="77777777">
        <w:trPr>
          <w:jc w:val="center"/>
        </w:trPr>
        <w:tc>
          <w:tcPr>
            <w:tcW w:w="2221" w:type="dxa"/>
            <w:vMerge/>
            <w:tcBorders>
              <w:left w:val="single" w:sz="4" w:space="0" w:color="auto"/>
              <w:bottom w:val="single" w:sz="4" w:space="0" w:color="auto"/>
              <w:right w:val="single" w:sz="4" w:space="0" w:color="auto"/>
            </w:tcBorders>
            <w:vAlign w:val="center"/>
          </w:tcPr>
          <w:p w14:paraId="38CE84A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5C3070D" w14:textId="77777777" w:rsidR="000077BC" w:rsidRPr="00AC4FBC" w:rsidRDefault="000077BC" w:rsidP="000077BC">
            <w:pPr>
              <w:pStyle w:val="TAC"/>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05F27384" w14:textId="77777777" w:rsidR="000077BC" w:rsidRPr="00AC4FBC" w:rsidRDefault="000077BC" w:rsidP="000077BC">
            <w:pPr>
              <w:pStyle w:val="TAC"/>
            </w:pPr>
            <w:r w:rsidRPr="00AC4FBC">
              <w:t>0.5</w:t>
            </w:r>
          </w:p>
        </w:tc>
      </w:tr>
      <w:tr w:rsidR="000077BC" w:rsidRPr="00AC4FBC" w14:paraId="2A93A3C3" w14:textId="77777777" w:rsidTr="00931ECD">
        <w:trPr>
          <w:jc w:val="center"/>
        </w:trPr>
        <w:tc>
          <w:tcPr>
            <w:tcW w:w="2221" w:type="dxa"/>
            <w:vMerge w:val="restart"/>
            <w:tcBorders>
              <w:top w:val="single" w:sz="4" w:space="0" w:color="auto"/>
              <w:left w:val="single" w:sz="4" w:space="0" w:color="auto"/>
              <w:right w:val="single" w:sz="4" w:space="0" w:color="auto"/>
            </w:tcBorders>
            <w:vAlign w:val="center"/>
          </w:tcPr>
          <w:p w14:paraId="24F813FB" w14:textId="77777777" w:rsidR="000077BC" w:rsidRPr="00AC4FBC" w:rsidRDefault="000077BC" w:rsidP="000077BC">
            <w:pPr>
              <w:pStyle w:val="TAC"/>
            </w:pPr>
            <w:r w:rsidRPr="00AC4FBC">
              <w:rPr>
                <w:lang w:eastAsia="ko-KR"/>
              </w:rPr>
              <w:t>DC_3-8_n28</w:t>
            </w:r>
          </w:p>
        </w:tc>
        <w:tc>
          <w:tcPr>
            <w:tcW w:w="2952" w:type="dxa"/>
            <w:tcBorders>
              <w:top w:val="single" w:sz="4" w:space="0" w:color="auto"/>
              <w:left w:val="single" w:sz="4" w:space="0" w:color="auto"/>
              <w:bottom w:val="single" w:sz="4" w:space="0" w:color="auto"/>
              <w:right w:val="single" w:sz="4" w:space="0" w:color="auto"/>
            </w:tcBorders>
          </w:tcPr>
          <w:p w14:paraId="5C234957"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tcPr>
          <w:p w14:paraId="50C1818B" w14:textId="77777777" w:rsidR="000077BC" w:rsidRPr="00AC4FBC" w:rsidRDefault="000077BC" w:rsidP="000077BC">
            <w:pPr>
              <w:pStyle w:val="TAC"/>
            </w:pPr>
            <w:r w:rsidRPr="00AC4FBC">
              <w:rPr>
                <w:szCs w:val="18"/>
              </w:rPr>
              <w:t>0.2</w:t>
            </w:r>
          </w:p>
        </w:tc>
      </w:tr>
      <w:tr w:rsidR="000077BC" w:rsidRPr="00AC4FBC" w14:paraId="566DCC12" w14:textId="77777777" w:rsidTr="00931ECD">
        <w:trPr>
          <w:jc w:val="center"/>
        </w:trPr>
        <w:tc>
          <w:tcPr>
            <w:tcW w:w="2221" w:type="dxa"/>
            <w:vMerge/>
            <w:tcBorders>
              <w:left w:val="single" w:sz="4" w:space="0" w:color="auto"/>
              <w:right w:val="single" w:sz="4" w:space="0" w:color="auto"/>
            </w:tcBorders>
            <w:vAlign w:val="center"/>
          </w:tcPr>
          <w:p w14:paraId="7CFE49C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426049C1"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02FA4676" w14:textId="77777777" w:rsidR="000077BC" w:rsidRPr="00AC4FBC" w:rsidRDefault="000077BC" w:rsidP="000077BC">
            <w:pPr>
              <w:pStyle w:val="TAC"/>
            </w:pPr>
            <w:r w:rsidRPr="00AC4FBC">
              <w:rPr>
                <w:szCs w:val="18"/>
              </w:rPr>
              <w:t>0.1</w:t>
            </w:r>
          </w:p>
        </w:tc>
      </w:tr>
      <w:tr w:rsidR="000077BC" w:rsidRPr="00AC4FBC" w14:paraId="5825EA76"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AE272C8" w14:textId="77777777" w:rsidR="000077BC" w:rsidRPr="00AC4FBC" w:rsidRDefault="000077BC" w:rsidP="000077BC">
            <w:pPr>
              <w:pStyle w:val="TAC"/>
            </w:pPr>
            <w:r w:rsidRPr="00AC4FBC">
              <w:t>DC_</w:t>
            </w:r>
            <w:r w:rsidRPr="00AC4FBC">
              <w:rPr>
                <w:rFonts w:eastAsia="Malgun Gothic"/>
              </w:rPr>
              <w:t>3</w:t>
            </w:r>
            <w:r w:rsidRPr="00AC4FBC">
              <w:t>-8</w:t>
            </w:r>
            <w:r w:rsidRPr="00AC4FBC">
              <w:rPr>
                <w:rFonts w:eastAsia="Malgun Gothic"/>
              </w:rPr>
              <w:t>_n78</w:t>
            </w:r>
          </w:p>
        </w:tc>
        <w:tc>
          <w:tcPr>
            <w:tcW w:w="2952" w:type="dxa"/>
            <w:tcBorders>
              <w:top w:val="single" w:sz="4" w:space="0" w:color="auto"/>
              <w:left w:val="single" w:sz="4" w:space="0" w:color="auto"/>
              <w:bottom w:val="single" w:sz="4" w:space="0" w:color="auto"/>
              <w:right w:val="single" w:sz="4" w:space="0" w:color="auto"/>
            </w:tcBorders>
            <w:vAlign w:val="center"/>
          </w:tcPr>
          <w:p w14:paraId="2C5A1B01"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7CABF9F" w14:textId="77777777" w:rsidR="000077BC" w:rsidRPr="00AC4FBC" w:rsidRDefault="000077BC" w:rsidP="000077BC">
            <w:pPr>
              <w:pStyle w:val="TAC"/>
            </w:pPr>
            <w:r w:rsidRPr="00AC4FBC">
              <w:t>0.2</w:t>
            </w:r>
          </w:p>
        </w:tc>
      </w:tr>
      <w:tr w:rsidR="000077BC" w:rsidRPr="00AC4FBC" w14:paraId="0A899B9C" w14:textId="77777777">
        <w:trPr>
          <w:jc w:val="center"/>
        </w:trPr>
        <w:tc>
          <w:tcPr>
            <w:tcW w:w="2221" w:type="dxa"/>
            <w:vMerge/>
            <w:tcBorders>
              <w:left w:val="single" w:sz="4" w:space="0" w:color="auto"/>
              <w:right w:val="single" w:sz="4" w:space="0" w:color="auto"/>
            </w:tcBorders>
            <w:vAlign w:val="center"/>
          </w:tcPr>
          <w:p w14:paraId="41A0977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8DEBD71" w14:textId="77777777" w:rsidR="000077BC" w:rsidRPr="00AC4FBC" w:rsidRDefault="000077BC" w:rsidP="000077BC">
            <w:pPr>
              <w:pStyle w:val="TAC"/>
            </w:pPr>
            <w:r w:rsidRPr="00AC4FBC">
              <w:t>8</w:t>
            </w:r>
          </w:p>
        </w:tc>
        <w:tc>
          <w:tcPr>
            <w:tcW w:w="2952" w:type="dxa"/>
            <w:tcBorders>
              <w:top w:val="single" w:sz="4" w:space="0" w:color="auto"/>
              <w:left w:val="single" w:sz="4" w:space="0" w:color="auto"/>
              <w:bottom w:val="single" w:sz="4" w:space="0" w:color="auto"/>
              <w:right w:val="single" w:sz="4" w:space="0" w:color="auto"/>
            </w:tcBorders>
            <w:vAlign w:val="center"/>
          </w:tcPr>
          <w:p w14:paraId="24166767" w14:textId="77777777" w:rsidR="000077BC" w:rsidRPr="00AC4FBC" w:rsidRDefault="000077BC" w:rsidP="000077BC">
            <w:pPr>
              <w:pStyle w:val="TAC"/>
            </w:pPr>
            <w:r w:rsidRPr="00AC4FBC">
              <w:t>0.2</w:t>
            </w:r>
          </w:p>
        </w:tc>
      </w:tr>
      <w:tr w:rsidR="000077BC" w:rsidRPr="00AC4FBC" w14:paraId="76D23E2E" w14:textId="77777777">
        <w:trPr>
          <w:jc w:val="center"/>
        </w:trPr>
        <w:tc>
          <w:tcPr>
            <w:tcW w:w="2221" w:type="dxa"/>
            <w:vMerge/>
            <w:tcBorders>
              <w:left w:val="single" w:sz="4" w:space="0" w:color="auto"/>
              <w:bottom w:val="single" w:sz="4" w:space="0" w:color="auto"/>
              <w:right w:val="single" w:sz="4" w:space="0" w:color="auto"/>
            </w:tcBorders>
            <w:vAlign w:val="center"/>
          </w:tcPr>
          <w:p w14:paraId="5C23643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C7B8AA"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D043E2F" w14:textId="77777777" w:rsidR="000077BC" w:rsidRPr="00AC4FBC" w:rsidRDefault="000077BC" w:rsidP="000077BC">
            <w:pPr>
              <w:pStyle w:val="TAC"/>
            </w:pPr>
            <w:r w:rsidRPr="00AC4FBC">
              <w:t>0.5</w:t>
            </w:r>
          </w:p>
        </w:tc>
      </w:tr>
      <w:tr w:rsidR="000077BC" w:rsidRPr="00AC4FBC" w14:paraId="0694C836" w14:textId="77777777">
        <w:trPr>
          <w:jc w:val="center"/>
        </w:trPr>
        <w:tc>
          <w:tcPr>
            <w:tcW w:w="2221" w:type="dxa"/>
            <w:vMerge w:val="restart"/>
            <w:tcBorders>
              <w:left w:val="single" w:sz="4" w:space="0" w:color="auto"/>
              <w:right w:val="single" w:sz="4" w:space="0" w:color="auto"/>
            </w:tcBorders>
            <w:vAlign w:val="center"/>
          </w:tcPr>
          <w:p w14:paraId="7AA851E2" w14:textId="25899FD7" w:rsidR="000077BC" w:rsidRPr="00AC4FBC" w:rsidRDefault="000077BC" w:rsidP="000077BC">
            <w:pPr>
              <w:pStyle w:val="TAC"/>
            </w:pPr>
            <w:r w:rsidRPr="00AC4FBC">
              <w:rPr>
                <w:rFonts w:eastAsia="MS Mincho"/>
              </w:rPr>
              <w:t>DC_3-18_n77</w:t>
            </w:r>
          </w:p>
        </w:tc>
        <w:tc>
          <w:tcPr>
            <w:tcW w:w="2952" w:type="dxa"/>
            <w:tcBorders>
              <w:top w:val="single" w:sz="4" w:space="0" w:color="auto"/>
              <w:left w:val="single" w:sz="4" w:space="0" w:color="auto"/>
              <w:bottom w:val="single" w:sz="4" w:space="0" w:color="auto"/>
              <w:right w:val="single" w:sz="4" w:space="0" w:color="auto"/>
            </w:tcBorders>
            <w:vAlign w:val="center"/>
          </w:tcPr>
          <w:p w14:paraId="265A4FF4" w14:textId="77777777" w:rsidR="000077BC" w:rsidRPr="00AC4FBC" w:rsidRDefault="000077BC" w:rsidP="000077BC">
            <w:pPr>
              <w:pStyle w:val="TAC"/>
            </w:pPr>
            <w:r w:rsidRPr="00AC4FBC">
              <w:rPr>
                <w:rFonts w:eastAsia="MS Mincho"/>
              </w:rPr>
              <w:t>3</w:t>
            </w:r>
          </w:p>
        </w:tc>
        <w:tc>
          <w:tcPr>
            <w:tcW w:w="2952" w:type="dxa"/>
            <w:tcBorders>
              <w:top w:val="single" w:sz="4" w:space="0" w:color="auto"/>
              <w:left w:val="single" w:sz="4" w:space="0" w:color="auto"/>
              <w:bottom w:val="single" w:sz="4" w:space="0" w:color="auto"/>
              <w:right w:val="single" w:sz="4" w:space="0" w:color="auto"/>
            </w:tcBorders>
          </w:tcPr>
          <w:p w14:paraId="71B9F910" w14:textId="77777777" w:rsidR="000077BC" w:rsidRPr="00AC4FBC" w:rsidRDefault="000077BC" w:rsidP="000077BC">
            <w:pPr>
              <w:pStyle w:val="TAC"/>
            </w:pPr>
            <w:r w:rsidRPr="00AC4FBC">
              <w:rPr>
                <w:rFonts w:eastAsia="MS Mincho"/>
              </w:rPr>
              <w:t>0.2</w:t>
            </w:r>
          </w:p>
        </w:tc>
      </w:tr>
      <w:tr w:rsidR="000077BC" w:rsidRPr="00AC4FBC" w14:paraId="26C68F59" w14:textId="77777777">
        <w:trPr>
          <w:jc w:val="center"/>
        </w:trPr>
        <w:tc>
          <w:tcPr>
            <w:tcW w:w="2221" w:type="dxa"/>
            <w:vMerge/>
            <w:tcBorders>
              <w:left w:val="single" w:sz="4" w:space="0" w:color="auto"/>
              <w:bottom w:val="single" w:sz="4" w:space="0" w:color="auto"/>
              <w:right w:val="single" w:sz="4" w:space="0" w:color="auto"/>
            </w:tcBorders>
            <w:vAlign w:val="center"/>
          </w:tcPr>
          <w:p w14:paraId="14D17A97"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358A475" w14:textId="77777777" w:rsidR="000077BC" w:rsidRPr="00AC4FBC" w:rsidRDefault="000077BC" w:rsidP="000077BC">
            <w:pPr>
              <w:pStyle w:val="TAC"/>
            </w:pPr>
            <w:r w:rsidRPr="00AC4FBC">
              <w:rPr>
                <w:rFonts w:eastAsia="MS Mincho"/>
              </w:rPr>
              <w:t>n77</w:t>
            </w:r>
          </w:p>
        </w:tc>
        <w:tc>
          <w:tcPr>
            <w:tcW w:w="2952" w:type="dxa"/>
            <w:tcBorders>
              <w:top w:val="single" w:sz="4" w:space="0" w:color="auto"/>
              <w:left w:val="single" w:sz="4" w:space="0" w:color="auto"/>
              <w:bottom w:val="single" w:sz="4" w:space="0" w:color="auto"/>
              <w:right w:val="single" w:sz="4" w:space="0" w:color="auto"/>
            </w:tcBorders>
          </w:tcPr>
          <w:p w14:paraId="3AA9FFC9" w14:textId="77777777" w:rsidR="000077BC" w:rsidRPr="00AC4FBC" w:rsidRDefault="000077BC" w:rsidP="000077BC">
            <w:pPr>
              <w:pStyle w:val="TAC"/>
            </w:pPr>
            <w:r w:rsidRPr="00AC4FBC">
              <w:rPr>
                <w:rFonts w:eastAsia="MS Mincho"/>
              </w:rPr>
              <w:t>0.5</w:t>
            </w:r>
          </w:p>
        </w:tc>
      </w:tr>
      <w:tr w:rsidR="000077BC" w:rsidRPr="00AC4FBC" w14:paraId="67C292AF" w14:textId="77777777">
        <w:trPr>
          <w:jc w:val="center"/>
        </w:trPr>
        <w:tc>
          <w:tcPr>
            <w:tcW w:w="2221" w:type="dxa"/>
            <w:vMerge w:val="restart"/>
            <w:tcBorders>
              <w:left w:val="single" w:sz="4" w:space="0" w:color="auto"/>
              <w:right w:val="single" w:sz="4" w:space="0" w:color="auto"/>
            </w:tcBorders>
            <w:vAlign w:val="center"/>
          </w:tcPr>
          <w:p w14:paraId="2A760E31" w14:textId="2BC5B52E" w:rsidR="000077BC" w:rsidRPr="00AC4FBC" w:rsidRDefault="000077BC" w:rsidP="000077BC">
            <w:pPr>
              <w:pStyle w:val="TAC"/>
            </w:pPr>
            <w:r w:rsidRPr="00AC4FBC">
              <w:t>DC_3-18_n78</w:t>
            </w:r>
          </w:p>
        </w:tc>
        <w:tc>
          <w:tcPr>
            <w:tcW w:w="2952" w:type="dxa"/>
            <w:tcBorders>
              <w:top w:val="single" w:sz="4" w:space="0" w:color="auto"/>
              <w:left w:val="single" w:sz="4" w:space="0" w:color="auto"/>
              <w:bottom w:val="single" w:sz="4" w:space="0" w:color="auto"/>
              <w:right w:val="single" w:sz="4" w:space="0" w:color="auto"/>
            </w:tcBorders>
            <w:vAlign w:val="center"/>
          </w:tcPr>
          <w:p w14:paraId="0E0B44DF"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tcPr>
          <w:p w14:paraId="615DD509" w14:textId="77777777" w:rsidR="000077BC" w:rsidRPr="00AC4FBC" w:rsidRDefault="000077BC" w:rsidP="000077BC">
            <w:pPr>
              <w:pStyle w:val="TAC"/>
            </w:pPr>
            <w:r w:rsidRPr="00AC4FBC">
              <w:t>0.2</w:t>
            </w:r>
          </w:p>
        </w:tc>
      </w:tr>
      <w:tr w:rsidR="000077BC" w:rsidRPr="00AC4FBC" w14:paraId="5356818C" w14:textId="77777777">
        <w:trPr>
          <w:jc w:val="center"/>
        </w:trPr>
        <w:tc>
          <w:tcPr>
            <w:tcW w:w="2221" w:type="dxa"/>
            <w:vMerge/>
            <w:tcBorders>
              <w:left w:val="single" w:sz="4" w:space="0" w:color="auto"/>
              <w:bottom w:val="single" w:sz="4" w:space="0" w:color="auto"/>
              <w:right w:val="single" w:sz="4" w:space="0" w:color="auto"/>
            </w:tcBorders>
            <w:vAlign w:val="center"/>
          </w:tcPr>
          <w:p w14:paraId="2E822A4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29DA6EF"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051A0C4C" w14:textId="77777777" w:rsidR="000077BC" w:rsidRPr="00AC4FBC" w:rsidRDefault="000077BC" w:rsidP="000077BC">
            <w:pPr>
              <w:pStyle w:val="TAC"/>
            </w:pPr>
            <w:r w:rsidRPr="00AC4FBC">
              <w:t>0.5</w:t>
            </w:r>
          </w:p>
        </w:tc>
      </w:tr>
      <w:tr w:rsidR="000077BC" w:rsidRPr="00AC4FBC" w14:paraId="6F387BD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8B4ABB4" w14:textId="77777777" w:rsidR="000077BC" w:rsidRPr="00AC4FBC" w:rsidRDefault="000077BC" w:rsidP="000077BC">
            <w:pPr>
              <w:pStyle w:val="TAC"/>
            </w:pPr>
            <w:r w:rsidRPr="00AC4FBC">
              <w:t>DC_3-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2BFC0D"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60712229" w14:textId="77777777" w:rsidR="000077BC" w:rsidRPr="00AC4FBC" w:rsidRDefault="000077BC" w:rsidP="000077BC">
            <w:pPr>
              <w:pStyle w:val="TAC"/>
            </w:pPr>
            <w:r w:rsidRPr="00AC4FBC">
              <w:t>0.2</w:t>
            </w:r>
          </w:p>
        </w:tc>
      </w:tr>
      <w:tr w:rsidR="000077BC" w:rsidRPr="00AC4FBC" w14:paraId="41795E2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4F5195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9D90348"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055FA63E" w14:textId="77777777" w:rsidR="000077BC" w:rsidRPr="00AC4FBC" w:rsidRDefault="000077BC" w:rsidP="000077BC">
            <w:pPr>
              <w:pStyle w:val="TAC"/>
            </w:pPr>
            <w:r w:rsidRPr="00AC4FBC">
              <w:t>0.5</w:t>
            </w:r>
          </w:p>
        </w:tc>
      </w:tr>
      <w:tr w:rsidR="000077BC" w:rsidRPr="00AC4FBC" w14:paraId="25FAF1F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81D0E5F" w14:textId="77777777" w:rsidR="000077BC" w:rsidRPr="00AC4FBC" w:rsidRDefault="000077BC" w:rsidP="000077BC">
            <w:pPr>
              <w:pStyle w:val="TAC"/>
            </w:pPr>
            <w:r w:rsidRPr="00AC4FBC">
              <w:t>DC_3-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DBD526A" w14:textId="77777777" w:rsidR="000077BC" w:rsidRPr="00AC4FBC" w:rsidRDefault="000077BC" w:rsidP="000077BC">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230F88AC" w14:textId="77777777" w:rsidR="000077BC" w:rsidRPr="00AC4FBC" w:rsidRDefault="000077BC" w:rsidP="000077BC">
            <w:pPr>
              <w:pStyle w:val="TAC"/>
            </w:pPr>
            <w:r w:rsidRPr="00AC4FBC">
              <w:t>0.2</w:t>
            </w:r>
          </w:p>
        </w:tc>
      </w:tr>
      <w:tr w:rsidR="000077BC" w:rsidRPr="00AC4FBC" w14:paraId="6744CBA6"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722905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09199F"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1C28E0CD" w14:textId="77777777" w:rsidR="000077BC" w:rsidRPr="00AC4FBC" w:rsidRDefault="000077BC" w:rsidP="000077BC">
            <w:pPr>
              <w:pStyle w:val="TAC"/>
            </w:pPr>
            <w:r w:rsidRPr="00AC4FBC">
              <w:t>0.5</w:t>
            </w:r>
          </w:p>
        </w:tc>
      </w:tr>
      <w:tr w:rsidR="000077BC" w:rsidRPr="00AC4FBC" w14:paraId="42EA379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5457B77" w14:textId="77777777" w:rsidR="000077BC" w:rsidRPr="00AC4FBC" w:rsidRDefault="000077BC" w:rsidP="000077BC">
            <w:pPr>
              <w:pStyle w:val="TAC"/>
            </w:pPr>
            <w:r w:rsidRPr="00AC4FBC">
              <w:t>DC_3-20_n28</w:t>
            </w:r>
          </w:p>
        </w:tc>
        <w:tc>
          <w:tcPr>
            <w:tcW w:w="2952" w:type="dxa"/>
            <w:tcBorders>
              <w:top w:val="single" w:sz="4" w:space="0" w:color="auto"/>
              <w:left w:val="single" w:sz="4" w:space="0" w:color="auto"/>
              <w:bottom w:val="single" w:sz="4" w:space="0" w:color="auto"/>
              <w:right w:val="single" w:sz="4" w:space="0" w:color="auto"/>
            </w:tcBorders>
            <w:vAlign w:val="center"/>
          </w:tcPr>
          <w:p w14:paraId="659E6E1A" w14:textId="77777777" w:rsidR="000077BC" w:rsidRPr="00AC4FBC" w:rsidRDefault="000077BC" w:rsidP="000077BC">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09F2CE8A" w14:textId="77777777" w:rsidR="000077BC" w:rsidRPr="00AC4FBC" w:rsidRDefault="000077BC" w:rsidP="000077BC">
            <w:pPr>
              <w:pStyle w:val="TAC"/>
            </w:pPr>
            <w:r w:rsidRPr="00AC4FBC">
              <w:rPr>
                <w:rFonts w:eastAsia="Malgun Gothic"/>
              </w:rPr>
              <w:t>0.1</w:t>
            </w:r>
          </w:p>
        </w:tc>
      </w:tr>
      <w:tr w:rsidR="000077BC" w:rsidRPr="00AC4FBC" w14:paraId="5F6B790E" w14:textId="77777777">
        <w:trPr>
          <w:jc w:val="center"/>
        </w:trPr>
        <w:tc>
          <w:tcPr>
            <w:tcW w:w="2221" w:type="dxa"/>
            <w:vMerge/>
            <w:tcBorders>
              <w:left w:val="single" w:sz="4" w:space="0" w:color="auto"/>
              <w:bottom w:val="single" w:sz="4" w:space="0" w:color="auto"/>
              <w:right w:val="single" w:sz="4" w:space="0" w:color="auto"/>
            </w:tcBorders>
            <w:vAlign w:val="center"/>
          </w:tcPr>
          <w:p w14:paraId="2E642D58"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2C625B"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45C631A6" w14:textId="77777777" w:rsidR="000077BC" w:rsidRPr="00AC4FBC" w:rsidRDefault="000077BC" w:rsidP="000077BC">
            <w:pPr>
              <w:pStyle w:val="TAC"/>
            </w:pPr>
            <w:r w:rsidRPr="00AC4FBC">
              <w:rPr>
                <w:rFonts w:eastAsia="Malgun Gothic"/>
              </w:rPr>
              <w:t>0.1</w:t>
            </w:r>
          </w:p>
        </w:tc>
      </w:tr>
      <w:tr w:rsidR="000077BC" w:rsidRPr="00AC4FBC" w14:paraId="5B7F5D88"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910006D" w14:textId="77777777" w:rsidR="000077BC" w:rsidRPr="00AC4FBC" w:rsidRDefault="000077BC" w:rsidP="000077BC">
            <w:pPr>
              <w:pStyle w:val="TAC"/>
            </w:pPr>
            <w:r w:rsidRPr="00AC4FBC">
              <w:t>DC_3-2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ED367B"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4FE133" w14:textId="77777777" w:rsidR="000077BC" w:rsidRPr="00AC4FBC" w:rsidRDefault="000077BC" w:rsidP="000077BC">
            <w:pPr>
              <w:pStyle w:val="TAC"/>
            </w:pPr>
            <w:r w:rsidRPr="00AC4FBC">
              <w:t>0.2</w:t>
            </w:r>
          </w:p>
        </w:tc>
      </w:tr>
      <w:tr w:rsidR="000077BC" w:rsidRPr="00AC4FBC" w14:paraId="3D5638B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341BD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A1D2DD3"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73B0E6" w14:textId="77777777" w:rsidR="000077BC" w:rsidRPr="00AC4FBC" w:rsidRDefault="000077BC" w:rsidP="000077BC">
            <w:pPr>
              <w:pStyle w:val="TAC"/>
            </w:pPr>
            <w:r w:rsidRPr="00AC4FBC">
              <w:t>0.5</w:t>
            </w:r>
          </w:p>
        </w:tc>
      </w:tr>
      <w:tr w:rsidR="000077BC" w:rsidRPr="00AC4FBC" w14:paraId="3DBE54B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08E93D8" w14:textId="77777777" w:rsidR="000077BC" w:rsidRPr="00AC4FBC" w:rsidRDefault="000077BC" w:rsidP="000077BC">
            <w:pPr>
              <w:pStyle w:val="TAC"/>
            </w:pPr>
            <w:r w:rsidRPr="00AC4FBC">
              <w:t>DC_3-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CAA78D"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018A9D39" w14:textId="77777777" w:rsidR="000077BC" w:rsidRPr="00AC4FBC" w:rsidRDefault="000077BC" w:rsidP="000077BC">
            <w:pPr>
              <w:pStyle w:val="TAC"/>
            </w:pPr>
            <w:r w:rsidRPr="00AC4FBC">
              <w:t>0.3</w:t>
            </w:r>
          </w:p>
        </w:tc>
      </w:tr>
      <w:tr w:rsidR="000077BC" w:rsidRPr="00AC4FBC" w14:paraId="147DE42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9C5F057"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A20D73" w14:textId="77777777" w:rsidR="000077BC" w:rsidRPr="00AC4FBC" w:rsidRDefault="000077BC" w:rsidP="000077BC">
            <w:pPr>
              <w:pStyle w:val="TAC"/>
            </w:pPr>
            <w:r w:rsidRPr="00AC4FBC">
              <w:t>21</w:t>
            </w:r>
          </w:p>
        </w:tc>
        <w:tc>
          <w:tcPr>
            <w:tcW w:w="2952" w:type="dxa"/>
            <w:tcBorders>
              <w:top w:val="single" w:sz="4" w:space="0" w:color="auto"/>
              <w:left w:val="single" w:sz="4" w:space="0" w:color="auto"/>
              <w:bottom w:val="single" w:sz="4" w:space="0" w:color="auto"/>
              <w:right w:val="single" w:sz="4" w:space="0" w:color="auto"/>
            </w:tcBorders>
            <w:hideMark/>
          </w:tcPr>
          <w:p w14:paraId="68EAD86E" w14:textId="77777777" w:rsidR="000077BC" w:rsidRPr="00AC4FBC" w:rsidRDefault="000077BC" w:rsidP="000077BC">
            <w:pPr>
              <w:pStyle w:val="TAC"/>
            </w:pPr>
            <w:r w:rsidRPr="00AC4FBC">
              <w:t>0.5</w:t>
            </w:r>
          </w:p>
        </w:tc>
      </w:tr>
      <w:tr w:rsidR="000077BC" w:rsidRPr="00AC4FBC" w14:paraId="0831820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CA59C9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75BF40"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1836C508" w14:textId="77777777" w:rsidR="000077BC" w:rsidRPr="00AC4FBC" w:rsidRDefault="000077BC" w:rsidP="000077BC">
            <w:pPr>
              <w:pStyle w:val="TAC"/>
            </w:pPr>
            <w:r w:rsidRPr="00AC4FBC">
              <w:t>0.5</w:t>
            </w:r>
          </w:p>
        </w:tc>
      </w:tr>
      <w:tr w:rsidR="000077BC" w:rsidRPr="00AC4FBC" w14:paraId="32398A0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E55E9E8" w14:textId="77777777" w:rsidR="000077BC" w:rsidRPr="00AC4FBC" w:rsidRDefault="000077BC" w:rsidP="000077BC">
            <w:pPr>
              <w:pStyle w:val="TAC"/>
            </w:pPr>
            <w:r w:rsidRPr="00AC4FBC">
              <w:t>DC_3-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FB5F4A"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76839D61" w14:textId="77777777" w:rsidR="000077BC" w:rsidRPr="00AC4FBC" w:rsidRDefault="000077BC" w:rsidP="000077BC">
            <w:pPr>
              <w:pStyle w:val="TAC"/>
            </w:pPr>
            <w:r w:rsidRPr="00AC4FBC">
              <w:t>0.3</w:t>
            </w:r>
          </w:p>
        </w:tc>
      </w:tr>
      <w:tr w:rsidR="000077BC" w:rsidRPr="00AC4FBC" w14:paraId="06CE6AE8"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471D948"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EA980B6" w14:textId="77777777" w:rsidR="000077BC" w:rsidRPr="00AC4FBC" w:rsidRDefault="000077BC" w:rsidP="000077BC">
            <w:pPr>
              <w:pStyle w:val="TAC"/>
            </w:pPr>
            <w:r w:rsidRPr="00AC4FBC">
              <w:t>21</w:t>
            </w:r>
          </w:p>
        </w:tc>
        <w:tc>
          <w:tcPr>
            <w:tcW w:w="2952" w:type="dxa"/>
            <w:tcBorders>
              <w:top w:val="single" w:sz="4" w:space="0" w:color="auto"/>
              <w:left w:val="single" w:sz="4" w:space="0" w:color="auto"/>
              <w:bottom w:val="single" w:sz="4" w:space="0" w:color="auto"/>
              <w:right w:val="single" w:sz="4" w:space="0" w:color="auto"/>
            </w:tcBorders>
            <w:hideMark/>
          </w:tcPr>
          <w:p w14:paraId="47BBB2FD" w14:textId="77777777" w:rsidR="000077BC" w:rsidRPr="00AC4FBC" w:rsidRDefault="000077BC" w:rsidP="000077BC">
            <w:pPr>
              <w:pStyle w:val="TAC"/>
            </w:pPr>
            <w:r w:rsidRPr="00AC4FBC">
              <w:t>0.5</w:t>
            </w:r>
          </w:p>
        </w:tc>
      </w:tr>
      <w:tr w:rsidR="000077BC" w:rsidRPr="00AC4FBC" w14:paraId="5924306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7E7F55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BBC0C7"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35DF78A5" w14:textId="77777777" w:rsidR="000077BC" w:rsidRPr="00AC4FBC" w:rsidRDefault="000077BC" w:rsidP="000077BC">
            <w:pPr>
              <w:pStyle w:val="TAC"/>
            </w:pPr>
            <w:r w:rsidRPr="00AC4FBC">
              <w:t>0.5</w:t>
            </w:r>
          </w:p>
        </w:tc>
      </w:tr>
      <w:tr w:rsidR="000077BC" w:rsidRPr="00AC4FBC" w14:paraId="2C6DADDC"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C62A14F" w14:textId="77777777" w:rsidR="000077BC" w:rsidRPr="00AC4FBC" w:rsidRDefault="000077BC" w:rsidP="000077BC">
            <w:pPr>
              <w:pStyle w:val="TAC"/>
            </w:pPr>
            <w:r w:rsidRPr="00AC4FBC">
              <w:t>DC_3-21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D33A20"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1869C315" w14:textId="77777777" w:rsidR="000077BC" w:rsidRPr="00AC4FBC" w:rsidRDefault="000077BC" w:rsidP="000077BC">
            <w:pPr>
              <w:pStyle w:val="TAC"/>
            </w:pPr>
            <w:r w:rsidRPr="00AC4FBC">
              <w:t>0.3</w:t>
            </w:r>
          </w:p>
        </w:tc>
      </w:tr>
      <w:tr w:rsidR="000077BC" w:rsidRPr="00AC4FBC" w14:paraId="59C2B4A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6B3915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DC585B" w14:textId="77777777" w:rsidR="000077BC" w:rsidRPr="00AC4FBC" w:rsidRDefault="000077BC" w:rsidP="000077BC">
            <w:pPr>
              <w:pStyle w:val="TAC"/>
            </w:pPr>
            <w:r w:rsidRPr="00AC4FBC">
              <w:t>21</w:t>
            </w:r>
          </w:p>
        </w:tc>
        <w:tc>
          <w:tcPr>
            <w:tcW w:w="2952" w:type="dxa"/>
            <w:tcBorders>
              <w:top w:val="single" w:sz="4" w:space="0" w:color="auto"/>
              <w:left w:val="single" w:sz="4" w:space="0" w:color="auto"/>
              <w:bottom w:val="single" w:sz="4" w:space="0" w:color="auto"/>
              <w:right w:val="single" w:sz="4" w:space="0" w:color="auto"/>
            </w:tcBorders>
            <w:hideMark/>
          </w:tcPr>
          <w:p w14:paraId="6D365E0B" w14:textId="77777777" w:rsidR="000077BC" w:rsidRPr="00AC4FBC" w:rsidRDefault="000077BC" w:rsidP="000077BC">
            <w:pPr>
              <w:pStyle w:val="TAC"/>
            </w:pPr>
            <w:r w:rsidRPr="00AC4FBC">
              <w:t>0.5</w:t>
            </w:r>
          </w:p>
        </w:tc>
      </w:tr>
      <w:tr w:rsidR="000077BC" w:rsidRPr="00AC4FBC" w14:paraId="1269AFAD" w14:textId="77777777">
        <w:trPr>
          <w:jc w:val="center"/>
        </w:trPr>
        <w:tc>
          <w:tcPr>
            <w:tcW w:w="2221" w:type="dxa"/>
            <w:vMerge/>
            <w:tcBorders>
              <w:left w:val="single" w:sz="4" w:space="0" w:color="auto"/>
              <w:right w:val="single" w:sz="4" w:space="0" w:color="auto"/>
            </w:tcBorders>
            <w:vAlign w:val="center"/>
          </w:tcPr>
          <w:p w14:paraId="1D99FAE3"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73A861F"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5B381AD1" w14:textId="77777777" w:rsidR="000077BC" w:rsidRPr="00AC4FBC" w:rsidRDefault="000077BC" w:rsidP="000077BC">
            <w:pPr>
              <w:pStyle w:val="TAC"/>
            </w:pPr>
            <w:r w:rsidRPr="00AC4FBC">
              <w:t>0.1</w:t>
            </w:r>
          </w:p>
        </w:tc>
      </w:tr>
      <w:tr w:rsidR="000077BC" w:rsidRPr="00AC4FBC" w14:paraId="51B108E7" w14:textId="77777777">
        <w:trPr>
          <w:jc w:val="center"/>
        </w:trPr>
        <w:tc>
          <w:tcPr>
            <w:tcW w:w="2221" w:type="dxa"/>
            <w:vMerge/>
            <w:tcBorders>
              <w:left w:val="single" w:sz="4" w:space="0" w:color="auto"/>
              <w:right w:val="single" w:sz="4" w:space="0" w:color="auto"/>
            </w:tcBorders>
            <w:vAlign w:val="center"/>
          </w:tcPr>
          <w:p w14:paraId="7B853AF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133FBA2" w14:textId="77777777" w:rsidR="000077BC" w:rsidRPr="00AC4FBC" w:rsidRDefault="000077BC" w:rsidP="000077BC">
            <w:pPr>
              <w:pStyle w:val="TAC"/>
            </w:pPr>
            <w:r w:rsidRPr="00AC4FBC">
              <w:t>n5</w:t>
            </w:r>
          </w:p>
        </w:tc>
        <w:tc>
          <w:tcPr>
            <w:tcW w:w="2952" w:type="dxa"/>
            <w:tcBorders>
              <w:top w:val="single" w:sz="4" w:space="0" w:color="auto"/>
              <w:left w:val="single" w:sz="4" w:space="0" w:color="auto"/>
              <w:bottom w:val="single" w:sz="4" w:space="0" w:color="auto"/>
              <w:right w:val="single" w:sz="4" w:space="0" w:color="auto"/>
            </w:tcBorders>
            <w:vAlign w:val="center"/>
          </w:tcPr>
          <w:p w14:paraId="024950E5" w14:textId="77777777" w:rsidR="000077BC" w:rsidRPr="00AC4FBC" w:rsidRDefault="000077BC" w:rsidP="000077BC">
            <w:pPr>
              <w:pStyle w:val="TAC"/>
            </w:pPr>
            <w:r w:rsidRPr="00AC4FBC">
              <w:t>0.1</w:t>
            </w:r>
          </w:p>
        </w:tc>
      </w:tr>
      <w:tr w:rsidR="000077BC" w:rsidRPr="00AC4FBC" w14:paraId="31E3E2CE" w14:textId="77777777">
        <w:trPr>
          <w:jc w:val="center"/>
        </w:trPr>
        <w:tc>
          <w:tcPr>
            <w:tcW w:w="2221" w:type="dxa"/>
            <w:vMerge/>
            <w:tcBorders>
              <w:left w:val="single" w:sz="4" w:space="0" w:color="auto"/>
              <w:right w:val="single" w:sz="4" w:space="0" w:color="auto"/>
            </w:tcBorders>
            <w:vAlign w:val="center"/>
          </w:tcPr>
          <w:p w14:paraId="0FAF6A1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7862C4E" w14:textId="77777777" w:rsidR="000077BC" w:rsidRPr="00AC4FBC" w:rsidRDefault="000077BC" w:rsidP="000077BC">
            <w:pPr>
              <w:pStyle w:val="TAC"/>
            </w:pPr>
            <w:r w:rsidRPr="00AC4FBC">
              <w:t>n41</w:t>
            </w:r>
          </w:p>
        </w:tc>
        <w:tc>
          <w:tcPr>
            <w:tcW w:w="2952" w:type="dxa"/>
            <w:tcBorders>
              <w:top w:val="single" w:sz="4" w:space="0" w:color="auto"/>
              <w:left w:val="single" w:sz="4" w:space="0" w:color="auto"/>
              <w:bottom w:val="single" w:sz="4" w:space="0" w:color="auto"/>
              <w:right w:val="single" w:sz="4" w:space="0" w:color="auto"/>
            </w:tcBorders>
            <w:vAlign w:val="center"/>
          </w:tcPr>
          <w:p w14:paraId="515E8367" w14:textId="77777777" w:rsidR="000077BC" w:rsidRPr="00AC4FBC" w:rsidRDefault="000077BC" w:rsidP="000077BC">
            <w:pPr>
              <w:pStyle w:val="TAC"/>
            </w:pPr>
            <w:r w:rsidRPr="00AC4FBC">
              <w:t>0</w:t>
            </w:r>
            <w:r w:rsidRPr="00AC4FBC">
              <w:rPr>
                <w:vertAlign w:val="superscript"/>
              </w:rPr>
              <w:t>1</w:t>
            </w:r>
            <w:r w:rsidRPr="00AC4FBC">
              <w:t>/0.5</w:t>
            </w:r>
            <w:r w:rsidRPr="00AC4FBC">
              <w:rPr>
                <w:vertAlign w:val="superscript"/>
              </w:rPr>
              <w:t>2</w:t>
            </w:r>
          </w:p>
        </w:tc>
      </w:tr>
      <w:tr w:rsidR="000077BC" w:rsidRPr="00AC4FBC" w14:paraId="3279ACAB"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E80D141" w14:textId="77777777" w:rsidR="000077BC" w:rsidRPr="00AC4FBC" w:rsidRDefault="000077BC" w:rsidP="000077BC">
            <w:pPr>
              <w:pStyle w:val="TAC"/>
            </w:pPr>
            <w:r w:rsidRPr="00AC4FBC">
              <w:t>DC_3-28_n78</w:t>
            </w:r>
          </w:p>
          <w:p w14:paraId="7EE86AF9" w14:textId="77777777" w:rsidR="000077BC" w:rsidRPr="00AC4FBC" w:rsidRDefault="000077BC" w:rsidP="000077BC">
            <w:pPr>
              <w:pStyle w:val="TAC"/>
            </w:pPr>
            <w:r w:rsidRPr="00AC4FBC">
              <w:t>DC_3_n28-n78</w:t>
            </w:r>
          </w:p>
        </w:tc>
        <w:tc>
          <w:tcPr>
            <w:tcW w:w="2952" w:type="dxa"/>
            <w:tcBorders>
              <w:top w:val="single" w:sz="4" w:space="0" w:color="auto"/>
              <w:left w:val="single" w:sz="4" w:space="0" w:color="auto"/>
              <w:bottom w:val="single" w:sz="4" w:space="0" w:color="auto"/>
              <w:right w:val="single" w:sz="4" w:space="0" w:color="auto"/>
            </w:tcBorders>
            <w:vAlign w:val="center"/>
          </w:tcPr>
          <w:p w14:paraId="355CD3C9"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45358D47" w14:textId="77777777" w:rsidR="000077BC" w:rsidRPr="00AC4FBC" w:rsidRDefault="000077BC" w:rsidP="000077BC">
            <w:pPr>
              <w:pStyle w:val="TAC"/>
            </w:pPr>
            <w:r w:rsidRPr="00AC4FBC">
              <w:t>0.2</w:t>
            </w:r>
          </w:p>
        </w:tc>
      </w:tr>
      <w:tr w:rsidR="000077BC" w:rsidRPr="00AC4FBC" w14:paraId="31DDBE7F" w14:textId="77777777">
        <w:trPr>
          <w:jc w:val="center"/>
        </w:trPr>
        <w:tc>
          <w:tcPr>
            <w:tcW w:w="2221" w:type="dxa"/>
            <w:vMerge/>
            <w:tcBorders>
              <w:left w:val="single" w:sz="4" w:space="0" w:color="auto"/>
              <w:bottom w:val="single" w:sz="4" w:space="0" w:color="auto"/>
              <w:right w:val="single" w:sz="4" w:space="0" w:color="auto"/>
            </w:tcBorders>
            <w:vAlign w:val="center"/>
          </w:tcPr>
          <w:p w14:paraId="00E1E7B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583889C"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21CB1CC" w14:textId="77777777" w:rsidR="000077BC" w:rsidRPr="00AC4FBC" w:rsidRDefault="000077BC" w:rsidP="000077BC">
            <w:pPr>
              <w:pStyle w:val="TAC"/>
            </w:pPr>
            <w:r w:rsidRPr="00AC4FBC">
              <w:t>0.5</w:t>
            </w:r>
          </w:p>
        </w:tc>
      </w:tr>
      <w:tr w:rsidR="000077BC" w:rsidRPr="00AC4FBC" w14:paraId="57840301" w14:textId="77777777" w:rsidTr="001550BB">
        <w:trPr>
          <w:jc w:val="center"/>
        </w:trPr>
        <w:tc>
          <w:tcPr>
            <w:tcW w:w="2221" w:type="dxa"/>
            <w:vMerge w:val="restart"/>
            <w:tcBorders>
              <w:top w:val="single" w:sz="4" w:space="0" w:color="auto"/>
              <w:left w:val="single" w:sz="4" w:space="0" w:color="auto"/>
              <w:right w:val="single" w:sz="4" w:space="0" w:color="auto"/>
            </w:tcBorders>
            <w:vAlign w:val="center"/>
          </w:tcPr>
          <w:p w14:paraId="0CBF22A5" w14:textId="77777777" w:rsidR="000077BC" w:rsidRPr="00AC4FBC" w:rsidRDefault="000077BC" w:rsidP="000077BC">
            <w:pPr>
              <w:pStyle w:val="TAC"/>
            </w:pPr>
            <w:r w:rsidRPr="00AC4FBC">
              <w:t>DC_3-41_n28</w:t>
            </w:r>
          </w:p>
        </w:tc>
        <w:tc>
          <w:tcPr>
            <w:tcW w:w="2952" w:type="dxa"/>
            <w:tcBorders>
              <w:top w:val="single" w:sz="4" w:space="0" w:color="auto"/>
              <w:left w:val="single" w:sz="4" w:space="0" w:color="auto"/>
              <w:bottom w:val="single" w:sz="4" w:space="0" w:color="auto"/>
              <w:right w:val="single" w:sz="4" w:space="0" w:color="auto"/>
            </w:tcBorders>
            <w:vAlign w:val="center"/>
          </w:tcPr>
          <w:p w14:paraId="1BA0B9A2"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FFE3D56" w14:textId="77777777" w:rsidR="000077BC" w:rsidRPr="00AC4FBC" w:rsidRDefault="000077BC" w:rsidP="000077BC">
            <w:pPr>
              <w:pStyle w:val="TAC"/>
            </w:pPr>
            <w:r w:rsidRPr="00AC4FBC">
              <w:t>0</w:t>
            </w:r>
          </w:p>
        </w:tc>
      </w:tr>
      <w:tr w:rsidR="000077BC" w:rsidRPr="00AC4FBC" w14:paraId="6B86A57A" w14:textId="77777777" w:rsidTr="001550BB">
        <w:trPr>
          <w:jc w:val="center"/>
        </w:trPr>
        <w:tc>
          <w:tcPr>
            <w:tcW w:w="2221" w:type="dxa"/>
            <w:vMerge/>
            <w:tcBorders>
              <w:left w:val="single" w:sz="4" w:space="0" w:color="auto"/>
              <w:right w:val="single" w:sz="4" w:space="0" w:color="auto"/>
            </w:tcBorders>
            <w:vAlign w:val="center"/>
          </w:tcPr>
          <w:p w14:paraId="7E74137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61B3E07" w14:textId="77777777" w:rsidR="000077BC" w:rsidRPr="00AC4FBC" w:rsidRDefault="000077BC" w:rsidP="000077BC">
            <w:pPr>
              <w:pStyle w:val="TAC"/>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1E277A2C" w14:textId="77777777" w:rsidR="000077BC" w:rsidRPr="00AC4FBC" w:rsidRDefault="000077BC" w:rsidP="000077BC">
            <w:pPr>
              <w:pStyle w:val="TAC"/>
            </w:pPr>
            <w:r w:rsidRPr="00AC4FBC">
              <w:t>0</w:t>
            </w:r>
            <w:r w:rsidRPr="00AC4FBC">
              <w:rPr>
                <w:vertAlign w:val="superscript"/>
              </w:rPr>
              <w:t>1</w:t>
            </w:r>
            <w:r w:rsidRPr="00AC4FBC">
              <w:t>/0.5</w:t>
            </w:r>
            <w:r w:rsidRPr="00AC4FBC">
              <w:rPr>
                <w:vertAlign w:val="superscript"/>
              </w:rPr>
              <w:t>2</w:t>
            </w:r>
          </w:p>
        </w:tc>
      </w:tr>
      <w:tr w:rsidR="000077BC" w:rsidRPr="00AC4FBC" w14:paraId="3FD5C468" w14:textId="77777777" w:rsidTr="001550BB">
        <w:trPr>
          <w:jc w:val="center"/>
        </w:trPr>
        <w:tc>
          <w:tcPr>
            <w:tcW w:w="2221" w:type="dxa"/>
            <w:vMerge/>
            <w:tcBorders>
              <w:left w:val="single" w:sz="4" w:space="0" w:color="auto"/>
              <w:bottom w:val="single" w:sz="4" w:space="0" w:color="auto"/>
              <w:right w:val="single" w:sz="4" w:space="0" w:color="auto"/>
            </w:tcBorders>
            <w:vAlign w:val="center"/>
          </w:tcPr>
          <w:p w14:paraId="27871BB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53E8EE7" w14:textId="77777777" w:rsidR="000077BC" w:rsidRPr="00AC4FBC" w:rsidRDefault="000077BC" w:rsidP="000077BC">
            <w:pPr>
              <w:pStyle w:val="TAC"/>
            </w:pPr>
            <w:r w:rsidRPr="00AC4FBC">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4BFCE479" w14:textId="77777777" w:rsidR="000077BC" w:rsidRPr="00AC4FBC" w:rsidRDefault="000077BC" w:rsidP="000077BC">
            <w:pPr>
              <w:pStyle w:val="TAC"/>
            </w:pPr>
            <w:r w:rsidRPr="00AC4FBC">
              <w:t>0</w:t>
            </w:r>
          </w:p>
        </w:tc>
      </w:tr>
      <w:tr w:rsidR="000077BC" w:rsidRPr="00AC4FBC" w14:paraId="4247DF77" w14:textId="77777777" w:rsidTr="00E90606">
        <w:trPr>
          <w:jc w:val="center"/>
        </w:trPr>
        <w:tc>
          <w:tcPr>
            <w:tcW w:w="2221" w:type="dxa"/>
            <w:tcBorders>
              <w:top w:val="single" w:sz="4" w:space="0" w:color="auto"/>
              <w:left w:val="single" w:sz="4" w:space="0" w:color="auto"/>
              <w:bottom w:val="nil"/>
              <w:right w:val="single" w:sz="4" w:space="0" w:color="auto"/>
            </w:tcBorders>
          </w:tcPr>
          <w:p w14:paraId="1EB154A8" w14:textId="77777777" w:rsidR="000077BC" w:rsidRPr="00AC4FBC" w:rsidRDefault="000077BC" w:rsidP="000077BC">
            <w:pPr>
              <w:pStyle w:val="TAC"/>
            </w:pPr>
            <w:r w:rsidRPr="00AC4FBC">
              <w:rPr>
                <w:lang w:eastAsia="zh-CN"/>
              </w:rPr>
              <w:t>DC_3-41_n41</w:t>
            </w:r>
          </w:p>
        </w:tc>
        <w:tc>
          <w:tcPr>
            <w:tcW w:w="2952" w:type="dxa"/>
            <w:tcBorders>
              <w:top w:val="single" w:sz="4" w:space="0" w:color="auto"/>
              <w:left w:val="single" w:sz="4" w:space="0" w:color="auto"/>
              <w:bottom w:val="nil"/>
              <w:right w:val="single" w:sz="4" w:space="0" w:color="auto"/>
            </w:tcBorders>
          </w:tcPr>
          <w:p w14:paraId="14096C61" w14:textId="77777777" w:rsidR="000077BC" w:rsidRPr="00AC4FBC" w:rsidRDefault="000077BC" w:rsidP="000077BC">
            <w:pPr>
              <w:pStyle w:val="TAC"/>
            </w:pPr>
            <w:r w:rsidRPr="00AC4FBC">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488F7352" w14:textId="77777777" w:rsidR="000077BC" w:rsidRPr="00AC4FBC" w:rsidRDefault="000077BC" w:rsidP="000077BC">
            <w:pPr>
              <w:pStyle w:val="TAC"/>
            </w:pPr>
            <w:r w:rsidRPr="00AC4FBC">
              <w:rPr>
                <w:lang w:eastAsia="zh-CN"/>
              </w:rPr>
              <w:t>0</w:t>
            </w:r>
            <w:r w:rsidRPr="00AC4FBC">
              <w:rPr>
                <w:vertAlign w:val="superscript"/>
                <w:lang w:eastAsia="zh-CN"/>
              </w:rPr>
              <w:t>3</w:t>
            </w:r>
          </w:p>
        </w:tc>
      </w:tr>
      <w:tr w:rsidR="000077BC" w:rsidRPr="00AC4FBC" w14:paraId="0D74493D" w14:textId="77777777" w:rsidTr="00E90606">
        <w:trPr>
          <w:jc w:val="center"/>
        </w:trPr>
        <w:tc>
          <w:tcPr>
            <w:tcW w:w="2221" w:type="dxa"/>
            <w:tcBorders>
              <w:top w:val="nil"/>
              <w:left w:val="single" w:sz="4" w:space="0" w:color="auto"/>
              <w:bottom w:val="nil"/>
              <w:right w:val="single" w:sz="4" w:space="0" w:color="auto"/>
            </w:tcBorders>
          </w:tcPr>
          <w:p w14:paraId="5A54A76E" w14:textId="77777777" w:rsidR="000077BC" w:rsidRPr="00AC4FBC" w:rsidRDefault="000077BC" w:rsidP="000077BC">
            <w:pPr>
              <w:pStyle w:val="TAC"/>
            </w:pPr>
          </w:p>
        </w:tc>
        <w:tc>
          <w:tcPr>
            <w:tcW w:w="2952" w:type="dxa"/>
            <w:tcBorders>
              <w:top w:val="nil"/>
              <w:left w:val="single" w:sz="4" w:space="0" w:color="auto"/>
              <w:bottom w:val="single" w:sz="4" w:space="0" w:color="auto"/>
              <w:right w:val="single" w:sz="4" w:space="0" w:color="auto"/>
            </w:tcBorders>
          </w:tcPr>
          <w:p w14:paraId="7CA8009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542AEA88" w14:textId="77777777" w:rsidR="000077BC" w:rsidRPr="00AC4FBC" w:rsidRDefault="000077BC" w:rsidP="000077BC">
            <w:pPr>
              <w:pStyle w:val="TAC"/>
            </w:pPr>
            <w:r w:rsidRPr="00AC4FBC">
              <w:rPr>
                <w:lang w:eastAsia="zh-CN"/>
              </w:rPr>
              <w:t>0.5</w:t>
            </w:r>
            <w:r w:rsidRPr="00AC4FBC">
              <w:rPr>
                <w:vertAlign w:val="superscript"/>
                <w:lang w:eastAsia="zh-CN"/>
              </w:rPr>
              <w:t>4</w:t>
            </w:r>
          </w:p>
        </w:tc>
      </w:tr>
      <w:tr w:rsidR="000077BC" w:rsidRPr="00AC4FBC" w14:paraId="34C5432C" w14:textId="77777777" w:rsidTr="00E90606">
        <w:trPr>
          <w:jc w:val="center"/>
        </w:trPr>
        <w:tc>
          <w:tcPr>
            <w:tcW w:w="2221" w:type="dxa"/>
            <w:tcBorders>
              <w:top w:val="nil"/>
              <w:left w:val="single" w:sz="4" w:space="0" w:color="auto"/>
              <w:bottom w:val="nil"/>
              <w:right w:val="single" w:sz="4" w:space="0" w:color="auto"/>
            </w:tcBorders>
          </w:tcPr>
          <w:p w14:paraId="412A56DE" w14:textId="77777777" w:rsidR="000077BC" w:rsidRPr="00AC4FBC" w:rsidRDefault="000077BC" w:rsidP="000077BC">
            <w:pPr>
              <w:pStyle w:val="TAC"/>
            </w:pPr>
          </w:p>
        </w:tc>
        <w:tc>
          <w:tcPr>
            <w:tcW w:w="2952" w:type="dxa"/>
            <w:tcBorders>
              <w:top w:val="single" w:sz="4" w:space="0" w:color="auto"/>
              <w:left w:val="single" w:sz="4" w:space="0" w:color="auto"/>
              <w:bottom w:val="nil"/>
              <w:right w:val="single" w:sz="4" w:space="0" w:color="auto"/>
            </w:tcBorders>
          </w:tcPr>
          <w:p w14:paraId="105354D9" w14:textId="77777777" w:rsidR="000077BC" w:rsidRPr="00AC4FBC" w:rsidRDefault="000077BC" w:rsidP="000077BC">
            <w:pPr>
              <w:pStyle w:val="TAC"/>
            </w:pPr>
            <w:r w:rsidRPr="00AC4FBC">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7EAC645" w14:textId="77777777" w:rsidR="000077BC" w:rsidRPr="00AC4FBC" w:rsidRDefault="000077BC" w:rsidP="000077BC">
            <w:pPr>
              <w:pStyle w:val="TAC"/>
            </w:pPr>
            <w:r w:rsidRPr="00AC4FBC">
              <w:rPr>
                <w:lang w:eastAsia="zh-CN"/>
              </w:rPr>
              <w:t>0</w:t>
            </w:r>
            <w:r w:rsidRPr="00AC4FBC">
              <w:rPr>
                <w:vertAlign w:val="superscript"/>
                <w:lang w:eastAsia="zh-CN"/>
              </w:rPr>
              <w:t>3</w:t>
            </w:r>
          </w:p>
        </w:tc>
      </w:tr>
      <w:tr w:rsidR="000077BC" w:rsidRPr="00AC4FBC" w14:paraId="1DC910B3" w14:textId="77777777" w:rsidTr="00E90606">
        <w:trPr>
          <w:jc w:val="center"/>
        </w:trPr>
        <w:tc>
          <w:tcPr>
            <w:tcW w:w="2221" w:type="dxa"/>
            <w:tcBorders>
              <w:top w:val="nil"/>
              <w:left w:val="single" w:sz="4" w:space="0" w:color="auto"/>
              <w:right w:val="single" w:sz="4" w:space="0" w:color="auto"/>
            </w:tcBorders>
          </w:tcPr>
          <w:p w14:paraId="0EAEBD5D" w14:textId="77777777" w:rsidR="000077BC" w:rsidRPr="00AC4FBC" w:rsidRDefault="000077BC" w:rsidP="000077BC">
            <w:pPr>
              <w:pStyle w:val="TAC"/>
            </w:pPr>
          </w:p>
        </w:tc>
        <w:tc>
          <w:tcPr>
            <w:tcW w:w="2952" w:type="dxa"/>
            <w:tcBorders>
              <w:top w:val="nil"/>
              <w:left w:val="single" w:sz="4" w:space="0" w:color="auto"/>
              <w:bottom w:val="single" w:sz="4" w:space="0" w:color="auto"/>
              <w:right w:val="single" w:sz="4" w:space="0" w:color="auto"/>
            </w:tcBorders>
          </w:tcPr>
          <w:p w14:paraId="60A34C1C"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73ABB844" w14:textId="77777777" w:rsidR="000077BC" w:rsidRPr="00AC4FBC" w:rsidRDefault="000077BC" w:rsidP="000077BC">
            <w:pPr>
              <w:pStyle w:val="TAC"/>
            </w:pPr>
            <w:r w:rsidRPr="00AC4FBC">
              <w:rPr>
                <w:lang w:eastAsia="zh-CN"/>
              </w:rPr>
              <w:t>0.5</w:t>
            </w:r>
            <w:r w:rsidRPr="00AC4FBC">
              <w:rPr>
                <w:vertAlign w:val="superscript"/>
                <w:lang w:eastAsia="zh-CN"/>
              </w:rPr>
              <w:t>4</w:t>
            </w:r>
          </w:p>
        </w:tc>
      </w:tr>
      <w:tr w:rsidR="000077BC" w:rsidRPr="00AC4FBC" w14:paraId="547E2828"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6DCAA71" w14:textId="5AC4676C" w:rsidR="000077BC" w:rsidRPr="00AC4FBC" w:rsidRDefault="000077BC" w:rsidP="000077BC">
            <w:pPr>
              <w:pStyle w:val="TAC"/>
            </w:pPr>
            <w:r w:rsidRPr="00AC4FBC">
              <w:t>DC_3-41_n77</w:t>
            </w:r>
          </w:p>
        </w:tc>
        <w:tc>
          <w:tcPr>
            <w:tcW w:w="2952" w:type="dxa"/>
            <w:tcBorders>
              <w:top w:val="single" w:sz="4" w:space="0" w:color="auto"/>
              <w:left w:val="single" w:sz="4" w:space="0" w:color="auto"/>
              <w:bottom w:val="single" w:sz="4" w:space="0" w:color="auto"/>
              <w:right w:val="single" w:sz="4" w:space="0" w:color="auto"/>
            </w:tcBorders>
            <w:vAlign w:val="center"/>
          </w:tcPr>
          <w:p w14:paraId="5A8370AA"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tcPr>
          <w:p w14:paraId="7F860BC3" w14:textId="77777777" w:rsidR="000077BC" w:rsidRPr="00AC4FBC" w:rsidRDefault="000077BC" w:rsidP="000077BC">
            <w:pPr>
              <w:pStyle w:val="TAC"/>
            </w:pPr>
            <w:r w:rsidRPr="00AC4FBC">
              <w:t>0.2</w:t>
            </w:r>
          </w:p>
        </w:tc>
      </w:tr>
      <w:tr w:rsidR="000077BC" w:rsidRPr="00AC4FBC" w14:paraId="78E672A7" w14:textId="77777777">
        <w:trPr>
          <w:jc w:val="center"/>
        </w:trPr>
        <w:tc>
          <w:tcPr>
            <w:tcW w:w="2221" w:type="dxa"/>
            <w:vMerge/>
            <w:tcBorders>
              <w:left w:val="single" w:sz="4" w:space="0" w:color="auto"/>
              <w:right w:val="single" w:sz="4" w:space="0" w:color="auto"/>
            </w:tcBorders>
            <w:vAlign w:val="center"/>
          </w:tcPr>
          <w:p w14:paraId="06D76B2A" w14:textId="77777777" w:rsidR="000077BC" w:rsidRPr="00AC4FBC" w:rsidRDefault="000077BC" w:rsidP="000077BC">
            <w:pPr>
              <w:pStyle w:val="TAC"/>
            </w:pPr>
          </w:p>
        </w:tc>
        <w:tc>
          <w:tcPr>
            <w:tcW w:w="2952" w:type="dxa"/>
            <w:vMerge w:val="restart"/>
            <w:tcBorders>
              <w:top w:val="single" w:sz="4" w:space="0" w:color="auto"/>
              <w:left w:val="single" w:sz="4" w:space="0" w:color="auto"/>
              <w:right w:val="single" w:sz="4" w:space="0" w:color="auto"/>
            </w:tcBorders>
            <w:vAlign w:val="center"/>
          </w:tcPr>
          <w:p w14:paraId="1136DB90" w14:textId="77777777" w:rsidR="000077BC" w:rsidRPr="00AC4FBC" w:rsidRDefault="000077BC" w:rsidP="000077BC">
            <w:pPr>
              <w:pStyle w:val="TAC"/>
            </w:pPr>
            <w:r w:rsidRPr="00AC4FBC">
              <w:t>41</w:t>
            </w:r>
          </w:p>
        </w:tc>
        <w:tc>
          <w:tcPr>
            <w:tcW w:w="2952" w:type="dxa"/>
            <w:tcBorders>
              <w:top w:val="single" w:sz="4" w:space="0" w:color="auto"/>
              <w:left w:val="single" w:sz="4" w:space="0" w:color="auto"/>
              <w:bottom w:val="single" w:sz="4" w:space="0" w:color="auto"/>
              <w:right w:val="single" w:sz="4" w:space="0" w:color="auto"/>
            </w:tcBorders>
          </w:tcPr>
          <w:p w14:paraId="0091EAB9" w14:textId="77777777" w:rsidR="000077BC" w:rsidRPr="00AC4FBC" w:rsidRDefault="000077BC" w:rsidP="000077BC">
            <w:pPr>
              <w:pStyle w:val="TAC"/>
            </w:pPr>
            <w:r w:rsidRPr="00AC4FBC">
              <w:t>0</w:t>
            </w:r>
            <w:r w:rsidRPr="00AC4FBC">
              <w:rPr>
                <w:vertAlign w:val="superscript"/>
              </w:rPr>
              <w:t>1</w:t>
            </w:r>
          </w:p>
        </w:tc>
      </w:tr>
      <w:tr w:rsidR="000077BC" w:rsidRPr="00AC4FBC" w14:paraId="444BC82E" w14:textId="77777777">
        <w:trPr>
          <w:jc w:val="center"/>
        </w:trPr>
        <w:tc>
          <w:tcPr>
            <w:tcW w:w="2221" w:type="dxa"/>
            <w:vMerge/>
            <w:tcBorders>
              <w:left w:val="single" w:sz="4" w:space="0" w:color="auto"/>
              <w:right w:val="single" w:sz="4" w:space="0" w:color="auto"/>
            </w:tcBorders>
            <w:vAlign w:val="center"/>
          </w:tcPr>
          <w:p w14:paraId="3BC95A65" w14:textId="77777777" w:rsidR="000077BC" w:rsidRPr="00AC4FBC" w:rsidRDefault="000077BC" w:rsidP="000077BC">
            <w:pPr>
              <w:pStyle w:val="TAC"/>
            </w:pPr>
          </w:p>
        </w:tc>
        <w:tc>
          <w:tcPr>
            <w:tcW w:w="2952" w:type="dxa"/>
            <w:vMerge/>
            <w:tcBorders>
              <w:left w:val="single" w:sz="4" w:space="0" w:color="auto"/>
              <w:bottom w:val="single" w:sz="4" w:space="0" w:color="auto"/>
              <w:right w:val="single" w:sz="4" w:space="0" w:color="auto"/>
            </w:tcBorders>
            <w:vAlign w:val="center"/>
          </w:tcPr>
          <w:p w14:paraId="369D9F1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57ED43B8" w14:textId="77777777" w:rsidR="000077BC" w:rsidRPr="00AC4FBC" w:rsidRDefault="000077BC" w:rsidP="000077BC">
            <w:pPr>
              <w:pStyle w:val="TAC"/>
            </w:pPr>
            <w:r w:rsidRPr="00AC4FBC">
              <w:t>0.5</w:t>
            </w:r>
            <w:r w:rsidRPr="00AC4FBC">
              <w:rPr>
                <w:vertAlign w:val="superscript"/>
              </w:rPr>
              <w:t>2</w:t>
            </w:r>
          </w:p>
        </w:tc>
      </w:tr>
      <w:tr w:rsidR="000077BC" w:rsidRPr="00AC4FBC" w14:paraId="20FCF3B6" w14:textId="77777777">
        <w:trPr>
          <w:jc w:val="center"/>
        </w:trPr>
        <w:tc>
          <w:tcPr>
            <w:tcW w:w="2221" w:type="dxa"/>
            <w:vMerge/>
            <w:tcBorders>
              <w:left w:val="single" w:sz="4" w:space="0" w:color="auto"/>
              <w:right w:val="single" w:sz="4" w:space="0" w:color="auto"/>
            </w:tcBorders>
            <w:vAlign w:val="center"/>
          </w:tcPr>
          <w:p w14:paraId="2A4B5A7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7DB35B8"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tcPr>
          <w:p w14:paraId="1FA89230" w14:textId="77777777" w:rsidR="000077BC" w:rsidRPr="00AC4FBC" w:rsidRDefault="000077BC" w:rsidP="000077BC">
            <w:pPr>
              <w:pStyle w:val="TAC"/>
            </w:pPr>
            <w:r w:rsidRPr="00AC4FBC">
              <w:t>0.5</w:t>
            </w:r>
          </w:p>
        </w:tc>
      </w:tr>
      <w:tr w:rsidR="000077BC" w:rsidRPr="00AC4FBC" w14:paraId="1600B64B"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EE06829" w14:textId="77777777" w:rsidR="000077BC" w:rsidRPr="00AC4FBC" w:rsidRDefault="000077BC" w:rsidP="000077BC">
            <w:pPr>
              <w:pStyle w:val="TAC"/>
            </w:pPr>
            <w:r w:rsidRPr="00AC4FBC">
              <w:t>DC_3-4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208BEA4"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648679EF" w14:textId="77777777" w:rsidR="000077BC" w:rsidRPr="00AC4FBC" w:rsidRDefault="000077BC" w:rsidP="000077BC">
            <w:pPr>
              <w:pStyle w:val="TAC"/>
            </w:pPr>
            <w:r w:rsidRPr="00AC4FBC">
              <w:t>0.2</w:t>
            </w:r>
          </w:p>
        </w:tc>
      </w:tr>
      <w:tr w:rsidR="000077BC" w:rsidRPr="00AC4FBC" w14:paraId="63121FEC"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45E276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195655"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hideMark/>
          </w:tcPr>
          <w:p w14:paraId="3611C728" w14:textId="77777777" w:rsidR="000077BC" w:rsidRPr="00AC4FBC" w:rsidRDefault="000077BC" w:rsidP="000077BC">
            <w:pPr>
              <w:pStyle w:val="TAC"/>
            </w:pPr>
            <w:r w:rsidRPr="00AC4FBC">
              <w:t>0.5</w:t>
            </w:r>
          </w:p>
        </w:tc>
      </w:tr>
      <w:tr w:rsidR="000077BC" w:rsidRPr="00AC4FBC" w14:paraId="20D7B56F"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95F8B2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696E7E"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hideMark/>
          </w:tcPr>
          <w:p w14:paraId="74C0BB20" w14:textId="77777777" w:rsidR="000077BC" w:rsidRPr="00AC4FBC" w:rsidRDefault="000077BC" w:rsidP="000077BC">
            <w:pPr>
              <w:pStyle w:val="TAC"/>
            </w:pPr>
            <w:r w:rsidRPr="00AC4FBC">
              <w:t>0.5</w:t>
            </w:r>
          </w:p>
        </w:tc>
      </w:tr>
      <w:tr w:rsidR="000077BC" w:rsidRPr="00AC4FBC" w14:paraId="072EDF6A"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E583214" w14:textId="77777777" w:rsidR="000077BC" w:rsidRPr="00AC4FBC" w:rsidRDefault="000077BC" w:rsidP="000077BC">
            <w:pPr>
              <w:pStyle w:val="TAC"/>
            </w:pPr>
            <w:r w:rsidRPr="00AC4FBC">
              <w:t>DC_3-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85D911"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71E55D08" w14:textId="77777777" w:rsidR="000077BC" w:rsidRPr="00AC4FBC" w:rsidRDefault="000077BC" w:rsidP="000077BC">
            <w:pPr>
              <w:pStyle w:val="TAC"/>
            </w:pPr>
            <w:r w:rsidRPr="00AC4FBC">
              <w:t>0.2</w:t>
            </w:r>
          </w:p>
        </w:tc>
      </w:tr>
      <w:tr w:rsidR="000077BC" w:rsidRPr="00AC4FBC" w14:paraId="2BFD2F3C"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C3DA161"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64BEBC"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hideMark/>
          </w:tcPr>
          <w:p w14:paraId="5AF60A7C" w14:textId="77777777" w:rsidR="000077BC" w:rsidRPr="00AC4FBC" w:rsidRDefault="000077BC" w:rsidP="000077BC">
            <w:pPr>
              <w:pStyle w:val="TAC"/>
            </w:pPr>
            <w:r w:rsidRPr="00AC4FBC">
              <w:t>0.5</w:t>
            </w:r>
          </w:p>
        </w:tc>
      </w:tr>
      <w:tr w:rsidR="000077BC" w:rsidRPr="00AC4FBC" w14:paraId="2E0F257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B09D1C3"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2C0EBD3"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hideMark/>
          </w:tcPr>
          <w:p w14:paraId="2E23CA28" w14:textId="77777777" w:rsidR="000077BC" w:rsidRPr="00AC4FBC" w:rsidRDefault="000077BC" w:rsidP="000077BC">
            <w:pPr>
              <w:pStyle w:val="TAC"/>
            </w:pPr>
            <w:r w:rsidRPr="00AC4FBC">
              <w:t>0.5</w:t>
            </w:r>
          </w:p>
        </w:tc>
      </w:tr>
      <w:tr w:rsidR="000077BC" w:rsidRPr="00AC4FBC" w14:paraId="05547763"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61D2445" w14:textId="77777777" w:rsidR="000077BC" w:rsidRPr="00AC4FBC" w:rsidRDefault="000077BC" w:rsidP="000077BC">
            <w:pPr>
              <w:pStyle w:val="TAC"/>
            </w:pPr>
            <w:r w:rsidRPr="00AC4FBC">
              <w:t>DC_3-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051CF7" w14:textId="77777777" w:rsidR="000077BC" w:rsidRPr="00AC4FBC" w:rsidRDefault="000077BC" w:rsidP="000077BC">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hideMark/>
          </w:tcPr>
          <w:p w14:paraId="1A352EE3" w14:textId="77777777" w:rsidR="000077BC" w:rsidRPr="00AC4FBC" w:rsidRDefault="000077BC" w:rsidP="000077BC">
            <w:pPr>
              <w:pStyle w:val="TAC"/>
            </w:pPr>
            <w:r w:rsidRPr="00AC4FBC">
              <w:t>0.2</w:t>
            </w:r>
          </w:p>
        </w:tc>
      </w:tr>
      <w:tr w:rsidR="000077BC" w:rsidRPr="00AC4FBC" w14:paraId="044807F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474B7EE"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C0EA52"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hideMark/>
          </w:tcPr>
          <w:p w14:paraId="6FEA22DA" w14:textId="77777777" w:rsidR="000077BC" w:rsidRPr="00AC4FBC" w:rsidRDefault="000077BC" w:rsidP="000077BC">
            <w:pPr>
              <w:pStyle w:val="TAC"/>
            </w:pPr>
            <w:r w:rsidRPr="00AC4FBC">
              <w:t>0.5</w:t>
            </w:r>
          </w:p>
        </w:tc>
      </w:tr>
      <w:tr w:rsidR="000077BC" w:rsidRPr="00AC4FBC" w14:paraId="6DB5ABB8"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A65A767" w14:textId="77777777" w:rsidR="000077BC" w:rsidRPr="00AC4FBC" w:rsidRDefault="000077BC" w:rsidP="000077BC">
            <w:pPr>
              <w:pStyle w:val="TAC"/>
            </w:pPr>
            <w:r w:rsidRPr="00AC4FBC">
              <w:rPr>
                <w:rFonts w:eastAsia="Malgun Gothic"/>
              </w:rPr>
              <w:t>DC_3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D4081E"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hideMark/>
          </w:tcPr>
          <w:p w14:paraId="49481760" w14:textId="77777777" w:rsidR="000077BC" w:rsidRPr="00AC4FBC" w:rsidRDefault="000077BC" w:rsidP="000077BC">
            <w:pPr>
              <w:pStyle w:val="TAC"/>
            </w:pPr>
            <w:r w:rsidRPr="00AC4FBC">
              <w:rPr>
                <w:rFonts w:eastAsia="Malgun Gothic"/>
              </w:rPr>
              <w:t>0.2</w:t>
            </w:r>
          </w:p>
        </w:tc>
      </w:tr>
      <w:tr w:rsidR="000077BC" w:rsidRPr="00AC4FBC" w14:paraId="1409B56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D89969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2643770"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hideMark/>
          </w:tcPr>
          <w:p w14:paraId="69AFB042" w14:textId="77777777" w:rsidR="000077BC" w:rsidRPr="00AC4FBC" w:rsidRDefault="000077BC" w:rsidP="000077BC">
            <w:pPr>
              <w:pStyle w:val="TAC"/>
            </w:pPr>
            <w:r w:rsidRPr="00AC4FBC">
              <w:rPr>
                <w:rFonts w:eastAsia="Malgun Gothic"/>
              </w:rPr>
              <w:t>0.5</w:t>
            </w:r>
          </w:p>
        </w:tc>
      </w:tr>
      <w:tr w:rsidR="000077BC" w:rsidRPr="00AC4FBC" w14:paraId="02A23C76"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E072E6E" w14:textId="77777777" w:rsidR="000077BC" w:rsidRPr="00AC4FBC" w:rsidRDefault="000077BC" w:rsidP="000077BC">
            <w:pPr>
              <w:pStyle w:val="TAC"/>
            </w:pPr>
            <w:r w:rsidRPr="00AC4FBC">
              <w:rPr>
                <w:rFonts w:eastAsia="Malgun Gothic"/>
              </w:rPr>
              <w:t>DC_3_n7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8D0A01" w14:textId="77777777" w:rsidR="000077BC" w:rsidRPr="00AC4FBC" w:rsidRDefault="000077BC" w:rsidP="000077BC">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hideMark/>
          </w:tcPr>
          <w:p w14:paraId="31C58C40" w14:textId="77777777" w:rsidR="000077BC" w:rsidRPr="00AC4FBC" w:rsidRDefault="000077BC" w:rsidP="000077BC">
            <w:pPr>
              <w:pStyle w:val="TAC"/>
            </w:pPr>
            <w:r w:rsidRPr="00AC4FBC">
              <w:rPr>
                <w:rFonts w:eastAsia="Malgun Gothic"/>
              </w:rPr>
              <w:t>0.2</w:t>
            </w:r>
          </w:p>
        </w:tc>
      </w:tr>
      <w:tr w:rsidR="000077BC" w:rsidRPr="00AC4FBC" w14:paraId="2E3133D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4F619B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463B36"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hideMark/>
          </w:tcPr>
          <w:p w14:paraId="715A3F09" w14:textId="77777777" w:rsidR="000077BC" w:rsidRPr="00AC4FBC" w:rsidRDefault="000077BC" w:rsidP="000077BC">
            <w:pPr>
              <w:pStyle w:val="TAC"/>
            </w:pPr>
            <w:r w:rsidRPr="00AC4FBC">
              <w:rPr>
                <w:rFonts w:eastAsia="Malgun Gothic"/>
              </w:rPr>
              <w:t>0.5</w:t>
            </w:r>
          </w:p>
        </w:tc>
      </w:tr>
      <w:tr w:rsidR="000077BC" w:rsidRPr="00AC4FBC" w14:paraId="4EC8134B"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CAC6082" w14:textId="77777777" w:rsidR="000077BC" w:rsidRPr="00AC4FBC" w:rsidRDefault="000077BC" w:rsidP="000077BC">
            <w:pPr>
              <w:pStyle w:val="TAC"/>
            </w:pPr>
            <w:r w:rsidRPr="00AC4FBC">
              <w:t>DC_</w:t>
            </w:r>
            <w:r w:rsidRPr="00AC4FBC">
              <w:rPr>
                <w:rFonts w:eastAsia="Malgun Gothic"/>
              </w:rPr>
              <w:t>5</w:t>
            </w:r>
            <w:r w:rsidRPr="00AC4FBC">
              <w:t>-</w:t>
            </w:r>
            <w:r w:rsidRPr="00AC4FBC">
              <w:rPr>
                <w:rFonts w:eastAsia="Malgun Gothic"/>
              </w:rPr>
              <w:t>7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FF4627" w14:textId="77777777" w:rsidR="000077BC" w:rsidRPr="00AC4FBC" w:rsidRDefault="000077BC" w:rsidP="000077BC">
            <w:pPr>
              <w:pStyle w:val="TAC"/>
              <w:rPr>
                <w:rFonts w:eastAsia="Malgun Gothic"/>
              </w:rPr>
            </w:pPr>
            <w:r w:rsidRPr="00AC4FBC">
              <w:rPr>
                <w:rFonts w:eastAsia="Malgun Gothic"/>
              </w:rPr>
              <w:t>5</w:t>
            </w:r>
          </w:p>
        </w:tc>
        <w:tc>
          <w:tcPr>
            <w:tcW w:w="2952" w:type="dxa"/>
            <w:tcBorders>
              <w:top w:val="single" w:sz="4" w:space="0" w:color="auto"/>
              <w:left w:val="single" w:sz="4" w:space="0" w:color="auto"/>
              <w:bottom w:val="single" w:sz="4" w:space="0" w:color="auto"/>
              <w:right w:val="single" w:sz="4" w:space="0" w:color="auto"/>
            </w:tcBorders>
            <w:hideMark/>
          </w:tcPr>
          <w:p w14:paraId="5B33015C" w14:textId="77777777" w:rsidR="000077BC" w:rsidRPr="00AC4FBC" w:rsidRDefault="000077BC" w:rsidP="000077BC">
            <w:pPr>
              <w:pStyle w:val="TAC"/>
            </w:pPr>
            <w:r w:rsidRPr="00AC4FBC">
              <w:t>0.2</w:t>
            </w:r>
          </w:p>
        </w:tc>
      </w:tr>
      <w:tr w:rsidR="000077BC" w:rsidRPr="00AC4FBC" w14:paraId="6F3009F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C98FB2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3E848B5" w14:textId="77777777" w:rsidR="000077BC" w:rsidRPr="00AC4FBC" w:rsidRDefault="000077BC" w:rsidP="000077BC">
            <w:pPr>
              <w:pStyle w:val="TAC"/>
              <w:rPr>
                <w:rFonts w:eastAsia="Malgun Gothic"/>
              </w:rPr>
            </w:pPr>
            <w:r w:rsidRPr="00AC4FBC">
              <w:rPr>
                <w:rFonts w:eastAsia="Malgun Gothic"/>
              </w:rPr>
              <w:t>7</w:t>
            </w:r>
          </w:p>
        </w:tc>
        <w:tc>
          <w:tcPr>
            <w:tcW w:w="2952" w:type="dxa"/>
            <w:tcBorders>
              <w:top w:val="single" w:sz="4" w:space="0" w:color="auto"/>
              <w:left w:val="single" w:sz="4" w:space="0" w:color="auto"/>
              <w:bottom w:val="single" w:sz="4" w:space="0" w:color="auto"/>
              <w:right w:val="single" w:sz="4" w:space="0" w:color="auto"/>
            </w:tcBorders>
            <w:hideMark/>
          </w:tcPr>
          <w:p w14:paraId="413A287D" w14:textId="77777777" w:rsidR="000077BC" w:rsidRPr="00AC4FBC" w:rsidRDefault="000077BC" w:rsidP="000077BC">
            <w:pPr>
              <w:pStyle w:val="TAC"/>
            </w:pPr>
            <w:r w:rsidRPr="00AC4FBC">
              <w:t>0.2</w:t>
            </w:r>
          </w:p>
        </w:tc>
      </w:tr>
      <w:tr w:rsidR="000077BC" w:rsidRPr="00AC4FBC" w14:paraId="512F240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0FC332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643764D" w14:textId="77777777" w:rsidR="000077BC" w:rsidRPr="00AC4FBC" w:rsidRDefault="000077BC" w:rsidP="000077BC">
            <w:pPr>
              <w:pStyle w:val="TAC"/>
              <w:rPr>
                <w:rFonts w:eastAsia="Malgun Gothic"/>
              </w:rPr>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hideMark/>
          </w:tcPr>
          <w:p w14:paraId="651E299C" w14:textId="77777777" w:rsidR="000077BC" w:rsidRPr="00AC4FBC" w:rsidRDefault="000077BC" w:rsidP="000077BC">
            <w:pPr>
              <w:pStyle w:val="TAC"/>
            </w:pPr>
            <w:r w:rsidRPr="00AC4FBC">
              <w:t>0.5</w:t>
            </w:r>
            <w:r w:rsidRPr="00AC4FBC">
              <w:rPr>
                <w:vertAlign w:val="superscript"/>
              </w:rPr>
              <w:t>2</w:t>
            </w:r>
          </w:p>
        </w:tc>
      </w:tr>
      <w:tr w:rsidR="000077BC" w:rsidRPr="00AC4FBC" w14:paraId="650D37C9"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8852E81" w14:textId="3BC07F8A" w:rsidR="000077BC" w:rsidRPr="00AC4FBC" w:rsidRDefault="000077BC" w:rsidP="000077BC">
            <w:pPr>
              <w:pStyle w:val="TAC"/>
            </w:pPr>
            <w:r w:rsidRPr="00AC4FBC">
              <w:t>DC_5-30_n66</w:t>
            </w:r>
          </w:p>
        </w:tc>
        <w:tc>
          <w:tcPr>
            <w:tcW w:w="2952" w:type="dxa"/>
            <w:tcBorders>
              <w:top w:val="single" w:sz="4" w:space="0" w:color="auto"/>
              <w:left w:val="single" w:sz="4" w:space="0" w:color="auto"/>
              <w:bottom w:val="single" w:sz="4" w:space="0" w:color="auto"/>
              <w:right w:val="single" w:sz="4" w:space="0" w:color="auto"/>
            </w:tcBorders>
            <w:vAlign w:val="center"/>
          </w:tcPr>
          <w:p w14:paraId="4855D32B" w14:textId="77777777" w:rsidR="000077BC" w:rsidRPr="00AC4FBC" w:rsidRDefault="000077BC" w:rsidP="000077BC">
            <w:pPr>
              <w:pStyle w:val="TAC"/>
              <w:rPr>
                <w:rFonts w:eastAsia="Malgun Gothic"/>
              </w:rPr>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1F92FD54" w14:textId="77777777" w:rsidR="000077BC" w:rsidRPr="00AC4FBC" w:rsidRDefault="000077BC" w:rsidP="000077BC">
            <w:pPr>
              <w:pStyle w:val="TAC"/>
            </w:pPr>
            <w:r w:rsidRPr="00AC4FBC">
              <w:t>0.5</w:t>
            </w:r>
          </w:p>
        </w:tc>
      </w:tr>
      <w:tr w:rsidR="000077BC" w:rsidRPr="00AC4FBC" w14:paraId="4694F9AE" w14:textId="77777777">
        <w:trPr>
          <w:jc w:val="center"/>
        </w:trPr>
        <w:tc>
          <w:tcPr>
            <w:tcW w:w="2221" w:type="dxa"/>
            <w:vMerge/>
            <w:tcBorders>
              <w:left w:val="single" w:sz="4" w:space="0" w:color="auto"/>
              <w:bottom w:val="single" w:sz="4" w:space="0" w:color="auto"/>
              <w:right w:val="single" w:sz="4" w:space="0" w:color="auto"/>
            </w:tcBorders>
            <w:vAlign w:val="center"/>
          </w:tcPr>
          <w:p w14:paraId="472203AB"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EF3954D" w14:textId="77777777" w:rsidR="000077BC" w:rsidRPr="00AC4FBC" w:rsidRDefault="000077BC" w:rsidP="000077BC">
            <w:pPr>
              <w:pStyle w:val="TAC"/>
              <w:rPr>
                <w:rFonts w:eastAsia="Malgun Gothic"/>
              </w:rPr>
            </w:pPr>
            <w:r w:rsidRPr="00AC4FBC">
              <w:t>n66</w:t>
            </w:r>
          </w:p>
        </w:tc>
        <w:tc>
          <w:tcPr>
            <w:tcW w:w="2952" w:type="dxa"/>
            <w:tcBorders>
              <w:top w:val="single" w:sz="4" w:space="0" w:color="auto"/>
              <w:left w:val="single" w:sz="4" w:space="0" w:color="auto"/>
              <w:bottom w:val="single" w:sz="4" w:space="0" w:color="auto"/>
              <w:right w:val="single" w:sz="4" w:space="0" w:color="auto"/>
            </w:tcBorders>
            <w:vAlign w:val="center"/>
          </w:tcPr>
          <w:p w14:paraId="61B3B789" w14:textId="77777777" w:rsidR="000077BC" w:rsidRPr="00AC4FBC" w:rsidRDefault="000077BC" w:rsidP="000077BC">
            <w:pPr>
              <w:pStyle w:val="TAC"/>
            </w:pPr>
            <w:r w:rsidRPr="00AC4FBC">
              <w:t>0.4</w:t>
            </w:r>
          </w:p>
        </w:tc>
      </w:tr>
      <w:tr w:rsidR="000077BC" w:rsidRPr="00AC4FBC" w14:paraId="31E5993B" w14:textId="77777777">
        <w:trPr>
          <w:jc w:val="center"/>
        </w:trPr>
        <w:tc>
          <w:tcPr>
            <w:tcW w:w="2221" w:type="dxa"/>
            <w:vMerge w:val="restart"/>
            <w:tcBorders>
              <w:left w:val="single" w:sz="4" w:space="0" w:color="auto"/>
              <w:right w:val="single" w:sz="4" w:space="0" w:color="auto"/>
            </w:tcBorders>
            <w:vAlign w:val="center"/>
          </w:tcPr>
          <w:p w14:paraId="5C3B6C2A" w14:textId="77777777" w:rsidR="000077BC" w:rsidRPr="00AC4FBC" w:rsidRDefault="000077BC" w:rsidP="000077BC">
            <w:pPr>
              <w:pStyle w:val="TAC"/>
            </w:pPr>
            <w:r w:rsidRPr="00AC4FBC">
              <w:t>DC_7_n1-n78</w:t>
            </w:r>
          </w:p>
        </w:tc>
        <w:tc>
          <w:tcPr>
            <w:tcW w:w="2952" w:type="dxa"/>
            <w:tcBorders>
              <w:top w:val="single" w:sz="4" w:space="0" w:color="auto"/>
              <w:left w:val="single" w:sz="4" w:space="0" w:color="auto"/>
              <w:bottom w:val="single" w:sz="4" w:space="0" w:color="auto"/>
              <w:right w:val="single" w:sz="4" w:space="0" w:color="auto"/>
            </w:tcBorders>
            <w:vAlign w:val="center"/>
          </w:tcPr>
          <w:p w14:paraId="6EB16CEF" w14:textId="77777777" w:rsidR="000077BC" w:rsidRPr="00AC4FBC" w:rsidRDefault="000077BC" w:rsidP="000077BC">
            <w:pPr>
              <w:pStyle w:val="TAC"/>
            </w:pPr>
            <w:r w:rsidRPr="00AC4FBC">
              <w:rPr>
                <w:rFonts w:eastAsia="MS Mincho"/>
              </w:rPr>
              <w:t>7</w:t>
            </w:r>
          </w:p>
        </w:tc>
        <w:tc>
          <w:tcPr>
            <w:tcW w:w="2952" w:type="dxa"/>
            <w:tcBorders>
              <w:top w:val="single" w:sz="4" w:space="0" w:color="auto"/>
              <w:left w:val="single" w:sz="4" w:space="0" w:color="auto"/>
              <w:bottom w:val="single" w:sz="4" w:space="0" w:color="auto"/>
              <w:right w:val="single" w:sz="4" w:space="0" w:color="auto"/>
            </w:tcBorders>
            <w:vAlign w:val="center"/>
          </w:tcPr>
          <w:p w14:paraId="27ACF952" w14:textId="77777777" w:rsidR="000077BC" w:rsidRPr="00AC4FBC" w:rsidRDefault="000077BC" w:rsidP="000077BC">
            <w:pPr>
              <w:pStyle w:val="TAC"/>
            </w:pPr>
            <w:r w:rsidRPr="00AC4FBC">
              <w:rPr>
                <w:rFonts w:eastAsia="MS Mincho"/>
              </w:rPr>
              <w:t>0.2</w:t>
            </w:r>
          </w:p>
        </w:tc>
      </w:tr>
      <w:tr w:rsidR="000077BC" w:rsidRPr="00AC4FBC" w14:paraId="6ED56C17" w14:textId="77777777">
        <w:trPr>
          <w:jc w:val="center"/>
        </w:trPr>
        <w:tc>
          <w:tcPr>
            <w:tcW w:w="2221" w:type="dxa"/>
            <w:vMerge/>
            <w:tcBorders>
              <w:left w:val="single" w:sz="4" w:space="0" w:color="auto"/>
              <w:right w:val="single" w:sz="4" w:space="0" w:color="auto"/>
            </w:tcBorders>
            <w:vAlign w:val="center"/>
          </w:tcPr>
          <w:p w14:paraId="5034292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C1A8F68" w14:textId="77777777" w:rsidR="000077BC" w:rsidRPr="00AC4FBC" w:rsidRDefault="000077BC" w:rsidP="000077BC">
            <w:pPr>
              <w:pStyle w:val="TAC"/>
            </w:pPr>
            <w:r w:rsidRPr="00AC4FBC">
              <w:rPr>
                <w:rFonts w:eastAsia="MS Mincho"/>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1FC805E" w14:textId="77777777" w:rsidR="000077BC" w:rsidRPr="00AC4FBC" w:rsidRDefault="000077BC" w:rsidP="000077BC">
            <w:pPr>
              <w:pStyle w:val="TAC"/>
            </w:pPr>
            <w:r w:rsidRPr="00AC4FBC">
              <w:rPr>
                <w:rFonts w:eastAsia="MS Mincho"/>
              </w:rPr>
              <w:t>0.2</w:t>
            </w:r>
          </w:p>
        </w:tc>
      </w:tr>
      <w:tr w:rsidR="000077BC" w:rsidRPr="00AC4FBC" w14:paraId="36A49BD8" w14:textId="77777777">
        <w:trPr>
          <w:jc w:val="center"/>
        </w:trPr>
        <w:tc>
          <w:tcPr>
            <w:tcW w:w="2221" w:type="dxa"/>
            <w:vMerge/>
            <w:tcBorders>
              <w:left w:val="single" w:sz="4" w:space="0" w:color="auto"/>
              <w:bottom w:val="single" w:sz="4" w:space="0" w:color="auto"/>
              <w:right w:val="single" w:sz="4" w:space="0" w:color="auto"/>
            </w:tcBorders>
            <w:vAlign w:val="center"/>
          </w:tcPr>
          <w:p w14:paraId="0CA0954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78CC15C" w14:textId="77777777" w:rsidR="000077BC" w:rsidRPr="00AC4FBC" w:rsidRDefault="000077BC" w:rsidP="000077BC">
            <w:pPr>
              <w:pStyle w:val="TAC"/>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DE288BD" w14:textId="77777777" w:rsidR="000077BC" w:rsidRPr="00AC4FBC" w:rsidRDefault="000077BC" w:rsidP="000077BC">
            <w:pPr>
              <w:pStyle w:val="TAC"/>
            </w:pPr>
            <w:r w:rsidRPr="00AC4FBC">
              <w:rPr>
                <w:rFonts w:eastAsia="MS Mincho"/>
              </w:rPr>
              <w:t>0.5</w:t>
            </w:r>
          </w:p>
        </w:tc>
      </w:tr>
      <w:tr w:rsidR="000077BC" w:rsidRPr="00AC4FBC" w14:paraId="6EAD064B" w14:textId="77777777" w:rsidTr="00931ECD">
        <w:trPr>
          <w:jc w:val="center"/>
        </w:trPr>
        <w:tc>
          <w:tcPr>
            <w:tcW w:w="2221" w:type="dxa"/>
            <w:tcBorders>
              <w:left w:val="single" w:sz="4" w:space="0" w:color="auto"/>
              <w:bottom w:val="single" w:sz="4" w:space="0" w:color="auto"/>
              <w:right w:val="single" w:sz="4" w:space="0" w:color="auto"/>
            </w:tcBorders>
          </w:tcPr>
          <w:p w14:paraId="57369A3C" w14:textId="77777777" w:rsidR="000077BC" w:rsidRPr="00AC4FBC" w:rsidRDefault="000077BC" w:rsidP="000077BC">
            <w:pPr>
              <w:pStyle w:val="TAC"/>
            </w:pPr>
            <w:r w:rsidRPr="00AC4FBC">
              <w:t>DC_7-8_n3</w:t>
            </w:r>
          </w:p>
        </w:tc>
        <w:tc>
          <w:tcPr>
            <w:tcW w:w="2952" w:type="dxa"/>
            <w:tcBorders>
              <w:top w:val="single" w:sz="4" w:space="0" w:color="auto"/>
              <w:left w:val="single" w:sz="4" w:space="0" w:color="auto"/>
              <w:bottom w:val="single" w:sz="4" w:space="0" w:color="auto"/>
              <w:right w:val="single" w:sz="4" w:space="0" w:color="auto"/>
            </w:tcBorders>
          </w:tcPr>
          <w:p w14:paraId="64C7CE21" w14:textId="77777777" w:rsidR="000077BC" w:rsidRPr="00AC4FBC" w:rsidRDefault="000077BC" w:rsidP="000077BC">
            <w:pPr>
              <w:pStyle w:val="TAC"/>
              <w:rPr>
                <w:rFonts w:eastAsia="MS Mincho"/>
              </w:rPr>
            </w:pPr>
            <w:r w:rsidRPr="00AC4FBC">
              <w:rPr>
                <w:lang w:eastAsia="zh-TW"/>
              </w:rPr>
              <w:t>8</w:t>
            </w:r>
          </w:p>
        </w:tc>
        <w:tc>
          <w:tcPr>
            <w:tcW w:w="2952" w:type="dxa"/>
            <w:tcBorders>
              <w:top w:val="single" w:sz="4" w:space="0" w:color="auto"/>
              <w:left w:val="single" w:sz="4" w:space="0" w:color="auto"/>
              <w:bottom w:val="single" w:sz="4" w:space="0" w:color="auto"/>
              <w:right w:val="single" w:sz="4" w:space="0" w:color="auto"/>
            </w:tcBorders>
          </w:tcPr>
          <w:p w14:paraId="603BBC20" w14:textId="77777777" w:rsidR="000077BC" w:rsidRPr="00AC4FBC" w:rsidRDefault="000077BC" w:rsidP="000077BC">
            <w:pPr>
              <w:pStyle w:val="TAC"/>
              <w:rPr>
                <w:rFonts w:eastAsia="MS Mincho"/>
              </w:rPr>
            </w:pPr>
            <w:r w:rsidRPr="00AC4FBC">
              <w:rPr>
                <w:lang w:eastAsia="zh-TW"/>
              </w:rPr>
              <w:t>0.2</w:t>
            </w:r>
          </w:p>
        </w:tc>
      </w:tr>
      <w:tr w:rsidR="000077BC" w:rsidRPr="00AC4FBC" w14:paraId="6951035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D03300F" w14:textId="77777777" w:rsidR="000077BC" w:rsidRPr="00AC4FBC" w:rsidRDefault="000077BC" w:rsidP="000077BC">
            <w:pPr>
              <w:pStyle w:val="TAC"/>
            </w:pPr>
            <w:r w:rsidRPr="00AC4FBC">
              <w:t>DC_7-20_n28</w:t>
            </w:r>
          </w:p>
        </w:tc>
        <w:tc>
          <w:tcPr>
            <w:tcW w:w="2952" w:type="dxa"/>
            <w:tcBorders>
              <w:top w:val="single" w:sz="4" w:space="0" w:color="auto"/>
              <w:left w:val="single" w:sz="4" w:space="0" w:color="auto"/>
              <w:bottom w:val="single" w:sz="4" w:space="0" w:color="auto"/>
              <w:right w:val="single" w:sz="4" w:space="0" w:color="auto"/>
            </w:tcBorders>
            <w:vAlign w:val="center"/>
          </w:tcPr>
          <w:p w14:paraId="4E5777E8" w14:textId="77777777" w:rsidR="000077BC" w:rsidRPr="00AC4FBC" w:rsidRDefault="000077BC" w:rsidP="000077BC">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0C9FCB90" w14:textId="77777777" w:rsidR="000077BC" w:rsidRPr="00AC4FBC" w:rsidRDefault="000077BC" w:rsidP="000077BC">
            <w:pPr>
              <w:pStyle w:val="TAC"/>
            </w:pPr>
            <w:r w:rsidRPr="00AC4FBC">
              <w:rPr>
                <w:rFonts w:eastAsia="Malgun Gothic"/>
              </w:rPr>
              <w:t>0.2</w:t>
            </w:r>
          </w:p>
        </w:tc>
      </w:tr>
      <w:tr w:rsidR="000077BC" w:rsidRPr="00AC4FBC" w14:paraId="328F6CA4" w14:textId="77777777">
        <w:trPr>
          <w:jc w:val="center"/>
        </w:trPr>
        <w:tc>
          <w:tcPr>
            <w:tcW w:w="2221" w:type="dxa"/>
            <w:vMerge/>
            <w:tcBorders>
              <w:left w:val="single" w:sz="4" w:space="0" w:color="auto"/>
              <w:bottom w:val="single" w:sz="4" w:space="0" w:color="auto"/>
              <w:right w:val="single" w:sz="4" w:space="0" w:color="auto"/>
            </w:tcBorders>
            <w:vAlign w:val="center"/>
          </w:tcPr>
          <w:p w14:paraId="63FA0B00"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A84FC82" w14:textId="77777777" w:rsidR="000077BC" w:rsidRPr="00AC4FBC" w:rsidRDefault="000077BC" w:rsidP="000077BC">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2AD7C438" w14:textId="77777777" w:rsidR="000077BC" w:rsidRPr="00AC4FBC" w:rsidRDefault="000077BC" w:rsidP="000077BC">
            <w:pPr>
              <w:pStyle w:val="TAC"/>
            </w:pPr>
            <w:r w:rsidRPr="00AC4FBC">
              <w:rPr>
                <w:rFonts w:eastAsia="Malgun Gothic"/>
              </w:rPr>
              <w:t>0.2</w:t>
            </w:r>
          </w:p>
        </w:tc>
      </w:tr>
      <w:tr w:rsidR="000077BC" w:rsidRPr="00AC4FBC" w14:paraId="79432EC3"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43479051" w14:textId="77777777" w:rsidR="000077BC" w:rsidRPr="00AC4FBC" w:rsidRDefault="000077BC" w:rsidP="000077BC">
            <w:pPr>
              <w:pStyle w:val="TAC"/>
            </w:pPr>
            <w:r w:rsidRPr="00AC4FBC">
              <w:t>DC_7-20_n78</w:t>
            </w:r>
          </w:p>
        </w:tc>
        <w:tc>
          <w:tcPr>
            <w:tcW w:w="2952" w:type="dxa"/>
            <w:tcBorders>
              <w:top w:val="single" w:sz="4" w:space="0" w:color="auto"/>
              <w:left w:val="single" w:sz="4" w:space="0" w:color="auto"/>
              <w:bottom w:val="single" w:sz="4" w:space="0" w:color="auto"/>
              <w:right w:val="single" w:sz="4" w:space="0" w:color="auto"/>
            </w:tcBorders>
            <w:vAlign w:val="center"/>
          </w:tcPr>
          <w:p w14:paraId="2B784AD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0DCFF83" w14:textId="77777777" w:rsidR="000077BC" w:rsidRPr="00AC4FBC" w:rsidRDefault="000077BC" w:rsidP="000077BC">
            <w:pPr>
              <w:pStyle w:val="TAC"/>
            </w:pPr>
            <w:r w:rsidRPr="00AC4FBC">
              <w:t>0.5</w:t>
            </w:r>
          </w:p>
        </w:tc>
      </w:tr>
      <w:tr w:rsidR="000077BC" w:rsidRPr="00AC4FBC" w14:paraId="1B15CEF2" w14:textId="77777777">
        <w:trPr>
          <w:jc w:val="center"/>
        </w:trPr>
        <w:tc>
          <w:tcPr>
            <w:tcW w:w="2221" w:type="dxa"/>
            <w:tcBorders>
              <w:top w:val="single" w:sz="4" w:space="0" w:color="auto"/>
              <w:left w:val="single" w:sz="4" w:space="0" w:color="auto"/>
              <w:right w:val="single" w:sz="4" w:space="0" w:color="auto"/>
            </w:tcBorders>
            <w:vAlign w:val="center"/>
            <w:hideMark/>
          </w:tcPr>
          <w:p w14:paraId="2165D771" w14:textId="77777777" w:rsidR="000077BC" w:rsidRPr="00AC4FBC" w:rsidRDefault="000077BC" w:rsidP="000077BC">
            <w:pPr>
              <w:pStyle w:val="TAC"/>
            </w:pPr>
            <w:r w:rsidRPr="00AC4FBC">
              <w:t>DC_7-2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B06D367"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E90FF4" w14:textId="77777777" w:rsidR="000077BC" w:rsidRPr="00AC4FBC" w:rsidRDefault="000077BC" w:rsidP="000077BC">
            <w:pPr>
              <w:pStyle w:val="TAC"/>
            </w:pPr>
            <w:r w:rsidRPr="00AC4FBC">
              <w:t>0.5</w:t>
            </w:r>
          </w:p>
        </w:tc>
      </w:tr>
      <w:tr w:rsidR="000077BC" w:rsidRPr="00AC4FBC" w14:paraId="78476787" w14:textId="77777777" w:rsidTr="00211B11">
        <w:trPr>
          <w:jc w:val="center"/>
        </w:trPr>
        <w:tc>
          <w:tcPr>
            <w:tcW w:w="2221" w:type="dxa"/>
            <w:tcBorders>
              <w:left w:val="single" w:sz="4" w:space="0" w:color="auto"/>
              <w:bottom w:val="single" w:sz="4" w:space="0" w:color="auto"/>
              <w:right w:val="single" w:sz="4" w:space="0" w:color="auto"/>
            </w:tcBorders>
            <w:vAlign w:val="center"/>
            <w:hideMark/>
          </w:tcPr>
          <w:p w14:paraId="2EB0E272" w14:textId="77777777" w:rsidR="000077BC" w:rsidRPr="00AC4FBC" w:rsidRDefault="000077BC" w:rsidP="000077BC">
            <w:pPr>
              <w:pStyle w:val="TAC"/>
            </w:pPr>
            <w:r w:rsidRPr="00AC4FBC">
              <w:rPr>
                <w:rFonts w:eastAsia="Malgun Gothic"/>
              </w:rPr>
              <w:t>DC_7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EC02A9"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2EDFAA" w14:textId="77777777" w:rsidR="000077BC" w:rsidRPr="00AC4FBC" w:rsidRDefault="000077BC" w:rsidP="000077BC">
            <w:pPr>
              <w:pStyle w:val="TAC"/>
            </w:pPr>
            <w:r w:rsidRPr="00AC4FBC">
              <w:t>0.5</w:t>
            </w:r>
          </w:p>
        </w:tc>
      </w:tr>
      <w:tr w:rsidR="000077BC" w:rsidRPr="00AC4FBC" w14:paraId="4DF874B8" w14:textId="77777777" w:rsidTr="00211B11">
        <w:trPr>
          <w:jc w:val="center"/>
        </w:trPr>
        <w:tc>
          <w:tcPr>
            <w:tcW w:w="2221" w:type="dxa"/>
            <w:tcBorders>
              <w:left w:val="single" w:sz="4" w:space="0" w:color="auto"/>
              <w:bottom w:val="nil"/>
              <w:right w:val="single" w:sz="4" w:space="0" w:color="auto"/>
            </w:tcBorders>
            <w:vAlign w:val="center"/>
          </w:tcPr>
          <w:p w14:paraId="752EE327" w14:textId="4AC9461C" w:rsidR="000077BC" w:rsidRPr="00AC4FBC" w:rsidRDefault="000077BC" w:rsidP="000077BC">
            <w:pPr>
              <w:pStyle w:val="TAC"/>
              <w:rPr>
                <w:rFonts w:eastAsia="Malgun Gothic"/>
              </w:rPr>
            </w:pPr>
            <w:r w:rsidRPr="00C96590">
              <w:rPr>
                <w:lang w:eastAsia="ko-KR"/>
              </w:rPr>
              <w:t>DC_13_n2-n77</w:t>
            </w:r>
          </w:p>
        </w:tc>
        <w:tc>
          <w:tcPr>
            <w:tcW w:w="2952" w:type="dxa"/>
            <w:tcBorders>
              <w:top w:val="single" w:sz="4" w:space="0" w:color="auto"/>
              <w:left w:val="single" w:sz="4" w:space="0" w:color="auto"/>
              <w:bottom w:val="single" w:sz="4" w:space="0" w:color="auto"/>
              <w:right w:val="single" w:sz="4" w:space="0" w:color="auto"/>
            </w:tcBorders>
            <w:vAlign w:val="center"/>
          </w:tcPr>
          <w:p w14:paraId="22CD3E10" w14:textId="26937538" w:rsidR="000077BC" w:rsidRPr="00AC4FBC" w:rsidRDefault="000077BC" w:rsidP="000077BC">
            <w:pPr>
              <w:pStyle w:val="TAC"/>
              <w:rPr>
                <w:rFonts w:eastAsia="Malgun Gothic"/>
              </w:rPr>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6D2BF0F" w14:textId="02049F0B" w:rsidR="000077BC" w:rsidRPr="00AC4FBC" w:rsidRDefault="000077BC" w:rsidP="000077BC">
            <w:pPr>
              <w:pStyle w:val="TAC"/>
            </w:pPr>
            <w:r>
              <w:t>0.2</w:t>
            </w:r>
          </w:p>
        </w:tc>
      </w:tr>
      <w:tr w:rsidR="000077BC" w:rsidRPr="00AC4FBC" w14:paraId="1A17231A"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45EA112F"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3FA20F84" w14:textId="0656173B" w:rsidR="000077BC" w:rsidRPr="00AC4FBC" w:rsidRDefault="000077BC" w:rsidP="000077BC">
            <w:pPr>
              <w:pStyle w:val="TAC"/>
              <w:rPr>
                <w:rFonts w:eastAsia="Malgun Gothic"/>
              </w:rPr>
            </w:pPr>
            <w:r w:rsidRPr="00AC4FBC">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73A13D1" w14:textId="2FC5E8AF" w:rsidR="000077BC" w:rsidRPr="00AC4FBC" w:rsidRDefault="000077BC" w:rsidP="000077BC">
            <w:pPr>
              <w:pStyle w:val="TAC"/>
            </w:pPr>
            <w:r>
              <w:t>0.5</w:t>
            </w:r>
          </w:p>
        </w:tc>
      </w:tr>
      <w:tr w:rsidR="000077BC" w:rsidRPr="00AC4FBC" w14:paraId="5773F02D" w14:textId="77777777" w:rsidTr="00211B11">
        <w:trPr>
          <w:jc w:val="center"/>
        </w:trPr>
        <w:tc>
          <w:tcPr>
            <w:tcW w:w="2221" w:type="dxa"/>
            <w:tcBorders>
              <w:top w:val="single" w:sz="4" w:space="0" w:color="auto"/>
              <w:left w:val="single" w:sz="4" w:space="0" w:color="auto"/>
              <w:bottom w:val="nil"/>
              <w:right w:val="single" w:sz="4" w:space="0" w:color="auto"/>
            </w:tcBorders>
            <w:vAlign w:val="center"/>
          </w:tcPr>
          <w:p w14:paraId="024C357C" w14:textId="567C5F86" w:rsidR="000077BC" w:rsidRPr="00AC4FBC" w:rsidRDefault="000077BC" w:rsidP="000077BC">
            <w:pPr>
              <w:pStyle w:val="TAC"/>
              <w:rPr>
                <w:rFonts w:eastAsia="Malgun Gothic"/>
              </w:rPr>
            </w:pPr>
            <w:r w:rsidRPr="00C96590">
              <w:rPr>
                <w:lang w:eastAsia="zh-CN"/>
              </w:rPr>
              <w:t>DC_13-66_n2</w:t>
            </w:r>
          </w:p>
        </w:tc>
        <w:tc>
          <w:tcPr>
            <w:tcW w:w="2952" w:type="dxa"/>
            <w:tcBorders>
              <w:top w:val="single" w:sz="4" w:space="0" w:color="auto"/>
              <w:left w:val="single" w:sz="4" w:space="0" w:color="auto"/>
              <w:bottom w:val="single" w:sz="4" w:space="0" w:color="auto"/>
              <w:right w:val="single" w:sz="4" w:space="0" w:color="auto"/>
            </w:tcBorders>
            <w:vAlign w:val="center"/>
          </w:tcPr>
          <w:p w14:paraId="40AC83FA" w14:textId="7C698017" w:rsidR="000077BC" w:rsidRPr="00AC4FBC" w:rsidRDefault="000077BC" w:rsidP="000077BC">
            <w:pPr>
              <w:pStyle w:val="TAC"/>
              <w:rPr>
                <w:rFonts w:eastAsia="Malgun Gothic"/>
              </w:rPr>
            </w:pPr>
            <w:r w:rsidRPr="00AC4FBC">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54FF4ED" w14:textId="7663E3CB" w:rsidR="000077BC" w:rsidRPr="00AC4FBC" w:rsidRDefault="000077BC" w:rsidP="000077BC">
            <w:pPr>
              <w:pStyle w:val="TAC"/>
            </w:pPr>
            <w:r>
              <w:t>0.3</w:t>
            </w:r>
          </w:p>
        </w:tc>
      </w:tr>
      <w:tr w:rsidR="000077BC" w:rsidRPr="00AC4FBC" w14:paraId="57C5F7C9"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1CB7AAA4"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4D1A2693" w14:textId="7126E33F" w:rsidR="000077BC" w:rsidRPr="00AC4FBC" w:rsidRDefault="000077BC" w:rsidP="000077BC">
            <w:pPr>
              <w:pStyle w:val="TAC"/>
              <w:rPr>
                <w:rFonts w:eastAsia="Malgun Gothic"/>
              </w:rPr>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7F46BCCD" w14:textId="7BE8D581" w:rsidR="000077BC" w:rsidRPr="00AC4FBC" w:rsidRDefault="000077BC" w:rsidP="000077BC">
            <w:pPr>
              <w:pStyle w:val="TAC"/>
            </w:pPr>
            <w:r>
              <w:t>0.3</w:t>
            </w:r>
          </w:p>
        </w:tc>
      </w:tr>
      <w:tr w:rsidR="000077BC" w:rsidRPr="00AC4FBC" w14:paraId="66A18F60" w14:textId="77777777" w:rsidTr="00211B11">
        <w:trPr>
          <w:jc w:val="center"/>
        </w:trPr>
        <w:tc>
          <w:tcPr>
            <w:tcW w:w="2221" w:type="dxa"/>
            <w:tcBorders>
              <w:top w:val="single" w:sz="4" w:space="0" w:color="auto"/>
              <w:left w:val="single" w:sz="4" w:space="0" w:color="auto"/>
              <w:bottom w:val="nil"/>
              <w:right w:val="single" w:sz="4" w:space="0" w:color="auto"/>
            </w:tcBorders>
            <w:vAlign w:val="center"/>
          </w:tcPr>
          <w:p w14:paraId="4096E5D5"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77FC0666" w14:textId="2E53AC2D" w:rsidR="000077BC" w:rsidRPr="00AC4FBC" w:rsidRDefault="000077BC" w:rsidP="000077BC">
            <w:pPr>
              <w:pStyle w:val="TAC"/>
              <w:rPr>
                <w:rFonts w:eastAsia="Malgun Gothic"/>
              </w:rPr>
            </w:pPr>
            <w:r>
              <w:t>13</w:t>
            </w:r>
          </w:p>
        </w:tc>
        <w:tc>
          <w:tcPr>
            <w:tcW w:w="2952" w:type="dxa"/>
            <w:tcBorders>
              <w:top w:val="single" w:sz="4" w:space="0" w:color="auto"/>
              <w:left w:val="single" w:sz="4" w:space="0" w:color="auto"/>
              <w:bottom w:val="single" w:sz="4" w:space="0" w:color="auto"/>
              <w:right w:val="single" w:sz="4" w:space="0" w:color="auto"/>
            </w:tcBorders>
            <w:vAlign w:val="center"/>
          </w:tcPr>
          <w:p w14:paraId="1A8E7815" w14:textId="5B010CFE" w:rsidR="000077BC" w:rsidRPr="00AC4FBC" w:rsidRDefault="000077BC" w:rsidP="000077BC">
            <w:pPr>
              <w:pStyle w:val="TAC"/>
            </w:pPr>
            <w:r>
              <w:t>0.3</w:t>
            </w:r>
          </w:p>
        </w:tc>
      </w:tr>
      <w:tr w:rsidR="000077BC" w:rsidRPr="00AC4FBC" w14:paraId="15BCD3EA" w14:textId="77777777" w:rsidTr="00211B11">
        <w:trPr>
          <w:jc w:val="center"/>
        </w:trPr>
        <w:tc>
          <w:tcPr>
            <w:tcW w:w="2221" w:type="dxa"/>
            <w:tcBorders>
              <w:top w:val="nil"/>
              <w:left w:val="single" w:sz="4" w:space="0" w:color="auto"/>
              <w:bottom w:val="nil"/>
              <w:right w:val="single" w:sz="4" w:space="0" w:color="auto"/>
            </w:tcBorders>
            <w:vAlign w:val="center"/>
          </w:tcPr>
          <w:p w14:paraId="73DB486D" w14:textId="525C5386" w:rsidR="000077BC" w:rsidRPr="00AC4FBC" w:rsidRDefault="000077BC" w:rsidP="000077BC">
            <w:pPr>
              <w:pStyle w:val="TAC"/>
              <w:rPr>
                <w:rFonts w:eastAsia="Malgun Gothic"/>
              </w:rPr>
            </w:pPr>
            <w:r w:rsidRPr="00C96590">
              <w:t>DC_13-66_n77</w:t>
            </w:r>
          </w:p>
        </w:tc>
        <w:tc>
          <w:tcPr>
            <w:tcW w:w="2952" w:type="dxa"/>
            <w:tcBorders>
              <w:top w:val="single" w:sz="4" w:space="0" w:color="auto"/>
              <w:left w:val="single" w:sz="4" w:space="0" w:color="auto"/>
              <w:bottom w:val="single" w:sz="4" w:space="0" w:color="auto"/>
              <w:right w:val="single" w:sz="4" w:space="0" w:color="auto"/>
            </w:tcBorders>
            <w:vAlign w:val="center"/>
          </w:tcPr>
          <w:p w14:paraId="3E766A78" w14:textId="3AFD210F" w:rsidR="000077BC" w:rsidRPr="00AC4FBC" w:rsidRDefault="000077BC" w:rsidP="000077BC">
            <w:pPr>
              <w:pStyle w:val="TAC"/>
              <w:rPr>
                <w:rFonts w:eastAsia="Malgun Gothic"/>
              </w:rPr>
            </w:pPr>
            <w:r>
              <w:rPr>
                <w:rFonts w:eastAsia="Malgun Gothic"/>
              </w:rPr>
              <w:t>66</w:t>
            </w:r>
          </w:p>
        </w:tc>
        <w:tc>
          <w:tcPr>
            <w:tcW w:w="2952" w:type="dxa"/>
            <w:tcBorders>
              <w:top w:val="single" w:sz="4" w:space="0" w:color="auto"/>
              <w:left w:val="single" w:sz="4" w:space="0" w:color="auto"/>
              <w:bottom w:val="single" w:sz="4" w:space="0" w:color="auto"/>
              <w:right w:val="single" w:sz="4" w:space="0" w:color="auto"/>
            </w:tcBorders>
            <w:vAlign w:val="center"/>
          </w:tcPr>
          <w:p w14:paraId="5FDF5495" w14:textId="1BEA0D13" w:rsidR="000077BC" w:rsidRPr="00AC4FBC" w:rsidRDefault="000077BC" w:rsidP="000077BC">
            <w:pPr>
              <w:pStyle w:val="TAC"/>
            </w:pPr>
            <w:r>
              <w:t>0.3</w:t>
            </w:r>
          </w:p>
        </w:tc>
      </w:tr>
      <w:tr w:rsidR="000077BC" w:rsidRPr="00AC4FBC" w14:paraId="7EBF944C"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463AF20F"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5E64F979" w14:textId="7D045675" w:rsidR="000077BC" w:rsidRPr="00AC4FBC" w:rsidRDefault="000077BC" w:rsidP="000077BC">
            <w:pPr>
              <w:pStyle w:val="TAC"/>
              <w:rPr>
                <w:rFonts w:eastAsia="Malgun Gothic"/>
              </w:rPr>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2C3707F" w14:textId="2A75CE6D" w:rsidR="000077BC" w:rsidRPr="00AC4FBC" w:rsidRDefault="000077BC" w:rsidP="000077BC">
            <w:pPr>
              <w:pStyle w:val="TAC"/>
            </w:pPr>
            <w:r>
              <w:t>0.5</w:t>
            </w:r>
          </w:p>
        </w:tc>
      </w:tr>
      <w:tr w:rsidR="000077BC" w:rsidRPr="00AC4FBC" w14:paraId="2EBA13B3" w14:textId="77777777">
        <w:trPr>
          <w:jc w:val="center"/>
        </w:trPr>
        <w:tc>
          <w:tcPr>
            <w:tcW w:w="2221" w:type="dxa"/>
            <w:vMerge w:val="restart"/>
            <w:tcBorders>
              <w:left w:val="single" w:sz="4" w:space="0" w:color="auto"/>
              <w:right w:val="single" w:sz="4" w:space="0" w:color="auto"/>
            </w:tcBorders>
            <w:vAlign w:val="center"/>
          </w:tcPr>
          <w:p w14:paraId="0297F98B" w14:textId="77777777" w:rsidR="000077BC" w:rsidRPr="00AC4FBC" w:rsidRDefault="000077BC" w:rsidP="000077BC">
            <w:pPr>
              <w:pStyle w:val="TAC"/>
              <w:rPr>
                <w:rFonts w:eastAsia="Malgun Gothic"/>
              </w:rPr>
            </w:pPr>
            <w:r w:rsidRPr="00AC4FBC">
              <w:rPr>
                <w:rFonts w:cs="Arial"/>
              </w:rPr>
              <w:t>DC_14-66_n2</w:t>
            </w:r>
            <w:r w:rsidRPr="00AC4FBC">
              <w:rPr>
                <w:rFonts w:cs="Arial"/>
              </w:rPr>
              <w:br/>
              <w:t>DC_14-66-66_n2</w:t>
            </w:r>
          </w:p>
        </w:tc>
        <w:tc>
          <w:tcPr>
            <w:tcW w:w="2952" w:type="dxa"/>
            <w:tcBorders>
              <w:top w:val="single" w:sz="4" w:space="0" w:color="auto"/>
              <w:left w:val="single" w:sz="4" w:space="0" w:color="auto"/>
              <w:bottom w:val="single" w:sz="4" w:space="0" w:color="auto"/>
              <w:right w:val="single" w:sz="4" w:space="0" w:color="auto"/>
            </w:tcBorders>
            <w:vAlign w:val="center"/>
          </w:tcPr>
          <w:p w14:paraId="1B4D05AB" w14:textId="77777777" w:rsidR="000077BC" w:rsidRPr="00AC4FBC" w:rsidRDefault="000077BC" w:rsidP="000077BC">
            <w:pPr>
              <w:pStyle w:val="TAC"/>
              <w:rPr>
                <w:rFonts w:eastAsia="Malgun Gothic"/>
              </w:rPr>
            </w:pPr>
            <w:r w:rsidRPr="00AC4FBC">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74DF1F20" w14:textId="77777777" w:rsidR="000077BC" w:rsidRPr="00AC4FBC" w:rsidRDefault="000077BC" w:rsidP="000077BC">
            <w:pPr>
              <w:pStyle w:val="TAC"/>
              <w:rPr>
                <w:rFonts w:eastAsia="Malgun Gothic"/>
              </w:rPr>
            </w:pPr>
            <w:r w:rsidRPr="00AC4FBC">
              <w:rPr>
                <w:rFonts w:cs="Arial"/>
              </w:rPr>
              <w:t>0.3</w:t>
            </w:r>
          </w:p>
        </w:tc>
      </w:tr>
      <w:tr w:rsidR="000077BC" w:rsidRPr="00AC4FBC" w14:paraId="758864C2" w14:textId="77777777">
        <w:trPr>
          <w:jc w:val="center"/>
        </w:trPr>
        <w:tc>
          <w:tcPr>
            <w:tcW w:w="2221" w:type="dxa"/>
            <w:vMerge/>
            <w:tcBorders>
              <w:left w:val="single" w:sz="4" w:space="0" w:color="auto"/>
              <w:right w:val="single" w:sz="4" w:space="0" w:color="auto"/>
            </w:tcBorders>
            <w:vAlign w:val="center"/>
          </w:tcPr>
          <w:p w14:paraId="33928448"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6E99839" w14:textId="77777777" w:rsidR="000077BC" w:rsidRPr="00AC4FBC" w:rsidRDefault="000077BC" w:rsidP="000077BC">
            <w:pPr>
              <w:pStyle w:val="TAC"/>
              <w:rPr>
                <w:rFonts w:eastAsia="Malgun Gothic"/>
              </w:rPr>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A8182EC" w14:textId="77777777" w:rsidR="000077BC" w:rsidRPr="00AC4FBC" w:rsidRDefault="000077BC" w:rsidP="000077BC">
            <w:pPr>
              <w:pStyle w:val="TAC"/>
              <w:rPr>
                <w:rFonts w:eastAsia="Malgun Gothic"/>
              </w:rPr>
            </w:pPr>
            <w:r w:rsidRPr="00AC4FBC">
              <w:rPr>
                <w:rFonts w:cs="Arial"/>
              </w:rPr>
              <w:t>0.3</w:t>
            </w:r>
          </w:p>
        </w:tc>
      </w:tr>
      <w:tr w:rsidR="000077BC" w:rsidRPr="00AC4FBC" w14:paraId="7C16179B"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3701E8D3" w14:textId="77777777" w:rsidR="000077BC" w:rsidRPr="00AC4FBC" w:rsidRDefault="000077BC" w:rsidP="000077BC">
            <w:pPr>
              <w:pStyle w:val="TAC"/>
            </w:pPr>
            <w:r w:rsidRPr="00AC4FBC">
              <w:rPr>
                <w:rFonts w:cs="Arial"/>
              </w:rPr>
              <w:t>DC_18-41_n77</w:t>
            </w:r>
          </w:p>
        </w:tc>
        <w:tc>
          <w:tcPr>
            <w:tcW w:w="2952" w:type="dxa"/>
            <w:tcBorders>
              <w:top w:val="single" w:sz="4" w:space="0" w:color="auto"/>
              <w:left w:val="single" w:sz="4" w:space="0" w:color="auto"/>
              <w:bottom w:val="single" w:sz="4" w:space="0" w:color="auto"/>
              <w:right w:val="single" w:sz="4" w:space="0" w:color="auto"/>
            </w:tcBorders>
            <w:vAlign w:val="center"/>
          </w:tcPr>
          <w:p w14:paraId="5F4DAECF" w14:textId="77777777" w:rsidR="000077BC" w:rsidRPr="00AC4FBC" w:rsidRDefault="000077BC" w:rsidP="000077BC">
            <w:pPr>
              <w:pStyle w:val="TAC"/>
            </w:pPr>
            <w:r w:rsidRPr="00AC4FBC">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23811F7" w14:textId="77777777" w:rsidR="000077BC" w:rsidRPr="00AC4FBC" w:rsidRDefault="000077BC" w:rsidP="000077BC">
            <w:pPr>
              <w:pStyle w:val="TAC"/>
            </w:pPr>
            <w:r w:rsidRPr="00AC4FBC">
              <w:rPr>
                <w:rFonts w:cs="Arial"/>
              </w:rPr>
              <w:t>0.5</w:t>
            </w:r>
          </w:p>
        </w:tc>
      </w:tr>
      <w:tr w:rsidR="000077BC" w:rsidRPr="00AC4FBC" w14:paraId="1928EFF9"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76947E35" w14:textId="77777777" w:rsidR="000077BC" w:rsidRPr="00AC4FBC" w:rsidRDefault="000077BC" w:rsidP="000077BC">
            <w:pPr>
              <w:pStyle w:val="TAC"/>
              <w:rPr>
                <w:rFonts w:cs="Arial"/>
              </w:rPr>
            </w:pPr>
            <w:r w:rsidRPr="00AC4FBC">
              <w:rPr>
                <w:rFonts w:cs="Arial"/>
              </w:rPr>
              <w:t>DC_18-41_n78</w:t>
            </w:r>
          </w:p>
        </w:tc>
        <w:tc>
          <w:tcPr>
            <w:tcW w:w="2952" w:type="dxa"/>
            <w:tcBorders>
              <w:top w:val="single" w:sz="4" w:space="0" w:color="auto"/>
              <w:left w:val="single" w:sz="4" w:space="0" w:color="auto"/>
              <w:bottom w:val="single" w:sz="4" w:space="0" w:color="auto"/>
              <w:right w:val="single" w:sz="4" w:space="0" w:color="auto"/>
            </w:tcBorders>
            <w:vAlign w:val="center"/>
          </w:tcPr>
          <w:p w14:paraId="39BA9C7C" w14:textId="77777777" w:rsidR="000077BC" w:rsidRPr="00AC4FBC" w:rsidRDefault="000077BC" w:rsidP="000077BC">
            <w:pPr>
              <w:pStyle w:val="TAC"/>
              <w:rPr>
                <w:rFonts w:cs="Arial"/>
                <w:lang w:eastAsia="ja-JP"/>
              </w:rPr>
            </w:pPr>
            <w:r w:rsidRPr="00AC4FBC">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71203CF" w14:textId="77777777" w:rsidR="000077BC" w:rsidRPr="00AC4FBC" w:rsidRDefault="000077BC" w:rsidP="000077BC">
            <w:pPr>
              <w:pStyle w:val="TAC"/>
              <w:rPr>
                <w:rFonts w:cs="Arial"/>
              </w:rPr>
            </w:pPr>
            <w:r w:rsidRPr="00AC4FBC">
              <w:rPr>
                <w:rFonts w:cs="Arial"/>
              </w:rPr>
              <w:t>0.5</w:t>
            </w:r>
          </w:p>
        </w:tc>
      </w:tr>
      <w:tr w:rsidR="000077BC" w:rsidRPr="00AC4FBC" w14:paraId="1072F5CA"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2CB97280" w14:textId="77777777" w:rsidR="000077BC" w:rsidRPr="00AC4FBC" w:rsidRDefault="000077BC" w:rsidP="000077BC">
            <w:pPr>
              <w:pStyle w:val="TAC"/>
            </w:pPr>
            <w:r w:rsidRPr="00AC4FBC">
              <w:t>DC_19-21_n77</w:t>
            </w:r>
          </w:p>
        </w:tc>
        <w:tc>
          <w:tcPr>
            <w:tcW w:w="2952" w:type="dxa"/>
            <w:tcBorders>
              <w:top w:val="single" w:sz="4" w:space="0" w:color="auto"/>
              <w:left w:val="single" w:sz="4" w:space="0" w:color="auto"/>
              <w:bottom w:val="single" w:sz="4" w:space="0" w:color="auto"/>
              <w:right w:val="single" w:sz="4" w:space="0" w:color="auto"/>
            </w:tcBorders>
            <w:vAlign w:val="center"/>
          </w:tcPr>
          <w:p w14:paraId="616A6646"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49E27A19" w14:textId="77777777" w:rsidR="000077BC" w:rsidRPr="00AC4FBC" w:rsidRDefault="000077BC" w:rsidP="000077BC">
            <w:pPr>
              <w:pStyle w:val="TAC"/>
            </w:pPr>
            <w:r w:rsidRPr="00AC4FBC">
              <w:t>0.5</w:t>
            </w:r>
          </w:p>
        </w:tc>
      </w:tr>
      <w:tr w:rsidR="000077BC" w:rsidRPr="00AC4FBC" w14:paraId="7F4509F2"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254BFEA8" w14:textId="77777777" w:rsidR="000077BC" w:rsidRPr="00AC4FBC" w:rsidRDefault="000077BC" w:rsidP="000077BC">
            <w:pPr>
              <w:pStyle w:val="TAC"/>
            </w:pPr>
            <w:r w:rsidRPr="00AC4FBC">
              <w:t>DC_19-21_n78</w:t>
            </w:r>
          </w:p>
        </w:tc>
        <w:tc>
          <w:tcPr>
            <w:tcW w:w="2952" w:type="dxa"/>
            <w:tcBorders>
              <w:top w:val="single" w:sz="4" w:space="0" w:color="auto"/>
              <w:left w:val="single" w:sz="4" w:space="0" w:color="auto"/>
              <w:bottom w:val="single" w:sz="4" w:space="0" w:color="auto"/>
              <w:right w:val="single" w:sz="4" w:space="0" w:color="auto"/>
            </w:tcBorders>
            <w:vAlign w:val="center"/>
          </w:tcPr>
          <w:p w14:paraId="6F753650"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EB19F9B" w14:textId="77777777" w:rsidR="000077BC" w:rsidRPr="00AC4FBC" w:rsidRDefault="000077BC" w:rsidP="000077BC">
            <w:pPr>
              <w:pStyle w:val="TAC"/>
            </w:pPr>
            <w:r w:rsidRPr="00AC4FBC">
              <w:t>0.5</w:t>
            </w:r>
          </w:p>
        </w:tc>
      </w:tr>
      <w:tr w:rsidR="000077BC" w:rsidRPr="00AC4FBC" w14:paraId="41655CFE"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69B86DF" w14:textId="77777777" w:rsidR="000077BC" w:rsidRPr="00AC4FBC" w:rsidRDefault="000077BC" w:rsidP="000077BC">
            <w:pPr>
              <w:pStyle w:val="TAC"/>
            </w:pPr>
            <w:r w:rsidRPr="00AC4FBC">
              <w:t>DC_19-4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91D986"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52D294" w14:textId="77777777" w:rsidR="000077BC" w:rsidRPr="00AC4FBC" w:rsidRDefault="000077BC" w:rsidP="000077BC">
            <w:pPr>
              <w:pStyle w:val="TAC"/>
            </w:pPr>
            <w:r w:rsidRPr="00AC4FBC">
              <w:t>0.5</w:t>
            </w:r>
          </w:p>
        </w:tc>
      </w:tr>
      <w:tr w:rsidR="000077BC" w:rsidRPr="00AC4FBC" w14:paraId="40412B5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8AD655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14EDF4"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F98A73" w14:textId="77777777" w:rsidR="000077BC" w:rsidRPr="00AC4FBC" w:rsidRDefault="000077BC" w:rsidP="000077BC">
            <w:pPr>
              <w:pStyle w:val="TAC"/>
            </w:pPr>
            <w:r w:rsidRPr="00AC4FBC">
              <w:t>0.5</w:t>
            </w:r>
          </w:p>
        </w:tc>
      </w:tr>
      <w:tr w:rsidR="000077BC" w:rsidRPr="00AC4FBC" w14:paraId="26A9502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F280F48" w14:textId="77777777" w:rsidR="000077BC" w:rsidRPr="00AC4FBC" w:rsidRDefault="000077BC" w:rsidP="000077BC">
            <w:pPr>
              <w:pStyle w:val="TAC"/>
            </w:pPr>
            <w:r w:rsidRPr="00AC4FBC">
              <w:t>DC_19-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DF07DC"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3D606F" w14:textId="77777777" w:rsidR="000077BC" w:rsidRPr="00AC4FBC" w:rsidRDefault="000077BC" w:rsidP="000077BC">
            <w:pPr>
              <w:pStyle w:val="TAC"/>
            </w:pPr>
            <w:r w:rsidRPr="00AC4FBC">
              <w:t>0.5</w:t>
            </w:r>
          </w:p>
        </w:tc>
      </w:tr>
      <w:tr w:rsidR="000077BC" w:rsidRPr="00AC4FBC" w14:paraId="3A66D7F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8759D9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32CBD58"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68B7FA" w14:textId="77777777" w:rsidR="000077BC" w:rsidRPr="00AC4FBC" w:rsidRDefault="000077BC" w:rsidP="000077BC">
            <w:pPr>
              <w:pStyle w:val="TAC"/>
            </w:pPr>
            <w:r w:rsidRPr="00AC4FBC">
              <w:t>0.5</w:t>
            </w:r>
          </w:p>
        </w:tc>
      </w:tr>
      <w:tr w:rsidR="000077BC" w:rsidRPr="00AC4FBC" w14:paraId="0ADB8B30"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16774EDC" w14:textId="77777777" w:rsidR="000077BC" w:rsidRPr="00AC4FBC" w:rsidRDefault="000077BC" w:rsidP="000077BC">
            <w:pPr>
              <w:pStyle w:val="TAC"/>
            </w:pPr>
            <w:r w:rsidRPr="00AC4FBC">
              <w:t>DC_19-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190FA1"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799F28" w14:textId="77777777" w:rsidR="000077BC" w:rsidRPr="00AC4FBC" w:rsidRDefault="000077BC" w:rsidP="000077BC">
            <w:pPr>
              <w:pStyle w:val="TAC"/>
            </w:pPr>
            <w:r w:rsidRPr="00AC4FBC">
              <w:t>0.5</w:t>
            </w:r>
          </w:p>
        </w:tc>
      </w:tr>
      <w:tr w:rsidR="000077BC" w:rsidRPr="00AC4FBC" w14:paraId="44CBA88E" w14:textId="77777777">
        <w:trPr>
          <w:jc w:val="center"/>
        </w:trPr>
        <w:tc>
          <w:tcPr>
            <w:tcW w:w="2221" w:type="dxa"/>
            <w:tcBorders>
              <w:top w:val="single" w:sz="4" w:space="0" w:color="auto"/>
              <w:left w:val="single" w:sz="4" w:space="0" w:color="auto"/>
              <w:right w:val="single" w:sz="4" w:space="0" w:color="auto"/>
            </w:tcBorders>
            <w:vAlign w:val="center"/>
            <w:hideMark/>
          </w:tcPr>
          <w:p w14:paraId="2377791F" w14:textId="77777777" w:rsidR="000077BC" w:rsidRPr="00AC4FBC" w:rsidRDefault="000077BC" w:rsidP="000077BC">
            <w:pPr>
              <w:pStyle w:val="TAC"/>
            </w:pPr>
            <w:r w:rsidRPr="00AC4FBC">
              <w:rPr>
                <w:rFonts w:eastAsia="Malgun Gothic"/>
              </w:rPr>
              <w:t>DC_19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96E5515"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C2D0A8" w14:textId="77777777" w:rsidR="000077BC" w:rsidRPr="00AC4FBC" w:rsidRDefault="000077BC" w:rsidP="000077BC">
            <w:pPr>
              <w:pStyle w:val="TAC"/>
            </w:pPr>
            <w:r w:rsidRPr="00AC4FBC">
              <w:rPr>
                <w:rFonts w:eastAsia="Malgun Gothic"/>
              </w:rPr>
              <w:t>0.5</w:t>
            </w:r>
          </w:p>
        </w:tc>
      </w:tr>
      <w:tr w:rsidR="000077BC" w:rsidRPr="00AC4FBC" w14:paraId="03E4BED8" w14:textId="77777777">
        <w:trPr>
          <w:jc w:val="center"/>
        </w:trPr>
        <w:tc>
          <w:tcPr>
            <w:tcW w:w="2221" w:type="dxa"/>
            <w:tcBorders>
              <w:top w:val="single" w:sz="4" w:space="0" w:color="auto"/>
              <w:left w:val="single" w:sz="4" w:space="0" w:color="auto"/>
              <w:right w:val="single" w:sz="4" w:space="0" w:color="auto"/>
            </w:tcBorders>
            <w:vAlign w:val="center"/>
          </w:tcPr>
          <w:p w14:paraId="540E1C29" w14:textId="77777777" w:rsidR="000077BC" w:rsidRPr="00AC4FBC" w:rsidRDefault="000077BC" w:rsidP="000077BC">
            <w:pPr>
              <w:pStyle w:val="TAC"/>
              <w:rPr>
                <w:rFonts w:eastAsia="Malgun Gothic"/>
              </w:rPr>
            </w:pPr>
            <w:r w:rsidRPr="00AC4FBC">
              <w:rPr>
                <w:rFonts w:eastAsia="Malgun Gothic"/>
              </w:rPr>
              <w:t>DC_19_n78-n79</w:t>
            </w:r>
          </w:p>
        </w:tc>
        <w:tc>
          <w:tcPr>
            <w:tcW w:w="2952" w:type="dxa"/>
            <w:tcBorders>
              <w:top w:val="single" w:sz="4" w:space="0" w:color="auto"/>
              <w:left w:val="single" w:sz="4" w:space="0" w:color="auto"/>
              <w:bottom w:val="single" w:sz="4" w:space="0" w:color="auto"/>
              <w:right w:val="single" w:sz="4" w:space="0" w:color="auto"/>
            </w:tcBorders>
            <w:vAlign w:val="center"/>
          </w:tcPr>
          <w:p w14:paraId="3C5B4329"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142C55D0" w14:textId="77777777" w:rsidR="000077BC" w:rsidRPr="00AC4FBC" w:rsidRDefault="000077BC" w:rsidP="000077BC">
            <w:pPr>
              <w:pStyle w:val="TAC"/>
              <w:rPr>
                <w:rFonts w:eastAsia="Malgun Gothic"/>
              </w:rPr>
            </w:pPr>
            <w:r w:rsidRPr="00AC4FBC">
              <w:t>0.5</w:t>
            </w:r>
          </w:p>
        </w:tc>
      </w:tr>
      <w:tr w:rsidR="000077BC" w:rsidRPr="00AC4FBC" w14:paraId="1F07A0A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6DD751A6" w14:textId="77777777" w:rsidR="000077BC" w:rsidRPr="00AC4FBC" w:rsidRDefault="000077BC" w:rsidP="000077BC">
            <w:pPr>
              <w:pStyle w:val="TAC"/>
              <w:rPr>
                <w:rFonts w:eastAsia="Malgun Gothic"/>
              </w:rPr>
            </w:pPr>
            <w:r w:rsidRPr="00AC4FBC">
              <w:t>DC_20_n3-n78</w:t>
            </w:r>
          </w:p>
        </w:tc>
        <w:tc>
          <w:tcPr>
            <w:tcW w:w="2952" w:type="dxa"/>
            <w:tcBorders>
              <w:top w:val="single" w:sz="4" w:space="0" w:color="auto"/>
              <w:left w:val="single" w:sz="4" w:space="0" w:color="auto"/>
              <w:bottom w:val="single" w:sz="4" w:space="0" w:color="auto"/>
              <w:right w:val="single" w:sz="4" w:space="0" w:color="auto"/>
            </w:tcBorders>
            <w:vAlign w:val="center"/>
          </w:tcPr>
          <w:p w14:paraId="786436F3" w14:textId="77777777" w:rsidR="000077BC" w:rsidRPr="00AC4FBC" w:rsidRDefault="000077BC" w:rsidP="000077BC">
            <w:pPr>
              <w:pStyle w:val="TAC"/>
              <w:rPr>
                <w:rFonts w:eastAsia="Malgun Gothic"/>
              </w:rPr>
            </w:pPr>
            <w:r w:rsidRPr="00AC4FBC">
              <w:rPr>
                <w:rFonts w:eastAsia="MS Mincho"/>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79D0CFA" w14:textId="77777777" w:rsidR="000077BC" w:rsidRPr="00AC4FBC" w:rsidRDefault="000077BC" w:rsidP="000077BC">
            <w:pPr>
              <w:pStyle w:val="TAC"/>
              <w:rPr>
                <w:rFonts w:eastAsia="Malgun Gothic"/>
              </w:rPr>
            </w:pPr>
            <w:r w:rsidRPr="00AC4FBC">
              <w:rPr>
                <w:rFonts w:eastAsia="MS Mincho"/>
              </w:rPr>
              <w:t>0.2</w:t>
            </w:r>
          </w:p>
        </w:tc>
      </w:tr>
      <w:tr w:rsidR="000077BC" w:rsidRPr="00AC4FBC" w14:paraId="2929BFA3" w14:textId="77777777">
        <w:trPr>
          <w:jc w:val="center"/>
        </w:trPr>
        <w:tc>
          <w:tcPr>
            <w:tcW w:w="2221" w:type="dxa"/>
            <w:vMerge/>
            <w:tcBorders>
              <w:left w:val="single" w:sz="4" w:space="0" w:color="auto"/>
              <w:right w:val="single" w:sz="4" w:space="0" w:color="auto"/>
            </w:tcBorders>
            <w:vAlign w:val="center"/>
          </w:tcPr>
          <w:p w14:paraId="02ABB5C3" w14:textId="77777777" w:rsidR="000077BC" w:rsidRPr="00AC4FBC" w:rsidRDefault="000077BC" w:rsidP="000077BC">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068B410" w14:textId="77777777" w:rsidR="000077BC" w:rsidRPr="00AC4FBC" w:rsidRDefault="000077BC" w:rsidP="000077BC">
            <w:pPr>
              <w:pStyle w:val="TAC"/>
              <w:rPr>
                <w:rFonts w:eastAsia="Malgun Gothic"/>
              </w:rPr>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BD08277" w14:textId="77777777" w:rsidR="000077BC" w:rsidRPr="00AC4FBC" w:rsidRDefault="000077BC" w:rsidP="000077BC">
            <w:pPr>
              <w:pStyle w:val="TAC"/>
              <w:rPr>
                <w:rFonts w:eastAsia="Malgun Gothic"/>
              </w:rPr>
            </w:pPr>
            <w:r w:rsidRPr="00AC4FBC">
              <w:rPr>
                <w:rFonts w:eastAsia="MS Mincho"/>
              </w:rPr>
              <w:t>0.5</w:t>
            </w:r>
          </w:p>
        </w:tc>
      </w:tr>
      <w:tr w:rsidR="000077BC" w:rsidRPr="00AC4FBC" w14:paraId="42A322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7A76B68" w14:textId="77777777" w:rsidR="000077BC" w:rsidRPr="00AC4FBC" w:rsidRDefault="000077BC" w:rsidP="000077BC">
            <w:pPr>
              <w:pStyle w:val="TAC"/>
            </w:pPr>
            <w:r w:rsidRPr="00AC4FBC">
              <w:rPr>
                <w:rFonts w:eastAsia="Malgun Gothic"/>
              </w:rPr>
              <w:t>DC_20_n28-n78</w:t>
            </w:r>
          </w:p>
        </w:tc>
        <w:tc>
          <w:tcPr>
            <w:tcW w:w="2952" w:type="dxa"/>
            <w:tcBorders>
              <w:top w:val="single" w:sz="4" w:space="0" w:color="auto"/>
              <w:left w:val="single" w:sz="4" w:space="0" w:color="auto"/>
              <w:bottom w:val="single" w:sz="4" w:space="0" w:color="auto"/>
              <w:right w:val="single" w:sz="4" w:space="0" w:color="auto"/>
            </w:tcBorders>
            <w:vAlign w:val="center"/>
          </w:tcPr>
          <w:p w14:paraId="4CD05597" w14:textId="77777777" w:rsidR="000077BC" w:rsidRPr="00AC4FBC" w:rsidRDefault="000077BC" w:rsidP="000077BC">
            <w:pPr>
              <w:pStyle w:val="TAC"/>
            </w:pPr>
            <w:r w:rsidRPr="00AC4FBC">
              <w:rPr>
                <w:rFonts w:eastAsia="Malgun Gothic"/>
              </w:rPr>
              <w:t>20</w:t>
            </w:r>
          </w:p>
        </w:tc>
        <w:tc>
          <w:tcPr>
            <w:tcW w:w="2952" w:type="dxa"/>
            <w:tcBorders>
              <w:top w:val="single" w:sz="4" w:space="0" w:color="auto"/>
              <w:left w:val="single" w:sz="4" w:space="0" w:color="auto"/>
              <w:bottom w:val="single" w:sz="4" w:space="0" w:color="auto"/>
              <w:right w:val="single" w:sz="4" w:space="0" w:color="auto"/>
            </w:tcBorders>
            <w:vAlign w:val="center"/>
          </w:tcPr>
          <w:p w14:paraId="6F704F67" w14:textId="77777777" w:rsidR="000077BC" w:rsidRPr="00AC4FBC" w:rsidRDefault="000077BC" w:rsidP="000077BC">
            <w:pPr>
              <w:pStyle w:val="TAC"/>
            </w:pPr>
            <w:r w:rsidRPr="00AC4FBC">
              <w:rPr>
                <w:rFonts w:eastAsia="Malgun Gothic"/>
              </w:rPr>
              <w:t>0.2</w:t>
            </w:r>
          </w:p>
        </w:tc>
      </w:tr>
      <w:tr w:rsidR="000077BC" w:rsidRPr="00AC4FBC" w14:paraId="35C9548B" w14:textId="77777777">
        <w:trPr>
          <w:jc w:val="center"/>
        </w:trPr>
        <w:tc>
          <w:tcPr>
            <w:tcW w:w="2221" w:type="dxa"/>
            <w:vMerge/>
            <w:tcBorders>
              <w:left w:val="single" w:sz="4" w:space="0" w:color="auto"/>
              <w:right w:val="single" w:sz="4" w:space="0" w:color="auto"/>
            </w:tcBorders>
            <w:vAlign w:val="center"/>
          </w:tcPr>
          <w:p w14:paraId="07711FB7"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9DA7491" w14:textId="77777777" w:rsidR="000077BC" w:rsidRPr="00AC4FBC" w:rsidRDefault="000077BC" w:rsidP="000077BC">
            <w:pPr>
              <w:pStyle w:val="TAC"/>
            </w:pPr>
            <w:r w:rsidRPr="00AC4FBC">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CB6A448" w14:textId="77777777" w:rsidR="000077BC" w:rsidRPr="00AC4FBC" w:rsidRDefault="000077BC" w:rsidP="000077BC">
            <w:pPr>
              <w:pStyle w:val="TAC"/>
            </w:pPr>
            <w:r w:rsidRPr="00AC4FBC">
              <w:rPr>
                <w:rFonts w:eastAsia="Malgun Gothic"/>
              </w:rPr>
              <w:t>0.2</w:t>
            </w:r>
          </w:p>
        </w:tc>
      </w:tr>
      <w:tr w:rsidR="000077BC" w:rsidRPr="00AC4FBC" w14:paraId="43E32678" w14:textId="77777777">
        <w:trPr>
          <w:jc w:val="center"/>
        </w:trPr>
        <w:tc>
          <w:tcPr>
            <w:tcW w:w="2221" w:type="dxa"/>
            <w:vMerge/>
            <w:tcBorders>
              <w:left w:val="single" w:sz="4" w:space="0" w:color="auto"/>
              <w:bottom w:val="single" w:sz="4" w:space="0" w:color="auto"/>
              <w:right w:val="single" w:sz="4" w:space="0" w:color="auto"/>
            </w:tcBorders>
            <w:vAlign w:val="center"/>
          </w:tcPr>
          <w:p w14:paraId="07BD320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0355F70"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A9AE8D6" w14:textId="77777777" w:rsidR="000077BC" w:rsidRPr="00AC4FBC" w:rsidRDefault="000077BC" w:rsidP="000077BC">
            <w:pPr>
              <w:pStyle w:val="TAC"/>
            </w:pPr>
            <w:r w:rsidRPr="00AC4FBC">
              <w:rPr>
                <w:rFonts w:eastAsia="Malgun Gothic"/>
              </w:rPr>
              <w:t>0.5</w:t>
            </w:r>
          </w:p>
        </w:tc>
      </w:tr>
      <w:tr w:rsidR="000077BC" w:rsidRPr="00AC4FBC" w14:paraId="17BCB1FF" w14:textId="77777777">
        <w:trPr>
          <w:jc w:val="center"/>
        </w:trPr>
        <w:tc>
          <w:tcPr>
            <w:tcW w:w="2221" w:type="dxa"/>
            <w:vMerge w:val="restart"/>
            <w:tcBorders>
              <w:left w:val="single" w:sz="4" w:space="0" w:color="auto"/>
              <w:right w:val="single" w:sz="4" w:space="0" w:color="auto"/>
            </w:tcBorders>
            <w:vAlign w:val="center"/>
          </w:tcPr>
          <w:p w14:paraId="7C47B1CC" w14:textId="77777777" w:rsidR="000077BC" w:rsidRPr="00AC4FBC" w:rsidRDefault="000077BC" w:rsidP="000077BC">
            <w:pPr>
              <w:pStyle w:val="TAC"/>
            </w:pPr>
            <w:r w:rsidRPr="00AC4FBC">
              <w:t>DC_20-38_n78</w:t>
            </w:r>
          </w:p>
        </w:tc>
        <w:tc>
          <w:tcPr>
            <w:tcW w:w="2952" w:type="dxa"/>
            <w:tcBorders>
              <w:top w:val="single" w:sz="4" w:space="0" w:color="auto"/>
              <w:left w:val="single" w:sz="4" w:space="0" w:color="auto"/>
              <w:bottom w:val="single" w:sz="4" w:space="0" w:color="auto"/>
              <w:right w:val="single" w:sz="4" w:space="0" w:color="auto"/>
            </w:tcBorders>
            <w:vAlign w:val="center"/>
          </w:tcPr>
          <w:p w14:paraId="657CDA37" w14:textId="77777777" w:rsidR="000077BC" w:rsidRPr="00AC4FBC" w:rsidRDefault="000077BC" w:rsidP="000077BC">
            <w:pPr>
              <w:pStyle w:val="TAC"/>
              <w:rPr>
                <w:rFonts w:eastAsia="Malgun Gothic"/>
              </w:rPr>
            </w:pPr>
            <w:r w:rsidRPr="00AC4FBC">
              <w:t>38</w:t>
            </w:r>
          </w:p>
        </w:tc>
        <w:tc>
          <w:tcPr>
            <w:tcW w:w="2952" w:type="dxa"/>
            <w:tcBorders>
              <w:top w:val="single" w:sz="4" w:space="0" w:color="auto"/>
              <w:left w:val="single" w:sz="4" w:space="0" w:color="auto"/>
              <w:bottom w:val="single" w:sz="4" w:space="0" w:color="auto"/>
              <w:right w:val="single" w:sz="4" w:space="0" w:color="auto"/>
            </w:tcBorders>
            <w:vAlign w:val="center"/>
          </w:tcPr>
          <w:p w14:paraId="01CC5A9C" w14:textId="77777777" w:rsidR="000077BC" w:rsidRPr="00AC4FBC" w:rsidRDefault="000077BC" w:rsidP="000077BC">
            <w:pPr>
              <w:pStyle w:val="TAC"/>
              <w:rPr>
                <w:rFonts w:eastAsia="Malgun Gothic"/>
              </w:rPr>
            </w:pPr>
            <w:r w:rsidRPr="00AC4FBC">
              <w:t>0.4</w:t>
            </w:r>
          </w:p>
        </w:tc>
      </w:tr>
      <w:tr w:rsidR="000077BC" w:rsidRPr="00AC4FBC" w14:paraId="245A0BE6" w14:textId="77777777">
        <w:trPr>
          <w:jc w:val="center"/>
        </w:trPr>
        <w:tc>
          <w:tcPr>
            <w:tcW w:w="2221" w:type="dxa"/>
            <w:vMerge/>
            <w:tcBorders>
              <w:left w:val="single" w:sz="4" w:space="0" w:color="auto"/>
              <w:bottom w:val="single" w:sz="4" w:space="0" w:color="auto"/>
              <w:right w:val="single" w:sz="4" w:space="0" w:color="auto"/>
            </w:tcBorders>
            <w:vAlign w:val="center"/>
          </w:tcPr>
          <w:p w14:paraId="3D053445"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BB30121" w14:textId="77777777" w:rsidR="000077BC" w:rsidRPr="00AC4FBC" w:rsidRDefault="000077BC" w:rsidP="000077BC">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D3EFC18" w14:textId="77777777" w:rsidR="000077BC" w:rsidRPr="00AC4FBC" w:rsidRDefault="000077BC" w:rsidP="000077BC">
            <w:pPr>
              <w:pStyle w:val="TAC"/>
              <w:rPr>
                <w:rFonts w:eastAsia="Malgun Gothic"/>
              </w:rPr>
            </w:pPr>
            <w:r w:rsidRPr="00AC4FBC">
              <w:t>0.5</w:t>
            </w:r>
          </w:p>
        </w:tc>
      </w:tr>
      <w:tr w:rsidR="000077BC" w:rsidRPr="00AC4FBC" w14:paraId="45CAF94B" w14:textId="77777777">
        <w:trPr>
          <w:jc w:val="center"/>
        </w:trPr>
        <w:tc>
          <w:tcPr>
            <w:tcW w:w="2221" w:type="dxa"/>
            <w:tcBorders>
              <w:top w:val="single" w:sz="4" w:space="0" w:color="auto"/>
              <w:left w:val="single" w:sz="4" w:space="0" w:color="auto"/>
              <w:right w:val="single" w:sz="4" w:space="0" w:color="auto"/>
            </w:tcBorders>
            <w:vAlign w:val="center"/>
          </w:tcPr>
          <w:p w14:paraId="4D8B001B" w14:textId="77777777" w:rsidR="000077BC" w:rsidRPr="00AC4FBC" w:rsidRDefault="000077BC" w:rsidP="000077BC">
            <w:pPr>
              <w:pStyle w:val="TAC"/>
            </w:pPr>
            <w:r w:rsidRPr="00AC4FBC">
              <w:rPr>
                <w:rFonts w:eastAsia="Malgun Gothic"/>
              </w:rPr>
              <w:t>DC_20_n76-n78</w:t>
            </w:r>
          </w:p>
        </w:tc>
        <w:tc>
          <w:tcPr>
            <w:tcW w:w="2952" w:type="dxa"/>
            <w:tcBorders>
              <w:top w:val="single" w:sz="4" w:space="0" w:color="auto"/>
              <w:left w:val="single" w:sz="4" w:space="0" w:color="auto"/>
              <w:bottom w:val="single" w:sz="4" w:space="0" w:color="auto"/>
              <w:right w:val="single" w:sz="4" w:space="0" w:color="auto"/>
            </w:tcBorders>
            <w:vAlign w:val="center"/>
          </w:tcPr>
          <w:p w14:paraId="688FF29C"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55B2C9A" w14:textId="77777777" w:rsidR="000077BC" w:rsidRPr="00AC4FBC" w:rsidRDefault="000077BC" w:rsidP="000077BC">
            <w:pPr>
              <w:pStyle w:val="TAC"/>
            </w:pPr>
            <w:r w:rsidRPr="00AC4FBC">
              <w:rPr>
                <w:rFonts w:eastAsia="Malgun Gothic"/>
              </w:rPr>
              <w:t>0.5</w:t>
            </w:r>
          </w:p>
        </w:tc>
      </w:tr>
      <w:tr w:rsidR="000077BC" w:rsidRPr="00AC4FBC" w14:paraId="1B110FC8"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817E2DC" w14:textId="77777777" w:rsidR="000077BC" w:rsidRPr="00AC4FBC" w:rsidRDefault="000077BC" w:rsidP="000077BC">
            <w:pPr>
              <w:pStyle w:val="TAC"/>
            </w:pPr>
            <w:r w:rsidRPr="00AC4FBC">
              <w:t>DC_21-42_n77</w:t>
            </w:r>
          </w:p>
        </w:tc>
        <w:tc>
          <w:tcPr>
            <w:tcW w:w="2952" w:type="dxa"/>
            <w:tcBorders>
              <w:top w:val="single" w:sz="4" w:space="0" w:color="auto"/>
              <w:left w:val="single" w:sz="4" w:space="0" w:color="auto"/>
              <w:bottom w:val="single" w:sz="4" w:space="0" w:color="auto"/>
              <w:right w:val="single" w:sz="4" w:space="0" w:color="auto"/>
            </w:tcBorders>
            <w:vAlign w:val="center"/>
          </w:tcPr>
          <w:p w14:paraId="1766D07D"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E591896" w14:textId="77777777" w:rsidR="000077BC" w:rsidRPr="00AC4FBC" w:rsidRDefault="000077BC" w:rsidP="000077BC">
            <w:pPr>
              <w:pStyle w:val="TAC"/>
            </w:pPr>
            <w:r w:rsidRPr="00AC4FBC">
              <w:t>0.5</w:t>
            </w:r>
          </w:p>
        </w:tc>
      </w:tr>
      <w:tr w:rsidR="000077BC" w:rsidRPr="00AC4FBC" w14:paraId="733F25EF" w14:textId="77777777">
        <w:trPr>
          <w:jc w:val="center"/>
        </w:trPr>
        <w:tc>
          <w:tcPr>
            <w:tcW w:w="2221" w:type="dxa"/>
            <w:vMerge/>
            <w:tcBorders>
              <w:left w:val="single" w:sz="4" w:space="0" w:color="auto"/>
              <w:bottom w:val="single" w:sz="4" w:space="0" w:color="auto"/>
              <w:right w:val="single" w:sz="4" w:space="0" w:color="auto"/>
            </w:tcBorders>
            <w:vAlign w:val="center"/>
          </w:tcPr>
          <w:p w14:paraId="7897249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9640395" w14:textId="77777777"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6CEA4AA9" w14:textId="77777777" w:rsidR="000077BC" w:rsidRPr="00AC4FBC" w:rsidRDefault="000077BC" w:rsidP="000077BC">
            <w:pPr>
              <w:pStyle w:val="TAC"/>
            </w:pPr>
            <w:r w:rsidRPr="00AC4FBC">
              <w:t>0.5</w:t>
            </w:r>
          </w:p>
        </w:tc>
      </w:tr>
      <w:tr w:rsidR="000077BC" w:rsidRPr="00AC4FBC" w14:paraId="08AED5F0"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89F3B6F" w14:textId="77777777" w:rsidR="000077BC" w:rsidRPr="00AC4FBC" w:rsidRDefault="000077BC" w:rsidP="000077BC">
            <w:pPr>
              <w:pStyle w:val="TAC"/>
            </w:pPr>
            <w:r w:rsidRPr="00AC4FBC">
              <w:t>DC_21-42_n78</w:t>
            </w:r>
          </w:p>
        </w:tc>
        <w:tc>
          <w:tcPr>
            <w:tcW w:w="2952" w:type="dxa"/>
            <w:tcBorders>
              <w:top w:val="single" w:sz="4" w:space="0" w:color="auto"/>
              <w:left w:val="single" w:sz="4" w:space="0" w:color="auto"/>
              <w:bottom w:val="single" w:sz="4" w:space="0" w:color="auto"/>
              <w:right w:val="single" w:sz="4" w:space="0" w:color="auto"/>
            </w:tcBorders>
            <w:vAlign w:val="center"/>
          </w:tcPr>
          <w:p w14:paraId="6FB7E3AB"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CA608DC" w14:textId="77777777" w:rsidR="000077BC" w:rsidRPr="00AC4FBC" w:rsidRDefault="000077BC" w:rsidP="000077BC">
            <w:pPr>
              <w:pStyle w:val="TAC"/>
            </w:pPr>
            <w:r w:rsidRPr="00AC4FBC">
              <w:t>0.5</w:t>
            </w:r>
          </w:p>
        </w:tc>
      </w:tr>
      <w:tr w:rsidR="000077BC" w:rsidRPr="00AC4FBC" w14:paraId="25200ED8" w14:textId="77777777">
        <w:trPr>
          <w:jc w:val="center"/>
        </w:trPr>
        <w:tc>
          <w:tcPr>
            <w:tcW w:w="2221" w:type="dxa"/>
            <w:vMerge/>
            <w:tcBorders>
              <w:left w:val="single" w:sz="4" w:space="0" w:color="auto"/>
              <w:bottom w:val="single" w:sz="4" w:space="0" w:color="auto"/>
              <w:right w:val="single" w:sz="4" w:space="0" w:color="auto"/>
            </w:tcBorders>
            <w:vAlign w:val="center"/>
          </w:tcPr>
          <w:p w14:paraId="36520EF6"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514C4BE"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8CC6A8B" w14:textId="77777777" w:rsidR="000077BC" w:rsidRPr="00AC4FBC" w:rsidRDefault="000077BC" w:rsidP="000077BC">
            <w:pPr>
              <w:pStyle w:val="TAC"/>
            </w:pPr>
            <w:r w:rsidRPr="00AC4FBC">
              <w:t>0.5</w:t>
            </w:r>
          </w:p>
        </w:tc>
      </w:tr>
      <w:tr w:rsidR="000077BC" w:rsidRPr="00AC4FBC" w14:paraId="15F6510C"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9E63EB9" w14:textId="77777777" w:rsidR="000077BC" w:rsidRPr="00AC4FBC" w:rsidRDefault="000077BC" w:rsidP="000077BC">
            <w:pPr>
              <w:pStyle w:val="TAC"/>
            </w:pPr>
            <w:r w:rsidRPr="00AC4FBC">
              <w:t>DC_21-42_n79</w:t>
            </w:r>
          </w:p>
        </w:tc>
        <w:tc>
          <w:tcPr>
            <w:tcW w:w="2952" w:type="dxa"/>
            <w:tcBorders>
              <w:top w:val="single" w:sz="4" w:space="0" w:color="auto"/>
              <w:left w:val="single" w:sz="4" w:space="0" w:color="auto"/>
              <w:bottom w:val="single" w:sz="4" w:space="0" w:color="auto"/>
              <w:right w:val="single" w:sz="4" w:space="0" w:color="auto"/>
            </w:tcBorders>
            <w:vAlign w:val="center"/>
          </w:tcPr>
          <w:p w14:paraId="71011945"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23352A4" w14:textId="77777777" w:rsidR="000077BC" w:rsidRPr="00AC4FBC" w:rsidRDefault="000077BC" w:rsidP="000077BC">
            <w:pPr>
              <w:pStyle w:val="TAC"/>
            </w:pPr>
            <w:r w:rsidRPr="00AC4FBC">
              <w:t>0.5</w:t>
            </w:r>
          </w:p>
        </w:tc>
      </w:tr>
      <w:tr w:rsidR="000077BC" w:rsidRPr="00AC4FBC" w14:paraId="24635240" w14:textId="77777777">
        <w:trPr>
          <w:jc w:val="center"/>
        </w:trPr>
        <w:tc>
          <w:tcPr>
            <w:tcW w:w="2221" w:type="dxa"/>
            <w:tcBorders>
              <w:top w:val="single" w:sz="4" w:space="0" w:color="auto"/>
              <w:left w:val="single" w:sz="4" w:space="0" w:color="auto"/>
              <w:right w:val="single" w:sz="4" w:space="0" w:color="auto"/>
            </w:tcBorders>
            <w:vAlign w:val="center"/>
          </w:tcPr>
          <w:p w14:paraId="258FE951" w14:textId="77777777" w:rsidR="000077BC" w:rsidRPr="00AC4FBC" w:rsidRDefault="000077BC" w:rsidP="000077BC">
            <w:pPr>
              <w:pStyle w:val="TAC"/>
            </w:pPr>
            <w:r w:rsidRPr="00AC4FBC">
              <w:rPr>
                <w:rFonts w:eastAsia="Malgun Gothic"/>
              </w:rPr>
              <w:t>DC_21_n77-n79</w:t>
            </w:r>
          </w:p>
        </w:tc>
        <w:tc>
          <w:tcPr>
            <w:tcW w:w="2952" w:type="dxa"/>
            <w:tcBorders>
              <w:top w:val="single" w:sz="4" w:space="0" w:color="auto"/>
              <w:left w:val="single" w:sz="4" w:space="0" w:color="auto"/>
              <w:bottom w:val="single" w:sz="4" w:space="0" w:color="auto"/>
              <w:right w:val="single" w:sz="4" w:space="0" w:color="auto"/>
            </w:tcBorders>
            <w:vAlign w:val="center"/>
          </w:tcPr>
          <w:p w14:paraId="1CF6857F" w14:textId="77777777" w:rsidR="000077BC" w:rsidRPr="00AC4FBC" w:rsidRDefault="000077BC" w:rsidP="000077BC">
            <w:pPr>
              <w:pStyle w:val="TAC"/>
            </w:pPr>
            <w:r w:rsidRPr="00AC4FBC">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86C0E09" w14:textId="77777777" w:rsidR="000077BC" w:rsidRPr="00AC4FBC" w:rsidRDefault="000077BC" w:rsidP="000077BC">
            <w:pPr>
              <w:pStyle w:val="TAC"/>
            </w:pPr>
            <w:r w:rsidRPr="00AC4FBC">
              <w:rPr>
                <w:rFonts w:eastAsia="Malgun Gothic"/>
              </w:rPr>
              <w:t>0.5</w:t>
            </w:r>
          </w:p>
        </w:tc>
      </w:tr>
      <w:tr w:rsidR="000077BC" w:rsidRPr="00AC4FBC" w14:paraId="41F3E593" w14:textId="77777777">
        <w:trPr>
          <w:jc w:val="center"/>
        </w:trPr>
        <w:tc>
          <w:tcPr>
            <w:tcW w:w="2221" w:type="dxa"/>
            <w:tcBorders>
              <w:top w:val="single" w:sz="4" w:space="0" w:color="auto"/>
              <w:left w:val="single" w:sz="4" w:space="0" w:color="auto"/>
              <w:right w:val="single" w:sz="4" w:space="0" w:color="auto"/>
            </w:tcBorders>
            <w:vAlign w:val="center"/>
          </w:tcPr>
          <w:p w14:paraId="11573912" w14:textId="77777777" w:rsidR="000077BC" w:rsidRPr="00AC4FBC" w:rsidRDefault="000077BC" w:rsidP="000077BC">
            <w:pPr>
              <w:pStyle w:val="TAC"/>
            </w:pPr>
            <w:r w:rsidRPr="00AC4FBC">
              <w:rPr>
                <w:rFonts w:eastAsia="Malgun Gothic"/>
              </w:rPr>
              <w:t>DC_21_n78-n79</w:t>
            </w:r>
          </w:p>
        </w:tc>
        <w:tc>
          <w:tcPr>
            <w:tcW w:w="2952" w:type="dxa"/>
            <w:tcBorders>
              <w:top w:val="single" w:sz="4" w:space="0" w:color="auto"/>
              <w:left w:val="single" w:sz="4" w:space="0" w:color="auto"/>
              <w:bottom w:val="single" w:sz="4" w:space="0" w:color="auto"/>
              <w:right w:val="single" w:sz="4" w:space="0" w:color="auto"/>
            </w:tcBorders>
            <w:vAlign w:val="center"/>
          </w:tcPr>
          <w:p w14:paraId="5A351685" w14:textId="77777777" w:rsidR="000077BC" w:rsidRPr="00AC4FBC" w:rsidRDefault="000077BC" w:rsidP="000077BC">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1ADC1E2" w14:textId="77777777" w:rsidR="000077BC" w:rsidRPr="00AC4FBC" w:rsidRDefault="000077BC" w:rsidP="000077BC">
            <w:pPr>
              <w:pStyle w:val="TAC"/>
            </w:pPr>
            <w:r w:rsidRPr="00AC4FBC">
              <w:rPr>
                <w:rFonts w:eastAsia="Malgun Gothic"/>
              </w:rPr>
              <w:t>0.5</w:t>
            </w:r>
          </w:p>
        </w:tc>
      </w:tr>
      <w:tr w:rsidR="000077BC" w:rsidRPr="00AC4FBC" w14:paraId="7397C161" w14:textId="77777777" w:rsidTr="00931ECD">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2CA9F42" w14:textId="77777777" w:rsidR="000077BC" w:rsidRPr="00AC4FBC" w:rsidRDefault="000077BC" w:rsidP="000077BC">
            <w:pPr>
              <w:pStyle w:val="TAC"/>
            </w:pPr>
            <w:r w:rsidRPr="00AC4FBC">
              <w:rPr>
                <w:rFonts w:eastAsia="Malgun Gothic"/>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324C46F9" w14:textId="77777777" w:rsidR="000077BC" w:rsidRPr="00AC4FBC" w:rsidRDefault="000077BC" w:rsidP="000077BC">
            <w:pPr>
              <w:pStyle w:val="TAC"/>
              <w:rPr>
                <w:szCs w:val="18"/>
                <w:lang w:eastAsia="ja-JP"/>
              </w:rPr>
            </w:pPr>
            <w:r w:rsidRPr="00AC4FBC">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34B8771" w14:textId="77777777" w:rsidR="000077BC" w:rsidRPr="00AC4FBC" w:rsidRDefault="000077BC" w:rsidP="000077BC">
            <w:pPr>
              <w:pStyle w:val="TAC"/>
              <w:rPr>
                <w:szCs w:val="18"/>
                <w:lang w:eastAsia="zh-CN"/>
              </w:rPr>
            </w:pPr>
            <w:r w:rsidRPr="00AC4FBC">
              <w:rPr>
                <w:rFonts w:eastAsia="Malgun Gothic"/>
                <w:szCs w:val="18"/>
                <w:lang w:eastAsia="ko-KR"/>
              </w:rPr>
              <w:t>0.5</w:t>
            </w:r>
          </w:p>
        </w:tc>
      </w:tr>
      <w:tr w:rsidR="000077BC" w:rsidRPr="00AC4FBC" w14:paraId="364BF4D4" w14:textId="77777777">
        <w:trPr>
          <w:jc w:val="center"/>
        </w:trPr>
        <w:tc>
          <w:tcPr>
            <w:tcW w:w="2221" w:type="dxa"/>
            <w:vMerge w:val="restart"/>
            <w:tcBorders>
              <w:top w:val="single" w:sz="4" w:space="0" w:color="auto"/>
              <w:left w:val="single" w:sz="4" w:space="0" w:color="auto"/>
              <w:right w:val="single" w:sz="4" w:space="0" w:color="auto"/>
            </w:tcBorders>
            <w:vAlign w:val="center"/>
          </w:tcPr>
          <w:p w14:paraId="4D95C285" w14:textId="77777777" w:rsidR="000077BC" w:rsidRPr="00AC4FBC" w:rsidRDefault="000077BC" w:rsidP="000077BC">
            <w:pPr>
              <w:pStyle w:val="TAC"/>
            </w:pPr>
            <w:r w:rsidRPr="00AC4FBC">
              <w:t>DC_28-41_n78</w:t>
            </w:r>
          </w:p>
        </w:tc>
        <w:tc>
          <w:tcPr>
            <w:tcW w:w="2952" w:type="dxa"/>
            <w:tcBorders>
              <w:top w:val="single" w:sz="4" w:space="0" w:color="auto"/>
              <w:left w:val="single" w:sz="4" w:space="0" w:color="auto"/>
              <w:bottom w:val="single" w:sz="4" w:space="0" w:color="auto"/>
              <w:right w:val="single" w:sz="4" w:space="0" w:color="auto"/>
            </w:tcBorders>
          </w:tcPr>
          <w:p w14:paraId="055441C9"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0C6C6ADA" w14:textId="77777777" w:rsidR="000077BC" w:rsidRPr="00AC4FBC" w:rsidRDefault="000077BC" w:rsidP="000077BC">
            <w:pPr>
              <w:pStyle w:val="TAC"/>
            </w:pPr>
            <w:r w:rsidRPr="00AC4FBC">
              <w:t>0.2</w:t>
            </w:r>
          </w:p>
        </w:tc>
      </w:tr>
      <w:tr w:rsidR="000077BC" w:rsidRPr="00AC4FBC" w14:paraId="7E2E3D60" w14:textId="77777777">
        <w:trPr>
          <w:jc w:val="center"/>
        </w:trPr>
        <w:tc>
          <w:tcPr>
            <w:tcW w:w="2221" w:type="dxa"/>
            <w:vMerge/>
            <w:tcBorders>
              <w:left w:val="single" w:sz="4" w:space="0" w:color="auto"/>
              <w:right w:val="single" w:sz="4" w:space="0" w:color="auto"/>
            </w:tcBorders>
            <w:vAlign w:val="center"/>
          </w:tcPr>
          <w:p w14:paraId="1AFC355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58983482"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2234580" w14:textId="77777777" w:rsidR="000077BC" w:rsidRPr="00AC4FBC" w:rsidRDefault="000077BC" w:rsidP="000077BC">
            <w:pPr>
              <w:pStyle w:val="TAC"/>
            </w:pPr>
            <w:r w:rsidRPr="00AC4FBC">
              <w:t>0.5</w:t>
            </w:r>
          </w:p>
        </w:tc>
      </w:tr>
      <w:tr w:rsidR="000077BC" w:rsidRPr="00AC4FBC" w14:paraId="1104121B" w14:textId="77777777">
        <w:trPr>
          <w:jc w:val="center"/>
        </w:trPr>
        <w:tc>
          <w:tcPr>
            <w:tcW w:w="2221" w:type="dxa"/>
            <w:vMerge/>
            <w:tcBorders>
              <w:left w:val="single" w:sz="4" w:space="0" w:color="auto"/>
              <w:right w:val="single" w:sz="4" w:space="0" w:color="auto"/>
            </w:tcBorders>
            <w:vAlign w:val="center"/>
          </w:tcPr>
          <w:p w14:paraId="4EF59212"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tcPr>
          <w:p w14:paraId="3DF1A2AB" w14:textId="77777777" w:rsidR="000077BC" w:rsidRPr="00AC4FBC" w:rsidRDefault="000077BC" w:rsidP="000077BC">
            <w:pPr>
              <w:pStyle w:val="TAC"/>
            </w:pPr>
            <w:r w:rsidRPr="00AC4FBC">
              <w:t>n79</w:t>
            </w:r>
          </w:p>
        </w:tc>
        <w:tc>
          <w:tcPr>
            <w:tcW w:w="2952" w:type="dxa"/>
            <w:tcBorders>
              <w:top w:val="single" w:sz="4" w:space="0" w:color="auto"/>
              <w:left w:val="single" w:sz="4" w:space="0" w:color="auto"/>
              <w:bottom w:val="single" w:sz="4" w:space="0" w:color="auto"/>
              <w:right w:val="single" w:sz="4" w:space="0" w:color="auto"/>
            </w:tcBorders>
            <w:vAlign w:val="center"/>
          </w:tcPr>
          <w:p w14:paraId="79FA43B3" w14:textId="77777777" w:rsidR="000077BC" w:rsidRPr="00AC4FBC" w:rsidRDefault="000077BC" w:rsidP="000077BC">
            <w:pPr>
              <w:pStyle w:val="TAC"/>
            </w:pPr>
            <w:r w:rsidRPr="00AC4FBC">
              <w:t>0.5</w:t>
            </w:r>
          </w:p>
        </w:tc>
      </w:tr>
      <w:tr w:rsidR="000077BC" w:rsidRPr="00AC4FBC" w14:paraId="5E92004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70CF98A" w14:textId="77777777" w:rsidR="000077BC" w:rsidRPr="00AC4FBC" w:rsidRDefault="000077BC" w:rsidP="000077BC">
            <w:pPr>
              <w:pStyle w:val="TAC"/>
            </w:pPr>
            <w:r w:rsidRPr="00AC4FBC">
              <w:t>DC_28-42_n78</w:t>
            </w:r>
          </w:p>
        </w:tc>
        <w:tc>
          <w:tcPr>
            <w:tcW w:w="2952" w:type="dxa"/>
            <w:tcBorders>
              <w:top w:val="single" w:sz="4" w:space="0" w:color="auto"/>
              <w:left w:val="single" w:sz="4" w:space="0" w:color="auto"/>
              <w:bottom w:val="single" w:sz="4" w:space="0" w:color="auto"/>
              <w:right w:val="single" w:sz="4" w:space="0" w:color="auto"/>
            </w:tcBorders>
            <w:vAlign w:val="center"/>
          </w:tcPr>
          <w:p w14:paraId="07CDEEAA" w14:textId="77777777" w:rsidR="000077BC" w:rsidRPr="00AC4FBC" w:rsidRDefault="000077BC" w:rsidP="000077BC">
            <w:pPr>
              <w:pStyle w:val="TAC"/>
            </w:pPr>
            <w:r w:rsidRPr="00AC4FBC">
              <w:t>28</w:t>
            </w:r>
          </w:p>
        </w:tc>
        <w:tc>
          <w:tcPr>
            <w:tcW w:w="2952" w:type="dxa"/>
            <w:tcBorders>
              <w:top w:val="single" w:sz="4" w:space="0" w:color="auto"/>
              <w:left w:val="single" w:sz="4" w:space="0" w:color="auto"/>
              <w:bottom w:val="single" w:sz="4" w:space="0" w:color="auto"/>
              <w:right w:val="single" w:sz="4" w:space="0" w:color="auto"/>
            </w:tcBorders>
            <w:vAlign w:val="center"/>
          </w:tcPr>
          <w:p w14:paraId="0249A6D6" w14:textId="77777777" w:rsidR="000077BC" w:rsidRPr="00AC4FBC" w:rsidRDefault="000077BC" w:rsidP="000077BC">
            <w:pPr>
              <w:pStyle w:val="TAC"/>
            </w:pPr>
            <w:r w:rsidRPr="00AC4FBC">
              <w:t>0.2</w:t>
            </w:r>
          </w:p>
        </w:tc>
      </w:tr>
      <w:tr w:rsidR="000077BC" w:rsidRPr="00AC4FBC" w14:paraId="0FCDAB7F" w14:textId="77777777">
        <w:trPr>
          <w:jc w:val="center"/>
        </w:trPr>
        <w:tc>
          <w:tcPr>
            <w:tcW w:w="2221" w:type="dxa"/>
            <w:vMerge/>
            <w:tcBorders>
              <w:left w:val="single" w:sz="4" w:space="0" w:color="auto"/>
              <w:right w:val="single" w:sz="4" w:space="0" w:color="auto"/>
            </w:tcBorders>
            <w:vAlign w:val="center"/>
          </w:tcPr>
          <w:p w14:paraId="2220DDB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1E76C82"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63A90B2" w14:textId="77777777" w:rsidR="000077BC" w:rsidRPr="00AC4FBC" w:rsidRDefault="000077BC" w:rsidP="000077BC">
            <w:pPr>
              <w:pStyle w:val="TAC"/>
            </w:pPr>
            <w:r w:rsidRPr="00AC4FBC">
              <w:t>0.5</w:t>
            </w:r>
          </w:p>
        </w:tc>
      </w:tr>
      <w:tr w:rsidR="000077BC" w:rsidRPr="00AC4FBC" w14:paraId="24AB6F37" w14:textId="77777777">
        <w:trPr>
          <w:jc w:val="center"/>
        </w:trPr>
        <w:tc>
          <w:tcPr>
            <w:tcW w:w="2221" w:type="dxa"/>
            <w:vMerge/>
            <w:tcBorders>
              <w:left w:val="single" w:sz="4" w:space="0" w:color="auto"/>
              <w:bottom w:val="single" w:sz="4" w:space="0" w:color="auto"/>
              <w:right w:val="single" w:sz="4" w:space="0" w:color="auto"/>
            </w:tcBorders>
            <w:vAlign w:val="center"/>
          </w:tcPr>
          <w:p w14:paraId="6038EEC4"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32CC7EC"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7FE5FBB" w14:textId="77777777" w:rsidR="000077BC" w:rsidRPr="00AC4FBC" w:rsidRDefault="000077BC" w:rsidP="000077BC">
            <w:pPr>
              <w:pStyle w:val="TAC"/>
            </w:pPr>
            <w:r w:rsidRPr="00AC4FBC">
              <w:t>0.5</w:t>
            </w:r>
          </w:p>
        </w:tc>
      </w:tr>
      <w:tr w:rsidR="000077BC" w:rsidRPr="00AC4FBC" w14:paraId="434748A4" w14:textId="77777777">
        <w:trPr>
          <w:jc w:val="center"/>
        </w:trPr>
        <w:tc>
          <w:tcPr>
            <w:tcW w:w="2221" w:type="dxa"/>
            <w:vMerge w:val="restart"/>
            <w:tcBorders>
              <w:top w:val="nil"/>
              <w:left w:val="single" w:sz="4" w:space="0" w:color="auto"/>
              <w:right w:val="single" w:sz="4" w:space="0" w:color="auto"/>
            </w:tcBorders>
            <w:vAlign w:val="center"/>
          </w:tcPr>
          <w:p w14:paraId="15F01DFE" w14:textId="5788DC74" w:rsidR="000077BC" w:rsidRPr="00AC4FBC" w:rsidRDefault="000077BC" w:rsidP="000077BC">
            <w:pPr>
              <w:pStyle w:val="TAC"/>
            </w:pPr>
            <w:r w:rsidRPr="00AC4FBC">
              <w:t>DC_66_n5</w:t>
            </w:r>
          </w:p>
        </w:tc>
        <w:tc>
          <w:tcPr>
            <w:tcW w:w="2952" w:type="dxa"/>
            <w:tcBorders>
              <w:top w:val="single" w:sz="4" w:space="0" w:color="auto"/>
              <w:left w:val="single" w:sz="4" w:space="0" w:color="auto"/>
              <w:bottom w:val="single" w:sz="4" w:space="0" w:color="auto"/>
              <w:right w:val="single" w:sz="4" w:space="0" w:color="auto"/>
            </w:tcBorders>
            <w:vAlign w:val="center"/>
          </w:tcPr>
          <w:p w14:paraId="37BB4D6D" w14:textId="77777777"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7961242" w14:textId="77777777" w:rsidR="000077BC" w:rsidRPr="00AC4FBC" w:rsidRDefault="000077BC" w:rsidP="000077BC">
            <w:pPr>
              <w:pStyle w:val="TAC"/>
            </w:pPr>
            <w:r w:rsidRPr="00AC4FBC">
              <w:t>0.4</w:t>
            </w:r>
          </w:p>
        </w:tc>
      </w:tr>
      <w:tr w:rsidR="000077BC" w:rsidRPr="00AC4FBC" w14:paraId="7EF44862" w14:textId="77777777">
        <w:trPr>
          <w:jc w:val="center"/>
        </w:trPr>
        <w:tc>
          <w:tcPr>
            <w:tcW w:w="2221" w:type="dxa"/>
            <w:vMerge/>
            <w:tcBorders>
              <w:left w:val="single" w:sz="4" w:space="0" w:color="auto"/>
              <w:bottom w:val="single" w:sz="4" w:space="0" w:color="auto"/>
              <w:right w:val="single" w:sz="4" w:space="0" w:color="auto"/>
            </w:tcBorders>
            <w:vAlign w:val="center"/>
          </w:tcPr>
          <w:p w14:paraId="20BA8D2D"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C6C9C5" w14:textId="77777777" w:rsidR="000077BC" w:rsidRPr="00AC4FBC" w:rsidRDefault="000077BC" w:rsidP="000077BC">
            <w:pPr>
              <w:pStyle w:val="TAC"/>
            </w:pPr>
            <w:r w:rsidRPr="00AC4FBC">
              <w:t>n5</w:t>
            </w:r>
          </w:p>
        </w:tc>
        <w:tc>
          <w:tcPr>
            <w:tcW w:w="2952" w:type="dxa"/>
            <w:tcBorders>
              <w:top w:val="single" w:sz="4" w:space="0" w:color="auto"/>
              <w:left w:val="single" w:sz="4" w:space="0" w:color="auto"/>
              <w:bottom w:val="single" w:sz="4" w:space="0" w:color="auto"/>
              <w:right w:val="single" w:sz="4" w:space="0" w:color="auto"/>
            </w:tcBorders>
            <w:vAlign w:val="center"/>
          </w:tcPr>
          <w:p w14:paraId="78375CE9" w14:textId="77777777" w:rsidR="000077BC" w:rsidRPr="00AC4FBC" w:rsidRDefault="000077BC" w:rsidP="000077BC">
            <w:pPr>
              <w:pStyle w:val="TAC"/>
            </w:pPr>
            <w:r w:rsidRPr="00AC4FBC">
              <w:t>0.5</w:t>
            </w:r>
          </w:p>
        </w:tc>
      </w:tr>
      <w:tr w:rsidR="000077BC" w:rsidRPr="00AC4FBC" w14:paraId="3A2537D4"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C3C856C" w14:textId="77777777" w:rsidR="000077BC" w:rsidRPr="00AC4FBC" w:rsidRDefault="000077BC" w:rsidP="000077BC">
            <w:pPr>
              <w:pStyle w:val="TAC"/>
            </w:pPr>
            <w:r w:rsidRPr="00AC4FBC">
              <w:t>DC_41-42_n78</w:t>
            </w:r>
          </w:p>
        </w:tc>
        <w:tc>
          <w:tcPr>
            <w:tcW w:w="2952" w:type="dxa"/>
            <w:tcBorders>
              <w:top w:val="single" w:sz="4" w:space="0" w:color="auto"/>
              <w:left w:val="single" w:sz="4" w:space="0" w:color="auto"/>
              <w:bottom w:val="single" w:sz="4" w:space="0" w:color="auto"/>
              <w:right w:val="single" w:sz="4" w:space="0" w:color="auto"/>
            </w:tcBorders>
            <w:vAlign w:val="center"/>
          </w:tcPr>
          <w:p w14:paraId="18D76038" w14:textId="77777777" w:rsidR="000077BC" w:rsidRPr="00AC4FBC" w:rsidRDefault="000077BC" w:rsidP="000077BC">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199311F9" w14:textId="77777777" w:rsidR="000077BC" w:rsidRPr="00AC4FBC" w:rsidRDefault="000077BC" w:rsidP="000077BC">
            <w:pPr>
              <w:pStyle w:val="TAC"/>
            </w:pPr>
            <w:r w:rsidRPr="00AC4FBC">
              <w:t>0.5</w:t>
            </w:r>
          </w:p>
        </w:tc>
      </w:tr>
      <w:tr w:rsidR="000077BC" w:rsidRPr="00AC4FBC" w14:paraId="6E8ED0C4" w14:textId="77777777" w:rsidTr="00211B11">
        <w:trPr>
          <w:jc w:val="center"/>
        </w:trPr>
        <w:tc>
          <w:tcPr>
            <w:tcW w:w="2221" w:type="dxa"/>
            <w:vMerge/>
            <w:tcBorders>
              <w:left w:val="single" w:sz="4" w:space="0" w:color="auto"/>
              <w:bottom w:val="single" w:sz="4" w:space="0" w:color="auto"/>
              <w:right w:val="single" w:sz="4" w:space="0" w:color="auto"/>
            </w:tcBorders>
            <w:vAlign w:val="center"/>
          </w:tcPr>
          <w:p w14:paraId="40DB8699"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C77978" w14:textId="77777777" w:rsidR="000077BC" w:rsidRPr="00AC4FBC" w:rsidRDefault="000077BC" w:rsidP="000077BC">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F8BBAEC" w14:textId="77777777" w:rsidR="000077BC" w:rsidRPr="00AC4FBC" w:rsidRDefault="000077BC" w:rsidP="000077BC">
            <w:pPr>
              <w:pStyle w:val="TAC"/>
            </w:pPr>
            <w:r w:rsidRPr="00AC4FBC">
              <w:t>0.5</w:t>
            </w:r>
          </w:p>
        </w:tc>
      </w:tr>
      <w:tr w:rsidR="000077BC" w:rsidRPr="00AC4FBC" w14:paraId="6449BE2E" w14:textId="77777777" w:rsidTr="00211B11">
        <w:trPr>
          <w:jc w:val="center"/>
        </w:trPr>
        <w:tc>
          <w:tcPr>
            <w:tcW w:w="2221" w:type="dxa"/>
            <w:tcBorders>
              <w:left w:val="single" w:sz="4" w:space="0" w:color="auto"/>
              <w:bottom w:val="nil"/>
              <w:right w:val="single" w:sz="4" w:space="0" w:color="auto"/>
            </w:tcBorders>
            <w:vAlign w:val="center"/>
          </w:tcPr>
          <w:p w14:paraId="40ED09AA"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098A4CF" w14:textId="3E29CE15"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5AF7822C" w14:textId="64D3D8B0" w:rsidR="000077BC" w:rsidRPr="00AC4FBC" w:rsidRDefault="000077BC" w:rsidP="000077BC">
            <w:pPr>
              <w:pStyle w:val="TAC"/>
            </w:pPr>
            <w:r>
              <w:t>0.3</w:t>
            </w:r>
          </w:p>
        </w:tc>
      </w:tr>
      <w:tr w:rsidR="000077BC" w:rsidRPr="00AC4FBC" w14:paraId="36F93176" w14:textId="77777777" w:rsidTr="00211B11">
        <w:trPr>
          <w:jc w:val="center"/>
        </w:trPr>
        <w:tc>
          <w:tcPr>
            <w:tcW w:w="2221" w:type="dxa"/>
            <w:tcBorders>
              <w:top w:val="nil"/>
              <w:left w:val="single" w:sz="4" w:space="0" w:color="auto"/>
              <w:bottom w:val="nil"/>
              <w:right w:val="single" w:sz="4" w:space="0" w:color="auto"/>
            </w:tcBorders>
            <w:vAlign w:val="center"/>
          </w:tcPr>
          <w:p w14:paraId="02A1DC36" w14:textId="2E2CC8B5" w:rsidR="000077BC" w:rsidRPr="00AC4FBC" w:rsidRDefault="000077BC" w:rsidP="000077BC">
            <w:pPr>
              <w:pStyle w:val="TAC"/>
            </w:pPr>
            <w:r w:rsidRPr="00C96590">
              <w:t>DC_66_n2-n77</w:t>
            </w:r>
          </w:p>
        </w:tc>
        <w:tc>
          <w:tcPr>
            <w:tcW w:w="2952" w:type="dxa"/>
            <w:tcBorders>
              <w:top w:val="single" w:sz="4" w:space="0" w:color="auto"/>
              <w:left w:val="single" w:sz="4" w:space="0" w:color="auto"/>
              <w:bottom w:val="single" w:sz="4" w:space="0" w:color="auto"/>
              <w:right w:val="single" w:sz="4" w:space="0" w:color="auto"/>
            </w:tcBorders>
            <w:vAlign w:val="center"/>
          </w:tcPr>
          <w:p w14:paraId="1689C39C" w14:textId="071C8965" w:rsidR="000077BC" w:rsidRPr="00AC4FBC" w:rsidRDefault="000077BC" w:rsidP="000077BC">
            <w:pPr>
              <w:pStyle w:val="TAC"/>
            </w:pPr>
            <w:r w:rsidRPr="00AC4FBC">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3E21EFCC" w14:textId="6CCF9FA9" w:rsidR="000077BC" w:rsidRPr="00AC4FBC" w:rsidRDefault="000077BC" w:rsidP="000077BC">
            <w:pPr>
              <w:pStyle w:val="TAC"/>
            </w:pPr>
            <w:r>
              <w:t>0.3</w:t>
            </w:r>
          </w:p>
        </w:tc>
      </w:tr>
      <w:tr w:rsidR="000077BC" w:rsidRPr="00AC4FBC" w14:paraId="39FA3DEF"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5911A4A3"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4E5E28D" w14:textId="742D0A88"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5230ECD3" w14:textId="7EF9F239" w:rsidR="000077BC" w:rsidRPr="00AC4FBC" w:rsidRDefault="000077BC" w:rsidP="000077BC">
            <w:pPr>
              <w:pStyle w:val="TAC"/>
            </w:pPr>
            <w:r>
              <w:t>0.5</w:t>
            </w:r>
          </w:p>
        </w:tc>
      </w:tr>
      <w:tr w:rsidR="000077BC" w:rsidRPr="00AC4FBC" w14:paraId="05A0BA2A" w14:textId="77777777" w:rsidTr="00211B11">
        <w:trPr>
          <w:jc w:val="center"/>
        </w:trPr>
        <w:tc>
          <w:tcPr>
            <w:tcW w:w="2221" w:type="dxa"/>
            <w:tcBorders>
              <w:top w:val="single" w:sz="4" w:space="0" w:color="auto"/>
              <w:left w:val="single" w:sz="4" w:space="0" w:color="auto"/>
              <w:bottom w:val="nil"/>
              <w:right w:val="single" w:sz="4" w:space="0" w:color="auto"/>
            </w:tcBorders>
            <w:vAlign w:val="center"/>
          </w:tcPr>
          <w:p w14:paraId="79FC3577" w14:textId="55CE676C" w:rsidR="000077BC" w:rsidRPr="00AC4FBC" w:rsidRDefault="000077BC" w:rsidP="000077BC">
            <w:pPr>
              <w:pStyle w:val="TAC"/>
            </w:pPr>
            <w:r w:rsidRPr="00C96590">
              <w:rPr>
                <w:lang w:eastAsia="ko-KR"/>
              </w:rPr>
              <w:t>DC_66_n5-n77</w:t>
            </w:r>
          </w:p>
        </w:tc>
        <w:tc>
          <w:tcPr>
            <w:tcW w:w="2952" w:type="dxa"/>
            <w:tcBorders>
              <w:top w:val="single" w:sz="4" w:space="0" w:color="auto"/>
              <w:left w:val="single" w:sz="4" w:space="0" w:color="auto"/>
              <w:bottom w:val="single" w:sz="4" w:space="0" w:color="auto"/>
              <w:right w:val="single" w:sz="4" w:space="0" w:color="auto"/>
            </w:tcBorders>
            <w:vAlign w:val="center"/>
          </w:tcPr>
          <w:p w14:paraId="5B9C0952" w14:textId="6A6277AB" w:rsidR="000077BC" w:rsidRPr="00AC4FBC" w:rsidRDefault="000077BC" w:rsidP="000077BC">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0C1E68A2" w14:textId="5E95C85D" w:rsidR="000077BC" w:rsidRPr="00AC4FBC" w:rsidRDefault="000077BC" w:rsidP="000077BC">
            <w:pPr>
              <w:pStyle w:val="TAC"/>
            </w:pPr>
            <w:r>
              <w:t>0.2</w:t>
            </w:r>
          </w:p>
        </w:tc>
      </w:tr>
      <w:tr w:rsidR="000077BC" w:rsidRPr="00AC4FBC" w14:paraId="7F7B914A" w14:textId="77777777" w:rsidTr="00211B11">
        <w:trPr>
          <w:jc w:val="center"/>
        </w:trPr>
        <w:tc>
          <w:tcPr>
            <w:tcW w:w="2221" w:type="dxa"/>
            <w:tcBorders>
              <w:top w:val="nil"/>
              <w:left w:val="single" w:sz="4" w:space="0" w:color="auto"/>
              <w:bottom w:val="single" w:sz="4" w:space="0" w:color="auto"/>
              <w:right w:val="single" w:sz="4" w:space="0" w:color="auto"/>
            </w:tcBorders>
            <w:vAlign w:val="center"/>
          </w:tcPr>
          <w:p w14:paraId="5CE8E7AF" w14:textId="77777777" w:rsidR="000077BC" w:rsidRPr="00AC4FBC" w:rsidRDefault="000077BC" w:rsidP="000077BC">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E0D0CB9" w14:textId="3334918B" w:rsidR="000077BC" w:rsidRPr="00AC4FBC" w:rsidRDefault="000077BC" w:rsidP="000077BC">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5AE017B" w14:textId="02C061B5" w:rsidR="000077BC" w:rsidRPr="00AC4FBC" w:rsidRDefault="000077BC" w:rsidP="000077BC">
            <w:pPr>
              <w:pStyle w:val="TAC"/>
            </w:pPr>
            <w:r>
              <w:t>0.5</w:t>
            </w:r>
          </w:p>
        </w:tc>
      </w:tr>
      <w:tr w:rsidR="000077BC" w:rsidRPr="00AC4FBC" w14:paraId="7AEA8279" w14:textId="77777777">
        <w:trPr>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19EA3FEC" w14:textId="77777777" w:rsidR="000077BC" w:rsidRPr="00AC4FBC" w:rsidRDefault="000077BC" w:rsidP="000077BC">
            <w:pPr>
              <w:pStyle w:val="TAN"/>
            </w:pPr>
            <w:r w:rsidRPr="00AC4FBC">
              <w:t>NOTE 1:</w:t>
            </w:r>
            <w:r w:rsidRPr="00AC4FBC">
              <w:tab/>
              <w:t>The requirement is applied for UE transmitting on the frequency range of 2545-2690MHz.</w:t>
            </w:r>
          </w:p>
          <w:p w14:paraId="4AA3060B" w14:textId="77777777" w:rsidR="000077BC" w:rsidRPr="00AC4FBC" w:rsidRDefault="000077BC" w:rsidP="000077BC">
            <w:pPr>
              <w:pStyle w:val="TAN"/>
            </w:pPr>
            <w:r w:rsidRPr="00AC4FBC">
              <w:t>NOTE 2:</w:t>
            </w:r>
            <w:r w:rsidRPr="00AC4FBC">
              <w:tab/>
              <w:t>The requirement is applied for UE transmitting on the frequency range of 2496-2545MHz.</w:t>
            </w:r>
          </w:p>
          <w:p w14:paraId="6B2BAE82" w14:textId="5CA4CBAD" w:rsidR="000077BC" w:rsidRPr="00AC4FBC" w:rsidRDefault="000077BC" w:rsidP="000077BC">
            <w:pPr>
              <w:pStyle w:val="TAN"/>
            </w:pPr>
            <w:r w:rsidRPr="00AC4FBC">
              <w:t>NOTE 3:</w:t>
            </w:r>
            <w:r w:rsidRPr="00AC4FBC">
              <w:tab/>
              <w:t>The requirement is applied for UE transmitting on the frequency range of 2515 – 2690 MHz.</w:t>
            </w:r>
          </w:p>
          <w:p w14:paraId="05D29B41" w14:textId="77777777" w:rsidR="000077BC" w:rsidRPr="00AC4FBC" w:rsidRDefault="000077BC" w:rsidP="000077BC">
            <w:pPr>
              <w:pStyle w:val="TAC"/>
              <w:keepNext w:val="0"/>
              <w:ind w:left="870" w:hanging="870"/>
              <w:jc w:val="left"/>
              <w:rPr>
                <w:rFonts w:cs="Arial"/>
                <w:szCs w:val="22"/>
              </w:rPr>
            </w:pPr>
            <w:r w:rsidRPr="00AC4FBC">
              <w:rPr>
                <w:rFonts w:cs="Arial"/>
                <w:szCs w:val="22"/>
              </w:rPr>
              <w:t>NOTE 4:</w:t>
            </w:r>
            <w:r w:rsidRPr="00AC4FBC">
              <w:rPr>
                <w:rFonts w:cs="Arial"/>
              </w:rPr>
              <w:tab/>
              <w:t>The requirement</w:t>
            </w:r>
            <w:r w:rsidRPr="00AC4FBC">
              <w:rPr>
                <w:rFonts w:cs="Arial"/>
                <w:lang w:eastAsia="ja-JP"/>
              </w:rPr>
              <w:t xml:space="preserve"> is applied for UE transmitting on the frequency range of 2496 – 25</w:t>
            </w:r>
            <w:r w:rsidRPr="00AC4FBC">
              <w:rPr>
                <w:rFonts w:cs="Arial"/>
              </w:rPr>
              <w:t>1</w:t>
            </w:r>
            <w:r w:rsidRPr="00AC4FBC">
              <w:rPr>
                <w:rFonts w:cs="Arial"/>
                <w:lang w:eastAsia="ja-JP"/>
              </w:rPr>
              <w:t>5 MHz.</w:t>
            </w:r>
          </w:p>
          <w:p w14:paraId="7B9AC0FC" w14:textId="77777777" w:rsidR="000077BC" w:rsidRPr="00AC4FBC" w:rsidRDefault="000077BC" w:rsidP="000077BC">
            <w:pPr>
              <w:pStyle w:val="TAN"/>
            </w:pPr>
            <w:r w:rsidRPr="00AC4FBC">
              <w:rPr>
                <w:rFonts w:cs="Arial"/>
                <w:szCs w:val="18"/>
              </w:rPr>
              <w:t>NOTE 5:</w:t>
            </w:r>
            <w:r w:rsidRPr="00AC4FBC">
              <w:rPr>
                <w:rFonts w:cs="Arial"/>
              </w:rPr>
              <w:tab/>
            </w:r>
            <w:r w:rsidRPr="00AC4FBC">
              <w:rPr>
                <w:rFonts w:cs="Arial"/>
                <w:szCs w:val="18"/>
              </w:rPr>
              <w:t>Only applicable for UE supporting inter-band carrier aggregation with uplink in one NR band and without simultaneous Rx/Tx.</w:t>
            </w:r>
          </w:p>
        </w:tc>
      </w:tr>
    </w:tbl>
    <w:p w14:paraId="119C50C6" w14:textId="77777777" w:rsidR="00AB2B30" w:rsidRPr="00AC4FBC" w:rsidRDefault="00AB2B30"/>
    <w:p w14:paraId="34D3764D" w14:textId="77777777" w:rsidR="00AB2B30" w:rsidRPr="00AC4FBC" w:rsidRDefault="006A7121">
      <w:pPr>
        <w:pStyle w:val="Heading5"/>
      </w:pPr>
      <w:bookmarkStart w:id="20882" w:name="_Toc27475910"/>
      <w:bookmarkStart w:id="20883" w:name="_Toc29495401"/>
      <w:bookmarkStart w:id="20884" w:name="_Toc36116449"/>
      <w:bookmarkStart w:id="20885" w:name="_Toc36118498"/>
      <w:bookmarkStart w:id="20886" w:name="_Toc36560613"/>
      <w:bookmarkStart w:id="20887" w:name="_Toc43977145"/>
      <w:bookmarkStart w:id="20888" w:name="_Toc52213725"/>
      <w:bookmarkStart w:id="20889" w:name="_Toc60743190"/>
      <w:bookmarkStart w:id="20890" w:name="_Toc68206368"/>
      <w:bookmarkStart w:id="20891" w:name="_Toc75972166"/>
      <w:bookmarkStart w:id="20892" w:name="_Toc85051607"/>
      <w:bookmarkStart w:id="20893" w:name="_Toc90493629"/>
      <w:bookmarkStart w:id="20894" w:name="_Toc90494269"/>
      <w:bookmarkStart w:id="20895" w:name="_Toc100094310"/>
      <w:bookmarkStart w:id="20896" w:name="_Toc106873003"/>
      <w:bookmarkStart w:id="20897" w:name="_Toc155208979"/>
      <w:bookmarkStart w:id="20898" w:name="_CR7_3B_3_3_3"/>
      <w:bookmarkEnd w:id="20898"/>
      <w:r w:rsidRPr="00AC4FBC">
        <w:t>7.3B.3.3.3</w:t>
      </w:r>
      <w:r w:rsidRPr="00AC4FBC">
        <w:tab/>
        <w:t>ΔR</w:t>
      </w:r>
      <w:r w:rsidRPr="00AC4FBC">
        <w:rPr>
          <w:vertAlign w:val="subscript"/>
        </w:rPr>
        <w:t>IB,c</w:t>
      </w:r>
      <w:r w:rsidRPr="00AC4FBC">
        <w:t xml:space="preserve"> for EN-DC in four bands</w:t>
      </w:r>
      <w:bookmarkEnd w:id="20882"/>
      <w:bookmarkEnd w:id="20883"/>
      <w:bookmarkEnd w:id="20884"/>
      <w:bookmarkEnd w:id="20885"/>
      <w:bookmarkEnd w:id="20886"/>
      <w:bookmarkEnd w:id="20887"/>
      <w:bookmarkEnd w:id="20888"/>
      <w:bookmarkEnd w:id="20889"/>
      <w:bookmarkEnd w:id="20890"/>
      <w:bookmarkEnd w:id="20891"/>
      <w:bookmarkEnd w:id="20892"/>
      <w:bookmarkEnd w:id="20893"/>
      <w:bookmarkEnd w:id="20894"/>
      <w:bookmarkEnd w:id="20895"/>
      <w:bookmarkEnd w:id="20896"/>
      <w:bookmarkEnd w:id="20897"/>
    </w:p>
    <w:p w14:paraId="2F6E2E8E" w14:textId="77777777" w:rsidR="00AB2B30" w:rsidRPr="00AC4FBC" w:rsidRDefault="006A7121">
      <w:pPr>
        <w:pStyle w:val="TH"/>
      </w:pPr>
      <w:bookmarkStart w:id="20899" w:name="_CRTable7_3B_3_3_31"/>
      <w:r w:rsidRPr="00AC4FBC">
        <w:t xml:space="preserve">Table </w:t>
      </w:r>
      <w:bookmarkEnd w:id="20899"/>
      <w:r w:rsidRPr="00AC4FBC">
        <w:t>7.3B.3.3.3-1: ΔR</w:t>
      </w:r>
      <w:r w:rsidRPr="00AC4FBC">
        <w:rPr>
          <w:rFonts w:ascii="Times New Roman" w:hAnsi="Times New Roman"/>
          <w:b w:val="0"/>
          <w:vertAlign w:val="subscript"/>
        </w:rPr>
        <w:t>IB,c</w:t>
      </w:r>
      <w:r w:rsidRPr="00AC4FBC">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5"/>
        <w:gridCol w:w="2953"/>
        <w:gridCol w:w="2952"/>
      </w:tblGrid>
      <w:tr w:rsidR="00AB2B30" w:rsidRPr="00AC4FBC" w14:paraId="305A83C1" w14:textId="77777777">
        <w:trPr>
          <w:jc w:val="center"/>
        </w:trPr>
        <w:tc>
          <w:tcPr>
            <w:tcW w:w="2225" w:type="dxa"/>
            <w:tcBorders>
              <w:top w:val="single" w:sz="4" w:space="0" w:color="auto"/>
              <w:left w:val="single" w:sz="4" w:space="0" w:color="auto"/>
              <w:bottom w:val="single" w:sz="4" w:space="0" w:color="auto"/>
              <w:right w:val="single" w:sz="4" w:space="0" w:color="auto"/>
            </w:tcBorders>
            <w:hideMark/>
          </w:tcPr>
          <w:p w14:paraId="30FCDB79" w14:textId="77777777" w:rsidR="00AB2B30" w:rsidRPr="00AC4FBC" w:rsidRDefault="006A7121">
            <w:pPr>
              <w:pStyle w:val="TAH"/>
            </w:pPr>
            <w:r w:rsidRPr="00AC4FBC">
              <w:t>Inter-band EN-DC configuration</w:t>
            </w:r>
          </w:p>
        </w:tc>
        <w:tc>
          <w:tcPr>
            <w:tcW w:w="2953" w:type="dxa"/>
            <w:tcBorders>
              <w:top w:val="single" w:sz="4" w:space="0" w:color="auto"/>
              <w:left w:val="single" w:sz="4" w:space="0" w:color="auto"/>
              <w:bottom w:val="single" w:sz="4" w:space="0" w:color="auto"/>
              <w:right w:val="single" w:sz="4" w:space="0" w:color="auto"/>
            </w:tcBorders>
            <w:hideMark/>
          </w:tcPr>
          <w:p w14:paraId="6F7C7B49" w14:textId="77777777" w:rsidR="00AB2B30" w:rsidRPr="00AC4FBC" w:rsidRDefault="006A7121">
            <w:pPr>
              <w:pStyle w:val="TAH"/>
            </w:pPr>
            <w:r w:rsidRPr="00AC4FBC">
              <w:t>E-UTRA or NR Band</w:t>
            </w:r>
          </w:p>
        </w:tc>
        <w:tc>
          <w:tcPr>
            <w:tcW w:w="2952" w:type="dxa"/>
            <w:tcBorders>
              <w:top w:val="single" w:sz="4" w:space="0" w:color="auto"/>
              <w:left w:val="single" w:sz="4" w:space="0" w:color="auto"/>
              <w:bottom w:val="single" w:sz="4" w:space="0" w:color="auto"/>
              <w:right w:val="single" w:sz="4" w:space="0" w:color="auto"/>
            </w:tcBorders>
            <w:hideMark/>
          </w:tcPr>
          <w:p w14:paraId="1592808E" w14:textId="77777777" w:rsidR="00AB2B30" w:rsidRPr="00AC4FBC" w:rsidRDefault="006A7121">
            <w:pPr>
              <w:pStyle w:val="TAH"/>
            </w:pPr>
            <w:r w:rsidRPr="00AC4FBC">
              <w:t>ΔR</w:t>
            </w:r>
            <w:r w:rsidRPr="00AC4FBC">
              <w:rPr>
                <w:rFonts w:ascii="Arial Bold" w:hAnsi="Arial Bold"/>
                <w:vertAlign w:val="subscript"/>
              </w:rPr>
              <w:t>IB,c</w:t>
            </w:r>
            <w:r w:rsidRPr="00AC4FBC">
              <w:t xml:space="preserve"> (dB)</w:t>
            </w:r>
          </w:p>
        </w:tc>
      </w:tr>
      <w:tr w:rsidR="00AB2B30" w:rsidRPr="00AC4FBC" w14:paraId="4B65B729"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117C4F1F" w14:textId="77777777" w:rsidR="00AB2B30" w:rsidRPr="00AC4FBC" w:rsidRDefault="006A7121">
            <w:pPr>
              <w:pStyle w:val="TAC"/>
              <w:rPr>
                <w:rFonts w:eastAsia="Yu Mincho"/>
              </w:rPr>
            </w:pPr>
            <w:r w:rsidRPr="00AC4FBC">
              <w:t>DC_1-3-7_n28</w:t>
            </w:r>
          </w:p>
        </w:tc>
        <w:tc>
          <w:tcPr>
            <w:tcW w:w="2953" w:type="dxa"/>
            <w:tcBorders>
              <w:top w:val="single" w:sz="4" w:space="0" w:color="auto"/>
              <w:left w:val="single" w:sz="4" w:space="0" w:color="auto"/>
              <w:bottom w:val="single" w:sz="4" w:space="0" w:color="auto"/>
              <w:right w:val="single" w:sz="4" w:space="0" w:color="auto"/>
            </w:tcBorders>
            <w:vAlign w:val="center"/>
          </w:tcPr>
          <w:p w14:paraId="68F40BCF" w14:textId="77777777" w:rsidR="00AB2B30" w:rsidRPr="00AC4FBC" w:rsidRDefault="006A7121">
            <w:pPr>
              <w:pStyle w:val="TAC"/>
              <w:rPr>
                <w:rFonts w:eastAsia="Yu Mincho"/>
              </w:rPr>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75760333" w14:textId="77777777" w:rsidR="00AB2B30" w:rsidRPr="00AC4FBC" w:rsidRDefault="006A7121">
            <w:pPr>
              <w:pStyle w:val="TAC"/>
              <w:rPr>
                <w:rFonts w:eastAsia="Yu Mincho"/>
              </w:rPr>
            </w:pPr>
            <w:r w:rsidRPr="00AC4FBC">
              <w:t>0.2</w:t>
            </w:r>
          </w:p>
        </w:tc>
      </w:tr>
      <w:tr w:rsidR="00AB2B30" w:rsidRPr="00AC4FBC" w14:paraId="7A4C09F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8306EA6" w14:textId="77777777" w:rsidR="00AB2B30" w:rsidRPr="00AC4FBC" w:rsidRDefault="006A7121">
            <w:pPr>
              <w:pStyle w:val="TAC"/>
            </w:pPr>
            <w:r w:rsidRPr="00AC4FBC">
              <w:t>DC_1-3-7_n78</w:t>
            </w:r>
          </w:p>
          <w:p w14:paraId="5C52B5AA" w14:textId="36E40010" w:rsidR="00AB2B30" w:rsidRPr="00AC4FBC" w:rsidRDefault="00AB2B30" w:rsidP="002201A3">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C101E43" w14:textId="77777777" w:rsidR="00AB2B30" w:rsidRPr="00AC4FBC" w:rsidRDefault="006A7121">
            <w:pPr>
              <w:pStyle w:val="TAC"/>
              <w:rPr>
                <w:rFonts w:eastAsia="Yu Mincho"/>
              </w:rPr>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4165D292" w14:textId="77777777" w:rsidR="00AB2B30" w:rsidRPr="00AC4FBC" w:rsidRDefault="006A7121">
            <w:pPr>
              <w:pStyle w:val="TAC"/>
              <w:rPr>
                <w:rFonts w:eastAsia="Yu Mincho"/>
              </w:rPr>
            </w:pPr>
            <w:r w:rsidRPr="00AC4FBC">
              <w:t>0.3</w:t>
            </w:r>
          </w:p>
        </w:tc>
      </w:tr>
      <w:tr w:rsidR="00AB2B30" w:rsidRPr="00AC4FBC" w14:paraId="5240DA43" w14:textId="77777777">
        <w:trPr>
          <w:jc w:val="center"/>
        </w:trPr>
        <w:tc>
          <w:tcPr>
            <w:tcW w:w="2225" w:type="dxa"/>
            <w:vMerge/>
            <w:tcBorders>
              <w:left w:val="single" w:sz="4" w:space="0" w:color="auto"/>
              <w:right w:val="single" w:sz="4" w:space="0" w:color="auto"/>
            </w:tcBorders>
            <w:vAlign w:val="center"/>
          </w:tcPr>
          <w:p w14:paraId="5227749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EB19F40" w14:textId="77777777" w:rsidR="00AB2B30" w:rsidRPr="00AC4FBC" w:rsidRDefault="006A7121">
            <w:pPr>
              <w:pStyle w:val="TAC"/>
              <w:rPr>
                <w:rFonts w:eastAsia="Yu Mincho"/>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0F372987" w14:textId="77777777" w:rsidR="00AB2B30" w:rsidRPr="00AC4FBC" w:rsidRDefault="006A7121">
            <w:pPr>
              <w:pStyle w:val="TAC"/>
              <w:rPr>
                <w:rFonts w:eastAsia="Yu Mincho"/>
              </w:rPr>
            </w:pPr>
            <w:r w:rsidRPr="00AC4FBC">
              <w:t>0.3</w:t>
            </w:r>
          </w:p>
        </w:tc>
      </w:tr>
      <w:tr w:rsidR="00AB2B30" w:rsidRPr="00AC4FBC" w14:paraId="5C0738A3" w14:textId="77777777">
        <w:trPr>
          <w:jc w:val="center"/>
        </w:trPr>
        <w:tc>
          <w:tcPr>
            <w:tcW w:w="2225" w:type="dxa"/>
            <w:vMerge/>
            <w:tcBorders>
              <w:left w:val="single" w:sz="4" w:space="0" w:color="auto"/>
              <w:right w:val="single" w:sz="4" w:space="0" w:color="auto"/>
            </w:tcBorders>
            <w:vAlign w:val="center"/>
          </w:tcPr>
          <w:p w14:paraId="1D021B5A"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4E00B75" w14:textId="77777777" w:rsidR="00AB2B30" w:rsidRPr="00AC4FBC" w:rsidRDefault="006A7121">
            <w:pPr>
              <w:pStyle w:val="TAC"/>
              <w:rPr>
                <w:rFonts w:eastAsia="Yu Mincho"/>
              </w:rPr>
            </w:pPr>
            <w:r w:rsidRPr="00AC4FBC">
              <w:rPr>
                <w:rFonts w:eastAsia="Malgun Gothic"/>
              </w:rPr>
              <w:t>7 or n7</w:t>
            </w:r>
          </w:p>
        </w:tc>
        <w:tc>
          <w:tcPr>
            <w:tcW w:w="2952" w:type="dxa"/>
            <w:tcBorders>
              <w:top w:val="single" w:sz="4" w:space="0" w:color="auto"/>
              <w:left w:val="single" w:sz="4" w:space="0" w:color="auto"/>
              <w:bottom w:val="single" w:sz="4" w:space="0" w:color="auto"/>
              <w:right w:val="single" w:sz="4" w:space="0" w:color="auto"/>
            </w:tcBorders>
            <w:vAlign w:val="center"/>
          </w:tcPr>
          <w:p w14:paraId="52247772" w14:textId="77777777" w:rsidR="00AB2B30" w:rsidRPr="00AC4FBC" w:rsidRDefault="006A7121">
            <w:pPr>
              <w:pStyle w:val="TAC"/>
              <w:rPr>
                <w:rFonts w:eastAsia="Yu Mincho"/>
              </w:rPr>
            </w:pPr>
            <w:r w:rsidRPr="00AC4FBC">
              <w:t>0.3</w:t>
            </w:r>
          </w:p>
        </w:tc>
      </w:tr>
      <w:tr w:rsidR="00AB2B30" w:rsidRPr="00AC4FBC" w14:paraId="1D6F7B9D" w14:textId="77777777">
        <w:trPr>
          <w:jc w:val="center"/>
        </w:trPr>
        <w:tc>
          <w:tcPr>
            <w:tcW w:w="2225" w:type="dxa"/>
            <w:vMerge/>
            <w:tcBorders>
              <w:left w:val="single" w:sz="4" w:space="0" w:color="auto"/>
              <w:bottom w:val="single" w:sz="4" w:space="0" w:color="auto"/>
              <w:right w:val="single" w:sz="4" w:space="0" w:color="auto"/>
            </w:tcBorders>
            <w:vAlign w:val="center"/>
          </w:tcPr>
          <w:p w14:paraId="1C14B87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1F521EA" w14:textId="77777777" w:rsidR="00AB2B30" w:rsidRPr="00AC4FBC" w:rsidRDefault="006A7121">
            <w:pPr>
              <w:pStyle w:val="TAC"/>
              <w:rPr>
                <w:rFonts w:eastAsia="Yu Mincho"/>
              </w:rPr>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1422FDCE" w14:textId="77777777" w:rsidR="00AB2B30" w:rsidRPr="00AC4FBC" w:rsidRDefault="006A7121">
            <w:pPr>
              <w:pStyle w:val="TAC"/>
              <w:rPr>
                <w:rFonts w:eastAsia="Yu Mincho"/>
              </w:rPr>
            </w:pPr>
            <w:r w:rsidRPr="00AC4FBC">
              <w:t>0.5</w:t>
            </w:r>
          </w:p>
        </w:tc>
      </w:tr>
      <w:tr w:rsidR="00AB2B30" w:rsidRPr="00AC4FBC" w14:paraId="4D7EE4B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7E16312" w14:textId="77777777" w:rsidR="00AB2B30" w:rsidRPr="00AC4FBC" w:rsidRDefault="006A7121">
            <w:pPr>
              <w:pStyle w:val="TAC"/>
              <w:rPr>
                <w:rFonts w:eastAsia="Yu Mincho"/>
              </w:rPr>
            </w:pPr>
            <w:r w:rsidRPr="00AC4FBC">
              <w:t>DC_1-3-8_n78</w:t>
            </w:r>
          </w:p>
        </w:tc>
        <w:tc>
          <w:tcPr>
            <w:tcW w:w="2953" w:type="dxa"/>
            <w:tcBorders>
              <w:top w:val="single" w:sz="4" w:space="0" w:color="auto"/>
              <w:left w:val="single" w:sz="4" w:space="0" w:color="auto"/>
              <w:bottom w:val="single" w:sz="4" w:space="0" w:color="auto"/>
              <w:right w:val="single" w:sz="4" w:space="0" w:color="auto"/>
            </w:tcBorders>
            <w:vAlign w:val="center"/>
          </w:tcPr>
          <w:p w14:paraId="1CA2A89F" w14:textId="77777777" w:rsidR="00AB2B30" w:rsidRPr="00AC4FBC" w:rsidRDefault="006A7121">
            <w:pPr>
              <w:pStyle w:val="TAC"/>
              <w:rPr>
                <w:rFonts w:eastAsia="Yu Mincho"/>
              </w:rPr>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272B91A3" w14:textId="77777777" w:rsidR="00AB2B30" w:rsidRPr="00AC4FBC" w:rsidRDefault="006A7121">
            <w:pPr>
              <w:pStyle w:val="TAC"/>
              <w:rPr>
                <w:rFonts w:eastAsia="Yu Mincho"/>
              </w:rPr>
            </w:pPr>
            <w:r w:rsidRPr="00AC4FBC">
              <w:t>0.2</w:t>
            </w:r>
          </w:p>
        </w:tc>
      </w:tr>
      <w:tr w:rsidR="00AB2B30" w:rsidRPr="00AC4FBC" w14:paraId="031EB990" w14:textId="77777777">
        <w:trPr>
          <w:jc w:val="center"/>
        </w:trPr>
        <w:tc>
          <w:tcPr>
            <w:tcW w:w="2225" w:type="dxa"/>
            <w:vMerge/>
            <w:tcBorders>
              <w:left w:val="single" w:sz="4" w:space="0" w:color="auto"/>
              <w:right w:val="single" w:sz="4" w:space="0" w:color="auto"/>
            </w:tcBorders>
            <w:vAlign w:val="center"/>
          </w:tcPr>
          <w:p w14:paraId="18184946"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6BFB647" w14:textId="77777777" w:rsidR="00AB2B30" w:rsidRPr="00AC4FBC" w:rsidRDefault="006A7121">
            <w:pPr>
              <w:pStyle w:val="TAC"/>
              <w:rPr>
                <w:rFonts w:eastAsia="Yu Mincho"/>
              </w:rPr>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33C0B64F" w14:textId="77777777" w:rsidR="00AB2B30" w:rsidRPr="00AC4FBC" w:rsidRDefault="006A7121">
            <w:pPr>
              <w:pStyle w:val="TAC"/>
              <w:rPr>
                <w:rFonts w:eastAsia="Yu Mincho"/>
              </w:rPr>
            </w:pPr>
            <w:r w:rsidRPr="00AC4FBC">
              <w:t>0.2</w:t>
            </w:r>
          </w:p>
        </w:tc>
      </w:tr>
      <w:tr w:rsidR="00AB2B30" w:rsidRPr="00AC4FBC" w14:paraId="5B5B5C57" w14:textId="77777777">
        <w:trPr>
          <w:jc w:val="center"/>
        </w:trPr>
        <w:tc>
          <w:tcPr>
            <w:tcW w:w="2225" w:type="dxa"/>
            <w:vMerge/>
            <w:tcBorders>
              <w:left w:val="single" w:sz="4" w:space="0" w:color="auto"/>
              <w:right w:val="single" w:sz="4" w:space="0" w:color="auto"/>
            </w:tcBorders>
            <w:vAlign w:val="center"/>
          </w:tcPr>
          <w:p w14:paraId="4CC17A0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572C7D8" w14:textId="77777777" w:rsidR="00AB2B30" w:rsidRPr="00AC4FBC" w:rsidRDefault="006A7121">
            <w:pPr>
              <w:pStyle w:val="TAC"/>
              <w:rPr>
                <w:rFonts w:eastAsia="Yu Mincho"/>
              </w:rPr>
            </w:pPr>
            <w:r w:rsidRPr="00AC4FBC">
              <w:rPr>
                <w:rFonts w:eastAsia="Malgun Gothic"/>
              </w:rPr>
              <w:t>8</w:t>
            </w:r>
          </w:p>
        </w:tc>
        <w:tc>
          <w:tcPr>
            <w:tcW w:w="2952" w:type="dxa"/>
            <w:tcBorders>
              <w:top w:val="single" w:sz="4" w:space="0" w:color="auto"/>
              <w:left w:val="single" w:sz="4" w:space="0" w:color="auto"/>
              <w:bottom w:val="single" w:sz="4" w:space="0" w:color="auto"/>
              <w:right w:val="single" w:sz="4" w:space="0" w:color="auto"/>
            </w:tcBorders>
            <w:vAlign w:val="center"/>
          </w:tcPr>
          <w:p w14:paraId="0F697287" w14:textId="77777777" w:rsidR="00AB2B30" w:rsidRPr="00AC4FBC" w:rsidRDefault="006A7121">
            <w:pPr>
              <w:pStyle w:val="TAC"/>
              <w:rPr>
                <w:rFonts w:eastAsia="Yu Mincho"/>
              </w:rPr>
            </w:pPr>
            <w:r w:rsidRPr="00AC4FBC">
              <w:t>0.2</w:t>
            </w:r>
          </w:p>
        </w:tc>
      </w:tr>
      <w:tr w:rsidR="00AB2B30" w:rsidRPr="00AC4FBC" w14:paraId="13AFFE1A" w14:textId="77777777">
        <w:trPr>
          <w:jc w:val="center"/>
        </w:trPr>
        <w:tc>
          <w:tcPr>
            <w:tcW w:w="2225" w:type="dxa"/>
            <w:vMerge/>
            <w:tcBorders>
              <w:left w:val="single" w:sz="4" w:space="0" w:color="auto"/>
              <w:bottom w:val="single" w:sz="4" w:space="0" w:color="auto"/>
              <w:right w:val="single" w:sz="4" w:space="0" w:color="auto"/>
            </w:tcBorders>
            <w:vAlign w:val="center"/>
          </w:tcPr>
          <w:p w14:paraId="5AF2516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D2956BA" w14:textId="77777777" w:rsidR="00AB2B30" w:rsidRPr="00AC4FBC" w:rsidRDefault="006A7121">
            <w:pPr>
              <w:pStyle w:val="TAC"/>
              <w:rPr>
                <w:rFonts w:eastAsia="Yu Mincho"/>
              </w:rPr>
            </w:pPr>
            <w:r w:rsidRPr="00AC4FBC">
              <w:t>n</w:t>
            </w:r>
            <w:r w:rsidRPr="00AC4FBC">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5F0D88A" w14:textId="77777777" w:rsidR="00AB2B30" w:rsidRPr="00AC4FBC" w:rsidRDefault="006A7121">
            <w:pPr>
              <w:pStyle w:val="TAC"/>
              <w:rPr>
                <w:rFonts w:eastAsia="Yu Mincho"/>
              </w:rPr>
            </w:pPr>
            <w:r w:rsidRPr="00AC4FBC">
              <w:t>0.5</w:t>
            </w:r>
          </w:p>
        </w:tc>
      </w:tr>
      <w:tr w:rsidR="00AB2B30" w:rsidRPr="00AC4FBC" w14:paraId="6B0C164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B068FBD" w14:textId="77777777" w:rsidR="00AB2B30" w:rsidRPr="00AC4FBC" w:rsidRDefault="006A7121">
            <w:pPr>
              <w:pStyle w:val="TAC"/>
              <w:rPr>
                <w:rFonts w:eastAsia="Yu Mincho"/>
              </w:rPr>
            </w:pPr>
            <w:r w:rsidRPr="00AC4FBC">
              <w:t>DC_1-3-19_n78</w:t>
            </w:r>
          </w:p>
        </w:tc>
        <w:tc>
          <w:tcPr>
            <w:tcW w:w="2953" w:type="dxa"/>
            <w:tcBorders>
              <w:top w:val="single" w:sz="4" w:space="0" w:color="auto"/>
              <w:left w:val="single" w:sz="4" w:space="0" w:color="auto"/>
              <w:bottom w:val="single" w:sz="4" w:space="0" w:color="auto"/>
              <w:right w:val="single" w:sz="4" w:space="0" w:color="auto"/>
            </w:tcBorders>
            <w:vAlign w:val="center"/>
          </w:tcPr>
          <w:p w14:paraId="55C532C1" w14:textId="77777777" w:rsidR="00AB2B30" w:rsidRPr="00AC4FBC" w:rsidRDefault="006A7121">
            <w:pPr>
              <w:pStyle w:val="TAC"/>
              <w:rPr>
                <w:rFonts w:eastAsia="Yu Mincho"/>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093901F0" w14:textId="77777777" w:rsidR="00AB2B30" w:rsidRPr="00AC4FBC" w:rsidRDefault="006A7121">
            <w:pPr>
              <w:pStyle w:val="TAC"/>
              <w:rPr>
                <w:rFonts w:eastAsia="Yu Mincho"/>
              </w:rPr>
            </w:pPr>
            <w:r w:rsidRPr="00AC4FBC">
              <w:t>0.2</w:t>
            </w:r>
          </w:p>
        </w:tc>
      </w:tr>
      <w:tr w:rsidR="00AB2B30" w:rsidRPr="00AC4FBC" w14:paraId="11466D56" w14:textId="77777777">
        <w:trPr>
          <w:jc w:val="center"/>
        </w:trPr>
        <w:tc>
          <w:tcPr>
            <w:tcW w:w="2225" w:type="dxa"/>
            <w:vMerge/>
            <w:tcBorders>
              <w:left w:val="single" w:sz="4" w:space="0" w:color="auto"/>
              <w:right w:val="single" w:sz="4" w:space="0" w:color="auto"/>
            </w:tcBorders>
            <w:vAlign w:val="center"/>
          </w:tcPr>
          <w:p w14:paraId="49BF5D36"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D67BC1B" w14:textId="77777777" w:rsidR="00AB2B30" w:rsidRPr="00AC4FBC" w:rsidRDefault="006A7121">
            <w:pPr>
              <w:pStyle w:val="TAC"/>
              <w:rPr>
                <w:rFonts w:eastAsia="Yu Mincho"/>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FA82955" w14:textId="77777777" w:rsidR="00AB2B30" w:rsidRPr="00AC4FBC" w:rsidRDefault="006A7121">
            <w:pPr>
              <w:pStyle w:val="TAC"/>
              <w:rPr>
                <w:rFonts w:eastAsia="Yu Mincho"/>
              </w:rPr>
            </w:pPr>
            <w:r w:rsidRPr="00AC4FBC">
              <w:t>0.2</w:t>
            </w:r>
          </w:p>
        </w:tc>
      </w:tr>
      <w:tr w:rsidR="00AB2B30" w:rsidRPr="00AC4FBC" w14:paraId="3104D112" w14:textId="77777777">
        <w:trPr>
          <w:jc w:val="center"/>
        </w:trPr>
        <w:tc>
          <w:tcPr>
            <w:tcW w:w="2225" w:type="dxa"/>
            <w:vMerge/>
            <w:tcBorders>
              <w:left w:val="single" w:sz="4" w:space="0" w:color="auto"/>
              <w:bottom w:val="single" w:sz="4" w:space="0" w:color="auto"/>
              <w:right w:val="single" w:sz="4" w:space="0" w:color="auto"/>
            </w:tcBorders>
            <w:vAlign w:val="center"/>
          </w:tcPr>
          <w:p w14:paraId="55DD2C58"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0FB1D56" w14:textId="77777777" w:rsidR="00AB2B30" w:rsidRPr="00AC4FBC" w:rsidRDefault="006A7121">
            <w:pPr>
              <w:pStyle w:val="TAC"/>
              <w:rPr>
                <w:rFonts w:eastAsia="Yu Mincho"/>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CA13F43" w14:textId="77777777" w:rsidR="00AB2B30" w:rsidRPr="00AC4FBC" w:rsidRDefault="006A7121">
            <w:pPr>
              <w:pStyle w:val="TAC"/>
              <w:rPr>
                <w:rFonts w:eastAsia="Yu Mincho"/>
              </w:rPr>
            </w:pPr>
            <w:r w:rsidRPr="00AC4FBC">
              <w:t>0.5</w:t>
            </w:r>
          </w:p>
        </w:tc>
      </w:tr>
      <w:tr w:rsidR="00AB2B30" w:rsidRPr="00AC4FBC" w14:paraId="490D79F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0D57050" w14:textId="77777777" w:rsidR="00AB2B30" w:rsidRPr="00AC4FBC" w:rsidRDefault="006A7121">
            <w:pPr>
              <w:pStyle w:val="TAC"/>
              <w:rPr>
                <w:rFonts w:eastAsia="Yu Mincho"/>
              </w:rPr>
            </w:pPr>
            <w:r w:rsidRPr="00AC4FBC">
              <w:t>DC_1-3-20_n28</w:t>
            </w:r>
          </w:p>
        </w:tc>
        <w:tc>
          <w:tcPr>
            <w:tcW w:w="2953" w:type="dxa"/>
            <w:tcBorders>
              <w:top w:val="single" w:sz="4" w:space="0" w:color="auto"/>
              <w:left w:val="single" w:sz="4" w:space="0" w:color="auto"/>
              <w:bottom w:val="single" w:sz="4" w:space="0" w:color="auto"/>
              <w:right w:val="single" w:sz="4" w:space="0" w:color="auto"/>
            </w:tcBorders>
            <w:vAlign w:val="center"/>
          </w:tcPr>
          <w:p w14:paraId="37427F8F" w14:textId="77777777" w:rsidR="00AB2B30" w:rsidRPr="00AC4FBC" w:rsidRDefault="006A7121">
            <w:pPr>
              <w:pStyle w:val="TAC"/>
              <w:rPr>
                <w:rFonts w:eastAsia="Yu Mincho"/>
              </w:rPr>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0D246A44" w14:textId="77777777" w:rsidR="00AB2B30" w:rsidRPr="00AC4FBC" w:rsidRDefault="006A7121">
            <w:pPr>
              <w:pStyle w:val="TAC"/>
              <w:rPr>
                <w:rFonts w:eastAsia="Yu Mincho"/>
              </w:rPr>
            </w:pPr>
            <w:r w:rsidRPr="00AC4FBC">
              <w:rPr>
                <w:rFonts w:eastAsia="Malgun Gothic"/>
              </w:rPr>
              <w:t>0.2</w:t>
            </w:r>
          </w:p>
        </w:tc>
      </w:tr>
      <w:tr w:rsidR="00AB2B30" w:rsidRPr="00AC4FBC" w14:paraId="2AFF55AB" w14:textId="77777777">
        <w:trPr>
          <w:jc w:val="center"/>
        </w:trPr>
        <w:tc>
          <w:tcPr>
            <w:tcW w:w="2225" w:type="dxa"/>
            <w:vMerge/>
            <w:tcBorders>
              <w:left w:val="single" w:sz="4" w:space="0" w:color="auto"/>
              <w:bottom w:val="single" w:sz="4" w:space="0" w:color="auto"/>
              <w:right w:val="single" w:sz="4" w:space="0" w:color="auto"/>
            </w:tcBorders>
            <w:vAlign w:val="center"/>
          </w:tcPr>
          <w:p w14:paraId="250CA23E"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0B8F020" w14:textId="77777777" w:rsidR="00AB2B30" w:rsidRPr="00AC4FBC" w:rsidRDefault="006A7121">
            <w:pPr>
              <w:pStyle w:val="TAC"/>
              <w:rPr>
                <w:rFonts w:eastAsia="Yu Mincho"/>
              </w:rPr>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01E0E008" w14:textId="77777777" w:rsidR="00AB2B30" w:rsidRPr="00AC4FBC" w:rsidRDefault="006A7121">
            <w:pPr>
              <w:pStyle w:val="TAC"/>
              <w:rPr>
                <w:rFonts w:eastAsia="Yu Mincho"/>
              </w:rPr>
            </w:pPr>
            <w:r w:rsidRPr="00AC4FBC">
              <w:rPr>
                <w:rFonts w:eastAsia="Malgun Gothic"/>
              </w:rPr>
              <w:t>0.2</w:t>
            </w:r>
          </w:p>
        </w:tc>
      </w:tr>
      <w:tr w:rsidR="00AB2B30" w:rsidRPr="00AC4FBC" w14:paraId="23EACE6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08654E5" w14:textId="77777777" w:rsidR="00AB2B30" w:rsidRPr="00AC4FBC" w:rsidRDefault="006A7121">
            <w:pPr>
              <w:pStyle w:val="TAC"/>
              <w:rPr>
                <w:rFonts w:eastAsia="Yu Mincho"/>
              </w:rPr>
            </w:pPr>
            <w:r w:rsidRPr="00AC4FBC">
              <w:t>DC_1-3-20_n78</w:t>
            </w:r>
          </w:p>
        </w:tc>
        <w:tc>
          <w:tcPr>
            <w:tcW w:w="2953" w:type="dxa"/>
            <w:tcBorders>
              <w:top w:val="single" w:sz="4" w:space="0" w:color="auto"/>
              <w:left w:val="single" w:sz="4" w:space="0" w:color="auto"/>
              <w:bottom w:val="single" w:sz="4" w:space="0" w:color="auto"/>
              <w:right w:val="single" w:sz="4" w:space="0" w:color="auto"/>
            </w:tcBorders>
            <w:vAlign w:val="center"/>
          </w:tcPr>
          <w:p w14:paraId="5C73A284"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5B2E8D2D" w14:textId="77777777" w:rsidR="00AB2B30" w:rsidRPr="00AC4FBC" w:rsidRDefault="006A7121">
            <w:pPr>
              <w:pStyle w:val="TAC"/>
              <w:rPr>
                <w:rFonts w:eastAsia="Malgun Gothic"/>
              </w:rPr>
            </w:pPr>
            <w:r w:rsidRPr="00AC4FBC">
              <w:t>0.2</w:t>
            </w:r>
          </w:p>
        </w:tc>
      </w:tr>
      <w:tr w:rsidR="00AB2B30" w:rsidRPr="00AC4FBC" w14:paraId="35F45D3D" w14:textId="77777777">
        <w:trPr>
          <w:jc w:val="center"/>
        </w:trPr>
        <w:tc>
          <w:tcPr>
            <w:tcW w:w="2225" w:type="dxa"/>
            <w:vMerge/>
            <w:tcBorders>
              <w:left w:val="single" w:sz="4" w:space="0" w:color="auto"/>
              <w:right w:val="single" w:sz="4" w:space="0" w:color="auto"/>
            </w:tcBorders>
            <w:vAlign w:val="center"/>
          </w:tcPr>
          <w:p w14:paraId="01FD94E6"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845ED9B"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2DB93A0A" w14:textId="77777777" w:rsidR="00AB2B30" w:rsidRPr="00AC4FBC" w:rsidRDefault="006A7121">
            <w:pPr>
              <w:pStyle w:val="TAC"/>
              <w:rPr>
                <w:rFonts w:eastAsia="Malgun Gothic"/>
              </w:rPr>
            </w:pPr>
            <w:r w:rsidRPr="00AC4FBC">
              <w:t>0.2</w:t>
            </w:r>
          </w:p>
        </w:tc>
      </w:tr>
      <w:tr w:rsidR="00AB2B30" w:rsidRPr="00AC4FBC" w14:paraId="1C60C33F" w14:textId="77777777">
        <w:trPr>
          <w:jc w:val="center"/>
        </w:trPr>
        <w:tc>
          <w:tcPr>
            <w:tcW w:w="2225" w:type="dxa"/>
            <w:vMerge/>
            <w:tcBorders>
              <w:left w:val="single" w:sz="4" w:space="0" w:color="auto"/>
              <w:bottom w:val="single" w:sz="4" w:space="0" w:color="auto"/>
              <w:right w:val="single" w:sz="4" w:space="0" w:color="auto"/>
            </w:tcBorders>
            <w:vAlign w:val="center"/>
          </w:tcPr>
          <w:p w14:paraId="7AA9AB33"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A19ACA7"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6015684" w14:textId="77777777" w:rsidR="00AB2B30" w:rsidRPr="00AC4FBC" w:rsidRDefault="006A7121">
            <w:pPr>
              <w:pStyle w:val="TAC"/>
              <w:rPr>
                <w:rFonts w:eastAsia="Malgun Gothic"/>
              </w:rPr>
            </w:pPr>
            <w:r w:rsidRPr="00AC4FBC">
              <w:t>0.5</w:t>
            </w:r>
          </w:p>
        </w:tc>
      </w:tr>
      <w:tr w:rsidR="00AB2B30" w:rsidRPr="00AC4FBC" w14:paraId="4EF528EA"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72F11B1" w14:textId="77777777" w:rsidR="00AB2B30" w:rsidRPr="00AC4FBC" w:rsidRDefault="006A7121">
            <w:pPr>
              <w:pStyle w:val="TAC"/>
              <w:rPr>
                <w:rFonts w:eastAsia="Yu Mincho"/>
              </w:rPr>
            </w:pPr>
            <w:r w:rsidRPr="00AC4FBC">
              <w:t>DC_1-3-21_n77</w:t>
            </w:r>
          </w:p>
        </w:tc>
        <w:tc>
          <w:tcPr>
            <w:tcW w:w="2953" w:type="dxa"/>
            <w:tcBorders>
              <w:top w:val="single" w:sz="4" w:space="0" w:color="auto"/>
              <w:left w:val="single" w:sz="4" w:space="0" w:color="auto"/>
              <w:bottom w:val="single" w:sz="4" w:space="0" w:color="auto"/>
              <w:right w:val="single" w:sz="4" w:space="0" w:color="auto"/>
            </w:tcBorders>
            <w:vAlign w:val="center"/>
          </w:tcPr>
          <w:p w14:paraId="73C689EA"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22A5D550" w14:textId="77777777" w:rsidR="00AB2B30" w:rsidRPr="00AC4FBC" w:rsidRDefault="006A7121">
            <w:pPr>
              <w:pStyle w:val="TAC"/>
              <w:rPr>
                <w:rFonts w:eastAsia="Malgun Gothic"/>
              </w:rPr>
            </w:pPr>
            <w:r w:rsidRPr="00AC4FBC">
              <w:t>0.2</w:t>
            </w:r>
          </w:p>
        </w:tc>
      </w:tr>
      <w:tr w:rsidR="00AB2B30" w:rsidRPr="00AC4FBC" w14:paraId="2ABCA17D" w14:textId="77777777">
        <w:trPr>
          <w:jc w:val="center"/>
        </w:trPr>
        <w:tc>
          <w:tcPr>
            <w:tcW w:w="2225" w:type="dxa"/>
            <w:vMerge/>
            <w:tcBorders>
              <w:left w:val="single" w:sz="4" w:space="0" w:color="auto"/>
              <w:right w:val="single" w:sz="4" w:space="0" w:color="auto"/>
            </w:tcBorders>
            <w:vAlign w:val="center"/>
          </w:tcPr>
          <w:p w14:paraId="2E2F847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FF9421C"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486A228F" w14:textId="77777777" w:rsidR="00AB2B30" w:rsidRPr="00AC4FBC" w:rsidRDefault="006A7121">
            <w:pPr>
              <w:pStyle w:val="TAC"/>
              <w:rPr>
                <w:rFonts w:eastAsia="Malgun Gothic"/>
              </w:rPr>
            </w:pPr>
            <w:r w:rsidRPr="00AC4FBC">
              <w:t>0.3</w:t>
            </w:r>
          </w:p>
        </w:tc>
      </w:tr>
      <w:tr w:rsidR="00AB2B30" w:rsidRPr="00AC4FBC" w14:paraId="5D294D22" w14:textId="77777777">
        <w:trPr>
          <w:jc w:val="center"/>
        </w:trPr>
        <w:tc>
          <w:tcPr>
            <w:tcW w:w="2225" w:type="dxa"/>
            <w:vMerge/>
            <w:tcBorders>
              <w:left w:val="single" w:sz="4" w:space="0" w:color="auto"/>
              <w:right w:val="single" w:sz="4" w:space="0" w:color="auto"/>
            </w:tcBorders>
            <w:vAlign w:val="center"/>
          </w:tcPr>
          <w:p w14:paraId="218C1493"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5FE0EEA" w14:textId="77777777" w:rsidR="00AB2B30" w:rsidRPr="00AC4FBC" w:rsidRDefault="006A712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4E8EF3BC" w14:textId="77777777" w:rsidR="00AB2B30" w:rsidRPr="00AC4FBC" w:rsidRDefault="006A7121">
            <w:pPr>
              <w:pStyle w:val="TAC"/>
              <w:rPr>
                <w:rFonts w:eastAsia="Malgun Gothic"/>
              </w:rPr>
            </w:pPr>
            <w:r w:rsidRPr="00AC4FBC">
              <w:t>0.5</w:t>
            </w:r>
          </w:p>
        </w:tc>
      </w:tr>
      <w:tr w:rsidR="00AB2B30" w:rsidRPr="00AC4FBC" w14:paraId="4AF55D46" w14:textId="77777777">
        <w:trPr>
          <w:jc w:val="center"/>
        </w:trPr>
        <w:tc>
          <w:tcPr>
            <w:tcW w:w="2225" w:type="dxa"/>
            <w:vMerge/>
            <w:tcBorders>
              <w:left w:val="single" w:sz="4" w:space="0" w:color="auto"/>
              <w:bottom w:val="single" w:sz="4" w:space="0" w:color="auto"/>
              <w:right w:val="single" w:sz="4" w:space="0" w:color="auto"/>
            </w:tcBorders>
            <w:vAlign w:val="center"/>
          </w:tcPr>
          <w:p w14:paraId="1481096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551F45B" w14:textId="77777777" w:rsidR="00AB2B30" w:rsidRPr="00AC4FBC" w:rsidRDefault="006A712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4181549" w14:textId="77777777" w:rsidR="00AB2B30" w:rsidRPr="00AC4FBC" w:rsidRDefault="006A7121">
            <w:pPr>
              <w:pStyle w:val="TAC"/>
              <w:rPr>
                <w:rFonts w:eastAsia="Malgun Gothic"/>
              </w:rPr>
            </w:pPr>
            <w:r w:rsidRPr="00AC4FBC">
              <w:t>0.5</w:t>
            </w:r>
          </w:p>
        </w:tc>
      </w:tr>
      <w:tr w:rsidR="00AB2B30" w:rsidRPr="00AC4FBC" w14:paraId="6C44CF6F"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2081268" w14:textId="77777777" w:rsidR="00AB2B30" w:rsidRPr="00AC4FBC" w:rsidRDefault="006A7121">
            <w:pPr>
              <w:pStyle w:val="TAC"/>
              <w:rPr>
                <w:rFonts w:eastAsia="Yu Mincho"/>
              </w:rPr>
            </w:pPr>
            <w:r w:rsidRPr="00AC4FBC">
              <w:t>DC_1-3-21_n78</w:t>
            </w:r>
          </w:p>
        </w:tc>
        <w:tc>
          <w:tcPr>
            <w:tcW w:w="2953" w:type="dxa"/>
            <w:tcBorders>
              <w:top w:val="single" w:sz="4" w:space="0" w:color="auto"/>
              <w:left w:val="single" w:sz="4" w:space="0" w:color="auto"/>
              <w:bottom w:val="single" w:sz="4" w:space="0" w:color="auto"/>
              <w:right w:val="single" w:sz="4" w:space="0" w:color="auto"/>
            </w:tcBorders>
            <w:vAlign w:val="center"/>
          </w:tcPr>
          <w:p w14:paraId="4AB700AA"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9A14E46" w14:textId="77777777" w:rsidR="00AB2B30" w:rsidRPr="00AC4FBC" w:rsidRDefault="006A7121">
            <w:pPr>
              <w:pStyle w:val="TAC"/>
              <w:rPr>
                <w:rFonts w:eastAsia="Malgun Gothic"/>
              </w:rPr>
            </w:pPr>
            <w:r w:rsidRPr="00AC4FBC">
              <w:t>0.2</w:t>
            </w:r>
          </w:p>
        </w:tc>
      </w:tr>
      <w:tr w:rsidR="00AB2B30" w:rsidRPr="00AC4FBC" w14:paraId="1448FB14" w14:textId="77777777">
        <w:trPr>
          <w:jc w:val="center"/>
        </w:trPr>
        <w:tc>
          <w:tcPr>
            <w:tcW w:w="2225" w:type="dxa"/>
            <w:vMerge/>
            <w:tcBorders>
              <w:left w:val="single" w:sz="4" w:space="0" w:color="auto"/>
              <w:right w:val="single" w:sz="4" w:space="0" w:color="auto"/>
            </w:tcBorders>
            <w:vAlign w:val="center"/>
          </w:tcPr>
          <w:p w14:paraId="26D6C6C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8942758"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6B62228" w14:textId="77777777" w:rsidR="00AB2B30" w:rsidRPr="00AC4FBC" w:rsidRDefault="006A7121">
            <w:pPr>
              <w:pStyle w:val="TAC"/>
              <w:rPr>
                <w:rFonts w:eastAsia="Malgun Gothic"/>
              </w:rPr>
            </w:pPr>
            <w:r w:rsidRPr="00AC4FBC">
              <w:t>0.3</w:t>
            </w:r>
          </w:p>
        </w:tc>
      </w:tr>
      <w:tr w:rsidR="00AB2B30" w:rsidRPr="00AC4FBC" w14:paraId="6B0DC8EF" w14:textId="77777777">
        <w:trPr>
          <w:jc w:val="center"/>
        </w:trPr>
        <w:tc>
          <w:tcPr>
            <w:tcW w:w="2225" w:type="dxa"/>
            <w:vMerge/>
            <w:tcBorders>
              <w:left w:val="single" w:sz="4" w:space="0" w:color="auto"/>
              <w:right w:val="single" w:sz="4" w:space="0" w:color="auto"/>
            </w:tcBorders>
            <w:vAlign w:val="center"/>
          </w:tcPr>
          <w:p w14:paraId="4ED4D7A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60F927" w14:textId="77777777" w:rsidR="00AB2B30" w:rsidRPr="00AC4FBC" w:rsidRDefault="006A712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614339D0" w14:textId="77777777" w:rsidR="00AB2B30" w:rsidRPr="00AC4FBC" w:rsidRDefault="006A7121">
            <w:pPr>
              <w:pStyle w:val="TAC"/>
              <w:rPr>
                <w:rFonts w:eastAsia="Malgun Gothic"/>
              </w:rPr>
            </w:pPr>
            <w:r w:rsidRPr="00AC4FBC">
              <w:t>0.5</w:t>
            </w:r>
          </w:p>
        </w:tc>
      </w:tr>
      <w:tr w:rsidR="00AB2B30" w:rsidRPr="00AC4FBC" w14:paraId="3ACC2360" w14:textId="77777777">
        <w:trPr>
          <w:jc w:val="center"/>
        </w:trPr>
        <w:tc>
          <w:tcPr>
            <w:tcW w:w="2225" w:type="dxa"/>
            <w:vMerge/>
            <w:tcBorders>
              <w:left w:val="single" w:sz="4" w:space="0" w:color="auto"/>
              <w:bottom w:val="single" w:sz="4" w:space="0" w:color="auto"/>
              <w:right w:val="single" w:sz="4" w:space="0" w:color="auto"/>
            </w:tcBorders>
            <w:vAlign w:val="center"/>
          </w:tcPr>
          <w:p w14:paraId="0AE27A01"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D6F3189"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1DCC1EF3" w14:textId="77777777" w:rsidR="00AB2B30" w:rsidRPr="00AC4FBC" w:rsidRDefault="006A7121">
            <w:pPr>
              <w:pStyle w:val="TAC"/>
              <w:rPr>
                <w:rFonts w:eastAsia="Malgun Gothic"/>
              </w:rPr>
            </w:pPr>
            <w:r w:rsidRPr="00AC4FBC">
              <w:t>0.5</w:t>
            </w:r>
          </w:p>
        </w:tc>
      </w:tr>
      <w:tr w:rsidR="00AB2B30" w:rsidRPr="00AC4FBC" w14:paraId="14290C22"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475DE36" w14:textId="77777777" w:rsidR="00AB2B30" w:rsidRPr="00AC4FBC" w:rsidRDefault="006A7121">
            <w:pPr>
              <w:pStyle w:val="TAC"/>
              <w:rPr>
                <w:rFonts w:eastAsia="Yu Mincho"/>
              </w:rPr>
            </w:pPr>
            <w:r w:rsidRPr="00AC4FBC">
              <w:t>DC_1-3-21_n79</w:t>
            </w:r>
          </w:p>
        </w:tc>
        <w:tc>
          <w:tcPr>
            <w:tcW w:w="2953" w:type="dxa"/>
            <w:tcBorders>
              <w:top w:val="single" w:sz="4" w:space="0" w:color="auto"/>
              <w:left w:val="single" w:sz="4" w:space="0" w:color="auto"/>
              <w:bottom w:val="single" w:sz="4" w:space="0" w:color="auto"/>
              <w:right w:val="single" w:sz="4" w:space="0" w:color="auto"/>
            </w:tcBorders>
            <w:vAlign w:val="center"/>
          </w:tcPr>
          <w:p w14:paraId="78DA8A44"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2F74BEF" w14:textId="77777777" w:rsidR="00AB2B30" w:rsidRPr="00AC4FBC" w:rsidRDefault="006A7121">
            <w:pPr>
              <w:pStyle w:val="TAC"/>
              <w:rPr>
                <w:rFonts w:eastAsia="Malgun Gothic"/>
              </w:rPr>
            </w:pPr>
            <w:r w:rsidRPr="00AC4FBC">
              <w:t>0.3</w:t>
            </w:r>
          </w:p>
        </w:tc>
      </w:tr>
      <w:tr w:rsidR="00AB2B30" w:rsidRPr="00AC4FBC" w14:paraId="724DC66D" w14:textId="77777777">
        <w:trPr>
          <w:jc w:val="center"/>
        </w:trPr>
        <w:tc>
          <w:tcPr>
            <w:tcW w:w="2225" w:type="dxa"/>
            <w:vMerge/>
            <w:tcBorders>
              <w:left w:val="single" w:sz="4" w:space="0" w:color="auto"/>
              <w:bottom w:val="single" w:sz="4" w:space="0" w:color="auto"/>
              <w:right w:val="single" w:sz="4" w:space="0" w:color="auto"/>
            </w:tcBorders>
            <w:vAlign w:val="center"/>
          </w:tcPr>
          <w:p w14:paraId="05C3350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CD5AAED" w14:textId="77777777" w:rsidR="00AB2B30" w:rsidRPr="00AC4FBC" w:rsidRDefault="006A712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1C0B2316" w14:textId="77777777" w:rsidR="00AB2B30" w:rsidRPr="00AC4FBC" w:rsidRDefault="006A7121">
            <w:pPr>
              <w:pStyle w:val="TAC"/>
              <w:rPr>
                <w:rFonts w:eastAsia="Malgun Gothic"/>
              </w:rPr>
            </w:pPr>
            <w:r w:rsidRPr="00AC4FBC">
              <w:t>0.5</w:t>
            </w:r>
          </w:p>
        </w:tc>
      </w:tr>
      <w:tr w:rsidR="00AB2B30" w:rsidRPr="00AC4FBC" w14:paraId="4AE3E813" w14:textId="77777777">
        <w:trPr>
          <w:jc w:val="center"/>
        </w:trPr>
        <w:tc>
          <w:tcPr>
            <w:tcW w:w="2225" w:type="dxa"/>
            <w:vMerge w:val="restart"/>
            <w:tcBorders>
              <w:top w:val="nil"/>
              <w:left w:val="single" w:sz="4" w:space="0" w:color="auto"/>
              <w:bottom w:val="single" w:sz="4" w:space="0" w:color="auto"/>
              <w:right w:val="single" w:sz="4" w:space="0" w:color="auto"/>
            </w:tcBorders>
            <w:vAlign w:val="center"/>
            <w:hideMark/>
          </w:tcPr>
          <w:p w14:paraId="76E32E50" w14:textId="77777777" w:rsidR="00AB2B30" w:rsidRPr="00AC4FBC" w:rsidRDefault="006A7121">
            <w:pPr>
              <w:keepNext/>
              <w:keepLines/>
              <w:overflowPunct/>
              <w:autoSpaceDE/>
              <w:autoSpaceDN/>
              <w:adjustRightInd/>
              <w:spacing w:after="0"/>
              <w:jc w:val="center"/>
              <w:textAlignment w:val="auto"/>
              <w:rPr>
                <w:rFonts w:ascii="Arial" w:hAnsi="Arial"/>
                <w:sz w:val="18"/>
                <w:lang w:eastAsia="en-US"/>
              </w:rPr>
            </w:pPr>
            <w:r w:rsidRPr="00AC4FBC">
              <w:rPr>
                <w:rFonts w:ascii="Arial" w:eastAsia="SimSun" w:hAnsi="Arial"/>
                <w:sz w:val="18"/>
                <w:lang w:eastAsia="en-US"/>
              </w:rPr>
              <w:t>DC_1-3-28_n78</w:t>
            </w:r>
          </w:p>
          <w:p w14:paraId="0474B1D8"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DC_1-3_n28-n78</w:t>
            </w:r>
          </w:p>
        </w:tc>
        <w:tc>
          <w:tcPr>
            <w:tcW w:w="2953" w:type="dxa"/>
            <w:tcBorders>
              <w:top w:val="single" w:sz="4" w:space="0" w:color="auto"/>
              <w:left w:val="nil"/>
              <w:bottom w:val="single" w:sz="4" w:space="0" w:color="auto"/>
              <w:right w:val="single" w:sz="4" w:space="0" w:color="auto"/>
            </w:tcBorders>
            <w:vAlign w:val="center"/>
            <w:hideMark/>
          </w:tcPr>
          <w:p w14:paraId="0BD76BD6"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Malgun Gothic" w:hAnsi="Arial"/>
                <w:sz w:val="18"/>
                <w:lang w:eastAsia="en-US"/>
              </w:rPr>
              <w:t>1</w:t>
            </w:r>
          </w:p>
        </w:tc>
        <w:tc>
          <w:tcPr>
            <w:tcW w:w="2952" w:type="dxa"/>
            <w:tcBorders>
              <w:top w:val="single" w:sz="4" w:space="0" w:color="auto"/>
              <w:left w:val="nil"/>
              <w:bottom w:val="single" w:sz="4" w:space="0" w:color="auto"/>
              <w:right w:val="single" w:sz="4" w:space="0" w:color="auto"/>
            </w:tcBorders>
            <w:vAlign w:val="center"/>
            <w:hideMark/>
          </w:tcPr>
          <w:p w14:paraId="6250A557"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2</w:t>
            </w:r>
          </w:p>
        </w:tc>
      </w:tr>
      <w:tr w:rsidR="00AB2B30" w:rsidRPr="00AC4FBC" w14:paraId="2EAB0899"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244B0934" w14:textId="77777777" w:rsidR="00AB2B30" w:rsidRPr="00AC4FBC"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6DACE3BC"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Malgun Gothic" w:hAnsi="Arial"/>
                <w:sz w:val="18"/>
                <w:lang w:eastAsia="en-US"/>
              </w:rPr>
              <w:t>3</w:t>
            </w:r>
          </w:p>
        </w:tc>
        <w:tc>
          <w:tcPr>
            <w:tcW w:w="2952" w:type="dxa"/>
            <w:tcBorders>
              <w:top w:val="single" w:sz="4" w:space="0" w:color="auto"/>
              <w:left w:val="nil"/>
              <w:bottom w:val="single" w:sz="4" w:space="0" w:color="auto"/>
              <w:right w:val="single" w:sz="4" w:space="0" w:color="auto"/>
            </w:tcBorders>
            <w:vAlign w:val="center"/>
            <w:hideMark/>
          </w:tcPr>
          <w:p w14:paraId="1CA986F4"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2</w:t>
            </w:r>
          </w:p>
        </w:tc>
      </w:tr>
      <w:tr w:rsidR="00AB2B30" w:rsidRPr="00AC4FBC" w14:paraId="688D4DC2"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727593C5" w14:textId="77777777" w:rsidR="00AB2B30" w:rsidRPr="00AC4FBC"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23B2E3A1"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Malgun Gothic" w:hAnsi="Arial"/>
                <w:sz w:val="18"/>
                <w:lang w:eastAsia="en-US"/>
              </w:rPr>
              <w:t>28 or n28</w:t>
            </w:r>
          </w:p>
        </w:tc>
        <w:tc>
          <w:tcPr>
            <w:tcW w:w="2952" w:type="dxa"/>
            <w:tcBorders>
              <w:top w:val="single" w:sz="4" w:space="0" w:color="auto"/>
              <w:left w:val="nil"/>
              <w:bottom w:val="single" w:sz="4" w:space="0" w:color="auto"/>
              <w:right w:val="single" w:sz="4" w:space="0" w:color="auto"/>
            </w:tcBorders>
            <w:vAlign w:val="center"/>
            <w:hideMark/>
          </w:tcPr>
          <w:p w14:paraId="20D36318"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2</w:t>
            </w:r>
          </w:p>
        </w:tc>
      </w:tr>
      <w:tr w:rsidR="00AB2B30" w:rsidRPr="00AC4FBC" w14:paraId="2787E78C"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0FECF49B" w14:textId="77777777" w:rsidR="00AB2B30" w:rsidRPr="00AC4FBC"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10708BB8"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n</w:t>
            </w:r>
            <w:r w:rsidRPr="00AC4FBC">
              <w:rPr>
                <w:rFonts w:ascii="Arial" w:eastAsia="Malgun Gothic" w:hAnsi="Arial"/>
                <w:sz w:val="18"/>
                <w:lang w:eastAsia="en-US"/>
              </w:rPr>
              <w:t>78</w:t>
            </w:r>
          </w:p>
        </w:tc>
        <w:tc>
          <w:tcPr>
            <w:tcW w:w="2952" w:type="dxa"/>
            <w:tcBorders>
              <w:top w:val="single" w:sz="4" w:space="0" w:color="auto"/>
              <w:left w:val="nil"/>
              <w:bottom w:val="single" w:sz="4" w:space="0" w:color="auto"/>
              <w:right w:val="single" w:sz="4" w:space="0" w:color="auto"/>
            </w:tcBorders>
            <w:vAlign w:val="center"/>
            <w:hideMark/>
          </w:tcPr>
          <w:p w14:paraId="48ACC82B" w14:textId="77777777" w:rsidR="00AB2B30" w:rsidRPr="00AC4FBC" w:rsidRDefault="006A7121">
            <w:pPr>
              <w:keepNext/>
              <w:keepLines/>
              <w:overflowPunct/>
              <w:autoSpaceDE/>
              <w:autoSpaceDN/>
              <w:adjustRightInd/>
              <w:spacing w:after="0"/>
              <w:jc w:val="center"/>
              <w:textAlignment w:val="auto"/>
              <w:rPr>
                <w:rFonts w:ascii="Arial" w:eastAsia="Yu Mincho" w:hAnsi="Arial"/>
                <w:sz w:val="18"/>
                <w:lang w:eastAsia="en-US"/>
              </w:rPr>
            </w:pPr>
            <w:r w:rsidRPr="00AC4FBC">
              <w:rPr>
                <w:rFonts w:ascii="Arial" w:eastAsia="SimSun" w:hAnsi="Arial"/>
                <w:sz w:val="18"/>
                <w:lang w:eastAsia="en-US"/>
              </w:rPr>
              <w:t>0.5</w:t>
            </w:r>
          </w:p>
        </w:tc>
      </w:tr>
      <w:tr w:rsidR="00AB2B30" w:rsidRPr="00AC4FBC" w14:paraId="2BC03F6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C8199F8" w14:textId="77777777" w:rsidR="00AB2B30" w:rsidRPr="00AC4FBC" w:rsidRDefault="006A7121">
            <w:pPr>
              <w:pStyle w:val="TAC"/>
              <w:rPr>
                <w:rFonts w:eastAsia="Yu Mincho"/>
              </w:rPr>
            </w:pPr>
            <w:r w:rsidRPr="00AC4FBC">
              <w:t>DC_1-3-42_n78</w:t>
            </w:r>
          </w:p>
        </w:tc>
        <w:tc>
          <w:tcPr>
            <w:tcW w:w="2953" w:type="dxa"/>
            <w:tcBorders>
              <w:top w:val="single" w:sz="4" w:space="0" w:color="auto"/>
              <w:left w:val="single" w:sz="4" w:space="0" w:color="auto"/>
              <w:bottom w:val="single" w:sz="4" w:space="0" w:color="auto"/>
              <w:right w:val="single" w:sz="4" w:space="0" w:color="auto"/>
            </w:tcBorders>
            <w:vAlign w:val="center"/>
          </w:tcPr>
          <w:p w14:paraId="42FCB5A1"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73D0C91C" w14:textId="77777777" w:rsidR="00AB2B30" w:rsidRPr="00AC4FBC" w:rsidRDefault="006A7121">
            <w:pPr>
              <w:pStyle w:val="TAC"/>
              <w:rPr>
                <w:rFonts w:eastAsia="Malgun Gothic"/>
              </w:rPr>
            </w:pPr>
            <w:r w:rsidRPr="00AC4FBC">
              <w:t>0.2</w:t>
            </w:r>
          </w:p>
        </w:tc>
      </w:tr>
      <w:tr w:rsidR="00AB2B30" w:rsidRPr="00AC4FBC" w14:paraId="165BC8F7" w14:textId="77777777">
        <w:trPr>
          <w:jc w:val="center"/>
        </w:trPr>
        <w:tc>
          <w:tcPr>
            <w:tcW w:w="2225" w:type="dxa"/>
            <w:vMerge/>
            <w:tcBorders>
              <w:left w:val="single" w:sz="4" w:space="0" w:color="auto"/>
              <w:right w:val="single" w:sz="4" w:space="0" w:color="auto"/>
            </w:tcBorders>
            <w:vAlign w:val="center"/>
          </w:tcPr>
          <w:p w14:paraId="094CC1D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0B5E94A"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3DC3A9F4" w14:textId="77777777" w:rsidR="00AB2B30" w:rsidRPr="00AC4FBC" w:rsidRDefault="006A7121">
            <w:pPr>
              <w:pStyle w:val="TAC"/>
              <w:rPr>
                <w:rFonts w:eastAsia="Malgun Gothic"/>
              </w:rPr>
            </w:pPr>
            <w:r w:rsidRPr="00AC4FBC">
              <w:t>0.2</w:t>
            </w:r>
          </w:p>
        </w:tc>
      </w:tr>
      <w:tr w:rsidR="00AB2B30" w:rsidRPr="00AC4FBC" w14:paraId="45F9FE03" w14:textId="77777777">
        <w:trPr>
          <w:jc w:val="center"/>
        </w:trPr>
        <w:tc>
          <w:tcPr>
            <w:tcW w:w="2225" w:type="dxa"/>
            <w:vMerge/>
            <w:tcBorders>
              <w:left w:val="single" w:sz="4" w:space="0" w:color="auto"/>
              <w:right w:val="single" w:sz="4" w:space="0" w:color="auto"/>
            </w:tcBorders>
            <w:vAlign w:val="center"/>
          </w:tcPr>
          <w:p w14:paraId="5A395E9B"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5EF46F5"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27821F5D" w14:textId="77777777" w:rsidR="00AB2B30" w:rsidRPr="00AC4FBC" w:rsidRDefault="006A7121">
            <w:pPr>
              <w:pStyle w:val="TAC"/>
              <w:rPr>
                <w:rFonts w:eastAsia="Malgun Gothic"/>
              </w:rPr>
            </w:pPr>
            <w:r w:rsidRPr="00AC4FBC">
              <w:t>0.5</w:t>
            </w:r>
          </w:p>
        </w:tc>
      </w:tr>
      <w:tr w:rsidR="00AB2B30" w:rsidRPr="00AC4FBC" w14:paraId="3408F072" w14:textId="77777777">
        <w:trPr>
          <w:jc w:val="center"/>
        </w:trPr>
        <w:tc>
          <w:tcPr>
            <w:tcW w:w="2225" w:type="dxa"/>
            <w:vMerge/>
            <w:tcBorders>
              <w:left w:val="single" w:sz="4" w:space="0" w:color="auto"/>
              <w:bottom w:val="single" w:sz="4" w:space="0" w:color="auto"/>
              <w:right w:val="single" w:sz="4" w:space="0" w:color="auto"/>
            </w:tcBorders>
            <w:vAlign w:val="center"/>
          </w:tcPr>
          <w:p w14:paraId="2292A10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E37EDD1"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2AB632F" w14:textId="77777777" w:rsidR="00AB2B30" w:rsidRPr="00AC4FBC" w:rsidRDefault="006A7121">
            <w:pPr>
              <w:pStyle w:val="TAC"/>
              <w:rPr>
                <w:rFonts w:eastAsia="Malgun Gothic"/>
              </w:rPr>
            </w:pPr>
            <w:r w:rsidRPr="00AC4FBC">
              <w:t>0.5</w:t>
            </w:r>
          </w:p>
        </w:tc>
      </w:tr>
      <w:tr w:rsidR="00AB2B30" w:rsidRPr="00AC4FBC" w14:paraId="29BDD20C"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5FD0E51" w14:textId="77777777" w:rsidR="00AB2B30" w:rsidRPr="00AC4FBC" w:rsidRDefault="006A7121">
            <w:pPr>
              <w:pStyle w:val="TAC"/>
              <w:rPr>
                <w:rFonts w:eastAsia="Yu Mincho"/>
              </w:rPr>
            </w:pPr>
            <w:r w:rsidRPr="00AC4FBC">
              <w:t>DC_1-3-42_n79</w:t>
            </w:r>
          </w:p>
        </w:tc>
        <w:tc>
          <w:tcPr>
            <w:tcW w:w="2953" w:type="dxa"/>
            <w:tcBorders>
              <w:top w:val="single" w:sz="4" w:space="0" w:color="auto"/>
              <w:left w:val="single" w:sz="4" w:space="0" w:color="auto"/>
              <w:bottom w:val="single" w:sz="4" w:space="0" w:color="auto"/>
              <w:right w:val="single" w:sz="4" w:space="0" w:color="auto"/>
            </w:tcBorders>
            <w:vAlign w:val="center"/>
          </w:tcPr>
          <w:p w14:paraId="681B2F83"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75FA989E" w14:textId="77777777" w:rsidR="00AB2B30" w:rsidRPr="00AC4FBC" w:rsidRDefault="006A7121">
            <w:pPr>
              <w:pStyle w:val="TAC"/>
              <w:rPr>
                <w:rFonts w:eastAsia="Malgun Gothic"/>
              </w:rPr>
            </w:pPr>
            <w:r w:rsidRPr="00AC4FBC">
              <w:t>0.2</w:t>
            </w:r>
          </w:p>
        </w:tc>
      </w:tr>
      <w:tr w:rsidR="00AB2B30" w:rsidRPr="00AC4FBC" w14:paraId="50A08443" w14:textId="77777777">
        <w:trPr>
          <w:jc w:val="center"/>
        </w:trPr>
        <w:tc>
          <w:tcPr>
            <w:tcW w:w="2225" w:type="dxa"/>
            <w:vMerge/>
            <w:tcBorders>
              <w:left w:val="single" w:sz="4" w:space="0" w:color="auto"/>
              <w:right w:val="single" w:sz="4" w:space="0" w:color="auto"/>
            </w:tcBorders>
            <w:vAlign w:val="center"/>
          </w:tcPr>
          <w:p w14:paraId="722FD885"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924F11" w14:textId="77777777" w:rsidR="00AB2B30" w:rsidRPr="00AC4FBC" w:rsidRDefault="006A712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7F0169D" w14:textId="77777777" w:rsidR="00AB2B30" w:rsidRPr="00AC4FBC" w:rsidRDefault="006A7121">
            <w:pPr>
              <w:pStyle w:val="TAC"/>
              <w:rPr>
                <w:rFonts w:eastAsia="Malgun Gothic"/>
              </w:rPr>
            </w:pPr>
            <w:r w:rsidRPr="00AC4FBC">
              <w:t>0.2</w:t>
            </w:r>
          </w:p>
        </w:tc>
      </w:tr>
      <w:tr w:rsidR="00AB2B30" w:rsidRPr="00AC4FBC" w14:paraId="378A511C" w14:textId="77777777">
        <w:trPr>
          <w:jc w:val="center"/>
        </w:trPr>
        <w:tc>
          <w:tcPr>
            <w:tcW w:w="2225" w:type="dxa"/>
            <w:vMerge/>
            <w:tcBorders>
              <w:left w:val="single" w:sz="4" w:space="0" w:color="auto"/>
              <w:bottom w:val="single" w:sz="4" w:space="0" w:color="auto"/>
              <w:right w:val="single" w:sz="4" w:space="0" w:color="auto"/>
            </w:tcBorders>
            <w:vAlign w:val="center"/>
          </w:tcPr>
          <w:p w14:paraId="38FEE8AA"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63091EF"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05B3EF0" w14:textId="77777777" w:rsidR="00AB2B30" w:rsidRPr="00AC4FBC" w:rsidRDefault="006A7121">
            <w:pPr>
              <w:pStyle w:val="TAC"/>
              <w:rPr>
                <w:rFonts w:eastAsia="Malgun Gothic"/>
              </w:rPr>
            </w:pPr>
            <w:r w:rsidRPr="00AC4FBC">
              <w:t>0.5</w:t>
            </w:r>
          </w:p>
        </w:tc>
      </w:tr>
      <w:tr w:rsidR="00AB2B30" w:rsidRPr="00AC4FBC" w14:paraId="2206B644" w14:textId="77777777">
        <w:trPr>
          <w:jc w:val="center"/>
        </w:trPr>
        <w:tc>
          <w:tcPr>
            <w:tcW w:w="2225" w:type="dxa"/>
            <w:vMerge w:val="restart"/>
            <w:tcBorders>
              <w:left w:val="single" w:sz="4" w:space="0" w:color="auto"/>
              <w:right w:val="single" w:sz="4" w:space="0" w:color="auto"/>
            </w:tcBorders>
            <w:vAlign w:val="center"/>
          </w:tcPr>
          <w:p w14:paraId="5056636E" w14:textId="77777777" w:rsidR="00AB2B30" w:rsidRPr="00AC4FBC" w:rsidRDefault="006A7121">
            <w:pPr>
              <w:pStyle w:val="TAC"/>
              <w:rPr>
                <w:rFonts w:eastAsia="Yu Mincho"/>
              </w:rPr>
            </w:pPr>
            <w:r w:rsidRPr="00AC4FBC">
              <w:t>DC_1-3_n77-n79</w:t>
            </w:r>
          </w:p>
        </w:tc>
        <w:tc>
          <w:tcPr>
            <w:tcW w:w="2953" w:type="dxa"/>
            <w:tcBorders>
              <w:top w:val="single" w:sz="4" w:space="0" w:color="auto"/>
              <w:left w:val="single" w:sz="4" w:space="0" w:color="auto"/>
              <w:bottom w:val="single" w:sz="4" w:space="0" w:color="auto"/>
              <w:right w:val="single" w:sz="4" w:space="0" w:color="auto"/>
            </w:tcBorders>
            <w:vAlign w:val="center"/>
          </w:tcPr>
          <w:p w14:paraId="1D315F03"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0A16A6B9" w14:textId="77777777" w:rsidR="00AB2B30" w:rsidRPr="00AC4FBC" w:rsidRDefault="006A7121">
            <w:pPr>
              <w:pStyle w:val="TAC"/>
            </w:pPr>
            <w:r w:rsidRPr="00AC4FBC">
              <w:rPr>
                <w:rFonts w:eastAsia="Yu Mincho"/>
              </w:rPr>
              <w:t>0.2</w:t>
            </w:r>
          </w:p>
        </w:tc>
      </w:tr>
      <w:tr w:rsidR="00AB2B30" w:rsidRPr="00AC4FBC" w14:paraId="2B433D8B" w14:textId="77777777">
        <w:trPr>
          <w:jc w:val="center"/>
        </w:trPr>
        <w:tc>
          <w:tcPr>
            <w:tcW w:w="2225" w:type="dxa"/>
            <w:vMerge/>
            <w:tcBorders>
              <w:left w:val="single" w:sz="4" w:space="0" w:color="auto"/>
              <w:right w:val="single" w:sz="4" w:space="0" w:color="auto"/>
            </w:tcBorders>
            <w:vAlign w:val="center"/>
          </w:tcPr>
          <w:p w14:paraId="768B04E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E46EBBA" w14:textId="77777777" w:rsidR="00AB2B30" w:rsidRPr="00AC4FBC" w:rsidRDefault="006A7121">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11CE1D35" w14:textId="77777777" w:rsidR="00AB2B30" w:rsidRPr="00AC4FBC" w:rsidRDefault="006A7121">
            <w:pPr>
              <w:pStyle w:val="TAC"/>
            </w:pPr>
            <w:r w:rsidRPr="00AC4FBC">
              <w:rPr>
                <w:rFonts w:eastAsia="Yu Mincho"/>
              </w:rPr>
              <w:t>0.2</w:t>
            </w:r>
          </w:p>
        </w:tc>
      </w:tr>
      <w:tr w:rsidR="00AB2B30" w:rsidRPr="00AC4FBC" w14:paraId="0D04643A" w14:textId="77777777">
        <w:trPr>
          <w:jc w:val="center"/>
        </w:trPr>
        <w:tc>
          <w:tcPr>
            <w:tcW w:w="2225" w:type="dxa"/>
            <w:vMerge/>
            <w:tcBorders>
              <w:left w:val="single" w:sz="4" w:space="0" w:color="auto"/>
              <w:bottom w:val="single" w:sz="4" w:space="0" w:color="auto"/>
              <w:right w:val="single" w:sz="4" w:space="0" w:color="auto"/>
            </w:tcBorders>
            <w:vAlign w:val="center"/>
          </w:tcPr>
          <w:p w14:paraId="4D9CB551"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FE4CAA2"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573E5309" w14:textId="77777777" w:rsidR="00AB2B30" w:rsidRPr="00AC4FBC" w:rsidRDefault="006A7121">
            <w:pPr>
              <w:pStyle w:val="TAC"/>
            </w:pPr>
            <w:r w:rsidRPr="00AC4FBC">
              <w:rPr>
                <w:rFonts w:eastAsia="Yu Mincho"/>
              </w:rPr>
              <w:t>0.5</w:t>
            </w:r>
          </w:p>
        </w:tc>
      </w:tr>
      <w:tr w:rsidR="00AB2B30" w:rsidRPr="00AC4FBC" w14:paraId="7174B65E" w14:textId="77777777">
        <w:trPr>
          <w:jc w:val="center"/>
        </w:trPr>
        <w:tc>
          <w:tcPr>
            <w:tcW w:w="2225" w:type="dxa"/>
            <w:vMerge w:val="restart"/>
            <w:tcBorders>
              <w:left w:val="single" w:sz="4" w:space="0" w:color="auto"/>
              <w:right w:val="single" w:sz="4" w:space="0" w:color="auto"/>
            </w:tcBorders>
            <w:vAlign w:val="center"/>
          </w:tcPr>
          <w:p w14:paraId="7C85C462" w14:textId="77777777" w:rsidR="00AB2B30" w:rsidRPr="00AC4FBC" w:rsidRDefault="006A7121">
            <w:pPr>
              <w:pStyle w:val="TAC"/>
              <w:rPr>
                <w:rFonts w:eastAsia="Yu Mincho"/>
              </w:rPr>
            </w:pPr>
            <w:r w:rsidRPr="00AC4FBC">
              <w:t>DC_1-3_n78-n79</w:t>
            </w:r>
          </w:p>
        </w:tc>
        <w:tc>
          <w:tcPr>
            <w:tcW w:w="2953" w:type="dxa"/>
            <w:tcBorders>
              <w:top w:val="single" w:sz="4" w:space="0" w:color="auto"/>
              <w:left w:val="single" w:sz="4" w:space="0" w:color="auto"/>
              <w:bottom w:val="single" w:sz="4" w:space="0" w:color="auto"/>
              <w:right w:val="single" w:sz="4" w:space="0" w:color="auto"/>
            </w:tcBorders>
            <w:vAlign w:val="center"/>
          </w:tcPr>
          <w:p w14:paraId="32CBD019"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4FFB2985" w14:textId="77777777" w:rsidR="00AB2B30" w:rsidRPr="00AC4FBC" w:rsidRDefault="006A7121">
            <w:pPr>
              <w:pStyle w:val="TAC"/>
            </w:pPr>
            <w:r w:rsidRPr="00AC4FBC">
              <w:rPr>
                <w:rFonts w:eastAsia="Yu Mincho"/>
              </w:rPr>
              <w:t>0.2</w:t>
            </w:r>
          </w:p>
        </w:tc>
      </w:tr>
      <w:tr w:rsidR="00AB2B30" w:rsidRPr="00AC4FBC" w14:paraId="48CEA8A2" w14:textId="77777777">
        <w:trPr>
          <w:jc w:val="center"/>
        </w:trPr>
        <w:tc>
          <w:tcPr>
            <w:tcW w:w="2225" w:type="dxa"/>
            <w:vMerge/>
            <w:tcBorders>
              <w:left w:val="single" w:sz="4" w:space="0" w:color="auto"/>
              <w:right w:val="single" w:sz="4" w:space="0" w:color="auto"/>
            </w:tcBorders>
            <w:vAlign w:val="center"/>
          </w:tcPr>
          <w:p w14:paraId="2585394C"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F3E9E9" w14:textId="77777777" w:rsidR="00AB2B30" w:rsidRPr="00AC4FBC" w:rsidRDefault="006A7121">
            <w:pPr>
              <w:pStyle w:val="TAC"/>
            </w:pPr>
            <w:r w:rsidRPr="00AC4FBC">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2614631" w14:textId="77777777" w:rsidR="00AB2B30" w:rsidRPr="00AC4FBC" w:rsidRDefault="006A7121">
            <w:pPr>
              <w:pStyle w:val="TAC"/>
            </w:pPr>
            <w:r w:rsidRPr="00AC4FBC">
              <w:rPr>
                <w:rFonts w:eastAsia="Yu Mincho"/>
              </w:rPr>
              <w:t>0.2</w:t>
            </w:r>
          </w:p>
        </w:tc>
      </w:tr>
      <w:tr w:rsidR="00AB2B30" w:rsidRPr="00AC4FBC" w14:paraId="69A8C21D" w14:textId="77777777">
        <w:trPr>
          <w:jc w:val="center"/>
        </w:trPr>
        <w:tc>
          <w:tcPr>
            <w:tcW w:w="2225" w:type="dxa"/>
            <w:vMerge/>
            <w:tcBorders>
              <w:left w:val="single" w:sz="4" w:space="0" w:color="auto"/>
              <w:bottom w:val="single" w:sz="4" w:space="0" w:color="auto"/>
              <w:right w:val="single" w:sz="4" w:space="0" w:color="auto"/>
            </w:tcBorders>
            <w:vAlign w:val="center"/>
          </w:tcPr>
          <w:p w14:paraId="3B282FBC"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FBC13D2"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D510E92" w14:textId="77777777" w:rsidR="00AB2B30" w:rsidRPr="00AC4FBC" w:rsidRDefault="006A7121">
            <w:pPr>
              <w:pStyle w:val="TAC"/>
            </w:pPr>
            <w:r w:rsidRPr="00AC4FBC">
              <w:rPr>
                <w:rFonts w:eastAsia="Yu Mincho"/>
              </w:rPr>
              <w:t>0.5</w:t>
            </w:r>
          </w:p>
        </w:tc>
      </w:tr>
      <w:tr w:rsidR="00AB2B30" w:rsidRPr="00AC4FBC" w14:paraId="5A0BA1B2" w14:textId="77777777">
        <w:trPr>
          <w:jc w:val="center"/>
        </w:trPr>
        <w:tc>
          <w:tcPr>
            <w:tcW w:w="2225" w:type="dxa"/>
            <w:vMerge w:val="restart"/>
            <w:tcBorders>
              <w:left w:val="single" w:sz="4" w:space="0" w:color="auto"/>
              <w:right w:val="single" w:sz="4" w:space="0" w:color="auto"/>
            </w:tcBorders>
            <w:vAlign w:val="center"/>
          </w:tcPr>
          <w:p w14:paraId="0A2BD2E4" w14:textId="77777777" w:rsidR="00AB2B30" w:rsidRPr="00AC4FBC" w:rsidRDefault="006A7121">
            <w:pPr>
              <w:pStyle w:val="TAC"/>
              <w:rPr>
                <w:rFonts w:eastAsia="Yu Mincho"/>
              </w:rPr>
            </w:pPr>
            <w:r w:rsidRPr="00AC4FBC">
              <w:t>DC_1-3_SUL_n78-n80</w:t>
            </w:r>
          </w:p>
        </w:tc>
        <w:tc>
          <w:tcPr>
            <w:tcW w:w="2953" w:type="dxa"/>
            <w:tcBorders>
              <w:top w:val="single" w:sz="4" w:space="0" w:color="auto"/>
              <w:left w:val="single" w:sz="4" w:space="0" w:color="auto"/>
              <w:bottom w:val="single" w:sz="4" w:space="0" w:color="auto"/>
              <w:right w:val="single" w:sz="4" w:space="0" w:color="auto"/>
            </w:tcBorders>
            <w:vAlign w:val="center"/>
          </w:tcPr>
          <w:p w14:paraId="4E462E13"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tcPr>
          <w:p w14:paraId="7562600C" w14:textId="77777777" w:rsidR="00AB2B30" w:rsidRPr="00AC4FBC" w:rsidRDefault="006A7121">
            <w:pPr>
              <w:pStyle w:val="TAC"/>
            </w:pPr>
            <w:r w:rsidRPr="00AC4FBC">
              <w:t>0.2</w:t>
            </w:r>
          </w:p>
        </w:tc>
      </w:tr>
      <w:tr w:rsidR="00AB2B30" w:rsidRPr="00AC4FBC" w14:paraId="75C8C429" w14:textId="77777777">
        <w:trPr>
          <w:jc w:val="center"/>
        </w:trPr>
        <w:tc>
          <w:tcPr>
            <w:tcW w:w="2225" w:type="dxa"/>
            <w:vMerge/>
            <w:tcBorders>
              <w:left w:val="single" w:sz="4" w:space="0" w:color="auto"/>
              <w:right w:val="single" w:sz="4" w:space="0" w:color="auto"/>
            </w:tcBorders>
            <w:vAlign w:val="center"/>
          </w:tcPr>
          <w:p w14:paraId="0B4714E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0F91F88" w14:textId="77777777" w:rsidR="00AB2B30" w:rsidRPr="00AC4FBC" w:rsidRDefault="006A712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tcPr>
          <w:p w14:paraId="303B80CB" w14:textId="77777777" w:rsidR="00AB2B30" w:rsidRPr="00AC4FBC" w:rsidRDefault="006A7121">
            <w:pPr>
              <w:pStyle w:val="TAC"/>
            </w:pPr>
            <w:r w:rsidRPr="00AC4FBC">
              <w:t>0.2</w:t>
            </w:r>
          </w:p>
        </w:tc>
      </w:tr>
      <w:tr w:rsidR="00AB2B30" w:rsidRPr="00AC4FBC" w14:paraId="0ED3660B" w14:textId="77777777">
        <w:trPr>
          <w:jc w:val="center"/>
        </w:trPr>
        <w:tc>
          <w:tcPr>
            <w:tcW w:w="2225" w:type="dxa"/>
            <w:vMerge/>
            <w:tcBorders>
              <w:left w:val="single" w:sz="4" w:space="0" w:color="auto"/>
              <w:bottom w:val="single" w:sz="4" w:space="0" w:color="auto"/>
              <w:right w:val="single" w:sz="4" w:space="0" w:color="auto"/>
            </w:tcBorders>
            <w:vAlign w:val="center"/>
          </w:tcPr>
          <w:p w14:paraId="321A3F9F"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0791CD"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2171338D" w14:textId="77777777" w:rsidR="00AB2B30" w:rsidRPr="00AC4FBC" w:rsidRDefault="006A7121">
            <w:pPr>
              <w:pStyle w:val="TAC"/>
            </w:pPr>
            <w:r w:rsidRPr="00AC4FBC">
              <w:t>0.5</w:t>
            </w:r>
          </w:p>
        </w:tc>
      </w:tr>
      <w:tr w:rsidR="00AB2B30" w:rsidRPr="00AC4FBC" w14:paraId="155F58BE"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693DD29" w14:textId="77777777" w:rsidR="00AB2B30" w:rsidRPr="00AC4FBC" w:rsidRDefault="006A7121">
            <w:pPr>
              <w:pStyle w:val="TAC"/>
              <w:rPr>
                <w:rFonts w:eastAsia="Yu Mincho"/>
              </w:rPr>
            </w:pPr>
            <w:r w:rsidRPr="00AC4FBC">
              <w:t>DC_1-7-20_n28</w:t>
            </w:r>
          </w:p>
        </w:tc>
        <w:tc>
          <w:tcPr>
            <w:tcW w:w="2953" w:type="dxa"/>
            <w:tcBorders>
              <w:top w:val="single" w:sz="4" w:space="0" w:color="auto"/>
              <w:left w:val="single" w:sz="4" w:space="0" w:color="auto"/>
              <w:bottom w:val="single" w:sz="4" w:space="0" w:color="auto"/>
              <w:right w:val="single" w:sz="4" w:space="0" w:color="auto"/>
            </w:tcBorders>
            <w:vAlign w:val="center"/>
          </w:tcPr>
          <w:p w14:paraId="51986E9F" w14:textId="77777777" w:rsidR="00AB2B30" w:rsidRPr="00AC4FBC" w:rsidRDefault="006A712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5FD8A5D9" w14:textId="77777777" w:rsidR="00AB2B30" w:rsidRPr="00AC4FBC" w:rsidRDefault="006A7121">
            <w:pPr>
              <w:pStyle w:val="TAC"/>
              <w:rPr>
                <w:rFonts w:eastAsia="Malgun Gothic"/>
              </w:rPr>
            </w:pPr>
            <w:r w:rsidRPr="00AC4FBC">
              <w:rPr>
                <w:rFonts w:eastAsia="Malgun Gothic"/>
              </w:rPr>
              <w:t>0.2</w:t>
            </w:r>
          </w:p>
        </w:tc>
      </w:tr>
      <w:tr w:rsidR="00AB2B30" w:rsidRPr="00AC4FBC" w14:paraId="79B859C4" w14:textId="77777777">
        <w:trPr>
          <w:jc w:val="center"/>
        </w:trPr>
        <w:tc>
          <w:tcPr>
            <w:tcW w:w="2225" w:type="dxa"/>
            <w:vMerge/>
            <w:tcBorders>
              <w:left w:val="single" w:sz="4" w:space="0" w:color="auto"/>
              <w:bottom w:val="single" w:sz="4" w:space="0" w:color="auto"/>
              <w:right w:val="single" w:sz="4" w:space="0" w:color="auto"/>
            </w:tcBorders>
            <w:vAlign w:val="center"/>
          </w:tcPr>
          <w:p w14:paraId="05DC1B83"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1823B0" w14:textId="77777777" w:rsidR="00AB2B30" w:rsidRPr="00AC4FBC" w:rsidRDefault="006A7121">
            <w:pPr>
              <w:pStyle w:val="TAC"/>
              <w:rPr>
                <w:rFonts w:eastAsia="Malgun Gothic"/>
              </w:rPr>
            </w:pPr>
            <w:r w:rsidRPr="00AC4FBC">
              <w:t>n28</w:t>
            </w:r>
          </w:p>
        </w:tc>
        <w:tc>
          <w:tcPr>
            <w:tcW w:w="2952" w:type="dxa"/>
            <w:tcBorders>
              <w:top w:val="single" w:sz="4" w:space="0" w:color="auto"/>
              <w:left w:val="single" w:sz="4" w:space="0" w:color="auto"/>
              <w:bottom w:val="single" w:sz="4" w:space="0" w:color="auto"/>
              <w:right w:val="single" w:sz="4" w:space="0" w:color="auto"/>
            </w:tcBorders>
            <w:vAlign w:val="center"/>
          </w:tcPr>
          <w:p w14:paraId="011E1280" w14:textId="77777777" w:rsidR="00AB2B30" w:rsidRPr="00AC4FBC" w:rsidRDefault="006A7121">
            <w:pPr>
              <w:pStyle w:val="TAC"/>
              <w:rPr>
                <w:rFonts w:eastAsia="Malgun Gothic"/>
              </w:rPr>
            </w:pPr>
            <w:r w:rsidRPr="00AC4FBC">
              <w:rPr>
                <w:rFonts w:eastAsia="Malgun Gothic"/>
              </w:rPr>
              <w:t>0.2</w:t>
            </w:r>
          </w:p>
        </w:tc>
      </w:tr>
      <w:tr w:rsidR="00AB2B30" w:rsidRPr="00AC4FBC" w14:paraId="198BBA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058A6EC" w14:textId="77777777" w:rsidR="00AB2B30" w:rsidRPr="00AC4FBC" w:rsidRDefault="006A7121">
            <w:pPr>
              <w:pStyle w:val="TAC"/>
              <w:rPr>
                <w:rFonts w:eastAsia="Yu Mincho"/>
              </w:rPr>
            </w:pPr>
            <w:r w:rsidRPr="00AC4FBC">
              <w:t>DC_1-7-20_n78</w:t>
            </w:r>
          </w:p>
        </w:tc>
        <w:tc>
          <w:tcPr>
            <w:tcW w:w="2953" w:type="dxa"/>
            <w:tcBorders>
              <w:top w:val="single" w:sz="4" w:space="0" w:color="auto"/>
              <w:left w:val="single" w:sz="4" w:space="0" w:color="auto"/>
              <w:bottom w:val="single" w:sz="4" w:space="0" w:color="auto"/>
              <w:right w:val="single" w:sz="4" w:space="0" w:color="auto"/>
            </w:tcBorders>
            <w:vAlign w:val="center"/>
          </w:tcPr>
          <w:p w14:paraId="54086E58"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27E122A" w14:textId="77777777" w:rsidR="00AB2B30" w:rsidRPr="00AC4FBC" w:rsidRDefault="006A7121">
            <w:pPr>
              <w:pStyle w:val="TAC"/>
              <w:rPr>
                <w:rFonts w:eastAsia="Malgun Gothic"/>
              </w:rPr>
            </w:pPr>
            <w:r w:rsidRPr="00AC4FBC">
              <w:t>0.2</w:t>
            </w:r>
          </w:p>
        </w:tc>
      </w:tr>
      <w:tr w:rsidR="00AB2B30" w:rsidRPr="00AC4FBC" w14:paraId="4B6DD3B8" w14:textId="77777777">
        <w:trPr>
          <w:jc w:val="center"/>
        </w:trPr>
        <w:tc>
          <w:tcPr>
            <w:tcW w:w="2225" w:type="dxa"/>
            <w:vMerge/>
            <w:tcBorders>
              <w:left w:val="single" w:sz="4" w:space="0" w:color="auto"/>
              <w:right w:val="single" w:sz="4" w:space="0" w:color="auto"/>
            </w:tcBorders>
            <w:vAlign w:val="center"/>
          </w:tcPr>
          <w:p w14:paraId="2072909E"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622B452" w14:textId="77777777" w:rsidR="00AB2B30" w:rsidRPr="00AC4FBC" w:rsidRDefault="006A7121">
            <w:pPr>
              <w:pStyle w:val="TAC"/>
              <w:rPr>
                <w:rFonts w:eastAsia="Malgun Gothic"/>
              </w:rPr>
            </w:pPr>
            <w:r w:rsidRPr="00AC4FBC">
              <w:t>7</w:t>
            </w:r>
          </w:p>
        </w:tc>
        <w:tc>
          <w:tcPr>
            <w:tcW w:w="2952" w:type="dxa"/>
            <w:tcBorders>
              <w:top w:val="single" w:sz="4" w:space="0" w:color="auto"/>
              <w:left w:val="single" w:sz="4" w:space="0" w:color="auto"/>
              <w:bottom w:val="single" w:sz="4" w:space="0" w:color="auto"/>
              <w:right w:val="single" w:sz="4" w:space="0" w:color="auto"/>
            </w:tcBorders>
            <w:vAlign w:val="center"/>
          </w:tcPr>
          <w:p w14:paraId="5C6C8D19" w14:textId="77777777" w:rsidR="00AB2B30" w:rsidRPr="00AC4FBC" w:rsidRDefault="006A7121">
            <w:pPr>
              <w:pStyle w:val="TAC"/>
              <w:rPr>
                <w:rFonts w:eastAsia="Malgun Gothic"/>
              </w:rPr>
            </w:pPr>
            <w:r w:rsidRPr="00AC4FBC">
              <w:t>0.2</w:t>
            </w:r>
          </w:p>
        </w:tc>
      </w:tr>
      <w:tr w:rsidR="00AB2B30" w:rsidRPr="00AC4FBC" w14:paraId="5706D539" w14:textId="77777777">
        <w:trPr>
          <w:jc w:val="center"/>
        </w:trPr>
        <w:tc>
          <w:tcPr>
            <w:tcW w:w="2225" w:type="dxa"/>
            <w:vMerge/>
            <w:tcBorders>
              <w:left w:val="single" w:sz="4" w:space="0" w:color="auto"/>
              <w:right w:val="single" w:sz="4" w:space="0" w:color="auto"/>
            </w:tcBorders>
            <w:vAlign w:val="center"/>
          </w:tcPr>
          <w:p w14:paraId="4F60194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B7888C" w14:textId="77777777" w:rsidR="00AB2B30" w:rsidRPr="00AC4FBC" w:rsidRDefault="006A712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vAlign w:val="center"/>
          </w:tcPr>
          <w:p w14:paraId="7FFE3A13" w14:textId="77777777" w:rsidR="00AB2B30" w:rsidRPr="00AC4FBC" w:rsidRDefault="006A7121">
            <w:pPr>
              <w:pStyle w:val="TAC"/>
              <w:rPr>
                <w:rFonts w:eastAsia="Malgun Gothic"/>
              </w:rPr>
            </w:pPr>
            <w:r w:rsidRPr="00AC4FBC">
              <w:t>0.2</w:t>
            </w:r>
          </w:p>
        </w:tc>
      </w:tr>
      <w:tr w:rsidR="00AB2B30" w:rsidRPr="00AC4FBC" w14:paraId="6248C545" w14:textId="77777777">
        <w:trPr>
          <w:jc w:val="center"/>
        </w:trPr>
        <w:tc>
          <w:tcPr>
            <w:tcW w:w="2225" w:type="dxa"/>
            <w:vMerge/>
            <w:tcBorders>
              <w:left w:val="single" w:sz="4" w:space="0" w:color="auto"/>
              <w:bottom w:val="single" w:sz="4" w:space="0" w:color="auto"/>
              <w:right w:val="single" w:sz="4" w:space="0" w:color="auto"/>
            </w:tcBorders>
            <w:vAlign w:val="center"/>
          </w:tcPr>
          <w:p w14:paraId="3C2EE252"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DAD2BDE"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778D9D0" w14:textId="77777777" w:rsidR="00AB2B30" w:rsidRPr="00AC4FBC" w:rsidRDefault="006A7121">
            <w:pPr>
              <w:pStyle w:val="TAC"/>
              <w:rPr>
                <w:rFonts w:eastAsia="Malgun Gothic"/>
              </w:rPr>
            </w:pPr>
            <w:r w:rsidRPr="00AC4FBC">
              <w:t>0.5</w:t>
            </w:r>
          </w:p>
        </w:tc>
      </w:tr>
      <w:tr w:rsidR="00AB2B30" w:rsidRPr="00AC4FBC" w14:paraId="1CE34D50" w14:textId="77777777">
        <w:trPr>
          <w:jc w:val="center"/>
        </w:trPr>
        <w:tc>
          <w:tcPr>
            <w:tcW w:w="2225" w:type="dxa"/>
            <w:vMerge w:val="restart"/>
            <w:tcBorders>
              <w:left w:val="single" w:sz="4" w:space="0" w:color="auto"/>
              <w:right w:val="single" w:sz="4" w:space="0" w:color="auto"/>
            </w:tcBorders>
            <w:vAlign w:val="center"/>
          </w:tcPr>
          <w:p w14:paraId="0BF1A2A6" w14:textId="77777777" w:rsidR="00AB2B30" w:rsidRPr="00AC4FBC" w:rsidRDefault="006A7121">
            <w:pPr>
              <w:pStyle w:val="TAC"/>
              <w:rPr>
                <w:rFonts w:eastAsia="Yu Mincho"/>
              </w:rPr>
            </w:pPr>
            <w:r w:rsidRPr="00AC4FBC">
              <w:rPr>
                <w:rFonts w:eastAsia="Malgun Gothic"/>
              </w:rPr>
              <w:t>DC_1-7-28_n78</w:t>
            </w:r>
          </w:p>
        </w:tc>
        <w:tc>
          <w:tcPr>
            <w:tcW w:w="2953" w:type="dxa"/>
            <w:tcBorders>
              <w:top w:val="single" w:sz="4" w:space="0" w:color="auto"/>
              <w:left w:val="single" w:sz="4" w:space="0" w:color="auto"/>
              <w:bottom w:val="single" w:sz="4" w:space="0" w:color="auto"/>
              <w:right w:val="single" w:sz="4" w:space="0" w:color="auto"/>
            </w:tcBorders>
            <w:vAlign w:val="center"/>
          </w:tcPr>
          <w:p w14:paraId="4FF96C22" w14:textId="77777777" w:rsidR="00AB2B30" w:rsidRPr="00AC4FBC" w:rsidRDefault="006A7121">
            <w:pPr>
              <w:pStyle w:val="TAC"/>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2EB6262D" w14:textId="77777777" w:rsidR="00AB2B30" w:rsidRPr="00AC4FBC" w:rsidRDefault="006A7121">
            <w:pPr>
              <w:pStyle w:val="TAC"/>
            </w:pPr>
            <w:r w:rsidRPr="00AC4FBC">
              <w:rPr>
                <w:rFonts w:eastAsia="Malgun Gothic"/>
              </w:rPr>
              <w:t>0.2</w:t>
            </w:r>
          </w:p>
        </w:tc>
      </w:tr>
      <w:tr w:rsidR="00AB2B30" w:rsidRPr="00AC4FBC" w14:paraId="7980BD60" w14:textId="77777777">
        <w:trPr>
          <w:jc w:val="center"/>
        </w:trPr>
        <w:tc>
          <w:tcPr>
            <w:tcW w:w="2225" w:type="dxa"/>
            <w:vMerge/>
            <w:tcBorders>
              <w:left w:val="single" w:sz="4" w:space="0" w:color="auto"/>
              <w:right w:val="single" w:sz="4" w:space="0" w:color="auto"/>
            </w:tcBorders>
            <w:vAlign w:val="center"/>
          </w:tcPr>
          <w:p w14:paraId="5719BC0B"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14FE4DD" w14:textId="77777777" w:rsidR="00AB2B30" w:rsidRPr="00AC4FBC" w:rsidRDefault="006A7121">
            <w:pPr>
              <w:pStyle w:val="TAC"/>
            </w:pPr>
            <w:r w:rsidRPr="00AC4FBC">
              <w:rPr>
                <w:rFonts w:eastAsia="Malgun Gothic"/>
              </w:rPr>
              <w:t>7</w:t>
            </w:r>
          </w:p>
        </w:tc>
        <w:tc>
          <w:tcPr>
            <w:tcW w:w="2952" w:type="dxa"/>
            <w:tcBorders>
              <w:top w:val="single" w:sz="4" w:space="0" w:color="auto"/>
              <w:left w:val="single" w:sz="4" w:space="0" w:color="auto"/>
              <w:bottom w:val="single" w:sz="4" w:space="0" w:color="auto"/>
              <w:right w:val="single" w:sz="4" w:space="0" w:color="auto"/>
            </w:tcBorders>
            <w:vAlign w:val="center"/>
          </w:tcPr>
          <w:p w14:paraId="410BB738" w14:textId="77777777" w:rsidR="00AB2B30" w:rsidRPr="00AC4FBC" w:rsidRDefault="006A7121">
            <w:pPr>
              <w:pStyle w:val="TAC"/>
            </w:pPr>
            <w:r w:rsidRPr="00AC4FBC">
              <w:rPr>
                <w:rFonts w:eastAsia="Malgun Gothic"/>
              </w:rPr>
              <w:t>0.2</w:t>
            </w:r>
          </w:p>
        </w:tc>
      </w:tr>
      <w:tr w:rsidR="00AB2B30" w:rsidRPr="00AC4FBC" w14:paraId="120957AB" w14:textId="77777777">
        <w:trPr>
          <w:jc w:val="center"/>
        </w:trPr>
        <w:tc>
          <w:tcPr>
            <w:tcW w:w="2225" w:type="dxa"/>
            <w:vMerge/>
            <w:tcBorders>
              <w:left w:val="single" w:sz="4" w:space="0" w:color="auto"/>
              <w:right w:val="single" w:sz="4" w:space="0" w:color="auto"/>
            </w:tcBorders>
            <w:vAlign w:val="center"/>
          </w:tcPr>
          <w:p w14:paraId="5AEE0A81"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915CFCD" w14:textId="77777777" w:rsidR="00AB2B30" w:rsidRPr="00AC4FBC" w:rsidRDefault="006A7121">
            <w:pPr>
              <w:pStyle w:val="TAC"/>
            </w:pPr>
            <w:r w:rsidRPr="00AC4FBC">
              <w:rPr>
                <w:rFonts w:eastAsia="Malgun Gothic"/>
              </w:rPr>
              <w:t>28</w:t>
            </w:r>
          </w:p>
        </w:tc>
        <w:tc>
          <w:tcPr>
            <w:tcW w:w="2952" w:type="dxa"/>
            <w:tcBorders>
              <w:top w:val="single" w:sz="4" w:space="0" w:color="auto"/>
              <w:left w:val="single" w:sz="4" w:space="0" w:color="auto"/>
              <w:bottom w:val="single" w:sz="4" w:space="0" w:color="auto"/>
              <w:right w:val="single" w:sz="4" w:space="0" w:color="auto"/>
            </w:tcBorders>
            <w:vAlign w:val="center"/>
          </w:tcPr>
          <w:p w14:paraId="54D1DC9D" w14:textId="77777777" w:rsidR="00AB2B30" w:rsidRPr="00AC4FBC" w:rsidRDefault="006A7121">
            <w:pPr>
              <w:pStyle w:val="TAC"/>
            </w:pPr>
            <w:r w:rsidRPr="00AC4FBC">
              <w:rPr>
                <w:rFonts w:eastAsia="Malgun Gothic"/>
              </w:rPr>
              <w:t>0.2</w:t>
            </w:r>
          </w:p>
        </w:tc>
      </w:tr>
      <w:tr w:rsidR="00AB2B30" w:rsidRPr="00AC4FBC" w14:paraId="5E5356B5" w14:textId="77777777">
        <w:trPr>
          <w:jc w:val="center"/>
        </w:trPr>
        <w:tc>
          <w:tcPr>
            <w:tcW w:w="2225" w:type="dxa"/>
            <w:vMerge/>
            <w:tcBorders>
              <w:left w:val="single" w:sz="4" w:space="0" w:color="auto"/>
              <w:bottom w:val="single" w:sz="4" w:space="0" w:color="auto"/>
              <w:right w:val="single" w:sz="4" w:space="0" w:color="auto"/>
            </w:tcBorders>
            <w:vAlign w:val="center"/>
          </w:tcPr>
          <w:p w14:paraId="0B74EC6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F9ED902" w14:textId="77777777" w:rsidR="00AB2B30" w:rsidRPr="00AC4FBC" w:rsidRDefault="006A7121">
            <w:pPr>
              <w:pStyle w:val="TAC"/>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BF7D92D" w14:textId="77777777" w:rsidR="00AB2B30" w:rsidRPr="00AC4FBC" w:rsidRDefault="006A7121">
            <w:pPr>
              <w:pStyle w:val="TAC"/>
            </w:pPr>
            <w:r w:rsidRPr="00AC4FBC">
              <w:rPr>
                <w:rFonts w:eastAsia="Malgun Gothic"/>
              </w:rPr>
              <w:t>0.5</w:t>
            </w:r>
          </w:p>
        </w:tc>
      </w:tr>
      <w:tr w:rsidR="00AB2B30" w:rsidRPr="00AC4FBC" w14:paraId="2CE260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3242E8" w14:textId="77777777" w:rsidR="00AB2B30" w:rsidRPr="00AC4FBC" w:rsidRDefault="006A7121">
            <w:pPr>
              <w:pStyle w:val="TAC"/>
              <w:rPr>
                <w:rFonts w:eastAsia="Yu Mincho"/>
              </w:rPr>
            </w:pPr>
            <w:r w:rsidRPr="00AC4FBC">
              <w:rPr>
                <w:rFonts w:eastAsia="Malgun Gothic"/>
              </w:rPr>
              <w:t>DC_1-7_n28-n78</w:t>
            </w:r>
          </w:p>
        </w:tc>
        <w:tc>
          <w:tcPr>
            <w:tcW w:w="2953" w:type="dxa"/>
            <w:tcBorders>
              <w:top w:val="single" w:sz="4" w:space="0" w:color="auto"/>
              <w:left w:val="single" w:sz="4" w:space="0" w:color="auto"/>
              <w:bottom w:val="single" w:sz="4" w:space="0" w:color="auto"/>
              <w:right w:val="single" w:sz="4" w:space="0" w:color="auto"/>
            </w:tcBorders>
            <w:vAlign w:val="center"/>
          </w:tcPr>
          <w:p w14:paraId="293DA05D" w14:textId="77777777" w:rsidR="00AB2B30" w:rsidRPr="00AC4FBC" w:rsidRDefault="006A7121">
            <w:pPr>
              <w:pStyle w:val="TAC"/>
              <w:rPr>
                <w:rFonts w:eastAsia="Malgun Gothic"/>
              </w:rPr>
            </w:pPr>
            <w:r w:rsidRPr="00AC4FBC">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3C3DE0B5" w14:textId="77777777" w:rsidR="00AB2B30" w:rsidRPr="00AC4FBC" w:rsidRDefault="006A7121">
            <w:pPr>
              <w:pStyle w:val="TAC"/>
              <w:rPr>
                <w:rFonts w:eastAsia="Malgun Gothic"/>
              </w:rPr>
            </w:pPr>
            <w:r w:rsidRPr="00AC4FBC">
              <w:rPr>
                <w:rFonts w:eastAsia="Malgun Gothic"/>
              </w:rPr>
              <w:t>0.2</w:t>
            </w:r>
          </w:p>
        </w:tc>
      </w:tr>
      <w:tr w:rsidR="00AB2B30" w:rsidRPr="00AC4FBC" w14:paraId="5D75A443" w14:textId="77777777">
        <w:trPr>
          <w:jc w:val="center"/>
        </w:trPr>
        <w:tc>
          <w:tcPr>
            <w:tcW w:w="2225" w:type="dxa"/>
            <w:vMerge/>
            <w:tcBorders>
              <w:left w:val="single" w:sz="4" w:space="0" w:color="auto"/>
              <w:right w:val="single" w:sz="4" w:space="0" w:color="auto"/>
            </w:tcBorders>
            <w:vAlign w:val="center"/>
          </w:tcPr>
          <w:p w14:paraId="0390E28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4E8398" w14:textId="77777777" w:rsidR="00AB2B30" w:rsidRPr="00AC4FBC" w:rsidRDefault="006A7121">
            <w:pPr>
              <w:pStyle w:val="TAC"/>
              <w:rPr>
                <w:rFonts w:eastAsia="Malgun Gothic"/>
              </w:rPr>
            </w:pPr>
            <w:r w:rsidRPr="00AC4FBC">
              <w:rPr>
                <w:rFonts w:eastAsia="Malgun Gothic"/>
              </w:rPr>
              <w:t>7</w:t>
            </w:r>
          </w:p>
        </w:tc>
        <w:tc>
          <w:tcPr>
            <w:tcW w:w="2952" w:type="dxa"/>
            <w:tcBorders>
              <w:top w:val="single" w:sz="4" w:space="0" w:color="auto"/>
              <w:left w:val="single" w:sz="4" w:space="0" w:color="auto"/>
              <w:bottom w:val="single" w:sz="4" w:space="0" w:color="auto"/>
              <w:right w:val="single" w:sz="4" w:space="0" w:color="auto"/>
            </w:tcBorders>
            <w:vAlign w:val="center"/>
          </w:tcPr>
          <w:p w14:paraId="271B4D6A" w14:textId="77777777" w:rsidR="00AB2B30" w:rsidRPr="00AC4FBC" w:rsidRDefault="006A7121">
            <w:pPr>
              <w:pStyle w:val="TAC"/>
              <w:rPr>
                <w:rFonts w:eastAsia="Malgun Gothic"/>
              </w:rPr>
            </w:pPr>
            <w:r w:rsidRPr="00AC4FBC">
              <w:rPr>
                <w:rFonts w:eastAsia="Malgun Gothic"/>
              </w:rPr>
              <w:t>0.2</w:t>
            </w:r>
          </w:p>
        </w:tc>
      </w:tr>
      <w:tr w:rsidR="00AB2B30" w:rsidRPr="00AC4FBC" w14:paraId="11C45B3B" w14:textId="77777777">
        <w:trPr>
          <w:jc w:val="center"/>
        </w:trPr>
        <w:tc>
          <w:tcPr>
            <w:tcW w:w="2225" w:type="dxa"/>
            <w:vMerge/>
            <w:tcBorders>
              <w:left w:val="single" w:sz="4" w:space="0" w:color="auto"/>
              <w:right w:val="single" w:sz="4" w:space="0" w:color="auto"/>
            </w:tcBorders>
            <w:vAlign w:val="center"/>
          </w:tcPr>
          <w:p w14:paraId="052B867E"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1D355AE" w14:textId="77777777" w:rsidR="00AB2B30" w:rsidRPr="00AC4FBC" w:rsidRDefault="006A7121">
            <w:pPr>
              <w:pStyle w:val="TAC"/>
              <w:rPr>
                <w:rFonts w:eastAsia="Malgun Gothic"/>
              </w:rPr>
            </w:pPr>
            <w:r w:rsidRPr="00AC4FBC">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38AE01B" w14:textId="77777777" w:rsidR="00AB2B30" w:rsidRPr="00AC4FBC" w:rsidRDefault="006A7121">
            <w:pPr>
              <w:pStyle w:val="TAC"/>
              <w:rPr>
                <w:rFonts w:eastAsia="Malgun Gothic"/>
              </w:rPr>
            </w:pPr>
            <w:r w:rsidRPr="00AC4FBC">
              <w:rPr>
                <w:rFonts w:eastAsia="Malgun Gothic"/>
              </w:rPr>
              <w:t>0.2</w:t>
            </w:r>
          </w:p>
        </w:tc>
      </w:tr>
      <w:tr w:rsidR="00AB2B30" w:rsidRPr="00AC4FBC" w14:paraId="26493F7E" w14:textId="77777777">
        <w:trPr>
          <w:jc w:val="center"/>
        </w:trPr>
        <w:tc>
          <w:tcPr>
            <w:tcW w:w="2225" w:type="dxa"/>
            <w:vMerge/>
            <w:tcBorders>
              <w:left w:val="single" w:sz="4" w:space="0" w:color="auto"/>
              <w:bottom w:val="single" w:sz="4" w:space="0" w:color="auto"/>
              <w:right w:val="single" w:sz="4" w:space="0" w:color="auto"/>
            </w:tcBorders>
            <w:vAlign w:val="center"/>
          </w:tcPr>
          <w:p w14:paraId="34EC9DBB"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46BEAB8" w14:textId="77777777" w:rsidR="00AB2B30" w:rsidRPr="00AC4FBC" w:rsidRDefault="006A7121">
            <w:pPr>
              <w:pStyle w:val="TAC"/>
              <w:rPr>
                <w:rFonts w:eastAsia="Malgun Gothic"/>
              </w:rPr>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B18823D" w14:textId="77777777" w:rsidR="00AB2B30" w:rsidRPr="00AC4FBC" w:rsidRDefault="006A7121">
            <w:pPr>
              <w:pStyle w:val="TAC"/>
              <w:rPr>
                <w:rFonts w:eastAsia="Malgun Gothic"/>
              </w:rPr>
            </w:pPr>
            <w:r w:rsidRPr="00AC4FBC">
              <w:rPr>
                <w:rFonts w:eastAsia="Malgun Gothic"/>
              </w:rPr>
              <w:t>0.5</w:t>
            </w:r>
          </w:p>
        </w:tc>
      </w:tr>
      <w:tr w:rsidR="00AB2B30" w:rsidRPr="00AC4FBC" w14:paraId="7F2F546C"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364434F" w14:textId="77777777" w:rsidR="00AB2B30" w:rsidRPr="00AC4FBC" w:rsidRDefault="006A7121">
            <w:pPr>
              <w:pStyle w:val="TAC"/>
              <w:rPr>
                <w:rFonts w:eastAsia="Yu Mincho"/>
              </w:rPr>
            </w:pPr>
            <w:r w:rsidRPr="00AC4FBC">
              <w:t>DC_1-19-42_n77</w:t>
            </w:r>
          </w:p>
        </w:tc>
        <w:tc>
          <w:tcPr>
            <w:tcW w:w="2953" w:type="dxa"/>
            <w:tcBorders>
              <w:top w:val="single" w:sz="4" w:space="0" w:color="auto"/>
              <w:left w:val="single" w:sz="4" w:space="0" w:color="auto"/>
              <w:bottom w:val="single" w:sz="4" w:space="0" w:color="auto"/>
              <w:right w:val="single" w:sz="4" w:space="0" w:color="auto"/>
            </w:tcBorders>
            <w:vAlign w:val="center"/>
          </w:tcPr>
          <w:p w14:paraId="287701EC"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78917480" w14:textId="77777777" w:rsidR="00AB2B30" w:rsidRPr="00AC4FBC" w:rsidRDefault="006A7121">
            <w:pPr>
              <w:pStyle w:val="TAC"/>
              <w:rPr>
                <w:rFonts w:eastAsia="Malgun Gothic"/>
              </w:rPr>
            </w:pPr>
            <w:r w:rsidRPr="00AC4FBC">
              <w:t>0.2</w:t>
            </w:r>
          </w:p>
        </w:tc>
      </w:tr>
      <w:tr w:rsidR="00AB2B30" w:rsidRPr="00AC4FBC" w14:paraId="1E0FA370" w14:textId="77777777">
        <w:trPr>
          <w:jc w:val="center"/>
        </w:trPr>
        <w:tc>
          <w:tcPr>
            <w:tcW w:w="2225" w:type="dxa"/>
            <w:vMerge/>
            <w:tcBorders>
              <w:left w:val="single" w:sz="4" w:space="0" w:color="auto"/>
              <w:right w:val="single" w:sz="4" w:space="0" w:color="auto"/>
            </w:tcBorders>
            <w:vAlign w:val="center"/>
          </w:tcPr>
          <w:p w14:paraId="55C6B23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2B0A381"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D7D616F" w14:textId="77777777" w:rsidR="00AB2B30" w:rsidRPr="00AC4FBC" w:rsidRDefault="006A7121">
            <w:pPr>
              <w:pStyle w:val="TAC"/>
              <w:rPr>
                <w:rFonts w:eastAsia="Malgun Gothic"/>
              </w:rPr>
            </w:pPr>
            <w:r w:rsidRPr="00AC4FBC">
              <w:t>0.5</w:t>
            </w:r>
          </w:p>
        </w:tc>
      </w:tr>
      <w:tr w:rsidR="00AB2B30" w:rsidRPr="00AC4FBC" w14:paraId="26B666FB" w14:textId="77777777">
        <w:trPr>
          <w:jc w:val="center"/>
        </w:trPr>
        <w:tc>
          <w:tcPr>
            <w:tcW w:w="2225" w:type="dxa"/>
            <w:vMerge/>
            <w:tcBorders>
              <w:left w:val="single" w:sz="4" w:space="0" w:color="auto"/>
              <w:bottom w:val="single" w:sz="4" w:space="0" w:color="auto"/>
              <w:right w:val="single" w:sz="4" w:space="0" w:color="auto"/>
            </w:tcBorders>
            <w:vAlign w:val="center"/>
          </w:tcPr>
          <w:p w14:paraId="58FDB76F"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872FC90" w14:textId="77777777" w:rsidR="00AB2B30" w:rsidRPr="00AC4FBC" w:rsidRDefault="006A712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E4FCE9F" w14:textId="77777777" w:rsidR="00AB2B30" w:rsidRPr="00AC4FBC" w:rsidRDefault="006A7121">
            <w:pPr>
              <w:pStyle w:val="TAC"/>
              <w:rPr>
                <w:rFonts w:eastAsia="Malgun Gothic"/>
              </w:rPr>
            </w:pPr>
            <w:r w:rsidRPr="00AC4FBC">
              <w:t>0.5</w:t>
            </w:r>
          </w:p>
        </w:tc>
      </w:tr>
      <w:tr w:rsidR="00AB2B30" w:rsidRPr="00AC4FBC" w14:paraId="7687567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996E05" w14:textId="77777777" w:rsidR="00AB2B30" w:rsidRPr="00AC4FBC" w:rsidRDefault="006A7121">
            <w:pPr>
              <w:pStyle w:val="TAC"/>
              <w:rPr>
                <w:rFonts w:eastAsia="Yu Mincho"/>
              </w:rPr>
            </w:pPr>
            <w:r w:rsidRPr="00AC4FBC">
              <w:t>DC_1-19-42_n78</w:t>
            </w:r>
          </w:p>
        </w:tc>
        <w:tc>
          <w:tcPr>
            <w:tcW w:w="2953" w:type="dxa"/>
            <w:tcBorders>
              <w:top w:val="single" w:sz="4" w:space="0" w:color="auto"/>
              <w:left w:val="single" w:sz="4" w:space="0" w:color="auto"/>
              <w:bottom w:val="single" w:sz="4" w:space="0" w:color="auto"/>
              <w:right w:val="single" w:sz="4" w:space="0" w:color="auto"/>
            </w:tcBorders>
            <w:vAlign w:val="center"/>
          </w:tcPr>
          <w:p w14:paraId="1F1E908F"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29C7026" w14:textId="77777777" w:rsidR="00AB2B30" w:rsidRPr="00AC4FBC" w:rsidRDefault="006A7121">
            <w:pPr>
              <w:pStyle w:val="TAC"/>
              <w:rPr>
                <w:rFonts w:eastAsia="Malgun Gothic"/>
              </w:rPr>
            </w:pPr>
            <w:r w:rsidRPr="00AC4FBC">
              <w:t>0.5</w:t>
            </w:r>
          </w:p>
        </w:tc>
      </w:tr>
      <w:tr w:rsidR="00AB2B30" w:rsidRPr="00AC4FBC" w14:paraId="435B4B99" w14:textId="77777777">
        <w:trPr>
          <w:jc w:val="center"/>
        </w:trPr>
        <w:tc>
          <w:tcPr>
            <w:tcW w:w="2225" w:type="dxa"/>
            <w:vMerge/>
            <w:tcBorders>
              <w:left w:val="single" w:sz="4" w:space="0" w:color="auto"/>
              <w:bottom w:val="single" w:sz="4" w:space="0" w:color="auto"/>
              <w:right w:val="single" w:sz="4" w:space="0" w:color="auto"/>
            </w:tcBorders>
            <w:vAlign w:val="center"/>
          </w:tcPr>
          <w:p w14:paraId="410D0C64"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CA1273B"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D6AC02D" w14:textId="77777777" w:rsidR="00AB2B30" w:rsidRPr="00AC4FBC" w:rsidRDefault="006A7121">
            <w:pPr>
              <w:pStyle w:val="TAC"/>
              <w:rPr>
                <w:rFonts w:eastAsia="Malgun Gothic"/>
              </w:rPr>
            </w:pPr>
            <w:r w:rsidRPr="00AC4FBC">
              <w:t>0.5</w:t>
            </w:r>
          </w:p>
        </w:tc>
      </w:tr>
      <w:tr w:rsidR="00AB2B30" w:rsidRPr="00AC4FBC" w14:paraId="22D547E5"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207010D7" w14:textId="77777777" w:rsidR="00AB2B30" w:rsidRPr="00AC4FBC" w:rsidRDefault="006A7121">
            <w:pPr>
              <w:pStyle w:val="TAC"/>
              <w:rPr>
                <w:rFonts w:eastAsia="Yu Mincho"/>
              </w:rPr>
            </w:pPr>
            <w:r w:rsidRPr="00AC4FBC">
              <w:t>DC_1-19-42_n79</w:t>
            </w:r>
          </w:p>
        </w:tc>
        <w:tc>
          <w:tcPr>
            <w:tcW w:w="2953" w:type="dxa"/>
            <w:tcBorders>
              <w:top w:val="single" w:sz="4" w:space="0" w:color="auto"/>
              <w:left w:val="single" w:sz="4" w:space="0" w:color="auto"/>
              <w:bottom w:val="single" w:sz="4" w:space="0" w:color="auto"/>
              <w:right w:val="single" w:sz="4" w:space="0" w:color="auto"/>
            </w:tcBorders>
            <w:vAlign w:val="center"/>
          </w:tcPr>
          <w:p w14:paraId="0642BCEF"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4956D279" w14:textId="77777777" w:rsidR="00AB2B30" w:rsidRPr="00AC4FBC" w:rsidRDefault="006A7121">
            <w:pPr>
              <w:pStyle w:val="TAC"/>
              <w:rPr>
                <w:rFonts w:eastAsia="Malgun Gothic"/>
              </w:rPr>
            </w:pPr>
            <w:r w:rsidRPr="00AC4FBC">
              <w:t>0.5</w:t>
            </w:r>
          </w:p>
        </w:tc>
      </w:tr>
      <w:tr w:rsidR="00AB2B30" w:rsidRPr="00AC4FBC" w14:paraId="58A1CC72"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B33F128" w14:textId="77777777" w:rsidR="00AB2B30" w:rsidRPr="00AC4FBC" w:rsidRDefault="006A7121">
            <w:pPr>
              <w:pStyle w:val="TAC"/>
            </w:pPr>
            <w:r w:rsidRPr="00AC4FBC">
              <w:t>DC_1-19_n77-n79</w:t>
            </w:r>
          </w:p>
        </w:tc>
        <w:tc>
          <w:tcPr>
            <w:tcW w:w="2953" w:type="dxa"/>
            <w:tcBorders>
              <w:top w:val="single" w:sz="4" w:space="0" w:color="auto"/>
              <w:left w:val="single" w:sz="4" w:space="0" w:color="auto"/>
              <w:bottom w:val="single" w:sz="4" w:space="0" w:color="auto"/>
              <w:right w:val="single" w:sz="4" w:space="0" w:color="auto"/>
            </w:tcBorders>
            <w:vAlign w:val="center"/>
          </w:tcPr>
          <w:p w14:paraId="42B78AFC"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165BBE57" w14:textId="77777777" w:rsidR="00AB2B30" w:rsidRPr="00AC4FBC" w:rsidRDefault="006A7121">
            <w:pPr>
              <w:pStyle w:val="TAC"/>
            </w:pPr>
            <w:r w:rsidRPr="00AC4FBC">
              <w:rPr>
                <w:rFonts w:eastAsia="Yu Mincho"/>
              </w:rPr>
              <w:t>0.3</w:t>
            </w:r>
          </w:p>
        </w:tc>
      </w:tr>
      <w:tr w:rsidR="00AB2B30" w:rsidRPr="00AC4FBC" w14:paraId="338B2EF8" w14:textId="77777777">
        <w:trPr>
          <w:jc w:val="center"/>
        </w:trPr>
        <w:tc>
          <w:tcPr>
            <w:tcW w:w="2225" w:type="dxa"/>
            <w:vMerge/>
            <w:tcBorders>
              <w:left w:val="single" w:sz="4" w:space="0" w:color="auto"/>
              <w:right w:val="single" w:sz="4" w:space="0" w:color="auto"/>
            </w:tcBorders>
            <w:vAlign w:val="center"/>
          </w:tcPr>
          <w:p w14:paraId="522D1E22"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7E9EDB2" w14:textId="77777777" w:rsidR="00AB2B30" w:rsidRPr="00AC4FBC" w:rsidRDefault="006A7121">
            <w:pPr>
              <w:pStyle w:val="TAC"/>
            </w:pPr>
            <w:r w:rsidRPr="00AC4FBC">
              <w:rPr>
                <w:rFonts w:eastAsia="Malgun Gothic"/>
              </w:rPr>
              <w:t>19</w:t>
            </w:r>
          </w:p>
        </w:tc>
        <w:tc>
          <w:tcPr>
            <w:tcW w:w="2952" w:type="dxa"/>
            <w:tcBorders>
              <w:top w:val="single" w:sz="4" w:space="0" w:color="auto"/>
              <w:left w:val="single" w:sz="4" w:space="0" w:color="auto"/>
              <w:bottom w:val="single" w:sz="4" w:space="0" w:color="auto"/>
              <w:right w:val="single" w:sz="4" w:space="0" w:color="auto"/>
            </w:tcBorders>
            <w:vAlign w:val="center"/>
          </w:tcPr>
          <w:p w14:paraId="54509C5B" w14:textId="77777777" w:rsidR="00AB2B30" w:rsidRPr="00AC4FBC" w:rsidRDefault="006A7121">
            <w:pPr>
              <w:pStyle w:val="TAC"/>
            </w:pPr>
            <w:r w:rsidRPr="00AC4FBC">
              <w:rPr>
                <w:rFonts w:eastAsia="Yu Mincho"/>
              </w:rPr>
              <w:t>0.3</w:t>
            </w:r>
          </w:p>
        </w:tc>
      </w:tr>
      <w:tr w:rsidR="00AB2B30" w:rsidRPr="00AC4FBC" w14:paraId="6B0F212D" w14:textId="77777777">
        <w:trPr>
          <w:jc w:val="center"/>
        </w:trPr>
        <w:tc>
          <w:tcPr>
            <w:tcW w:w="2225" w:type="dxa"/>
            <w:vMerge/>
            <w:tcBorders>
              <w:left w:val="single" w:sz="4" w:space="0" w:color="auto"/>
              <w:bottom w:val="single" w:sz="4" w:space="0" w:color="auto"/>
              <w:right w:val="single" w:sz="4" w:space="0" w:color="auto"/>
            </w:tcBorders>
            <w:vAlign w:val="center"/>
          </w:tcPr>
          <w:p w14:paraId="7D95A6BF"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12AF89A"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89018AB" w14:textId="77777777" w:rsidR="00AB2B30" w:rsidRPr="00AC4FBC" w:rsidRDefault="006A7121">
            <w:pPr>
              <w:pStyle w:val="TAC"/>
            </w:pPr>
            <w:r w:rsidRPr="00AC4FBC">
              <w:rPr>
                <w:rFonts w:eastAsia="Yu Mincho"/>
              </w:rPr>
              <w:t>0.5</w:t>
            </w:r>
          </w:p>
        </w:tc>
      </w:tr>
      <w:tr w:rsidR="00AB2B30" w:rsidRPr="00AC4FBC" w14:paraId="7E6673A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789902" w14:textId="77777777" w:rsidR="00AB2B30" w:rsidRPr="00AC4FBC" w:rsidRDefault="006A7121">
            <w:pPr>
              <w:pStyle w:val="TAC"/>
            </w:pPr>
            <w:r w:rsidRPr="00AC4FBC">
              <w:t>DC_1-19_n78-n79</w:t>
            </w:r>
          </w:p>
        </w:tc>
        <w:tc>
          <w:tcPr>
            <w:tcW w:w="2953" w:type="dxa"/>
            <w:tcBorders>
              <w:top w:val="single" w:sz="4" w:space="0" w:color="auto"/>
              <w:left w:val="single" w:sz="4" w:space="0" w:color="auto"/>
              <w:bottom w:val="single" w:sz="4" w:space="0" w:color="auto"/>
              <w:right w:val="single" w:sz="4" w:space="0" w:color="auto"/>
            </w:tcBorders>
            <w:vAlign w:val="center"/>
          </w:tcPr>
          <w:p w14:paraId="3392BDAA"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1F82F7BB" w14:textId="77777777" w:rsidR="00AB2B30" w:rsidRPr="00AC4FBC" w:rsidRDefault="006A7121">
            <w:pPr>
              <w:pStyle w:val="TAC"/>
            </w:pPr>
            <w:r w:rsidRPr="00AC4FBC">
              <w:rPr>
                <w:rFonts w:eastAsia="Yu Mincho"/>
              </w:rPr>
              <w:t>0.3</w:t>
            </w:r>
          </w:p>
        </w:tc>
      </w:tr>
      <w:tr w:rsidR="00AB2B30" w:rsidRPr="00AC4FBC" w14:paraId="62272DBB" w14:textId="77777777">
        <w:trPr>
          <w:jc w:val="center"/>
        </w:trPr>
        <w:tc>
          <w:tcPr>
            <w:tcW w:w="2225" w:type="dxa"/>
            <w:vMerge/>
            <w:tcBorders>
              <w:left w:val="single" w:sz="4" w:space="0" w:color="auto"/>
              <w:right w:val="single" w:sz="4" w:space="0" w:color="auto"/>
            </w:tcBorders>
            <w:vAlign w:val="center"/>
          </w:tcPr>
          <w:p w14:paraId="3B6FF31C"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0CE5568" w14:textId="77777777" w:rsidR="00AB2B30" w:rsidRPr="00AC4FBC" w:rsidRDefault="006A7121">
            <w:pPr>
              <w:pStyle w:val="TAC"/>
            </w:pPr>
            <w:r w:rsidRPr="00AC4FBC">
              <w:rPr>
                <w:rFonts w:eastAsia="Malgun Gothic"/>
              </w:rPr>
              <w:t>19</w:t>
            </w:r>
          </w:p>
        </w:tc>
        <w:tc>
          <w:tcPr>
            <w:tcW w:w="2952" w:type="dxa"/>
            <w:tcBorders>
              <w:top w:val="single" w:sz="4" w:space="0" w:color="auto"/>
              <w:left w:val="single" w:sz="4" w:space="0" w:color="auto"/>
              <w:bottom w:val="single" w:sz="4" w:space="0" w:color="auto"/>
              <w:right w:val="single" w:sz="4" w:space="0" w:color="auto"/>
            </w:tcBorders>
            <w:vAlign w:val="center"/>
          </w:tcPr>
          <w:p w14:paraId="16AF67A0" w14:textId="77777777" w:rsidR="00AB2B30" w:rsidRPr="00AC4FBC" w:rsidRDefault="006A7121">
            <w:pPr>
              <w:pStyle w:val="TAC"/>
            </w:pPr>
            <w:r w:rsidRPr="00AC4FBC">
              <w:rPr>
                <w:rFonts w:eastAsia="Yu Mincho"/>
              </w:rPr>
              <w:t>0.3</w:t>
            </w:r>
          </w:p>
        </w:tc>
      </w:tr>
      <w:tr w:rsidR="00AB2B30" w:rsidRPr="00AC4FBC" w14:paraId="1A92987C" w14:textId="77777777">
        <w:trPr>
          <w:jc w:val="center"/>
        </w:trPr>
        <w:tc>
          <w:tcPr>
            <w:tcW w:w="2225" w:type="dxa"/>
            <w:vMerge/>
            <w:tcBorders>
              <w:left w:val="single" w:sz="4" w:space="0" w:color="auto"/>
              <w:bottom w:val="single" w:sz="4" w:space="0" w:color="auto"/>
              <w:right w:val="single" w:sz="4" w:space="0" w:color="auto"/>
            </w:tcBorders>
            <w:vAlign w:val="center"/>
          </w:tcPr>
          <w:p w14:paraId="14123926"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A2734F5"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D275FC9" w14:textId="77777777" w:rsidR="00AB2B30" w:rsidRPr="00AC4FBC" w:rsidRDefault="006A7121">
            <w:pPr>
              <w:pStyle w:val="TAC"/>
            </w:pPr>
            <w:r w:rsidRPr="00AC4FBC">
              <w:rPr>
                <w:rFonts w:eastAsia="Yu Mincho"/>
              </w:rPr>
              <w:t>0.5</w:t>
            </w:r>
          </w:p>
        </w:tc>
      </w:tr>
      <w:tr w:rsidR="00AB2B30" w:rsidRPr="00AC4FBC" w14:paraId="328EA078" w14:textId="77777777">
        <w:trPr>
          <w:jc w:val="center"/>
        </w:trPr>
        <w:tc>
          <w:tcPr>
            <w:tcW w:w="2225" w:type="dxa"/>
            <w:vMerge w:val="restart"/>
            <w:tcBorders>
              <w:left w:val="single" w:sz="4" w:space="0" w:color="auto"/>
              <w:right w:val="single" w:sz="4" w:space="0" w:color="auto"/>
            </w:tcBorders>
            <w:vAlign w:val="center"/>
          </w:tcPr>
          <w:p w14:paraId="04F08745" w14:textId="77777777" w:rsidR="00AB2B30" w:rsidRPr="00AC4FBC" w:rsidRDefault="006A7121">
            <w:pPr>
              <w:pStyle w:val="TAC"/>
              <w:rPr>
                <w:rFonts w:eastAsia="Yu Mincho"/>
              </w:rPr>
            </w:pPr>
            <w:r w:rsidRPr="00AC4FBC">
              <w:rPr>
                <w:rFonts w:eastAsia="Malgun Gothic"/>
              </w:rPr>
              <w:t>DC_1-20_n28-n78</w:t>
            </w:r>
          </w:p>
        </w:tc>
        <w:tc>
          <w:tcPr>
            <w:tcW w:w="2953" w:type="dxa"/>
            <w:tcBorders>
              <w:top w:val="single" w:sz="4" w:space="0" w:color="auto"/>
              <w:left w:val="single" w:sz="4" w:space="0" w:color="auto"/>
              <w:bottom w:val="single" w:sz="4" w:space="0" w:color="auto"/>
              <w:right w:val="single" w:sz="4" w:space="0" w:color="auto"/>
            </w:tcBorders>
            <w:vAlign w:val="center"/>
          </w:tcPr>
          <w:p w14:paraId="1A821AB7" w14:textId="77777777" w:rsidR="00AB2B30" w:rsidRPr="00AC4FBC" w:rsidRDefault="006A7121">
            <w:pPr>
              <w:pStyle w:val="TAC"/>
              <w:rPr>
                <w:rFonts w:eastAsia="Malgun Gothic"/>
              </w:rPr>
            </w:pPr>
            <w:r w:rsidRPr="00AC4FBC">
              <w:rPr>
                <w:rFonts w:eastAsia="Malgun Gothic"/>
              </w:rPr>
              <w:t>20</w:t>
            </w:r>
          </w:p>
        </w:tc>
        <w:tc>
          <w:tcPr>
            <w:tcW w:w="2952" w:type="dxa"/>
            <w:tcBorders>
              <w:top w:val="single" w:sz="4" w:space="0" w:color="auto"/>
              <w:left w:val="single" w:sz="4" w:space="0" w:color="auto"/>
              <w:bottom w:val="single" w:sz="4" w:space="0" w:color="auto"/>
              <w:right w:val="single" w:sz="4" w:space="0" w:color="auto"/>
            </w:tcBorders>
            <w:vAlign w:val="center"/>
          </w:tcPr>
          <w:p w14:paraId="0C479E3F" w14:textId="77777777" w:rsidR="00AB2B30" w:rsidRPr="00AC4FBC" w:rsidRDefault="006A7121">
            <w:pPr>
              <w:pStyle w:val="TAC"/>
              <w:rPr>
                <w:rFonts w:eastAsia="Malgun Gothic"/>
              </w:rPr>
            </w:pPr>
            <w:r w:rsidRPr="00AC4FBC">
              <w:rPr>
                <w:rFonts w:eastAsia="Malgun Gothic"/>
              </w:rPr>
              <w:t>0.2</w:t>
            </w:r>
          </w:p>
        </w:tc>
      </w:tr>
      <w:tr w:rsidR="00AB2B30" w:rsidRPr="00AC4FBC" w14:paraId="15D6DD7B" w14:textId="77777777">
        <w:trPr>
          <w:jc w:val="center"/>
        </w:trPr>
        <w:tc>
          <w:tcPr>
            <w:tcW w:w="2225" w:type="dxa"/>
            <w:vMerge/>
            <w:tcBorders>
              <w:left w:val="single" w:sz="4" w:space="0" w:color="auto"/>
              <w:right w:val="single" w:sz="4" w:space="0" w:color="auto"/>
            </w:tcBorders>
            <w:vAlign w:val="center"/>
          </w:tcPr>
          <w:p w14:paraId="24AEDD4F"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36CDEA3" w14:textId="77777777" w:rsidR="00AB2B30" w:rsidRPr="00AC4FBC" w:rsidRDefault="006A7121">
            <w:pPr>
              <w:pStyle w:val="TAC"/>
              <w:rPr>
                <w:rFonts w:eastAsia="Malgun Gothic"/>
              </w:rPr>
            </w:pPr>
            <w:r w:rsidRPr="00AC4FBC">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2A6033B" w14:textId="77777777" w:rsidR="00AB2B30" w:rsidRPr="00AC4FBC" w:rsidRDefault="006A7121">
            <w:pPr>
              <w:pStyle w:val="TAC"/>
              <w:rPr>
                <w:rFonts w:eastAsia="Malgun Gothic"/>
              </w:rPr>
            </w:pPr>
            <w:r w:rsidRPr="00AC4FBC">
              <w:rPr>
                <w:rFonts w:eastAsia="Malgun Gothic"/>
              </w:rPr>
              <w:t>0.2</w:t>
            </w:r>
          </w:p>
        </w:tc>
      </w:tr>
      <w:tr w:rsidR="00AB2B30" w:rsidRPr="00AC4FBC" w14:paraId="6ED00F45" w14:textId="77777777">
        <w:trPr>
          <w:jc w:val="center"/>
        </w:trPr>
        <w:tc>
          <w:tcPr>
            <w:tcW w:w="2225" w:type="dxa"/>
            <w:vMerge/>
            <w:tcBorders>
              <w:left w:val="single" w:sz="4" w:space="0" w:color="auto"/>
              <w:bottom w:val="single" w:sz="4" w:space="0" w:color="auto"/>
              <w:right w:val="single" w:sz="4" w:space="0" w:color="auto"/>
            </w:tcBorders>
            <w:vAlign w:val="center"/>
          </w:tcPr>
          <w:p w14:paraId="6EFB728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F6488E5" w14:textId="77777777" w:rsidR="00AB2B30" w:rsidRPr="00AC4FBC" w:rsidRDefault="006A7121">
            <w:pPr>
              <w:pStyle w:val="TAC"/>
              <w:rPr>
                <w:rFonts w:eastAsia="Malgun Gothic"/>
              </w:rPr>
            </w:pPr>
            <w:r w:rsidRPr="00AC4FBC">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EE47E5B" w14:textId="77777777" w:rsidR="00AB2B30" w:rsidRPr="00AC4FBC" w:rsidRDefault="006A7121">
            <w:pPr>
              <w:pStyle w:val="TAC"/>
              <w:rPr>
                <w:rFonts w:eastAsia="Malgun Gothic"/>
              </w:rPr>
            </w:pPr>
            <w:r w:rsidRPr="00AC4FBC">
              <w:rPr>
                <w:rFonts w:eastAsia="Malgun Gothic"/>
              </w:rPr>
              <w:t>0.5</w:t>
            </w:r>
          </w:p>
        </w:tc>
      </w:tr>
      <w:tr w:rsidR="00AB2B30" w:rsidRPr="00AC4FBC" w14:paraId="5A683B1F"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E6BC55" w14:textId="77777777" w:rsidR="00AB2B30" w:rsidRPr="00AC4FBC" w:rsidRDefault="006A7121">
            <w:pPr>
              <w:pStyle w:val="TAC"/>
              <w:rPr>
                <w:rFonts w:eastAsia="Yu Mincho"/>
              </w:rPr>
            </w:pPr>
            <w:r w:rsidRPr="00AC4FBC">
              <w:t>DC_1-21-42_n77</w:t>
            </w:r>
          </w:p>
        </w:tc>
        <w:tc>
          <w:tcPr>
            <w:tcW w:w="2953" w:type="dxa"/>
            <w:tcBorders>
              <w:top w:val="single" w:sz="4" w:space="0" w:color="auto"/>
              <w:left w:val="single" w:sz="4" w:space="0" w:color="auto"/>
              <w:bottom w:val="single" w:sz="4" w:space="0" w:color="auto"/>
              <w:right w:val="single" w:sz="4" w:space="0" w:color="auto"/>
            </w:tcBorders>
            <w:vAlign w:val="center"/>
          </w:tcPr>
          <w:p w14:paraId="34D3E2DE" w14:textId="77777777" w:rsidR="00AB2B30" w:rsidRPr="00AC4FBC" w:rsidRDefault="006A7121">
            <w:pPr>
              <w:pStyle w:val="TAC"/>
              <w:rPr>
                <w:rFonts w:eastAsia="Malgun Gothic"/>
              </w:rPr>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3FB33E42" w14:textId="77777777" w:rsidR="00AB2B30" w:rsidRPr="00AC4FBC" w:rsidRDefault="006A7121">
            <w:pPr>
              <w:pStyle w:val="TAC"/>
              <w:rPr>
                <w:rFonts w:eastAsia="Malgun Gothic"/>
              </w:rPr>
            </w:pPr>
            <w:r w:rsidRPr="00AC4FBC">
              <w:t>0.2</w:t>
            </w:r>
          </w:p>
        </w:tc>
      </w:tr>
      <w:tr w:rsidR="00AB2B30" w:rsidRPr="00AC4FBC" w14:paraId="5C7E0C65" w14:textId="77777777">
        <w:trPr>
          <w:jc w:val="center"/>
        </w:trPr>
        <w:tc>
          <w:tcPr>
            <w:tcW w:w="2225" w:type="dxa"/>
            <w:vMerge/>
            <w:tcBorders>
              <w:left w:val="single" w:sz="4" w:space="0" w:color="auto"/>
              <w:right w:val="single" w:sz="4" w:space="0" w:color="auto"/>
            </w:tcBorders>
            <w:vAlign w:val="center"/>
          </w:tcPr>
          <w:p w14:paraId="6BB10999"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1CA1DA9"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41E07F3D" w14:textId="77777777" w:rsidR="00AB2B30" w:rsidRPr="00AC4FBC" w:rsidRDefault="006A7121">
            <w:pPr>
              <w:pStyle w:val="TAC"/>
              <w:rPr>
                <w:rFonts w:eastAsia="Malgun Gothic"/>
              </w:rPr>
            </w:pPr>
            <w:r w:rsidRPr="00AC4FBC">
              <w:t>0.5</w:t>
            </w:r>
          </w:p>
        </w:tc>
      </w:tr>
      <w:tr w:rsidR="00AB2B30" w:rsidRPr="00AC4FBC" w14:paraId="58511379" w14:textId="77777777">
        <w:trPr>
          <w:jc w:val="center"/>
        </w:trPr>
        <w:tc>
          <w:tcPr>
            <w:tcW w:w="2225" w:type="dxa"/>
            <w:vMerge/>
            <w:tcBorders>
              <w:left w:val="single" w:sz="4" w:space="0" w:color="auto"/>
              <w:bottom w:val="single" w:sz="4" w:space="0" w:color="auto"/>
              <w:right w:val="single" w:sz="4" w:space="0" w:color="auto"/>
            </w:tcBorders>
            <w:vAlign w:val="center"/>
          </w:tcPr>
          <w:p w14:paraId="6AAE693D"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0082E3D" w14:textId="77777777" w:rsidR="00AB2B30" w:rsidRPr="00AC4FBC" w:rsidRDefault="006A712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4E2B547" w14:textId="77777777" w:rsidR="00AB2B30" w:rsidRPr="00AC4FBC" w:rsidRDefault="006A7121">
            <w:pPr>
              <w:pStyle w:val="TAC"/>
              <w:rPr>
                <w:rFonts w:eastAsia="Malgun Gothic"/>
              </w:rPr>
            </w:pPr>
            <w:r w:rsidRPr="00AC4FBC">
              <w:t>0.5</w:t>
            </w:r>
          </w:p>
        </w:tc>
      </w:tr>
      <w:tr w:rsidR="00AB2B30" w:rsidRPr="00AC4FBC" w14:paraId="56370A6A"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964E904" w14:textId="77777777" w:rsidR="00AB2B30" w:rsidRPr="00AC4FBC" w:rsidRDefault="006A7121">
            <w:pPr>
              <w:pStyle w:val="TAC"/>
              <w:rPr>
                <w:rFonts w:eastAsia="Yu Mincho"/>
              </w:rPr>
            </w:pPr>
            <w:r w:rsidRPr="00AC4FBC">
              <w:t>DC_1-21-42_n78</w:t>
            </w:r>
          </w:p>
        </w:tc>
        <w:tc>
          <w:tcPr>
            <w:tcW w:w="2953" w:type="dxa"/>
            <w:tcBorders>
              <w:top w:val="single" w:sz="4" w:space="0" w:color="auto"/>
              <w:left w:val="single" w:sz="4" w:space="0" w:color="auto"/>
              <w:bottom w:val="single" w:sz="4" w:space="0" w:color="auto"/>
              <w:right w:val="single" w:sz="4" w:space="0" w:color="auto"/>
            </w:tcBorders>
            <w:vAlign w:val="center"/>
          </w:tcPr>
          <w:p w14:paraId="6F4C130B"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4838FF8" w14:textId="77777777" w:rsidR="00AB2B30" w:rsidRPr="00AC4FBC" w:rsidRDefault="006A7121">
            <w:pPr>
              <w:pStyle w:val="TAC"/>
              <w:rPr>
                <w:rFonts w:eastAsia="Malgun Gothic"/>
              </w:rPr>
            </w:pPr>
            <w:r w:rsidRPr="00AC4FBC">
              <w:t>0.5</w:t>
            </w:r>
          </w:p>
        </w:tc>
      </w:tr>
      <w:tr w:rsidR="00AB2B30" w:rsidRPr="00AC4FBC" w14:paraId="1948CCC3" w14:textId="77777777">
        <w:trPr>
          <w:jc w:val="center"/>
        </w:trPr>
        <w:tc>
          <w:tcPr>
            <w:tcW w:w="2225" w:type="dxa"/>
            <w:vMerge/>
            <w:tcBorders>
              <w:left w:val="single" w:sz="4" w:space="0" w:color="auto"/>
              <w:bottom w:val="single" w:sz="4" w:space="0" w:color="auto"/>
              <w:right w:val="single" w:sz="4" w:space="0" w:color="auto"/>
            </w:tcBorders>
            <w:vAlign w:val="center"/>
          </w:tcPr>
          <w:p w14:paraId="18975EE0" w14:textId="77777777" w:rsidR="00AB2B30" w:rsidRPr="00AC4FBC"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1F6D1A" w14:textId="77777777" w:rsidR="00AB2B30" w:rsidRPr="00AC4FBC" w:rsidRDefault="006A712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AA93AFE" w14:textId="77777777" w:rsidR="00AB2B30" w:rsidRPr="00AC4FBC" w:rsidRDefault="006A7121">
            <w:pPr>
              <w:pStyle w:val="TAC"/>
              <w:rPr>
                <w:rFonts w:eastAsia="Malgun Gothic"/>
              </w:rPr>
            </w:pPr>
            <w:r w:rsidRPr="00AC4FBC">
              <w:t>0.5</w:t>
            </w:r>
          </w:p>
        </w:tc>
      </w:tr>
      <w:tr w:rsidR="00AB2B30" w:rsidRPr="00AC4FBC" w14:paraId="41498DA2"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18E41EF0" w14:textId="77777777" w:rsidR="00AB2B30" w:rsidRPr="00AC4FBC" w:rsidRDefault="006A7121">
            <w:pPr>
              <w:pStyle w:val="TAC"/>
              <w:rPr>
                <w:rFonts w:eastAsia="Yu Mincho"/>
              </w:rPr>
            </w:pPr>
            <w:r w:rsidRPr="00AC4FBC">
              <w:t>DC_1-21-42_n79</w:t>
            </w:r>
          </w:p>
        </w:tc>
        <w:tc>
          <w:tcPr>
            <w:tcW w:w="2953" w:type="dxa"/>
            <w:tcBorders>
              <w:top w:val="single" w:sz="4" w:space="0" w:color="auto"/>
              <w:left w:val="single" w:sz="4" w:space="0" w:color="auto"/>
              <w:bottom w:val="single" w:sz="4" w:space="0" w:color="auto"/>
              <w:right w:val="single" w:sz="4" w:space="0" w:color="auto"/>
            </w:tcBorders>
            <w:vAlign w:val="center"/>
          </w:tcPr>
          <w:p w14:paraId="02839A12" w14:textId="77777777" w:rsidR="00AB2B30" w:rsidRPr="00AC4FBC" w:rsidRDefault="006A712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DBA5B34" w14:textId="77777777" w:rsidR="00AB2B30" w:rsidRPr="00AC4FBC" w:rsidRDefault="006A7121">
            <w:pPr>
              <w:pStyle w:val="TAC"/>
              <w:rPr>
                <w:rFonts w:eastAsia="Malgun Gothic"/>
              </w:rPr>
            </w:pPr>
            <w:r w:rsidRPr="00AC4FBC">
              <w:t>0.5</w:t>
            </w:r>
          </w:p>
        </w:tc>
      </w:tr>
      <w:tr w:rsidR="00AB2B30" w:rsidRPr="00AC4FBC" w14:paraId="72DBDF6C"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3DCB475F" w14:textId="77777777" w:rsidR="00AB2B30" w:rsidRPr="00AC4FBC" w:rsidRDefault="006A7121">
            <w:pPr>
              <w:pStyle w:val="TAC"/>
            </w:pPr>
            <w:r w:rsidRPr="00AC4FBC">
              <w:t>DC_1-21_n77-n79</w:t>
            </w:r>
          </w:p>
        </w:tc>
        <w:tc>
          <w:tcPr>
            <w:tcW w:w="2953" w:type="dxa"/>
            <w:tcBorders>
              <w:top w:val="single" w:sz="4" w:space="0" w:color="auto"/>
              <w:left w:val="single" w:sz="4" w:space="0" w:color="auto"/>
              <w:bottom w:val="single" w:sz="4" w:space="0" w:color="auto"/>
              <w:right w:val="single" w:sz="4" w:space="0" w:color="auto"/>
            </w:tcBorders>
            <w:vAlign w:val="center"/>
          </w:tcPr>
          <w:p w14:paraId="3A7DDCA2"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985F385" w14:textId="77777777" w:rsidR="00AB2B30" w:rsidRPr="00AC4FBC" w:rsidRDefault="006A7121">
            <w:pPr>
              <w:pStyle w:val="TAC"/>
            </w:pPr>
            <w:r w:rsidRPr="00AC4FBC">
              <w:rPr>
                <w:rFonts w:eastAsia="Yu Mincho"/>
              </w:rPr>
              <w:t>0.5</w:t>
            </w:r>
          </w:p>
        </w:tc>
      </w:tr>
      <w:tr w:rsidR="00AB2B30" w:rsidRPr="00AC4FBC" w14:paraId="19272A11"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78173595" w14:textId="77777777" w:rsidR="00AB2B30" w:rsidRPr="00AC4FBC" w:rsidRDefault="006A7121">
            <w:pPr>
              <w:pStyle w:val="TAC"/>
            </w:pPr>
            <w:r w:rsidRPr="00AC4FBC">
              <w:t>DC_1-21_n78-n79</w:t>
            </w:r>
          </w:p>
        </w:tc>
        <w:tc>
          <w:tcPr>
            <w:tcW w:w="2953" w:type="dxa"/>
            <w:tcBorders>
              <w:top w:val="single" w:sz="4" w:space="0" w:color="auto"/>
              <w:left w:val="single" w:sz="4" w:space="0" w:color="auto"/>
              <w:bottom w:val="single" w:sz="4" w:space="0" w:color="auto"/>
              <w:right w:val="single" w:sz="4" w:space="0" w:color="auto"/>
            </w:tcBorders>
            <w:vAlign w:val="center"/>
          </w:tcPr>
          <w:p w14:paraId="2D6F7F01"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968162B" w14:textId="77777777" w:rsidR="00AB2B30" w:rsidRPr="00AC4FBC" w:rsidRDefault="006A7121">
            <w:pPr>
              <w:pStyle w:val="TAC"/>
            </w:pPr>
            <w:r w:rsidRPr="00AC4FBC">
              <w:rPr>
                <w:rFonts w:eastAsia="Yu Mincho"/>
              </w:rPr>
              <w:t>0.5</w:t>
            </w:r>
          </w:p>
        </w:tc>
      </w:tr>
      <w:tr w:rsidR="00AB2B30" w:rsidRPr="00AC4FBC" w14:paraId="4BF618C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9FBCCA4" w14:textId="77777777" w:rsidR="00AB2B30" w:rsidRPr="00AC4FBC" w:rsidRDefault="006A7121">
            <w:pPr>
              <w:pStyle w:val="TAC"/>
            </w:pPr>
            <w:r w:rsidRPr="00AC4FBC">
              <w:t>DC_1-42_n77-n79</w:t>
            </w:r>
          </w:p>
        </w:tc>
        <w:tc>
          <w:tcPr>
            <w:tcW w:w="2953" w:type="dxa"/>
            <w:tcBorders>
              <w:top w:val="single" w:sz="4" w:space="0" w:color="auto"/>
              <w:left w:val="single" w:sz="4" w:space="0" w:color="auto"/>
              <w:bottom w:val="single" w:sz="4" w:space="0" w:color="auto"/>
              <w:right w:val="single" w:sz="4" w:space="0" w:color="auto"/>
            </w:tcBorders>
            <w:vAlign w:val="center"/>
          </w:tcPr>
          <w:p w14:paraId="4BE6AFC8"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6BF25D67" w14:textId="77777777" w:rsidR="00AB2B30" w:rsidRPr="00AC4FBC" w:rsidRDefault="006A7121">
            <w:pPr>
              <w:pStyle w:val="TAC"/>
            </w:pPr>
            <w:r w:rsidRPr="00AC4FBC">
              <w:t>0.2</w:t>
            </w:r>
          </w:p>
        </w:tc>
      </w:tr>
      <w:tr w:rsidR="00AB2B30" w:rsidRPr="00AC4FBC" w14:paraId="06139618" w14:textId="77777777">
        <w:trPr>
          <w:jc w:val="center"/>
        </w:trPr>
        <w:tc>
          <w:tcPr>
            <w:tcW w:w="2225" w:type="dxa"/>
            <w:vMerge/>
            <w:tcBorders>
              <w:left w:val="single" w:sz="4" w:space="0" w:color="auto"/>
              <w:right w:val="single" w:sz="4" w:space="0" w:color="auto"/>
            </w:tcBorders>
            <w:vAlign w:val="center"/>
          </w:tcPr>
          <w:p w14:paraId="3B21548C"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8B558ED" w14:textId="77777777" w:rsidR="00AB2B30" w:rsidRPr="00AC4FBC" w:rsidRDefault="006A712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0213C50" w14:textId="77777777" w:rsidR="00AB2B30" w:rsidRPr="00AC4FBC" w:rsidRDefault="006A7121">
            <w:pPr>
              <w:pStyle w:val="TAC"/>
            </w:pPr>
            <w:r w:rsidRPr="00AC4FBC">
              <w:t>0.5</w:t>
            </w:r>
          </w:p>
        </w:tc>
      </w:tr>
      <w:tr w:rsidR="00AB2B30" w:rsidRPr="00AC4FBC" w14:paraId="07D76245" w14:textId="77777777">
        <w:trPr>
          <w:jc w:val="center"/>
        </w:trPr>
        <w:tc>
          <w:tcPr>
            <w:tcW w:w="2225" w:type="dxa"/>
            <w:vMerge/>
            <w:tcBorders>
              <w:left w:val="single" w:sz="4" w:space="0" w:color="auto"/>
              <w:right w:val="single" w:sz="4" w:space="0" w:color="auto"/>
            </w:tcBorders>
            <w:vAlign w:val="center"/>
          </w:tcPr>
          <w:p w14:paraId="3871BFB5"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ED443F0" w14:textId="77777777" w:rsidR="00AB2B30" w:rsidRPr="00AC4FBC" w:rsidRDefault="006A712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303F4F71" w14:textId="77777777" w:rsidR="00AB2B30" w:rsidRPr="00AC4FBC" w:rsidRDefault="006A7121">
            <w:pPr>
              <w:pStyle w:val="TAC"/>
            </w:pPr>
            <w:r w:rsidRPr="00AC4FBC">
              <w:rPr>
                <w:rFonts w:eastAsia="Yu Mincho"/>
              </w:rPr>
              <w:t>0.5</w:t>
            </w:r>
          </w:p>
        </w:tc>
      </w:tr>
      <w:tr w:rsidR="00AB2B30" w:rsidRPr="00AC4FBC" w14:paraId="2DBC578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CE197BA" w14:textId="77777777" w:rsidR="00AB2B30" w:rsidRPr="00AC4FBC" w:rsidRDefault="006A7121">
            <w:pPr>
              <w:pStyle w:val="TAC"/>
            </w:pPr>
            <w:r w:rsidRPr="00AC4FBC">
              <w:t>DC_1-42_n78-n79</w:t>
            </w:r>
          </w:p>
        </w:tc>
        <w:tc>
          <w:tcPr>
            <w:tcW w:w="2953" w:type="dxa"/>
            <w:tcBorders>
              <w:top w:val="single" w:sz="4" w:space="0" w:color="auto"/>
              <w:left w:val="single" w:sz="4" w:space="0" w:color="auto"/>
              <w:bottom w:val="single" w:sz="4" w:space="0" w:color="auto"/>
              <w:right w:val="single" w:sz="4" w:space="0" w:color="auto"/>
            </w:tcBorders>
            <w:vAlign w:val="center"/>
          </w:tcPr>
          <w:p w14:paraId="2586B049" w14:textId="77777777" w:rsidR="00AB2B30" w:rsidRPr="00AC4FBC" w:rsidRDefault="006A7121">
            <w:pPr>
              <w:pStyle w:val="TAC"/>
            </w:pPr>
            <w:r w:rsidRPr="00AC4FBC">
              <w:t>1</w:t>
            </w:r>
          </w:p>
        </w:tc>
        <w:tc>
          <w:tcPr>
            <w:tcW w:w="2952" w:type="dxa"/>
            <w:tcBorders>
              <w:top w:val="single" w:sz="4" w:space="0" w:color="auto"/>
              <w:left w:val="single" w:sz="4" w:space="0" w:color="auto"/>
              <w:bottom w:val="single" w:sz="4" w:space="0" w:color="auto"/>
              <w:right w:val="single" w:sz="4" w:space="0" w:color="auto"/>
            </w:tcBorders>
            <w:vAlign w:val="center"/>
          </w:tcPr>
          <w:p w14:paraId="3B25A1C8" w14:textId="77777777" w:rsidR="00AB2B30" w:rsidRPr="00AC4FBC" w:rsidRDefault="006A7121">
            <w:pPr>
              <w:pStyle w:val="TAC"/>
            </w:pPr>
            <w:r w:rsidRPr="00AC4FBC">
              <w:t>0.2</w:t>
            </w:r>
          </w:p>
        </w:tc>
      </w:tr>
      <w:tr w:rsidR="00AB2B30" w:rsidRPr="00AC4FBC" w14:paraId="17A752DE" w14:textId="77777777">
        <w:trPr>
          <w:jc w:val="center"/>
        </w:trPr>
        <w:tc>
          <w:tcPr>
            <w:tcW w:w="2225" w:type="dxa"/>
            <w:vMerge/>
            <w:tcBorders>
              <w:left w:val="single" w:sz="4" w:space="0" w:color="auto"/>
              <w:right w:val="single" w:sz="4" w:space="0" w:color="auto"/>
            </w:tcBorders>
            <w:vAlign w:val="center"/>
          </w:tcPr>
          <w:p w14:paraId="2D761EF9"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78EFCE4" w14:textId="77777777" w:rsidR="00AB2B30" w:rsidRPr="00AC4FBC" w:rsidRDefault="006A712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38886C7" w14:textId="77777777" w:rsidR="00AB2B30" w:rsidRPr="00AC4FBC" w:rsidRDefault="006A7121">
            <w:pPr>
              <w:pStyle w:val="TAC"/>
            </w:pPr>
            <w:r w:rsidRPr="00AC4FBC">
              <w:t>0.5</w:t>
            </w:r>
          </w:p>
        </w:tc>
      </w:tr>
      <w:tr w:rsidR="00AB2B30" w:rsidRPr="00AC4FBC" w14:paraId="4786F7AA" w14:textId="77777777">
        <w:trPr>
          <w:jc w:val="center"/>
        </w:trPr>
        <w:tc>
          <w:tcPr>
            <w:tcW w:w="2225" w:type="dxa"/>
            <w:vMerge/>
            <w:tcBorders>
              <w:left w:val="single" w:sz="4" w:space="0" w:color="auto"/>
              <w:right w:val="single" w:sz="4" w:space="0" w:color="auto"/>
            </w:tcBorders>
            <w:vAlign w:val="center"/>
          </w:tcPr>
          <w:p w14:paraId="0922C892"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6754C2D" w14:textId="77777777" w:rsidR="00AB2B30" w:rsidRPr="00AC4FBC" w:rsidRDefault="006A712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CF82A99" w14:textId="77777777" w:rsidR="00AB2B30" w:rsidRPr="00AC4FBC" w:rsidRDefault="006A7121">
            <w:pPr>
              <w:pStyle w:val="TAC"/>
            </w:pPr>
            <w:r w:rsidRPr="00AC4FBC">
              <w:rPr>
                <w:rFonts w:eastAsia="Yu Mincho"/>
              </w:rPr>
              <w:t>0.5</w:t>
            </w:r>
          </w:p>
        </w:tc>
      </w:tr>
      <w:tr w:rsidR="00AB2B30" w:rsidRPr="00AC4FBC" w14:paraId="3AF6116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FD8048F" w14:textId="77777777" w:rsidR="00AB2B30" w:rsidRPr="00AC4FBC" w:rsidRDefault="006A7121">
            <w:pPr>
              <w:pStyle w:val="TAC"/>
            </w:pPr>
            <w:r w:rsidRPr="00AC4FBC">
              <w:rPr>
                <w:rFonts w:cs="Arial"/>
              </w:rPr>
              <w:t>DC_</w:t>
            </w:r>
            <w:r w:rsidRPr="00AC4FBC">
              <w:rPr>
                <w:rFonts w:cs="Arial"/>
                <w:lang w:eastAsia="ja-JP"/>
              </w:rPr>
              <w:t>2-7</w:t>
            </w:r>
            <w:r w:rsidRPr="00AC4FBC">
              <w:rPr>
                <w:rFonts w:cs="Arial"/>
              </w:rPr>
              <w:t>-</w:t>
            </w:r>
            <w:r w:rsidRPr="00AC4FBC">
              <w:rPr>
                <w:rFonts w:cs="Arial"/>
                <w:lang w:eastAsia="ja-JP"/>
              </w:rPr>
              <w:t>13_n66</w:t>
            </w:r>
          </w:p>
        </w:tc>
        <w:tc>
          <w:tcPr>
            <w:tcW w:w="2953" w:type="dxa"/>
            <w:tcBorders>
              <w:top w:val="single" w:sz="4" w:space="0" w:color="auto"/>
              <w:left w:val="single" w:sz="4" w:space="0" w:color="auto"/>
              <w:bottom w:val="single" w:sz="4" w:space="0" w:color="auto"/>
              <w:right w:val="single" w:sz="4" w:space="0" w:color="auto"/>
            </w:tcBorders>
            <w:vAlign w:val="center"/>
          </w:tcPr>
          <w:p w14:paraId="3D33A696" w14:textId="77777777" w:rsidR="00AB2B30" w:rsidRPr="00AC4FBC" w:rsidRDefault="006A7121">
            <w:pPr>
              <w:pStyle w:val="TAC"/>
            </w:pPr>
            <w:r w:rsidRPr="00AC4FBC">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018A8AA8" w14:textId="77777777" w:rsidR="00AB2B30" w:rsidRPr="00AC4FBC" w:rsidRDefault="006A7121">
            <w:pPr>
              <w:pStyle w:val="TAC"/>
            </w:pPr>
            <w:r w:rsidRPr="00AC4FBC">
              <w:rPr>
                <w:rFonts w:cs="Arial"/>
              </w:rPr>
              <w:t>0.3</w:t>
            </w:r>
          </w:p>
        </w:tc>
      </w:tr>
      <w:tr w:rsidR="00AB2B30" w:rsidRPr="00AC4FBC" w14:paraId="0E8B5C89" w14:textId="77777777">
        <w:trPr>
          <w:jc w:val="center"/>
        </w:trPr>
        <w:tc>
          <w:tcPr>
            <w:tcW w:w="2225" w:type="dxa"/>
            <w:vMerge/>
            <w:tcBorders>
              <w:left w:val="single" w:sz="4" w:space="0" w:color="auto"/>
              <w:right w:val="single" w:sz="4" w:space="0" w:color="auto"/>
            </w:tcBorders>
            <w:vAlign w:val="center"/>
          </w:tcPr>
          <w:p w14:paraId="0D070D2B"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290DAA6" w14:textId="77777777" w:rsidR="00AB2B30" w:rsidRPr="00AC4FBC" w:rsidRDefault="006A7121">
            <w:pPr>
              <w:pStyle w:val="TAC"/>
            </w:pPr>
            <w:r w:rsidRPr="00AC4FBC">
              <w:rPr>
                <w:rFonts w:cs="Arial"/>
              </w:rPr>
              <w:t>7</w:t>
            </w:r>
          </w:p>
        </w:tc>
        <w:tc>
          <w:tcPr>
            <w:tcW w:w="2952" w:type="dxa"/>
            <w:tcBorders>
              <w:top w:val="single" w:sz="4" w:space="0" w:color="auto"/>
              <w:left w:val="single" w:sz="4" w:space="0" w:color="auto"/>
              <w:bottom w:val="single" w:sz="4" w:space="0" w:color="auto"/>
              <w:right w:val="single" w:sz="4" w:space="0" w:color="auto"/>
            </w:tcBorders>
          </w:tcPr>
          <w:p w14:paraId="6A20FCB3" w14:textId="77777777" w:rsidR="00AB2B30" w:rsidRPr="00AC4FBC" w:rsidRDefault="006A7121">
            <w:pPr>
              <w:pStyle w:val="TAC"/>
            </w:pPr>
            <w:r w:rsidRPr="00AC4FBC">
              <w:rPr>
                <w:rFonts w:cs="Arial"/>
              </w:rPr>
              <w:t>0.5</w:t>
            </w:r>
          </w:p>
        </w:tc>
      </w:tr>
      <w:tr w:rsidR="00AB2B30" w:rsidRPr="00AC4FBC" w14:paraId="31AF8195" w14:textId="77777777">
        <w:trPr>
          <w:jc w:val="center"/>
        </w:trPr>
        <w:tc>
          <w:tcPr>
            <w:tcW w:w="2225" w:type="dxa"/>
            <w:vMerge/>
            <w:tcBorders>
              <w:left w:val="single" w:sz="4" w:space="0" w:color="auto"/>
              <w:right w:val="single" w:sz="4" w:space="0" w:color="auto"/>
            </w:tcBorders>
            <w:vAlign w:val="center"/>
          </w:tcPr>
          <w:p w14:paraId="1369B0C4"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8AEFD22" w14:textId="77777777" w:rsidR="00AB2B30" w:rsidRPr="00AC4FBC" w:rsidRDefault="006A7121">
            <w:pPr>
              <w:pStyle w:val="TAC"/>
            </w:pPr>
            <w:r w:rsidRPr="00AC4FBC">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4C31E874" w14:textId="77777777" w:rsidR="00AB2B30" w:rsidRPr="00AC4FBC" w:rsidRDefault="006A7121">
            <w:pPr>
              <w:pStyle w:val="TAC"/>
            </w:pPr>
            <w:r w:rsidRPr="00AC4FBC">
              <w:rPr>
                <w:rFonts w:cs="Arial"/>
              </w:rPr>
              <w:t>0.5</w:t>
            </w:r>
          </w:p>
        </w:tc>
      </w:tr>
      <w:tr w:rsidR="00AB2B30" w:rsidRPr="00AC4FBC" w14:paraId="24971B5F" w14:textId="77777777">
        <w:trPr>
          <w:jc w:val="center"/>
        </w:trPr>
        <w:tc>
          <w:tcPr>
            <w:tcW w:w="2225" w:type="dxa"/>
            <w:vMerge w:val="restart"/>
            <w:tcBorders>
              <w:left w:val="single" w:sz="4" w:space="0" w:color="auto"/>
              <w:right w:val="single" w:sz="4" w:space="0" w:color="auto"/>
            </w:tcBorders>
            <w:vAlign w:val="center"/>
          </w:tcPr>
          <w:p w14:paraId="350B09FF" w14:textId="77777777" w:rsidR="00AB2B30" w:rsidRPr="00AC4FBC" w:rsidRDefault="006A7121">
            <w:pPr>
              <w:pStyle w:val="TAC"/>
              <w:rPr>
                <w:rFonts w:cs="Arial"/>
              </w:rPr>
            </w:pPr>
            <w:r w:rsidRPr="00AC4FBC">
              <w:rPr>
                <w:rFonts w:cs="Arial"/>
              </w:rPr>
              <w:t>DC_2-7-66_n66</w:t>
            </w:r>
          </w:p>
          <w:p w14:paraId="038B3F73" w14:textId="4FDA2AE5" w:rsidR="00AB2B30" w:rsidRPr="00AC4FBC" w:rsidRDefault="006A7121">
            <w:pPr>
              <w:pStyle w:val="TAC"/>
            </w:pPr>
            <w:r w:rsidRPr="00AC4FBC">
              <w:rPr>
                <w:rFonts w:cs="Arial"/>
              </w:rPr>
              <w:t>DC_2-7-7-66_n66</w:t>
            </w:r>
          </w:p>
        </w:tc>
        <w:tc>
          <w:tcPr>
            <w:tcW w:w="2953" w:type="dxa"/>
            <w:tcBorders>
              <w:top w:val="single" w:sz="4" w:space="0" w:color="auto"/>
              <w:left w:val="single" w:sz="4" w:space="0" w:color="auto"/>
              <w:bottom w:val="single" w:sz="4" w:space="0" w:color="auto"/>
              <w:right w:val="single" w:sz="4" w:space="0" w:color="auto"/>
            </w:tcBorders>
            <w:vAlign w:val="center"/>
          </w:tcPr>
          <w:p w14:paraId="100DE104" w14:textId="77777777" w:rsidR="00AB2B30" w:rsidRPr="00AC4FBC" w:rsidRDefault="006A7121">
            <w:pPr>
              <w:pStyle w:val="TAC"/>
              <w:rPr>
                <w:rFonts w:cs="Arial"/>
              </w:rPr>
            </w:pPr>
            <w:r w:rsidRPr="00AC4FBC">
              <w:rPr>
                <w:rFonts w:cs="Arial"/>
              </w:rPr>
              <w:t>2</w:t>
            </w:r>
          </w:p>
        </w:tc>
        <w:tc>
          <w:tcPr>
            <w:tcW w:w="2952" w:type="dxa"/>
            <w:tcBorders>
              <w:top w:val="single" w:sz="4" w:space="0" w:color="auto"/>
              <w:left w:val="single" w:sz="4" w:space="0" w:color="auto"/>
              <w:bottom w:val="single" w:sz="4" w:space="0" w:color="auto"/>
              <w:right w:val="single" w:sz="4" w:space="0" w:color="auto"/>
            </w:tcBorders>
            <w:vAlign w:val="center"/>
          </w:tcPr>
          <w:p w14:paraId="7F7E1FCE" w14:textId="77777777" w:rsidR="00AB2B30" w:rsidRPr="00AC4FBC" w:rsidRDefault="006A7121">
            <w:pPr>
              <w:pStyle w:val="TAC"/>
              <w:rPr>
                <w:rFonts w:cs="Arial"/>
              </w:rPr>
            </w:pPr>
            <w:r w:rsidRPr="00AC4FBC">
              <w:rPr>
                <w:rFonts w:cs="Arial"/>
              </w:rPr>
              <w:t>0.3</w:t>
            </w:r>
          </w:p>
        </w:tc>
      </w:tr>
      <w:tr w:rsidR="00AB2B30" w:rsidRPr="00AC4FBC" w14:paraId="3D56DF6D" w14:textId="77777777">
        <w:trPr>
          <w:jc w:val="center"/>
        </w:trPr>
        <w:tc>
          <w:tcPr>
            <w:tcW w:w="2225" w:type="dxa"/>
            <w:vMerge/>
            <w:tcBorders>
              <w:left w:val="single" w:sz="4" w:space="0" w:color="auto"/>
              <w:right w:val="single" w:sz="4" w:space="0" w:color="auto"/>
            </w:tcBorders>
            <w:vAlign w:val="center"/>
          </w:tcPr>
          <w:p w14:paraId="5401D6F7"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5A09832" w14:textId="77777777" w:rsidR="00AB2B30" w:rsidRPr="00AC4FBC" w:rsidRDefault="006A7121">
            <w:pPr>
              <w:pStyle w:val="TAC"/>
              <w:rPr>
                <w:rFonts w:cs="Arial"/>
              </w:rPr>
            </w:pPr>
            <w:r w:rsidRPr="00AC4FBC">
              <w:rPr>
                <w:rFonts w:cs="Arial"/>
              </w:rPr>
              <w:t>7</w:t>
            </w:r>
          </w:p>
        </w:tc>
        <w:tc>
          <w:tcPr>
            <w:tcW w:w="2952" w:type="dxa"/>
            <w:tcBorders>
              <w:top w:val="single" w:sz="4" w:space="0" w:color="auto"/>
              <w:left w:val="single" w:sz="4" w:space="0" w:color="auto"/>
              <w:bottom w:val="single" w:sz="4" w:space="0" w:color="auto"/>
              <w:right w:val="single" w:sz="4" w:space="0" w:color="auto"/>
            </w:tcBorders>
            <w:vAlign w:val="center"/>
          </w:tcPr>
          <w:p w14:paraId="5CFBA787" w14:textId="77777777" w:rsidR="00AB2B30" w:rsidRPr="00AC4FBC" w:rsidRDefault="006A7121">
            <w:pPr>
              <w:pStyle w:val="TAC"/>
              <w:rPr>
                <w:rFonts w:cs="Arial"/>
              </w:rPr>
            </w:pPr>
            <w:r w:rsidRPr="00AC4FBC">
              <w:rPr>
                <w:rFonts w:cs="Arial"/>
              </w:rPr>
              <w:t>0.5</w:t>
            </w:r>
          </w:p>
        </w:tc>
      </w:tr>
      <w:tr w:rsidR="00AB2B30" w:rsidRPr="00AC4FBC" w14:paraId="1F1D12A1" w14:textId="77777777">
        <w:trPr>
          <w:jc w:val="center"/>
        </w:trPr>
        <w:tc>
          <w:tcPr>
            <w:tcW w:w="2225" w:type="dxa"/>
            <w:vMerge/>
            <w:tcBorders>
              <w:left w:val="single" w:sz="4" w:space="0" w:color="auto"/>
              <w:right w:val="single" w:sz="4" w:space="0" w:color="auto"/>
            </w:tcBorders>
            <w:vAlign w:val="center"/>
          </w:tcPr>
          <w:p w14:paraId="48C63C54"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8053349" w14:textId="77777777" w:rsidR="00AB2B30" w:rsidRPr="00AC4FBC" w:rsidRDefault="006A7121">
            <w:pPr>
              <w:pStyle w:val="TAC"/>
              <w:rPr>
                <w:rFonts w:cs="Arial"/>
              </w:rPr>
            </w:pPr>
            <w:r w:rsidRPr="00AC4FBC">
              <w:rPr>
                <w:rFonts w:cs="Arial"/>
              </w:rPr>
              <w:t>66</w:t>
            </w:r>
          </w:p>
        </w:tc>
        <w:tc>
          <w:tcPr>
            <w:tcW w:w="2952" w:type="dxa"/>
            <w:vMerge w:val="restart"/>
            <w:tcBorders>
              <w:top w:val="single" w:sz="4" w:space="0" w:color="auto"/>
              <w:left w:val="single" w:sz="4" w:space="0" w:color="auto"/>
              <w:right w:val="single" w:sz="4" w:space="0" w:color="auto"/>
            </w:tcBorders>
          </w:tcPr>
          <w:p w14:paraId="7A8D7060" w14:textId="77777777" w:rsidR="00AB2B30" w:rsidRPr="00AC4FBC" w:rsidRDefault="006A7121">
            <w:pPr>
              <w:pStyle w:val="TAC"/>
              <w:rPr>
                <w:rFonts w:cs="Arial"/>
              </w:rPr>
            </w:pPr>
            <w:r w:rsidRPr="00AC4FBC">
              <w:rPr>
                <w:rFonts w:cs="Arial"/>
              </w:rPr>
              <w:t>0.5</w:t>
            </w:r>
          </w:p>
        </w:tc>
      </w:tr>
      <w:tr w:rsidR="00AB2B30" w:rsidRPr="00AC4FBC" w14:paraId="61C53203" w14:textId="77777777">
        <w:trPr>
          <w:jc w:val="center"/>
        </w:trPr>
        <w:tc>
          <w:tcPr>
            <w:tcW w:w="2225" w:type="dxa"/>
            <w:vMerge/>
            <w:tcBorders>
              <w:left w:val="single" w:sz="4" w:space="0" w:color="auto"/>
              <w:right w:val="single" w:sz="4" w:space="0" w:color="auto"/>
            </w:tcBorders>
            <w:vAlign w:val="center"/>
          </w:tcPr>
          <w:p w14:paraId="396078CA"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506B01B" w14:textId="77777777" w:rsidR="00AB2B30" w:rsidRPr="00AC4FBC" w:rsidRDefault="006A7121">
            <w:pPr>
              <w:pStyle w:val="TAC"/>
              <w:rPr>
                <w:rFonts w:cs="Arial"/>
              </w:rPr>
            </w:pPr>
            <w:r w:rsidRPr="00AC4FBC">
              <w:rPr>
                <w:rFonts w:cs="Arial"/>
              </w:rPr>
              <w:t>n66</w:t>
            </w:r>
          </w:p>
        </w:tc>
        <w:tc>
          <w:tcPr>
            <w:tcW w:w="2952" w:type="dxa"/>
            <w:vMerge/>
            <w:tcBorders>
              <w:left w:val="single" w:sz="4" w:space="0" w:color="auto"/>
              <w:bottom w:val="single" w:sz="4" w:space="0" w:color="auto"/>
              <w:right w:val="single" w:sz="4" w:space="0" w:color="auto"/>
            </w:tcBorders>
          </w:tcPr>
          <w:p w14:paraId="2C9EC3AB" w14:textId="77777777" w:rsidR="00AB2B30" w:rsidRPr="00AC4FBC" w:rsidRDefault="00AB2B30">
            <w:pPr>
              <w:pStyle w:val="TAC"/>
              <w:rPr>
                <w:rFonts w:cs="Arial"/>
              </w:rPr>
            </w:pPr>
          </w:p>
        </w:tc>
      </w:tr>
      <w:tr w:rsidR="00AB2B30" w:rsidRPr="00AC4FBC" w14:paraId="78B6A062" w14:textId="77777777">
        <w:trPr>
          <w:jc w:val="center"/>
        </w:trPr>
        <w:tc>
          <w:tcPr>
            <w:tcW w:w="2225" w:type="dxa"/>
            <w:vMerge w:val="restart"/>
            <w:tcBorders>
              <w:left w:val="single" w:sz="4" w:space="0" w:color="auto"/>
              <w:right w:val="single" w:sz="4" w:space="0" w:color="auto"/>
            </w:tcBorders>
            <w:vAlign w:val="center"/>
          </w:tcPr>
          <w:p w14:paraId="651C9473" w14:textId="77777777" w:rsidR="00AB2B30" w:rsidRPr="00AC4FBC" w:rsidRDefault="006A7121">
            <w:pPr>
              <w:pStyle w:val="TAC"/>
              <w:rPr>
                <w:rFonts w:cs="Tahoma"/>
              </w:rPr>
            </w:pPr>
            <w:r w:rsidRPr="00AC4FBC">
              <w:rPr>
                <w:rFonts w:cs="Tahoma"/>
              </w:rPr>
              <w:t>DC_2-7-66_n78</w:t>
            </w:r>
          </w:p>
          <w:p w14:paraId="1477E72E" w14:textId="77777777" w:rsidR="00AB2B30" w:rsidRPr="00AC4FBC" w:rsidRDefault="006A7121">
            <w:pPr>
              <w:pStyle w:val="TAC"/>
            </w:pPr>
            <w:r w:rsidRPr="00AC4FBC">
              <w:t>DC_2-7-7-66_n78</w:t>
            </w:r>
          </w:p>
        </w:tc>
        <w:tc>
          <w:tcPr>
            <w:tcW w:w="2953" w:type="dxa"/>
            <w:tcBorders>
              <w:top w:val="single" w:sz="4" w:space="0" w:color="auto"/>
              <w:left w:val="single" w:sz="4" w:space="0" w:color="auto"/>
              <w:bottom w:val="single" w:sz="4" w:space="0" w:color="auto"/>
              <w:right w:val="single" w:sz="4" w:space="0" w:color="auto"/>
            </w:tcBorders>
            <w:vAlign w:val="center"/>
          </w:tcPr>
          <w:p w14:paraId="56EC9CA9" w14:textId="77777777" w:rsidR="00AB2B30" w:rsidRPr="00AC4FBC" w:rsidRDefault="006A7121">
            <w:pPr>
              <w:pStyle w:val="TAC"/>
              <w:rPr>
                <w:rFonts w:cs="Tahoma"/>
              </w:rPr>
            </w:pPr>
            <w:r w:rsidRPr="00AC4FBC">
              <w:rPr>
                <w:rFonts w:cs="Tahoma"/>
              </w:rPr>
              <w:t>2</w:t>
            </w:r>
          </w:p>
        </w:tc>
        <w:tc>
          <w:tcPr>
            <w:tcW w:w="2952" w:type="dxa"/>
            <w:tcBorders>
              <w:left w:val="single" w:sz="4" w:space="0" w:color="auto"/>
              <w:bottom w:val="single" w:sz="4" w:space="0" w:color="auto"/>
              <w:right w:val="single" w:sz="4" w:space="0" w:color="auto"/>
            </w:tcBorders>
            <w:vAlign w:val="center"/>
          </w:tcPr>
          <w:p w14:paraId="4E42EE23" w14:textId="77777777" w:rsidR="00AB2B30" w:rsidRPr="00AC4FBC" w:rsidRDefault="006A7121">
            <w:pPr>
              <w:pStyle w:val="TAC"/>
              <w:rPr>
                <w:rFonts w:cs="Tahoma"/>
              </w:rPr>
            </w:pPr>
            <w:r w:rsidRPr="00AC4FBC">
              <w:rPr>
                <w:rFonts w:cs="Tahoma"/>
              </w:rPr>
              <w:t>0.6</w:t>
            </w:r>
          </w:p>
        </w:tc>
      </w:tr>
      <w:tr w:rsidR="00AB2B30" w:rsidRPr="00AC4FBC" w14:paraId="33020C73" w14:textId="77777777">
        <w:trPr>
          <w:jc w:val="center"/>
        </w:trPr>
        <w:tc>
          <w:tcPr>
            <w:tcW w:w="2225" w:type="dxa"/>
            <w:vMerge/>
            <w:tcBorders>
              <w:left w:val="single" w:sz="4" w:space="0" w:color="auto"/>
              <w:right w:val="single" w:sz="4" w:space="0" w:color="auto"/>
            </w:tcBorders>
            <w:vAlign w:val="center"/>
          </w:tcPr>
          <w:p w14:paraId="1133D07B"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BD1C259" w14:textId="77777777" w:rsidR="00AB2B30" w:rsidRPr="00AC4FBC" w:rsidRDefault="006A7121">
            <w:pPr>
              <w:pStyle w:val="TAC"/>
              <w:rPr>
                <w:rFonts w:cs="Tahoma"/>
              </w:rPr>
            </w:pPr>
            <w:r w:rsidRPr="00AC4FBC">
              <w:rPr>
                <w:rFonts w:cs="Tahoma"/>
              </w:rPr>
              <w:t>7</w:t>
            </w:r>
          </w:p>
        </w:tc>
        <w:tc>
          <w:tcPr>
            <w:tcW w:w="2952" w:type="dxa"/>
            <w:tcBorders>
              <w:left w:val="single" w:sz="4" w:space="0" w:color="auto"/>
              <w:bottom w:val="single" w:sz="4" w:space="0" w:color="auto"/>
              <w:right w:val="single" w:sz="4" w:space="0" w:color="auto"/>
            </w:tcBorders>
            <w:vAlign w:val="center"/>
          </w:tcPr>
          <w:p w14:paraId="091984A3" w14:textId="77777777" w:rsidR="00AB2B30" w:rsidRPr="00AC4FBC" w:rsidRDefault="006A7121">
            <w:pPr>
              <w:pStyle w:val="TAC"/>
              <w:rPr>
                <w:rFonts w:cs="Tahoma"/>
              </w:rPr>
            </w:pPr>
            <w:r w:rsidRPr="00AC4FBC">
              <w:rPr>
                <w:rFonts w:cs="Tahoma"/>
              </w:rPr>
              <w:t>0.5</w:t>
            </w:r>
          </w:p>
        </w:tc>
      </w:tr>
      <w:tr w:rsidR="00AB2B30" w:rsidRPr="00AC4FBC" w14:paraId="48E0BF8F" w14:textId="77777777">
        <w:trPr>
          <w:jc w:val="center"/>
        </w:trPr>
        <w:tc>
          <w:tcPr>
            <w:tcW w:w="2225" w:type="dxa"/>
            <w:vMerge/>
            <w:tcBorders>
              <w:left w:val="single" w:sz="4" w:space="0" w:color="auto"/>
              <w:right w:val="single" w:sz="4" w:space="0" w:color="auto"/>
            </w:tcBorders>
            <w:vAlign w:val="center"/>
          </w:tcPr>
          <w:p w14:paraId="70A46A32"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E8AF8DF" w14:textId="77777777" w:rsidR="00AB2B30" w:rsidRPr="00AC4FBC" w:rsidRDefault="006A7121">
            <w:pPr>
              <w:pStyle w:val="TAC"/>
              <w:rPr>
                <w:rFonts w:cs="Tahoma"/>
              </w:rPr>
            </w:pPr>
            <w:r w:rsidRPr="00AC4FBC">
              <w:rPr>
                <w:rFonts w:cs="Tahoma"/>
              </w:rPr>
              <w:t>66</w:t>
            </w:r>
          </w:p>
        </w:tc>
        <w:tc>
          <w:tcPr>
            <w:tcW w:w="2952" w:type="dxa"/>
            <w:tcBorders>
              <w:left w:val="single" w:sz="4" w:space="0" w:color="auto"/>
              <w:bottom w:val="single" w:sz="4" w:space="0" w:color="auto"/>
              <w:right w:val="single" w:sz="4" w:space="0" w:color="auto"/>
            </w:tcBorders>
            <w:vAlign w:val="center"/>
          </w:tcPr>
          <w:p w14:paraId="647A74D3" w14:textId="77777777" w:rsidR="00AB2B30" w:rsidRPr="00AC4FBC" w:rsidRDefault="006A7121">
            <w:pPr>
              <w:pStyle w:val="TAC"/>
              <w:rPr>
                <w:rFonts w:cs="Tahoma"/>
              </w:rPr>
            </w:pPr>
            <w:r w:rsidRPr="00AC4FBC">
              <w:rPr>
                <w:rFonts w:cs="Tahoma"/>
              </w:rPr>
              <w:t>0.6</w:t>
            </w:r>
          </w:p>
        </w:tc>
      </w:tr>
      <w:tr w:rsidR="00AB2B30" w:rsidRPr="00AC4FBC" w14:paraId="3B775C20" w14:textId="77777777" w:rsidTr="00211B11">
        <w:trPr>
          <w:jc w:val="center"/>
        </w:trPr>
        <w:tc>
          <w:tcPr>
            <w:tcW w:w="2225" w:type="dxa"/>
            <w:vMerge/>
            <w:tcBorders>
              <w:left w:val="single" w:sz="4" w:space="0" w:color="auto"/>
              <w:bottom w:val="single" w:sz="4" w:space="0" w:color="auto"/>
              <w:right w:val="single" w:sz="4" w:space="0" w:color="auto"/>
            </w:tcBorders>
            <w:vAlign w:val="center"/>
          </w:tcPr>
          <w:p w14:paraId="7121A2EB" w14:textId="77777777" w:rsidR="00AB2B30" w:rsidRPr="00AC4FBC"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27406A3" w14:textId="77777777" w:rsidR="00AB2B30" w:rsidRPr="00AC4FBC" w:rsidRDefault="006A7121">
            <w:pPr>
              <w:pStyle w:val="TAC"/>
              <w:rPr>
                <w:rFonts w:cs="Tahoma"/>
              </w:rPr>
            </w:pPr>
            <w:r w:rsidRPr="00AC4FBC">
              <w:rPr>
                <w:rFonts w:cs="Tahoma"/>
              </w:rPr>
              <w:t>n78</w:t>
            </w:r>
          </w:p>
        </w:tc>
        <w:tc>
          <w:tcPr>
            <w:tcW w:w="2952" w:type="dxa"/>
            <w:tcBorders>
              <w:left w:val="single" w:sz="4" w:space="0" w:color="auto"/>
              <w:bottom w:val="single" w:sz="4" w:space="0" w:color="auto"/>
              <w:right w:val="single" w:sz="4" w:space="0" w:color="auto"/>
            </w:tcBorders>
            <w:vAlign w:val="center"/>
          </w:tcPr>
          <w:p w14:paraId="282F5908" w14:textId="77777777" w:rsidR="00AB2B30" w:rsidRPr="00AC4FBC" w:rsidRDefault="006A7121">
            <w:pPr>
              <w:pStyle w:val="TAC"/>
              <w:rPr>
                <w:rFonts w:cs="Tahoma"/>
              </w:rPr>
            </w:pPr>
            <w:r w:rsidRPr="00AC4FBC">
              <w:rPr>
                <w:rFonts w:cs="Tahoma"/>
              </w:rPr>
              <w:t>0.8</w:t>
            </w:r>
          </w:p>
        </w:tc>
      </w:tr>
      <w:tr w:rsidR="00211B11" w:rsidRPr="00AC4FBC" w14:paraId="53067E32" w14:textId="77777777" w:rsidTr="00211B11">
        <w:trPr>
          <w:jc w:val="center"/>
        </w:trPr>
        <w:tc>
          <w:tcPr>
            <w:tcW w:w="2225" w:type="dxa"/>
            <w:tcBorders>
              <w:left w:val="single" w:sz="4" w:space="0" w:color="auto"/>
              <w:bottom w:val="nil"/>
              <w:right w:val="single" w:sz="4" w:space="0" w:color="auto"/>
            </w:tcBorders>
            <w:vAlign w:val="center"/>
          </w:tcPr>
          <w:p w14:paraId="6A022A5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01EF4F7" w14:textId="2F50B64D" w:rsidR="00211B11" w:rsidRPr="00AC4FBC" w:rsidRDefault="00211B11" w:rsidP="00211B11">
            <w:pPr>
              <w:pStyle w:val="TAC"/>
              <w:rPr>
                <w:rFonts w:cs="Tahoma"/>
              </w:rPr>
            </w:pPr>
            <w:r>
              <w:rPr>
                <w:rFonts w:cs="Tahoma"/>
              </w:rPr>
              <w:t>2</w:t>
            </w:r>
          </w:p>
        </w:tc>
        <w:tc>
          <w:tcPr>
            <w:tcW w:w="2952" w:type="dxa"/>
            <w:tcBorders>
              <w:left w:val="single" w:sz="4" w:space="0" w:color="auto"/>
              <w:bottom w:val="single" w:sz="4" w:space="0" w:color="auto"/>
              <w:right w:val="single" w:sz="4" w:space="0" w:color="auto"/>
            </w:tcBorders>
            <w:vAlign w:val="center"/>
          </w:tcPr>
          <w:p w14:paraId="6EA88BC2" w14:textId="466E6CFB" w:rsidR="00211B11" w:rsidRPr="00AC4FBC" w:rsidRDefault="00211B11" w:rsidP="00211B11">
            <w:pPr>
              <w:pStyle w:val="TAC"/>
              <w:rPr>
                <w:rFonts w:cs="Tahoma"/>
              </w:rPr>
            </w:pPr>
            <w:r>
              <w:rPr>
                <w:rFonts w:cs="Tahoma"/>
              </w:rPr>
              <w:t>0.3</w:t>
            </w:r>
          </w:p>
        </w:tc>
      </w:tr>
      <w:tr w:rsidR="00211B11" w:rsidRPr="00AC4FBC" w14:paraId="03C7F022" w14:textId="77777777" w:rsidTr="00211B11">
        <w:trPr>
          <w:jc w:val="center"/>
        </w:trPr>
        <w:tc>
          <w:tcPr>
            <w:tcW w:w="2225" w:type="dxa"/>
            <w:tcBorders>
              <w:top w:val="nil"/>
              <w:left w:val="single" w:sz="4" w:space="0" w:color="auto"/>
              <w:bottom w:val="nil"/>
              <w:right w:val="single" w:sz="4" w:space="0" w:color="auto"/>
            </w:tcBorders>
            <w:vAlign w:val="center"/>
          </w:tcPr>
          <w:p w14:paraId="118AF0B1" w14:textId="1557BE31" w:rsidR="00211B11" w:rsidRPr="00AC4FBC" w:rsidRDefault="00211B11" w:rsidP="00211B11">
            <w:pPr>
              <w:pStyle w:val="TAC"/>
            </w:pPr>
            <w:r>
              <w:t>DC_2-13-66_n77</w:t>
            </w:r>
          </w:p>
        </w:tc>
        <w:tc>
          <w:tcPr>
            <w:tcW w:w="2953" w:type="dxa"/>
            <w:tcBorders>
              <w:top w:val="single" w:sz="4" w:space="0" w:color="auto"/>
              <w:left w:val="single" w:sz="4" w:space="0" w:color="auto"/>
              <w:bottom w:val="single" w:sz="4" w:space="0" w:color="auto"/>
              <w:right w:val="single" w:sz="4" w:space="0" w:color="auto"/>
            </w:tcBorders>
            <w:vAlign w:val="center"/>
          </w:tcPr>
          <w:p w14:paraId="1A40782A" w14:textId="62280B95" w:rsidR="00211B11" w:rsidRPr="00AC4FBC" w:rsidRDefault="00211B11" w:rsidP="00211B11">
            <w:pPr>
              <w:pStyle w:val="TAC"/>
              <w:rPr>
                <w:rFonts w:cs="Tahoma"/>
              </w:rPr>
            </w:pPr>
            <w:r w:rsidRPr="00AC4FBC">
              <w:rPr>
                <w:rFonts w:cs="Tahoma"/>
              </w:rPr>
              <w:t>66</w:t>
            </w:r>
          </w:p>
        </w:tc>
        <w:tc>
          <w:tcPr>
            <w:tcW w:w="2952" w:type="dxa"/>
            <w:tcBorders>
              <w:left w:val="single" w:sz="4" w:space="0" w:color="auto"/>
              <w:bottom w:val="single" w:sz="4" w:space="0" w:color="auto"/>
              <w:right w:val="single" w:sz="4" w:space="0" w:color="auto"/>
            </w:tcBorders>
            <w:vAlign w:val="center"/>
          </w:tcPr>
          <w:p w14:paraId="364EB023" w14:textId="35512C4B" w:rsidR="00211B11" w:rsidRPr="00AC4FBC" w:rsidRDefault="00211B11" w:rsidP="00211B11">
            <w:pPr>
              <w:pStyle w:val="TAC"/>
              <w:rPr>
                <w:rFonts w:cs="Tahoma"/>
              </w:rPr>
            </w:pPr>
            <w:r>
              <w:rPr>
                <w:rFonts w:cs="Tahoma"/>
              </w:rPr>
              <w:t>0.3</w:t>
            </w:r>
          </w:p>
        </w:tc>
      </w:tr>
      <w:tr w:rsidR="00211B11" w:rsidRPr="00AC4FBC" w14:paraId="08887240" w14:textId="77777777" w:rsidTr="00211B11">
        <w:trPr>
          <w:jc w:val="center"/>
        </w:trPr>
        <w:tc>
          <w:tcPr>
            <w:tcW w:w="2225" w:type="dxa"/>
            <w:tcBorders>
              <w:top w:val="nil"/>
              <w:left w:val="single" w:sz="4" w:space="0" w:color="auto"/>
              <w:right w:val="single" w:sz="4" w:space="0" w:color="auto"/>
            </w:tcBorders>
            <w:vAlign w:val="center"/>
          </w:tcPr>
          <w:p w14:paraId="2C954A2F"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64BB980" w14:textId="061D18EF" w:rsidR="00211B11" w:rsidRPr="00AC4FBC" w:rsidRDefault="00211B11" w:rsidP="00211B11">
            <w:pPr>
              <w:pStyle w:val="TAC"/>
              <w:rPr>
                <w:rFonts w:cs="Tahoma"/>
              </w:rPr>
            </w:pPr>
            <w:r w:rsidRPr="00AC4FBC">
              <w:rPr>
                <w:rFonts w:cs="Tahoma"/>
              </w:rPr>
              <w:t>n7</w:t>
            </w:r>
            <w:r>
              <w:rPr>
                <w:rFonts w:cs="Tahoma"/>
              </w:rPr>
              <w:t>7</w:t>
            </w:r>
          </w:p>
        </w:tc>
        <w:tc>
          <w:tcPr>
            <w:tcW w:w="2952" w:type="dxa"/>
            <w:tcBorders>
              <w:left w:val="single" w:sz="4" w:space="0" w:color="auto"/>
              <w:bottom w:val="single" w:sz="4" w:space="0" w:color="auto"/>
              <w:right w:val="single" w:sz="4" w:space="0" w:color="auto"/>
            </w:tcBorders>
            <w:vAlign w:val="center"/>
          </w:tcPr>
          <w:p w14:paraId="521847D4" w14:textId="25523A94" w:rsidR="00211B11" w:rsidRPr="00AC4FBC" w:rsidRDefault="00211B11" w:rsidP="00211B11">
            <w:pPr>
              <w:pStyle w:val="TAC"/>
              <w:rPr>
                <w:rFonts w:cs="Tahoma"/>
              </w:rPr>
            </w:pPr>
            <w:r>
              <w:rPr>
                <w:rFonts w:cs="Tahoma"/>
              </w:rPr>
              <w:t>0.5</w:t>
            </w:r>
          </w:p>
        </w:tc>
      </w:tr>
      <w:tr w:rsidR="00211B11" w:rsidRPr="00AC4FBC" w14:paraId="2C12F0A1" w14:textId="77777777">
        <w:trPr>
          <w:jc w:val="center"/>
        </w:trPr>
        <w:tc>
          <w:tcPr>
            <w:tcW w:w="2225" w:type="dxa"/>
            <w:vMerge w:val="restart"/>
            <w:tcBorders>
              <w:left w:val="single" w:sz="4" w:space="0" w:color="auto"/>
              <w:right w:val="single" w:sz="4" w:space="0" w:color="auto"/>
            </w:tcBorders>
            <w:vAlign w:val="center"/>
          </w:tcPr>
          <w:p w14:paraId="6D1617C1" w14:textId="77777777" w:rsidR="00211B11" w:rsidRPr="00AC4FBC" w:rsidRDefault="00211B11" w:rsidP="00211B11">
            <w:pPr>
              <w:pStyle w:val="TAC"/>
              <w:rPr>
                <w:rFonts w:cs="Arial"/>
                <w:lang w:eastAsia="ja-JP"/>
              </w:rPr>
            </w:pPr>
            <w:r w:rsidRPr="00AC4FBC">
              <w:rPr>
                <w:rFonts w:cs="Arial"/>
              </w:rPr>
              <w:t>DC_</w:t>
            </w:r>
            <w:r w:rsidRPr="00AC4FBC">
              <w:rPr>
                <w:rFonts w:cs="Arial"/>
                <w:lang w:eastAsia="ja-JP"/>
              </w:rPr>
              <w:t>2-14-66_n2</w:t>
            </w:r>
          </w:p>
          <w:p w14:paraId="039A490B" w14:textId="77777777" w:rsidR="00211B11" w:rsidRPr="00AC4FBC" w:rsidRDefault="00211B11" w:rsidP="00211B11">
            <w:pPr>
              <w:pStyle w:val="TAC"/>
            </w:pPr>
            <w:r w:rsidRPr="00AC4FBC">
              <w:rPr>
                <w:rFonts w:cs="Arial"/>
                <w:lang w:eastAsia="ja-JP"/>
              </w:rPr>
              <w:t>DC_2-14-66-66_n2</w:t>
            </w:r>
          </w:p>
        </w:tc>
        <w:tc>
          <w:tcPr>
            <w:tcW w:w="2953" w:type="dxa"/>
            <w:tcBorders>
              <w:top w:val="single" w:sz="4" w:space="0" w:color="auto"/>
              <w:left w:val="single" w:sz="4" w:space="0" w:color="auto"/>
              <w:bottom w:val="single" w:sz="4" w:space="0" w:color="auto"/>
              <w:right w:val="single" w:sz="4" w:space="0" w:color="auto"/>
            </w:tcBorders>
            <w:vAlign w:val="center"/>
          </w:tcPr>
          <w:p w14:paraId="50F0DD46" w14:textId="77777777" w:rsidR="00211B11" w:rsidRPr="00AC4FBC" w:rsidRDefault="00211B11" w:rsidP="00211B11">
            <w:pPr>
              <w:pStyle w:val="TAC"/>
              <w:rPr>
                <w:rFonts w:cs="Arial"/>
              </w:rPr>
            </w:pPr>
            <w:r w:rsidRPr="00AC4FBC">
              <w:rPr>
                <w:rFonts w:cs="Arial"/>
              </w:rPr>
              <w:t>2</w:t>
            </w:r>
          </w:p>
        </w:tc>
        <w:tc>
          <w:tcPr>
            <w:tcW w:w="2952" w:type="dxa"/>
            <w:tcBorders>
              <w:left w:val="single" w:sz="4" w:space="0" w:color="auto"/>
              <w:bottom w:val="single" w:sz="4" w:space="0" w:color="auto"/>
              <w:right w:val="single" w:sz="4" w:space="0" w:color="auto"/>
            </w:tcBorders>
          </w:tcPr>
          <w:p w14:paraId="43659BB3" w14:textId="77777777" w:rsidR="00211B11" w:rsidRPr="00AC4FBC" w:rsidRDefault="00211B11" w:rsidP="00211B11">
            <w:pPr>
              <w:pStyle w:val="TAC"/>
              <w:rPr>
                <w:rFonts w:cs="Arial"/>
              </w:rPr>
            </w:pPr>
            <w:r w:rsidRPr="00AC4FBC">
              <w:rPr>
                <w:rFonts w:cs="Arial"/>
              </w:rPr>
              <w:t>0.3</w:t>
            </w:r>
          </w:p>
        </w:tc>
      </w:tr>
      <w:tr w:rsidR="00211B11" w:rsidRPr="00AC4FBC" w14:paraId="17AEEF77" w14:textId="77777777">
        <w:trPr>
          <w:jc w:val="center"/>
        </w:trPr>
        <w:tc>
          <w:tcPr>
            <w:tcW w:w="2225" w:type="dxa"/>
            <w:vMerge/>
            <w:tcBorders>
              <w:left w:val="single" w:sz="4" w:space="0" w:color="auto"/>
              <w:right w:val="single" w:sz="4" w:space="0" w:color="auto"/>
            </w:tcBorders>
            <w:vAlign w:val="center"/>
          </w:tcPr>
          <w:p w14:paraId="6DA618B7"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80F2895" w14:textId="77777777" w:rsidR="00211B11" w:rsidRPr="00AC4FBC" w:rsidRDefault="00211B11" w:rsidP="00211B11">
            <w:pPr>
              <w:pStyle w:val="TAC"/>
              <w:rPr>
                <w:rFonts w:cs="Arial"/>
              </w:rPr>
            </w:pPr>
            <w:r w:rsidRPr="00AC4FBC">
              <w:rPr>
                <w:rFonts w:cs="Arial"/>
              </w:rPr>
              <w:t>66</w:t>
            </w:r>
          </w:p>
        </w:tc>
        <w:tc>
          <w:tcPr>
            <w:tcW w:w="2952" w:type="dxa"/>
            <w:tcBorders>
              <w:left w:val="single" w:sz="4" w:space="0" w:color="auto"/>
              <w:bottom w:val="single" w:sz="4" w:space="0" w:color="auto"/>
              <w:right w:val="single" w:sz="4" w:space="0" w:color="auto"/>
            </w:tcBorders>
          </w:tcPr>
          <w:p w14:paraId="18949899" w14:textId="77777777" w:rsidR="00211B11" w:rsidRPr="00AC4FBC" w:rsidRDefault="00211B11" w:rsidP="00211B11">
            <w:pPr>
              <w:pStyle w:val="TAC"/>
              <w:rPr>
                <w:rFonts w:cs="Arial"/>
              </w:rPr>
            </w:pPr>
            <w:r w:rsidRPr="00AC4FBC">
              <w:rPr>
                <w:rFonts w:cs="Arial"/>
              </w:rPr>
              <w:t>0.3</w:t>
            </w:r>
          </w:p>
        </w:tc>
      </w:tr>
      <w:tr w:rsidR="00211B11" w:rsidRPr="00AC4FBC" w14:paraId="1EA41847" w14:textId="77777777">
        <w:trPr>
          <w:jc w:val="center"/>
        </w:trPr>
        <w:tc>
          <w:tcPr>
            <w:tcW w:w="2225" w:type="dxa"/>
            <w:vMerge/>
            <w:tcBorders>
              <w:left w:val="single" w:sz="4" w:space="0" w:color="auto"/>
              <w:right w:val="single" w:sz="4" w:space="0" w:color="auto"/>
            </w:tcBorders>
            <w:vAlign w:val="center"/>
          </w:tcPr>
          <w:p w14:paraId="2D255F7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DCBB9F6" w14:textId="77777777" w:rsidR="00211B11" w:rsidRPr="00AC4FBC" w:rsidRDefault="00211B11" w:rsidP="00211B11">
            <w:pPr>
              <w:pStyle w:val="TAC"/>
              <w:rPr>
                <w:rFonts w:cs="Arial"/>
              </w:rPr>
            </w:pPr>
            <w:r w:rsidRPr="00AC4FBC">
              <w:rPr>
                <w:rFonts w:cs="Arial"/>
              </w:rPr>
              <w:t>n2</w:t>
            </w:r>
          </w:p>
        </w:tc>
        <w:tc>
          <w:tcPr>
            <w:tcW w:w="2952" w:type="dxa"/>
            <w:tcBorders>
              <w:left w:val="single" w:sz="4" w:space="0" w:color="auto"/>
              <w:bottom w:val="single" w:sz="4" w:space="0" w:color="auto"/>
              <w:right w:val="single" w:sz="4" w:space="0" w:color="auto"/>
            </w:tcBorders>
          </w:tcPr>
          <w:p w14:paraId="5BA9DD85" w14:textId="77777777" w:rsidR="00211B11" w:rsidRPr="00AC4FBC" w:rsidRDefault="00211B11" w:rsidP="00211B11">
            <w:pPr>
              <w:pStyle w:val="TAC"/>
              <w:rPr>
                <w:rFonts w:cs="Arial"/>
              </w:rPr>
            </w:pPr>
            <w:r w:rsidRPr="00AC4FBC">
              <w:rPr>
                <w:rFonts w:cs="Arial"/>
              </w:rPr>
              <w:t>0.3</w:t>
            </w:r>
          </w:p>
        </w:tc>
      </w:tr>
      <w:tr w:rsidR="00211B11" w:rsidRPr="00AC4FBC" w14:paraId="66FC0B25" w14:textId="77777777">
        <w:trPr>
          <w:jc w:val="center"/>
        </w:trPr>
        <w:tc>
          <w:tcPr>
            <w:tcW w:w="2225" w:type="dxa"/>
            <w:vMerge w:val="restart"/>
            <w:tcBorders>
              <w:left w:val="single" w:sz="4" w:space="0" w:color="auto"/>
              <w:right w:val="single" w:sz="4" w:space="0" w:color="auto"/>
            </w:tcBorders>
            <w:vAlign w:val="center"/>
          </w:tcPr>
          <w:p w14:paraId="184410EB" w14:textId="77777777" w:rsidR="00211B11" w:rsidRPr="00AC4FBC" w:rsidRDefault="00211B11" w:rsidP="00211B11">
            <w:pPr>
              <w:pStyle w:val="TAC"/>
              <w:rPr>
                <w:rFonts w:cs="Arial"/>
                <w:lang w:eastAsia="ja-JP"/>
              </w:rPr>
            </w:pPr>
            <w:r w:rsidRPr="00AC4FBC">
              <w:rPr>
                <w:rFonts w:cs="Arial"/>
              </w:rPr>
              <w:t>DC_</w:t>
            </w:r>
            <w:r w:rsidRPr="00AC4FBC">
              <w:rPr>
                <w:rFonts w:cs="Arial"/>
                <w:lang w:eastAsia="ja-JP"/>
              </w:rPr>
              <w:t>2-14-66_n66</w:t>
            </w:r>
          </w:p>
          <w:p w14:paraId="0649D8E6" w14:textId="77777777" w:rsidR="00211B11" w:rsidRPr="00AC4FBC" w:rsidRDefault="00211B11" w:rsidP="00211B11">
            <w:pPr>
              <w:pStyle w:val="TAC"/>
            </w:pPr>
            <w:r w:rsidRPr="00AC4FBC">
              <w:rPr>
                <w:rFonts w:cs="Arial"/>
                <w:lang w:eastAsia="ja-JP"/>
              </w:rPr>
              <w:t>DC_2-2-14-66_n66</w:t>
            </w:r>
          </w:p>
        </w:tc>
        <w:tc>
          <w:tcPr>
            <w:tcW w:w="2953" w:type="dxa"/>
            <w:tcBorders>
              <w:top w:val="single" w:sz="4" w:space="0" w:color="auto"/>
              <w:left w:val="single" w:sz="4" w:space="0" w:color="auto"/>
              <w:bottom w:val="single" w:sz="4" w:space="0" w:color="auto"/>
              <w:right w:val="single" w:sz="4" w:space="0" w:color="auto"/>
            </w:tcBorders>
            <w:vAlign w:val="center"/>
          </w:tcPr>
          <w:p w14:paraId="5A1294A5" w14:textId="77777777" w:rsidR="00211B11" w:rsidRPr="00AC4FBC" w:rsidRDefault="00211B11" w:rsidP="00211B11">
            <w:pPr>
              <w:pStyle w:val="TAC"/>
              <w:rPr>
                <w:rFonts w:cs="Arial"/>
              </w:rPr>
            </w:pPr>
            <w:r w:rsidRPr="00AC4FBC">
              <w:rPr>
                <w:rFonts w:cs="Arial"/>
              </w:rPr>
              <w:t>2</w:t>
            </w:r>
          </w:p>
        </w:tc>
        <w:tc>
          <w:tcPr>
            <w:tcW w:w="2952" w:type="dxa"/>
            <w:tcBorders>
              <w:left w:val="single" w:sz="4" w:space="0" w:color="auto"/>
              <w:bottom w:val="single" w:sz="4" w:space="0" w:color="auto"/>
              <w:right w:val="single" w:sz="4" w:space="0" w:color="auto"/>
            </w:tcBorders>
          </w:tcPr>
          <w:p w14:paraId="15DD5469" w14:textId="77777777" w:rsidR="00211B11" w:rsidRPr="00AC4FBC" w:rsidRDefault="00211B11" w:rsidP="00211B11">
            <w:pPr>
              <w:pStyle w:val="TAC"/>
              <w:rPr>
                <w:rFonts w:cs="Arial"/>
              </w:rPr>
            </w:pPr>
            <w:r w:rsidRPr="00AC4FBC">
              <w:rPr>
                <w:rFonts w:cs="Arial"/>
              </w:rPr>
              <w:t>0.3</w:t>
            </w:r>
          </w:p>
        </w:tc>
      </w:tr>
      <w:tr w:rsidR="00211B11" w:rsidRPr="00AC4FBC" w14:paraId="5FB6363D" w14:textId="77777777">
        <w:trPr>
          <w:jc w:val="center"/>
        </w:trPr>
        <w:tc>
          <w:tcPr>
            <w:tcW w:w="2225" w:type="dxa"/>
            <w:vMerge/>
            <w:tcBorders>
              <w:left w:val="single" w:sz="4" w:space="0" w:color="auto"/>
              <w:right w:val="single" w:sz="4" w:space="0" w:color="auto"/>
            </w:tcBorders>
            <w:vAlign w:val="center"/>
          </w:tcPr>
          <w:p w14:paraId="6E4483D3"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5821962" w14:textId="77777777" w:rsidR="00211B11" w:rsidRPr="00AC4FBC" w:rsidRDefault="00211B11" w:rsidP="00211B11">
            <w:pPr>
              <w:pStyle w:val="TAC"/>
              <w:rPr>
                <w:rFonts w:cs="Arial"/>
              </w:rPr>
            </w:pPr>
            <w:r w:rsidRPr="00AC4FBC">
              <w:rPr>
                <w:rFonts w:cs="Arial"/>
              </w:rPr>
              <w:t>66</w:t>
            </w:r>
          </w:p>
        </w:tc>
        <w:tc>
          <w:tcPr>
            <w:tcW w:w="2952" w:type="dxa"/>
            <w:tcBorders>
              <w:left w:val="single" w:sz="4" w:space="0" w:color="auto"/>
              <w:bottom w:val="single" w:sz="4" w:space="0" w:color="auto"/>
              <w:right w:val="single" w:sz="4" w:space="0" w:color="auto"/>
            </w:tcBorders>
          </w:tcPr>
          <w:p w14:paraId="7B149572" w14:textId="77777777" w:rsidR="00211B11" w:rsidRPr="00AC4FBC" w:rsidRDefault="00211B11" w:rsidP="00211B11">
            <w:pPr>
              <w:pStyle w:val="TAC"/>
              <w:rPr>
                <w:rFonts w:cs="Arial"/>
              </w:rPr>
            </w:pPr>
            <w:r w:rsidRPr="00AC4FBC">
              <w:rPr>
                <w:rFonts w:cs="Arial"/>
              </w:rPr>
              <w:t>0.3</w:t>
            </w:r>
          </w:p>
        </w:tc>
      </w:tr>
      <w:tr w:rsidR="00211B11" w:rsidRPr="00AC4FBC" w14:paraId="6C4AA2FD" w14:textId="77777777">
        <w:trPr>
          <w:jc w:val="center"/>
        </w:trPr>
        <w:tc>
          <w:tcPr>
            <w:tcW w:w="2225" w:type="dxa"/>
            <w:vMerge/>
            <w:tcBorders>
              <w:left w:val="single" w:sz="4" w:space="0" w:color="auto"/>
              <w:right w:val="single" w:sz="4" w:space="0" w:color="auto"/>
            </w:tcBorders>
            <w:vAlign w:val="center"/>
          </w:tcPr>
          <w:p w14:paraId="6C4BBDDD"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0BFC338" w14:textId="77777777" w:rsidR="00211B11" w:rsidRPr="00AC4FBC" w:rsidRDefault="00211B11" w:rsidP="00211B11">
            <w:pPr>
              <w:pStyle w:val="TAC"/>
              <w:rPr>
                <w:rFonts w:cs="Arial"/>
              </w:rPr>
            </w:pPr>
            <w:r w:rsidRPr="00AC4FBC">
              <w:rPr>
                <w:rFonts w:cs="Arial"/>
              </w:rPr>
              <w:t>n66</w:t>
            </w:r>
          </w:p>
        </w:tc>
        <w:tc>
          <w:tcPr>
            <w:tcW w:w="2952" w:type="dxa"/>
            <w:tcBorders>
              <w:left w:val="single" w:sz="4" w:space="0" w:color="auto"/>
              <w:bottom w:val="single" w:sz="4" w:space="0" w:color="auto"/>
              <w:right w:val="single" w:sz="4" w:space="0" w:color="auto"/>
            </w:tcBorders>
          </w:tcPr>
          <w:p w14:paraId="47B0FF9A" w14:textId="77777777" w:rsidR="00211B11" w:rsidRPr="00AC4FBC" w:rsidRDefault="00211B11" w:rsidP="00211B11">
            <w:pPr>
              <w:pStyle w:val="TAC"/>
              <w:rPr>
                <w:rFonts w:cs="Arial"/>
              </w:rPr>
            </w:pPr>
            <w:r w:rsidRPr="00AC4FBC">
              <w:rPr>
                <w:rFonts w:cs="Arial"/>
              </w:rPr>
              <w:t>0.3</w:t>
            </w:r>
          </w:p>
        </w:tc>
      </w:tr>
      <w:tr w:rsidR="00211B11" w:rsidRPr="00AC4FBC" w14:paraId="18083A5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65BC145" w14:textId="77777777" w:rsidR="00211B11" w:rsidRPr="00AC4FBC" w:rsidRDefault="00211B11" w:rsidP="00211B11">
            <w:pPr>
              <w:pStyle w:val="TAC"/>
            </w:pPr>
            <w:r w:rsidRPr="00AC4FBC">
              <w:t>DC_2-30-66_n5</w:t>
            </w:r>
          </w:p>
        </w:tc>
        <w:tc>
          <w:tcPr>
            <w:tcW w:w="2953" w:type="dxa"/>
            <w:tcBorders>
              <w:top w:val="single" w:sz="4" w:space="0" w:color="auto"/>
              <w:left w:val="single" w:sz="4" w:space="0" w:color="auto"/>
              <w:bottom w:val="single" w:sz="4" w:space="0" w:color="auto"/>
              <w:right w:val="single" w:sz="4" w:space="0" w:color="auto"/>
            </w:tcBorders>
            <w:vAlign w:val="center"/>
          </w:tcPr>
          <w:p w14:paraId="09122333" w14:textId="77777777" w:rsidR="00211B11" w:rsidRPr="00AC4FBC" w:rsidRDefault="00211B11" w:rsidP="00211B11">
            <w:pPr>
              <w:pStyle w:val="TAC"/>
            </w:pPr>
            <w:r w:rsidRPr="00AC4FBC">
              <w:t>2</w:t>
            </w:r>
          </w:p>
        </w:tc>
        <w:tc>
          <w:tcPr>
            <w:tcW w:w="2952" w:type="dxa"/>
            <w:tcBorders>
              <w:top w:val="single" w:sz="4" w:space="0" w:color="auto"/>
              <w:left w:val="single" w:sz="4" w:space="0" w:color="auto"/>
              <w:bottom w:val="single" w:sz="4" w:space="0" w:color="auto"/>
              <w:right w:val="single" w:sz="4" w:space="0" w:color="auto"/>
            </w:tcBorders>
          </w:tcPr>
          <w:p w14:paraId="17DD18AC" w14:textId="77777777" w:rsidR="00211B11" w:rsidRPr="00AC4FBC" w:rsidRDefault="00211B11" w:rsidP="00211B11">
            <w:pPr>
              <w:pStyle w:val="TAC"/>
            </w:pPr>
            <w:r w:rsidRPr="00AC4FBC">
              <w:t>0.4</w:t>
            </w:r>
          </w:p>
        </w:tc>
      </w:tr>
      <w:tr w:rsidR="00211B11" w:rsidRPr="00AC4FBC" w14:paraId="3B3D4BDD" w14:textId="77777777">
        <w:trPr>
          <w:jc w:val="center"/>
        </w:trPr>
        <w:tc>
          <w:tcPr>
            <w:tcW w:w="2225" w:type="dxa"/>
            <w:vMerge/>
            <w:tcBorders>
              <w:left w:val="single" w:sz="4" w:space="0" w:color="auto"/>
              <w:right w:val="single" w:sz="4" w:space="0" w:color="auto"/>
            </w:tcBorders>
            <w:vAlign w:val="center"/>
          </w:tcPr>
          <w:p w14:paraId="0EB36D8F"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47EB8C8" w14:textId="77777777" w:rsidR="00211B11" w:rsidRPr="00AC4FBC" w:rsidRDefault="00211B11" w:rsidP="00211B11">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tcPr>
          <w:p w14:paraId="5C837C1D" w14:textId="77777777" w:rsidR="00211B11" w:rsidRPr="00AC4FBC" w:rsidRDefault="00211B11" w:rsidP="00211B11">
            <w:pPr>
              <w:pStyle w:val="TAC"/>
            </w:pPr>
            <w:r w:rsidRPr="00AC4FBC">
              <w:t>0.5</w:t>
            </w:r>
          </w:p>
        </w:tc>
      </w:tr>
      <w:tr w:rsidR="00211B11" w:rsidRPr="00AC4FBC" w14:paraId="4684497F" w14:textId="77777777" w:rsidTr="00211B11">
        <w:trPr>
          <w:jc w:val="center"/>
        </w:trPr>
        <w:tc>
          <w:tcPr>
            <w:tcW w:w="2225" w:type="dxa"/>
            <w:vMerge/>
            <w:tcBorders>
              <w:left w:val="single" w:sz="4" w:space="0" w:color="auto"/>
              <w:bottom w:val="single" w:sz="4" w:space="0" w:color="auto"/>
              <w:right w:val="single" w:sz="4" w:space="0" w:color="auto"/>
            </w:tcBorders>
            <w:vAlign w:val="center"/>
          </w:tcPr>
          <w:p w14:paraId="3994234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319DA92" w14:textId="77777777" w:rsidR="00211B11" w:rsidRPr="00AC4FBC" w:rsidRDefault="00211B11" w:rsidP="00211B11">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tcPr>
          <w:p w14:paraId="11E2D7FA" w14:textId="77777777" w:rsidR="00211B11" w:rsidRPr="00AC4FBC" w:rsidRDefault="00211B11" w:rsidP="00211B11">
            <w:pPr>
              <w:pStyle w:val="TAC"/>
            </w:pPr>
            <w:r w:rsidRPr="00AC4FBC">
              <w:t>0.4</w:t>
            </w:r>
          </w:p>
        </w:tc>
      </w:tr>
      <w:tr w:rsidR="00211B11" w:rsidRPr="00AC4FBC" w14:paraId="4F7F7FE9" w14:textId="77777777" w:rsidTr="000E7EBA">
        <w:trPr>
          <w:jc w:val="center"/>
        </w:trPr>
        <w:tc>
          <w:tcPr>
            <w:tcW w:w="2225" w:type="dxa"/>
            <w:tcBorders>
              <w:left w:val="single" w:sz="4" w:space="0" w:color="auto"/>
              <w:bottom w:val="nil"/>
              <w:right w:val="single" w:sz="4" w:space="0" w:color="auto"/>
            </w:tcBorders>
            <w:vAlign w:val="center"/>
          </w:tcPr>
          <w:p w14:paraId="2EF9114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41829E8" w14:textId="1E958318" w:rsidR="00211B11" w:rsidRPr="00AC4FBC" w:rsidRDefault="00211B11" w:rsidP="00211B11">
            <w:pPr>
              <w:pStyle w:val="TAC"/>
            </w:pPr>
            <w:r>
              <w:rPr>
                <w:rFonts w:cs="Tahoma"/>
              </w:rPr>
              <w:t>2</w:t>
            </w:r>
          </w:p>
        </w:tc>
        <w:tc>
          <w:tcPr>
            <w:tcW w:w="2952" w:type="dxa"/>
            <w:tcBorders>
              <w:top w:val="single" w:sz="4" w:space="0" w:color="auto"/>
              <w:left w:val="single" w:sz="4" w:space="0" w:color="auto"/>
              <w:bottom w:val="single" w:sz="4" w:space="0" w:color="auto"/>
              <w:right w:val="single" w:sz="4" w:space="0" w:color="auto"/>
            </w:tcBorders>
            <w:vAlign w:val="center"/>
          </w:tcPr>
          <w:p w14:paraId="4E0C78B4" w14:textId="68D2F2DA" w:rsidR="00211B11" w:rsidRPr="00AC4FBC" w:rsidRDefault="00211B11" w:rsidP="00211B11">
            <w:pPr>
              <w:pStyle w:val="TAC"/>
            </w:pPr>
            <w:r>
              <w:rPr>
                <w:rFonts w:cs="Tahoma"/>
              </w:rPr>
              <w:t>0.3</w:t>
            </w:r>
          </w:p>
        </w:tc>
      </w:tr>
      <w:tr w:rsidR="00211B11" w:rsidRPr="00AC4FBC" w14:paraId="0D4DA3BB" w14:textId="77777777" w:rsidTr="000E7EBA">
        <w:trPr>
          <w:jc w:val="center"/>
        </w:trPr>
        <w:tc>
          <w:tcPr>
            <w:tcW w:w="2225" w:type="dxa"/>
            <w:tcBorders>
              <w:top w:val="nil"/>
              <w:left w:val="single" w:sz="4" w:space="0" w:color="auto"/>
              <w:bottom w:val="nil"/>
              <w:right w:val="single" w:sz="4" w:space="0" w:color="auto"/>
            </w:tcBorders>
            <w:vAlign w:val="center"/>
          </w:tcPr>
          <w:p w14:paraId="7F25CBE4" w14:textId="7FBB8BCE" w:rsidR="00211B11" w:rsidRPr="00AC4FBC" w:rsidRDefault="00211B11" w:rsidP="00211B11">
            <w:pPr>
              <w:pStyle w:val="TAC"/>
            </w:pPr>
            <w:r>
              <w:t>DC_2-66_n5-n77</w:t>
            </w:r>
          </w:p>
        </w:tc>
        <w:tc>
          <w:tcPr>
            <w:tcW w:w="2953" w:type="dxa"/>
            <w:tcBorders>
              <w:top w:val="single" w:sz="4" w:space="0" w:color="auto"/>
              <w:left w:val="single" w:sz="4" w:space="0" w:color="auto"/>
              <w:bottom w:val="single" w:sz="4" w:space="0" w:color="auto"/>
              <w:right w:val="single" w:sz="4" w:space="0" w:color="auto"/>
            </w:tcBorders>
            <w:vAlign w:val="center"/>
          </w:tcPr>
          <w:p w14:paraId="680BE169" w14:textId="58EF4C47" w:rsidR="00211B11" w:rsidRPr="00AC4FBC" w:rsidRDefault="00211B11" w:rsidP="00211B11">
            <w:pPr>
              <w:pStyle w:val="TAC"/>
            </w:pPr>
            <w:r>
              <w:rPr>
                <w:rFonts w:cs="Tahoma"/>
              </w:rPr>
              <w:t>66</w:t>
            </w:r>
          </w:p>
        </w:tc>
        <w:tc>
          <w:tcPr>
            <w:tcW w:w="2952" w:type="dxa"/>
            <w:tcBorders>
              <w:top w:val="single" w:sz="4" w:space="0" w:color="auto"/>
              <w:left w:val="single" w:sz="4" w:space="0" w:color="auto"/>
              <w:bottom w:val="single" w:sz="4" w:space="0" w:color="auto"/>
              <w:right w:val="single" w:sz="4" w:space="0" w:color="auto"/>
            </w:tcBorders>
            <w:vAlign w:val="center"/>
          </w:tcPr>
          <w:p w14:paraId="2AD37574" w14:textId="6F4E361A" w:rsidR="00211B11" w:rsidRPr="00AC4FBC" w:rsidRDefault="00211B11" w:rsidP="00211B11">
            <w:pPr>
              <w:pStyle w:val="TAC"/>
            </w:pPr>
            <w:r>
              <w:rPr>
                <w:rFonts w:cs="Tahoma"/>
              </w:rPr>
              <w:t>0.3</w:t>
            </w:r>
          </w:p>
        </w:tc>
      </w:tr>
      <w:tr w:rsidR="00211B11" w:rsidRPr="00AC4FBC" w14:paraId="6DDF46D6" w14:textId="77777777" w:rsidTr="000E7EBA">
        <w:trPr>
          <w:jc w:val="center"/>
        </w:trPr>
        <w:tc>
          <w:tcPr>
            <w:tcW w:w="2225" w:type="dxa"/>
            <w:tcBorders>
              <w:top w:val="nil"/>
              <w:left w:val="single" w:sz="4" w:space="0" w:color="auto"/>
              <w:right w:val="single" w:sz="4" w:space="0" w:color="auto"/>
            </w:tcBorders>
            <w:vAlign w:val="center"/>
          </w:tcPr>
          <w:p w14:paraId="2967812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2D1B99E" w14:textId="267E7C62" w:rsidR="00211B11" w:rsidRPr="00AC4FBC" w:rsidRDefault="00211B11" w:rsidP="00211B11">
            <w:pPr>
              <w:pStyle w:val="TAC"/>
            </w:pPr>
            <w:r w:rsidRPr="00AC4FBC">
              <w:rPr>
                <w:rFonts w:cs="Tahoma"/>
              </w:rPr>
              <w:t>n7</w:t>
            </w:r>
            <w:r>
              <w:rPr>
                <w:rFonts w:cs="Tahoma"/>
              </w:rPr>
              <w:t>7</w:t>
            </w:r>
          </w:p>
        </w:tc>
        <w:tc>
          <w:tcPr>
            <w:tcW w:w="2952" w:type="dxa"/>
            <w:tcBorders>
              <w:top w:val="single" w:sz="4" w:space="0" w:color="auto"/>
              <w:left w:val="single" w:sz="4" w:space="0" w:color="auto"/>
              <w:bottom w:val="single" w:sz="4" w:space="0" w:color="auto"/>
              <w:right w:val="single" w:sz="4" w:space="0" w:color="auto"/>
            </w:tcBorders>
            <w:vAlign w:val="center"/>
          </w:tcPr>
          <w:p w14:paraId="42CA81B8" w14:textId="5D7675AB" w:rsidR="00211B11" w:rsidRPr="00AC4FBC" w:rsidRDefault="00211B11" w:rsidP="00211B11">
            <w:pPr>
              <w:pStyle w:val="TAC"/>
            </w:pPr>
            <w:r>
              <w:rPr>
                <w:rFonts w:cs="Tahoma"/>
              </w:rPr>
              <w:t>0.5</w:t>
            </w:r>
          </w:p>
        </w:tc>
      </w:tr>
      <w:tr w:rsidR="00211B11" w:rsidRPr="00AC4FBC" w14:paraId="4165C0A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C04560A" w14:textId="77777777" w:rsidR="00211B11" w:rsidRPr="00AC4FBC" w:rsidRDefault="00211B11" w:rsidP="00211B11">
            <w:pPr>
              <w:pStyle w:val="TAC"/>
              <w:rPr>
                <w:rFonts w:eastAsia="Yu Mincho"/>
              </w:rPr>
            </w:pPr>
            <w:r w:rsidRPr="00AC4FBC">
              <w:t>DC_2-66-(n)71</w:t>
            </w:r>
          </w:p>
        </w:tc>
        <w:tc>
          <w:tcPr>
            <w:tcW w:w="2953" w:type="dxa"/>
            <w:tcBorders>
              <w:top w:val="single" w:sz="4" w:space="0" w:color="auto"/>
              <w:left w:val="single" w:sz="4" w:space="0" w:color="auto"/>
              <w:bottom w:val="single" w:sz="4" w:space="0" w:color="auto"/>
              <w:right w:val="single" w:sz="4" w:space="0" w:color="auto"/>
            </w:tcBorders>
            <w:vAlign w:val="center"/>
          </w:tcPr>
          <w:p w14:paraId="2D65B3B9" w14:textId="77777777" w:rsidR="00211B11" w:rsidRPr="00AC4FBC" w:rsidRDefault="00211B11" w:rsidP="00211B11">
            <w:pPr>
              <w:pStyle w:val="TAC"/>
              <w:rPr>
                <w:rFonts w:eastAsia="Malgun Gothic"/>
              </w:rPr>
            </w:pPr>
            <w:r w:rsidRPr="00AC4FBC">
              <w:t>2</w:t>
            </w:r>
          </w:p>
        </w:tc>
        <w:tc>
          <w:tcPr>
            <w:tcW w:w="2952" w:type="dxa"/>
            <w:tcBorders>
              <w:top w:val="single" w:sz="4" w:space="0" w:color="auto"/>
              <w:left w:val="single" w:sz="4" w:space="0" w:color="auto"/>
              <w:bottom w:val="single" w:sz="4" w:space="0" w:color="auto"/>
              <w:right w:val="single" w:sz="4" w:space="0" w:color="auto"/>
            </w:tcBorders>
            <w:vAlign w:val="center"/>
          </w:tcPr>
          <w:p w14:paraId="31AC7DE0" w14:textId="77777777" w:rsidR="00211B11" w:rsidRPr="00AC4FBC" w:rsidRDefault="00211B11" w:rsidP="00211B11">
            <w:pPr>
              <w:pStyle w:val="TAC"/>
              <w:rPr>
                <w:rFonts w:eastAsia="Malgun Gothic"/>
              </w:rPr>
            </w:pPr>
            <w:r w:rsidRPr="00AC4FBC">
              <w:t>0.3</w:t>
            </w:r>
          </w:p>
        </w:tc>
      </w:tr>
      <w:tr w:rsidR="00211B11" w:rsidRPr="00AC4FBC" w14:paraId="053D1D4C" w14:textId="77777777">
        <w:trPr>
          <w:jc w:val="center"/>
        </w:trPr>
        <w:tc>
          <w:tcPr>
            <w:tcW w:w="2225" w:type="dxa"/>
            <w:vMerge/>
            <w:tcBorders>
              <w:left w:val="single" w:sz="4" w:space="0" w:color="auto"/>
              <w:bottom w:val="single" w:sz="4" w:space="0" w:color="auto"/>
              <w:right w:val="single" w:sz="4" w:space="0" w:color="auto"/>
            </w:tcBorders>
            <w:vAlign w:val="center"/>
          </w:tcPr>
          <w:p w14:paraId="779CD567"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B3D198" w14:textId="77777777" w:rsidR="00211B11" w:rsidRPr="00AC4FBC" w:rsidRDefault="00211B11" w:rsidP="00211B11">
            <w:pPr>
              <w:pStyle w:val="TAC"/>
              <w:rPr>
                <w:rFonts w:eastAsia="Malgun Gothic"/>
              </w:rPr>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4B7C93C0" w14:textId="77777777" w:rsidR="00211B11" w:rsidRPr="00AC4FBC" w:rsidRDefault="00211B11" w:rsidP="00211B11">
            <w:pPr>
              <w:pStyle w:val="TAC"/>
              <w:rPr>
                <w:rFonts w:eastAsia="Malgun Gothic"/>
              </w:rPr>
            </w:pPr>
            <w:r w:rsidRPr="00AC4FBC">
              <w:t>0.3</w:t>
            </w:r>
          </w:p>
        </w:tc>
      </w:tr>
      <w:tr w:rsidR="00211B11" w:rsidRPr="00AC4FBC" w14:paraId="7F155EBE"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446484C" w14:textId="77777777" w:rsidR="00211B11" w:rsidRPr="00AC4FBC" w:rsidRDefault="00211B11" w:rsidP="00211B11">
            <w:pPr>
              <w:pStyle w:val="TAC"/>
            </w:pPr>
            <w:r w:rsidRPr="00AC4FBC">
              <w:rPr>
                <w:rFonts w:eastAsia="MS Mincho"/>
              </w:rPr>
              <w:t>DC_3-7_n1-n78</w:t>
            </w:r>
          </w:p>
        </w:tc>
        <w:tc>
          <w:tcPr>
            <w:tcW w:w="2953" w:type="dxa"/>
            <w:tcBorders>
              <w:top w:val="single" w:sz="4" w:space="0" w:color="auto"/>
              <w:left w:val="single" w:sz="4" w:space="0" w:color="auto"/>
              <w:bottom w:val="single" w:sz="4" w:space="0" w:color="auto"/>
              <w:right w:val="single" w:sz="4" w:space="0" w:color="auto"/>
            </w:tcBorders>
            <w:vAlign w:val="center"/>
          </w:tcPr>
          <w:p w14:paraId="17504A54" w14:textId="77777777" w:rsidR="00211B11" w:rsidRPr="00AC4FBC" w:rsidRDefault="00211B11" w:rsidP="00211B11">
            <w:pPr>
              <w:pStyle w:val="TAC"/>
              <w:rPr>
                <w:rFonts w:eastAsia="Malgun Gothic"/>
              </w:rPr>
            </w:pPr>
            <w:r w:rsidRPr="00AC4FBC">
              <w:rPr>
                <w:rFonts w:eastAsia="MS Mincho"/>
              </w:rPr>
              <w:t>3</w:t>
            </w:r>
          </w:p>
        </w:tc>
        <w:tc>
          <w:tcPr>
            <w:tcW w:w="2952" w:type="dxa"/>
            <w:tcBorders>
              <w:top w:val="single" w:sz="4" w:space="0" w:color="auto"/>
              <w:left w:val="single" w:sz="4" w:space="0" w:color="auto"/>
              <w:bottom w:val="single" w:sz="4" w:space="0" w:color="auto"/>
              <w:right w:val="single" w:sz="4" w:space="0" w:color="auto"/>
            </w:tcBorders>
            <w:vAlign w:val="center"/>
          </w:tcPr>
          <w:p w14:paraId="7E402D43" w14:textId="77777777" w:rsidR="00211B11" w:rsidRPr="00AC4FBC" w:rsidRDefault="00211B11" w:rsidP="00211B11">
            <w:pPr>
              <w:pStyle w:val="TAC"/>
              <w:rPr>
                <w:rFonts w:eastAsia="Malgun Gothic"/>
              </w:rPr>
            </w:pPr>
            <w:r w:rsidRPr="00AC4FBC">
              <w:rPr>
                <w:rFonts w:eastAsia="MS Mincho"/>
              </w:rPr>
              <w:t>0.3</w:t>
            </w:r>
          </w:p>
        </w:tc>
      </w:tr>
      <w:tr w:rsidR="00211B11" w:rsidRPr="00AC4FBC" w14:paraId="04174288" w14:textId="77777777">
        <w:trPr>
          <w:jc w:val="center"/>
        </w:trPr>
        <w:tc>
          <w:tcPr>
            <w:tcW w:w="2225" w:type="dxa"/>
            <w:vMerge/>
            <w:tcBorders>
              <w:left w:val="single" w:sz="4" w:space="0" w:color="auto"/>
              <w:right w:val="single" w:sz="4" w:space="0" w:color="auto"/>
            </w:tcBorders>
            <w:vAlign w:val="center"/>
          </w:tcPr>
          <w:p w14:paraId="71E0A58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23ABAF4" w14:textId="77777777" w:rsidR="00211B11" w:rsidRPr="00AC4FBC" w:rsidRDefault="00211B11" w:rsidP="00211B11">
            <w:pPr>
              <w:pStyle w:val="TAC"/>
              <w:rPr>
                <w:rFonts w:eastAsia="Malgun Gothic"/>
              </w:rPr>
            </w:pPr>
            <w:r w:rsidRPr="00AC4FBC">
              <w:rPr>
                <w:rFonts w:eastAsia="MS Mincho"/>
              </w:rPr>
              <w:t>7</w:t>
            </w:r>
          </w:p>
        </w:tc>
        <w:tc>
          <w:tcPr>
            <w:tcW w:w="2952" w:type="dxa"/>
            <w:tcBorders>
              <w:top w:val="single" w:sz="4" w:space="0" w:color="auto"/>
              <w:left w:val="single" w:sz="4" w:space="0" w:color="auto"/>
              <w:bottom w:val="single" w:sz="4" w:space="0" w:color="auto"/>
              <w:right w:val="single" w:sz="4" w:space="0" w:color="auto"/>
            </w:tcBorders>
          </w:tcPr>
          <w:p w14:paraId="3223022D" w14:textId="77777777" w:rsidR="00211B11" w:rsidRPr="00AC4FBC" w:rsidRDefault="00211B11" w:rsidP="00211B11">
            <w:pPr>
              <w:pStyle w:val="TAC"/>
              <w:rPr>
                <w:rFonts w:eastAsia="Malgun Gothic"/>
              </w:rPr>
            </w:pPr>
            <w:r w:rsidRPr="00AC4FBC">
              <w:rPr>
                <w:rFonts w:eastAsia="MS Mincho"/>
              </w:rPr>
              <w:t>0.3</w:t>
            </w:r>
          </w:p>
        </w:tc>
      </w:tr>
      <w:tr w:rsidR="00211B11" w:rsidRPr="00AC4FBC" w14:paraId="4E1FE3D7" w14:textId="77777777">
        <w:trPr>
          <w:jc w:val="center"/>
        </w:trPr>
        <w:tc>
          <w:tcPr>
            <w:tcW w:w="2225" w:type="dxa"/>
            <w:vMerge/>
            <w:tcBorders>
              <w:left w:val="single" w:sz="4" w:space="0" w:color="auto"/>
              <w:right w:val="single" w:sz="4" w:space="0" w:color="auto"/>
            </w:tcBorders>
            <w:vAlign w:val="center"/>
          </w:tcPr>
          <w:p w14:paraId="0B60082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E251169" w14:textId="77777777" w:rsidR="00211B11" w:rsidRPr="00AC4FBC" w:rsidRDefault="00211B11" w:rsidP="00211B11">
            <w:pPr>
              <w:pStyle w:val="TAC"/>
              <w:rPr>
                <w:rFonts w:eastAsia="Malgun Gothic"/>
              </w:rPr>
            </w:pPr>
            <w:r w:rsidRPr="00AC4FBC">
              <w:rPr>
                <w:rFonts w:eastAsia="MS Mincho"/>
              </w:rPr>
              <w:t>n1</w:t>
            </w:r>
          </w:p>
        </w:tc>
        <w:tc>
          <w:tcPr>
            <w:tcW w:w="2952" w:type="dxa"/>
            <w:tcBorders>
              <w:top w:val="single" w:sz="4" w:space="0" w:color="auto"/>
              <w:left w:val="single" w:sz="4" w:space="0" w:color="auto"/>
              <w:bottom w:val="single" w:sz="4" w:space="0" w:color="auto"/>
              <w:right w:val="single" w:sz="4" w:space="0" w:color="auto"/>
            </w:tcBorders>
          </w:tcPr>
          <w:p w14:paraId="6F19DC28" w14:textId="77777777" w:rsidR="00211B11" w:rsidRPr="00AC4FBC" w:rsidRDefault="00211B11" w:rsidP="00211B11">
            <w:pPr>
              <w:pStyle w:val="TAC"/>
              <w:rPr>
                <w:rFonts w:eastAsia="Malgun Gothic"/>
              </w:rPr>
            </w:pPr>
            <w:r w:rsidRPr="00AC4FBC">
              <w:rPr>
                <w:rFonts w:eastAsia="MS Mincho"/>
              </w:rPr>
              <w:t>0.3</w:t>
            </w:r>
          </w:p>
        </w:tc>
      </w:tr>
      <w:tr w:rsidR="00211B11" w:rsidRPr="00AC4FBC" w14:paraId="36D38070" w14:textId="77777777">
        <w:trPr>
          <w:jc w:val="center"/>
        </w:trPr>
        <w:tc>
          <w:tcPr>
            <w:tcW w:w="2225" w:type="dxa"/>
            <w:vMerge/>
            <w:tcBorders>
              <w:left w:val="single" w:sz="4" w:space="0" w:color="auto"/>
              <w:right w:val="single" w:sz="4" w:space="0" w:color="auto"/>
            </w:tcBorders>
            <w:vAlign w:val="center"/>
          </w:tcPr>
          <w:p w14:paraId="38748BF1"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A297869" w14:textId="77777777" w:rsidR="00211B11" w:rsidRPr="00AC4FBC" w:rsidRDefault="00211B11" w:rsidP="00211B11">
            <w:pPr>
              <w:pStyle w:val="TAC"/>
              <w:rPr>
                <w:rFonts w:eastAsia="Malgun Gothic"/>
              </w:rPr>
            </w:pPr>
            <w:r w:rsidRPr="00AC4FBC">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3FD4882" w14:textId="77777777" w:rsidR="00211B11" w:rsidRPr="00AC4FBC" w:rsidRDefault="00211B11" w:rsidP="00211B11">
            <w:pPr>
              <w:pStyle w:val="TAC"/>
              <w:rPr>
                <w:rFonts w:eastAsia="Malgun Gothic"/>
              </w:rPr>
            </w:pPr>
            <w:r w:rsidRPr="00AC4FBC">
              <w:rPr>
                <w:rFonts w:eastAsia="MS Mincho"/>
              </w:rPr>
              <w:t>0.5</w:t>
            </w:r>
          </w:p>
        </w:tc>
      </w:tr>
      <w:tr w:rsidR="00211B11" w:rsidRPr="00AC4FBC" w14:paraId="031666ED"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C4FFE4B" w14:textId="77777777" w:rsidR="00211B11" w:rsidRPr="00AC4FBC" w:rsidRDefault="00211B11" w:rsidP="00211B11">
            <w:pPr>
              <w:pStyle w:val="TAC"/>
              <w:rPr>
                <w:rFonts w:eastAsia="Yu Mincho"/>
              </w:rPr>
            </w:pPr>
            <w:r w:rsidRPr="00AC4FBC">
              <w:t>DC_3-7-20_n28</w:t>
            </w:r>
          </w:p>
        </w:tc>
        <w:tc>
          <w:tcPr>
            <w:tcW w:w="2953" w:type="dxa"/>
            <w:tcBorders>
              <w:top w:val="single" w:sz="4" w:space="0" w:color="auto"/>
              <w:left w:val="single" w:sz="4" w:space="0" w:color="auto"/>
              <w:bottom w:val="single" w:sz="4" w:space="0" w:color="auto"/>
              <w:right w:val="single" w:sz="4" w:space="0" w:color="auto"/>
            </w:tcBorders>
            <w:vAlign w:val="center"/>
          </w:tcPr>
          <w:p w14:paraId="23DB6AF3" w14:textId="77777777" w:rsidR="00211B11" w:rsidRPr="00AC4FBC" w:rsidRDefault="00211B11" w:rsidP="00211B1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tcPr>
          <w:p w14:paraId="33A2AEBD"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41C05444" w14:textId="77777777">
        <w:trPr>
          <w:jc w:val="center"/>
        </w:trPr>
        <w:tc>
          <w:tcPr>
            <w:tcW w:w="2225" w:type="dxa"/>
            <w:vMerge/>
            <w:tcBorders>
              <w:left w:val="single" w:sz="4" w:space="0" w:color="auto"/>
              <w:bottom w:val="single" w:sz="4" w:space="0" w:color="auto"/>
              <w:right w:val="single" w:sz="4" w:space="0" w:color="auto"/>
            </w:tcBorders>
            <w:vAlign w:val="center"/>
          </w:tcPr>
          <w:p w14:paraId="0D77328C"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DACAED" w14:textId="77777777" w:rsidR="00211B11" w:rsidRPr="00AC4FBC" w:rsidRDefault="00211B11" w:rsidP="00211B11">
            <w:pPr>
              <w:pStyle w:val="TAC"/>
              <w:rPr>
                <w:rFonts w:eastAsia="Malgun Gothic"/>
              </w:rPr>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54A7BB11" w14:textId="77777777" w:rsidR="00211B11" w:rsidRPr="00AC4FBC" w:rsidRDefault="00211B11" w:rsidP="00211B11">
            <w:pPr>
              <w:pStyle w:val="TAC"/>
              <w:rPr>
                <w:rFonts w:eastAsia="Malgun Gothic"/>
              </w:rPr>
            </w:pPr>
            <w:r w:rsidRPr="00AC4FBC">
              <w:rPr>
                <w:rFonts w:eastAsia="Malgun Gothic"/>
              </w:rPr>
              <w:t>0.1</w:t>
            </w:r>
          </w:p>
        </w:tc>
      </w:tr>
      <w:tr w:rsidR="00211B11" w:rsidRPr="00AC4FBC" w14:paraId="70C5E94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A6D8D6C" w14:textId="77777777" w:rsidR="00211B11" w:rsidRPr="00AC4FBC" w:rsidRDefault="00211B11" w:rsidP="00211B11">
            <w:pPr>
              <w:pStyle w:val="TAC"/>
              <w:rPr>
                <w:rFonts w:eastAsia="Yu Mincho"/>
              </w:rPr>
            </w:pPr>
            <w:r w:rsidRPr="00AC4FBC">
              <w:t>DC_3-7-20_n78</w:t>
            </w:r>
          </w:p>
        </w:tc>
        <w:tc>
          <w:tcPr>
            <w:tcW w:w="2953" w:type="dxa"/>
            <w:tcBorders>
              <w:top w:val="single" w:sz="4" w:space="0" w:color="auto"/>
              <w:left w:val="single" w:sz="4" w:space="0" w:color="auto"/>
              <w:bottom w:val="single" w:sz="4" w:space="0" w:color="auto"/>
              <w:right w:val="single" w:sz="4" w:space="0" w:color="auto"/>
            </w:tcBorders>
            <w:vAlign w:val="center"/>
          </w:tcPr>
          <w:p w14:paraId="27D71E1C"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2AAE2A8" w14:textId="77777777" w:rsidR="00211B11" w:rsidRPr="00AC4FBC" w:rsidRDefault="00211B11" w:rsidP="00211B11">
            <w:pPr>
              <w:pStyle w:val="TAC"/>
              <w:rPr>
                <w:rFonts w:eastAsia="Malgun Gothic"/>
              </w:rPr>
            </w:pPr>
            <w:r w:rsidRPr="00AC4FBC">
              <w:t>0.2</w:t>
            </w:r>
          </w:p>
        </w:tc>
      </w:tr>
      <w:tr w:rsidR="00211B11" w:rsidRPr="00AC4FBC" w14:paraId="5338E828" w14:textId="77777777">
        <w:trPr>
          <w:jc w:val="center"/>
        </w:trPr>
        <w:tc>
          <w:tcPr>
            <w:tcW w:w="2225" w:type="dxa"/>
            <w:vMerge/>
            <w:tcBorders>
              <w:left w:val="single" w:sz="4" w:space="0" w:color="auto"/>
              <w:right w:val="single" w:sz="4" w:space="0" w:color="auto"/>
            </w:tcBorders>
            <w:vAlign w:val="center"/>
          </w:tcPr>
          <w:p w14:paraId="7392FCA5"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F32B2B" w14:textId="77777777" w:rsidR="00211B11" w:rsidRPr="00AC4FBC" w:rsidRDefault="00211B11" w:rsidP="00211B11">
            <w:pPr>
              <w:pStyle w:val="TAC"/>
              <w:rPr>
                <w:rFonts w:eastAsia="Malgun Gothic"/>
              </w:rPr>
            </w:pPr>
            <w:r w:rsidRPr="00AC4FBC">
              <w:t>7</w:t>
            </w:r>
          </w:p>
        </w:tc>
        <w:tc>
          <w:tcPr>
            <w:tcW w:w="2952" w:type="dxa"/>
            <w:tcBorders>
              <w:top w:val="single" w:sz="4" w:space="0" w:color="auto"/>
              <w:left w:val="single" w:sz="4" w:space="0" w:color="auto"/>
              <w:bottom w:val="single" w:sz="4" w:space="0" w:color="auto"/>
              <w:right w:val="single" w:sz="4" w:space="0" w:color="auto"/>
            </w:tcBorders>
            <w:vAlign w:val="center"/>
          </w:tcPr>
          <w:p w14:paraId="53CBF9BF" w14:textId="77777777" w:rsidR="00211B11" w:rsidRPr="00AC4FBC" w:rsidRDefault="00211B11" w:rsidP="00211B11">
            <w:pPr>
              <w:pStyle w:val="TAC"/>
              <w:rPr>
                <w:rFonts w:eastAsia="Malgun Gothic"/>
              </w:rPr>
            </w:pPr>
            <w:r w:rsidRPr="00AC4FBC">
              <w:t>0.2</w:t>
            </w:r>
          </w:p>
        </w:tc>
      </w:tr>
      <w:tr w:rsidR="00211B11" w:rsidRPr="00AC4FBC" w14:paraId="3503FD29" w14:textId="77777777">
        <w:trPr>
          <w:jc w:val="center"/>
        </w:trPr>
        <w:tc>
          <w:tcPr>
            <w:tcW w:w="2225" w:type="dxa"/>
            <w:vMerge/>
            <w:tcBorders>
              <w:left w:val="single" w:sz="4" w:space="0" w:color="auto"/>
              <w:bottom w:val="single" w:sz="4" w:space="0" w:color="auto"/>
              <w:right w:val="single" w:sz="4" w:space="0" w:color="auto"/>
            </w:tcBorders>
            <w:vAlign w:val="center"/>
          </w:tcPr>
          <w:p w14:paraId="492F2338"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66E945"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70FD24E" w14:textId="77777777" w:rsidR="00211B11" w:rsidRPr="00AC4FBC" w:rsidRDefault="00211B11" w:rsidP="00211B11">
            <w:pPr>
              <w:pStyle w:val="TAC"/>
              <w:rPr>
                <w:rFonts w:eastAsia="Malgun Gothic"/>
              </w:rPr>
            </w:pPr>
            <w:r w:rsidRPr="00AC4FBC">
              <w:t>0.5</w:t>
            </w:r>
          </w:p>
        </w:tc>
      </w:tr>
      <w:tr w:rsidR="00211B11" w:rsidRPr="00AC4FBC" w14:paraId="019DE703"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513ED6D" w14:textId="77777777" w:rsidR="00211B11" w:rsidRPr="00AC4FBC" w:rsidRDefault="00211B11" w:rsidP="00211B11">
            <w:pPr>
              <w:pStyle w:val="TAC"/>
              <w:rPr>
                <w:rFonts w:eastAsia="Malgun Gothic"/>
              </w:rPr>
            </w:pPr>
            <w:r w:rsidRPr="00AC4FBC">
              <w:t>DC_</w:t>
            </w:r>
            <w:r w:rsidRPr="00AC4FBC">
              <w:rPr>
                <w:rFonts w:eastAsia="Malgun Gothic"/>
              </w:rPr>
              <w:t>3</w:t>
            </w:r>
            <w:r w:rsidRPr="00AC4FBC">
              <w:t>-</w:t>
            </w:r>
            <w:r w:rsidRPr="00AC4FBC">
              <w:rPr>
                <w:rFonts w:eastAsia="Malgun Gothic"/>
              </w:rPr>
              <w:t>7-28_</w:t>
            </w:r>
            <w:r w:rsidRPr="00AC4FBC">
              <w:t>n</w:t>
            </w:r>
            <w:r w:rsidRPr="00AC4FBC">
              <w:rPr>
                <w:rFonts w:eastAsia="Malgun Gothic"/>
              </w:rPr>
              <w:t>78</w:t>
            </w:r>
          </w:p>
          <w:p w14:paraId="18885F25" w14:textId="77777777" w:rsidR="00211B11" w:rsidRPr="00AC4FBC" w:rsidRDefault="00211B11" w:rsidP="00211B11">
            <w:pPr>
              <w:pStyle w:val="TAC"/>
              <w:rPr>
                <w:rFonts w:eastAsia="Yu Mincho"/>
              </w:rPr>
            </w:pPr>
            <w:r w:rsidRPr="00AC4FBC">
              <w:t>DC_</w:t>
            </w:r>
            <w:r w:rsidRPr="00AC4FBC">
              <w:rPr>
                <w:rFonts w:eastAsia="Malgun Gothic"/>
              </w:rPr>
              <w:t>3</w:t>
            </w:r>
            <w:r w:rsidRPr="00AC4FBC">
              <w:t>-</w:t>
            </w:r>
            <w:r w:rsidRPr="00AC4FBC">
              <w:rPr>
                <w:rFonts w:eastAsia="Malgun Gothic"/>
              </w:rPr>
              <w:t>7_n28-</w:t>
            </w:r>
            <w:r w:rsidRPr="00AC4FBC">
              <w:t>n</w:t>
            </w:r>
            <w:r w:rsidRPr="00AC4FBC">
              <w:rPr>
                <w:rFonts w:eastAsia="Malgun Gothic"/>
              </w:rPr>
              <w:t>78</w:t>
            </w:r>
          </w:p>
        </w:tc>
        <w:tc>
          <w:tcPr>
            <w:tcW w:w="2953" w:type="dxa"/>
            <w:tcBorders>
              <w:top w:val="single" w:sz="4" w:space="0" w:color="auto"/>
              <w:left w:val="single" w:sz="4" w:space="0" w:color="auto"/>
              <w:bottom w:val="single" w:sz="4" w:space="0" w:color="auto"/>
              <w:right w:val="single" w:sz="4" w:space="0" w:color="auto"/>
            </w:tcBorders>
            <w:vAlign w:val="center"/>
          </w:tcPr>
          <w:p w14:paraId="42B6BB53"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73D316C"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663566F4" w14:textId="77777777">
        <w:trPr>
          <w:jc w:val="center"/>
        </w:trPr>
        <w:tc>
          <w:tcPr>
            <w:tcW w:w="2225" w:type="dxa"/>
            <w:vMerge/>
            <w:tcBorders>
              <w:left w:val="single" w:sz="4" w:space="0" w:color="auto"/>
              <w:right w:val="single" w:sz="4" w:space="0" w:color="auto"/>
            </w:tcBorders>
            <w:vAlign w:val="center"/>
          </w:tcPr>
          <w:p w14:paraId="21B40B6C"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32703F5" w14:textId="77777777" w:rsidR="00211B11" w:rsidRPr="00AC4FBC" w:rsidRDefault="00211B11" w:rsidP="00211B11">
            <w:pPr>
              <w:pStyle w:val="TAC"/>
              <w:rPr>
                <w:rFonts w:eastAsia="Malgun Gothic"/>
              </w:rPr>
            </w:pPr>
            <w:r w:rsidRPr="00AC4FBC">
              <w:t>7</w:t>
            </w:r>
          </w:p>
        </w:tc>
        <w:tc>
          <w:tcPr>
            <w:tcW w:w="2952" w:type="dxa"/>
            <w:tcBorders>
              <w:top w:val="single" w:sz="4" w:space="0" w:color="auto"/>
              <w:left w:val="single" w:sz="4" w:space="0" w:color="auto"/>
              <w:bottom w:val="single" w:sz="4" w:space="0" w:color="auto"/>
              <w:right w:val="single" w:sz="4" w:space="0" w:color="auto"/>
            </w:tcBorders>
            <w:vAlign w:val="center"/>
          </w:tcPr>
          <w:p w14:paraId="5ACF8530"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4D46EFA5" w14:textId="77777777">
        <w:trPr>
          <w:jc w:val="center"/>
        </w:trPr>
        <w:tc>
          <w:tcPr>
            <w:tcW w:w="2225" w:type="dxa"/>
            <w:vMerge/>
            <w:tcBorders>
              <w:left w:val="single" w:sz="4" w:space="0" w:color="auto"/>
              <w:right w:val="single" w:sz="4" w:space="0" w:color="auto"/>
            </w:tcBorders>
            <w:vAlign w:val="center"/>
          </w:tcPr>
          <w:p w14:paraId="29BB7F0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903ED1B" w14:textId="77777777" w:rsidR="00211B11" w:rsidRPr="00AC4FBC" w:rsidRDefault="00211B11" w:rsidP="00211B11">
            <w:pPr>
              <w:pStyle w:val="TAC"/>
              <w:rPr>
                <w:rFonts w:eastAsia="Malgun Gothic"/>
              </w:rPr>
            </w:pPr>
            <w:r w:rsidRPr="00AC4FBC">
              <w:t>28 or n28</w:t>
            </w:r>
          </w:p>
        </w:tc>
        <w:tc>
          <w:tcPr>
            <w:tcW w:w="2952" w:type="dxa"/>
            <w:tcBorders>
              <w:top w:val="single" w:sz="4" w:space="0" w:color="auto"/>
              <w:left w:val="single" w:sz="4" w:space="0" w:color="auto"/>
              <w:bottom w:val="single" w:sz="4" w:space="0" w:color="auto"/>
              <w:right w:val="single" w:sz="4" w:space="0" w:color="auto"/>
            </w:tcBorders>
            <w:vAlign w:val="center"/>
          </w:tcPr>
          <w:p w14:paraId="46ABF0F0"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1352C8CF" w14:textId="77777777">
        <w:trPr>
          <w:jc w:val="center"/>
        </w:trPr>
        <w:tc>
          <w:tcPr>
            <w:tcW w:w="2225" w:type="dxa"/>
            <w:vMerge/>
            <w:tcBorders>
              <w:left w:val="single" w:sz="4" w:space="0" w:color="auto"/>
              <w:bottom w:val="single" w:sz="4" w:space="0" w:color="auto"/>
              <w:right w:val="single" w:sz="4" w:space="0" w:color="auto"/>
            </w:tcBorders>
            <w:vAlign w:val="center"/>
          </w:tcPr>
          <w:p w14:paraId="35645938"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5BF8FBC"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00FA09B3" w14:textId="77777777" w:rsidR="00211B11" w:rsidRPr="00AC4FBC" w:rsidRDefault="00211B11" w:rsidP="00211B11">
            <w:pPr>
              <w:pStyle w:val="TAC"/>
              <w:rPr>
                <w:rFonts w:eastAsia="Malgun Gothic"/>
              </w:rPr>
            </w:pPr>
            <w:r w:rsidRPr="00AC4FBC">
              <w:rPr>
                <w:rFonts w:eastAsia="Malgun Gothic"/>
              </w:rPr>
              <w:t>0.5</w:t>
            </w:r>
          </w:p>
        </w:tc>
      </w:tr>
      <w:tr w:rsidR="00211B11" w:rsidRPr="00AC4FBC" w14:paraId="38E6B2D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CC46EE0" w14:textId="77777777" w:rsidR="00211B11" w:rsidRPr="00AC4FBC" w:rsidRDefault="00211B11" w:rsidP="00211B11">
            <w:pPr>
              <w:pStyle w:val="TAC"/>
              <w:rPr>
                <w:rFonts w:eastAsia="Yu Mincho"/>
              </w:rPr>
            </w:pPr>
            <w:r w:rsidRPr="00AC4FBC">
              <w:t>DC_3-19-21_n78</w:t>
            </w:r>
          </w:p>
        </w:tc>
        <w:tc>
          <w:tcPr>
            <w:tcW w:w="2953" w:type="dxa"/>
            <w:tcBorders>
              <w:top w:val="single" w:sz="4" w:space="0" w:color="auto"/>
              <w:left w:val="single" w:sz="4" w:space="0" w:color="auto"/>
              <w:bottom w:val="single" w:sz="4" w:space="0" w:color="auto"/>
              <w:right w:val="single" w:sz="4" w:space="0" w:color="auto"/>
            </w:tcBorders>
            <w:vAlign w:val="center"/>
          </w:tcPr>
          <w:p w14:paraId="06DE4D83"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9504EAB" w14:textId="77777777" w:rsidR="00211B11" w:rsidRPr="00AC4FBC" w:rsidRDefault="00211B11" w:rsidP="00211B11">
            <w:pPr>
              <w:pStyle w:val="TAC"/>
              <w:rPr>
                <w:rFonts w:eastAsia="Malgun Gothic"/>
              </w:rPr>
            </w:pPr>
            <w:r w:rsidRPr="00AC4FBC">
              <w:t>0.3</w:t>
            </w:r>
          </w:p>
        </w:tc>
      </w:tr>
      <w:tr w:rsidR="00211B11" w:rsidRPr="00AC4FBC" w14:paraId="69C8CDFE" w14:textId="77777777">
        <w:trPr>
          <w:jc w:val="center"/>
        </w:trPr>
        <w:tc>
          <w:tcPr>
            <w:tcW w:w="2225" w:type="dxa"/>
            <w:vMerge/>
            <w:tcBorders>
              <w:left w:val="single" w:sz="4" w:space="0" w:color="auto"/>
              <w:right w:val="single" w:sz="4" w:space="0" w:color="auto"/>
            </w:tcBorders>
            <w:vAlign w:val="center"/>
          </w:tcPr>
          <w:p w14:paraId="0566B45A"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0218B8E" w14:textId="77777777" w:rsidR="00211B11" w:rsidRPr="00AC4FBC" w:rsidRDefault="00211B11" w:rsidP="00211B1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31F39C88" w14:textId="77777777" w:rsidR="00211B11" w:rsidRPr="00AC4FBC" w:rsidRDefault="00211B11" w:rsidP="00211B11">
            <w:pPr>
              <w:pStyle w:val="TAC"/>
              <w:rPr>
                <w:rFonts w:eastAsia="Malgun Gothic"/>
              </w:rPr>
            </w:pPr>
            <w:r w:rsidRPr="00AC4FBC">
              <w:t>0.5</w:t>
            </w:r>
          </w:p>
        </w:tc>
      </w:tr>
      <w:tr w:rsidR="00211B11" w:rsidRPr="00AC4FBC" w14:paraId="0807EEC9" w14:textId="77777777">
        <w:trPr>
          <w:jc w:val="center"/>
        </w:trPr>
        <w:tc>
          <w:tcPr>
            <w:tcW w:w="2225" w:type="dxa"/>
            <w:vMerge/>
            <w:tcBorders>
              <w:left w:val="single" w:sz="4" w:space="0" w:color="auto"/>
              <w:bottom w:val="single" w:sz="4" w:space="0" w:color="auto"/>
              <w:right w:val="single" w:sz="4" w:space="0" w:color="auto"/>
            </w:tcBorders>
            <w:vAlign w:val="center"/>
          </w:tcPr>
          <w:p w14:paraId="5793792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F9B3B2F"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113A6380" w14:textId="77777777" w:rsidR="00211B11" w:rsidRPr="00AC4FBC" w:rsidRDefault="00211B11" w:rsidP="00211B11">
            <w:pPr>
              <w:pStyle w:val="TAC"/>
              <w:rPr>
                <w:rFonts w:eastAsia="Malgun Gothic"/>
              </w:rPr>
            </w:pPr>
            <w:r w:rsidRPr="00AC4FBC">
              <w:t>0.5</w:t>
            </w:r>
          </w:p>
        </w:tc>
      </w:tr>
      <w:tr w:rsidR="00211B11" w:rsidRPr="00AC4FBC" w14:paraId="6C1DD92D"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3603ADC" w14:textId="77777777" w:rsidR="00211B11" w:rsidRPr="00AC4FBC" w:rsidRDefault="00211B11" w:rsidP="00211B11">
            <w:pPr>
              <w:pStyle w:val="TAC"/>
              <w:rPr>
                <w:rFonts w:eastAsia="Yu Mincho"/>
              </w:rPr>
            </w:pPr>
            <w:r w:rsidRPr="00AC4FBC">
              <w:t>DC_3-19-21_n79</w:t>
            </w:r>
          </w:p>
        </w:tc>
        <w:tc>
          <w:tcPr>
            <w:tcW w:w="2953" w:type="dxa"/>
            <w:tcBorders>
              <w:top w:val="single" w:sz="4" w:space="0" w:color="auto"/>
              <w:left w:val="single" w:sz="4" w:space="0" w:color="auto"/>
              <w:bottom w:val="single" w:sz="4" w:space="0" w:color="auto"/>
              <w:right w:val="single" w:sz="4" w:space="0" w:color="auto"/>
            </w:tcBorders>
            <w:vAlign w:val="center"/>
          </w:tcPr>
          <w:p w14:paraId="0DBED959"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6DA4F37C" w14:textId="77777777" w:rsidR="00211B11" w:rsidRPr="00AC4FBC" w:rsidRDefault="00211B11" w:rsidP="00211B11">
            <w:pPr>
              <w:pStyle w:val="TAC"/>
              <w:rPr>
                <w:rFonts w:eastAsia="Malgun Gothic"/>
              </w:rPr>
            </w:pPr>
            <w:r w:rsidRPr="00AC4FBC">
              <w:t>0.3</w:t>
            </w:r>
          </w:p>
        </w:tc>
      </w:tr>
      <w:tr w:rsidR="00211B11" w:rsidRPr="00AC4FBC" w14:paraId="756F6B1D" w14:textId="77777777">
        <w:trPr>
          <w:jc w:val="center"/>
        </w:trPr>
        <w:tc>
          <w:tcPr>
            <w:tcW w:w="2225" w:type="dxa"/>
            <w:vMerge/>
            <w:tcBorders>
              <w:left w:val="single" w:sz="4" w:space="0" w:color="auto"/>
              <w:bottom w:val="single" w:sz="4" w:space="0" w:color="auto"/>
              <w:right w:val="single" w:sz="4" w:space="0" w:color="auto"/>
            </w:tcBorders>
            <w:vAlign w:val="center"/>
          </w:tcPr>
          <w:p w14:paraId="50217A6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F60856D" w14:textId="77777777" w:rsidR="00211B11" w:rsidRPr="00AC4FBC" w:rsidRDefault="00211B11" w:rsidP="00211B11">
            <w:pPr>
              <w:pStyle w:val="TAC"/>
              <w:rPr>
                <w:rFonts w:eastAsia="Malgun Gothic"/>
              </w:rPr>
            </w:pPr>
            <w:r w:rsidRPr="00AC4FBC">
              <w:t>21</w:t>
            </w:r>
          </w:p>
        </w:tc>
        <w:tc>
          <w:tcPr>
            <w:tcW w:w="2952" w:type="dxa"/>
            <w:tcBorders>
              <w:top w:val="single" w:sz="4" w:space="0" w:color="auto"/>
              <w:left w:val="single" w:sz="4" w:space="0" w:color="auto"/>
              <w:bottom w:val="single" w:sz="4" w:space="0" w:color="auto"/>
              <w:right w:val="single" w:sz="4" w:space="0" w:color="auto"/>
            </w:tcBorders>
            <w:vAlign w:val="center"/>
          </w:tcPr>
          <w:p w14:paraId="24EB6431" w14:textId="77777777" w:rsidR="00211B11" w:rsidRPr="00AC4FBC" w:rsidRDefault="00211B11" w:rsidP="00211B11">
            <w:pPr>
              <w:pStyle w:val="TAC"/>
              <w:rPr>
                <w:rFonts w:eastAsia="Malgun Gothic"/>
              </w:rPr>
            </w:pPr>
            <w:r w:rsidRPr="00AC4FBC">
              <w:t>0.5</w:t>
            </w:r>
          </w:p>
        </w:tc>
      </w:tr>
      <w:tr w:rsidR="00211B11" w:rsidRPr="00AC4FBC" w14:paraId="1B3B94F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E6D2408" w14:textId="77777777" w:rsidR="00211B11" w:rsidRPr="00AC4FBC" w:rsidRDefault="00211B11" w:rsidP="00211B11">
            <w:pPr>
              <w:pStyle w:val="TAC"/>
              <w:rPr>
                <w:rFonts w:eastAsia="Yu Mincho"/>
              </w:rPr>
            </w:pPr>
            <w:r w:rsidRPr="00AC4FBC">
              <w:t>DC_3-19-42_n77</w:t>
            </w:r>
          </w:p>
        </w:tc>
        <w:tc>
          <w:tcPr>
            <w:tcW w:w="2953" w:type="dxa"/>
            <w:tcBorders>
              <w:top w:val="single" w:sz="4" w:space="0" w:color="auto"/>
              <w:left w:val="single" w:sz="4" w:space="0" w:color="auto"/>
              <w:bottom w:val="single" w:sz="4" w:space="0" w:color="auto"/>
              <w:right w:val="single" w:sz="4" w:space="0" w:color="auto"/>
            </w:tcBorders>
            <w:vAlign w:val="center"/>
          </w:tcPr>
          <w:p w14:paraId="4C0C2158"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8681007" w14:textId="77777777" w:rsidR="00211B11" w:rsidRPr="00AC4FBC" w:rsidRDefault="00211B11" w:rsidP="00211B11">
            <w:pPr>
              <w:pStyle w:val="TAC"/>
              <w:rPr>
                <w:rFonts w:eastAsia="Malgun Gothic"/>
              </w:rPr>
            </w:pPr>
            <w:r w:rsidRPr="00AC4FBC">
              <w:t>0.2</w:t>
            </w:r>
          </w:p>
        </w:tc>
      </w:tr>
      <w:tr w:rsidR="00211B11" w:rsidRPr="00AC4FBC" w14:paraId="037E6C23" w14:textId="77777777">
        <w:trPr>
          <w:jc w:val="center"/>
        </w:trPr>
        <w:tc>
          <w:tcPr>
            <w:tcW w:w="2225" w:type="dxa"/>
            <w:vMerge/>
            <w:tcBorders>
              <w:left w:val="single" w:sz="4" w:space="0" w:color="auto"/>
              <w:right w:val="single" w:sz="4" w:space="0" w:color="auto"/>
            </w:tcBorders>
            <w:vAlign w:val="center"/>
          </w:tcPr>
          <w:p w14:paraId="57CE98F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BCE9E96"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0A6A115" w14:textId="77777777" w:rsidR="00211B11" w:rsidRPr="00AC4FBC" w:rsidRDefault="00211B11" w:rsidP="00211B11">
            <w:pPr>
              <w:pStyle w:val="TAC"/>
              <w:rPr>
                <w:rFonts w:eastAsia="Malgun Gothic"/>
              </w:rPr>
            </w:pPr>
            <w:r w:rsidRPr="00AC4FBC">
              <w:t>0.5</w:t>
            </w:r>
          </w:p>
        </w:tc>
      </w:tr>
      <w:tr w:rsidR="00211B11" w:rsidRPr="00AC4FBC" w14:paraId="44B4CE3A" w14:textId="77777777">
        <w:trPr>
          <w:jc w:val="center"/>
        </w:trPr>
        <w:tc>
          <w:tcPr>
            <w:tcW w:w="2225" w:type="dxa"/>
            <w:vMerge/>
            <w:tcBorders>
              <w:left w:val="single" w:sz="4" w:space="0" w:color="auto"/>
              <w:bottom w:val="single" w:sz="4" w:space="0" w:color="auto"/>
              <w:right w:val="single" w:sz="4" w:space="0" w:color="auto"/>
            </w:tcBorders>
            <w:vAlign w:val="center"/>
          </w:tcPr>
          <w:p w14:paraId="24073576"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39AB2EE"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0CF1DBE" w14:textId="77777777" w:rsidR="00211B11" w:rsidRPr="00AC4FBC" w:rsidRDefault="00211B11" w:rsidP="00211B11">
            <w:pPr>
              <w:pStyle w:val="TAC"/>
              <w:rPr>
                <w:rFonts w:eastAsia="Malgun Gothic"/>
              </w:rPr>
            </w:pPr>
            <w:r w:rsidRPr="00AC4FBC">
              <w:t>0.5</w:t>
            </w:r>
          </w:p>
        </w:tc>
      </w:tr>
      <w:tr w:rsidR="00211B11" w:rsidRPr="00AC4FBC" w14:paraId="68389BF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758567E" w14:textId="77777777" w:rsidR="00211B11" w:rsidRPr="00AC4FBC" w:rsidRDefault="00211B11" w:rsidP="00211B11">
            <w:pPr>
              <w:pStyle w:val="TAC"/>
              <w:rPr>
                <w:rFonts w:eastAsia="Yu Mincho"/>
              </w:rPr>
            </w:pPr>
            <w:r w:rsidRPr="00AC4FBC">
              <w:t>DC_3-19-42_n78</w:t>
            </w:r>
          </w:p>
        </w:tc>
        <w:tc>
          <w:tcPr>
            <w:tcW w:w="2953" w:type="dxa"/>
            <w:tcBorders>
              <w:top w:val="single" w:sz="4" w:space="0" w:color="auto"/>
              <w:left w:val="single" w:sz="4" w:space="0" w:color="auto"/>
              <w:bottom w:val="single" w:sz="4" w:space="0" w:color="auto"/>
              <w:right w:val="single" w:sz="4" w:space="0" w:color="auto"/>
            </w:tcBorders>
            <w:vAlign w:val="center"/>
          </w:tcPr>
          <w:p w14:paraId="42FB0E4B"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34602A04" w14:textId="77777777" w:rsidR="00211B11" w:rsidRPr="00AC4FBC" w:rsidRDefault="00211B11" w:rsidP="00211B11">
            <w:pPr>
              <w:pStyle w:val="TAC"/>
              <w:rPr>
                <w:rFonts w:eastAsia="Malgun Gothic"/>
              </w:rPr>
            </w:pPr>
            <w:r w:rsidRPr="00AC4FBC">
              <w:t>0.2</w:t>
            </w:r>
          </w:p>
        </w:tc>
      </w:tr>
      <w:tr w:rsidR="00211B11" w:rsidRPr="00AC4FBC" w14:paraId="1E152336" w14:textId="77777777">
        <w:trPr>
          <w:jc w:val="center"/>
        </w:trPr>
        <w:tc>
          <w:tcPr>
            <w:tcW w:w="2225" w:type="dxa"/>
            <w:vMerge/>
            <w:tcBorders>
              <w:left w:val="single" w:sz="4" w:space="0" w:color="auto"/>
              <w:right w:val="single" w:sz="4" w:space="0" w:color="auto"/>
            </w:tcBorders>
            <w:vAlign w:val="center"/>
          </w:tcPr>
          <w:p w14:paraId="5EC43BA1"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93074B8"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42FA7988" w14:textId="77777777" w:rsidR="00211B11" w:rsidRPr="00AC4FBC" w:rsidRDefault="00211B11" w:rsidP="00211B11">
            <w:pPr>
              <w:pStyle w:val="TAC"/>
              <w:rPr>
                <w:rFonts w:eastAsia="Malgun Gothic"/>
              </w:rPr>
            </w:pPr>
            <w:r w:rsidRPr="00AC4FBC">
              <w:t>0.5</w:t>
            </w:r>
          </w:p>
        </w:tc>
      </w:tr>
      <w:tr w:rsidR="00211B11" w:rsidRPr="00AC4FBC" w14:paraId="4417A8ED" w14:textId="77777777">
        <w:trPr>
          <w:jc w:val="center"/>
        </w:trPr>
        <w:tc>
          <w:tcPr>
            <w:tcW w:w="2225" w:type="dxa"/>
            <w:vMerge/>
            <w:tcBorders>
              <w:left w:val="single" w:sz="4" w:space="0" w:color="auto"/>
              <w:bottom w:val="single" w:sz="4" w:space="0" w:color="auto"/>
              <w:right w:val="single" w:sz="4" w:space="0" w:color="auto"/>
            </w:tcBorders>
            <w:vAlign w:val="center"/>
          </w:tcPr>
          <w:p w14:paraId="2BF4891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F3AF85D"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456E18C" w14:textId="77777777" w:rsidR="00211B11" w:rsidRPr="00AC4FBC" w:rsidRDefault="00211B11" w:rsidP="00211B11">
            <w:pPr>
              <w:pStyle w:val="TAC"/>
              <w:rPr>
                <w:rFonts w:eastAsia="Malgun Gothic"/>
              </w:rPr>
            </w:pPr>
            <w:r w:rsidRPr="00AC4FBC">
              <w:t>0.5</w:t>
            </w:r>
          </w:p>
        </w:tc>
      </w:tr>
      <w:tr w:rsidR="00211B11" w:rsidRPr="00AC4FBC" w14:paraId="1522638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AB869AF" w14:textId="77777777" w:rsidR="00211B11" w:rsidRPr="00AC4FBC" w:rsidRDefault="00211B11" w:rsidP="00211B11">
            <w:pPr>
              <w:pStyle w:val="TAC"/>
              <w:rPr>
                <w:rFonts w:eastAsia="Yu Mincho"/>
              </w:rPr>
            </w:pPr>
            <w:r w:rsidRPr="00AC4FBC">
              <w:t>DC_3-19-42_n79</w:t>
            </w:r>
          </w:p>
        </w:tc>
        <w:tc>
          <w:tcPr>
            <w:tcW w:w="2953" w:type="dxa"/>
            <w:tcBorders>
              <w:top w:val="single" w:sz="4" w:space="0" w:color="auto"/>
              <w:left w:val="single" w:sz="4" w:space="0" w:color="auto"/>
              <w:bottom w:val="single" w:sz="4" w:space="0" w:color="auto"/>
              <w:right w:val="single" w:sz="4" w:space="0" w:color="auto"/>
            </w:tcBorders>
            <w:vAlign w:val="center"/>
          </w:tcPr>
          <w:p w14:paraId="6FBB3364"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7BAF74D7" w14:textId="77777777" w:rsidR="00211B11" w:rsidRPr="00AC4FBC" w:rsidRDefault="00211B11" w:rsidP="00211B11">
            <w:pPr>
              <w:pStyle w:val="TAC"/>
              <w:rPr>
                <w:rFonts w:eastAsia="Malgun Gothic"/>
              </w:rPr>
            </w:pPr>
            <w:r w:rsidRPr="00AC4FBC">
              <w:t>0.2</w:t>
            </w:r>
          </w:p>
        </w:tc>
      </w:tr>
      <w:tr w:rsidR="00211B11" w:rsidRPr="00AC4FBC" w14:paraId="4D8287D2" w14:textId="77777777">
        <w:trPr>
          <w:jc w:val="center"/>
        </w:trPr>
        <w:tc>
          <w:tcPr>
            <w:tcW w:w="2225" w:type="dxa"/>
            <w:vMerge/>
            <w:tcBorders>
              <w:left w:val="single" w:sz="4" w:space="0" w:color="auto"/>
              <w:bottom w:val="single" w:sz="4" w:space="0" w:color="auto"/>
              <w:right w:val="single" w:sz="4" w:space="0" w:color="auto"/>
            </w:tcBorders>
            <w:vAlign w:val="center"/>
          </w:tcPr>
          <w:p w14:paraId="63500807"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050EF47"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BF83E81" w14:textId="77777777" w:rsidR="00211B11" w:rsidRPr="00AC4FBC" w:rsidRDefault="00211B11" w:rsidP="00211B11">
            <w:pPr>
              <w:pStyle w:val="TAC"/>
              <w:rPr>
                <w:rFonts w:eastAsia="Malgun Gothic"/>
              </w:rPr>
            </w:pPr>
            <w:r w:rsidRPr="00AC4FBC">
              <w:t>0.5</w:t>
            </w:r>
          </w:p>
        </w:tc>
      </w:tr>
      <w:tr w:rsidR="00211B11" w:rsidRPr="00AC4FBC" w14:paraId="55ABD2D1" w14:textId="77777777">
        <w:trPr>
          <w:jc w:val="center"/>
        </w:trPr>
        <w:tc>
          <w:tcPr>
            <w:tcW w:w="2225" w:type="dxa"/>
            <w:vMerge w:val="restart"/>
            <w:tcBorders>
              <w:left w:val="single" w:sz="4" w:space="0" w:color="auto"/>
              <w:right w:val="single" w:sz="4" w:space="0" w:color="auto"/>
            </w:tcBorders>
            <w:vAlign w:val="center"/>
          </w:tcPr>
          <w:p w14:paraId="124D86A5" w14:textId="77777777" w:rsidR="00211B11" w:rsidRPr="00AC4FBC" w:rsidRDefault="00211B11" w:rsidP="00211B11">
            <w:pPr>
              <w:pStyle w:val="TAC"/>
              <w:rPr>
                <w:rFonts w:eastAsia="Yu Mincho"/>
              </w:rPr>
            </w:pPr>
            <w:r w:rsidRPr="00AC4FBC">
              <w:t>DC_3-19_n78-n79</w:t>
            </w:r>
          </w:p>
        </w:tc>
        <w:tc>
          <w:tcPr>
            <w:tcW w:w="2953" w:type="dxa"/>
            <w:tcBorders>
              <w:top w:val="single" w:sz="4" w:space="0" w:color="auto"/>
              <w:left w:val="single" w:sz="4" w:space="0" w:color="auto"/>
              <w:bottom w:val="single" w:sz="4" w:space="0" w:color="auto"/>
              <w:right w:val="single" w:sz="4" w:space="0" w:color="auto"/>
            </w:tcBorders>
            <w:vAlign w:val="center"/>
          </w:tcPr>
          <w:p w14:paraId="43333006" w14:textId="77777777" w:rsidR="00211B11" w:rsidRPr="00AC4FBC" w:rsidRDefault="00211B11" w:rsidP="00211B1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1DC625FB" w14:textId="77777777" w:rsidR="00211B11" w:rsidRPr="00AC4FBC" w:rsidRDefault="00211B11" w:rsidP="00211B11">
            <w:pPr>
              <w:pStyle w:val="TAC"/>
            </w:pPr>
            <w:r w:rsidRPr="00AC4FBC">
              <w:rPr>
                <w:rFonts w:eastAsia="Yu Mincho"/>
              </w:rPr>
              <w:t>0.2</w:t>
            </w:r>
          </w:p>
        </w:tc>
      </w:tr>
      <w:tr w:rsidR="00211B11" w:rsidRPr="00AC4FBC" w14:paraId="7BF9102B" w14:textId="77777777">
        <w:trPr>
          <w:jc w:val="center"/>
        </w:trPr>
        <w:tc>
          <w:tcPr>
            <w:tcW w:w="2225" w:type="dxa"/>
            <w:vMerge/>
            <w:tcBorders>
              <w:left w:val="single" w:sz="4" w:space="0" w:color="auto"/>
              <w:bottom w:val="single" w:sz="4" w:space="0" w:color="auto"/>
              <w:right w:val="single" w:sz="4" w:space="0" w:color="auto"/>
            </w:tcBorders>
            <w:vAlign w:val="center"/>
          </w:tcPr>
          <w:p w14:paraId="3BC3847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BD1887"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F62CA56" w14:textId="77777777" w:rsidR="00211B11" w:rsidRPr="00AC4FBC" w:rsidRDefault="00211B11" w:rsidP="00211B11">
            <w:pPr>
              <w:pStyle w:val="TAC"/>
            </w:pPr>
            <w:r w:rsidRPr="00AC4FBC">
              <w:rPr>
                <w:rFonts w:eastAsia="Yu Mincho"/>
              </w:rPr>
              <w:t>0.5</w:t>
            </w:r>
          </w:p>
        </w:tc>
      </w:tr>
      <w:tr w:rsidR="00211B11" w:rsidRPr="00AC4FBC" w14:paraId="3E97217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CEE340A" w14:textId="77777777" w:rsidR="00211B11" w:rsidRPr="00AC4FBC" w:rsidRDefault="00211B11" w:rsidP="00211B11">
            <w:pPr>
              <w:pStyle w:val="TAC"/>
              <w:rPr>
                <w:rFonts w:eastAsia="Yu Mincho"/>
              </w:rPr>
            </w:pPr>
            <w:r w:rsidRPr="00AC4FBC">
              <w:rPr>
                <w:rFonts w:eastAsia="Malgun Gothic"/>
              </w:rPr>
              <w:t>DC_3-20_n28-n78</w:t>
            </w:r>
          </w:p>
        </w:tc>
        <w:tc>
          <w:tcPr>
            <w:tcW w:w="2953" w:type="dxa"/>
            <w:tcBorders>
              <w:top w:val="single" w:sz="4" w:space="0" w:color="auto"/>
              <w:left w:val="single" w:sz="4" w:space="0" w:color="auto"/>
              <w:bottom w:val="single" w:sz="4" w:space="0" w:color="auto"/>
              <w:right w:val="single" w:sz="4" w:space="0" w:color="auto"/>
            </w:tcBorders>
            <w:vAlign w:val="center"/>
          </w:tcPr>
          <w:p w14:paraId="794F2531"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tcPr>
          <w:p w14:paraId="6C52C687"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0CAA25F6" w14:textId="77777777">
        <w:trPr>
          <w:jc w:val="center"/>
        </w:trPr>
        <w:tc>
          <w:tcPr>
            <w:tcW w:w="2225" w:type="dxa"/>
            <w:vMerge/>
            <w:tcBorders>
              <w:left w:val="single" w:sz="4" w:space="0" w:color="auto"/>
              <w:right w:val="single" w:sz="4" w:space="0" w:color="auto"/>
            </w:tcBorders>
            <w:vAlign w:val="center"/>
          </w:tcPr>
          <w:p w14:paraId="46EB3515"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8604D95" w14:textId="77777777" w:rsidR="00211B11" w:rsidRPr="00AC4FBC" w:rsidRDefault="00211B11" w:rsidP="00211B11">
            <w:pPr>
              <w:pStyle w:val="TAC"/>
              <w:rPr>
                <w:rFonts w:eastAsia="Malgun Gothic"/>
              </w:rPr>
            </w:pPr>
            <w:r w:rsidRPr="00AC4FBC">
              <w:t>20</w:t>
            </w:r>
          </w:p>
        </w:tc>
        <w:tc>
          <w:tcPr>
            <w:tcW w:w="2952" w:type="dxa"/>
            <w:tcBorders>
              <w:top w:val="single" w:sz="4" w:space="0" w:color="auto"/>
              <w:left w:val="single" w:sz="4" w:space="0" w:color="auto"/>
              <w:bottom w:val="single" w:sz="4" w:space="0" w:color="auto"/>
              <w:right w:val="single" w:sz="4" w:space="0" w:color="auto"/>
            </w:tcBorders>
          </w:tcPr>
          <w:p w14:paraId="318D16A3"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3327EEBD" w14:textId="77777777">
        <w:trPr>
          <w:jc w:val="center"/>
        </w:trPr>
        <w:tc>
          <w:tcPr>
            <w:tcW w:w="2225" w:type="dxa"/>
            <w:vMerge/>
            <w:tcBorders>
              <w:left w:val="single" w:sz="4" w:space="0" w:color="auto"/>
              <w:right w:val="single" w:sz="4" w:space="0" w:color="auto"/>
            </w:tcBorders>
            <w:vAlign w:val="center"/>
          </w:tcPr>
          <w:p w14:paraId="767F116D"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3CC723F" w14:textId="77777777" w:rsidR="00211B11" w:rsidRPr="00AC4FBC" w:rsidRDefault="00211B11" w:rsidP="00211B11">
            <w:pPr>
              <w:pStyle w:val="TAC"/>
              <w:rPr>
                <w:rFonts w:eastAsia="Malgun Gothic"/>
              </w:rPr>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554780E0"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557601F1" w14:textId="77777777">
        <w:trPr>
          <w:jc w:val="center"/>
        </w:trPr>
        <w:tc>
          <w:tcPr>
            <w:tcW w:w="2225" w:type="dxa"/>
            <w:vMerge/>
            <w:tcBorders>
              <w:left w:val="single" w:sz="4" w:space="0" w:color="auto"/>
              <w:bottom w:val="single" w:sz="4" w:space="0" w:color="auto"/>
              <w:right w:val="single" w:sz="4" w:space="0" w:color="auto"/>
            </w:tcBorders>
            <w:vAlign w:val="center"/>
          </w:tcPr>
          <w:p w14:paraId="1DFE889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8CA46EB"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130F8535" w14:textId="77777777" w:rsidR="00211B11" w:rsidRPr="00AC4FBC" w:rsidRDefault="00211B11" w:rsidP="00211B11">
            <w:pPr>
              <w:pStyle w:val="TAC"/>
              <w:rPr>
                <w:rFonts w:eastAsia="Malgun Gothic"/>
              </w:rPr>
            </w:pPr>
            <w:r w:rsidRPr="00AC4FBC">
              <w:rPr>
                <w:rFonts w:eastAsia="Malgun Gothic"/>
              </w:rPr>
              <w:t>0.5</w:t>
            </w:r>
          </w:p>
        </w:tc>
      </w:tr>
      <w:tr w:rsidR="00211B11" w:rsidRPr="00AC4FBC" w14:paraId="72FA34CB" w14:textId="77777777">
        <w:trPr>
          <w:jc w:val="center"/>
        </w:trPr>
        <w:tc>
          <w:tcPr>
            <w:tcW w:w="2225" w:type="dxa"/>
            <w:vMerge w:val="restart"/>
            <w:tcBorders>
              <w:left w:val="single" w:sz="4" w:space="0" w:color="auto"/>
              <w:right w:val="single" w:sz="4" w:space="0" w:color="auto"/>
            </w:tcBorders>
            <w:vAlign w:val="center"/>
          </w:tcPr>
          <w:p w14:paraId="2A71E4ED" w14:textId="77777777" w:rsidR="00211B11" w:rsidRPr="00AC4FBC" w:rsidRDefault="00211B11" w:rsidP="00211B11">
            <w:pPr>
              <w:pStyle w:val="TAC"/>
              <w:rPr>
                <w:rFonts w:eastAsia="Yu Mincho"/>
              </w:rPr>
            </w:pPr>
            <w:r w:rsidRPr="00AC4FBC">
              <w:t>DC_3-21_n77-n79</w:t>
            </w:r>
          </w:p>
        </w:tc>
        <w:tc>
          <w:tcPr>
            <w:tcW w:w="2953" w:type="dxa"/>
            <w:tcBorders>
              <w:top w:val="single" w:sz="4" w:space="0" w:color="auto"/>
              <w:left w:val="single" w:sz="4" w:space="0" w:color="auto"/>
              <w:bottom w:val="single" w:sz="4" w:space="0" w:color="auto"/>
              <w:right w:val="single" w:sz="4" w:space="0" w:color="auto"/>
            </w:tcBorders>
            <w:vAlign w:val="center"/>
          </w:tcPr>
          <w:p w14:paraId="6E6818FC" w14:textId="77777777" w:rsidR="00211B11" w:rsidRPr="00AC4FBC" w:rsidRDefault="00211B11" w:rsidP="00211B1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2A9360ED" w14:textId="77777777" w:rsidR="00211B11" w:rsidRPr="00AC4FBC" w:rsidRDefault="00211B11" w:rsidP="00211B11">
            <w:pPr>
              <w:pStyle w:val="TAC"/>
            </w:pPr>
            <w:r w:rsidRPr="00AC4FBC">
              <w:rPr>
                <w:rFonts w:eastAsia="Yu Mincho"/>
              </w:rPr>
              <w:t>0.3</w:t>
            </w:r>
          </w:p>
        </w:tc>
      </w:tr>
      <w:tr w:rsidR="00211B11" w:rsidRPr="00AC4FBC" w14:paraId="3AE5CC9E" w14:textId="77777777">
        <w:trPr>
          <w:jc w:val="center"/>
        </w:trPr>
        <w:tc>
          <w:tcPr>
            <w:tcW w:w="2225" w:type="dxa"/>
            <w:vMerge/>
            <w:tcBorders>
              <w:left w:val="single" w:sz="4" w:space="0" w:color="auto"/>
              <w:right w:val="single" w:sz="4" w:space="0" w:color="auto"/>
            </w:tcBorders>
            <w:vAlign w:val="center"/>
          </w:tcPr>
          <w:p w14:paraId="03C841A4"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8AE7A7" w14:textId="77777777" w:rsidR="00211B11" w:rsidRPr="00AC4FBC" w:rsidRDefault="00211B11" w:rsidP="00211B11">
            <w:pPr>
              <w:pStyle w:val="TAC"/>
            </w:pPr>
            <w:r w:rsidRPr="00AC4FBC">
              <w:rPr>
                <w:rFonts w:eastAsia="Yu Mincho"/>
              </w:rPr>
              <w:t>21</w:t>
            </w:r>
          </w:p>
        </w:tc>
        <w:tc>
          <w:tcPr>
            <w:tcW w:w="2952" w:type="dxa"/>
            <w:tcBorders>
              <w:top w:val="single" w:sz="4" w:space="0" w:color="auto"/>
              <w:left w:val="single" w:sz="4" w:space="0" w:color="auto"/>
              <w:bottom w:val="single" w:sz="4" w:space="0" w:color="auto"/>
              <w:right w:val="single" w:sz="4" w:space="0" w:color="auto"/>
            </w:tcBorders>
            <w:vAlign w:val="center"/>
          </w:tcPr>
          <w:p w14:paraId="4FE5B88D" w14:textId="77777777" w:rsidR="00211B11" w:rsidRPr="00AC4FBC" w:rsidRDefault="00211B11" w:rsidP="00211B11">
            <w:pPr>
              <w:pStyle w:val="TAC"/>
            </w:pPr>
            <w:r w:rsidRPr="00AC4FBC">
              <w:rPr>
                <w:rFonts w:eastAsia="Yu Mincho"/>
              </w:rPr>
              <w:t>0.5</w:t>
            </w:r>
          </w:p>
        </w:tc>
      </w:tr>
      <w:tr w:rsidR="00211B11" w:rsidRPr="00AC4FBC" w14:paraId="5DD8B52D" w14:textId="77777777">
        <w:trPr>
          <w:jc w:val="center"/>
        </w:trPr>
        <w:tc>
          <w:tcPr>
            <w:tcW w:w="2225" w:type="dxa"/>
            <w:vMerge/>
            <w:tcBorders>
              <w:left w:val="single" w:sz="4" w:space="0" w:color="auto"/>
              <w:bottom w:val="single" w:sz="4" w:space="0" w:color="auto"/>
              <w:right w:val="single" w:sz="4" w:space="0" w:color="auto"/>
            </w:tcBorders>
            <w:vAlign w:val="center"/>
          </w:tcPr>
          <w:p w14:paraId="1CE7A99C"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E6281D6"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41BE97A" w14:textId="77777777" w:rsidR="00211B11" w:rsidRPr="00AC4FBC" w:rsidRDefault="00211B11" w:rsidP="00211B11">
            <w:pPr>
              <w:pStyle w:val="TAC"/>
            </w:pPr>
            <w:r w:rsidRPr="00AC4FBC">
              <w:rPr>
                <w:rFonts w:eastAsia="Yu Mincho"/>
              </w:rPr>
              <w:t>0.5</w:t>
            </w:r>
          </w:p>
        </w:tc>
      </w:tr>
      <w:tr w:rsidR="00211B11" w:rsidRPr="00AC4FBC" w14:paraId="11467D9D" w14:textId="77777777">
        <w:trPr>
          <w:jc w:val="center"/>
        </w:trPr>
        <w:tc>
          <w:tcPr>
            <w:tcW w:w="2225" w:type="dxa"/>
            <w:vMerge w:val="restart"/>
            <w:tcBorders>
              <w:left w:val="single" w:sz="4" w:space="0" w:color="auto"/>
              <w:right w:val="single" w:sz="4" w:space="0" w:color="auto"/>
            </w:tcBorders>
            <w:vAlign w:val="center"/>
          </w:tcPr>
          <w:p w14:paraId="5DAB609A" w14:textId="77777777" w:rsidR="00211B11" w:rsidRPr="00AC4FBC" w:rsidRDefault="00211B11" w:rsidP="00211B11">
            <w:pPr>
              <w:pStyle w:val="TAC"/>
              <w:rPr>
                <w:rFonts w:eastAsia="Yu Mincho"/>
              </w:rPr>
            </w:pPr>
            <w:r w:rsidRPr="00AC4FBC">
              <w:t>DC_3-21_n78-n79</w:t>
            </w:r>
          </w:p>
        </w:tc>
        <w:tc>
          <w:tcPr>
            <w:tcW w:w="2953" w:type="dxa"/>
            <w:tcBorders>
              <w:top w:val="single" w:sz="4" w:space="0" w:color="auto"/>
              <w:left w:val="single" w:sz="4" w:space="0" w:color="auto"/>
              <w:bottom w:val="single" w:sz="4" w:space="0" w:color="auto"/>
              <w:right w:val="single" w:sz="4" w:space="0" w:color="auto"/>
            </w:tcBorders>
            <w:vAlign w:val="center"/>
          </w:tcPr>
          <w:p w14:paraId="12A5EB4F" w14:textId="77777777" w:rsidR="00211B11" w:rsidRPr="00AC4FBC" w:rsidRDefault="00211B11" w:rsidP="00211B11">
            <w:pPr>
              <w:pStyle w:val="TAC"/>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0240F6BE" w14:textId="77777777" w:rsidR="00211B11" w:rsidRPr="00AC4FBC" w:rsidRDefault="00211B11" w:rsidP="00211B11">
            <w:pPr>
              <w:pStyle w:val="TAC"/>
            </w:pPr>
            <w:r w:rsidRPr="00AC4FBC">
              <w:rPr>
                <w:rFonts w:eastAsia="Yu Mincho"/>
              </w:rPr>
              <w:t>0.3</w:t>
            </w:r>
          </w:p>
        </w:tc>
      </w:tr>
      <w:tr w:rsidR="00211B11" w:rsidRPr="00AC4FBC" w14:paraId="77052A29" w14:textId="77777777">
        <w:trPr>
          <w:jc w:val="center"/>
        </w:trPr>
        <w:tc>
          <w:tcPr>
            <w:tcW w:w="2225" w:type="dxa"/>
            <w:vMerge/>
            <w:tcBorders>
              <w:left w:val="single" w:sz="4" w:space="0" w:color="auto"/>
              <w:right w:val="single" w:sz="4" w:space="0" w:color="auto"/>
            </w:tcBorders>
            <w:vAlign w:val="center"/>
          </w:tcPr>
          <w:p w14:paraId="584DB86B"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8A8BD2F" w14:textId="77777777" w:rsidR="00211B11" w:rsidRPr="00AC4FBC" w:rsidRDefault="00211B11" w:rsidP="00211B11">
            <w:pPr>
              <w:pStyle w:val="TAC"/>
            </w:pPr>
            <w:r w:rsidRPr="00AC4FBC">
              <w:rPr>
                <w:rFonts w:eastAsia="Yu Mincho"/>
              </w:rPr>
              <w:t>21</w:t>
            </w:r>
          </w:p>
        </w:tc>
        <w:tc>
          <w:tcPr>
            <w:tcW w:w="2952" w:type="dxa"/>
            <w:tcBorders>
              <w:top w:val="single" w:sz="4" w:space="0" w:color="auto"/>
              <w:left w:val="single" w:sz="4" w:space="0" w:color="auto"/>
              <w:bottom w:val="single" w:sz="4" w:space="0" w:color="auto"/>
              <w:right w:val="single" w:sz="4" w:space="0" w:color="auto"/>
            </w:tcBorders>
            <w:vAlign w:val="center"/>
          </w:tcPr>
          <w:p w14:paraId="3C6E8586" w14:textId="77777777" w:rsidR="00211B11" w:rsidRPr="00AC4FBC" w:rsidRDefault="00211B11" w:rsidP="00211B11">
            <w:pPr>
              <w:pStyle w:val="TAC"/>
            </w:pPr>
            <w:r w:rsidRPr="00AC4FBC">
              <w:rPr>
                <w:rFonts w:eastAsia="Yu Mincho"/>
              </w:rPr>
              <w:t>0.5</w:t>
            </w:r>
          </w:p>
        </w:tc>
      </w:tr>
      <w:tr w:rsidR="00211B11" w:rsidRPr="00AC4FBC" w14:paraId="20825302" w14:textId="77777777">
        <w:trPr>
          <w:jc w:val="center"/>
        </w:trPr>
        <w:tc>
          <w:tcPr>
            <w:tcW w:w="2225" w:type="dxa"/>
            <w:vMerge/>
            <w:tcBorders>
              <w:left w:val="single" w:sz="4" w:space="0" w:color="auto"/>
              <w:bottom w:val="single" w:sz="4" w:space="0" w:color="auto"/>
              <w:right w:val="single" w:sz="4" w:space="0" w:color="auto"/>
            </w:tcBorders>
            <w:vAlign w:val="center"/>
          </w:tcPr>
          <w:p w14:paraId="1C2F67D9"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1AFBA89"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D93F748" w14:textId="77777777" w:rsidR="00211B11" w:rsidRPr="00AC4FBC" w:rsidRDefault="00211B11" w:rsidP="00211B11">
            <w:pPr>
              <w:pStyle w:val="TAC"/>
            </w:pPr>
            <w:r w:rsidRPr="00AC4FBC">
              <w:rPr>
                <w:rFonts w:eastAsia="Yu Mincho"/>
              </w:rPr>
              <w:t>0.5</w:t>
            </w:r>
          </w:p>
        </w:tc>
      </w:tr>
      <w:tr w:rsidR="00211B11" w:rsidRPr="00AC4FBC" w14:paraId="5F202F7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02D4702" w14:textId="77777777" w:rsidR="00211B11" w:rsidRPr="00AC4FBC" w:rsidRDefault="00211B11" w:rsidP="00211B11">
            <w:pPr>
              <w:pStyle w:val="TAC"/>
            </w:pPr>
            <w:r w:rsidRPr="00AC4FBC">
              <w:t>DC_3-41-42_n77</w:t>
            </w:r>
          </w:p>
        </w:tc>
        <w:tc>
          <w:tcPr>
            <w:tcW w:w="2953" w:type="dxa"/>
            <w:tcBorders>
              <w:top w:val="single" w:sz="4" w:space="0" w:color="auto"/>
              <w:left w:val="single" w:sz="4" w:space="0" w:color="auto"/>
              <w:bottom w:val="single" w:sz="4" w:space="0" w:color="auto"/>
              <w:right w:val="single" w:sz="4" w:space="0" w:color="auto"/>
            </w:tcBorders>
            <w:vAlign w:val="center"/>
          </w:tcPr>
          <w:p w14:paraId="140A0413"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5F4B198D" w14:textId="77777777" w:rsidR="00211B11" w:rsidRPr="00AC4FBC" w:rsidRDefault="00211B11" w:rsidP="00211B11">
            <w:pPr>
              <w:pStyle w:val="TAC"/>
              <w:rPr>
                <w:rFonts w:eastAsia="Malgun Gothic"/>
              </w:rPr>
            </w:pPr>
            <w:r w:rsidRPr="00AC4FBC">
              <w:t>0.5</w:t>
            </w:r>
          </w:p>
        </w:tc>
      </w:tr>
      <w:tr w:rsidR="00211B11" w:rsidRPr="00AC4FBC" w14:paraId="13385B73" w14:textId="77777777">
        <w:trPr>
          <w:jc w:val="center"/>
        </w:trPr>
        <w:tc>
          <w:tcPr>
            <w:tcW w:w="2225" w:type="dxa"/>
            <w:vMerge/>
            <w:tcBorders>
              <w:left w:val="single" w:sz="4" w:space="0" w:color="auto"/>
              <w:right w:val="single" w:sz="4" w:space="0" w:color="auto"/>
            </w:tcBorders>
            <w:vAlign w:val="center"/>
          </w:tcPr>
          <w:p w14:paraId="70C9714B"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B0C499F" w14:textId="77777777" w:rsidR="00211B11" w:rsidRPr="00AC4FBC" w:rsidRDefault="00211B11" w:rsidP="00211B11">
            <w:pPr>
              <w:pStyle w:val="TAC"/>
              <w:rPr>
                <w:rFonts w:eastAsia="Malgun Gothic"/>
              </w:rPr>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217150E0" w14:textId="77777777" w:rsidR="00211B11" w:rsidRPr="00AC4FBC" w:rsidRDefault="00211B11" w:rsidP="00211B11">
            <w:pPr>
              <w:pStyle w:val="TAC"/>
              <w:rPr>
                <w:rFonts w:eastAsia="Malgun Gothic"/>
              </w:rPr>
            </w:pPr>
            <w:r w:rsidRPr="00AC4FBC">
              <w:t>0</w:t>
            </w:r>
            <w:r w:rsidRPr="00AC4FBC">
              <w:rPr>
                <w:vertAlign w:val="superscript"/>
              </w:rPr>
              <w:t>1</w:t>
            </w:r>
            <w:r w:rsidRPr="00AC4FBC">
              <w:t>/0.5</w:t>
            </w:r>
            <w:r w:rsidRPr="00AC4FBC">
              <w:rPr>
                <w:vertAlign w:val="superscript"/>
              </w:rPr>
              <w:t>2</w:t>
            </w:r>
          </w:p>
        </w:tc>
      </w:tr>
      <w:tr w:rsidR="00211B11" w:rsidRPr="00AC4FBC" w14:paraId="3B023318" w14:textId="77777777">
        <w:trPr>
          <w:jc w:val="center"/>
        </w:trPr>
        <w:tc>
          <w:tcPr>
            <w:tcW w:w="2225" w:type="dxa"/>
            <w:vMerge/>
            <w:tcBorders>
              <w:left w:val="single" w:sz="4" w:space="0" w:color="auto"/>
              <w:right w:val="single" w:sz="4" w:space="0" w:color="auto"/>
            </w:tcBorders>
            <w:vAlign w:val="center"/>
          </w:tcPr>
          <w:p w14:paraId="7418F57C"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C8E846A"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27AC5C8" w14:textId="77777777" w:rsidR="00211B11" w:rsidRPr="00AC4FBC" w:rsidRDefault="00211B11" w:rsidP="00211B11">
            <w:pPr>
              <w:pStyle w:val="TAC"/>
              <w:rPr>
                <w:rFonts w:eastAsia="Malgun Gothic"/>
              </w:rPr>
            </w:pPr>
            <w:r w:rsidRPr="00AC4FBC">
              <w:t>0.5</w:t>
            </w:r>
          </w:p>
        </w:tc>
      </w:tr>
      <w:tr w:rsidR="00211B11" w:rsidRPr="00AC4FBC" w14:paraId="5F412671" w14:textId="77777777">
        <w:trPr>
          <w:jc w:val="center"/>
        </w:trPr>
        <w:tc>
          <w:tcPr>
            <w:tcW w:w="2225" w:type="dxa"/>
            <w:vMerge/>
            <w:tcBorders>
              <w:left w:val="single" w:sz="4" w:space="0" w:color="auto"/>
              <w:right w:val="single" w:sz="4" w:space="0" w:color="auto"/>
            </w:tcBorders>
            <w:vAlign w:val="center"/>
          </w:tcPr>
          <w:p w14:paraId="5E6EE45B"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F3B5039"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1817A65" w14:textId="77777777" w:rsidR="00211B11" w:rsidRPr="00AC4FBC" w:rsidRDefault="00211B11" w:rsidP="00211B11">
            <w:pPr>
              <w:pStyle w:val="TAC"/>
              <w:rPr>
                <w:rFonts w:eastAsia="Malgun Gothic"/>
              </w:rPr>
            </w:pPr>
            <w:r w:rsidRPr="00AC4FBC">
              <w:t>0.5</w:t>
            </w:r>
          </w:p>
        </w:tc>
      </w:tr>
      <w:tr w:rsidR="00211B11" w:rsidRPr="00AC4FBC" w14:paraId="0E31569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16CAE44" w14:textId="77777777" w:rsidR="00211B11" w:rsidRPr="00AC4FBC" w:rsidRDefault="00211B11" w:rsidP="00211B11">
            <w:pPr>
              <w:pStyle w:val="TAC"/>
            </w:pPr>
            <w:r w:rsidRPr="00AC4FBC">
              <w:t>DC_3-41-42_n78</w:t>
            </w:r>
          </w:p>
        </w:tc>
        <w:tc>
          <w:tcPr>
            <w:tcW w:w="2953" w:type="dxa"/>
            <w:tcBorders>
              <w:top w:val="single" w:sz="4" w:space="0" w:color="auto"/>
              <w:left w:val="single" w:sz="4" w:space="0" w:color="auto"/>
              <w:bottom w:val="single" w:sz="4" w:space="0" w:color="auto"/>
              <w:right w:val="single" w:sz="4" w:space="0" w:color="auto"/>
            </w:tcBorders>
            <w:vAlign w:val="center"/>
          </w:tcPr>
          <w:p w14:paraId="21665D9E"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6F2233FD" w14:textId="77777777" w:rsidR="00211B11" w:rsidRPr="00AC4FBC" w:rsidRDefault="00211B11" w:rsidP="00211B11">
            <w:pPr>
              <w:pStyle w:val="TAC"/>
              <w:rPr>
                <w:rFonts w:eastAsia="Malgun Gothic"/>
              </w:rPr>
            </w:pPr>
            <w:r w:rsidRPr="00AC4FBC">
              <w:t>0.5</w:t>
            </w:r>
          </w:p>
        </w:tc>
      </w:tr>
      <w:tr w:rsidR="00211B11" w:rsidRPr="00AC4FBC" w14:paraId="5E36D206" w14:textId="77777777">
        <w:trPr>
          <w:jc w:val="center"/>
        </w:trPr>
        <w:tc>
          <w:tcPr>
            <w:tcW w:w="2225" w:type="dxa"/>
            <w:vMerge/>
            <w:tcBorders>
              <w:left w:val="single" w:sz="4" w:space="0" w:color="auto"/>
              <w:right w:val="single" w:sz="4" w:space="0" w:color="auto"/>
            </w:tcBorders>
            <w:vAlign w:val="center"/>
          </w:tcPr>
          <w:p w14:paraId="15D3A511"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3703837" w14:textId="77777777" w:rsidR="00211B11" w:rsidRPr="00AC4FBC" w:rsidRDefault="00211B11" w:rsidP="00211B11">
            <w:pPr>
              <w:pStyle w:val="TAC"/>
              <w:rPr>
                <w:rFonts w:eastAsia="Malgun Gothic"/>
              </w:rPr>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33299B47" w14:textId="77777777" w:rsidR="00211B11" w:rsidRPr="00AC4FBC" w:rsidRDefault="00211B11" w:rsidP="00211B11">
            <w:pPr>
              <w:pStyle w:val="TAC"/>
              <w:rPr>
                <w:rFonts w:eastAsia="Malgun Gothic"/>
              </w:rPr>
            </w:pPr>
            <w:r w:rsidRPr="00AC4FBC">
              <w:t>0</w:t>
            </w:r>
            <w:r w:rsidRPr="00AC4FBC">
              <w:rPr>
                <w:vertAlign w:val="superscript"/>
              </w:rPr>
              <w:t>1</w:t>
            </w:r>
            <w:r w:rsidRPr="00AC4FBC">
              <w:t>/0.5</w:t>
            </w:r>
            <w:r w:rsidRPr="00AC4FBC">
              <w:rPr>
                <w:vertAlign w:val="superscript"/>
              </w:rPr>
              <w:t>2</w:t>
            </w:r>
          </w:p>
        </w:tc>
      </w:tr>
      <w:tr w:rsidR="00211B11" w:rsidRPr="00AC4FBC" w14:paraId="09E5FF66" w14:textId="77777777">
        <w:trPr>
          <w:jc w:val="center"/>
        </w:trPr>
        <w:tc>
          <w:tcPr>
            <w:tcW w:w="2225" w:type="dxa"/>
            <w:vMerge/>
            <w:tcBorders>
              <w:left w:val="single" w:sz="4" w:space="0" w:color="auto"/>
              <w:right w:val="single" w:sz="4" w:space="0" w:color="auto"/>
            </w:tcBorders>
            <w:vAlign w:val="center"/>
          </w:tcPr>
          <w:p w14:paraId="78242B3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E9A9A33"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2C1A5971" w14:textId="77777777" w:rsidR="00211B11" w:rsidRPr="00AC4FBC" w:rsidRDefault="00211B11" w:rsidP="00211B11">
            <w:pPr>
              <w:pStyle w:val="TAC"/>
              <w:rPr>
                <w:rFonts w:eastAsia="Malgun Gothic"/>
              </w:rPr>
            </w:pPr>
            <w:r w:rsidRPr="00AC4FBC">
              <w:t>0.5</w:t>
            </w:r>
          </w:p>
        </w:tc>
      </w:tr>
      <w:tr w:rsidR="00211B11" w:rsidRPr="00AC4FBC" w14:paraId="50030ABB" w14:textId="77777777">
        <w:trPr>
          <w:jc w:val="center"/>
        </w:trPr>
        <w:tc>
          <w:tcPr>
            <w:tcW w:w="2225" w:type="dxa"/>
            <w:vMerge/>
            <w:tcBorders>
              <w:left w:val="single" w:sz="4" w:space="0" w:color="auto"/>
              <w:right w:val="single" w:sz="4" w:space="0" w:color="auto"/>
            </w:tcBorders>
            <w:vAlign w:val="center"/>
          </w:tcPr>
          <w:p w14:paraId="57839A2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EBCFF63"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639E6E87" w14:textId="77777777" w:rsidR="00211B11" w:rsidRPr="00AC4FBC" w:rsidRDefault="00211B11" w:rsidP="00211B11">
            <w:pPr>
              <w:pStyle w:val="TAC"/>
              <w:rPr>
                <w:rFonts w:eastAsia="Malgun Gothic"/>
              </w:rPr>
            </w:pPr>
            <w:r w:rsidRPr="00AC4FBC">
              <w:t>0.5</w:t>
            </w:r>
          </w:p>
        </w:tc>
      </w:tr>
      <w:tr w:rsidR="00211B11" w:rsidRPr="00AC4FBC" w14:paraId="1C2F707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FBF9209" w14:textId="77777777" w:rsidR="00211B11" w:rsidRPr="00AC4FBC" w:rsidRDefault="00211B11" w:rsidP="00211B11">
            <w:pPr>
              <w:pStyle w:val="TAC"/>
            </w:pPr>
            <w:r w:rsidRPr="00AC4FBC">
              <w:t>DC_3-41-42_n79</w:t>
            </w:r>
          </w:p>
        </w:tc>
        <w:tc>
          <w:tcPr>
            <w:tcW w:w="2953" w:type="dxa"/>
            <w:tcBorders>
              <w:top w:val="single" w:sz="4" w:space="0" w:color="auto"/>
              <w:left w:val="single" w:sz="4" w:space="0" w:color="auto"/>
              <w:bottom w:val="single" w:sz="4" w:space="0" w:color="auto"/>
              <w:right w:val="single" w:sz="4" w:space="0" w:color="auto"/>
            </w:tcBorders>
            <w:vAlign w:val="center"/>
          </w:tcPr>
          <w:p w14:paraId="13521E8A"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506A619C" w14:textId="77777777" w:rsidR="00211B11" w:rsidRPr="00AC4FBC" w:rsidRDefault="00211B11" w:rsidP="00211B11">
            <w:pPr>
              <w:pStyle w:val="TAC"/>
              <w:rPr>
                <w:rFonts w:eastAsia="Malgun Gothic"/>
              </w:rPr>
            </w:pPr>
            <w:r w:rsidRPr="00AC4FBC">
              <w:t>0.5</w:t>
            </w:r>
          </w:p>
        </w:tc>
      </w:tr>
      <w:tr w:rsidR="00211B11" w:rsidRPr="00AC4FBC" w14:paraId="46FB80F6" w14:textId="77777777">
        <w:trPr>
          <w:jc w:val="center"/>
        </w:trPr>
        <w:tc>
          <w:tcPr>
            <w:tcW w:w="2225" w:type="dxa"/>
            <w:vMerge/>
            <w:tcBorders>
              <w:left w:val="single" w:sz="4" w:space="0" w:color="auto"/>
              <w:right w:val="single" w:sz="4" w:space="0" w:color="auto"/>
            </w:tcBorders>
            <w:vAlign w:val="center"/>
          </w:tcPr>
          <w:p w14:paraId="62FA7A6B"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E373802" w14:textId="77777777" w:rsidR="00211B11" w:rsidRPr="00AC4FBC" w:rsidRDefault="00211B11" w:rsidP="00211B11">
            <w:pPr>
              <w:pStyle w:val="TAC"/>
              <w:rPr>
                <w:rFonts w:eastAsia="Malgun Gothic"/>
              </w:rPr>
            </w:pPr>
            <w:r w:rsidRPr="00AC4FBC">
              <w:t>41</w:t>
            </w:r>
          </w:p>
        </w:tc>
        <w:tc>
          <w:tcPr>
            <w:tcW w:w="2952" w:type="dxa"/>
            <w:tcBorders>
              <w:top w:val="single" w:sz="4" w:space="0" w:color="auto"/>
              <w:left w:val="single" w:sz="4" w:space="0" w:color="auto"/>
              <w:bottom w:val="single" w:sz="4" w:space="0" w:color="auto"/>
              <w:right w:val="single" w:sz="4" w:space="0" w:color="auto"/>
            </w:tcBorders>
            <w:vAlign w:val="center"/>
          </w:tcPr>
          <w:p w14:paraId="676C7619" w14:textId="77777777" w:rsidR="00211B11" w:rsidRPr="00AC4FBC" w:rsidRDefault="00211B11" w:rsidP="00211B11">
            <w:pPr>
              <w:pStyle w:val="TAC"/>
              <w:rPr>
                <w:rFonts w:eastAsia="Malgun Gothic"/>
              </w:rPr>
            </w:pPr>
            <w:r w:rsidRPr="00AC4FBC">
              <w:t>0</w:t>
            </w:r>
            <w:r w:rsidRPr="00AC4FBC">
              <w:rPr>
                <w:vertAlign w:val="superscript"/>
              </w:rPr>
              <w:t>1</w:t>
            </w:r>
            <w:r w:rsidRPr="00AC4FBC">
              <w:t>/0.5</w:t>
            </w:r>
            <w:r w:rsidRPr="00AC4FBC">
              <w:rPr>
                <w:vertAlign w:val="superscript"/>
              </w:rPr>
              <w:t>2</w:t>
            </w:r>
          </w:p>
        </w:tc>
      </w:tr>
      <w:tr w:rsidR="00211B11" w:rsidRPr="00AC4FBC" w14:paraId="2C2A14D1" w14:textId="77777777">
        <w:trPr>
          <w:jc w:val="center"/>
        </w:trPr>
        <w:tc>
          <w:tcPr>
            <w:tcW w:w="2225" w:type="dxa"/>
            <w:vMerge/>
            <w:tcBorders>
              <w:left w:val="single" w:sz="4" w:space="0" w:color="auto"/>
              <w:right w:val="single" w:sz="4" w:space="0" w:color="auto"/>
            </w:tcBorders>
            <w:vAlign w:val="center"/>
          </w:tcPr>
          <w:p w14:paraId="398F3C14"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7009585"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C74E960" w14:textId="77777777" w:rsidR="00211B11" w:rsidRPr="00AC4FBC" w:rsidRDefault="00211B11" w:rsidP="00211B11">
            <w:pPr>
              <w:pStyle w:val="TAC"/>
              <w:rPr>
                <w:rFonts w:eastAsia="Malgun Gothic"/>
              </w:rPr>
            </w:pPr>
            <w:r w:rsidRPr="00AC4FBC">
              <w:t>0.5</w:t>
            </w:r>
          </w:p>
        </w:tc>
      </w:tr>
      <w:tr w:rsidR="00211B11" w:rsidRPr="00AC4FBC" w14:paraId="6E8047F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56D6306" w14:textId="77777777" w:rsidR="00211B11" w:rsidRPr="00AC4FBC" w:rsidRDefault="00211B11" w:rsidP="00211B11">
            <w:pPr>
              <w:pStyle w:val="TAC"/>
            </w:pPr>
            <w:r w:rsidRPr="00AC4FBC">
              <w:t>DC_3-42_n77-n79</w:t>
            </w:r>
          </w:p>
        </w:tc>
        <w:tc>
          <w:tcPr>
            <w:tcW w:w="2953" w:type="dxa"/>
            <w:tcBorders>
              <w:top w:val="single" w:sz="4" w:space="0" w:color="auto"/>
              <w:left w:val="single" w:sz="4" w:space="0" w:color="auto"/>
              <w:bottom w:val="single" w:sz="4" w:space="0" w:color="auto"/>
              <w:right w:val="single" w:sz="4" w:space="0" w:color="auto"/>
            </w:tcBorders>
            <w:vAlign w:val="center"/>
          </w:tcPr>
          <w:p w14:paraId="307CD9DD"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40BEB05A" w14:textId="77777777" w:rsidR="00211B11" w:rsidRPr="00AC4FBC" w:rsidRDefault="00211B11" w:rsidP="00211B11">
            <w:pPr>
              <w:pStyle w:val="TAC"/>
              <w:rPr>
                <w:rFonts w:eastAsia="Malgun Gothic"/>
              </w:rPr>
            </w:pPr>
            <w:r w:rsidRPr="00AC4FBC">
              <w:rPr>
                <w:rFonts w:eastAsia="Yu Mincho"/>
              </w:rPr>
              <w:t>0.2</w:t>
            </w:r>
          </w:p>
        </w:tc>
      </w:tr>
      <w:tr w:rsidR="00211B11" w:rsidRPr="00AC4FBC" w14:paraId="4D456972" w14:textId="77777777">
        <w:trPr>
          <w:jc w:val="center"/>
        </w:trPr>
        <w:tc>
          <w:tcPr>
            <w:tcW w:w="2225" w:type="dxa"/>
            <w:vMerge/>
            <w:tcBorders>
              <w:left w:val="single" w:sz="4" w:space="0" w:color="auto"/>
              <w:right w:val="single" w:sz="4" w:space="0" w:color="auto"/>
            </w:tcBorders>
            <w:vAlign w:val="center"/>
          </w:tcPr>
          <w:p w14:paraId="4A5564FC"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90FEF70" w14:textId="77777777" w:rsidR="00211B11" w:rsidRPr="00AC4FBC" w:rsidRDefault="00211B11" w:rsidP="00211B11">
            <w:pPr>
              <w:pStyle w:val="TAC"/>
              <w:rPr>
                <w:rFonts w:eastAsia="Malgun Gothic"/>
              </w:rPr>
            </w:pPr>
            <w:r w:rsidRPr="00AC4FBC">
              <w:rPr>
                <w:rFonts w:eastAsia="Yu Mincho"/>
              </w:rPr>
              <w:t>42</w:t>
            </w:r>
          </w:p>
        </w:tc>
        <w:tc>
          <w:tcPr>
            <w:tcW w:w="2952" w:type="dxa"/>
            <w:tcBorders>
              <w:top w:val="single" w:sz="4" w:space="0" w:color="auto"/>
              <w:left w:val="single" w:sz="4" w:space="0" w:color="auto"/>
              <w:bottom w:val="single" w:sz="4" w:space="0" w:color="auto"/>
              <w:right w:val="single" w:sz="4" w:space="0" w:color="auto"/>
            </w:tcBorders>
            <w:vAlign w:val="center"/>
          </w:tcPr>
          <w:p w14:paraId="03617801" w14:textId="77777777" w:rsidR="00211B11" w:rsidRPr="00AC4FBC" w:rsidRDefault="00211B11" w:rsidP="00211B11">
            <w:pPr>
              <w:pStyle w:val="TAC"/>
              <w:rPr>
                <w:rFonts w:eastAsia="Malgun Gothic"/>
              </w:rPr>
            </w:pPr>
            <w:r w:rsidRPr="00AC4FBC">
              <w:rPr>
                <w:rFonts w:eastAsia="Yu Mincho"/>
              </w:rPr>
              <w:t>0.5</w:t>
            </w:r>
          </w:p>
        </w:tc>
      </w:tr>
      <w:tr w:rsidR="00211B11" w:rsidRPr="00AC4FBC" w14:paraId="0ED866C6" w14:textId="77777777">
        <w:trPr>
          <w:jc w:val="center"/>
        </w:trPr>
        <w:tc>
          <w:tcPr>
            <w:tcW w:w="2225" w:type="dxa"/>
            <w:vMerge/>
            <w:tcBorders>
              <w:left w:val="single" w:sz="4" w:space="0" w:color="auto"/>
              <w:right w:val="single" w:sz="4" w:space="0" w:color="auto"/>
            </w:tcBorders>
            <w:vAlign w:val="center"/>
          </w:tcPr>
          <w:p w14:paraId="7AEB254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A0155EE"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104A562B" w14:textId="77777777" w:rsidR="00211B11" w:rsidRPr="00AC4FBC" w:rsidRDefault="00211B11" w:rsidP="00211B11">
            <w:pPr>
              <w:pStyle w:val="TAC"/>
              <w:rPr>
                <w:rFonts w:eastAsia="Malgun Gothic"/>
              </w:rPr>
            </w:pPr>
            <w:r w:rsidRPr="00AC4FBC">
              <w:rPr>
                <w:rFonts w:eastAsia="Yu Mincho"/>
              </w:rPr>
              <w:t>0.5</w:t>
            </w:r>
          </w:p>
        </w:tc>
      </w:tr>
      <w:tr w:rsidR="00211B11" w:rsidRPr="00AC4FBC" w14:paraId="5B457E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EEB616B" w14:textId="77777777" w:rsidR="00211B11" w:rsidRPr="00AC4FBC" w:rsidRDefault="00211B11" w:rsidP="00211B11">
            <w:pPr>
              <w:pStyle w:val="TAC"/>
            </w:pPr>
            <w:r w:rsidRPr="00AC4FBC">
              <w:t>DC_3-42_n78-n79</w:t>
            </w:r>
          </w:p>
        </w:tc>
        <w:tc>
          <w:tcPr>
            <w:tcW w:w="2953" w:type="dxa"/>
            <w:tcBorders>
              <w:top w:val="single" w:sz="4" w:space="0" w:color="auto"/>
              <w:left w:val="single" w:sz="4" w:space="0" w:color="auto"/>
              <w:bottom w:val="single" w:sz="4" w:space="0" w:color="auto"/>
              <w:right w:val="single" w:sz="4" w:space="0" w:color="auto"/>
            </w:tcBorders>
            <w:vAlign w:val="center"/>
          </w:tcPr>
          <w:p w14:paraId="47051525" w14:textId="77777777" w:rsidR="00211B11" w:rsidRPr="00AC4FBC" w:rsidRDefault="00211B11" w:rsidP="00211B11">
            <w:pPr>
              <w:pStyle w:val="TAC"/>
              <w:rPr>
                <w:rFonts w:eastAsia="Malgun Gothic"/>
              </w:rPr>
            </w:pPr>
            <w:r w:rsidRPr="00AC4FBC">
              <w:t>3</w:t>
            </w:r>
          </w:p>
        </w:tc>
        <w:tc>
          <w:tcPr>
            <w:tcW w:w="2952" w:type="dxa"/>
            <w:tcBorders>
              <w:top w:val="single" w:sz="4" w:space="0" w:color="auto"/>
              <w:left w:val="single" w:sz="4" w:space="0" w:color="auto"/>
              <w:bottom w:val="single" w:sz="4" w:space="0" w:color="auto"/>
              <w:right w:val="single" w:sz="4" w:space="0" w:color="auto"/>
            </w:tcBorders>
            <w:vAlign w:val="center"/>
          </w:tcPr>
          <w:p w14:paraId="29090D07" w14:textId="77777777" w:rsidR="00211B11" w:rsidRPr="00AC4FBC" w:rsidRDefault="00211B11" w:rsidP="00211B11">
            <w:pPr>
              <w:pStyle w:val="TAC"/>
              <w:rPr>
                <w:rFonts w:eastAsia="Malgun Gothic"/>
              </w:rPr>
            </w:pPr>
            <w:r w:rsidRPr="00AC4FBC">
              <w:rPr>
                <w:rFonts w:eastAsia="Yu Mincho"/>
              </w:rPr>
              <w:t>0.2</w:t>
            </w:r>
          </w:p>
        </w:tc>
      </w:tr>
      <w:tr w:rsidR="00211B11" w:rsidRPr="00AC4FBC" w14:paraId="7C372B3D" w14:textId="77777777">
        <w:trPr>
          <w:jc w:val="center"/>
        </w:trPr>
        <w:tc>
          <w:tcPr>
            <w:tcW w:w="2225" w:type="dxa"/>
            <w:vMerge/>
            <w:tcBorders>
              <w:left w:val="single" w:sz="4" w:space="0" w:color="auto"/>
              <w:right w:val="single" w:sz="4" w:space="0" w:color="auto"/>
            </w:tcBorders>
            <w:vAlign w:val="center"/>
          </w:tcPr>
          <w:p w14:paraId="1406DD91"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66ECD41" w14:textId="77777777" w:rsidR="00211B11" w:rsidRPr="00AC4FBC" w:rsidRDefault="00211B11" w:rsidP="00211B11">
            <w:pPr>
              <w:pStyle w:val="TAC"/>
              <w:rPr>
                <w:rFonts w:eastAsia="Malgun Gothic"/>
              </w:rPr>
            </w:pPr>
            <w:r w:rsidRPr="00AC4FBC">
              <w:rPr>
                <w:rFonts w:eastAsia="Yu Mincho"/>
              </w:rPr>
              <w:t>42</w:t>
            </w:r>
          </w:p>
        </w:tc>
        <w:tc>
          <w:tcPr>
            <w:tcW w:w="2952" w:type="dxa"/>
            <w:tcBorders>
              <w:top w:val="single" w:sz="4" w:space="0" w:color="auto"/>
              <w:left w:val="single" w:sz="4" w:space="0" w:color="auto"/>
              <w:bottom w:val="single" w:sz="4" w:space="0" w:color="auto"/>
              <w:right w:val="single" w:sz="4" w:space="0" w:color="auto"/>
            </w:tcBorders>
            <w:vAlign w:val="center"/>
          </w:tcPr>
          <w:p w14:paraId="43C51EB0" w14:textId="77777777" w:rsidR="00211B11" w:rsidRPr="00AC4FBC" w:rsidRDefault="00211B11" w:rsidP="00211B11">
            <w:pPr>
              <w:pStyle w:val="TAC"/>
              <w:rPr>
                <w:rFonts w:eastAsia="Malgun Gothic"/>
              </w:rPr>
            </w:pPr>
            <w:r w:rsidRPr="00AC4FBC">
              <w:rPr>
                <w:rFonts w:eastAsia="Yu Mincho"/>
              </w:rPr>
              <w:t>0.5</w:t>
            </w:r>
          </w:p>
        </w:tc>
      </w:tr>
      <w:tr w:rsidR="00211B11" w:rsidRPr="00AC4FBC" w14:paraId="1FE85262" w14:textId="77777777">
        <w:trPr>
          <w:jc w:val="center"/>
        </w:trPr>
        <w:tc>
          <w:tcPr>
            <w:tcW w:w="2225" w:type="dxa"/>
            <w:vMerge/>
            <w:tcBorders>
              <w:left w:val="single" w:sz="4" w:space="0" w:color="auto"/>
              <w:right w:val="single" w:sz="4" w:space="0" w:color="auto"/>
            </w:tcBorders>
            <w:vAlign w:val="center"/>
          </w:tcPr>
          <w:p w14:paraId="6B82B32D"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020B478"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51B82174" w14:textId="77777777" w:rsidR="00211B11" w:rsidRPr="00AC4FBC" w:rsidRDefault="00211B11" w:rsidP="00211B11">
            <w:pPr>
              <w:pStyle w:val="TAC"/>
              <w:rPr>
                <w:rFonts w:eastAsia="Malgun Gothic"/>
              </w:rPr>
            </w:pPr>
            <w:r w:rsidRPr="00AC4FBC">
              <w:rPr>
                <w:rFonts w:eastAsia="Yu Mincho"/>
              </w:rPr>
              <w:t>0.5</w:t>
            </w:r>
          </w:p>
        </w:tc>
      </w:tr>
      <w:tr w:rsidR="00211B11" w:rsidRPr="00AC4FBC" w14:paraId="6F410946" w14:textId="77777777">
        <w:trPr>
          <w:jc w:val="center"/>
        </w:trPr>
        <w:tc>
          <w:tcPr>
            <w:tcW w:w="2225" w:type="dxa"/>
            <w:vMerge w:val="restart"/>
            <w:tcBorders>
              <w:left w:val="single" w:sz="4" w:space="0" w:color="auto"/>
              <w:right w:val="single" w:sz="4" w:space="0" w:color="auto"/>
            </w:tcBorders>
            <w:vAlign w:val="center"/>
          </w:tcPr>
          <w:p w14:paraId="6F343481" w14:textId="77777777" w:rsidR="00211B11" w:rsidRPr="00AC4FBC" w:rsidRDefault="00211B11" w:rsidP="00211B11">
            <w:pPr>
              <w:pStyle w:val="TAC"/>
              <w:rPr>
                <w:rFonts w:eastAsia="Yu Mincho"/>
              </w:rPr>
            </w:pPr>
            <w:r w:rsidRPr="00AC4FBC">
              <w:rPr>
                <w:rFonts w:eastAsia="Malgun Gothic"/>
              </w:rPr>
              <w:t>DC_7-20_n28-n78</w:t>
            </w:r>
          </w:p>
        </w:tc>
        <w:tc>
          <w:tcPr>
            <w:tcW w:w="2953" w:type="dxa"/>
            <w:tcBorders>
              <w:top w:val="single" w:sz="4" w:space="0" w:color="auto"/>
              <w:left w:val="single" w:sz="4" w:space="0" w:color="auto"/>
              <w:bottom w:val="single" w:sz="4" w:space="0" w:color="auto"/>
              <w:right w:val="single" w:sz="4" w:space="0" w:color="auto"/>
            </w:tcBorders>
            <w:vAlign w:val="center"/>
          </w:tcPr>
          <w:p w14:paraId="40CF32C6" w14:textId="77777777" w:rsidR="00211B11" w:rsidRPr="00AC4FBC" w:rsidRDefault="00211B11" w:rsidP="00211B11">
            <w:pPr>
              <w:pStyle w:val="TAC"/>
            </w:pPr>
            <w:r w:rsidRPr="00AC4FBC">
              <w:t>20</w:t>
            </w:r>
          </w:p>
        </w:tc>
        <w:tc>
          <w:tcPr>
            <w:tcW w:w="2952" w:type="dxa"/>
            <w:tcBorders>
              <w:top w:val="single" w:sz="4" w:space="0" w:color="auto"/>
              <w:left w:val="single" w:sz="4" w:space="0" w:color="auto"/>
              <w:bottom w:val="single" w:sz="4" w:space="0" w:color="auto"/>
              <w:right w:val="single" w:sz="4" w:space="0" w:color="auto"/>
            </w:tcBorders>
          </w:tcPr>
          <w:p w14:paraId="67DB9DC9"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64200ABB" w14:textId="77777777">
        <w:trPr>
          <w:jc w:val="center"/>
        </w:trPr>
        <w:tc>
          <w:tcPr>
            <w:tcW w:w="2225" w:type="dxa"/>
            <w:vMerge/>
            <w:tcBorders>
              <w:left w:val="single" w:sz="4" w:space="0" w:color="auto"/>
              <w:right w:val="single" w:sz="4" w:space="0" w:color="auto"/>
            </w:tcBorders>
            <w:vAlign w:val="center"/>
          </w:tcPr>
          <w:p w14:paraId="2D0DB9CB"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9D61DD" w14:textId="77777777" w:rsidR="00211B11" w:rsidRPr="00AC4FBC" w:rsidRDefault="00211B11" w:rsidP="00211B11">
            <w:pPr>
              <w:pStyle w:val="TAC"/>
            </w:pPr>
            <w:r w:rsidRPr="00AC4FBC">
              <w:t>n28</w:t>
            </w:r>
          </w:p>
        </w:tc>
        <w:tc>
          <w:tcPr>
            <w:tcW w:w="2952" w:type="dxa"/>
            <w:tcBorders>
              <w:top w:val="single" w:sz="4" w:space="0" w:color="auto"/>
              <w:left w:val="single" w:sz="4" w:space="0" w:color="auto"/>
              <w:bottom w:val="single" w:sz="4" w:space="0" w:color="auto"/>
              <w:right w:val="single" w:sz="4" w:space="0" w:color="auto"/>
            </w:tcBorders>
          </w:tcPr>
          <w:p w14:paraId="6AC008D7" w14:textId="77777777" w:rsidR="00211B11" w:rsidRPr="00AC4FBC" w:rsidRDefault="00211B11" w:rsidP="00211B11">
            <w:pPr>
              <w:pStyle w:val="TAC"/>
              <w:rPr>
                <w:rFonts w:eastAsia="Malgun Gothic"/>
              </w:rPr>
            </w:pPr>
            <w:r w:rsidRPr="00AC4FBC">
              <w:rPr>
                <w:rFonts w:eastAsia="Malgun Gothic"/>
              </w:rPr>
              <w:t>0.2</w:t>
            </w:r>
          </w:p>
        </w:tc>
      </w:tr>
      <w:tr w:rsidR="00211B11" w:rsidRPr="00AC4FBC" w14:paraId="64805C2C" w14:textId="77777777">
        <w:trPr>
          <w:jc w:val="center"/>
        </w:trPr>
        <w:tc>
          <w:tcPr>
            <w:tcW w:w="2225" w:type="dxa"/>
            <w:vMerge/>
            <w:tcBorders>
              <w:left w:val="single" w:sz="4" w:space="0" w:color="auto"/>
              <w:bottom w:val="single" w:sz="4" w:space="0" w:color="auto"/>
              <w:right w:val="single" w:sz="4" w:space="0" w:color="auto"/>
            </w:tcBorders>
            <w:vAlign w:val="center"/>
          </w:tcPr>
          <w:p w14:paraId="3C48849F"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51495B0"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tcPr>
          <w:p w14:paraId="41BF572E" w14:textId="77777777" w:rsidR="00211B11" w:rsidRPr="00AC4FBC" w:rsidRDefault="00211B11" w:rsidP="00211B11">
            <w:pPr>
              <w:pStyle w:val="TAC"/>
              <w:rPr>
                <w:rFonts w:eastAsia="Malgun Gothic"/>
              </w:rPr>
            </w:pPr>
            <w:r w:rsidRPr="00AC4FBC">
              <w:rPr>
                <w:rFonts w:eastAsia="Malgun Gothic"/>
              </w:rPr>
              <w:t>0.5</w:t>
            </w:r>
          </w:p>
        </w:tc>
      </w:tr>
      <w:tr w:rsidR="00211B11" w:rsidRPr="00AC4FBC" w14:paraId="694297B9"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B5CE35F" w14:textId="77777777" w:rsidR="00211B11" w:rsidRPr="00AC4FBC" w:rsidRDefault="00211B11" w:rsidP="00211B11">
            <w:pPr>
              <w:pStyle w:val="TAC"/>
            </w:pPr>
            <w:r w:rsidRPr="00AC4FBC">
              <w:t>DC_12-30-66_n260</w:t>
            </w:r>
          </w:p>
        </w:tc>
        <w:tc>
          <w:tcPr>
            <w:tcW w:w="2953" w:type="dxa"/>
            <w:tcBorders>
              <w:top w:val="single" w:sz="4" w:space="0" w:color="auto"/>
              <w:left w:val="single" w:sz="4" w:space="0" w:color="auto"/>
              <w:bottom w:val="single" w:sz="4" w:space="0" w:color="auto"/>
              <w:right w:val="single" w:sz="4" w:space="0" w:color="auto"/>
            </w:tcBorders>
            <w:vAlign w:val="center"/>
          </w:tcPr>
          <w:p w14:paraId="258B6FC2" w14:textId="77777777" w:rsidR="00211B11" w:rsidRPr="00AC4FBC" w:rsidRDefault="00211B11" w:rsidP="00211B11">
            <w:pPr>
              <w:pStyle w:val="TAC"/>
            </w:pPr>
            <w:r w:rsidRPr="00AC4FBC">
              <w:t>12</w:t>
            </w:r>
          </w:p>
        </w:tc>
        <w:tc>
          <w:tcPr>
            <w:tcW w:w="2952" w:type="dxa"/>
            <w:tcBorders>
              <w:top w:val="single" w:sz="4" w:space="0" w:color="auto"/>
              <w:left w:val="single" w:sz="4" w:space="0" w:color="auto"/>
              <w:bottom w:val="single" w:sz="4" w:space="0" w:color="auto"/>
              <w:right w:val="single" w:sz="4" w:space="0" w:color="auto"/>
            </w:tcBorders>
            <w:vAlign w:val="center"/>
          </w:tcPr>
          <w:p w14:paraId="714B1A73" w14:textId="77777777" w:rsidR="00211B11" w:rsidRPr="00AC4FBC" w:rsidRDefault="00211B11" w:rsidP="00211B11">
            <w:pPr>
              <w:pStyle w:val="TAC"/>
            </w:pPr>
            <w:r w:rsidRPr="00AC4FBC">
              <w:t>0.5</w:t>
            </w:r>
          </w:p>
        </w:tc>
      </w:tr>
      <w:tr w:rsidR="00211B11" w:rsidRPr="00AC4FBC" w14:paraId="7EA31980" w14:textId="77777777">
        <w:trPr>
          <w:jc w:val="center"/>
        </w:trPr>
        <w:tc>
          <w:tcPr>
            <w:tcW w:w="2225" w:type="dxa"/>
            <w:vMerge/>
            <w:tcBorders>
              <w:left w:val="single" w:sz="4" w:space="0" w:color="auto"/>
              <w:right w:val="single" w:sz="4" w:space="0" w:color="auto"/>
            </w:tcBorders>
            <w:vAlign w:val="center"/>
          </w:tcPr>
          <w:p w14:paraId="3AC38E6A"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B3B5C29" w14:textId="77777777" w:rsidR="00211B11" w:rsidRPr="00AC4FBC" w:rsidRDefault="00211B11" w:rsidP="00211B11">
            <w:pPr>
              <w:pStyle w:val="TAC"/>
            </w:pPr>
            <w:r w:rsidRPr="00AC4FBC">
              <w:t>30</w:t>
            </w:r>
          </w:p>
        </w:tc>
        <w:tc>
          <w:tcPr>
            <w:tcW w:w="2952" w:type="dxa"/>
            <w:tcBorders>
              <w:top w:val="single" w:sz="4" w:space="0" w:color="auto"/>
              <w:left w:val="single" w:sz="4" w:space="0" w:color="auto"/>
              <w:bottom w:val="single" w:sz="4" w:space="0" w:color="auto"/>
              <w:right w:val="single" w:sz="4" w:space="0" w:color="auto"/>
            </w:tcBorders>
            <w:vAlign w:val="center"/>
          </w:tcPr>
          <w:p w14:paraId="2F4B8110" w14:textId="77777777" w:rsidR="00211B11" w:rsidRPr="00AC4FBC" w:rsidRDefault="00211B11" w:rsidP="00211B11">
            <w:pPr>
              <w:pStyle w:val="TAC"/>
            </w:pPr>
            <w:r w:rsidRPr="00AC4FBC">
              <w:t>0.5</w:t>
            </w:r>
          </w:p>
        </w:tc>
      </w:tr>
      <w:tr w:rsidR="00211B11" w:rsidRPr="00AC4FBC" w14:paraId="1E028E8B" w14:textId="77777777" w:rsidTr="00211B11">
        <w:trPr>
          <w:jc w:val="center"/>
        </w:trPr>
        <w:tc>
          <w:tcPr>
            <w:tcW w:w="2225" w:type="dxa"/>
            <w:vMerge/>
            <w:tcBorders>
              <w:left w:val="single" w:sz="4" w:space="0" w:color="auto"/>
              <w:bottom w:val="single" w:sz="4" w:space="0" w:color="auto"/>
              <w:right w:val="single" w:sz="4" w:space="0" w:color="auto"/>
            </w:tcBorders>
            <w:vAlign w:val="center"/>
          </w:tcPr>
          <w:p w14:paraId="521649C5"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C18F796" w14:textId="77777777" w:rsidR="00211B11" w:rsidRPr="00AC4FBC" w:rsidRDefault="00211B11" w:rsidP="00211B11">
            <w:pPr>
              <w:pStyle w:val="TAC"/>
            </w:pPr>
            <w:r w:rsidRPr="00AC4FBC">
              <w:t>66</w:t>
            </w:r>
          </w:p>
        </w:tc>
        <w:tc>
          <w:tcPr>
            <w:tcW w:w="2952" w:type="dxa"/>
            <w:tcBorders>
              <w:top w:val="single" w:sz="4" w:space="0" w:color="auto"/>
              <w:left w:val="single" w:sz="4" w:space="0" w:color="auto"/>
              <w:bottom w:val="single" w:sz="4" w:space="0" w:color="auto"/>
              <w:right w:val="single" w:sz="4" w:space="0" w:color="auto"/>
            </w:tcBorders>
            <w:vAlign w:val="center"/>
          </w:tcPr>
          <w:p w14:paraId="24DF1A59" w14:textId="77777777" w:rsidR="00211B11" w:rsidRPr="00AC4FBC" w:rsidRDefault="00211B11" w:rsidP="00211B11">
            <w:pPr>
              <w:pStyle w:val="TAC"/>
            </w:pPr>
            <w:r w:rsidRPr="00AC4FBC">
              <w:t>0.4</w:t>
            </w:r>
          </w:p>
        </w:tc>
      </w:tr>
      <w:tr w:rsidR="00211B11" w:rsidRPr="00AC4FBC" w14:paraId="57E3A8E2" w14:textId="77777777" w:rsidTr="00211B11">
        <w:trPr>
          <w:jc w:val="center"/>
        </w:trPr>
        <w:tc>
          <w:tcPr>
            <w:tcW w:w="2225" w:type="dxa"/>
            <w:tcBorders>
              <w:left w:val="single" w:sz="4" w:space="0" w:color="auto"/>
              <w:bottom w:val="nil"/>
              <w:right w:val="single" w:sz="4" w:space="0" w:color="auto"/>
            </w:tcBorders>
            <w:vAlign w:val="center"/>
          </w:tcPr>
          <w:p w14:paraId="673E54B8"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D450F1A" w14:textId="45E63402" w:rsidR="00211B11" w:rsidRPr="00AC4FBC" w:rsidRDefault="00211B11" w:rsidP="00211B11">
            <w:pPr>
              <w:pStyle w:val="TAC"/>
            </w:pPr>
            <w:r>
              <w:rPr>
                <w:rFonts w:cs="Tahoma"/>
              </w:rPr>
              <w:t>66</w:t>
            </w:r>
          </w:p>
        </w:tc>
        <w:tc>
          <w:tcPr>
            <w:tcW w:w="2952" w:type="dxa"/>
            <w:tcBorders>
              <w:top w:val="single" w:sz="4" w:space="0" w:color="auto"/>
              <w:left w:val="single" w:sz="4" w:space="0" w:color="auto"/>
              <w:bottom w:val="single" w:sz="4" w:space="0" w:color="auto"/>
              <w:right w:val="single" w:sz="4" w:space="0" w:color="auto"/>
            </w:tcBorders>
            <w:vAlign w:val="center"/>
          </w:tcPr>
          <w:p w14:paraId="3D6146BE" w14:textId="2B660758" w:rsidR="00211B11" w:rsidRPr="00AC4FBC" w:rsidRDefault="00211B11" w:rsidP="00211B11">
            <w:pPr>
              <w:pStyle w:val="TAC"/>
            </w:pPr>
            <w:r>
              <w:rPr>
                <w:rFonts w:cs="Tahoma"/>
              </w:rPr>
              <w:t>0.2</w:t>
            </w:r>
          </w:p>
        </w:tc>
      </w:tr>
      <w:tr w:rsidR="00211B11" w:rsidRPr="00AC4FBC" w14:paraId="326D102D" w14:textId="77777777" w:rsidTr="00211B11">
        <w:trPr>
          <w:jc w:val="center"/>
        </w:trPr>
        <w:tc>
          <w:tcPr>
            <w:tcW w:w="2225" w:type="dxa"/>
            <w:tcBorders>
              <w:top w:val="nil"/>
              <w:left w:val="single" w:sz="4" w:space="0" w:color="auto"/>
              <w:bottom w:val="nil"/>
              <w:right w:val="single" w:sz="4" w:space="0" w:color="auto"/>
            </w:tcBorders>
            <w:vAlign w:val="center"/>
          </w:tcPr>
          <w:p w14:paraId="2782E6FF" w14:textId="043493EA" w:rsidR="00211B11" w:rsidRPr="00AC4FBC" w:rsidRDefault="00211B11" w:rsidP="00211B11">
            <w:pPr>
              <w:pStyle w:val="TAC"/>
            </w:pPr>
            <w:r>
              <w:t>DC_13-66_n2-n77</w:t>
            </w:r>
          </w:p>
        </w:tc>
        <w:tc>
          <w:tcPr>
            <w:tcW w:w="2953" w:type="dxa"/>
            <w:tcBorders>
              <w:top w:val="single" w:sz="4" w:space="0" w:color="auto"/>
              <w:left w:val="single" w:sz="4" w:space="0" w:color="auto"/>
              <w:bottom w:val="single" w:sz="4" w:space="0" w:color="auto"/>
              <w:right w:val="single" w:sz="4" w:space="0" w:color="auto"/>
            </w:tcBorders>
            <w:vAlign w:val="center"/>
          </w:tcPr>
          <w:p w14:paraId="63E497F5" w14:textId="701B1C6C" w:rsidR="00211B11" w:rsidRPr="00AC4FBC" w:rsidRDefault="00211B11" w:rsidP="00211B11">
            <w:pPr>
              <w:pStyle w:val="TAC"/>
            </w:pPr>
            <w:r>
              <w:rPr>
                <w:rFonts w:cs="Tahoma"/>
              </w:rPr>
              <w:t>n2</w:t>
            </w:r>
          </w:p>
        </w:tc>
        <w:tc>
          <w:tcPr>
            <w:tcW w:w="2952" w:type="dxa"/>
            <w:tcBorders>
              <w:top w:val="single" w:sz="4" w:space="0" w:color="auto"/>
              <w:left w:val="single" w:sz="4" w:space="0" w:color="auto"/>
              <w:bottom w:val="single" w:sz="4" w:space="0" w:color="auto"/>
              <w:right w:val="single" w:sz="4" w:space="0" w:color="auto"/>
            </w:tcBorders>
            <w:vAlign w:val="center"/>
          </w:tcPr>
          <w:p w14:paraId="53A66B3E" w14:textId="5B1E3FB6" w:rsidR="00211B11" w:rsidRPr="00AC4FBC" w:rsidRDefault="00211B11" w:rsidP="00211B11">
            <w:pPr>
              <w:pStyle w:val="TAC"/>
            </w:pPr>
            <w:r>
              <w:rPr>
                <w:rFonts w:cs="Tahoma"/>
              </w:rPr>
              <w:t>0.2</w:t>
            </w:r>
          </w:p>
        </w:tc>
      </w:tr>
      <w:tr w:rsidR="00211B11" w:rsidRPr="00AC4FBC" w14:paraId="3ECE72D9" w14:textId="77777777" w:rsidTr="00211B11">
        <w:trPr>
          <w:jc w:val="center"/>
        </w:trPr>
        <w:tc>
          <w:tcPr>
            <w:tcW w:w="2225" w:type="dxa"/>
            <w:tcBorders>
              <w:top w:val="nil"/>
              <w:left w:val="single" w:sz="4" w:space="0" w:color="auto"/>
              <w:right w:val="single" w:sz="4" w:space="0" w:color="auto"/>
            </w:tcBorders>
            <w:vAlign w:val="center"/>
          </w:tcPr>
          <w:p w14:paraId="24A05D26"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72253AC" w14:textId="327F1949" w:rsidR="00211B11" w:rsidRPr="00AC4FBC" w:rsidRDefault="00211B11" w:rsidP="00211B11">
            <w:pPr>
              <w:pStyle w:val="TAC"/>
            </w:pPr>
            <w:r w:rsidRPr="00AC4FBC">
              <w:rPr>
                <w:rFonts w:cs="Tahoma"/>
              </w:rPr>
              <w:t>n7</w:t>
            </w:r>
            <w:r>
              <w:rPr>
                <w:rFonts w:cs="Tahoma"/>
              </w:rPr>
              <w:t>7</w:t>
            </w:r>
          </w:p>
        </w:tc>
        <w:tc>
          <w:tcPr>
            <w:tcW w:w="2952" w:type="dxa"/>
            <w:tcBorders>
              <w:top w:val="single" w:sz="4" w:space="0" w:color="auto"/>
              <w:left w:val="single" w:sz="4" w:space="0" w:color="auto"/>
              <w:bottom w:val="single" w:sz="4" w:space="0" w:color="auto"/>
              <w:right w:val="single" w:sz="4" w:space="0" w:color="auto"/>
            </w:tcBorders>
            <w:vAlign w:val="center"/>
          </w:tcPr>
          <w:p w14:paraId="3AF0B14C" w14:textId="50F9DC23" w:rsidR="00211B11" w:rsidRPr="00AC4FBC" w:rsidRDefault="00211B11" w:rsidP="00211B11">
            <w:pPr>
              <w:pStyle w:val="TAC"/>
            </w:pPr>
            <w:r>
              <w:rPr>
                <w:rFonts w:cs="Tahoma"/>
              </w:rPr>
              <w:t>0.5</w:t>
            </w:r>
          </w:p>
        </w:tc>
      </w:tr>
      <w:tr w:rsidR="00211B11" w:rsidRPr="00AC4FBC" w14:paraId="629DFDF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323258A" w14:textId="77777777" w:rsidR="00211B11" w:rsidRPr="00AC4FBC" w:rsidRDefault="00211B11" w:rsidP="00211B11">
            <w:pPr>
              <w:pStyle w:val="TAC"/>
              <w:rPr>
                <w:rFonts w:eastAsia="Yu Mincho"/>
              </w:rPr>
            </w:pPr>
            <w:r w:rsidRPr="00AC4FBC">
              <w:t>DC_19-21-42_n77</w:t>
            </w:r>
          </w:p>
        </w:tc>
        <w:tc>
          <w:tcPr>
            <w:tcW w:w="2953" w:type="dxa"/>
            <w:tcBorders>
              <w:top w:val="single" w:sz="4" w:space="0" w:color="auto"/>
              <w:left w:val="single" w:sz="4" w:space="0" w:color="auto"/>
              <w:bottom w:val="single" w:sz="4" w:space="0" w:color="auto"/>
              <w:right w:val="single" w:sz="4" w:space="0" w:color="auto"/>
            </w:tcBorders>
            <w:vAlign w:val="center"/>
          </w:tcPr>
          <w:p w14:paraId="5663FE11"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516B155" w14:textId="77777777" w:rsidR="00211B11" w:rsidRPr="00AC4FBC" w:rsidRDefault="00211B11" w:rsidP="00211B11">
            <w:pPr>
              <w:pStyle w:val="TAC"/>
              <w:rPr>
                <w:rFonts w:eastAsia="Malgun Gothic"/>
              </w:rPr>
            </w:pPr>
            <w:r w:rsidRPr="00AC4FBC">
              <w:t>0.5</w:t>
            </w:r>
          </w:p>
        </w:tc>
      </w:tr>
      <w:tr w:rsidR="00211B11" w:rsidRPr="00AC4FBC" w14:paraId="4CC0B311" w14:textId="77777777">
        <w:trPr>
          <w:jc w:val="center"/>
        </w:trPr>
        <w:tc>
          <w:tcPr>
            <w:tcW w:w="2225" w:type="dxa"/>
            <w:vMerge/>
            <w:tcBorders>
              <w:left w:val="single" w:sz="4" w:space="0" w:color="auto"/>
              <w:bottom w:val="single" w:sz="4" w:space="0" w:color="auto"/>
              <w:right w:val="single" w:sz="4" w:space="0" w:color="auto"/>
            </w:tcBorders>
            <w:vAlign w:val="center"/>
          </w:tcPr>
          <w:p w14:paraId="6223EE4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777F614" w14:textId="77777777" w:rsidR="00211B11" w:rsidRPr="00AC4FBC" w:rsidRDefault="00211B11" w:rsidP="00211B11">
            <w:pPr>
              <w:pStyle w:val="TAC"/>
              <w:rPr>
                <w:rFonts w:eastAsia="Malgun Gothic"/>
              </w:rPr>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70281529" w14:textId="77777777" w:rsidR="00211B11" w:rsidRPr="00AC4FBC" w:rsidRDefault="00211B11" w:rsidP="00211B11">
            <w:pPr>
              <w:pStyle w:val="TAC"/>
              <w:rPr>
                <w:rFonts w:eastAsia="Malgun Gothic"/>
              </w:rPr>
            </w:pPr>
            <w:r w:rsidRPr="00AC4FBC">
              <w:t>0.5</w:t>
            </w:r>
          </w:p>
        </w:tc>
      </w:tr>
      <w:tr w:rsidR="00211B11" w:rsidRPr="00AC4FBC" w14:paraId="70C0B89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7A25FAE" w14:textId="77777777" w:rsidR="00211B11" w:rsidRPr="00AC4FBC" w:rsidRDefault="00211B11" w:rsidP="00211B11">
            <w:pPr>
              <w:pStyle w:val="TAC"/>
              <w:rPr>
                <w:rFonts w:eastAsia="Yu Mincho"/>
              </w:rPr>
            </w:pPr>
            <w:r w:rsidRPr="00AC4FBC">
              <w:t>DC_19-21-42_n78</w:t>
            </w:r>
          </w:p>
        </w:tc>
        <w:tc>
          <w:tcPr>
            <w:tcW w:w="2953" w:type="dxa"/>
            <w:tcBorders>
              <w:top w:val="single" w:sz="4" w:space="0" w:color="auto"/>
              <w:left w:val="single" w:sz="4" w:space="0" w:color="auto"/>
              <w:bottom w:val="single" w:sz="4" w:space="0" w:color="auto"/>
              <w:right w:val="single" w:sz="4" w:space="0" w:color="auto"/>
            </w:tcBorders>
            <w:vAlign w:val="center"/>
          </w:tcPr>
          <w:p w14:paraId="4B3D5B25"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0BDE787B" w14:textId="77777777" w:rsidR="00211B11" w:rsidRPr="00AC4FBC" w:rsidRDefault="00211B11" w:rsidP="00211B11">
            <w:pPr>
              <w:pStyle w:val="TAC"/>
              <w:rPr>
                <w:rFonts w:eastAsia="Malgun Gothic"/>
              </w:rPr>
            </w:pPr>
            <w:r w:rsidRPr="00AC4FBC">
              <w:t>0.5</w:t>
            </w:r>
          </w:p>
        </w:tc>
      </w:tr>
      <w:tr w:rsidR="00211B11" w:rsidRPr="00AC4FBC" w14:paraId="4D478850" w14:textId="77777777">
        <w:trPr>
          <w:jc w:val="center"/>
        </w:trPr>
        <w:tc>
          <w:tcPr>
            <w:tcW w:w="2225" w:type="dxa"/>
            <w:vMerge/>
            <w:tcBorders>
              <w:left w:val="single" w:sz="4" w:space="0" w:color="auto"/>
              <w:bottom w:val="single" w:sz="4" w:space="0" w:color="auto"/>
              <w:right w:val="single" w:sz="4" w:space="0" w:color="auto"/>
            </w:tcBorders>
            <w:vAlign w:val="center"/>
          </w:tcPr>
          <w:p w14:paraId="2C762B49"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C674C70" w14:textId="77777777" w:rsidR="00211B11" w:rsidRPr="00AC4FBC" w:rsidRDefault="00211B11" w:rsidP="00211B11">
            <w:pPr>
              <w:pStyle w:val="TAC"/>
              <w:rPr>
                <w:rFonts w:eastAsia="Malgun Gothic"/>
              </w:rPr>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31EC3204" w14:textId="77777777" w:rsidR="00211B11" w:rsidRPr="00AC4FBC" w:rsidRDefault="00211B11" w:rsidP="00211B11">
            <w:pPr>
              <w:pStyle w:val="TAC"/>
              <w:rPr>
                <w:rFonts w:eastAsia="Malgun Gothic"/>
              </w:rPr>
            </w:pPr>
            <w:r w:rsidRPr="00AC4FBC">
              <w:t>0.5</w:t>
            </w:r>
          </w:p>
        </w:tc>
      </w:tr>
      <w:tr w:rsidR="00211B11" w:rsidRPr="00AC4FBC" w14:paraId="1F09569D"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4C453C21" w14:textId="77777777" w:rsidR="00211B11" w:rsidRPr="00AC4FBC" w:rsidRDefault="00211B11" w:rsidP="00211B11">
            <w:pPr>
              <w:pStyle w:val="TAC"/>
              <w:rPr>
                <w:rFonts w:eastAsia="Yu Mincho"/>
              </w:rPr>
            </w:pPr>
            <w:r w:rsidRPr="00AC4FBC">
              <w:t>DC_19-21-42_n79</w:t>
            </w:r>
          </w:p>
        </w:tc>
        <w:tc>
          <w:tcPr>
            <w:tcW w:w="2953" w:type="dxa"/>
            <w:tcBorders>
              <w:top w:val="single" w:sz="4" w:space="0" w:color="auto"/>
              <w:left w:val="single" w:sz="4" w:space="0" w:color="auto"/>
              <w:bottom w:val="single" w:sz="4" w:space="0" w:color="auto"/>
              <w:right w:val="single" w:sz="4" w:space="0" w:color="auto"/>
            </w:tcBorders>
            <w:vAlign w:val="center"/>
          </w:tcPr>
          <w:p w14:paraId="17209A61" w14:textId="77777777" w:rsidR="00211B11" w:rsidRPr="00AC4FBC" w:rsidRDefault="00211B11" w:rsidP="00211B11">
            <w:pPr>
              <w:pStyle w:val="TAC"/>
              <w:rPr>
                <w:rFonts w:eastAsia="Malgun Gothic"/>
              </w:rPr>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8CF2D4A" w14:textId="77777777" w:rsidR="00211B11" w:rsidRPr="00AC4FBC" w:rsidRDefault="00211B11" w:rsidP="00211B11">
            <w:pPr>
              <w:pStyle w:val="TAC"/>
              <w:rPr>
                <w:rFonts w:eastAsia="Malgun Gothic"/>
              </w:rPr>
            </w:pPr>
            <w:r w:rsidRPr="00AC4FBC">
              <w:t>0.5</w:t>
            </w:r>
          </w:p>
        </w:tc>
      </w:tr>
      <w:tr w:rsidR="00211B11" w:rsidRPr="00AC4FBC" w14:paraId="1343A134" w14:textId="77777777">
        <w:trPr>
          <w:jc w:val="center"/>
        </w:trPr>
        <w:tc>
          <w:tcPr>
            <w:tcW w:w="2225" w:type="dxa"/>
            <w:tcBorders>
              <w:top w:val="single" w:sz="4" w:space="0" w:color="auto"/>
              <w:left w:val="single" w:sz="4" w:space="0" w:color="auto"/>
              <w:right w:val="single" w:sz="4" w:space="0" w:color="auto"/>
            </w:tcBorders>
            <w:vAlign w:val="center"/>
          </w:tcPr>
          <w:p w14:paraId="444C79A3" w14:textId="77777777" w:rsidR="00211B11" w:rsidRPr="00AC4FBC" w:rsidRDefault="00211B11" w:rsidP="00211B11">
            <w:pPr>
              <w:pStyle w:val="TAC"/>
            </w:pPr>
            <w:r w:rsidRPr="00AC4FBC">
              <w:t>DC_19-21_n77-n79</w:t>
            </w:r>
          </w:p>
        </w:tc>
        <w:tc>
          <w:tcPr>
            <w:tcW w:w="2953" w:type="dxa"/>
            <w:tcBorders>
              <w:top w:val="single" w:sz="4" w:space="0" w:color="auto"/>
              <w:left w:val="single" w:sz="4" w:space="0" w:color="auto"/>
              <w:bottom w:val="single" w:sz="4" w:space="0" w:color="auto"/>
              <w:right w:val="single" w:sz="4" w:space="0" w:color="auto"/>
            </w:tcBorders>
            <w:vAlign w:val="center"/>
          </w:tcPr>
          <w:p w14:paraId="44E32952"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59B51717" w14:textId="77777777" w:rsidR="00211B11" w:rsidRPr="00AC4FBC" w:rsidRDefault="00211B11" w:rsidP="00211B11">
            <w:pPr>
              <w:pStyle w:val="TAC"/>
            </w:pPr>
            <w:r w:rsidRPr="00AC4FBC">
              <w:rPr>
                <w:rFonts w:eastAsia="Yu Mincho"/>
              </w:rPr>
              <w:t>0.5</w:t>
            </w:r>
          </w:p>
        </w:tc>
      </w:tr>
      <w:tr w:rsidR="00211B11" w:rsidRPr="00AC4FBC" w14:paraId="2FD19F00" w14:textId="77777777">
        <w:trPr>
          <w:jc w:val="center"/>
        </w:trPr>
        <w:tc>
          <w:tcPr>
            <w:tcW w:w="2225" w:type="dxa"/>
            <w:tcBorders>
              <w:top w:val="single" w:sz="4" w:space="0" w:color="auto"/>
              <w:left w:val="single" w:sz="4" w:space="0" w:color="auto"/>
              <w:right w:val="single" w:sz="4" w:space="0" w:color="auto"/>
            </w:tcBorders>
            <w:vAlign w:val="center"/>
          </w:tcPr>
          <w:p w14:paraId="248C052F" w14:textId="77777777" w:rsidR="00211B11" w:rsidRPr="00AC4FBC" w:rsidRDefault="00211B11" w:rsidP="00211B11">
            <w:pPr>
              <w:pStyle w:val="TAC"/>
            </w:pPr>
            <w:r w:rsidRPr="00AC4FBC">
              <w:t>DC_19-21_n78-n79</w:t>
            </w:r>
          </w:p>
        </w:tc>
        <w:tc>
          <w:tcPr>
            <w:tcW w:w="2953" w:type="dxa"/>
            <w:tcBorders>
              <w:top w:val="single" w:sz="4" w:space="0" w:color="auto"/>
              <w:left w:val="single" w:sz="4" w:space="0" w:color="auto"/>
              <w:bottom w:val="single" w:sz="4" w:space="0" w:color="auto"/>
              <w:right w:val="single" w:sz="4" w:space="0" w:color="auto"/>
            </w:tcBorders>
            <w:vAlign w:val="center"/>
          </w:tcPr>
          <w:p w14:paraId="2AAFA5E1"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2F7B7F5B" w14:textId="77777777" w:rsidR="00211B11" w:rsidRPr="00AC4FBC" w:rsidRDefault="00211B11" w:rsidP="00211B11">
            <w:pPr>
              <w:pStyle w:val="TAC"/>
            </w:pPr>
            <w:r w:rsidRPr="00AC4FBC">
              <w:rPr>
                <w:rFonts w:eastAsia="Yu Mincho"/>
              </w:rPr>
              <w:t>0.5</w:t>
            </w:r>
          </w:p>
        </w:tc>
      </w:tr>
      <w:tr w:rsidR="00211B11" w:rsidRPr="00AC4FBC" w14:paraId="32034B0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7CD8DC8" w14:textId="77777777" w:rsidR="00211B11" w:rsidRPr="00AC4FBC" w:rsidRDefault="00211B11" w:rsidP="00211B11">
            <w:pPr>
              <w:pStyle w:val="TAC"/>
            </w:pPr>
            <w:r w:rsidRPr="00AC4FBC">
              <w:t>DC_19-42_n77-n79</w:t>
            </w:r>
          </w:p>
        </w:tc>
        <w:tc>
          <w:tcPr>
            <w:tcW w:w="2953" w:type="dxa"/>
            <w:tcBorders>
              <w:top w:val="single" w:sz="4" w:space="0" w:color="auto"/>
              <w:left w:val="single" w:sz="4" w:space="0" w:color="auto"/>
              <w:bottom w:val="single" w:sz="4" w:space="0" w:color="auto"/>
              <w:right w:val="single" w:sz="4" w:space="0" w:color="auto"/>
            </w:tcBorders>
            <w:vAlign w:val="center"/>
          </w:tcPr>
          <w:p w14:paraId="43C4EFC6"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52F48A8" w14:textId="77777777" w:rsidR="00211B11" w:rsidRPr="00AC4FBC" w:rsidRDefault="00211B11" w:rsidP="00211B11">
            <w:pPr>
              <w:pStyle w:val="TAC"/>
            </w:pPr>
            <w:r w:rsidRPr="00AC4FBC">
              <w:t>0.5</w:t>
            </w:r>
          </w:p>
        </w:tc>
      </w:tr>
      <w:tr w:rsidR="00211B11" w:rsidRPr="00AC4FBC" w14:paraId="2FB1EEB4" w14:textId="77777777">
        <w:trPr>
          <w:jc w:val="center"/>
        </w:trPr>
        <w:tc>
          <w:tcPr>
            <w:tcW w:w="2225" w:type="dxa"/>
            <w:vMerge/>
            <w:tcBorders>
              <w:left w:val="single" w:sz="4" w:space="0" w:color="auto"/>
              <w:right w:val="single" w:sz="4" w:space="0" w:color="auto"/>
            </w:tcBorders>
            <w:vAlign w:val="center"/>
          </w:tcPr>
          <w:p w14:paraId="4362C222"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EBE63B9"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29049417" w14:textId="77777777" w:rsidR="00211B11" w:rsidRPr="00AC4FBC" w:rsidRDefault="00211B11" w:rsidP="00211B11">
            <w:pPr>
              <w:pStyle w:val="TAC"/>
            </w:pPr>
            <w:r w:rsidRPr="00AC4FBC">
              <w:rPr>
                <w:rFonts w:eastAsia="Yu Mincho"/>
              </w:rPr>
              <w:t>0.5</w:t>
            </w:r>
          </w:p>
        </w:tc>
      </w:tr>
      <w:tr w:rsidR="00211B11" w:rsidRPr="00AC4FBC" w14:paraId="719F9793"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81F39A5" w14:textId="77777777" w:rsidR="00211B11" w:rsidRPr="00AC4FBC" w:rsidRDefault="00211B11" w:rsidP="00211B11">
            <w:pPr>
              <w:pStyle w:val="TAC"/>
            </w:pPr>
            <w:r w:rsidRPr="00AC4FBC">
              <w:t>DC_19-42_n78-n79</w:t>
            </w:r>
          </w:p>
        </w:tc>
        <w:tc>
          <w:tcPr>
            <w:tcW w:w="2953" w:type="dxa"/>
            <w:tcBorders>
              <w:top w:val="single" w:sz="4" w:space="0" w:color="auto"/>
              <w:left w:val="single" w:sz="4" w:space="0" w:color="auto"/>
              <w:bottom w:val="single" w:sz="4" w:space="0" w:color="auto"/>
              <w:right w:val="single" w:sz="4" w:space="0" w:color="auto"/>
            </w:tcBorders>
            <w:vAlign w:val="center"/>
          </w:tcPr>
          <w:p w14:paraId="40F34901"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504491F0" w14:textId="77777777" w:rsidR="00211B11" w:rsidRPr="00AC4FBC" w:rsidRDefault="00211B11" w:rsidP="00211B11">
            <w:pPr>
              <w:pStyle w:val="TAC"/>
            </w:pPr>
            <w:r w:rsidRPr="00AC4FBC">
              <w:t>0.5</w:t>
            </w:r>
          </w:p>
        </w:tc>
      </w:tr>
      <w:tr w:rsidR="00211B11" w:rsidRPr="00AC4FBC" w14:paraId="3E244E22" w14:textId="77777777">
        <w:trPr>
          <w:jc w:val="center"/>
        </w:trPr>
        <w:tc>
          <w:tcPr>
            <w:tcW w:w="2225" w:type="dxa"/>
            <w:vMerge/>
            <w:tcBorders>
              <w:left w:val="single" w:sz="4" w:space="0" w:color="auto"/>
              <w:right w:val="single" w:sz="4" w:space="0" w:color="auto"/>
            </w:tcBorders>
            <w:vAlign w:val="center"/>
          </w:tcPr>
          <w:p w14:paraId="1286D81E" w14:textId="77777777" w:rsidR="00211B11" w:rsidRPr="00AC4FBC" w:rsidRDefault="00211B11" w:rsidP="00211B11">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A1DB829"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412EDEC0" w14:textId="77777777" w:rsidR="00211B11" w:rsidRPr="00AC4FBC" w:rsidRDefault="00211B11" w:rsidP="00211B11">
            <w:pPr>
              <w:pStyle w:val="TAC"/>
            </w:pPr>
            <w:r w:rsidRPr="00AC4FBC">
              <w:rPr>
                <w:rFonts w:eastAsia="Yu Mincho"/>
              </w:rPr>
              <w:t>0.5</w:t>
            </w:r>
          </w:p>
        </w:tc>
      </w:tr>
      <w:tr w:rsidR="00211B11" w:rsidRPr="00AC4FBC" w14:paraId="5F51D996" w14:textId="77777777">
        <w:trPr>
          <w:jc w:val="center"/>
        </w:trPr>
        <w:tc>
          <w:tcPr>
            <w:tcW w:w="2225" w:type="dxa"/>
            <w:vMerge w:val="restart"/>
            <w:tcBorders>
              <w:left w:val="single" w:sz="4" w:space="0" w:color="auto"/>
              <w:right w:val="single" w:sz="4" w:space="0" w:color="auto"/>
            </w:tcBorders>
            <w:vAlign w:val="center"/>
          </w:tcPr>
          <w:p w14:paraId="080911BC" w14:textId="77777777" w:rsidR="00211B11" w:rsidRPr="00AC4FBC" w:rsidRDefault="00211B11" w:rsidP="00211B11">
            <w:pPr>
              <w:pStyle w:val="TAC"/>
              <w:rPr>
                <w:rFonts w:eastAsia="Yu Mincho"/>
              </w:rPr>
            </w:pPr>
            <w:r w:rsidRPr="00AC4FBC">
              <w:t>DC_21-42_n77-n79</w:t>
            </w:r>
          </w:p>
        </w:tc>
        <w:tc>
          <w:tcPr>
            <w:tcW w:w="2953" w:type="dxa"/>
            <w:tcBorders>
              <w:top w:val="single" w:sz="4" w:space="0" w:color="auto"/>
              <w:left w:val="single" w:sz="4" w:space="0" w:color="auto"/>
              <w:bottom w:val="single" w:sz="4" w:space="0" w:color="auto"/>
              <w:right w:val="single" w:sz="4" w:space="0" w:color="auto"/>
            </w:tcBorders>
            <w:vAlign w:val="center"/>
          </w:tcPr>
          <w:p w14:paraId="5EFA12C4"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3AAECF42" w14:textId="77777777" w:rsidR="00211B11" w:rsidRPr="00AC4FBC" w:rsidRDefault="00211B11" w:rsidP="00211B11">
            <w:pPr>
              <w:pStyle w:val="TAC"/>
            </w:pPr>
            <w:r w:rsidRPr="00AC4FBC">
              <w:t>0.5</w:t>
            </w:r>
          </w:p>
        </w:tc>
      </w:tr>
      <w:tr w:rsidR="00211B11" w:rsidRPr="00AC4FBC" w14:paraId="7DF933EF" w14:textId="77777777">
        <w:trPr>
          <w:jc w:val="center"/>
        </w:trPr>
        <w:tc>
          <w:tcPr>
            <w:tcW w:w="2225" w:type="dxa"/>
            <w:vMerge/>
            <w:tcBorders>
              <w:left w:val="single" w:sz="4" w:space="0" w:color="auto"/>
              <w:right w:val="single" w:sz="4" w:space="0" w:color="auto"/>
            </w:tcBorders>
            <w:vAlign w:val="center"/>
          </w:tcPr>
          <w:p w14:paraId="62153BB0"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39FB3DD" w14:textId="77777777" w:rsidR="00211B11" w:rsidRPr="00AC4FBC" w:rsidRDefault="00211B11" w:rsidP="00211B11">
            <w:pPr>
              <w:pStyle w:val="TAC"/>
            </w:pPr>
            <w:r w:rsidRPr="00AC4FBC">
              <w:t>n77</w:t>
            </w:r>
          </w:p>
        </w:tc>
        <w:tc>
          <w:tcPr>
            <w:tcW w:w="2952" w:type="dxa"/>
            <w:tcBorders>
              <w:top w:val="single" w:sz="4" w:space="0" w:color="auto"/>
              <w:left w:val="single" w:sz="4" w:space="0" w:color="auto"/>
              <w:bottom w:val="single" w:sz="4" w:space="0" w:color="auto"/>
              <w:right w:val="single" w:sz="4" w:space="0" w:color="auto"/>
            </w:tcBorders>
            <w:vAlign w:val="center"/>
          </w:tcPr>
          <w:p w14:paraId="00C418D4" w14:textId="77777777" w:rsidR="00211B11" w:rsidRPr="00AC4FBC" w:rsidRDefault="00211B11" w:rsidP="00211B11">
            <w:pPr>
              <w:pStyle w:val="TAC"/>
            </w:pPr>
            <w:r w:rsidRPr="00AC4FBC">
              <w:rPr>
                <w:rFonts w:eastAsia="Yu Mincho"/>
              </w:rPr>
              <w:t>0.5</w:t>
            </w:r>
          </w:p>
        </w:tc>
      </w:tr>
      <w:tr w:rsidR="00211B11" w:rsidRPr="00AC4FBC" w14:paraId="6149FDB3" w14:textId="77777777">
        <w:trPr>
          <w:jc w:val="center"/>
        </w:trPr>
        <w:tc>
          <w:tcPr>
            <w:tcW w:w="2225" w:type="dxa"/>
            <w:vMerge w:val="restart"/>
            <w:tcBorders>
              <w:left w:val="single" w:sz="4" w:space="0" w:color="auto"/>
              <w:right w:val="single" w:sz="4" w:space="0" w:color="auto"/>
            </w:tcBorders>
            <w:vAlign w:val="center"/>
          </w:tcPr>
          <w:p w14:paraId="5C4A5D7F" w14:textId="77777777" w:rsidR="00211B11" w:rsidRPr="00AC4FBC" w:rsidRDefault="00211B11" w:rsidP="00211B11">
            <w:pPr>
              <w:pStyle w:val="TAC"/>
              <w:rPr>
                <w:rFonts w:eastAsia="Yu Mincho"/>
              </w:rPr>
            </w:pPr>
            <w:r w:rsidRPr="00AC4FBC">
              <w:t>DC_21-42_n78-n79</w:t>
            </w:r>
          </w:p>
        </w:tc>
        <w:tc>
          <w:tcPr>
            <w:tcW w:w="2953" w:type="dxa"/>
            <w:tcBorders>
              <w:top w:val="single" w:sz="4" w:space="0" w:color="auto"/>
              <w:left w:val="single" w:sz="4" w:space="0" w:color="auto"/>
              <w:bottom w:val="single" w:sz="4" w:space="0" w:color="auto"/>
              <w:right w:val="single" w:sz="4" w:space="0" w:color="auto"/>
            </w:tcBorders>
            <w:vAlign w:val="center"/>
          </w:tcPr>
          <w:p w14:paraId="2BF1B851" w14:textId="77777777" w:rsidR="00211B11" w:rsidRPr="00AC4FBC" w:rsidRDefault="00211B11" w:rsidP="00211B11">
            <w:pPr>
              <w:pStyle w:val="TAC"/>
            </w:pPr>
            <w:r w:rsidRPr="00AC4FBC">
              <w:t>42</w:t>
            </w:r>
          </w:p>
        </w:tc>
        <w:tc>
          <w:tcPr>
            <w:tcW w:w="2952" w:type="dxa"/>
            <w:tcBorders>
              <w:top w:val="single" w:sz="4" w:space="0" w:color="auto"/>
              <w:left w:val="single" w:sz="4" w:space="0" w:color="auto"/>
              <w:bottom w:val="single" w:sz="4" w:space="0" w:color="auto"/>
              <w:right w:val="single" w:sz="4" w:space="0" w:color="auto"/>
            </w:tcBorders>
            <w:vAlign w:val="center"/>
          </w:tcPr>
          <w:p w14:paraId="7338B378" w14:textId="77777777" w:rsidR="00211B11" w:rsidRPr="00AC4FBC" w:rsidRDefault="00211B11" w:rsidP="00211B11">
            <w:pPr>
              <w:pStyle w:val="TAC"/>
            </w:pPr>
            <w:r w:rsidRPr="00AC4FBC">
              <w:t>0.5</w:t>
            </w:r>
          </w:p>
        </w:tc>
      </w:tr>
      <w:tr w:rsidR="00211B11" w:rsidRPr="00AC4FBC" w14:paraId="74F98618" w14:textId="77777777">
        <w:trPr>
          <w:jc w:val="center"/>
        </w:trPr>
        <w:tc>
          <w:tcPr>
            <w:tcW w:w="2225" w:type="dxa"/>
            <w:vMerge/>
            <w:tcBorders>
              <w:left w:val="single" w:sz="4" w:space="0" w:color="auto"/>
              <w:right w:val="single" w:sz="4" w:space="0" w:color="auto"/>
            </w:tcBorders>
            <w:vAlign w:val="center"/>
          </w:tcPr>
          <w:p w14:paraId="6E96A6A6" w14:textId="77777777" w:rsidR="00211B11" w:rsidRPr="00AC4FBC" w:rsidRDefault="00211B11" w:rsidP="00211B11">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4841A5A" w14:textId="77777777" w:rsidR="00211B11" w:rsidRPr="00AC4FBC" w:rsidRDefault="00211B11" w:rsidP="00211B11">
            <w:pPr>
              <w:pStyle w:val="TAC"/>
            </w:pPr>
            <w:r w:rsidRPr="00AC4FBC">
              <w:t>n78</w:t>
            </w:r>
          </w:p>
        </w:tc>
        <w:tc>
          <w:tcPr>
            <w:tcW w:w="2952" w:type="dxa"/>
            <w:tcBorders>
              <w:top w:val="single" w:sz="4" w:space="0" w:color="auto"/>
              <w:left w:val="single" w:sz="4" w:space="0" w:color="auto"/>
              <w:bottom w:val="single" w:sz="4" w:space="0" w:color="auto"/>
              <w:right w:val="single" w:sz="4" w:space="0" w:color="auto"/>
            </w:tcBorders>
            <w:vAlign w:val="center"/>
          </w:tcPr>
          <w:p w14:paraId="7AF3C5D5" w14:textId="77777777" w:rsidR="00211B11" w:rsidRPr="00AC4FBC" w:rsidRDefault="00211B11" w:rsidP="00211B11">
            <w:pPr>
              <w:pStyle w:val="TAC"/>
            </w:pPr>
            <w:r w:rsidRPr="00AC4FBC">
              <w:rPr>
                <w:rFonts w:eastAsia="Yu Mincho"/>
              </w:rPr>
              <w:t>0.5</w:t>
            </w:r>
          </w:p>
        </w:tc>
      </w:tr>
      <w:tr w:rsidR="00211B11" w:rsidRPr="00AC4FBC" w14:paraId="5D66A6BF" w14:textId="77777777">
        <w:trPr>
          <w:jc w:val="center"/>
        </w:trPr>
        <w:tc>
          <w:tcPr>
            <w:tcW w:w="8130" w:type="dxa"/>
            <w:gridSpan w:val="3"/>
            <w:tcBorders>
              <w:left w:val="single" w:sz="4" w:space="0" w:color="auto"/>
              <w:bottom w:val="single" w:sz="4" w:space="0" w:color="auto"/>
              <w:right w:val="single" w:sz="4" w:space="0" w:color="auto"/>
            </w:tcBorders>
            <w:vAlign w:val="center"/>
          </w:tcPr>
          <w:p w14:paraId="239A4187" w14:textId="77777777" w:rsidR="00211B11" w:rsidRPr="00AC4FBC" w:rsidRDefault="00211B11" w:rsidP="00211B11">
            <w:pPr>
              <w:pStyle w:val="TAN"/>
            </w:pPr>
            <w:r w:rsidRPr="00AC4FBC">
              <w:t>NOTE 1:</w:t>
            </w:r>
            <w:r w:rsidRPr="00AC4FBC">
              <w:tab/>
              <w:t>The requirement is applied for UE transmitting on the frequency range of 2545 - 2690 MHz.</w:t>
            </w:r>
          </w:p>
          <w:p w14:paraId="6FD0A6CA" w14:textId="77777777" w:rsidR="00211B11" w:rsidRPr="00AC4FBC" w:rsidRDefault="00211B11" w:rsidP="00211B11">
            <w:pPr>
              <w:pStyle w:val="TAN"/>
            </w:pPr>
            <w:r w:rsidRPr="00AC4FBC">
              <w:t>NOTE 2:</w:t>
            </w:r>
            <w:r w:rsidRPr="00AC4FBC">
              <w:tab/>
              <w:t>The requirement is applied for UE transmitting on the frequency range of 2496 - 2545 MHz.</w:t>
            </w:r>
          </w:p>
          <w:p w14:paraId="329B8FEA" w14:textId="77777777" w:rsidR="00211B11" w:rsidRPr="00AC4FBC" w:rsidRDefault="00211B11" w:rsidP="00211B11">
            <w:pPr>
              <w:pStyle w:val="TAN"/>
            </w:pPr>
            <w:r w:rsidRPr="00AC4FBC">
              <w:t>NOTE 3:</w:t>
            </w:r>
            <w:r w:rsidRPr="00AC4FBC">
              <w:tab/>
              <w:t>The requirement is applied for UE transmitting on the frequency range of 2515 - 2690 MHz.</w:t>
            </w:r>
          </w:p>
          <w:p w14:paraId="14ECD9A7" w14:textId="77777777" w:rsidR="00211B11" w:rsidRPr="00AC4FBC" w:rsidRDefault="00211B11" w:rsidP="00211B11">
            <w:pPr>
              <w:pStyle w:val="TAN"/>
              <w:rPr>
                <w:rFonts w:eastAsia="Yu Mincho"/>
              </w:rPr>
            </w:pPr>
            <w:r w:rsidRPr="00AC4FBC">
              <w:t>NOTE 4:</w:t>
            </w:r>
            <w:r w:rsidRPr="00AC4FBC">
              <w:tab/>
              <w:t>The requirement is applied for UE transmitting on the frequency range of 2496 - 2515 MHz.</w:t>
            </w:r>
          </w:p>
        </w:tc>
      </w:tr>
    </w:tbl>
    <w:p w14:paraId="4617C760" w14:textId="77777777" w:rsidR="00AB2B30" w:rsidRPr="00AC4FBC" w:rsidRDefault="00AB2B30"/>
    <w:p w14:paraId="19488D7C" w14:textId="77777777" w:rsidR="00AB2B30" w:rsidRPr="00AC4FBC" w:rsidRDefault="006A7121">
      <w:pPr>
        <w:pStyle w:val="Heading5"/>
      </w:pPr>
      <w:bookmarkStart w:id="20900" w:name="_Toc27475911"/>
      <w:bookmarkStart w:id="20901" w:name="_Toc29495402"/>
      <w:bookmarkStart w:id="20902" w:name="_Toc36116450"/>
      <w:bookmarkStart w:id="20903" w:name="_Toc36118499"/>
      <w:bookmarkStart w:id="20904" w:name="_Toc36560614"/>
      <w:bookmarkStart w:id="20905" w:name="_Toc43977146"/>
      <w:bookmarkStart w:id="20906" w:name="_Toc52213726"/>
      <w:bookmarkStart w:id="20907" w:name="_Toc60743191"/>
      <w:bookmarkStart w:id="20908" w:name="_Toc68206369"/>
      <w:bookmarkStart w:id="20909" w:name="_Toc75972167"/>
      <w:bookmarkStart w:id="20910" w:name="_Toc85051608"/>
      <w:bookmarkStart w:id="20911" w:name="_Toc90493630"/>
      <w:bookmarkStart w:id="20912" w:name="_Toc90494270"/>
      <w:bookmarkStart w:id="20913" w:name="_Toc100094311"/>
      <w:bookmarkStart w:id="20914" w:name="_Toc106873004"/>
      <w:bookmarkStart w:id="20915" w:name="_Toc155208980"/>
      <w:bookmarkStart w:id="20916" w:name="_CR7_3B_3_3_4"/>
      <w:bookmarkEnd w:id="20916"/>
      <w:r w:rsidRPr="00AC4FBC">
        <w:t>7.3B.3.3.4</w:t>
      </w:r>
      <w:r w:rsidRPr="00AC4FBC">
        <w:tab/>
        <w:t>ΔR</w:t>
      </w:r>
      <w:r w:rsidRPr="00AC4FBC">
        <w:rPr>
          <w:szCs w:val="22"/>
          <w:vertAlign w:val="subscript"/>
        </w:rPr>
        <w:t>IB,c</w:t>
      </w:r>
      <w:r w:rsidRPr="00AC4FBC">
        <w:t xml:space="preserve"> for EN-DC in five bands</w:t>
      </w:r>
      <w:bookmarkEnd w:id="20900"/>
      <w:bookmarkEnd w:id="20901"/>
      <w:bookmarkEnd w:id="20902"/>
      <w:bookmarkEnd w:id="20903"/>
      <w:bookmarkEnd w:id="20904"/>
      <w:bookmarkEnd w:id="20905"/>
      <w:bookmarkEnd w:id="20906"/>
      <w:bookmarkEnd w:id="20907"/>
      <w:bookmarkEnd w:id="20908"/>
      <w:bookmarkEnd w:id="20909"/>
      <w:bookmarkEnd w:id="20910"/>
      <w:bookmarkEnd w:id="20911"/>
      <w:bookmarkEnd w:id="20912"/>
      <w:bookmarkEnd w:id="20913"/>
      <w:bookmarkEnd w:id="20914"/>
      <w:bookmarkEnd w:id="20915"/>
    </w:p>
    <w:p w14:paraId="0F689F33" w14:textId="77777777" w:rsidR="00AB2B30" w:rsidRPr="00AC4FBC" w:rsidRDefault="006A7121">
      <w:pPr>
        <w:pStyle w:val="TH"/>
      </w:pPr>
      <w:bookmarkStart w:id="20917" w:name="_CRTable7_3B_3_3_41"/>
      <w:r w:rsidRPr="00AC4FBC">
        <w:t xml:space="preserve">Table </w:t>
      </w:r>
      <w:bookmarkEnd w:id="20917"/>
      <w:r w:rsidRPr="00AC4FBC">
        <w:t>7.3B.3.3.4-1: ΔR</w:t>
      </w:r>
      <w:r w:rsidRPr="00AC4FBC">
        <w:rPr>
          <w:vertAlign w:val="subscript"/>
        </w:rPr>
        <w:t>IB,c</w:t>
      </w:r>
      <w:r w:rsidRPr="00AC4FBC">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3"/>
        <w:gridCol w:w="2717"/>
        <w:gridCol w:w="1552"/>
      </w:tblGrid>
      <w:tr w:rsidR="00AB2B30" w:rsidRPr="00AC4FBC" w14:paraId="05501D39" w14:textId="77777777">
        <w:trPr>
          <w:jc w:val="center"/>
        </w:trPr>
        <w:tc>
          <w:tcPr>
            <w:tcW w:w="0" w:type="auto"/>
            <w:tcBorders>
              <w:top w:val="single" w:sz="4" w:space="0" w:color="auto"/>
              <w:left w:val="single" w:sz="4" w:space="0" w:color="auto"/>
              <w:bottom w:val="single" w:sz="4" w:space="0" w:color="auto"/>
              <w:right w:val="single" w:sz="4" w:space="0" w:color="auto"/>
            </w:tcBorders>
            <w:hideMark/>
          </w:tcPr>
          <w:p w14:paraId="3BB01024" w14:textId="77777777" w:rsidR="00AB2B30" w:rsidRPr="00AC4FBC" w:rsidRDefault="006A7121">
            <w:pPr>
              <w:pStyle w:val="TAH"/>
            </w:pPr>
            <w:r w:rsidRPr="00AC4FBC">
              <w:t>Inter-band EN-DC configuration</w:t>
            </w:r>
          </w:p>
        </w:tc>
        <w:tc>
          <w:tcPr>
            <w:tcW w:w="0" w:type="auto"/>
            <w:tcBorders>
              <w:top w:val="single" w:sz="4" w:space="0" w:color="auto"/>
              <w:left w:val="single" w:sz="4" w:space="0" w:color="auto"/>
              <w:bottom w:val="single" w:sz="4" w:space="0" w:color="auto"/>
              <w:right w:val="single" w:sz="4" w:space="0" w:color="auto"/>
            </w:tcBorders>
            <w:hideMark/>
          </w:tcPr>
          <w:p w14:paraId="6C67F9C9" w14:textId="77777777" w:rsidR="00AB2B30" w:rsidRPr="00AC4FBC" w:rsidRDefault="006A7121">
            <w:pPr>
              <w:pStyle w:val="TAH"/>
            </w:pPr>
            <w:r w:rsidRPr="00AC4FBC">
              <w:t>E-UTRA or NR Band</w:t>
            </w:r>
          </w:p>
        </w:tc>
        <w:tc>
          <w:tcPr>
            <w:tcW w:w="0" w:type="auto"/>
            <w:tcBorders>
              <w:top w:val="single" w:sz="4" w:space="0" w:color="auto"/>
              <w:left w:val="single" w:sz="4" w:space="0" w:color="auto"/>
              <w:bottom w:val="single" w:sz="4" w:space="0" w:color="auto"/>
              <w:right w:val="single" w:sz="4" w:space="0" w:color="auto"/>
            </w:tcBorders>
            <w:hideMark/>
          </w:tcPr>
          <w:p w14:paraId="6BE68383" w14:textId="77777777" w:rsidR="00AB2B30" w:rsidRPr="00AC4FBC" w:rsidRDefault="006A7121">
            <w:pPr>
              <w:pStyle w:val="TAH"/>
            </w:pPr>
            <w:r w:rsidRPr="00AC4FBC">
              <w:t>ΔR</w:t>
            </w:r>
            <w:r w:rsidRPr="00AC4FBC">
              <w:rPr>
                <w:vertAlign w:val="subscript"/>
              </w:rPr>
              <w:t>IB,c</w:t>
            </w:r>
            <w:r w:rsidRPr="00AC4FBC">
              <w:t xml:space="preserve"> (dB)</w:t>
            </w:r>
          </w:p>
        </w:tc>
      </w:tr>
      <w:tr w:rsidR="00AB2B30" w:rsidRPr="00AC4FBC" w14:paraId="7DEB6602" w14:textId="77777777">
        <w:trPr>
          <w:jc w:val="center"/>
        </w:trPr>
        <w:tc>
          <w:tcPr>
            <w:tcW w:w="0" w:type="auto"/>
            <w:vMerge w:val="restart"/>
            <w:tcBorders>
              <w:top w:val="single" w:sz="4" w:space="0" w:color="auto"/>
              <w:left w:val="single" w:sz="4" w:space="0" w:color="auto"/>
              <w:right w:val="single" w:sz="4" w:space="0" w:color="auto"/>
            </w:tcBorders>
            <w:vAlign w:val="center"/>
          </w:tcPr>
          <w:p w14:paraId="1DC23BB1" w14:textId="77777777" w:rsidR="00AB2B30" w:rsidRPr="00AC4FBC" w:rsidRDefault="006A7121">
            <w:pPr>
              <w:pStyle w:val="TAC"/>
              <w:rPr>
                <w:rFonts w:eastAsia="Yu Mincho"/>
              </w:rPr>
            </w:pPr>
            <w:r w:rsidRPr="00AC4FBC">
              <w:rPr>
                <w:lang w:eastAsia="ja-JP"/>
              </w:rPr>
              <w:t>DC</w:t>
            </w:r>
            <w:r w:rsidRPr="00AC4FBC">
              <w:t>_1-3-</w:t>
            </w:r>
            <w:r w:rsidRPr="00AC4FBC">
              <w:rPr>
                <w:lang w:eastAsia="ja-JP"/>
              </w:rPr>
              <w:t>7</w:t>
            </w:r>
            <w:r w:rsidRPr="00AC4FBC">
              <w:t>-20_</w:t>
            </w:r>
            <w:r w:rsidRPr="00AC4FBC">
              <w:rPr>
                <w:lang w:eastAsia="ja-JP"/>
              </w:rPr>
              <w:t>n28</w:t>
            </w:r>
          </w:p>
        </w:tc>
        <w:tc>
          <w:tcPr>
            <w:tcW w:w="0" w:type="auto"/>
            <w:tcBorders>
              <w:top w:val="single" w:sz="4" w:space="0" w:color="auto"/>
              <w:left w:val="single" w:sz="4" w:space="0" w:color="auto"/>
              <w:bottom w:val="single" w:sz="4" w:space="0" w:color="auto"/>
              <w:right w:val="single" w:sz="4" w:space="0" w:color="auto"/>
            </w:tcBorders>
            <w:vAlign w:val="center"/>
          </w:tcPr>
          <w:p w14:paraId="3F78A8DA" w14:textId="77777777" w:rsidR="00AB2B30" w:rsidRPr="00AC4FBC" w:rsidRDefault="006A7121">
            <w:pPr>
              <w:pStyle w:val="TAC"/>
              <w:rPr>
                <w:rFonts w:eastAsia="Yu Mincho"/>
                <w:lang w:eastAsia="ja-JP"/>
              </w:rPr>
            </w:pPr>
            <w:r w:rsidRPr="00AC4FBC">
              <w:rPr>
                <w:lang w:eastAsia="ja-JP"/>
              </w:rPr>
              <w:t>20</w:t>
            </w:r>
          </w:p>
        </w:tc>
        <w:tc>
          <w:tcPr>
            <w:tcW w:w="0" w:type="auto"/>
            <w:tcBorders>
              <w:top w:val="single" w:sz="4" w:space="0" w:color="auto"/>
              <w:left w:val="single" w:sz="4" w:space="0" w:color="auto"/>
              <w:bottom w:val="single" w:sz="4" w:space="0" w:color="auto"/>
              <w:right w:val="single" w:sz="4" w:space="0" w:color="auto"/>
            </w:tcBorders>
          </w:tcPr>
          <w:p w14:paraId="12F28BD7" w14:textId="77777777" w:rsidR="00AB2B30" w:rsidRPr="00AC4FBC" w:rsidRDefault="006A7121">
            <w:pPr>
              <w:pStyle w:val="TAC"/>
            </w:pPr>
            <w:r w:rsidRPr="00AC4FBC">
              <w:rPr>
                <w:rFonts w:eastAsia="Malgun Gothic"/>
              </w:rPr>
              <w:t>0.2</w:t>
            </w:r>
          </w:p>
        </w:tc>
      </w:tr>
      <w:tr w:rsidR="00AB2B30" w:rsidRPr="00AC4FBC" w14:paraId="147B5DBA" w14:textId="77777777">
        <w:trPr>
          <w:jc w:val="center"/>
        </w:trPr>
        <w:tc>
          <w:tcPr>
            <w:tcW w:w="0" w:type="auto"/>
            <w:vMerge/>
            <w:tcBorders>
              <w:left w:val="single" w:sz="4" w:space="0" w:color="auto"/>
              <w:bottom w:val="single" w:sz="4" w:space="0" w:color="auto"/>
              <w:right w:val="single" w:sz="4" w:space="0" w:color="auto"/>
            </w:tcBorders>
            <w:vAlign w:val="center"/>
          </w:tcPr>
          <w:p w14:paraId="4AB54FB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8BF019C" w14:textId="77777777" w:rsidR="00AB2B30" w:rsidRPr="00AC4FBC" w:rsidRDefault="006A7121">
            <w:pPr>
              <w:pStyle w:val="TAC"/>
              <w:rPr>
                <w:rFonts w:eastAsia="Yu Mincho"/>
                <w:lang w:eastAsia="ja-JP"/>
              </w:rPr>
            </w:pPr>
            <w:r w:rsidRPr="00AC4FBC">
              <w:rPr>
                <w:lang w:eastAsia="ja-JP"/>
              </w:rPr>
              <w:t>n28</w:t>
            </w:r>
          </w:p>
        </w:tc>
        <w:tc>
          <w:tcPr>
            <w:tcW w:w="0" w:type="auto"/>
            <w:tcBorders>
              <w:top w:val="single" w:sz="4" w:space="0" w:color="auto"/>
              <w:left w:val="single" w:sz="4" w:space="0" w:color="auto"/>
              <w:bottom w:val="single" w:sz="4" w:space="0" w:color="auto"/>
              <w:right w:val="single" w:sz="4" w:space="0" w:color="auto"/>
            </w:tcBorders>
          </w:tcPr>
          <w:p w14:paraId="42AD7C03" w14:textId="77777777" w:rsidR="00AB2B30" w:rsidRPr="00AC4FBC" w:rsidRDefault="006A7121">
            <w:pPr>
              <w:pStyle w:val="TAC"/>
            </w:pPr>
            <w:r w:rsidRPr="00AC4FBC">
              <w:rPr>
                <w:rFonts w:eastAsia="Malgun Gothic"/>
              </w:rPr>
              <w:t>0.2</w:t>
            </w:r>
          </w:p>
        </w:tc>
      </w:tr>
      <w:tr w:rsidR="00AB2B30" w:rsidRPr="00AC4FBC" w14:paraId="06C5829F" w14:textId="77777777">
        <w:trPr>
          <w:jc w:val="center"/>
        </w:trPr>
        <w:tc>
          <w:tcPr>
            <w:tcW w:w="0" w:type="auto"/>
            <w:vMerge w:val="restart"/>
            <w:tcBorders>
              <w:top w:val="single" w:sz="4" w:space="0" w:color="auto"/>
              <w:left w:val="single" w:sz="4" w:space="0" w:color="auto"/>
              <w:right w:val="single" w:sz="4" w:space="0" w:color="auto"/>
            </w:tcBorders>
            <w:vAlign w:val="center"/>
          </w:tcPr>
          <w:p w14:paraId="5BC76BDB" w14:textId="77777777" w:rsidR="00AB2B30" w:rsidRPr="00AC4FBC" w:rsidRDefault="006A7121">
            <w:pPr>
              <w:pStyle w:val="TAC"/>
              <w:rPr>
                <w:rFonts w:eastAsia="Yu Mincho"/>
              </w:rPr>
            </w:pPr>
            <w:r w:rsidRPr="00AC4FBC">
              <w:rPr>
                <w:lang w:eastAsia="ja-JP"/>
              </w:rPr>
              <w:t>DC</w:t>
            </w:r>
            <w:r w:rsidRPr="00AC4FBC">
              <w:t>_1-3-</w:t>
            </w:r>
            <w:r w:rsidRPr="00AC4FBC">
              <w:rPr>
                <w:lang w:eastAsia="ja-JP"/>
              </w:rPr>
              <w:t>7</w:t>
            </w:r>
            <w:r w:rsidRPr="00AC4FBC">
              <w:t>-20_</w:t>
            </w: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0C818EBF" w14:textId="77777777" w:rsidR="00AB2B30" w:rsidRPr="00AC4FBC" w:rsidRDefault="006A7121">
            <w:pPr>
              <w:pStyle w:val="TAC"/>
              <w:rPr>
                <w:rFonts w:eastAsia="Yu Mincho"/>
                <w:lang w:eastAsia="ja-JP"/>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614DF539" w14:textId="77777777" w:rsidR="00AB2B30" w:rsidRPr="00AC4FBC" w:rsidRDefault="006A7121">
            <w:pPr>
              <w:pStyle w:val="TAC"/>
            </w:pPr>
            <w:r w:rsidRPr="00AC4FBC">
              <w:rPr>
                <w:lang w:eastAsia="ja-JP"/>
              </w:rPr>
              <w:t>0.2</w:t>
            </w:r>
          </w:p>
        </w:tc>
      </w:tr>
      <w:tr w:rsidR="00AB2B30" w:rsidRPr="00AC4FBC" w14:paraId="369DF52A" w14:textId="77777777">
        <w:trPr>
          <w:jc w:val="center"/>
        </w:trPr>
        <w:tc>
          <w:tcPr>
            <w:tcW w:w="0" w:type="auto"/>
            <w:vMerge/>
            <w:tcBorders>
              <w:left w:val="single" w:sz="4" w:space="0" w:color="auto"/>
              <w:right w:val="single" w:sz="4" w:space="0" w:color="auto"/>
            </w:tcBorders>
            <w:vAlign w:val="center"/>
          </w:tcPr>
          <w:p w14:paraId="6230CB5A"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04F62160" w14:textId="77777777" w:rsidR="00AB2B30" w:rsidRPr="00AC4FBC" w:rsidRDefault="006A7121">
            <w:pPr>
              <w:pStyle w:val="TAC"/>
              <w:rPr>
                <w:rFonts w:eastAsia="Yu Mincho"/>
                <w:lang w:eastAsia="ja-JP"/>
              </w:rPr>
            </w:pPr>
            <w:r w:rsidRPr="00AC4FBC">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716B2601" w14:textId="77777777" w:rsidR="00AB2B30" w:rsidRPr="00AC4FBC" w:rsidRDefault="006A7121">
            <w:pPr>
              <w:pStyle w:val="TAC"/>
            </w:pPr>
            <w:r w:rsidRPr="00AC4FBC">
              <w:rPr>
                <w:lang w:eastAsia="ja-JP"/>
              </w:rPr>
              <w:t>0.2</w:t>
            </w:r>
          </w:p>
        </w:tc>
      </w:tr>
      <w:tr w:rsidR="00AB2B30" w:rsidRPr="00AC4FBC" w14:paraId="6FA25B3B" w14:textId="77777777">
        <w:trPr>
          <w:jc w:val="center"/>
        </w:trPr>
        <w:tc>
          <w:tcPr>
            <w:tcW w:w="0" w:type="auto"/>
            <w:vMerge/>
            <w:tcBorders>
              <w:left w:val="single" w:sz="4" w:space="0" w:color="auto"/>
              <w:right w:val="single" w:sz="4" w:space="0" w:color="auto"/>
            </w:tcBorders>
            <w:vAlign w:val="center"/>
          </w:tcPr>
          <w:p w14:paraId="64D32F63"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4CDCEB8" w14:textId="77777777" w:rsidR="00AB2B30" w:rsidRPr="00AC4FBC" w:rsidRDefault="006A7121">
            <w:pPr>
              <w:pStyle w:val="TAC"/>
              <w:rPr>
                <w:rFonts w:eastAsia="Yu Mincho"/>
                <w:lang w:eastAsia="ja-JP"/>
              </w:rPr>
            </w:pPr>
            <w:r w:rsidRPr="00AC4FBC">
              <w:rPr>
                <w:lang w:eastAsia="ja-JP"/>
              </w:rPr>
              <w:t>7</w:t>
            </w:r>
          </w:p>
        </w:tc>
        <w:tc>
          <w:tcPr>
            <w:tcW w:w="0" w:type="auto"/>
            <w:tcBorders>
              <w:top w:val="single" w:sz="4" w:space="0" w:color="auto"/>
              <w:left w:val="single" w:sz="4" w:space="0" w:color="auto"/>
              <w:bottom w:val="single" w:sz="4" w:space="0" w:color="auto"/>
              <w:right w:val="single" w:sz="4" w:space="0" w:color="auto"/>
            </w:tcBorders>
            <w:vAlign w:val="center"/>
          </w:tcPr>
          <w:p w14:paraId="368035F2" w14:textId="77777777" w:rsidR="00AB2B30" w:rsidRPr="00AC4FBC" w:rsidRDefault="006A7121">
            <w:pPr>
              <w:pStyle w:val="TAC"/>
              <w:rPr>
                <w:rFonts w:eastAsia="Yu Mincho"/>
                <w:lang w:eastAsia="ja-JP"/>
              </w:rPr>
            </w:pPr>
            <w:r w:rsidRPr="00AC4FBC">
              <w:rPr>
                <w:lang w:eastAsia="ja-JP"/>
              </w:rPr>
              <w:t>0.2</w:t>
            </w:r>
          </w:p>
        </w:tc>
      </w:tr>
      <w:tr w:rsidR="00AB2B30" w:rsidRPr="00AC4FBC" w14:paraId="1F6230D0" w14:textId="77777777">
        <w:trPr>
          <w:jc w:val="center"/>
        </w:trPr>
        <w:tc>
          <w:tcPr>
            <w:tcW w:w="0" w:type="auto"/>
            <w:vMerge/>
            <w:tcBorders>
              <w:left w:val="single" w:sz="4" w:space="0" w:color="auto"/>
              <w:bottom w:val="single" w:sz="4" w:space="0" w:color="auto"/>
              <w:right w:val="single" w:sz="4" w:space="0" w:color="auto"/>
            </w:tcBorders>
            <w:vAlign w:val="center"/>
          </w:tcPr>
          <w:p w14:paraId="4292C9D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456FEA0" w14:textId="77777777" w:rsidR="00AB2B30" w:rsidRPr="00AC4FBC" w:rsidRDefault="006A7121">
            <w:pPr>
              <w:pStyle w:val="TAC"/>
              <w:rPr>
                <w:rFonts w:eastAsia="Yu Mincho"/>
                <w:lang w:eastAsia="ja-JP"/>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687303B5" w14:textId="77777777" w:rsidR="00AB2B30" w:rsidRPr="00AC4FBC" w:rsidRDefault="006A7121">
            <w:pPr>
              <w:pStyle w:val="TAC"/>
              <w:rPr>
                <w:rFonts w:eastAsia="Yu Mincho"/>
                <w:lang w:eastAsia="ja-JP"/>
              </w:rPr>
            </w:pPr>
            <w:r w:rsidRPr="00AC4FBC">
              <w:rPr>
                <w:lang w:eastAsia="ja-JP"/>
              </w:rPr>
              <w:t>0.5</w:t>
            </w:r>
          </w:p>
        </w:tc>
      </w:tr>
      <w:tr w:rsidR="00AB2B30" w:rsidRPr="00AC4FBC" w14:paraId="753AC39B" w14:textId="77777777">
        <w:trPr>
          <w:jc w:val="center"/>
        </w:trPr>
        <w:tc>
          <w:tcPr>
            <w:tcW w:w="0" w:type="auto"/>
            <w:vMerge w:val="restart"/>
            <w:tcBorders>
              <w:top w:val="single" w:sz="4" w:space="0" w:color="auto"/>
              <w:left w:val="single" w:sz="4" w:space="0" w:color="auto"/>
              <w:right w:val="single" w:sz="4" w:space="0" w:color="auto"/>
            </w:tcBorders>
            <w:vAlign w:val="center"/>
          </w:tcPr>
          <w:p w14:paraId="14F77149" w14:textId="77777777" w:rsidR="00AB2B30" w:rsidRPr="00AC4FBC" w:rsidRDefault="006A7121">
            <w:pPr>
              <w:pStyle w:val="TAC"/>
              <w:rPr>
                <w:rFonts w:eastAsia="Malgun Gothic"/>
              </w:rPr>
            </w:pPr>
            <w:r w:rsidRPr="00AC4FBC">
              <w:rPr>
                <w:szCs w:val="18"/>
              </w:rPr>
              <w:t>DC_1-3-7-28_n78</w:t>
            </w:r>
          </w:p>
        </w:tc>
        <w:tc>
          <w:tcPr>
            <w:tcW w:w="0" w:type="auto"/>
            <w:tcBorders>
              <w:top w:val="single" w:sz="4" w:space="0" w:color="auto"/>
              <w:left w:val="single" w:sz="4" w:space="0" w:color="auto"/>
              <w:bottom w:val="single" w:sz="4" w:space="0" w:color="auto"/>
              <w:right w:val="single" w:sz="4" w:space="0" w:color="auto"/>
            </w:tcBorders>
            <w:vAlign w:val="center"/>
          </w:tcPr>
          <w:p w14:paraId="73C1A933" w14:textId="77777777" w:rsidR="00AB2B30" w:rsidRPr="00AC4FBC" w:rsidRDefault="006A7121">
            <w:pPr>
              <w:pStyle w:val="TAC"/>
              <w:rPr>
                <w:rFonts w:eastAsia="Malgun Gothic"/>
              </w:rPr>
            </w:pPr>
            <w:r w:rsidRPr="00AC4FBC">
              <w:rPr>
                <w:rFonts w:eastAsia="Malgun Gothic" w:cs="Arial"/>
                <w:szCs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678505C2"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6B67F39A" w14:textId="77777777">
        <w:trPr>
          <w:jc w:val="center"/>
        </w:trPr>
        <w:tc>
          <w:tcPr>
            <w:tcW w:w="0" w:type="auto"/>
            <w:vMerge/>
            <w:tcBorders>
              <w:left w:val="single" w:sz="4" w:space="0" w:color="auto"/>
              <w:right w:val="single" w:sz="4" w:space="0" w:color="auto"/>
            </w:tcBorders>
            <w:vAlign w:val="center"/>
          </w:tcPr>
          <w:p w14:paraId="6A6F133B"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241BD70" w14:textId="77777777" w:rsidR="00AB2B30" w:rsidRPr="00AC4FBC" w:rsidRDefault="006A7121">
            <w:pPr>
              <w:pStyle w:val="TAC"/>
              <w:rPr>
                <w:rFonts w:eastAsia="Malgun Gothic"/>
              </w:rPr>
            </w:pPr>
            <w:r w:rsidRPr="00AC4FBC">
              <w:rPr>
                <w:rFonts w:eastAsia="Malgun Gothic" w:cs="Arial"/>
                <w:szCs w:val="18"/>
              </w:rPr>
              <w:t>3</w:t>
            </w:r>
          </w:p>
        </w:tc>
        <w:tc>
          <w:tcPr>
            <w:tcW w:w="0" w:type="auto"/>
            <w:tcBorders>
              <w:top w:val="single" w:sz="4" w:space="0" w:color="auto"/>
              <w:left w:val="single" w:sz="4" w:space="0" w:color="auto"/>
              <w:bottom w:val="single" w:sz="4" w:space="0" w:color="auto"/>
              <w:right w:val="single" w:sz="4" w:space="0" w:color="auto"/>
            </w:tcBorders>
            <w:vAlign w:val="center"/>
          </w:tcPr>
          <w:p w14:paraId="6F0D46F4"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3E18CDC9" w14:textId="77777777">
        <w:trPr>
          <w:jc w:val="center"/>
        </w:trPr>
        <w:tc>
          <w:tcPr>
            <w:tcW w:w="0" w:type="auto"/>
            <w:vMerge/>
            <w:tcBorders>
              <w:left w:val="single" w:sz="4" w:space="0" w:color="auto"/>
              <w:right w:val="single" w:sz="4" w:space="0" w:color="auto"/>
            </w:tcBorders>
            <w:vAlign w:val="center"/>
          </w:tcPr>
          <w:p w14:paraId="0DF9499E"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F89F0D1" w14:textId="77777777" w:rsidR="00AB2B30" w:rsidRPr="00AC4FBC" w:rsidRDefault="006A7121">
            <w:pPr>
              <w:pStyle w:val="TAC"/>
              <w:rPr>
                <w:rFonts w:eastAsia="Malgun Gothic"/>
              </w:rPr>
            </w:pPr>
            <w:r w:rsidRPr="00AC4FBC">
              <w:rPr>
                <w:rFonts w:eastAsia="Malgun Gothic" w:cs="Arial"/>
                <w:szCs w:val="18"/>
              </w:rPr>
              <w:t>7</w:t>
            </w:r>
          </w:p>
        </w:tc>
        <w:tc>
          <w:tcPr>
            <w:tcW w:w="0" w:type="auto"/>
            <w:tcBorders>
              <w:top w:val="single" w:sz="4" w:space="0" w:color="auto"/>
              <w:left w:val="single" w:sz="4" w:space="0" w:color="auto"/>
              <w:bottom w:val="single" w:sz="4" w:space="0" w:color="auto"/>
              <w:right w:val="single" w:sz="4" w:space="0" w:color="auto"/>
            </w:tcBorders>
            <w:vAlign w:val="center"/>
          </w:tcPr>
          <w:p w14:paraId="59E8412A"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7A4611AB" w14:textId="77777777">
        <w:trPr>
          <w:jc w:val="center"/>
        </w:trPr>
        <w:tc>
          <w:tcPr>
            <w:tcW w:w="0" w:type="auto"/>
            <w:vMerge/>
            <w:tcBorders>
              <w:left w:val="single" w:sz="4" w:space="0" w:color="auto"/>
              <w:right w:val="single" w:sz="4" w:space="0" w:color="auto"/>
            </w:tcBorders>
            <w:vAlign w:val="center"/>
          </w:tcPr>
          <w:p w14:paraId="589B7694"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5F20EE72" w14:textId="77777777" w:rsidR="00AB2B30" w:rsidRPr="00AC4FBC" w:rsidRDefault="006A7121">
            <w:pPr>
              <w:pStyle w:val="TAC"/>
              <w:rPr>
                <w:rFonts w:eastAsia="Malgun Gothic"/>
              </w:rPr>
            </w:pPr>
            <w:r w:rsidRPr="00AC4FBC">
              <w:rPr>
                <w:rFonts w:eastAsia="Malgun Gothic" w:cs="Arial"/>
                <w:szCs w:val="18"/>
              </w:rPr>
              <w:t>28</w:t>
            </w:r>
          </w:p>
        </w:tc>
        <w:tc>
          <w:tcPr>
            <w:tcW w:w="0" w:type="auto"/>
            <w:tcBorders>
              <w:top w:val="single" w:sz="4" w:space="0" w:color="auto"/>
              <w:left w:val="single" w:sz="4" w:space="0" w:color="auto"/>
              <w:bottom w:val="single" w:sz="4" w:space="0" w:color="auto"/>
              <w:right w:val="single" w:sz="4" w:space="0" w:color="auto"/>
            </w:tcBorders>
            <w:vAlign w:val="center"/>
          </w:tcPr>
          <w:p w14:paraId="0D686DB9" w14:textId="77777777" w:rsidR="00AB2B30" w:rsidRPr="00AC4FBC" w:rsidRDefault="006A7121">
            <w:pPr>
              <w:pStyle w:val="TAC"/>
              <w:rPr>
                <w:rFonts w:eastAsia="Malgun Gothic"/>
              </w:rPr>
            </w:pPr>
            <w:r w:rsidRPr="00AC4FBC">
              <w:rPr>
                <w:rFonts w:eastAsia="Malgun Gothic" w:cs="Arial"/>
                <w:szCs w:val="18"/>
              </w:rPr>
              <w:t>0.2</w:t>
            </w:r>
          </w:p>
        </w:tc>
      </w:tr>
      <w:tr w:rsidR="00AB2B30" w:rsidRPr="00AC4FBC" w14:paraId="163EAA43" w14:textId="77777777">
        <w:trPr>
          <w:jc w:val="center"/>
        </w:trPr>
        <w:tc>
          <w:tcPr>
            <w:tcW w:w="0" w:type="auto"/>
            <w:vMerge/>
            <w:tcBorders>
              <w:left w:val="single" w:sz="4" w:space="0" w:color="auto"/>
              <w:right w:val="single" w:sz="4" w:space="0" w:color="auto"/>
            </w:tcBorders>
            <w:vAlign w:val="center"/>
          </w:tcPr>
          <w:p w14:paraId="6D20C78D"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D9464EF" w14:textId="77777777" w:rsidR="00AB2B30" w:rsidRPr="00AC4FBC" w:rsidRDefault="006A7121">
            <w:pPr>
              <w:pStyle w:val="TAC"/>
              <w:rPr>
                <w:rFonts w:eastAsia="Malgun Gothic"/>
              </w:rPr>
            </w:pPr>
            <w:r w:rsidRPr="00AC4FBC">
              <w:rPr>
                <w:rFonts w:eastAsia="Malgun Gothic" w:cs="Arial"/>
                <w:szCs w:val="18"/>
              </w:rPr>
              <w:t>n78</w:t>
            </w:r>
          </w:p>
        </w:tc>
        <w:tc>
          <w:tcPr>
            <w:tcW w:w="0" w:type="auto"/>
            <w:tcBorders>
              <w:top w:val="single" w:sz="4" w:space="0" w:color="auto"/>
              <w:left w:val="single" w:sz="4" w:space="0" w:color="auto"/>
              <w:bottom w:val="single" w:sz="4" w:space="0" w:color="auto"/>
              <w:right w:val="single" w:sz="4" w:space="0" w:color="auto"/>
            </w:tcBorders>
            <w:vAlign w:val="center"/>
          </w:tcPr>
          <w:p w14:paraId="60F0F046" w14:textId="77777777" w:rsidR="00AB2B30" w:rsidRPr="00AC4FBC" w:rsidRDefault="006A7121">
            <w:pPr>
              <w:pStyle w:val="TAC"/>
              <w:rPr>
                <w:rFonts w:eastAsia="Malgun Gothic"/>
              </w:rPr>
            </w:pPr>
            <w:r w:rsidRPr="00AC4FBC">
              <w:rPr>
                <w:rFonts w:eastAsia="Malgun Gothic" w:cs="Arial"/>
                <w:szCs w:val="18"/>
              </w:rPr>
              <w:t>0.5</w:t>
            </w:r>
          </w:p>
        </w:tc>
      </w:tr>
      <w:tr w:rsidR="00AB2B30" w:rsidRPr="00AC4FBC" w14:paraId="0C56625B" w14:textId="77777777">
        <w:trPr>
          <w:jc w:val="center"/>
        </w:trPr>
        <w:tc>
          <w:tcPr>
            <w:tcW w:w="0" w:type="auto"/>
            <w:vMerge w:val="restart"/>
            <w:tcBorders>
              <w:top w:val="single" w:sz="4" w:space="0" w:color="auto"/>
              <w:left w:val="single" w:sz="4" w:space="0" w:color="auto"/>
              <w:right w:val="single" w:sz="4" w:space="0" w:color="auto"/>
            </w:tcBorders>
            <w:vAlign w:val="center"/>
          </w:tcPr>
          <w:p w14:paraId="7D169757" w14:textId="77777777" w:rsidR="00AB2B30" w:rsidRPr="00AC4FBC" w:rsidRDefault="006A7121">
            <w:pPr>
              <w:pStyle w:val="TAC"/>
              <w:rPr>
                <w:rFonts w:eastAsia="Yu Mincho"/>
              </w:rPr>
            </w:pPr>
            <w:r w:rsidRPr="00AC4FBC">
              <w:rPr>
                <w:rFonts w:eastAsia="Malgun Gothic"/>
              </w:rPr>
              <w:t>DC_1-3-7_n28-n78</w:t>
            </w:r>
          </w:p>
        </w:tc>
        <w:tc>
          <w:tcPr>
            <w:tcW w:w="0" w:type="auto"/>
            <w:tcBorders>
              <w:top w:val="single" w:sz="4" w:space="0" w:color="auto"/>
              <w:left w:val="single" w:sz="4" w:space="0" w:color="auto"/>
              <w:bottom w:val="single" w:sz="4" w:space="0" w:color="auto"/>
              <w:right w:val="single" w:sz="4" w:space="0" w:color="auto"/>
            </w:tcBorders>
            <w:vAlign w:val="center"/>
          </w:tcPr>
          <w:p w14:paraId="66B8DDFD" w14:textId="77777777" w:rsidR="00AB2B30" w:rsidRPr="00AC4FBC" w:rsidRDefault="006A7121">
            <w:pPr>
              <w:pStyle w:val="TAC"/>
              <w:rPr>
                <w:rFonts w:eastAsia="Yu Mincho"/>
                <w:lang w:eastAsia="ja-JP"/>
              </w:rPr>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5D2916A3"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00F4427C" w14:textId="77777777">
        <w:trPr>
          <w:jc w:val="center"/>
        </w:trPr>
        <w:tc>
          <w:tcPr>
            <w:tcW w:w="0" w:type="auto"/>
            <w:vMerge/>
            <w:tcBorders>
              <w:left w:val="single" w:sz="4" w:space="0" w:color="auto"/>
              <w:right w:val="single" w:sz="4" w:space="0" w:color="auto"/>
            </w:tcBorders>
            <w:vAlign w:val="center"/>
          </w:tcPr>
          <w:p w14:paraId="6907E93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F89D61D" w14:textId="77777777" w:rsidR="00AB2B30" w:rsidRPr="00AC4FBC" w:rsidRDefault="006A7121">
            <w:pPr>
              <w:pStyle w:val="TAC"/>
              <w:rPr>
                <w:rFonts w:eastAsia="Yu Mincho"/>
                <w:lang w:eastAsia="ja-JP"/>
              </w:rPr>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15E80428"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6CA9A0D6" w14:textId="77777777">
        <w:trPr>
          <w:jc w:val="center"/>
        </w:trPr>
        <w:tc>
          <w:tcPr>
            <w:tcW w:w="0" w:type="auto"/>
            <w:vMerge/>
            <w:tcBorders>
              <w:left w:val="single" w:sz="4" w:space="0" w:color="auto"/>
              <w:right w:val="single" w:sz="4" w:space="0" w:color="auto"/>
            </w:tcBorders>
            <w:vAlign w:val="center"/>
          </w:tcPr>
          <w:p w14:paraId="35A73B41"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B990CE5" w14:textId="77777777" w:rsidR="00AB2B30" w:rsidRPr="00AC4FBC" w:rsidRDefault="006A7121">
            <w:pPr>
              <w:pStyle w:val="TAC"/>
              <w:rPr>
                <w:rFonts w:eastAsia="Yu Mincho"/>
                <w:lang w:eastAsia="ja-JP"/>
              </w:rPr>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6990A227"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71FE4AE9" w14:textId="77777777">
        <w:trPr>
          <w:jc w:val="center"/>
        </w:trPr>
        <w:tc>
          <w:tcPr>
            <w:tcW w:w="0" w:type="auto"/>
            <w:vMerge/>
            <w:tcBorders>
              <w:left w:val="single" w:sz="4" w:space="0" w:color="auto"/>
              <w:right w:val="single" w:sz="4" w:space="0" w:color="auto"/>
            </w:tcBorders>
            <w:vAlign w:val="center"/>
          </w:tcPr>
          <w:p w14:paraId="428C1672"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345F20D" w14:textId="77777777" w:rsidR="00AB2B30" w:rsidRPr="00AC4FBC" w:rsidRDefault="006A7121">
            <w:pPr>
              <w:pStyle w:val="TAC"/>
              <w:rPr>
                <w:rFonts w:eastAsia="Yu Mincho"/>
                <w:lang w:eastAsia="ja-JP"/>
              </w:rPr>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7D63A001"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23F3C793" w14:textId="77777777">
        <w:trPr>
          <w:jc w:val="center"/>
        </w:trPr>
        <w:tc>
          <w:tcPr>
            <w:tcW w:w="0" w:type="auto"/>
            <w:vMerge/>
            <w:tcBorders>
              <w:left w:val="single" w:sz="4" w:space="0" w:color="auto"/>
              <w:bottom w:val="single" w:sz="4" w:space="0" w:color="auto"/>
              <w:right w:val="single" w:sz="4" w:space="0" w:color="auto"/>
            </w:tcBorders>
            <w:vAlign w:val="center"/>
          </w:tcPr>
          <w:p w14:paraId="438CB2EC"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07B8DF54" w14:textId="77777777" w:rsidR="00AB2B30" w:rsidRPr="00AC4FBC" w:rsidRDefault="006A7121">
            <w:pPr>
              <w:pStyle w:val="TAC"/>
              <w:rPr>
                <w:rFonts w:eastAsia="Yu Mincho"/>
                <w:lang w:eastAsia="ja-JP"/>
              </w:rPr>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5A5C59F4" w14:textId="77777777" w:rsidR="00AB2B30" w:rsidRPr="00AC4FBC" w:rsidRDefault="006A7121">
            <w:pPr>
              <w:pStyle w:val="TAC"/>
              <w:rPr>
                <w:rFonts w:eastAsia="Yu Mincho"/>
                <w:lang w:eastAsia="ja-JP"/>
              </w:rPr>
            </w:pPr>
            <w:r w:rsidRPr="00AC4FBC">
              <w:rPr>
                <w:rFonts w:eastAsia="Malgun Gothic"/>
              </w:rPr>
              <w:t>0.5</w:t>
            </w:r>
          </w:p>
        </w:tc>
      </w:tr>
      <w:tr w:rsidR="00AB2B30" w:rsidRPr="00AC4FBC" w14:paraId="7E0AEFDA" w14:textId="77777777">
        <w:trPr>
          <w:jc w:val="center"/>
        </w:trPr>
        <w:tc>
          <w:tcPr>
            <w:tcW w:w="0" w:type="auto"/>
            <w:vMerge w:val="restart"/>
            <w:tcBorders>
              <w:top w:val="single" w:sz="4" w:space="0" w:color="auto"/>
              <w:left w:val="single" w:sz="4" w:space="0" w:color="auto"/>
              <w:right w:val="single" w:sz="4" w:space="0" w:color="auto"/>
            </w:tcBorders>
            <w:vAlign w:val="center"/>
          </w:tcPr>
          <w:p w14:paraId="23B88CDB" w14:textId="77777777" w:rsidR="00AB2B30" w:rsidRPr="00AC4FBC" w:rsidRDefault="006A7121">
            <w:pPr>
              <w:pStyle w:val="TAC"/>
              <w:rPr>
                <w:rFonts w:eastAsia="Yu Mincho"/>
              </w:rPr>
            </w:pPr>
            <w:r w:rsidRPr="00AC4FBC">
              <w:t>DC_1-3-19-42_n79</w:t>
            </w:r>
          </w:p>
        </w:tc>
        <w:tc>
          <w:tcPr>
            <w:tcW w:w="0" w:type="auto"/>
            <w:tcBorders>
              <w:top w:val="single" w:sz="4" w:space="0" w:color="auto"/>
              <w:left w:val="single" w:sz="4" w:space="0" w:color="auto"/>
              <w:bottom w:val="single" w:sz="4" w:space="0" w:color="auto"/>
              <w:right w:val="single" w:sz="4" w:space="0" w:color="auto"/>
            </w:tcBorders>
          </w:tcPr>
          <w:p w14:paraId="7A00702B" w14:textId="77777777" w:rsidR="00AB2B30" w:rsidRPr="00AC4FBC" w:rsidRDefault="006A7121">
            <w:pPr>
              <w:pStyle w:val="TAC"/>
              <w:rPr>
                <w:rFonts w:eastAsia="Yu Mincho"/>
                <w:lang w:eastAsia="ja-JP"/>
              </w:rPr>
            </w:pPr>
            <w:r w:rsidRPr="00AC4FBC">
              <w:t>1</w:t>
            </w:r>
          </w:p>
        </w:tc>
        <w:tc>
          <w:tcPr>
            <w:tcW w:w="0" w:type="auto"/>
            <w:tcBorders>
              <w:top w:val="single" w:sz="4" w:space="0" w:color="auto"/>
              <w:left w:val="single" w:sz="4" w:space="0" w:color="auto"/>
              <w:bottom w:val="single" w:sz="4" w:space="0" w:color="auto"/>
              <w:right w:val="single" w:sz="4" w:space="0" w:color="auto"/>
            </w:tcBorders>
          </w:tcPr>
          <w:p w14:paraId="7DDC0DD0" w14:textId="77777777" w:rsidR="00AB2B30" w:rsidRPr="00AC4FBC" w:rsidRDefault="006A7121">
            <w:pPr>
              <w:pStyle w:val="TAC"/>
              <w:rPr>
                <w:rFonts w:eastAsia="Yu Mincho"/>
              </w:rPr>
            </w:pPr>
            <w:r w:rsidRPr="00AC4FBC">
              <w:t>0.2</w:t>
            </w:r>
          </w:p>
        </w:tc>
      </w:tr>
      <w:tr w:rsidR="00AB2B30" w:rsidRPr="00AC4FBC" w14:paraId="0A532B6C" w14:textId="77777777">
        <w:trPr>
          <w:jc w:val="center"/>
        </w:trPr>
        <w:tc>
          <w:tcPr>
            <w:tcW w:w="0" w:type="auto"/>
            <w:vMerge/>
            <w:tcBorders>
              <w:left w:val="single" w:sz="4" w:space="0" w:color="auto"/>
              <w:right w:val="single" w:sz="4" w:space="0" w:color="auto"/>
            </w:tcBorders>
          </w:tcPr>
          <w:p w14:paraId="04A071D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14:paraId="1A3AF688" w14:textId="77777777" w:rsidR="00AB2B30" w:rsidRPr="00AC4FBC" w:rsidRDefault="006A7121">
            <w:pPr>
              <w:pStyle w:val="TAC"/>
              <w:rPr>
                <w:rFonts w:eastAsia="Yu Mincho"/>
                <w:lang w:eastAsia="ja-JP"/>
              </w:rPr>
            </w:pPr>
            <w:r w:rsidRPr="00AC4FBC">
              <w:t>3</w:t>
            </w:r>
          </w:p>
        </w:tc>
        <w:tc>
          <w:tcPr>
            <w:tcW w:w="0" w:type="auto"/>
            <w:tcBorders>
              <w:top w:val="single" w:sz="4" w:space="0" w:color="auto"/>
              <w:left w:val="single" w:sz="4" w:space="0" w:color="auto"/>
              <w:bottom w:val="single" w:sz="4" w:space="0" w:color="auto"/>
              <w:right w:val="single" w:sz="4" w:space="0" w:color="auto"/>
            </w:tcBorders>
          </w:tcPr>
          <w:p w14:paraId="63107B32" w14:textId="77777777" w:rsidR="00AB2B30" w:rsidRPr="00AC4FBC" w:rsidRDefault="006A7121">
            <w:pPr>
              <w:pStyle w:val="TAC"/>
              <w:rPr>
                <w:rFonts w:eastAsia="Yu Mincho"/>
              </w:rPr>
            </w:pPr>
            <w:r w:rsidRPr="00AC4FBC">
              <w:t>0.2</w:t>
            </w:r>
          </w:p>
        </w:tc>
      </w:tr>
      <w:tr w:rsidR="00AB2B30" w:rsidRPr="00AC4FBC" w14:paraId="03E74ADA" w14:textId="77777777">
        <w:trPr>
          <w:jc w:val="center"/>
        </w:trPr>
        <w:tc>
          <w:tcPr>
            <w:tcW w:w="0" w:type="auto"/>
            <w:vMerge/>
            <w:tcBorders>
              <w:left w:val="single" w:sz="4" w:space="0" w:color="auto"/>
              <w:bottom w:val="single" w:sz="4" w:space="0" w:color="auto"/>
              <w:right w:val="single" w:sz="4" w:space="0" w:color="auto"/>
            </w:tcBorders>
          </w:tcPr>
          <w:p w14:paraId="33B5842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14:paraId="559CD085" w14:textId="77777777" w:rsidR="00AB2B30" w:rsidRPr="00AC4FBC" w:rsidRDefault="006A7121">
            <w:pPr>
              <w:pStyle w:val="TAC"/>
              <w:rPr>
                <w:rFonts w:eastAsia="Yu Mincho"/>
                <w:lang w:eastAsia="ja-JP"/>
              </w:rPr>
            </w:pPr>
            <w:r w:rsidRPr="00AC4FBC">
              <w:t>42</w:t>
            </w:r>
          </w:p>
        </w:tc>
        <w:tc>
          <w:tcPr>
            <w:tcW w:w="0" w:type="auto"/>
            <w:tcBorders>
              <w:top w:val="single" w:sz="4" w:space="0" w:color="auto"/>
              <w:left w:val="single" w:sz="4" w:space="0" w:color="auto"/>
              <w:bottom w:val="single" w:sz="4" w:space="0" w:color="auto"/>
              <w:right w:val="single" w:sz="4" w:space="0" w:color="auto"/>
            </w:tcBorders>
          </w:tcPr>
          <w:p w14:paraId="7BF86929" w14:textId="77777777" w:rsidR="00AB2B30" w:rsidRPr="00AC4FBC" w:rsidRDefault="006A7121">
            <w:pPr>
              <w:pStyle w:val="TAC"/>
              <w:rPr>
                <w:rFonts w:eastAsia="Yu Mincho"/>
              </w:rPr>
            </w:pPr>
            <w:r w:rsidRPr="00AC4FBC">
              <w:t>0.5</w:t>
            </w:r>
          </w:p>
        </w:tc>
      </w:tr>
      <w:tr w:rsidR="00AB2B30" w:rsidRPr="00AC4FBC" w14:paraId="4C2C9600" w14:textId="77777777">
        <w:trPr>
          <w:jc w:val="center"/>
        </w:trPr>
        <w:tc>
          <w:tcPr>
            <w:tcW w:w="0" w:type="auto"/>
            <w:vMerge w:val="restart"/>
            <w:tcBorders>
              <w:left w:val="single" w:sz="4" w:space="0" w:color="auto"/>
              <w:right w:val="single" w:sz="4" w:space="0" w:color="auto"/>
            </w:tcBorders>
            <w:vAlign w:val="center"/>
          </w:tcPr>
          <w:p w14:paraId="5B2F3189" w14:textId="77777777" w:rsidR="00AB2B30" w:rsidRPr="00AC4FBC" w:rsidRDefault="006A7121">
            <w:pPr>
              <w:pStyle w:val="TAC"/>
              <w:rPr>
                <w:rFonts w:eastAsia="Yu Mincho"/>
              </w:rPr>
            </w:pPr>
            <w:r w:rsidRPr="00AC4FBC">
              <w:rPr>
                <w:rFonts w:eastAsia="Malgun Gothic"/>
              </w:rPr>
              <w:t>DC_1-3-20_n28-n78</w:t>
            </w:r>
          </w:p>
        </w:tc>
        <w:tc>
          <w:tcPr>
            <w:tcW w:w="0" w:type="auto"/>
            <w:tcBorders>
              <w:top w:val="single" w:sz="4" w:space="0" w:color="auto"/>
              <w:left w:val="single" w:sz="4" w:space="0" w:color="auto"/>
              <w:bottom w:val="single" w:sz="4" w:space="0" w:color="auto"/>
              <w:right w:val="single" w:sz="4" w:space="0" w:color="auto"/>
            </w:tcBorders>
            <w:vAlign w:val="center"/>
          </w:tcPr>
          <w:p w14:paraId="3C8C3248" w14:textId="77777777" w:rsidR="00AB2B30" w:rsidRPr="00AC4FBC" w:rsidRDefault="006A7121">
            <w:pPr>
              <w:pStyle w:val="TAC"/>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6971C201" w14:textId="77777777" w:rsidR="00AB2B30" w:rsidRPr="00AC4FBC" w:rsidRDefault="006A7121">
            <w:pPr>
              <w:pStyle w:val="TAC"/>
            </w:pPr>
            <w:r w:rsidRPr="00AC4FBC">
              <w:rPr>
                <w:rFonts w:eastAsia="Malgun Gothic"/>
              </w:rPr>
              <w:t>0.2</w:t>
            </w:r>
          </w:p>
        </w:tc>
      </w:tr>
      <w:tr w:rsidR="00AB2B30" w:rsidRPr="00AC4FBC" w14:paraId="11671D20" w14:textId="77777777">
        <w:trPr>
          <w:jc w:val="center"/>
        </w:trPr>
        <w:tc>
          <w:tcPr>
            <w:tcW w:w="0" w:type="auto"/>
            <w:vMerge/>
            <w:tcBorders>
              <w:left w:val="single" w:sz="4" w:space="0" w:color="auto"/>
              <w:right w:val="single" w:sz="4" w:space="0" w:color="auto"/>
            </w:tcBorders>
            <w:vAlign w:val="center"/>
          </w:tcPr>
          <w:p w14:paraId="65835E95"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BD05922" w14:textId="77777777" w:rsidR="00AB2B30" w:rsidRPr="00AC4FBC" w:rsidRDefault="006A7121">
            <w:pPr>
              <w:pStyle w:val="TAC"/>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02F879D9" w14:textId="77777777" w:rsidR="00AB2B30" w:rsidRPr="00AC4FBC" w:rsidRDefault="006A7121">
            <w:pPr>
              <w:pStyle w:val="TAC"/>
            </w:pPr>
            <w:r w:rsidRPr="00AC4FBC">
              <w:rPr>
                <w:rFonts w:eastAsia="Malgun Gothic"/>
              </w:rPr>
              <w:t>0.2</w:t>
            </w:r>
          </w:p>
        </w:tc>
      </w:tr>
      <w:tr w:rsidR="00AB2B30" w:rsidRPr="00AC4FBC" w14:paraId="38E65A00" w14:textId="77777777">
        <w:trPr>
          <w:jc w:val="center"/>
        </w:trPr>
        <w:tc>
          <w:tcPr>
            <w:tcW w:w="0" w:type="auto"/>
            <w:vMerge/>
            <w:tcBorders>
              <w:left w:val="single" w:sz="4" w:space="0" w:color="auto"/>
              <w:right w:val="single" w:sz="4" w:space="0" w:color="auto"/>
            </w:tcBorders>
            <w:vAlign w:val="center"/>
          </w:tcPr>
          <w:p w14:paraId="3BD51D4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9D23185" w14:textId="77777777" w:rsidR="00AB2B30" w:rsidRPr="00AC4FBC" w:rsidRDefault="006A7121">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0FC2A2A5" w14:textId="77777777" w:rsidR="00AB2B30" w:rsidRPr="00AC4FBC" w:rsidRDefault="006A7121">
            <w:pPr>
              <w:pStyle w:val="TAC"/>
            </w:pPr>
            <w:r w:rsidRPr="00AC4FBC">
              <w:rPr>
                <w:rFonts w:eastAsia="Malgun Gothic"/>
              </w:rPr>
              <w:t>0.2</w:t>
            </w:r>
          </w:p>
        </w:tc>
      </w:tr>
      <w:tr w:rsidR="00AB2B30" w:rsidRPr="00AC4FBC" w14:paraId="51C42D6F" w14:textId="77777777">
        <w:trPr>
          <w:jc w:val="center"/>
        </w:trPr>
        <w:tc>
          <w:tcPr>
            <w:tcW w:w="0" w:type="auto"/>
            <w:vMerge/>
            <w:tcBorders>
              <w:left w:val="single" w:sz="4" w:space="0" w:color="auto"/>
              <w:right w:val="single" w:sz="4" w:space="0" w:color="auto"/>
            </w:tcBorders>
            <w:vAlign w:val="center"/>
          </w:tcPr>
          <w:p w14:paraId="78178578"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396833C5" w14:textId="77777777" w:rsidR="00AB2B30" w:rsidRPr="00AC4FBC" w:rsidRDefault="006A7121">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6D96EB0C" w14:textId="77777777" w:rsidR="00AB2B30" w:rsidRPr="00AC4FBC" w:rsidRDefault="006A7121">
            <w:pPr>
              <w:pStyle w:val="TAC"/>
            </w:pPr>
            <w:r w:rsidRPr="00AC4FBC">
              <w:rPr>
                <w:rFonts w:eastAsia="Malgun Gothic"/>
              </w:rPr>
              <w:t>0.2</w:t>
            </w:r>
          </w:p>
        </w:tc>
      </w:tr>
      <w:tr w:rsidR="00AB2B30" w:rsidRPr="00AC4FBC" w14:paraId="2EBD974E" w14:textId="77777777">
        <w:trPr>
          <w:jc w:val="center"/>
        </w:trPr>
        <w:tc>
          <w:tcPr>
            <w:tcW w:w="0" w:type="auto"/>
            <w:vMerge/>
            <w:tcBorders>
              <w:left w:val="single" w:sz="4" w:space="0" w:color="auto"/>
              <w:bottom w:val="single" w:sz="4" w:space="0" w:color="auto"/>
              <w:right w:val="single" w:sz="4" w:space="0" w:color="auto"/>
            </w:tcBorders>
            <w:vAlign w:val="center"/>
          </w:tcPr>
          <w:p w14:paraId="6E0FE1C0"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2546833" w14:textId="77777777" w:rsidR="00AB2B30" w:rsidRPr="00AC4FBC" w:rsidRDefault="006A7121">
            <w:pPr>
              <w:pStyle w:val="TAC"/>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2B2E6AA2" w14:textId="77777777" w:rsidR="00AB2B30" w:rsidRPr="00AC4FBC" w:rsidRDefault="006A7121">
            <w:pPr>
              <w:pStyle w:val="TAC"/>
            </w:pPr>
            <w:r w:rsidRPr="00AC4FBC">
              <w:rPr>
                <w:rFonts w:eastAsia="Malgun Gothic"/>
              </w:rPr>
              <w:t>0.5</w:t>
            </w:r>
          </w:p>
        </w:tc>
      </w:tr>
      <w:tr w:rsidR="00AB2B30" w:rsidRPr="00AC4FBC" w14:paraId="49FA8414" w14:textId="77777777">
        <w:trPr>
          <w:jc w:val="center"/>
        </w:trPr>
        <w:tc>
          <w:tcPr>
            <w:tcW w:w="0" w:type="auto"/>
            <w:vMerge w:val="restart"/>
            <w:tcBorders>
              <w:left w:val="single" w:sz="4" w:space="0" w:color="auto"/>
              <w:right w:val="single" w:sz="4" w:space="0" w:color="auto"/>
            </w:tcBorders>
            <w:vAlign w:val="center"/>
          </w:tcPr>
          <w:p w14:paraId="76454610" w14:textId="77777777" w:rsidR="00AB2B30" w:rsidRPr="00AC4FBC" w:rsidRDefault="006A7121">
            <w:pPr>
              <w:pStyle w:val="TAC"/>
              <w:rPr>
                <w:rFonts w:eastAsia="Yu Mincho"/>
              </w:rPr>
            </w:pPr>
            <w:r w:rsidRPr="00AC4FBC">
              <w:rPr>
                <w:rFonts w:eastAsia="Yu Mincho"/>
              </w:rPr>
              <w:t>DC_</w:t>
            </w:r>
            <w:r w:rsidRPr="00AC4FBC">
              <w:rPr>
                <w:rFonts w:eastAsia="Yu Mincho"/>
                <w:lang w:eastAsia="ja-JP"/>
              </w:rPr>
              <w:t>1-3-21-42_n78</w:t>
            </w:r>
          </w:p>
        </w:tc>
        <w:tc>
          <w:tcPr>
            <w:tcW w:w="0" w:type="auto"/>
            <w:tcBorders>
              <w:top w:val="single" w:sz="4" w:space="0" w:color="auto"/>
              <w:left w:val="single" w:sz="4" w:space="0" w:color="auto"/>
              <w:bottom w:val="single" w:sz="4" w:space="0" w:color="auto"/>
              <w:right w:val="single" w:sz="4" w:space="0" w:color="auto"/>
            </w:tcBorders>
            <w:vAlign w:val="center"/>
          </w:tcPr>
          <w:p w14:paraId="5A9DDC1B" w14:textId="77777777" w:rsidR="00AB2B30" w:rsidRPr="00AC4FBC" w:rsidRDefault="006A7121">
            <w:pPr>
              <w:pStyle w:val="TAC"/>
            </w:pPr>
            <w:r w:rsidRPr="00AC4FBC">
              <w:rPr>
                <w:rFonts w:eastAsia="Yu Mincho"/>
                <w:lang w:eastAsia="ja-JP"/>
              </w:rPr>
              <w:t>1</w:t>
            </w:r>
          </w:p>
        </w:tc>
        <w:tc>
          <w:tcPr>
            <w:tcW w:w="0" w:type="auto"/>
            <w:tcBorders>
              <w:top w:val="single" w:sz="4" w:space="0" w:color="auto"/>
              <w:left w:val="single" w:sz="4" w:space="0" w:color="auto"/>
              <w:bottom w:val="single" w:sz="4" w:space="0" w:color="auto"/>
              <w:right w:val="single" w:sz="4" w:space="0" w:color="auto"/>
            </w:tcBorders>
          </w:tcPr>
          <w:p w14:paraId="7511E13B" w14:textId="77777777" w:rsidR="00AB2B30" w:rsidRPr="00AC4FBC" w:rsidRDefault="006A7121">
            <w:pPr>
              <w:pStyle w:val="TAC"/>
            </w:pPr>
            <w:r w:rsidRPr="00AC4FBC">
              <w:rPr>
                <w:rFonts w:eastAsia="Yu Mincho"/>
              </w:rPr>
              <w:t>0.2</w:t>
            </w:r>
          </w:p>
        </w:tc>
      </w:tr>
      <w:tr w:rsidR="00AB2B30" w:rsidRPr="00AC4FBC" w14:paraId="5353F0A1" w14:textId="77777777">
        <w:trPr>
          <w:jc w:val="center"/>
        </w:trPr>
        <w:tc>
          <w:tcPr>
            <w:tcW w:w="0" w:type="auto"/>
            <w:vMerge/>
            <w:tcBorders>
              <w:left w:val="single" w:sz="4" w:space="0" w:color="auto"/>
              <w:right w:val="single" w:sz="4" w:space="0" w:color="auto"/>
            </w:tcBorders>
            <w:vAlign w:val="center"/>
          </w:tcPr>
          <w:p w14:paraId="2AA9BF9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4D28EDC2" w14:textId="77777777" w:rsidR="00AB2B30" w:rsidRPr="00AC4FBC" w:rsidRDefault="006A7121">
            <w:pPr>
              <w:pStyle w:val="TAC"/>
            </w:pPr>
            <w:r w:rsidRPr="00AC4FBC">
              <w:rPr>
                <w:rFonts w:eastAsia="Yu Mincho"/>
                <w:lang w:eastAsia="ja-JP"/>
              </w:rPr>
              <w:t>3</w:t>
            </w:r>
          </w:p>
        </w:tc>
        <w:tc>
          <w:tcPr>
            <w:tcW w:w="0" w:type="auto"/>
            <w:tcBorders>
              <w:top w:val="single" w:sz="4" w:space="0" w:color="auto"/>
              <w:left w:val="single" w:sz="4" w:space="0" w:color="auto"/>
              <w:bottom w:val="single" w:sz="4" w:space="0" w:color="auto"/>
              <w:right w:val="single" w:sz="4" w:space="0" w:color="auto"/>
            </w:tcBorders>
          </w:tcPr>
          <w:p w14:paraId="363611C1" w14:textId="77777777" w:rsidR="00AB2B30" w:rsidRPr="00AC4FBC" w:rsidRDefault="006A7121">
            <w:pPr>
              <w:pStyle w:val="TAC"/>
            </w:pPr>
            <w:r w:rsidRPr="00AC4FBC">
              <w:rPr>
                <w:rFonts w:eastAsia="Yu Mincho"/>
              </w:rPr>
              <w:t>0.3</w:t>
            </w:r>
          </w:p>
        </w:tc>
      </w:tr>
      <w:tr w:rsidR="00AB2B30" w:rsidRPr="00AC4FBC" w14:paraId="59A3BF76" w14:textId="77777777">
        <w:trPr>
          <w:jc w:val="center"/>
        </w:trPr>
        <w:tc>
          <w:tcPr>
            <w:tcW w:w="0" w:type="auto"/>
            <w:vMerge/>
            <w:tcBorders>
              <w:left w:val="single" w:sz="4" w:space="0" w:color="auto"/>
              <w:right w:val="single" w:sz="4" w:space="0" w:color="auto"/>
            </w:tcBorders>
            <w:vAlign w:val="center"/>
          </w:tcPr>
          <w:p w14:paraId="56433052"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AA19FD7" w14:textId="77777777" w:rsidR="00AB2B30" w:rsidRPr="00AC4FBC" w:rsidRDefault="006A7121">
            <w:pPr>
              <w:pStyle w:val="TAC"/>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tcPr>
          <w:p w14:paraId="557DE414" w14:textId="77777777" w:rsidR="00AB2B30" w:rsidRPr="00AC4FBC" w:rsidRDefault="006A7121">
            <w:pPr>
              <w:pStyle w:val="TAC"/>
            </w:pPr>
            <w:r w:rsidRPr="00AC4FBC">
              <w:rPr>
                <w:rFonts w:eastAsia="Yu Mincho"/>
              </w:rPr>
              <w:t>0.5</w:t>
            </w:r>
          </w:p>
        </w:tc>
      </w:tr>
      <w:tr w:rsidR="00AB2B30" w:rsidRPr="00AC4FBC" w14:paraId="3A6E5BE3" w14:textId="77777777">
        <w:trPr>
          <w:jc w:val="center"/>
        </w:trPr>
        <w:tc>
          <w:tcPr>
            <w:tcW w:w="0" w:type="auto"/>
            <w:vMerge/>
            <w:tcBorders>
              <w:left w:val="single" w:sz="4" w:space="0" w:color="auto"/>
              <w:right w:val="single" w:sz="4" w:space="0" w:color="auto"/>
            </w:tcBorders>
            <w:vAlign w:val="center"/>
          </w:tcPr>
          <w:p w14:paraId="79F4F6CB"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45ACBD49" w14:textId="77777777" w:rsidR="00AB2B30" w:rsidRPr="00AC4FBC" w:rsidRDefault="006A7121">
            <w:pPr>
              <w:pStyle w:val="TAC"/>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tcPr>
          <w:p w14:paraId="0EE676F5" w14:textId="77777777" w:rsidR="00AB2B30" w:rsidRPr="00AC4FBC" w:rsidRDefault="006A7121">
            <w:pPr>
              <w:pStyle w:val="TAC"/>
            </w:pPr>
            <w:r w:rsidRPr="00AC4FBC">
              <w:rPr>
                <w:rFonts w:eastAsia="Yu Mincho"/>
                <w:lang w:eastAsia="ja-JP"/>
              </w:rPr>
              <w:t>0.5</w:t>
            </w:r>
          </w:p>
        </w:tc>
      </w:tr>
      <w:tr w:rsidR="00AB2B30" w:rsidRPr="00AC4FBC" w14:paraId="3D20DCB0" w14:textId="77777777">
        <w:trPr>
          <w:jc w:val="center"/>
        </w:trPr>
        <w:tc>
          <w:tcPr>
            <w:tcW w:w="0" w:type="auto"/>
            <w:vMerge/>
            <w:tcBorders>
              <w:left w:val="single" w:sz="4" w:space="0" w:color="auto"/>
              <w:bottom w:val="single" w:sz="4" w:space="0" w:color="auto"/>
              <w:right w:val="single" w:sz="4" w:space="0" w:color="auto"/>
            </w:tcBorders>
            <w:vAlign w:val="center"/>
          </w:tcPr>
          <w:p w14:paraId="36C7E6DC"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DF06622" w14:textId="77777777" w:rsidR="00AB2B30" w:rsidRPr="00AC4FBC" w:rsidRDefault="006A7121">
            <w:pPr>
              <w:pStyle w:val="TAC"/>
            </w:pPr>
            <w:r w:rsidRPr="00AC4FBC">
              <w:rPr>
                <w:rFonts w:eastAsia="Yu Mincho"/>
                <w:lang w:eastAsia="ja-JP"/>
              </w:rPr>
              <w:t>n78</w:t>
            </w:r>
          </w:p>
        </w:tc>
        <w:tc>
          <w:tcPr>
            <w:tcW w:w="0" w:type="auto"/>
            <w:tcBorders>
              <w:top w:val="single" w:sz="4" w:space="0" w:color="auto"/>
              <w:left w:val="single" w:sz="4" w:space="0" w:color="auto"/>
              <w:bottom w:val="single" w:sz="4" w:space="0" w:color="auto"/>
              <w:right w:val="single" w:sz="4" w:space="0" w:color="auto"/>
            </w:tcBorders>
          </w:tcPr>
          <w:p w14:paraId="7A8AE284" w14:textId="77777777" w:rsidR="00AB2B30" w:rsidRPr="00AC4FBC" w:rsidRDefault="006A7121">
            <w:pPr>
              <w:pStyle w:val="TAC"/>
            </w:pPr>
            <w:r w:rsidRPr="00AC4FBC">
              <w:rPr>
                <w:rFonts w:eastAsia="Yu Mincho"/>
              </w:rPr>
              <w:t>0.2</w:t>
            </w:r>
          </w:p>
        </w:tc>
      </w:tr>
      <w:tr w:rsidR="00AB2B30" w:rsidRPr="00AC4FBC" w14:paraId="7EE63FD2" w14:textId="77777777">
        <w:trPr>
          <w:jc w:val="center"/>
        </w:trPr>
        <w:tc>
          <w:tcPr>
            <w:tcW w:w="0" w:type="auto"/>
            <w:vMerge w:val="restart"/>
            <w:tcBorders>
              <w:left w:val="single" w:sz="4" w:space="0" w:color="auto"/>
              <w:right w:val="single" w:sz="4" w:space="0" w:color="auto"/>
            </w:tcBorders>
            <w:vAlign w:val="center"/>
          </w:tcPr>
          <w:p w14:paraId="30BF13CC" w14:textId="77777777" w:rsidR="00AB2B30" w:rsidRPr="00AC4FBC" w:rsidRDefault="006A7121">
            <w:pPr>
              <w:pStyle w:val="TAC"/>
              <w:rPr>
                <w:rFonts w:eastAsia="Yu Mincho"/>
              </w:rPr>
            </w:pPr>
            <w:r w:rsidRPr="00AC4FBC">
              <w:rPr>
                <w:rFonts w:eastAsia="Yu Mincho"/>
              </w:rPr>
              <w:t>DC_</w:t>
            </w:r>
            <w:r w:rsidRPr="00AC4FBC">
              <w:rPr>
                <w:rFonts w:eastAsia="Yu Mincho"/>
                <w:lang w:eastAsia="ja-JP"/>
              </w:rPr>
              <w:t>1-3-21-42_n7</w:t>
            </w:r>
            <w:r w:rsidRPr="00AC4FBC">
              <w:t>9</w:t>
            </w:r>
          </w:p>
        </w:tc>
        <w:tc>
          <w:tcPr>
            <w:tcW w:w="0" w:type="auto"/>
            <w:tcBorders>
              <w:top w:val="single" w:sz="4" w:space="0" w:color="auto"/>
              <w:left w:val="single" w:sz="4" w:space="0" w:color="auto"/>
              <w:bottom w:val="single" w:sz="4" w:space="0" w:color="auto"/>
              <w:right w:val="single" w:sz="4" w:space="0" w:color="auto"/>
            </w:tcBorders>
            <w:vAlign w:val="center"/>
          </w:tcPr>
          <w:p w14:paraId="2D673401" w14:textId="77777777" w:rsidR="00AB2B30" w:rsidRPr="00AC4FBC" w:rsidRDefault="006A7121">
            <w:pPr>
              <w:pStyle w:val="TAC"/>
            </w:pPr>
            <w:r w:rsidRPr="00AC4FBC">
              <w:rPr>
                <w:rFonts w:eastAsia="Yu Mincho"/>
                <w:lang w:eastAsia="ja-JP"/>
              </w:rPr>
              <w:t>1</w:t>
            </w:r>
          </w:p>
        </w:tc>
        <w:tc>
          <w:tcPr>
            <w:tcW w:w="0" w:type="auto"/>
            <w:tcBorders>
              <w:top w:val="single" w:sz="4" w:space="0" w:color="auto"/>
              <w:left w:val="single" w:sz="4" w:space="0" w:color="auto"/>
              <w:bottom w:val="single" w:sz="4" w:space="0" w:color="auto"/>
              <w:right w:val="single" w:sz="4" w:space="0" w:color="auto"/>
            </w:tcBorders>
          </w:tcPr>
          <w:p w14:paraId="6B42DB5C" w14:textId="77777777" w:rsidR="00AB2B30" w:rsidRPr="00AC4FBC" w:rsidRDefault="006A7121">
            <w:pPr>
              <w:pStyle w:val="TAC"/>
            </w:pPr>
            <w:r w:rsidRPr="00AC4FBC">
              <w:rPr>
                <w:rFonts w:eastAsia="Yu Mincho"/>
              </w:rPr>
              <w:t>0.2</w:t>
            </w:r>
          </w:p>
        </w:tc>
      </w:tr>
      <w:tr w:rsidR="00AB2B30" w:rsidRPr="00AC4FBC" w14:paraId="285AFC14" w14:textId="77777777">
        <w:trPr>
          <w:jc w:val="center"/>
        </w:trPr>
        <w:tc>
          <w:tcPr>
            <w:tcW w:w="0" w:type="auto"/>
            <w:vMerge/>
            <w:tcBorders>
              <w:left w:val="single" w:sz="4" w:space="0" w:color="auto"/>
              <w:right w:val="single" w:sz="4" w:space="0" w:color="auto"/>
            </w:tcBorders>
            <w:vAlign w:val="center"/>
          </w:tcPr>
          <w:p w14:paraId="622B4E9A"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327358C4" w14:textId="77777777" w:rsidR="00AB2B30" w:rsidRPr="00AC4FBC" w:rsidRDefault="006A7121">
            <w:pPr>
              <w:pStyle w:val="TAC"/>
            </w:pPr>
            <w:r w:rsidRPr="00AC4FBC">
              <w:rPr>
                <w:rFonts w:eastAsia="Yu Mincho"/>
                <w:lang w:eastAsia="ja-JP"/>
              </w:rPr>
              <w:t>3</w:t>
            </w:r>
          </w:p>
        </w:tc>
        <w:tc>
          <w:tcPr>
            <w:tcW w:w="0" w:type="auto"/>
            <w:tcBorders>
              <w:top w:val="single" w:sz="4" w:space="0" w:color="auto"/>
              <w:left w:val="single" w:sz="4" w:space="0" w:color="auto"/>
              <w:bottom w:val="single" w:sz="4" w:space="0" w:color="auto"/>
              <w:right w:val="single" w:sz="4" w:space="0" w:color="auto"/>
            </w:tcBorders>
          </w:tcPr>
          <w:p w14:paraId="0E21237C" w14:textId="77777777" w:rsidR="00AB2B30" w:rsidRPr="00AC4FBC" w:rsidRDefault="006A7121">
            <w:pPr>
              <w:pStyle w:val="TAC"/>
            </w:pPr>
            <w:r w:rsidRPr="00AC4FBC">
              <w:rPr>
                <w:rFonts w:eastAsia="Yu Mincho"/>
              </w:rPr>
              <w:t>0.3</w:t>
            </w:r>
          </w:p>
        </w:tc>
      </w:tr>
      <w:tr w:rsidR="00AB2B30" w:rsidRPr="00AC4FBC" w14:paraId="4247221F" w14:textId="77777777">
        <w:trPr>
          <w:jc w:val="center"/>
        </w:trPr>
        <w:tc>
          <w:tcPr>
            <w:tcW w:w="0" w:type="auto"/>
            <w:vMerge/>
            <w:tcBorders>
              <w:left w:val="single" w:sz="4" w:space="0" w:color="auto"/>
              <w:right w:val="single" w:sz="4" w:space="0" w:color="auto"/>
            </w:tcBorders>
            <w:vAlign w:val="center"/>
          </w:tcPr>
          <w:p w14:paraId="45854F4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640141E" w14:textId="77777777" w:rsidR="00AB2B30" w:rsidRPr="00AC4FBC" w:rsidRDefault="006A7121">
            <w:pPr>
              <w:pStyle w:val="TAC"/>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tcPr>
          <w:p w14:paraId="03507FE5" w14:textId="77777777" w:rsidR="00AB2B30" w:rsidRPr="00AC4FBC" w:rsidRDefault="006A7121">
            <w:pPr>
              <w:pStyle w:val="TAC"/>
            </w:pPr>
            <w:r w:rsidRPr="00AC4FBC">
              <w:rPr>
                <w:rFonts w:eastAsia="Yu Mincho"/>
              </w:rPr>
              <w:t>0.5</w:t>
            </w:r>
          </w:p>
        </w:tc>
      </w:tr>
      <w:tr w:rsidR="00AB2B30" w:rsidRPr="00AC4FBC" w14:paraId="04343983" w14:textId="77777777">
        <w:trPr>
          <w:jc w:val="center"/>
        </w:trPr>
        <w:tc>
          <w:tcPr>
            <w:tcW w:w="0" w:type="auto"/>
            <w:vMerge/>
            <w:tcBorders>
              <w:left w:val="single" w:sz="4" w:space="0" w:color="auto"/>
              <w:right w:val="single" w:sz="4" w:space="0" w:color="auto"/>
            </w:tcBorders>
            <w:vAlign w:val="center"/>
          </w:tcPr>
          <w:p w14:paraId="3DF4E65E"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7366C3A" w14:textId="77777777" w:rsidR="00AB2B30" w:rsidRPr="00AC4FBC" w:rsidRDefault="006A7121">
            <w:pPr>
              <w:pStyle w:val="TAC"/>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tcPr>
          <w:p w14:paraId="7DE2E33B" w14:textId="77777777" w:rsidR="00AB2B30" w:rsidRPr="00AC4FBC" w:rsidRDefault="006A7121">
            <w:pPr>
              <w:pStyle w:val="TAC"/>
            </w:pPr>
            <w:r w:rsidRPr="00AC4FBC">
              <w:rPr>
                <w:rFonts w:eastAsia="Yu Mincho"/>
                <w:lang w:eastAsia="ja-JP"/>
              </w:rPr>
              <w:t>0.5</w:t>
            </w:r>
          </w:p>
        </w:tc>
      </w:tr>
      <w:tr w:rsidR="00AB2B30" w:rsidRPr="00AC4FBC" w14:paraId="3EAB28EB" w14:textId="77777777">
        <w:trPr>
          <w:jc w:val="center"/>
        </w:trPr>
        <w:tc>
          <w:tcPr>
            <w:tcW w:w="0" w:type="auto"/>
            <w:vMerge/>
            <w:tcBorders>
              <w:left w:val="single" w:sz="4" w:space="0" w:color="auto"/>
              <w:bottom w:val="single" w:sz="4" w:space="0" w:color="auto"/>
              <w:right w:val="single" w:sz="4" w:space="0" w:color="auto"/>
            </w:tcBorders>
            <w:vAlign w:val="center"/>
          </w:tcPr>
          <w:p w14:paraId="628EF96E"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203DC8F" w14:textId="77777777" w:rsidR="00AB2B30" w:rsidRPr="00AC4FBC" w:rsidRDefault="006A7121">
            <w:pPr>
              <w:pStyle w:val="TAC"/>
            </w:pPr>
            <w:r w:rsidRPr="00AC4FBC">
              <w:rPr>
                <w:rFonts w:eastAsia="Yu Mincho"/>
                <w:lang w:eastAsia="ja-JP"/>
              </w:rPr>
              <w:t>n7</w:t>
            </w:r>
            <w:r w:rsidRPr="00AC4FBC">
              <w:t>9</w:t>
            </w:r>
          </w:p>
        </w:tc>
        <w:tc>
          <w:tcPr>
            <w:tcW w:w="0" w:type="auto"/>
            <w:tcBorders>
              <w:top w:val="single" w:sz="4" w:space="0" w:color="auto"/>
              <w:left w:val="single" w:sz="4" w:space="0" w:color="auto"/>
              <w:bottom w:val="single" w:sz="4" w:space="0" w:color="auto"/>
              <w:right w:val="single" w:sz="4" w:space="0" w:color="auto"/>
            </w:tcBorders>
          </w:tcPr>
          <w:p w14:paraId="09312D7F" w14:textId="77777777" w:rsidR="00AB2B30" w:rsidRPr="00AC4FBC" w:rsidRDefault="006A7121">
            <w:pPr>
              <w:pStyle w:val="TAC"/>
            </w:pPr>
            <w:r w:rsidRPr="00AC4FBC">
              <w:rPr>
                <w:rFonts w:eastAsia="Yu Mincho"/>
              </w:rPr>
              <w:t>0.0</w:t>
            </w:r>
          </w:p>
        </w:tc>
      </w:tr>
      <w:tr w:rsidR="00AB2B30" w:rsidRPr="00AC4FBC" w14:paraId="46FCA102" w14:textId="77777777">
        <w:trPr>
          <w:jc w:val="center"/>
        </w:trPr>
        <w:tc>
          <w:tcPr>
            <w:tcW w:w="0" w:type="auto"/>
            <w:vMerge w:val="restart"/>
            <w:tcBorders>
              <w:top w:val="single" w:sz="4" w:space="0" w:color="auto"/>
              <w:left w:val="single" w:sz="4" w:space="0" w:color="auto"/>
              <w:right w:val="single" w:sz="4" w:space="0" w:color="auto"/>
            </w:tcBorders>
            <w:vAlign w:val="center"/>
          </w:tcPr>
          <w:p w14:paraId="0A64EEE3" w14:textId="77777777" w:rsidR="00AB2B30" w:rsidRPr="00AC4FBC" w:rsidRDefault="006A7121">
            <w:pPr>
              <w:pStyle w:val="TAC"/>
              <w:rPr>
                <w:rFonts w:eastAsia="Yu Mincho"/>
                <w:lang w:eastAsia="ja-JP"/>
              </w:rPr>
            </w:pPr>
            <w:r w:rsidRPr="00AC4FBC">
              <w:rPr>
                <w:rFonts w:eastAsia="Malgun Gothic"/>
              </w:rPr>
              <w:t>DC_1-7-20_n28-n78</w:t>
            </w:r>
          </w:p>
        </w:tc>
        <w:tc>
          <w:tcPr>
            <w:tcW w:w="0" w:type="auto"/>
            <w:tcBorders>
              <w:top w:val="single" w:sz="4" w:space="0" w:color="auto"/>
              <w:left w:val="single" w:sz="4" w:space="0" w:color="auto"/>
              <w:bottom w:val="single" w:sz="4" w:space="0" w:color="auto"/>
              <w:right w:val="single" w:sz="4" w:space="0" w:color="auto"/>
            </w:tcBorders>
            <w:vAlign w:val="center"/>
          </w:tcPr>
          <w:p w14:paraId="5D2D3847" w14:textId="77777777" w:rsidR="00AB2B30" w:rsidRPr="00AC4FBC" w:rsidRDefault="006A7121">
            <w:pPr>
              <w:pStyle w:val="TAC"/>
              <w:rPr>
                <w:rFonts w:eastAsia="Yu Mincho"/>
                <w:lang w:eastAsia="ja-JP"/>
              </w:rPr>
            </w:pPr>
            <w:r w:rsidRPr="00AC4FBC">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2AD4F661" w14:textId="77777777" w:rsidR="00AB2B30" w:rsidRPr="00AC4FBC" w:rsidRDefault="006A7121">
            <w:pPr>
              <w:pStyle w:val="TAC"/>
              <w:rPr>
                <w:rFonts w:eastAsia="Yu Mincho"/>
              </w:rPr>
            </w:pPr>
            <w:r w:rsidRPr="00AC4FBC">
              <w:rPr>
                <w:rFonts w:eastAsia="Malgun Gothic"/>
              </w:rPr>
              <w:t>0.2</w:t>
            </w:r>
          </w:p>
        </w:tc>
      </w:tr>
      <w:tr w:rsidR="00AB2B30" w:rsidRPr="00AC4FBC" w14:paraId="3DF4EA19" w14:textId="77777777">
        <w:trPr>
          <w:jc w:val="center"/>
        </w:trPr>
        <w:tc>
          <w:tcPr>
            <w:tcW w:w="0" w:type="auto"/>
            <w:vMerge/>
            <w:tcBorders>
              <w:left w:val="single" w:sz="4" w:space="0" w:color="auto"/>
              <w:right w:val="single" w:sz="4" w:space="0" w:color="auto"/>
            </w:tcBorders>
            <w:vAlign w:val="center"/>
            <w:hideMark/>
          </w:tcPr>
          <w:p w14:paraId="64B9A549"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06E060" w14:textId="77777777" w:rsidR="00AB2B30" w:rsidRPr="00AC4FBC" w:rsidRDefault="006A7121">
            <w:pPr>
              <w:pStyle w:val="TAC"/>
              <w:rPr>
                <w:rFonts w:eastAsia="Yu Mincho"/>
                <w:lang w:eastAsia="ja-JP"/>
              </w:rPr>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A8A35" w14:textId="77777777" w:rsidR="00AB2B30" w:rsidRPr="00AC4FBC" w:rsidRDefault="006A7121">
            <w:pPr>
              <w:pStyle w:val="TAC"/>
              <w:rPr>
                <w:rFonts w:eastAsia="Yu Mincho"/>
              </w:rPr>
            </w:pPr>
            <w:r w:rsidRPr="00AC4FBC">
              <w:rPr>
                <w:rFonts w:eastAsia="Malgun Gothic"/>
              </w:rPr>
              <w:t>0.2</w:t>
            </w:r>
          </w:p>
        </w:tc>
      </w:tr>
      <w:tr w:rsidR="00AB2B30" w:rsidRPr="00AC4FBC" w14:paraId="268FC07B" w14:textId="77777777">
        <w:trPr>
          <w:jc w:val="center"/>
        </w:trPr>
        <w:tc>
          <w:tcPr>
            <w:tcW w:w="0" w:type="auto"/>
            <w:vMerge/>
            <w:tcBorders>
              <w:left w:val="single" w:sz="4" w:space="0" w:color="auto"/>
              <w:right w:val="single" w:sz="4" w:space="0" w:color="auto"/>
            </w:tcBorders>
            <w:vAlign w:val="center"/>
            <w:hideMark/>
          </w:tcPr>
          <w:p w14:paraId="77C5888F"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14E117" w14:textId="77777777" w:rsidR="00AB2B30" w:rsidRPr="00AC4FBC" w:rsidRDefault="006A7121">
            <w:pPr>
              <w:pStyle w:val="TAC"/>
              <w:rPr>
                <w:rFonts w:eastAsia="Yu Mincho"/>
                <w:lang w:eastAsia="ja-JP"/>
              </w:rPr>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0C1508" w14:textId="77777777" w:rsidR="00AB2B30" w:rsidRPr="00AC4FBC" w:rsidRDefault="006A7121">
            <w:pPr>
              <w:pStyle w:val="TAC"/>
              <w:rPr>
                <w:rFonts w:eastAsia="Yu Mincho"/>
              </w:rPr>
            </w:pPr>
            <w:r w:rsidRPr="00AC4FBC">
              <w:rPr>
                <w:rFonts w:eastAsia="Malgun Gothic"/>
              </w:rPr>
              <w:t>0.2</w:t>
            </w:r>
          </w:p>
        </w:tc>
      </w:tr>
      <w:tr w:rsidR="00AB2B30" w:rsidRPr="00AC4FBC" w14:paraId="6647A315" w14:textId="77777777">
        <w:trPr>
          <w:jc w:val="center"/>
        </w:trPr>
        <w:tc>
          <w:tcPr>
            <w:tcW w:w="0" w:type="auto"/>
            <w:vMerge/>
            <w:tcBorders>
              <w:left w:val="single" w:sz="4" w:space="0" w:color="auto"/>
              <w:right w:val="single" w:sz="4" w:space="0" w:color="auto"/>
            </w:tcBorders>
            <w:vAlign w:val="center"/>
            <w:hideMark/>
          </w:tcPr>
          <w:p w14:paraId="73D7E9C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314360" w14:textId="77777777" w:rsidR="00AB2B30" w:rsidRPr="00AC4FBC" w:rsidRDefault="006A7121">
            <w:pPr>
              <w:pStyle w:val="TAC"/>
              <w:rPr>
                <w:rFonts w:eastAsia="Yu Mincho"/>
                <w:lang w:eastAsia="ja-JP"/>
              </w:rPr>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5F294EA" w14:textId="77777777" w:rsidR="00AB2B30" w:rsidRPr="00AC4FBC" w:rsidRDefault="006A7121">
            <w:pPr>
              <w:pStyle w:val="TAC"/>
              <w:rPr>
                <w:rFonts w:eastAsia="Yu Mincho"/>
              </w:rPr>
            </w:pPr>
            <w:r w:rsidRPr="00AC4FBC">
              <w:rPr>
                <w:rFonts w:eastAsia="Malgun Gothic"/>
              </w:rPr>
              <w:t>0.2</w:t>
            </w:r>
          </w:p>
        </w:tc>
      </w:tr>
      <w:tr w:rsidR="00AB2B30" w:rsidRPr="00AC4FBC" w14:paraId="072F47EE" w14:textId="77777777">
        <w:trPr>
          <w:jc w:val="center"/>
        </w:trPr>
        <w:tc>
          <w:tcPr>
            <w:tcW w:w="0" w:type="auto"/>
            <w:vMerge/>
            <w:tcBorders>
              <w:left w:val="single" w:sz="4" w:space="0" w:color="auto"/>
              <w:bottom w:val="single" w:sz="4" w:space="0" w:color="auto"/>
              <w:right w:val="single" w:sz="4" w:space="0" w:color="auto"/>
            </w:tcBorders>
            <w:vAlign w:val="center"/>
            <w:hideMark/>
          </w:tcPr>
          <w:p w14:paraId="654840CE"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EB196C" w14:textId="77777777" w:rsidR="00AB2B30" w:rsidRPr="00AC4FBC" w:rsidRDefault="006A7121">
            <w:pPr>
              <w:pStyle w:val="TAC"/>
              <w:rPr>
                <w:rFonts w:eastAsia="Yu Mincho"/>
                <w:lang w:eastAsia="ja-JP"/>
              </w:rPr>
            </w:pPr>
            <w:r w:rsidRPr="00AC4FBC">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AFE02" w14:textId="77777777" w:rsidR="00AB2B30" w:rsidRPr="00AC4FBC" w:rsidRDefault="006A7121">
            <w:pPr>
              <w:pStyle w:val="TAC"/>
              <w:rPr>
                <w:rFonts w:eastAsia="Yu Mincho"/>
              </w:rPr>
            </w:pPr>
            <w:r w:rsidRPr="00AC4FBC">
              <w:rPr>
                <w:rFonts w:eastAsia="Malgun Gothic"/>
              </w:rPr>
              <w:t>0.5</w:t>
            </w:r>
          </w:p>
        </w:tc>
      </w:tr>
      <w:tr w:rsidR="00AB2B30" w:rsidRPr="00AC4FBC" w14:paraId="15F3CC6B"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1CFFF3" w14:textId="77777777" w:rsidR="00AB2B30" w:rsidRPr="00AC4FBC" w:rsidRDefault="006A7121">
            <w:pPr>
              <w:pStyle w:val="TAC"/>
              <w:rPr>
                <w:rFonts w:eastAsia="Yu Mincho"/>
              </w:rPr>
            </w:pPr>
            <w:r w:rsidRPr="00AC4FBC">
              <w:rPr>
                <w:rFonts w:eastAsia="Yu Mincho"/>
                <w:lang w:eastAsia="ja-JP"/>
              </w:rPr>
              <w:t>DC</w:t>
            </w:r>
            <w:r w:rsidRPr="00AC4FBC">
              <w:rPr>
                <w:rFonts w:eastAsia="Yu Mincho"/>
              </w:rPr>
              <w:t>_</w:t>
            </w:r>
            <w:r w:rsidRPr="00AC4FBC">
              <w:rPr>
                <w:rFonts w:eastAsia="Yu Mincho"/>
                <w:lang w:eastAsia="ja-JP"/>
              </w:rPr>
              <w:t>1-19-21-42_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3CF25" w14:textId="77777777" w:rsidR="00AB2B30" w:rsidRPr="00AC4FBC" w:rsidRDefault="006A7121">
            <w:pPr>
              <w:pStyle w:val="TAC"/>
              <w:rPr>
                <w:rFonts w:eastAsia="Yu Mincho"/>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E64F5" w14:textId="77777777" w:rsidR="00AB2B30" w:rsidRPr="00AC4FBC" w:rsidRDefault="006A7121">
            <w:pPr>
              <w:pStyle w:val="TAC"/>
              <w:rPr>
                <w:rFonts w:eastAsia="Yu Mincho"/>
                <w:lang w:eastAsia="ja-JP"/>
              </w:rPr>
            </w:pPr>
            <w:r w:rsidRPr="00AC4FBC">
              <w:rPr>
                <w:rFonts w:eastAsia="Yu Mincho"/>
              </w:rPr>
              <w:t>0.5</w:t>
            </w:r>
          </w:p>
        </w:tc>
      </w:tr>
      <w:tr w:rsidR="00AB2B30" w:rsidRPr="00AC4FBC" w14:paraId="03B2C8C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5EE4D" w14:textId="77777777" w:rsidR="00AB2B30" w:rsidRPr="00AC4FBC"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3DA1D" w14:textId="77777777" w:rsidR="00AB2B30" w:rsidRPr="00AC4FBC" w:rsidRDefault="006A7121">
            <w:pPr>
              <w:pStyle w:val="TAC"/>
              <w:rPr>
                <w:rFonts w:eastAsia="Yu Mincho"/>
                <w:lang w:eastAsia="ja-JP"/>
              </w:rPr>
            </w:pPr>
            <w:r w:rsidRPr="00AC4FBC">
              <w:rPr>
                <w:rFonts w:eastAsia="Yu Mincho"/>
                <w:lang w:eastAsia="ja-JP"/>
              </w:rPr>
              <w:t>n78</w:t>
            </w:r>
          </w:p>
        </w:tc>
        <w:tc>
          <w:tcPr>
            <w:tcW w:w="0" w:type="auto"/>
            <w:tcBorders>
              <w:top w:val="single" w:sz="4" w:space="0" w:color="auto"/>
              <w:left w:val="single" w:sz="4" w:space="0" w:color="auto"/>
              <w:bottom w:val="single" w:sz="4" w:space="0" w:color="auto"/>
              <w:right w:val="single" w:sz="4" w:space="0" w:color="auto"/>
            </w:tcBorders>
            <w:hideMark/>
          </w:tcPr>
          <w:p w14:paraId="599351B7" w14:textId="77777777" w:rsidR="00AB2B30" w:rsidRPr="00AC4FBC" w:rsidRDefault="006A7121">
            <w:pPr>
              <w:pStyle w:val="TAC"/>
              <w:rPr>
                <w:rFonts w:eastAsia="Yu Mincho"/>
                <w:lang w:eastAsia="ja-JP"/>
              </w:rPr>
            </w:pPr>
            <w:r w:rsidRPr="00AC4FBC">
              <w:rPr>
                <w:rFonts w:eastAsia="Yu Mincho"/>
                <w:lang w:eastAsia="ja-JP"/>
              </w:rPr>
              <w:t>0.5</w:t>
            </w:r>
          </w:p>
        </w:tc>
      </w:tr>
      <w:tr w:rsidR="00AB2B30" w:rsidRPr="00AC4FBC" w14:paraId="36522E0C"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CC3D78" w14:textId="77777777" w:rsidR="00AB2B30" w:rsidRPr="00AC4FBC" w:rsidRDefault="006A7121">
            <w:pPr>
              <w:pStyle w:val="TAC"/>
              <w:rPr>
                <w:rFonts w:eastAsia="Yu Mincho"/>
              </w:rPr>
            </w:pPr>
            <w:r w:rsidRPr="00AC4FBC">
              <w:rPr>
                <w:rFonts w:eastAsia="Yu Mincho"/>
                <w:lang w:eastAsia="ja-JP"/>
              </w:rPr>
              <w:t>DC</w:t>
            </w:r>
            <w:r w:rsidRPr="00AC4FBC">
              <w:rPr>
                <w:rFonts w:eastAsia="Yu Mincho"/>
              </w:rPr>
              <w:t>_</w:t>
            </w:r>
            <w:r w:rsidRPr="00AC4FBC">
              <w:rPr>
                <w:rFonts w:eastAsia="Yu Mincho"/>
                <w:lang w:eastAsia="ja-JP"/>
              </w:rPr>
              <w:t>1-19-21-42_n79</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F2EFD" w14:textId="77777777" w:rsidR="00AB2B30" w:rsidRPr="00AC4FBC" w:rsidRDefault="006A7121">
            <w:pPr>
              <w:pStyle w:val="TAC"/>
              <w:rPr>
                <w:rFonts w:eastAsia="Yu Mincho"/>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9A6644" w14:textId="77777777" w:rsidR="00AB2B30" w:rsidRPr="00AC4FBC" w:rsidRDefault="006A7121">
            <w:pPr>
              <w:pStyle w:val="TAC"/>
              <w:rPr>
                <w:rFonts w:eastAsia="Yu Mincho"/>
                <w:lang w:eastAsia="ja-JP"/>
              </w:rPr>
            </w:pPr>
            <w:r w:rsidRPr="00AC4FBC">
              <w:rPr>
                <w:rFonts w:eastAsia="Yu Mincho"/>
              </w:rPr>
              <w:t>0.5</w:t>
            </w:r>
          </w:p>
        </w:tc>
      </w:tr>
      <w:tr w:rsidR="00AB2B30" w:rsidRPr="00AC4FBC" w14:paraId="4E6BB814" w14:textId="77777777">
        <w:trPr>
          <w:jc w:val="center"/>
        </w:trPr>
        <w:tc>
          <w:tcPr>
            <w:tcW w:w="0" w:type="auto"/>
            <w:vMerge w:val="restart"/>
            <w:tcBorders>
              <w:top w:val="single" w:sz="4" w:space="0" w:color="auto"/>
              <w:left w:val="single" w:sz="4" w:space="0" w:color="auto"/>
              <w:right w:val="single" w:sz="4" w:space="0" w:color="auto"/>
            </w:tcBorders>
            <w:vAlign w:val="center"/>
          </w:tcPr>
          <w:p w14:paraId="09BD590E" w14:textId="77777777" w:rsidR="00AB2B30" w:rsidRPr="00AC4FBC" w:rsidRDefault="006A7121">
            <w:pPr>
              <w:pStyle w:val="TAC"/>
              <w:rPr>
                <w:rFonts w:eastAsia="Yu Mincho"/>
                <w:lang w:eastAsia="ja-JP"/>
              </w:rPr>
            </w:pPr>
            <w:r w:rsidRPr="00AC4FBC">
              <w:rPr>
                <w:rFonts w:cs="Arial"/>
                <w:szCs w:val="18"/>
                <w:lang w:eastAsia="ja-JP"/>
              </w:rPr>
              <w:t>DC_1-19-42_n77-n79</w:t>
            </w:r>
          </w:p>
        </w:tc>
        <w:tc>
          <w:tcPr>
            <w:tcW w:w="0" w:type="auto"/>
            <w:tcBorders>
              <w:top w:val="single" w:sz="4" w:space="0" w:color="auto"/>
              <w:left w:val="single" w:sz="4" w:space="0" w:color="auto"/>
              <w:bottom w:val="single" w:sz="4" w:space="0" w:color="auto"/>
              <w:right w:val="single" w:sz="4" w:space="0" w:color="auto"/>
            </w:tcBorders>
            <w:vAlign w:val="center"/>
          </w:tcPr>
          <w:p w14:paraId="400E27A2" w14:textId="77777777" w:rsidR="00AB2B30" w:rsidRPr="00AC4FBC" w:rsidRDefault="006A7121">
            <w:pPr>
              <w:pStyle w:val="TAC"/>
              <w:rPr>
                <w:lang w:eastAsia="ja-JP"/>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7A133881" w14:textId="77777777" w:rsidR="00AB2B30" w:rsidRPr="00AC4FBC" w:rsidRDefault="006A7121">
            <w:pPr>
              <w:pStyle w:val="TAC"/>
            </w:pPr>
            <w:r w:rsidRPr="00AC4FBC">
              <w:rPr>
                <w:rFonts w:eastAsia="Yu Mincho" w:cs="Arial"/>
                <w:lang w:eastAsia="ja-JP"/>
              </w:rPr>
              <w:t>0.2</w:t>
            </w:r>
          </w:p>
        </w:tc>
      </w:tr>
      <w:tr w:rsidR="00AB2B30" w:rsidRPr="00AC4FBC" w14:paraId="1072BC3A" w14:textId="77777777">
        <w:trPr>
          <w:jc w:val="center"/>
        </w:trPr>
        <w:tc>
          <w:tcPr>
            <w:tcW w:w="0" w:type="auto"/>
            <w:vMerge/>
            <w:tcBorders>
              <w:left w:val="single" w:sz="4" w:space="0" w:color="auto"/>
              <w:right w:val="single" w:sz="4" w:space="0" w:color="auto"/>
            </w:tcBorders>
            <w:vAlign w:val="center"/>
          </w:tcPr>
          <w:p w14:paraId="1581C3FD"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2E4889E4" w14:textId="77777777" w:rsidR="00AB2B30" w:rsidRPr="00AC4FBC" w:rsidRDefault="006A7121">
            <w:pPr>
              <w:pStyle w:val="TAC"/>
              <w:rPr>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2FDEC685" w14:textId="77777777" w:rsidR="00AB2B30" w:rsidRPr="00AC4FBC" w:rsidRDefault="006A7121">
            <w:pPr>
              <w:pStyle w:val="TAC"/>
            </w:pPr>
            <w:r w:rsidRPr="00AC4FBC">
              <w:rPr>
                <w:rFonts w:eastAsia="Yu Mincho" w:cs="Arial"/>
                <w:lang w:eastAsia="ja-JP"/>
              </w:rPr>
              <w:t>0.5</w:t>
            </w:r>
          </w:p>
        </w:tc>
      </w:tr>
      <w:tr w:rsidR="00AB2B30" w:rsidRPr="00AC4FBC" w14:paraId="6729423E" w14:textId="77777777">
        <w:trPr>
          <w:jc w:val="center"/>
        </w:trPr>
        <w:tc>
          <w:tcPr>
            <w:tcW w:w="0" w:type="auto"/>
            <w:vMerge/>
            <w:tcBorders>
              <w:left w:val="single" w:sz="4" w:space="0" w:color="auto"/>
              <w:right w:val="single" w:sz="4" w:space="0" w:color="auto"/>
            </w:tcBorders>
            <w:vAlign w:val="center"/>
          </w:tcPr>
          <w:p w14:paraId="1CABC3BB"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4809B6E" w14:textId="77777777" w:rsidR="00AB2B30" w:rsidRPr="00AC4FBC" w:rsidRDefault="006A7121">
            <w:pPr>
              <w:pStyle w:val="TAC"/>
              <w:rPr>
                <w:lang w:eastAsia="ja-JP"/>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54D76ACE" w14:textId="77777777" w:rsidR="00AB2B30" w:rsidRPr="00AC4FBC" w:rsidRDefault="006A7121">
            <w:pPr>
              <w:pStyle w:val="TAC"/>
            </w:pPr>
            <w:r w:rsidRPr="00AC4FBC">
              <w:rPr>
                <w:rFonts w:eastAsia="Yu Mincho" w:cs="Arial"/>
                <w:lang w:eastAsia="ja-JP"/>
              </w:rPr>
              <w:t>0.5</w:t>
            </w:r>
          </w:p>
        </w:tc>
      </w:tr>
      <w:tr w:rsidR="00AB2B30" w:rsidRPr="00AC4FBC" w14:paraId="712DC947" w14:textId="77777777">
        <w:trPr>
          <w:jc w:val="center"/>
        </w:trPr>
        <w:tc>
          <w:tcPr>
            <w:tcW w:w="0" w:type="auto"/>
            <w:vMerge w:val="restart"/>
            <w:tcBorders>
              <w:top w:val="single" w:sz="4" w:space="0" w:color="auto"/>
              <w:left w:val="single" w:sz="4" w:space="0" w:color="auto"/>
              <w:right w:val="single" w:sz="4" w:space="0" w:color="auto"/>
            </w:tcBorders>
            <w:vAlign w:val="center"/>
          </w:tcPr>
          <w:p w14:paraId="34DF2375" w14:textId="77777777" w:rsidR="00AB2B30" w:rsidRPr="00AC4FBC" w:rsidRDefault="006A7121">
            <w:pPr>
              <w:pStyle w:val="TAC"/>
              <w:rPr>
                <w:rFonts w:eastAsia="Yu Mincho"/>
                <w:lang w:eastAsia="ja-JP"/>
              </w:rPr>
            </w:pPr>
            <w:r w:rsidRPr="00AC4FBC">
              <w:rPr>
                <w:rFonts w:cs="Arial"/>
                <w:szCs w:val="18"/>
                <w:lang w:eastAsia="ja-JP"/>
              </w:rPr>
              <w:t>DC_1-19-42_n78-n79</w:t>
            </w:r>
          </w:p>
        </w:tc>
        <w:tc>
          <w:tcPr>
            <w:tcW w:w="0" w:type="auto"/>
            <w:tcBorders>
              <w:top w:val="single" w:sz="4" w:space="0" w:color="auto"/>
              <w:left w:val="single" w:sz="4" w:space="0" w:color="auto"/>
              <w:bottom w:val="single" w:sz="4" w:space="0" w:color="auto"/>
              <w:right w:val="single" w:sz="4" w:space="0" w:color="auto"/>
            </w:tcBorders>
            <w:vAlign w:val="center"/>
          </w:tcPr>
          <w:p w14:paraId="6F601EA9" w14:textId="77777777" w:rsidR="00AB2B30" w:rsidRPr="00AC4FBC" w:rsidRDefault="006A7121">
            <w:pPr>
              <w:pStyle w:val="TAC"/>
              <w:rPr>
                <w:lang w:eastAsia="ja-JP"/>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55852D75" w14:textId="77777777" w:rsidR="00AB2B30" w:rsidRPr="00AC4FBC" w:rsidRDefault="006A7121">
            <w:pPr>
              <w:pStyle w:val="TAC"/>
            </w:pPr>
            <w:r w:rsidRPr="00AC4FBC">
              <w:rPr>
                <w:rFonts w:eastAsia="Yu Mincho" w:cs="Arial"/>
                <w:lang w:eastAsia="ja-JP"/>
              </w:rPr>
              <w:t>0.5</w:t>
            </w:r>
          </w:p>
        </w:tc>
      </w:tr>
      <w:tr w:rsidR="00AB2B30" w:rsidRPr="00AC4FBC" w14:paraId="14E7242D" w14:textId="77777777">
        <w:trPr>
          <w:jc w:val="center"/>
        </w:trPr>
        <w:tc>
          <w:tcPr>
            <w:tcW w:w="0" w:type="auto"/>
            <w:vMerge/>
            <w:tcBorders>
              <w:left w:val="single" w:sz="4" w:space="0" w:color="auto"/>
              <w:right w:val="single" w:sz="4" w:space="0" w:color="auto"/>
            </w:tcBorders>
            <w:vAlign w:val="center"/>
          </w:tcPr>
          <w:p w14:paraId="048F9897"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3DD8CA2" w14:textId="77777777" w:rsidR="00AB2B30" w:rsidRPr="00AC4FBC" w:rsidRDefault="006A7121">
            <w:pPr>
              <w:pStyle w:val="TAC"/>
              <w:rPr>
                <w:lang w:eastAsia="ja-JP"/>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3568EA09" w14:textId="77777777" w:rsidR="00AB2B30" w:rsidRPr="00AC4FBC" w:rsidRDefault="006A7121">
            <w:pPr>
              <w:pStyle w:val="TAC"/>
            </w:pPr>
            <w:r w:rsidRPr="00AC4FBC">
              <w:rPr>
                <w:rFonts w:eastAsia="Yu Mincho" w:cs="Arial"/>
                <w:lang w:eastAsia="ja-JP"/>
              </w:rPr>
              <w:t>0.5</w:t>
            </w:r>
          </w:p>
        </w:tc>
      </w:tr>
      <w:tr w:rsidR="00AB2B30" w:rsidRPr="00AC4FBC" w14:paraId="521A0E5E" w14:textId="77777777">
        <w:trPr>
          <w:jc w:val="center"/>
        </w:trPr>
        <w:tc>
          <w:tcPr>
            <w:tcW w:w="0" w:type="auto"/>
            <w:vMerge w:val="restart"/>
            <w:tcBorders>
              <w:top w:val="single" w:sz="4" w:space="0" w:color="auto"/>
              <w:left w:val="single" w:sz="4" w:space="0" w:color="auto"/>
              <w:right w:val="single" w:sz="4" w:space="0" w:color="auto"/>
            </w:tcBorders>
            <w:vAlign w:val="center"/>
          </w:tcPr>
          <w:p w14:paraId="20BC9E09" w14:textId="77777777" w:rsidR="00AB2B30" w:rsidRPr="00AC4FBC" w:rsidRDefault="006A7121">
            <w:pPr>
              <w:pStyle w:val="TAC"/>
              <w:rPr>
                <w:rFonts w:eastAsia="Malgun Gothic"/>
              </w:rPr>
            </w:pPr>
            <w:r w:rsidRPr="00AC4FBC">
              <w:rPr>
                <w:rFonts w:cs="Arial"/>
                <w:szCs w:val="18"/>
                <w:lang w:eastAsia="ja-JP"/>
              </w:rPr>
              <w:t>DC_1-21-42_n77-n79</w:t>
            </w:r>
          </w:p>
        </w:tc>
        <w:tc>
          <w:tcPr>
            <w:tcW w:w="0" w:type="auto"/>
            <w:tcBorders>
              <w:top w:val="single" w:sz="4" w:space="0" w:color="auto"/>
              <w:left w:val="single" w:sz="4" w:space="0" w:color="auto"/>
              <w:bottom w:val="single" w:sz="4" w:space="0" w:color="auto"/>
              <w:right w:val="single" w:sz="4" w:space="0" w:color="auto"/>
            </w:tcBorders>
            <w:vAlign w:val="center"/>
          </w:tcPr>
          <w:p w14:paraId="7F077956" w14:textId="77777777" w:rsidR="00AB2B30" w:rsidRPr="00AC4FBC" w:rsidRDefault="006A7121">
            <w:pPr>
              <w:pStyle w:val="TAC"/>
              <w:rPr>
                <w:rFonts w:eastAsia="Malgun Gothic"/>
              </w:rPr>
            </w:pPr>
            <w:r w:rsidRPr="00AC4FBC">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5CC6CFAD" w14:textId="77777777" w:rsidR="00AB2B30" w:rsidRPr="00AC4FBC" w:rsidRDefault="006A7121">
            <w:pPr>
              <w:pStyle w:val="TAC"/>
              <w:rPr>
                <w:rFonts w:eastAsia="Malgun Gothic"/>
              </w:rPr>
            </w:pPr>
            <w:r w:rsidRPr="00AC4FBC">
              <w:rPr>
                <w:rFonts w:eastAsia="Yu Mincho" w:cs="Arial"/>
                <w:lang w:eastAsia="ja-JP"/>
              </w:rPr>
              <w:t>0.2</w:t>
            </w:r>
          </w:p>
        </w:tc>
      </w:tr>
      <w:tr w:rsidR="00AB2B30" w:rsidRPr="00AC4FBC" w14:paraId="4E67293A" w14:textId="77777777">
        <w:trPr>
          <w:jc w:val="center"/>
        </w:trPr>
        <w:tc>
          <w:tcPr>
            <w:tcW w:w="0" w:type="auto"/>
            <w:vMerge/>
            <w:tcBorders>
              <w:left w:val="single" w:sz="4" w:space="0" w:color="auto"/>
              <w:right w:val="single" w:sz="4" w:space="0" w:color="auto"/>
            </w:tcBorders>
            <w:vAlign w:val="center"/>
          </w:tcPr>
          <w:p w14:paraId="4CA602EA"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7CAB1E3" w14:textId="77777777" w:rsidR="00AB2B30" w:rsidRPr="00AC4FBC" w:rsidRDefault="006A7121">
            <w:pPr>
              <w:pStyle w:val="TAC"/>
              <w:rPr>
                <w:rFonts w:eastAsia="Malgun Gothic"/>
              </w:rPr>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56171400" w14:textId="77777777" w:rsidR="00AB2B30" w:rsidRPr="00AC4FBC" w:rsidRDefault="006A7121">
            <w:pPr>
              <w:pStyle w:val="TAC"/>
              <w:rPr>
                <w:rFonts w:eastAsia="Malgun Gothic"/>
              </w:rPr>
            </w:pPr>
            <w:r w:rsidRPr="00AC4FBC">
              <w:rPr>
                <w:rFonts w:eastAsia="Yu Mincho" w:cs="Arial"/>
                <w:lang w:eastAsia="ja-JP"/>
              </w:rPr>
              <w:t>0.2</w:t>
            </w:r>
          </w:p>
        </w:tc>
      </w:tr>
      <w:tr w:rsidR="00AB2B30" w:rsidRPr="00AC4FBC" w14:paraId="5D650C50" w14:textId="77777777">
        <w:trPr>
          <w:jc w:val="center"/>
        </w:trPr>
        <w:tc>
          <w:tcPr>
            <w:tcW w:w="0" w:type="auto"/>
            <w:vMerge/>
            <w:tcBorders>
              <w:left w:val="single" w:sz="4" w:space="0" w:color="auto"/>
              <w:right w:val="single" w:sz="4" w:space="0" w:color="auto"/>
            </w:tcBorders>
            <w:vAlign w:val="center"/>
          </w:tcPr>
          <w:p w14:paraId="66A57F1E"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60A950F"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0F0567A0"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1DF961E9" w14:textId="77777777">
        <w:trPr>
          <w:jc w:val="center"/>
        </w:trPr>
        <w:tc>
          <w:tcPr>
            <w:tcW w:w="0" w:type="auto"/>
            <w:vMerge/>
            <w:tcBorders>
              <w:left w:val="single" w:sz="4" w:space="0" w:color="auto"/>
              <w:bottom w:val="single" w:sz="4" w:space="0" w:color="auto"/>
              <w:right w:val="single" w:sz="4" w:space="0" w:color="auto"/>
            </w:tcBorders>
            <w:vAlign w:val="center"/>
          </w:tcPr>
          <w:p w14:paraId="089632D5"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528B9B9" w14:textId="77777777" w:rsidR="00AB2B30" w:rsidRPr="00AC4FBC" w:rsidRDefault="006A7121">
            <w:pPr>
              <w:pStyle w:val="TAC"/>
              <w:rPr>
                <w:rFonts w:eastAsia="Malgun Gothic"/>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0669A55C"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0F680D70" w14:textId="77777777">
        <w:trPr>
          <w:jc w:val="center"/>
        </w:trPr>
        <w:tc>
          <w:tcPr>
            <w:tcW w:w="0" w:type="auto"/>
            <w:vMerge w:val="restart"/>
            <w:tcBorders>
              <w:top w:val="single" w:sz="4" w:space="0" w:color="auto"/>
              <w:left w:val="single" w:sz="4" w:space="0" w:color="auto"/>
              <w:right w:val="single" w:sz="4" w:space="0" w:color="auto"/>
            </w:tcBorders>
            <w:vAlign w:val="center"/>
          </w:tcPr>
          <w:p w14:paraId="032DF6EC" w14:textId="77777777" w:rsidR="00AB2B30" w:rsidRPr="00AC4FBC" w:rsidRDefault="006A7121">
            <w:pPr>
              <w:pStyle w:val="TAC"/>
              <w:rPr>
                <w:rFonts w:eastAsia="Malgun Gothic"/>
              </w:rPr>
            </w:pPr>
            <w:r w:rsidRPr="00AC4FBC">
              <w:rPr>
                <w:rFonts w:cs="Arial"/>
                <w:szCs w:val="18"/>
                <w:lang w:eastAsia="ja-JP"/>
              </w:rPr>
              <w:t>DC_1-21-42_n78-n79</w:t>
            </w:r>
          </w:p>
        </w:tc>
        <w:tc>
          <w:tcPr>
            <w:tcW w:w="0" w:type="auto"/>
            <w:tcBorders>
              <w:top w:val="single" w:sz="4" w:space="0" w:color="auto"/>
              <w:left w:val="single" w:sz="4" w:space="0" w:color="auto"/>
              <w:bottom w:val="single" w:sz="4" w:space="0" w:color="auto"/>
              <w:right w:val="single" w:sz="4" w:space="0" w:color="auto"/>
            </w:tcBorders>
            <w:vAlign w:val="center"/>
          </w:tcPr>
          <w:p w14:paraId="156675F5" w14:textId="77777777" w:rsidR="00AB2B30" w:rsidRPr="00AC4FBC" w:rsidRDefault="006A7121">
            <w:pPr>
              <w:pStyle w:val="TAC"/>
              <w:rPr>
                <w:rFonts w:eastAsia="Malgun Gothic"/>
              </w:rPr>
            </w:pPr>
            <w:r w:rsidRPr="00AC4FBC">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16C7F0A8" w14:textId="77777777" w:rsidR="00AB2B30" w:rsidRPr="00AC4FBC" w:rsidRDefault="006A7121">
            <w:pPr>
              <w:pStyle w:val="TAC"/>
              <w:rPr>
                <w:rFonts w:eastAsia="Malgun Gothic"/>
              </w:rPr>
            </w:pPr>
            <w:r w:rsidRPr="00AC4FBC">
              <w:rPr>
                <w:rFonts w:eastAsia="Yu Mincho" w:cs="Arial"/>
                <w:lang w:eastAsia="ja-JP"/>
              </w:rPr>
              <w:t>0.2</w:t>
            </w:r>
          </w:p>
        </w:tc>
      </w:tr>
      <w:tr w:rsidR="00AB2B30" w:rsidRPr="00AC4FBC" w14:paraId="046B98C8" w14:textId="77777777">
        <w:trPr>
          <w:jc w:val="center"/>
        </w:trPr>
        <w:tc>
          <w:tcPr>
            <w:tcW w:w="0" w:type="auto"/>
            <w:vMerge/>
            <w:tcBorders>
              <w:left w:val="single" w:sz="4" w:space="0" w:color="auto"/>
              <w:right w:val="single" w:sz="4" w:space="0" w:color="auto"/>
            </w:tcBorders>
            <w:vAlign w:val="center"/>
          </w:tcPr>
          <w:p w14:paraId="25D84234"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470876D"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C0845D4"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075CDFD8" w14:textId="77777777">
        <w:trPr>
          <w:jc w:val="center"/>
        </w:trPr>
        <w:tc>
          <w:tcPr>
            <w:tcW w:w="0" w:type="auto"/>
            <w:vMerge/>
            <w:tcBorders>
              <w:left w:val="single" w:sz="4" w:space="0" w:color="auto"/>
              <w:bottom w:val="single" w:sz="4" w:space="0" w:color="auto"/>
              <w:right w:val="single" w:sz="4" w:space="0" w:color="auto"/>
            </w:tcBorders>
            <w:vAlign w:val="center"/>
          </w:tcPr>
          <w:p w14:paraId="2ED0DE10" w14:textId="77777777" w:rsidR="00AB2B30" w:rsidRPr="00AC4FBC"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DE3E880" w14:textId="77777777" w:rsidR="00AB2B30" w:rsidRPr="00AC4FBC" w:rsidRDefault="006A7121">
            <w:pPr>
              <w:pStyle w:val="TAC"/>
              <w:rPr>
                <w:rFonts w:eastAsia="Malgun Gothic"/>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B5B446D"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6A83AB6C"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041792" w14:textId="77777777" w:rsidR="00AB2B30" w:rsidRPr="00AC4FBC" w:rsidRDefault="006A7121">
            <w:pPr>
              <w:pStyle w:val="TAC"/>
              <w:rPr>
                <w:rFonts w:eastAsia="Yu Mincho"/>
                <w:lang w:eastAsia="ja-JP"/>
              </w:rPr>
            </w:pPr>
            <w:r w:rsidRPr="00AC4FBC">
              <w:rPr>
                <w:rFonts w:eastAsia="Malgun Gothic"/>
              </w:rPr>
              <w:t>DC_3-7-20_n28-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8F50F" w14:textId="77777777" w:rsidR="00AB2B30" w:rsidRPr="00AC4FBC" w:rsidRDefault="006A7121">
            <w:pPr>
              <w:pStyle w:val="TAC"/>
              <w:rPr>
                <w:rFonts w:eastAsia="Yu Mincho"/>
                <w:lang w:eastAsia="ja-JP"/>
              </w:rPr>
            </w:pPr>
            <w:r w:rsidRPr="00AC4FBC">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E230F" w14:textId="77777777" w:rsidR="00AB2B30" w:rsidRPr="00AC4FBC" w:rsidRDefault="006A7121">
            <w:pPr>
              <w:pStyle w:val="TAC"/>
              <w:rPr>
                <w:rFonts w:eastAsia="Yu Mincho"/>
                <w:lang w:eastAsia="ja-JP"/>
              </w:rPr>
            </w:pPr>
            <w:r w:rsidRPr="00AC4FBC">
              <w:rPr>
                <w:rFonts w:eastAsia="Malgun Gothic"/>
              </w:rPr>
              <w:t>0.2</w:t>
            </w:r>
          </w:p>
        </w:tc>
      </w:tr>
      <w:tr w:rsidR="00AB2B30" w:rsidRPr="00AC4FBC" w14:paraId="7FE13790"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4382F"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FC36C5" w14:textId="77777777" w:rsidR="00AB2B30" w:rsidRPr="00AC4FBC" w:rsidRDefault="006A7121">
            <w:pPr>
              <w:pStyle w:val="TAC"/>
            </w:pPr>
            <w:r w:rsidRPr="00AC4FBC">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DF949" w14:textId="77777777" w:rsidR="00AB2B30" w:rsidRPr="00AC4FBC" w:rsidRDefault="006A7121">
            <w:pPr>
              <w:pStyle w:val="TAC"/>
            </w:pPr>
            <w:r w:rsidRPr="00AC4FBC">
              <w:rPr>
                <w:rFonts w:eastAsia="Malgun Gothic"/>
              </w:rPr>
              <w:t>0.2</w:t>
            </w:r>
          </w:p>
        </w:tc>
      </w:tr>
      <w:tr w:rsidR="00AB2B30" w:rsidRPr="00AC4FBC" w14:paraId="0C6F421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D8B8A"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7F33A1" w14:textId="77777777" w:rsidR="00AB2B30" w:rsidRPr="00AC4FBC" w:rsidRDefault="006A7121">
            <w:pPr>
              <w:pStyle w:val="TAC"/>
            </w:pPr>
            <w:r w:rsidRPr="00AC4FBC">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0EC8321" w14:textId="77777777" w:rsidR="00AB2B30" w:rsidRPr="00AC4FBC" w:rsidRDefault="006A7121">
            <w:pPr>
              <w:pStyle w:val="TAC"/>
            </w:pPr>
            <w:r w:rsidRPr="00AC4FBC">
              <w:rPr>
                <w:rFonts w:eastAsia="Malgun Gothic"/>
              </w:rPr>
              <w:t>0.2</w:t>
            </w:r>
          </w:p>
        </w:tc>
      </w:tr>
      <w:tr w:rsidR="00AB2B30" w:rsidRPr="00AC4FBC" w14:paraId="0B3023DC"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70935"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38F29B" w14:textId="77777777" w:rsidR="00AB2B30" w:rsidRPr="00AC4FBC" w:rsidRDefault="006A7121">
            <w:pPr>
              <w:pStyle w:val="TAC"/>
            </w:pPr>
            <w:r w:rsidRPr="00AC4FBC">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14:paraId="5EC01D47" w14:textId="77777777" w:rsidR="00AB2B30" w:rsidRPr="00AC4FBC" w:rsidRDefault="006A7121">
            <w:pPr>
              <w:pStyle w:val="TAC"/>
            </w:pPr>
            <w:r w:rsidRPr="00AC4FBC">
              <w:rPr>
                <w:rFonts w:eastAsia="Malgun Gothic"/>
              </w:rPr>
              <w:t>0.2</w:t>
            </w:r>
          </w:p>
        </w:tc>
      </w:tr>
      <w:tr w:rsidR="00AB2B30" w:rsidRPr="00AC4FBC" w14:paraId="17B18E60" w14:textId="77777777">
        <w:trPr>
          <w:jc w:val="center"/>
        </w:trPr>
        <w:tc>
          <w:tcPr>
            <w:tcW w:w="0" w:type="auto"/>
            <w:vMerge w:val="restart"/>
            <w:tcBorders>
              <w:top w:val="single" w:sz="4" w:space="0" w:color="auto"/>
              <w:left w:val="single" w:sz="4" w:space="0" w:color="auto"/>
              <w:right w:val="single" w:sz="4" w:space="0" w:color="auto"/>
            </w:tcBorders>
            <w:vAlign w:val="center"/>
          </w:tcPr>
          <w:p w14:paraId="2F691801" w14:textId="77777777" w:rsidR="00AB2B30" w:rsidRPr="00AC4FBC" w:rsidRDefault="006A7121">
            <w:pPr>
              <w:pStyle w:val="TAC"/>
              <w:rPr>
                <w:rFonts w:eastAsia="Yu Mincho"/>
                <w:lang w:eastAsia="ja-JP"/>
              </w:rPr>
            </w:pPr>
            <w:r w:rsidRPr="00AC4FBC">
              <w:t>DC_3-19-21-42_n78</w:t>
            </w:r>
          </w:p>
        </w:tc>
        <w:tc>
          <w:tcPr>
            <w:tcW w:w="0" w:type="auto"/>
            <w:tcBorders>
              <w:top w:val="single" w:sz="4" w:space="0" w:color="auto"/>
              <w:left w:val="single" w:sz="4" w:space="0" w:color="auto"/>
              <w:bottom w:val="single" w:sz="4" w:space="0" w:color="auto"/>
              <w:right w:val="single" w:sz="4" w:space="0" w:color="auto"/>
            </w:tcBorders>
            <w:vAlign w:val="center"/>
          </w:tcPr>
          <w:p w14:paraId="6DCA9DC0" w14:textId="77777777" w:rsidR="00AB2B30" w:rsidRPr="00AC4FBC" w:rsidRDefault="006A7121">
            <w:pPr>
              <w:pStyle w:val="TAC"/>
              <w:rPr>
                <w:rFonts w:eastAsia="Malgun Gothic"/>
              </w:rPr>
            </w:pPr>
            <w:r w:rsidRPr="00AC4FBC">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1112C238" w14:textId="77777777" w:rsidR="00AB2B30" w:rsidRPr="00AC4FBC" w:rsidRDefault="006A7121">
            <w:pPr>
              <w:pStyle w:val="TAC"/>
              <w:rPr>
                <w:rFonts w:eastAsia="Malgun Gothic"/>
              </w:rPr>
            </w:pPr>
            <w:r w:rsidRPr="00AC4FBC">
              <w:rPr>
                <w:rFonts w:eastAsia="Yu Mincho"/>
                <w:lang w:eastAsia="ja-JP"/>
              </w:rPr>
              <w:t>0.3</w:t>
            </w:r>
          </w:p>
        </w:tc>
      </w:tr>
      <w:tr w:rsidR="00AB2B30" w:rsidRPr="00AC4FBC" w14:paraId="0C51262C" w14:textId="77777777">
        <w:trPr>
          <w:jc w:val="center"/>
        </w:trPr>
        <w:tc>
          <w:tcPr>
            <w:tcW w:w="0" w:type="auto"/>
            <w:vMerge/>
            <w:tcBorders>
              <w:left w:val="single" w:sz="4" w:space="0" w:color="auto"/>
              <w:right w:val="single" w:sz="4" w:space="0" w:color="auto"/>
            </w:tcBorders>
            <w:vAlign w:val="center"/>
          </w:tcPr>
          <w:p w14:paraId="11AFBCEA"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DEF0DCA" w14:textId="77777777" w:rsidR="00AB2B30" w:rsidRPr="00AC4FBC" w:rsidRDefault="006A7121">
            <w:pPr>
              <w:pStyle w:val="TAC"/>
              <w:rPr>
                <w:rFonts w:eastAsia="Malgun Gothic"/>
              </w:rPr>
            </w:pPr>
            <w:r w:rsidRPr="00AC4FBC">
              <w:rPr>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76F0BB5F"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6A5DAEFF" w14:textId="77777777">
        <w:trPr>
          <w:jc w:val="center"/>
        </w:trPr>
        <w:tc>
          <w:tcPr>
            <w:tcW w:w="0" w:type="auto"/>
            <w:vMerge/>
            <w:tcBorders>
              <w:left w:val="single" w:sz="4" w:space="0" w:color="auto"/>
              <w:right w:val="single" w:sz="4" w:space="0" w:color="auto"/>
            </w:tcBorders>
            <w:vAlign w:val="center"/>
          </w:tcPr>
          <w:p w14:paraId="203226CD"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F073E85" w14:textId="77777777" w:rsidR="00AB2B30" w:rsidRPr="00AC4FBC" w:rsidRDefault="006A7121">
            <w:pPr>
              <w:pStyle w:val="TAC"/>
              <w:rPr>
                <w:rFonts w:eastAsia="Malgun Gothic"/>
              </w:rPr>
            </w:pPr>
            <w:r w:rsidRPr="00AC4FBC">
              <w:rPr>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3F64910"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45CDEA66" w14:textId="77777777">
        <w:trPr>
          <w:jc w:val="center"/>
        </w:trPr>
        <w:tc>
          <w:tcPr>
            <w:tcW w:w="0" w:type="auto"/>
            <w:vMerge/>
            <w:tcBorders>
              <w:left w:val="single" w:sz="4" w:space="0" w:color="auto"/>
              <w:bottom w:val="single" w:sz="4" w:space="0" w:color="auto"/>
              <w:right w:val="single" w:sz="4" w:space="0" w:color="auto"/>
            </w:tcBorders>
            <w:vAlign w:val="center"/>
          </w:tcPr>
          <w:p w14:paraId="270F51B8"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1BEB499" w14:textId="77777777" w:rsidR="00AB2B30" w:rsidRPr="00AC4FBC" w:rsidRDefault="006A7121">
            <w:pPr>
              <w:pStyle w:val="TAC"/>
              <w:rPr>
                <w:rFonts w:eastAsia="Malgun Gothic"/>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5C230043"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071FEDE2" w14:textId="77777777">
        <w:trPr>
          <w:jc w:val="center"/>
        </w:trPr>
        <w:tc>
          <w:tcPr>
            <w:tcW w:w="0" w:type="auto"/>
            <w:vMerge w:val="restart"/>
            <w:tcBorders>
              <w:top w:val="single" w:sz="4" w:space="0" w:color="auto"/>
              <w:left w:val="single" w:sz="4" w:space="0" w:color="auto"/>
              <w:right w:val="single" w:sz="4" w:space="0" w:color="auto"/>
            </w:tcBorders>
            <w:vAlign w:val="center"/>
          </w:tcPr>
          <w:p w14:paraId="07A61FA7" w14:textId="77777777" w:rsidR="00AB2B30" w:rsidRPr="00AC4FBC" w:rsidRDefault="006A7121">
            <w:pPr>
              <w:pStyle w:val="TAC"/>
              <w:rPr>
                <w:rFonts w:eastAsia="Yu Mincho"/>
                <w:lang w:eastAsia="ja-JP"/>
              </w:rPr>
            </w:pPr>
            <w:r w:rsidRPr="00AC4FBC">
              <w:t>DC_3-19-21-42_n79</w:t>
            </w:r>
          </w:p>
        </w:tc>
        <w:tc>
          <w:tcPr>
            <w:tcW w:w="0" w:type="auto"/>
            <w:tcBorders>
              <w:top w:val="single" w:sz="4" w:space="0" w:color="auto"/>
              <w:left w:val="single" w:sz="4" w:space="0" w:color="auto"/>
              <w:bottom w:val="single" w:sz="4" w:space="0" w:color="auto"/>
              <w:right w:val="single" w:sz="4" w:space="0" w:color="auto"/>
            </w:tcBorders>
            <w:vAlign w:val="center"/>
          </w:tcPr>
          <w:p w14:paraId="0B18FFEB" w14:textId="77777777" w:rsidR="00AB2B30" w:rsidRPr="00AC4FBC" w:rsidRDefault="006A7121">
            <w:pPr>
              <w:pStyle w:val="TAC"/>
              <w:rPr>
                <w:rFonts w:eastAsia="Malgun Gothic"/>
              </w:rPr>
            </w:pPr>
            <w:r w:rsidRPr="00AC4FBC">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591EA154" w14:textId="77777777" w:rsidR="00AB2B30" w:rsidRPr="00AC4FBC" w:rsidRDefault="006A7121">
            <w:pPr>
              <w:pStyle w:val="TAC"/>
              <w:rPr>
                <w:rFonts w:eastAsia="Malgun Gothic"/>
              </w:rPr>
            </w:pPr>
            <w:r w:rsidRPr="00AC4FBC">
              <w:rPr>
                <w:rFonts w:eastAsia="Yu Mincho"/>
                <w:lang w:eastAsia="ja-JP"/>
              </w:rPr>
              <w:t>0.3</w:t>
            </w:r>
          </w:p>
        </w:tc>
      </w:tr>
      <w:tr w:rsidR="00AB2B30" w:rsidRPr="00AC4FBC" w14:paraId="592A9693" w14:textId="77777777">
        <w:trPr>
          <w:jc w:val="center"/>
        </w:trPr>
        <w:tc>
          <w:tcPr>
            <w:tcW w:w="0" w:type="auto"/>
            <w:vMerge/>
            <w:tcBorders>
              <w:left w:val="single" w:sz="4" w:space="0" w:color="auto"/>
              <w:right w:val="single" w:sz="4" w:space="0" w:color="auto"/>
            </w:tcBorders>
            <w:vAlign w:val="center"/>
          </w:tcPr>
          <w:p w14:paraId="6EF5ACD3"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61F3FD8E" w14:textId="77777777" w:rsidR="00AB2B30" w:rsidRPr="00AC4FBC" w:rsidRDefault="006A7121">
            <w:pPr>
              <w:pStyle w:val="TAC"/>
              <w:rPr>
                <w:rFonts w:eastAsia="Malgun Gothic"/>
              </w:rPr>
            </w:pPr>
            <w:r w:rsidRPr="00AC4FBC">
              <w:rPr>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685327CB"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0D911B3E" w14:textId="77777777">
        <w:trPr>
          <w:jc w:val="center"/>
        </w:trPr>
        <w:tc>
          <w:tcPr>
            <w:tcW w:w="0" w:type="auto"/>
            <w:vMerge/>
            <w:tcBorders>
              <w:left w:val="single" w:sz="4" w:space="0" w:color="auto"/>
              <w:bottom w:val="single" w:sz="4" w:space="0" w:color="auto"/>
              <w:right w:val="single" w:sz="4" w:space="0" w:color="auto"/>
            </w:tcBorders>
            <w:vAlign w:val="center"/>
          </w:tcPr>
          <w:p w14:paraId="51DF5A98"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0A36738" w14:textId="77777777" w:rsidR="00AB2B30" w:rsidRPr="00AC4FBC" w:rsidRDefault="006A7121">
            <w:pPr>
              <w:pStyle w:val="TAC"/>
              <w:rPr>
                <w:rFonts w:eastAsia="Malgun Gothic"/>
              </w:rPr>
            </w:pPr>
            <w:r w:rsidRPr="00AC4FBC">
              <w:rPr>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7BB7556" w14:textId="77777777" w:rsidR="00AB2B30" w:rsidRPr="00AC4FBC" w:rsidRDefault="006A7121">
            <w:pPr>
              <w:pStyle w:val="TAC"/>
              <w:rPr>
                <w:rFonts w:eastAsia="Malgun Gothic"/>
              </w:rPr>
            </w:pPr>
            <w:r w:rsidRPr="00AC4FBC">
              <w:rPr>
                <w:rFonts w:eastAsia="Yu Mincho"/>
                <w:lang w:eastAsia="ja-JP"/>
              </w:rPr>
              <w:t>0.5</w:t>
            </w:r>
          </w:p>
        </w:tc>
      </w:tr>
      <w:tr w:rsidR="00AB2B30" w:rsidRPr="00AC4FBC" w14:paraId="191D5563" w14:textId="77777777">
        <w:trPr>
          <w:jc w:val="center"/>
        </w:trPr>
        <w:tc>
          <w:tcPr>
            <w:tcW w:w="0" w:type="auto"/>
            <w:vMerge w:val="restart"/>
            <w:tcBorders>
              <w:top w:val="single" w:sz="4" w:space="0" w:color="auto"/>
              <w:left w:val="single" w:sz="4" w:space="0" w:color="auto"/>
              <w:right w:val="single" w:sz="4" w:space="0" w:color="auto"/>
            </w:tcBorders>
            <w:vAlign w:val="center"/>
          </w:tcPr>
          <w:p w14:paraId="12CEE4F1" w14:textId="77777777" w:rsidR="00AB2B30" w:rsidRPr="00AC4FBC" w:rsidRDefault="006A7121">
            <w:pPr>
              <w:pStyle w:val="TAC"/>
              <w:rPr>
                <w:rFonts w:eastAsia="Yu Mincho"/>
                <w:lang w:eastAsia="ja-JP"/>
              </w:rPr>
            </w:pPr>
            <w:r w:rsidRPr="00AC4FBC">
              <w:rPr>
                <w:rFonts w:cs="Arial"/>
                <w:szCs w:val="18"/>
                <w:lang w:eastAsia="ja-JP"/>
              </w:rPr>
              <w:t>DC_19-21-42_n77-n79</w:t>
            </w:r>
          </w:p>
        </w:tc>
        <w:tc>
          <w:tcPr>
            <w:tcW w:w="0" w:type="auto"/>
            <w:tcBorders>
              <w:top w:val="single" w:sz="4" w:space="0" w:color="auto"/>
              <w:left w:val="single" w:sz="4" w:space="0" w:color="auto"/>
              <w:bottom w:val="single" w:sz="4" w:space="0" w:color="auto"/>
              <w:right w:val="single" w:sz="4" w:space="0" w:color="auto"/>
            </w:tcBorders>
            <w:vAlign w:val="center"/>
          </w:tcPr>
          <w:p w14:paraId="2631B15B"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5B6DA9F0"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6294273C" w14:textId="77777777">
        <w:trPr>
          <w:jc w:val="center"/>
        </w:trPr>
        <w:tc>
          <w:tcPr>
            <w:tcW w:w="0" w:type="auto"/>
            <w:vMerge/>
            <w:tcBorders>
              <w:left w:val="single" w:sz="4" w:space="0" w:color="auto"/>
              <w:bottom w:val="single" w:sz="4" w:space="0" w:color="auto"/>
              <w:right w:val="single" w:sz="4" w:space="0" w:color="auto"/>
            </w:tcBorders>
            <w:vAlign w:val="center"/>
          </w:tcPr>
          <w:p w14:paraId="1561760F"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56FACEAD" w14:textId="77777777" w:rsidR="00AB2B30" w:rsidRPr="00AC4FBC" w:rsidRDefault="006A7121">
            <w:pPr>
              <w:pStyle w:val="TAC"/>
              <w:rPr>
                <w:rFonts w:eastAsia="Malgun Gothic"/>
              </w:rPr>
            </w:pPr>
            <w:r w:rsidRPr="00AC4FBC">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6ED7A9A6"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7210CAF5" w14:textId="77777777">
        <w:trPr>
          <w:jc w:val="center"/>
        </w:trPr>
        <w:tc>
          <w:tcPr>
            <w:tcW w:w="0" w:type="auto"/>
            <w:vMerge w:val="restart"/>
            <w:tcBorders>
              <w:top w:val="single" w:sz="4" w:space="0" w:color="auto"/>
              <w:left w:val="single" w:sz="4" w:space="0" w:color="auto"/>
              <w:right w:val="single" w:sz="4" w:space="0" w:color="auto"/>
            </w:tcBorders>
            <w:vAlign w:val="center"/>
          </w:tcPr>
          <w:p w14:paraId="68B21238" w14:textId="77777777" w:rsidR="00AB2B30" w:rsidRPr="00AC4FBC" w:rsidRDefault="006A7121">
            <w:pPr>
              <w:pStyle w:val="TAC"/>
              <w:rPr>
                <w:rFonts w:eastAsia="Yu Mincho"/>
                <w:lang w:eastAsia="ja-JP"/>
              </w:rPr>
            </w:pPr>
            <w:r w:rsidRPr="00AC4FBC">
              <w:rPr>
                <w:rFonts w:cs="Arial"/>
                <w:szCs w:val="18"/>
                <w:lang w:eastAsia="ja-JP"/>
              </w:rPr>
              <w:t>DC_19-21-42_n78-n79</w:t>
            </w:r>
          </w:p>
        </w:tc>
        <w:tc>
          <w:tcPr>
            <w:tcW w:w="0" w:type="auto"/>
            <w:tcBorders>
              <w:top w:val="single" w:sz="4" w:space="0" w:color="auto"/>
              <w:left w:val="single" w:sz="4" w:space="0" w:color="auto"/>
              <w:bottom w:val="single" w:sz="4" w:space="0" w:color="auto"/>
              <w:right w:val="single" w:sz="4" w:space="0" w:color="auto"/>
            </w:tcBorders>
            <w:vAlign w:val="center"/>
          </w:tcPr>
          <w:p w14:paraId="1271DDFD" w14:textId="77777777" w:rsidR="00AB2B30" w:rsidRPr="00AC4FBC" w:rsidRDefault="006A7121">
            <w:pPr>
              <w:pStyle w:val="TAC"/>
              <w:rPr>
                <w:rFonts w:eastAsia="Malgun Gothic"/>
              </w:rPr>
            </w:pPr>
            <w:r w:rsidRPr="00AC4FBC">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355DFF1D"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36DD9BAD" w14:textId="77777777">
        <w:trPr>
          <w:jc w:val="center"/>
        </w:trPr>
        <w:tc>
          <w:tcPr>
            <w:tcW w:w="0" w:type="auto"/>
            <w:vMerge/>
            <w:tcBorders>
              <w:left w:val="single" w:sz="4" w:space="0" w:color="auto"/>
              <w:bottom w:val="single" w:sz="4" w:space="0" w:color="auto"/>
              <w:right w:val="single" w:sz="4" w:space="0" w:color="auto"/>
            </w:tcBorders>
            <w:vAlign w:val="center"/>
          </w:tcPr>
          <w:p w14:paraId="09470787" w14:textId="77777777" w:rsidR="00AB2B30" w:rsidRPr="00AC4FBC"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4F87687" w14:textId="77777777" w:rsidR="00AB2B30" w:rsidRPr="00AC4FBC" w:rsidRDefault="006A7121">
            <w:pPr>
              <w:pStyle w:val="TAC"/>
              <w:rPr>
                <w:rFonts w:eastAsia="Malgun Gothic"/>
              </w:rPr>
            </w:pPr>
            <w:r w:rsidRPr="00AC4FBC">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AE7BA29" w14:textId="77777777" w:rsidR="00AB2B30" w:rsidRPr="00AC4FBC" w:rsidRDefault="006A7121">
            <w:pPr>
              <w:pStyle w:val="TAC"/>
              <w:rPr>
                <w:rFonts w:eastAsia="Malgun Gothic"/>
              </w:rPr>
            </w:pPr>
            <w:r w:rsidRPr="00AC4FBC">
              <w:rPr>
                <w:rFonts w:eastAsia="Yu Mincho" w:cs="Arial"/>
                <w:lang w:eastAsia="ja-JP"/>
              </w:rPr>
              <w:t>0.5</w:t>
            </w:r>
          </w:p>
        </w:tc>
      </w:tr>
      <w:tr w:rsidR="00AB2B30" w:rsidRPr="00AC4FBC" w14:paraId="7E0DACF3" w14:textId="7777777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EA9FB16" w14:textId="77777777" w:rsidR="00AB2B30" w:rsidRPr="00AC4FBC" w:rsidRDefault="006A7121">
            <w:pPr>
              <w:pStyle w:val="TAN"/>
            </w:pPr>
            <w:r w:rsidRPr="00AC4FBC">
              <w:t>NOTE 1:</w:t>
            </w:r>
            <w:r w:rsidRPr="00AC4FBC">
              <w:tab/>
              <w:t>The requirement is applied for UE transmitting on the frequency range of 2545 – 2690 MHz.</w:t>
            </w:r>
          </w:p>
          <w:p w14:paraId="0A126086" w14:textId="77777777" w:rsidR="00AB2B30" w:rsidRPr="00AC4FBC" w:rsidRDefault="006A7121">
            <w:pPr>
              <w:pStyle w:val="TAN"/>
              <w:rPr>
                <w:rFonts w:eastAsia="Malgun Gothic"/>
              </w:rPr>
            </w:pPr>
            <w:r w:rsidRPr="00AC4FBC">
              <w:t>NOTE 2:</w:t>
            </w:r>
            <w:r w:rsidRPr="00AC4FBC">
              <w:tab/>
              <w:t>The requirement is applied for UE transmitting on the frequency range of 2496 – 2545 MHz.</w:t>
            </w:r>
          </w:p>
        </w:tc>
      </w:tr>
    </w:tbl>
    <w:p w14:paraId="6DB0CFEC" w14:textId="77777777" w:rsidR="00AB2B30" w:rsidRPr="00AC4FBC" w:rsidRDefault="00AB2B30"/>
    <w:p w14:paraId="3325956F" w14:textId="77777777" w:rsidR="00AB2B30" w:rsidRPr="00AC4FBC" w:rsidRDefault="006A7121">
      <w:pPr>
        <w:pStyle w:val="Heading5"/>
      </w:pPr>
      <w:bookmarkStart w:id="20918" w:name="_Toc27475912"/>
      <w:bookmarkStart w:id="20919" w:name="_Toc29495403"/>
      <w:bookmarkStart w:id="20920" w:name="_Toc36116451"/>
      <w:bookmarkStart w:id="20921" w:name="_Toc36118500"/>
      <w:bookmarkStart w:id="20922" w:name="_Toc36560615"/>
      <w:bookmarkStart w:id="20923" w:name="_Toc43977147"/>
      <w:bookmarkStart w:id="20924" w:name="_Toc52213727"/>
      <w:bookmarkStart w:id="20925" w:name="_Toc60743192"/>
      <w:bookmarkStart w:id="20926" w:name="_Toc68206370"/>
      <w:bookmarkStart w:id="20927" w:name="_Toc75972168"/>
      <w:bookmarkStart w:id="20928" w:name="_Toc85051609"/>
      <w:bookmarkStart w:id="20929" w:name="_Toc90493631"/>
      <w:bookmarkStart w:id="20930" w:name="_Toc90494271"/>
      <w:bookmarkStart w:id="20931" w:name="_Toc100094312"/>
      <w:bookmarkStart w:id="20932" w:name="_Toc106873005"/>
      <w:bookmarkStart w:id="20933" w:name="_Toc155208981"/>
      <w:bookmarkStart w:id="20934" w:name="_CR7_3B_3_3_5"/>
      <w:bookmarkEnd w:id="20934"/>
      <w:r w:rsidRPr="00AC4FBC">
        <w:t>7.3B.3.3.5</w:t>
      </w:r>
      <w:r w:rsidRPr="00AC4FBC">
        <w:tab/>
        <w:t>ΔR</w:t>
      </w:r>
      <w:r w:rsidRPr="00AC4FBC">
        <w:rPr>
          <w:vertAlign w:val="subscript"/>
        </w:rPr>
        <w:t>IB,c</w:t>
      </w:r>
      <w:r w:rsidRPr="00AC4FBC">
        <w:t xml:space="preserve"> for EN-DC six bands</w:t>
      </w:r>
      <w:bookmarkEnd w:id="20918"/>
      <w:bookmarkEnd w:id="20919"/>
      <w:bookmarkEnd w:id="20920"/>
      <w:bookmarkEnd w:id="20921"/>
      <w:bookmarkEnd w:id="20922"/>
      <w:bookmarkEnd w:id="20923"/>
      <w:bookmarkEnd w:id="20924"/>
      <w:bookmarkEnd w:id="20925"/>
      <w:bookmarkEnd w:id="20926"/>
      <w:bookmarkEnd w:id="20927"/>
      <w:bookmarkEnd w:id="20928"/>
      <w:bookmarkEnd w:id="20929"/>
      <w:bookmarkEnd w:id="20930"/>
      <w:bookmarkEnd w:id="20931"/>
      <w:bookmarkEnd w:id="20932"/>
      <w:bookmarkEnd w:id="20933"/>
    </w:p>
    <w:p w14:paraId="43E2912D" w14:textId="77777777" w:rsidR="00AB2B30" w:rsidRPr="00AC4FBC" w:rsidRDefault="006A7121">
      <w:pPr>
        <w:pStyle w:val="TH"/>
      </w:pPr>
      <w:bookmarkStart w:id="20935" w:name="_CRTable7_3B_3_3_51"/>
      <w:r w:rsidRPr="00AC4FBC">
        <w:t xml:space="preserve">Table </w:t>
      </w:r>
      <w:bookmarkEnd w:id="20935"/>
      <w:r w:rsidRPr="00AC4FBC">
        <w:t>7.3B.3.3.5-1: ΔR</w:t>
      </w:r>
      <w:r w:rsidRPr="00AC4FBC">
        <w:rPr>
          <w:vertAlign w:val="subscript"/>
        </w:rPr>
        <w:t>IB,c</w:t>
      </w:r>
      <w:r w:rsidRPr="00AC4FBC">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AB2B30" w:rsidRPr="00AC4FBC" w14:paraId="3F4BE8F3" w14:textId="77777777">
        <w:trPr>
          <w:jc w:val="center"/>
        </w:trPr>
        <w:tc>
          <w:tcPr>
            <w:tcW w:w="0" w:type="auto"/>
          </w:tcPr>
          <w:p w14:paraId="65E83A9F" w14:textId="77777777" w:rsidR="00AB2B30" w:rsidRPr="00AC4FBC" w:rsidRDefault="006A7121">
            <w:pPr>
              <w:pStyle w:val="TAH"/>
            </w:pPr>
            <w:r w:rsidRPr="00AC4FBC">
              <w:t>Inter-band EN-DC configuration</w:t>
            </w:r>
          </w:p>
        </w:tc>
        <w:tc>
          <w:tcPr>
            <w:tcW w:w="0" w:type="auto"/>
          </w:tcPr>
          <w:p w14:paraId="191DC659" w14:textId="77777777" w:rsidR="00AB2B30" w:rsidRPr="00AC4FBC" w:rsidRDefault="006A7121">
            <w:pPr>
              <w:pStyle w:val="TAH"/>
            </w:pPr>
            <w:r w:rsidRPr="00AC4FBC">
              <w:t>E-UTRA or NR Band</w:t>
            </w:r>
          </w:p>
        </w:tc>
        <w:tc>
          <w:tcPr>
            <w:tcW w:w="0" w:type="auto"/>
          </w:tcPr>
          <w:p w14:paraId="264EFCFB" w14:textId="77777777" w:rsidR="00AB2B30" w:rsidRPr="00AC4FBC" w:rsidRDefault="006A7121">
            <w:pPr>
              <w:pStyle w:val="TAH"/>
            </w:pPr>
            <w:r w:rsidRPr="00AC4FBC">
              <w:t>ΔR</w:t>
            </w:r>
            <w:r w:rsidRPr="00AC4FBC">
              <w:rPr>
                <w:vertAlign w:val="subscript"/>
              </w:rPr>
              <w:t>IB,c</w:t>
            </w:r>
            <w:r w:rsidRPr="00AC4FBC">
              <w:t xml:space="preserve"> (dB)</w:t>
            </w:r>
          </w:p>
        </w:tc>
      </w:tr>
      <w:tr w:rsidR="00AB2B30" w:rsidRPr="00AC4FBC" w14:paraId="53B56C2F" w14:textId="77777777">
        <w:trPr>
          <w:jc w:val="center"/>
        </w:trPr>
        <w:tc>
          <w:tcPr>
            <w:tcW w:w="0" w:type="auto"/>
            <w:vMerge w:val="restart"/>
            <w:vAlign w:val="center"/>
          </w:tcPr>
          <w:p w14:paraId="5E347BDB" w14:textId="77777777" w:rsidR="00AB2B30" w:rsidRPr="00AC4FBC" w:rsidRDefault="006A7121">
            <w:pPr>
              <w:pStyle w:val="TAC"/>
            </w:pPr>
            <w:r w:rsidRPr="00AC4FBC">
              <w:t>DC_</w:t>
            </w:r>
            <w:r w:rsidRPr="00AC4FBC">
              <w:rPr>
                <w:rFonts w:eastAsia="Malgun Gothic"/>
              </w:rPr>
              <w:t>1-3</w:t>
            </w:r>
            <w:r w:rsidRPr="00AC4FBC">
              <w:t>-</w:t>
            </w:r>
            <w:r w:rsidRPr="00AC4FBC">
              <w:rPr>
                <w:rFonts w:eastAsia="Malgun Gothic"/>
              </w:rPr>
              <w:t>7-20_</w:t>
            </w:r>
            <w:r w:rsidRPr="00AC4FBC">
              <w:t>n28-n</w:t>
            </w:r>
            <w:r w:rsidRPr="00AC4FBC">
              <w:rPr>
                <w:rFonts w:eastAsia="Malgun Gothic"/>
              </w:rPr>
              <w:t>78</w:t>
            </w:r>
          </w:p>
        </w:tc>
        <w:tc>
          <w:tcPr>
            <w:tcW w:w="0" w:type="auto"/>
            <w:vAlign w:val="center"/>
          </w:tcPr>
          <w:p w14:paraId="1E8068A3" w14:textId="77777777" w:rsidR="00AB2B30" w:rsidRPr="00AC4FBC" w:rsidRDefault="006A7121">
            <w:pPr>
              <w:pStyle w:val="TAC"/>
            </w:pPr>
            <w:r w:rsidRPr="00AC4FBC">
              <w:rPr>
                <w:rFonts w:eastAsia="Malgun Gothic"/>
              </w:rPr>
              <w:t>1</w:t>
            </w:r>
          </w:p>
        </w:tc>
        <w:tc>
          <w:tcPr>
            <w:tcW w:w="0" w:type="auto"/>
          </w:tcPr>
          <w:p w14:paraId="3F3AF428" w14:textId="77777777" w:rsidR="00AB2B30" w:rsidRPr="00AC4FBC" w:rsidRDefault="006A7121">
            <w:pPr>
              <w:pStyle w:val="TAC"/>
            </w:pPr>
            <w:r w:rsidRPr="00AC4FBC">
              <w:rPr>
                <w:rFonts w:eastAsia="Malgun Gothic"/>
              </w:rPr>
              <w:t>0.2</w:t>
            </w:r>
          </w:p>
        </w:tc>
      </w:tr>
      <w:tr w:rsidR="00AB2B30" w:rsidRPr="00AC4FBC" w14:paraId="0836396E" w14:textId="77777777">
        <w:trPr>
          <w:jc w:val="center"/>
        </w:trPr>
        <w:tc>
          <w:tcPr>
            <w:tcW w:w="0" w:type="auto"/>
            <w:vMerge/>
            <w:vAlign w:val="center"/>
          </w:tcPr>
          <w:p w14:paraId="7204361D" w14:textId="77777777" w:rsidR="00AB2B30" w:rsidRPr="00AC4FBC" w:rsidRDefault="00AB2B30">
            <w:pPr>
              <w:pStyle w:val="TAC"/>
            </w:pPr>
          </w:p>
        </w:tc>
        <w:tc>
          <w:tcPr>
            <w:tcW w:w="0" w:type="auto"/>
            <w:vAlign w:val="center"/>
          </w:tcPr>
          <w:p w14:paraId="269CFE15" w14:textId="77777777" w:rsidR="00AB2B30" w:rsidRPr="00AC4FBC" w:rsidRDefault="006A7121">
            <w:pPr>
              <w:pStyle w:val="TAC"/>
            </w:pPr>
            <w:r w:rsidRPr="00AC4FBC">
              <w:rPr>
                <w:rFonts w:eastAsia="Malgun Gothic"/>
              </w:rPr>
              <w:t>3</w:t>
            </w:r>
          </w:p>
        </w:tc>
        <w:tc>
          <w:tcPr>
            <w:tcW w:w="0" w:type="auto"/>
          </w:tcPr>
          <w:p w14:paraId="6FCC35BB" w14:textId="77777777" w:rsidR="00AB2B30" w:rsidRPr="00AC4FBC" w:rsidRDefault="006A7121">
            <w:pPr>
              <w:pStyle w:val="TAC"/>
            </w:pPr>
            <w:r w:rsidRPr="00AC4FBC">
              <w:rPr>
                <w:rFonts w:eastAsia="Malgun Gothic"/>
              </w:rPr>
              <w:t>0.2</w:t>
            </w:r>
          </w:p>
        </w:tc>
      </w:tr>
      <w:tr w:rsidR="00AB2B30" w:rsidRPr="00AC4FBC" w14:paraId="2C2982BF" w14:textId="77777777">
        <w:trPr>
          <w:jc w:val="center"/>
        </w:trPr>
        <w:tc>
          <w:tcPr>
            <w:tcW w:w="0" w:type="auto"/>
            <w:vMerge/>
            <w:vAlign w:val="center"/>
          </w:tcPr>
          <w:p w14:paraId="2345D30E" w14:textId="77777777" w:rsidR="00AB2B30" w:rsidRPr="00AC4FBC" w:rsidRDefault="00AB2B30">
            <w:pPr>
              <w:pStyle w:val="TAC"/>
            </w:pPr>
          </w:p>
        </w:tc>
        <w:tc>
          <w:tcPr>
            <w:tcW w:w="0" w:type="auto"/>
            <w:vAlign w:val="center"/>
          </w:tcPr>
          <w:p w14:paraId="48BE8C5D" w14:textId="77777777" w:rsidR="00AB2B30" w:rsidRPr="00AC4FBC" w:rsidRDefault="006A7121">
            <w:pPr>
              <w:pStyle w:val="TAC"/>
            </w:pPr>
            <w:r w:rsidRPr="00AC4FBC">
              <w:rPr>
                <w:rFonts w:eastAsia="Malgun Gothic"/>
              </w:rPr>
              <w:t>7</w:t>
            </w:r>
          </w:p>
        </w:tc>
        <w:tc>
          <w:tcPr>
            <w:tcW w:w="0" w:type="auto"/>
          </w:tcPr>
          <w:p w14:paraId="511BA22D" w14:textId="77777777" w:rsidR="00AB2B30" w:rsidRPr="00AC4FBC" w:rsidRDefault="006A7121">
            <w:pPr>
              <w:pStyle w:val="TAC"/>
            </w:pPr>
            <w:r w:rsidRPr="00AC4FBC">
              <w:rPr>
                <w:rFonts w:eastAsia="Malgun Gothic"/>
              </w:rPr>
              <w:t>0.2</w:t>
            </w:r>
          </w:p>
        </w:tc>
      </w:tr>
      <w:tr w:rsidR="00AB2B30" w:rsidRPr="00AC4FBC" w14:paraId="71F5C481" w14:textId="77777777">
        <w:trPr>
          <w:jc w:val="center"/>
        </w:trPr>
        <w:tc>
          <w:tcPr>
            <w:tcW w:w="0" w:type="auto"/>
            <w:vMerge/>
            <w:vAlign w:val="center"/>
          </w:tcPr>
          <w:p w14:paraId="4F89B087" w14:textId="77777777" w:rsidR="00AB2B30" w:rsidRPr="00AC4FBC" w:rsidRDefault="00AB2B30">
            <w:pPr>
              <w:pStyle w:val="TAC"/>
            </w:pPr>
          </w:p>
        </w:tc>
        <w:tc>
          <w:tcPr>
            <w:tcW w:w="0" w:type="auto"/>
            <w:vAlign w:val="center"/>
          </w:tcPr>
          <w:p w14:paraId="70460E65" w14:textId="77777777" w:rsidR="00AB2B30" w:rsidRPr="00AC4FBC" w:rsidRDefault="006A7121">
            <w:pPr>
              <w:pStyle w:val="TAC"/>
            </w:pPr>
            <w:r w:rsidRPr="00AC4FBC">
              <w:rPr>
                <w:rFonts w:eastAsia="Malgun Gothic"/>
              </w:rPr>
              <w:t>20</w:t>
            </w:r>
          </w:p>
        </w:tc>
        <w:tc>
          <w:tcPr>
            <w:tcW w:w="0" w:type="auto"/>
          </w:tcPr>
          <w:p w14:paraId="4AA33359" w14:textId="77777777" w:rsidR="00AB2B30" w:rsidRPr="00AC4FBC" w:rsidRDefault="006A7121">
            <w:pPr>
              <w:pStyle w:val="TAC"/>
            </w:pPr>
            <w:r w:rsidRPr="00AC4FBC">
              <w:rPr>
                <w:rFonts w:eastAsia="Malgun Gothic"/>
              </w:rPr>
              <w:t>0.2</w:t>
            </w:r>
          </w:p>
        </w:tc>
      </w:tr>
      <w:tr w:rsidR="00AB2B30" w:rsidRPr="00AC4FBC" w14:paraId="3DFA2D3F" w14:textId="77777777">
        <w:trPr>
          <w:jc w:val="center"/>
        </w:trPr>
        <w:tc>
          <w:tcPr>
            <w:tcW w:w="0" w:type="auto"/>
            <w:vMerge/>
            <w:vAlign w:val="center"/>
          </w:tcPr>
          <w:p w14:paraId="7C808DA2" w14:textId="77777777" w:rsidR="00AB2B30" w:rsidRPr="00AC4FBC" w:rsidRDefault="00AB2B30">
            <w:pPr>
              <w:pStyle w:val="TAC"/>
            </w:pPr>
          </w:p>
        </w:tc>
        <w:tc>
          <w:tcPr>
            <w:tcW w:w="0" w:type="auto"/>
            <w:vAlign w:val="center"/>
          </w:tcPr>
          <w:p w14:paraId="6AC67AF5" w14:textId="77777777" w:rsidR="00AB2B30" w:rsidRPr="00AC4FBC" w:rsidRDefault="006A7121">
            <w:pPr>
              <w:pStyle w:val="TAC"/>
              <w:rPr>
                <w:rFonts w:eastAsia="Malgun Gothic"/>
              </w:rPr>
            </w:pPr>
            <w:r w:rsidRPr="00AC4FBC">
              <w:rPr>
                <w:rFonts w:eastAsia="Malgun Gothic"/>
              </w:rPr>
              <w:t>n28</w:t>
            </w:r>
          </w:p>
        </w:tc>
        <w:tc>
          <w:tcPr>
            <w:tcW w:w="0" w:type="auto"/>
          </w:tcPr>
          <w:p w14:paraId="5B67F3A0" w14:textId="77777777" w:rsidR="00AB2B30" w:rsidRPr="00AC4FBC" w:rsidRDefault="006A7121">
            <w:pPr>
              <w:pStyle w:val="TAC"/>
              <w:rPr>
                <w:rFonts w:eastAsia="Malgun Gothic"/>
              </w:rPr>
            </w:pPr>
            <w:r w:rsidRPr="00AC4FBC">
              <w:rPr>
                <w:rFonts w:eastAsia="Malgun Gothic"/>
              </w:rPr>
              <w:t>0.2</w:t>
            </w:r>
          </w:p>
        </w:tc>
      </w:tr>
      <w:tr w:rsidR="00AB2B30" w:rsidRPr="00AC4FBC" w14:paraId="2E0AF963" w14:textId="77777777">
        <w:trPr>
          <w:jc w:val="center"/>
        </w:trPr>
        <w:tc>
          <w:tcPr>
            <w:tcW w:w="0" w:type="auto"/>
            <w:vMerge/>
            <w:vAlign w:val="center"/>
          </w:tcPr>
          <w:p w14:paraId="41A6A7D9" w14:textId="77777777" w:rsidR="00AB2B30" w:rsidRPr="00AC4FBC" w:rsidRDefault="00AB2B30">
            <w:pPr>
              <w:pStyle w:val="TAC"/>
            </w:pPr>
          </w:p>
        </w:tc>
        <w:tc>
          <w:tcPr>
            <w:tcW w:w="0" w:type="auto"/>
            <w:vAlign w:val="center"/>
          </w:tcPr>
          <w:p w14:paraId="31820121" w14:textId="77777777" w:rsidR="00AB2B30" w:rsidRPr="00AC4FBC" w:rsidRDefault="006A7121">
            <w:pPr>
              <w:pStyle w:val="TAC"/>
            </w:pPr>
            <w:r w:rsidRPr="00AC4FBC">
              <w:t>n</w:t>
            </w:r>
            <w:r w:rsidRPr="00AC4FBC">
              <w:rPr>
                <w:rFonts w:eastAsia="Malgun Gothic"/>
              </w:rPr>
              <w:t>78</w:t>
            </w:r>
          </w:p>
        </w:tc>
        <w:tc>
          <w:tcPr>
            <w:tcW w:w="0" w:type="auto"/>
          </w:tcPr>
          <w:p w14:paraId="63722BE6" w14:textId="77777777" w:rsidR="00AB2B30" w:rsidRPr="00AC4FBC" w:rsidRDefault="006A7121">
            <w:pPr>
              <w:pStyle w:val="TAC"/>
            </w:pPr>
            <w:r w:rsidRPr="00AC4FBC">
              <w:rPr>
                <w:rFonts w:eastAsia="Malgun Gothic"/>
              </w:rPr>
              <w:t>0.5</w:t>
            </w:r>
          </w:p>
        </w:tc>
      </w:tr>
    </w:tbl>
    <w:p w14:paraId="760E14D7" w14:textId="77777777" w:rsidR="00AB2B30" w:rsidRPr="00AC4FBC" w:rsidRDefault="00AB2B30"/>
    <w:p w14:paraId="62EA3ECB" w14:textId="77777777" w:rsidR="00145D8E" w:rsidRPr="00AC4FBC" w:rsidRDefault="00145D8E" w:rsidP="00145D8E">
      <w:pPr>
        <w:pStyle w:val="Heading4"/>
        <w:rPr>
          <w:rFonts w:eastAsia="MS Mincho"/>
        </w:rPr>
      </w:pPr>
      <w:bookmarkStart w:id="20936" w:name="_Toc67954077"/>
      <w:bookmarkStart w:id="20937" w:name="_Toc68733744"/>
      <w:bookmarkStart w:id="20938" w:name="_Toc53175068"/>
      <w:bookmarkStart w:id="20939" w:name="_Toc76737020"/>
      <w:bookmarkStart w:id="20940" w:name="_Toc45890787"/>
      <w:bookmarkStart w:id="20941" w:name="_Toc36651764"/>
      <w:bookmarkStart w:id="20942" w:name="_Toc29807325"/>
      <w:bookmarkStart w:id="20943" w:name="_Toc83909837"/>
      <w:bookmarkStart w:id="20944" w:name="_Toc45892831"/>
      <w:bookmarkStart w:id="20945" w:name="_Toc37256698"/>
      <w:bookmarkStart w:id="20946" w:name="_Toc91071804"/>
      <w:bookmarkStart w:id="20947" w:name="_Toc21351743"/>
      <w:bookmarkStart w:id="20948" w:name="_Toc36649039"/>
      <w:bookmarkStart w:id="20949" w:name="_Toc61378882"/>
      <w:bookmarkStart w:id="20950" w:name="_Toc77241432"/>
      <w:bookmarkStart w:id="20951" w:name="_Toc37257039"/>
      <w:bookmarkStart w:id="20952" w:name="_Toc77241937"/>
      <w:bookmarkStart w:id="20953" w:name="_Toc45892421"/>
      <w:bookmarkStart w:id="20954" w:name="_Toc61378407"/>
      <w:bookmarkStart w:id="20955" w:name="_Toc52353245"/>
      <w:bookmarkStart w:id="20956" w:name="_Toc45892011"/>
      <w:bookmarkStart w:id="20957" w:name="_Toc83743316"/>
      <w:bookmarkStart w:id="20958" w:name="_Toc68785060"/>
      <w:bookmarkStart w:id="20959" w:name="_Toc100094313"/>
      <w:bookmarkStart w:id="20960" w:name="_Toc106873006"/>
      <w:bookmarkStart w:id="20961" w:name="_Toc155208982"/>
      <w:bookmarkStart w:id="20962" w:name="_Toc27475913"/>
      <w:bookmarkStart w:id="20963" w:name="_Toc29495404"/>
      <w:bookmarkStart w:id="20964" w:name="_Toc36116452"/>
      <w:bookmarkStart w:id="20965" w:name="_Toc36118501"/>
      <w:bookmarkStart w:id="20966" w:name="_Toc36560616"/>
      <w:bookmarkStart w:id="20967" w:name="_Toc43977148"/>
      <w:bookmarkStart w:id="20968" w:name="_Toc52213728"/>
      <w:bookmarkStart w:id="20969" w:name="_Toc60743193"/>
      <w:bookmarkStart w:id="20970" w:name="_Toc68206371"/>
      <w:bookmarkStart w:id="20971" w:name="_Toc75972169"/>
      <w:bookmarkStart w:id="20972" w:name="_Toc85051610"/>
      <w:bookmarkStart w:id="20973" w:name="_Toc90493632"/>
      <w:bookmarkStart w:id="20974" w:name="_Toc90494272"/>
      <w:bookmarkStart w:id="20975" w:name="_CR7_3B_3_3a"/>
      <w:bookmarkEnd w:id="20975"/>
      <w:r w:rsidRPr="00AC4FBC">
        <w:rPr>
          <w:rFonts w:eastAsia="MS Mincho"/>
        </w:rPr>
        <w:t>7.3B.3.3a</w:t>
      </w:r>
      <w:r w:rsidRPr="00AC4FBC">
        <w:rPr>
          <w:rFonts w:eastAsia="MS Mincho"/>
        </w:rPr>
        <w:tab/>
      </w:r>
      <w:r w:rsidRPr="00AC4FBC">
        <w:t>ΔR</w:t>
      </w:r>
      <w:r w:rsidRPr="00AC4FBC">
        <w:rPr>
          <w:vertAlign w:val="subscript"/>
        </w:rPr>
        <w:t>IB,c</w:t>
      </w:r>
      <w:r w:rsidRPr="00AC4FBC">
        <w:t xml:space="preserve"> for </w:t>
      </w:r>
      <w:r w:rsidRPr="00AC4FBC">
        <w:rPr>
          <w:rFonts w:eastAsia="MS Mincho"/>
        </w:rPr>
        <w:t>Inter-band NE-DC within FR1</w:t>
      </w:r>
      <w:bookmarkEnd w:id="20936"/>
      <w:bookmarkEnd w:id="20937"/>
      <w:bookmarkEnd w:id="20938"/>
      <w:bookmarkEnd w:id="20939"/>
      <w:bookmarkEnd w:id="20940"/>
      <w:bookmarkEnd w:id="20941"/>
      <w:bookmarkEnd w:id="20942"/>
      <w:bookmarkEnd w:id="20943"/>
      <w:bookmarkEnd w:id="20944"/>
      <w:bookmarkEnd w:id="20945"/>
      <w:bookmarkEnd w:id="20946"/>
      <w:bookmarkEnd w:id="20947"/>
      <w:bookmarkEnd w:id="20948"/>
      <w:bookmarkEnd w:id="20949"/>
      <w:bookmarkEnd w:id="20950"/>
      <w:bookmarkEnd w:id="20951"/>
      <w:bookmarkEnd w:id="20952"/>
      <w:bookmarkEnd w:id="20953"/>
      <w:bookmarkEnd w:id="20954"/>
      <w:bookmarkEnd w:id="20955"/>
      <w:bookmarkEnd w:id="20956"/>
      <w:bookmarkEnd w:id="20957"/>
      <w:bookmarkEnd w:id="20958"/>
      <w:bookmarkEnd w:id="20959"/>
      <w:bookmarkEnd w:id="20960"/>
      <w:bookmarkEnd w:id="20961"/>
    </w:p>
    <w:p w14:paraId="4F77E7FB" w14:textId="77777777" w:rsidR="00145D8E" w:rsidRPr="00AC4FBC" w:rsidRDefault="00145D8E" w:rsidP="00145D8E">
      <w:r w:rsidRPr="00AC4FBC">
        <w:t>Unless ΔR</w:t>
      </w:r>
      <w:r w:rsidRPr="00AC4FBC">
        <w:rPr>
          <w:vertAlign w:val="subscript"/>
        </w:rPr>
        <w:t>IB,c</w:t>
      </w:r>
      <w:r w:rsidRPr="00AC4FBC">
        <w:t xml:space="preserve"> is specified in this clause, the value of ΔR</w:t>
      </w:r>
      <w:r w:rsidRPr="00AC4FBC">
        <w:rPr>
          <w:vertAlign w:val="subscript"/>
        </w:rPr>
        <w:t>IB,c</w:t>
      </w:r>
      <w:r w:rsidRPr="00AC4FBC">
        <w:t xml:space="preserve"> for the correspondingly specified EN-DC configuration in clause 7.3B.3.3 is applicable.</w:t>
      </w:r>
    </w:p>
    <w:p w14:paraId="1542800F" w14:textId="77777777" w:rsidR="00AB2B30" w:rsidRPr="00AC4FBC" w:rsidRDefault="006A7121">
      <w:pPr>
        <w:pStyle w:val="Heading4"/>
      </w:pPr>
      <w:bookmarkStart w:id="20976" w:name="_Toc100094314"/>
      <w:bookmarkStart w:id="20977" w:name="_Toc106873007"/>
      <w:bookmarkStart w:id="20978" w:name="_Toc155208983"/>
      <w:bookmarkStart w:id="20979" w:name="_CR7_3B_3_4"/>
      <w:bookmarkEnd w:id="20979"/>
      <w:r w:rsidRPr="00AC4FBC">
        <w:t>7.3B.3.4</w:t>
      </w:r>
      <w:r w:rsidRPr="00AC4FBC">
        <w:tab/>
        <w:t>Reference sensitivity for ΔR</w:t>
      </w:r>
      <w:r w:rsidRPr="00AC4FBC">
        <w:rPr>
          <w:bCs/>
          <w:szCs w:val="24"/>
          <w:vertAlign w:val="subscript"/>
        </w:rPr>
        <w:t>IB,c</w:t>
      </w:r>
      <w:r w:rsidRPr="00AC4FBC">
        <w:rPr>
          <w:szCs w:val="24"/>
        </w:rPr>
        <w:t xml:space="preserve"> </w:t>
      </w:r>
      <w:r w:rsidRPr="00AC4FBC">
        <w:t>Inter-band EN-DC including FR2</w:t>
      </w:r>
      <w:bookmarkEnd w:id="20962"/>
      <w:bookmarkEnd w:id="20963"/>
      <w:bookmarkEnd w:id="20964"/>
      <w:bookmarkEnd w:id="20965"/>
      <w:bookmarkEnd w:id="20966"/>
      <w:bookmarkEnd w:id="20967"/>
      <w:bookmarkEnd w:id="20968"/>
      <w:bookmarkEnd w:id="20969"/>
      <w:bookmarkEnd w:id="20970"/>
      <w:bookmarkEnd w:id="20971"/>
      <w:bookmarkEnd w:id="20972"/>
      <w:bookmarkEnd w:id="20973"/>
      <w:bookmarkEnd w:id="20974"/>
      <w:bookmarkEnd w:id="20976"/>
      <w:bookmarkEnd w:id="20977"/>
      <w:bookmarkEnd w:id="20978"/>
    </w:p>
    <w:p w14:paraId="33376DFB" w14:textId="77777777" w:rsidR="00AB2B30" w:rsidRPr="00AC4FBC" w:rsidRDefault="006A7121">
      <w:r w:rsidRPr="00AC4FBC">
        <w:t>The ΔR</w:t>
      </w:r>
      <w:r w:rsidRPr="00AC4FBC">
        <w:rPr>
          <w:vertAlign w:val="subscript"/>
        </w:rPr>
        <w:t>IB,c</w:t>
      </w:r>
      <w:r w:rsidRPr="00AC4FBC">
        <w:t xml:space="preserve"> for NR FR2 band of inter-band CA defined in tables 5.5B.5.1-1 to 5.5B.5.5-1 is set to zero.</w:t>
      </w:r>
    </w:p>
    <w:p w14:paraId="38D827F7" w14:textId="77777777" w:rsidR="00281BC7" w:rsidRPr="00AC4FBC" w:rsidRDefault="00281BC7" w:rsidP="00281BC7">
      <w:pPr>
        <w:pStyle w:val="Heading4"/>
      </w:pPr>
      <w:bookmarkStart w:id="20980" w:name="_Toc85051611"/>
      <w:bookmarkStart w:id="20981" w:name="_Toc90493633"/>
      <w:bookmarkStart w:id="20982" w:name="_Toc90494273"/>
      <w:bookmarkStart w:id="20983" w:name="_Toc100094315"/>
      <w:bookmarkStart w:id="20984" w:name="_Toc106873008"/>
      <w:bookmarkStart w:id="20985" w:name="_Toc155208984"/>
      <w:bookmarkStart w:id="20986" w:name="_Toc68206372"/>
      <w:bookmarkStart w:id="20987" w:name="_Toc75972170"/>
      <w:bookmarkStart w:id="20988" w:name="_CR7_3B_3_5"/>
      <w:bookmarkEnd w:id="20988"/>
      <w:r w:rsidRPr="00AC4FBC">
        <w:t>7.3B.3.5</w:t>
      </w:r>
      <w:r w:rsidRPr="00AC4FBC">
        <w:tab/>
        <w:t>Reference sensitivity for ΔR</w:t>
      </w:r>
      <w:r w:rsidRPr="00AC4FBC">
        <w:rPr>
          <w:bCs/>
          <w:szCs w:val="24"/>
          <w:vertAlign w:val="subscript"/>
        </w:rPr>
        <w:t>IB,c</w:t>
      </w:r>
      <w:r w:rsidRPr="00AC4FBC">
        <w:rPr>
          <w:szCs w:val="24"/>
        </w:rPr>
        <w:t xml:space="preserve"> </w:t>
      </w:r>
      <w:r w:rsidRPr="00AC4FBC">
        <w:t>Inter-band EN-DC including both FR1 and FR2</w:t>
      </w:r>
      <w:bookmarkEnd w:id="20980"/>
      <w:bookmarkEnd w:id="20981"/>
      <w:bookmarkEnd w:id="20982"/>
      <w:bookmarkEnd w:id="20983"/>
      <w:bookmarkEnd w:id="20984"/>
      <w:bookmarkEnd w:id="20985"/>
    </w:p>
    <w:p w14:paraId="2F597FB3" w14:textId="63E346FE" w:rsidR="00281BC7" w:rsidRPr="00AC4FBC" w:rsidRDefault="00281BC7" w:rsidP="00281BC7">
      <w:pPr>
        <w:rPr>
          <w:rFonts w:eastAsia="Yu Mincho"/>
          <w:lang w:eastAsia="ja-JP"/>
        </w:rPr>
      </w:pPr>
      <w:r w:rsidRPr="00AC4FBC">
        <w:t>The ΔR</w:t>
      </w:r>
      <w:r w:rsidRPr="00AC4FBC">
        <w:rPr>
          <w:vertAlign w:val="subscript"/>
        </w:rPr>
        <w:t>IB,c</w:t>
      </w:r>
      <w:r w:rsidRPr="00AC4FBC">
        <w:t xml:space="preserve"> for NR FR2 band of inter-band CA defined in tables 5.5B.6.2-1 to 5.5B.6.5-1 is set to zero</w:t>
      </w:r>
      <w:r w:rsidRPr="00AC4FBC">
        <w:rPr>
          <w:rFonts w:eastAsia="Yu Mincho"/>
          <w:lang w:eastAsia="ja-JP"/>
        </w:rPr>
        <w:t xml:space="preserve"> and </w:t>
      </w:r>
      <w:r w:rsidRPr="00AC4FBC">
        <w:t>Δ</w:t>
      </w:r>
      <w:r w:rsidRPr="00AC4FBC">
        <w:rPr>
          <w:rFonts w:eastAsia="Yu Mincho"/>
          <w:lang w:eastAsia="ja-JP"/>
        </w:rPr>
        <w:t>R</w:t>
      </w:r>
      <w:r w:rsidRPr="00AC4FBC">
        <w:rPr>
          <w:vertAlign w:val="subscript"/>
        </w:rPr>
        <w:t>IB,c</w:t>
      </w:r>
      <w:r w:rsidRPr="00AC4FBC">
        <w:rPr>
          <w:rFonts w:eastAsia="Yu Mincho"/>
          <w:lang w:eastAsia="ja-JP"/>
        </w:rPr>
        <w:t xml:space="preserve"> for constituent E-UTRA and </w:t>
      </w:r>
      <w:r w:rsidR="00A445E8" w:rsidRPr="00AC4FBC">
        <w:rPr>
          <w:rFonts w:eastAsia="Yu Mincho"/>
          <w:lang w:eastAsia="ja-JP"/>
        </w:rPr>
        <w:t xml:space="preserve">NR </w:t>
      </w:r>
      <w:r w:rsidRPr="00AC4FBC">
        <w:rPr>
          <w:rFonts w:eastAsia="Yu Mincho"/>
          <w:lang w:eastAsia="ja-JP"/>
        </w:rPr>
        <w:t xml:space="preserve">FR1 bands is the same as those for the corresponding inter band EN-DC configuration without the </w:t>
      </w:r>
      <w:r w:rsidR="00A445E8" w:rsidRPr="00AC4FBC">
        <w:rPr>
          <w:rFonts w:eastAsia="Yu Mincho"/>
          <w:lang w:eastAsia="ja-JP"/>
        </w:rPr>
        <w:t xml:space="preserve">NR </w:t>
      </w:r>
      <w:r w:rsidRPr="00AC4FBC">
        <w:rPr>
          <w:rFonts w:eastAsia="Yu Mincho"/>
          <w:lang w:eastAsia="ja-JP"/>
        </w:rPr>
        <w:t xml:space="preserve">FR2 bands specified in </w:t>
      </w:r>
      <w:r w:rsidRPr="00AC4FBC">
        <w:rPr>
          <w:rFonts w:eastAsia="DengXian"/>
          <w:lang w:eastAsia="zh-CN"/>
        </w:rPr>
        <w:t>7.3B.3</w:t>
      </w:r>
      <w:r w:rsidRPr="00AC4FBC">
        <w:rPr>
          <w:rFonts w:eastAsia="Yu Mincho"/>
          <w:lang w:eastAsia="ja-JP"/>
        </w:rPr>
        <w:t>.3.</w:t>
      </w:r>
    </w:p>
    <w:p w14:paraId="7083084D" w14:textId="6DCBA241" w:rsidR="00AB2B30" w:rsidRPr="00AC4FBC" w:rsidRDefault="006A7121" w:rsidP="001550BB">
      <w:pPr>
        <w:pStyle w:val="Heading3"/>
      </w:pPr>
      <w:bookmarkStart w:id="20989" w:name="_Toc85051612"/>
      <w:bookmarkStart w:id="20990" w:name="_Toc90493634"/>
      <w:bookmarkStart w:id="20991" w:name="_Toc90494274"/>
      <w:bookmarkStart w:id="20992" w:name="_Toc100094316"/>
      <w:bookmarkStart w:id="20993" w:name="_Toc106873009"/>
      <w:bookmarkStart w:id="20994" w:name="_Toc155208985"/>
      <w:bookmarkStart w:id="20995" w:name="_CR7_3B_4"/>
      <w:bookmarkEnd w:id="20995"/>
      <w:r w:rsidRPr="00AC4FBC">
        <w:t>7.3B.4</w:t>
      </w:r>
      <w:r w:rsidRPr="00AC4FBC">
        <w:tab/>
      </w:r>
      <w:r w:rsidRPr="00AC4FBC">
        <w:rPr>
          <w:rFonts w:cs="Arial"/>
        </w:rPr>
        <w:t>EIS Spherical Coverage for Inter-band EN-DC including FR2</w:t>
      </w:r>
      <w:bookmarkEnd w:id="20986"/>
      <w:r w:rsidR="0017616E" w:rsidRPr="00AC4FBC">
        <w:rPr>
          <w:rFonts w:cs="Arial"/>
        </w:rPr>
        <w:t xml:space="preserve"> (1 NR CC)</w:t>
      </w:r>
      <w:bookmarkEnd w:id="20987"/>
      <w:bookmarkEnd w:id="20989"/>
      <w:bookmarkEnd w:id="20990"/>
      <w:bookmarkEnd w:id="20991"/>
      <w:bookmarkEnd w:id="20992"/>
      <w:bookmarkEnd w:id="20993"/>
      <w:bookmarkEnd w:id="20994"/>
    </w:p>
    <w:p w14:paraId="0B19B58E" w14:textId="77777777" w:rsidR="0003362A" w:rsidRPr="00AC4FBC" w:rsidRDefault="0003362A" w:rsidP="00AC2491">
      <w:pPr>
        <w:pStyle w:val="EditorsNote"/>
      </w:pPr>
      <w:r w:rsidRPr="00AC4FBC">
        <w:t>Editor's note:</w:t>
      </w:r>
      <w:r w:rsidRPr="00AC4FBC">
        <w:tab/>
        <w:t>The following aspects are either missing or not yet determined:</w:t>
      </w:r>
    </w:p>
    <w:p w14:paraId="7456D17D" w14:textId="77777777" w:rsidR="0003362A" w:rsidRPr="00AC4FBC" w:rsidRDefault="0003362A" w:rsidP="00AC2491">
      <w:pPr>
        <w:pStyle w:val="EditorsNote"/>
      </w:pPr>
      <w:r w:rsidRPr="00AC4FBC">
        <w:t>-</w:t>
      </w:r>
      <w:r w:rsidRPr="00AC4FBC">
        <w:tab/>
        <w:t>Measurement Uncertainties and Test Tolerances are FFS for power class 2 and 4.</w:t>
      </w:r>
    </w:p>
    <w:p w14:paraId="6DE2752B" w14:textId="7D9BD27F" w:rsidR="00AB2B30" w:rsidRPr="00AC4FBC" w:rsidRDefault="006A7121">
      <w:pPr>
        <w:pStyle w:val="H6"/>
      </w:pPr>
      <w:bookmarkStart w:id="20996" w:name="_CR7_3B_4_1"/>
      <w:r w:rsidRPr="00AC4FBC">
        <w:t>7.3B.4.1</w:t>
      </w:r>
      <w:r w:rsidRPr="00AC4FBC">
        <w:tab/>
        <w:t>Test purpose</w:t>
      </w:r>
    </w:p>
    <w:bookmarkEnd w:id="20996"/>
    <w:p w14:paraId="23B5F4EC" w14:textId="77777777" w:rsidR="00AB2B30" w:rsidRPr="00AC4FBC" w:rsidRDefault="006A7121">
      <w:r w:rsidRPr="00AC4FBC">
        <w:t>Same test purpose as in clause 7.3.4.1 in TS 38.521-2 [9] for the NR carrier.</w:t>
      </w:r>
    </w:p>
    <w:p w14:paraId="1681D6C8" w14:textId="77777777" w:rsidR="00AB2B30" w:rsidRPr="00AC4FBC" w:rsidRDefault="006A7121">
      <w:pPr>
        <w:pStyle w:val="H6"/>
      </w:pPr>
      <w:bookmarkStart w:id="20997" w:name="_CR7_3B_4_2"/>
      <w:r w:rsidRPr="00AC4FBC">
        <w:t>7.3B.4.2</w:t>
      </w:r>
      <w:r w:rsidRPr="00AC4FBC">
        <w:tab/>
        <w:t>Test applicability</w:t>
      </w:r>
    </w:p>
    <w:bookmarkEnd w:id="20997"/>
    <w:p w14:paraId="0E19705B" w14:textId="0DF8613E"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17616E" w:rsidRPr="00AC4FBC">
        <w:rPr>
          <w:rFonts w:eastAsia="SimSun"/>
        </w:rPr>
        <w:t>1 NR DL CC</w:t>
      </w:r>
      <w:r w:rsidRPr="00AC4FBC">
        <w:t>.</w:t>
      </w:r>
    </w:p>
    <w:p w14:paraId="00F8014B" w14:textId="77777777" w:rsidR="00AB2B30" w:rsidRPr="00AC4FBC" w:rsidRDefault="006A7121">
      <w:pPr>
        <w:pStyle w:val="H6"/>
      </w:pPr>
      <w:bookmarkStart w:id="20998" w:name="_CR7_3B_4_3"/>
      <w:r w:rsidRPr="00AC4FBC">
        <w:t>7.3B.4.3</w:t>
      </w:r>
      <w:r w:rsidRPr="00AC4FBC">
        <w:tab/>
        <w:t>Minimum conformance requirements</w:t>
      </w:r>
    </w:p>
    <w:bookmarkEnd w:id="20998"/>
    <w:p w14:paraId="4556507F" w14:textId="77777777" w:rsidR="00AB2B30" w:rsidRPr="00AC4FBC" w:rsidRDefault="006A7121">
      <w:r w:rsidRPr="00AC4FBC">
        <w:t>Same minimum conformance requirements as in clause 7.3.4.3 in TS 38.521-2 [9] for the NR carrier.</w:t>
      </w:r>
    </w:p>
    <w:p w14:paraId="1B5ADF19" w14:textId="11E942ED" w:rsidR="00AB2B30" w:rsidRPr="00AC4FBC" w:rsidRDefault="006A7121">
      <w:r w:rsidRPr="00AC4FBC">
        <w:t xml:space="preserve">No exception requirements applicable to NR or </w:t>
      </w:r>
      <w:r w:rsidR="00BB6945" w:rsidRPr="00AC4FBC">
        <w:t>E-UTRA</w:t>
      </w:r>
      <w:r w:rsidRPr="00AC4FBC">
        <w:t>. LTE anchor agnostic approach is applied.</w:t>
      </w:r>
    </w:p>
    <w:p w14:paraId="082D818D" w14:textId="77777777" w:rsidR="00AB2B30" w:rsidRPr="00AC4FBC" w:rsidRDefault="006A7121">
      <w:r w:rsidRPr="00AC4FBC">
        <w:t>The normative reference for this requirement is TS 38.101-2 [9] clause 7.3.4.</w:t>
      </w:r>
    </w:p>
    <w:p w14:paraId="54CFABEE" w14:textId="77777777" w:rsidR="00AB2B30" w:rsidRPr="00AC4FBC" w:rsidRDefault="006A7121">
      <w:pPr>
        <w:pStyle w:val="H6"/>
      </w:pPr>
      <w:bookmarkStart w:id="20999" w:name="_CR7_3B_4_4"/>
      <w:r w:rsidRPr="00AC4FBC">
        <w:t>7.3B.4.4</w:t>
      </w:r>
      <w:r w:rsidRPr="00AC4FBC">
        <w:tab/>
        <w:t>Test description</w:t>
      </w:r>
    </w:p>
    <w:p w14:paraId="3E039BA8" w14:textId="77777777" w:rsidR="00AB2B30" w:rsidRPr="00AC4FBC" w:rsidRDefault="006A7121">
      <w:pPr>
        <w:pStyle w:val="H6"/>
      </w:pPr>
      <w:bookmarkStart w:id="21000" w:name="_CR7_3B_4_4_1"/>
      <w:bookmarkEnd w:id="20999"/>
      <w:r w:rsidRPr="00AC4FBC">
        <w:t>7.3B.4.4.1</w:t>
      </w:r>
      <w:r w:rsidRPr="00AC4FBC">
        <w:tab/>
        <w:t>Initial conditions</w:t>
      </w:r>
    </w:p>
    <w:bookmarkEnd w:id="21000"/>
    <w:p w14:paraId="2B775FD6" w14:textId="77777777" w:rsidR="00AB2B30" w:rsidRPr="00AC4FBC" w:rsidRDefault="006A7121">
      <w:r w:rsidRPr="00AC4FBC">
        <w:t>Same test description as in clause 7.3.4.4 in TS 38.521-2 [9] for the NR carrier with the following exception:</w:t>
      </w:r>
    </w:p>
    <w:p w14:paraId="1DA46C7C" w14:textId="77777777" w:rsidR="00AB2B30" w:rsidRPr="00AC4FBC" w:rsidRDefault="006A7121">
      <w:r w:rsidRPr="00AC4FBC">
        <w:t>The initial test configurations for E-UTRA band consist of environmental conditions, test frequencies, and channel bandwidths based on E-UTRA bands specified in Table 4.6-1. For Initial conditions as in clause 7.3.4.4.1 in TS 38.521-2 [9], the following steps will be added to configure E-UTRA component:</w:t>
      </w:r>
    </w:p>
    <w:p w14:paraId="47E29F6C" w14:textId="77777777" w:rsidR="00AB2B30" w:rsidRPr="00AC4FBC" w:rsidRDefault="006A7121">
      <w:pPr>
        <w:pStyle w:val="B10"/>
      </w:pPr>
      <w:r w:rsidRPr="00AC4FBC">
        <w:t>2.1.</w:t>
      </w:r>
      <w:r w:rsidRPr="00AC4FBC">
        <w:tab/>
        <w:t>The parameter settings for E-UTRA cell are set up according to TS 36.508 [11] clause 4.4.3.</w:t>
      </w:r>
    </w:p>
    <w:p w14:paraId="5C0ACBEC"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253E06D6" w14:textId="77777777" w:rsidR="00AB2B30" w:rsidRPr="00AC4FBC" w:rsidRDefault="006A7121">
      <w:r w:rsidRPr="00AC4FBC">
        <w:t xml:space="preserve">Step 6 of Initial conditions as in clause 7.3.4.4.1 in TS 38.521-2 [9] is replaced by: </w:t>
      </w:r>
    </w:p>
    <w:p w14:paraId="5798FB0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22E26F91" w14:textId="77777777" w:rsidR="00AB2B30" w:rsidRPr="00AC4FBC" w:rsidRDefault="006A7121">
      <w:r w:rsidRPr="00AC4FBC">
        <w:t>Same test procedure as in clause 7.3.4.4.2 in TS 38.521-2 [9] with the following steps added for E-UTRA component:</w:t>
      </w:r>
    </w:p>
    <w:p w14:paraId="63DEE078"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785650C7" w14:textId="77777777" w:rsidR="00AB2B30" w:rsidRPr="00AC4FBC" w:rsidRDefault="006A7121">
      <w:pPr>
        <w:pStyle w:val="H6"/>
      </w:pPr>
      <w:bookmarkStart w:id="21001" w:name="_CR7_3B_4_5"/>
      <w:r w:rsidRPr="00AC4FBC">
        <w:t>7.3B.4</w:t>
      </w:r>
      <w:r w:rsidRPr="00AC4FBC">
        <w:rPr>
          <w:snapToGrid w:val="0"/>
        </w:rPr>
        <w:t>.5</w:t>
      </w:r>
      <w:r w:rsidRPr="00AC4FBC">
        <w:rPr>
          <w:snapToGrid w:val="0"/>
        </w:rPr>
        <w:tab/>
      </w:r>
      <w:r w:rsidRPr="00AC4FBC">
        <w:t>Test requirement</w:t>
      </w:r>
    </w:p>
    <w:bookmarkEnd w:id="21001"/>
    <w:p w14:paraId="2265E5CB" w14:textId="77777777" w:rsidR="00AB2B30" w:rsidRPr="00AC4FBC" w:rsidRDefault="006A7121">
      <w:r w:rsidRPr="00AC4FBC">
        <w:t>Same test requirement as in clause 7.3.4.5 in TS 38.521-2 [9] for the NR carrier.</w:t>
      </w:r>
    </w:p>
    <w:p w14:paraId="3A2D6E32" w14:textId="77777777" w:rsidR="00AB2B30" w:rsidRPr="00AC4FBC" w:rsidRDefault="006A7121">
      <w:pPr>
        <w:pStyle w:val="Heading2"/>
      </w:pPr>
      <w:bookmarkStart w:id="21002" w:name="_Toc27475914"/>
      <w:bookmarkStart w:id="21003" w:name="_Toc29495405"/>
      <w:bookmarkStart w:id="21004" w:name="_Toc36116453"/>
      <w:bookmarkStart w:id="21005" w:name="_Toc36118502"/>
      <w:bookmarkStart w:id="21006" w:name="_Toc36560617"/>
      <w:bookmarkStart w:id="21007" w:name="_Toc43977149"/>
      <w:bookmarkStart w:id="21008" w:name="_Toc52213729"/>
      <w:bookmarkStart w:id="21009" w:name="_Toc60743194"/>
      <w:bookmarkStart w:id="21010" w:name="_Toc68206373"/>
      <w:bookmarkStart w:id="21011" w:name="_Toc75972171"/>
      <w:bookmarkStart w:id="21012" w:name="_Toc85051613"/>
      <w:bookmarkStart w:id="21013" w:name="_Toc90493635"/>
      <w:bookmarkStart w:id="21014" w:name="_Toc90494275"/>
      <w:bookmarkStart w:id="21015" w:name="_Toc100094317"/>
      <w:bookmarkStart w:id="21016" w:name="_Toc106873010"/>
      <w:bookmarkStart w:id="21017" w:name="_Toc155208986"/>
      <w:bookmarkStart w:id="21018" w:name="_CR7_4"/>
      <w:bookmarkEnd w:id="21018"/>
      <w:r w:rsidRPr="00AC4FBC">
        <w:t>7.4</w:t>
      </w:r>
      <w:r w:rsidRPr="00AC4FBC">
        <w:tab/>
        <w:t>Void</w:t>
      </w:r>
      <w:bookmarkEnd w:id="21002"/>
      <w:bookmarkEnd w:id="21003"/>
      <w:bookmarkEnd w:id="21004"/>
      <w:bookmarkEnd w:id="21005"/>
      <w:bookmarkEnd w:id="21006"/>
      <w:bookmarkEnd w:id="21007"/>
      <w:bookmarkEnd w:id="21008"/>
      <w:bookmarkEnd w:id="21009"/>
      <w:bookmarkEnd w:id="21010"/>
      <w:bookmarkEnd w:id="21011"/>
      <w:bookmarkEnd w:id="21012"/>
      <w:bookmarkEnd w:id="21013"/>
      <w:bookmarkEnd w:id="21014"/>
      <w:bookmarkEnd w:id="21015"/>
      <w:bookmarkEnd w:id="21016"/>
      <w:bookmarkEnd w:id="21017"/>
    </w:p>
    <w:p w14:paraId="7BE938A5" w14:textId="77777777" w:rsidR="00AB2B30" w:rsidRPr="00AC4FBC" w:rsidRDefault="006A7121">
      <w:pPr>
        <w:pStyle w:val="Heading2"/>
      </w:pPr>
      <w:bookmarkStart w:id="21019" w:name="_Toc27475915"/>
      <w:bookmarkStart w:id="21020" w:name="_Toc29495406"/>
      <w:bookmarkStart w:id="21021" w:name="_Toc36116454"/>
      <w:bookmarkStart w:id="21022" w:name="_Toc36118503"/>
      <w:bookmarkStart w:id="21023" w:name="_Toc36560618"/>
      <w:bookmarkStart w:id="21024" w:name="_Toc43977150"/>
      <w:bookmarkStart w:id="21025" w:name="_Toc52213730"/>
      <w:bookmarkStart w:id="21026" w:name="_Toc60743195"/>
      <w:bookmarkStart w:id="21027" w:name="_Toc68206374"/>
      <w:bookmarkStart w:id="21028" w:name="_Toc75972172"/>
      <w:bookmarkStart w:id="21029" w:name="_Toc85051614"/>
      <w:bookmarkStart w:id="21030" w:name="_Toc90493636"/>
      <w:bookmarkStart w:id="21031" w:name="_Toc90494276"/>
      <w:bookmarkStart w:id="21032" w:name="_Toc100094318"/>
      <w:bookmarkStart w:id="21033" w:name="_Toc106873011"/>
      <w:bookmarkStart w:id="21034" w:name="_Toc155208987"/>
      <w:bookmarkStart w:id="21035" w:name="_CR7_4A"/>
      <w:bookmarkEnd w:id="21035"/>
      <w:r w:rsidRPr="00AC4FBC">
        <w:t>7.4A</w:t>
      </w:r>
      <w:r w:rsidRPr="00AC4FBC">
        <w:tab/>
        <w:t>Maximum Input Level for CA</w:t>
      </w:r>
      <w:bookmarkEnd w:id="21019"/>
      <w:bookmarkEnd w:id="21020"/>
      <w:bookmarkEnd w:id="21021"/>
      <w:bookmarkEnd w:id="21022"/>
      <w:bookmarkEnd w:id="21023"/>
      <w:bookmarkEnd w:id="21024"/>
      <w:bookmarkEnd w:id="21025"/>
      <w:bookmarkEnd w:id="21026"/>
      <w:bookmarkEnd w:id="21027"/>
      <w:bookmarkEnd w:id="21028"/>
      <w:bookmarkEnd w:id="21029"/>
      <w:bookmarkEnd w:id="21030"/>
      <w:bookmarkEnd w:id="21031"/>
      <w:bookmarkEnd w:id="21032"/>
      <w:bookmarkEnd w:id="21033"/>
      <w:bookmarkEnd w:id="21034"/>
    </w:p>
    <w:p w14:paraId="3D2F12E5" w14:textId="77777777" w:rsidR="00AB2B30" w:rsidRPr="00AC4FBC" w:rsidRDefault="006A7121" w:rsidP="00513B32">
      <w:pPr>
        <w:pStyle w:val="H6"/>
      </w:pPr>
      <w:bookmarkStart w:id="21036" w:name="_Toc27475916"/>
      <w:bookmarkStart w:id="21037" w:name="_Toc29495407"/>
      <w:bookmarkStart w:id="21038" w:name="_Toc36116455"/>
      <w:bookmarkStart w:id="21039" w:name="_Toc36118504"/>
      <w:bookmarkStart w:id="21040" w:name="_Toc36560619"/>
      <w:bookmarkStart w:id="21041" w:name="_Toc43977151"/>
      <w:bookmarkStart w:id="21042" w:name="_Toc52213731"/>
      <w:bookmarkStart w:id="21043" w:name="_Toc60743196"/>
      <w:bookmarkStart w:id="21044" w:name="_Toc68206375"/>
      <w:bookmarkStart w:id="21045" w:name="_Toc75972173"/>
      <w:bookmarkStart w:id="21046" w:name="_Toc85051615"/>
      <w:bookmarkStart w:id="21047" w:name="_Toc90493637"/>
      <w:bookmarkStart w:id="21048" w:name="_Toc90494277"/>
      <w:bookmarkStart w:id="21049" w:name="_Toc100094319"/>
      <w:bookmarkStart w:id="21050" w:name="_CR7_4A_1"/>
      <w:r w:rsidRPr="00AC4FBC">
        <w:t>7.4A.1</w:t>
      </w:r>
      <w:r w:rsidRPr="00AC4FBC">
        <w:tab/>
        <w:t>Test purpose</w:t>
      </w:r>
      <w:bookmarkEnd w:id="21036"/>
      <w:bookmarkEnd w:id="21037"/>
      <w:bookmarkEnd w:id="21038"/>
      <w:bookmarkEnd w:id="21039"/>
      <w:bookmarkEnd w:id="21040"/>
      <w:bookmarkEnd w:id="21041"/>
      <w:bookmarkEnd w:id="21042"/>
      <w:bookmarkEnd w:id="21043"/>
      <w:bookmarkEnd w:id="21044"/>
      <w:bookmarkEnd w:id="21045"/>
      <w:bookmarkEnd w:id="21046"/>
      <w:bookmarkEnd w:id="21047"/>
      <w:bookmarkEnd w:id="21048"/>
      <w:bookmarkEnd w:id="21049"/>
    </w:p>
    <w:bookmarkEnd w:id="21050"/>
    <w:p w14:paraId="51F4A5E5" w14:textId="77777777" w:rsidR="00AB2B30" w:rsidRPr="00AC4FBC" w:rsidRDefault="006A7121">
      <w:r w:rsidRPr="00AC4FBC">
        <w:t>Same test purpose as in clause 7.4 in TS 38.521-1 [8] for NR FR1 carrier(s) and clause 7.4 in TS 38.521-2 [9] for NR FR2 carrier(s).</w:t>
      </w:r>
    </w:p>
    <w:p w14:paraId="318D1FB4" w14:textId="77777777" w:rsidR="00AB2B30" w:rsidRPr="00AC4FBC" w:rsidRDefault="006A7121" w:rsidP="00513B32">
      <w:pPr>
        <w:pStyle w:val="H6"/>
      </w:pPr>
      <w:bookmarkStart w:id="21051" w:name="_Toc27475917"/>
      <w:bookmarkStart w:id="21052" w:name="_Toc29495408"/>
      <w:bookmarkStart w:id="21053" w:name="_Toc36116456"/>
      <w:bookmarkStart w:id="21054" w:name="_Toc36118505"/>
      <w:bookmarkStart w:id="21055" w:name="_Toc36560620"/>
      <w:bookmarkStart w:id="21056" w:name="_Toc43977152"/>
      <w:bookmarkStart w:id="21057" w:name="_Toc52213732"/>
      <w:bookmarkStart w:id="21058" w:name="_Toc60743197"/>
      <w:bookmarkStart w:id="21059" w:name="_Toc68206376"/>
      <w:bookmarkStart w:id="21060" w:name="_Toc75972174"/>
      <w:bookmarkStart w:id="21061" w:name="_Toc85051616"/>
      <w:bookmarkStart w:id="21062" w:name="_Toc90493638"/>
      <w:bookmarkStart w:id="21063" w:name="_Toc90494278"/>
      <w:bookmarkStart w:id="21064" w:name="_Toc100094320"/>
      <w:bookmarkStart w:id="21065" w:name="_CR7_4A_2"/>
      <w:r w:rsidRPr="00AC4FBC">
        <w:t>7.4A.2</w:t>
      </w:r>
      <w:r w:rsidRPr="00AC4FBC">
        <w:tab/>
        <w:t>Test applicability</w:t>
      </w:r>
      <w:bookmarkEnd w:id="21051"/>
      <w:bookmarkEnd w:id="21052"/>
      <w:bookmarkEnd w:id="21053"/>
      <w:bookmarkEnd w:id="21054"/>
      <w:bookmarkEnd w:id="21055"/>
      <w:bookmarkEnd w:id="21056"/>
      <w:bookmarkEnd w:id="21057"/>
      <w:bookmarkEnd w:id="21058"/>
      <w:bookmarkEnd w:id="21059"/>
      <w:bookmarkEnd w:id="21060"/>
      <w:bookmarkEnd w:id="21061"/>
      <w:bookmarkEnd w:id="21062"/>
      <w:bookmarkEnd w:id="21063"/>
      <w:bookmarkEnd w:id="21064"/>
    </w:p>
    <w:bookmarkEnd w:id="21065"/>
    <w:p w14:paraId="0E060A3F"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18C3BBCD" w14:textId="0770E9F4" w:rsidR="00AB2B30" w:rsidRPr="00AC4FBC" w:rsidRDefault="006A7121">
      <w:r w:rsidRPr="00AC4FBC">
        <w:t xml:space="preserve">No test case details are specified. The </w:t>
      </w:r>
      <w:r w:rsidR="00FB40A9" w:rsidRPr="00AC4FBC">
        <w:t>NR/5GC</w:t>
      </w:r>
      <w:r w:rsidRPr="00AC4FBC">
        <w:t xml:space="preserve"> requirements for maximum input level apply and are tested in TS 38.521-1 [8] clause 7.4 and 7.4A and TS 38.521-2 [9] clauses 7.4 and 7.4A.</w:t>
      </w:r>
    </w:p>
    <w:p w14:paraId="280861B2" w14:textId="77777777" w:rsidR="00AB2B30" w:rsidRPr="00AC4FBC" w:rsidRDefault="006A7121">
      <w:pPr>
        <w:pStyle w:val="Heading2"/>
      </w:pPr>
      <w:bookmarkStart w:id="21066" w:name="_Toc27475918"/>
      <w:bookmarkStart w:id="21067" w:name="_Toc29495409"/>
      <w:bookmarkStart w:id="21068" w:name="_Toc36116457"/>
      <w:bookmarkStart w:id="21069" w:name="_Toc36118506"/>
      <w:bookmarkStart w:id="21070" w:name="_Toc36560621"/>
      <w:bookmarkStart w:id="21071" w:name="_Toc43977153"/>
      <w:bookmarkStart w:id="21072" w:name="_Toc52213733"/>
      <w:bookmarkStart w:id="21073" w:name="_Toc60743198"/>
      <w:bookmarkStart w:id="21074" w:name="_Toc68206377"/>
      <w:bookmarkStart w:id="21075" w:name="_Toc75972175"/>
      <w:bookmarkStart w:id="21076" w:name="_Toc85051617"/>
      <w:bookmarkStart w:id="21077" w:name="_Toc90493639"/>
      <w:bookmarkStart w:id="21078" w:name="_Toc90494279"/>
      <w:bookmarkStart w:id="21079" w:name="_Toc100094321"/>
      <w:bookmarkStart w:id="21080" w:name="_Toc106873012"/>
      <w:bookmarkStart w:id="21081" w:name="_Toc155208988"/>
      <w:bookmarkStart w:id="21082" w:name="_CR7_4B"/>
      <w:bookmarkEnd w:id="21082"/>
      <w:r w:rsidRPr="00AC4FBC">
        <w:t>7.4B</w:t>
      </w:r>
      <w:r w:rsidRPr="00AC4FBC">
        <w:tab/>
        <w:t>Maximum Input Level for DC</w:t>
      </w:r>
      <w:bookmarkEnd w:id="21066"/>
      <w:bookmarkEnd w:id="21067"/>
      <w:bookmarkEnd w:id="21068"/>
      <w:bookmarkEnd w:id="21069"/>
      <w:bookmarkEnd w:id="21070"/>
      <w:bookmarkEnd w:id="21071"/>
      <w:bookmarkEnd w:id="21072"/>
      <w:bookmarkEnd w:id="21073"/>
      <w:bookmarkEnd w:id="21074"/>
      <w:bookmarkEnd w:id="21075"/>
      <w:bookmarkEnd w:id="21076"/>
      <w:bookmarkEnd w:id="21077"/>
      <w:bookmarkEnd w:id="21078"/>
      <w:bookmarkEnd w:id="21079"/>
      <w:bookmarkEnd w:id="21080"/>
      <w:bookmarkEnd w:id="21081"/>
    </w:p>
    <w:p w14:paraId="6498A24F" w14:textId="77777777" w:rsidR="00AB2B30" w:rsidRPr="00AC4FBC" w:rsidRDefault="006A7121">
      <w:pPr>
        <w:pStyle w:val="Heading3"/>
      </w:pPr>
      <w:bookmarkStart w:id="21083" w:name="_Toc27475919"/>
      <w:bookmarkStart w:id="21084" w:name="_Toc29495410"/>
      <w:bookmarkStart w:id="21085" w:name="_Toc36116458"/>
      <w:bookmarkStart w:id="21086" w:name="_Toc36118507"/>
      <w:bookmarkStart w:id="21087" w:name="_Toc36560622"/>
      <w:bookmarkStart w:id="21088" w:name="_Toc43977154"/>
      <w:bookmarkStart w:id="21089" w:name="_Toc52213734"/>
      <w:bookmarkStart w:id="21090" w:name="_Toc60743199"/>
      <w:bookmarkStart w:id="21091" w:name="_Toc68206378"/>
      <w:bookmarkStart w:id="21092" w:name="_Toc75972176"/>
      <w:bookmarkStart w:id="21093" w:name="_Toc85051618"/>
      <w:bookmarkStart w:id="21094" w:name="_Toc90493640"/>
      <w:bookmarkStart w:id="21095" w:name="_Toc90494280"/>
      <w:bookmarkStart w:id="21096" w:name="_Toc100094322"/>
      <w:bookmarkStart w:id="21097" w:name="_Toc106873013"/>
      <w:bookmarkStart w:id="21098" w:name="_Toc155208989"/>
      <w:bookmarkStart w:id="21099" w:name="_CR7_4B_0"/>
      <w:bookmarkEnd w:id="21099"/>
      <w:r w:rsidRPr="00AC4FBC">
        <w:t>7.4B.0</w:t>
      </w:r>
      <w:r w:rsidRPr="00AC4FBC">
        <w:tab/>
        <w:t>Minimum conformance requirement</w:t>
      </w:r>
      <w:bookmarkEnd w:id="21083"/>
      <w:bookmarkEnd w:id="21084"/>
      <w:bookmarkEnd w:id="21085"/>
      <w:bookmarkEnd w:id="21086"/>
      <w:bookmarkEnd w:id="21087"/>
      <w:bookmarkEnd w:id="21088"/>
      <w:bookmarkEnd w:id="21089"/>
      <w:bookmarkEnd w:id="21090"/>
      <w:bookmarkEnd w:id="21091"/>
      <w:bookmarkEnd w:id="21092"/>
      <w:bookmarkEnd w:id="21093"/>
      <w:bookmarkEnd w:id="21094"/>
      <w:bookmarkEnd w:id="21095"/>
      <w:bookmarkEnd w:id="21096"/>
      <w:bookmarkEnd w:id="21097"/>
      <w:bookmarkEnd w:id="21098"/>
    </w:p>
    <w:p w14:paraId="4E9796D3" w14:textId="2A974EFE" w:rsidR="00AB2B30" w:rsidRPr="00AC4FBC" w:rsidRDefault="006A7121">
      <w:pPr>
        <w:pStyle w:val="Heading4"/>
      </w:pPr>
      <w:bookmarkStart w:id="21100" w:name="_Toc27475920"/>
      <w:bookmarkStart w:id="21101" w:name="_Toc29495411"/>
      <w:bookmarkStart w:id="21102" w:name="_Toc36116459"/>
      <w:bookmarkStart w:id="21103" w:name="_Toc36118508"/>
      <w:bookmarkStart w:id="21104" w:name="_Toc36560623"/>
      <w:bookmarkStart w:id="21105" w:name="_Toc43977155"/>
      <w:bookmarkStart w:id="21106" w:name="_Toc52213735"/>
      <w:bookmarkStart w:id="21107" w:name="_Toc60743200"/>
      <w:bookmarkStart w:id="21108" w:name="_Toc68206379"/>
      <w:bookmarkStart w:id="21109" w:name="_Toc75972177"/>
      <w:bookmarkStart w:id="21110" w:name="_Toc85051619"/>
      <w:bookmarkStart w:id="21111" w:name="_Toc90493641"/>
      <w:bookmarkStart w:id="21112" w:name="_Toc90494281"/>
      <w:bookmarkStart w:id="21113" w:name="_Toc100094323"/>
      <w:bookmarkStart w:id="21114" w:name="_Toc106873014"/>
      <w:bookmarkStart w:id="21115" w:name="_Toc155208990"/>
      <w:bookmarkStart w:id="21116" w:name="_CR7_4B_0_1"/>
      <w:bookmarkEnd w:id="21116"/>
      <w:r w:rsidRPr="00AC4FBC">
        <w:t>7.4B.0.1</w:t>
      </w:r>
      <w:r w:rsidRPr="00AC4FBC">
        <w:tab/>
        <w:t>Intra-band contiguous EN-DC</w:t>
      </w:r>
      <w:bookmarkEnd w:id="21100"/>
      <w:bookmarkEnd w:id="21101"/>
      <w:bookmarkEnd w:id="21102"/>
      <w:bookmarkEnd w:id="21103"/>
      <w:bookmarkEnd w:id="21104"/>
      <w:bookmarkEnd w:id="21105"/>
      <w:bookmarkEnd w:id="21106"/>
      <w:bookmarkEnd w:id="21107"/>
      <w:bookmarkEnd w:id="21108"/>
      <w:bookmarkEnd w:id="21109"/>
      <w:bookmarkEnd w:id="21110"/>
      <w:bookmarkEnd w:id="21111"/>
      <w:bookmarkEnd w:id="21112"/>
      <w:bookmarkEnd w:id="21113"/>
      <w:bookmarkEnd w:id="21114"/>
      <w:bookmarkEnd w:id="21115"/>
    </w:p>
    <w:p w14:paraId="28820C99" w14:textId="77777777" w:rsidR="00AB2B30" w:rsidRPr="00AC4FBC" w:rsidRDefault="006A7121">
      <w:r w:rsidRPr="00AC4FBC">
        <w:t>Intra-band contiguous EN-DC maximum input level requirement and parameters are defined in Table 7.4B.0.1-1.</w:t>
      </w:r>
    </w:p>
    <w:p w14:paraId="202A0B4C" w14:textId="77777777" w:rsidR="00AB2B30" w:rsidRPr="00AC4FBC" w:rsidRDefault="006A7121">
      <w:pPr>
        <w:pStyle w:val="TH"/>
      </w:pPr>
      <w:bookmarkStart w:id="21117" w:name="_CRTable7_4B_0_11"/>
      <w:r w:rsidRPr="00AC4FBC">
        <w:t xml:space="preserve">Table </w:t>
      </w:r>
      <w:bookmarkEnd w:id="21117"/>
      <w:r w:rsidRPr="00AC4FBC">
        <w:t>7.4B.0.1-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AB2B30" w:rsidRPr="00AC4FBC" w14:paraId="7EB36B6A" w14:textId="77777777">
        <w:trPr>
          <w:trHeight w:val="20"/>
          <w:jc w:val="center"/>
        </w:trPr>
        <w:tc>
          <w:tcPr>
            <w:tcW w:w="4243" w:type="dxa"/>
            <w:shd w:val="clear" w:color="auto" w:fill="auto"/>
            <w:vAlign w:val="center"/>
          </w:tcPr>
          <w:p w14:paraId="0800218E" w14:textId="77777777" w:rsidR="00AB2B30" w:rsidRPr="00AC4FBC" w:rsidRDefault="006A7121">
            <w:r w:rsidRPr="00AC4FBC">
              <w:t>Power in Largest CC, E-UTRA or NR, dBm</w:t>
            </w:r>
          </w:p>
        </w:tc>
        <w:tc>
          <w:tcPr>
            <w:tcW w:w="4500" w:type="dxa"/>
            <w:shd w:val="clear" w:color="auto" w:fill="auto"/>
            <w:vAlign w:val="center"/>
          </w:tcPr>
          <w:p w14:paraId="0813E7E2" w14:textId="77777777" w:rsidR="00AB2B30" w:rsidRPr="00AC4FBC" w:rsidRDefault="006A7121">
            <w:pPr>
              <w:rPr>
                <w:vertAlign w:val="superscript"/>
              </w:rPr>
            </w:pPr>
            <w:r w:rsidRPr="00AC4FBC">
              <w:t>X</w:t>
            </w:r>
            <w:r w:rsidRPr="00AC4FBC">
              <w:rPr>
                <w:vertAlign w:val="superscript"/>
              </w:rPr>
              <w:t>1</w:t>
            </w:r>
          </w:p>
        </w:tc>
      </w:tr>
      <w:tr w:rsidR="00AB2B30" w:rsidRPr="00AC4FBC" w14:paraId="33BD6BEE" w14:textId="77777777">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442CC90E" w14:textId="77777777" w:rsidR="00AB2B30" w:rsidRPr="00AC4FBC" w:rsidRDefault="006A7121">
            <w:r w:rsidRPr="00AC4FBC">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529E832" w14:textId="77777777" w:rsidR="00AB2B30" w:rsidRPr="00AC4FBC" w:rsidRDefault="006A7121">
            <w:r w:rsidRPr="00AC4FBC">
              <w:t>X</w:t>
            </w:r>
            <w:r w:rsidRPr="00AC4FBC">
              <w:rPr>
                <w:vertAlign w:val="superscript"/>
              </w:rPr>
              <w:t>1</w:t>
            </w:r>
            <w:r w:rsidRPr="00AC4FBC">
              <w:t xml:space="preserve"> – 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w:t>
            </w:r>
          </w:p>
        </w:tc>
      </w:tr>
      <w:tr w:rsidR="00AB2B30" w:rsidRPr="00AC4FBC" w14:paraId="00D116C3" w14:textId="77777777">
        <w:trPr>
          <w:jc w:val="center"/>
        </w:trPr>
        <w:tc>
          <w:tcPr>
            <w:tcW w:w="8743" w:type="dxa"/>
            <w:gridSpan w:val="2"/>
            <w:shd w:val="clear" w:color="auto" w:fill="auto"/>
          </w:tcPr>
          <w:p w14:paraId="04E251EC" w14:textId="77777777" w:rsidR="00AB2B30" w:rsidRPr="00AC4FBC" w:rsidRDefault="006A7121">
            <w:pPr>
              <w:pStyle w:val="TAN"/>
            </w:pPr>
            <w:r w:rsidRPr="00AC4FBC">
              <w:t>NOTE 1:</w:t>
            </w:r>
            <w:r w:rsidRPr="00AC4FBC">
              <w:tab/>
              <w:t>Power in Largest E-UTRA or NR bandwidth CC, listed in Table 7.4-1 [2]</w:t>
            </w:r>
          </w:p>
          <w:p w14:paraId="796D70A5" w14:textId="77777777" w:rsidR="00AB2B30" w:rsidRPr="00AC4FBC" w:rsidRDefault="006A7121">
            <w:pPr>
              <w:pStyle w:val="TAN"/>
            </w:pPr>
            <w:r w:rsidRPr="00AC4FBC">
              <w:t>NOTE 2:</w:t>
            </w:r>
            <w:r w:rsidRPr="00AC4FBC">
              <w:tab/>
              <w:t>N</w:t>
            </w:r>
            <w:r w:rsidRPr="00AC4FBC">
              <w:rPr>
                <w:vertAlign w:val="subscript"/>
              </w:rPr>
              <w:t>x</w:t>
            </w:r>
            <w:r w:rsidRPr="00AC4FBC">
              <w:t>, SCS</w:t>
            </w:r>
            <w:r w:rsidRPr="00AC4FBC">
              <w:rPr>
                <w:vertAlign w:val="subscript"/>
              </w:rPr>
              <w:t xml:space="preserve">x </w:t>
            </w:r>
            <w:r w:rsidRPr="00AC4FBC">
              <w:t>is the number of RB's and Sub carrier spacing in the largest carrier bandwidth and could be LTE or NR carrier</w:t>
            </w:r>
          </w:p>
          <w:p w14:paraId="768766B2" w14:textId="77777777" w:rsidR="00AB2B30" w:rsidRPr="00AC4FBC" w:rsidRDefault="006A7121">
            <w:pPr>
              <w:pStyle w:val="TAN"/>
            </w:pPr>
            <w:r w:rsidRPr="00AC4FBC">
              <w:t>NOTE 3:</w:t>
            </w:r>
            <w:r w:rsidRPr="00AC4FBC">
              <w:tab/>
              <w:t>N</w:t>
            </w:r>
            <w:r w:rsidRPr="00AC4FBC">
              <w:rPr>
                <w:vertAlign w:val="subscript"/>
              </w:rPr>
              <w:t xml:space="preserve">y, </w:t>
            </w:r>
            <w:r w:rsidRPr="00AC4FBC">
              <w:t>SCS</w:t>
            </w:r>
            <w:r w:rsidRPr="00AC4FBC">
              <w:rPr>
                <w:vertAlign w:val="subscript"/>
              </w:rPr>
              <w:t>y</w:t>
            </w:r>
            <w:r w:rsidRPr="00AC4FBC">
              <w:t xml:space="preserve"> is the number of RB's in any other carrier.</w:t>
            </w:r>
          </w:p>
          <w:p w14:paraId="437BA523"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w:t>
            </w:r>
            <w:r w:rsidRPr="00AC4FBC">
              <w:rPr>
                <w:rFonts w:eastAsia="MS Mincho"/>
              </w:rPr>
              <w:t xml:space="preserve"> at the minimum uplink configuration specified in Table 7.3.2-3 [2] with </w:t>
            </w:r>
            <w:r w:rsidRPr="00AC4FBC">
              <w:t>P</w:t>
            </w:r>
            <w:r w:rsidRPr="00AC4FBC">
              <w:rPr>
                <w:vertAlign w:val="subscript"/>
              </w:rPr>
              <w:t>CMAX_L</w:t>
            </w:r>
            <w:r w:rsidRPr="00AC4FBC">
              <w:rPr>
                <w:rFonts w:eastAsia="MS Mincho"/>
              </w:rPr>
              <w:t xml:space="preserve"> as defined in clause 6.2B.4.</w:t>
            </w:r>
          </w:p>
          <w:p w14:paraId="797B0DE6" w14:textId="3CB946C7"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w:t>
            </w:r>
            <w:r w:rsidRPr="00AC4FBC">
              <w:rPr>
                <w:rFonts w:eastAsia="MS Mincho"/>
              </w:rPr>
              <w:t xml:space="preserve"> at the minimum uplink configuration specified in Table 7.3.1-2 [5] with </w:t>
            </w:r>
            <w:r w:rsidRPr="00AC4FBC">
              <w:t>P</w:t>
            </w:r>
            <w:r w:rsidRPr="00AC4FBC">
              <w:rPr>
                <w:vertAlign w:val="subscript"/>
              </w:rPr>
              <w:t>CMAX_L</w:t>
            </w:r>
            <w:r w:rsidRPr="00AC4FBC">
              <w:rPr>
                <w:rFonts w:eastAsia="MS Mincho"/>
              </w:rPr>
              <w:t xml:space="preserve"> as defined in clause 6.2B.4.</w:t>
            </w:r>
          </w:p>
        </w:tc>
      </w:tr>
    </w:tbl>
    <w:p w14:paraId="7062E106" w14:textId="77777777" w:rsidR="00AB2B30" w:rsidRPr="00AC4FBC" w:rsidRDefault="00AB2B30"/>
    <w:p w14:paraId="1C5F8723" w14:textId="09BE1D93" w:rsidR="00AB2B30" w:rsidRPr="00AC4FBC" w:rsidRDefault="006A7121">
      <w:pPr>
        <w:pStyle w:val="Heading4"/>
      </w:pPr>
      <w:bookmarkStart w:id="21118" w:name="_Toc27475921"/>
      <w:bookmarkStart w:id="21119" w:name="_Toc29495412"/>
      <w:bookmarkStart w:id="21120" w:name="_Toc36116460"/>
      <w:bookmarkStart w:id="21121" w:name="_Toc36118509"/>
      <w:bookmarkStart w:id="21122" w:name="_Toc36560624"/>
      <w:bookmarkStart w:id="21123" w:name="_Toc43977156"/>
      <w:bookmarkStart w:id="21124" w:name="_Toc52213736"/>
      <w:bookmarkStart w:id="21125" w:name="_Toc60743201"/>
      <w:bookmarkStart w:id="21126" w:name="_Toc68206380"/>
      <w:bookmarkStart w:id="21127" w:name="_Toc75972178"/>
      <w:bookmarkStart w:id="21128" w:name="_Toc85051620"/>
      <w:bookmarkStart w:id="21129" w:name="_Toc90493642"/>
      <w:bookmarkStart w:id="21130" w:name="_Toc90494282"/>
      <w:bookmarkStart w:id="21131" w:name="_Toc100094324"/>
      <w:bookmarkStart w:id="21132" w:name="_Toc106873015"/>
      <w:bookmarkStart w:id="21133" w:name="_Toc155208991"/>
      <w:bookmarkStart w:id="21134" w:name="_CR7_4B_0_2"/>
      <w:bookmarkEnd w:id="21134"/>
      <w:r w:rsidRPr="00AC4FBC">
        <w:t>7.4B.0.2</w:t>
      </w:r>
      <w:r w:rsidRPr="00AC4FBC">
        <w:tab/>
        <w:t>Intra-band non-contiguous EN-DC</w:t>
      </w:r>
      <w:bookmarkEnd w:id="21118"/>
      <w:bookmarkEnd w:id="21119"/>
      <w:bookmarkEnd w:id="21120"/>
      <w:bookmarkEnd w:id="21121"/>
      <w:bookmarkEnd w:id="21122"/>
      <w:bookmarkEnd w:id="21123"/>
      <w:bookmarkEnd w:id="21124"/>
      <w:bookmarkEnd w:id="21125"/>
      <w:bookmarkEnd w:id="21126"/>
      <w:bookmarkEnd w:id="21127"/>
      <w:bookmarkEnd w:id="21128"/>
      <w:bookmarkEnd w:id="21129"/>
      <w:bookmarkEnd w:id="21130"/>
      <w:bookmarkEnd w:id="21131"/>
      <w:bookmarkEnd w:id="21132"/>
      <w:bookmarkEnd w:id="21133"/>
    </w:p>
    <w:p w14:paraId="17D01492" w14:textId="77777777" w:rsidR="00AB2B30" w:rsidRPr="00AC4FBC" w:rsidRDefault="006A7121">
      <w:r w:rsidRPr="00AC4FBC">
        <w:t>For the E-UTRA sub-block containing one or multiple CC's, the requirement is defined in clause 7.4.1 for single carrier operation and in clause 7.4.1A for CA in TS 36.101 [5].</w:t>
      </w:r>
    </w:p>
    <w:p w14:paraId="24B1EA20" w14:textId="77777777" w:rsidR="00AB2B30" w:rsidRPr="00AC4FBC" w:rsidRDefault="006A7121">
      <w:r w:rsidRPr="00AC4FBC">
        <w:t>For the NR sub-block, the requirement is defined in clause 7.4 in TS 38.101-1 [2].</w:t>
      </w:r>
    </w:p>
    <w:p w14:paraId="586F933B" w14:textId="77777777" w:rsidR="00AB2B30" w:rsidRPr="00AC4FBC" w:rsidRDefault="006A7121">
      <w:pPr>
        <w:pStyle w:val="Heading4"/>
      </w:pPr>
      <w:bookmarkStart w:id="21135" w:name="_Toc27475922"/>
      <w:bookmarkStart w:id="21136" w:name="_Toc29495413"/>
      <w:bookmarkStart w:id="21137" w:name="_Toc36116461"/>
      <w:bookmarkStart w:id="21138" w:name="_Toc36118510"/>
      <w:bookmarkStart w:id="21139" w:name="_Toc36560625"/>
      <w:bookmarkStart w:id="21140" w:name="_Toc43977157"/>
      <w:bookmarkStart w:id="21141" w:name="_Toc52213737"/>
      <w:bookmarkStart w:id="21142" w:name="_Toc60743202"/>
      <w:bookmarkStart w:id="21143" w:name="_Toc68206381"/>
      <w:bookmarkStart w:id="21144" w:name="_Toc75972179"/>
      <w:bookmarkStart w:id="21145" w:name="_Toc85051621"/>
      <w:bookmarkStart w:id="21146" w:name="_Toc90493643"/>
      <w:bookmarkStart w:id="21147" w:name="_Toc90494283"/>
      <w:bookmarkStart w:id="21148" w:name="_Toc100094325"/>
      <w:bookmarkStart w:id="21149" w:name="_Toc106873016"/>
      <w:bookmarkStart w:id="21150" w:name="_Toc155208992"/>
      <w:bookmarkStart w:id="21151" w:name="_CR7_4B_0_3"/>
      <w:bookmarkEnd w:id="21151"/>
      <w:r w:rsidRPr="00AC4FBC">
        <w:rPr>
          <w:rFonts w:eastAsia="MS Mincho"/>
        </w:rPr>
        <w:t>7.4B.0.3</w:t>
      </w:r>
      <w:r w:rsidRPr="00AC4FBC">
        <w:rPr>
          <w:rFonts w:eastAsia="MS Mincho"/>
        </w:rPr>
        <w:tab/>
      </w:r>
      <w:r w:rsidRPr="00AC4FBC">
        <w:t>Inter-band EN-DC within FR1</w:t>
      </w:r>
      <w:bookmarkEnd w:id="21135"/>
      <w:bookmarkEnd w:id="21136"/>
      <w:bookmarkEnd w:id="21137"/>
      <w:bookmarkEnd w:id="21138"/>
      <w:bookmarkEnd w:id="21139"/>
      <w:bookmarkEnd w:id="21140"/>
      <w:bookmarkEnd w:id="21141"/>
      <w:bookmarkEnd w:id="21142"/>
      <w:bookmarkEnd w:id="21143"/>
      <w:bookmarkEnd w:id="21144"/>
      <w:bookmarkEnd w:id="21145"/>
      <w:bookmarkEnd w:id="21146"/>
      <w:bookmarkEnd w:id="21147"/>
      <w:bookmarkEnd w:id="21148"/>
      <w:bookmarkEnd w:id="21149"/>
      <w:bookmarkEnd w:id="21150"/>
    </w:p>
    <w:p w14:paraId="4B7034D2" w14:textId="77777777" w:rsidR="00AB2B30" w:rsidRPr="00AC4FBC" w:rsidRDefault="006A7121">
      <w:pPr>
        <w:rPr>
          <w:rFonts w:eastAsia="MS Mincho"/>
        </w:rPr>
      </w:pPr>
      <w:r w:rsidRPr="00AC4FBC">
        <w:rPr>
          <w:rFonts w:eastAsia="MS Mincho"/>
        </w:rPr>
        <w:t xml:space="preserve">Maximum input level requirement for E-UTRA single carrier and CA operation specified in clauses 7.4.1 and 7.4.1A of </w:t>
      </w:r>
      <w:r w:rsidRPr="00AC4FBC">
        <w:rPr>
          <w:lang w:eastAsia="zh-TW"/>
        </w:rPr>
        <w:t>TS 36.101</w:t>
      </w:r>
      <w:r w:rsidRPr="00AC4FBC">
        <w:rPr>
          <w:rFonts w:eastAsia="MS Mincho"/>
        </w:rPr>
        <w:t xml:space="preserve"> [5] and for NR single carrier and CA operation specified in clauses 7.4 and 7.4A of </w:t>
      </w:r>
      <w:r w:rsidRPr="00AC4FBC">
        <w:t>TS 38.101-1</w:t>
      </w:r>
      <w:r w:rsidRPr="00AC4FBC">
        <w:rPr>
          <w:rFonts w:eastAsia="MS Mincho"/>
        </w:rPr>
        <w:t> [2] apply.</w:t>
      </w:r>
    </w:p>
    <w:p w14:paraId="2AA735D4" w14:textId="77777777" w:rsidR="00AB2B30" w:rsidRPr="00AC4FBC" w:rsidRDefault="006A7121">
      <w:pPr>
        <w:pStyle w:val="Heading4"/>
      </w:pPr>
      <w:bookmarkStart w:id="21152" w:name="_Toc27475923"/>
      <w:bookmarkStart w:id="21153" w:name="_Toc29495414"/>
      <w:bookmarkStart w:id="21154" w:name="_Toc36116462"/>
      <w:bookmarkStart w:id="21155" w:name="_Toc36118511"/>
      <w:bookmarkStart w:id="21156" w:name="_Toc36560626"/>
      <w:bookmarkStart w:id="21157" w:name="_Toc43977158"/>
      <w:bookmarkStart w:id="21158" w:name="_Toc52213738"/>
      <w:bookmarkStart w:id="21159" w:name="_Toc60743203"/>
      <w:bookmarkStart w:id="21160" w:name="_Toc68206382"/>
      <w:bookmarkStart w:id="21161" w:name="_Toc75972180"/>
      <w:bookmarkStart w:id="21162" w:name="_Toc85051622"/>
      <w:bookmarkStart w:id="21163" w:name="_Toc90493644"/>
      <w:bookmarkStart w:id="21164" w:name="_Toc90494284"/>
      <w:bookmarkStart w:id="21165" w:name="_Toc100094326"/>
      <w:bookmarkStart w:id="21166" w:name="_Toc106873017"/>
      <w:bookmarkStart w:id="21167" w:name="_Toc155208993"/>
      <w:bookmarkStart w:id="21168" w:name="_CR7_4B_0_4"/>
      <w:bookmarkEnd w:id="21168"/>
      <w:r w:rsidRPr="00AC4FBC">
        <w:t>7.4B.0.4</w:t>
      </w:r>
      <w:r w:rsidRPr="00AC4FBC">
        <w:tab/>
        <w:t>Inter-band EN-DC including FR2</w:t>
      </w:r>
      <w:bookmarkEnd w:id="21152"/>
      <w:bookmarkEnd w:id="21153"/>
      <w:bookmarkEnd w:id="21154"/>
      <w:bookmarkEnd w:id="21155"/>
      <w:bookmarkEnd w:id="21156"/>
      <w:bookmarkEnd w:id="21157"/>
      <w:bookmarkEnd w:id="21158"/>
      <w:bookmarkEnd w:id="21159"/>
      <w:bookmarkEnd w:id="21160"/>
      <w:bookmarkEnd w:id="21161"/>
      <w:bookmarkEnd w:id="21162"/>
      <w:bookmarkEnd w:id="21163"/>
      <w:bookmarkEnd w:id="21164"/>
      <w:bookmarkEnd w:id="21165"/>
      <w:bookmarkEnd w:id="21166"/>
      <w:bookmarkEnd w:id="21167"/>
    </w:p>
    <w:p w14:paraId="6BC8E22D" w14:textId="77777777" w:rsidR="00AB2B30" w:rsidRPr="00AC4FBC" w:rsidRDefault="006A7121">
      <w:pPr>
        <w:rPr>
          <w:rFonts w:eastAsia="MS Mincho"/>
        </w:rPr>
      </w:pPr>
      <w:r w:rsidRPr="00AC4FBC">
        <w:rPr>
          <w:rFonts w:eastAsia="MS Mincho"/>
        </w:rPr>
        <w:t xml:space="preserve">Maximum input level requirement for E-UTRA single carrier and CA operation specified in clauses 7.4.1 and 7.4.1A of </w:t>
      </w:r>
      <w:r w:rsidRPr="00AC4FBC">
        <w:rPr>
          <w:lang w:eastAsia="zh-TW"/>
        </w:rPr>
        <w:t>TS 36.101</w:t>
      </w:r>
      <w:r w:rsidRPr="00AC4FBC">
        <w:rPr>
          <w:rFonts w:eastAsia="MS Mincho"/>
        </w:rPr>
        <w:t> [5] and for NR single carrier and CA operation specified in clauses 7.4 and 7.4A of TS 38.101-2 [3] apply.</w:t>
      </w:r>
    </w:p>
    <w:p w14:paraId="1499C239" w14:textId="77777777" w:rsidR="00AB2B30" w:rsidRPr="00AC4FBC" w:rsidRDefault="006A7121">
      <w:pPr>
        <w:pStyle w:val="Heading4"/>
      </w:pPr>
      <w:bookmarkStart w:id="21169" w:name="_Toc27475924"/>
      <w:bookmarkStart w:id="21170" w:name="_Toc29495415"/>
      <w:bookmarkStart w:id="21171" w:name="_Toc36116463"/>
      <w:bookmarkStart w:id="21172" w:name="_Toc36118512"/>
      <w:bookmarkStart w:id="21173" w:name="_Toc36560627"/>
      <w:bookmarkStart w:id="21174" w:name="_Toc43977159"/>
      <w:bookmarkStart w:id="21175" w:name="_Toc52213739"/>
      <w:bookmarkStart w:id="21176" w:name="_Toc60743204"/>
      <w:bookmarkStart w:id="21177" w:name="_Toc68206383"/>
      <w:bookmarkStart w:id="21178" w:name="_Toc75972181"/>
      <w:bookmarkStart w:id="21179" w:name="_Toc85051623"/>
      <w:bookmarkStart w:id="21180" w:name="_Toc90493645"/>
      <w:bookmarkStart w:id="21181" w:name="_Toc90494285"/>
      <w:bookmarkStart w:id="21182" w:name="_Toc100094327"/>
      <w:bookmarkStart w:id="21183" w:name="_Toc106873018"/>
      <w:bookmarkStart w:id="21184" w:name="_Toc155208994"/>
      <w:bookmarkStart w:id="21185" w:name="_CR7_4B_0_5"/>
      <w:bookmarkEnd w:id="21185"/>
      <w:r w:rsidRPr="00AC4FBC">
        <w:t>7.4B.0.5</w:t>
      </w:r>
      <w:r w:rsidRPr="00AC4FBC">
        <w:tab/>
        <w:t>Inter-band EN-DC including both FR1 and FR2</w:t>
      </w:r>
      <w:bookmarkEnd w:id="21169"/>
      <w:bookmarkEnd w:id="21170"/>
      <w:bookmarkEnd w:id="21171"/>
      <w:bookmarkEnd w:id="21172"/>
      <w:bookmarkEnd w:id="21173"/>
      <w:bookmarkEnd w:id="21174"/>
      <w:bookmarkEnd w:id="21175"/>
      <w:bookmarkEnd w:id="21176"/>
      <w:bookmarkEnd w:id="21177"/>
      <w:bookmarkEnd w:id="21178"/>
      <w:bookmarkEnd w:id="21179"/>
      <w:bookmarkEnd w:id="21180"/>
      <w:bookmarkEnd w:id="21181"/>
      <w:bookmarkEnd w:id="21182"/>
      <w:bookmarkEnd w:id="21183"/>
      <w:bookmarkEnd w:id="21184"/>
    </w:p>
    <w:p w14:paraId="69BCD182" w14:textId="77777777" w:rsidR="00AB2B30" w:rsidRPr="00AC4FBC" w:rsidRDefault="006A7121">
      <w:pPr>
        <w:rPr>
          <w:rFonts w:eastAsia="MS Mincho"/>
        </w:rPr>
      </w:pPr>
      <w:r w:rsidRPr="00AC4FBC">
        <w:rPr>
          <w:rFonts w:eastAsia="MS Mincho"/>
        </w:rPr>
        <w:t xml:space="preserve">Maximum input level requirement for E-UTRA single carrier and CA operation specified in clauses 7.4.1 and 7.4.1A of </w:t>
      </w:r>
      <w:r w:rsidRPr="00AC4FBC">
        <w:rPr>
          <w:lang w:eastAsia="zh-TW"/>
        </w:rPr>
        <w:t>TS 36.101</w:t>
      </w:r>
      <w:r w:rsidRPr="00AC4FBC">
        <w:rPr>
          <w:rFonts w:eastAsia="MS Mincho"/>
        </w:rPr>
        <w:t xml:space="preserve"> [5] and for NR single carrier and CA operation specified in clauses 7.4 and 7.4A of </w:t>
      </w:r>
      <w:r w:rsidRPr="00AC4FBC">
        <w:t>TS 38.101-1</w:t>
      </w:r>
      <w:r w:rsidRPr="00AC4FBC">
        <w:rPr>
          <w:rFonts w:eastAsia="MS Mincho"/>
        </w:rPr>
        <w:t xml:space="preserve"> [2] and </w:t>
      </w:r>
      <w:r w:rsidRPr="00AC4FBC">
        <w:t>TS 38.101-2 </w:t>
      </w:r>
      <w:r w:rsidRPr="00AC4FBC">
        <w:rPr>
          <w:rFonts w:eastAsia="MS Mincho"/>
        </w:rPr>
        <w:t>[3] apply.</w:t>
      </w:r>
    </w:p>
    <w:p w14:paraId="0BBE490A" w14:textId="77777777" w:rsidR="00AB2B30" w:rsidRPr="00AC4FBC" w:rsidRDefault="006A7121">
      <w:r w:rsidRPr="00AC4FBC">
        <w:t>The normative reference for this requirement is TS 38.101-3 [4] clause 7.4B.</w:t>
      </w:r>
    </w:p>
    <w:p w14:paraId="1E04ABD3" w14:textId="77777777" w:rsidR="00AB2B30" w:rsidRPr="00AC4FBC" w:rsidRDefault="006A7121">
      <w:pPr>
        <w:pStyle w:val="Heading3"/>
      </w:pPr>
      <w:bookmarkStart w:id="21186" w:name="_Toc27475925"/>
      <w:bookmarkStart w:id="21187" w:name="_Toc29495416"/>
      <w:bookmarkStart w:id="21188" w:name="_Toc36116464"/>
      <w:bookmarkStart w:id="21189" w:name="_Toc36118513"/>
      <w:bookmarkStart w:id="21190" w:name="_Toc36560628"/>
      <w:bookmarkStart w:id="21191" w:name="_Toc43977160"/>
      <w:bookmarkStart w:id="21192" w:name="_Toc52213740"/>
      <w:bookmarkStart w:id="21193" w:name="_Toc60743205"/>
      <w:bookmarkStart w:id="21194" w:name="_Toc68206384"/>
      <w:bookmarkStart w:id="21195" w:name="_Toc75972182"/>
      <w:bookmarkStart w:id="21196" w:name="_Toc85051624"/>
      <w:bookmarkStart w:id="21197" w:name="_Toc90493646"/>
      <w:bookmarkStart w:id="21198" w:name="_Toc90494286"/>
      <w:bookmarkStart w:id="21199" w:name="_Toc100094328"/>
      <w:bookmarkStart w:id="21200" w:name="_Toc106873019"/>
      <w:bookmarkStart w:id="21201" w:name="_Toc155208995"/>
      <w:bookmarkStart w:id="21202" w:name="_CR7_4B_1"/>
      <w:bookmarkEnd w:id="21202"/>
      <w:r w:rsidRPr="00AC4FBC">
        <w:t>7.4B.1</w:t>
      </w:r>
      <w:r w:rsidRPr="00AC4FBC">
        <w:tab/>
        <w:t>Maximum Input Level for Intra-Band Contiguous EN-DC (2 CCs)</w:t>
      </w:r>
      <w:bookmarkEnd w:id="21186"/>
      <w:bookmarkEnd w:id="21187"/>
      <w:bookmarkEnd w:id="21188"/>
      <w:bookmarkEnd w:id="21189"/>
      <w:bookmarkEnd w:id="21190"/>
      <w:bookmarkEnd w:id="21191"/>
      <w:bookmarkEnd w:id="21192"/>
      <w:bookmarkEnd w:id="21193"/>
      <w:bookmarkEnd w:id="21194"/>
      <w:bookmarkEnd w:id="21195"/>
      <w:bookmarkEnd w:id="21196"/>
      <w:bookmarkEnd w:id="21197"/>
      <w:bookmarkEnd w:id="21198"/>
      <w:bookmarkEnd w:id="21199"/>
      <w:bookmarkEnd w:id="21200"/>
      <w:bookmarkEnd w:id="21201"/>
    </w:p>
    <w:p w14:paraId="3440710E" w14:textId="77777777" w:rsidR="00AB2B30" w:rsidRPr="00AC4FBC" w:rsidRDefault="006A7121">
      <w:pPr>
        <w:pStyle w:val="H6"/>
      </w:pPr>
      <w:bookmarkStart w:id="21203" w:name="_Toc27475926"/>
      <w:bookmarkStart w:id="21204" w:name="_CR7_4B_1_1"/>
      <w:r w:rsidRPr="00AC4FBC">
        <w:t>7.4B.1.1</w:t>
      </w:r>
      <w:r w:rsidRPr="00AC4FBC">
        <w:tab/>
        <w:t>Test purpose</w:t>
      </w:r>
      <w:bookmarkEnd w:id="21203"/>
    </w:p>
    <w:bookmarkEnd w:id="21204"/>
    <w:p w14:paraId="273DF0CB" w14:textId="77777777" w:rsidR="00AB2B30" w:rsidRPr="00AC4FBC" w:rsidRDefault="006A7121">
      <w:r w:rsidRPr="00AC4FBC">
        <w:t>Maximum input level for intra-band contiguous EN-DC tests the UE's ability to receive data with a given average throughput for a specified reference measurement channel, under conditions of high signal level, ideal propagation and no added noise.</w:t>
      </w:r>
    </w:p>
    <w:p w14:paraId="0E4B52E6" w14:textId="77777777" w:rsidR="00AB2B30" w:rsidRPr="00AC4FBC" w:rsidRDefault="006A7121">
      <w:r w:rsidRPr="00AC4FBC">
        <w:t>A UE unable to meet the throughput requirement under these conditions will decrease the coverage area near to an e-NodeB or a gNB.</w:t>
      </w:r>
    </w:p>
    <w:p w14:paraId="7AB7E90A" w14:textId="77777777" w:rsidR="00AB2B30" w:rsidRPr="00AC4FBC" w:rsidRDefault="006A7121">
      <w:pPr>
        <w:pStyle w:val="H6"/>
      </w:pPr>
      <w:bookmarkStart w:id="21205" w:name="_Toc27475927"/>
      <w:bookmarkStart w:id="21206" w:name="_CR7_4B_1_2"/>
      <w:r w:rsidRPr="00AC4FBC">
        <w:t>7.4B.1.2</w:t>
      </w:r>
      <w:r w:rsidRPr="00AC4FBC">
        <w:tab/>
        <w:t>Test applicability</w:t>
      </w:r>
      <w:bookmarkEnd w:id="21205"/>
    </w:p>
    <w:bookmarkEnd w:id="21206"/>
    <w:p w14:paraId="7C741A44" w14:textId="5D8145D3" w:rsidR="00AB2B30" w:rsidRPr="00AC4FBC" w:rsidRDefault="006A7121">
      <w:r w:rsidRPr="00AC4FBC">
        <w:t>This test applies to all types of E-UTRA UE release 15 and forward, supporting intra-band contiguous EN-DC in FR1</w:t>
      </w:r>
      <w:r w:rsidR="0021353D" w:rsidRPr="00AC4FBC">
        <w:t xml:space="preserve"> with 2 DL CCs</w:t>
      </w:r>
      <w:r w:rsidRPr="00AC4FBC">
        <w:t>.</w:t>
      </w:r>
    </w:p>
    <w:p w14:paraId="0D20A9CD" w14:textId="77777777" w:rsidR="00AB2B30" w:rsidRPr="00AC4FBC" w:rsidRDefault="006A7121">
      <w:pPr>
        <w:pStyle w:val="H6"/>
      </w:pPr>
      <w:bookmarkStart w:id="21207" w:name="_Toc27475928"/>
      <w:bookmarkStart w:id="21208" w:name="_CR7_4B_1_3"/>
      <w:r w:rsidRPr="00AC4FBC">
        <w:t>7.4B.1.3</w:t>
      </w:r>
      <w:r w:rsidRPr="00AC4FBC">
        <w:tab/>
        <w:t>Minimum conformance requirements</w:t>
      </w:r>
      <w:bookmarkEnd w:id="21207"/>
    </w:p>
    <w:bookmarkEnd w:id="21208"/>
    <w:p w14:paraId="391EE421" w14:textId="77777777" w:rsidR="00AB2B30" w:rsidRPr="00AC4FBC" w:rsidRDefault="006A7121">
      <w:r w:rsidRPr="00AC4FBC">
        <w:t>Refer to Clause 7.4B.0.1 for the intra-band contiguous EN-DC maximum input level requirement.</w:t>
      </w:r>
    </w:p>
    <w:p w14:paraId="7122AAD7" w14:textId="11CBEB11" w:rsidR="00AB2B30" w:rsidRPr="00AC4FBC" w:rsidRDefault="006A7121">
      <w:r w:rsidRPr="00AC4FBC">
        <w:t>Exception requirements are defined for this test, therefore LTE agnostic approach is not applied</w:t>
      </w:r>
      <w:r w:rsidR="00EE3EC7" w:rsidRPr="00AC4FBC">
        <w:t>.</w:t>
      </w:r>
      <w:r w:rsidRPr="00AC4FBC">
        <w:t xml:space="preserve"> E-UTRA test point analysis is included and E-UTRA measurements are performed.</w:t>
      </w:r>
    </w:p>
    <w:p w14:paraId="5A00E6AD" w14:textId="77777777" w:rsidR="00AB2B30" w:rsidRPr="00AC4FBC" w:rsidRDefault="006A7121">
      <w:r w:rsidRPr="00AC4FBC">
        <w:t>The normative reference for this requirement is TS 38.101-3 [4] Clause 7.4B.1.</w:t>
      </w:r>
    </w:p>
    <w:p w14:paraId="6F9E5C54" w14:textId="77777777" w:rsidR="00AB2B30" w:rsidRPr="00AC4FBC" w:rsidRDefault="006A7121">
      <w:pPr>
        <w:pStyle w:val="H6"/>
      </w:pPr>
      <w:bookmarkStart w:id="21209" w:name="_Toc27475929"/>
      <w:bookmarkStart w:id="21210" w:name="_CR7_4B_1_4"/>
      <w:r w:rsidRPr="00AC4FBC">
        <w:t>7.4B.1.4</w:t>
      </w:r>
      <w:r w:rsidRPr="00AC4FBC">
        <w:tab/>
        <w:t>Test Description</w:t>
      </w:r>
      <w:bookmarkEnd w:id="21209"/>
    </w:p>
    <w:p w14:paraId="2948E86B" w14:textId="77777777" w:rsidR="00AB2B30" w:rsidRPr="00AC4FBC" w:rsidRDefault="006A7121">
      <w:pPr>
        <w:pStyle w:val="H6"/>
      </w:pPr>
      <w:bookmarkStart w:id="21211" w:name="_CR7_4B_1_4_1"/>
      <w:bookmarkEnd w:id="21210"/>
      <w:r w:rsidRPr="00AC4FBC">
        <w:t>7.4B.1.4.1</w:t>
      </w:r>
      <w:r w:rsidRPr="00AC4FBC">
        <w:tab/>
        <w:t>Initial Condition</w:t>
      </w:r>
    </w:p>
    <w:bookmarkEnd w:id="21211"/>
    <w:p w14:paraId="6D092BE8"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3E657B9" w14:textId="5705B235" w:rsidR="00AB2B30" w:rsidRPr="00AC4FBC" w:rsidRDefault="006A7121">
      <w:r w:rsidRPr="00AC4FBC">
        <w:t xml:space="preserve">The initial test configurations consist of environmental conditions, test frequencies and channel bandwidths based on EN-DC operating bands specified in </w:t>
      </w:r>
      <w:r w:rsidR="004E7600" w:rsidRPr="00AC4FBC">
        <w:t>table 5.5B.2-1</w:t>
      </w:r>
      <w:r w:rsidRPr="00AC4FBC">
        <w:t>,</w:t>
      </w:r>
      <w:r w:rsidRPr="00AC4FBC">
        <w:rPr>
          <w:rFonts w:eastAsia="Yu Mincho"/>
        </w:rPr>
        <w:t xml:space="preserve"> </w:t>
      </w:r>
      <w:r w:rsidRPr="00AC4FBC">
        <w:t>channel bandwidths and sub-carrier spacings for the NR cell specified in TS 38.521-1 [8] clause 5.3 and channel bandwidth for the E-UTRA cell are specified in TS 36.521-1 [10] clause 5.4.2.</w:t>
      </w:r>
      <w:r w:rsidR="00EE3EC7" w:rsidRPr="00AC4FBC">
        <w:t xml:space="preserve"> </w:t>
      </w:r>
      <w:r w:rsidRPr="00AC4FBC">
        <w:t>All of these configurations shall be tested with applicable test parameters for each intra-band contiguous EN-DC configuration specified in clause 5.3B.1.2, and are shown in table 7.4B.</w:t>
      </w:r>
      <w:r w:rsidR="00EE3EC7" w:rsidRPr="00AC4FBC">
        <w:t>1</w:t>
      </w:r>
      <w:r w:rsidRPr="00AC4FBC">
        <w:t>.4.1-1. The details of the uplink reference measurement channels (RMCs) are specified in Annex A.2.for E-UTRA RMC for TDD, TS 36.521-1 [10] Annex A.2 for E-UTRA RMC for FDD , and TS 38.521-1 [8] Annex A.2 for NR RMC Configurations of PDSCH and PDCCH before measurement are specified in TS 36.521-1 [10] Annex C.2 and in TS 38.521-1 [8] Annex C.2 for E-UTRA CG and NR CG respectively.</w:t>
      </w:r>
    </w:p>
    <w:p w14:paraId="06C0122D" w14:textId="77777777" w:rsidR="00AB2B30" w:rsidRPr="00AC4FBC" w:rsidRDefault="006A7121">
      <w:pPr>
        <w:pStyle w:val="TH"/>
      </w:pPr>
      <w:bookmarkStart w:id="21212" w:name="_CRTable7_4B_1_4_11"/>
      <w:r w:rsidRPr="00AC4FBC">
        <w:t xml:space="preserve">Table </w:t>
      </w:r>
      <w:bookmarkEnd w:id="21212"/>
      <w:r w:rsidRPr="00AC4FBC">
        <w:t>7.4B.1.4.1-1: Test configuration table</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850"/>
        <w:gridCol w:w="851"/>
        <w:gridCol w:w="941"/>
        <w:gridCol w:w="912"/>
        <w:gridCol w:w="549"/>
        <w:gridCol w:w="858"/>
        <w:gridCol w:w="1134"/>
        <w:gridCol w:w="992"/>
        <w:gridCol w:w="1127"/>
      </w:tblGrid>
      <w:tr w:rsidR="00AB2B30" w:rsidRPr="00AC4FBC" w14:paraId="5D59B0F8" w14:textId="77777777">
        <w:trPr>
          <w:jc w:val="center"/>
        </w:trPr>
        <w:tc>
          <w:tcPr>
            <w:tcW w:w="8760" w:type="dxa"/>
            <w:gridSpan w:val="10"/>
            <w:tcBorders>
              <w:top w:val="single" w:sz="4" w:space="0" w:color="auto"/>
              <w:left w:val="single" w:sz="4" w:space="0" w:color="auto"/>
              <w:bottom w:val="single" w:sz="4" w:space="0" w:color="auto"/>
              <w:right w:val="single" w:sz="4" w:space="0" w:color="auto"/>
            </w:tcBorders>
            <w:hideMark/>
          </w:tcPr>
          <w:p w14:paraId="11860425" w14:textId="77777777" w:rsidR="00AB2B30" w:rsidRPr="00AC4FBC" w:rsidRDefault="006A7121">
            <w:pPr>
              <w:pStyle w:val="TAH"/>
            </w:pPr>
            <w:r w:rsidRPr="00AC4FBC">
              <w:t>Initial Conditions</w:t>
            </w:r>
          </w:p>
        </w:tc>
      </w:tr>
      <w:tr w:rsidR="00AB2B30" w:rsidRPr="00AC4FBC" w14:paraId="1C160DF6"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54E6F668" w14:textId="77777777" w:rsidR="00AB2B30" w:rsidRPr="00AC4FBC" w:rsidRDefault="006A7121">
            <w:pPr>
              <w:pStyle w:val="TAL"/>
            </w:pPr>
            <w:r w:rsidRPr="00AC4FBC">
              <w:t>Test Environment</w:t>
            </w:r>
          </w:p>
          <w:p w14:paraId="3B87C53B" w14:textId="77777777" w:rsidR="00AB2B30" w:rsidRPr="00AC4FBC" w:rsidRDefault="006A7121">
            <w:pPr>
              <w:pStyle w:val="TAL"/>
              <w:rPr>
                <w:bCs/>
              </w:rPr>
            </w:pPr>
            <w:r w:rsidRPr="00AC4FBC">
              <w:t>as specified in TS 38.508-1 [6] clause 4.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62A62CEB" w14:textId="77777777" w:rsidR="00AB2B30" w:rsidRPr="00AC4FBC" w:rsidRDefault="006A7121">
            <w:pPr>
              <w:pStyle w:val="TAL"/>
              <w:rPr>
                <w:rFonts w:eastAsia="MS Mincho"/>
              </w:rPr>
            </w:pPr>
            <w:r w:rsidRPr="00AC4FBC">
              <w:rPr>
                <w:rFonts w:eastAsia="MS Mincho"/>
              </w:rPr>
              <w:t>Normal</w:t>
            </w:r>
          </w:p>
        </w:tc>
      </w:tr>
      <w:tr w:rsidR="00AB2B30" w:rsidRPr="00AC4FBC" w14:paraId="01AE3B7A"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15226100" w14:textId="77777777" w:rsidR="00AB2B30" w:rsidRPr="00AC4FBC" w:rsidRDefault="006A7121">
            <w:pPr>
              <w:pStyle w:val="TAL"/>
            </w:pPr>
            <w:r w:rsidRPr="00AC4FBC">
              <w:t>Test Frequencies</w:t>
            </w:r>
          </w:p>
          <w:p w14:paraId="62EFED2D" w14:textId="77777777" w:rsidR="00AB2B30" w:rsidRPr="00AC4FBC" w:rsidRDefault="006A7121">
            <w:pPr>
              <w:pStyle w:val="TAL"/>
            </w:pPr>
            <w:r w:rsidRPr="00AC4FBC">
              <w:t>as specified in TS 38.508-1 [6] clause 4.3.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296ACFAF" w14:textId="77777777" w:rsidR="00AB2B30" w:rsidRPr="00AC4FBC" w:rsidRDefault="006A7121">
            <w:pPr>
              <w:pStyle w:val="TAL"/>
              <w:rPr>
                <w:rFonts w:eastAsia="MS Mincho"/>
              </w:rPr>
            </w:pPr>
            <w:r w:rsidRPr="00AC4FBC">
              <w:rPr>
                <w:rFonts w:eastAsia="MS Mincho"/>
              </w:rPr>
              <w:t>Mid range</w:t>
            </w:r>
          </w:p>
        </w:tc>
      </w:tr>
      <w:tr w:rsidR="00AB2B30" w:rsidRPr="00AC4FBC" w14:paraId="256FC512"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142C7510" w14:textId="77777777" w:rsidR="00AB2B30" w:rsidRPr="00AC4FBC" w:rsidRDefault="006A7121">
            <w:pPr>
              <w:pStyle w:val="TAL"/>
            </w:pPr>
            <w:r w:rsidRPr="00AC4FBC">
              <w:t>Test EN-DC bandwidth combination as specified in Table 5.3B.1.2-1 across bandwidth combination sets supported by the UE</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0893B412" w14:textId="77777777" w:rsidR="00AB2B30" w:rsidRPr="00AC4FBC" w:rsidRDefault="006A7121">
            <w:pPr>
              <w:pStyle w:val="TAL"/>
              <w:rPr>
                <w:rFonts w:eastAsia="MS Mincho"/>
              </w:rPr>
            </w:pPr>
            <w:r w:rsidRPr="00AC4FBC">
              <w:rPr>
                <w:rFonts w:eastAsia="MS Mincho"/>
              </w:rPr>
              <w:t>Lowest N</w:t>
            </w:r>
            <w:r w:rsidRPr="00AC4FBC">
              <w:rPr>
                <w:rFonts w:eastAsia="MS Mincho"/>
                <w:vertAlign w:val="subscript"/>
              </w:rPr>
              <w:t>RB_agg</w:t>
            </w:r>
            <w:r w:rsidRPr="00AC4FBC">
              <w:rPr>
                <w:rFonts w:eastAsia="MS Mincho"/>
              </w:rPr>
              <w:t>, Highest N</w:t>
            </w:r>
            <w:r w:rsidRPr="00AC4FBC">
              <w:rPr>
                <w:rFonts w:eastAsia="MS Mincho"/>
                <w:vertAlign w:val="subscript"/>
              </w:rPr>
              <w:t>RB_agg</w:t>
            </w:r>
            <w:r w:rsidRPr="00AC4FBC">
              <w:rPr>
                <w:rFonts w:eastAsia="MS Mincho"/>
              </w:rPr>
              <w:t xml:space="preserve"> </w:t>
            </w:r>
            <w:r w:rsidRPr="00AC4FBC">
              <w:t>(NOTE 5)</w:t>
            </w:r>
          </w:p>
        </w:tc>
      </w:tr>
      <w:tr w:rsidR="00AB2B30" w:rsidRPr="00AC4FBC" w14:paraId="3ECEA04C"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4BE815A9" w14:textId="77777777" w:rsidR="00AB2B30" w:rsidRPr="00AC4FBC" w:rsidRDefault="006A7121">
            <w:pPr>
              <w:pStyle w:val="TAL"/>
              <w:rPr>
                <w:bCs/>
              </w:rPr>
            </w:pPr>
            <w:r w:rsidRPr="00AC4FBC">
              <w:t>Test SCS for the NR cell as specified in TS 38.521-1 [8] Table 5.3.5-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2193D13C" w14:textId="77777777" w:rsidR="00AB2B30" w:rsidRPr="00AC4FBC" w:rsidRDefault="006A7121">
            <w:pPr>
              <w:pStyle w:val="TAL"/>
              <w:rPr>
                <w:rFonts w:eastAsia="MS Mincho"/>
              </w:rPr>
            </w:pPr>
            <w:r w:rsidRPr="00AC4FBC">
              <w:rPr>
                <w:rFonts w:eastAsia="MS Mincho"/>
              </w:rPr>
              <w:t>Lowest</w:t>
            </w:r>
          </w:p>
        </w:tc>
      </w:tr>
      <w:tr w:rsidR="00AB2B30" w:rsidRPr="00AC4FBC" w14:paraId="468FAAE2" w14:textId="77777777">
        <w:trPr>
          <w:jc w:val="center"/>
        </w:trPr>
        <w:tc>
          <w:tcPr>
            <w:tcW w:w="8760" w:type="dxa"/>
            <w:gridSpan w:val="10"/>
            <w:tcBorders>
              <w:top w:val="single" w:sz="4" w:space="0" w:color="auto"/>
              <w:left w:val="single" w:sz="4" w:space="0" w:color="auto"/>
              <w:bottom w:val="single" w:sz="4" w:space="0" w:color="auto"/>
              <w:right w:val="single" w:sz="4" w:space="0" w:color="auto"/>
            </w:tcBorders>
            <w:hideMark/>
          </w:tcPr>
          <w:p w14:paraId="17E8519D" w14:textId="77777777" w:rsidR="00AB2B30" w:rsidRPr="00AC4FBC" w:rsidRDefault="006A7121">
            <w:pPr>
              <w:pStyle w:val="TAH"/>
            </w:pPr>
            <w:r w:rsidRPr="00AC4FBC">
              <w:t>Test Parameters for Intra-band Contiguous EN-DC Configuration</w:t>
            </w:r>
          </w:p>
        </w:tc>
      </w:tr>
      <w:tr w:rsidR="00AB2B30" w:rsidRPr="00AC4FBC" w14:paraId="3B3CF2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4115"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9B7872" w14:textId="77777777" w:rsidR="00AB2B30" w:rsidRPr="00AC4FBC" w:rsidRDefault="006A7121">
            <w:pPr>
              <w:pStyle w:val="TAH"/>
            </w:pPr>
            <w:r w:rsidRPr="00AC4FBC">
              <w:t>Downlink Configuration</w:t>
            </w:r>
          </w:p>
        </w:tc>
        <w:tc>
          <w:tcPr>
            <w:tcW w:w="4660"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866CF" w14:textId="77777777" w:rsidR="00AB2B30" w:rsidRPr="00AC4FBC" w:rsidRDefault="006A7121">
            <w:pPr>
              <w:pStyle w:val="TAH"/>
            </w:pPr>
            <w:r w:rsidRPr="00AC4FBC">
              <w:t>Uplink Configuration</w:t>
            </w:r>
          </w:p>
        </w:tc>
      </w:tr>
      <w:tr w:rsidR="00AB2B30" w:rsidRPr="00AC4FBC" w14:paraId="7C22BD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7A141" w14:textId="77777777" w:rsidR="00AB2B30" w:rsidRPr="00AC4FBC" w:rsidRDefault="006A7121">
            <w:pPr>
              <w:pStyle w:val="TAH"/>
            </w:pPr>
            <w:r w:rsidRPr="00AC4FBC">
              <w:t>Test ID</w:t>
            </w:r>
          </w:p>
        </w:tc>
        <w:tc>
          <w:tcPr>
            <w:tcW w:w="850" w:type="dxa"/>
            <w:tcBorders>
              <w:top w:val="single" w:sz="4" w:space="0" w:color="auto"/>
              <w:left w:val="single" w:sz="4" w:space="0" w:color="auto"/>
              <w:bottom w:val="single" w:sz="4" w:space="0" w:color="auto"/>
              <w:right w:val="single" w:sz="4" w:space="0" w:color="auto"/>
            </w:tcBorders>
          </w:tcPr>
          <w:p w14:paraId="07620013" w14:textId="77777777" w:rsidR="00AB2B30" w:rsidRPr="00AC4FBC" w:rsidRDefault="006A7121">
            <w:pPr>
              <w:pStyle w:val="TAH"/>
            </w:pPr>
            <w:r w:rsidRPr="00AC4FBC">
              <w:t>NR Modulation</w:t>
            </w:r>
          </w:p>
        </w:tc>
        <w:tc>
          <w:tcPr>
            <w:tcW w:w="851" w:type="dxa"/>
            <w:tcBorders>
              <w:top w:val="single" w:sz="4" w:space="0" w:color="auto"/>
              <w:left w:val="single" w:sz="4" w:space="0" w:color="auto"/>
              <w:bottom w:val="single" w:sz="4" w:space="0" w:color="auto"/>
              <w:right w:val="single" w:sz="4" w:space="0" w:color="auto"/>
            </w:tcBorders>
            <w:hideMark/>
          </w:tcPr>
          <w:p w14:paraId="55A99AFD" w14:textId="77777777" w:rsidR="00AB2B30" w:rsidRPr="00AC4FBC" w:rsidRDefault="006A7121">
            <w:pPr>
              <w:pStyle w:val="TAH"/>
            </w:pPr>
            <w:r w:rsidRPr="00AC4FBC">
              <w:t>NR RB allocation</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BBDB1" w14:textId="77777777" w:rsidR="00AB2B30" w:rsidRPr="00AC4FBC" w:rsidRDefault="006A7121">
            <w:pPr>
              <w:pStyle w:val="TAH"/>
            </w:pPr>
            <w:r w:rsidRPr="00AC4FBC">
              <w:t>E-UTRA Modulation</w:t>
            </w:r>
          </w:p>
        </w:tc>
        <w:tc>
          <w:tcPr>
            <w:tcW w:w="912" w:type="dxa"/>
            <w:tcBorders>
              <w:top w:val="single" w:sz="4" w:space="0" w:color="auto"/>
              <w:left w:val="single" w:sz="4" w:space="0" w:color="auto"/>
              <w:bottom w:val="single" w:sz="4" w:space="0" w:color="auto"/>
              <w:right w:val="single" w:sz="4" w:space="0" w:color="auto"/>
            </w:tcBorders>
            <w:hideMark/>
          </w:tcPr>
          <w:p w14:paraId="65990AB6" w14:textId="77777777" w:rsidR="00AB2B30" w:rsidRPr="00AC4FBC" w:rsidRDefault="006A7121">
            <w:pPr>
              <w:pStyle w:val="TAH"/>
            </w:pPr>
            <w:r w:rsidRPr="00AC4FBC">
              <w:t>E-UTRA</w:t>
            </w:r>
          </w:p>
          <w:p w14:paraId="3B3CD909" w14:textId="77777777" w:rsidR="00AB2B30" w:rsidRPr="00AC4FBC" w:rsidRDefault="006A7121">
            <w:pPr>
              <w:pStyle w:val="TAH"/>
            </w:pPr>
            <w:r w:rsidRPr="00AC4FBC">
              <w:t>RB allocation</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EFDD8" w14:textId="77777777" w:rsidR="00AB2B30" w:rsidRPr="00AC4FBC" w:rsidRDefault="006A7121">
            <w:pPr>
              <w:pStyle w:val="TAH"/>
            </w:pPr>
            <w:r w:rsidRPr="00AC4FBC">
              <w:t>NR Modul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3D1D8F" w14:textId="77777777" w:rsidR="00AB2B30" w:rsidRPr="00AC4FBC" w:rsidRDefault="006A7121">
            <w:pPr>
              <w:pStyle w:val="TAH"/>
            </w:pPr>
            <w:r w:rsidRPr="00AC4FBC">
              <w:t>NR RB allocation</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3EBD6" w14:textId="77777777" w:rsidR="00AB2B30" w:rsidRPr="00AC4FBC" w:rsidRDefault="006A7121">
            <w:pPr>
              <w:pStyle w:val="TAH"/>
            </w:pPr>
            <w:r w:rsidRPr="00AC4FBC">
              <w:t>E-UTRA</w:t>
            </w:r>
          </w:p>
          <w:p w14:paraId="199B585F" w14:textId="77777777" w:rsidR="00AB2B30" w:rsidRPr="00AC4FBC" w:rsidRDefault="006A7121">
            <w:pPr>
              <w:pStyle w:val="TAH"/>
            </w:pPr>
            <w:r w:rsidRPr="00AC4FBC">
              <w:t>Modulation</w:t>
            </w:r>
          </w:p>
        </w:tc>
        <w:tc>
          <w:tcPr>
            <w:tcW w:w="1127" w:type="dxa"/>
            <w:tcBorders>
              <w:top w:val="single" w:sz="4" w:space="0" w:color="auto"/>
              <w:left w:val="single" w:sz="4" w:space="0" w:color="auto"/>
              <w:bottom w:val="single" w:sz="4" w:space="0" w:color="auto"/>
              <w:right w:val="single" w:sz="4" w:space="0" w:color="auto"/>
            </w:tcBorders>
            <w:hideMark/>
          </w:tcPr>
          <w:p w14:paraId="7799F000" w14:textId="77777777" w:rsidR="00AB2B30" w:rsidRPr="00AC4FBC" w:rsidRDefault="006A7121">
            <w:pPr>
              <w:pStyle w:val="TAH"/>
            </w:pPr>
            <w:r w:rsidRPr="00AC4FBC">
              <w:t>E-UTRA</w:t>
            </w:r>
          </w:p>
          <w:p w14:paraId="679938BE" w14:textId="77777777" w:rsidR="00AB2B30" w:rsidRPr="00AC4FBC" w:rsidRDefault="006A7121">
            <w:pPr>
              <w:pStyle w:val="TAH"/>
            </w:pPr>
            <w:r w:rsidRPr="00AC4FBC">
              <w:t>RB allocation</w:t>
            </w:r>
          </w:p>
        </w:tc>
      </w:tr>
      <w:tr w:rsidR="00AB2B30" w:rsidRPr="00AC4FBC" w14:paraId="6917CE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DBD11B" w14:textId="77777777" w:rsidR="00AB2B30" w:rsidRPr="00AC4FBC" w:rsidRDefault="006A7121">
            <w:pPr>
              <w:pStyle w:val="TAC"/>
            </w:pPr>
            <w:r w:rsidRPr="00AC4FBC">
              <w:t>1</w:t>
            </w:r>
          </w:p>
        </w:tc>
        <w:tc>
          <w:tcPr>
            <w:tcW w:w="850" w:type="dxa"/>
            <w:tcBorders>
              <w:top w:val="single" w:sz="4" w:space="0" w:color="auto"/>
              <w:left w:val="single" w:sz="4" w:space="0" w:color="auto"/>
              <w:bottom w:val="single" w:sz="4" w:space="0" w:color="auto"/>
              <w:right w:val="single" w:sz="4" w:space="0" w:color="auto"/>
            </w:tcBorders>
            <w:vAlign w:val="center"/>
          </w:tcPr>
          <w:p w14:paraId="1AF1EDA0" w14:textId="77777777" w:rsidR="00AB2B30" w:rsidRPr="00AC4FBC" w:rsidRDefault="006A7121">
            <w:pPr>
              <w:pStyle w:val="TAC"/>
            </w:pPr>
            <w:r w:rsidRPr="00AC4FBC">
              <w:t>CP-OFDM 64QAM</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35CD6B" w14:textId="77777777" w:rsidR="00AB2B30" w:rsidRPr="00AC4FBC" w:rsidRDefault="006A7121">
            <w:pPr>
              <w:pStyle w:val="TAC"/>
            </w:pPr>
            <w:r w:rsidRPr="00AC4FBC">
              <w:t>Full RB (NOTE 1)</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1667DA" w14:textId="77777777" w:rsidR="00AB2B30" w:rsidRPr="00AC4FBC" w:rsidRDefault="006A7121">
            <w:pPr>
              <w:pStyle w:val="TAC"/>
            </w:pPr>
            <w:r w:rsidRPr="00AC4FBC">
              <w:t>CP-OFDM 64QAM</w:t>
            </w:r>
          </w:p>
        </w:tc>
        <w:tc>
          <w:tcPr>
            <w:tcW w:w="912" w:type="dxa"/>
            <w:tcBorders>
              <w:top w:val="single" w:sz="4" w:space="0" w:color="auto"/>
              <w:left w:val="single" w:sz="4" w:space="0" w:color="auto"/>
              <w:bottom w:val="single" w:sz="4" w:space="0" w:color="auto"/>
              <w:right w:val="single" w:sz="4" w:space="0" w:color="auto"/>
            </w:tcBorders>
            <w:vAlign w:val="center"/>
            <w:hideMark/>
          </w:tcPr>
          <w:p w14:paraId="539AD1D6" w14:textId="77777777" w:rsidR="00AB2B30" w:rsidRPr="00AC4FBC" w:rsidRDefault="006A7121">
            <w:pPr>
              <w:pStyle w:val="TAC"/>
            </w:pPr>
            <w:r w:rsidRPr="00AC4FBC">
              <w:t>Full RB</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70EF0F"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900279" w14:textId="77777777" w:rsidR="00AB2B30" w:rsidRPr="00AC4FBC" w:rsidRDefault="006A7121">
            <w:pPr>
              <w:pStyle w:val="TAC"/>
            </w:pPr>
            <w:r w:rsidRPr="00AC4FBC">
              <w:t>NOTE 2</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BB7E5A" w14:textId="77777777" w:rsidR="00AB2B30" w:rsidRPr="00AC4FBC" w:rsidRDefault="006A7121">
            <w:pPr>
              <w:pStyle w:val="TAC"/>
            </w:pPr>
            <w:r w:rsidRPr="00AC4FBC">
              <w:t>QPSK</w:t>
            </w:r>
          </w:p>
        </w:tc>
        <w:tc>
          <w:tcPr>
            <w:tcW w:w="1127" w:type="dxa"/>
            <w:tcBorders>
              <w:top w:val="single" w:sz="4" w:space="0" w:color="auto"/>
              <w:left w:val="single" w:sz="4" w:space="0" w:color="auto"/>
              <w:bottom w:val="single" w:sz="4" w:space="0" w:color="auto"/>
              <w:right w:val="single" w:sz="4" w:space="0" w:color="auto"/>
            </w:tcBorders>
            <w:vAlign w:val="center"/>
            <w:hideMark/>
          </w:tcPr>
          <w:p w14:paraId="0EEB047C" w14:textId="77777777" w:rsidR="00AB2B30" w:rsidRPr="00AC4FBC" w:rsidRDefault="006A7121">
            <w:pPr>
              <w:pStyle w:val="TAC"/>
            </w:pPr>
            <w:r w:rsidRPr="00AC4FBC">
              <w:t>NOTE 3</w:t>
            </w:r>
          </w:p>
        </w:tc>
      </w:tr>
      <w:tr w:rsidR="00AB2B30" w:rsidRPr="00AC4FBC" w14:paraId="643A57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6B5289" w14:textId="77777777" w:rsidR="00AB2B30" w:rsidRPr="00AC4FBC" w:rsidRDefault="006A7121">
            <w:pPr>
              <w:pStyle w:val="TAC"/>
            </w:pPr>
            <w:r w:rsidRPr="00AC4FBC">
              <w:t>2</w:t>
            </w:r>
          </w:p>
        </w:tc>
        <w:tc>
          <w:tcPr>
            <w:tcW w:w="850" w:type="dxa"/>
            <w:tcBorders>
              <w:top w:val="single" w:sz="4" w:space="0" w:color="auto"/>
              <w:left w:val="single" w:sz="4" w:space="0" w:color="auto"/>
              <w:bottom w:val="single" w:sz="4" w:space="0" w:color="auto"/>
              <w:right w:val="single" w:sz="4" w:space="0" w:color="auto"/>
            </w:tcBorders>
            <w:vAlign w:val="center"/>
          </w:tcPr>
          <w:p w14:paraId="1D4A4131" w14:textId="77777777" w:rsidR="00AB2B30" w:rsidRPr="00AC4FBC" w:rsidRDefault="006A7121">
            <w:pPr>
              <w:pStyle w:val="TAC"/>
            </w:pPr>
            <w:r w:rsidRPr="00AC4FBC">
              <w:t>CP-OFDM 256QAM</w:t>
            </w:r>
          </w:p>
        </w:tc>
        <w:tc>
          <w:tcPr>
            <w:tcW w:w="851" w:type="dxa"/>
            <w:tcBorders>
              <w:top w:val="single" w:sz="4" w:space="0" w:color="auto"/>
              <w:left w:val="single" w:sz="4" w:space="0" w:color="auto"/>
              <w:bottom w:val="single" w:sz="4" w:space="0" w:color="auto"/>
              <w:right w:val="single" w:sz="4" w:space="0" w:color="auto"/>
            </w:tcBorders>
            <w:vAlign w:val="center"/>
          </w:tcPr>
          <w:p w14:paraId="44B3AC19" w14:textId="77777777" w:rsidR="00AB2B30" w:rsidRPr="00AC4FBC" w:rsidRDefault="006A7121">
            <w:pPr>
              <w:pStyle w:val="TAC"/>
            </w:pPr>
            <w:r w:rsidRPr="00AC4FBC">
              <w:t>Full RB (NOTE 1)</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BDE16DF" w14:textId="77777777" w:rsidR="00AB2B30" w:rsidRPr="00AC4FBC" w:rsidRDefault="006A7121">
            <w:pPr>
              <w:pStyle w:val="TAC"/>
            </w:pPr>
            <w:r w:rsidRPr="00AC4FBC">
              <w:t>CP-OFDM 256QAM</w:t>
            </w:r>
          </w:p>
        </w:tc>
        <w:tc>
          <w:tcPr>
            <w:tcW w:w="912" w:type="dxa"/>
            <w:tcBorders>
              <w:top w:val="single" w:sz="4" w:space="0" w:color="auto"/>
              <w:left w:val="single" w:sz="4" w:space="0" w:color="auto"/>
              <w:bottom w:val="single" w:sz="4" w:space="0" w:color="auto"/>
              <w:right w:val="single" w:sz="4" w:space="0" w:color="auto"/>
            </w:tcBorders>
            <w:vAlign w:val="center"/>
          </w:tcPr>
          <w:p w14:paraId="5220300B" w14:textId="77777777" w:rsidR="00AB2B30" w:rsidRPr="00AC4FBC" w:rsidRDefault="006A7121">
            <w:pPr>
              <w:pStyle w:val="TAC"/>
            </w:pPr>
            <w:r w:rsidRPr="00AC4FBC">
              <w:t>Full RB</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DFF754" w14:textId="77777777" w:rsidR="00AB2B30" w:rsidRPr="00AC4FBC" w:rsidRDefault="006A7121">
            <w:pPr>
              <w:pStyle w:val="TAC"/>
            </w:pPr>
            <w:r w:rsidRPr="00AC4FBC">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620297C" w14:textId="77777777" w:rsidR="00AB2B30" w:rsidRPr="00AC4FBC" w:rsidRDefault="006A7121">
            <w:pPr>
              <w:pStyle w:val="TAC"/>
            </w:pPr>
            <w:r w:rsidRPr="00AC4FBC">
              <w:t>NOTE 2</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E436F7" w14:textId="77777777" w:rsidR="00AB2B30" w:rsidRPr="00AC4FBC" w:rsidRDefault="006A7121">
            <w:pPr>
              <w:pStyle w:val="TAC"/>
            </w:pPr>
            <w:r w:rsidRPr="00AC4FBC">
              <w:t>QPSK</w:t>
            </w:r>
          </w:p>
        </w:tc>
        <w:tc>
          <w:tcPr>
            <w:tcW w:w="1127" w:type="dxa"/>
            <w:tcBorders>
              <w:top w:val="single" w:sz="4" w:space="0" w:color="auto"/>
              <w:left w:val="single" w:sz="4" w:space="0" w:color="auto"/>
              <w:bottom w:val="single" w:sz="4" w:space="0" w:color="auto"/>
              <w:right w:val="single" w:sz="4" w:space="0" w:color="auto"/>
            </w:tcBorders>
            <w:vAlign w:val="center"/>
          </w:tcPr>
          <w:p w14:paraId="601D6F0E" w14:textId="77777777" w:rsidR="00AB2B30" w:rsidRPr="00AC4FBC" w:rsidRDefault="006A7121">
            <w:pPr>
              <w:pStyle w:val="TAC"/>
            </w:pPr>
            <w:r w:rsidRPr="00AC4FBC">
              <w:t>NOTE 3</w:t>
            </w:r>
          </w:p>
        </w:tc>
      </w:tr>
      <w:tr w:rsidR="00AB2B30" w:rsidRPr="00AC4FBC" w14:paraId="3845F7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8775" w:type="dxa"/>
            <w:gridSpan w:val="10"/>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D3448C4" w14:textId="77777777" w:rsidR="00AB2B30" w:rsidRPr="00AC4FBC" w:rsidRDefault="006A7121">
            <w:pPr>
              <w:pStyle w:val="TAN"/>
            </w:pPr>
            <w:r w:rsidRPr="00AC4FBC">
              <w:t>NOTE 1:</w:t>
            </w:r>
            <w:r w:rsidRPr="00AC4FBC">
              <w:tab/>
              <w:t xml:space="preserve"> Full RB allocation shall be used per each SCS and channel BW as specified in Table 7.3.2.4.1-2 of TS 38.521-1 [8].</w:t>
            </w:r>
          </w:p>
          <w:p w14:paraId="49D86397" w14:textId="77777777" w:rsidR="00AB2B30" w:rsidRPr="00AC4FBC" w:rsidRDefault="006A7121">
            <w:pPr>
              <w:pStyle w:val="TAN"/>
            </w:pPr>
            <w:r w:rsidRPr="00AC4FBC">
              <w:t>NOTE 2:</w:t>
            </w:r>
            <w:r w:rsidRPr="00AC4FBC">
              <w:tab/>
              <w:t>Same RB allocation shall be used per each SCS and channel BW as specified in Table 7.3.2.4.1-2 of TS 38.521-1 [8].</w:t>
            </w:r>
          </w:p>
          <w:p w14:paraId="0D717046" w14:textId="77777777" w:rsidR="00AB2B30" w:rsidRPr="00AC4FBC" w:rsidRDefault="006A7121">
            <w:pPr>
              <w:pStyle w:val="TAN"/>
            </w:pPr>
            <w:r w:rsidRPr="00AC4FBC">
              <w:t>NOTE 3:</w:t>
            </w:r>
            <w:r w:rsidRPr="00AC4FBC">
              <w:tab/>
              <w:t>Same RB allocation shall be used per the E-UTRA band and channel BW as specified in Table 7.3.3-2 of TS 36.521 [10].</w:t>
            </w:r>
          </w:p>
          <w:p w14:paraId="53ECEDCB" w14:textId="77777777" w:rsidR="00AB2B30" w:rsidRPr="00AC4FBC" w:rsidRDefault="006A7121">
            <w:pPr>
              <w:pStyle w:val="TAN"/>
            </w:pPr>
            <w:r w:rsidRPr="00AC4FBC">
              <w:t>NOTE 4:</w:t>
            </w:r>
            <w:r w:rsidRPr="00AC4FBC">
              <w:tab/>
              <w:t>In an E-UTRA band or FR1 band where UE supports 4Rx, the test shall be performed only with 4Rx antennas ports connected.</w:t>
            </w:r>
          </w:p>
          <w:p w14:paraId="436B5FB6" w14:textId="77777777" w:rsidR="00AB2B30" w:rsidRPr="00AC4FBC" w:rsidRDefault="006A7121">
            <w:pPr>
              <w:pStyle w:val="TAN"/>
            </w:pPr>
            <w:r w:rsidRPr="00AC4FBC">
              <w:t xml:space="preserve">NOTE5: </w:t>
            </w:r>
            <w:r w:rsidRPr="00AC4FBC">
              <w:tab/>
              <w:t>If the UE supports multiple CC combinations in the EN-DC configuration with the same NRB_agg, select the combination to test as follows:</w:t>
            </w:r>
          </w:p>
          <w:p w14:paraId="0943903A" w14:textId="77777777" w:rsidR="00AB2B30" w:rsidRPr="00AC4FBC" w:rsidRDefault="006A7121">
            <w:pPr>
              <w:pStyle w:val="TAN"/>
              <w:ind w:leftChars="400" w:left="1651"/>
            </w:pPr>
            <w:r w:rsidRPr="00AC4FBC">
              <w:t>- Lowest ENBW: NR component with lowest NRB is tested.</w:t>
            </w:r>
          </w:p>
          <w:p w14:paraId="0000C303" w14:textId="77777777" w:rsidR="00AB2B30" w:rsidRPr="00AC4FBC" w:rsidRDefault="006A7121" w:rsidP="001550BB">
            <w:pPr>
              <w:pStyle w:val="TAN"/>
              <w:ind w:leftChars="400" w:left="1651"/>
            </w:pPr>
            <w:r w:rsidRPr="00AC4FBC">
              <w:t>- Highest ENBW: NR component with highest NRB is tested.</w:t>
            </w:r>
          </w:p>
        </w:tc>
      </w:tr>
    </w:tbl>
    <w:p w14:paraId="6F377FB1" w14:textId="77777777" w:rsidR="00AB2B30" w:rsidRPr="00AC4FBC" w:rsidRDefault="00AB2B30"/>
    <w:p w14:paraId="3F2AA741" w14:textId="77777777" w:rsidR="00AB2B30" w:rsidRPr="00AC4FBC" w:rsidRDefault="006A7121">
      <w:pPr>
        <w:pStyle w:val="B10"/>
      </w:pPr>
      <w:r w:rsidRPr="00AC4FBC">
        <w:t>1.</w:t>
      </w:r>
      <w:r w:rsidRPr="00AC4FBC">
        <w:tab/>
        <w:t>Connect the SS to the UE antenna connectors as shown in [6] TS 38.508-1 A.3.1.1 for SS diagram and A.3.2 for UE diagram.</w:t>
      </w:r>
    </w:p>
    <w:p w14:paraId="625F4F7D"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D79574E" w14:textId="77777777" w:rsidR="00AB2B30" w:rsidRPr="00AC4FBC" w:rsidRDefault="006A7121">
      <w:pPr>
        <w:pStyle w:val="B10"/>
      </w:pPr>
      <w:r w:rsidRPr="00AC4FBC">
        <w:t>3.</w:t>
      </w:r>
      <w:r w:rsidRPr="00AC4FBC">
        <w:tab/>
        <w:t>Downlink signals are initially set up according to TS 36.521-1 [10] Annex C.0, C.1,C.2,C3.1 and TS 38.521-1 [8] Annex C.0,C.1,C.2,C3.1for E-UTRA CG and NR CG respectively, and uplink signals according to TS 36.521-1 [10] Annex H.0,H.1,H.2,H.3.1 and TS 38.521-1 [8] Annex G.0,G.1,G.2,G.3.1 for E-UTRA CG and NR CG respectively.</w:t>
      </w:r>
    </w:p>
    <w:p w14:paraId="331756EE"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216EAB39"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2EEA4A66"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4B.1.4.3.</w:t>
      </w:r>
    </w:p>
    <w:p w14:paraId="6D34F382"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26F98E02" w14:textId="77777777" w:rsidR="00AB2B30" w:rsidRPr="00AC4FBC" w:rsidRDefault="006A7121">
      <w:pPr>
        <w:pStyle w:val="H6"/>
      </w:pPr>
      <w:bookmarkStart w:id="21213" w:name="_CR7_4B_1_4_2"/>
      <w:r w:rsidRPr="00AC4FBC">
        <w:t>7.4B.1.4.2</w:t>
      </w:r>
      <w:r w:rsidRPr="00AC4FBC">
        <w:tab/>
        <w:t>Test Procedure</w:t>
      </w:r>
    </w:p>
    <w:bookmarkEnd w:id="21213"/>
    <w:p w14:paraId="4EC9B0A7" w14:textId="10927C97" w:rsidR="00AB2B30" w:rsidRPr="00AC4FBC" w:rsidRDefault="006A7121">
      <w:pPr>
        <w:pStyle w:val="B10"/>
      </w:pPr>
      <w:r w:rsidRPr="00AC4FBC">
        <w:t>1.</w:t>
      </w:r>
      <w:r w:rsidRPr="00AC4FBC">
        <w:tab/>
        <w:t>SS transmits PDSCH via PDCCH DCI format 1A and PDCCH DCI format 1_1 for C_RNTI to transmit the DL RMC according to Tables 7.4B.1.4.1 on the E-UTRA CC and NR CC</w:t>
      </w:r>
      <w:r w:rsidR="00EE3EC7" w:rsidRPr="00AC4FBC">
        <w:t>.</w:t>
      </w:r>
      <w:r w:rsidRPr="00AC4FBC">
        <w:t xml:space="preserve"> The SS sends downlink MAC padding bits on the DL RMC. </w:t>
      </w:r>
    </w:p>
    <w:p w14:paraId="2A8ACCE9" w14:textId="10A1D72A" w:rsidR="00AB2B30" w:rsidRPr="00AC4FBC" w:rsidRDefault="006A7121">
      <w:pPr>
        <w:pStyle w:val="B10"/>
      </w:pPr>
      <w:r w:rsidRPr="00AC4FBC">
        <w:t>2.</w:t>
      </w:r>
      <w:r w:rsidRPr="00AC4FBC">
        <w:tab/>
        <w:t>SS sends uplink scheduling information for each UL HARQ process via PDCCH DCI format 0 and PDCCH DCI format 0_1 for C_RNTI to schedule the UL RMC according to Table 7.4B.1.4.1-1</w:t>
      </w:r>
      <w:r w:rsidR="00EE3EC7" w:rsidRPr="00AC4FBC">
        <w:t xml:space="preserve"> </w:t>
      </w:r>
      <w:r w:rsidRPr="00AC4FBC">
        <w:t>on the E-UTRA CC and NR CC. Since the UL has no payload and no loopback data to send the UE sends uplink MAC padding bits on the UL RMC.</w:t>
      </w:r>
    </w:p>
    <w:p w14:paraId="29E3E31C" w14:textId="77777777" w:rsidR="00AB2B30" w:rsidRPr="00AC4FBC" w:rsidRDefault="006A7121">
      <w:pPr>
        <w:pStyle w:val="B10"/>
      </w:pPr>
      <w:r w:rsidRPr="00AC4FBC">
        <w:t>3.</w:t>
      </w:r>
      <w:r w:rsidRPr="00AC4FBC">
        <w:tab/>
        <w:t>SS sets the Downlink signal level for the E-UTRA CC and NR CC to the value defined in Table 7.4B.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4B.1.5-1 for at least the duration of the Throughput measurement, where:</w:t>
      </w:r>
    </w:p>
    <w:p w14:paraId="268C623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729FD467" w14:textId="1DA1567B"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8A4751E" w14:textId="3E0D6CB3"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582DE9EC" w14:textId="31A16ADA" w:rsidR="00AB2B30" w:rsidRPr="00AC4FBC" w:rsidRDefault="006A7121">
      <w:pPr>
        <w:pStyle w:val="B10"/>
      </w:pPr>
      <w:r w:rsidRPr="00AC4FBC">
        <w:t>4.</w:t>
      </w:r>
      <w:r w:rsidRPr="00AC4FBC">
        <w:tab/>
        <w:t>Measure the average throughput for each component carrier for duration sufficient to achieve statistical significance according to Annex H</w:t>
      </w:r>
      <w:r w:rsidR="00EE3EC7" w:rsidRPr="00AC4FBC">
        <w:t>.2</w:t>
      </w:r>
      <w:r w:rsidRPr="00AC4FBC">
        <w:t xml:space="preserve"> in TS 38.521-1 [8]</w:t>
      </w:r>
      <w:r w:rsidR="00EE3EC7" w:rsidRPr="00AC4FBC">
        <w:t xml:space="preserve"> for NR band, and Annex G.2 of TS 36.521-1 [10] for EUTRA band</w:t>
      </w:r>
      <w:r w:rsidRPr="00AC4FBC">
        <w:t>.</w:t>
      </w:r>
    </w:p>
    <w:p w14:paraId="7473DD78"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1C044386" w14:textId="77777777" w:rsidR="00AB2B30" w:rsidRPr="00AC4FBC" w:rsidRDefault="006A7121">
      <w:pPr>
        <w:pStyle w:val="TH"/>
      </w:pPr>
      <w:bookmarkStart w:id="21214" w:name="_CRTable7_4B_1_4_21"/>
      <w:r w:rsidRPr="00AC4FBC">
        <w:t xml:space="preserve">Table </w:t>
      </w:r>
      <w:bookmarkEnd w:id="21214"/>
      <w:r w:rsidRPr="00AC4FBC">
        <w:t>7.4B.1.4.2-1: Void</w:t>
      </w:r>
    </w:p>
    <w:p w14:paraId="7985E4A5" w14:textId="77777777" w:rsidR="00AB2B30" w:rsidRPr="00AC4FBC" w:rsidRDefault="006A7121">
      <w:pPr>
        <w:pStyle w:val="H6"/>
      </w:pPr>
      <w:bookmarkStart w:id="21215" w:name="_CR7_4B_1_4_3"/>
      <w:r w:rsidRPr="00AC4FBC">
        <w:t>7.4B.1.4.3</w:t>
      </w:r>
      <w:r w:rsidRPr="00AC4FBC">
        <w:tab/>
        <w:t>Message Contents</w:t>
      </w:r>
    </w:p>
    <w:bookmarkEnd w:id="21215"/>
    <w:p w14:paraId="20A173EC" w14:textId="58D160B6" w:rsidR="00AB2B30" w:rsidRDefault="006A7121">
      <w:r w:rsidRPr="00AC4FBC">
        <w:t>Message contents are according to TS 36.508-1 [11] clause 4.6.1 and TS 38.508-1 [6] clause 4.6</w:t>
      </w:r>
      <w:r w:rsidR="00EE3EC7" w:rsidRPr="00AC4FBC">
        <w:t xml:space="preserve"> Table 4.6.3-118 with condition TRANSFORM_PRECODER_ENABLED</w:t>
      </w:r>
      <w:ins w:id="21216" w:author="1110" w:date="2024-03-27T13:57:00Z">
        <w:r w:rsidR="00C019AE" w:rsidRPr="00260605">
          <w:t xml:space="preserve"> </w:t>
        </w:r>
        <w:r w:rsidR="00C019AE">
          <w:t>with the following exceptions</w:t>
        </w:r>
      </w:ins>
      <w:r w:rsidRPr="00AC4FBC">
        <w:t>.</w:t>
      </w:r>
    </w:p>
    <w:p w14:paraId="0A1147A2" w14:textId="77777777" w:rsidR="00C019AE" w:rsidRPr="00AC4FBC" w:rsidRDefault="00C019AE" w:rsidP="00C019AE">
      <w:pPr>
        <w:pStyle w:val="TH"/>
        <w:rPr>
          <w:ins w:id="21217" w:author="1110" w:date="2024-03-27T13:57:00Z"/>
        </w:rPr>
      </w:pPr>
      <w:bookmarkStart w:id="21218" w:name="_CRTable7_4B_1_4_31"/>
      <w:ins w:id="21219" w:author="1110" w:date="2024-03-27T13:57:00Z">
        <w:r w:rsidRPr="00AC4FBC">
          <w:t xml:space="preserve">Table </w:t>
        </w:r>
        <w:bookmarkEnd w:id="21218"/>
        <w:r w:rsidRPr="00EA4C08">
          <w:t>7.</w:t>
        </w:r>
        <w:r>
          <w:t>4</w:t>
        </w:r>
        <w:r w:rsidRPr="00EA4C08">
          <w:t>B.</w:t>
        </w:r>
        <w:r>
          <w:t>1</w:t>
        </w:r>
        <w:r w:rsidRPr="00EA4C08">
          <w:t>.</w:t>
        </w:r>
        <w:r>
          <w:t>4</w:t>
        </w:r>
        <w:r w:rsidRPr="00EA4C08">
          <w:t>.3</w:t>
        </w:r>
        <w:r w:rsidRPr="00AC4FBC">
          <w:t>-1: PhysicalCellGroupConfig</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C019AE" w:rsidRPr="00AC4FBC" w14:paraId="18DBFF74" w14:textId="77777777" w:rsidTr="00940D1B">
        <w:trPr>
          <w:ins w:id="21220" w:author="1110" w:date="2024-03-27T13:57:00Z"/>
        </w:trPr>
        <w:tc>
          <w:tcPr>
            <w:tcW w:w="9747" w:type="dxa"/>
            <w:gridSpan w:val="4"/>
          </w:tcPr>
          <w:p w14:paraId="53F5D43D" w14:textId="77777777" w:rsidR="00C019AE" w:rsidRPr="00AC4FBC" w:rsidRDefault="00C019AE" w:rsidP="00940D1B">
            <w:pPr>
              <w:pStyle w:val="TAL"/>
              <w:rPr>
                <w:ins w:id="21221" w:author="1110" w:date="2024-03-27T13:57:00Z"/>
              </w:rPr>
            </w:pPr>
            <w:ins w:id="21222" w:author="1110" w:date="2024-03-27T13:57:00Z">
              <w:r w:rsidRPr="00AC4FBC">
                <w:t>Derivation Path: TS 38.508-1 [6], Table 4.6.3-106</w:t>
              </w:r>
            </w:ins>
          </w:p>
        </w:tc>
      </w:tr>
      <w:tr w:rsidR="00C019AE" w:rsidRPr="00AC4FBC" w14:paraId="30ECEC30" w14:textId="77777777" w:rsidTr="00940D1B">
        <w:trPr>
          <w:ins w:id="21223" w:author="1110" w:date="2024-03-27T13:57:00Z"/>
        </w:trPr>
        <w:tc>
          <w:tcPr>
            <w:tcW w:w="4390" w:type="dxa"/>
            <w:tcBorders>
              <w:bottom w:val="single" w:sz="4" w:space="0" w:color="auto"/>
            </w:tcBorders>
          </w:tcPr>
          <w:p w14:paraId="4AE3D012" w14:textId="77777777" w:rsidR="00C019AE" w:rsidRPr="00AC4FBC" w:rsidRDefault="00C019AE" w:rsidP="00940D1B">
            <w:pPr>
              <w:pStyle w:val="TAH"/>
              <w:rPr>
                <w:ins w:id="21224" w:author="1110" w:date="2024-03-27T13:57:00Z"/>
              </w:rPr>
            </w:pPr>
            <w:ins w:id="21225" w:author="1110" w:date="2024-03-27T13:57:00Z">
              <w:r w:rsidRPr="00AC4FBC">
                <w:t>Information Element</w:t>
              </w:r>
            </w:ins>
          </w:p>
        </w:tc>
        <w:tc>
          <w:tcPr>
            <w:tcW w:w="1417" w:type="dxa"/>
          </w:tcPr>
          <w:p w14:paraId="20B20E98" w14:textId="77777777" w:rsidR="00C019AE" w:rsidRPr="00AC4FBC" w:rsidRDefault="00C019AE" w:rsidP="00940D1B">
            <w:pPr>
              <w:pStyle w:val="TAH"/>
              <w:rPr>
                <w:ins w:id="21226" w:author="1110" w:date="2024-03-27T13:57:00Z"/>
              </w:rPr>
            </w:pPr>
            <w:ins w:id="21227" w:author="1110" w:date="2024-03-27T13:57:00Z">
              <w:r w:rsidRPr="00AC4FBC">
                <w:t>Value/remark</w:t>
              </w:r>
            </w:ins>
          </w:p>
        </w:tc>
        <w:tc>
          <w:tcPr>
            <w:tcW w:w="2268" w:type="dxa"/>
          </w:tcPr>
          <w:p w14:paraId="69E69EB4" w14:textId="77777777" w:rsidR="00C019AE" w:rsidRPr="00AC4FBC" w:rsidRDefault="00C019AE" w:rsidP="00940D1B">
            <w:pPr>
              <w:pStyle w:val="TAH"/>
              <w:rPr>
                <w:ins w:id="21228" w:author="1110" w:date="2024-03-27T13:57:00Z"/>
              </w:rPr>
            </w:pPr>
            <w:ins w:id="21229" w:author="1110" w:date="2024-03-27T13:57:00Z">
              <w:r w:rsidRPr="00AC4FBC">
                <w:t>Comment</w:t>
              </w:r>
            </w:ins>
          </w:p>
        </w:tc>
        <w:tc>
          <w:tcPr>
            <w:tcW w:w="1672" w:type="dxa"/>
          </w:tcPr>
          <w:p w14:paraId="4F635627" w14:textId="77777777" w:rsidR="00C019AE" w:rsidRPr="00AC4FBC" w:rsidRDefault="00C019AE" w:rsidP="00940D1B">
            <w:pPr>
              <w:pStyle w:val="TAH"/>
              <w:rPr>
                <w:ins w:id="21230" w:author="1110" w:date="2024-03-27T13:57:00Z"/>
              </w:rPr>
            </w:pPr>
            <w:ins w:id="21231" w:author="1110" w:date="2024-03-27T13:57:00Z">
              <w:r w:rsidRPr="00AC4FBC">
                <w:t>Condition</w:t>
              </w:r>
            </w:ins>
          </w:p>
        </w:tc>
      </w:tr>
      <w:tr w:rsidR="00C019AE" w:rsidRPr="00AC4FBC" w14:paraId="5FF44AA0" w14:textId="77777777" w:rsidTr="00940D1B">
        <w:trPr>
          <w:ins w:id="21232" w:author="1110" w:date="2024-03-27T13:57:00Z"/>
        </w:trPr>
        <w:tc>
          <w:tcPr>
            <w:tcW w:w="4390" w:type="dxa"/>
            <w:tcBorders>
              <w:bottom w:val="nil"/>
            </w:tcBorders>
          </w:tcPr>
          <w:p w14:paraId="0C2DB4FF" w14:textId="77777777" w:rsidR="00C019AE" w:rsidRPr="00AC4FBC" w:rsidRDefault="00C019AE" w:rsidP="00940D1B">
            <w:pPr>
              <w:pStyle w:val="TAL"/>
              <w:rPr>
                <w:ins w:id="21233" w:author="1110" w:date="2024-03-27T13:57:00Z"/>
              </w:rPr>
            </w:pPr>
            <w:ins w:id="21234" w:author="1110" w:date="2024-03-27T13:57:00Z">
              <w:r w:rsidRPr="00AC4FBC">
                <w:t>p-NR-FR1</w:t>
              </w:r>
            </w:ins>
          </w:p>
        </w:tc>
        <w:tc>
          <w:tcPr>
            <w:tcW w:w="1417" w:type="dxa"/>
          </w:tcPr>
          <w:p w14:paraId="50856005" w14:textId="77777777" w:rsidR="00C019AE" w:rsidRPr="00AC4FBC" w:rsidRDefault="00C019AE" w:rsidP="00940D1B">
            <w:pPr>
              <w:pStyle w:val="TAL"/>
              <w:rPr>
                <w:ins w:id="21235" w:author="1110" w:date="2024-03-27T13:57:00Z"/>
              </w:rPr>
            </w:pPr>
            <w:ins w:id="21236" w:author="1110" w:date="2024-03-27T13:57:00Z">
              <w:r w:rsidRPr="00AC4FBC">
                <w:t>2</w:t>
              </w:r>
              <w:r>
                <w:t>0</w:t>
              </w:r>
            </w:ins>
          </w:p>
        </w:tc>
        <w:tc>
          <w:tcPr>
            <w:tcW w:w="2268" w:type="dxa"/>
          </w:tcPr>
          <w:p w14:paraId="27C1814D" w14:textId="77777777" w:rsidR="00C019AE" w:rsidRPr="00AC4FBC" w:rsidRDefault="00C019AE" w:rsidP="00940D1B">
            <w:pPr>
              <w:pStyle w:val="TAL"/>
              <w:rPr>
                <w:ins w:id="21237" w:author="1110" w:date="2024-03-27T13:57:00Z"/>
              </w:rPr>
            </w:pPr>
          </w:p>
        </w:tc>
        <w:tc>
          <w:tcPr>
            <w:tcW w:w="1672" w:type="dxa"/>
          </w:tcPr>
          <w:p w14:paraId="458A2683" w14:textId="77777777" w:rsidR="00C019AE" w:rsidRPr="00AC4FBC" w:rsidRDefault="00C019AE" w:rsidP="00940D1B">
            <w:pPr>
              <w:pStyle w:val="TAL"/>
              <w:rPr>
                <w:ins w:id="21238" w:author="1110" w:date="2024-03-27T13:57:00Z"/>
              </w:rPr>
            </w:pPr>
            <w:ins w:id="21239" w:author="1110" w:date="2024-03-27T13:57:00Z">
              <w:r w:rsidRPr="00AC4FBC">
                <w:t xml:space="preserve">Power Class </w:t>
              </w:r>
              <w:r>
                <w:t>3</w:t>
              </w:r>
              <w:r w:rsidRPr="00AC4FBC">
                <w:t xml:space="preserve"> UE</w:t>
              </w:r>
            </w:ins>
          </w:p>
        </w:tc>
      </w:tr>
      <w:tr w:rsidR="00C019AE" w:rsidRPr="00AC4FBC" w14:paraId="7598E66A" w14:textId="77777777" w:rsidTr="00940D1B">
        <w:trPr>
          <w:ins w:id="21240" w:author="1110" w:date="2024-03-27T13:57:00Z"/>
        </w:trPr>
        <w:tc>
          <w:tcPr>
            <w:tcW w:w="4390" w:type="dxa"/>
            <w:tcBorders>
              <w:top w:val="nil"/>
              <w:bottom w:val="single" w:sz="4" w:space="0" w:color="auto"/>
            </w:tcBorders>
          </w:tcPr>
          <w:p w14:paraId="39DFD090" w14:textId="77777777" w:rsidR="00C019AE" w:rsidRPr="00AC4FBC" w:rsidRDefault="00C019AE" w:rsidP="00940D1B">
            <w:pPr>
              <w:pStyle w:val="TAL"/>
              <w:rPr>
                <w:ins w:id="21241" w:author="1110" w:date="2024-03-27T13:57:00Z"/>
              </w:rPr>
            </w:pPr>
          </w:p>
        </w:tc>
        <w:tc>
          <w:tcPr>
            <w:tcW w:w="1417" w:type="dxa"/>
          </w:tcPr>
          <w:p w14:paraId="5A51087E" w14:textId="77777777" w:rsidR="00C019AE" w:rsidRPr="00AC4FBC" w:rsidRDefault="00C019AE" w:rsidP="00940D1B">
            <w:pPr>
              <w:pStyle w:val="TAL"/>
              <w:rPr>
                <w:ins w:id="21242" w:author="1110" w:date="2024-03-27T13:57:00Z"/>
                <w:lang w:eastAsia="ja-JP"/>
              </w:rPr>
            </w:pPr>
            <w:ins w:id="21243" w:author="1110" w:date="2024-03-27T13:57:00Z">
              <w:r>
                <w:rPr>
                  <w:lang w:eastAsia="ja-JP"/>
                </w:rPr>
                <w:t>23</w:t>
              </w:r>
            </w:ins>
          </w:p>
        </w:tc>
        <w:tc>
          <w:tcPr>
            <w:tcW w:w="2268" w:type="dxa"/>
          </w:tcPr>
          <w:p w14:paraId="71BF9DFD" w14:textId="77777777" w:rsidR="00C019AE" w:rsidRPr="00AC4FBC" w:rsidRDefault="00C019AE" w:rsidP="00940D1B">
            <w:pPr>
              <w:pStyle w:val="TAL"/>
              <w:rPr>
                <w:ins w:id="21244" w:author="1110" w:date="2024-03-27T13:57:00Z"/>
              </w:rPr>
            </w:pPr>
          </w:p>
        </w:tc>
        <w:tc>
          <w:tcPr>
            <w:tcW w:w="1672" w:type="dxa"/>
          </w:tcPr>
          <w:p w14:paraId="5F1CF968" w14:textId="77777777" w:rsidR="00C019AE" w:rsidRPr="00AC4FBC" w:rsidRDefault="00C019AE" w:rsidP="00940D1B">
            <w:pPr>
              <w:pStyle w:val="TAL"/>
              <w:rPr>
                <w:ins w:id="21245" w:author="1110" w:date="2024-03-27T13:57:00Z"/>
              </w:rPr>
            </w:pPr>
            <w:ins w:id="21246" w:author="1110" w:date="2024-03-27T13:57:00Z">
              <w:r w:rsidRPr="00AC4FBC">
                <w:t xml:space="preserve">Power Class </w:t>
              </w:r>
              <w:r>
                <w:t>2</w:t>
              </w:r>
              <w:r w:rsidRPr="00AC4FBC">
                <w:t xml:space="preserve"> UE</w:t>
              </w:r>
            </w:ins>
          </w:p>
        </w:tc>
      </w:tr>
    </w:tbl>
    <w:p w14:paraId="05CC7655" w14:textId="77777777" w:rsidR="00C019AE" w:rsidRPr="00AC4FBC" w:rsidRDefault="00C019AE" w:rsidP="00C019AE">
      <w:pPr>
        <w:rPr>
          <w:ins w:id="21247" w:author="1110" w:date="2024-03-27T13:57:00Z"/>
        </w:rPr>
      </w:pPr>
    </w:p>
    <w:p w14:paraId="0FE45E3E" w14:textId="77777777" w:rsidR="00C019AE" w:rsidRPr="00AC4FBC" w:rsidRDefault="00C019AE" w:rsidP="00C019AE">
      <w:pPr>
        <w:pStyle w:val="TH"/>
        <w:rPr>
          <w:ins w:id="21248" w:author="1110" w:date="2024-03-27T13:57:00Z"/>
        </w:rPr>
      </w:pPr>
      <w:bookmarkStart w:id="21249" w:name="_CRTable7_4B_1_4_32"/>
      <w:ins w:id="21250" w:author="1110" w:date="2024-03-27T13:57:00Z">
        <w:r w:rsidRPr="00AC4FBC">
          <w:t xml:space="preserve">Table </w:t>
        </w:r>
        <w:bookmarkEnd w:id="21249"/>
        <w:r w:rsidRPr="00EA4C08">
          <w:t>7.</w:t>
        </w:r>
        <w:r>
          <w:t>4</w:t>
        </w:r>
        <w:r w:rsidRPr="00EA4C08">
          <w:t>B.</w:t>
        </w:r>
        <w:r>
          <w:t>1</w:t>
        </w:r>
        <w:r w:rsidRPr="00EA4C08">
          <w:t>.</w:t>
        </w:r>
        <w:r>
          <w:t>4</w:t>
        </w:r>
        <w:r w:rsidRPr="00EA4C08">
          <w:t>.3</w:t>
        </w:r>
        <w:r w:rsidRPr="00AC4FBC">
          <w:t>-</w:t>
        </w:r>
        <w:r>
          <w:t>2</w:t>
        </w:r>
        <w:r w:rsidRPr="00AC4FBC">
          <w:t xml:space="preserve">: </w:t>
        </w:r>
        <w:r w:rsidRPr="00AC4FBC">
          <w:rPr>
            <w:i/>
            <w:iCs/>
          </w:rPr>
          <w:t>RRCConnectionReconfiguration</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C019AE" w:rsidRPr="00AC4FBC" w14:paraId="6D23F224" w14:textId="77777777" w:rsidTr="00940D1B">
        <w:trPr>
          <w:gridBefore w:val="1"/>
          <w:wBefore w:w="9" w:type="dxa"/>
          <w:ins w:id="21251" w:author="1110" w:date="2024-03-27T13:57:00Z"/>
        </w:trPr>
        <w:tc>
          <w:tcPr>
            <w:tcW w:w="9738" w:type="dxa"/>
            <w:gridSpan w:val="4"/>
            <w:tcBorders>
              <w:top w:val="single" w:sz="4" w:space="0" w:color="auto"/>
              <w:left w:val="single" w:sz="4" w:space="0" w:color="auto"/>
              <w:bottom w:val="single" w:sz="4" w:space="0" w:color="auto"/>
              <w:right w:val="single" w:sz="4" w:space="0" w:color="auto"/>
            </w:tcBorders>
            <w:hideMark/>
          </w:tcPr>
          <w:p w14:paraId="47002F50" w14:textId="77777777" w:rsidR="00C019AE" w:rsidRPr="00AC4FBC" w:rsidRDefault="00C019AE" w:rsidP="00940D1B">
            <w:pPr>
              <w:pStyle w:val="TAL"/>
              <w:rPr>
                <w:ins w:id="21252" w:author="1110" w:date="2024-03-27T13:57:00Z"/>
              </w:rPr>
            </w:pPr>
            <w:ins w:id="21253" w:author="1110" w:date="2024-03-27T13:57:00Z">
              <w:r w:rsidRPr="00AC4FBC">
                <w:t>Derivation Path: TS 36.508 [11], Table 4.6.1-8</w:t>
              </w:r>
            </w:ins>
          </w:p>
        </w:tc>
      </w:tr>
      <w:tr w:rsidR="00C019AE" w:rsidRPr="00AC4FBC" w14:paraId="0559A350" w14:textId="77777777" w:rsidTr="00940D1B">
        <w:trPr>
          <w:ins w:id="21254" w:author="1110" w:date="2024-03-27T13:57:00Z"/>
        </w:trPr>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D465E" w14:textId="77777777" w:rsidR="00C019AE" w:rsidRPr="00AC4FBC" w:rsidRDefault="00C019AE" w:rsidP="00940D1B">
            <w:pPr>
              <w:pStyle w:val="TAH"/>
              <w:rPr>
                <w:ins w:id="21255" w:author="1110" w:date="2024-03-27T13:57:00Z"/>
              </w:rPr>
            </w:pPr>
            <w:ins w:id="21256" w:author="1110" w:date="2024-03-27T13:57:00Z">
              <w:r w:rsidRPr="00AC4FBC">
                <w:t>Information Element</w:t>
              </w:r>
            </w:ins>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513E37" w14:textId="77777777" w:rsidR="00C019AE" w:rsidRPr="00AC4FBC" w:rsidRDefault="00C019AE" w:rsidP="00940D1B">
            <w:pPr>
              <w:pStyle w:val="TAH"/>
              <w:rPr>
                <w:ins w:id="21257" w:author="1110" w:date="2024-03-27T13:57:00Z"/>
              </w:rPr>
            </w:pPr>
            <w:ins w:id="21258" w:author="1110" w:date="2024-03-27T13:57:00Z">
              <w:r w:rsidRPr="00AC4FBC">
                <w:t>Value/remark</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CCBB6B" w14:textId="77777777" w:rsidR="00C019AE" w:rsidRPr="00AC4FBC" w:rsidRDefault="00C019AE" w:rsidP="00940D1B">
            <w:pPr>
              <w:pStyle w:val="TAH"/>
              <w:rPr>
                <w:ins w:id="21259" w:author="1110" w:date="2024-03-27T13:57:00Z"/>
              </w:rPr>
            </w:pPr>
            <w:ins w:id="21260" w:author="1110" w:date="2024-03-27T13:57:00Z">
              <w:r w:rsidRPr="00AC4FBC">
                <w:t>Comment</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EC007" w14:textId="77777777" w:rsidR="00C019AE" w:rsidRPr="00AC4FBC" w:rsidRDefault="00C019AE" w:rsidP="00940D1B">
            <w:pPr>
              <w:pStyle w:val="TAH"/>
              <w:rPr>
                <w:ins w:id="21261" w:author="1110" w:date="2024-03-27T13:57:00Z"/>
              </w:rPr>
            </w:pPr>
            <w:ins w:id="21262" w:author="1110" w:date="2024-03-27T13:57:00Z">
              <w:r w:rsidRPr="00AC4FBC">
                <w:t>Condition</w:t>
              </w:r>
            </w:ins>
          </w:p>
        </w:tc>
      </w:tr>
      <w:tr w:rsidR="00C019AE" w:rsidRPr="00AC4FBC" w14:paraId="07C63E92" w14:textId="77777777" w:rsidTr="00940D1B">
        <w:trPr>
          <w:gridBefore w:val="1"/>
          <w:wBefore w:w="9" w:type="dxa"/>
          <w:ins w:id="21263"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5ADAF493" w14:textId="77777777" w:rsidR="00C019AE" w:rsidRPr="00AC4FBC" w:rsidRDefault="00C019AE" w:rsidP="00940D1B">
            <w:pPr>
              <w:pStyle w:val="TAL"/>
              <w:rPr>
                <w:ins w:id="21264" w:author="1110" w:date="2024-03-27T13:57:00Z"/>
              </w:rPr>
            </w:pPr>
            <w:ins w:id="21265" w:author="1110" w:date="2024-03-27T13:57:00Z">
              <w:r w:rsidRPr="00AC4FBC">
                <w:t xml:space="preserve">                        nonCriticalExtension SEQUENCE {</w:t>
              </w:r>
            </w:ins>
          </w:p>
        </w:tc>
        <w:tc>
          <w:tcPr>
            <w:tcW w:w="1417" w:type="dxa"/>
            <w:tcBorders>
              <w:top w:val="single" w:sz="4" w:space="0" w:color="000000"/>
              <w:left w:val="single" w:sz="4" w:space="0" w:color="000000"/>
              <w:bottom w:val="single" w:sz="4" w:space="0" w:color="auto"/>
              <w:right w:val="single" w:sz="4" w:space="0" w:color="000000"/>
            </w:tcBorders>
          </w:tcPr>
          <w:p w14:paraId="1CE5944E" w14:textId="77777777" w:rsidR="00C019AE" w:rsidRPr="00AC4FBC" w:rsidRDefault="00C019AE" w:rsidP="00940D1B">
            <w:pPr>
              <w:pStyle w:val="TAL"/>
              <w:rPr>
                <w:ins w:id="21266"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2E773334" w14:textId="77777777" w:rsidR="00C019AE" w:rsidRPr="00AC4FBC" w:rsidRDefault="00C019AE" w:rsidP="00940D1B">
            <w:pPr>
              <w:pStyle w:val="TAL"/>
              <w:rPr>
                <w:ins w:id="21267" w:author="1110" w:date="2024-03-27T13:57:00Z"/>
                <w:shd w:val="pct15" w:color="auto" w:fill="FFFFFF"/>
              </w:rPr>
            </w:pPr>
            <w:ins w:id="21268" w:author="1110" w:date="2024-03-27T13:57:00Z">
              <w:r w:rsidRPr="00AC4FBC">
                <w:rPr>
                  <w:rFonts w:cs="Arial"/>
                  <w:szCs w:val="18"/>
                </w:rPr>
                <w:t>RRCConnectionReconfiguration-v1530-IEs</w:t>
              </w:r>
            </w:ins>
          </w:p>
        </w:tc>
        <w:tc>
          <w:tcPr>
            <w:tcW w:w="1701" w:type="dxa"/>
            <w:tcBorders>
              <w:top w:val="single" w:sz="4" w:space="0" w:color="000000"/>
              <w:left w:val="single" w:sz="4" w:space="0" w:color="000000"/>
              <w:bottom w:val="single" w:sz="4" w:space="0" w:color="auto"/>
              <w:right w:val="single" w:sz="4" w:space="0" w:color="000000"/>
            </w:tcBorders>
          </w:tcPr>
          <w:p w14:paraId="2DF41494" w14:textId="77777777" w:rsidR="00C019AE" w:rsidRPr="00AC4FBC" w:rsidRDefault="00C019AE" w:rsidP="00940D1B">
            <w:pPr>
              <w:pStyle w:val="TAL"/>
              <w:rPr>
                <w:ins w:id="21269" w:author="1110" w:date="2024-03-27T13:57:00Z"/>
              </w:rPr>
            </w:pPr>
          </w:p>
        </w:tc>
      </w:tr>
      <w:tr w:rsidR="00C019AE" w:rsidRPr="00AC4FBC" w14:paraId="384E4DC8" w14:textId="77777777" w:rsidTr="00940D1B">
        <w:trPr>
          <w:gridBefore w:val="1"/>
          <w:wBefore w:w="9" w:type="dxa"/>
          <w:ins w:id="21270" w:author="1110" w:date="2024-03-27T13:57:00Z"/>
        </w:trPr>
        <w:tc>
          <w:tcPr>
            <w:tcW w:w="4352" w:type="dxa"/>
            <w:tcBorders>
              <w:top w:val="single" w:sz="4" w:space="0" w:color="000000"/>
              <w:left w:val="single" w:sz="4" w:space="0" w:color="000000"/>
              <w:bottom w:val="nil"/>
              <w:right w:val="single" w:sz="4" w:space="0" w:color="000000"/>
            </w:tcBorders>
          </w:tcPr>
          <w:p w14:paraId="5B5B217B" w14:textId="77777777" w:rsidR="00C019AE" w:rsidRPr="00AC4FBC" w:rsidRDefault="00C019AE" w:rsidP="00940D1B">
            <w:pPr>
              <w:pStyle w:val="TAL"/>
              <w:rPr>
                <w:ins w:id="21271" w:author="1110" w:date="2024-03-27T13:57:00Z"/>
              </w:rPr>
            </w:pPr>
            <w:ins w:id="21272" w:author="1110" w:date="2024-03-27T13:57:00Z">
              <w:r w:rsidRPr="00AC4FBC">
                <w:t xml:space="preserve">                          p-MaxEUTRA-r15</w:t>
              </w:r>
            </w:ins>
          </w:p>
        </w:tc>
        <w:tc>
          <w:tcPr>
            <w:tcW w:w="1417" w:type="dxa"/>
            <w:tcBorders>
              <w:top w:val="single" w:sz="4" w:space="0" w:color="000000"/>
              <w:left w:val="single" w:sz="4" w:space="0" w:color="000000"/>
              <w:bottom w:val="single" w:sz="4" w:space="0" w:color="000000"/>
              <w:right w:val="single" w:sz="4" w:space="0" w:color="000000"/>
            </w:tcBorders>
          </w:tcPr>
          <w:p w14:paraId="52205F99" w14:textId="77777777" w:rsidR="00C019AE" w:rsidRPr="00AC4FBC" w:rsidRDefault="00C019AE" w:rsidP="00940D1B">
            <w:pPr>
              <w:pStyle w:val="TAL"/>
              <w:rPr>
                <w:ins w:id="21273" w:author="1110" w:date="2024-03-27T13:57:00Z"/>
              </w:rPr>
            </w:pPr>
            <w:ins w:id="21274" w:author="1110" w:date="2024-03-27T13:57:00Z">
              <w:r w:rsidRPr="00AC4FBC">
                <w:t>2</w:t>
              </w:r>
              <w:r>
                <w:t>0</w:t>
              </w:r>
            </w:ins>
          </w:p>
        </w:tc>
        <w:tc>
          <w:tcPr>
            <w:tcW w:w="2268" w:type="dxa"/>
            <w:tcBorders>
              <w:top w:val="single" w:sz="4" w:space="0" w:color="000000"/>
              <w:left w:val="single" w:sz="4" w:space="0" w:color="000000"/>
              <w:bottom w:val="single" w:sz="4" w:space="0" w:color="000000"/>
              <w:right w:val="single" w:sz="4" w:space="0" w:color="000000"/>
            </w:tcBorders>
          </w:tcPr>
          <w:p w14:paraId="3F004A59" w14:textId="77777777" w:rsidR="00C019AE" w:rsidRPr="00AC4FBC" w:rsidRDefault="00C019AE" w:rsidP="00940D1B">
            <w:pPr>
              <w:pStyle w:val="TAL"/>
              <w:rPr>
                <w:ins w:id="21275"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0931030A" w14:textId="77777777" w:rsidR="00C019AE" w:rsidRPr="00AC4FBC" w:rsidRDefault="00C019AE" w:rsidP="00940D1B">
            <w:pPr>
              <w:pStyle w:val="TAL"/>
              <w:rPr>
                <w:ins w:id="21276" w:author="1110" w:date="2024-03-27T13:57:00Z"/>
              </w:rPr>
            </w:pPr>
            <w:ins w:id="21277" w:author="1110" w:date="2024-03-27T13:57:00Z">
              <w:r w:rsidRPr="00AC4FBC">
                <w:t xml:space="preserve">Power Class </w:t>
              </w:r>
              <w:r>
                <w:t>3</w:t>
              </w:r>
              <w:r w:rsidRPr="00AC4FBC">
                <w:t xml:space="preserve"> UE</w:t>
              </w:r>
              <w:r>
                <w:t xml:space="preserve"> </w:t>
              </w:r>
            </w:ins>
          </w:p>
        </w:tc>
      </w:tr>
      <w:tr w:rsidR="00C019AE" w:rsidRPr="00AC4FBC" w14:paraId="52DDEF57" w14:textId="77777777" w:rsidTr="00940D1B">
        <w:trPr>
          <w:gridBefore w:val="1"/>
          <w:wBefore w:w="9" w:type="dxa"/>
          <w:ins w:id="21278" w:author="1110" w:date="2024-03-27T13:57:00Z"/>
        </w:trPr>
        <w:tc>
          <w:tcPr>
            <w:tcW w:w="4352" w:type="dxa"/>
            <w:tcBorders>
              <w:top w:val="nil"/>
              <w:left w:val="single" w:sz="4" w:space="0" w:color="000000"/>
              <w:bottom w:val="nil"/>
              <w:right w:val="single" w:sz="4" w:space="0" w:color="000000"/>
            </w:tcBorders>
          </w:tcPr>
          <w:p w14:paraId="2F0ABF82" w14:textId="77777777" w:rsidR="00C019AE" w:rsidRPr="00AC4FBC" w:rsidRDefault="00C019AE" w:rsidP="00940D1B">
            <w:pPr>
              <w:pStyle w:val="TAL"/>
              <w:rPr>
                <w:ins w:id="21279" w:author="1110" w:date="2024-03-27T13:57:00Z"/>
              </w:rPr>
            </w:pPr>
          </w:p>
        </w:tc>
        <w:tc>
          <w:tcPr>
            <w:tcW w:w="1417" w:type="dxa"/>
            <w:tcBorders>
              <w:top w:val="single" w:sz="4" w:space="0" w:color="000000"/>
              <w:left w:val="single" w:sz="4" w:space="0" w:color="000000"/>
              <w:bottom w:val="single" w:sz="4" w:space="0" w:color="000000"/>
              <w:right w:val="single" w:sz="4" w:space="0" w:color="000000"/>
            </w:tcBorders>
          </w:tcPr>
          <w:p w14:paraId="4A61AD80" w14:textId="77777777" w:rsidR="00C019AE" w:rsidRPr="00AC4FBC" w:rsidRDefault="00C019AE" w:rsidP="00940D1B">
            <w:pPr>
              <w:pStyle w:val="TAL"/>
              <w:rPr>
                <w:ins w:id="21280" w:author="1110" w:date="2024-03-27T13:57:00Z"/>
                <w:lang w:eastAsia="ja-JP"/>
              </w:rPr>
            </w:pPr>
            <w:ins w:id="21281" w:author="1110" w:date="2024-03-27T13:57:00Z">
              <w:r>
                <w:rPr>
                  <w:lang w:eastAsia="ja-JP"/>
                </w:rPr>
                <w:t>23</w:t>
              </w:r>
            </w:ins>
          </w:p>
        </w:tc>
        <w:tc>
          <w:tcPr>
            <w:tcW w:w="2268" w:type="dxa"/>
            <w:tcBorders>
              <w:top w:val="single" w:sz="4" w:space="0" w:color="000000"/>
              <w:left w:val="single" w:sz="4" w:space="0" w:color="000000"/>
              <w:bottom w:val="single" w:sz="4" w:space="0" w:color="000000"/>
              <w:right w:val="single" w:sz="4" w:space="0" w:color="000000"/>
            </w:tcBorders>
          </w:tcPr>
          <w:p w14:paraId="2049E816" w14:textId="77777777" w:rsidR="00C019AE" w:rsidRPr="00AC4FBC" w:rsidRDefault="00C019AE" w:rsidP="00940D1B">
            <w:pPr>
              <w:pStyle w:val="TAL"/>
              <w:rPr>
                <w:ins w:id="21282"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4E594CA3" w14:textId="77777777" w:rsidR="00C019AE" w:rsidRPr="00AC4FBC" w:rsidRDefault="00C019AE" w:rsidP="00940D1B">
            <w:pPr>
              <w:pStyle w:val="TAL"/>
              <w:rPr>
                <w:ins w:id="21283" w:author="1110" w:date="2024-03-27T13:57:00Z"/>
              </w:rPr>
            </w:pPr>
            <w:ins w:id="21284" w:author="1110" w:date="2024-03-27T13:57:00Z">
              <w:r w:rsidRPr="00AC4FBC">
                <w:t xml:space="preserve">Power Class </w:t>
              </w:r>
              <w:r>
                <w:t>2</w:t>
              </w:r>
              <w:r w:rsidRPr="00AC4FBC">
                <w:t xml:space="preserve"> </w:t>
              </w:r>
              <w:r w:rsidRPr="00627CCC">
                <w:t>UE</w:t>
              </w:r>
            </w:ins>
          </w:p>
        </w:tc>
      </w:tr>
      <w:tr w:rsidR="00C019AE" w:rsidRPr="00AC4FBC" w14:paraId="4A8C4D9F" w14:textId="77777777" w:rsidTr="00940D1B">
        <w:trPr>
          <w:gridBefore w:val="1"/>
          <w:wBefore w:w="9" w:type="dxa"/>
          <w:ins w:id="21285"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2733CC8D" w14:textId="77777777" w:rsidR="00C019AE" w:rsidRPr="00AC4FBC" w:rsidRDefault="00C019AE" w:rsidP="00940D1B">
            <w:pPr>
              <w:pStyle w:val="TAL"/>
              <w:rPr>
                <w:ins w:id="21286" w:author="1110" w:date="2024-03-27T13:57:00Z"/>
              </w:rPr>
            </w:pPr>
            <w:ins w:id="21287" w:author="1110" w:date="2024-03-27T13:57:00Z">
              <w:r w:rsidRPr="00AC4FBC">
                <w:t xml:space="preserve">                        }</w:t>
              </w:r>
            </w:ins>
          </w:p>
        </w:tc>
        <w:tc>
          <w:tcPr>
            <w:tcW w:w="1417" w:type="dxa"/>
            <w:tcBorders>
              <w:top w:val="single" w:sz="4" w:space="0" w:color="000000"/>
              <w:left w:val="single" w:sz="4" w:space="0" w:color="000000"/>
              <w:bottom w:val="single" w:sz="4" w:space="0" w:color="auto"/>
              <w:right w:val="single" w:sz="4" w:space="0" w:color="000000"/>
            </w:tcBorders>
          </w:tcPr>
          <w:p w14:paraId="093AFEF0" w14:textId="77777777" w:rsidR="00C019AE" w:rsidRPr="00AC4FBC" w:rsidRDefault="00C019AE" w:rsidP="00940D1B">
            <w:pPr>
              <w:pStyle w:val="TAL"/>
              <w:rPr>
                <w:ins w:id="21288"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3752FC21" w14:textId="77777777" w:rsidR="00C019AE" w:rsidRPr="00AC4FBC" w:rsidRDefault="00C019AE" w:rsidP="00940D1B">
            <w:pPr>
              <w:pStyle w:val="TAL"/>
              <w:rPr>
                <w:ins w:id="21289" w:author="1110" w:date="2024-03-27T13:57:00Z"/>
              </w:rPr>
            </w:pPr>
          </w:p>
        </w:tc>
        <w:tc>
          <w:tcPr>
            <w:tcW w:w="1701" w:type="dxa"/>
            <w:tcBorders>
              <w:top w:val="single" w:sz="4" w:space="0" w:color="000000"/>
              <w:left w:val="single" w:sz="4" w:space="0" w:color="000000"/>
              <w:bottom w:val="single" w:sz="4" w:space="0" w:color="auto"/>
              <w:right w:val="single" w:sz="4" w:space="0" w:color="000000"/>
            </w:tcBorders>
          </w:tcPr>
          <w:p w14:paraId="059F47A6" w14:textId="77777777" w:rsidR="00C019AE" w:rsidRPr="00AC4FBC" w:rsidRDefault="00C019AE" w:rsidP="00940D1B">
            <w:pPr>
              <w:pStyle w:val="TAL"/>
              <w:rPr>
                <w:ins w:id="21290" w:author="1110" w:date="2024-03-27T13:57:00Z"/>
              </w:rPr>
            </w:pPr>
          </w:p>
        </w:tc>
      </w:tr>
    </w:tbl>
    <w:p w14:paraId="0347C982" w14:textId="77777777" w:rsidR="00C019AE" w:rsidRPr="00AC4FBC" w:rsidRDefault="00C019AE"/>
    <w:p w14:paraId="6CE8E073" w14:textId="77777777" w:rsidR="00AB2B30" w:rsidRPr="00AC4FBC" w:rsidRDefault="006A7121">
      <w:pPr>
        <w:pStyle w:val="H6"/>
      </w:pPr>
      <w:bookmarkStart w:id="21291" w:name="_Toc27475930"/>
      <w:bookmarkStart w:id="21292" w:name="_CR7_4B_1_5"/>
      <w:r w:rsidRPr="00AC4FBC">
        <w:t>7.4B.1.5</w:t>
      </w:r>
      <w:r w:rsidRPr="00AC4FBC">
        <w:tab/>
        <w:t>Test Requirement</w:t>
      </w:r>
      <w:bookmarkEnd w:id="21291"/>
    </w:p>
    <w:bookmarkEnd w:id="21292"/>
    <w:p w14:paraId="3CF79310" w14:textId="011B995A" w:rsidR="00AB2B30" w:rsidRPr="00AC4FBC" w:rsidRDefault="00EE3EC7">
      <w:r w:rsidRPr="00AC4FBC">
        <w:t>T</w:t>
      </w:r>
      <w:r w:rsidR="006A7121" w:rsidRPr="00AC4FBC">
        <w:t xml:space="preserve">he throughput measurement of </w:t>
      </w:r>
      <w:r w:rsidRPr="00AC4FBC">
        <w:t>each CC</w:t>
      </w:r>
      <w:r w:rsidR="006A7121" w:rsidRPr="00AC4FBC">
        <w:t xml:space="preserve"> derived in test procedure shall be ≥ 95% of the maximum throughput of the reference measurement channels with parameters specified in Table 7.4B.1.5-1</w:t>
      </w:r>
    </w:p>
    <w:p w14:paraId="00D1AD40" w14:textId="77777777" w:rsidR="00AB2B30" w:rsidRPr="00AC4FBC" w:rsidRDefault="006A7121">
      <w:pPr>
        <w:pStyle w:val="TH"/>
      </w:pPr>
      <w:bookmarkStart w:id="21293" w:name="_CRTable7_4B_1_51"/>
      <w:r w:rsidRPr="00AC4FBC">
        <w:t xml:space="preserve">Table </w:t>
      </w:r>
      <w:bookmarkEnd w:id="21293"/>
      <w:r w:rsidRPr="00AC4FBC">
        <w:t>7.4B.1.5-1: Maximum input level requirement for each CC</w:t>
      </w:r>
    </w:p>
    <w:tbl>
      <w:tblPr>
        <w:tblW w:w="10400" w:type="dxa"/>
        <w:tblInd w:w="-5" w:type="dxa"/>
        <w:tblLook w:val="04A0" w:firstRow="1" w:lastRow="0" w:firstColumn="1" w:lastColumn="0" w:noHBand="0" w:noVBand="1"/>
      </w:tblPr>
      <w:tblGrid>
        <w:gridCol w:w="1701"/>
        <w:gridCol w:w="1276"/>
        <w:gridCol w:w="2835"/>
        <w:gridCol w:w="1418"/>
        <w:gridCol w:w="3170"/>
      </w:tblGrid>
      <w:tr w:rsidR="00AB2B30" w:rsidRPr="00AC4FBC" w14:paraId="76589234" w14:textId="77777777">
        <w:trPr>
          <w:trHeight w:val="112"/>
        </w:trPr>
        <w:tc>
          <w:tcPr>
            <w:tcW w:w="1701" w:type="dxa"/>
            <w:vMerge w:val="restart"/>
            <w:tcBorders>
              <w:top w:val="single" w:sz="4" w:space="0" w:color="auto"/>
              <w:left w:val="single" w:sz="4" w:space="0" w:color="auto"/>
              <w:right w:val="single" w:sz="4" w:space="0" w:color="auto"/>
            </w:tcBorders>
            <w:shd w:val="clear" w:color="auto" w:fill="auto"/>
            <w:vAlign w:val="bottom"/>
            <w:hideMark/>
          </w:tcPr>
          <w:p w14:paraId="06F01AF7" w14:textId="77777777" w:rsidR="00AB2B30" w:rsidRPr="00AC4FBC" w:rsidRDefault="006A7121">
            <w:pPr>
              <w:pStyle w:val="TAH"/>
            </w:pPr>
            <w:r w:rsidRPr="00AC4FBC">
              <w:t>Channel bandwidth of Largest BW CC</w:t>
            </w:r>
          </w:p>
        </w:tc>
        <w:tc>
          <w:tcPr>
            <w:tcW w:w="8699" w:type="dxa"/>
            <w:gridSpan w:val="4"/>
            <w:tcBorders>
              <w:top w:val="single" w:sz="4" w:space="0" w:color="auto"/>
              <w:left w:val="nil"/>
              <w:bottom w:val="single" w:sz="4" w:space="0" w:color="auto"/>
              <w:right w:val="single" w:sz="4" w:space="0" w:color="auto"/>
            </w:tcBorders>
            <w:shd w:val="clear" w:color="auto" w:fill="auto"/>
            <w:vAlign w:val="bottom"/>
          </w:tcPr>
          <w:p w14:paraId="44471760" w14:textId="77777777" w:rsidR="00AB2B30" w:rsidRPr="00AC4FBC" w:rsidRDefault="006A7121">
            <w:pPr>
              <w:pStyle w:val="TAH"/>
            </w:pPr>
            <w:r w:rsidRPr="00AC4FBC">
              <w:t>Rx Parameter</w:t>
            </w:r>
          </w:p>
        </w:tc>
      </w:tr>
      <w:tr w:rsidR="00AB2B30" w:rsidRPr="00AC4FBC" w14:paraId="6E6AEB0C" w14:textId="77777777">
        <w:trPr>
          <w:trHeight w:val="510"/>
        </w:trPr>
        <w:tc>
          <w:tcPr>
            <w:tcW w:w="1701" w:type="dxa"/>
            <w:vMerge/>
            <w:tcBorders>
              <w:left w:val="single" w:sz="4" w:space="0" w:color="auto"/>
              <w:bottom w:val="single" w:sz="4" w:space="0" w:color="auto"/>
              <w:right w:val="single" w:sz="4" w:space="0" w:color="auto"/>
            </w:tcBorders>
            <w:shd w:val="clear" w:color="auto" w:fill="auto"/>
            <w:vAlign w:val="bottom"/>
          </w:tcPr>
          <w:p w14:paraId="3EEDD29F" w14:textId="77777777" w:rsidR="00AB2B30" w:rsidRPr="00AC4FBC" w:rsidRDefault="00AB2B30">
            <w:pPr>
              <w:pStyle w:val="TAH"/>
            </w:pPr>
          </w:p>
        </w:tc>
        <w:tc>
          <w:tcPr>
            <w:tcW w:w="1276" w:type="dxa"/>
            <w:tcBorders>
              <w:top w:val="single" w:sz="4" w:space="0" w:color="auto"/>
              <w:left w:val="nil"/>
              <w:bottom w:val="single" w:sz="4" w:space="0" w:color="auto"/>
              <w:right w:val="single" w:sz="4" w:space="0" w:color="auto"/>
            </w:tcBorders>
            <w:shd w:val="clear" w:color="auto" w:fill="auto"/>
            <w:vAlign w:val="bottom"/>
          </w:tcPr>
          <w:p w14:paraId="44B5EFCF" w14:textId="77777777" w:rsidR="00AB2B30" w:rsidRPr="00AC4FBC" w:rsidRDefault="006A7121">
            <w:pPr>
              <w:pStyle w:val="TAH"/>
            </w:pPr>
            <w:r w:rsidRPr="00AC4FBC">
              <w:t>Power in the Largest CC</w:t>
            </w:r>
          </w:p>
        </w:tc>
        <w:tc>
          <w:tcPr>
            <w:tcW w:w="2835" w:type="dxa"/>
            <w:tcBorders>
              <w:top w:val="single" w:sz="4" w:space="0" w:color="auto"/>
              <w:left w:val="nil"/>
              <w:bottom w:val="single" w:sz="4" w:space="0" w:color="auto"/>
              <w:right w:val="single" w:sz="4" w:space="0" w:color="auto"/>
            </w:tcBorders>
            <w:shd w:val="clear" w:color="auto" w:fill="auto"/>
            <w:vAlign w:val="bottom"/>
          </w:tcPr>
          <w:p w14:paraId="12BDAE12" w14:textId="77777777" w:rsidR="00AB2B30" w:rsidRPr="00AC4FBC" w:rsidRDefault="006A7121">
            <w:pPr>
              <w:pStyle w:val="TAH"/>
            </w:pPr>
            <w:r w:rsidRPr="00AC4FBC">
              <w:t>Power in the other CC</w:t>
            </w:r>
          </w:p>
        </w:tc>
        <w:tc>
          <w:tcPr>
            <w:tcW w:w="1418" w:type="dxa"/>
            <w:tcBorders>
              <w:top w:val="single" w:sz="4" w:space="0" w:color="auto"/>
              <w:left w:val="nil"/>
              <w:bottom w:val="single" w:sz="4" w:space="0" w:color="auto"/>
              <w:right w:val="single" w:sz="4" w:space="0" w:color="auto"/>
            </w:tcBorders>
            <w:shd w:val="clear" w:color="auto" w:fill="auto"/>
            <w:vAlign w:val="bottom"/>
          </w:tcPr>
          <w:p w14:paraId="11CBA229" w14:textId="77777777" w:rsidR="00AB2B30" w:rsidRPr="00AC4FBC" w:rsidRDefault="006A7121">
            <w:pPr>
              <w:pStyle w:val="TAH"/>
            </w:pPr>
            <w:r w:rsidRPr="00AC4FBC">
              <w:t>Power in the Largest CC</w:t>
            </w:r>
          </w:p>
        </w:tc>
        <w:tc>
          <w:tcPr>
            <w:tcW w:w="3170" w:type="dxa"/>
            <w:tcBorders>
              <w:top w:val="single" w:sz="4" w:space="0" w:color="auto"/>
              <w:left w:val="nil"/>
              <w:bottom w:val="single" w:sz="4" w:space="0" w:color="auto"/>
              <w:right w:val="single" w:sz="4" w:space="0" w:color="auto"/>
            </w:tcBorders>
            <w:shd w:val="clear" w:color="auto" w:fill="auto"/>
            <w:vAlign w:val="bottom"/>
          </w:tcPr>
          <w:p w14:paraId="4C18CC85" w14:textId="77777777" w:rsidR="00AB2B30" w:rsidRPr="00AC4FBC" w:rsidRDefault="006A7121">
            <w:pPr>
              <w:pStyle w:val="TAH"/>
            </w:pPr>
            <w:r w:rsidRPr="00AC4FBC">
              <w:t>Power in the other CC</w:t>
            </w:r>
          </w:p>
        </w:tc>
      </w:tr>
      <w:tr w:rsidR="00AB2B30" w:rsidRPr="00AC4FBC" w14:paraId="7F228D19" w14:textId="77777777">
        <w:trPr>
          <w:trHeight w:val="270"/>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16C8184F" w14:textId="77777777" w:rsidR="00AB2B30" w:rsidRPr="00AC4FBC" w:rsidRDefault="006A7121">
            <w:pPr>
              <w:pStyle w:val="TAL"/>
              <w:jc w:val="center"/>
            </w:pPr>
            <w:r w:rsidRPr="00AC4FBC">
              <w:t>5 MHz</w:t>
            </w:r>
          </w:p>
        </w:tc>
        <w:tc>
          <w:tcPr>
            <w:tcW w:w="1276" w:type="dxa"/>
            <w:tcBorders>
              <w:top w:val="nil"/>
              <w:left w:val="nil"/>
              <w:bottom w:val="single" w:sz="4" w:space="0" w:color="auto"/>
              <w:right w:val="single" w:sz="4" w:space="0" w:color="auto"/>
            </w:tcBorders>
            <w:shd w:val="clear" w:color="auto" w:fill="auto"/>
            <w:vAlign w:val="bottom"/>
            <w:hideMark/>
          </w:tcPr>
          <w:p w14:paraId="15594660"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vAlign w:val="bottom"/>
            <w:hideMark/>
          </w:tcPr>
          <w:p w14:paraId="1CED82C8" w14:textId="270192D7"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5EBEE515"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vAlign w:val="bottom"/>
          </w:tcPr>
          <w:p w14:paraId="5C6739D5"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5FD8077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6B8BE76C" w14:textId="77777777" w:rsidR="00AB2B30" w:rsidRPr="00AC4FBC" w:rsidRDefault="006A7121">
            <w:pPr>
              <w:pStyle w:val="TAL"/>
              <w:jc w:val="center"/>
            </w:pPr>
            <w:r w:rsidRPr="00AC4FBC">
              <w:t>10 MHz</w:t>
            </w:r>
          </w:p>
        </w:tc>
        <w:tc>
          <w:tcPr>
            <w:tcW w:w="1276" w:type="dxa"/>
            <w:tcBorders>
              <w:top w:val="nil"/>
              <w:left w:val="nil"/>
              <w:bottom w:val="single" w:sz="4" w:space="0" w:color="auto"/>
              <w:right w:val="single" w:sz="4" w:space="0" w:color="auto"/>
            </w:tcBorders>
            <w:shd w:val="clear" w:color="auto" w:fill="auto"/>
            <w:vAlign w:val="bottom"/>
            <w:hideMark/>
          </w:tcPr>
          <w:p w14:paraId="713A1770"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5CA2119B" w14:textId="2F7766EC"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508A5321"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65A40170"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44D5F6E5"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DA36201" w14:textId="77777777" w:rsidR="00AB2B30" w:rsidRPr="00AC4FBC" w:rsidRDefault="006A7121">
            <w:pPr>
              <w:pStyle w:val="TAL"/>
              <w:jc w:val="center"/>
            </w:pPr>
            <w:r w:rsidRPr="00AC4FBC">
              <w:t>15 MHz</w:t>
            </w:r>
          </w:p>
        </w:tc>
        <w:tc>
          <w:tcPr>
            <w:tcW w:w="1276" w:type="dxa"/>
            <w:tcBorders>
              <w:top w:val="nil"/>
              <w:left w:val="nil"/>
              <w:bottom w:val="single" w:sz="4" w:space="0" w:color="auto"/>
              <w:right w:val="single" w:sz="4" w:space="0" w:color="auto"/>
            </w:tcBorders>
            <w:shd w:val="clear" w:color="auto" w:fill="auto"/>
            <w:vAlign w:val="bottom"/>
            <w:hideMark/>
          </w:tcPr>
          <w:p w14:paraId="7FF3B147"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42E4E6CE" w14:textId="2904F38D"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627749F8"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155DA6D5"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33CCAE55"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5F6D8DE6" w14:textId="77777777" w:rsidR="00AB2B30" w:rsidRPr="00AC4FBC" w:rsidRDefault="006A7121">
            <w:pPr>
              <w:pStyle w:val="TAL"/>
              <w:jc w:val="center"/>
            </w:pPr>
            <w:r w:rsidRPr="00AC4FBC">
              <w:t>20 MHz</w:t>
            </w:r>
          </w:p>
        </w:tc>
        <w:tc>
          <w:tcPr>
            <w:tcW w:w="1276" w:type="dxa"/>
            <w:tcBorders>
              <w:top w:val="nil"/>
              <w:left w:val="nil"/>
              <w:bottom w:val="single" w:sz="4" w:space="0" w:color="auto"/>
              <w:right w:val="single" w:sz="4" w:space="0" w:color="auto"/>
            </w:tcBorders>
            <w:shd w:val="clear" w:color="auto" w:fill="auto"/>
            <w:vAlign w:val="bottom"/>
            <w:hideMark/>
          </w:tcPr>
          <w:p w14:paraId="08E9A12D" w14:textId="77777777" w:rsidR="00AB2B30" w:rsidRPr="00AC4FBC" w:rsidRDefault="006A7121">
            <w:pPr>
              <w:pStyle w:val="TAL"/>
              <w:jc w:val="center"/>
            </w:pPr>
            <w:r w:rsidRPr="00AC4FBC">
              <w:rPr>
                <w:rFonts w:eastAsia="MS Mincho"/>
              </w:rPr>
              <w:t>-25</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05D8EF0D" w14:textId="7A9E852F" w:rsidR="00AB2B30" w:rsidRPr="00AC4FBC" w:rsidRDefault="006A7121">
            <w:pPr>
              <w:pStyle w:val="TAL"/>
              <w:jc w:val="center"/>
            </w:pPr>
            <w:r w:rsidRPr="00AC4FBC">
              <w:rPr>
                <w:rFonts w:eastAsia="MS Mincho"/>
              </w:rPr>
              <w:t>-25</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6E5785EF" w14:textId="77777777" w:rsidR="00AB2B30" w:rsidRPr="00AC4FBC" w:rsidRDefault="006A7121">
            <w:pPr>
              <w:pStyle w:val="TAL"/>
              <w:jc w:val="center"/>
            </w:pPr>
            <w:r w:rsidRPr="00AC4FBC">
              <w:t>-27</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2EBA1537" w14:textId="77777777" w:rsidR="00AB2B30" w:rsidRPr="00AC4FBC" w:rsidRDefault="006A7121">
            <w:pPr>
              <w:pStyle w:val="TAL"/>
              <w:jc w:val="center"/>
            </w:pPr>
            <w:r w:rsidRPr="00AC4FBC">
              <w:t>-27</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EBC9F22"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4E48B411" w14:textId="77777777" w:rsidR="00AB2B30" w:rsidRPr="00AC4FBC" w:rsidRDefault="006A7121">
            <w:pPr>
              <w:pStyle w:val="TAL"/>
              <w:jc w:val="center"/>
            </w:pPr>
            <w:r w:rsidRPr="00AC4FBC">
              <w:t>25 MHz</w:t>
            </w:r>
          </w:p>
        </w:tc>
        <w:tc>
          <w:tcPr>
            <w:tcW w:w="1276" w:type="dxa"/>
            <w:tcBorders>
              <w:top w:val="nil"/>
              <w:left w:val="nil"/>
              <w:bottom w:val="single" w:sz="4" w:space="0" w:color="auto"/>
              <w:right w:val="single" w:sz="4" w:space="0" w:color="auto"/>
            </w:tcBorders>
            <w:shd w:val="clear" w:color="auto" w:fill="auto"/>
            <w:vAlign w:val="bottom"/>
          </w:tcPr>
          <w:p w14:paraId="5630CB10" w14:textId="77777777" w:rsidR="00AB2B30" w:rsidRPr="00AC4FBC" w:rsidRDefault="006A7121">
            <w:pPr>
              <w:pStyle w:val="TAL"/>
              <w:jc w:val="center"/>
            </w:pPr>
            <w:r w:rsidRPr="00AC4FBC">
              <w:rPr>
                <w:rFonts w:eastAsia="MS Mincho"/>
              </w:rPr>
              <w:t>-24</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vAlign w:val="bottom"/>
          </w:tcPr>
          <w:p w14:paraId="28EB0B51" w14:textId="697B39A0" w:rsidR="00AB2B30" w:rsidRPr="00AC4FBC" w:rsidRDefault="006A7121">
            <w:pPr>
              <w:pStyle w:val="TAL"/>
              <w:jc w:val="center"/>
            </w:pPr>
            <w:r w:rsidRPr="00AC4FBC">
              <w:rPr>
                <w:rFonts w:eastAsia="MS Mincho"/>
              </w:rPr>
              <w:t>-24</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5C1DE87B" w14:textId="77777777" w:rsidR="00AB2B30" w:rsidRPr="00AC4FBC" w:rsidRDefault="006A7121">
            <w:pPr>
              <w:pStyle w:val="TAL"/>
              <w:jc w:val="center"/>
            </w:pPr>
            <w:r w:rsidRPr="00AC4FBC">
              <w:rPr>
                <w:rFonts w:eastAsia="MS Mincho"/>
              </w:rPr>
              <w:t>-26</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vAlign w:val="bottom"/>
          </w:tcPr>
          <w:p w14:paraId="026CB085" w14:textId="77777777" w:rsidR="00AB2B30" w:rsidRPr="00AC4FBC" w:rsidRDefault="006A7121">
            <w:pPr>
              <w:pStyle w:val="TAL"/>
              <w:jc w:val="center"/>
            </w:pPr>
            <w:r w:rsidRPr="00AC4FBC">
              <w:t> -26</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6C7916D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45319366" w14:textId="77777777" w:rsidR="00AB2B30" w:rsidRPr="00AC4FBC" w:rsidRDefault="006A7121">
            <w:pPr>
              <w:pStyle w:val="TAL"/>
              <w:jc w:val="center"/>
            </w:pPr>
            <w:r w:rsidRPr="00AC4FBC">
              <w:t>30 MHz</w:t>
            </w:r>
          </w:p>
        </w:tc>
        <w:tc>
          <w:tcPr>
            <w:tcW w:w="1276" w:type="dxa"/>
            <w:tcBorders>
              <w:top w:val="nil"/>
              <w:left w:val="nil"/>
              <w:bottom w:val="single" w:sz="4" w:space="0" w:color="auto"/>
              <w:right w:val="single" w:sz="4" w:space="0" w:color="auto"/>
            </w:tcBorders>
            <w:shd w:val="clear" w:color="auto" w:fill="auto"/>
            <w:vAlign w:val="bottom"/>
          </w:tcPr>
          <w:p w14:paraId="19F09BCE" w14:textId="77777777" w:rsidR="00AB2B30" w:rsidRPr="00AC4FBC" w:rsidRDefault="006A7121">
            <w:pPr>
              <w:pStyle w:val="TAL"/>
              <w:jc w:val="center"/>
            </w:pPr>
            <w:r w:rsidRPr="00AC4FBC">
              <w:rPr>
                <w:rFonts w:eastAsia="MS Mincho"/>
              </w:rPr>
              <w:t>-23</w:t>
            </w:r>
            <w:r w:rsidRPr="00AC4FBC">
              <w:rPr>
                <w:rFonts w:eastAsia="MS Mincho"/>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3E95E8F4" w14:textId="34DD3BF8" w:rsidR="00AB2B30" w:rsidRPr="00AC4FBC" w:rsidRDefault="006A7121">
            <w:pPr>
              <w:pStyle w:val="TAL"/>
              <w:jc w:val="center"/>
            </w:pPr>
            <w:r w:rsidRPr="00AC4FBC">
              <w:rPr>
                <w:rFonts w:eastAsia="MS Mincho"/>
              </w:rPr>
              <w:t>-23</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1816BE8C" w14:textId="77777777" w:rsidR="00AB2B30" w:rsidRPr="00AC4FBC" w:rsidRDefault="006A7121">
            <w:pPr>
              <w:pStyle w:val="TAL"/>
              <w:jc w:val="center"/>
            </w:pPr>
            <w:r w:rsidRPr="00AC4FBC">
              <w:rPr>
                <w:rFonts w:eastAsia="MS Mincho"/>
              </w:rPr>
              <w:t>-25</w:t>
            </w:r>
            <w:r w:rsidRPr="00AC4FBC">
              <w:rPr>
                <w:rFonts w:eastAsia="MS Mincho"/>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3B98B589" w14:textId="77777777" w:rsidR="00AB2B30" w:rsidRPr="00AC4FBC" w:rsidRDefault="006A7121">
            <w:pPr>
              <w:pStyle w:val="TAL"/>
              <w:jc w:val="center"/>
            </w:pPr>
            <w:r w:rsidRPr="00AC4FBC">
              <w:t>-25</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090578CE"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C6E40A5" w14:textId="77777777" w:rsidR="00AB2B30" w:rsidRPr="00AC4FBC" w:rsidRDefault="006A7121">
            <w:pPr>
              <w:pStyle w:val="TAL"/>
              <w:jc w:val="center"/>
            </w:pPr>
            <w:r w:rsidRPr="00AC4FBC">
              <w:t>40 MHz</w:t>
            </w:r>
          </w:p>
        </w:tc>
        <w:tc>
          <w:tcPr>
            <w:tcW w:w="1276" w:type="dxa"/>
            <w:tcBorders>
              <w:top w:val="nil"/>
              <w:left w:val="nil"/>
              <w:bottom w:val="single" w:sz="4" w:space="0" w:color="auto"/>
              <w:right w:val="single" w:sz="4" w:space="0" w:color="auto"/>
            </w:tcBorders>
            <w:shd w:val="clear" w:color="auto" w:fill="auto"/>
            <w:vAlign w:val="bottom"/>
          </w:tcPr>
          <w:p w14:paraId="2CB2F49A" w14:textId="77777777" w:rsidR="00AB2B30" w:rsidRPr="00AC4FBC" w:rsidRDefault="006A7121">
            <w:pPr>
              <w:pStyle w:val="TAL"/>
              <w:jc w:val="center"/>
            </w:pPr>
            <w:r w:rsidRPr="00AC4FBC">
              <w:rPr>
                <w:rFonts w:eastAsia="MS Mincho"/>
              </w:rPr>
              <w:t>-22</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685E78C2" w14:textId="22832E11" w:rsidR="00AB2B30" w:rsidRPr="00AC4FBC" w:rsidRDefault="006A7121">
            <w:pPr>
              <w:pStyle w:val="TAL"/>
              <w:jc w:val="center"/>
            </w:pPr>
            <w:r w:rsidRPr="00AC4FBC">
              <w:rPr>
                <w:rFonts w:eastAsia="MS Mincho"/>
              </w:rPr>
              <w:t>-22</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0B4B88E4" w14:textId="77777777" w:rsidR="00AB2B30" w:rsidRPr="00AC4FBC" w:rsidRDefault="006A7121">
            <w:pPr>
              <w:pStyle w:val="TAL"/>
              <w:jc w:val="center"/>
            </w:pPr>
            <w:r w:rsidRPr="00AC4FBC">
              <w:rPr>
                <w:rFonts w:eastAsia="MS Mincho"/>
              </w:rPr>
              <w:t>-24</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6BCF4135" w14:textId="77777777" w:rsidR="00AB2B30" w:rsidRPr="00AC4FBC" w:rsidRDefault="006A7121">
            <w:pPr>
              <w:pStyle w:val="TAL"/>
              <w:jc w:val="center"/>
            </w:pPr>
            <w:r w:rsidRPr="00AC4FBC">
              <w:t>-24</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6E459AD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31F835B4" w14:textId="77777777" w:rsidR="00AB2B30" w:rsidRPr="00AC4FBC" w:rsidRDefault="006A7121">
            <w:pPr>
              <w:pStyle w:val="TAL"/>
              <w:jc w:val="center"/>
            </w:pPr>
            <w:r w:rsidRPr="00AC4FBC">
              <w:t>50 MHz</w:t>
            </w:r>
          </w:p>
        </w:tc>
        <w:tc>
          <w:tcPr>
            <w:tcW w:w="1276" w:type="dxa"/>
            <w:tcBorders>
              <w:top w:val="nil"/>
              <w:left w:val="nil"/>
              <w:bottom w:val="single" w:sz="4" w:space="0" w:color="auto"/>
              <w:right w:val="single" w:sz="4" w:space="0" w:color="auto"/>
            </w:tcBorders>
            <w:shd w:val="clear" w:color="auto" w:fill="auto"/>
            <w:vAlign w:val="bottom"/>
          </w:tcPr>
          <w:p w14:paraId="1A30FD14" w14:textId="77777777" w:rsidR="00AB2B30" w:rsidRPr="00AC4FBC" w:rsidRDefault="006A7121">
            <w:pPr>
              <w:pStyle w:val="TAL"/>
              <w:jc w:val="center"/>
            </w:pPr>
            <w:r w:rsidRPr="00AC4FBC">
              <w:rPr>
                <w:rFonts w:eastAsia="MS Mincho"/>
              </w:rPr>
              <w:t>-21</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6469B511" w14:textId="6CC84A6D" w:rsidR="00AB2B30" w:rsidRPr="00AC4FBC" w:rsidRDefault="006A7121">
            <w:pPr>
              <w:pStyle w:val="TAL"/>
              <w:jc w:val="center"/>
            </w:pPr>
            <w:r w:rsidRPr="00AC4FBC">
              <w:rPr>
                <w:rFonts w:eastAsia="MS Mincho"/>
              </w:rPr>
              <w:t>-21</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vAlign w:val="bottom"/>
          </w:tcPr>
          <w:p w14:paraId="46542DFC" w14:textId="77777777" w:rsidR="00AB2B30" w:rsidRPr="00AC4FBC" w:rsidRDefault="006A7121">
            <w:pPr>
              <w:pStyle w:val="TAL"/>
              <w:jc w:val="center"/>
            </w:pPr>
            <w:r w:rsidRPr="00AC4FBC">
              <w:rPr>
                <w:rFonts w:eastAsia="MS Mincho"/>
              </w:rPr>
              <w:t>-23</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2674EA19" w14:textId="77777777" w:rsidR="00AB2B30" w:rsidRPr="00AC4FBC" w:rsidRDefault="006A7121">
            <w:pPr>
              <w:pStyle w:val="TAL"/>
              <w:jc w:val="center"/>
            </w:pPr>
            <w:r w:rsidRPr="00AC4FBC">
              <w:t>-23</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9F350B6"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F524188" w14:textId="77777777" w:rsidR="00AB2B30" w:rsidRPr="00AC4FBC" w:rsidRDefault="006A7121">
            <w:pPr>
              <w:pStyle w:val="TAL"/>
              <w:jc w:val="center"/>
            </w:pPr>
            <w:r w:rsidRPr="00AC4FBC">
              <w:t>60 MHz</w:t>
            </w:r>
          </w:p>
        </w:tc>
        <w:tc>
          <w:tcPr>
            <w:tcW w:w="1276" w:type="dxa"/>
            <w:tcBorders>
              <w:top w:val="nil"/>
              <w:left w:val="nil"/>
              <w:bottom w:val="single" w:sz="4" w:space="0" w:color="auto"/>
              <w:right w:val="single" w:sz="4" w:space="0" w:color="auto"/>
            </w:tcBorders>
            <w:shd w:val="clear" w:color="auto" w:fill="auto"/>
          </w:tcPr>
          <w:p w14:paraId="11A9025C"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1BCC31F4" w14:textId="327FA862"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03A52FC4"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vAlign w:val="bottom"/>
          </w:tcPr>
          <w:p w14:paraId="732628AC" w14:textId="77777777" w:rsidR="00AB2B30" w:rsidRPr="00AC4FBC" w:rsidRDefault="006A7121">
            <w:pPr>
              <w:pStyle w:val="TAL"/>
              <w:jc w:val="center"/>
            </w:pPr>
            <w:r w:rsidRPr="00AC4FBC">
              <w:t> -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1F1816B"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266C2445" w14:textId="77777777" w:rsidR="00AB2B30" w:rsidRPr="00AC4FBC" w:rsidRDefault="006A7121">
            <w:pPr>
              <w:pStyle w:val="TAL"/>
              <w:jc w:val="center"/>
            </w:pPr>
            <w:r w:rsidRPr="00AC4FBC">
              <w:t>80 MHz</w:t>
            </w:r>
          </w:p>
        </w:tc>
        <w:tc>
          <w:tcPr>
            <w:tcW w:w="1276" w:type="dxa"/>
            <w:tcBorders>
              <w:top w:val="nil"/>
              <w:left w:val="nil"/>
              <w:bottom w:val="single" w:sz="4" w:space="0" w:color="auto"/>
              <w:right w:val="single" w:sz="4" w:space="0" w:color="auto"/>
            </w:tcBorders>
            <w:shd w:val="clear" w:color="auto" w:fill="auto"/>
          </w:tcPr>
          <w:p w14:paraId="1DB82FDA"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3E108E4B" w14:textId="780E9835"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1C2FB3C2"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6D0FCB27" w14:textId="77777777" w:rsidR="00AB2B30" w:rsidRPr="00AC4FBC" w:rsidRDefault="006A7121">
            <w:pPr>
              <w:pStyle w:val="TAL"/>
              <w:jc w:val="center"/>
            </w:pPr>
            <w:r w:rsidRPr="00AC4FBC">
              <w:t>-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4868398F"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8FEAF39" w14:textId="77777777" w:rsidR="00AB2B30" w:rsidRPr="00AC4FBC" w:rsidRDefault="006A7121">
            <w:pPr>
              <w:pStyle w:val="TAL"/>
              <w:jc w:val="center"/>
            </w:pPr>
            <w:r w:rsidRPr="00AC4FBC">
              <w:t>90 MHz</w:t>
            </w:r>
          </w:p>
        </w:tc>
        <w:tc>
          <w:tcPr>
            <w:tcW w:w="1276" w:type="dxa"/>
            <w:tcBorders>
              <w:top w:val="nil"/>
              <w:left w:val="nil"/>
              <w:bottom w:val="single" w:sz="4" w:space="0" w:color="auto"/>
              <w:right w:val="single" w:sz="4" w:space="0" w:color="auto"/>
            </w:tcBorders>
            <w:shd w:val="clear" w:color="auto" w:fill="auto"/>
          </w:tcPr>
          <w:p w14:paraId="5D95173D"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3BA970FA" w14:textId="40CF53F9"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6E5FFD49"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7384CAE2" w14:textId="77777777" w:rsidR="00AB2B30" w:rsidRPr="00AC4FBC" w:rsidRDefault="006A7121">
            <w:pPr>
              <w:pStyle w:val="TAL"/>
              <w:jc w:val="center"/>
            </w:pPr>
            <w:r w:rsidRPr="00AC4FBC">
              <w:t>-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05E164DF"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61750DB8" w14:textId="77777777" w:rsidR="00AB2B30" w:rsidRPr="00AC4FBC" w:rsidRDefault="006A7121">
            <w:pPr>
              <w:pStyle w:val="TAL"/>
              <w:jc w:val="center"/>
            </w:pPr>
            <w:r w:rsidRPr="00AC4FBC">
              <w:t>100 MHz</w:t>
            </w:r>
          </w:p>
        </w:tc>
        <w:tc>
          <w:tcPr>
            <w:tcW w:w="1276" w:type="dxa"/>
            <w:tcBorders>
              <w:top w:val="nil"/>
              <w:left w:val="nil"/>
              <w:bottom w:val="single" w:sz="4" w:space="0" w:color="auto"/>
              <w:right w:val="single" w:sz="4" w:space="0" w:color="auto"/>
            </w:tcBorders>
            <w:shd w:val="clear" w:color="auto" w:fill="auto"/>
          </w:tcPr>
          <w:p w14:paraId="629C45D3" w14:textId="77777777" w:rsidR="00AB2B30" w:rsidRPr="00AC4FBC" w:rsidRDefault="006A7121">
            <w:pPr>
              <w:pStyle w:val="TAL"/>
              <w:jc w:val="center"/>
            </w:pPr>
            <w:r w:rsidRPr="00AC4FBC">
              <w:rPr>
                <w:rFonts w:eastAsia="MS Mincho"/>
              </w:rPr>
              <w:t>-20</w:t>
            </w:r>
            <w:r w:rsidRPr="00AC4FBC">
              <w:rPr>
                <w:vertAlign w:val="superscript"/>
              </w:rPr>
              <w:t>2</w:t>
            </w:r>
            <w:r w:rsidRPr="00AC4FBC">
              <w:t>-TT</w:t>
            </w:r>
          </w:p>
        </w:tc>
        <w:tc>
          <w:tcPr>
            <w:tcW w:w="2835" w:type="dxa"/>
            <w:tcBorders>
              <w:top w:val="nil"/>
              <w:left w:val="nil"/>
              <w:bottom w:val="single" w:sz="4" w:space="0" w:color="auto"/>
              <w:right w:val="single" w:sz="4" w:space="0" w:color="auto"/>
            </w:tcBorders>
            <w:shd w:val="clear" w:color="auto" w:fill="auto"/>
          </w:tcPr>
          <w:p w14:paraId="202FA4C4" w14:textId="69DD6282" w:rsidR="00AB2B30" w:rsidRPr="00AC4FBC" w:rsidRDefault="006A7121">
            <w:pPr>
              <w:pStyle w:val="TAL"/>
              <w:jc w:val="center"/>
            </w:pPr>
            <w:r w:rsidRPr="00AC4FBC">
              <w:rPr>
                <w:rFonts w:eastAsia="MS Mincho"/>
              </w:rPr>
              <w:t>-20</w:t>
            </w:r>
            <w:r w:rsidRPr="00AC4FBC">
              <w:rPr>
                <w:vertAlign w:val="superscript"/>
              </w:rPr>
              <w:t>2</w:t>
            </w:r>
            <w:r w:rsidR="00F174CE" w:rsidRPr="00AC4FBC">
              <w:rPr>
                <w:vertAlign w:val="superscript"/>
              </w:rPr>
              <w:t xml:space="preserve"> </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c>
          <w:tcPr>
            <w:tcW w:w="1418" w:type="dxa"/>
            <w:tcBorders>
              <w:top w:val="nil"/>
              <w:left w:val="nil"/>
              <w:bottom w:val="single" w:sz="4" w:space="0" w:color="auto"/>
              <w:right w:val="single" w:sz="4" w:space="0" w:color="auto"/>
            </w:tcBorders>
            <w:shd w:val="clear" w:color="auto" w:fill="auto"/>
            <w:noWrap/>
          </w:tcPr>
          <w:p w14:paraId="5ED0C95E" w14:textId="77777777" w:rsidR="00AB2B30" w:rsidRPr="00AC4FBC" w:rsidRDefault="006A7121">
            <w:pPr>
              <w:pStyle w:val="TAL"/>
              <w:jc w:val="center"/>
            </w:pPr>
            <w:r w:rsidRPr="00AC4FBC">
              <w:rPr>
                <w:rFonts w:eastAsia="MS Mincho"/>
              </w:rPr>
              <w:t>-22</w:t>
            </w:r>
            <w:r w:rsidRPr="00AC4FBC">
              <w:rPr>
                <w:vertAlign w:val="superscript"/>
              </w:rPr>
              <w:t>3</w:t>
            </w:r>
            <w:r w:rsidRPr="00AC4FBC">
              <w:t>-TT</w:t>
            </w:r>
          </w:p>
        </w:tc>
        <w:tc>
          <w:tcPr>
            <w:tcW w:w="3170" w:type="dxa"/>
            <w:tcBorders>
              <w:top w:val="nil"/>
              <w:left w:val="nil"/>
              <w:bottom w:val="single" w:sz="4" w:space="0" w:color="auto"/>
              <w:right w:val="single" w:sz="4" w:space="0" w:color="auto"/>
            </w:tcBorders>
            <w:shd w:val="clear" w:color="auto" w:fill="auto"/>
            <w:noWrap/>
          </w:tcPr>
          <w:p w14:paraId="0ACA1702" w14:textId="77777777" w:rsidR="00AB2B30" w:rsidRPr="00AC4FBC" w:rsidRDefault="006A7121">
            <w:pPr>
              <w:pStyle w:val="TAL"/>
              <w:jc w:val="center"/>
            </w:pPr>
            <w:r w:rsidRPr="00AC4FBC">
              <w:t>-22</w:t>
            </w:r>
            <w:r w:rsidRPr="00AC4FBC">
              <w:rPr>
                <w:vertAlign w:val="superscript"/>
              </w:rPr>
              <w:t>3</w:t>
            </w:r>
            <w:r w:rsidRPr="00AC4FBC">
              <w:t>-10*log10(N</w:t>
            </w:r>
            <w:r w:rsidRPr="00AC4FBC">
              <w:rPr>
                <w:vertAlign w:val="subscript"/>
              </w:rPr>
              <w:t>x</w:t>
            </w:r>
            <w:r w:rsidRPr="00AC4FBC">
              <w:t>SCS</w:t>
            </w:r>
            <w:r w:rsidRPr="00AC4FBC">
              <w:rPr>
                <w:vertAlign w:val="subscript"/>
              </w:rPr>
              <w:t>x</w:t>
            </w:r>
            <w:r w:rsidRPr="00AC4FBC">
              <w:t>/N</w:t>
            </w:r>
            <w:r w:rsidRPr="00AC4FBC">
              <w:rPr>
                <w:vertAlign w:val="subscript"/>
              </w:rPr>
              <w:t>y</w:t>
            </w:r>
            <w:r w:rsidRPr="00AC4FBC">
              <w:t>SCS</w:t>
            </w:r>
            <w:r w:rsidRPr="00AC4FBC">
              <w:rPr>
                <w:vertAlign w:val="subscript"/>
              </w:rPr>
              <w:t>y</w:t>
            </w:r>
            <w:r w:rsidRPr="00AC4FBC">
              <w:t>) -TT</w:t>
            </w:r>
          </w:p>
        </w:tc>
      </w:tr>
      <w:tr w:rsidR="00AB2B30" w:rsidRPr="00AC4FBC" w14:paraId="1440834A" w14:textId="77777777">
        <w:trPr>
          <w:trHeight w:val="255"/>
        </w:trPr>
        <w:tc>
          <w:tcPr>
            <w:tcW w:w="1040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14:paraId="32E77AE1" w14:textId="77777777" w:rsidR="00AB2B30" w:rsidRPr="00AC4FBC" w:rsidRDefault="006A7121">
            <w:pPr>
              <w:pStyle w:val="TAN"/>
              <w:rPr>
                <w:rFonts w:eastAsia="MS Mincho"/>
              </w:rPr>
            </w:pPr>
            <w:r w:rsidRPr="00AC4FBC">
              <w:rPr>
                <w:rFonts w:eastAsia="MS Mincho"/>
              </w:rPr>
              <w:t>NOTE 1:</w:t>
            </w:r>
            <w:r w:rsidRPr="00AC4FBC">
              <w:rPr>
                <w:rFonts w:eastAsia="MS Mincho"/>
              </w:rPr>
              <w:tab/>
            </w:r>
            <w:r w:rsidRPr="00AC4FBC">
              <w:t>N</w:t>
            </w:r>
            <w:r w:rsidRPr="00AC4FBC">
              <w:rPr>
                <w:vertAlign w:val="subscript"/>
              </w:rPr>
              <w:t>x</w:t>
            </w:r>
            <w:r w:rsidRPr="00AC4FBC">
              <w:t>, SCS</w:t>
            </w:r>
            <w:r w:rsidRPr="00AC4FBC">
              <w:rPr>
                <w:vertAlign w:val="subscript"/>
              </w:rPr>
              <w:t xml:space="preserve">x </w:t>
            </w:r>
            <w:r w:rsidRPr="00AC4FBC">
              <w:t>is the number of RB's and Sub carrier spacing in the largest carrier bandwidth and could be LTE or NR carrier</w:t>
            </w:r>
            <w:r w:rsidRPr="00AC4FBC">
              <w:rPr>
                <w:rFonts w:eastAsia="MS Mincho"/>
              </w:rPr>
              <w:t>.</w:t>
            </w:r>
          </w:p>
          <w:p w14:paraId="7561E898"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Reference measurement channel refers to Clauses A.3.2.3 or A.3.3.3 in TS 38.521-1 [8] for 64-QAM NR Carrier, and to Tables </w:t>
            </w:r>
            <w:r w:rsidRPr="00AC4FBC">
              <w:rPr>
                <w:rFonts w:cs="v5.0.0"/>
              </w:rPr>
              <w:t>A.3.2-3, A.3.2-4 for 64QAM in TS 3</w:t>
            </w:r>
            <w:r w:rsidRPr="00AC4FBC">
              <w:rPr>
                <w:rFonts w:eastAsia="MS Mincho"/>
              </w:rPr>
              <w:t>6.521-1 [10] for E-UTRA Carrier.</w:t>
            </w:r>
          </w:p>
          <w:p w14:paraId="48250DC6" w14:textId="77777777" w:rsidR="00AB2B30" w:rsidRPr="00AC4FBC" w:rsidRDefault="006A7121">
            <w:pPr>
              <w:pStyle w:val="TAN"/>
              <w:rPr>
                <w:rFonts w:eastAsia="MS Mincho"/>
              </w:rPr>
            </w:pPr>
            <w:r w:rsidRPr="00AC4FBC">
              <w:rPr>
                <w:rFonts w:eastAsia="MS Mincho"/>
              </w:rPr>
              <w:t xml:space="preserve">NOTE </w:t>
            </w:r>
            <w:r w:rsidRPr="00AC4FBC">
              <w:t>3</w:t>
            </w:r>
            <w:r w:rsidRPr="00AC4FBC">
              <w:rPr>
                <w:rFonts w:eastAsia="MS Mincho"/>
              </w:rPr>
              <w:t>:</w:t>
            </w:r>
            <w:r w:rsidRPr="00AC4FBC">
              <w:rPr>
                <w:rFonts w:eastAsia="MS Mincho"/>
              </w:rPr>
              <w:tab/>
              <w:t>Reference measurement channel refers to Clauses A.3.2.4 or A.3.3.4 in TS 38.521-1 [8] for 256QAM NR Carrier, and Tables</w:t>
            </w:r>
            <w:r w:rsidRPr="00AC4FBC">
              <w:rPr>
                <w:rFonts w:cs="v5.0.0"/>
              </w:rPr>
              <w:t xml:space="preserve"> A.3.2-5, A.3.2-6</w:t>
            </w:r>
            <w:r w:rsidRPr="00AC4FBC">
              <w:rPr>
                <w:rFonts w:eastAsia="MS Mincho"/>
              </w:rPr>
              <w:t xml:space="preserve"> in TS 36.521-1 [10] for 256QAM E-UTRA Carrier.</w:t>
            </w:r>
          </w:p>
          <w:p w14:paraId="508E36D3" w14:textId="77777777" w:rsidR="00AB2B30" w:rsidRPr="00AC4FBC" w:rsidRDefault="006A7121">
            <w:pPr>
              <w:pStyle w:val="TAN"/>
            </w:pPr>
            <w:r w:rsidRPr="00AC4FBC">
              <w:t>NOTE 4:</w:t>
            </w:r>
            <w:r w:rsidRPr="00AC4FBC">
              <w:tab/>
              <w:t>N</w:t>
            </w:r>
            <w:r w:rsidRPr="00AC4FBC">
              <w:rPr>
                <w:vertAlign w:val="subscript"/>
              </w:rPr>
              <w:t xml:space="preserve">y, </w:t>
            </w:r>
            <w:r w:rsidRPr="00AC4FBC">
              <w:t>SCS</w:t>
            </w:r>
            <w:r w:rsidRPr="00AC4FBC">
              <w:rPr>
                <w:vertAlign w:val="subscript"/>
              </w:rPr>
              <w:t>y</w:t>
            </w:r>
            <w:r w:rsidRPr="00AC4FBC">
              <w:t xml:space="preserve"> is the number of RB's in any other carrier</w:t>
            </w:r>
          </w:p>
          <w:p w14:paraId="7ADA2AF2" w14:textId="77777777" w:rsidR="00AB2B30" w:rsidRPr="00AC4FBC" w:rsidRDefault="006A7121">
            <w:pPr>
              <w:pStyle w:val="TAN"/>
            </w:pPr>
            <w:r w:rsidRPr="00AC4FBC">
              <w:t>NOTE 5:</w:t>
            </w:r>
            <w:r w:rsidRPr="00AC4FBC">
              <w:tab/>
              <w:t>For NR carrier, the transmitter shall be set to 4dB below PCMAX_L at the minimum uplink configuration specified in Table 7.3.2-3 in TS 38.101-1 [2] with PCMAX_L as defined in clause 6.2B.4.</w:t>
            </w:r>
          </w:p>
          <w:p w14:paraId="1EAE6E24" w14:textId="2ADD217A" w:rsidR="00AB2B30" w:rsidRPr="00AC4FBC" w:rsidRDefault="006A7121">
            <w:pPr>
              <w:pStyle w:val="TAN"/>
              <w:rPr>
                <w:rFonts w:eastAsia="MS Mincho"/>
              </w:rPr>
            </w:pPr>
            <w:r w:rsidRPr="00AC4FBC">
              <w:rPr>
                <w:rFonts w:eastAsia="MS Mincho"/>
              </w:rPr>
              <w:t>NOTE 6:</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w:t>
            </w:r>
            <w:r w:rsidRPr="00AC4FBC">
              <w:rPr>
                <w:rFonts w:eastAsia="MS Mincho"/>
              </w:rPr>
              <w:t xml:space="preserve"> at the minimum uplink configuration specified in Table 7.3.1-2 in TS 38.101-3 [4] with </w:t>
            </w:r>
            <w:r w:rsidRPr="00AC4FBC">
              <w:t>P</w:t>
            </w:r>
            <w:r w:rsidRPr="00AC4FBC">
              <w:rPr>
                <w:vertAlign w:val="subscript"/>
              </w:rPr>
              <w:t>CMAX_L</w:t>
            </w:r>
            <w:r w:rsidRPr="00AC4FBC">
              <w:rPr>
                <w:rFonts w:eastAsia="MS Mincho"/>
              </w:rPr>
              <w:t xml:space="preserve"> as defined in clause 6.2B.4 for single carrier.</w:t>
            </w:r>
          </w:p>
          <w:p w14:paraId="24C42808" w14:textId="77777777" w:rsidR="00AB2B30" w:rsidRPr="00AC4FBC" w:rsidRDefault="006A7121">
            <w:pPr>
              <w:pStyle w:val="TAN"/>
            </w:pPr>
            <w:r w:rsidRPr="00AC4FBC">
              <w:rPr>
                <w:rFonts w:eastAsia="MS Mincho" w:cs="Arial"/>
                <w:szCs w:val="18"/>
              </w:rPr>
              <w:t>NOTE 7:</w:t>
            </w:r>
            <w:r w:rsidRPr="00AC4FBC">
              <w:rPr>
                <w:rFonts w:eastAsia="MS Mincho" w:cs="Arial"/>
                <w:szCs w:val="18"/>
              </w:rPr>
              <w:tab/>
            </w:r>
            <w:r w:rsidRPr="00AC4FBC">
              <w:t>TT for each frequency is specified in Table 7.4B.1.5-2</w:t>
            </w:r>
          </w:p>
        </w:tc>
      </w:tr>
    </w:tbl>
    <w:p w14:paraId="09F97332" w14:textId="77777777" w:rsidR="00AB2B30" w:rsidRPr="00AC4FBC" w:rsidRDefault="00AB2B30"/>
    <w:p w14:paraId="41C4F950" w14:textId="77777777" w:rsidR="00AB2B30" w:rsidRPr="00AC4FBC" w:rsidRDefault="006A7121">
      <w:pPr>
        <w:pStyle w:val="TH"/>
      </w:pPr>
      <w:bookmarkStart w:id="21294" w:name="_CRTable7_4B_1_52"/>
      <w:r w:rsidRPr="00AC4FBC">
        <w:t xml:space="preserve">Table </w:t>
      </w:r>
      <w:bookmarkEnd w:id="21294"/>
      <w:r w:rsidRPr="00AC4FBC">
        <w:t>7.4B.1.5-2: Test Tolerance (</w:t>
      </w:r>
      <w:r w:rsidRPr="00AC4FBC">
        <w:rPr>
          <w:rFonts w:eastAsia="Osaka"/>
        </w:rPr>
        <w:t>Maximum input level</w:t>
      </w:r>
      <w:r w:rsidRPr="00AC4FB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AB2B30" w:rsidRPr="00AC4FBC" w14:paraId="3E2108A1" w14:textId="77777777">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tcPr>
          <w:p w14:paraId="3C9D5C16" w14:textId="77777777" w:rsidR="00AB2B30" w:rsidRPr="00AC4FBC" w:rsidRDefault="006A7121">
            <w:pPr>
              <w:pStyle w:val="TAH"/>
            </w:pPr>
            <w:r w:rsidRPr="00AC4FBC">
              <w:t>f ≤ 3.0GHz</w:t>
            </w:r>
          </w:p>
        </w:tc>
        <w:tc>
          <w:tcPr>
            <w:tcW w:w="2768" w:type="dxa"/>
            <w:tcBorders>
              <w:top w:val="single" w:sz="4" w:space="0" w:color="auto"/>
              <w:left w:val="single" w:sz="4" w:space="0" w:color="auto"/>
              <w:bottom w:val="single" w:sz="4" w:space="0" w:color="auto"/>
              <w:right w:val="single" w:sz="4" w:space="0" w:color="auto"/>
            </w:tcBorders>
            <w:vAlign w:val="center"/>
          </w:tcPr>
          <w:p w14:paraId="7BE292A7" w14:textId="77777777" w:rsidR="00AB2B30" w:rsidRPr="00AC4FBC" w:rsidRDefault="006A7121">
            <w:pPr>
              <w:pStyle w:val="TAH"/>
            </w:pPr>
            <w:r w:rsidRPr="00AC4FBC">
              <w:t>3.0GHz &lt; f ≤6.0GHz</w:t>
            </w:r>
          </w:p>
        </w:tc>
      </w:tr>
      <w:tr w:rsidR="00AB2B30" w:rsidRPr="00AC4FBC" w14:paraId="4149BB8B" w14:textId="77777777">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tcPr>
          <w:p w14:paraId="1454DAFD" w14:textId="77777777" w:rsidR="00AB2B30" w:rsidRPr="00AC4FBC" w:rsidRDefault="006A7121">
            <w:pPr>
              <w:pStyle w:val="TAC"/>
            </w:pPr>
            <w:r w:rsidRPr="00AC4FBC">
              <w:t>0.7 dB</w:t>
            </w:r>
          </w:p>
        </w:tc>
        <w:tc>
          <w:tcPr>
            <w:tcW w:w="2768" w:type="dxa"/>
            <w:tcBorders>
              <w:top w:val="single" w:sz="4" w:space="0" w:color="auto"/>
              <w:left w:val="single" w:sz="4" w:space="0" w:color="auto"/>
              <w:bottom w:val="single" w:sz="4" w:space="0" w:color="auto"/>
              <w:right w:val="single" w:sz="4" w:space="0" w:color="auto"/>
            </w:tcBorders>
            <w:vAlign w:val="center"/>
          </w:tcPr>
          <w:p w14:paraId="1661CEDD" w14:textId="77777777" w:rsidR="00AB2B30" w:rsidRPr="00AC4FBC" w:rsidRDefault="006A7121">
            <w:pPr>
              <w:pStyle w:val="TAC"/>
            </w:pPr>
            <w:r w:rsidRPr="00AC4FBC">
              <w:t>1.0 dB</w:t>
            </w:r>
          </w:p>
        </w:tc>
      </w:tr>
    </w:tbl>
    <w:p w14:paraId="44AC935F" w14:textId="77777777" w:rsidR="00AB2B30" w:rsidRPr="00AC4FBC" w:rsidRDefault="00AB2B30"/>
    <w:p w14:paraId="2B9E6F1E" w14:textId="77777777" w:rsidR="00AB2B30" w:rsidRPr="00AC4FBC" w:rsidRDefault="006A7121">
      <w:pPr>
        <w:pStyle w:val="Heading3"/>
      </w:pPr>
      <w:bookmarkStart w:id="21295" w:name="_Toc27475931"/>
      <w:bookmarkStart w:id="21296" w:name="_Toc29495417"/>
      <w:bookmarkStart w:id="21297" w:name="_Toc36116465"/>
      <w:bookmarkStart w:id="21298" w:name="_Toc36118514"/>
      <w:bookmarkStart w:id="21299" w:name="_Toc36560629"/>
      <w:bookmarkStart w:id="21300" w:name="_Toc43977161"/>
      <w:bookmarkStart w:id="21301" w:name="_Toc52213741"/>
      <w:bookmarkStart w:id="21302" w:name="_Toc60743206"/>
      <w:bookmarkStart w:id="21303" w:name="_Toc68206385"/>
      <w:bookmarkStart w:id="21304" w:name="_Toc75972183"/>
      <w:bookmarkStart w:id="21305" w:name="_Toc85051625"/>
      <w:bookmarkStart w:id="21306" w:name="_Toc90493647"/>
      <w:bookmarkStart w:id="21307" w:name="_Toc90494287"/>
      <w:bookmarkStart w:id="21308" w:name="_Toc100094329"/>
      <w:bookmarkStart w:id="21309" w:name="_Toc106873020"/>
      <w:bookmarkStart w:id="21310" w:name="_Toc155208996"/>
      <w:bookmarkStart w:id="21311" w:name="_CR7_4B_2"/>
      <w:bookmarkEnd w:id="21311"/>
      <w:r w:rsidRPr="00AC4FBC">
        <w:t>7.4B.2</w:t>
      </w:r>
      <w:r w:rsidRPr="00AC4FBC">
        <w:tab/>
        <w:t>Maximum Input Level for Intra-Band Non-Contiguous EN-DC (2 CCs)</w:t>
      </w:r>
      <w:bookmarkEnd w:id="21295"/>
      <w:bookmarkEnd w:id="21296"/>
      <w:bookmarkEnd w:id="21297"/>
      <w:bookmarkEnd w:id="21298"/>
      <w:bookmarkEnd w:id="21299"/>
      <w:bookmarkEnd w:id="21300"/>
      <w:bookmarkEnd w:id="21301"/>
      <w:bookmarkEnd w:id="21302"/>
      <w:bookmarkEnd w:id="21303"/>
      <w:bookmarkEnd w:id="21304"/>
      <w:bookmarkEnd w:id="21305"/>
      <w:bookmarkEnd w:id="21306"/>
      <w:bookmarkEnd w:id="21307"/>
      <w:bookmarkEnd w:id="21308"/>
      <w:bookmarkEnd w:id="21309"/>
      <w:bookmarkEnd w:id="21310"/>
    </w:p>
    <w:p w14:paraId="78198FF0" w14:textId="77777777" w:rsidR="00AB2B30" w:rsidRPr="00AC4FBC" w:rsidRDefault="006A7121">
      <w:pPr>
        <w:pStyle w:val="H6"/>
      </w:pPr>
      <w:bookmarkStart w:id="21312" w:name="_Toc27475932"/>
      <w:bookmarkStart w:id="21313" w:name="_CR7_4B_2_1"/>
      <w:r w:rsidRPr="00AC4FBC">
        <w:t>7.4B.2.1</w:t>
      </w:r>
      <w:r w:rsidRPr="00AC4FBC">
        <w:tab/>
        <w:t>Test purpose</w:t>
      </w:r>
      <w:bookmarkEnd w:id="21312"/>
    </w:p>
    <w:bookmarkEnd w:id="21313"/>
    <w:p w14:paraId="07B3D351" w14:textId="77777777" w:rsidR="00AB2B30" w:rsidRPr="00AC4FBC" w:rsidRDefault="006A7121">
      <w:r w:rsidRPr="00AC4FBC">
        <w:t>Maximum input level for intra-band non-contiguous EN-DC tests the UE's ability to receive data with a given average throughput for a specified reference measurement channel, under conditions of high signal level, ideal propagation and no added noise.</w:t>
      </w:r>
    </w:p>
    <w:p w14:paraId="18BE77E9" w14:textId="77777777" w:rsidR="00AB2B30" w:rsidRPr="00AC4FBC" w:rsidRDefault="006A7121">
      <w:r w:rsidRPr="00AC4FBC">
        <w:t xml:space="preserve">A UE unable to meet the throughput requirement under these conditions will decrease the coverage area near to an e-NodeB or a gNB. </w:t>
      </w:r>
    </w:p>
    <w:p w14:paraId="5E0AE2EF" w14:textId="77777777" w:rsidR="00AB2B30" w:rsidRPr="00AC4FBC" w:rsidRDefault="006A7121">
      <w:pPr>
        <w:pStyle w:val="H6"/>
      </w:pPr>
      <w:bookmarkStart w:id="21314" w:name="_Toc27475933"/>
      <w:bookmarkStart w:id="21315" w:name="_CR7_4B_2_2"/>
      <w:r w:rsidRPr="00AC4FBC">
        <w:t>7.4B.2.2</w:t>
      </w:r>
      <w:r w:rsidRPr="00AC4FBC">
        <w:tab/>
        <w:t>Test applicability</w:t>
      </w:r>
      <w:bookmarkEnd w:id="21314"/>
    </w:p>
    <w:bookmarkEnd w:id="21315"/>
    <w:p w14:paraId="62B0DAFD" w14:textId="3A33A277" w:rsidR="00AB2B30" w:rsidRPr="00AC4FBC" w:rsidRDefault="006A7121">
      <w:r w:rsidRPr="00AC4FBC">
        <w:t>This test applies to all types of E-UTRA UE release 15 and forward, supporting intra-band non-contiguous EN-DC</w:t>
      </w:r>
      <w:r w:rsidR="0021353D" w:rsidRPr="00AC4FBC">
        <w:t xml:space="preserve"> in FR1 with 2 DL CCs</w:t>
      </w:r>
      <w:r w:rsidRPr="00AC4FBC">
        <w:t>.</w:t>
      </w:r>
    </w:p>
    <w:p w14:paraId="35CE18E4" w14:textId="77777777" w:rsidR="00AB2B30" w:rsidRPr="00AC4FBC" w:rsidRDefault="006A7121">
      <w:pPr>
        <w:pStyle w:val="H6"/>
      </w:pPr>
      <w:bookmarkStart w:id="21316" w:name="_Toc27475934"/>
      <w:bookmarkStart w:id="21317" w:name="_CR7_4B_2_3"/>
      <w:r w:rsidRPr="00AC4FBC">
        <w:t>7.4B.2.3</w:t>
      </w:r>
      <w:r w:rsidRPr="00AC4FBC">
        <w:tab/>
        <w:t>Minimum conformance requirements</w:t>
      </w:r>
      <w:bookmarkEnd w:id="21316"/>
    </w:p>
    <w:bookmarkEnd w:id="21317"/>
    <w:p w14:paraId="3E9DBBC5" w14:textId="77777777" w:rsidR="00AB2B30" w:rsidRPr="00AC4FBC" w:rsidRDefault="006A7121">
      <w:r w:rsidRPr="00AC4FBC">
        <w:t>Refer to Clause 7.4B.0.2 for the intra-band non-contiguous EN-DC maximum input level requirement.</w:t>
      </w:r>
    </w:p>
    <w:p w14:paraId="44393F58" w14:textId="77777777" w:rsidR="00AB2B30" w:rsidRPr="00AC4FBC" w:rsidRDefault="006A7121">
      <w:r w:rsidRPr="00AC4FBC">
        <w:t>The normative reference for this requirement is TS 38.101-3 [4] clause 7.4B.2, and TS 38.101-1 [2] clause 7.4, and TS 38.101-2 [3] clauses 7.4 and 7.4A</w:t>
      </w:r>
    </w:p>
    <w:p w14:paraId="633FF772" w14:textId="77777777" w:rsidR="00AB2B30" w:rsidRPr="00AC4FBC" w:rsidRDefault="006A7121">
      <w:r w:rsidRPr="00AC4FBC">
        <w:t>No exception requirements for E-UTRA CG and NR CG, LTE agnostic approach applies.</w:t>
      </w:r>
    </w:p>
    <w:p w14:paraId="2804C082" w14:textId="77777777" w:rsidR="00AB2B30" w:rsidRPr="00AC4FBC" w:rsidRDefault="006A7121">
      <w:pPr>
        <w:pStyle w:val="H6"/>
      </w:pPr>
      <w:bookmarkStart w:id="21318" w:name="_Toc27475935"/>
      <w:bookmarkStart w:id="21319" w:name="_CR7_4B_2_4"/>
      <w:r w:rsidRPr="00AC4FBC">
        <w:t>7.4B.2.4</w:t>
      </w:r>
      <w:r w:rsidRPr="00AC4FBC">
        <w:tab/>
        <w:t>Test Description</w:t>
      </w:r>
      <w:bookmarkEnd w:id="21318"/>
    </w:p>
    <w:bookmarkEnd w:id="21319"/>
    <w:p w14:paraId="595A0AE0" w14:textId="77777777" w:rsidR="00AB2B30" w:rsidRPr="00AC4FBC" w:rsidRDefault="006A7121">
      <w:r w:rsidRPr="00AC4FBC">
        <w:t>Same test description as in clause 7.4.4 in TS 38.521-1 [8] for the NR carrier with the following exceptions in the initial test configuration.</w:t>
      </w:r>
    </w:p>
    <w:p w14:paraId="6E60106F" w14:textId="558AC8B7" w:rsidR="00AB2B30" w:rsidRPr="00AC4FBC" w:rsidRDefault="006A7121">
      <w:pPr>
        <w:pStyle w:val="B10"/>
      </w:pPr>
      <w:r w:rsidRPr="00AC4FBC">
        <w:t>-</w:t>
      </w:r>
      <w:r w:rsidRPr="00AC4FBC">
        <w:tab/>
        <w:t>The initial test configurations consist of environmental conditions, test frequencies and channel bandwidths based on EN-DC operating bands specified in clause 5.</w:t>
      </w:r>
      <w:r w:rsidR="00E1251C" w:rsidRPr="00AC4FBC">
        <w:t>5</w:t>
      </w:r>
      <w:r w:rsidRPr="00AC4FBC">
        <w:t>B.3, all of these configurations shall be tested with applicable test parameters for each intra-band non-contiguous EN-DC configuration specified in clause 5.3B.1.3, and are shown in table 7.4B.2.4.1-1.</w:t>
      </w:r>
    </w:p>
    <w:p w14:paraId="76636317" w14:textId="77777777" w:rsidR="00AB2B30" w:rsidRPr="00AC4FBC" w:rsidRDefault="006A7121">
      <w:pPr>
        <w:pStyle w:val="TH"/>
      </w:pPr>
      <w:bookmarkStart w:id="21320" w:name="_CRTable7_4B_2_4_11"/>
      <w:r w:rsidRPr="00AC4FBC">
        <w:t xml:space="preserve">Table </w:t>
      </w:r>
      <w:bookmarkEnd w:id="21320"/>
      <w:r w:rsidRPr="00AC4FBC">
        <w:t>7.4B.2.4.1-1: Test configuration table</w:t>
      </w: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992"/>
        <w:gridCol w:w="850"/>
        <w:gridCol w:w="918"/>
        <w:gridCol w:w="719"/>
        <w:gridCol w:w="549"/>
        <w:gridCol w:w="627"/>
        <w:gridCol w:w="1223"/>
        <w:gridCol w:w="1134"/>
        <w:gridCol w:w="1276"/>
      </w:tblGrid>
      <w:tr w:rsidR="00AB2B30" w:rsidRPr="00AC4FBC" w14:paraId="0E89CE58" w14:textId="77777777">
        <w:trPr>
          <w:jc w:val="center"/>
        </w:trPr>
        <w:tc>
          <w:tcPr>
            <w:tcW w:w="8917" w:type="dxa"/>
            <w:gridSpan w:val="10"/>
            <w:tcBorders>
              <w:top w:val="single" w:sz="4" w:space="0" w:color="auto"/>
              <w:left w:val="single" w:sz="4" w:space="0" w:color="auto"/>
              <w:bottom w:val="single" w:sz="4" w:space="0" w:color="auto"/>
              <w:right w:val="single" w:sz="4" w:space="0" w:color="auto"/>
            </w:tcBorders>
            <w:hideMark/>
          </w:tcPr>
          <w:p w14:paraId="5DDD516E" w14:textId="77777777" w:rsidR="00AB2B30" w:rsidRPr="00AC4FBC" w:rsidRDefault="006A7121">
            <w:pPr>
              <w:pStyle w:val="TAL"/>
            </w:pPr>
            <w:r w:rsidRPr="00AC4FBC">
              <w:t>Initial Conditions</w:t>
            </w:r>
          </w:p>
        </w:tc>
      </w:tr>
      <w:tr w:rsidR="00AB2B30" w:rsidRPr="00AC4FBC" w14:paraId="610E61E2"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57BDB03A" w14:textId="77777777" w:rsidR="00AB2B30" w:rsidRPr="00AC4FBC" w:rsidRDefault="006A7121">
            <w:pPr>
              <w:pStyle w:val="TAL"/>
            </w:pPr>
            <w:r w:rsidRPr="00AC4FBC">
              <w:t>Test Environment</w:t>
            </w:r>
          </w:p>
          <w:p w14:paraId="231E8BFF" w14:textId="77777777" w:rsidR="00AB2B30" w:rsidRPr="00AC4FBC" w:rsidRDefault="006A7121">
            <w:pPr>
              <w:pStyle w:val="TAL"/>
              <w:rPr>
                <w:bCs/>
              </w:rPr>
            </w:pPr>
            <w:r w:rsidRPr="00AC4FBC">
              <w:t>as specified in TS 38.508-1 [6] clause 4.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65ED70D4" w14:textId="77777777" w:rsidR="00AB2B30" w:rsidRPr="00AC4FBC" w:rsidRDefault="006A7121">
            <w:pPr>
              <w:pStyle w:val="TAL"/>
            </w:pPr>
            <w:r w:rsidRPr="00AC4FBC">
              <w:t>Normal</w:t>
            </w:r>
          </w:p>
        </w:tc>
      </w:tr>
      <w:tr w:rsidR="00AB2B30" w:rsidRPr="00AC4FBC" w14:paraId="03355C17"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7FCE1861" w14:textId="77777777" w:rsidR="00AB2B30" w:rsidRPr="00AC4FBC" w:rsidRDefault="006A7121">
            <w:pPr>
              <w:pStyle w:val="TAL"/>
            </w:pPr>
            <w:r w:rsidRPr="00AC4FBC">
              <w:t>Test Frequencies</w:t>
            </w:r>
          </w:p>
          <w:p w14:paraId="208A360E" w14:textId="77777777" w:rsidR="00AB2B30" w:rsidRPr="00AC4FBC" w:rsidRDefault="006A7121">
            <w:pPr>
              <w:pStyle w:val="TAL"/>
            </w:pPr>
            <w:r w:rsidRPr="00AC4FBC">
              <w:t>as specified in TS 38.508-1 [6] clause 4.3.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71487174" w14:textId="77777777" w:rsidR="00AB2B30" w:rsidRPr="00AC4FBC" w:rsidRDefault="006A7121">
            <w:pPr>
              <w:pStyle w:val="TAL"/>
            </w:pPr>
            <w:r w:rsidRPr="00AC4FBC">
              <w:t>MaxWGap for intra-band non-contiguous EN-DC</w:t>
            </w:r>
          </w:p>
        </w:tc>
      </w:tr>
      <w:tr w:rsidR="00AB2B30" w:rsidRPr="00AC4FBC" w14:paraId="17AD8EFF"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311A9607" w14:textId="77777777" w:rsidR="00AB2B30" w:rsidRPr="00AC4FBC" w:rsidRDefault="006A7121">
            <w:pPr>
              <w:pStyle w:val="TAL"/>
            </w:pPr>
            <w:r w:rsidRPr="00AC4FBC">
              <w:t>Test EN-DC bandwidth combination as specified in Table 5.3B.1.3-1 across bandwidth combination sets supported by the UE</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63FA62CF" w14:textId="77777777" w:rsidR="00AB2B30" w:rsidRPr="00AC4FBC" w:rsidRDefault="006A7121">
            <w:pPr>
              <w:pStyle w:val="TAL"/>
              <w:rPr>
                <w:vertAlign w:val="subscript"/>
              </w:rPr>
            </w:pPr>
            <w:r w:rsidRPr="00AC4FBC">
              <w:t>Lowest, Mid, Highest of Channel BW for NR CC</w:t>
            </w:r>
          </w:p>
        </w:tc>
      </w:tr>
      <w:tr w:rsidR="00AB2B30" w:rsidRPr="00AC4FBC" w14:paraId="54B6345B" w14:textId="77777777">
        <w:trPr>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78538069" w14:textId="77777777" w:rsidR="00AB2B30" w:rsidRPr="00AC4FBC" w:rsidRDefault="006A7121">
            <w:pPr>
              <w:pStyle w:val="TAL"/>
              <w:rPr>
                <w:bCs/>
              </w:rPr>
            </w:pPr>
            <w:r w:rsidRPr="00AC4FBC">
              <w:t>Test SCS for the NR cell as specified in TS 38.521-1 [8] Table 5.3.5-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367229B1" w14:textId="77777777" w:rsidR="00AB2B30" w:rsidRPr="00AC4FBC" w:rsidRDefault="006A7121">
            <w:pPr>
              <w:pStyle w:val="TAL"/>
            </w:pPr>
            <w:r w:rsidRPr="00AC4FBC">
              <w:t>Lowest</w:t>
            </w:r>
          </w:p>
        </w:tc>
      </w:tr>
      <w:tr w:rsidR="00AB2B30" w:rsidRPr="00AC4FBC" w14:paraId="363BC2A2" w14:textId="77777777">
        <w:trPr>
          <w:jc w:val="center"/>
        </w:trPr>
        <w:tc>
          <w:tcPr>
            <w:tcW w:w="8917" w:type="dxa"/>
            <w:gridSpan w:val="10"/>
            <w:tcBorders>
              <w:top w:val="single" w:sz="4" w:space="0" w:color="auto"/>
              <w:left w:val="single" w:sz="4" w:space="0" w:color="auto"/>
              <w:bottom w:val="single" w:sz="4" w:space="0" w:color="auto"/>
              <w:right w:val="single" w:sz="4" w:space="0" w:color="auto"/>
            </w:tcBorders>
            <w:hideMark/>
          </w:tcPr>
          <w:p w14:paraId="6D0364B7" w14:textId="77777777" w:rsidR="00AB2B30" w:rsidRPr="00AC4FBC" w:rsidRDefault="006A7121">
            <w:pPr>
              <w:pStyle w:val="TAL"/>
            </w:pPr>
            <w:r w:rsidRPr="00AC4FBC">
              <w:t>Test Parameters for EN-DC Configuration</w:t>
            </w:r>
          </w:p>
        </w:tc>
      </w:tr>
      <w:tr w:rsidR="00AB2B30" w:rsidRPr="00AC4FBC" w14:paraId="5C2446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4115"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687F6" w14:textId="77777777" w:rsidR="00AB2B30" w:rsidRPr="00AC4FBC" w:rsidRDefault="006A7121">
            <w:pPr>
              <w:pStyle w:val="TAL"/>
            </w:pPr>
            <w:r w:rsidRPr="00AC4FBC">
              <w:t>Downlink Configuration</w:t>
            </w:r>
          </w:p>
        </w:tc>
        <w:tc>
          <w:tcPr>
            <w:tcW w:w="4809"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AAA4D" w14:textId="77777777" w:rsidR="00AB2B30" w:rsidRPr="00AC4FBC" w:rsidRDefault="006A7121">
            <w:pPr>
              <w:pStyle w:val="TAL"/>
            </w:pPr>
            <w:r w:rsidRPr="00AC4FBC">
              <w:t>Uplink Configuration</w:t>
            </w:r>
          </w:p>
        </w:tc>
      </w:tr>
      <w:tr w:rsidR="00AB2B30" w:rsidRPr="00AC4FBC" w14:paraId="60BB02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5365D" w14:textId="77777777" w:rsidR="00AB2B30" w:rsidRPr="00AC4FBC" w:rsidRDefault="006A7121">
            <w:pPr>
              <w:pStyle w:val="TAC"/>
            </w:pPr>
            <w:r w:rsidRPr="00AC4FBC">
              <w:t>Test ID</w:t>
            </w:r>
          </w:p>
        </w:tc>
        <w:tc>
          <w:tcPr>
            <w:tcW w:w="992" w:type="dxa"/>
            <w:tcBorders>
              <w:top w:val="single" w:sz="4" w:space="0" w:color="auto"/>
              <w:left w:val="single" w:sz="4" w:space="0" w:color="auto"/>
              <w:bottom w:val="single" w:sz="4" w:space="0" w:color="auto"/>
              <w:right w:val="single" w:sz="4" w:space="0" w:color="auto"/>
            </w:tcBorders>
          </w:tcPr>
          <w:p w14:paraId="3B237DF4" w14:textId="77777777" w:rsidR="00AB2B30" w:rsidRPr="00AC4FBC" w:rsidRDefault="006A7121">
            <w:pPr>
              <w:pStyle w:val="TAC"/>
            </w:pPr>
            <w:r w:rsidRPr="00AC4FBC">
              <w:t>NR Modulation</w:t>
            </w:r>
          </w:p>
        </w:tc>
        <w:tc>
          <w:tcPr>
            <w:tcW w:w="850" w:type="dxa"/>
            <w:tcBorders>
              <w:top w:val="single" w:sz="4" w:space="0" w:color="auto"/>
              <w:left w:val="single" w:sz="4" w:space="0" w:color="auto"/>
              <w:bottom w:val="single" w:sz="4" w:space="0" w:color="auto"/>
              <w:right w:val="single" w:sz="4" w:space="0" w:color="auto"/>
            </w:tcBorders>
            <w:hideMark/>
          </w:tcPr>
          <w:p w14:paraId="5BA3D055" w14:textId="77777777" w:rsidR="00AB2B30" w:rsidRPr="00AC4FBC" w:rsidRDefault="006A7121">
            <w:pPr>
              <w:pStyle w:val="TAC"/>
            </w:pPr>
            <w:r w:rsidRPr="00AC4FBC">
              <w:t>NR RB allocation</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C2CCA" w14:textId="77777777" w:rsidR="00AB2B30" w:rsidRPr="00AC4FBC" w:rsidRDefault="006A7121">
            <w:pPr>
              <w:pStyle w:val="TAC"/>
            </w:pPr>
            <w:r w:rsidRPr="00AC4FBC">
              <w:t>E-UTRA Modulation</w:t>
            </w:r>
          </w:p>
        </w:tc>
        <w:tc>
          <w:tcPr>
            <w:tcW w:w="719" w:type="dxa"/>
            <w:tcBorders>
              <w:top w:val="single" w:sz="4" w:space="0" w:color="auto"/>
              <w:left w:val="single" w:sz="4" w:space="0" w:color="auto"/>
              <w:bottom w:val="single" w:sz="4" w:space="0" w:color="auto"/>
              <w:right w:val="single" w:sz="4" w:space="0" w:color="auto"/>
            </w:tcBorders>
            <w:hideMark/>
          </w:tcPr>
          <w:p w14:paraId="54CF080A" w14:textId="77777777" w:rsidR="00AB2B30" w:rsidRPr="00AC4FBC" w:rsidRDefault="006A7121">
            <w:pPr>
              <w:pStyle w:val="TAC"/>
            </w:pPr>
            <w:r w:rsidRPr="00AC4FBC">
              <w:t>E-UTRA</w:t>
            </w:r>
          </w:p>
          <w:p w14:paraId="25744C7D" w14:textId="77777777" w:rsidR="00AB2B30" w:rsidRPr="00AC4FBC" w:rsidRDefault="006A7121">
            <w:pPr>
              <w:pStyle w:val="TAC"/>
            </w:pPr>
            <w:r w:rsidRPr="00AC4FBC">
              <w:t>RB allocation</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71D9D" w14:textId="77777777" w:rsidR="00AB2B30" w:rsidRPr="00AC4FBC" w:rsidRDefault="006A7121">
            <w:pPr>
              <w:pStyle w:val="TAC"/>
            </w:pPr>
            <w:r w:rsidRPr="00AC4FBC">
              <w:t>NR Modulation</w:t>
            </w:r>
          </w:p>
        </w:tc>
        <w:tc>
          <w:tcPr>
            <w:tcW w:w="1223" w:type="dxa"/>
            <w:tcBorders>
              <w:top w:val="single" w:sz="4" w:space="0" w:color="auto"/>
              <w:left w:val="single" w:sz="4" w:space="0" w:color="auto"/>
              <w:bottom w:val="single" w:sz="4" w:space="0" w:color="auto"/>
              <w:right w:val="single" w:sz="4" w:space="0" w:color="auto"/>
            </w:tcBorders>
            <w:vAlign w:val="center"/>
            <w:hideMark/>
          </w:tcPr>
          <w:p w14:paraId="1B2817CF" w14:textId="77777777" w:rsidR="00AB2B30" w:rsidRPr="00AC4FBC" w:rsidRDefault="006A7121">
            <w:pPr>
              <w:pStyle w:val="TAC"/>
            </w:pPr>
            <w:r w:rsidRPr="00AC4FBC">
              <w:t>NR RB allocation</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2618C5" w14:textId="77777777" w:rsidR="00AB2B30" w:rsidRPr="00AC4FBC" w:rsidRDefault="006A7121">
            <w:pPr>
              <w:pStyle w:val="TAC"/>
            </w:pPr>
            <w:r w:rsidRPr="00AC4FBC">
              <w:t>E-UTRA</w:t>
            </w:r>
          </w:p>
          <w:p w14:paraId="0C911CBB" w14:textId="77777777" w:rsidR="00AB2B30" w:rsidRPr="00AC4FBC" w:rsidRDefault="006A7121">
            <w:pPr>
              <w:pStyle w:val="TAC"/>
            </w:pPr>
            <w:r w:rsidRPr="00AC4FBC">
              <w:t>Modulation</w:t>
            </w:r>
          </w:p>
        </w:tc>
        <w:tc>
          <w:tcPr>
            <w:tcW w:w="1276" w:type="dxa"/>
            <w:tcBorders>
              <w:top w:val="single" w:sz="4" w:space="0" w:color="auto"/>
              <w:left w:val="single" w:sz="4" w:space="0" w:color="auto"/>
              <w:bottom w:val="single" w:sz="4" w:space="0" w:color="auto"/>
              <w:right w:val="single" w:sz="4" w:space="0" w:color="auto"/>
            </w:tcBorders>
            <w:hideMark/>
          </w:tcPr>
          <w:p w14:paraId="3607D96C" w14:textId="77777777" w:rsidR="00AB2B30" w:rsidRPr="00AC4FBC" w:rsidRDefault="006A7121">
            <w:pPr>
              <w:pStyle w:val="TAC"/>
            </w:pPr>
            <w:r w:rsidRPr="00AC4FBC">
              <w:t>E-UTRA</w:t>
            </w:r>
          </w:p>
          <w:p w14:paraId="662CD382" w14:textId="77777777" w:rsidR="00AB2B30" w:rsidRPr="00AC4FBC" w:rsidRDefault="006A7121">
            <w:pPr>
              <w:pStyle w:val="TAC"/>
            </w:pPr>
            <w:r w:rsidRPr="00AC4FBC">
              <w:t>RB allocation</w:t>
            </w:r>
          </w:p>
        </w:tc>
      </w:tr>
      <w:tr w:rsidR="00AB2B30" w:rsidRPr="00AC4FBC" w14:paraId="2A39B3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679E36" w14:textId="77777777" w:rsidR="00AB2B30" w:rsidRPr="00AC4FBC" w:rsidRDefault="006A7121">
            <w:pPr>
              <w:pStyle w:val="TAC"/>
            </w:pPr>
            <w:r w:rsidRPr="00AC4FBC">
              <w:t>1</w:t>
            </w:r>
          </w:p>
        </w:tc>
        <w:tc>
          <w:tcPr>
            <w:tcW w:w="992" w:type="dxa"/>
            <w:tcBorders>
              <w:top w:val="single" w:sz="4" w:space="0" w:color="auto"/>
              <w:left w:val="single" w:sz="4" w:space="0" w:color="auto"/>
              <w:bottom w:val="single" w:sz="4" w:space="0" w:color="auto"/>
              <w:right w:val="single" w:sz="4" w:space="0" w:color="auto"/>
            </w:tcBorders>
            <w:vAlign w:val="center"/>
          </w:tcPr>
          <w:p w14:paraId="7F2D3D61" w14:textId="77777777" w:rsidR="00AB2B30" w:rsidRPr="00AC4FBC" w:rsidRDefault="006A7121">
            <w:pPr>
              <w:pStyle w:val="TAC"/>
            </w:pPr>
            <w:r w:rsidRPr="00AC4FBC">
              <w:t>CP-OFDM 64QAM</w:t>
            </w:r>
          </w:p>
        </w:tc>
        <w:tc>
          <w:tcPr>
            <w:tcW w:w="850" w:type="dxa"/>
            <w:tcBorders>
              <w:top w:val="single" w:sz="4" w:space="0" w:color="auto"/>
              <w:left w:val="single" w:sz="4" w:space="0" w:color="auto"/>
              <w:bottom w:val="single" w:sz="4" w:space="0" w:color="auto"/>
              <w:right w:val="single" w:sz="4" w:space="0" w:color="auto"/>
            </w:tcBorders>
            <w:vAlign w:val="center"/>
            <w:hideMark/>
          </w:tcPr>
          <w:p w14:paraId="0598A230" w14:textId="77777777" w:rsidR="00AB2B30" w:rsidRPr="00AC4FBC" w:rsidRDefault="006A7121">
            <w:pPr>
              <w:pStyle w:val="TAC"/>
            </w:pPr>
            <w:r w:rsidRPr="00AC4FBC">
              <w:t>NOTE 1</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92B253" w14:textId="77777777" w:rsidR="00AB2B30" w:rsidRPr="00AC4FBC" w:rsidRDefault="006A7121">
            <w:pPr>
              <w:pStyle w:val="TAC"/>
            </w:pPr>
            <w:r w:rsidRPr="00AC4FBC">
              <w:t>NOTE 2</w:t>
            </w:r>
          </w:p>
        </w:tc>
        <w:tc>
          <w:tcPr>
            <w:tcW w:w="719" w:type="dxa"/>
            <w:tcBorders>
              <w:top w:val="single" w:sz="4" w:space="0" w:color="auto"/>
              <w:left w:val="single" w:sz="4" w:space="0" w:color="auto"/>
              <w:bottom w:val="single" w:sz="4" w:space="0" w:color="auto"/>
              <w:right w:val="single" w:sz="4" w:space="0" w:color="auto"/>
            </w:tcBorders>
            <w:vAlign w:val="center"/>
          </w:tcPr>
          <w:p w14:paraId="55CFFE68" w14:textId="77777777" w:rsidR="00AB2B30" w:rsidRPr="00AC4FBC" w:rsidRDefault="006A7121">
            <w:pPr>
              <w:pStyle w:val="TAC"/>
            </w:pPr>
            <w:r w:rsidRPr="00AC4FBC">
              <w:t>NOTE 2</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5FB6F9" w14:textId="77777777" w:rsidR="00AB2B30" w:rsidRPr="00AC4FBC" w:rsidRDefault="006A7121">
            <w:pPr>
              <w:pStyle w:val="TAC"/>
            </w:pPr>
            <w:r w:rsidRPr="00AC4FBC">
              <w:t>DFT-s-OFDM QPSK</w:t>
            </w:r>
          </w:p>
        </w:tc>
        <w:tc>
          <w:tcPr>
            <w:tcW w:w="1223" w:type="dxa"/>
            <w:tcBorders>
              <w:top w:val="single" w:sz="4" w:space="0" w:color="auto"/>
              <w:left w:val="single" w:sz="4" w:space="0" w:color="auto"/>
              <w:bottom w:val="single" w:sz="4" w:space="0" w:color="auto"/>
              <w:right w:val="single" w:sz="4" w:space="0" w:color="auto"/>
            </w:tcBorders>
            <w:vAlign w:val="center"/>
            <w:hideMark/>
          </w:tcPr>
          <w:p w14:paraId="1DFB241C" w14:textId="77777777" w:rsidR="00AB2B30" w:rsidRPr="00AC4FBC" w:rsidRDefault="006A7121">
            <w:pPr>
              <w:pStyle w:val="TAC"/>
            </w:pPr>
            <w:r w:rsidRPr="00AC4FBC">
              <w:t>NOTE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A4FBBF" w14:textId="77777777" w:rsidR="00AB2B30" w:rsidRPr="00AC4FBC" w:rsidRDefault="006A7121">
            <w:pPr>
              <w:pStyle w:val="TAC"/>
            </w:pPr>
            <w:r w:rsidRPr="00AC4FBC">
              <w:t xml:space="preserve">NOTE 2 </w:t>
            </w:r>
          </w:p>
        </w:tc>
        <w:tc>
          <w:tcPr>
            <w:tcW w:w="1276" w:type="dxa"/>
            <w:tcBorders>
              <w:top w:val="single" w:sz="4" w:space="0" w:color="auto"/>
              <w:left w:val="single" w:sz="4" w:space="0" w:color="auto"/>
              <w:bottom w:val="single" w:sz="4" w:space="0" w:color="auto"/>
              <w:right w:val="single" w:sz="4" w:space="0" w:color="auto"/>
            </w:tcBorders>
            <w:vAlign w:val="center"/>
          </w:tcPr>
          <w:p w14:paraId="425AA35B" w14:textId="77777777" w:rsidR="00AB2B30" w:rsidRPr="00AC4FBC" w:rsidRDefault="006A7121">
            <w:pPr>
              <w:pStyle w:val="TAC"/>
            </w:pPr>
            <w:r w:rsidRPr="00AC4FBC">
              <w:t>NOTE 2</w:t>
            </w:r>
          </w:p>
        </w:tc>
      </w:tr>
      <w:tr w:rsidR="00AB2B30" w:rsidRPr="00AC4FBC" w14:paraId="3B99FB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29A9186" w14:textId="77777777" w:rsidR="00AB2B30" w:rsidRPr="00AC4FBC" w:rsidRDefault="006A7121">
            <w:pPr>
              <w:pStyle w:val="TAC"/>
            </w:pPr>
            <w:r w:rsidRPr="00AC4FBC">
              <w:t>2</w:t>
            </w:r>
          </w:p>
        </w:tc>
        <w:tc>
          <w:tcPr>
            <w:tcW w:w="992" w:type="dxa"/>
            <w:tcBorders>
              <w:top w:val="single" w:sz="4" w:space="0" w:color="auto"/>
              <w:left w:val="single" w:sz="4" w:space="0" w:color="auto"/>
              <w:bottom w:val="single" w:sz="4" w:space="0" w:color="auto"/>
              <w:right w:val="single" w:sz="4" w:space="0" w:color="auto"/>
            </w:tcBorders>
            <w:vAlign w:val="center"/>
          </w:tcPr>
          <w:p w14:paraId="7ECD778D" w14:textId="77777777" w:rsidR="00AB2B30" w:rsidRPr="00AC4FBC" w:rsidRDefault="006A7121">
            <w:pPr>
              <w:pStyle w:val="TAC"/>
            </w:pPr>
            <w:r w:rsidRPr="00AC4FBC">
              <w:t>CP-OFDM 256QAM</w:t>
            </w:r>
          </w:p>
        </w:tc>
        <w:tc>
          <w:tcPr>
            <w:tcW w:w="850" w:type="dxa"/>
            <w:tcBorders>
              <w:top w:val="single" w:sz="4" w:space="0" w:color="auto"/>
              <w:left w:val="single" w:sz="4" w:space="0" w:color="auto"/>
              <w:bottom w:val="single" w:sz="4" w:space="0" w:color="auto"/>
              <w:right w:val="single" w:sz="4" w:space="0" w:color="auto"/>
            </w:tcBorders>
            <w:vAlign w:val="center"/>
          </w:tcPr>
          <w:p w14:paraId="2B704D12" w14:textId="77777777" w:rsidR="00AB2B30" w:rsidRPr="00AC4FBC" w:rsidRDefault="006A7121">
            <w:pPr>
              <w:pStyle w:val="TAC"/>
            </w:pPr>
            <w:r w:rsidRPr="00AC4FBC">
              <w:t>NOTE 1</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4964DD" w14:textId="77777777" w:rsidR="00AB2B30" w:rsidRPr="00AC4FBC" w:rsidRDefault="006A7121">
            <w:pPr>
              <w:pStyle w:val="TAC"/>
            </w:pPr>
            <w:r w:rsidRPr="00AC4FBC">
              <w:t>NOTE 2</w:t>
            </w:r>
          </w:p>
        </w:tc>
        <w:tc>
          <w:tcPr>
            <w:tcW w:w="719" w:type="dxa"/>
            <w:tcBorders>
              <w:top w:val="single" w:sz="4" w:space="0" w:color="auto"/>
              <w:left w:val="single" w:sz="4" w:space="0" w:color="auto"/>
              <w:bottom w:val="single" w:sz="4" w:space="0" w:color="auto"/>
              <w:right w:val="single" w:sz="4" w:space="0" w:color="auto"/>
            </w:tcBorders>
            <w:vAlign w:val="center"/>
          </w:tcPr>
          <w:p w14:paraId="30AF240A" w14:textId="77777777" w:rsidR="00AB2B30" w:rsidRPr="00AC4FBC" w:rsidRDefault="006A7121">
            <w:pPr>
              <w:pStyle w:val="TAC"/>
            </w:pPr>
            <w:r w:rsidRPr="00AC4FBC">
              <w:t>NOTE 2</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065E7C" w14:textId="77777777" w:rsidR="00AB2B30" w:rsidRPr="00AC4FBC" w:rsidRDefault="006A7121">
            <w:pPr>
              <w:pStyle w:val="TAC"/>
            </w:pPr>
            <w:r w:rsidRPr="00AC4FBC">
              <w:t>DFT-s-OFDM QPSK</w:t>
            </w:r>
          </w:p>
        </w:tc>
        <w:tc>
          <w:tcPr>
            <w:tcW w:w="1223" w:type="dxa"/>
            <w:tcBorders>
              <w:top w:val="single" w:sz="4" w:space="0" w:color="auto"/>
              <w:left w:val="single" w:sz="4" w:space="0" w:color="auto"/>
              <w:bottom w:val="single" w:sz="4" w:space="0" w:color="auto"/>
              <w:right w:val="single" w:sz="4" w:space="0" w:color="auto"/>
            </w:tcBorders>
            <w:vAlign w:val="center"/>
          </w:tcPr>
          <w:p w14:paraId="7163A67E" w14:textId="77777777" w:rsidR="00AB2B30" w:rsidRPr="00AC4FBC" w:rsidRDefault="006A7121">
            <w:pPr>
              <w:pStyle w:val="TAC"/>
            </w:pPr>
            <w:r w:rsidRPr="00AC4FBC">
              <w:t>NOTE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F71BBF" w14:textId="77777777" w:rsidR="00AB2B30" w:rsidRPr="00AC4FBC" w:rsidRDefault="006A7121">
            <w:pPr>
              <w:pStyle w:val="TAC"/>
            </w:pPr>
            <w:r w:rsidRPr="00AC4FBC">
              <w:t>NOTE 2</w:t>
            </w:r>
          </w:p>
        </w:tc>
        <w:tc>
          <w:tcPr>
            <w:tcW w:w="1276" w:type="dxa"/>
            <w:tcBorders>
              <w:top w:val="single" w:sz="4" w:space="0" w:color="auto"/>
              <w:left w:val="single" w:sz="4" w:space="0" w:color="auto"/>
              <w:bottom w:val="single" w:sz="4" w:space="0" w:color="auto"/>
              <w:right w:val="single" w:sz="4" w:space="0" w:color="auto"/>
            </w:tcBorders>
            <w:vAlign w:val="center"/>
          </w:tcPr>
          <w:p w14:paraId="20F03E7D" w14:textId="77777777" w:rsidR="00AB2B30" w:rsidRPr="00AC4FBC" w:rsidRDefault="006A7121">
            <w:pPr>
              <w:pStyle w:val="TAC"/>
            </w:pPr>
            <w:r w:rsidRPr="00AC4FBC">
              <w:t>NOTE 2</w:t>
            </w:r>
          </w:p>
        </w:tc>
      </w:tr>
      <w:tr w:rsidR="00AB2B30" w:rsidRPr="00AC4FBC" w14:paraId="5E5770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8924" w:type="dxa"/>
            <w:gridSpan w:val="10"/>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544EA1" w14:textId="77777777" w:rsidR="00AB2B30" w:rsidRPr="00AC4FBC" w:rsidRDefault="006A7121">
            <w:pPr>
              <w:pStyle w:val="TAN"/>
            </w:pPr>
            <w:r w:rsidRPr="00AC4FBC">
              <w:t>NOTE 1:</w:t>
            </w:r>
            <w:r w:rsidRPr="00AC4FBC">
              <w:tab/>
              <w:t>Same RB allocation shall be used per modulation as specified in Table 7.4.4.1-1 of TS 38.521-1 [8].</w:t>
            </w:r>
          </w:p>
          <w:p w14:paraId="46593A60" w14:textId="77777777" w:rsidR="00AB2B30" w:rsidRPr="00AC4FBC" w:rsidRDefault="006A7121">
            <w:pPr>
              <w:pStyle w:val="TAN"/>
            </w:pPr>
            <w:r w:rsidRPr="00AC4FBC">
              <w:t>NOTE 2:</w:t>
            </w:r>
            <w:r w:rsidRPr="00AC4FBC">
              <w:tab/>
              <w:t>Modulation and RB allocation for E-UTRA CC refers to the Table 4.6-2.</w:t>
            </w:r>
          </w:p>
          <w:p w14:paraId="68213E14" w14:textId="77777777" w:rsidR="00AB2B30" w:rsidRPr="00AC4FBC" w:rsidRDefault="006A7121">
            <w:pPr>
              <w:pStyle w:val="TAN"/>
            </w:pPr>
            <w:r w:rsidRPr="00AC4FBC">
              <w:t>NOTE 3:</w:t>
            </w:r>
            <w:r w:rsidRPr="00AC4FBC">
              <w:tab/>
              <w:t>In a FR1 band where UE supports 4Rx, the test shall be performed only with 4Rx antennas ports connected.</w:t>
            </w:r>
          </w:p>
        </w:tc>
      </w:tr>
    </w:tbl>
    <w:p w14:paraId="5B91A1D4" w14:textId="77777777" w:rsidR="00AB2B30" w:rsidRPr="00AC4FBC" w:rsidRDefault="00AB2B30"/>
    <w:p w14:paraId="7CFA3028" w14:textId="77777777" w:rsidR="00AB2B30" w:rsidRPr="00AC4FBC" w:rsidRDefault="006A7121">
      <w:r w:rsidRPr="00AC4FBC">
        <w:t>The initial test configurations for E-UTRA band consist of environmental conditions, test frequencies, and channel bandwidths based on E-UTRA bands specified in Table 4.6-1 with the exception that</w:t>
      </w:r>
    </w:p>
    <w:p w14:paraId="25166F2F" w14:textId="77777777" w:rsidR="00AB2B30" w:rsidRPr="00AC4FBC" w:rsidRDefault="006A7121">
      <w:pPr>
        <w:pStyle w:val="B10"/>
      </w:pPr>
      <w:r w:rsidRPr="00AC4FBC">
        <w:t>-</w:t>
      </w:r>
      <w:r w:rsidRPr="00AC4FBC">
        <w:tab/>
        <w:t>E-UTRA test frequency are specified in Table 7.4B.2.4.1-1 based on intra-band non-contiguous EN-DC configuration specified in clause 5.3B.1.3.</w:t>
      </w:r>
    </w:p>
    <w:p w14:paraId="68B43344" w14:textId="77777777" w:rsidR="00AB2B30" w:rsidRPr="00AC4FBC" w:rsidRDefault="006A7121">
      <w:r w:rsidRPr="00AC4FBC">
        <w:t>For Initial conditions as in clause 7.4.4.1 in TS 38.521-1 [8] with the following steps will be added to configure E-UTRA component:</w:t>
      </w:r>
    </w:p>
    <w:p w14:paraId="641FA5B2" w14:textId="77777777" w:rsidR="00AB2B30" w:rsidRPr="00AC4FBC" w:rsidRDefault="006A7121">
      <w:pPr>
        <w:pStyle w:val="B10"/>
      </w:pPr>
      <w:r w:rsidRPr="00AC4FBC">
        <w:t>2.1.</w:t>
      </w:r>
      <w:r w:rsidRPr="00AC4FBC">
        <w:tab/>
        <w:t>The parameter settings for E-UTRA cell are set up according to TS 36.508 [11] clause 4.4.3.</w:t>
      </w:r>
    </w:p>
    <w:p w14:paraId="2D24906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9B716BC" w14:textId="77777777" w:rsidR="004C2521" w:rsidRPr="00AC4FBC" w:rsidRDefault="004C2521" w:rsidP="004C2521">
      <w:bookmarkStart w:id="21321" w:name="_Toc27475936"/>
      <w:r w:rsidRPr="00AC4FBC">
        <w:t>Step 6 of Initial conditions as in clause 6.4.1.4.1 in TS 38.521-1 [8] is replaced by the following three steps:</w:t>
      </w:r>
    </w:p>
    <w:p w14:paraId="3FEFFC0B" w14:textId="77777777" w:rsidR="004C2521" w:rsidRPr="00AC4FBC" w:rsidRDefault="004C2521" w:rsidP="004C2521">
      <w:pPr>
        <w:pStyle w:val="B10"/>
      </w:pPr>
      <w:r w:rsidRPr="00AC4FBC">
        <w:t>6.</w:t>
      </w:r>
      <w:r w:rsidRPr="00AC4FBC">
        <w:tab/>
        <w:t>Ensure the UE is in state RRC_CONNECTED with generic procedure parameters Connectivity EN-DC, DC bearer MCG and SCG according to TS 38.508 [6] clause 4.5.</w:t>
      </w:r>
    </w:p>
    <w:p w14:paraId="74A5125A" w14:textId="77777777" w:rsidR="004C2521" w:rsidRPr="00AC4FBC" w:rsidRDefault="004C2521" w:rsidP="004C2521">
      <w:pPr>
        <w:pStyle w:val="B10"/>
      </w:pPr>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7BBDF729" w14:textId="77777777" w:rsidR="004C2521" w:rsidRPr="00AC4FBC" w:rsidRDefault="004C2521" w:rsidP="004C2521">
      <w:pPr>
        <w:pStyle w:val="B10"/>
      </w:pPr>
      <w:r w:rsidRPr="00AC4FBC">
        <w:t>8.</w:t>
      </w:r>
      <w:r w:rsidRPr="00AC4FBC">
        <w:tab/>
        <w:t>When E-UTRA and NR bands are TDD, ensure the same uplink-downlink configuration by giving SCG a delay of 3 E-UTRA subframes, or by giving MCG a delay of 2 subframes.</w:t>
      </w:r>
    </w:p>
    <w:p w14:paraId="0868F465" w14:textId="77777777" w:rsidR="00AB2B30" w:rsidRPr="00AC4FBC" w:rsidRDefault="006A7121">
      <w:pPr>
        <w:pStyle w:val="H6"/>
      </w:pPr>
      <w:bookmarkStart w:id="21322" w:name="_CR7_4B_2_5"/>
      <w:r w:rsidRPr="00AC4FBC">
        <w:t>7.4B.2.5</w:t>
      </w:r>
      <w:r w:rsidRPr="00AC4FBC">
        <w:tab/>
        <w:t>Test Requirement</w:t>
      </w:r>
      <w:bookmarkEnd w:id="21321"/>
    </w:p>
    <w:bookmarkEnd w:id="21322"/>
    <w:p w14:paraId="3D748243" w14:textId="77777777" w:rsidR="00AB2B30" w:rsidRPr="00AC4FBC" w:rsidRDefault="006A7121">
      <w:r w:rsidRPr="00AC4FBC">
        <w:t>Same test requirement as in clause 7.4.5 in TS 38.521-1 [8] for NR carrier.</w:t>
      </w:r>
    </w:p>
    <w:p w14:paraId="39B60754" w14:textId="7699E49E" w:rsidR="00AB2B30" w:rsidRPr="00AC4FBC" w:rsidRDefault="006A7121">
      <w:pPr>
        <w:pStyle w:val="Heading3"/>
      </w:pPr>
      <w:bookmarkStart w:id="21323" w:name="_Toc27475937"/>
      <w:bookmarkStart w:id="21324" w:name="_Toc29495418"/>
      <w:bookmarkStart w:id="21325" w:name="_Toc36116466"/>
      <w:bookmarkStart w:id="21326" w:name="_Toc36118515"/>
      <w:bookmarkStart w:id="21327" w:name="_Toc36560630"/>
      <w:bookmarkStart w:id="21328" w:name="_Toc43977162"/>
      <w:bookmarkStart w:id="21329" w:name="_Toc52213742"/>
      <w:bookmarkStart w:id="21330" w:name="_Toc60743207"/>
      <w:bookmarkStart w:id="21331" w:name="_Toc68206386"/>
      <w:bookmarkStart w:id="21332" w:name="_Toc75972184"/>
      <w:bookmarkStart w:id="21333" w:name="_Toc85051626"/>
      <w:bookmarkStart w:id="21334" w:name="_Toc90493648"/>
      <w:bookmarkStart w:id="21335" w:name="_Toc90494288"/>
      <w:bookmarkStart w:id="21336" w:name="_Toc100094330"/>
      <w:bookmarkStart w:id="21337" w:name="_Toc106873021"/>
      <w:bookmarkStart w:id="21338" w:name="_Toc155208997"/>
      <w:bookmarkStart w:id="21339" w:name="_CR7_4B_3"/>
      <w:bookmarkEnd w:id="21339"/>
      <w:r w:rsidRPr="00AC4FBC">
        <w:t>7.4B.3</w:t>
      </w:r>
      <w:r w:rsidRPr="00AC4FBC">
        <w:tab/>
        <w:t>Maximum Input Level for Inter-band EN-DC within FR1</w:t>
      </w:r>
      <w:bookmarkEnd w:id="21323"/>
      <w:bookmarkEnd w:id="21324"/>
      <w:bookmarkEnd w:id="21325"/>
      <w:bookmarkEnd w:id="21326"/>
      <w:bookmarkEnd w:id="21327"/>
      <w:bookmarkEnd w:id="21328"/>
      <w:bookmarkEnd w:id="21329"/>
      <w:bookmarkEnd w:id="21330"/>
      <w:bookmarkEnd w:id="21331"/>
      <w:r w:rsidR="008E4DF9" w:rsidRPr="00AC4FBC">
        <w:t xml:space="preserve"> (1 NR CC)</w:t>
      </w:r>
      <w:bookmarkEnd w:id="21332"/>
      <w:bookmarkEnd w:id="21333"/>
      <w:bookmarkEnd w:id="21334"/>
      <w:bookmarkEnd w:id="21335"/>
      <w:bookmarkEnd w:id="21336"/>
      <w:bookmarkEnd w:id="21337"/>
      <w:bookmarkEnd w:id="21338"/>
    </w:p>
    <w:p w14:paraId="1743E3D4" w14:textId="77777777" w:rsidR="00AB2B30" w:rsidRPr="00AC4FBC" w:rsidRDefault="006A7121">
      <w:pPr>
        <w:pStyle w:val="H6"/>
      </w:pPr>
      <w:bookmarkStart w:id="21340" w:name="_Toc27475938"/>
      <w:bookmarkStart w:id="21341" w:name="_CR7_4B_3_1"/>
      <w:r w:rsidRPr="00AC4FBC">
        <w:t>7.4B.3.1</w:t>
      </w:r>
      <w:r w:rsidRPr="00AC4FBC">
        <w:tab/>
        <w:t>Test purpose</w:t>
      </w:r>
      <w:bookmarkEnd w:id="21340"/>
    </w:p>
    <w:bookmarkEnd w:id="21341"/>
    <w:p w14:paraId="22880C57" w14:textId="77777777" w:rsidR="00AB2B30" w:rsidRPr="00AC4FBC" w:rsidRDefault="006A7121">
      <w:r w:rsidRPr="00AC4FBC">
        <w:t>Same test purpose as in clause 7.4.1 in TS 38.521-1 [8] for the NR carrier.</w:t>
      </w:r>
    </w:p>
    <w:p w14:paraId="584E34A7" w14:textId="77777777" w:rsidR="00AB2B30" w:rsidRPr="00AC4FBC" w:rsidRDefault="006A7121">
      <w:pPr>
        <w:pStyle w:val="H6"/>
      </w:pPr>
      <w:bookmarkStart w:id="21342" w:name="_Toc27475939"/>
      <w:bookmarkStart w:id="21343" w:name="_CR7_4B_3_2"/>
      <w:r w:rsidRPr="00AC4FBC">
        <w:t>7.4B.3.2</w:t>
      </w:r>
      <w:r w:rsidRPr="00AC4FBC">
        <w:tab/>
        <w:t>Test applicability</w:t>
      </w:r>
      <w:bookmarkEnd w:id="21342"/>
    </w:p>
    <w:bookmarkEnd w:id="21343"/>
    <w:p w14:paraId="4B46DCB5" w14:textId="4122442E" w:rsidR="00AB2B30" w:rsidRPr="00AC4FBC" w:rsidRDefault="006A7121">
      <w:r w:rsidRPr="00AC4FBC">
        <w:t>This test applies to all types of E-UTRA UE release 15 and forward, supporting inter-band EN-DC</w:t>
      </w:r>
      <w:r w:rsidR="008E4DF9" w:rsidRPr="00AC4FBC">
        <w:t xml:space="preserve"> within FR1 with 1 NR DL CC</w:t>
      </w:r>
      <w:r w:rsidRPr="00AC4FBC">
        <w:t>.</w:t>
      </w:r>
    </w:p>
    <w:p w14:paraId="788DF71F" w14:textId="77777777" w:rsidR="00AB2B30" w:rsidRPr="00AC4FBC" w:rsidRDefault="006A7121">
      <w:pPr>
        <w:pStyle w:val="H6"/>
      </w:pPr>
      <w:bookmarkStart w:id="21344" w:name="_Toc27475940"/>
      <w:bookmarkStart w:id="21345" w:name="_CR7_4B_3_3"/>
      <w:r w:rsidRPr="00AC4FBC">
        <w:t>7.4B.3.3</w:t>
      </w:r>
      <w:r w:rsidRPr="00AC4FBC">
        <w:tab/>
        <w:t>Minimum conformance requirements</w:t>
      </w:r>
      <w:bookmarkEnd w:id="21344"/>
    </w:p>
    <w:bookmarkEnd w:id="21345"/>
    <w:p w14:paraId="794E6BA0" w14:textId="77777777" w:rsidR="00AB2B30" w:rsidRPr="00AC4FBC" w:rsidRDefault="006A7121">
      <w:r w:rsidRPr="00AC4FBC">
        <w:t>Same minimum conformance requirements as in clause 7.4.3 in TS 38.521-1 [8] for the NR carrier.</w:t>
      </w:r>
    </w:p>
    <w:p w14:paraId="5083D3A2" w14:textId="77777777" w:rsidR="00AB2B30" w:rsidRPr="00AC4FBC" w:rsidRDefault="006A7121">
      <w:r w:rsidRPr="00AC4FBC">
        <w:t>The normative reference for this requirement is TS 38.101-3 [4] clause 7.4B.3.</w:t>
      </w:r>
    </w:p>
    <w:p w14:paraId="6C5AC717" w14:textId="005A0F5B" w:rsidR="00AB2B30" w:rsidRPr="00AC4FBC" w:rsidRDefault="006A7121">
      <w:r w:rsidRPr="00AC4FBC">
        <w:t xml:space="preserve">No exception requirements applicable to NR or </w:t>
      </w:r>
      <w:r w:rsidR="00BB6945" w:rsidRPr="00AC4FBC">
        <w:t>E-UTRA</w:t>
      </w:r>
      <w:r w:rsidRPr="00AC4FBC">
        <w:t>. LTE anchor agnostic approach is applied.</w:t>
      </w:r>
    </w:p>
    <w:p w14:paraId="7194A401" w14:textId="77777777" w:rsidR="00AB2B30" w:rsidRPr="00AC4FBC" w:rsidRDefault="006A7121">
      <w:pPr>
        <w:pStyle w:val="H6"/>
      </w:pPr>
      <w:bookmarkStart w:id="21346" w:name="_Toc27475941"/>
      <w:bookmarkStart w:id="21347" w:name="_CR7_4B_3_4"/>
      <w:r w:rsidRPr="00AC4FBC">
        <w:t>7.4B.3.4</w:t>
      </w:r>
      <w:r w:rsidRPr="00AC4FBC">
        <w:tab/>
        <w:t>Test Description</w:t>
      </w:r>
      <w:bookmarkEnd w:id="21346"/>
    </w:p>
    <w:bookmarkEnd w:id="21347"/>
    <w:p w14:paraId="0212904A" w14:textId="77777777" w:rsidR="00827B5E" w:rsidRDefault="006A7121" w:rsidP="00827B5E">
      <w:r w:rsidRPr="00AC4FBC">
        <w:t>Same test description as in clause 7.4.4 in TS 38.521-1 [8] for the NR carrier with the following exceptions:</w:t>
      </w:r>
    </w:p>
    <w:p w14:paraId="6E64B4DE" w14:textId="1D360EBF" w:rsidR="00AB2B30" w:rsidRPr="00AC4FBC" w:rsidRDefault="00827B5E" w:rsidP="00827B5E">
      <w:r w:rsidRPr="0028359A">
        <w:rPr>
          <w:lang w:eastAsia="ja-JP"/>
        </w:rPr>
        <w:t>For band n28 / 28 used in EN-DC configurations with NOTE 8 of Table 5.5B.4.1-1, test channel bandwidth of 20MHz or more is tested with Low range test frequency.</w:t>
      </w:r>
    </w:p>
    <w:p w14:paraId="287BA841" w14:textId="77777777" w:rsidR="00AB2B30" w:rsidRPr="00AC4FBC" w:rsidRDefault="006A7121">
      <w:r w:rsidRPr="00AC4FBC">
        <w:t>The initial test configurations for E-UTRA consist of test frequency based on E-UTRA operating band and test channel bandwidth as specified in Table 4.6-1.</w:t>
      </w:r>
    </w:p>
    <w:p w14:paraId="2AF285FA" w14:textId="77777777" w:rsidR="00AB2B30" w:rsidRPr="00AC4FBC" w:rsidRDefault="006A7121">
      <w:r w:rsidRPr="00AC4FBC">
        <w:t>For Initial conditions as in clause 7.4.4.1 in TS 38.521-1 [8], the following steps will be added to configure E-UTRA component:</w:t>
      </w:r>
    </w:p>
    <w:p w14:paraId="350AA2C9" w14:textId="77777777" w:rsidR="00AB2B30" w:rsidRPr="00AC4FBC" w:rsidRDefault="006A7121">
      <w:pPr>
        <w:pStyle w:val="B10"/>
      </w:pPr>
      <w:r w:rsidRPr="00AC4FBC">
        <w:t>2.1.</w:t>
      </w:r>
      <w:r w:rsidRPr="00AC4FBC">
        <w:tab/>
        <w:t>The parameter settings for the cell are set up according to TS 36.508 [11] clause 4.4.3.</w:t>
      </w:r>
    </w:p>
    <w:p w14:paraId="7413C020"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 clause B.0 of TS 36.521-1 [10].</w:t>
      </w:r>
    </w:p>
    <w:p w14:paraId="34BE73ED" w14:textId="77777777" w:rsidR="00AB2B30" w:rsidRPr="00AC4FBC" w:rsidRDefault="006A7121">
      <w:r w:rsidRPr="00AC4FBC">
        <w:t>Step 6 of Initial conditions as in clause 7.4.4.1 in TS 38.521-1 [8] is replaced by:</w:t>
      </w:r>
    </w:p>
    <w:p w14:paraId="09721EF2"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 [6] clause 4.5.</w:t>
      </w:r>
    </w:p>
    <w:p w14:paraId="7A19E734"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EC7A60F" w14:textId="77777777" w:rsidR="00AB2B30" w:rsidRPr="00AC4FBC" w:rsidRDefault="006A7121">
      <w:pPr>
        <w:pStyle w:val="H6"/>
      </w:pPr>
      <w:bookmarkStart w:id="21348" w:name="_Toc27475942"/>
      <w:bookmarkStart w:id="21349" w:name="_CR7_4B_3_5"/>
      <w:r w:rsidRPr="00AC4FBC">
        <w:t>7.4B.3.5</w:t>
      </w:r>
      <w:r w:rsidRPr="00AC4FBC">
        <w:tab/>
        <w:t>Test Requirement</w:t>
      </w:r>
      <w:bookmarkEnd w:id="21348"/>
    </w:p>
    <w:bookmarkEnd w:id="21349"/>
    <w:p w14:paraId="5C3A6424" w14:textId="77777777" w:rsidR="00AB2B30" w:rsidRPr="00AC4FBC" w:rsidRDefault="006A7121">
      <w:r w:rsidRPr="00AC4FBC">
        <w:t>Same test requirement as in clause 7.4.5 in TS 38.521-1 [8] for the NR carrier.</w:t>
      </w:r>
    </w:p>
    <w:p w14:paraId="472098FC" w14:textId="77777777" w:rsidR="00AB2B30" w:rsidRPr="00AC4FBC" w:rsidRDefault="006A7121">
      <w:pPr>
        <w:pStyle w:val="Heading3"/>
      </w:pPr>
      <w:bookmarkStart w:id="21350" w:name="_Toc27475943"/>
      <w:bookmarkStart w:id="21351" w:name="_Toc29495419"/>
      <w:bookmarkStart w:id="21352" w:name="_Toc36116467"/>
      <w:bookmarkStart w:id="21353" w:name="_Toc36118516"/>
      <w:bookmarkStart w:id="21354" w:name="_Toc36560631"/>
      <w:bookmarkStart w:id="21355" w:name="_Toc43977163"/>
      <w:bookmarkStart w:id="21356" w:name="_Toc52213743"/>
      <w:bookmarkStart w:id="21357" w:name="_Toc60743208"/>
      <w:bookmarkStart w:id="21358" w:name="_Toc68206387"/>
      <w:bookmarkStart w:id="21359" w:name="_Toc75972185"/>
      <w:bookmarkStart w:id="21360" w:name="_Toc85051627"/>
      <w:bookmarkStart w:id="21361" w:name="_Toc90493649"/>
      <w:bookmarkStart w:id="21362" w:name="_Toc90494289"/>
      <w:bookmarkStart w:id="21363" w:name="_Toc100094331"/>
      <w:bookmarkStart w:id="21364" w:name="_Toc106873022"/>
      <w:bookmarkStart w:id="21365" w:name="_Toc155208998"/>
      <w:r w:rsidRPr="00AC4FBC">
        <w:t>7.4B.3_1</w:t>
      </w:r>
      <w:r w:rsidRPr="00AC4FBC">
        <w:tab/>
        <w:t>Maximum Input Level for EN-DC within FR1 (&gt;2 CCs)</w:t>
      </w:r>
      <w:bookmarkEnd w:id="21350"/>
      <w:bookmarkEnd w:id="21351"/>
      <w:bookmarkEnd w:id="21352"/>
      <w:bookmarkEnd w:id="21353"/>
      <w:bookmarkEnd w:id="21354"/>
      <w:bookmarkEnd w:id="21355"/>
      <w:bookmarkEnd w:id="21356"/>
      <w:bookmarkEnd w:id="21357"/>
      <w:bookmarkEnd w:id="21358"/>
      <w:bookmarkEnd w:id="21359"/>
      <w:bookmarkEnd w:id="21360"/>
      <w:bookmarkEnd w:id="21361"/>
      <w:bookmarkEnd w:id="21362"/>
      <w:bookmarkEnd w:id="21363"/>
      <w:bookmarkEnd w:id="21364"/>
      <w:bookmarkEnd w:id="21365"/>
    </w:p>
    <w:p w14:paraId="117DB7FD" w14:textId="77777777" w:rsidR="00AB2B30" w:rsidRPr="00AC4FBC" w:rsidRDefault="006A7121">
      <w:pPr>
        <w:pStyle w:val="Heading4"/>
      </w:pPr>
      <w:bookmarkStart w:id="21366" w:name="_Toc27475944"/>
      <w:bookmarkStart w:id="21367" w:name="_Toc29495420"/>
      <w:bookmarkStart w:id="21368" w:name="_Toc36116468"/>
      <w:bookmarkStart w:id="21369" w:name="_Toc36118517"/>
      <w:bookmarkStart w:id="21370" w:name="_Toc36560632"/>
      <w:bookmarkStart w:id="21371" w:name="_Toc43977164"/>
      <w:bookmarkStart w:id="21372" w:name="_Toc52213744"/>
      <w:bookmarkStart w:id="21373" w:name="_Toc60743209"/>
      <w:bookmarkStart w:id="21374" w:name="_Toc68206388"/>
      <w:bookmarkStart w:id="21375" w:name="_Toc75972186"/>
      <w:bookmarkStart w:id="21376" w:name="_Toc85051628"/>
      <w:bookmarkStart w:id="21377" w:name="_Toc90493650"/>
      <w:bookmarkStart w:id="21378" w:name="_Toc90494290"/>
      <w:bookmarkStart w:id="21379" w:name="_Toc100094332"/>
      <w:bookmarkStart w:id="21380" w:name="_Toc106873023"/>
      <w:bookmarkStart w:id="21381" w:name="_Toc155208999"/>
      <w:bookmarkStart w:id="21382" w:name="_CR7_4B_3_1_1"/>
      <w:bookmarkEnd w:id="21382"/>
      <w:r w:rsidRPr="00AC4FBC">
        <w:t>7.4B.3_1.1</w:t>
      </w:r>
      <w:r w:rsidRPr="00AC4FBC">
        <w:tab/>
        <w:t>Maximum Input Level for EN-DC within FR1 (3 CCs)</w:t>
      </w:r>
      <w:bookmarkEnd w:id="21366"/>
      <w:bookmarkEnd w:id="21367"/>
      <w:bookmarkEnd w:id="21368"/>
      <w:bookmarkEnd w:id="21369"/>
      <w:bookmarkEnd w:id="21370"/>
      <w:bookmarkEnd w:id="21371"/>
      <w:bookmarkEnd w:id="21372"/>
      <w:bookmarkEnd w:id="21373"/>
      <w:bookmarkEnd w:id="21374"/>
      <w:bookmarkEnd w:id="21375"/>
      <w:bookmarkEnd w:id="21376"/>
      <w:bookmarkEnd w:id="21377"/>
      <w:bookmarkEnd w:id="21378"/>
      <w:bookmarkEnd w:id="21379"/>
      <w:bookmarkEnd w:id="21380"/>
      <w:bookmarkEnd w:id="21381"/>
    </w:p>
    <w:p w14:paraId="3328B399" w14:textId="77777777" w:rsidR="00336F75" w:rsidRPr="00AC4FBC" w:rsidRDefault="00336F75" w:rsidP="00FE5259">
      <w:pPr>
        <w:pStyle w:val="EditorsNote"/>
      </w:pPr>
      <w:r w:rsidRPr="00AC4FBC">
        <w:t>Editor's note:</w:t>
      </w:r>
      <w:r w:rsidRPr="00AC4FBC">
        <w:tab/>
        <w:t>The following aspects are either missing or not yet determined:</w:t>
      </w:r>
    </w:p>
    <w:p w14:paraId="3B7ECF9F" w14:textId="77777777" w:rsidR="00336F75" w:rsidRPr="00AC4FBC" w:rsidRDefault="00336F75" w:rsidP="00FE5259">
      <w:pPr>
        <w:pStyle w:val="EditorsNote"/>
      </w:pPr>
      <w:bookmarkStart w:id="21383" w:name="_Toc75972187"/>
      <w:r w:rsidRPr="00AC4FBC">
        <w:t>-</w:t>
      </w:r>
      <w:r w:rsidRPr="00AC4FBC">
        <w:tab/>
        <w:t>Only inter-band EN-DC and intra-band non-contiguous EN-DC within FR1 are considered. Testing of intra-band contiguous EN-DC is FFS.</w:t>
      </w:r>
      <w:bookmarkEnd w:id="21383"/>
    </w:p>
    <w:p w14:paraId="1F081DB5" w14:textId="77777777" w:rsidR="00AB2B30" w:rsidRPr="00AC4FBC" w:rsidRDefault="006A7121">
      <w:pPr>
        <w:pStyle w:val="H6"/>
      </w:pPr>
      <w:bookmarkStart w:id="21384" w:name="_CR7_4B_3_1_1_1"/>
      <w:r w:rsidRPr="00AC4FBC">
        <w:t>7.4B.3_1.1.1</w:t>
      </w:r>
      <w:r w:rsidRPr="00AC4FBC">
        <w:tab/>
        <w:t>Test purpose</w:t>
      </w:r>
    </w:p>
    <w:bookmarkEnd w:id="21384"/>
    <w:p w14:paraId="15687675" w14:textId="77777777" w:rsidR="00AB2B30" w:rsidRPr="00AC4FBC" w:rsidRDefault="006A7121">
      <w:r w:rsidRPr="00AC4FBC">
        <w:t>Same test purpose as in clause 7.4B.3.1.</w:t>
      </w:r>
    </w:p>
    <w:p w14:paraId="639527D7" w14:textId="77777777" w:rsidR="00AB2B30" w:rsidRPr="00AC4FBC" w:rsidRDefault="006A7121">
      <w:pPr>
        <w:pStyle w:val="H6"/>
      </w:pPr>
      <w:bookmarkStart w:id="21385" w:name="_CR7_4B_3_1_1_2"/>
      <w:r w:rsidRPr="00AC4FBC">
        <w:t>7.4B.3_1.1.2</w:t>
      </w:r>
      <w:r w:rsidRPr="00AC4FBC">
        <w:tab/>
        <w:t>Test applicability</w:t>
      </w:r>
    </w:p>
    <w:bookmarkEnd w:id="21385"/>
    <w:p w14:paraId="6C264BEE" w14:textId="6B35B0FB" w:rsidR="00AB2B30" w:rsidRPr="00AC4FBC" w:rsidRDefault="006A7121">
      <w:r w:rsidRPr="00AC4FBC">
        <w:t xml:space="preserve">This test applies to all types of E-UTRA UE release 15 and forward, supporting </w:t>
      </w:r>
      <w:r w:rsidR="000161C2" w:rsidRPr="00AC4FBC">
        <w:t xml:space="preserve">inter-band or intra-band non-contiguous </w:t>
      </w:r>
      <w:r w:rsidRPr="00AC4FBC">
        <w:t xml:space="preserve">EN-DC within FR1 with </w:t>
      </w:r>
      <w:r w:rsidR="00CC32AF" w:rsidRPr="00AC4FBC">
        <w:t>2 NR DL CCs and one or more E-UTRA DL CC(s)</w:t>
      </w:r>
      <w:r w:rsidRPr="00AC4FBC">
        <w:t>.</w:t>
      </w:r>
    </w:p>
    <w:p w14:paraId="143BC7B9" w14:textId="77777777" w:rsidR="00AB2B30" w:rsidRPr="00AC4FBC" w:rsidRDefault="006A7121">
      <w:pPr>
        <w:pStyle w:val="H6"/>
      </w:pPr>
      <w:bookmarkStart w:id="21386" w:name="_CR7_4B_3_1_1_3"/>
      <w:r w:rsidRPr="00AC4FBC">
        <w:t>7.4B.3_1.1.3</w:t>
      </w:r>
      <w:r w:rsidRPr="00AC4FBC">
        <w:tab/>
        <w:t>Minimum conformance requirements</w:t>
      </w:r>
    </w:p>
    <w:bookmarkEnd w:id="21386"/>
    <w:p w14:paraId="5469CB2A" w14:textId="7A101223" w:rsidR="00AB2B30" w:rsidRPr="00AC4FBC" w:rsidRDefault="006A7121">
      <w:r w:rsidRPr="00AC4FBC">
        <w:t xml:space="preserve">Refer to </w:t>
      </w:r>
      <w:r w:rsidR="000D2568" w:rsidRPr="00AC4FBC">
        <w:t xml:space="preserve">Clause 7.4B.0.2 for the intra-band non-contiguous EN-DC and </w:t>
      </w:r>
      <w:r w:rsidRPr="00AC4FBC">
        <w:t>Clause 7.4B.0.3 for the inter-band EN-DC within FR1 maximum input level requirement.</w:t>
      </w:r>
    </w:p>
    <w:p w14:paraId="79A3E49E" w14:textId="1A0BB4DB" w:rsidR="00AB2B30" w:rsidRPr="00AC4FBC" w:rsidRDefault="006A7121">
      <w:r w:rsidRPr="00AC4FBC">
        <w:t xml:space="preserve">No exception requirements applicable to NR or </w:t>
      </w:r>
      <w:r w:rsidR="00BB6945" w:rsidRPr="00AC4FBC">
        <w:t>E-UTRA</w:t>
      </w:r>
      <w:r w:rsidRPr="00AC4FBC">
        <w:t>. LTE anchor agnostic approach is applied.</w:t>
      </w:r>
    </w:p>
    <w:p w14:paraId="1F8683DA" w14:textId="77777777" w:rsidR="00AB2B30" w:rsidRPr="00AC4FBC" w:rsidRDefault="006A7121">
      <w:pPr>
        <w:pStyle w:val="H6"/>
      </w:pPr>
      <w:bookmarkStart w:id="21387" w:name="_CR7_4B_3_1_1_4"/>
      <w:r w:rsidRPr="00AC4FBC">
        <w:t>7.4B.3_1.1.4</w:t>
      </w:r>
      <w:r w:rsidRPr="00AC4FBC">
        <w:tab/>
        <w:t>Test Description</w:t>
      </w:r>
    </w:p>
    <w:bookmarkEnd w:id="21387"/>
    <w:p w14:paraId="067CFED1" w14:textId="05D389A5" w:rsidR="00AB2B30" w:rsidRPr="00AC4FBC" w:rsidRDefault="006A7121">
      <w:r w:rsidRPr="00AC4FBC">
        <w:t xml:space="preserve">Same test description as in clause 7.4A.1.4 in TS 38.521-1 [8] for the NR carrier with the following exceptions: </w:t>
      </w:r>
    </w:p>
    <w:p w14:paraId="04484962" w14:textId="77777777" w:rsidR="00AB2B30" w:rsidRPr="00AC4FBC" w:rsidRDefault="006A7121">
      <w:r w:rsidRPr="00AC4FBC">
        <w:t>The initial test configurations for E-UTRA consist of test frequency based on E-UTRA operating band and test channel bandwidth as specified in Table 4.6-1.</w:t>
      </w:r>
    </w:p>
    <w:p w14:paraId="6433E394" w14:textId="1F54272E" w:rsidR="00AB2B30" w:rsidRPr="00AC4FBC" w:rsidRDefault="006A7121">
      <w:r w:rsidRPr="00AC4FBC">
        <w:t>For Initial conditions as in clause 7.4A.1.4.1 in TS 38.521-1 [8], the following steps will be added to configure E-UTRA component:</w:t>
      </w:r>
    </w:p>
    <w:p w14:paraId="35AEA0B3" w14:textId="77777777" w:rsidR="00AB2B30" w:rsidRPr="00AC4FBC" w:rsidRDefault="006A7121">
      <w:r w:rsidRPr="00AC4FBC">
        <w:t>2.1.</w:t>
      </w:r>
      <w:r w:rsidRPr="00AC4FBC">
        <w:tab/>
        <w:t>The parameter settings for the cell are set up according to TS 36.508 [11] subclause 4.4.3.</w:t>
      </w:r>
    </w:p>
    <w:p w14:paraId="0757B724"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4B1997D3" w14:textId="7A6FD7F0" w:rsidR="00AB2B30" w:rsidRPr="00AC4FBC" w:rsidRDefault="006A7121">
      <w:r w:rsidRPr="00AC4FBC">
        <w:t>Step 6 of Initial conditions as in clause 7.4A.1.4.1 in TS 38.521-1 [8] is replaced by:</w:t>
      </w:r>
    </w:p>
    <w:p w14:paraId="2FE258E3" w14:textId="77777777"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1978D123"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4AFBE8EE" w14:textId="77777777" w:rsidR="00AB2B30" w:rsidRPr="00AC4FBC" w:rsidRDefault="006A7121">
      <w:pPr>
        <w:pStyle w:val="H6"/>
      </w:pPr>
      <w:bookmarkStart w:id="21388" w:name="_CR7_4B_3_1_1_5"/>
      <w:r w:rsidRPr="00AC4FBC">
        <w:t>7.4B.3_1.1.5</w:t>
      </w:r>
      <w:r w:rsidRPr="00AC4FBC">
        <w:tab/>
        <w:t>Test Requirement</w:t>
      </w:r>
    </w:p>
    <w:bookmarkEnd w:id="21388"/>
    <w:p w14:paraId="3D23DBA9" w14:textId="2FBC164A" w:rsidR="00AB2B30" w:rsidRPr="00AC4FBC" w:rsidRDefault="006A7121">
      <w:r w:rsidRPr="00AC4FBC">
        <w:t>Same test requirement as specified in TS 38.521-1 [8] clause 7.4A.1.5 for the NR carrier(s).</w:t>
      </w:r>
    </w:p>
    <w:p w14:paraId="23AEBD22" w14:textId="77777777" w:rsidR="00AB2B30" w:rsidRPr="00AC4FBC" w:rsidRDefault="006A7121">
      <w:pPr>
        <w:pStyle w:val="Heading4"/>
      </w:pPr>
      <w:bookmarkStart w:id="21389" w:name="_Toc27475945"/>
      <w:bookmarkStart w:id="21390" w:name="_Toc29495421"/>
      <w:bookmarkStart w:id="21391" w:name="_Toc36116469"/>
      <w:bookmarkStart w:id="21392" w:name="_Toc36118518"/>
      <w:bookmarkStart w:id="21393" w:name="_Toc36560633"/>
      <w:bookmarkStart w:id="21394" w:name="_Toc43977165"/>
      <w:bookmarkStart w:id="21395" w:name="_Toc52213745"/>
      <w:bookmarkStart w:id="21396" w:name="_Toc60743210"/>
      <w:bookmarkStart w:id="21397" w:name="_Toc68206389"/>
      <w:bookmarkStart w:id="21398" w:name="_Toc75972188"/>
      <w:bookmarkStart w:id="21399" w:name="_Toc85051629"/>
      <w:bookmarkStart w:id="21400" w:name="_Toc90493651"/>
      <w:bookmarkStart w:id="21401" w:name="_Toc90494291"/>
      <w:bookmarkStart w:id="21402" w:name="_Toc100094333"/>
      <w:bookmarkStart w:id="21403" w:name="_Toc106873024"/>
      <w:bookmarkStart w:id="21404" w:name="_Toc155209000"/>
      <w:bookmarkStart w:id="21405" w:name="_CR7_4B_3_1_2"/>
      <w:bookmarkEnd w:id="21405"/>
      <w:r w:rsidRPr="00AC4FBC">
        <w:t>7.4B.3_1.2</w:t>
      </w:r>
      <w:r w:rsidRPr="00AC4FBC">
        <w:tab/>
        <w:t>Maximum Input Level for EN-DC within FR1 (4 CCs)</w:t>
      </w:r>
      <w:bookmarkEnd w:id="21389"/>
      <w:bookmarkEnd w:id="21390"/>
      <w:bookmarkEnd w:id="21391"/>
      <w:bookmarkEnd w:id="21392"/>
      <w:bookmarkEnd w:id="21393"/>
      <w:bookmarkEnd w:id="21394"/>
      <w:bookmarkEnd w:id="21395"/>
      <w:bookmarkEnd w:id="21396"/>
      <w:bookmarkEnd w:id="21397"/>
      <w:bookmarkEnd w:id="21398"/>
      <w:bookmarkEnd w:id="21399"/>
      <w:bookmarkEnd w:id="21400"/>
      <w:bookmarkEnd w:id="21401"/>
      <w:bookmarkEnd w:id="21402"/>
      <w:bookmarkEnd w:id="21403"/>
      <w:bookmarkEnd w:id="21404"/>
    </w:p>
    <w:p w14:paraId="757EBCE2" w14:textId="77777777" w:rsidR="00566D45" w:rsidRPr="00AC4FBC" w:rsidRDefault="00566D45" w:rsidP="00566D45">
      <w:pPr>
        <w:pStyle w:val="EditorsNote"/>
      </w:pPr>
      <w:r w:rsidRPr="00AC4FBC">
        <w:t>Editor's note:</w:t>
      </w:r>
      <w:r w:rsidRPr="00AC4FBC">
        <w:tab/>
        <w:t>The following aspects are either missing or not yet determined:</w:t>
      </w:r>
    </w:p>
    <w:p w14:paraId="1A212DD4" w14:textId="77777777" w:rsidR="00566D45" w:rsidRPr="00AC4FBC" w:rsidRDefault="00566D45" w:rsidP="00566D45">
      <w:pPr>
        <w:pStyle w:val="EditorsNote"/>
      </w:pPr>
      <w:r w:rsidRPr="00AC4FBC">
        <w:t>-</w:t>
      </w:r>
      <w:r w:rsidRPr="00AC4FBC">
        <w:tab/>
        <w:t>Only inter-band EN-DC and intra-band non-contiguous EN-DC within FR1 are considered. Testing of intra-band contiguous EN-DC is FFS.</w:t>
      </w:r>
    </w:p>
    <w:p w14:paraId="019A99EC" w14:textId="77777777" w:rsidR="00AB2B30" w:rsidRPr="00AC4FBC" w:rsidRDefault="006A7121">
      <w:pPr>
        <w:pStyle w:val="H6"/>
      </w:pPr>
      <w:bookmarkStart w:id="21406" w:name="_CR7_4B_3_1_2_1"/>
      <w:r w:rsidRPr="00AC4FBC">
        <w:t>7.4B.3_1.2.1</w:t>
      </w:r>
      <w:r w:rsidRPr="00AC4FBC">
        <w:tab/>
        <w:t>Test purpose</w:t>
      </w:r>
    </w:p>
    <w:bookmarkEnd w:id="21406"/>
    <w:p w14:paraId="230F9AAC" w14:textId="77777777" w:rsidR="00AB2B30" w:rsidRPr="00AC4FBC" w:rsidRDefault="006A7121">
      <w:r w:rsidRPr="00AC4FBC">
        <w:t>Same test purpose as in clause 7.4B.3.1.</w:t>
      </w:r>
    </w:p>
    <w:p w14:paraId="28AD8B35" w14:textId="77777777" w:rsidR="00AB2B30" w:rsidRPr="00AC4FBC" w:rsidRDefault="006A7121">
      <w:pPr>
        <w:pStyle w:val="H6"/>
      </w:pPr>
      <w:bookmarkStart w:id="21407" w:name="_CR7_4B_3_1_2_2"/>
      <w:r w:rsidRPr="00AC4FBC">
        <w:t>7.4B.3_1.2.2</w:t>
      </w:r>
      <w:r w:rsidRPr="00AC4FBC">
        <w:tab/>
        <w:t>Test applicability</w:t>
      </w:r>
    </w:p>
    <w:bookmarkEnd w:id="21407"/>
    <w:p w14:paraId="24C2439D" w14:textId="5DAFD159" w:rsidR="00AB2B30" w:rsidRPr="00AC4FBC" w:rsidRDefault="006A7121">
      <w:r w:rsidRPr="00AC4FBC">
        <w:t xml:space="preserve">This test applies to all types of E-UTRA UE release 15 and forward, supporting </w:t>
      </w:r>
      <w:r w:rsidR="009F4E1E" w:rsidRPr="00AC4FBC">
        <w:t xml:space="preserve">inter-band or intra-band non-contiguous </w:t>
      </w:r>
      <w:r w:rsidRPr="00AC4FBC">
        <w:t xml:space="preserve">EN-DC within FR1 with </w:t>
      </w:r>
      <w:r w:rsidR="001432EE" w:rsidRPr="00AC4FBC">
        <w:t>3 NR DL CCs and one or more E-UTRA DL CC(s)</w:t>
      </w:r>
      <w:r w:rsidRPr="00AC4FBC">
        <w:t>.</w:t>
      </w:r>
    </w:p>
    <w:p w14:paraId="4BA8A794" w14:textId="77777777" w:rsidR="00AB2B30" w:rsidRPr="00AC4FBC" w:rsidRDefault="006A7121">
      <w:pPr>
        <w:pStyle w:val="H6"/>
      </w:pPr>
      <w:bookmarkStart w:id="21408" w:name="_CR7_4B_3_1_2_3"/>
      <w:r w:rsidRPr="00AC4FBC">
        <w:t>7.4B.3_1.2.3</w:t>
      </w:r>
      <w:r w:rsidRPr="00AC4FBC">
        <w:tab/>
        <w:t>Minimum conformance requirements</w:t>
      </w:r>
    </w:p>
    <w:bookmarkEnd w:id="21408"/>
    <w:p w14:paraId="2031AA2D" w14:textId="110C0192" w:rsidR="00AB2B30" w:rsidRPr="00AC4FBC" w:rsidRDefault="006A7121">
      <w:r w:rsidRPr="00AC4FBC">
        <w:t>Refer to Clause</w:t>
      </w:r>
      <w:r w:rsidR="00143FCC" w:rsidRPr="00AC4FBC">
        <w:t xml:space="preserve"> 7.4B.0.2 for the intra-band non-contiguous EN-DC and </w:t>
      </w:r>
      <w:r w:rsidRPr="00AC4FBC">
        <w:t>7.4B.0.3 for the inter-band EN-DC within FR1 maximum input level requirement.</w:t>
      </w:r>
    </w:p>
    <w:p w14:paraId="2C5A5492" w14:textId="4E260223" w:rsidR="00AB2B30" w:rsidRPr="00AC4FBC" w:rsidRDefault="006A7121">
      <w:r w:rsidRPr="00AC4FBC">
        <w:t xml:space="preserve">No exception requirements applicable to NR or </w:t>
      </w:r>
      <w:r w:rsidR="00BB6945" w:rsidRPr="00AC4FBC">
        <w:t>E-UTRA</w:t>
      </w:r>
      <w:r w:rsidRPr="00AC4FBC">
        <w:t>. LTE anchor agnostic approach is applied.</w:t>
      </w:r>
    </w:p>
    <w:p w14:paraId="206B1ED0" w14:textId="77777777" w:rsidR="00AB2B30" w:rsidRPr="00AC4FBC" w:rsidRDefault="006A7121">
      <w:pPr>
        <w:pStyle w:val="H6"/>
      </w:pPr>
      <w:bookmarkStart w:id="21409" w:name="_CR7_4B_3_1_2_4"/>
      <w:r w:rsidRPr="00AC4FBC">
        <w:t>7.4B.3_1.2.4</w:t>
      </w:r>
      <w:r w:rsidRPr="00AC4FBC">
        <w:tab/>
        <w:t>Test Description</w:t>
      </w:r>
    </w:p>
    <w:bookmarkEnd w:id="21409"/>
    <w:p w14:paraId="4889C6C3" w14:textId="2C4FE341" w:rsidR="00AB2B30" w:rsidRPr="00AC4FBC" w:rsidRDefault="006A7121">
      <w:r w:rsidRPr="00AC4FBC">
        <w:t>Same test description as in clause 7.4A.2.4 in TS 38.521-1 [8] for the NR carrier with the following exceptions:</w:t>
      </w:r>
    </w:p>
    <w:p w14:paraId="689AFF54" w14:textId="77777777" w:rsidR="00AB2B30" w:rsidRPr="00AC4FBC" w:rsidRDefault="006A7121">
      <w:r w:rsidRPr="00AC4FBC">
        <w:t>The initial test configurations for E-UTRA consist of test frequency based on E-UTRA operating band and test channel bandwidth as specified in Table 4.6-1.</w:t>
      </w:r>
    </w:p>
    <w:p w14:paraId="1D422737" w14:textId="256A6BFD" w:rsidR="00AB2B30" w:rsidRPr="00AC4FBC" w:rsidRDefault="006A7121">
      <w:r w:rsidRPr="00AC4FBC">
        <w:t>For Initial conditions as in clause 7.4A.2.4.1 in TS 38.521-1 [8], the following steps will be added to configure E-UTRA component:</w:t>
      </w:r>
    </w:p>
    <w:p w14:paraId="0DE71976" w14:textId="77777777" w:rsidR="00AB2B30" w:rsidRPr="00AC4FBC" w:rsidRDefault="006A7121">
      <w:r w:rsidRPr="00AC4FBC">
        <w:t>2.1.</w:t>
      </w:r>
      <w:r w:rsidRPr="00AC4FBC">
        <w:tab/>
        <w:t>The parameter settings for the cell are set up according to TS 36.508 [11] subclause 4.4.3.</w:t>
      </w:r>
    </w:p>
    <w:p w14:paraId="75C88B59"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2996BA1D" w14:textId="30D71A91" w:rsidR="00AB2B30" w:rsidRPr="00AC4FBC" w:rsidRDefault="006A7121">
      <w:r w:rsidRPr="00AC4FBC">
        <w:t>Step 6 of Initial conditions as in clause 7.4A.2.4.1 in TS 38.521-1 [8] is replaced by:</w:t>
      </w:r>
    </w:p>
    <w:p w14:paraId="166EA9DA" w14:textId="143D69B0"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w:t>
      </w:r>
    </w:p>
    <w:p w14:paraId="2E76D654"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20092EF5" w14:textId="77777777" w:rsidR="00AB2B30" w:rsidRPr="00AC4FBC" w:rsidRDefault="006A7121">
      <w:pPr>
        <w:pStyle w:val="H6"/>
      </w:pPr>
      <w:bookmarkStart w:id="21410" w:name="_CR7_4B_3_1_2_5"/>
      <w:r w:rsidRPr="00AC4FBC">
        <w:t>7.4B.3_1.2.5</w:t>
      </w:r>
      <w:r w:rsidRPr="00AC4FBC">
        <w:tab/>
        <w:t>Test Requirement</w:t>
      </w:r>
    </w:p>
    <w:bookmarkEnd w:id="21410"/>
    <w:p w14:paraId="1B5B29B3" w14:textId="202CB53C" w:rsidR="00AB2B30" w:rsidRPr="00AC4FBC" w:rsidRDefault="006A7121">
      <w:r w:rsidRPr="00AC4FBC">
        <w:t>Same test requirement as specified in TS 38.521-1 [8] clause 7.4A.2.5 for the NR carriers.</w:t>
      </w:r>
    </w:p>
    <w:p w14:paraId="135B7074" w14:textId="77777777" w:rsidR="00AB2B30" w:rsidRPr="00AC4FBC" w:rsidRDefault="006A7121">
      <w:pPr>
        <w:pStyle w:val="Heading4"/>
      </w:pPr>
      <w:bookmarkStart w:id="21411" w:name="_Toc27475946"/>
      <w:bookmarkStart w:id="21412" w:name="_Toc29495422"/>
      <w:bookmarkStart w:id="21413" w:name="_Toc36116470"/>
      <w:bookmarkStart w:id="21414" w:name="_Toc36118519"/>
      <w:bookmarkStart w:id="21415" w:name="_Toc36560634"/>
      <w:bookmarkStart w:id="21416" w:name="_Toc43977166"/>
      <w:bookmarkStart w:id="21417" w:name="_Toc52213746"/>
      <w:bookmarkStart w:id="21418" w:name="_Toc60743211"/>
      <w:bookmarkStart w:id="21419" w:name="_Toc68206390"/>
      <w:bookmarkStart w:id="21420" w:name="_Toc75972189"/>
      <w:bookmarkStart w:id="21421" w:name="_Toc85051630"/>
      <w:bookmarkStart w:id="21422" w:name="_Toc90493652"/>
      <w:bookmarkStart w:id="21423" w:name="_Toc90494292"/>
      <w:bookmarkStart w:id="21424" w:name="_Toc100094334"/>
      <w:bookmarkStart w:id="21425" w:name="_Toc106873025"/>
      <w:bookmarkStart w:id="21426" w:name="_Toc155209001"/>
      <w:bookmarkStart w:id="21427" w:name="_CR7_4B_3_1_3"/>
      <w:bookmarkEnd w:id="21427"/>
      <w:r w:rsidRPr="00AC4FBC">
        <w:t>7.4B.3_1.3</w:t>
      </w:r>
      <w:r w:rsidRPr="00AC4FBC">
        <w:tab/>
        <w:t>Maximum Input Level for EN-DC within FR1 (5 CCs)</w:t>
      </w:r>
      <w:bookmarkEnd w:id="21411"/>
      <w:bookmarkEnd w:id="21412"/>
      <w:bookmarkEnd w:id="21413"/>
      <w:bookmarkEnd w:id="21414"/>
      <w:bookmarkEnd w:id="21415"/>
      <w:bookmarkEnd w:id="21416"/>
      <w:bookmarkEnd w:id="21417"/>
      <w:bookmarkEnd w:id="21418"/>
      <w:bookmarkEnd w:id="21419"/>
      <w:bookmarkEnd w:id="21420"/>
      <w:bookmarkEnd w:id="21421"/>
      <w:bookmarkEnd w:id="21422"/>
      <w:bookmarkEnd w:id="21423"/>
      <w:bookmarkEnd w:id="21424"/>
      <w:bookmarkEnd w:id="21425"/>
      <w:bookmarkEnd w:id="21426"/>
    </w:p>
    <w:p w14:paraId="4490B730" w14:textId="77777777" w:rsidR="00170EE7" w:rsidRPr="00AC4FBC" w:rsidRDefault="00170EE7" w:rsidP="00FE5259">
      <w:pPr>
        <w:pStyle w:val="EditorsNote"/>
      </w:pPr>
      <w:r w:rsidRPr="00AC4FBC">
        <w:t>Editor's note:</w:t>
      </w:r>
      <w:r w:rsidRPr="00AC4FBC">
        <w:tab/>
        <w:t>The following aspects are either missing or not yet determined:</w:t>
      </w:r>
    </w:p>
    <w:p w14:paraId="7ED08AC5" w14:textId="77777777" w:rsidR="00170EE7" w:rsidRPr="00AC4FBC" w:rsidRDefault="00170EE7" w:rsidP="00FE5259">
      <w:pPr>
        <w:pStyle w:val="EditorsNote"/>
      </w:pPr>
      <w:bookmarkStart w:id="21428" w:name="_Toc75972190"/>
      <w:r w:rsidRPr="00AC4FBC">
        <w:t>-</w:t>
      </w:r>
      <w:r w:rsidRPr="00AC4FBC">
        <w:tab/>
        <w:t>Only inter-band EN-DC and intra-band non-contiguous EN-DC within FR1 are considered. Testing of intra-band contiguous EN-DC is FFS.</w:t>
      </w:r>
      <w:bookmarkEnd w:id="21428"/>
    </w:p>
    <w:p w14:paraId="35F5BD00" w14:textId="77777777" w:rsidR="00AB2B30" w:rsidRPr="00AC4FBC" w:rsidRDefault="006A7121">
      <w:pPr>
        <w:pStyle w:val="H6"/>
      </w:pPr>
      <w:bookmarkStart w:id="21429" w:name="_CR7_4B_3_1_3_1"/>
      <w:r w:rsidRPr="00AC4FBC">
        <w:t>7.4B.3_1.3.1</w:t>
      </w:r>
      <w:r w:rsidRPr="00AC4FBC">
        <w:tab/>
        <w:t>Test purpose</w:t>
      </w:r>
    </w:p>
    <w:bookmarkEnd w:id="21429"/>
    <w:p w14:paraId="2F607EF2" w14:textId="77777777" w:rsidR="00AB2B30" w:rsidRPr="00AC4FBC" w:rsidRDefault="006A7121">
      <w:r w:rsidRPr="00AC4FBC">
        <w:t>Same test purpose as in clause 7.4B.3.1.</w:t>
      </w:r>
    </w:p>
    <w:p w14:paraId="23F2CA81" w14:textId="77777777" w:rsidR="00AB2B30" w:rsidRPr="00AC4FBC" w:rsidRDefault="006A7121">
      <w:pPr>
        <w:pStyle w:val="H6"/>
      </w:pPr>
      <w:bookmarkStart w:id="21430" w:name="_CR7_4B_3_1_3_2"/>
      <w:r w:rsidRPr="00AC4FBC">
        <w:t>7.4B.3_1.3.2</w:t>
      </w:r>
      <w:r w:rsidRPr="00AC4FBC">
        <w:tab/>
        <w:t>Test applicability</w:t>
      </w:r>
    </w:p>
    <w:bookmarkEnd w:id="21430"/>
    <w:p w14:paraId="344F805E" w14:textId="7EBD9DBA" w:rsidR="00AB2B30" w:rsidRPr="00AC4FBC" w:rsidRDefault="006A7121">
      <w:r w:rsidRPr="00AC4FBC">
        <w:t xml:space="preserve">This test applies to all types of E-UTRA UE release 15 and forward, supporting </w:t>
      </w:r>
      <w:r w:rsidR="00F36C4B" w:rsidRPr="00AC4FBC">
        <w:t xml:space="preserve">inter-band or intra-band non-contiguous </w:t>
      </w:r>
      <w:r w:rsidRPr="00AC4FBC">
        <w:t xml:space="preserve">EN-DC within FR1 with </w:t>
      </w:r>
      <w:r w:rsidR="008D00F2" w:rsidRPr="00AC4FBC">
        <w:t>4 NR DL CCs and one or more E-UTRA DL CC(s)</w:t>
      </w:r>
      <w:r w:rsidRPr="00AC4FBC">
        <w:t>.</w:t>
      </w:r>
    </w:p>
    <w:p w14:paraId="68FC7741" w14:textId="77777777" w:rsidR="00AB2B30" w:rsidRPr="00AC4FBC" w:rsidRDefault="006A7121">
      <w:pPr>
        <w:pStyle w:val="H6"/>
      </w:pPr>
      <w:bookmarkStart w:id="21431" w:name="_CR7_4B_3_1_3_3"/>
      <w:r w:rsidRPr="00AC4FBC">
        <w:t>7.4B.3_1.3.3</w:t>
      </w:r>
      <w:r w:rsidRPr="00AC4FBC">
        <w:tab/>
        <w:t>Minimum conformance requirements</w:t>
      </w:r>
    </w:p>
    <w:bookmarkEnd w:id="21431"/>
    <w:p w14:paraId="3877E20A" w14:textId="40BB91A7" w:rsidR="00AB2B30" w:rsidRPr="00AC4FBC" w:rsidRDefault="006A7121">
      <w:r w:rsidRPr="00AC4FBC">
        <w:t xml:space="preserve">Refer to </w:t>
      </w:r>
      <w:r w:rsidR="00CD2059" w:rsidRPr="00AC4FBC">
        <w:t xml:space="preserve">Clause 7.4B.0.2 for the intra-band non-contiguous EN-DC and </w:t>
      </w:r>
      <w:r w:rsidRPr="00AC4FBC">
        <w:t>Clause 7.4B.0.3 for the inter-band EN-DC within FR1 maximum input level requirement.</w:t>
      </w:r>
    </w:p>
    <w:p w14:paraId="6A2762E9" w14:textId="232CD2FD" w:rsidR="00AB2B30" w:rsidRPr="00AC4FBC" w:rsidRDefault="006A7121">
      <w:r w:rsidRPr="00AC4FBC">
        <w:t xml:space="preserve">No exception requirements applicable to NR or </w:t>
      </w:r>
      <w:r w:rsidR="00BB6945" w:rsidRPr="00AC4FBC">
        <w:t>E-UTRA</w:t>
      </w:r>
      <w:r w:rsidRPr="00AC4FBC">
        <w:t>. LTE anchor agnostic approach is applied.</w:t>
      </w:r>
    </w:p>
    <w:p w14:paraId="040A7737" w14:textId="77777777" w:rsidR="00AB2B30" w:rsidRPr="00AC4FBC" w:rsidRDefault="006A7121">
      <w:pPr>
        <w:pStyle w:val="H6"/>
      </w:pPr>
      <w:bookmarkStart w:id="21432" w:name="_CR7_4B_3_1_3_4"/>
      <w:r w:rsidRPr="00AC4FBC">
        <w:t>7.4B.3_1.3.4</w:t>
      </w:r>
      <w:r w:rsidRPr="00AC4FBC">
        <w:tab/>
        <w:t>Test Description</w:t>
      </w:r>
    </w:p>
    <w:bookmarkEnd w:id="21432"/>
    <w:p w14:paraId="208C220B" w14:textId="4B58DA16" w:rsidR="00AB2B30" w:rsidRPr="00AC4FBC" w:rsidRDefault="006A7121">
      <w:r w:rsidRPr="00AC4FBC">
        <w:t xml:space="preserve">Same test description as in clause 7.4A.3.4 in TS 38.521-1 [8] for the NR carrier with the following exceptions: </w:t>
      </w:r>
    </w:p>
    <w:p w14:paraId="3B02C827" w14:textId="77777777" w:rsidR="00AB2B30" w:rsidRPr="00AC4FBC" w:rsidRDefault="006A7121">
      <w:r w:rsidRPr="00AC4FBC">
        <w:t>The initial test configurations for E-UTRA consist of test frequency based on E-UTRA operating band and test channel bandwidth as specified in Table 4.6-1.</w:t>
      </w:r>
    </w:p>
    <w:p w14:paraId="74C556EF" w14:textId="2AB35F07" w:rsidR="00AB2B30" w:rsidRPr="00AC4FBC" w:rsidRDefault="006A7121">
      <w:r w:rsidRPr="00AC4FBC">
        <w:t>For Initial conditions as in clause 7.4A.3.4.1 in TS 38.521-1 [8], the following steps will be added to configure E-UTRA component:</w:t>
      </w:r>
    </w:p>
    <w:p w14:paraId="51A4F5B3" w14:textId="77777777" w:rsidR="00AB2B30" w:rsidRPr="00AC4FBC" w:rsidRDefault="006A7121">
      <w:r w:rsidRPr="00AC4FBC">
        <w:t>2.1.</w:t>
      </w:r>
      <w:r w:rsidRPr="00AC4FBC">
        <w:tab/>
        <w:t>The parameter settings for the cell are set up according to TS 36.508 [11] subclause 4.4.3.</w:t>
      </w:r>
    </w:p>
    <w:p w14:paraId="4072BD01"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0CC99533" w14:textId="4FCF799D" w:rsidR="00AB2B30" w:rsidRPr="00AC4FBC" w:rsidRDefault="006A7121">
      <w:r w:rsidRPr="00AC4FBC">
        <w:t>Step 6 of Initial conditions as in clause 7.4A.3.4.1 in TS 38.521-1 [8] is replaced by:</w:t>
      </w:r>
    </w:p>
    <w:p w14:paraId="2C6D8418" w14:textId="77777777"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 </w:t>
      </w:r>
    </w:p>
    <w:p w14:paraId="007159E6"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792837B" w14:textId="77777777" w:rsidR="00AB2B30" w:rsidRPr="00AC4FBC" w:rsidRDefault="006A7121">
      <w:pPr>
        <w:pStyle w:val="H6"/>
      </w:pPr>
      <w:bookmarkStart w:id="21433" w:name="_CR7_4B_3_1_3_5"/>
      <w:r w:rsidRPr="00AC4FBC">
        <w:t>7.4B.3_1.3.5</w:t>
      </w:r>
      <w:r w:rsidRPr="00AC4FBC">
        <w:tab/>
        <w:t>Test Requirement</w:t>
      </w:r>
    </w:p>
    <w:p w14:paraId="6EBC02B5" w14:textId="47931E57" w:rsidR="0095154D" w:rsidRPr="00AC4FBC" w:rsidRDefault="006A7121" w:rsidP="00FE5259">
      <w:bookmarkStart w:id="21434" w:name="_Toc75972191"/>
      <w:bookmarkEnd w:id="21433"/>
      <w:r w:rsidRPr="00AC4FBC">
        <w:t>Same test requirement as spe</w:t>
      </w:r>
      <w:bookmarkEnd w:id="21434"/>
      <w:r w:rsidR="00FE5259" w:rsidRPr="00AC4FBC">
        <w:t>cified in TS 38.521-1 [8] clause 7.4A.3.5 for the NR carrier(s).</w:t>
      </w:r>
    </w:p>
    <w:p w14:paraId="7F000DA0" w14:textId="77777777" w:rsidR="00AB2B30" w:rsidRPr="00AC4FBC" w:rsidRDefault="006A7121">
      <w:pPr>
        <w:pStyle w:val="Heading4"/>
      </w:pPr>
      <w:bookmarkStart w:id="21435" w:name="_Toc27475947"/>
      <w:bookmarkStart w:id="21436" w:name="_Toc29495423"/>
      <w:bookmarkStart w:id="21437" w:name="_Toc36116471"/>
      <w:bookmarkStart w:id="21438" w:name="_Toc36118520"/>
      <w:bookmarkStart w:id="21439" w:name="_Toc36560635"/>
      <w:bookmarkStart w:id="21440" w:name="_Toc43977167"/>
      <w:bookmarkStart w:id="21441" w:name="_Toc52213747"/>
      <w:bookmarkStart w:id="21442" w:name="_Toc60743212"/>
      <w:bookmarkStart w:id="21443" w:name="_Toc68206391"/>
      <w:bookmarkStart w:id="21444" w:name="_Toc75972192"/>
      <w:bookmarkStart w:id="21445" w:name="_Toc85051631"/>
      <w:bookmarkStart w:id="21446" w:name="_Toc90493653"/>
      <w:bookmarkStart w:id="21447" w:name="_Toc90494293"/>
      <w:bookmarkStart w:id="21448" w:name="_Toc100094335"/>
      <w:bookmarkStart w:id="21449" w:name="_Toc106873026"/>
      <w:bookmarkStart w:id="21450" w:name="_Toc155209002"/>
      <w:bookmarkStart w:id="21451" w:name="_CR7_4B_3_1_4"/>
      <w:bookmarkEnd w:id="21451"/>
      <w:r w:rsidRPr="00AC4FBC">
        <w:t>7.4B.3_1.4</w:t>
      </w:r>
      <w:r w:rsidRPr="00AC4FBC">
        <w:tab/>
        <w:t>Maximum Input Level for EN-DC within FR1 (6 CCs)</w:t>
      </w:r>
      <w:bookmarkEnd w:id="21435"/>
      <w:bookmarkEnd w:id="21436"/>
      <w:bookmarkEnd w:id="21437"/>
      <w:bookmarkEnd w:id="21438"/>
      <w:bookmarkEnd w:id="21439"/>
      <w:bookmarkEnd w:id="21440"/>
      <w:bookmarkEnd w:id="21441"/>
      <w:bookmarkEnd w:id="21442"/>
      <w:bookmarkEnd w:id="21443"/>
      <w:bookmarkEnd w:id="21444"/>
      <w:bookmarkEnd w:id="21445"/>
      <w:bookmarkEnd w:id="21446"/>
      <w:bookmarkEnd w:id="21447"/>
      <w:bookmarkEnd w:id="21448"/>
      <w:bookmarkEnd w:id="21449"/>
      <w:bookmarkEnd w:id="21450"/>
    </w:p>
    <w:p w14:paraId="15A2875A" w14:textId="77777777" w:rsidR="008B40A1" w:rsidRPr="00AC4FBC" w:rsidRDefault="008B40A1" w:rsidP="008B40A1">
      <w:pPr>
        <w:pStyle w:val="EditorsNote"/>
      </w:pPr>
      <w:r w:rsidRPr="00AC4FBC">
        <w:t>Editor's note:</w:t>
      </w:r>
      <w:r w:rsidRPr="00AC4FBC">
        <w:tab/>
        <w:t>The test case in this clause is incomplete, the following aspects are either missing or not yet determined:</w:t>
      </w:r>
    </w:p>
    <w:p w14:paraId="172F4D3B" w14:textId="77777777" w:rsidR="008B40A1" w:rsidRPr="00AC4FBC" w:rsidRDefault="008B40A1" w:rsidP="008B40A1">
      <w:pPr>
        <w:pStyle w:val="EditorsNote"/>
      </w:pPr>
      <w:r w:rsidRPr="00AC4FBC">
        <w:t>-</w:t>
      </w:r>
      <w:r w:rsidRPr="00AC4FBC">
        <w:tab/>
        <w:t>Only inter-band EN-DC and intra-band non-contiguous EN-DC within FR1 are considered. Testing of intra-band contiguous EN-DC is FFS.</w:t>
      </w:r>
    </w:p>
    <w:p w14:paraId="0CB2997E" w14:textId="77777777" w:rsidR="008B40A1" w:rsidRPr="00AC4FBC" w:rsidRDefault="008B40A1" w:rsidP="008B40A1">
      <w:pPr>
        <w:pStyle w:val="EditorsNote"/>
      </w:pPr>
      <w:r w:rsidRPr="00AC4FBC">
        <w:t>-</w:t>
      </w:r>
      <w:r w:rsidRPr="00AC4FBC">
        <w:tab/>
        <w:t>The referred test case 7.4A.4 in TS 38.521-1 [8] is incomplete.</w:t>
      </w:r>
    </w:p>
    <w:p w14:paraId="4017A158" w14:textId="77777777" w:rsidR="00AB2B30" w:rsidRPr="00AC4FBC" w:rsidRDefault="006A7121">
      <w:pPr>
        <w:pStyle w:val="H6"/>
      </w:pPr>
      <w:bookmarkStart w:id="21452" w:name="_CR7_4B_3_1_4_1"/>
      <w:r w:rsidRPr="00AC4FBC">
        <w:t>7.4B.3_1.4.1</w:t>
      </w:r>
      <w:r w:rsidRPr="00AC4FBC">
        <w:tab/>
        <w:t>Test purpose</w:t>
      </w:r>
    </w:p>
    <w:bookmarkEnd w:id="21452"/>
    <w:p w14:paraId="65958E4C" w14:textId="77777777" w:rsidR="00AB2B30" w:rsidRPr="00AC4FBC" w:rsidRDefault="006A7121">
      <w:r w:rsidRPr="00AC4FBC">
        <w:t>Same test purpose as in clause 7.4B.3.1.</w:t>
      </w:r>
    </w:p>
    <w:p w14:paraId="3580F7F0" w14:textId="77777777" w:rsidR="00AB2B30" w:rsidRPr="00AC4FBC" w:rsidRDefault="006A7121">
      <w:pPr>
        <w:pStyle w:val="H6"/>
      </w:pPr>
      <w:bookmarkStart w:id="21453" w:name="_CR7_4B_3_1_4_2"/>
      <w:r w:rsidRPr="00AC4FBC">
        <w:t>7.4B.3_1.4.2</w:t>
      </w:r>
      <w:r w:rsidRPr="00AC4FBC">
        <w:tab/>
        <w:t>Test applicability</w:t>
      </w:r>
    </w:p>
    <w:bookmarkEnd w:id="21453"/>
    <w:p w14:paraId="2FB49578" w14:textId="65796E39" w:rsidR="00AB2B30" w:rsidRPr="00AC4FBC" w:rsidRDefault="006A7121">
      <w:r w:rsidRPr="00AC4FBC">
        <w:t xml:space="preserve">This test applies to all types of E-UTRA UE release 15 and forward, supporting </w:t>
      </w:r>
      <w:r w:rsidR="002A1EC9" w:rsidRPr="00AC4FBC">
        <w:t>inter-band or intra-band non-contiguous EN-DC within FR1 with 5 NR DL CCs and one or more E-UTRA DL CC(s)</w:t>
      </w:r>
      <w:r w:rsidRPr="00AC4FBC">
        <w:t>.</w:t>
      </w:r>
    </w:p>
    <w:p w14:paraId="3DD6E9EC" w14:textId="77777777" w:rsidR="00AB2B30" w:rsidRPr="00AC4FBC" w:rsidRDefault="006A7121">
      <w:pPr>
        <w:pStyle w:val="H6"/>
      </w:pPr>
      <w:bookmarkStart w:id="21454" w:name="_CR7_4B_3_1_4_3"/>
      <w:r w:rsidRPr="00AC4FBC">
        <w:t>7.4B.3_1.4.3</w:t>
      </w:r>
      <w:r w:rsidRPr="00AC4FBC">
        <w:tab/>
        <w:t>Minimum conformance requirements</w:t>
      </w:r>
    </w:p>
    <w:bookmarkEnd w:id="21454"/>
    <w:p w14:paraId="78D8C797" w14:textId="3A31AA9E" w:rsidR="00AB2B30" w:rsidRPr="00AC4FBC" w:rsidRDefault="006A7121">
      <w:r w:rsidRPr="00AC4FBC">
        <w:t xml:space="preserve">Refer to </w:t>
      </w:r>
      <w:r w:rsidR="00C7364C" w:rsidRPr="00AC4FBC">
        <w:t xml:space="preserve">Clause 7.4B.0.2 for the intra-band non-contiguous EN-DC and </w:t>
      </w:r>
      <w:r w:rsidRPr="00AC4FBC">
        <w:t>Clause 7.4B.0.3 for the inter-band EN-DC within FR1 maximum input level requirement.</w:t>
      </w:r>
    </w:p>
    <w:p w14:paraId="2F6DE949" w14:textId="09A6EA89" w:rsidR="00AB2B30" w:rsidRPr="00AC4FBC" w:rsidRDefault="006A7121">
      <w:r w:rsidRPr="00AC4FBC">
        <w:t xml:space="preserve">No exception requirements applicable to NR or </w:t>
      </w:r>
      <w:r w:rsidR="00BB6945" w:rsidRPr="00AC4FBC">
        <w:t>E-UTRA</w:t>
      </w:r>
      <w:r w:rsidRPr="00AC4FBC">
        <w:t>. LTE anchor agnostic approach is applied.</w:t>
      </w:r>
    </w:p>
    <w:p w14:paraId="269B720F" w14:textId="77777777" w:rsidR="00AB2B30" w:rsidRPr="00AC4FBC" w:rsidRDefault="006A7121">
      <w:pPr>
        <w:pStyle w:val="H6"/>
      </w:pPr>
      <w:bookmarkStart w:id="21455" w:name="_CR7_4B_3_1_4_4"/>
      <w:r w:rsidRPr="00AC4FBC">
        <w:t>7.4B.3_1.4.4</w:t>
      </w:r>
      <w:r w:rsidRPr="00AC4FBC">
        <w:tab/>
        <w:t>Test Description</w:t>
      </w:r>
    </w:p>
    <w:bookmarkEnd w:id="21455"/>
    <w:p w14:paraId="34736970" w14:textId="0803C838" w:rsidR="00AB2B30" w:rsidRPr="00AC4FBC" w:rsidRDefault="006A7121">
      <w:r w:rsidRPr="00AC4FBC">
        <w:t xml:space="preserve">Same test description as in clause </w:t>
      </w:r>
      <w:r w:rsidR="000476CC" w:rsidRPr="00AC4FBC">
        <w:t>[</w:t>
      </w:r>
      <w:r w:rsidRPr="00AC4FBC">
        <w:t>7.4A.4.4</w:t>
      </w:r>
      <w:r w:rsidR="000476CC" w:rsidRPr="00AC4FBC">
        <w:t>]</w:t>
      </w:r>
      <w:r w:rsidRPr="00AC4FBC">
        <w:t xml:space="preserve"> in TS 38.521-1 [8] for the NR carrier with the following exceptions:</w:t>
      </w:r>
    </w:p>
    <w:p w14:paraId="4AA0CC2C" w14:textId="77777777" w:rsidR="00AB2B30" w:rsidRPr="00AC4FBC" w:rsidRDefault="006A7121">
      <w:r w:rsidRPr="00AC4FBC">
        <w:t>The initial test configurations for E-UTRA consist of test frequency based on E-UTRA operating band and test channel bandwidth as specified in Table 4.6-1.</w:t>
      </w:r>
    </w:p>
    <w:p w14:paraId="15C58FB3" w14:textId="1424BB07" w:rsidR="00AB2B30" w:rsidRPr="00AC4FBC" w:rsidRDefault="006A7121">
      <w:r w:rsidRPr="00AC4FBC">
        <w:t xml:space="preserve">For Initial conditions as in clause </w:t>
      </w:r>
      <w:r w:rsidR="00AE6123" w:rsidRPr="00AC4FBC">
        <w:t>[</w:t>
      </w:r>
      <w:r w:rsidRPr="00AC4FBC">
        <w:t>7.4A.4.4.1</w:t>
      </w:r>
      <w:r w:rsidR="00AE6123" w:rsidRPr="00AC4FBC">
        <w:t>]</w:t>
      </w:r>
      <w:r w:rsidRPr="00AC4FBC">
        <w:t xml:space="preserve"> in TS 38.521-1 [8], the following steps will be added to configure E-UTRA component:</w:t>
      </w:r>
    </w:p>
    <w:p w14:paraId="57268617" w14:textId="77777777" w:rsidR="00AB2B30" w:rsidRPr="00AC4FBC" w:rsidRDefault="006A7121">
      <w:r w:rsidRPr="00AC4FBC">
        <w:t>2.1.</w:t>
      </w:r>
      <w:r w:rsidRPr="00AC4FBC">
        <w:tab/>
        <w:t>The parameter settings for the cell are set up according to TS 36.508 [11] subclause 4.4.3.</w:t>
      </w:r>
    </w:p>
    <w:p w14:paraId="7BF305CE" w14:textId="77777777" w:rsidR="00AB2B30" w:rsidRPr="00AC4FBC" w:rsidRDefault="006A7121">
      <w:r w:rsidRPr="00AC4FBC">
        <w:t>3.1.</w:t>
      </w:r>
      <w:r w:rsidRPr="00AC4FBC">
        <w:tab/>
        <w:t>The E-UTRA downlink signal level, uplink signal level are set according to Table 4.6-1 and propagation conditions are set according to Annex B.0 of TS 36.521-1 [10].</w:t>
      </w:r>
    </w:p>
    <w:p w14:paraId="3532ADCB" w14:textId="6E60B9C0" w:rsidR="00AB2B30" w:rsidRPr="00AC4FBC" w:rsidRDefault="006A7121">
      <w:r w:rsidRPr="00AC4FBC">
        <w:t xml:space="preserve">Step 6 of Initial conditions as in clause </w:t>
      </w:r>
      <w:r w:rsidR="00AE6123" w:rsidRPr="00AC4FBC">
        <w:t>[</w:t>
      </w:r>
      <w:r w:rsidRPr="00AC4FBC">
        <w:t>7.4A.4.4.1</w:t>
      </w:r>
      <w:r w:rsidR="00AE6123" w:rsidRPr="00AC4FBC">
        <w:t>]</w:t>
      </w:r>
      <w:r w:rsidRPr="00AC4FBC">
        <w:t xml:space="preserve"> in TS 38.521-1 [8] is replaced by:</w:t>
      </w:r>
    </w:p>
    <w:p w14:paraId="74420542" w14:textId="77777777" w:rsidR="00AB2B30" w:rsidRPr="00AC4FBC" w:rsidRDefault="006A7121">
      <w:r w:rsidRPr="00AC4FBC">
        <w:t>6.</w:t>
      </w:r>
      <w:r w:rsidRPr="00AC4FBC">
        <w:tab/>
        <w:t xml:space="preserve">Ensure the UE is in state RRC_CONNECTED with generic procedure parameters Connectivity EN-DC, DC bearer MCG and SCG, Connected without release </w:t>
      </w:r>
      <w:r w:rsidRPr="00AC4FBC">
        <w:rPr>
          <w:i/>
        </w:rPr>
        <w:t>On</w:t>
      </w:r>
      <w:r w:rsidRPr="00AC4FBC">
        <w:t xml:space="preserve"> according to TS 38.508 [6] clause 4.5.</w:t>
      </w:r>
    </w:p>
    <w:p w14:paraId="23D09DE1" w14:textId="77777777" w:rsidR="00AB2B30" w:rsidRPr="00AC4FBC" w:rsidRDefault="006A7121">
      <w:r w:rsidRPr="00AC4FBC">
        <w:t>7.</w:t>
      </w:r>
      <w:r w:rsidRPr="00AC4FBC">
        <w:tab/>
        <w:t>On the E-UTRA carrier, disable periodic and aperiodic CQI reports, disable SRS, set TimeAlignmentTimerDedicated IE to infinity and disable downlink and uplink scheduling, all as per Table 4.6-1 under clause 4.6.</w:t>
      </w:r>
    </w:p>
    <w:p w14:paraId="15457F9B" w14:textId="77777777" w:rsidR="00AB2B30" w:rsidRPr="00AC4FBC" w:rsidRDefault="006A7121">
      <w:pPr>
        <w:pStyle w:val="H6"/>
      </w:pPr>
      <w:bookmarkStart w:id="21456" w:name="_CR7_4B_3_1_4_5"/>
      <w:r w:rsidRPr="00AC4FBC">
        <w:t>7.4B.3_1.4.5</w:t>
      </w:r>
      <w:r w:rsidRPr="00AC4FBC">
        <w:tab/>
        <w:t>Test Requirement</w:t>
      </w:r>
    </w:p>
    <w:bookmarkEnd w:id="21456"/>
    <w:p w14:paraId="263D1FFF" w14:textId="0FC2FDBA" w:rsidR="00AB2B30" w:rsidRPr="00AC4FBC" w:rsidRDefault="006A7121">
      <w:r w:rsidRPr="00AC4FBC">
        <w:t xml:space="preserve">Same test requirement as specified in TS 38.521-1 [8] clause </w:t>
      </w:r>
      <w:r w:rsidR="00AB399C" w:rsidRPr="00AC4FBC">
        <w:t>[</w:t>
      </w:r>
      <w:r w:rsidRPr="00AC4FBC">
        <w:t>7.4A.4.5</w:t>
      </w:r>
      <w:r w:rsidR="00AB399C" w:rsidRPr="00AC4FBC">
        <w:t>]</w:t>
      </w:r>
      <w:r w:rsidRPr="00AC4FBC">
        <w:t xml:space="preserve"> for the NR carrier(s).</w:t>
      </w:r>
    </w:p>
    <w:p w14:paraId="41DD59C7" w14:textId="1AD6B032" w:rsidR="00AB52F8" w:rsidRPr="00AC4FBC" w:rsidRDefault="00AB52F8" w:rsidP="00AB52F8">
      <w:pPr>
        <w:pStyle w:val="Heading3"/>
      </w:pPr>
      <w:bookmarkStart w:id="21457" w:name="_Toc85051632"/>
      <w:bookmarkStart w:id="21458" w:name="_Toc90493654"/>
      <w:bookmarkStart w:id="21459" w:name="_Toc90494294"/>
      <w:bookmarkStart w:id="21460" w:name="_Toc100094336"/>
      <w:bookmarkStart w:id="21461" w:name="_Toc106873027"/>
      <w:bookmarkStart w:id="21462" w:name="_Toc155209003"/>
      <w:bookmarkStart w:id="21463" w:name="_Toc27475948"/>
      <w:bookmarkStart w:id="21464" w:name="_Toc29495424"/>
      <w:bookmarkStart w:id="21465" w:name="_Toc36116472"/>
      <w:bookmarkStart w:id="21466" w:name="_Toc36118521"/>
      <w:bookmarkStart w:id="21467" w:name="_Toc36560636"/>
      <w:bookmarkStart w:id="21468" w:name="_Toc43977168"/>
      <w:bookmarkStart w:id="21469" w:name="_Toc52213748"/>
      <w:bookmarkStart w:id="21470" w:name="_Toc60743213"/>
      <w:bookmarkStart w:id="21471" w:name="_Toc68206392"/>
      <w:bookmarkStart w:id="21472" w:name="_Toc75972193"/>
      <w:bookmarkStart w:id="21473" w:name="_CR7_4B_3a"/>
      <w:bookmarkEnd w:id="21473"/>
      <w:r w:rsidRPr="00AC4FBC">
        <w:t>7.</w:t>
      </w:r>
      <w:r w:rsidRPr="00AC4FBC">
        <w:rPr>
          <w:lang w:eastAsia="zh-CN"/>
        </w:rPr>
        <w:t>4</w:t>
      </w:r>
      <w:r w:rsidRPr="00AC4FBC">
        <w:t>B.3</w:t>
      </w:r>
      <w:r w:rsidR="00E36D22" w:rsidRPr="00AC4FBC">
        <w:rPr>
          <w:lang w:eastAsia="zh-CN"/>
        </w:rPr>
        <w:t>a</w:t>
      </w:r>
      <w:r w:rsidRPr="00AC4FBC">
        <w:tab/>
      </w:r>
      <w:r w:rsidRPr="00AC4FBC">
        <w:rPr>
          <w:lang w:eastAsia="zh-CN"/>
        </w:rPr>
        <w:t xml:space="preserve">Maximum Input Level for inter-band NE-DC within FR1 </w:t>
      </w:r>
      <w:r w:rsidRPr="00AC4FBC">
        <w:t>(</w:t>
      </w:r>
      <w:r w:rsidRPr="00AC4FBC">
        <w:rPr>
          <w:lang w:eastAsia="zh-CN"/>
        </w:rPr>
        <w:t>2</w:t>
      </w:r>
      <w:r w:rsidRPr="00AC4FBC">
        <w:t xml:space="preserve"> CC</w:t>
      </w:r>
      <w:r w:rsidRPr="00AC4FBC">
        <w:rPr>
          <w:lang w:eastAsia="zh-CN"/>
        </w:rPr>
        <w:t>s</w:t>
      </w:r>
      <w:r w:rsidRPr="00AC4FBC">
        <w:t>)</w:t>
      </w:r>
      <w:bookmarkEnd w:id="21457"/>
      <w:bookmarkEnd w:id="21458"/>
      <w:bookmarkEnd w:id="21459"/>
      <w:bookmarkEnd w:id="21460"/>
      <w:bookmarkEnd w:id="21461"/>
      <w:bookmarkEnd w:id="21462"/>
    </w:p>
    <w:p w14:paraId="63CA010E" w14:textId="63804D34"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57976727"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4 and 7.4A of TS 38.521-1 [8], and the requirements for LTE carrier(s) in this test case are tested in 7.4 and 7.4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12014671" w14:textId="468C8F87" w:rsidR="00AB2B30" w:rsidRPr="00AC4FBC" w:rsidRDefault="006A7121" w:rsidP="001550BB">
      <w:pPr>
        <w:pStyle w:val="Heading3"/>
      </w:pPr>
      <w:bookmarkStart w:id="21474" w:name="_Toc85051633"/>
      <w:bookmarkStart w:id="21475" w:name="_Toc90493655"/>
      <w:bookmarkStart w:id="21476" w:name="_Toc90494295"/>
      <w:bookmarkStart w:id="21477" w:name="_Toc100094337"/>
      <w:bookmarkStart w:id="21478" w:name="_Toc106873028"/>
      <w:bookmarkStart w:id="21479" w:name="_Toc155209004"/>
      <w:bookmarkStart w:id="21480" w:name="_CR7_4B_4"/>
      <w:bookmarkEnd w:id="21480"/>
      <w:r w:rsidRPr="00AC4FBC">
        <w:t>7.4B.4</w:t>
      </w:r>
      <w:r w:rsidRPr="00AC4FBC">
        <w:tab/>
        <w:t>Maximum Input Level for inter-band EN-DC including FR2 (</w:t>
      </w:r>
      <w:r w:rsidR="002E2458" w:rsidRPr="00AC4FBC">
        <w:t>1 NR CC</w:t>
      </w:r>
      <w:r w:rsidRPr="00AC4FBC">
        <w:t>)</w:t>
      </w:r>
      <w:bookmarkEnd w:id="21463"/>
      <w:bookmarkEnd w:id="21464"/>
      <w:bookmarkEnd w:id="21465"/>
      <w:bookmarkEnd w:id="21466"/>
      <w:bookmarkEnd w:id="21467"/>
      <w:bookmarkEnd w:id="21468"/>
      <w:bookmarkEnd w:id="21469"/>
      <w:bookmarkEnd w:id="21470"/>
      <w:bookmarkEnd w:id="21471"/>
      <w:bookmarkEnd w:id="21472"/>
      <w:bookmarkEnd w:id="21474"/>
      <w:bookmarkEnd w:id="21475"/>
      <w:bookmarkEnd w:id="21476"/>
      <w:bookmarkEnd w:id="21477"/>
      <w:bookmarkEnd w:id="21478"/>
      <w:bookmarkEnd w:id="21479"/>
    </w:p>
    <w:p w14:paraId="55F8177E" w14:textId="77777777" w:rsidR="00AB2B30" w:rsidRPr="00AC4FBC" w:rsidRDefault="006A7121">
      <w:pPr>
        <w:pStyle w:val="EditorsNote"/>
      </w:pPr>
      <w:r w:rsidRPr="00AC4FBC">
        <w:t>Editor’s note: The following aspects are either missing or not yet determined:</w:t>
      </w:r>
    </w:p>
    <w:p w14:paraId="29AA30B0" w14:textId="77777777" w:rsidR="00AB2B30" w:rsidRPr="00AC4FBC" w:rsidRDefault="006A7121">
      <w:pPr>
        <w:pStyle w:val="EditorsNote"/>
        <w:ind w:left="284" w:firstLine="0"/>
      </w:pPr>
      <w:r w:rsidRPr="00AC4FBC">
        <w:t>-</w:t>
      </w:r>
      <w:r w:rsidRPr="00AC4FBC">
        <w:tab/>
        <w:t>The referred test case 7.4 in TS 38.521-2 is incomplete.</w:t>
      </w:r>
    </w:p>
    <w:p w14:paraId="011AA9B5" w14:textId="77777777" w:rsidR="00AB2B30" w:rsidRPr="00AC4FBC" w:rsidRDefault="006A7121">
      <w:pPr>
        <w:pStyle w:val="H6"/>
      </w:pPr>
      <w:bookmarkStart w:id="21481" w:name="_CR7_4B_4_1"/>
      <w:r w:rsidRPr="00AC4FBC">
        <w:t>7.4B.4.1</w:t>
      </w:r>
      <w:r w:rsidRPr="00AC4FBC">
        <w:tab/>
        <w:t>Test purpose</w:t>
      </w:r>
    </w:p>
    <w:bookmarkEnd w:id="21481"/>
    <w:p w14:paraId="76ED2917" w14:textId="77777777" w:rsidR="00AB2B30" w:rsidRPr="00AC4FBC" w:rsidRDefault="006A7121">
      <w:r w:rsidRPr="00AC4FBC">
        <w:t xml:space="preserve">Same test purpose as in clause 7.4 in TS 38.521-2 [9] for the </w:t>
      </w:r>
      <w:r w:rsidRPr="00AC4FBC">
        <w:rPr>
          <w:i/>
        </w:rPr>
        <w:t>NR</w:t>
      </w:r>
      <w:r w:rsidRPr="00AC4FBC">
        <w:t xml:space="preserve"> carrier.</w:t>
      </w:r>
    </w:p>
    <w:p w14:paraId="034E5B3C" w14:textId="77777777" w:rsidR="00AB2B30" w:rsidRPr="00AC4FBC" w:rsidRDefault="006A7121">
      <w:pPr>
        <w:pStyle w:val="H6"/>
      </w:pPr>
      <w:bookmarkStart w:id="21482" w:name="_CR7_4B_4_2"/>
      <w:r w:rsidRPr="00AC4FBC">
        <w:t>7.4B.4.2</w:t>
      </w:r>
      <w:r w:rsidRPr="00AC4FBC">
        <w:tab/>
        <w:t>Test applicability</w:t>
      </w:r>
    </w:p>
    <w:bookmarkEnd w:id="21482"/>
    <w:p w14:paraId="700EBFD2" w14:textId="196B0869" w:rsidR="00AB2B30" w:rsidRPr="00AC4FBC" w:rsidRDefault="006A7121">
      <w:r w:rsidRPr="00AC4FBC">
        <w:t>This test case applies to all types of E-UTRA UE release 15 and forward, supporting int</w:t>
      </w:r>
      <w:r w:rsidRPr="00AC4FBC">
        <w:rPr>
          <w:lang w:eastAsia="ja-JP"/>
        </w:rPr>
        <w:t>er</w:t>
      </w:r>
      <w:r w:rsidRPr="00AC4FBC">
        <w:t xml:space="preserve">-band EN-DC including FR2 with </w:t>
      </w:r>
      <w:r w:rsidR="002E2458" w:rsidRPr="00AC4FBC">
        <w:t>1 NR DL CC</w:t>
      </w:r>
      <w:r w:rsidRPr="00AC4FBC">
        <w:t>.</w:t>
      </w:r>
    </w:p>
    <w:p w14:paraId="00E1CFE2"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71F0CD91" w14:textId="560A8D77" w:rsidR="00AB2B30" w:rsidRPr="00AC4FBC" w:rsidRDefault="006A7121">
      <w:pPr>
        <w:pStyle w:val="NO"/>
        <w:rPr>
          <w:lang w:eastAsia="ja-JP"/>
        </w:rPr>
      </w:pPr>
      <w:r w:rsidRPr="00AC4FBC">
        <w:t>NOTE</w:t>
      </w:r>
      <w:r w:rsidR="008A541A" w:rsidRPr="00AC4FBC">
        <w:t>:</w:t>
      </w:r>
      <w:r w:rsidR="008A541A" w:rsidRPr="00AC4FBC">
        <w:tab/>
      </w:r>
      <w:r w:rsidRPr="00AC4FBC">
        <w:t>As a result TC 7.4B.4 has not been included in the test case applicability table 4.1.3-1, TS 38.522. This does not preclude the test from being used for R&amp;D or other purposes if deemed useful to all types of NR UE release 15 and forward.</w:t>
      </w:r>
    </w:p>
    <w:p w14:paraId="3E0B23EC" w14:textId="77777777" w:rsidR="00AB2B30" w:rsidRPr="00AC4FBC" w:rsidRDefault="006A7121">
      <w:pPr>
        <w:pStyle w:val="H6"/>
      </w:pPr>
      <w:bookmarkStart w:id="21483" w:name="_CR7_4B_4_3"/>
      <w:r w:rsidRPr="00AC4FBC">
        <w:t>7.4B.4.3</w:t>
      </w:r>
      <w:r w:rsidRPr="00AC4FBC">
        <w:tab/>
        <w:t>Minimum conformance requirements</w:t>
      </w:r>
    </w:p>
    <w:bookmarkEnd w:id="21483"/>
    <w:p w14:paraId="4C6DD77F" w14:textId="77777777" w:rsidR="00AB2B30" w:rsidRPr="00AC4FBC" w:rsidRDefault="006A7121">
      <w:r w:rsidRPr="00AC4FBC">
        <w:t>Refer to Clause 7.4B.0.4 for the inter-band EN-DC including FR2 maximum input level requirement.</w:t>
      </w:r>
    </w:p>
    <w:p w14:paraId="2CF0F6E8" w14:textId="4C1EB003" w:rsidR="00AB2B30" w:rsidRPr="00AC4FBC" w:rsidRDefault="006A7121">
      <w:r w:rsidRPr="00AC4FBC">
        <w:t xml:space="preserve">No exception requirements applicable to NR or </w:t>
      </w:r>
      <w:r w:rsidR="00BB6945" w:rsidRPr="00AC4FBC">
        <w:t>E-UTRA</w:t>
      </w:r>
      <w:r w:rsidRPr="00AC4FBC">
        <w:t>. LTE anchor agnostic approach is applied.</w:t>
      </w:r>
    </w:p>
    <w:p w14:paraId="333CFEF8" w14:textId="77777777" w:rsidR="00AB2B30" w:rsidRPr="00AC4FBC" w:rsidRDefault="006A7121">
      <w:pPr>
        <w:pStyle w:val="H6"/>
      </w:pPr>
      <w:bookmarkStart w:id="21484" w:name="_CR7_4B_4_4"/>
      <w:r w:rsidRPr="00AC4FBC">
        <w:t>7.4B.4.4</w:t>
      </w:r>
      <w:r w:rsidRPr="00AC4FBC">
        <w:tab/>
        <w:t>Test description</w:t>
      </w:r>
    </w:p>
    <w:bookmarkEnd w:id="21484"/>
    <w:p w14:paraId="460E3E05" w14:textId="77777777" w:rsidR="00AB2B30" w:rsidRPr="00AC4FBC" w:rsidRDefault="006A7121">
      <w:r w:rsidRPr="00AC4FBC">
        <w:t xml:space="preserve">Same test description as in clause 7.4.4 in TS 38.521-2 [9] for the </w:t>
      </w:r>
      <w:r w:rsidRPr="00AC4FBC">
        <w:rPr>
          <w:i/>
        </w:rPr>
        <w:t>NR</w:t>
      </w:r>
      <w:r w:rsidRPr="00AC4FBC">
        <w:t xml:space="preserve"> carrier with the following exception:</w:t>
      </w:r>
    </w:p>
    <w:p w14:paraId="2B6E1C0F"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3A3747E9" w14:textId="77777777" w:rsidR="00AB2B30" w:rsidRPr="00AC4FBC" w:rsidRDefault="006A7121">
      <w:r w:rsidRPr="00AC4FBC">
        <w:t>For initial conditions as in clause 7.4.4.1 in TS 38.521-2 [9], the following steps will be added to configure E-UTRA component:</w:t>
      </w:r>
    </w:p>
    <w:p w14:paraId="75CE9506" w14:textId="77777777" w:rsidR="00AB2B30" w:rsidRPr="00AC4FBC" w:rsidRDefault="006A7121">
      <w:pPr>
        <w:pStyle w:val="B10"/>
      </w:pPr>
      <w:r w:rsidRPr="00AC4FBC">
        <w:t>2.1</w:t>
      </w:r>
      <w:r w:rsidRPr="00AC4FBC">
        <w:tab/>
        <w:t>The parameter settings for E-UTRA cell are set up according to TS 36.508 [11] subclause 4.4.3.</w:t>
      </w:r>
    </w:p>
    <w:p w14:paraId="11381027"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2ED05D25" w14:textId="77777777" w:rsidR="00AB2B30" w:rsidRPr="00AC4FBC" w:rsidRDefault="006A7121">
      <w:pPr>
        <w:ind w:firstLine="284"/>
      </w:pPr>
      <w:r w:rsidRPr="00AC4FBC">
        <w:t xml:space="preserve">Step 6 of Initial conditions as in clause 7.4.4.1 in TS 38.521-2 [9] is replaced by: </w:t>
      </w:r>
    </w:p>
    <w:p w14:paraId="0A921808"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21B0983D" w14:textId="77777777" w:rsidR="00AB2B30" w:rsidRPr="00AC4FBC" w:rsidRDefault="006A7121">
      <w:r w:rsidRPr="00AC4FBC">
        <w:t>Same test procedure as in clause 7.4.4.2 in TS 38.521-2 [9] with the following steps added for E-UTRA component:</w:t>
      </w:r>
    </w:p>
    <w:p w14:paraId="0ECD31E2"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70FF56C8" w14:textId="77777777" w:rsidR="00AB2B30" w:rsidRPr="00AC4FBC" w:rsidRDefault="006A7121">
      <w:pPr>
        <w:pStyle w:val="H6"/>
      </w:pPr>
      <w:bookmarkStart w:id="21485" w:name="_CR7_4B_4_5"/>
      <w:r w:rsidRPr="00AC4FBC">
        <w:t>7.4B.4.5</w:t>
      </w:r>
      <w:r w:rsidRPr="00AC4FBC">
        <w:tab/>
        <w:t>Test requirement</w:t>
      </w:r>
    </w:p>
    <w:bookmarkEnd w:id="21485"/>
    <w:p w14:paraId="0EB132E4" w14:textId="77777777" w:rsidR="00AB2B30" w:rsidRPr="00AC4FBC" w:rsidRDefault="006A7121">
      <w:r w:rsidRPr="00AC4FBC">
        <w:t xml:space="preserve">Same test requirement as in clause 7.4.5 in TS 38.521-2 [9] for the </w:t>
      </w:r>
      <w:r w:rsidRPr="00AC4FBC">
        <w:rPr>
          <w:i/>
        </w:rPr>
        <w:t>NR</w:t>
      </w:r>
      <w:r w:rsidRPr="00AC4FBC">
        <w:t xml:space="preserve"> carrier.</w:t>
      </w:r>
    </w:p>
    <w:p w14:paraId="3EFA0E99" w14:textId="1F3A7C8E" w:rsidR="00AB2B30" w:rsidRPr="00AC4FBC" w:rsidRDefault="006A7121" w:rsidP="001550BB">
      <w:pPr>
        <w:pStyle w:val="Heading3"/>
      </w:pPr>
      <w:bookmarkStart w:id="21486" w:name="_Toc68206393"/>
      <w:bookmarkStart w:id="21487" w:name="_Toc75972194"/>
      <w:bookmarkStart w:id="21488" w:name="_Toc85051634"/>
      <w:bookmarkStart w:id="21489" w:name="_Toc90493656"/>
      <w:bookmarkStart w:id="21490" w:name="_Toc90494296"/>
      <w:bookmarkStart w:id="21491" w:name="_Toc100094338"/>
      <w:bookmarkStart w:id="21492" w:name="_Toc106873029"/>
      <w:bookmarkStart w:id="21493" w:name="_Toc155209005"/>
      <w:r w:rsidRPr="00AC4FBC">
        <w:rPr>
          <w:rFonts w:cs="Arial"/>
        </w:rPr>
        <w:t>7.4B.4_1</w:t>
      </w:r>
      <w:r w:rsidRPr="00AC4FBC">
        <w:rPr>
          <w:rFonts w:cs="Arial"/>
        </w:rPr>
        <w:tab/>
        <w:t>Maximum Input Level for inter-band EN-DC including FR2 (&gt;</w:t>
      </w:r>
      <w:r w:rsidR="002E2458" w:rsidRPr="00AC4FBC">
        <w:rPr>
          <w:rFonts w:cs="Arial"/>
        </w:rPr>
        <w:t xml:space="preserve">1 NR </w:t>
      </w:r>
      <w:r w:rsidRPr="00AC4FBC">
        <w:rPr>
          <w:rFonts w:cs="Arial"/>
        </w:rPr>
        <w:t>CC)</w:t>
      </w:r>
      <w:bookmarkEnd w:id="21486"/>
      <w:bookmarkEnd w:id="21487"/>
      <w:bookmarkEnd w:id="21488"/>
      <w:bookmarkEnd w:id="21489"/>
      <w:bookmarkEnd w:id="21490"/>
      <w:bookmarkEnd w:id="21491"/>
      <w:bookmarkEnd w:id="21492"/>
      <w:bookmarkEnd w:id="21493"/>
    </w:p>
    <w:p w14:paraId="1A0EDF26" w14:textId="21C92470" w:rsidR="00AB2B30" w:rsidRPr="00AC4FBC" w:rsidRDefault="006A7121" w:rsidP="001550BB">
      <w:pPr>
        <w:pStyle w:val="Heading4"/>
      </w:pPr>
      <w:bookmarkStart w:id="21494" w:name="_Toc68206394"/>
      <w:bookmarkStart w:id="21495" w:name="_Toc75972195"/>
      <w:bookmarkStart w:id="21496" w:name="_Toc85051635"/>
      <w:bookmarkStart w:id="21497" w:name="_Toc90493657"/>
      <w:bookmarkStart w:id="21498" w:name="_Toc90494297"/>
      <w:bookmarkStart w:id="21499" w:name="_Toc100094339"/>
      <w:bookmarkStart w:id="21500" w:name="_Toc106873030"/>
      <w:bookmarkStart w:id="21501" w:name="_Toc155209006"/>
      <w:bookmarkStart w:id="21502" w:name="_CR7_4B_4_1_1"/>
      <w:bookmarkEnd w:id="21502"/>
      <w:r w:rsidRPr="00AC4FBC">
        <w:t>7.4B.4_1.1</w:t>
      </w:r>
      <w:r w:rsidRPr="00AC4FBC">
        <w:tab/>
        <w:t>Maximum Input Level for Inter-Band EN-DC including FR2 (</w:t>
      </w:r>
      <w:r w:rsidR="002E2458" w:rsidRPr="00AC4FBC">
        <w:t>2 NR</w:t>
      </w:r>
      <w:r w:rsidRPr="00AC4FBC">
        <w:t xml:space="preserve"> CCs)</w:t>
      </w:r>
      <w:bookmarkEnd w:id="21494"/>
      <w:bookmarkEnd w:id="21495"/>
      <w:bookmarkEnd w:id="21496"/>
      <w:bookmarkEnd w:id="21497"/>
      <w:bookmarkEnd w:id="21498"/>
      <w:bookmarkEnd w:id="21499"/>
      <w:bookmarkEnd w:id="21500"/>
      <w:bookmarkEnd w:id="21501"/>
    </w:p>
    <w:p w14:paraId="479366EE" w14:textId="77777777" w:rsidR="00AB2B30" w:rsidRPr="00AC4FBC" w:rsidRDefault="006A7121">
      <w:pPr>
        <w:pStyle w:val="EditorsNote"/>
      </w:pPr>
      <w:r w:rsidRPr="00AC4FBC">
        <w:t>Editor’s note: This clause is incomplete. The following aspects are either missing or not yet determined:</w:t>
      </w:r>
    </w:p>
    <w:p w14:paraId="7CE0A627" w14:textId="77777777" w:rsidR="00AB2B30" w:rsidRPr="00AC4FBC" w:rsidRDefault="006A7121">
      <w:pPr>
        <w:pStyle w:val="EditorsNote"/>
        <w:numPr>
          <w:ilvl w:val="0"/>
          <w:numId w:val="16"/>
        </w:numPr>
      </w:pPr>
      <w:r w:rsidRPr="00AC4FBC">
        <w:t>The referred test case 7.4A.1 in TS 38.521-2 is incomplete.</w:t>
      </w:r>
    </w:p>
    <w:p w14:paraId="5153235F" w14:textId="77777777" w:rsidR="00AB2B30" w:rsidRPr="00AC4FBC" w:rsidRDefault="006A7121">
      <w:pPr>
        <w:pStyle w:val="H6"/>
      </w:pPr>
      <w:bookmarkStart w:id="21503" w:name="_CR7_4B_4_1_1_1"/>
      <w:r w:rsidRPr="00AC4FBC">
        <w:t>7.4B.4_1.1.1</w:t>
      </w:r>
      <w:r w:rsidRPr="00AC4FBC">
        <w:tab/>
        <w:t>Test purpose</w:t>
      </w:r>
    </w:p>
    <w:bookmarkEnd w:id="21503"/>
    <w:p w14:paraId="7D80E16E" w14:textId="77777777" w:rsidR="00AB2B30" w:rsidRPr="00AC4FBC" w:rsidRDefault="006A7121">
      <w:r w:rsidRPr="00AC4FBC">
        <w:t>Same test purpose as in clause 7.4 in TS 38.521-2 [9] for the NR carrier.</w:t>
      </w:r>
    </w:p>
    <w:p w14:paraId="545524B5" w14:textId="77777777" w:rsidR="00AB2B30" w:rsidRPr="00AC4FBC" w:rsidRDefault="006A7121">
      <w:pPr>
        <w:pStyle w:val="H6"/>
      </w:pPr>
      <w:bookmarkStart w:id="21504" w:name="_CR7_4B_4_1_1_2"/>
      <w:r w:rsidRPr="00AC4FBC">
        <w:t>7.4B.4_1.1.2</w:t>
      </w:r>
      <w:r w:rsidRPr="00AC4FBC">
        <w:tab/>
        <w:t>Test applicability</w:t>
      </w:r>
    </w:p>
    <w:bookmarkEnd w:id="21504"/>
    <w:p w14:paraId="616E1562" w14:textId="09FFCBBE" w:rsidR="00AB2B30" w:rsidRPr="00AC4FBC" w:rsidRDefault="006A7121">
      <w:r w:rsidRPr="00AC4FBC">
        <w:t xml:space="preserve">This test case applies to all types of E-UTRA UE release 15 and forward, supporting inter-band EN-DC including FR2 with </w:t>
      </w:r>
      <w:r w:rsidR="002E2458" w:rsidRPr="00AC4FBC">
        <w:t>2 NR DL CCs</w:t>
      </w:r>
      <w:r w:rsidRPr="00AC4FBC">
        <w:t>.</w:t>
      </w:r>
    </w:p>
    <w:p w14:paraId="57374471"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7E4975D8" w14:textId="6DE1F567" w:rsidR="00AB2B30" w:rsidRPr="00AC4FBC" w:rsidRDefault="006A7121" w:rsidP="006910BE">
      <w:pPr>
        <w:pStyle w:val="NO"/>
      </w:pPr>
      <w:r w:rsidRPr="00AC4FBC">
        <w:t>NOTE</w:t>
      </w:r>
      <w:r w:rsidR="008A541A" w:rsidRPr="00AC4FBC">
        <w:t>:</w:t>
      </w:r>
      <w:r w:rsidR="008A541A" w:rsidRPr="00AC4FBC">
        <w:tab/>
      </w:r>
      <w:r w:rsidRPr="00AC4FBC">
        <w:t>As a result TC 7.4B.4_1.1 has not been included in the test case applicability table 4.1.3-1, TS 38.522. This does not preclude the test from being used for R&amp;D or other purposes if deemed useful to all types of NR UE release 15 and forward.</w:t>
      </w:r>
    </w:p>
    <w:p w14:paraId="633AD4A8" w14:textId="77777777" w:rsidR="00AB2B30" w:rsidRPr="00AC4FBC" w:rsidRDefault="006A7121">
      <w:pPr>
        <w:pStyle w:val="H6"/>
      </w:pPr>
      <w:bookmarkStart w:id="21505" w:name="_CR7_4B_4_1_1_3"/>
      <w:r w:rsidRPr="00AC4FBC">
        <w:t>7.4B.4_1.1.3</w:t>
      </w:r>
      <w:r w:rsidRPr="00AC4FBC">
        <w:tab/>
        <w:t>Minimum conformance requirements</w:t>
      </w:r>
    </w:p>
    <w:bookmarkEnd w:id="21505"/>
    <w:p w14:paraId="62FD0E2A" w14:textId="77777777" w:rsidR="00AB2B30" w:rsidRPr="00AC4FBC" w:rsidRDefault="006A7121">
      <w:r w:rsidRPr="00AC4FBC">
        <w:t>Same minimum conformance requirements as in clause 7.4B.4.3.</w:t>
      </w:r>
    </w:p>
    <w:p w14:paraId="211558FF" w14:textId="77777777" w:rsidR="00AB2B30" w:rsidRPr="00AC4FBC" w:rsidRDefault="006A7121">
      <w:pPr>
        <w:pStyle w:val="H6"/>
      </w:pPr>
      <w:bookmarkStart w:id="21506" w:name="_CR7_4B_4_1_1_4"/>
      <w:r w:rsidRPr="00AC4FBC">
        <w:t>7.4B.4_1.1.4</w:t>
      </w:r>
      <w:r w:rsidRPr="00AC4FBC">
        <w:tab/>
        <w:t>Test description</w:t>
      </w:r>
    </w:p>
    <w:bookmarkEnd w:id="21506"/>
    <w:p w14:paraId="4B03EC27" w14:textId="047EE921" w:rsidR="00AB2B30" w:rsidRPr="00AC4FBC" w:rsidRDefault="006A7121">
      <w:r w:rsidRPr="00AC4FBC">
        <w:t>Same test description as in</w:t>
      </w:r>
      <w:r w:rsidR="00666E5F" w:rsidRPr="00AC4FBC">
        <w:t xml:space="preserve"> 7</w:t>
      </w:r>
      <w:r w:rsidRPr="00AC4FBC">
        <w:t xml:space="preserve">.4A.1.4 in TS 38.521-2 [9] for the </w:t>
      </w:r>
      <w:r w:rsidRPr="00AC4FBC">
        <w:rPr>
          <w:i/>
        </w:rPr>
        <w:t>NR</w:t>
      </w:r>
      <w:r w:rsidRPr="00AC4FBC">
        <w:t xml:space="preserve"> carrier with the following exception:</w:t>
      </w:r>
    </w:p>
    <w:p w14:paraId="708772E0"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174EEBFF" w14:textId="3FA84446" w:rsidR="00AB2B30" w:rsidRPr="00AC4FBC" w:rsidRDefault="006A7121">
      <w:r w:rsidRPr="00AC4FBC">
        <w:t>For initial conditions as in 7.4A.1.4.1 in TS 38.521-2 [9], the following steps will be added to configure E-UTRA component:</w:t>
      </w:r>
    </w:p>
    <w:p w14:paraId="49C04969" w14:textId="77777777" w:rsidR="00AB2B30" w:rsidRPr="00AC4FBC" w:rsidRDefault="006A7121">
      <w:pPr>
        <w:pStyle w:val="B10"/>
      </w:pPr>
      <w:r w:rsidRPr="00AC4FBC">
        <w:t>2.1</w:t>
      </w:r>
      <w:r w:rsidRPr="00AC4FBC">
        <w:tab/>
        <w:t>The parameter settings for E-UTRA cell are set up according to TS 36.508 [11] subclause 4.4.3.</w:t>
      </w:r>
    </w:p>
    <w:p w14:paraId="70CD2EB0"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0A850536" w14:textId="58C1FF46" w:rsidR="00AB2B30" w:rsidRPr="00AC4FBC" w:rsidRDefault="006A7121">
      <w:pPr>
        <w:ind w:firstLine="284"/>
      </w:pPr>
      <w:r w:rsidRPr="00AC4FBC">
        <w:t xml:space="preserve">Step 6 of Initial conditions as in 7.4A.1.4.1 in TS 38.521-2 [9] is replaced by: </w:t>
      </w:r>
    </w:p>
    <w:p w14:paraId="2C25920E"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3860E7B9" w14:textId="256B0EF3" w:rsidR="00AB2B30" w:rsidRPr="00AC4FBC" w:rsidRDefault="006A7121">
      <w:r w:rsidRPr="00AC4FBC">
        <w:t>Same test procedure as in 7.4A.1.4.2 in TS 38.521-2 [9] with the following steps added for E-UTRA component:</w:t>
      </w:r>
    </w:p>
    <w:p w14:paraId="78A6665E"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22B20CE6" w14:textId="77777777" w:rsidR="00AB2B30" w:rsidRPr="00AC4FBC" w:rsidRDefault="006A7121">
      <w:pPr>
        <w:pStyle w:val="H6"/>
      </w:pPr>
      <w:bookmarkStart w:id="21507" w:name="_CR7_4B_4_1_1_5"/>
      <w:r w:rsidRPr="00AC4FBC">
        <w:t>7.4B.4_1.1.5</w:t>
      </w:r>
      <w:r w:rsidRPr="00AC4FBC">
        <w:tab/>
        <w:t>Test Requirements</w:t>
      </w:r>
    </w:p>
    <w:bookmarkEnd w:id="21507"/>
    <w:p w14:paraId="23A5AB00" w14:textId="1729570C" w:rsidR="00AB2B30" w:rsidRPr="00AC4FBC" w:rsidRDefault="006A7121">
      <w:r w:rsidRPr="00AC4FBC">
        <w:t xml:space="preserve">Same test requirement as in 7.4A.1.5 in TS 38.521-2 [9] for the </w:t>
      </w:r>
      <w:r w:rsidRPr="00AC4FBC">
        <w:rPr>
          <w:i/>
        </w:rPr>
        <w:t>NR</w:t>
      </w:r>
      <w:r w:rsidRPr="00AC4FBC">
        <w:t xml:space="preserve"> carrier(s).</w:t>
      </w:r>
    </w:p>
    <w:p w14:paraId="259DD181" w14:textId="27FD27E0" w:rsidR="00AB2B30" w:rsidRPr="00AC4FBC" w:rsidRDefault="006A7121" w:rsidP="001550BB">
      <w:pPr>
        <w:pStyle w:val="Heading4"/>
      </w:pPr>
      <w:bookmarkStart w:id="21508" w:name="_Toc27475951"/>
      <w:bookmarkStart w:id="21509" w:name="_Toc29495427"/>
      <w:bookmarkStart w:id="21510" w:name="_Toc36116475"/>
      <w:bookmarkStart w:id="21511" w:name="_Toc36118524"/>
      <w:bookmarkStart w:id="21512" w:name="_Toc36560639"/>
      <w:bookmarkStart w:id="21513" w:name="_Toc43977171"/>
      <w:bookmarkStart w:id="21514" w:name="_Toc52213751"/>
      <w:bookmarkStart w:id="21515" w:name="_Toc60743216"/>
      <w:bookmarkStart w:id="21516" w:name="_Toc68206395"/>
      <w:bookmarkStart w:id="21517" w:name="_Toc75972196"/>
      <w:bookmarkStart w:id="21518" w:name="_Toc85051636"/>
      <w:bookmarkStart w:id="21519" w:name="_Toc90493658"/>
      <w:bookmarkStart w:id="21520" w:name="_Toc90494298"/>
      <w:bookmarkStart w:id="21521" w:name="_Toc100094340"/>
      <w:bookmarkStart w:id="21522" w:name="_Toc106873031"/>
      <w:bookmarkStart w:id="21523" w:name="_Toc155209007"/>
      <w:bookmarkStart w:id="21524" w:name="_CR7_4B_4_1_2"/>
      <w:bookmarkEnd w:id="21524"/>
      <w:r w:rsidRPr="00AC4FBC">
        <w:t>7.4B.4_1.2</w:t>
      </w:r>
      <w:r w:rsidRPr="00AC4FBC">
        <w:tab/>
        <w:t>Maximum Input Level for Inter-Band EN-DC including FR2 (</w:t>
      </w:r>
      <w:r w:rsidR="002E2458" w:rsidRPr="00AC4FBC">
        <w:t xml:space="preserve">3 NR </w:t>
      </w:r>
      <w:r w:rsidRPr="00AC4FBC">
        <w:t>CCs)</w:t>
      </w:r>
      <w:bookmarkEnd w:id="21508"/>
      <w:bookmarkEnd w:id="21509"/>
      <w:bookmarkEnd w:id="21510"/>
      <w:bookmarkEnd w:id="21511"/>
      <w:bookmarkEnd w:id="21512"/>
      <w:bookmarkEnd w:id="21513"/>
      <w:bookmarkEnd w:id="21514"/>
      <w:bookmarkEnd w:id="21515"/>
      <w:bookmarkEnd w:id="21516"/>
      <w:bookmarkEnd w:id="21517"/>
      <w:bookmarkEnd w:id="21518"/>
      <w:bookmarkEnd w:id="21519"/>
      <w:bookmarkEnd w:id="21520"/>
      <w:bookmarkEnd w:id="21521"/>
      <w:bookmarkEnd w:id="21522"/>
      <w:bookmarkEnd w:id="21523"/>
    </w:p>
    <w:p w14:paraId="327B05AD" w14:textId="77777777" w:rsidR="00AB2B30" w:rsidRPr="00AC4FBC" w:rsidRDefault="006A7121">
      <w:pPr>
        <w:pStyle w:val="EditorsNote"/>
      </w:pPr>
      <w:r w:rsidRPr="00AC4FBC">
        <w:t>Editor’s note: This clause is incomplete. The following aspects are either missing or not yet determined:</w:t>
      </w:r>
    </w:p>
    <w:p w14:paraId="34958016" w14:textId="77777777" w:rsidR="00AB2B30" w:rsidRPr="00AC4FBC" w:rsidRDefault="006A7121">
      <w:pPr>
        <w:pStyle w:val="EditorsNote"/>
        <w:numPr>
          <w:ilvl w:val="0"/>
          <w:numId w:val="16"/>
        </w:numPr>
      </w:pPr>
      <w:r w:rsidRPr="00AC4FBC">
        <w:t>The referred test case 7.4A.1 and 7.4A.2 in TS 38.521-2 is incomplete.</w:t>
      </w:r>
    </w:p>
    <w:p w14:paraId="665F9558" w14:textId="77777777" w:rsidR="00AB2B30" w:rsidRPr="00AC4FBC" w:rsidRDefault="006A7121">
      <w:pPr>
        <w:pStyle w:val="H6"/>
      </w:pPr>
      <w:bookmarkStart w:id="21525" w:name="_CR7_4B_4_1_2_1"/>
      <w:r w:rsidRPr="00AC4FBC">
        <w:t>7.4B.4_1.2.1</w:t>
      </w:r>
      <w:r w:rsidRPr="00AC4FBC">
        <w:tab/>
        <w:t>Test purpose</w:t>
      </w:r>
    </w:p>
    <w:bookmarkEnd w:id="21525"/>
    <w:p w14:paraId="7BF14A80" w14:textId="77777777" w:rsidR="00AB2B30" w:rsidRPr="00AC4FBC" w:rsidRDefault="006A7121">
      <w:r w:rsidRPr="00AC4FBC">
        <w:t>Same test purpose as in clause 7.4 in TS 38.521-2 [9] for the NR carrier.</w:t>
      </w:r>
    </w:p>
    <w:p w14:paraId="72C4022A" w14:textId="77777777" w:rsidR="00AB2B30" w:rsidRPr="00AC4FBC" w:rsidRDefault="006A7121">
      <w:pPr>
        <w:pStyle w:val="H6"/>
      </w:pPr>
      <w:bookmarkStart w:id="21526" w:name="_CR7_4B_4_1_2_2"/>
      <w:r w:rsidRPr="00AC4FBC">
        <w:t>7.4B.4_1.2.2</w:t>
      </w:r>
      <w:r w:rsidRPr="00AC4FBC">
        <w:tab/>
        <w:t>Test applicability</w:t>
      </w:r>
    </w:p>
    <w:bookmarkEnd w:id="21526"/>
    <w:p w14:paraId="6493F43A" w14:textId="6FCF5070" w:rsidR="00AB2B30" w:rsidRPr="00AC4FBC" w:rsidRDefault="006A7121">
      <w:r w:rsidRPr="00AC4FBC">
        <w:t xml:space="preserve">This test case applies to all types of E-UTRA UE release 15 and forward, supporting inter-band EN-DC including FR2 with </w:t>
      </w:r>
      <w:r w:rsidRPr="00AC4FBC">
        <w:rPr>
          <w:rFonts w:eastAsia="SimSun"/>
        </w:rPr>
        <w:t>3</w:t>
      </w:r>
      <w:r w:rsidR="00666E5F" w:rsidRPr="00AC4FBC">
        <w:rPr>
          <w:rFonts w:eastAsia="SimSun"/>
        </w:rPr>
        <w:t xml:space="preserve"> </w:t>
      </w:r>
      <w:r w:rsidRPr="00AC4FBC">
        <w:t xml:space="preserve">NR </w:t>
      </w:r>
      <w:r w:rsidRPr="00AC4FBC">
        <w:rPr>
          <w:rFonts w:eastAsia="SimSun"/>
        </w:rPr>
        <w:t xml:space="preserve">DL </w:t>
      </w:r>
      <w:r w:rsidRPr="00AC4FBC">
        <w:t>CCs.</w:t>
      </w:r>
    </w:p>
    <w:p w14:paraId="1B0D2F5D"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63DEB18A" w14:textId="10907532" w:rsidR="00AB2B30" w:rsidRPr="00AC4FBC" w:rsidRDefault="006A7121">
      <w:pPr>
        <w:pStyle w:val="NO"/>
      </w:pPr>
      <w:r w:rsidRPr="00AC4FBC">
        <w:t>NOTE</w:t>
      </w:r>
      <w:r w:rsidR="008A541A" w:rsidRPr="00AC4FBC">
        <w:t>:</w:t>
      </w:r>
      <w:r w:rsidR="008A541A" w:rsidRPr="00AC4FBC">
        <w:tab/>
      </w:r>
      <w:r w:rsidRPr="00AC4FBC">
        <w:t>As a result TC 7.4B.4_1.2 has not been included in the test case applicability table 4.1.3-1, TS 38.522. This does not preclude the test from being used for R&amp;D or other purposes if deemed useful to all types of NR UE release 15 and forward.</w:t>
      </w:r>
    </w:p>
    <w:p w14:paraId="714DE228" w14:textId="77777777" w:rsidR="00AB2B30" w:rsidRPr="00AC4FBC" w:rsidRDefault="006A7121">
      <w:pPr>
        <w:pStyle w:val="H6"/>
      </w:pPr>
      <w:bookmarkStart w:id="21527" w:name="_CR7_4B_4_1_2_3"/>
      <w:r w:rsidRPr="00AC4FBC">
        <w:t>7.4B.4_1.2.3</w:t>
      </w:r>
      <w:r w:rsidRPr="00AC4FBC">
        <w:tab/>
        <w:t>Minimum conformance requirements</w:t>
      </w:r>
    </w:p>
    <w:bookmarkEnd w:id="21527"/>
    <w:p w14:paraId="53EA0F5E" w14:textId="77777777" w:rsidR="00AB2B30" w:rsidRPr="00AC4FBC" w:rsidRDefault="006A7121">
      <w:r w:rsidRPr="00AC4FBC">
        <w:t>Same minimum conformance requirements as in clause 7.4B.4.3.</w:t>
      </w:r>
    </w:p>
    <w:p w14:paraId="555C6649" w14:textId="77777777" w:rsidR="00AB2B30" w:rsidRPr="00AC4FBC" w:rsidRDefault="006A7121">
      <w:pPr>
        <w:pStyle w:val="H6"/>
      </w:pPr>
      <w:bookmarkStart w:id="21528" w:name="_CR7_4B_4_1_2_4"/>
      <w:r w:rsidRPr="00AC4FBC">
        <w:t>7.4B.4_1.2.4</w:t>
      </w:r>
      <w:r w:rsidRPr="00AC4FBC">
        <w:tab/>
        <w:t>Test description</w:t>
      </w:r>
    </w:p>
    <w:bookmarkEnd w:id="21528"/>
    <w:p w14:paraId="54CCCFE4" w14:textId="72A2F394" w:rsidR="00AB2B30" w:rsidRPr="00AC4FBC" w:rsidRDefault="006A7121">
      <w:r w:rsidRPr="00AC4FBC">
        <w:t xml:space="preserve">Same test description as in 7.4A.2.4 in TS 38.521-2 [9] for the </w:t>
      </w:r>
      <w:r w:rsidRPr="00AC4FBC">
        <w:rPr>
          <w:i/>
        </w:rPr>
        <w:t>NR</w:t>
      </w:r>
      <w:r w:rsidRPr="00AC4FBC">
        <w:t xml:space="preserve"> carrier with the following exception:</w:t>
      </w:r>
    </w:p>
    <w:p w14:paraId="505041B5"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31F59B77" w14:textId="706765D4" w:rsidR="00AB2B30" w:rsidRPr="00AC4FBC" w:rsidRDefault="006A7121">
      <w:r w:rsidRPr="00AC4FBC">
        <w:t>For initial conditions as in clause 7.4A.2.4.1 in TS 38.521-2 [9], the following steps will be added to configure E-UTRA component:</w:t>
      </w:r>
    </w:p>
    <w:p w14:paraId="3659EE7C" w14:textId="77777777" w:rsidR="00AB2B30" w:rsidRPr="00AC4FBC" w:rsidRDefault="006A7121">
      <w:pPr>
        <w:pStyle w:val="B10"/>
      </w:pPr>
      <w:r w:rsidRPr="00AC4FBC">
        <w:t>2.1</w:t>
      </w:r>
      <w:r w:rsidRPr="00AC4FBC">
        <w:tab/>
        <w:t>The parameter settings for E-UTRA cell are set up according to TS 36.508 [11] subclause 4.4.3.</w:t>
      </w:r>
    </w:p>
    <w:p w14:paraId="331EE51D"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434849C0" w14:textId="49BA79F7" w:rsidR="00AB2B30" w:rsidRPr="00AC4FBC" w:rsidRDefault="006A7121">
      <w:pPr>
        <w:ind w:firstLine="284"/>
      </w:pPr>
      <w:r w:rsidRPr="00AC4FBC">
        <w:t xml:space="preserve">Step 6 of Initial conditions as in 7.4A.2.4.1 in TS 38.521-2 [9] is replaced by: </w:t>
      </w:r>
    </w:p>
    <w:p w14:paraId="474217C7"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4D96FCA4" w14:textId="11E5CDA1" w:rsidR="00AB2B30" w:rsidRPr="00AC4FBC" w:rsidRDefault="006A7121">
      <w:r w:rsidRPr="00AC4FBC">
        <w:t>Same test procedure as in 7.4A.2.4.2 in TS 38.521-2 [9] with the following steps added for E-UTRA component:</w:t>
      </w:r>
    </w:p>
    <w:p w14:paraId="34670721"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6F8957E0" w14:textId="77777777" w:rsidR="00AB2B30" w:rsidRPr="00AC4FBC" w:rsidRDefault="006A7121">
      <w:pPr>
        <w:pStyle w:val="H6"/>
      </w:pPr>
      <w:r w:rsidRPr="00AC4FBC">
        <w:t>7.4B.4_1.2.5</w:t>
      </w:r>
      <w:r w:rsidRPr="00AC4FBC">
        <w:tab/>
        <w:t>Test Requirements</w:t>
      </w:r>
    </w:p>
    <w:p w14:paraId="02FD12E2" w14:textId="380E453F" w:rsidR="00AB2B30" w:rsidRPr="00AC4FBC" w:rsidRDefault="006A7121">
      <w:r w:rsidRPr="00AC4FBC">
        <w:t xml:space="preserve">Same test requirement as in clause 7.4A.2.5 in TS 38.521-2 [9] for the </w:t>
      </w:r>
      <w:r w:rsidRPr="00AC4FBC">
        <w:rPr>
          <w:i/>
        </w:rPr>
        <w:t>NR</w:t>
      </w:r>
      <w:r w:rsidRPr="00AC4FBC">
        <w:t xml:space="preserve"> carrier(s).</w:t>
      </w:r>
    </w:p>
    <w:p w14:paraId="41CA07CC" w14:textId="16835EBA" w:rsidR="00AB2B30" w:rsidRPr="00AC4FBC" w:rsidRDefault="006A7121" w:rsidP="001550BB">
      <w:pPr>
        <w:pStyle w:val="Heading4"/>
      </w:pPr>
      <w:bookmarkStart w:id="21529" w:name="_Toc27475952"/>
      <w:bookmarkStart w:id="21530" w:name="_Toc29495428"/>
      <w:bookmarkStart w:id="21531" w:name="_Toc36116476"/>
      <w:bookmarkStart w:id="21532" w:name="_Toc36118525"/>
      <w:bookmarkStart w:id="21533" w:name="_Toc36560640"/>
      <w:bookmarkStart w:id="21534" w:name="_Toc43977172"/>
      <w:bookmarkStart w:id="21535" w:name="_Toc52213752"/>
      <w:bookmarkStart w:id="21536" w:name="_Toc60743217"/>
      <w:bookmarkStart w:id="21537" w:name="_Toc68206396"/>
      <w:bookmarkStart w:id="21538" w:name="_Toc75972197"/>
      <w:bookmarkStart w:id="21539" w:name="_Toc85051637"/>
      <w:bookmarkStart w:id="21540" w:name="_Toc90493659"/>
      <w:bookmarkStart w:id="21541" w:name="_Toc90494299"/>
      <w:bookmarkStart w:id="21542" w:name="_Toc100094341"/>
      <w:bookmarkStart w:id="21543" w:name="_Toc106873032"/>
      <w:bookmarkStart w:id="21544" w:name="_Toc155209008"/>
      <w:bookmarkStart w:id="21545" w:name="_CR7_4B_4_1_3"/>
      <w:bookmarkEnd w:id="21545"/>
      <w:r w:rsidRPr="00AC4FBC">
        <w:t>7.4B.4_1.3</w:t>
      </w:r>
      <w:r w:rsidRPr="00AC4FBC">
        <w:tab/>
        <w:t>Maximum Input Level for Inter-Band EN-DC including FR2 (</w:t>
      </w:r>
      <w:r w:rsidR="002E2458" w:rsidRPr="00AC4FBC">
        <w:t>4 NR</w:t>
      </w:r>
      <w:r w:rsidRPr="00AC4FBC">
        <w:t xml:space="preserve"> CCs)</w:t>
      </w:r>
      <w:bookmarkEnd w:id="21529"/>
      <w:bookmarkEnd w:id="21530"/>
      <w:bookmarkEnd w:id="21531"/>
      <w:bookmarkEnd w:id="21532"/>
      <w:bookmarkEnd w:id="21533"/>
      <w:bookmarkEnd w:id="21534"/>
      <w:bookmarkEnd w:id="21535"/>
      <w:bookmarkEnd w:id="21536"/>
      <w:bookmarkEnd w:id="21537"/>
      <w:bookmarkEnd w:id="21538"/>
      <w:bookmarkEnd w:id="21539"/>
      <w:bookmarkEnd w:id="21540"/>
      <w:bookmarkEnd w:id="21541"/>
      <w:bookmarkEnd w:id="21542"/>
      <w:bookmarkEnd w:id="21543"/>
      <w:bookmarkEnd w:id="21544"/>
    </w:p>
    <w:p w14:paraId="7E99F094" w14:textId="77777777" w:rsidR="00AB2B30" w:rsidRPr="00AC4FBC" w:rsidRDefault="006A7121">
      <w:pPr>
        <w:pStyle w:val="EditorsNote"/>
      </w:pPr>
      <w:r w:rsidRPr="00AC4FBC">
        <w:t>Editor’s note: This clause is incomplete. The following aspects are either missing or not yet determined:</w:t>
      </w:r>
    </w:p>
    <w:p w14:paraId="72AF5BF1" w14:textId="77777777" w:rsidR="00AB2B30" w:rsidRPr="00AC4FBC" w:rsidRDefault="006A7121">
      <w:pPr>
        <w:pStyle w:val="EditorsNote"/>
        <w:numPr>
          <w:ilvl w:val="0"/>
          <w:numId w:val="16"/>
        </w:numPr>
      </w:pPr>
      <w:r w:rsidRPr="00AC4FBC">
        <w:t>The referred test case 7.4A.1, 7.4A.2 and 7.4A.3 in TS 38.521-2 is incomplete.</w:t>
      </w:r>
    </w:p>
    <w:p w14:paraId="4C672842" w14:textId="77777777" w:rsidR="00AB2B30" w:rsidRPr="00AC4FBC" w:rsidRDefault="006A7121">
      <w:pPr>
        <w:pStyle w:val="H6"/>
      </w:pPr>
      <w:bookmarkStart w:id="21546" w:name="_CR7_4B_4_1_3_1"/>
      <w:r w:rsidRPr="00AC4FBC">
        <w:t>7.4B.4_1.3.1</w:t>
      </w:r>
      <w:r w:rsidRPr="00AC4FBC">
        <w:tab/>
        <w:t>Test purpose</w:t>
      </w:r>
    </w:p>
    <w:bookmarkEnd w:id="21546"/>
    <w:p w14:paraId="2C80419F" w14:textId="77777777" w:rsidR="00AB2B30" w:rsidRPr="00AC4FBC" w:rsidRDefault="006A7121">
      <w:r w:rsidRPr="00AC4FBC">
        <w:t>Same test purpose as in clause 7.4 in TS 38.521-2 [9] for the NR carrier.</w:t>
      </w:r>
    </w:p>
    <w:p w14:paraId="4F623BD7" w14:textId="77777777" w:rsidR="00AB2B30" w:rsidRPr="00AC4FBC" w:rsidRDefault="006A7121">
      <w:pPr>
        <w:pStyle w:val="H6"/>
      </w:pPr>
      <w:bookmarkStart w:id="21547" w:name="_CR7_4B_4_1_3_2"/>
      <w:r w:rsidRPr="00AC4FBC">
        <w:t>7.4B.4_1.3.2</w:t>
      </w:r>
      <w:r w:rsidRPr="00AC4FBC">
        <w:tab/>
        <w:t>Test applicability</w:t>
      </w:r>
    </w:p>
    <w:bookmarkEnd w:id="21547"/>
    <w:p w14:paraId="069E8119" w14:textId="76BFB3A5" w:rsidR="00AB2B30" w:rsidRPr="00AC4FBC" w:rsidRDefault="006A7121">
      <w:r w:rsidRPr="00AC4FBC">
        <w:t xml:space="preserve">This test case applies to all types of E-UTRA UE release 15 and forward, supporting inter-band EN-DC including FR2 with </w:t>
      </w:r>
      <w:r w:rsidRPr="00AC4FBC">
        <w:rPr>
          <w:rFonts w:eastAsia="SimSun"/>
        </w:rPr>
        <w:t>4</w:t>
      </w:r>
      <w:r w:rsidR="00666E5F" w:rsidRPr="00AC4FBC">
        <w:rPr>
          <w:rFonts w:eastAsia="SimSun"/>
        </w:rPr>
        <w:t xml:space="preserve"> </w:t>
      </w:r>
      <w:r w:rsidRPr="00AC4FBC">
        <w:t xml:space="preserve">NR </w:t>
      </w:r>
      <w:r w:rsidRPr="00AC4FBC">
        <w:rPr>
          <w:rFonts w:eastAsia="SimSun"/>
        </w:rPr>
        <w:t xml:space="preserve">DL </w:t>
      </w:r>
      <w:r w:rsidRPr="00AC4FBC">
        <w:t>CCs.</w:t>
      </w:r>
    </w:p>
    <w:p w14:paraId="09CB5555"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589548A9" w14:textId="10ECAD8C" w:rsidR="00AB2B30" w:rsidRPr="00AC4FBC" w:rsidRDefault="006A7121">
      <w:pPr>
        <w:pStyle w:val="NO"/>
      </w:pPr>
      <w:r w:rsidRPr="00AC4FBC">
        <w:t>NOTE</w:t>
      </w:r>
      <w:r w:rsidR="008A541A" w:rsidRPr="00AC4FBC">
        <w:t>:</w:t>
      </w:r>
      <w:r w:rsidR="008A541A" w:rsidRPr="00AC4FBC">
        <w:tab/>
      </w:r>
      <w:r w:rsidRPr="00AC4FBC">
        <w:t>As a result TC 7.4B.4_1.3 has not been included in the test case applicability table 4.1.3-1, TS 38.522. This does not preclude the test from being used for R&amp;D or other purposes if deemed useful to all types of NR UE release 15 and forward.</w:t>
      </w:r>
    </w:p>
    <w:p w14:paraId="721170BB" w14:textId="77777777" w:rsidR="00AB2B30" w:rsidRPr="00AC4FBC" w:rsidRDefault="006A7121">
      <w:pPr>
        <w:pStyle w:val="H6"/>
      </w:pPr>
      <w:bookmarkStart w:id="21548" w:name="_CR7_4B_4_1_3_3"/>
      <w:r w:rsidRPr="00AC4FBC">
        <w:t>7.4B.4_1.3.3</w:t>
      </w:r>
      <w:r w:rsidRPr="00AC4FBC">
        <w:tab/>
        <w:t>Minimum conformance requirements</w:t>
      </w:r>
    </w:p>
    <w:bookmarkEnd w:id="21548"/>
    <w:p w14:paraId="221EA102" w14:textId="77777777" w:rsidR="00AB2B30" w:rsidRPr="00AC4FBC" w:rsidRDefault="006A7121">
      <w:r w:rsidRPr="00AC4FBC">
        <w:t>Same minimum conformance requirements as in clause 7.4B.4.3.</w:t>
      </w:r>
    </w:p>
    <w:p w14:paraId="0C1392EF" w14:textId="77777777" w:rsidR="00AB2B30" w:rsidRPr="00AC4FBC" w:rsidRDefault="006A7121">
      <w:pPr>
        <w:pStyle w:val="H6"/>
      </w:pPr>
      <w:bookmarkStart w:id="21549" w:name="_CR7_4B_4_1_3_4"/>
      <w:r w:rsidRPr="00AC4FBC">
        <w:t>7.4B.4_1.3.4</w:t>
      </w:r>
      <w:r w:rsidRPr="00AC4FBC">
        <w:tab/>
        <w:t>Test description</w:t>
      </w:r>
    </w:p>
    <w:bookmarkEnd w:id="21549"/>
    <w:p w14:paraId="65F8A00E" w14:textId="1D781E97" w:rsidR="00AB2B30" w:rsidRPr="00AC4FBC" w:rsidRDefault="006A7121">
      <w:r w:rsidRPr="00AC4FBC">
        <w:t xml:space="preserve">Same test description as in 7.4A.3.4 in TS 38.521-2 [9] for the </w:t>
      </w:r>
      <w:r w:rsidRPr="00AC4FBC">
        <w:rPr>
          <w:i/>
        </w:rPr>
        <w:t>NR</w:t>
      </w:r>
      <w:r w:rsidRPr="00AC4FBC">
        <w:t xml:space="preserve"> carrier with the following exception:</w:t>
      </w:r>
    </w:p>
    <w:p w14:paraId="0E2132FF"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2AAE286B" w14:textId="243A4C51" w:rsidR="00AB2B30" w:rsidRPr="00AC4FBC" w:rsidRDefault="006A7121">
      <w:r w:rsidRPr="00AC4FBC">
        <w:t>For initial conditions as in 7.4A.3.4.1 in TS 38.521-2 [9], the following steps will be added to configure E-UTRA component:</w:t>
      </w:r>
    </w:p>
    <w:p w14:paraId="76516B28" w14:textId="77777777" w:rsidR="00AB2B30" w:rsidRPr="00AC4FBC" w:rsidRDefault="006A7121">
      <w:pPr>
        <w:pStyle w:val="B10"/>
      </w:pPr>
      <w:r w:rsidRPr="00AC4FBC">
        <w:t>2.1</w:t>
      </w:r>
      <w:r w:rsidRPr="00AC4FBC">
        <w:tab/>
        <w:t>The parameter settings for E-UTRA cell are set up according to TS 36.508 [11] subclause 4.4.3.</w:t>
      </w:r>
    </w:p>
    <w:p w14:paraId="2C88D904"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18FA2F1E" w14:textId="6B8E8183" w:rsidR="00AB2B30" w:rsidRPr="00AC4FBC" w:rsidRDefault="006A7121">
      <w:pPr>
        <w:ind w:firstLine="284"/>
      </w:pPr>
      <w:r w:rsidRPr="00AC4FBC">
        <w:t>Step 6 of Initial conditions as in 7.4A.3.4.1 in TS 38.521-2 [9] is replaced by:</w:t>
      </w:r>
    </w:p>
    <w:p w14:paraId="50EE625F"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6440B37F" w14:textId="550B605F" w:rsidR="00AB2B30" w:rsidRPr="00AC4FBC" w:rsidRDefault="006A7121">
      <w:r w:rsidRPr="00AC4FBC">
        <w:t>Same test procedure as in 7.4A.3.4.2 in TS 38.521-2 [9] with the following steps added for E-UTRA component:</w:t>
      </w:r>
    </w:p>
    <w:p w14:paraId="2132F8F0"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3B84D4F2" w14:textId="77777777" w:rsidR="00AB2B30" w:rsidRPr="00AC4FBC" w:rsidRDefault="006A7121">
      <w:pPr>
        <w:pStyle w:val="H6"/>
      </w:pPr>
      <w:bookmarkStart w:id="21550" w:name="_CR7_4B_4_1_2_5"/>
      <w:r w:rsidRPr="00AC4FBC">
        <w:t>7.4B.4_1.2.5</w:t>
      </w:r>
      <w:r w:rsidRPr="00AC4FBC">
        <w:tab/>
        <w:t>Test Requirements</w:t>
      </w:r>
    </w:p>
    <w:bookmarkEnd w:id="21550"/>
    <w:p w14:paraId="71EA25DF" w14:textId="307CF800" w:rsidR="00AB2B30" w:rsidRPr="00AC4FBC" w:rsidRDefault="006A7121">
      <w:r w:rsidRPr="00AC4FBC">
        <w:t xml:space="preserve">Same test requirement as in 7.4A.3.5 in TS 38.521-2 [9] for the </w:t>
      </w:r>
      <w:r w:rsidRPr="00AC4FBC">
        <w:rPr>
          <w:i/>
        </w:rPr>
        <w:t>NR</w:t>
      </w:r>
      <w:r w:rsidRPr="00AC4FBC">
        <w:t xml:space="preserve"> carrier(s).</w:t>
      </w:r>
    </w:p>
    <w:p w14:paraId="3EBBD3AC" w14:textId="4542E986" w:rsidR="00AB2B30" w:rsidRPr="00AC4FBC" w:rsidRDefault="006A7121" w:rsidP="001550BB">
      <w:pPr>
        <w:pStyle w:val="Heading4"/>
      </w:pPr>
      <w:bookmarkStart w:id="21551" w:name="_Toc27475953"/>
      <w:bookmarkStart w:id="21552" w:name="_Toc29495429"/>
      <w:bookmarkStart w:id="21553" w:name="_Toc36116477"/>
      <w:bookmarkStart w:id="21554" w:name="_Toc36118526"/>
      <w:bookmarkStart w:id="21555" w:name="_Toc36560641"/>
      <w:bookmarkStart w:id="21556" w:name="_Toc43977173"/>
      <w:bookmarkStart w:id="21557" w:name="_Toc52213753"/>
      <w:bookmarkStart w:id="21558" w:name="_Toc60743218"/>
      <w:bookmarkStart w:id="21559" w:name="_Toc68206397"/>
      <w:bookmarkStart w:id="21560" w:name="_Toc75972198"/>
      <w:bookmarkStart w:id="21561" w:name="_Toc85051638"/>
      <w:bookmarkStart w:id="21562" w:name="_Toc90493660"/>
      <w:bookmarkStart w:id="21563" w:name="_Toc90494300"/>
      <w:bookmarkStart w:id="21564" w:name="_Toc100094342"/>
      <w:bookmarkStart w:id="21565" w:name="_Toc106873033"/>
      <w:bookmarkStart w:id="21566" w:name="_Toc155209009"/>
      <w:bookmarkStart w:id="21567" w:name="_CR7_4B_4_1_4"/>
      <w:bookmarkEnd w:id="21567"/>
      <w:r w:rsidRPr="00AC4FBC">
        <w:t>7.4B.4_1.4</w:t>
      </w:r>
      <w:r w:rsidRPr="00AC4FBC">
        <w:tab/>
        <w:t>Maximum Input Level for Inter-Band EN-DC including FR2 (</w:t>
      </w:r>
      <w:r w:rsidR="002F3422" w:rsidRPr="00AC4FBC">
        <w:t>5 NR</w:t>
      </w:r>
      <w:r w:rsidRPr="00AC4FBC">
        <w:t xml:space="preserve"> CCs)</w:t>
      </w:r>
      <w:bookmarkEnd w:id="21551"/>
      <w:bookmarkEnd w:id="21552"/>
      <w:bookmarkEnd w:id="21553"/>
      <w:bookmarkEnd w:id="21554"/>
      <w:bookmarkEnd w:id="21555"/>
      <w:bookmarkEnd w:id="21556"/>
      <w:bookmarkEnd w:id="21557"/>
      <w:bookmarkEnd w:id="21558"/>
      <w:bookmarkEnd w:id="21559"/>
      <w:bookmarkEnd w:id="21560"/>
      <w:bookmarkEnd w:id="21561"/>
      <w:bookmarkEnd w:id="21562"/>
      <w:bookmarkEnd w:id="21563"/>
      <w:bookmarkEnd w:id="21564"/>
      <w:bookmarkEnd w:id="21565"/>
      <w:bookmarkEnd w:id="21566"/>
    </w:p>
    <w:p w14:paraId="46B44A78" w14:textId="77777777" w:rsidR="00AB2B30" w:rsidRPr="00AC4FBC" w:rsidRDefault="006A7121">
      <w:pPr>
        <w:pStyle w:val="EditorsNote"/>
      </w:pPr>
      <w:r w:rsidRPr="00AC4FBC">
        <w:t>Editor’s note: This clause is incomplete. The following aspects are either missing or not yet determined:</w:t>
      </w:r>
    </w:p>
    <w:p w14:paraId="0D99C765" w14:textId="33058522" w:rsidR="00AB2B30" w:rsidRPr="00AC4FBC" w:rsidRDefault="006A7121">
      <w:pPr>
        <w:pStyle w:val="EditorsNote"/>
        <w:numPr>
          <w:ilvl w:val="0"/>
          <w:numId w:val="16"/>
        </w:numPr>
      </w:pPr>
      <w:r w:rsidRPr="00AC4FBC">
        <w:t>The referred test case 7.4A.4 in TS 38.521-2 is incomplete.</w:t>
      </w:r>
    </w:p>
    <w:p w14:paraId="5F833373" w14:textId="77777777" w:rsidR="00AB2B30" w:rsidRPr="00AC4FBC" w:rsidRDefault="006A7121">
      <w:pPr>
        <w:pStyle w:val="H6"/>
      </w:pPr>
      <w:bookmarkStart w:id="21568" w:name="_CR7_4B_4_1_4_1"/>
      <w:r w:rsidRPr="00AC4FBC">
        <w:t>7.4B.4_1.4.1</w:t>
      </w:r>
      <w:r w:rsidRPr="00AC4FBC">
        <w:tab/>
        <w:t>Test purpose</w:t>
      </w:r>
    </w:p>
    <w:bookmarkEnd w:id="21568"/>
    <w:p w14:paraId="4759A0BD" w14:textId="77777777" w:rsidR="00AB2B30" w:rsidRPr="00AC4FBC" w:rsidRDefault="006A7121">
      <w:r w:rsidRPr="00AC4FBC">
        <w:t>Same test purpose as in clause 7.4 in TS 38.521-2 [9] for the NR carrier.</w:t>
      </w:r>
    </w:p>
    <w:p w14:paraId="547843F5" w14:textId="77777777" w:rsidR="00AB2B30" w:rsidRPr="00AC4FBC" w:rsidRDefault="006A7121">
      <w:pPr>
        <w:pStyle w:val="H6"/>
      </w:pPr>
      <w:bookmarkStart w:id="21569" w:name="_CR7_4B_4_1_4_2"/>
      <w:r w:rsidRPr="00AC4FBC">
        <w:t>7.4B.4_1.4.2</w:t>
      </w:r>
      <w:r w:rsidRPr="00AC4FBC">
        <w:tab/>
        <w:t>Test applicability</w:t>
      </w:r>
    </w:p>
    <w:bookmarkEnd w:id="21569"/>
    <w:p w14:paraId="24D3EAEB" w14:textId="53925B19" w:rsidR="00AB2B30" w:rsidRPr="00AC4FBC" w:rsidRDefault="006A7121">
      <w:r w:rsidRPr="00AC4FBC">
        <w:t xml:space="preserve">This test case applies to all types of E-UTRA UE release 15 and forward, supporting inter-band EN-DC including FR2 with </w:t>
      </w:r>
      <w:r w:rsidRPr="00AC4FBC">
        <w:rPr>
          <w:rFonts w:eastAsia="SimSun"/>
        </w:rPr>
        <w:t>5</w:t>
      </w:r>
      <w:r w:rsidR="00666E5F" w:rsidRPr="00AC4FBC">
        <w:rPr>
          <w:rFonts w:eastAsia="SimSun"/>
        </w:rPr>
        <w:t xml:space="preserve"> </w:t>
      </w:r>
      <w:r w:rsidRPr="00AC4FBC">
        <w:t xml:space="preserve">NR </w:t>
      </w:r>
      <w:r w:rsidRPr="00AC4FBC">
        <w:rPr>
          <w:rFonts w:eastAsia="SimSun"/>
        </w:rPr>
        <w:t xml:space="preserve">DL </w:t>
      </w:r>
      <w:r w:rsidRPr="00AC4FBC">
        <w:t>CCs.</w:t>
      </w:r>
    </w:p>
    <w:p w14:paraId="70E7F5D6" w14:textId="77777777" w:rsidR="00AB2B30" w:rsidRPr="00AC4FBC" w:rsidRDefault="006A7121">
      <w:r w:rsidRPr="00AC4FBC">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0DCF02FD" w14:textId="62CA980B" w:rsidR="00AB2B30" w:rsidRPr="00AC4FBC" w:rsidRDefault="006A7121">
      <w:pPr>
        <w:pStyle w:val="NO"/>
      </w:pPr>
      <w:r w:rsidRPr="00AC4FBC">
        <w:t>NOTE</w:t>
      </w:r>
      <w:r w:rsidR="008A541A" w:rsidRPr="00AC4FBC">
        <w:t>:</w:t>
      </w:r>
      <w:r w:rsidR="008A541A" w:rsidRPr="00AC4FBC">
        <w:tab/>
      </w:r>
      <w:r w:rsidRPr="00AC4FBC">
        <w:t>As a result TC 7.4B.4_1.4 has not been included in the test case applicability table 4.1.3-1, TS 38.522. This does not preclude the test from being used for R&amp;D or other purposes if deemed useful to all types of NR UE release 15 and forward.</w:t>
      </w:r>
    </w:p>
    <w:p w14:paraId="59B25B48" w14:textId="77777777" w:rsidR="00AB2B30" w:rsidRPr="00AC4FBC" w:rsidRDefault="006A7121">
      <w:pPr>
        <w:pStyle w:val="H6"/>
      </w:pPr>
      <w:bookmarkStart w:id="21570" w:name="_CR7_4B_4_1_4_3"/>
      <w:r w:rsidRPr="00AC4FBC">
        <w:t>7.4B.4_1.4.3</w:t>
      </w:r>
      <w:r w:rsidRPr="00AC4FBC">
        <w:tab/>
        <w:t>Minimum conformance requirements</w:t>
      </w:r>
    </w:p>
    <w:bookmarkEnd w:id="21570"/>
    <w:p w14:paraId="2A64BBEA" w14:textId="77777777" w:rsidR="00AB2B30" w:rsidRPr="00AC4FBC" w:rsidRDefault="006A7121">
      <w:r w:rsidRPr="00AC4FBC">
        <w:t>Same minimum conformance requirements as in clause 7.4B.4.3.</w:t>
      </w:r>
    </w:p>
    <w:p w14:paraId="7589C2EA" w14:textId="77777777" w:rsidR="00AB2B30" w:rsidRPr="00AC4FBC" w:rsidRDefault="006A7121">
      <w:pPr>
        <w:pStyle w:val="H6"/>
      </w:pPr>
      <w:bookmarkStart w:id="21571" w:name="_CR7_4B_4_1_4_4"/>
      <w:r w:rsidRPr="00AC4FBC">
        <w:t>7.4B.4_1.4.4</w:t>
      </w:r>
      <w:r w:rsidRPr="00AC4FBC">
        <w:tab/>
        <w:t>Test description</w:t>
      </w:r>
    </w:p>
    <w:bookmarkEnd w:id="21571"/>
    <w:p w14:paraId="41079314" w14:textId="269C8450" w:rsidR="00AB2B30" w:rsidRPr="00AC4FBC" w:rsidRDefault="006A7121">
      <w:r w:rsidRPr="00AC4FBC">
        <w:t xml:space="preserve">Same test description as in 7.4A.4.4 in TS 38.521-2 [9] for the </w:t>
      </w:r>
      <w:r w:rsidRPr="00AC4FBC">
        <w:rPr>
          <w:i/>
        </w:rPr>
        <w:t>NR</w:t>
      </w:r>
      <w:r w:rsidRPr="00AC4FBC">
        <w:t xml:space="preserve"> carrier with the following exception:</w:t>
      </w:r>
    </w:p>
    <w:p w14:paraId="5AA23AB5" w14:textId="77777777" w:rsidR="00AB2B30" w:rsidRPr="00AC4FBC" w:rsidRDefault="006A7121">
      <w:r w:rsidRPr="00AC4FBC">
        <w:t xml:space="preserve">The initial test configurations for E-UTRA band consist of environmental conditions, </w:t>
      </w:r>
      <w:r w:rsidRPr="00AC4FBC">
        <w:rPr>
          <w:lang w:eastAsia="ja-JP"/>
        </w:rPr>
        <w:t xml:space="preserve">test </w:t>
      </w:r>
      <w:r w:rsidRPr="00AC4FBC">
        <w:t>frequencies</w:t>
      </w:r>
      <w:r w:rsidRPr="00AC4FBC">
        <w:rPr>
          <w:lang w:eastAsia="ja-JP"/>
        </w:rPr>
        <w:t>, a</w:t>
      </w:r>
      <w:r w:rsidRPr="00AC4FBC">
        <w:t xml:space="preserve">nd channel bandwidths </w:t>
      </w:r>
      <w:r w:rsidRPr="00AC4FBC">
        <w:rPr>
          <w:lang w:eastAsia="ja-JP"/>
        </w:rPr>
        <w:t xml:space="preserve">based on </w:t>
      </w:r>
      <w:r w:rsidRPr="00AC4FBC">
        <w:t xml:space="preserve">E-UTRA bands </w:t>
      </w:r>
      <w:r w:rsidRPr="00AC4FBC">
        <w:rPr>
          <w:lang w:eastAsia="ja-JP"/>
        </w:rPr>
        <w:t xml:space="preserve">specified in Table </w:t>
      </w:r>
      <w:r w:rsidRPr="00AC4FBC">
        <w:t>4.7-1.</w:t>
      </w:r>
    </w:p>
    <w:p w14:paraId="1CB326CB" w14:textId="5D8CBC24" w:rsidR="00AB2B30" w:rsidRPr="00AC4FBC" w:rsidRDefault="006A7121">
      <w:r w:rsidRPr="00AC4FBC">
        <w:t>For initial conditions as in 7.4A.4.4.1 in TS 38.521-2 [9], the following steps will be added to configure E-UTRA component:</w:t>
      </w:r>
    </w:p>
    <w:p w14:paraId="1FE408F3" w14:textId="77777777" w:rsidR="00AB2B30" w:rsidRPr="00AC4FBC" w:rsidRDefault="006A7121">
      <w:pPr>
        <w:pStyle w:val="B10"/>
      </w:pPr>
      <w:r w:rsidRPr="00AC4FBC">
        <w:t>2.1</w:t>
      </w:r>
      <w:r w:rsidRPr="00AC4FBC">
        <w:tab/>
        <w:t>The parameter settings for E-UTRA cell are set up according to TS 36.508 [11] subclause 4.4.3.</w:t>
      </w:r>
    </w:p>
    <w:p w14:paraId="0A380588" w14:textId="77777777" w:rsidR="00AB2B30" w:rsidRPr="00AC4FBC" w:rsidRDefault="006A7121">
      <w:pPr>
        <w:pStyle w:val="B10"/>
        <w:ind w:left="844" w:hanging="560"/>
      </w:pPr>
      <w:r w:rsidRPr="00AC4FBC">
        <w:t>3.1</w:t>
      </w:r>
      <w:r w:rsidRPr="00AC4FBC">
        <w:tab/>
        <w:t>The E-UTRA downlink signal level, uplink signal level are set according to Table 4.7-1 and propagation conditions are set according to Annex B.0 of TS36.521-1 [10].</w:t>
      </w:r>
    </w:p>
    <w:p w14:paraId="2238EF2D" w14:textId="7B1A8B10" w:rsidR="00AB2B30" w:rsidRPr="00AC4FBC" w:rsidRDefault="006A7121">
      <w:pPr>
        <w:ind w:firstLine="284"/>
      </w:pPr>
      <w:r w:rsidRPr="00AC4FBC">
        <w:t>Step 6 of Initial conditions as in clause 7.4A.4.4.1 in TS 38.521-2 [9] is replaced by:</w:t>
      </w:r>
    </w:p>
    <w:p w14:paraId="7D3C50BC" w14:textId="77777777" w:rsidR="00AB2B30" w:rsidRPr="00AC4FBC" w:rsidRDefault="006A7121">
      <w:pPr>
        <w:pStyle w:val="B10"/>
        <w:ind w:left="834" w:hanging="550"/>
      </w:pPr>
      <w:r w:rsidRPr="00AC4FBC">
        <w:t>6.</w:t>
      </w:r>
      <w:r w:rsidRPr="00AC4FBC">
        <w:tab/>
        <w:t>Ensure the UE is in state RRC_CONNECTED with generic procedure parameters Connectivity EN-DC, DC bearer MCG and SCG, Connected without release On according to TS 38.508-1 [6] clause 4.5.</w:t>
      </w:r>
    </w:p>
    <w:p w14:paraId="0DF22FC4" w14:textId="1137C314" w:rsidR="00AB2B30" w:rsidRPr="00AC4FBC" w:rsidRDefault="006A7121">
      <w:r w:rsidRPr="00AC4FBC">
        <w:t>Same test procedure as in clause 7.4A.4.4.2 in TS 38.521-2 [9] with the following steps added for E-UTRA component:</w:t>
      </w:r>
    </w:p>
    <w:p w14:paraId="1F1F223C" w14:textId="77777777" w:rsidR="00AB2B30" w:rsidRPr="00AC4FBC" w:rsidRDefault="006A7121">
      <w:pPr>
        <w:pStyle w:val="B10"/>
        <w:ind w:left="834" w:hanging="550"/>
      </w:pPr>
      <w:r w:rsidRPr="00AC4FBC">
        <w:t>1.1</w:t>
      </w:r>
      <w:r w:rsidRPr="00AC4FBC">
        <w:tab/>
        <w:t>On the E-UTRA carrier, disable periodic and aperiodic CQI reports, disable SRS, set TimeAlignmentTimerDedicated IE to infinity and disable downlink and uplink scheduling, all as per Table 4.7-1 under clause 4.7.</w:t>
      </w:r>
    </w:p>
    <w:p w14:paraId="08711BD6" w14:textId="77777777" w:rsidR="00AB2B30" w:rsidRPr="00AC4FBC" w:rsidRDefault="006A7121">
      <w:pPr>
        <w:pStyle w:val="H6"/>
      </w:pPr>
      <w:bookmarkStart w:id="21572" w:name="_CR7_4B_4_1_4_5"/>
      <w:r w:rsidRPr="00AC4FBC">
        <w:t>7.4B.4_1.4.5</w:t>
      </w:r>
      <w:r w:rsidRPr="00AC4FBC">
        <w:tab/>
        <w:t>Test Requirements</w:t>
      </w:r>
    </w:p>
    <w:bookmarkEnd w:id="21572"/>
    <w:p w14:paraId="76459184" w14:textId="2F1CF22B" w:rsidR="00AB2B30" w:rsidRPr="00AC4FBC" w:rsidRDefault="006A7121">
      <w:r w:rsidRPr="00AC4FBC">
        <w:t xml:space="preserve">Same test requirement as in 7.4A.4.5 in TS 38.521-2 [9] for the </w:t>
      </w:r>
      <w:r w:rsidRPr="00AC4FBC">
        <w:rPr>
          <w:i/>
        </w:rPr>
        <w:t>NR</w:t>
      </w:r>
      <w:r w:rsidRPr="00AC4FBC">
        <w:t xml:space="preserve"> carrier(s).</w:t>
      </w:r>
    </w:p>
    <w:p w14:paraId="65EC7EAB" w14:textId="04832A99" w:rsidR="00AB2B30" w:rsidRPr="00AC4FBC" w:rsidRDefault="006A7121">
      <w:pPr>
        <w:pStyle w:val="Heading3"/>
      </w:pPr>
      <w:bookmarkStart w:id="21573" w:name="_Toc43977174"/>
      <w:bookmarkStart w:id="21574" w:name="_Toc52213754"/>
      <w:bookmarkStart w:id="21575" w:name="_Toc60743219"/>
      <w:bookmarkStart w:id="21576" w:name="_Toc68206398"/>
      <w:bookmarkStart w:id="21577" w:name="_Toc75972199"/>
      <w:bookmarkStart w:id="21578" w:name="_Toc85051639"/>
      <w:bookmarkStart w:id="21579" w:name="_Toc90493661"/>
      <w:bookmarkStart w:id="21580" w:name="_Toc90494301"/>
      <w:bookmarkStart w:id="21581" w:name="_Toc100094343"/>
      <w:bookmarkStart w:id="21582" w:name="_Toc106873034"/>
      <w:bookmarkStart w:id="21583" w:name="_Toc155209010"/>
      <w:bookmarkStart w:id="21584" w:name="_Toc27475954"/>
      <w:bookmarkStart w:id="21585" w:name="_Toc29495430"/>
      <w:bookmarkStart w:id="21586" w:name="_Toc36116478"/>
      <w:bookmarkStart w:id="21587" w:name="_Toc36118527"/>
      <w:bookmarkStart w:id="21588" w:name="_Toc36560642"/>
      <w:bookmarkStart w:id="21589" w:name="_CR7_4B_4D"/>
      <w:bookmarkEnd w:id="21589"/>
      <w:r w:rsidRPr="00AC4FBC">
        <w:t>7.4B.4D</w:t>
      </w:r>
      <w:r w:rsidRPr="00AC4FBC">
        <w:tab/>
        <w:t>Maximum Input Level for inter-band EN-DC including FR2 for UL</w:t>
      </w:r>
      <w:r w:rsidR="00613C71" w:rsidRPr="00AC4FBC">
        <w:t xml:space="preserve"> </w:t>
      </w:r>
      <w:r w:rsidRPr="00AC4FBC">
        <w:t>MIMO</w:t>
      </w:r>
      <w:bookmarkEnd w:id="21573"/>
      <w:bookmarkEnd w:id="21574"/>
      <w:bookmarkEnd w:id="21575"/>
      <w:bookmarkEnd w:id="21576"/>
      <w:bookmarkEnd w:id="21577"/>
      <w:bookmarkEnd w:id="21578"/>
      <w:bookmarkEnd w:id="21579"/>
      <w:bookmarkEnd w:id="21580"/>
      <w:bookmarkEnd w:id="21581"/>
      <w:bookmarkEnd w:id="21582"/>
      <w:bookmarkEnd w:id="21583"/>
    </w:p>
    <w:p w14:paraId="3CC460EE" w14:textId="5053410D" w:rsidR="00AB2B30" w:rsidRPr="00AC4FBC" w:rsidRDefault="006A7121">
      <w:r w:rsidRPr="00AC4FBC">
        <w:t xml:space="preserve">No exception requirements applicable to NR or </w:t>
      </w:r>
      <w:r w:rsidR="00BB6945" w:rsidRPr="00AC4FBC">
        <w:t>E-UTRA</w:t>
      </w:r>
      <w:r w:rsidRPr="00AC4FBC">
        <w:t>. LTE anchor agnostic approach can be applied and only NR carriers need to be tested.</w:t>
      </w:r>
    </w:p>
    <w:p w14:paraId="54C75922" w14:textId="77777777" w:rsidR="00AB2B30" w:rsidRPr="00AC4FBC" w:rsidRDefault="006A7121" w:rsidP="001550BB">
      <w:r w:rsidRPr="00AC4FBC">
        <w:t>No test case details are specified. Given UE’s Rx performance would not be impacted by the Tx configuration in NR FR2 TDD bands, the requirements in this test case can be well covered in 7.4B.4 and 7.4B.4_1 and don’t need to be tested again.</w:t>
      </w:r>
    </w:p>
    <w:p w14:paraId="4A970CB3" w14:textId="77777777" w:rsidR="00AB2B30" w:rsidRPr="00AC4FBC" w:rsidRDefault="006A7121">
      <w:pPr>
        <w:pStyle w:val="Heading3"/>
      </w:pPr>
      <w:bookmarkStart w:id="21590" w:name="_Toc43977175"/>
      <w:bookmarkStart w:id="21591" w:name="_Toc52213755"/>
      <w:bookmarkStart w:id="21592" w:name="_Toc60743220"/>
      <w:bookmarkStart w:id="21593" w:name="_Toc68206399"/>
      <w:bookmarkStart w:id="21594" w:name="_Toc75972200"/>
      <w:bookmarkStart w:id="21595" w:name="_Toc85051640"/>
      <w:bookmarkStart w:id="21596" w:name="_Toc90493662"/>
      <w:bookmarkStart w:id="21597" w:name="_Toc90494302"/>
      <w:bookmarkStart w:id="21598" w:name="_Toc100094344"/>
      <w:bookmarkStart w:id="21599" w:name="_Toc106873035"/>
      <w:bookmarkStart w:id="21600" w:name="_Toc155209011"/>
      <w:bookmarkStart w:id="21601" w:name="_CR7_4B_5"/>
      <w:bookmarkEnd w:id="21601"/>
      <w:r w:rsidRPr="00AC4FBC">
        <w:t>7.4B.5</w:t>
      </w:r>
      <w:r w:rsidRPr="00AC4FBC">
        <w:tab/>
        <w:t>Maximum Input Level for inter-band EN-DC including both FR1 and FR2</w:t>
      </w:r>
      <w:bookmarkEnd w:id="21584"/>
      <w:bookmarkEnd w:id="21585"/>
      <w:bookmarkEnd w:id="21586"/>
      <w:bookmarkEnd w:id="21587"/>
      <w:bookmarkEnd w:id="21588"/>
      <w:bookmarkEnd w:id="21590"/>
      <w:bookmarkEnd w:id="21591"/>
      <w:bookmarkEnd w:id="21592"/>
      <w:bookmarkEnd w:id="21593"/>
      <w:bookmarkEnd w:id="21594"/>
      <w:bookmarkEnd w:id="21595"/>
      <w:bookmarkEnd w:id="21596"/>
      <w:bookmarkEnd w:id="21597"/>
      <w:bookmarkEnd w:id="21598"/>
      <w:bookmarkEnd w:id="21599"/>
      <w:bookmarkEnd w:id="21600"/>
    </w:p>
    <w:p w14:paraId="1FCEFFBA" w14:textId="77777777" w:rsidR="00AB2B30" w:rsidRPr="00AC4FBC" w:rsidRDefault="006A7121">
      <w:pPr>
        <w:pStyle w:val="H6"/>
      </w:pPr>
      <w:bookmarkStart w:id="21602" w:name="_Toc27475955"/>
      <w:bookmarkStart w:id="21603" w:name="_CR7_4B_5_1"/>
      <w:r w:rsidRPr="00AC4FBC">
        <w:t>7.4B.5.1</w:t>
      </w:r>
      <w:r w:rsidRPr="00AC4FBC">
        <w:tab/>
        <w:t>Test purpose</w:t>
      </w:r>
      <w:bookmarkEnd w:id="21602"/>
    </w:p>
    <w:bookmarkEnd w:id="21603"/>
    <w:p w14:paraId="63354E19" w14:textId="77777777" w:rsidR="00AB2B30" w:rsidRPr="00AC4FBC" w:rsidRDefault="006A7121">
      <w:r w:rsidRPr="00AC4FBC">
        <w:t>Same test purpose as in clause 7.4.1 in TS 38.521-1 [8] for NR FR1 carrier and 7.4.1 in TS 38.521-2 [9] for NR FR2 carrier.</w:t>
      </w:r>
    </w:p>
    <w:p w14:paraId="0F01F285" w14:textId="77777777" w:rsidR="00AB2B30" w:rsidRPr="00AC4FBC" w:rsidRDefault="006A7121">
      <w:pPr>
        <w:pStyle w:val="H6"/>
      </w:pPr>
      <w:bookmarkStart w:id="21604" w:name="_Toc27475956"/>
      <w:bookmarkStart w:id="21605" w:name="_CR7_4B_5_2"/>
      <w:r w:rsidRPr="00AC4FBC">
        <w:t>7.4B.5.2</w:t>
      </w:r>
      <w:r w:rsidRPr="00AC4FBC">
        <w:tab/>
        <w:t>Test applicability</w:t>
      </w:r>
      <w:bookmarkEnd w:id="21604"/>
    </w:p>
    <w:bookmarkEnd w:id="21605"/>
    <w:p w14:paraId="58C19F33"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color w:val="000000"/>
        </w:rPr>
        <w:t xml:space="preserve"> the conducted and radiated requirements are tested separately</w:t>
      </w:r>
      <w:r w:rsidRPr="00AC4FBC">
        <w:t>.</w:t>
      </w:r>
    </w:p>
    <w:p w14:paraId="17053AED" w14:textId="4842F8E2" w:rsidR="00AB2B30" w:rsidRPr="00AC4FBC" w:rsidRDefault="006A7121">
      <w:r w:rsidRPr="00AC4FBC">
        <w:t xml:space="preserve">No test case details are specified. The </w:t>
      </w:r>
      <w:r w:rsidR="009A4F87" w:rsidRPr="00AC4FBC">
        <w:rPr>
          <w:lang w:eastAsia="zh-CN"/>
        </w:rPr>
        <w:t xml:space="preserve">EN-DC </w:t>
      </w:r>
      <w:r w:rsidRPr="00AC4FBC">
        <w:t>requirements for maximum input level apply and are tested as part of the EN-DC within FR1 and EN-DC including FR2 test cases in clause 7.4B.</w:t>
      </w:r>
    </w:p>
    <w:p w14:paraId="3EB24FF1" w14:textId="3705F44B" w:rsidR="00AB2B30" w:rsidRPr="00AC4FBC" w:rsidRDefault="006A7121">
      <w:pPr>
        <w:pStyle w:val="Heading3"/>
      </w:pPr>
      <w:bookmarkStart w:id="21606" w:name="_Toc52213756"/>
      <w:bookmarkStart w:id="21607" w:name="_Toc60743221"/>
      <w:bookmarkStart w:id="21608" w:name="_Toc68206400"/>
      <w:bookmarkStart w:id="21609" w:name="_Toc75972201"/>
      <w:bookmarkStart w:id="21610" w:name="_Toc85051641"/>
      <w:bookmarkStart w:id="21611" w:name="_Toc90493663"/>
      <w:bookmarkStart w:id="21612" w:name="_Toc90494303"/>
      <w:bookmarkStart w:id="21613" w:name="_Toc100094345"/>
      <w:bookmarkStart w:id="21614" w:name="_Toc106873036"/>
      <w:bookmarkStart w:id="21615" w:name="_Toc155209012"/>
      <w:bookmarkStart w:id="21616" w:name="_Toc27475957"/>
      <w:bookmarkStart w:id="21617" w:name="_Toc29495431"/>
      <w:bookmarkStart w:id="21618" w:name="_Toc36116479"/>
      <w:bookmarkStart w:id="21619" w:name="_Toc36118528"/>
      <w:bookmarkStart w:id="21620" w:name="_Toc36560643"/>
      <w:bookmarkStart w:id="21621" w:name="_Toc43977176"/>
      <w:bookmarkStart w:id="21622" w:name="_CR7_4B_5D"/>
      <w:bookmarkEnd w:id="21622"/>
      <w:r w:rsidRPr="00AC4FBC">
        <w:t>7.4B.5D</w:t>
      </w:r>
      <w:r w:rsidRPr="00AC4FBC">
        <w:tab/>
        <w:t>Maximum Input Level for inter-band EN-DC including FR1 and FR2 for UL</w:t>
      </w:r>
      <w:r w:rsidR="00613C71" w:rsidRPr="00AC4FBC">
        <w:t xml:space="preserve"> </w:t>
      </w:r>
      <w:r w:rsidRPr="00AC4FBC">
        <w:t>MIMO</w:t>
      </w:r>
      <w:bookmarkEnd w:id="21606"/>
      <w:bookmarkEnd w:id="21607"/>
      <w:bookmarkEnd w:id="21608"/>
      <w:bookmarkEnd w:id="21609"/>
      <w:bookmarkEnd w:id="21610"/>
      <w:bookmarkEnd w:id="21611"/>
      <w:bookmarkEnd w:id="21612"/>
      <w:bookmarkEnd w:id="21613"/>
      <w:bookmarkEnd w:id="21614"/>
      <w:bookmarkEnd w:id="21615"/>
    </w:p>
    <w:p w14:paraId="59B1B315" w14:textId="77777777" w:rsidR="00AB2B30" w:rsidRPr="00AC4FBC" w:rsidRDefault="006A7121">
      <w:pPr>
        <w:pStyle w:val="H6"/>
      </w:pPr>
      <w:bookmarkStart w:id="21623" w:name="_CR7_4B_5D_1"/>
      <w:r w:rsidRPr="00AC4FBC">
        <w:t>7.4B.5D.1</w:t>
      </w:r>
      <w:r w:rsidRPr="00AC4FBC">
        <w:tab/>
        <w:t>Test purpose</w:t>
      </w:r>
    </w:p>
    <w:bookmarkEnd w:id="21623"/>
    <w:p w14:paraId="11300100" w14:textId="77777777" w:rsidR="00AB2B30" w:rsidRPr="00AC4FBC" w:rsidRDefault="006A7121">
      <w:r w:rsidRPr="00AC4FBC">
        <w:t>Same test purpose as in clause 7.4D.1 in TS 38.521-1 [8] for NR FR1 carrier and 7.4D.1 in TS 38.521-2 [9] for NR FR2 carrier.</w:t>
      </w:r>
    </w:p>
    <w:p w14:paraId="79A324B4" w14:textId="77777777" w:rsidR="00AB2B30" w:rsidRPr="00AC4FBC" w:rsidRDefault="006A7121">
      <w:pPr>
        <w:pStyle w:val="H6"/>
      </w:pPr>
      <w:bookmarkStart w:id="21624" w:name="_CR7_4B_5D_2"/>
      <w:r w:rsidRPr="00AC4FBC">
        <w:t>7.4B.5D.2</w:t>
      </w:r>
      <w:r w:rsidRPr="00AC4FBC">
        <w:tab/>
        <w:t>Test applicability</w:t>
      </w:r>
    </w:p>
    <w:bookmarkEnd w:id="21624"/>
    <w:p w14:paraId="02C40714"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color w:val="000000"/>
        </w:rPr>
        <w:t xml:space="preserve"> the conducted and radiated requirements are tested separately</w:t>
      </w:r>
      <w:r w:rsidRPr="00AC4FBC">
        <w:t>.</w:t>
      </w:r>
    </w:p>
    <w:p w14:paraId="35503D25" w14:textId="4C52DF3A" w:rsidR="00AB2B30" w:rsidRPr="00AC4FBC" w:rsidRDefault="006A7121">
      <w:r w:rsidRPr="00AC4FBC">
        <w:t xml:space="preserve">No test case details are specified. The </w:t>
      </w:r>
      <w:r w:rsidR="009A4F87" w:rsidRPr="00AC4FBC">
        <w:rPr>
          <w:lang w:eastAsia="zh-CN"/>
        </w:rPr>
        <w:t xml:space="preserve">EN-DC </w:t>
      </w:r>
      <w:r w:rsidRPr="00AC4FBC">
        <w:t>requirements for maximum input level apply and are tested as part of the EN-DC within FR1 and EN-DC including FR2 test cases in clause 7.4B.</w:t>
      </w:r>
    </w:p>
    <w:p w14:paraId="624674BB" w14:textId="77777777" w:rsidR="00AB2B30" w:rsidRPr="00AC4FBC" w:rsidRDefault="006A7121">
      <w:pPr>
        <w:pStyle w:val="Heading2"/>
      </w:pPr>
      <w:bookmarkStart w:id="21625" w:name="_Toc52213757"/>
      <w:bookmarkStart w:id="21626" w:name="_Toc60743222"/>
      <w:bookmarkStart w:id="21627" w:name="_Toc68206401"/>
      <w:bookmarkStart w:id="21628" w:name="_Toc75972202"/>
      <w:bookmarkStart w:id="21629" w:name="_Toc85051642"/>
      <w:bookmarkStart w:id="21630" w:name="_Toc90493664"/>
      <w:bookmarkStart w:id="21631" w:name="_Toc90494304"/>
      <w:bookmarkStart w:id="21632" w:name="_Toc100094346"/>
      <w:bookmarkStart w:id="21633" w:name="_Toc106873037"/>
      <w:bookmarkStart w:id="21634" w:name="_Toc155209013"/>
      <w:bookmarkStart w:id="21635" w:name="_CR7_5"/>
      <w:bookmarkEnd w:id="21635"/>
      <w:r w:rsidRPr="00AC4FBC">
        <w:t>7.5</w:t>
      </w:r>
      <w:r w:rsidRPr="00AC4FBC">
        <w:tab/>
        <w:t>Void</w:t>
      </w:r>
      <w:bookmarkEnd w:id="21616"/>
      <w:bookmarkEnd w:id="21617"/>
      <w:bookmarkEnd w:id="21618"/>
      <w:bookmarkEnd w:id="21619"/>
      <w:bookmarkEnd w:id="21620"/>
      <w:bookmarkEnd w:id="21621"/>
      <w:bookmarkEnd w:id="21625"/>
      <w:bookmarkEnd w:id="21626"/>
      <w:bookmarkEnd w:id="21627"/>
      <w:bookmarkEnd w:id="21628"/>
      <w:bookmarkEnd w:id="21629"/>
      <w:bookmarkEnd w:id="21630"/>
      <w:bookmarkEnd w:id="21631"/>
      <w:bookmarkEnd w:id="21632"/>
      <w:bookmarkEnd w:id="21633"/>
      <w:bookmarkEnd w:id="21634"/>
    </w:p>
    <w:p w14:paraId="43F914EE" w14:textId="77777777" w:rsidR="00AB2B30" w:rsidRPr="00AC4FBC" w:rsidRDefault="006A7121">
      <w:pPr>
        <w:pStyle w:val="Heading2"/>
      </w:pPr>
      <w:bookmarkStart w:id="21636" w:name="_Toc27475958"/>
      <w:bookmarkStart w:id="21637" w:name="_Toc29495432"/>
      <w:bookmarkStart w:id="21638" w:name="_Toc36116480"/>
      <w:bookmarkStart w:id="21639" w:name="_Toc36118529"/>
      <w:bookmarkStart w:id="21640" w:name="_Toc36560644"/>
      <w:bookmarkStart w:id="21641" w:name="_Toc43977177"/>
      <w:bookmarkStart w:id="21642" w:name="_Toc52213758"/>
      <w:bookmarkStart w:id="21643" w:name="_Toc60743223"/>
      <w:bookmarkStart w:id="21644" w:name="_Toc68206402"/>
      <w:bookmarkStart w:id="21645" w:name="_Toc75972203"/>
      <w:bookmarkStart w:id="21646" w:name="_Toc85051643"/>
      <w:bookmarkStart w:id="21647" w:name="_Toc90493665"/>
      <w:bookmarkStart w:id="21648" w:name="_Toc90494305"/>
      <w:bookmarkStart w:id="21649" w:name="_Toc100094347"/>
      <w:bookmarkStart w:id="21650" w:name="_Toc106873038"/>
      <w:bookmarkStart w:id="21651" w:name="_Toc155209014"/>
      <w:bookmarkStart w:id="21652" w:name="_CR7_5A"/>
      <w:bookmarkEnd w:id="21652"/>
      <w:r w:rsidRPr="00AC4FBC">
        <w:t>7.5A</w:t>
      </w:r>
      <w:r w:rsidRPr="00AC4FBC">
        <w:tab/>
        <w:t>Adjacent Channel Selectivity for CA</w:t>
      </w:r>
      <w:bookmarkEnd w:id="21636"/>
      <w:bookmarkEnd w:id="21637"/>
      <w:bookmarkEnd w:id="21638"/>
      <w:bookmarkEnd w:id="21639"/>
      <w:bookmarkEnd w:id="21640"/>
      <w:bookmarkEnd w:id="21641"/>
      <w:bookmarkEnd w:id="21642"/>
      <w:bookmarkEnd w:id="21643"/>
      <w:bookmarkEnd w:id="21644"/>
      <w:bookmarkEnd w:id="21645"/>
      <w:bookmarkEnd w:id="21646"/>
      <w:bookmarkEnd w:id="21647"/>
      <w:bookmarkEnd w:id="21648"/>
      <w:bookmarkEnd w:id="21649"/>
      <w:bookmarkEnd w:id="21650"/>
      <w:bookmarkEnd w:id="21651"/>
    </w:p>
    <w:p w14:paraId="45A4D6FC" w14:textId="77777777" w:rsidR="00AB2B30" w:rsidRPr="00AC4FBC" w:rsidRDefault="006A7121">
      <w:pPr>
        <w:pStyle w:val="H6"/>
      </w:pPr>
      <w:bookmarkStart w:id="21653" w:name="_CR7_5A_0"/>
      <w:r w:rsidRPr="00AC4FBC">
        <w:t>7.5A.0</w:t>
      </w:r>
      <w:r w:rsidRPr="00AC4FBC">
        <w:tab/>
        <w:t>Test purpose</w:t>
      </w:r>
    </w:p>
    <w:bookmarkEnd w:id="21653"/>
    <w:p w14:paraId="5FD86A4C" w14:textId="77777777" w:rsidR="00AB2B30" w:rsidRPr="00AC4FBC" w:rsidRDefault="006A7121">
      <w:r w:rsidRPr="00AC4FBC">
        <w:t>Same test purpose as in clauses 7.5 and 7.5A in TS 38.521-1 [8] for NR FR1 carrier(s) and clauses 7.5 and 7.5A in TS 38.521-2 [9] for NR FR2 carrier(s).</w:t>
      </w:r>
    </w:p>
    <w:p w14:paraId="0C72BCE8" w14:textId="77777777" w:rsidR="00AB2B30" w:rsidRPr="00AC4FBC" w:rsidRDefault="006A7121">
      <w:pPr>
        <w:pStyle w:val="H6"/>
      </w:pPr>
      <w:bookmarkStart w:id="21654" w:name="_CR7_5A_1"/>
      <w:r w:rsidRPr="00AC4FBC">
        <w:t>7.5A.1</w:t>
      </w:r>
      <w:r w:rsidRPr="00AC4FBC">
        <w:tab/>
        <w:t>Test applicability</w:t>
      </w:r>
    </w:p>
    <w:bookmarkEnd w:id="21654"/>
    <w:p w14:paraId="28C5B4D9"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43B7B4E2" w14:textId="39321EDF" w:rsidR="00AB2B30" w:rsidRPr="00AC4FBC" w:rsidRDefault="006A7121">
      <w:r w:rsidRPr="00AC4FBC">
        <w:t xml:space="preserve">No test case details are specified. The </w:t>
      </w:r>
      <w:r w:rsidR="00FB40A9" w:rsidRPr="00AC4FBC">
        <w:t>NR/5GC</w:t>
      </w:r>
      <w:r w:rsidRPr="00AC4FBC">
        <w:t xml:space="preserve"> requirements for adjacent channel selectivity apply and are tested in clauses 7.5 and 7.5A in TS 38.521-1 [8] and clauses 7.5 and 7.5A in TS 38.521-2 [9].</w:t>
      </w:r>
    </w:p>
    <w:p w14:paraId="79A329F3" w14:textId="77777777" w:rsidR="00AB2B30" w:rsidRPr="00AC4FBC" w:rsidRDefault="006A7121">
      <w:pPr>
        <w:pStyle w:val="Heading2"/>
      </w:pPr>
      <w:bookmarkStart w:id="21655" w:name="_Toc27475959"/>
      <w:bookmarkStart w:id="21656" w:name="_Toc29495433"/>
      <w:bookmarkStart w:id="21657" w:name="_Toc36116481"/>
      <w:bookmarkStart w:id="21658" w:name="_Toc36118530"/>
      <w:bookmarkStart w:id="21659" w:name="_Toc36560645"/>
      <w:bookmarkStart w:id="21660" w:name="_Toc43977178"/>
      <w:bookmarkStart w:id="21661" w:name="_Toc52213759"/>
      <w:bookmarkStart w:id="21662" w:name="_Toc60743224"/>
      <w:bookmarkStart w:id="21663" w:name="_Toc68206403"/>
      <w:bookmarkStart w:id="21664" w:name="_Toc75972204"/>
      <w:bookmarkStart w:id="21665" w:name="_Toc85051644"/>
      <w:bookmarkStart w:id="21666" w:name="_Toc90493666"/>
      <w:bookmarkStart w:id="21667" w:name="_Toc90494306"/>
      <w:bookmarkStart w:id="21668" w:name="_Toc100094348"/>
      <w:bookmarkStart w:id="21669" w:name="_Toc106873039"/>
      <w:bookmarkStart w:id="21670" w:name="_Toc155209015"/>
      <w:bookmarkStart w:id="21671" w:name="_CR7_5B"/>
      <w:bookmarkEnd w:id="21671"/>
      <w:r w:rsidRPr="00AC4FBC">
        <w:t>7.5B</w:t>
      </w:r>
      <w:r w:rsidRPr="00AC4FBC">
        <w:tab/>
        <w:t>Adjacent channel selectivity for DC</w:t>
      </w:r>
      <w:bookmarkEnd w:id="21655"/>
      <w:bookmarkEnd w:id="21656"/>
      <w:bookmarkEnd w:id="21657"/>
      <w:bookmarkEnd w:id="21658"/>
      <w:bookmarkEnd w:id="21659"/>
      <w:bookmarkEnd w:id="21660"/>
      <w:bookmarkEnd w:id="21661"/>
      <w:bookmarkEnd w:id="21662"/>
      <w:bookmarkEnd w:id="21663"/>
      <w:bookmarkEnd w:id="21664"/>
      <w:bookmarkEnd w:id="21665"/>
      <w:bookmarkEnd w:id="21666"/>
      <w:bookmarkEnd w:id="21667"/>
      <w:bookmarkEnd w:id="21668"/>
      <w:bookmarkEnd w:id="21669"/>
      <w:bookmarkEnd w:id="21670"/>
    </w:p>
    <w:p w14:paraId="038D460B" w14:textId="77777777" w:rsidR="00AB2B30" w:rsidRPr="00AC4FBC" w:rsidRDefault="006A7121">
      <w:pPr>
        <w:pStyle w:val="Heading3"/>
      </w:pPr>
      <w:bookmarkStart w:id="21672" w:name="_Toc27475960"/>
      <w:bookmarkStart w:id="21673" w:name="_Toc29495434"/>
      <w:bookmarkStart w:id="21674" w:name="_Toc36116482"/>
      <w:bookmarkStart w:id="21675" w:name="_Toc36118531"/>
      <w:bookmarkStart w:id="21676" w:name="_Toc36560646"/>
      <w:bookmarkStart w:id="21677" w:name="_Toc43977179"/>
      <w:bookmarkStart w:id="21678" w:name="_Toc52213760"/>
      <w:bookmarkStart w:id="21679" w:name="_Toc60743225"/>
      <w:bookmarkStart w:id="21680" w:name="_Toc68206404"/>
      <w:bookmarkStart w:id="21681" w:name="_Toc75972205"/>
      <w:bookmarkStart w:id="21682" w:name="_Toc85051645"/>
      <w:bookmarkStart w:id="21683" w:name="_Toc90493667"/>
      <w:bookmarkStart w:id="21684" w:name="_Toc90494307"/>
      <w:bookmarkStart w:id="21685" w:name="_Toc100094349"/>
      <w:bookmarkStart w:id="21686" w:name="_Toc106873040"/>
      <w:bookmarkStart w:id="21687" w:name="_Toc155209016"/>
      <w:bookmarkStart w:id="21688" w:name="_CR7_5B_0"/>
      <w:bookmarkEnd w:id="21688"/>
      <w:r w:rsidRPr="00AC4FBC">
        <w:t>7.5B.0</w:t>
      </w:r>
      <w:r w:rsidRPr="00AC4FBC">
        <w:tab/>
        <w:t>Minimum Conformance Requirements</w:t>
      </w:r>
      <w:bookmarkEnd w:id="21672"/>
      <w:bookmarkEnd w:id="21673"/>
      <w:bookmarkEnd w:id="21674"/>
      <w:bookmarkEnd w:id="21675"/>
      <w:bookmarkEnd w:id="21676"/>
      <w:bookmarkEnd w:id="21677"/>
      <w:bookmarkEnd w:id="21678"/>
      <w:bookmarkEnd w:id="21679"/>
      <w:bookmarkEnd w:id="21680"/>
      <w:bookmarkEnd w:id="21681"/>
      <w:bookmarkEnd w:id="21682"/>
      <w:bookmarkEnd w:id="21683"/>
      <w:bookmarkEnd w:id="21684"/>
      <w:bookmarkEnd w:id="21685"/>
      <w:bookmarkEnd w:id="21686"/>
      <w:bookmarkEnd w:id="21687"/>
    </w:p>
    <w:p w14:paraId="5DC4C3B9" w14:textId="43609D0C" w:rsidR="00AB2B30" w:rsidRPr="00AC4FBC" w:rsidRDefault="006A7121">
      <w:pPr>
        <w:pStyle w:val="Heading4"/>
      </w:pPr>
      <w:bookmarkStart w:id="21689" w:name="_Toc27475961"/>
      <w:bookmarkStart w:id="21690" w:name="_Toc29495435"/>
      <w:bookmarkStart w:id="21691" w:name="_Toc36116483"/>
      <w:bookmarkStart w:id="21692" w:name="_Toc36118532"/>
      <w:bookmarkStart w:id="21693" w:name="_Toc36560647"/>
      <w:bookmarkStart w:id="21694" w:name="_Toc43977180"/>
      <w:bookmarkStart w:id="21695" w:name="_Toc52213761"/>
      <w:bookmarkStart w:id="21696" w:name="_Toc60743226"/>
      <w:bookmarkStart w:id="21697" w:name="_Toc68206405"/>
      <w:bookmarkStart w:id="21698" w:name="_Toc75972206"/>
      <w:bookmarkStart w:id="21699" w:name="_Toc85051646"/>
      <w:bookmarkStart w:id="21700" w:name="_Toc90493668"/>
      <w:bookmarkStart w:id="21701" w:name="_Toc90494308"/>
      <w:bookmarkStart w:id="21702" w:name="_Toc100094350"/>
      <w:bookmarkStart w:id="21703" w:name="_Toc106873041"/>
      <w:bookmarkStart w:id="21704" w:name="_Toc155209017"/>
      <w:bookmarkStart w:id="21705" w:name="_CR7_5B_0_1"/>
      <w:bookmarkEnd w:id="21705"/>
      <w:r w:rsidRPr="00AC4FBC">
        <w:t>7.5B.0.1</w:t>
      </w:r>
      <w:r w:rsidRPr="00AC4FBC">
        <w:tab/>
        <w:t>Intra-band contiguous EN-DC</w:t>
      </w:r>
      <w:bookmarkEnd w:id="21689"/>
      <w:bookmarkEnd w:id="21690"/>
      <w:bookmarkEnd w:id="21691"/>
      <w:bookmarkEnd w:id="21692"/>
      <w:bookmarkEnd w:id="21693"/>
      <w:bookmarkEnd w:id="21694"/>
      <w:bookmarkEnd w:id="21695"/>
      <w:bookmarkEnd w:id="21696"/>
      <w:bookmarkEnd w:id="21697"/>
      <w:bookmarkEnd w:id="21698"/>
      <w:bookmarkEnd w:id="21699"/>
      <w:bookmarkEnd w:id="21700"/>
      <w:bookmarkEnd w:id="21701"/>
      <w:bookmarkEnd w:id="21702"/>
      <w:bookmarkEnd w:id="21703"/>
      <w:bookmarkEnd w:id="21704"/>
    </w:p>
    <w:p w14:paraId="60958518" w14:textId="77777777" w:rsidR="00AB2B30" w:rsidRPr="00AC4FBC" w:rsidRDefault="006A7121">
      <w:r w:rsidRPr="00AC4FBC">
        <w:t>Intra-band contiguous EN-DC ACS requirement and parameters are defined for test case 1 in Table 7.5B.0.1-1 and for test case 2 in Table 7.5B.0.1-2.</w:t>
      </w:r>
    </w:p>
    <w:p w14:paraId="631FD158" w14:textId="77777777" w:rsidR="00AB2B30" w:rsidRPr="00AC4FBC" w:rsidRDefault="006A7121">
      <w:pPr>
        <w:pStyle w:val="TH"/>
      </w:pPr>
      <w:bookmarkStart w:id="21706" w:name="_CRTable7_5B_0_11"/>
      <w:r w:rsidRPr="00AC4FBC">
        <w:t xml:space="preserve">Table </w:t>
      </w:r>
      <w:bookmarkEnd w:id="21706"/>
      <w:r w:rsidRPr="00AC4FBC">
        <w:t>7.5B.0.1-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2D066DA2" w14:textId="77777777">
        <w:trPr>
          <w:trHeight w:val="20"/>
          <w:jc w:val="center"/>
        </w:trPr>
        <w:tc>
          <w:tcPr>
            <w:tcW w:w="2638" w:type="dxa"/>
            <w:shd w:val="clear" w:color="auto" w:fill="auto"/>
            <w:vAlign w:val="center"/>
          </w:tcPr>
          <w:p w14:paraId="56AEFED3" w14:textId="77777777" w:rsidR="00AB2B30" w:rsidRPr="00AC4FBC" w:rsidRDefault="006A7121">
            <w:pPr>
              <w:pStyle w:val="TAH"/>
            </w:pPr>
            <w:r w:rsidRPr="00AC4FBC">
              <w:t>EN-DC Aggregated Bandwidth, MHz</w:t>
            </w:r>
          </w:p>
        </w:tc>
        <w:tc>
          <w:tcPr>
            <w:tcW w:w="1111" w:type="dxa"/>
            <w:shd w:val="clear" w:color="auto" w:fill="auto"/>
            <w:vAlign w:val="center"/>
          </w:tcPr>
          <w:p w14:paraId="1272C709" w14:textId="77777777" w:rsidR="00AB2B30" w:rsidRPr="00AC4FBC" w:rsidRDefault="006A7121">
            <w:pPr>
              <w:pStyle w:val="TAH"/>
            </w:pPr>
            <w:r w:rsidRPr="00AC4FBC">
              <w:t>≤100</w:t>
            </w:r>
          </w:p>
        </w:tc>
        <w:tc>
          <w:tcPr>
            <w:tcW w:w="1170" w:type="dxa"/>
          </w:tcPr>
          <w:p w14:paraId="584A6AB3" w14:textId="77777777" w:rsidR="00AB2B30" w:rsidRPr="00AC4FBC" w:rsidRDefault="006A7121">
            <w:pPr>
              <w:pStyle w:val="TAH"/>
            </w:pPr>
            <w:r w:rsidRPr="00AC4FBC">
              <w:t>&gt;100, ≤120</w:t>
            </w:r>
          </w:p>
        </w:tc>
        <w:tc>
          <w:tcPr>
            <w:tcW w:w="1170" w:type="dxa"/>
          </w:tcPr>
          <w:p w14:paraId="39EC4B57" w14:textId="77777777" w:rsidR="00AB2B30" w:rsidRPr="00AC4FBC" w:rsidRDefault="006A7121">
            <w:pPr>
              <w:pStyle w:val="TAH"/>
            </w:pPr>
            <w:r w:rsidRPr="00AC4FBC">
              <w:t>&gt;120, ≤140</w:t>
            </w:r>
          </w:p>
        </w:tc>
        <w:tc>
          <w:tcPr>
            <w:tcW w:w="1140" w:type="dxa"/>
          </w:tcPr>
          <w:p w14:paraId="39131B2D" w14:textId="77777777" w:rsidR="00AB2B30" w:rsidRPr="00AC4FBC" w:rsidRDefault="006A7121">
            <w:pPr>
              <w:pStyle w:val="TAH"/>
            </w:pPr>
            <w:r w:rsidRPr="00AC4FBC">
              <w:t>&gt;140, ≤160</w:t>
            </w:r>
          </w:p>
        </w:tc>
      </w:tr>
      <w:tr w:rsidR="00AB2B30" w:rsidRPr="00AC4FBC" w14:paraId="7A32A937" w14:textId="77777777">
        <w:trPr>
          <w:trHeight w:val="20"/>
          <w:jc w:val="center"/>
        </w:trPr>
        <w:tc>
          <w:tcPr>
            <w:tcW w:w="2638" w:type="dxa"/>
            <w:shd w:val="clear" w:color="auto" w:fill="auto"/>
            <w:vAlign w:val="center"/>
          </w:tcPr>
          <w:p w14:paraId="6AA8A2FC" w14:textId="77777777" w:rsidR="00AB2B30" w:rsidRPr="00AC4FBC" w:rsidRDefault="006A7121">
            <w:pPr>
              <w:pStyle w:val="TAC"/>
            </w:pPr>
            <w:r w:rsidRPr="00AC4FBC">
              <w:t>ACS, dB</w:t>
            </w:r>
          </w:p>
        </w:tc>
        <w:tc>
          <w:tcPr>
            <w:tcW w:w="1111" w:type="dxa"/>
            <w:shd w:val="clear" w:color="auto" w:fill="auto"/>
            <w:vAlign w:val="center"/>
          </w:tcPr>
          <w:p w14:paraId="62819428" w14:textId="77777777" w:rsidR="00AB2B30" w:rsidRPr="00AC4FBC" w:rsidRDefault="006A7121">
            <w:pPr>
              <w:pStyle w:val="TAC"/>
              <w:rPr>
                <w:vertAlign w:val="superscript"/>
              </w:rPr>
            </w:pPr>
            <w:r w:rsidRPr="00AC4FBC">
              <w:t>X</w:t>
            </w:r>
            <w:r w:rsidRPr="00AC4FBC">
              <w:rPr>
                <w:vertAlign w:val="superscript"/>
              </w:rPr>
              <w:t>1</w:t>
            </w:r>
          </w:p>
        </w:tc>
        <w:tc>
          <w:tcPr>
            <w:tcW w:w="1170" w:type="dxa"/>
            <w:vAlign w:val="center"/>
          </w:tcPr>
          <w:p w14:paraId="201DB0FA" w14:textId="77777777" w:rsidR="00AB2B30" w:rsidRPr="00AC4FBC" w:rsidRDefault="006A7121">
            <w:pPr>
              <w:pStyle w:val="TAC"/>
            </w:pPr>
            <w:r w:rsidRPr="00AC4FBC">
              <w:t>19.2</w:t>
            </w:r>
          </w:p>
        </w:tc>
        <w:tc>
          <w:tcPr>
            <w:tcW w:w="1170" w:type="dxa"/>
            <w:vAlign w:val="center"/>
          </w:tcPr>
          <w:p w14:paraId="2E1B369F" w14:textId="77777777" w:rsidR="00AB2B30" w:rsidRPr="00AC4FBC" w:rsidRDefault="006A7121">
            <w:pPr>
              <w:pStyle w:val="TAC"/>
            </w:pPr>
            <w:r w:rsidRPr="00AC4FBC">
              <w:t>18.5</w:t>
            </w:r>
          </w:p>
        </w:tc>
        <w:tc>
          <w:tcPr>
            <w:tcW w:w="1140" w:type="dxa"/>
            <w:vAlign w:val="center"/>
          </w:tcPr>
          <w:p w14:paraId="650B3665" w14:textId="77777777" w:rsidR="00AB2B30" w:rsidRPr="00AC4FBC" w:rsidRDefault="006A7121">
            <w:pPr>
              <w:pStyle w:val="TAC"/>
            </w:pPr>
            <w:r w:rsidRPr="00AC4FBC">
              <w:t>17.9</w:t>
            </w:r>
          </w:p>
        </w:tc>
      </w:tr>
      <w:tr w:rsidR="00AB2B30" w:rsidRPr="00AC4FBC" w14:paraId="2A1F6C8A" w14:textId="77777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04928BBC" w14:textId="77777777" w:rsidR="00AB2B30" w:rsidRPr="00AC4FBC" w:rsidRDefault="006A7121">
            <w:pPr>
              <w:pStyle w:val="TAC"/>
            </w:pPr>
            <w:r w:rsidRPr="00AC4FBC">
              <w:t>P</w:t>
            </w:r>
            <w:r w:rsidRPr="00AC4FBC">
              <w:rPr>
                <w:vertAlign w:val="subscript"/>
              </w:rPr>
              <w:t>interferer</w:t>
            </w:r>
            <w:r w:rsidRPr="00AC4FBC">
              <w:t>, dBm</w:t>
            </w:r>
          </w:p>
        </w:tc>
        <w:tc>
          <w:tcPr>
            <w:tcW w:w="1111" w:type="dxa"/>
            <w:tcBorders>
              <w:top w:val="single" w:sz="4" w:space="0" w:color="auto"/>
              <w:left w:val="single" w:sz="4" w:space="0" w:color="auto"/>
              <w:bottom w:val="single" w:sz="4" w:space="0" w:color="auto"/>
              <w:right w:val="single" w:sz="4" w:space="0" w:color="auto"/>
            </w:tcBorders>
            <w:shd w:val="clear" w:color="auto" w:fill="auto"/>
            <w:vAlign w:val="center"/>
          </w:tcPr>
          <w:p w14:paraId="05075C61" w14:textId="77777777" w:rsidR="00AB2B30" w:rsidRPr="00AC4FBC" w:rsidRDefault="006A7121">
            <w:pPr>
              <w:pStyle w:val="TAC"/>
              <w:rPr>
                <w:vertAlign w:val="superscript"/>
              </w:rPr>
            </w:pPr>
            <w:r w:rsidRPr="00AC4FBC">
              <w:t>P</w:t>
            </w:r>
            <w:r w:rsidRPr="00AC4FBC">
              <w:rPr>
                <w:vertAlign w:val="subscript"/>
              </w:rPr>
              <w:t>I</w:t>
            </w:r>
            <w:r w:rsidRPr="00AC4FBC">
              <w:t xml:space="preserve"> </w:t>
            </w:r>
            <w:r w:rsidRPr="00AC4FBC">
              <w:rPr>
                <w:vertAlign w:val="superscript"/>
              </w:rPr>
              <w:t>2</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066FA7BE" w14:textId="77777777" w:rsidR="00AB2B30" w:rsidRPr="00AC4FBC" w:rsidRDefault="006A7121">
            <w:pPr>
              <w:pStyle w:val="TAC"/>
            </w:pPr>
            <w:r w:rsidRPr="00AC4FBC">
              <w:rPr>
                <w:rFonts w:eastAsia="MS Mincho"/>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0482E7D6" w14:textId="77777777" w:rsidR="00AB2B30" w:rsidRPr="00AC4FBC" w:rsidRDefault="006A7121">
            <w:pPr>
              <w:pStyle w:val="TAC"/>
              <w:rPr>
                <w:rFonts w:eastAsia="MS Mincho"/>
              </w:rPr>
            </w:pPr>
            <w:r w:rsidRPr="00AC4FBC">
              <w:rPr>
                <w:rFonts w:eastAsia="MS Mincho"/>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2D04BEFB" w14:textId="77777777" w:rsidR="00AB2B30" w:rsidRPr="00AC4FBC" w:rsidRDefault="006A7121">
            <w:pPr>
              <w:pStyle w:val="TAC"/>
            </w:pPr>
            <w:r w:rsidRPr="00AC4FBC">
              <w:rPr>
                <w:rFonts w:eastAsia="MS Mincho"/>
              </w:rPr>
              <w:t xml:space="preserve">Aggregated power + </w:t>
            </w:r>
            <w:r w:rsidRPr="00AC4FBC">
              <w:t>16.4</w:t>
            </w:r>
            <w:r w:rsidRPr="00AC4FBC">
              <w:rPr>
                <w:rFonts w:eastAsia="MS Mincho"/>
              </w:rPr>
              <w:t>dB</w:t>
            </w:r>
          </w:p>
        </w:tc>
      </w:tr>
      <w:tr w:rsidR="00AB2B30" w:rsidRPr="00AC4FBC" w14:paraId="40D4701C" w14:textId="77777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1293BD4E" w14:textId="77777777" w:rsidR="00AB2B30" w:rsidRPr="00AC4FBC" w:rsidRDefault="006A7121">
            <w:pPr>
              <w:pStyle w:val="TAC"/>
            </w:pPr>
            <w:r w:rsidRPr="00AC4FBC">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8D224A3" w14:textId="77777777" w:rsidR="00AB2B30" w:rsidRPr="00AC4FBC" w:rsidRDefault="006A7121">
            <w:pPr>
              <w:pStyle w:val="TAC"/>
            </w:pPr>
            <w:r w:rsidRPr="00AC4FBC">
              <w:t>REFSENS +14dB</w:t>
            </w:r>
          </w:p>
        </w:tc>
      </w:tr>
      <w:tr w:rsidR="00AB2B30" w:rsidRPr="00AC4FBC" w14:paraId="1A983818"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0DDB56B" w14:textId="77777777" w:rsidR="00AB2B30" w:rsidRPr="00AC4FBC" w:rsidRDefault="006A7121">
            <w:pPr>
              <w:pStyle w:val="TAN"/>
            </w:pPr>
            <w:r w:rsidRPr="00AC4FBC">
              <w:t>NOTE 1:</w:t>
            </w:r>
            <w:r w:rsidRPr="00AC4FBC">
              <w:tab/>
              <w:t>X is ACS level at the specified EN-DC aggregated Bandwidth from Table 7.5.1A-1 in TS 36.101 [5]</w:t>
            </w:r>
          </w:p>
          <w:p w14:paraId="44859C24" w14:textId="77777777" w:rsidR="00AB2B30" w:rsidRPr="00AC4FBC" w:rsidRDefault="006A7121">
            <w:pPr>
              <w:pStyle w:val="TAN"/>
            </w:pPr>
            <w:r w:rsidRPr="00AC4FBC">
              <w:t>NOTE 2:</w:t>
            </w:r>
            <w:r w:rsidRPr="00AC4FBC">
              <w:tab/>
              <w:t>P</w:t>
            </w:r>
            <w:r w:rsidRPr="00AC4FBC">
              <w:rPr>
                <w:vertAlign w:val="subscript"/>
              </w:rPr>
              <w:t>I</w:t>
            </w:r>
            <w:r w:rsidRPr="00AC4FBC">
              <w:t xml:space="preserve"> is from Table 7.5.1A-2 in TS 36.101 [5]</w:t>
            </w:r>
          </w:p>
          <w:p w14:paraId="54C3FBDA" w14:textId="77777777" w:rsidR="00AB2B30" w:rsidRPr="00AC4FBC" w:rsidRDefault="006A7121">
            <w:pPr>
              <w:pStyle w:val="TAN"/>
            </w:pPr>
            <w:r w:rsidRPr="00AC4FBC">
              <w:t>NOTE 3:</w:t>
            </w:r>
            <w:r w:rsidRPr="00AC4FBC">
              <w:tab/>
              <w:t>Jammer BW and offset is from Table 7.5.1A-2 in TS 36.101 [5] and is applied from the lowest edge of the lowest carrier and the highest edge of the highest carrier</w:t>
            </w:r>
          </w:p>
          <w:p w14:paraId="7DA1ADD0"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w:t>
            </w:r>
            <w:r w:rsidRPr="00AC4FBC">
              <w:t>.2</w:t>
            </w:r>
            <w:r w:rsidRPr="00AC4FBC">
              <w:rPr>
                <w:rFonts w:eastAsia="MS Mincho"/>
              </w:rPr>
              <w:t xml:space="preserve">-3 </w:t>
            </w:r>
            <w:r w:rsidRPr="00AC4FBC">
              <w:t xml:space="preserve">in TS 38.101-1 [2] </w:t>
            </w:r>
            <w:r w:rsidRPr="00AC4FBC">
              <w:rPr>
                <w:rFonts w:eastAsia="MS Mincho"/>
              </w:rPr>
              <w:t xml:space="preserve">with </w:t>
            </w:r>
            <w:r w:rsidRPr="00AC4FBC">
              <w:t>P</w:t>
            </w:r>
            <w:r w:rsidRPr="00AC4FBC">
              <w:rPr>
                <w:vertAlign w:val="subscript"/>
              </w:rPr>
              <w:t>CMAX_L,f,c,NR</w:t>
            </w:r>
            <w:r w:rsidRPr="00AC4FBC">
              <w:rPr>
                <w:rFonts w:eastAsia="MS Mincho"/>
              </w:rPr>
              <w:t xml:space="preserve"> as defined in clause 6.2</w:t>
            </w:r>
            <w:r w:rsidRPr="00AC4FBC">
              <w:t>B</w:t>
            </w:r>
            <w:r w:rsidRPr="00AC4FBC">
              <w:rPr>
                <w:rFonts w:eastAsia="MS Mincho"/>
              </w:rPr>
              <w:t>.4 from TS 38.101-3 [4].</w:t>
            </w:r>
          </w:p>
          <w:p w14:paraId="3E95F9AD" w14:textId="77777777"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4dB 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 xml:space="preserve">1-2 </w:t>
            </w:r>
            <w:r w:rsidRPr="00AC4FBC">
              <w:t xml:space="preserve">in TS 36.101 [5] </w:t>
            </w:r>
            <w:r w:rsidRPr="00AC4FBC">
              <w:rPr>
                <w:rFonts w:eastAsia="MS Mincho"/>
              </w:rPr>
              <w:t xml:space="preserve">with </w:t>
            </w:r>
            <w:r w:rsidRPr="00AC4FBC">
              <w:t>P</w:t>
            </w:r>
            <w:r w:rsidRPr="00AC4FBC">
              <w:rPr>
                <w:vertAlign w:val="subscript"/>
              </w:rPr>
              <w:t>CMAX_L_E-UTRA,c</w:t>
            </w:r>
            <w:r w:rsidRPr="00AC4FBC">
              <w:rPr>
                <w:rFonts w:eastAsia="MS Mincho"/>
              </w:rPr>
              <w:t xml:space="preserve"> as defined in clause 6.2</w:t>
            </w:r>
            <w:r w:rsidRPr="00AC4FBC">
              <w:t>B</w:t>
            </w:r>
            <w:r w:rsidRPr="00AC4FBC">
              <w:rPr>
                <w:rFonts w:eastAsia="MS Mincho"/>
              </w:rPr>
              <w:t>.</w:t>
            </w:r>
            <w:r w:rsidRPr="00AC4FBC">
              <w:t>4</w:t>
            </w:r>
            <w:r w:rsidRPr="00AC4FBC">
              <w:rPr>
                <w:rFonts w:eastAsia="MS Mincho"/>
              </w:rPr>
              <w:t xml:space="preserve"> from TS 38.101-3 [</w:t>
            </w:r>
            <w:r w:rsidRPr="00AC4FBC">
              <w:t>4</w:t>
            </w:r>
            <w:r w:rsidRPr="00AC4FBC">
              <w:rPr>
                <w:rFonts w:eastAsia="MS Mincho"/>
              </w:rPr>
              <w:t>]</w:t>
            </w:r>
            <w:r w:rsidRPr="00AC4FBC">
              <w:t xml:space="preserve"> </w:t>
            </w:r>
            <w:r w:rsidRPr="00AC4FBC">
              <w:rPr>
                <w:rFonts w:eastAsia="MS Mincho"/>
              </w:rPr>
              <w:t>for single carrier.</w:t>
            </w:r>
          </w:p>
        </w:tc>
      </w:tr>
    </w:tbl>
    <w:p w14:paraId="5CACA6D1" w14:textId="77777777" w:rsidR="00AB2B30" w:rsidRPr="00AC4FBC" w:rsidRDefault="00AB2B30"/>
    <w:p w14:paraId="66887F4F" w14:textId="77777777" w:rsidR="00AB2B30" w:rsidRPr="00AC4FBC" w:rsidRDefault="006A7121">
      <w:pPr>
        <w:pStyle w:val="TH"/>
      </w:pPr>
      <w:bookmarkStart w:id="21707" w:name="_CRTable7_5B_0_12"/>
      <w:r w:rsidRPr="00AC4FBC">
        <w:t xml:space="preserve">Table </w:t>
      </w:r>
      <w:bookmarkEnd w:id="21707"/>
      <w:r w:rsidRPr="00AC4FBC">
        <w:t>7.5B.0.1-2: ACS test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8EC97B0" w14:textId="77777777">
        <w:trPr>
          <w:trHeight w:val="20"/>
          <w:jc w:val="center"/>
        </w:trPr>
        <w:tc>
          <w:tcPr>
            <w:tcW w:w="2638" w:type="dxa"/>
            <w:shd w:val="clear" w:color="auto" w:fill="auto"/>
            <w:vAlign w:val="center"/>
          </w:tcPr>
          <w:p w14:paraId="1D88DC4F" w14:textId="77777777" w:rsidR="00AB2B30" w:rsidRPr="00AC4FBC" w:rsidRDefault="006A7121">
            <w:pPr>
              <w:pStyle w:val="TAH"/>
            </w:pPr>
            <w:r w:rsidRPr="00AC4FBC">
              <w:t>EN-DC Aggregated Bandwidth, ENBW, MHz</w:t>
            </w:r>
          </w:p>
        </w:tc>
        <w:tc>
          <w:tcPr>
            <w:tcW w:w="1111" w:type="dxa"/>
            <w:shd w:val="clear" w:color="auto" w:fill="auto"/>
            <w:vAlign w:val="center"/>
          </w:tcPr>
          <w:p w14:paraId="267877AD" w14:textId="77777777" w:rsidR="00AB2B30" w:rsidRPr="00AC4FBC" w:rsidRDefault="006A7121">
            <w:pPr>
              <w:pStyle w:val="TAH"/>
            </w:pPr>
            <w:r w:rsidRPr="00AC4FBC">
              <w:t>≤100</w:t>
            </w:r>
          </w:p>
        </w:tc>
        <w:tc>
          <w:tcPr>
            <w:tcW w:w="1170" w:type="dxa"/>
          </w:tcPr>
          <w:p w14:paraId="7693EB6E" w14:textId="77777777" w:rsidR="00AB2B30" w:rsidRPr="00AC4FBC" w:rsidRDefault="006A7121">
            <w:pPr>
              <w:pStyle w:val="TAH"/>
            </w:pPr>
            <w:r w:rsidRPr="00AC4FBC">
              <w:t>&gt;100, ≤120</w:t>
            </w:r>
          </w:p>
        </w:tc>
        <w:tc>
          <w:tcPr>
            <w:tcW w:w="1170" w:type="dxa"/>
          </w:tcPr>
          <w:p w14:paraId="23BBD505" w14:textId="77777777" w:rsidR="00AB2B30" w:rsidRPr="00AC4FBC" w:rsidRDefault="006A7121">
            <w:pPr>
              <w:pStyle w:val="TAH"/>
            </w:pPr>
            <w:r w:rsidRPr="00AC4FBC">
              <w:t>&gt;120, ≤140</w:t>
            </w:r>
          </w:p>
        </w:tc>
        <w:tc>
          <w:tcPr>
            <w:tcW w:w="1140" w:type="dxa"/>
          </w:tcPr>
          <w:p w14:paraId="77E7F69B" w14:textId="77777777" w:rsidR="00AB2B30" w:rsidRPr="00AC4FBC" w:rsidRDefault="006A7121">
            <w:pPr>
              <w:pStyle w:val="TAH"/>
            </w:pPr>
            <w:r w:rsidRPr="00AC4FBC">
              <w:t>&gt;140, ≤160</w:t>
            </w:r>
          </w:p>
        </w:tc>
      </w:tr>
      <w:tr w:rsidR="00AB2B30" w:rsidRPr="00AC4FBC" w14:paraId="2D031B6A" w14:textId="77777777">
        <w:trPr>
          <w:trHeight w:val="20"/>
          <w:jc w:val="center"/>
        </w:trPr>
        <w:tc>
          <w:tcPr>
            <w:tcW w:w="2638" w:type="dxa"/>
            <w:shd w:val="clear" w:color="auto" w:fill="auto"/>
            <w:vAlign w:val="center"/>
          </w:tcPr>
          <w:p w14:paraId="47840CAF" w14:textId="77777777" w:rsidR="00AB2B30" w:rsidRPr="00AC4FBC" w:rsidRDefault="006A7121">
            <w:pPr>
              <w:pStyle w:val="TAC"/>
            </w:pPr>
            <w:r w:rsidRPr="00AC4FBC">
              <w:t>Pw in Transmission Bandwidth Configuration, perCC, dBm</w:t>
            </w:r>
          </w:p>
        </w:tc>
        <w:tc>
          <w:tcPr>
            <w:tcW w:w="1111" w:type="dxa"/>
            <w:shd w:val="clear" w:color="auto" w:fill="auto"/>
            <w:vAlign w:val="center"/>
          </w:tcPr>
          <w:p w14:paraId="2FE775EF"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5DA41BED" w14:textId="77777777" w:rsidR="00AB2B30" w:rsidRPr="00AC4FBC" w:rsidRDefault="006A7121">
            <w:pPr>
              <w:pStyle w:val="TAC"/>
            </w:pPr>
            <w:r w:rsidRPr="00AC4FBC">
              <w:t>-42.7 +10log</w:t>
            </w:r>
            <w:r w:rsidRPr="00AC4FBC">
              <w:rPr>
                <w:vertAlign w:val="subscript"/>
              </w:rPr>
              <w:t>10</w:t>
            </w:r>
            <w:r w:rsidRPr="00AC4FBC">
              <w:t>(</w:t>
            </w:r>
            <w:r w:rsidRPr="00AC4FBC">
              <w:rPr>
                <w:iCs/>
              </w:rPr>
              <w:t>N</w:t>
            </w:r>
            <w:r w:rsidRPr="00AC4FBC">
              <w:rPr>
                <w:vertAlign w:val="subscript"/>
              </w:rPr>
              <w:t>RB,c</w:t>
            </w:r>
            <w:r w:rsidRPr="00AC4FBC">
              <w:t>/ N</w:t>
            </w:r>
            <w:r w:rsidRPr="00AC4FBC">
              <w:rPr>
                <w:vertAlign w:val="subscript"/>
              </w:rPr>
              <w:t>RB_agg</w:t>
            </w:r>
            <w:r w:rsidRPr="00AC4FBC">
              <w:t>)</w:t>
            </w:r>
          </w:p>
        </w:tc>
        <w:tc>
          <w:tcPr>
            <w:tcW w:w="1170" w:type="dxa"/>
            <w:vAlign w:val="center"/>
          </w:tcPr>
          <w:p w14:paraId="7BD04596" w14:textId="77777777" w:rsidR="00AB2B30" w:rsidRPr="00AC4FBC" w:rsidRDefault="006A7121">
            <w:pPr>
              <w:pStyle w:val="TAC"/>
            </w:pPr>
            <w:r w:rsidRPr="00AC4FBC">
              <w:rPr>
                <w:rFonts w:eastAsia="MS Mincho"/>
                <w:snapToGrid w:val="0"/>
              </w:rPr>
              <w:t>-42 +10log</w:t>
            </w:r>
            <w:r w:rsidRPr="00AC4FBC">
              <w:rPr>
                <w:rFonts w:eastAsia="MS Mincho"/>
                <w:snapToGrid w:val="0"/>
                <w:vertAlign w:val="subscript"/>
              </w:rPr>
              <w:t>10</w:t>
            </w:r>
            <w:r w:rsidRPr="00AC4FBC">
              <w:rPr>
                <w:rFonts w:eastAsia="MS Mincho"/>
                <w:snapToGrid w:val="0"/>
              </w:rPr>
              <w:t>(</w:t>
            </w:r>
            <w:r w:rsidRPr="00AC4FBC">
              <w:rPr>
                <w:rFonts w:eastAsia="MS Mincho"/>
                <w:iCs/>
                <w:snapToGrid w:val="0"/>
              </w:rPr>
              <w:t>N</w:t>
            </w:r>
            <w:r w:rsidRPr="00AC4FBC">
              <w:rPr>
                <w:rFonts w:eastAsia="MS Mincho"/>
                <w:snapToGrid w:val="0"/>
                <w:vertAlign w:val="subscript"/>
              </w:rPr>
              <w:t>RB,c</w:t>
            </w:r>
            <w:r w:rsidRPr="00AC4FBC">
              <w:rPr>
                <w:rFonts w:eastAsia="MS Mincho"/>
                <w:snapToGrid w:val="0"/>
              </w:rPr>
              <w:t>/</w:t>
            </w:r>
            <w:r w:rsidRPr="00AC4FBC">
              <w:t>N</w:t>
            </w:r>
            <w:r w:rsidRPr="00AC4FBC">
              <w:rPr>
                <w:vertAlign w:val="subscript"/>
              </w:rPr>
              <w:t>RB_agg</w:t>
            </w:r>
            <w:r w:rsidRPr="00AC4FBC">
              <w:rPr>
                <w:rFonts w:eastAsia="MS Mincho"/>
                <w:snapToGrid w:val="0"/>
              </w:rPr>
              <w:t>)</w:t>
            </w:r>
          </w:p>
        </w:tc>
        <w:tc>
          <w:tcPr>
            <w:tcW w:w="1140" w:type="dxa"/>
            <w:vAlign w:val="center"/>
          </w:tcPr>
          <w:p w14:paraId="000A7A51" w14:textId="77777777" w:rsidR="00AB2B30" w:rsidRPr="00AC4FBC" w:rsidRDefault="006A7121">
            <w:pPr>
              <w:pStyle w:val="TAC"/>
            </w:pPr>
            <w:r w:rsidRPr="00AC4FBC">
              <w:rPr>
                <w:rFonts w:eastAsia="MS Mincho"/>
                <w:snapToGrid w:val="0"/>
              </w:rPr>
              <w:t>-41.4 +10log</w:t>
            </w:r>
            <w:r w:rsidRPr="00AC4FBC">
              <w:rPr>
                <w:rFonts w:eastAsia="MS Mincho"/>
                <w:snapToGrid w:val="0"/>
                <w:vertAlign w:val="subscript"/>
              </w:rPr>
              <w:t>10</w:t>
            </w:r>
            <w:r w:rsidRPr="00AC4FBC">
              <w:rPr>
                <w:rFonts w:eastAsia="MS Mincho"/>
                <w:snapToGrid w:val="0"/>
              </w:rPr>
              <w:t>(N</w:t>
            </w:r>
            <w:r w:rsidRPr="00AC4FBC">
              <w:rPr>
                <w:rFonts w:eastAsia="MS Mincho"/>
                <w:snapToGrid w:val="0"/>
                <w:vertAlign w:val="subscript"/>
              </w:rPr>
              <w:t>RB,c</w:t>
            </w:r>
            <w:r w:rsidRPr="00AC4FBC">
              <w:rPr>
                <w:rFonts w:eastAsia="MS Mincho"/>
                <w:snapToGrid w:val="0"/>
              </w:rPr>
              <w:t>/</w:t>
            </w:r>
            <w:r w:rsidRPr="00AC4FBC">
              <w:t>N</w:t>
            </w:r>
            <w:r w:rsidRPr="00AC4FBC">
              <w:rPr>
                <w:vertAlign w:val="subscript"/>
              </w:rPr>
              <w:t>RB_agg</w:t>
            </w:r>
            <w:r w:rsidRPr="00AC4FBC">
              <w:rPr>
                <w:rFonts w:eastAsia="MS Mincho"/>
                <w:snapToGrid w:val="0"/>
              </w:rPr>
              <w:t>)</w:t>
            </w:r>
          </w:p>
        </w:tc>
      </w:tr>
      <w:tr w:rsidR="00AB2B30" w:rsidRPr="00AC4FBC" w14:paraId="69F94426" w14:textId="77777777">
        <w:trPr>
          <w:jc w:val="center"/>
        </w:trPr>
        <w:tc>
          <w:tcPr>
            <w:tcW w:w="2638" w:type="dxa"/>
            <w:shd w:val="clear" w:color="auto" w:fill="auto"/>
            <w:vAlign w:val="center"/>
          </w:tcPr>
          <w:p w14:paraId="6B3F8EDE" w14:textId="77777777" w:rsidR="00AB2B30" w:rsidRPr="00AC4FBC" w:rsidRDefault="006A7121">
            <w:pPr>
              <w:pStyle w:val="TAC"/>
            </w:pPr>
            <w:r w:rsidRPr="00AC4FBC">
              <w:t>P</w:t>
            </w:r>
            <w:r w:rsidRPr="00AC4FBC">
              <w:rPr>
                <w:vertAlign w:val="subscript"/>
              </w:rPr>
              <w:t xml:space="preserve">interferer, </w:t>
            </w:r>
            <w:r w:rsidRPr="00AC4FBC">
              <w:t>dBm</w:t>
            </w:r>
          </w:p>
        </w:tc>
        <w:tc>
          <w:tcPr>
            <w:tcW w:w="4591" w:type="dxa"/>
            <w:gridSpan w:val="4"/>
            <w:shd w:val="clear" w:color="auto" w:fill="auto"/>
            <w:vAlign w:val="center"/>
          </w:tcPr>
          <w:p w14:paraId="0058CE91" w14:textId="77777777" w:rsidR="00AB2B30" w:rsidRPr="00AC4FBC" w:rsidRDefault="006A7121">
            <w:pPr>
              <w:pStyle w:val="TAC"/>
            </w:pPr>
            <w:r w:rsidRPr="00AC4FBC">
              <w:t>-25</w:t>
            </w:r>
          </w:p>
        </w:tc>
      </w:tr>
      <w:tr w:rsidR="00AB2B30" w:rsidRPr="00AC4FBC" w14:paraId="39EAD80B" w14:textId="77777777">
        <w:trPr>
          <w:jc w:val="center"/>
        </w:trPr>
        <w:tc>
          <w:tcPr>
            <w:tcW w:w="7229" w:type="dxa"/>
            <w:gridSpan w:val="5"/>
            <w:shd w:val="clear" w:color="auto" w:fill="auto"/>
            <w:vAlign w:val="center"/>
          </w:tcPr>
          <w:p w14:paraId="1AB85DD8"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at the specified EN-DC aggregated Bandwidth from Table 7.5.1A-3 in TS 36.101 [5]</w:t>
            </w:r>
          </w:p>
          <w:p w14:paraId="2DF4E8E2" w14:textId="77777777" w:rsidR="00AB2B30" w:rsidRPr="00AC4FBC" w:rsidRDefault="006A7121">
            <w:pPr>
              <w:pStyle w:val="TAN"/>
            </w:pPr>
            <w:r w:rsidRPr="00AC4FBC">
              <w:t>NOTE 2:</w:t>
            </w:r>
            <w:r w:rsidRPr="00AC4FBC">
              <w:tab/>
              <w:t>Jammer BW and offset is from Table 7.5.1A-3 in TS 36.101 [5] and is applied from the lowest edge of the lowest carrier and the highest edge of the highest carrier</w:t>
            </w:r>
          </w:p>
          <w:p w14:paraId="2796EF88" w14:textId="77777777" w:rsidR="00AB2B30" w:rsidRPr="00AC4FBC" w:rsidRDefault="006A7121">
            <w:pPr>
              <w:pStyle w:val="TAN"/>
              <w:rPr>
                <w:rFonts w:eastAsia="MS Mincho"/>
              </w:rPr>
            </w:pPr>
            <w:r w:rsidRPr="00AC4FBC">
              <w:rPr>
                <w:rFonts w:eastAsia="MS Mincho"/>
              </w:rPr>
              <w:t>NOTE 3:</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w:t>
            </w:r>
            <w:r w:rsidRPr="00AC4FBC">
              <w:t>.2</w:t>
            </w:r>
            <w:r w:rsidRPr="00AC4FBC">
              <w:rPr>
                <w:rFonts w:eastAsia="MS Mincho"/>
              </w:rPr>
              <w:t xml:space="preserve">-3 </w:t>
            </w:r>
            <w:r w:rsidRPr="00AC4FBC">
              <w:t>in TS 38.101-1 [2]</w:t>
            </w:r>
            <w:r w:rsidRPr="00AC4FBC">
              <w:rPr>
                <w:rFonts w:eastAsia="MS Mincho"/>
              </w:rPr>
              <w:t xml:space="preserve"> with </w:t>
            </w:r>
            <w:r w:rsidRPr="00AC4FBC">
              <w:t>P</w:t>
            </w:r>
            <w:r w:rsidRPr="00AC4FBC">
              <w:rPr>
                <w:vertAlign w:val="subscript"/>
              </w:rPr>
              <w:t>CMAX_L,f,c,NR</w:t>
            </w:r>
            <w:r w:rsidRPr="00AC4FBC">
              <w:rPr>
                <w:rFonts w:eastAsia="MS Mincho"/>
              </w:rPr>
              <w:t xml:space="preserve"> as defined in clause 6.2</w:t>
            </w:r>
            <w:r w:rsidRPr="00AC4FBC">
              <w:t>B</w:t>
            </w:r>
            <w:r w:rsidRPr="00AC4FBC">
              <w:rPr>
                <w:rFonts w:eastAsia="MS Mincho"/>
              </w:rPr>
              <w:t>.4 from TS 38.101-3 [4].</w:t>
            </w:r>
          </w:p>
          <w:p w14:paraId="64700E8B" w14:textId="24F36106" w:rsidR="00AB2B30" w:rsidRPr="00AC4FBC" w:rsidRDefault="006A7121">
            <w:pPr>
              <w:pStyle w:val="TAN"/>
              <w:rPr>
                <w:rFonts w:eastAsia="MS Mincho"/>
              </w:rPr>
            </w:pPr>
            <w:r w:rsidRPr="00AC4FBC">
              <w:rPr>
                <w:rFonts w:eastAsia="MS Mincho"/>
              </w:rPr>
              <w:t>NOTE 4:</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1-2</w:t>
            </w:r>
            <w:r w:rsidRPr="00AC4FBC">
              <w:t xml:space="preserve"> in TS 36.101 [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w:t>
            </w:r>
            <w:r w:rsidRPr="00AC4FBC">
              <w:t>B</w:t>
            </w:r>
            <w:r w:rsidRPr="00AC4FBC">
              <w:rPr>
                <w:rFonts w:eastAsia="MS Mincho"/>
              </w:rPr>
              <w:t>.</w:t>
            </w:r>
            <w:r w:rsidRPr="00AC4FBC">
              <w:t>4 from TS 38.101-3 [4]</w:t>
            </w:r>
            <w:r w:rsidRPr="00AC4FBC">
              <w:rPr>
                <w:rFonts w:eastAsia="MS Mincho"/>
              </w:rPr>
              <w:t xml:space="preserve"> for single carrier.</w:t>
            </w:r>
          </w:p>
        </w:tc>
      </w:tr>
    </w:tbl>
    <w:p w14:paraId="016EE6E8" w14:textId="77777777" w:rsidR="00AB2B30" w:rsidRPr="00AC4FBC" w:rsidRDefault="00AB2B30"/>
    <w:p w14:paraId="169CFBA5" w14:textId="6C75B6B0" w:rsidR="00AB2B30" w:rsidRPr="00AC4FBC" w:rsidRDefault="006A7121">
      <w:pPr>
        <w:pStyle w:val="Heading4"/>
      </w:pPr>
      <w:bookmarkStart w:id="21708" w:name="_Toc27475962"/>
      <w:bookmarkStart w:id="21709" w:name="_Toc29495436"/>
      <w:bookmarkStart w:id="21710" w:name="_Toc36116484"/>
      <w:bookmarkStart w:id="21711" w:name="_Toc36118533"/>
      <w:bookmarkStart w:id="21712" w:name="_Toc36560648"/>
      <w:bookmarkStart w:id="21713" w:name="_Toc43977181"/>
      <w:bookmarkStart w:id="21714" w:name="_Toc52213762"/>
      <w:bookmarkStart w:id="21715" w:name="_Toc60743227"/>
      <w:bookmarkStart w:id="21716" w:name="_Toc68206406"/>
      <w:bookmarkStart w:id="21717" w:name="_Toc75972207"/>
      <w:bookmarkStart w:id="21718" w:name="_Toc85051647"/>
      <w:bookmarkStart w:id="21719" w:name="_Toc90493669"/>
      <w:bookmarkStart w:id="21720" w:name="_Toc90494309"/>
      <w:bookmarkStart w:id="21721" w:name="_Toc100094351"/>
      <w:bookmarkStart w:id="21722" w:name="_Toc106873042"/>
      <w:bookmarkStart w:id="21723" w:name="_Toc155209018"/>
      <w:bookmarkStart w:id="21724" w:name="_CR7_5B_0_2"/>
      <w:bookmarkEnd w:id="21724"/>
      <w:r w:rsidRPr="00AC4FBC">
        <w:t>7.5B.0.2</w:t>
      </w:r>
      <w:r w:rsidRPr="00AC4FBC">
        <w:tab/>
        <w:t>Intra-band non-contiguous EN-DC</w:t>
      </w:r>
      <w:bookmarkEnd w:id="21708"/>
      <w:bookmarkEnd w:id="21709"/>
      <w:bookmarkEnd w:id="21710"/>
      <w:bookmarkEnd w:id="21711"/>
      <w:bookmarkEnd w:id="21712"/>
      <w:bookmarkEnd w:id="21713"/>
      <w:bookmarkEnd w:id="21714"/>
      <w:bookmarkEnd w:id="21715"/>
      <w:bookmarkEnd w:id="21716"/>
      <w:bookmarkEnd w:id="21717"/>
      <w:bookmarkEnd w:id="21718"/>
      <w:bookmarkEnd w:id="21719"/>
      <w:bookmarkEnd w:id="21720"/>
      <w:bookmarkEnd w:id="21721"/>
      <w:bookmarkEnd w:id="21722"/>
      <w:bookmarkEnd w:id="21723"/>
    </w:p>
    <w:p w14:paraId="1F6EA69C" w14:textId="6926EC26" w:rsidR="00AB2B30" w:rsidRPr="00AC4FBC" w:rsidRDefault="006A7121">
      <w:r w:rsidRPr="00AC4FBC">
        <w:t xml:space="preserve">For the E-UTRA sub-block containing one or multiple CC's, the requirement is </w:t>
      </w:r>
      <w:r w:rsidR="00185D97" w:rsidRPr="00AC4FBC">
        <w:t>defined</w:t>
      </w:r>
      <w:r w:rsidRPr="00AC4FBC">
        <w:t xml:space="preserve"> in clause 7.5.1 for single carrier operation and in clause 7.5.1A for CA in TS 36.101 [5].</w:t>
      </w:r>
    </w:p>
    <w:p w14:paraId="72FA8074" w14:textId="77777777" w:rsidR="00AB2B30" w:rsidRPr="00AC4FBC" w:rsidRDefault="006A7121">
      <w:r w:rsidRPr="00AC4FBC">
        <w:t>For the NR sub-block, the requirement is defined in clause 7.5 in TS 38.101-1 [2].</w:t>
      </w:r>
    </w:p>
    <w:p w14:paraId="0F1ED92B" w14:textId="77777777" w:rsidR="00AB2B30" w:rsidRPr="00AC4FBC" w:rsidRDefault="006A7121">
      <w:r w:rsidRPr="00AC4FBC">
        <w:t>The blocker configuration is defined in the general clause 7.1 in TS 38.101-3 [4].</w:t>
      </w:r>
    </w:p>
    <w:p w14:paraId="2D7DFB99" w14:textId="77777777" w:rsidR="00AB2B30" w:rsidRPr="00AC4FBC" w:rsidRDefault="006A7121">
      <w:pPr>
        <w:pStyle w:val="Heading4"/>
      </w:pPr>
      <w:bookmarkStart w:id="21725" w:name="_Toc27475963"/>
      <w:bookmarkStart w:id="21726" w:name="_Toc29495437"/>
      <w:bookmarkStart w:id="21727" w:name="_Toc36116485"/>
      <w:bookmarkStart w:id="21728" w:name="_Toc36118534"/>
      <w:bookmarkStart w:id="21729" w:name="_Toc36560649"/>
      <w:bookmarkStart w:id="21730" w:name="_Toc43977182"/>
      <w:bookmarkStart w:id="21731" w:name="_Toc52213763"/>
      <w:bookmarkStart w:id="21732" w:name="_Toc60743228"/>
      <w:bookmarkStart w:id="21733" w:name="_Toc68206407"/>
      <w:bookmarkStart w:id="21734" w:name="_Toc75972208"/>
      <w:bookmarkStart w:id="21735" w:name="_Toc85051648"/>
      <w:bookmarkStart w:id="21736" w:name="_Toc90493670"/>
      <w:bookmarkStart w:id="21737" w:name="_Toc90494310"/>
      <w:bookmarkStart w:id="21738" w:name="_Toc100094352"/>
      <w:bookmarkStart w:id="21739" w:name="_Toc106873043"/>
      <w:bookmarkStart w:id="21740" w:name="_Toc155209019"/>
      <w:bookmarkStart w:id="21741" w:name="_CR7_5B_0_3"/>
      <w:bookmarkEnd w:id="21741"/>
      <w:r w:rsidRPr="00AC4FBC">
        <w:t>7.5B.0.3</w:t>
      </w:r>
      <w:r w:rsidRPr="00AC4FBC">
        <w:tab/>
        <w:t>Inter-band EN-DC within FR1</w:t>
      </w:r>
      <w:bookmarkEnd w:id="21725"/>
      <w:bookmarkEnd w:id="21726"/>
      <w:bookmarkEnd w:id="21727"/>
      <w:bookmarkEnd w:id="21728"/>
      <w:bookmarkEnd w:id="21729"/>
      <w:bookmarkEnd w:id="21730"/>
      <w:bookmarkEnd w:id="21731"/>
      <w:bookmarkEnd w:id="21732"/>
      <w:bookmarkEnd w:id="21733"/>
      <w:bookmarkEnd w:id="21734"/>
      <w:bookmarkEnd w:id="21735"/>
      <w:bookmarkEnd w:id="21736"/>
      <w:bookmarkEnd w:id="21737"/>
      <w:bookmarkEnd w:id="21738"/>
      <w:bookmarkEnd w:id="21739"/>
      <w:bookmarkEnd w:id="21740"/>
    </w:p>
    <w:p w14:paraId="5529E02B" w14:textId="77777777" w:rsidR="00AB2B30" w:rsidRPr="00AC4FBC" w:rsidRDefault="006A7121">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1 [2]</w:t>
      </w:r>
      <w:r w:rsidRPr="00AC4FBC">
        <w:rPr>
          <w:rFonts w:eastAsia="MS Mincho"/>
        </w:rPr>
        <w:t xml:space="preserve"> apply</w:t>
      </w:r>
      <w:r w:rsidRPr="00AC4FBC">
        <w:t>.</w:t>
      </w:r>
    </w:p>
    <w:p w14:paraId="4289A551" w14:textId="77777777" w:rsidR="00AB2B30" w:rsidRPr="00AC4FBC" w:rsidRDefault="006A7121">
      <w:pPr>
        <w:pStyle w:val="Heading4"/>
      </w:pPr>
      <w:bookmarkStart w:id="21742" w:name="_Toc36116486"/>
      <w:bookmarkStart w:id="21743" w:name="_Toc36118535"/>
      <w:bookmarkStart w:id="21744" w:name="_Toc36560650"/>
      <w:bookmarkStart w:id="21745" w:name="_Toc43977183"/>
      <w:bookmarkStart w:id="21746" w:name="_Toc52213764"/>
      <w:bookmarkStart w:id="21747" w:name="_Toc60743229"/>
      <w:bookmarkStart w:id="21748" w:name="_Toc68206408"/>
      <w:bookmarkStart w:id="21749" w:name="_Toc75972209"/>
      <w:bookmarkStart w:id="21750" w:name="_Toc85051649"/>
      <w:bookmarkStart w:id="21751" w:name="_Toc90493671"/>
      <w:bookmarkStart w:id="21752" w:name="_Toc90494311"/>
      <w:bookmarkStart w:id="21753" w:name="_Toc100094353"/>
      <w:bookmarkStart w:id="21754" w:name="_Toc106873044"/>
      <w:bookmarkStart w:id="21755" w:name="_Toc155209020"/>
      <w:bookmarkStart w:id="21756" w:name="_CR7_5B_0_3a"/>
      <w:bookmarkEnd w:id="21756"/>
      <w:r w:rsidRPr="00AC4FBC">
        <w:t>7.5B.0.3a</w:t>
      </w:r>
      <w:r w:rsidRPr="00AC4FBC">
        <w:tab/>
        <w:t>Inter-band NE-DC within FR1</w:t>
      </w:r>
      <w:bookmarkEnd w:id="21742"/>
      <w:bookmarkEnd w:id="21743"/>
      <w:bookmarkEnd w:id="21744"/>
      <w:bookmarkEnd w:id="21745"/>
      <w:bookmarkEnd w:id="21746"/>
      <w:bookmarkEnd w:id="21747"/>
      <w:bookmarkEnd w:id="21748"/>
      <w:bookmarkEnd w:id="21749"/>
      <w:bookmarkEnd w:id="21750"/>
      <w:bookmarkEnd w:id="21751"/>
      <w:bookmarkEnd w:id="21752"/>
      <w:bookmarkEnd w:id="21753"/>
      <w:bookmarkEnd w:id="21754"/>
      <w:bookmarkEnd w:id="21755"/>
    </w:p>
    <w:p w14:paraId="3597EA25" w14:textId="77777777" w:rsidR="00AB2B30" w:rsidRPr="00AC4FBC" w:rsidRDefault="006A7121">
      <w:r w:rsidRPr="00AC4FBC">
        <w:rPr>
          <w:rFonts w:eastAsia="MS Mincho"/>
        </w:rPr>
        <w:t>Adjacent channel selectivity requirement for E-UTRA single carrier and CA operation specified in subclauses 7.5.1 and 7.5.1A of TS 36.101 [5] and for NR single carrier and CA operation specified in subclauses 7.5 and 7.5A of TS 38.101-1 [2] apply.</w:t>
      </w:r>
    </w:p>
    <w:p w14:paraId="1FFE5F7D" w14:textId="77777777" w:rsidR="00AB2B30" w:rsidRPr="00AC4FBC" w:rsidRDefault="006A7121">
      <w:pPr>
        <w:pStyle w:val="Heading4"/>
      </w:pPr>
      <w:bookmarkStart w:id="21757" w:name="_Toc27475964"/>
      <w:bookmarkStart w:id="21758" w:name="_Toc29495438"/>
      <w:bookmarkStart w:id="21759" w:name="_Toc36116487"/>
      <w:bookmarkStart w:id="21760" w:name="_Toc36118536"/>
      <w:bookmarkStart w:id="21761" w:name="_Toc36560651"/>
      <w:bookmarkStart w:id="21762" w:name="_Toc43977184"/>
      <w:bookmarkStart w:id="21763" w:name="_Toc52213765"/>
      <w:bookmarkStart w:id="21764" w:name="_Toc60743230"/>
      <w:bookmarkStart w:id="21765" w:name="_Toc68206409"/>
      <w:bookmarkStart w:id="21766" w:name="_Toc75972210"/>
      <w:bookmarkStart w:id="21767" w:name="_Toc85051650"/>
      <w:bookmarkStart w:id="21768" w:name="_Toc90493672"/>
      <w:bookmarkStart w:id="21769" w:name="_Toc90494312"/>
      <w:bookmarkStart w:id="21770" w:name="_Toc100094354"/>
      <w:bookmarkStart w:id="21771" w:name="_Toc106873045"/>
      <w:bookmarkStart w:id="21772" w:name="_Toc155209021"/>
      <w:bookmarkStart w:id="21773" w:name="_CR7_5B_0_4"/>
      <w:bookmarkEnd w:id="21773"/>
      <w:r w:rsidRPr="00AC4FBC">
        <w:t>7.5B.0.4</w:t>
      </w:r>
      <w:r w:rsidRPr="00AC4FBC">
        <w:tab/>
        <w:t>Inter-band EN-DC including FR2</w:t>
      </w:r>
      <w:bookmarkEnd w:id="21757"/>
      <w:bookmarkEnd w:id="21758"/>
      <w:bookmarkEnd w:id="21759"/>
      <w:bookmarkEnd w:id="21760"/>
      <w:bookmarkEnd w:id="21761"/>
      <w:bookmarkEnd w:id="21762"/>
      <w:bookmarkEnd w:id="21763"/>
      <w:bookmarkEnd w:id="21764"/>
      <w:bookmarkEnd w:id="21765"/>
      <w:bookmarkEnd w:id="21766"/>
      <w:bookmarkEnd w:id="21767"/>
      <w:bookmarkEnd w:id="21768"/>
      <w:bookmarkEnd w:id="21769"/>
      <w:bookmarkEnd w:id="21770"/>
      <w:bookmarkEnd w:id="21771"/>
      <w:bookmarkEnd w:id="21772"/>
    </w:p>
    <w:p w14:paraId="55577089" w14:textId="77777777" w:rsidR="00AB52F8" w:rsidRPr="00AC4FBC" w:rsidRDefault="006A7121" w:rsidP="00AB52F8">
      <w:pPr>
        <w:rPr>
          <w:lang w:eastAsia="zh-CN"/>
        </w:rPr>
      </w:pPr>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2 [3]</w:t>
      </w:r>
      <w:r w:rsidRPr="00AC4FBC">
        <w:rPr>
          <w:rFonts w:eastAsia="MS Mincho"/>
        </w:rPr>
        <w:t xml:space="preserve"> apply</w:t>
      </w:r>
      <w:r w:rsidRPr="00AC4FBC">
        <w:t>.</w:t>
      </w:r>
    </w:p>
    <w:p w14:paraId="168517C1" w14:textId="77777777" w:rsidR="00AB52F8" w:rsidRPr="00AC4FBC" w:rsidRDefault="00AB52F8" w:rsidP="00AB52F8">
      <w:pPr>
        <w:pStyle w:val="Heading4"/>
        <w:rPr>
          <w:lang w:eastAsia="en-US"/>
        </w:rPr>
      </w:pPr>
      <w:bookmarkStart w:id="21774" w:name="_Toc85051651"/>
      <w:bookmarkStart w:id="21775" w:name="_Toc90493673"/>
      <w:bookmarkStart w:id="21776" w:name="_Toc90494313"/>
      <w:bookmarkStart w:id="21777" w:name="_Toc100094355"/>
      <w:bookmarkStart w:id="21778" w:name="_Toc106873046"/>
      <w:bookmarkStart w:id="21779" w:name="_Toc155209022"/>
      <w:bookmarkStart w:id="21780" w:name="_CR7_5B_0_4a"/>
      <w:bookmarkEnd w:id="21780"/>
      <w:r w:rsidRPr="00AC4FBC">
        <w:t>7.5B.0.4</w:t>
      </w:r>
      <w:r w:rsidRPr="00AC4FBC">
        <w:rPr>
          <w:lang w:eastAsia="zh-CN"/>
        </w:rPr>
        <w:t>a</w:t>
      </w:r>
      <w:r w:rsidRPr="00AC4FBC">
        <w:tab/>
        <w:t>Inter-band NE-DC including FR2</w:t>
      </w:r>
      <w:bookmarkEnd w:id="21774"/>
      <w:bookmarkEnd w:id="21775"/>
      <w:bookmarkEnd w:id="21776"/>
      <w:bookmarkEnd w:id="21777"/>
      <w:bookmarkEnd w:id="21778"/>
      <w:bookmarkEnd w:id="21779"/>
    </w:p>
    <w:p w14:paraId="7CA21446" w14:textId="344540C1" w:rsidR="00AB2B30" w:rsidRPr="00AC4FBC" w:rsidRDefault="00AB52F8">
      <w:pPr>
        <w:rPr>
          <w:lang w:eastAsia="zh-CN"/>
        </w:rPr>
      </w:pPr>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2 [3]</w:t>
      </w:r>
      <w:r w:rsidRPr="00AC4FBC">
        <w:rPr>
          <w:rFonts w:eastAsia="MS Mincho"/>
        </w:rPr>
        <w:t xml:space="preserve"> apply</w:t>
      </w:r>
      <w:r w:rsidRPr="00AC4FBC">
        <w:t>.</w:t>
      </w:r>
    </w:p>
    <w:p w14:paraId="70F0C7C6" w14:textId="77777777" w:rsidR="00AB2B30" w:rsidRPr="00AC4FBC" w:rsidRDefault="006A7121">
      <w:pPr>
        <w:pStyle w:val="Heading4"/>
      </w:pPr>
      <w:bookmarkStart w:id="21781" w:name="_Toc27475965"/>
      <w:bookmarkStart w:id="21782" w:name="_Toc29495439"/>
      <w:bookmarkStart w:id="21783" w:name="_Toc36116488"/>
      <w:bookmarkStart w:id="21784" w:name="_Toc36118537"/>
      <w:bookmarkStart w:id="21785" w:name="_Toc36560652"/>
      <w:bookmarkStart w:id="21786" w:name="_Toc43977185"/>
      <w:bookmarkStart w:id="21787" w:name="_Toc52213766"/>
      <w:bookmarkStart w:id="21788" w:name="_Toc60743231"/>
      <w:bookmarkStart w:id="21789" w:name="_Toc68206410"/>
      <w:bookmarkStart w:id="21790" w:name="_Toc75972211"/>
      <w:bookmarkStart w:id="21791" w:name="_Toc85051652"/>
      <w:bookmarkStart w:id="21792" w:name="_Toc90493674"/>
      <w:bookmarkStart w:id="21793" w:name="_Toc90494314"/>
      <w:bookmarkStart w:id="21794" w:name="_Toc100094356"/>
      <w:bookmarkStart w:id="21795" w:name="_Toc106873047"/>
      <w:bookmarkStart w:id="21796" w:name="_Toc155209023"/>
      <w:bookmarkStart w:id="21797" w:name="_CR7_5B_0_5"/>
      <w:bookmarkEnd w:id="21797"/>
      <w:r w:rsidRPr="00AC4FBC">
        <w:t>7.5B.0.5</w:t>
      </w:r>
      <w:r w:rsidRPr="00AC4FBC">
        <w:tab/>
        <w:t>Inter-band EN-DC including both FR1 and FR2</w:t>
      </w:r>
      <w:bookmarkEnd w:id="21781"/>
      <w:bookmarkEnd w:id="21782"/>
      <w:bookmarkEnd w:id="21783"/>
      <w:bookmarkEnd w:id="21784"/>
      <w:bookmarkEnd w:id="21785"/>
      <w:bookmarkEnd w:id="21786"/>
      <w:bookmarkEnd w:id="21787"/>
      <w:bookmarkEnd w:id="21788"/>
      <w:bookmarkEnd w:id="21789"/>
      <w:bookmarkEnd w:id="21790"/>
      <w:bookmarkEnd w:id="21791"/>
      <w:bookmarkEnd w:id="21792"/>
      <w:bookmarkEnd w:id="21793"/>
      <w:bookmarkEnd w:id="21794"/>
      <w:bookmarkEnd w:id="21795"/>
      <w:bookmarkEnd w:id="21796"/>
    </w:p>
    <w:p w14:paraId="602CEAFE" w14:textId="77777777" w:rsidR="00AB2B30" w:rsidRPr="00AC4FBC" w:rsidRDefault="006A7121">
      <w:r w:rsidRPr="00AC4FBC">
        <w:rPr>
          <w:rFonts w:eastAsia="MS Mincho"/>
        </w:rPr>
        <w:t xml:space="preserve">Adjacent channel selectivity requirement for E-UTRA single carrier and CA operation specified in clauses 7.5.1 and 7.5.1A of </w:t>
      </w:r>
      <w:r w:rsidRPr="00AC4FBC">
        <w:rPr>
          <w:lang w:eastAsia="zh-TW"/>
        </w:rPr>
        <w:t>TS 36.101</w:t>
      </w:r>
      <w:r w:rsidRPr="00AC4FBC">
        <w:rPr>
          <w:rFonts w:eastAsia="MS Mincho"/>
        </w:rPr>
        <w:t xml:space="preserve"> [5] and for NR single carrier and CA operation specified in clauses 7.5 and 7.5A </w:t>
      </w:r>
      <w:r w:rsidRPr="00AC4FBC">
        <w:t>of TS 38.101-1 [2]</w:t>
      </w:r>
      <w:r w:rsidRPr="00AC4FBC">
        <w:rPr>
          <w:rFonts w:eastAsia="MS Mincho"/>
        </w:rPr>
        <w:t xml:space="preserve"> </w:t>
      </w:r>
      <w:r w:rsidRPr="00AC4FBC">
        <w:t>and TS 38.101-2 [3]</w:t>
      </w:r>
      <w:r w:rsidRPr="00AC4FBC">
        <w:rPr>
          <w:rFonts w:eastAsia="MS Mincho"/>
        </w:rPr>
        <w:t xml:space="preserve"> apply</w:t>
      </w:r>
      <w:r w:rsidRPr="00AC4FBC">
        <w:t>.</w:t>
      </w:r>
    </w:p>
    <w:p w14:paraId="363FFA0D" w14:textId="2AED789B" w:rsidR="00AB2B30" w:rsidRPr="00AC4FBC" w:rsidRDefault="006A7121">
      <w:r w:rsidRPr="00AC4FBC">
        <w:t xml:space="preserve">The normative reference for this requirement is TS 38.101-3 [4] clause 7.5B.1, 7.5B.2, 7.5B.3, </w:t>
      </w:r>
      <w:r w:rsidR="00AB52F8" w:rsidRPr="00AC4FBC">
        <w:t>7.5B.3</w:t>
      </w:r>
      <w:r w:rsidR="00AB52F8" w:rsidRPr="00AC4FBC">
        <w:rPr>
          <w:lang w:eastAsia="zh-CN"/>
        </w:rPr>
        <w:t>a</w:t>
      </w:r>
      <w:r w:rsidR="00AB52F8" w:rsidRPr="00AC4FBC">
        <w:t>,</w:t>
      </w:r>
      <w:r w:rsidR="00AB52F8" w:rsidRPr="00AC4FBC">
        <w:rPr>
          <w:lang w:eastAsia="zh-CN"/>
        </w:rPr>
        <w:t xml:space="preserve"> </w:t>
      </w:r>
      <w:r w:rsidRPr="00AC4FBC">
        <w:t>7.5B.4</w:t>
      </w:r>
      <w:r w:rsidR="00AB52F8" w:rsidRPr="00AC4FBC">
        <w:rPr>
          <w:lang w:eastAsia="zh-CN"/>
        </w:rPr>
        <w:t xml:space="preserve">, </w:t>
      </w:r>
      <w:r w:rsidR="00AB52F8" w:rsidRPr="00AC4FBC">
        <w:t>7.5B.</w:t>
      </w:r>
      <w:r w:rsidR="00AB52F8" w:rsidRPr="00AC4FBC">
        <w:rPr>
          <w:lang w:eastAsia="zh-CN"/>
        </w:rPr>
        <w:t>4a</w:t>
      </w:r>
      <w:r w:rsidR="00AB52F8" w:rsidRPr="00AC4FBC">
        <w:t>,</w:t>
      </w:r>
      <w:r w:rsidRPr="00AC4FBC">
        <w:t xml:space="preserve"> and 7.5B.5.</w:t>
      </w:r>
    </w:p>
    <w:p w14:paraId="4F688E27" w14:textId="77777777" w:rsidR="00AB2B30" w:rsidRPr="00AC4FBC" w:rsidRDefault="006A7121">
      <w:pPr>
        <w:pStyle w:val="Heading3"/>
      </w:pPr>
      <w:bookmarkStart w:id="21798" w:name="_Toc27475966"/>
      <w:bookmarkStart w:id="21799" w:name="_Toc29495440"/>
      <w:bookmarkStart w:id="21800" w:name="_Toc36116489"/>
      <w:bookmarkStart w:id="21801" w:name="_Toc36118538"/>
      <w:bookmarkStart w:id="21802" w:name="_Toc36560653"/>
      <w:bookmarkStart w:id="21803" w:name="_Toc43977186"/>
      <w:bookmarkStart w:id="21804" w:name="_Toc52213767"/>
      <w:bookmarkStart w:id="21805" w:name="_Toc60743232"/>
      <w:bookmarkStart w:id="21806" w:name="_Toc68206411"/>
      <w:bookmarkStart w:id="21807" w:name="_Toc75972212"/>
      <w:bookmarkStart w:id="21808" w:name="_Toc85051653"/>
      <w:bookmarkStart w:id="21809" w:name="_Toc90493675"/>
      <w:bookmarkStart w:id="21810" w:name="_Toc90494315"/>
      <w:bookmarkStart w:id="21811" w:name="_Toc100094357"/>
      <w:bookmarkStart w:id="21812" w:name="_Toc106873048"/>
      <w:bookmarkStart w:id="21813" w:name="_Toc155209024"/>
      <w:bookmarkStart w:id="21814" w:name="_CR7_5B_1"/>
      <w:bookmarkEnd w:id="21814"/>
      <w:r w:rsidRPr="00AC4FBC">
        <w:t>7.5B.1</w:t>
      </w:r>
      <w:r w:rsidRPr="00AC4FBC">
        <w:tab/>
        <w:t>Adjacent Channel Selectivity for intra-band contiguous EN-DC (2 CCs)</w:t>
      </w:r>
      <w:bookmarkEnd w:id="21798"/>
      <w:bookmarkEnd w:id="21799"/>
      <w:bookmarkEnd w:id="21800"/>
      <w:bookmarkEnd w:id="21801"/>
      <w:bookmarkEnd w:id="21802"/>
      <w:bookmarkEnd w:id="21803"/>
      <w:bookmarkEnd w:id="21804"/>
      <w:bookmarkEnd w:id="21805"/>
      <w:bookmarkEnd w:id="21806"/>
      <w:bookmarkEnd w:id="21807"/>
      <w:bookmarkEnd w:id="21808"/>
      <w:bookmarkEnd w:id="21809"/>
      <w:bookmarkEnd w:id="21810"/>
      <w:bookmarkEnd w:id="21811"/>
      <w:bookmarkEnd w:id="21812"/>
      <w:bookmarkEnd w:id="21813"/>
    </w:p>
    <w:p w14:paraId="3D803828" w14:textId="77777777" w:rsidR="00AB2B30" w:rsidRPr="00AC4FBC" w:rsidRDefault="006A7121">
      <w:pPr>
        <w:pStyle w:val="H6"/>
      </w:pPr>
      <w:bookmarkStart w:id="21815" w:name="_CR7_5B_1_1"/>
      <w:r w:rsidRPr="00AC4FBC">
        <w:t>7.5B.1.1</w:t>
      </w:r>
      <w:r w:rsidRPr="00AC4FBC">
        <w:tab/>
        <w:t>Test purpose</w:t>
      </w:r>
    </w:p>
    <w:bookmarkEnd w:id="21815"/>
    <w:p w14:paraId="7AF73430" w14:textId="77777777" w:rsidR="00AB2B30" w:rsidRPr="00AC4FBC" w:rsidRDefault="006A7121">
      <w:r w:rsidRPr="00AC4FBC">
        <w:t>Adjacent channel selectivity (ACS) is a measure of a receiver's ability to receive an NR and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89A1796" w14:textId="77777777" w:rsidR="00AB2B30" w:rsidRPr="00AC4FBC" w:rsidRDefault="006A7121">
      <w:pPr>
        <w:pStyle w:val="H6"/>
      </w:pPr>
      <w:bookmarkStart w:id="21816" w:name="_CR7_5B_1_2"/>
      <w:r w:rsidRPr="00AC4FBC">
        <w:t>7.5B.1.2</w:t>
      </w:r>
      <w:r w:rsidRPr="00AC4FBC">
        <w:tab/>
        <w:t>Test applicability</w:t>
      </w:r>
    </w:p>
    <w:bookmarkEnd w:id="21816"/>
    <w:p w14:paraId="4A87C2F6" w14:textId="7AEE7C43" w:rsidR="00AB2B30" w:rsidRPr="00AC4FBC" w:rsidRDefault="006A7121">
      <w:r w:rsidRPr="00AC4FBC">
        <w:t>This test case applies to all types of E-UTRA UE release 15 and forward, supporting intra-band contiguous EN-DC in FR1</w:t>
      </w:r>
      <w:r w:rsidR="0021353D" w:rsidRPr="00AC4FBC">
        <w:t xml:space="preserve"> with 2 DL CCs</w:t>
      </w:r>
      <w:r w:rsidRPr="00AC4FBC">
        <w:t>.</w:t>
      </w:r>
    </w:p>
    <w:p w14:paraId="554F3FBE" w14:textId="77777777" w:rsidR="00AB2B30" w:rsidRPr="00AC4FBC" w:rsidRDefault="006A7121">
      <w:pPr>
        <w:pStyle w:val="H6"/>
      </w:pPr>
      <w:bookmarkStart w:id="21817" w:name="_CR7_5B_1_3"/>
      <w:r w:rsidRPr="00AC4FBC">
        <w:t>7.5B.1.3</w:t>
      </w:r>
      <w:r w:rsidRPr="00AC4FBC">
        <w:tab/>
        <w:t>Minimum conformance requirements</w:t>
      </w:r>
    </w:p>
    <w:bookmarkEnd w:id="21817"/>
    <w:p w14:paraId="5C4D36D6" w14:textId="77777777" w:rsidR="00AB2B30" w:rsidRPr="00AC4FBC" w:rsidRDefault="006A7121">
      <w:r w:rsidRPr="00AC4FBC">
        <w:t>Refer to Clause 7.5B.0.1 for the intra-band contiguous EN-DC in FR1.</w:t>
      </w:r>
    </w:p>
    <w:p w14:paraId="193D8F47" w14:textId="2DCE5A74" w:rsidR="00AB2B30" w:rsidRPr="00AC4FBC" w:rsidRDefault="006A7121">
      <w:r w:rsidRPr="00AC4FBC">
        <w:t>Exception requirements are applicable for NR</w:t>
      </w:r>
      <w:r w:rsidR="00EE3EC7" w:rsidRPr="00AC4FBC">
        <w:rPr>
          <w:lang w:eastAsia="zh-CN"/>
        </w:rPr>
        <w:t xml:space="preserve">, </w:t>
      </w:r>
      <w:r w:rsidR="00EE3EC7" w:rsidRPr="00AC4FBC">
        <w:t xml:space="preserve">therefore </w:t>
      </w:r>
      <w:r w:rsidRPr="00AC4FBC">
        <w:t>LTE anchor agnostic approach is not applied. E-UTRA test points are defined and measurements performed over the aggregated EN-DC bandwidth.</w:t>
      </w:r>
    </w:p>
    <w:p w14:paraId="69AE60F8" w14:textId="77777777" w:rsidR="00AB2B30" w:rsidRPr="00AC4FBC" w:rsidRDefault="006A7121">
      <w:pPr>
        <w:pStyle w:val="H6"/>
      </w:pPr>
      <w:bookmarkStart w:id="21818" w:name="_CR7_5B_1_4"/>
      <w:r w:rsidRPr="00AC4FBC">
        <w:t>7.5B.1.4</w:t>
      </w:r>
      <w:r w:rsidRPr="00AC4FBC">
        <w:tab/>
        <w:t>Test description</w:t>
      </w:r>
    </w:p>
    <w:p w14:paraId="61CB038D" w14:textId="77777777" w:rsidR="00AB2B30" w:rsidRPr="00AC4FBC" w:rsidRDefault="006A7121">
      <w:pPr>
        <w:pStyle w:val="H6"/>
      </w:pPr>
      <w:bookmarkStart w:id="21819" w:name="_CR7_5B_1_4_1"/>
      <w:bookmarkEnd w:id="21818"/>
      <w:r w:rsidRPr="00AC4FBC">
        <w:t>7.5B.1.4.1</w:t>
      </w:r>
      <w:r w:rsidRPr="00AC4FBC">
        <w:tab/>
        <w:t>Initial Condition</w:t>
      </w:r>
    </w:p>
    <w:bookmarkEnd w:id="21819"/>
    <w:p w14:paraId="445422EC"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ACC8462" w14:textId="67412989" w:rsidR="00AB2B30" w:rsidRPr="00AC4FBC" w:rsidRDefault="006A7121">
      <w:r w:rsidRPr="00AC4FBC">
        <w:t xml:space="preserve">The initial test configurations consist of environmental conditions, test frequencies and channel bandwidths based on EN-DC operating bands specified in </w:t>
      </w:r>
      <w:r w:rsidR="005F667E" w:rsidRPr="00AC4FBC">
        <w:t>table 5.5B.2-1</w:t>
      </w:r>
      <w:r w:rsidRPr="00AC4FBC">
        <w:t>,</w:t>
      </w:r>
      <w:r w:rsidRPr="00AC4FBC">
        <w:rPr>
          <w:rFonts w:eastAsia="Yu Mincho"/>
        </w:rPr>
        <w:t xml:space="preserve"> </w:t>
      </w:r>
      <w:r w:rsidRPr="00AC4FBC">
        <w:t xml:space="preserve">channel bandwidths and sub-carrier spacings for the NR cell specified in TS 38.521-1 [8] clause 5.3 and channel bandwidth for the E-UTRA cell are specified in TS 36.521-1 [10] clause 5.4.2.All of these configurations shall be tested with applicable test parameters for each intra-band contiguous EN-DC configuration specified in clause 5.5B.2, and are shown in </w:t>
      </w:r>
      <w:r w:rsidR="00EE3EC7" w:rsidRPr="00AC4FBC">
        <w:t>T</w:t>
      </w:r>
      <w:r w:rsidRPr="00AC4FBC">
        <w:t xml:space="preserve">able </w:t>
      </w:r>
      <w:r w:rsidR="00EE3EC7" w:rsidRPr="00AC4FBC">
        <w:t>7.5B.1.4.1-1</w:t>
      </w:r>
      <w:r w:rsidRPr="00AC4FBC">
        <w:t>.</w:t>
      </w:r>
    </w:p>
    <w:p w14:paraId="42FF9CD6" w14:textId="77777777" w:rsidR="00AB2B30" w:rsidRPr="00AC4FBC" w:rsidRDefault="006A7121">
      <w:r w:rsidRPr="00AC4FBC">
        <w:t>In an E-UTRA band or FR1 band where UE supports 4Rx, the test shall be performed only with 4Rx antennas ports connected and 4Rx REFSENS requirement (TS 38.521-1 [8] Table 7.3.2.5-2) is used in the test requirements.</w:t>
      </w:r>
    </w:p>
    <w:p w14:paraId="6C29E920" w14:textId="77777777" w:rsidR="00EE3EC7" w:rsidRPr="00AC4FBC" w:rsidRDefault="006A7121" w:rsidP="00EE3EC7">
      <w:r w:rsidRPr="00AC4FBC">
        <w:t>The details of the uplink reference measurement channels (RMCs) are specified in Annex A.2 for E-UTRA RMC for TDD, TS 36.521-1 [10] Annex A.2 for E-UTRA RMC for FDD , TS 38.521-1 [8] Annex A.2 for NR UL RMC and TS 38.521-1 [8] Annex A.3 for NR DL RMC. Configurations of PDSCH and PDCCH before measurement are specified in TS 36.521-1 [10] Annex C.2 and in TS 38.521-1 [8] Annex C.2 for E-UTRA CG and NR CG respectively.</w:t>
      </w:r>
    </w:p>
    <w:p w14:paraId="1EE16045" w14:textId="77777777" w:rsidR="00EE3EC7" w:rsidRPr="00AC4FBC" w:rsidRDefault="00EE3EC7" w:rsidP="00EE3EC7">
      <w:pPr>
        <w:pStyle w:val="TH"/>
      </w:pPr>
      <w:bookmarkStart w:id="21820" w:name="_CRTable7_5B_1_4_11"/>
      <w:r w:rsidRPr="00AC4FBC">
        <w:t xml:space="preserve">Table </w:t>
      </w:r>
      <w:bookmarkEnd w:id="21820"/>
      <w:r w:rsidRPr="00AC4FBC">
        <w:t>7.5B.1.4.1-1: Test Configuration Table</w:t>
      </w:r>
    </w:p>
    <w:tbl>
      <w:tblPr>
        <w:tblW w:w="5000" w:type="pct"/>
        <w:jc w:val="center"/>
        <w:tblCellMar>
          <w:left w:w="0" w:type="dxa"/>
          <w:right w:w="0" w:type="dxa"/>
        </w:tblCellMar>
        <w:tblLook w:val="04A0" w:firstRow="1" w:lastRow="0" w:firstColumn="1" w:lastColumn="0" w:noHBand="0" w:noVBand="1"/>
      </w:tblPr>
      <w:tblGrid>
        <w:gridCol w:w="485"/>
        <w:gridCol w:w="1354"/>
        <w:gridCol w:w="851"/>
        <w:gridCol w:w="1176"/>
        <w:gridCol w:w="851"/>
        <w:gridCol w:w="1176"/>
        <w:gridCol w:w="1221"/>
        <w:gridCol w:w="1226"/>
        <w:gridCol w:w="1291"/>
      </w:tblGrid>
      <w:tr w:rsidR="00EE3EC7" w:rsidRPr="00AC4FBC" w14:paraId="248AFD3C" w14:textId="77777777" w:rsidTr="00931ECD">
        <w:trPr>
          <w:jc w:val="center"/>
        </w:trPr>
        <w:tc>
          <w:tcPr>
            <w:tcW w:w="5000" w:type="pct"/>
            <w:gridSpan w:val="9"/>
            <w:tcBorders>
              <w:top w:val="single" w:sz="4" w:space="0" w:color="auto"/>
              <w:left w:val="single" w:sz="4" w:space="0" w:color="auto"/>
              <w:bottom w:val="single" w:sz="4" w:space="0" w:color="auto"/>
              <w:right w:val="single" w:sz="4" w:space="0" w:color="auto"/>
            </w:tcBorders>
          </w:tcPr>
          <w:p w14:paraId="4737036B" w14:textId="77777777" w:rsidR="00EE3EC7" w:rsidRPr="00AC4FBC" w:rsidRDefault="00EE3EC7" w:rsidP="00931ECD">
            <w:pPr>
              <w:pStyle w:val="TAH"/>
            </w:pPr>
            <w:r w:rsidRPr="00AC4FBC">
              <w:t>Initial Conditions</w:t>
            </w:r>
          </w:p>
        </w:tc>
      </w:tr>
      <w:tr w:rsidR="00EE3EC7" w:rsidRPr="00AC4FBC" w14:paraId="13FF05B1"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0321A6B7" w14:textId="77777777" w:rsidR="00EE3EC7" w:rsidRPr="00AC4FBC" w:rsidRDefault="00EE3EC7" w:rsidP="00931ECD">
            <w:pPr>
              <w:pStyle w:val="TAL"/>
            </w:pPr>
            <w:r w:rsidRPr="00AC4FBC">
              <w:t>Test Environment as specified in TS 38.508-1 [6] clause 4.1</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056BA2" w14:textId="77777777" w:rsidR="00EE3EC7" w:rsidRPr="00AC4FBC" w:rsidRDefault="00EE3EC7" w:rsidP="00931ECD">
            <w:pPr>
              <w:pStyle w:val="TAL"/>
            </w:pPr>
            <w:r w:rsidRPr="00AC4FBC">
              <w:t>Normal</w:t>
            </w:r>
          </w:p>
        </w:tc>
      </w:tr>
      <w:tr w:rsidR="00EE3EC7" w:rsidRPr="00AC4FBC" w14:paraId="79CAC10B"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398A07A1" w14:textId="77777777" w:rsidR="00EE3EC7" w:rsidRPr="00AC4FBC" w:rsidRDefault="00EE3EC7" w:rsidP="00931ECD">
            <w:pPr>
              <w:pStyle w:val="TAL"/>
            </w:pPr>
            <w:r w:rsidRPr="00AC4FBC">
              <w:t>Test Frequencies as specified in</w:t>
            </w:r>
          </w:p>
          <w:p w14:paraId="7F538B65" w14:textId="77777777" w:rsidR="00EE3EC7" w:rsidRPr="00AC4FBC" w:rsidRDefault="00EE3EC7" w:rsidP="00931ECD">
            <w:pPr>
              <w:pStyle w:val="TAL"/>
            </w:pPr>
            <w:r w:rsidRPr="00AC4FBC">
              <w:t>TS 38.508-1 [6] clause 4.3.1 for different EN-DC bandwidth classes</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78EB6" w14:textId="77777777" w:rsidR="00EE3EC7" w:rsidRPr="00AC4FBC" w:rsidRDefault="00EE3EC7" w:rsidP="00931ECD">
            <w:pPr>
              <w:pStyle w:val="TAL"/>
            </w:pPr>
            <w:r w:rsidRPr="00AC4FBC">
              <w:t>Mid range</w:t>
            </w:r>
          </w:p>
        </w:tc>
      </w:tr>
      <w:tr w:rsidR="00EE3EC7" w:rsidRPr="00AC4FBC" w14:paraId="725D4F35"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725CB688" w14:textId="77777777" w:rsidR="00EE3EC7" w:rsidRPr="00AC4FBC" w:rsidRDefault="00EE3EC7" w:rsidP="00931ECD">
            <w:pPr>
              <w:pStyle w:val="TAL"/>
            </w:pPr>
            <w:r w:rsidRPr="00AC4FBC">
              <w:rPr>
                <w:bCs/>
              </w:rPr>
              <w:t>Test EN-DC bandwidth combination</w:t>
            </w:r>
            <w:r w:rsidRPr="00AC4FBC">
              <w:t xml:space="preserve"> as specified in Table 5.3B.1.2-1 across bandwidth combination sets supported by the UE</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D38334" w14:textId="77777777" w:rsidR="00EE3EC7" w:rsidRPr="00AC4FBC" w:rsidRDefault="00EE3EC7" w:rsidP="00931ECD">
            <w:pPr>
              <w:pStyle w:val="TAL"/>
            </w:pPr>
            <w:r w:rsidRPr="00AC4FBC">
              <w:t>Lowest N</w:t>
            </w:r>
            <w:r w:rsidRPr="00AC4FBC">
              <w:rPr>
                <w:vertAlign w:val="subscript"/>
              </w:rPr>
              <w:t>RB_agg</w:t>
            </w:r>
            <w:r w:rsidRPr="00AC4FBC">
              <w:rPr>
                <w:lang w:eastAsia="zh-CN"/>
              </w:rPr>
              <w:t xml:space="preserve">, </w:t>
            </w:r>
            <w:r w:rsidRPr="00AC4FBC">
              <w:t>Highest N</w:t>
            </w:r>
            <w:r w:rsidRPr="00AC4FBC">
              <w:rPr>
                <w:vertAlign w:val="subscript"/>
              </w:rPr>
              <w:t>RB_agg</w:t>
            </w:r>
            <w:r w:rsidRPr="00AC4FBC">
              <w:rPr>
                <w:lang w:eastAsia="zh-CN"/>
              </w:rPr>
              <w:t xml:space="preserve"> </w:t>
            </w:r>
            <w:r w:rsidRPr="00AC4FBC">
              <w:t>(NOTE 3)</w:t>
            </w:r>
          </w:p>
        </w:tc>
      </w:tr>
      <w:tr w:rsidR="00EE3EC7" w:rsidRPr="00AC4FBC" w14:paraId="4151B2B7" w14:textId="77777777" w:rsidTr="00931ECD">
        <w:trPr>
          <w:trHeight w:val="178"/>
          <w:jc w:val="center"/>
        </w:trPr>
        <w:tc>
          <w:tcPr>
            <w:tcW w:w="2676" w:type="pct"/>
            <w:gridSpan w:val="5"/>
            <w:tcBorders>
              <w:top w:val="single" w:sz="4" w:space="0" w:color="auto"/>
              <w:left w:val="single" w:sz="4" w:space="0" w:color="auto"/>
              <w:bottom w:val="single" w:sz="4" w:space="0" w:color="auto"/>
              <w:right w:val="single" w:sz="4" w:space="0" w:color="auto"/>
            </w:tcBorders>
          </w:tcPr>
          <w:p w14:paraId="00B4A4FC" w14:textId="77777777" w:rsidR="00EE3EC7" w:rsidRPr="00AC4FBC" w:rsidRDefault="00EE3EC7" w:rsidP="00931ECD">
            <w:pPr>
              <w:pStyle w:val="TAL"/>
            </w:pPr>
            <w:r w:rsidRPr="00AC4FBC">
              <w:t>NR Test SCS as specified in Table 5.3.5-1 in TS 38.521-1 [8]</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2A0D6C" w14:textId="77777777" w:rsidR="00EE3EC7" w:rsidRPr="00AC4FBC" w:rsidRDefault="00EE3EC7" w:rsidP="00931ECD">
            <w:pPr>
              <w:pStyle w:val="TAC"/>
              <w:jc w:val="left"/>
            </w:pPr>
            <w:r w:rsidRPr="00AC4FBC">
              <w:t>Lowest supported SCS</w:t>
            </w:r>
          </w:p>
        </w:tc>
      </w:tr>
      <w:tr w:rsidR="00EE3EC7" w:rsidRPr="00AC4FBC" w14:paraId="59D16564" w14:textId="77777777" w:rsidTr="00931ECD">
        <w:trPr>
          <w:jc w:val="center"/>
        </w:trPr>
        <w:tc>
          <w:tcPr>
            <w:tcW w:w="5000" w:type="pct"/>
            <w:gridSpan w:val="9"/>
            <w:tcBorders>
              <w:top w:val="single" w:sz="4" w:space="0" w:color="auto"/>
              <w:left w:val="single" w:sz="4" w:space="0" w:color="auto"/>
              <w:bottom w:val="single" w:sz="4" w:space="0" w:color="auto"/>
              <w:right w:val="single" w:sz="4" w:space="0" w:color="auto"/>
            </w:tcBorders>
          </w:tcPr>
          <w:p w14:paraId="7641EA96" w14:textId="77777777" w:rsidR="00EE3EC7" w:rsidRPr="00AC4FBC" w:rsidRDefault="00EE3EC7" w:rsidP="00931ECD">
            <w:pPr>
              <w:pStyle w:val="TAH"/>
            </w:pPr>
            <w:r w:rsidRPr="00AC4FBC">
              <w:t>NR/E-UTRA Test Parameters</w:t>
            </w:r>
          </w:p>
        </w:tc>
      </w:tr>
      <w:tr w:rsidR="00EE3EC7" w:rsidRPr="00AC4FBC" w14:paraId="4F611643" w14:textId="77777777" w:rsidTr="00931ECD">
        <w:trPr>
          <w:jc w:val="center"/>
        </w:trPr>
        <w:tc>
          <w:tcPr>
            <w:tcW w:w="366" w:type="pct"/>
            <w:tcBorders>
              <w:top w:val="single" w:sz="4" w:space="0" w:color="auto"/>
              <w:left w:val="single" w:sz="4" w:space="0" w:color="auto"/>
              <w:bottom w:val="single" w:sz="4" w:space="0" w:color="auto"/>
              <w:right w:val="single" w:sz="4" w:space="0" w:color="auto"/>
            </w:tcBorders>
          </w:tcPr>
          <w:p w14:paraId="512B928E" w14:textId="77777777" w:rsidR="00EE3EC7" w:rsidRPr="00AC4FBC" w:rsidRDefault="00EE3EC7" w:rsidP="00931ECD">
            <w:pPr>
              <w:pStyle w:val="TAH"/>
            </w:pPr>
          </w:p>
        </w:tc>
        <w:tc>
          <w:tcPr>
            <w:tcW w:w="2311"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A23AA4" w14:textId="77777777" w:rsidR="00EE3EC7" w:rsidRPr="00AC4FBC" w:rsidRDefault="00EE3EC7" w:rsidP="00931ECD">
            <w:pPr>
              <w:pStyle w:val="TAH"/>
            </w:pPr>
            <w:r w:rsidRPr="00AC4FBC">
              <w:t>Downlink Configuration</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04C04" w14:textId="77777777" w:rsidR="00EE3EC7" w:rsidRPr="00AC4FBC" w:rsidRDefault="00EE3EC7" w:rsidP="00931ECD">
            <w:pPr>
              <w:pStyle w:val="TAH"/>
            </w:pPr>
            <w:r w:rsidRPr="00AC4FBC">
              <w:t>Uplink Configuration</w:t>
            </w:r>
          </w:p>
        </w:tc>
      </w:tr>
      <w:tr w:rsidR="00EE3EC7" w:rsidRPr="00AC4FBC" w14:paraId="270A2291" w14:textId="77777777" w:rsidTr="00931ECD">
        <w:trPr>
          <w:jc w:val="center"/>
        </w:trPr>
        <w:tc>
          <w:tcPr>
            <w:tcW w:w="366" w:type="pct"/>
            <w:tcBorders>
              <w:top w:val="single" w:sz="4" w:space="0" w:color="auto"/>
              <w:left w:val="single" w:sz="4" w:space="0" w:color="auto"/>
              <w:bottom w:val="single" w:sz="4" w:space="0" w:color="auto"/>
              <w:right w:val="single" w:sz="4" w:space="0" w:color="auto"/>
            </w:tcBorders>
            <w:vAlign w:val="center"/>
          </w:tcPr>
          <w:p w14:paraId="5A9FD5E4" w14:textId="77777777" w:rsidR="00EE3EC7" w:rsidRPr="00AC4FBC" w:rsidRDefault="00EE3EC7" w:rsidP="00931ECD">
            <w:pPr>
              <w:pStyle w:val="TAH"/>
            </w:pPr>
            <w:r w:rsidRPr="00AC4FBC">
              <w:rPr>
                <w:rFonts w:eastAsia="MS Mincho"/>
              </w:rPr>
              <w:t>Test ID</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DD6598" w14:textId="77777777" w:rsidR="00EE3EC7" w:rsidRPr="00AC4FBC" w:rsidRDefault="00EE3EC7" w:rsidP="00931ECD">
            <w:pPr>
              <w:pStyle w:val="TAH"/>
            </w:pPr>
            <w:r w:rsidRPr="00AC4FBC">
              <w:t>NR Modulation</w:t>
            </w:r>
          </w:p>
        </w:tc>
        <w:tc>
          <w:tcPr>
            <w:tcW w:w="442" w:type="pct"/>
            <w:tcBorders>
              <w:top w:val="single" w:sz="4" w:space="0" w:color="auto"/>
              <w:left w:val="single" w:sz="4" w:space="0" w:color="auto"/>
              <w:bottom w:val="single" w:sz="4" w:space="0" w:color="auto"/>
              <w:right w:val="single" w:sz="4" w:space="0" w:color="auto"/>
            </w:tcBorders>
            <w:hideMark/>
          </w:tcPr>
          <w:p w14:paraId="088F42ED" w14:textId="77777777" w:rsidR="00EE3EC7" w:rsidRPr="00AC4FBC" w:rsidRDefault="00EE3EC7" w:rsidP="00931ECD">
            <w:pPr>
              <w:pStyle w:val="TAH"/>
            </w:pPr>
            <w:r w:rsidRPr="00AC4FBC">
              <w:t>NR RB allocation</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7353E" w14:textId="77777777" w:rsidR="00EE3EC7" w:rsidRPr="00AC4FBC" w:rsidRDefault="00EE3EC7" w:rsidP="00931ECD">
            <w:pPr>
              <w:pStyle w:val="TAH"/>
            </w:pPr>
            <w:r w:rsidRPr="00AC4FBC">
              <w:t>E-UTRA Modulation</w:t>
            </w:r>
          </w:p>
        </w:tc>
        <w:tc>
          <w:tcPr>
            <w:tcW w:w="442" w:type="pct"/>
            <w:tcBorders>
              <w:top w:val="single" w:sz="4" w:space="0" w:color="auto"/>
              <w:left w:val="single" w:sz="4" w:space="0" w:color="auto"/>
              <w:bottom w:val="single" w:sz="4" w:space="0" w:color="auto"/>
              <w:right w:val="single" w:sz="4" w:space="0" w:color="auto"/>
            </w:tcBorders>
            <w:hideMark/>
          </w:tcPr>
          <w:p w14:paraId="5E927FBC" w14:textId="77777777" w:rsidR="00EE3EC7" w:rsidRPr="00AC4FBC" w:rsidRDefault="00EE3EC7" w:rsidP="00931ECD">
            <w:pPr>
              <w:pStyle w:val="TAH"/>
            </w:pPr>
            <w:r w:rsidRPr="00AC4FBC">
              <w:t>E-UTRA</w:t>
            </w:r>
          </w:p>
          <w:p w14:paraId="353B4503" w14:textId="77777777" w:rsidR="00EE3EC7" w:rsidRPr="00AC4FBC" w:rsidRDefault="00EE3EC7" w:rsidP="00931ECD">
            <w:pPr>
              <w:pStyle w:val="TAH"/>
            </w:pPr>
            <w:r w:rsidRPr="00AC4FBC">
              <w:t>RB allocation</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D34547" w14:textId="77777777" w:rsidR="00EE3EC7" w:rsidRPr="00AC4FBC" w:rsidRDefault="00EE3EC7" w:rsidP="00931ECD">
            <w:pPr>
              <w:pStyle w:val="TAH"/>
            </w:pPr>
            <w:r w:rsidRPr="00AC4FBC">
              <w:t>NR Modulation</w:t>
            </w:r>
          </w:p>
        </w:tc>
        <w:tc>
          <w:tcPr>
            <w:tcW w:w="634" w:type="pct"/>
            <w:tcBorders>
              <w:top w:val="single" w:sz="4" w:space="0" w:color="auto"/>
              <w:left w:val="single" w:sz="4" w:space="0" w:color="auto"/>
              <w:bottom w:val="single" w:sz="4" w:space="0" w:color="auto"/>
              <w:right w:val="single" w:sz="4" w:space="0" w:color="auto"/>
            </w:tcBorders>
            <w:vAlign w:val="center"/>
            <w:hideMark/>
          </w:tcPr>
          <w:p w14:paraId="6D158FAE" w14:textId="77777777" w:rsidR="00EE3EC7" w:rsidRPr="00AC4FBC" w:rsidRDefault="00EE3EC7" w:rsidP="00931ECD">
            <w:pPr>
              <w:pStyle w:val="TAH"/>
            </w:pPr>
            <w:r w:rsidRPr="00AC4FBC">
              <w:t>NR RB allocation</w:t>
            </w:r>
          </w:p>
        </w:tc>
        <w:tc>
          <w:tcPr>
            <w:tcW w:w="63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35ECB6" w14:textId="77777777" w:rsidR="00EE3EC7" w:rsidRPr="00AC4FBC" w:rsidRDefault="00EE3EC7" w:rsidP="00931ECD">
            <w:pPr>
              <w:pStyle w:val="TAH"/>
            </w:pPr>
            <w:r w:rsidRPr="00AC4FBC">
              <w:t>E-UTRA</w:t>
            </w:r>
          </w:p>
          <w:p w14:paraId="02C6EE8B" w14:textId="77777777" w:rsidR="00EE3EC7" w:rsidRPr="00AC4FBC" w:rsidRDefault="00EE3EC7" w:rsidP="00931ECD">
            <w:pPr>
              <w:pStyle w:val="TAH"/>
            </w:pPr>
            <w:r w:rsidRPr="00AC4FBC">
              <w:t> Modulation</w:t>
            </w:r>
          </w:p>
        </w:tc>
        <w:tc>
          <w:tcPr>
            <w:tcW w:w="442" w:type="pct"/>
            <w:tcBorders>
              <w:top w:val="single" w:sz="4" w:space="0" w:color="auto"/>
              <w:left w:val="single" w:sz="4" w:space="0" w:color="auto"/>
              <w:bottom w:val="single" w:sz="4" w:space="0" w:color="auto"/>
              <w:right w:val="single" w:sz="4" w:space="0" w:color="auto"/>
            </w:tcBorders>
            <w:hideMark/>
          </w:tcPr>
          <w:p w14:paraId="24B9F7AE" w14:textId="77777777" w:rsidR="00EE3EC7" w:rsidRPr="00AC4FBC" w:rsidRDefault="00EE3EC7" w:rsidP="00931ECD">
            <w:pPr>
              <w:pStyle w:val="TAH"/>
            </w:pPr>
            <w:r w:rsidRPr="00AC4FBC">
              <w:t>E-UTRA</w:t>
            </w:r>
          </w:p>
          <w:p w14:paraId="0D5F95FF" w14:textId="77777777" w:rsidR="00EE3EC7" w:rsidRPr="00AC4FBC" w:rsidRDefault="00EE3EC7" w:rsidP="00931ECD">
            <w:pPr>
              <w:pStyle w:val="TAH"/>
            </w:pPr>
            <w:r w:rsidRPr="00AC4FBC">
              <w:t>RB allocation</w:t>
            </w:r>
          </w:p>
        </w:tc>
      </w:tr>
      <w:tr w:rsidR="00EE3EC7" w:rsidRPr="00AC4FBC" w14:paraId="2DC0ABF4" w14:textId="77777777" w:rsidTr="00931ECD">
        <w:trPr>
          <w:trHeight w:val="430"/>
          <w:jc w:val="center"/>
        </w:trPr>
        <w:tc>
          <w:tcPr>
            <w:tcW w:w="366" w:type="pct"/>
            <w:tcBorders>
              <w:top w:val="single" w:sz="4" w:space="0" w:color="auto"/>
              <w:left w:val="single" w:sz="4" w:space="0" w:color="auto"/>
              <w:bottom w:val="single" w:sz="4" w:space="0" w:color="auto"/>
              <w:right w:val="single" w:sz="4" w:space="0" w:color="auto"/>
            </w:tcBorders>
          </w:tcPr>
          <w:p w14:paraId="4ADCE0BA" w14:textId="77777777" w:rsidR="00EE3EC7" w:rsidRPr="00AC4FBC" w:rsidRDefault="00EE3EC7" w:rsidP="00931ECD">
            <w:pPr>
              <w:pStyle w:val="TAC"/>
              <w:rPr>
                <w:lang w:eastAsia="zh-CN"/>
              </w:rPr>
            </w:pPr>
            <w:r w:rsidRPr="00AC4FBC">
              <w:rPr>
                <w:lang w:eastAsia="zh-CN"/>
              </w:rPr>
              <w:t>1</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A6276C" w14:textId="77777777" w:rsidR="00EE3EC7" w:rsidRPr="00AC4FBC" w:rsidRDefault="00EE3EC7" w:rsidP="00931ECD">
            <w:pPr>
              <w:pStyle w:val="TAC"/>
            </w:pPr>
            <w:r w:rsidRPr="00AC4FBC">
              <w:t>CP-OFDM 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7F432AA1" w14:textId="77777777" w:rsidR="00EE3EC7" w:rsidRPr="00AC4FBC" w:rsidRDefault="00EE3EC7" w:rsidP="00931ECD">
            <w:pPr>
              <w:pStyle w:val="TAC"/>
            </w:pPr>
            <w:r w:rsidRPr="00AC4FBC">
              <w:t>Full RB (NOTE 1)</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C75EDE" w14:textId="77777777" w:rsidR="00EE3EC7" w:rsidRPr="00AC4FBC" w:rsidRDefault="00EE3EC7" w:rsidP="00931ECD">
            <w:pPr>
              <w:pStyle w:val="TAC"/>
            </w:pPr>
            <w:r w:rsidRPr="00AC4FBC">
              <w:t>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518F5891" w14:textId="77777777" w:rsidR="00EE3EC7" w:rsidRPr="00AC4FBC" w:rsidRDefault="00EE3EC7" w:rsidP="00931ECD">
            <w:pPr>
              <w:pStyle w:val="TAC"/>
            </w:pPr>
            <w:r w:rsidRPr="00AC4FBC">
              <w:t>Full RB</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459E6D" w14:textId="77777777" w:rsidR="00EE3EC7" w:rsidRPr="00AC4FBC" w:rsidRDefault="00EE3EC7" w:rsidP="00931ECD">
            <w:pPr>
              <w:pStyle w:val="TAC"/>
            </w:pPr>
            <w:r w:rsidRPr="00AC4FBC">
              <w:t>DFT-s-OFDM QPSK</w:t>
            </w:r>
          </w:p>
        </w:tc>
        <w:tc>
          <w:tcPr>
            <w:tcW w:w="634" w:type="pct"/>
            <w:tcBorders>
              <w:top w:val="single" w:sz="4" w:space="0" w:color="auto"/>
              <w:left w:val="single" w:sz="4" w:space="0" w:color="auto"/>
              <w:bottom w:val="single" w:sz="4" w:space="0" w:color="auto"/>
              <w:right w:val="single" w:sz="4" w:space="0" w:color="auto"/>
            </w:tcBorders>
            <w:vAlign w:val="center"/>
            <w:hideMark/>
          </w:tcPr>
          <w:p w14:paraId="20DB76B8" w14:textId="77777777" w:rsidR="00EE3EC7" w:rsidRPr="00AC4FBC" w:rsidRDefault="00EE3EC7" w:rsidP="00931ECD">
            <w:pPr>
              <w:pStyle w:val="TAC"/>
            </w:pPr>
            <w:r w:rsidRPr="00AC4FBC">
              <w:t>REFSENS_NR</w:t>
            </w:r>
          </w:p>
        </w:tc>
        <w:tc>
          <w:tcPr>
            <w:tcW w:w="63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E663063" w14:textId="77777777" w:rsidR="00EE3EC7" w:rsidRPr="00AC4FBC" w:rsidRDefault="00EE3EC7" w:rsidP="00931ECD">
            <w:pPr>
              <w:pStyle w:val="TAC"/>
            </w:pPr>
            <w:r w:rsidRPr="00AC4FBC">
              <w:t>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515B11A4" w14:textId="77777777" w:rsidR="00EE3EC7" w:rsidRPr="00AC4FBC" w:rsidRDefault="00EE3EC7" w:rsidP="00931ECD">
            <w:pPr>
              <w:pStyle w:val="TAC"/>
            </w:pPr>
            <w:r w:rsidRPr="00AC4FBC">
              <w:t>REFSENS_LTE</w:t>
            </w:r>
          </w:p>
        </w:tc>
      </w:tr>
      <w:tr w:rsidR="00EE3EC7" w:rsidRPr="00AC4FBC" w14:paraId="1FA7BC57" w14:textId="77777777" w:rsidTr="00931ECD">
        <w:trPr>
          <w:trHeight w:val="430"/>
          <w:jc w:val="center"/>
        </w:trPr>
        <w:tc>
          <w:tcPr>
            <w:tcW w:w="5000" w:type="pct"/>
            <w:gridSpan w:val="9"/>
            <w:tcBorders>
              <w:top w:val="single" w:sz="4" w:space="0" w:color="auto"/>
              <w:left w:val="single" w:sz="4" w:space="0" w:color="auto"/>
              <w:bottom w:val="single" w:sz="4" w:space="0" w:color="auto"/>
              <w:right w:val="single" w:sz="4" w:space="0" w:color="auto"/>
            </w:tcBorders>
          </w:tcPr>
          <w:p w14:paraId="53916E48" w14:textId="77777777" w:rsidR="00EE3EC7" w:rsidRPr="00AC4FBC" w:rsidRDefault="00EE3EC7" w:rsidP="00931ECD">
            <w:pPr>
              <w:pStyle w:val="TAN"/>
            </w:pPr>
            <w:r w:rsidRPr="00AC4FBC">
              <w:t>NOTE 1:</w:t>
            </w:r>
            <w:r w:rsidRPr="00AC4FBC">
              <w:tab/>
              <w:t>Full RB allocation shall be used per each SCS and channel BW as specified in Table 7.3.2.4.1-2 of TS 38.521-1 [8].</w:t>
            </w:r>
          </w:p>
          <w:p w14:paraId="0D40944E" w14:textId="77777777" w:rsidR="00EE3EC7" w:rsidRPr="00AC4FBC" w:rsidRDefault="00EE3EC7" w:rsidP="00931ECD">
            <w:pPr>
              <w:pStyle w:val="TAN"/>
            </w:pPr>
            <w:r w:rsidRPr="00AC4FBC">
              <w:t>NOTE 2:</w:t>
            </w:r>
            <w:r w:rsidRPr="00AC4FBC">
              <w:tab/>
              <w:t>Test Channel Bandwidths are checked separately for each EN-DC band, which applicable channel bandwidths are specified in Table 5.3B.1.2-1.</w:t>
            </w:r>
          </w:p>
          <w:p w14:paraId="01862724" w14:textId="77777777" w:rsidR="00EE3EC7" w:rsidRPr="00AC4FBC" w:rsidRDefault="00EE3EC7" w:rsidP="00931ECD">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w:t>
            </w:r>
            <w:r w:rsidRPr="00AC4FBC">
              <w:rPr>
                <w:vertAlign w:val="subscript"/>
              </w:rPr>
              <w:t>RB_SCG</w:t>
            </w:r>
            <w:r w:rsidRPr="00AC4FBC">
              <w:t xml:space="preserve"> is tested.</w:t>
            </w:r>
          </w:p>
          <w:p w14:paraId="12984967" w14:textId="77777777" w:rsidR="00EE3EC7" w:rsidRPr="00AC4FBC" w:rsidRDefault="00EE3EC7" w:rsidP="00931ECD">
            <w:pPr>
              <w:pStyle w:val="TAN"/>
            </w:pPr>
            <w:r w:rsidRPr="00AC4FBC">
              <w:t>NOTE 4:</w:t>
            </w:r>
            <w:r w:rsidRPr="00AC4FBC">
              <w:tab/>
              <w:t>REFSENS_NR and REFSENS_LTE refer to Uplink configuration in Table 7.3.2.4.1-1 in TS 38.521-1 [8] and Table 7.3.4.1-1 in TS 36.521 [10] for NR and E-UTRA CC respectively.</w:t>
            </w:r>
          </w:p>
          <w:p w14:paraId="7744A62B" w14:textId="77777777" w:rsidR="00EE3EC7" w:rsidRPr="00AC4FBC" w:rsidRDefault="00EE3EC7" w:rsidP="00931ECD">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633093AF" w14:textId="00F12974" w:rsidR="00AB2B30" w:rsidRPr="00AC4FBC" w:rsidRDefault="00AB2B30"/>
    <w:p w14:paraId="599E8786" w14:textId="77777777" w:rsidR="00AB2B30" w:rsidRPr="00AC4FBC" w:rsidRDefault="006A7121">
      <w:pPr>
        <w:pStyle w:val="B10"/>
      </w:pPr>
      <w:r w:rsidRPr="00AC4FBC">
        <w:t>1.</w:t>
      </w:r>
      <w:r w:rsidRPr="00AC4FBC">
        <w:tab/>
        <w:t>Connect the SS to the UE antenna connectors as shown in A.3.1.1 for SS diagram and A.3.2 for UE diagram in TS 38.508-1 [6].</w:t>
      </w:r>
    </w:p>
    <w:p w14:paraId="31C20F8C" w14:textId="77777777" w:rsidR="00AB2B30" w:rsidRPr="00AC4FBC" w:rsidRDefault="006A7121">
      <w:pPr>
        <w:pStyle w:val="B10"/>
      </w:pPr>
      <w:r w:rsidRPr="00AC4FBC">
        <w:t>2.</w:t>
      </w:r>
      <w:r w:rsidRPr="00AC4FBC">
        <w:tab/>
        <w:t>The parameter settings for the E-UTRA cell are set up according to TS 36.508 [11] clause 4.4.3, and parameter settings for the NR cell are set up according to TS 38.508-1 [6] clause 4.4.3.</w:t>
      </w:r>
    </w:p>
    <w:p w14:paraId="7CDB4EF7"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04714329"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082A1EE4"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49CE2F31"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5B.1.4.3.</w:t>
      </w:r>
    </w:p>
    <w:p w14:paraId="05F54D09"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524AE184" w14:textId="77777777" w:rsidR="00AB2B30" w:rsidRPr="00AC4FBC" w:rsidRDefault="006A7121">
      <w:pPr>
        <w:pStyle w:val="H6"/>
      </w:pPr>
      <w:bookmarkStart w:id="21821" w:name="_CR7_5B_1_4_2"/>
      <w:r w:rsidRPr="00AC4FBC">
        <w:t>7.5B.1.4.2</w:t>
      </w:r>
      <w:r w:rsidRPr="00AC4FBC">
        <w:tab/>
        <w:t>Test Procedure</w:t>
      </w:r>
    </w:p>
    <w:bookmarkEnd w:id="21821"/>
    <w:p w14:paraId="1DBA73D9" w14:textId="3AFBA5D2" w:rsidR="00AB2B30" w:rsidRPr="00AC4FBC" w:rsidRDefault="006A7121">
      <w:pPr>
        <w:pStyle w:val="B10"/>
      </w:pPr>
      <w:r w:rsidRPr="00AC4FBC">
        <w:t>1.</w:t>
      </w:r>
      <w:r w:rsidRPr="00AC4FBC">
        <w:tab/>
        <w:t xml:space="preserve">SS transmits PDSCH via </w:t>
      </w:r>
      <w:r w:rsidR="00EE3EC7" w:rsidRPr="00AC4FBC">
        <w:t xml:space="preserve">PDCCH DCI format 1A and </w:t>
      </w:r>
      <w:r w:rsidRPr="00AC4FBC">
        <w:t>PDCCH DCI format 1_1 for C_RNTI to transmit the DL RMC according to Table 7.5B.1.4.1-1</w:t>
      </w:r>
      <w:r w:rsidR="00A52EC0" w:rsidRPr="00AC4FBC">
        <w:t xml:space="preserve"> on the E-UTRA CC and NR CC</w:t>
      </w:r>
      <w:r w:rsidR="00A52EC0" w:rsidRPr="00AC4FBC">
        <w:rPr>
          <w:lang w:eastAsia="zh-CN"/>
        </w:rPr>
        <w:t>, respectively</w:t>
      </w:r>
      <w:r w:rsidRPr="00AC4FBC">
        <w:t>.</w:t>
      </w:r>
      <w:r w:rsidR="00A52EC0" w:rsidRPr="00AC4FBC">
        <w:t xml:space="preserve"> </w:t>
      </w:r>
      <w:r w:rsidRPr="00AC4FBC">
        <w:t>The SS sends downlink MAC padding bits on the DL RMC.</w:t>
      </w:r>
    </w:p>
    <w:p w14:paraId="14FB1F15" w14:textId="7D585FFE" w:rsidR="00AB2B30" w:rsidRPr="00AC4FBC" w:rsidRDefault="006A7121">
      <w:pPr>
        <w:pStyle w:val="B10"/>
      </w:pPr>
      <w:r w:rsidRPr="00AC4FBC">
        <w:t>2.</w:t>
      </w:r>
      <w:r w:rsidRPr="00AC4FBC">
        <w:tab/>
        <w:t xml:space="preserve">SS sends uplink scheduling information for each UL HARQ process via </w:t>
      </w:r>
      <w:r w:rsidR="00A52EC0" w:rsidRPr="00AC4FBC">
        <w:t xml:space="preserve">PDCCH DCI format 0 and </w:t>
      </w:r>
      <w:r w:rsidRPr="00AC4FBC">
        <w:t>PDCCH DCI format 0_1 for C_RNTI to schedule the UL RMC according to Table 7.5B.1.4.1-1</w:t>
      </w:r>
      <w:r w:rsidR="00A52EC0" w:rsidRPr="00AC4FBC">
        <w:t xml:space="preserve"> on the E-UTRA CC and NR CC</w:t>
      </w:r>
      <w:r w:rsidRPr="00AC4FBC">
        <w:t>. Since the UE has no payload data to send, the UE transmits uplink MAC padding bits on the UL RMC.</w:t>
      </w:r>
    </w:p>
    <w:p w14:paraId="00E4148B" w14:textId="196F2E35" w:rsidR="00AB2B30" w:rsidRPr="00AC4FBC" w:rsidRDefault="006A7121">
      <w:pPr>
        <w:pStyle w:val="B10"/>
      </w:pPr>
      <w:r w:rsidRPr="00AC4FBC">
        <w:t>3.</w:t>
      </w:r>
      <w:r w:rsidRPr="00AC4FBC">
        <w:tab/>
        <w:t xml:space="preserve">Set the Downlink signal level to the value as defined in </w:t>
      </w:r>
      <w:r w:rsidR="00A52EC0" w:rsidRPr="00AC4FBC">
        <w:t xml:space="preserve">Table 7.5B.0.1-1 </w:t>
      </w:r>
      <w:r w:rsidRPr="00AC4FBC">
        <w:t>(Case 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5B.0.1-1 for at least the duration of the Throughput measurement, where:</w:t>
      </w:r>
    </w:p>
    <w:p w14:paraId="48F4B68B"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6F0BC61D"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1BC471D" w14:textId="6EEC02A8"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1F00F1B0" w14:textId="62699C48" w:rsidR="00AB2B30" w:rsidRPr="00AC4FBC" w:rsidRDefault="006A7121">
      <w:pPr>
        <w:pStyle w:val="B10"/>
      </w:pPr>
      <w:r w:rsidRPr="00AC4FBC">
        <w:t>4.</w:t>
      </w:r>
      <w:r w:rsidRPr="00AC4FBC">
        <w:tab/>
        <w:t xml:space="preserve">Set the Interferer signal level to the value as defined in Table 7.5B.0.1-1 (Case 1) and frequency below the </w:t>
      </w:r>
      <w:r w:rsidR="00A52EC0" w:rsidRPr="00AC4FBC">
        <w:t>aggregated component carriers</w:t>
      </w:r>
      <w:r w:rsidRPr="00AC4FBC">
        <w:t>, using a modulated interferer bandwidth as defined in Annex D.</w:t>
      </w:r>
    </w:p>
    <w:p w14:paraId="0244B1BA" w14:textId="19C840EE" w:rsidR="00AB2B30" w:rsidRPr="00AC4FBC" w:rsidRDefault="006A7121">
      <w:pPr>
        <w:pStyle w:val="B10"/>
      </w:pPr>
      <w:r w:rsidRPr="00AC4FBC">
        <w:t>5.</w:t>
      </w:r>
      <w:r w:rsidRPr="00AC4FBC">
        <w:tab/>
        <w:t>Measure the average throughput for a duration sufficient to achieve statistical significance according to Annex H</w:t>
      </w:r>
      <w:r w:rsidR="00A52EC0" w:rsidRPr="00AC4FBC">
        <w:rPr>
          <w:lang w:eastAsia="zh-CN"/>
        </w:rPr>
        <w:t>.2</w:t>
      </w:r>
      <w:r w:rsidR="00A52EC0" w:rsidRPr="00AC4FBC">
        <w:t xml:space="preserve"> in TS 38.521-1 [8] for NR band, and Annex G.2 of TS 36.521-1 [10] for EUTRA band</w:t>
      </w:r>
      <w:r w:rsidRPr="00AC4FBC">
        <w:t>.</w:t>
      </w:r>
    </w:p>
    <w:p w14:paraId="2062D64F" w14:textId="089D7371" w:rsidR="00AB2B30" w:rsidRPr="00AC4FBC" w:rsidRDefault="006A7121">
      <w:pPr>
        <w:pStyle w:val="B10"/>
      </w:pPr>
      <w:r w:rsidRPr="00AC4FBC">
        <w:t>6.</w:t>
      </w:r>
      <w:r w:rsidRPr="00AC4FBC">
        <w:tab/>
        <w:t xml:space="preserve">Repeat steps from 3 to 5, using an interfering signal above the </w:t>
      </w:r>
      <w:r w:rsidR="00A52EC0" w:rsidRPr="00AC4FBC">
        <w:t>aggregated component carriers</w:t>
      </w:r>
      <w:r w:rsidRPr="00AC4FBC">
        <w:t xml:space="preserve"> in Case 1 at step 4.</w:t>
      </w:r>
    </w:p>
    <w:p w14:paraId="0AC44ED9" w14:textId="1A80246B" w:rsidR="00AB2B30" w:rsidRPr="00AC4FBC" w:rsidRDefault="006A7121">
      <w:pPr>
        <w:pStyle w:val="B10"/>
      </w:pPr>
      <w:r w:rsidRPr="00AC4FBC">
        <w:t>7.</w:t>
      </w:r>
      <w:r w:rsidRPr="00AC4FBC">
        <w:tab/>
        <w:t xml:space="preserve">Set the Downlink signal level to the value as defined in </w:t>
      </w:r>
      <w:r w:rsidR="00A52EC0" w:rsidRPr="00AC4FBC">
        <w:t xml:space="preserve">Table 7.5B.0.1-2 </w:t>
      </w:r>
      <w:r w:rsidRPr="00AC4FBC">
        <w:t>(Case 2).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5B.0.1-2 for at least the duration of the Throughput measurement, where MU and Uplink power control window size are defined above.</w:t>
      </w:r>
    </w:p>
    <w:p w14:paraId="2811A384" w14:textId="4101E6D3" w:rsidR="00AB2B30" w:rsidRPr="00AC4FBC" w:rsidRDefault="006A7121">
      <w:pPr>
        <w:pStyle w:val="B10"/>
      </w:pPr>
      <w:r w:rsidRPr="00AC4FBC">
        <w:t>8.</w:t>
      </w:r>
      <w:r w:rsidRPr="00AC4FBC">
        <w:tab/>
        <w:t xml:space="preserve">Set the Interferer signal level to the value as defined in Table 7.5B.0.1-2 (Case 2) and frequency below the </w:t>
      </w:r>
      <w:r w:rsidR="00A52EC0" w:rsidRPr="00AC4FBC">
        <w:t>aggregated component carriers</w:t>
      </w:r>
      <w:r w:rsidRPr="00AC4FBC">
        <w:t>, using a modulated interferer bandwidth as defined in Annex</w:t>
      </w:r>
      <w:r w:rsidR="00A52EC0" w:rsidRPr="00AC4FBC">
        <w:t xml:space="preserve"> </w:t>
      </w:r>
      <w:r w:rsidRPr="00AC4FBC">
        <w:t>D.</w:t>
      </w:r>
    </w:p>
    <w:p w14:paraId="47BAB9C6" w14:textId="293B3069" w:rsidR="00AB2B30" w:rsidRPr="00AC4FBC" w:rsidRDefault="006A7121">
      <w:pPr>
        <w:pStyle w:val="B10"/>
      </w:pPr>
      <w:r w:rsidRPr="00AC4FBC">
        <w:t>9.</w:t>
      </w:r>
      <w:r w:rsidRPr="00AC4FBC">
        <w:tab/>
        <w:t>Measure the average throughput for a duration sufficient to achieve statistical significance according to Annex H</w:t>
      </w:r>
      <w:r w:rsidR="00A52EC0" w:rsidRPr="00AC4FBC">
        <w:t>.2 in TS 38.521-1 [8] for NR band, and Annex G.2 of TS 36.521-1 [10] for EUTRA band.</w:t>
      </w:r>
    </w:p>
    <w:p w14:paraId="6175AAF5" w14:textId="01011136" w:rsidR="00AB2B30" w:rsidRPr="00AC4FBC" w:rsidRDefault="006A7121">
      <w:pPr>
        <w:pStyle w:val="B10"/>
      </w:pPr>
      <w:r w:rsidRPr="00AC4FBC">
        <w:t>10.</w:t>
      </w:r>
      <w:r w:rsidRPr="00AC4FBC">
        <w:tab/>
        <w:t xml:space="preserve">Repeat steps from 7 to 9, using an interfering signal above the </w:t>
      </w:r>
      <w:r w:rsidR="00A52EC0" w:rsidRPr="00AC4FBC">
        <w:t>aggregated component carriers</w:t>
      </w:r>
      <w:r w:rsidRPr="00AC4FBC">
        <w:t xml:space="preserve"> in Case 2 at step 8.</w:t>
      </w:r>
    </w:p>
    <w:p w14:paraId="7A2C6486" w14:textId="77777777" w:rsidR="00AB2B30" w:rsidRPr="00AC4FBC" w:rsidRDefault="006A7121">
      <w:pPr>
        <w:pStyle w:val="B10"/>
      </w:pPr>
      <w:r w:rsidRPr="00AC4FBC">
        <w:t>11.</w:t>
      </w:r>
      <w:r w:rsidRPr="00AC4FBC">
        <w:tab/>
        <w:t xml:space="preserve">Repeat for applicable channel bandwidths and operating band combinations in both Case 1 and Case 2. </w:t>
      </w:r>
    </w:p>
    <w:p w14:paraId="14195B9F"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BDCAED1" w14:textId="77777777" w:rsidR="00AB2B30" w:rsidRPr="00AC4FBC" w:rsidRDefault="006A7121">
      <w:pPr>
        <w:pStyle w:val="H6"/>
      </w:pPr>
      <w:bookmarkStart w:id="21822" w:name="_CR7_5B_1_4_3"/>
      <w:r w:rsidRPr="00AC4FBC">
        <w:t>7.5B.1.4.3</w:t>
      </w:r>
      <w:r w:rsidRPr="00AC4FBC">
        <w:tab/>
        <w:t>Message Contents</w:t>
      </w:r>
    </w:p>
    <w:bookmarkEnd w:id="21822"/>
    <w:p w14:paraId="54C4AF89" w14:textId="77777777" w:rsidR="00C019AE" w:rsidRPr="00AC4FBC" w:rsidRDefault="00C019AE" w:rsidP="00C019AE">
      <w:r w:rsidRPr="00AC4FBC">
        <w:t>Message contents are according to TS 38.508-1 [6] clause 4.6 Table 4.6.3-118 with condition TRANSFORM_PRECODER_ENABLED</w:t>
      </w:r>
      <w:ins w:id="21823" w:author="1110" w:date="2024-03-27T13:57:00Z">
        <w:r>
          <w:t>.</w:t>
        </w:r>
      </w:ins>
    </w:p>
    <w:p w14:paraId="188F041F" w14:textId="77777777" w:rsidR="00C019AE" w:rsidRPr="00AC4FBC" w:rsidRDefault="00C019AE" w:rsidP="00C019AE">
      <w:r w:rsidRPr="00AC4FBC">
        <w:t xml:space="preserve">Message contents exceptions are according to </w:t>
      </w:r>
      <w:r w:rsidRPr="00AC4FBC">
        <w:rPr>
          <w:lang w:eastAsia="zh-TW"/>
        </w:rPr>
        <w:t>TS 36.521-1 [10] clause 7.3.4.3 for each network signalling value</w:t>
      </w:r>
      <w:ins w:id="21824" w:author="1110" w:date="2024-03-27T13:57:00Z">
        <w:r w:rsidRPr="00260605">
          <w:t xml:space="preserve"> </w:t>
        </w:r>
        <w:r>
          <w:t>with the following exceptions</w:t>
        </w:r>
      </w:ins>
      <w:del w:id="21825" w:author="1110" w:date="2024-03-27T13:57:00Z">
        <w:r w:rsidRPr="00AC4FBC" w:rsidDel="00260605">
          <w:rPr>
            <w:lang w:eastAsia="zh-TW"/>
          </w:rPr>
          <w:delText>.</w:delText>
        </w:r>
      </w:del>
      <w:r w:rsidRPr="00AC4FBC">
        <w:t>.</w:t>
      </w:r>
    </w:p>
    <w:p w14:paraId="419DDB93" w14:textId="77777777" w:rsidR="00C019AE" w:rsidRPr="00AC4FBC" w:rsidRDefault="00C019AE" w:rsidP="00C019AE">
      <w:pPr>
        <w:pStyle w:val="TH"/>
        <w:rPr>
          <w:ins w:id="21826" w:author="1110" w:date="2024-03-27T13:57:00Z"/>
        </w:rPr>
      </w:pPr>
      <w:bookmarkStart w:id="21827" w:name="_CRTable7_5B_1_4_31"/>
      <w:ins w:id="21828" w:author="1110" w:date="2024-03-27T13:57:00Z">
        <w:r w:rsidRPr="00AC4FBC">
          <w:t xml:space="preserve">Table </w:t>
        </w:r>
        <w:bookmarkEnd w:id="21827"/>
        <w:r w:rsidRPr="00EA4C08">
          <w:t>7.</w:t>
        </w:r>
        <w:r>
          <w:t>5</w:t>
        </w:r>
        <w:r w:rsidRPr="00EA4C08">
          <w:t>B.</w:t>
        </w:r>
        <w:r>
          <w:t>1</w:t>
        </w:r>
        <w:r w:rsidRPr="00EA4C08">
          <w:t>.</w:t>
        </w:r>
        <w:r>
          <w:t>4</w:t>
        </w:r>
        <w:r w:rsidRPr="00EA4C08">
          <w:t>.3</w:t>
        </w:r>
        <w:r w:rsidRPr="00AC4FBC">
          <w:t>-1: PhysicalCellGroupConfig</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C019AE" w:rsidRPr="00AC4FBC" w14:paraId="175ABC9F" w14:textId="77777777" w:rsidTr="00940D1B">
        <w:trPr>
          <w:ins w:id="21829" w:author="1110" w:date="2024-03-27T13:57:00Z"/>
        </w:trPr>
        <w:tc>
          <w:tcPr>
            <w:tcW w:w="9747" w:type="dxa"/>
            <w:gridSpan w:val="4"/>
          </w:tcPr>
          <w:p w14:paraId="5FFD66B9" w14:textId="77777777" w:rsidR="00C019AE" w:rsidRPr="00AC4FBC" w:rsidRDefault="00C019AE" w:rsidP="00940D1B">
            <w:pPr>
              <w:pStyle w:val="TAL"/>
              <w:rPr>
                <w:ins w:id="21830" w:author="1110" w:date="2024-03-27T13:57:00Z"/>
              </w:rPr>
            </w:pPr>
            <w:ins w:id="21831" w:author="1110" w:date="2024-03-27T13:57:00Z">
              <w:r w:rsidRPr="00AC4FBC">
                <w:t>Derivation Path: TS 38.508-1 [6], Table 4.6.3-106</w:t>
              </w:r>
            </w:ins>
          </w:p>
        </w:tc>
      </w:tr>
      <w:tr w:rsidR="00C019AE" w:rsidRPr="00AC4FBC" w14:paraId="1FB00AB0" w14:textId="77777777" w:rsidTr="00940D1B">
        <w:trPr>
          <w:ins w:id="21832" w:author="1110" w:date="2024-03-27T13:57:00Z"/>
        </w:trPr>
        <w:tc>
          <w:tcPr>
            <w:tcW w:w="4390" w:type="dxa"/>
            <w:tcBorders>
              <w:bottom w:val="single" w:sz="4" w:space="0" w:color="auto"/>
            </w:tcBorders>
          </w:tcPr>
          <w:p w14:paraId="0F02EB71" w14:textId="77777777" w:rsidR="00C019AE" w:rsidRPr="00AC4FBC" w:rsidRDefault="00C019AE" w:rsidP="00940D1B">
            <w:pPr>
              <w:pStyle w:val="TAH"/>
              <w:rPr>
                <w:ins w:id="21833" w:author="1110" w:date="2024-03-27T13:57:00Z"/>
              </w:rPr>
            </w:pPr>
            <w:ins w:id="21834" w:author="1110" w:date="2024-03-27T13:57:00Z">
              <w:r w:rsidRPr="00AC4FBC">
                <w:t>Information Element</w:t>
              </w:r>
            </w:ins>
          </w:p>
        </w:tc>
        <w:tc>
          <w:tcPr>
            <w:tcW w:w="1417" w:type="dxa"/>
          </w:tcPr>
          <w:p w14:paraId="7E0F130E" w14:textId="77777777" w:rsidR="00C019AE" w:rsidRPr="00AC4FBC" w:rsidRDefault="00C019AE" w:rsidP="00940D1B">
            <w:pPr>
              <w:pStyle w:val="TAH"/>
              <w:rPr>
                <w:ins w:id="21835" w:author="1110" w:date="2024-03-27T13:57:00Z"/>
              </w:rPr>
            </w:pPr>
            <w:ins w:id="21836" w:author="1110" w:date="2024-03-27T13:57:00Z">
              <w:r w:rsidRPr="00AC4FBC">
                <w:t>Value/remark</w:t>
              </w:r>
            </w:ins>
          </w:p>
        </w:tc>
        <w:tc>
          <w:tcPr>
            <w:tcW w:w="2268" w:type="dxa"/>
          </w:tcPr>
          <w:p w14:paraId="235B0B74" w14:textId="77777777" w:rsidR="00C019AE" w:rsidRPr="00AC4FBC" w:rsidRDefault="00C019AE" w:rsidP="00940D1B">
            <w:pPr>
              <w:pStyle w:val="TAH"/>
              <w:rPr>
                <w:ins w:id="21837" w:author="1110" w:date="2024-03-27T13:57:00Z"/>
              </w:rPr>
            </w:pPr>
            <w:ins w:id="21838" w:author="1110" w:date="2024-03-27T13:57:00Z">
              <w:r w:rsidRPr="00AC4FBC">
                <w:t>Comment</w:t>
              </w:r>
            </w:ins>
          </w:p>
        </w:tc>
        <w:tc>
          <w:tcPr>
            <w:tcW w:w="1672" w:type="dxa"/>
          </w:tcPr>
          <w:p w14:paraId="76D33548" w14:textId="77777777" w:rsidR="00C019AE" w:rsidRPr="00AC4FBC" w:rsidRDefault="00C019AE" w:rsidP="00940D1B">
            <w:pPr>
              <w:pStyle w:val="TAH"/>
              <w:rPr>
                <w:ins w:id="21839" w:author="1110" w:date="2024-03-27T13:57:00Z"/>
              </w:rPr>
            </w:pPr>
            <w:ins w:id="21840" w:author="1110" w:date="2024-03-27T13:57:00Z">
              <w:r w:rsidRPr="00AC4FBC">
                <w:t>Condition</w:t>
              </w:r>
            </w:ins>
          </w:p>
        </w:tc>
      </w:tr>
      <w:tr w:rsidR="00C019AE" w:rsidRPr="00AC4FBC" w14:paraId="11DF5DC2" w14:textId="77777777" w:rsidTr="00940D1B">
        <w:trPr>
          <w:ins w:id="21841" w:author="1110" w:date="2024-03-27T13:57:00Z"/>
        </w:trPr>
        <w:tc>
          <w:tcPr>
            <w:tcW w:w="4390" w:type="dxa"/>
            <w:tcBorders>
              <w:bottom w:val="nil"/>
            </w:tcBorders>
          </w:tcPr>
          <w:p w14:paraId="3F96BB68" w14:textId="77777777" w:rsidR="00C019AE" w:rsidRPr="00AC4FBC" w:rsidRDefault="00C019AE" w:rsidP="00940D1B">
            <w:pPr>
              <w:pStyle w:val="TAL"/>
              <w:rPr>
                <w:ins w:id="21842" w:author="1110" w:date="2024-03-27T13:57:00Z"/>
              </w:rPr>
            </w:pPr>
            <w:ins w:id="21843" w:author="1110" w:date="2024-03-27T13:57:00Z">
              <w:r w:rsidRPr="00AC4FBC">
                <w:t>p-NR-FR1</w:t>
              </w:r>
            </w:ins>
          </w:p>
        </w:tc>
        <w:tc>
          <w:tcPr>
            <w:tcW w:w="1417" w:type="dxa"/>
          </w:tcPr>
          <w:p w14:paraId="14A06AD6" w14:textId="77777777" w:rsidR="00C019AE" w:rsidRPr="00AC4FBC" w:rsidRDefault="00C019AE" w:rsidP="00940D1B">
            <w:pPr>
              <w:pStyle w:val="TAL"/>
              <w:rPr>
                <w:ins w:id="21844" w:author="1110" w:date="2024-03-27T13:57:00Z"/>
              </w:rPr>
            </w:pPr>
            <w:ins w:id="21845" w:author="1110" w:date="2024-03-27T13:57:00Z">
              <w:r w:rsidRPr="00AC4FBC">
                <w:t>2</w:t>
              </w:r>
              <w:r>
                <w:t>0</w:t>
              </w:r>
            </w:ins>
          </w:p>
        </w:tc>
        <w:tc>
          <w:tcPr>
            <w:tcW w:w="2268" w:type="dxa"/>
          </w:tcPr>
          <w:p w14:paraId="692F565A" w14:textId="77777777" w:rsidR="00C019AE" w:rsidRPr="00AC4FBC" w:rsidRDefault="00C019AE" w:rsidP="00940D1B">
            <w:pPr>
              <w:pStyle w:val="TAL"/>
              <w:rPr>
                <w:ins w:id="21846" w:author="1110" w:date="2024-03-27T13:57:00Z"/>
              </w:rPr>
            </w:pPr>
          </w:p>
        </w:tc>
        <w:tc>
          <w:tcPr>
            <w:tcW w:w="1672" w:type="dxa"/>
          </w:tcPr>
          <w:p w14:paraId="5810A6E4" w14:textId="77777777" w:rsidR="00C019AE" w:rsidRPr="00AC4FBC" w:rsidRDefault="00C019AE" w:rsidP="00940D1B">
            <w:pPr>
              <w:pStyle w:val="TAL"/>
              <w:rPr>
                <w:ins w:id="21847" w:author="1110" w:date="2024-03-27T13:57:00Z"/>
              </w:rPr>
            </w:pPr>
            <w:ins w:id="21848" w:author="1110" w:date="2024-03-27T13:57:00Z">
              <w:r w:rsidRPr="00AC4FBC">
                <w:t xml:space="preserve">Power Class </w:t>
              </w:r>
              <w:r>
                <w:t>3</w:t>
              </w:r>
              <w:r w:rsidRPr="00AC4FBC">
                <w:t xml:space="preserve"> UE</w:t>
              </w:r>
            </w:ins>
          </w:p>
        </w:tc>
      </w:tr>
      <w:tr w:rsidR="00C019AE" w:rsidRPr="00AC4FBC" w14:paraId="6029BF77" w14:textId="77777777" w:rsidTr="00940D1B">
        <w:trPr>
          <w:ins w:id="21849" w:author="1110" w:date="2024-03-27T13:57:00Z"/>
        </w:trPr>
        <w:tc>
          <w:tcPr>
            <w:tcW w:w="4390" w:type="dxa"/>
            <w:tcBorders>
              <w:top w:val="nil"/>
              <w:bottom w:val="single" w:sz="4" w:space="0" w:color="auto"/>
            </w:tcBorders>
          </w:tcPr>
          <w:p w14:paraId="411CA8A7" w14:textId="77777777" w:rsidR="00C019AE" w:rsidRPr="00AC4FBC" w:rsidRDefault="00C019AE" w:rsidP="00940D1B">
            <w:pPr>
              <w:pStyle w:val="TAL"/>
              <w:rPr>
                <w:ins w:id="21850" w:author="1110" w:date="2024-03-27T13:57:00Z"/>
              </w:rPr>
            </w:pPr>
          </w:p>
        </w:tc>
        <w:tc>
          <w:tcPr>
            <w:tcW w:w="1417" w:type="dxa"/>
          </w:tcPr>
          <w:p w14:paraId="037EEBF5" w14:textId="77777777" w:rsidR="00C019AE" w:rsidRPr="00AC4FBC" w:rsidRDefault="00C019AE" w:rsidP="00940D1B">
            <w:pPr>
              <w:pStyle w:val="TAL"/>
              <w:rPr>
                <w:ins w:id="21851" w:author="1110" w:date="2024-03-27T13:57:00Z"/>
                <w:lang w:eastAsia="ja-JP"/>
              </w:rPr>
            </w:pPr>
            <w:ins w:id="21852" w:author="1110" w:date="2024-03-27T13:57:00Z">
              <w:r>
                <w:rPr>
                  <w:lang w:eastAsia="ja-JP"/>
                </w:rPr>
                <w:t>23</w:t>
              </w:r>
            </w:ins>
          </w:p>
        </w:tc>
        <w:tc>
          <w:tcPr>
            <w:tcW w:w="2268" w:type="dxa"/>
          </w:tcPr>
          <w:p w14:paraId="372ECEF3" w14:textId="77777777" w:rsidR="00C019AE" w:rsidRPr="00AC4FBC" w:rsidRDefault="00C019AE" w:rsidP="00940D1B">
            <w:pPr>
              <w:pStyle w:val="TAL"/>
              <w:rPr>
                <w:ins w:id="21853" w:author="1110" w:date="2024-03-27T13:57:00Z"/>
              </w:rPr>
            </w:pPr>
          </w:p>
        </w:tc>
        <w:tc>
          <w:tcPr>
            <w:tcW w:w="1672" w:type="dxa"/>
          </w:tcPr>
          <w:p w14:paraId="19C61BEB" w14:textId="77777777" w:rsidR="00C019AE" w:rsidRPr="00AC4FBC" w:rsidRDefault="00C019AE" w:rsidP="00940D1B">
            <w:pPr>
              <w:pStyle w:val="TAL"/>
              <w:rPr>
                <w:ins w:id="21854" w:author="1110" w:date="2024-03-27T13:57:00Z"/>
              </w:rPr>
            </w:pPr>
            <w:ins w:id="21855" w:author="1110" w:date="2024-03-27T13:57:00Z">
              <w:r w:rsidRPr="00AC4FBC">
                <w:t xml:space="preserve">Power Class </w:t>
              </w:r>
              <w:r>
                <w:t>2</w:t>
              </w:r>
              <w:r w:rsidRPr="00AC4FBC">
                <w:t xml:space="preserve"> UE</w:t>
              </w:r>
            </w:ins>
          </w:p>
        </w:tc>
      </w:tr>
    </w:tbl>
    <w:p w14:paraId="3CA321CE" w14:textId="77777777" w:rsidR="00C019AE" w:rsidRPr="00AC4FBC" w:rsidRDefault="00C019AE" w:rsidP="00C019AE">
      <w:pPr>
        <w:rPr>
          <w:ins w:id="21856" w:author="1110" w:date="2024-03-27T13:57:00Z"/>
        </w:rPr>
      </w:pPr>
    </w:p>
    <w:p w14:paraId="5954B30D" w14:textId="77777777" w:rsidR="00C019AE" w:rsidRPr="00AC4FBC" w:rsidRDefault="00C019AE" w:rsidP="00C019AE">
      <w:pPr>
        <w:pStyle w:val="TH"/>
        <w:rPr>
          <w:ins w:id="21857" w:author="1110" w:date="2024-03-27T13:57:00Z"/>
        </w:rPr>
      </w:pPr>
      <w:bookmarkStart w:id="21858" w:name="_CRTable7_5B_1_4_32"/>
      <w:ins w:id="21859" w:author="1110" w:date="2024-03-27T13:57:00Z">
        <w:r w:rsidRPr="00AC4FBC">
          <w:t xml:space="preserve">Table </w:t>
        </w:r>
        <w:bookmarkEnd w:id="21858"/>
        <w:r w:rsidRPr="00EA4C08">
          <w:t>7.</w:t>
        </w:r>
        <w:r>
          <w:t>5</w:t>
        </w:r>
        <w:r w:rsidRPr="00EA4C08">
          <w:t>B.</w:t>
        </w:r>
        <w:r>
          <w:t>1</w:t>
        </w:r>
        <w:r w:rsidRPr="00EA4C08">
          <w:t>.</w:t>
        </w:r>
        <w:r>
          <w:t>4</w:t>
        </w:r>
        <w:r w:rsidRPr="00EA4C08">
          <w:t>.3</w:t>
        </w:r>
        <w:r w:rsidRPr="00AC4FBC">
          <w:t>-</w:t>
        </w:r>
        <w:r>
          <w:t>2</w:t>
        </w:r>
        <w:r w:rsidRPr="00AC4FBC">
          <w:t xml:space="preserve">: </w:t>
        </w:r>
        <w:r w:rsidRPr="00AC4FBC">
          <w:rPr>
            <w:i/>
            <w:iCs/>
          </w:rPr>
          <w:t>RRCConnectionReconfiguration</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C019AE" w:rsidRPr="00AC4FBC" w14:paraId="5CEA7088" w14:textId="77777777" w:rsidTr="00940D1B">
        <w:trPr>
          <w:gridBefore w:val="1"/>
          <w:wBefore w:w="9" w:type="dxa"/>
          <w:ins w:id="21860" w:author="1110" w:date="2024-03-27T13:57:00Z"/>
        </w:trPr>
        <w:tc>
          <w:tcPr>
            <w:tcW w:w="9738" w:type="dxa"/>
            <w:gridSpan w:val="4"/>
            <w:tcBorders>
              <w:top w:val="single" w:sz="4" w:space="0" w:color="auto"/>
              <w:left w:val="single" w:sz="4" w:space="0" w:color="auto"/>
              <w:bottom w:val="single" w:sz="4" w:space="0" w:color="auto"/>
              <w:right w:val="single" w:sz="4" w:space="0" w:color="auto"/>
            </w:tcBorders>
            <w:hideMark/>
          </w:tcPr>
          <w:p w14:paraId="2165E40C" w14:textId="77777777" w:rsidR="00C019AE" w:rsidRPr="00AC4FBC" w:rsidRDefault="00C019AE" w:rsidP="00940D1B">
            <w:pPr>
              <w:pStyle w:val="TAL"/>
              <w:rPr>
                <w:ins w:id="21861" w:author="1110" w:date="2024-03-27T13:57:00Z"/>
              </w:rPr>
            </w:pPr>
            <w:ins w:id="21862" w:author="1110" w:date="2024-03-27T13:57:00Z">
              <w:r w:rsidRPr="00AC4FBC">
                <w:t>Derivation Path: TS 36.508 [11], Table 4.6.1-8</w:t>
              </w:r>
            </w:ins>
          </w:p>
        </w:tc>
      </w:tr>
      <w:tr w:rsidR="00C019AE" w:rsidRPr="00AC4FBC" w14:paraId="1A51B329" w14:textId="77777777" w:rsidTr="00940D1B">
        <w:trPr>
          <w:ins w:id="21863" w:author="1110" w:date="2024-03-27T13:57:00Z"/>
        </w:trPr>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EBF8E2" w14:textId="77777777" w:rsidR="00C019AE" w:rsidRPr="00AC4FBC" w:rsidRDefault="00C019AE" w:rsidP="00940D1B">
            <w:pPr>
              <w:pStyle w:val="TAH"/>
              <w:rPr>
                <w:ins w:id="21864" w:author="1110" w:date="2024-03-27T13:57:00Z"/>
              </w:rPr>
            </w:pPr>
            <w:ins w:id="21865" w:author="1110" w:date="2024-03-27T13:57:00Z">
              <w:r w:rsidRPr="00AC4FBC">
                <w:t>Information Element</w:t>
              </w:r>
            </w:ins>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7CA05" w14:textId="77777777" w:rsidR="00C019AE" w:rsidRPr="00AC4FBC" w:rsidRDefault="00C019AE" w:rsidP="00940D1B">
            <w:pPr>
              <w:pStyle w:val="TAH"/>
              <w:rPr>
                <w:ins w:id="21866" w:author="1110" w:date="2024-03-27T13:57:00Z"/>
              </w:rPr>
            </w:pPr>
            <w:ins w:id="21867" w:author="1110" w:date="2024-03-27T13:57:00Z">
              <w:r w:rsidRPr="00AC4FBC">
                <w:t>Value/remark</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E0C70" w14:textId="77777777" w:rsidR="00C019AE" w:rsidRPr="00AC4FBC" w:rsidRDefault="00C019AE" w:rsidP="00940D1B">
            <w:pPr>
              <w:pStyle w:val="TAH"/>
              <w:rPr>
                <w:ins w:id="21868" w:author="1110" w:date="2024-03-27T13:57:00Z"/>
              </w:rPr>
            </w:pPr>
            <w:ins w:id="21869" w:author="1110" w:date="2024-03-27T13:57:00Z">
              <w:r w:rsidRPr="00AC4FBC">
                <w:t>Comment</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010D0" w14:textId="77777777" w:rsidR="00C019AE" w:rsidRPr="00AC4FBC" w:rsidRDefault="00C019AE" w:rsidP="00940D1B">
            <w:pPr>
              <w:pStyle w:val="TAH"/>
              <w:rPr>
                <w:ins w:id="21870" w:author="1110" w:date="2024-03-27T13:57:00Z"/>
              </w:rPr>
            </w:pPr>
            <w:ins w:id="21871" w:author="1110" w:date="2024-03-27T13:57:00Z">
              <w:r w:rsidRPr="00AC4FBC">
                <w:t>Condition</w:t>
              </w:r>
            </w:ins>
          </w:p>
        </w:tc>
      </w:tr>
      <w:tr w:rsidR="00C019AE" w:rsidRPr="00AC4FBC" w14:paraId="484AB91E" w14:textId="77777777" w:rsidTr="00940D1B">
        <w:trPr>
          <w:gridBefore w:val="1"/>
          <w:wBefore w:w="9" w:type="dxa"/>
          <w:ins w:id="21872"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4B52FD31" w14:textId="77777777" w:rsidR="00C019AE" w:rsidRPr="00AC4FBC" w:rsidRDefault="00C019AE" w:rsidP="00940D1B">
            <w:pPr>
              <w:pStyle w:val="TAL"/>
              <w:rPr>
                <w:ins w:id="21873" w:author="1110" w:date="2024-03-27T13:57:00Z"/>
              </w:rPr>
            </w:pPr>
            <w:ins w:id="21874" w:author="1110" w:date="2024-03-27T13:57:00Z">
              <w:r w:rsidRPr="00AC4FBC">
                <w:t xml:space="preserve">                        nonCriticalExtension SEQUENCE {</w:t>
              </w:r>
            </w:ins>
          </w:p>
        </w:tc>
        <w:tc>
          <w:tcPr>
            <w:tcW w:w="1417" w:type="dxa"/>
            <w:tcBorders>
              <w:top w:val="single" w:sz="4" w:space="0" w:color="000000"/>
              <w:left w:val="single" w:sz="4" w:space="0" w:color="000000"/>
              <w:bottom w:val="single" w:sz="4" w:space="0" w:color="auto"/>
              <w:right w:val="single" w:sz="4" w:space="0" w:color="000000"/>
            </w:tcBorders>
          </w:tcPr>
          <w:p w14:paraId="49C81DB6" w14:textId="77777777" w:rsidR="00C019AE" w:rsidRPr="00AC4FBC" w:rsidRDefault="00C019AE" w:rsidP="00940D1B">
            <w:pPr>
              <w:pStyle w:val="TAL"/>
              <w:rPr>
                <w:ins w:id="21875"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1D28B1F3" w14:textId="77777777" w:rsidR="00C019AE" w:rsidRPr="00AC4FBC" w:rsidRDefault="00C019AE" w:rsidP="00940D1B">
            <w:pPr>
              <w:pStyle w:val="TAL"/>
              <w:rPr>
                <w:ins w:id="21876" w:author="1110" w:date="2024-03-27T13:57:00Z"/>
                <w:shd w:val="pct15" w:color="auto" w:fill="FFFFFF"/>
              </w:rPr>
            </w:pPr>
            <w:ins w:id="21877" w:author="1110" w:date="2024-03-27T13:57:00Z">
              <w:r w:rsidRPr="00AC4FBC">
                <w:rPr>
                  <w:rFonts w:cs="Arial"/>
                  <w:szCs w:val="18"/>
                </w:rPr>
                <w:t>RRCConnectionReconfiguration-v1530-IEs</w:t>
              </w:r>
            </w:ins>
          </w:p>
        </w:tc>
        <w:tc>
          <w:tcPr>
            <w:tcW w:w="1701" w:type="dxa"/>
            <w:tcBorders>
              <w:top w:val="single" w:sz="4" w:space="0" w:color="000000"/>
              <w:left w:val="single" w:sz="4" w:space="0" w:color="000000"/>
              <w:bottom w:val="single" w:sz="4" w:space="0" w:color="auto"/>
              <w:right w:val="single" w:sz="4" w:space="0" w:color="000000"/>
            </w:tcBorders>
          </w:tcPr>
          <w:p w14:paraId="3D3F8128" w14:textId="77777777" w:rsidR="00C019AE" w:rsidRPr="00AC4FBC" w:rsidRDefault="00C019AE" w:rsidP="00940D1B">
            <w:pPr>
              <w:pStyle w:val="TAL"/>
              <w:rPr>
                <w:ins w:id="21878" w:author="1110" w:date="2024-03-27T13:57:00Z"/>
              </w:rPr>
            </w:pPr>
          </w:p>
        </w:tc>
      </w:tr>
      <w:tr w:rsidR="00C019AE" w:rsidRPr="00AC4FBC" w14:paraId="1F8BFD0A" w14:textId="77777777" w:rsidTr="00940D1B">
        <w:trPr>
          <w:gridBefore w:val="1"/>
          <w:wBefore w:w="9" w:type="dxa"/>
          <w:ins w:id="21879" w:author="1110" w:date="2024-03-27T13:57:00Z"/>
        </w:trPr>
        <w:tc>
          <w:tcPr>
            <w:tcW w:w="4352" w:type="dxa"/>
            <w:tcBorders>
              <w:top w:val="single" w:sz="4" w:space="0" w:color="000000"/>
              <w:left w:val="single" w:sz="4" w:space="0" w:color="000000"/>
              <w:bottom w:val="nil"/>
              <w:right w:val="single" w:sz="4" w:space="0" w:color="000000"/>
            </w:tcBorders>
          </w:tcPr>
          <w:p w14:paraId="75AC88B7" w14:textId="77777777" w:rsidR="00C019AE" w:rsidRPr="00AC4FBC" w:rsidRDefault="00C019AE" w:rsidP="00940D1B">
            <w:pPr>
              <w:pStyle w:val="TAL"/>
              <w:rPr>
                <w:ins w:id="21880" w:author="1110" w:date="2024-03-27T13:57:00Z"/>
              </w:rPr>
            </w:pPr>
            <w:ins w:id="21881" w:author="1110" w:date="2024-03-27T13:57:00Z">
              <w:r w:rsidRPr="00AC4FBC">
                <w:t xml:space="preserve">                          p-MaxEUTRA-r15</w:t>
              </w:r>
            </w:ins>
          </w:p>
        </w:tc>
        <w:tc>
          <w:tcPr>
            <w:tcW w:w="1417" w:type="dxa"/>
            <w:tcBorders>
              <w:top w:val="single" w:sz="4" w:space="0" w:color="000000"/>
              <w:left w:val="single" w:sz="4" w:space="0" w:color="000000"/>
              <w:bottom w:val="single" w:sz="4" w:space="0" w:color="000000"/>
              <w:right w:val="single" w:sz="4" w:space="0" w:color="000000"/>
            </w:tcBorders>
          </w:tcPr>
          <w:p w14:paraId="7705C5FE" w14:textId="77777777" w:rsidR="00C019AE" w:rsidRPr="00AC4FBC" w:rsidRDefault="00C019AE" w:rsidP="00940D1B">
            <w:pPr>
              <w:pStyle w:val="TAL"/>
              <w:rPr>
                <w:ins w:id="21882" w:author="1110" w:date="2024-03-27T13:57:00Z"/>
              </w:rPr>
            </w:pPr>
            <w:ins w:id="21883" w:author="1110" w:date="2024-03-27T13:57:00Z">
              <w:r w:rsidRPr="00AC4FBC">
                <w:t>2</w:t>
              </w:r>
              <w:r>
                <w:t>0</w:t>
              </w:r>
            </w:ins>
          </w:p>
        </w:tc>
        <w:tc>
          <w:tcPr>
            <w:tcW w:w="2268" w:type="dxa"/>
            <w:tcBorders>
              <w:top w:val="single" w:sz="4" w:space="0" w:color="000000"/>
              <w:left w:val="single" w:sz="4" w:space="0" w:color="000000"/>
              <w:bottom w:val="single" w:sz="4" w:space="0" w:color="000000"/>
              <w:right w:val="single" w:sz="4" w:space="0" w:color="000000"/>
            </w:tcBorders>
          </w:tcPr>
          <w:p w14:paraId="3389A8AC" w14:textId="77777777" w:rsidR="00C019AE" w:rsidRPr="00AC4FBC" w:rsidRDefault="00C019AE" w:rsidP="00940D1B">
            <w:pPr>
              <w:pStyle w:val="TAL"/>
              <w:rPr>
                <w:ins w:id="21884"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43188AA7" w14:textId="77777777" w:rsidR="00C019AE" w:rsidRPr="00AC4FBC" w:rsidRDefault="00C019AE" w:rsidP="00940D1B">
            <w:pPr>
              <w:pStyle w:val="TAL"/>
              <w:rPr>
                <w:ins w:id="21885" w:author="1110" w:date="2024-03-27T13:57:00Z"/>
              </w:rPr>
            </w:pPr>
            <w:ins w:id="21886" w:author="1110" w:date="2024-03-27T13:57:00Z">
              <w:r w:rsidRPr="00AC4FBC">
                <w:t xml:space="preserve">Power Class </w:t>
              </w:r>
              <w:r>
                <w:t>3</w:t>
              </w:r>
              <w:r w:rsidRPr="00AC4FBC">
                <w:t xml:space="preserve"> UE</w:t>
              </w:r>
              <w:r>
                <w:t xml:space="preserve"> </w:t>
              </w:r>
            </w:ins>
          </w:p>
        </w:tc>
      </w:tr>
      <w:tr w:rsidR="00C019AE" w:rsidRPr="00AC4FBC" w14:paraId="75078B0E" w14:textId="77777777" w:rsidTr="00940D1B">
        <w:trPr>
          <w:gridBefore w:val="1"/>
          <w:wBefore w:w="9" w:type="dxa"/>
          <w:ins w:id="21887" w:author="1110" w:date="2024-03-27T13:57:00Z"/>
        </w:trPr>
        <w:tc>
          <w:tcPr>
            <w:tcW w:w="4352" w:type="dxa"/>
            <w:tcBorders>
              <w:top w:val="nil"/>
              <w:left w:val="single" w:sz="4" w:space="0" w:color="000000"/>
              <w:bottom w:val="nil"/>
              <w:right w:val="single" w:sz="4" w:space="0" w:color="000000"/>
            </w:tcBorders>
          </w:tcPr>
          <w:p w14:paraId="58773057" w14:textId="77777777" w:rsidR="00C019AE" w:rsidRPr="00AC4FBC" w:rsidRDefault="00C019AE" w:rsidP="00940D1B">
            <w:pPr>
              <w:pStyle w:val="TAL"/>
              <w:rPr>
                <w:ins w:id="21888" w:author="1110" w:date="2024-03-27T13:57:00Z"/>
              </w:rPr>
            </w:pPr>
          </w:p>
        </w:tc>
        <w:tc>
          <w:tcPr>
            <w:tcW w:w="1417" w:type="dxa"/>
            <w:tcBorders>
              <w:top w:val="single" w:sz="4" w:space="0" w:color="000000"/>
              <w:left w:val="single" w:sz="4" w:space="0" w:color="000000"/>
              <w:bottom w:val="single" w:sz="4" w:space="0" w:color="000000"/>
              <w:right w:val="single" w:sz="4" w:space="0" w:color="000000"/>
            </w:tcBorders>
          </w:tcPr>
          <w:p w14:paraId="6F864CEC" w14:textId="77777777" w:rsidR="00C019AE" w:rsidRPr="00AC4FBC" w:rsidRDefault="00C019AE" w:rsidP="00940D1B">
            <w:pPr>
              <w:pStyle w:val="TAL"/>
              <w:rPr>
                <w:ins w:id="21889" w:author="1110" w:date="2024-03-27T13:57:00Z"/>
                <w:lang w:eastAsia="ja-JP"/>
              </w:rPr>
            </w:pPr>
            <w:ins w:id="21890" w:author="1110" w:date="2024-03-27T13:57:00Z">
              <w:r>
                <w:rPr>
                  <w:lang w:eastAsia="ja-JP"/>
                </w:rPr>
                <w:t>23</w:t>
              </w:r>
            </w:ins>
          </w:p>
        </w:tc>
        <w:tc>
          <w:tcPr>
            <w:tcW w:w="2268" w:type="dxa"/>
            <w:tcBorders>
              <w:top w:val="single" w:sz="4" w:space="0" w:color="000000"/>
              <w:left w:val="single" w:sz="4" w:space="0" w:color="000000"/>
              <w:bottom w:val="single" w:sz="4" w:space="0" w:color="000000"/>
              <w:right w:val="single" w:sz="4" w:space="0" w:color="000000"/>
            </w:tcBorders>
          </w:tcPr>
          <w:p w14:paraId="0E41F957" w14:textId="77777777" w:rsidR="00C019AE" w:rsidRPr="00AC4FBC" w:rsidRDefault="00C019AE" w:rsidP="00940D1B">
            <w:pPr>
              <w:pStyle w:val="TAL"/>
              <w:rPr>
                <w:ins w:id="21891"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14073EF9" w14:textId="77777777" w:rsidR="00C019AE" w:rsidRPr="00AC4FBC" w:rsidRDefault="00C019AE" w:rsidP="00940D1B">
            <w:pPr>
              <w:pStyle w:val="TAL"/>
              <w:rPr>
                <w:ins w:id="21892" w:author="1110" w:date="2024-03-27T13:57:00Z"/>
              </w:rPr>
            </w:pPr>
            <w:ins w:id="21893" w:author="1110" w:date="2024-03-27T13:57:00Z">
              <w:r w:rsidRPr="00AC4FBC">
                <w:t xml:space="preserve">Power Class </w:t>
              </w:r>
              <w:r>
                <w:t>2</w:t>
              </w:r>
              <w:r w:rsidRPr="00AC4FBC">
                <w:t xml:space="preserve"> </w:t>
              </w:r>
              <w:r w:rsidRPr="00627CCC">
                <w:t>UE</w:t>
              </w:r>
            </w:ins>
          </w:p>
        </w:tc>
      </w:tr>
      <w:tr w:rsidR="00C019AE" w:rsidRPr="00AC4FBC" w14:paraId="6F5E6710" w14:textId="77777777" w:rsidTr="00940D1B">
        <w:trPr>
          <w:gridBefore w:val="1"/>
          <w:wBefore w:w="9" w:type="dxa"/>
          <w:ins w:id="21894"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3D6E858F" w14:textId="77777777" w:rsidR="00C019AE" w:rsidRPr="00AC4FBC" w:rsidRDefault="00C019AE" w:rsidP="00940D1B">
            <w:pPr>
              <w:pStyle w:val="TAL"/>
              <w:rPr>
                <w:ins w:id="21895" w:author="1110" w:date="2024-03-27T13:57:00Z"/>
              </w:rPr>
            </w:pPr>
            <w:ins w:id="21896" w:author="1110" w:date="2024-03-27T13:57:00Z">
              <w:r w:rsidRPr="00AC4FBC">
                <w:t xml:space="preserve">                        }</w:t>
              </w:r>
            </w:ins>
          </w:p>
        </w:tc>
        <w:tc>
          <w:tcPr>
            <w:tcW w:w="1417" w:type="dxa"/>
            <w:tcBorders>
              <w:top w:val="single" w:sz="4" w:space="0" w:color="000000"/>
              <w:left w:val="single" w:sz="4" w:space="0" w:color="000000"/>
              <w:bottom w:val="single" w:sz="4" w:space="0" w:color="auto"/>
              <w:right w:val="single" w:sz="4" w:space="0" w:color="000000"/>
            </w:tcBorders>
          </w:tcPr>
          <w:p w14:paraId="540680F6" w14:textId="77777777" w:rsidR="00C019AE" w:rsidRPr="00AC4FBC" w:rsidRDefault="00C019AE" w:rsidP="00940D1B">
            <w:pPr>
              <w:pStyle w:val="TAL"/>
              <w:rPr>
                <w:ins w:id="21897"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188E382F" w14:textId="77777777" w:rsidR="00C019AE" w:rsidRPr="00AC4FBC" w:rsidRDefault="00C019AE" w:rsidP="00940D1B">
            <w:pPr>
              <w:pStyle w:val="TAL"/>
              <w:rPr>
                <w:ins w:id="21898" w:author="1110" w:date="2024-03-27T13:57:00Z"/>
              </w:rPr>
            </w:pPr>
          </w:p>
        </w:tc>
        <w:tc>
          <w:tcPr>
            <w:tcW w:w="1701" w:type="dxa"/>
            <w:tcBorders>
              <w:top w:val="single" w:sz="4" w:space="0" w:color="000000"/>
              <w:left w:val="single" w:sz="4" w:space="0" w:color="000000"/>
              <w:bottom w:val="single" w:sz="4" w:space="0" w:color="auto"/>
              <w:right w:val="single" w:sz="4" w:space="0" w:color="000000"/>
            </w:tcBorders>
          </w:tcPr>
          <w:p w14:paraId="230E1C3F" w14:textId="77777777" w:rsidR="00C019AE" w:rsidRPr="00AC4FBC" w:rsidRDefault="00C019AE" w:rsidP="00940D1B">
            <w:pPr>
              <w:pStyle w:val="TAL"/>
              <w:rPr>
                <w:ins w:id="21899" w:author="1110" w:date="2024-03-27T13:57:00Z"/>
              </w:rPr>
            </w:pPr>
          </w:p>
        </w:tc>
      </w:tr>
    </w:tbl>
    <w:p w14:paraId="4C2B496A" w14:textId="5FA19457" w:rsidR="00AB2B30" w:rsidRPr="00AC4FBC" w:rsidRDefault="00AB2B30" w:rsidP="00A52EC0"/>
    <w:p w14:paraId="33AC37E8" w14:textId="77777777" w:rsidR="00AB2B30" w:rsidRPr="00AC4FBC" w:rsidRDefault="006A7121" w:rsidP="00BF220C">
      <w:pPr>
        <w:pStyle w:val="H6"/>
      </w:pPr>
      <w:bookmarkStart w:id="21900" w:name="_Toc27475967"/>
      <w:bookmarkStart w:id="21901" w:name="_Toc36116490"/>
      <w:bookmarkStart w:id="21902" w:name="_Toc36118539"/>
      <w:bookmarkStart w:id="21903" w:name="_Toc36560654"/>
      <w:bookmarkStart w:id="21904" w:name="_Toc43977187"/>
      <w:bookmarkStart w:id="21905" w:name="_Toc52213768"/>
      <w:bookmarkStart w:id="21906" w:name="_Toc60743233"/>
      <w:bookmarkStart w:id="21907" w:name="_Toc68206412"/>
      <w:bookmarkStart w:id="21908" w:name="_Toc75972213"/>
      <w:bookmarkStart w:id="21909" w:name="_CR7_5B_1_5"/>
      <w:r w:rsidRPr="00AC4FBC">
        <w:t>7.5B.1.5</w:t>
      </w:r>
      <w:r w:rsidRPr="00AC4FBC">
        <w:tab/>
        <w:t>Test requirement</w:t>
      </w:r>
      <w:bookmarkEnd w:id="21900"/>
      <w:bookmarkEnd w:id="21901"/>
      <w:bookmarkEnd w:id="21902"/>
      <w:bookmarkEnd w:id="21903"/>
      <w:bookmarkEnd w:id="21904"/>
      <w:bookmarkEnd w:id="21905"/>
      <w:bookmarkEnd w:id="21906"/>
      <w:bookmarkEnd w:id="21907"/>
      <w:bookmarkEnd w:id="21908"/>
    </w:p>
    <w:bookmarkEnd w:id="21909"/>
    <w:p w14:paraId="70E9954C" w14:textId="7018D784" w:rsidR="00AB2B30" w:rsidRPr="00AC4FBC" w:rsidRDefault="00A52EC0">
      <w:r w:rsidRPr="00AC4FBC">
        <w:t>T</w:t>
      </w:r>
      <w:r w:rsidR="006A7121" w:rsidRPr="00AC4FBC">
        <w:t xml:space="preserve">he throughput measurement of </w:t>
      </w:r>
      <w:r w:rsidRPr="00AC4FBC">
        <w:t>each CG</w:t>
      </w:r>
      <w:r w:rsidR="006A7121" w:rsidRPr="00AC4FBC">
        <w:t xml:space="preserve"> derived in test procedure shall be ≥ 95% of the maximum throughput of the reference measurement channels as specified in </w:t>
      </w:r>
      <w:r w:rsidRPr="00AC4FBC">
        <w:t>TS 36.521-1 [10] Annex A.3 and TS 38.521-1 [8] Annex A.3 for E-UTRA CG and NR CG respectively</w:t>
      </w:r>
      <w:r w:rsidR="006A7121" w:rsidRPr="00AC4FBC">
        <w:t xml:space="preserve"> under the conditions specified in Table 7.5B.0.1-1, and also under the conditions specified in Table 7.5B.0.1-2.</w:t>
      </w:r>
    </w:p>
    <w:p w14:paraId="4C117287" w14:textId="77777777" w:rsidR="00AB2B30" w:rsidRPr="00AC4FBC" w:rsidRDefault="006A7121">
      <w:pPr>
        <w:pStyle w:val="Heading3"/>
      </w:pPr>
      <w:bookmarkStart w:id="21910" w:name="_Toc27475968"/>
      <w:bookmarkStart w:id="21911" w:name="_Toc29495441"/>
      <w:bookmarkStart w:id="21912" w:name="_Toc36116491"/>
      <w:bookmarkStart w:id="21913" w:name="_Toc36118540"/>
      <w:bookmarkStart w:id="21914" w:name="_Toc36560655"/>
      <w:bookmarkStart w:id="21915" w:name="_Toc43977188"/>
      <w:bookmarkStart w:id="21916" w:name="_Toc52213769"/>
      <w:bookmarkStart w:id="21917" w:name="_Toc60743234"/>
      <w:bookmarkStart w:id="21918" w:name="_Toc68206413"/>
      <w:bookmarkStart w:id="21919" w:name="_Toc75972214"/>
      <w:bookmarkStart w:id="21920" w:name="_Toc85051654"/>
      <w:bookmarkStart w:id="21921" w:name="_Toc90493676"/>
      <w:bookmarkStart w:id="21922" w:name="_Toc90494316"/>
      <w:bookmarkStart w:id="21923" w:name="_Toc100094358"/>
      <w:bookmarkStart w:id="21924" w:name="_Toc106873049"/>
      <w:bookmarkStart w:id="21925" w:name="_Toc155209025"/>
      <w:bookmarkStart w:id="21926" w:name="_CR7_5B_2"/>
      <w:bookmarkEnd w:id="21926"/>
      <w:r w:rsidRPr="00AC4FBC">
        <w:t>7.5B.2</w:t>
      </w:r>
      <w:r w:rsidRPr="00AC4FBC">
        <w:tab/>
        <w:t>Adjacent Channel Selectivity for intra-band non-contiguous EN-DC (2 CCs)</w:t>
      </w:r>
      <w:bookmarkEnd w:id="21910"/>
      <w:bookmarkEnd w:id="21911"/>
      <w:bookmarkEnd w:id="21912"/>
      <w:bookmarkEnd w:id="21913"/>
      <w:bookmarkEnd w:id="21914"/>
      <w:bookmarkEnd w:id="21915"/>
      <w:bookmarkEnd w:id="21916"/>
      <w:bookmarkEnd w:id="21917"/>
      <w:bookmarkEnd w:id="21918"/>
      <w:bookmarkEnd w:id="21919"/>
      <w:bookmarkEnd w:id="21920"/>
      <w:bookmarkEnd w:id="21921"/>
      <w:bookmarkEnd w:id="21922"/>
      <w:bookmarkEnd w:id="21923"/>
      <w:bookmarkEnd w:id="21924"/>
      <w:bookmarkEnd w:id="21925"/>
    </w:p>
    <w:p w14:paraId="7B1076AD" w14:textId="77777777" w:rsidR="00AB2B30" w:rsidRPr="00AC4FBC" w:rsidRDefault="006A7121">
      <w:pPr>
        <w:pStyle w:val="H6"/>
      </w:pPr>
      <w:bookmarkStart w:id="21927" w:name="_CR7_5B_2_1"/>
      <w:r w:rsidRPr="00AC4FBC">
        <w:t>7.5B.2.1</w:t>
      </w:r>
      <w:r w:rsidRPr="00AC4FBC">
        <w:tab/>
        <w:t>Test purpose</w:t>
      </w:r>
    </w:p>
    <w:bookmarkEnd w:id="21927"/>
    <w:p w14:paraId="41A5BBC4" w14:textId="77777777" w:rsidR="00AB2B30" w:rsidRPr="00AC4FBC" w:rsidRDefault="006A7121">
      <w:r w:rsidRPr="00AC4FBC">
        <w:t>Same test purpose as clause 7.5B.1.1</w:t>
      </w:r>
    </w:p>
    <w:p w14:paraId="0E2134C9" w14:textId="77777777" w:rsidR="00AB2B30" w:rsidRPr="00AC4FBC" w:rsidRDefault="006A7121">
      <w:pPr>
        <w:pStyle w:val="H6"/>
      </w:pPr>
      <w:bookmarkStart w:id="21928" w:name="_CR7_5B_2_2"/>
      <w:r w:rsidRPr="00AC4FBC">
        <w:t>7.5B.2.2</w:t>
      </w:r>
      <w:r w:rsidRPr="00AC4FBC">
        <w:tab/>
        <w:t>Test applicability</w:t>
      </w:r>
    </w:p>
    <w:bookmarkEnd w:id="21928"/>
    <w:p w14:paraId="2AF2A9AF" w14:textId="02DC3507" w:rsidR="00AB2B30" w:rsidRPr="00AC4FBC" w:rsidRDefault="006A7121">
      <w:r w:rsidRPr="00AC4FBC">
        <w:t>This test case applies to all types of E-UTRA UE release 15 and forward, supporting intra-band non-contiguous EN-DC</w:t>
      </w:r>
      <w:r w:rsidR="0021353D" w:rsidRPr="00AC4FBC">
        <w:t xml:space="preserve"> in FR1 with 2 DL CCs</w:t>
      </w:r>
      <w:r w:rsidRPr="00AC4FBC">
        <w:t>.</w:t>
      </w:r>
    </w:p>
    <w:p w14:paraId="3A646DED" w14:textId="77777777" w:rsidR="00AB2B30" w:rsidRPr="00AC4FBC" w:rsidRDefault="006A7121">
      <w:pPr>
        <w:pStyle w:val="H6"/>
      </w:pPr>
      <w:bookmarkStart w:id="21929" w:name="_CR7_5B_2_3"/>
      <w:r w:rsidRPr="00AC4FBC">
        <w:t>7.5B.2.3</w:t>
      </w:r>
      <w:r w:rsidRPr="00AC4FBC">
        <w:tab/>
        <w:t>Minimum conformance requirements</w:t>
      </w:r>
    </w:p>
    <w:bookmarkEnd w:id="21929"/>
    <w:p w14:paraId="39D9DE49" w14:textId="77777777" w:rsidR="00AB2B30" w:rsidRPr="00AC4FBC" w:rsidRDefault="006A7121">
      <w:r w:rsidRPr="00AC4FBC">
        <w:t xml:space="preserve">The minimum conformance requirements are defined in clause 7.5B.0.2. </w:t>
      </w:r>
    </w:p>
    <w:p w14:paraId="76317168" w14:textId="27DDD9BB" w:rsidR="00AB2B30" w:rsidRPr="00AC4FBC" w:rsidRDefault="006A7121">
      <w:r w:rsidRPr="00AC4FBC">
        <w:t xml:space="preserve">No exception requirements applicable to NR or </w:t>
      </w:r>
      <w:r w:rsidR="00BB6945" w:rsidRPr="00AC4FBC">
        <w:t>E-UTRA</w:t>
      </w:r>
      <w:r w:rsidRPr="00AC4FBC">
        <w:t>. LTE anchor agnostic approach is applied.</w:t>
      </w:r>
    </w:p>
    <w:p w14:paraId="61D88948" w14:textId="77777777" w:rsidR="00AB2B30" w:rsidRPr="00AC4FBC" w:rsidRDefault="006A7121">
      <w:pPr>
        <w:pStyle w:val="H6"/>
      </w:pPr>
      <w:bookmarkStart w:id="21930" w:name="_CR7_5B_2_4"/>
      <w:r w:rsidRPr="00AC4FBC">
        <w:t>7.5B.2.4</w:t>
      </w:r>
      <w:r w:rsidRPr="00AC4FBC">
        <w:tab/>
        <w:t>Test description</w:t>
      </w:r>
    </w:p>
    <w:bookmarkEnd w:id="21930"/>
    <w:p w14:paraId="4B177B94" w14:textId="77777777" w:rsidR="00AB2B30" w:rsidRPr="00AC4FBC" w:rsidRDefault="006A7121">
      <w:r w:rsidRPr="00AC4FBC">
        <w:t>Same test description as in subclause 7.5.4 in TS 38.521-1 [8] for the NR carrier with the following exceptions:</w:t>
      </w:r>
    </w:p>
    <w:p w14:paraId="5EECB03C" w14:textId="4C94C36A" w:rsidR="00AB2B30" w:rsidRPr="00AC4FBC" w:rsidRDefault="006A7121">
      <w:pPr>
        <w:pStyle w:val="TH"/>
      </w:pPr>
      <w:bookmarkStart w:id="21931" w:name="_CRTable7_5B_2_4_11"/>
      <w:r w:rsidRPr="00AC4FBC">
        <w:t xml:space="preserve">Table </w:t>
      </w:r>
      <w:bookmarkEnd w:id="21931"/>
      <w:r w:rsidRPr="00AC4FBC">
        <w:t>7.5B.2.4.1-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47C432DE" w14:textId="77777777">
        <w:trPr>
          <w:trHeight w:val="285"/>
          <w:jc w:val="center"/>
        </w:trPr>
        <w:tc>
          <w:tcPr>
            <w:tcW w:w="8620" w:type="dxa"/>
            <w:gridSpan w:val="2"/>
            <w:shd w:val="clear" w:color="auto" w:fill="auto"/>
            <w:vAlign w:val="center"/>
          </w:tcPr>
          <w:p w14:paraId="3931D4F9" w14:textId="77777777" w:rsidR="00AB2B30" w:rsidRPr="00AC4FBC" w:rsidRDefault="006A7121">
            <w:pPr>
              <w:pStyle w:val="TAH"/>
            </w:pPr>
            <w:r w:rsidRPr="00AC4FBC">
              <w:t>Initial Conditions</w:t>
            </w:r>
          </w:p>
        </w:tc>
      </w:tr>
      <w:tr w:rsidR="00AB2B30" w:rsidRPr="00AC4FBC" w14:paraId="03009F75" w14:textId="77777777">
        <w:trPr>
          <w:trHeight w:val="60"/>
          <w:jc w:val="center"/>
        </w:trPr>
        <w:tc>
          <w:tcPr>
            <w:tcW w:w="4397" w:type="dxa"/>
            <w:shd w:val="clear" w:color="auto" w:fill="auto"/>
            <w:vAlign w:val="center"/>
          </w:tcPr>
          <w:p w14:paraId="4CE04364" w14:textId="77777777" w:rsidR="00AB2B30" w:rsidRPr="00AC4FBC" w:rsidRDefault="006A7121">
            <w:pPr>
              <w:pStyle w:val="TAL"/>
            </w:pPr>
            <w:r w:rsidRPr="00AC4FBC">
              <w:t>Test Frequencies as specified in TS 38.508-1 [6] clause 4.3.1 for different DC bandwidth classes</w:t>
            </w:r>
          </w:p>
        </w:tc>
        <w:tc>
          <w:tcPr>
            <w:tcW w:w="4223" w:type="dxa"/>
            <w:shd w:val="clear" w:color="auto" w:fill="auto"/>
            <w:vAlign w:val="center"/>
          </w:tcPr>
          <w:p w14:paraId="52863DE0" w14:textId="77777777" w:rsidR="00AB2B30" w:rsidRPr="00AC4FBC" w:rsidRDefault="006A7121">
            <w:pPr>
              <w:pStyle w:val="TAL"/>
            </w:pPr>
            <w:r w:rsidRPr="00AC4FBC">
              <w:t xml:space="preserve">Low with maxWgap, High with maxWgap </w:t>
            </w:r>
          </w:p>
        </w:tc>
      </w:tr>
      <w:tr w:rsidR="00AB2B30" w:rsidRPr="00AC4FBC" w14:paraId="05072E19" w14:textId="77777777">
        <w:trPr>
          <w:trHeight w:val="60"/>
          <w:jc w:val="center"/>
        </w:trPr>
        <w:tc>
          <w:tcPr>
            <w:tcW w:w="4397" w:type="dxa"/>
            <w:shd w:val="clear" w:color="auto" w:fill="auto"/>
            <w:vAlign w:val="center"/>
          </w:tcPr>
          <w:p w14:paraId="49F20041" w14:textId="77777777" w:rsidR="00AB2B30" w:rsidRPr="00AC4FBC" w:rsidRDefault="006A7121">
            <w:pPr>
              <w:pStyle w:val="TAL"/>
            </w:pPr>
            <w:r w:rsidRPr="00AC4FBC">
              <w:rPr>
                <w:bCs/>
              </w:rPr>
              <w:t>Test EN-DC bandwidth combination</w:t>
            </w:r>
            <w:r w:rsidRPr="00AC4FBC">
              <w:t xml:space="preserve"> as specified in Table 5.3B.1.3-1 across bandwidth combination sets supported by the UE</w:t>
            </w:r>
          </w:p>
        </w:tc>
        <w:tc>
          <w:tcPr>
            <w:tcW w:w="4223" w:type="dxa"/>
            <w:shd w:val="clear" w:color="auto" w:fill="auto"/>
            <w:vAlign w:val="center"/>
          </w:tcPr>
          <w:p w14:paraId="640092A8" w14:textId="77777777" w:rsidR="00AB2B30" w:rsidRPr="00AC4FBC" w:rsidRDefault="006A7121">
            <w:pPr>
              <w:pStyle w:val="TAL"/>
            </w:pPr>
            <w:r w:rsidRPr="00AC4FBC">
              <w:t>Highest N</w:t>
            </w:r>
            <w:r w:rsidRPr="00AC4FBC">
              <w:rPr>
                <w:vertAlign w:val="subscript"/>
              </w:rPr>
              <w:t>RB_agg</w:t>
            </w:r>
            <w:r w:rsidRPr="00AC4FBC">
              <w:t xml:space="preserve"> (NOTE 1)</w:t>
            </w:r>
          </w:p>
        </w:tc>
      </w:tr>
      <w:tr w:rsidR="00AB2B30" w:rsidRPr="00AC4FBC" w14:paraId="707BC052" w14:textId="77777777">
        <w:trPr>
          <w:trHeight w:val="60"/>
          <w:jc w:val="center"/>
        </w:trPr>
        <w:tc>
          <w:tcPr>
            <w:tcW w:w="8620" w:type="dxa"/>
            <w:gridSpan w:val="2"/>
            <w:shd w:val="clear" w:color="auto" w:fill="auto"/>
            <w:vAlign w:val="center"/>
          </w:tcPr>
          <w:p w14:paraId="7F801A3E" w14:textId="17C8AD8A" w:rsidR="00AB2B30" w:rsidRPr="00AC4FBC" w:rsidRDefault="006A7121">
            <w:pPr>
              <w:pStyle w:val="TAN"/>
            </w:pPr>
            <w:r w:rsidRPr="00AC4FBC">
              <w:t>NOTE 1:</w:t>
            </w:r>
            <w:r w:rsidRPr="00AC4FBC">
              <w:tab/>
              <w:t>If the UE supports multiple CC Combinations in the EN-DC Configuration with the same N</w:t>
            </w:r>
            <w:r w:rsidR="00A52EC0" w:rsidRPr="00AC4FBC">
              <w:rPr>
                <w:vertAlign w:val="subscript"/>
              </w:rPr>
              <w:t>RB_agg</w:t>
            </w:r>
            <w:r w:rsidRPr="00AC4FBC">
              <w:t>, only the combination with the highest N</w:t>
            </w:r>
            <w:r w:rsidR="00A52EC0" w:rsidRPr="00AC4FBC">
              <w:rPr>
                <w:vertAlign w:val="subscript"/>
              </w:rPr>
              <w:t>RB_SCG</w:t>
            </w:r>
            <w:r w:rsidRPr="00AC4FBC">
              <w:t xml:space="preserve"> is tested.</w:t>
            </w:r>
          </w:p>
        </w:tc>
      </w:tr>
    </w:tbl>
    <w:p w14:paraId="568DF71C" w14:textId="77777777" w:rsidR="00AB2B30" w:rsidRPr="00AC4FBC" w:rsidRDefault="00AB2B30"/>
    <w:p w14:paraId="1F4DC79D" w14:textId="77777777" w:rsidR="00AB2B30" w:rsidRPr="00AC4FBC" w:rsidRDefault="006A7121">
      <w:r w:rsidRPr="00AC4FBC">
        <w:t>The initial test configurations for E-UTRA as specified in Table 4.6-1 except for the parameters specified in Table 7.5B.2.4.1-1.</w:t>
      </w:r>
    </w:p>
    <w:p w14:paraId="05EF8EBB" w14:textId="77777777" w:rsidR="00AB2B30" w:rsidRPr="00AC4FBC" w:rsidRDefault="006A7121">
      <w:r w:rsidRPr="00AC4FBC">
        <w:t>For initial conditions as in clause 7.5.4.1 in TS 38.521-1 [8], the following steps are added to configure E-UTRA component:</w:t>
      </w:r>
    </w:p>
    <w:p w14:paraId="5243545B"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7C07F847"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38FE39B" w14:textId="77777777" w:rsidR="004C2521" w:rsidRPr="00AC4FBC" w:rsidRDefault="004C2521" w:rsidP="004C2521">
      <w:r w:rsidRPr="00AC4FBC">
        <w:t xml:space="preserve">Step 6 of Initial conditions as in clause 7.5.4.1 in TS 38.521-1 [8] is replaced by the following two steps: </w:t>
      </w:r>
    </w:p>
    <w:p w14:paraId="121B6217"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1 [6] clause 4.5.</w:t>
      </w:r>
    </w:p>
    <w:p w14:paraId="3F8EC959"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0D55C8A6" w14:textId="77777777" w:rsidR="00AB2B30" w:rsidRPr="00AC4FBC" w:rsidRDefault="006A7121">
      <w:r w:rsidRPr="00AC4FBC">
        <w:t xml:space="preserve">Step </w:t>
      </w:r>
      <w:r w:rsidRPr="00AC4FBC">
        <w:rPr>
          <w:rFonts w:eastAsia="SimSun"/>
        </w:rPr>
        <w:t>3</w:t>
      </w:r>
      <w:r w:rsidRPr="00AC4FBC">
        <w:t xml:space="preserve"> of Test procedure as in clause 7.6.2.4.2 in TS 38.521-1 [8] </w:t>
      </w:r>
      <w:r w:rsidRPr="00AC4FBC">
        <w:rPr>
          <w:rFonts w:eastAsia="SimSun"/>
        </w:rPr>
        <w:t>shall treat the</w:t>
      </w:r>
      <w:r w:rsidRPr="00AC4FBC">
        <w:t xml:space="preserve"> in-gap tests</w:t>
      </w:r>
      <w:r w:rsidRPr="00AC4FBC">
        <w:rPr>
          <w:rFonts w:eastAsia="SimSun"/>
        </w:rPr>
        <w:t xml:space="preserve"> as below:</w:t>
      </w:r>
      <w:r w:rsidRPr="00AC4FBC">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AC4FBC">
        <w:rPr>
          <w:vertAlign w:val="subscript"/>
        </w:rPr>
        <w:t>gap</w:t>
      </w:r>
      <w:r w:rsidRPr="00AC4FBC">
        <w:t>, so that the interferer frequency position does not change the nature of the core requirement tested:</w:t>
      </w:r>
    </w:p>
    <w:p w14:paraId="2EFF3EEE" w14:textId="77777777" w:rsidR="00AB2B30" w:rsidRPr="00AC4FBC" w:rsidRDefault="006A7121">
      <w:pPr>
        <w:rPr>
          <w:vertAlign w:val="subscript"/>
        </w:rPr>
      </w:pPr>
      <w:r w:rsidRPr="00AC4FBC">
        <w:tab/>
        <w:t>W</w:t>
      </w:r>
      <w:r w:rsidRPr="00AC4FBC">
        <w:rPr>
          <w:vertAlign w:val="subscript"/>
        </w:rPr>
        <w:t>gap</w:t>
      </w:r>
      <w:r w:rsidRPr="00AC4FBC">
        <w:t xml:space="preserve"> ≥ 2∙|FInterferer (offset)| – BW</w:t>
      </w:r>
      <w:r w:rsidRPr="00AC4FBC">
        <w:rPr>
          <w:vertAlign w:val="subscript"/>
        </w:rPr>
        <w:t>Channel</w:t>
      </w:r>
    </w:p>
    <w:p w14:paraId="111DF3E6" w14:textId="77777777" w:rsidR="00AB2B30" w:rsidRPr="00AC4FBC" w:rsidRDefault="006A7121">
      <w:r w:rsidRPr="00AC4FBC">
        <w:t>Same test procedure as specified in clause 7.5.4.2 in TS 38.521-1 [8].</w:t>
      </w:r>
    </w:p>
    <w:p w14:paraId="45228450" w14:textId="77777777" w:rsidR="00AB2B30" w:rsidRPr="00AC4FBC" w:rsidRDefault="006A7121">
      <w:pPr>
        <w:pStyle w:val="H6"/>
      </w:pPr>
      <w:bookmarkStart w:id="21932" w:name="_Toc27475969"/>
      <w:bookmarkStart w:id="21933" w:name="_CR7_5B_2_5"/>
      <w:r w:rsidRPr="00AC4FBC">
        <w:t>7.5B.2.5</w:t>
      </w:r>
      <w:r w:rsidRPr="00AC4FBC">
        <w:tab/>
        <w:t>Test requirement</w:t>
      </w:r>
      <w:bookmarkEnd w:id="21932"/>
    </w:p>
    <w:bookmarkEnd w:id="21933"/>
    <w:p w14:paraId="583ACF05" w14:textId="77777777" w:rsidR="00AB2B30" w:rsidRPr="00AC4FBC" w:rsidRDefault="006A7121">
      <w:r w:rsidRPr="00AC4FBC">
        <w:t>Same test requirement as specified in TS 38.521-1 [8] Clause 7.5.5.</w:t>
      </w:r>
    </w:p>
    <w:p w14:paraId="6324EA7A" w14:textId="529B719A" w:rsidR="00AB2B30" w:rsidRPr="00AC4FBC" w:rsidRDefault="006A7121">
      <w:pPr>
        <w:pStyle w:val="Heading3"/>
      </w:pPr>
      <w:bookmarkStart w:id="21934" w:name="_Toc27475970"/>
      <w:bookmarkStart w:id="21935" w:name="_Toc29495442"/>
      <w:bookmarkStart w:id="21936" w:name="_Toc36116492"/>
      <w:bookmarkStart w:id="21937" w:name="_Toc36118541"/>
      <w:bookmarkStart w:id="21938" w:name="_Toc36560656"/>
      <w:bookmarkStart w:id="21939" w:name="_Toc43977189"/>
      <w:bookmarkStart w:id="21940" w:name="_Toc52213770"/>
      <w:bookmarkStart w:id="21941" w:name="_Toc60743235"/>
      <w:bookmarkStart w:id="21942" w:name="_Toc68206414"/>
      <w:bookmarkStart w:id="21943" w:name="_Toc75972215"/>
      <w:bookmarkStart w:id="21944" w:name="_Toc85051655"/>
      <w:bookmarkStart w:id="21945" w:name="_Toc90493677"/>
      <w:bookmarkStart w:id="21946" w:name="_Toc90494317"/>
      <w:bookmarkStart w:id="21947" w:name="_Toc100094359"/>
      <w:bookmarkStart w:id="21948" w:name="_Toc106873050"/>
      <w:bookmarkStart w:id="21949" w:name="_Toc155209026"/>
      <w:bookmarkStart w:id="21950" w:name="_CR7_5B_3"/>
      <w:bookmarkEnd w:id="21950"/>
      <w:r w:rsidRPr="00AC4FBC">
        <w:t>7.5B.3</w:t>
      </w:r>
      <w:r w:rsidRPr="00AC4FBC">
        <w:tab/>
        <w:t>Adjacent Channel Selectivity for inter-band EN-DC within FR1 (</w:t>
      </w:r>
      <w:r w:rsidR="0029345F" w:rsidRPr="00AC4FBC">
        <w:t>1</w:t>
      </w:r>
      <w:r w:rsidRPr="00AC4FBC">
        <w:t xml:space="preserve"> </w:t>
      </w:r>
      <w:r w:rsidR="0029345F" w:rsidRPr="00AC4FBC">
        <w:t xml:space="preserve">NR </w:t>
      </w:r>
      <w:r w:rsidRPr="00AC4FBC">
        <w:t>CC)</w:t>
      </w:r>
      <w:bookmarkEnd w:id="21934"/>
      <w:bookmarkEnd w:id="21935"/>
      <w:bookmarkEnd w:id="21936"/>
      <w:bookmarkEnd w:id="21937"/>
      <w:bookmarkEnd w:id="21938"/>
      <w:bookmarkEnd w:id="21939"/>
      <w:bookmarkEnd w:id="21940"/>
      <w:bookmarkEnd w:id="21941"/>
      <w:bookmarkEnd w:id="21942"/>
      <w:bookmarkEnd w:id="21943"/>
      <w:bookmarkEnd w:id="21944"/>
      <w:bookmarkEnd w:id="21945"/>
      <w:bookmarkEnd w:id="21946"/>
      <w:bookmarkEnd w:id="21947"/>
      <w:bookmarkEnd w:id="21948"/>
      <w:bookmarkEnd w:id="21949"/>
    </w:p>
    <w:p w14:paraId="1A44273C" w14:textId="77777777" w:rsidR="00AB2B30" w:rsidRPr="00AC4FBC" w:rsidRDefault="006A7121">
      <w:pPr>
        <w:pStyle w:val="H6"/>
      </w:pPr>
      <w:bookmarkStart w:id="21951" w:name="_CR7_5B_3_1"/>
      <w:r w:rsidRPr="00AC4FBC">
        <w:t>7.5B.3.1</w:t>
      </w:r>
      <w:r w:rsidRPr="00AC4FBC">
        <w:tab/>
        <w:t>Test purpose</w:t>
      </w:r>
    </w:p>
    <w:bookmarkEnd w:id="21951"/>
    <w:p w14:paraId="43A1E544" w14:textId="77777777" w:rsidR="00AB2B30" w:rsidRPr="00AC4FBC" w:rsidRDefault="006A7121">
      <w:r w:rsidRPr="00AC4FBC">
        <w:t>Same test purpose as in clause 7.5B.1.1.</w:t>
      </w:r>
    </w:p>
    <w:p w14:paraId="34E52B95" w14:textId="77777777" w:rsidR="00AB2B30" w:rsidRPr="00AC4FBC" w:rsidRDefault="006A7121">
      <w:pPr>
        <w:pStyle w:val="H6"/>
      </w:pPr>
      <w:bookmarkStart w:id="21952" w:name="_CR7_5B_3_2"/>
      <w:r w:rsidRPr="00AC4FBC">
        <w:t>7.5B.3.2</w:t>
      </w:r>
      <w:r w:rsidRPr="00AC4FBC">
        <w:tab/>
        <w:t>Test applicability</w:t>
      </w:r>
    </w:p>
    <w:bookmarkEnd w:id="21952"/>
    <w:p w14:paraId="56C5D0B7" w14:textId="4EE569DF" w:rsidR="00AB2B30" w:rsidRPr="00AC4FBC" w:rsidRDefault="006A7121">
      <w:r w:rsidRPr="00AC4FBC">
        <w:t>This test case applies to all types of E-UTRA UE release 15 and forward, supporting inter-band EN-DC within FR1</w:t>
      </w:r>
      <w:r w:rsidR="00567674" w:rsidRPr="00AC4FBC">
        <w:t xml:space="preserve"> with </w:t>
      </w:r>
      <w:r w:rsidR="00567674" w:rsidRPr="00AC4FBC">
        <w:rPr>
          <w:lang w:eastAsia="zh-CN"/>
        </w:rPr>
        <w:t>1</w:t>
      </w:r>
      <w:r w:rsidR="00567674" w:rsidRPr="00AC4FBC">
        <w:t xml:space="preserve"> NR </w:t>
      </w:r>
      <w:r w:rsidR="00567674" w:rsidRPr="00AC4FBC">
        <w:rPr>
          <w:lang w:eastAsia="zh-CN"/>
        </w:rPr>
        <w:t>D</w:t>
      </w:r>
      <w:r w:rsidR="00567674" w:rsidRPr="00AC4FBC">
        <w:t>L CC</w:t>
      </w:r>
      <w:r w:rsidRPr="00AC4FBC">
        <w:t>.</w:t>
      </w:r>
    </w:p>
    <w:p w14:paraId="7DE4D14C" w14:textId="77777777" w:rsidR="00AB2B30" w:rsidRPr="00AC4FBC" w:rsidRDefault="006A7121">
      <w:pPr>
        <w:pStyle w:val="H6"/>
      </w:pPr>
      <w:bookmarkStart w:id="21953" w:name="_CR7_5B_3_3"/>
      <w:r w:rsidRPr="00AC4FBC">
        <w:t>7.5B.3.3</w:t>
      </w:r>
      <w:r w:rsidRPr="00AC4FBC">
        <w:tab/>
        <w:t>Minimum conformance requirements</w:t>
      </w:r>
    </w:p>
    <w:bookmarkEnd w:id="21953"/>
    <w:p w14:paraId="4E3E4220" w14:textId="77777777" w:rsidR="00AB2B30" w:rsidRPr="00AC4FBC" w:rsidRDefault="006A7121">
      <w:r w:rsidRPr="00AC4FBC">
        <w:t>The minimum conformance requirements are defined in clause 7.5B.0.3.</w:t>
      </w:r>
    </w:p>
    <w:p w14:paraId="457BA6A8" w14:textId="04F69768" w:rsidR="00AB2B30" w:rsidRPr="00AC4FBC" w:rsidRDefault="006A7121">
      <w:r w:rsidRPr="00AC4FBC">
        <w:t xml:space="preserve">No exception requirements applicable to NR or </w:t>
      </w:r>
      <w:r w:rsidR="00BB6945" w:rsidRPr="00AC4FBC">
        <w:t>E-UTRA</w:t>
      </w:r>
      <w:r w:rsidRPr="00AC4FBC">
        <w:t>. LTE anchor agnostic approach is applied.</w:t>
      </w:r>
    </w:p>
    <w:p w14:paraId="33B55D7D" w14:textId="77777777" w:rsidR="00AB2B30" w:rsidRPr="00AC4FBC" w:rsidRDefault="006A7121">
      <w:pPr>
        <w:pStyle w:val="H6"/>
      </w:pPr>
      <w:bookmarkStart w:id="21954" w:name="_CR7_5B_3_4"/>
      <w:r w:rsidRPr="00AC4FBC">
        <w:t>7.5B.3.4</w:t>
      </w:r>
      <w:r w:rsidRPr="00AC4FBC">
        <w:tab/>
        <w:t>Test description</w:t>
      </w:r>
    </w:p>
    <w:bookmarkEnd w:id="21954"/>
    <w:p w14:paraId="4AFF5F45" w14:textId="77777777" w:rsidR="00827B5E" w:rsidRDefault="006A7121" w:rsidP="00827B5E">
      <w:r w:rsidRPr="00AC4FBC">
        <w:t xml:space="preserve">Same test description as in clause 7.5.4.2 in TS 38.521-1 [8] for the NR carrier with the following exceptions: </w:t>
      </w:r>
    </w:p>
    <w:p w14:paraId="4FD051CF" w14:textId="41F6B614" w:rsidR="00AB2B30" w:rsidRPr="00AC4FBC" w:rsidRDefault="00827B5E" w:rsidP="00827B5E">
      <w:pPr>
        <w:rPr>
          <w:rFonts w:eastAsia="MS Mincho"/>
        </w:rPr>
      </w:pPr>
      <w:r w:rsidRPr="0028359A">
        <w:rPr>
          <w:lang w:eastAsia="ja-JP"/>
        </w:rPr>
        <w:t>For band n28 / 28 used in EN-DC configurations with NOTE 8 of Table 5.5B.4.1-1, test channel bandwidth of 20MHz or more is tested with Low range test frequency.</w:t>
      </w:r>
    </w:p>
    <w:p w14:paraId="05DF6465"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661B2346" w14:textId="77777777" w:rsidR="00AB2B30" w:rsidRPr="00AC4FBC" w:rsidRDefault="006A7121">
      <w:r w:rsidRPr="00AC4FBC">
        <w:t>For Initial conditions as in clause 7.5.4.1 in TS 38.521-1 [8], add step 2.1 and step 3.1 as follows:</w:t>
      </w:r>
    </w:p>
    <w:p w14:paraId="3A251131" w14:textId="77777777" w:rsidR="00AB2B30" w:rsidRPr="00AC4FBC" w:rsidRDefault="006A7121">
      <w:pPr>
        <w:pStyle w:val="B10"/>
      </w:pPr>
      <w:r w:rsidRPr="00AC4FBC">
        <w:t>2.1.</w:t>
      </w:r>
      <w:r w:rsidRPr="00AC4FBC">
        <w:tab/>
        <w:t>The parameter settings for E-UTRA cell are set up according to TS 36.508 [11] clause 4.4.3.</w:t>
      </w:r>
    </w:p>
    <w:p w14:paraId="3B1159B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23AAD3CA" w14:textId="77777777" w:rsidR="00AB2B30" w:rsidRPr="00AC4FBC" w:rsidRDefault="006A7121">
      <w:r w:rsidRPr="00AC4FBC">
        <w:t>Step 6 of Initial conditions as in clause 7.5.4.1 in TS 38.521-1 [8] is replaced by:</w:t>
      </w:r>
    </w:p>
    <w:p w14:paraId="6B8BA2DA"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6F3876B" w14:textId="77777777" w:rsidR="00AB2B30" w:rsidRPr="00AC4FBC" w:rsidRDefault="006A7121">
      <w:r w:rsidRPr="00AC4FBC">
        <w:t>Add step 7 to Initial conditions in clause 7.5.4.1 in TS 38.521-1 [8] as follows:</w:t>
      </w:r>
    </w:p>
    <w:p w14:paraId="279F0863"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B1182C0" w14:textId="77777777" w:rsidR="00AB2B30" w:rsidRPr="00AC4FBC" w:rsidRDefault="006A7121">
      <w:pPr>
        <w:pStyle w:val="H6"/>
      </w:pPr>
      <w:bookmarkStart w:id="21955" w:name="_Toc27475971"/>
      <w:bookmarkStart w:id="21956" w:name="_CR7_5B_3_5"/>
      <w:r w:rsidRPr="00AC4FBC">
        <w:t>7.5B.3.5</w:t>
      </w:r>
      <w:r w:rsidRPr="00AC4FBC">
        <w:tab/>
        <w:t>Test requirement</w:t>
      </w:r>
      <w:bookmarkEnd w:id="21955"/>
    </w:p>
    <w:bookmarkEnd w:id="21956"/>
    <w:p w14:paraId="09D1CFDA" w14:textId="77777777" w:rsidR="00AB2B30" w:rsidRPr="00AC4FBC" w:rsidRDefault="006A7121">
      <w:pPr>
        <w:widowControl w:val="0"/>
        <w:rPr>
          <w:lang w:eastAsia="ja-JP"/>
        </w:rPr>
      </w:pPr>
      <w:r w:rsidRPr="00AC4FBC">
        <w:t>Same test requirement as specified in TS 38.521-1 [8] Clause 7.5.5.</w:t>
      </w:r>
    </w:p>
    <w:p w14:paraId="511F9857" w14:textId="6CCD5B24" w:rsidR="00AB2B30" w:rsidRPr="00AC4FBC" w:rsidRDefault="006A7121" w:rsidP="00386741">
      <w:pPr>
        <w:pStyle w:val="Heading3"/>
        <w:rPr>
          <w:lang w:eastAsia="ja-JP"/>
        </w:rPr>
      </w:pPr>
      <w:bookmarkStart w:id="21957" w:name="_Toc43977190"/>
      <w:bookmarkStart w:id="21958" w:name="_Toc52213771"/>
      <w:bookmarkStart w:id="21959" w:name="_Toc60743236"/>
      <w:bookmarkStart w:id="21960" w:name="_Toc68206415"/>
      <w:bookmarkStart w:id="21961" w:name="_Toc75972216"/>
      <w:bookmarkStart w:id="21962" w:name="_Toc85051656"/>
      <w:bookmarkStart w:id="21963" w:name="_Toc90493678"/>
      <w:bookmarkStart w:id="21964" w:name="_Toc90494318"/>
      <w:bookmarkStart w:id="21965" w:name="_Toc100094360"/>
      <w:bookmarkStart w:id="21966" w:name="_Toc106873051"/>
      <w:bookmarkStart w:id="21967" w:name="_Toc155209027"/>
      <w:r w:rsidRPr="00AC4FBC">
        <w:t>7.5B.3</w:t>
      </w:r>
      <w:r w:rsidRPr="00AC4FBC">
        <w:rPr>
          <w:lang w:eastAsia="ja-JP"/>
        </w:rPr>
        <w:t>_1</w:t>
      </w:r>
      <w:r w:rsidR="00386741" w:rsidRPr="00AC4FBC">
        <w:rPr>
          <w:lang w:eastAsia="ja-JP"/>
        </w:rPr>
        <w:tab/>
      </w:r>
      <w:r w:rsidRPr="00AC4FBC">
        <w:t>Adjacent Channel Selectivity for EN-DC within FR1 (&gt;2 CCs)</w:t>
      </w:r>
      <w:bookmarkEnd w:id="21957"/>
      <w:bookmarkEnd w:id="21958"/>
      <w:bookmarkEnd w:id="21959"/>
      <w:bookmarkEnd w:id="21960"/>
      <w:bookmarkEnd w:id="21961"/>
      <w:bookmarkEnd w:id="21962"/>
      <w:bookmarkEnd w:id="21963"/>
      <w:bookmarkEnd w:id="21964"/>
      <w:bookmarkEnd w:id="21965"/>
      <w:bookmarkEnd w:id="21966"/>
      <w:bookmarkEnd w:id="21967"/>
    </w:p>
    <w:p w14:paraId="3296CAB9" w14:textId="77777777" w:rsidR="00A36314" w:rsidRPr="00AC4FBC" w:rsidRDefault="00A36314" w:rsidP="00A36314">
      <w:pPr>
        <w:pStyle w:val="EditorsNote"/>
        <w:rPr>
          <w:lang w:eastAsia="zh-CN"/>
        </w:rPr>
      </w:pPr>
      <w:bookmarkStart w:id="21968" w:name="_Toc43977191"/>
      <w:bookmarkStart w:id="21969" w:name="_Toc52213772"/>
      <w:bookmarkStart w:id="21970" w:name="_Toc60743237"/>
      <w:bookmarkStart w:id="21971" w:name="_Toc68206416"/>
      <w:r w:rsidRPr="00AC4FBC">
        <w:t>Editor's note: The following aspects are either missing or not yet determined:</w:t>
      </w:r>
    </w:p>
    <w:p w14:paraId="5DEBF1AC" w14:textId="77777777" w:rsidR="00A36314" w:rsidRPr="00AC4FBC" w:rsidRDefault="00A36314" w:rsidP="00C55BA5">
      <w:pPr>
        <w:pStyle w:val="EditorsNote"/>
        <w:overflowPunct/>
        <w:autoSpaceDE/>
        <w:autoSpaceDN/>
        <w:adjustRightInd/>
        <w:textAlignment w:val="auto"/>
        <w:rPr>
          <w:lang w:eastAsia="zh-CN"/>
        </w:rPr>
      </w:pPr>
      <w:r w:rsidRPr="00AC4FBC">
        <w:t>-</w:t>
      </w:r>
      <w:r w:rsidRPr="00AC4FBC">
        <w:tab/>
        <w:t>The ACS for EN-DC within FR1 (</w:t>
      </w:r>
      <w:r w:rsidRPr="00AC4FBC">
        <w:rPr>
          <w:lang w:eastAsia="zh-CN"/>
        </w:rPr>
        <w:t>2 NR</w:t>
      </w:r>
      <w:r w:rsidRPr="00AC4FBC">
        <w:t xml:space="preserve"> CCs) test cases below cover only inter-band </w:t>
      </w:r>
      <w:r w:rsidRPr="00AC4FBC">
        <w:rPr>
          <w:lang w:eastAsia="zh-CN"/>
        </w:rPr>
        <w:t xml:space="preserve">and intra-band non-contiguous </w:t>
      </w:r>
      <w:r w:rsidRPr="00AC4FBC">
        <w:t>EN-DC. Testing of intra-band contiguous EN-DC is FFS.</w:t>
      </w:r>
    </w:p>
    <w:p w14:paraId="442419A5" w14:textId="306215AF" w:rsidR="00AB2B30" w:rsidRPr="00AC4FBC" w:rsidRDefault="006A7121">
      <w:pPr>
        <w:pStyle w:val="Heading4"/>
        <w:keepNext w:val="0"/>
        <w:keepLines w:val="0"/>
        <w:widowControl w:val="0"/>
        <w:rPr>
          <w:lang w:eastAsia="ja-JP"/>
        </w:rPr>
      </w:pPr>
      <w:bookmarkStart w:id="21972" w:name="_Toc75972217"/>
      <w:bookmarkStart w:id="21973" w:name="_Toc85051657"/>
      <w:bookmarkStart w:id="21974" w:name="_Toc90493679"/>
      <w:bookmarkStart w:id="21975" w:name="_Toc90494319"/>
      <w:bookmarkStart w:id="21976" w:name="_Toc100094361"/>
      <w:bookmarkStart w:id="21977" w:name="_Toc106873052"/>
      <w:bookmarkStart w:id="21978" w:name="_Toc155209028"/>
      <w:bookmarkStart w:id="21979" w:name="_CR7_5B_3_1_1"/>
      <w:bookmarkEnd w:id="21979"/>
      <w:r w:rsidRPr="00AC4FBC">
        <w:t>7.</w:t>
      </w:r>
      <w:r w:rsidRPr="00AC4FBC">
        <w:rPr>
          <w:lang w:eastAsia="ja-JP"/>
        </w:rPr>
        <w:t>5</w:t>
      </w:r>
      <w:r w:rsidRPr="00AC4FBC">
        <w:t>B.3</w:t>
      </w:r>
      <w:r w:rsidRPr="00AC4FBC">
        <w:rPr>
          <w:lang w:eastAsia="ja-JP"/>
        </w:rPr>
        <w:t>_</w:t>
      </w:r>
      <w:r w:rsidRPr="00AC4FBC">
        <w:t>1.1</w:t>
      </w:r>
      <w:r w:rsidRPr="00AC4FBC">
        <w:tab/>
        <w:t>Adjacent Channel Selectivity for EN-DC within FR1 (</w:t>
      </w:r>
      <w:r w:rsidR="0031338D" w:rsidRPr="00AC4FBC">
        <w:t>2 NR</w:t>
      </w:r>
      <w:r w:rsidRPr="00AC4FBC">
        <w:t xml:space="preserve"> CCs)</w:t>
      </w:r>
      <w:bookmarkEnd w:id="21968"/>
      <w:bookmarkEnd w:id="21969"/>
      <w:bookmarkEnd w:id="21970"/>
      <w:bookmarkEnd w:id="21971"/>
      <w:bookmarkEnd w:id="21972"/>
      <w:bookmarkEnd w:id="21973"/>
      <w:bookmarkEnd w:id="21974"/>
      <w:bookmarkEnd w:id="21975"/>
      <w:bookmarkEnd w:id="21976"/>
      <w:bookmarkEnd w:id="21977"/>
      <w:bookmarkEnd w:id="21978"/>
    </w:p>
    <w:p w14:paraId="37F8B931" w14:textId="77777777" w:rsidR="00AB2B30" w:rsidRPr="00AC4FBC" w:rsidRDefault="006A7121">
      <w:pPr>
        <w:pStyle w:val="H6"/>
        <w:keepNext w:val="0"/>
        <w:keepLines w:val="0"/>
        <w:widowControl w:val="0"/>
        <w:rPr>
          <w:lang w:eastAsia="ja-JP"/>
        </w:rPr>
      </w:pPr>
      <w:bookmarkStart w:id="21980" w:name="_CR7_5B_3_1_1_1"/>
      <w:r w:rsidRPr="00AC4FBC">
        <w:t>7.5B.3</w:t>
      </w:r>
      <w:r w:rsidRPr="00AC4FBC">
        <w:rPr>
          <w:lang w:eastAsia="ja-JP"/>
        </w:rPr>
        <w:t>_1.</w:t>
      </w:r>
      <w:r w:rsidRPr="00AC4FBC">
        <w:t>1</w:t>
      </w:r>
      <w:r w:rsidRPr="00AC4FBC">
        <w:rPr>
          <w:lang w:eastAsia="ja-JP"/>
        </w:rPr>
        <w:t>.1</w:t>
      </w:r>
      <w:r w:rsidRPr="00AC4FBC">
        <w:rPr>
          <w:lang w:eastAsia="ja-JP"/>
        </w:rPr>
        <w:tab/>
      </w:r>
      <w:r w:rsidRPr="00AC4FBC">
        <w:t>Test purpose</w:t>
      </w:r>
    </w:p>
    <w:bookmarkEnd w:id="21980"/>
    <w:p w14:paraId="5BE55601" w14:textId="77777777" w:rsidR="00AB2B30" w:rsidRPr="00AC4FBC" w:rsidRDefault="006A7121">
      <w:pPr>
        <w:widowControl w:val="0"/>
      </w:pPr>
      <w:r w:rsidRPr="00AC4FBC">
        <w:t>Same test purpose as in clause 7.5B.1.1.</w:t>
      </w:r>
    </w:p>
    <w:p w14:paraId="08214FF7" w14:textId="77777777" w:rsidR="00AB2B30" w:rsidRPr="00AC4FBC" w:rsidRDefault="006A7121">
      <w:pPr>
        <w:pStyle w:val="H6"/>
        <w:keepNext w:val="0"/>
        <w:keepLines w:val="0"/>
        <w:widowControl w:val="0"/>
      </w:pPr>
      <w:bookmarkStart w:id="21981" w:name="_CR7_5B_3_1_1_2"/>
      <w:r w:rsidRPr="00AC4FBC">
        <w:t>7.5B.3</w:t>
      </w:r>
      <w:r w:rsidRPr="00AC4FBC">
        <w:rPr>
          <w:lang w:eastAsia="ja-JP"/>
        </w:rPr>
        <w:t>_1</w:t>
      </w:r>
      <w:r w:rsidRPr="00AC4FBC">
        <w:t>.</w:t>
      </w:r>
      <w:r w:rsidRPr="00AC4FBC">
        <w:rPr>
          <w:lang w:eastAsia="ja-JP"/>
        </w:rPr>
        <w:t>1.</w:t>
      </w:r>
      <w:r w:rsidRPr="00AC4FBC">
        <w:t>2</w:t>
      </w:r>
      <w:r w:rsidRPr="00AC4FBC">
        <w:tab/>
        <w:t>Test applicability</w:t>
      </w:r>
    </w:p>
    <w:bookmarkEnd w:id="21981"/>
    <w:p w14:paraId="010563EB" w14:textId="3DE6B444" w:rsidR="00AB2B30" w:rsidRPr="00AC4FBC" w:rsidRDefault="006A7121">
      <w:pPr>
        <w:widowControl w:val="0"/>
      </w:pPr>
      <w:r w:rsidRPr="00AC4FBC">
        <w:t xml:space="preserve">This test applies to all types of E-UTRA UE release 15 and forward, supporting </w:t>
      </w:r>
      <w:r w:rsidR="00F6543F" w:rsidRPr="00AC4FBC">
        <w:rPr>
          <w:lang w:eastAsia="zh-CN"/>
        </w:rPr>
        <w:t>intra-band non-contiguous or</w:t>
      </w:r>
      <w:r w:rsidR="00F6543F" w:rsidRPr="00AC4FBC">
        <w:t xml:space="preserve"> </w:t>
      </w:r>
      <w:r w:rsidR="00F6543F" w:rsidRPr="00AC4FBC">
        <w:rPr>
          <w:lang w:eastAsia="zh-CN"/>
        </w:rPr>
        <w:t>inter-band</w:t>
      </w:r>
      <w:r w:rsidR="00F6543F" w:rsidRPr="00AC4FBC">
        <w:t xml:space="preserve"> </w:t>
      </w:r>
      <w:r w:rsidRPr="00AC4FBC">
        <w:t xml:space="preserve">EN-DC within FR1 with </w:t>
      </w:r>
      <w:r w:rsidR="00F6543F" w:rsidRPr="00AC4FBC">
        <w:t>2 NR DL CCs</w:t>
      </w:r>
      <w:r w:rsidRPr="00AC4FBC">
        <w:t>.</w:t>
      </w:r>
    </w:p>
    <w:p w14:paraId="46D6CFCA" w14:textId="77777777" w:rsidR="00AB2B30" w:rsidRPr="00AC4FBC" w:rsidRDefault="006A7121">
      <w:pPr>
        <w:pStyle w:val="H6"/>
        <w:keepNext w:val="0"/>
        <w:keepLines w:val="0"/>
        <w:widowControl w:val="0"/>
      </w:pPr>
      <w:bookmarkStart w:id="21982" w:name="_CR7_5B_3_1_1_3"/>
      <w:r w:rsidRPr="00AC4FBC">
        <w:t>7.5B.3</w:t>
      </w:r>
      <w:r w:rsidRPr="00AC4FBC">
        <w:rPr>
          <w:lang w:eastAsia="ja-JP"/>
        </w:rPr>
        <w:t>_1</w:t>
      </w:r>
      <w:r w:rsidRPr="00AC4FBC">
        <w:t>.</w:t>
      </w:r>
      <w:r w:rsidRPr="00AC4FBC">
        <w:rPr>
          <w:lang w:eastAsia="ja-JP"/>
        </w:rPr>
        <w:t>1.</w:t>
      </w:r>
      <w:r w:rsidRPr="00AC4FBC">
        <w:t>3</w:t>
      </w:r>
      <w:r w:rsidRPr="00AC4FBC">
        <w:tab/>
        <w:t>Minimum conformance requirements</w:t>
      </w:r>
    </w:p>
    <w:bookmarkEnd w:id="21982"/>
    <w:p w14:paraId="39EE52AC" w14:textId="319162D9" w:rsidR="00AB2B30" w:rsidRPr="00AC4FBC" w:rsidRDefault="006A7121">
      <w:pPr>
        <w:widowControl w:val="0"/>
      </w:pPr>
      <w:r w:rsidRPr="00AC4FBC">
        <w:t xml:space="preserve">The minimum conformance requirements </w:t>
      </w:r>
      <w:r w:rsidR="00F6543F" w:rsidRPr="00AC4FBC">
        <w:t xml:space="preserve">for </w:t>
      </w:r>
      <w:r w:rsidR="00F6543F" w:rsidRPr="00AC4FBC">
        <w:rPr>
          <w:lang w:eastAsia="zh-CN"/>
        </w:rPr>
        <w:t>intra-band non-contiguous or</w:t>
      </w:r>
      <w:r w:rsidR="00F6543F" w:rsidRPr="00AC4FBC">
        <w:t xml:space="preserve"> </w:t>
      </w:r>
      <w:r w:rsidR="00F6543F" w:rsidRPr="00AC4FBC">
        <w:rPr>
          <w:lang w:eastAsia="zh-CN"/>
        </w:rPr>
        <w:t>inter-band</w:t>
      </w:r>
      <w:r w:rsidR="00F6543F" w:rsidRPr="00AC4FBC">
        <w:t xml:space="preserve"> EN-DC within FR1 </w:t>
      </w:r>
      <w:r w:rsidRPr="00AC4FBC">
        <w:t>are defined in clause </w:t>
      </w:r>
      <w:r w:rsidR="00F6543F" w:rsidRPr="00AC4FBC">
        <w:t xml:space="preserve">7.5B.0.2 and </w:t>
      </w:r>
      <w:r w:rsidRPr="00AC4FBC">
        <w:t>7.5B.0.3</w:t>
      </w:r>
      <w:r w:rsidR="00F6543F" w:rsidRPr="00AC4FBC">
        <w:t xml:space="preserve"> respectively</w:t>
      </w:r>
      <w:r w:rsidRPr="00AC4FBC">
        <w:t>.</w:t>
      </w:r>
    </w:p>
    <w:p w14:paraId="06E67112" w14:textId="031B144D" w:rsidR="00AB2B30" w:rsidRPr="00AC4FBC" w:rsidRDefault="006A7121">
      <w:pPr>
        <w:widowControl w:val="0"/>
      </w:pPr>
      <w:r w:rsidRPr="00AC4FBC">
        <w:t xml:space="preserve">No exception requirements applicable to NR or </w:t>
      </w:r>
      <w:r w:rsidR="00BB6945" w:rsidRPr="00AC4FBC">
        <w:t>E-UTRA</w:t>
      </w:r>
      <w:r w:rsidRPr="00AC4FBC">
        <w:t>. LTE anchor agnostic approach is applied.</w:t>
      </w:r>
    </w:p>
    <w:p w14:paraId="518C782F" w14:textId="77777777" w:rsidR="00AB2B30" w:rsidRPr="00AC4FBC" w:rsidRDefault="006A7121">
      <w:pPr>
        <w:pStyle w:val="H6"/>
        <w:keepNext w:val="0"/>
        <w:keepLines w:val="0"/>
        <w:widowControl w:val="0"/>
      </w:pPr>
      <w:bookmarkStart w:id="21983" w:name="_CR7_5B_3_1_1_4"/>
      <w:r w:rsidRPr="00AC4FBC">
        <w:t>7.5B.3</w:t>
      </w:r>
      <w:r w:rsidRPr="00AC4FBC">
        <w:rPr>
          <w:lang w:eastAsia="ja-JP"/>
        </w:rPr>
        <w:t>_1</w:t>
      </w:r>
      <w:r w:rsidRPr="00AC4FBC">
        <w:t>.</w:t>
      </w:r>
      <w:r w:rsidRPr="00AC4FBC">
        <w:rPr>
          <w:lang w:eastAsia="ja-JP"/>
        </w:rPr>
        <w:t>1.</w:t>
      </w:r>
      <w:r w:rsidRPr="00AC4FBC">
        <w:t>4</w:t>
      </w:r>
      <w:r w:rsidRPr="00AC4FBC">
        <w:tab/>
        <w:t>Test description</w:t>
      </w:r>
    </w:p>
    <w:bookmarkEnd w:id="21983"/>
    <w:p w14:paraId="14EB8934" w14:textId="4DE682E6" w:rsidR="00AB2B30" w:rsidRPr="00AC4FBC" w:rsidRDefault="006A7121">
      <w:pPr>
        <w:widowControl w:val="0"/>
      </w:pPr>
      <w:r w:rsidRPr="00AC4FBC">
        <w:t>Same test description as in clause</w:t>
      </w:r>
      <w:r w:rsidR="00F174CE" w:rsidRPr="00AC4FBC">
        <w:t xml:space="preserve"> </w:t>
      </w:r>
      <w:r w:rsidRPr="00AC4FBC">
        <w:t>7.5A.1.4</w:t>
      </w:r>
      <w:r w:rsidR="00F174CE" w:rsidRPr="00AC4FBC">
        <w:rPr>
          <w:lang w:eastAsia="ja-JP"/>
        </w:rPr>
        <w:t xml:space="preserve"> </w:t>
      </w:r>
      <w:r w:rsidRPr="00AC4FBC">
        <w:t xml:space="preserve">in TS 38.521-1 [8] for the NR carrier with the following exceptions: </w:t>
      </w:r>
    </w:p>
    <w:p w14:paraId="2AFB5979" w14:textId="77777777" w:rsidR="00AB2B30" w:rsidRPr="00AC4FBC" w:rsidRDefault="006A7121">
      <w:pPr>
        <w:widowControl w:val="0"/>
      </w:pPr>
      <w:r w:rsidRPr="00AC4FBC">
        <w:t xml:space="preserve">The initial test configurations for E-UTRA consist of test frequency based on E-UTRA operating band and test channel bandwidth as specified in Table 4.6-1. </w:t>
      </w:r>
    </w:p>
    <w:p w14:paraId="07A438AC" w14:textId="4BDF57B2" w:rsidR="00AB2B30" w:rsidRPr="00AC4FBC" w:rsidRDefault="006A7121">
      <w:pPr>
        <w:widowControl w:val="0"/>
      </w:pPr>
      <w:r w:rsidRPr="00AC4FBC">
        <w:t>For Initial conditions as in clause</w:t>
      </w:r>
      <w:r w:rsidR="00F174CE" w:rsidRPr="00AC4FBC">
        <w:t xml:space="preserve"> </w:t>
      </w:r>
      <w:r w:rsidRPr="00AC4FBC">
        <w:t>7.5A.1.4.1 in TS 38.521-1 [8], add step 2.1 and step 3.1 as follows:</w:t>
      </w:r>
    </w:p>
    <w:p w14:paraId="421EDD6D" w14:textId="77777777" w:rsidR="00AB2B30" w:rsidRPr="00AC4FBC" w:rsidRDefault="006A7121">
      <w:pPr>
        <w:pStyle w:val="B10"/>
        <w:widowControl w:val="0"/>
      </w:pPr>
      <w:r w:rsidRPr="00AC4FBC">
        <w:t>2.1.</w:t>
      </w:r>
      <w:r w:rsidRPr="00AC4FBC">
        <w:tab/>
        <w:t>The parameter settings for E-UTRA cell are set up according to TS 36.508 [11] clause 4.4.3.</w:t>
      </w:r>
    </w:p>
    <w:p w14:paraId="35216841" w14:textId="77777777" w:rsidR="00AB2B30" w:rsidRPr="00AC4FBC" w:rsidRDefault="006A7121">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5DA94E4B" w14:textId="77777777" w:rsidR="00AB2B30" w:rsidRPr="00AC4FBC" w:rsidRDefault="006A7121">
      <w:pPr>
        <w:widowControl w:val="0"/>
      </w:pPr>
      <w:r w:rsidRPr="00AC4FBC">
        <w:t xml:space="preserve">Step 6 of Initial conditions as in clause 7.5.4.1 </w:t>
      </w:r>
      <w:r w:rsidRPr="00AC4FBC">
        <w:rPr>
          <w:lang w:eastAsia="ja-JP"/>
        </w:rPr>
        <w:t xml:space="preserve">or </w:t>
      </w:r>
      <w:r w:rsidRPr="00AC4FBC">
        <w:t>7.5A.1.4.1</w:t>
      </w:r>
      <w:r w:rsidRPr="00AC4FBC">
        <w:rPr>
          <w:lang w:eastAsia="ja-JP"/>
        </w:rPr>
        <w:t xml:space="preserve"> </w:t>
      </w:r>
      <w:r w:rsidRPr="00AC4FBC">
        <w:t>in TS 38.521-1 [8] is replaced by:</w:t>
      </w:r>
    </w:p>
    <w:p w14:paraId="432D746E" w14:textId="77777777" w:rsidR="00AB2B30" w:rsidRPr="00AC4FBC" w:rsidRDefault="006A7121">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1D869FE" w14:textId="62ECAE76" w:rsidR="00AB2B30" w:rsidRPr="00AC4FBC" w:rsidRDefault="006A7121">
      <w:pPr>
        <w:widowControl w:val="0"/>
      </w:pPr>
      <w:r w:rsidRPr="00AC4FBC">
        <w:t>Add step 7 to Initial conditions in clause</w:t>
      </w:r>
      <w:r w:rsidR="00F174CE" w:rsidRPr="00AC4FBC">
        <w:t xml:space="preserve"> </w:t>
      </w:r>
      <w:r w:rsidRPr="00AC4FBC">
        <w:t>7.5A.1.4.1</w:t>
      </w:r>
      <w:r w:rsidRPr="00AC4FBC">
        <w:rPr>
          <w:lang w:eastAsia="ja-JP"/>
        </w:rPr>
        <w:t xml:space="preserve"> </w:t>
      </w:r>
      <w:r w:rsidRPr="00AC4FBC">
        <w:t>in TS 38.521-1 [8] as follows:</w:t>
      </w:r>
    </w:p>
    <w:p w14:paraId="2666FA6F" w14:textId="77777777" w:rsidR="00AB2B30" w:rsidRPr="00AC4FBC" w:rsidRDefault="006A7121">
      <w:pPr>
        <w:pStyle w:val="B10"/>
        <w:widowControl w:val="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7A240E6" w14:textId="77777777" w:rsidR="00AB2B30" w:rsidRPr="00AC4FBC" w:rsidRDefault="006A7121">
      <w:pPr>
        <w:pStyle w:val="H6"/>
        <w:keepNext w:val="0"/>
        <w:keepLines w:val="0"/>
        <w:widowControl w:val="0"/>
      </w:pPr>
      <w:bookmarkStart w:id="21984" w:name="_CR7_5B_3_1_1_5"/>
      <w:r w:rsidRPr="00AC4FBC">
        <w:t>7.5B.3</w:t>
      </w:r>
      <w:r w:rsidRPr="00AC4FBC">
        <w:rPr>
          <w:lang w:eastAsia="ja-JP"/>
        </w:rPr>
        <w:t>_1</w:t>
      </w:r>
      <w:r w:rsidRPr="00AC4FBC">
        <w:t>.</w:t>
      </w:r>
      <w:r w:rsidRPr="00AC4FBC">
        <w:rPr>
          <w:lang w:eastAsia="ja-JP"/>
        </w:rPr>
        <w:t>1.5</w:t>
      </w:r>
      <w:r w:rsidRPr="00AC4FBC">
        <w:tab/>
        <w:t>Test requirement</w:t>
      </w:r>
    </w:p>
    <w:bookmarkEnd w:id="21984"/>
    <w:p w14:paraId="06A0A9D3" w14:textId="4BDA9ADA" w:rsidR="00AB2B30" w:rsidRPr="00AC4FBC" w:rsidRDefault="006A7121">
      <w:pPr>
        <w:widowControl w:val="0"/>
        <w:rPr>
          <w:lang w:eastAsia="ja-JP"/>
        </w:rPr>
      </w:pPr>
      <w:r w:rsidRPr="00AC4FBC">
        <w:t>Same test requirement as specified in TS 38.521-1 [8] Clause 7.5A.1.5</w:t>
      </w:r>
      <w:r w:rsidRPr="00AC4FBC">
        <w:rPr>
          <w:lang w:eastAsia="ja-JP"/>
        </w:rPr>
        <w:t xml:space="preserve"> for the NR carrier(s)</w:t>
      </w:r>
      <w:r w:rsidRPr="00AC4FBC">
        <w:t>.</w:t>
      </w:r>
    </w:p>
    <w:p w14:paraId="5C9FB734" w14:textId="1C737936" w:rsidR="00AB2B30" w:rsidRPr="00AC4FBC" w:rsidRDefault="006A7121">
      <w:pPr>
        <w:pStyle w:val="Heading4"/>
        <w:keepNext w:val="0"/>
        <w:keepLines w:val="0"/>
        <w:widowControl w:val="0"/>
        <w:rPr>
          <w:lang w:eastAsia="ja-JP"/>
        </w:rPr>
      </w:pPr>
      <w:bookmarkStart w:id="21985" w:name="_Toc52213773"/>
      <w:bookmarkStart w:id="21986" w:name="_Toc60743238"/>
      <w:bookmarkStart w:id="21987" w:name="_Toc68206417"/>
      <w:bookmarkStart w:id="21988" w:name="_Toc75972218"/>
      <w:bookmarkStart w:id="21989" w:name="_Toc85051658"/>
      <w:bookmarkStart w:id="21990" w:name="_Toc90493680"/>
      <w:bookmarkStart w:id="21991" w:name="_Toc90494320"/>
      <w:bookmarkStart w:id="21992" w:name="_Toc100094362"/>
      <w:bookmarkStart w:id="21993" w:name="_Toc106873053"/>
      <w:bookmarkStart w:id="21994" w:name="_Toc155209029"/>
      <w:bookmarkStart w:id="21995" w:name="_Toc27475972"/>
      <w:bookmarkStart w:id="21996" w:name="_Toc29495443"/>
      <w:bookmarkStart w:id="21997" w:name="_Toc36116493"/>
      <w:bookmarkStart w:id="21998" w:name="_Toc36118542"/>
      <w:bookmarkStart w:id="21999" w:name="_Toc36560657"/>
      <w:bookmarkStart w:id="22000" w:name="_Toc43977192"/>
      <w:bookmarkStart w:id="22001" w:name="_CR7_5B_3_1_2"/>
      <w:bookmarkEnd w:id="22001"/>
      <w:r w:rsidRPr="00AC4FBC">
        <w:t>7.</w:t>
      </w:r>
      <w:r w:rsidRPr="00AC4FBC">
        <w:rPr>
          <w:lang w:eastAsia="ja-JP"/>
        </w:rPr>
        <w:t>5</w:t>
      </w:r>
      <w:r w:rsidRPr="00AC4FBC">
        <w:t>B.3</w:t>
      </w:r>
      <w:r w:rsidRPr="00AC4FBC">
        <w:rPr>
          <w:lang w:eastAsia="ja-JP"/>
        </w:rPr>
        <w:t>_</w:t>
      </w:r>
      <w:r w:rsidRPr="00AC4FBC">
        <w:t>1.2</w:t>
      </w:r>
      <w:r w:rsidRPr="00AC4FBC">
        <w:tab/>
        <w:t>Adjacent Channel Selectivity for EN-DC within FR1 (</w:t>
      </w:r>
      <w:r w:rsidR="00D0340E" w:rsidRPr="00AC4FBC">
        <w:t>3 NR</w:t>
      </w:r>
      <w:r w:rsidRPr="00AC4FBC">
        <w:t xml:space="preserve"> CCs)</w:t>
      </w:r>
      <w:bookmarkEnd w:id="21985"/>
      <w:bookmarkEnd w:id="21986"/>
      <w:bookmarkEnd w:id="21987"/>
      <w:bookmarkEnd w:id="21988"/>
      <w:bookmarkEnd w:id="21989"/>
      <w:bookmarkEnd w:id="21990"/>
      <w:bookmarkEnd w:id="21991"/>
      <w:bookmarkEnd w:id="21992"/>
      <w:bookmarkEnd w:id="21993"/>
      <w:bookmarkEnd w:id="21994"/>
    </w:p>
    <w:p w14:paraId="29A2FF2C" w14:textId="77777777" w:rsidR="006C376C" w:rsidRPr="00AC4FBC" w:rsidRDefault="006C376C" w:rsidP="006C376C">
      <w:pPr>
        <w:pStyle w:val="EditorsNote"/>
        <w:rPr>
          <w:lang w:eastAsia="zh-CN"/>
        </w:rPr>
      </w:pPr>
      <w:r w:rsidRPr="00AC4FBC">
        <w:t>Editor's note: The following aspects are either missing or not yet determined:</w:t>
      </w:r>
    </w:p>
    <w:p w14:paraId="6D23F2E1" w14:textId="14FDC232" w:rsidR="006C376C" w:rsidRPr="00AC4FBC" w:rsidRDefault="006C376C" w:rsidP="006C376C">
      <w:pPr>
        <w:pStyle w:val="EditorsNote"/>
        <w:rPr>
          <w:lang w:eastAsia="zh-CN"/>
        </w:rPr>
      </w:pPr>
      <w:r w:rsidRPr="00AC4FBC">
        <w:t>-</w:t>
      </w:r>
      <w:r w:rsidRPr="00AC4FBC">
        <w:tab/>
        <w:t>The ACS for EN-DC within FR1 (</w:t>
      </w:r>
      <w:r w:rsidRPr="00AC4FBC">
        <w:rPr>
          <w:lang w:eastAsia="zh-CN"/>
        </w:rPr>
        <w:t>3 NR</w:t>
      </w:r>
      <w:r w:rsidRPr="00AC4FBC">
        <w:t xml:space="preserve"> CCs) test cases below cover only inter-band </w:t>
      </w:r>
      <w:r w:rsidRPr="00AC4FBC">
        <w:rPr>
          <w:lang w:eastAsia="zh-CN"/>
        </w:rPr>
        <w:t xml:space="preserve">and intra-band non-contiguous </w:t>
      </w:r>
      <w:r w:rsidRPr="00AC4FBC">
        <w:t>EN-DC. Testing of intra-band contiguous EN-DC is FFS.</w:t>
      </w:r>
    </w:p>
    <w:p w14:paraId="2E541CAD" w14:textId="1BE53760" w:rsidR="00AB2B30" w:rsidRPr="00AC4FBC" w:rsidRDefault="006A7121">
      <w:pPr>
        <w:pStyle w:val="H6"/>
        <w:keepNext w:val="0"/>
        <w:keepLines w:val="0"/>
        <w:widowControl w:val="0"/>
        <w:rPr>
          <w:lang w:eastAsia="ja-JP"/>
        </w:rPr>
      </w:pPr>
      <w:bookmarkStart w:id="22002" w:name="_CR7_5B_3_1_2_1"/>
      <w:r w:rsidRPr="00AC4FBC">
        <w:t>7.5B.3</w:t>
      </w:r>
      <w:r w:rsidRPr="00AC4FBC">
        <w:rPr>
          <w:lang w:eastAsia="ja-JP"/>
        </w:rPr>
        <w:t>_1.</w:t>
      </w:r>
      <w:r w:rsidRPr="00AC4FBC">
        <w:t>2</w:t>
      </w:r>
      <w:r w:rsidRPr="00AC4FBC">
        <w:rPr>
          <w:lang w:eastAsia="ja-JP"/>
        </w:rPr>
        <w:t>.1</w:t>
      </w:r>
      <w:r w:rsidRPr="00AC4FBC">
        <w:rPr>
          <w:lang w:eastAsia="ja-JP"/>
        </w:rPr>
        <w:tab/>
      </w:r>
      <w:r w:rsidRPr="00AC4FBC">
        <w:t>Test purpose</w:t>
      </w:r>
    </w:p>
    <w:bookmarkEnd w:id="22002"/>
    <w:p w14:paraId="6BDCE798" w14:textId="77777777" w:rsidR="00AB2B30" w:rsidRPr="00AC4FBC" w:rsidRDefault="006A7121">
      <w:pPr>
        <w:widowControl w:val="0"/>
      </w:pPr>
      <w:r w:rsidRPr="00AC4FBC">
        <w:t>Same test purpose as in clause 7.5B.1.1.</w:t>
      </w:r>
    </w:p>
    <w:p w14:paraId="14ADAEC1" w14:textId="77777777" w:rsidR="00AB2B30" w:rsidRPr="00AC4FBC" w:rsidRDefault="006A7121">
      <w:pPr>
        <w:pStyle w:val="H6"/>
        <w:keepNext w:val="0"/>
        <w:keepLines w:val="0"/>
        <w:widowControl w:val="0"/>
      </w:pPr>
      <w:bookmarkStart w:id="22003" w:name="_CR7_5B_3_1_2_2"/>
      <w:r w:rsidRPr="00AC4FBC">
        <w:t>7.5B.3</w:t>
      </w:r>
      <w:r w:rsidRPr="00AC4FBC">
        <w:rPr>
          <w:lang w:eastAsia="ja-JP"/>
        </w:rPr>
        <w:t>_1</w:t>
      </w:r>
      <w:r w:rsidRPr="00AC4FBC">
        <w:t>.2</w:t>
      </w:r>
      <w:r w:rsidRPr="00AC4FBC">
        <w:rPr>
          <w:lang w:eastAsia="ja-JP"/>
        </w:rPr>
        <w:t>.</w:t>
      </w:r>
      <w:r w:rsidRPr="00AC4FBC">
        <w:t>2</w:t>
      </w:r>
      <w:r w:rsidRPr="00AC4FBC">
        <w:tab/>
        <w:t>Test applicability</w:t>
      </w:r>
    </w:p>
    <w:bookmarkEnd w:id="22003"/>
    <w:p w14:paraId="6615D164" w14:textId="38D7C812" w:rsidR="00AB2B30" w:rsidRPr="00AC4FBC" w:rsidRDefault="006A7121">
      <w:pPr>
        <w:widowControl w:val="0"/>
      </w:pPr>
      <w:r w:rsidRPr="00AC4FBC">
        <w:t xml:space="preserve">This test applies to all types of E-UTRA UE release 15 and forward, supporting </w:t>
      </w:r>
      <w:r w:rsidR="00FE7D0C" w:rsidRPr="00AC4FBC">
        <w:rPr>
          <w:lang w:eastAsia="zh-CN"/>
        </w:rPr>
        <w:t>intra-band non-contiguous or</w:t>
      </w:r>
      <w:r w:rsidR="00FE7D0C" w:rsidRPr="00AC4FBC">
        <w:t xml:space="preserve"> </w:t>
      </w:r>
      <w:r w:rsidR="00FE7D0C" w:rsidRPr="00AC4FBC">
        <w:rPr>
          <w:lang w:eastAsia="zh-CN"/>
        </w:rPr>
        <w:t>inter-band</w:t>
      </w:r>
      <w:r w:rsidR="00FE7D0C" w:rsidRPr="00AC4FBC" w:rsidDel="00321233">
        <w:rPr>
          <w:lang w:eastAsia="zh-CN"/>
        </w:rPr>
        <w:t xml:space="preserve"> </w:t>
      </w:r>
      <w:r w:rsidRPr="00AC4FBC">
        <w:t xml:space="preserve">EN-DC within FR1 with </w:t>
      </w:r>
      <w:r w:rsidR="006C376C" w:rsidRPr="00AC4FBC">
        <w:t xml:space="preserve">3 NR DL </w:t>
      </w:r>
      <w:r w:rsidRPr="00AC4FBC">
        <w:t>CCs.</w:t>
      </w:r>
    </w:p>
    <w:p w14:paraId="6E0EDAC4" w14:textId="77777777" w:rsidR="00AB2B30" w:rsidRPr="00AC4FBC" w:rsidRDefault="006A7121">
      <w:pPr>
        <w:pStyle w:val="H6"/>
        <w:keepNext w:val="0"/>
        <w:keepLines w:val="0"/>
        <w:widowControl w:val="0"/>
      </w:pPr>
      <w:bookmarkStart w:id="22004" w:name="_CR7_5B_3_1_2_3"/>
      <w:r w:rsidRPr="00AC4FBC">
        <w:t>7.5B.3</w:t>
      </w:r>
      <w:r w:rsidRPr="00AC4FBC">
        <w:rPr>
          <w:lang w:eastAsia="ja-JP"/>
        </w:rPr>
        <w:t>_1</w:t>
      </w:r>
      <w:r w:rsidRPr="00AC4FBC">
        <w:t>.2</w:t>
      </w:r>
      <w:r w:rsidRPr="00AC4FBC">
        <w:rPr>
          <w:lang w:eastAsia="ja-JP"/>
        </w:rPr>
        <w:t>.</w:t>
      </w:r>
      <w:r w:rsidRPr="00AC4FBC">
        <w:t>3</w:t>
      </w:r>
      <w:r w:rsidRPr="00AC4FBC">
        <w:tab/>
        <w:t>Minimum conformance requirements</w:t>
      </w:r>
    </w:p>
    <w:bookmarkEnd w:id="22004"/>
    <w:p w14:paraId="4AEB918E" w14:textId="31AF1674" w:rsidR="00AB2B30" w:rsidRPr="00AC4FBC" w:rsidRDefault="006A7121">
      <w:pPr>
        <w:widowControl w:val="0"/>
      </w:pPr>
      <w:r w:rsidRPr="00AC4FBC">
        <w:t xml:space="preserve">The minimum conformance requirements </w:t>
      </w:r>
      <w:r w:rsidR="006B416E" w:rsidRPr="00AC4FBC">
        <w:t>for</w:t>
      </w:r>
      <w:r w:rsidR="006B416E" w:rsidRPr="00AC4FBC">
        <w:rPr>
          <w:lang w:eastAsia="zh-CN"/>
        </w:rPr>
        <w:t xml:space="preserve"> intra-band non-contiguous</w:t>
      </w:r>
      <w:r w:rsidR="006B416E" w:rsidRPr="00AC4FBC">
        <w:t xml:space="preserve"> </w:t>
      </w:r>
      <w:r w:rsidR="006B416E" w:rsidRPr="00AC4FBC">
        <w:rPr>
          <w:lang w:eastAsia="zh-CN"/>
        </w:rPr>
        <w:t xml:space="preserve">and inter-band </w:t>
      </w:r>
      <w:r w:rsidR="006B416E" w:rsidRPr="00AC4FBC">
        <w:t xml:space="preserve">EN-DC </w:t>
      </w:r>
      <w:r w:rsidR="006B416E" w:rsidRPr="00AC4FBC">
        <w:rPr>
          <w:lang w:eastAsia="zh-CN"/>
        </w:rPr>
        <w:t>within FR1</w:t>
      </w:r>
      <w:r w:rsidR="006B416E" w:rsidRPr="00AC4FBC">
        <w:t xml:space="preserve"> </w:t>
      </w:r>
      <w:r w:rsidRPr="00AC4FBC">
        <w:t>are defined in clause </w:t>
      </w:r>
      <w:r w:rsidR="006B416E" w:rsidRPr="00AC4FBC">
        <w:t xml:space="preserve">7.5B.0.2 and </w:t>
      </w:r>
      <w:r w:rsidRPr="00AC4FBC">
        <w:t>7.5B.0.3</w:t>
      </w:r>
      <w:r w:rsidR="006B416E" w:rsidRPr="00AC4FBC">
        <w:t xml:space="preserve"> respectively</w:t>
      </w:r>
      <w:r w:rsidRPr="00AC4FBC">
        <w:t>.</w:t>
      </w:r>
    </w:p>
    <w:p w14:paraId="4A3BD445" w14:textId="40E68532" w:rsidR="00AB2B30" w:rsidRPr="00AC4FBC" w:rsidRDefault="006A7121">
      <w:pPr>
        <w:widowControl w:val="0"/>
      </w:pPr>
      <w:r w:rsidRPr="00AC4FBC">
        <w:t xml:space="preserve">No exception requirements applicable to NR or </w:t>
      </w:r>
      <w:r w:rsidR="00BB6945" w:rsidRPr="00AC4FBC">
        <w:t>E-UTRA</w:t>
      </w:r>
      <w:r w:rsidRPr="00AC4FBC">
        <w:t>. LTE anchor agnostic approach is applied.</w:t>
      </w:r>
    </w:p>
    <w:p w14:paraId="744B332E" w14:textId="77777777" w:rsidR="00AB2B30" w:rsidRPr="00AC4FBC" w:rsidRDefault="006A7121">
      <w:pPr>
        <w:pStyle w:val="H6"/>
        <w:keepNext w:val="0"/>
        <w:keepLines w:val="0"/>
        <w:widowControl w:val="0"/>
      </w:pPr>
      <w:bookmarkStart w:id="22005" w:name="_CR7_5B_3_1_2_4"/>
      <w:r w:rsidRPr="00AC4FBC">
        <w:t>7.5B.3</w:t>
      </w:r>
      <w:r w:rsidRPr="00AC4FBC">
        <w:rPr>
          <w:lang w:eastAsia="ja-JP"/>
        </w:rPr>
        <w:t>_1</w:t>
      </w:r>
      <w:r w:rsidRPr="00AC4FBC">
        <w:t>.2</w:t>
      </w:r>
      <w:r w:rsidRPr="00AC4FBC">
        <w:rPr>
          <w:lang w:eastAsia="ja-JP"/>
        </w:rPr>
        <w:t>.</w:t>
      </w:r>
      <w:r w:rsidRPr="00AC4FBC">
        <w:t>4</w:t>
      </w:r>
      <w:r w:rsidRPr="00AC4FBC">
        <w:tab/>
        <w:t>Test description</w:t>
      </w:r>
    </w:p>
    <w:bookmarkEnd w:id="22005"/>
    <w:p w14:paraId="03F75CEE" w14:textId="2546752A" w:rsidR="00AB2B30" w:rsidRPr="00AC4FBC" w:rsidRDefault="006A7121">
      <w:pPr>
        <w:widowControl w:val="0"/>
      </w:pPr>
      <w:r w:rsidRPr="00AC4FBC">
        <w:t xml:space="preserve">Same test description as in clause 7.5A.2.4 in TS 38.521-1 [8] for the NR carrier with the following exceptions: </w:t>
      </w:r>
    </w:p>
    <w:p w14:paraId="43B4DB9F" w14:textId="77777777" w:rsidR="00AB2B30" w:rsidRPr="00AC4FBC" w:rsidRDefault="006A7121">
      <w:pPr>
        <w:widowControl w:val="0"/>
      </w:pPr>
      <w:r w:rsidRPr="00AC4FBC">
        <w:t xml:space="preserve">The initial test configurations for E-UTRA consist of test frequency based on E-UTRA operating band and test channel bandwidth as specified in Table 4.6-1. </w:t>
      </w:r>
    </w:p>
    <w:p w14:paraId="0C5A2F58" w14:textId="20DAC547" w:rsidR="00AB2B30" w:rsidRPr="00AC4FBC" w:rsidRDefault="006A7121">
      <w:pPr>
        <w:widowControl w:val="0"/>
      </w:pPr>
      <w:r w:rsidRPr="00AC4FBC">
        <w:t>For Initial conditions as in clause 7.5A.2.4.1 in TS 38.521-1 [8], add step 2.1 and step 3.1 as follows:</w:t>
      </w:r>
    </w:p>
    <w:p w14:paraId="7AD6E881" w14:textId="77777777" w:rsidR="00AB2B30" w:rsidRPr="00AC4FBC" w:rsidRDefault="006A7121">
      <w:pPr>
        <w:pStyle w:val="B10"/>
        <w:widowControl w:val="0"/>
      </w:pPr>
      <w:r w:rsidRPr="00AC4FBC">
        <w:t>2.1.</w:t>
      </w:r>
      <w:r w:rsidRPr="00AC4FBC">
        <w:tab/>
        <w:t>The parameter settings for E-UTRA cell are set up according to TS 36.508 [11] clause 4.4.3.</w:t>
      </w:r>
    </w:p>
    <w:p w14:paraId="21A29D25" w14:textId="77777777" w:rsidR="00AB2B30" w:rsidRPr="00AC4FBC" w:rsidRDefault="006A7121">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767346B7" w14:textId="6AFE89E3" w:rsidR="00AB2B30" w:rsidRPr="00AC4FBC" w:rsidRDefault="006A7121">
      <w:pPr>
        <w:widowControl w:val="0"/>
      </w:pPr>
      <w:r w:rsidRPr="00AC4FBC">
        <w:t>Step 6 of Initial conditions as in clause</w:t>
      </w:r>
      <w:r w:rsidR="00F174CE" w:rsidRPr="00AC4FBC">
        <w:t xml:space="preserve"> </w:t>
      </w:r>
      <w:r w:rsidRPr="00AC4FBC">
        <w:t>7.5A.2.4.1 in TS 38.521-1 [8] is replaced by:</w:t>
      </w:r>
    </w:p>
    <w:p w14:paraId="3F6CD61D" w14:textId="77777777" w:rsidR="00AB2B30" w:rsidRPr="00AC4FBC" w:rsidRDefault="006A7121">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D5EE549" w14:textId="15B28642" w:rsidR="00AB2B30" w:rsidRPr="00AC4FBC" w:rsidRDefault="006A7121">
      <w:pPr>
        <w:widowControl w:val="0"/>
      </w:pPr>
      <w:r w:rsidRPr="00AC4FBC">
        <w:t>Add step 7 to Initial conditions in clause</w:t>
      </w:r>
      <w:r w:rsidR="00F174CE" w:rsidRPr="00AC4FBC">
        <w:t xml:space="preserve"> </w:t>
      </w:r>
      <w:r w:rsidRPr="00AC4FBC">
        <w:t>7.5A.2.4.1</w:t>
      </w:r>
      <w:r w:rsidRPr="00AC4FBC">
        <w:rPr>
          <w:lang w:eastAsia="ja-JP"/>
        </w:rPr>
        <w:t xml:space="preserve"> </w:t>
      </w:r>
      <w:r w:rsidRPr="00AC4FBC">
        <w:t>in TS 38.521-1 [8] as follows:</w:t>
      </w:r>
    </w:p>
    <w:p w14:paraId="4C8EF7B0"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3C0F06F" w14:textId="77777777" w:rsidR="00AB2B30" w:rsidRPr="00AC4FBC" w:rsidRDefault="006A7121">
      <w:pPr>
        <w:pStyle w:val="H6"/>
        <w:keepNext w:val="0"/>
        <w:keepLines w:val="0"/>
        <w:widowControl w:val="0"/>
      </w:pPr>
      <w:bookmarkStart w:id="22006" w:name="_CR7_5B_3_1_2_5"/>
      <w:r w:rsidRPr="00AC4FBC">
        <w:t>7.5B.3</w:t>
      </w:r>
      <w:r w:rsidRPr="00AC4FBC">
        <w:rPr>
          <w:lang w:eastAsia="ja-JP"/>
        </w:rPr>
        <w:t>_1</w:t>
      </w:r>
      <w:r w:rsidRPr="00AC4FBC">
        <w:t>.2</w:t>
      </w:r>
      <w:r w:rsidRPr="00AC4FBC">
        <w:rPr>
          <w:lang w:eastAsia="ja-JP"/>
        </w:rPr>
        <w:t>.5</w:t>
      </w:r>
      <w:r w:rsidRPr="00AC4FBC">
        <w:tab/>
        <w:t>Test requirement</w:t>
      </w:r>
    </w:p>
    <w:bookmarkEnd w:id="22006"/>
    <w:p w14:paraId="3BD48F77" w14:textId="00AD31C1" w:rsidR="00AB2B30" w:rsidRPr="00AC4FBC" w:rsidRDefault="006A7121">
      <w:pPr>
        <w:widowControl w:val="0"/>
      </w:pPr>
      <w:r w:rsidRPr="00AC4FBC">
        <w:t xml:space="preserve">Same test requirement as specified in TS 38.521-1 [8] Clause 7.5A.2.5 </w:t>
      </w:r>
      <w:r w:rsidRPr="00AC4FBC">
        <w:rPr>
          <w:lang w:eastAsia="ja-JP"/>
        </w:rPr>
        <w:t>for the NR carrier(s)</w:t>
      </w:r>
      <w:r w:rsidRPr="00AC4FBC">
        <w:t>.</w:t>
      </w:r>
    </w:p>
    <w:p w14:paraId="05887D3B" w14:textId="224A87D8" w:rsidR="000D14C6" w:rsidRPr="00AC4FBC" w:rsidRDefault="000D14C6" w:rsidP="000D14C6">
      <w:pPr>
        <w:pStyle w:val="Heading4"/>
        <w:keepNext w:val="0"/>
        <w:keepLines w:val="0"/>
        <w:widowControl w:val="0"/>
        <w:rPr>
          <w:lang w:eastAsia="ja-JP"/>
        </w:rPr>
      </w:pPr>
      <w:bookmarkStart w:id="22007" w:name="_Toc75972219"/>
      <w:bookmarkStart w:id="22008" w:name="_Toc85051659"/>
      <w:bookmarkStart w:id="22009" w:name="_Toc90493681"/>
      <w:bookmarkStart w:id="22010" w:name="_Toc90494321"/>
      <w:bookmarkStart w:id="22011" w:name="_Toc100094363"/>
      <w:bookmarkStart w:id="22012" w:name="_Toc106873054"/>
      <w:bookmarkStart w:id="22013" w:name="_Toc155209030"/>
      <w:bookmarkStart w:id="22014" w:name="_Toc52213774"/>
      <w:bookmarkStart w:id="22015" w:name="_Toc60743239"/>
      <w:bookmarkStart w:id="22016" w:name="_Toc68206418"/>
      <w:bookmarkStart w:id="22017" w:name="_CR7_5B_3_1_3"/>
      <w:bookmarkEnd w:id="22017"/>
      <w:r w:rsidRPr="00AC4FBC">
        <w:t>7.</w:t>
      </w:r>
      <w:r w:rsidRPr="00AC4FBC">
        <w:rPr>
          <w:lang w:eastAsia="ja-JP"/>
        </w:rPr>
        <w:t>5</w:t>
      </w:r>
      <w:r w:rsidRPr="00AC4FBC">
        <w:t>B.3</w:t>
      </w:r>
      <w:r w:rsidRPr="00AC4FBC">
        <w:rPr>
          <w:lang w:eastAsia="ja-JP"/>
        </w:rPr>
        <w:t>_</w:t>
      </w:r>
      <w:r w:rsidRPr="00AC4FBC">
        <w:t>1.</w:t>
      </w:r>
      <w:r w:rsidRPr="00AC4FBC">
        <w:rPr>
          <w:lang w:eastAsia="zh-CN"/>
        </w:rPr>
        <w:t>3</w:t>
      </w:r>
      <w:r w:rsidRPr="00AC4FBC">
        <w:tab/>
        <w:t>Adjacent Channel Selectivity for EN-DC within FR1 (</w:t>
      </w:r>
      <w:r w:rsidR="00F03BC4" w:rsidRPr="00AC4FBC">
        <w:t>4 NR</w:t>
      </w:r>
      <w:r w:rsidRPr="00AC4FBC">
        <w:t xml:space="preserve"> CCs)</w:t>
      </w:r>
      <w:bookmarkEnd w:id="22007"/>
      <w:bookmarkEnd w:id="22008"/>
      <w:bookmarkEnd w:id="22009"/>
      <w:bookmarkEnd w:id="22010"/>
      <w:bookmarkEnd w:id="22011"/>
      <w:bookmarkEnd w:id="22012"/>
      <w:bookmarkEnd w:id="22013"/>
    </w:p>
    <w:p w14:paraId="6038F063" w14:textId="77777777" w:rsidR="000D14C6" w:rsidRPr="00AC4FBC" w:rsidRDefault="000D14C6" w:rsidP="000D14C6">
      <w:pPr>
        <w:pStyle w:val="EditorsNote"/>
        <w:rPr>
          <w:lang w:eastAsia="zh-CN"/>
        </w:rPr>
      </w:pPr>
      <w:r w:rsidRPr="00AC4FBC">
        <w:t>Editor's note: The following aspects are either missing or not yet determined:</w:t>
      </w:r>
    </w:p>
    <w:p w14:paraId="036AE966" w14:textId="204A1FCB" w:rsidR="000D14C6" w:rsidRPr="00AC4FBC" w:rsidRDefault="000D14C6" w:rsidP="000D14C6">
      <w:pPr>
        <w:pStyle w:val="EditorsNote"/>
      </w:pPr>
      <w:r w:rsidRPr="00AC4FBC">
        <w:t xml:space="preserve"> -</w:t>
      </w:r>
      <w:r w:rsidRPr="00AC4FBC">
        <w:tab/>
        <w:t>The ACS for EN-DC within FR1 (</w:t>
      </w:r>
      <w:r w:rsidR="00F03BC4" w:rsidRPr="00AC4FBC">
        <w:t>4 NR</w:t>
      </w:r>
      <w:r w:rsidRPr="00AC4FBC">
        <w:t xml:space="preserve"> CCs) test cases below cover only inter-band </w:t>
      </w:r>
      <w:r w:rsidRPr="00AC4FBC">
        <w:rPr>
          <w:lang w:eastAsia="zh-CN"/>
        </w:rPr>
        <w:t>and intra-band non-contiguous</w:t>
      </w:r>
      <w:r w:rsidRPr="00AC4FBC">
        <w:t xml:space="preserve"> EN-DC. Testing of intra-band contiguous EN-DC is FFS.</w:t>
      </w:r>
    </w:p>
    <w:p w14:paraId="3788A2F4" w14:textId="364C345C" w:rsidR="000D14C6" w:rsidRPr="00AC4FBC" w:rsidRDefault="000D14C6" w:rsidP="00BF220C">
      <w:pPr>
        <w:pStyle w:val="H6"/>
        <w:rPr>
          <w:lang w:eastAsia="ja-JP"/>
        </w:rPr>
      </w:pPr>
      <w:bookmarkStart w:id="22018" w:name="_CR7_5B_3_1_3_1"/>
      <w:r w:rsidRPr="00AC4FBC">
        <w:t>7.5B.3</w:t>
      </w:r>
      <w:r w:rsidRPr="00AC4FBC">
        <w:rPr>
          <w:lang w:eastAsia="ja-JP"/>
        </w:rPr>
        <w:t>_1.</w:t>
      </w:r>
      <w:r w:rsidRPr="00AC4FBC">
        <w:rPr>
          <w:lang w:eastAsia="zh-CN"/>
        </w:rPr>
        <w:t>3</w:t>
      </w:r>
      <w:r w:rsidRPr="00AC4FBC">
        <w:rPr>
          <w:lang w:eastAsia="ja-JP"/>
        </w:rPr>
        <w:t>.1</w:t>
      </w:r>
      <w:r w:rsidRPr="00AC4FBC">
        <w:rPr>
          <w:lang w:eastAsia="ja-JP"/>
        </w:rPr>
        <w:tab/>
      </w:r>
      <w:r w:rsidRPr="00AC4FBC">
        <w:t>Test purpose</w:t>
      </w:r>
    </w:p>
    <w:bookmarkEnd w:id="22018"/>
    <w:p w14:paraId="0FE04DA0" w14:textId="77777777" w:rsidR="000D14C6" w:rsidRPr="00AC4FBC" w:rsidRDefault="000D14C6" w:rsidP="000D14C6">
      <w:pPr>
        <w:widowControl w:val="0"/>
      </w:pPr>
      <w:r w:rsidRPr="00AC4FBC">
        <w:t>Same test purpose as in clause 7.5B.1.1.</w:t>
      </w:r>
    </w:p>
    <w:p w14:paraId="2B0EA494" w14:textId="77777777" w:rsidR="000D14C6" w:rsidRPr="00AC4FBC" w:rsidRDefault="000D14C6" w:rsidP="00BF220C">
      <w:pPr>
        <w:pStyle w:val="H6"/>
      </w:pPr>
      <w:bookmarkStart w:id="22019" w:name="_CR7_5B_3_1_3_2"/>
      <w:r w:rsidRPr="00AC4FBC">
        <w:t>7.5B.3</w:t>
      </w:r>
      <w:r w:rsidRPr="00AC4FBC">
        <w:rPr>
          <w:lang w:eastAsia="ja-JP"/>
        </w:rPr>
        <w:t>_1</w:t>
      </w:r>
      <w:r w:rsidRPr="00AC4FBC">
        <w:t>.</w:t>
      </w:r>
      <w:r w:rsidRPr="00AC4FBC">
        <w:rPr>
          <w:lang w:eastAsia="zh-CN"/>
        </w:rPr>
        <w:t>3</w:t>
      </w:r>
      <w:r w:rsidRPr="00AC4FBC">
        <w:rPr>
          <w:lang w:eastAsia="ja-JP"/>
        </w:rPr>
        <w:t>.</w:t>
      </w:r>
      <w:r w:rsidRPr="00AC4FBC">
        <w:t>2</w:t>
      </w:r>
      <w:r w:rsidRPr="00AC4FBC">
        <w:tab/>
        <w:t>Test applicability</w:t>
      </w:r>
    </w:p>
    <w:bookmarkEnd w:id="22019"/>
    <w:p w14:paraId="6BCC971B" w14:textId="119B464B" w:rsidR="000D14C6" w:rsidRPr="00AC4FBC" w:rsidRDefault="000D14C6" w:rsidP="000D14C6">
      <w:pPr>
        <w:widowControl w:val="0"/>
      </w:pPr>
      <w:r w:rsidRPr="00AC4FBC">
        <w:t xml:space="preserve">This test applies to all types of E-UTRA UE release 15 and forward, supporting </w:t>
      </w:r>
      <w:r w:rsidRPr="00AC4FBC">
        <w:rPr>
          <w:lang w:eastAsia="zh-CN"/>
        </w:rPr>
        <w:t>intra-band non-contiguous or</w:t>
      </w:r>
      <w:r w:rsidRPr="00AC4FBC">
        <w:t xml:space="preserve"> </w:t>
      </w:r>
      <w:r w:rsidRPr="00AC4FBC">
        <w:rPr>
          <w:lang w:eastAsia="zh-CN"/>
        </w:rPr>
        <w:t>inter-band</w:t>
      </w:r>
      <w:r w:rsidRPr="00AC4FBC">
        <w:rPr>
          <w:color w:val="FF0000"/>
          <w:lang w:eastAsia="zh-CN"/>
        </w:rPr>
        <w:t xml:space="preserve"> </w:t>
      </w:r>
      <w:r w:rsidRPr="00AC4FBC">
        <w:t xml:space="preserve">EN-DC within FR1 with </w:t>
      </w:r>
      <w:r w:rsidRPr="00AC4FBC">
        <w:rPr>
          <w:lang w:eastAsia="zh-CN"/>
        </w:rPr>
        <w:t>4</w:t>
      </w:r>
      <w:r w:rsidRPr="00AC4FBC">
        <w:t xml:space="preserve"> NR </w:t>
      </w:r>
      <w:r w:rsidRPr="00AC4FBC">
        <w:rPr>
          <w:lang w:eastAsia="zh-CN"/>
        </w:rPr>
        <w:t>D</w:t>
      </w:r>
      <w:r w:rsidRPr="00AC4FBC">
        <w:t>L CCs.</w:t>
      </w:r>
    </w:p>
    <w:p w14:paraId="22CDE2BE" w14:textId="77777777" w:rsidR="000D14C6" w:rsidRPr="00AC4FBC" w:rsidRDefault="000D14C6" w:rsidP="00BF220C">
      <w:pPr>
        <w:pStyle w:val="H6"/>
      </w:pPr>
      <w:bookmarkStart w:id="22020" w:name="_CR7_5B_3_1_3_3"/>
      <w:r w:rsidRPr="00AC4FBC">
        <w:t>7.5B.3</w:t>
      </w:r>
      <w:r w:rsidRPr="00AC4FBC">
        <w:rPr>
          <w:lang w:eastAsia="ja-JP"/>
        </w:rPr>
        <w:t>_1</w:t>
      </w:r>
      <w:r w:rsidRPr="00AC4FBC">
        <w:t>.</w:t>
      </w:r>
      <w:r w:rsidRPr="00AC4FBC">
        <w:rPr>
          <w:lang w:eastAsia="zh-CN"/>
        </w:rPr>
        <w:t>3</w:t>
      </w:r>
      <w:r w:rsidRPr="00AC4FBC">
        <w:rPr>
          <w:lang w:eastAsia="ja-JP"/>
        </w:rPr>
        <w:t>.</w:t>
      </w:r>
      <w:r w:rsidRPr="00AC4FBC">
        <w:t>3</w:t>
      </w:r>
      <w:r w:rsidRPr="00AC4FBC">
        <w:tab/>
        <w:t>Minimum conformance requirements</w:t>
      </w:r>
    </w:p>
    <w:bookmarkEnd w:id="22020"/>
    <w:p w14:paraId="4F805748" w14:textId="77777777" w:rsidR="000D14C6" w:rsidRPr="00AC4FBC" w:rsidRDefault="000D14C6" w:rsidP="000D14C6">
      <w:pPr>
        <w:widowControl w:val="0"/>
      </w:pPr>
      <w:r w:rsidRPr="00AC4FBC">
        <w:t>The minimum conformance requirements for</w:t>
      </w:r>
      <w:r w:rsidRPr="00AC4FBC">
        <w:rPr>
          <w:lang w:eastAsia="zh-CN"/>
        </w:rPr>
        <w:t xml:space="preserve"> intra-band non-contiguous</w:t>
      </w:r>
      <w:r w:rsidRPr="00AC4FBC">
        <w:t xml:space="preserve"> </w:t>
      </w:r>
      <w:r w:rsidRPr="00AC4FBC">
        <w:rPr>
          <w:lang w:eastAsia="zh-CN"/>
        </w:rPr>
        <w:t xml:space="preserve">and inter-band </w:t>
      </w:r>
      <w:r w:rsidRPr="00AC4FBC">
        <w:t xml:space="preserve">EN-DC </w:t>
      </w:r>
      <w:r w:rsidRPr="00AC4FBC">
        <w:rPr>
          <w:lang w:eastAsia="zh-CN"/>
        </w:rPr>
        <w:t xml:space="preserve">within FR1 </w:t>
      </w:r>
      <w:r w:rsidRPr="00AC4FBC">
        <w:t>are defined in clause 7.5B.0.</w:t>
      </w:r>
      <w:r w:rsidRPr="00AC4FBC">
        <w:rPr>
          <w:lang w:eastAsia="zh-CN"/>
        </w:rPr>
        <w:t xml:space="preserve">2 and </w:t>
      </w:r>
      <w:r w:rsidRPr="00AC4FBC">
        <w:t>7.5B.0.3</w:t>
      </w:r>
      <w:r w:rsidRPr="00AC4FBC">
        <w:rPr>
          <w:lang w:eastAsia="zh-CN"/>
        </w:rPr>
        <w:t xml:space="preserve"> </w:t>
      </w:r>
      <w:r w:rsidRPr="00AC4FBC">
        <w:t>respectively.</w:t>
      </w:r>
    </w:p>
    <w:p w14:paraId="09A15135" w14:textId="6690A3FC" w:rsidR="000D14C6" w:rsidRPr="00AC4FBC" w:rsidRDefault="000D14C6" w:rsidP="000D14C6">
      <w:pPr>
        <w:widowControl w:val="0"/>
      </w:pPr>
      <w:r w:rsidRPr="00AC4FBC">
        <w:t xml:space="preserve">No exception requirements applicable to NR or </w:t>
      </w:r>
      <w:r w:rsidR="00BB6945" w:rsidRPr="00AC4FBC">
        <w:t>E-UTRA</w:t>
      </w:r>
      <w:r w:rsidRPr="00AC4FBC">
        <w:t>. LTE anchor agnostic approach is applied.</w:t>
      </w:r>
    </w:p>
    <w:p w14:paraId="0CB50EE3" w14:textId="77777777" w:rsidR="000D14C6" w:rsidRPr="00AC4FBC" w:rsidRDefault="000D14C6" w:rsidP="000D14C6">
      <w:pPr>
        <w:pStyle w:val="H6"/>
        <w:keepNext w:val="0"/>
        <w:keepLines w:val="0"/>
        <w:widowControl w:val="0"/>
      </w:pPr>
      <w:bookmarkStart w:id="22021" w:name="_CR7_5B_3_1_3_4"/>
      <w:r w:rsidRPr="00AC4FBC">
        <w:t>7.5B.3</w:t>
      </w:r>
      <w:r w:rsidRPr="00AC4FBC">
        <w:rPr>
          <w:lang w:eastAsia="ja-JP"/>
        </w:rPr>
        <w:t>_1</w:t>
      </w:r>
      <w:r w:rsidRPr="00AC4FBC">
        <w:t>.</w:t>
      </w:r>
      <w:r w:rsidRPr="00AC4FBC">
        <w:rPr>
          <w:lang w:eastAsia="zh-CN"/>
        </w:rPr>
        <w:t>3</w:t>
      </w:r>
      <w:r w:rsidRPr="00AC4FBC">
        <w:rPr>
          <w:lang w:eastAsia="ja-JP"/>
        </w:rPr>
        <w:t>.</w:t>
      </w:r>
      <w:r w:rsidRPr="00AC4FBC">
        <w:t>4</w:t>
      </w:r>
      <w:r w:rsidRPr="00AC4FBC">
        <w:tab/>
        <w:t>Test description</w:t>
      </w:r>
    </w:p>
    <w:bookmarkEnd w:id="22021"/>
    <w:p w14:paraId="1908C986" w14:textId="77777777" w:rsidR="000D14C6" w:rsidRPr="00AC4FBC" w:rsidRDefault="000D14C6" w:rsidP="000D14C6">
      <w:pPr>
        <w:widowControl w:val="0"/>
      </w:pPr>
      <w:r w:rsidRPr="00AC4FBC">
        <w:t>Same test description as in clause 7.5A.</w:t>
      </w:r>
      <w:r w:rsidRPr="00AC4FBC">
        <w:rPr>
          <w:lang w:eastAsia="zh-CN"/>
        </w:rPr>
        <w:t>3</w:t>
      </w:r>
      <w:r w:rsidRPr="00AC4FBC">
        <w:t>.4</w:t>
      </w:r>
      <w:r w:rsidRPr="00AC4FBC">
        <w:rPr>
          <w:lang w:eastAsia="zh-CN"/>
        </w:rPr>
        <w:t xml:space="preserve"> </w:t>
      </w:r>
      <w:r w:rsidRPr="00AC4FBC">
        <w:t xml:space="preserve">in TS 38.521-1 [8] for the NR carrier with the following exceptions: </w:t>
      </w:r>
    </w:p>
    <w:p w14:paraId="0127CFDB" w14:textId="77777777" w:rsidR="000D14C6" w:rsidRPr="00AC4FBC" w:rsidRDefault="000D14C6" w:rsidP="000D14C6">
      <w:pPr>
        <w:widowControl w:val="0"/>
      </w:pPr>
      <w:r w:rsidRPr="00AC4FBC">
        <w:t xml:space="preserve">The initial test configurations for E-UTRA consist of test frequency based on E-UTRA operating band and test channel bandwidth as specified in Table 4.6-1. </w:t>
      </w:r>
    </w:p>
    <w:p w14:paraId="6F5DC48B" w14:textId="77777777" w:rsidR="000D14C6" w:rsidRPr="00AC4FBC" w:rsidRDefault="000D14C6" w:rsidP="000D14C6">
      <w:pPr>
        <w:widowControl w:val="0"/>
      </w:pPr>
      <w:r w:rsidRPr="00AC4FBC">
        <w:t>For Initial conditions as in clause 7.5A.</w:t>
      </w:r>
      <w:r w:rsidRPr="00AC4FBC">
        <w:rPr>
          <w:lang w:eastAsia="zh-CN"/>
        </w:rPr>
        <w:t>3</w:t>
      </w:r>
      <w:r w:rsidRPr="00AC4FBC">
        <w:t>.4</w:t>
      </w:r>
      <w:r w:rsidRPr="00AC4FBC">
        <w:rPr>
          <w:lang w:eastAsia="zh-CN"/>
        </w:rPr>
        <w:t xml:space="preserve">.1 </w:t>
      </w:r>
      <w:r w:rsidRPr="00AC4FBC">
        <w:t>in TS 38.521-1 [8], add step 2.1 and step 3.1 as follows:</w:t>
      </w:r>
    </w:p>
    <w:p w14:paraId="7B4A0D58" w14:textId="77777777" w:rsidR="000D14C6" w:rsidRPr="00AC4FBC" w:rsidRDefault="000D14C6" w:rsidP="000D14C6">
      <w:pPr>
        <w:pStyle w:val="B10"/>
        <w:widowControl w:val="0"/>
      </w:pPr>
      <w:r w:rsidRPr="00AC4FBC">
        <w:t>2.1.</w:t>
      </w:r>
      <w:r w:rsidRPr="00AC4FBC">
        <w:tab/>
        <w:t>The parameter settings for E-UTRA cell are set up according to TS 36.508 [11] clause 4.4.3.</w:t>
      </w:r>
    </w:p>
    <w:p w14:paraId="62EED04B" w14:textId="77777777" w:rsidR="000D14C6" w:rsidRPr="00AC4FBC" w:rsidRDefault="000D14C6" w:rsidP="000D14C6">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7EB9B9AA" w14:textId="77777777" w:rsidR="000D14C6" w:rsidRPr="00AC4FBC" w:rsidRDefault="000D14C6" w:rsidP="000D14C6">
      <w:pPr>
        <w:widowControl w:val="0"/>
      </w:pPr>
      <w:r w:rsidRPr="00AC4FBC">
        <w:t>Step 6 of Initial conditions as in clause 7.5A.</w:t>
      </w:r>
      <w:r w:rsidRPr="00AC4FBC">
        <w:rPr>
          <w:lang w:eastAsia="zh-CN"/>
        </w:rPr>
        <w:t>3</w:t>
      </w:r>
      <w:r w:rsidRPr="00AC4FBC">
        <w:t>.4</w:t>
      </w:r>
      <w:r w:rsidRPr="00AC4FBC">
        <w:rPr>
          <w:lang w:eastAsia="zh-CN"/>
        </w:rPr>
        <w:t xml:space="preserve">.1 </w:t>
      </w:r>
      <w:r w:rsidRPr="00AC4FBC">
        <w:t>in TS 38.521-1 [8] is replaced by:</w:t>
      </w:r>
    </w:p>
    <w:p w14:paraId="3614A898" w14:textId="77777777" w:rsidR="000D14C6" w:rsidRPr="00AC4FBC" w:rsidRDefault="000D14C6" w:rsidP="000D14C6">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5194902E" w14:textId="77777777" w:rsidR="000D14C6" w:rsidRPr="00AC4FBC" w:rsidRDefault="000D14C6" w:rsidP="000D14C6">
      <w:pPr>
        <w:widowControl w:val="0"/>
      </w:pPr>
      <w:r w:rsidRPr="00AC4FBC">
        <w:t>Add step 7 to Initial conditions in clause 7.5A.</w:t>
      </w:r>
      <w:r w:rsidRPr="00AC4FBC">
        <w:rPr>
          <w:lang w:eastAsia="zh-CN"/>
        </w:rPr>
        <w:t>3</w:t>
      </w:r>
      <w:r w:rsidRPr="00AC4FBC">
        <w:t>.4</w:t>
      </w:r>
      <w:r w:rsidRPr="00AC4FBC">
        <w:rPr>
          <w:lang w:eastAsia="zh-CN"/>
        </w:rPr>
        <w:t xml:space="preserve">.1 </w:t>
      </w:r>
      <w:r w:rsidRPr="00AC4FBC">
        <w:t>in TS 38.521-1 [8] as follows:</w:t>
      </w:r>
    </w:p>
    <w:p w14:paraId="4B6C210F" w14:textId="77777777" w:rsidR="000D14C6" w:rsidRPr="00AC4FBC" w:rsidRDefault="000D14C6" w:rsidP="000D14C6">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0E3D08F4" w14:textId="77777777" w:rsidR="000D14C6" w:rsidRPr="00AC4FBC" w:rsidRDefault="000D14C6" w:rsidP="000D14C6">
      <w:pPr>
        <w:pStyle w:val="H6"/>
        <w:keepNext w:val="0"/>
        <w:keepLines w:val="0"/>
        <w:widowControl w:val="0"/>
      </w:pPr>
      <w:bookmarkStart w:id="22022" w:name="_CR7_5B_3_1_3_5"/>
      <w:r w:rsidRPr="00AC4FBC">
        <w:t>7.5B.3</w:t>
      </w:r>
      <w:r w:rsidRPr="00AC4FBC">
        <w:rPr>
          <w:lang w:eastAsia="ja-JP"/>
        </w:rPr>
        <w:t>_1</w:t>
      </w:r>
      <w:r w:rsidRPr="00AC4FBC">
        <w:t>.</w:t>
      </w:r>
      <w:r w:rsidRPr="00AC4FBC">
        <w:rPr>
          <w:lang w:eastAsia="zh-CN"/>
        </w:rPr>
        <w:t>3</w:t>
      </w:r>
      <w:r w:rsidRPr="00AC4FBC">
        <w:rPr>
          <w:lang w:eastAsia="ja-JP"/>
        </w:rPr>
        <w:t>.5</w:t>
      </w:r>
      <w:r w:rsidRPr="00AC4FBC">
        <w:tab/>
        <w:t>Test requirement</w:t>
      </w:r>
    </w:p>
    <w:bookmarkEnd w:id="22022"/>
    <w:p w14:paraId="568D3D93" w14:textId="77777777" w:rsidR="000D14C6" w:rsidRPr="00AC4FBC" w:rsidRDefault="000D14C6" w:rsidP="000D14C6">
      <w:r w:rsidRPr="00AC4FBC">
        <w:t>Same test requirement as specified in TS 38.521-1 [8] Clause 7.5A.</w:t>
      </w:r>
      <w:r w:rsidRPr="00AC4FBC">
        <w:rPr>
          <w:lang w:eastAsia="zh-CN"/>
        </w:rPr>
        <w:t>3</w:t>
      </w:r>
      <w:r w:rsidRPr="00AC4FBC">
        <w:t>.5</w:t>
      </w:r>
      <w:r w:rsidRPr="00AC4FBC">
        <w:rPr>
          <w:lang w:eastAsia="zh-CN"/>
        </w:rPr>
        <w:t xml:space="preserve"> </w:t>
      </w:r>
      <w:r w:rsidRPr="00AC4FBC">
        <w:rPr>
          <w:lang w:eastAsia="ja-JP"/>
        </w:rPr>
        <w:t>for the NR carriers</w:t>
      </w:r>
      <w:r w:rsidRPr="00AC4FBC">
        <w:t>.</w:t>
      </w:r>
    </w:p>
    <w:p w14:paraId="51302220" w14:textId="0CE4677E" w:rsidR="00724DC4" w:rsidRPr="00AC4FBC" w:rsidRDefault="00724DC4" w:rsidP="00724DC4">
      <w:pPr>
        <w:pStyle w:val="Heading4"/>
        <w:keepNext w:val="0"/>
        <w:keepLines w:val="0"/>
        <w:widowControl w:val="0"/>
        <w:rPr>
          <w:lang w:eastAsia="ja-JP"/>
        </w:rPr>
      </w:pPr>
      <w:bookmarkStart w:id="22023" w:name="_Toc75972220"/>
      <w:bookmarkStart w:id="22024" w:name="_Toc85051660"/>
      <w:bookmarkStart w:id="22025" w:name="_Toc90493682"/>
      <w:bookmarkStart w:id="22026" w:name="_Toc90494322"/>
      <w:bookmarkStart w:id="22027" w:name="_Toc100094364"/>
      <w:bookmarkStart w:id="22028" w:name="_Toc106873055"/>
      <w:bookmarkStart w:id="22029" w:name="_Toc155209031"/>
      <w:bookmarkStart w:id="22030" w:name="_CR7_5B_3_1_4"/>
      <w:bookmarkEnd w:id="22030"/>
      <w:r w:rsidRPr="00AC4FBC">
        <w:t>7.</w:t>
      </w:r>
      <w:r w:rsidRPr="00AC4FBC">
        <w:rPr>
          <w:lang w:eastAsia="ja-JP"/>
        </w:rPr>
        <w:t>5</w:t>
      </w:r>
      <w:r w:rsidRPr="00AC4FBC">
        <w:t>B.3</w:t>
      </w:r>
      <w:r w:rsidRPr="00AC4FBC">
        <w:rPr>
          <w:lang w:eastAsia="ja-JP"/>
        </w:rPr>
        <w:t>_</w:t>
      </w:r>
      <w:r w:rsidRPr="00AC4FBC">
        <w:t>1.</w:t>
      </w:r>
      <w:r w:rsidRPr="00AC4FBC">
        <w:rPr>
          <w:lang w:eastAsia="zh-CN"/>
        </w:rPr>
        <w:t>4</w:t>
      </w:r>
      <w:r w:rsidRPr="00AC4FBC">
        <w:tab/>
        <w:t>Adjacent Channel Selectivity for EN-DC within FR1 (</w:t>
      </w:r>
      <w:r w:rsidR="00D22B80" w:rsidRPr="00AC4FBC">
        <w:t>5 NR</w:t>
      </w:r>
      <w:r w:rsidRPr="00AC4FBC">
        <w:t xml:space="preserve"> CCs)</w:t>
      </w:r>
      <w:bookmarkEnd w:id="22023"/>
      <w:bookmarkEnd w:id="22024"/>
      <w:bookmarkEnd w:id="22025"/>
      <w:bookmarkEnd w:id="22026"/>
      <w:bookmarkEnd w:id="22027"/>
      <w:bookmarkEnd w:id="22028"/>
      <w:bookmarkEnd w:id="22029"/>
    </w:p>
    <w:p w14:paraId="3E9A11AC" w14:textId="77777777" w:rsidR="00724DC4" w:rsidRPr="00AC4FBC" w:rsidRDefault="00724DC4" w:rsidP="00724DC4">
      <w:pPr>
        <w:pStyle w:val="EditorsNote"/>
        <w:rPr>
          <w:lang w:eastAsia="zh-CN"/>
        </w:rPr>
      </w:pPr>
      <w:r w:rsidRPr="00AC4FBC">
        <w:t>Editor's note: The test cases in this clause are incomplete</w:t>
      </w:r>
      <w:r w:rsidRPr="00AC4FBC">
        <w:rPr>
          <w:lang w:eastAsia="zh-CN"/>
        </w:rPr>
        <w:t>.</w:t>
      </w:r>
      <w:r w:rsidRPr="00AC4FBC">
        <w:t xml:space="preserve"> </w:t>
      </w:r>
      <w:r w:rsidRPr="00AC4FBC">
        <w:rPr>
          <w:lang w:eastAsia="zh-CN"/>
        </w:rPr>
        <w:t>T</w:t>
      </w:r>
      <w:r w:rsidRPr="00AC4FBC">
        <w:t>he following aspects are either missing or not yet determined:</w:t>
      </w:r>
    </w:p>
    <w:p w14:paraId="37A4CA7A" w14:textId="316301C0" w:rsidR="00724DC4" w:rsidRPr="00AC4FBC" w:rsidRDefault="00724DC4" w:rsidP="00C555B7">
      <w:pPr>
        <w:pStyle w:val="EditorsNote"/>
        <w:numPr>
          <w:ilvl w:val="0"/>
          <w:numId w:val="26"/>
        </w:numPr>
      </w:pPr>
      <w:r w:rsidRPr="00AC4FBC">
        <w:t>The ACS for EN-DC within FR1 (</w:t>
      </w:r>
      <w:r w:rsidR="00D22B80" w:rsidRPr="00AC4FBC">
        <w:t>5 NR</w:t>
      </w:r>
      <w:r w:rsidRPr="00AC4FBC">
        <w:t xml:space="preserve"> CCs) test cases below cover only inter-band </w:t>
      </w:r>
      <w:r w:rsidRPr="00AC4FBC">
        <w:rPr>
          <w:lang w:eastAsia="zh-CN"/>
        </w:rPr>
        <w:t>and intra-band non-contiguous</w:t>
      </w:r>
      <w:r w:rsidRPr="00AC4FBC">
        <w:t xml:space="preserve"> EN-DC. Testing of intra-band contiguous EN-DC is FFS.</w:t>
      </w:r>
    </w:p>
    <w:p w14:paraId="47F87FBD" w14:textId="77777777" w:rsidR="00724DC4" w:rsidRPr="00AC4FBC" w:rsidRDefault="00724DC4" w:rsidP="00C555B7">
      <w:pPr>
        <w:pStyle w:val="EditorsNote"/>
        <w:numPr>
          <w:ilvl w:val="0"/>
          <w:numId w:val="26"/>
        </w:numPr>
      </w:pPr>
      <w:r w:rsidRPr="00AC4FBC">
        <w:t xml:space="preserve">The referred </w:t>
      </w:r>
      <w:r w:rsidRPr="00AC4FBC">
        <w:rPr>
          <w:lang w:eastAsia="zh-CN"/>
        </w:rPr>
        <w:t>clauses</w:t>
      </w:r>
      <w:r w:rsidRPr="00AC4FBC">
        <w:t xml:space="preserve"> </w:t>
      </w:r>
      <w:r w:rsidRPr="00AC4FBC">
        <w:rPr>
          <w:lang w:eastAsia="zh-CN"/>
        </w:rPr>
        <w:t>[</w:t>
      </w:r>
      <w:r w:rsidRPr="00AC4FBC">
        <w:t>7.5A.</w:t>
      </w:r>
      <w:r w:rsidRPr="00AC4FBC">
        <w:rPr>
          <w:lang w:eastAsia="zh-CN"/>
        </w:rPr>
        <w:t>4</w:t>
      </w:r>
      <w:r w:rsidRPr="00AC4FBC">
        <w:t>.4</w:t>
      </w:r>
      <w:r w:rsidRPr="00AC4FBC">
        <w:rPr>
          <w:lang w:eastAsia="zh-CN"/>
        </w:rPr>
        <w:t>], [</w:t>
      </w:r>
      <w:r w:rsidRPr="00AC4FBC">
        <w:t>7.5A.</w:t>
      </w:r>
      <w:r w:rsidRPr="00AC4FBC">
        <w:rPr>
          <w:lang w:eastAsia="zh-CN"/>
        </w:rPr>
        <w:t>4</w:t>
      </w:r>
      <w:r w:rsidRPr="00AC4FBC">
        <w:t>.4</w:t>
      </w:r>
      <w:r w:rsidRPr="00AC4FBC">
        <w:rPr>
          <w:lang w:eastAsia="zh-CN"/>
        </w:rPr>
        <w:t>.1] and [</w:t>
      </w:r>
      <w:r w:rsidRPr="00AC4FBC">
        <w:t>7.5A.</w:t>
      </w:r>
      <w:r w:rsidRPr="00AC4FBC">
        <w:rPr>
          <w:lang w:eastAsia="zh-CN"/>
        </w:rPr>
        <w:t>4</w:t>
      </w:r>
      <w:r w:rsidRPr="00AC4FBC">
        <w:t>.5</w:t>
      </w:r>
      <w:r w:rsidRPr="00AC4FBC">
        <w:rPr>
          <w:lang w:eastAsia="zh-CN"/>
        </w:rPr>
        <w:t>] have not been defined</w:t>
      </w:r>
      <w:r w:rsidRPr="00AC4FBC">
        <w:t xml:space="preserve"> in TS 38.521-1 [8]</w:t>
      </w:r>
      <w:r w:rsidRPr="00AC4FBC">
        <w:rPr>
          <w:lang w:eastAsia="zh-CN"/>
        </w:rPr>
        <w:t xml:space="preserve"> yet</w:t>
      </w:r>
      <w:r w:rsidRPr="00AC4FBC">
        <w:t>.</w:t>
      </w:r>
    </w:p>
    <w:p w14:paraId="23495233" w14:textId="28BFFD84" w:rsidR="00724DC4" w:rsidRPr="00AC4FBC" w:rsidRDefault="00724DC4" w:rsidP="00BF220C">
      <w:pPr>
        <w:pStyle w:val="H6"/>
        <w:rPr>
          <w:lang w:eastAsia="ja-JP"/>
        </w:rPr>
      </w:pPr>
      <w:bookmarkStart w:id="22031" w:name="_CR7_5B_3_1_4_1"/>
      <w:r w:rsidRPr="00AC4FBC">
        <w:t>7.5B.3</w:t>
      </w:r>
      <w:r w:rsidRPr="00AC4FBC">
        <w:rPr>
          <w:lang w:eastAsia="ja-JP"/>
        </w:rPr>
        <w:t>_1.</w:t>
      </w:r>
      <w:r w:rsidRPr="00AC4FBC">
        <w:rPr>
          <w:lang w:eastAsia="zh-CN"/>
        </w:rPr>
        <w:t>4</w:t>
      </w:r>
      <w:r w:rsidRPr="00AC4FBC">
        <w:rPr>
          <w:lang w:eastAsia="ja-JP"/>
        </w:rPr>
        <w:t>.1</w:t>
      </w:r>
      <w:r w:rsidRPr="00AC4FBC">
        <w:rPr>
          <w:lang w:eastAsia="ja-JP"/>
        </w:rPr>
        <w:tab/>
      </w:r>
      <w:r w:rsidRPr="00AC4FBC">
        <w:t>Test purpose</w:t>
      </w:r>
    </w:p>
    <w:bookmarkEnd w:id="22031"/>
    <w:p w14:paraId="4EE32E84" w14:textId="77777777" w:rsidR="00724DC4" w:rsidRPr="00AC4FBC" w:rsidRDefault="00724DC4" w:rsidP="00724DC4">
      <w:pPr>
        <w:widowControl w:val="0"/>
      </w:pPr>
      <w:r w:rsidRPr="00AC4FBC">
        <w:t>Same test purpose as in clause 7.5B.1.1.</w:t>
      </w:r>
    </w:p>
    <w:p w14:paraId="7C7C5C6F" w14:textId="77777777" w:rsidR="00724DC4" w:rsidRPr="00AC4FBC" w:rsidRDefault="00724DC4" w:rsidP="00BF220C">
      <w:pPr>
        <w:pStyle w:val="H6"/>
      </w:pPr>
      <w:bookmarkStart w:id="22032" w:name="_CR7_5B_3_1_4_2"/>
      <w:r w:rsidRPr="00AC4FBC">
        <w:t>7.5B.3</w:t>
      </w:r>
      <w:r w:rsidRPr="00AC4FBC">
        <w:rPr>
          <w:lang w:eastAsia="ja-JP"/>
        </w:rPr>
        <w:t>_1</w:t>
      </w:r>
      <w:r w:rsidRPr="00AC4FBC">
        <w:t>.</w:t>
      </w:r>
      <w:r w:rsidRPr="00AC4FBC">
        <w:rPr>
          <w:lang w:eastAsia="zh-CN"/>
        </w:rPr>
        <w:t>4</w:t>
      </w:r>
      <w:r w:rsidRPr="00AC4FBC">
        <w:rPr>
          <w:lang w:eastAsia="ja-JP"/>
        </w:rPr>
        <w:t>.</w:t>
      </w:r>
      <w:r w:rsidRPr="00AC4FBC">
        <w:t>2</w:t>
      </w:r>
      <w:r w:rsidRPr="00AC4FBC">
        <w:tab/>
        <w:t>Test applicability</w:t>
      </w:r>
    </w:p>
    <w:bookmarkEnd w:id="22032"/>
    <w:p w14:paraId="49F31066" w14:textId="73D21653" w:rsidR="00724DC4" w:rsidRPr="00AC4FBC" w:rsidRDefault="00724DC4" w:rsidP="00724DC4">
      <w:pPr>
        <w:widowControl w:val="0"/>
      </w:pPr>
      <w:r w:rsidRPr="00AC4FBC">
        <w:t>This test applies to all types of E-UTRA UE release 15 and forward, supporting intra-band non-contiguous or inter-band EN-DC within FR1 with 5 NR DL CCs.</w:t>
      </w:r>
    </w:p>
    <w:p w14:paraId="0CC8FF7C" w14:textId="77777777" w:rsidR="00724DC4" w:rsidRPr="00AC4FBC" w:rsidRDefault="00724DC4" w:rsidP="00BF220C">
      <w:pPr>
        <w:pStyle w:val="H6"/>
      </w:pPr>
      <w:bookmarkStart w:id="22033" w:name="_CR7_5B_3_1_4_3"/>
      <w:r w:rsidRPr="00AC4FBC">
        <w:t>7.5B.3</w:t>
      </w:r>
      <w:r w:rsidRPr="00AC4FBC">
        <w:rPr>
          <w:lang w:eastAsia="ja-JP"/>
        </w:rPr>
        <w:t>_1</w:t>
      </w:r>
      <w:r w:rsidRPr="00AC4FBC">
        <w:t>.</w:t>
      </w:r>
      <w:r w:rsidRPr="00AC4FBC">
        <w:rPr>
          <w:lang w:eastAsia="zh-CN"/>
        </w:rPr>
        <w:t>4</w:t>
      </w:r>
      <w:r w:rsidRPr="00AC4FBC">
        <w:rPr>
          <w:lang w:eastAsia="ja-JP"/>
        </w:rPr>
        <w:t>.</w:t>
      </w:r>
      <w:r w:rsidRPr="00AC4FBC">
        <w:t>3</w:t>
      </w:r>
      <w:r w:rsidRPr="00AC4FBC">
        <w:tab/>
        <w:t>Minimum conformance requirements</w:t>
      </w:r>
    </w:p>
    <w:bookmarkEnd w:id="22033"/>
    <w:p w14:paraId="15FDF724" w14:textId="77777777" w:rsidR="00724DC4" w:rsidRPr="00AC4FBC" w:rsidRDefault="00724DC4" w:rsidP="00724DC4">
      <w:pPr>
        <w:widowControl w:val="0"/>
      </w:pPr>
      <w:r w:rsidRPr="00AC4FBC">
        <w:t>The minimum conformance requirements for</w:t>
      </w:r>
      <w:r w:rsidRPr="00AC4FBC">
        <w:rPr>
          <w:lang w:eastAsia="zh-CN"/>
        </w:rPr>
        <w:t xml:space="preserve"> intra-band non-contiguous</w:t>
      </w:r>
      <w:r w:rsidRPr="00AC4FBC">
        <w:t xml:space="preserve"> </w:t>
      </w:r>
      <w:r w:rsidRPr="00AC4FBC">
        <w:rPr>
          <w:lang w:eastAsia="zh-CN"/>
        </w:rPr>
        <w:t xml:space="preserve">and inter-band </w:t>
      </w:r>
      <w:r w:rsidRPr="00AC4FBC">
        <w:t xml:space="preserve">EN-DC </w:t>
      </w:r>
      <w:r w:rsidRPr="00AC4FBC">
        <w:rPr>
          <w:lang w:eastAsia="zh-CN"/>
        </w:rPr>
        <w:t xml:space="preserve">within FR1 </w:t>
      </w:r>
      <w:r w:rsidRPr="00AC4FBC">
        <w:t>are defined in clause 7.5B.0.</w:t>
      </w:r>
      <w:r w:rsidRPr="00AC4FBC">
        <w:rPr>
          <w:lang w:eastAsia="zh-CN"/>
        </w:rPr>
        <w:t xml:space="preserve">2 and </w:t>
      </w:r>
      <w:r w:rsidRPr="00AC4FBC">
        <w:t>7.5B.0.3 respectively.</w:t>
      </w:r>
    </w:p>
    <w:p w14:paraId="4AFED14E" w14:textId="55EFDCB4" w:rsidR="00724DC4" w:rsidRPr="00AC4FBC" w:rsidRDefault="00724DC4" w:rsidP="00724DC4">
      <w:pPr>
        <w:widowControl w:val="0"/>
      </w:pPr>
      <w:r w:rsidRPr="00AC4FBC">
        <w:t xml:space="preserve">No exception requirements applicable to NR or </w:t>
      </w:r>
      <w:r w:rsidR="00BB6945" w:rsidRPr="00AC4FBC">
        <w:t>E-UTRA</w:t>
      </w:r>
      <w:r w:rsidRPr="00AC4FBC">
        <w:t>. LTE anchor agnostic approach is applied.</w:t>
      </w:r>
    </w:p>
    <w:p w14:paraId="2CB08424" w14:textId="77777777" w:rsidR="00724DC4" w:rsidRPr="00AC4FBC" w:rsidRDefault="00724DC4" w:rsidP="00724DC4">
      <w:pPr>
        <w:pStyle w:val="H6"/>
        <w:keepNext w:val="0"/>
        <w:keepLines w:val="0"/>
        <w:widowControl w:val="0"/>
      </w:pPr>
      <w:bookmarkStart w:id="22034" w:name="_CR7_5B_3_1_4_4"/>
      <w:r w:rsidRPr="00AC4FBC">
        <w:t>7.5B.3</w:t>
      </w:r>
      <w:r w:rsidRPr="00AC4FBC">
        <w:rPr>
          <w:lang w:eastAsia="ja-JP"/>
        </w:rPr>
        <w:t>_1</w:t>
      </w:r>
      <w:r w:rsidRPr="00AC4FBC">
        <w:t>.</w:t>
      </w:r>
      <w:r w:rsidRPr="00AC4FBC">
        <w:rPr>
          <w:lang w:eastAsia="zh-CN"/>
        </w:rPr>
        <w:t>4</w:t>
      </w:r>
      <w:r w:rsidRPr="00AC4FBC">
        <w:rPr>
          <w:lang w:eastAsia="ja-JP"/>
        </w:rPr>
        <w:t>.</w:t>
      </w:r>
      <w:r w:rsidRPr="00AC4FBC">
        <w:t>4</w:t>
      </w:r>
      <w:r w:rsidRPr="00AC4FBC">
        <w:tab/>
        <w:t>Test description</w:t>
      </w:r>
    </w:p>
    <w:bookmarkEnd w:id="22034"/>
    <w:p w14:paraId="0ACA14A6" w14:textId="77777777" w:rsidR="00724DC4" w:rsidRPr="00AC4FBC" w:rsidRDefault="00724DC4" w:rsidP="00724DC4">
      <w:pPr>
        <w:widowControl w:val="0"/>
      </w:pPr>
      <w:r w:rsidRPr="00AC4FBC">
        <w:t>Same test description as in clause </w:t>
      </w:r>
      <w:r w:rsidRPr="00AC4FBC">
        <w:rPr>
          <w:lang w:eastAsia="zh-CN"/>
        </w:rPr>
        <w:t>[</w:t>
      </w:r>
      <w:r w:rsidRPr="00AC4FBC">
        <w:t>7.5A.</w:t>
      </w:r>
      <w:r w:rsidRPr="00AC4FBC">
        <w:rPr>
          <w:lang w:eastAsia="zh-CN"/>
        </w:rPr>
        <w:t>4</w:t>
      </w:r>
      <w:r w:rsidRPr="00AC4FBC">
        <w:t>.4</w:t>
      </w:r>
      <w:r w:rsidRPr="00AC4FBC">
        <w:rPr>
          <w:lang w:eastAsia="zh-CN"/>
        </w:rPr>
        <w:t xml:space="preserve">] </w:t>
      </w:r>
      <w:r w:rsidRPr="00AC4FBC">
        <w:t xml:space="preserve">in TS 38.521-1 [8] for the NR carrier with the following exceptions: </w:t>
      </w:r>
    </w:p>
    <w:p w14:paraId="0586E74B" w14:textId="77777777" w:rsidR="00724DC4" w:rsidRPr="00AC4FBC" w:rsidRDefault="00724DC4" w:rsidP="00724DC4">
      <w:pPr>
        <w:widowControl w:val="0"/>
      </w:pPr>
      <w:r w:rsidRPr="00AC4FBC">
        <w:t xml:space="preserve">The initial test configurations for E-UTRA consist of test frequency based on E-UTRA operating band and test channel bandwidth as specified in Table 4.6-1. </w:t>
      </w:r>
    </w:p>
    <w:p w14:paraId="2363EA8F" w14:textId="77777777" w:rsidR="00724DC4" w:rsidRPr="00AC4FBC" w:rsidRDefault="00724DC4" w:rsidP="00724DC4">
      <w:pPr>
        <w:widowControl w:val="0"/>
      </w:pPr>
      <w:r w:rsidRPr="00AC4FBC">
        <w:t>For Initial conditions as in clause </w:t>
      </w:r>
      <w:r w:rsidRPr="00AC4FBC">
        <w:rPr>
          <w:lang w:eastAsia="zh-CN"/>
        </w:rPr>
        <w:t>[</w:t>
      </w:r>
      <w:r w:rsidRPr="00AC4FBC">
        <w:t>7.5A.</w:t>
      </w:r>
      <w:r w:rsidRPr="00AC4FBC">
        <w:rPr>
          <w:lang w:eastAsia="zh-CN"/>
        </w:rPr>
        <w:t>4</w:t>
      </w:r>
      <w:r w:rsidRPr="00AC4FBC">
        <w:t>.4</w:t>
      </w:r>
      <w:r w:rsidRPr="00AC4FBC">
        <w:rPr>
          <w:lang w:eastAsia="zh-CN"/>
        </w:rPr>
        <w:t xml:space="preserve">.1] </w:t>
      </w:r>
      <w:r w:rsidRPr="00AC4FBC">
        <w:t>in TS 38.521-1 [8], add step 2.1 and step 3.1 as follows:</w:t>
      </w:r>
    </w:p>
    <w:p w14:paraId="4B2A4046" w14:textId="77777777" w:rsidR="00724DC4" w:rsidRPr="00AC4FBC" w:rsidRDefault="00724DC4" w:rsidP="00724DC4">
      <w:pPr>
        <w:pStyle w:val="B10"/>
        <w:widowControl w:val="0"/>
      </w:pPr>
      <w:r w:rsidRPr="00AC4FBC">
        <w:t>2.1.</w:t>
      </w:r>
      <w:r w:rsidRPr="00AC4FBC">
        <w:tab/>
        <w:t>The parameter settings for E-UTRA cell are set up according to TS 36.508 [11] clause 4.4.3.</w:t>
      </w:r>
    </w:p>
    <w:p w14:paraId="2EF08C7B" w14:textId="77777777" w:rsidR="00724DC4" w:rsidRPr="00AC4FBC" w:rsidRDefault="00724DC4" w:rsidP="00724DC4">
      <w:pPr>
        <w:pStyle w:val="B10"/>
        <w:widowControl w:val="0"/>
      </w:pPr>
      <w:r w:rsidRPr="00AC4FBC">
        <w:t>3.1.</w:t>
      </w:r>
      <w:r w:rsidRPr="00AC4FBC">
        <w:tab/>
        <w:t>The E-UTRA downlink signal level, uplink signal level are set according to Table 4.6-1 and propagation conditions are set according to Annex B.0 of TS 36.521-1 [10].</w:t>
      </w:r>
    </w:p>
    <w:p w14:paraId="5D4A165C" w14:textId="77777777" w:rsidR="00724DC4" w:rsidRPr="00AC4FBC" w:rsidRDefault="00724DC4" w:rsidP="00724DC4">
      <w:pPr>
        <w:widowControl w:val="0"/>
      </w:pPr>
      <w:r w:rsidRPr="00AC4FBC">
        <w:t>Step 6 of Initial conditions as in clause </w:t>
      </w:r>
      <w:r w:rsidRPr="00AC4FBC">
        <w:rPr>
          <w:lang w:eastAsia="zh-CN"/>
        </w:rPr>
        <w:t>[</w:t>
      </w:r>
      <w:r w:rsidRPr="00AC4FBC">
        <w:t>7.5A.</w:t>
      </w:r>
      <w:r w:rsidRPr="00AC4FBC">
        <w:rPr>
          <w:lang w:eastAsia="zh-CN"/>
        </w:rPr>
        <w:t>4</w:t>
      </w:r>
      <w:r w:rsidRPr="00AC4FBC">
        <w:t>.4</w:t>
      </w:r>
      <w:r w:rsidRPr="00AC4FBC">
        <w:rPr>
          <w:lang w:eastAsia="zh-CN"/>
        </w:rPr>
        <w:t xml:space="preserve">.1] </w:t>
      </w:r>
      <w:r w:rsidRPr="00AC4FBC">
        <w:t>in TS 38.521-1 [8] is replaced by:</w:t>
      </w:r>
    </w:p>
    <w:p w14:paraId="7E48B2CA" w14:textId="77777777" w:rsidR="00724DC4" w:rsidRPr="00AC4FBC" w:rsidRDefault="00724DC4" w:rsidP="00724DC4">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5FFFAC0" w14:textId="77777777" w:rsidR="00724DC4" w:rsidRPr="00AC4FBC" w:rsidRDefault="00724DC4" w:rsidP="00724DC4">
      <w:pPr>
        <w:widowControl w:val="0"/>
      </w:pPr>
      <w:r w:rsidRPr="00AC4FBC">
        <w:t>Add step 7 to Initial conditions in clause </w:t>
      </w:r>
      <w:r w:rsidRPr="00AC4FBC">
        <w:rPr>
          <w:lang w:eastAsia="zh-CN"/>
        </w:rPr>
        <w:t>[</w:t>
      </w:r>
      <w:r w:rsidRPr="00AC4FBC">
        <w:t>7.5A.</w:t>
      </w:r>
      <w:r w:rsidRPr="00AC4FBC">
        <w:rPr>
          <w:lang w:eastAsia="zh-CN"/>
        </w:rPr>
        <w:t>4</w:t>
      </w:r>
      <w:r w:rsidRPr="00AC4FBC">
        <w:t>.4</w:t>
      </w:r>
      <w:r w:rsidRPr="00AC4FBC">
        <w:rPr>
          <w:lang w:eastAsia="zh-CN"/>
        </w:rPr>
        <w:t xml:space="preserve">.1] </w:t>
      </w:r>
      <w:r w:rsidRPr="00AC4FBC">
        <w:t>in TS 38.521-1 [8] as follows:</w:t>
      </w:r>
    </w:p>
    <w:p w14:paraId="08436BE6" w14:textId="77777777" w:rsidR="00724DC4" w:rsidRPr="00AC4FBC" w:rsidRDefault="00724DC4" w:rsidP="00724DC4">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D8F095C" w14:textId="77777777" w:rsidR="00724DC4" w:rsidRPr="00AC4FBC" w:rsidRDefault="00724DC4" w:rsidP="00724DC4">
      <w:pPr>
        <w:pStyle w:val="H6"/>
        <w:keepNext w:val="0"/>
        <w:keepLines w:val="0"/>
        <w:widowControl w:val="0"/>
      </w:pPr>
      <w:bookmarkStart w:id="22035" w:name="_CR7_5B_3_1_4_5"/>
      <w:r w:rsidRPr="00AC4FBC">
        <w:t>7.5B.3</w:t>
      </w:r>
      <w:r w:rsidRPr="00AC4FBC">
        <w:rPr>
          <w:lang w:eastAsia="ja-JP"/>
        </w:rPr>
        <w:t>_1</w:t>
      </w:r>
      <w:r w:rsidRPr="00AC4FBC">
        <w:t>.</w:t>
      </w:r>
      <w:r w:rsidRPr="00AC4FBC">
        <w:rPr>
          <w:lang w:eastAsia="zh-CN"/>
        </w:rPr>
        <w:t>4</w:t>
      </w:r>
      <w:r w:rsidRPr="00AC4FBC">
        <w:rPr>
          <w:lang w:eastAsia="ja-JP"/>
        </w:rPr>
        <w:t>.5</w:t>
      </w:r>
      <w:r w:rsidRPr="00AC4FBC">
        <w:tab/>
        <w:t>Test requirement</w:t>
      </w:r>
    </w:p>
    <w:bookmarkEnd w:id="22035"/>
    <w:p w14:paraId="1366C7BF" w14:textId="77777777" w:rsidR="00724DC4" w:rsidRPr="00AC4FBC" w:rsidRDefault="00724DC4" w:rsidP="00724DC4">
      <w:r w:rsidRPr="00AC4FBC">
        <w:t xml:space="preserve">Same test requirement as specified in TS 38.521-1 [8] Clause </w:t>
      </w:r>
      <w:r w:rsidRPr="00AC4FBC">
        <w:rPr>
          <w:lang w:eastAsia="zh-CN"/>
        </w:rPr>
        <w:t>[</w:t>
      </w:r>
      <w:r w:rsidRPr="00AC4FBC">
        <w:t>7.5A.</w:t>
      </w:r>
      <w:r w:rsidRPr="00AC4FBC">
        <w:rPr>
          <w:lang w:eastAsia="zh-CN"/>
        </w:rPr>
        <w:t>4</w:t>
      </w:r>
      <w:r w:rsidRPr="00AC4FBC">
        <w:t>.5</w:t>
      </w:r>
      <w:r w:rsidRPr="00AC4FBC">
        <w:rPr>
          <w:lang w:eastAsia="zh-CN"/>
        </w:rPr>
        <w:t xml:space="preserve">] </w:t>
      </w:r>
      <w:r w:rsidRPr="00AC4FBC">
        <w:rPr>
          <w:lang w:eastAsia="ja-JP"/>
        </w:rPr>
        <w:t>for the NR carriers</w:t>
      </w:r>
      <w:r w:rsidRPr="00AC4FBC">
        <w:t>.</w:t>
      </w:r>
    </w:p>
    <w:p w14:paraId="2B459737" w14:textId="08B64D58" w:rsidR="00AB52F8" w:rsidRPr="00AC4FBC" w:rsidRDefault="00AB52F8" w:rsidP="00AB52F8">
      <w:pPr>
        <w:pStyle w:val="Heading3"/>
      </w:pPr>
      <w:bookmarkStart w:id="22036" w:name="_Toc85051661"/>
      <w:bookmarkStart w:id="22037" w:name="_Toc90493683"/>
      <w:bookmarkStart w:id="22038" w:name="_Toc90494323"/>
      <w:bookmarkStart w:id="22039" w:name="_Toc100094365"/>
      <w:bookmarkStart w:id="22040" w:name="_Toc106873056"/>
      <w:bookmarkStart w:id="22041" w:name="_Toc155209032"/>
      <w:bookmarkStart w:id="22042" w:name="_Toc75972221"/>
      <w:bookmarkStart w:id="22043" w:name="_CR7_5B_3a"/>
      <w:bookmarkEnd w:id="22043"/>
      <w:r w:rsidRPr="00AC4FBC">
        <w:t>7.5B.3</w:t>
      </w:r>
      <w:r w:rsidR="00E36D22" w:rsidRPr="00AC4FBC">
        <w:rPr>
          <w:lang w:eastAsia="zh-CN"/>
        </w:rPr>
        <w:t>a</w:t>
      </w:r>
      <w:r w:rsidRPr="00AC4FBC">
        <w:tab/>
        <w:t>Adjacent Channel Selectivity for inter-band NE-DC within FR1 (</w:t>
      </w:r>
      <w:r w:rsidRPr="00AC4FBC">
        <w:rPr>
          <w:lang w:eastAsia="zh-CN"/>
        </w:rPr>
        <w:t>2</w:t>
      </w:r>
      <w:r w:rsidRPr="00AC4FBC">
        <w:t xml:space="preserve"> CC</w:t>
      </w:r>
      <w:r w:rsidRPr="00AC4FBC">
        <w:rPr>
          <w:lang w:eastAsia="zh-CN"/>
        </w:rPr>
        <w:t>s</w:t>
      </w:r>
      <w:r w:rsidRPr="00AC4FBC">
        <w:t>)</w:t>
      </w:r>
      <w:bookmarkEnd w:id="22036"/>
      <w:bookmarkEnd w:id="22037"/>
      <w:bookmarkEnd w:id="22038"/>
      <w:bookmarkEnd w:id="22039"/>
      <w:bookmarkEnd w:id="22040"/>
      <w:bookmarkEnd w:id="22041"/>
    </w:p>
    <w:p w14:paraId="27C6D8AC" w14:textId="6DF2BD47"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12730119"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5</w:t>
      </w:r>
      <w:r w:rsidRPr="00AC4FBC">
        <w:rPr>
          <w:lang w:eastAsia="zh-CN"/>
        </w:rPr>
        <w:t xml:space="preserve"> and 7.5A of TS 38.521-1 [8], and the requirements for LTE carrier(s) in this test case are tested in 7.5 and 7.5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6490AA76" w14:textId="1C0762E4" w:rsidR="00AB2B30" w:rsidRPr="00AC4FBC" w:rsidRDefault="006A7121">
      <w:pPr>
        <w:pStyle w:val="Heading3"/>
      </w:pPr>
      <w:bookmarkStart w:id="22044" w:name="_Toc85051662"/>
      <w:bookmarkStart w:id="22045" w:name="_Toc90493684"/>
      <w:bookmarkStart w:id="22046" w:name="_Toc90494324"/>
      <w:bookmarkStart w:id="22047" w:name="_Toc100094366"/>
      <w:bookmarkStart w:id="22048" w:name="_Toc106873057"/>
      <w:bookmarkStart w:id="22049" w:name="_Toc155209033"/>
      <w:bookmarkStart w:id="22050" w:name="_CR7_5B_4"/>
      <w:bookmarkEnd w:id="22050"/>
      <w:r w:rsidRPr="00AC4FBC">
        <w:t>7.5B.4</w:t>
      </w:r>
      <w:r w:rsidRPr="00AC4FBC">
        <w:tab/>
        <w:t>Adjacent Channel Selectivity for inter-band EN-DC including FR2</w:t>
      </w:r>
      <w:bookmarkEnd w:id="21995"/>
      <w:bookmarkEnd w:id="21996"/>
      <w:bookmarkEnd w:id="21997"/>
      <w:bookmarkEnd w:id="21998"/>
      <w:bookmarkEnd w:id="21999"/>
      <w:bookmarkEnd w:id="22000"/>
      <w:r w:rsidRPr="00AC4FBC">
        <w:t xml:space="preserve"> (</w:t>
      </w:r>
      <w:r w:rsidR="0038570F" w:rsidRPr="00AC4FBC">
        <w:t xml:space="preserve">1 NR </w:t>
      </w:r>
      <w:r w:rsidRPr="00AC4FBC">
        <w:t>CC)</w:t>
      </w:r>
      <w:bookmarkEnd w:id="22014"/>
      <w:bookmarkEnd w:id="22015"/>
      <w:bookmarkEnd w:id="22016"/>
      <w:bookmarkEnd w:id="22042"/>
      <w:bookmarkEnd w:id="22044"/>
      <w:bookmarkEnd w:id="22045"/>
      <w:bookmarkEnd w:id="22046"/>
      <w:bookmarkEnd w:id="22047"/>
      <w:bookmarkEnd w:id="22048"/>
      <w:bookmarkEnd w:id="22049"/>
    </w:p>
    <w:p w14:paraId="1B871778" w14:textId="77777777" w:rsidR="004165BC" w:rsidRPr="00AC4FBC" w:rsidRDefault="006A7121" w:rsidP="004165BC">
      <w:pPr>
        <w:pStyle w:val="EditorsNote"/>
      </w:pPr>
      <w:r w:rsidRPr="00AC4FBC">
        <w:t>Editor's note:</w:t>
      </w:r>
      <w:r w:rsidRPr="00AC4FBC">
        <w:tab/>
        <w:t>Following aspects are either missing or not yet determined:</w:t>
      </w:r>
      <w:r w:rsidR="004165BC" w:rsidRPr="00AC4FBC">
        <w:t xml:space="preserve"> </w:t>
      </w:r>
    </w:p>
    <w:p w14:paraId="289C0833" w14:textId="5F905541" w:rsidR="004165BC" w:rsidRPr="00AC4FBC" w:rsidRDefault="004165BC" w:rsidP="004165BC">
      <w:pPr>
        <w:pStyle w:val="EditorsNote"/>
      </w:pPr>
      <w:r w:rsidRPr="00AC4FBC">
        <w:t>-</w:t>
      </w:r>
      <w:r w:rsidRPr="00AC4FBC">
        <w:tab/>
      </w:r>
      <w:r w:rsidR="00014073" w:rsidRPr="0004269A">
        <w:t>Measurement Uncertainty is FFS for power classes other than 1, 3 and 5.</w:t>
      </w:r>
    </w:p>
    <w:p w14:paraId="1CE84FBB" w14:textId="04F34973" w:rsidR="00AB2B30" w:rsidRPr="00AC4FBC" w:rsidRDefault="004165BC" w:rsidP="004165BC">
      <w:pPr>
        <w:pStyle w:val="EditorsNote"/>
      </w:pPr>
      <w:r w:rsidRPr="00AC4FBC">
        <w:t>-</w:t>
      </w:r>
      <w:r w:rsidRPr="00AC4FBC">
        <w:tab/>
        <w:t>The minimum conformance requirements for Case 2 in this test case are not testable due to maximum input level unachievable in IFF OTA test setup. Other test setups have not been analysed.</w:t>
      </w:r>
    </w:p>
    <w:p w14:paraId="4D3C16B8" w14:textId="77777777" w:rsidR="00AB2B30" w:rsidRPr="00AC4FBC" w:rsidRDefault="006A7121">
      <w:pPr>
        <w:pStyle w:val="H6"/>
      </w:pPr>
      <w:bookmarkStart w:id="22051" w:name="_Toc27475974"/>
      <w:bookmarkStart w:id="22052" w:name="_CR7_5B_4_1"/>
      <w:r w:rsidRPr="00AC4FBC">
        <w:t>7.5B.4.1</w:t>
      </w:r>
      <w:r w:rsidRPr="00AC4FBC">
        <w:tab/>
        <w:t>Test purpose</w:t>
      </w:r>
      <w:bookmarkEnd w:id="22051"/>
    </w:p>
    <w:bookmarkEnd w:id="22052"/>
    <w:p w14:paraId="15407D31" w14:textId="77777777" w:rsidR="00AB2B30" w:rsidRPr="00AC4FBC" w:rsidRDefault="006A7121">
      <w:r w:rsidRPr="00AC4FBC">
        <w:t>Same test purpose as in clause 7.5B.1.1.</w:t>
      </w:r>
    </w:p>
    <w:p w14:paraId="660F8D4D" w14:textId="77777777" w:rsidR="00AB2B30" w:rsidRPr="00AC4FBC" w:rsidRDefault="006A7121">
      <w:pPr>
        <w:pStyle w:val="H6"/>
      </w:pPr>
      <w:bookmarkStart w:id="22053" w:name="_Toc27475975"/>
      <w:bookmarkStart w:id="22054" w:name="_CR7_5B_4_2"/>
      <w:r w:rsidRPr="00AC4FBC">
        <w:t>7.5B.4.2</w:t>
      </w:r>
      <w:r w:rsidRPr="00AC4FBC">
        <w:tab/>
        <w:t>Test applicability</w:t>
      </w:r>
      <w:bookmarkEnd w:id="22053"/>
    </w:p>
    <w:bookmarkEnd w:id="22054"/>
    <w:p w14:paraId="7DACAE44" w14:textId="4FA78D91"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9839D8" w:rsidRPr="00AC4FBC">
        <w:t xml:space="preserve">1 NR </w:t>
      </w:r>
      <w:r w:rsidR="009839D8" w:rsidRPr="00AC4FBC">
        <w:rPr>
          <w:lang w:eastAsia="zh-CN"/>
        </w:rPr>
        <w:t>D</w:t>
      </w:r>
      <w:r w:rsidR="009839D8" w:rsidRPr="00AC4FBC">
        <w:t>L CC</w:t>
      </w:r>
      <w:r w:rsidRPr="00AC4FBC">
        <w:t>.</w:t>
      </w:r>
    </w:p>
    <w:p w14:paraId="64A66B19" w14:textId="77777777" w:rsidR="00AB2B30" w:rsidRPr="00AC4FBC" w:rsidRDefault="006A7121">
      <w:pPr>
        <w:pStyle w:val="H6"/>
      </w:pPr>
      <w:bookmarkStart w:id="22055" w:name="_Toc27475976"/>
      <w:bookmarkStart w:id="22056" w:name="_CR7_5B_4_3"/>
      <w:r w:rsidRPr="00AC4FBC">
        <w:t>7.5B.4.3</w:t>
      </w:r>
      <w:r w:rsidRPr="00AC4FBC">
        <w:tab/>
        <w:t>Minimum conformance requirements</w:t>
      </w:r>
      <w:bookmarkEnd w:id="22055"/>
    </w:p>
    <w:bookmarkEnd w:id="22056"/>
    <w:p w14:paraId="5F679CC9" w14:textId="77777777" w:rsidR="00AB2B30" w:rsidRPr="00AC4FBC" w:rsidRDefault="006A7121">
      <w:r w:rsidRPr="00AC4FBC">
        <w:t>The minimum conformance requirements are defined in clause 7.5B.0.4.</w:t>
      </w:r>
    </w:p>
    <w:p w14:paraId="24F6AAC8" w14:textId="14544F79" w:rsidR="00AB2B30" w:rsidRPr="00AC4FBC" w:rsidRDefault="006A7121">
      <w:r w:rsidRPr="00AC4FBC">
        <w:t xml:space="preserve">No exception requirements applicable to NR or </w:t>
      </w:r>
      <w:r w:rsidR="00BB6945" w:rsidRPr="00AC4FBC">
        <w:t>E-UTRA</w:t>
      </w:r>
      <w:r w:rsidRPr="00AC4FBC">
        <w:t>. LTE anchor agnostic approach is applied.</w:t>
      </w:r>
    </w:p>
    <w:p w14:paraId="26027361" w14:textId="77777777" w:rsidR="00AB2B30" w:rsidRPr="00AC4FBC" w:rsidRDefault="006A7121">
      <w:pPr>
        <w:pStyle w:val="H6"/>
      </w:pPr>
      <w:bookmarkStart w:id="22057" w:name="_Toc27475977"/>
      <w:bookmarkStart w:id="22058" w:name="_CR7_5B_4_4"/>
      <w:r w:rsidRPr="00AC4FBC">
        <w:t>7.5B.4.4</w:t>
      </w:r>
      <w:r w:rsidRPr="00AC4FBC">
        <w:tab/>
        <w:t>Test description</w:t>
      </w:r>
      <w:bookmarkEnd w:id="22057"/>
    </w:p>
    <w:p w14:paraId="471116F8" w14:textId="77777777" w:rsidR="00AB2B30" w:rsidRPr="00AC4FBC" w:rsidRDefault="006A7121">
      <w:pPr>
        <w:pStyle w:val="H6"/>
      </w:pPr>
      <w:bookmarkStart w:id="22059" w:name="_CR7_5B_4_4_1"/>
      <w:bookmarkEnd w:id="22058"/>
      <w:r w:rsidRPr="00AC4FBC">
        <w:t>7.5B.4.4.1</w:t>
      </w:r>
      <w:r w:rsidRPr="00AC4FBC">
        <w:tab/>
        <w:t>Initial Condition</w:t>
      </w:r>
    </w:p>
    <w:bookmarkEnd w:id="22059"/>
    <w:p w14:paraId="75AB13EA"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F27E075" w14:textId="5DAF6A62"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5.1,</w:t>
      </w:r>
      <w:r w:rsidRPr="00AC4FBC">
        <w:rPr>
          <w:rFonts w:eastAsia="Yu Mincho"/>
        </w:rPr>
        <w:t xml:space="preserve"> </w:t>
      </w:r>
      <w:r w:rsidRPr="00AC4FBC">
        <w:t>channel bandwidths and sub-carrier spacings for the NR cell specified in TS 38.521-2 [9] clause 5.3 and channel bandwidth for the E-UTRA cell are specified in TS 36.521-1 [10] clause 5.4.2. All of these configurations shall be tested with applicable test parameters for each inter-band EN-DC including FR2 configuration specified in clause 5.5B.5.1, and the configuration for NR carrier are shown in TS 38.521-2 [9] Table 7.5.4.1-1.</w:t>
      </w:r>
    </w:p>
    <w:p w14:paraId="77DACA6F" w14:textId="77777777" w:rsidR="00AB2B30" w:rsidRPr="00AC4FBC" w:rsidRDefault="006A7121">
      <w:r w:rsidRPr="00AC4FBC">
        <w:t>For initial conditions as in clause 7.5.4.1 in TS 38.521-2 [9], the following steps are added to configure E-UTRA component:</w:t>
      </w:r>
    </w:p>
    <w:p w14:paraId="1F94EDAD" w14:textId="5737DF1B"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w:t>
      </w:r>
      <w:r w:rsidR="00BF6734" w:rsidRPr="00AC4FBC">
        <w:t>7</w:t>
      </w:r>
      <w:r w:rsidRPr="00AC4FBC">
        <w:t>-1 and propagation conditions are set according to Annex B.0 of TS 36.521-1 [10].</w:t>
      </w:r>
    </w:p>
    <w:p w14:paraId="2F6EC84F" w14:textId="11CD0BAE"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BF6734" w:rsidRPr="00AC4FBC">
        <w:t>7</w:t>
      </w:r>
      <w:r w:rsidRPr="00AC4FBC">
        <w:t>-1 under clause 4.</w:t>
      </w:r>
      <w:r w:rsidR="00BF6734" w:rsidRPr="00AC4FBC">
        <w:t>7</w:t>
      </w:r>
      <w:r w:rsidRPr="00AC4FBC">
        <w:t>.</w:t>
      </w:r>
    </w:p>
    <w:p w14:paraId="48075CF5" w14:textId="77777777" w:rsidR="00AB2B30" w:rsidRPr="00AC4FBC" w:rsidRDefault="006A7121">
      <w:r w:rsidRPr="00AC4FBC">
        <w:t>Step 6 of initial conditions as in clause 7.5.4.1 in TS 38.521-2 [9] is replaced by:</w:t>
      </w:r>
    </w:p>
    <w:p w14:paraId="5D86102C"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7B275AC5" w14:textId="77777777" w:rsidR="00AB2B30" w:rsidRPr="00AC4FBC" w:rsidRDefault="006A7121">
      <w:pPr>
        <w:pStyle w:val="H6"/>
      </w:pPr>
      <w:bookmarkStart w:id="22060" w:name="_CR7_5B_4_4_2"/>
      <w:r w:rsidRPr="00AC4FBC">
        <w:t>7.5B.4.4.2</w:t>
      </w:r>
      <w:r w:rsidRPr="00AC4FBC">
        <w:tab/>
        <w:t>Test Procedure</w:t>
      </w:r>
    </w:p>
    <w:bookmarkEnd w:id="22060"/>
    <w:p w14:paraId="2FD24243" w14:textId="77777777" w:rsidR="00AB2B30" w:rsidRPr="00AC4FBC" w:rsidRDefault="006A7121">
      <w:r w:rsidRPr="00AC4FBC">
        <w:t>Same test procedure as specified in clause 7.5.4.2 in TS 38.521-2 [9] with the following exceptions for E-UTRA anchor</w:t>
      </w:r>
    </w:p>
    <w:p w14:paraId="3044C035" w14:textId="4CCB9F6F" w:rsidR="00AB2B30" w:rsidRPr="00AC4FBC" w:rsidRDefault="006A7121">
      <w:r w:rsidRPr="00AC4FBC">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600D60" w:rsidRPr="00AC4FBC">
        <w:t>7</w:t>
      </w:r>
      <w:r w:rsidRPr="00AC4FBC">
        <w:t>-1 under clause 4.</w:t>
      </w:r>
      <w:r w:rsidR="00600D60" w:rsidRPr="00AC4FBC">
        <w:t>7</w:t>
      </w:r>
      <w:r w:rsidRPr="00AC4FBC">
        <w:t>.</w:t>
      </w:r>
    </w:p>
    <w:p w14:paraId="588E901D" w14:textId="77777777" w:rsidR="00AB2B30" w:rsidRPr="00AC4FBC" w:rsidRDefault="006A7121">
      <w:pPr>
        <w:pStyle w:val="H6"/>
      </w:pPr>
      <w:bookmarkStart w:id="22061" w:name="_CR7_5B_4_4_3"/>
      <w:r w:rsidRPr="00AC4FBC">
        <w:t>7.5B.4.4.3</w:t>
      </w:r>
      <w:r w:rsidRPr="00AC4FBC">
        <w:tab/>
        <w:t>Message contents</w:t>
      </w:r>
    </w:p>
    <w:bookmarkEnd w:id="22061"/>
    <w:p w14:paraId="703B80B9" w14:textId="77777777" w:rsidR="00AB2B30" w:rsidRPr="00AC4FBC" w:rsidRDefault="006A7121">
      <w:r w:rsidRPr="00AC4FBC">
        <w:t>Message contents are according to TS 38.508-1 [6] clause 4.6.1.</w:t>
      </w:r>
    </w:p>
    <w:p w14:paraId="35C63165" w14:textId="77777777" w:rsidR="00AB2B30" w:rsidRPr="00AC4FBC" w:rsidRDefault="006A7121">
      <w:pPr>
        <w:pStyle w:val="H6"/>
      </w:pPr>
      <w:bookmarkStart w:id="22062" w:name="_Toc27475978"/>
      <w:bookmarkStart w:id="22063" w:name="_CR7_5B_4_5"/>
      <w:r w:rsidRPr="00AC4FBC">
        <w:t>7.5B.4.5</w:t>
      </w:r>
      <w:r w:rsidRPr="00AC4FBC">
        <w:tab/>
        <w:t>Test requirement</w:t>
      </w:r>
      <w:bookmarkEnd w:id="22062"/>
    </w:p>
    <w:bookmarkEnd w:id="22063"/>
    <w:p w14:paraId="0F61B0A8" w14:textId="23438B04" w:rsidR="00AB2B30" w:rsidRPr="00AC4FBC" w:rsidRDefault="006A7121">
      <w:r w:rsidRPr="00AC4FBC">
        <w:t xml:space="preserve">Same test requirement as specified in </w:t>
      </w:r>
      <w:r w:rsidR="00A63BF4" w:rsidRPr="00AC4FBC">
        <w:t>c</w:t>
      </w:r>
      <w:r w:rsidRPr="00AC4FBC">
        <w:t>lause 7.5.5</w:t>
      </w:r>
      <w:r w:rsidR="00A63BF4" w:rsidRPr="00AC4FBC">
        <w:t xml:space="preserve"> of TS 38.521-2 [9] for the NR carrier(s)</w:t>
      </w:r>
      <w:r w:rsidRPr="00AC4FBC">
        <w:t>.</w:t>
      </w:r>
    </w:p>
    <w:p w14:paraId="31C2E304" w14:textId="098B6FEA" w:rsidR="00AB2B30" w:rsidRPr="00AC4FBC" w:rsidRDefault="006A7121">
      <w:pPr>
        <w:pStyle w:val="Heading3"/>
      </w:pPr>
      <w:bookmarkStart w:id="22064" w:name="_Toc52213775"/>
      <w:bookmarkStart w:id="22065" w:name="_Toc60743240"/>
      <w:bookmarkStart w:id="22066" w:name="_Toc68206419"/>
      <w:bookmarkStart w:id="22067" w:name="_Toc75972222"/>
      <w:bookmarkStart w:id="22068" w:name="_Toc85051663"/>
      <w:bookmarkStart w:id="22069" w:name="_Toc90493685"/>
      <w:bookmarkStart w:id="22070" w:name="_Toc90494325"/>
      <w:bookmarkStart w:id="22071" w:name="_Toc100094367"/>
      <w:bookmarkStart w:id="22072" w:name="_Toc106873058"/>
      <w:bookmarkStart w:id="22073" w:name="_Toc155209034"/>
      <w:bookmarkStart w:id="22074" w:name="_Toc27475979"/>
      <w:bookmarkStart w:id="22075" w:name="_Toc29495445"/>
      <w:bookmarkStart w:id="22076" w:name="_Toc36116495"/>
      <w:bookmarkStart w:id="22077" w:name="_Toc36118544"/>
      <w:bookmarkStart w:id="22078" w:name="_Toc36560659"/>
      <w:bookmarkStart w:id="22079" w:name="_Toc43977194"/>
      <w:r w:rsidRPr="00AC4FBC">
        <w:t>7.5B.4_1</w:t>
      </w:r>
      <w:r w:rsidRPr="00AC4FBC">
        <w:tab/>
        <w:t>Adjacent Channel Selectivity for inter-band EN-DC including FR2 (&gt;</w:t>
      </w:r>
      <w:r w:rsidR="009839D8" w:rsidRPr="00AC4FBC">
        <w:t>1 NR</w:t>
      </w:r>
      <w:r w:rsidRPr="00AC4FBC">
        <w:t xml:space="preserve"> CC)</w:t>
      </w:r>
      <w:bookmarkEnd w:id="22064"/>
      <w:bookmarkEnd w:id="22065"/>
      <w:bookmarkEnd w:id="22066"/>
      <w:bookmarkEnd w:id="22067"/>
      <w:bookmarkEnd w:id="22068"/>
      <w:bookmarkEnd w:id="22069"/>
      <w:bookmarkEnd w:id="22070"/>
      <w:bookmarkEnd w:id="22071"/>
      <w:bookmarkEnd w:id="22072"/>
      <w:bookmarkEnd w:id="22073"/>
    </w:p>
    <w:p w14:paraId="1C8BDCF5" w14:textId="45510D38" w:rsidR="00AB2B30" w:rsidRPr="00AC4FBC" w:rsidRDefault="006A7121">
      <w:pPr>
        <w:pStyle w:val="Heading4"/>
      </w:pPr>
      <w:bookmarkStart w:id="22080" w:name="_Hlk51599489"/>
      <w:bookmarkStart w:id="22081" w:name="_Toc52213776"/>
      <w:bookmarkStart w:id="22082" w:name="_Toc60743241"/>
      <w:bookmarkStart w:id="22083" w:name="_Toc68206420"/>
      <w:bookmarkStart w:id="22084" w:name="_Toc75972223"/>
      <w:bookmarkStart w:id="22085" w:name="_Toc85051664"/>
      <w:bookmarkStart w:id="22086" w:name="_Toc90493686"/>
      <w:bookmarkStart w:id="22087" w:name="_Toc90494326"/>
      <w:bookmarkStart w:id="22088" w:name="_Toc100094368"/>
      <w:bookmarkStart w:id="22089" w:name="_Toc106873059"/>
      <w:bookmarkStart w:id="22090" w:name="_Toc155209035"/>
      <w:bookmarkStart w:id="22091" w:name="_CR7_5B_4_1_1"/>
      <w:bookmarkEnd w:id="22091"/>
      <w:r w:rsidRPr="00AC4FBC">
        <w:t>7.5B.4_1.1</w:t>
      </w:r>
      <w:bookmarkEnd w:id="22080"/>
      <w:r w:rsidRPr="00AC4FBC">
        <w:tab/>
        <w:t>Adjacent Channel Selectivity for inter-band EN-DC including FR2 (</w:t>
      </w:r>
      <w:r w:rsidR="009839D8" w:rsidRPr="00AC4FBC">
        <w:t>2 NR</w:t>
      </w:r>
      <w:r w:rsidRPr="00AC4FBC">
        <w:t xml:space="preserve"> CCs)</w:t>
      </w:r>
      <w:bookmarkEnd w:id="22074"/>
      <w:bookmarkEnd w:id="22075"/>
      <w:bookmarkEnd w:id="22076"/>
      <w:bookmarkEnd w:id="22077"/>
      <w:bookmarkEnd w:id="22078"/>
      <w:bookmarkEnd w:id="22079"/>
      <w:bookmarkEnd w:id="22081"/>
      <w:bookmarkEnd w:id="22082"/>
      <w:bookmarkEnd w:id="22083"/>
      <w:bookmarkEnd w:id="22084"/>
      <w:bookmarkEnd w:id="22085"/>
      <w:bookmarkEnd w:id="22086"/>
      <w:bookmarkEnd w:id="22087"/>
      <w:bookmarkEnd w:id="22088"/>
      <w:bookmarkEnd w:id="22089"/>
      <w:bookmarkEnd w:id="22090"/>
    </w:p>
    <w:p w14:paraId="3CA867F0" w14:textId="77777777" w:rsidR="00AB2B30" w:rsidRPr="00AC4FBC" w:rsidRDefault="006A7121">
      <w:pPr>
        <w:pStyle w:val="EditorsNote"/>
      </w:pPr>
      <w:r w:rsidRPr="00AC4FBC">
        <w:t>Editor's note:</w:t>
      </w:r>
      <w:r w:rsidRPr="00AC4FBC">
        <w:tab/>
        <w:t>This test case is not complete. Following aspects are either missing or not yet determined:</w:t>
      </w:r>
    </w:p>
    <w:p w14:paraId="23A84039" w14:textId="77777777" w:rsidR="00AB2B30" w:rsidRPr="00AC4FBC" w:rsidRDefault="006A7121">
      <w:pPr>
        <w:pStyle w:val="EditorsNote"/>
      </w:pPr>
      <w:r w:rsidRPr="00AC4FBC">
        <w:t>-</w:t>
      </w:r>
      <w:r w:rsidRPr="00AC4FBC">
        <w:tab/>
        <w:t>Working assumption: to avoid LTE CA testing in inter-band EN-DC including FR2 and only PCC band is configured.</w:t>
      </w:r>
    </w:p>
    <w:p w14:paraId="08B4A2FA" w14:textId="77777777" w:rsidR="00AB2B30" w:rsidRPr="00AC4FBC" w:rsidRDefault="006A7121">
      <w:pPr>
        <w:pStyle w:val="EditorsNote"/>
      </w:pPr>
      <w:r w:rsidRPr="00AC4FBC">
        <w:t>-</w:t>
      </w:r>
      <w:r w:rsidRPr="00AC4FBC">
        <w:tab/>
        <w:t>MU and TT are FFS.</w:t>
      </w:r>
    </w:p>
    <w:p w14:paraId="14DD0340" w14:textId="318F6F3F" w:rsidR="00AB2B30" w:rsidRPr="00AC4FBC" w:rsidRDefault="006A7121">
      <w:pPr>
        <w:pStyle w:val="EditorsNote"/>
      </w:pPr>
      <w:r w:rsidRPr="00AC4FBC">
        <w:t>-</w:t>
      </w:r>
      <w:r w:rsidRPr="00AC4FBC">
        <w:tab/>
        <w:t>[Table 7.5A</w:t>
      </w:r>
      <w:r w:rsidR="00965E55" w:rsidRPr="00AC4FBC">
        <w:t>.1</w:t>
      </w:r>
      <w:r w:rsidRPr="00AC4FBC">
        <w:t>.4.1-1] in TS 38.521-2 [9] where the configuration for NR CA carriers are shown is FFS.</w:t>
      </w:r>
    </w:p>
    <w:p w14:paraId="7DD26B17" w14:textId="47F3462E" w:rsidR="00AB2B30" w:rsidRPr="00AC4FBC" w:rsidRDefault="006A7121">
      <w:pPr>
        <w:pStyle w:val="EditorsNote"/>
      </w:pPr>
      <w:r w:rsidRPr="00AC4FBC">
        <w:t>-</w:t>
      </w:r>
      <w:r w:rsidRPr="00AC4FBC">
        <w:tab/>
        <w:t>[clause 7.5A</w:t>
      </w:r>
      <w:r w:rsidR="00442B5D" w:rsidRPr="00AC4FBC">
        <w:t>.1</w:t>
      </w:r>
      <w:r w:rsidRPr="00AC4FBC">
        <w:t>.4.1] in TS 38.521-2 [9] where the initial conditions for NR CA is FFS.</w:t>
      </w:r>
    </w:p>
    <w:p w14:paraId="0C633E14" w14:textId="51DC023F" w:rsidR="00AB2B30" w:rsidRPr="00AC4FBC" w:rsidRDefault="006A7121">
      <w:pPr>
        <w:pStyle w:val="EditorsNote"/>
      </w:pPr>
      <w:r w:rsidRPr="00AC4FBC">
        <w:t>-</w:t>
      </w:r>
      <w:r w:rsidRPr="00AC4FBC">
        <w:tab/>
        <w:t>[clause 7.5A</w:t>
      </w:r>
      <w:r w:rsidR="00442B5D" w:rsidRPr="00AC4FBC">
        <w:t>.1</w:t>
      </w:r>
      <w:r w:rsidRPr="00AC4FBC">
        <w:t>.4.2] in TS 38.521-2 [9] where the test procedure for NR CA is FFS.</w:t>
      </w:r>
    </w:p>
    <w:p w14:paraId="56514E52" w14:textId="5129DE2B" w:rsidR="00AB2B30" w:rsidRPr="00AC4FBC" w:rsidRDefault="006A7121">
      <w:pPr>
        <w:pStyle w:val="EditorsNote"/>
      </w:pPr>
      <w:r w:rsidRPr="00AC4FBC">
        <w:t>-</w:t>
      </w:r>
      <w:r w:rsidRPr="00AC4FBC">
        <w:tab/>
        <w:t>[Clause 7.5A</w:t>
      </w:r>
      <w:r w:rsidR="00442B5D" w:rsidRPr="00AC4FBC">
        <w:t>.1</w:t>
      </w:r>
      <w:r w:rsidRPr="00AC4FBC">
        <w:t>.5] in TS 38.521-2 [9] where the test requirements for NR CA is FFS.</w:t>
      </w:r>
    </w:p>
    <w:p w14:paraId="08367D74" w14:textId="67636404" w:rsidR="00AB2B30" w:rsidRPr="00AC4FBC" w:rsidRDefault="006A7121">
      <w:pPr>
        <w:pStyle w:val="EditorsNote"/>
      </w:pPr>
      <w:r w:rsidRPr="00AC4FBC">
        <w:t>-</w:t>
      </w:r>
      <w:r w:rsidRPr="00AC4FBC">
        <w:tab/>
        <w:t>[Clause 7.5A</w:t>
      </w:r>
      <w:r w:rsidR="009C4DEB" w:rsidRPr="00AC4FBC">
        <w:t>.1.4</w:t>
      </w:r>
      <w:r w:rsidRPr="00AC4FBC">
        <w:t>] in TS 38.521-2 [9] where the test description for NR CA is FFS.</w:t>
      </w:r>
    </w:p>
    <w:p w14:paraId="2D778091" w14:textId="77777777" w:rsidR="00AB2B30" w:rsidRPr="00AC4FBC" w:rsidRDefault="006A7121">
      <w:pPr>
        <w:pStyle w:val="EditorsNote"/>
      </w:pPr>
      <w:r w:rsidRPr="00AC4FBC">
        <w:t>-</w:t>
      </w:r>
      <w:r w:rsidRPr="00AC4FBC">
        <w:tab/>
        <w:t>How to choose the LTE anchor when LTE CA is implemented is FFS.</w:t>
      </w:r>
    </w:p>
    <w:p w14:paraId="5C8C01B5" w14:textId="77777777" w:rsidR="00AB2B30" w:rsidRPr="00AC4FBC" w:rsidRDefault="006A7121">
      <w:pPr>
        <w:pStyle w:val="H6"/>
      </w:pPr>
      <w:bookmarkStart w:id="22092" w:name="_CR7_5B_4_1_1_1"/>
      <w:r w:rsidRPr="00AC4FBC">
        <w:t>7.5B.4_1.1.1</w:t>
      </w:r>
      <w:r w:rsidRPr="00AC4FBC">
        <w:tab/>
        <w:t>Test purpose</w:t>
      </w:r>
    </w:p>
    <w:bookmarkEnd w:id="22092"/>
    <w:p w14:paraId="022A5E17" w14:textId="77777777" w:rsidR="00AB2B30" w:rsidRPr="00AC4FBC" w:rsidRDefault="006A7121">
      <w:r w:rsidRPr="00AC4FBC">
        <w:t>Same test purpose as in clause 7.5B.1.1.</w:t>
      </w:r>
    </w:p>
    <w:p w14:paraId="2E6849F6" w14:textId="77777777" w:rsidR="00AB2B30" w:rsidRPr="00AC4FBC" w:rsidRDefault="006A7121">
      <w:pPr>
        <w:pStyle w:val="H6"/>
      </w:pPr>
      <w:bookmarkStart w:id="22093" w:name="_Hlk51599572"/>
      <w:bookmarkStart w:id="22094" w:name="_CR7_5B_4_1_1_2"/>
      <w:r w:rsidRPr="00AC4FBC">
        <w:t>7.5B.4_1.1.2</w:t>
      </w:r>
      <w:bookmarkEnd w:id="22093"/>
      <w:r w:rsidRPr="00AC4FBC">
        <w:tab/>
        <w:t>Test applicability</w:t>
      </w:r>
    </w:p>
    <w:bookmarkEnd w:id="22094"/>
    <w:p w14:paraId="71EA1F49" w14:textId="1282AF0D" w:rsidR="00AB2B30" w:rsidRPr="00AC4FBC" w:rsidRDefault="006A7121">
      <w:r w:rsidRPr="00AC4FBC">
        <w:t xml:space="preserve">This test case applies to all types of E-UTRA UE release 15 and forward, supporting inter-band EN-DC including FR2 with </w:t>
      </w:r>
      <w:r w:rsidRPr="00AC4FBC">
        <w:rPr>
          <w:rFonts w:eastAsia="SimSun"/>
        </w:rPr>
        <w:t>2</w:t>
      </w:r>
      <w:r w:rsidR="00666E5F" w:rsidRPr="00AC4FBC">
        <w:rPr>
          <w:rFonts w:eastAsia="SimSun"/>
        </w:rPr>
        <w:t xml:space="preserve"> </w:t>
      </w:r>
      <w:r w:rsidRPr="00AC4FBC">
        <w:t xml:space="preserve">NR </w:t>
      </w:r>
      <w:r w:rsidRPr="00AC4FBC">
        <w:rPr>
          <w:rFonts w:eastAsia="SimSun"/>
        </w:rPr>
        <w:t xml:space="preserve">DL </w:t>
      </w:r>
      <w:r w:rsidRPr="00AC4FBC">
        <w:t>CCs.</w:t>
      </w:r>
    </w:p>
    <w:p w14:paraId="3DBF17D9" w14:textId="77777777" w:rsidR="00AB2B30" w:rsidRPr="00AC4FBC" w:rsidRDefault="006A7121">
      <w:pPr>
        <w:pStyle w:val="H6"/>
      </w:pPr>
      <w:bookmarkStart w:id="22095" w:name="_CR7_5B_4_1_1_3"/>
      <w:r w:rsidRPr="00AC4FBC">
        <w:t>7.5B.4_1.1.3</w:t>
      </w:r>
      <w:r w:rsidRPr="00AC4FBC">
        <w:tab/>
        <w:t>Minimum conformance requirements</w:t>
      </w:r>
    </w:p>
    <w:bookmarkEnd w:id="22095"/>
    <w:p w14:paraId="6702C210" w14:textId="77777777" w:rsidR="00AB2B30" w:rsidRPr="00AC4FBC" w:rsidRDefault="006A7121">
      <w:r w:rsidRPr="00AC4FBC">
        <w:t>The minimum conformance requirements are defined in clause 7.5B.0.4.</w:t>
      </w:r>
    </w:p>
    <w:p w14:paraId="6FDBBEAB" w14:textId="0179800C" w:rsidR="00AB2B30" w:rsidRPr="00AC4FBC" w:rsidRDefault="006A7121">
      <w:r w:rsidRPr="00AC4FBC">
        <w:t xml:space="preserve">No exception requirements applicable to NR or </w:t>
      </w:r>
      <w:r w:rsidR="00BB6945" w:rsidRPr="00AC4FBC">
        <w:t>E-UTRA</w:t>
      </w:r>
      <w:r w:rsidRPr="00AC4FBC">
        <w:t>. LTE anchor agnostic approach is applied.</w:t>
      </w:r>
    </w:p>
    <w:p w14:paraId="5C2EA4AC" w14:textId="77777777" w:rsidR="00AB2B30" w:rsidRPr="00AC4FBC" w:rsidRDefault="006A7121">
      <w:pPr>
        <w:pStyle w:val="H6"/>
      </w:pPr>
      <w:bookmarkStart w:id="22096" w:name="_CR7_5B_4_1_1_4"/>
      <w:r w:rsidRPr="00AC4FBC">
        <w:t>7.5B.4_1.1.4</w:t>
      </w:r>
      <w:r w:rsidRPr="00AC4FBC">
        <w:tab/>
        <w:t>Test description</w:t>
      </w:r>
    </w:p>
    <w:bookmarkEnd w:id="22096"/>
    <w:p w14:paraId="047052C0" w14:textId="681959F2" w:rsidR="00AB2B30" w:rsidRPr="00AC4FBC" w:rsidRDefault="006A7121" w:rsidP="00C55BA5">
      <w:r w:rsidRPr="00AC4FBC">
        <w:t xml:space="preserve">For inter-band </w:t>
      </w:r>
      <w:r w:rsidR="00970610" w:rsidRPr="00AC4FBC">
        <w:t>EN-DC including FR2</w:t>
      </w:r>
      <w:r w:rsidR="00970610" w:rsidRPr="00AC4FBC">
        <w:rPr>
          <w:lang w:eastAsia="zh-CN"/>
        </w:rPr>
        <w:t xml:space="preserve"> UE configured as </w:t>
      </w:r>
      <w:r w:rsidR="00970610" w:rsidRPr="00AC4FBC">
        <w:t>"</w:t>
      </w:r>
      <w:r w:rsidR="00970610" w:rsidRPr="00AC4FBC">
        <w:rPr>
          <w:rFonts w:eastAsia="SimSun"/>
          <w:lang w:eastAsia="zh-CN"/>
        </w:rPr>
        <w:t xml:space="preserve">2 NR DL CCs and </w:t>
      </w:r>
      <w:r w:rsidR="00970610" w:rsidRPr="00AC4FBC">
        <w:rPr>
          <w:lang w:eastAsia="zh-CN"/>
        </w:rPr>
        <w:t>1</w:t>
      </w:r>
      <w:r w:rsidR="00970610" w:rsidRPr="00AC4FBC">
        <w:rPr>
          <w:rFonts w:eastAsia="SimSun"/>
          <w:lang w:eastAsia="zh-CN"/>
        </w:rPr>
        <w:t xml:space="preserve"> LTE DL CC</w:t>
      </w:r>
      <w:r w:rsidR="00666E5F" w:rsidRPr="00AC4FBC">
        <w:rPr>
          <w:rFonts w:eastAsia="SimSun"/>
          <w:lang w:eastAsia="zh-CN"/>
        </w:rPr>
        <w:t>"</w:t>
      </w:r>
      <w:r w:rsidRPr="00AC4FBC">
        <w:t>, the test description of 2DL FR2 CA for adjacent channel selectivity is the same as in corresponding clause 7.5A</w:t>
      </w:r>
      <w:r w:rsidR="00CB5871" w:rsidRPr="00AC4FBC">
        <w:t>.1.4</w:t>
      </w:r>
      <w:r w:rsidRPr="00AC4FBC">
        <w:t xml:space="preserve"> in TS 38.521-2 [9] for FR2 with the exceptions described below.</w:t>
      </w:r>
    </w:p>
    <w:p w14:paraId="3527D8A7" w14:textId="77777777" w:rsidR="00AB2B30" w:rsidRPr="00AC4FBC" w:rsidRDefault="006A7121">
      <w:pPr>
        <w:pStyle w:val="H6"/>
      </w:pPr>
      <w:bookmarkStart w:id="22097" w:name="_CR7_5B_4_1_1_4_1"/>
      <w:r w:rsidRPr="00AC4FBC">
        <w:t>7.5B.4_1.1.4.1</w:t>
      </w:r>
      <w:r w:rsidRPr="00AC4FBC">
        <w:tab/>
        <w:t>Initial Condition</w:t>
      </w:r>
    </w:p>
    <w:bookmarkEnd w:id="22097"/>
    <w:p w14:paraId="54AF4B8B"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3F1FB45" w14:textId="79DA89DC" w:rsidR="00AB2B30" w:rsidRPr="00AC4FBC" w:rsidRDefault="006A7121">
      <w:r w:rsidRPr="00AC4FBC">
        <w:t>The initial test configurations consist of environmental conditions, test frequencies and channel bandwidths based on EN-DC operating bands specified in clause 5.</w:t>
      </w:r>
      <w:r w:rsidR="00E1251C" w:rsidRPr="00AC4FBC">
        <w:t>5</w:t>
      </w:r>
      <w:r w:rsidRPr="00AC4FBC">
        <w:t>B.5.2,</w:t>
      </w:r>
      <w:r w:rsidRPr="00AC4FBC">
        <w:rPr>
          <w:rFonts w:eastAsia="Yu Mincho"/>
        </w:rPr>
        <w:t xml:space="preserve"> </w:t>
      </w:r>
      <w:r w:rsidRPr="00AC4FBC">
        <w:t>channel bandwidths and sub-carrier spacings for the NR cell specified in TS 38.521-2 [9] clause 5.3A and channel bandwidth for the E-UTRA cell are specified in TS 36.521-1 [10] clause 5.4.2. All of these configurations shall be tested with applicable test parameters for each inter-band EN-DC including FR2 configuration specified in clause 5.5B.5.2, and the configuration for NR carrier</w:t>
      </w:r>
      <w:r w:rsidR="00666E5F" w:rsidRPr="00AC4FBC">
        <w:t>s</w:t>
      </w:r>
      <w:r w:rsidRPr="00AC4FBC">
        <w:t xml:space="preserve"> are shown in TS 38.521-2 [9] [Table 7.5A</w:t>
      </w:r>
      <w:r w:rsidR="00A326F0" w:rsidRPr="00AC4FBC">
        <w:t>.1</w:t>
      </w:r>
      <w:r w:rsidRPr="00AC4FBC">
        <w:t xml:space="preserve">.4.1-1]. </w:t>
      </w:r>
    </w:p>
    <w:p w14:paraId="554175DC" w14:textId="511326D4" w:rsidR="00AB2B30" w:rsidRPr="00AC4FBC" w:rsidRDefault="006A7121">
      <w:r w:rsidRPr="00AC4FBC">
        <w:t>For initial conditions as in [clause 7.5A.</w:t>
      </w:r>
      <w:r w:rsidR="001D1C36" w:rsidRPr="00AC4FBC">
        <w:t>1.</w:t>
      </w:r>
      <w:r w:rsidRPr="00AC4FBC">
        <w:t>4.1] in TS 38.521-2 [9], the following steps are added to configure E-UTRA component:</w:t>
      </w:r>
    </w:p>
    <w:p w14:paraId="4B53530F" w14:textId="3AB03653"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w:t>
      </w:r>
      <w:r w:rsidR="008213D4" w:rsidRPr="00AC4FBC">
        <w:t>7</w:t>
      </w:r>
      <w:r w:rsidRPr="00AC4FBC">
        <w:t>-1 and propagation conditions are set according to Annex B.0 of TS 36.521-1 [10].</w:t>
      </w:r>
    </w:p>
    <w:p w14:paraId="56A653FE" w14:textId="2A2BD00D"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23684D" w:rsidRPr="00AC4FBC">
        <w:t>7</w:t>
      </w:r>
      <w:r w:rsidRPr="00AC4FBC">
        <w:t>-1 under clause 4.</w:t>
      </w:r>
      <w:r w:rsidR="00193602" w:rsidRPr="00AC4FBC">
        <w:t>7</w:t>
      </w:r>
      <w:r w:rsidRPr="00AC4FBC">
        <w:t>.</w:t>
      </w:r>
    </w:p>
    <w:p w14:paraId="45F1268B" w14:textId="181F47B2" w:rsidR="00AB2B30" w:rsidRPr="00AC4FBC" w:rsidRDefault="006A7121">
      <w:r w:rsidRPr="00AC4FBC">
        <w:t>Step 6 of initial conditions as in [clause 7.5A</w:t>
      </w:r>
      <w:r w:rsidR="005B1236" w:rsidRPr="00AC4FBC">
        <w:t>.1</w:t>
      </w:r>
      <w:r w:rsidRPr="00AC4FBC">
        <w:t xml:space="preserve">.4.1] in TS 38.521-2 [9] is replaced by: </w:t>
      </w:r>
    </w:p>
    <w:p w14:paraId="4F607238"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420AB260" w14:textId="77777777" w:rsidR="00AB2B30" w:rsidRPr="00AC4FBC" w:rsidRDefault="006A7121">
      <w:pPr>
        <w:pStyle w:val="H6"/>
      </w:pPr>
      <w:bookmarkStart w:id="22098" w:name="_CR7_5B_4_1_1_4_2"/>
      <w:r w:rsidRPr="00AC4FBC">
        <w:t>7.5B.4_1.1.4.2</w:t>
      </w:r>
      <w:r w:rsidRPr="00AC4FBC">
        <w:tab/>
        <w:t>Test Procedure</w:t>
      </w:r>
    </w:p>
    <w:bookmarkEnd w:id="22098"/>
    <w:p w14:paraId="2F69D329" w14:textId="2D0AC834" w:rsidR="00AB2B30" w:rsidRPr="00AC4FBC" w:rsidRDefault="006A7121">
      <w:r w:rsidRPr="00AC4FBC">
        <w:t>Same test procedure as specified in [clause 7.5A</w:t>
      </w:r>
      <w:r w:rsidR="00302514" w:rsidRPr="00AC4FBC">
        <w:t>.1</w:t>
      </w:r>
      <w:r w:rsidRPr="00AC4FBC">
        <w:t>.4.2] in TS 38.521-2 [9] with the following exceptions for E-UTRA anchor</w:t>
      </w:r>
    </w:p>
    <w:p w14:paraId="09D68DE9" w14:textId="4442AEB2" w:rsidR="00AB2B30" w:rsidRPr="00AC4FBC" w:rsidRDefault="006A7121">
      <w:r w:rsidRPr="00AC4FBC">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w:t>
      </w:r>
      <w:r w:rsidR="00302514" w:rsidRPr="00AC4FBC">
        <w:t>7</w:t>
      </w:r>
      <w:r w:rsidRPr="00AC4FBC">
        <w:t>-1 under clause 4.</w:t>
      </w:r>
      <w:r w:rsidR="00072BC9" w:rsidRPr="00AC4FBC">
        <w:t>7</w:t>
      </w:r>
      <w:r w:rsidRPr="00AC4FBC">
        <w:t>.</w:t>
      </w:r>
    </w:p>
    <w:p w14:paraId="070ED819" w14:textId="77777777" w:rsidR="00AB2B30" w:rsidRPr="00AC4FBC" w:rsidRDefault="006A7121">
      <w:pPr>
        <w:pStyle w:val="H6"/>
      </w:pPr>
      <w:bookmarkStart w:id="22099" w:name="_CR7_5B_4_1_1_4_3"/>
      <w:r w:rsidRPr="00AC4FBC">
        <w:t>7.5B.4_1.1.4.3</w:t>
      </w:r>
      <w:r w:rsidRPr="00AC4FBC">
        <w:tab/>
        <w:t>Message contents</w:t>
      </w:r>
    </w:p>
    <w:bookmarkEnd w:id="22099"/>
    <w:p w14:paraId="5F84F040" w14:textId="77777777" w:rsidR="00AB2B30" w:rsidRPr="00AC4FBC" w:rsidRDefault="006A7121">
      <w:r w:rsidRPr="00AC4FBC">
        <w:t>Message contents are according to TS 38.508-1 [6] clause 4.6.1.</w:t>
      </w:r>
    </w:p>
    <w:p w14:paraId="0A01B7CC" w14:textId="77777777" w:rsidR="00AB2B30" w:rsidRPr="00AC4FBC" w:rsidRDefault="006A7121">
      <w:pPr>
        <w:pStyle w:val="H6"/>
      </w:pPr>
      <w:bookmarkStart w:id="22100" w:name="_Toc27475980"/>
      <w:bookmarkStart w:id="22101" w:name="_CR7_5B_4_1_1_5"/>
      <w:r w:rsidRPr="00AC4FBC">
        <w:t>7.5B.4_1.1.5</w:t>
      </w:r>
      <w:r w:rsidRPr="00AC4FBC">
        <w:tab/>
        <w:t>Test requirement</w:t>
      </w:r>
      <w:bookmarkEnd w:id="22100"/>
    </w:p>
    <w:bookmarkEnd w:id="22101"/>
    <w:p w14:paraId="7EF4B9D7" w14:textId="75C49168" w:rsidR="00AB2B30" w:rsidRPr="00AC4FBC" w:rsidRDefault="006A7121">
      <w:r w:rsidRPr="00AC4FBC">
        <w:t>Same test requirement as specified in TS 38.521-2 [9] [Clause 7.5A</w:t>
      </w:r>
      <w:r w:rsidR="0050223F" w:rsidRPr="00AC4FBC">
        <w:t>.1</w:t>
      </w:r>
      <w:r w:rsidRPr="00AC4FBC">
        <w:t>.5].</w:t>
      </w:r>
    </w:p>
    <w:p w14:paraId="0D8A57CF" w14:textId="5D8C0C58" w:rsidR="00AB2B30" w:rsidRPr="00AC4FBC" w:rsidRDefault="006A7121">
      <w:pPr>
        <w:pStyle w:val="Heading4"/>
      </w:pPr>
      <w:bookmarkStart w:id="22102" w:name="_Toc27475981"/>
      <w:bookmarkStart w:id="22103" w:name="_Toc29495446"/>
      <w:bookmarkStart w:id="22104" w:name="_Toc36116496"/>
      <w:bookmarkStart w:id="22105" w:name="_Toc36118545"/>
      <w:bookmarkStart w:id="22106" w:name="_Toc36560660"/>
      <w:bookmarkStart w:id="22107" w:name="_Toc43977195"/>
      <w:bookmarkStart w:id="22108" w:name="_Toc52213777"/>
      <w:bookmarkStart w:id="22109" w:name="_Toc60743242"/>
      <w:bookmarkStart w:id="22110" w:name="_Toc68206421"/>
      <w:bookmarkStart w:id="22111" w:name="_Toc75972224"/>
      <w:bookmarkStart w:id="22112" w:name="_Toc85051665"/>
      <w:bookmarkStart w:id="22113" w:name="_Toc90493687"/>
      <w:bookmarkStart w:id="22114" w:name="_Toc90494327"/>
      <w:bookmarkStart w:id="22115" w:name="_Toc100094369"/>
      <w:bookmarkStart w:id="22116" w:name="_Toc106873060"/>
      <w:bookmarkStart w:id="22117" w:name="_Toc155209036"/>
      <w:bookmarkStart w:id="22118" w:name="_CR7_5B_4_1_2"/>
      <w:bookmarkEnd w:id="22118"/>
      <w:r w:rsidRPr="00AC4FBC">
        <w:t>7.5B.4_1.2</w:t>
      </w:r>
      <w:r w:rsidRPr="00AC4FBC">
        <w:tab/>
      </w:r>
      <w:bookmarkEnd w:id="22102"/>
      <w:bookmarkEnd w:id="22103"/>
      <w:bookmarkEnd w:id="22104"/>
      <w:bookmarkEnd w:id="22105"/>
      <w:bookmarkEnd w:id="22106"/>
      <w:bookmarkEnd w:id="22107"/>
      <w:bookmarkEnd w:id="22108"/>
      <w:bookmarkEnd w:id="22109"/>
      <w:bookmarkEnd w:id="22110"/>
      <w:bookmarkEnd w:id="22111"/>
      <w:bookmarkEnd w:id="22112"/>
      <w:bookmarkEnd w:id="22113"/>
      <w:bookmarkEnd w:id="22114"/>
      <w:bookmarkEnd w:id="22115"/>
      <w:bookmarkEnd w:id="22116"/>
      <w:r w:rsidR="00310657" w:rsidRPr="00AC4FBC">
        <w:t>Void</w:t>
      </w:r>
      <w:bookmarkEnd w:id="22117"/>
    </w:p>
    <w:p w14:paraId="5F3C37A5" w14:textId="47992A5E" w:rsidR="00AB2B30" w:rsidRPr="00AC4FBC" w:rsidRDefault="006A7121">
      <w:pPr>
        <w:pStyle w:val="Heading4"/>
      </w:pPr>
      <w:bookmarkStart w:id="22119" w:name="_Toc27475983"/>
      <w:bookmarkStart w:id="22120" w:name="_Toc29495447"/>
      <w:bookmarkStart w:id="22121" w:name="_Toc36116497"/>
      <w:bookmarkStart w:id="22122" w:name="_Toc36118546"/>
      <w:bookmarkStart w:id="22123" w:name="_Toc36560661"/>
      <w:bookmarkStart w:id="22124" w:name="_Toc43977196"/>
      <w:bookmarkStart w:id="22125" w:name="_Toc52213778"/>
      <w:bookmarkStart w:id="22126" w:name="_Toc60743243"/>
      <w:bookmarkStart w:id="22127" w:name="_Toc68206422"/>
      <w:bookmarkStart w:id="22128" w:name="_Toc75972225"/>
      <w:bookmarkStart w:id="22129" w:name="_Toc85051666"/>
      <w:bookmarkStart w:id="22130" w:name="_Toc90493688"/>
      <w:bookmarkStart w:id="22131" w:name="_Toc90494328"/>
      <w:bookmarkStart w:id="22132" w:name="_Toc100094370"/>
      <w:bookmarkStart w:id="22133" w:name="_Toc106873061"/>
      <w:bookmarkStart w:id="22134" w:name="_Toc155209037"/>
      <w:bookmarkStart w:id="22135" w:name="_CR7_5B_4_1_3"/>
      <w:bookmarkEnd w:id="22135"/>
      <w:r w:rsidRPr="00AC4FBC">
        <w:t>7.5B.4_1.3</w:t>
      </w:r>
      <w:r w:rsidRPr="00AC4FBC">
        <w:tab/>
      </w:r>
      <w:bookmarkEnd w:id="22119"/>
      <w:bookmarkEnd w:id="22120"/>
      <w:bookmarkEnd w:id="22121"/>
      <w:bookmarkEnd w:id="22122"/>
      <w:bookmarkEnd w:id="22123"/>
      <w:bookmarkEnd w:id="22124"/>
      <w:bookmarkEnd w:id="22125"/>
      <w:bookmarkEnd w:id="22126"/>
      <w:bookmarkEnd w:id="22127"/>
      <w:bookmarkEnd w:id="22128"/>
      <w:bookmarkEnd w:id="22129"/>
      <w:bookmarkEnd w:id="22130"/>
      <w:bookmarkEnd w:id="22131"/>
      <w:bookmarkEnd w:id="22132"/>
      <w:bookmarkEnd w:id="22133"/>
      <w:r w:rsidR="00281C64" w:rsidRPr="00AC4FBC">
        <w:t>Void</w:t>
      </w:r>
      <w:bookmarkEnd w:id="22134"/>
    </w:p>
    <w:p w14:paraId="78985A06" w14:textId="207A475C" w:rsidR="00AB2B30" w:rsidRPr="00AC4FBC" w:rsidRDefault="006A7121">
      <w:pPr>
        <w:pStyle w:val="Heading4"/>
      </w:pPr>
      <w:bookmarkStart w:id="22136" w:name="_Toc27475985"/>
      <w:bookmarkStart w:id="22137" w:name="_Toc29495448"/>
      <w:bookmarkStart w:id="22138" w:name="_Toc36116498"/>
      <w:bookmarkStart w:id="22139" w:name="_Toc36118547"/>
      <w:bookmarkStart w:id="22140" w:name="_Toc36560662"/>
      <w:bookmarkStart w:id="22141" w:name="_Toc43977197"/>
      <w:bookmarkStart w:id="22142" w:name="_Toc52213779"/>
      <w:bookmarkStart w:id="22143" w:name="_Toc60743244"/>
      <w:bookmarkStart w:id="22144" w:name="_Toc68206423"/>
      <w:bookmarkStart w:id="22145" w:name="_Toc75972226"/>
      <w:bookmarkStart w:id="22146" w:name="_Toc85051667"/>
      <w:bookmarkStart w:id="22147" w:name="_Toc90493689"/>
      <w:bookmarkStart w:id="22148" w:name="_Toc90494329"/>
      <w:bookmarkStart w:id="22149" w:name="_Toc100094371"/>
      <w:bookmarkStart w:id="22150" w:name="_Toc106873062"/>
      <w:bookmarkStart w:id="22151" w:name="_Toc155209038"/>
      <w:bookmarkStart w:id="22152" w:name="_CR7_5B_4_1_4"/>
      <w:bookmarkEnd w:id="22152"/>
      <w:r w:rsidRPr="00AC4FBC">
        <w:t>7.5B.4_1.4</w:t>
      </w:r>
      <w:r w:rsidRPr="00AC4FBC">
        <w:tab/>
      </w:r>
      <w:r w:rsidR="00281C64" w:rsidRPr="00AC4FBC">
        <w:t>Void</w:t>
      </w:r>
      <w:bookmarkEnd w:id="22136"/>
      <w:bookmarkEnd w:id="22137"/>
      <w:bookmarkEnd w:id="22138"/>
      <w:bookmarkEnd w:id="22139"/>
      <w:bookmarkEnd w:id="22140"/>
      <w:bookmarkEnd w:id="22141"/>
      <w:bookmarkEnd w:id="22142"/>
      <w:bookmarkEnd w:id="22143"/>
      <w:bookmarkEnd w:id="22144"/>
      <w:bookmarkEnd w:id="22145"/>
      <w:bookmarkEnd w:id="22146"/>
      <w:bookmarkEnd w:id="22147"/>
      <w:bookmarkEnd w:id="22148"/>
      <w:bookmarkEnd w:id="22149"/>
      <w:bookmarkEnd w:id="22150"/>
      <w:bookmarkEnd w:id="22151"/>
    </w:p>
    <w:p w14:paraId="6CED8324" w14:textId="7FA71AB1" w:rsidR="00AB2B30" w:rsidRPr="00AC4FBC" w:rsidRDefault="006A7121">
      <w:pPr>
        <w:pStyle w:val="Heading3"/>
      </w:pPr>
      <w:bookmarkStart w:id="22153" w:name="_Toc60743245"/>
      <w:bookmarkStart w:id="22154" w:name="_Toc68206424"/>
      <w:bookmarkStart w:id="22155" w:name="_Toc75972227"/>
      <w:bookmarkStart w:id="22156" w:name="_Toc85051668"/>
      <w:bookmarkStart w:id="22157" w:name="_Toc90493690"/>
      <w:bookmarkStart w:id="22158" w:name="_Toc90494330"/>
      <w:bookmarkStart w:id="22159" w:name="_Toc100094372"/>
      <w:bookmarkStart w:id="22160" w:name="_Toc106873063"/>
      <w:bookmarkStart w:id="22161" w:name="_Toc155209039"/>
      <w:bookmarkStart w:id="22162" w:name="_CR7_5B_4D"/>
      <w:bookmarkEnd w:id="22162"/>
      <w:r w:rsidRPr="00AC4FBC">
        <w:t>7.5B.4D</w:t>
      </w:r>
      <w:r w:rsidRPr="00AC4FBC">
        <w:tab/>
        <w:t>Adjacent Channel Selectivity for inter-band EN-DC including FR2 for UL</w:t>
      </w:r>
      <w:r w:rsidR="006228DF" w:rsidRPr="00AC4FBC">
        <w:t xml:space="preserve"> </w:t>
      </w:r>
      <w:r w:rsidRPr="00AC4FBC">
        <w:t>MIMO</w:t>
      </w:r>
      <w:bookmarkEnd w:id="22153"/>
      <w:bookmarkEnd w:id="22154"/>
      <w:bookmarkEnd w:id="22155"/>
      <w:bookmarkEnd w:id="22156"/>
      <w:bookmarkEnd w:id="22157"/>
      <w:bookmarkEnd w:id="22158"/>
      <w:bookmarkEnd w:id="22159"/>
      <w:bookmarkEnd w:id="22160"/>
      <w:bookmarkEnd w:id="22161"/>
    </w:p>
    <w:p w14:paraId="6ECCECEB" w14:textId="032C5D2E" w:rsidR="00AB2B30" w:rsidRPr="00AC4FBC" w:rsidRDefault="006A7121">
      <w:r w:rsidRPr="00AC4FBC">
        <w:t xml:space="preserve">No exception requirements applicable to NR or </w:t>
      </w:r>
      <w:r w:rsidR="00BB6945" w:rsidRPr="00AC4FBC">
        <w:t>E-UTRA</w:t>
      </w:r>
      <w:r w:rsidRPr="00AC4FBC">
        <w:t>. LTE anchor agnostic approach can be applied and only NR carriers need to be tested.</w:t>
      </w:r>
    </w:p>
    <w:p w14:paraId="46A9E27D" w14:textId="77777777" w:rsidR="00AB2B30" w:rsidRPr="00AC4FBC" w:rsidRDefault="006A7121" w:rsidP="001550BB">
      <w:r w:rsidRPr="00AC4FBC">
        <w:t>No test case details are specified. Given UE’s Rx performance would not be impacted by the Tx configuration in NR FR2 TDD bands, the requirements in this test case can be well covered in 7.5B.4 and 7.5B.4_1 and don’t need to be tested again.</w:t>
      </w:r>
    </w:p>
    <w:p w14:paraId="6DDC31DE" w14:textId="77777777" w:rsidR="00AB2B30" w:rsidRPr="00AC4FBC" w:rsidRDefault="006A7121">
      <w:pPr>
        <w:pStyle w:val="Heading3"/>
      </w:pPr>
      <w:bookmarkStart w:id="22163" w:name="_Toc27475987"/>
      <w:bookmarkStart w:id="22164" w:name="_Toc29495449"/>
      <w:bookmarkStart w:id="22165" w:name="_Toc36116499"/>
      <w:bookmarkStart w:id="22166" w:name="_Toc36118548"/>
      <w:bookmarkStart w:id="22167" w:name="_Toc36560663"/>
      <w:bookmarkStart w:id="22168" w:name="_Toc43977198"/>
      <w:bookmarkStart w:id="22169" w:name="_Toc52213780"/>
      <w:bookmarkStart w:id="22170" w:name="_Toc60743246"/>
      <w:bookmarkStart w:id="22171" w:name="_Toc68206425"/>
      <w:bookmarkStart w:id="22172" w:name="_Toc75972228"/>
      <w:bookmarkStart w:id="22173" w:name="_Toc85051669"/>
      <w:bookmarkStart w:id="22174" w:name="_Toc90493691"/>
      <w:bookmarkStart w:id="22175" w:name="_Toc90494331"/>
      <w:bookmarkStart w:id="22176" w:name="_Toc100094373"/>
      <w:bookmarkStart w:id="22177" w:name="_Toc106873064"/>
      <w:bookmarkStart w:id="22178" w:name="_Toc155209040"/>
      <w:bookmarkStart w:id="22179" w:name="_CR7_5B_5"/>
      <w:bookmarkEnd w:id="22179"/>
      <w:r w:rsidRPr="00AC4FBC">
        <w:t>7.5B.5</w:t>
      </w:r>
      <w:r w:rsidRPr="00AC4FBC">
        <w:tab/>
        <w:t>Adjacent Channel Selectivity for inter-band EN-DC including both FR1 and FR2</w:t>
      </w:r>
      <w:bookmarkEnd w:id="22163"/>
      <w:bookmarkEnd w:id="22164"/>
      <w:bookmarkEnd w:id="22165"/>
      <w:bookmarkEnd w:id="22166"/>
      <w:bookmarkEnd w:id="22167"/>
      <w:bookmarkEnd w:id="22168"/>
      <w:bookmarkEnd w:id="22169"/>
      <w:bookmarkEnd w:id="22170"/>
      <w:bookmarkEnd w:id="22171"/>
      <w:bookmarkEnd w:id="22172"/>
      <w:bookmarkEnd w:id="22173"/>
      <w:bookmarkEnd w:id="22174"/>
      <w:bookmarkEnd w:id="22175"/>
      <w:bookmarkEnd w:id="22176"/>
      <w:bookmarkEnd w:id="22177"/>
      <w:bookmarkEnd w:id="22178"/>
    </w:p>
    <w:p w14:paraId="3371F538" w14:textId="77777777" w:rsidR="00AB2B30" w:rsidRPr="00AC4FBC" w:rsidRDefault="006A7121" w:rsidP="001550BB">
      <w:pPr>
        <w:pStyle w:val="H6"/>
      </w:pPr>
      <w:bookmarkStart w:id="22180" w:name="_Toc52213781"/>
      <w:bookmarkStart w:id="22181" w:name="_Toc60743247"/>
      <w:bookmarkStart w:id="22182" w:name="_CR7_5B_5_1"/>
      <w:r w:rsidRPr="00AC4FBC">
        <w:t>7.5B.5.1</w:t>
      </w:r>
      <w:r w:rsidRPr="00AC4FBC">
        <w:tab/>
        <w:t>Test purpose</w:t>
      </w:r>
      <w:bookmarkEnd w:id="22180"/>
      <w:bookmarkEnd w:id="22181"/>
    </w:p>
    <w:bookmarkEnd w:id="22182"/>
    <w:p w14:paraId="35D93F55" w14:textId="77777777" w:rsidR="00AB2B30" w:rsidRPr="00AC4FBC" w:rsidRDefault="006A7121">
      <w:r w:rsidRPr="00AC4FBC">
        <w:t>Same test purpose as in 7.5.1 in TS 38.521-1 [8] for NR FR1 carrier and 7.5.1 in TS 38.521-2 [9] for NR FR2 carrier.</w:t>
      </w:r>
    </w:p>
    <w:p w14:paraId="6A5F7F7C" w14:textId="77777777" w:rsidR="00AB2B30" w:rsidRPr="00AC4FBC" w:rsidRDefault="006A7121" w:rsidP="001550BB">
      <w:pPr>
        <w:pStyle w:val="H6"/>
      </w:pPr>
      <w:bookmarkStart w:id="22183" w:name="_Toc52213782"/>
      <w:bookmarkStart w:id="22184" w:name="_Toc60743248"/>
      <w:bookmarkStart w:id="22185" w:name="_CR7_5B_5_2"/>
      <w:r w:rsidRPr="00AC4FBC">
        <w:t>7.5B.5.2</w:t>
      </w:r>
      <w:r w:rsidRPr="00AC4FBC">
        <w:tab/>
        <w:t>Test applicability</w:t>
      </w:r>
      <w:bookmarkEnd w:id="22183"/>
      <w:bookmarkEnd w:id="22184"/>
    </w:p>
    <w:bookmarkEnd w:id="22185"/>
    <w:p w14:paraId="6CAAAF8E"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6B1DCFEC" w14:textId="1ABFC7F3" w:rsidR="00AB2B30" w:rsidRPr="00AC4FBC" w:rsidRDefault="006A7121">
      <w:r w:rsidRPr="00AC4FBC">
        <w:t xml:space="preserve">No test case details are specified. The </w:t>
      </w:r>
      <w:r w:rsidR="009A4F87" w:rsidRPr="00AC4FBC">
        <w:rPr>
          <w:lang w:eastAsia="zh-CN"/>
        </w:rPr>
        <w:t xml:space="preserve">EN-DC </w:t>
      </w:r>
      <w:r w:rsidRPr="00AC4FBC">
        <w:t>requirements for adjacent channel selectivity apply and are tested as part of the EN-DC within FR1 and EN-DC including FR2 test cases in clause 7.5B.</w:t>
      </w:r>
    </w:p>
    <w:p w14:paraId="71BE7BF4" w14:textId="48B7F97A" w:rsidR="00AB2B30" w:rsidRPr="00AC4FBC" w:rsidRDefault="006A7121">
      <w:pPr>
        <w:pStyle w:val="Heading3"/>
      </w:pPr>
      <w:bookmarkStart w:id="22186" w:name="_Toc52213783"/>
      <w:bookmarkStart w:id="22187" w:name="_Toc60743249"/>
      <w:bookmarkStart w:id="22188" w:name="_Toc68206426"/>
      <w:bookmarkStart w:id="22189" w:name="_Toc75972229"/>
      <w:bookmarkStart w:id="22190" w:name="_Toc85051670"/>
      <w:bookmarkStart w:id="22191" w:name="_Toc90493692"/>
      <w:bookmarkStart w:id="22192" w:name="_Toc90494332"/>
      <w:bookmarkStart w:id="22193" w:name="_Toc100094374"/>
      <w:bookmarkStart w:id="22194" w:name="_Toc106873065"/>
      <w:bookmarkStart w:id="22195" w:name="_Toc155209041"/>
      <w:bookmarkStart w:id="22196" w:name="_Toc27475988"/>
      <w:bookmarkStart w:id="22197" w:name="_Toc29495450"/>
      <w:bookmarkStart w:id="22198" w:name="_Toc36116500"/>
      <w:bookmarkStart w:id="22199" w:name="_Toc36118549"/>
      <w:bookmarkStart w:id="22200" w:name="_Toc36560664"/>
      <w:bookmarkStart w:id="22201" w:name="_Toc43977199"/>
      <w:bookmarkStart w:id="22202" w:name="_CR7_5B_5D"/>
      <w:bookmarkEnd w:id="22202"/>
      <w:r w:rsidRPr="00AC4FBC">
        <w:t>7.5B.5D</w:t>
      </w:r>
      <w:r w:rsidRPr="00AC4FBC">
        <w:tab/>
        <w:t>Adjacent Channel Selectivity for inter-band EN-DC including FR1 and FR2 for UL</w:t>
      </w:r>
      <w:r w:rsidR="008D71DC" w:rsidRPr="00AC4FBC">
        <w:t xml:space="preserve"> </w:t>
      </w:r>
      <w:r w:rsidRPr="00AC4FBC">
        <w:t>MIMO</w:t>
      </w:r>
      <w:bookmarkEnd w:id="22186"/>
      <w:bookmarkEnd w:id="22187"/>
      <w:bookmarkEnd w:id="22188"/>
      <w:bookmarkEnd w:id="22189"/>
      <w:bookmarkEnd w:id="22190"/>
      <w:bookmarkEnd w:id="22191"/>
      <w:bookmarkEnd w:id="22192"/>
      <w:bookmarkEnd w:id="22193"/>
      <w:bookmarkEnd w:id="22194"/>
      <w:bookmarkEnd w:id="22195"/>
    </w:p>
    <w:p w14:paraId="78C32145" w14:textId="77777777" w:rsidR="00AB2B30" w:rsidRPr="00AC4FBC" w:rsidRDefault="006A7121" w:rsidP="001550BB">
      <w:pPr>
        <w:pStyle w:val="H6"/>
      </w:pPr>
      <w:bookmarkStart w:id="22203" w:name="_Toc52213784"/>
      <w:bookmarkStart w:id="22204" w:name="_Toc60743250"/>
      <w:bookmarkStart w:id="22205" w:name="_CR7_5B_5D_1"/>
      <w:r w:rsidRPr="00AC4FBC">
        <w:t>7.5B.5D.1</w:t>
      </w:r>
      <w:r w:rsidRPr="00AC4FBC">
        <w:tab/>
        <w:t>Test purpose</w:t>
      </w:r>
      <w:bookmarkEnd w:id="22203"/>
      <w:bookmarkEnd w:id="22204"/>
    </w:p>
    <w:bookmarkEnd w:id="22205"/>
    <w:p w14:paraId="70E05D68" w14:textId="597E2A3F" w:rsidR="00AB2B30" w:rsidRPr="00AC4FBC" w:rsidRDefault="006A7121">
      <w:r w:rsidRPr="00AC4FBC">
        <w:t>Same test purpose as in 7.5D in TS 38.521-1 [8] for NR FR1 carrier and 7.5D in TS 38.521-2 [9] for NR FR2 carrier.</w:t>
      </w:r>
    </w:p>
    <w:p w14:paraId="6A6C5D08" w14:textId="77777777" w:rsidR="00AB2B30" w:rsidRPr="00AC4FBC" w:rsidRDefault="006A7121" w:rsidP="001550BB">
      <w:pPr>
        <w:pStyle w:val="H6"/>
      </w:pPr>
      <w:bookmarkStart w:id="22206" w:name="_Toc52213785"/>
      <w:bookmarkStart w:id="22207" w:name="_Toc60743251"/>
      <w:bookmarkStart w:id="22208" w:name="_CR7_5B_5D_2"/>
      <w:r w:rsidRPr="00AC4FBC">
        <w:t>7.5B.5D.2</w:t>
      </w:r>
      <w:r w:rsidRPr="00AC4FBC">
        <w:tab/>
        <w:t>Test applicability</w:t>
      </w:r>
      <w:bookmarkEnd w:id="22206"/>
      <w:bookmarkEnd w:id="22207"/>
    </w:p>
    <w:bookmarkEnd w:id="22208"/>
    <w:p w14:paraId="5A39FEA8"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7DEB4B71" w14:textId="4A667CC2" w:rsidR="00AB2B30" w:rsidRPr="00AC4FBC" w:rsidRDefault="006A7121">
      <w:pPr>
        <w:widowControl w:val="0"/>
      </w:pPr>
      <w:r w:rsidRPr="00AC4FBC">
        <w:t xml:space="preserve">No test case details are specified. The </w:t>
      </w:r>
      <w:r w:rsidR="009A4F87" w:rsidRPr="00AC4FBC">
        <w:rPr>
          <w:lang w:eastAsia="zh-CN"/>
        </w:rPr>
        <w:t>EN-DC</w:t>
      </w:r>
      <w:r w:rsidR="00185D97" w:rsidRPr="00AC4FBC">
        <w:t xml:space="preserve"> </w:t>
      </w:r>
      <w:r w:rsidRPr="00AC4FBC">
        <w:t>requirements for adjacent channel selectivity apply and are tested as part of the EN-DC within FR1 and EN-DC including FR2 test cases in clause 7.5B.</w:t>
      </w:r>
    </w:p>
    <w:p w14:paraId="46BA3B24" w14:textId="77777777" w:rsidR="00AB2B30" w:rsidRPr="00AC4FBC" w:rsidRDefault="006A7121">
      <w:pPr>
        <w:pStyle w:val="Heading2"/>
      </w:pPr>
      <w:bookmarkStart w:id="22209" w:name="_Toc52213786"/>
      <w:bookmarkStart w:id="22210" w:name="_Toc60743252"/>
      <w:bookmarkStart w:id="22211" w:name="_Toc68206427"/>
      <w:bookmarkStart w:id="22212" w:name="_Toc75972230"/>
      <w:bookmarkStart w:id="22213" w:name="_Toc85051671"/>
      <w:bookmarkStart w:id="22214" w:name="_Toc90493693"/>
      <w:bookmarkStart w:id="22215" w:name="_Toc90494333"/>
      <w:bookmarkStart w:id="22216" w:name="_Toc100094375"/>
      <w:bookmarkStart w:id="22217" w:name="_Toc106873066"/>
      <w:bookmarkStart w:id="22218" w:name="_Toc155209042"/>
      <w:bookmarkStart w:id="22219" w:name="_CR7_6"/>
      <w:bookmarkEnd w:id="22219"/>
      <w:r w:rsidRPr="00AC4FBC">
        <w:t>7.6</w:t>
      </w:r>
      <w:r w:rsidRPr="00AC4FBC">
        <w:tab/>
        <w:t>Void</w:t>
      </w:r>
      <w:bookmarkEnd w:id="22196"/>
      <w:bookmarkEnd w:id="22197"/>
      <w:bookmarkEnd w:id="22198"/>
      <w:bookmarkEnd w:id="22199"/>
      <w:bookmarkEnd w:id="22200"/>
      <w:bookmarkEnd w:id="22201"/>
      <w:bookmarkEnd w:id="22209"/>
      <w:bookmarkEnd w:id="22210"/>
      <w:bookmarkEnd w:id="22211"/>
      <w:bookmarkEnd w:id="22212"/>
      <w:bookmarkEnd w:id="22213"/>
      <w:bookmarkEnd w:id="22214"/>
      <w:bookmarkEnd w:id="22215"/>
      <w:bookmarkEnd w:id="22216"/>
      <w:bookmarkEnd w:id="22217"/>
      <w:bookmarkEnd w:id="22218"/>
    </w:p>
    <w:p w14:paraId="717BAF1D" w14:textId="77777777" w:rsidR="00AB2B30" w:rsidRPr="00AC4FBC" w:rsidRDefault="006A7121">
      <w:pPr>
        <w:pStyle w:val="Heading2"/>
      </w:pPr>
      <w:bookmarkStart w:id="22220" w:name="_Toc27475989"/>
      <w:bookmarkStart w:id="22221" w:name="_Toc29495451"/>
      <w:bookmarkStart w:id="22222" w:name="_Toc36116501"/>
      <w:bookmarkStart w:id="22223" w:name="_Toc36118550"/>
      <w:bookmarkStart w:id="22224" w:name="_Toc36560665"/>
      <w:bookmarkStart w:id="22225" w:name="_Toc43977200"/>
      <w:bookmarkStart w:id="22226" w:name="_Toc52213787"/>
      <w:bookmarkStart w:id="22227" w:name="_Toc60743253"/>
      <w:bookmarkStart w:id="22228" w:name="_Toc68206428"/>
      <w:bookmarkStart w:id="22229" w:name="_Toc75972231"/>
      <w:bookmarkStart w:id="22230" w:name="_Toc85051672"/>
      <w:bookmarkStart w:id="22231" w:name="_Toc90493694"/>
      <w:bookmarkStart w:id="22232" w:name="_Toc90494334"/>
      <w:bookmarkStart w:id="22233" w:name="_Toc100094376"/>
      <w:bookmarkStart w:id="22234" w:name="_Toc106873067"/>
      <w:bookmarkStart w:id="22235" w:name="_Toc155209043"/>
      <w:bookmarkStart w:id="22236" w:name="_CR7_6A"/>
      <w:bookmarkEnd w:id="22236"/>
      <w:r w:rsidRPr="00AC4FBC">
        <w:t>7.6A</w:t>
      </w:r>
      <w:r w:rsidRPr="00AC4FBC">
        <w:tab/>
        <w:t>Blocking characteristics for CA</w:t>
      </w:r>
      <w:bookmarkEnd w:id="22220"/>
      <w:bookmarkEnd w:id="22221"/>
      <w:bookmarkEnd w:id="22222"/>
      <w:bookmarkEnd w:id="22223"/>
      <w:bookmarkEnd w:id="22224"/>
      <w:bookmarkEnd w:id="22225"/>
      <w:bookmarkEnd w:id="22226"/>
      <w:bookmarkEnd w:id="22227"/>
      <w:bookmarkEnd w:id="22228"/>
      <w:bookmarkEnd w:id="22229"/>
      <w:bookmarkEnd w:id="22230"/>
      <w:bookmarkEnd w:id="22231"/>
      <w:bookmarkEnd w:id="22232"/>
      <w:bookmarkEnd w:id="22233"/>
      <w:bookmarkEnd w:id="22234"/>
      <w:bookmarkEnd w:id="22235"/>
    </w:p>
    <w:p w14:paraId="30F9DFFA" w14:textId="77777777" w:rsidR="00AB2B30" w:rsidRPr="00AC4FBC" w:rsidRDefault="006A7121">
      <w:pPr>
        <w:pStyle w:val="H6"/>
      </w:pPr>
      <w:bookmarkStart w:id="22237" w:name="_CR7_6A_1"/>
      <w:r w:rsidRPr="00AC4FBC">
        <w:t>7.6A.1</w:t>
      </w:r>
      <w:r w:rsidRPr="00AC4FBC">
        <w:tab/>
        <w:t>Test purpose</w:t>
      </w:r>
    </w:p>
    <w:bookmarkEnd w:id="22237"/>
    <w:p w14:paraId="7D1237C8" w14:textId="77777777" w:rsidR="00AB2B30" w:rsidRPr="00AC4FBC" w:rsidRDefault="006A7121">
      <w:r w:rsidRPr="00AC4FBC">
        <w:t>Same test purpose as in clause 7.6 in TS 38.521-1 [8] for NR FR1 carrier(s) and clause 7.6 in TS 38.521-2 [9] for NR FR2 carrier(s).</w:t>
      </w:r>
    </w:p>
    <w:p w14:paraId="3EF2FC2D" w14:textId="77777777" w:rsidR="00AB2B30" w:rsidRPr="00AC4FBC" w:rsidRDefault="006A7121">
      <w:pPr>
        <w:pStyle w:val="H6"/>
      </w:pPr>
      <w:bookmarkStart w:id="22238" w:name="_CR7_6A_2"/>
      <w:r w:rsidRPr="00AC4FBC">
        <w:t>7.6A.2</w:t>
      </w:r>
      <w:r w:rsidRPr="00AC4FBC">
        <w:tab/>
        <w:t>Test applicability</w:t>
      </w:r>
    </w:p>
    <w:bookmarkEnd w:id="22238"/>
    <w:p w14:paraId="0AC12264" w14:textId="77777777" w:rsidR="00AB2B30" w:rsidRPr="00AC4FBC" w:rsidRDefault="006A7121">
      <w:r w:rsidRPr="00AC4FBC">
        <w:t>The requirements in this test are not testable due to issues with combined testing of NR FR1 conducted mode with NR FR2 in radiated mode. Therefore, the conducted and radiated requirements are tested separately.</w:t>
      </w:r>
    </w:p>
    <w:p w14:paraId="2E511A37" w14:textId="54C1E403" w:rsidR="00AB2B30" w:rsidRPr="00AC4FBC" w:rsidRDefault="006A7121">
      <w:r w:rsidRPr="00AC4FBC">
        <w:t xml:space="preserve">No test case details are specified. The </w:t>
      </w:r>
      <w:r w:rsidR="00FB40A9" w:rsidRPr="00AC4FBC">
        <w:t>NR/5GC</w:t>
      </w:r>
      <w:r w:rsidRPr="00AC4FBC">
        <w:t xml:space="preserve"> requirements for blocking characteristics apply and are tested in TS 38.521-1 [8] clause 7.6 and 7.6A and TS 38.521-2 [9] clauses 7.6 and 7.6A.</w:t>
      </w:r>
    </w:p>
    <w:p w14:paraId="7867792F" w14:textId="77777777" w:rsidR="00AB2B30" w:rsidRPr="00AC4FBC" w:rsidRDefault="006A7121">
      <w:pPr>
        <w:pStyle w:val="Heading2"/>
      </w:pPr>
      <w:bookmarkStart w:id="22239" w:name="_Toc27475990"/>
      <w:bookmarkStart w:id="22240" w:name="_Toc29495452"/>
      <w:bookmarkStart w:id="22241" w:name="_Toc36116502"/>
      <w:bookmarkStart w:id="22242" w:name="_Toc36118551"/>
      <w:bookmarkStart w:id="22243" w:name="_Toc36560666"/>
      <w:bookmarkStart w:id="22244" w:name="_Toc43977201"/>
      <w:bookmarkStart w:id="22245" w:name="_Toc52213788"/>
      <w:bookmarkStart w:id="22246" w:name="_Toc60743254"/>
      <w:bookmarkStart w:id="22247" w:name="_Toc68206429"/>
      <w:bookmarkStart w:id="22248" w:name="_Toc75972232"/>
      <w:bookmarkStart w:id="22249" w:name="_Toc85051673"/>
      <w:bookmarkStart w:id="22250" w:name="_Toc90493695"/>
      <w:bookmarkStart w:id="22251" w:name="_Toc90494335"/>
      <w:bookmarkStart w:id="22252" w:name="_Toc100094377"/>
      <w:bookmarkStart w:id="22253" w:name="_Toc106873068"/>
      <w:bookmarkStart w:id="22254" w:name="_Toc155209044"/>
      <w:bookmarkStart w:id="22255" w:name="_CR7_6B"/>
      <w:bookmarkEnd w:id="22255"/>
      <w:r w:rsidRPr="00AC4FBC">
        <w:t>7.6B</w:t>
      </w:r>
      <w:r w:rsidRPr="00AC4FBC">
        <w:tab/>
        <w:t>Blocking characteristics for DC</w:t>
      </w:r>
      <w:bookmarkEnd w:id="22239"/>
      <w:bookmarkEnd w:id="22240"/>
      <w:bookmarkEnd w:id="22241"/>
      <w:bookmarkEnd w:id="22242"/>
      <w:bookmarkEnd w:id="22243"/>
      <w:bookmarkEnd w:id="22244"/>
      <w:bookmarkEnd w:id="22245"/>
      <w:bookmarkEnd w:id="22246"/>
      <w:bookmarkEnd w:id="22247"/>
      <w:bookmarkEnd w:id="22248"/>
      <w:bookmarkEnd w:id="22249"/>
      <w:bookmarkEnd w:id="22250"/>
      <w:bookmarkEnd w:id="22251"/>
      <w:bookmarkEnd w:id="22252"/>
      <w:bookmarkEnd w:id="22253"/>
      <w:bookmarkEnd w:id="22254"/>
    </w:p>
    <w:p w14:paraId="34A0EBAC" w14:textId="77777777" w:rsidR="00AB2B30" w:rsidRPr="00AC4FBC" w:rsidRDefault="006A7121">
      <w:pPr>
        <w:pStyle w:val="Heading3"/>
      </w:pPr>
      <w:bookmarkStart w:id="22256" w:name="_Toc27475991"/>
      <w:bookmarkStart w:id="22257" w:name="_Toc29495453"/>
      <w:bookmarkStart w:id="22258" w:name="_Toc36116503"/>
      <w:bookmarkStart w:id="22259" w:name="_Toc36118552"/>
      <w:bookmarkStart w:id="22260" w:name="_Toc36560667"/>
      <w:bookmarkStart w:id="22261" w:name="_Toc43977202"/>
      <w:bookmarkStart w:id="22262" w:name="_Toc52213789"/>
      <w:bookmarkStart w:id="22263" w:name="_Toc60743255"/>
      <w:bookmarkStart w:id="22264" w:name="_Toc68206430"/>
      <w:bookmarkStart w:id="22265" w:name="_Toc75972233"/>
      <w:bookmarkStart w:id="22266" w:name="_Toc85051674"/>
      <w:bookmarkStart w:id="22267" w:name="_Toc90493696"/>
      <w:bookmarkStart w:id="22268" w:name="_Toc90494336"/>
      <w:bookmarkStart w:id="22269" w:name="_Toc100094378"/>
      <w:bookmarkStart w:id="22270" w:name="_Toc106873069"/>
      <w:bookmarkStart w:id="22271" w:name="_Toc155209045"/>
      <w:bookmarkStart w:id="22272" w:name="_CR7_6B_1"/>
      <w:bookmarkEnd w:id="22272"/>
      <w:r w:rsidRPr="00AC4FBC">
        <w:rPr>
          <w:rFonts w:eastAsia="MS Mincho"/>
        </w:rPr>
        <w:t>7.6B.1</w:t>
      </w:r>
      <w:r w:rsidRPr="00AC4FBC">
        <w:rPr>
          <w:rFonts w:eastAsia="MS Mincho"/>
        </w:rPr>
        <w:tab/>
      </w:r>
      <w:r w:rsidRPr="00AC4FBC">
        <w:t>General</w:t>
      </w:r>
      <w:bookmarkEnd w:id="22256"/>
      <w:bookmarkEnd w:id="22257"/>
      <w:bookmarkEnd w:id="22258"/>
      <w:bookmarkEnd w:id="22259"/>
      <w:bookmarkEnd w:id="22260"/>
      <w:bookmarkEnd w:id="22261"/>
      <w:bookmarkEnd w:id="22262"/>
      <w:bookmarkEnd w:id="22263"/>
      <w:bookmarkEnd w:id="22264"/>
      <w:bookmarkEnd w:id="22265"/>
      <w:bookmarkEnd w:id="22266"/>
      <w:bookmarkEnd w:id="22267"/>
      <w:bookmarkEnd w:id="22268"/>
      <w:bookmarkEnd w:id="22269"/>
      <w:bookmarkEnd w:id="22270"/>
      <w:bookmarkEnd w:id="22271"/>
    </w:p>
    <w:p w14:paraId="1C7DF908" w14:textId="77777777" w:rsidR="00AB2B30" w:rsidRPr="00AC4FBC" w:rsidRDefault="006A7121">
      <w:r w:rsidRPr="00AC4FBC">
        <w:rPr>
          <w:rFonts w:cs="v5.0.0"/>
        </w:rPr>
        <w:t xml:space="preserve">The blocking characteristic </w:t>
      </w:r>
      <w:r w:rsidRPr="00AC4FBC">
        <w:t>for EN-DC in FR1</w:t>
      </w:r>
      <w:r w:rsidRPr="00AC4FBC">
        <w:rPr>
          <w:rFonts w:cs="v5.0.0"/>
        </w:rPr>
        <w:t xml:space="preserve"> is a measure of the receiver's ability of an </w:t>
      </w:r>
      <w:r w:rsidRPr="00AC4FBC">
        <w:rPr>
          <w:rFonts w:eastAsia="??"/>
        </w:rPr>
        <w:t xml:space="preserve">UE </w:t>
      </w:r>
      <w:r w:rsidRPr="00AC4FBC">
        <w:t>that support EN-DC in FR1</w:t>
      </w:r>
      <w:r w:rsidRPr="00AC4FBC">
        <w:rPr>
          <w:rFonts w:cs="v5.0.0"/>
        </w:rPr>
        <w:t xml:space="preserve"> to receive a wanted signal at its assigned channel </w:t>
      </w:r>
      <w:r w:rsidRPr="00AC4FBC">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27C76FB0" w14:textId="77777777" w:rsidR="00AB2B30" w:rsidRPr="00AC4FBC" w:rsidRDefault="006A7121">
      <w:pPr>
        <w:pStyle w:val="Heading3"/>
      </w:pPr>
      <w:bookmarkStart w:id="22273" w:name="_Toc27475992"/>
      <w:bookmarkStart w:id="22274" w:name="_Toc29495454"/>
      <w:bookmarkStart w:id="22275" w:name="_Toc36116504"/>
      <w:bookmarkStart w:id="22276" w:name="_Toc36118553"/>
      <w:bookmarkStart w:id="22277" w:name="_Toc36560668"/>
      <w:bookmarkStart w:id="22278" w:name="_Toc43977203"/>
      <w:bookmarkStart w:id="22279" w:name="_Toc52213790"/>
      <w:bookmarkStart w:id="22280" w:name="_Toc60743256"/>
      <w:bookmarkStart w:id="22281" w:name="_Toc68206431"/>
      <w:bookmarkStart w:id="22282" w:name="_Toc75972234"/>
      <w:bookmarkStart w:id="22283" w:name="_Toc85051675"/>
      <w:bookmarkStart w:id="22284" w:name="_Toc90493697"/>
      <w:bookmarkStart w:id="22285" w:name="_Toc90494337"/>
      <w:bookmarkStart w:id="22286" w:name="_Toc100094379"/>
      <w:bookmarkStart w:id="22287" w:name="_Toc106873070"/>
      <w:bookmarkStart w:id="22288" w:name="_Toc155209046"/>
      <w:bookmarkStart w:id="22289" w:name="_CR7_6B_2"/>
      <w:bookmarkEnd w:id="22289"/>
      <w:r w:rsidRPr="00AC4FBC">
        <w:rPr>
          <w:rFonts w:eastAsia="MS Mincho"/>
        </w:rPr>
        <w:t>7.6B.2</w:t>
      </w:r>
      <w:r w:rsidRPr="00AC4FBC">
        <w:rPr>
          <w:rFonts w:eastAsia="MS Mincho"/>
        </w:rPr>
        <w:tab/>
      </w:r>
      <w:r w:rsidRPr="00AC4FBC">
        <w:t>Inband blocking for DC</w:t>
      </w:r>
      <w:bookmarkEnd w:id="22273"/>
      <w:bookmarkEnd w:id="22274"/>
      <w:bookmarkEnd w:id="22275"/>
      <w:bookmarkEnd w:id="22276"/>
      <w:bookmarkEnd w:id="22277"/>
      <w:bookmarkEnd w:id="22278"/>
      <w:bookmarkEnd w:id="22279"/>
      <w:bookmarkEnd w:id="22280"/>
      <w:bookmarkEnd w:id="22281"/>
      <w:bookmarkEnd w:id="22282"/>
      <w:bookmarkEnd w:id="22283"/>
      <w:bookmarkEnd w:id="22284"/>
      <w:bookmarkEnd w:id="22285"/>
      <w:bookmarkEnd w:id="22286"/>
      <w:bookmarkEnd w:id="22287"/>
      <w:bookmarkEnd w:id="22288"/>
    </w:p>
    <w:p w14:paraId="29148D3A" w14:textId="77777777" w:rsidR="00AB2B30" w:rsidRPr="00AC4FBC" w:rsidRDefault="006A7121">
      <w:pPr>
        <w:pStyle w:val="Heading4"/>
      </w:pPr>
      <w:bookmarkStart w:id="22290" w:name="_Toc27475993"/>
      <w:bookmarkStart w:id="22291" w:name="_Toc29495455"/>
      <w:bookmarkStart w:id="22292" w:name="_Toc36116505"/>
      <w:bookmarkStart w:id="22293" w:name="_Toc36118554"/>
      <w:bookmarkStart w:id="22294" w:name="_Toc36560669"/>
      <w:bookmarkStart w:id="22295" w:name="_Toc43977204"/>
      <w:bookmarkStart w:id="22296" w:name="_Toc52213791"/>
      <w:bookmarkStart w:id="22297" w:name="_Toc60743257"/>
      <w:bookmarkStart w:id="22298" w:name="_Toc68206432"/>
      <w:bookmarkStart w:id="22299" w:name="_Toc75972235"/>
      <w:bookmarkStart w:id="22300" w:name="_Toc85051676"/>
      <w:bookmarkStart w:id="22301" w:name="_Toc90493698"/>
      <w:bookmarkStart w:id="22302" w:name="_Toc90494338"/>
      <w:bookmarkStart w:id="22303" w:name="_Toc100094380"/>
      <w:bookmarkStart w:id="22304" w:name="_Toc106873071"/>
      <w:bookmarkStart w:id="22305" w:name="_Toc155209047"/>
      <w:bookmarkStart w:id="22306" w:name="_CR7_6B_2_0"/>
      <w:bookmarkEnd w:id="22306"/>
      <w:r w:rsidRPr="00AC4FBC">
        <w:t>7.6B.2.0</w:t>
      </w:r>
      <w:r w:rsidRPr="00AC4FBC">
        <w:tab/>
        <w:t>Minimum Conformance Requirements</w:t>
      </w:r>
      <w:bookmarkEnd w:id="22290"/>
      <w:bookmarkEnd w:id="22291"/>
      <w:bookmarkEnd w:id="22292"/>
      <w:bookmarkEnd w:id="22293"/>
      <w:bookmarkEnd w:id="22294"/>
      <w:bookmarkEnd w:id="22295"/>
      <w:bookmarkEnd w:id="22296"/>
      <w:bookmarkEnd w:id="22297"/>
      <w:bookmarkEnd w:id="22298"/>
      <w:bookmarkEnd w:id="22299"/>
      <w:bookmarkEnd w:id="22300"/>
      <w:bookmarkEnd w:id="22301"/>
      <w:bookmarkEnd w:id="22302"/>
      <w:bookmarkEnd w:id="22303"/>
      <w:bookmarkEnd w:id="22304"/>
      <w:bookmarkEnd w:id="22305"/>
    </w:p>
    <w:p w14:paraId="147ABF31" w14:textId="2A222022" w:rsidR="00AB2B30" w:rsidRPr="00AC4FBC" w:rsidRDefault="006A7121">
      <w:pPr>
        <w:pStyle w:val="Heading5"/>
      </w:pPr>
      <w:bookmarkStart w:id="22307" w:name="_Toc27475994"/>
      <w:bookmarkStart w:id="22308" w:name="_Toc29495456"/>
      <w:bookmarkStart w:id="22309" w:name="_Toc36116506"/>
      <w:bookmarkStart w:id="22310" w:name="_Toc36118555"/>
      <w:bookmarkStart w:id="22311" w:name="_Toc36560670"/>
      <w:bookmarkStart w:id="22312" w:name="_Toc43977205"/>
      <w:bookmarkStart w:id="22313" w:name="_Toc52213792"/>
      <w:bookmarkStart w:id="22314" w:name="_Toc60743258"/>
      <w:bookmarkStart w:id="22315" w:name="_Toc68206433"/>
      <w:bookmarkStart w:id="22316" w:name="_Toc75972236"/>
      <w:bookmarkStart w:id="22317" w:name="_Toc85051677"/>
      <w:bookmarkStart w:id="22318" w:name="_Toc90493699"/>
      <w:bookmarkStart w:id="22319" w:name="_Toc90494339"/>
      <w:bookmarkStart w:id="22320" w:name="_Toc100094381"/>
      <w:bookmarkStart w:id="22321" w:name="_Toc106873072"/>
      <w:bookmarkStart w:id="22322" w:name="_Toc155209048"/>
      <w:bookmarkStart w:id="22323" w:name="_CR7_6B_2_0_1"/>
      <w:bookmarkEnd w:id="22323"/>
      <w:r w:rsidRPr="00AC4FBC">
        <w:t>7.6B.2.0.1</w:t>
      </w:r>
      <w:r w:rsidRPr="00AC4FBC">
        <w:tab/>
        <w:t>Intra-band contiguous EN-DC</w:t>
      </w:r>
      <w:bookmarkEnd w:id="22307"/>
      <w:bookmarkEnd w:id="22308"/>
      <w:bookmarkEnd w:id="22309"/>
      <w:bookmarkEnd w:id="22310"/>
      <w:bookmarkEnd w:id="22311"/>
      <w:bookmarkEnd w:id="22312"/>
      <w:bookmarkEnd w:id="22313"/>
      <w:bookmarkEnd w:id="22314"/>
      <w:bookmarkEnd w:id="22315"/>
      <w:bookmarkEnd w:id="22316"/>
      <w:bookmarkEnd w:id="22317"/>
      <w:bookmarkEnd w:id="22318"/>
      <w:bookmarkEnd w:id="22319"/>
      <w:bookmarkEnd w:id="22320"/>
      <w:bookmarkEnd w:id="22321"/>
      <w:bookmarkEnd w:id="22322"/>
    </w:p>
    <w:p w14:paraId="44057B77" w14:textId="77777777" w:rsidR="00AB2B30" w:rsidRPr="00AC4FBC" w:rsidRDefault="006A7121">
      <w:r w:rsidRPr="00AC4FBC">
        <w:t>Intra-band contiguous EN-DC in-band blocking requirement and parameters are defined in Table 7.6B.2.0.1-1.</w:t>
      </w:r>
    </w:p>
    <w:p w14:paraId="215E54B5" w14:textId="77777777" w:rsidR="00AB2B30" w:rsidRPr="00AC4FBC" w:rsidRDefault="006A7121">
      <w:pPr>
        <w:pStyle w:val="TH"/>
      </w:pPr>
      <w:bookmarkStart w:id="22324" w:name="_CRTable7_6B_2_0_11"/>
      <w:r w:rsidRPr="00AC4FBC">
        <w:t xml:space="preserve">Table </w:t>
      </w:r>
      <w:bookmarkEnd w:id="22324"/>
      <w:r w:rsidRPr="00AC4FBC">
        <w:t>7.6B.2.0.1-1: In-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38B6C470" w14:textId="77777777">
        <w:trPr>
          <w:trHeight w:val="20"/>
          <w:jc w:val="center"/>
        </w:trPr>
        <w:tc>
          <w:tcPr>
            <w:tcW w:w="2638" w:type="dxa"/>
            <w:shd w:val="clear" w:color="auto" w:fill="auto"/>
            <w:vAlign w:val="center"/>
          </w:tcPr>
          <w:p w14:paraId="3AE45A61" w14:textId="77777777" w:rsidR="00AB2B30" w:rsidRPr="00AC4FBC" w:rsidRDefault="006A7121">
            <w:pPr>
              <w:pStyle w:val="TAH"/>
            </w:pPr>
            <w:r w:rsidRPr="00AC4FBC">
              <w:t>EN-DC Aggregated Bandwidth, MHz</w:t>
            </w:r>
          </w:p>
        </w:tc>
        <w:tc>
          <w:tcPr>
            <w:tcW w:w="1111" w:type="dxa"/>
            <w:shd w:val="clear" w:color="auto" w:fill="auto"/>
            <w:vAlign w:val="center"/>
          </w:tcPr>
          <w:p w14:paraId="656BFEAC" w14:textId="77777777" w:rsidR="00AB2B30" w:rsidRPr="00AC4FBC" w:rsidRDefault="006A7121">
            <w:pPr>
              <w:pStyle w:val="TAC"/>
            </w:pPr>
            <w:r w:rsidRPr="00AC4FBC">
              <w:rPr>
                <w:rFonts w:cs="Arial"/>
              </w:rPr>
              <w:t>≤</w:t>
            </w:r>
            <w:r w:rsidRPr="00AC4FBC">
              <w:t>100</w:t>
            </w:r>
          </w:p>
        </w:tc>
        <w:tc>
          <w:tcPr>
            <w:tcW w:w="1170" w:type="dxa"/>
          </w:tcPr>
          <w:p w14:paraId="7B15F89A" w14:textId="77777777" w:rsidR="00AB2B30" w:rsidRPr="00AC4FBC" w:rsidRDefault="006A7121">
            <w:pPr>
              <w:pStyle w:val="TAC"/>
            </w:pPr>
            <w:r w:rsidRPr="00AC4FBC">
              <w:t xml:space="preserve">&gt;100, </w:t>
            </w:r>
            <w:r w:rsidRPr="00AC4FBC">
              <w:rPr>
                <w:rFonts w:cs="Arial"/>
              </w:rPr>
              <w:t>≤</w:t>
            </w:r>
            <w:r w:rsidRPr="00AC4FBC">
              <w:t>120</w:t>
            </w:r>
          </w:p>
        </w:tc>
        <w:tc>
          <w:tcPr>
            <w:tcW w:w="1170" w:type="dxa"/>
          </w:tcPr>
          <w:p w14:paraId="14EF3046" w14:textId="77777777" w:rsidR="00AB2B30" w:rsidRPr="00AC4FBC" w:rsidRDefault="006A7121">
            <w:pPr>
              <w:pStyle w:val="TAC"/>
            </w:pPr>
            <w:r w:rsidRPr="00AC4FBC">
              <w:t xml:space="preserve">&gt;120, </w:t>
            </w:r>
            <w:r w:rsidRPr="00AC4FBC">
              <w:rPr>
                <w:rFonts w:cs="Arial"/>
              </w:rPr>
              <w:t>≤</w:t>
            </w:r>
            <w:r w:rsidRPr="00AC4FBC">
              <w:t>140</w:t>
            </w:r>
          </w:p>
        </w:tc>
        <w:tc>
          <w:tcPr>
            <w:tcW w:w="1140" w:type="dxa"/>
          </w:tcPr>
          <w:p w14:paraId="371B9884" w14:textId="77777777" w:rsidR="00AB2B30" w:rsidRPr="00AC4FBC" w:rsidRDefault="006A7121">
            <w:pPr>
              <w:pStyle w:val="TAC"/>
            </w:pPr>
            <w:r w:rsidRPr="00AC4FBC">
              <w:t xml:space="preserve">&gt;140, </w:t>
            </w:r>
            <w:r w:rsidRPr="00AC4FBC">
              <w:rPr>
                <w:rFonts w:cs="Arial"/>
              </w:rPr>
              <w:t>≤</w:t>
            </w:r>
            <w:r w:rsidRPr="00AC4FBC">
              <w:t>160</w:t>
            </w:r>
          </w:p>
        </w:tc>
      </w:tr>
      <w:tr w:rsidR="00AB2B30" w:rsidRPr="00AC4FBC" w14:paraId="2641CAC7" w14:textId="77777777">
        <w:trPr>
          <w:trHeight w:val="20"/>
          <w:jc w:val="center"/>
        </w:trPr>
        <w:tc>
          <w:tcPr>
            <w:tcW w:w="2638" w:type="dxa"/>
            <w:vMerge w:val="restart"/>
            <w:shd w:val="clear" w:color="auto" w:fill="auto"/>
            <w:vAlign w:val="center"/>
          </w:tcPr>
          <w:p w14:paraId="569AD746" w14:textId="63D64DD1" w:rsidR="00AB2B30" w:rsidRPr="00AC4FBC" w:rsidRDefault="006A7121">
            <w:pPr>
              <w:pStyle w:val="TAH"/>
            </w:pPr>
            <w:r w:rsidRPr="00AC4FBC">
              <w:t>Pw in Transmission Bandwidth Configuration, per</w:t>
            </w:r>
            <w:r w:rsidR="00185D97" w:rsidRPr="00AC4FBC">
              <w:t xml:space="preserve"> </w:t>
            </w:r>
            <w:r w:rsidRPr="00AC4FBC">
              <w:t>CC, dBm</w:t>
            </w:r>
          </w:p>
        </w:tc>
        <w:tc>
          <w:tcPr>
            <w:tcW w:w="4591" w:type="dxa"/>
            <w:gridSpan w:val="4"/>
            <w:shd w:val="clear" w:color="auto" w:fill="auto"/>
            <w:vAlign w:val="center"/>
          </w:tcPr>
          <w:p w14:paraId="0D41896D" w14:textId="77777777" w:rsidR="00AB2B30" w:rsidRPr="00AC4FBC" w:rsidRDefault="006A7121">
            <w:pPr>
              <w:pStyle w:val="TAC"/>
            </w:pPr>
            <w:r w:rsidRPr="00AC4FBC">
              <w:t>REFSENS + Aggregated BW specific value below</w:t>
            </w:r>
          </w:p>
        </w:tc>
      </w:tr>
      <w:tr w:rsidR="00AB2B30" w:rsidRPr="00AC4FBC" w14:paraId="6BFD914D" w14:textId="77777777">
        <w:trPr>
          <w:trHeight w:val="20"/>
          <w:jc w:val="center"/>
        </w:trPr>
        <w:tc>
          <w:tcPr>
            <w:tcW w:w="2638" w:type="dxa"/>
            <w:vMerge/>
            <w:shd w:val="clear" w:color="auto" w:fill="auto"/>
            <w:vAlign w:val="center"/>
          </w:tcPr>
          <w:p w14:paraId="450D0644" w14:textId="77777777" w:rsidR="00AB2B30" w:rsidRPr="00AC4FBC" w:rsidRDefault="00AB2B30"/>
        </w:tc>
        <w:tc>
          <w:tcPr>
            <w:tcW w:w="1111" w:type="dxa"/>
            <w:shd w:val="clear" w:color="auto" w:fill="auto"/>
            <w:vAlign w:val="center"/>
          </w:tcPr>
          <w:p w14:paraId="1FB62D9B"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2B00510D" w14:textId="77777777" w:rsidR="00AB2B30" w:rsidRPr="00AC4FBC" w:rsidRDefault="006A7121">
            <w:pPr>
              <w:pStyle w:val="TAC"/>
            </w:pPr>
            <w:r w:rsidRPr="00AC4FBC">
              <w:t>16.8</w:t>
            </w:r>
          </w:p>
        </w:tc>
        <w:tc>
          <w:tcPr>
            <w:tcW w:w="1170" w:type="dxa"/>
            <w:vAlign w:val="center"/>
          </w:tcPr>
          <w:p w14:paraId="46322CF9" w14:textId="77777777" w:rsidR="00AB2B30" w:rsidRPr="00AC4FBC" w:rsidRDefault="006A7121">
            <w:pPr>
              <w:pStyle w:val="TAC"/>
            </w:pPr>
            <w:r w:rsidRPr="00AC4FBC">
              <w:t>17.5</w:t>
            </w:r>
          </w:p>
        </w:tc>
        <w:tc>
          <w:tcPr>
            <w:tcW w:w="1140" w:type="dxa"/>
            <w:vAlign w:val="center"/>
          </w:tcPr>
          <w:p w14:paraId="0DF430B7" w14:textId="77777777" w:rsidR="00AB2B30" w:rsidRPr="00AC4FBC" w:rsidRDefault="006A7121">
            <w:pPr>
              <w:pStyle w:val="TAC"/>
            </w:pPr>
            <w:r w:rsidRPr="00AC4FBC">
              <w:t>18</w:t>
            </w:r>
          </w:p>
        </w:tc>
      </w:tr>
      <w:tr w:rsidR="00AB2B30" w:rsidRPr="00AC4FBC" w14:paraId="6D97FA27" w14:textId="77777777">
        <w:trPr>
          <w:jc w:val="center"/>
        </w:trPr>
        <w:tc>
          <w:tcPr>
            <w:tcW w:w="7229" w:type="dxa"/>
            <w:gridSpan w:val="5"/>
            <w:shd w:val="clear" w:color="auto" w:fill="auto"/>
            <w:vAlign w:val="center"/>
          </w:tcPr>
          <w:p w14:paraId="79BC3958"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at the specified EN-DC aggregated Bandwidth from Table 7.6.1.1A-1 in TS 36.101 [5].</w:t>
            </w:r>
          </w:p>
          <w:p w14:paraId="44F0E745" w14:textId="77777777" w:rsidR="00AB2B30" w:rsidRPr="00AC4FBC" w:rsidRDefault="006A7121">
            <w:pPr>
              <w:pStyle w:val="TAN"/>
            </w:pPr>
            <w:r w:rsidRPr="00AC4FBC">
              <w:t>NOTE 2:</w:t>
            </w:r>
            <w:r w:rsidRPr="00AC4FBC">
              <w:tab/>
              <w:t>Interferer values are specified from Table 7.6.1.1A-2 in TS 36.101 [5].</w:t>
            </w:r>
          </w:p>
          <w:p w14:paraId="68E5171C" w14:textId="77777777" w:rsidR="00AB2B30" w:rsidRPr="00AC4FBC" w:rsidRDefault="006A7121">
            <w:pPr>
              <w:pStyle w:val="TAN"/>
            </w:pPr>
            <w:r w:rsidRPr="00AC4FBC">
              <w:t>NOTE 3:</w:t>
            </w:r>
            <w:r w:rsidRPr="00AC4FBC">
              <w:tab/>
              <w:t>Jammer BW and offset is from Table 7.6.1.1A-1 in TS 36.101 [5] and is applied from the lowest edge of the lowest carrier and the highest edge of the highest carrier.</w:t>
            </w:r>
          </w:p>
          <w:p w14:paraId="37B46D3B"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w:t>
            </w:r>
            <w:r w:rsidRPr="00AC4FBC">
              <w:t xml:space="preserve">[2] </w:t>
            </w:r>
            <w:r w:rsidRPr="00AC4FBC">
              <w:rPr>
                <w:rFonts w:eastAsia="MS Mincho"/>
              </w:rPr>
              <w:t xml:space="preserve">with </w:t>
            </w:r>
            <w:r w:rsidRPr="00AC4FBC">
              <w:t>P</w:t>
            </w:r>
            <w:r w:rsidRPr="00AC4FBC">
              <w:rPr>
                <w:vertAlign w:val="subscript"/>
              </w:rPr>
              <w:t>CMAX_L,f,c,NR</w:t>
            </w:r>
            <w:r w:rsidRPr="00AC4FBC">
              <w:rPr>
                <w:rFonts w:eastAsia="MS Mincho"/>
              </w:rPr>
              <w:t xml:space="preserve"> as defined in clause 6.2B.4.</w:t>
            </w:r>
          </w:p>
          <w:p w14:paraId="1FCF4508" w14:textId="57FF7065"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1-2 in TS 36.101 </w:t>
            </w:r>
            <w:r w:rsidRPr="00AC4FBC">
              <w:t xml:space="preserve">[5] </w:t>
            </w:r>
            <w:r w:rsidRPr="00AC4FBC">
              <w:rPr>
                <w:rFonts w:eastAsia="MS Mincho"/>
              </w:rPr>
              <w:t xml:space="preserve">with </w:t>
            </w:r>
            <w:r w:rsidRPr="00AC4FBC">
              <w:t>P</w:t>
            </w:r>
            <w:r w:rsidRPr="00AC4FBC">
              <w:rPr>
                <w:vertAlign w:val="subscript"/>
              </w:rPr>
              <w:t>CMAX_L_E-UTRA,c</w:t>
            </w:r>
            <w:r w:rsidRPr="00AC4FBC">
              <w:rPr>
                <w:rFonts w:eastAsia="MS Mincho"/>
              </w:rPr>
              <w:t xml:space="preserve"> as defined in clause 6.2B.4 for single carrier</w:t>
            </w:r>
            <w:r w:rsidRPr="00AC4FBC">
              <w:t>.</w:t>
            </w:r>
          </w:p>
        </w:tc>
      </w:tr>
    </w:tbl>
    <w:p w14:paraId="7A64977C" w14:textId="77777777" w:rsidR="00AB2B30" w:rsidRPr="00AC4FBC" w:rsidRDefault="00AB2B30"/>
    <w:p w14:paraId="001470DA" w14:textId="77777777" w:rsidR="00AB2B30" w:rsidRPr="00AC4FBC" w:rsidRDefault="006A7121">
      <w:pPr>
        <w:rPr>
          <w:rFonts w:eastAsia="MS Mincho"/>
        </w:rPr>
      </w:pPr>
      <w:r w:rsidRPr="00AC4FBC">
        <w:t>The normative reference for this requirement is TS 38.101-3 [4] clause 7.6B.2.1.</w:t>
      </w:r>
    </w:p>
    <w:p w14:paraId="2B3A17F7" w14:textId="7A3793B0" w:rsidR="00AB2B30" w:rsidRPr="00AC4FBC" w:rsidRDefault="006A7121">
      <w:pPr>
        <w:pStyle w:val="Heading5"/>
      </w:pPr>
      <w:bookmarkStart w:id="22325" w:name="_Toc27475995"/>
      <w:bookmarkStart w:id="22326" w:name="_Toc29495457"/>
      <w:bookmarkStart w:id="22327" w:name="_Toc36116507"/>
      <w:bookmarkStart w:id="22328" w:name="_Toc36118556"/>
      <w:bookmarkStart w:id="22329" w:name="_Toc36560671"/>
      <w:bookmarkStart w:id="22330" w:name="_Toc43977206"/>
      <w:bookmarkStart w:id="22331" w:name="_Toc52213793"/>
      <w:bookmarkStart w:id="22332" w:name="_Toc60743259"/>
      <w:bookmarkStart w:id="22333" w:name="_Toc68206434"/>
      <w:bookmarkStart w:id="22334" w:name="_Toc75972237"/>
      <w:bookmarkStart w:id="22335" w:name="_Toc85051678"/>
      <w:bookmarkStart w:id="22336" w:name="_Toc90493700"/>
      <w:bookmarkStart w:id="22337" w:name="_Toc90494340"/>
      <w:bookmarkStart w:id="22338" w:name="_Toc100094382"/>
      <w:bookmarkStart w:id="22339" w:name="_Toc106873073"/>
      <w:bookmarkStart w:id="22340" w:name="_Toc155209049"/>
      <w:bookmarkStart w:id="22341" w:name="_CR7_6B_2_0_2"/>
      <w:bookmarkEnd w:id="22341"/>
      <w:r w:rsidRPr="00AC4FBC">
        <w:t>7.6B.2.0.2</w:t>
      </w:r>
      <w:r w:rsidRPr="00AC4FBC">
        <w:tab/>
        <w:t>Intra-band non-contiguous EN-DC</w:t>
      </w:r>
      <w:bookmarkEnd w:id="22325"/>
      <w:bookmarkEnd w:id="22326"/>
      <w:bookmarkEnd w:id="22327"/>
      <w:bookmarkEnd w:id="22328"/>
      <w:bookmarkEnd w:id="22329"/>
      <w:bookmarkEnd w:id="22330"/>
      <w:bookmarkEnd w:id="22331"/>
      <w:bookmarkEnd w:id="22332"/>
      <w:bookmarkEnd w:id="22333"/>
      <w:bookmarkEnd w:id="22334"/>
      <w:bookmarkEnd w:id="22335"/>
      <w:bookmarkEnd w:id="22336"/>
      <w:bookmarkEnd w:id="22337"/>
      <w:bookmarkEnd w:id="22338"/>
      <w:bookmarkEnd w:id="22339"/>
      <w:bookmarkEnd w:id="22340"/>
    </w:p>
    <w:p w14:paraId="6EB61E1E" w14:textId="77777777" w:rsidR="00AB2B30" w:rsidRPr="00AC4FBC" w:rsidRDefault="006A7121">
      <w:r w:rsidRPr="00AC4FBC">
        <w:t>For the E-TRA sub-block containing one or multiple CC's, the requirement is defined in clause 7.6.1.1 for single carrier operation and in clause 7.6.1.1A for CA in TS 36.101 [5].</w:t>
      </w:r>
    </w:p>
    <w:p w14:paraId="5BAE6600" w14:textId="77777777" w:rsidR="00AB2B30" w:rsidRPr="00AC4FBC" w:rsidRDefault="006A7121">
      <w:r w:rsidRPr="00AC4FBC">
        <w:t>For the NR sub-block, the requirement is defined in clause 7.6.2 in TS 38.101-1 [2].</w:t>
      </w:r>
    </w:p>
    <w:p w14:paraId="4C8BE6A4" w14:textId="77777777" w:rsidR="00AB2B30" w:rsidRPr="00AC4FBC" w:rsidRDefault="006A7121">
      <w:r w:rsidRPr="00AC4FBC">
        <w:t>The blocker configuration is defined in the general clause 7.1.</w:t>
      </w:r>
    </w:p>
    <w:p w14:paraId="2E1BF6D9" w14:textId="77777777" w:rsidR="00AB2B30" w:rsidRPr="00AC4FBC" w:rsidRDefault="006A7121">
      <w:pPr>
        <w:rPr>
          <w:rFonts w:eastAsia="MS Mincho"/>
        </w:rPr>
      </w:pPr>
      <w:r w:rsidRPr="00AC4FBC">
        <w:t>The normative reference for this requirement is TS 38.101-3 [4] clause 7.6B.2.2.</w:t>
      </w:r>
    </w:p>
    <w:p w14:paraId="01D9B170" w14:textId="77777777" w:rsidR="00AB2B30" w:rsidRPr="00AC4FBC" w:rsidRDefault="006A7121">
      <w:pPr>
        <w:pStyle w:val="Heading5"/>
      </w:pPr>
      <w:bookmarkStart w:id="22342" w:name="_Toc27475996"/>
      <w:bookmarkStart w:id="22343" w:name="_Toc29495458"/>
      <w:bookmarkStart w:id="22344" w:name="_Toc36116508"/>
      <w:bookmarkStart w:id="22345" w:name="_Toc36118557"/>
      <w:bookmarkStart w:id="22346" w:name="_Toc36560672"/>
      <w:bookmarkStart w:id="22347" w:name="_Toc43977207"/>
      <w:bookmarkStart w:id="22348" w:name="_Toc52213794"/>
      <w:bookmarkStart w:id="22349" w:name="_Toc60743260"/>
      <w:bookmarkStart w:id="22350" w:name="_Toc68206435"/>
      <w:bookmarkStart w:id="22351" w:name="_Toc75972238"/>
      <w:bookmarkStart w:id="22352" w:name="_Toc85051679"/>
      <w:bookmarkStart w:id="22353" w:name="_Toc90493701"/>
      <w:bookmarkStart w:id="22354" w:name="_Toc90494341"/>
      <w:bookmarkStart w:id="22355" w:name="_Toc100094383"/>
      <w:bookmarkStart w:id="22356" w:name="_Toc106873074"/>
      <w:bookmarkStart w:id="22357" w:name="_Toc155209050"/>
      <w:bookmarkStart w:id="22358" w:name="_CR7_6B_2_0_3"/>
      <w:bookmarkEnd w:id="22358"/>
      <w:r w:rsidRPr="00AC4FBC">
        <w:t>7.6B.2.0.3</w:t>
      </w:r>
      <w:r w:rsidRPr="00AC4FBC">
        <w:tab/>
        <w:t>Inter-band EN-DC within FR1</w:t>
      </w:r>
      <w:bookmarkEnd w:id="22342"/>
      <w:bookmarkEnd w:id="22343"/>
      <w:bookmarkEnd w:id="22344"/>
      <w:bookmarkEnd w:id="22345"/>
      <w:bookmarkEnd w:id="22346"/>
      <w:bookmarkEnd w:id="22347"/>
      <w:bookmarkEnd w:id="22348"/>
      <w:bookmarkEnd w:id="22349"/>
      <w:bookmarkEnd w:id="22350"/>
      <w:bookmarkEnd w:id="22351"/>
      <w:bookmarkEnd w:id="22352"/>
      <w:bookmarkEnd w:id="22353"/>
      <w:bookmarkEnd w:id="22354"/>
      <w:bookmarkEnd w:id="22355"/>
      <w:bookmarkEnd w:id="22356"/>
      <w:bookmarkEnd w:id="22357"/>
    </w:p>
    <w:p w14:paraId="1778B78F" w14:textId="77777777" w:rsidR="00AB2B30" w:rsidRPr="00AC4FBC" w:rsidRDefault="006A7121">
      <w:r w:rsidRPr="00AC4FBC">
        <w:t xml:space="preserve">Inband blocking requirement for E-UTRA single carrier and CA operation specified in clauses 7.6.1.1 and 7.6.1.1A of </w:t>
      </w:r>
      <w:r w:rsidRPr="00AC4FBC">
        <w:rPr>
          <w:lang w:eastAsia="zh-TW"/>
        </w:rPr>
        <w:t>TS 36.101</w:t>
      </w:r>
      <w:r w:rsidRPr="00AC4FBC">
        <w:t> [5] and for NR single carrier and CA operation specified in clauses 7.6.2 and 7.6A.2 of TS 38.101-1 [2] apply.</w:t>
      </w:r>
    </w:p>
    <w:p w14:paraId="0D26A054" w14:textId="77777777" w:rsidR="00AB2B30" w:rsidRPr="00AC4FBC" w:rsidRDefault="006A7121">
      <w:pPr>
        <w:rPr>
          <w:rFonts w:eastAsia="MS Mincho"/>
        </w:rPr>
      </w:pPr>
      <w:r w:rsidRPr="00AC4FBC">
        <w:t>The normative reference for this requirement is TS 38.101-3 [4] clause 7.6B.2.3.</w:t>
      </w:r>
    </w:p>
    <w:p w14:paraId="1DE1638D" w14:textId="2D552607" w:rsidR="00AB2B30" w:rsidRPr="00AC4FBC" w:rsidRDefault="006A7121">
      <w:pPr>
        <w:pStyle w:val="Heading5"/>
      </w:pPr>
      <w:bookmarkStart w:id="22359" w:name="_Toc27475997"/>
      <w:bookmarkStart w:id="22360" w:name="_Toc29495459"/>
      <w:bookmarkStart w:id="22361" w:name="_Toc36116509"/>
      <w:bookmarkStart w:id="22362" w:name="_Toc36118558"/>
      <w:bookmarkStart w:id="22363" w:name="_Toc36560673"/>
      <w:bookmarkStart w:id="22364" w:name="_Toc43977208"/>
      <w:bookmarkStart w:id="22365" w:name="_Toc52213795"/>
      <w:bookmarkStart w:id="22366" w:name="_Toc60743261"/>
      <w:bookmarkStart w:id="22367" w:name="_Toc68206436"/>
      <w:bookmarkStart w:id="22368" w:name="_Toc75972239"/>
      <w:bookmarkStart w:id="22369" w:name="_Toc85051680"/>
      <w:bookmarkStart w:id="22370" w:name="_Toc90493702"/>
      <w:bookmarkStart w:id="22371" w:name="_Toc90494342"/>
      <w:bookmarkStart w:id="22372" w:name="_Toc100094384"/>
      <w:bookmarkStart w:id="22373" w:name="_Toc106873075"/>
      <w:bookmarkStart w:id="22374" w:name="_Toc155209051"/>
      <w:bookmarkStart w:id="22375" w:name="_CR7_6B_2_0_3a"/>
      <w:bookmarkEnd w:id="22375"/>
      <w:r w:rsidRPr="00AC4FBC">
        <w:t>7.6B.2.0.3</w:t>
      </w:r>
      <w:r w:rsidR="00E36D22" w:rsidRPr="00AC4FBC">
        <w:t>a</w:t>
      </w:r>
      <w:r w:rsidRPr="00AC4FBC">
        <w:tab/>
        <w:t>Inter-band NE-DC within FR1</w:t>
      </w:r>
      <w:bookmarkEnd w:id="22359"/>
      <w:bookmarkEnd w:id="22360"/>
      <w:bookmarkEnd w:id="22361"/>
      <w:bookmarkEnd w:id="22362"/>
      <w:bookmarkEnd w:id="22363"/>
      <w:bookmarkEnd w:id="22364"/>
      <w:bookmarkEnd w:id="22365"/>
      <w:bookmarkEnd w:id="22366"/>
      <w:bookmarkEnd w:id="22367"/>
      <w:bookmarkEnd w:id="22368"/>
      <w:bookmarkEnd w:id="22369"/>
      <w:bookmarkEnd w:id="22370"/>
      <w:bookmarkEnd w:id="22371"/>
      <w:bookmarkEnd w:id="22372"/>
      <w:bookmarkEnd w:id="22373"/>
      <w:bookmarkEnd w:id="22374"/>
    </w:p>
    <w:p w14:paraId="6AB4D211" w14:textId="77777777" w:rsidR="00AB2B30" w:rsidRPr="00AC4FBC" w:rsidRDefault="006A7121">
      <w:r w:rsidRPr="00AC4FBC">
        <w:t>Inband blocking requirement for E-UTRA single carrier and CA operation specified in clauses 7.6.1.1 and 7.6.1.1A of TS 36.101 [5] and for NR single carrier and CA operation specified in clauses 7.6.2 and 7.6A.2 of TS 38.101-1 [2] apply.</w:t>
      </w:r>
    </w:p>
    <w:p w14:paraId="35EBB8B5" w14:textId="77777777" w:rsidR="00AB2B30" w:rsidRPr="00AC4FBC" w:rsidRDefault="006A7121">
      <w:r w:rsidRPr="00AC4FBC">
        <w:t>The normative reference for this requirement is TS 38.101-3 [4] clause 7.6B.2.3a.</w:t>
      </w:r>
    </w:p>
    <w:p w14:paraId="2F19CC20" w14:textId="77777777" w:rsidR="00AB2B30" w:rsidRPr="00AC4FBC" w:rsidRDefault="006A7121">
      <w:pPr>
        <w:pStyle w:val="Heading5"/>
      </w:pPr>
      <w:bookmarkStart w:id="22376" w:name="_Toc27475998"/>
      <w:bookmarkStart w:id="22377" w:name="_Toc29495460"/>
      <w:bookmarkStart w:id="22378" w:name="_Toc36116510"/>
      <w:bookmarkStart w:id="22379" w:name="_Toc36118559"/>
      <w:bookmarkStart w:id="22380" w:name="_Toc36560674"/>
      <w:bookmarkStart w:id="22381" w:name="_Toc43977209"/>
      <w:bookmarkStart w:id="22382" w:name="_Toc52213796"/>
      <w:bookmarkStart w:id="22383" w:name="_Toc60743262"/>
      <w:bookmarkStart w:id="22384" w:name="_Toc68206437"/>
      <w:bookmarkStart w:id="22385" w:name="_Toc75972240"/>
      <w:bookmarkStart w:id="22386" w:name="_Toc85051681"/>
      <w:bookmarkStart w:id="22387" w:name="_Toc90493703"/>
      <w:bookmarkStart w:id="22388" w:name="_Toc90494343"/>
      <w:bookmarkStart w:id="22389" w:name="_Toc100094385"/>
      <w:bookmarkStart w:id="22390" w:name="_Toc106873076"/>
      <w:bookmarkStart w:id="22391" w:name="_Toc155209052"/>
      <w:bookmarkStart w:id="22392" w:name="_CR7_6B_2_0_4"/>
      <w:bookmarkEnd w:id="22392"/>
      <w:r w:rsidRPr="00AC4FBC">
        <w:t>7.6B.2.0.4</w:t>
      </w:r>
      <w:r w:rsidRPr="00AC4FBC">
        <w:tab/>
        <w:t>Inter-band EN-DC including FR2</w:t>
      </w:r>
      <w:bookmarkEnd w:id="22376"/>
      <w:bookmarkEnd w:id="22377"/>
      <w:bookmarkEnd w:id="22378"/>
      <w:bookmarkEnd w:id="22379"/>
      <w:bookmarkEnd w:id="22380"/>
      <w:bookmarkEnd w:id="22381"/>
      <w:bookmarkEnd w:id="22382"/>
      <w:bookmarkEnd w:id="22383"/>
      <w:bookmarkEnd w:id="22384"/>
      <w:bookmarkEnd w:id="22385"/>
      <w:bookmarkEnd w:id="22386"/>
      <w:bookmarkEnd w:id="22387"/>
      <w:bookmarkEnd w:id="22388"/>
      <w:bookmarkEnd w:id="22389"/>
      <w:bookmarkEnd w:id="22390"/>
      <w:bookmarkEnd w:id="22391"/>
    </w:p>
    <w:p w14:paraId="0BB8AF56" w14:textId="77777777" w:rsidR="00AB2B30" w:rsidRPr="00AC4FBC" w:rsidRDefault="006A7121">
      <w:r w:rsidRPr="00AC4FBC">
        <w:t xml:space="preserve">Inband blocking requirement for E-UTRA single carrier and CA operation specified in clauses 7.6.1.1 and 7.6.1.1A of </w:t>
      </w:r>
      <w:r w:rsidRPr="00AC4FBC">
        <w:rPr>
          <w:lang w:eastAsia="zh-TW"/>
        </w:rPr>
        <w:t>TS 36.101</w:t>
      </w:r>
      <w:r w:rsidRPr="00AC4FBC">
        <w:t> [5] and for NR single carrier and CA operation specified in clauses 7.6.2 and 7.6A.2 of TS 38.101-2 [3] apply.</w:t>
      </w:r>
    </w:p>
    <w:p w14:paraId="472B2333" w14:textId="77777777" w:rsidR="00AB2B30" w:rsidRPr="00AC4FBC" w:rsidRDefault="006A7121">
      <w:pPr>
        <w:rPr>
          <w:rFonts w:eastAsia="MS Mincho"/>
        </w:rPr>
      </w:pPr>
      <w:r w:rsidRPr="00AC4FBC">
        <w:t>The normative reference for this requirement is TS 38.101-3 [4] clause 7.6B.2.4.</w:t>
      </w:r>
    </w:p>
    <w:p w14:paraId="5CF234C4" w14:textId="77777777" w:rsidR="00AB2B30" w:rsidRPr="00AC4FBC" w:rsidRDefault="006A7121">
      <w:pPr>
        <w:pStyle w:val="Heading5"/>
      </w:pPr>
      <w:bookmarkStart w:id="22393" w:name="_Toc27475999"/>
      <w:bookmarkStart w:id="22394" w:name="_Toc29495461"/>
      <w:bookmarkStart w:id="22395" w:name="_Toc36116511"/>
      <w:bookmarkStart w:id="22396" w:name="_Toc36118560"/>
      <w:bookmarkStart w:id="22397" w:name="_Toc36560675"/>
      <w:bookmarkStart w:id="22398" w:name="_Toc43977210"/>
      <w:bookmarkStart w:id="22399" w:name="_Toc52213797"/>
      <w:bookmarkStart w:id="22400" w:name="_Toc60743263"/>
      <w:bookmarkStart w:id="22401" w:name="_Toc68206438"/>
      <w:bookmarkStart w:id="22402" w:name="_Toc75972241"/>
      <w:bookmarkStart w:id="22403" w:name="_Toc85051682"/>
      <w:bookmarkStart w:id="22404" w:name="_Toc90493704"/>
      <w:bookmarkStart w:id="22405" w:name="_Toc90494344"/>
      <w:bookmarkStart w:id="22406" w:name="_Toc100094386"/>
      <w:bookmarkStart w:id="22407" w:name="_Toc106873077"/>
      <w:bookmarkStart w:id="22408" w:name="_Toc155209053"/>
      <w:bookmarkStart w:id="22409" w:name="_CR7_6B_2_0_5"/>
      <w:bookmarkEnd w:id="22409"/>
      <w:r w:rsidRPr="00AC4FBC">
        <w:t>7.6B.2.0.5</w:t>
      </w:r>
      <w:r w:rsidRPr="00AC4FBC">
        <w:tab/>
        <w:t>Inter-band EN-DC including both FR1 and FR2</w:t>
      </w:r>
      <w:bookmarkEnd w:id="22393"/>
      <w:bookmarkEnd w:id="22394"/>
      <w:bookmarkEnd w:id="22395"/>
      <w:bookmarkEnd w:id="22396"/>
      <w:bookmarkEnd w:id="22397"/>
      <w:bookmarkEnd w:id="22398"/>
      <w:bookmarkEnd w:id="22399"/>
      <w:bookmarkEnd w:id="22400"/>
      <w:bookmarkEnd w:id="22401"/>
      <w:bookmarkEnd w:id="22402"/>
      <w:bookmarkEnd w:id="22403"/>
      <w:bookmarkEnd w:id="22404"/>
      <w:bookmarkEnd w:id="22405"/>
      <w:bookmarkEnd w:id="22406"/>
      <w:bookmarkEnd w:id="22407"/>
      <w:bookmarkEnd w:id="22408"/>
    </w:p>
    <w:p w14:paraId="52DF29DB" w14:textId="77777777" w:rsidR="00AB2B30" w:rsidRPr="00AC4FBC" w:rsidRDefault="006A7121">
      <w:r w:rsidRPr="00AC4FBC">
        <w:t xml:space="preserve">Inband blocking requirement for E-UTRA single carrier and CA operation specified in clauses 7.6.1.1 and 7.6.1.1A of </w:t>
      </w:r>
      <w:r w:rsidRPr="00AC4FBC">
        <w:rPr>
          <w:lang w:eastAsia="zh-TW"/>
        </w:rPr>
        <w:t>TS 36.101</w:t>
      </w:r>
      <w:r w:rsidRPr="00AC4FBC">
        <w:t> [5] and for NR single carrier and CA operation specified in clauses 7.6.2 and 7.6A.2 of TS 38.101-1 [2] and TS 38.101-2 [3] apply.</w:t>
      </w:r>
    </w:p>
    <w:p w14:paraId="56558A8D" w14:textId="77777777" w:rsidR="00AB2B30" w:rsidRPr="00AC4FBC" w:rsidRDefault="006A7121">
      <w:pPr>
        <w:rPr>
          <w:rFonts w:eastAsia="MS Mincho"/>
        </w:rPr>
      </w:pPr>
      <w:r w:rsidRPr="00AC4FBC">
        <w:t>The normative reference for this requirement is TS 38.101-3 [4] clause 7.6B.2.5.</w:t>
      </w:r>
    </w:p>
    <w:p w14:paraId="2AB134D1" w14:textId="4129B0E3" w:rsidR="00AB2B30" w:rsidRPr="00AC4FBC" w:rsidRDefault="006A7121">
      <w:pPr>
        <w:pStyle w:val="Heading4"/>
      </w:pPr>
      <w:bookmarkStart w:id="22410" w:name="_Toc27476000"/>
      <w:bookmarkStart w:id="22411" w:name="_Toc29495462"/>
      <w:bookmarkStart w:id="22412" w:name="_Toc36116512"/>
      <w:bookmarkStart w:id="22413" w:name="_Toc36118561"/>
      <w:bookmarkStart w:id="22414" w:name="_Toc36560676"/>
      <w:bookmarkStart w:id="22415" w:name="_Toc43977211"/>
      <w:bookmarkStart w:id="22416" w:name="_Toc52213798"/>
      <w:bookmarkStart w:id="22417" w:name="_Toc60743264"/>
      <w:bookmarkStart w:id="22418" w:name="_Toc68206439"/>
      <w:bookmarkStart w:id="22419" w:name="_Toc75972242"/>
      <w:bookmarkStart w:id="22420" w:name="_Toc85051683"/>
      <w:bookmarkStart w:id="22421" w:name="_Toc90493705"/>
      <w:bookmarkStart w:id="22422" w:name="_Toc90494345"/>
      <w:bookmarkStart w:id="22423" w:name="_Toc100094387"/>
      <w:bookmarkStart w:id="22424" w:name="_Toc106873078"/>
      <w:bookmarkStart w:id="22425" w:name="_Toc155209054"/>
      <w:bookmarkStart w:id="22426" w:name="_CR7_6B_2_1"/>
      <w:bookmarkEnd w:id="22426"/>
      <w:r w:rsidRPr="00AC4FBC">
        <w:t>7.6B.2.1</w:t>
      </w:r>
      <w:r w:rsidRPr="00AC4FBC">
        <w:tab/>
        <w:t>Inband blocking for intra-band contiguous EN-DC (2 CCs)</w:t>
      </w:r>
      <w:bookmarkEnd w:id="22410"/>
      <w:bookmarkEnd w:id="22411"/>
      <w:bookmarkEnd w:id="22412"/>
      <w:bookmarkEnd w:id="22413"/>
      <w:bookmarkEnd w:id="22414"/>
      <w:bookmarkEnd w:id="22415"/>
      <w:bookmarkEnd w:id="22416"/>
      <w:bookmarkEnd w:id="22417"/>
      <w:bookmarkEnd w:id="22418"/>
      <w:bookmarkEnd w:id="22419"/>
      <w:bookmarkEnd w:id="22420"/>
      <w:bookmarkEnd w:id="22421"/>
      <w:bookmarkEnd w:id="22422"/>
      <w:bookmarkEnd w:id="22423"/>
      <w:bookmarkEnd w:id="22424"/>
      <w:bookmarkEnd w:id="22425"/>
      <w:r w:rsidRPr="00AC4FBC">
        <w:t xml:space="preserve"> </w:t>
      </w:r>
    </w:p>
    <w:p w14:paraId="6B43F77C" w14:textId="77777777" w:rsidR="00AB2B30" w:rsidRPr="00AC4FBC" w:rsidRDefault="006A7121">
      <w:pPr>
        <w:pStyle w:val="H6"/>
      </w:pPr>
      <w:bookmarkStart w:id="22427" w:name="_CR7_6B_2_1_1"/>
      <w:r w:rsidRPr="00AC4FBC">
        <w:t>7.6B.2.1.1</w:t>
      </w:r>
      <w:r w:rsidRPr="00AC4FBC">
        <w:tab/>
        <w:t>Test Purpose</w:t>
      </w:r>
    </w:p>
    <w:bookmarkEnd w:id="22427"/>
    <w:p w14:paraId="297A4DC7" w14:textId="77777777" w:rsidR="00AB2B30" w:rsidRPr="00AC4FBC" w:rsidRDefault="006A7121">
      <w:r w:rsidRPr="00AC4FBC">
        <w:rPr>
          <w:rFonts w:eastAsia="Osaka"/>
        </w:rPr>
        <w:t>In-band blocking is defined for an</w:t>
      </w:r>
      <w:r w:rsidRPr="00AC4FBC">
        <w:t xml:space="preserve"> unwanted interfering signal falling into the range from </w:t>
      </w:r>
      <w:r w:rsidRPr="00AC4FBC">
        <w:rPr>
          <w:rFonts w:eastAsia="??"/>
        </w:rPr>
        <w:t xml:space="preserve">15MHz below to 15MHz above the UE receive band, </w:t>
      </w:r>
      <w:r w:rsidRPr="00AC4FBC">
        <w:rPr>
          <w:rFonts w:cs="v5.0.0"/>
        </w:rPr>
        <w:t xml:space="preserve">at which the relative throughput shall </w:t>
      </w:r>
      <w:r w:rsidRPr="00AC4FBC">
        <w:t>meet or exceed the requirement for the specified measurement channels</w:t>
      </w:r>
      <w:r w:rsidRPr="00AC4FBC">
        <w:rPr>
          <w:rFonts w:cs="v5.0.0"/>
        </w:rPr>
        <w:t xml:space="preserve">. </w:t>
      </w:r>
      <w:r w:rsidRPr="00AC4FBC">
        <w:t xml:space="preserve">The lack of in-band blocking ability will decrease the coverage area when other NodeB transmitters exist (except in the adjacent channels and spurious response). </w:t>
      </w:r>
    </w:p>
    <w:p w14:paraId="54069D57" w14:textId="77777777" w:rsidR="00AB2B30" w:rsidRPr="00AC4FBC" w:rsidRDefault="006A7121">
      <w:pPr>
        <w:pStyle w:val="H6"/>
      </w:pPr>
      <w:bookmarkStart w:id="22428" w:name="_CR7_6B_2_1_2"/>
      <w:r w:rsidRPr="00AC4FBC">
        <w:t>7.6B.2.1.2</w:t>
      </w:r>
      <w:r w:rsidRPr="00AC4FBC">
        <w:tab/>
        <w:t>Test Applicability</w:t>
      </w:r>
    </w:p>
    <w:bookmarkEnd w:id="22428"/>
    <w:p w14:paraId="1CCEE87A" w14:textId="6F07B7A6"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48B949F1" w14:textId="77777777" w:rsidR="00AB2B30" w:rsidRPr="00AC4FBC" w:rsidRDefault="006A7121">
      <w:pPr>
        <w:pStyle w:val="H6"/>
      </w:pPr>
      <w:bookmarkStart w:id="22429" w:name="_CR7_6B_2_1_3"/>
      <w:r w:rsidRPr="00AC4FBC">
        <w:t>7.6B.2.1.3</w:t>
      </w:r>
      <w:r w:rsidRPr="00AC4FBC">
        <w:tab/>
        <w:t>Minimum Conformance Requirements</w:t>
      </w:r>
    </w:p>
    <w:bookmarkEnd w:id="22429"/>
    <w:p w14:paraId="0756702E" w14:textId="77777777" w:rsidR="00AB2B30" w:rsidRPr="00AC4FBC" w:rsidRDefault="006A7121">
      <w:r w:rsidRPr="00AC4FBC">
        <w:t>The minimum conformance requirements are defined in clause 7.6 B.2.0.1.</w:t>
      </w:r>
    </w:p>
    <w:p w14:paraId="1A1A4F15"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r w:rsidRPr="00AC4FBC">
        <w:rPr>
          <w:rFonts w:eastAsia="MS Mincho"/>
        </w:rPr>
        <w:t xml:space="preserve"> </w:t>
      </w:r>
    </w:p>
    <w:p w14:paraId="7E589F35" w14:textId="77777777" w:rsidR="00AB2B30" w:rsidRPr="00AC4FBC" w:rsidRDefault="006A7121">
      <w:pPr>
        <w:pStyle w:val="H6"/>
      </w:pPr>
      <w:bookmarkStart w:id="22430" w:name="_CR7_6B_2_1_4"/>
      <w:r w:rsidRPr="00AC4FBC">
        <w:t>7.6B.2.1.4</w:t>
      </w:r>
      <w:r w:rsidRPr="00AC4FBC">
        <w:tab/>
        <w:t>Test Description</w:t>
      </w:r>
    </w:p>
    <w:p w14:paraId="28E0B881" w14:textId="77777777" w:rsidR="00AB2B30" w:rsidRPr="00AC4FBC" w:rsidRDefault="006A7121">
      <w:pPr>
        <w:pStyle w:val="H6"/>
      </w:pPr>
      <w:bookmarkStart w:id="22431" w:name="_CR7_6B_2_1_4_1"/>
      <w:bookmarkEnd w:id="22430"/>
      <w:r w:rsidRPr="00AC4FBC">
        <w:t>7.6 B.2.1.4.1</w:t>
      </w:r>
      <w:r w:rsidRPr="00AC4FBC">
        <w:tab/>
        <w:t>Initial condition</w:t>
      </w:r>
    </w:p>
    <w:bookmarkEnd w:id="22431"/>
    <w:p w14:paraId="5012F74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2A4D3B5"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085A7EBB" w14:textId="77777777" w:rsidR="00AB2B30" w:rsidRPr="00AC4FBC" w:rsidRDefault="006A7121">
      <w:pPr>
        <w:pStyle w:val="TH"/>
      </w:pPr>
      <w:bookmarkStart w:id="22432" w:name="_CRTable7_6B_2_1_4_11"/>
      <w:r w:rsidRPr="00AC4FBC">
        <w:t xml:space="preserve">Table </w:t>
      </w:r>
      <w:bookmarkEnd w:id="22432"/>
      <w:r w:rsidRPr="00AC4FBC">
        <w:t>7.6B.2.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3"/>
        <w:gridCol w:w="1226"/>
        <w:gridCol w:w="973"/>
      </w:tblGrid>
      <w:tr w:rsidR="00AB2B30" w:rsidRPr="00AC4FBC" w14:paraId="62A1FCA1"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BC735A" w14:textId="77777777" w:rsidR="00AB2B30" w:rsidRPr="00AC4FBC" w:rsidRDefault="006A7121">
            <w:pPr>
              <w:pStyle w:val="TAH"/>
            </w:pPr>
            <w:r w:rsidRPr="00AC4FBC">
              <w:t>Initial Conditions</w:t>
            </w:r>
          </w:p>
        </w:tc>
      </w:tr>
      <w:tr w:rsidR="00AB2B30" w:rsidRPr="00AC4FBC" w14:paraId="43D6218A"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59F3D" w14:textId="77777777" w:rsidR="00AB2B30" w:rsidRPr="00AC4FBC" w:rsidRDefault="006A7121" w:rsidP="006910BE">
            <w:pPr>
              <w:pStyle w:val="TAL"/>
            </w:pPr>
            <w:r w:rsidRPr="00AC4FBC">
              <w:t>Test Environment as specified in TS 38.508-1 [6] clause 4.1</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ADB27" w14:textId="77777777" w:rsidR="00AB2B30" w:rsidRPr="00AC4FBC" w:rsidRDefault="006A7121" w:rsidP="006910BE">
            <w:pPr>
              <w:pStyle w:val="TAL"/>
            </w:pPr>
            <w:r w:rsidRPr="00AC4FBC">
              <w:t>Normal</w:t>
            </w:r>
          </w:p>
        </w:tc>
      </w:tr>
      <w:tr w:rsidR="00AB2B30" w:rsidRPr="00AC4FBC" w14:paraId="27C5D85B"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171B8" w14:textId="77777777" w:rsidR="00AB2B30" w:rsidRPr="00AC4FBC" w:rsidRDefault="006A7121" w:rsidP="006910BE">
            <w:pPr>
              <w:pStyle w:val="TAL"/>
            </w:pPr>
            <w:r w:rsidRPr="00AC4FBC">
              <w:t>Test Frequencies as specified in</w:t>
            </w:r>
          </w:p>
          <w:p w14:paraId="6604575D" w14:textId="77777777" w:rsidR="00AB2B30" w:rsidRPr="00AC4FBC" w:rsidRDefault="006A7121" w:rsidP="006910BE">
            <w:pPr>
              <w:pStyle w:val="TAL"/>
            </w:pPr>
            <w:r w:rsidRPr="00AC4FBC">
              <w:t>TS 38.508-1 [6] clause 4.3.1 for different EN-DC bandwidth classes</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87B7A" w14:textId="77777777" w:rsidR="00AB2B30" w:rsidRPr="00AC4FBC" w:rsidRDefault="006A7121" w:rsidP="006910BE">
            <w:pPr>
              <w:pStyle w:val="TAL"/>
            </w:pPr>
            <w:r w:rsidRPr="00AC4FBC">
              <w:t>Mid range</w:t>
            </w:r>
          </w:p>
        </w:tc>
      </w:tr>
      <w:tr w:rsidR="00AB2B30" w:rsidRPr="00AC4FBC" w14:paraId="3DEF3377"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09D726"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8FC091"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35DB6CF1" w14:textId="77777777" w:rsidR="00AB2B30" w:rsidRPr="00AC4FBC" w:rsidRDefault="006A7121" w:rsidP="006910BE">
            <w:pPr>
              <w:pStyle w:val="TAL"/>
            </w:pPr>
            <w:r w:rsidRPr="00AC4FBC">
              <w:t>(NOTE 3)</w:t>
            </w:r>
          </w:p>
        </w:tc>
      </w:tr>
      <w:tr w:rsidR="00AB2B30" w:rsidRPr="00AC4FBC" w14:paraId="7AB7ACC1" w14:textId="77777777">
        <w:trPr>
          <w:trHeight w:val="178"/>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9634E0" w14:textId="77777777" w:rsidR="00AB2B30" w:rsidRPr="00AC4FBC" w:rsidRDefault="006A7121" w:rsidP="006910BE">
            <w:pPr>
              <w:pStyle w:val="TAL"/>
            </w:pPr>
            <w:r w:rsidRPr="00AC4FBC">
              <w:t>NR Test SCS as specified in Table 5.3.5-1 in TS 38.521-1 [8]</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72448" w14:textId="77777777" w:rsidR="00AB2B30" w:rsidRPr="00AC4FBC" w:rsidRDefault="006A7121" w:rsidP="006910BE">
            <w:pPr>
              <w:pStyle w:val="TAL"/>
            </w:pPr>
            <w:r w:rsidRPr="00AC4FBC">
              <w:t>Lowest</w:t>
            </w:r>
          </w:p>
        </w:tc>
      </w:tr>
      <w:tr w:rsidR="00AB2B30" w:rsidRPr="00AC4FBC" w14:paraId="77EA3B7C"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B56B4" w14:textId="77777777" w:rsidR="00AB2B30" w:rsidRPr="00AC4FBC" w:rsidRDefault="006A7121">
            <w:pPr>
              <w:pStyle w:val="TAH"/>
            </w:pPr>
            <w:r w:rsidRPr="00AC4FBC">
              <w:t>NR/E-UTRA Test Parameters</w:t>
            </w:r>
          </w:p>
        </w:tc>
      </w:tr>
      <w:tr w:rsidR="00AB2B30" w:rsidRPr="00AC4FBC" w14:paraId="3540A5F3"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90D3D" w14:textId="77777777" w:rsidR="00AB2B30" w:rsidRPr="00AC4FBC" w:rsidRDefault="006A7121">
            <w:pPr>
              <w:pStyle w:val="TAH"/>
            </w:pPr>
            <w:r w:rsidRPr="00AC4FBC">
              <w:t>Downlink Configuration</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CD7A" w14:textId="77777777" w:rsidR="00AB2B30" w:rsidRPr="00AC4FBC" w:rsidRDefault="006A7121">
            <w:pPr>
              <w:pStyle w:val="TAH"/>
            </w:pPr>
            <w:r w:rsidRPr="00AC4FBC">
              <w:t>Uplink Configuration</w:t>
            </w:r>
          </w:p>
        </w:tc>
      </w:tr>
      <w:tr w:rsidR="00AB2B30" w:rsidRPr="00AC4FBC" w14:paraId="211B647D"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2B32F2"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704E3551"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60689A"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24999F4F" w14:textId="77777777" w:rsidR="00AB2B30" w:rsidRPr="00AC4FBC" w:rsidRDefault="006A7121">
            <w:pPr>
              <w:pStyle w:val="TAH"/>
            </w:pPr>
            <w:r w:rsidRPr="00AC4FBC">
              <w:t>E-UTRA</w:t>
            </w:r>
          </w:p>
          <w:p w14:paraId="3481587D"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C957D"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066FD3B3"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9341A" w14:textId="77777777" w:rsidR="00AB2B30" w:rsidRPr="00AC4FBC" w:rsidRDefault="006A7121">
            <w:pPr>
              <w:pStyle w:val="TAH"/>
            </w:pPr>
            <w:r w:rsidRPr="00AC4FBC">
              <w:t>E-UTRA</w:t>
            </w:r>
          </w:p>
          <w:p w14:paraId="60F07427"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03A4EA8B" w14:textId="77777777" w:rsidR="00AB2B30" w:rsidRPr="00AC4FBC" w:rsidRDefault="006A7121">
            <w:pPr>
              <w:pStyle w:val="TAH"/>
            </w:pPr>
            <w:r w:rsidRPr="00AC4FBC">
              <w:t>E-UTRA</w:t>
            </w:r>
          </w:p>
          <w:p w14:paraId="68C678F6" w14:textId="77777777" w:rsidR="00AB2B30" w:rsidRPr="00AC4FBC" w:rsidRDefault="006A7121">
            <w:pPr>
              <w:pStyle w:val="TAH"/>
            </w:pPr>
            <w:r w:rsidRPr="00AC4FBC">
              <w:t>RB allocation</w:t>
            </w:r>
          </w:p>
        </w:tc>
      </w:tr>
      <w:tr w:rsidR="00AB2B30" w:rsidRPr="00AC4FBC" w14:paraId="79F1F0F9"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EAD133"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7568576F"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F2939"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780D38C2"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476E80"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5670071" w14:textId="77777777" w:rsidR="00AB2B30" w:rsidRPr="00AC4FBC" w:rsidRDefault="006A7121">
            <w:pPr>
              <w:pStyle w:val="TAC"/>
            </w:pPr>
            <w:r w:rsidRPr="00AC4FBC">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889DA8"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23150F20" w14:textId="77777777" w:rsidR="00AB2B30" w:rsidRPr="00AC4FBC" w:rsidRDefault="006A7121">
            <w:pPr>
              <w:pStyle w:val="TAC"/>
            </w:pPr>
            <w:r w:rsidRPr="00AC4FBC">
              <w:t>REFSENS</w:t>
            </w:r>
          </w:p>
        </w:tc>
      </w:tr>
      <w:tr w:rsidR="00AB2B30" w:rsidRPr="00AC4FBC" w14:paraId="791461D5"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B6830E"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61CEA100"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4F0372F0"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525D3748"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5D1E93AE"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1DFA309A" w14:textId="77777777" w:rsidR="00AB2B30" w:rsidRPr="00AC4FBC" w:rsidRDefault="00AB2B30"/>
    <w:p w14:paraId="2227401D" w14:textId="77777777" w:rsidR="00AB2B30" w:rsidRPr="00AC4FBC" w:rsidRDefault="006A7121">
      <w:pPr>
        <w:pStyle w:val="B10"/>
      </w:pPr>
      <w:r w:rsidRPr="00AC4FBC">
        <w:t>1.</w:t>
      </w:r>
      <w:r w:rsidRPr="00AC4FBC">
        <w:tab/>
        <w:t>Connect the SS to the UE antenna connectors as shown in [6] TS 38.508-1 Annex A, in Figure A.3.1.4.1 for SS diagram and clause A.3.2 for UE diagram.</w:t>
      </w:r>
    </w:p>
    <w:p w14:paraId="56D36CE7"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0805C7FE"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60D6083B"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0E0698AD"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4734087" w14:textId="77777777" w:rsidR="004C2521" w:rsidRPr="00AC4FBC" w:rsidRDefault="004C2521" w:rsidP="004C25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2.1.4.3.</w:t>
      </w:r>
    </w:p>
    <w:p w14:paraId="447F5B1A" w14:textId="77777777" w:rsidR="004C2521" w:rsidRPr="00AC4FBC" w:rsidRDefault="004C2521" w:rsidP="004C2521">
      <w:pPr>
        <w:pStyle w:val="B10"/>
      </w:pPr>
      <w:r w:rsidRPr="00AC4FBC">
        <w:t>7.</w:t>
      </w:r>
      <w:r w:rsidRPr="00AC4FBC">
        <w:tab/>
        <w:t>When E-UTRA and NR bands are TDD, ensure the same uplink-downlink configuration by giving SCG a delay of 3 E-UTRA subframes, or by giving MCG a delay of 2 subframes.</w:t>
      </w:r>
    </w:p>
    <w:p w14:paraId="7F3243B5" w14:textId="77777777" w:rsidR="00AB2B30" w:rsidRPr="00AC4FBC" w:rsidRDefault="006A7121">
      <w:pPr>
        <w:pStyle w:val="H6"/>
      </w:pPr>
      <w:bookmarkStart w:id="22433" w:name="_CR7_6B_2_1_4_2"/>
      <w:r w:rsidRPr="00AC4FBC">
        <w:t>7.6B.2.1.4.2</w:t>
      </w:r>
      <w:r w:rsidRPr="00AC4FBC">
        <w:tab/>
        <w:t>Test procedure</w:t>
      </w:r>
    </w:p>
    <w:bookmarkEnd w:id="22433"/>
    <w:p w14:paraId="465C6858"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2.</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621BDFE4"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2.1.4.1-1 on E-UTRA CC and NR CC respectively. Since the UL has no payload and no loopback data to send the UE sends uplink MAC padding bits on the UL RMC.</w:t>
      </w:r>
    </w:p>
    <w:p w14:paraId="62692B8E" w14:textId="00F26426" w:rsidR="00AB2B30" w:rsidRPr="00AC4FBC" w:rsidRDefault="006A7121">
      <w:pPr>
        <w:pStyle w:val="B10"/>
      </w:pPr>
      <w:r w:rsidRPr="00AC4FBC">
        <w:t>3.</w:t>
      </w:r>
      <w:r w:rsidRPr="00AC4FBC">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for at least the duration of the Throughput measurement, where:</w:t>
      </w:r>
    </w:p>
    <w:p w14:paraId="77B8DED8"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0A49F2C4"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1F30B10" w14:textId="481A1CFA"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73FC580D" w14:textId="77777777" w:rsidR="00AB2B30" w:rsidRPr="00AC4FBC" w:rsidRDefault="006A7121">
      <w:pPr>
        <w:pStyle w:val="B10"/>
      </w:pPr>
      <w:r w:rsidRPr="00AC4FBC">
        <w:t>4.</w:t>
      </w:r>
      <w:r w:rsidRPr="00AC4FBC">
        <w:tab/>
        <w:t>Set the parameters of the signal generator for an interfering signal below the aggregated component carriers in Case 1 according to Table 7.6B.2.1.5-1.</w:t>
      </w:r>
    </w:p>
    <w:p w14:paraId="32CAD280"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29FA4202" w14:textId="77777777" w:rsidR="00AB2B30" w:rsidRPr="00AC4FBC" w:rsidRDefault="006A7121">
      <w:pPr>
        <w:pStyle w:val="B10"/>
      </w:pPr>
      <w:r w:rsidRPr="00AC4FBC">
        <w:t>6.</w:t>
      </w:r>
      <w:r w:rsidRPr="00AC4FBC">
        <w:tab/>
        <w:t>Repeat steps from 4 to 5, using an interfering signal above the aggregated component carriers in Case 1 at step 4.</w:t>
      </w:r>
    </w:p>
    <w:p w14:paraId="00C30179" w14:textId="77777777" w:rsidR="00AB2B30" w:rsidRPr="00AC4FBC" w:rsidRDefault="006A7121">
      <w:pPr>
        <w:pStyle w:val="B10"/>
      </w:pPr>
      <w:r w:rsidRPr="00AC4FBC">
        <w:t>7.</w:t>
      </w:r>
      <w:r w:rsidRPr="00AC4FBC">
        <w:tab/>
        <w:t>Repeat steps from 4 to 6, using interfering signals in Case 2 at steps 4 and 6.</w:t>
      </w:r>
    </w:p>
    <w:p w14:paraId="541C4204"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5B1D8319" w14:textId="77777777" w:rsidR="00AB2B30" w:rsidRPr="00AC4FBC" w:rsidRDefault="006A7121">
      <w:pPr>
        <w:pStyle w:val="H6"/>
      </w:pPr>
      <w:bookmarkStart w:id="22434" w:name="_CR7_6B_2_1_4_3"/>
      <w:r w:rsidRPr="00AC4FBC">
        <w:t>7.6B.2.1.4.3</w:t>
      </w:r>
      <w:r w:rsidRPr="00AC4FBC">
        <w:tab/>
        <w:t>Message contents</w:t>
      </w:r>
    </w:p>
    <w:bookmarkEnd w:id="22434"/>
    <w:p w14:paraId="6994CF24" w14:textId="77777777" w:rsidR="00C019AE" w:rsidRPr="00AC4FBC" w:rsidRDefault="006A7121" w:rsidP="00C019AE">
      <w:r w:rsidRPr="00AC4FBC">
        <w:t>Message contents are according to TS 38.508-1 [6] clause 4.6 Table 4.6.3-118 with condition TRANSFORM_PRECODER_ENABLED</w:t>
      </w:r>
      <w:ins w:id="22435" w:author="1110" w:date="2024-03-27T13:57:00Z">
        <w:r w:rsidR="00C019AE" w:rsidRPr="00260605">
          <w:t xml:space="preserve"> </w:t>
        </w:r>
        <w:r w:rsidR="00C019AE">
          <w:t>with the following exceptions</w:t>
        </w:r>
      </w:ins>
      <w:r w:rsidR="00C019AE" w:rsidRPr="00AC4FBC">
        <w:t>.</w:t>
      </w:r>
    </w:p>
    <w:p w14:paraId="0CDB90CB" w14:textId="77777777" w:rsidR="00C019AE" w:rsidRPr="00AC4FBC" w:rsidRDefault="00C019AE" w:rsidP="00C019AE">
      <w:pPr>
        <w:pStyle w:val="TH"/>
        <w:rPr>
          <w:ins w:id="22436" w:author="1110" w:date="2024-03-27T13:57:00Z"/>
        </w:rPr>
      </w:pPr>
      <w:bookmarkStart w:id="22437" w:name="_CRTable7_6B_1_4_31"/>
      <w:ins w:id="22438" w:author="1110" w:date="2024-03-27T13:57:00Z">
        <w:r w:rsidRPr="00AC4FBC">
          <w:t xml:space="preserve">Table </w:t>
        </w:r>
        <w:bookmarkEnd w:id="22437"/>
        <w:r w:rsidRPr="00EA4C08">
          <w:t>7.</w:t>
        </w:r>
        <w:r>
          <w:t>6</w:t>
        </w:r>
        <w:r w:rsidRPr="00EA4C08">
          <w:t>B.</w:t>
        </w:r>
        <w:r>
          <w:t>1</w:t>
        </w:r>
        <w:r w:rsidRPr="00EA4C08">
          <w:t>.</w:t>
        </w:r>
        <w:r>
          <w:t>4</w:t>
        </w:r>
        <w:r w:rsidRPr="00EA4C08">
          <w:t>.3</w:t>
        </w:r>
        <w:r w:rsidRPr="00AC4FBC">
          <w:t>-1: PhysicalCellGroupConfig</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C019AE" w:rsidRPr="00AC4FBC" w14:paraId="7FE2E856" w14:textId="77777777" w:rsidTr="00940D1B">
        <w:trPr>
          <w:ins w:id="22439" w:author="1110" w:date="2024-03-27T13:57:00Z"/>
        </w:trPr>
        <w:tc>
          <w:tcPr>
            <w:tcW w:w="9747" w:type="dxa"/>
            <w:gridSpan w:val="4"/>
          </w:tcPr>
          <w:p w14:paraId="5E4E60C2" w14:textId="77777777" w:rsidR="00C019AE" w:rsidRPr="00AC4FBC" w:rsidRDefault="00C019AE" w:rsidP="00940D1B">
            <w:pPr>
              <w:pStyle w:val="TAL"/>
              <w:rPr>
                <w:ins w:id="22440" w:author="1110" w:date="2024-03-27T13:57:00Z"/>
              </w:rPr>
            </w:pPr>
            <w:ins w:id="22441" w:author="1110" w:date="2024-03-27T13:57:00Z">
              <w:r w:rsidRPr="00AC4FBC">
                <w:t>Derivation Path: TS 38.508-1 [6], Table 4.6.3-106</w:t>
              </w:r>
            </w:ins>
          </w:p>
        </w:tc>
      </w:tr>
      <w:tr w:rsidR="00C019AE" w:rsidRPr="00AC4FBC" w14:paraId="05D25701" w14:textId="77777777" w:rsidTr="00940D1B">
        <w:trPr>
          <w:ins w:id="22442" w:author="1110" w:date="2024-03-27T13:57:00Z"/>
        </w:trPr>
        <w:tc>
          <w:tcPr>
            <w:tcW w:w="4390" w:type="dxa"/>
            <w:tcBorders>
              <w:bottom w:val="single" w:sz="4" w:space="0" w:color="auto"/>
            </w:tcBorders>
          </w:tcPr>
          <w:p w14:paraId="3EF820BB" w14:textId="77777777" w:rsidR="00C019AE" w:rsidRPr="00AC4FBC" w:rsidRDefault="00C019AE" w:rsidP="00940D1B">
            <w:pPr>
              <w:pStyle w:val="TAH"/>
              <w:rPr>
                <w:ins w:id="22443" w:author="1110" w:date="2024-03-27T13:57:00Z"/>
              </w:rPr>
            </w:pPr>
            <w:ins w:id="22444" w:author="1110" w:date="2024-03-27T13:57:00Z">
              <w:r w:rsidRPr="00AC4FBC">
                <w:t>Information Element</w:t>
              </w:r>
            </w:ins>
          </w:p>
        </w:tc>
        <w:tc>
          <w:tcPr>
            <w:tcW w:w="1417" w:type="dxa"/>
          </w:tcPr>
          <w:p w14:paraId="500C7894" w14:textId="77777777" w:rsidR="00C019AE" w:rsidRPr="00AC4FBC" w:rsidRDefault="00C019AE" w:rsidP="00940D1B">
            <w:pPr>
              <w:pStyle w:val="TAH"/>
              <w:rPr>
                <w:ins w:id="22445" w:author="1110" w:date="2024-03-27T13:57:00Z"/>
              </w:rPr>
            </w:pPr>
            <w:ins w:id="22446" w:author="1110" w:date="2024-03-27T13:57:00Z">
              <w:r w:rsidRPr="00AC4FBC">
                <w:t>Value/remark</w:t>
              </w:r>
            </w:ins>
          </w:p>
        </w:tc>
        <w:tc>
          <w:tcPr>
            <w:tcW w:w="2268" w:type="dxa"/>
          </w:tcPr>
          <w:p w14:paraId="097AAD05" w14:textId="77777777" w:rsidR="00C019AE" w:rsidRPr="00AC4FBC" w:rsidRDefault="00C019AE" w:rsidP="00940D1B">
            <w:pPr>
              <w:pStyle w:val="TAH"/>
              <w:rPr>
                <w:ins w:id="22447" w:author="1110" w:date="2024-03-27T13:57:00Z"/>
              </w:rPr>
            </w:pPr>
            <w:ins w:id="22448" w:author="1110" w:date="2024-03-27T13:57:00Z">
              <w:r w:rsidRPr="00AC4FBC">
                <w:t>Comment</w:t>
              </w:r>
            </w:ins>
          </w:p>
        </w:tc>
        <w:tc>
          <w:tcPr>
            <w:tcW w:w="1672" w:type="dxa"/>
          </w:tcPr>
          <w:p w14:paraId="424C57D5" w14:textId="77777777" w:rsidR="00C019AE" w:rsidRPr="00AC4FBC" w:rsidRDefault="00C019AE" w:rsidP="00940D1B">
            <w:pPr>
              <w:pStyle w:val="TAH"/>
              <w:rPr>
                <w:ins w:id="22449" w:author="1110" w:date="2024-03-27T13:57:00Z"/>
              </w:rPr>
            </w:pPr>
            <w:ins w:id="22450" w:author="1110" w:date="2024-03-27T13:57:00Z">
              <w:r w:rsidRPr="00AC4FBC">
                <w:t>Condition</w:t>
              </w:r>
            </w:ins>
          </w:p>
        </w:tc>
      </w:tr>
      <w:tr w:rsidR="00C019AE" w:rsidRPr="00AC4FBC" w14:paraId="7142D723" w14:textId="77777777" w:rsidTr="00940D1B">
        <w:trPr>
          <w:ins w:id="22451" w:author="1110" w:date="2024-03-27T13:57:00Z"/>
        </w:trPr>
        <w:tc>
          <w:tcPr>
            <w:tcW w:w="4390" w:type="dxa"/>
            <w:tcBorders>
              <w:bottom w:val="nil"/>
            </w:tcBorders>
          </w:tcPr>
          <w:p w14:paraId="716085EC" w14:textId="77777777" w:rsidR="00C019AE" w:rsidRPr="00AC4FBC" w:rsidRDefault="00C019AE" w:rsidP="00940D1B">
            <w:pPr>
              <w:pStyle w:val="TAL"/>
              <w:rPr>
                <w:ins w:id="22452" w:author="1110" w:date="2024-03-27T13:57:00Z"/>
              </w:rPr>
            </w:pPr>
            <w:ins w:id="22453" w:author="1110" w:date="2024-03-27T13:57:00Z">
              <w:r w:rsidRPr="00AC4FBC">
                <w:t>p-NR-FR1</w:t>
              </w:r>
            </w:ins>
          </w:p>
        </w:tc>
        <w:tc>
          <w:tcPr>
            <w:tcW w:w="1417" w:type="dxa"/>
          </w:tcPr>
          <w:p w14:paraId="1EFE904B" w14:textId="77777777" w:rsidR="00C019AE" w:rsidRPr="00AC4FBC" w:rsidRDefault="00C019AE" w:rsidP="00940D1B">
            <w:pPr>
              <w:pStyle w:val="TAL"/>
              <w:rPr>
                <w:ins w:id="22454" w:author="1110" w:date="2024-03-27T13:57:00Z"/>
              </w:rPr>
            </w:pPr>
            <w:ins w:id="22455" w:author="1110" w:date="2024-03-27T13:57:00Z">
              <w:r w:rsidRPr="00AC4FBC">
                <w:t>2</w:t>
              </w:r>
              <w:r>
                <w:t>0</w:t>
              </w:r>
            </w:ins>
          </w:p>
        </w:tc>
        <w:tc>
          <w:tcPr>
            <w:tcW w:w="2268" w:type="dxa"/>
          </w:tcPr>
          <w:p w14:paraId="26F253E8" w14:textId="77777777" w:rsidR="00C019AE" w:rsidRPr="00AC4FBC" w:rsidRDefault="00C019AE" w:rsidP="00940D1B">
            <w:pPr>
              <w:pStyle w:val="TAL"/>
              <w:rPr>
                <w:ins w:id="22456" w:author="1110" w:date="2024-03-27T13:57:00Z"/>
              </w:rPr>
            </w:pPr>
          </w:p>
        </w:tc>
        <w:tc>
          <w:tcPr>
            <w:tcW w:w="1672" w:type="dxa"/>
          </w:tcPr>
          <w:p w14:paraId="3989A9C6" w14:textId="77777777" w:rsidR="00C019AE" w:rsidRPr="00AC4FBC" w:rsidRDefault="00C019AE" w:rsidP="00940D1B">
            <w:pPr>
              <w:pStyle w:val="TAL"/>
              <w:rPr>
                <w:ins w:id="22457" w:author="1110" w:date="2024-03-27T13:57:00Z"/>
              </w:rPr>
            </w:pPr>
            <w:ins w:id="22458" w:author="1110" w:date="2024-03-27T13:57:00Z">
              <w:r w:rsidRPr="00AC4FBC">
                <w:t xml:space="preserve">Power Class </w:t>
              </w:r>
              <w:r>
                <w:t>3</w:t>
              </w:r>
              <w:r w:rsidRPr="00AC4FBC">
                <w:t xml:space="preserve"> UE</w:t>
              </w:r>
            </w:ins>
          </w:p>
        </w:tc>
      </w:tr>
      <w:tr w:rsidR="00C019AE" w:rsidRPr="00AC4FBC" w14:paraId="5AF57FE5" w14:textId="77777777" w:rsidTr="00940D1B">
        <w:trPr>
          <w:ins w:id="22459" w:author="1110" w:date="2024-03-27T13:57:00Z"/>
        </w:trPr>
        <w:tc>
          <w:tcPr>
            <w:tcW w:w="4390" w:type="dxa"/>
            <w:tcBorders>
              <w:top w:val="nil"/>
              <w:bottom w:val="single" w:sz="4" w:space="0" w:color="auto"/>
            </w:tcBorders>
          </w:tcPr>
          <w:p w14:paraId="2C443B20" w14:textId="77777777" w:rsidR="00C019AE" w:rsidRPr="00AC4FBC" w:rsidRDefault="00C019AE" w:rsidP="00940D1B">
            <w:pPr>
              <w:pStyle w:val="TAL"/>
              <w:rPr>
                <w:ins w:id="22460" w:author="1110" w:date="2024-03-27T13:57:00Z"/>
              </w:rPr>
            </w:pPr>
          </w:p>
        </w:tc>
        <w:tc>
          <w:tcPr>
            <w:tcW w:w="1417" w:type="dxa"/>
          </w:tcPr>
          <w:p w14:paraId="509CF332" w14:textId="77777777" w:rsidR="00C019AE" w:rsidRPr="00AC4FBC" w:rsidRDefault="00C019AE" w:rsidP="00940D1B">
            <w:pPr>
              <w:pStyle w:val="TAL"/>
              <w:rPr>
                <w:ins w:id="22461" w:author="1110" w:date="2024-03-27T13:57:00Z"/>
                <w:lang w:eastAsia="ja-JP"/>
              </w:rPr>
            </w:pPr>
            <w:ins w:id="22462" w:author="1110" w:date="2024-03-27T13:57:00Z">
              <w:r>
                <w:rPr>
                  <w:lang w:eastAsia="ja-JP"/>
                </w:rPr>
                <w:t>23</w:t>
              </w:r>
            </w:ins>
          </w:p>
        </w:tc>
        <w:tc>
          <w:tcPr>
            <w:tcW w:w="2268" w:type="dxa"/>
          </w:tcPr>
          <w:p w14:paraId="302AA453" w14:textId="77777777" w:rsidR="00C019AE" w:rsidRPr="00AC4FBC" w:rsidRDefault="00C019AE" w:rsidP="00940D1B">
            <w:pPr>
              <w:pStyle w:val="TAL"/>
              <w:rPr>
                <w:ins w:id="22463" w:author="1110" w:date="2024-03-27T13:57:00Z"/>
              </w:rPr>
            </w:pPr>
          </w:p>
        </w:tc>
        <w:tc>
          <w:tcPr>
            <w:tcW w:w="1672" w:type="dxa"/>
          </w:tcPr>
          <w:p w14:paraId="6EEED1DA" w14:textId="77777777" w:rsidR="00C019AE" w:rsidRPr="00AC4FBC" w:rsidRDefault="00C019AE" w:rsidP="00940D1B">
            <w:pPr>
              <w:pStyle w:val="TAL"/>
              <w:rPr>
                <w:ins w:id="22464" w:author="1110" w:date="2024-03-27T13:57:00Z"/>
              </w:rPr>
            </w:pPr>
            <w:ins w:id="22465" w:author="1110" w:date="2024-03-27T13:57:00Z">
              <w:r w:rsidRPr="00AC4FBC">
                <w:t xml:space="preserve">Power Class </w:t>
              </w:r>
              <w:r>
                <w:t>2</w:t>
              </w:r>
              <w:r w:rsidRPr="00AC4FBC">
                <w:t xml:space="preserve"> UE</w:t>
              </w:r>
            </w:ins>
          </w:p>
        </w:tc>
      </w:tr>
    </w:tbl>
    <w:p w14:paraId="17385D05" w14:textId="77777777" w:rsidR="00C019AE" w:rsidRPr="00AC4FBC" w:rsidRDefault="00C019AE" w:rsidP="00C019AE">
      <w:pPr>
        <w:rPr>
          <w:ins w:id="22466" w:author="1110" w:date="2024-03-27T13:57:00Z"/>
        </w:rPr>
      </w:pPr>
    </w:p>
    <w:p w14:paraId="685540B6" w14:textId="77777777" w:rsidR="00C019AE" w:rsidRPr="00AC4FBC" w:rsidRDefault="00C019AE" w:rsidP="00C019AE">
      <w:pPr>
        <w:pStyle w:val="TH"/>
        <w:rPr>
          <w:ins w:id="22467" w:author="1110" w:date="2024-03-27T13:57:00Z"/>
        </w:rPr>
      </w:pPr>
      <w:bookmarkStart w:id="22468" w:name="_CRTable7_6B_1_4_32"/>
      <w:ins w:id="22469" w:author="1110" w:date="2024-03-27T13:57:00Z">
        <w:r w:rsidRPr="00AC4FBC">
          <w:t xml:space="preserve">Table </w:t>
        </w:r>
        <w:bookmarkEnd w:id="22468"/>
        <w:r w:rsidRPr="00EA4C08">
          <w:t>7.</w:t>
        </w:r>
        <w:r>
          <w:t>6</w:t>
        </w:r>
        <w:r w:rsidRPr="00EA4C08">
          <w:t>B.</w:t>
        </w:r>
        <w:r>
          <w:t>1</w:t>
        </w:r>
        <w:r w:rsidRPr="00EA4C08">
          <w:t>.</w:t>
        </w:r>
        <w:r>
          <w:t>4</w:t>
        </w:r>
        <w:r w:rsidRPr="00EA4C08">
          <w:t>.3</w:t>
        </w:r>
        <w:r w:rsidRPr="00AC4FBC">
          <w:t>-</w:t>
        </w:r>
        <w:r>
          <w:t>2</w:t>
        </w:r>
        <w:r w:rsidRPr="00AC4FBC">
          <w:t xml:space="preserve">: </w:t>
        </w:r>
        <w:r w:rsidRPr="00AC4FBC">
          <w:rPr>
            <w:i/>
            <w:iCs/>
          </w:rPr>
          <w:t>RRCConnectionReconfiguration</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C019AE" w:rsidRPr="00AC4FBC" w14:paraId="0B73AA50" w14:textId="77777777" w:rsidTr="00940D1B">
        <w:trPr>
          <w:gridBefore w:val="1"/>
          <w:wBefore w:w="9" w:type="dxa"/>
          <w:ins w:id="22470" w:author="1110" w:date="2024-03-27T13:57:00Z"/>
        </w:trPr>
        <w:tc>
          <w:tcPr>
            <w:tcW w:w="9738" w:type="dxa"/>
            <w:gridSpan w:val="4"/>
            <w:tcBorders>
              <w:top w:val="single" w:sz="4" w:space="0" w:color="auto"/>
              <w:left w:val="single" w:sz="4" w:space="0" w:color="auto"/>
              <w:bottom w:val="single" w:sz="4" w:space="0" w:color="auto"/>
              <w:right w:val="single" w:sz="4" w:space="0" w:color="auto"/>
            </w:tcBorders>
            <w:hideMark/>
          </w:tcPr>
          <w:p w14:paraId="29A0734A" w14:textId="77777777" w:rsidR="00C019AE" w:rsidRPr="00AC4FBC" w:rsidRDefault="00C019AE" w:rsidP="00940D1B">
            <w:pPr>
              <w:pStyle w:val="TAL"/>
              <w:rPr>
                <w:ins w:id="22471" w:author="1110" w:date="2024-03-27T13:57:00Z"/>
              </w:rPr>
            </w:pPr>
            <w:ins w:id="22472" w:author="1110" w:date="2024-03-27T13:57:00Z">
              <w:r w:rsidRPr="00AC4FBC">
                <w:t>Derivation Path: TS 36.508 [11], Table 4.6.1-8</w:t>
              </w:r>
            </w:ins>
          </w:p>
        </w:tc>
      </w:tr>
      <w:tr w:rsidR="00C019AE" w:rsidRPr="00AC4FBC" w14:paraId="0832F2CE" w14:textId="77777777" w:rsidTr="00940D1B">
        <w:trPr>
          <w:ins w:id="22473" w:author="1110" w:date="2024-03-27T13:57:00Z"/>
        </w:trPr>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97D07" w14:textId="77777777" w:rsidR="00C019AE" w:rsidRPr="00AC4FBC" w:rsidRDefault="00C019AE" w:rsidP="00940D1B">
            <w:pPr>
              <w:pStyle w:val="TAH"/>
              <w:rPr>
                <w:ins w:id="22474" w:author="1110" w:date="2024-03-27T13:57:00Z"/>
              </w:rPr>
            </w:pPr>
            <w:ins w:id="22475" w:author="1110" w:date="2024-03-27T13:57:00Z">
              <w:r w:rsidRPr="00AC4FBC">
                <w:t>Information Element</w:t>
              </w:r>
            </w:ins>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E57B3" w14:textId="77777777" w:rsidR="00C019AE" w:rsidRPr="00AC4FBC" w:rsidRDefault="00C019AE" w:rsidP="00940D1B">
            <w:pPr>
              <w:pStyle w:val="TAH"/>
              <w:rPr>
                <w:ins w:id="22476" w:author="1110" w:date="2024-03-27T13:57:00Z"/>
              </w:rPr>
            </w:pPr>
            <w:ins w:id="22477" w:author="1110" w:date="2024-03-27T13:57:00Z">
              <w:r w:rsidRPr="00AC4FBC">
                <w:t>Value/remark</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174611" w14:textId="77777777" w:rsidR="00C019AE" w:rsidRPr="00AC4FBC" w:rsidRDefault="00C019AE" w:rsidP="00940D1B">
            <w:pPr>
              <w:pStyle w:val="TAH"/>
              <w:rPr>
                <w:ins w:id="22478" w:author="1110" w:date="2024-03-27T13:57:00Z"/>
              </w:rPr>
            </w:pPr>
            <w:ins w:id="22479" w:author="1110" w:date="2024-03-27T13:57:00Z">
              <w:r w:rsidRPr="00AC4FBC">
                <w:t>Comment</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7E46D" w14:textId="77777777" w:rsidR="00C019AE" w:rsidRPr="00AC4FBC" w:rsidRDefault="00C019AE" w:rsidP="00940D1B">
            <w:pPr>
              <w:pStyle w:val="TAH"/>
              <w:rPr>
                <w:ins w:id="22480" w:author="1110" w:date="2024-03-27T13:57:00Z"/>
              </w:rPr>
            </w:pPr>
            <w:ins w:id="22481" w:author="1110" w:date="2024-03-27T13:57:00Z">
              <w:r w:rsidRPr="00AC4FBC">
                <w:t>Condition</w:t>
              </w:r>
            </w:ins>
          </w:p>
        </w:tc>
      </w:tr>
      <w:tr w:rsidR="00C019AE" w:rsidRPr="00AC4FBC" w14:paraId="688E5E76" w14:textId="77777777" w:rsidTr="00940D1B">
        <w:trPr>
          <w:gridBefore w:val="1"/>
          <w:wBefore w:w="9" w:type="dxa"/>
          <w:ins w:id="22482"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25998E12" w14:textId="77777777" w:rsidR="00C019AE" w:rsidRPr="00AC4FBC" w:rsidRDefault="00C019AE" w:rsidP="00940D1B">
            <w:pPr>
              <w:pStyle w:val="TAL"/>
              <w:rPr>
                <w:ins w:id="22483" w:author="1110" w:date="2024-03-27T13:57:00Z"/>
              </w:rPr>
            </w:pPr>
            <w:ins w:id="22484" w:author="1110" w:date="2024-03-27T13:57:00Z">
              <w:r w:rsidRPr="00AC4FBC">
                <w:t xml:space="preserve">                        nonCriticalExtension SEQUENCE {</w:t>
              </w:r>
            </w:ins>
          </w:p>
        </w:tc>
        <w:tc>
          <w:tcPr>
            <w:tcW w:w="1417" w:type="dxa"/>
            <w:tcBorders>
              <w:top w:val="single" w:sz="4" w:space="0" w:color="000000"/>
              <w:left w:val="single" w:sz="4" w:space="0" w:color="000000"/>
              <w:bottom w:val="single" w:sz="4" w:space="0" w:color="auto"/>
              <w:right w:val="single" w:sz="4" w:space="0" w:color="000000"/>
            </w:tcBorders>
          </w:tcPr>
          <w:p w14:paraId="0EEC1C16" w14:textId="77777777" w:rsidR="00C019AE" w:rsidRPr="00AC4FBC" w:rsidRDefault="00C019AE" w:rsidP="00940D1B">
            <w:pPr>
              <w:pStyle w:val="TAL"/>
              <w:rPr>
                <w:ins w:id="22485"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12FE3FC7" w14:textId="77777777" w:rsidR="00C019AE" w:rsidRPr="00AC4FBC" w:rsidRDefault="00C019AE" w:rsidP="00940D1B">
            <w:pPr>
              <w:pStyle w:val="TAL"/>
              <w:rPr>
                <w:ins w:id="22486" w:author="1110" w:date="2024-03-27T13:57:00Z"/>
                <w:shd w:val="pct15" w:color="auto" w:fill="FFFFFF"/>
              </w:rPr>
            </w:pPr>
            <w:ins w:id="22487" w:author="1110" w:date="2024-03-27T13:57:00Z">
              <w:r w:rsidRPr="00AC4FBC">
                <w:rPr>
                  <w:rFonts w:cs="Arial"/>
                  <w:szCs w:val="18"/>
                </w:rPr>
                <w:t>RRCConnectionReconfiguration-v1530-IEs</w:t>
              </w:r>
            </w:ins>
          </w:p>
        </w:tc>
        <w:tc>
          <w:tcPr>
            <w:tcW w:w="1701" w:type="dxa"/>
            <w:tcBorders>
              <w:top w:val="single" w:sz="4" w:space="0" w:color="000000"/>
              <w:left w:val="single" w:sz="4" w:space="0" w:color="000000"/>
              <w:bottom w:val="single" w:sz="4" w:space="0" w:color="auto"/>
              <w:right w:val="single" w:sz="4" w:space="0" w:color="000000"/>
            </w:tcBorders>
          </w:tcPr>
          <w:p w14:paraId="3EE16938" w14:textId="77777777" w:rsidR="00C019AE" w:rsidRPr="00AC4FBC" w:rsidRDefault="00C019AE" w:rsidP="00940D1B">
            <w:pPr>
              <w:pStyle w:val="TAL"/>
              <w:rPr>
                <w:ins w:id="22488" w:author="1110" w:date="2024-03-27T13:57:00Z"/>
              </w:rPr>
            </w:pPr>
          </w:p>
        </w:tc>
      </w:tr>
      <w:tr w:rsidR="00C019AE" w:rsidRPr="00AC4FBC" w14:paraId="41CBD469" w14:textId="77777777" w:rsidTr="00940D1B">
        <w:trPr>
          <w:gridBefore w:val="1"/>
          <w:wBefore w:w="9" w:type="dxa"/>
          <w:ins w:id="22489" w:author="1110" w:date="2024-03-27T13:57:00Z"/>
        </w:trPr>
        <w:tc>
          <w:tcPr>
            <w:tcW w:w="4352" w:type="dxa"/>
            <w:tcBorders>
              <w:top w:val="single" w:sz="4" w:space="0" w:color="000000"/>
              <w:left w:val="single" w:sz="4" w:space="0" w:color="000000"/>
              <w:bottom w:val="nil"/>
              <w:right w:val="single" w:sz="4" w:space="0" w:color="000000"/>
            </w:tcBorders>
          </w:tcPr>
          <w:p w14:paraId="38CABBE5" w14:textId="77777777" w:rsidR="00C019AE" w:rsidRPr="00AC4FBC" w:rsidRDefault="00C019AE" w:rsidP="00940D1B">
            <w:pPr>
              <w:pStyle w:val="TAL"/>
              <w:rPr>
                <w:ins w:id="22490" w:author="1110" w:date="2024-03-27T13:57:00Z"/>
              </w:rPr>
            </w:pPr>
            <w:ins w:id="22491" w:author="1110" w:date="2024-03-27T13:57:00Z">
              <w:r w:rsidRPr="00AC4FBC">
                <w:t xml:space="preserve">                          p-MaxEUTRA-r15</w:t>
              </w:r>
            </w:ins>
          </w:p>
        </w:tc>
        <w:tc>
          <w:tcPr>
            <w:tcW w:w="1417" w:type="dxa"/>
            <w:tcBorders>
              <w:top w:val="single" w:sz="4" w:space="0" w:color="000000"/>
              <w:left w:val="single" w:sz="4" w:space="0" w:color="000000"/>
              <w:bottom w:val="single" w:sz="4" w:space="0" w:color="000000"/>
              <w:right w:val="single" w:sz="4" w:space="0" w:color="000000"/>
            </w:tcBorders>
          </w:tcPr>
          <w:p w14:paraId="549710AA" w14:textId="77777777" w:rsidR="00C019AE" w:rsidRPr="00AC4FBC" w:rsidRDefault="00C019AE" w:rsidP="00940D1B">
            <w:pPr>
              <w:pStyle w:val="TAL"/>
              <w:rPr>
                <w:ins w:id="22492" w:author="1110" w:date="2024-03-27T13:57:00Z"/>
              </w:rPr>
            </w:pPr>
            <w:ins w:id="22493" w:author="1110" w:date="2024-03-27T13:57:00Z">
              <w:r w:rsidRPr="00AC4FBC">
                <w:t>2</w:t>
              </w:r>
              <w:r>
                <w:t>0</w:t>
              </w:r>
            </w:ins>
          </w:p>
        </w:tc>
        <w:tc>
          <w:tcPr>
            <w:tcW w:w="2268" w:type="dxa"/>
            <w:tcBorders>
              <w:top w:val="single" w:sz="4" w:space="0" w:color="000000"/>
              <w:left w:val="single" w:sz="4" w:space="0" w:color="000000"/>
              <w:bottom w:val="single" w:sz="4" w:space="0" w:color="000000"/>
              <w:right w:val="single" w:sz="4" w:space="0" w:color="000000"/>
            </w:tcBorders>
          </w:tcPr>
          <w:p w14:paraId="426726BE" w14:textId="77777777" w:rsidR="00C019AE" w:rsidRPr="00AC4FBC" w:rsidRDefault="00C019AE" w:rsidP="00940D1B">
            <w:pPr>
              <w:pStyle w:val="TAL"/>
              <w:rPr>
                <w:ins w:id="22494"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0A4630D3" w14:textId="77777777" w:rsidR="00C019AE" w:rsidRPr="00AC4FBC" w:rsidRDefault="00C019AE" w:rsidP="00940D1B">
            <w:pPr>
              <w:pStyle w:val="TAL"/>
              <w:rPr>
                <w:ins w:id="22495" w:author="1110" w:date="2024-03-27T13:57:00Z"/>
              </w:rPr>
            </w:pPr>
            <w:ins w:id="22496" w:author="1110" w:date="2024-03-27T13:57:00Z">
              <w:r w:rsidRPr="00AC4FBC">
                <w:t xml:space="preserve">Power Class </w:t>
              </w:r>
              <w:r>
                <w:t>3</w:t>
              </w:r>
              <w:r w:rsidRPr="00AC4FBC">
                <w:t xml:space="preserve"> UE</w:t>
              </w:r>
              <w:r>
                <w:t xml:space="preserve"> </w:t>
              </w:r>
            </w:ins>
          </w:p>
        </w:tc>
      </w:tr>
      <w:tr w:rsidR="00C019AE" w:rsidRPr="00AC4FBC" w14:paraId="3E74AEBB" w14:textId="77777777" w:rsidTr="00940D1B">
        <w:trPr>
          <w:gridBefore w:val="1"/>
          <w:wBefore w:w="9" w:type="dxa"/>
          <w:ins w:id="22497" w:author="1110" w:date="2024-03-27T13:57:00Z"/>
        </w:trPr>
        <w:tc>
          <w:tcPr>
            <w:tcW w:w="4352" w:type="dxa"/>
            <w:tcBorders>
              <w:top w:val="nil"/>
              <w:left w:val="single" w:sz="4" w:space="0" w:color="000000"/>
              <w:bottom w:val="nil"/>
              <w:right w:val="single" w:sz="4" w:space="0" w:color="000000"/>
            </w:tcBorders>
          </w:tcPr>
          <w:p w14:paraId="43A09E1B" w14:textId="77777777" w:rsidR="00C019AE" w:rsidRPr="00AC4FBC" w:rsidRDefault="00C019AE" w:rsidP="00940D1B">
            <w:pPr>
              <w:pStyle w:val="TAL"/>
              <w:rPr>
                <w:ins w:id="22498" w:author="1110" w:date="2024-03-27T13:57:00Z"/>
              </w:rPr>
            </w:pPr>
          </w:p>
        </w:tc>
        <w:tc>
          <w:tcPr>
            <w:tcW w:w="1417" w:type="dxa"/>
            <w:tcBorders>
              <w:top w:val="single" w:sz="4" w:space="0" w:color="000000"/>
              <w:left w:val="single" w:sz="4" w:space="0" w:color="000000"/>
              <w:bottom w:val="single" w:sz="4" w:space="0" w:color="000000"/>
              <w:right w:val="single" w:sz="4" w:space="0" w:color="000000"/>
            </w:tcBorders>
          </w:tcPr>
          <w:p w14:paraId="03DE431C" w14:textId="77777777" w:rsidR="00C019AE" w:rsidRPr="00AC4FBC" w:rsidRDefault="00C019AE" w:rsidP="00940D1B">
            <w:pPr>
              <w:pStyle w:val="TAL"/>
              <w:rPr>
                <w:ins w:id="22499" w:author="1110" w:date="2024-03-27T13:57:00Z"/>
                <w:lang w:eastAsia="ja-JP"/>
              </w:rPr>
            </w:pPr>
            <w:ins w:id="22500" w:author="1110" w:date="2024-03-27T13:57:00Z">
              <w:r>
                <w:rPr>
                  <w:lang w:eastAsia="ja-JP"/>
                </w:rPr>
                <w:t>23</w:t>
              </w:r>
            </w:ins>
          </w:p>
        </w:tc>
        <w:tc>
          <w:tcPr>
            <w:tcW w:w="2268" w:type="dxa"/>
            <w:tcBorders>
              <w:top w:val="single" w:sz="4" w:space="0" w:color="000000"/>
              <w:left w:val="single" w:sz="4" w:space="0" w:color="000000"/>
              <w:bottom w:val="single" w:sz="4" w:space="0" w:color="000000"/>
              <w:right w:val="single" w:sz="4" w:space="0" w:color="000000"/>
            </w:tcBorders>
          </w:tcPr>
          <w:p w14:paraId="00C13FB9" w14:textId="77777777" w:rsidR="00C019AE" w:rsidRPr="00AC4FBC" w:rsidRDefault="00C019AE" w:rsidP="00940D1B">
            <w:pPr>
              <w:pStyle w:val="TAL"/>
              <w:rPr>
                <w:ins w:id="22501"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10B658AD" w14:textId="77777777" w:rsidR="00C019AE" w:rsidRPr="00AC4FBC" w:rsidRDefault="00C019AE" w:rsidP="00940D1B">
            <w:pPr>
              <w:pStyle w:val="TAL"/>
              <w:rPr>
                <w:ins w:id="22502" w:author="1110" w:date="2024-03-27T13:57:00Z"/>
              </w:rPr>
            </w:pPr>
            <w:ins w:id="22503" w:author="1110" w:date="2024-03-27T13:57:00Z">
              <w:r w:rsidRPr="00AC4FBC">
                <w:t xml:space="preserve">Power Class </w:t>
              </w:r>
              <w:r>
                <w:t>2</w:t>
              </w:r>
              <w:r w:rsidRPr="00AC4FBC">
                <w:t xml:space="preserve"> </w:t>
              </w:r>
              <w:r w:rsidRPr="00627CCC">
                <w:t>UE</w:t>
              </w:r>
            </w:ins>
          </w:p>
        </w:tc>
      </w:tr>
      <w:tr w:rsidR="00C019AE" w:rsidRPr="00AC4FBC" w14:paraId="351B5E1D" w14:textId="77777777" w:rsidTr="00940D1B">
        <w:trPr>
          <w:gridBefore w:val="1"/>
          <w:wBefore w:w="9" w:type="dxa"/>
          <w:ins w:id="22504"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1D5FFEA9" w14:textId="77777777" w:rsidR="00C019AE" w:rsidRPr="00AC4FBC" w:rsidRDefault="00C019AE" w:rsidP="00940D1B">
            <w:pPr>
              <w:pStyle w:val="TAL"/>
              <w:rPr>
                <w:ins w:id="22505" w:author="1110" w:date="2024-03-27T13:57:00Z"/>
              </w:rPr>
            </w:pPr>
            <w:ins w:id="22506" w:author="1110" w:date="2024-03-27T13:57:00Z">
              <w:r w:rsidRPr="00AC4FBC">
                <w:t xml:space="preserve">                        }</w:t>
              </w:r>
            </w:ins>
          </w:p>
        </w:tc>
        <w:tc>
          <w:tcPr>
            <w:tcW w:w="1417" w:type="dxa"/>
            <w:tcBorders>
              <w:top w:val="single" w:sz="4" w:space="0" w:color="000000"/>
              <w:left w:val="single" w:sz="4" w:space="0" w:color="000000"/>
              <w:bottom w:val="single" w:sz="4" w:space="0" w:color="auto"/>
              <w:right w:val="single" w:sz="4" w:space="0" w:color="000000"/>
            </w:tcBorders>
          </w:tcPr>
          <w:p w14:paraId="06B9568A" w14:textId="77777777" w:rsidR="00C019AE" w:rsidRPr="00AC4FBC" w:rsidRDefault="00C019AE" w:rsidP="00940D1B">
            <w:pPr>
              <w:pStyle w:val="TAL"/>
              <w:rPr>
                <w:ins w:id="22507"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0F39A801" w14:textId="77777777" w:rsidR="00C019AE" w:rsidRPr="00AC4FBC" w:rsidRDefault="00C019AE" w:rsidP="00940D1B">
            <w:pPr>
              <w:pStyle w:val="TAL"/>
              <w:rPr>
                <w:ins w:id="22508" w:author="1110" w:date="2024-03-27T13:57:00Z"/>
              </w:rPr>
            </w:pPr>
          </w:p>
        </w:tc>
        <w:tc>
          <w:tcPr>
            <w:tcW w:w="1701" w:type="dxa"/>
            <w:tcBorders>
              <w:top w:val="single" w:sz="4" w:space="0" w:color="000000"/>
              <w:left w:val="single" w:sz="4" w:space="0" w:color="000000"/>
              <w:bottom w:val="single" w:sz="4" w:space="0" w:color="auto"/>
              <w:right w:val="single" w:sz="4" w:space="0" w:color="000000"/>
            </w:tcBorders>
          </w:tcPr>
          <w:p w14:paraId="31EEE6DC" w14:textId="77777777" w:rsidR="00C019AE" w:rsidRPr="00AC4FBC" w:rsidRDefault="00C019AE" w:rsidP="00940D1B">
            <w:pPr>
              <w:pStyle w:val="TAL"/>
              <w:rPr>
                <w:ins w:id="22509" w:author="1110" w:date="2024-03-27T13:57:00Z"/>
              </w:rPr>
            </w:pPr>
          </w:p>
        </w:tc>
      </w:tr>
    </w:tbl>
    <w:p w14:paraId="163B2DC0" w14:textId="49B379EF" w:rsidR="00AB2B30" w:rsidRPr="00AC4FBC" w:rsidRDefault="00AB2B30"/>
    <w:p w14:paraId="7756E627" w14:textId="77777777" w:rsidR="00AB2B30" w:rsidRPr="00AC4FBC" w:rsidRDefault="006A7121">
      <w:pPr>
        <w:pStyle w:val="H6"/>
      </w:pPr>
      <w:bookmarkStart w:id="22510" w:name="_Toc27476001"/>
      <w:bookmarkStart w:id="22511" w:name="_CR7_6B_2_1_5"/>
      <w:r w:rsidRPr="00AC4FBC">
        <w:t>7.6B.2.1.5</w:t>
      </w:r>
      <w:r w:rsidRPr="00AC4FBC">
        <w:tab/>
        <w:t>Test Requirement</w:t>
      </w:r>
      <w:bookmarkEnd w:id="22510"/>
    </w:p>
    <w:bookmarkEnd w:id="22511"/>
    <w:p w14:paraId="5BC86A57"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2.1.5-1 for the specified wanted signal mean power in the presence of interfering signals.</w:t>
      </w:r>
    </w:p>
    <w:p w14:paraId="32A47555" w14:textId="77777777" w:rsidR="00AB2B30" w:rsidRPr="00AC4FBC" w:rsidRDefault="006A7121">
      <w:pPr>
        <w:pStyle w:val="TH"/>
      </w:pPr>
      <w:bookmarkStart w:id="22512" w:name="_CRTable7_6B_2_1_51"/>
      <w:r w:rsidRPr="00AC4FBC">
        <w:t xml:space="preserve">Table </w:t>
      </w:r>
      <w:bookmarkEnd w:id="22512"/>
      <w:r w:rsidRPr="00AC4FBC">
        <w:t>7.6B.2.1.5-1: In-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29B990FF" w14:textId="77777777">
        <w:trPr>
          <w:trHeight w:val="20"/>
          <w:jc w:val="center"/>
        </w:trPr>
        <w:tc>
          <w:tcPr>
            <w:tcW w:w="2638" w:type="dxa"/>
            <w:shd w:val="clear" w:color="auto" w:fill="auto"/>
            <w:vAlign w:val="center"/>
          </w:tcPr>
          <w:p w14:paraId="6A35FCAB" w14:textId="77777777" w:rsidR="00AB2B30" w:rsidRPr="00AC4FBC" w:rsidRDefault="006A7121">
            <w:pPr>
              <w:pStyle w:val="TAH"/>
            </w:pPr>
            <w:r w:rsidRPr="00AC4FBC">
              <w:t>EN-DC Aggregated Bandwidth, MHz</w:t>
            </w:r>
          </w:p>
        </w:tc>
        <w:tc>
          <w:tcPr>
            <w:tcW w:w="1111" w:type="dxa"/>
            <w:shd w:val="clear" w:color="auto" w:fill="auto"/>
            <w:vAlign w:val="center"/>
          </w:tcPr>
          <w:p w14:paraId="342B0E34" w14:textId="77777777" w:rsidR="00AB2B30" w:rsidRPr="00AC4FBC" w:rsidRDefault="006A7121">
            <w:pPr>
              <w:pStyle w:val="TAC"/>
            </w:pPr>
            <w:r w:rsidRPr="00AC4FBC">
              <w:rPr>
                <w:rFonts w:cs="Arial"/>
              </w:rPr>
              <w:t>≤</w:t>
            </w:r>
            <w:r w:rsidRPr="00AC4FBC">
              <w:t>100</w:t>
            </w:r>
          </w:p>
        </w:tc>
        <w:tc>
          <w:tcPr>
            <w:tcW w:w="1170" w:type="dxa"/>
          </w:tcPr>
          <w:p w14:paraId="72CCB1CF" w14:textId="77777777" w:rsidR="00AB2B30" w:rsidRPr="00AC4FBC" w:rsidRDefault="006A7121">
            <w:pPr>
              <w:pStyle w:val="TAC"/>
            </w:pPr>
            <w:r w:rsidRPr="00AC4FBC">
              <w:t xml:space="preserve">&gt;100, </w:t>
            </w:r>
            <w:r w:rsidRPr="00AC4FBC">
              <w:rPr>
                <w:rFonts w:cs="Arial"/>
              </w:rPr>
              <w:t>≤</w:t>
            </w:r>
            <w:r w:rsidRPr="00AC4FBC">
              <w:t>120</w:t>
            </w:r>
          </w:p>
        </w:tc>
        <w:tc>
          <w:tcPr>
            <w:tcW w:w="1170" w:type="dxa"/>
          </w:tcPr>
          <w:p w14:paraId="31CE58FF" w14:textId="77777777" w:rsidR="00AB2B30" w:rsidRPr="00AC4FBC" w:rsidRDefault="006A7121">
            <w:pPr>
              <w:pStyle w:val="TAC"/>
            </w:pPr>
            <w:r w:rsidRPr="00AC4FBC">
              <w:t xml:space="preserve">&gt;120, </w:t>
            </w:r>
            <w:r w:rsidRPr="00AC4FBC">
              <w:rPr>
                <w:rFonts w:cs="Arial"/>
              </w:rPr>
              <w:t>≤</w:t>
            </w:r>
            <w:r w:rsidRPr="00AC4FBC">
              <w:t>140</w:t>
            </w:r>
          </w:p>
        </w:tc>
        <w:tc>
          <w:tcPr>
            <w:tcW w:w="1140" w:type="dxa"/>
          </w:tcPr>
          <w:p w14:paraId="5438FFC8" w14:textId="77777777" w:rsidR="00AB2B30" w:rsidRPr="00AC4FBC" w:rsidRDefault="006A7121">
            <w:pPr>
              <w:pStyle w:val="TAC"/>
            </w:pPr>
            <w:r w:rsidRPr="00AC4FBC">
              <w:t xml:space="preserve">&gt;140, </w:t>
            </w:r>
            <w:r w:rsidRPr="00AC4FBC">
              <w:rPr>
                <w:rFonts w:cs="Arial"/>
              </w:rPr>
              <w:t>≤</w:t>
            </w:r>
            <w:r w:rsidRPr="00AC4FBC">
              <w:t>160</w:t>
            </w:r>
          </w:p>
        </w:tc>
      </w:tr>
      <w:tr w:rsidR="00AB2B30" w:rsidRPr="00AC4FBC" w14:paraId="10ABB980" w14:textId="77777777">
        <w:trPr>
          <w:trHeight w:val="20"/>
          <w:jc w:val="center"/>
        </w:trPr>
        <w:tc>
          <w:tcPr>
            <w:tcW w:w="2638" w:type="dxa"/>
            <w:vMerge w:val="restart"/>
            <w:shd w:val="clear" w:color="auto" w:fill="auto"/>
            <w:vAlign w:val="center"/>
          </w:tcPr>
          <w:p w14:paraId="4EFC4B58"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FE35E76" w14:textId="77777777" w:rsidR="00AB2B30" w:rsidRPr="00AC4FBC" w:rsidRDefault="006A7121">
            <w:pPr>
              <w:pStyle w:val="TAC"/>
            </w:pPr>
            <w:r w:rsidRPr="00AC4FBC">
              <w:t>REFSENS + Aggregated BW specific value below</w:t>
            </w:r>
          </w:p>
        </w:tc>
      </w:tr>
      <w:tr w:rsidR="00AB2B30" w:rsidRPr="00AC4FBC" w14:paraId="063F3E2B" w14:textId="77777777">
        <w:trPr>
          <w:trHeight w:val="20"/>
          <w:jc w:val="center"/>
        </w:trPr>
        <w:tc>
          <w:tcPr>
            <w:tcW w:w="2638" w:type="dxa"/>
            <w:vMerge/>
            <w:shd w:val="clear" w:color="auto" w:fill="auto"/>
            <w:vAlign w:val="center"/>
          </w:tcPr>
          <w:p w14:paraId="26F814CE" w14:textId="77777777" w:rsidR="00AB2B30" w:rsidRPr="00AC4FBC" w:rsidRDefault="00AB2B30">
            <w:pPr>
              <w:keepNext/>
              <w:keepLines/>
              <w:spacing w:after="0"/>
              <w:jc w:val="center"/>
            </w:pPr>
          </w:p>
        </w:tc>
        <w:tc>
          <w:tcPr>
            <w:tcW w:w="1111" w:type="dxa"/>
            <w:shd w:val="clear" w:color="auto" w:fill="auto"/>
            <w:vAlign w:val="center"/>
          </w:tcPr>
          <w:p w14:paraId="1642EA3F"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20212A56" w14:textId="77777777" w:rsidR="00AB2B30" w:rsidRPr="00AC4FBC" w:rsidRDefault="006A7121">
            <w:pPr>
              <w:pStyle w:val="TAC"/>
            </w:pPr>
            <w:r w:rsidRPr="00AC4FBC">
              <w:t>16.8</w:t>
            </w:r>
          </w:p>
        </w:tc>
        <w:tc>
          <w:tcPr>
            <w:tcW w:w="1170" w:type="dxa"/>
            <w:vAlign w:val="center"/>
          </w:tcPr>
          <w:p w14:paraId="3361E89B" w14:textId="77777777" w:rsidR="00AB2B30" w:rsidRPr="00AC4FBC" w:rsidRDefault="006A7121">
            <w:pPr>
              <w:pStyle w:val="TAC"/>
            </w:pPr>
            <w:r w:rsidRPr="00AC4FBC">
              <w:t>17.5</w:t>
            </w:r>
          </w:p>
        </w:tc>
        <w:tc>
          <w:tcPr>
            <w:tcW w:w="1140" w:type="dxa"/>
            <w:vAlign w:val="center"/>
          </w:tcPr>
          <w:p w14:paraId="4E254119" w14:textId="77777777" w:rsidR="00AB2B30" w:rsidRPr="00AC4FBC" w:rsidRDefault="006A7121">
            <w:pPr>
              <w:pStyle w:val="TAC"/>
            </w:pPr>
            <w:r w:rsidRPr="00AC4FBC">
              <w:t>18</w:t>
            </w:r>
          </w:p>
        </w:tc>
      </w:tr>
      <w:tr w:rsidR="00AB2B30" w:rsidRPr="00AC4FBC" w14:paraId="1A559D49" w14:textId="77777777">
        <w:trPr>
          <w:jc w:val="center"/>
        </w:trPr>
        <w:tc>
          <w:tcPr>
            <w:tcW w:w="7229" w:type="dxa"/>
            <w:gridSpan w:val="5"/>
            <w:shd w:val="clear" w:color="auto" w:fill="auto"/>
            <w:vAlign w:val="center"/>
          </w:tcPr>
          <w:p w14:paraId="4340A22E"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at the specified EN-DC aggregated Bandwidth from Table 7.6.1.1A-1 in TS 36.101 [5].</w:t>
            </w:r>
          </w:p>
          <w:p w14:paraId="219A9F25" w14:textId="77777777" w:rsidR="00AB2B30" w:rsidRPr="00AC4FBC" w:rsidRDefault="006A7121">
            <w:pPr>
              <w:pStyle w:val="TAN"/>
            </w:pPr>
            <w:r w:rsidRPr="00AC4FBC">
              <w:t>NOTE 2:</w:t>
            </w:r>
            <w:r w:rsidRPr="00AC4FBC">
              <w:tab/>
              <w:t>Interferer values are specified from Table 7.6.1.1A-2 in TS 36.101 [5].</w:t>
            </w:r>
          </w:p>
          <w:p w14:paraId="43D81F84" w14:textId="77777777" w:rsidR="00AB2B30" w:rsidRPr="00AC4FBC" w:rsidRDefault="006A7121">
            <w:pPr>
              <w:pStyle w:val="TAN"/>
            </w:pPr>
            <w:r w:rsidRPr="00AC4FBC">
              <w:t>NOTE 3:</w:t>
            </w:r>
            <w:r w:rsidRPr="00AC4FBC">
              <w:tab/>
              <w:t>Jammer BW and offset is from Table 7.6.1.1A-1 in TS 36.101 [5] and is applied from the lowest edge of the lowest carrier and the highest edge of the highest carrier.</w:t>
            </w:r>
          </w:p>
          <w:p w14:paraId="553DD2F5" w14:textId="77777777" w:rsidR="00AB2B30" w:rsidRPr="00AC4FBC" w:rsidRDefault="006A7121">
            <w:pPr>
              <w:pStyle w:val="TAN"/>
              <w:rPr>
                <w:rFonts w:eastAsia="MS Mincho"/>
              </w:rPr>
            </w:pPr>
            <w:r w:rsidRPr="00AC4FBC">
              <w:rPr>
                <w:rFonts w:eastAsia="MS Mincho"/>
              </w:rPr>
              <w:t>NOTE 4:</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S 38.101-1 [2], Table 7.3.2-3 with </w:t>
            </w:r>
            <w:r w:rsidRPr="00AC4FBC">
              <w:t>P</w:t>
            </w:r>
            <w:r w:rsidRPr="00AC4FBC">
              <w:rPr>
                <w:vertAlign w:val="subscript"/>
              </w:rPr>
              <w:t>CMAX_L,f,c,NR</w:t>
            </w:r>
            <w:r w:rsidRPr="00AC4FBC">
              <w:rPr>
                <w:rFonts w:eastAsia="MS Mincho"/>
              </w:rPr>
              <w:t xml:space="preserve"> as defined in clause 6.2B.4.</w:t>
            </w:r>
          </w:p>
          <w:p w14:paraId="3FD2F033" w14:textId="6DF8C92A" w:rsidR="00AB2B30" w:rsidRPr="00AC4FBC" w:rsidRDefault="006A7121">
            <w:pPr>
              <w:pStyle w:val="TAN"/>
              <w:rPr>
                <w:rFonts w:eastAsia="MS Mincho"/>
              </w:rPr>
            </w:pPr>
            <w:r w:rsidRPr="00AC4FBC">
              <w:rPr>
                <w:rFonts w:eastAsia="MS Mincho"/>
              </w:rPr>
              <w:t>NOTE 5:</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S 36.101 [5], Table 7.3.1-2 with </w:t>
            </w:r>
            <w:r w:rsidRPr="00AC4FBC">
              <w:t>P</w:t>
            </w:r>
            <w:r w:rsidRPr="00AC4FBC">
              <w:rPr>
                <w:vertAlign w:val="subscript"/>
              </w:rPr>
              <w:t>CMAX_L_E-UTRA,c</w:t>
            </w:r>
            <w:r w:rsidRPr="00AC4FBC">
              <w:rPr>
                <w:rFonts w:eastAsia="MS Mincho"/>
              </w:rPr>
              <w:t xml:space="preserve"> as defined in clause 6.2B.4 for single carrier</w:t>
            </w:r>
            <w:r w:rsidRPr="00AC4FBC">
              <w:t>.</w:t>
            </w:r>
          </w:p>
        </w:tc>
      </w:tr>
    </w:tbl>
    <w:p w14:paraId="617FBB4E" w14:textId="77777777" w:rsidR="00AB2B30" w:rsidRPr="00AC4FBC" w:rsidRDefault="00AB2B30"/>
    <w:p w14:paraId="7C418B9B" w14:textId="77777777" w:rsidR="00AB2B30" w:rsidRPr="00AC4FBC" w:rsidRDefault="006A7121">
      <w:pPr>
        <w:pStyle w:val="TH"/>
      </w:pPr>
      <w:bookmarkStart w:id="22513" w:name="_CRTable7_6B_2_1_52"/>
      <w:r w:rsidRPr="00AC4FBC">
        <w:t xml:space="preserve">Table </w:t>
      </w:r>
      <w:bookmarkEnd w:id="22513"/>
      <w:r w:rsidRPr="00AC4FBC">
        <w:t>7.6B.2.1.5-2: Void</w:t>
      </w:r>
    </w:p>
    <w:p w14:paraId="7995A534" w14:textId="77777777" w:rsidR="00AB2B30" w:rsidRPr="00AC4FBC" w:rsidRDefault="006A7121">
      <w:pPr>
        <w:pStyle w:val="TH"/>
      </w:pPr>
      <w:bookmarkStart w:id="22514" w:name="_CRTable7_6B_2_1_53"/>
      <w:r w:rsidRPr="00AC4FBC">
        <w:t xml:space="preserve">Table </w:t>
      </w:r>
      <w:bookmarkEnd w:id="22514"/>
      <w:r w:rsidRPr="00AC4FBC">
        <w:t>7.6B.2.1.5-3: Void</w:t>
      </w:r>
    </w:p>
    <w:p w14:paraId="118BD370" w14:textId="7773C84E" w:rsidR="00AB2B30" w:rsidRPr="00AC4FBC" w:rsidRDefault="006A7121">
      <w:pPr>
        <w:pStyle w:val="Heading4"/>
      </w:pPr>
      <w:bookmarkStart w:id="22515" w:name="_Toc27476002"/>
      <w:bookmarkStart w:id="22516" w:name="_Toc29495463"/>
      <w:bookmarkStart w:id="22517" w:name="_Toc36116513"/>
      <w:bookmarkStart w:id="22518" w:name="_Toc36118562"/>
      <w:bookmarkStart w:id="22519" w:name="_Toc36560677"/>
      <w:bookmarkStart w:id="22520" w:name="_Toc43977212"/>
      <w:bookmarkStart w:id="22521" w:name="_Toc52213799"/>
      <w:bookmarkStart w:id="22522" w:name="_Toc60743265"/>
      <w:bookmarkStart w:id="22523" w:name="_Toc68206440"/>
      <w:bookmarkStart w:id="22524" w:name="_Toc75972243"/>
      <w:bookmarkStart w:id="22525" w:name="_Toc85051684"/>
      <w:bookmarkStart w:id="22526" w:name="_Toc90493706"/>
      <w:bookmarkStart w:id="22527" w:name="_Toc90494346"/>
      <w:bookmarkStart w:id="22528" w:name="_Toc100094388"/>
      <w:bookmarkStart w:id="22529" w:name="_Toc106873079"/>
      <w:bookmarkStart w:id="22530" w:name="_Toc155209055"/>
      <w:bookmarkStart w:id="22531" w:name="_CR7_6B_2_2"/>
      <w:bookmarkEnd w:id="22531"/>
      <w:r w:rsidRPr="00AC4FBC">
        <w:t>7.6B.2.2</w:t>
      </w:r>
      <w:r w:rsidRPr="00AC4FBC">
        <w:tab/>
        <w:t>Inband blocking for intra-band non-contiguous EN-DC (2 CCs)</w:t>
      </w:r>
      <w:bookmarkEnd w:id="22515"/>
      <w:bookmarkEnd w:id="22516"/>
      <w:bookmarkEnd w:id="22517"/>
      <w:bookmarkEnd w:id="22518"/>
      <w:bookmarkEnd w:id="22519"/>
      <w:bookmarkEnd w:id="22520"/>
      <w:bookmarkEnd w:id="22521"/>
      <w:bookmarkEnd w:id="22522"/>
      <w:bookmarkEnd w:id="22523"/>
      <w:bookmarkEnd w:id="22524"/>
      <w:bookmarkEnd w:id="22525"/>
      <w:bookmarkEnd w:id="22526"/>
      <w:bookmarkEnd w:id="22527"/>
      <w:bookmarkEnd w:id="22528"/>
      <w:bookmarkEnd w:id="22529"/>
      <w:bookmarkEnd w:id="22530"/>
    </w:p>
    <w:p w14:paraId="3C3B2C28" w14:textId="77777777" w:rsidR="00AB2B30" w:rsidRPr="00AC4FBC" w:rsidRDefault="006A7121">
      <w:pPr>
        <w:pStyle w:val="H6"/>
      </w:pPr>
      <w:bookmarkStart w:id="22532" w:name="_CR7_6B_2_2_1"/>
      <w:r w:rsidRPr="00AC4FBC">
        <w:t>7.6B.2.2.1</w:t>
      </w:r>
      <w:r w:rsidRPr="00AC4FBC">
        <w:tab/>
        <w:t>Test Purpose</w:t>
      </w:r>
    </w:p>
    <w:bookmarkEnd w:id="22532"/>
    <w:p w14:paraId="4519C469" w14:textId="77777777" w:rsidR="00AB2B30" w:rsidRPr="00AC4FBC" w:rsidRDefault="006A7121">
      <w:r w:rsidRPr="00AC4FBC">
        <w:t>Same test purpose as in clause 7.6.2.1 in TS 38.521-1 [8] for the NR carrier.</w:t>
      </w:r>
    </w:p>
    <w:p w14:paraId="0890CDBC" w14:textId="77777777" w:rsidR="00AB2B30" w:rsidRPr="00AC4FBC" w:rsidRDefault="006A7121">
      <w:pPr>
        <w:pStyle w:val="H6"/>
      </w:pPr>
      <w:bookmarkStart w:id="22533" w:name="_CR7_6B_2_2_2"/>
      <w:r w:rsidRPr="00AC4FBC">
        <w:t>7.6B.2.2.2</w:t>
      </w:r>
      <w:r w:rsidRPr="00AC4FBC">
        <w:tab/>
        <w:t>Test Applicability</w:t>
      </w:r>
    </w:p>
    <w:bookmarkEnd w:id="22533"/>
    <w:p w14:paraId="363153C1" w14:textId="505A8386"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1D66DE45" w14:textId="77777777" w:rsidR="00AB2B30" w:rsidRPr="00AC4FBC" w:rsidRDefault="006A7121">
      <w:pPr>
        <w:pStyle w:val="H6"/>
      </w:pPr>
      <w:bookmarkStart w:id="22534" w:name="_CR7_6B_2_2_3"/>
      <w:r w:rsidRPr="00AC4FBC">
        <w:t>7.6B.2.2.3</w:t>
      </w:r>
      <w:r w:rsidRPr="00AC4FBC">
        <w:tab/>
        <w:t>Minimum Conformance Requirements</w:t>
      </w:r>
    </w:p>
    <w:bookmarkEnd w:id="22534"/>
    <w:p w14:paraId="0E69B7AA" w14:textId="77777777" w:rsidR="00AB2B30" w:rsidRPr="00AC4FBC" w:rsidRDefault="006A7121">
      <w:r w:rsidRPr="00AC4FBC">
        <w:t>The minimum conformance requirements are defined in clause 7.6B.2.0.2.</w:t>
      </w:r>
    </w:p>
    <w:p w14:paraId="08B7A9E3" w14:textId="7C4A3569"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08FD14A1" w14:textId="77777777" w:rsidR="00AB2B30" w:rsidRPr="00AC4FBC" w:rsidRDefault="006A7121">
      <w:pPr>
        <w:pStyle w:val="H6"/>
      </w:pPr>
      <w:bookmarkStart w:id="22535" w:name="_CR7_6B_2_2_4"/>
      <w:r w:rsidRPr="00AC4FBC">
        <w:t>7.6B.2.2.4</w:t>
      </w:r>
      <w:r w:rsidRPr="00AC4FBC">
        <w:tab/>
        <w:t>Test Description</w:t>
      </w:r>
    </w:p>
    <w:bookmarkEnd w:id="22535"/>
    <w:p w14:paraId="700D0993" w14:textId="77777777" w:rsidR="00AB2B30" w:rsidRPr="00AC4FBC" w:rsidRDefault="006A7121">
      <w:r w:rsidRPr="00AC4FBC">
        <w:t>Same test description as in clause 7.6.2.4 in TS 38.521-1 [8] for the NR carrier with the following exceptions:</w:t>
      </w:r>
    </w:p>
    <w:p w14:paraId="3F35493C" w14:textId="77777777" w:rsidR="00AB2B30" w:rsidRPr="00AC4FBC" w:rsidRDefault="006A7121">
      <w:pPr>
        <w:pStyle w:val="TH"/>
      </w:pPr>
      <w:bookmarkStart w:id="22536" w:name="_CRTable7_6B_2_2_41"/>
      <w:r w:rsidRPr="00AC4FBC">
        <w:t xml:space="preserve">Table </w:t>
      </w:r>
      <w:bookmarkEnd w:id="22536"/>
      <w:r w:rsidRPr="00AC4FBC">
        <w:t>7.6B.2.2.4-1: Test Configuration Table</w:t>
      </w:r>
    </w:p>
    <w:tbl>
      <w:tblPr>
        <w:tblW w:w="8620" w:type="dxa"/>
        <w:jc w:val="center"/>
        <w:tblCellMar>
          <w:left w:w="99" w:type="dxa"/>
          <w:right w:w="99" w:type="dxa"/>
        </w:tblCellMar>
        <w:tblLook w:val="04A0" w:firstRow="1" w:lastRow="0" w:firstColumn="1" w:lastColumn="0" w:noHBand="0" w:noVBand="1"/>
      </w:tblPr>
      <w:tblGrid>
        <w:gridCol w:w="4397"/>
        <w:gridCol w:w="4223"/>
      </w:tblGrid>
      <w:tr w:rsidR="00AB2B30" w:rsidRPr="00AC4FBC" w14:paraId="1C86443D" w14:textId="77777777">
        <w:trPr>
          <w:trHeight w:val="285"/>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7A474DF2" w14:textId="77777777" w:rsidR="00AB2B30" w:rsidRPr="00AC4FBC" w:rsidRDefault="006A7121">
            <w:pPr>
              <w:pStyle w:val="TAH"/>
            </w:pPr>
            <w:r w:rsidRPr="00AC4FBC">
              <w:t>Initial Conditions</w:t>
            </w:r>
          </w:p>
        </w:tc>
      </w:tr>
      <w:tr w:rsidR="00AB2B30" w:rsidRPr="00AC4FBC" w14:paraId="2224743B"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65F48D6F" w14:textId="77777777" w:rsidR="00AB2B30" w:rsidRPr="00AC4FBC" w:rsidRDefault="006A7121">
            <w:pPr>
              <w:pStyle w:val="TAL"/>
            </w:pPr>
            <w:r w:rsidRPr="00AC4FBC">
              <w:t>Test Frequencies as specified in TS 38.508-1 [6] clause 4.3.1 for different EN-DC bandwidth classes</w:t>
            </w:r>
          </w:p>
        </w:tc>
        <w:tc>
          <w:tcPr>
            <w:tcW w:w="4223" w:type="dxa"/>
            <w:tcBorders>
              <w:top w:val="single" w:sz="8" w:space="0" w:color="auto"/>
              <w:left w:val="nil"/>
              <w:bottom w:val="single" w:sz="8" w:space="0" w:color="auto"/>
              <w:right w:val="single" w:sz="8" w:space="0" w:color="auto"/>
            </w:tcBorders>
            <w:shd w:val="clear" w:color="auto" w:fill="auto"/>
            <w:vAlign w:val="center"/>
          </w:tcPr>
          <w:p w14:paraId="71E2BAC8" w14:textId="77777777" w:rsidR="00AB2B30" w:rsidRPr="00AC4FBC" w:rsidRDefault="006A7121">
            <w:pPr>
              <w:pStyle w:val="TAL"/>
            </w:pPr>
            <w:r w:rsidRPr="00AC4FBC">
              <w:t>High</w:t>
            </w:r>
            <w:r w:rsidRPr="00AC4FBC">
              <w:rPr>
                <w:bCs/>
                <w:iCs/>
                <w:color w:val="000000"/>
              </w:rPr>
              <w:t xml:space="preserve"> range</w:t>
            </w:r>
            <w:r w:rsidRPr="00AC4FBC">
              <w:t xml:space="preserve"> with maxWGap</w:t>
            </w:r>
          </w:p>
        </w:tc>
      </w:tr>
      <w:tr w:rsidR="00AB2B30" w:rsidRPr="00AC4FBC" w14:paraId="5AF39E8D"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6B8BD2B9"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tcBorders>
              <w:top w:val="single" w:sz="8" w:space="0" w:color="auto"/>
              <w:left w:val="nil"/>
              <w:bottom w:val="single" w:sz="8" w:space="0" w:color="auto"/>
              <w:right w:val="single" w:sz="8" w:space="0" w:color="auto"/>
            </w:tcBorders>
            <w:shd w:val="clear" w:color="auto" w:fill="auto"/>
            <w:vAlign w:val="center"/>
          </w:tcPr>
          <w:p w14:paraId="6E1FF47F" w14:textId="6F9AF5F8"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2AB2DC2C" w14:textId="77777777">
        <w:trPr>
          <w:trHeight w:val="60"/>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4F166F26" w14:textId="2FFC0132" w:rsidR="00AB2B30" w:rsidRPr="00AC4FBC" w:rsidRDefault="006A7121">
            <w:pPr>
              <w:pStyle w:val="TAN"/>
            </w:pPr>
            <w:r w:rsidRPr="00AC4FBC">
              <w:t>NOTE 1:</w:t>
            </w:r>
            <w:r w:rsidRPr="00AC4FBC">
              <w:tab/>
              <w:t>If the UE supports multiple CC Combinations in the EN-DC Configuration with the same NRB_agg, only the combination with the highest NRB_SCG is tested.</w:t>
            </w:r>
          </w:p>
        </w:tc>
      </w:tr>
    </w:tbl>
    <w:p w14:paraId="2AB555E2" w14:textId="77777777" w:rsidR="00AB2B30" w:rsidRPr="00AC4FBC" w:rsidRDefault="00AB2B30">
      <w:pPr>
        <w:rPr>
          <w:rFonts w:eastAsia="MS Mincho"/>
        </w:rPr>
      </w:pPr>
    </w:p>
    <w:p w14:paraId="09AC8709" w14:textId="77777777" w:rsidR="00AB2B30" w:rsidRPr="00AC4FBC" w:rsidRDefault="006A7121">
      <w:r w:rsidRPr="00AC4FBC">
        <w:t>The initial test configurations for E-UTRA consist of test frequency based on E-UTRA operating band and test channel bandwidth as specified in Table 4.6-1 except for the parameters specified in Table 7.6B.2.2.4-1.</w:t>
      </w:r>
    </w:p>
    <w:p w14:paraId="3AC52622" w14:textId="77777777" w:rsidR="00AB2B30" w:rsidRPr="00AC4FBC" w:rsidRDefault="006A7121">
      <w:r w:rsidRPr="00AC4FBC">
        <w:t>For Initial conditions as in clause 7.6.2.4.1 in TS 38.521-1 [8], add step 2.1 and step 3.1 as follows:</w:t>
      </w:r>
    </w:p>
    <w:p w14:paraId="3854B33B" w14:textId="77777777" w:rsidR="00AB2B30" w:rsidRPr="00AC4FBC" w:rsidRDefault="006A7121">
      <w:pPr>
        <w:pStyle w:val="B10"/>
      </w:pPr>
      <w:r w:rsidRPr="00AC4FBC">
        <w:t>2.1.</w:t>
      </w:r>
      <w:r w:rsidRPr="00AC4FBC">
        <w:tab/>
        <w:t>The parameter settings for E-UTRA cell are set up according to TS 36.508 [11] clause 4.4.3.</w:t>
      </w:r>
    </w:p>
    <w:p w14:paraId="246C9FD9"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63D1142" w14:textId="77777777" w:rsidR="00AB2B30" w:rsidRPr="00AC4FBC" w:rsidRDefault="006A7121">
      <w:r w:rsidRPr="00AC4FBC">
        <w:t>Step 6 of Initial conditions as in clause 7.6.2.4.1 in TS 38.521-1 [8] is replaced by:</w:t>
      </w:r>
    </w:p>
    <w:p w14:paraId="1FCC117B"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5A66A348" w14:textId="77777777" w:rsidR="00224DC3" w:rsidRPr="00AC4FBC" w:rsidRDefault="00224DC3" w:rsidP="00224DC3">
      <w:r w:rsidRPr="00AC4FBC">
        <w:t>Add steps 7 and 8 to Initial conditions in clause 7.6.2.4.1 in TS 38.521-1 [8] as follows:</w:t>
      </w:r>
    </w:p>
    <w:p w14:paraId="2E92E4E3" w14:textId="77777777" w:rsidR="00224DC3" w:rsidRPr="00AC4FBC" w:rsidRDefault="00224DC3" w:rsidP="00224DC3">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463A93D" w14:textId="77777777" w:rsidR="00224DC3" w:rsidRPr="00AC4FBC" w:rsidRDefault="00224DC3" w:rsidP="00224DC3">
      <w:pPr>
        <w:pStyle w:val="B10"/>
      </w:pPr>
      <w:r w:rsidRPr="00AC4FBC">
        <w:t>8.</w:t>
      </w:r>
      <w:r w:rsidRPr="00AC4FBC">
        <w:tab/>
        <w:t>When E-UTRA and NR bands are TDD, ensure the same uplink-downlink configuration by giving SCG a delay of 3 E-UTRA subframes, or by giving MCG a delay of 2 subframes.</w:t>
      </w:r>
    </w:p>
    <w:p w14:paraId="2EF72C5A" w14:textId="77777777" w:rsidR="00AB2B30" w:rsidRPr="00AC4FBC" w:rsidRDefault="006A7121">
      <w:r w:rsidRPr="00AC4FBC">
        <w:t xml:space="preserve">Step </w:t>
      </w:r>
      <w:r w:rsidRPr="00AC4FBC">
        <w:rPr>
          <w:rFonts w:eastAsia="SimSun"/>
        </w:rPr>
        <w:t>3</w:t>
      </w:r>
      <w:r w:rsidRPr="00AC4FBC">
        <w:t xml:space="preserve"> of Test procedure as in clause 7.6.2.4.2 in TS 38.521-1 [8] </w:t>
      </w:r>
      <w:r w:rsidRPr="00AC4FBC">
        <w:rPr>
          <w:rFonts w:eastAsia="SimSun"/>
        </w:rPr>
        <w:t>shall treat the</w:t>
      </w:r>
      <w:r w:rsidRPr="00AC4FBC">
        <w:t xml:space="preserve"> in-gap tests</w:t>
      </w:r>
      <w:r w:rsidRPr="00AC4FBC">
        <w:rPr>
          <w:rFonts w:eastAsia="SimSun"/>
        </w:rPr>
        <w:t xml:space="preserve"> as below:</w:t>
      </w:r>
      <w:r w:rsidRPr="00AC4FBC">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AC4FBC">
        <w:rPr>
          <w:vertAlign w:val="subscript"/>
        </w:rPr>
        <w:t>gap</w:t>
      </w:r>
      <w:r w:rsidRPr="00AC4FBC">
        <w:t>, so that the interferer frequency position does not change the nature of the core requirement tested:</w:t>
      </w:r>
    </w:p>
    <w:p w14:paraId="5B6D44AC" w14:textId="77777777" w:rsidR="00AB2B30" w:rsidRPr="00AC4FBC" w:rsidRDefault="006A7121">
      <w:pPr>
        <w:pStyle w:val="EQ"/>
        <w:jc w:val="center"/>
        <w:rPr>
          <w:rFonts w:eastAsia="SimSun"/>
          <w:noProof w:val="0"/>
        </w:rPr>
      </w:pPr>
      <w:r w:rsidRPr="00AC4FBC">
        <w:rPr>
          <w:noProof w:val="0"/>
        </w:rPr>
        <w:t>W</w:t>
      </w:r>
      <w:r w:rsidRPr="00AC4FBC">
        <w:rPr>
          <w:noProof w:val="0"/>
          <w:vertAlign w:val="subscript"/>
        </w:rPr>
        <w:t>gap</w:t>
      </w:r>
      <w:r w:rsidRPr="00AC4FBC">
        <w:rPr>
          <w:noProof w:val="0"/>
        </w:rPr>
        <w:t xml:space="preserve"> ≥ 2∙|FInterferer (offset)| – BW</w:t>
      </w:r>
      <w:r w:rsidRPr="00AC4FBC">
        <w:rPr>
          <w:noProof w:val="0"/>
          <w:vertAlign w:val="subscript"/>
        </w:rPr>
        <w:t>Channel</w:t>
      </w:r>
    </w:p>
    <w:p w14:paraId="09F05B5F" w14:textId="77777777" w:rsidR="00AB2B30" w:rsidRPr="00AC4FBC" w:rsidRDefault="006A7121">
      <w:r w:rsidRPr="00AC4FBC">
        <w:t xml:space="preserve">Step </w:t>
      </w:r>
      <w:r w:rsidRPr="00AC4FBC">
        <w:rPr>
          <w:rFonts w:eastAsia="SimSun"/>
        </w:rPr>
        <w:t>4</w:t>
      </w:r>
      <w:r w:rsidRPr="00AC4FBC">
        <w:t xml:space="preserve"> of Test procedure as in clause 7.6.2.4.2 in TS 38.521-1 [8] is replaced by:</w:t>
      </w:r>
    </w:p>
    <w:p w14:paraId="013A52CC" w14:textId="77777777" w:rsidR="003C7C91" w:rsidRPr="00AC4FBC" w:rsidRDefault="006A7121" w:rsidP="003C7C91">
      <w:pPr>
        <w:pStyle w:val="B10"/>
      </w:pPr>
      <w:r w:rsidRPr="00AC4FBC">
        <w:t>4.</w:t>
      </w:r>
      <w:r w:rsidRPr="00AC4FBC">
        <w:tab/>
      </w:r>
      <w:bookmarkStart w:id="22537" w:name="_Toc27476003"/>
      <w:bookmarkStart w:id="22538" w:name="_CR7_6B_2_2_5"/>
      <w:r w:rsidR="003C7C91" w:rsidRPr="00AC4FBC">
        <w:t>Set the downlink signal level for NR CC according to the Table 7.6.2.5-1 or 7.6.2.5-3 in TS 38.521-1 [8]</w:t>
      </w:r>
      <w:r w:rsidR="003C7C91" w:rsidRPr="00AC4FBC">
        <w:rPr>
          <w:rFonts w:eastAsia="SimSun"/>
        </w:rPr>
        <w:t xml:space="preserve"> </w:t>
      </w:r>
      <w:r w:rsidR="003C7C91" w:rsidRPr="00AC4FBC">
        <w:t xml:space="preserve">as appropriate. For NR CC and E-UTRA CC, send uplink power control commands to the UE using 1dB power step size to ensure that the UE output power measured by the test system is within the Uplink power control window, defined as -MU to -(MU + Uplink power control window size) dB </w:t>
      </w:r>
      <w:del w:id="22539" w:author="1111" w:date="2024-03-27T13:57:00Z">
        <w:r w:rsidR="003C7C91" w:rsidRPr="00AC4FBC" w:rsidDel="00386FC2">
          <w:delText>of (P</w:delText>
        </w:r>
        <w:r w:rsidR="003C7C91" w:rsidRPr="00AC4FBC" w:rsidDel="00386FC2">
          <w:rPr>
            <w:vertAlign w:val="subscript"/>
          </w:rPr>
          <w:delText>CMAX_L,c</w:delText>
        </w:r>
        <w:r w:rsidR="003C7C91" w:rsidRPr="00AC4FBC" w:rsidDel="00386FC2">
          <w:delText xml:space="preserve"> - 29dB) for E-UTRA CC, and </w:delText>
        </w:r>
      </w:del>
      <w:r w:rsidR="003C7C91" w:rsidRPr="00AC4FBC">
        <w:t>of 4dB below P</w:t>
      </w:r>
      <w:r w:rsidR="003C7C91" w:rsidRPr="00AC4FBC">
        <w:rPr>
          <w:vertAlign w:val="subscript"/>
        </w:rPr>
        <w:t>CMAX_L</w:t>
      </w:r>
      <w:r w:rsidR="003C7C91" w:rsidRPr="00AC4FBC">
        <w:rPr>
          <w:rFonts w:eastAsia="MS Mincho"/>
          <w:vertAlign w:val="subscript"/>
          <w:lang w:eastAsia="ja-JP"/>
        </w:rPr>
        <w:t>,f,c</w:t>
      </w:r>
      <w:r w:rsidR="003C7C91" w:rsidRPr="00AC4FBC">
        <w:t xml:space="preserve"> for NR CC for at least the duration of the Throughput measurement, where:</w:t>
      </w:r>
    </w:p>
    <w:p w14:paraId="35870818" w14:textId="77777777" w:rsidR="003C7C91" w:rsidRPr="00AC4FBC" w:rsidRDefault="003C7C91" w:rsidP="003C7C91">
      <w:pPr>
        <w:pStyle w:val="B20"/>
      </w:pPr>
      <w:r w:rsidRPr="00AC4FBC">
        <w:t>-</w:t>
      </w:r>
      <w:r w:rsidRPr="00AC4FBC">
        <w:tab/>
        <w:t>MU is the test system uplink power measurement uncertainty and is specified in Table F.1.3-1 for the carrier frequency f and the channel bandwidth BW</w:t>
      </w:r>
    </w:p>
    <w:p w14:paraId="184E4C1A" w14:textId="77777777" w:rsidR="003C7C91" w:rsidRPr="00AC4FBC" w:rsidRDefault="003C7C91" w:rsidP="003C7C9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0ECA360C" w14:textId="77777777" w:rsidR="003C7C91" w:rsidRPr="00AC4FBC" w:rsidDel="00386FC2" w:rsidRDefault="003C7C91" w:rsidP="003C7C91">
      <w:pPr>
        <w:pStyle w:val="B20"/>
        <w:rPr>
          <w:del w:id="22540" w:author="1111" w:date="2024-03-27T13:57:00Z"/>
        </w:rPr>
      </w:pPr>
      <w:del w:id="22541" w:author="1111" w:date="2024-03-27T13:57:00Z">
        <w:r w:rsidRPr="00AC4FBC" w:rsidDel="00386FC2">
          <w:delText>-</w:delText>
        </w:r>
        <w:r w:rsidRPr="00AC4FBC" w:rsidDel="00386FC2">
          <w:tab/>
          <w:delTex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delText>
        </w:r>
      </w:del>
    </w:p>
    <w:p w14:paraId="07BD8B0E" w14:textId="7E883176" w:rsidR="00AB2B30" w:rsidRPr="00AC4FBC" w:rsidRDefault="006A7121" w:rsidP="003C7C91">
      <w:pPr>
        <w:pStyle w:val="H6"/>
      </w:pPr>
      <w:r w:rsidRPr="00AC4FBC">
        <w:t>7.6B.2.2.5</w:t>
      </w:r>
      <w:r w:rsidRPr="00AC4FBC">
        <w:tab/>
        <w:t>Test Requirement</w:t>
      </w:r>
      <w:bookmarkEnd w:id="22537"/>
    </w:p>
    <w:bookmarkEnd w:id="22538"/>
    <w:p w14:paraId="0D8C42E0" w14:textId="77777777" w:rsidR="00AB2B30" w:rsidRPr="00AC4FBC" w:rsidRDefault="006A7121">
      <w:r w:rsidRPr="00AC4FBC">
        <w:t>Same test requirement as in clause 7.6.2.5 in TS 38.521-1 [8].</w:t>
      </w:r>
    </w:p>
    <w:p w14:paraId="58EE33FC" w14:textId="3F881F79" w:rsidR="00AB2B30" w:rsidRPr="00AC4FBC" w:rsidRDefault="006A7121">
      <w:pPr>
        <w:pStyle w:val="Heading4"/>
        <w:rPr>
          <w:rFonts w:eastAsia="MS Mincho"/>
        </w:rPr>
      </w:pPr>
      <w:bookmarkStart w:id="22542" w:name="_Toc27476004"/>
      <w:bookmarkStart w:id="22543" w:name="_Toc29495464"/>
      <w:bookmarkStart w:id="22544" w:name="_Toc36116514"/>
      <w:bookmarkStart w:id="22545" w:name="_Toc36118563"/>
      <w:bookmarkStart w:id="22546" w:name="_Toc36560678"/>
      <w:bookmarkStart w:id="22547" w:name="_Toc43977213"/>
      <w:bookmarkStart w:id="22548" w:name="_Toc52213800"/>
      <w:bookmarkStart w:id="22549" w:name="_Toc60743266"/>
      <w:bookmarkStart w:id="22550" w:name="_Toc68206441"/>
      <w:bookmarkStart w:id="22551" w:name="_Toc75972244"/>
      <w:bookmarkStart w:id="22552" w:name="_Toc85051685"/>
      <w:bookmarkStart w:id="22553" w:name="_Toc90493707"/>
      <w:bookmarkStart w:id="22554" w:name="_Toc90494347"/>
      <w:bookmarkStart w:id="22555" w:name="_Toc100094389"/>
      <w:bookmarkStart w:id="22556" w:name="_Toc106873080"/>
      <w:bookmarkStart w:id="22557" w:name="_Toc155209056"/>
      <w:bookmarkStart w:id="22558" w:name="_CR7_6B_2_3"/>
      <w:bookmarkEnd w:id="22558"/>
      <w:r w:rsidRPr="00AC4FBC">
        <w:t>7.6B.2.3</w:t>
      </w:r>
      <w:r w:rsidRPr="00AC4FBC">
        <w:tab/>
        <w:t>Inband blocking for inter-band EN-DC within FR1 (</w:t>
      </w:r>
      <w:r w:rsidR="004D2C27" w:rsidRPr="00AC4FBC">
        <w:t>1 NR</w:t>
      </w:r>
      <w:r w:rsidR="00F174CE" w:rsidRPr="00AC4FBC">
        <w:t xml:space="preserve"> </w:t>
      </w:r>
      <w:r w:rsidRPr="00AC4FBC">
        <w:t>CC)</w:t>
      </w:r>
      <w:bookmarkEnd w:id="22542"/>
      <w:bookmarkEnd w:id="22543"/>
      <w:bookmarkEnd w:id="22544"/>
      <w:bookmarkEnd w:id="22545"/>
      <w:bookmarkEnd w:id="22546"/>
      <w:bookmarkEnd w:id="22547"/>
      <w:bookmarkEnd w:id="22548"/>
      <w:bookmarkEnd w:id="22549"/>
      <w:bookmarkEnd w:id="22550"/>
      <w:bookmarkEnd w:id="22551"/>
      <w:bookmarkEnd w:id="22552"/>
      <w:bookmarkEnd w:id="22553"/>
      <w:bookmarkEnd w:id="22554"/>
      <w:bookmarkEnd w:id="22555"/>
      <w:bookmarkEnd w:id="22556"/>
      <w:bookmarkEnd w:id="22557"/>
    </w:p>
    <w:p w14:paraId="454D359F" w14:textId="77777777" w:rsidR="00AB2B30" w:rsidRPr="00AC4FBC" w:rsidRDefault="006A7121">
      <w:pPr>
        <w:pStyle w:val="H6"/>
      </w:pPr>
      <w:bookmarkStart w:id="22559" w:name="_CR7_6B_2_3_1"/>
      <w:r w:rsidRPr="00AC4FBC">
        <w:t>7.6B</w:t>
      </w:r>
      <w:r w:rsidRPr="00AC4FBC">
        <w:rPr>
          <w:rFonts w:eastAsia="MS Mincho"/>
        </w:rPr>
        <w:t>.2.3</w:t>
      </w:r>
      <w:r w:rsidRPr="00AC4FBC">
        <w:t>.1</w:t>
      </w:r>
      <w:r w:rsidRPr="00AC4FBC">
        <w:tab/>
        <w:t>Test Purpose</w:t>
      </w:r>
    </w:p>
    <w:bookmarkEnd w:id="22559"/>
    <w:p w14:paraId="3E0EDDE4" w14:textId="77777777" w:rsidR="00AB2B30" w:rsidRPr="00AC4FBC" w:rsidRDefault="006A7121">
      <w:r w:rsidRPr="00AC4FBC">
        <w:t>Same test purpose as in clause 7.6.2.1 in TS 38.521-1 [8] for the NR carrier.</w:t>
      </w:r>
    </w:p>
    <w:p w14:paraId="5B635875" w14:textId="77777777" w:rsidR="00AB2B30" w:rsidRPr="00AC4FBC" w:rsidRDefault="006A7121">
      <w:pPr>
        <w:pStyle w:val="H6"/>
      </w:pPr>
      <w:bookmarkStart w:id="22560" w:name="_CR7_6B_2_3_2"/>
      <w:r w:rsidRPr="00AC4FBC">
        <w:t>7.6B</w:t>
      </w:r>
      <w:r w:rsidRPr="00AC4FBC">
        <w:rPr>
          <w:rFonts w:eastAsia="MS Mincho"/>
        </w:rPr>
        <w:t>.2.3</w:t>
      </w:r>
      <w:r w:rsidRPr="00AC4FBC">
        <w:t>.2</w:t>
      </w:r>
      <w:r w:rsidRPr="00AC4FBC">
        <w:tab/>
        <w:t>Test Applicability</w:t>
      </w:r>
    </w:p>
    <w:bookmarkEnd w:id="22560"/>
    <w:p w14:paraId="0D45582C" w14:textId="051CF0C2" w:rsidR="00AB2B30" w:rsidRPr="00AC4FBC" w:rsidRDefault="006A7121">
      <w:r w:rsidRPr="00AC4FBC">
        <w:t xml:space="preserve">This test case applies to all types of E-UTRA UE release 15 and forward, supporting inter-band EN-DC within FR1 with </w:t>
      </w:r>
      <w:r w:rsidR="004D2C27" w:rsidRPr="00AC4FBC">
        <w:t>1 NR DL CC</w:t>
      </w:r>
      <w:r w:rsidRPr="00AC4FBC">
        <w:t>.</w:t>
      </w:r>
    </w:p>
    <w:p w14:paraId="38545764" w14:textId="77777777" w:rsidR="00AB2B30" w:rsidRPr="00AC4FBC" w:rsidRDefault="006A7121">
      <w:pPr>
        <w:pStyle w:val="H6"/>
      </w:pPr>
      <w:bookmarkStart w:id="22561" w:name="_CR7_6B_2_3_3"/>
      <w:r w:rsidRPr="00AC4FBC">
        <w:t>7.6B</w:t>
      </w:r>
      <w:r w:rsidRPr="00AC4FBC">
        <w:rPr>
          <w:rFonts w:eastAsia="MS Mincho"/>
        </w:rPr>
        <w:t>.2.3</w:t>
      </w:r>
      <w:r w:rsidRPr="00AC4FBC">
        <w:t>.3</w:t>
      </w:r>
      <w:r w:rsidRPr="00AC4FBC">
        <w:tab/>
        <w:t>Minimum Conformance Requirements</w:t>
      </w:r>
    </w:p>
    <w:bookmarkEnd w:id="22561"/>
    <w:p w14:paraId="16A97524" w14:textId="77777777" w:rsidR="00AB2B30" w:rsidRPr="00AC4FBC" w:rsidRDefault="006A7121">
      <w:r w:rsidRPr="00AC4FBC">
        <w:t>The minimum conformance requirements are defined in clause 7.6B.2.0.3.</w:t>
      </w:r>
    </w:p>
    <w:p w14:paraId="7DFFA96F" w14:textId="45EFEAC4"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541412D7" w14:textId="77777777" w:rsidR="00AB2B30" w:rsidRPr="00AC4FBC" w:rsidRDefault="006A7121">
      <w:pPr>
        <w:pStyle w:val="H6"/>
      </w:pPr>
      <w:bookmarkStart w:id="22562" w:name="_CR7_6B_2_3_4"/>
      <w:r w:rsidRPr="00AC4FBC">
        <w:t>7.6B</w:t>
      </w:r>
      <w:r w:rsidRPr="00AC4FBC">
        <w:rPr>
          <w:rFonts w:eastAsia="MS Mincho"/>
        </w:rPr>
        <w:t>.2.3</w:t>
      </w:r>
      <w:r w:rsidRPr="00AC4FBC">
        <w:t>.4</w:t>
      </w:r>
      <w:r w:rsidRPr="00AC4FBC">
        <w:tab/>
        <w:t>Test Description</w:t>
      </w:r>
    </w:p>
    <w:bookmarkEnd w:id="22562"/>
    <w:p w14:paraId="2AA92BA6" w14:textId="77777777" w:rsidR="00827B5E" w:rsidRDefault="006A7121" w:rsidP="00827B5E">
      <w:r w:rsidRPr="00AC4FBC">
        <w:t>Same test description as in clause 7.6.2.4 in TS 38.521-1 [8] for the NR carrier with the following exceptions:</w:t>
      </w:r>
    </w:p>
    <w:p w14:paraId="2A797D9C" w14:textId="77777777" w:rsidR="00827B5E" w:rsidRDefault="00827B5E">
      <w:pPr>
        <w:rPr>
          <w:lang w:eastAsia="ja-JP"/>
        </w:rPr>
      </w:pPr>
      <w:r w:rsidRPr="0028359A">
        <w:rPr>
          <w:lang w:eastAsia="ja-JP"/>
        </w:rPr>
        <w:t>For band n28 / 28 used in EN-DC configurations with NOTE 8 of Table 5.5B.4.1-1, test channel bandwidth of 20MHz or more is tested with Low range test frequency.</w:t>
      </w:r>
    </w:p>
    <w:p w14:paraId="6F645619" w14:textId="6711A1CF" w:rsidR="00AB2B30" w:rsidRPr="00AC4FBC" w:rsidRDefault="006A7121">
      <w:r w:rsidRPr="00AC4FBC">
        <w:t>The initial test configurations for E-UTRA consist of test frequency based on E-UTRA operating band and test channel bandwidth as specified in Table 4.6-1.</w:t>
      </w:r>
    </w:p>
    <w:p w14:paraId="7747FBA2" w14:textId="77777777" w:rsidR="00AB2B30" w:rsidRPr="00AC4FBC" w:rsidRDefault="006A7121">
      <w:r w:rsidRPr="00AC4FBC">
        <w:t>For Initial conditions as in clause 7.6.2.4.1 in TS 38.521-1 [8], add step 2.1 and step 3.1 as follows:</w:t>
      </w:r>
    </w:p>
    <w:p w14:paraId="1F8D6E1D" w14:textId="77777777" w:rsidR="00AB2B30" w:rsidRPr="00AC4FBC" w:rsidRDefault="006A7121">
      <w:pPr>
        <w:pStyle w:val="B10"/>
      </w:pPr>
      <w:r w:rsidRPr="00AC4FBC">
        <w:t>2.1.</w:t>
      </w:r>
      <w:r w:rsidRPr="00AC4FBC">
        <w:tab/>
        <w:t>The parameter settings for E-UTRA cell are set up according to TS 36.508 [11] clause 4.4.3.</w:t>
      </w:r>
    </w:p>
    <w:p w14:paraId="0FC6168B"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D5B9B54" w14:textId="77777777" w:rsidR="00AB2B30" w:rsidRPr="00AC4FBC" w:rsidRDefault="006A7121">
      <w:r w:rsidRPr="00AC4FBC">
        <w:t>Step 6 of Initial conditions as in clause 7.6.2.4.1 in TS 38.521-1 [8] is replaced by:</w:t>
      </w:r>
    </w:p>
    <w:p w14:paraId="7E62AE44"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2AC47538" w14:textId="77777777" w:rsidR="00AB2B30" w:rsidRPr="00AC4FBC" w:rsidRDefault="006A7121">
      <w:r w:rsidRPr="00AC4FBC">
        <w:t>Add step 7 to Initial conditions in clause 7.6.2.4.1 in TS 38.521-1 [8] as follows:</w:t>
      </w:r>
    </w:p>
    <w:p w14:paraId="4DD1AB67"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FA961E2" w14:textId="77777777" w:rsidR="00AB2B30" w:rsidRPr="00AC4FBC" w:rsidRDefault="006A7121">
      <w:pPr>
        <w:pStyle w:val="H6"/>
      </w:pPr>
      <w:bookmarkStart w:id="22563" w:name="_Toc27476005"/>
      <w:bookmarkStart w:id="22564" w:name="_CR7_6B_2_3_5"/>
      <w:r w:rsidRPr="00AC4FBC">
        <w:t>7.6B</w:t>
      </w:r>
      <w:r w:rsidRPr="00AC4FBC">
        <w:rPr>
          <w:rFonts w:eastAsia="MS Mincho"/>
        </w:rPr>
        <w:t>.2.3</w:t>
      </w:r>
      <w:r w:rsidRPr="00AC4FBC">
        <w:t>.5</w:t>
      </w:r>
      <w:r w:rsidRPr="00AC4FBC">
        <w:tab/>
        <w:t>Test Requirement</w:t>
      </w:r>
      <w:bookmarkEnd w:id="22563"/>
    </w:p>
    <w:bookmarkEnd w:id="22564"/>
    <w:p w14:paraId="201D28A5" w14:textId="77777777" w:rsidR="00AB2B30" w:rsidRPr="00AC4FBC" w:rsidRDefault="006A7121">
      <w:r w:rsidRPr="00AC4FBC">
        <w:t>Same test requirement as in clause 7.6.2.5 in TS 38.521-1 [8].</w:t>
      </w:r>
    </w:p>
    <w:p w14:paraId="19ACFA11" w14:textId="77777777" w:rsidR="00AB2B30" w:rsidRPr="00AC4FBC" w:rsidRDefault="006A7121">
      <w:pPr>
        <w:pStyle w:val="Heading4"/>
        <w:rPr>
          <w:rFonts w:eastAsia="MS Mincho"/>
        </w:rPr>
      </w:pPr>
      <w:bookmarkStart w:id="22565" w:name="_Toc27476006"/>
      <w:bookmarkStart w:id="22566" w:name="_Toc29495465"/>
      <w:bookmarkStart w:id="22567" w:name="_Toc36116515"/>
      <w:bookmarkStart w:id="22568" w:name="_Toc36118564"/>
      <w:bookmarkStart w:id="22569" w:name="_Toc36560679"/>
      <w:bookmarkStart w:id="22570" w:name="_Toc43977214"/>
      <w:bookmarkStart w:id="22571" w:name="_Toc52213801"/>
      <w:bookmarkStart w:id="22572" w:name="_Toc60743267"/>
      <w:bookmarkStart w:id="22573" w:name="_Toc68206442"/>
      <w:bookmarkStart w:id="22574" w:name="_Toc75972245"/>
      <w:bookmarkStart w:id="22575" w:name="_Toc85051686"/>
      <w:bookmarkStart w:id="22576" w:name="_Toc90493708"/>
      <w:bookmarkStart w:id="22577" w:name="_Toc90494348"/>
      <w:bookmarkStart w:id="22578" w:name="_Toc100094390"/>
      <w:bookmarkStart w:id="22579" w:name="_Toc106873081"/>
      <w:bookmarkStart w:id="22580" w:name="_Toc155209057"/>
      <w:r w:rsidRPr="00AC4FBC">
        <w:t>7.6B.2.3_1</w:t>
      </w:r>
      <w:r w:rsidRPr="00AC4FBC">
        <w:tab/>
        <w:t>Inband blocking for EN-DC within FR1 (&gt;2 CCs)</w:t>
      </w:r>
      <w:bookmarkEnd w:id="22565"/>
      <w:bookmarkEnd w:id="22566"/>
      <w:bookmarkEnd w:id="22567"/>
      <w:bookmarkEnd w:id="22568"/>
      <w:bookmarkEnd w:id="22569"/>
      <w:bookmarkEnd w:id="22570"/>
      <w:bookmarkEnd w:id="22571"/>
      <w:bookmarkEnd w:id="22572"/>
      <w:bookmarkEnd w:id="22573"/>
      <w:bookmarkEnd w:id="22574"/>
      <w:bookmarkEnd w:id="22575"/>
      <w:bookmarkEnd w:id="22576"/>
      <w:bookmarkEnd w:id="22577"/>
      <w:bookmarkEnd w:id="22578"/>
      <w:bookmarkEnd w:id="22579"/>
      <w:bookmarkEnd w:id="22580"/>
    </w:p>
    <w:p w14:paraId="1C021387" w14:textId="77777777" w:rsidR="00AB2B30" w:rsidRPr="00AC4FBC" w:rsidRDefault="006A7121">
      <w:pPr>
        <w:pStyle w:val="Heading5"/>
      </w:pPr>
      <w:bookmarkStart w:id="22581" w:name="_Toc27476007"/>
      <w:bookmarkStart w:id="22582" w:name="_Toc29495466"/>
      <w:bookmarkStart w:id="22583" w:name="_Toc36116516"/>
      <w:bookmarkStart w:id="22584" w:name="_Toc36118565"/>
      <w:bookmarkStart w:id="22585" w:name="_Toc36560680"/>
      <w:bookmarkStart w:id="22586" w:name="_Toc43977215"/>
      <w:bookmarkStart w:id="22587" w:name="_Toc52213802"/>
      <w:bookmarkStart w:id="22588" w:name="_Toc60743268"/>
      <w:bookmarkStart w:id="22589" w:name="_Toc68206443"/>
      <w:bookmarkStart w:id="22590" w:name="_Toc75972246"/>
      <w:bookmarkStart w:id="22591" w:name="_Toc85051687"/>
      <w:bookmarkStart w:id="22592" w:name="_Toc90493709"/>
      <w:bookmarkStart w:id="22593" w:name="_Toc90494349"/>
      <w:bookmarkStart w:id="22594" w:name="_Toc100094391"/>
      <w:bookmarkStart w:id="22595" w:name="_Toc106873082"/>
      <w:bookmarkStart w:id="22596" w:name="_Toc155209058"/>
      <w:bookmarkStart w:id="22597" w:name="_CR7_6B_2_3_1_1"/>
      <w:bookmarkEnd w:id="22597"/>
      <w:r w:rsidRPr="00AC4FBC">
        <w:t>7.6B.2.3_1.1</w:t>
      </w:r>
      <w:r w:rsidRPr="00AC4FBC">
        <w:tab/>
        <w:t>Inband blocking for EN-DC within FR1 (3 CCs)</w:t>
      </w:r>
      <w:bookmarkEnd w:id="22581"/>
      <w:bookmarkEnd w:id="22582"/>
      <w:bookmarkEnd w:id="22583"/>
      <w:bookmarkEnd w:id="22584"/>
      <w:bookmarkEnd w:id="22585"/>
      <w:bookmarkEnd w:id="22586"/>
      <w:bookmarkEnd w:id="22587"/>
      <w:bookmarkEnd w:id="22588"/>
      <w:bookmarkEnd w:id="22589"/>
      <w:bookmarkEnd w:id="22590"/>
      <w:bookmarkEnd w:id="22591"/>
      <w:bookmarkEnd w:id="22592"/>
      <w:bookmarkEnd w:id="22593"/>
      <w:bookmarkEnd w:id="22594"/>
      <w:bookmarkEnd w:id="22595"/>
      <w:bookmarkEnd w:id="22596"/>
    </w:p>
    <w:p w14:paraId="16B3E21C" w14:textId="77777777" w:rsidR="00AB2B30" w:rsidRPr="00AC4FBC" w:rsidRDefault="006A7121">
      <w:pPr>
        <w:pStyle w:val="H6"/>
      </w:pPr>
      <w:bookmarkStart w:id="22598" w:name="_CR7_6B_2_3_1_1_1"/>
      <w:r w:rsidRPr="00AC4FBC">
        <w:t>7.6B</w:t>
      </w:r>
      <w:r w:rsidRPr="00AC4FBC">
        <w:rPr>
          <w:rFonts w:eastAsia="MS Mincho"/>
        </w:rPr>
        <w:t>.2.3</w:t>
      </w:r>
      <w:r w:rsidRPr="00AC4FBC">
        <w:t>_1.1.1</w:t>
      </w:r>
      <w:r w:rsidRPr="00AC4FBC">
        <w:tab/>
        <w:t>Test Purpose</w:t>
      </w:r>
    </w:p>
    <w:bookmarkEnd w:id="22598"/>
    <w:p w14:paraId="0DF60B44" w14:textId="77777777" w:rsidR="00AB2B30" w:rsidRPr="00AC4FBC" w:rsidRDefault="006A7121">
      <w:pPr>
        <w:rPr>
          <w:rFonts w:eastAsia="SimSun"/>
        </w:rPr>
      </w:pPr>
      <w:r w:rsidRPr="00AC4FBC">
        <w:rPr>
          <w:rFonts w:eastAsia="SimSun"/>
        </w:rPr>
        <w:t xml:space="preserve">For intra-band contiguous EN-DC </w:t>
      </w:r>
      <w:r w:rsidRPr="00AC4FBC">
        <w:t>within FR1 with 3</w:t>
      </w:r>
      <w:r w:rsidRPr="00AC4FBC">
        <w:rPr>
          <w:rFonts w:eastAsia="SimSun"/>
        </w:rPr>
        <w:t xml:space="preserve"> DL </w:t>
      </w:r>
      <w:r w:rsidRPr="00AC4FBC">
        <w:t>CCs</w:t>
      </w:r>
      <w:r w:rsidRPr="00AC4FBC">
        <w:rPr>
          <w:rFonts w:eastAsia="SimSun"/>
        </w:rPr>
        <w:t xml:space="preserve">: </w:t>
      </w:r>
      <w:r w:rsidRPr="00AC4FBC">
        <w:rPr>
          <w:rFonts w:eastAsia="Osaka"/>
        </w:rPr>
        <w:t>In-band blocking is defined for an</w:t>
      </w:r>
      <w:r w:rsidRPr="00AC4FBC">
        <w:t xml:space="preserve"> unwanted interfering signal falling into the range from </w:t>
      </w:r>
      <w:r w:rsidRPr="00AC4FBC">
        <w:rPr>
          <w:rFonts w:eastAsia="??"/>
        </w:rPr>
        <w:t xml:space="preserve">15MHz below to 15MHz above the UE receive band, </w:t>
      </w:r>
      <w:r w:rsidRPr="00AC4FBC">
        <w:rPr>
          <w:rFonts w:cs="v5.0.0"/>
        </w:rPr>
        <w:t xml:space="preserve">at which the relative throughput shall </w:t>
      </w:r>
      <w:r w:rsidRPr="00AC4FBC">
        <w:t>meet or exceed the requirement for the specified measurement channels</w:t>
      </w:r>
      <w:r w:rsidRPr="00AC4FBC">
        <w:rPr>
          <w:rFonts w:cs="v5.0.0"/>
        </w:rPr>
        <w:t xml:space="preserve">. </w:t>
      </w:r>
      <w:r w:rsidRPr="00AC4FBC">
        <w:t>The lack of in-band blocking ability will decrease the coverage area when other NodeB transmitters exist (except in the adjacent channels and spurious response).</w:t>
      </w:r>
    </w:p>
    <w:p w14:paraId="331AE0EF" w14:textId="77777777" w:rsidR="00AB2B30" w:rsidRPr="00AC4FBC" w:rsidRDefault="006A7121">
      <w:r w:rsidRPr="00AC4FBC">
        <w:rPr>
          <w:rFonts w:eastAsia="SimSun"/>
        </w:rPr>
        <w:t>For</w:t>
      </w:r>
      <w:r w:rsidRPr="00AC4FBC">
        <w:t xml:space="preserve"> </w:t>
      </w:r>
      <w:r w:rsidRPr="00AC4FBC">
        <w:rPr>
          <w:rFonts w:eastAsia="SimSun"/>
        </w:rPr>
        <w:t xml:space="preserve">inter-band EN-DC within FR1 with 3 DL CCs (2NR DL CCs): </w:t>
      </w:r>
      <w:r w:rsidRPr="00AC4FBC">
        <w:t>Same test purpose as in clause 7.6A.2.1.1 in TS 38.521-1 [8].</w:t>
      </w:r>
    </w:p>
    <w:p w14:paraId="2933F144" w14:textId="77777777" w:rsidR="00AB2B30" w:rsidRPr="00AC4FBC" w:rsidRDefault="006A7121">
      <w:pPr>
        <w:pStyle w:val="H6"/>
      </w:pPr>
      <w:bookmarkStart w:id="22599" w:name="_CR7_6B_2_3_1_1_2"/>
      <w:r w:rsidRPr="00AC4FBC">
        <w:t>7.6B.2.3_1.1.2</w:t>
      </w:r>
      <w:r w:rsidRPr="00AC4FBC">
        <w:tab/>
        <w:t>Test Applicability</w:t>
      </w:r>
    </w:p>
    <w:bookmarkEnd w:id="22599"/>
    <w:p w14:paraId="48BB7945" w14:textId="77777777" w:rsidR="00AB2B30" w:rsidRPr="00AC4FBC" w:rsidRDefault="006A7121">
      <w:r w:rsidRPr="00AC4FBC">
        <w:t>This test case applies to all types of E-UTRA UE release 15 and forward, supporting</w:t>
      </w:r>
      <w:r w:rsidRPr="00AC4FBC">
        <w:rPr>
          <w:rFonts w:eastAsia="SimSun"/>
        </w:rPr>
        <w:t xml:space="preserve"> intra-band contiguous EN-DC </w:t>
      </w:r>
      <w:r w:rsidRPr="00AC4FBC">
        <w:t>within FR1 with 3</w:t>
      </w:r>
      <w:r w:rsidRPr="00AC4FBC">
        <w:rPr>
          <w:rFonts w:eastAsia="SimSun"/>
        </w:rPr>
        <w:t xml:space="preserve"> DL </w:t>
      </w:r>
      <w:r w:rsidRPr="00AC4FBC">
        <w:t>CCs</w:t>
      </w:r>
      <w:r w:rsidRPr="00AC4FBC">
        <w:rPr>
          <w:rFonts w:eastAsia="SimSun"/>
        </w:rPr>
        <w:t xml:space="preserve"> or</w:t>
      </w:r>
      <w:r w:rsidRPr="00AC4FBC">
        <w:t xml:space="preserve"> inter-band EN-DC within FR1 with 3</w:t>
      </w:r>
      <w:r w:rsidRPr="00AC4FBC">
        <w:rPr>
          <w:rFonts w:eastAsia="SimSun"/>
        </w:rPr>
        <w:t xml:space="preserve"> DL </w:t>
      </w:r>
      <w:r w:rsidRPr="00AC4FBC">
        <w:t>CCs</w:t>
      </w:r>
      <w:r w:rsidRPr="00AC4FBC">
        <w:rPr>
          <w:rFonts w:eastAsia="SimSun"/>
        </w:rPr>
        <w:t xml:space="preserve"> (2NR DL CCs)</w:t>
      </w:r>
      <w:r w:rsidRPr="00AC4FBC">
        <w:t>.</w:t>
      </w:r>
    </w:p>
    <w:p w14:paraId="5B28356A" w14:textId="77777777" w:rsidR="00AB2B30" w:rsidRPr="00AC4FBC" w:rsidRDefault="006A7121">
      <w:pPr>
        <w:pStyle w:val="H6"/>
      </w:pPr>
      <w:bookmarkStart w:id="22600" w:name="_CR7_6B_2_3_1_1_3"/>
      <w:r w:rsidRPr="00AC4FBC">
        <w:t>7.6B.2.3_1.1.3</w:t>
      </w:r>
      <w:r w:rsidRPr="00AC4FBC">
        <w:tab/>
        <w:t>Minimum Conformance Requirements</w:t>
      </w:r>
    </w:p>
    <w:bookmarkEnd w:id="22600"/>
    <w:p w14:paraId="30960C2F" w14:textId="77777777" w:rsidR="00AB2B30" w:rsidRPr="00AC4FBC" w:rsidRDefault="006A7121">
      <w:pPr>
        <w:rPr>
          <w:rFonts w:eastAsia="SimSun"/>
        </w:rPr>
      </w:pPr>
      <w:r w:rsidRPr="00AC4FBC">
        <w:t>For intra-band contiguous EN-DC within FR1 with 3 DL CCs: The minimum conformance requirements are defined in clause 7.6 B.2.0.1.</w:t>
      </w:r>
      <w:r w:rsidRPr="00AC4FBC">
        <w:rPr>
          <w:rFonts w:eastAsia="SimSun"/>
        </w:rPr>
        <w:t xml:space="preserve"> </w:t>
      </w:r>
      <w:r w:rsidRPr="00AC4FBC">
        <w:t>Exception requirements for both NR and E-UTRA are defined and therefore LTE anchor agnostic approach is not applied. E-UTRA test point analysis is included and E-UTRA measurements are performed.</w:t>
      </w:r>
    </w:p>
    <w:p w14:paraId="075E3767" w14:textId="77777777" w:rsidR="00AB2B30" w:rsidRPr="00AC4FBC" w:rsidRDefault="006A7121">
      <w:r w:rsidRPr="00AC4FBC">
        <w:rPr>
          <w:rFonts w:eastAsia="SimSun"/>
        </w:rPr>
        <w:t>For</w:t>
      </w:r>
      <w:r w:rsidRPr="00AC4FBC">
        <w:t xml:space="preserve"> inter-band EN-DC within FR1 with 3 DL CCs (2NR DL CCs): The minimum conformance requirements are defined in clause 7.6B.2.0.3.</w:t>
      </w:r>
    </w:p>
    <w:p w14:paraId="4480131B" w14:textId="200E3127"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0069BE7E" w14:textId="77777777" w:rsidR="00AB2B30" w:rsidRPr="00AC4FBC" w:rsidRDefault="006A7121">
      <w:pPr>
        <w:pStyle w:val="H6"/>
      </w:pPr>
      <w:bookmarkStart w:id="22601" w:name="_CR7_6B_2_3_1_1_4"/>
      <w:r w:rsidRPr="00AC4FBC">
        <w:t>7.6B</w:t>
      </w:r>
      <w:r w:rsidRPr="00AC4FBC">
        <w:rPr>
          <w:rFonts w:eastAsia="MS Mincho"/>
        </w:rPr>
        <w:t>.2.3</w:t>
      </w:r>
      <w:r w:rsidRPr="00AC4FBC">
        <w:t>_1.1.4</w:t>
      </w:r>
      <w:r w:rsidRPr="00AC4FBC">
        <w:tab/>
        <w:t>Test Description</w:t>
      </w:r>
    </w:p>
    <w:p w14:paraId="73BD866B" w14:textId="77777777" w:rsidR="00AB2B30" w:rsidRPr="00AC4FBC" w:rsidRDefault="006A7121">
      <w:pPr>
        <w:pStyle w:val="H6"/>
        <w:rPr>
          <w:rFonts w:eastAsia="SimSun"/>
        </w:rPr>
      </w:pPr>
      <w:bookmarkStart w:id="22602" w:name="_CR7_6B_2_3_1_1_4_1IntrabandcontiguousE"/>
      <w:bookmarkEnd w:id="22601"/>
      <w:r w:rsidRPr="00AC4FBC">
        <w:t>7.6B.2.3_1.1.4.</w:t>
      </w:r>
      <w:r w:rsidRPr="00AC4FBC">
        <w:rPr>
          <w:rFonts w:eastAsia="SimSun"/>
        </w:rPr>
        <w:t xml:space="preserve">1 Intra-band contiguous EN-DC </w:t>
      </w:r>
      <w:r w:rsidRPr="00AC4FBC">
        <w:t>within FR1 with 3</w:t>
      </w:r>
      <w:r w:rsidRPr="00AC4FBC">
        <w:rPr>
          <w:rFonts w:eastAsia="SimSun"/>
        </w:rPr>
        <w:t xml:space="preserve"> DL </w:t>
      </w:r>
      <w:r w:rsidRPr="00AC4FBC">
        <w:t>CCs</w:t>
      </w:r>
    </w:p>
    <w:p w14:paraId="48DA9BE0" w14:textId="77777777" w:rsidR="00AB2B30" w:rsidRPr="00AC4FBC" w:rsidRDefault="006A7121">
      <w:pPr>
        <w:pStyle w:val="H6"/>
      </w:pPr>
      <w:bookmarkStart w:id="22603" w:name="_CR7_6B_2_3_1_1_4_1_1"/>
      <w:bookmarkEnd w:id="22602"/>
      <w:r w:rsidRPr="00AC4FBC">
        <w:t>7.6B.2.3_1.1.4.1.1</w:t>
      </w:r>
      <w:r w:rsidRPr="00AC4FBC">
        <w:tab/>
        <w:t>Initial condition</w:t>
      </w:r>
    </w:p>
    <w:bookmarkEnd w:id="22603"/>
    <w:p w14:paraId="059AC2E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D3412A7" w14:textId="77777777" w:rsidR="00AB2B30" w:rsidRPr="00AC4FBC" w:rsidRDefault="006A7121">
      <w:pPr>
        <w:rPr>
          <w:rFonts w:eastAsia="SimSun"/>
        </w:rPr>
      </w:pPr>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3_1.1.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71BC585F" w14:textId="77777777" w:rsidR="00AB2B30" w:rsidRPr="00AC4FBC" w:rsidRDefault="006A7121">
      <w:pPr>
        <w:pStyle w:val="TH"/>
      </w:pPr>
      <w:bookmarkStart w:id="22604" w:name="_CRTable7_6B_2_3_1_1_4_1_11"/>
      <w:r w:rsidRPr="00AC4FBC">
        <w:t xml:space="preserve">Table </w:t>
      </w:r>
      <w:bookmarkEnd w:id="22604"/>
      <w:r w:rsidRPr="00AC4FBC">
        <w:t>7.6B.2.3_1.1.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7FD40D6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972E32" w14:textId="77777777" w:rsidR="00AB2B30" w:rsidRPr="00AC4FBC" w:rsidRDefault="006A7121">
            <w:pPr>
              <w:pStyle w:val="TAH"/>
            </w:pPr>
            <w:r w:rsidRPr="00AC4FBC">
              <w:t>Initial Conditions</w:t>
            </w:r>
          </w:p>
        </w:tc>
      </w:tr>
      <w:tr w:rsidR="00AB2B30" w:rsidRPr="00AC4FBC" w14:paraId="7CB887BC"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30F13"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5F9AF" w14:textId="77777777" w:rsidR="00AB2B30" w:rsidRPr="00AC4FBC" w:rsidRDefault="006A7121" w:rsidP="006910BE">
            <w:pPr>
              <w:pStyle w:val="TAL"/>
            </w:pPr>
            <w:r w:rsidRPr="00AC4FBC">
              <w:t>Normal</w:t>
            </w:r>
          </w:p>
        </w:tc>
      </w:tr>
      <w:tr w:rsidR="00AB2B30" w:rsidRPr="00AC4FBC" w14:paraId="16BD2ACF"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C3D58" w14:textId="77777777" w:rsidR="00AB2B30" w:rsidRPr="00AC4FBC" w:rsidRDefault="006A7121" w:rsidP="006910BE">
            <w:pPr>
              <w:pStyle w:val="TAL"/>
            </w:pPr>
            <w:r w:rsidRPr="00AC4FBC">
              <w:t>Test Frequencies as specified in</w:t>
            </w:r>
          </w:p>
          <w:p w14:paraId="780A3128"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CC3B8" w14:textId="77777777" w:rsidR="00AB2B30" w:rsidRPr="00AC4FBC" w:rsidRDefault="006A7121" w:rsidP="006910BE">
            <w:pPr>
              <w:pStyle w:val="TAL"/>
            </w:pPr>
            <w:r w:rsidRPr="00AC4FBC">
              <w:t>Mid range</w:t>
            </w:r>
          </w:p>
        </w:tc>
      </w:tr>
      <w:tr w:rsidR="00AB2B30" w:rsidRPr="00AC4FBC" w14:paraId="73DF8AEE"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00D2E"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A69093"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5B0542C6" w14:textId="77777777" w:rsidR="00AB2B30" w:rsidRPr="00AC4FBC" w:rsidRDefault="006A7121" w:rsidP="006910BE">
            <w:pPr>
              <w:pStyle w:val="TAL"/>
            </w:pPr>
            <w:r w:rsidRPr="00AC4FBC">
              <w:t>(NOTE 3)</w:t>
            </w:r>
          </w:p>
        </w:tc>
      </w:tr>
      <w:tr w:rsidR="00AB2B30" w:rsidRPr="00AC4FBC" w14:paraId="2C293088"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1C6F8"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AF156" w14:textId="77777777" w:rsidR="00AB2B30" w:rsidRPr="00AC4FBC" w:rsidRDefault="006A7121" w:rsidP="006910BE">
            <w:pPr>
              <w:pStyle w:val="TAL"/>
            </w:pPr>
            <w:r w:rsidRPr="00AC4FBC">
              <w:t>Lowest</w:t>
            </w:r>
          </w:p>
        </w:tc>
      </w:tr>
      <w:tr w:rsidR="00AB2B30" w:rsidRPr="00AC4FBC" w14:paraId="48D12BA5"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7A567" w14:textId="77777777" w:rsidR="00AB2B30" w:rsidRPr="00AC4FBC" w:rsidRDefault="006A7121">
            <w:pPr>
              <w:pStyle w:val="TAH"/>
            </w:pPr>
            <w:r w:rsidRPr="00AC4FBC">
              <w:t>NR/E-UTRA Test Parameters</w:t>
            </w:r>
          </w:p>
        </w:tc>
      </w:tr>
      <w:tr w:rsidR="00AB2B30" w:rsidRPr="00AC4FBC" w14:paraId="4E515FA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B8440DF"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3BB95C04" w14:textId="77777777" w:rsidR="00AB2B30" w:rsidRPr="00AC4FBC" w:rsidRDefault="006A7121">
            <w:pPr>
              <w:pStyle w:val="TAH"/>
            </w:pPr>
            <w:r w:rsidRPr="00AC4FBC">
              <w:t>SCC – EUTRA</w:t>
            </w:r>
          </w:p>
        </w:tc>
        <w:tc>
          <w:tcPr>
            <w:tcW w:w="1666" w:type="pct"/>
            <w:gridSpan w:val="2"/>
            <w:tcBorders>
              <w:top w:val="single" w:sz="4" w:space="0" w:color="auto"/>
              <w:left w:val="single" w:sz="4" w:space="0" w:color="auto"/>
              <w:right w:val="single" w:sz="4" w:space="0" w:color="auto"/>
            </w:tcBorders>
            <w:vAlign w:val="center"/>
          </w:tcPr>
          <w:p w14:paraId="510BD759" w14:textId="77777777" w:rsidR="00AB2B30" w:rsidRPr="00AC4FBC" w:rsidRDefault="006A7121">
            <w:pPr>
              <w:pStyle w:val="TAH"/>
            </w:pPr>
            <w:r w:rsidRPr="00AC4FBC">
              <w:t>NR</w:t>
            </w:r>
          </w:p>
        </w:tc>
      </w:tr>
      <w:tr w:rsidR="00AB2B30" w:rsidRPr="00AC4FBC" w14:paraId="66E7FE2F"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22CE655A" w14:textId="77777777" w:rsidR="00AB2B30" w:rsidRPr="00AC4FBC" w:rsidRDefault="006A7121">
            <w:pPr>
              <w:pStyle w:val="TAH"/>
            </w:pPr>
            <w:r w:rsidRPr="00AC4FBC">
              <w:t>UL/DL</w:t>
            </w:r>
          </w:p>
          <w:p w14:paraId="6312FA92"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6A239AD0" w14:textId="77777777" w:rsidR="00AB2B30" w:rsidRPr="00AC4FBC" w:rsidRDefault="006A7121">
            <w:pPr>
              <w:pStyle w:val="TAH"/>
            </w:pPr>
            <w:r w:rsidRPr="00AC4FBC">
              <w:t>UL/DL</w:t>
            </w:r>
          </w:p>
          <w:p w14:paraId="72F70D5A"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0AC83633" w14:textId="77777777" w:rsidR="00AB2B30" w:rsidRPr="00AC4FBC" w:rsidRDefault="006A7121">
            <w:pPr>
              <w:pStyle w:val="TAH"/>
            </w:pPr>
            <w:r w:rsidRPr="00AC4FBC">
              <w:t>UL/DL</w:t>
            </w:r>
          </w:p>
          <w:p w14:paraId="3DD409C9"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0A8833E6" w14:textId="77777777" w:rsidR="00AB2B30" w:rsidRPr="00AC4FBC" w:rsidRDefault="006A7121">
            <w:pPr>
              <w:pStyle w:val="TAH"/>
            </w:pPr>
            <w:r w:rsidRPr="00AC4FBC">
              <w:t>UL/DL</w:t>
            </w:r>
          </w:p>
          <w:p w14:paraId="263BA3CC"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59078726" w14:textId="77777777" w:rsidR="00AB2B30" w:rsidRPr="00AC4FBC" w:rsidRDefault="006A7121">
            <w:pPr>
              <w:pStyle w:val="TAH"/>
            </w:pPr>
            <w:r w:rsidRPr="00AC4FBC">
              <w:t>UL/DL</w:t>
            </w:r>
          </w:p>
          <w:p w14:paraId="10D8A5EF"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62626F3B" w14:textId="77777777" w:rsidR="00AB2B30" w:rsidRPr="00AC4FBC" w:rsidRDefault="006A7121">
            <w:pPr>
              <w:pStyle w:val="TAH"/>
            </w:pPr>
            <w:r w:rsidRPr="00AC4FBC">
              <w:t>UL/DL</w:t>
            </w:r>
          </w:p>
          <w:p w14:paraId="7552071E" w14:textId="77777777" w:rsidR="00AB2B30" w:rsidRPr="00AC4FBC" w:rsidRDefault="006A7121">
            <w:pPr>
              <w:pStyle w:val="TAH"/>
            </w:pPr>
            <w:r w:rsidRPr="00AC4FBC">
              <w:t>allocation</w:t>
            </w:r>
          </w:p>
        </w:tc>
      </w:tr>
      <w:tr w:rsidR="00AB2B30" w:rsidRPr="00AC4FBC" w14:paraId="0EE89FB6"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6D0F4DAD" w14:textId="77777777" w:rsidR="00AB2B30" w:rsidRPr="00AC4FBC" w:rsidRDefault="006A7121">
            <w:pPr>
              <w:pStyle w:val="TAC"/>
            </w:pPr>
            <w:r w:rsidRPr="00AC4FBC">
              <w:t>QPSK/QPSK</w:t>
            </w:r>
          </w:p>
        </w:tc>
        <w:tc>
          <w:tcPr>
            <w:tcW w:w="833" w:type="pct"/>
            <w:tcBorders>
              <w:top w:val="single" w:sz="4" w:space="0" w:color="auto"/>
              <w:left w:val="single" w:sz="4" w:space="0" w:color="auto"/>
              <w:right w:val="single" w:sz="4" w:space="0" w:color="auto"/>
            </w:tcBorders>
          </w:tcPr>
          <w:p w14:paraId="7F23E8AB" w14:textId="77777777" w:rsidR="00AB2B30" w:rsidRPr="00AC4FBC" w:rsidRDefault="006A7121">
            <w:pPr>
              <w:pStyle w:val="TAC"/>
            </w:pPr>
            <w:r w:rsidRPr="00AC4FBC">
              <w:t>REFSENS/Full RB</w:t>
            </w:r>
          </w:p>
        </w:tc>
        <w:tc>
          <w:tcPr>
            <w:tcW w:w="834" w:type="pct"/>
            <w:tcBorders>
              <w:top w:val="single" w:sz="4" w:space="0" w:color="auto"/>
              <w:left w:val="single" w:sz="4" w:space="0" w:color="auto"/>
              <w:right w:val="single" w:sz="4" w:space="0" w:color="auto"/>
            </w:tcBorders>
          </w:tcPr>
          <w:p w14:paraId="1FA1EE05" w14:textId="77777777" w:rsidR="00AB2B30" w:rsidRPr="00AC4FBC" w:rsidRDefault="006A7121">
            <w:pPr>
              <w:pStyle w:val="TAC"/>
            </w:pPr>
            <w:r w:rsidRPr="00AC4FBC">
              <w:t>NA/QPSK</w:t>
            </w:r>
          </w:p>
        </w:tc>
        <w:tc>
          <w:tcPr>
            <w:tcW w:w="834" w:type="pct"/>
            <w:tcBorders>
              <w:top w:val="single" w:sz="4" w:space="0" w:color="auto"/>
              <w:left w:val="single" w:sz="4" w:space="0" w:color="auto"/>
              <w:right w:val="single" w:sz="4" w:space="0" w:color="auto"/>
            </w:tcBorders>
          </w:tcPr>
          <w:p w14:paraId="22350013" w14:textId="77777777" w:rsidR="00AB2B30" w:rsidRPr="00AC4FBC" w:rsidRDefault="006A7121">
            <w:pPr>
              <w:pStyle w:val="TAC"/>
            </w:pPr>
            <w:r w:rsidRPr="00AC4FBC">
              <w:t>NA/Full RB</w:t>
            </w:r>
          </w:p>
        </w:tc>
        <w:tc>
          <w:tcPr>
            <w:tcW w:w="833" w:type="pct"/>
            <w:tcBorders>
              <w:top w:val="single" w:sz="4" w:space="0" w:color="auto"/>
              <w:left w:val="single" w:sz="4" w:space="0" w:color="auto"/>
              <w:right w:val="single" w:sz="4" w:space="0" w:color="auto"/>
            </w:tcBorders>
          </w:tcPr>
          <w:p w14:paraId="66508C9A" w14:textId="77777777" w:rsidR="00AB2B30" w:rsidRPr="00AC4FBC" w:rsidRDefault="006A7121">
            <w:pPr>
              <w:pStyle w:val="TAC"/>
            </w:pPr>
            <w:r w:rsidRPr="00AC4FBC">
              <w:t>DFT-s-OFDM QPSK/CP-OFDM QPSK</w:t>
            </w:r>
          </w:p>
        </w:tc>
        <w:tc>
          <w:tcPr>
            <w:tcW w:w="833" w:type="pct"/>
            <w:tcBorders>
              <w:top w:val="single" w:sz="4" w:space="0" w:color="auto"/>
              <w:left w:val="single" w:sz="4" w:space="0" w:color="auto"/>
              <w:right w:val="single" w:sz="4" w:space="0" w:color="auto"/>
            </w:tcBorders>
          </w:tcPr>
          <w:p w14:paraId="3B2ED686" w14:textId="77777777" w:rsidR="00AB2B30" w:rsidRPr="00AC4FBC" w:rsidRDefault="006A7121">
            <w:pPr>
              <w:pStyle w:val="TAC"/>
            </w:pPr>
            <w:r w:rsidRPr="00AC4FBC">
              <w:t>REFSENS/Full RB (NOTE 1)</w:t>
            </w:r>
          </w:p>
        </w:tc>
      </w:tr>
      <w:tr w:rsidR="00AB2B30" w:rsidRPr="00AC4FBC" w14:paraId="013B00B7"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43B21B"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791476FE"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125EF87"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4762CE42"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348F8701"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4F972DAB" w14:textId="77777777" w:rsidR="00AB2B30" w:rsidRPr="00AC4FBC" w:rsidRDefault="00AB2B30"/>
    <w:p w14:paraId="75BFD402" w14:textId="77777777" w:rsidR="00AB2B30" w:rsidRPr="00AC4FBC" w:rsidRDefault="006A7121">
      <w:pPr>
        <w:pStyle w:val="B10"/>
      </w:pPr>
      <w:r w:rsidRPr="00AC4FBC">
        <w:t>1.</w:t>
      </w:r>
      <w:r w:rsidRPr="00AC4FBC">
        <w:tab/>
        <w:t>Connect the SS to the UE antenna connectors as shown in [6] TS 38.508-1 Annex A, in Figure A.3.1.4.1 for SS diagram and clause A.3.2 for UE diagram.</w:t>
      </w:r>
    </w:p>
    <w:p w14:paraId="5B3542B1"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54C64C8"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7EC31662" w14:textId="71C6AFE8" w:rsidR="00AB2B30" w:rsidRPr="00AC4FBC" w:rsidRDefault="006A7121">
      <w:pPr>
        <w:pStyle w:val="B10"/>
      </w:pPr>
      <w:r w:rsidRPr="00AC4FBC">
        <w:t>4.</w:t>
      </w:r>
      <w:r w:rsidRPr="00AC4FBC">
        <w:tab/>
        <w:t>The UL and DL Reference Measurement channels are TS 36.521-1 [10] Annex A.2, A.3 and TS 38.521-1 [8] Annex A.2, A.3 for E-UTRA CG and NR CG respectively.</w:t>
      </w:r>
    </w:p>
    <w:p w14:paraId="1D3EA39E"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07179B2D"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2.3_1.1.4.1.3.</w:t>
      </w:r>
    </w:p>
    <w:p w14:paraId="2FA8B85C" w14:textId="77777777" w:rsidR="00AB2B30" w:rsidRPr="00AC4FBC" w:rsidRDefault="006A7121">
      <w:pPr>
        <w:pStyle w:val="H6"/>
      </w:pPr>
      <w:bookmarkStart w:id="22605" w:name="_CR7_6B_2_3_1_1_4_1_2"/>
      <w:r w:rsidRPr="00AC4FBC">
        <w:t>7.6B.2.3_1.1.4.1.2</w:t>
      </w:r>
      <w:r w:rsidRPr="00AC4FBC">
        <w:tab/>
        <w:t>Test procedure</w:t>
      </w:r>
    </w:p>
    <w:bookmarkEnd w:id="22605"/>
    <w:p w14:paraId="76B55EEF"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2.3_1.1.4.1.1-1</w:t>
      </w:r>
      <w:r w:rsidRPr="00AC4FBC">
        <w:t xml:space="preserve"> on E-UTRA CC and NR CC respectively.</w:t>
      </w:r>
      <w:r w:rsidRPr="00AC4FBC">
        <w:rPr>
          <w:rFonts w:eastAsia="??"/>
        </w:rPr>
        <w:t xml:space="preserve"> The SS sends downlink MAC padding bits on the DL RMC.</w:t>
      </w:r>
    </w:p>
    <w:p w14:paraId="2707FBE6"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lang w:eastAsia="en-US"/>
        </w:rPr>
        <w:t>T</w:t>
      </w:r>
      <w:r w:rsidRPr="00AC4FBC">
        <w:t>able 7.6B.2.3_1.1.4.1.1-1 on E-UTRA CC and NR CC respectively. Since the UL has no payload and no loopback data to send the UE sends uplink MAC padding bits on the UL RMC.</w:t>
      </w:r>
    </w:p>
    <w:p w14:paraId="785770CE" w14:textId="77777777" w:rsidR="00AB2B30" w:rsidRPr="00AC4FBC" w:rsidRDefault="006A7121">
      <w:pPr>
        <w:pStyle w:val="B10"/>
      </w:pPr>
      <w:r w:rsidRPr="00AC4FBC">
        <w:t>3.</w:t>
      </w:r>
      <w:r w:rsidRPr="00AC4FBC">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D8F8F43"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1777E412"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D753B23"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456A9B2F" w14:textId="77777777" w:rsidR="00AB2B30" w:rsidRPr="00AC4FBC" w:rsidRDefault="006A7121">
      <w:pPr>
        <w:pStyle w:val="B10"/>
      </w:pPr>
      <w:r w:rsidRPr="00AC4FBC">
        <w:t>4.</w:t>
      </w:r>
      <w:r w:rsidRPr="00AC4FBC">
        <w:tab/>
        <w:t>Set the parameters of the signal generator for an interfering signal below the aggregated component carriers in Case 1 according to Table 7.6B.2.1.5-1.</w:t>
      </w:r>
    </w:p>
    <w:p w14:paraId="25D04274"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41921097" w14:textId="77777777" w:rsidR="00AB2B30" w:rsidRPr="00AC4FBC" w:rsidRDefault="006A7121">
      <w:pPr>
        <w:pStyle w:val="B10"/>
      </w:pPr>
      <w:r w:rsidRPr="00AC4FBC">
        <w:t>6.</w:t>
      </w:r>
      <w:r w:rsidRPr="00AC4FBC">
        <w:tab/>
        <w:t>Repeat steps from 4 to 5, using an interfering signal above the aggregated component carriers in Case 1 at step 4.</w:t>
      </w:r>
    </w:p>
    <w:p w14:paraId="1B935064" w14:textId="77777777" w:rsidR="00AB2B30" w:rsidRPr="00AC4FBC" w:rsidRDefault="006A7121">
      <w:pPr>
        <w:pStyle w:val="B10"/>
      </w:pPr>
      <w:r w:rsidRPr="00AC4FBC">
        <w:t>7.</w:t>
      </w:r>
      <w:r w:rsidRPr="00AC4FBC">
        <w:tab/>
        <w:t>Repeat steps from 4 to 6, using interfering signals in Case 2 at steps 4 and 6.</w:t>
      </w:r>
    </w:p>
    <w:p w14:paraId="7D7FD681"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C550C53" w14:textId="77777777" w:rsidR="00AB2B30" w:rsidRPr="00AC4FBC" w:rsidRDefault="006A7121">
      <w:pPr>
        <w:pStyle w:val="H6"/>
      </w:pPr>
      <w:bookmarkStart w:id="22606" w:name="_CR7_6B_2_3_1_1_4_1_3"/>
      <w:r w:rsidRPr="00AC4FBC">
        <w:t>7.6B.2.3_1.1.4.1.3</w:t>
      </w:r>
      <w:r w:rsidRPr="00AC4FBC">
        <w:tab/>
        <w:t>Message contents</w:t>
      </w:r>
    </w:p>
    <w:bookmarkEnd w:id="22606"/>
    <w:p w14:paraId="55C69090" w14:textId="77777777" w:rsidR="00AB2B30" w:rsidRPr="00AC4FBC" w:rsidRDefault="006A7121">
      <w:r w:rsidRPr="00AC4FBC">
        <w:t>Message contents are according to TS 38.508-1 [6] clause 4.6 Table 4.6.3-118 with condition TRANSFORM_PRECODER_ENABLED.</w:t>
      </w:r>
    </w:p>
    <w:p w14:paraId="3DA4B7EF" w14:textId="2A218E5D" w:rsidR="00AB2B30" w:rsidRPr="00AC4FBC" w:rsidRDefault="006A7121">
      <w:pPr>
        <w:pStyle w:val="H6"/>
      </w:pPr>
      <w:bookmarkStart w:id="22607" w:name="_CR7_6B_2_3_1_1_4_2"/>
      <w:r w:rsidRPr="00AC4FBC">
        <w:t>7.6B.2.3_1.1.4.</w:t>
      </w:r>
      <w:r w:rsidRPr="00AC4FBC">
        <w:rPr>
          <w:rFonts w:eastAsia="SimSun"/>
        </w:rPr>
        <w:t>2</w:t>
      </w:r>
      <w:r w:rsidR="00185D97" w:rsidRPr="00AC4FBC">
        <w:rPr>
          <w:rFonts w:eastAsia="SimSun"/>
        </w:rPr>
        <w:tab/>
        <w:t>I</w:t>
      </w:r>
      <w:r w:rsidRPr="00AC4FBC">
        <w:rPr>
          <w:rFonts w:eastAsia="SimSun"/>
        </w:rPr>
        <w:t>nter-band EN-DC within FR1 with 3 DL CCs (2NR DL CCs)</w:t>
      </w:r>
    </w:p>
    <w:bookmarkEnd w:id="22607"/>
    <w:p w14:paraId="73311A92" w14:textId="77777777" w:rsidR="00AB2B30" w:rsidRPr="00AC4FBC" w:rsidRDefault="006A7121">
      <w:pPr>
        <w:rPr>
          <w:rFonts w:eastAsia="MS Mincho"/>
        </w:rPr>
      </w:pPr>
      <w:r w:rsidRPr="00AC4FBC">
        <w:t>Same test description as in clause 7.6A.2.1.4 in TS 38.521-1 [8] for the NR carrier with the following exceptions:</w:t>
      </w:r>
    </w:p>
    <w:p w14:paraId="3DD54F92" w14:textId="77777777" w:rsidR="00AB2B30" w:rsidRPr="00AC4FBC" w:rsidRDefault="006A7121">
      <w:r w:rsidRPr="00AC4FBC">
        <w:t>The initial test configurations for E-UTRA consist of test frequency based on E-UTRA operating band and test channel bandwidth as specified in Table 4.6-1.</w:t>
      </w:r>
    </w:p>
    <w:p w14:paraId="3B5A69AF" w14:textId="77777777" w:rsidR="00AB2B30" w:rsidRPr="00AC4FBC" w:rsidRDefault="006A7121">
      <w:r w:rsidRPr="00AC4FBC">
        <w:t>For Initial conditions as in clause 7.6A.2.1.4.1 in TS 38.521-1 [8], add step 2.1 and step 3.1 as follows:</w:t>
      </w:r>
    </w:p>
    <w:p w14:paraId="169529A8" w14:textId="77777777" w:rsidR="00AB2B30" w:rsidRPr="00AC4FBC" w:rsidRDefault="006A7121">
      <w:pPr>
        <w:pStyle w:val="B10"/>
      </w:pPr>
      <w:r w:rsidRPr="00AC4FBC">
        <w:t>2.1.</w:t>
      </w:r>
      <w:r w:rsidRPr="00AC4FBC">
        <w:tab/>
        <w:t>The parameter settings for E-UTRA cell are set up according to TS 36.508 [11] clause 4.4.3.</w:t>
      </w:r>
    </w:p>
    <w:p w14:paraId="736BC5A7"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88A9DA5" w14:textId="77777777" w:rsidR="00AB2B30" w:rsidRPr="00AC4FBC" w:rsidRDefault="006A7121">
      <w:r w:rsidRPr="00AC4FBC">
        <w:t>Step 6 of Initial conditions as in clause 7.6A.2.1.4.1 in TS 38.521-1 [8] is replaced by:</w:t>
      </w:r>
    </w:p>
    <w:p w14:paraId="48CE6DBA"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3254478C" w14:textId="77777777" w:rsidR="00AB2B30" w:rsidRPr="00AC4FBC" w:rsidRDefault="006A7121">
      <w:r w:rsidRPr="00AC4FBC">
        <w:t>Add step 7 to Initial conditions in clause 7.6A.2.1.4.1 in TS 38.521-1 [8] as follows:</w:t>
      </w:r>
    </w:p>
    <w:p w14:paraId="66498A91"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E55CC2C" w14:textId="77777777" w:rsidR="00AB2B30" w:rsidRPr="00AC4FBC" w:rsidRDefault="006A7121">
      <w:pPr>
        <w:pStyle w:val="H6"/>
      </w:pPr>
      <w:bookmarkStart w:id="22608" w:name="_CR7_6B_2_3_1_1_5"/>
      <w:r w:rsidRPr="00AC4FBC">
        <w:t>7.6B.2.3_1.1.5</w:t>
      </w:r>
      <w:r w:rsidRPr="00AC4FBC">
        <w:tab/>
        <w:t>Test Requirement</w:t>
      </w:r>
    </w:p>
    <w:bookmarkEnd w:id="22608"/>
    <w:p w14:paraId="2C867240"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3</w:t>
      </w:r>
      <w:r w:rsidRPr="00AC4FBC">
        <w:rPr>
          <w:rFonts w:eastAsia="SimSun"/>
        </w:rPr>
        <w:t xml:space="preserve"> DL </w:t>
      </w:r>
      <w:r w:rsidRPr="00AC4FBC">
        <w:t>CCs: Same test requirement as in clause 7.6B.2.1.5</w:t>
      </w:r>
      <w:r w:rsidRPr="00AC4FBC">
        <w:rPr>
          <w:rFonts w:eastAsia="SimSun"/>
        </w:rPr>
        <w:t>.</w:t>
      </w:r>
    </w:p>
    <w:p w14:paraId="3CD9D8EB" w14:textId="77777777" w:rsidR="00AB2B30" w:rsidRPr="00AC4FBC" w:rsidRDefault="006A7121">
      <w:r w:rsidRPr="00AC4FBC">
        <w:rPr>
          <w:rFonts w:eastAsia="SimSun"/>
        </w:rPr>
        <w:t>For</w:t>
      </w:r>
      <w:r w:rsidRPr="00AC4FBC">
        <w:t xml:space="preserve"> inter-band EN-DC within FR1 with 3 DL CCs (2NR DL CCs): Same test requirement as in clause 7.6A.2.1.5 in TS 38.521-1 [8].</w:t>
      </w:r>
    </w:p>
    <w:p w14:paraId="0C6376C8" w14:textId="77777777" w:rsidR="00AB2B30" w:rsidRPr="00AC4FBC" w:rsidRDefault="006A7121">
      <w:pPr>
        <w:pStyle w:val="Heading5"/>
      </w:pPr>
      <w:bookmarkStart w:id="22609" w:name="_Toc36116517"/>
      <w:bookmarkStart w:id="22610" w:name="_Toc36118566"/>
      <w:bookmarkStart w:id="22611" w:name="_Toc36560681"/>
      <w:bookmarkStart w:id="22612" w:name="_Toc43977216"/>
      <w:bookmarkStart w:id="22613" w:name="_Toc52213803"/>
      <w:bookmarkStart w:id="22614" w:name="_Toc60743269"/>
      <w:bookmarkStart w:id="22615" w:name="_Toc68206444"/>
      <w:bookmarkStart w:id="22616" w:name="_Toc75972247"/>
      <w:bookmarkStart w:id="22617" w:name="_Toc85051688"/>
      <w:bookmarkStart w:id="22618" w:name="_Toc90493710"/>
      <w:bookmarkStart w:id="22619" w:name="_Toc90494350"/>
      <w:bookmarkStart w:id="22620" w:name="_Toc100094392"/>
      <w:bookmarkStart w:id="22621" w:name="_Toc106873083"/>
      <w:bookmarkStart w:id="22622" w:name="_Toc155209059"/>
      <w:bookmarkStart w:id="22623" w:name="_CR7_6B_2_3_1_2"/>
      <w:bookmarkEnd w:id="22623"/>
      <w:r w:rsidRPr="00AC4FBC">
        <w:t>7.6B.2.3_1.2</w:t>
      </w:r>
      <w:r w:rsidRPr="00AC4FBC">
        <w:tab/>
        <w:t>Inband blocking for EN-DC within FR1 (4 CCs)</w:t>
      </w:r>
      <w:bookmarkEnd w:id="22609"/>
      <w:bookmarkEnd w:id="22610"/>
      <w:bookmarkEnd w:id="22611"/>
      <w:bookmarkEnd w:id="22612"/>
      <w:bookmarkEnd w:id="22613"/>
      <w:bookmarkEnd w:id="22614"/>
      <w:bookmarkEnd w:id="22615"/>
      <w:bookmarkEnd w:id="22616"/>
      <w:bookmarkEnd w:id="22617"/>
      <w:bookmarkEnd w:id="22618"/>
      <w:bookmarkEnd w:id="22619"/>
      <w:bookmarkEnd w:id="22620"/>
      <w:bookmarkEnd w:id="22621"/>
      <w:bookmarkEnd w:id="22622"/>
    </w:p>
    <w:p w14:paraId="5ED08E1A" w14:textId="77777777" w:rsidR="00AB2B30" w:rsidRPr="00AC4FBC" w:rsidRDefault="006A7121">
      <w:pPr>
        <w:pStyle w:val="H6"/>
      </w:pPr>
      <w:bookmarkStart w:id="22624" w:name="_CR7_6B_2_3_1_2_1"/>
      <w:r w:rsidRPr="00AC4FBC">
        <w:t>7.6B</w:t>
      </w:r>
      <w:r w:rsidRPr="00AC4FBC">
        <w:rPr>
          <w:rFonts w:eastAsia="MS Mincho"/>
        </w:rPr>
        <w:t>.2.3</w:t>
      </w:r>
      <w:r w:rsidRPr="00AC4FBC">
        <w:t>_1.2.1</w:t>
      </w:r>
      <w:r w:rsidRPr="00AC4FBC">
        <w:tab/>
        <w:t>Test Purpose</w:t>
      </w:r>
    </w:p>
    <w:bookmarkEnd w:id="22624"/>
    <w:p w14:paraId="01E8652C" w14:textId="77777777" w:rsidR="00AB2B30" w:rsidRPr="00AC4FBC" w:rsidRDefault="006A7121">
      <w:pPr>
        <w:rPr>
          <w:rFonts w:eastAsia="SimSun"/>
        </w:rPr>
      </w:pPr>
      <w:r w:rsidRPr="00AC4FBC">
        <w:rPr>
          <w:rFonts w:eastAsia="SimSun"/>
        </w:rPr>
        <w:t xml:space="preserve">For intra-band contiguous EN-DC </w:t>
      </w:r>
      <w:r w:rsidRPr="00AC4FBC">
        <w:t>within FR1 with 4</w:t>
      </w:r>
      <w:r w:rsidRPr="00AC4FBC">
        <w:rPr>
          <w:rFonts w:eastAsia="SimSun"/>
        </w:rPr>
        <w:t xml:space="preserve"> DL </w:t>
      </w:r>
      <w:r w:rsidRPr="00AC4FBC">
        <w:t>CCs</w:t>
      </w:r>
      <w:r w:rsidRPr="00AC4FBC">
        <w:rPr>
          <w:rFonts w:eastAsia="SimSun"/>
        </w:rPr>
        <w:t xml:space="preserve">: </w:t>
      </w:r>
      <w:r w:rsidRPr="00AC4FBC">
        <w:rPr>
          <w:rFonts w:eastAsia="Osaka"/>
        </w:rPr>
        <w:t>In-band blocking is defined for an</w:t>
      </w:r>
      <w:r w:rsidRPr="00AC4FBC">
        <w:t xml:space="preserve"> unwanted interfering signal falling into the range from </w:t>
      </w:r>
      <w:r w:rsidRPr="00AC4FBC">
        <w:rPr>
          <w:rFonts w:eastAsia="??"/>
        </w:rPr>
        <w:t xml:space="preserve">15MHz below to 15MHz above the UE receive band, </w:t>
      </w:r>
      <w:r w:rsidRPr="00AC4FBC">
        <w:rPr>
          <w:rFonts w:cs="v5.0.0"/>
        </w:rPr>
        <w:t xml:space="preserve">at which the relative throughput shall </w:t>
      </w:r>
      <w:r w:rsidRPr="00AC4FBC">
        <w:t>meet or exceed the requirement for the specified measurement channels</w:t>
      </w:r>
      <w:r w:rsidRPr="00AC4FBC">
        <w:rPr>
          <w:rFonts w:cs="v5.0.0"/>
        </w:rPr>
        <w:t xml:space="preserve">. </w:t>
      </w:r>
      <w:r w:rsidRPr="00AC4FBC">
        <w:t>The lack of in-band blocking ability will decrease the coverage area when other NodeB transmitters exist (except in the adjacent channels and spurious response).</w:t>
      </w:r>
    </w:p>
    <w:p w14:paraId="4B7E07C6" w14:textId="77777777" w:rsidR="00AB2B30" w:rsidRPr="00AC4FBC" w:rsidRDefault="006A7121">
      <w:r w:rsidRPr="00AC4FBC">
        <w:rPr>
          <w:rFonts w:eastAsia="SimSun"/>
        </w:rPr>
        <w:t>For</w:t>
      </w:r>
      <w:r w:rsidRPr="00AC4FBC">
        <w:t xml:space="preserve"> </w:t>
      </w:r>
      <w:r w:rsidRPr="00AC4FBC">
        <w:rPr>
          <w:rFonts w:eastAsia="SimSun"/>
        </w:rPr>
        <w:t xml:space="preserve">inter-band EN-DC within FR1 with 4 DL CCs (3NR DL CCs): </w:t>
      </w:r>
      <w:r w:rsidRPr="00AC4FBC">
        <w:t>Same test purpose as in clause 7.6A.2.2.1 in TS 38.521-1 [8].</w:t>
      </w:r>
    </w:p>
    <w:p w14:paraId="3CFD1904" w14:textId="77777777" w:rsidR="00AB2B30" w:rsidRPr="00AC4FBC" w:rsidRDefault="006A7121">
      <w:pPr>
        <w:pStyle w:val="H6"/>
      </w:pPr>
      <w:bookmarkStart w:id="22625" w:name="_CR7_6B_2_3_1_2_2"/>
      <w:r w:rsidRPr="00AC4FBC">
        <w:t>7.6B.2.3_1.2.2</w:t>
      </w:r>
      <w:r w:rsidRPr="00AC4FBC">
        <w:tab/>
        <w:t>Test Applicability</w:t>
      </w:r>
    </w:p>
    <w:bookmarkEnd w:id="22625"/>
    <w:p w14:paraId="54B57004" w14:textId="77777777" w:rsidR="00AB2B30" w:rsidRPr="00AC4FBC" w:rsidRDefault="006A7121">
      <w:r w:rsidRPr="00AC4FBC">
        <w:t xml:space="preserve">This test case applies to all types of E-UTRA UE release 15 and forward, supporting </w:t>
      </w:r>
      <w:r w:rsidRPr="00AC4FBC">
        <w:rPr>
          <w:rFonts w:eastAsia="SimSun"/>
        </w:rPr>
        <w:t xml:space="preserve">intra-band contiguous EN-DC </w:t>
      </w:r>
      <w:r w:rsidRPr="00AC4FBC">
        <w:t>within FR1 with 4</w:t>
      </w:r>
      <w:r w:rsidRPr="00AC4FBC">
        <w:rPr>
          <w:rFonts w:eastAsia="SimSun"/>
        </w:rPr>
        <w:t xml:space="preserve"> DL </w:t>
      </w:r>
      <w:r w:rsidRPr="00AC4FBC">
        <w:t>CCs</w:t>
      </w:r>
      <w:r w:rsidRPr="00AC4FBC">
        <w:rPr>
          <w:rFonts w:eastAsia="SimSun"/>
        </w:rPr>
        <w:t xml:space="preserve"> or</w:t>
      </w:r>
      <w:r w:rsidRPr="00AC4FBC">
        <w:t xml:space="preserve"> inter-band EN-DC within FR1 with 4</w:t>
      </w:r>
      <w:r w:rsidRPr="00AC4FBC">
        <w:rPr>
          <w:rFonts w:eastAsia="SimSun"/>
        </w:rPr>
        <w:t xml:space="preserve"> DL</w:t>
      </w:r>
      <w:r w:rsidRPr="00AC4FBC">
        <w:t xml:space="preserve"> CCs</w:t>
      </w:r>
      <w:r w:rsidRPr="00AC4FBC">
        <w:rPr>
          <w:rFonts w:eastAsia="SimSun"/>
        </w:rPr>
        <w:t xml:space="preserve"> (</w:t>
      </w:r>
      <w:r w:rsidRPr="00AC4FBC">
        <w:t>3</w:t>
      </w:r>
      <w:r w:rsidRPr="00AC4FBC">
        <w:rPr>
          <w:rFonts w:eastAsia="SimSun"/>
        </w:rPr>
        <w:t>NR DL CCs)</w:t>
      </w:r>
      <w:r w:rsidRPr="00AC4FBC">
        <w:t>.</w:t>
      </w:r>
    </w:p>
    <w:p w14:paraId="4F9720D2" w14:textId="77777777" w:rsidR="00AB2B30" w:rsidRPr="00AC4FBC" w:rsidRDefault="006A7121">
      <w:pPr>
        <w:pStyle w:val="H6"/>
      </w:pPr>
      <w:bookmarkStart w:id="22626" w:name="_CR7_6B_2_3_1_2_3"/>
      <w:r w:rsidRPr="00AC4FBC">
        <w:t>7.6B.2.3_1.2.3</w:t>
      </w:r>
      <w:r w:rsidRPr="00AC4FBC">
        <w:tab/>
        <w:t>Minimum Conformance Requirements</w:t>
      </w:r>
    </w:p>
    <w:bookmarkEnd w:id="22626"/>
    <w:p w14:paraId="73D2EA2F" w14:textId="77777777" w:rsidR="00AB2B30" w:rsidRPr="00AC4FBC" w:rsidRDefault="006A7121">
      <w:pPr>
        <w:rPr>
          <w:rFonts w:eastAsia="SimSun"/>
        </w:rPr>
      </w:pPr>
      <w:r w:rsidRPr="00AC4FBC">
        <w:t xml:space="preserve">For intra-band contiguous EN-DC within FR1 with </w:t>
      </w:r>
      <w:r w:rsidRPr="00AC4FBC">
        <w:rPr>
          <w:rFonts w:eastAsia="SimSun"/>
        </w:rPr>
        <w:t>4</w:t>
      </w:r>
      <w:r w:rsidRPr="00AC4FBC">
        <w:t xml:space="preserve"> DL CCs: The minimum conformance requirements are defined in clause 7.6 B.2.0.1.</w:t>
      </w:r>
      <w:r w:rsidRPr="00AC4FBC">
        <w:rPr>
          <w:rFonts w:eastAsia="SimSun"/>
        </w:rPr>
        <w:t xml:space="preserve"> </w:t>
      </w:r>
      <w:r w:rsidRPr="00AC4FBC">
        <w:t>Exception requirements for both NR and E-UTRA are defined and therefore LTE anchor agnostic approach is not applied. E-UTRA test point analysis is included and E-UTRA measurements are performed.</w:t>
      </w:r>
    </w:p>
    <w:p w14:paraId="7D6EFB5E" w14:textId="77777777" w:rsidR="00AB2B30" w:rsidRPr="00AC4FBC" w:rsidRDefault="006A7121">
      <w:r w:rsidRPr="00AC4FBC">
        <w:rPr>
          <w:rFonts w:eastAsia="SimSun"/>
        </w:rPr>
        <w:t>For</w:t>
      </w:r>
      <w:r w:rsidRPr="00AC4FBC">
        <w:t xml:space="preserve"> inter-band EN-DC within FR1 with </w:t>
      </w:r>
      <w:r w:rsidRPr="00AC4FBC">
        <w:rPr>
          <w:rFonts w:eastAsia="SimSun"/>
        </w:rPr>
        <w:t>4</w:t>
      </w:r>
      <w:r w:rsidRPr="00AC4FBC">
        <w:t xml:space="preserve"> DL CCs (3NR DL CCs): The minimum conformance requirements are defined in clause 7.6B.2.0.3.</w:t>
      </w:r>
    </w:p>
    <w:p w14:paraId="25AE2D60" w14:textId="5B8077BD"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260F88D4" w14:textId="77777777" w:rsidR="00AB2B30" w:rsidRPr="00AC4FBC" w:rsidRDefault="006A7121">
      <w:pPr>
        <w:pStyle w:val="H6"/>
      </w:pPr>
      <w:bookmarkStart w:id="22627" w:name="_CR7_6B_2_3_1_2_4"/>
      <w:r w:rsidRPr="00AC4FBC">
        <w:t>7.6B</w:t>
      </w:r>
      <w:r w:rsidRPr="00AC4FBC">
        <w:rPr>
          <w:rFonts w:eastAsia="MS Mincho"/>
        </w:rPr>
        <w:t>.2.3</w:t>
      </w:r>
      <w:r w:rsidRPr="00AC4FBC">
        <w:t>_1.2.4</w:t>
      </w:r>
      <w:r w:rsidRPr="00AC4FBC">
        <w:tab/>
        <w:t>Test Description</w:t>
      </w:r>
    </w:p>
    <w:p w14:paraId="3D00F566" w14:textId="77777777" w:rsidR="00AB2B30" w:rsidRPr="00AC4FBC" w:rsidRDefault="006A7121">
      <w:pPr>
        <w:pStyle w:val="H6"/>
        <w:rPr>
          <w:rFonts w:eastAsia="SimSun"/>
        </w:rPr>
      </w:pPr>
      <w:bookmarkStart w:id="22628" w:name="_CR7_6B_2_3_1_2_4_1"/>
      <w:bookmarkEnd w:id="22627"/>
      <w:r w:rsidRPr="00AC4FBC">
        <w:t>7.6B.2.3_1.2.4.</w:t>
      </w:r>
      <w:r w:rsidRPr="00AC4FBC">
        <w:rPr>
          <w:rFonts w:eastAsia="SimSun"/>
        </w:rPr>
        <w:t>1</w:t>
      </w:r>
      <w:r w:rsidRPr="00AC4FBC">
        <w:rPr>
          <w:rFonts w:eastAsia="SimSun"/>
        </w:rPr>
        <w:tab/>
        <w:t xml:space="preserve">Intra-band contiguous EN-DC </w:t>
      </w:r>
      <w:r w:rsidRPr="00AC4FBC">
        <w:t>within FR1 with 4 DL CCs</w:t>
      </w:r>
    </w:p>
    <w:p w14:paraId="68D30F5C" w14:textId="77777777" w:rsidR="00AB2B30" w:rsidRPr="00AC4FBC" w:rsidRDefault="006A7121">
      <w:pPr>
        <w:pStyle w:val="H6"/>
      </w:pPr>
      <w:bookmarkStart w:id="22629" w:name="_CR7_6B_2_3_1_2_4_1_1"/>
      <w:bookmarkEnd w:id="22628"/>
      <w:r w:rsidRPr="00AC4FBC">
        <w:t>7.6B.2.3_1.2.4.1.1</w:t>
      </w:r>
      <w:r w:rsidRPr="00AC4FBC">
        <w:tab/>
        <w:t>Initial condition</w:t>
      </w:r>
    </w:p>
    <w:bookmarkEnd w:id="22629"/>
    <w:p w14:paraId="04013D4D"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3E9976A2" w14:textId="77777777" w:rsidR="00AB2B30" w:rsidRPr="00AC4FBC" w:rsidRDefault="006A7121">
      <w:pPr>
        <w:rPr>
          <w:rFonts w:eastAsia="SimSun"/>
        </w:rPr>
      </w:pPr>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3_1.2.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068FF84" w14:textId="77777777" w:rsidR="00AB2B30" w:rsidRPr="00AC4FBC" w:rsidRDefault="006A7121">
      <w:pPr>
        <w:pStyle w:val="TH"/>
      </w:pPr>
      <w:bookmarkStart w:id="22630" w:name="_CRTable7_6B_2_3_1_2_4_1_11"/>
      <w:r w:rsidRPr="00AC4FBC">
        <w:t xml:space="preserve">Table </w:t>
      </w:r>
      <w:bookmarkEnd w:id="22630"/>
      <w:r w:rsidRPr="00AC4FBC">
        <w:t>7.6B.2.3_1.2.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0462BFA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F3C8C" w14:textId="77777777" w:rsidR="00AB2B30" w:rsidRPr="00AC4FBC" w:rsidRDefault="006A7121">
            <w:pPr>
              <w:pStyle w:val="TAH"/>
            </w:pPr>
            <w:r w:rsidRPr="00AC4FBC">
              <w:t>Initial Conditions</w:t>
            </w:r>
          </w:p>
        </w:tc>
      </w:tr>
      <w:tr w:rsidR="00AB2B30" w:rsidRPr="00AC4FBC" w14:paraId="234C9AD7"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5EEF49"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EB542" w14:textId="77777777" w:rsidR="00AB2B30" w:rsidRPr="00AC4FBC" w:rsidRDefault="006A7121" w:rsidP="006910BE">
            <w:pPr>
              <w:pStyle w:val="TAL"/>
            </w:pPr>
            <w:r w:rsidRPr="00AC4FBC">
              <w:t>Normal</w:t>
            </w:r>
          </w:p>
        </w:tc>
      </w:tr>
      <w:tr w:rsidR="00AB2B30" w:rsidRPr="00AC4FBC" w14:paraId="42689255"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DCF93B" w14:textId="77777777" w:rsidR="00AB2B30" w:rsidRPr="00AC4FBC" w:rsidRDefault="006A7121" w:rsidP="006910BE">
            <w:pPr>
              <w:pStyle w:val="TAL"/>
            </w:pPr>
            <w:r w:rsidRPr="00AC4FBC">
              <w:t>Test Frequencies as specified in</w:t>
            </w:r>
          </w:p>
          <w:p w14:paraId="54521F14"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7F2984" w14:textId="77777777" w:rsidR="00AB2B30" w:rsidRPr="00AC4FBC" w:rsidRDefault="006A7121" w:rsidP="006910BE">
            <w:pPr>
              <w:pStyle w:val="TAL"/>
            </w:pPr>
            <w:r w:rsidRPr="00AC4FBC">
              <w:t>Mid range</w:t>
            </w:r>
          </w:p>
        </w:tc>
      </w:tr>
      <w:tr w:rsidR="00AB2B30" w:rsidRPr="00AC4FBC" w14:paraId="2CD3E675"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29794"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3DD44C"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53061EAE" w14:textId="77777777" w:rsidR="00AB2B30" w:rsidRPr="00AC4FBC" w:rsidRDefault="006A7121" w:rsidP="006910BE">
            <w:pPr>
              <w:pStyle w:val="TAL"/>
            </w:pPr>
            <w:r w:rsidRPr="00AC4FBC">
              <w:t>(NOTE 3)</w:t>
            </w:r>
          </w:p>
        </w:tc>
      </w:tr>
      <w:tr w:rsidR="00AB2B30" w:rsidRPr="00AC4FBC" w14:paraId="191EA760"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CE9E6"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E5FCC4" w14:textId="77777777" w:rsidR="00AB2B30" w:rsidRPr="00AC4FBC" w:rsidRDefault="006A7121" w:rsidP="006910BE">
            <w:pPr>
              <w:pStyle w:val="TAL"/>
            </w:pPr>
            <w:r w:rsidRPr="00AC4FBC">
              <w:t>Lowest</w:t>
            </w:r>
          </w:p>
        </w:tc>
      </w:tr>
      <w:tr w:rsidR="00AB2B30" w:rsidRPr="00AC4FBC" w14:paraId="6BBF94CE"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7BBE1" w14:textId="77777777" w:rsidR="00AB2B30" w:rsidRPr="00AC4FBC" w:rsidRDefault="006A7121">
            <w:pPr>
              <w:pStyle w:val="TAH"/>
            </w:pPr>
            <w:r w:rsidRPr="00AC4FBC">
              <w:t>NR/E-UTRA Test Parameters</w:t>
            </w:r>
          </w:p>
        </w:tc>
      </w:tr>
      <w:tr w:rsidR="00AB2B30" w:rsidRPr="00AC4FBC" w14:paraId="5E8AF94E"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FBC9C85"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71CD738E" w14:textId="77777777" w:rsidR="00AB2B30" w:rsidRPr="00AC4FBC" w:rsidRDefault="006A7121">
            <w:pPr>
              <w:pStyle w:val="TAH"/>
            </w:pPr>
            <w:r w:rsidRPr="00AC4FBC">
              <w:t>SCC1 – EUTRA and SCC2 – EUTRA</w:t>
            </w:r>
          </w:p>
        </w:tc>
        <w:tc>
          <w:tcPr>
            <w:tcW w:w="1666" w:type="pct"/>
            <w:gridSpan w:val="2"/>
            <w:tcBorders>
              <w:top w:val="single" w:sz="4" w:space="0" w:color="auto"/>
              <w:left w:val="single" w:sz="4" w:space="0" w:color="auto"/>
              <w:right w:val="single" w:sz="4" w:space="0" w:color="auto"/>
            </w:tcBorders>
            <w:vAlign w:val="center"/>
          </w:tcPr>
          <w:p w14:paraId="71D6F53C" w14:textId="77777777" w:rsidR="00AB2B30" w:rsidRPr="00AC4FBC" w:rsidRDefault="006A7121">
            <w:pPr>
              <w:pStyle w:val="TAH"/>
            </w:pPr>
            <w:r w:rsidRPr="00AC4FBC">
              <w:t>NR</w:t>
            </w:r>
          </w:p>
        </w:tc>
      </w:tr>
      <w:tr w:rsidR="00AB2B30" w:rsidRPr="00AC4FBC" w14:paraId="6F5E2A6F"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148AFE94" w14:textId="77777777" w:rsidR="00AB2B30" w:rsidRPr="00AC4FBC" w:rsidRDefault="006A7121">
            <w:pPr>
              <w:pStyle w:val="TAH"/>
            </w:pPr>
            <w:r w:rsidRPr="00AC4FBC">
              <w:t>UL/DL</w:t>
            </w:r>
          </w:p>
          <w:p w14:paraId="3355340E"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66BAD114" w14:textId="77777777" w:rsidR="00AB2B30" w:rsidRPr="00AC4FBC" w:rsidRDefault="006A7121">
            <w:pPr>
              <w:pStyle w:val="TAH"/>
            </w:pPr>
            <w:r w:rsidRPr="00AC4FBC">
              <w:t>UL/DL</w:t>
            </w:r>
          </w:p>
          <w:p w14:paraId="27F3DDDC"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5193027C" w14:textId="77777777" w:rsidR="00AB2B30" w:rsidRPr="00AC4FBC" w:rsidRDefault="006A7121">
            <w:pPr>
              <w:pStyle w:val="TAH"/>
            </w:pPr>
            <w:r w:rsidRPr="00AC4FBC">
              <w:t>UL/DL</w:t>
            </w:r>
          </w:p>
          <w:p w14:paraId="0FD3266B"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32758268" w14:textId="77777777" w:rsidR="00AB2B30" w:rsidRPr="00AC4FBC" w:rsidRDefault="006A7121">
            <w:pPr>
              <w:pStyle w:val="TAH"/>
            </w:pPr>
            <w:r w:rsidRPr="00AC4FBC">
              <w:t>UL/DL</w:t>
            </w:r>
          </w:p>
          <w:p w14:paraId="611897B6"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07810959" w14:textId="77777777" w:rsidR="00AB2B30" w:rsidRPr="00AC4FBC" w:rsidRDefault="006A7121">
            <w:pPr>
              <w:pStyle w:val="TAH"/>
            </w:pPr>
            <w:r w:rsidRPr="00AC4FBC">
              <w:t>UL/DL</w:t>
            </w:r>
          </w:p>
          <w:p w14:paraId="7C5041D8"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2DFAE33F" w14:textId="77777777" w:rsidR="00AB2B30" w:rsidRPr="00AC4FBC" w:rsidRDefault="006A7121">
            <w:pPr>
              <w:pStyle w:val="TAH"/>
            </w:pPr>
            <w:r w:rsidRPr="00AC4FBC">
              <w:t>UL/DL</w:t>
            </w:r>
          </w:p>
          <w:p w14:paraId="0CECB165" w14:textId="77777777" w:rsidR="00AB2B30" w:rsidRPr="00AC4FBC" w:rsidRDefault="006A7121">
            <w:pPr>
              <w:pStyle w:val="TAH"/>
            </w:pPr>
            <w:r w:rsidRPr="00AC4FBC">
              <w:t>allocation</w:t>
            </w:r>
          </w:p>
        </w:tc>
      </w:tr>
      <w:tr w:rsidR="00AB2B30" w:rsidRPr="00AC4FBC" w14:paraId="3B5A1D62"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0A8ECDC0"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2378081B" w14:textId="77777777" w:rsidR="00AB2B30" w:rsidRPr="00AC4FBC" w:rsidRDefault="006A7121">
            <w:pPr>
              <w:pStyle w:val="TAC"/>
              <w:rPr>
                <w:rFonts w:eastAsia="SimSun"/>
              </w:rPr>
            </w:pPr>
            <w:r w:rsidRPr="00AC4FBC">
              <w:t>REFSENS</w:t>
            </w:r>
            <w:r w:rsidRPr="00AC4FBC">
              <w:rPr>
                <w:rFonts w:eastAsia="SimSun"/>
              </w:rPr>
              <w:t>/</w:t>
            </w:r>
            <w:r w:rsidRPr="00AC4FBC">
              <w:t>Full RB</w:t>
            </w:r>
          </w:p>
        </w:tc>
        <w:tc>
          <w:tcPr>
            <w:tcW w:w="834" w:type="pct"/>
            <w:tcBorders>
              <w:top w:val="single" w:sz="4" w:space="0" w:color="auto"/>
              <w:left w:val="single" w:sz="4" w:space="0" w:color="auto"/>
              <w:right w:val="single" w:sz="4" w:space="0" w:color="auto"/>
            </w:tcBorders>
          </w:tcPr>
          <w:p w14:paraId="4EDBC6FA" w14:textId="77777777" w:rsidR="00AB2B30" w:rsidRPr="00AC4FBC" w:rsidRDefault="006A7121">
            <w:pPr>
              <w:pStyle w:val="TAC"/>
              <w:rPr>
                <w:rFonts w:eastAsia="SimSun"/>
              </w:rPr>
            </w:pPr>
            <w:r w:rsidRPr="00AC4FBC">
              <w:rPr>
                <w:rFonts w:eastAsia="SimSun"/>
              </w:rPr>
              <w:t>NA/</w:t>
            </w:r>
            <w:r w:rsidRPr="00AC4FBC">
              <w:t>QPSK</w:t>
            </w:r>
          </w:p>
        </w:tc>
        <w:tc>
          <w:tcPr>
            <w:tcW w:w="834" w:type="pct"/>
            <w:tcBorders>
              <w:top w:val="single" w:sz="4" w:space="0" w:color="auto"/>
              <w:left w:val="single" w:sz="4" w:space="0" w:color="auto"/>
              <w:right w:val="single" w:sz="4" w:space="0" w:color="auto"/>
            </w:tcBorders>
          </w:tcPr>
          <w:p w14:paraId="606D567C" w14:textId="77777777" w:rsidR="00AB2B30" w:rsidRPr="00AC4FBC" w:rsidRDefault="006A7121">
            <w:pPr>
              <w:pStyle w:val="TAC"/>
              <w:rPr>
                <w:rFonts w:eastAsia="SimSun"/>
              </w:rPr>
            </w:pPr>
            <w:r w:rsidRPr="00AC4FBC">
              <w:rPr>
                <w:rFonts w:eastAsia="SimSun"/>
              </w:rPr>
              <w:t>NA/</w:t>
            </w:r>
            <w:r w:rsidRPr="00AC4FBC">
              <w:t>Full RB</w:t>
            </w:r>
          </w:p>
        </w:tc>
        <w:tc>
          <w:tcPr>
            <w:tcW w:w="833" w:type="pct"/>
            <w:tcBorders>
              <w:top w:val="single" w:sz="4" w:space="0" w:color="auto"/>
              <w:left w:val="single" w:sz="4" w:space="0" w:color="auto"/>
              <w:right w:val="single" w:sz="4" w:space="0" w:color="auto"/>
            </w:tcBorders>
          </w:tcPr>
          <w:p w14:paraId="5D9BC1F0" w14:textId="77777777" w:rsidR="00AB2B30" w:rsidRPr="00AC4FBC" w:rsidRDefault="006A7121">
            <w:pPr>
              <w:pStyle w:val="TAC"/>
              <w:rPr>
                <w:rFonts w:eastAsia="SimSun"/>
              </w:rPr>
            </w:pPr>
            <w:r w:rsidRPr="00AC4FBC">
              <w:t>DFT-s-OFDM QPSK</w:t>
            </w:r>
            <w:r w:rsidRPr="00AC4FBC">
              <w:rPr>
                <w:rFonts w:eastAsia="SimSun"/>
              </w:rPr>
              <w:t>/</w:t>
            </w:r>
            <w:r w:rsidRPr="00AC4FBC">
              <w:t>CP-OFDM QPSK</w:t>
            </w:r>
          </w:p>
        </w:tc>
        <w:tc>
          <w:tcPr>
            <w:tcW w:w="833" w:type="pct"/>
            <w:tcBorders>
              <w:top w:val="single" w:sz="4" w:space="0" w:color="auto"/>
              <w:left w:val="single" w:sz="4" w:space="0" w:color="auto"/>
              <w:right w:val="single" w:sz="4" w:space="0" w:color="auto"/>
            </w:tcBorders>
          </w:tcPr>
          <w:p w14:paraId="3B6C0DCC" w14:textId="77777777" w:rsidR="00AB2B30" w:rsidRPr="00AC4FBC" w:rsidRDefault="006A7121">
            <w:pPr>
              <w:pStyle w:val="TAC"/>
              <w:rPr>
                <w:rFonts w:eastAsia="SimSun"/>
              </w:rPr>
            </w:pPr>
            <w:r w:rsidRPr="00AC4FBC">
              <w:t>REFSENS</w:t>
            </w:r>
            <w:r w:rsidRPr="00AC4FBC">
              <w:rPr>
                <w:rFonts w:eastAsia="SimSun"/>
              </w:rPr>
              <w:t>/</w:t>
            </w:r>
            <w:r w:rsidRPr="00AC4FBC">
              <w:t>Full RB (NOTE 1)</w:t>
            </w:r>
          </w:p>
        </w:tc>
      </w:tr>
      <w:tr w:rsidR="00AB2B30" w:rsidRPr="00AC4FBC" w14:paraId="7CBB041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25FD04"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4B682FB6"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76FB27DD" w14:textId="6E5741D4"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p w14:paraId="1C3545D2"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42C43892"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2D99CCE4" w14:textId="77777777" w:rsidR="00AB2B30" w:rsidRPr="00AC4FBC" w:rsidRDefault="00AB2B30"/>
    <w:p w14:paraId="00560027" w14:textId="77777777" w:rsidR="00AB2B30" w:rsidRPr="00AC4FBC" w:rsidRDefault="006A7121">
      <w:pPr>
        <w:pStyle w:val="B10"/>
      </w:pPr>
      <w:r w:rsidRPr="00AC4FBC">
        <w:t>1.</w:t>
      </w:r>
      <w:r w:rsidRPr="00AC4FBC">
        <w:tab/>
        <w:t>Connect the SS to the UE antenna connectors as shown in [6] TS 38.508-1 Annex A, in Figure A.3.1.4.1 for SS diagram and clause A.3.2 for UE diagram.</w:t>
      </w:r>
    </w:p>
    <w:p w14:paraId="7E5089EB"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72C7ED96"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7AF28D66" w14:textId="2485473F" w:rsidR="00AB2B30" w:rsidRPr="00AC4FBC" w:rsidRDefault="006A7121">
      <w:pPr>
        <w:pStyle w:val="B10"/>
      </w:pPr>
      <w:r w:rsidRPr="00AC4FBC">
        <w:t>4.</w:t>
      </w:r>
      <w:r w:rsidRPr="00AC4FBC">
        <w:tab/>
        <w:t>The UL and DL Reference Measurement channels are TS 36.521-1 [10] Annex A.2, A.3 and TS 38.521-1 [8] Annex A.2, A.3 for E-UTRA CG and NR CG respectively.</w:t>
      </w:r>
    </w:p>
    <w:p w14:paraId="46277046"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720B0EC2"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2.3_1.2.4.1.3.</w:t>
      </w:r>
    </w:p>
    <w:p w14:paraId="2D4226CF" w14:textId="77777777" w:rsidR="00AB2B30" w:rsidRPr="00AC4FBC" w:rsidRDefault="006A7121">
      <w:pPr>
        <w:pStyle w:val="H6"/>
      </w:pPr>
      <w:bookmarkStart w:id="22631" w:name="_CR7_6B_2_3_1_2_4_1_2"/>
      <w:r w:rsidRPr="00AC4FBC">
        <w:t>7.6B.2.3_1.2.4.1.2</w:t>
      </w:r>
      <w:r w:rsidRPr="00AC4FBC">
        <w:tab/>
        <w:t>Test procedure</w:t>
      </w:r>
    </w:p>
    <w:bookmarkEnd w:id="22631"/>
    <w:p w14:paraId="5DD79044"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2.3_1.2.4.1.1-1</w:t>
      </w:r>
      <w:r w:rsidRPr="00AC4FBC">
        <w:t xml:space="preserve"> on E-UTRA CC and NR CC respectively.</w:t>
      </w:r>
      <w:r w:rsidRPr="00AC4FBC">
        <w:rPr>
          <w:rFonts w:eastAsia="??"/>
        </w:rPr>
        <w:t xml:space="preserve"> The SS sends downlink MAC padding bits on the DL RMC.</w:t>
      </w:r>
    </w:p>
    <w:p w14:paraId="31C65BF8"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lang w:eastAsia="en-US"/>
        </w:rPr>
        <w:t>T</w:t>
      </w:r>
      <w:r w:rsidRPr="00AC4FBC">
        <w:t>able 7.6B.2.3_1.2.4.1.1-1 on E-UTRA CC and NR CC respectively. Since the UL has no payload and no loopback data to send the UE sends uplink MAC padding bits on the UL RMC.</w:t>
      </w:r>
    </w:p>
    <w:p w14:paraId="21C2F5B7" w14:textId="77777777" w:rsidR="00AB2B30" w:rsidRPr="00AC4FBC" w:rsidRDefault="006A7121">
      <w:pPr>
        <w:pStyle w:val="B10"/>
      </w:pPr>
      <w:r w:rsidRPr="00AC4FBC">
        <w:t>3.</w:t>
      </w:r>
      <w:r w:rsidRPr="00AC4FBC">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F591EEF"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9048C2B"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E822331"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18CD2E9" w14:textId="77777777" w:rsidR="00AB2B30" w:rsidRPr="00AC4FBC" w:rsidRDefault="006A7121">
      <w:pPr>
        <w:pStyle w:val="B10"/>
      </w:pPr>
      <w:r w:rsidRPr="00AC4FBC">
        <w:t>4.</w:t>
      </w:r>
      <w:r w:rsidRPr="00AC4FBC">
        <w:tab/>
        <w:t>Set the parameters of the signal generator for an interfering signal below the aggregated component carriers in Case 1 according to Table 7.6B.2.1.5-1.</w:t>
      </w:r>
    </w:p>
    <w:p w14:paraId="228412C2"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3FD05559" w14:textId="77777777" w:rsidR="00AB2B30" w:rsidRPr="00AC4FBC" w:rsidRDefault="006A7121">
      <w:pPr>
        <w:pStyle w:val="B10"/>
      </w:pPr>
      <w:r w:rsidRPr="00AC4FBC">
        <w:t>6.</w:t>
      </w:r>
      <w:r w:rsidRPr="00AC4FBC">
        <w:tab/>
        <w:t>Repeat steps from 4 to 5, using an interfering signal above the aggregated component carriers in Case 1 at step 4.</w:t>
      </w:r>
    </w:p>
    <w:p w14:paraId="36670C00" w14:textId="77777777" w:rsidR="00AB2B30" w:rsidRPr="00AC4FBC" w:rsidRDefault="006A7121">
      <w:pPr>
        <w:pStyle w:val="B10"/>
      </w:pPr>
      <w:r w:rsidRPr="00AC4FBC">
        <w:t>7.</w:t>
      </w:r>
      <w:r w:rsidRPr="00AC4FBC">
        <w:tab/>
        <w:t>Repeat steps from 4 to 6, using interfering signals in Case 2 at steps 4 and 6.</w:t>
      </w:r>
    </w:p>
    <w:p w14:paraId="2A443F9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1747F9F8" w14:textId="77777777" w:rsidR="00AB2B30" w:rsidRPr="00AC4FBC" w:rsidRDefault="006A7121">
      <w:pPr>
        <w:pStyle w:val="H6"/>
      </w:pPr>
      <w:bookmarkStart w:id="22632" w:name="_CR7_6B_2_3_1_2_4_1_3"/>
      <w:r w:rsidRPr="00AC4FBC">
        <w:t>7.6B.2.3_1.2.4.1.3</w:t>
      </w:r>
      <w:r w:rsidRPr="00AC4FBC">
        <w:tab/>
        <w:t>Message contents</w:t>
      </w:r>
    </w:p>
    <w:bookmarkEnd w:id="22632"/>
    <w:p w14:paraId="3F4D5378" w14:textId="77777777" w:rsidR="00AB2B30" w:rsidRPr="00AC4FBC" w:rsidRDefault="006A7121">
      <w:r w:rsidRPr="00AC4FBC">
        <w:t>Message contents are according to TS 38.508-1 [6] clause 4.6 Table 4.6.3-118 with condition TRANSFORM_PRECODER_ENABLED.</w:t>
      </w:r>
    </w:p>
    <w:p w14:paraId="1487FB29" w14:textId="4651FE56" w:rsidR="00AB2B30" w:rsidRPr="00AC4FBC" w:rsidRDefault="006A7121">
      <w:pPr>
        <w:pStyle w:val="H6"/>
        <w:rPr>
          <w:rFonts w:eastAsia="SimSun"/>
        </w:rPr>
      </w:pPr>
      <w:bookmarkStart w:id="22633" w:name="_CR7_6B_2_3_1_2_4_2"/>
      <w:r w:rsidRPr="00AC4FBC">
        <w:t>7.6B.2.3_1.2.4.</w:t>
      </w:r>
      <w:r w:rsidRPr="00AC4FBC">
        <w:rPr>
          <w:rFonts w:eastAsia="SimSun"/>
        </w:rPr>
        <w:t>2</w:t>
      </w:r>
      <w:r w:rsidR="008A541A" w:rsidRPr="00AC4FBC">
        <w:rPr>
          <w:rFonts w:eastAsia="SimSun"/>
        </w:rPr>
        <w:tab/>
      </w:r>
      <w:r w:rsidRPr="00AC4FBC">
        <w:rPr>
          <w:rFonts w:eastAsia="SimSun"/>
        </w:rPr>
        <w:t>Iinter-band EN-DC within FR1 with 4 DL CCs (</w:t>
      </w:r>
      <w:r w:rsidRPr="00AC4FBC">
        <w:t>3</w:t>
      </w:r>
      <w:r w:rsidRPr="00AC4FBC">
        <w:rPr>
          <w:rFonts w:eastAsia="SimSun"/>
        </w:rPr>
        <w:t>NR DL CCs)</w:t>
      </w:r>
    </w:p>
    <w:bookmarkEnd w:id="22633"/>
    <w:p w14:paraId="3FBB2232" w14:textId="77777777" w:rsidR="00AB2B30" w:rsidRPr="00AC4FBC" w:rsidRDefault="006A7121">
      <w:pPr>
        <w:rPr>
          <w:rFonts w:eastAsia="MS Mincho"/>
        </w:rPr>
      </w:pPr>
      <w:r w:rsidRPr="00AC4FBC">
        <w:t>Same test description as in clause 7.6A.2.2.4 in TS 38.521-1 [8] for the NR carrier with the following exceptions:</w:t>
      </w:r>
    </w:p>
    <w:p w14:paraId="091BAAE3" w14:textId="77777777" w:rsidR="00AB2B30" w:rsidRPr="00AC4FBC" w:rsidRDefault="006A7121">
      <w:r w:rsidRPr="00AC4FBC">
        <w:t>The initial test configurations for E-UTRA consist of test frequency based on E-UTRA operating band and test channel bandwidth as specified in Table 4.6-1.</w:t>
      </w:r>
    </w:p>
    <w:p w14:paraId="05778E53" w14:textId="77777777" w:rsidR="00AB2B30" w:rsidRPr="00AC4FBC" w:rsidRDefault="006A7121">
      <w:r w:rsidRPr="00AC4FBC">
        <w:t>For Initial conditions as in clause 7.6A.2.2.4.1 in TS 38.521-1 [8], add step 2.1 and step 3.1 as follows:</w:t>
      </w:r>
    </w:p>
    <w:p w14:paraId="569BC10C" w14:textId="77777777" w:rsidR="00AB2B30" w:rsidRPr="00AC4FBC" w:rsidRDefault="006A7121">
      <w:pPr>
        <w:pStyle w:val="B10"/>
      </w:pPr>
      <w:r w:rsidRPr="00AC4FBC">
        <w:t>2.1.</w:t>
      </w:r>
      <w:r w:rsidRPr="00AC4FBC">
        <w:tab/>
        <w:t>The parameter settings for E-UTRA cell are set up according to TS 36.508 [11] clause 4.4.3.</w:t>
      </w:r>
    </w:p>
    <w:p w14:paraId="3049BA5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77F1C76" w14:textId="77777777" w:rsidR="00AB2B30" w:rsidRPr="00AC4FBC" w:rsidRDefault="006A7121">
      <w:r w:rsidRPr="00AC4FBC">
        <w:t>Step 6 of Initial conditions as in clause 7.6A.2.2.4.1 in TS 38.521-1 [8] is replaced by:</w:t>
      </w:r>
    </w:p>
    <w:p w14:paraId="0273A7D3"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29F9EBAC" w14:textId="77777777" w:rsidR="00AB2B30" w:rsidRPr="00AC4FBC" w:rsidRDefault="006A7121">
      <w:r w:rsidRPr="00AC4FBC">
        <w:t>Add step 7 to Initial conditions in clause 7.6A.2.2.4.1 in TS 38.521-1 [8] as follows:</w:t>
      </w:r>
    </w:p>
    <w:p w14:paraId="73D2EACB"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D865F42" w14:textId="77777777" w:rsidR="00AB2B30" w:rsidRPr="00AC4FBC" w:rsidRDefault="006A7121">
      <w:pPr>
        <w:pStyle w:val="H6"/>
      </w:pPr>
      <w:bookmarkStart w:id="22634" w:name="_CR7_6B_2_3_1_2_5"/>
      <w:r w:rsidRPr="00AC4FBC">
        <w:t>7.6B.2.3_1.2.5</w:t>
      </w:r>
      <w:r w:rsidRPr="00AC4FBC">
        <w:tab/>
        <w:t>Test Requirement</w:t>
      </w:r>
    </w:p>
    <w:bookmarkEnd w:id="22634"/>
    <w:p w14:paraId="27016E60"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4</w:t>
      </w:r>
      <w:r w:rsidRPr="00AC4FBC">
        <w:rPr>
          <w:rFonts w:eastAsia="SimSun"/>
        </w:rPr>
        <w:t xml:space="preserve"> DL </w:t>
      </w:r>
      <w:r w:rsidRPr="00AC4FBC">
        <w:t>CCs: Same test requirement as in clause 7.6B.2.1.5</w:t>
      </w:r>
      <w:r w:rsidRPr="00AC4FBC">
        <w:rPr>
          <w:rFonts w:eastAsia="SimSun"/>
        </w:rPr>
        <w:t>.</w:t>
      </w:r>
    </w:p>
    <w:p w14:paraId="7CF4150A" w14:textId="77777777" w:rsidR="00AB2B30" w:rsidRPr="00AC4FBC" w:rsidRDefault="006A7121">
      <w:r w:rsidRPr="00AC4FBC">
        <w:rPr>
          <w:rFonts w:eastAsia="SimSun"/>
        </w:rPr>
        <w:t>For</w:t>
      </w:r>
      <w:r w:rsidRPr="00AC4FBC">
        <w:t xml:space="preserve"> inter-band EN-DC within FR1 with 4 DL CCs (3NR DL CCs):</w:t>
      </w:r>
      <w:r w:rsidRPr="00AC4FBC">
        <w:rPr>
          <w:rFonts w:eastAsia="SimSun"/>
        </w:rPr>
        <w:t xml:space="preserve"> </w:t>
      </w:r>
      <w:r w:rsidRPr="00AC4FBC">
        <w:t>Same test requirement as in clause 7.6A.2.2.5 in TS 38.521-1 [8].</w:t>
      </w:r>
    </w:p>
    <w:p w14:paraId="3AD81B5E" w14:textId="77777777" w:rsidR="00AB2B30" w:rsidRPr="00AC4FBC" w:rsidRDefault="006A7121">
      <w:pPr>
        <w:pStyle w:val="Heading5"/>
      </w:pPr>
      <w:bookmarkStart w:id="22635" w:name="_Toc27476008"/>
      <w:bookmarkStart w:id="22636" w:name="_Toc29495467"/>
      <w:bookmarkStart w:id="22637" w:name="_Toc36116518"/>
      <w:bookmarkStart w:id="22638" w:name="_Toc36118567"/>
      <w:bookmarkStart w:id="22639" w:name="_Toc36560682"/>
      <w:bookmarkStart w:id="22640" w:name="_Toc43977217"/>
      <w:bookmarkStart w:id="22641" w:name="_Toc52213804"/>
      <w:bookmarkStart w:id="22642" w:name="_Toc60743270"/>
      <w:bookmarkStart w:id="22643" w:name="_Toc68206445"/>
      <w:bookmarkStart w:id="22644" w:name="_Toc75972248"/>
      <w:bookmarkStart w:id="22645" w:name="_Toc85051689"/>
      <w:bookmarkStart w:id="22646" w:name="_Toc90493711"/>
      <w:bookmarkStart w:id="22647" w:name="_Toc90494351"/>
      <w:bookmarkStart w:id="22648" w:name="_Toc100094393"/>
      <w:bookmarkStart w:id="22649" w:name="_Toc106873084"/>
      <w:bookmarkStart w:id="22650" w:name="_Toc155209060"/>
      <w:bookmarkStart w:id="22651" w:name="_CR7_6B_2_3_1_3"/>
      <w:bookmarkEnd w:id="22651"/>
      <w:r w:rsidRPr="00AC4FBC">
        <w:t>7.6B.2.3_1.3</w:t>
      </w:r>
      <w:r w:rsidRPr="00AC4FBC">
        <w:tab/>
        <w:t>Inband blocking for EN-DC within FR1 (5 CCs)</w:t>
      </w:r>
      <w:bookmarkEnd w:id="22635"/>
      <w:bookmarkEnd w:id="22636"/>
      <w:bookmarkEnd w:id="22637"/>
      <w:bookmarkEnd w:id="22638"/>
      <w:bookmarkEnd w:id="22639"/>
      <w:bookmarkEnd w:id="22640"/>
      <w:bookmarkEnd w:id="22641"/>
      <w:bookmarkEnd w:id="22642"/>
      <w:bookmarkEnd w:id="22643"/>
      <w:bookmarkEnd w:id="22644"/>
      <w:bookmarkEnd w:id="22645"/>
      <w:bookmarkEnd w:id="22646"/>
      <w:bookmarkEnd w:id="22647"/>
      <w:bookmarkEnd w:id="22648"/>
      <w:bookmarkEnd w:id="22649"/>
      <w:bookmarkEnd w:id="22650"/>
    </w:p>
    <w:p w14:paraId="5A3904C2" w14:textId="77777777" w:rsidR="00AB2B30" w:rsidRPr="00AC4FBC" w:rsidRDefault="006A7121">
      <w:pPr>
        <w:pStyle w:val="H6"/>
      </w:pPr>
      <w:bookmarkStart w:id="22652" w:name="_CR7_6B_2_3_1_3_1"/>
      <w:r w:rsidRPr="00AC4FBC">
        <w:t>7.6B</w:t>
      </w:r>
      <w:r w:rsidRPr="00AC4FBC">
        <w:rPr>
          <w:rFonts w:eastAsia="MS Mincho"/>
        </w:rPr>
        <w:t>.2.3</w:t>
      </w:r>
      <w:r w:rsidRPr="00AC4FBC">
        <w:t>_1.3.1</w:t>
      </w:r>
      <w:r w:rsidRPr="00AC4FBC">
        <w:tab/>
        <w:t>Test Purpose</w:t>
      </w:r>
    </w:p>
    <w:bookmarkEnd w:id="22652"/>
    <w:p w14:paraId="58786DE0" w14:textId="77777777" w:rsidR="00AB2B30" w:rsidRPr="00AC4FBC" w:rsidRDefault="006A7121">
      <w:r w:rsidRPr="00AC4FBC">
        <w:t>Same test purpose as in clause 7.6B.2.3.1.</w:t>
      </w:r>
    </w:p>
    <w:p w14:paraId="1F1C1DB1" w14:textId="77777777" w:rsidR="00AB2B30" w:rsidRPr="00AC4FBC" w:rsidRDefault="006A7121">
      <w:pPr>
        <w:pStyle w:val="H6"/>
      </w:pPr>
      <w:bookmarkStart w:id="22653" w:name="_CR7_6B_2_3_1_3_2"/>
      <w:r w:rsidRPr="00AC4FBC">
        <w:t>7.6B.2.3_1.3.2</w:t>
      </w:r>
      <w:r w:rsidRPr="00AC4FBC">
        <w:tab/>
        <w:t>Test Applicability</w:t>
      </w:r>
    </w:p>
    <w:bookmarkEnd w:id="22653"/>
    <w:p w14:paraId="14ABD7AF" w14:textId="77777777" w:rsidR="00AB2B30" w:rsidRPr="00AC4FBC" w:rsidRDefault="006A7121">
      <w:r w:rsidRPr="00AC4FBC">
        <w:t>This test case applies to all types of E-UTRA UE release 16 and forward, supporting inter-band EN-DC within FR1 with 5</w:t>
      </w:r>
      <w:r w:rsidRPr="00AC4FBC">
        <w:rPr>
          <w:rFonts w:eastAsia="SimSun"/>
        </w:rPr>
        <w:t xml:space="preserve"> DL </w:t>
      </w:r>
      <w:r w:rsidRPr="00AC4FBC">
        <w:t>CCs</w:t>
      </w:r>
      <w:r w:rsidRPr="00AC4FBC">
        <w:rPr>
          <w:rFonts w:eastAsia="SimSun"/>
        </w:rPr>
        <w:t xml:space="preserve"> (4 NR DL </w:t>
      </w:r>
      <w:r w:rsidRPr="00AC4FBC">
        <w:t>CCs</w:t>
      </w:r>
      <w:r w:rsidRPr="00AC4FBC">
        <w:rPr>
          <w:rFonts w:eastAsia="SimSun"/>
        </w:rPr>
        <w:t>)</w:t>
      </w:r>
      <w:r w:rsidRPr="00AC4FBC">
        <w:t>.</w:t>
      </w:r>
    </w:p>
    <w:p w14:paraId="1F7E19E3" w14:textId="77777777" w:rsidR="00AB2B30" w:rsidRPr="00AC4FBC" w:rsidRDefault="006A7121">
      <w:pPr>
        <w:pStyle w:val="H6"/>
      </w:pPr>
      <w:bookmarkStart w:id="22654" w:name="_CR7_6B_2_3_1_3_3"/>
      <w:r w:rsidRPr="00AC4FBC">
        <w:t>7.6B.2.3_1.3.3</w:t>
      </w:r>
      <w:r w:rsidRPr="00AC4FBC">
        <w:tab/>
        <w:t>Minimum Conformance Requirements</w:t>
      </w:r>
    </w:p>
    <w:bookmarkEnd w:id="22654"/>
    <w:p w14:paraId="43B3CD9D" w14:textId="77777777" w:rsidR="00AB2B30" w:rsidRPr="00AC4FBC" w:rsidRDefault="006A7121">
      <w:r w:rsidRPr="00AC4FBC">
        <w:t>The minimum conformance requirements are defined in clause 7.6B.2.0.3.</w:t>
      </w:r>
    </w:p>
    <w:p w14:paraId="63E3EA0F" w14:textId="6A7E6DF1"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39971C1D" w14:textId="77777777" w:rsidR="00AB2B30" w:rsidRPr="00AC4FBC" w:rsidRDefault="006A7121">
      <w:pPr>
        <w:pStyle w:val="H6"/>
      </w:pPr>
      <w:bookmarkStart w:id="22655" w:name="_CR7_6B_2_3_1_3_4"/>
      <w:r w:rsidRPr="00AC4FBC">
        <w:t>7.6B</w:t>
      </w:r>
      <w:r w:rsidRPr="00AC4FBC">
        <w:rPr>
          <w:rFonts w:eastAsia="MS Mincho"/>
        </w:rPr>
        <w:t>.2.3</w:t>
      </w:r>
      <w:r w:rsidRPr="00AC4FBC">
        <w:t>_1.3.4</w:t>
      </w:r>
      <w:r w:rsidRPr="00AC4FBC">
        <w:tab/>
        <w:t>Test Description</w:t>
      </w:r>
    </w:p>
    <w:bookmarkEnd w:id="22655"/>
    <w:p w14:paraId="751E5621" w14:textId="77777777" w:rsidR="00AB2B30" w:rsidRPr="00AC4FBC" w:rsidRDefault="006A7121">
      <w:pPr>
        <w:rPr>
          <w:rFonts w:eastAsia="MS Mincho"/>
        </w:rPr>
      </w:pPr>
      <w:r w:rsidRPr="00AC4FBC">
        <w:t>Same test description as in clause 7.6A.2.3.4 in TS 38.521-1 [8] for the NR carrier with the following exceptions:</w:t>
      </w:r>
    </w:p>
    <w:p w14:paraId="27DB28C6" w14:textId="77777777" w:rsidR="00AB2B30" w:rsidRPr="00AC4FBC" w:rsidRDefault="006A7121">
      <w:r w:rsidRPr="00AC4FBC">
        <w:t>The initial test configurations for E-UTRA consist of test frequency based on E-UTRA operating band and test channel bandwidth as specified in Table 4.6-1.</w:t>
      </w:r>
    </w:p>
    <w:p w14:paraId="1DB80647" w14:textId="77777777" w:rsidR="00AB2B30" w:rsidRPr="00AC4FBC" w:rsidRDefault="006A7121">
      <w:r w:rsidRPr="00AC4FBC">
        <w:t>For Initial conditions as in clause 7.6A.2.3.4.1 in TS 38.521-1 [8], add step 2.1 and step 3.1 as follows:</w:t>
      </w:r>
    </w:p>
    <w:p w14:paraId="37D59D2C" w14:textId="77777777" w:rsidR="00AB2B30" w:rsidRPr="00AC4FBC" w:rsidRDefault="006A7121">
      <w:pPr>
        <w:pStyle w:val="B10"/>
      </w:pPr>
      <w:r w:rsidRPr="00AC4FBC">
        <w:t>2.1.</w:t>
      </w:r>
      <w:r w:rsidRPr="00AC4FBC">
        <w:tab/>
        <w:t>The parameter settings for E-UTRA cell are set up according to TS 36.508 [11] clause 4.4.3.</w:t>
      </w:r>
    </w:p>
    <w:p w14:paraId="18FB707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117142D" w14:textId="77777777" w:rsidR="00AB2B30" w:rsidRPr="00AC4FBC" w:rsidRDefault="006A7121">
      <w:r w:rsidRPr="00AC4FBC">
        <w:t>Step 6 of Initial conditions as in clause 7.6A.2.3.4.1 in TS 38.521-1 [8] is replaced by:</w:t>
      </w:r>
    </w:p>
    <w:p w14:paraId="6D6DAEA1"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23D13DBE" w14:textId="77777777" w:rsidR="00AB2B30" w:rsidRPr="00AC4FBC" w:rsidRDefault="006A7121">
      <w:r w:rsidRPr="00AC4FBC">
        <w:t>Add step 7 to Initial conditions in clause 7.6A.2.3.4.1 in TS 38.521-1 [8] as follows:</w:t>
      </w:r>
    </w:p>
    <w:p w14:paraId="2D3A6C94"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35643957" w14:textId="77777777" w:rsidR="00AB2B30" w:rsidRPr="00AC4FBC" w:rsidRDefault="006A7121">
      <w:pPr>
        <w:pStyle w:val="H6"/>
      </w:pPr>
      <w:bookmarkStart w:id="22656" w:name="_CR7_6B_2_3_1_3_5"/>
      <w:r w:rsidRPr="00AC4FBC">
        <w:t>7.6B.2.3_1.3.5</w:t>
      </w:r>
      <w:r w:rsidRPr="00AC4FBC">
        <w:tab/>
        <w:t>Test Requirement</w:t>
      </w:r>
    </w:p>
    <w:bookmarkEnd w:id="22656"/>
    <w:p w14:paraId="60F894B2" w14:textId="77777777" w:rsidR="00AB2B30" w:rsidRPr="00AC4FBC" w:rsidRDefault="006A7121">
      <w:r w:rsidRPr="00AC4FBC">
        <w:t>Same test requirement as in clause 7.6A.2.3.5 in TS 38.521-1 [8].</w:t>
      </w:r>
    </w:p>
    <w:p w14:paraId="3B6D658E" w14:textId="77777777" w:rsidR="00AB2B30" w:rsidRPr="00AC4FBC" w:rsidRDefault="006A7121">
      <w:pPr>
        <w:pStyle w:val="Heading5"/>
      </w:pPr>
      <w:bookmarkStart w:id="22657" w:name="_Toc27476009"/>
      <w:bookmarkStart w:id="22658" w:name="_Toc29495468"/>
      <w:bookmarkStart w:id="22659" w:name="_Toc36116519"/>
      <w:bookmarkStart w:id="22660" w:name="_Toc36118568"/>
      <w:bookmarkStart w:id="22661" w:name="_Toc36560683"/>
      <w:bookmarkStart w:id="22662" w:name="_Toc43977218"/>
      <w:bookmarkStart w:id="22663" w:name="_Toc52213805"/>
      <w:bookmarkStart w:id="22664" w:name="_Toc60743271"/>
      <w:bookmarkStart w:id="22665" w:name="_Toc68206446"/>
      <w:bookmarkStart w:id="22666" w:name="_Toc75972249"/>
      <w:bookmarkStart w:id="22667" w:name="_Toc85051690"/>
      <w:bookmarkStart w:id="22668" w:name="_Toc90493712"/>
      <w:bookmarkStart w:id="22669" w:name="_Toc90494352"/>
      <w:bookmarkStart w:id="22670" w:name="_Toc100094394"/>
      <w:bookmarkStart w:id="22671" w:name="_Toc106873085"/>
      <w:bookmarkStart w:id="22672" w:name="_Toc155209061"/>
      <w:bookmarkStart w:id="22673" w:name="_CR7_6B_2_3_1_4"/>
      <w:bookmarkEnd w:id="22673"/>
      <w:r w:rsidRPr="00AC4FBC">
        <w:t>7.6B.2.3_1.4</w:t>
      </w:r>
      <w:r w:rsidRPr="00AC4FBC">
        <w:tab/>
        <w:t>Void</w:t>
      </w:r>
      <w:bookmarkEnd w:id="22657"/>
      <w:bookmarkEnd w:id="22658"/>
      <w:bookmarkEnd w:id="22659"/>
      <w:bookmarkEnd w:id="22660"/>
      <w:bookmarkEnd w:id="22661"/>
      <w:bookmarkEnd w:id="22662"/>
      <w:bookmarkEnd w:id="22663"/>
      <w:bookmarkEnd w:id="22664"/>
      <w:bookmarkEnd w:id="22665"/>
      <w:bookmarkEnd w:id="22666"/>
      <w:bookmarkEnd w:id="22667"/>
      <w:bookmarkEnd w:id="22668"/>
      <w:bookmarkEnd w:id="22669"/>
      <w:bookmarkEnd w:id="22670"/>
      <w:bookmarkEnd w:id="22671"/>
      <w:bookmarkEnd w:id="22672"/>
    </w:p>
    <w:p w14:paraId="0165C645" w14:textId="36A09357" w:rsidR="00AB52F8" w:rsidRPr="00AC4FBC" w:rsidRDefault="00AB52F8" w:rsidP="00BF220C">
      <w:pPr>
        <w:pStyle w:val="Heading4"/>
      </w:pPr>
      <w:bookmarkStart w:id="22674" w:name="_Toc85051691"/>
      <w:bookmarkStart w:id="22675" w:name="_Toc90493713"/>
      <w:bookmarkStart w:id="22676" w:name="_Toc90494353"/>
      <w:bookmarkStart w:id="22677" w:name="_Toc100094395"/>
      <w:bookmarkStart w:id="22678" w:name="_Toc106873086"/>
      <w:bookmarkStart w:id="22679" w:name="_Toc155209062"/>
      <w:bookmarkStart w:id="22680" w:name="_Toc27476010"/>
      <w:bookmarkStart w:id="22681" w:name="_Toc29495469"/>
      <w:bookmarkStart w:id="22682" w:name="_Toc36116520"/>
      <w:bookmarkStart w:id="22683" w:name="_Toc36118569"/>
      <w:bookmarkStart w:id="22684" w:name="_Toc36560684"/>
      <w:bookmarkStart w:id="22685" w:name="_Toc43977219"/>
      <w:bookmarkStart w:id="22686" w:name="_Toc52213806"/>
      <w:bookmarkStart w:id="22687" w:name="_Toc60743272"/>
      <w:bookmarkStart w:id="22688" w:name="_Toc68206447"/>
      <w:bookmarkStart w:id="22689" w:name="_Toc75972250"/>
      <w:bookmarkStart w:id="22690" w:name="_CR7_6B_2_3a"/>
      <w:bookmarkEnd w:id="22690"/>
      <w:r w:rsidRPr="00AC4FBC">
        <w:rPr>
          <w:lang w:eastAsia="zh-CN"/>
        </w:rPr>
        <w:t>7.6B.2.3</w:t>
      </w:r>
      <w:r w:rsidR="00E36D22" w:rsidRPr="00AC4FBC">
        <w:rPr>
          <w:lang w:eastAsia="zh-CN"/>
        </w:rPr>
        <w:t>a</w:t>
      </w:r>
      <w:r w:rsidRPr="00AC4FBC">
        <w:tab/>
      </w:r>
      <w:r w:rsidRPr="00AC4FBC">
        <w:rPr>
          <w:lang w:eastAsia="zh-CN"/>
        </w:rPr>
        <w:t>In-band blocking for inter-band NE-DC within FR1</w:t>
      </w:r>
      <w:r w:rsidRPr="00AC4FBC">
        <w:t xml:space="preserve"> (</w:t>
      </w:r>
      <w:r w:rsidRPr="00AC4FBC">
        <w:rPr>
          <w:lang w:eastAsia="zh-CN"/>
        </w:rPr>
        <w:t>2</w:t>
      </w:r>
      <w:r w:rsidRPr="00AC4FBC">
        <w:t xml:space="preserve"> CC</w:t>
      </w:r>
      <w:r w:rsidRPr="00AC4FBC">
        <w:rPr>
          <w:lang w:eastAsia="zh-CN"/>
        </w:rPr>
        <w:t>s</w:t>
      </w:r>
      <w:r w:rsidRPr="00AC4FBC">
        <w:t>)</w:t>
      </w:r>
      <w:bookmarkEnd w:id="22674"/>
      <w:bookmarkEnd w:id="22675"/>
      <w:bookmarkEnd w:id="22676"/>
      <w:bookmarkEnd w:id="22677"/>
      <w:bookmarkEnd w:id="22678"/>
      <w:bookmarkEnd w:id="22679"/>
    </w:p>
    <w:p w14:paraId="3873EB5B" w14:textId="0F4CA00E"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5218D4EE"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 xml:space="preserve">6.2 and </w:t>
      </w:r>
      <w:r w:rsidRPr="00AC4FBC">
        <w:t>7.</w:t>
      </w:r>
      <w:r w:rsidRPr="00AC4FBC">
        <w:rPr>
          <w:lang w:eastAsia="zh-CN"/>
        </w:rPr>
        <w:t>6A.2 of TS 38.521-1 [8], and the requirements for LTE carrier(s) in this test case are tested in 7.6.1 and 7.6.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6EDDB9D9" w14:textId="55B31AF4" w:rsidR="00AB2B30" w:rsidRPr="00AC4FBC" w:rsidRDefault="006A7121" w:rsidP="00AB52F8">
      <w:pPr>
        <w:pStyle w:val="Heading4"/>
      </w:pPr>
      <w:bookmarkStart w:id="22691" w:name="_Toc85051692"/>
      <w:bookmarkStart w:id="22692" w:name="_Toc90493714"/>
      <w:bookmarkStart w:id="22693" w:name="_Toc90494354"/>
      <w:bookmarkStart w:id="22694" w:name="_Toc100094396"/>
      <w:bookmarkStart w:id="22695" w:name="_Toc106873087"/>
      <w:bookmarkStart w:id="22696" w:name="_Toc155209063"/>
      <w:bookmarkStart w:id="22697" w:name="_CR7_6B_2_4"/>
      <w:bookmarkEnd w:id="22697"/>
      <w:r w:rsidRPr="00AC4FBC">
        <w:t>7.6B.2.4</w:t>
      </w:r>
      <w:r w:rsidRPr="00AC4FBC">
        <w:tab/>
        <w:t>Inband blocking for inter-band EN-DC including FR2 (</w:t>
      </w:r>
      <w:r w:rsidR="00666E5F" w:rsidRPr="00AC4FBC">
        <w:t>1 NR CC</w:t>
      </w:r>
      <w:r w:rsidRPr="00AC4FBC">
        <w:t>)</w:t>
      </w:r>
      <w:bookmarkEnd w:id="22680"/>
      <w:bookmarkEnd w:id="22681"/>
      <w:bookmarkEnd w:id="22682"/>
      <w:bookmarkEnd w:id="22683"/>
      <w:bookmarkEnd w:id="22684"/>
      <w:bookmarkEnd w:id="22685"/>
      <w:bookmarkEnd w:id="22686"/>
      <w:bookmarkEnd w:id="22687"/>
      <w:bookmarkEnd w:id="22688"/>
      <w:bookmarkEnd w:id="22689"/>
      <w:bookmarkEnd w:id="22691"/>
      <w:bookmarkEnd w:id="22692"/>
      <w:bookmarkEnd w:id="22693"/>
      <w:bookmarkEnd w:id="22694"/>
      <w:bookmarkEnd w:id="22695"/>
      <w:bookmarkEnd w:id="22696"/>
    </w:p>
    <w:p w14:paraId="47D3C241" w14:textId="77777777" w:rsidR="004165BC" w:rsidRPr="00AC4FBC" w:rsidRDefault="004165BC" w:rsidP="004165BC">
      <w:pPr>
        <w:pStyle w:val="EditorsNote"/>
      </w:pPr>
      <w:r w:rsidRPr="00AC4FBC">
        <w:t>Editor’s note: The following aspects are either missing or not yet determined:</w:t>
      </w:r>
    </w:p>
    <w:p w14:paraId="03015D9B" w14:textId="3F237F6C" w:rsidR="004165BC" w:rsidRPr="00AC4FBC" w:rsidRDefault="00014073" w:rsidP="004165BC">
      <w:pPr>
        <w:pStyle w:val="EditorsNote"/>
        <w:numPr>
          <w:ilvl w:val="0"/>
          <w:numId w:val="34"/>
        </w:numPr>
      </w:pPr>
      <w:r w:rsidRPr="0004269A">
        <w:t>Measurement uncertainty is FFS for power classes other than 1, 3 and 5.</w:t>
      </w:r>
    </w:p>
    <w:p w14:paraId="1EFD7CF7" w14:textId="0D9407F1" w:rsidR="00AB2B30" w:rsidRPr="00AC4FBC" w:rsidRDefault="006A7121">
      <w:pPr>
        <w:pStyle w:val="H6"/>
      </w:pPr>
      <w:bookmarkStart w:id="22698" w:name="_CR7_6B_2_4_1"/>
      <w:r w:rsidRPr="00AC4FBC">
        <w:t>7.6B</w:t>
      </w:r>
      <w:r w:rsidRPr="00AC4FBC">
        <w:rPr>
          <w:rFonts w:eastAsia="MS Mincho"/>
        </w:rPr>
        <w:t>.2.</w:t>
      </w:r>
      <w:r w:rsidRPr="00AC4FBC">
        <w:t>4.1</w:t>
      </w:r>
      <w:r w:rsidRPr="00AC4FBC">
        <w:tab/>
        <w:t>Test Purpose</w:t>
      </w:r>
    </w:p>
    <w:bookmarkEnd w:id="22698"/>
    <w:p w14:paraId="7DAFD795" w14:textId="77777777" w:rsidR="00AB2B30" w:rsidRPr="00AC4FBC" w:rsidRDefault="006A7121">
      <w:r w:rsidRPr="00AC4FBC">
        <w:t>Same test purpose as in clause 7.6.2.1 in TS 38.521-2 [9] for the NR carrier.</w:t>
      </w:r>
    </w:p>
    <w:p w14:paraId="5DEE76BF" w14:textId="77777777" w:rsidR="00AB2B30" w:rsidRPr="00AC4FBC" w:rsidRDefault="006A7121">
      <w:pPr>
        <w:pStyle w:val="H6"/>
      </w:pPr>
      <w:bookmarkStart w:id="22699" w:name="_CR7_6B_2_4_2"/>
      <w:r w:rsidRPr="00AC4FBC">
        <w:t>7.6B</w:t>
      </w:r>
      <w:r w:rsidRPr="00AC4FBC">
        <w:rPr>
          <w:rFonts w:eastAsia="MS Mincho"/>
        </w:rPr>
        <w:t>.2.</w:t>
      </w:r>
      <w:r w:rsidRPr="00AC4FBC">
        <w:t>4.2</w:t>
      </w:r>
      <w:r w:rsidRPr="00AC4FBC">
        <w:tab/>
        <w:t>Test Applicability</w:t>
      </w:r>
    </w:p>
    <w:bookmarkEnd w:id="22699"/>
    <w:p w14:paraId="204E74E6" w14:textId="20A18797" w:rsidR="00AB2B30" w:rsidRPr="00AC4FBC" w:rsidRDefault="006A7121">
      <w:r w:rsidRPr="00AC4FBC">
        <w:t>This test case applies to all types of E-UTRA UE release 15 and forward, supporting inter-band EN-DC including FR2</w:t>
      </w:r>
      <w:r w:rsidRPr="00AC4FBC">
        <w:rPr>
          <w:rFonts w:eastAsia="SimSun"/>
        </w:rPr>
        <w:t xml:space="preserve"> with </w:t>
      </w:r>
      <w:r w:rsidR="00666E5F" w:rsidRPr="00AC4FBC">
        <w:rPr>
          <w:rFonts w:eastAsia="SimSun"/>
        </w:rPr>
        <w:t xml:space="preserve">1 NR </w:t>
      </w:r>
      <w:r w:rsidRPr="00AC4FBC">
        <w:rPr>
          <w:rFonts w:eastAsia="SimSun"/>
        </w:rPr>
        <w:t>DL CC</w:t>
      </w:r>
      <w:r w:rsidRPr="00AC4FBC">
        <w:t>.</w:t>
      </w:r>
    </w:p>
    <w:p w14:paraId="7CE76A87" w14:textId="77777777" w:rsidR="00AB2B30" w:rsidRPr="00AC4FBC" w:rsidRDefault="006A7121">
      <w:pPr>
        <w:pStyle w:val="H6"/>
      </w:pPr>
      <w:bookmarkStart w:id="22700" w:name="_CR7_6B_2_4_3"/>
      <w:r w:rsidRPr="00AC4FBC">
        <w:t>7.6B</w:t>
      </w:r>
      <w:r w:rsidRPr="00AC4FBC">
        <w:rPr>
          <w:rFonts w:eastAsia="MS Mincho"/>
        </w:rPr>
        <w:t>.2.</w:t>
      </w:r>
      <w:r w:rsidRPr="00AC4FBC">
        <w:t>4.3</w:t>
      </w:r>
      <w:r w:rsidRPr="00AC4FBC">
        <w:tab/>
        <w:t>Minimum Conformance Requirements</w:t>
      </w:r>
    </w:p>
    <w:bookmarkEnd w:id="22700"/>
    <w:p w14:paraId="54EEA81D" w14:textId="77777777" w:rsidR="00AB2B30" w:rsidRPr="00AC4FBC" w:rsidRDefault="006A7121">
      <w:r w:rsidRPr="00AC4FBC">
        <w:t>The minimum conformance requirements are defined in clause 7.6B.2.0.4.</w:t>
      </w:r>
    </w:p>
    <w:p w14:paraId="62B4501A" w14:textId="09A4E2F9"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3A71E10B" w14:textId="77777777" w:rsidR="00AB2B30" w:rsidRPr="00AC4FBC" w:rsidRDefault="006A7121">
      <w:pPr>
        <w:pStyle w:val="H6"/>
      </w:pPr>
      <w:bookmarkStart w:id="22701" w:name="_CR7_6B_2_4_4"/>
      <w:r w:rsidRPr="00AC4FBC">
        <w:t>7.6B</w:t>
      </w:r>
      <w:r w:rsidRPr="00AC4FBC">
        <w:rPr>
          <w:rFonts w:eastAsia="MS Mincho"/>
        </w:rPr>
        <w:t>.2.</w:t>
      </w:r>
      <w:r w:rsidRPr="00AC4FBC">
        <w:t>4.4</w:t>
      </w:r>
      <w:r w:rsidRPr="00AC4FBC">
        <w:tab/>
        <w:t>Test Description</w:t>
      </w:r>
    </w:p>
    <w:bookmarkEnd w:id="22701"/>
    <w:p w14:paraId="3DD3368B" w14:textId="77777777" w:rsidR="00AB2B30" w:rsidRPr="00AC4FBC" w:rsidRDefault="006A7121">
      <w:pPr>
        <w:rPr>
          <w:rFonts w:eastAsia="MS Mincho"/>
        </w:rPr>
      </w:pPr>
      <w:r w:rsidRPr="00AC4FBC">
        <w:t>Same test description as in clause 7.6.2.4 in TS 38.521-2 [9] for the NR carrier with the following exceptions:</w:t>
      </w:r>
    </w:p>
    <w:p w14:paraId="6AE03A46" w14:textId="6445B179" w:rsidR="00AB2B30" w:rsidRPr="00AC4FBC" w:rsidRDefault="006A7121">
      <w:r w:rsidRPr="00AC4FBC">
        <w:t>The initial test configurations for E-UTRA consist of test frequency based on E-UTRA operating band and test channel bandwidth as specified in Table 4.</w:t>
      </w:r>
      <w:r w:rsidR="005D320A" w:rsidRPr="00AC4FBC">
        <w:t>7</w:t>
      </w:r>
      <w:r w:rsidRPr="00AC4FBC">
        <w:t>-1.</w:t>
      </w:r>
    </w:p>
    <w:p w14:paraId="37289015" w14:textId="77777777" w:rsidR="00AB2B30" w:rsidRPr="00AC4FBC" w:rsidRDefault="006A7121">
      <w:r w:rsidRPr="00AC4FBC">
        <w:t>For Initial conditions as in clause 7.6.2.4.1 in TS 38.521-2 [9], add step 2.1 and step 3.1 as follows:</w:t>
      </w:r>
    </w:p>
    <w:p w14:paraId="2A2C4AD3" w14:textId="77777777" w:rsidR="00AB2B30" w:rsidRPr="00AC4FBC" w:rsidRDefault="006A7121">
      <w:pPr>
        <w:pStyle w:val="B10"/>
      </w:pPr>
      <w:r w:rsidRPr="00AC4FBC">
        <w:t>2.1.</w:t>
      </w:r>
      <w:r w:rsidRPr="00AC4FBC">
        <w:tab/>
        <w:t>The parameter settings for E-UTRA cell are set up according to TS 36.508 [11] clause 4.4.3.</w:t>
      </w:r>
    </w:p>
    <w:p w14:paraId="003F484A" w14:textId="60B64F8A" w:rsidR="00AB2B30" w:rsidRPr="00AC4FBC" w:rsidRDefault="006A7121">
      <w:pPr>
        <w:pStyle w:val="B10"/>
      </w:pPr>
      <w:r w:rsidRPr="00AC4FBC">
        <w:t>3.1.</w:t>
      </w:r>
      <w:r w:rsidRPr="00AC4FBC">
        <w:tab/>
        <w:t>The E-UTRA downlink signal level, uplink signal level are set according to Table 4.</w:t>
      </w:r>
      <w:r w:rsidR="005D320A" w:rsidRPr="00AC4FBC">
        <w:t>7</w:t>
      </w:r>
      <w:r w:rsidRPr="00AC4FBC">
        <w:t>-1 and propagation conditions are set according to Annex B.0 of TS 36.521-1 [10].</w:t>
      </w:r>
    </w:p>
    <w:p w14:paraId="16C4E4E0" w14:textId="77777777" w:rsidR="00AB2B30" w:rsidRPr="00AC4FBC" w:rsidRDefault="006A7121">
      <w:r w:rsidRPr="00AC4FBC">
        <w:t>Step 6 of Initial conditions as in clause 7.6.2.4.1 in TS 38.521-2 [9] is replaced by:</w:t>
      </w:r>
    </w:p>
    <w:p w14:paraId="1A8D1C60"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32865D28" w14:textId="77777777" w:rsidR="00AB2B30" w:rsidRPr="00AC4FBC" w:rsidRDefault="006A7121">
      <w:r w:rsidRPr="00AC4FBC">
        <w:t>Add step 7 to Initial conditions in clause 7.6.2.4.1 in TS 38.521-2 [9] as follows:</w:t>
      </w:r>
    </w:p>
    <w:p w14:paraId="67B0A219" w14:textId="4D164024"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w:t>
      </w:r>
      <w:r w:rsidR="00F75C6F" w:rsidRPr="00AC4FBC">
        <w:t>7</w:t>
      </w:r>
      <w:r w:rsidRPr="00AC4FBC">
        <w:t>.</w:t>
      </w:r>
    </w:p>
    <w:p w14:paraId="7E4791F0" w14:textId="77777777" w:rsidR="00AB2B30" w:rsidRPr="00AC4FBC" w:rsidRDefault="006A7121">
      <w:pPr>
        <w:pStyle w:val="H6"/>
      </w:pPr>
      <w:bookmarkStart w:id="22702" w:name="_CR7_6B_2_4_5"/>
      <w:r w:rsidRPr="00AC4FBC">
        <w:t>7.6B</w:t>
      </w:r>
      <w:r w:rsidRPr="00AC4FBC">
        <w:rPr>
          <w:rFonts w:eastAsia="MS Mincho"/>
        </w:rPr>
        <w:t>.2.</w:t>
      </w:r>
      <w:r w:rsidRPr="00AC4FBC">
        <w:t>4.5</w:t>
      </w:r>
      <w:r w:rsidRPr="00AC4FBC">
        <w:tab/>
        <w:t>Test Requirement</w:t>
      </w:r>
    </w:p>
    <w:bookmarkEnd w:id="22702"/>
    <w:p w14:paraId="1AB6A3DE" w14:textId="77777777" w:rsidR="00AB2B30" w:rsidRPr="00AC4FBC" w:rsidRDefault="006A7121">
      <w:r w:rsidRPr="00AC4FBC">
        <w:t>Same test requirement as in clause 7.6.2.5 in TS 38.521-2 [9].</w:t>
      </w:r>
    </w:p>
    <w:p w14:paraId="6BB942E7" w14:textId="101BADAA" w:rsidR="00AB2B30" w:rsidRPr="00AC4FBC" w:rsidRDefault="006A7121">
      <w:pPr>
        <w:pStyle w:val="Heading4"/>
      </w:pPr>
      <w:bookmarkStart w:id="22703" w:name="_Toc27476011"/>
      <w:bookmarkStart w:id="22704" w:name="_Toc29495470"/>
      <w:bookmarkStart w:id="22705" w:name="_Toc36116521"/>
      <w:bookmarkStart w:id="22706" w:name="_Toc36118570"/>
      <w:bookmarkStart w:id="22707" w:name="_Toc36560685"/>
      <w:bookmarkStart w:id="22708" w:name="_Toc43977220"/>
      <w:bookmarkStart w:id="22709" w:name="_Toc52213807"/>
      <w:bookmarkStart w:id="22710" w:name="_Toc60743273"/>
      <w:bookmarkStart w:id="22711" w:name="_Toc68206448"/>
      <w:bookmarkStart w:id="22712" w:name="_Toc75972251"/>
      <w:bookmarkStart w:id="22713" w:name="_Toc85051693"/>
      <w:bookmarkStart w:id="22714" w:name="_Toc90493715"/>
      <w:bookmarkStart w:id="22715" w:name="_Toc90494355"/>
      <w:bookmarkStart w:id="22716" w:name="_Toc100094397"/>
      <w:bookmarkStart w:id="22717" w:name="_Toc106873088"/>
      <w:bookmarkStart w:id="22718" w:name="_Toc155209064"/>
      <w:r w:rsidRPr="00AC4FBC">
        <w:t>7.6B.2.4_1</w:t>
      </w:r>
      <w:r w:rsidRPr="00AC4FBC">
        <w:tab/>
        <w:t>Inband blocking for inter-band EN-DC including FR2 (&gt;</w:t>
      </w:r>
      <w:r w:rsidR="002F1124" w:rsidRPr="00AC4FBC">
        <w:t>1 NR</w:t>
      </w:r>
      <w:r w:rsidR="00F174CE" w:rsidRPr="00AC4FBC">
        <w:t xml:space="preserve"> </w:t>
      </w:r>
      <w:r w:rsidRPr="00AC4FBC">
        <w:t>CC)</w:t>
      </w:r>
      <w:bookmarkEnd w:id="22703"/>
      <w:bookmarkEnd w:id="22704"/>
      <w:bookmarkEnd w:id="22705"/>
      <w:bookmarkEnd w:id="22706"/>
      <w:bookmarkEnd w:id="22707"/>
      <w:bookmarkEnd w:id="22708"/>
      <w:bookmarkEnd w:id="22709"/>
      <w:bookmarkEnd w:id="22710"/>
      <w:bookmarkEnd w:id="22711"/>
      <w:bookmarkEnd w:id="22712"/>
      <w:bookmarkEnd w:id="22713"/>
      <w:bookmarkEnd w:id="22714"/>
      <w:bookmarkEnd w:id="22715"/>
      <w:bookmarkEnd w:id="22716"/>
      <w:bookmarkEnd w:id="22717"/>
      <w:bookmarkEnd w:id="22718"/>
    </w:p>
    <w:p w14:paraId="3D488E28" w14:textId="122E2FD4" w:rsidR="00AB2B30" w:rsidRPr="00AC4FBC" w:rsidRDefault="006A7121">
      <w:pPr>
        <w:pStyle w:val="Heading5"/>
      </w:pPr>
      <w:bookmarkStart w:id="22719" w:name="_Toc27476012"/>
      <w:bookmarkStart w:id="22720" w:name="_Toc29495471"/>
      <w:bookmarkStart w:id="22721" w:name="_Toc36116522"/>
      <w:bookmarkStart w:id="22722" w:name="_Toc36118571"/>
      <w:bookmarkStart w:id="22723" w:name="_Toc36560686"/>
      <w:bookmarkStart w:id="22724" w:name="_Toc43977221"/>
      <w:bookmarkStart w:id="22725" w:name="_Toc52213808"/>
      <w:bookmarkStart w:id="22726" w:name="_Toc60743274"/>
      <w:bookmarkStart w:id="22727" w:name="_Toc68206449"/>
      <w:bookmarkStart w:id="22728" w:name="_Toc75972252"/>
      <w:bookmarkStart w:id="22729" w:name="_Toc85051694"/>
      <w:bookmarkStart w:id="22730" w:name="_Toc90493716"/>
      <w:bookmarkStart w:id="22731" w:name="_Toc90494356"/>
      <w:bookmarkStart w:id="22732" w:name="_Toc100094398"/>
      <w:bookmarkStart w:id="22733" w:name="_Toc106873089"/>
      <w:bookmarkStart w:id="22734" w:name="_Toc155209065"/>
      <w:bookmarkStart w:id="22735" w:name="_CR7_6B_2_4_1_1"/>
      <w:bookmarkEnd w:id="22735"/>
      <w:r w:rsidRPr="00AC4FBC">
        <w:t>7.6B.2.4_1.1</w:t>
      </w:r>
      <w:r w:rsidRPr="00AC4FBC">
        <w:tab/>
        <w:t>Inband blocking for inter-band EN-DC including FR2 (</w:t>
      </w:r>
      <w:r w:rsidR="002F1124" w:rsidRPr="00AC4FBC">
        <w:t>2 NR</w:t>
      </w:r>
      <w:r w:rsidRPr="00AC4FBC">
        <w:t xml:space="preserve"> CCs)</w:t>
      </w:r>
      <w:bookmarkEnd w:id="22719"/>
      <w:bookmarkEnd w:id="22720"/>
      <w:bookmarkEnd w:id="22721"/>
      <w:bookmarkEnd w:id="22722"/>
      <w:bookmarkEnd w:id="22723"/>
      <w:bookmarkEnd w:id="22724"/>
      <w:bookmarkEnd w:id="22725"/>
      <w:bookmarkEnd w:id="22726"/>
      <w:bookmarkEnd w:id="22727"/>
      <w:bookmarkEnd w:id="22728"/>
      <w:bookmarkEnd w:id="22729"/>
      <w:bookmarkEnd w:id="22730"/>
      <w:bookmarkEnd w:id="22731"/>
      <w:bookmarkEnd w:id="22732"/>
      <w:bookmarkEnd w:id="22733"/>
      <w:bookmarkEnd w:id="22734"/>
    </w:p>
    <w:p w14:paraId="23826049"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5BB49C7F" w14:textId="77777777" w:rsidR="00AB2B30" w:rsidRPr="00AC4FBC" w:rsidRDefault="006A7121">
      <w:pPr>
        <w:pStyle w:val="EditorsNote"/>
      </w:pPr>
      <w:r w:rsidRPr="00AC4FBC">
        <w:t>-</w:t>
      </w:r>
      <w:r w:rsidRPr="00AC4FBC">
        <w:tab/>
        <w:t>The referred test case 7.6A.2.1 in TS 38.521-2 is incomplete.</w:t>
      </w:r>
    </w:p>
    <w:p w14:paraId="3AE49505" w14:textId="77777777" w:rsidR="00AB2B30" w:rsidRPr="00AC4FBC" w:rsidRDefault="006A7121">
      <w:pPr>
        <w:pStyle w:val="H6"/>
      </w:pPr>
      <w:bookmarkStart w:id="22736" w:name="_CR7_6B_2_4_1_1_1"/>
      <w:r w:rsidRPr="00AC4FBC">
        <w:t>7.6B.2.4_1.1.1</w:t>
      </w:r>
      <w:r w:rsidRPr="00AC4FBC">
        <w:tab/>
        <w:t>Test Purpose</w:t>
      </w:r>
    </w:p>
    <w:bookmarkEnd w:id="22736"/>
    <w:p w14:paraId="6E35B555" w14:textId="77777777" w:rsidR="00AB2B30" w:rsidRPr="00AC4FBC" w:rsidRDefault="006A7121">
      <w:r w:rsidRPr="00AC4FBC">
        <w:t>Same test purpose as in clause 7.6B.2.4.1.</w:t>
      </w:r>
    </w:p>
    <w:p w14:paraId="1D7A79E3" w14:textId="77777777" w:rsidR="00AB2B30" w:rsidRPr="00AC4FBC" w:rsidRDefault="006A7121">
      <w:pPr>
        <w:pStyle w:val="H6"/>
      </w:pPr>
      <w:bookmarkStart w:id="22737" w:name="_CR7_6B_2_4_1_1_2"/>
      <w:r w:rsidRPr="00AC4FBC">
        <w:t>7.6B.2.4_1.1.2</w:t>
      </w:r>
      <w:r w:rsidRPr="00AC4FBC">
        <w:tab/>
        <w:t>Test Applicability</w:t>
      </w:r>
    </w:p>
    <w:bookmarkEnd w:id="22737"/>
    <w:p w14:paraId="7EA2C49D" w14:textId="6E610933" w:rsidR="00AB2B30" w:rsidRPr="00AC4FBC" w:rsidRDefault="00D6693A">
      <w:r w:rsidRPr="00AC4FBC">
        <w:t>This test case applies to all types of E-UTRA UE release 15 and forward, supporting inter-band EN-DC including FR2 and FR2 inter-band 2DL CA.</w:t>
      </w:r>
    </w:p>
    <w:p w14:paraId="455DC25B" w14:textId="77777777" w:rsidR="00AB2B30" w:rsidRPr="00AC4FBC" w:rsidRDefault="006A7121">
      <w:pPr>
        <w:pStyle w:val="H6"/>
      </w:pPr>
      <w:bookmarkStart w:id="22738" w:name="_CR7_6B_2_4_1_1_3"/>
      <w:r w:rsidRPr="00AC4FBC">
        <w:t>7.6B.2.4_1.1.3</w:t>
      </w:r>
      <w:r w:rsidRPr="00AC4FBC">
        <w:tab/>
        <w:t>Minimum Conformance Requirements</w:t>
      </w:r>
    </w:p>
    <w:bookmarkEnd w:id="22738"/>
    <w:p w14:paraId="38F5F8B2" w14:textId="77777777" w:rsidR="00AB2B30" w:rsidRPr="00AC4FBC" w:rsidRDefault="006A7121">
      <w:pPr>
        <w:rPr>
          <w:rFonts w:eastAsia="MS Mincho"/>
        </w:rPr>
      </w:pPr>
      <w:r w:rsidRPr="00AC4FBC">
        <w:t>Same minimum conformance requirements as in clause 7.4B.2.4.3</w:t>
      </w:r>
    </w:p>
    <w:p w14:paraId="4F52A41F" w14:textId="77777777" w:rsidR="00AB2B30" w:rsidRPr="00AC4FBC" w:rsidRDefault="006A7121">
      <w:pPr>
        <w:pStyle w:val="H6"/>
      </w:pPr>
      <w:bookmarkStart w:id="22739" w:name="_CR7_6B_2_4_1_1_4"/>
      <w:r w:rsidRPr="00AC4FBC">
        <w:t>7.6B</w:t>
      </w:r>
      <w:r w:rsidRPr="00AC4FBC">
        <w:rPr>
          <w:rFonts w:eastAsia="MS Mincho"/>
        </w:rPr>
        <w:t>.2.</w:t>
      </w:r>
      <w:r w:rsidRPr="00AC4FBC">
        <w:t>4_1.1.4</w:t>
      </w:r>
      <w:r w:rsidRPr="00AC4FBC">
        <w:tab/>
        <w:t>Test Description</w:t>
      </w:r>
    </w:p>
    <w:bookmarkEnd w:id="22739"/>
    <w:p w14:paraId="306F22D6" w14:textId="4B4C6F80" w:rsidR="00AB2B30" w:rsidRPr="00AC4FBC" w:rsidRDefault="006A7121">
      <w:pPr>
        <w:rPr>
          <w:rFonts w:eastAsia="MS Mincho"/>
        </w:rPr>
      </w:pPr>
      <w:r w:rsidRPr="00AC4FBC">
        <w:t>Same test description as in clause</w:t>
      </w:r>
      <w:r w:rsidR="00F174CE" w:rsidRPr="00AC4FBC">
        <w:t xml:space="preserve"> </w:t>
      </w:r>
      <w:r w:rsidRPr="00AC4FBC">
        <w:t>7.6A.2.1.4 in TS 38.521-2 [9] for the NR carrier with the following exceptions:</w:t>
      </w:r>
    </w:p>
    <w:p w14:paraId="329842F6" w14:textId="69A78B34" w:rsidR="00AB2B30" w:rsidRPr="00AC4FBC" w:rsidRDefault="006A7121">
      <w:r w:rsidRPr="00AC4FBC">
        <w:t>The initial test configurations for E-UTRA consist of test frequency based on E-UTRA operating band and test channel bandwidth as specified in Table 4.</w:t>
      </w:r>
      <w:r w:rsidR="001E1180" w:rsidRPr="00AC4FBC">
        <w:t>7</w:t>
      </w:r>
      <w:r w:rsidRPr="00AC4FBC">
        <w:t>-1.</w:t>
      </w:r>
    </w:p>
    <w:p w14:paraId="164D9B54" w14:textId="171C10AC" w:rsidR="00AB2B30" w:rsidRPr="00AC4FBC" w:rsidRDefault="006A7121">
      <w:r w:rsidRPr="00AC4FBC">
        <w:t>For Initial conditions as in clause</w:t>
      </w:r>
      <w:r w:rsidR="00F174CE" w:rsidRPr="00AC4FBC">
        <w:t xml:space="preserve"> </w:t>
      </w:r>
      <w:r w:rsidRPr="00AC4FBC">
        <w:t>7.6A.2.1.4.1 in TS 38.521-2 [9], add step 2.1 and step 3.1 as follows:</w:t>
      </w:r>
    </w:p>
    <w:p w14:paraId="3A4CB5B1" w14:textId="77777777" w:rsidR="00AB2B30" w:rsidRPr="00AC4FBC" w:rsidRDefault="006A7121">
      <w:pPr>
        <w:pStyle w:val="B10"/>
      </w:pPr>
      <w:r w:rsidRPr="00AC4FBC">
        <w:t>2.1.</w:t>
      </w:r>
      <w:r w:rsidRPr="00AC4FBC">
        <w:tab/>
        <w:t>The parameter settings for E-UTRA cell are set up according to TS 36.508 [11] clause 4.4.3.</w:t>
      </w:r>
    </w:p>
    <w:p w14:paraId="2BE3086A" w14:textId="5B9439D5" w:rsidR="00AB2B30" w:rsidRPr="00AC4FBC" w:rsidRDefault="006A7121">
      <w:pPr>
        <w:pStyle w:val="B10"/>
      </w:pPr>
      <w:r w:rsidRPr="00AC4FBC">
        <w:t>3.1.</w:t>
      </w:r>
      <w:r w:rsidRPr="00AC4FBC">
        <w:tab/>
        <w:t>The E-UTRA downlink signal level, uplink signal level are set according to Table 4.</w:t>
      </w:r>
      <w:r w:rsidR="001E1180" w:rsidRPr="00AC4FBC">
        <w:t>7</w:t>
      </w:r>
      <w:r w:rsidRPr="00AC4FBC">
        <w:t>-1 and propagation conditions are set according to Annex B.0 of TS 36.521-1 [10].</w:t>
      </w:r>
    </w:p>
    <w:p w14:paraId="3FC69E6E" w14:textId="7F1C0472" w:rsidR="00AB2B30" w:rsidRPr="00AC4FBC" w:rsidRDefault="006A7121">
      <w:r w:rsidRPr="00AC4FBC">
        <w:t>Step 6 of Initial conditions as in clause</w:t>
      </w:r>
      <w:r w:rsidR="00F174CE" w:rsidRPr="00AC4FBC">
        <w:t xml:space="preserve"> </w:t>
      </w:r>
      <w:r w:rsidRPr="00AC4FBC">
        <w:t>7.6A.2.1.4.1 in TS 38.521-2 [9] is replaced by:</w:t>
      </w:r>
    </w:p>
    <w:p w14:paraId="41B8A639"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3CD9E63" w14:textId="61042819" w:rsidR="00AB2B30" w:rsidRPr="00AC4FBC" w:rsidRDefault="006A7121">
      <w:r w:rsidRPr="00AC4FBC">
        <w:t>Add step 7 to Initial conditions in clause</w:t>
      </w:r>
      <w:r w:rsidR="00F174CE" w:rsidRPr="00AC4FBC">
        <w:t xml:space="preserve"> </w:t>
      </w:r>
      <w:r w:rsidRPr="00AC4FBC">
        <w:t>7.6A.2.1.4.1 in TS 38.521-2 [9] as follows:</w:t>
      </w:r>
    </w:p>
    <w:p w14:paraId="62423951" w14:textId="607B8874"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w:t>
      </w:r>
      <w:r w:rsidR="001E1180" w:rsidRPr="00AC4FBC">
        <w:t>7</w:t>
      </w:r>
      <w:r w:rsidRPr="00AC4FBC">
        <w:t>.</w:t>
      </w:r>
    </w:p>
    <w:p w14:paraId="219DD436" w14:textId="77777777" w:rsidR="00AB2B30" w:rsidRPr="00AC4FBC" w:rsidRDefault="006A7121">
      <w:pPr>
        <w:pStyle w:val="H6"/>
      </w:pPr>
      <w:bookmarkStart w:id="22740" w:name="_CR7_6B_2_4_1_1_5"/>
      <w:r w:rsidRPr="00AC4FBC">
        <w:t>7.6B</w:t>
      </w:r>
      <w:r w:rsidRPr="00AC4FBC">
        <w:rPr>
          <w:rFonts w:eastAsia="MS Mincho"/>
        </w:rPr>
        <w:t>.2.</w:t>
      </w:r>
      <w:r w:rsidRPr="00AC4FBC">
        <w:t>4_1.1.5</w:t>
      </w:r>
      <w:r w:rsidRPr="00AC4FBC">
        <w:tab/>
        <w:t>Test Requirement</w:t>
      </w:r>
    </w:p>
    <w:bookmarkEnd w:id="22740"/>
    <w:p w14:paraId="13476D22" w14:textId="77777777" w:rsidR="00D6693A" w:rsidRPr="00AC4FBC" w:rsidRDefault="006A7121" w:rsidP="00D6693A">
      <w:r w:rsidRPr="00AC4FBC">
        <w:t>Same test requirement as in clause</w:t>
      </w:r>
      <w:r w:rsidR="00F174CE" w:rsidRPr="00AC4FBC">
        <w:t xml:space="preserve"> </w:t>
      </w:r>
      <w:r w:rsidRPr="00AC4FBC">
        <w:t>7.6A.2.1.5 in TS 38.521-2 </w:t>
      </w:r>
      <w:r w:rsidR="00D6693A" w:rsidRPr="00AC4FBC">
        <w:t>[9].</w:t>
      </w:r>
    </w:p>
    <w:p w14:paraId="36326D85" w14:textId="1BAAEB28" w:rsidR="00D6693A" w:rsidRPr="00AC4FBC" w:rsidRDefault="00D6693A" w:rsidP="00D6693A">
      <w:pPr>
        <w:pStyle w:val="Heading5"/>
      </w:pPr>
      <w:bookmarkStart w:id="22741" w:name="_Toc27476013"/>
      <w:bookmarkStart w:id="22742" w:name="_Toc29495472"/>
      <w:bookmarkStart w:id="22743" w:name="_Toc36116523"/>
      <w:bookmarkStart w:id="22744" w:name="_Toc36118572"/>
      <w:bookmarkStart w:id="22745" w:name="_Toc36560687"/>
      <w:bookmarkStart w:id="22746" w:name="_Toc43977222"/>
      <w:bookmarkStart w:id="22747" w:name="_Toc52213809"/>
      <w:bookmarkStart w:id="22748" w:name="_Toc60743275"/>
      <w:bookmarkStart w:id="22749" w:name="_Toc68206450"/>
      <w:bookmarkStart w:id="22750" w:name="_Toc75972253"/>
      <w:bookmarkStart w:id="22751" w:name="_Toc85051695"/>
      <w:bookmarkStart w:id="22752" w:name="_Toc90493717"/>
      <w:bookmarkStart w:id="22753" w:name="_Toc90494357"/>
      <w:bookmarkStart w:id="22754" w:name="_Toc100094399"/>
      <w:bookmarkStart w:id="22755" w:name="_Toc106873090"/>
      <w:bookmarkStart w:id="22756" w:name="_Toc155209066"/>
      <w:bookmarkStart w:id="22757" w:name="_CR7_6B_2_4_1_2"/>
      <w:bookmarkEnd w:id="22757"/>
      <w:r w:rsidRPr="00AC4FBC">
        <w:t>7.6B.2.4_1.2</w:t>
      </w:r>
      <w:r w:rsidRPr="00AC4FBC">
        <w:tab/>
        <w:t>Void</w:t>
      </w:r>
      <w:bookmarkEnd w:id="22741"/>
      <w:bookmarkEnd w:id="22742"/>
      <w:bookmarkEnd w:id="22743"/>
      <w:bookmarkEnd w:id="22744"/>
      <w:bookmarkEnd w:id="22745"/>
      <w:bookmarkEnd w:id="22746"/>
      <w:bookmarkEnd w:id="22747"/>
      <w:bookmarkEnd w:id="22748"/>
      <w:bookmarkEnd w:id="22749"/>
      <w:bookmarkEnd w:id="22750"/>
      <w:bookmarkEnd w:id="22751"/>
      <w:bookmarkEnd w:id="22752"/>
      <w:bookmarkEnd w:id="22753"/>
      <w:bookmarkEnd w:id="22754"/>
      <w:bookmarkEnd w:id="22755"/>
      <w:bookmarkEnd w:id="22756"/>
    </w:p>
    <w:p w14:paraId="1F094B81" w14:textId="6D7B9673" w:rsidR="00D6693A" w:rsidRPr="00AC4FBC" w:rsidRDefault="00D6693A" w:rsidP="00D6693A">
      <w:pPr>
        <w:pStyle w:val="Heading5"/>
      </w:pPr>
      <w:bookmarkStart w:id="22758" w:name="_Toc27476014"/>
      <w:bookmarkStart w:id="22759" w:name="_Toc29495473"/>
      <w:bookmarkStart w:id="22760" w:name="_Toc36116524"/>
      <w:bookmarkStart w:id="22761" w:name="_Toc36118573"/>
      <w:bookmarkStart w:id="22762" w:name="_Toc36560688"/>
      <w:bookmarkStart w:id="22763" w:name="_Toc43977223"/>
      <w:bookmarkStart w:id="22764" w:name="_Toc52213810"/>
      <w:bookmarkStart w:id="22765" w:name="_Toc60743276"/>
      <w:bookmarkStart w:id="22766" w:name="_Toc68206451"/>
      <w:bookmarkStart w:id="22767" w:name="_Toc75972254"/>
      <w:bookmarkStart w:id="22768" w:name="_Toc85051696"/>
      <w:bookmarkStart w:id="22769" w:name="_Toc90493718"/>
      <w:bookmarkStart w:id="22770" w:name="_Toc90494358"/>
      <w:bookmarkStart w:id="22771" w:name="_Toc100094400"/>
      <w:bookmarkStart w:id="22772" w:name="_Toc106873091"/>
      <w:bookmarkStart w:id="22773" w:name="_Toc155209067"/>
      <w:bookmarkStart w:id="22774" w:name="_CR7_6B_2_4_1_3"/>
      <w:bookmarkEnd w:id="22774"/>
      <w:r w:rsidRPr="00AC4FBC">
        <w:t>7.6B.2.4_1.3</w:t>
      </w:r>
      <w:r w:rsidRPr="00AC4FBC">
        <w:tab/>
        <w:t>Void</w:t>
      </w:r>
      <w:bookmarkEnd w:id="22758"/>
      <w:bookmarkEnd w:id="22759"/>
      <w:bookmarkEnd w:id="22760"/>
      <w:bookmarkEnd w:id="22761"/>
      <w:bookmarkEnd w:id="22762"/>
      <w:bookmarkEnd w:id="22763"/>
      <w:bookmarkEnd w:id="22764"/>
      <w:bookmarkEnd w:id="22765"/>
      <w:bookmarkEnd w:id="22766"/>
      <w:bookmarkEnd w:id="22767"/>
      <w:bookmarkEnd w:id="22768"/>
      <w:bookmarkEnd w:id="22769"/>
      <w:bookmarkEnd w:id="22770"/>
      <w:bookmarkEnd w:id="22771"/>
      <w:bookmarkEnd w:id="22772"/>
      <w:bookmarkEnd w:id="22773"/>
    </w:p>
    <w:p w14:paraId="3E6FE75D" w14:textId="1484B710" w:rsidR="00D6693A" w:rsidRPr="00AC4FBC" w:rsidRDefault="00D6693A" w:rsidP="00D6693A">
      <w:pPr>
        <w:pStyle w:val="Heading5"/>
      </w:pPr>
      <w:bookmarkStart w:id="22775" w:name="_Toc27476015"/>
      <w:bookmarkStart w:id="22776" w:name="_Toc29495474"/>
      <w:bookmarkStart w:id="22777" w:name="_Toc36116525"/>
      <w:bookmarkStart w:id="22778" w:name="_Toc36118574"/>
      <w:bookmarkStart w:id="22779" w:name="_Toc36560689"/>
      <w:bookmarkStart w:id="22780" w:name="_Toc43977224"/>
      <w:bookmarkStart w:id="22781" w:name="_Toc52213811"/>
      <w:bookmarkStart w:id="22782" w:name="_Toc60743277"/>
      <w:bookmarkStart w:id="22783" w:name="_Toc68206452"/>
      <w:bookmarkStart w:id="22784" w:name="_Toc75972255"/>
      <w:bookmarkStart w:id="22785" w:name="_Toc85051697"/>
      <w:bookmarkStart w:id="22786" w:name="_Toc90493719"/>
      <w:bookmarkStart w:id="22787" w:name="_Toc90494359"/>
      <w:bookmarkStart w:id="22788" w:name="_Toc100094401"/>
      <w:bookmarkStart w:id="22789" w:name="_Toc106873092"/>
      <w:bookmarkStart w:id="22790" w:name="_Toc155209068"/>
      <w:bookmarkStart w:id="22791" w:name="_CR7_6B_2_4_1_4"/>
      <w:bookmarkEnd w:id="22791"/>
      <w:r w:rsidRPr="00AC4FBC">
        <w:t>7.6B.2.4_1.4</w:t>
      </w:r>
      <w:r w:rsidRPr="00AC4FBC">
        <w:tab/>
        <w:t>Void</w:t>
      </w:r>
      <w:bookmarkEnd w:id="22775"/>
      <w:bookmarkEnd w:id="22776"/>
      <w:bookmarkEnd w:id="22777"/>
      <w:bookmarkEnd w:id="22778"/>
      <w:bookmarkEnd w:id="22779"/>
      <w:bookmarkEnd w:id="22780"/>
      <w:bookmarkEnd w:id="22781"/>
      <w:bookmarkEnd w:id="22782"/>
      <w:bookmarkEnd w:id="22783"/>
      <w:bookmarkEnd w:id="22784"/>
      <w:bookmarkEnd w:id="22785"/>
      <w:bookmarkEnd w:id="22786"/>
      <w:bookmarkEnd w:id="22787"/>
      <w:bookmarkEnd w:id="22788"/>
      <w:bookmarkEnd w:id="22789"/>
      <w:bookmarkEnd w:id="22790"/>
    </w:p>
    <w:p w14:paraId="16BD1C19" w14:textId="31CCDE0D" w:rsidR="00AB2B30" w:rsidRPr="00AC4FBC" w:rsidRDefault="00AB2B30" w:rsidP="00D6693A"/>
    <w:p w14:paraId="6FEB9A22" w14:textId="796FE473" w:rsidR="00AB2B30" w:rsidRPr="00AC4FBC" w:rsidRDefault="006A7121">
      <w:pPr>
        <w:pStyle w:val="Heading4"/>
      </w:pPr>
      <w:bookmarkStart w:id="22792" w:name="_Toc60743278"/>
      <w:bookmarkStart w:id="22793" w:name="_Toc68206453"/>
      <w:bookmarkStart w:id="22794" w:name="_Toc75972256"/>
      <w:bookmarkStart w:id="22795" w:name="_Toc85051698"/>
      <w:bookmarkStart w:id="22796" w:name="_Toc90493720"/>
      <w:bookmarkStart w:id="22797" w:name="_Toc90494360"/>
      <w:bookmarkStart w:id="22798" w:name="_Toc100094402"/>
      <w:bookmarkStart w:id="22799" w:name="_Toc106873093"/>
      <w:bookmarkStart w:id="22800" w:name="_Toc155209069"/>
      <w:bookmarkStart w:id="22801" w:name="_CR7_6B_2_4D"/>
      <w:bookmarkEnd w:id="22801"/>
      <w:r w:rsidRPr="00AC4FBC">
        <w:t>7.6B.2.4D</w:t>
      </w:r>
      <w:r w:rsidRPr="00AC4FBC">
        <w:tab/>
        <w:t>Inband blocking for inter-band EN-DC including FR2 for UL</w:t>
      </w:r>
      <w:r w:rsidR="00591487" w:rsidRPr="00AC4FBC">
        <w:t xml:space="preserve"> </w:t>
      </w:r>
      <w:r w:rsidRPr="00AC4FBC">
        <w:t>MIMO</w:t>
      </w:r>
      <w:bookmarkEnd w:id="22792"/>
      <w:bookmarkEnd w:id="22793"/>
      <w:bookmarkEnd w:id="22794"/>
      <w:bookmarkEnd w:id="22795"/>
      <w:bookmarkEnd w:id="22796"/>
      <w:bookmarkEnd w:id="22797"/>
      <w:bookmarkEnd w:id="22798"/>
      <w:bookmarkEnd w:id="22799"/>
      <w:bookmarkEnd w:id="22800"/>
    </w:p>
    <w:p w14:paraId="3C850D40" w14:textId="15A4328A" w:rsidR="00AB2B30" w:rsidRPr="00AC4FBC" w:rsidRDefault="006A7121">
      <w:r w:rsidRPr="00AC4FBC">
        <w:t xml:space="preserve">No exception requirements applicable to NR or </w:t>
      </w:r>
      <w:r w:rsidR="00BB6945" w:rsidRPr="00AC4FBC">
        <w:t>E-UTRA</w:t>
      </w:r>
      <w:r w:rsidRPr="00AC4FBC">
        <w:t>. LTE anchor agnostic approach can be applied and only NR carriers need to be tested.</w:t>
      </w:r>
    </w:p>
    <w:p w14:paraId="3782868F" w14:textId="6FDB79C7" w:rsidR="00AB2B30" w:rsidRPr="00AC4FBC" w:rsidRDefault="006A7121">
      <w:r w:rsidRPr="00AC4FBC">
        <w:t xml:space="preserve">No test case details are specified. Given UE’s Rx performance would not be impacted by the Tx configuration in NR FR2 TDD bands, the requirements in this test case can be well covered in </w:t>
      </w:r>
      <w:r w:rsidR="00513B32" w:rsidRPr="00AC4FBC">
        <w:t xml:space="preserve">clauses </w:t>
      </w:r>
      <w:r w:rsidRPr="00AC4FBC">
        <w:t>7.6B.2.4 and 7.6B.2.4_1</w:t>
      </w:r>
      <w:r w:rsidR="00513B32" w:rsidRPr="00AC4FBC">
        <w:t>,</w:t>
      </w:r>
      <w:r w:rsidRPr="00AC4FBC">
        <w:t xml:space="preserve"> and don’t </w:t>
      </w:r>
      <w:r w:rsidR="00513B32" w:rsidRPr="00AC4FBC">
        <w:t>need to be tested again.</w:t>
      </w:r>
    </w:p>
    <w:p w14:paraId="2570F99D" w14:textId="77777777" w:rsidR="00AB2B30" w:rsidRPr="00AC4FBC" w:rsidRDefault="006A7121">
      <w:pPr>
        <w:pStyle w:val="Heading4"/>
      </w:pPr>
      <w:bookmarkStart w:id="22802" w:name="_Toc27476016"/>
      <w:bookmarkStart w:id="22803" w:name="_Toc29495475"/>
      <w:bookmarkStart w:id="22804" w:name="_Toc36116526"/>
      <w:bookmarkStart w:id="22805" w:name="_Toc36118575"/>
      <w:bookmarkStart w:id="22806" w:name="_Toc36560690"/>
      <w:bookmarkStart w:id="22807" w:name="_Toc43977225"/>
      <w:bookmarkStart w:id="22808" w:name="_Toc52213812"/>
      <w:bookmarkStart w:id="22809" w:name="_Toc60743279"/>
      <w:bookmarkStart w:id="22810" w:name="_Toc68206454"/>
      <w:bookmarkStart w:id="22811" w:name="_Toc75972257"/>
      <w:bookmarkStart w:id="22812" w:name="_Toc85051699"/>
      <w:bookmarkStart w:id="22813" w:name="_Toc90493721"/>
      <w:bookmarkStart w:id="22814" w:name="_Toc90494361"/>
      <w:bookmarkStart w:id="22815" w:name="_Toc100094403"/>
      <w:bookmarkStart w:id="22816" w:name="_Toc106873094"/>
      <w:bookmarkStart w:id="22817" w:name="_Toc155209070"/>
      <w:bookmarkStart w:id="22818" w:name="_CR7_6B_2_5"/>
      <w:bookmarkEnd w:id="22818"/>
      <w:r w:rsidRPr="00AC4FBC">
        <w:t>7.6B.2.5</w:t>
      </w:r>
      <w:r w:rsidRPr="00AC4FBC">
        <w:tab/>
        <w:t>Inband blocking for inter-band EN-DC including both FR1 and FR2</w:t>
      </w:r>
      <w:bookmarkEnd w:id="22802"/>
      <w:bookmarkEnd w:id="22803"/>
      <w:bookmarkEnd w:id="22804"/>
      <w:bookmarkEnd w:id="22805"/>
      <w:bookmarkEnd w:id="22806"/>
      <w:bookmarkEnd w:id="22807"/>
      <w:bookmarkEnd w:id="22808"/>
      <w:bookmarkEnd w:id="22809"/>
      <w:bookmarkEnd w:id="22810"/>
      <w:bookmarkEnd w:id="22811"/>
      <w:bookmarkEnd w:id="22812"/>
      <w:bookmarkEnd w:id="22813"/>
      <w:bookmarkEnd w:id="22814"/>
      <w:bookmarkEnd w:id="22815"/>
      <w:bookmarkEnd w:id="22816"/>
      <w:bookmarkEnd w:id="22817"/>
    </w:p>
    <w:p w14:paraId="7A24B175" w14:textId="77777777" w:rsidR="00AB2B30" w:rsidRPr="00AC4FBC" w:rsidRDefault="006A7121">
      <w:pPr>
        <w:pStyle w:val="H6"/>
      </w:pPr>
      <w:bookmarkStart w:id="22819" w:name="_CR7_6B_2_5_1"/>
      <w:r w:rsidRPr="00AC4FBC">
        <w:t>7.6B.2.5.1</w:t>
      </w:r>
      <w:r w:rsidRPr="00AC4FBC">
        <w:tab/>
        <w:t>Test purpose</w:t>
      </w:r>
    </w:p>
    <w:bookmarkEnd w:id="22819"/>
    <w:p w14:paraId="6CB8C2E6" w14:textId="77777777" w:rsidR="00AB2B30" w:rsidRPr="00AC4FBC" w:rsidRDefault="006A7121">
      <w:r w:rsidRPr="00AC4FBC">
        <w:t>Same test purpose as in clause 7.6.2.1 in TS 38.521-1 [8] for NR FR1 carrier and clause 7.6.2.1 in TS 38.521-2 [9] for NR FR2 carrier.</w:t>
      </w:r>
    </w:p>
    <w:p w14:paraId="0719D2E4" w14:textId="77777777" w:rsidR="00AB2B30" w:rsidRPr="00AC4FBC" w:rsidRDefault="006A7121">
      <w:pPr>
        <w:pStyle w:val="H6"/>
      </w:pPr>
      <w:bookmarkStart w:id="22820" w:name="_CR7_6B_2_5_2"/>
      <w:r w:rsidRPr="00AC4FBC">
        <w:t>7.6B.2.5.2</w:t>
      </w:r>
      <w:r w:rsidRPr="00AC4FBC">
        <w:tab/>
        <w:t>Test applicability</w:t>
      </w:r>
    </w:p>
    <w:bookmarkEnd w:id="22820"/>
    <w:p w14:paraId="04BC2682"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411E0D1D" w14:textId="58CD0341" w:rsidR="00AB2B30" w:rsidRPr="00AC4FBC" w:rsidRDefault="006A7121">
      <w:r w:rsidRPr="00AC4FBC">
        <w:t xml:space="preserve">No test case details are specified. The </w:t>
      </w:r>
      <w:r w:rsidR="009A4F87" w:rsidRPr="00AC4FBC">
        <w:rPr>
          <w:lang w:eastAsia="zh-CN"/>
        </w:rPr>
        <w:t xml:space="preserve">EN-DC </w:t>
      </w:r>
      <w:r w:rsidRPr="00AC4FBC">
        <w:t>requirements for Inband blocking apply and are tested as part of the EN-DC within FR1 and EN-DC including FR2 test cases in clause 7.6B.2.</w:t>
      </w:r>
    </w:p>
    <w:p w14:paraId="38E9DABE" w14:textId="549C00FE" w:rsidR="00AB2B30" w:rsidRPr="00AC4FBC" w:rsidRDefault="006A7121">
      <w:pPr>
        <w:pStyle w:val="Heading4"/>
      </w:pPr>
      <w:bookmarkStart w:id="22821" w:name="_Toc52213813"/>
      <w:bookmarkStart w:id="22822" w:name="_Toc60743280"/>
      <w:bookmarkStart w:id="22823" w:name="_Toc68206455"/>
      <w:bookmarkStart w:id="22824" w:name="_Toc75972258"/>
      <w:bookmarkStart w:id="22825" w:name="_Toc85051700"/>
      <w:bookmarkStart w:id="22826" w:name="_Toc90493722"/>
      <w:bookmarkStart w:id="22827" w:name="_Toc90494362"/>
      <w:bookmarkStart w:id="22828" w:name="_Toc100094404"/>
      <w:bookmarkStart w:id="22829" w:name="_Toc106873095"/>
      <w:bookmarkStart w:id="22830" w:name="_Toc155209071"/>
      <w:bookmarkStart w:id="22831" w:name="_Toc27476017"/>
      <w:bookmarkStart w:id="22832" w:name="_Toc29495476"/>
      <w:bookmarkStart w:id="22833" w:name="_Toc36116527"/>
      <w:bookmarkStart w:id="22834" w:name="_Toc36118576"/>
      <w:bookmarkStart w:id="22835" w:name="_Toc36560691"/>
      <w:bookmarkStart w:id="22836" w:name="_Toc43977226"/>
      <w:bookmarkStart w:id="22837" w:name="_CR7_6B_2_5D"/>
      <w:bookmarkEnd w:id="22837"/>
      <w:r w:rsidRPr="00AC4FBC">
        <w:t>7.6B.2.5D</w:t>
      </w:r>
      <w:r w:rsidRPr="00AC4FBC">
        <w:tab/>
        <w:t>Inband blocking for inter-band EN-DC including FR1 and FR2 for UL</w:t>
      </w:r>
      <w:r w:rsidR="00591487" w:rsidRPr="00AC4FBC">
        <w:t xml:space="preserve"> </w:t>
      </w:r>
      <w:r w:rsidRPr="00AC4FBC">
        <w:t>MIMO</w:t>
      </w:r>
      <w:bookmarkEnd w:id="22821"/>
      <w:bookmarkEnd w:id="22822"/>
      <w:bookmarkEnd w:id="22823"/>
      <w:bookmarkEnd w:id="22824"/>
      <w:bookmarkEnd w:id="22825"/>
      <w:bookmarkEnd w:id="22826"/>
      <w:bookmarkEnd w:id="22827"/>
      <w:bookmarkEnd w:id="22828"/>
      <w:bookmarkEnd w:id="22829"/>
      <w:bookmarkEnd w:id="22830"/>
    </w:p>
    <w:p w14:paraId="56944789" w14:textId="77777777" w:rsidR="00AB2B30" w:rsidRPr="00AC4FBC" w:rsidRDefault="006A7121">
      <w:pPr>
        <w:pStyle w:val="H6"/>
      </w:pPr>
      <w:bookmarkStart w:id="22838" w:name="_CR7_6B_2_5D_1"/>
      <w:r w:rsidRPr="00AC4FBC">
        <w:t>7.6B.2.5D.1</w:t>
      </w:r>
      <w:r w:rsidRPr="00AC4FBC">
        <w:tab/>
        <w:t>Test purpose</w:t>
      </w:r>
    </w:p>
    <w:bookmarkEnd w:id="22838"/>
    <w:p w14:paraId="11893408" w14:textId="5AF3CEC3" w:rsidR="00AB2B30" w:rsidRPr="00AC4FBC" w:rsidRDefault="006A7121">
      <w:r w:rsidRPr="00AC4FBC">
        <w:t>Same test purpose as in clause 7.6D.2 in TS 38.521-1 [8] for NR FR1 carrier and clause 7.6D in TS 38.521-2 [9] for NR FR2 carrier.</w:t>
      </w:r>
    </w:p>
    <w:p w14:paraId="579DC18A" w14:textId="77777777" w:rsidR="00AB2B30" w:rsidRPr="00AC4FBC" w:rsidRDefault="006A7121">
      <w:pPr>
        <w:pStyle w:val="H6"/>
      </w:pPr>
      <w:bookmarkStart w:id="22839" w:name="_CR7_6B_2_5D_2"/>
      <w:r w:rsidRPr="00AC4FBC">
        <w:t>7.6B.2.5D.2</w:t>
      </w:r>
      <w:r w:rsidRPr="00AC4FBC">
        <w:tab/>
        <w:t>Test applicability</w:t>
      </w:r>
    </w:p>
    <w:bookmarkEnd w:id="22839"/>
    <w:p w14:paraId="5A16B288" w14:textId="77777777" w:rsidR="00AB2B30" w:rsidRPr="00AC4FBC" w:rsidRDefault="006A7121">
      <w:r w:rsidRPr="00AC4FBC">
        <w:t>The requirements in this test are not testable due to issues with combined testing of NR FR1 and E-UTRA in conducted mode with NR FR2 in radiated mode. Therefore,</w:t>
      </w:r>
      <w:r w:rsidRPr="00AC4FBC">
        <w:rPr>
          <w:rFonts w:eastAsia="Microsoft YaHei"/>
        </w:rPr>
        <w:t xml:space="preserve"> the conducted and radiated requirements are tested separately</w:t>
      </w:r>
      <w:r w:rsidRPr="00AC4FBC">
        <w:t>.</w:t>
      </w:r>
    </w:p>
    <w:p w14:paraId="33CBFEB9" w14:textId="4C02BA37" w:rsidR="00AB2B30" w:rsidRPr="00AC4FBC" w:rsidRDefault="006A7121">
      <w:pPr>
        <w:widowControl w:val="0"/>
      </w:pPr>
      <w:r w:rsidRPr="00AC4FBC">
        <w:t xml:space="preserve">No test case details are specified. The </w:t>
      </w:r>
      <w:r w:rsidR="009A4F87" w:rsidRPr="00AC4FBC">
        <w:rPr>
          <w:lang w:eastAsia="zh-CN"/>
        </w:rPr>
        <w:t xml:space="preserve">EN-DC </w:t>
      </w:r>
      <w:r w:rsidRPr="00AC4FBC">
        <w:t>requirements for Inband blocking apply and are tested as part of the EN-DC within FR1 and EN-DC including FR2 test cases in clause 7.6B.2.</w:t>
      </w:r>
    </w:p>
    <w:p w14:paraId="33F7C797" w14:textId="77777777" w:rsidR="00AB2B30" w:rsidRPr="00AC4FBC" w:rsidRDefault="006A7121">
      <w:pPr>
        <w:pStyle w:val="Heading3"/>
      </w:pPr>
      <w:bookmarkStart w:id="22840" w:name="_Toc52213814"/>
      <w:bookmarkStart w:id="22841" w:name="_Toc60743281"/>
      <w:bookmarkStart w:id="22842" w:name="_Toc68206456"/>
      <w:bookmarkStart w:id="22843" w:name="_Toc75972259"/>
      <w:bookmarkStart w:id="22844" w:name="_Toc85051701"/>
      <w:bookmarkStart w:id="22845" w:name="_Toc90493723"/>
      <w:bookmarkStart w:id="22846" w:name="_Toc90494363"/>
      <w:bookmarkStart w:id="22847" w:name="_Toc100094405"/>
      <w:bookmarkStart w:id="22848" w:name="_Toc106873096"/>
      <w:bookmarkStart w:id="22849" w:name="_Toc155209072"/>
      <w:bookmarkStart w:id="22850" w:name="_CR7_6B_3"/>
      <w:bookmarkEnd w:id="22850"/>
      <w:r w:rsidRPr="00AC4FBC">
        <w:rPr>
          <w:rFonts w:eastAsia="MS Mincho"/>
        </w:rPr>
        <w:t>7.6B.3</w:t>
      </w:r>
      <w:r w:rsidRPr="00AC4FBC">
        <w:rPr>
          <w:rFonts w:eastAsia="MS Mincho"/>
        </w:rPr>
        <w:tab/>
      </w:r>
      <w:r w:rsidRPr="00AC4FBC">
        <w:t>Out-of-band blocking for DC</w:t>
      </w:r>
      <w:bookmarkEnd w:id="22831"/>
      <w:bookmarkEnd w:id="22832"/>
      <w:bookmarkEnd w:id="22833"/>
      <w:bookmarkEnd w:id="22834"/>
      <w:bookmarkEnd w:id="22835"/>
      <w:bookmarkEnd w:id="22836"/>
      <w:bookmarkEnd w:id="22840"/>
      <w:bookmarkEnd w:id="22841"/>
      <w:bookmarkEnd w:id="22842"/>
      <w:bookmarkEnd w:id="22843"/>
      <w:bookmarkEnd w:id="22844"/>
      <w:bookmarkEnd w:id="22845"/>
      <w:bookmarkEnd w:id="22846"/>
      <w:bookmarkEnd w:id="22847"/>
      <w:bookmarkEnd w:id="22848"/>
      <w:bookmarkEnd w:id="22849"/>
    </w:p>
    <w:p w14:paraId="43B0B12A" w14:textId="77777777" w:rsidR="00AB2B30" w:rsidRPr="00AC4FBC" w:rsidRDefault="006A7121">
      <w:pPr>
        <w:pStyle w:val="Heading4"/>
      </w:pPr>
      <w:bookmarkStart w:id="22851" w:name="_Toc27476018"/>
      <w:bookmarkStart w:id="22852" w:name="_Toc29495477"/>
      <w:bookmarkStart w:id="22853" w:name="_Toc36116528"/>
      <w:bookmarkStart w:id="22854" w:name="_Toc36118577"/>
      <w:bookmarkStart w:id="22855" w:name="_Toc36560692"/>
      <w:bookmarkStart w:id="22856" w:name="_Toc43977227"/>
      <w:bookmarkStart w:id="22857" w:name="_Toc52213815"/>
      <w:bookmarkStart w:id="22858" w:name="_Toc60743282"/>
      <w:bookmarkStart w:id="22859" w:name="_Toc68206457"/>
      <w:bookmarkStart w:id="22860" w:name="_Toc75972260"/>
      <w:bookmarkStart w:id="22861" w:name="_Toc85051702"/>
      <w:bookmarkStart w:id="22862" w:name="_Toc90493724"/>
      <w:bookmarkStart w:id="22863" w:name="_Toc90494364"/>
      <w:bookmarkStart w:id="22864" w:name="_Toc100094406"/>
      <w:bookmarkStart w:id="22865" w:name="_Toc106873097"/>
      <w:bookmarkStart w:id="22866" w:name="_Toc155209073"/>
      <w:bookmarkStart w:id="22867" w:name="_CR7_6B_3_0"/>
      <w:bookmarkEnd w:id="22867"/>
      <w:r w:rsidRPr="00AC4FBC">
        <w:t>7.6B.3.0</w:t>
      </w:r>
      <w:r w:rsidRPr="00AC4FBC">
        <w:tab/>
        <w:t>Minimum Conformance Requirements</w:t>
      </w:r>
      <w:bookmarkEnd w:id="22851"/>
      <w:bookmarkEnd w:id="22852"/>
      <w:bookmarkEnd w:id="22853"/>
      <w:bookmarkEnd w:id="22854"/>
      <w:bookmarkEnd w:id="22855"/>
      <w:bookmarkEnd w:id="22856"/>
      <w:bookmarkEnd w:id="22857"/>
      <w:bookmarkEnd w:id="22858"/>
      <w:bookmarkEnd w:id="22859"/>
      <w:bookmarkEnd w:id="22860"/>
      <w:bookmarkEnd w:id="22861"/>
      <w:bookmarkEnd w:id="22862"/>
      <w:bookmarkEnd w:id="22863"/>
      <w:bookmarkEnd w:id="22864"/>
      <w:bookmarkEnd w:id="22865"/>
      <w:bookmarkEnd w:id="22866"/>
    </w:p>
    <w:p w14:paraId="6C8972C5" w14:textId="2FD8625B" w:rsidR="00AB2B30" w:rsidRPr="00AC4FBC" w:rsidRDefault="006A7121">
      <w:pPr>
        <w:pStyle w:val="Heading5"/>
      </w:pPr>
      <w:bookmarkStart w:id="22868" w:name="_Toc27476019"/>
      <w:bookmarkStart w:id="22869" w:name="_Toc29495478"/>
      <w:bookmarkStart w:id="22870" w:name="_Toc36116529"/>
      <w:bookmarkStart w:id="22871" w:name="_Toc36118578"/>
      <w:bookmarkStart w:id="22872" w:name="_Toc36560693"/>
      <w:bookmarkStart w:id="22873" w:name="_Toc43977228"/>
      <w:bookmarkStart w:id="22874" w:name="_Toc52213816"/>
      <w:bookmarkStart w:id="22875" w:name="_Toc60743283"/>
      <w:bookmarkStart w:id="22876" w:name="_Toc68206458"/>
      <w:bookmarkStart w:id="22877" w:name="_Toc75972261"/>
      <w:bookmarkStart w:id="22878" w:name="_Toc85051703"/>
      <w:bookmarkStart w:id="22879" w:name="_Toc90493725"/>
      <w:bookmarkStart w:id="22880" w:name="_Toc90494365"/>
      <w:bookmarkStart w:id="22881" w:name="_Toc100094407"/>
      <w:bookmarkStart w:id="22882" w:name="_Toc106873098"/>
      <w:bookmarkStart w:id="22883" w:name="_Toc155209074"/>
      <w:bookmarkStart w:id="22884" w:name="_CR7_6B_3_0_1"/>
      <w:bookmarkEnd w:id="22884"/>
      <w:r w:rsidRPr="00AC4FBC">
        <w:t>7.6B.3.0.1</w:t>
      </w:r>
      <w:r w:rsidRPr="00AC4FBC">
        <w:tab/>
        <w:t>Intra-band contiguous EN-DC</w:t>
      </w:r>
      <w:bookmarkEnd w:id="22868"/>
      <w:bookmarkEnd w:id="22869"/>
      <w:bookmarkEnd w:id="22870"/>
      <w:bookmarkEnd w:id="22871"/>
      <w:bookmarkEnd w:id="22872"/>
      <w:bookmarkEnd w:id="22873"/>
      <w:bookmarkEnd w:id="22874"/>
      <w:bookmarkEnd w:id="22875"/>
      <w:bookmarkEnd w:id="22876"/>
      <w:bookmarkEnd w:id="22877"/>
      <w:bookmarkEnd w:id="22878"/>
      <w:bookmarkEnd w:id="22879"/>
      <w:bookmarkEnd w:id="22880"/>
      <w:bookmarkEnd w:id="22881"/>
      <w:bookmarkEnd w:id="22882"/>
      <w:bookmarkEnd w:id="22883"/>
    </w:p>
    <w:p w14:paraId="7004D996" w14:textId="77777777" w:rsidR="00AB2B30" w:rsidRPr="00AC4FBC" w:rsidRDefault="006A7121">
      <w:r w:rsidRPr="00AC4FBC">
        <w:t>Intra-band contiguous EN-DC out-of-band requirement and parameters are defined in Table 7.6B.3.0.1-1.</w:t>
      </w:r>
    </w:p>
    <w:p w14:paraId="051C5099" w14:textId="77777777" w:rsidR="00AB2B30" w:rsidRPr="00AC4FBC" w:rsidRDefault="006A7121">
      <w:pPr>
        <w:pStyle w:val="TH"/>
      </w:pPr>
      <w:bookmarkStart w:id="22885" w:name="_CRTable7_6B_3_0_11"/>
      <w:r w:rsidRPr="00AC4FBC">
        <w:t xml:space="preserve">Table </w:t>
      </w:r>
      <w:bookmarkEnd w:id="22885"/>
      <w:r w:rsidRPr="00AC4FBC">
        <w:t xml:space="preserve">7.6B.3.0.1-1: Out-of-band blocking </w:t>
      </w:r>
      <w:r w:rsidRPr="00AC4FBC">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7930B563" w14:textId="77777777">
        <w:trPr>
          <w:trHeight w:val="20"/>
          <w:jc w:val="center"/>
        </w:trPr>
        <w:tc>
          <w:tcPr>
            <w:tcW w:w="2638" w:type="dxa"/>
            <w:shd w:val="clear" w:color="auto" w:fill="auto"/>
            <w:vAlign w:val="center"/>
          </w:tcPr>
          <w:p w14:paraId="2A4CAFDC" w14:textId="77777777" w:rsidR="00AB2B30" w:rsidRPr="00AC4FBC" w:rsidRDefault="006A7121">
            <w:pPr>
              <w:pStyle w:val="TAH"/>
            </w:pPr>
            <w:r w:rsidRPr="00AC4FBC">
              <w:t>EN-DC Aggregated Bandwidth, MHz</w:t>
            </w:r>
          </w:p>
        </w:tc>
        <w:tc>
          <w:tcPr>
            <w:tcW w:w="1111" w:type="dxa"/>
            <w:shd w:val="clear" w:color="auto" w:fill="auto"/>
            <w:vAlign w:val="center"/>
          </w:tcPr>
          <w:p w14:paraId="5B036030" w14:textId="77777777" w:rsidR="00AB2B30" w:rsidRPr="00AC4FBC" w:rsidRDefault="006A7121">
            <w:pPr>
              <w:pStyle w:val="TAC"/>
            </w:pPr>
            <w:r w:rsidRPr="00AC4FBC">
              <w:t>≤100</w:t>
            </w:r>
          </w:p>
        </w:tc>
        <w:tc>
          <w:tcPr>
            <w:tcW w:w="1170" w:type="dxa"/>
          </w:tcPr>
          <w:p w14:paraId="2B8E0667" w14:textId="77777777" w:rsidR="00AB2B30" w:rsidRPr="00AC4FBC" w:rsidRDefault="006A7121">
            <w:pPr>
              <w:pStyle w:val="TAC"/>
            </w:pPr>
            <w:r w:rsidRPr="00AC4FBC">
              <w:t>&gt;100, ≤120</w:t>
            </w:r>
          </w:p>
        </w:tc>
        <w:tc>
          <w:tcPr>
            <w:tcW w:w="1170" w:type="dxa"/>
          </w:tcPr>
          <w:p w14:paraId="029865A7" w14:textId="77777777" w:rsidR="00AB2B30" w:rsidRPr="00AC4FBC" w:rsidRDefault="006A7121">
            <w:pPr>
              <w:pStyle w:val="TAC"/>
            </w:pPr>
            <w:r w:rsidRPr="00AC4FBC">
              <w:t>&gt;120, ≤140</w:t>
            </w:r>
          </w:p>
        </w:tc>
        <w:tc>
          <w:tcPr>
            <w:tcW w:w="1140" w:type="dxa"/>
          </w:tcPr>
          <w:p w14:paraId="2B806F0B" w14:textId="77777777" w:rsidR="00AB2B30" w:rsidRPr="00AC4FBC" w:rsidRDefault="006A7121">
            <w:pPr>
              <w:pStyle w:val="TAC"/>
            </w:pPr>
            <w:r w:rsidRPr="00AC4FBC">
              <w:t>&gt;140, ≤160</w:t>
            </w:r>
          </w:p>
        </w:tc>
      </w:tr>
      <w:tr w:rsidR="00AB2B30" w:rsidRPr="00AC4FBC" w14:paraId="55846686" w14:textId="77777777">
        <w:trPr>
          <w:trHeight w:val="20"/>
          <w:jc w:val="center"/>
        </w:trPr>
        <w:tc>
          <w:tcPr>
            <w:tcW w:w="2638" w:type="dxa"/>
            <w:vMerge w:val="restart"/>
            <w:shd w:val="clear" w:color="auto" w:fill="auto"/>
            <w:vAlign w:val="center"/>
          </w:tcPr>
          <w:p w14:paraId="5CAB973E"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DD5FE2A" w14:textId="77777777" w:rsidR="00AB2B30" w:rsidRPr="00AC4FBC" w:rsidRDefault="006A7121">
            <w:pPr>
              <w:pStyle w:val="TAC"/>
            </w:pPr>
            <w:r w:rsidRPr="00AC4FBC">
              <w:t>REFSENS + Aggregated BW specific value below</w:t>
            </w:r>
          </w:p>
        </w:tc>
      </w:tr>
      <w:tr w:rsidR="00AB2B30" w:rsidRPr="00AC4FBC" w14:paraId="1DDABEB9" w14:textId="77777777">
        <w:trPr>
          <w:trHeight w:val="20"/>
          <w:jc w:val="center"/>
        </w:trPr>
        <w:tc>
          <w:tcPr>
            <w:tcW w:w="2638" w:type="dxa"/>
            <w:vMerge/>
            <w:shd w:val="clear" w:color="auto" w:fill="auto"/>
            <w:vAlign w:val="center"/>
          </w:tcPr>
          <w:p w14:paraId="535E17A4" w14:textId="77777777" w:rsidR="00AB2B30" w:rsidRPr="00AC4FBC" w:rsidRDefault="00AB2B30"/>
        </w:tc>
        <w:tc>
          <w:tcPr>
            <w:tcW w:w="4591" w:type="dxa"/>
            <w:gridSpan w:val="4"/>
            <w:shd w:val="clear" w:color="auto" w:fill="auto"/>
            <w:vAlign w:val="center"/>
          </w:tcPr>
          <w:p w14:paraId="5BBDDD2C" w14:textId="77777777" w:rsidR="00AB2B30" w:rsidRPr="00AC4FBC" w:rsidRDefault="006A7121">
            <w:pPr>
              <w:pStyle w:val="TAC"/>
            </w:pPr>
            <w:r w:rsidRPr="00AC4FBC">
              <w:t>9</w:t>
            </w:r>
          </w:p>
        </w:tc>
      </w:tr>
      <w:tr w:rsidR="00AB2B30" w:rsidRPr="00AC4FBC" w14:paraId="65A05904" w14:textId="77777777">
        <w:trPr>
          <w:jc w:val="center"/>
        </w:trPr>
        <w:tc>
          <w:tcPr>
            <w:tcW w:w="7229" w:type="dxa"/>
            <w:gridSpan w:val="5"/>
            <w:shd w:val="clear" w:color="auto" w:fill="auto"/>
            <w:vAlign w:val="center"/>
          </w:tcPr>
          <w:p w14:paraId="6BD37B99"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2B3985DC"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w:t>
            </w:r>
            <w:r w:rsidRPr="00AC4FBC">
              <w:t>2</w:t>
            </w:r>
            <w:r w:rsidRPr="00AC4FBC">
              <w:rPr>
                <w:rFonts w:eastAsia="MS Mincho"/>
              </w:rPr>
              <w:t>]</w:t>
            </w:r>
            <w:r w:rsidRPr="00AC4FBC">
              <w:t xml:space="preserve"> </w:t>
            </w:r>
            <w:r w:rsidRPr="00AC4FBC">
              <w:rPr>
                <w:rFonts w:eastAsia="MS Mincho"/>
              </w:rPr>
              <w:t xml:space="preserve">with </w:t>
            </w:r>
            <w:r w:rsidRPr="00AC4FBC">
              <w:t>P</w:t>
            </w:r>
            <w:r w:rsidRPr="00AC4FBC">
              <w:rPr>
                <w:vertAlign w:val="subscript"/>
              </w:rPr>
              <w:t>CMAX_L,f,c,NR</w:t>
            </w:r>
            <w:r w:rsidRPr="00AC4FBC">
              <w:rPr>
                <w:rFonts w:eastAsia="MS Mincho"/>
              </w:rPr>
              <w:t xml:space="preserve"> as defined in clause 6.2B.4.</w:t>
            </w:r>
          </w:p>
          <w:p w14:paraId="58D10457" w14:textId="5733A7EE"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1-2 [</w:t>
            </w:r>
            <w:r w:rsidRPr="00AC4FBC">
              <w:t>5</w:t>
            </w:r>
            <w:r w:rsidRPr="00AC4FBC">
              <w:rPr>
                <w:rFonts w:eastAsia="MS Mincho"/>
              </w:rPr>
              <w:t>]</w:t>
            </w:r>
            <w:r w:rsidRPr="00AC4FBC">
              <w:t xml:space="preserve"> </w:t>
            </w:r>
            <w:r w:rsidRPr="00AC4FBC">
              <w:rPr>
                <w:rFonts w:eastAsia="MS Mincho"/>
              </w:rPr>
              <w:t xml:space="preserve">with </w:t>
            </w:r>
            <w:r w:rsidRPr="00AC4FBC">
              <w:t>P</w:t>
            </w:r>
            <w:r w:rsidRPr="00AC4FBC">
              <w:rPr>
                <w:vertAlign w:val="subscript"/>
              </w:rPr>
              <w:t>CMAX_L_E-UTRA,c</w:t>
            </w:r>
            <w:r w:rsidRPr="00AC4FBC">
              <w:rPr>
                <w:rFonts w:eastAsia="MS Mincho"/>
              </w:rPr>
              <w:t xml:space="preserve"> as defined in clause 6.2B.4 for single carrier.</w:t>
            </w:r>
          </w:p>
        </w:tc>
      </w:tr>
    </w:tbl>
    <w:p w14:paraId="5383DF5F" w14:textId="77777777" w:rsidR="00AB2B30" w:rsidRPr="00AC4FBC" w:rsidRDefault="00AB2B30"/>
    <w:p w14:paraId="291CD481" w14:textId="1B6AAA83" w:rsidR="0069391A" w:rsidRPr="00AC4FBC" w:rsidRDefault="0069391A">
      <w:pPr>
        <w:rPr>
          <w:b/>
          <w:bCs/>
          <w:color w:val="C00000"/>
          <w:lang w:eastAsia="zh-CN"/>
        </w:rPr>
      </w:pPr>
      <w:r w:rsidRPr="00AC4FBC">
        <w:rPr>
          <w:rFonts w:eastAsia="Osaka"/>
        </w:rPr>
        <w:t xml:space="preserve">For Table </w:t>
      </w:r>
      <w:smartTag w:uri="urn:schemas-microsoft-com:office:smarttags" w:element="chsdate">
        <w:smartTagPr>
          <w:attr w:name="Year" w:val="1899"/>
          <w:attr w:name="Month" w:val="12"/>
          <w:attr w:name="Day" w:val="30"/>
          <w:attr w:name="IsLunarDate" w:val="False"/>
          <w:attr w:name="IsROCDate" w:val="False"/>
        </w:smartTagPr>
        <w:r w:rsidRPr="00AC4FBC">
          <w:rPr>
            <w:rFonts w:eastAsia="Osaka"/>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AC4FBC">
            <w:rPr>
              <w:rFonts w:eastAsia="Osaka"/>
            </w:rPr>
            <w:t>2</w:t>
          </w:r>
        </w:smartTag>
      </w:smartTag>
      <w:r w:rsidRPr="00AC4FBC">
        <w:rPr>
          <w:rFonts w:eastAsia="Osaka"/>
        </w:rPr>
        <w:t xml:space="preserve">.1A-2 from </w:t>
      </w:r>
      <w:r w:rsidRPr="00AC4FBC">
        <w:t xml:space="preserve">TS 36.101 [4] </w:t>
      </w:r>
      <w:r w:rsidRPr="00AC4FBC">
        <w:rPr>
          <w:rFonts w:eastAsia="Osaka"/>
        </w:rPr>
        <w:t xml:space="preserve">in frequency range 1, 2 and 3, up to </w:t>
      </w:r>
      <w:r w:rsidRPr="00AC4FBC">
        <w:rPr>
          <w:position w:val="-10"/>
        </w:rPr>
        <w:object w:dxaOrig="1716" w:dyaOrig="288" w14:anchorId="1FEF3E9C">
          <v:shape id="_x0000_i1087" type="#_x0000_t75" style="width:84.55pt;height:12.55pt" o:ole="">
            <v:imagedata r:id="rId150" o:title=""/>
          </v:shape>
          <o:OLEObject Type="Embed" ProgID="Equation.3" ShapeID="_x0000_i1087" DrawAspect="Content" ObjectID="_1773139942" r:id="rId151"/>
        </w:object>
      </w:r>
      <w:r w:rsidRPr="00AC4FBC">
        <w:rPr>
          <w:rFonts w:eastAsia="Osaka"/>
        </w:rPr>
        <w:t xml:space="preserve">exceptions are allowed for spurious response frequencies in each assigned frequency channel when measured using a 1MHz step size. </w:t>
      </w:r>
      <w:r w:rsidRPr="00AC4FBC">
        <w:t>For these exceptions the requirements of subclause 7.7B.1 Spurious response are applicable.</w:t>
      </w:r>
    </w:p>
    <w:p w14:paraId="051D0F17" w14:textId="4D03E2B3" w:rsidR="00AB2B30" w:rsidRPr="00AC4FBC" w:rsidRDefault="006A7121">
      <w:r w:rsidRPr="00AC4FBC">
        <w:t>The normative reference for this requirement is TS 38.101-3 [4] clause 7.6B.3.1.</w:t>
      </w:r>
    </w:p>
    <w:p w14:paraId="46D89516" w14:textId="1B420704" w:rsidR="00AB2B30" w:rsidRPr="00827B5E" w:rsidRDefault="006A7121">
      <w:pPr>
        <w:pStyle w:val="Heading5"/>
        <w:rPr>
          <w:lang w:val="fr-FR"/>
        </w:rPr>
      </w:pPr>
      <w:bookmarkStart w:id="22886" w:name="_Toc27476020"/>
      <w:bookmarkStart w:id="22887" w:name="_Toc29495479"/>
      <w:bookmarkStart w:id="22888" w:name="_Toc36116530"/>
      <w:bookmarkStart w:id="22889" w:name="_Toc36118579"/>
      <w:bookmarkStart w:id="22890" w:name="_Toc36560694"/>
      <w:bookmarkStart w:id="22891" w:name="_Toc43977229"/>
      <w:bookmarkStart w:id="22892" w:name="_Toc52213817"/>
      <w:bookmarkStart w:id="22893" w:name="_Toc60743284"/>
      <w:bookmarkStart w:id="22894" w:name="_Toc68206459"/>
      <w:bookmarkStart w:id="22895" w:name="_Toc75972262"/>
      <w:bookmarkStart w:id="22896" w:name="_Toc85051704"/>
      <w:bookmarkStart w:id="22897" w:name="_Toc90493726"/>
      <w:bookmarkStart w:id="22898" w:name="_Toc90494366"/>
      <w:bookmarkStart w:id="22899" w:name="_Toc100094408"/>
      <w:bookmarkStart w:id="22900" w:name="_Toc106873099"/>
      <w:bookmarkStart w:id="22901" w:name="_Toc155209075"/>
      <w:bookmarkStart w:id="22902" w:name="_CR7_6B_3_0_2"/>
      <w:bookmarkEnd w:id="22902"/>
      <w:r w:rsidRPr="00827B5E">
        <w:rPr>
          <w:lang w:val="fr-FR"/>
        </w:rPr>
        <w:t>7.6B.3.0.2</w:t>
      </w:r>
      <w:r w:rsidRPr="00827B5E">
        <w:rPr>
          <w:lang w:val="fr-FR"/>
        </w:rPr>
        <w:tab/>
        <w:t>Intra-band non-contiguous EN-DC</w:t>
      </w:r>
      <w:bookmarkEnd w:id="22886"/>
      <w:bookmarkEnd w:id="22887"/>
      <w:bookmarkEnd w:id="22888"/>
      <w:bookmarkEnd w:id="22889"/>
      <w:bookmarkEnd w:id="22890"/>
      <w:bookmarkEnd w:id="22891"/>
      <w:bookmarkEnd w:id="22892"/>
      <w:bookmarkEnd w:id="22893"/>
      <w:bookmarkEnd w:id="22894"/>
      <w:bookmarkEnd w:id="22895"/>
      <w:bookmarkEnd w:id="22896"/>
      <w:bookmarkEnd w:id="22897"/>
      <w:bookmarkEnd w:id="22898"/>
      <w:bookmarkEnd w:id="22899"/>
      <w:bookmarkEnd w:id="22900"/>
      <w:bookmarkEnd w:id="22901"/>
    </w:p>
    <w:p w14:paraId="7DDC3B83" w14:textId="77777777" w:rsidR="00AB2B30" w:rsidRPr="00AC4FBC" w:rsidRDefault="006A7121">
      <w:r w:rsidRPr="00AC4FBC">
        <w:t>For the E-UTRA sub-block containing one or multiple CC's, the requirement is defined in clause 7.6.2.1 for single carrier operation and in clause 7.6.2.1A for CA in TS 36.101 [5].</w:t>
      </w:r>
    </w:p>
    <w:p w14:paraId="04E41E95" w14:textId="77777777" w:rsidR="00AB2B30" w:rsidRPr="00AC4FBC" w:rsidRDefault="006A7121">
      <w:r w:rsidRPr="00AC4FBC">
        <w:t>For the NR sub-block, the requirement is defined in clause 7.6.3 in TS 38.101-1 [2].</w:t>
      </w:r>
    </w:p>
    <w:p w14:paraId="3E75F5B3" w14:textId="77777777" w:rsidR="00AB2B30" w:rsidRPr="00AC4FBC" w:rsidRDefault="006A7121">
      <w:r w:rsidRPr="00AC4FBC">
        <w:t>The normative reference for this requirement is TS 38.101-3 [4] clause 7.6B.3.2.</w:t>
      </w:r>
    </w:p>
    <w:p w14:paraId="4E5F9703" w14:textId="77777777" w:rsidR="00AB2B30" w:rsidRPr="00AC4FBC" w:rsidRDefault="006A7121">
      <w:pPr>
        <w:pStyle w:val="Heading5"/>
      </w:pPr>
      <w:bookmarkStart w:id="22903" w:name="_Toc27476021"/>
      <w:bookmarkStart w:id="22904" w:name="_Toc29495480"/>
      <w:bookmarkStart w:id="22905" w:name="_Toc36116531"/>
      <w:bookmarkStart w:id="22906" w:name="_Toc36118580"/>
      <w:bookmarkStart w:id="22907" w:name="_Toc36560695"/>
      <w:bookmarkStart w:id="22908" w:name="_Toc43977230"/>
      <w:bookmarkStart w:id="22909" w:name="_Toc52213818"/>
      <w:bookmarkStart w:id="22910" w:name="_Toc60743285"/>
      <w:bookmarkStart w:id="22911" w:name="_Toc68206460"/>
      <w:bookmarkStart w:id="22912" w:name="_Toc75972263"/>
      <w:bookmarkStart w:id="22913" w:name="_Toc85051705"/>
      <w:bookmarkStart w:id="22914" w:name="_Toc90493727"/>
      <w:bookmarkStart w:id="22915" w:name="_Toc90494367"/>
      <w:bookmarkStart w:id="22916" w:name="_Toc100094409"/>
      <w:bookmarkStart w:id="22917" w:name="_Toc106873100"/>
      <w:bookmarkStart w:id="22918" w:name="_Toc155209076"/>
      <w:bookmarkStart w:id="22919" w:name="_CR7_6B_3_0_3"/>
      <w:bookmarkEnd w:id="22919"/>
      <w:r w:rsidRPr="00AC4FBC">
        <w:t>7.6B.3.0.3</w:t>
      </w:r>
      <w:r w:rsidRPr="00AC4FBC">
        <w:tab/>
        <w:t>Inter-band EN-DC within FR1</w:t>
      </w:r>
      <w:bookmarkEnd w:id="22903"/>
      <w:bookmarkEnd w:id="22904"/>
      <w:bookmarkEnd w:id="22905"/>
      <w:bookmarkEnd w:id="22906"/>
      <w:bookmarkEnd w:id="22907"/>
      <w:bookmarkEnd w:id="22908"/>
      <w:bookmarkEnd w:id="22909"/>
      <w:bookmarkEnd w:id="22910"/>
      <w:bookmarkEnd w:id="22911"/>
      <w:bookmarkEnd w:id="22912"/>
      <w:bookmarkEnd w:id="22913"/>
      <w:bookmarkEnd w:id="22914"/>
      <w:bookmarkEnd w:id="22915"/>
      <w:bookmarkEnd w:id="22916"/>
      <w:bookmarkEnd w:id="22917"/>
      <w:bookmarkEnd w:id="22918"/>
    </w:p>
    <w:p w14:paraId="443136C4" w14:textId="77777777" w:rsidR="00AB2B30" w:rsidRPr="00AC4FBC" w:rsidRDefault="006A7121">
      <w:r w:rsidRPr="00AC4FBC">
        <w:rPr>
          <w:rFonts w:eastAsia="MS Mincho"/>
        </w:rPr>
        <w:t xml:space="preserve">Out-of-band blocking requirements for E-UTRA single carrier and CA operation specified in clauses 7.6.2.1 and 7.6.2.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3 and 7.6A.3 </w:t>
      </w:r>
      <w:r w:rsidRPr="00AC4FBC">
        <w:t>of TS 38.101-1 [2]</w:t>
      </w:r>
      <w:r w:rsidRPr="00AC4FBC">
        <w:rPr>
          <w:rFonts w:eastAsia="MS Mincho"/>
        </w:rPr>
        <w:t xml:space="preserve"> apply for lowest level EN-DC fallbacks (two bands) in clause 5.</w:t>
      </w:r>
      <w:r w:rsidRPr="00AC4FBC">
        <w:t>5</w:t>
      </w:r>
      <w:r w:rsidRPr="00AC4FBC">
        <w:rPr>
          <w:rFonts w:eastAsia="MS Mincho"/>
        </w:rPr>
        <w:t>B.4.1 with following conditions</w:t>
      </w:r>
      <w:r w:rsidRPr="00AC4FBC">
        <w:t>:</w:t>
      </w:r>
    </w:p>
    <w:p w14:paraId="2F0ECD87" w14:textId="77777777" w:rsidR="00AB2B30" w:rsidRPr="00AC4FBC" w:rsidRDefault="006A7121">
      <w:pPr>
        <w:pStyle w:val="B10"/>
      </w:pPr>
      <w:r w:rsidRPr="00AC4FBC">
        <w:t>-</w:t>
      </w:r>
      <w:r w:rsidRPr="00AC4FBC">
        <w:tab/>
        <w:t>one E-UTRA uplink carrier with the output power set to 4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65EF8317" w14:textId="77777777" w:rsidR="00AB2B30" w:rsidRPr="00AC4FBC" w:rsidRDefault="006A7121">
      <w:pPr>
        <w:pStyle w:val="B10"/>
      </w:pPr>
      <w:r w:rsidRPr="00AC4FBC">
        <w:t>-</w:t>
      </w:r>
      <w:r w:rsidRPr="00AC4FBC">
        <w:tab/>
        <w:t>one NR uplink carrier with the output power set to 4dB below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3084FB66" w14:textId="77777777" w:rsidR="00AB2B30" w:rsidRPr="00AC4FBC" w:rsidRDefault="006A7121">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 xml:space="preserve">of the NR or EUTRA band, where the corresponding OOB ranges 1 and 2 overlap, then the lower level interferer limit of the overlapping OOB ranges applies. </w:t>
      </w:r>
    </w:p>
    <w:p w14:paraId="78AD3D0F" w14:textId="77777777" w:rsidR="00AB2B30" w:rsidRPr="00AC4FBC" w:rsidRDefault="006A7121">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290C73D1" w14:textId="77777777" w:rsidR="00AB2B30" w:rsidRPr="00AC4FBC" w:rsidRDefault="006A7121">
      <w:r w:rsidRPr="00AC4FBC">
        <w:t>For EN-DC combination listed in Table 7.6B.3.0.3-1 under the first test condition above, exceptions to the requirement specified in Table 7.6B.3.0.3-2 are allowed when the second order intermodulation product of the lower frequency band UL carrier and the CW interfering signal fully or partially overlaps with the higher frequency band DL carrier.</w:t>
      </w:r>
    </w:p>
    <w:p w14:paraId="5DC3ED12" w14:textId="77777777" w:rsidR="00AB2B30" w:rsidRPr="00AC4FBC" w:rsidRDefault="006A7121">
      <w:pPr>
        <w:pStyle w:val="TH"/>
      </w:pPr>
      <w:bookmarkStart w:id="22920" w:name="_CRTable7_6B_3_0_31"/>
      <w:r w:rsidRPr="00AC4FBC">
        <w:t xml:space="preserve">Table </w:t>
      </w:r>
      <w:bookmarkEnd w:id="22920"/>
      <w:r w:rsidRPr="00AC4FBC">
        <w:t>7.6B.3.0.3-1: EN-DC combination with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tblGrid>
      <w:tr w:rsidR="00AB2B30" w:rsidRPr="00AC4FBC" w14:paraId="563D6D13" w14:textId="77777777">
        <w:trPr>
          <w:jc w:val="center"/>
        </w:trPr>
        <w:tc>
          <w:tcPr>
            <w:tcW w:w="2875" w:type="dxa"/>
            <w:tcBorders>
              <w:top w:val="single" w:sz="4" w:space="0" w:color="auto"/>
              <w:left w:val="single" w:sz="4" w:space="0" w:color="auto"/>
              <w:bottom w:val="single" w:sz="4" w:space="0" w:color="auto"/>
              <w:right w:val="single" w:sz="4" w:space="0" w:color="auto"/>
            </w:tcBorders>
            <w:hideMark/>
          </w:tcPr>
          <w:p w14:paraId="406AA4B4" w14:textId="77777777" w:rsidR="00AB2B30" w:rsidRPr="00AC4FBC" w:rsidRDefault="006A7121">
            <w:pPr>
              <w:pStyle w:val="TAH"/>
            </w:pPr>
            <w:r w:rsidRPr="00AC4FBC">
              <w:t>EN-DC combination</w:t>
            </w:r>
          </w:p>
        </w:tc>
      </w:tr>
      <w:tr w:rsidR="00AB2B30" w:rsidRPr="00AC4FBC" w14:paraId="26BA6CA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D8E4A05" w14:textId="77777777" w:rsidR="00AB2B30" w:rsidRPr="00AC4FBC" w:rsidRDefault="006A7121">
            <w:pPr>
              <w:pStyle w:val="TAC"/>
            </w:pPr>
            <w:r w:rsidRPr="00AC4FBC">
              <w:t>DC_5_n78</w:t>
            </w:r>
          </w:p>
        </w:tc>
      </w:tr>
      <w:tr w:rsidR="00AB2B30" w:rsidRPr="00AC4FBC" w14:paraId="4EDFF1A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8E7C791" w14:textId="77777777" w:rsidR="00AB2B30" w:rsidRPr="00AC4FBC" w:rsidRDefault="006A7121">
            <w:pPr>
              <w:pStyle w:val="TAC"/>
            </w:pPr>
            <w:r w:rsidRPr="00AC4FBC">
              <w:t>DC_8_n77</w:t>
            </w:r>
          </w:p>
        </w:tc>
      </w:tr>
      <w:tr w:rsidR="00AB2B30" w:rsidRPr="00AC4FBC" w14:paraId="21AB990F"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0463D55" w14:textId="77777777" w:rsidR="00AB2B30" w:rsidRPr="00AC4FBC" w:rsidRDefault="006A7121">
            <w:pPr>
              <w:pStyle w:val="TAC"/>
            </w:pPr>
            <w:r w:rsidRPr="00AC4FBC">
              <w:t>DC_8_n78</w:t>
            </w:r>
          </w:p>
        </w:tc>
      </w:tr>
      <w:tr w:rsidR="00AB2B30" w:rsidRPr="00AC4FBC" w14:paraId="234C2C8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D4DF8BD" w14:textId="77777777" w:rsidR="00AB2B30" w:rsidRPr="00AC4FBC" w:rsidRDefault="006A7121">
            <w:pPr>
              <w:pStyle w:val="TAC"/>
            </w:pPr>
            <w:r w:rsidRPr="00AC4FBC">
              <w:t>DC_11_n77</w:t>
            </w:r>
          </w:p>
        </w:tc>
      </w:tr>
      <w:tr w:rsidR="00AB2B30" w:rsidRPr="00AC4FBC" w14:paraId="1EC4785D"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C54DD8F" w14:textId="77777777" w:rsidR="00AB2B30" w:rsidRPr="00AC4FBC" w:rsidRDefault="006A7121">
            <w:pPr>
              <w:pStyle w:val="TAC"/>
            </w:pPr>
            <w:r w:rsidRPr="00AC4FBC">
              <w:t>DC_18_n77</w:t>
            </w:r>
          </w:p>
        </w:tc>
      </w:tr>
      <w:tr w:rsidR="00AB2B30" w:rsidRPr="00AC4FBC" w14:paraId="281A851F"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24A5136" w14:textId="77777777" w:rsidR="00AB2B30" w:rsidRPr="00AC4FBC" w:rsidRDefault="006A7121">
            <w:pPr>
              <w:pStyle w:val="TAC"/>
            </w:pPr>
            <w:r w:rsidRPr="00AC4FBC">
              <w:t>DC_18_n78</w:t>
            </w:r>
          </w:p>
        </w:tc>
      </w:tr>
      <w:tr w:rsidR="00AB2B30" w:rsidRPr="00AC4FBC" w14:paraId="52806730"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C71BD85" w14:textId="77777777" w:rsidR="00AB2B30" w:rsidRPr="00AC4FBC" w:rsidRDefault="006A7121">
            <w:pPr>
              <w:pStyle w:val="TAC"/>
            </w:pPr>
            <w:r w:rsidRPr="00AC4FBC">
              <w:t>DC_18_n79</w:t>
            </w:r>
          </w:p>
        </w:tc>
      </w:tr>
      <w:tr w:rsidR="00AB2B30" w:rsidRPr="00AC4FBC" w14:paraId="5A7AE9D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3038E68" w14:textId="77777777" w:rsidR="00AB2B30" w:rsidRPr="00AC4FBC" w:rsidRDefault="006A7121">
            <w:pPr>
              <w:pStyle w:val="TAC"/>
            </w:pPr>
            <w:r w:rsidRPr="00AC4FBC">
              <w:t>DC_19_n77</w:t>
            </w:r>
          </w:p>
        </w:tc>
      </w:tr>
      <w:tr w:rsidR="00AB2B30" w:rsidRPr="00AC4FBC" w14:paraId="3027E44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869066A" w14:textId="77777777" w:rsidR="00AB2B30" w:rsidRPr="00AC4FBC" w:rsidRDefault="006A7121">
            <w:pPr>
              <w:pStyle w:val="TAC"/>
            </w:pPr>
            <w:r w:rsidRPr="00AC4FBC">
              <w:t>DC_19_n78</w:t>
            </w:r>
          </w:p>
        </w:tc>
      </w:tr>
      <w:tr w:rsidR="00AB2B30" w:rsidRPr="00AC4FBC" w14:paraId="4E4EC09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56D547C" w14:textId="77777777" w:rsidR="00AB2B30" w:rsidRPr="00AC4FBC" w:rsidRDefault="006A7121">
            <w:pPr>
              <w:pStyle w:val="TAC"/>
            </w:pPr>
            <w:r w:rsidRPr="00AC4FBC">
              <w:t>DC_19_n79</w:t>
            </w:r>
          </w:p>
        </w:tc>
      </w:tr>
      <w:tr w:rsidR="00AB2B30" w:rsidRPr="00AC4FBC" w14:paraId="08CD6E6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B8C19FA" w14:textId="77777777" w:rsidR="00AB2B30" w:rsidRPr="00AC4FBC" w:rsidRDefault="006A7121">
            <w:pPr>
              <w:pStyle w:val="TAC"/>
            </w:pPr>
            <w:r w:rsidRPr="00AC4FBC">
              <w:t>DC_20_n78</w:t>
            </w:r>
          </w:p>
        </w:tc>
      </w:tr>
      <w:tr w:rsidR="00AB2B30" w:rsidRPr="00AC4FBC" w14:paraId="6F6C88C5"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C1226EF" w14:textId="77777777" w:rsidR="00AB2B30" w:rsidRPr="00AC4FBC" w:rsidRDefault="006A7121">
            <w:pPr>
              <w:pStyle w:val="TAC"/>
            </w:pPr>
            <w:r w:rsidRPr="00AC4FBC">
              <w:t>DC_21_n77</w:t>
            </w:r>
          </w:p>
        </w:tc>
      </w:tr>
      <w:tr w:rsidR="00AB2B30" w:rsidRPr="00AC4FBC" w14:paraId="5D0DBAEB"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C7E7A0" w14:textId="77777777" w:rsidR="00AB2B30" w:rsidRPr="00AC4FBC" w:rsidRDefault="006A7121">
            <w:pPr>
              <w:pStyle w:val="TAC"/>
            </w:pPr>
            <w:r w:rsidRPr="00AC4FBC">
              <w:t>DC_26_n77</w:t>
            </w:r>
          </w:p>
        </w:tc>
      </w:tr>
      <w:tr w:rsidR="00AB2B30" w:rsidRPr="00AC4FBC" w14:paraId="160A81B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2C8A262" w14:textId="77777777" w:rsidR="00AB2B30" w:rsidRPr="00AC4FBC" w:rsidRDefault="006A7121">
            <w:pPr>
              <w:pStyle w:val="TAC"/>
            </w:pPr>
            <w:r w:rsidRPr="00AC4FBC">
              <w:t>DC_26_n78</w:t>
            </w:r>
          </w:p>
        </w:tc>
      </w:tr>
      <w:tr w:rsidR="00AB2B30" w:rsidRPr="00AC4FBC" w14:paraId="3CD8094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C1F038D" w14:textId="77777777" w:rsidR="00AB2B30" w:rsidRPr="00AC4FBC" w:rsidRDefault="006A7121">
            <w:pPr>
              <w:pStyle w:val="TAC"/>
            </w:pPr>
            <w:r w:rsidRPr="00AC4FBC">
              <w:t>DC_26_n79</w:t>
            </w:r>
          </w:p>
        </w:tc>
      </w:tr>
      <w:tr w:rsidR="00AB2B30" w:rsidRPr="00AC4FBC" w14:paraId="0492263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6E9709E" w14:textId="77777777" w:rsidR="00AB2B30" w:rsidRPr="00AC4FBC" w:rsidRDefault="006A7121">
            <w:pPr>
              <w:pStyle w:val="TAC"/>
            </w:pPr>
            <w:r w:rsidRPr="00AC4FBC">
              <w:t>DC_28_n77</w:t>
            </w:r>
          </w:p>
        </w:tc>
      </w:tr>
      <w:tr w:rsidR="00AB2B30" w:rsidRPr="00AC4FBC" w14:paraId="7E7D0F9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D16E30" w14:textId="77777777" w:rsidR="00AB2B30" w:rsidRPr="00AC4FBC" w:rsidRDefault="006A7121">
            <w:pPr>
              <w:pStyle w:val="TAC"/>
            </w:pPr>
            <w:r w:rsidRPr="00AC4FBC">
              <w:t>DC_28_n78</w:t>
            </w:r>
          </w:p>
        </w:tc>
      </w:tr>
      <w:tr w:rsidR="00AB2B30" w:rsidRPr="00AC4FBC" w14:paraId="0D73B98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ECBD9EA" w14:textId="77777777" w:rsidR="00AB2B30" w:rsidRPr="00AC4FBC" w:rsidRDefault="006A7121">
            <w:pPr>
              <w:pStyle w:val="TAC"/>
            </w:pPr>
            <w:r w:rsidRPr="00AC4FBC">
              <w:t>DC_28_n79</w:t>
            </w:r>
          </w:p>
        </w:tc>
      </w:tr>
    </w:tbl>
    <w:p w14:paraId="2BA2445E" w14:textId="77777777" w:rsidR="00AB2B30" w:rsidRPr="00AC4FBC" w:rsidRDefault="00AB2B30"/>
    <w:p w14:paraId="0B25A471" w14:textId="77777777" w:rsidR="00AB2B30" w:rsidRPr="00AC4FBC" w:rsidRDefault="006A7121">
      <w:pPr>
        <w:pStyle w:val="TH"/>
      </w:pPr>
      <w:bookmarkStart w:id="22921" w:name="_CRTable7_6B_3_0_32"/>
      <w:r w:rsidRPr="00AC4FBC">
        <w:t xml:space="preserve">Table </w:t>
      </w:r>
      <w:bookmarkEnd w:id="22921"/>
      <w:r w:rsidRPr="00AC4FBC">
        <w:t>7.6B.3.0.3-2: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2592"/>
        <w:gridCol w:w="2592"/>
      </w:tblGrid>
      <w:tr w:rsidR="00AB2B30" w:rsidRPr="00AC4FBC" w14:paraId="3CEF0777"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3E2231CE" w14:textId="77777777" w:rsidR="00AB2B30" w:rsidRPr="00AC4FBC" w:rsidRDefault="006A7121">
            <w:pPr>
              <w:pStyle w:val="TAH"/>
            </w:pPr>
            <w:r w:rsidRPr="00AC4FBC">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40DD92DD" w14:textId="77777777" w:rsidR="00AB2B30" w:rsidRPr="00AC4FBC" w:rsidRDefault="006A7121">
            <w:pPr>
              <w:pStyle w:val="TAH"/>
            </w:pPr>
            <w:r w:rsidRPr="00AC4FBC">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0F57F8C3" w14:textId="77777777" w:rsidR="00AB2B30" w:rsidRPr="00AC4FBC" w:rsidRDefault="006A7121">
            <w:pPr>
              <w:pStyle w:val="TAH"/>
            </w:pPr>
            <w:r w:rsidRPr="00AC4FBC">
              <w:t>Level</w:t>
            </w:r>
          </w:p>
        </w:tc>
      </w:tr>
      <w:tr w:rsidR="00AB2B30" w:rsidRPr="00AC4FBC" w14:paraId="6B36C152"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hideMark/>
          </w:tcPr>
          <w:p w14:paraId="38FE23AB" w14:textId="77777777" w:rsidR="00AB2B30" w:rsidRPr="00AC4FBC" w:rsidRDefault="006A7121">
            <w:pPr>
              <w:pStyle w:val="TAL"/>
            </w:pPr>
            <w:r w:rsidRPr="00AC4FBC">
              <w:t>P</w:t>
            </w:r>
            <w:r w:rsidRPr="00AC4FBC">
              <w:rPr>
                <w:vertAlign w:val="subscript"/>
              </w:rPr>
              <w:t>Interferer</w:t>
            </w:r>
            <w:r w:rsidRPr="00AC4FBC">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08AB1CE2" w14:textId="77777777" w:rsidR="00AB2B30" w:rsidRPr="00AC4FBC" w:rsidRDefault="006A7121">
            <w:pPr>
              <w:pStyle w:val="TAC"/>
            </w:pPr>
            <w:r w:rsidRPr="00AC4FBC">
              <w:t>dBm</w:t>
            </w:r>
          </w:p>
        </w:tc>
        <w:tc>
          <w:tcPr>
            <w:tcW w:w="2592" w:type="dxa"/>
            <w:tcBorders>
              <w:top w:val="single" w:sz="4" w:space="0" w:color="auto"/>
              <w:left w:val="single" w:sz="4" w:space="0" w:color="auto"/>
              <w:bottom w:val="single" w:sz="4" w:space="0" w:color="auto"/>
              <w:right w:val="single" w:sz="4" w:space="0" w:color="auto"/>
            </w:tcBorders>
            <w:hideMark/>
          </w:tcPr>
          <w:p w14:paraId="277FC1B3" w14:textId="77777777" w:rsidR="00AB2B30" w:rsidRPr="00AC4FBC" w:rsidRDefault="006A7121">
            <w:pPr>
              <w:pStyle w:val="TAC"/>
            </w:pPr>
            <w:r w:rsidRPr="00AC4FBC">
              <w:t>-44</w:t>
            </w:r>
            <w:r w:rsidRPr="00AC4FBC">
              <w:rPr>
                <w:vertAlign w:val="superscript"/>
              </w:rPr>
              <w:t>1</w:t>
            </w:r>
          </w:p>
        </w:tc>
      </w:tr>
      <w:tr w:rsidR="00AB2B30" w:rsidRPr="00AC4FBC" w14:paraId="4E28CAA4" w14:textId="77777777">
        <w:trPr>
          <w:trHeight w:val="288"/>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2EA36A11" w14:textId="265E4063" w:rsidR="00AB2B30" w:rsidRPr="00AC4FBC" w:rsidRDefault="006A7121">
            <w:pPr>
              <w:pStyle w:val="TAN"/>
            </w:pPr>
            <w:r w:rsidRPr="00AC4FBC">
              <w:t>NOTE 1:</w:t>
            </w:r>
            <w:r w:rsidRPr="00AC4FBC">
              <w:tab/>
              <w:t xml:space="preserve">The requirement applies whe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AC4FBC">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AC4FBC">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AC4FBC">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oMath>
            <w:r w:rsidRPr="00AC4FBC">
              <w:t xml:space="preserve"> 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oMath>
            <w:r w:rsidRPr="00AC4FBC">
              <w:t xml:space="preserve"> are the channel bandwidths configured for lower frequency band UL carrier and higher frequency band DL carrier in MHz, respectively.</w:t>
            </w:r>
          </w:p>
        </w:tc>
      </w:tr>
    </w:tbl>
    <w:p w14:paraId="0DF2E5D3" w14:textId="77777777" w:rsidR="00AB2B30" w:rsidRPr="00AC4FBC" w:rsidRDefault="00AB2B30"/>
    <w:p w14:paraId="3A6786E0" w14:textId="77777777" w:rsidR="00AB2B30" w:rsidRPr="00AC4FBC" w:rsidRDefault="006A7121">
      <w:r w:rsidRPr="00AC4FBC">
        <w:t>For each of the two test cases in clauses 7.6.2.1 and 7.6.2.1A of [5] and for NR single carrier and CA operation specified in clauses 7.6.3 and 7.6A.3 of TS 38.101-1 [2] for all interferer frequency ranges a maximum of</w:t>
      </w:r>
    </w:p>
    <w:p w14:paraId="30AE1432" w14:textId="77777777" w:rsidR="00AB2B30" w:rsidRPr="00AC4FBC" w:rsidRDefault="006A7121">
      <w:pPr>
        <w:pStyle w:val="EQ"/>
        <w:rPr>
          <w:noProof w:val="0"/>
        </w:rPr>
      </w:pPr>
      <w:r w:rsidRPr="00AC4FBC">
        <w:rPr>
          <w:noProof w:val="0"/>
        </w:rPr>
        <w:tab/>
      </w:r>
      <w:r w:rsidRPr="00AC4FBC">
        <w:rPr>
          <w:rFonts w:eastAsia="Osaka"/>
          <w:noProof w:val="0"/>
        </w:rPr>
        <w:object w:dxaOrig="4440" w:dyaOrig="360" w14:anchorId="543A7191">
          <v:shape id="_x0000_i1088" type="#_x0000_t75" style="width:191.7pt;height:12.55pt" o:ole="">
            <v:imagedata r:id="rId152" o:title=""/>
          </v:shape>
          <o:OLEObject Type="Embed" ProgID="Equation.3" ShapeID="_x0000_i1088" DrawAspect="Content" ObjectID="_1773139943" r:id="rId153"/>
        </w:object>
      </w:r>
    </w:p>
    <w:p w14:paraId="21498D52" w14:textId="77777777" w:rsidR="00AB2B30" w:rsidRPr="00AC4FBC" w:rsidRDefault="006A7121">
      <w:r w:rsidRPr="00AC4FBC">
        <w:t xml:space="preserve">exceptions are allowed for spurious response frequencies in each assigned frequency channel when measured using a step size of </w:t>
      </w:r>
      <w:r w:rsidRPr="00AC4FBC">
        <w:rPr>
          <w:position w:val="-12"/>
        </w:rPr>
        <w:object w:dxaOrig="1740" w:dyaOrig="360" w14:anchorId="6123A542">
          <v:shape id="_x0000_i1089" type="#_x0000_t75" style="width:1in;height:12.55pt" o:ole="">
            <v:imagedata r:id="rId154" o:title=""/>
          </v:shape>
          <o:OLEObject Type="Embed" ProgID="Equation.3" ShapeID="_x0000_i1089" DrawAspect="Content" ObjectID="_1773139944" r:id="rId155"/>
        </w:object>
      </w:r>
      <w:r w:rsidRPr="00AC4FBC">
        <w:t xml:space="preserve"> MHz with </w:t>
      </w:r>
      <w:r w:rsidRPr="00AC4FBC">
        <w:rPr>
          <w:i/>
          <w:iCs/>
        </w:rPr>
        <w:t>N</w:t>
      </w:r>
      <w:r w:rsidRPr="00AC4FBC">
        <w:rPr>
          <w:i/>
          <w:iCs/>
          <w:vertAlign w:val="subscript"/>
        </w:rPr>
        <w:t>RB</w:t>
      </w:r>
      <w:r w:rsidRPr="00AC4FBC">
        <w:rPr>
          <w:i/>
          <w:iCs/>
        </w:rPr>
        <w:t xml:space="preserve"> </w:t>
      </w:r>
      <w:r w:rsidRPr="00AC4FBC">
        <w:t xml:space="preserve">the number of resource blocks in the downlink transmission bandwidth configuration, </w:t>
      </w:r>
      <w:r w:rsidRPr="00AC4FBC">
        <w:rPr>
          <w:i/>
          <w:iCs/>
        </w:rPr>
        <w:t>CBW</w:t>
      </w:r>
      <w:r w:rsidRPr="00AC4FBC">
        <w:t xml:space="preserve"> the bandwidth of the frequency channel in MHz and n = 1, 2, 3 for SCS = 15, 30, 60 kHz, respectively. For these exceptions, the requirements in clause 7.7 apply.</w:t>
      </w:r>
    </w:p>
    <w:p w14:paraId="1DBF3D63" w14:textId="77777777" w:rsidR="00AB2B30" w:rsidRPr="00AC4FBC" w:rsidRDefault="006A7121">
      <w:r w:rsidRPr="00AC4FBC">
        <w:t>The normative reference for this requirement is TS 38.101-3 [4] clause 7.6B.3.3.</w:t>
      </w:r>
    </w:p>
    <w:p w14:paraId="4CA2B417" w14:textId="49413E4E" w:rsidR="00AB2B30" w:rsidRPr="00AC4FBC" w:rsidRDefault="006A7121">
      <w:pPr>
        <w:pStyle w:val="Heading5"/>
      </w:pPr>
      <w:bookmarkStart w:id="22922" w:name="_Toc27476022"/>
      <w:bookmarkStart w:id="22923" w:name="_Toc29495481"/>
      <w:bookmarkStart w:id="22924" w:name="_Toc36116532"/>
      <w:bookmarkStart w:id="22925" w:name="_Toc36118581"/>
      <w:bookmarkStart w:id="22926" w:name="_Toc36560696"/>
      <w:bookmarkStart w:id="22927" w:name="_Toc43977231"/>
      <w:bookmarkStart w:id="22928" w:name="_Toc52213819"/>
      <w:bookmarkStart w:id="22929" w:name="_Toc60743286"/>
      <w:bookmarkStart w:id="22930" w:name="_Toc68206461"/>
      <w:bookmarkStart w:id="22931" w:name="_Toc75972264"/>
      <w:bookmarkStart w:id="22932" w:name="_Toc85051706"/>
      <w:bookmarkStart w:id="22933" w:name="_Toc90493728"/>
      <w:bookmarkStart w:id="22934" w:name="_Toc90494368"/>
      <w:bookmarkStart w:id="22935" w:name="_Toc100094410"/>
      <w:bookmarkStart w:id="22936" w:name="_Toc106873101"/>
      <w:bookmarkStart w:id="22937" w:name="_Toc155209077"/>
      <w:bookmarkStart w:id="22938" w:name="_CR7_6B_3_0_3a"/>
      <w:bookmarkEnd w:id="22938"/>
      <w:r w:rsidRPr="00AC4FBC">
        <w:t>7.6B.3.0.3</w:t>
      </w:r>
      <w:r w:rsidR="00E36D22" w:rsidRPr="00AC4FBC">
        <w:t>a</w:t>
      </w:r>
      <w:r w:rsidRPr="00AC4FBC">
        <w:tab/>
        <w:t>Inter-band NE-DC within FR1</w:t>
      </w:r>
      <w:bookmarkEnd w:id="22922"/>
      <w:bookmarkEnd w:id="22923"/>
      <w:bookmarkEnd w:id="22924"/>
      <w:bookmarkEnd w:id="22925"/>
      <w:bookmarkEnd w:id="22926"/>
      <w:bookmarkEnd w:id="22927"/>
      <w:bookmarkEnd w:id="22928"/>
      <w:bookmarkEnd w:id="22929"/>
      <w:bookmarkEnd w:id="22930"/>
      <w:bookmarkEnd w:id="22931"/>
      <w:bookmarkEnd w:id="22932"/>
      <w:bookmarkEnd w:id="22933"/>
      <w:bookmarkEnd w:id="22934"/>
      <w:bookmarkEnd w:id="22935"/>
      <w:bookmarkEnd w:id="22936"/>
      <w:bookmarkEnd w:id="22937"/>
    </w:p>
    <w:p w14:paraId="18E3A7E1" w14:textId="77777777" w:rsidR="00AB2B30" w:rsidRPr="00AC4FBC" w:rsidRDefault="006A7121">
      <w:r w:rsidRPr="00AC4FBC">
        <w:t>Out-of-band blocking requirements for E-UTRA single carrier and CA operation specified in clauses 7.6.2.1 and 7.6.2.1A of TS 36.101 [5] and for NR single carrier and CA operation specified in clauses 7.6.3 and 7.6A.3 of TS 38.101-1 [2] apply for lowest level NE-DC fallbacks (two bands) in clause 5.5B.4a.1 with following conditions:</w:t>
      </w:r>
    </w:p>
    <w:p w14:paraId="70AC2E30" w14:textId="77777777" w:rsidR="00AB2B30" w:rsidRPr="00AC4FBC" w:rsidRDefault="006A7121">
      <w:pPr>
        <w:pStyle w:val="B10"/>
      </w:pPr>
      <w:r w:rsidRPr="00AC4FBC">
        <w:t>-</w:t>
      </w:r>
      <w:r w:rsidRPr="00AC4FBC">
        <w:tab/>
        <w:t>one E-UTRA uplink carrier with the output power set to 4 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1874E445" w14:textId="77777777" w:rsidR="00AB2B30" w:rsidRPr="00AC4FBC" w:rsidRDefault="006A7121">
      <w:pPr>
        <w:pStyle w:val="B10"/>
      </w:pPr>
      <w:r w:rsidRPr="00AC4FBC">
        <w:t>-</w:t>
      </w:r>
      <w:r w:rsidRPr="00AC4FBC">
        <w:tab/>
        <w:t>one NR uplink carrier with the output power set to 4 dB below P</w:t>
      </w:r>
      <w:r w:rsidRPr="00AC4FBC">
        <w:rPr>
          <w:vertAlign w:val="subscript"/>
        </w:rPr>
        <w:t>CMAX_L</w:t>
      </w:r>
      <w:r w:rsidRPr="00AC4FBC">
        <w:rPr>
          <w:rFonts w:eastAsia="MS Mincho"/>
          <w:vertAlign w:val="subscript"/>
          <w:lang w:eastAsia="ja-JP"/>
        </w:rPr>
        <w:t>,f,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5765F638" w14:textId="77777777" w:rsidR="00AB2B30" w:rsidRPr="00AC4FBC" w:rsidRDefault="006A7121">
      <w:r w:rsidRPr="00AC4FBC">
        <w:t>The normative reference for this requirement is TS 38.101-3 [4] clause 7.6B.3.3a.</w:t>
      </w:r>
    </w:p>
    <w:p w14:paraId="7DA3A34C" w14:textId="77777777" w:rsidR="00AB2B30" w:rsidRPr="00AC4FBC" w:rsidRDefault="006A7121">
      <w:pPr>
        <w:pStyle w:val="Heading5"/>
      </w:pPr>
      <w:bookmarkStart w:id="22939" w:name="_Toc27476023"/>
      <w:bookmarkStart w:id="22940" w:name="_Toc29495482"/>
      <w:bookmarkStart w:id="22941" w:name="_Toc36116533"/>
      <w:bookmarkStart w:id="22942" w:name="_Toc36118582"/>
      <w:bookmarkStart w:id="22943" w:name="_Toc36560697"/>
      <w:bookmarkStart w:id="22944" w:name="_Toc43977232"/>
      <w:bookmarkStart w:id="22945" w:name="_Toc52213820"/>
      <w:bookmarkStart w:id="22946" w:name="_Toc60743287"/>
      <w:bookmarkStart w:id="22947" w:name="_Toc68206462"/>
      <w:bookmarkStart w:id="22948" w:name="_Toc75972265"/>
      <w:bookmarkStart w:id="22949" w:name="_Toc85051707"/>
      <w:bookmarkStart w:id="22950" w:name="_Toc90493729"/>
      <w:bookmarkStart w:id="22951" w:name="_Toc90494369"/>
      <w:bookmarkStart w:id="22952" w:name="_Toc100094411"/>
      <w:bookmarkStart w:id="22953" w:name="_Toc106873102"/>
      <w:bookmarkStart w:id="22954" w:name="_Toc155209078"/>
      <w:bookmarkStart w:id="22955" w:name="_CR7_6B_3_0_4"/>
      <w:bookmarkEnd w:id="22955"/>
      <w:r w:rsidRPr="00AC4FBC">
        <w:t>7.6B.3.0.4</w:t>
      </w:r>
      <w:r w:rsidRPr="00AC4FBC">
        <w:tab/>
        <w:t>Inter-band EN-DC including FR2</w:t>
      </w:r>
      <w:bookmarkEnd w:id="22939"/>
      <w:bookmarkEnd w:id="22940"/>
      <w:bookmarkEnd w:id="22941"/>
      <w:bookmarkEnd w:id="22942"/>
      <w:bookmarkEnd w:id="22943"/>
      <w:bookmarkEnd w:id="22944"/>
      <w:bookmarkEnd w:id="22945"/>
      <w:bookmarkEnd w:id="22946"/>
      <w:bookmarkEnd w:id="22947"/>
      <w:bookmarkEnd w:id="22948"/>
      <w:bookmarkEnd w:id="22949"/>
      <w:bookmarkEnd w:id="22950"/>
      <w:bookmarkEnd w:id="22951"/>
      <w:bookmarkEnd w:id="22952"/>
      <w:bookmarkEnd w:id="22953"/>
      <w:bookmarkEnd w:id="22954"/>
    </w:p>
    <w:p w14:paraId="09BC9C77" w14:textId="77777777" w:rsidR="00AB2B30" w:rsidRPr="00AC4FBC" w:rsidRDefault="006A7121">
      <w:r w:rsidRPr="00AC4FBC">
        <w:rPr>
          <w:rFonts w:eastAsia="MS Mincho"/>
        </w:rPr>
        <w:t xml:space="preserve">Out-of-band blocking requirements specified for E-UTRA single carrier and CA operation specified in clauses 7.6.2.1 and 7.6.2.1A of </w:t>
      </w:r>
      <w:r w:rsidRPr="00AC4FBC">
        <w:rPr>
          <w:lang w:eastAsia="zh-TW"/>
        </w:rPr>
        <w:t>TS 36.101</w:t>
      </w:r>
      <w:r w:rsidRPr="00AC4FBC">
        <w:rPr>
          <w:rFonts w:eastAsia="MS Mincho"/>
        </w:rPr>
        <w:t> [</w:t>
      </w:r>
      <w:r w:rsidRPr="00AC4FBC">
        <w:t>5</w:t>
      </w:r>
      <w:r w:rsidRPr="00AC4FBC">
        <w:rPr>
          <w:rFonts w:eastAsia="MS Mincho"/>
        </w:rPr>
        <w:t>] apply for lowest level EN-DC fallbacks (two bands) in clause 5.</w:t>
      </w:r>
      <w:r w:rsidRPr="00AC4FBC">
        <w:t>5</w:t>
      </w:r>
      <w:r w:rsidRPr="00AC4FBC">
        <w:rPr>
          <w:rFonts w:eastAsia="MS Mincho"/>
        </w:rPr>
        <w:t>B.5.1 with only E-UTRA UL with output power as in TS 36.101 [</w:t>
      </w:r>
      <w:r w:rsidRPr="00AC4FBC">
        <w:t>5</w:t>
      </w:r>
      <w:r w:rsidRPr="00AC4FBC">
        <w:rPr>
          <w:rFonts w:eastAsia="MS Mincho"/>
        </w:rPr>
        <w:t xml:space="preserve">] (4dB </w:t>
      </w:r>
      <w:r w:rsidRPr="00AC4FBC">
        <w:t>b</w:t>
      </w:r>
      <w:r w:rsidRPr="00AC4FBC">
        <w:rPr>
          <w:rFonts w:eastAsia="MS Mincho"/>
        </w:rPr>
        <w:t xml:space="preserve">elow </w:t>
      </w:r>
      <w:r w:rsidRPr="00AC4FBC">
        <w:t>P</w:t>
      </w:r>
      <w:r w:rsidRPr="00AC4FBC">
        <w:rPr>
          <w:vertAlign w:val="subscript"/>
        </w:rPr>
        <w:t>CMAX_L</w:t>
      </w:r>
      <w:r w:rsidRPr="00AC4FBC">
        <w:rPr>
          <w:rFonts w:eastAsia="MS Mincho"/>
        </w:rPr>
        <w:t>).</w:t>
      </w:r>
    </w:p>
    <w:p w14:paraId="23CB2C77" w14:textId="77777777" w:rsidR="00AB2B30" w:rsidRPr="00AC4FBC" w:rsidRDefault="006A7121">
      <w:r w:rsidRPr="00AC4FBC">
        <w:t>The normative reference for this requirement is TS 38.101-3 [4] clause 7.6B.3.4.</w:t>
      </w:r>
    </w:p>
    <w:p w14:paraId="4475A3A7" w14:textId="77777777" w:rsidR="00AB2B30" w:rsidRPr="00AC4FBC" w:rsidRDefault="006A7121">
      <w:pPr>
        <w:pStyle w:val="Heading5"/>
      </w:pPr>
      <w:bookmarkStart w:id="22956" w:name="_Toc27476024"/>
      <w:bookmarkStart w:id="22957" w:name="_Toc29495483"/>
      <w:bookmarkStart w:id="22958" w:name="_Toc36116534"/>
      <w:bookmarkStart w:id="22959" w:name="_Toc36118583"/>
      <w:bookmarkStart w:id="22960" w:name="_Toc36560698"/>
      <w:bookmarkStart w:id="22961" w:name="_Toc43977233"/>
      <w:bookmarkStart w:id="22962" w:name="_Toc52213821"/>
      <w:bookmarkStart w:id="22963" w:name="_Toc60743288"/>
      <w:bookmarkStart w:id="22964" w:name="_Toc68206463"/>
      <w:bookmarkStart w:id="22965" w:name="_Toc75972266"/>
      <w:bookmarkStart w:id="22966" w:name="_Toc85051708"/>
      <w:bookmarkStart w:id="22967" w:name="_Toc90493730"/>
      <w:bookmarkStart w:id="22968" w:name="_Toc90494370"/>
      <w:bookmarkStart w:id="22969" w:name="_Toc100094412"/>
      <w:bookmarkStart w:id="22970" w:name="_Toc106873103"/>
      <w:bookmarkStart w:id="22971" w:name="_Toc155209079"/>
      <w:bookmarkStart w:id="22972" w:name="_CR7_6B_3_0_5"/>
      <w:bookmarkEnd w:id="22972"/>
      <w:r w:rsidRPr="00AC4FBC">
        <w:t>7.6B.3.0.5</w:t>
      </w:r>
      <w:r w:rsidRPr="00AC4FBC">
        <w:tab/>
        <w:t>Inter-band EN-DC including both FR1 and FR2</w:t>
      </w:r>
      <w:bookmarkEnd w:id="22956"/>
      <w:bookmarkEnd w:id="22957"/>
      <w:bookmarkEnd w:id="22958"/>
      <w:bookmarkEnd w:id="22959"/>
      <w:bookmarkEnd w:id="22960"/>
      <w:bookmarkEnd w:id="22961"/>
      <w:bookmarkEnd w:id="22962"/>
      <w:bookmarkEnd w:id="22963"/>
      <w:bookmarkEnd w:id="22964"/>
      <w:bookmarkEnd w:id="22965"/>
      <w:bookmarkEnd w:id="22966"/>
      <w:bookmarkEnd w:id="22967"/>
      <w:bookmarkEnd w:id="22968"/>
      <w:bookmarkEnd w:id="22969"/>
      <w:bookmarkEnd w:id="22970"/>
      <w:bookmarkEnd w:id="22971"/>
    </w:p>
    <w:p w14:paraId="70141003" w14:textId="77777777" w:rsidR="00AB2B30" w:rsidRPr="00AC4FBC" w:rsidRDefault="006A7121">
      <w:r w:rsidRPr="00AC4FBC">
        <w:rPr>
          <w:rFonts w:eastAsia="MS Mincho"/>
        </w:rPr>
        <w:t xml:space="preserve">Out-of-band blocking requirements specified for E-UTRA single carrier and CA operation specified in clauses 7.6.2.1 and 7.6.2.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3 and 7.6A.3 </w:t>
      </w:r>
      <w:r w:rsidRPr="00AC4FBC">
        <w:t>of TS 38.101-1 [2]</w:t>
      </w:r>
      <w:r w:rsidRPr="00AC4FBC">
        <w:rPr>
          <w:rFonts w:eastAsia="MS Mincho"/>
        </w:rPr>
        <w:t xml:space="preserve"> apply for lowest level EN-DC fallbacks (three bands) in clause 5.</w:t>
      </w:r>
      <w:r w:rsidRPr="00AC4FBC">
        <w:t>5</w:t>
      </w:r>
      <w:r w:rsidRPr="00AC4FBC">
        <w:rPr>
          <w:rFonts w:eastAsia="MS Mincho"/>
        </w:rPr>
        <w:t>B.6.2 with only E-UTRA UL with output power as in TS 36.101 [</w:t>
      </w:r>
      <w:r w:rsidRPr="00AC4FBC">
        <w:t>5</w:t>
      </w:r>
      <w:r w:rsidRPr="00AC4FBC">
        <w:rPr>
          <w:rFonts w:eastAsia="MS Mincho"/>
        </w:rPr>
        <w:t xml:space="preserve">] (4dB </w:t>
      </w:r>
      <w:r w:rsidRPr="00AC4FBC">
        <w:t>b</w:t>
      </w:r>
      <w:r w:rsidRPr="00AC4FBC">
        <w:rPr>
          <w:rFonts w:eastAsia="MS Mincho"/>
        </w:rPr>
        <w:t xml:space="preserve">elow </w:t>
      </w:r>
      <w:r w:rsidRPr="00AC4FBC">
        <w:t>P</w:t>
      </w:r>
      <w:r w:rsidRPr="00AC4FBC">
        <w:rPr>
          <w:vertAlign w:val="subscript"/>
        </w:rPr>
        <w:t>CMAX_L</w:t>
      </w:r>
      <w:r w:rsidRPr="00AC4FBC">
        <w:rPr>
          <w:rFonts w:eastAsia="MS Mincho"/>
        </w:rPr>
        <w:t>).</w:t>
      </w:r>
    </w:p>
    <w:p w14:paraId="4CB734D5" w14:textId="77777777" w:rsidR="00AB2B30" w:rsidRPr="00AC4FBC" w:rsidRDefault="006A7121">
      <w:r w:rsidRPr="00AC4FBC">
        <w:t>The normative reference for this requirement is TS 38.101-3 [4] clause 7.6B.3.5.</w:t>
      </w:r>
    </w:p>
    <w:p w14:paraId="2B729F07" w14:textId="4F13E2A5" w:rsidR="00AB2B30" w:rsidRPr="00AC4FBC" w:rsidRDefault="006A7121">
      <w:pPr>
        <w:pStyle w:val="Heading4"/>
      </w:pPr>
      <w:bookmarkStart w:id="22973" w:name="_Toc27476025"/>
      <w:bookmarkStart w:id="22974" w:name="_Toc29495484"/>
      <w:bookmarkStart w:id="22975" w:name="_Toc36116535"/>
      <w:bookmarkStart w:id="22976" w:name="_Toc36118584"/>
      <w:bookmarkStart w:id="22977" w:name="_Toc36560699"/>
      <w:bookmarkStart w:id="22978" w:name="_Toc43977234"/>
      <w:bookmarkStart w:id="22979" w:name="_Toc52213822"/>
      <w:bookmarkStart w:id="22980" w:name="_Toc60743289"/>
      <w:bookmarkStart w:id="22981" w:name="_Toc68206464"/>
      <w:bookmarkStart w:id="22982" w:name="_Toc75972267"/>
      <w:bookmarkStart w:id="22983" w:name="_Toc85051709"/>
      <w:bookmarkStart w:id="22984" w:name="_Toc90493731"/>
      <w:bookmarkStart w:id="22985" w:name="_Toc90494371"/>
      <w:bookmarkStart w:id="22986" w:name="_Toc100094413"/>
      <w:bookmarkStart w:id="22987" w:name="_Toc106873104"/>
      <w:bookmarkStart w:id="22988" w:name="_Toc155209080"/>
      <w:bookmarkStart w:id="22989" w:name="_CR7_6B_3_1"/>
      <w:bookmarkEnd w:id="22989"/>
      <w:r w:rsidRPr="00AC4FBC">
        <w:t>7.6B.3.1</w:t>
      </w:r>
      <w:r w:rsidRPr="00AC4FBC">
        <w:tab/>
        <w:t>Out-of-band blocking for intra-band contiguous EN-DC (2 CCs)</w:t>
      </w:r>
      <w:bookmarkEnd w:id="22973"/>
      <w:bookmarkEnd w:id="22974"/>
      <w:bookmarkEnd w:id="22975"/>
      <w:bookmarkEnd w:id="22976"/>
      <w:bookmarkEnd w:id="22977"/>
      <w:bookmarkEnd w:id="22978"/>
      <w:bookmarkEnd w:id="22979"/>
      <w:bookmarkEnd w:id="22980"/>
      <w:bookmarkEnd w:id="22981"/>
      <w:bookmarkEnd w:id="22982"/>
      <w:bookmarkEnd w:id="22983"/>
      <w:bookmarkEnd w:id="22984"/>
      <w:bookmarkEnd w:id="22985"/>
      <w:bookmarkEnd w:id="22986"/>
      <w:bookmarkEnd w:id="22987"/>
      <w:bookmarkEnd w:id="22988"/>
    </w:p>
    <w:p w14:paraId="674BAC9A" w14:textId="77777777" w:rsidR="00AB2B30" w:rsidRPr="00AC4FBC" w:rsidRDefault="006A7121">
      <w:pPr>
        <w:pStyle w:val="H6"/>
      </w:pPr>
      <w:bookmarkStart w:id="22990" w:name="_CR7_6B_3_1_1"/>
      <w:r w:rsidRPr="00AC4FBC">
        <w:t>7.6B.3.1.1</w:t>
      </w:r>
      <w:r w:rsidRPr="00AC4FBC">
        <w:tab/>
        <w:t>Test Purpose</w:t>
      </w:r>
    </w:p>
    <w:bookmarkEnd w:id="22990"/>
    <w:p w14:paraId="5D2980B6" w14:textId="77777777" w:rsidR="00AB2B30" w:rsidRPr="00AC4FBC" w:rsidRDefault="006A7121">
      <w:r w:rsidRPr="00AC4FBC">
        <w:t>Out-of-band band blocking is defined for an unwanted CW interfering signal falling more than 15 MHz below or above the UE receive band, at which a given average throughput shall meet or exceed the requirement for the specified measurement channels.</w:t>
      </w:r>
    </w:p>
    <w:p w14:paraId="1C3BAE1F" w14:textId="77777777" w:rsidR="00AB2B30" w:rsidRPr="00AC4FBC" w:rsidRDefault="006A7121">
      <w:r w:rsidRPr="00AC4FBC">
        <w:t>For the first 15 MHz below or above the UE receive band the appropriate in-band blocking or adjacent channel selectivity in clause 7.6B.2.1 and clause 7.5B.1 shall be applied.</w:t>
      </w:r>
    </w:p>
    <w:p w14:paraId="3893933C" w14:textId="77777777" w:rsidR="00AB2B30" w:rsidRPr="00AC4FBC" w:rsidRDefault="006A7121">
      <w:r w:rsidRPr="00AC4FBC">
        <w:t>The lack of out-of-band blocking ability will decrease the coverage area when other NodeB transmitters exist (except in the adjacent channels and spurious response).</w:t>
      </w:r>
    </w:p>
    <w:p w14:paraId="10843293" w14:textId="77777777" w:rsidR="00AB2B30" w:rsidRPr="00AC4FBC" w:rsidRDefault="006A7121">
      <w:pPr>
        <w:pStyle w:val="H6"/>
      </w:pPr>
      <w:bookmarkStart w:id="22991" w:name="_CR7_6B_3_1_2"/>
      <w:r w:rsidRPr="00AC4FBC">
        <w:t>7.6B.3.1.2</w:t>
      </w:r>
      <w:r w:rsidRPr="00AC4FBC">
        <w:tab/>
        <w:t>Test Applicability</w:t>
      </w:r>
    </w:p>
    <w:bookmarkEnd w:id="22991"/>
    <w:p w14:paraId="3A94F9B5" w14:textId="08CC09D7"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003C7976" w14:textId="77777777" w:rsidR="00AB2B30" w:rsidRPr="00AC4FBC" w:rsidRDefault="006A7121">
      <w:pPr>
        <w:pStyle w:val="H6"/>
      </w:pPr>
      <w:bookmarkStart w:id="22992" w:name="_CR7_6B_3_1_3"/>
      <w:r w:rsidRPr="00AC4FBC">
        <w:t>7.6B.3.1.3</w:t>
      </w:r>
      <w:r w:rsidRPr="00AC4FBC">
        <w:tab/>
        <w:t>Minimum Conformance Requirements</w:t>
      </w:r>
    </w:p>
    <w:bookmarkEnd w:id="22992"/>
    <w:p w14:paraId="2B0C5C24" w14:textId="77777777" w:rsidR="00AB2B30" w:rsidRPr="00AC4FBC" w:rsidRDefault="006A7121">
      <w:r w:rsidRPr="00AC4FBC">
        <w:t>The minimum conformance requirements are defined in clause 7.6B.3.0.1.</w:t>
      </w:r>
    </w:p>
    <w:p w14:paraId="1437945E"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3343A05B" w14:textId="77777777" w:rsidR="00AB2B30" w:rsidRPr="00AC4FBC" w:rsidRDefault="006A7121">
      <w:pPr>
        <w:pStyle w:val="H6"/>
      </w:pPr>
      <w:bookmarkStart w:id="22993" w:name="_CR7_6B_3_1_4"/>
      <w:r w:rsidRPr="00AC4FBC">
        <w:t>7.6B.3.1.4</w:t>
      </w:r>
      <w:r w:rsidRPr="00AC4FBC">
        <w:tab/>
        <w:t>Test Description</w:t>
      </w:r>
    </w:p>
    <w:p w14:paraId="446BA477" w14:textId="77777777" w:rsidR="00AB2B30" w:rsidRPr="00AC4FBC" w:rsidRDefault="006A7121">
      <w:pPr>
        <w:pStyle w:val="H6"/>
      </w:pPr>
      <w:bookmarkStart w:id="22994" w:name="_CR7_6B_3_1_4_1"/>
      <w:bookmarkEnd w:id="22993"/>
      <w:r w:rsidRPr="00AC4FBC">
        <w:t>7.6B.3.1.4.1</w:t>
      </w:r>
      <w:r w:rsidRPr="00AC4FBC">
        <w:tab/>
        <w:t>Initial condition</w:t>
      </w:r>
    </w:p>
    <w:bookmarkEnd w:id="22994"/>
    <w:p w14:paraId="7091482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08A526C"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3.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588A0B9" w14:textId="77777777" w:rsidR="00AB2B30" w:rsidRPr="00AC4FBC" w:rsidRDefault="006A7121">
      <w:pPr>
        <w:pStyle w:val="TH"/>
      </w:pPr>
      <w:bookmarkStart w:id="22995" w:name="_CRTable7_6B_3_1_4_11"/>
      <w:r w:rsidRPr="00AC4FBC">
        <w:t xml:space="preserve">Table </w:t>
      </w:r>
      <w:bookmarkEnd w:id="22995"/>
      <w:r w:rsidRPr="00AC4FBC">
        <w:t>7.6B.3.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1221"/>
        <w:gridCol w:w="1226"/>
        <w:gridCol w:w="1291"/>
      </w:tblGrid>
      <w:tr w:rsidR="00AB2B30" w:rsidRPr="00AC4FBC" w14:paraId="336E5744"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8AA87C" w14:textId="77777777" w:rsidR="00AB2B30" w:rsidRPr="00AC4FBC" w:rsidRDefault="006A7121">
            <w:pPr>
              <w:pStyle w:val="TAH"/>
            </w:pPr>
            <w:r w:rsidRPr="00AC4FBC">
              <w:t>Initial Conditions</w:t>
            </w:r>
          </w:p>
        </w:tc>
      </w:tr>
      <w:tr w:rsidR="00AB2B30" w:rsidRPr="00AC4FBC" w14:paraId="5583B077"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16AAB7" w14:textId="77777777" w:rsidR="00AB2B30" w:rsidRPr="00AC4FBC" w:rsidRDefault="006A7121" w:rsidP="00A573EF">
            <w:pPr>
              <w:pStyle w:val="TAL"/>
            </w:pPr>
            <w:r w:rsidRPr="00AC4FBC">
              <w:t>Test Environment as specified in TS 38.508-1 [6] clause 4.1</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FEE3F" w14:textId="77777777" w:rsidR="00AB2B30" w:rsidRPr="00AC4FBC" w:rsidRDefault="006A7121" w:rsidP="00A573EF">
            <w:pPr>
              <w:pStyle w:val="TAL"/>
            </w:pPr>
            <w:r w:rsidRPr="00AC4FBC">
              <w:t>Normal</w:t>
            </w:r>
          </w:p>
        </w:tc>
      </w:tr>
      <w:tr w:rsidR="00AB2B30" w:rsidRPr="00AC4FBC" w14:paraId="3958ED7A"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15AD4F" w14:textId="77777777" w:rsidR="00AB2B30" w:rsidRPr="00AC4FBC" w:rsidRDefault="006A7121" w:rsidP="00A573EF">
            <w:pPr>
              <w:pStyle w:val="TAL"/>
            </w:pPr>
            <w:r w:rsidRPr="00AC4FBC">
              <w:t>Test Frequencies as specified in</w:t>
            </w:r>
          </w:p>
          <w:p w14:paraId="32A66EA4" w14:textId="77777777" w:rsidR="00AB2B30" w:rsidRPr="00AC4FBC" w:rsidRDefault="006A7121" w:rsidP="00A573EF">
            <w:pPr>
              <w:pStyle w:val="TAL"/>
            </w:pPr>
            <w:r w:rsidRPr="00AC4FBC">
              <w:t>TS 38.508-1 [6] clause 4.3.1 for different EN-DC bandwidth classes</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EF533C" w14:textId="77777777" w:rsidR="00AB2B30" w:rsidRPr="00AC4FBC" w:rsidRDefault="006A7121" w:rsidP="00A573EF">
            <w:pPr>
              <w:pStyle w:val="TAL"/>
            </w:pPr>
            <w:r w:rsidRPr="00AC4FBC">
              <w:t>Mid range</w:t>
            </w:r>
          </w:p>
        </w:tc>
      </w:tr>
      <w:tr w:rsidR="00AB2B30" w:rsidRPr="00AC4FBC" w14:paraId="406F1F46"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B4281" w14:textId="77777777" w:rsidR="00AB2B30" w:rsidRPr="00AC4FBC" w:rsidRDefault="006A7121" w:rsidP="00A573EF">
            <w:pPr>
              <w:pStyle w:val="TAL"/>
            </w:pPr>
            <w:r w:rsidRPr="00AC4FBC">
              <w:rPr>
                <w:bCs/>
              </w:rPr>
              <w:t>Test EN-DC bandwidth combination</w:t>
            </w:r>
            <w:r w:rsidRPr="00AC4FBC">
              <w:t xml:space="preserve"> as specified in Table 5.3B.1.2-1 across bandwidth combination sets supported by the UE</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5318E5" w14:textId="77777777" w:rsidR="00AB2B30" w:rsidRPr="00AC4FBC" w:rsidRDefault="006A7121" w:rsidP="00A573EF">
            <w:pPr>
              <w:pStyle w:val="TAL"/>
            </w:pPr>
            <w:r w:rsidRPr="00AC4FBC">
              <w:t>Highest N</w:t>
            </w:r>
            <w:r w:rsidRPr="00AC4FBC">
              <w:rPr>
                <w:vertAlign w:val="subscript"/>
              </w:rPr>
              <w:t>RB_agg</w:t>
            </w:r>
          </w:p>
          <w:p w14:paraId="0CEECE5B" w14:textId="77777777" w:rsidR="00AB2B30" w:rsidRPr="00AC4FBC" w:rsidRDefault="006A7121" w:rsidP="00A573EF">
            <w:pPr>
              <w:pStyle w:val="TAL"/>
            </w:pPr>
            <w:r w:rsidRPr="00AC4FBC">
              <w:t>(NOTE 3)</w:t>
            </w:r>
          </w:p>
        </w:tc>
      </w:tr>
      <w:tr w:rsidR="00AB2B30" w:rsidRPr="00AC4FBC" w14:paraId="4C4BAE63" w14:textId="77777777">
        <w:trPr>
          <w:trHeight w:val="178"/>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F8C56" w14:textId="77777777" w:rsidR="00AB2B30" w:rsidRPr="00AC4FBC" w:rsidRDefault="006A7121" w:rsidP="00A573EF">
            <w:pPr>
              <w:pStyle w:val="TAL"/>
            </w:pPr>
            <w:r w:rsidRPr="00AC4FBC">
              <w:t>NR Test SCS as specified in Table 5.3.5-1 in TS 38.521-1 [8]</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8772CB" w14:textId="77777777" w:rsidR="00AB2B30" w:rsidRPr="00AC4FBC" w:rsidRDefault="006A7121" w:rsidP="00A573EF">
            <w:pPr>
              <w:pStyle w:val="TAL"/>
            </w:pPr>
            <w:r w:rsidRPr="00AC4FBC">
              <w:t>Lowest</w:t>
            </w:r>
          </w:p>
        </w:tc>
      </w:tr>
      <w:tr w:rsidR="00AB2B30" w:rsidRPr="00AC4FBC" w14:paraId="2BD901B2"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DF83D" w14:textId="77777777" w:rsidR="00AB2B30" w:rsidRPr="00AC4FBC" w:rsidRDefault="006A7121">
            <w:pPr>
              <w:pStyle w:val="TAH"/>
            </w:pPr>
            <w:r w:rsidRPr="00AC4FBC">
              <w:t>NR/E-UTRA Test Parameters</w:t>
            </w:r>
          </w:p>
        </w:tc>
      </w:tr>
      <w:tr w:rsidR="00AB2B30" w:rsidRPr="00AC4FBC" w14:paraId="6ED1C2A6"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22D2B8" w14:textId="77777777" w:rsidR="00AB2B30" w:rsidRPr="00AC4FBC" w:rsidRDefault="006A7121">
            <w:pPr>
              <w:pStyle w:val="TAH"/>
            </w:pPr>
            <w:r w:rsidRPr="00AC4FBC">
              <w:t>Downlink Configuration</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ABA81" w14:textId="77777777" w:rsidR="00AB2B30" w:rsidRPr="00AC4FBC" w:rsidRDefault="006A7121">
            <w:pPr>
              <w:pStyle w:val="TAH"/>
            </w:pPr>
            <w:r w:rsidRPr="00AC4FBC">
              <w:t>Uplink Configuration</w:t>
            </w:r>
          </w:p>
        </w:tc>
      </w:tr>
      <w:tr w:rsidR="00AB2B30" w:rsidRPr="00AC4FBC" w14:paraId="2DE7B9C4"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547B4"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313C7F5C"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EC463"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7AF0FBA1" w14:textId="77777777" w:rsidR="00AB2B30" w:rsidRPr="00AC4FBC" w:rsidRDefault="006A7121">
            <w:pPr>
              <w:pStyle w:val="TAH"/>
            </w:pPr>
            <w:r w:rsidRPr="00AC4FBC">
              <w:t>E-UTRA</w:t>
            </w:r>
          </w:p>
          <w:p w14:paraId="09F23E76"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2E8CB"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60B988DD"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46D50" w14:textId="77777777" w:rsidR="00AB2B30" w:rsidRPr="00AC4FBC" w:rsidRDefault="006A7121">
            <w:pPr>
              <w:pStyle w:val="TAH"/>
            </w:pPr>
            <w:r w:rsidRPr="00AC4FBC">
              <w:t>E-UTRA</w:t>
            </w:r>
          </w:p>
          <w:p w14:paraId="32A26689"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1B4472C2" w14:textId="77777777" w:rsidR="00AB2B30" w:rsidRPr="00AC4FBC" w:rsidRDefault="006A7121">
            <w:pPr>
              <w:pStyle w:val="TAH"/>
            </w:pPr>
            <w:r w:rsidRPr="00AC4FBC">
              <w:t>E-UTRA</w:t>
            </w:r>
          </w:p>
          <w:p w14:paraId="2BF33FEA" w14:textId="77777777" w:rsidR="00AB2B30" w:rsidRPr="00AC4FBC" w:rsidRDefault="006A7121">
            <w:pPr>
              <w:pStyle w:val="TAH"/>
            </w:pPr>
            <w:r w:rsidRPr="00AC4FBC">
              <w:t>RB allocation</w:t>
            </w:r>
          </w:p>
        </w:tc>
      </w:tr>
      <w:tr w:rsidR="00AB2B30" w:rsidRPr="00AC4FBC" w14:paraId="431857A2"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CE722A"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63FE868E"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67CD27F"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6DA434F7"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90D7F9"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2BA4932" w14:textId="1D5F8D63" w:rsidR="00AB2B30" w:rsidRPr="00AC4FBC" w:rsidRDefault="006A7121">
            <w:pPr>
              <w:pStyle w:val="TAC"/>
            </w:pPr>
            <w:r w:rsidRPr="00AC4FBC">
              <w:t>REFSENS</w:t>
            </w:r>
            <w:r w:rsidR="0069391A" w:rsidRPr="00AC4FBC">
              <w:t>_NR</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96BF8E"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153F93DE" w14:textId="15F36135" w:rsidR="00AB2B30" w:rsidRPr="00AC4FBC" w:rsidRDefault="00C019AE">
            <w:pPr>
              <w:pStyle w:val="TAC"/>
            </w:pPr>
            <w:r w:rsidRPr="00AC4FBC">
              <w:t>REFSEN</w:t>
            </w:r>
            <w:ins w:id="22996" w:author="1110" w:date="2024-03-27T13:57:00Z">
              <w:r>
                <w:t>S</w:t>
              </w:r>
            </w:ins>
            <w:r w:rsidRPr="00AC4FBC">
              <w:rPr>
                <w:lang w:eastAsia="zh-CN"/>
              </w:rPr>
              <w:t>_LTE</w:t>
            </w:r>
            <w:del w:id="22997" w:author="1110" w:date="2024-03-27T13:57:00Z">
              <w:r w:rsidRPr="00AC4FBC" w:rsidDel="00C03307">
                <w:delText xml:space="preserve"> S</w:delText>
              </w:r>
            </w:del>
          </w:p>
        </w:tc>
      </w:tr>
      <w:tr w:rsidR="00AB2B30" w:rsidRPr="00AC4FBC" w14:paraId="5E0342EC"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E6AD3B"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07907FF0"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4D88C2F3" w14:textId="0A8D2819"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w:t>
            </w:r>
            <w:r w:rsidR="0069391A" w:rsidRPr="00AC4FBC">
              <w:rPr>
                <w:vertAlign w:val="subscript"/>
              </w:rPr>
              <w:t>RB_SCG</w:t>
            </w:r>
            <w:r w:rsidRPr="00AC4FBC">
              <w:t xml:space="preserve"> is tested.</w:t>
            </w:r>
          </w:p>
          <w:p w14:paraId="12ABB6ED" w14:textId="390DA9FE" w:rsidR="00AB2B30" w:rsidRPr="00AC4FBC" w:rsidRDefault="006A7121">
            <w:pPr>
              <w:pStyle w:val="TAN"/>
            </w:pPr>
            <w:r w:rsidRPr="00AC4FBC">
              <w:t>NOTE 4:</w:t>
            </w:r>
            <w:r w:rsidRPr="00AC4FBC">
              <w:tab/>
              <w:t xml:space="preserve">REFSENS </w:t>
            </w:r>
            <w:r w:rsidR="0069391A" w:rsidRPr="00AC4FBC">
              <w:t>_NR and REFSENS</w:t>
            </w:r>
            <w:r w:rsidR="0069391A" w:rsidRPr="00AC4FBC">
              <w:rPr>
                <w:lang w:eastAsia="zh-CN"/>
              </w:rPr>
              <w:t>_LTE</w:t>
            </w:r>
            <w:r w:rsidR="0069391A" w:rsidRPr="00AC4FBC">
              <w:t xml:space="preserve"> </w:t>
            </w:r>
            <w:r w:rsidRPr="00AC4FBC">
              <w:t xml:space="preserve">refers to Uplink configuration in Table </w:t>
            </w:r>
            <w:r w:rsidR="0069391A" w:rsidRPr="00AC4FBC">
              <w:t xml:space="preserve">7.3.2.4.1-3 </w:t>
            </w:r>
            <w:r w:rsidRPr="00AC4FBC">
              <w:t xml:space="preserve"> in </w:t>
            </w:r>
            <w:r w:rsidR="0069391A" w:rsidRPr="00AC4FBC">
              <w:t xml:space="preserve">38.521-1 </w:t>
            </w:r>
            <w:r w:rsidRPr="00AC4FBC">
              <w:t xml:space="preserve">[8] and Table </w:t>
            </w:r>
            <w:r w:rsidR="0069391A" w:rsidRPr="00AC4FBC">
              <w:t>7.3.4.1-1</w:t>
            </w:r>
            <w:r w:rsidRPr="00AC4FBC">
              <w:t xml:space="preserve"> in </w:t>
            </w:r>
            <w:r w:rsidR="0069391A" w:rsidRPr="00AC4FBC">
              <w:t xml:space="preserve">36.521 </w:t>
            </w:r>
            <w:r w:rsidRPr="00AC4FBC">
              <w:t>[10] for NR and E-UTRA CC respectively.</w:t>
            </w:r>
          </w:p>
          <w:p w14:paraId="609562FC"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3E2B4EB9" w14:textId="77777777" w:rsidR="00AB2B30" w:rsidRPr="00AC4FBC" w:rsidRDefault="00AB2B30"/>
    <w:p w14:paraId="1E77D3C5"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7603E7C2" w14:textId="77777777" w:rsidR="00AB2B30" w:rsidRPr="00AC4FBC" w:rsidRDefault="006A7121">
      <w:pPr>
        <w:pStyle w:val="B10"/>
      </w:pPr>
      <w:r w:rsidRPr="00AC4FBC">
        <w:t>2.</w:t>
      </w:r>
      <w:r w:rsidRPr="00AC4FBC">
        <w:tab/>
        <w:t>The parameter settings for the cell are set up according to TS 38.508-1 [6] clause 4.4.3.</w:t>
      </w:r>
    </w:p>
    <w:p w14:paraId="0EDEEA5A"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18D12F54" w14:textId="5C3F41B3" w:rsidR="00AB2B30" w:rsidRPr="00AC4FBC" w:rsidRDefault="006A7121">
      <w:pPr>
        <w:pStyle w:val="B10"/>
      </w:pPr>
      <w:r w:rsidRPr="00AC4FBC">
        <w:t>4.</w:t>
      </w:r>
      <w:r w:rsidRPr="00AC4FBC">
        <w:tab/>
        <w:t>The UL and DL Reference Measurement channels are TS 36.521-1 [10] Annex A.2, A.3 and TS 38.521-1 [8] Annex A.2, A.3 for E-UTRA CG and NR CG respectively.</w:t>
      </w:r>
    </w:p>
    <w:p w14:paraId="2C115892"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0CF574C1" w14:textId="77777777" w:rsidR="00224DC3" w:rsidRPr="00AC4FBC" w:rsidRDefault="00224DC3" w:rsidP="00224DC3">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1.4.3.</w:t>
      </w:r>
    </w:p>
    <w:p w14:paraId="3F8CB79A" w14:textId="77777777" w:rsidR="00224DC3" w:rsidRPr="00AC4FBC" w:rsidRDefault="00224DC3" w:rsidP="00224DC3">
      <w:pPr>
        <w:pStyle w:val="B10"/>
      </w:pPr>
      <w:r w:rsidRPr="00AC4FBC">
        <w:t>7.</w:t>
      </w:r>
      <w:r w:rsidRPr="00AC4FBC">
        <w:tab/>
        <w:t>When E-UTRA and NR bands are TDD, ensure the same uplink-downlink configuration by giving SCG a delay of 3 E-UTRA subframes, or by giving MCG a delay of 2 subframes.</w:t>
      </w:r>
    </w:p>
    <w:p w14:paraId="2E65AEC1" w14:textId="77777777" w:rsidR="00AB2B30" w:rsidRPr="00AC4FBC" w:rsidRDefault="006A7121">
      <w:pPr>
        <w:pStyle w:val="H6"/>
      </w:pPr>
      <w:bookmarkStart w:id="22998" w:name="_CR7_6B_3_1_4_2"/>
      <w:r w:rsidRPr="00AC4FBC">
        <w:t>7.6B.3.1.4.2</w:t>
      </w:r>
      <w:r w:rsidRPr="00AC4FBC">
        <w:tab/>
        <w:t>Test procedure</w:t>
      </w:r>
    </w:p>
    <w:bookmarkEnd w:id="22998"/>
    <w:p w14:paraId="0DEE009A"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7E99C94A"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1.4.1-1 on E-UTRA CC and NR CC respectively. Since the UL has no payload and no loopback data to send the UE sends uplink MAC padding bits on the UL RMC.</w:t>
      </w:r>
    </w:p>
    <w:p w14:paraId="6CCC28AC" w14:textId="3B82CBB5" w:rsidR="00AB2B30" w:rsidRPr="00AC4FBC" w:rsidRDefault="006A7121">
      <w:pPr>
        <w:pStyle w:val="B10"/>
      </w:pPr>
      <w:r w:rsidRPr="00AC4FBC">
        <w:t>3.</w:t>
      </w:r>
      <w:r w:rsidRPr="00AC4FBC">
        <w:tab/>
        <w:t>Set the Downlink signal level to the value as defined in Table 7.6B.3.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1.5-1 for at least the duration of the Throughput measurement, where:</w:t>
      </w:r>
    </w:p>
    <w:p w14:paraId="6F41340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37535BA"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29AE3EF" w14:textId="448C7579"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7B27069C"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3.1.5-1. The frequency step size is 1MHz.</w:t>
      </w:r>
    </w:p>
    <w:p w14:paraId="70F4DA9D" w14:textId="125992E5" w:rsidR="0069391A" w:rsidRPr="00AC4FBC" w:rsidRDefault="006A7121" w:rsidP="0069391A">
      <w:pPr>
        <w:pStyle w:val="B10"/>
      </w:pPr>
      <w:r w:rsidRPr="00AC4FBC">
        <w:t>5.</w:t>
      </w:r>
      <w:r w:rsidRPr="00AC4FBC">
        <w:tab/>
        <w:t>Measure the average throughput for a duration sufficient to achieve statistical significance according to Annex H.2</w:t>
      </w:r>
      <w:r w:rsidR="0069391A" w:rsidRPr="00AC4FBC">
        <w:t xml:space="preserve"> in TS 38.521-1 [8] for NR band, and Annex G.2 of TS 36.521-1 [10] for EUTRA band.</w:t>
      </w:r>
    </w:p>
    <w:p w14:paraId="2335971E" w14:textId="7C73B018" w:rsidR="00AB2B30" w:rsidRPr="00AC4FBC" w:rsidRDefault="0069391A" w:rsidP="0069391A">
      <w:pPr>
        <w:pStyle w:val="B10"/>
      </w:pPr>
      <w:r w:rsidRPr="00AC4FBC">
        <w:t>6.</w:t>
      </w:r>
      <w:r w:rsidRPr="00AC4FBC">
        <w:tab/>
        <w:t>Record the frequencies for which the throughput doesn't meet the requirements</w:t>
      </w:r>
      <w:r w:rsidR="006A7121" w:rsidRPr="00AC4FBC">
        <w:t>.</w:t>
      </w:r>
    </w:p>
    <w:p w14:paraId="59F32AE5" w14:textId="7D590936" w:rsidR="00AB2B30" w:rsidRPr="00AC4FBC" w:rsidRDefault="0069391A">
      <w:pPr>
        <w:pStyle w:val="B10"/>
      </w:pPr>
      <w:r w:rsidRPr="00AC4FBC">
        <w:t>7</w:t>
      </w:r>
      <w:r w:rsidR="006A7121" w:rsidRPr="00AC4FBC">
        <w:t>.</w:t>
      </w:r>
      <w:r w:rsidR="006A7121" w:rsidRPr="00AC4FBC">
        <w:tab/>
        <w:t xml:space="preserve">Repeat steps from 4 to </w:t>
      </w:r>
      <w:r w:rsidRPr="00AC4FBC">
        <w:t>6</w:t>
      </w:r>
      <w:r w:rsidR="006A7121" w:rsidRPr="00AC4FBC">
        <w:t>, using an interfering signal above the aggregated component carriers at step 4.</w:t>
      </w:r>
    </w:p>
    <w:p w14:paraId="60C17A97"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988E62B" w14:textId="77777777" w:rsidR="00AB2B30" w:rsidRPr="00AC4FBC" w:rsidRDefault="006A7121">
      <w:pPr>
        <w:pStyle w:val="H6"/>
      </w:pPr>
      <w:bookmarkStart w:id="22999" w:name="_CR7_6B_3_1_4_3"/>
      <w:r w:rsidRPr="00AC4FBC">
        <w:t>7.6B.3.1.4.3</w:t>
      </w:r>
      <w:r w:rsidRPr="00AC4FBC">
        <w:tab/>
        <w:t>Message contents</w:t>
      </w:r>
    </w:p>
    <w:bookmarkEnd w:id="22999"/>
    <w:p w14:paraId="7A2E3582" w14:textId="77777777" w:rsidR="00C019AE" w:rsidRPr="00AC4FBC" w:rsidRDefault="00C019AE" w:rsidP="00C019AE">
      <w:r w:rsidRPr="00AC4FBC">
        <w:t xml:space="preserve">Message contents are according to </w:t>
      </w:r>
      <w:ins w:id="23000" w:author="1110" w:date="2024-03-27T13:57:00Z">
        <w:r>
          <w:t xml:space="preserve">TS 36.508 [11] clause 4.6.1 and </w:t>
        </w:r>
      </w:ins>
      <w:r w:rsidRPr="00AC4FBC">
        <w:t>TS 38.508-1 [6] clause 4.6 Table 4.6.3-118 with condition TRANSFORM_PRECODER_ENABLED</w:t>
      </w:r>
      <w:ins w:id="23001" w:author="1110" w:date="2024-03-27T13:57:00Z">
        <w:r w:rsidRPr="00260605">
          <w:t xml:space="preserve"> </w:t>
        </w:r>
        <w:r>
          <w:t>with the following exceptions</w:t>
        </w:r>
      </w:ins>
      <w:r w:rsidRPr="00AC4FBC">
        <w:t>.</w:t>
      </w:r>
    </w:p>
    <w:p w14:paraId="59C7C678" w14:textId="77777777" w:rsidR="00C019AE" w:rsidRPr="00AC4FBC" w:rsidRDefault="00C019AE" w:rsidP="00C019AE">
      <w:pPr>
        <w:pStyle w:val="TH"/>
        <w:rPr>
          <w:ins w:id="23002" w:author="1110" w:date="2024-03-27T13:57:00Z"/>
        </w:rPr>
      </w:pPr>
      <w:bookmarkStart w:id="23003" w:name="_CRTable7_6B_3_1_4_31"/>
      <w:ins w:id="23004" w:author="1110" w:date="2024-03-27T13:57:00Z">
        <w:r w:rsidRPr="00AC4FBC">
          <w:t xml:space="preserve">Table </w:t>
        </w:r>
        <w:bookmarkEnd w:id="23003"/>
        <w:r w:rsidRPr="00EA4C08">
          <w:t>7.</w:t>
        </w:r>
        <w:r>
          <w:t>6</w:t>
        </w:r>
        <w:r w:rsidRPr="00EA4C08">
          <w:t>B.</w:t>
        </w:r>
        <w:r>
          <w:t>3.1</w:t>
        </w:r>
        <w:r w:rsidRPr="00EA4C08">
          <w:t>.</w:t>
        </w:r>
        <w:r>
          <w:t>4</w:t>
        </w:r>
        <w:r w:rsidRPr="00EA4C08">
          <w:t>.3</w:t>
        </w:r>
        <w:r w:rsidRPr="00AC4FBC">
          <w:t>-1: PhysicalCellGroupConfig</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C019AE" w:rsidRPr="00AC4FBC" w14:paraId="3EB50276" w14:textId="77777777" w:rsidTr="00940D1B">
        <w:trPr>
          <w:ins w:id="23005" w:author="1110" w:date="2024-03-27T13:57:00Z"/>
        </w:trPr>
        <w:tc>
          <w:tcPr>
            <w:tcW w:w="9747" w:type="dxa"/>
            <w:gridSpan w:val="4"/>
          </w:tcPr>
          <w:p w14:paraId="6015C860" w14:textId="77777777" w:rsidR="00C019AE" w:rsidRPr="00AC4FBC" w:rsidRDefault="00C019AE" w:rsidP="00940D1B">
            <w:pPr>
              <w:pStyle w:val="TAL"/>
              <w:rPr>
                <w:ins w:id="23006" w:author="1110" w:date="2024-03-27T13:57:00Z"/>
              </w:rPr>
            </w:pPr>
            <w:ins w:id="23007" w:author="1110" w:date="2024-03-27T13:57:00Z">
              <w:r w:rsidRPr="00AC4FBC">
                <w:t>Derivation Path: TS 38.508-1 [6], Table 4.6.3-106</w:t>
              </w:r>
            </w:ins>
          </w:p>
        </w:tc>
      </w:tr>
      <w:tr w:rsidR="00C019AE" w:rsidRPr="00AC4FBC" w14:paraId="74C1D847" w14:textId="77777777" w:rsidTr="00940D1B">
        <w:trPr>
          <w:ins w:id="23008" w:author="1110" w:date="2024-03-27T13:57:00Z"/>
        </w:trPr>
        <w:tc>
          <w:tcPr>
            <w:tcW w:w="4390" w:type="dxa"/>
            <w:tcBorders>
              <w:bottom w:val="single" w:sz="4" w:space="0" w:color="auto"/>
            </w:tcBorders>
          </w:tcPr>
          <w:p w14:paraId="412C3ECF" w14:textId="77777777" w:rsidR="00C019AE" w:rsidRPr="00AC4FBC" w:rsidRDefault="00C019AE" w:rsidP="00940D1B">
            <w:pPr>
              <w:pStyle w:val="TAH"/>
              <w:rPr>
                <w:ins w:id="23009" w:author="1110" w:date="2024-03-27T13:57:00Z"/>
              </w:rPr>
            </w:pPr>
            <w:ins w:id="23010" w:author="1110" w:date="2024-03-27T13:57:00Z">
              <w:r w:rsidRPr="00AC4FBC">
                <w:t>Information Element</w:t>
              </w:r>
            </w:ins>
          </w:p>
        </w:tc>
        <w:tc>
          <w:tcPr>
            <w:tcW w:w="1417" w:type="dxa"/>
          </w:tcPr>
          <w:p w14:paraId="59727226" w14:textId="77777777" w:rsidR="00C019AE" w:rsidRPr="00AC4FBC" w:rsidRDefault="00C019AE" w:rsidP="00940D1B">
            <w:pPr>
              <w:pStyle w:val="TAH"/>
              <w:rPr>
                <w:ins w:id="23011" w:author="1110" w:date="2024-03-27T13:57:00Z"/>
              </w:rPr>
            </w:pPr>
            <w:ins w:id="23012" w:author="1110" w:date="2024-03-27T13:57:00Z">
              <w:r w:rsidRPr="00AC4FBC">
                <w:t>Value/remark</w:t>
              </w:r>
            </w:ins>
          </w:p>
        </w:tc>
        <w:tc>
          <w:tcPr>
            <w:tcW w:w="2268" w:type="dxa"/>
          </w:tcPr>
          <w:p w14:paraId="16920BAD" w14:textId="77777777" w:rsidR="00C019AE" w:rsidRPr="00AC4FBC" w:rsidRDefault="00C019AE" w:rsidP="00940D1B">
            <w:pPr>
              <w:pStyle w:val="TAH"/>
              <w:rPr>
                <w:ins w:id="23013" w:author="1110" w:date="2024-03-27T13:57:00Z"/>
              </w:rPr>
            </w:pPr>
            <w:ins w:id="23014" w:author="1110" w:date="2024-03-27T13:57:00Z">
              <w:r w:rsidRPr="00AC4FBC">
                <w:t>Comment</w:t>
              </w:r>
            </w:ins>
          </w:p>
        </w:tc>
        <w:tc>
          <w:tcPr>
            <w:tcW w:w="1672" w:type="dxa"/>
          </w:tcPr>
          <w:p w14:paraId="7BD6A697" w14:textId="77777777" w:rsidR="00C019AE" w:rsidRPr="00AC4FBC" w:rsidRDefault="00C019AE" w:rsidP="00940D1B">
            <w:pPr>
              <w:pStyle w:val="TAH"/>
              <w:rPr>
                <w:ins w:id="23015" w:author="1110" w:date="2024-03-27T13:57:00Z"/>
              </w:rPr>
            </w:pPr>
            <w:ins w:id="23016" w:author="1110" w:date="2024-03-27T13:57:00Z">
              <w:r w:rsidRPr="00AC4FBC">
                <w:t>Condition</w:t>
              </w:r>
            </w:ins>
          </w:p>
        </w:tc>
      </w:tr>
      <w:tr w:rsidR="00C019AE" w:rsidRPr="00AC4FBC" w14:paraId="3C24FDE8" w14:textId="77777777" w:rsidTr="00940D1B">
        <w:trPr>
          <w:ins w:id="23017" w:author="1110" w:date="2024-03-27T13:57:00Z"/>
        </w:trPr>
        <w:tc>
          <w:tcPr>
            <w:tcW w:w="4390" w:type="dxa"/>
            <w:tcBorders>
              <w:bottom w:val="nil"/>
            </w:tcBorders>
          </w:tcPr>
          <w:p w14:paraId="4B930B83" w14:textId="77777777" w:rsidR="00C019AE" w:rsidRPr="00AC4FBC" w:rsidRDefault="00C019AE" w:rsidP="00940D1B">
            <w:pPr>
              <w:pStyle w:val="TAL"/>
              <w:rPr>
                <w:ins w:id="23018" w:author="1110" w:date="2024-03-27T13:57:00Z"/>
              </w:rPr>
            </w:pPr>
            <w:ins w:id="23019" w:author="1110" w:date="2024-03-27T13:57:00Z">
              <w:r w:rsidRPr="00AC4FBC">
                <w:t>p-NR-FR1</w:t>
              </w:r>
            </w:ins>
          </w:p>
        </w:tc>
        <w:tc>
          <w:tcPr>
            <w:tcW w:w="1417" w:type="dxa"/>
          </w:tcPr>
          <w:p w14:paraId="632D73D5" w14:textId="77777777" w:rsidR="00C019AE" w:rsidRPr="00AC4FBC" w:rsidRDefault="00C019AE" w:rsidP="00940D1B">
            <w:pPr>
              <w:pStyle w:val="TAL"/>
              <w:rPr>
                <w:ins w:id="23020" w:author="1110" w:date="2024-03-27T13:57:00Z"/>
              </w:rPr>
            </w:pPr>
            <w:ins w:id="23021" w:author="1110" w:date="2024-03-27T13:57:00Z">
              <w:r w:rsidRPr="00AC4FBC">
                <w:t>2</w:t>
              </w:r>
              <w:r>
                <w:t>0</w:t>
              </w:r>
            </w:ins>
          </w:p>
        </w:tc>
        <w:tc>
          <w:tcPr>
            <w:tcW w:w="2268" w:type="dxa"/>
          </w:tcPr>
          <w:p w14:paraId="61C1AB03" w14:textId="77777777" w:rsidR="00C019AE" w:rsidRPr="00AC4FBC" w:rsidRDefault="00C019AE" w:rsidP="00940D1B">
            <w:pPr>
              <w:pStyle w:val="TAL"/>
              <w:rPr>
                <w:ins w:id="23022" w:author="1110" w:date="2024-03-27T13:57:00Z"/>
              </w:rPr>
            </w:pPr>
          </w:p>
        </w:tc>
        <w:tc>
          <w:tcPr>
            <w:tcW w:w="1672" w:type="dxa"/>
          </w:tcPr>
          <w:p w14:paraId="5DCA7CDC" w14:textId="77777777" w:rsidR="00C019AE" w:rsidRPr="00AC4FBC" w:rsidRDefault="00C019AE" w:rsidP="00940D1B">
            <w:pPr>
              <w:pStyle w:val="TAL"/>
              <w:rPr>
                <w:ins w:id="23023" w:author="1110" w:date="2024-03-27T13:57:00Z"/>
              </w:rPr>
            </w:pPr>
            <w:ins w:id="23024" w:author="1110" w:date="2024-03-27T13:57:00Z">
              <w:r w:rsidRPr="00AC4FBC">
                <w:t xml:space="preserve">Power Class </w:t>
              </w:r>
              <w:r>
                <w:t>3</w:t>
              </w:r>
              <w:r w:rsidRPr="00AC4FBC">
                <w:t xml:space="preserve"> UE</w:t>
              </w:r>
            </w:ins>
          </w:p>
        </w:tc>
      </w:tr>
      <w:tr w:rsidR="00C019AE" w:rsidRPr="00AC4FBC" w14:paraId="0BCD692E" w14:textId="77777777" w:rsidTr="00940D1B">
        <w:trPr>
          <w:ins w:id="23025" w:author="1110" w:date="2024-03-27T13:57:00Z"/>
        </w:trPr>
        <w:tc>
          <w:tcPr>
            <w:tcW w:w="4390" w:type="dxa"/>
            <w:tcBorders>
              <w:top w:val="nil"/>
              <w:bottom w:val="single" w:sz="4" w:space="0" w:color="auto"/>
            </w:tcBorders>
          </w:tcPr>
          <w:p w14:paraId="722D7C07" w14:textId="77777777" w:rsidR="00C019AE" w:rsidRPr="00AC4FBC" w:rsidRDefault="00C019AE" w:rsidP="00940D1B">
            <w:pPr>
              <w:pStyle w:val="TAL"/>
              <w:rPr>
                <w:ins w:id="23026" w:author="1110" w:date="2024-03-27T13:57:00Z"/>
              </w:rPr>
            </w:pPr>
          </w:p>
        </w:tc>
        <w:tc>
          <w:tcPr>
            <w:tcW w:w="1417" w:type="dxa"/>
          </w:tcPr>
          <w:p w14:paraId="55FC1513" w14:textId="77777777" w:rsidR="00C019AE" w:rsidRPr="00AC4FBC" w:rsidRDefault="00C019AE" w:rsidP="00940D1B">
            <w:pPr>
              <w:pStyle w:val="TAL"/>
              <w:rPr>
                <w:ins w:id="23027" w:author="1110" w:date="2024-03-27T13:57:00Z"/>
                <w:lang w:eastAsia="ja-JP"/>
              </w:rPr>
            </w:pPr>
            <w:ins w:id="23028" w:author="1110" w:date="2024-03-27T13:57:00Z">
              <w:r>
                <w:rPr>
                  <w:lang w:eastAsia="ja-JP"/>
                </w:rPr>
                <w:t>23</w:t>
              </w:r>
            </w:ins>
          </w:p>
        </w:tc>
        <w:tc>
          <w:tcPr>
            <w:tcW w:w="2268" w:type="dxa"/>
          </w:tcPr>
          <w:p w14:paraId="42C14F8C" w14:textId="77777777" w:rsidR="00C019AE" w:rsidRPr="00AC4FBC" w:rsidRDefault="00C019AE" w:rsidP="00940D1B">
            <w:pPr>
              <w:pStyle w:val="TAL"/>
              <w:rPr>
                <w:ins w:id="23029" w:author="1110" w:date="2024-03-27T13:57:00Z"/>
              </w:rPr>
            </w:pPr>
          </w:p>
        </w:tc>
        <w:tc>
          <w:tcPr>
            <w:tcW w:w="1672" w:type="dxa"/>
          </w:tcPr>
          <w:p w14:paraId="0D1578F1" w14:textId="77777777" w:rsidR="00C019AE" w:rsidRPr="00AC4FBC" w:rsidRDefault="00C019AE" w:rsidP="00940D1B">
            <w:pPr>
              <w:pStyle w:val="TAL"/>
              <w:rPr>
                <w:ins w:id="23030" w:author="1110" w:date="2024-03-27T13:57:00Z"/>
              </w:rPr>
            </w:pPr>
            <w:ins w:id="23031" w:author="1110" w:date="2024-03-27T13:57:00Z">
              <w:r w:rsidRPr="00AC4FBC">
                <w:t xml:space="preserve">Power Class </w:t>
              </w:r>
              <w:r>
                <w:t>2</w:t>
              </w:r>
              <w:r w:rsidRPr="00AC4FBC">
                <w:t xml:space="preserve"> UE</w:t>
              </w:r>
            </w:ins>
          </w:p>
        </w:tc>
      </w:tr>
    </w:tbl>
    <w:p w14:paraId="6248C2F4" w14:textId="77777777" w:rsidR="00C019AE" w:rsidRPr="00AC4FBC" w:rsidRDefault="00C019AE" w:rsidP="00C019AE">
      <w:pPr>
        <w:rPr>
          <w:ins w:id="23032" w:author="1110" w:date="2024-03-27T13:57:00Z"/>
        </w:rPr>
      </w:pPr>
    </w:p>
    <w:p w14:paraId="1C6C0227" w14:textId="77777777" w:rsidR="00C019AE" w:rsidRPr="00AC4FBC" w:rsidRDefault="00C019AE" w:rsidP="00C019AE">
      <w:pPr>
        <w:pStyle w:val="TH"/>
        <w:rPr>
          <w:ins w:id="23033" w:author="1110" w:date="2024-03-27T13:57:00Z"/>
        </w:rPr>
      </w:pPr>
      <w:bookmarkStart w:id="23034" w:name="_CRTable7_6B_3_1_4_32"/>
      <w:ins w:id="23035" w:author="1110" w:date="2024-03-27T13:57:00Z">
        <w:r w:rsidRPr="00AC4FBC">
          <w:t xml:space="preserve">Table </w:t>
        </w:r>
        <w:bookmarkEnd w:id="23034"/>
        <w:r w:rsidRPr="00EA4C08">
          <w:t>7.</w:t>
        </w:r>
        <w:r>
          <w:t>6</w:t>
        </w:r>
        <w:r w:rsidRPr="00EA4C08">
          <w:t>B.</w:t>
        </w:r>
        <w:r>
          <w:t>3.1</w:t>
        </w:r>
        <w:r w:rsidRPr="00EA4C08">
          <w:t>.</w:t>
        </w:r>
        <w:r>
          <w:t>4</w:t>
        </w:r>
        <w:r w:rsidRPr="00EA4C08">
          <w:t>.3</w:t>
        </w:r>
        <w:r w:rsidRPr="00AC4FBC">
          <w:t>-</w:t>
        </w:r>
        <w:r>
          <w:t>2</w:t>
        </w:r>
        <w:r w:rsidRPr="00AC4FBC">
          <w:t xml:space="preserve">: </w:t>
        </w:r>
        <w:r w:rsidRPr="00AC4FBC">
          <w:rPr>
            <w:i/>
            <w:iCs/>
          </w:rPr>
          <w:t>RRCConnectionReconfiguration</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C019AE" w:rsidRPr="00AC4FBC" w14:paraId="41EA8D27" w14:textId="77777777" w:rsidTr="00940D1B">
        <w:trPr>
          <w:gridBefore w:val="1"/>
          <w:wBefore w:w="9" w:type="dxa"/>
          <w:ins w:id="23036" w:author="1110" w:date="2024-03-27T13:57:00Z"/>
        </w:trPr>
        <w:tc>
          <w:tcPr>
            <w:tcW w:w="9738" w:type="dxa"/>
            <w:gridSpan w:val="4"/>
            <w:tcBorders>
              <w:top w:val="single" w:sz="4" w:space="0" w:color="auto"/>
              <w:left w:val="single" w:sz="4" w:space="0" w:color="auto"/>
              <w:bottom w:val="single" w:sz="4" w:space="0" w:color="auto"/>
              <w:right w:val="single" w:sz="4" w:space="0" w:color="auto"/>
            </w:tcBorders>
            <w:hideMark/>
          </w:tcPr>
          <w:p w14:paraId="769B6124" w14:textId="77777777" w:rsidR="00C019AE" w:rsidRPr="00AC4FBC" w:rsidRDefault="00C019AE" w:rsidP="00940D1B">
            <w:pPr>
              <w:pStyle w:val="TAL"/>
              <w:rPr>
                <w:ins w:id="23037" w:author="1110" w:date="2024-03-27T13:57:00Z"/>
              </w:rPr>
            </w:pPr>
            <w:ins w:id="23038" w:author="1110" w:date="2024-03-27T13:57:00Z">
              <w:r w:rsidRPr="00AC4FBC">
                <w:t>Derivation Path: TS 36.508 [11], Table 4.6.1-8</w:t>
              </w:r>
            </w:ins>
          </w:p>
        </w:tc>
      </w:tr>
      <w:tr w:rsidR="00C019AE" w:rsidRPr="00AC4FBC" w14:paraId="0DAC356B" w14:textId="77777777" w:rsidTr="00940D1B">
        <w:trPr>
          <w:ins w:id="23039" w:author="1110" w:date="2024-03-27T13:57:00Z"/>
        </w:trPr>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5DA5F" w14:textId="77777777" w:rsidR="00C019AE" w:rsidRPr="00AC4FBC" w:rsidRDefault="00C019AE" w:rsidP="00940D1B">
            <w:pPr>
              <w:pStyle w:val="TAH"/>
              <w:rPr>
                <w:ins w:id="23040" w:author="1110" w:date="2024-03-27T13:57:00Z"/>
              </w:rPr>
            </w:pPr>
            <w:ins w:id="23041" w:author="1110" w:date="2024-03-27T13:57:00Z">
              <w:r w:rsidRPr="00AC4FBC">
                <w:t>Information Element</w:t>
              </w:r>
            </w:ins>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075A1C" w14:textId="77777777" w:rsidR="00C019AE" w:rsidRPr="00AC4FBC" w:rsidRDefault="00C019AE" w:rsidP="00940D1B">
            <w:pPr>
              <w:pStyle w:val="TAH"/>
              <w:rPr>
                <w:ins w:id="23042" w:author="1110" w:date="2024-03-27T13:57:00Z"/>
              </w:rPr>
            </w:pPr>
            <w:ins w:id="23043" w:author="1110" w:date="2024-03-27T13:57:00Z">
              <w:r w:rsidRPr="00AC4FBC">
                <w:t>Value/remark</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18B7B7" w14:textId="77777777" w:rsidR="00C019AE" w:rsidRPr="00AC4FBC" w:rsidRDefault="00C019AE" w:rsidP="00940D1B">
            <w:pPr>
              <w:pStyle w:val="TAH"/>
              <w:rPr>
                <w:ins w:id="23044" w:author="1110" w:date="2024-03-27T13:57:00Z"/>
              </w:rPr>
            </w:pPr>
            <w:ins w:id="23045" w:author="1110" w:date="2024-03-27T13:57:00Z">
              <w:r w:rsidRPr="00AC4FBC">
                <w:t>Comment</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CD5A0" w14:textId="77777777" w:rsidR="00C019AE" w:rsidRPr="00AC4FBC" w:rsidRDefault="00C019AE" w:rsidP="00940D1B">
            <w:pPr>
              <w:pStyle w:val="TAH"/>
              <w:rPr>
                <w:ins w:id="23046" w:author="1110" w:date="2024-03-27T13:57:00Z"/>
              </w:rPr>
            </w:pPr>
            <w:ins w:id="23047" w:author="1110" w:date="2024-03-27T13:57:00Z">
              <w:r w:rsidRPr="00AC4FBC">
                <w:t>Condition</w:t>
              </w:r>
            </w:ins>
          </w:p>
        </w:tc>
      </w:tr>
      <w:tr w:rsidR="00C019AE" w:rsidRPr="00AC4FBC" w14:paraId="65F5F32F" w14:textId="77777777" w:rsidTr="00940D1B">
        <w:trPr>
          <w:gridBefore w:val="1"/>
          <w:wBefore w:w="9" w:type="dxa"/>
          <w:ins w:id="23048"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2289F8A1" w14:textId="77777777" w:rsidR="00C019AE" w:rsidRPr="00AC4FBC" w:rsidRDefault="00C019AE" w:rsidP="00940D1B">
            <w:pPr>
              <w:pStyle w:val="TAL"/>
              <w:rPr>
                <w:ins w:id="23049" w:author="1110" w:date="2024-03-27T13:57:00Z"/>
              </w:rPr>
            </w:pPr>
            <w:ins w:id="23050" w:author="1110" w:date="2024-03-27T13:57:00Z">
              <w:r w:rsidRPr="00AC4FBC">
                <w:t xml:space="preserve">                        nonCriticalExtension SEQUENCE {</w:t>
              </w:r>
            </w:ins>
          </w:p>
        </w:tc>
        <w:tc>
          <w:tcPr>
            <w:tcW w:w="1417" w:type="dxa"/>
            <w:tcBorders>
              <w:top w:val="single" w:sz="4" w:space="0" w:color="000000"/>
              <w:left w:val="single" w:sz="4" w:space="0" w:color="000000"/>
              <w:bottom w:val="single" w:sz="4" w:space="0" w:color="auto"/>
              <w:right w:val="single" w:sz="4" w:space="0" w:color="000000"/>
            </w:tcBorders>
          </w:tcPr>
          <w:p w14:paraId="2213F927" w14:textId="77777777" w:rsidR="00C019AE" w:rsidRPr="00AC4FBC" w:rsidRDefault="00C019AE" w:rsidP="00940D1B">
            <w:pPr>
              <w:pStyle w:val="TAL"/>
              <w:rPr>
                <w:ins w:id="23051"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734A1DA3" w14:textId="77777777" w:rsidR="00C019AE" w:rsidRPr="00AC4FBC" w:rsidRDefault="00C019AE" w:rsidP="00940D1B">
            <w:pPr>
              <w:pStyle w:val="TAL"/>
              <w:rPr>
                <w:ins w:id="23052" w:author="1110" w:date="2024-03-27T13:57:00Z"/>
                <w:shd w:val="pct15" w:color="auto" w:fill="FFFFFF"/>
              </w:rPr>
            </w:pPr>
            <w:ins w:id="23053" w:author="1110" w:date="2024-03-27T13:57:00Z">
              <w:r w:rsidRPr="00AC4FBC">
                <w:rPr>
                  <w:rFonts w:cs="Arial"/>
                  <w:szCs w:val="18"/>
                </w:rPr>
                <w:t>RRCConnectionReconfiguration-v1530-IEs</w:t>
              </w:r>
            </w:ins>
          </w:p>
        </w:tc>
        <w:tc>
          <w:tcPr>
            <w:tcW w:w="1701" w:type="dxa"/>
            <w:tcBorders>
              <w:top w:val="single" w:sz="4" w:space="0" w:color="000000"/>
              <w:left w:val="single" w:sz="4" w:space="0" w:color="000000"/>
              <w:bottom w:val="single" w:sz="4" w:space="0" w:color="auto"/>
              <w:right w:val="single" w:sz="4" w:space="0" w:color="000000"/>
            </w:tcBorders>
          </w:tcPr>
          <w:p w14:paraId="7D5FF990" w14:textId="77777777" w:rsidR="00C019AE" w:rsidRPr="00AC4FBC" w:rsidRDefault="00C019AE" w:rsidP="00940D1B">
            <w:pPr>
              <w:pStyle w:val="TAL"/>
              <w:rPr>
                <w:ins w:id="23054" w:author="1110" w:date="2024-03-27T13:57:00Z"/>
              </w:rPr>
            </w:pPr>
          </w:p>
        </w:tc>
      </w:tr>
      <w:tr w:rsidR="00C019AE" w:rsidRPr="00AC4FBC" w14:paraId="2C6EA975" w14:textId="77777777" w:rsidTr="00940D1B">
        <w:trPr>
          <w:gridBefore w:val="1"/>
          <w:wBefore w:w="9" w:type="dxa"/>
          <w:ins w:id="23055" w:author="1110" w:date="2024-03-27T13:57:00Z"/>
        </w:trPr>
        <w:tc>
          <w:tcPr>
            <w:tcW w:w="4352" w:type="dxa"/>
            <w:tcBorders>
              <w:top w:val="single" w:sz="4" w:space="0" w:color="000000"/>
              <w:left w:val="single" w:sz="4" w:space="0" w:color="000000"/>
              <w:bottom w:val="nil"/>
              <w:right w:val="single" w:sz="4" w:space="0" w:color="000000"/>
            </w:tcBorders>
          </w:tcPr>
          <w:p w14:paraId="277F453E" w14:textId="77777777" w:rsidR="00C019AE" w:rsidRPr="00AC4FBC" w:rsidRDefault="00C019AE" w:rsidP="00940D1B">
            <w:pPr>
              <w:pStyle w:val="TAL"/>
              <w:rPr>
                <w:ins w:id="23056" w:author="1110" w:date="2024-03-27T13:57:00Z"/>
              </w:rPr>
            </w:pPr>
            <w:ins w:id="23057" w:author="1110" w:date="2024-03-27T13:57:00Z">
              <w:r w:rsidRPr="00AC4FBC">
                <w:t xml:space="preserve">                          p-MaxEUTRA-r15</w:t>
              </w:r>
            </w:ins>
          </w:p>
        </w:tc>
        <w:tc>
          <w:tcPr>
            <w:tcW w:w="1417" w:type="dxa"/>
            <w:tcBorders>
              <w:top w:val="single" w:sz="4" w:space="0" w:color="000000"/>
              <w:left w:val="single" w:sz="4" w:space="0" w:color="000000"/>
              <w:bottom w:val="single" w:sz="4" w:space="0" w:color="000000"/>
              <w:right w:val="single" w:sz="4" w:space="0" w:color="000000"/>
            </w:tcBorders>
          </w:tcPr>
          <w:p w14:paraId="589015F7" w14:textId="77777777" w:rsidR="00C019AE" w:rsidRPr="00AC4FBC" w:rsidRDefault="00C019AE" w:rsidP="00940D1B">
            <w:pPr>
              <w:pStyle w:val="TAL"/>
              <w:rPr>
                <w:ins w:id="23058" w:author="1110" w:date="2024-03-27T13:57:00Z"/>
              </w:rPr>
            </w:pPr>
            <w:ins w:id="23059" w:author="1110" w:date="2024-03-27T13:57:00Z">
              <w:r w:rsidRPr="00AC4FBC">
                <w:t>2</w:t>
              </w:r>
              <w:r>
                <w:t>0</w:t>
              </w:r>
            </w:ins>
          </w:p>
        </w:tc>
        <w:tc>
          <w:tcPr>
            <w:tcW w:w="2268" w:type="dxa"/>
            <w:tcBorders>
              <w:top w:val="single" w:sz="4" w:space="0" w:color="000000"/>
              <w:left w:val="single" w:sz="4" w:space="0" w:color="000000"/>
              <w:bottom w:val="single" w:sz="4" w:space="0" w:color="000000"/>
              <w:right w:val="single" w:sz="4" w:space="0" w:color="000000"/>
            </w:tcBorders>
          </w:tcPr>
          <w:p w14:paraId="2AA798A5" w14:textId="77777777" w:rsidR="00C019AE" w:rsidRPr="00AC4FBC" w:rsidRDefault="00C019AE" w:rsidP="00940D1B">
            <w:pPr>
              <w:pStyle w:val="TAL"/>
              <w:rPr>
                <w:ins w:id="23060"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7A97CBB4" w14:textId="77777777" w:rsidR="00C019AE" w:rsidRPr="00AC4FBC" w:rsidRDefault="00C019AE" w:rsidP="00940D1B">
            <w:pPr>
              <w:pStyle w:val="TAL"/>
              <w:rPr>
                <w:ins w:id="23061" w:author="1110" w:date="2024-03-27T13:57:00Z"/>
              </w:rPr>
            </w:pPr>
            <w:ins w:id="23062" w:author="1110" w:date="2024-03-27T13:57:00Z">
              <w:r w:rsidRPr="00AC4FBC">
                <w:t xml:space="preserve">Power Class </w:t>
              </w:r>
              <w:r>
                <w:t>3</w:t>
              </w:r>
              <w:r w:rsidRPr="00AC4FBC">
                <w:t xml:space="preserve"> UE</w:t>
              </w:r>
              <w:r>
                <w:t xml:space="preserve"> </w:t>
              </w:r>
            </w:ins>
          </w:p>
        </w:tc>
      </w:tr>
      <w:tr w:rsidR="00C019AE" w:rsidRPr="00AC4FBC" w14:paraId="44AC85FE" w14:textId="77777777" w:rsidTr="00940D1B">
        <w:trPr>
          <w:gridBefore w:val="1"/>
          <w:wBefore w:w="9" w:type="dxa"/>
          <w:ins w:id="23063" w:author="1110" w:date="2024-03-27T13:57:00Z"/>
        </w:trPr>
        <w:tc>
          <w:tcPr>
            <w:tcW w:w="4352" w:type="dxa"/>
            <w:tcBorders>
              <w:top w:val="nil"/>
              <w:left w:val="single" w:sz="4" w:space="0" w:color="000000"/>
              <w:bottom w:val="nil"/>
              <w:right w:val="single" w:sz="4" w:space="0" w:color="000000"/>
            </w:tcBorders>
          </w:tcPr>
          <w:p w14:paraId="2C67CB17" w14:textId="77777777" w:rsidR="00C019AE" w:rsidRPr="00AC4FBC" w:rsidRDefault="00C019AE" w:rsidP="00940D1B">
            <w:pPr>
              <w:pStyle w:val="TAL"/>
              <w:rPr>
                <w:ins w:id="23064" w:author="1110" w:date="2024-03-27T13:57:00Z"/>
              </w:rPr>
            </w:pPr>
          </w:p>
        </w:tc>
        <w:tc>
          <w:tcPr>
            <w:tcW w:w="1417" w:type="dxa"/>
            <w:tcBorders>
              <w:top w:val="single" w:sz="4" w:space="0" w:color="000000"/>
              <w:left w:val="single" w:sz="4" w:space="0" w:color="000000"/>
              <w:bottom w:val="single" w:sz="4" w:space="0" w:color="000000"/>
              <w:right w:val="single" w:sz="4" w:space="0" w:color="000000"/>
            </w:tcBorders>
          </w:tcPr>
          <w:p w14:paraId="24E7062D" w14:textId="77777777" w:rsidR="00C019AE" w:rsidRPr="00AC4FBC" w:rsidRDefault="00C019AE" w:rsidP="00940D1B">
            <w:pPr>
              <w:pStyle w:val="TAL"/>
              <w:rPr>
                <w:ins w:id="23065" w:author="1110" w:date="2024-03-27T13:57:00Z"/>
                <w:lang w:eastAsia="ja-JP"/>
              </w:rPr>
            </w:pPr>
            <w:ins w:id="23066" w:author="1110" w:date="2024-03-27T13:57:00Z">
              <w:r>
                <w:rPr>
                  <w:lang w:eastAsia="ja-JP"/>
                </w:rPr>
                <w:t>23</w:t>
              </w:r>
            </w:ins>
          </w:p>
        </w:tc>
        <w:tc>
          <w:tcPr>
            <w:tcW w:w="2268" w:type="dxa"/>
            <w:tcBorders>
              <w:top w:val="single" w:sz="4" w:space="0" w:color="000000"/>
              <w:left w:val="single" w:sz="4" w:space="0" w:color="000000"/>
              <w:bottom w:val="single" w:sz="4" w:space="0" w:color="000000"/>
              <w:right w:val="single" w:sz="4" w:space="0" w:color="000000"/>
            </w:tcBorders>
          </w:tcPr>
          <w:p w14:paraId="4DE4B780" w14:textId="77777777" w:rsidR="00C019AE" w:rsidRPr="00AC4FBC" w:rsidRDefault="00C019AE" w:rsidP="00940D1B">
            <w:pPr>
              <w:pStyle w:val="TAL"/>
              <w:rPr>
                <w:ins w:id="23067"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5A608A75" w14:textId="77777777" w:rsidR="00C019AE" w:rsidRPr="00AC4FBC" w:rsidRDefault="00C019AE" w:rsidP="00940D1B">
            <w:pPr>
              <w:pStyle w:val="TAL"/>
              <w:rPr>
                <w:ins w:id="23068" w:author="1110" w:date="2024-03-27T13:57:00Z"/>
              </w:rPr>
            </w:pPr>
            <w:ins w:id="23069" w:author="1110" w:date="2024-03-27T13:57:00Z">
              <w:r w:rsidRPr="00AC4FBC">
                <w:t xml:space="preserve">Power Class </w:t>
              </w:r>
              <w:r>
                <w:t>2</w:t>
              </w:r>
              <w:r w:rsidRPr="00AC4FBC">
                <w:t xml:space="preserve"> </w:t>
              </w:r>
              <w:r w:rsidRPr="00627CCC">
                <w:t>UE</w:t>
              </w:r>
            </w:ins>
          </w:p>
        </w:tc>
      </w:tr>
      <w:tr w:rsidR="00C019AE" w:rsidRPr="00AC4FBC" w14:paraId="26DCDA7E" w14:textId="77777777" w:rsidTr="00940D1B">
        <w:trPr>
          <w:gridBefore w:val="1"/>
          <w:wBefore w:w="9" w:type="dxa"/>
          <w:ins w:id="23070"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299D32CC" w14:textId="77777777" w:rsidR="00C019AE" w:rsidRPr="00AC4FBC" w:rsidRDefault="00C019AE" w:rsidP="00940D1B">
            <w:pPr>
              <w:pStyle w:val="TAL"/>
              <w:rPr>
                <w:ins w:id="23071" w:author="1110" w:date="2024-03-27T13:57:00Z"/>
              </w:rPr>
            </w:pPr>
            <w:ins w:id="23072" w:author="1110" w:date="2024-03-27T13:57:00Z">
              <w:r w:rsidRPr="00AC4FBC">
                <w:t xml:space="preserve">                        }</w:t>
              </w:r>
            </w:ins>
          </w:p>
        </w:tc>
        <w:tc>
          <w:tcPr>
            <w:tcW w:w="1417" w:type="dxa"/>
            <w:tcBorders>
              <w:top w:val="single" w:sz="4" w:space="0" w:color="000000"/>
              <w:left w:val="single" w:sz="4" w:space="0" w:color="000000"/>
              <w:bottom w:val="single" w:sz="4" w:space="0" w:color="auto"/>
              <w:right w:val="single" w:sz="4" w:space="0" w:color="000000"/>
            </w:tcBorders>
          </w:tcPr>
          <w:p w14:paraId="0EB28791" w14:textId="77777777" w:rsidR="00C019AE" w:rsidRPr="00AC4FBC" w:rsidRDefault="00C019AE" w:rsidP="00940D1B">
            <w:pPr>
              <w:pStyle w:val="TAL"/>
              <w:rPr>
                <w:ins w:id="23073"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720775C7" w14:textId="77777777" w:rsidR="00C019AE" w:rsidRPr="00AC4FBC" w:rsidRDefault="00C019AE" w:rsidP="00940D1B">
            <w:pPr>
              <w:pStyle w:val="TAL"/>
              <w:rPr>
                <w:ins w:id="23074" w:author="1110" w:date="2024-03-27T13:57:00Z"/>
              </w:rPr>
            </w:pPr>
          </w:p>
        </w:tc>
        <w:tc>
          <w:tcPr>
            <w:tcW w:w="1701" w:type="dxa"/>
            <w:tcBorders>
              <w:top w:val="single" w:sz="4" w:space="0" w:color="000000"/>
              <w:left w:val="single" w:sz="4" w:space="0" w:color="000000"/>
              <w:bottom w:val="single" w:sz="4" w:space="0" w:color="auto"/>
              <w:right w:val="single" w:sz="4" w:space="0" w:color="000000"/>
            </w:tcBorders>
          </w:tcPr>
          <w:p w14:paraId="233E44A9" w14:textId="77777777" w:rsidR="00C019AE" w:rsidRPr="00AC4FBC" w:rsidRDefault="00C019AE" w:rsidP="00940D1B">
            <w:pPr>
              <w:pStyle w:val="TAL"/>
              <w:rPr>
                <w:ins w:id="23075" w:author="1110" w:date="2024-03-27T13:57:00Z"/>
              </w:rPr>
            </w:pPr>
          </w:p>
        </w:tc>
      </w:tr>
    </w:tbl>
    <w:p w14:paraId="13F2EE5E" w14:textId="6AE1F984" w:rsidR="00AB2B30" w:rsidRPr="00AC4FBC" w:rsidRDefault="00AB2B30"/>
    <w:p w14:paraId="69AF519B" w14:textId="77777777" w:rsidR="00AB2B30" w:rsidRPr="00AC4FBC" w:rsidRDefault="006A7121">
      <w:pPr>
        <w:pStyle w:val="H6"/>
      </w:pPr>
      <w:bookmarkStart w:id="23076" w:name="_Toc27476026"/>
      <w:bookmarkStart w:id="23077" w:name="_CR7_6B_3_1_5"/>
      <w:r w:rsidRPr="00AC4FBC">
        <w:t>7.6B.3.1.5</w:t>
      </w:r>
      <w:r w:rsidRPr="00AC4FBC">
        <w:tab/>
        <w:t>Test Requirement</w:t>
      </w:r>
      <w:bookmarkEnd w:id="23076"/>
    </w:p>
    <w:bookmarkEnd w:id="23077"/>
    <w:p w14:paraId="05DA8FC3" w14:textId="5BC35ADF" w:rsidR="00AB2B30" w:rsidRPr="00AC4FBC" w:rsidRDefault="0069391A">
      <w:r w:rsidRPr="00AC4FBC">
        <w:t>Except for the spurious response frequencies recorded in step 6 of test procedure, t</w:t>
      </w:r>
      <w:r w:rsidR="006A7121" w:rsidRPr="00AC4FBC">
        <w:t>he throughput shall be ≥ 95% of the maximum throughput of the reference measurement channels as specified in TS 36.521-1 [10] Annex A.3 and TS 38.521-1 [8] Annex A.3 for E-UTRA CG and NR CG respectively with parameters specified in Table 7.6B.3.1.5-1 for the specified wanted signal mean power in the presence of interfering signals.</w:t>
      </w:r>
    </w:p>
    <w:p w14:paraId="721AC0B2" w14:textId="421893B0" w:rsidR="0069391A" w:rsidRPr="00AC4FBC" w:rsidRDefault="0069391A">
      <w:r w:rsidRPr="00AC4FBC">
        <w:t>The number of spurious response frequencies recorded in step 6 of test procedure shall not exceed</w:t>
      </w:r>
      <w:r w:rsidRPr="00AC4FBC">
        <w:rPr>
          <w:rFonts w:eastAsia="Osaka"/>
        </w:rPr>
        <w:t xml:space="preserve"> </w:t>
      </w:r>
      <w:r w:rsidRPr="00AC4FBC">
        <w:rPr>
          <w:position w:val="-10"/>
        </w:rPr>
        <w:object w:dxaOrig="1716" w:dyaOrig="288" w14:anchorId="24AE9671">
          <v:shape id="_x0000_i1090" type="#_x0000_t75" style="width:84.55pt;height:12.55pt" o:ole="">
            <v:imagedata r:id="rId150" o:title=""/>
          </v:shape>
          <o:OLEObject Type="Embed" ProgID="Equation.3" ShapeID="_x0000_i1090" DrawAspect="Content" ObjectID="_1773139945" r:id="rId156"/>
        </w:object>
      </w:r>
      <w:r w:rsidRPr="00AC4FBC">
        <w:rPr>
          <w:rFonts w:eastAsia="Osaka"/>
        </w:rPr>
        <w:t>exceptions</w:t>
      </w:r>
      <w:r w:rsidRPr="00AC4FBC">
        <w:t xml:space="preserve"> </w:t>
      </w:r>
      <w:r w:rsidRPr="00AC4FBC">
        <w:rPr>
          <w:rFonts w:eastAsia="Osaka"/>
        </w:rPr>
        <w:t>in each assigned frequency channel when measured using a 1MHz step size</w:t>
      </w:r>
      <w:r w:rsidRPr="00AC4FBC">
        <w:t>. For these exceptions the requirements of clause 7.7B Spurious Response are applicable.</w:t>
      </w:r>
    </w:p>
    <w:p w14:paraId="2CC9E742" w14:textId="77777777" w:rsidR="00AB2B30" w:rsidRPr="00AC4FBC" w:rsidRDefault="006A7121">
      <w:pPr>
        <w:pStyle w:val="TH"/>
      </w:pPr>
      <w:bookmarkStart w:id="23078" w:name="_CRTable7_6B_3_1_51"/>
      <w:r w:rsidRPr="00AC4FBC">
        <w:t xml:space="preserve">Table </w:t>
      </w:r>
      <w:bookmarkEnd w:id="23078"/>
      <w:r w:rsidRPr="00AC4FBC">
        <w:t>7.6B.3.1.5-1: Out-of-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8A83788" w14:textId="77777777">
        <w:trPr>
          <w:trHeight w:val="20"/>
          <w:jc w:val="center"/>
        </w:trPr>
        <w:tc>
          <w:tcPr>
            <w:tcW w:w="2638" w:type="dxa"/>
            <w:shd w:val="clear" w:color="auto" w:fill="auto"/>
            <w:vAlign w:val="center"/>
          </w:tcPr>
          <w:p w14:paraId="58B9AA63" w14:textId="77777777" w:rsidR="00AB2B30" w:rsidRPr="00AC4FBC" w:rsidRDefault="006A7121">
            <w:pPr>
              <w:pStyle w:val="TAH"/>
            </w:pPr>
            <w:r w:rsidRPr="00AC4FBC">
              <w:t>EN-DC Aggregated Bandwidth, MHz</w:t>
            </w:r>
          </w:p>
        </w:tc>
        <w:tc>
          <w:tcPr>
            <w:tcW w:w="1111" w:type="dxa"/>
            <w:shd w:val="clear" w:color="auto" w:fill="auto"/>
            <w:vAlign w:val="center"/>
          </w:tcPr>
          <w:p w14:paraId="65CA88E1" w14:textId="77777777" w:rsidR="00AB2B30" w:rsidRPr="00AC4FBC" w:rsidRDefault="006A7121">
            <w:pPr>
              <w:pStyle w:val="TAC"/>
            </w:pPr>
            <w:r w:rsidRPr="00AC4FBC">
              <w:t>≤100</w:t>
            </w:r>
          </w:p>
        </w:tc>
        <w:tc>
          <w:tcPr>
            <w:tcW w:w="1170" w:type="dxa"/>
          </w:tcPr>
          <w:p w14:paraId="25F215AD" w14:textId="77777777" w:rsidR="00AB2B30" w:rsidRPr="00AC4FBC" w:rsidRDefault="006A7121">
            <w:pPr>
              <w:pStyle w:val="TAC"/>
            </w:pPr>
            <w:r w:rsidRPr="00AC4FBC">
              <w:t>&gt;100, ≤120</w:t>
            </w:r>
          </w:p>
        </w:tc>
        <w:tc>
          <w:tcPr>
            <w:tcW w:w="1170" w:type="dxa"/>
          </w:tcPr>
          <w:p w14:paraId="533663F0" w14:textId="77777777" w:rsidR="00AB2B30" w:rsidRPr="00AC4FBC" w:rsidRDefault="006A7121">
            <w:pPr>
              <w:pStyle w:val="TAC"/>
            </w:pPr>
            <w:r w:rsidRPr="00AC4FBC">
              <w:t>&gt;120, ≤140</w:t>
            </w:r>
          </w:p>
        </w:tc>
        <w:tc>
          <w:tcPr>
            <w:tcW w:w="1140" w:type="dxa"/>
          </w:tcPr>
          <w:p w14:paraId="68A4E313" w14:textId="77777777" w:rsidR="00AB2B30" w:rsidRPr="00AC4FBC" w:rsidRDefault="006A7121">
            <w:pPr>
              <w:pStyle w:val="TAC"/>
            </w:pPr>
            <w:r w:rsidRPr="00AC4FBC">
              <w:t>&gt;140, ≤160</w:t>
            </w:r>
          </w:p>
        </w:tc>
      </w:tr>
      <w:tr w:rsidR="00AB2B30" w:rsidRPr="00AC4FBC" w14:paraId="6086219E" w14:textId="77777777">
        <w:trPr>
          <w:trHeight w:val="20"/>
          <w:jc w:val="center"/>
        </w:trPr>
        <w:tc>
          <w:tcPr>
            <w:tcW w:w="2638" w:type="dxa"/>
            <w:vMerge w:val="restart"/>
            <w:shd w:val="clear" w:color="auto" w:fill="auto"/>
            <w:vAlign w:val="center"/>
          </w:tcPr>
          <w:p w14:paraId="086717E7"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760CB4EF" w14:textId="77777777" w:rsidR="00AB2B30" w:rsidRPr="00AC4FBC" w:rsidRDefault="006A7121">
            <w:pPr>
              <w:pStyle w:val="TAC"/>
            </w:pPr>
            <w:r w:rsidRPr="00AC4FBC">
              <w:t>REFSENS + Aggregated BW specific value below</w:t>
            </w:r>
          </w:p>
        </w:tc>
      </w:tr>
      <w:tr w:rsidR="00AB2B30" w:rsidRPr="00AC4FBC" w14:paraId="44C99838" w14:textId="77777777">
        <w:trPr>
          <w:trHeight w:val="20"/>
          <w:jc w:val="center"/>
        </w:trPr>
        <w:tc>
          <w:tcPr>
            <w:tcW w:w="2638" w:type="dxa"/>
            <w:vMerge/>
            <w:shd w:val="clear" w:color="auto" w:fill="auto"/>
            <w:vAlign w:val="center"/>
          </w:tcPr>
          <w:p w14:paraId="14C4A0B7" w14:textId="77777777" w:rsidR="00AB2B30" w:rsidRPr="00AC4FBC" w:rsidRDefault="00AB2B30">
            <w:pPr>
              <w:keepNext/>
              <w:keepLines/>
              <w:spacing w:after="0"/>
              <w:jc w:val="center"/>
            </w:pPr>
          </w:p>
        </w:tc>
        <w:tc>
          <w:tcPr>
            <w:tcW w:w="4591" w:type="dxa"/>
            <w:gridSpan w:val="4"/>
            <w:shd w:val="clear" w:color="auto" w:fill="auto"/>
            <w:vAlign w:val="center"/>
          </w:tcPr>
          <w:p w14:paraId="565638B0" w14:textId="77777777" w:rsidR="00AB2B30" w:rsidRPr="00AC4FBC" w:rsidRDefault="006A7121">
            <w:pPr>
              <w:pStyle w:val="TAC"/>
            </w:pPr>
            <w:r w:rsidRPr="00AC4FBC">
              <w:t>9</w:t>
            </w:r>
          </w:p>
        </w:tc>
      </w:tr>
      <w:tr w:rsidR="00AB2B30" w:rsidRPr="00AC4FBC" w14:paraId="60F3BCE5" w14:textId="77777777">
        <w:trPr>
          <w:jc w:val="center"/>
        </w:trPr>
        <w:tc>
          <w:tcPr>
            <w:tcW w:w="7229" w:type="dxa"/>
            <w:gridSpan w:val="5"/>
            <w:shd w:val="clear" w:color="auto" w:fill="auto"/>
            <w:vAlign w:val="center"/>
          </w:tcPr>
          <w:p w14:paraId="04E185D9"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5AD87FB7" w14:textId="352DAE61"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TS </w:t>
            </w:r>
            <w:ins w:id="23079" w:author="1110" w:date="2024-03-27T13:57:00Z">
              <w:r w:rsidR="00C019AE">
                <w:rPr>
                  <w:rFonts w:eastAsia="MS Mincho"/>
                </w:rPr>
                <w:t>3</w:t>
              </w:r>
            </w:ins>
            <w:r w:rsidRPr="00AC4FBC">
              <w:rPr>
                <w:rFonts w:eastAsia="MS Mincho"/>
              </w:rPr>
              <w:t xml:space="preserve">8.101-1 [2] with </w:t>
            </w:r>
            <w:r w:rsidRPr="00AC4FBC">
              <w:t>P</w:t>
            </w:r>
            <w:r w:rsidRPr="00AC4FBC">
              <w:rPr>
                <w:vertAlign w:val="subscript"/>
              </w:rPr>
              <w:t>CMAX_L,f,c,NR</w:t>
            </w:r>
            <w:r w:rsidRPr="00AC4FBC">
              <w:rPr>
                <w:rFonts w:eastAsia="MS Mincho"/>
              </w:rPr>
              <w:t xml:space="preserve"> as defined in clause 6.2B.4.</w:t>
            </w:r>
          </w:p>
          <w:p w14:paraId="3EA87DED" w14:textId="23CDBB24"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1-2in TS 36.101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tc>
      </w:tr>
    </w:tbl>
    <w:p w14:paraId="01A28831" w14:textId="77777777" w:rsidR="00AB2B30" w:rsidRPr="00AC4FBC" w:rsidRDefault="00AB2B30"/>
    <w:p w14:paraId="534F81F6" w14:textId="77777777" w:rsidR="00AB2B30" w:rsidRPr="00AC4FBC" w:rsidRDefault="006A7121">
      <w:pPr>
        <w:pStyle w:val="TH"/>
      </w:pPr>
      <w:bookmarkStart w:id="23080" w:name="_CRTable7_6B_3_1_52"/>
      <w:r w:rsidRPr="00AC4FBC">
        <w:t xml:space="preserve">Table </w:t>
      </w:r>
      <w:bookmarkEnd w:id="23080"/>
      <w:r w:rsidRPr="00AC4FBC">
        <w:t>7.6B.3.1.5-2: Void</w:t>
      </w:r>
    </w:p>
    <w:p w14:paraId="2C39A31F" w14:textId="77777777" w:rsidR="00AB2B30" w:rsidRPr="00AC4FBC" w:rsidRDefault="006A7121">
      <w:pPr>
        <w:pStyle w:val="TH"/>
      </w:pPr>
      <w:bookmarkStart w:id="23081" w:name="_CRTable7_6B_3_1_53"/>
      <w:r w:rsidRPr="00AC4FBC">
        <w:t xml:space="preserve">Table </w:t>
      </w:r>
      <w:bookmarkEnd w:id="23081"/>
      <w:r w:rsidRPr="00AC4FBC">
        <w:t>7.6B.3.1.5-3: Void</w:t>
      </w:r>
    </w:p>
    <w:p w14:paraId="687427F1" w14:textId="48EAA4A4" w:rsidR="00AB2B30" w:rsidRPr="00AC4FBC" w:rsidRDefault="006A7121">
      <w:pPr>
        <w:pStyle w:val="Heading4"/>
      </w:pPr>
      <w:bookmarkStart w:id="23082" w:name="_Toc27476027"/>
      <w:bookmarkStart w:id="23083" w:name="_Toc29495485"/>
      <w:bookmarkStart w:id="23084" w:name="_Toc36116536"/>
      <w:bookmarkStart w:id="23085" w:name="_Toc36118585"/>
      <w:bookmarkStart w:id="23086" w:name="_Toc36560700"/>
      <w:bookmarkStart w:id="23087" w:name="_Toc43977235"/>
      <w:bookmarkStart w:id="23088" w:name="_Toc52213823"/>
      <w:bookmarkStart w:id="23089" w:name="_Toc60743290"/>
      <w:bookmarkStart w:id="23090" w:name="_Toc68206465"/>
      <w:bookmarkStart w:id="23091" w:name="_Toc75972268"/>
      <w:bookmarkStart w:id="23092" w:name="_Toc85051710"/>
      <w:bookmarkStart w:id="23093" w:name="_Toc90493732"/>
      <w:bookmarkStart w:id="23094" w:name="_Toc90494372"/>
      <w:bookmarkStart w:id="23095" w:name="_Toc100094414"/>
      <w:bookmarkStart w:id="23096" w:name="_Toc106873105"/>
      <w:bookmarkStart w:id="23097" w:name="_Toc155209081"/>
      <w:bookmarkStart w:id="23098" w:name="_CR7_6B_3_2"/>
      <w:bookmarkEnd w:id="23098"/>
      <w:r w:rsidRPr="00AC4FBC">
        <w:t>7.6B.3.2</w:t>
      </w:r>
      <w:r w:rsidRPr="00AC4FBC">
        <w:tab/>
        <w:t>Out-of-band blocking for intra-band non-contiguous EN-DC (2 CCs)</w:t>
      </w:r>
      <w:bookmarkEnd w:id="23082"/>
      <w:bookmarkEnd w:id="23083"/>
      <w:bookmarkEnd w:id="23084"/>
      <w:bookmarkEnd w:id="23085"/>
      <w:bookmarkEnd w:id="23086"/>
      <w:bookmarkEnd w:id="23087"/>
      <w:bookmarkEnd w:id="23088"/>
      <w:bookmarkEnd w:id="23089"/>
      <w:bookmarkEnd w:id="23090"/>
      <w:bookmarkEnd w:id="23091"/>
      <w:bookmarkEnd w:id="23092"/>
      <w:bookmarkEnd w:id="23093"/>
      <w:bookmarkEnd w:id="23094"/>
      <w:bookmarkEnd w:id="23095"/>
      <w:bookmarkEnd w:id="23096"/>
      <w:bookmarkEnd w:id="23097"/>
    </w:p>
    <w:p w14:paraId="4B2D2A42" w14:textId="77777777" w:rsidR="00AB2B30" w:rsidRPr="00AC4FBC" w:rsidRDefault="006A7121">
      <w:pPr>
        <w:pStyle w:val="H6"/>
      </w:pPr>
      <w:bookmarkStart w:id="23099" w:name="_CR7_6B_3_2_1"/>
      <w:r w:rsidRPr="00AC4FBC">
        <w:t>7.6B.3.2.1</w:t>
      </w:r>
      <w:r w:rsidRPr="00AC4FBC">
        <w:tab/>
        <w:t>Test Purpose</w:t>
      </w:r>
    </w:p>
    <w:bookmarkEnd w:id="23099"/>
    <w:p w14:paraId="1EBAFA6C" w14:textId="77777777" w:rsidR="00AB2B30" w:rsidRPr="00AC4FBC" w:rsidRDefault="006A7121">
      <w:r w:rsidRPr="00AC4FBC">
        <w:t>Same test purpose as in clause 7.6.3.1 in TS 38.521-1 [8] for the NR carrier.</w:t>
      </w:r>
    </w:p>
    <w:p w14:paraId="0625CFEA" w14:textId="77777777" w:rsidR="00AB2B30" w:rsidRPr="00AC4FBC" w:rsidRDefault="006A7121">
      <w:pPr>
        <w:pStyle w:val="H6"/>
      </w:pPr>
      <w:bookmarkStart w:id="23100" w:name="_CR7_6B_3_2_2"/>
      <w:r w:rsidRPr="00AC4FBC">
        <w:t>7.6B.3.2.2</w:t>
      </w:r>
      <w:r w:rsidRPr="00AC4FBC">
        <w:tab/>
        <w:t>Test Applicability</w:t>
      </w:r>
    </w:p>
    <w:bookmarkEnd w:id="23100"/>
    <w:p w14:paraId="73A5ECD7" w14:textId="7466F4F4"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3F7BF415" w14:textId="77777777" w:rsidR="00AB2B30" w:rsidRPr="00AC4FBC" w:rsidRDefault="006A7121">
      <w:pPr>
        <w:pStyle w:val="H6"/>
      </w:pPr>
      <w:bookmarkStart w:id="23101" w:name="_CR7_6B_3_2_3"/>
      <w:r w:rsidRPr="00AC4FBC">
        <w:t>7.6B.3.2.3</w:t>
      </w:r>
      <w:r w:rsidRPr="00AC4FBC">
        <w:tab/>
        <w:t>Minimum Conformance Requirements</w:t>
      </w:r>
    </w:p>
    <w:bookmarkEnd w:id="23101"/>
    <w:p w14:paraId="114FACC3" w14:textId="77777777" w:rsidR="00AB2B30" w:rsidRPr="00AC4FBC" w:rsidRDefault="006A7121">
      <w:pPr>
        <w:rPr>
          <w:rFonts w:eastAsia="MS Mincho"/>
        </w:rPr>
      </w:pPr>
      <w:r w:rsidRPr="00AC4FBC">
        <w:t>The minimum conformance requirements are defined in clause 7.6B.3.0.2.</w:t>
      </w:r>
    </w:p>
    <w:p w14:paraId="38A3743B" w14:textId="26912C7F"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71AEC888" w14:textId="77777777" w:rsidR="00AB2B30" w:rsidRPr="00AC4FBC" w:rsidRDefault="006A7121">
      <w:pPr>
        <w:pStyle w:val="H6"/>
      </w:pPr>
      <w:bookmarkStart w:id="23102" w:name="_CR7_6B_3_2_4"/>
      <w:r w:rsidRPr="00AC4FBC">
        <w:t>7.6B.3.2.4</w:t>
      </w:r>
      <w:r w:rsidRPr="00AC4FBC">
        <w:tab/>
        <w:t>Test Description</w:t>
      </w:r>
    </w:p>
    <w:bookmarkEnd w:id="23102"/>
    <w:p w14:paraId="59500616" w14:textId="77777777" w:rsidR="00AB2B30" w:rsidRPr="00AC4FBC" w:rsidRDefault="006A7121">
      <w:r w:rsidRPr="00AC4FBC">
        <w:t>Same test description as in clause 7.6.3.4 in TS 38.521-1 [8] for the NR carrier with the following exceptions:</w:t>
      </w:r>
    </w:p>
    <w:p w14:paraId="6E065D6B" w14:textId="77777777" w:rsidR="00AB2B30" w:rsidRPr="00AC4FBC" w:rsidRDefault="006A7121">
      <w:pPr>
        <w:pStyle w:val="TH"/>
      </w:pPr>
      <w:bookmarkStart w:id="23103" w:name="_CRTable7_6B_3_2_41"/>
      <w:r w:rsidRPr="00AC4FBC">
        <w:t xml:space="preserve">Table </w:t>
      </w:r>
      <w:bookmarkEnd w:id="23103"/>
      <w:r w:rsidRPr="00AC4FBC">
        <w:t>7.6B.3.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3CD09244" w14:textId="77777777">
        <w:trPr>
          <w:trHeight w:val="285"/>
          <w:jc w:val="center"/>
        </w:trPr>
        <w:tc>
          <w:tcPr>
            <w:tcW w:w="8620" w:type="dxa"/>
            <w:gridSpan w:val="2"/>
            <w:shd w:val="clear" w:color="auto" w:fill="auto"/>
            <w:vAlign w:val="center"/>
          </w:tcPr>
          <w:p w14:paraId="053AD380" w14:textId="77777777" w:rsidR="00AB2B30" w:rsidRPr="00AC4FBC" w:rsidRDefault="006A7121">
            <w:pPr>
              <w:pStyle w:val="TAH"/>
            </w:pPr>
            <w:r w:rsidRPr="00AC4FBC">
              <w:t>Initial Conditions</w:t>
            </w:r>
          </w:p>
        </w:tc>
      </w:tr>
      <w:tr w:rsidR="00AB2B30" w:rsidRPr="00AC4FBC" w14:paraId="284811A1" w14:textId="77777777">
        <w:trPr>
          <w:trHeight w:val="60"/>
          <w:jc w:val="center"/>
        </w:trPr>
        <w:tc>
          <w:tcPr>
            <w:tcW w:w="4397" w:type="dxa"/>
            <w:shd w:val="clear" w:color="auto" w:fill="auto"/>
            <w:vAlign w:val="center"/>
          </w:tcPr>
          <w:p w14:paraId="28882075" w14:textId="77777777" w:rsidR="00AB2B30" w:rsidRPr="00AC4FBC" w:rsidRDefault="006A7121">
            <w:pPr>
              <w:pStyle w:val="TAL"/>
            </w:pPr>
            <w:r w:rsidRPr="00AC4FBC">
              <w:t>Test Frequencies as specified in TS 38.508-1 [6] clause 4.3.1 for different EN-DC bandwidth classes</w:t>
            </w:r>
          </w:p>
        </w:tc>
        <w:tc>
          <w:tcPr>
            <w:tcW w:w="4223" w:type="dxa"/>
            <w:shd w:val="clear" w:color="auto" w:fill="auto"/>
            <w:vAlign w:val="center"/>
          </w:tcPr>
          <w:p w14:paraId="0951F59C" w14:textId="77777777" w:rsidR="00AB2B30" w:rsidRPr="00AC4FBC" w:rsidRDefault="006A7121">
            <w:pPr>
              <w:pStyle w:val="TAL"/>
            </w:pPr>
            <w:r w:rsidRPr="00AC4FBC">
              <w:t xml:space="preserve">High </w:t>
            </w:r>
            <w:r w:rsidRPr="00AC4FBC">
              <w:rPr>
                <w:bCs/>
                <w:iCs/>
                <w:color w:val="000000"/>
              </w:rPr>
              <w:t>range</w:t>
            </w:r>
            <w:r w:rsidRPr="00AC4FBC">
              <w:t xml:space="preserve"> with maxWGap</w:t>
            </w:r>
          </w:p>
        </w:tc>
      </w:tr>
      <w:tr w:rsidR="00AB2B30" w:rsidRPr="00AC4FBC" w14:paraId="0B6A9BF7" w14:textId="77777777">
        <w:trPr>
          <w:trHeight w:val="60"/>
          <w:jc w:val="center"/>
        </w:trPr>
        <w:tc>
          <w:tcPr>
            <w:tcW w:w="4397" w:type="dxa"/>
            <w:shd w:val="clear" w:color="auto" w:fill="auto"/>
            <w:vAlign w:val="center"/>
          </w:tcPr>
          <w:p w14:paraId="6FD90A8D"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7476C4D9" w14:textId="40977A40"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2F3CDC3C" w14:textId="77777777">
        <w:trPr>
          <w:trHeight w:val="60"/>
          <w:jc w:val="center"/>
        </w:trPr>
        <w:tc>
          <w:tcPr>
            <w:tcW w:w="8620" w:type="dxa"/>
            <w:gridSpan w:val="2"/>
            <w:shd w:val="clear" w:color="auto" w:fill="auto"/>
            <w:vAlign w:val="center"/>
          </w:tcPr>
          <w:p w14:paraId="13EE1233"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4CD9BBFE" w14:textId="77777777" w:rsidR="00AB2B30" w:rsidRPr="00AC4FBC" w:rsidRDefault="00AB2B30">
      <w:pPr>
        <w:rPr>
          <w:rFonts w:eastAsia="MS Mincho"/>
        </w:rPr>
      </w:pPr>
    </w:p>
    <w:p w14:paraId="580DE314" w14:textId="77777777" w:rsidR="00AB2B30" w:rsidRPr="00AC4FBC" w:rsidRDefault="006A7121">
      <w:r w:rsidRPr="00AC4FBC">
        <w:t>The initial test configurations for E-UTRA consist of test frequency based on E-UTRA operating band and test channel bandwidth as specified in Table 4.6-1 except for the parameters specified in Table 7.6B.3.2.4-1.</w:t>
      </w:r>
    </w:p>
    <w:p w14:paraId="27CD4E02" w14:textId="77777777" w:rsidR="00AB2B30" w:rsidRPr="00AC4FBC" w:rsidRDefault="006A7121">
      <w:r w:rsidRPr="00AC4FBC">
        <w:t>For Initial conditions as in clause 7.6.3.4.1 in TS 38.521-1 [8], add step 2.1 and step 3.1 as follows:</w:t>
      </w:r>
    </w:p>
    <w:p w14:paraId="0A36711B" w14:textId="77777777" w:rsidR="00AB2B30" w:rsidRPr="00AC4FBC" w:rsidRDefault="006A7121">
      <w:pPr>
        <w:pStyle w:val="B10"/>
      </w:pPr>
      <w:r w:rsidRPr="00AC4FBC">
        <w:t>2.1.</w:t>
      </w:r>
      <w:r w:rsidRPr="00AC4FBC">
        <w:tab/>
        <w:t>The parameter settings for E-UTRA cell are set up according to TS 36.508 [11] clause 4.4.3.</w:t>
      </w:r>
    </w:p>
    <w:p w14:paraId="659DCC22"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1AD1E73" w14:textId="77777777" w:rsidR="00AB2B30" w:rsidRPr="00AC4FBC" w:rsidRDefault="006A7121">
      <w:r w:rsidRPr="00AC4FBC">
        <w:t>Step 6 of Initial conditions as in clause 7.6.3.4.1 in TS 38.521-1 [8] is replaced by:</w:t>
      </w:r>
    </w:p>
    <w:p w14:paraId="19760369"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4DAB8F8B" w14:textId="77777777" w:rsidR="00224DC3" w:rsidRPr="00AC4FBC" w:rsidRDefault="00224DC3" w:rsidP="00224DC3">
      <w:r w:rsidRPr="00AC4FBC">
        <w:t>Add steps 7 and 8 to Initial conditions in clause 7.6.3.4.1 in TS 38.521-1 [8] as follows:</w:t>
      </w:r>
    </w:p>
    <w:p w14:paraId="49AEB1D2" w14:textId="77777777" w:rsidR="00224DC3" w:rsidRPr="00AC4FBC" w:rsidRDefault="00224DC3" w:rsidP="00224DC3">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DE89576" w14:textId="77777777" w:rsidR="00224DC3" w:rsidRPr="00AC4FBC" w:rsidRDefault="00224DC3" w:rsidP="00224DC3">
      <w:pPr>
        <w:pStyle w:val="B10"/>
      </w:pPr>
      <w:r w:rsidRPr="00AC4FBC">
        <w:t>8.</w:t>
      </w:r>
      <w:r w:rsidRPr="00AC4FBC">
        <w:tab/>
        <w:t>When E-UTRA and NR bands are TDD, ensure the same uplink-downlink configuration by giving SCG a delay of 3 E-UTRA subframes, or by giving MCG a delay of 2 subframes.</w:t>
      </w:r>
    </w:p>
    <w:p w14:paraId="128F94AB" w14:textId="77777777" w:rsidR="00AB2B30" w:rsidRPr="00AC4FBC" w:rsidRDefault="006A7121">
      <w:r w:rsidRPr="00AC4FBC">
        <w:t xml:space="preserve">Step </w:t>
      </w:r>
      <w:r w:rsidRPr="00AC4FBC">
        <w:rPr>
          <w:rFonts w:eastAsia="SimSun"/>
        </w:rPr>
        <w:t>4</w:t>
      </w:r>
      <w:r w:rsidRPr="00AC4FBC">
        <w:t xml:space="preserve"> of Test procedure as in clause 7.6.3.4.2 in TS 38.521-1 [8] is replaced by:</w:t>
      </w:r>
    </w:p>
    <w:p w14:paraId="4C0670F6" w14:textId="77777777" w:rsidR="003C7C91" w:rsidRPr="00AC4FBC" w:rsidRDefault="006A7121" w:rsidP="003C7C91">
      <w:pPr>
        <w:pStyle w:val="B10"/>
      </w:pPr>
      <w:r w:rsidRPr="00AC4FBC">
        <w:t>4.</w:t>
      </w:r>
      <w:r w:rsidRPr="00AC4FBC">
        <w:tab/>
      </w:r>
      <w:r w:rsidR="003C7C91" w:rsidRPr="00AC4FBC">
        <w:t>Set the downlink signal level for NR CC according to the Table 7.6.3.5-1 or 7.6.3.5-3 in TS 38.521-1 [8]</w:t>
      </w:r>
      <w:r w:rsidR="003C7C91" w:rsidRPr="00AC4FBC">
        <w:rPr>
          <w:rFonts w:eastAsia="SimSun"/>
        </w:rPr>
        <w:t xml:space="preserve"> </w:t>
      </w:r>
      <w:r w:rsidR="003C7C91" w:rsidRPr="00AC4FBC">
        <w:t xml:space="preserve">as appropriate. For NR CC and E-UTRA CC, send uplink power control commands to the UE using 1dB power step size to ensure that the UE output power measured by the test system is within the Uplink power control window, defined as -MU to -(MU + Uplink power control window size) dB </w:t>
      </w:r>
      <w:del w:id="23104" w:author="1111" w:date="2024-03-27T13:57:00Z">
        <w:r w:rsidR="003C7C91" w:rsidRPr="00AC4FBC" w:rsidDel="00386FC2">
          <w:delText>of (P</w:delText>
        </w:r>
        <w:r w:rsidR="003C7C91" w:rsidRPr="00AC4FBC" w:rsidDel="00386FC2">
          <w:rPr>
            <w:vertAlign w:val="subscript"/>
          </w:rPr>
          <w:delText>CMAX_L,c</w:delText>
        </w:r>
        <w:r w:rsidR="003C7C91" w:rsidRPr="00AC4FBC" w:rsidDel="00386FC2">
          <w:delText xml:space="preserve"> - 29dB) for E-UTRA CC, and </w:delText>
        </w:r>
      </w:del>
      <w:r w:rsidR="003C7C91" w:rsidRPr="00AC4FBC">
        <w:t>of 4dB below P</w:t>
      </w:r>
      <w:r w:rsidR="003C7C91" w:rsidRPr="00AC4FBC">
        <w:rPr>
          <w:vertAlign w:val="subscript"/>
        </w:rPr>
        <w:t>CMAX_L</w:t>
      </w:r>
      <w:r w:rsidR="003C7C91" w:rsidRPr="00AC4FBC">
        <w:rPr>
          <w:rFonts w:eastAsia="MS Mincho"/>
          <w:vertAlign w:val="subscript"/>
          <w:lang w:eastAsia="ja-JP"/>
        </w:rPr>
        <w:t>,f,c</w:t>
      </w:r>
      <w:r w:rsidR="003C7C91" w:rsidRPr="00AC4FBC">
        <w:t xml:space="preserve"> for NR CC for at least the duration of the Throughput measurement, where:</w:t>
      </w:r>
    </w:p>
    <w:p w14:paraId="2E2868A2" w14:textId="77777777" w:rsidR="003C7C91" w:rsidRPr="00AC4FBC" w:rsidRDefault="003C7C91" w:rsidP="003C7C91">
      <w:pPr>
        <w:pStyle w:val="B20"/>
      </w:pPr>
      <w:r w:rsidRPr="00AC4FBC">
        <w:t>-</w:t>
      </w:r>
      <w:r w:rsidRPr="00AC4FBC">
        <w:tab/>
        <w:t>MU is the test system uplink power measurement uncertainty and is specified in Table F.1.3-1 for the carrier frequency f and the channel bandwidth BW</w:t>
      </w:r>
    </w:p>
    <w:p w14:paraId="5F42CB78" w14:textId="77777777" w:rsidR="003C7C91" w:rsidRPr="00AC4FBC" w:rsidRDefault="003C7C91" w:rsidP="003C7C9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FB69385" w14:textId="0B00E495" w:rsidR="00AB2B30" w:rsidRPr="00AC4FBC" w:rsidDel="003C7C91" w:rsidRDefault="003C7C91" w:rsidP="003C7C91">
      <w:pPr>
        <w:pStyle w:val="B20"/>
        <w:rPr>
          <w:del w:id="23105" w:author="1111" w:date="2024-03-28T13:16:00Z"/>
        </w:rPr>
      </w:pPr>
      <w:del w:id="23106" w:author="1111" w:date="2024-03-27T13:57:00Z">
        <w:r w:rsidRPr="00AC4FBC" w:rsidDel="00386FC2">
          <w:delText>-</w:delText>
        </w:r>
        <w:r w:rsidRPr="00AC4FBC" w:rsidDel="00386FC2">
          <w:tab/>
          <w:delTex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delText>
        </w:r>
      </w:del>
    </w:p>
    <w:p w14:paraId="4A465AC3" w14:textId="77777777" w:rsidR="00AB2B30" w:rsidRPr="00AC4FBC" w:rsidRDefault="006A7121" w:rsidP="003C7C91">
      <w:pPr>
        <w:pStyle w:val="H6"/>
      </w:pPr>
      <w:bookmarkStart w:id="23107" w:name="_Toc27476028"/>
      <w:bookmarkStart w:id="23108" w:name="_CR7_6B_3_2_5"/>
      <w:r w:rsidRPr="00AC4FBC">
        <w:t>7.6B.3.2.5</w:t>
      </w:r>
      <w:r w:rsidRPr="00AC4FBC">
        <w:tab/>
        <w:t>Test Requirement</w:t>
      </w:r>
      <w:bookmarkEnd w:id="23107"/>
    </w:p>
    <w:bookmarkEnd w:id="23108"/>
    <w:p w14:paraId="0814D804" w14:textId="77777777" w:rsidR="00AB2B30" w:rsidRPr="00AC4FBC" w:rsidRDefault="006A7121">
      <w:r w:rsidRPr="00AC4FBC">
        <w:t>Same test requirement as in clause 7.6.3.5 in TS 38.521-1 [8].</w:t>
      </w:r>
    </w:p>
    <w:p w14:paraId="22AFB785" w14:textId="77777777" w:rsidR="00AB2B30" w:rsidRPr="00AC4FBC" w:rsidRDefault="006A7121">
      <w:pPr>
        <w:pStyle w:val="Heading4"/>
        <w:rPr>
          <w:rFonts w:eastAsia="MS Mincho"/>
        </w:rPr>
      </w:pPr>
      <w:bookmarkStart w:id="23109" w:name="_Toc27476029"/>
      <w:bookmarkStart w:id="23110" w:name="_Toc29495486"/>
      <w:bookmarkStart w:id="23111" w:name="_Toc36116537"/>
      <w:bookmarkStart w:id="23112" w:name="_Toc36118586"/>
      <w:bookmarkStart w:id="23113" w:name="_Toc36560701"/>
      <w:bookmarkStart w:id="23114" w:name="_Toc43977236"/>
      <w:bookmarkStart w:id="23115" w:name="_Toc52213824"/>
      <w:bookmarkStart w:id="23116" w:name="_Toc60743291"/>
      <w:bookmarkStart w:id="23117" w:name="_Toc68206466"/>
      <w:bookmarkStart w:id="23118" w:name="_Toc75972269"/>
      <w:bookmarkStart w:id="23119" w:name="_Toc85051711"/>
      <w:bookmarkStart w:id="23120" w:name="_Toc90493733"/>
      <w:bookmarkStart w:id="23121" w:name="_Toc90494373"/>
      <w:bookmarkStart w:id="23122" w:name="_Toc100094415"/>
      <w:bookmarkStart w:id="23123" w:name="_Toc106873106"/>
      <w:bookmarkStart w:id="23124" w:name="_Toc155209082"/>
      <w:bookmarkStart w:id="23125" w:name="_CR7_6B_3_3"/>
      <w:bookmarkEnd w:id="23125"/>
      <w:r w:rsidRPr="00AC4FBC">
        <w:t>7.6B.3.3</w:t>
      </w:r>
      <w:r w:rsidRPr="00AC4FBC">
        <w:tab/>
        <w:t>Out-of-band blocking for inter-band EN-DC within FR1 (2 CCs)</w:t>
      </w:r>
      <w:bookmarkEnd w:id="23109"/>
      <w:bookmarkEnd w:id="23110"/>
      <w:bookmarkEnd w:id="23111"/>
      <w:bookmarkEnd w:id="23112"/>
      <w:bookmarkEnd w:id="23113"/>
      <w:bookmarkEnd w:id="23114"/>
      <w:bookmarkEnd w:id="23115"/>
      <w:bookmarkEnd w:id="23116"/>
      <w:bookmarkEnd w:id="23117"/>
      <w:bookmarkEnd w:id="23118"/>
      <w:bookmarkEnd w:id="23119"/>
      <w:bookmarkEnd w:id="23120"/>
      <w:bookmarkEnd w:id="23121"/>
      <w:bookmarkEnd w:id="23122"/>
      <w:bookmarkEnd w:id="23123"/>
      <w:bookmarkEnd w:id="23124"/>
    </w:p>
    <w:p w14:paraId="4A202748" w14:textId="77777777" w:rsidR="00AB2B30" w:rsidRPr="00AC4FBC" w:rsidRDefault="006A7121">
      <w:pPr>
        <w:pStyle w:val="H6"/>
      </w:pPr>
      <w:bookmarkStart w:id="23126" w:name="_CR7_6B_3_3_1"/>
      <w:r w:rsidRPr="00AC4FBC">
        <w:t>7.6B.3</w:t>
      </w:r>
      <w:r w:rsidRPr="00AC4FBC">
        <w:rPr>
          <w:rFonts w:eastAsia="MS Mincho"/>
        </w:rPr>
        <w:t>.3</w:t>
      </w:r>
      <w:r w:rsidRPr="00AC4FBC">
        <w:t>.1</w:t>
      </w:r>
      <w:r w:rsidRPr="00AC4FBC">
        <w:tab/>
        <w:t>Test Purpose</w:t>
      </w:r>
    </w:p>
    <w:bookmarkEnd w:id="23126"/>
    <w:p w14:paraId="4E8FD750" w14:textId="77777777" w:rsidR="00AB2B30" w:rsidRPr="00AC4FBC" w:rsidRDefault="006A7121">
      <w:pPr>
        <w:overflowPunct/>
        <w:autoSpaceDE/>
        <w:autoSpaceDN/>
        <w:adjustRightInd/>
        <w:textAlignment w:val="auto"/>
        <w:rPr>
          <w:rFonts w:eastAsia="SimSun"/>
          <w:lang w:eastAsia="en-US"/>
        </w:rPr>
      </w:pPr>
      <w:r w:rsidRPr="00AC4FBC">
        <w:rPr>
          <w:rFonts w:eastAsia="SimSun"/>
          <w:lang w:eastAsia="en-US"/>
        </w:rPr>
        <w:t>Out-of-band band blocking is defined for an unwanted CW interfering signal falling more than 15 MHz</w:t>
      </w:r>
      <w:r w:rsidRPr="00AC4FBC">
        <w:rPr>
          <w:rFonts w:eastAsia="SimSun"/>
        </w:rPr>
        <w:t xml:space="preserve"> or </w:t>
      </w:r>
      <w:r w:rsidRPr="00AC4FBC">
        <w:rPr>
          <w:rFonts w:eastAsia="MS Mincho"/>
          <w:lang w:eastAsia="en-US"/>
        </w:rPr>
        <w:t>3*CBW</w:t>
      </w:r>
      <w:r w:rsidRPr="00AC4FBC">
        <w:rPr>
          <w:rFonts w:eastAsia="SimSun"/>
          <w:lang w:eastAsia="en-US"/>
        </w:rPr>
        <w:t xml:space="preserve"> below or above the UE receive band, at which a given average throughput shall meet or exceed the requirement for the specified measurement channels.</w:t>
      </w:r>
    </w:p>
    <w:p w14:paraId="7F43EFF3" w14:textId="77777777" w:rsidR="00AB2B30" w:rsidRPr="00AC4FBC" w:rsidRDefault="006A7121">
      <w:pPr>
        <w:overflowPunct/>
        <w:autoSpaceDE/>
        <w:autoSpaceDN/>
        <w:adjustRightInd/>
        <w:textAlignment w:val="auto"/>
        <w:rPr>
          <w:rFonts w:eastAsia="SimSun"/>
          <w:lang w:eastAsia="en-US"/>
        </w:rPr>
      </w:pPr>
      <w:r w:rsidRPr="00AC4FBC">
        <w:rPr>
          <w:rFonts w:eastAsia="SimSun"/>
          <w:lang w:eastAsia="en-US"/>
        </w:rPr>
        <w:t xml:space="preserve">For the first 15 MHz </w:t>
      </w:r>
      <w:r w:rsidRPr="00AC4FBC">
        <w:rPr>
          <w:rFonts w:eastAsia="SimSun"/>
        </w:rPr>
        <w:t xml:space="preserve">or </w:t>
      </w:r>
      <w:r w:rsidRPr="00AC4FBC">
        <w:rPr>
          <w:rFonts w:eastAsia="MS Mincho"/>
          <w:lang w:eastAsia="en-US"/>
        </w:rPr>
        <w:t>3*CBW</w:t>
      </w:r>
      <w:r w:rsidRPr="00AC4FBC">
        <w:rPr>
          <w:rFonts w:eastAsia="SimSun"/>
          <w:lang w:eastAsia="en-US"/>
        </w:rPr>
        <w:t xml:space="preserve"> below or above the UE receive band the appropriate in-band blocking or adjacent channel selectivity in clause 7.6B.2.</w:t>
      </w:r>
      <w:r w:rsidRPr="00AC4FBC">
        <w:rPr>
          <w:rFonts w:eastAsia="SimSun"/>
        </w:rPr>
        <w:t>3</w:t>
      </w:r>
      <w:r w:rsidRPr="00AC4FBC">
        <w:rPr>
          <w:rFonts w:eastAsia="SimSun"/>
          <w:lang w:eastAsia="en-US"/>
        </w:rPr>
        <w:t xml:space="preserve"> and clause 7.5B.</w:t>
      </w:r>
      <w:r w:rsidRPr="00AC4FBC">
        <w:rPr>
          <w:rFonts w:eastAsia="SimSun"/>
        </w:rPr>
        <w:t>3</w:t>
      </w:r>
      <w:r w:rsidRPr="00AC4FBC">
        <w:rPr>
          <w:rFonts w:eastAsia="SimSun"/>
          <w:lang w:eastAsia="en-US"/>
        </w:rPr>
        <w:t xml:space="preserve"> shall be applied.</w:t>
      </w:r>
    </w:p>
    <w:p w14:paraId="6C593FF3" w14:textId="77777777" w:rsidR="00AB2B30" w:rsidRPr="00AC4FBC" w:rsidRDefault="006A7121">
      <w:r w:rsidRPr="00AC4FBC">
        <w:rPr>
          <w:rFonts w:eastAsia="SimSun"/>
          <w:lang w:eastAsia="en-US"/>
        </w:rPr>
        <w:t>The lack of out-of-band blocking ability will decrease the coverage area when other NodeB transmitters exist (except in the adjacent channels and spurious response).</w:t>
      </w:r>
    </w:p>
    <w:p w14:paraId="36F74517" w14:textId="77777777" w:rsidR="00AB2B30" w:rsidRPr="00AC4FBC" w:rsidRDefault="006A7121">
      <w:pPr>
        <w:pStyle w:val="H6"/>
      </w:pPr>
      <w:bookmarkStart w:id="23127" w:name="_CR7_6B_3_3_2"/>
      <w:r w:rsidRPr="00AC4FBC">
        <w:t>7.6B.3</w:t>
      </w:r>
      <w:r w:rsidRPr="00AC4FBC">
        <w:rPr>
          <w:rFonts w:eastAsia="MS Mincho"/>
        </w:rPr>
        <w:t>.3</w:t>
      </w:r>
      <w:r w:rsidRPr="00AC4FBC">
        <w:t>.2</w:t>
      </w:r>
      <w:r w:rsidRPr="00AC4FBC">
        <w:tab/>
        <w:t>Test Applicability</w:t>
      </w:r>
    </w:p>
    <w:bookmarkEnd w:id="23127"/>
    <w:p w14:paraId="472247EA" w14:textId="1148BBC6" w:rsidR="00AB2B30" w:rsidRPr="00AC4FBC" w:rsidRDefault="006A7121">
      <w:r w:rsidRPr="00AC4FBC">
        <w:t>This test case applies to all types of E-UTRA UE release 15 and forward, supporting inter-band EN-DC within FR1 with 2</w:t>
      </w:r>
      <w:r w:rsidR="0021353D" w:rsidRPr="00AC4FBC">
        <w:t xml:space="preserve"> DL </w:t>
      </w:r>
      <w:r w:rsidRPr="00AC4FBC">
        <w:t>CCs.</w:t>
      </w:r>
    </w:p>
    <w:p w14:paraId="092DBD91" w14:textId="77777777" w:rsidR="00AB2B30" w:rsidRPr="00AC4FBC" w:rsidRDefault="006A7121">
      <w:pPr>
        <w:pStyle w:val="H6"/>
      </w:pPr>
      <w:bookmarkStart w:id="23128" w:name="_CR7_6B_3_3_3"/>
      <w:r w:rsidRPr="00AC4FBC">
        <w:t>7.6B.3</w:t>
      </w:r>
      <w:r w:rsidRPr="00AC4FBC">
        <w:rPr>
          <w:rFonts w:eastAsia="MS Mincho"/>
        </w:rPr>
        <w:t>.3</w:t>
      </w:r>
      <w:r w:rsidRPr="00AC4FBC">
        <w:t>.3</w:t>
      </w:r>
      <w:r w:rsidRPr="00AC4FBC">
        <w:tab/>
        <w:t>Minimum Conformance Requirements</w:t>
      </w:r>
    </w:p>
    <w:bookmarkEnd w:id="23128"/>
    <w:p w14:paraId="3ACE2A2F" w14:textId="77777777" w:rsidR="00AB2B30" w:rsidRPr="00AC4FBC" w:rsidRDefault="006A7121">
      <w:r w:rsidRPr="00AC4FBC">
        <w:t>The minimum conformance requirements are defined in clause 7.6B.3.0.3.</w:t>
      </w:r>
    </w:p>
    <w:p w14:paraId="123523FF"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2D26BADE" w14:textId="77777777" w:rsidR="00AB2B30" w:rsidRPr="00AC4FBC" w:rsidRDefault="006A7121">
      <w:pPr>
        <w:pStyle w:val="H6"/>
      </w:pPr>
      <w:bookmarkStart w:id="23129" w:name="_CR7_6B_3_3_4"/>
      <w:r w:rsidRPr="00AC4FBC">
        <w:t>7.6B.3</w:t>
      </w:r>
      <w:r w:rsidRPr="00AC4FBC">
        <w:rPr>
          <w:rFonts w:eastAsia="MS Mincho"/>
        </w:rPr>
        <w:t>.3</w:t>
      </w:r>
      <w:r w:rsidRPr="00AC4FBC">
        <w:t>.4</w:t>
      </w:r>
      <w:r w:rsidRPr="00AC4FBC">
        <w:tab/>
        <w:t>Test Description</w:t>
      </w:r>
    </w:p>
    <w:p w14:paraId="41DB9643" w14:textId="77777777" w:rsidR="00AB2B30" w:rsidRPr="00AC4FBC" w:rsidRDefault="006A7121">
      <w:pPr>
        <w:pStyle w:val="H6"/>
      </w:pPr>
      <w:bookmarkStart w:id="23130" w:name="_CR7_6B_3_3_4_1"/>
      <w:bookmarkEnd w:id="23129"/>
      <w:r w:rsidRPr="00AC4FBC">
        <w:t>7.6B.3</w:t>
      </w:r>
      <w:r w:rsidRPr="00AC4FBC">
        <w:rPr>
          <w:rFonts w:eastAsia="MS Mincho"/>
        </w:rPr>
        <w:t>.3</w:t>
      </w:r>
      <w:r w:rsidRPr="00AC4FBC">
        <w:t>.4.1</w:t>
      </w:r>
      <w:r w:rsidRPr="00AC4FBC">
        <w:tab/>
        <w:t>Initial Conditions</w:t>
      </w:r>
    </w:p>
    <w:bookmarkEnd w:id="23130"/>
    <w:p w14:paraId="20206A59"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69CA24A" w14:textId="77777777" w:rsidR="00AB2B30" w:rsidRPr="00AC4FBC" w:rsidRDefault="006A7121">
      <w:r w:rsidRPr="00AC4FBC">
        <w:t>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7.6B.3.3.4.1-1. The details of the uplink and downlink reference measurement channels (RMCs) and OCNG patterns are specified in TS 36.521-1 [10] Annexe A for E-UTRA, and TS 38.521-1 [8] Annex A for NR. Configurations of PDSCH and PDCCH before measurement are specified in TS 36.521-1 [10] Annex C and in TS 38.521-1 [8] Annex C for E-UTRA CG and NR CG respectively.</w:t>
      </w:r>
    </w:p>
    <w:p w14:paraId="120AAF14" w14:textId="77777777" w:rsidR="00AB2B30" w:rsidRPr="00AC4FBC" w:rsidRDefault="006A7121">
      <w:pPr>
        <w:pStyle w:val="TH"/>
      </w:pPr>
      <w:bookmarkStart w:id="23131" w:name="_CRTable7_6B_3_3_4_11"/>
      <w:r w:rsidRPr="00AC4FBC">
        <w:t xml:space="preserve">Table </w:t>
      </w:r>
      <w:bookmarkEnd w:id="23131"/>
      <w:r w:rsidRPr="00AC4FBC">
        <w:t>7.6B.3.3.4.1-1: Test configuration table</w:t>
      </w:r>
    </w:p>
    <w:tbl>
      <w:tblPr>
        <w:tblW w:w="4387" w:type="pct"/>
        <w:jc w:val="center"/>
        <w:tblCellMar>
          <w:left w:w="0" w:type="dxa"/>
          <w:right w:w="0" w:type="dxa"/>
        </w:tblCellMar>
        <w:tblLook w:val="04A0" w:firstRow="1" w:lastRow="0" w:firstColumn="1" w:lastColumn="0" w:noHBand="0" w:noVBand="1"/>
      </w:tblPr>
      <w:tblGrid>
        <w:gridCol w:w="1176"/>
        <w:gridCol w:w="853"/>
        <w:gridCol w:w="1176"/>
        <w:gridCol w:w="851"/>
        <w:gridCol w:w="1189"/>
        <w:gridCol w:w="1019"/>
        <w:gridCol w:w="1176"/>
        <w:gridCol w:w="1010"/>
      </w:tblGrid>
      <w:tr w:rsidR="00AB2B30" w:rsidRPr="00AC4FBC" w14:paraId="6180AB79"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B3C9A" w14:textId="77777777" w:rsidR="00AB2B30" w:rsidRPr="00AC4FBC" w:rsidRDefault="006A7121">
            <w:pPr>
              <w:pStyle w:val="TAH"/>
            </w:pPr>
            <w:r w:rsidRPr="00AC4FBC">
              <w:t>Initial Conditions</w:t>
            </w:r>
          </w:p>
        </w:tc>
      </w:tr>
      <w:tr w:rsidR="00AB2B30" w:rsidRPr="00AC4FBC" w14:paraId="65910DCC"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F1E65" w14:textId="77777777" w:rsidR="00AB2B30" w:rsidRPr="00AC4FBC" w:rsidRDefault="006A7121">
            <w:pPr>
              <w:pStyle w:val="TAL"/>
            </w:pPr>
            <w:r w:rsidRPr="00AC4FBC">
              <w:t>Test Environment as specified in TS 38.508-1 [6] clause 4.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7DCF93" w14:textId="77777777" w:rsidR="00AB2B30" w:rsidRPr="00AC4FBC" w:rsidRDefault="006A7121">
            <w:pPr>
              <w:pStyle w:val="TAL"/>
            </w:pPr>
            <w:r w:rsidRPr="00AC4FBC">
              <w:t>Normal</w:t>
            </w:r>
          </w:p>
        </w:tc>
      </w:tr>
      <w:tr w:rsidR="00AB2B30" w:rsidRPr="00AC4FBC" w14:paraId="27A26DBC"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B2B52" w14:textId="77777777" w:rsidR="00AB2B30" w:rsidRPr="00AC4FBC" w:rsidRDefault="006A7121">
            <w:pPr>
              <w:pStyle w:val="TAL"/>
            </w:pPr>
            <w:r w:rsidRPr="00AC4FBC">
              <w:t>NR Test Frequencies as specified in TS 38.508-1 [6] clause4.3.1</w:t>
            </w:r>
          </w:p>
          <w:p w14:paraId="7549A4F4" w14:textId="77777777" w:rsidR="00AB2B30" w:rsidRPr="00AC4FBC" w:rsidRDefault="006A7121">
            <w:pPr>
              <w:pStyle w:val="TAL"/>
            </w:pPr>
            <w:r w:rsidRPr="00AC4FBC">
              <w:t>E-UTRA Test Frequencies as specified in TS 36.508-1 [11] clause4.3.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A1F60" w14:textId="77777777" w:rsidR="00AB2B30" w:rsidRPr="00AC4FBC" w:rsidRDefault="006A7121">
            <w:pPr>
              <w:pStyle w:val="TAL"/>
            </w:pPr>
            <w:r w:rsidRPr="00AC4FBC">
              <w:t>Mid range for E-UTRA and Mid range for NR (NOTE 3)</w:t>
            </w:r>
          </w:p>
        </w:tc>
      </w:tr>
      <w:tr w:rsidR="00AB2B30" w:rsidRPr="00AC4FBC" w14:paraId="20F74B8B"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88031" w14:textId="77777777" w:rsidR="00AB2B30" w:rsidRPr="00AC4FBC" w:rsidRDefault="006A7121">
            <w:pPr>
              <w:pStyle w:val="TAL"/>
            </w:pPr>
            <w:r w:rsidRPr="00AC4FBC">
              <w:t>NR Test Channel Bandwidths as specified in TS 38.508-1 [6] clause 4.3.1</w:t>
            </w:r>
          </w:p>
          <w:p w14:paraId="673AA8CC" w14:textId="77777777" w:rsidR="00AB2B30" w:rsidRPr="00AC4FBC" w:rsidRDefault="006A7121">
            <w:pPr>
              <w:pStyle w:val="TAL"/>
            </w:pPr>
            <w:r w:rsidRPr="00AC4FBC">
              <w:t>E-UTRA Test Channel Bandwidths as specified in TS 36.508 [11] clause 4.3.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A8182" w14:textId="77777777" w:rsidR="00AB2B30" w:rsidRPr="00AC4FBC" w:rsidRDefault="006A7121">
            <w:pPr>
              <w:pStyle w:val="TAL"/>
            </w:pPr>
            <w:r w:rsidRPr="00AC4FBC">
              <w:t>Highest for E-UTRA and Highest for NR</w:t>
            </w:r>
          </w:p>
        </w:tc>
      </w:tr>
      <w:tr w:rsidR="00AB2B30" w:rsidRPr="00AC4FBC" w14:paraId="0B7C02E0" w14:textId="77777777">
        <w:trPr>
          <w:trHeight w:val="178"/>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9DBE0" w14:textId="480B3F95" w:rsidR="00AB2B30" w:rsidRPr="00AC4FBC" w:rsidRDefault="006A7121">
            <w:pPr>
              <w:pStyle w:val="TAL"/>
            </w:pPr>
            <w:r w:rsidRPr="00AC4FBC">
              <w:t>NR Test SCS as specified in TS 38.508-1 [6] Table 5.3.5-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150C0C" w14:textId="77777777" w:rsidR="00AB2B30" w:rsidRPr="00AC4FBC" w:rsidRDefault="006A7121" w:rsidP="006910BE">
            <w:pPr>
              <w:pStyle w:val="TAL"/>
            </w:pPr>
            <w:r w:rsidRPr="00AC4FBC">
              <w:t>Lowest</w:t>
            </w:r>
          </w:p>
        </w:tc>
      </w:tr>
      <w:tr w:rsidR="00AB2B30" w:rsidRPr="00AC4FBC" w14:paraId="6B58A6EE"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70F09" w14:textId="77777777" w:rsidR="00AB2B30" w:rsidRPr="00AC4FBC" w:rsidRDefault="006A7121">
            <w:pPr>
              <w:pStyle w:val="TAH"/>
            </w:pPr>
            <w:r w:rsidRPr="00AC4FBC">
              <w:t>Test Parameters</w:t>
            </w:r>
          </w:p>
        </w:tc>
      </w:tr>
      <w:tr w:rsidR="00AB2B30" w:rsidRPr="00AC4FBC" w14:paraId="0E0CAC40"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08F06C" w14:textId="77777777" w:rsidR="00AB2B30" w:rsidRPr="00AC4FBC" w:rsidRDefault="006A7121">
            <w:pPr>
              <w:pStyle w:val="TAH"/>
            </w:pPr>
            <w:r w:rsidRPr="00AC4FBC">
              <w:t>Downlink Configuration</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C31BB" w14:textId="77777777" w:rsidR="00AB2B30" w:rsidRPr="00AC4FBC" w:rsidRDefault="006A7121">
            <w:pPr>
              <w:pStyle w:val="TAH"/>
            </w:pPr>
            <w:r w:rsidRPr="00AC4FBC">
              <w:t>Uplink Configuration</w:t>
            </w:r>
          </w:p>
        </w:tc>
      </w:tr>
      <w:tr w:rsidR="00AB2B30" w:rsidRPr="00AC4FBC" w14:paraId="67C45BD5" w14:textId="77777777">
        <w:trPr>
          <w:jc w:val="center"/>
        </w:trPr>
        <w:tc>
          <w:tcPr>
            <w:tcW w:w="1190"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8DA82" w14:textId="77777777" w:rsidR="00AB2B30" w:rsidRPr="00AC4FBC" w:rsidRDefault="006A7121">
            <w:pPr>
              <w:pStyle w:val="TAH"/>
            </w:pPr>
            <w:bookmarkStart w:id="23132" w:name="OLE_LINK7"/>
            <w:bookmarkStart w:id="23133" w:name="OLE_LINK8"/>
            <w:r w:rsidRPr="00AC4FBC">
              <w:t>E-UTRA</w:t>
            </w:r>
            <w:bookmarkEnd w:id="23132"/>
            <w:bookmarkEnd w:id="23133"/>
            <w:r w:rsidRPr="00AC4FBC">
              <w:t xml:space="preserve"> Cell</w:t>
            </w:r>
          </w:p>
        </w:tc>
        <w:tc>
          <w:tcPr>
            <w:tcW w:w="11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37D19" w14:textId="77777777" w:rsidR="00AB2B30" w:rsidRPr="00AC4FBC" w:rsidRDefault="006A7121">
            <w:pPr>
              <w:pStyle w:val="TAH"/>
            </w:pPr>
            <w:r w:rsidRPr="00AC4FBC">
              <w:t>NR Cell</w:t>
            </w:r>
          </w:p>
        </w:tc>
        <w:tc>
          <w:tcPr>
            <w:tcW w:w="13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31A0D" w14:textId="77777777" w:rsidR="00AB2B30" w:rsidRPr="00AC4FBC" w:rsidRDefault="006A7121">
            <w:pPr>
              <w:pStyle w:val="TAH"/>
            </w:pPr>
            <w:r w:rsidRPr="00AC4FBC">
              <w:t>E-UTRA Cell</w:t>
            </w:r>
          </w:p>
        </w:tc>
        <w:tc>
          <w:tcPr>
            <w:tcW w:w="1305"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B22D7" w14:textId="77777777" w:rsidR="00AB2B30" w:rsidRPr="00AC4FBC" w:rsidRDefault="006A7121">
            <w:pPr>
              <w:pStyle w:val="TAH"/>
            </w:pPr>
            <w:r w:rsidRPr="00AC4FBC">
              <w:t>NR Cell</w:t>
            </w:r>
          </w:p>
        </w:tc>
      </w:tr>
      <w:tr w:rsidR="00AB2B30" w:rsidRPr="00AC4FBC" w14:paraId="1B946340" w14:textId="77777777">
        <w:trPr>
          <w:jc w:val="center"/>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03F063" w14:textId="77777777" w:rsidR="00AB2B30" w:rsidRPr="00AC4FBC" w:rsidRDefault="006A7121">
            <w:pPr>
              <w:pStyle w:val="TAH"/>
            </w:pPr>
            <w:r w:rsidRPr="00AC4FBC">
              <w:t>Modulation</w:t>
            </w:r>
          </w:p>
        </w:tc>
        <w:tc>
          <w:tcPr>
            <w:tcW w:w="509" w:type="pct"/>
            <w:tcBorders>
              <w:top w:val="single" w:sz="4" w:space="0" w:color="auto"/>
              <w:left w:val="single" w:sz="4" w:space="0" w:color="auto"/>
              <w:bottom w:val="single" w:sz="4" w:space="0" w:color="auto"/>
              <w:right w:val="single" w:sz="4" w:space="0" w:color="auto"/>
            </w:tcBorders>
            <w:vAlign w:val="center"/>
            <w:hideMark/>
          </w:tcPr>
          <w:p w14:paraId="792A0963" w14:textId="77777777" w:rsidR="00AB2B30" w:rsidRPr="00AC4FBC" w:rsidRDefault="006A7121">
            <w:pPr>
              <w:pStyle w:val="TAH"/>
            </w:pPr>
            <w:r w:rsidRPr="00AC4FBC">
              <w:t>RB allocation</w:t>
            </w:r>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B70BE1" w14:textId="77777777" w:rsidR="00AB2B30" w:rsidRPr="00AC4FBC" w:rsidRDefault="006A7121">
            <w:pPr>
              <w:pStyle w:val="TAH"/>
            </w:pPr>
            <w:r w:rsidRPr="00AC4FBC">
              <w:t>Modulation</w:t>
            </w:r>
          </w:p>
        </w:tc>
        <w:tc>
          <w:tcPr>
            <w:tcW w:w="509" w:type="pct"/>
            <w:tcBorders>
              <w:top w:val="single" w:sz="4" w:space="0" w:color="auto"/>
              <w:left w:val="single" w:sz="4" w:space="0" w:color="auto"/>
              <w:bottom w:val="single" w:sz="4" w:space="0" w:color="auto"/>
              <w:right w:val="single" w:sz="4" w:space="0" w:color="auto"/>
            </w:tcBorders>
            <w:vAlign w:val="center"/>
            <w:hideMark/>
          </w:tcPr>
          <w:p w14:paraId="754FACBF" w14:textId="77777777" w:rsidR="00AB2B30" w:rsidRPr="00AC4FBC" w:rsidRDefault="006A7121">
            <w:pPr>
              <w:pStyle w:val="TAH"/>
            </w:pPr>
            <w:r w:rsidRPr="00AC4FBC">
              <w:t>RB allocation</w:t>
            </w:r>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A31ED0" w14:textId="77777777" w:rsidR="00AB2B30" w:rsidRPr="00AC4FBC" w:rsidRDefault="006A7121">
            <w:pPr>
              <w:pStyle w:val="TAH"/>
            </w:pPr>
            <w:r w:rsidRPr="00AC4FBC">
              <w:t>Modulation</w:t>
            </w:r>
          </w:p>
        </w:tc>
        <w:tc>
          <w:tcPr>
            <w:tcW w:w="608" w:type="pct"/>
            <w:tcBorders>
              <w:top w:val="single" w:sz="4" w:space="0" w:color="auto"/>
              <w:left w:val="single" w:sz="4" w:space="0" w:color="auto"/>
              <w:bottom w:val="single" w:sz="4" w:space="0" w:color="auto"/>
              <w:right w:val="single" w:sz="4" w:space="0" w:color="auto"/>
            </w:tcBorders>
            <w:vAlign w:val="center"/>
            <w:hideMark/>
          </w:tcPr>
          <w:p w14:paraId="68E1DC1D" w14:textId="77777777" w:rsidR="00AB2B30" w:rsidRPr="00AC4FBC" w:rsidRDefault="006A7121">
            <w:pPr>
              <w:pStyle w:val="TAH"/>
            </w:pPr>
            <w:r w:rsidRPr="00AC4FBC">
              <w:t>RB allocation</w:t>
            </w:r>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C63A79" w14:textId="77777777" w:rsidR="00AB2B30" w:rsidRPr="00AC4FBC" w:rsidRDefault="006A7121">
            <w:pPr>
              <w:pStyle w:val="TAH"/>
            </w:pPr>
            <w:r w:rsidRPr="00AC4FBC">
              <w:t>Modulation</w:t>
            </w:r>
          </w:p>
        </w:tc>
        <w:tc>
          <w:tcPr>
            <w:tcW w:w="607" w:type="pct"/>
            <w:tcBorders>
              <w:top w:val="single" w:sz="4" w:space="0" w:color="auto"/>
              <w:left w:val="single" w:sz="4" w:space="0" w:color="auto"/>
              <w:bottom w:val="single" w:sz="4" w:space="0" w:color="auto"/>
              <w:right w:val="single" w:sz="4" w:space="0" w:color="auto"/>
            </w:tcBorders>
            <w:vAlign w:val="center"/>
            <w:hideMark/>
          </w:tcPr>
          <w:p w14:paraId="3EBE0A0D" w14:textId="77777777" w:rsidR="00AB2B30" w:rsidRPr="00AC4FBC" w:rsidRDefault="006A7121">
            <w:pPr>
              <w:pStyle w:val="TAH"/>
            </w:pPr>
            <w:r w:rsidRPr="00AC4FBC">
              <w:t>RB allocation</w:t>
            </w:r>
          </w:p>
        </w:tc>
      </w:tr>
      <w:tr w:rsidR="00AB2B30" w:rsidRPr="00AC4FBC" w14:paraId="5CC83533" w14:textId="77777777">
        <w:trPr>
          <w:trHeight w:val="430"/>
          <w:jc w:val="center"/>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B04F84" w14:textId="77777777" w:rsidR="00AB2B30" w:rsidRPr="00AC4FBC" w:rsidRDefault="006A7121">
            <w:pPr>
              <w:pStyle w:val="TAC"/>
            </w:pPr>
            <w:r w:rsidRPr="00AC4FBC">
              <w:t>QPSK</w:t>
            </w:r>
          </w:p>
        </w:tc>
        <w:tc>
          <w:tcPr>
            <w:tcW w:w="509" w:type="pct"/>
            <w:tcBorders>
              <w:top w:val="single" w:sz="4" w:space="0" w:color="auto"/>
              <w:left w:val="single" w:sz="4" w:space="0" w:color="auto"/>
              <w:bottom w:val="single" w:sz="4" w:space="0" w:color="auto"/>
              <w:right w:val="single" w:sz="4" w:space="0" w:color="auto"/>
            </w:tcBorders>
            <w:vAlign w:val="center"/>
            <w:hideMark/>
          </w:tcPr>
          <w:p w14:paraId="54E73672" w14:textId="77777777" w:rsidR="00AB2B30" w:rsidRPr="00AC4FBC" w:rsidRDefault="006A7121">
            <w:pPr>
              <w:pStyle w:val="TAC"/>
            </w:pPr>
            <w:r w:rsidRPr="00AC4FBC">
              <w:t>NOTE 1</w:t>
            </w:r>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2095CB" w14:textId="77777777" w:rsidR="00AB2B30" w:rsidRPr="00AC4FBC" w:rsidRDefault="006A7121">
            <w:pPr>
              <w:pStyle w:val="TAC"/>
            </w:pPr>
            <w:r w:rsidRPr="00AC4FBC">
              <w:t>CP-OFDM QPSK</w:t>
            </w:r>
          </w:p>
        </w:tc>
        <w:tc>
          <w:tcPr>
            <w:tcW w:w="509" w:type="pct"/>
            <w:tcBorders>
              <w:top w:val="single" w:sz="4" w:space="0" w:color="auto"/>
              <w:left w:val="single" w:sz="4" w:space="0" w:color="auto"/>
              <w:bottom w:val="single" w:sz="4" w:space="0" w:color="auto"/>
              <w:right w:val="single" w:sz="4" w:space="0" w:color="auto"/>
            </w:tcBorders>
            <w:vAlign w:val="center"/>
            <w:hideMark/>
          </w:tcPr>
          <w:p w14:paraId="0E1F798C" w14:textId="77777777" w:rsidR="00AB2B30" w:rsidRPr="00AC4FBC" w:rsidRDefault="006A7121">
            <w:pPr>
              <w:pStyle w:val="TAC"/>
            </w:pPr>
            <w:r w:rsidRPr="00AC4FBC">
              <w:t>NOTE 1</w:t>
            </w:r>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869971" w14:textId="77777777" w:rsidR="00AB2B30" w:rsidRPr="00AC4FBC" w:rsidRDefault="006A7121">
            <w:pPr>
              <w:pStyle w:val="TAC"/>
            </w:pPr>
            <w:r w:rsidRPr="00AC4FBC">
              <w:t>QPSK</w:t>
            </w:r>
          </w:p>
        </w:tc>
        <w:tc>
          <w:tcPr>
            <w:tcW w:w="608" w:type="pct"/>
            <w:tcBorders>
              <w:top w:val="single" w:sz="4" w:space="0" w:color="auto"/>
              <w:left w:val="single" w:sz="4" w:space="0" w:color="auto"/>
              <w:bottom w:val="single" w:sz="4" w:space="0" w:color="auto"/>
              <w:right w:val="single" w:sz="4" w:space="0" w:color="auto"/>
            </w:tcBorders>
            <w:vAlign w:val="center"/>
            <w:hideMark/>
          </w:tcPr>
          <w:p w14:paraId="0EB97CFD" w14:textId="77777777" w:rsidR="00AB2B30" w:rsidRPr="00AC4FBC" w:rsidRDefault="006A7121">
            <w:pPr>
              <w:pStyle w:val="TAC"/>
            </w:pPr>
            <w:r w:rsidRPr="00AC4FBC">
              <w:t xml:space="preserve">NOTE 1 </w:t>
            </w:r>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FCAFD4" w14:textId="77777777" w:rsidR="00AB2B30" w:rsidRPr="00AC4FBC" w:rsidRDefault="006A7121">
            <w:pPr>
              <w:pStyle w:val="TAC"/>
            </w:pPr>
            <w:r w:rsidRPr="00AC4FBC">
              <w:t>DFT-s-OFDM QPSK</w:t>
            </w:r>
          </w:p>
        </w:tc>
        <w:tc>
          <w:tcPr>
            <w:tcW w:w="607" w:type="pct"/>
            <w:tcBorders>
              <w:top w:val="single" w:sz="4" w:space="0" w:color="auto"/>
              <w:left w:val="single" w:sz="4" w:space="0" w:color="auto"/>
              <w:bottom w:val="single" w:sz="4" w:space="0" w:color="auto"/>
              <w:right w:val="single" w:sz="4" w:space="0" w:color="auto"/>
            </w:tcBorders>
            <w:vAlign w:val="center"/>
            <w:hideMark/>
          </w:tcPr>
          <w:p w14:paraId="04F24185" w14:textId="77777777" w:rsidR="00AB2B30" w:rsidRPr="00AC4FBC" w:rsidRDefault="006A7121">
            <w:pPr>
              <w:pStyle w:val="TAC"/>
            </w:pPr>
            <w:r w:rsidRPr="00AC4FBC">
              <w:t>NOTE 1</w:t>
            </w:r>
          </w:p>
        </w:tc>
      </w:tr>
      <w:tr w:rsidR="00AB2B30" w:rsidRPr="00AC4FBC" w14:paraId="67879032"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7ADD3FA" w14:textId="77777777" w:rsidR="00AB2B30" w:rsidRPr="00AC4FBC" w:rsidRDefault="006A7121">
            <w:pPr>
              <w:pStyle w:val="TAN"/>
            </w:pPr>
            <w:r w:rsidRPr="00AC4FBC">
              <w:t>NOTE 1:</w:t>
            </w:r>
            <w:r w:rsidRPr="00AC4FBC">
              <w:tab/>
              <w:t>The specific configuration of uplink and downlink are defined in Table 7.3B.2.3.4.2.1-1.</w:t>
            </w:r>
          </w:p>
          <w:p w14:paraId="32A9C742" w14:textId="77777777" w:rsidR="00AB2B30" w:rsidRPr="00AC4FBC" w:rsidRDefault="006A7121">
            <w:pPr>
              <w:pStyle w:val="TAN"/>
            </w:pPr>
            <w:r w:rsidRPr="00AC4FBC">
              <w:t>NOTE 2:</w:t>
            </w:r>
            <w:r w:rsidRPr="00AC4FBC">
              <w:tab/>
              <w:t>In an E-UTRA band or FR1 band where UE supports 4Rx, the test shall be performed only with 4Rx antennas ports connected and 4Rx REFSENS requirement (TS 38.521-1 [8] Table 7.3.2.5-2) is used in the test requirements.</w:t>
            </w:r>
          </w:p>
          <w:p w14:paraId="5608491B" w14:textId="77777777" w:rsidR="00827B5E" w:rsidRDefault="006A7121" w:rsidP="00827B5E">
            <w:pPr>
              <w:pStyle w:val="TAN"/>
            </w:pPr>
            <w:r w:rsidRPr="00AC4FBC">
              <w:t>NOTE 3:</w:t>
            </w:r>
            <w:r w:rsidRPr="00AC4FBC">
              <w:tab/>
              <w:t xml:space="preserve">For NR band n28, 30MHz test channel bandwidth is tested with </w:t>
            </w:r>
            <w:r w:rsidR="00AA14C7" w:rsidRPr="00AC4FBC">
              <w:t xml:space="preserve">Low </w:t>
            </w:r>
            <w:r w:rsidRPr="00AC4FBC">
              <w:t>range test frequency.</w:t>
            </w:r>
          </w:p>
          <w:p w14:paraId="364DF39D" w14:textId="16E98014" w:rsidR="00AB2B30" w:rsidRPr="00AC4FBC" w:rsidRDefault="00827B5E" w:rsidP="00827B5E">
            <w:pPr>
              <w:pStyle w:val="TAN"/>
            </w:pPr>
            <w:r>
              <w:rPr>
                <w:rFonts w:hint="eastAsia"/>
                <w:lang w:eastAsia="ja-JP"/>
              </w:rPr>
              <w:t>N</w:t>
            </w:r>
            <w:r>
              <w:rPr>
                <w:lang w:eastAsia="ja-JP"/>
              </w:rPr>
              <w:t>OTE 4:</w:t>
            </w:r>
            <w:r w:rsidRPr="00AC4FBC">
              <w:t xml:space="preserve"> </w:t>
            </w:r>
            <w:r w:rsidRPr="00AC4FBC">
              <w:tab/>
            </w:r>
            <w:r w:rsidRPr="0028359A">
              <w:rPr>
                <w:lang w:eastAsia="ja-JP"/>
              </w:rPr>
              <w:t>For band n28 / 28 used in EN-DC configurations with NOTE 8 of Table 5.5B.4.1-1, test channel bandwidth of 20MHz or more is tested with Low range test frequency.</w:t>
            </w:r>
          </w:p>
        </w:tc>
      </w:tr>
    </w:tbl>
    <w:p w14:paraId="56B3B6EA" w14:textId="77777777" w:rsidR="00AB2B30" w:rsidRPr="00AC4FBC" w:rsidRDefault="00AB2B30"/>
    <w:p w14:paraId="477D064D"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226782E7" w14:textId="77777777" w:rsidR="00AB2B30" w:rsidRPr="00AC4FBC" w:rsidRDefault="006A7121">
      <w:pPr>
        <w:pStyle w:val="B10"/>
      </w:pPr>
      <w:r w:rsidRPr="00AC4FBC">
        <w:t>2.</w:t>
      </w:r>
      <w:r w:rsidRPr="00AC4FBC">
        <w:tab/>
        <w:t>The parameter settings for the cell are set up according to TS 38.508-1 [6] clause 4.4.3.</w:t>
      </w:r>
    </w:p>
    <w:p w14:paraId="7815A3F8"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714048F1"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4A3B3C76"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5D8B5EE5"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3.4.3.</w:t>
      </w:r>
    </w:p>
    <w:p w14:paraId="46C463D6" w14:textId="77777777" w:rsidR="00AB2B30" w:rsidRPr="00AC4FBC" w:rsidRDefault="006A7121">
      <w:pPr>
        <w:pStyle w:val="H6"/>
      </w:pPr>
      <w:bookmarkStart w:id="23134" w:name="_CR7_6B_3_3_4_2"/>
      <w:r w:rsidRPr="00AC4FBC">
        <w:t>7.6B.3.3.4.2</w:t>
      </w:r>
      <w:r w:rsidRPr="00AC4FBC">
        <w:tab/>
        <w:t>Test procedure</w:t>
      </w:r>
    </w:p>
    <w:bookmarkEnd w:id="23134"/>
    <w:p w14:paraId="7736F11D"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ascii="SimSun" w:hAnsi="SimSun"/>
        </w:rPr>
        <w:t>3</w:t>
      </w:r>
      <w:r w:rsidRPr="00AC4FBC">
        <w:rPr>
          <w:rFonts w:eastAsia="??"/>
        </w:rPr>
        <w:t>.4.1-1</w:t>
      </w:r>
      <w:r w:rsidRPr="00AC4FBC">
        <w:t xml:space="preserve"> on E-UTRA CC and NR CC respectively.</w:t>
      </w:r>
      <w:r w:rsidRPr="00AC4FBC">
        <w:rPr>
          <w:rFonts w:eastAsia="??"/>
        </w:rPr>
        <w:t xml:space="preserve"> The SS sends downlink MAC padding bits on the DL RMC.</w:t>
      </w:r>
    </w:p>
    <w:p w14:paraId="11CCE6B7"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3.4.1-1 on E-UTRA CC and NR CC respectively. Since the UL has no payload and no loopback data to send the UE sends uplink MAC padding bits on the UL RMC.</w:t>
      </w:r>
    </w:p>
    <w:p w14:paraId="7CBBB3A6" w14:textId="77777777" w:rsidR="00AB2B30" w:rsidRPr="00AC4FBC" w:rsidRDefault="006A7121">
      <w:pPr>
        <w:pStyle w:val="B10"/>
      </w:pPr>
      <w:r w:rsidRPr="00AC4FBC">
        <w:t>3.</w:t>
      </w:r>
      <w:r w:rsidRPr="00AC4FBC">
        <w:tab/>
        <w:t>Set the Downlink signal level to the value as defined in Table 7.6B.3.3.5-1, Table 7.6B.3.3.5-3, or Table 7.6B.3.3.5-5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4dB) for E-UTRA CC, and of 29 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47E7D7D9"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4507314"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D5B988A" w14:textId="5CED3C3F"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7DF7AA8A" w14:textId="77777777" w:rsidR="00AB2B30" w:rsidRPr="00AC4FBC" w:rsidRDefault="006A7121">
      <w:pPr>
        <w:pStyle w:val="B10"/>
      </w:pPr>
      <w:r w:rsidRPr="00AC4FBC">
        <w:t>4.</w:t>
      </w:r>
      <w:r w:rsidRPr="00AC4FBC">
        <w:tab/>
        <w:t xml:space="preserve">Set the parameters of the CW signal generator for an interfering signal below the aggregated component carriers according to Table 7.6B.3.3.5-4 or Table 7.6B.3.3.5-6. The frequency step size is </w:t>
      </w:r>
      <w:r w:rsidRPr="00AC4FBC">
        <w:rPr>
          <w:position w:val="-12"/>
        </w:rPr>
        <w:object w:dxaOrig="1740" w:dyaOrig="360" w14:anchorId="2F87D029">
          <v:shape id="_x0000_i1091" type="#_x0000_t75" style="width:1in;height:12.55pt" o:ole="">
            <v:imagedata r:id="rId154" o:title=""/>
          </v:shape>
          <o:OLEObject Type="Embed" ProgID="Equation.3" ShapeID="_x0000_i1091" DrawAspect="Content" ObjectID="_1773139946" r:id="rId157"/>
        </w:object>
      </w:r>
      <w:r w:rsidRPr="00AC4FBC">
        <w:t xml:space="preserve"> MHz.</w:t>
      </w:r>
    </w:p>
    <w:p w14:paraId="21566A1E" w14:textId="6B81B11B" w:rsidR="00AB2B30" w:rsidRPr="00AC4FBC" w:rsidRDefault="006A7121">
      <w:pPr>
        <w:ind w:leftChars="300" w:left="600"/>
      </w:pPr>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of the NR or EUTRA band, where the corresponding OOB ranges 1 and 2 in Table 7.6B.3.3.5-2 and Table 7.6B.3.3.5-4 or Table 7.6B.3.3.5-6 overlap, then the lower level interferer limit of the overlapping OOB ranges applies. CW interferer is eliminated from F</w:t>
      </w:r>
      <w:r w:rsidRPr="00AC4FBC">
        <w:rPr>
          <w:vertAlign w:val="subscript"/>
        </w:rPr>
        <w:t>DL_low</w:t>
      </w:r>
      <w:r w:rsidRPr="00AC4FBC">
        <w:t xml:space="preserve"> -15MHz</w:t>
      </w:r>
      <w:r w:rsidR="00F174CE" w:rsidRPr="00AC4FBC">
        <w:t xml:space="preserve"> </w:t>
      </w:r>
      <w:r w:rsidRPr="00AC4FBC">
        <w:t>to F</w:t>
      </w:r>
      <w:r w:rsidRPr="00AC4FBC">
        <w:rPr>
          <w:vertAlign w:val="subscript"/>
        </w:rPr>
        <w:t xml:space="preserve">DL_high </w:t>
      </w:r>
      <w:r w:rsidRPr="00AC4FBC">
        <w:t>+ 15MHz of E-UTRA carrier.</w:t>
      </w:r>
    </w:p>
    <w:p w14:paraId="0B31CFA7" w14:textId="77777777" w:rsidR="00AB2B30" w:rsidRPr="00AC4FBC" w:rsidRDefault="006A7121">
      <w:pPr>
        <w:ind w:leftChars="300" w:left="600"/>
      </w:pPr>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10F7E97A" w14:textId="77777777" w:rsidR="00AB2B30" w:rsidRPr="00AC4FBC" w:rsidRDefault="006A7121">
      <w:pPr>
        <w:ind w:leftChars="300" w:left="600"/>
      </w:pPr>
      <w:r w:rsidRPr="00AC4FBC">
        <w:t>For EN-DC combination listed in Table 7.6B.3.3.5-7, exceptions to the requirement specified in Table 7.6B.3.3.5-8 are allowed when the second order intermodulation product of the lower frequency band UL carrier and the CW interfering signal fully or partially overlaps with the higher frequency band DL carrier.</w:t>
      </w:r>
    </w:p>
    <w:p w14:paraId="11C49C74" w14:textId="77777777" w:rsidR="00AB2B30" w:rsidRPr="00AC4FBC" w:rsidRDefault="006A7121">
      <w:pPr>
        <w:pStyle w:val="B10"/>
      </w:pPr>
      <w:r w:rsidRPr="00AC4FBC">
        <w:t>5.</w:t>
      </w:r>
      <w:r w:rsidRPr="00AC4FBC">
        <w:tab/>
        <w:t>Measure the average throughput of NR CC for a duration sufficient to achieve statistical significance according to Annex H.2. Record the frequencies for which the throughput doesn't meet the requirements.</w:t>
      </w:r>
    </w:p>
    <w:p w14:paraId="3EB2CB48" w14:textId="77777777" w:rsidR="00AB2B30" w:rsidRPr="00AC4FBC" w:rsidRDefault="006A7121">
      <w:pPr>
        <w:pStyle w:val="B10"/>
      </w:pPr>
      <w:r w:rsidRPr="00AC4FBC">
        <w:t>6.</w:t>
      </w:r>
      <w:r w:rsidRPr="00AC4FBC">
        <w:tab/>
        <w:t>Repeat steps from 4 to 5, using an interfering signal above the aggregated component carriers at step 4.</w:t>
      </w:r>
    </w:p>
    <w:p w14:paraId="6C2D6B63" w14:textId="77777777" w:rsidR="00AB2B30" w:rsidRPr="00AC4FBC" w:rsidRDefault="006A7121">
      <w:pPr>
        <w:pStyle w:val="B10"/>
      </w:pPr>
      <w:r w:rsidRPr="00AC4FBC">
        <w:t>7.</w:t>
      </w:r>
      <w:r w:rsidRPr="00AC4FBC">
        <w:tab/>
        <w:t>Set the Downlink signal level to the value as defined in Table 7.6B.3.3.5-1, Table 7.6B.3.3.5-3, or Table 7.6B.3.3.5-5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 4dB) for NR CC, and of 29 dB below P</w:t>
      </w:r>
      <w:r w:rsidRPr="00AC4FBC">
        <w:rPr>
          <w:vertAlign w:val="subscript"/>
        </w:rPr>
        <w:t>CMAX_L</w:t>
      </w:r>
      <w:r w:rsidRPr="00AC4FBC">
        <w:rPr>
          <w:rFonts w:eastAsia="MS Mincho"/>
          <w:vertAlign w:val="subscript"/>
          <w:lang w:eastAsia="ja-JP"/>
        </w:rPr>
        <w:t>,c</w:t>
      </w:r>
      <w:r w:rsidRPr="00AC4FBC">
        <w:t xml:space="preserve"> for E-UTRA CC for at least the duration of the Throughput measurement, where:</w:t>
      </w:r>
    </w:p>
    <w:p w14:paraId="257D93D3"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5D9CDDFE"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5FD3908" w14:textId="2EB5C35B"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AC4FBC">
        <w:t xml:space="preserve"> </w:t>
      </w:r>
      <w:r w:rsidRPr="00AC4FBC">
        <w:t>TS 36.521-1 [10].</w:t>
      </w:r>
    </w:p>
    <w:p w14:paraId="3E81C6FE" w14:textId="77777777" w:rsidR="00AB2B30" w:rsidRPr="00AC4FBC" w:rsidRDefault="006A7121">
      <w:pPr>
        <w:pStyle w:val="B10"/>
      </w:pPr>
      <w:r w:rsidRPr="00AC4FBC">
        <w:t>8.</w:t>
      </w:r>
      <w:r w:rsidRPr="00AC4FBC">
        <w:tab/>
        <w:t xml:space="preserve">Set the parameters of the CW signal generator for an interfering signal below the aggregated component carriers according to Table 7.6B.3.3.5-2, Table 7.6B.3.3.5-4 or Table 7.6B.3.3.5-6 for E-UTRA CC and NR CC testing respectively. The frequency step size is </w:t>
      </w:r>
      <w:r w:rsidRPr="00AC4FBC">
        <w:rPr>
          <w:position w:val="-12"/>
        </w:rPr>
        <w:object w:dxaOrig="1740" w:dyaOrig="360" w14:anchorId="0849800D">
          <v:shape id="_x0000_i1092" type="#_x0000_t75" style="width:1in;height:12.55pt" o:ole="">
            <v:imagedata r:id="rId154" o:title=""/>
          </v:shape>
          <o:OLEObject Type="Embed" ProgID="Equation.3" ShapeID="_x0000_i1092" DrawAspect="Content" ObjectID="_1773139947" r:id="rId158"/>
        </w:object>
      </w:r>
      <w:r w:rsidRPr="00AC4FBC">
        <w:t xml:space="preserve"> MHz.</w:t>
      </w:r>
    </w:p>
    <w:p w14:paraId="13BBC502" w14:textId="37640469" w:rsidR="00AB2B30" w:rsidRPr="00AC4FBC" w:rsidRDefault="006A7121">
      <w:pPr>
        <w:ind w:leftChars="300" w:left="600"/>
      </w:pPr>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of the NR or EUTRA band, where the corresponding OOB ranges 1 and 2 in Table 7.6B.3.3.5-2 and Table 7.6B.3.3.5-4 or Table 7.6B.3.3.5-6 overlap, then the lower level interferer limit of the overlapping OOB ranges applies. CW interferer is eliminated from F</w:t>
      </w:r>
      <w:r w:rsidRPr="00AC4FBC">
        <w:rPr>
          <w:vertAlign w:val="subscript"/>
        </w:rPr>
        <w:t>DL_low</w:t>
      </w:r>
      <w:r w:rsidRPr="00AC4FBC">
        <w:t xml:space="preserve"> -15MHz</w:t>
      </w:r>
      <w:r w:rsidR="00F174CE" w:rsidRPr="00AC4FBC">
        <w:t xml:space="preserve"> </w:t>
      </w:r>
      <w:r w:rsidRPr="00AC4FBC">
        <w:t>to F</w:t>
      </w:r>
      <w:r w:rsidRPr="00AC4FBC">
        <w:rPr>
          <w:vertAlign w:val="subscript"/>
        </w:rPr>
        <w:t xml:space="preserve">DL_high </w:t>
      </w:r>
      <w:r w:rsidRPr="00AC4FBC">
        <w:t>+ 15MHz of E-UTRA and NR carriers.</w:t>
      </w:r>
    </w:p>
    <w:p w14:paraId="2581A330" w14:textId="77777777" w:rsidR="00AB2B30" w:rsidRPr="00AC4FBC" w:rsidRDefault="006A7121">
      <w:pPr>
        <w:ind w:leftChars="300" w:left="600"/>
      </w:pPr>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795E2A85" w14:textId="77777777" w:rsidR="00AB2B30" w:rsidRPr="00AC4FBC" w:rsidRDefault="006A7121">
      <w:pPr>
        <w:pStyle w:val="B10"/>
      </w:pPr>
      <w:r w:rsidRPr="00AC4FBC">
        <w:t>9.</w:t>
      </w:r>
      <w:r w:rsidRPr="00AC4FBC">
        <w:tab/>
        <w:t>Measure the average throughput of E-UTRA CC and NR CC respectively for a duration sufficient to achieve statistical significance according to Annex H.2. Record the frequencies for which the throughput doesn't meet the requirements.</w:t>
      </w:r>
    </w:p>
    <w:p w14:paraId="2C923876" w14:textId="77777777" w:rsidR="00AB2B30" w:rsidRPr="00AC4FBC" w:rsidRDefault="006A7121">
      <w:pPr>
        <w:pStyle w:val="B10"/>
      </w:pPr>
      <w:r w:rsidRPr="00AC4FBC">
        <w:t>10.</w:t>
      </w:r>
      <w:r w:rsidRPr="00AC4FBC">
        <w:tab/>
        <w:t>Repeat steps from 8 to 9, using an interfering signal above the aggregated component carriers at step 8.</w:t>
      </w:r>
    </w:p>
    <w:p w14:paraId="008CE25C"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7D48E95" w14:textId="77777777" w:rsidR="00AB2B30" w:rsidRPr="00AC4FBC" w:rsidRDefault="006A7121">
      <w:pPr>
        <w:pStyle w:val="H6"/>
      </w:pPr>
      <w:bookmarkStart w:id="23135" w:name="_CR7_6B_3_3_4_3"/>
      <w:r w:rsidRPr="00AC4FBC">
        <w:t>7.6B.3.3.4.3</w:t>
      </w:r>
      <w:r w:rsidRPr="00AC4FBC">
        <w:tab/>
        <w:t>Message contents</w:t>
      </w:r>
    </w:p>
    <w:bookmarkEnd w:id="23135"/>
    <w:p w14:paraId="706EB595" w14:textId="6BC7D15E" w:rsidR="00AB2B30" w:rsidRDefault="006A7121">
      <w:r w:rsidRPr="00AC4FBC">
        <w:t xml:space="preserve">Message contents are according to </w:t>
      </w:r>
      <w:ins w:id="23136" w:author="1924" w:date="2024-03-27T13:57:00Z">
        <w:r w:rsidR="003C7C91">
          <w:t xml:space="preserve">TS 36.508 [11] clause 4.6.1 and </w:t>
        </w:r>
      </w:ins>
      <w:r w:rsidRPr="00AC4FBC">
        <w:t>TS 38.508-1 [6] clause 4.6</w:t>
      </w:r>
      <w:r w:rsidR="00B97CE6">
        <w:t xml:space="preserve"> with the following exceptions</w:t>
      </w:r>
      <w:r w:rsidRPr="00AC4FBC">
        <w:t>.</w:t>
      </w:r>
    </w:p>
    <w:p w14:paraId="1BB1CABC" w14:textId="77777777" w:rsidR="00B97CE6" w:rsidRPr="00AC4FBC" w:rsidRDefault="00B97CE6" w:rsidP="00B97CE6">
      <w:pPr>
        <w:pStyle w:val="TH"/>
      </w:pPr>
      <w:bookmarkStart w:id="23137" w:name="_CRTable7_6B_3_3_4_31"/>
      <w:r w:rsidRPr="00AC4FBC">
        <w:t xml:space="preserve">Table </w:t>
      </w:r>
      <w:bookmarkEnd w:id="23137"/>
      <w:r w:rsidRPr="00EA4C08">
        <w:t>7.6B.3.3.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426F483D" w14:textId="77777777" w:rsidTr="00AC7DAE">
        <w:tc>
          <w:tcPr>
            <w:tcW w:w="9747" w:type="dxa"/>
            <w:gridSpan w:val="4"/>
          </w:tcPr>
          <w:p w14:paraId="0EBB4C6A" w14:textId="77777777" w:rsidR="00B97CE6" w:rsidRPr="00AC4FBC" w:rsidRDefault="00B97CE6" w:rsidP="00AC7DAE">
            <w:pPr>
              <w:pStyle w:val="TAL"/>
            </w:pPr>
            <w:r w:rsidRPr="00AC4FBC">
              <w:t>Derivation Path: TS 38.508-1 [6], Table 4.6.3-106</w:t>
            </w:r>
          </w:p>
        </w:tc>
      </w:tr>
      <w:tr w:rsidR="00B97CE6" w:rsidRPr="00AC4FBC" w14:paraId="7AEDEA83" w14:textId="77777777" w:rsidTr="00AC7DAE">
        <w:tc>
          <w:tcPr>
            <w:tcW w:w="4390" w:type="dxa"/>
            <w:tcBorders>
              <w:bottom w:val="single" w:sz="4" w:space="0" w:color="auto"/>
            </w:tcBorders>
          </w:tcPr>
          <w:p w14:paraId="42331BCF" w14:textId="77777777" w:rsidR="00B97CE6" w:rsidRPr="00AC4FBC" w:rsidRDefault="00B97CE6" w:rsidP="00AC7DAE">
            <w:pPr>
              <w:pStyle w:val="TAH"/>
            </w:pPr>
            <w:r w:rsidRPr="00AC4FBC">
              <w:t>Information Element</w:t>
            </w:r>
          </w:p>
        </w:tc>
        <w:tc>
          <w:tcPr>
            <w:tcW w:w="1417" w:type="dxa"/>
          </w:tcPr>
          <w:p w14:paraId="3DBEB143" w14:textId="77777777" w:rsidR="00B97CE6" w:rsidRPr="00AC4FBC" w:rsidRDefault="00B97CE6" w:rsidP="00AC7DAE">
            <w:pPr>
              <w:pStyle w:val="TAH"/>
            </w:pPr>
            <w:r w:rsidRPr="00AC4FBC">
              <w:t>Value/remark</w:t>
            </w:r>
          </w:p>
        </w:tc>
        <w:tc>
          <w:tcPr>
            <w:tcW w:w="2268" w:type="dxa"/>
          </w:tcPr>
          <w:p w14:paraId="57A321BE" w14:textId="77777777" w:rsidR="00B97CE6" w:rsidRPr="00AC4FBC" w:rsidRDefault="00B97CE6" w:rsidP="00AC7DAE">
            <w:pPr>
              <w:pStyle w:val="TAH"/>
            </w:pPr>
            <w:r w:rsidRPr="00AC4FBC">
              <w:t>Comment</w:t>
            </w:r>
          </w:p>
        </w:tc>
        <w:tc>
          <w:tcPr>
            <w:tcW w:w="1672" w:type="dxa"/>
          </w:tcPr>
          <w:p w14:paraId="28525E07" w14:textId="77777777" w:rsidR="00B97CE6" w:rsidRPr="00AC4FBC" w:rsidRDefault="00B97CE6" w:rsidP="00AC7DAE">
            <w:pPr>
              <w:pStyle w:val="TAH"/>
            </w:pPr>
            <w:r w:rsidRPr="00AC4FBC">
              <w:t>Condition</w:t>
            </w:r>
          </w:p>
        </w:tc>
      </w:tr>
      <w:tr w:rsidR="003C7C91" w:rsidRPr="00AC4FBC" w14:paraId="7B7BE26C" w14:textId="77777777" w:rsidTr="00AC7DAE">
        <w:tc>
          <w:tcPr>
            <w:tcW w:w="4390" w:type="dxa"/>
            <w:tcBorders>
              <w:bottom w:val="nil"/>
            </w:tcBorders>
          </w:tcPr>
          <w:p w14:paraId="144A97BB" w14:textId="77777777" w:rsidR="003C7C91" w:rsidRPr="00AC4FBC" w:rsidRDefault="003C7C91" w:rsidP="003C7C91">
            <w:pPr>
              <w:pStyle w:val="TAL"/>
            </w:pPr>
            <w:r w:rsidRPr="00AC4FBC">
              <w:t>p-NR-FR1</w:t>
            </w:r>
          </w:p>
        </w:tc>
        <w:tc>
          <w:tcPr>
            <w:tcW w:w="1417" w:type="dxa"/>
          </w:tcPr>
          <w:p w14:paraId="0CABA965" w14:textId="5B082055" w:rsidR="003C7C91" w:rsidRPr="00AC4FBC" w:rsidRDefault="003C7C91" w:rsidP="003C7C91">
            <w:pPr>
              <w:pStyle w:val="TAL"/>
            </w:pPr>
            <w:del w:id="23138" w:author="1924" w:date="2024-03-27T13:57:00Z">
              <w:r w:rsidRPr="00AC4FBC" w:rsidDel="005E4256">
                <w:delText>23</w:delText>
              </w:r>
            </w:del>
            <w:ins w:id="23139" w:author="1924" w:date="2024-03-27T13:57:00Z">
              <w:r w:rsidRPr="00AC4FBC">
                <w:t>2</w:t>
              </w:r>
              <w:r>
                <w:t>0</w:t>
              </w:r>
            </w:ins>
          </w:p>
        </w:tc>
        <w:tc>
          <w:tcPr>
            <w:tcW w:w="2268" w:type="dxa"/>
          </w:tcPr>
          <w:p w14:paraId="308E2D9B" w14:textId="77777777" w:rsidR="003C7C91" w:rsidRPr="00AC4FBC" w:rsidRDefault="003C7C91" w:rsidP="003C7C91">
            <w:pPr>
              <w:pStyle w:val="TAL"/>
            </w:pPr>
          </w:p>
        </w:tc>
        <w:tc>
          <w:tcPr>
            <w:tcW w:w="1672" w:type="dxa"/>
          </w:tcPr>
          <w:p w14:paraId="597869B3" w14:textId="1BF7BD25" w:rsidR="003C7C91" w:rsidRPr="00AC4FBC" w:rsidRDefault="003C7C91" w:rsidP="003C7C91">
            <w:pPr>
              <w:pStyle w:val="TAL"/>
            </w:pPr>
            <w:r w:rsidRPr="00AC4FBC">
              <w:t xml:space="preserve">Power Class </w:t>
            </w:r>
            <w:r>
              <w:t>3</w:t>
            </w:r>
            <w:r w:rsidRPr="00AC4FBC">
              <w:t xml:space="preserve"> UE</w:t>
            </w:r>
            <w:del w:id="23140" w:author="1924" w:date="2024-03-27T13:57:00Z">
              <w:r w:rsidDel="005E4256">
                <w:delText xml:space="preserve"> AND pc_dynamicPowerSharing</w:delText>
              </w:r>
            </w:del>
          </w:p>
        </w:tc>
      </w:tr>
      <w:tr w:rsidR="003C7C91" w:rsidRPr="00AC4FBC" w:rsidDel="003C7C91" w14:paraId="23945A0E" w14:textId="17BDE37C" w:rsidTr="00AC7DAE">
        <w:trPr>
          <w:del w:id="23141" w:author="1924" w:date="2024-03-28T13:21:00Z"/>
        </w:trPr>
        <w:tc>
          <w:tcPr>
            <w:tcW w:w="4390" w:type="dxa"/>
            <w:tcBorders>
              <w:top w:val="nil"/>
              <w:bottom w:val="nil"/>
            </w:tcBorders>
          </w:tcPr>
          <w:p w14:paraId="5AAA46BD" w14:textId="7A854706" w:rsidR="003C7C91" w:rsidRPr="00AC4FBC" w:rsidDel="003C7C91" w:rsidRDefault="003C7C91" w:rsidP="003C7C91">
            <w:pPr>
              <w:pStyle w:val="TAL"/>
              <w:rPr>
                <w:del w:id="23142" w:author="1924" w:date="2024-03-28T13:21:00Z"/>
              </w:rPr>
            </w:pPr>
          </w:p>
        </w:tc>
        <w:tc>
          <w:tcPr>
            <w:tcW w:w="1417" w:type="dxa"/>
          </w:tcPr>
          <w:p w14:paraId="5168A417" w14:textId="6602AE15" w:rsidR="003C7C91" w:rsidRPr="00AC4FBC" w:rsidDel="003C7C91" w:rsidRDefault="003C7C91" w:rsidP="003C7C91">
            <w:pPr>
              <w:pStyle w:val="TAL"/>
              <w:rPr>
                <w:del w:id="23143" w:author="1924" w:date="2024-03-28T13:21:00Z"/>
              </w:rPr>
            </w:pPr>
            <w:del w:id="23144" w:author="1924" w:date="2024-03-27T13:57:00Z">
              <w:r w:rsidDel="005E4256">
                <w:delText>20</w:delText>
              </w:r>
            </w:del>
          </w:p>
        </w:tc>
        <w:tc>
          <w:tcPr>
            <w:tcW w:w="2268" w:type="dxa"/>
          </w:tcPr>
          <w:p w14:paraId="366BE19E" w14:textId="0FDD540B" w:rsidR="003C7C91" w:rsidRPr="00AC4FBC" w:rsidDel="003C7C91" w:rsidRDefault="003C7C91" w:rsidP="003C7C91">
            <w:pPr>
              <w:pStyle w:val="TAL"/>
              <w:rPr>
                <w:del w:id="23145" w:author="1924" w:date="2024-03-28T13:21:00Z"/>
              </w:rPr>
            </w:pPr>
          </w:p>
        </w:tc>
        <w:tc>
          <w:tcPr>
            <w:tcW w:w="1672" w:type="dxa"/>
          </w:tcPr>
          <w:p w14:paraId="63BB4D60" w14:textId="38EDD980" w:rsidR="003C7C91" w:rsidRPr="00AC4FBC" w:rsidDel="003C7C91" w:rsidRDefault="003C7C91" w:rsidP="003C7C91">
            <w:pPr>
              <w:pStyle w:val="TAL"/>
              <w:rPr>
                <w:del w:id="23146" w:author="1924" w:date="2024-03-28T13:21:00Z"/>
              </w:rPr>
            </w:pPr>
            <w:del w:id="23147" w:author="1924" w:date="2024-03-27T13:57:00Z">
              <w:r w:rsidRPr="00AC4FBC" w:rsidDel="005E4256">
                <w:delText xml:space="preserve">Power Class </w:delText>
              </w:r>
              <w:r w:rsidDel="005E4256">
                <w:delText>3</w:delText>
              </w:r>
              <w:r w:rsidRPr="00AC4FBC" w:rsidDel="005E4256">
                <w:delText xml:space="preserve"> UE</w:delText>
              </w:r>
              <w:r w:rsidDel="005E4256">
                <w:delText xml:space="preserve"> AND NOT pc_dynamicPowerSharing</w:delText>
              </w:r>
            </w:del>
          </w:p>
        </w:tc>
      </w:tr>
      <w:tr w:rsidR="003C7C91" w:rsidRPr="00AC4FBC" w:rsidDel="003C7C91" w14:paraId="4822D50C" w14:textId="6DD79AC4" w:rsidTr="00AC7DAE">
        <w:trPr>
          <w:del w:id="23148" w:author="1924" w:date="2024-03-28T13:21:00Z"/>
        </w:trPr>
        <w:tc>
          <w:tcPr>
            <w:tcW w:w="4390" w:type="dxa"/>
            <w:tcBorders>
              <w:top w:val="nil"/>
              <w:bottom w:val="nil"/>
            </w:tcBorders>
          </w:tcPr>
          <w:p w14:paraId="0D4FA06F" w14:textId="6ACCD9AC" w:rsidR="003C7C91" w:rsidRPr="00AC4FBC" w:rsidDel="003C7C91" w:rsidRDefault="003C7C91" w:rsidP="003C7C91">
            <w:pPr>
              <w:pStyle w:val="TAL"/>
              <w:rPr>
                <w:del w:id="23149" w:author="1924" w:date="2024-03-28T13:21:00Z"/>
              </w:rPr>
            </w:pPr>
          </w:p>
        </w:tc>
        <w:tc>
          <w:tcPr>
            <w:tcW w:w="1417" w:type="dxa"/>
          </w:tcPr>
          <w:p w14:paraId="42CA7187" w14:textId="4FC77C37" w:rsidR="003C7C91" w:rsidRPr="00AC4FBC" w:rsidDel="003C7C91" w:rsidRDefault="003C7C91" w:rsidP="003C7C91">
            <w:pPr>
              <w:pStyle w:val="TAL"/>
              <w:rPr>
                <w:del w:id="23150" w:author="1924" w:date="2024-03-28T13:21:00Z"/>
                <w:lang w:eastAsia="ja-JP"/>
              </w:rPr>
            </w:pPr>
            <w:del w:id="23151" w:author="1924" w:date="2024-03-27T13:57:00Z">
              <w:r w:rsidDel="005E4256">
                <w:rPr>
                  <w:rFonts w:hint="eastAsia"/>
                  <w:lang w:eastAsia="ja-JP"/>
                </w:rPr>
                <w:delText>2</w:delText>
              </w:r>
              <w:r w:rsidDel="005E4256">
                <w:rPr>
                  <w:lang w:eastAsia="ja-JP"/>
                </w:rPr>
                <w:delText>6</w:delText>
              </w:r>
            </w:del>
          </w:p>
        </w:tc>
        <w:tc>
          <w:tcPr>
            <w:tcW w:w="2268" w:type="dxa"/>
          </w:tcPr>
          <w:p w14:paraId="6B723284" w14:textId="32F53701" w:rsidR="003C7C91" w:rsidRPr="00AC4FBC" w:rsidDel="003C7C91" w:rsidRDefault="003C7C91" w:rsidP="003C7C91">
            <w:pPr>
              <w:pStyle w:val="TAL"/>
              <w:rPr>
                <w:del w:id="23152" w:author="1924" w:date="2024-03-28T13:21:00Z"/>
              </w:rPr>
            </w:pPr>
          </w:p>
        </w:tc>
        <w:tc>
          <w:tcPr>
            <w:tcW w:w="1672" w:type="dxa"/>
          </w:tcPr>
          <w:p w14:paraId="1708D011" w14:textId="044BDFDC" w:rsidR="003C7C91" w:rsidRPr="00AC4FBC" w:rsidDel="003C7C91" w:rsidRDefault="003C7C91" w:rsidP="003C7C91">
            <w:pPr>
              <w:pStyle w:val="TAL"/>
              <w:rPr>
                <w:del w:id="23153" w:author="1924" w:date="2024-03-28T13:21:00Z"/>
              </w:rPr>
            </w:pPr>
            <w:del w:id="23154" w:author="1924" w:date="2024-03-27T13:57:00Z">
              <w:r w:rsidRPr="00AC4FBC" w:rsidDel="005E4256">
                <w:delText xml:space="preserve">Power Class </w:delText>
              </w:r>
              <w:r w:rsidDel="005E4256">
                <w:delText>2</w:delText>
              </w:r>
              <w:r w:rsidRPr="00AC4FBC" w:rsidDel="005E4256">
                <w:delText xml:space="preserve"> UE</w:delText>
              </w:r>
              <w:r w:rsidDel="005E4256">
                <w:delText xml:space="preserve"> AND pc_dynamicPowerSharing</w:delText>
              </w:r>
            </w:del>
          </w:p>
        </w:tc>
      </w:tr>
      <w:tr w:rsidR="003C7C91" w:rsidRPr="00AC4FBC" w14:paraId="0BA011C5" w14:textId="77777777" w:rsidTr="00AC7DAE">
        <w:tc>
          <w:tcPr>
            <w:tcW w:w="4390" w:type="dxa"/>
            <w:tcBorders>
              <w:top w:val="nil"/>
            </w:tcBorders>
          </w:tcPr>
          <w:p w14:paraId="7B540206" w14:textId="77777777" w:rsidR="003C7C91" w:rsidRPr="00AC4FBC" w:rsidRDefault="003C7C91" w:rsidP="003C7C91">
            <w:pPr>
              <w:pStyle w:val="TAL"/>
            </w:pPr>
          </w:p>
        </w:tc>
        <w:tc>
          <w:tcPr>
            <w:tcW w:w="1417" w:type="dxa"/>
          </w:tcPr>
          <w:p w14:paraId="60DEAA1F" w14:textId="0AD7D3F3" w:rsidR="003C7C91" w:rsidRPr="00AC4FBC" w:rsidRDefault="003C7C91" w:rsidP="003C7C91">
            <w:pPr>
              <w:pStyle w:val="TAL"/>
              <w:rPr>
                <w:lang w:eastAsia="ja-JP"/>
              </w:rPr>
            </w:pPr>
            <w:r>
              <w:rPr>
                <w:rFonts w:hint="eastAsia"/>
                <w:lang w:eastAsia="ja-JP"/>
              </w:rPr>
              <w:t>2</w:t>
            </w:r>
            <w:r>
              <w:rPr>
                <w:lang w:eastAsia="ja-JP"/>
              </w:rPr>
              <w:t>3</w:t>
            </w:r>
          </w:p>
        </w:tc>
        <w:tc>
          <w:tcPr>
            <w:tcW w:w="2268" w:type="dxa"/>
          </w:tcPr>
          <w:p w14:paraId="59315089" w14:textId="77777777" w:rsidR="003C7C91" w:rsidRPr="00AC4FBC" w:rsidRDefault="003C7C91" w:rsidP="003C7C91">
            <w:pPr>
              <w:pStyle w:val="TAL"/>
            </w:pPr>
          </w:p>
        </w:tc>
        <w:tc>
          <w:tcPr>
            <w:tcW w:w="1672" w:type="dxa"/>
          </w:tcPr>
          <w:p w14:paraId="53EB797A" w14:textId="0FF7D5DB" w:rsidR="003C7C91" w:rsidRPr="00AC4FBC" w:rsidRDefault="003C7C91" w:rsidP="003C7C91">
            <w:pPr>
              <w:pStyle w:val="TAL"/>
            </w:pPr>
            <w:r w:rsidRPr="00AC4FBC">
              <w:t xml:space="preserve">Power Class </w:t>
            </w:r>
            <w:r>
              <w:t>2</w:t>
            </w:r>
            <w:r w:rsidRPr="00AC4FBC">
              <w:t xml:space="preserve"> UE</w:t>
            </w:r>
            <w:del w:id="23155" w:author="1924" w:date="2024-03-27T13:57:00Z">
              <w:r w:rsidDel="005E4256">
                <w:delText xml:space="preserve"> AND NOT pc_dynamicPowerSharing</w:delText>
              </w:r>
            </w:del>
          </w:p>
        </w:tc>
      </w:tr>
    </w:tbl>
    <w:p w14:paraId="16D65AE1" w14:textId="77777777" w:rsidR="00B97CE6" w:rsidRPr="00AC4FBC" w:rsidRDefault="00B97CE6" w:rsidP="00B97CE6"/>
    <w:p w14:paraId="386938F0" w14:textId="77777777" w:rsidR="00B97CE6" w:rsidRPr="00AC4FBC" w:rsidRDefault="00B97CE6" w:rsidP="00B97CE6">
      <w:pPr>
        <w:pStyle w:val="TH"/>
      </w:pPr>
      <w:bookmarkStart w:id="23156" w:name="_CRTable7_6B_3_3_4_32"/>
      <w:r w:rsidRPr="00AC4FBC">
        <w:t xml:space="preserve">Table </w:t>
      </w:r>
      <w:bookmarkEnd w:id="23156"/>
      <w:r w:rsidRPr="00EA4C08">
        <w:t>7.6B.3.3.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7BBC2399"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7BA28CD" w14:textId="77777777" w:rsidR="00B97CE6" w:rsidRPr="00AC4FBC" w:rsidRDefault="00B97CE6" w:rsidP="00AC7DAE">
            <w:pPr>
              <w:pStyle w:val="TAL"/>
            </w:pPr>
            <w:r w:rsidRPr="00AC4FBC">
              <w:t>Derivation Path: TS 36.508 [11], Table 4.6.1-8</w:t>
            </w:r>
          </w:p>
        </w:tc>
      </w:tr>
      <w:tr w:rsidR="00B97CE6" w:rsidRPr="00AC4FBC" w14:paraId="469D63A2"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EB0B2"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BD9046"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4D81F"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F3FF7E" w14:textId="77777777" w:rsidR="00B97CE6" w:rsidRPr="00AC4FBC" w:rsidRDefault="00B97CE6" w:rsidP="00AC7DAE">
            <w:pPr>
              <w:pStyle w:val="TAH"/>
            </w:pPr>
            <w:r w:rsidRPr="00AC4FBC">
              <w:t>Condition</w:t>
            </w:r>
          </w:p>
        </w:tc>
      </w:tr>
      <w:tr w:rsidR="00B97CE6" w:rsidRPr="00AC4FBC" w:rsidDel="003C7C91" w14:paraId="6D043AF4" w14:textId="52801E70" w:rsidTr="00AC7DAE">
        <w:trPr>
          <w:gridBefore w:val="1"/>
          <w:wBefore w:w="9" w:type="dxa"/>
          <w:del w:id="23157" w:author="1924" w:date="2024-03-28T13:22:00Z"/>
        </w:trPr>
        <w:tc>
          <w:tcPr>
            <w:tcW w:w="4352" w:type="dxa"/>
            <w:tcBorders>
              <w:top w:val="single" w:sz="4" w:space="0" w:color="000000"/>
              <w:left w:val="single" w:sz="4" w:space="0" w:color="000000"/>
              <w:bottom w:val="single" w:sz="4" w:space="0" w:color="auto"/>
              <w:right w:val="single" w:sz="4" w:space="0" w:color="000000"/>
            </w:tcBorders>
          </w:tcPr>
          <w:p w14:paraId="1F04160B" w14:textId="5F7BB26E" w:rsidR="00B97CE6" w:rsidRPr="00AC4FBC" w:rsidDel="003C7C91" w:rsidRDefault="00B97CE6" w:rsidP="00AC7DAE">
            <w:pPr>
              <w:pStyle w:val="TAL"/>
              <w:rPr>
                <w:del w:id="23158" w:author="1924" w:date="2024-03-28T13:22:00Z"/>
              </w:rPr>
            </w:pPr>
            <w:del w:id="23159" w:author="1924" w:date="2024-03-28T13:22:00Z">
              <w:r w:rsidRPr="00AC4FBC" w:rsidDel="003C7C91">
                <w:delText xml:space="preserve">                        nonCriticalExtension SEQUENCE {</w:delText>
              </w:r>
            </w:del>
          </w:p>
        </w:tc>
        <w:tc>
          <w:tcPr>
            <w:tcW w:w="1417" w:type="dxa"/>
            <w:tcBorders>
              <w:top w:val="single" w:sz="4" w:space="0" w:color="000000"/>
              <w:left w:val="single" w:sz="4" w:space="0" w:color="000000"/>
              <w:bottom w:val="single" w:sz="4" w:space="0" w:color="auto"/>
              <w:right w:val="single" w:sz="4" w:space="0" w:color="000000"/>
            </w:tcBorders>
          </w:tcPr>
          <w:p w14:paraId="7ACE75D1" w14:textId="27790798" w:rsidR="00B97CE6" w:rsidRPr="00AC4FBC" w:rsidDel="003C7C91" w:rsidRDefault="00B97CE6" w:rsidP="00AC7DAE">
            <w:pPr>
              <w:pStyle w:val="TAL"/>
              <w:rPr>
                <w:del w:id="23160" w:author="1924" w:date="2024-03-28T13:22:00Z"/>
              </w:rPr>
            </w:pPr>
          </w:p>
        </w:tc>
        <w:tc>
          <w:tcPr>
            <w:tcW w:w="2268" w:type="dxa"/>
            <w:tcBorders>
              <w:top w:val="single" w:sz="4" w:space="0" w:color="000000"/>
              <w:left w:val="single" w:sz="4" w:space="0" w:color="000000"/>
              <w:bottom w:val="single" w:sz="4" w:space="0" w:color="auto"/>
              <w:right w:val="single" w:sz="4" w:space="0" w:color="000000"/>
            </w:tcBorders>
          </w:tcPr>
          <w:p w14:paraId="5D8ABA40" w14:textId="503DC276" w:rsidR="00B97CE6" w:rsidRPr="00AC4FBC" w:rsidDel="003C7C91" w:rsidRDefault="00B97CE6" w:rsidP="00AC7DAE">
            <w:pPr>
              <w:pStyle w:val="TAL"/>
              <w:rPr>
                <w:del w:id="23161" w:author="1924" w:date="2024-03-28T13:22:00Z"/>
                <w:shd w:val="pct15" w:color="auto" w:fill="FFFFFF"/>
              </w:rPr>
            </w:pPr>
            <w:del w:id="23162" w:author="1924" w:date="2024-03-28T13:22:00Z">
              <w:r w:rsidRPr="00AC4FBC" w:rsidDel="003C7C91">
                <w:rPr>
                  <w:rFonts w:cs="Arial"/>
                  <w:szCs w:val="18"/>
                </w:rPr>
                <w:delText>RRCConnectionReconfiguration-v1530-IEs</w:delText>
              </w:r>
            </w:del>
          </w:p>
        </w:tc>
        <w:tc>
          <w:tcPr>
            <w:tcW w:w="1701" w:type="dxa"/>
            <w:tcBorders>
              <w:top w:val="single" w:sz="4" w:space="0" w:color="000000"/>
              <w:left w:val="single" w:sz="4" w:space="0" w:color="000000"/>
              <w:bottom w:val="single" w:sz="4" w:space="0" w:color="auto"/>
              <w:right w:val="single" w:sz="4" w:space="0" w:color="000000"/>
            </w:tcBorders>
          </w:tcPr>
          <w:p w14:paraId="2E1815AC" w14:textId="6C59F7B0" w:rsidR="00B97CE6" w:rsidRPr="00AC4FBC" w:rsidDel="003C7C91" w:rsidRDefault="00B97CE6" w:rsidP="00AC7DAE">
            <w:pPr>
              <w:pStyle w:val="TAL"/>
              <w:rPr>
                <w:del w:id="23163" w:author="1924" w:date="2024-03-28T13:22:00Z"/>
              </w:rPr>
            </w:pPr>
          </w:p>
        </w:tc>
      </w:tr>
      <w:tr w:rsidR="003C7C91" w:rsidRPr="00AC4FBC" w14:paraId="5D077C13"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565689D1" w14:textId="4A9CD76A" w:rsidR="003C7C91" w:rsidRPr="00AC4FBC" w:rsidRDefault="003C7C91" w:rsidP="003C7C91">
            <w:pPr>
              <w:pStyle w:val="TAL"/>
            </w:pPr>
            <w:del w:id="23164" w:author="1924" w:date="2024-03-27T13:57:00Z">
              <w:r w:rsidRPr="00992839" w:rsidDel="00992839">
                <w:delText xml:space="preserve">                          </w:delText>
              </w:r>
            </w:del>
            <w:r w:rsidRPr="00992839">
              <w:t>p-Max</w:t>
            </w:r>
            <w:del w:id="23165" w:author="1924" w:date="2024-03-27T13:57:00Z">
              <w:r w:rsidRPr="00992839" w:rsidDel="005E4256">
                <w:delText>UE-FR1</w:delText>
              </w:r>
            </w:del>
            <w:ins w:id="23166" w:author="1924" w:date="2024-03-27T13:57:00Z">
              <w:r w:rsidRPr="00992839">
                <w:t>EUTRA</w:t>
              </w:r>
            </w:ins>
            <w:r w:rsidRPr="00992839">
              <w:t>-r15</w:t>
            </w:r>
          </w:p>
        </w:tc>
        <w:tc>
          <w:tcPr>
            <w:tcW w:w="1417" w:type="dxa"/>
            <w:tcBorders>
              <w:top w:val="single" w:sz="4" w:space="0" w:color="000000"/>
              <w:left w:val="single" w:sz="4" w:space="0" w:color="000000"/>
              <w:bottom w:val="single" w:sz="4" w:space="0" w:color="000000"/>
              <w:right w:val="single" w:sz="4" w:space="0" w:color="000000"/>
            </w:tcBorders>
          </w:tcPr>
          <w:p w14:paraId="50F1F569" w14:textId="025AB71C" w:rsidR="003C7C91" w:rsidRPr="00AC4FBC" w:rsidRDefault="003C7C91" w:rsidP="003C7C91">
            <w:pPr>
              <w:pStyle w:val="TAL"/>
            </w:pPr>
            <w:del w:id="23167" w:author="1924" w:date="2024-03-27T13:57:00Z">
              <w:r w:rsidRPr="00992839" w:rsidDel="005E4256">
                <w:delText>23</w:delText>
              </w:r>
            </w:del>
            <w:ins w:id="23168" w:author="1924" w:date="2024-03-27T13:57:00Z">
              <w:r w:rsidRPr="00992839">
                <w:t>20</w:t>
              </w:r>
            </w:ins>
          </w:p>
        </w:tc>
        <w:tc>
          <w:tcPr>
            <w:tcW w:w="2268" w:type="dxa"/>
            <w:tcBorders>
              <w:top w:val="single" w:sz="4" w:space="0" w:color="000000"/>
              <w:left w:val="single" w:sz="4" w:space="0" w:color="000000"/>
              <w:bottom w:val="single" w:sz="4" w:space="0" w:color="000000"/>
              <w:right w:val="single" w:sz="4" w:space="0" w:color="000000"/>
            </w:tcBorders>
          </w:tcPr>
          <w:p w14:paraId="6D6098DB"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DD4EFFD" w14:textId="4E3C8ABC" w:rsidR="003C7C91" w:rsidRPr="00AC4FBC" w:rsidRDefault="003C7C91" w:rsidP="003C7C91">
            <w:pPr>
              <w:pStyle w:val="TAL"/>
            </w:pPr>
            <w:r w:rsidRPr="00992839">
              <w:t>Power Class 3 UE</w:t>
            </w:r>
            <w:del w:id="23169" w:author="1924" w:date="2024-03-27T13:57:00Z">
              <w:r w:rsidRPr="00992839" w:rsidDel="005E4256">
                <w:delText xml:space="preserve"> AND pc_dynamicPowerSharing</w:delText>
              </w:r>
            </w:del>
          </w:p>
        </w:tc>
      </w:tr>
      <w:tr w:rsidR="003C7C91" w:rsidRPr="00AC4FBC" w:rsidDel="003C7C91" w14:paraId="1BD4F25C" w14:textId="037944D5" w:rsidTr="00AC7DAE">
        <w:trPr>
          <w:gridBefore w:val="1"/>
          <w:wBefore w:w="9" w:type="dxa"/>
          <w:del w:id="23170" w:author="1924" w:date="2024-03-28T13:22:00Z"/>
        </w:trPr>
        <w:tc>
          <w:tcPr>
            <w:tcW w:w="4352" w:type="dxa"/>
            <w:tcBorders>
              <w:top w:val="nil"/>
              <w:left w:val="single" w:sz="4" w:space="0" w:color="000000"/>
              <w:bottom w:val="nil"/>
              <w:right w:val="single" w:sz="4" w:space="0" w:color="000000"/>
            </w:tcBorders>
          </w:tcPr>
          <w:p w14:paraId="032FC377" w14:textId="4F10E3E6" w:rsidR="003C7C91" w:rsidRPr="00AC4FBC" w:rsidDel="003C7C91" w:rsidRDefault="003C7C91" w:rsidP="003C7C91">
            <w:pPr>
              <w:pStyle w:val="TAL"/>
              <w:rPr>
                <w:del w:id="23171" w:author="1924" w:date="2024-03-28T13:22:00Z"/>
              </w:rPr>
            </w:pPr>
          </w:p>
        </w:tc>
        <w:tc>
          <w:tcPr>
            <w:tcW w:w="1417" w:type="dxa"/>
            <w:tcBorders>
              <w:top w:val="single" w:sz="4" w:space="0" w:color="000000"/>
              <w:left w:val="single" w:sz="4" w:space="0" w:color="000000"/>
              <w:bottom w:val="single" w:sz="4" w:space="0" w:color="000000"/>
              <w:right w:val="single" w:sz="4" w:space="0" w:color="000000"/>
            </w:tcBorders>
          </w:tcPr>
          <w:p w14:paraId="5A6A688C" w14:textId="39F92990" w:rsidR="003C7C91" w:rsidRPr="00AC4FBC" w:rsidDel="003C7C91" w:rsidRDefault="003C7C91" w:rsidP="003C7C91">
            <w:pPr>
              <w:pStyle w:val="TAL"/>
              <w:rPr>
                <w:del w:id="23172" w:author="1924" w:date="2024-03-28T13:22:00Z"/>
                <w:lang w:eastAsia="ja-JP"/>
              </w:rPr>
            </w:pPr>
            <w:del w:id="23173" w:author="1924" w:date="2024-03-28T13:22:00Z">
              <w:r w:rsidDel="003C7C91">
                <w:rPr>
                  <w:rFonts w:hint="eastAsia"/>
                  <w:lang w:eastAsia="ja-JP"/>
                </w:rPr>
                <w:delText>2</w:delText>
              </w:r>
              <w:r w:rsidDel="003C7C91">
                <w:rPr>
                  <w:lang w:eastAsia="ja-JP"/>
                </w:rPr>
                <w:delText>0</w:delText>
              </w:r>
            </w:del>
          </w:p>
        </w:tc>
        <w:tc>
          <w:tcPr>
            <w:tcW w:w="2268" w:type="dxa"/>
            <w:tcBorders>
              <w:top w:val="single" w:sz="4" w:space="0" w:color="000000"/>
              <w:left w:val="single" w:sz="4" w:space="0" w:color="000000"/>
              <w:bottom w:val="single" w:sz="4" w:space="0" w:color="000000"/>
              <w:right w:val="single" w:sz="4" w:space="0" w:color="000000"/>
            </w:tcBorders>
          </w:tcPr>
          <w:p w14:paraId="3F39A52B" w14:textId="26BC4A50" w:rsidR="003C7C91" w:rsidRPr="00AC4FBC" w:rsidDel="003C7C91" w:rsidRDefault="003C7C91" w:rsidP="003C7C91">
            <w:pPr>
              <w:pStyle w:val="TAL"/>
              <w:rPr>
                <w:del w:id="23174" w:author="1924" w:date="2024-03-28T13:22:00Z"/>
              </w:rPr>
            </w:pPr>
          </w:p>
        </w:tc>
        <w:tc>
          <w:tcPr>
            <w:tcW w:w="1701" w:type="dxa"/>
            <w:tcBorders>
              <w:top w:val="single" w:sz="4" w:space="0" w:color="000000"/>
              <w:left w:val="single" w:sz="4" w:space="0" w:color="000000"/>
              <w:bottom w:val="single" w:sz="4" w:space="0" w:color="000000"/>
              <w:right w:val="single" w:sz="4" w:space="0" w:color="000000"/>
            </w:tcBorders>
          </w:tcPr>
          <w:p w14:paraId="21823917" w14:textId="1324BD27" w:rsidR="003C7C91" w:rsidRPr="00AC4FBC" w:rsidDel="003C7C91" w:rsidRDefault="003C7C91" w:rsidP="003C7C91">
            <w:pPr>
              <w:pStyle w:val="TAL"/>
              <w:rPr>
                <w:del w:id="23175" w:author="1924" w:date="2024-03-28T13:22:00Z"/>
              </w:rPr>
            </w:pPr>
            <w:del w:id="23176" w:author="1924" w:date="2024-03-28T13:22:00Z">
              <w:r w:rsidRPr="00AC4FBC" w:rsidDel="003C7C91">
                <w:delText xml:space="preserve">Power Class </w:delText>
              </w:r>
              <w:r w:rsidDel="003C7C91">
                <w:delText>3</w:delText>
              </w:r>
              <w:r w:rsidRPr="00AC4FBC" w:rsidDel="003C7C91">
                <w:delText xml:space="preserve"> UE</w:delText>
              </w:r>
              <w:r w:rsidDel="003C7C91">
                <w:delText xml:space="preserve"> AND NOT pc_dynamicPowerSharing</w:delText>
              </w:r>
            </w:del>
          </w:p>
        </w:tc>
      </w:tr>
      <w:tr w:rsidR="003C7C91" w:rsidRPr="00AC4FBC" w:rsidDel="003C7C91" w14:paraId="115308D2" w14:textId="0BEB848E" w:rsidTr="00AC7DAE">
        <w:trPr>
          <w:gridBefore w:val="1"/>
          <w:wBefore w:w="9" w:type="dxa"/>
          <w:del w:id="23177" w:author="1924" w:date="2024-03-28T13:22:00Z"/>
        </w:trPr>
        <w:tc>
          <w:tcPr>
            <w:tcW w:w="4352" w:type="dxa"/>
            <w:tcBorders>
              <w:top w:val="nil"/>
              <w:left w:val="single" w:sz="4" w:space="0" w:color="000000"/>
              <w:bottom w:val="nil"/>
              <w:right w:val="single" w:sz="4" w:space="0" w:color="000000"/>
            </w:tcBorders>
          </w:tcPr>
          <w:p w14:paraId="53628671" w14:textId="5E5253AD" w:rsidR="003C7C91" w:rsidRPr="00AC4FBC" w:rsidDel="003C7C91" w:rsidRDefault="003C7C91" w:rsidP="003C7C91">
            <w:pPr>
              <w:pStyle w:val="TAL"/>
              <w:rPr>
                <w:del w:id="23178" w:author="1924" w:date="2024-03-28T13:22:00Z"/>
              </w:rPr>
            </w:pPr>
          </w:p>
        </w:tc>
        <w:tc>
          <w:tcPr>
            <w:tcW w:w="1417" w:type="dxa"/>
            <w:tcBorders>
              <w:top w:val="single" w:sz="4" w:space="0" w:color="000000"/>
              <w:left w:val="single" w:sz="4" w:space="0" w:color="000000"/>
              <w:bottom w:val="single" w:sz="4" w:space="0" w:color="000000"/>
              <w:right w:val="single" w:sz="4" w:space="0" w:color="000000"/>
            </w:tcBorders>
          </w:tcPr>
          <w:p w14:paraId="05CC80C9" w14:textId="314C641C" w:rsidR="003C7C91" w:rsidRPr="00AC4FBC" w:rsidDel="003C7C91" w:rsidRDefault="003C7C91" w:rsidP="003C7C91">
            <w:pPr>
              <w:pStyle w:val="TAL"/>
              <w:rPr>
                <w:del w:id="23179" w:author="1924" w:date="2024-03-28T13:22:00Z"/>
                <w:lang w:eastAsia="ja-JP"/>
              </w:rPr>
            </w:pPr>
            <w:del w:id="23180" w:author="1924" w:date="2024-03-28T13:22:00Z">
              <w:r w:rsidDel="003C7C91">
                <w:rPr>
                  <w:rFonts w:hint="eastAsia"/>
                  <w:lang w:eastAsia="ja-JP"/>
                </w:rPr>
                <w:delText>2</w:delText>
              </w:r>
              <w:r w:rsidDel="003C7C91">
                <w:rPr>
                  <w:lang w:eastAsia="ja-JP"/>
                </w:rPr>
                <w:delText>6</w:delText>
              </w:r>
            </w:del>
          </w:p>
        </w:tc>
        <w:tc>
          <w:tcPr>
            <w:tcW w:w="2268" w:type="dxa"/>
            <w:tcBorders>
              <w:top w:val="single" w:sz="4" w:space="0" w:color="000000"/>
              <w:left w:val="single" w:sz="4" w:space="0" w:color="000000"/>
              <w:bottom w:val="single" w:sz="4" w:space="0" w:color="000000"/>
              <w:right w:val="single" w:sz="4" w:space="0" w:color="000000"/>
            </w:tcBorders>
          </w:tcPr>
          <w:p w14:paraId="1175496F" w14:textId="5AA9518D" w:rsidR="003C7C91" w:rsidRPr="00AC4FBC" w:rsidDel="003C7C91" w:rsidRDefault="003C7C91" w:rsidP="003C7C91">
            <w:pPr>
              <w:pStyle w:val="TAL"/>
              <w:rPr>
                <w:del w:id="23181" w:author="1924" w:date="2024-03-28T13:22:00Z"/>
              </w:rPr>
            </w:pPr>
          </w:p>
        </w:tc>
        <w:tc>
          <w:tcPr>
            <w:tcW w:w="1701" w:type="dxa"/>
            <w:tcBorders>
              <w:top w:val="single" w:sz="4" w:space="0" w:color="000000"/>
              <w:left w:val="single" w:sz="4" w:space="0" w:color="000000"/>
              <w:bottom w:val="single" w:sz="4" w:space="0" w:color="000000"/>
              <w:right w:val="single" w:sz="4" w:space="0" w:color="000000"/>
            </w:tcBorders>
          </w:tcPr>
          <w:p w14:paraId="5B8ED375" w14:textId="59B4E614" w:rsidR="003C7C91" w:rsidRPr="00AC4FBC" w:rsidDel="003C7C91" w:rsidRDefault="003C7C91" w:rsidP="003C7C91">
            <w:pPr>
              <w:pStyle w:val="TAL"/>
              <w:rPr>
                <w:del w:id="23182" w:author="1924" w:date="2024-03-28T13:22:00Z"/>
              </w:rPr>
            </w:pPr>
            <w:del w:id="23183" w:author="1924" w:date="2024-03-28T13:22:00Z">
              <w:r w:rsidRPr="00AC4FBC" w:rsidDel="003C7C91">
                <w:delText xml:space="preserve">Power Class </w:delText>
              </w:r>
              <w:r w:rsidDel="003C7C91">
                <w:delText>2</w:delText>
              </w:r>
              <w:r w:rsidRPr="00AC4FBC" w:rsidDel="003C7C91">
                <w:delText xml:space="preserve"> UE</w:delText>
              </w:r>
              <w:r w:rsidDel="003C7C91">
                <w:delText xml:space="preserve"> AND pc_dynamicPowerSharing</w:delText>
              </w:r>
            </w:del>
          </w:p>
        </w:tc>
      </w:tr>
      <w:tr w:rsidR="003C7C91" w:rsidRPr="00AC4FBC" w14:paraId="191C6722" w14:textId="77777777" w:rsidTr="00AC7DAE">
        <w:trPr>
          <w:gridBefore w:val="1"/>
          <w:wBefore w:w="9" w:type="dxa"/>
        </w:trPr>
        <w:tc>
          <w:tcPr>
            <w:tcW w:w="4352" w:type="dxa"/>
            <w:tcBorders>
              <w:top w:val="nil"/>
              <w:left w:val="single" w:sz="4" w:space="0" w:color="000000"/>
              <w:bottom w:val="nil"/>
              <w:right w:val="single" w:sz="4" w:space="0" w:color="000000"/>
            </w:tcBorders>
          </w:tcPr>
          <w:p w14:paraId="3986278C" w14:textId="77777777" w:rsidR="003C7C91" w:rsidRPr="00AC4FBC" w:rsidRDefault="003C7C91" w:rsidP="003C7C91">
            <w:pPr>
              <w:pStyle w:val="TAL"/>
            </w:pPr>
          </w:p>
        </w:tc>
        <w:tc>
          <w:tcPr>
            <w:tcW w:w="1417" w:type="dxa"/>
            <w:tcBorders>
              <w:top w:val="single" w:sz="4" w:space="0" w:color="000000"/>
              <w:left w:val="single" w:sz="4" w:space="0" w:color="000000"/>
              <w:bottom w:val="single" w:sz="4" w:space="0" w:color="000000"/>
              <w:right w:val="single" w:sz="4" w:space="0" w:color="000000"/>
            </w:tcBorders>
          </w:tcPr>
          <w:p w14:paraId="6AA7F5BB" w14:textId="6030DE7F" w:rsidR="003C7C91" w:rsidRPr="00AC4FBC" w:rsidRDefault="003C7C91" w:rsidP="003C7C91">
            <w:pPr>
              <w:pStyle w:val="TAL"/>
              <w:rPr>
                <w:lang w:eastAsia="ja-JP"/>
              </w:rPr>
            </w:pPr>
            <w:r w:rsidRPr="00992839">
              <w:rPr>
                <w:rFonts w:hint="eastAsia"/>
                <w:lang w:eastAsia="ja-JP"/>
              </w:rPr>
              <w:t>2</w:t>
            </w:r>
            <w:r w:rsidRPr="00992839">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488AF8E6"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67B73F6" w14:textId="6D23B6FB" w:rsidR="003C7C91" w:rsidRPr="00AC4FBC" w:rsidRDefault="003C7C91" w:rsidP="003C7C91">
            <w:pPr>
              <w:pStyle w:val="TAL"/>
            </w:pPr>
            <w:r w:rsidRPr="00992839">
              <w:t>Power Class 2 UE</w:t>
            </w:r>
            <w:del w:id="23184" w:author="1924" w:date="2024-03-27T13:57:00Z">
              <w:r w:rsidRPr="00992839" w:rsidDel="005E4256">
                <w:delText xml:space="preserve"> AND NOT pc_dynamicPowerSharing</w:delText>
              </w:r>
            </w:del>
          </w:p>
        </w:tc>
      </w:tr>
      <w:tr w:rsidR="003C7C91" w:rsidRPr="00AC4FBC" w:rsidDel="003C7C91" w14:paraId="19AFA2C8" w14:textId="5FED3264" w:rsidTr="00AC7DAE">
        <w:trPr>
          <w:gridBefore w:val="1"/>
          <w:wBefore w:w="9" w:type="dxa"/>
          <w:del w:id="23185" w:author="1924" w:date="2024-03-28T13:22:00Z"/>
        </w:trPr>
        <w:tc>
          <w:tcPr>
            <w:tcW w:w="4352" w:type="dxa"/>
            <w:tcBorders>
              <w:top w:val="single" w:sz="4" w:space="0" w:color="000000"/>
              <w:left w:val="single" w:sz="4" w:space="0" w:color="000000"/>
              <w:bottom w:val="single" w:sz="4" w:space="0" w:color="auto"/>
              <w:right w:val="single" w:sz="4" w:space="0" w:color="000000"/>
            </w:tcBorders>
          </w:tcPr>
          <w:p w14:paraId="71AD30C1" w14:textId="111911E8" w:rsidR="003C7C91" w:rsidRPr="00AC4FBC" w:rsidDel="003C7C91" w:rsidRDefault="003C7C91" w:rsidP="003C7C91">
            <w:pPr>
              <w:pStyle w:val="TAL"/>
              <w:rPr>
                <w:del w:id="23186" w:author="1924" w:date="2024-03-28T13:22:00Z"/>
              </w:rPr>
            </w:pPr>
            <w:del w:id="23187" w:author="1924" w:date="2024-03-28T13:22:00Z">
              <w:r w:rsidRPr="00AC4FBC" w:rsidDel="003C7C91">
                <w:delText xml:space="preserve">                        }</w:delText>
              </w:r>
            </w:del>
          </w:p>
        </w:tc>
        <w:tc>
          <w:tcPr>
            <w:tcW w:w="1417" w:type="dxa"/>
            <w:tcBorders>
              <w:top w:val="single" w:sz="4" w:space="0" w:color="000000"/>
              <w:left w:val="single" w:sz="4" w:space="0" w:color="000000"/>
              <w:bottom w:val="single" w:sz="4" w:space="0" w:color="auto"/>
              <w:right w:val="single" w:sz="4" w:space="0" w:color="000000"/>
            </w:tcBorders>
          </w:tcPr>
          <w:p w14:paraId="1C345F2A" w14:textId="09D0AA4E" w:rsidR="003C7C91" w:rsidRPr="00AC4FBC" w:rsidDel="003C7C91" w:rsidRDefault="003C7C91" w:rsidP="003C7C91">
            <w:pPr>
              <w:pStyle w:val="TAL"/>
              <w:rPr>
                <w:del w:id="23188" w:author="1924" w:date="2024-03-28T13:22:00Z"/>
              </w:rPr>
            </w:pPr>
          </w:p>
        </w:tc>
        <w:tc>
          <w:tcPr>
            <w:tcW w:w="2268" w:type="dxa"/>
            <w:tcBorders>
              <w:top w:val="single" w:sz="4" w:space="0" w:color="000000"/>
              <w:left w:val="single" w:sz="4" w:space="0" w:color="000000"/>
              <w:bottom w:val="single" w:sz="4" w:space="0" w:color="auto"/>
              <w:right w:val="single" w:sz="4" w:space="0" w:color="000000"/>
            </w:tcBorders>
          </w:tcPr>
          <w:p w14:paraId="20339C43" w14:textId="25222E95" w:rsidR="003C7C91" w:rsidRPr="00AC4FBC" w:rsidDel="003C7C91" w:rsidRDefault="003C7C91" w:rsidP="003C7C91">
            <w:pPr>
              <w:pStyle w:val="TAL"/>
              <w:rPr>
                <w:del w:id="23189" w:author="1924" w:date="2024-03-28T13:22:00Z"/>
              </w:rPr>
            </w:pPr>
          </w:p>
        </w:tc>
        <w:tc>
          <w:tcPr>
            <w:tcW w:w="1701" w:type="dxa"/>
            <w:tcBorders>
              <w:top w:val="single" w:sz="4" w:space="0" w:color="000000"/>
              <w:left w:val="single" w:sz="4" w:space="0" w:color="000000"/>
              <w:bottom w:val="single" w:sz="4" w:space="0" w:color="auto"/>
              <w:right w:val="single" w:sz="4" w:space="0" w:color="000000"/>
            </w:tcBorders>
          </w:tcPr>
          <w:p w14:paraId="76FE6D2F" w14:textId="2B61BF1B" w:rsidR="003C7C91" w:rsidRPr="00AC4FBC" w:rsidDel="003C7C91" w:rsidRDefault="003C7C91" w:rsidP="003C7C91">
            <w:pPr>
              <w:pStyle w:val="TAL"/>
              <w:rPr>
                <w:del w:id="23190" w:author="1924" w:date="2024-03-28T13:22:00Z"/>
              </w:rPr>
            </w:pPr>
          </w:p>
        </w:tc>
      </w:tr>
    </w:tbl>
    <w:p w14:paraId="1506A09C" w14:textId="77777777" w:rsidR="00B97CE6" w:rsidRPr="00AC4FBC" w:rsidRDefault="00B97CE6"/>
    <w:p w14:paraId="6238F70F" w14:textId="77777777" w:rsidR="00AB2B30" w:rsidRPr="00AC4FBC" w:rsidRDefault="006A7121">
      <w:pPr>
        <w:pStyle w:val="H6"/>
      </w:pPr>
      <w:bookmarkStart w:id="23191" w:name="_Toc27476030"/>
      <w:bookmarkStart w:id="23192" w:name="_CR7_6B_3_3_5"/>
      <w:r w:rsidRPr="00AC4FBC">
        <w:t>7.6B.3</w:t>
      </w:r>
      <w:r w:rsidRPr="00AC4FBC">
        <w:rPr>
          <w:rFonts w:eastAsia="MS Mincho"/>
        </w:rPr>
        <w:t>.3</w:t>
      </w:r>
      <w:r w:rsidRPr="00AC4FBC">
        <w:t>.5</w:t>
      </w:r>
      <w:r w:rsidRPr="00AC4FBC">
        <w:tab/>
        <w:t>Test Requirement</w:t>
      </w:r>
      <w:bookmarkEnd w:id="23191"/>
    </w:p>
    <w:bookmarkEnd w:id="23192"/>
    <w:p w14:paraId="3E6AE3E0" w14:textId="77777777" w:rsidR="00AB2B30" w:rsidRPr="00AC4FBC" w:rsidRDefault="006A7121">
      <w:r w:rsidRPr="00AC4FBC">
        <w:t>For E-UTRA bands, except for the spurious response frequencies recorded in test procedure, the throughput measurement derived in test procedure shall be ≥ 95% of the maximum throughput of the reference measurement channels as specified in Annex A.3.2 of TS 36.521-1 [10] with parameters specified in Tables 7.6B.3.3.5-1 and 7.6B.3.3.5-2.</w:t>
      </w:r>
    </w:p>
    <w:p w14:paraId="25B4D1A8" w14:textId="77777777" w:rsidR="00AB2B30" w:rsidRPr="00AC4FBC" w:rsidRDefault="006A7121">
      <w:r w:rsidRPr="00AC4FBC">
        <w:t>For NR bands with F</w:t>
      </w:r>
      <w:r w:rsidRPr="00AC4FBC">
        <w:rPr>
          <w:vertAlign w:val="subscript"/>
        </w:rPr>
        <w:t>DL_high</w:t>
      </w:r>
      <w:r w:rsidRPr="00AC4FBC">
        <w:t xml:space="preserve"> &lt; 2700 MHz and F</w:t>
      </w:r>
      <w:r w:rsidRPr="00AC4FBC">
        <w:rPr>
          <w:vertAlign w:val="subscript"/>
        </w:rPr>
        <w:t>UL_high</w:t>
      </w:r>
      <w:r w:rsidRPr="00AC4FBC">
        <w:t xml:space="preserve"> &lt; 2700 MHz, except for the spurious response frequencies recorded in test procedure, the throughput measurement derived in test procedure shall be ≥ 95% of the maximum throughput of the reference measurement channels as specified in Annex A.3.2 and A.3.3 of TS 38.521-1 [8] with parameters specified in Tables 7.6B.3.3.5-3 and 7.6B.3.3.5-4.</w:t>
      </w:r>
    </w:p>
    <w:p w14:paraId="24DBE63C" w14:textId="77777777" w:rsidR="00AB2B30" w:rsidRPr="00AC4FBC" w:rsidRDefault="006A7121">
      <w:r w:rsidRPr="00AC4FBC">
        <w:t>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 except for the spurious response frequencies recorded in test procedure, the throughput measurement derived in test procedure shall be ≥ 95% of the maximum throughput of the reference measurement channels as specified in Annex A.3.2 and A.3.3 of TS 38.521-1 [8] with parameters specified in Tables 7.6B.3.3.5-5 and 7.6B.3.3.5-6.</w:t>
      </w:r>
    </w:p>
    <w:p w14:paraId="231C5B39" w14:textId="77777777" w:rsidR="00AB2B30" w:rsidRPr="00AC4FBC" w:rsidRDefault="006A7121">
      <w:r w:rsidRPr="00AC4FBC">
        <w:t>If CW interferer falls in a gap between F</w:t>
      </w:r>
      <w:r w:rsidRPr="00AC4FBC">
        <w:rPr>
          <w:vertAlign w:val="subscript"/>
        </w:rPr>
        <w:t xml:space="preserve">DL_high </w:t>
      </w:r>
      <w:r w:rsidRPr="00AC4FBC">
        <w:t>of the E-UTRA or NR band and F</w:t>
      </w:r>
      <w:r w:rsidRPr="00AC4FBC">
        <w:rPr>
          <w:vertAlign w:val="subscript"/>
        </w:rPr>
        <w:t xml:space="preserve">DL_low </w:t>
      </w:r>
      <w:r w:rsidRPr="00AC4FBC">
        <w:t xml:space="preserve">of the NR or EUTRA band, where the corresponding OOB ranges 1 and 2 in Table 7.6B.3.3.5-2 and Table 7.6B.3.3.5-4 or Table 7.6B.3.3.5-6 overlap, then the lower level interferer limit of the overlapping OOB ranges applies. </w:t>
      </w:r>
    </w:p>
    <w:p w14:paraId="11E461DE" w14:textId="77777777" w:rsidR="00AB2B30" w:rsidRPr="00AC4FBC" w:rsidRDefault="006A7121">
      <w:r w:rsidRPr="00AC4FBC">
        <w:t>If F</w:t>
      </w:r>
      <w:r w:rsidRPr="00AC4FBC">
        <w:rPr>
          <w:vertAlign w:val="subscript"/>
        </w:rPr>
        <w:t xml:space="preserve">DL_high </w:t>
      </w:r>
      <w:r w:rsidRPr="00AC4FBC">
        <w:t>of the lower E-UTRA or NR band is greater than or equal to the F</w:t>
      </w:r>
      <w:r w:rsidRPr="00AC4FBC">
        <w:rPr>
          <w:vertAlign w:val="subscript"/>
        </w:rPr>
        <w:t xml:space="preserve">DL_low </w:t>
      </w:r>
      <w:r w:rsidRPr="00AC4FBC">
        <w:t>of the upper NR or E-UTRA band as in overlapping RX frequency ranges, then the OOB range shall start from the F</w:t>
      </w:r>
      <w:r w:rsidRPr="00AC4FBC">
        <w:rPr>
          <w:vertAlign w:val="subscript"/>
        </w:rPr>
        <w:t xml:space="preserve">DL_low </w:t>
      </w:r>
      <w:r w:rsidRPr="00AC4FBC">
        <w:t>of the lower E-UTRA or NR band, and from the F</w:t>
      </w:r>
      <w:r w:rsidRPr="00AC4FBC">
        <w:rPr>
          <w:vertAlign w:val="subscript"/>
        </w:rPr>
        <w:t xml:space="preserve">DL_high </w:t>
      </w:r>
      <w:r w:rsidRPr="00AC4FBC">
        <w:t>of the upper NR or E-UTRA band.</w:t>
      </w:r>
    </w:p>
    <w:p w14:paraId="018B320E" w14:textId="77777777" w:rsidR="00AB2B30" w:rsidRPr="00AC4FBC" w:rsidRDefault="006A7121">
      <w:r w:rsidRPr="00AC4FBC">
        <w:t>For EN-DC combination listed in Table 7.6B.3.3.5-7 under the first test condition above, exceptions to the requirement specified in Table 7.6B.3.3.5-8 are allowed when the second order intermodulation product of the lower frequency band UL carrier and the CW interfering signal fully or partially overlaps with the higher frequency band DL carrier.</w:t>
      </w:r>
    </w:p>
    <w:p w14:paraId="540C0399" w14:textId="77777777" w:rsidR="00AB2B30" w:rsidRPr="00AC4FBC" w:rsidRDefault="006A7121">
      <w:r w:rsidRPr="00AC4FBC">
        <w:t>For all interferer frequency ranges a maximum of</w:t>
      </w:r>
    </w:p>
    <w:p w14:paraId="6BF2ED7B" w14:textId="77777777" w:rsidR="00AB2B30" w:rsidRPr="00AC4FBC" w:rsidRDefault="006A7121">
      <w:pPr>
        <w:pStyle w:val="EQ"/>
        <w:jc w:val="center"/>
        <w:rPr>
          <w:noProof w:val="0"/>
        </w:rPr>
      </w:pPr>
      <w:r w:rsidRPr="00AC4FBC">
        <w:rPr>
          <w:rFonts w:eastAsia="Osaka"/>
          <w:noProof w:val="0"/>
        </w:rPr>
        <w:object w:dxaOrig="4440" w:dyaOrig="360" w14:anchorId="06C22D52">
          <v:shape id="_x0000_i1093" type="#_x0000_t75" style="width:191.7pt;height:12.55pt" o:ole="">
            <v:imagedata r:id="rId152" o:title=""/>
          </v:shape>
          <o:OLEObject Type="Embed" ProgID="Equation.3" ShapeID="_x0000_i1093" DrawAspect="Content" ObjectID="_1773139948" r:id="rId159"/>
        </w:object>
      </w:r>
    </w:p>
    <w:p w14:paraId="618D7860" w14:textId="77777777" w:rsidR="00AB2B30" w:rsidRPr="00AC4FBC" w:rsidRDefault="006A7121">
      <w:r w:rsidRPr="00AC4FBC">
        <w:t xml:space="preserve">exceptions are allowed for spurious response frequencies in each assigned frequency channel when measured using a step size of </w:t>
      </w:r>
      <w:r w:rsidRPr="00AC4FBC">
        <w:rPr>
          <w:position w:val="-12"/>
        </w:rPr>
        <w:object w:dxaOrig="1740" w:dyaOrig="360" w14:anchorId="625157E9">
          <v:shape id="_x0000_i1094" type="#_x0000_t75" style="width:1in;height:12.55pt" o:ole="">
            <v:imagedata r:id="rId154" o:title=""/>
          </v:shape>
          <o:OLEObject Type="Embed" ProgID="Equation.3" ShapeID="_x0000_i1094" DrawAspect="Content" ObjectID="_1773139949" r:id="rId160"/>
        </w:object>
      </w:r>
      <w:r w:rsidRPr="00AC4FBC">
        <w:t xml:space="preserve"> MHz with </w:t>
      </w:r>
      <w:r w:rsidRPr="00AC4FBC">
        <w:rPr>
          <w:i/>
          <w:iCs/>
        </w:rPr>
        <w:t>N</w:t>
      </w:r>
      <w:r w:rsidRPr="00AC4FBC">
        <w:rPr>
          <w:i/>
          <w:iCs/>
          <w:vertAlign w:val="subscript"/>
        </w:rPr>
        <w:t>RB</w:t>
      </w:r>
      <w:r w:rsidRPr="00AC4FBC">
        <w:rPr>
          <w:i/>
          <w:iCs/>
        </w:rPr>
        <w:t xml:space="preserve"> </w:t>
      </w:r>
      <w:r w:rsidRPr="00AC4FBC">
        <w:t xml:space="preserve">the number of resource blocks in the downlink transmission bandwidth configuration, </w:t>
      </w:r>
      <w:r w:rsidRPr="00AC4FBC">
        <w:rPr>
          <w:i/>
          <w:iCs/>
        </w:rPr>
        <w:t>CBW</w:t>
      </w:r>
      <w:r w:rsidRPr="00AC4FBC">
        <w:t xml:space="preserve"> the bandwidth of the frequency channel in MHz and n = 1, 2, 3 for SCS = 15, 30, 60 kHz, respectively. For these exceptions, the requirements in clause 7.7B.3 apply.</w:t>
      </w:r>
    </w:p>
    <w:p w14:paraId="0B4FDBE9" w14:textId="77777777" w:rsidR="00AB2B30" w:rsidRPr="00AC4FBC" w:rsidRDefault="006A7121">
      <w:pPr>
        <w:pStyle w:val="TH"/>
      </w:pPr>
      <w:bookmarkStart w:id="23193" w:name="_CRTable7_6B_3_3_51"/>
      <w:r w:rsidRPr="00AC4FBC">
        <w:t xml:space="preserve">Table </w:t>
      </w:r>
      <w:bookmarkEnd w:id="23193"/>
      <w:r w:rsidRPr="00AC4FBC">
        <w:rPr>
          <w:rFonts w:eastAsia="MS Mincho"/>
        </w:rPr>
        <w:t>7.6</w:t>
      </w:r>
      <w:r w:rsidRPr="00AC4FBC">
        <w:t>B</w:t>
      </w:r>
      <w:r w:rsidRPr="00AC4FBC">
        <w:rPr>
          <w:rFonts w:eastAsia="MS Mincho"/>
        </w:rPr>
        <w:t>.</w:t>
      </w:r>
      <w:r w:rsidRPr="00AC4FBC">
        <w:t>3</w:t>
      </w:r>
      <w:r w:rsidRPr="00AC4FBC">
        <w:rPr>
          <w:rFonts w:eastAsia="MS Mincho"/>
        </w:rPr>
        <w:t>.</w:t>
      </w:r>
      <w:r w:rsidRPr="00AC4FBC">
        <w:t>3.5</w:t>
      </w:r>
      <w:r w:rsidRPr="00AC4FBC">
        <w:rPr>
          <w:rFonts w:eastAsia="MS Mincho"/>
        </w:rPr>
        <w:t>-1</w:t>
      </w:r>
      <w:r w:rsidRPr="00AC4FBC">
        <w:t xml:space="preserve">: Out-of-band blocking parameters </w:t>
      </w:r>
      <w:bookmarkStart w:id="23194" w:name="OLE_LINK9"/>
      <w:bookmarkStart w:id="23195" w:name="OLE_LINK10"/>
      <w:r w:rsidRPr="00AC4FBC">
        <w:t>for E-UTRA bands</w:t>
      </w:r>
      <w:bookmarkEnd w:id="23194"/>
      <w:bookmarkEnd w:id="23195"/>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AB2B30" w:rsidRPr="00AC4FBC" w14:paraId="11C75C87" w14:textId="77777777">
        <w:tc>
          <w:tcPr>
            <w:tcW w:w="1984" w:type="dxa"/>
            <w:vMerge w:val="restart"/>
          </w:tcPr>
          <w:p w14:paraId="11B435BD" w14:textId="77777777" w:rsidR="00AB2B30" w:rsidRPr="00AC4FBC" w:rsidRDefault="006A7121">
            <w:pPr>
              <w:pStyle w:val="TAH"/>
            </w:pPr>
            <w:r w:rsidRPr="00AC4FBC">
              <w:t>Rx Parameter</w:t>
            </w:r>
          </w:p>
        </w:tc>
        <w:tc>
          <w:tcPr>
            <w:tcW w:w="851" w:type="dxa"/>
            <w:vMerge w:val="restart"/>
          </w:tcPr>
          <w:p w14:paraId="497E6110" w14:textId="77777777" w:rsidR="00AB2B30" w:rsidRPr="00AC4FBC" w:rsidRDefault="006A7121">
            <w:pPr>
              <w:pStyle w:val="TAH"/>
            </w:pPr>
            <w:r w:rsidRPr="00AC4FBC">
              <w:t>Units</w:t>
            </w:r>
          </w:p>
        </w:tc>
        <w:tc>
          <w:tcPr>
            <w:tcW w:w="4639" w:type="dxa"/>
            <w:gridSpan w:val="6"/>
          </w:tcPr>
          <w:p w14:paraId="105E6EA5" w14:textId="77777777" w:rsidR="00AB2B30" w:rsidRPr="00AC4FBC" w:rsidRDefault="006A7121">
            <w:pPr>
              <w:pStyle w:val="TAH"/>
            </w:pPr>
            <w:r w:rsidRPr="00AC4FBC">
              <w:t>Channel bandwidth</w:t>
            </w:r>
          </w:p>
        </w:tc>
      </w:tr>
      <w:tr w:rsidR="00AB2B30" w:rsidRPr="00AC4FBC" w14:paraId="73A35612" w14:textId="77777777">
        <w:tc>
          <w:tcPr>
            <w:tcW w:w="1984" w:type="dxa"/>
            <w:vMerge/>
            <w:tcBorders>
              <w:bottom w:val="single" w:sz="4" w:space="0" w:color="auto"/>
            </w:tcBorders>
          </w:tcPr>
          <w:p w14:paraId="28355D71" w14:textId="77777777" w:rsidR="00AB2B30" w:rsidRPr="00AC4FBC" w:rsidRDefault="00AB2B30"/>
        </w:tc>
        <w:tc>
          <w:tcPr>
            <w:tcW w:w="851" w:type="dxa"/>
            <w:vMerge/>
            <w:tcBorders>
              <w:bottom w:val="single" w:sz="4" w:space="0" w:color="auto"/>
            </w:tcBorders>
          </w:tcPr>
          <w:p w14:paraId="224E8CF2" w14:textId="77777777" w:rsidR="00AB2B30" w:rsidRPr="00AC4FBC" w:rsidRDefault="00AB2B30"/>
        </w:tc>
        <w:tc>
          <w:tcPr>
            <w:tcW w:w="709" w:type="dxa"/>
            <w:tcBorders>
              <w:bottom w:val="single" w:sz="4" w:space="0" w:color="auto"/>
            </w:tcBorders>
          </w:tcPr>
          <w:p w14:paraId="3A81F209" w14:textId="77777777" w:rsidR="00AB2B30" w:rsidRPr="00AC4FBC" w:rsidRDefault="006A7121">
            <w:pPr>
              <w:pStyle w:val="TAH"/>
            </w:pPr>
            <w:r w:rsidRPr="00AC4FBC">
              <w:t xml:space="preserve">1.4 MHz </w:t>
            </w:r>
          </w:p>
        </w:tc>
        <w:tc>
          <w:tcPr>
            <w:tcW w:w="769" w:type="dxa"/>
            <w:tcBorders>
              <w:bottom w:val="single" w:sz="4" w:space="0" w:color="auto"/>
            </w:tcBorders>
          </w:tcPr>
          <w:p w14:paraId="262F201C" w14:textId="77777777" w:rsidR="00AB2B30" w:rsidRPr="00AC4FBC" w:rsidRDefault="006A7121">
            <w:pPr>
              <w:pStyle w:val="TAH"/>
            </w:pPr>
            <w:r w:rsidRPr="00AC4FBC">
              <w:t>3 MHz</w:t>
            </w:r>
          </w:p>
        </w:tc>
        <w:tc>
          <w:tcPr>
            <w:tcW w:w="778" w:type="dxa"/>
            <w:tcBorders>
              <w:bottom w:val="single" w:sz="4" w:space="0" w:color="auto"/>
            </w:tcBorders>
          </w:tcPr>
          <w:p w14:paraId="78EF87AB" w14:textId="77777777" w:rsidR="00AB2B30" w:rsidRPr="00AC4FBC" w:rsidRDefault="006A7121">
            <w:pPr>
              <w:pStyle w:val="TAH"/>
            </w:pPr>
            <w:r w:rsidRPr="00AC4FBC">
              <w:t>5 MHz</w:t>
            </w:r>
          </w:p>
        </w:tc>
        <w:tc>
          <w:tcPr>
            <w:tcW w:w="779" w:type="dxa"/>
            <w:tcBorders>
              <w:bottom w:val="single" w:sz="4" w:space="0" w:color="auto"/>
            </w:tcBorders>
          </w:tcPr>
          <w:p w14:paraId="18349F7D" w14:textId="77777777" w:rsidR="00AB2B30" w:rsidRPr="00AC4FBC" w:rsidRDefault="006A7121">
            <w:pPr>
              <w:pStyle w:val="TAH"/>
            </w:pPr>
            <w:r w:rsidRPr="00AC4FBC">
              <w:t>10 MHz</w:t>
            </w:r>
          </w:p>
        </w:tc>
        <w:tc>
          <w:tcPr>
            <w:tcW w:w="778" w:type="dxa"/>
            <w:tcBorders>
              <w:bottom w:val="single" w:sz="4" w:space="0" w:color="auto"/>
            </w:tcBorders>
          </w:tcPr>
          <w:p w14:paraId="35D73555" w14:textId="77777777" w:rsidR="00AB2B30" w:rsidRPr="00AC4FBC" w:rsidRDefault="006A7121">
            <w:pPr>
              <w:pStyle w:val="TAH"/>
            </w:pPr>
            <w:r w:rsidRPr="00AC4FBC">
              <w:t>15 MHz</w:t>
            </w:r>
          </w:p>
        </w:tc>
        <w:tc>
          <w:tcPr>
            <w:tcW w:w="826" w:type="dxa"/>
            <w:tcBorders>
              <w:bottom w:val="single" w:sz="4" w:space="0" w:color="auto"/>
            </w:tcBorders>
          </w:tcPr>
          <w:p w14:paraId="1C25DD31" w14:textId="77777777" w:rsidR="00AB2B30" w:rsidRPr="00AC4FBC" w:rsidRDefault="006A7121">
            <w:pPr>
              <w:pStyle w:val="TAH"/>
            </w:pPr>
            <w:r w:rsidRPr="00AC4FBC">
              <w:t>20 MHz</w:t>
            </w:r>
          </w:p>
        </w:tc>
      </w:tr>
      <w:tr w:rsidR="00AB2B30" w:rsidRPr="00AC4FBC" w14:paraId="0F95B24E" w14:textId="77777777">
        <w:tc>
          <w:tcPr>
            <w:tcW w:w="1984" w:type="dxa"/>
            <w:vMerge w:val="restart"/>
            <w:vAlign w:val="center"/>
          </w:tcPr>
          <w:p w14:paraId="5C29F65C" w14:textId="77777777" w:rsidR="00AB2B30" w:rsidRPr="00AC4FBC" w:rsidRDefault="006A7121">
            <w:pPr>
              <w:pStyle w:val="TAC"/>
            </w:pPr>
            <w:r w:rsidRPr="00AC4FBC">
              <w:t>Power in Transmission Bandwidth Configuration</w:t>
            </w:r>
          </w:p>
        </w:tc>
        <w:tc>
          <w:tcPr>
            <w:tcW w:w="851" w:type="dxa"/>
            <w:vMerge w:val="restart"/>
            <w:tcBorders>
              <w:right w:val="single" w:sz="4" w:space="0" w:color="auto"/>
            </w:tcBorders>
            <w:vAlign w:val="center"/>
          </w:tcPr>
          <w:p w14:paraId="50DD1125" w14:textId="77777777" w:rsidR="00AB2B30" w:rsidRPr="00AC4FBC" w:rsidRDefault="006A7121">
            <w:pPr>
              <w:pStyle w:val="TAC"/>
            </w:pPr>
            <w:r w:rsidRPr="00AC4FBC">
              <w:t>dBm</w:t>
            </w:r>
          </w:p>
        </w:tc>
        <w:tc>
          <w:tcPr>
            <w:tcW w:w="4639" w:type="dxa"/>
            <w:gridSpan w:val="6"/>
            <w:tcBorders>
              <w:top w:val="single" w:sz="4" w:space="0" w:color="auto"/>
              <w:left w:val="single" w:sz="4" w:space="0" w:color="auto"/>
              <w:bottom w:val="nil"/>
              <w:right w:val="single" w:sz="4" w:space="0" w:color="auto"/>
            </w:tcBorders>
            <w:vAlign w:val="center"/>
          </w:tcPr>
          <w:p w14:paraId="4BE79D98" w14:textId="77777777" w:rsidR="00AB2B30" w:rsidRPr="00AC4FBC" w:rsidRDefault="006A7121">
            <w:pPr>
              <w:pStyle w:val="TAC"/>
            </w:pPr>
            <w:r w:rsidRPr="00AC4FBC">
              <w:t>REFSENS + channel bandwidth specific value below</w:t>
            </w:r>
          </w:p>
        </w:tc>
      </w:tr>
      <w:tr w:rsidR="00AB2B30" w:rsidRPr="00AC4FBC" w14:paraId="3B99C252" w14:textId="77777777">
        <w:tc>
          <w:tcPr>
            <w:tcW w:w="1984" w:type="dxa"/>
            <w:vMerge/>
            <w:vAlign w:val="center"/>
          </w:tcPr>
          <w:p w14:paraId="7CE604E4" w14:textId="77777777" w:rsidR="00AB2B30" w:rsidRPr="00AC4FBC" w:rsidRDefault="00AB2B30"/>
        </w:tc>
        <w:tc>
          <w:tcPr>
            <w:tcW w:w="851" w:type="dxa"/>
            <w:vMerge/>
            <w:tcBorders>
              <w:right w:val="single" w:sz="4" w:space="0" w:color="auto"/>
            </w:tcBorders>
            <w:vAlign w:val="center"/>
          </w:tcPr>
          <w:p w14:paraId="1F56A5A0" w14:textId="77777777" w:rsidR="00AB2B30" w:rsidRPr="00AC4FBC" w:rsidRDefault="00AB2B30"/>
        </w:tc>
        <w:tc>
          <w:tcPr>
            <w:tcW w:w="709" w:type="dxa"/>
            <w:tcBorders>
              <w:top w:val="nil"/>
              <w:left w:val="single" w:sz="4" w:space="0" w:color="auto"/>
              <w:bottom w:val="single" w:sz="4" w:space="0" w:color="auto"/>
              <w:right w:val="single" w:sz="4" w:space="0" w:color="auto"/>
            </w:tcBorders>
            <w:vAlign w:val="center"/>
          </w:tcPr>
          <w:p w14:paraId="5A1CBC45" w14:textId="77777777" w:rsidR="00AB2B30" w:rsidRPr="00AC4FBC" w:rsidRDefault="006A7121">
            <w:pPr>
              <w:pStyle w:val="TAC"/>
            </w:pPr>
            <w:r w:rsidRPr="00AC4FBC">
              <w:t>6</w:t>
            </w:r>
          </w:p>
        </w:tc>
        <w:tc>
          <w:tcPr>
            <w:tcW w:w="769" w:type="dxa"/>
            <w:tcBorders>
              <w:top w:val="nil"/>
              <w:left w:val="single" w:sz="4" w:space="0" w:color="auto"/>
              <w:bottom w:val="single" w:sz="4" w:space="0" w:color="auto"/>
              <w:right w:val="single" w:sz="4" w:space="0" w:color="auto"/>
            </w:tcBorders>
            <w:vAlign w:val="center"/>
          </w:tcPr>
          <w:p w14:paraId="1B6F9868"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2336927E" w14:textId="77777777" w:rsidR="00AB2B30" w:rsidRPr="00AC4FBC" w:rsidRDefault="006A7121">
            <w:pPr>
              <w:pStyle w:val="TAC"/>
            </w:pPr>
            <w:r w:rsidRPr="00AC4FBC">
              <w:t>6</w:t>
            </w:r>
          </w:p>
        </w:tc>
        <w:tc>
          <w:tcPr>
            <w:tcW w:w="779" w:type="dxa"/>
            <w:tcBorders>
              <w:top w:val="nil"/>
              <w:left w:val="single" w:sz="4" w:space="0" w:color="auto"/>
              <w:bottom w:val="single" w:sz="4" w:space="0" w:color="auto"/>
              <w:right w:val="single" w:sz="4" w:space="0" w:color="auto"/>
            </w:tcBorders>
            <w:vAlign w:val="center"/>
          </w:tcPr>
          <w:p w14:paraId="7F9EB4E6"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068EE68D" w14:textId="77777777" w:rsidR="00AB2B30" w:rsidRPr="00AC4FBC" w:rsidRDefault="006A7121">
            <w:pPr>
              <w:pStyle w:val="TAC"/>
            </w:pPr>
            <w:r w:rsidRPr="00AC4FBC">
              <w:t>7</w:t>
            </w:r>
          </w:p>
        </w:tc>
        <w:tc>
          <w:tcPr>
            <w:tcW w:w="826" w:type="dxa"/>
            <w:tcBorders>
              <w:top w:val="nil"/>
              <w:left w:val="single" w:sz="4" w:space="0" w:color="auto"/>
              <w:bottom w:val="single" w:sz="4" w:space="0" w:color="auto"/>
              <w:right w:val="single" w:sz="4" w:space="0" w:color="auto"/>
            </w:tcBorders>
            <w:vAlign w:val="center"/>
          </w:tcPr>
          <w:p w14:paraId="332F609A" w14:textId="77777777" w:rsidR="00AB2B30" w:rsidRPr="00AC4FBC" w:rsidRDefault="006A7121">
            <w:pPr>
              <w:pStyle w:val="TAC"/>
            </w:pPr>
            <w:r w:rsidRPr="00AC4FBC">
              <w:t>9</w:t>
            </w:r>
          </w:p>
        </w:tc>
      </w:tr>
      <w:tr w:rsidR="00AB2B30" w:rsidRPr="00AC4FBC" w14:paraId="39025981" w14:textId="77777777">
        <w:trPr>
          <w:trHeight w:val="398"/>
        </w:trPr>
        <w:tc>
          <w:tcPr>
            <w:tcW w:w="7474" w:type="dxa"/>
            <w:gridSpan w:val="8"/>
          </w:tcPr>
          <w:p w14:paraId="14C09D7B" w14:textId="77777777" w:rsidR="00AB2B30" w:rsidRPr="00AC4FBC" w:rsidRDefault="006A7121">
            <w:pPr>
              <w:pStyle w:val="TAN"/>
            </w:pPr>
            <w:r w:rsidRPr="00AC4FBC">
              <w:t>Note 1:</w:t>
            </w:r>
            <w:r w:rsidRPr="00AC4FBC">
              <w:tab/>
              <w:t>The reference measurement channel is specified in Annex A.3.2 of TS 36.521-1 [10] with one sided dynamic OCNG Pattern OP.1 FDD/TDD as described in Annex A.5.1.1/A.5.2.1 of TS 36.521-1 [10].</w:t>
            </w:r>
          </w:p>
          <w:p w14:paraId="3C663B6B" w14:textId="77777777" w:rsidR="00AB2B30" w:rsidRPr="00AC4FBC" w:rsidRDefault="006A7121">
            <w:pPr>
              <w:pStyle w:val="TAN"/>
            </w:pPr>
            <w:r w:rsidRPr="00AC4FBC">
              <w:t>Note 2:</w:t>
            </w:r>
            <w:r w:rsidRPr="00AC4FBC">
              <w:tab/>
            </w:r>
            <w:r w:rsidRPr="00AC4FBC">
              <w:rPr>
                <w:rFonts w:eastAsia="MS Mincho" w:cs="Arial"/>
              </w:rPr>
              <w:t>The REFSENS power level is specified in Table 7.3.3-1</w:t>
            </w:r>
            <w:r w:rsidRPr="00AC4FBC">
              <w:t xml:space="preserve"> of TS 36.521-1 [10]</w:t>
            </w:r>
            <w:r w:rsidRPr="00AC4FBC">
              <w:rPr>
                <w:rFonts w:eastAsia="MS Mincho" w:cs="Arial"/>
              </w:rPr>
              <w:t xml:space="preserve"> for two and four antenna ports, respectively.</w:t>
            </w:r>
          </w:p>
        </w:tc>
      </w:tr>
    </w:tbl>
    <w:p w14:paraId="2A307757" w14:textId="77777777" w:rsidR="00AB2B30" w:rsidRPr="00AC4FBC" w:rsidRDefault="00AB2B30"/>
    <w:p w14:paraId="205F1767" w14:textId="77777777" w:rsidR="00AB2B30" w:rsidRPr="00AC4FBC" w:rsidRDefault="006A7121">
      <w:pPr>
        <w:pStyle w:val="TH"/>
      </w:pPr>
      <w:bookmarkStart w:id="23196" w:name="_CRTable7_6B_3_3_52"/>
      <w:r w:rsidRPr="00AC4FBC">
        <w:t xml:space="preserve">Table </w:t>
      </w:r>
      <w:bookmarkEnd w:id="23196"/>
      <w:r w:rsidRPr="00AC4FBC">
        <w:t>7.6B.3.3.5-2: Out of band blocking for E-UTRA bands</w:t>
      </w:r>
    </w:p>
    <w:tbl>
      <w:tblPr>
        <w:tblW w:w="94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450"/>
        <w:gridCol w:w="1450"/>
        <w:gridCol w:w="1611"/>
        <w:gridCol w:w="1528"/>
      </w:tblGrid>
      <w:tr w:rsidR="00AB2B30" w:rsidRPr="00AC4FBC" w14:paraId="2BFF951A" w14:textId="77777777">
        <w:tc>
          <w:tcPr>
            <w:tcW w:w="1418" w:type="dxa"/>
            <w:vMerge w:val="restart"/>
            <w:shd w:val="clear" w:color="auto" w:fill="auto"/>
          </w:tcPr>
          <w:p w14:paraId="7B11993D" w14:textId="77777777" w:rsidR="00AB2B30" w:rsidRPr="00AC4FBC" w:rsidRDefault="006A7121">
            <w:pPr>
              <w:pStyle w:val="TAH"/>
            </w:pPr>
            <w:r w:rsidRPr="00AC4FBC">
              <w:t>E-UTRA band</w:t>
            </w:r>
          </w:p>
        </w:tc>
        <w:tc>
          <w:tcPr>
            <w:tcW w:w="1197" w:type="dxa"/>
            <w:vMerge w:val="restart"/>
          </w:tcPr>
          <w:p w14:paraId="6D30BCA8" w14:textId="77777777" w:rsidR="00AB2B30" w:rsidRPr="00AC4FBC" w:rsidRDefault="006A7121">
            <w:pPr>
              <w:pStyle w:val="TAH"/>
            </w:pPr>
            <w:r w:rsidRPr="00AC4FBC">
              <w:t>Parameter</w:t>
            </w:r>
          </w:p>
        </w:tc>
        <w:tc>
          <w:tcPr>
            <w:tcW w:w="812" w:type="dxa"/>
            <w:vMerge w:val="restart"/>
          </w:tcPr>
          <w:p w14:paraId="01C270D9" w14:textId="77777777" w:rsidR="00AB2B30" w:rsidRPr="00AC4FBC" w:rsidRDefault="006A7121">
            <w:pPr>
              <w:pStyle w:val="TAH"/>
            </w:pPr>
            <w:r w:rsidRPr="00AC4FBC">
              <w:t>Units</w:t>
            </w:r>
          </w:p>
        </w:tc>
        <w:tc>
          <w:tcPr>
            <w:tcW w:w="6039" w:type="dxa"/>
            <w:gridSpan w:val="4"/>
          </w:tcPr>
          <w:p w14:paraId="1B6FD308" w14:textId="77777777" w:rsidR="00AB2B30" w:rsidRPr="00AC4FBC" w:rsidRDefault="006A7121">
            <w:pPr>
              <w:pStyle w:val="TAH"/>
            </w:pPr>
            <w:r w:rsidRPr="00AC4FBC">
              <w:t>Frequency</w:t>
            </w:r>
          </w:p>
        </w:tc>
      </w:tr>
      <w:tr w:rsidR="00AB2B30" w:rsidRPr="00AC4FBC" w14:paraId="0F4C33C8" w14:textId="77777777">
        <w:tc>
          <w:tcPr>
            <w:tcW w:w="1418" w:type="dxa"/>
            <w:vMerge/>
            <w:shd w:val="clear" w:color="auto" w:fill="auto"/>
          </w:tcPr>
          <w:p w14:paraId="0707E3F6" w14:textId="77777777" w:rsidR="00AB2B30" w:rsidRPr="00AC4FBC" w:rsidRDefault="00AB2B30"/>
        </w:tc>
        <w:tc>
          <w:tcPr>
            <w:tcW w:w="1197" w:type="dxa"/>
            <w:vMerge/>
          </w:tcPr>
          <w:p w14:paraId="54C0FBDA" w14:textId="77777777" w:rsidR="00AB2B30" w:rsidRPr="00AC4FBC" w:rsidRDefault="00AB2B30"/>
        </w:tc>
        <w:tc>
          <w:tcPr>
            <w:tcW w:w="812" w:type="dxa"/>
            <w:vMerge/>
          </w:tcPr>
          <w:p w14:paraId="0A8ACFD6" w14:textId="77777777" w:rsidR="00AB2B30" w:rsidRPr="00AC4FBC" w:rsidRDefault="00AB2B30"/>
        </w:tc>
        <w:tc>
          <w:tcPr>
            <w:tcW w:w="1450" w:type="dxa"/>
          </w:tcPr>
          <w:p w14:paraId="0A53FEF7" w14:textId="77777777" w:rsidR="00AB2B30" w:rsidRPr="00AC4FBC" w:rsidRDefault="006A7121">
            <w:pPr>
              <w:pStyle w:val="TAH"/>
            </w:pPr>
            <w:r w:rsidRPr="00AC4FBC">
              <w:t>range 1</w:t>
            </w:r>
          </w:p>
        </w:tc>
        <w:tc>
          <w:tcPr>
            <w:tcW w:w="1450" w:type="dxa"/>
          </w:tcPr>
          <w:p w14:paraId="53690260" w14:textId="77777777" w:rsidR="00AB2B30" w:rsidRPr="00AC4FBC" w:rsidRDefault="006A7121">
            <w:pPr>
              <w:pStyle w:val="TAH"/>
            </w:pPr>
            <w:r w:rsidRPr="00AC4FBC">
              <w:t>range 2</w:t>
            </w:r>
          </w:p>
        </w:tc>
        <w:tc>
          <w:tcPr>
            <w:tcW w:w="1611" w:type="dxa"/>
          </w:tcPr>
          <w:p w14:paraId="7E8D0300" w14:textId="77777777" w:rsidR="00AB2B30" w:rsidRPr="00AC4FBC" w:rsidRDefault="006A7121">
            <w:pPr>
              <w:pStyle w:val="TAH"/>
            </w:pPr>
            <w:r w:rsidRPr="00AC4FBC">
              <w:t>range 3</w:t>
            </w:r>
          </w:p>
        </w:tc>
        <w:tc>
          <w:tcPr>
            <w:tcW w:w="1528" w:type="dxa"/>
          </w:tcPr>
          <w:p w14:paraId="02B906F2" w14:textId="77777777" w:rsidR="00AB2B30" w:rsidRPr="00AC4FBC" w:rsidRDefault="006A7121">
            <w:pPr>
              <w:pStyle w:val="TAH"/>
            </w:pPr>
            <w:r w:rsidRPr="00AC4FBC">
              <w:t>range 4</w:t>
            </w:r>
          </w:p>
        </w:tc>
      </w:tr>
      <w:tr w:rsidR="00AB2B30" w:rsidRPr="00AC4FBC" w14:paraId="47CD7C61" w14:textId="77777777">
        <w:tc>
          <w:tcPr>
            <w:tcW w:w="1418" w:type="dxa"/>
            <w:vMerge/>
            <w:shd w:val="clear" w:color="auto" w:fill="auto"/>
          </w:tcPr>
          <w:p w14:paraId="796B262B" w14:textId="77777777" w:rsidR="00AB2B30" w:rsidRPr="00AC4FBC" w:rsidRDefault="00AB2B30">
            <w:pPr>
              <w:spacing w:after="0"/>
              <w:rPr>
                <w:rFonts w:ascii="Arial" w:hAnsi="Arial" w:cs="Arial"/>
                <w:b/>
                <w:sz w:val="18"/>
                <w:szCs w:val="18"/>
              </w:rPr>
            </w:pPr>
          </w:p>
        </w:tc>
        <w:tc>
          <w:tcPr>
            <w:tcW w:w="1197" w:type="dxa"/>
            <w:vAlign w:val="center"/>
          </w:tcPr>
          <w:p w14:paraId="1EA43E67" w14:textId="77777777" w:rsidR="00AB2B30" w:rsidRPr="00AC4FBC" w:rsidRDefault="006A7121">
            <w:pPr>
              <w:pStyle w:val="TAC"/>
            </w:pPr>
            <w:r w:rsidRPr="00AC4FBC">
              <w:t>P</w:t>
            </w:r>
            <w:r w:rsidRPr="00AC4FBC">
              <w:rPr>
                <w:vertAlign w:val="subscript"/>
              </w:rPr>
              <w:t>Interferer</w:t>
            </w:r>
          </w:p>
        </w:tc>
        <w:tc>
          <w:tcPr>
            <w:tcW w:w="812" w:type="dxa"/>
            <w:vAlign w:val="center"/>
          </w:tcPr>
          <w:p w14:paraId="1DFAB5C9" w14:textId="77777777" w:rsidR="00AB2B30" w:rsidRPr="00AC4FBC" w:rsidRDefault="006A7121">
            <w:pPr>
              <w:pStyle w:val="TAC"/>
            </w:pPr>
            <w:r w:rsidRPr="00AC4FBC">
              <w:t>dBm</w:t>
            </w:r>
          </w:p>
        </w:tc>
        <w:tc>
          <w:tcPr>
            <w:tcW w:w="1450" w:type="dxa"/>
          </w:tcPr>
          <w:p w14:paraId="361C949F" w14:textId="77777777" w:rsidR="00AB2B30" w:rsidRPr="00AC4FBC" w:rsidRDefault="006A7121">
            <w:pPr>
              <w:pStyle w:val="TAC"/>
            </w:pPr>
            <w:r w:rsidRPr="00AC4FBC">
              <w:t>-44</w:t>
            </w:r>
          </w:p>
        </w:tc>
        <w:tc>
          <w:tcPr>
            <w:tcW w:w="1450" w:type="dxa"/>
          </w:tcPr>
          <w:p w14:paraId="017E5EDF" w14:textId="77777777" w:rsidR="00AB2B30" w:rsidRPr="00AC4FBC" w:rsidRDefault="006A7121">
            <w:pPr>
              <w:pStyle w:val="TAC"/>
            </w:pPr>
            <w:r w:rsidRPr="00AC4FBC">
              <w:t>-30</w:t>
            </w:r>
          </w:p>
        </w:tc>
        <w:tc>
          <w:tcPr>
            <w:tcW w:w="1611" w:type="dxa"/>
          </w:tcPr>
          <w:p w14:paraId="680A52F2" w14:textId="77777777" w:rsidR="00AB2B30" w:rsidRPr="00AC4FBC" w:rsidRDefault="006A7121">
            <w:pPr>
              <w:pStyle w:val="TAC"/>
            </w:pPr>
            <w:r w:rsidRPr="00AC4FBC">
              <w:t>-15</w:t>
            </w:r>
          </w:p>
        </w:tc>
        <w:tc>
          <w:tcPr>
            <w:tcW w:w="1528" w:type="dxa"/>
          </w:tcPr>
          <w:p w14:paraId="6F1D081F" w14:textId="77777777" w:rsidR="00AB2B30" w:rsidRPr="00AC4FBC" w:rsidRDefault="006A7121">
            <w:pPr>
              <w:pStyle w:val="TAC"/>
            </w:pPr>
            <w:r w:rsidRPr="00AC4FBC">
              <w:t>-15</w:t>
            </w:r>
          </w:p>
        </w:tc>
      </w:tr>
      <w:tr w:rsidR="00AB2B30" w:rsidRPr="00AC4FBC" w14:paraId="01749739" w14:textId="77777777">
        <w:tc>
          <w:tcPr>
            <w:tcW w:w="1418" w:type="dxa"/>
            <w:vMerge w:val="restart"/>
            <w:vAlign w:val="center"/>
          </w:tcPr>
          <w:p w14:paraId="31297D77" w14:textId="77777777" w:rsidR="00AB2B30" w:rsidRPr="00AC4FBC" w:rsidRDefault="006A7121">
            <w:pPr>
              <w:pStyle w:val="TAC"/>
            </w:pPr>
            <w:r w:rsidRPr="00AC4FBC">
              <w:t>1, 2, 3, 4, 5, 6, 7, 8, 9, 10, 11, 12, 13, 14, 17, 18, 19, 20, 21, 22, 23, 24, 25, 26, 27, 28, 30, 31, 33, 34, 35, 36, 37, 38, 39, 40, 41, 42 (Note 3), 43 (Note 3), 44, 45, 53, 65, 66, 68, 70, 71, 72, 73, 74</w:t>
            </w:r>
          </w:p>
        </w:tc>
        <w:tc>
          <w:tcPr>
            <w:tcW w:w="1197" w:type="dxa"/>
            <w:vMerge w:val="restart"/>
            <w:vAlign w:val="center"/>
          </w:tcPr>
          <w:p w14:paraId="1FBF0B1C" w14:textId="77777777" w:rsidR="00AB2B30" w:rsidRPr="00AC4FBC" w:rsidRDefault="006A7121">
            <w:pPr>
              <w:pStyle w:val="TAC"/>
              <w:rPr>
                <w:vertAlign w:val="subscript"/>
              </w:rPr>
            </w:pPr>
            <w:r w:rsidRPr="00AC4FBC">
              <w:t>F</w:t>
            </w:r>
            <w:r w:rsidRPr="00AC4FBC">
              <w:rPr>
                <w:vertAlign w:val="subscript"/>
              </w:rPr>
              <w:t xml:space="preserve">Interferer </w:t>
            </w:r>
            <w:r w:rsidRPr="00AC4FBC">
              <w:t>(CW)</w:t>
            </w:r>
          </w:p>
        </w:tc>
        <w:tc>
          <w:tcPr>
            <w:tcW w:w="812" w:type="dxa"/>
            <w:vMerge w:val="restart"/>
            <w:vAlign w:val="center"/>
          </w:tcPr>
          <w:p w14:paraId="7F19F295" w14:textId="77777777" w:rsidR="00AB2B30" w:rsidRPr="00AC4FBC" w:rsidRDefault="006A7121">
            <w:pPr>
              <w:pStyle w:val="TAC"/>
            </w:pPr>
            <w:r w:rsidRPr="00AC4FBC">
              <w:t>MHz</w:t>
            </w:r>
          </w:p>
        </w:tc>
        <w:tc>
          <w:tcPr>
            <w:tcW w:w="1450" w:type="dxa"/>
            <w:vAlign w:val="center"/>
          </w:tcPr>
          <w:p w14:paraId="217C2DED" w14:textId="77777777" w:rsidR="00AB2B30" w:rsidRPr="00AC4FBC" w:rsidRDefault="006A7121">
            <w:pPr>
              <w:pStyle w:val="TAC"/>
            </w:pPr>
            <w:r w:rsidRPr="00AC4FBC">
              <w:t>F</w:t>
            </w:r>
            <w:r w:rsidRPr="00AC4FBC">
              <w:rPr>
                <w:vertAlign w:val="subscript"/>
              </w:rPr>
              <w:t xml:space="preserve">DL_low    </w:t>
            </w:r>
            <w:r w:rsidRPr="00AC4FBC">
              <w:t>-15 to</w:t>
            </w:r>
          </w:p>
          <w:p w14:paraId="33FA90E0" w14:textId="77777777" w:rsidR="00AB2B30" w:rsidRPr="00AC4FBC" w:rsidRDefault="006A7121">
            <w:pPr>
              <w:pStyle w:val="TAC"/>
            </w:pPr>
            <w:r w:rsidRPr="00AC4FBC">
              <w:t>F</w:t>
            </w:r>
            <w:r w:rsidRPr="00AC4FBC">
              <w:rPr>
                <w:vertAlign w:val="subscript"/>
              </w:rPr>
              <w:t xml:space="preserve">DL_low    </w:t>
            </w:r>
            <w:r w:rsidRPr="00AC4FBC">
              <w:t>-60</w:t>
            </w:r>
          </w:p>
        </w:tc>
        <w:tc>
          <w:tcPr>
            <w:tcW w:w="1450" w:type="dxa"/>
            <w:vAlign w:val="center"/>
          </w:tcPr>
          <w:p w14:paraId="2E94A88F" w14:textId="77777777" w:rsidR="00AB2B30" w:rsidRPr="00AC4FBC" w:rsidRDefault="006A7121">
            <w:pPr>
              <w:pStyle w:val="TAC"/>
            </w:pPr>
            <w:r w:rsidRPr="00AC4FBC">
              <w:t>F</w:t>
            </w:r>
            <w:r w:rsidRPr="00AC4FBC">
              <w:rPr>
                <w:vertAlign w:val="subscript"/>
              </w:rPr>
              <w:t xml:space="preserve">DL_low    </w:t>
            </w:r>
            <w:r w:rsidRPr="00AC4FBC">
              <w:t>-60 to</w:t>
            </w:r>
          </w:p>
          <w:p w14:paraId="18133EDB" w14:textId="77777777" w:rsidR="00AB2B30" w:rsidRPr="00AC4FBC" w:rsidRDefault="006A7121">
            <w:pPr>
              <w:pStyle w:val="TAC"/>
            </w:pPr>
            <w:r w:rsidRPr="00AC4FBC">
              <w:t>F</w:t>
            </w:r>
            <w:r w:rsidRPr="00AC4FBC">
              <w:rPr>
                <w:vertAlign w:val="subscript"/>
              </w:rPr>
              <w:t xml:space="preserve">DL_low    </w:t>
            </w:r>
            <w:r w:rsidRPr="00AC4FBC">
              <w:t>-85</w:t>
            </w:r>
          </w:p>
        </w:tc>
        <w:tc>
          <w:tcPr>
            <w:tcW w:w="1611" w:type="dxa"/>
            <w:vAlign w:val="center"/>
          </w:tcPr>
          <w:p w14:paraId="355F2749" w14:textId="77777777" w:rsidR="00AB2B30" w:rsidRPr="00AC4FBC" w:rsidRDefault="006A7121">
            <w:pPr>
              <w:pStyle w:val="TAC"/>
            </w:pPr>
            <w:r w:rsidRPr="00AC4FBC">
              <w:t>F</w:t>
            </w:r>
            <w:r w:rsidRPr="00AC4FBC">
              <w:rPr>
                <w:vertAlign w:val="subscript"/>
              </w:rPr>
              <w:t xml:space="preserve">DL_low    </w:t>
            </w:r>
            <w:r w:rsidRPr="00AC4FBC">
              <w:t>-85 to</w:t>
            </w:r>
          </w:p>
          <w:p w14:paraId="1E72D930" w14:textId="77777777" w:rsidR="00AB2B30" w:rsidRPr="00AC4FBC" w:rsidRDefault="006A7121">
            <w:pPr>
              <w:pStyle w:val="TAC"/>
            </w:pPr>
            <w:r w:rsidRPr="00AC4FBC">
              <w:t>1 MHz</w:t>
            </w:r>
          </w:p>
        </w:tc>
        <w:tc>
          <w:tcPr>
            <w:tcW w:w="1528" w:type="dxa"/>
            <w:vAlign w:val="center"/>
          </w:tcPr>
          <w:p w14:paraId="3702CCB9" w14:textId="77777777" w:rsidR="00AB2B30" w:rsidRPr="00AC4FBC" w:rsidRDefault="006A7121">
            <w:pPr>
              <w:pStyle w:val="TAC"/>
            </w:pPr>
            <w:r w:rsidRPr="00AC4FBC">
              <w:t>-</w:t>
            </w:r>
          </w:p>
        </w:tc>
      </w:tr>
      <w:tr w:rsidR="00AB2B30" w:rsidRPr="00AC4FBC" w14:paraId="41D190C8" w14:textId="77777777">
        <w:tc>
          <w:tcPr>
            <w:tcW w:w="1418" w:type="dxa"/>
            <w:vMerge/>
            <w:vAlign w:val="center"/>
          </w:tcPr>
          <w:p w14:paraId="70DA1A27" w14:textId="77777777" w:rsidR="00AB2B30" w:rsidRPr="00AC4FBC" w:rsidRDefault="00AB2B30"/>
        </w:tc>
        <w:tc>
          <w:tcPr>
            <w:tcW w:w="1197" w:type="dxa"/>
            <w:vMerge/>
            <w:vAlign w:val="center"/>
          </w:tcPr>
          <w:p w14:paraId="7A2A5010" w14:textId="77777777" w:rsidR="00AB2B30" w:rsidRPr="00AC4FBC" w:rsidRDefault="00AB2B30"/>
        </w:tc>
        <w:tc>
          <w:tcPr>
            <w:tcW w:w="812" w:type="dxa"/>
            <w:vMerge/>
            <w:vAlign w:val="center"/>
          </w:tcPr>
          <w:p w14:paraId="444E71F8" w14:textId="77777777" w:rsidR="00AB2B30" w:rsidRPr="00AC4FBC" w:rsidRDefault="00AB2B30"/>
        </w:tc>
        <w:tc>
          <w:tcPr>
            <w:tcW w:w="1450" w:type="dxa"/>
            <w:vAlign w:val="center"/>
          </w:tcPr>
          <w:p w14:paraId="10771030" w14:textId="77777777" w:rsidR="00AB2B30" w:rsidRPr="00AC4FBC" w:rsidRDefault="006A7121">
            <w:pPr>
              <w:pStyle w:val="TAC"/>
            </w:pPr>
            <w:r w:rsidRPr="00AC4FBC">
              <w:t>F</w:t>
            </w:r>
            <w:r w:rsidRPr="00AC4FBC">
              <w:rPr>
                <w:vertAlign w:val="subscript"/>
              </w:rPr>
              <w:t xml:space="preserve">DL_high  </w:t>
            </w:r>
            <w:r w:rsidRPr="00AC4FBC">
              <w:t>+15 to</w:t>
            </w:r>
          </w:p>
          <w:p w14:paraId="42B4B3CA" w14:textId="43D35D2C" w:rsidR="00AB2B30" w:rsidRPr="00AC4FBC" w:rsidRDefault="006A7121">
            <w:pPr>
              <w:pStyle w:val="TAC"/>
              <w:rPr>
                <w:b/>
              </w:rPr>
            </w:pPr>
            <w:r w:rsidRPr="00AC4FBC">
              <w:t>F</w:t>
            </w:r>
            <w:r w:rsidRPr="00AC4FBC">
              <w:rPr>
                <w:vertAlign w:val="subscript"/>
              </w:rPr>
              <w:t xml:space="preserve">DL_high  </w:t>
            </w:r>
            <w:r w:rsidRPr="00AC4FBC">
              <w:t>+ 60</w:t>
            </w:r>
          </w:p>
        </w:tc>
        <w:tc>
          <w:tcPr>
            <w:tcW w:w="1450" w:type="dxa"/>
            <w:vAlign w:val="center"/>
          </w:tcPr>
          <w:p w14:paraId="2962289F" w14:textId="77777777" w:rsidR="00AB2B30" w:rsidRPr="00AC4FBC" w:rsidRDefault="006A7121">
            <w:pPr>
              <w:pStyle w:val="TAC"/>
            </w:pPr>
            <w:r w:rsidRPr="00AC4FBC">
              <w:t>F</w:t>
            </w:r>
            <w:r w:rsidRPr="00AC4FBC">
              <w:rPr>
                <w:vertAlign w:val="subscript"/>
              </w:rPr>
              <w:t xml:space="preserve">DL_high </w:t>
            </w:r>
            <w:r w:rsidRPr="00AC4FBC">
              <w:t>+60 to</w:t>
            </w:r>
          </w:p>
          <w:p w14:paraId="35BD263E" w14:textId="77777777" w:rsidR="00AB2B30" w:rsidRPr="00AC4FBC" w:rsidRDefault="006A7121">
            <w:pPr>
              <w:pStyle w:val="TAC"/>
              <w:rPr>
                <w:b/>
              </w:rPr>
            </w:pPr>
            <w:r w:rsidRPr="00AC4FBC">
              <w:t>F</w:t>
            </w:r>
            <w:r w:rsidRPr="00AC4FBC">
              <w:rPr>
                <w:vertAlign w:val="subscript"/>
              </w:rPr>
              <w:t xml:space="preserve">DL_high </w:t>
            </w:r>
            <w:r w:rsidRPr="00AC4FBC">
              <w:t>+85</w:t>
            </w:r>
          </w:p>
        </w:tc>
        <w:tc>
          <w:tcPr>
            <w:tcW w:w="1611" w:type="dxa"/>
            <w:vAlign w:val="center"/>
          </w:tcPr>
          <w:p w14:paraId="3470E121" w14:textId="77777777" w:rsidR="00AB2B30" w:rsidRPr="00AC4FBC" w:rsidRDefault="006A7121">
            <w:pPr>
              <w:pStyle w:val="TAC"/>
            </w:pPr>
            <w:r w:rsidRPr="00AC4FBC">
              <w:t>F</w:t>
            </w:r>
            <w:r w:rsidRPr="00AC4FBC">
              <w:rPr>
                <w:vertAlign w:val="subscript"/>
              </w:rPr>
              <w:t xml:space="preserve">DL_high </w:t>
            </w:r>
            <w:r w:rsidRPr="00AC4FBC">
              <w:t>+85 to</w:t>
            </w:r>
          </w:p>
          <w:p w14:paraId="69798933" w14:textId="77777777" w:rsidR="00AB2B30" w:rsidRPr="00AC4FBC" w:rsidRDefault="006A7121">
            <w:pPr>
              <w:pStyle w:val="TAC"/>
            </w:pPr>
            <w:r w:rsidRPr="00AC4FBC">
              <w:t>+12750 MHz</w:t>
            </w:r>
          </w:p>
        </w:tc>
        <w:tc>
          <w:tcPr>
            <w:tcW w:w="1528" w:type="dxa"/>
            <w:vAlign w:val="center"/>
          </w:tcPr>
          <w:p w14:paraId="76915E0A" w14:textId="77777777" w:rsidR="00AB2B30" w:rsidRPr="00AC4FBC" w:rsidRDefault="006A7121">
            <w:pPr>
              <w:pStyle w:val="TAC"/>
            </w:pPr>
            <w:r w:rsidRPr="00AC4FBC">
              <w:t>-</w:t>
            </w:r>
          </w:p>
        </w:tc>
      </w:tr>
      <w:tr w:rsidR="00AB2B30" w:rsidRPr="00AC4FBC" w14:paraId="205DBCAB" w14:textId="77777777">
        <w:tc>
          <w:tcPr>
            <w:tcW w:w="1418" w:type="dxa"/>
          </w:tcPr>
          <w:p w14:paraId="1FAC18E8" w14:textId="77777777" w:rsidR="00AB2B30" w:rsidRPr="00AC4FBC" w:rsidRDefault="006A7121">
            <w:pPr>
              <w:spacing w:after="0"/>
              <w:rPr>
                <w:rFonts w:ascii="Arial" w:hAnsi="Arial" w:cs="Arial"/>
                <w:sz w:val="18"/>
                <w:szCs w:val="18"/>
              </w:rPr>
            </w:pPr>
            <w:r w:rsidRPr="00AC4FBC">
              <w:rPr>
                <w:rFonts w:ascii="Arial" w:hAnsi="Arial" w:cs="Arial"/>
                <w:sz w:val="18"/>
                <w:szCs w:val="18"/>
              </w:rPr>
              <w:t>2, 5, 12, 17</w:t>
            </w:r>
          </w:p>
        </w:tc>
        <w:tc>
          <w:tcPr>
            <w:tcW w:w="1197" w:type="dxa"/>
            <w:vAlign w:val="center"/>
          </w:tcPr>
          <w:p w14:paraId="2844445D" w14:textId="77777777" w:rsidR="00AB2B30" w:rsidRPr="00AC4FBC" w:rsidRDefault="006A7121">
            <w:pPr>
              <w:spacing w:after="0"/>
              <w:rPr>
                <w:rFonts w:ascii="Arial" w:hAnsi="Arial" w:cs="Arial"/>
                <w:b/>
                <w:sz w:val="18"/>
                <w:szCs w:val="18"/>
              </w:rPr>
            </w:pPr>
            <w:r w:rsidRPr="00AC4FBC">
              <w:rPr>
                <w:rFonts w:ascii="Arial" w:hAnsi="Arial" w:cs="Arial"/>
                <w:sz w:val="18"/>
                <w:szCs w:val="18"/>
              </w:rPr>
              <w:t>F</w:t>
            </w:r>
            <w:r w:rsidRPr="00AC4FBC">
              <w:rPr>
                <w:rFonts w:ascii="Arial" w:hAnsi="Arial" w:cs="Arial"/>
                <w:sz w:val="18"/>
                <w:szCs w:val="18"/>
                <w:vertAlign w:val="subscript"/>
              </w:rPr>
              <w:t>Interferer</w:t>
            </w:r>
          </w:p>
        </w:tc>
        <w:tc>
          <w:tcPr>
            <w:tcW w:w="812" w:type="dxa"/>
            <w:vAlign w:val="center"/>
          </w:tcPr>
          <w:p w14:paraId="5DFF7395" w14:textId="77777777" w:rsidR="00AB2B30" w:rsidRPr="00AC4FBC" w:rsidRDefault="006A7121">
            <w:pPr>
              <w:spacing w:after="0"/>
              <w:rPr>
                <w:rFonts w:ascii="Arial" w:hAnsi="Arial" w:cs="Arial"/>
                <w:b/>
                <w:sz w:val="18"/>
                <w:szCs w:val="18"/>
              </w:rPr>
            </w:pPr>
            <w:r w:rsidRPr="00AC4FBC">
              <w:rPr>
                <w:rFonts w:ascii="Arial" w:hAnsi="Arial" w:cs="Arial"/>
                <w:sz w:val="18"/>
                <w:szCs w:val="18"/>
              </w:rPr>
              <w:t>MHz</w:t>
            </w:r>
          </w:p>
        </w:tc>
        <w:tc>
          <w:tcPr>
            <w:tcW w:w="1450" w:type="dxa"/>
            <w:vAlign w:val="center"/>
          </w:tcPr>
          <w:p w14:paraId="2C020621" w14:textId="77777777" w:rsidR="00AB2B30" w:rsidRPr="00AC4FBC" w:rsidRDefault="006A7121">
            <w:pPr>
              <w:pStyle w:val="TAC"/>
            </w:pPr>
            <w:r w:rsidRPr="00AC4FBC">
              <w:t>-</w:t>
            </w:r>
          </w:p>
        </w:tc>
        <w:tc>
          <w:tcPr>
            <w:tcW w:w="1450" w:type="dxa"/>
            <w:vAlign w:val="center"/>
          </w:tcPr>
          <w:p w14:paraId="64B1E226" w14:textId="77777777" w:rsidR="00AB2B30" w:rsidRPr="00AC4FBC" w:rsidRDefault="006A7121">
            <w:pPr>
              <w:pStyle w:val="TAC"/>
            </w:pPr>
            <w:r w:rsidRPr="00AC4FBC">
              <w:t>-</w:t>
            </w:r>
          </w:p>
        </w:tc>
        <w:tc>
          <w:tcPr>
            <w:tcW w:w="1611" w:type="dxa"/>
            <w:vAlign w:val="center"/>
          </w:tcPr>
          <w:p w14:paraId="173DB48F" w14:textId="77777777" w:rsidR="00AB2B30" w:rsidRPr="00AC4FBC" w:rsidRDefault="006A7121">
            <w:pPr>
              <w:pStyle w:val="TAC"/>
            </w:pPr>
            <w:r w:rsidRPr="00AC4FBC">
              <w:t>-</w:t>
            </w:r>
          </w:p>
        </w:tc>
        <w:tc>
          <w:tcPr>
            <w:tcW w:w="1528" w:type="dxa"/>
          </w:tcPr>
          <w:p w14:paraId="354482E1" w14:textId="77777777" w:rsidR="00AB2B30" w:rsidRPr="00AC4FBC" w:rsidRDefault="006A7121">
            <w:pPr>
              <w:pStyle w:val="TAC"/>
            </w:pPr>
            <w:r w:rsidRPr="00AC4FBC">
              <w:t>F</w:t>
            </w:r>
            <w:r w:rsidRPr="00AC4FBC">
              <w:rPr>
                <w:vertAlign w:val="subscript"/>
              </w:rPr>
              <w:t>UL_low</w:t>
            </w:r>
            <w:r w:rsidRPr="00AC4FBC">
              <w:rPr>
                <w:b/>
                <w:i/>
                <w:vertAlign w:val="subscript"/>
              </w:rPr>
              <w:t xml:space="preserve"> </w:t>
            </w:r>
            <w:r w:rsidRPr="00AC4FBC">
              <w:rPr>
                <w:b/>
                <w:vertAlign w:val="subscript"/>
              </w:rPr>
              <w:t>-</w:t>
            </w:r>
            <w:r w:rsidRPr="00AC4FBC">
              <w:rPr>
                <w:b/>
              </w:rPr>
              <w:t xml:space="preserve"> </w:t>
            </w:r>
            <w:r w:rsidRPr="00AC4FBC">
              <w:t>F</w:t>
            </w:r>
            <w:r w:rsidRPr="00AC4FBC">
              <w:rPr>
                <w:vertAlign w:val="subscript"/>
              </w:rPr>
              <w:t>UL_high</w:t>
            </w:r>
          </w:p>
        </w:tc>
      </w:tr>
      <w:tr w:rsidR="00AB2B30" w:rsidRPr="00AC4FBC" w14:paraId="60CC1AA3" w14:textId="77777777">
        <w:tc>
          <w:tcPr>
            <w:tcW w:w="9466" w:type="dxa"/>
            <w:gridSpan w:val="7"/>
          </w:tcPr>
          <w:p w14:paraId="471BB82C" w14:textId="77777777" w:rsidR="00AB2B30" w:rsidRPr="00AC4FBC" w:rsidRDefault="006A7121">
            <w:pPr>
              <w:pStyle w:val="TAN"/>
            </w:pPr>
            <w:r w:rsidRPr="00AC4FBC">
              <w:t>Note 1:</w:t>
            </w:r>
            <w:r w:rsidRPr="00AC4FBC">
              <w:tab/>
              <w:t>Range 3 shall be tested only with the highest channel bandwidth.</w:t>
            </w:r>
          </w:p>
          <w:p w14:paraId="0D7557D7" w14:textId="77777777" w:rsidR="00AB2B30" w:rsidRPr="00AC4FBC" w:rsidRDefault="006A7121">
            <w:pPr>
              <w:pStyle w:val="TAN"/>
            </w:pPr>
            <w:r w:rsidRPr="00AC4FBC">
              <w:rPr>
                <w:rFonts w:cs="Arial"/>
                <w:szCs w:val="18"/>
              </w:rPr>
              <w:t>Note 2:</w:t>
            </w:r>
            <w:r w:rsidRPr="00AC4FBC">
              <w:rPr>
                <w:rFonts w:cs="Arial"/>
                <w:szCs w:val="18"/>
              </w:rPr>
              <w:tab/>
            </w:r>
            <w:r w:rsidRPr="00AC4FBC">
              <w:t>For the UE which supports both Band 11 and Band 21 the out of blocking is FFS.</w:t>
            </w:r>
          </w:p>
          <w:p w14:paraId="69B77D23" w14:textId="77777777" w:rsidR="00AB2B30" w:rsidRPr="00AC4FBC" w:rsidRDefault="006A7121">
            <w:pPr>
              <w:pStyle w:val="TAN"/>
              <w:rPr>
                <w:rFonts w:eastAsia="MS Mincho" w:cs="Arial"/>
              </w:rPr>
            </w:pPr>
            <w:r w:rsidRPr="00AC4FBC">
              <w:rPr>
                <w:rFonts w:eastAsia="MS Mincho" w:cs="Arial"/>
              </w:rPr>
              <w:t>Note 3:</w:t>
            </w:r>
            <w:r w:rsidRPr="00AC4FBC">
              <w:rPr>
                <w:rFonts w:eastAsia="MS Mincho" w:cs="Arial"/>
              </w:rPr>
              <w:tab/>
              <w:t>The power level of the interferer (</w:t>
            </w:r>
            <w:r w:rsidRPr="00AC4FBC">
              <w:rPr>
                <w:rFonts w:cs="Arial"/>
              </w:rPr>
              <w:t>P</w:t>
            </w:r>
            <w:r w:rsidRPr="00AC4FBC">
              <w:rPr>
                <w:rFonts w:cs="Arial"/>
                <w:vertAlign w:val="subscript"/>
              </w:rPr>
              <w:t>Interferer</w:t>
            </w:r>
            <w:r w:rsidRPr="00AC4FBC">
              <w:rPr>
                <w:rFonts w:eastAsia="MS Mincho" w:cs="Arial"/>
              </w:rPr>
              <w:t xml:space="preserve">) for Range 3 shall be modified to -20 dBm for </w:t>
            </w:r>
            <w:r w:rsidRPr="00AC4FBC">
              <w:rPr>
                <w:rFonts w:cs="Arial"/>
              </w:rPr>
              <w:t>F</w:t>
            </w:r>
            <w:r w:rsidRPr="00AC4FBC">
              <w:rPr>
                <w:rFonts w:cs="Arial"/>
                <w:vertAlign w:val="subscript"/>
              </w:rPr>
              <w:t>Interferer</w:t>
            </w:r>
            <w:r w:rsidRPr="00AC4FBC">
              <w:rPr>
                <w:rFonts w:eastAsia="MS Mincho" w:cs="Arial"/>
              </w:rPr>
              <w:t xml:space="preserve"> &gt; </w:t>
            </w:r>
            <w:r w:rsidRPr="00AC4FBC">
              <w:rPr>
                <w:rFonts w:cs="Arial"/>
              </w:rPr>
              <w:t>280</w:t>
            </w:r>
            <w:r w:rsidRPr="00AC4FBC">
              <w:rPr>
                <w:rFonts w:eastAsia="MS Mincho" w:cs="Arial"/>
              </w:rPr>
              <w:t xml:space="preserve">0 MHz and </w:t>
            </w:r>
            <w:r w:rsidRPr="00AC4FBC">
              <w:rPr>
                <w:rFonts w:cs="Arial"/>
              </w:rPr>
              <w:t>F</w:t>
            </w:r>
            <w:r w:rsidRPr="00AC4FBC">
              <w:rPr>
                <w:rFonts w:cs="Arial"/>
                <w:vertAlign w:val="subscript"/>
              </w:rPr>
              <w:t>Interferer</w:t>
            </w:r>
            <w:r w:rsidRPr="00AC4FBC">
              <w:rPr>
                <w:rFonts w:eastAsia="MS Mincho" w:cs="Arial"/>
              </w:rPr>
              <w:t xml:space="preserve"> &lt; 4400 MHz.</w:t>
            </w:r>
          </w:p>
          <w:p w14:paraId="3F48A419" w14:textId="77777777" w:rsidR="00AB2B30" w:rsidRPr="00AC4FBC" w:rsidRDefault="006A7121">
            <w:pPr>
              <w:pStyle w:val="TAN"/>
            </w:pPr>
            <w:r w:rsidRPr="00AC4FBC">
              <w:rPr>
                <w:rFonts w:eastAsia="MS Mincho" w:cs="Arial"/>
              </w:rPr>
              <w:t>Note 4:</w:t>
            </w:r>
            <w:r w:rsidRPr="00AC4FBC">
              <w:rPr>
                <w:rFonts w:eastAsia="MS Mincho" w:cs="Arial"/>
              </w:rPr>
              <w:tab/>
              <w:t>For the UE that supports both Band 4 and Band 66, the out-of-blocking frequency range for Band 4 is defined relative to F</w:t>
            </w:r>
            <w:r w:rsidRPr="00AC4FBC">
              <w:rPr>
                <w:rFonts w:eastAsia="MS Mincho" w:cs="Arial"/>
                <w:vertAlign w:val="subscript"/>
              </w:rPr>
              <w:t>DL_low</w:t>
            </w:r>
            <w:r w:rsidRPr="00AC4FBC">
              <w:rPr>
                <w:rFonts w:eastAsia="MS Mincho" w:cs="Arial"/>
              </w:rPr>
              <w:t xml:space="preserve"> and F</w:t>
            </w:r>
            <w:r w:rsidRPr="00AC4FBC">
              <w:rPr>
                <w:rFonts w:eastAsia="MS Mincho" w:cs="Arial"/>
                <w:vertAlign w:val="subscript"/>
              </w:rPr>
              <w:t>DL_high</w:t>
            </w:r>
            <w:r w:rsidRPr="00AC4FBC">
              <w:rPr>
                <w:rFonts w:eastAsia="MS Mincho" w:cs="Arial"/>
              </w:rPr>
              <w:t xml:space="preserve"> of Band 66.</w:t>
            </w:r>
          </w:p>
        </w:tc>
      </w:tr>
    </w:tbl>
    <w:p w14:paraId="1126CAF7" w14:textId="77777777" w:rsidR="00AB2B30" w:rsidRPr="00AC4FBC" w:rsidRDefault="00AB2B30"/>
    <w:p w14:paraId="184520DA" w14:textId="77777777" w:rsidR="00AB2B30" w:rsidRPr="00AC4FBC" w:rsidRDefault="006A7121">
      <w:pPr>
        <w:pStyle w:val="TH"/>
      </w:pPr>
      <w:bookmarkStart w:id="23197" w:name="_CRTable7_6B_3_3_53"/>
      <w:r w:rsidRPr="00AC4FBC">
        <w:t xml:space="preserve">Table </w:t>
      </w:r>
      <w:bookmarkEnd w:id="23197"/>
      <w:r w:rsidRPr="00AC4FBC">
        <w:t>7.6B.3.3.5-3: Out-of-band blocking parameters for NR bands with F</w:t>
      </w:r>
      <w:r w:rsidRPr="00AC4FBC">
        <w:rPr>
          <w:vertAlign w:val="subscript"/>
        </w:rPr>
        <w:t xml:space="preserve">DL_high </w:t>
      </w:r>
      <w:r w:rsidRPr="00AC4FBC">
        <w:rPr>
          <w:rFonts w:cs="Arial"/>
        </w:rPr>
        <w:t>&lt;</w:t>
      </w:r>
      <w:r w:rsidRPr="00AC4FBC">
        <w:t xml:space="preserve"> 2700 MHz and F</w:t>
      </w:r>
      <w:r w:rsidRPr="00AC4FBC">
        <w:rPr>
          <w:vertAlign w:val="subscript"/>
        </w:rPr>
        <w:t xml:space="preserve">UL_high </w:t>
      </w:r>
      <w:r w:rsidRPr="00AC4FBC">
        <w:rPr>
          <w:rFonts w:cs="Arial"/>
        </w:rPr>
        <w:t>&lt;</w:t>
      </w:r>
      <w:r w:rsidRPr="00AC4FBC">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1B18059C" w14:textId="77777777">
        <w:trPr>
          <w:jc w:val="center"/>
        </w:trPr>
        <w:tc>
          <w:tcPr>
            <w:tcW w:w="1487" w:type="dxa"/>
            <w:vMerge w:val="restart"/>
            <w:shd w:val="clear" w:color="auto" w:fill="auto"/>
            <w:vAlign w:val="center"/>
          </w:tcPr>
          <w:p w14:paraId="2F0A0ABC" w14:textId="77777777" w:rsidR="00AB2B30" w:rsidRPr="00AC4FBC" w:rsidRDefault="006A7121">
            <w:pPr>
              <w:pStyle w:val="TAH"/>
            </w:pPr>
            <w:r w:rsidRPr="00AC4FBC">
              <w:t>RX parameter</w:t>
            </w:r>
          </w:p>
        </w:tc>
        <w:tc>
          <w:tcPr>
            <w:tcW w:w="907" w:type="dxa"/>
            <w:vMerge w:val="restart"/>
            <w:vAlign w:val="center"/>
          </w:tcPr>
          <w:p w14:paraId="2F4AA956" w14:textId="77777777" w:rsidR="00AB2B30" w:rsidRPr="00AC4FBC" w:rsidRDefault="006A7121">
            <w:pPr>
              <w:pStyle w:val="TAH"/>
            </w:pPr>
            <w:r w:rsidRPr="00AC4FBC">
              <w:t>Units</w:t>
            </w:r>
          </w:p>
        </w:tc>
        <w:tc>
          <w:tcPr>
            <w:tcW w:w="6510" w:type="dxa"/>
            <w:gridSpan w:val="5"/>
            <w:vAlign w:val="center"/>
          </w:tcPr>
          <w:p w14:paraId="5E4F1651" w14:textId="77777777" w:rsidR="00AB2B30" w:rsidRPr="00AC4FBC" w:rsidRDefault="006A7121">
            <w:pPr>
              <w:pStyle w:val="TAH"/>
            </w:pPr>
            <w:r w:rsidRPr="00AC4FBC">
              <w:t>Channel bandwidth</w:t>
            </w:r>
          </w:p>
        </w:tc>
      </w:tr>
      <w:tr w:rsidR="00AB2B30" w:rsidRPr="00AC4FBC" w14:paraId="6CD90A4A" w14:textId="77777777">
        <w:trPr>
          <w:jc w:val="center"/>
        </w:trPr>
        <w:tc>
          <w:tcPr>
            <w:tcW w:w="1487" w:type="dxa"/>
            <w:vMerge/>
            <w:shd w:val="clear" w:color="auto" w:fill="auto"/>
            <w:vAlign w:val="center"/>
          </w:tcPr>
          <w:p w14:paraId="039BDF88" w14:textId="77777777" w:rsidR="00AB2B30" w:rsidRPr="00AC4FBC" w:rsidRDefault="00AB2B30">
            <w:pPr>
              <w:pStyle w:val="TAH"/>
            </w:pPr>
          </w:p>
        </w:tc>
        <w:tc>
          <w:tcPr>
            <w:tcW w:w="907" w:type="dxa"/>
            <w:vMerge/>
            <w:vAlign w:val="center"/>
          </w:tcPr>
          <w:p w14:paraId="0DDB1E2E" w14:textId="77777777" w:rsidR="00AB2B30" w:rsidRPr="00AC4FBC" w:rsidRDefault="00AB2B30">
            <w:pPr>
              <w:pStyle w:val="TAH"/>
            </w:pPr>
          </w:p>
        </w:tc>
        <w:tc>
          <w:tcPr>
            <w:tcW w:w="1302" w:type="dxa"/>
            <w:vAlign w:val="center"/>
          </w:tcPr>
          <w:p w14:paraId="2A217FE9" w14:textId="77777777" w:rsidR="00AB2B30" w:rsidRPr="00AC4FBC" w:rsidRDefault="006A7121">
            <w:pPr>
              <w:pStyle w:val="TAH"/>
            </w:pPr>
            <w:r w:rsidRPr="00AC4FBC">
              <w:t>5 MHz</w:t>
            </w:r>
          </w:p>
        </w:tc>
        <w:tc>
          <w:tcPr>
            <w:tcW w:w="1302" w:type="dxa"/>
            <w:vAlign w:val="center"/>
          </w:tcPr>
          <w:p w14:paraId="6234E622" w14:textId="77777777" w:rsidR="00AB2B30" w:rsidRPr="00AC4FBC" w:rsidRDefault="006A7121">
            <w:pPr>
              <w:pStyle w:val="TAH"/>
            </w:pPr>
            <w:r w:rsidRPr="00AC4FBC">
              <w:t>10 MHz</w:t>
            </w:r>
          </w:p>
        </w:tc>
        <w:tc>
          <w:tcPr>
            <w:tcW w:w="1302" w:type="dxa"/>
            <w:vAlign w:val="center"/>
          </w:tcPr>
          <w:p w14:paraId="226D940C" w14:textId="77777777" w:rsidR="00AB2B30" w:rsidRPr="00AC4FBC" w:rsidRDefault="006A7121">
            <w:pPr>
              <w:pStyle w:val="TAH"/>
            </w:pPr>
            <w:r w:rsidRPr="00AC4FBC">
              <w:t>15 MHz</w:t>
            </w:r>
          </w:p>
        </w:tc>
        <w:tc>
          <w:tcPr>
            <w:tcW w:w="1302" w:type="dxa"/>
            <w:vAlign w:val="center"/>
          </w:tcPr>
          <w:p w14:paraId="60D56733" w14:textId="77777777" w:rsidR="00AB2B30" w:rsidRPr="00AC4FBC" w:rsidRDefault="006A7121">
            <w:pPr>
              <w:pStyle w:val="TAH"/>
            </w:pPr>
            <w:r w:rsidRPr="00AC4FBC">
              <w:t>20 MHz</w:t>
            </w:r>
          </w:p>
        </w:tc>
        <w:tc>
          <w:tcPr>
            <w:tcW w:w="1302" w:type="dxa"/>
            <w:vAlign w:val="center"/>
          </w:tcPr>
          <w:p w14:paraId="75E4FD5F" w14:textId="77777777" w:rsidR="00AB2B30" w:rsidRPr="00AC4FBC" w:rsidRDefault="006A7121">
            <w:pPr>
              <w:pStyle w:val="TAH"/>
            </w:pPr>
            <w:r w:rsidRPr="00AC4FBC">
              <w:t>25 MHz</w:t>
            </w:r>
          </w:p>
        </w:tc>
      </w:tr>
      <w:tr w:rsidR="00AB2B30" w:rsidRPr="00AC4FBC" w14:paraId="0DC78B25" w14:textId="77777777">
        <w:trPr>
          <w:jc w:val="center"/>
        </w:trPr>
        <w:tc>
          <w:tcPr>
            <w:tcW w:w="1487" w:type="dxa"/>
            <w:vMerge w:val="restart"/>
            <w:shd w:val="clear" w:color="auto" w:fill="auto"/>
          </w:tcPr>
          <w:p w14:paraId="5D6C9E8F" w14:textId="77777777" w:rsidR="00AB2B30" w:rsidRPr="00AC4FBC" w:rsidRDefault="006A7121">
            <w:pPr>
              <w:pStyle w:val="TAC"/>
            </w:pPr>
            <w:r w:rsidRPr="00AC4FBC">
              <w:t>Power in transmission bandwidth configuration</w:t>
            </w:r>
          </w:p>
        </w:tc>
        <w:tc>
          <w:tcPr>
            <w:tcW w:w="907" w:type="dxa"/>
          </w:tcPr>
          <w:p w14:paraId="2B0BC086" w14:textId="77777777" w:rsidR="00AB2B30" w:rsidRPr="00AC4FBC" w:rsidRDefault="006A7121">
            <w:pPr>
              <w:pStyle w:val="TAC"/>
            </w:pPr>
            <w:r w:rsidRPr="00AC4FBC">
              <w:t>dBm</w:t>
            </w:r>
          </w:p>
        </w:tc>
        <w:tc>
          <w:tcPr>
            <w:tcW w:w="6510" w:type="dxa"/>
            <w:gridSpan w:val="5"/>
          </w:tcPr>
          <w:p w14:paraId="7CE58FB8" w14:textId="77777777" w:rsidR="00AB2B30" w:rsidRPr="00AC4FBC" w:rsidRDefault="006A7121">
            <w:pPr>
              <w:pStyle w:val="TAC"/>
            </w:pPr>
            <w:r w:rsidRPr="00AC4FBC">
              <w:t>REFSENS + channel bandwidth specific value below</w:t>
            </w:r>
          </w:p>
        </w:tc>
      </w:tr>
      <w:tr w:rsidR="00AB2B30" w:rsidRPr="00AC4FBC" w14:paraId="4A29C084" w14:textId="77777777">
        <w:trPr>
          <w:jc w:val="center"/>
        </w:trPr>
        <w:tc>
          <w:tcPr>
            <w:tcW w:w="1487" w:type="dxa"/>
            <w:vMerge/>
            <w:shd w:val="clear" w:color="auto" w:fill="auto"/>
          </w:tcPr>
          <w:p w14:paraId="3B31C350" w14:textId="77777777" w:rsidR="00AB2B30" w:rsidRPr="00AC4FBC" w:rsidRDefault="00AB2B30">
            <w:pPr>
              <w:pStyle w:val="TAC"/>
            </w:pPr>
          </w:p>
        </w:tc>
        <w:tc>
          <w:tcPr>
            <w:tcW w:w="907" w:type="dxa"/>
          </w:tcPr>
          <w:p w14:paraId="7F1EA8BA" w14:textId="77777777" w:rsidR="00AB2B30" w:rsidRPr="00AC4FBC" w:rsidRDefault="006A7121">
            <w:pPr>
              <w:pStyle w:val="TAC"/>
            </w:pPr>
            <w:r w:rsidRPr="00AC4FBC">
              <w:t>dB</w:t>
            </w:r>
          </w:p>
        </w:tc>
        <w:tc>
          <w:tcPr>
            <w:tcW w:w="1302" w:type="dxa"/>
          </w:tcPr>
          <w:p w14:paraId="563BF183" w14:textId="77777777" w:rsidR="00AB2B30" w:rsidRPr="00AC4FBC" w:rsidRDefault="006A7121">
            <w:pPr>
              <w:pStyle w:val="TAC"/>
            </w:pPr>
            <w:r w:rsidRPr="00AC4FBC">
              <w:t>6</w:t>
            </w:r>
          </w:p>
        </w:tc>
        <w:tc>
          <w:tcPr>
            <w:tcW w:w="1302" w:type="dxa"/>
          </w:tcPr>
          <w:p w14:paraId="54AD17DD" w14:textId="77777777" w:rsidR="00AB2B30" w:rsidRPr="00AC4FBC" w:rsidRDefault="006A7121">
            <w:pPr>
              <w:pStyle w:val="TAC"/>
            </w:pPr>
            <w:r w:rsidRPr="00AC4FBC">
              <w:t>6</w:t>
            </w:r>
          </w:p>
        </w:tc>
        <w:tc>
          <w:tcPr>
            <w:tcW w:w="1302" w:type="dxa"/>
          </w:tcPr>
          <w:p w14:paraId="0F795AFF" w14:textId="77777777" w:rsidR="00AB2B30" w:rsidRPr="00AC4FBC" w:rsidRDefault="006A7121">
            <w:pPr>
              <w:pStyle w:val="TAC"/>
            </w:pPr>
            <w:r w:rsidRPr="00AC4FBC">
              <w:t>7</w:t>
            </w:r>
          </w:p>
        </w:tc>
        <w:tc>
          <w:tcPr>
            <w:tcW w:w="1302" w:type="dxa"/>
          </w:tcPr>
          <w:p w14:paraId="3DA496B8" w14:textId="77777777" w:rsidR="00AB2B30" w:rsidRPr="00AC4FBC" w:rsidRDefault="006A7121">
            <w:pPr>
              <w:pStyle w:val="TAC"/>
            </w:pPr>
            <w:r w:rsidRPr="00AC4FBC">
              <w:t>9</w:t>
            </w:r>
          </w:p>
        </w:tc>
        <w:tc>
          <w:tcPr>
            <w:tcW w:w="1302" w:type="dxa"/>
          </w:tcPr>
          <w:p w14:paraId="6E36DF84" w14:textId="77777777" w:rsidR="00AB2B30" w:rsidRPr="00AC4FBC" w:rsidRDefault="006A7121">
            <w:pPr>
              <w:pStyle w:val="TAC"/>
            </w:pPr>
            <w:r w:rsidRPr="00AC4FBC">
              <w:t>10</w:t>
            </w:r>
          </w:p>
        </w:tc>
      </w:tr>
      <w:tr w:rsidR="00AB2B30" w:rsidRPr="00AC4FBC" w14:paraId="0C451C2A" w14:textId="77777777">
        <w:trPr>
          <w:jc w:val="center"/>
        </w:trPr>
        <w:tc>
          <w:tcPr>
            <w:tcW w:w="1487" w:type="dxa"/>
            <w:vMerge w:val="restart"/>
            <w:shd w:val="clear" w:color="auto" w:fill="auto"/>
            <w:vAlign w:val="center"/>
          </w:tcPr>
          <w:p w14:paraId="3ECB61A5" w14:textId="77777777" w:rsidR="00AB2B30" w:rsidRPr="00AC4FBC" w:rsidRDefault="006A7121">
            <w:pPr>
              <w:pStyle w:val="TAH"/>
            </w:pPr>
            <w:r w:rsidRPr="00AC4FBC">
              <w:t>RX parameter</w:t>
            </w:r>
          </w:p>
        </w:tc>
        <w:tc>
          <w:tcPr>
            <w:tcW w:w="907" w:type="dxa"/>
            <w:vMerge w:val="restart"/>
            <w:vAlign w:val="center"/>
          </w:tcPr>
          <w:p w14:paraId="1B6DBAAE" w14:textId="77777777" w:rsidR="00AB2B30" w:rsidRPr="00AC4FBC" w:rsidRDefault="006A7121">
            <w:pPr>
              <w:pStyle w:val="TAH"/>
            </w:pPr>
            <w:r w:rsidRPr="00AC4FBC">
              <w:t>Units</w:t>
            </w:r>
          </w:p>
        </w:tc>
        <w:tc>
          <w:tcPr>
            <w:tcW w:w="6510" w:type="dxa"/>
            <w:gridSpan w:val="5"/>
            <w:vAlign w:val="center"/>
          </w:tcPr>
          <w:p w14:paraId="5B9F607A" w14:textId="77777777" w:rsidR="00AB2B30" w:rsidRPr="00AC4FBC" w:rsidRDefault="006A7121">
            <w:pPr>
              <w:pStyle w:val="TAH"/>
            </w:pPr>
            <w:r w:rsidRPr="00AC4FBC">
              <w:t>Channel bandwidth</w:t>
            </w:r>
          </w:p>
        </w:tc>
      </w:tr>
      <w:tr w:rsidR="00AB2B30" w:rsidRPr="00AC4FBC" w14:paraId="1C70340F" w14:textId="77777777">
        <w:trPr>
          <w:jc w:val="center"/>
        </w:trPr>
        <w:tc>
          <w:tcPr>
            <w:tcW w:w="1487" w:type="dxa"/>
            <w:vMerge/>
            <w:shd w:val="clear" w:color="auto" w:fill="auto"/>
            <w:vAlign w:val="center"/>
          </w:tcPr>
          <w:p w14:paraId="525623B1" w14:textId="77777777" w:rsidR="00AB2B30" w:rsidRPr="00AC4FBC" w:rsidRDefault="00AB2B30">
            <w:pPr>
              <w:pStyle w:val="TAH"/>
            </w:pPr>
          </w:p>
        </w:tc>
        <w:tc>
          <w:tcPr>
            <w:tcW w:w="907" w:type="dxa"/>
            <w:vMerge/>
            <w:vAlign w:val="center"/>
          </w:tcPr>
          <w:p w14:paraId="4DA40C20" w14:textId="77777777" w:rsidR="00AB2B30" w:rsidRPr="00AC4FBC" w:rsidRDefault="00AB2B30">
            <w:pPr>
              <w:pStyle w:val="TAH"/>
            </w:pPr>
          </w:p>
        </w:tc>
        <w:tc>
          <w:tcPr>
            <w:tcW w:w="1302" w:type="dxa"/>
            <w:vAlign w:val="center"/>
          </w:tcPr>
          <w:p w14:paraId="297204C3" w14:textId="77777777" w:rsidR="00AB2B30" w:rsidRPr="00AC4FBC" w:rsidRDefault="006A7121">
            <w:pPr>
              <w:pStyle w:val="TAH"/>
            </w:pPr>
            <w:r w:rsidRPr="00AC4FBC">
              <w:t>30 MHz</w:t>
            </w:r>
          </w:p>
        </w:tc>
        <w:tc>
          <w:tcPr>
            <w:tcW w:w="1302" w:type="dxa"/>
            <w:vAlign w:val="center"/>
          </w:tcPr>
          <w:p w14:paraId="162D7E37" w14:textId="77777777" w:rsidR="00AB2B30" w:rsidRPr="00AC4FBC" w:rsidRDefault="006A7121">
            <w:pPr>
              <w:pStyle w:val="TAH"/>
            </w:pPr>
            <w:r w:rsidRPr="00AC4FBC">
              <w:t>40 MHz</w:t>
            </w:r>
          </w:p>
        </w:tc>
        <w:tc>
          <w:tcPr>
            <w:tcW w:w="1302" w:type="dxa"/>
            <w:vAlign w:val="center"/>
          </w:tcPr>
          <w:p w14:paraId="6A4FC17F" w14:textId="77777777" w:rsidR="00AB2B30" w:rsidRPr="00AC4FBC" w:rsidRDefault="006A7121">
            <w:pPr>
              <w:pStyle w:val="TAH"/>
            </w:pPr>
            <w:r w:rsidRPr="00AC4FBC">
              <w:t>50 MHz</w:t>
            </w:r>
          </w:p>
        </w:tc>
        <w:tc>
          <w:tcPr>
            <w:tcW w:w="1302" w:type="dxa"/>
          </w:tcPr>
          <w:p w14:paraId="10BF03D9" w14:textId="77777777" w:rsidR="00AB2B30" w:rsidRPr="00AC4FBC" w:rsidRDefault="006A7121">
            <w:pPr>
              <w:pStyle w:val="TAH"/>
            </w:pPr>
            <w:r w:rsidRPr="00AC4FBC">
              <w:t>60 MHz</w:t>
            </w:r>
          </w:p>
        </w:tc>
        <w:tc>
          <w:tcPr>
            <w:tcW w:w="1302" w:type="dxa"/>
          </w:tcPr>
          <w:p w14:paraId="0B036617" w14:textId="77777777" w:rsidR="00AB2B30" w:rsidRPr="00AC4FBC" w:rsidRDefault="006A7121">
            <w:pPr>
              <w:pStyle w:val="TAH"/>
            </w:pPr>
            <w:r w:rsidRPr="00AC4FBC">
              <w:t>80 MHz</w:t>
            </w:r>
          </w:p>
        </w:tc>
      </w:tr>
      <w:tr w:rsidR="00AB2B30" w:rsidRPr="00AC4FBC" w14:paraId="6DCBD8B2" w14:textId="77777777">
        <w:trPr>
          <w:jc w:val="center"/>
        </w:trPr>
        <w:tc>
          <w:tcPr>
            <w:tcW w:w="1487" w:type="dxa"/>
            <w:vMerge w:val="restart"/>
            <w:shd w:val="clear" w:color="auto" w:fill="auto"/>
          </w:tcPr>
          <w:p w14:paraId="1789E3AA" w14:textId="77777777" w:rsidR="00AB2B30" w:rsidRPr="00AC4FBC" w:rsidRDefault="006A7121">
            <w:pPr>
              <w:pStyle w:val="TAC"/>
            </w:pPr>
            <w:r w:rsidRPr="00AC4FBC">
              <w:t>Power in transmission bandwidth configuration</w:t>
            </w:r>
          </w:p>
        </w:tc>
        <w:tc>
          <w:tcPr>
            <w:tcW w:w="907" w:type="dxa"/>
          </w:tcPr>
          <w:p w14:paraId="1FEFBDC9" w14:textId="77777777" w:rsidR="00AB2B30" w:rsidRPr="00AC4FBC" w:rsidRDefault="006A7121">
            <w:pPr>
              <w:pStyle w:val="TAC"/>
            </w:pPr>
            <w:r w:rsidRPr="00AC4FBC">
              <w:t>dBm</w:t>
            </w:r>
          </w:p>
        </w:tc>
        <w:tc>
          <w:tcPr>
            <w:tcW w:w="6510" w:type="dxa"/>
            <w:gridSpan w:val="5"/>
          </w:tcPr>
          <w:p w14:paraId="4B50975E" w14:textId="77777777" w:rsidR="00AB2B30" w:rsidRPr="00AC4FBC" w:rsidRDefault="006A7121">
            <w:pPr>
              <w:pStyle w:val="TAC"/>
            </w:pPr>
            <w:r w:rsidRPr="00AC4FBC">
              <w:t>REFSENS + channel bandwidth specific value below</w:t>
            </w:r>
          </w:p>
        </w:tc>
      </w:tr>
      <w:tr w:rsidR="00AB2B30" w:rsidRPr="00AC4FBC" w14:paraId="08ECEAB3" w14:textId="77777777">
        <w:trPr>
          <w:jc w:val="center"/>
        </w:trPr>
        <w:tc>
          <w:tcPr>
            <w:tcW w:w="1487" w:type="dxa"/>
            <w:vMerge/>
            <w:shd w:val="clear" w:color="auto" w:fill="auto"/>
          </w:tcPr>
          <w:p w14:paraId="404525EA" w14:textId="77777777" w:rsidR="00AB2B30" w:rsidRPr="00AC4FBC" w:rsidRDefault="00AB2B30">
            <w:pPr>
              <w:pStyle w:val="TAL"/>
            </w:pPr>
          </w:p>
        </w:tc>
        <w:tc>
          <w:tcPr>
            <w:tcW w:w="907" w:type="dxa"/>
          </w:tcPr>
          <w:p w14:paraId="37CC6896" w14:textId="77777777" w:rsidR="00AB2B30" w:rsidRPr="00AC4FBC" w:rsidRDefault="006A7121">
            <w:pPr>
              <w:pStyle w:val="TAC"/>
            </w:pPr>
            <w:r w:rsidRPr="00AC4FBC">
              <w:t>dB</w:t>
            </w:r>
          </w:p>
        </w:tc>
        <w:tc>
          <w:tcPr>
            <w:tcW w:w="1302" w:type="dxa"/>
          </w:tcPr>
          <w:p w14:paraId="37D50F85" w14:textId="77777777" w:rsidR="00AB2B30" w:rsidRPr="00AC4FBC" w:rsidRDefault="006A7121">
            <w:pPr>
              <w:pStyle w:val="TAC"/>
            </w:pPr>
            <w:r w:rsidRPr="00AC4FBC">
              <w:t>11</w:t>
            </w:r>
          </w:p>
        </w:tc>
        <w:tc>
          <w:tcPr>
            <w:tcW w:w="1302" w:type="dxa"/>
          </w:tcPr>
          <w:p w14:paraId="03C130AB" w14:textId="77777777" w:rsidR="00AB2B30" w:rsidRPr="00AC4FBC" w:rsidRDefault="006A7121">
            <w:pPr>
              <w:pStyle w:val="TAC"/>
            </w:pPr>
            <w:r w:rsidRPr="00AC4FBC">
              <w:t>12</w:t>
            </w:r>
          </w:p>
        </w:tc>
        <w:tc>
          <w:tcPr>
            <w:tcW w:w="1302" w:type="dxa"/>
          </w:tcPr>
          <w:p w14:paraId="2574D150" w14:textId="77777777" w:rsidR="00AB2B30" w:rsidRPr="00AC4FBC" w:rsidRDefault="006A7121">
            <w:pPr>
              <w:pStyle w:val="TAC"/>
            </w:pPr>
            <w:r w:rsidRPr="00AC4FBC">
              <w:t>13</w:t>
            </w:r>
          </w:p>
        </w:tc>
        <w:tc>
          <w:tcPr>
            <w:tcW w:w="1302" w:type="dxa"/>
          </w:tcPr>
          <w:p w14:paraId="0D8E9E97" w14:textId="77777777" w:rsidR="00AB2B30" w:rsidRPr="00AC4FBC" w:rsidRDefault="006A7121">
            <w:pPr>
              <w:pStyle w:val="TAC"/>
            </w:pPr>
            <w:r w:rsidRPr="00AC4FBC">
              <w:t>14</w:t>
            </w:r>
          </w:p>
        </w:tc>
        <w:tc>
          <w:tcPr>
            <w:tcW w:w="1302" w:type="dxa"/>
          </w:tcPr>
          <w:p w14:paraId="3366C6FF" w14:textId="77777777" w:rsidR="00AB2B30" w:rsidRPr="00AC4FBC" w:rsidRDefault="006A7121">
            <w:pPr>
              <w:pStyle w:val="TAC"/>
            </w:pPr>
            <w:r w:rsidRPr="00AC4FBC">
              <w:t>15</w:t>
            </w:r>
          </w:p>
        </w:tc>
      </w:tr>
      <w:tr w:rsidR="00AB2B30" w:rsidRPr="00AC4FBC" w14:paraId="6A950CE2" w14:textId="77777777">
        <w:trPr>
          <w:jc w:val="center"/>
        </w:trPr>
        <w:tc>
          <w:tcPr>
            <w:tcW w:w="1487" w:type="dxa"/>
            <w:vMerge w:val="restart"/>
            <w:shd w:val="clear" w:color="auto" w:fill="auto"/>
            <w:vAlign w:val="center"/>
          </w:tcPr>
          <w:p w14:paraId="03F48223" w14:textId="77777777" w:rsidR="00AB2B30" w:rsidRPr="00AC4FBC" w:rsidRDefault="006A7121">
            <w:pPr>
              <w:pStyle w:val="TAH"/>
            </w:pPr>
            <w:r w:rsidRPr="00AC4FBC">
              <w:t>RX parameter</w:t>
            </w:r>
          </w:p>
        </w:tc>
        <w:tc>
          <w:tcPr>
            <w:tcW w:w="907" w:type="dxa"/>
            <w:vMerge w:val="restart"/>
            <w:vAlign w:val="center"/>
          </w:tcPr>
          <w:p w14:paraId="56313987" w14:textId="77777777" w:rsidR="00AB2B30" w:rsidRPr="00AC4FBC" w:rsidRDefault="006A7121">
            <w:pPr>
              <w:pStyle w:val="TAH"/>
            </w:pPr>
            <w:r w:rsidRPr="00AC4FBC">
              <w:t>Units</w:t>
            </w:r>
          </w:p>
        </w:tc>
        <w:tc>
          <w:tcPr>
            <w:tcW w:w="6510" w:type="dxa"/>
            <w:gridSpan w:val="5"/>
            <w:vAlign w:val="center"/>
          </w:tcPr>
          <w:p w14:paraId="3978CE74" w14:textId="77777777" w:rsidR="00AB2B30" w:rsidRPr="00AC4FBC" w:rsidRDefault="006A7121">
            <w:pPr>
              <w:pStyle w:val="TAH"/>
            </w:pPr>
            <w:r w:rsidRPr="00AC4FBC">
              <w:t>Channel bandwidth</w:t>
            </w:r>
          </w:p>
        </w:tc>
      </w:tr>
      <w:tr w:rsidR="00AB2B30" w:rsidRPr="00AC4FBC" w14:paraId="31F313EF" w14:textId="77777777">
        <w:trPr>
          <w:jc w:val="center"/>
        </w:trPr>
        <w:tc>
          <w:tcPr>
            <w:tcW w:w="1487" w:type="dxa"/>
            <w:vMerge/>
            <w:shd w:val="clear" w:color="auto" w:fill="auto"/>
            <w:vAlign w:val="center"/>
          </w:tcPr>
          <w:p w14:paraId="731C24A6" w14:textId="77777777" w:rsidR="00AB2B30" w:rsidRPr="00AC4FBC" w:rsidRDefault="00AB2B30">
            <w:pPr>
              <w:pStyle w:val="TAL"/>
            </w:pPr>
          </w:p>
        </w:tc>
        <w:tc>
          <w:tcPr>
            <w:tcW w:w="907" w:type="dxa"/>
            <w:vMerge/>
            <w:vAlign w:val="center"/>
          </w:tcPr>
          <w:p w14:paraId="19B6D963" w14:textId="77777777" w:rsidR="00AB2B30" w:rsidRPr="00AC4FBC" w:rsidRDefault="00AB2B30">
            <w:pPr>
              <w:pStyle w:val="TAC"/>
            </w:pPr>
          </w:p>
        </w:tc>
        <w:tc>
          <w:tcPr>
            <w:tcW w:w="1302" w:type="dxa"/>
          </w:tcPr>
          <w:p w14:paraId="16BE5FCB" w14:textId="77777777" w:rsidR="00AB2B30" w:rsidRPr="00AC4FBC" w:rsidRDefault="006A7121">
            <w:pPr>
              <w:pStyle w:val="TAH"/>
            </w:pPr>
            <w:r w:rsidRPr="00AC4FBC">
              <w:t>90 MHz</w:t>
            </w:r>
          </w:p>
        </w:tc>
        <w:tc>
          <w:tcPr>
            <w:tcW w:w="1302" w:type="dxa"/>
          </w:tcPr>
          <w:p w14:paraId="206DA466" w14:textId="77777777" w:rsidR="00AB2B30" w:rsidRPr="00AC4FBC" w:rsidRDefault="006A7121">
            <w:pPr>
              <w:pStyle w:val="TAH"/>
            </w:pPr>
            <w:r w:rsidRPr="00AC4FBC">
              <w:t>100 MHz</w:t>
            </w:r>
          </w:p>
        </w:tc>
        <w:tc>
          <w:tcPr>
            <w:tcW w:w="1302" w:type="dxa"/>
          </w:tcPr>
          <w:p w14:paraId="294892A1" w14:textId="77777777" w:rsidR="00AB2B30" w:rsidRPr="00AC4FBC" w:rsidRDefault="00AB2B30">
            <w:pPr>
              <w:pStyle w:val="TAC"/>
            </w:pPr>
          </w:p>
        </w:tc>
        <w:tc>
          <w:tcPr>
            <w:tcW w:w="1302" w:type="dxa"/>
          </w:tcPr>
          <w:p w14:paraId="602DFF75" w14:textId="77777777" w:rsidR="00AB2B30" w:rsidRPr="00AC4FBC" w:rsidRDefault="00AB2B30">
            <w:pPr>
              <w:pStyle w:val="TAC"/>
            </w:pPr>
          </w:p>
        </w:tc>
        <w:tc>
          <w:tcPr>
            <w:tcW w:w="1302" w:type="dxa"/>
          </w:tcPr>
          <w:p w14:paraId="5FAE0498" w14:textId="77777777" w:rsidR="00AB2B30" w:rsidRPr="00AC4FBC" w:rsidRDefault="00AB2B30">
            <w:pPr>
              <w:pStyle w:val="TAC"/>
            </w:pPr>
          </w:p>
        </w:tc>
      </w:tr>
      <w:tr w:rsidR="00AB2B30" w:rsidRPr="00AC4FBC" w14:paraId="7EF566CA" w14:textId="77777777">
        <w:trPr>
          <w:jc w:val="center"/>
        </w:trPr>
        <w:tc>
          <w:tcPr>
            <w:tcW w:w="1487" w:type="dxa"/>
            <w:vMerge w:val="restart"/>
            <w:shd w:val="clear" w:color="auto" w:fill="auto"/>
          </w:tcPr>
          <w:p w14:paraId="5550940F" w14:textId="77777777" w:rsidR="00AB2B30" w:rsidRPr="00AC4FBC" w:rsidRDefault="006A7121">
            <w:pPr>
              <w:pStyle w:val="TAL"/>
            </w:pPr>
            <w:r w:rsidRPr="00AC4FBC">
              <w:t>Power in transmission bandwidth configuration</w:t>
            </w:r>
          </w:p>
        </w:tc>
        <w:tc>
          <w:tcPr>
            <w:tcW w:w="907" w:type="dxa"/>
          </w:tcPr>
          <w:p w14:paraId="0F4CF44B" w14:textId="77777777" w:rsidR="00AB2B30" w:rsidRPr="00AC4FBC" w:rsidRDefault="006A7121">
            <w:pPr>
              <w:pStyle w:val="TAC"/>
            </w:pPr>
            <w:r w:rsidRPr="00AC4FBC">
              <w:t>dBm</w:t>
            </w:r>
          </w:p>
        </w:tc>
        <w:tc>
          <w:tcPr>
            <w:tcW w:w="2604" w:type="dxa"/>
            <w:gridSpan w:val="2"/>
          </w:tcPr>
          <w:p w14:paraId="1644A9DB" w14:textId="77777777" w:rsidR="00AB2B30" w:rsidRPr="00AC4FBC" w:rsidRDefault="006A7121">
            <w:pPr>
              <w:pStyle w:val="TAC"/>
            </w:pPr>
            <w:r w:rsidRPr="00AC4FBC">
              <w:t>REFSENS + channel bandwidth specific value below</w:t>
            </w:r>
          </w:p>
        </w:tc>
        <w:tc>
          <w:tcPr>
            <w:tcW w:w="1302" w:type="dxa"/>
          </w:tcPr>
          <w:p w14:paraId="6334EA68" w14:textId="77777777" w:rsidR="00AB2B30" w:rsidRPr="00AC4FBC" w:rsidRDefault="00AB2B30">
            <w:pPr>
              <w:pStyle w:val="TAC"/>
            </w:pPr>
          </w:p>
        </w:tc>
        <w:tc>
          <w:tcPr>
            <w:tcW w:w="1302" w:type="dxa"/>
          </w:tcPr>
          <w:p w14:paraId="00118C4D" w14:textId="77777777" w:rsidR="00AB2B30" w:rsidRPr="00AC4FBC" w:rsidRDefault="00AB2B30">
            <w:pPr>
              <w:pStyle w:val="TAC"/>
            </w:pPr>
          </w:p>
        </w:tc>
        <w:tc>
          <w:tcPr>
            <w:tcW w:w="1302" w:type="dxa"/>
          </w:tcPr>
          <w:p w14:paraId="3C400465" w14:textId="77777777" w:rsidR="00AB2B30" w:rsidRPr="00AC4FBC" w:rsidRDefault="00AB2B30">
            <w:pPr>
              <w:pStyle w:val="TAC"/>
            </w:pPr>
          </w:p>
        </w:tc>
      </w:tr>
      <w:tr w:rsidR="00AB2B30" w:rsidRPr="00AC4FBC" w14:paraId="68C3088D" w14:textId="77777777">
        <w:trPr>
          <w:jc w:val="center"/>
        </w:trPr>
        <w:tc>
          <w:tcPr>
            <w:tcW w:w="1487" w:type="dxa"/>
            <w:vMerge/>
            <w:shd w:val="clear" w:color="auto" w:fill="auto"/>
          </w:tcPr>
          <w:p w14:paraId="27754187" w14:textId="77777777" w:rsidR="00AB2B30" w:rsidRPr="00AC4FBC" w:rsidRDefault="00AB2B30">
            <w:pPr>
              <w:pStyle w:val="TAL"/>
            </w:pPr>
          </w:p>
        </w:tc>
        <w:tc>
          <w:tcPr>
            <w:tcW w:w="907" w:type="dxa"/>
          </w:tcPr>
          <w:p w14:paraId="585FB27B" w14:textId="77777777" w:rsidR="00AB2B30" w:rsidRPr="00AC4FBC" w:rsidRDefault="006A7121">
            <w:pPr>
              <w:pStyle w:val="TAC"/>
            </w:pPr>
            <w:r w:rsidRPr="00AC4FBC">
              <w:t>dB</w:t>
            </w:r>
          </w:p>
        </w:tc>
        <w:tc>
          <w:tcPr>
            <w:tcW w:w="1302" w:type="dxa"/>
          </w:tcPr>
          <w:p w14:paraId="6A4EFBBD" w14:textId="77777777" w:rsidR="00AB2B30" w:rsidRPr="00AC4FBC" w:rsidRDefault="006A7121">
            <w:pPr>
              <w:pStyle w:val="TAC"/>
            </w:pPr>
            <w:r w:rsidRPr="00AC4FBC">
              <w:t>15.5</w:t>
            </w:r>
          </w:p>
        </w:tc>
        <w:tc>
          <w:tcPr>
            <w:tcW w:w="1302" w:type="dxa"/>
          </w:tcPr>
          <w:p w14:paraId="731C6071" w14:textId="77777777" w:rsidR="00AB2B30" w:rsidRPr="00AC4FBC" w:rsidRDefault="006A7121">
            <w:pPr>
              <w:pStyle w:val="TAC"/>
            </w:pPr>
            <w:r w:rsidRPr="00AC4FBC">
              <w:t>16</w:t>
            </w:r>
          </w:p>
        </w:tc>
        <w:tc>
          <w:tcPr>
            <w:tcW w:w="1302" w:type="dxa"/>
          </w:tcPr>
          <w:p w14:paraId="22ACC6A3" w14:textId="77777777" w:rsidR="00AB2B30" w:rsidRPr="00AC4FBC" w:rsidRDefault="00AB2B30">
            <w:pPr>
              <w:pStyle w:val="TAC"/>
            </w:pPr>
          </w:p>
        </w:tc>
        <w:tc>
          <w:tcPr>
            <w:tcW w:w="1302" w:type="dxa"/>
          </w:tcPr>
          <w:p w14:paraId="594D3128" w14:textId="77777777" w:rsidR="00AB2B30" w:rsidRPr="00AC4FBC" w:rsidRDefault="00AB2B30">
            <w:pPr>
              <w:pStyle w:val="TAC"/>
            </w:pPr>
          </w:p>
        </w:tc>
        <w:tc>
          <w:tcPr>
            <w:tcW w:w="1302" w:type="dxa"/>
          </w:tcPr>
          <w:p w14:paraId="0163B27D" w14:textId="77777777" w:rsidR="00AB2B30" w:rsidRPr="00AC4FBC" w:rsidRDefault="00AB2B30">
            <w:pPr>
              <w:pStyle w:val="TAC"/>
            </w:pPr>
          </w:p>
        </w:tc>
      </w:tr>
      <w:tr w:rsidR="00AB2B30" w:rsidRPr="00AC4FBC" w14:paraId="38C98D68" w14:textId="77777777">
        <w:trPr>
          <w:jc w:val="center"/>
        </w:trPr>
        <w:tc>
          <w:tcPr>
            <w:tcW w:w="8904" w:type="dxa"/>
            <w:gridSpan w:val="7"/>
            <w:shd w:val="clear" w:color="auto" w:fill="auto"/>
          </w:tcPr>
          <w:p w14:paraId="1D2BEA55"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2742900C" w14:textId="77777777" w:rsidR="00AB2B30" w:rsidRPr="00AC4FBC" w:rsidRDefault="00AB2B30"/>
    <w:p w14:paraId="3F9CD7DA" w14:textId="77777777" w:rsidR="00AB2B30" w:rsidRPr="00AC4FBC" w:rsidRDefault="006A7121">
      <w:pPr>
        <w:pStyle w:val="TH"/>
      </w:pPr>
      <w:bookmarkStart w:id="23198" w:name="_CRTable7_6B_3_3_54"/>
      <w:r w:rsidRPr="00AC4FBC">
        <w:t xml:space="preserve">Table </w:t>
      </w:r>
      <w:bookmarkEnd w:id="23198"/>
      <w:r w:rsidRPr="00AC4FBC">
        <w:t>7.6B.3.3.5-4: Out of-band blocking for NR bands with F</w:t>
      </w:r>
      <w:r w:rsidRPr="00AC4FBC">
        <w:rPr>
          <w:vertAlign w:val="subscript"/>
        </w:rPr>
        <w:t xml:space="preserve">DL_high </w:t>
      </w:r>
      <w:r w:rsidRPr="00AC4FBC">
        <w:rPr>
          <w:rFonts w:cs="Arial"/>
        </w:rPr>
        <w:t>&lt;</w:t>
      </w:r>
      <w:r w:rsidRPr="00AC4FBC">
        <w:t xml:space="preserve"> 2700 MHz and F</w:t>
      </w:r>
      <w:r w:rsidRPr="00AC4FBC">
        <w:rPr>
          <w:vertAlign w:val="subscript"/>
        </w:rPr>
        <w:t xml:space="preserve">UL_high </w:t>
      </w:r>
      <w:r w:rsidRPr="00AC4FBC">
        <w:rPr>
          <w:rFonts w:cs="Arial"/>
        </w:rPr>
        <w:t>&lt;</w:t>
      </w:r>
      <w:r w:rsidRPr="00AC4FBC">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B2B30" w:rsidRPr="00AC4FBC" w14:paraId="067D8ABD" w14:textId="77777777">
        <w:trPr>
          <w:jc w:val="center"/>
        </w:trPr>
        <w:tc>
          <w:tcPr>
            <w:tcW w:w="1106" w:type="dxa"/>
          </w:tcPr>
          <w:p w14:paraId="7F11A893" w14:textId="77777777" w:rsidR="00AB2B30" w:rsidRPr="00AC4FBC" w:rsidRDefault="006A7121">
            <w:pPr>
              <w:pStyle w:val="TAH"/>
            </w:pPr>
            <w:r w:rsidRPr="00AC4FBC">
              <w:t>NR band</w:t>
            </w:r>
          </w:p>
        </w:tc>
        <w:tc>
          <w:tcPr>
            <w:tcW w:w="1487" w:type="dxa"/>
            <w:shd w:val="clear" w:color="auto" w:fill="auto"/>
          </w:tcPr>
          <w:p w14:paraId="637CFC32" w14:textId="77777777" w:rsidR="00AB2B30" w:rsidRPr="00AC4FBC" w:rsidRDefault="006A7121">
            <w:pPr>
              <w:pStyle w:val="TAH"/>
            </w:pPr>
            <w:r w:rsidRPr="00AC4FBC">
              <w:t>Parameter</w:t>
            </w:r>
          </w:p>
        </w:tc>
        <w:tc>
          <w:tcPr>
            <w:tcW w:w="799" w:type="dxa"/>
          </w:tcPr>
          <w:p w14:paraId="4CE4007A" w14:textId="77777777" w:rsidR="00AB2B30" w:rsidRPr="00AC4FBC" w:rsidRDefault="006A7121">
            <w:pPr>
              <w:pStyle w:val="TAH"/>
            </w:pPr>
            <w:r w:rsidRPr="00AC4FBC">
              <w:t>Unit</w:t>
            </w:r>
          </w:p>
        </w:tc>
        <w:tc>
          <w:tcPr>
            <w:tcW w:w="1938" w:type="dxa"/>
          </w:tcPr>
          <w:p w14:paraId="61F31AE4" w14:textId="77777777" w:rsidR="00AB2B30" w:rsidRPr="00AC4FBC" w:rsidRDefault="006A7121">
            <w:pPr>
              <w:pStyle w:val="TAH"/>
            </w:pPr>
            <w:r w:rsidRPr="00AC4FBC">
              <w:t>Range 1</w:t>
            </w:r>
          </w:p>
        </w:tc>
        <w:tc>
          <w:tcPr>
            <w:tcW w:w="1938" w:type="dxa"/>
          </w:tcPr>
          <w:p w14:paraId="465B7D1C" w14:textId="77777777" w:rsidR="00AB2B30" w:rsidRPr="00AC4FBC" w:rsidRDefault="006A7121">
            <w:pPr>
              <w:pStyle w:val="TAH"/>
            </w:pPr>
            <w:r w:rsidRPr="00AC4FBC">
              <w:t>Range 2</w:t>
            </w:r>
          </w:p>
        </w:tc>
        <w:tc>
          <w:tcPr>
            <w:tcW w:w="1938" w:type="dxa"/>
          </w:tcPr>
          <w:p w14:paraId="3EDB84AC" w14:textId="77777777" w:rsidR="00AB2B30" w:rsidRPr="00AC4FBC" w:rsidRDefault="006A7121">
            <w:pPr>
              <w:pStyle w:val="TAH"/>
            </w:pPr>
            <w:r w:rsidRPr="00AC4FBC">
              <w:t>Range 3</w:t>
            </w:r>
          </w:p>
        </w:tc>
      </w:tr>
      <w:tr w:rsidR="00AB2B30" w:rsidRPr="00AC4FBC" w14:paraId="0FAC7F0F" w14:textId="77777777">
        <w:trPr>
          <w:jc w:val="center"/>
        </w:trPr>
        <w:tc>
          <w:tcPr>
            <w:tcW w:w="1106" w:type="dxa"/>
            <w:vMerge w:val="restart"/>
          </w:tcPr>
          <w:p w14:paraId="19401661" w14:textId="77777777" w:rsidR="00AB2B30" w:rsidRPr="00AC4FBC" w:rsidRDefault="006A7121">
            <w:pPr>
              <w:pStyle w:val="TAC"/>
            </w:pPr>
            <w:r w:rsidRPr="00AC4FBC">
              <w:t>n1, n2, n3, n5, n7, n8, n12, n20, n25, n28, n34, n38, n39, n40, n41, n50, n51, n65, n66, n70, n71, n74, n75, n76</w:t>
            </w:r>
          </w:p>
        </w:tc>
        <w:tc>
          <w:tcPr>
            <w:tcW w:w="1487" w:type="dxa"/>
            <w:shd w:val="clear" w:color="auto" w:fill="auto"/>
          </w:tcPr>
          <w:p w14:paraId="4AA75709" w14:textId="77777777" w:rsidR="00AB2B30" w:rsidRPr="00AC4FBC" w:rsidRDefault="006A7121">
            <w:pPr>
              <w:pStyle w:val="TAC"/>
            </w:pPr>
            <w:r w:rsidRPr="00AC4FBC">
              <w:t>P</w:t>
            </w:r>
            <w:r w:rsidRPr="00AC4FBC">
              <w:rPr>
                <w:vertAlign w:val="subscript"/>
              </w:rPr>
              <w:t>interferer</w:t>
            </w:r>
          </w:p>
        </w:tc>
        <w:tc>
          <w:tcPr>
            <w:tcW w:w="799" w:type="dxa"/>
          </w:tcPr>
          <w:p w14:paraId="10C2DF45" w14:textId="77777777" w:rsidR="00AB2B30" w:rsidRPr="00AC4FBC" w:rsidRDefault="006A7121">
            <w:pPr>
              <w:pStyle w:val="TAC"/>
            </w:pPr>
            <w:r w:rsidRPr="00AC4FBC">
              <w:t>dBm</w:t>
            </w:r>
          </w:p>
        </w:tc>
        <w:tc>
          <w:tcPr>
            <w:tcW w:w="1938" w:type="dxa"/>
            <w:vAlign w:val="center"/>
          </w:tcPr>
          <w:p w14:paraId="1EFC1C3B" w14:textId="77777777" w:rsidR="00AB2B30" w:rsidRPr="00AC4FBC" w:rsidRDefault="006A7121">
            <w:pPr>
              <w:pStyle w:val="TAC"/>
            </w:pPr>
            <w:r w:rsidRPr="00AC4FBC">
              <w:t>-44</w:t>
            </w:r>
          </w:p>
        </w:tc>
        <w:tc>
          <w:tcPr>
            <w:tcW w:w="1938" w:type="dxa"/>
            <w:vAlign w:val="center"/>
          </w:tcPr>
          <w:p w14:paraId="48D3C5D2" w14:textId="77777777" w:rsidR="00AB2B30" w:rsidRPr="00AC4FBC" w:rsidRDefault="006A7121">
            <w:pPr>
              <w:pStyle w:val="TAC"/>
            </w:pPr>
            <w:r w:rsidRPr="00AC4FBC">
              <w:t>-30</w:t>
            </w:r>
          </w:p>
        </w:tc>
        <w:tc>
          <w:tcPr>
            <w:tcW w:w="1938" w:type="dxa"/>
            <w:vAlign w:val="center"/>
          </w:tcPr>
          <w:p w14:paraId="7F58E094" w14:textId="77777777" w:rsidR="00AB2B30" w:rsidRPr="00AC4FBC" w:rsidRDefault="006A7121">
            <w:pPr>
              <w:pStyle w:val="TAC"/>
            </w:pPr>
            <w:r w:rsidRPr="00AC4FBC">
              <w:t>-15</w:t>
            </w:r>
          </w:p>
        </w:tc>
      </w:tr>
      <w:tr w:rsidR="00AB2B30" w:rsidRPr="00AC4FBC" w14:paraId="182E762E" w14:textId="77777777">
        <w:trPr>
          <w:jc w:val="center"/>
        </w:trPr>
        <w:tc>
          <w:tcPr>
            <w:tcW w:w="1106" w:type="dxa"/>
            <w:vMerge/>
          </w:tcPr>
          <w:p w14:paraId="67932E80" w14:textId="77777777" w:rsidR="00AB2B30" w:rsidRPr="00AC4FBC" w:rsidRDefault="00AB2B30">
            <w:pPr>
              <w:pStyle w:val="TAC"/>
            </w:pPr>
          </w:p>
        </w:tc>
        <w:tc>
          <w:tcPr>
            <w:tcW w:w="1487" w:type="dxa"/>
            <w:shd w:val="clear" w:color="auto" w:fill="auto"/>
          </w:tcPr>
          <w:p w14:paraId="146BCC5B" w14:textId="77777777" w:rsidR="00AB2B30" w:rsidRPr="00AC4FBC" w:rsidRDefault="006A7121">
            <w:pPr>
              <w:pStyle w:val="TAC"/>
            </w:pPr>
            <w:r w:rsidRPr="00AC4FBC">
              <w:t>F</w:t>
            </w:r>
            <w:r w:rsidRPr="00AC4FBC">
              <w:rPr>
                <w:vertAlign w:val="subscript"/>
              </w:rPr>
              <w:t>interferer</w:t>
            </w:r>
            <w:r w:rsidRPr="00AC4FBC">
              <w:t xml:space="preserve"> (CW)</w:t>
            </w:r>
          </w:p>
        </w:tc>
        <w:tc>
          <w:tcPr>
            <w:tcW w:w="799" w:type="dxa"/>
          </w:tcPr>
          <w:p w14:paraId="068B6919" w14:textId="77777777" w:rsidR="00AB2B30" w:rsidRPr="00AC4FBC" w:rsidRDefault="006A7121">
            <w:pPr>
              <w:pStyle w:val="TAC"/>
            </w:pPr>
            <w:r w:rsidRPr="00AC4FBC">
              <w:t>MHz</w:t>
            </w:r>
          </w:p>
        </w:tc>
        <w:tc>
          <w:tcPr>
            <w:tcW w:w="1938" w:type="dxa"/>
            <w:vAlign w:val="center"/>
          </w:tcPr>
          <w:p w14:paraId="2D4B93BD" w14:textId="77777777" w:rsidR="00AB2B30" w:rsidRPr="00AC4FBC" w:rsidRDefault="006A7121">
            <w:pPr>
              <w:pStyle w:val="TAC"/>
              <w:rPr>
                <w:rFonts w:cs="Arial"/>
              </w:rPr>
            </w:pPr>
            <w:r w:rsidRPr="00AC4FBC">
              <w:rPr>
                <w:rFonts w:cs="Arial"/>
              </w:rPr>
              <w:t xml:space="preserve">-6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lt; -15</w:t>
            </w:r>
          </w:p>
          <w:p w14:paraId="476F8137" w14:textId="77777777" w:rsidR="00AB2B30" w:rsidRPr="00AC4FBC" w:rsidRDefault="006A7121">
            <w:pPr>
              <w:pStyle w:val="TAC"/>
              <w:rPr>
                <w:rFonts w:cs="Arial"/>
              </w:rPr>
            </w:pPr>
            <w:r w:rsidRPr="00AC4FBC">
              <w:rPr>
                <w:rFonts w:cs="Arial"/>
              </w:rPr>
              <w:t>or</w:t>
            </w:r>
          </w:p>
          <w:p w14:paraId="1BBD06BB" w14:textId="77777777" w:rsidR="00AB2B30" w:rsidRPr="00AC4FBC" w:rsidRDefault="006A7121">
            <w:pPr>
              <w:pStyle w:val="TAC"/>
              <w:rPr>
                <w:rFonts w:cs="Arial"/>
              </w:rPr>
            </w:pPr>
            <w:r w:rsidRPr="00AC4FBC">
              <w:rPr>
                <w:rFonts w:cs="Arial"/>
              </w:rPr>
              <w:t>15 &lt; f – F</w:t>
            </w:r>
            <w:r w:rsidRPr="00AC4FBC">
              <w:rPr>
                <w:rFonts w:cs="Arial"/>
                <w:vertAlign w:val="subscript"/>
              </w:rPr>
              <w:t>DL_high</w:t>
            </w:r>
            <w:r w:rsidRPr="00AC4FBC">
              <w:rPr>
                <w:rFonts w:cs="Arial"/>
              </w:rPr>
              <w:t xml:space="preserve"> &lt; 60</w:t>
            </w:r>
          </w:p>
        </w:tc>
        <w:tc>
          <w:tcPr>
            <w:tcW w:w="1938" w:type="dxa"/>
            <w:vAlign w:val="center"/>
          </w:tcPr>
          <w:p w14:paraId="3DB7EF0D" w14:textId="77777777" w:rsidR="00AB2B30" w:rsidRPr="00AC4FBC" w:rsidRDefault="006A7121">
            <w:pPr>
              <w:pStyle w:val="TAC"/>
              <w:rPr>
                <w:rFonts w:cs="Arial"/>
              </w:rPr>
            </w:pPr>
            <w:r w:rsidRPr="00AC4FBC">
              <w:rPr>
                <w:rFonts w:cs="Arial"/>
              </w:rPr>
              <w:t xml:space="preserve">-85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60</w:t>
            </w:r>
          </w:p>
          <w:p w14:paraId="545AABA0" w14:textId="77777777" w:rsidR="00AB2B30" w:rsidRPr="00AC4FBC" w:rsidRDefault="006A7121">
            <w:pPr>
              <w:pStyle w:val="TAC"/>
              <w:rPr>
                <w:rFonts w:cs="Arial"/>
              </w:rPr>
            </w:pPr>
            <w:r w:rsidRPr="00AC4FBC">
              <w:rPr>
                <w:rFonts w:cs="Arial"/>
              </w:rPr>
              <w:t>or</w:t>
            </w:r>
          </w:p>
          <w:p w14:paraId="3576F42A" w14:textId="77777777" w:rsidR="00AB2B30" w:rsidRPr="00AC4FBC" w:rsidRDefault="006A7121">
            <w:pPr>
              <w:pStyle w:val="TAC"/>
              <w:rPr>
                <w:rFonts w:cs="Arial"/>
              </w:rPr>
            </w:pPr>
            <w:r w:rsidRPr="00AC4FBC">
              <w:rPr>
                <w:rFonts w:cs="Arial"/>
              </w:rPr>
              <w:t>60 ≤ f – F</w:t>
            </w:r>
            <w:r w:rsidRPr="00AC4FBC">
              <w:rPr>
                <w:rFonts w:cs="Arial"/>
                <w:vertAlign w:val="subscript"/>
              </w:rPr>
              <w:t>DL_high</w:t>
            </w:r>
            <w:r w:rsidRPr="00AC4FBC">
              <w:rPr>
                <w:rFonts w:cs="Arial"/>
              </w:rPr>
              <w:t xml:space="preserve"> &lt; 85</w:t>
            </w:r>
          </w:p>
        </w:tc>
        <w:tc>
          <w:tcPr>
            <w:tcW w:w="1938" w:type="dxa"/>
            <w:vAlign w:val="center"/>
          </w:tcPr>
          <w:p w14:paraId="2F81BD56" w14:textId="77777777" w:rsidR="00AB2B30" w:rsidRPr="00AC4FBC" w:rsidRDefault="006A7121">
            <w:pPr>
              <w:pStyle w:val="TAC"/>
              <w:rPr>
                <w:rFonts w:cs="Arial"/>
              </w:rPr>
            </w:pPr>
            <w:r w:rsidRPr="00AC4FBC">
              <w:rPr>
                <w:rFonts w:cs="Arial"/>
              </w:rPr>
              <w:t xml:space="preserve"> 1 </w:t>
            </w: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F</w:t>
            </w:r>
            <w:r w:rsidRPr="00AC4FBC">
              <w:rPr>
                <w:rFonts w:cs="Arial"/>
                <w:vertAlign w:val="subscript"/>
              </w:rPr>
              <w:t>DL_low</w:t>
            </w:r>
            <w:r w:rsidRPr="00AC4FBC">
              <w:rPr>
                <w:rFonts w:cs="Arial"/>
              </w:rPr>
              <w:t xml:space="preserve"> – 85</w:t>
            </w:r>
          </w:p>
          <w:p w14:paraId="1F494A0F" w14:textId="77777777" w:rsidR="00AB2B30" w:rsidRPr="00AC4FBC" w:rsidRDefault="006A7121">
            <w:pPr>
              <w:pStyle w:val="TAC"/>
              <w:rPr>
                <w:rFonts w:cs="Arial"/>
              </w:rPr>
            </w:pPr>
            <w:r w:rsidRPr="00AC4FBC">
              <w:rPr>
                <w:rFonts w:cs="Arial"/>
              </w:rPr>
              <w:t xml:space="preserve">or </w:t>
            </w:r>
          </w:p>
          <w:p w14:paraId="59AAF5AB" w14:textId="77777777" w:rsidR="00AB2B30" w:rsidRPr="00AC4FBC" w:rsidRDefault="006A7121">
            <w:pPr>
              <w:pStyle w:val="TAC"/>
              <w:rPr>
                <w:rFonts w:cs="Arial"/>
              </w:rPr>
            </w:pPr>
            <w:r w:rsidRPr="00AC4FBC">
              <w:rPr>
                <w:rFonts w:cs="Arial"/>
              </w:rPr>
              <w:t>F</w:t>
            </w:r>
            <w:r w:rsidRPr="00AC4FBC">
              <w:rPr>
                <w:rFonts w:cs="Arial"/>
                <w:vertAlign w:val="subscript"/>
              </w:rPr>
              <w:t>DL_high</w:t>
            </w:r>
            <w:r w:rsidRPr="00AC4FBC">
              <w:rPr>
                <w:rFonts w:cs="Arial"/>
              </w:rPr>
              <w:t xml:space="preserve"> + 85 </w:t>
            </w:r>
            <w:r w:rsidRPr="00AC4FBC">
              <w:rPr>
                <w:rFonts w:eastAsia="MS Mincho" w:cs="Arial"/>
              </w:rPr>
              <w:t>≤</w:t>
            </w:r>
            <w:r w:rsidRPr="00AC4FBC">
              <w:rPr>
                <w:rFonts w:cs="Arial"/>
              </w:rPr>
              <w:t xml:space="preserve"> f</w:t>
            </w:r>
          </w:p>
          <w:p w14:paraId="0E9F8142" w14:textId="77777777" w:rsidR="00AB2B30" w:rsidRPr="00AC4FBC" w:rsidRDefault="006A7121">
            <w:pPr>
              <w:pStyle w:val="TAC"/>
              <w:rPr>
                <w:rFonts w:cs="Arial"/>
              </w:rPr>
            </w:pPr>
            <w:r w:rsidRPr="00AC4FBC">
              <w:rPr>
                <w:rFonts w:eastAsia="MS Mincho" w:cs="Arial"/>
              </w:rPr>
              <w:t>≤</w:t>
            </w:r>
            <w:r w:rsidRPr="00AC4FBC">
              <w:rPr>
                <w:rFonts w:cs="Arial"/>
              </w:rPr>
              <w:t xml:space="preserve"> 12750</w:t>
            </w:r>
          </w:p>
        </w:tc>
      </w:tr>
      <w:tr w:rsidR="00AB2B30" w:rsidRPr="00AC4FBC" w14:paraId="79EAF73D" w14:textId="77777777">
        <w:trPr>
          <w:jc w:val="center"/>
        </w:trPr>
        <w:tc>
          <w:tcPr>
            <w:tcW w:w="9206" w:type="dxa"/>
            <w:gridSpan w:val="6"/>
          </w:tcPr>
          <w:p w14:paraId="497874D6" w14:textId="77777777" w:rsidR="00AB2B30" w:rsidRPr="00AC4FBC" w:rsidRDefault="006A7121">
            <w:pPr>
              <w:pStyle w:val="TAN"/>
            </w:pPr>
            <w:r w:rsidRPr="00AC4FBC">
              <w:t>NOTE 1:</w:t>
            </w:r>
            <w:r w:rsidRPr="00AC4FBC">
              <w:tab/>
              <w:t>The power level of the interferer (P</w:t>
            </w:r>
            <w:r w:rsidRPr="00AC4FBC">
              <w:rPr>
                <w:vertAlign w:val="subscript"/>
              </w:rPr>
              <w:t>Interferer</w:t>
            </w:r>
            <w:r w:rsidRPr="00AC4FBC">
              <w:t>) for Range 3 shall be modified to -20 dBm for F</w:t>
            </w:r>
            <w:r w:rsidRPr="00AC4FBC">
              <w:rPr>
                <w:vertAlign w:val="subscript"/>
              </w:rPr>
              <w:t>Interferer</w:t>
            </w:r>
            <w:r w:rsidRPr="00AC4FBC">
              <w:t xml:space="preserve"> &gt; 6000 MHz.</w:t>
            </w:r>
          </w:p>
          <w:p w14:paraId="2D272370" w14:textId="77777777" w:rsidR="00AB2B30" w:rsidRPr="00AC4FBC" w:rsidRDefault="006A7121">
            <w:pPr>
              <w:pStyle w:val="TAN"/>
            </w:pPr>
            <w:r w:rsidRPr="00AC4FBC">
              <w:t>NOTE 2:</w:t>
            </w:r>
            <w:r w:rsidRPr="00AC4FBC">
              <w:tab/>
              <w:t>For band 51 the F</w:t>
            </w:r>
            <w:r w:rsidRPr="00AC4FBC">
              <w:rPr>
                <w:vertAlign w:val="subscript"/>
              </w:rPr>
              <w:t xml:space="preserve">DL_high </w:t>
            </w:r>
            <w:r w:rsidRPr="00AC4FBC">
              <w:t>of band 50 is applied as F</w:t>
            </w:r>
            <w:r w:rsidRPr="00AC4FBC">
              <w:rPr>
                <w:vertAlign w:val="subscript"/>
              </w:rPr>
              <w:t xml:space="preserve">DL_high </w:t>
            </w:r>
            <w:r w:rsidRPr="00AC4FBC">
              <w:t>for band 51. For band 50, the F</w:t>
            </w:r>
            <w:r w:rsidRPr="00AC4FBC">
              <w:rPr>
                <w:vertAlign w:val="subscript"/>
              </w:rPr>
              <w:t>DL_low</w:t>
            </w:r>
            <w:r w:rsidRPr="00AC4FBC">
              <w:t xml:space="preserve"> of band 51 is applied as F</w:t>
            </w:r>
            <w:r w:rsidRPr="00AC4FBC">
              <w:rPr>
                <w:vertAlign w:val="subscript"/>
              </w:rPr>
              <w:t>DL_low</w:t>
            </w:r>
            <w:r w:rsidRPr="00AC4FBC">
              <w:t xml:space="preserve"> for band 50.</w:t>
            </w:r>
          </w:p>
          <w:p w14:paraId="51875687" w14:textId="77777777" w:rsidR="00AB2B30" w:rsidRPr="00AC4FBC" w:rsidRDefault="006A7121">
            <w:pPr>
              <w:pStyle w:val="TAN"/>
            </w:pPr>
            <w:r w:rsidRPr="00AC4FBC">
              <w:t>NOTE 3:</w:t>
            </w:r>
            <w:r w:rsidRPr="00AC4FBC">
              <w:tab/>
              <w:t>For band 76 the F</w:t>
            </w:r>
            <w:r w:rsidRPr="00AC4FBC">
              <w:rPr>
                <w:vertAlign w:val="subscript"/>
              </w:rPr>
              <w:t xml:space="preserve">DL_high </w:t>
            </w:r>
            <w:r w:rsidRPr="00AC4FBC">
              <w:t>of band 75 is applied as F</w:t>
            </w:r>
            <w:r w:rsidRPr="00AC4FBC">
              <w:rPr>
                <w:vertAlign w:val="subscript"/>
              </w:rPr>
              <w:t>DL_high</w:t>
            </w:r>
            <w:r w:rsidRPr="00AC4FBC">
              <w:t xml:space="preserve"> for band 76. For band 75, the F</w:t>
            </w:r>
            <w:r w:rsidRPr="00AC4FBC">
              <w:rPr>
                <w:vertAlign w:val="subscript"/>
              </w:rPr>
              <w:t>DL_low</w:t>
            </w:r>
            <w:r w:rsidRPr="00AC4FBC">
              <w:t xml:space="preserve"> of band 76 is applied as F</w:t>
            </w:r>
            <w:r w:rsidRPr="00AC4FBC">
              <w:rPr>
                <w:vertAlign w:val="subscript"/>
              </w:rPr>
              <w:t>DL_low</w:t>
            </w:r>
            <w:r w:rsidRPr="00AC4FBC">
              <w:t xml:space="preserve"> for band 75.</w:t>
            </w:r>
          </w:p>
          <w:p w14:paraId="500F66E3" w14:textId="77777777" w:rsidR="00AB2B30" w:rsidRPr="00AC4FBC" w:rsidRDefault="006A7121">
            <w:pPr>
              <w:pStyle w:val="TAN"/>
            </w:pPr>
            <w:r w:rsidRPr="00AC4FBC">
              <w:t>NOTE 4:</w:t>
            </w:r>
            <w:r w:rsidRPr="00AC4FBC">
              <w:tab/>
            </w:r>
            <w:r w:rsidRPr="00AC4FBC">
              <w:rPr>
                <w:rFonts w:cs="Arial"/>
                <w:szCs w:val="18"/>
              </w:rPr>
              <w:t>For UEs supporting both bands 38 and 41, the F</w:t>
            </w:r>
            <w:r w:rsidRPr="00AC4FBC">
              <w:rPr>
                <w:rFonts w:cs="Arial"/>
                <w:szCs w:val="18"/>
                <w:vertAlign w:val="subscript"/>
              </w:rPr>
              <w:t xml:space="preserve">DL_high </w:t>
            </w:r>
            <w:r w:rsidRPr="00AC4FBC">
              <w:rPr>
                <w:rFonts w:cs="Arial"/>
                <w:szCs w:val="18"/>
              </w:rPr>
              <w:t>and F</w:t>
            </w:r>
            <w:r w:rsidRPr="00AC4FBC">
              <w:rPr>
                <w:rFonts w:cs="Arial"/>
                <w:szCs w:val="18"/>
                <w:vertAlign w:val="subscript"/>
              </w:rPr>
              <w:t xml:space="preserve">DL_low </w:t>
            </w:r>
            <w:r w:rsidRPr="00AC4FBC">
              <w:rPr>
                <w:rFonts w:cs="Arial"/>
                <w:szCs w:val="18"/>
              </w:rPr>
              <w:t>of band 41 is applied as F</w:t>
            </w:r>
            <w:r w:rsidRPr="00AC4FBC">
              <w:rPr>
                <w:rFonts w:cs="Arial"/>
                <w:szCs w:val="18"/>
                <w:vertAlign w:val="subscript"/>
              </w:rPr>
              <w:t xml:space="preserve">DL_high </w:t>
            </w:r>
            <w:r w:rsidRPr="00AC4FBC">
              <w:rPr>
                <w:rFonts w:cs="Arial"/>
                <w:szCs w:val="18"/>
              </w:rPr>
              <w:t>and F</w:t>
            </w:r>
            <w:r w:rsidRPr="00AC4FBC">
              <w:rPr>
                <w:rFonts w:cs="Arial"/>
                <w:szCs w:val="18"/>
                <w:vertAlign w:val="subscript"/>
              </w:rPr>
              <w:t xml:space="preserve">DL_low </w:t>
            </w:r>
            <w:r w:rsidRPr="00AC4FBC">
              <w:rPr>
                <w:rFonts w:eastAsia="MS Mincho" w:cs="Arial"/>
                <w:szCs w:val="18"/>
              </w:rPr>
              <w:t>for band 38.</w:t>
            </w:r>
          </w:p>
        </w:tc>
      </w:tr>
    </w:tbl>
    <w:p w14:paraId="461BEB20" w14:textId="77777777" w:rsidR="00AB2B30" w:rsidRPr="00AC4FBC" w:rsidRDefault="00AB2B30"/>
    <w:p w14:paraId="38181027" w14:textId="77777777" w:rsidR="00AB2B30" w:rsidRPr="00AC4FBC" w:rsidRDefault="006A7121">
      <w:pPr>
        <w:pStyle w:val="TH"/>
      </w:pPr>
      <w:bookmarkStart w:id="23199" w:name="_CRTable7_6B_3_3_55"/>
      <w:r w:rsidRPr="00AC4FBC">
        <w:t xml:space="preserve">Table </w:t>
      </w:r>
      <w:bookmarkEnd w:id="23199"/>
      <w:r w:rsidRPr="00AC4FBC">
        <w:t>7.6B.3.3.5-5: Out-of-band blocking parameters 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121F126B" w14:textId="77777777">
        <w:trPr>
          <w:jc w:val="center"/>
        </w:trPr>
        <w:tc>
          <w:tcPr>
            <w:tcW w:w="1487" w:type="dxa"/>
            <w:vMerge w:val="restart"/>
            <w:shd w:val="clear" w:color="auto" w:fill="auto"/>
          </w:tcPr>
          <w:p w14:paraId="0E3086BB" w14:textId="77777777" w:rsidR="00AB2B30" w:rsidRPr="00AC4FBC" w:rsidRDefault="006A7121">
            <w:pPr>
              <w:pStyle w:val="TAH"/>
            </w:pPr>
            <w:r w:rsidRPr="00AC4FBC">
              <w:t>RX parameter</w:t>
            </w:r>
          </w:p>
        </w:tc>
        <w:tc>
          <w:tcPr>
            <w:tcW w:w="907" w:type="dxa"/>
            <w:vMerge w:val="restart"/>
          </w:tcPr>
          <w:p w14:paraId="76AD703F" w14:textId="77777777" w:rsidR="00AB2B30" w:rsidRPr="00AC4FBC" w:rsidRDefault="006A7121">
            <w:pPr>
              <w:pStyle w:val="TAH"/>
            </w:pPr>
            <w:r w:rsidRPr="00AC4FBC">
              <w:t>Units</w:t>
            </w:r>
          </w:p>
        </w:tc>
        <w:tc>
          <w:tcPr>
            <w:tcW w:w="6510" w:type="dxa"/>
            <w:gridSpan w:val="5"/>
          </w:tcPr>
          <w:p w14:paraId="76B8298E" w14:textId="77777777" w:rsidR="00AB2B30" w:rsidRPr="00AC4FBC" w:rsidRDefault="006A7121">
            <w:pPr>
              <w:pStyle w:val="TAH"/>
            </w:pPr>
            <w:r w:rsidRPr="00AC4FBC">
              <w:t>Channel bandwidth</w:t>
            </w:r>
          </w:p>
        </w:tc>
      </w:tr>
      <w:tr w:rsidR="00AB2B30" w:rsidRPr="00AC4FBC" w14:paraId="74FE138C" w14:textId="77777777">
        <w:trPr>
          <w:jc w:val="center"/>
        </w:trPr>
        <w:tc>
          <w:tcPr>
            <w:tcW w:w="1487" w:type="dxa"/>
            <w:vMerge/>
            <w:shd w:val="clear" w:color="auto" w:fill="auto"/>
          </w:tcPr>
          <w:p w14:paraId="4D1240A7" w14:textId="77777777" w:rsidR="00AB2B30" w:rsidRPr="00AC4FBC" w:rsidRDefault="00AB2B30">
            <w:pPr>
              <w:pStyle w:val="TAH"/>
            </w:pPr>
          </w:p>
        </w:tc>
        <w:tc>
          <w:tcPr>
            <w:tcW w:w="907" w:type="dxa"/>
            <w:vMerge/>
          </w:tcPr>
          <w:p w14:paraId="50471FD5" w14:textId="77777777" w:rsidR="00AB2B30" w:rsidRPr="00AC4FBC" w:rsidRDefault="00AB2B30">
            <w:pPr>
              <w:pStyle w:val="TAH"/>
            </w:pPr>
          </w:p>
        </w:tc>
        <w:tc>
          <w:tcPr>
            <w:tcW w:w="1302" w:type="dxa"/>
          </w:tcPr>
          <w:p w14:paraId="539D0E10" w14:textId="77777777" w:rsidR="00AB2B30" w:rsidRPr="00AC4FBC" w:rsidRDefault="006A7121">
            <w:pPr>
              <w:pStyle w:val="TAH"/>
            </w:pPr>
            <w:r w:rsidRPr="00AC4FBC">
              <w:t>10 MHz</w:t>
            </w:r>
          </w:p>
        </w:tc>
        <w:tc>
          <w:tcPr>
            <w:tcW w:w="1302" w:type="dxa"/>
          </w:tcPr>
          <w:p w14:paraId="4B3153EE" w14:textId="77777777" w:rsidR="00AB2B30" w:rsidRPr="00AC4FBC" w:rsidRDefault="006A7121">
            <w:pPr>
              <w:pStyle w:val="TAH"/>
            </w:pPr>
            <w:r w:rsidRPr="00AC4FBC">
              <w:t>15 MHz</w:t>
            </w:r>
          </w:p>
        </w:tc>
        <w:tc>
          <w:tcPr>
            <w:tcW w:w="1302" w:type="dxa"/>
          </w:tcPr>
          <w:p w14:paraId="3E6D9C51" w14:textId="77777777" w:rsidR="00AB2B30" w:rsidRPr="00AC4FBC" w:rsidRDefault="006A7121">
            <w:pPr>
              <w:pStyle w:val="TAH"/>
            </w:pPr>
            <w:r w:rsidRPr="00AC4FBC">
              <w:t>20 MHz</w:t>
            </w:r>
          </w:p>
        </w:tc>
        <w:tc>
          <w:tcPr>
            <w:tcW w:w="1302" w:type="dxa"/>
          </w:tcPr>
          <w:p w14:paraId="0E129483" w14:textId="77777777" w:rsidR="00AB2B30" w:rsidRPr="00AC4FBC" w:rsidRDefault="006A7121">
            <w:pPr>
              <w:pStyle w:val="TAH"/>
            </w:pPr>
            <w:r w:rsidRPr="00AC4FBC">
              <w:t>40 MHz</w:t>
            </w:r>
          </w:p>
        </w:tc>
        <w:tc>
          <w:tcPr>
            <w:tcW w:w="1302" w:type="dxa"/>
          </w:tcPr>
          <w:p w14:paraId="79D82B32" w14:textId="77777777" w:rsidR="00AB2B30" w:rsidRPr="00AC4FBC" w:rsidRDefault="006A7121">
            <w:pPr>
              <w:pStyle w:val="TAH"/>
            </w:pPr>
            <w:r w:rsidRPr="00AC4FBC">
              <w:t>50 MHz</w:t>
            </w:r>
          </w:p>
        </w:tc>
      </w:tr>
      <w:tr w:rsidR="00AB2B30" w:rsidRPr="00AC4FBC" w14:paraId="16534EFF" w14:textId="77777777">
        <w:trPr>
          <w:jc w:val="center"/>
        </w:trPr>
        <w:tc>
          <w:tcPr>
            <w:tcW w:w="1487" w:type="dxa"/>
            <w:vMerge w:val="restart"/>
            <w:shd w:val="clear" w:color="auto" w:fill="auto"/>
          </w:tcPr>
          <w:p w14:paraId="5240E1C3" w14:textId="77777777" w:rsidR="00AB2B30" w:rsidRPr="00AC4FBC" w:rsidRDefault="006A7121">
            <w:pPr>
              <w:pStyle w:val="TAL"/>
            </w:pPr>
            <w:r w:rsidRPr="00AC4FBC">
              <w:t>Power in transmission bandwidth configuration</w:t>
            </w:r>
          </w:p>
        </w:tc>
        <w:tc>
          <w:tcPr>
            <w:tcW w:w="907" w:type="dxa"/>
          </w:tcPr>
          <w:p w14:paraId="1E21D214" w14:textId="77777777" w:rsidR="00AB2B30" w:rsidRPr="00AC4FBC" w:rsidRDefault="006A7121">
            <w:pPr>
              <w:pStyle w:val="TAC"/>
            </w:pPr>
            <w:r w:rsidRPr="00AC4FBC">
              <w:t>dBm</w:t>
            </w:r>
          </w:p>
        </w:tc>
        <w:tc>
          <w:tcPr>
            <w:tcW w:w="6510" w:type="dxa"/>
            <w:gridSpan w:val="5"/>
          </w:tcPr>
          <w:p w14:paraId="128513BF" w14:textId="77777777" w:rsidR="00AB2B30" w:rsidRPr="00AC4FBC" w:rsidRDefault="006A7121">
            <w:pPr>
              <w:pStyle w:val="TAC"/>
            </w:pPr>
            <w:r w:rsidRPr="00AC4FBC">
              <w:t>REFSENS + channel bandwidth specific value below</w:t>
            </w:r>
          </w:p>
        </w:tc>
      </w:tr>
      <w:tr w:rsidR="00AB2B30" w:rsidRPr="00AC4FBC" w14:paraId="6BAB139A" w14:textId="77777777">
        <w:trPr>
          <w:jc w:val="center"/>
        </w:trPr>
        <w:tc>
          <w:tcPr>
            <w:tcW w:w="1487" w:type="dxa"/>
            <w:vMerge/>
            <w:shd w:val="clear" w:color="auto" w:fill="auto"/>
          </w:tcPr>
          <w:p w14:paraId="150A407D" w14:textId="77777777" w:rsidR="00AB2B30" w:rsidRPr="00AC4FBC" w:rsidRDefault="00AB2B30">
            <w:pPr>
              <w:pStyle w:val="TAL"/>
            </w:pPr>
          </w:p>
        </w:tc>
        <w:tc>
          <w:tcPr>
            <w:tcW w:w="907" w:type="dxa"/>
          </w:tcPr>
          <w:p w14:paraId="4558C98F" w14:textId="77777777" w:rsidR="00AB2B30" w:rsidRPr="00AC4FBC" w:rsidRDefault="006A7121">
            <w:pPr>
              <w:pStyle w:val="TAC"/>
            </w:pPr>
            <w:r w:rsidRPr="00AC4FBC">
              <w:t>dB</w:t>
            </w:r>
          </w:p>
        </w:tc>
        <w:tc>
          <w:tcPr>
            <w:tcW w:w="1302" w:type="dxa"/>
          </w:tcPr>
          <w:p w14:paraId="7A395E18" w14:textId="77777777" w:rsidR="00AB2B30" w:rsidRPr="00AC4FBC" w:rsidRDefault="006A7121">
            <w:pPr>
              <w:pStyle w:val="TAC"/>
            </w:pPr>
            <w:r w:rsidRPr="00AC4FBC">
              <w:t>6</w:t>
            </w:r>
          </w:p>
        </w:tc>
        <w:tc>
          <w:tcPr>
            <w:tcW w:w="1302" w:type="dxa"/>
          </w:tcPr>
          <w:p w14:paraId="05DBB52F" w14:textId="77777777" w:rsidR="00AB2B30" w:rsidRPr="00AC4FBC" w:rsidRDefault="006A7121">
            <w:pPr>
              <w:pStyle w:val="TAC"/>
            </w:pPr>
            <w:r w:rsidRPr="00AC4FBC">
              <w:t>7</w:t>
            </w:r>
          </w:p>
        </w:tc>
        <w:tc>
          <w:tcPr>
            <w:tcW w:w="1302" w:type="dxa"/>
          </w:tcPr>
          <w:p w14:paraId="58C2864B" w14:textId="77777777" w:rsidR="00AB2B30" w:rsidRPr="00AC4FBC" w:rsidRDefault="006A7121">
            <w:pPr>
              <w:pStyle w:val="TAC"/>
            </w:pPr>
            <w:r w:rsidRPr="00AC4FBC">
              <w:t>9</w:t>
            </w:r>
          </w:p>
        </w:tc>
        <w:tc>
          <w:tcPr>
            <w:tcW w:w="1302" w:type="dxa"/>
          </w:tcPr>
          <w:p w14:paraId="39A6CA42" w14:textId="77777777" w:rsidR="00AB2B30" w:rsidRPr="00AC4FBC" w:rsidRDefault="006A7121">
            <w:pPr>
              <w:pStyle w:val="TAC"/>
            </w:pPr>
            <w:r w:rsidRPr="00AC4FBC">
              <w:t>9</w:t>
            </w:r>
          </w:p>
        </w:tc>
        <w:tc>
          <w:tcPr>
            <w:tcW w:w="1302" w:type="dxa"/>
          </w:tcPr>
          <w:p w14:paraId="4EAA05BD" w14:textId="77777777" w:rsidR="00AB2B30" w:rsidRPr="00AC4FBC" w:rsidRDefault="006A7121">
            <w:pPr>
              <w:pStyle w:val="TAC"/>
            </w:pPr>
            <w:r w:rsidRPr="00AC4FBC">
              <w:t>9</w:t>
            </w:r>
          </w:p>
        </w:tc>
      </w:tr>
      <w:tr w:rsidR="00AB2B30" w:rsidRPr="00AC4FBC" w14:paraId="548A5BF1" w14:textId="77777777">
        <w:trPr>
          <w:jc w:val="center"/>
        </w:trPr>
        <w:tc>
          <w:tcPr>
            <w:tcW w:w="1487" w:type="dxa"/>
            <w:vMerge w:val="restart"/>
            <w:shd w:val="clear" w:color="auto" w:fill="auto"/>
          </w:tcPr>
          <w:p w14:paraId="1D1BE306" w14:textId="77777777" w:rsidR="00AB2B30" w:rsidRPr="00AC4FBC" w:rsidRDefault="006A7121">
            <w:pPr>
              <w:pStyle w:val="TAH"/>
            </w:pPr>
            <w:r w:rsidRPr="00AC4FBC">
              <w:t>RX parameter</w:t>
            </w:r>
          </w:p>
        </w:tc>
        <w:tc>
          <w:tcPr>
            <w:tcW w:w="907" w:type="dxa"/>
            <w:vMerge w:val="restart"/>
          </w:tcPr>
          <w:p w14:paraId="51E11C32" w14:textId="77777777" w:rsidR="00AB2B30" w:rsidRPr="00AC4FBC" w:rsidRDefault="006A7121">
            <w:pPr>
              <w:pStyle w:val="TAH"/>
            </w:pPr>
            <w:r w:rsidRPr="00AC4FBC">
              <w:t>Units</w:t>
            </w:r>
          </w:p>
        </w:tc>
        <w:tc>
          <w:tcPr>
            <w:tcW w:w="6510" w:type="dxa"/>
            <w:gridSpan w:val="5"/>
          </w:tcPr>
          <w:p w14:paraId="44037AC9" w14:textId="77777777" w:rsidR="00AB2B30" w:rsidRPr="00AC4FBC" w:rsidRDefault="006A7121">
            <w:pPr>
              <w:pStyle w:val="TAH"/>
            </w:pPr>
            <w:r w:rsidRPr="00AC4FBC">
              <w:t>Channel bandwidth</w:t>
            </w:r>
          </w:p>
        </w:tc>
      </w:tr>
      <w:tr w:rsidR="00AB2B30" w:rsidRPr="00AC4FBC" w14:paraId="28B272E5" w14:textId="77777777">
        <w:trPr>
          <w:jc w:val="center"/>
        </w:trPr>
        <w:tc>
          <w:tcPr>
            <w:tcW w:w="1487" w:type="dxa"/>
            <w:vMerge/>
            <w:shd w:val="clear" w:color="auto" w:fill="auto"/>
          </w:tcPr>
          <w:p w14:paraId="5AF60E1B" w14:textId="77777777" w:rsidR="00AB2B30" w:rsidRPr="00AC4FBC" w:rsidRDefault="00AB2B30">
            <w:pPr>
              <w:pStyle w:val="TAH"/>
            </w:pPr>
          </w:p>
        </w:tc>
        <w:tc>
          <w:tcPr>
            <w:tcW w:w="907" w:type="dxa"/>
            <w:vMerge/>
          </w:tcPr>
          <w:p w14:paraId="2C880EAE" w14:textId="77777777" w:rsidR="00AB2B30" w:rsidRPr="00AC4FBC" w:rsidRDefault="00AB2B30">
            <w:pPr>
              <w:pStyle w:val="TAH"/>
            </w:pPr>
          </w:p>
        </w:tc>
        <w:tc>
          <w:tcPr>
            <w:tcW w:w="1302" w:type="dxa"/>
          </w:tcPr>
          <w:p w14:paraId="7AA80020" w14:textId="77777777" w:rsidR="00AB2B30" w:rsidRPr="00AC4FBC" w:rsidRDefault="006A7121">
            <w:pPr>
              <w:pStyle w:val="TAH"/>
            </w:pPr>
            <w:r w:rsidRPr="00AC4FBC">
              <w:t>60 MHz</w:t>
            </w:r>
          </w:p>
        </w:tc>
        <w:tc>
          <w:tcPr>
            <w:tcW w:w="1302" w:type="dxa"/>
          </w:tcPr>
          <w:p w14:paraId="1A19C071" w14:textId="77777777" w:rsidR="00AB2B30" w:rsidRPr="00AC4FBC" w:rsidRDefault="006A7121">
            <w:pPr>
              <w:pStyle w:val="TAH"/>
            </w:pPr>
            <w:r w:rsidRPr="00AC4FBC">
              <w:t>80 MHz</w:t>
            </w:r>
          </w:p>
        </w:tc>
        <w:tc>
          <w:tcPr>
            <w:tcW w:w="1302" w:type="dxa"/>
          </w:tcPr>
          <w:p w14:paraId="68F8696B" w14:textId="77777777" w:rsidR="00AB2B30" w:rsidRPr="00AC4FBC" w:rsidRDefault="006A7121">
            <w:pPr>
              <w:pStyle w:val="TAH"/>
            </w:pPr>
            <w:r w:rsidRPr="00AC4FBC">
              <w:t>90 MHz</w:t>
            </w:r>
          </w:p>
        </w:tc>
        <w:tc>
          <w:tcPr>
            <w:tcW w:w="1302" w:type="dxa"/>
          </w:tcPr>
          <w:p w14:paraId="1CF11AD2" w14:textId="77777777" w:rsidR="00AB2B30" w:rsidRPr="00AC4FBC" w:rsidRDefault="006A7121">
            <w:pPr>
              <w:pStyle w:val="TAH"/>
            </w:pPr>
            <w:r w:rsidRPr="00AC4FBC">
              <w:t>100 MHz</w:t>
            </w:r>
          </w:p>
        </w:tc>
        <w:tc>
          <w:tcPr>
            <w:tcW w:w="1302" w:type="dxa"/>
          </w:tcPr>
          <w:p w14:paraId="689EA1CF" w14:textId="77777777" w:rsidR="00AB2B30" w:rsidRPr="00AC4FBC" w:rsidRDefault="00AB2B30">
            <w:pPr>
              <w:pStyle w:val="TAH"/>
            </w:pPr>
          </w:p>
        </w:tc>
      </w:tr>
      <w:tr w:rsidR="00AB2B30" w:rsidRPr="00AC4FBC" w14:paraId="60B438BA" w14:textId="77777777">
        <w:trPr>
          <w:jc w:val="center"/>
        </w:trPr>
        <w:tc>
          <w:tcPr>
            <w:tcW w:w="1487" w:type="dxa"/>
            <w:vMerge w:val="restart"/>
            <w:shd w:val="clear" w:color="auto" w:fill="auto"/>
          </w:tcPr>
          <w:p w14:paraId="60EE75DC" w14:textId="77777777" w:rsidR="00AB2B30" w:rsidRPr="00AC4FBC" w:rsidRDefault="006A7121">
            <w:pPr>
              <w:pStyle w:val="TAL"/>
            </w:pPr>
            <w:r w:rsidRPr="00AC4FBC">
              <w:t>Power in transmission bandwidth configuration</w:t>
            </w:r>
          </w:p>
        </w:tc>
        <w:tc>
          <w:tcPr>
            <w:tcW w:w="907" w:type="dxa"/>
          </w:tcPr>
          <w:p w14:paraId="372C5B61" w14:textId="77777777" w:rsidR="00AB2B30" w:rsidRPr="00AC4FBC" w:rsidRDefault="006A7121">
            <w:pPr>
              <w:pStyle w:val="TAC"/>
            </w:pPr>
            <w:r w:rsidRPr="00AC4FBC">
              <w:t>dBm</w:t>
            </w:r>
          </w:p>
        </w:tc>
        <w:tc>
          <w:tcPr>
            <w:tcW w:w="5208" w:type="dxa"/>
            <w:gridSpan w:val="4"/>
          </w:tcPr>
          <w:p w14:paraId="3BBA65A4" w14:textId="77777777" w:rsidR="00AB2B30" w:rsidRPr="00AC4FBC" w:rsidRDefault="006A7121">
            <w:pPr>
              <w:pStyle w:val="TAC"/>
            </w:pPr>
            <w:r w:rsidRPr="00AC4FBC">
              <w:t>REFSENS + channel bandwidth specific value below</w:t>
            </w:r>
          </w:p>
        </w:tc>
        <w:tc>
          <w:tcPr>
            <w:tcW w:w="1302" w:type="dxa"/>
          </w:tcPr>
          <w:p w14:paraId="78DA1067" w14:textId="77777777" w:rsidR="00AB2B30" w:rsidRPr="00AC4FBC" w:rsidRDefault="00AB2B30">
            <w:pPr>
              <w:pStyle w:val="TAC"/>
            </w:pPr>
          </w:p>
        </w:tc>
      </w:tr>
      <w:tr w:rsidR="00AB2B30" w:rsidRPr="00AC4FBC" w14:paraId="4ED58CC1" w14:textId="77777777">
        <w:trPr>
          <w:jc w:val="center"/>
        </w:trPr>
        <w:tc>
          <w:tcPr>
            <w:tcW w:w="1487" w:type="dxa"/>
            <w:vMerge/>
            <w:shd w:val="clear" w:color="auto" w:fill="auto"/>
          </w:tcPr>
          <w:p w14:paraId="7CF11467" w14:textId="77777777" w:rsidR="00AB2B30" w:rsidRPr="00AC4FBC" w:rsidRDefault="00AB2B30">
            <w:pPr>
              <w:pStyle w:val="TAL"/>
            </w:pPr>
          </w:p>
        </w:tc>
        <w:tc>
          <w:tcPr>
            <w:tcW w:w="907" w:type="dxa"/>
          </w:tcPr>
          <w:p w14:paraId="47A8B5A5" w14:textId="77777777" w:rsidR="00AB2B30" w:rsidRPr="00AC4FBC" w:rsidRDefault="006A7121">
            <w:pPr>
              <w:pStyle w:val="TAC"/>
            </w:pPr>
            <w:r w:rsidRPr="00AC4FBC">
              <w:t>dB</w:t>
            </w:r>
          </w:p>
        </w:tc>
        <w:tc>
          <w:tcPr>
            <w:tcW w:w="1302" w:type="dxa"/>
          </w:tcPr>
          <w:p w14:paraId="2E4D4918" w14:textId="77777777" w:rsidR="00AB2B30" w:rsidRPr="00AC4FBC" w:rsidRDefault="006A7121">
            <w:pPr>
              <w:pStyle w:val="TAC"/>
            </w:pPr>
            <w:r w:rsidRPr="00AC4FBC">
              <w:t>9</w:t>
            </w:r>
          </w:p>
        </w:tc>
        <w:tc>
          <w:tcPr>
            <w:tcW w:w="1302" w:type="dxa"/>
          </w:tcPr>
          <w:p w14:paraId="65F9E280" w14:textId="77777777" w:rsidR="00AB2B30" w:rsidRPr="00AC4FBC" w:rsidRDefault="006A7121">
            <w:pPr>
              <w:pStyle w:val="TAC"/>
            </w:pPr>
            <w:r w:rsidRPr="00AC4FBC">
              <w:t>9</w:t>
            </w:r>
          </w:p>
        </w:tc>
        <w:tc>
          <w:tcPr>
            <w:tcW w:w="1302" w:type="dxa"/>
          </w:tcPr>
          <w:p w14:paraId="3E733EF6" w14:textId="77777777" w:rsidR="00AB2B30" w:rsidRPr="00AC4FBC" w:rsidRDefault="006A7121">
            <w:pPr>
              <w:pStyle w:val="TAC"/>
            </w:pPr>
            <w:r w:rsidRPr="00AC4FBC">
              <w:t>9</w:t>
            </w:r>
          </w:p>
        </w:tc>
        <w:tc>
          <w:tcPr>
            <w:tcW w:w="1302" w:type="dxa"/>
          </w:tcPr>
          <w:p w14:paraId="664343DF" w14:textId="77777777" w:rsidR="00AB2B30" w:rsidRPr="00AC4FBC" w:rsidRDefault="006A7121">
            <w:pPr>
              <w:pStyle w:val="TAC"/>
            </w:pPr>
            <w:r w:rsidRPr="00AC4FBC">
              <w:t>9</w:t>
            </w:r>
          </w:p>
        </w:tc>
        <w:tc>
          <w:tcPr>
            <w:tcW w:w="1302" w:type="dxa"/>
          </w:tcPr>
          <w:p w14:paraId="3D8FC06B" w14:textId="77777777" w:rsidR="00AB2B30" w:rsidRPr="00AC4FBC" w:rsidRDefault="00AB2B30">
            <w:pPr>
              <w:pStyle w:val="TAC"/>
            </w:pPr>
          </w:p>
        </w:tc>
      </w:tr>
      <w:tr w:rsidR="00AB2B30" w:rsidRPr="00AC4FBC" w14:paraId="31E479CF" w14:textId="77777777">
        <w:trPr>
          <w:jc w:val="center"/>
        </w:trPr>
        <w:tc>
          <w:tcPr>
            <w:tcW w:w="8904" w:type="dxa"/>
            <w:gridSpan w:val="7"/>
            <w:shd w:val="clear" w:color="auto" w:fill="auto"/>
          </w:tcPr>
          <w:p w14:paraId="7185B7AE"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2521CDBF" w14:textId="77777777" w:rsidR="00AB2B30" w:rsidRPr="00AC4FBC" w:rsidRDefault="00AB2B30"/>
    <w:p w14:paraId="1CDEE02C" w14:textId="77777777" w:rsidR="00AB2B30" w:rsidRPr="00AC4FBC" w:rsidRDefault="006A7121">
      <w:pPr>
        <w:pStyle w:val="TH"/>
      </w:pPr>
      <w:bookmarkStart w:id="23200" w:name="_CRTable7_6B_3_3_56"/>
      <w:r w:rsidRPr="00AC4FBC">
        <w:t xml:space="preserve">Table </w:t>
      </w:r>
      <w:bookmarkEnd w:id="23200"/>
      <w:r w:rsidRPr="00AC4FBC">
        <w:t>7.6B.3.3.5-6: Out of-band blocking 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B2B30" w:rsidRPr="00AC4FBC" w14:paraId="423B0791" w14:textId="77777777">
        <w:trPr>
          <w:jc w:val="center"/>
        </w:trPr>
        <w:tc>
          <w:tcPr>
            <w:tcW w:w="1106" w:type="dxa"/>
          </w:tcPr>
          <w:p w14:paraId="2D4AABE9" w14:textId="77777777" w:rsidR="00AB2B30" w:rsidRPr="00AC4FBC" w:rsidRDefault="006A7121">
            <w:pPr>
              <w:pStyle w:val="TAH"/>
            </w:pPr>
            <w:r w:rsidRPr="00AC4FBC">
              <w:t>NR band</w:t>
            </w:r>
          </w:p>
        </w:tc>
        <w:tc>
          <w:tcPr>
            <w:tcW w:w="1487" w:type="dxa"/>
            <w:shd w:val="clear" w:color="auto" w:fill="auto"/>
          </w:tcPr>
          <w:p w14:paraId="24B1DEC4" w14:textId="77777777" w:rsidR="00AB2B30" w:rsidRPr="00AC4FBC" w:rsidRDefault="006A7121">
            <w:pPr>
              <w:pStyle w:val="TAH"/>
            </w:pPr>
            <w:r w:rsidRPr="00AC4FBC">
              <w:t>Parameter</w:t>
            </w:r>
          </w:p>
        </w:tc>
        <w:tc>
          <w:tcPr>
            <w:tcW w:w="799" w:type="dxa"/>
          </w:tcPr>
          <w:p w14:paraId="56BBC5DD" w14:textId="77777777" w:rsidR="00AB2B30" w:rsidRPr="00AC4FBC" w:rsidRDefault="006A7121">
            <w:pPr>
              <w:pStyle w:val="TAH"/>
            </w:pPr>
            <w:r w:rsidRPr="00AC4FBC">
              <w:t>Unit</w:t>
            </w:r>
          </w:p>
        </w:tc>
        <w:tc>
          <w:tcPr>
            <w:tcW w:w="1938" w:type="dxa"/>
          </w:tcPr>
          <w:p w14:paraId="7CA2A61E" w14:textId="77777777" w:rsidR="00AB2B30" w:rsidRPr="00AC4FBC" w:rsidRDefault="006A7121">
            <w:pPr>
              <w:pStyle w:val="TAH"/>
            </w:pPr>
            <w:r w:rsidRPr="00AC4FBC">
              <w:t>Range1</w:t>
            </w:r>
          </w:p>
        </w:tc>
        <w:tc>
          <w:tcPr>
            <w:tcW w:w="1938" w:type="dxa"/>
          </w:tcPr>
          <w:p w14:paraId="06CBD040" w14:textId="77777777" w:rsidR="00AB2B30" w:rsidRPr="00AC4FBC" w:rsidRDefault="006A7121">
            <w:pPr>
              <w:pStyle w:val="TAH"/>
            </w:pPr>
            <w:r w:rsidRPr="00AC4FBC">
              <w:t>Range 2</w:t>
            </w:r>
          </w:p>
        </w:tc>
        <w:tc>
          <w:tcPr>
            <w:tcW w:w="1938" w:type="dxa"/>
          </w:tcPr>
          <w:p w14:paraId="5400EAC2" w14:textId="77777777" w:rsidR="00AB2B30" w:rsidRPr="00AC4FBC" w:rsidRDefault="006A7121">
            <w:pPr>
              <w:pStyle w:val="TAH"/>
            </w:pPr>
            <w:r w:rsidRPr="00AC4FBC">
              <w:t>Range 3</w:t>
            </w:r>
          </w:p>
        </w:tc>
      </w:tr>
      <w:tr w:rsidR="00AB2B30" w:rsidRPr="00AC4FBC" w14:paraId="1A6F0520" w14:textId="77777777">
        <w:trPr>
          <w:jc w:val="center"/>
        </w:trPr>
        <w:tc>
          <w:tcPr>
            <w:tcW w:w="1106" w:type="dxa"/>
            <w:vMerge w:val="restart"/>
          </w:tcPr>
          <w:p w14:paraId="6D9E1F83" w14:textId="77777777" w:rsidR="00AB2B30" w:rsidRPr="00AC4FBC" w:rsidRDefault="006A7121">
            <w:pPr>
              <w:pStyle w:val="TAL"/>
            </w:pPr>
            <w:r w:rsidRPr="00AC4FBC">
              <w:t>n77, n78</w:t>
            </w:r>
          </w:p>
          <w:p w14:paraId="662BDC9F" w14:textId="77777777" w:rsidR="00AB2B30" w:rsidRPr="00AC4FBC" w:rsidRDefault="006A7121">
            <w:pPr>
              <w:pStyle w:val="TAL"/>
            </w:pPr>
            <w:r w:rsidRPr="00AC4FBC">
              <w:t>(NOTE 3)</w:t>
            </w:r>
          </w:p>
        </w:tc>
        <w:tc>
          <w:tcPr>
            <w:tcW w:w="1487" w:type="dxa"/>
            <w:shd w:val="clear" w:color="auto" w:fill="auto"/>
          </w:tcPr>
          <w:p w14:paraId="3BBBBFAA" w14:textId="77777777" w:rsidR="00AB2B30" w:rsidRPr="00AC4FBC" w:rsidRDefault="006A7121">
            <w:pPr>
              <w:pStyle w:val="TAL"/>
            </w:pPr>
            <w:r w:rsidRPr="00AC4FBC">
              <w:t>P</w:t>
            </w:r>
            <w:r w:rsidRPr="00AC4FBC">
              <w:rPr>
                <w:vertAlign w:val="subscript"/>
              </w:rPr>
              <w:t>interferer</w:t>
            </w:r>
          </w:p>
        </w:tc>
        <w:tc>
          <w:tcPr>
            <w:tcW w:w="799" w:type="dxa"/>
          </w:tcPr>
          <w:p w14:paraId="2CB4B8EC" w14:textId="77777777" w:rsidR="00AB2B30" w:rsidRPr="00AC4FBC" w:rsidRDefault="006A7121">
            <w:pPr>
              <w:pStyle w:val="TAC"/>
            </w:pPr>
            <w:r w:rsidRPr="00AC4FBC">
              <w:t>dBm</w:t>
            </w:r>
          </w:p>
        </w:tc>
        <w:tc>
          <w:tcPr>
            <w:tcW w:w="1938" w:type="dxa"/>
            <w:vAlign w:val="center"/>
          </w:tcPr>
          <w:p w14:paraId="2C26F93F" w14:textId="77777777" w:rsidR="00AB2B30" w:rsidRPr="00AC4FBC" w:rsidRDefault="006A7121">
            <w:pPr>
              <w:pStyle w:val="TAC"/>
            </w:pPr>
            <w:r w:rsidRPr="00AC4FBC">
              <w:t>-44</w:t>
            </w:r>
          </w:p>
        </w:tc>
        <w:tc>
          <w:tcPr>
            <w:tcW w:w="1938" w:type="dxa"/>
            <w:vAlign w:val="center"/>
          </w:tcPr>
          <w:p w14:paraId="6E34B29C" w14:textId="77777777" w:rsidR="00AB2B30" w:rsidRPr="00AC4FBC" w:rsidRDefault="006A7121">
            <w:pPr>
              <w:pStyle w:val="TAC"/>
            </w:pPr>
            <w:r w:rsidRPr="00AC4FBC">
              <w:t>-30</w:t>
            </w:r>
          </w:p>
        </w:tc>
        <w:tc>
          <w:tcPr>
            <w:tcW w:w="1938" w:type="dxa"/>
            <w:vAlign w:val="center"/>
          </w:tcPr>
          <w:p w14:paraId="76B50ADF" w14:textId="77777777" w:rsidR="00AB2B30" w:rsidRPr="00AC4FBC" w:rsidRDefault="006A7121">
            <w:pPr>
              <w:pStyle w:val="TAC"/>
            </w:pPr>
            <w:r w:rsidRPr="00AC4FBC">
              <w:t>-15</w:t>
            </w:r>
          </w:p>
        </w:tc>
      </w:tr>
      <w:tr w:rsidR="00AB2B30" w:rsidRPr="00AC4FBC" w14:paraId="26865CDD" w14:textId="77777777">
        <w:trPr>
          <w:jc w:val="center"/>
        </w:trPr>
        <w:tc>
          <w:tcPr>
            <w:tcW w:w="1106" w:type="dxa"/>
            <w:vMerge/>
          </w:tcPr>
          <w:p w14:paraId="302456B2" w14:textId="77777777" w:rsidR="00AB2B30" w:rsidRPr="00AC4FBC" w:rsidRDefault="00AB2B30">
            <w:pPr>
              <w:pStyle w:val="TAL"/>
            </w:pPr>
          </w:p>
        </w:tc>
        <w:tc>
          <w:tcPr>
            <w:tcW w:w="1487" w:type="dxa"/>
            <w:shd w:val="clear" w:color="auto" w:fill="auto"/>
          </w:tcPr>
          <w:p w14:paraId="7D1EBBBC" w14:textId="77777777" w:rsidR="00AB2B30" w:rsidRPr="00AC4FBC" w:rsidRDefault="006A7121">
            <w:pPr>
              <w:pStyle w:val="TAL"/>
            </w:pPr>
            <w:r w:rsidRPr="00AC4FBC">
              <w:t>F</w:t>
            </w:r>
            <w:r w:rsidRPr="00AC4FBC">
              <w:rPr>
                <w:vertAlign w:val="subscript"/>
              </w:rPr>
              <w:t>interferer</w:t>
            </w:r>
            <w:r w:rsidRPr="00AC4FBC">
              <w:t xml:space="preserve"> (CW)</w:t>
            </w:r>
          </w:p>
        </w:tc>
        <w:tc>
          <w:tcPr>
            <w:tcW w:w="799" w:type="dxa"/>
          </w:tcPr>
          <w:p w14:paraId="1F1509AB" w14:textId="77777777" w:rsidR="00AB2B30" w:rsidRPr="00AC4FBC" w:rsidRDefault="006A7121">
            <w:pPr>
              <w:pStyle w:val="TAC"/>
            </w:pPr>
            <w:r w:rsidRPr="00AC4FBC">
              <w:t>MHz</w:t>
            </w:r>
          </w:p>
        </w:tc>
        <w:tc>
          <w:tcPr>
            <w:tcW w:w="1938" w:type="dxa"/>
            <w:vAlign w:val="center"/>
          </w:tcPr>
          <w:p w14:paraId="0520AE08" w14:textId="77777777" w:rsidR="00AB2B30" w:rsidRPr="00AC4FBC" w:rsidRDefault="006A7121">
            <w:pPr>
              <w:pStyle w:val="TAC"/>
              <w:rPr>
                <w:rFonts w:cs="Arial"/>
              </w:rPr>
            </w:pPr>
            <w:r w:rsidRPr="00AC4FBC">
              <w:rPr>
                <w:rFonts w:cs="Arial"/>
              </w:rPr>
              <w:t xml:space="preserve">-6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3CBW</w:t>
            </w:r>
          </w:p>
          <w:p w14:paraId="51C11244" w14:textId="77777777" w:rsidR="00AB2B30" w:rsidRPr="00AC4FBC" w:rsidRDefault="006A7121">
            <w:pPr>
              <w:pStyle w:val="TAC"/>
              <w:rPr>
                <w:rFonts w:cs="Arial"/>
              </w:rPr>
            </w:pPr>
            <w:r w:rsidRPr="00AC4FBC">
              <w:rPr>
                <w:rFonts w:cs="Arial"/>
              </w:rPr>
              <w:t>or</w:t>
            </w:r>
          </w:p>
          <w:p w14:paraId="76E69EBB" w14:textId="77777777" w:rsidR="00AB2B30" w:rsidRPr="00AC4FBC" w:rsidRDefault="006A7121">
            <w:pPr>
              <w:pStyle w:val="TAC"/>
              <w:rPr>
                <w:rFonts w:cs="Arial"/>
              </w:rPr>
            </w:pPr>
            <w:r w:rsidRPr="00AC4FBC">
              <w:rPr>
                <w:rFonts w:cs="Arial"/>
              </w:rPr>
              <w:t>3CBW ≤ f – F</w:t>
            </w:r>
            <w:r w:rsidRPr="00AC4FBC">
              <w:rPr>
                <w:rFonts w:cs="Arial"/>
                <w:vertAlign w:val="subscript"/>
              </w:rPr>
              <w:t>DL_high</w:t>
            </w:r>
            <w:r w:rsidRPr="00AC4FBC">
              <w:rPr>
                <w:rFonts w:cs="Arial"/>
              </w:rPr>
              <w:t xml:space="preserve"> &lt; 60</w:t>
            </w:r>
          </w:p>
        </w:tc>
        <w:tc>
          <w:tcPr>
            <w:tcW w:w="1938" w:type="dxa"/>
            <w:vAlign w:val="center"/>
          </w:tcPr>
          <w:p w14:paraId="08645895" w14:textId="77777777" w:rsidR="00AB2B30" w:rsidRPr="00AC4FBC" w:rsidRDefault="006A7121">
            <w:pPr>
              <w:pStyle w:val="TAC"/>
              <w:rPr>
                <w:rFonts w:cs="Arial"/>
              </w:rPr>
            </w:pPr>
            <w:r w:rsidRPr="00AC4FBC">
              <w:rPr>
                <w:rFonts w:cs="Arial"/>
              </w:rPr>
              <w:t xml:space="preserve">-20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MAX(60,3CBW)</w:t>
            </w:r>
          </w:p>
          <w:p w14:paraId="0CA70E4B" w14:textId="77777777" w:rsidR="00AB2B30" w:rsidRPr="00AC4FBC" w:rsidRDefault="006A7121">
            <w:pPr>
              <w:pStyle w:val="TAC"/>
              <w:rPr>
                <w:rFonts w:cs="Arial"/>
              </w:rPr>
            </w:pPr>
            <w:r w:rsidRPr="00AC4FBC">
              <w:rPr>
                <w:rFonts w:cs="Arial"/>
              </w:rPr>
              <w:t>or</w:t>
            </w:r>
          </w:p>
          <w:p w14:paraId="7FDC15A1" w14:textId="77777777" w:rsidR="00AB2B30" w:rsidRPr="00AC4FBC" w:rsidRDefault="006A7121">
            <w:pPr>
              <w:pStyle w:val="TAC"/>
              <w:rPr>
                <w:rFonts w:cs="Arial"/>
              </w:rPr>
            </w:pPr>
            <w:r w:rsidRPr="00AC4FBC">
              <w:rPr>
                <w:rFonts w:cs="Arial"/>
              </w:rPr>
              <w:t>MAX(60,3CBW) ≤ f – F</w:t>
            </w:r>
            <w:r w:rsidRPr="00AC4FBC">
              <w:rPr>
                <w:rFonts w:cs="Arial"/>
                <w:vertAlign w:val="subscript"/>
              </w:rPr>
              <w:t>DL_high</w:t>
            </w:r>
            <w:r w:rsidRPr="00AC4FBC">
              <w:rPr>
                <w:rFonts w:cs="Arial"/>
              </w:rPr>
              <w:t xml:space="preserve"> &lt; 200</w:t>
            </w:r>
          </w:p>
        </w:tc>
        <w:tc>
          <w:tcPr>
            <w:tcW w:w="1938" w:type="dxa"/>
            <w:vAlign w:val="center"/>
          </w:tcPr>
          <w:p w14:paraId="3936BF25" w14:textId="77777777" w:rsidR="00AB2B30" w:rsidRPr="00AC4FBC" w:rsidRDefault="006A7121">
            <w:pPr>
              <w:pStyle w:val="TAC"/>
              <w:rPr>
                <w:rFonts w:cs="Arial"/>
              </w:rPr>
            </w:pPr>
            <w:r w:rsidRPr="00AC4FBC">
              <w:rPr>
                <w:rFonts w:cs="Arial"/>
              </w:rPr>
              <w:t xml:space="preserve">1 </w:t>
            </w: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F</w:t>
            </w:r>
            <w:r w:rsidRPr="00AC4FBC">
              <w:rPr>
                <w:rFonts w:cs="Arial"/>
                <w:vertAlign w:val="subscript"/>
              </w:rPr>
              <w:t>DL_low</w:t>
            </w:r>
            <w:r w:rsidRPr="00AC4FBC">
              <w:rPr>
                <w:rFonts w:cs="Arial"/>
              </w:rPr>
              <w:t xml:space="preserve"> – MAX(200,3CBW)</w:t>
            </w:r>
          </w:p>
          <w:p w14:paraId="044FB973" w14:textId="77777777" w:rsidR="00AB2B30" w:rsidRPr="00AC4FBC" w:rsidRDefault="006A7121">
            <w:pPr>
              <w:pStyle w:val="TAC"/>
              <w:rPr>
                <w:rFonts w:cs="Arial"/>
              </w:rPr>
            </w:pPr>
            <w:r w:rsidRPr="00AC4FBC">
              <w:rPr>
                <w:rFonts w:cs="Arial"/>
              </w:rPr>
              <w:t xml:space="preserve">or </w:t>
            </w:r>
          </w:p>
          <w:p w14:paraId="018A1D70" w14:textId="77777777" w:rsidR="00AB2B30" w:rsidRPr="00AC4FBC" w:rsidRDefault="006A7121">
            <w:pPr>
              <w:pStyle w:val="TAC"/>
              <w:rPr>
                <w:rFonts w:cs="Arial"/>
              </w:rPr>
            </w:pPr>
            <w:r w:rsidRPr="00AC4FBC">
              <w:rPr>
                <w:rFonts w:cs="Arial"/>
              </w:rPr>
              <w:t>F</w:t>
            </w:r>
            <w:r w:rsidRPr="00AC4FBC">
              <w:rPr>
                <w:rFonts w:cs="Arial"/>
                <w:vertAlign w:val="subscript"/>
              </w:rPr>
              <w:t>DL_high</w:t>
            </w:r>
            <w:r w:rsidRPr="00AC4FBC">
              <w:rPr>
                <w:rFonts w:cs="Arial"/>
              </w:rPr>
              <w:t xml:space="preserve">                      + MAX(200,3CBW)  </w:t>
            </w:r>
          </w:p>
          <w:p w14:paraId="2A980F0E" w14:textId="77777777" w:rsidR="00AB2B30" w:rsidRPr="00AC4FBC" w:rsidRDefault="006A7121">
            <w:pPr>
              <w:pStyle w:val="TAC"/>
              <w:rPr>
                <w:rFonts w:cs="Arial"/>
              </w:rPr>
            </w:pP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12750</w:t>
            </w:r>
          </w:p>
        </w:tc>
      </w:tr>
      <w:tr w:rsidR="00AB2B30" w:rsidRPr="00AC4FBC" w14:paraId="55E208A3" w14:textId="77777777">
        <w:trPr>
          <w:jc w:val="center"/>
        </w:trPr>
        <w:tc>
          <w:tcPr>
            <w:tcW w:w="1106" w:type="dxa"/>
          </w:tcPr>
          <w:p w14:paraId="0BA541EC" w14:textId="77777777" w:rsidR="00AB2B30" w:rsidRPr="00AC4FBC" w:rsidRDefault="006A7121">
            <w:pPr>
              <w:pStyle w:val="TAL"/>
            </w:pPr>
            <w:r w:rsidRPr="00AC4FBC">
              <w:t>n79</w:t>
            </w:r>
          </w:p>
          <w:p w14:paraId="5DDEBC55" w14:textId="77777777" w:rsidR="00AB2B30" w:rsidRPr="00AC4FBC" w:rsidRDefault="006A7121">
            <w:pPr>
              <w:pStyle w:val="TAL"/>
            </w:pPr>
            <w:r w:rsidRPr="00AC4FBC">
              <w:t>(NOTE 4)</w:t>
            </w:r>
          </w:p>
        </w:tc>
        <w:tc>
          <w:tcPr>
            <w:tcW w:w="1487" w:type="dxa"/>
            <w:shd w:val="clear" w:color="auto" w:fill="auto"/>
          </w:tcPr>
          <w:p w14:paraId="44EBF6E9" w14:textId="77777777" w:rsidR="00AB2B30" w:rsidRPr="00AC4FBC" w:rsidRDefault="006A7121">
            <w:pPr>
              <w:pStyle w:val="TAL"/>
            </w:pPr>
            <w:r w:rsidRPr="00AC4FBC">
              <w:t>F</w:t>
            </w:r>
            <w:r w:rsidRPr="00AC4FBC">
              <w:rPr>
                <w:vertAlign w:val="subscript"/>
              </w:rPr>
              <w:t>interferer</w:t>
            </w:r>
            <w:r w:rsidRPr="00AC4FBC">
              <w:t xml:space="preserve"> (CW)</w:t>
            </w:r>
          </w:p>
        </w:tc>
        <w:tc>
          <w:tcPr>
            <w:tcW w:w="799" w:type="dxa"/>
          </w:tcPr>
          <w:p w14:paraId="2B6C2BB4" w14:textId="77777777" w:rsidR="00AB2B30" w:rsidRPr="00AC4FBC" w:rsidRDefault="006A7121">
            <w:pPr>
              <w:pStyle w:val="TAC"/>
            </w:pPr>
            <w:r w:rsidRPr="00AC4FBC">
              <w:t>MHz</w:t>
            </w:r>
          </w:p>
        </w:tc>
        <w:tc>
          <w:tcPr>
            <w:tcW w:w="1938" w:type="dxa"/>
            <w:vAlign w:val="center"/>
          </w:tcPr>
          <w:p w14:paraId="6FD550CF" w14:textId="77777777" w:rsidR="00AB2B30" w:rsidRPr="00AC4FBC" w:rsidRDefault="006A7121">
            <w:pPr>
              <w:pStyle w:val="TAC"/>
            </w:pPr>
            <w:r w:rsidRPr="00AC4FBC">
              <w:rPr>
                <w:rFonts w:cs="Arial"/>
              </w:rPr>
              <w:t>N/A</w:t>
            </w:r>
          </w:p>
        </w:tc>
        <w:tc>
          <w:tcPr>
            <w:tcW w:w="1938" w:type="dxa"/>
            <w:vAlign w:val="center"/>
          </w:tcPr>
          <w:p w14:paraId="658A0CC8" w14:textId="77777777" w:rsidR="00AB2B30" w:rsidRPr="00AC4FBC" w:rsidRDefault="006A7121">
            <w:pPr>
              <w:pStyle w:val="TAC"/>
              <w:rPr>
                <w:rFonts w:cs="Arial"/>
              </w:rPr>
            </w:pPr>
            <w:r w:rsidRPr="00AC4FBC">
              <w:rPr>
                <w:rFonts w:cs="Arial"/>
              </w:rPr>
              <w:t xml:space="preserve">-150 </w:t>
            </w:r>
            <w:r w:rsidRPr="00AC4FBC">
              <w:rPr>
                <w:rFonts w:eastAsia="MS Mincho" w:cs="Arial"/>
              </w:rPr>
              <w:t>&lt;</w:t>
            </w:r>
            <w:r w:rsidRPr="00AC4FBC">
              <w:rPr>
                <w:rFonts w:cs="Arial"/>
              </w:rPr>
              <w:t xml:space="preserve"> f – F</w:t>
            </w:r>
            <w:r w:rsidRPr="00AC4FBC">
              <w:rPr>
                <w:rFonts w:cs="Arial"/>
                <w:vertAlign w:val="subscript"/>
              </w:rPr>
              <w:t>DL_low</w:t>
            </w:r>
            <w:r w:rsidRPr="00AC4FBC">
              <w:rPr>
                <w:rFonts w:cs="Arial"/>
              </w:rPr>
              <w:t xml:space="preserve"> ≤           -MAX(60,3CBW)</w:t>
            </w:r>
          </w:p>
          <w:p w14:paraId="7C1950F5" w14:textId="77777777" w:rsidR="00AB2B30" w:rsidRPr="00AC4FBC" w:rsidRDefault="006A7121">
            <w:pPr>
              <w:pStyle w:val="TAC"/>
              <w:rPr>
                <w:rFonts w:cs="Arial"/>
              </w:rPr>
            </w:pPr>
            <w:r w:rsidRPr="00AC4FBC">
              <w:rPr>
                <w:rFonts w:cs="Arial"/>
              </w:rPr>
              <w:t>or</w:t>
            </w:r>
          </w:p>
          <w:p w14:paraId="7243D451" w14:textId="77777777" w:rsidR="00AB2B30" w:rsidRPr="00AC4FBC" w:rsidRDefault="006A7121">
            <w:pPr>
              <w:pStyle w:val="TAC"/>
            </w:pPr>
            <w:r w:rsidRPr="00AC4FBC">
              <w:rPr>
                <w:rFonts w:cs="Arial"/>
              </w:rPr>
              <w:t>MAX(60,3CBW) ≤ f – F</w:t>
            </w:r>
            <w:r w:rsidRPr="00AC4FBC">
              <w:rPr>
                <w:rFonts w:cs="Arial"/>
                <w:vertAlign w:val="subscript"/>
              </w:rPr>
              <w:t>DL_high</w:t>
            </w:r>
            <w:r w:rsidRPr="00AC4FBC">
              <w:rPr>
                <w:rFonts w:cs="Arial"/>
              </w:rPr>
              <w:t xml:space="preserve"> &lt; 150</w:t>
            </w:r>
          </w:p>
        </w:tc>
        <w:tc>
          <w:tcPr>
            <w:tcW w:w="1938" w:type="dxa"/>
            <w:vAlign w:val="center"/>
          </w:tcPr>
          <w:p w14:paraId="2F351772" w14:textId="77777777" w:rsidR="00AB2B30" w:rsidRPr="00AC4FBC" w:rsidRDefault="006A7121">
            <w:pPr>
              <w:pStyle w:val="TAC"/>
              <w:rPr>
                <w:rFonts w:cs="Arial"/>
              </w:rPr>
            </w:pPr>
            <w:r w:rsidRPr="00AC4FBC">
              <w:rPr>
                <w:rFonts w:cs="Arial"/>
              </w:rPr>
              <w:t xml:space="preserve">1 </w:t>
            </w: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F</w:t>
            </w:r>
            <w:r w:rsidRPr="00AC4FBC">
              <w:rPr>
                <w:rFonts w:cs="Arial"/>
                <w:vertAlign w:val="subscript"/>
              </w:rPr>
              <w:t>DL_low</w:t>
            </w:r>
            <w:r w:rsidRPr="00AC4FBC">
              <w:rPr>
                <w:rFonts w:cs="Arial"/>
              </w:rPr>
              <w:t xml:space="preserve"> – MAX(150,3CBW)</w:t>
            </w:r>
          </w:p>
          <w:p w14:paraId="22D1392C" w14:textId="77777777" w:rsidR="00AB2B30" w:rsidRPr="00AC4FBC" w:rsidRDefault="006A7121">
            <w:pPr>
              <w:pStyle w:val="TAC"/>
              <w:rPr>
                <w:rFonts w:cs="Arial"/>
              </w:rPr>
            </w:pPr>
            <w:r w:rsidRPr="00AC4FBC">
              <w:rPr>
                <w:rFonts w:cs="Arial"/>
              </w:rPr>
              <w:t xml:space="preserve">or </w:t>
            </w:r>
          </w:p>
          <w:p w14:paraId="4F8B0EC5" w14:textId="77777777" w:rsidR="00AB2B30" w:rsidRPr="00AC4FBC" w:rsidRDefault="006A7121">
            <w:pPr>
              <w:pStyle w:val="TAC"/>
              <w:rPr>
                <w:rFonts w:cs="Arial"/>
              </w:rPr>
            </w:pPr>
            <w:r w:rsidRPr="00AC4FBC">
              <w:rPr>
                <w:rFonts w:cs="Arial"/>
              </w:rPr>
              <w:t>F</w:t>
            </w:r>
            <w:r w:rsidRPr="00AC4FBC">
              <w:rPr>
                <w:rFonts w:cs="Arial"/>
                <w:vertAlign w:val="subscript"/>
              </w:rPr>
              <w:t>DL_high</w:t>
            </w:r>
            <w:r w:rsidRPr="00AC4FBC">
              <w:rPr>
                <w:rFonts w:cs="Arial"/>
              </w:rPr>
              <w:t xml:space="preserve">                      + MAX(150,3CBW)  </w:t>
            </w:r>
          </w:p>
          <w:p w14:paraId="24C287D7" w14:textId="77777777" w:rsidR="00AB2B30" w:rsidRPr="00AC4FBC" w:rsidRDefault="006A7121">
            <w:pPr>
              <w:pStyle w:val="TAC"/>
            </w:pPr>
            <w:r w:rsidRPr="00AC4FBC">
              <w:rPr>
                <w:rFonts w:eastAsia="MS Mincho" w:cs="Arial"/>
              </w:rPr>
              <w:t>≤</w:t>
            </w:r>
            <w:r w:rsidRPr="00AC4FBC">
              <w:rPr>
                <w:rFonts w:cs="Arial"/>
              </w:rPr>
              <w:t xml:space="preserve"> f </w:t>
            </w:r>
            <w:r w:rsidRPr="00AC4FBC">
              <w:rPr>
                <w:rFonts w:eastAsia="MS Mincho" w:cs="Arial"/>
              </w:rPr>
              <w:t>≤</w:t>
            </w:r>
            <w:r w:rsidRPr="00AC4FBC">
              <w:rPr>
                <w:rFonts w:cs="Arial"/>
              </w:rPr>
              <w:t xml:space="preserve"> 12750</w:t>
            </w:r>
          </w:p>
        </w:tc>
      </w:tr>
      <w:tr w:rsidR="00AB2B30" w:rsidRPr="00AC4FBC" w14:paraId="672DA565" w14:textId="77777777">
        <w:trPr>
          <w:jc w:val="center"/>
        </w:trPr>
        <w:tc>
          <w:tcPr>
            <w:tcW w:w="9206" w:type="dxa"/>
            <w:gridSpan w:val="6"/>
          </w:tcPr>
          <w:p w14:paraId="5B7244A2" w14:textId="77777777" w:rsidR="00AB2B30" w:rsidRPr="00AC4FBC" w:rsidRDefault="006A7121">
            <w:pPr>
              <w:pStyle w:val="TAN"/>
              <w:rPr>
                <w:rFonts w:eastAsia="MS Mincho" w:cs="Arial"/>
              </w:rPr>
            </w:pPr>
            <w:r w:rsidRPr="00AC4FBC">
              <w:rPr>
                <w:rFonts w:eastAsia="MS Mincho" w:cs="Arial"/>
              </w:rPr>
              <w:t>NOTE 1:</w:t>
            </w:r>
            <w:r w:rsidRPr="00AC4FBC">
              <w:rPr>
                <w:rFonts w:eastAsia="MS Mincho" w:cs="Arial"/>
              </w:rPr>
              <w:tab/>
              <w:t>The power level of the interferer (</w:t>
            </w:r>
            <w:r w:rsidRPr="00AC4FBC">
              <w:rPr>
                <w:rFonts w:cs="Arial"/>
              </w:rPr>
              <w:t>P</w:t>
            </w:r>
            <w:r w:rsidRPr="00AC4FBC">
              <w:rPr>
                <w:rFonts w:cs="Arial"/>
                <w:vertAlign w:val="subscript"/>
              </w:rPr>
              <w:t>Interferer</w:t>
            </w:r>
            <w:r w:rsidRPr="00AC4FBC">
              <w:rPr>
                <w:rFonts w:eastAsia="MS Mincho" w:cs="Arial"/>
              </w:rPr>
              <w:t xml:space="preserve">) for Range 3 shall be modified to -20 dBm for </w:t>
            </w:r>
            <w:r w:rsidRPr="00AC4FBC">
              <w:rPr>
                <w:rFonts w:cs="Arial"/>
              </w:rPr>
              <w:t>F</w:t>
            </w:r>
            <w:r w:rsidRPr="00AC4FBC">
              <w:rPr>
                <w:rFonts w:cs="Arial"/>
                <w:vertAlign w:val="subscript"/>
              </w:rPr>
              <w:t>Interferer</w:t>
            </w:r>
            <w:r w:rsidRPr="00AC4FBC">
              <w:rPr>
                <w:rFonts w:eastAsia="MS Mincho" w:cs="Arial"/>
              </w:rPr>
              <w:t xml:space="preserve"> &gt; </w:t>
            </w:r>
            <w:r w:rsidRPr="00AC4FBC">
              <w:rPr>
                <w:rFonts w:cs="Arial"/>
              </w:rPr>
              <w:t>6000</w:t>
            </w:r>
            <w:r w:rsidRPr="00AC4FBC">
              <w:rPr>
                <w:rFonts w:eastAsia="MS Mincho" w:cs="Arial"/>
              </w:rPr>
              <w:t xml:space="preserve"> MHz.</w:t>
            </w:r>
          </w:p>
          <w:p w14:paraId="49BFD883" w14:textId="77777777" w:rsidR="00AB2B30" w:rsidRPr="00AC4FBC" w:rsidRDefault="006A7121">
            <w:pPr>
              <w:pStyle w:val="TAN"/>
              <w:rPr>
                <w:rFonts w:eastAsia="MS Mincho" w:cs="Arial"/>
              </w:rPr>
            </w:pPr>
            <w:r w:rsidRPr="00AC4FBC">
              <w:rPr>
                <w:rFonts w:eastAsia="MS Mincho" w:cs="Arial"/>
              </w:rPr>
              <w:t>NOTE 2:</w:t>
            </w:r>
            <w:r w:rsidRPr="00AC4FBC">
              <w:rPr>
                <w:rFonts w:eastAsia="MS Mincho" w:cs="Arial"/>
              </w:rPr>
              <w:tab/>
            </w:r>
            <w:r w:rsidRPr="00AC4FBC">
              <w:t>CBW denotes the channel bandwidth of the wanted signal</w:t>
            </w:r>
          </w:p>
          <w:p w14:paraId="5FE1F560" w14:textId="77777777" w:rsidR="00AB2B30" w:rsidRPr="00AC4FBC" w:rsidRDefault="006A7121">
            <w:pPr>
              <w:pStyle w:val="TAN"/>
              <w:rPr>
                <w:rFonts w:eastAsia="MS Mincho" w:cs="Arial"/>
              </w:rPr>
            </w:pPr>
            <w:r w:rsidRPr="00AC4FBC">
              <w:rPr>
                <w:rFonts w:eastAsia="MS Mincho" w:cs="Arial"/>
              </w:rPr>
              <w:t>NOTE 3:</w:t>
            </w:r>
            <w:r w:rsidRPr="00AC4FBC">
              <w:rPr>
                <w:rFonts w:eastAsia="MS Mincho" w:cs="Arial"/>
              </w:rPr>
              <w:tab/>
              <w:t xml:space="preserve">The power level </w:t>
            </w:r>
            <w:r w:rsidRPr="00AC4FBC">
              <w:t>of the interferer (P</w:t>
            </w:r>
            <w:r w:rsidRPr="00AC4FBC">
              <w:rPr>
                <w:vertAlign w:val="subscript"/>
              </w:rPr>
              <w:t>Interferer</w:t>
            </w:r>
            <w:r w:rsidRPr="00AC4FBC">
              <w:t>) for Range 3 shall be modified to -20 dBm, for F</w:t>
            </w:r>
            <w:r w:rsidRPr="00AC4FBC">
              <w:rPr>
                <w:vertAlign w:val="subscript"/>
              </w:rPr>
              <w:t>Interferer</w:t>
            </w:r>
            <w:r w:rsidRPr="00AC4FBC">
              <w:t xml:space="preserve"> &gt; 2700 MHz and F</w:t>
            </w:r>
            <w:r w:rsidRPr="00AC4FBC">
              <w:rPr>
                <w:vertAlign w:val="subscript"/>
              </w:rPr>
              <w:t>Interferer</w:t>
            </w:r>
            <w:r w:rsidRPr="00AC4FBC">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14:paraId="7A8F5144" w14:textId="77777777" w:rsidR="00AB2B30" w:rsidRPr="00AC4FBC" w:rsidRDefault="006A7121">
            <w:pPr>
              <w:pStyle w:val="TAN"/>
            </w:pPr>
            <w:r w:rsidRPr="00AC4FBC">
              <w:rPr>
                <w:rFonts w:eastAsia="MS Mincho" w:cs="Arial"/>
              </w:rPr>
              <w:t>NOTE 4:</w:t>
            </w:r>
            <w:r w:rsidRPr="00AC4FBC">
              <w:rPr>
                <w:rFonts w:eastAsia="MS Mincho" w:cs="Arial"/>
              </w:rPr>
              <w:tab/>
              <w:t xml:space="preserve">The power level </w:t>
            </w:r>
            <w:r w:rsidRPr="00AC4FBC">
              <w:t>of the interferer (P</w:t>
            </w:r>
            <w:r w:rsidRPr="00AC4FBC">
              <w:rPr>
                <w:vertAlign w:val="subscript"/>
              </w:rPr>
              <w:t>Interferer</w:t>
            </w:r>
            <w:r w:rsidRPr="00AC4FBC">
              <w:t>) for Range 3 shall be modified to -20 dBm, for F</w:t>
            </w:r>
            <w:r w:rsidRPr="00AC4FBC">
              <w:rPr>
                <w:vertAlign w:val="subscript"/>
              </w:rPr>
              <w:t>Interferer</w:t>
            </w:r>
            <w:r w:rsidRPr="00AC4FBC">
              <w:t xml:space="preserve"> &gt; 3650 MHz and F</w:t>
            </w:r>
            <w:r w:rsidRPr="00AC4FBC">
              <w:rPr>
                <w:vertAlign w:val="subscript"/>
              </w:rPr>
              <w:t>Interferer</w:t>
            </w:r>
            <w:r w:rsidRPr="00AC4FBC">
              <w:t xml:space="preserve"> &lt; 5750 MHz. For CBW </w:t>
            </w:r>
            <w:r w:rsidRPr="00AC4FBC">
              <w:rPr>
                <w:rFonts w:cs="Arial"/>
              </w:rPr>
              <w:t>≥</w:t>
            </w:r>
            <w:r w:rsidRPr="00AC4FBC">
              <w:t xml:space="preserve"> 40 MHz, the requirement for Range 2 is not applicable and Range 3 applies from the frequency offset of 3CBW from the band edge.</w:t>
            </w:r>
          </w:p>
        </w:tc>
      </w:tr>
    </w:tbl>
    <w:p w14:paraId="5D2F1218" w14:textId="77777777" w:rsidR="00AB2B30" w:rsidRPr="00AC4FBC" w:rsidRDefault="00AB2B30"/>
    <w:p w14:paraId="71D60CF7" w14:textId="77777777" w:rsidR="00AB2B30" w:rsidRPr="00AC4FBC" w:rsidRDefault="006A7121">
      <w:pPr>
        <w:pStyle w:val="TH"/>
      </w:pPr>
      <w:bookmarkStart w:id="23201" w:name="_CRTable7_6B_3_3_57"/>
      <w:r w:rsidRPr="00AC4FBC">
        <w:t xml:space="preserve">Table </w:t>
      </w:r>
      <w:bookmarkEnd w:id="23201"/>
      <w:r w:rsidRPr="00AC4FBC">
        <w:t>7.6B.3.3.5-7: EN-DC combination with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tblGrid>
      <w:tr w:rsidR="00AB2B30" w:rsidRPr="00AC4FBC" w14:paraId="423B0248" w14:textId="77777777">
        <w:trPr>
          <w:jc w:val="center"/>
        </w:trPr>
        <w:tc>
          <w:tcPr>
            <w:tcW w:w="2875" w:type="dxa"/>
            <w:tcBorders>
              <w:top w:val="single" w:sz="4" w:space="0" w:color="auto"/>
              <w:left w:val="single" w:sz="4" w:space="0" w:color="auto"/>
              <w:bottom w:val="single" w:sz="4" w:space="0" w:color="auto"/>
              <w:right w:val="single" w:sz="4" w:space="0" w:color="auto"/>
            </w:tcBorders>
            <w:hideMark/>
          </w:tcPr>
          <w:p w14:paraId="3BBC4F4D" w14:textId="77777777" w:rsidR="00AB2B30" w:rsidRPr="00AC4FBC" w:rsidRDefault="006A7121">
            <w:pPr>
              <w:pStyle w:val="TAH"/>
            </w:pPr>
            <w:r w:rsidRPr="00AC4FBC">
              <w:t>EN-DC combination</w:t>
            </w:r>
          </w:p>
        </w:tc>
      </w:tr>
      <w:tr w:rsidR="00AB2B30" w:rsidRPr="00AC4FBC" w14:paraId="03E3B02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CD35EAB" w14:textId="77777777" w:rsidR="00AB2B30" w:rsidRPr="00AC4FBC" w:rsidRDefault="006A7121">
            <w:pPr>
              <w:pStyle w:val="TAC"/>
            </w:pPr>
            <w:r w:rsidRPr="00AC4FBC">
              <w:t>DC_5_n78</w:t>
            </w:r>
          </w:p>
        </w:tc>
      </w:tr>
      <w:tr w:rsidR="00AB2B30" w:rsidRPr="00AC4FBC" w14:paraId="229BFB4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0E9562E" w14:textId="77777777" w:rsidR="00AB2B30" w:rsidRPr="00AC4FBC" w:rsidRDefault="006A7121">
            <w:pPr>
              <w:pStyle w:val="TAC"/>
            </w:pPr>
            <w:r w:rsidRPr="00AC4FBC">
              <w:t>DC_8_n77</w:t>
            </w:r>
          </w:p>
        </w:tc>
      </w:tr>
      <w:tr w:rsidR="00AB2B30" w:rsidRPr="00AC4FBC" w14:paraId="0747E87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503A118" w14:textId="77777777" w:rsidR="00AB2B30" w:rsidRPr="00AC4FBC" w:rsidRDefault="006A7121">
            <w:pPr>
              <w:pStyle w:val="TAC"/>
            </w:pPr>
            <w:r w:rsidRPr="00AC4FBC">
              <w:t>DC_8_n78</w:t>
            </w:r>
          </w:p>
        </w:tc>
      </w:tr>
      <w:tr w:rsidR="00AB2B30" w:rsidRPr="00AC4FBC" w14:paraId="2F273F2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B47DE48" w14:textId="77777777" w:rsidR="00AB2B30" w:rsidRPr="00AC4FBC" w:rsidRDefault="006A7121">
            <w:pPr>
              <w:pStyle w:val="TAC"/>
            </w:pPr>
            <w:r w:rsidRPr="00AC4FBC">
              <w:t>DC_11_n77</w:t>
            </w:r>
          </w:p>
        </w:tc>
      </w:tr>
      <w:tr w:rsidR="00AB2B30" w:rsidRPr="00AC4FBC" w14:paraId="17ADEEF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FADC010" w14:textId="77777777" w:rsidR="00AB2B30" w:rsidRPr="00AC4FBC" w:rsidRDefault="006A7121">
            <w:pPr>
              <w:pStyle w:val="TAC"/>
            </w:pPr>
            <w:r w:rsidRPr="00AC4FBC">
              <w:t>DC_18_n77</w:t>
            </w:r>
          </w:p>
        </w:tc>
      </w:tr>
      <w:tr w:rsidR="00AB2B30" w:rsidRPr="00AC4FBC" w14:paraId="54735460"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6B4782F" w14:textId="77777777" w:rsidR="00AB2B30" w:rsidRPr="00AC4FBC" w:rsidRDefault="006A7121">
            <w:pPr>
              <w:pStyle w:val="TAC"/>
            </w:pPr>
            <w:r w:rsidRPr="00AC4FBC">
              <w:t>DC_18_n78</w:t>
            </w:r>
          </w:p>
        </w:tc>
      </w:tr>
      <w:tr w:rsidR="00AB2B30" w:rsidRPr="00AC4FBC" w14:paraId="21829BC1"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778D4A5" w14:textId="77777777" w:rsidR="00AB2B30" w:rsidRPr="00AC4FBC" w:rsidRDefault="006A7121">
            <w:pPr>
              <w:pStyle w:val="TAC"/>
            </w:pPr>
            <w:r w:rsidRPr="00AC4FBC">
              <w:t>DC_18_n79</w:t>
            </w:r>
          </w:p>
        </w:tc>
      </w:tr>
      <w:tr w:rsidR="00AB2B30" w:rsidRPr="00AC4FBC" w14:paraId="0A384D1D"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A9DFE7A" w14:textId="77777777" w:rsidR="00AB2B30" w:rsidRPr="00AC4FBC" w:rsidRDefault="006A7121">
            <w:pPr>
              <w:pStyle w:val="TAC"/>
            </w:pPr>
            <w:r w:rsidRPr="00AC4FBC">
              <w:t>DC_19_n77</w:t>
            </w:r>
          </w:p>
        </w:tc>
      </w:tr>
      <w:tr w:rsidR="00AB2B30" w:rsidRPr="00AC4FBC" w14:paraId="0350478A"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CF30D41" w14:textId="77777777" w:rsidR="00AB2B30" w:rsidRPr="00AC4FBC" w:rsidRDefault="006A7121">
            <w:pPr>
              <w:pStyle w:val="TAC"/>
            </w:pPr>
            <w:r w:rsidRPr="00AC4FBC">
              <w:t>DC_19_n78</w:t>
            </w:r>
          </w:p>
        </w:tc>
      </w:tr>
      <w:tr w:rsidR="00AB2B30" w:rsidRPr="00AC4FBC" w14:paraId="431A22F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9D53334" w14:textId="77777777" w:rsidR="00AB2B30" w:rsidRPr="00AC4FBC" w:rsidRDefault="006A7121">
            <w:pPr>
              <w:pStyle w:val="TAC"/>
            </w:pPr>
            <w:r w:rsidRPr="00AC4FBC">
              <w:t>DC_19_n79</w:t>
            </w:r>
          </w:p>
        </w:tc>
      </w:tr>
      <w:tr w:rsidR="00AB2B30" w:rsidRPr="00AC4FBC" w14:paraId="3A2BFF71"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38B82F7" w14:textId="77777777" w:rsidR="00AB2B30" w:rsidRPr="00AC4FBC" w:rsidRDefault="006A7121">
            <w:pPr>
              <w:pStyle w:val="TAC"/>
            </w:pPr>
            <w:r w:rsidRPr="00AC4FBC">
              <w:t>DC_20_n78</w:t>
            </w:r>
          </w:p>
        </w:tc>
      </w:tr>
      <w:tr w:rsidR="00AB2B30" w:rsidRPr="00AC4FBC" w14:paraId="4B36A7B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4F3775B" w14:textId="77777777" w:rsidR="00AB2B30" w:rsidRPr="00AC4FBC" w:rsidRDefault="006A7121">
            <w:pPr>
              <w:pStyle w:val="TAC"/>
            </w:pPr>
            <w:r w:rsidRPr="00AC4FBC">
              <w:t>DC_21_n77</w:t>
            </w:r>
          </w:p>
        </w:tc>
      </w:tr>
      <w:tr w:rsidR="00AB2B30" w:rsidRPr="00AC4FBC" w14:paraId="70C06613"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ACCE02A" w14:textId="77777777" w:rsidR="00AB2B30" w:rsidRPr="00AC4FBC" w:rsidRDefault="006A7121">
            <w:pPr>
              <w:pStyle w:val="TAC"/>
            </w:pPr>
            <w:r w:rsidRPr="00AC4FBC">
              <w:t>DC_26_n77</w:t>
            </w:r>
          </w:p>
        </w:tc>
      </w:tr>
      <w:tr w:rsidR="00AB2B30" w:rsidRPr="00AC4FBC" w14:paraId="740843C4"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018D74C" w14:textId="77777777" w:rsidR="00AB2B30" w:rsidRPr="00AC4FBC" w:rsidRDefault="006A7121">
            <w:pPr>
              <w:pStyle w:val="TAC"/>
            </w:pPr>
            <w:r w:rsidRPr="00AC4FBC">
              <w:t>DC_26_n78</w:t>
            </w:r>
          </w:p>
        </w:tc>
      </w:tr>
      <w:tr w:rsidR="00AB2B30" w:rsidRPr="00AC4FBC" w14:paraId="7291BC7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C1CA924" w14:textId="77777777" w:rsidR="00AB2B30" w:rsidRPr="00AC4FBC" w:rsidRDefault="006A7121">
            <w:pPr>
              <w:pStyle w:val="TAC"/>
            </w:pPr>
            <w:r w:rsidRPr="00AC4FBC">
              <w:t>DC_26_n79</w:t>
            </w:r>
          </w:p>
        </w:tc>
      </w:tr>
      <w:tr w:rsidR="00AB2B30" w:rsidRPr="00AC4FBC" w14:paraId="7DC24B7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BF915B3" w14:textId="77777777" w:rsidR="00AB2B30" w:rsidRPr="00AC4FBC" w:rsidRDefault="006A7121">
            <w:pPr>
              <w:pStyle w:val="TAC"/>
            </w:pPr>
            <w:r w:rsidRPr="00AC4FBC">
              <w:t>DC_28_n77</w:t>
            </w:r>
          </w:p>
        </w:tc>
      </w:tr>
      <w:tr w:rsidR="00AB2B30" w:rsidRPr="00AC4FBC" w14:paraId="2CB559D4"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1D61376" w14:textId="77777777" w:rsidR="00AB2B30" w:rsidRPr="00AC4FBC" w:rsidRDefault="006A7121">
            <w:pPr>
              <w:pStyle w:val="TAC"/>
            </w:pPr>
            <w:r w:rsidRPr="00AC4FBC">
              <w:t>DC_28_n78</w:t>
            </w:r>
          </w:p>
        </w:tc>
      </w:tr>
      <w:tr w:rsidR="00AB2B30" w:rsidRPr="00AC4FBC" w14:paraId="7C7C1AE9"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443EA30" w14:textId="77777777" w:rsidR="00AB2B30" w:rsidRPr="00AC4FBC" w:rsidRDefault="006A7121">
            <w:pPr>
              <w:pStyle w:val="TAC"/>
            </w:pPr>
            <w:r w:rsidRPr="00AC4FBC">
              <w:t>DC_28_n79</w:t>
            </w:r>
          </w:p>
        </w:tc>
      </w:tr>
    </w:tbl>
    <w:p w14:paraId="402156EE" w14:textId="77777777" w:rsidR="00AB2B30" w:rsidRPr="00AC4FBC" w:rsidRDefault="00AB2B30"/>
    <w:p w14:paraId="5A10ACB8" w14:textId="77777777" w:rsidR="00AB2B30" w:rsidRPr="00AC4FBC" w:rsidRDefault="006A7121">
      <w:pPr>
        <w:pStyle w:val="TH"/>
      </w:pPr>
      <w:bookmarkStart w:id="23202" w:name="_CRTable7_6B_3_3_58"/>
      <w:r w:rsidRPr="00AC4FBC">
        <w:t xml:space="preserve">Table </w:t>
      </w:r>
      <w:bookmarkEnd w:id="23202"/>
      <w:r w:rsidRPr="00AC4FBC">
        <w:t>7.6B.3.3.5-8: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2592"/>
        <w:gridCol w:w="2592"/>
      </w:tblGrid>
      <w:tr w:rsidR="00AB2B30" w:rsidRPr="00AC4FBC" w14:paraId="195DA04B"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4CBEFAE4" w14:textId="77777777" w:rsidR="00AB2B30" w:rsidRPr="00AC4FBC" w:rsidRDefault="006A7121">
            <w:pPr>
              <w:pStyle w:val="TAH"/>
            </w:pPr>
            <w:r w:rsidRPr="00AC4FBC">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55ABD3D2" w14:textId="77777777" w:rsidR="00AB2B30" w:rsidRPr="00AC4FBC" w:rsidRDefault="006A7121">
            <w:pPr>
              <w:pStyle w:val="TAH"/>
            </w:pPr>
            <w:r w:rsidRPr="00AC4FBC">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3BE9F4B5" w14:textId="77777777" w:rsidR="00AB2B30" w:rsidRPr="00AC4FBC" w:rsidRDefault="006A7121">
            <w:pPr>
              <w:pStyle w:val="TAH"/>
            </w:pPr>
            <w:r w:rsidRPr="00AC4FBC">
              <w:t>Level</w:t>
            </w:r>
          </w:p>
        </w:tc>
      </w:tr>
      <w:tr w:rsidR="00AB2B30" w:rsidRPr="00AC4FBC" w14:paraId="2DC86914"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hideMark/>
          </w:tcPr>
          <w:p w14:paraId="37DB1D3C" w14:textId="77777777" w:rsidR="00AB2B30" w:rsidRPr="00AC4FBC" w:rsidRDefault="006A7121">
            <w:pPr>
              <w:pStyle w:val="TAL"/>
            </w:pPr>
            <w:r w:rsidRPr="00AC4FBC">
              <w:t>P</w:t>
            </w:r>
            <w:r w:rsidRPr="00AC4FBC">
              <w:rPr>
                <w:vertAlign w:val="subscript"/>
              </w:rPr>
              <w:t>Interferer</w:t>
            </w:r>
            <w:r w:rsidRPr="00AC4FBC">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6BFD6547" w14:textId="77777777" w:rsidR="00AB2B30" w:rsidRPr="00AC4FBC" w:rsidRDefault="006A7121">
            <w:pPr>
              <w:pStyle w:val="TAC"/>
            </w:pPr>
            <w:r w:rsidRPr="00AC4FBC">
              <w:t>dBm</w:t>
            </w:r>
          </w:p>
        </w:tc>
        <w:tc>
          <w:tcPr>
            <w:tcW w:w="2592" w:type="dxa"/>
            <w:tcBorders>
              <w:top w:val="single" w:sz="4" w:space="0" w:color="auto"/>
              <w:left w:val="single" w:sz="4" w:space="0" w:color="auto"/>
              <w:bottom w:val="single" w:sz="4" w:space="0" w:color="auto"/>
              <w:right w:val="single" w:sz="4" w:space="0" w:color="auto"/>
            </w:tcBorders>
            <w:hideMark/>
          </w:tcPr>
          <w:p w14:paraId="732356DE" w14:textId="77777777" w:rsidR="00AB2B30" w:rsidRPr="00AC4FBC" w:rsidRDefault="006A7121">
            <w:pPr>
              <w:pStyle w:val="TAC"/>
            </w:pPr>
            <w:r w:rsidRPr="00AC4FBC">
              <w:t>-44</w:t>
            </w:r>
            <w:r w:rsidRPr="00AC4FBC">
              <w:rPr>
                <w:vertAlign w:val="superscript"/>
              </w:rPr>
              <w:t>1</w:t>
            </w:r>
          </w:p>
        </w:tc>
      </w:tr>
      <w:tr w:rsidR="00AB2B30" w:rsidRPr="00AC4FBC" w14:paraId="04E8D186" w14:textId="77777777">
        <w:trPr>
          <w:trHeight w:val="288"/>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7C73E36D" w14:textId="77777777" w:rsidR="00AB2B30" w:rsidRPr="00AC4FBC" w:rsidRDefault="006A7121">
            <w:pPr>
              <w:pStyle w:val="TAN"/>
            </w:pPr>
            <w:r w:rsidRPr="00AC4FBC">
              <w:t>NOTE 1:</w:t>
            </w:r>
            <w:r w:rsidRPr="00AC4FBC">
              <w:tab/>
              <w:t xml:space="preserve">The requirement applies when </w:t>
            </w:r>
            <w:r w:rsidRPr="00AC4FBC">
              <w:fldChar w:fldCharType="begin"/>
            </w:r>
            <w:r w:rsidRPr="00AC4FBC">
              <w:instrText xml:space="preserve"> QUOTE </w:instrText>
            </w:r>
            <w:r w:rsidR="00D56CEB">
              <w:rPr>
                <w:position w:val="-8"/>
              </w:rPr>
              <w:pict w14:anchorId="65A67D87">
                <v:shape id="_x0000_i1095" type="#_x0000_t75" style="width:191.7pt;height:12.55pt" equationxml="&lt;">
                  <v:imagedata r:id="rId161" o:title="" chromakey="white"/>
                </v:shape>
              </w:pict>
            </w:r>
            <w:r w:rsidRPr="00AC4FBC">
              <w:instrText xml:space="preserve"> </w:instrText>
            </w:r>
            <w:r w:rsidRPr="00AC4FBC">
              <w:fldChar w:fldCharType="separate"/>
            </w:r>
            <w:r w:rsidR="00D56CEB">
              <w:rPr>
                <w:position w:val="-8"/>
              </w:rPr>
              <w:pict w14:anchorId="3F2A95DC">
                <v:shape id="_x0000_i1096" type="#_x0000_t75" style="width:191.7pt;height:12.55pt" equationxml="&lt;">
                  <v:imagedata r:id="rId161" o:title="" chromakey="white"/>
                </v:shape>
              </w:pict>
            </w:r>
            <w:r w:rsidRPr="00AC4FBC">
              <w:fldChar w:fldCharType="end"/>
            </w:r>
            <w:r w:rsidRPr="00AC4FBC">
              <w:t xml:space="preserve">, where </w:t>
            </w:r>
            <w:r w:rsidRPr="00AC4FBC">
              <w:fldChar w:fldCharType="begin"/>
            </w:r>
            <w:r w:rsidRPr="00AC4FBC">
              <w:instrText xml:space="preserve"> QUOTE </w:instrText>
            </w:r>
            <w:r w:rsidR="00D56CEB">
              <w:rPr>
                <w:position w:val="-5"/>
              </w:rPr>
              <w:pict w14:anchorId="5FC3EF63">
                <v:shape id="_x0000_i1097" type="#_x0000_t75" style="width:12.55pt;height:12.55pt" equationxml="&lt;">
                  <v:imagedata r:id="rId162" o:title="" chromakey="white"/>
                </v:shape>
              </w:pict>
            </w:r>
            <w:r w:rsidRPr="00AC4FBC">
              <w:instrText xml:space="preserve"> </w:instrText>
            </w:r>
            <w:r w:rsidRPr="00AC4FBC">
              <w:fldChar w:fldCharType="separate"/>
            </w:r>
            <w:r w:rsidR="00D56CEB">
              <w:rPr>
                <w:position w:val="-5"/>
              </w:rPr>
              <w:pict w14:anchorId="7AC39A54">
                <v:shape id="_x0000_i1098" type="#_x0000_t75" style="width:12.55pt;height:12.55pt" equationxml="&lt;">
                  <v:imagedata r:id="rId162" o:title="" chromakey="white"/>
                </v:shape>
              </w:pict>
            </w:r>
            <w:r w:rsidRPr="00AC4FBC">
              <w:fldChar w:fldCharType="end"/>
            </w:r>
            <w:r w:rsidRPr="00AC4FBC">
              <w:t xml:space="preserve"> and </w:t>
            </w:r>
            <w:r w:rsidRPr="00AC4FBC">
              <w:fldChar w:fldCharType="begin"/>
            </w:r>
            <w:r w:rsidRPr="00AC4FBC">
              <w:instrText xml:space="preserve"> QUOTE </w:instrText>
            </w:r>
            <w:r w:rsidR="00D56CEB">
              <w:rPr>
                <w:position w:val="-5"/>
              </w:rPr>
              <w:pict w14:anchorId="3D0481E6">
                <v:shape id="_x0000_i1099" type="#_x0000_t75" style="width:12.55pt;height:12.55pt" equationxml="&lt;">
                  <v:imagedata r:id="rId163" o:title="" chromakey="white"/>
                </v:shape>
              </w:pict>
            </w:r>
            <w:r w:rsidRPr="00AC4FBC">
              <w:instrText xml:space="preserve"> </w:instrText>
            </w:r>
            <w:r w:rsidRPr="00AC4FBC">
              <w:fldChar w:fldCharType="separate"/>
            </w:r>
            <w:r w:rsidR="00D56CEB">
              <w:rPr>
                <w:position w:val="-5"/>
              </w:rPr>
              <w:pict w14:anchorId="70F83848">
                <v:shape id="_x0000_i1100" type="#_x0000_t75" style="width:12.55pt;height:12.55pt" equationxml="&lt;">
                  <v:imagedata r:id="rId163" o:title="" chromakey="white"/>
                </v:shape>
              </w:pict>
            </w:r>
            <w:r w:rsidRPr="00AC4FBC">
              <w:fldChar w:fldCharType="end"/>
            </w:r>
            <w:r w:rsidRPr="00AC4FBC">
              <w:t xml:space="preserve"> are the carrier frequencies for lower frequency band UL and higher frequency band DL, respectively. </w:t>
            </w:r>
            <w:r w:rsidRPr="00AC4FBC">
              <w:fldChar w:fldCharType="begin"/>
            </w:r>
            <w:r w:rsidRPr="00AC4FBC">
              <w:instrText xml:space="preserve"> QUOTE </w:instrText>
            </w:r>
            <w:r w:rsidR="00D56CEB">
              <w:rPr>
                <w:position w:val="-5"/>
              </w:rPr>
              <w:pict w14:anchorId="7D94194A">
                <v:shape id="_x0000_i1101" type="#_x0000_t75" style="width:24.3pt;height:12.55pt" equationxml="&lt;">
                  <v:imagedata r:id="rId164" o:title="" chromakey="white"/>
                </v:shape>
              </w:pict>
            </w:r>
            <w:r w:rsidRPr="00AC4FBC">
              <w:instrText xml:space="preserve"> </w:instrText>
            </w:r>
            <w:r w:rsidRPr="00AC4FBC">
              <w:fldChar w:fldCharType="separate"/>
            </w:r>
            <w:r w:rsidR="00D56CEB">
              <w:rPr>
                <w:position w:val="-5"/>
              </w:rPr>
              <w:pict w14:anchorId="359B24E5">
                <v:shape id="_x0000_i1102" type="#_x0000_t75" style="width:24.3pt;height:12.55pt" equationxml="&lt;">
                  <v:imagedata r:id="rId164" o:title="" chromakey="white"/>
                </v:shape>
              </w:pict>
            </w:r>
            <w:r w:rsidRPr="00AC4FBC">
              <w:fldChar w:fldCharType="end"/>
            </w:r>
            <w:r w:rsidRPr="00AC4FBC">
              <w:t xml:space="preserve"> and </w:t>
            </w:r>
            <w:r w:rsidRPr="00AC4FBC">
              <w:fldChar w:fldCharType="begin"/>
            </w:r>
            <w:r w:rsidRPr="00AC4FBC">
              <w:instrText xml:space="preserve"> QUOTE </w:instrText>
            </w:r>
            <w:r w:rsidR="00D56CEB">
              <w:rPr>
                <w:position w:val="-5"/>
              </w:rPr>
              <w:pict w14:anchorId="1BE32628">
                <v:shape id="_x0000_i1103" type="#_x0000_t75" style="width:24.3pt;height:12.55pt" equationxml="&lt;">
                  <v:imagedata r:id="rId165" o:title="" chromakey="white"/>
                </v:shape>
              </w:pict>
            </w:r>
            <w:r w:rsidRPr="00AC4FBC">
              <w:instrText xml:space="preserve"> </w:instrText>
            </w:r>
            <w:r w:rsidRPr="00AC4FBC">
              <w:fldChar w:fldCharType="separate"/>
            </w:r>
            <w:r w:rsidR="00D56CEB">
              <w:rPr>
                <w:position w:val="-5"/>
              </w:rPr>
              <w:pict w14:anchorId="743B9283">
                <v:shape id="_x0000_i1104" type="#_x0000_t75" style="width:24.3pt;height:12.55pt" equationxml="&lt;">
                  <v:imagedata r:id="rId165" o:title="" chromakey="white"/>
                </v:shape>
              </w:pict>
            </w:r>
            <w:r w:rsidRPr="00AC4FBC">
              <w:fldChar w:fldCharType="end"/>
            </w:r>
            <w:r w:rsidRPr="00AC4FBC">
              <w:t xml:space="preserve"> are the channel bandwidths configured for lower frequency band UL carrier and higher frequency band DL carrier in MHz, respectively.</w:t>
            </w:r>
          </w:p>
        </w:tc>
      </w:tr>
    </w:tbl>
    <w:p w14:paraId="72BABE25" w14:textId="77777777" w:rsidR="00AB2B30" w:rsidRPr="00AC4FBC" w:rsidRDefault="00AB2B30"/>
    <w:p w14:paraId="011D81B0" w14:textId="77777777" w:rsidR="00AB2B30" w:rsidRPr="00AC4FBC" w:rsidRDefault="006A7121">
      <w:pPr>
        <w:pStyle w:val="Heading4"/>
        <w:rPr>
          <w:rFonts w:eastAsia="MS Mincho"/>
        </w:rPr>
      </w:pPr>
      <w:bookmarkStart w:id="23203" w:name="_Toc60743292"/>
      <w:bookmarkStart w:id="23204" w:name="_Toc68206467"/>
      <w:bookmarkStart w:id="23205" w:name="_Toc75972270"/>
      <w:bookmarkStart w:id="23206" w:name="_Toc85051712"/>
      <w:bookmarkStart w:id="23207" w:name="_Toc90493734"/>
      <w:bookmarkStart w:id="23208" w:name="_Toc90494374"/>
      <w:bookmarkStart w:id="23209" w:name="_Toc100094416"/>
      <w:bookmarkStart w:id="23210" w:name="_Toc106873107"/>
      <w:bookmarkStart w:id="23211" w:name="_Toc155209083"/>
      <w:r w:rsidRPr="00AC4FBC">
        <w:t>7.6B.</w:t>
      </w:r>
      <w:r w:rsidRPr="00AC4FBC">
        <w:rPr>
          <w:rFonts w:eastAsia="SimSun"/>
        </w:rPr>
        <w:t>3</w:t>
      </w:r>
      <w:r w:rsidRPr="00AC4FBC">
        <w:t>.3_1</w:t>
      </w:r>
      <w:r w:rsidRPr="00AC4FBC">
        <w:tab/>
        <w:t>Out-of-band blocking for EN-DC within FR1 (&gt;2 CCs)</w:t>
      </w:r>
      <w:bookmarkEnd w:id="23203"/>
      <w:bookmarkEnd w:id="23204"/>
      <w:bookmarkEnd w:id="23205"/>
      <w:bookmarkEnd w:id="23206"/>
      <w:bookmarkEnd w:id="23207"/>
      <w:bookmarkEnd w:id="23208"/>
      <w:bookmarkEnd w:id="23209"/>
      <w:bookmarkEnd w:id="23210"/>
      <w:bookmarkEnd w:id="23211"/>
    </w:p>
    <w:p w14:paraId="6404F44F" w14:textId="77777777" w:rsidR="00AB2B30" w:rsidRPr="00AC4FBC" w:rsidRDefault="006A7121">
      <w:pPr>
        <w:pStyle w:val="Heading5"/>
      </w:pPr>
      <w:bookmarkStart w:id="23212" w:name="_Toc60743293"/>
      <w:bookmarkStart w:id="23213" w:name="_Toc68206468"/>
      <w:bookmarkStart w:id="23214" w:name="_Toc75972271"/>
      <w:bookmarkStart w:id="23215" w:name="_Toc85051713"/>
      <w:bookmarkStart w:id="23216" w:name="_Toc90493735"/>
      <w:bookmarkStart w:id="23217" w:name="_Toc90494375"/>
      <w:bookmarkStart w:id="23218" w:name="_Toc100094417"/>
      <w:bookmarkStart w:id="23219" w:name="_Toc106873108"/>
      <w:bookmarkStart w:id="23220" w:name="_Toc155209084"/>
      <w:bookmarkStart w:id="23221" w:name="_CR7_6B_3_3_1_1"/>
      <w:bookmarkEnd w:id="23221"/>
      <w:r w:rsidRPr="00AC4FBC">
        <w:t>7.6B.</w:t>
      </w:r>
      <w:r w:rsidRPr="00AC4FBC">
        <w:rPr>
          <w:rFonts w:eastAsia="SimSun"/>
        </w:rPr>
        <w:t>3</w:t>
      </w:r>
      <w:r w:rsidRPr="00AC4FBC">
        <w:t>.3_1.1</w:t>
      </w:r>
      <w:r w:rsidRPr="00AC4FBC">
        <w:tab/>
        <w:t>Out-of-band blocking for EN-DC within FR1 (3 CCs)</w:t>
      </w:r>
      <w:bookmarkEnd w:id="23212"/>
      <w:bookmarkEnd w:id="23213"/>
      <w:bookmarkEnd w:id="23214"/>
      <w:bookmarkEnd w:id="23215"/>
      <w:bookmarkEnd w:id="23216"/>
      <w:bookmarkEnd w:id="23217"/>
      <w:bookmarkEnd w:id="23218"/>
      <w:bookmarkEnd w:id="23219"/>
      <w:bookmarkEnd w:id="23220"/>
    </w:p>
    <w:p w14:paraId="2D1D5D75" w14:textId="77777777" w:rsidR="00AB2B30" w:rsidRPr="00AC4FBC" w:rsidRDefault="006A7121">
      <w:pPr>
        <w:pStyle w:val="H6"/>
      </w:pPr>
      <w:bookmarkStart w:id="23222" w:name="_CR7_6B_3_3_1_1_1"/>
      <w:r w:rsidRPr="00AC4FBC">
        <w:t>7.6B.3.3_1.1.1</w:t>
      </w:r>
      <w:r w:rsidRPr="00AC4FBC">
        <w:tab/>
        <w:t>Test Purpose</w:t>
      </w:r>
    </w:p>
    <w:bookmarkEnd w:id="23222"/>
    <w:p w14:paraId="5A971FE1" w14:textId="77777777" w:rsidR="00AB2B30" w:rsidRPr="00AC4FBC" w:rsidRDefault="006A7121">
      <w:r w:rsidRPr="00AC4FBC">
        <w:t>Out-of-band band blocking is defined for an unwanted CW interfering signal falling more than 15 MHz below or above the UE receive band, at which a given average throughput shall meet or exceed the requirement for the specified measurement channels.</w:t>
      </w:r>
    </w:p>
    <w:p w14:paraId="72AED46D" w14:textId="77777777" w:rsidR="00AB2B30" w:rsidRPr="00AC4FBC" w:rsidRDefault="006A7121">
      <w:r w:rsidRPr="00AC4FBC">
        <w:t>For the first 15 MHz below or above the UE receive band the appropriate in-band blocking or adjacent channel selectivity in clause 7.6B.2.1 and clause 7.5B.1 shall be applied.</w:t>
      </w:r>
    </w:p>
    <w:p w14:paraId="381843B2" w14:textId="77777777" w:rsidR="00AB2B30" w:rsidRPr="00AC4FBC" w:rsidRDefault="006A7121">
      <w:r w:rsidRPr="00AC4FBC">
        <w:t>The lack of out-of-band blocking ability will decrease the coverage area when other NodeB transmitters exist (except in the adjacent channels and spurious response).</w:t>
      </w:r>
    </w:p>
    <w:p w14:paraId="15E9E54C" w14:textId="77777777" w:rsidR="00AB2B30" w:rsidRPr="00AC4FBC" w:rsidRDefault="006A7121">
      <w:pPr>
        <w:pStyle w:val="H6"/>
      </w:pPr>
      <w:bookmarkStart w:id="23223" w:name="_CR7_6B_3_3_1_1_2"/>
      <w:r w:rsidRPr="00AC4FBC">
        <w:t>7.6B.3.3_1.1.2</w:t>
      </w:r>
      <w:r w:rsidRPr="00AC4FBC">
        <w:tab/>
        <w:t>Test Applicability</w:t>
      </w:r>
    </w:p>
    <w:bookmarkEnd w:id="23223"/>
    <w:p w14:paraId="490E6216" w14:textId="7A4062E8" w:rsidR="00AB2B30" w:rsidRPr="00AC4FBC" w:rsidRDefault="006A7121">
      <w:r w:rsidRPr="00AC4FBC">
        <w:t xml:space="preserve">This test case applies to all types of E-UTRA UE release 15 and forward, supporting intra-band contiguous EN-DC </w:t>
      </w:r>
      <w:r w:rsidR="0021353D" w:rsidRPr="00AC4FBC">
        <w:t>with</w:t>
      </w:r>
      <w:r w:rsidRPr="00AC4FBC">
        <w:t>in FR1 with 3</w:t>
      </w:r>
      <w:r w:rsidRPr="00AC4FBC">
        <w:rPr>
          <w:rFonts w:eastAsia="SimSun"/>
        </w:rPr>
        <w:t xml:space="preserve"> DL </w:t>
      </w:r>
      <w:r w:rsidRPr="00AC4FBC">
        <w:t>CCs.</w:t>
      </w:r>
    </w:p>
    <w:p w14:paraId="47D5B8CA" w14:textId="77777777" w:rsidR="00AB2B30" w:rsidRPr="00AC4FBC" w:rsidRDefault="006A7121">
      <w:pPr>
        <w:pStyle w:val="H6"/>
      </w:pPr>
      <w:bookmarkStart w:id="23224" w:name="_CR7_6B_3_3_1_1_3"/>
      <w:r w:rsidRPr="00AC4FBC">
        <w:t>7.6B.3.3_1.1.3</w:t>
      </w:r>
      <w:r w:rsidRPr="00AC4FBC">
        <w:tab/>
        <w:t>Minimum Conformance Requirements</w:t>
      </w:r>
    </w:p>
    <w:bookmarkEnd w:id="23224"/>
    <w:p w14:paraId="6D1EEC34" w14:textId="77777777" w:rsidR="00AB2B30" w:rsidRPr="00AC4FBC" w:rsidRDefault="006A7121">
      <w:r w:rsidRPr="00AC4FBC">
        <w:t>The minimum conformance requirements are defined in clause 7.6B.3.0.1.</w:t>
      </w:r>
    </w:p>
    <w:p w14:paraId="56588A64"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1DC1EFC7" w14:textId="77777777" w:rsidR="00AB2B30" w:rsidRPr="00AC4FBC" w:rsidRDefault="006A7121">
      <w:pPr>
        <w:pStyle w:val="H6"/>
      </w:pPr>
      <w:bookmarkStart w:id="23225" w:name="_CR7_6B_3_3_1_1_4"/>
      <w:r w:rsidRPr="00AC4FBC">
        <w:t>7.6B.3.3_1.1.4</w:t>
      </w:r>
      <w:r w:rsidRPr="00AC4FBC">
        <w:tab/>
        <w:t>Test Description</w:t>
      </w:r>
    </w:p>
    <w:p w14:paraId="341869C7" w14:textId="77777777" w:rsidR="00AB2B30" w:rsidRPr="00AC4FBC" w:rsidRDefault="006A7121">
      <w:pPr>
        <w:pStyle w:val="H6"/>
      </w:pPr>
      <w:bookmarkStart w:id="23226" w:name="_CR7_6B_3_3_1_1_4_1"/>
      <w:bookmarkEnd w:id="23225"/>
      <w:r w:rsidRPr="00AC4FBC">
        <w:t>7.6B.3.3_1.1.4.1</w:t>
      </w:r>
      <w:r w:rsidRPr="00AC4FBC">
        <w:tab/>
        <w:t>Initial condition</w:t>
      </w:r>
    </w:p>
    <w:bookmarkEnd w:id="23226"/>
    <w:p w14:paraId="279ED1E2"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12E695BC" w14:textId="77777777" w:rsidR="00AB2B30" w:rsidRPr="00AC4FBC" w:rsidRDefault="006A7121">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3.3_1.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330AFD7A" w14:textId="77777777" w:rsidR="00AB2B30" w:rsidRPr="00AC4FBC" w:rsidRDefault="006A7121">
      <w:pPr>
        <w:pStyle w:val="TH"/>
        <w:rPr>
          <w:rFonts w:eastAsia="SimSun"/>
        </w:rPr>
      </w:pPr>
      <w:bookmarkStart w:id="23227" w:name="_CRTable7_6B_3_3_1_1_4_11"/>
      <w:r w:rsidRPr="00AC4FBC">
        <w:t xml:space="preserve">Table </w:t>
      </w:r>
      <w:bookmarkEnd w:id="23227"/>
      <w:r w:rsidRPr="00AC4FBC">
        <w:t>7.6B.3.3_1.1.4.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06AA232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B034B" w14:textId="77777777" w:rsidR="00AB2B30" w:rsidRPr="00AC4FBC" w:rsidRDefault="006A7121">
            <w:pPr>
              <w:pStyle w:val="TAH"/>
            </w:pPr>
            <w:r w:rsidRPr="00AC4FBC">
              <w:t>Initial Conditions</w:t>
            </w:r>
          </w:p>
        </w:tc>
      </w:tr>
      <w:tr w:rsidR="00AB2B30" w:rsidRPr="00AC4FBC" w14:paraId="0E1D946E"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3268C"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A961D" w14:textId="77777777" w:rsidR="00AB2B30" w:rsidRPr="00AC4FBC" w:rsidRDefault="006A7121" w:rsidP="006910BE">
            <w:pPr>
              <w:pStyle w:val="TAL"/>
            </w:pPr>
            <w:r w:rsidRPr="00AC4FBC">
              <w:t>Normal</w:t>
            </w:r>
          </w:p>
        </w:tc>
      </w:tr>
      <w:tr w:rsidR="00AB2B30" w:rsidRPr="00AC4FBC" w14:paraId="2C2E207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D3F4CA" w14:textId="77777777" w:rsidR="00AB2B30" w:rsidRPr="00AC4FBC" w:rsidRDefault="006A7121" w:rsidP="006910BE">
            <w:pPr>
              <w:pStyle w:val="TAL"/>
            </w:pPr>
            <w:r w:rsidRPr="00AC4FBC">
              <w:t>Test Frequencies as specified in</w:t>
            </w:r>
          </w:p>
          <w:p w14:paraId="21629F09"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BD1D7" w14:textId="77777777" w:rsidR="00AB2B30" w:rsidRPr="00AC4FBC" w:rsidRDefault="006A7121" w:rsidP="006910BE">
            <w:pPr>
              <w:pStyle w:val="TAL"/>
            </w:pPr>
            <w:r w:rsidRPr="00AC4FBC">
              <w:t>Mid range</w:t>
            </w:r>
          </w:p>
        </w:tc>
      </w:tr>
      <w:tr w:rsidR="00AB2B30" w:rsidRPr="00AC4FBC" w14:paraId="4D8CE9D3"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F41C8"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AB4801" w14:textId="77777777" w:rsidR="00AB2B30" w:rsidRPr="00AC4FBC" w:rsidRDefault="006A7121" w:rsidP="006910BE">
            <w:pPr>
              <w:pStyle w:val="TAL"/>
            </w:pPr>
            <w:r w:rsidRPr="00AC4FBC">
              <w:t>Highest N</w:t>
            </w:r>
            <w:r w:rsidRPr="00AC4FBC">
              <w:rPr>
                <w:vertAlign w:val="subscript"/>
              </w:rPr>
              <w:t>RB_agg</w:t>
            </w:r>
          </w:p>
          <w:p w14:paraId="5DF650F7" w14:textId="77777777" w:rsidR="00AB2B30" w:rsidRPr="00AC4FBC" w:rsidRDefault="006A7121" w:rsidP="006910BE">
            <w:pPr>
              <w:pStyle w:val="TAL"/>
            </w:pPr>
            <w:r w:rsidRPr="00AC4FBC">
              <w:t>(NOTE 3)</w:t>
            </w:r>
          </w:p>
        </w:tc>
      </w:tr>
      <w:tr w:rsidR="00AB2B30" w:rsidRPr="00AC4FBC" w14:paraId="75F6454F"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3122E"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D2FF9" w14:textId="77777777" w:rsidR="00AB2B30" w:rsidRPr="00AC4FBC" w:rsidRDefault="006A7121" w:rsidP="006910BE">
            <w:pPr>
              <w:pStyle w:val="TAL"/>
            </w:pPr>
            <w:r w:rsidRPr="00AC4FBC">
              <w:t>Lowest</w:t>
            </w:r>
          </w:p>
        </w:tc>
      </w:tr>
      <w:tr w:rsidR="00AB2B30" w:rsidRPr="00AC4FBC" w14:paraId="0E8E0BED"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DF073" w14:textId="77777777" w:rsidR="00AB2B30" w:rsidRPr="00AC4FBC" w:rsidRDefault="006A7121">
            <w:pPr>
              <w:pStyle w:val="TAH"/>
            </w:pPr>
            <w:r w:rsidRPr="00AC4FBC">
              <w:t>NR/E-UTRA Test Parameters</w:t>
            </w:r>
          </w:p>
        </w:tc>
      </w:tr>
      <w:tr w:rsidR="00AB2B30" w:rsidRPr="00AC4FBC" w14:paraId="2378CC7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A6C33A6"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24065C1F" w14:textId="77777777" w:rsidR="00AB2B30" w:rsidRPr="00AC4FBC" w:rsidRDefault="006A7121">
            <w:pPr>
              <w:pStyle w:val="TAH"/>
            </w:pPr>
            <w:r w:rsidRPr="00AC4FBC">
              <w:t>SCC – EUTRA</w:t>
            </w:r>
          </w:p>
        </w:tc>
        <w:tc>
          <w:tcPr>
            <w:tcW w:w="1666" w:type="pct"/>
            <w:gridSpan w:val="2"/>
            <w:tcBorders>
              <w:top w:val="single" w:sz="4" w:space="0" w:color="auto"/>
              <w:left w:val="single" w:sz="4" w:space="0" w:color="auto"/>
              <w:right w:val="single" w:sz="4" w:space="0" w:color="auto"/>
            </w:tcBorders>
            <w:vAlign w:val="center"/>
          </w:tcPr>
          <w:p w14:paraId="2308CBA2" w14:textId="77777777" w:rsidR="00AB2B30" w:rsidRPr="00AC4FBC" w:rsidRDefault="006A7121">
            <w:pPr>
              <w:pStyle w:val="TAH"/>
            </w:pPr>
            <w:r w:rsidRPr="00AC4FBC">
              <w:t>NR</w:t>
            </w:r>
          </w:p>
        </w:tc>
      </w:tr>
      <w:tr w:rsidR="00AB2B30" w:rsidRPr="00AC4FBC" w14:paraId="31EB2083"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6C479C35" w14:textId="77777777" w:rsidR="00AB2B30" w:rsidRPr="00AC4FBC" w:rsidRDefault="006A7121">
            <w:pPr>
              <w:pStyle w:val="TAH"/>
            </w:pPr>
            <w:r w:rsidRPr="00AC4FBC">
              <w:t>UL/DL</w:t>
            </w:r>
          </w:p>
          <w:p w14:paraId="12408DF3"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51925DF2" w14:textId="77777777" w:rsidR="00AB2B30" w:rsidRPr="00AC4FBC" w:rsidRDefault="006A7121">
            <w:pPr>
              <w:pStyle w:val="TAH"/>
            </w:pPr>
            <w:r w:rsidRPr="00AC4FBC">
              <w:t>UL/DL</w:t>
            </w:r>
          </w:p>
          <w:p w14:paraId="772AEF5E"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452DDCEA" w14:textId="77777777" w:rsidR="00AB2B30" w:rsidRPr="00AC4FBC" w:rsidRDefault="006A7121">
            <w:pPr>
              <w:pStyle w:val="TAH"/>
            </w:pPr>
            <w:r w:rsidRPr="00AC4FBC">
              <w:t>UL/DL</w:t>
            </w:r>
          </w:p>
          <w:p w14:paraId="0B80C8EA"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66A86C8E" w14:textId="77777777" w:rsidR="00AB2B30" w:rsidRPr="00AC4FBC" w:rsidRDefault="006A7121">
            <w:pPr>
              <w:pStyle w:val="TAH"/>
            </w:pPr>
            <w:r w:rsidRPr="00AC4FBC">
              <w:t>UL/DL</w:t>
            </w:r>
          </w:p>
          <w:p w14:paraId="66598296"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12F3B020" w14:textId="77777777" w:rsidR="00AB2B30" w:rsidRPr="00AC4FBC" w:rsidRDefault="006A7121">
            <w:pPr>
              <w:pStyle w:val="TAH"/>
            </w:pPr>
            <w:r w:rsidRPr="00AC4FBC">
              <w:t>UL/DL</w:t>
            </w:r>
          </w:p>
          <w:p w14:paraId="29B88A3A"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279B9B4E" w14:textId="77777777" w:rsidR="00AB2B30" w:rsidRPr="00AC4FBC" w:rsidRDefault="006A7121">
            <w:pPr>
              <w:pStyle w:val="TAH"/>
            </w:pPr>
            <w:r w:rsidRPr="00AC4FBC">
              <w:t>UL/DL</w:t>
            </w:r>
          </w:p>
          <w:p w14:paraId="17A1B6B6" w14:textId="77777777" w:rsidR="00AB2B30" w:rsidRPr="00AC4FBC" w:rsidRDefault="006A7121">
            <w:pPr>
              <w:pStyle w:val="TAH"/>
            </w:pPr>
            <w:r w:rsidRPr="00AC4FBC">
              <w:t>allocation</w:t>
            </w:r>
          </w:p>
        </w:tc>
      </w:tr>
      <w:tr w:rsidR="00AB2B30" w:rsidRPr="00AC4FBC" w14:paraId="0A16B6EF" w14:textId="77777777">
        <w:trPr>
          <w:trHeight w:val="907"/>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244B0481"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6CF88434" w14:textId="77777777" w:rsidR="00AB2B30" w:rsidRPr="00AC4FBC" w:rsidRDefault="006A7121">
            <w:pPr>
              <w:pStyle w:val="TAC"/>
              <w:rPr>
                <w:rFonts w:eastAsia="SimSun"/>
              </w:rPr>
            </w:pPr>
            <w:r w:rsidRPr="00AC4FBC">
              <w:t>REFSENS</w:t>
            </w:r>
            <w:r w:rsidRPr="00AC4FBC">
              <w:rPr>
                <w:rFonts w:eastAsia="SimSun"/>
              </w:rPr>
              <w:t>/</w:t>
            </w:r>
            <w:r w:rsidRPr="00AC4FBC">
              <w:t>Full RB</w:t>
            </w:r>
          </w:p>
        </w:tc>
        <w:tc>
          <w:tcPr>
            <w:tcW w:w="834" w:type="pct"/>
            <w:tcBorders>
              <w:top w:val="single" w:sz="4" w:space="0" w:color="auto"/>
              <w:left w:val="single" w:sz="4" w:space="0" w:color="auto"/>
              <w:right w:val="single" w:sz="4" w:space="0" w:color="auto"/>
            </w:tcBorders>
          </w:tcPr>
          <w:p w14:paraId="14F4B9B3" w14:textId="77777777" w:rsidR="00AB2B30" w:rsidRPr="00AC4FBC" w:rsidRDefault="006A7121">
            <w:pPr>
              <w:pStyle w:val="TAC"/>
              <w:rPr>
                <w:rFonts w:eastAsia="SimSun"/>
              </w:rPr>
            </w:pPr>
            <w:r w:rsidRPr="00AC4FBC">
              <w:rPr>
                <w:rFonts w:eastAsia="SimSun"/>
              </w:rPr>
              <w:t>NA/</w:t>
            </w:r>
            <w:r w:rsidRPr="00AC4FBC">
              <w:t>QPSK</w:t>
            </w:r>
          </w:p>
        </w:tc>
        <w:tc>
          <w:tcPr>
            <w:tcW w:w="834" w:type="pct"/>
            <w:tcBorders>
              <w:top w:val="single" w:sz="4" w:space="0" w:color="auto"/>
              <w:left w:val="single" w:sz="4" w:space="0" w:color="auto"/>
              <w:right w:val="single" w:sz="4" w:space="0" w:color="auto"/>
            </w:tcBorders>
          </w:tcPr>
          <w:p w14:paraId="0B84D6C8" w14:textId="77777777" w:rsidR="00AB2B30" w:rsidRPr="00AC4FBC" w:rsidRDefault="006A7121">
            <w:pPr>
              <w:pStyle w:val="TAC"/>
              <w:rPr>
                <w:rFonts w:eastAsia="SimSun"/>
              </w:rPr>
            </w:pPr>
            <w:r w:rsidRPr="00AC4FBC">
              <w:rPr>
                <w:rFonts w:eastAsia="SimSun"/>
              </w:rPr>
              <w:t>NA/</w:t>
            </w:r>
            <w:r w:rsidRPr="00AC4FBC">
              <w:t>Full RB</w:t>
            </w:r>
          </w:p>
        </w:tc>
        <w:tc>
          <w:tcPr>
            <w:tcW w:w="833" w:type="pct"/>
            <w:tcBorders>
              <w:top w:val="single" w:sz="4" w:space="0" w:color="auto"/>
              <w:left w:val="single" w:sz="4" w:space="0" w:color="auto"/>
              <w:right w:val="single" w:sz="4" w:space="0" w:color="auto"/>
            </w:tcBorders>
          </w:tcPr>
          <w:p w14:paraId="02306677" w14:textId="77777777" w:rsidR="00AB2B30" w:rsidRPr="00AC4FBC" w:rsidRDefault="006A7121">
            <w:pPr>
              <w:pStyle w:val="TAC"/>
              <w:rPr>
                <w:rFonts w:eastAsia="SimSun"/>
              </w:rPr>
            </w:pPr>
            <w:r w:rsidRPr="00AC4FBC">
              <w:t>DFT-s-OFDM QPSK</w:t>
            </w:r>
            <w:r w:rsidRPr="00AC4FBC">
              <w:rPr>
                <w:rFonts w:eastAsia="SimSun"/>
              </w:rPr>
              <w:t>/</w:t>
            </w:r>
            <w:r w:rsidRPr="00AC4FBC">
              <w:t>CP-OFDM QPSK</w:t>
            </w:r>
          </w:p>
        </w:tc>
        <w:tc>
          <w:tcPr>
            <w:tcW w:w="833" w:type="pct"/>
            <w:tcBorders>
              <w:top w:val="single" w:sz="4" w:space="0" w:color="auto"/>
              <w:left w:val="single" w:sz="4" w:space="0" w:color="auto"/>
              <w:right w:val="single" w:sz="4" w:space="0" w:color="auto"/>
            </w:tcBorders>
          </w:tcPr>
          <w:p w14:paraId="15D7925D" w14:textId="77777777" w:rsidR="00AB2B30" w:rsidRPr="00AC4FBC" w:rsidRDefault="006A7121">
            <w:pPr>
              <w:pStyle w:val="TAC"/>
              <w:rPr>
                <w:rFonts w:eastAsia="SimSun"/>
              </w:rPr>
            </w:pPr>
            <w:r w:rsidRPr="00AC4FBC">
              <w:t>REFSENS</w:t>
            </w:r>
            <w:r w:rsidRPr="00AC4FBC">
              <w:rPr>
                <w:rFonts w:eastAsia="SimSun"/>
              </w:rPr>
              <w:t>/</w:t>
            </w:r>
            <w:r w:rsidRPr="00AC4FBC">
              <w:t>Full RB (NOTE 1)</w:t>
            </w:r>
          </w:p>
        </w:tc>
      </w:tr>
      <w:tr w:rsidR="00AB2B30" w:rsidRPr="00AC4FBC" w14:paraId="54B673F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749B55"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2877E1AC"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1A195C80"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59FE6C3F"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108B8D3F"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768CA366" w14:textId="77777777" w:rsidR="00AB2B30" w:rsidRPr="00AC4FBC" w:rsidRDefault="00AB2B30"/>
    <w:p w14:paraId="0C656EE1"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2A5B53BB" w14:textId="77777777" w:rsidR="00AB2B30" w:rsidRPr="00AC4FBC" w:rsidRDefault="006A7121">
      <w:pPr>
        <w:pStyle w:val="B10"/>
      </w:pPr>
      <w:r w:rsidRPr="00AC4FBC">
        <w:t>2.</w:t>
      </w:r>
      <w:r w:rsidRPr="00AC4FBC">
        <w:tab/>
        <w:t>The parameter settings for the cell are set up according to TS 38.508-1 [6] clause 4.4.3.</w:t>
      </w:r>
    </w:p>
    <w:p w14:paraId="0CA7E3EF"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1FE007BE"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095B52C"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A545F2E"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3_1.1.4.3.</w:t>
      </w:r>
    </w:p>
    <w:p w14:paraId="51D44DD6" w14:textId="77777777" w:rsidR="00AB2B30" w:rsidRPr="00AC4FBC" w:rsidRDefault="006A7121">
      <w:pPr>
        <w:pStyle w:val="H6"/>
      </w:pPr>
      <w:bookmarkStart w:id="23228" w:name="_CR7_6B_3_3_1_1_4_2"/>
      <w:r w:rsidRPr="00AC4FBC">
        <w:t>7.6B.3.3_1.1.4.2</w:t>
      </w:r>
      <w:r w:rsidRPr="00AC4FBC">
        <w:tab/>
        <w:t>Test procedure</w:t>
      </w:r>
    </w:p>
    <w:bookmarkEnd w:id="23228"/>
    <w:p w14:paraId="58BAFAAF"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1.4.1-1</w:t>
      </w:r>
      <w:r w:rsidRPr="00AC4FBC">
        <w:t xml:space="preserve"> on E-UTRA CC and NR CC respectively.</w:t>
      </w:r>
      <w:r w:rsidRPr="00AC4FBC">
        <w:rPr>
          <w:rFonts w:eastAsia="??"/>
        </w:rPr>
        <w:t xml:space="preserve"> The SS sends downlink MAC padding bits on the DL RMC.</w:t>
      </w:r>
    </w:p>
    <w:p w14:paraId="182FF3A7"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1.4.1-1 on E-UTRA CC and NR CC respectively. Since the UL has no payload and no loopback data to send the UE sends uplink MAC padding bits on the UL RMC.</w:t>
      </w:r>
    </w:p>
    <w:p w14:paraId="02A30C9D" w14:textId="77777777" w:rsidR="00AB2B30" w:rsidRPr="00AC4FBC" w:rsidRDefault="006A7121">
      <w:pPr>
        <w:pStyle w:val="B10"/>
      </w:pPr>
      <w:r w:rsidRPr="00AC4FBC">
        <w:t>3.</w:t>
      </w:r>
      <w:r w:rsidRPr="00AC4FBC">
        <w:tab/>
        <w:t>Set the Downlink signal level to the value as defined in Table 7.6B.3.3_1.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3_1.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4278654"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B590D33"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25C2F59"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059150A9"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3.3_1.1.5-1. The frequency step size is 1MHz.</w:t>
      </w:r>
    </w:p>
    <w:p w14:paraId="32D02961"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76D03ABD" w14:textId="77777777" w:rsidR="00AB2B30" w:rsidRPr="00AC4FBC" w:rsidRDefault="006A7121">
      <w:pPr>
        <w:pStyle w:val="B10"/>
      </w:pPr>
      <w:r w:rsidRPr="00AC4FBC">
        <w:t>6.</w:t>
      </w:r>
      <w:r w:rsidRPr="00AC4FBC">
        <w:tab/>
        <w:t>Repeat steps from 4 to 5, using an interfering signal above the aggregated component carriers at step 4.</w:t>
      </w:r>
    </w:p>
    <w:p w14:paraId="2D6A4FF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628A480A" w14:textId="77777777" w:rsidR="00AB2B30" w:rsidRPr="00AC4FBC" w:rsidRDefault="006A7121">
      <w:pPr>
        <w:pStyle w:val="H6"/>
      </w:pPr>
      <w:bookmarkStart w:id="23229" w:name="_CR7_6B_3_3_1_1_4_3"/>
      <w:r w:rsidRPr="00AC4FBC">
        <w:t>7.6B.3.3_1.1.4.3</w:t>
      </w:r>
      <w:r w:rsidRPr="00AC4FBC">
        <w:tab/>
        <w:t>Message contents</w:t>
      </w:r>
    </w:p>
    <w:bookmarkEnd w:id="23229"/>
    <w:p w14:paraId="6DFA7FE5" w14:textId="7F7C254E" w:rsidR="00AB2B30" w:rsidRDefault="006A7121">
      <w:r w:rsidRPr="00AC4FBC">
        <w:t xml:space="preserve">Message contents are according to </w:t>
      </w:r>
      <w:ins w:id="23230" w:author="1924" w:date="2024-03-28T13:23:00Z">
        <w:r w:rsidR="003C7C91">
          <w:t xml:space="preserve">TS 36.508 [11] clause 4.6.1 and </w:t>
        </w:r>
      </w:ins>
      <w:r w:rsidRPr="00AC4FBC">
        <w:t>TS 38.508-1 [6] clause 4.6 Table 4.6.3-118 with condition TRANSFORM_PRECODER_ENABLED</w:t>
      </w:r>
      <w:r w:rsidR="00B97CE6">
        <w:t xml:space="preserve"> with the following exceptions</w:t>
      </w:r>
      <w:r w:rsidRPr="00AC4FBC">
        <w:t>.</w:t>
      </w:r>
    </w:p>
    <w:p w14:paraId="6C65CD46" w14:textId="77777777" w:rsidR="00B97CE6" w:rsidRPr="00AC4FBC" w:rsidRDefault="00B97CE6" w:rsidP="00B97CE6">
      <w:pPr>
        <w:pStyle w:val="TH"/>
      </w:pPr>
      <w:bookmarkStart w:id="23231" w:name="_CRTable7_6B_3_3_1_1_4_31"/>
      <w:r w:rsidRPr="00AC4FBC">
        <w:t xml:space="preserve">Table </w:t>
      </w:r>
      <w:bookmarkEnd w:id="23231"/>
      <w:r w:rsidRPr="00EA4C08">
        <w:t>7.6B.3.3_1.1.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252F45DC" w14:textId="77777777" w:rsidTr="00AC7DAE">
        <w:tc>
          <w:tcPr>
            <w:tcW w:w="9747" w:type="dxa"/>
            <w:gridSpan w:val="4"/>
          </w:tcPr>
          <w:p w14:paraId="1880EDCB" w14:textId="77777777" w:rsidR="00B97CE6" w:rsidRPr="00AC4FBC" w:rsidRDefault="00B97CE6" w:rsidP="00AC7DAE">
            <w:pPr>
              <w:pStyle w:val="TAL"/>
            </w:pPr>
            <w:r w:rsidRPr="00AC4FBC">
              <w:t>Derivation Path: TS 38.508-1 [6], Table 4.6.3-106</w:t>
            </w:r>
          </w:p>
        </w:tc>
      </w:tr>
      <w:tr w:rsidR="00B97CE6" w:rsidRPr="00AC4FBC" w14:paraId="1FCE6EC0" w14:textId="77777777" w:rsidTr="00AC7DAE">
        <w:tc>
          <w:tcPr>
            <w:tcW w:w="4390" w:type="dxa"/>
            <w:tcBorders>
              <w:bottom w:val="single" w:sz="4" w:space="0" w:color="auto"/>
            </w:tcBorders>
          </w:tcPr>
          <w:p w14:paraId="2197DCD8" w14:textId="77777777" w:rsidR="00B97CE6" w:rsidRPr="00AC4FBC" w:rsidRDefault="00B97CE6" w:rsidP="00AC7DAE">
            <w:pPr>
              <w:pStyle w:val="TAH"/>
            </w:pPr>
            <w:r w:rsidRPr="00AC4FBC">
              <w:t>Information Element</w:t>
            </w:r>
          </w:p>
        </w:tc>
        <w:tc>
          <w:tcPr>
            <w:tcW w:w="1417" w:type="dxa"/>
          </w:tcPr>
          <w:p w14:paraId="5A000EBA" w14:textId="77777777" w:rsidR="00B97CE6" w:rsidRPr="00AC4FBC" w:rsidRDefault="00B97CE6" w:rsidP="00AC7DAE">
            <w:pPr>
              <w:pStyle w:val="TAH"/>
            </w:pPr>
            <w:r w:rsidRPr="00AC4FBC">
              <w:t>Value/remark</w:t>
            </w:r>
          </w:p>
        </w:tc>
        <w:tc>
          <w:tcPr>
            <w:tcW w:w="2268" w:type="dxa"/>
          </w:tcPr>
          <w:p w14:paraId="4F41E19E" w14:textId="77777777" w:rsidR="00B97CE6" w:rsidRPr="00AC4FBC" w:rsidRDefault="00B97CE6" w:rsidP="00AC7DAE">
            <w:pPr>
              <w:pStyle w:val="TAH"/>
            </w:pPr>
            <w:r w:rsidRPr="00AC4FBC">
              <w:t>Comment</w:t>
            </w:r>
          </w:p>
        </w:tc>
        <w:tc>
          <w:tcPr>
            <w:tcW w:w="1672" w:type="dxa"/>
          </w:tcPr>
          <w:p w14:paraId="2D794164" w14:textId="77777777" w:rsidR="00B97CE6" w:rsidRPr="00AC4FBC" w:rsidRDefault="00B97CE6" w:rsidP="00AC7DAE">
            <w:pPr>
              <w:pStyle w:val="TAH"/>
            </w:pPr>
            <w:r w:rsidRPr="00AC4FBC">
              <w:t>Condition</w:t>
            </w:r>
          </w:p>
        </w:tc>
      </w:tr>
      <w:tr w:rsidR="003C7C91" w:rsidRPr="00AC4FBC" w14:paraId="6EB8BC55" w14:textId="77777777" w:rsidTr="00AC7DAE">
        <w:tc>
          <w:tcPr>
            <w:tcW w:w="4390" w:type="dxa"/>
            <w:tcBorders>
              <w:bottom w:val="nil"/>
            </w:tcBorders>
          </w:tcPr>
          <w:p w14:paraId="4D7B71EC" w14:textId="77777777" w:rsidR="003C7C91" w:rsidRPr="00AC4FBC" w:rsidRDefault="003C7C91" w:rsidP="003C7C91">
            <w:pPr>
              <w:pStyle w:val="TAL"/>
            </w:pPr>
            <w:r w:rsidRPr="00AC4FBC">
              <w:t>p-NR-FR1</w:t>
            </w:r>
          </w:p>
        </w:tc>
        <w:tc>
          <w:tcPr>
            <w:tcW w:w="1417" w:type="dxa"/>
          </w:tcPr>
          <w:p w14:paraId="13CE5117" w14:textId="01C24D52" w:rsidR="003C7C91" w:rsidRPr="00AC4FBC" w:rsidRDefault="003C7C91" w:rsidP="003C7C91">
            <w:pPr>
              <w:pStyle w:val="TAL"/>
            </w:pPr>
            <w:del w:id="23232" w:author="1924" w:date="2024-03-27T13:57:00Z">
              <w:r w:rsidRPr="00AC4FBC" w:rsidDel="00A22D8B">
                <w:delText>23</w:delText>
              </w:r>
            </w:del>
            <w:ins w:id="23233" w:author="1924" w:date="2024-03-27T13:57:00Z">
              <w:r w:rsidRPr="00AC4FBC">
                <w:t>2</w:t>
              </w:r>
              <w:r>
                <w:t>0</w:t>
              </w:r>
            </w:ins>
          </w:p>
        </w:tc>
        <w:tc>
          <w:tcPr>
            <w:tcW w:w="2268" w:type="dxa"/>
          </w:tcPr>
          <w:p w14:paraId="6D099779" w14:textId="77777777" w:rsidR="003C7C91" w:rsidRPr="00AC4FBC" w:rsidRDefault="003C7C91" w:rsidP="003C7C91">
            <w:pPr>
              <w:pStyle w:val="TAL"/>
            </w:pPr>
          </w:p>
        </w:tc>
        <w:tc>
          <w:tcPr>
            <w:tcW w:w="1672" w:type="dxa"/>
          </w:tcPr>
          <w:p w14:paraId="2404FF09" w14:textId="726DA5DD" w:rsidR="003C7C91" w:rsidRPr="00AC4FBC" w:rsidRDefault="003C7C91" w:rsidP="003C7C91">
            <w:pPr>
              <w:pStyle w:val="TAL"/>
            </w:pPr>
            <w:r w:rsidRPr="00AC4FBC">
              <w:t xml:space="preserve">Power Class </w:t>
            </w:r>
            <w:r>
              <w:t>3</w:t>
            </w:r>
            <w:r w:rsidRPr="00AC4FBC">
              <w:t xml:space="preserve"> UE</w:t>
            </w:r>
            <w:del w:id="23234" w:author="1924" w:date="2024-03-27T13:57:00Z">
              <w:r w:rsidDel="00A22D8B">
                <w:delText xml:space="preserve"> AND pc_dynamicPowerSharing</w:delText>
              </w:r>
            </w:del>
          </w:p>
        </w:tc>
      </w:tr>
      <w:tr w:rsidR="003C7C91" w:rsidRPr="00AC4FBC" w:rsidDel="003C7C91" w14:paraId="7BED7583" w14:textId="631F5EAA" w:rsidTr="00AC7DAE">
        <w:trPr>
          <w:del w:id="23235" w:author="1924" w:date="2024-03-28T13:23:00Z"/>
        </w:trPr>
        <w:tc>
          <w:tcPr>
            <w:tcW w:w="4390" w:type="dxa"/>
            <w:tcBorders>
              <w:top w:val="nil"/>
              <w:bottom w:val="nil"/>
            </w:tcBorders>
          </w:tcPr>
          <w:p w14:paraId="401DEE55" w14:textId="2884066E" w:rsidR="003C7C91" w:rsidRPr="00AC4FBC" w:rsidDel="003C7C91" w:rsidRDefault="003C7C91" w:rsidP="003C7C91">
            <w:pPr>
              <w:pStyle w:val="TAL"/>
              <w:rPr>
                <w:del w:id="23236" w:author="1924" w:date="2024-03-28T13:23:00Z"/>
              </w:rPr>
            </w:pPr>
          </w:p>
        </w:tc>
        <w:tc>
          <w:tcPr>
            <w:tcW w:w="1417" w:type="dxa"/>
          </w:tcPr>
          <w:p w14:paraId="574D0A9E" w14:textId="36BDDCDE" w:rsidR="003C7C91" w:rsidRPr="00AC4FBC" w:rsidDel="003C7C91" w:rsidRDefault="003C7C91" w:rsidP="003C7C91">
            <w:pPr>
              <w:pStyle w:val="TAL"/>
              <w:rPr>
                <w:del w:id="23237" w:author="1924" w:date="2024-03-28T13:23:00Z"/>
              </w:rPr>
            </w:pPr>
            <w:del w:id="23238" w:author="1924" w:date="2024-03-27T13:57:00Z">
              <w:r w:rsidDel="00A22D8B">
                <w:delText>20</w:delText>
              </w:r>
            </w:del>
          </w:p>
        </w:tc>
        <w:tc>
          <w:tcPr>
            <w:tcW w:w="2268" w:type="dxa"/>
          </w:tcPr>
          <w:p w14:paraId="419D4423" w14:textId="32B69E8A" w:rsidR="003C7C91" w:rsidRPr="00AC4FBC" w:rsidDel="003C7C91" w:rsidRDefault="003C7C91" w:rsidP="003C7C91">
            <w:pPr>
              <w:pStyle w:val="TAL"/>
              <w:rPr>
                <w:del w:id="23239" w:author="1924" w:date="2024-03-28T13:23:00Z"/>
              </w:rPr>
            </w:pPr>
          </w:p>
        </w:tc>
        <w:tc>
          <w:tcPr>
            <w:tcW w:w="1672" w:type="dxa"/>
          </w:tcPr>
          <w:p w14:paraId="494BCC67" w14:textId="1DEEEDCB" w:rsidR="003C7C91" w:rsidRPr="00AC4FBC" w:rsidDel="003C7C91" w:rsidRDefault="003C7C91" w:rsidP="003C7C91">
            <w:pPr>
              <w:pStyle w:val="TAL"/>
              <w:rPr>
                <w:del w:id="23240" w:author="1924" w:date="2024-03-28T13:23:00Z"/>
              </w:rPr>
            </w:pPr>
            <w:del w:id="23241" w:author="1924" w:date="2024-03-27T13:57:00Z">
              <w:r w:rsidRPr="00AC4FBC" w:rsidDel="00A22D8B">
                <w:delText xml:space="preserve">Power Class </w:delText>
              </w:r>
              <w:r w:rsidDel="00A22D8B">
                <w:delText>3</w:delText>
              </w:r>
              <w:r w:rsidRPr="00AC4FBC" w:rsidDel="00A22D8B">
                <w:delText xml:space="preserve"> UE</w:delText>
              </w:r>
              <w:r w:rsidDel="00A22D8B">
                <w:delText xml:space="preserve"> AND NOT pc_dynamicPowerSharing</w:delText>
              </w:r>
            </w:del>
          </w:p>
        </w:tc>
      </w:tr>
      <w:tr w:rsidR="003C7C91" w:rsidRPr="00AC4FBC" w:rsidDel="003C7C91" w14:paraId="65563201" w14:textId="17D23996" w:rsidTr="00AC7DAE">
        <w:trPr>
          <w:del w:id="23242" w:author="1924" w:date="2024-03-28T13:23:00Z"/>
        </w:trPr>
        <w:tc>
          <w:tcPr>
            <w:tcW w:w="4390" w:type="dxa"/>
            <w:tcBorders>
              <w:top w:val="nil"/>
              <w:bottom w:val="nil"/>
            </w:tcBorders>
          </w:tcPr>
          <w:p w14:paraId="5FC22A95" w14:textId="457F983E" w:rsidR="003C7C91" w:rsidRPr="00AC4FBC" w:rsidDel="003C7C91" w:rsidRDefault="003C7C91" w:rsidP="003C7C91">
            <w:pPr>
              <w:pStyle w:val="TAL"/>
              <w:rPr>
                <w:del w:id="23243" w:author="1924" w:date="2024-03-28T13:23:00Z"/>
              </w:rPr>
            </w:pPr>
          </w:p>
        </w:tc>
        <w:tc>
          <w:tcPr>
            <w:tcW w:w="1417" w:type="dxa"/>
          </w:tcPr>
          <w:p w14:paraId="36E88A0B" w14:textId="186C3A12" w:rsidR="003C7C91" w:rsidRPr="00AC4FBC" w:rsidDel="003C7C91" w:rsidRDefault="003C7C91" w:rsidP="003C7C91">
            <w:pPr>
              <w:pStyle w:val="TAL"/>
              <w:rPr>
                <w:del w:id="23244" w:author="1924" w:date="2024-03-28T13:23:00Z"/>
                <w:lang w:eastAsia="ja-JP"/>
              </w:rPr>
            </w:pPr>
            <w:del w:id="23245" w:author="1924" w:date="2024-03-27T13:57:00Z">
              <w:r w:rsidDel="00A22D8B">
                <w:rPr>
                  <w:rFonts w:hint="eastAsia"/>
                  <w:lang w:eastAsia="ja-JP"/>
                </w:rPr>
                <w:delText>2</w:delText>
              </w:r>
              <w:r w:rsidDel="00A22D8B">
                <w:rPr>
                  <w:lang w:eastAsia="ja-JP"/>
                </w:rPr>
                <w:delText>6</w:delText>
              </w:r>
            </w:del>
          </w:p>
        </w:tc>
        <w:tc>
          <w:tcPr>
            <w:tcW w:w="2268" w:type="dxa"/>
          </w:tcPr>
          <w:p w14:paraId="1204A1C3" w14:textId="15EB3988" w:rsidR="003C7C91" w:rsidRPr="00AC4FBC" w:rsidDel="003C7C91" w:rsidRDefault="003C7C91" w:rsidP="003C7C91">
            <w:pPr>
              <w:pStyle w:val="TAL"/>
              <w:rPr>
                <w:del w:id="23246" w:author="1924" w:date="2024-03-28T13:23:00Z"/>
              </w:rPr>
            </w:pPr>
          </w:p>
        </w:tc>
        <w:tc>
          <w:tcPr>
            <w:tcW w:w="1672" w:type="dxa"/>
          </w:tcPr>
          <w:p w14:paraId="56BE808B" w14:textId="16B6D389" w:rsidR="003C7C91" w:rsidRPr="00AC4FBC" w:rsidDel="003C7C91" w:rsidRDefault="003C7C91" w:rsidP="003C7C91">
            <w:pPr>
              <w:pStyle w:val="TAL"/>
              <w:rPr>
                <w:del w:id="23247" w:author="1924" w:date="2024-03-28T13:23:00Z"/>
              </w:rPr>
            </w:pPr>
            <w:del w:id="23248" w:author="1924" w:date="2024-03-27T13:57:00Z">
              <w:r w:rsidRPr="00AC4FBC" w:rsidDel="00A22D8B">
                <w:delText xml:space="preserve">Power Class </w:delText>
              </w:r>
              <w:r w:rsidDel="00A22D8B">
                <w:delText>2</w:delText>
              </w:r>
              <w:r w:rsidRPr="00AC4FBC" w:rsidDel="00A22D8B">
                <w:delText xml:space="preserve"> UE</w:delText>
              </w:r>
              <w:r w:rsidDel="00A22D8B">
                <w:delText xml:space="preserve"> AND pc_dynamicPowerSharing</w:delText>
              </w:r>
            </w:del>
          </w:p>
        </w:tc>
      </w:tr>
      <w:tr w:rsidR="003C7C91" w:rsidRPr="00AC4FBC" w14:paraId="2832D10A" w14:textId="77777777" w:rsidTr="00AC7DAE">
        <w:tc>
          <w:tcPr>
            <w:tcW w:w="4390" w:type="dxa"/>
            <w:tcBorders>
              <w:top w:val="nil"/>
            </w:tcBorders>
          </w:tcPr>
          <w:p w14:paraId="36C94494" w14:textId="77777777" w:rsidR="003C7C91" w:rsidRPr="00AC4FBC" w:rsidRDefault="003C7C91" w:rsidP="003C7C91">
            <w:pPr>
              <w:pStyle w:val="TAL"/>
            </w:pPr>
          </w:p>
        </w:tc>
        <w:tc>
          <w:tcPr>
            <w:tcW w:w="1417" w:type="dxa"/>
          </w:tcPr>
          <w:p w14:paraId="6258B10A" w14:textId="23DDFE4C" w:rsidR="003C7C91" w:rsidRPr="00AC4FBC" w:rsidRDefault="003C7C91" w:rsidP="003C7C91">
            <w:pPr>
              <w:pStyle w:val="TAL"/>
              <w:rPr>
                <w:lang w:eastAsia="ja-JP"/>
              </w:rPr>
            </w:pPr>
            <w:r>
              <w:rPr>
                <w:rFonts w:hint="eastAsia"/>
                <w:lang w:eastAsia="ja-JP"/>
              </w:rPr>
              <w:t>2</w:t>
            </w:r>
            <w:r>
              <w:rPr>
                <w:lang w:eastAsia="ja-JP"/>
              </w:rPr>
              <w:t>3</w:t>
            </w:r>
          </w:p>
        </w:tc>
        <w:tc>
          <w:tcPr>
            <w:tcW w:w="2268" w:type="dxa"/>
          </w:tcPr>
          <w:p w14:paraId="7F8CAD36" w14:textId="77777777" w:rsidR="003C7C91" w:rsidRPr="00AC4FBC" w:rsidRDefault="003C7C91" w:rsidP="003C7C91">
            <w:pPr>
              <w:pStyle w:val="TAL"/>
            </w:pPr>
          </w:p>
        </w:tc>
        <w:tc>
          <w:tcPr>
            <w:tcW w:w="1672" w:type="dxa"/>
          </w:tcPr>
          <w:p w14:paraId="52DDF5FD" w14:textId="1AF22E48" w:rsidR="003C7C91" w:rsidRPr="00AC4FBC" w:rsidRDefault="003C7C91" w:rsidP="003C7C91">
            <w:pPr>
              <w:pStyle w:val="TAL"/>
            </w:pPr>
            <w:r w:rsidRPr="00AC4FBC">
              <w:t xml:space="preserve">Power Class </w:t>
            </w:r>
            <w:r>
              <w:t>2</w:t>
            </w:r>
            <w:r w:rsidRPr="00AC4FBC">
              <w:t xml:space="preserve"> UE</w:t>
            </w:r>
            <w:del w:id="23249" w:author="1924" w:date="2024-03-27T13:57:00Z">
              <w:r w:rsidDel="00A22D8B">
                <w:delText xml:space="preserve"> AND NOT pc_dynamicPowerSharing</w:delText>
              </w:r>
            </w:del>
          </w:p>
        </w:tc>
      </w:tr>
    </w:tbl>
    <w:p w14:paraId="408A3636" w14:textId="77777777" w:rsidR="00B97CE6" w:rsidRPr="00AC4FBC" w:rsidRDefault="00B97CE6" w:rsidP="00B97CE6"/>
    <w:p w14:paraId="114E9DB2" w14:textId="77777777" w:rsidR="00B97CE6" w:rsidRPr="00AC4FBC" w:rsidRDefault="00B97CE6" w:rsidP="00B97CE6">
      <w:pPr>
        <w:pStyle w:val="TH"/>
      </w:pPr>
      <w:bookmarkStart w:id="23250" w:name="_CRTable7_6B_3_3_1_1_4_32"/>
      <w:r w:rsidRPr="00AC4FBC">
        <w:t xml:space="preserve">Table </w:t>
      </w:r>
      <w:bookmarkEnd w:id="23250"/>
      <w:r w:rsidRPr="00EA4C08">
        <w:t>7.6B.3.3_1.1.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15FA27F7"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004749B" w14:textId="77777777" w:rsidR="00B97CE6" w:rsidRPr="00AC4FBC" w:rsidRDefault="00B97CE6" w:rsidP="00AC7DAE">
            <w:pPr>
              <w:pStyle w:val="TAL"/>
            </w:pPr>
            <w:r w:rsidRPr="00AC4FBC">
              <w:t>Derivation Path: TS 36.508 [11], Table 4.6.1-8</w:t>
            </w:r>
          </w:p>
        </w:tc>
      </w:tr>
      <w:tr w:rsidR="00B97CE6" w:rsidRPr="00AC4FBC" w14:paraId="30C96465"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BF769"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F5853"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DC588C"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DB805" w14:textId="77777777" w:rsidR="00B97CE6" w:rsidRPr="00AC4FBC" w:rsidRDefault="00B97CE6" w:rsidP="00AC7DAE">
            <w:pPr>
              <w:pStyle w:val="TAH"/>
            </w:pPr>
            <w:r w:rsidRPr="00AC4FBC">
              <w:t>Condition</w:t>
            </w:r>
          </w:p>
        </w:tc>
      </w:tr>
      <w:tr w:rsidR="00B97CE6" w:rsidRPr="00AC4FBC" w:rsidDel="003C7C91" w14:paraId="50CD4B3F" w14:textId="4C6172C1" w:rsidTr="00AC7DAE">
        <w:trPr>
          <w:gridBefore w:val="1"/>
          <w:wBefore w:w="9" w:type="dxa"/>
          <w:del w:id="23251" w:author="1924" w:date="2024-03-28T13:23:00Z"/>
        </w:trPr>
        <w:tc>
          <w:tcPr>
            <w:tcW w:w="4352" w:type="dxa"/>
            <w:tcBorders>
              <w:top w:val="single" w:sz="4" w:space="0" w:color="000000"/>
              <w:left w:val="single" w:sz="4" w:space="0" w:color="000000"/>
              <w:bottom w:val="single" w:sz="4" w:space="0" w:color="auto"/>
              <w:right w:val="single" w:sz="4" w:space="0" w:color="000000"/>
            </w:tcBorders>
          </w:tcPr>
          <w:p w14:paraId="391D4298" w14:textId="703B26FA" w:rsidR="00B97CE6" w:rsidRPr="00AC4FBC" w:rsidDel="003C7C91" w:rsidRDefault="00B97CE6" w:rsidP="00AC7DAE">
            <w:pPr>
              <w:pStyle w:val="TAL"/>
              <w:rPr>
                <w:del w:id="23252" w:author="1924" w:date="2024-03-28T13:23:00Z"/>
              </w:rPr>
            </w:pPr>
            <w:del w:id="23253" w:author="1924" w:date="2024-03-28T13:23:00Z">
              <w:r w:rsidRPr="00AC4FBC" w:rsidDel="003C7C91">
                <w:delText xml:space="preserve">                        nonCriticalExtension SEQUENCE {</w:delText>
              </w:r>
            </w:del>
          </w:p>
        </w:tc>
        <w:tc>
          <w:tcPr>
            <w:tcW w:w="1417" w:type="dxa"/>
            <w:tcBorders>
              <w:top w:val="single" w:sz="4" w:space="0" w:color="000000"/>
              <w:left w:val="single" w:sz="4" w:space="0" w:color="000000"/>
              <w:bottom w:val="single" w:sz="4" w:space="0" w:color="auto"/>
              <w:right w:val="single" w:sz="4" w:space="0" w:color="000000"/>
            </w:tcBorders>
          </w:tcPr>
          <w:p w14:paraId="32909B22" w14:textId="28533F54" w:rsidR="00B97CE6" w:rsidRPr="00AC4FBC" w:rsidDel="003C7C91" w:rsidRDefault="00B97CE6" w:rsidP="00AC7DAE">
            <w:pPr>
              <w:pStyle w:val="TAL"/>
              <w:rPr>
                <w:del w:id="23254" w:author="1924" w:date="2024-03-28T13:23:00Z"/>
              </w:rPr>
            </w:pPr>
          </w:p>
        </w:tc>
        <w:tc>
          <w:tcPr>
            <w:tcW w:w="2268" w:type="dxa"/>
            <w:tcBorders>
              <w:top w:val="single" w:sz="4" w:space="0" w:color="000000"/>
              <w:left w:val="single" w:sz="4" w:space="0" w:color="000000"/>
              <w:bottom w:val="single" w:sz="4" w:space="0" w:color="auto"/>
              <w:right w:val="single" w:sz="4" w:space="0" w:color="000000"/>
            </w:tcBorders>
          </w:tcPr>
          <w:p w14:paraId="709C3FFD" w14:textId="59C09CC4" w:rsidR="00B97CE6" w:rsidRPr="00AC4FBC" w:rsidDel="003C7C91" w:rsidRDefault="00B97CE6" w:rsidP="00AC7DAE">
            <w:pPr>
              <w:pStyle w:val="TAL"/>
              <w:rPr>
                <w:del w:id="23255" w:author="1924" w:date="2024-03-28T13:23:00Z"/>
                <w:shd w:val="pct15" w:color="auto" w:fill="FFFFFF"/>
              </w:rPr>
            </w:pPr>
            <w:del w:id="23256" w:author="1924" w:date="2024-03-28T13:23:00Z">
              <w:r w:rsidRPr="00AC4FBC" w:rsidDel="003C7C91">
                <w:rPr>
                  <w:rFonts w:cs="Arial"/>
                  <w:szCs w:val="18"/>
                </w:rPr>
                <w:delText>RRCConnectionReconfiguration-v1530-IEs</w:delText>
              </w:r>
            </w:del>
          </w:p>
        </w:tc>
        <w:tc>
          <w:tcPr>
            <w:tcW w:w="1701" w:type="dxa"/>
            <w:tcBorders>
              <w:top w:val="single" w:sz="4" w:space="0" w:color="000000"/>
              <w:left w:val="single" w:sz="4" w:space="0" w:color="000000"/>
              <w:bottom w:val="single" w:sz="4" w:space="0" w:color="auto"/>
              <w:right w:val="single" w:sz="4" w:space="0" w:color="000000"/>
            </w:tcBorders>
          </w:tcPr>
          <w:p w14:paraId="354FC88B" w14:textId="4D4ADF32" w:rsidR="00B97CE6" w:rsidRPr="00AC4FBC" w:rsidDel="003C7C91" w:rsidRDefault="00B97CE6" w:rsidP="00AC7DAE">
            <w:pPr>
              <w:pStyle w:val="TAL"/>
              <w:rPr>
                <w:del w:id="23257" w:author="1924" w:date="2024-03-28T13:23:00Z"/>
              </w:rPr>
            </w:pPr>
          </w:p>
        </w:tc>
      </w:tr>
      <w:tr w:rsidR="003C7C91" w:rsidRPr="00AC4FBC" w14:paraId="0E77C65D"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6ECC860D" w14:textId="00B1F58E" w:rsidR="003C7C91" w:rsidRPr="00AC4FBC" w:rsidRDefault="003C7C91" w:rsidP="003C7C91">
            <w:pPr>
              <w:pStyle w:val="TAL"/>
            </w:pPr>
            <w:del w:id="23258" w:author="1924" w:date="2024-03-27T13:57:00Z">
              <w:r w:rsidRPr="00992839" w:rsidDel="00992839">
                <w:delText xml:space="preserve">                          </w:delText>
              </w:r>
            </w:del>
            <w:r w:rsidRPr="00992839">
              <w:t>p-Max</w:t>
            </w:r>
            <w:del w:id="23259" w:author="1924" w:date="2024-03-27T13:57:00Z">
              <w:r w:rsidRPr="00992839" w:rsidDel="00A22D8B">
                <w:delText>UE-FR1</w:delText>
              </w:r>
            </w:del>
            <w:ins w:id="23260" w:author="1924" w:date="2024-03-27T13:57:00Z">
              <w:r w:rsidRPr="00992839">
                <w:t>EUTRA</w:t>
              </w:r>
            </w:ins>
            <w:r w:rsidRPr="00992839">
              <w:t>-r15</w:t>
            </w:r>
          </w:p>
        </w:tc>
        <w:tc>
          <w:tcPr>
            <w:tcW w:w="1417" w:type="dxa"/>
            <w:tcBorders>
              <w:top w:val="single" w:sz="4" w:space="0" w:color="000000"/>
              <w:left w:val="single" w:sz="4" w:space="0" w:color="000000"/>
              <w:bottom w:val="single" w:sz="4" w:space="0" w:color="000000"/>
              <w:right w:val="single" w:sz="4" w:space="0" w:color="000000"/>
            </w:tcBorders>
          </w:tcPr>
          <w:p w14:paraId="373F9C94" w14:textId="3C82A99F" w:rsidR="003C7C91" w:rsidRPr="00AC4FBC" w:rsidRDefault="003C7C91" w:rsidP="003C7C91">
            <w:pPr>
              <w:pStyle w:val="TAL"/>
            </w:pPr>
            <w:del w:id="23261" w:author="1924" w:date="2024-03-27T13:57:00Z">
              <w:r w:rsidRPr="00992839" w:rsidDel="00A22D8B">
                <w:delText>23</w:delText>
              </w:r>
            </w:del>
            <w:ins w:id="23262" w:author="1924" w:date="2024-03-27T13:57:00Z">
              <w:r w:rsidRPr="00992839">
                <w:t>20</w:t>
              </w:r>
            </w:ins>
          </w:p>
        </w:tc>
        <w:tc>
          <w:tcPr>
            <w:tcW w:w="2268" w:type="dxa"/>
            <w:tcBorders>
              <w:top w:val="single" w:sz="4" w:space="0" w:color="000000"/>
              <w:left w:val="single" w:sz="4" w:space="0" w:color="000000"/>
              <w:bottom w:val="single" w:sz="4" w:space="0" w:color="000000"/>
              <w:right w:val="single" w:sz="4" w:space="0" w:color="000000"/>
            </w:tcBorders>
          </w:tcPr>
          <w:p w14:paraId="1E66BD59"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67AC22B" w14:textId="785E1CAD" w:rsidR="003C7C91" w:rsidRPr="00AC4FBC" w:rsidRDefault="003C7C91" w:rsidP="003C7C91">
            <w:pPr>
              <w:pStyle w:val="TAL"/>
            </w:pPr>
            <w:r w:rsidRPr="00992839">
              <w:t>Power Class 3 UE</w:t>
            </w:r>
            <w:del w:id="23263" w:author="1924" w:date="2024-03-27T13:57:00Z">
              <w:r w:rsidRPr="00992839" w:rsidDel="00A22D8B">
                <w:delText xml:space="preserve"> AND pc_dynamicPowerSharing</w:delText>
              </w:r>
            </w:del>
          </w:p>
        </w:tc>
      </w:tr>
      <w:tr w:rsidR="003C7C91" w:rsidRPr="00AC4FBC" w:rsidDel="003C7C91" w14:paraId="483F8E20" w14:textId="501B0E30" w:rsidTr="00AC7DAE">
        <w:trPr>
          <w:gridBefore w:val="1"/>
          <w:wBefore w:w="9" w:type="dxa"/>
          <w:del w:id="23264" w:author="1924" w:date="2024-03-28T13:23:00Z"/>
        </w:trPr>
        <w:tc>
          <w:tcPr>
            <w:tcW w:w="4352" w:type="dxa"/>
            <w:tcBorders>
              <w:top w:val="nil"/>
              <w:left w:val="single" w:sz="4" w:space="0" w:color="000000"/>
              <w:bottom w:val="nil"/>
              <w:right w:val="single" w:sz="4" w:space="0" w:color="000000"/>
            </w:tcBorders>
          </w:tcPr>
          <w:p w14:paraId="24018FFD" w14:textId="771E5C78" w:rsidR="003C7C91" w:rsidRPr="00AC4FBC" w:rsidDel="003C7C91" w:rsidRDefault="003C7C91" w:rsidP="003C7C91">
            <w:pPr>
              <w:pStyle w:val="TAL"/>
              <w:rPr>
                <w:del w:id="23265" w:author="1924" w:date="2024-03-28T13:23:00Z"/>
              </w:rPr>
            </w:pPr>
          </w:p>
        </w:tc>
        <w:tc>
          <w:tcPr>
            <w:tcW w:w="1417" w:type="dxa"/>
            <w:tcBorders>
              <w:top w:val="single" w:sz="4" w:space="0" w:color="000000"/>
              <w:left w:val="single" w:sz="4" w:space="0" w:color="000000"/>
              <w:bottom w:val="single" w:sz="4" w:space="0" w:color="000000"/>
              <w:right w:val="single" w:sz="4" w:space="0" w:color="000000"/>
            </w:tcBorders>
          </w:tcPr>
          <w:p w14:paraId="6AFDAB35" w14:textId="1F052414" w:rsidR="003C7C91" w:rsidRPr="00AC4FBC" w:rsidDel="003C7C91" w:rsidRDefault="003C7C91" w:rsidP="003C7C91">
            <w:pPr>
              <w:pStyle w:val="TAL"/>
              <w:rPr>
                <w:del w:id="23266" w:author="1924" w:date="2024-03-28T13:23:00Z"/>
                <w:lang w:eastAsia="ja-JP"/>
              </w:rPr>
            </w:pPr>
            <w:del w:id="23267" w:author="1924" w:date="2024-03-27T13:57:00Z">
              <w:r w:rsidRPr="00992839" w:rsidDel="00A22D8B">
                <w:rPr>
                  <w:rFonts w:hint="eastAsia"/>
                  <w:lang w:eastAsia="ja-JP"/>
                </w:rPr>
                <w:delText>2</w:delText>
              </w:r>
              <w:r w:rsidRPr="00992839" w:rsidDel="00A22D8B">
                <w:rPr>
                  <w:lang w:eastAsia="ja-JP"/>
                </w:rPr>
                <w:delText>0</w:delText>
              </w:r>
            </w:del>
          </w:p>
        </w:tc>
        <w:tc>
          <w:tcPr>
            <w:tcW w:w="2268" w:type="dxa"/>
            <w:tcBorders>
              <w:top w:val="single" w:sz="4" w:space="0" w:color="000000"/>
              <w:left w:val="single" w:sz="4" w:space="0" w:color="000000"/>
              <w:bottom w:val="single" w:sz="4" w:space="0" w:color="000000"/>
              <w:right w:val="single" w:sz="4" w:space="0" w:color="000000"/>
            </w:tcBorders>
          </w:tcPr>
          <w:p w14:paraId="209E0957" w14:textId="78D0FFC3" w:rsidR="003C7C91" w:rsidRPr="00AC4FBC" w:rsidDel="003C7C91" w:rsidRDefault="003C7C91" w:rsidP="003C7C91">
            <w:pPr>
              <w:pStyle w:val="TAL"/>
              <w:rPr>
                <w:del w:id="23268" w:author="1924" w:date="2024-03-28T13:23:00Z"/>
              </w:rPr>
            </w:pPr>
          </w:p>
        </w:tc>
        <w:tc>
          <w:tcPr>
            <w:tcW w:w="1701" w:type="dxa"/>
            <w:tcBorders>
              <w:top w:val="single" w:sz="4" w:space="0" w:color="000000"/>
              <w:left w:val="single" w:sz="4" w:space="0" w:color="000000"/>
              <w:bottom w:val="single" w:sz="4" w:space="0" w:color="000000"/>
              <w:right w:val="single" w:sz="4" w:space="0" w:color="000000"/>
            </w:tcBorders>
          </w:tcPr>
          <w:p w14:paraId="69D91676" w14:textId="46C69A1E" w:rsidR="003C7C91" w:rsidRPr="00AC4FBC" w:rsidDel="003C7C91" w:rsidRDefault="003C7C91" w:rsidP="003C7C91">
            <w:pPr>
              <w:pStyle w:val="TAL"/>
              <w:rPr>
                <w:del w:id="23269" w:author="1924" w:date="2024-03-28T13:23:00Z"/>
              </w:rPr>
            </w:pPr>
            <w:del w:id="23270" w:author="1924" w:date="2024-03-27T13:57:00Z">
              <w:r w:rsidRPr="00992839" w:rsidDel="00A22D8B">
                <w:delText>Power Class 3 UE AND NOT pc_dynamicPowerSharing</w:delText>
              </w:r>
            </w:del>
          </w:p>
        </w:tc>
      </w:tr>
      <w:tr w:rsidR="003C7C91" w:rsidRPr="00AC4FBC" w:rsidDel="003C7C91" w14:paraId="6AAA764E" w14:textId="0EC4882E" w:rsidTr="00AC7DAE">
        <w:trPr>
          <w:gridBefore w:val="1"/>
          <w:wBefore w:w="9" w:type="dxa"/>
          <w:del w:id="23271" w:author="1924" w:date="2024-03-28T13:23:00Z"/>
        </w:trPr>
        <w:tc>
          <w:tcPr>
            <w:tcW w:w="4352" w:type="dxa"/>
            <w:tcBorders>
              <w:top w:val="nil"/>
              <w:left w:val="single" w:sz="4" w:space="0" w:color="000000"/>
              <w:bottom w:val="nil"/>
              <w:right w:val="single" w:sz="4" w:space="0" w:color="000000"/>
            </w:tcBorders>
          </w:tcPr>
          <w:p w14:paraId="493C329F" w14:textId="38FC1AE9" w:rsidR="003C7C91" w:rsidRPr="00AC4FBC" w:rsidDel="003C7C91" w:rsidRDefault="003C7C91" w:rsidP="003C7C91">
            <w:pPr>
              <w:pStyle w:val="TAL"/>
              <w:rPr>
                <w:del w:id="23272" w:author="1924" w:date="2024-03-28T13:23:00Z"/>
              </w:rPr>
            </w:pPr>
          </w:p>
        </w:tc>
        <w:tc>
          <w:tcPr>
            <w:tcW w:w="1417" w:type="dxa"/>
            <w:tcBorders>
              <w:top w:val="single" w:sz="4" w:space="0" w:color="000000"/>
              <w:left w:val="single" w:sz="4" w:space="0" w:color="000000"/>
              <w:bottom w:val="single" w:sz="4" w:space="0" w:color="000000"/>
              <w:right w:val="single" w:sz="4" w:space="0" w:color="000000"/>
            </w:tcBorders>
          </w:tcPr>
          <w:p w14:paraId="256EE52A" w14:textId="1C211B15" w:rsidR="003C7C91" w:rsidRPr="00AC4FBC" w:rsidDel="003C7C91" w:rsidRDefault="003C7C91" w:rsidP="003C7C91">
            <w:pPr>
              <w:pStyle w:val="TAL"/>
              <w:rPr>
                <w:del w:id="23273" w:author="1924" w:date="2024-03-28T13:23:00Z"/>
                <w:lang w:eastAsia="ja-JP"/>
              </w:rPr>
            </w:pPr>
            <w:del w:id="23274" w:author="1924" w:date="2024-03-27T13:57:00Z">
              <w:r w:rsidRPr="00992839" w:rsidDel="00A22D8B">
                <w:rPr>
                  <w:rFonts w:hint="eastAsia"/>
                  <w:lang w:eastAsia="ja-JP"/>
                </w:rPr>
                <w:delText>2</w:delText>
              </w:r>
              <w:r w:rsidRPr="00992839" w:rsidDel="00A22D8B">
                <w:rPr>
                  <w:lang w:eastAsia="ja-JP"/>
                </w:rPr>
                <w:delText>6</w:delText>
              </w:r>
            </w:del>
          </w:p>
        </w:tc>
        <w:tc>
          <w:tcPr>
            <w:tcW w:w="2268" w:type="dxa"/>
            <w:tcBorders>
              <w:top w:val="single" w:sz="4" w:space="0" w:color="000000"/>
              <w:left w:val="single" w:sz="4" w:space="0" w:color="000000"/>
              <w:bottom w:val="single" w:sz="4" w:space="0" w:color="000000"/>
              <w:right w:val="single" w:sz="4" w:space="0" w:color="000000"/>
            </w:tcBorders>
          </w:tcPr>
          <w:p w14:paraId="2A5A4936" w14:textId="5887884C" w:rsidR="003C7C91" w:rsidRPr="00AC4FBC" w:rsidDel="003C7C91" w:rsidRDefault="003C7C91" w:rsidP="003C7C91">
            <w:pPr>
              <w:pStyle w:val="TAL"/>
              <w:rPr>
                <w:del w:id="23275" w:author="1924" w:date="2024-03-28T13:23:00Z"/>
              </w:rPr>
            </w:pPr>
          </w:p>
        </w:tc>
        <w:tc>
          <w:tcPr>
            <w:tcW w:w="1701" w:type="dxa"/>
            <w:tcBorders>
              <w:top w:val="single" w:sz="4" w:space="0" w:color="000000"/>
              <w:left w:val="single" w:sz="4" w:space="0" w:color="000000"/>
              <w:bottom w:val="single" w:sz="4" w:space="0" w:color="000000"/>
              <w:right w:val="single" w:sz="4" w:space="0" w:color="000000"/>
            </w:tcBorders>
          </w:tcPr>
          <w:p w14:paraId="64B764FF" w14:textId="79A79AEE" w:rsidR="003C7C91" w:rsidRPr="00AC4FBC" w:rsidDel="003C7C91" w:rsidRDefault="003C7C91" w:rsidP="003C7C91">
            <w:pPr>
              <w:pStyle w:val="TAL"/>
              <w:rPr>
                <w:del w:id="23276" w:author="1924" w:date="2024-03-28T13:23:00Z"/>
              </w:rPr>
            </w:pPr>
            <w:del w:id="23277" w:author="1924" w:date="2024-03-27T13:57:00Z">
              <w:r w:rsidRPr="00992839" w:rsidDel="00A22D8B">
                <w:delText>Power Class 2 UE AND pc_dynamicPowerSharing</w:delText>
              </w:r>
            </w:del>
          </w:p>
        </w:tc>
      </w:tr>
      <w:tr w:rsidR="003C7C91" w:rsidRPr="00AC4FBC" w14:paraId="52E2C5AF" w14:textId="77777777" w:rsidTr="00AC7DAE">
        <w:trPr>
          <w:gridBefore w:val="1"/>
          <w:wBefore w:w="9" w:type="dxa"/>
        </w:trPr>
        <w:tc>
          <w:tcPr>
            <w:tcW w:w="4352" w:type="dxa"/>
            <w:tcBorders>
              <w:top w:val="nil"/>
              <w:left w:val="single" w:sz="4" w:space="0" w:color="000000"/>
              <w:bottom w:val="nil"/>
              <w:right w:val="single" w:sz="4" w:space="0" w:color="000000"/>
            </w:tcBorders>
          </w:tcPr>
          <w:p w14:paraId="28898F37" w14:textId="77777777" w:rsidR="003C7C91" w:rsidRPr="00AC4FBC" w:rsidRDefault="003C7C91" w:rsidP="003C7C91">
            <w:pPr>
              <w:pStyle w:val="TAL"/>
            </w:pPr>
          </w:p>
        </w:tc>
        <w:tc>
          <w:tcPr>
            <w:tcW w:w="1417" w:type="dxa"/>
            <w:tcBorders>
              <w:top w:val="single" w:sz="4" w:space="0" w:color="000000"/>
              <w:left w:val="single" w:sz="4" w:space="0" w:color="000000"/>
              <w:bottom w:val="single" w:sz="4" w:space="0" w:color="000000"/>
              <w:right w:val="single" w:sz="4" w:space="0" w:color="000000"/>
            </w:tcBorders>
          </w:tcPr>
          <w:p w14:paraId="4047F4A4" w14:textId="5A51AEFC" w:rsidR="003C7C91" w:rsidRPr="00AC4FBC" w:rsidRDefault="003C7C91" w:rsidP="003C7C91">
            <w:pPr>
              <w:pStyle w:val="TAL"/>
              <w:rPr>
                <w:lang w:eastAsia="ja-JP"/>
              </w:rPr>
            </w:pPr>
            <w:r w:rsidRPr="00992839">
              <w:rPr>
                <w:rFonts w:hint="eastAsia"/>
                <w:lang w:eastAsia="ja-JP"/>
              </w:rPr>
              <w:t>2</w:t>
            </w:r>
            <w:r w:rsidRPr="00992839">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2381123E"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9A5A61F" w14:textId="0DF63A01" w:rsidR="003C7C91" w:rsidRPr="00AC4FBC" w:rsidRDefault="003C7C91" w:rsidP="003C7C91">
            <w:pPr>
              <w:pStyle w:val="TAL"/>
            </w:pPr>
            <w:r w:rsidRPr="00992839">
              <w:t>Power Class 2 UE</w:t>
            </w:r>
            <w:del w:id="23278" w:author="1924" w:date="2024-03-27T13:57:00Z">
              <w:r w:rsidRPr="00992839" w:rsidDel="00A22D8B">
                <w:delText xml:space="preserve"> AND NOT pc_dynamicPowerSharing</w:delText>
              </w:r>
            </w:del>
          </w:p>
        </w:tc>
      </w:tr>
      <w:tr w:rsidR="003C7C91" w:rsidRPr="00AC4FBC" w:rsidDel="003C7C91" w14:paraId="2A130E57" w14:textId="362539E4" w:rsidTr="00AC7DAE">
        <w:trPr>
          <w:gridBefore w:val="1"/>
          <w:wBefore w:w="9" w:type="dxa"/>
          <w:del w:id="23279" w:author="1924" w:date="2024-03-28T13:23:00Z"/>
        </w:trPr>
        <w:tc>
          <w:tcPr>
            <w:tcW w:w="4352" w:type="dxa"/>
            <w:tcBorders>
              <w:top w:val="single" w:sz="4" w:space="0" w:color="000000"/>
              <w:left w:val="single" w:sz="4" w:space="0" w:color="000000"/>
              <w:bottom w:val="single" w:sz="4" w:space="0" w:color="auto"/>
              <w:right w:val="single" w:sz="4" w:space="0" w:color="000000"/>
            </w:tcBorders>
          </w:tcPr>
          <w:p w14:paraId="60C69CEB" w14:textId="41C1CB9E" w:rsidR="003C7C91" w:rsidRPr="00AC4FBC" w:rsidDel="003C7C91" w:rsidRDefault="003C7C91" w:rsidP="003C7C91">
            <w:pPr>
              <w:pStyle w:val="TAL"/>
              <w:rPr>
                <w:del w:id="23280" w:author="1924" w:date="2024-03-28T13:23:00Z"/>
              </w:rPr>
            </w:pPr>
            <w:del w:id="23281" w:author="1924" w:date="2024-03-28T13:23:00Z">
              <w:r w:rsidRPr="00AC4FBC" w:rsidDel="003C7C91">
                <w:delText xml:space="preserve">                        }</w:delText>
              </w:r>
            </w:del>
          </w:p>
        </w:tc>
        <w:tc>
          <w:tcPr>
            <w:tcW w:w="1417" w:type="dxa"/>
            <w:tcBorders>
              <w:top w:val="single" w:sz="4" w:space="0" w:color="000000"/>
              <w:left w:val="single" w:sz="4" w:space="0" w:color="000000"/>
              <w:bottom w:val="single" w:sz="4" w:space="0" w:color="auto"/>
              <w:right w:val="single" w:sz="4" w:space="0" w:color="000000"/>
            </w:tcBorders>
          </w:tcPr>
          <w:p w14:paraId="3E7ED51D" w14:textId="42AD48DC" w:rsidR="003C7C91" w:rsidRPr="00AC4FBC" w:rsidDel="003C7C91" w:rsidRDefault="003C7C91" w:rsidP="003C7C91">
            <w:pPr>
              <w:pStyle w:val="TAL"/>
              <w:rPr>
                <w:del w:id="23282" w:author="1924" w:date="2024-03-28T13:23:00Z"/>
              </w:rPr>
            </w:pPr>
          </w:p>
        </w:tc>
        <w:tc>
          <w:tcPr>
            <w:tcW w:w="2268" w:type="dxa"/>
            <w:tcBorders>
              <w:top w:val="single" w:sz="4" w:space="0" w:color="000000"/>
              <w:left w:val="single" w:sz="4" w:space="0" w:color="000000"/>
              <w:bottom w:val="single" w:sz="4" w:space="0" w:color="auto"/>
              <w:right w:val="single" w:sz="4" w:space="0" w:color="000000"/>
            </w:tcBorders>
          </w:tcPr>
          <w:p w14:paraId="22C28909" w14:textId="0CD0FF4F" w:rsidR="003C7C91" w:rsidRPr="00AC4FBC" w:rsidDel="003C7C91" w:rsidRDefault="003C7C91" w:rsidP="003C7C91">
            <w:pPr>
              <w:pStyle w:val="TAL"/>
              <w:rPr>
                <w:del w:id="23283" w:author="1924" w:date="2024-03-28T13:23:00Z"/>
              </w:rPr>
            </w:pPr>
          </w:p>
        </w:tc>
        <w:tc>
          <w:tcPr>
            <w:tcW w:w="1701" w:type="dxa"/>
            <w:tcBorders>
              <w:top w:val="single" w:sz="4" w:space="0" w:color="000000"/>
              <w:left w:val="single" w:sz="4" w:space="0" w:color="000000"/>
              <w:bottom w:val="single" w:sz="4" w:space="0" w:color="auto"/>
              <w:right w:val="single" w:sz="4" w:space="0" w:color="000000"/>
            </w:tcBorders>
          </w:tcPr>
          <w:p w14:paraId="1C0FED65" w14:textId="48DF35F1" w:rsidR="003C7C91" w:rsidRPr="00AC4FBC" w:rsidDel="003C7C91" w:rsidRDefault="003C7C91" w:rsidP="003C7C91">
            <w:pPr>
              <w:pStyle w:val="TAL"/>
              <w:rPr>
                <w:del w:id="23284" w:author="1924" w:date="2024-03-28T13:23:00Z"/>
              </w:rPr>
            </w:pPr>
          </w:p>
        </w:tc>
      </w:tr>
    </w:tbl>
    <w:p w14:paraId="3A7DDCE5" w14:textId="77777777" w:rsidR="00B97CE6" w:rsidRPr="00AC4FBC" w:rsidRDefault="00B97CE6"/>
    <w:p w14:paraId="3E097358" w14:textId="77777777" w:rsidR="00AB2B30" w:rsidRPr="00AC4FBC" w:rsidRDefault="006A7121">
      <w:pPr>
        <w:pStyle w:val="H6"/>
      </w:pPr>
      <w:bookmarkStart w:id="23285" w:name="_CR7_6B_3_3_1_1_5"/>
      <w:r w:rsidRPr="00AC4FBC">
        <w:t>7.6B.3.3_1.1.5</w:t>
      </w:r>
      <w:r w:rsidRPr="00AC4FBC">
        <w:tab/>
        <w:t>Test Requirement</w:t>
      </w:r>
    </w:p>
    <w:bookmarkEnd w:id="23285"/>
    <w:p w14:paraId="0B9ADA41"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3.3_1.1.5-1 for the specified wanted signal mean power in the presence of interfering signals.</w:t>
      </w:r>
    </w:p>
    <w:p w14:paraId="4EB39693" w14:textId="77777777" w:rsidR="00AB2B30" w:rsidRPr="00AC4FBC" w:rsidRDefault="006A7121">
      <w:pPr>
        <w:pStyle w:val="TH"/>
      </w:pPr>
      <w:bookmarkStart w:id="23286" w:name="_CRTable7_6B_3_3_1_1_51"/>
      <w:r w:rsidRPr="00AC4FBC">
        <w:t xml:space="preserve">Table </w:t>
      </w:r>
      <w:bookmarkEnd w:id="23286"/>
      <w:r w:rsidRPr="00AC4FBC">
        <w:t>7.6B.3.3_1.1.5-1: Out-of-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0290B598" w14:textId="77777777">
        <w:trPr>
          <w:trHeight w:val="20"/>
          <w:jc w:val="center"/>
        </w:trPr>
        <w:tc>
          <w:tcPr>
            <w:tcW w:w="2638" w:type="dxa"/>
            <w:shd w:val="clear" w:color="auto" w:fill="auto"/>
            <w:vAlign w:val="center"/>
          </w:tcPr>
          <w:p w14:paraId="5AA470A0" w14:textId="77777777" w:rsidR="00AB2B30" w:rsidRPr="00AC4FBC" w:rsidRDefault="006A7121">
            <w:pPr>
              <w:pStyle w:val="TAH"/>
            </w:pPr>
            <w:r w:rsidRPr="00AC4FBC">
              <w:t>EN-DC Aggregated Bandwidth, MHz</w:t>
            </w:r>
          </w:p>
        </w:tc>
        <w:tc>
          <w:tcPr>
            <w:tcW w:w="1111" w:type="dxa"/>
            <w:shd w:val="clear" w:color="auto" w:fill="auto"/>
            <w:vAlign w:val="center"/>
          </w:tcPr>
          <w:p w14:paraId="71818130" w14:textId="77777777" w:rsidR="00AB2B30" w:rsidRPr="00AC4FBC" w:rsidRDefault="006A7121">
            <w:pPr>
              <w:pStyle w:val="TAC"/>
            </w:pPr>
            <w:r w:rsidRPr="00AC4FBC">
              <w:t>≤100</w:t>
            </w:r>
          </w:p>
        </w:tc>
        <w:tc>
          <w:tcPr>
            <w:tcW w:w="1170" w:type="dxa"/>
          </w:tcPr>
          <w:p w14:paraId="10461131" w14:textId="77777777" w:rsidR="00AB2B30" w:rsidRPr="00AC4FBC" w:rsidRDefault="006A7121">
            <w:pPr>
              <w:pStyle w:val="TAC"/>
            </w:pPr>
            <w:r w:rsidRPr="00AC4FBC">
              <w:t>&gt;100, ≤120</w:t>
            </w:r>
          </w:p>
        </w:tc>
        <w:tc>
          <w:tcPr>
            <w:tcW w:w="1170" w:type="dxa"/>
          </w:tcPr>
          <w:p w14:paraId="6B0E36ED" w14:textId="77777777" w:rsidR="00AB2B30" w:rsidRPr="00AC4FBC" w:rsidRDefault="006A7121">
            <w:pPr>
              <w:pStyle w:val="TAC"/>
            </w:pPr>
            <w:r w:rsidRPr="00AC4FBC">
              <w:t>&gt;120, ≤140</w:t>
            </w:r>
          </w:p>
        </w:tc>
        <w:tc>
          <w:tcPr>
            <w:tcW w:w="1140" w:type="dxa"/>
          </w:tcPr>
          <w:p w14:paraId="1B5E0FCC" w14:textId="77777777" w:rsidR="00AB2B30" w:rsidRPr="00AC4FBC" w:rsidRDefault="006A7121">
            <w:pPr>
              <w:pStyle w:val="TAC"/>
            </w:pPr>
            <w:r w:rsidRPr="00AC4FBC">
              <w:t>&gt;140, ≤160</w:t>
            </w:r>
          </w:p>
        </w:tc>
      </w:tr>
      <w:tr w:rsidR="00AB2B30" w:rsidRPr="00AC4FBC" w14:paraId="1AEB956A" w14:textId="77777777">
        <w:trPr>
          <w:trHeight w:val="20"/>
          <w:jc w:val="center"/>
        </w:trPr>
        <w:tc>
          <w:tcPr>
            <w:tcW w:w="2638" w:type="dxa"/>
            <w:vMerge w:val="restart"/>
            <w:shd w:val="clear" w:color="auto" w:fill="auto"/>
            <w:vAlign w:val="center"/>
          </w:tcPr>
          <w:p w14:paraId="04932957"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1CA5AD07" w14:textId="77777777" w:rsidR="00AB2B30" w:rsidRPr="00AC4FBC" w:rsidRDefault="006A7121">
            <w:pPr>
              <w:pStyle w:val="TAC"/>
            </w:pPr>
            <w:r w:rsidRPr="00AC4FBC">
              <w:t>REFSENS + Aggregated BW specific value below</w:t>
            </w:r>
          </w:p>
        </w:tc>
      </w:tr>
      <w:tr w:rsidR="00AB2B30" w:rsidRPr="00AC4FBC" w14:paraId="66825A23" w14:textId="77777777">
        <w:trPr>
          <w:trHeight w:val="20"/>
          <w:jc w:val="center"/>
        </w:trPr>
        <w:tc>
          <w:tcPr>
            <w:tcW w:w="2638" w:type="dxa"/>
            <w:vMerge/>
            <w:shd w:val="clear" w:color="auto" w:fill="auto"/>
            <w:vAlign w:val="center"/>
          </w:tcPr>
          <w:p w14:paraId="5ACFD0B8" w14:textId="77777777" w:rsidR="00AB2B30" w:rsidRPr="00AC4FBC" w:rsidRDefault="00AB2B30">
            <w:pPr>
              <w:keepNext/>
              <w:keepLines/>
              <w:spacing w:after="0"/>
              <w:jc w:val="center"/>
            </w:pPr>
          </w:p>
        </w:tc>
        <w:tc>
          <w:tcPr>
            <w:tcW w:w="4591" w:type="dxa"/>
            <w:gridSpan w:val="4"/>
            <w:shd w:val="clear" w:color="auto" w:fill="auto"/>
            <w:vAlign w:val="center"/>
          </w:tcPr>
          <w:p w14:paraId="718716CB" w14:textId="77777777" w:rsidR="00AB2B30" w:rsidRPr="00AC4FBC" w:rsidRDefault="006A7121">
            <w:pPr>
              <w:pStyle w:val="TAC"/>
            </w:pPr>
            <w:r w:rsidRPr="00AC4FBC">
              <w:t>9</w:t>
            </w:r>
          </w:p>
        </w:tc>
      </w:tr>
      <w:tr w:rsidR="00AB2B30" w:rsidRPr="00AC4FBC" w14:paraId="52BC103A" w14:textId="77777777">
        <w:trPr>
          <w:jc w:val="center"/>
        </w:trPr>
        <w:tc>
          <w:tcPr>
            <w:tcW w:w="7229" w:type="dxa"/>
            <w:gridSpan w:val="5"/>
            <w:shd w:val="clear" w:color="auto" w:fill="auto"/>
            <w:vAlign w:val="center"/>
          </w:tcPr>
          <w:p w14:paraId="31C8DC3D"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01B5DCBE" w14:textId="0B83D50B"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TS </w:t>
            </w:r>
            <w:ins w:id="23287" w:author="1924" w:date="2024-03-27T13:57:00Z">
              <w:r w:rsidR="003C7C91">
                <w:rPr>
                  <w:rFonts w:eastAsia="MS Mincho"/>
                </w:rPr>
                <w:t>3</w:t>
              </w:r>
            </w:ins>
            <w:r w:rsidRPr="00AC4FBC">
              <w:rPr>
                <w:rFonts w:eastAsia="MS Mincho"/>
              </w:rPr>
              <w:t xml:space="preserve">8.101-1 [2] with </w:t>
            </w:r>
            <w:r w:rsidRPr="00AC4FBC">
              <w:t>P</w:t>
            </w:r>
            <w:r w:rsidRPr="00AC4FBC">
              <w:rPr>
                <w:vertAlign w:val="subscript"/>
              </w:rPr>
              <w:t>CMAX_L,f,c,NR</w:t>
            </w:r>
            <w:r w:rsidRPr="00AC4FBC">
              <w:rPr>
                <w:rFonts w:eastAsia="MS Mincho"/>
              </w:rPr>
              <w:t xml:space="preserve"> as defined in clause 6.2B.4.</w:t>
            </w:r>
          </w:p>
          <w:p w14:paraId="38E20A90" w14:textId="77777777"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4dB below </w:t>
            </w:r>
            <w:r w:rsidRPr="00AC4FBC">
              <w:t>P</w:t>
            </w:r>
            <w:r w:rsidRPr="00AC4FBC">
              <w:rPr>
                <w:vertAlign w:val="subscript"/>
              </w:rPr>
              <w:t>CMAX_L_E-UTRA,c</w:t>
            </w:r>
            <w:r w:rsidRPr="00AC4FBC">
              <w:rPr>
                <w:rFonts w:eastAsia="MS Mincho"/>
              </w:rPr>
              <w:t xml:space="preserve"> at the minimum uplink configuration specified in Table 7.3.1-2in TS 36.101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tc>
      </w:tr>
    </w:tbl>
    <w:p w14:paraId="13C770B7" w14:textId="77777777" w:rsidR="00AB2B30" w:rsidRPr="00AC4FBC" w:rsidRDefault="00AB2B30"/>
    <w:p w14:paraId="653BE8AE" w14:textId="77777777" w:rsidR="00AB2B30" w:rsidRPr="00AC4FBC" w:rsidRDefault="006A7121">
      <w:pPr>
        <w:pStyle w:val="Heading5"/>
      </w:pPr>
      <w:bookmarkStart w:id="23288" w:name="_Toc60743294"/>
      <w:bookmarkStart w:id="23289" w:name="_Toc68206469"/>
      <w:bookmarkStart w:id="23290" w:name="_Toc75972272"/>
      <w:bookmarkStart w:id="23291" w:name="_Toc85051714"/>
      <w:bookmarkStart w:id="23292" w:name="_Toc90493736"/>
      <w:bookmarkStart w:id="23293" w:name="_Toc90494376"/>
      <w:bookmarkStart w:id="23294" w:name="_Toc100094418"/>
      <w:bookmarkStart w:id="23295" w:name="_Toc106873109"/>
      <w:bookmarkStart w:id="23296" w:name="_Toc155209085"/>
      <w:bookmarkStart w:id="23297" w:name="_CR7_6B_3_3_1_2"/>
      <w:bookmarkEnd w:id="23297"/>
      <w:r w:rsidRPr="00AC4FBC">
        <w:t>7.6B.3.3_1.2</w:t>
      </w:r>
      <w:r w:rsidRPr="00AC4FBC">
        <w:tab/>
        <w:t>Out-of-band blocking for EN-DC within FR1 (</w:t>
      </w:r>
      <w:r w:rsidRPr="00AC4FBC">
        <w:rPr>
          <w:rFonts w:eastAsia="SimSun"/>
        </w:rPr>
        <w:t>4</w:t>
      </w:r>
      <w:r w:rsidRPr="00AC4FBC">
        <w:t xml:space="preserve"> CCs)</w:t>
      </w:r>
      <w:bookmarkEnd w:id="23288"/>
      <w:bookmarkEnd w:id="23289"/>
      <w:bookmarkEnd w:id="23290"/>
      <w:bookmarkEnd w:id="23291"/>
      <w:bookmarkEnd w:id="23292"/>
      <w:bookmarkEnd w:id="23293"/>
      <w:bookmarkEnd w:id="23294"/>
      <w:bookmarkEnd w:id="23295"/>
      <w:bookmarkEnd w:id="23296"/>
    </w:p>
    <w:p w14:paraId="465A5100" w14:textId="77777777" w:rsidR="00AB2B30" w:rsidRPr="00AC4FBC" w:rsidRDefault="006A7121">
      <w:pPr>
        <w:pStyle w:val="H6"/>
      </w:pPr>
      <w:bookmarkStart w:id="23298" w:name="_CR7_6B_3_3_1_2_1"/>
      <w:r w:rsidRPr="00AC4FBC">
        <w:t>7.6B.3.3_1.2.1</w:t>
      </w:r>
      <w:r w:rsidRPr="00AC4FBC">
        <w:tab/>
        <w:t>Test Purpose</w:t>
      </w:r>
    </w:p>
    <w:bookmarkEnd w:id="23298"/>
    <w:p w14:paraId="11E23529" w14:textId="77777777" w:rsidR="00AB2B30" w:rsidRPr="00AC4FBC" w:rsidRDefault="006A7121">
      <w:r w:rsidRPr="00AC4FBC">
        <w:t>Out-of-band band blocking is defined for an unwanted CW interfering signal falling more than 15 MHz below or above the UE receive band, at which a given average throughput shall meet or exceed the requirement for the specified measurement channels.</w:t>
      </w:r>
    </w:p>
    <w:p w14:paraId="2E1E164D" w14:textId="77777777" w:rsidR="00AB2B30" w:rsidRPr="00AC4FBC" w:rsidRDefault="006A7121">
      <w:r w:rsidRPr="00AC4FBC">
        <w:t>For the first 15 MHz below or above the UE receive band the appropriate in-band blocking or adjacent channel selectivity in clause 7.6B.2.1 and clause 7.5B.1 shall be applied.</w:t>
      </w:r>
    </w:p>
    <w:p w14:paraId="534A487C" w14:textId="77777777" w:rsidR="00AB2B30" w:rsidRPr="00AC4FBC" w:rsidRDefault="006A7121">
      <w:r w:rsidRPr="00AC4FBC">
        <w:t>The lack of out-of-band blocking ability will decrease the coverage area when other NodeB transmitters exist (except in the adjacent channels and spurious response).</w:t>
      </w:r>
    </w:p>
    <w:p w14:paraId="63CBA5F2" w14:textId="77777777" w:rsidR="00AB2B30" w:rsidRPr="00AC4FBC" w:rsidRDefault="006A7121">
      <w:pPr>
        <w:pStyle w:val="H6"/>
      </w:pPr>
      <w:bookmarkStart w:id="23299" w:name="_CR7_6B_3_3_1_2_2"/>
      <w:r w:rsidRPr="00AC4FBC">
        <w:t>7.6B.3.3_1.2.2</w:t>
      </w:r>
      <w:r w:rsidRPr="00AC4FBC">
        <w:tab/>
        <w:t>Test Applicability</w:t>
      </w:r>
    </w:p>
    <w:bookmarkEnd w:id="23299"/>
    <w:p w14:paraId="16AA1A25" w14:textId="35FBE7F3" w:rsidR="00AB2B30" w:rsidRPr="00AC4FBC" w:rsidRDefault="006A7121">
      <w:r w:rsidRPr="00AC4FBC">
        <w:t xml:space="preserve">This test case applies to all types of E-UTRA UE release 15 and forward, supporting intra-band contiguous EN-DC </w:t>
      </w:r>
      <w:r w:rsidR="0021353D" w:rsidRPr="00AC4FBC">
        <w:t>with</w:t>
      </w:r>
      <w:r w:rsidRPr="00AC4FBC">
        <w:t xml:space="preserve">in FR1 with </w:t>
      </w:r>
      <w:r w:rsidRPr="00AC4FBC">
        <w:rPr>
          <w:rFonts w:eastAsia="SimSun"/>
        </w:rPr>
        <w:t xml:space="preserve">4 DL </w:t>
      </w:r>
      <w:r w:rsidRPr="00AC4FBC">
        <w:t>CCs.</w:t>
      </w:r>
    </w:p>
    <w:p w14:paraId="16B9C021" w14:textId="77777777" w:rsidR="00AB2B30" w:rsidRPr="00AC4FBC" w:rsidRDefault="006A7121">
      <w:pPr>
        <w:pStyle w:val="H6"/>
      </w:pPr>
      <w:bookmarkStart w:id="23300" w:name="_CR7_6B_3_3_1_2_3"/>
      <w:r w:rsidRPr="00AC4FBC">
        <w:t>7.6B.3.3_1.2.3</w:t>
      </w:r>
      <w:r w:rsidRPr="00AC4FBC">
        <w:tab/>
        <w:t>Minimum Conformance Requirements</w:t>
      </w:r>
    </w:p>
    <w:bookmarkEnd w:id="23300"/>
    <w:p w14:paraId="6F0C7ECA" w14:textId="77777777" w:rsidR="00AB2B30" w:rsidRPr="00AC4FBC" w:rsidRDefault="006A7121">
      <w:r w:rsidRPr="00AC4FBC">
        <w:t>The minimum conformance requirements are defined in clause 7.6B.3.0.1.</w:t>
      </w:r>
    </w:p>
    <w:p w14:paraId="4D68EC31"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4D39E15A" w14:textId="77777777" w:rsidR="00AB2B30" w:rsidRPr="00AC4FBC" w:rsidRDefault="006A7121">
      <w:pPr>
        <w:pStyle w:val="H6"/>
      </w:pPr>
      <w:bookmarkStart w:id="23301" w:name="_CR7_6B_3_3_1_2_4"/>
      <w:r w:rsidRPr="00AC4FBC">
        <w:t>7.6B.3.3_1.2.4</w:t>
      </w:r>
      <w:r w:rsidRPr="00AC4FBC">
        <w:tab/>
        <w:t>Test Description</w:t>
      </w:r>
    </w:p>
    <w:p w14:paraId="40871376" w14:textId="77777777" w:rsidR="00AB2B30" w:rsidRPr="00AC4FBC" w:rsidRDefault="006A7121">
      <w:pPr>
        <w:pStyle w:val="H6"/>
      </w:pPr>
      <w:bookmarkStart w:id="23302" w:name="_CR7_6B_3_3_1_2_4_1"/>
      <w:bookmarkEnd w:id="23301"/>
      <w:r w:rsidRPr="00AC4FBC">
        <w:t>7.6B.3.3_1.2.4.1</w:t>
      </w:r>
      <w:r w:rsidRPr="00AC4FBC">
        <w:tab/>
        <w:t>Initial condition</w:t>
      </w:r>
    </w:p>
    <w:bookmarkEnd w:id="23302"/>
    <w:p w14:paraId="19026093"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0B3F9E8E" w14:textId="77777777" w:rsidR="00AB2B30" w:rsidRPr="00AC4FBC" w:rsidRDefault="006A7121">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3.3_1.2.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2B25513" w14:textId="77777777" w:rsidR="00AB2B30" w:rsidRPr="00AC4FBC" w:rsidRDefault="006A7121">
      <w:pPr>
        <w:pStyle w:val="TH"/>
        <w:rPr>
          <w:rFonts w:eastAsia="SimSun"/>
        </w:rPr>
      </w:pPr>
      <w:bookmarkStart w:id="23303" w:name="_CRTable7_6B_3_3_1_2_4_11"/>
      <w:r w:rsidRPr="00AC4FBC">
        <w:t xml:space="preserve">Table </w:t>
      </w:r>
      <w:bookmarkEnd w:id="23303"/>
      <w:r w:rsidRPr="00AC4FBC">
        <w:t>7.6B.3.3_1.2.4.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147963EF"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6892E" w14:textId="77777777" w:rsidR="00AB2B30" w:rsidRPr="00AC4FBC" w:rsidRDefault="006A7121">
            <w:pPr>
              <w:pStyle w:val="TAH"/>
            </w:pPr>
            <w:r w:rsidRPr="00AC4FBC">
              <w:t>Initial Conditions</w:t>
            </w:r>
          </w:p>
        </w:tc>
      </w:tr>
      <w:tr w:rsidR="00AB2B30" w:rsidRPr="00AC4FBC" w14:paraId="44BDBFC9"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B8079"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C61B9" w14:textId="77777777" w:rsidR="00AB2B30" w:rsidRPr="00AC4FBC" w:rsidRDefault="006A7121" w:rsidP="006910BE">
            <w:pPr>
              <w:pStyle w:val="TAL"/>
            </w:pPr>
            <w:r w:rsidRPr="00AC4FBC">
              <w:t>Normal</w:t>
            </w:r>
          </w:p>
        </w:tc>
      </w:tr>
      <w:tr w:rsidR="00AB2B30" w:rsidRPr="00AC4FBC" w14:paraId="27296D8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36A18" w14:textId="77777777" w:rsidR="00AB2B30" w:rsidRPr="00AC4FBC" w:rsidRDefault="006A7121" w:rsidP="006910BE">
            <w:pPr>
              <w:pStyle w:val="TAL"/>
            </w:pPr>
            <w:r w:rsidRPr="00AC4FBC">
              <w:t>Test Frequencies as specified in</w:t>
            </w:r>
          </w:p>
          <w:p w14:paraId="6CBA0005"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9FAFD6" w14:textId="77777777" w:rsidR="00AB2B30" w:rsidRPr="00AC4FBC" w:rsidRDefault="006A7121" w:rsidP="006910BE">
            <w:pPr>
              <w:pStyle w:val="TAL"/>
            </w:pPr>
            <w:r w:rsidRPr="00AC4FBC">
              <w:t>Mid range</w:t>
            </w:r>
          </w:p>
        </w:tc>
      </w:tr>
      <w:tr w:rsidR="00AB2B30" w:rsidRPr="00AC4FBC" w14:paraId="7905A914"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5A8949"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51A1CA" w14:textId="77777777" w:rsidR="00AB2B30" w:rsidRPr="00AC4FBC" w:rsidRDefault="006A7121" w:rsidP="006910BE">
            <w:pPr>
              <w:pStyle w:val="TAL"/>
            </w:pPr>
            <w:r w:rsidRPr="00AC4FBC">
              <w:t>Highest N</w:t>
            </w:r>
            <w:r w:rsidRPr="00AC4FBC">
              <w:rPr>
                <w:vertAlign w:val="subscript"/>
              </w:rPr>
              <w:t>RB_agg</w:t>
            </w:r>
          </w:p>
          <w:p w14:paraId="65B8AE5A" w14:textId="77777777" w:rsidR="00AB2B30" w:rsidRPr="00AC4FBC" w:rsidRDefault="006A7121" w:rsidP="006910BE">
            <w:pPr>
              <w:pStyle w:val="TAL"/>
            </w:pPr>
            <w:r w:rsidRPr="00AC4FBC">
              <w:t>(NOTE 3)</w:t>
            </w:r>
          </w:p>
        </w:tc>
      </w:tr>
      <w:tr w:rsidR="00AB2B30" w:rsidRPr="00AC4FBC" w14:paraId="32953F67"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4642B"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F3A1DC" w14:textId="77777777" w:rsidR="00AB2B30" w:rsidRPr="00AC4FBC" w:rsidRDefault="006A7121" w:rsidP="006910BE">
            <w:pPr>
              <w:pStyle w:val="TAL"/>
            </w:pPr>
            <w:r w:rsidRPr="00AC4FBC">
              <w:t>Lowest</w:t>
            </w:r>
          </w:p>
        </w:tc>
      </w:tr>
      <w:tr w:rsidR="00AB2B30" w:rsidRPr="00AC4FBC" w14:paraId="0C4F8F6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E1B07" w14:textId="77777777" w:rsidR="00AB2B30" w:rsidRPr="00AC4FBC" w:rsidRDefault="006A7121">
            <w:pPr>
              <w:pStyle w:val="TAH"/>
            </w:pPr>
            <w:r w:rsidRPr="00AC4FBC">
              <w:t>NR/E-UTRA Test Parameters</w:t>
            </w:r>
          </w:p>
        </w:tc>
      </w:tr>
      <w:tr w:rsidR="00AB2B30" w:rsidRPr="00AC4FBC" w14:paraId="2C1749A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33CE3D7"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31FD9A41" w14:textId="77777777" w:rsidR="00AB2B30" w:rsidRPr="00AC4FBC" w:rsidRDefault="006A7121">
            <w:pPr>
              <w:pStyle w:val="TAH"/>
            </w:pPr>
            <w:r w:rsidRPr="00AC4FBC">
              <w:t>SCC1 – EUTRA and SCC2 – EUTRA</w:t>
            </w:r>
          </w:p>
        </w:tc>
        <w:tc>
          <w:tcPr>
            <w:tcW w:w="1666" w:type="pct"/>
            <w:gridSpan w:val="2"/>
            <w:tcBorders>
              <w:top w:val="single" w:sz="4" w:space="0" w:color="auto"/>
              <w:left w:val="single" w:sz="4" w:space="0" w:color="auto"/>
              <w:right w:val="single" w:sz="4" w:space="0" w:color="auto"/>
            </w:tcBorders>
            <w:vAlign w:val="center"/>
          </w:tcPr>
          <w:p w14:paraId="69137FB6" w14:textId="77777777" w:rsidR="00AB2B30" w:rsidRPr="00AC4FBC" w:rsidRDefault="006A7121">
            <w:pPr>
              <w:pStyle w:val="TAH"/>
            </w:pPr>
            <w:r w:rsidRPr="00AC4FBC">
              <w:t>NR</w:t>
            </w:r>
          </w:p>
        </w:tc>
      </w:tr>
      <w:tr w:rsidR="00AB2B30" w:rsidRPr="00AC4FBC" w14:paraId="00403273"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1470572B" w14:textId="77777777" w:rsidR="00AB2B30" w:rsidRPr="00AC4FBC" w:rsidRDefault="006A7121">
            <w:pPr>
              <w:pStyle w:val="TAH"/>
            </w:pPr>
            <w:r w:rsidRPr="00AC4FBC">
              <w:t>UL/DL</w:t>
            </w:r>
          </w:p>
          <w:p w14:paraId="34CCD082"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3067D46F" w14:textId="77777777" w:rsidR="00AB2B30" w:rsidRPr="00AC4FBC" w:rsidRDefault="006A7121">
            <w:pPr>
              <w:pStyle w:val="TAH"/>
            </w:pPr>
            <w:r w:rsidRPr="00AC4FBC">
              <w:t>UL/DL</w:t>
            </w:r>
          </w:p>
          <w:p w14:paraId="1A4D6B90"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2724207F" w14:textId="77777777" w:rsidR="00AB2B30" w:rsidRPr="00AC4FBC" w:rsidRDefault="006A7121">
            <w:pPr>
              <w:pStyle w:val="TAH"/>
            </w:pPr>
            <w:r w:rsidRPr="00AC4FBC">
              <w:t>UL/DL</w:t>
            </w:r>
          </w:p>
          <w:p w14:paraId="2FFF6FEB"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757564A8" w14:textId="77777777" w:rsidR="00AB2B30" w:rsidRPr="00AC4FBC" w:rsidRDefault="006A7121">
            <w:pPr>
              <w:pStyle w:val="TAH"/>
            </w:pPr>
            <w:r w:rsidRPr="00AC4FBC">
              <w:t>UL/DL</w:t>
            </w:r>
          </w:p>
          <w:p w14:paraId="33A37C84"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21EC949E" w14:textId="77777777" w:rsidR="00AB2B30" w:rsidRPr="00AC4FBC" w:rsidRDefault="006A7121">
            <w:pPr>
              <w:pStyle w:val="TAH"/>
            </w:pPr>
            <w:r w:rsidRPr="00AC4FBC">
              <w:t>UL/DL</w:t>
            </w:r>
          </w:p>
          <w:p w14:paraId="0C0E41E0"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1A01E500" w14:textId="77777777" w:rsidR="00AB2B30" w:rsidRPr="00AC4FBC" w:rsidRDefault="006A7121">
            <w:pPr>
              <w:pStyle w:val="TAH"/>
            </w:pPr>
            <w:r w:rsidRPr="00AC4FBC">
              <w:t>UL/DL</w:t>
            </w:r>
          </w:p>
          <w:p w14:paraId="55BAF46F" w14:textId="77777777" w:rsidR="00AB2B30" w:rsidRPr="00AC4FBC" w:rsidRDefault="006A7121">
            <w:pPr>
              <w:pStyle w:val="TAH"/>
            </w:pPr>
            <w:r w:rsidRPr="00AC4FBC">
              <w:t>allocation</w:t>
            </w:r>
          </w:p>
        </w:tc>
      </w:tr>
      <w:tr w:rsidR="00AB2B30" w:rsidRPr="00AC4FBC" w14:paraId="7BB7DEC0"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39DC1D60"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4C5FBD2C" w14:textId="77777777" w:rsidR="00AB2B30" w:rsidRPr="00AC4FBC" w:rsidRDefault="006A7121">
            <w:pPr>
              <w:pStyle w:val="TAC"/>
            </w:pPr>
            <w:r w:rsidRPr="00AC4FBC">
              <w:t>REFSENS/Full RB</w:t>
            </w:r>
          </w:p>
        </w:tc>
        <w:tc>
          <w:tcPr>
            <w:tcW w:w="834" w:type="pct"/>
            <w:tcBorders>
              <w:top w:val="single" w:sz="4" w:space="0" w:color="auto"/>
              <w:left w:val="single" w:sz="4" w:space="0" w:color="auto"/>
              <w:right w:val="single" w:sz="4" w:space="0" w:color="auto"/>
            </w:tcBorders>
          </w:tcPr>
          <w:p w14:paraId="0FE92C49" w14:textId="77777777" w:rsidR="00AB2B30" w:rsidRPr="00AC4FBC" w:rsidRDefault="006A7121">
            <w:pPr>
              <w:pStyle w:val="TAC"/>
            </w:pPr>
            <w:r w:rsidRPr="00AC4FBC">
              <w:t>NA/QPSK</w:t>
            </w:r>
          </w:p>
        </w:tc>
        <w:tc>
          <w:tcPr>
            <w:tcW w:w="834" w:type="pct"/>
            <w:tcBorders>
              <w:top w:val="single" w:sz="4" w:space="0" w:color="auto"/>
              <w:left w:val="single" w:sz="4" w:space="0" w:color="auto"/>
              <w:right w:val="single" w:sz="4" w:space="0" w:color="auto"/>
            </w:tcBorders>
          </w:tcPr>
          <w:p w14:paraId="7F54A430" w14:textId="77777777" w:rsidR="00AB2B30" w:rsidRPr="00AC4FBC" w:rsidRDefault="006A7121">
            <w:pPr>
              <w:pStyle w:val="TAC"/>
            </w:pPr>
            <w:r w:rsidRPr="00AC4FBC">
              <w:t>NA/Full RB</w:t>
            </w:r>
          </w:p>
        </w:tc>
        <w:tc>
          <w:tcPr>
            <w:tcW w:w="833" w:type="pct"/>
            <w:tcBorders>
              <w:top w:val="single" w:sz="4" w:space="0" w:color="auto"/>
              <w:left w:val="single" w:sz="4" w:space="0" w:color="auto"/>
              <w:right w:val="single" w:sz="4" w:space="0" w:color="auto"/>
            </w:tcBorders>
          </w:tcPr>
          <w:p w14:paraId="6D2BC410" w14:textId="77777777" w:rsidR="00AB2B30" w:rsidRPr="00AC4FBC" w:rsidRDefault="006A7121">
            <w:pPr>
              <w:pStyle w:val="TAC"/>
            </w:pPr>
            <w:r w:rsidRPr="00AC4FBC">
              <w:t>DFT-s-OFDM QPSK/CP-OFDM QPSK</w:t>
            </w:r>
          </w:p>
        </w:tc>
        <w:tc>
          <w:tcPr>
            <w:tcW w:w="833" w:type="pct"/>
            <w:tcBorders>
              <w:top w:val="single" w:sz="4" w:space="0" w:color="auto"/>
              <w:left w:val="single" w:sz="4" w:space="0" w:color="auto"/>
              <w:right w:val="single" w:sz="4" w:space="0" w:color="auto"/>
            </w:tcBorders>
          </w:tcPr>
          <w:p w14:paraId="430D991E" w14:textId="77777777" w:rsidR="00AB2B30" w:rsidRPr="00AC4FBC" w:rsidRDefault="006A7121">
            <w:pPr>
              <w:pStyle w:val="TAC"/>
            </w:pPr>
            <w:r w:rsidRPr="00AC4FBC">
              <w:t>REFSENS/Full RB (NOTE 1)</w:t>
            </w:r>
          </w:p>
        </w:tc>
      </w:tr>
      <w:tr w:rsidR="00AB2B30" w:rsidRPr="00AC4FBC" w14:paraId="362F5F8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E95732"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2DC30549"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DAE9F7B"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p w14:paraId="1F2902FC"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03643419"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52716E1A" w14:textId="77777777" w:rsidR="00AB2B30" w:rsidRPr="00AC4FBC" w:rsidRDefault="00AB2B30"/>
    <w:p w14:paraId="6499B907"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785C3CB9" w14:textId="77777777" w:rsidR="00AB2B30" w:rsidRPr="00AC4FBC" w:rsidRDefault="006A7121">
      <w:pPr>
        <w:pStyle w:val="B10"/>
      </w:pPr>
      <w:r w:rsidRPr="00AC4FBC">
        <w:t>2.</w:t>
      </w:r>
      <w:r w:rsidRPr="00AC4FBC">
        <w:tab/>
        <w:t>The parameter settings for the cell are set up according to TS 38.508-1 [6] clause 4.4.3.</w:t>
      </w:r>
    </w:p>
    <w:p w14:paraId="059276BA"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5EE1783D"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0ACE9E9F"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3A7E0CD"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3.3_1.2.4.3.</w:t>
      </w:r>
    </w:p>
    <w:p w14:paraId="4A67E44D" w14:textId="77777777" w:rsidR="00AB2B30" w:rsidRPr="00AC4FBC" w:rsidRDefault="006A7121">
      <w:pPr>
        <w:pStyle w:val="H6"/>
      </w:pPr>
      <w:bookmarkStart w:id="23304" w:name="_CR7_6B_3_3_1_2_4_2"/>
      <w:r w:rsidRPr="00AC4FBC">
        <w:t>7.6B.3.3_1.2.4.2</w:t>
      </w:r>
      <w:r w:rsidRPr="00AC4FBC">
        <w:tab/>
        <w:t>Test procedure</w:t>
      </w:r>
    </w:p>
    <w:bookmarkEnd w:id="23304"/>
    <w:p w14:paraId="0EAE30EC"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2.4.1-1</w:t>
      </w:r>
      <w:r w:rsidRPr="00AC4FBC">
        <w:t xml:space="preserve"> on E-UTRA CC and NR CC respectively.</w:t>
      </w:r>
      <w:r w:rsidRPr="00AC4FBC">
        <w:rPr>
          <w:rFonts w:eastAsia="??"/>
        </w:rPr>
        <w:t xml:space="preserve"> The SS sends downlink MAC padding bits on the DL RMC.</w:t>
      </w:r>
    </w:p>
    <w:p w14:paraId="4B978422"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2.4.1-1 on E-UTRA CC and NR CC respectively. Since the UL has no payload and no loopback data to send the UE sends uplink MAC padding bits on the UL RMC.</w:t>
      </w:r>
    </w:p>
    <w:p w14:paraId="0EB4E140" w14:textId="77777777" w:rsidR="00AB2B30" w:rsidRPr="00AC4FBC" w:rsidRDefault="006A7121">
      <w:pPr>
        <w:pStyle w:val="B10"/>
      </w:pPr>
      <w:r w:rsidRPr="00AC4FBC">
        <w:t>3.</w:t>
      </w:r>
      <w:r w:rsidRPr="00AC4FBC">
        <w:tab/>
        <w:t>Set the Downlink signal level to the value as defined in Table 7.6B.3.3_1.2.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3_1.2.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C32000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5372990"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042552D"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BCA6D59"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3.3_1.2.5-1. The frequency step size is 1MHz.</w:t>
      </w:r>
    </w:p>
    <w:p w14:paraId="0FD1CC8C"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7EA0C8D5" w14:textId="77777777" w:rsidR="00AB2B30" w:rsidRPr="00AC4FBC" w:rsidRDefault="006A7121">
      <w:pPr>
        <w:pStyle w:val="B10"/>
      </w:pPr>
      <w:r w:rsidRPr="00AC4FBC">
        <w:t>6.</w:t>
      </w:r>
      <w:r w:rsidRPr="00AC4FBC">
        <w:tab/>
        <w:t>Repeat steps from 4 to 5, using an interfering signal above the aggregated component carriers at step 4.</w:t>
      </w:r>
    </w:p>
    <w:p w14:paraId="7945997F"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E1EA2BB" w14:textId="77777777" w:rsidR="00AB2B30" w:rsidRPr="00AC4FBC" w:rsidRDefault="006A7121">
      <w:pPr>
        <w:pStyle w:val="H6"/>
      </w:pPr>
      <w:bookmarkStart w:id="23305" w:name="_CR7_6B_3_3_1_2_4_3"/>
      <w:r w:rsidRPr="00AC4FBC">
        <w:t>7.6B.3.3_1.2.4.3</w:t>
      </w:r>
      <w:r w:rsidRPr="00AC4FBC">
        <w:tab/>
        <w:t>Message contents</w:t>
      </w:r>
    </w:p>
    <w:bookmarkEnd w:id="23305"/>
    <w:p w14:paraId="7855DB0A" w14:textId="079859FA" w:rsidR="00AB2B30" w:rsidRDefault="006A7121">
      <w:r w:rsidRPr="00AC4FBC">
        <w:t xml:space="preserve">Message contents are according to </w:t>
      </w:r>
      <w:ins w:id="23306" w:author="1924" w:date="2024-03-27T13:57:00Z">
        <w:r w:rsidR="003C7C91">
          <w:t xml:space="preserve">TS 36.508 [11] clause 4.6.1 and </w:t>
        </w:r>
      </w:ins>
      <w:r w:rsidRPr="00AC4FBC">
        <w:t>TS 38.508-1 [6] clause 4.6 Table 4.6.3-118 with condition TRANSFORM_PRECODER_ENABLED</w:t>
      </w:r>
      <w:r w:rsidR="00B97CE6">
        <w:t xml:space="preserve"> with the following exceptions</w:t>
      </w:r>
      <w:r w:rsidRPr="00AC4FBC">
        <w:t>.</w:t>
      </w:r>
    </w:p>
    <w:p w14:paraId="08EDAD0A" w14:textId="77777777" w:rsidR="00B97CE6" w:rsidRPr="00AC4FBC" w:rsidRDefault="00B97CE6" w:rsidP="00B97CE6">
      <w:pPr>
        <w:pStyle w:val="TH"/>
      </w:pPr>
      <w:bookmarkStart w:id="23307" w:name="_CRTable7_6B_3_3_1_2_4_31"/>
      <w:r w:rsidRPr="00AC4FBC">
        <w:t xml:space="preserve">Table </w:t>
      </w:r>
      <w:bookmarkEnd w:id="23307"/>
      <w:r w:rsidRPr="00EA4C08">
        <w:t>7.6B.3.3_1.</w:t>
      </w:r>
      <w:r>
        <w:t>2</w:t>
      </w:r>
      <w:r w:rsidRPr="00EA4C08">
        <w:t>.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17893236" w14:textId="77777777" w:rsidTr="00AC7DAE">
        <w:tc>
          <w:tcPr>
            <w:tcW w:w="9747" w:type="dxa"/>
            <w:gridSpan w:val="4"/>
          </w:tcPr>
          <w:p w14:paraId="21140179" w14:textId="77777777" w:rsidR="00B97CE6" w:rsidRPr="00AC4FBC" w:rsidRDefault="00B97CE6" w:rsidP="00AC7DAE">
            <w:pPr>
              <w:pStyle w:val="TAL"/>
            </w:pPr>
            <w:r w:rsidRPr="00AC4FBC">
              <w:t>Derivation Path: TS 38.508-1 [6], Table 4.6.3-106</w:t>
            </w:r>
          </w:p>
        </w:tc>
      </w:tr>
      <w:tr w:rsidR="00B97CE6" w:rsidRPr="00AC4FBC" w14:paraId="05A8610D" w14:textId="77777777" w:rsidTr="00AC7DAE">
        <w:tc>
          <w:tcPr>
            <w:tcW w:w="4390" w:type="dxa"/>
            <w:tcBorders>
              <w:bottom w:val="single" w:sz="4" w:space="0" w:color="auto"/>
            </w:tcBorders>
          </w:tcPr>
          <w:p w14:paraId="0557FE63" w14:textId="77777777" w:rsidR="00B97CE6" w:rsidRPr="00AC4FBC" w:rsidRDefault="00B97CE6" w:rsidP="00AC7DAE">
            <w:pPr>
              <w:pStyle w:val="TAH"/>
            </w:pPr>
            <w:r w:rsidRPr="00AC4FBC">
              <w:t>Information Element</w:t>
            </w:r>
          </w:p>
        </w:tc>
        <w:tc>
          <w:tcPr>
            <w:tcW w:w="1417" w:type="dxa"/>
          </w:tcPr>
          <w:p w14:paraId="1BC6DB5B" w14:textId="77777777" w:rsidR="00B97CE6" w:rsidRPr="00AC4FBC" w:rsidRDefault="00B97CE6" w:rsidP="00AC7DAE">
            <w:pPr>
              <w:pStyle w:val="TAH"/>
            </w:pPr>
            <w:r w:rsidRPr="00AC4FBC">
              <w:t>Value/remark</w:t>
            </w:r>
          </w:p>
        </w:tc>
        <w:tc>
          <w:tcPr>
            <w:tcW w:w="2268" w:type="dxa"/>
          </w:tcPr>
          <w:p w14:paraId="36D9FF29" w14:textId="77777777" w:rsidR="00B97CE6" w:rsidRPr="00AC4FBC" w:rsidRDefault="00B97CE6" w:rsidP="00AC7DAE">
            <w:pPr>
              <w:pStyle w:val="TAH"/>
            </w:pPr>
            <w:r w:rsidRPr="00AC4FBC">
              <w:t>Comment</w:t>
            </w:r>
          </w:p>
        </w:tc>
        <w:tc>
          <w:tcPr>
            <w:tcW w:w="1672" w:type="dxa"/>
          </w:tcPr>
          <w:p w14:paraId="641E9E36" w14:textId="77777777" w:rsidR="00B97CE6" w:rsidRPr="00AC4FBC" w:rsidRDefault="00B97CE6" w:rsidP="00AC7DAE">
            <w:pPr>
              <w:pStyle w:val="TAH"/>
            </w:pPr>
            <w:r w:rsidRPr="00AC4FBC">
              <w:t>Condition</w:t>
            </w:r>
          </w:p>
        </w:tc>
      </w:tr>
      <w:tr w:rsidR="003C7C91" w:rsidRPr="00AC4FBC" w14:paraId="14164C59" w14:textId="77777777" w:rsidTr="00AC7DAE">
        <w:tc>
          <w:tcPr>
            <w:tcW w:w="4390" w:type="dxa"/>
            <w:tcBorders>
              <w:bottom w:val="nil"/>
            </w:tcBorders>
          </w:tcPr>
          <w:p w14:paraId="279FE4A0" w14:textId="77777777" w:rsidR="003C7C91" w:rsidRPr="00AC4FBC" w:rsidRDefault="003C7C91" w:rsidP="003C7C91">
            <w:pPr>
              <w:pStyle w:val="TAL"/>
            </w:pPr>
            <w:r w:rsidRPr="00AC4FBC">
              <w:t>p-NR-FR1</w:t>
            </w:r>
          </w:p>
        </w:tc>
        <w:tc>
          <w:tcPr>
            <w:tcW w:w="1417" w:type="dxa"/>
          </w:tcPr>
          <w:p w14:paraId="3C128ABE" w14:textId="27605A16" w:rsidR="003C7C91" w:rsidRPr="00AC4FBC" w:rsidRDefault="003C7C91" w:rsidP="003C7C91">
            <w:pPr>
              <w:pStyle w:val="TAL"/>
            </w:pPr>
            <w:del w:id="23308" w:author="1924" w:date="2024-03-27T13:57:00Z">
              <w:r w:rsidRPr="00AC4FBC" w:rsidDel="00A22D8B">
                <w:delText>23</w:delText>
              </w:r>
            </w:del>
            <w:ins w:id="23309" w:author="1924" w:date="2024-03-27T13:57:00Z">
              <w:r w:rsidRPr="00AC4FBC">
                <w:t>2</w:t>
              </w:r>
              <w:r>
                <w:t>0</w:t>
              </w:r>
            </w:ins>
          </w:p>
        </w:tc>
        <w:tc>
          <w:tcPr>
            <w:tcW w:w="2268" w:type="dxa"/>
          </w:tcPr>
          <w:p w14:paraId="2E6172D7" w14:textId="77777777" w:rsidR="003C7C91" w:rsidRPr="00AC4FBC" w:rsidRDefault="003C7C91" w:rsidP="003C7C91">
            <w:pPr>
              <w:pStyle w:val="TAL"/>
            </w:pPr>
          </w:p>
        </w:tc>
        <w:tc>
          <w:tcPr>
            <w:tcW w:w="1672" w:type="dxa"/>
          </w:tcPr>
          <w:p w14:paraId="6B7F7772" w14:textId="06539291" w:rsidR="003C7C91" w:rsidRPr="00AC4FBC" w:rsidRDefault="003C7C91" w:rsidP="003C7C91">
            <w:pPr>
              <w:pStyle w:val="TAL"/>
            </w:pPr>
            <w:r w:rsidRPr="00AC4FBC">
              <w:t xml:space="preserve">Power Class </w:t>
            </w:r>
            <w:r>
              <w:t>3</w:t>
            </w:r>
            <w:r w:rsidRPr="00AC4FBC">
              <w:t xml:space="preserve"> UE</w:t>
            </w:r>
            <w:del w:id="23310" w:author="1924" w:date="2024-03-27T13:57:00Z">
              <w:r w:rsidDel="00A22D8B">
                <w:delText xml:space="preserve"> AND pc_dynamicPowerSharing</w:delText>
              </w:r>
            </w:del>
          </w:p>
        </w:tc>
      </w:tr>
      <w:tr w:rsidR="003C7C91" w:rsidRPr="00AC4FBC" w:rsidDel="003C7C91" w14:paraId="3119685A" w14:textId="216CE70E" w:rsidTr="00AC7DAE">
        <w:trPr>
          <w:del w:id="23311" w:author="1924" w:date="2024-03-28T13:26:00Z"/>
        </w:trPr>
        <w:tc>
          <w:tcPr>
            <w:tcW w:w="4390" w:type="dxa"/>
            <w:tcBorders>
              <w:top w:val="nil"/>
              <w:bottom w:val="nil"/>
            </w:tcBorders>
          </w:tcPr>
          <w:p w14:paraId="367BB698" w14:textId="559ADCE8" w:rsidR="003C7C91" w:rsidRPr="00AC4FBC" w:rsidDel="003C7C91" w:rsidRDefault="003C7C91" w:rsidP="003C7C91">
            <w:pPr>
              <w:pStyle w:val="TAL"/>
              <w:rPr>
                <w:del w:id="23312" w:author="1924" w:date="2024-03-28T13:26:00Z"/>
              </w:rPr>
            </w:pPr>
          </w:p>
        </w:tc>
        <w:tc>
          <w:tcPr>
            <w:tcW w:w="1417" w:type="dxa"/>
          </w:tcPr>
          <w:p w14:paraId="4318AAE7" w14:textId="31199643" w:rsidR="003C7C91" w:rsidRPr="00AC4FBC" w:rsidDel="003C7C91" w:rsidRDefault="003C7C91" w:rsidP="003C7C91">
            <w:pPr>
              <w:pStyle w:val="TAL"/>
              <w:rPr>
                <w:del w:id="23313" w:author="1924" w:date="2024-03-28T13:26:00Z"/>
              </w:rPr>
            </w:pPr>
            <w:del w:id="23314" w:author="1924" w:date="2024-03-27T13:57:00Z">
              <w:r w:rsidDel="00A22D8B">
                <w:delText>20</w:delText>
              </w:r>
            </w:del>
          </w:p>
        </w:tc>
        <w:tc>
          <w:tcPr>
            <w:tcW w:w="2268" w:type="dxa"/>
          </w:tcPr>
          <w:p w14:paraId="246136E9" w14:textId="3DA643FC" w:rsidR="003C7C91" w:rsidRPr="00AC4FBC" w:rsidDel="003C7C91" w:rsidRDefault="003C7C91" w:rsidP="003C7C91">
            <w:pPr>
              <w:pStyle w:val="TAL"/>
              <w:rPr>
                <w:del w:id="23315" w:author="1924" w:date="2024-03-28T13:26:00Z"/>
              </w:rPr>
            </w:pPr>
          </w:p>
        </w:tc>
        <w:tc>
          <w:tcPr>
            <w:tcW w:w="1672" w:type="dxa"/>
          </w:tcPr>
          <w:p w14:paraId="40845E10" w14:textId="2E8AE481" w:rsidR="003C7C91" w:rsidRPr="00AC4FBC" w:rsidDel="003C7C91" w:rsidRDefault="003C7C91" w:rsidP="003C7C91">
            <w:pPr>
              <w:pStyle w:val="TAL"/>
              <w:rPr>
                <w:del w:id="23316" w:author="1924" w:date="2024-03-28T13:26:00Z"/>
              </w:rPr>
            </w:pPr>
            <w:del w:id="23317" w:author="1924" w:date="2024-03-27T13:57:00Z">
              <w:r w:rsidRPr="00AC4FBC" w:rsidDel="00A22D8B">
                <w:delText xml:space="preserve">Power Class </w:delText>
              </w:r>
              <w:r w:rsidDel="00A22D8B">
                <w:delText>3</w:delText>
              </w:r>
              <w:r w:rsidRPr="00AC4FBC" w:rsidDel="00A22D8B">
                <w:delText xml:space="preserve"> UE</w:delText>
              </w:r>
              <w:r w:rsidDel="00A22D8B">
                <w:delText xml:space="preserve"> AND NOT pc_dynamicPowerSharing</w:delText>
              </w:r>
            </w:del>
          </w:p>
        </w:tc>
      </w:tr>
      <w:tr w:rsidR="003C7C91" w:rsidRPr="00AC4FBC" w:rsidDel="003C7C91" w14:paraId="25691D3E" w14:textId="0C35352C" w:rsidTr="00AC7DAE">
        <w:trPr>
          <w:del w:id="23318" w:author="1924" w:date="2024-03-28T13:26:00Z"/>
        </w:trPr>
        <w:tc>
          <w:tcPr>
            <w:tcW w:w="4390" w:type="dxa"/>
            <w:tcBorders>
              <w:top w:val="nil"/>
              <w:bottom w:val="nil"/>
            </w:tcBorders>
          </w:tcPr>
          <w:p w14:paraId="36C504AF" w14:textId="69E8D4C8" w:rsidR="003C7C91" w:rsidRPr="00AC4FBC" w:rsidDel="003C7C91" w:rsidRDefault="003C7C91" w:rsidP="003C7C91">
            <w:pPr>
              <w:pStyle w:val="TAL"/>
              <w:rPr>
                <w:del w:id="23319" w:author="1924" w:date="2024-03-28T13:26:00Z"/>
              </w:rPr>
            </w:pPr>
          </w:p>
        </w:tc>
        <w:tc>
          <w:tcPr>
            <w:tcW w:w="1417" w:type="dxa"/>
          </w:tcPr>
          <w:p w14:paraId="3F518C0F" w14:textId="2437EE8D" w:rsidR="003C7C91" w:rsidRPr="00AC4FBC" w:rsidDel="003C7C91" w:rsidRDefault="003C7C91" w:rsidP="003C7C91">
            <w:pPr>
              <w:pStyle w:val="TAL"/>
              <w:rPr>
                <w:del w:id="23320" w:author="1924" w:date="2024-03-28T13:26:00Z"/>
                <w:lang w:eastAsia="ja-JP"/>
              </w:rPr>
            </w:pPr>
            <w:del w:id="23321" w:author="1924" w:date="2024-03-27T13:57:00Z">
              <w:r w:rsidDel="00A22D8B">
                <w:rPr>
                  <w:rFonts w:hint="eastAsia"/>
                  <w:lang w:eastAsia="ja-JP"/>
                </w:rPr>
                <w:delText>2</w:delText>
              </w:r>
              <w:r w:rsidDel="00A22D8B">
                <w:rPr>
                  <w:lang w:eastAsia="ja-JP"/>
                </w:rPr>
                <w:delText>6</w:delText>
              </w:r>
            </w:del>
          </w:p>
        </w:tc>
        <w:tc>
          <w:tcPr>
            <w:tcW w:w="2268" w:type="dxa"/>
          </w:tcPr>
          <w:p w14:paraId="3676F72A" w14:textId="10C74E4C" w:rsidR="003C7C91" w:rsidRPr="00AC4FBC" w:rsidDel="003C7C91" w:rsidRDefault="003C7C91" w:rsidP="003C7C91">
            <w:pPr>
              <w:pStyle w:val="TAL"/>
              <w:rPr>
                <w:del w:id="23322" w:author="1924" w:date="2024-03-28T13:26:00Z"/>
              </w:rPr>
            </w:pPr>
          </w:p>
        </w:tc>
        <w:tc>
          <w:tcPr>
            <w:tcW w:w="1672" w:type="dxa"/>
          </w:tcPr>
          <w:p w14:paraId="0CF4C653" w14:textId="4913807E" w:rsidR="003C7C91" w:rsidRPr="00AC4FBC" w:rsidDel="003C7C91" w:rsidRDefault="003C7C91" w:rsidP="003C7C91">
            <w:pPr>
              <w:pStyle w:val="TAL"/>
              <w:rPr>
                <w:del w:id="23323" w:author="1924" w:date="2024-03-28T13:26:00Z"/>
              </w:rPr>
            </w:pPr>
            <w:del w:id="23324" w:author="1924" w:date="2024-03-27T13:57:00Z">
              <w:r w:rsidRPr="00AC4FBC" w:rsidDel="00A22D8B">
                <w:delText xml:space="preserve">Power Class </w:delText>
              </w:r>
              <w:r w:rsidDel="00A22D8B">
                <w:delText>2</w:delText>
              </w:r>
              <w:r w:rsidRPr="00AC4FBC" w:rsidDel="00A22D8B">
                <w:delText xml:space="preserve"> UE</w:delText>
              </w:r>
              <w:r w:rsidDel="00A22D8B">
                <w:delText xml:space="preserve"> AND pc_dynamicPowerSharing</w:delText>
              </w:r>
            </w:del>
          </w:p>
        </w:tc>
      </w:tr>
      <w:tr w:rsidR="003C7C91" w:rsidRPr="00AC4FBC" w14:paraId="5AEC058D" w14:textId="77777777" w:rsidTr="00AC7DAE">
        <w:tc>
          <w:tcPr>
            <w:tcW w:w="4390" w:type="dxa"/>
            <w:tcBorders>
              <w:top w:val="nil"/>
            </w:tcBorders>
          </w:tcPr>
          <w:p w14:paraId="4C93AB1D" w14:textId="77777777" w:rsidR="003C7C91" w:rsidRPr="00AC4FBC" w:rsidRDefault="003C7C91" w:rsidP="003C7C91">
            <w:pPr>
              <w:pStyle w:val="TAL"/>
            </w:pPr>
          </w:p>
        </w:tc>
        <w:tc>
          <w:tcPr>
            <w:tcW w:w="1417" w:type="dxa"/>
          </w:tcPr>
          <w:p w14:paraId="58185E56" w14:textId="366A2619" w:rsidR="003C7C91" w:rsidRPr="00AC4FBC" w:rsidRDefault="003C7C91" w:rsidP="003C7C91">
            <w:pPr>
              <w:pStyle w:val="TAL"/>
              <w:rPr>
                <w:lang w:eastAsia="ja-JP"/>
              </w:rPr>
            </w:pPr>
            <w:r>
              <w:rPr>
                <w:rFonts w:hint="eastAsia"/>
                <w:lang w:eastAsia="ja-JP"/>
              </w:rPr>
              <w:t>2</w:t>
            </w:r>
            <w:r>
              <w:rPr>
                <w:lang w:eastAsia="ja-JP"/>
              </w:rPr>
              <w:t>3</w:t>
            </w:r>
          </w:p>
        </w:tc>
        <w:tc>
          <w:tcPr>
            <w:tcW w:w="2268" w:type="dxa"/>
          </w:tcPr>
          <w:p w14:paraId="39E7EB2D" w14:textId="77777777" w:rsidR="003C7C91" w:rsidRPr="00AC4FBC" w:rsidRDefault="003C7C91" w:rsidP="003C7C91">
            <w:pPr>
              <w:pStyle w:val="TAL"/>
            </w:pPr>
          </w:p>
        </w:tc>
        <w:tc>
          <w:tcPr>
            <w:tcW w:w="1672" w:type="dxa"/>
          </w:tcPr>
          <w:p w14:paraId="1135E056" w14:textId="55787C93" w:rsidR="003C7C91" w:rsidRPr="00AC4FBC" w:rsidRDefault="003C7C91" w:rsidP="003C7C91">
            <w:pPr>
              <w:pStyle w:val="TAL"/>
            </w:pPr>
            <w:r w:rsidRPr="00AC4FBC">
              <w:t xml:space="preserve">Power Class </w:t>
            </w:r>
            <w:r>
              <w:t>2</w:t>
            </w:r>
            <w:r w:rsidRPr="00AC4FBC">
              <w:t xml:space="preserve"> UE</w:t>
            </w:r>
            <w:del w:id="23325" w:author="1924" w:date="2024-03-27T13:57:00Z">
              <w:r w:rsidDel="00A22D8B">
                <w:delText xml:space="preserve"> AND NOT pc_dynamicPowerSharing</w:delText>
              </w:r>
            </w:del>
          </w:p>
        </w:tc>
      </w:tr>
    </w:tbl>
    <w:p w14:paraId="2B9DE8E9" w14:textId="77777777" w:rsidR="00B97CE6" w:rsidRPr="00AC4FBC" w:rsidRDefault="00B97CE6" w:rsidP="00B97CE6"/>
    <w:p w14:paraId="63FD01B1" w14:textId="77777777" w:rsidR="00B97CE6" w:rsidRPr="00AC4FBC" w:rsidRDefault="00B97CE6" w:rsidP="00B97CE6">
      <w:pPr>
        <w:pStyle w:val="TH"/>
      </w:pPr>
      <w:bookmarkStart w:id="23326" w:name="_CRTable7_6B_3_3_1_2_4_32"/>
      <w:r w:rsidRPr="00AC4FBC">
        <w:t xml:space="preserve">Table </w:t>
      </w:r>
      <w:bookmarkEnd w:id="23326"/>
      <w:r w:rsidRPr="00EA4C08">
        <w:t>7.6B.3.3_1.</w:t>
      </w:r>
      <w:r>
        <w:t>2</w:t>
      </w:r>
      <w:r w:rsidRPr="00EA4C08">
        <w:t>.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5EA355FA"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C36D557" w14:textId="77777777" w:rsidR="00B97CE6" w:rsidRPr="00AC4FBC" w:rsidRDefault="00B97CE6" w:rsidP="00AC7DAE">
            <w:pPr>
              <w:pStyle w:val="TAL"/>
            </w:pPr>
            <w:r w:rsidRPr="00AC4FBC">
              <w:t>Derivation Path: TS 36.508 [11], Table 4.6.1-8</w:t>
            </w:r>
          </w:p>
        </w:tc>
      </w:tr>
      <w:tr w:rsidR="00B97CE6" w:rsidRPr="00AC4FBC" w14:paraId="0C5C0A2C"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263CE6"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FB1EAB"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45B29"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BA3A51" w14:textId="77777777" w:rsidR="00B97CE6" w:rsidRPr="00AC4FBC" w:rsidRDefault="00B97CE6" w:rsidP="00AC7DAE">
            <w:pPr>
              <w:pStyle w:val="TAH"/>
            </w:pPr>
            <w:r w:rsidRPr="00AC4FBC">
              <w:t>Condition</w:t>
            </w:r>
          </w:p>
        </w:tc>
      </w:tr>
      <w:tr w:rsidR="003C7C91" w:rsidRPr="00AC4FBC" w:rsidDel="003C7C91" w14:paraId="52DA4152" w14:textId="08F80E36" w:rsidTr="00AC7DAE">
        <w:trPr>
          <w:gridBefore w:val="1"/>
          <w:wBefore w:w="9" w:type="dxa"/>
          <w:del w:id="23327" w:author="1924" w:date="2024-03-28T13:26:00Z"/>
        </w:trPr>
        <w:tc>
          <w:tcPr>
            <w:tcW w:w="4352" w:type="dxa"/>
            <w:tcBorders>
              <w:top w:val="single" w:sz="4" w:space="0" w:color="000000"/>
              <w:left w:val="single" w:sz="4" w:space="0" w:color="000000"/>
              <w:bottom w:val="single" w:sz="4" w:space="0" w:color="auto"/>
              <w:right w:val="single" w:sz="4" w:space="0" w:color="000000"/>
            </w:tcBorders>
          </w:tcPr>
          <w:p w14:paraId="41FEFE2B" w14:textId="35C4CC9F" w:rsidR="003C7C91" w:rsidRPr="00AC4FBC" w:rsidDel="003C7C91" w:rsidRDefault="003C7C91" w:rsidP="003C7C91">
            <w:pPr>
              <w:pStyle w:val="TAL"/>
              <w:rPr>
                <w:del w:id="23328" w:author="1924" w:date="2024-03-28T13:26:00Z"/>
              </w:rPr>
            </w:pPr>
            <w:del w:id="23329" w:author="1924" w:date="2024-03-28T13:26:00Z">
              <w:r w:rsidRPr="00AC4FBC" w:rsidDel="003C7C91">
                <w:delText xml:space="preserve">                        nonCriticalExtension SEQUENCE {</w:delText>
              </w:r>
            </w:del>
          </w:p>
        </w:tc>
        <w:tc>
          <w:tcPr>
            <w:tcW w:w="1417" w:type="dxa"/>
            <w:tcBorders>
              <w:top w:val="single" w:sz="4" w:space="0" w:color="000000"/>
              <w:left w:val="single" w:sz="4" w:space="0" w:color="000000"/>
              <w:bottom w:val="single" w:sz="4" w:space="0" w:color="auto"/>
              <w:right w:val="single" w:sz="4" w:space="0" w:color="000000"/>
            </w:tcBorders>
          </w:tcPr>
          <w:p w14:paraId="6E699CB2" w14:textId="59EABEBC" w:rsidR="003C7C91" w:rsidRPr="00AC4FBC" w:rsidDel="003C7C91" w:rsidRDefault="003C7C91" w:rsidP="003C7C91">
            <w:pPr>
              <w:pStyle w:val="TAL"/>
              <w:rPr>
                <w:del w:id="23330" w:author="1924" w:date="2024-03-28T13:26:00Z"/>
              </w:rPr>
            </w:pPr>
          </w:p>
        </w:tc>
        <w:tc>
          <w:tcPr>
            <w:tcW w:w="2268" w:type="dxa"/>
            <w:tcBorders>
              <w:top w:val="single" w:sz="4" w:space="0" w:color="000000"/>
              <w:left w:val="single" w:sz="4" w:space="0" w:color="000000"/>
              <w:bottom w:val="single" w:sz="4" w:space="0" w:color="auto"/>
              <w:right w:val="single" w:sz="4" w:space="0" w:color="000000"/>
            </w:tcBorders>
          </w:tcPr>
          <w:p w14:paraId="64AD5A23" w14:textId="1DA41D5F" w:rsidR="003C7C91" w:rsidRPr="00AC4FBC" w:rsidDel="003C7C91" w:rsidRDefault="003C7C91" w:rsidP="003C7C91">
            <w:pPr>
              <w:pStyle w:val="TAL"/>
              <w:rPr>
                <w:del w:id="23331" w:author="1924" w:date="2024-03-28T13:26:00Z"/>
                <w:shd w:val="pct15" w:color="auto" w:fill="FFFFFF"/>
              </w:rPr>
            </w:pPr>
            <w:del w:id="23332" w:author="1924" w:date="2024-03-27T13:57:00Z">
              <w:r w:rsidRPr="00992839" w:rsidDel="00F06DA6">
                <w:rPr>
                  <w:rFonts w:cs="Arial"/>
                  <w:szCs w:val="18"/>
                </w:rPr>
                <w:delText>RRCConnectionReconfiguration-v1530-IEs</w:delText>
              </w:r>
            </w:del>
          </w:p>
        </w:tc>
        <w:tc>
          <w:tcPr>
            <w:tcW w:w="1701" w:type="dxa"/>
            <w:tcBorders>
              <w:top w:val="single" w:sz="4" w:space="0" w:color="000000"/>
              <w:left w:val="single" w:sz="4" w:space="0" w:color="000000"/>
              <w:bottom w:val="single" w:sz="4" w:space="0" w:color="auto"/>
              <w:right w:val="single" w:sz="4" w:space="0" w:color="000000"/>
            </w:tcBorders>
          </w:tcPr>
          <w:p w14:paraId="6967EC1F" w14:textId="3C078EA4" w:rsidR="003C7C91" w:rsidRPr="00AC4FBC" w:rsidDel="003C7C91" w:rsidRDefault="003C7C91" w:rsidP="003C7C91">
            <w:pPr>
              <w:pStyle w:val="TAL"/>
              <w:rPr>
                <w:del w:id="23333" w:author="1924" w:date="2024-03-28T13:26:00Z"/>
              </w:rPr>
            </w:pPr>
          </w:p>
        </w:tc>
      </w:tr>
      <w:tr w:rsidR="003C7C91" w:rsidRPr="00AC4FBC" w14:paraId="139F7576"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1A08BB63" w14:textId="3D60132C" w:rsidR="003C7C91" w:rsidRPr="00AC4FBC" w:rsidRDefault="003C7C91" w:rsidP="003C7C91">
            <w:pPr>
              <w:pStyle w:val="TAL"/>
            </w:pPr>
            <w:del w:id="23334" w:author="1924" w:date="2024-03-27T13:57:00Z">
              <w:r w:rsidRPr="00992839" w:rsidDel="00992839">
                <w:delText xml:space="preserve">                          </w:delText>
              </w:r>
            </w:del>
            <w:r w:rsidRPr="00992839">
              <w:t>p-Max</w:t>
            </w:r>
            <w:del w:id="23335" w:author="1924" w:date="2024-03-27T13:57:00Z">
              <w:r w:rsidRPr="00992839" w:rsidDel="00A22D8B">
                <w:delText>UE-FR1</w:delText>
              </w:r>
            </w:del>
            <w:ins w:id="23336" w:author="1924" w:date="2024-03-27T13:57:00Z">
              <w:r w:rsidRPr="00992839">
                <w:t>EUTRA</w:t>
              </w:r>
            </w:ins>
            <w:r w:rsidRPr="00992839">
              <w:t>-r15</w:t>
            </w:r>
          </w:p>
        </w:tc>
        <w:tc>
          <w:tcPr>
            <w:tcW w:w="1417" w:type="dxa"/>
            <w:tcBorders>
              <w:top w:val="single" w:sz="4" w:space="0" w:color="000000"/>
              <w:left w:val="single" w:sz="4" w:space="0" w:color="000000"/>
              <w:bottom w:val="single" w:sz="4" w:space="0" w:color="000000"/>
              <w:right w:val="single" w:sz="4" w:space="0" w:color="000000"/>
            </w:tcBorders>
          </w:tcPr>
          <w:p w14:paraId="5C097B36" w14:textId="1C5F0C05" w:rsidR="003C7C91" w:rsidRPr="00AC4FBC" w:rsidRDefault="003C7C91" w:rsidP="003C7C91">
            <w:pPr>
              <w:pStyle w:val="TAL"/>
            </w:pPr>
            <w:del w:id="23337" w:author="1924" w:date="2024-03-27T13:57:00Z">
              <w:r w:rsidRPr="00992839" w:rsidDel="00A22D8B">
                <w:delText>23</w:delText>
              </w:r>
            </w:del>
            <w:ins w:id="23338" w:author="1924" w:date="2024-03-27T13:57:00Z">
              <w:r w:rsidRPr="00992839">
                <w:t>20</w:t>
              </w:r>
            </w:ins>
          </w:p>
        </w:tc>
        <w:tc>
          <w:tcPr>
            <w:tcW w:w="2268" w:type="dxa"/>
            <w:tcBorders>
              <w:top w:val="single" w:sz="4" w:space="0" w:color="000000"/>
              <w:left w:val="single" w:sz="4" w:space="0" w:color="000000"/>
              <w:bottom w:val="single" w:sz="4" w:space="0" w:color="000000"/>
              <w:right w:val="single" w:sz="4" w:space="0" w:color="000000"/>
            </w:tcBorders>
          </w:tcPr>
          <w:p w14:paraId="72C8B3EF"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8ABD88E" w14:textId="583257C2" w:rsidR="003C7C91" w:rsidRPr="00AC4FBC" w:rsidRDefault="003C7C91" w:rsidP="003C7C91">
            <w:pPr>
              <w:pStyle w:val="TAL"/>
            </w:pPr>
            <w:r w:rsidRPr="00992839">
              <w:t>Power Class 3 UE</w:t>
            </w:r>
            <w:del w:id="23339" w:author="1924" w:date="2024-03-27T13:57:00Z">
              <w:r w:rsidRPr="00992839" w:rsidDel="00A22D8B">
                <w:delText xml:space="preserve"> AND pc_dynamicPowerSharing</w:delText>
              </w:r>
            </w:del>
          </w:p>
        </w:tc>
      </w:tr>
      <w:tr w:rsidR="003C7C91" w:rsidRPr="00AC4FBC" w:rsidDel="003C7C91" w14:paraId="722197D2" w14:textId="379CCF92" w:rsidTr="00AC7DAE">
        <w:trPr>
          <w:gridBefore w:val="1"/>
          <w:wBefore w:w="9" w:type="dxa"/>
          <w:del w:id="23340" w:author="1924" w:date="2024-03-28T13:26:00Z"/>
        </w:trPr>
        <w:tc>
          <w:tcPr>
            <w:tcW w:w="4352" w:type="dxa"/>
            <w:tcBorders>
              <w:top w:val="nil"/>
              <w:left w:val="single" w:sz="4" w:space="0" w:color="000000"/>
              <w:bottom w:val="nil"/>
              <w:right w:val="single" w:sz="4" w:space="0" w:color="000000"/>
            </w:tcBorders>
          </w:tcPr>
          <w:p w14:paraId="6769FA58" w14:textId="7A11C547" w:rsidR="003C7C91" w:rsidRPr="00AC4FBC" w:rsidDel="003C7C91" w:rsidRDefault="003C7C91" w:rsidP="003C7C91">
            <w:pPr>
              <w:pStyle w:val="TAL"/>
              <w:rPr>
                <w:del w:id="23341" w:author="1924" w:date="2024-03-28T13:26:00Z"/>
              </w:rPr>
            </w:pPr>
          </w:p>
        </w:tc>
        <w:tc>
          <w:tcPr>
            <w:tcW w:w="1417" w:type="dxa"/>
            <w:tcBorders>
              <w:top w:val="single" w:sz="4" w:space="0" w:color="000000"/>
              <w:left w:val="single" w:sz="4" w:space="0" w:color="000000"/>
              <w:bottom w:val="single" w:sz="4" w:space="0" w:color="000000"/>
              <w:right w:val="single" w:sz="4" w:space="0" w:color="000000"/>
            </w:tcBorders>
          </w:tcPr>
          <w:p w14:paraId="67B5F0EF" w14:textId="16CA3A9E" w:rsidR="003C7C91" w:rsidRPr="00AC4FBC" w:rsidDel="003C7C91" w:rsidRDefault="003C7C91" w:rsidP="003C7C91">
            <w:pPr>
              <w:pStyle w:val="TAL"/>
              <w:rPr>
                <w:del w:id="23342" w:author="1924" w:date="2024-03-28T13:26:00Z"/>
                <w:lang w:eastAsia="ja-JP"/>
              </w:rPr>
            </w:pPr>
            <w:del w:id="23343" w:author="1924" w:date="2024-03-27T13:57:00Z">
              <w:r w:rsidRPr="00992839" w:rsidDel="00A22D8B">
                <w:rPr>
                  <w:rFonts w:hint="eastAsia"/>
                  <w:lang w:eastAsia="ja-JP"/>
                </w:rPr>
                <w:delText>2</w:delText>
              </w:r>
              <w:r w:rsidRPr="00992839" w:rsidDel="00A22D8B">
                <w:rPr>
                  <w:lang w:eastAsia="ja-JP"/>
                </w:rPr>
                <w:delText>0</w:delText>
              </w:r>
            </w:del>
          </w:p>
        </w:tc>
        <w:tc>
          <w:tcPr>
            <w:tcW w:w="2268" w:type="dxa"/>
            <w:tcBorders>
              <w:top w:val="single" w:sz="4" w:space="0" w:color="000000"/>
              <w:left w:val="single" w:sz="4" w:space="0" w:color="000000"/>
              <w:bottom w:val="single" w:sz="4" w:space="0" w:color="000000"/>
              <w:right w:val="single" w:sz="4" w:space="0" w:color="000000"/>
            </w:tcBorders>
          </w:tcPr>
          <w:p w14:paraId="49E90167" w14:textId="673782C2" w:rsidR="003C7C91" w:rsidRPr="00AC4FBC" w:rsidDel="003C7C91" w:rsidRDefault="003C7C91" w:rsidP="003C7C91">
            <w:pPr>
              <w:pStyle w:val="TAL"/>
              <w:rPr>
                <w:del w:id="23344" w:author="1924" w:date="2024-03-28T13:26:00Z"/>
              </w:rPr>
            </w:pPr>
          </w:p>
        </w:tc>
        <w:tc>
          <w:tcPr>
            <w:tcW w:w="1701" w:type="dxa"/>
            <w:tcBorders>
              <w:top w:val="single" w:sz="4" w:space="0" w:color="000000"/>
              <w:left w:val="single" w:sz="4" w:space="0" w:color="000000"/>
              <w:bottom w:val="single" w:sz="4" w:space="0" w:color="000000"/>
              <w:right w:val="single" w:sz="4" w:space="0" w:color="000000"/>
            </w:tcBorders>
          </w:tcPr>
          <w:p w14:paraId="0AE79A92" w14:textId="57A031A1" w:rsidR="003C7C91" w:rsidRPr="00AC4FBC" w:rsidDel="003C7C91" w:rsidRDefault="003C7C91" w:rsidP="003C7C91">
            <w:pPr>
              <w:pStyle w:val="TAL"/>
              <w:rPr>
                <w:del w:id="23345" w:author="1924" w:date="2024-03-28T13:26:00Z"/>
              </w:rPr>
            </w:pPr>
            <w:del w:id="23346" w:author="1924" w:date="2024-03-27T13:57:00Z">
              <w:r w:rsidRPr="00992839" w:rsidDel="00A22D8B">
                <w:delText>Power Class 3 UE AND NOT pc_dynamicPowerSharing</w:delText>
              </w:r>
            </w:del>
          </w:p>
        </w:tc>
      </w:tr>
      <w:tr w:rsidR="003C7C91" w:rsidRPr="00AC4FBC" w:rsidDel="003C7C91" w14:paraId="6E791CCC" w14:textId="66F0AD38" w:rsidTr="00AC7DAE">
        <w:trPr>
          <w:gridBefore w:val="1"/>
          <w:wBefore w:w="9" w:type="dxa"/>
          <w:del w:id="23347" w:author="1924" w:date="2024-03-28T13:26:00Z"/>
        </w:trPr>
        <w:tc>
          <w:tcPr>
            <w:tcW w:w="4352" w:type="dxa"/>
            <w:tcBorders>
              <w:top w:val="nil"/>
              <w:left w:val="single" w:sz="4" w:space="0" w:color="000000"/>
              <w:bottom w:val="nil"/>
              <w:right w:val="single" w:sz="4" w:space="0" w:color="000000"/>
            </w:tcBorders>
          </w:tcPr>
          <w:p w14:paraId="0DCA49C1" w14:textId="15D3E4F7" w:rsidR="003C7C91" w:rsidRPr="00AC4FBC" w:rsidDel="003C7C91" w:rsidRDefault="003C7C91" w:rsidP="003C7C91">
            <w:pPr>
              <w:pStyle w:val="TAL"/>
              <w:rPr>
                <w:del w:id="23348" w:author="1924" w:date="2024-03-28T13:26:00Z"/>
              </w:rPr>
            </w:pPr>
          </w:p>
        </w:tc>
        <w:tc>
          <w:tcPr>
            <w:tcW w:w="1417" w:type="dxa"/>
            <w:tcBorders>
              <w:top w:val="single" w:sz="4" w:space="0" w:color="000000"/>
              <w:left w:val="single" w:sz="4" w:space="0" w:color="000000"/>
              <w:bottom w:val="single" w:sz="4" w:space="0" w:color="000000"/>
              <w:right w:val="single" w:sz="4" w:space="0" w:color="000000"/>
            </w:tcBorders>
          </w:tcPr>
          <w:p w14:paraId="247C2B56" w14:textId="7D0391CC" w:rsidR="003C7C91" w:rsidRPr="00AC4FBC" w:rsidDel="003C7C91" w:rsidRDefault="003C7C91" w:rsidP="003C7C91">
            <w:pPr>
              <w:pStyle w:val="TAL"/>
              <w:rPr>
                <w:del w:id="23349" w:author="1924" w:date="2024-03-28T13:26:00Z"/>
                <w:lang w:eastAsia="ja-JP"/>
              </w:rPr>
            </w:pPr>
            <w:del w:id="23350" w:author="1924" w:date="2024-03-27T13:57:00Z">
              <w:r w:rsidRPr="00992839" w:rsidDel="00A22D8B">
                <w:rPr>
                  <w:rFonts w:hint="eastAsia"/>
                  <w:lang w:eastAsia="ja-JP"/>
                </w:rPr>
                <w:delText>2</w:delText>
              </w:r>
              <w:r w:rsidRPr="00992839" w:rsidDel="00A22D8B">
                <w:rPr>
                  <w:lang w:eastAsia="ja-JP"/>
                </w:rPr>
                <w:delText>6</w:delText>
              </w:r>
            </w:del>
          </w:p>
        </w:tc>
        <w:tc>
          <w:tcPr>
            <w:tcW w:w="2268" w:type="dxa"/>
            <w:tcBorders>
              <w:top w:val="single" w:sz="4" w:space="0" w:color="000000"/>
              <w:left w:val="single" w:sz="4" w:space="0" w:color="000000"/>
              <w:bottom w:val="single" w:sz="4" w:space="0" w:color="000000"/>
              <w:right w:val="single" w:sz="4" w:space="0" w:color="000000"/>
            </w:tcBorders>
          </w:tcPr>
          <w:p w14:paraId="4A973AE3" w14:textId="0CFD368C" w:rsidR="003C7C91" w:rsidRPr="00AC4FBC" w:rsidDel="003C7C91" w:rsidRDefault="003C7C91" w:rsidP="003C7C91">
            <w:pPr>
              <w:pStyle w:val="TAL"/>
              <w:rPr>
                <w:del w:id="23351" w:author="1924" w:date="2024-03-28T13:26:00Z"/>
              </w:rPr>
            </w:pPr>
          </w:p>
        </w:tc>
        <w:tc>
          <w:tcPr>
            <w:tcW w:w="1701" w:type="dxa"/>
            <w:tcBorders>
              <w:top w:val="single" w:sz="4" w:space="0" w:color="000000"/>
              <w:left w:val="single" w:sz="4" w:space="0" w:color="000000"/>
              <w:bottom w:val="single" w:sz="4" w:space="0" w:color="000000"/>
              <w:right w:val="single" w:sz="4" w:space="0" w:color="000000"/>
            </w:tcBorders>
          </w:tcPr>
          <w:p w14:paraId="26BAFC98" w14:textId="69226103" w:rsidR="003C7C91" w:rsidRPr="00AC4FBC" w:rsidDel="003C7C91" w:rsidRDefault="003C7C91" w:rsidP="003C7C91">
            <w:pPr>
              <w:pStyle w:val="TAL"/>
              <w:rPr>
                <w:del w:id="23352" w:author="1924" w:date="2024-03-28T13:26:00Z"/>
              </w:rPr>
            </w:pPr>
            <w:del w:id="23353" w:author="1924" w:date="2024-03-27T13:57:00Z">
              <w:r w:rsidRPr="00992839" w:rsidDel="00A22D8B">
                <w:delText>Power Class 2 UE AND pc_dynamicPowerSharing</w:delText>
              </w:r>
            </w:del>
          </w:p>
        </w:tc>
      </w:tr>
      <w:tr w:rsidR="003C7C91" w:rsidRPr="00AC4FBC" w14:paraId="34714966" w14:textId="77777777" w:rsidTr="00AC7DAE">
        <w:trPr>
          <w:gridBefore w:val="1"/>
          <w:wBefore w:w="9" w:type="dxa"/>
        </w:trPr>
        <w:tc>
          <w:tcPr>
            <w:tcW w:w="4352" w:type="dxa"/>
            <w:tcBorders>
              <w:top w:val="nil"/>
              <w:left w:val="single" w:sz="4" w:space="0" w:color="000000"/>
              <w:bottom w:val="nil"/>
              <w:right w:val="single" w:sz="4" w:space="0" w:color="000000"/>
            </w:tcBorders>
          </w:tcPr>
          <w:p w14:paraId="3752A630" w14:textId="77777777" w:rsidR="003C7C91" w:rsidRPr="00AC4FBC" w:rsidRDefault="003C7C91" w:rsidP="003C7C91">
            <w:pPr>
              <w:pStyle w:val="TAL"/>
            </w:pPr>
          </w:p>
        </w:tc>
        <w:tc>
          <w:tcPr>
            <w:tcW w:w="1417" w:type="dxa"/>
            <w:tcBorders>
              <w:top w:val="single" w:sz="4" w:space="0" w:color="000000"/>
              <w:left w:val="single" w:sz="4" w:space="0" w:color="000000"/>
              <w:bottom w:val="single" w:sz="4" w:space="0" w:color="000000"/>
              <w:right w:val="single" w:sz="4" w:space="0" w:color="000000"/>
            </w:tcBorders>
          </w:tcPr>
          <w:p w14:paraId="78BE3E73" w14:textId="55949F2D" w:rsidR="003C7C91" w:rsidRPr="00AC4FBC" w:rsidRDefault="003C7C91" w:rsidP="003C7C91">
            <w:pPr>
              <w:pStyle w:val="TAL"/>
              <w:rPr>
                <w:lang w:eastAsia="ja-JP"/>
              </w:rPr>
            </w:pPr>
            <w:r w:rsidRPr="00992839">
              <w:rPr>
                <w:rFonts w:hint="eastAsia"/>
                <w:lang w:eastAsia="ja-JP"/>
              </w:rPr>
              <w:t>2</w:t>
            </w:r>
            <w:r w:rsidRPr="00992839">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356EB8C4"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3B2FBC2" w14:textId="698AA76E" w:rsidR="003C7C91" w:rsidRPr="00AC4FBC" w:rsidRDefault="003C7C91" w:rsidP="003C7C91">
            <w:pPr>
              <w:pStyle w:val="TAL"/>
            </w:pPr>
            <w:r w:rsidRPr="00992839">
              <w:t>Power Class 2 UE</w:t>
            </w:r>
            <w:del w:id="23354" w:author="1924" w:date="2024-03-27T13:57:00Z">
              <w:r w:rsidRPr="00992839" w:rsidDel="00A22D8B">
                <w:delText xml:space="preserve"> AND NOT pc_dynamicPowerSharing</w:delText>
              </w:r>
            </w:del>
          </w:p>
        </w:tc>
      </w:tr>
      <w:tr w:rsidR="003C7C91" w:rsidRPr="00AC4FBC" w:rsidDel="003C7C91" w14:paraId="73A8F8F8" w14:textId="67A54A5E" w:rsidTr="00AC7DAE">
        <w:trPr>
          <w:gridBefore w:val="1"/>
          <w:wBefore w:w="9" w:type="dxa"/>
          <w:del w:id="23355" w:author="1924" w:date="2024-03-28T13:26:00Z"/>
        </w:trPr>
        <w:tc>
          <w:tcPr>
            <w:tcW w:w="4352" w:type="dxa"/>
            <w:tcBorders>
              <w:top w:val="single" w:sz="4" w:space="0" w:color="000000"/>
              <w:left w:val="single" w:sz="4" w:space="0" w:color="000000"/>
              <w:bottom w:val="single" w:sz="4" w:space="0" w:color="auto"/>
              <w:right w:val="single" w:sz="4" w:space="0" w:color="000000"/>
            </w:tcBorders>
          </w:tcPr>
          <w:p w14:paraId="791994B5" w14:textId="3D716D17" w:rsidR="003C7C91" w:rsidRPr="00AC4FBC" w:rsidDel="003C7C91" w:rsidRDefault="003C7C91" w:rsidP="003C7C91">
            <w:pPr>
              <w:pStyle w:val="TAL"/>
              <w:rPr>
                <w:del w:id="23356" w:author="1924" w:date="2024-03-28T13:26:00Z"/>
              </w:rPr>
            </w:pPr>
            <w:del w:id="23357" w:author="1924" w:date="2024-03-28T13:26:00Z">
              <w:r w:rsidRPr="00AC4FBC" w:rsidDel="003C7C91">
                <w:delText xml:space="preserve">                        }</w:delText>
              </w:r>
            </w:del>
          </w:p>
        </w:tc>
        <w:tc>
          <w:tcPr>
            <w:tcW w:w="1417" w:type="dxa"/>
            <w:tcBorders>
              <w:top w:val="single" w:sz="4" w:space="0" w:color="000000"/>
              <w:left w:val="single" w:sz="4" w:space="0" w:color="000000"/>
              <w:bottom w:val="single" w:sz="4" w:space="0" w:color="auto"/>
              <w:right w:val="single" w:sz="4" w:space="0" w:color="000000"/>
            </w:tcBorders>
          </w:tcPr>
          <w:p w14:paraId="656AEEF8" w14:textId="4372CF51" w:rsidR="003C7C91" w:rsidRPr="00AC4FBC" w:rsidDel="003C7C91" w:rsidRDefault="003C7C91" w:rsidP="003C7C91">
            <w:pPr>
              <w:pStyle w:val="TAL"/>
              <w:rPr>
                <w:del w:id="23358" w:author="1924" w:date="2024-03-28T13:26:00Z"/>
              </w:rPr>
            </w:pPr>
          </w:p>
        </w:tc>
        <w:tc>
          <w:tcPr>
            <w:tcW w:w="2268" w:type="dxa"/>
            <w:tcBorders>
              <w:top w:val="single" w:sz="4" w:space="0" w:color="000000"/>
              <w:left w:val="single" w:sz="4" w:space="0" w:color="000000"/>
              <w:bottom w:val="single" w:sz="4" w:space="0" w:color="auto"/>
              <w:right w:val="single" w:sz="4" w:space="0" w:color="000000"/>
            </w:tcBorders>
          </w:tcPr>
          <w:p w14:paraId="525E8CD0" w14:textId="2688269A" w:rsidR="003C7C91" w:rsidRPr="00AC4FBC" w:rsidDel="003C7C91" w:rsidRDefault="003C7C91" w:rsidP="003C7C91">
            <w:pPr>
              <w:pStyle w:val="TAL"/>
              <w:rPr>
                <w:del w:id="23359" w:author="1924" w:date="2024-03-28T13:26:00Z"/>
              </w:rPr>
            </w:pPr>
          </w:p>
        </w:tc>
        <w:tc>
          <w:tcPr>
            <w:tcW w:w="1701" w:type="dxa"/>
            <w:tcBorders>
              <w:top w:val="single" w:sz="4" w:space="0" w:color="000000"/>
              <w:left w:val="single" w:sz="4" w:space="0" w:color="000000"/>
              <w:bottom w:val="single" w:sz="4" w:space="0" w:color="auto"/>
              <w:right w:val="single" w:sz="4" w:space="0" w:color="000000"/>
            </w:tcBorders>
          </w:tcPr>
          <w:p w14:paraId="104CF6E9" w14:textId="503DA30F" w:rsidR="003C7C91" w:rsidRPr="00AC4FBC" w:rsidDel="003C7C91" w:rsidRDefault="003C7C91" w:rsidP="003C7C91">
            <w:pPr>
              <w:pStyle w:val="TAL"/>
              <w:rPr>
                <w:del w:id="23360" w:author="1924" w:date="2024-03-28T13:26:00Z"/>
              </w:rPr>
            </w:pPr>
          </w:p>
        </w:tc>
      </w:tr>
    </w:tbl>
    <w:p w14:paraId="30D6A0BE" w14:textId="77777777" w:rsidR="00B97CE6" w:rsidRPr="00AC4FBC" w:rsidRDefault="00B97CE6"/>
    <w:p w14:paraId="10C0F942" w14:textId="77777777" w:rsidR="00AB2B30" w:rsidRPr="00AC4FBC" w:rsidRDefault="006A7121">
      <w:pPr>
        <w:pStyle w:val="H6"/>
      </w:pPr>
      <w:bookmarkStart w:id="23361" w:name="_CR7_6B_3_3_1_2_5"/>
      <w:r w:rsidRPr="00AC4FBC">
        <w:t>7.6B.3.3_1.2.5</w:t>
      </w:r>
      <w:r w:rsidRPr="00AC4FBC">
        <w:tab/>
        <w:t>Test Requirement</w:t>
      </w:r>
    </w:p>
    <w:bookmarkEnd w:id="23361"/>
    <w:p w14:paraId="56271EBC"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3.3_1.2.5-1 for the specified wanted signal mean power in the presence of interfering signals.</w:t>
      </w:r>
    </w:p>
    <w:p w14:paraId="35D2F042" w14:textId="77777777" w:rsidR="00AB2B30" w:rsidRPr="00AC4FBC" w:rsidRDefault="006A7121">
      <w:pPr>
        <w:pStyle w:val="TH"/>
      </w:pPr>
      <w:bookmarkStart w:id="23362" w:name="_CRTable7_6B_3_3_1_2_51"/>
      <w:r w:rsidRPr="00AC4FBC">
        <w:t xml:space="preserve">Table </w:t>
      </w:r>
      <w:bookmarkEnd w:id="23362"/>
      <w:r w:rsidRPr="00AC4FBC">
        <w:t>7.6B.3.3_1.2.5-1: Out-of-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50ECD028" w14:textId="77777777">
        <w:trPr>
          <w:trHeight w:val="20"/>
          <w:jc w:val="center"/>
        </w:trPr>
        <w:tc>
          <w:tcPr>
            <w:tcW w:w="2638" w:type="dxa"/>
            <w:shd w:val="clear" w:color="auto" w:fill="auto"/>
            <w:vAlign w:val="center"/>
          </w:tcPr>
          <w:p w14:paraId="7857E545" w14:textId="77777777" w:rsidR="00AB2B30" w:rsidRPr="00AC4FBC" w:rsidRDefault="006A7121">
            <w:pPr>
              <w:pStyle w:val="TAH"/>
            </w:pPr>
            <w:r w:rsidRPr="00AC4FBC">
              <w:t>EN-DC Aggregated Bandwidth, MHz</w:t>
            </w:r>
          </w:p>
        </w:tc>
        <w:tc>
          <w:tcPr>
            <w:tcW w:w="1111" w:type="dxa"/>
            <w:shd w:val="clear" w:color="auto" w:fill="auto"/>
            <w:vAlign w:val="center"/>
          </w:tcPr>
          <w:p w14:paraId="5F038B57" w14:textId="77777777" w:rsidR="00AB2B30" w:rsidRPr="00AC4FBC" w:rsidRDefault="006A7121">
            <w:pPr>
              <w:pStyle w:val="TAC"/>
            </w:pPr>
            <w:r w:rsidRPr="00AC4FBC">
              <w:t>≤100</w:t>
            </w:r>
          </w:p>
        </w:tc>
        <w:tc>
          <w:tcPr>
            <w:tcW w:w="1170" w:type="dxa"/>
          </w:tcPr>
          <w:p w14:paraId="26056B70" w14:textId="77777777" w:rsidR="00AB2B30" w:rsidRPr="00AC4FBC" w:rsidRDefault="006A7121">
            <w:pPr>
              <w:pStyle w:val="TAC"/>
            </w:pPr>
            <w:r w:rsidRPr="00AC4FBC">
              <w:t>&gt;100, ≤120</w:t>
            </w:r>
          </w:p>
        </w:tc>
        <w:tc>
          <w:tcPr>
            <w:tcW w:w="1170" w:type="dxa"/>
          </w:tcPr>
          <w:p w14:paraId="38F77191" w14:textId="77777777" w:rsidR="00AB2B30" w:rsidRPr="00AC4FBC" w:rsidRDefault="006A7121">
            <w:pPr>
              <w:pStyle w:val="TAC"/>
            </w:pPr>
            <w:r w:rsidRPr="00AC4FBC">
              <w:t>&gt;120, ≤140</w:t>
            </w:r>
          </w:p>
        </w:tc>
        <w:tc>
          <w:tcPr>
            <w:tcW w:w="1140" w:type="dxa"/>
          </w:tcPr>
          <w:p w14:paraId="07CCA544" w14:textId="77777777" w:rsidR="00AB2B30" w:rsidRPr="00AC4FBC" w:rsidRDefault="006A7121">
            <w:pPr>
              <w:pStyle w:val="TAC"/>
            </w:pPr>
            <w:r w:rsidRPr="00AC4FBC">
              <w:t>&gt;140, ≤160</w:t>
            </w:r>
          </w:p>
        </w:tc>
      </w:tr>
      <w:tr w:rsidR="00AB2B30" w:rsidRPr="00AC4FBC" w14:paraId="714A57E9" w14:textId="77777777">
        <w:trPr>
          <w:trHeight w:val="20"/>
          <w:jc w:val="center"/>
        </w:trPr>
        <w:tc>
          <w:tcPr>
            <w:tcW w:w="2638" w:type="dxa"/>
            <w:vMerge w:val="restart"/>
            <w:shd w:val="clear" w:color="auto" w:fill="auto"/>
            <w:vAlign w:val="center"/>
          </w:tcPr>
          <w:p w14:paraId="27FA800D"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500F2D51" w14:textId="77777777" w:rsidR="00AB2B30" w:rsidRPr="00AC4FBC" w:rsidRDefault="006A7121">
            <w:pPr>
              <w:pStyle w:val="TAC"/>
            </w:pPr>
            <w:r w:rsidRPr="00AC4FBC">
              <w:t>REFSENS + Aggregated BW specific value below</w:t>
            </w:r>
          </w:p>
        </w:tc>
      </w:tr>
      <w:tr w:rsidR="00AB2B30" w:rsidRPr="00AC4FBC" w14:paraId="32A0EF64" w14:textId="77777777">
        <w:trPr>
          <w:trHeight w:val="20"/>
          <w:jc w:val="center"/>
        </w:trPr>
        <w:tc>
          <w:tcPr>
            <w:tcW w:w="2638" w:type="dxa"/>
            <w:vMerge/>
            <w:shd w:val="clear" w:color="auto" w:fill="auto"/>
            <w:vAlign w:val="center"/>
          </w:tcPr>
          <w:p w14:paraId="4C1B7D88" w14:textId="77777777" w:rsidR="00AB2B30" w:rsidRPr="00AC4FBC" w:rsidRDefault="00AB2B30">
            <w:pPr>
              <w:keepNext/>
              <w:keepLines/>
              <w:spacing w:after="0"/>
              <w:jc w:val="center"/>
            </w:pPr>
          </w:p>
        </w:tc>
        <w:tc>
          <w:tcPr>
            <w:tcW w:w="4591" w:type="dxa"/>
            <w:gridSpan w:val="4"/>
            <w:shd w:val="clear" w:color="auto" w:fill="auto"/>
            <w:vAlign w:val="center"/>
          </w:tcPr>
          <w:p w14:paraId="55AB95DC" w14:textId="77777777" w:rsidR="00AB2B30" w:rsidRPr="00AC4FBC" w:rsidRDefault="006A7121">
            <w:pPr>
              <w:pStyle w:val="TAC"/>
            </w:pPr>
            <w:r w:rsidRPr="00AC4FBC">
              <w:t>9</w:t>
            </w:r>
          </w:p>
        </w:tc>
      </w:tr>
      <w:tr w:rsidR="00AB2B30" w:rsidRPr="00AC4FBC" w14:paraId="0F01195F" w14:textId="77777777">
        <w:trPr>
          <w:jc w:val="center"/>
        </w:trPr>
        <w:tc>
          <w:tcPr>
            <w:tcW w:w="7229" w:type="dxa"/>
            <w:gridSpan w:val="5"/>
            <w:shd w:val="clear" w:color="auto" w:fill="auto"/>
            <w:vAlign w:val="center"/>
          </w:tcPr>
          <w:p w14:paraId="630C9A54" w14:textId="77777777" w:rsidR="00AB2B30" w:rsidRPr="00AC4FBC" w:rsidRDefault="006A7121">
            <w:pPr>
              <w:pStyle w:val="TAN"/>
            </w:pPr>
            <w:r w:rsidRPr="00AC4FBC">
              <w:t>NOTE 1:</w:t>
            </w:r>
            <w:r w:rsidRPr="00AC4FBC">
              <w:rPr>
                <w:rFonts w:eastAsia="MS Mincho"/>
              </w:rPr>
              <w:tab/>
            </w:r>
            <w:r w:rsidRPr="00AC4FBC">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758981E6" w14:textId="45C894E1"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TS </w:t>
            </w:r>
            <w:ins w:id="23363" w:author="1924" w:date="2024-03-28T13:26:00Z">
              <w:r w:rsidR="003C7C91">
                <w:rPr>
                  <w:rFonts w:eastAsia="MS Mincho"/>
                </w:rPr>
                <w:t>3</w:t>
              </w:r>
            </w:ins>
            <w:r w:rsidRPr="00AC4FBC">
              <w:rPr>
                <w:rFonts w:eastAsia="MS Mincho"/>
              </w:rPr>
              <w:t xml:space="preserve">8.101-1 [2] with </w:t>
            </w:r>
            <w:r w:rsidRPr="00AC4FBC">
              <w:t>P</w:t>
            </w:r>
            <w:r w:rsidRPr="00AC4FBC">
              <w:rPr>
                <w:vertAlign w:val="subscript"/>
              </w:rPr>
              <w:t>CMAX_L,f,c,NR</w:t>
            </w:r>
            <w:r w:rsidRPr="00AC4FBC">
              <w:rPr>
                <w:rFonts w:eastAsia="MS Mincho"/>
              </w:rPr>
              <w:t xml:space="preserve"> as defined in clause 6.2B.4.</w:t>
            </w:r>
          </w:p>
          <w:p w14:paraId="37493849" w14:textId="77777777"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4dB below </w:t>
            </w:r>
            <w:r w:rsidRPr="00AC4FBC">
              <w:t>P</w:t>
            </w:r>
            <w:r w:rsidRPr="00AC4FBC">
              <w:rPr>
                <w:vertAlign w:val="subscript"/>
              </w:rPr>
              <w:t>CMAX_L_E-UTRA,c</w:t>
            </w:r>
            <w:r w:rsidRPr="00AC4FBC">
              <w:rPr>
                <w:rFonts w:eastAsia="MS Mincho"/>
              </w:rPr>
              <w:t xml:space="preserve"> at the minimum uplink configuration specified in Table 7.3.1-2in TS 36.101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tc>
      </w:tr>
    </w:tbl>
    <w:p w14:paraId="3837049D" w14:textId="77777777" w:rsidR="00AB2B30" w:rsidRPr="00AC4FBC" w:rsidRDefault="00AB2B30"/>
    <w:p w14:paraId="31B8D03B" w14:textId="77777777" w:rsidR="00AB2B30" w:rsidRPr="00AC4FBC" w:rsidRDefault="006A7121">
      <w:pPr>
        <w:pStyle w:val="Heading3"/>
      </w:pPr>
      <w:bookmarkStart w:id="23364" w:name="_Toc27476031"/>
      <w:bookmarkStart w:id="23365" w:name="_Toc29495487"/>
      <w:bookmarkStart w:id="23366" w:name="_Toc36116538"/>
      <w:bookmarkStart w:id="23367" w:name="_Toc36118587"/>
      <w:bookmarkStart w:id="23368" w:name="_Toc36560702"/>
      <w:bookmarkStart w:id="23369" w:name="_Toc43977237"/>
      <w:bookmarkStart w:id="23370" w:name="_Toc52213825"/>
      <w:bookmarkStart w:id="23371" w:name="_Toc60743295"/>
      <w:bookmarkStart w:id="23372" w:name="_Toc68206470"/>
      <w:bookmarkStart w:id="23373" w:name="_Toc75972273"/>
      <w:bookmarkStart w:id="23374" w:name="_Toc85051715"/>
      <w:bookmarkStart w:id="23375" w:name="_Toc90493737"/>
      <w:bookmarkStart w:id="23376" w:name="_Toc90494377"/>
      <w:bookmarkStart w:id="23377" w:name="_Toc100094419"/>
      <w:bookmarkStart w:id="23378" w:name="_Toc106873110"/>
      <w:bookmarkStart w:id="23379" w:name="_Toc155209086"/>
      <w:bookmarkStart w:id="23380" w:name="_CR7_6B_4"/>
      <w:bookmarkEnd w:id="23380"/>
      <w:r w:rsidRPr="00AC4FBC">
        <w:rPr>
          <w:rFonts w:eastAsia="MS Mincho"/>
        </w:rPr>
        <w:t>7.6B.4</w:t>
      </w:r>
      <w:r w:rsidRPr="00AC4FBC">
        <w:rPr>
          <w:rFonts w:eastAsia="MS Mincho"/>
        </w:rPr>
        <w:tab/>
      </w:r>
      <w:r w:rsidRPr="00AC4FBC">
        <w:t>Narrow band blocking for DC</w:t>
      </w:r>
      <w:bookmarkEnd w:id="23364"/>
      <w:bookmarkEnd w:id="23365"/>
      <w:bookmarkEnd w:id="23366"/>
      <w:bookmarkEnd w:id="23367"/>
      <w:bookmarkEnd w:id="23368"/>
      <w:bookmarkEnd w:id="23369"/>
      <w:bookmarkEnd w:id="23370"/>
      <w:bookmarkEnd w:id="23371"/>
      <w:bookmarkEnd w:id="23372"/>
      <w:bookmarkEnd w:id="23373"/>
      <w:bookmarkEnd w:id="23374"/>
      <w:bookmarkEnd w:id="23375"/>
      <w:bookmarkEnd w:id="23376"/>
      <w:bookmarkEnd w:id="23377"/>
      <w:bookmarkEnd w:id="23378"/>
      <w:bookmarkEnd w:id="23379"/>
    </w:p>
    <w:p w14:paraId="1A192F11" w14:textId="77777777" w:rsidR="00AB2B30" w:rsidRPr="00AC4FBC" w:rsidRDefault="006A7121">
      <w:pPr>
        <w:pStyle w:val="Heading4"/>
      </w:pPr>
      <w:bookmarkStart w:id="23381" w:name="_Toc27476032"/>
      <w:bookmarkStart w:id="23382" w:name="_Toc29495488"/>
      <w:bookmarkStart w:id="23383" w:name="_Toc36116539"/>
      <w:bookmarkStart w:id="23384" w:name="_Toc36118588"/>
      <w:bookmarkStart w:id="23385" w:name="_Toc36560703"/>
      <w:bookmarkStart w:id="23386" w:name="_Toc43977238"/>
      <w:bookmarkStart w:id="23387" w:name="_Toc52213826"/>
      <w:bookmarkStart w:id="23388" w:name="_Toc60743296"/>
      <w:bookmarkStart w:id="23389" w:name="_Toc68206471"/>
      <w:bookmarkStart w:id="23390" w:name="_Toc75972274"/>
      <w:bookmarkStart w:id="23391" w:name="_Toc85051716"/>
      <w:bookmarkStart w:id="23392" w:name="_Toc90493738"/>
      <w:bookmarkStart w:id="23393" w:name="_Toc90494378"/>
      <w:bookmarkStart w:id="23394" w:name="_Toc100094420"/>
      <w:bookmarkStart w:id="23395" w:name="_Toc106873111"/>
      <w:bookmarkStart w:id="23396" w:name="_Toc155209087"/>
      <w:bookmarkStart w:id="23397" w:name="_CR7_6B_4_0"/>
      <w:bookmarkEnd w:id="23397"/>
      <w:r w:rsidRPr="00AC4FBC">
        <w:t>7.6B.4.0</w:t>
      </w:r>
      <w:r w:rsidRPr="00AC4FBC">
        <w:tab/>
        <w:t>Minimum Conformance Requirements</w:t>
      </w:r>
      <w:bookmarkEnd w:id="23381"/>
      <w:bookmarkEnd w:id="23382"/>
      <w:bookmarkEnd w:id="23383"/>
      <w:bookmarkEnd w:id="23384"/>
      <w:bookmarkEnd w:id="23385"/>
      <w:bookmarkEnd w:id="23386"/>
      <w:bookmarkEnd w:id="23387"/>
      <w:bookmarkEnd w:id="23388"/>
      <w:bookmarkEnd w:id="23389"/>
      <w:bookmarkEnd w:id="23390"/>
      <w:bookmarkEnd w:id="23391"/>
      <w:bookmarkEnd w:id="23392"/>
      <w:bookmarkEnd w:id="23393"/>
      <w:bookmarkEnd w:id="23394"/>
      <w:bookmarkEnd w:id="23395"/>
      <w:bookmarkEnd w:id="23396"/>
    </w:p>
    <w:p w14:paraId="532F6B87" w14:textId="6CBAF31A" w:rsidR="00AB2B30" w:rsidRPr="00AC4FBC" w:rsidRDefault="006A7121">
      <w:pPr>
        <w:pStyle w:val="Heading5"/>
      </w:pPr>
      <w:bookmarkStart w:id="23398" w:name="_Toc27476033"/>
      <w:bookmarkStart w:id="23399" w:name="_Toc29495489"/>
      <w:bookmarkStart w:id="23400" w:name="_Toc36116540"/>
      <w:bookmarkStart w:id="23401" w:name="_Toc36118589"/>
      <w:bookmarkStart w:id="23402" w:name="_Toc36560704"/>
      <w:bookmarkStart w:id="23403" w:name="_Toc43977239"/>
      <w:bookmarkStart w:id="23404" w:name="_Toc52213827"/>
      <w:bookmarkStart w:id="23405" w:name="_Toc60743297"/>
      <w:bookmarkStart w:id="23406" w:name="_Toc68206472"/>
      <w:bookmarkStart w:id="23407" w:name="_Toc75972275"/>
      <w:bookmarkStart w:id="23408" w:name="_Toc85051717"/>
      <w:bookmarkStart w:id="23409" w:name="_Toc90493739"/>
      <w:bookmarkStart w:id="23410" w:name="_Toc90494379"/>
      <w:bookmarkStart w:id="23411" w:name="_Toc100094421"/>
      <w:bookmarkStart w:id="23412" w:name="_Toc106873112"/>
      <w:bookmarkStart w:id="23413" w:name="_Toc155209088"/>
      <w:bookmarkStart w:id="23414" w:name="_CR7_6B_4_0_1"/>
      <w:bookmarkEnd w:id="23414"/>
      <w:r w:rsidRPr="00AC4FBC">
        <w:t>7.6B.4.0.1</w:t>
      </w:r>
      <w:r w:rsidRPr="00AC4FBC">
        <w:tab/>
        <w:t>Intra-band contiguous EN-DC</w:t>
      </w:r>
      <w:bookmarkEnd w:id="23398"/>
      <w:bookmarkEnd w:id="23399"/>
      <w:bookmarkEnd w:id="23400"/>
      <w:bookmarkEnd w:id="23401"/>
      <w:bookmarkEnd w:id="23402"/>
      <w:bookmarkEnd w:id="23403"/>
      <w:bookmarkEnd w:id="23404"/>
      <w:bookmarkEnd w:id="23405"/>
      <w:bookmarkEnd w:id="23406"/>
      <w:bookmarkEnd w:id="23407"/>
      <w:bookmarkEnd w:id="23408"/>
      <w:bookmarkEnd w:id="23409"/>
      <w:bookmarkEnd w:id="23410"/>
      <w:bookmarkEnd w:id="23411"/>
      <w:bookmarkEnd w:id="23412"/>
      <w:bookmarkEnd w:id="23413"/>
    </w:p>
    <w:p w14:paraId="5D3CF767" w14:textId="77777777" w:rsidR="00AB2B30" w:rsidRPr="00AC4FBC" w:rsidRDefault="006A7121">
      <w:r w:rsidRPr="00AC4FBC">
        <w:t>Intra-band contiguous EN-DC narrow band blocking requirement and parameters are defined in Table 7.6B.4.0.1-1.</w:t>
      </w:r>
    </w:p>
    <w:p w14:paraId="06EC10B3" w14:textId="77777777" w:rsidR="00AB2B30" w:rsidRPr="00AC4FBC" w:rsidRDefault="006A7121">
      <w:pPr>
        <w:pStyle w:val="TH"/>
      </w:pPr>
      <w:bookmarkStart w:id="23415" w:name="_CRTable7_6B_4_0_11"/>
      <w:r w:rsidRPr="00AC4FBC">
        <w:t xml:space="preserve">Table </w:t>
      </w:r>
      <w:bookmarkEnd w:id="23415"/>
      <w:r w:rsidRPr="00AC4FBC">
        <w:t xml:space="preserve">7.6B.4.0.1-1: Narrow band blocking parameters </w:t>
      </w:r>
      <w:r w:rsidRPr="00AC4FBC">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6A0801D" w14:textId="77777777">
        <w:trPr>
          <w:trHeight w:val="20"/>
          <w:jc w:val="center"/>
        </w:trPr>
        <w:tc>
          <w:tcPr>
            <w:tcW w:w="2638" w:type="dxa"/>
            <w:shd w:val="clear" w:color="auto" w:fill="auto"/>
            <w:vAlign w:val="center"/>
          </w:tcPr>
          <w:p w14:paraId="2949542F" w14:textId="77777777" w:rsidR="00AB2B30" w:rsidRPr="00AC4FBC" w:rsidRDefault="006A7121">
            <w:pPr>
              <w:pStyle w:val="TAH"/>
            </w:pPr>
            <w:r w:rsidRPr="00AC4FBC">
              <w:t>EN-DC Aggregated Bandwidth, MHz</w:t>
            </w:r>
          </w:p>
        </w:tc>
        <w:tc>
          <w:tcPr>
            <w:tcW w:w="1111" w:type="dxa"/>
            <w:shd w:val="clear" w:color="auto" w:fill="auto"/>
            <w:vAlign w:val="center"/>
          </w:tcPr>
          <w:p w14:paraId="7D2F488A" w14:textId="77777777" w:rsidR="00AB2B30" w:rsidRPr="00AC4FBC" w:rsidRDefault="006A7121">
            <w:pPr>
              <w:pStyle w:val="TAC"/>
            </w:pPr>
            <w:r w:rsidRPr="00AC4FBC">
              <w:t>≤100</w:t>
            </w:r>
          </w:p>
        </w:tc>
        <w:tc>
          <w:tcPr>
            <w:tcW w:w="1170" w:type="dxa"/>
          </w:tcPr>
          <w:p w14:paraId="19FEE28D" w14:textId="77777777" w:rsidR="00AB2B30" w:rsidRPr="00AC4FBC" w:rsidRDefault="006A7121">
            <w:pPr>
              <w:pStyle w:val="TAC"/>
            </w:pPr>
            <w:r w:rsidRPr="00AC4FBC">
              <w:t>&gt;100, ≤120</w:t>
            </w:r>
          </w:p>
        </w:tc>
        <w:tc>
          <w:tcPr>
            <w:tcW w:w="1170" w:type="dxa"/>
          </w:tcPr>
          <w:p w14:paraId="6245FDFB" w14:textId="77777777" w:rsidR="00AB2B30" w:rsidRPr="00AC4FBC" w:rsidRDefault="006A7121">
            <w:pPr>
              <w:pStyle w:val="TAC"/>
            </w:pPr>
            <w:r w:rsidRPr="00AC4FBC">
              <w:t>&gt;120, ≤140</w:t>
            </w:r>
          </w:p>
        </w:tc>
        <w:tc>
          <w:tcPr>
            <w:tcW w:w="1140" w:type="dxa"/>
          </w:tcPr>
          <w:p w14:paraId="322D8051" w14:textId="77777777" w:rsidR="00AB2B30" w:rsidRPr="00AC4FBC" w:rsidRDefault="006A7121">
            <w:pPr>
              <w:pStyle w:val="TAC"/>
            </w:pPr>
            <w:r w:rsidRPr="00AC4FBC">
              <w:t>&gt;140, ≤160</w:t>
            </w:r>
          </w:p>
        </w:tc>
      </w:tr>
      <w:tr w:rsidR="00AB2B30" w:rsidRPr="00AC4FBC" w14:paraId="158CB5A3" w14:textId="77777777">
        <w:trPr>
          <w:trHeight w:val="20"/>
          <w:jc w:val="center"/>
        </w:trPr>
        <w:tc>
          <w:tcPr>
            <w:tcW w:w="2638" w:type="dxa"/>
            <w:vMerge w:val="restart"/>
            <w:shd w:val="clear" w:color="auto" w:fill="auto"/>
            <w:vAlign w:val="center"/>
          </w:tcPr>
          <w:p w14:paraId="265FA676"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E81D31C" w14:textId="77777777" w:rsidR="00AB2B30" w:rsidRPr="00AC4FBC" w:rsidRDefault="006A7121">
            <w:pPr>
              <w:pStyle w:val="TAC"/>
            </w:pPr>
            <w:r w:rsidRPr="00AC4FBC">
              <w:t>REFSENS + Aggregated BW specific value below</w:t>
            </w:r>
          </w:p>
        </w:tc>
      </w:tr>
      <w:tr w:rsidR="00AB2B30" w:rsidRPr="00AC4FBC" w14:paraId="50AF09C1" w14:textId="77777777">
        <w:trPr>
          <w:trHeight w:val="20"/>
          <w:jc w:val="center"/>
        </w:trPr>
        <w:tc>
          <w:tcPr>
            <w:tcW w:w="2638" w:type="dxa"/>
            <w:vMerge/>
            <w:shd w:val="clear" w:color="auto" w:fill="auto"/>
            <w:vAlign w:val="center"/>
          </w:tcPr>
          <w:p w14:paraId="5220E73C" w14:textId="77777777" w:rsidR="00AB2B30" w:rsidRPr="00AC4FBC" w:rsidRDefault="00AB2B30">
            <w:pPr>
              <w:pStyle w:val="TAH"/>
            </w:pPr>
          </w:p>
        </w:tc>
        <w:tc>
          <w:tcPr>
            <w:tcW w:w="4591" w:type="dxa"/>
            <w:gridSpan w:val="4"/>
            <w:shd w:val="clear" w:color="auto" w:fill="auto"/>
            <w:vAlign w:val="center"/>
          </w:tcPr>
          <w:p w14:paraId="5353CB67" w14:textId="77777777" w:rsidR="00AB2B30" w:rsidRPr="00AC4FBC" w:rsidRDefault="006A7121">
            <w:pPr>
              <w:pStyle w:val="TAC"/>
            </w:pPr>
            <w:r w:rsidRPr="00AC4FBC">
              <w:t>16</w:t>
            </w:r>
          </w:p>
        </w:tc>
      </w:tr>
      <w:tr w:rsidR="00AB2B30" w:rsidRPr="00AC4FBC" w14:paraId="506838F2" w14:textId="77777777">
        <w:trPr>
          <w:trHeight w:val="20"/>
          <w:jc w:val="center"/>
        </w:trPr>
        <w:tc>
          <w:tcPr>
            <w:tcW w:w="2638" w:type="dxa"/>
            <w:shd w:val="clear" w:color="auto" w:fill="auto"/>
            <w:vAlign w:val="center"/>
          </w:tcPr>
          <w:p w14:paraId="66161B0F" w14:textId="77777777" w:rsidR="00AB2B30" w:rsidRPr="00AC4FBC" w:rsidRDefault="006A7121">
            <w:pPr>
              <w:pStyle w:val="TAH"/>
            </w:pPr>
            <w:r w:rsidRPr="00AC4FBC">
              <w:t>P</w:t>
            </w:r>
            <w:r w:rsidRPr="00AC4FBC">
              <w:rPr>
                <w:vertAlign w:val="subscript"/>
              </w:rPr>
              <w:t xml:space="preserve">UW, </w:t>
            </w:r>
            <w:r w:rsidRPr="00AC4FBC">
              <w:t>dBm (CW)</w:t>
            </w:r>
          </w:p>
        </w:tc>
        <w:tc>
          <w:tcPr>
            <w:tcW w:w="4591" w:type="dxa"/>
            <w:gridSpan w:val="4"/>
            <w:shd w:val="clear" w:color="auto" w:fill="auto"/>
            <w:vAlign w:val="center"/>
          </w:tcPr>
          <w:p w14:paraId="79190881" w14:textId="77777777" w:rsidR="00AB2B30" w:rsidRPr="00AC4FBC" w:rsidRDefault="006A7121">
            <w:pPr>
              <w:pStyle w:val="TAC"/>
            </w:pPr>
            <w:r w:rsidRPr="00AC4FBC">
              <w:t>-55</w:t>
            </w:r>
          </w:p>
        </w:tc>
      </w:tr>
      <w:tr w:rsidR="00AB2B30" w:rsidRPr="00AC4FBC" w14:paraId="1F4A99E4"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95D6DF6" w14:textId="77777777" w:rsidR="00AB2B30" w:rsidRPr="00AC4FBC" w:rsidRDefault="006A7121">
            <w:pPr>
              <w:pStyle w:val="TAN"/>
            </w:pPr>
            <w:r w:rsidRPr="00AC4FBC">
              <w:t>NOTE 1:</w:t>
            </w:r>
            <w:r w:rsidRPr="00AC4FBC">
              <w:tab/>
              <w:t>Jammer offset is from Table 7.6.3.1A-1 in TS 36.101 [5] and is applied from the lowest edge of the lowest carrier and the highest edge of the highest carrier.</w:t>
            </w:r>
          </w:p>
          <w:p w14:paraId="20504C3D"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2]with </w:t>
            </w:r>
            <w:r w:rsidRPr="00AC4FBC">
              <w:t>P</w:t>
            </w:r>
            <w:r w:rsidRPr="00AC4FBC">
              <w:rPr>
                <w:vertAlign w:val="subscript"/>
              </w:rPr>
              <w:t>CMAX_L,f,c,NR</w:t>
            </w:r>
            <w:r w:rsidRPr="00AC4FBC">
              <w:rPr>
                <w:rFonts w:eastAsia="MS Mincho"/>
              </w:rPr>
              <w:t xml:space="preserve"> as defined in clause 6.2B.4.</w:t>
            </w:r>
          </w:p>
          <w:p w14:paraId="438979C8" w14:textId="2A64C480"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1-2 [</w:t>
            </w:r>
            <w:r w:rsidRPr="00AC4FBC">
              <w:t>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p w14:paraId="0C11BB49" w14:textId="77777777" w:rsidR="00AB2B30" w:rsidRPr="00AC4FBC" w:rsidRDefault="006A7121">
            <w:pPr>
              <w:pStyle w:val="TAN"/>
              <w:rPr>
                <w:rFonts w:eastAsia="MS Mincho"/>
              </w:rPr>
            </w:pPr>
            <w:r w:rsidRPr="00AC4FBC">
              <w:rPr>
                <w:rFonts w:eastAsia="MS Mincho"/>
              </w:rPr>
              <w:t>NOTE 4:</w:t>
            </w:r>
            <w:r w:rsidRPr="00AC4FBC">
              <w:rPr>
                <w:rFonts w:eastAsia="MS Mincho"/>
              </w:rPr>
              <w:tab/>
              <w:t>If NR carrier BW &gt; 40 MHz, no narrow band blocking requirements apply when blocker is applied at the edge of the NR carrier.</w:t>
            </w:r>
          </w:p>
        </w:tc>
      </w:tr>
    </w:tbl>
    <w:p w14:paraId="0BFE866A" w14:textId="77777777" w:rsidR="00AB2B30" w:rsidRPr="00AC4FBC" w:rsidRDefault="00AB2B30"/>
    <w:p w14:paraId="3E774808" w14:textId="77777777" w:rsidR="00AB2B30" w:rsidRPr="00AC4FBC" w:rsidRDefault="006A7121">
      <w:r w:rsidRPr="00AC4FBC">
        <w:t>The normative reference for this requirement is TS 38.101-3 [4] clause 7.6B.4.1.</w:t>
      </w:r>
    </w:p>
    <w:p w14:paraId="0113253D" w14:textId="2400A7D9" w:rsidR="00AB2B30" w:rsidRPr="00827B5E" w:rsidRDefault="006A7121">
      <w:pPr>
        <w:pStyle w:val="Heading5"/>
        <w:rPr>
          <w:lang w:val="fr-FR"/>
        </w:rPr>
      </w:pPr>
      <w:bookmarkStart w:id="23416" w:name="_Toc27476034"/>
      <w:bookmarkStart w:id="23417" w:name="_Toc29495490"/>
      <w:bookmarkStart w:id="23418" w:name="_Toc36116541"/>
      <w:bookmarkStart w:id="23419" w:name="_Toc36118590"/>
      <w:bookmarkStart w:id="23420" w:name="_Toc36560705"/>
      <w:bookmarkStart w:id="23421" w:name="_Toc43977240"/>
      <w:bookmarkStart w:id="23422" w:name="_Toc52213828"/>
      <w:bookmarkStart w:id="23423" w:name="_Toc60743298"/>
      <w:bookmarkStart w:id="23424" w:name="_Toc68206473"/>
      <w:bookmarkStart w:id="23425" w:name="_Toc75972276"/>
      <w:bookmarkStart w:id="23426" w:name="_Toc85051718"/>
      <w:bookmarkStart w:id="23427" w:name="_Toc90493740"/>
      <w:bookmarkStart w:id="23428" w:name="_Toc90494380"/>
      <w:bookmarkStart w:id="23429" w:name="_Toc100094422"/>
      <w:bookmarkStart w:id="23430" w:name="_Toc106873113"/>
      <w:bookmarkStart w:id="23431" w:name="_Toc155209089"/>
      <w:bookmarkStart w:id="23432" w:name="_CR7_6B_4_0_2"/>
      <w:bookmarkEnd w:id="23432"/>
      <w:r w:rsidRPr="00827B5E">
        <w:rPr>
          <w:lang w:val="fr-FR"/>
        </w:rPr>
        <w:t>7.6B.4.0.2</w:t>
      </w:r>
      <w:r w:rsidRPr="00827B5E">
        <w:rPr>
          <w:lang w:val="fr-FR"/>
        </w:rPr>
        <w:tab/>
        <w:t>Intra-band non-contiguous EN-DC</w:t>
      </w:r>
      <w:bookmarkEnd w:id="23416"/>
      <w:bookmarkEnd w:id="23417"/>
      <w:bookmarkEnd w:id="23418"/>
      <w:bookmarkEnd w:id="23419"/>
      <w:bookmarkEnd w:id="23420"/>
      <w:bookmarkEnd w:id="23421"/>
      <w:bookmarkEnd w:id="23422"/>
      <w:bookmarkEnd w:id="23423"/>
      <w:bookmarkEnd w:id="23424"/>
      <w:bookmarkEnd w:id="23425"/>
      <w:bookmarkEnd w:id="23426"/>
      <w:bookmarkEnd w:id="23427"/>
      <w:bookmarkEnd w:id="23428"/>
      <w:bookmarkEnd w:id="23429"/>
      <w:bookmarkEnd w:id="23430"/>
      <w:bookmarkEnd w:id="23431"/>
    </w:p>
    <w:p w14:paraId="56884FD4" w14:textId="77777777" w:rsidR="00AB2B30" w:rsidRPr="00AC4FBC" w:rsidRDefault="006A7121">
      <w:r w:rsidRPr="00AC4FBC">
        <w:t>For the E-TRA sub-block containing one or multiple CC's, the requirement is defined in clause 7.6.3.1 for single carrier operation and in clause 7.6.3.1A for CA in TS 36.101 [5].</w:t>
      </w:r>
    </w:p>
    <w:p w14:paraId="466B5A79" w14:textId="77777777" w:rsidR="00AB2B30" w:rsidRPr="00AC4FBC" w:rsidRDefault="006A7121">
      <w:r w:rsidRPr="00AC4FBC">
        <w:t>For the NR sub-block, the requirement is defined in clause 7.6.4 in TS 38.101-1 [2].</w:t>
      </w:r>
    </w:p>
    <w:p w14:paraId="1F7AACD3" w14:textId="77777777" w:rsidR="00AB2B30" w:rsidRPr="00AC4FBC" w:rsidRDefault="006A7121">
      <w:r w:rsidRPr="00AC4FBC">
        <w:t>The blocker configuration is defined in the general clause 7.1.</w:t>
      </w:r>
    </w:p>
    <w:p w14:paraId="4044DE76" w14:textId="77777777" w:rsidR="00AB2B30" w:rsidRPr="00AC4FBC" w:rsidRDefault="006A7121">
      <w:r w:rsidRPr="00AC4FBC">
        <w:t>The normative reference for this requirement is TS 38.101-3 [4] clause 7.6B.4.2.</w:t>
      </w:r>
    </w:p>
    <w:p w14:paraId="2D173D78" w14:textId="77777777" w:rsidR="00AB2B30" w:rsidRPr="00AC4FBC" w:rsidRDefault="006A7121">
      <w:pPr>
        <w:pStyle w:val="Heading5"/>
      </w:pPr>
      <w:bookmarkStart w:id="23433" w:name="_Toc27476035"/>
      <w:bookmarkStart w:id="23434" w:name="_Toc29495491"/>
      <w:bookmarkStart w:id="23435" w:name="_Toc36116542"/>
      <w:bookmarkStart w:id="23436" w:name="_Toc36118591"/>
      <w:bookmarkStart w:id="23437" w:name="_Toc36560706"/>
      <w:bookmarkStart w:id="23438" w:name="_Toc43977241"/>
      <w:bookmarkStart w:id="23439" w:name="_Toc52213829"/>
      <w:bookmarkStart w:id="23440" w:name="_Toc60743299"/>
      <w:bookmarkStart w:id="23441" w:name="_Toc68206474"/>
      <w:bookmarkStart w:id="23442" w:name="_Toc75972277"/>
      <w:bookmarkStart w:id="23443" w:name="_Toc85051719"/>
      <w:bookmarkStart w:id="23444" w:name="_Toc90493741"/>
      <w:bookmarkStart w:id="23445" w:name="_Toc90494381"/>
      <w:bookmarkStart w:id="23446" w:name="_Toc100094423"/>
      <w:bookmarkStart w:id="23447" w:name="_Toc106873114"/>
      <w:bookmarkStart w:id="23448" w:name="_Toc155209090"/>
      <w:bookmarkStart w:id="23449" w:name="_CR7_6B_4_0_3"/>
      <w:bookmarkEnd w:id="23449"/>
      <w:r w:rsidRPr="00AC4FBC">
        <w:t>7.6B.4.0.3</w:t>
      </w:r>
      <w:r w:rsidRPr="00AC4FBC">
        <w:tab/>
        <w:t>Inter-band EN-DC within FR1</w:t>
      </w:r>
      <w:bookmarkEnd w:id="23433"/>
      <w:bookmarkEnd w:id="23434"/>
      <w:bookmarkEnd w:id="23435"/>
      <w:bookmarkEnd w:id="23436"/>
      <w:bookmarkEnd w:id="23437"/>
      <w:bookmarkEnd w:id="23438"/>
      <w:bookmarkEnd w:id="23439"/>
      <w:bookmarkEnd w:id="23440"/>
      <w:bookmarkEnd w:id="23441"/>
      <w:bookmarkEnd w:id="23442"/>
      <w:bookmarkEnd w:id="23443"/>
      <w:bookmarkEnd w:id="23444"/>
      <w:bookmarkEnd w:id="23445"/>
      <w:bookmarkEnd w:id="23446"/>
      <w:bookmarkEnd w:id="23447"/>
      <w:bookmarkEnd w:id="23448"/>
    </w:p>
    <w:p w14:paraId="6F9DEDF2" w14:textId="77777777" w:rsidR="00AB2B30" w:rsidRPr="00AC4FBC" w:rsidRDefault="006A7121">
      <w:pPr>
        <w:rPr>
          <w:rFonts w:eastAsia="MS Mincho"/>
        </w:rPr>
      </w:pPr>
      <w:r w:rsidRPr="00AC4FBC">
        <w:rPr>
          <w:rFonts w:eastAsia="MS Mincho"/>
        </w:rPr>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4 and 7.6A.4 </w:t>
      </w:r>
      <w:r w:rsidRPr="00AC4FBC">
        <w:t>of TS 38.101-1 [2]</w:t>
      </w:r>
      <w:r w:rsidRPr="00AC4FBC">
        <w:rPr>
          <w:rFonts w:eastAsia="MS Mincho"/>
        </w:rPr>
        <w:t xml:space="preserve"> apply.</w:t>
      </w:r>
    </w:p>
    <w:p w14:paraId="18BE5673" w14:textId="77777777" w:rsidR="00AB2B30" w:rsidRPr="00AC4FBC" w:rsidRDefault="006A7121">
      <w:r w:rsidRPr="00AC4FBC">
        <w:t>The normative reference for this requirement is TS 38.101-3 [4] clause 7.6B.4.3.</w:t>
      </w:r>
    </w:p>
    <w:p w14:paraId="5907453B" w14:textId="70821053" w:rsidR="00AB2B30" w:rsidRPr="00AC4FBC" w:rsidRDefault="006A7121">
      <w:pPr>
        <w:pStyle w:val="Heading5"/>
      </w:pPr>
      <w:bookmarkStart w:id="23450" w:name="_Toc27476036"/>
      <w:bookmarkStart w:id="23451" w:name="_Toc29495492"/>
      <w:bookmarkStart w:id="23452" w:name="_Toc36116543"/>
      <w:bookmarkStart w:id="23453" w:name="_Toc36118592"/>
      <w:bookmarkStart w:id="23454" w:name="_Toc36560707"/>
      <w:bookmarkStart w:id="23455" w:name="_Toc43977242"/>
      <w:bookmarkStart w:id="23456" w:name="_Toc52213830"/>
      <w:bookmarkStart w:id="23457" w:name="_Toc60743300"/>
      <w:bookmarkStart w:id="23458" w:name="_Toc68206475"/>
      <w:bookmarkStart w:id="23459" w:name="_Toc75972278"/>
      <w:bookmarkStart w:id="23460" w:name="_Toc85051720"/>
      <w:bookmarkStart w:id="23461" w:name="_Toc90493742"/>
      <w:bookmarkStart w:id="23462" w:name="_Toc90494382"/>
      <w:bookmarkStart w:id="23463" w:name="_Toc100094424"/>
      <w:bookmarkStart w:id="23464" w:name="_Toc106873115"/>
      <w:bookmarkStart w:id="23465" w:name="_Toc155209091"/>
      <w:bookmarkStart w:id="23466" w:name="_CR7_6B_4_0_3a"/>
      <w:bookmarkEnd w:id="23466"/>
      <w:r w:rsidRPr="00AC4FBC">
        <w:t>7.6B.4.0.3</w:t>
      </w:r>
      <w:r w:rsidR="00E36D22" w:rsidRPr="00AC4FBC">
        <w:t>a</w:t>
      </w:r>
      <w:r w:rsidRPr="00AC4FBC">
        <w:tab/>
        <w:t>Inter-band NE-DC within FR1</w:t>
      </w:r>
      <w:bookmarkEnd w:id="23450"/>
      <w:bookmarkEnd w:id="23451"/>
      <w:bookmarkEnd w:id="23452"/>
      <w:bookmarkEnd w:id="23453"/>
      <w:bookmarkEnd w:id="23454"/>
      <w:bookmarkEnd w:id="23455"/>
      <w:bookmarkEnd w:id="23456"/>
      <w:bookmarkEnd w:id="23457"/>
      <w:bookmarkEnd w:id="23458"/>
      <w:bookmarkEnd w:id="23459"/>
      <w:bookmarkEnd w:id="23460"/>
      <w:bookmarkEnd w:id="23461"/>
      <w:bookmarkEnd w:id="23462"/>
      <w:bookmarkEnd w:id="23463"/>
      <w:bookmarkEnd w:id="23464"/>
      <w:bookmarkEnd w:id="23465"/>
    </w:p>
    <w:p w14:paraId="06F7BEE8" w14:textId="77777777" w:rsidR="00AB2B30" w:rsidRPr="00AC4FBC" w:rsidRDefault="006A7121">
      <w:r w:rsidRPr="00AC4FBC">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 and for NR single carrier and CA operation specified in clauses 7.6.4 and 7.6A.4 of TS 38.101-1 [2] apply.</w:t>
      </w:r>
    </w:p>
    <w:p w14:paraId="69636EEB" w14:textId="77777777" w:rsidR="00AB2B30" w:rsidRPr="00AC4FBC" w:rsidRDefault="006A7121">
      <w:r w:rsidRPr="00AC4FBC">
        <w:t>The normative reference for this requirement is TS 38.101-3 [4] clause 7.6B.4.3a.</w:t>
      </w:r>
    </w:p>
    <w:p w14:paraId="26A326C2" w14:textId="77777777" w:rsidR="00AB2B30" w:rsidRPr="00AC4FBC" w:rsidRDefault="006A7121">
      <w:pPr>
        <w:pStyle w:val="Heading5"/>
      </w:pPr>
      <w:bookmarkStart w:id="23467" w:name="_Toc27476037"/>
      <w:bookmarkStart w:id="23468" w:name="_Toc29495493"/>
      <w:bookmarkStart w:id="23469" w:name="_Toc36116544"/>
      <w:bookmarkStart w:id="23470" w:name="_Toc36118593"/>
      <w:bookmarkStart w:id="23471" w:name="_Toc36560708"/>
      <w:bookmarkStart w:id="23472" w:name="_Toc43977243"/>
      <w:bookmarkStart w:id="23473" w:name="_Toc52213831"/>
      <w:bookmarkStart w:id="23474" w:name="_Toc60743301"/>
      <w:bookmarkStart w:id="23475" w:name="_Toc68206476"/>
      <w:bookmarkStart w:id="23476" w:name="_Toc75972279"/>
      <w:bookmarkStart w:id="23477" w:name="_Toc85051721"/>
      <w:bookmarkStart w:id="23478" w:name="_Toc90493743"/>
      <w:bookmarkStart w:id="23479" w:name="_Toc90494383"/>
      <w:bookmarkStart w:id="23480" w:name="_Toc100094425"/>
      <w:bookmarkStart w:id="23481" w:name="_Toc106873116"/>
      <w:bookmarkStart w:id="23482" w:name="_Toc155209092"/>
      <w:bookmarkStart w:id="23483" w:name="_CR7_6B_4_0_4"/>
      <w:bookmarkEnd w:id="23483"/>
      <w:r w:rsidRPr="00AC4FBC">
        <w:t>7.6B.4.0.4</w:t>
      </w:r>
      <w:r w:rsidRPr="00AC4FBC">
        <w:tab/>
        <w:t>Inter-band EN-DC including FR2</w:t>
      </w:r>
      <w:bookmarkEnd w:id="23467"/>
      <w:bookmarkEnd w:id="23468"/>
      <w:bookmarkEnd w:id="23469"/>
      <w:bookmarkEnd w:id="23470"/>
      <w:bookmarkEnd w:id="23471"/>
      <w:bookmarkEnd w:id="23472"/>
      <w:bookmarkEnd w:id="23473"/>
      <w:bookmarkEnd w:id="23474"/>
      <w:bookmarkEnd w:id="23475"/>
      <w:bookmarkEnd w:id="23476"/>
      <w:bookmarkEnd w:id="23477"/>
      <w:bookmarkEnd w:id="23478"/>
      <w:bookmarkEnd w:id="23479"/>
      <w:bookmarkEnd w:id="23480"/>
      <w:bookmarkEnd w:id="23481"/>
      <w:bookmarkEnd w:id="23482"/>
    </w:p>
    <w:p w14:paraId="5C129DD7" w14:textId="77777777" w:rsidR="00AB2B30" w:rsidRPr="00AC4FBC" w:rsidRDefault="006A7121">
      <w:pPr>
        <w:rPr>
          <w:rFonts w:eastAsia="MS Mincho"/>
        </w:rPr>
      </w:pPr>
      <w:r w:rsidRPr="00AC4FBC">
        <w:rPr>
          <w:rFonts w:eastAsia="MS Mincho"/>
        </w:rPr>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w:t>
      </w:r>
      <w:r w:rsidRPr="00AC4FBC">
        <w:rPr>
          <w:rFonts w:eastAsia="MS Mincho"/>
        </w:rPr>
        <w:t>] apply.</w:t>
      </w:r>
    </w:p>
    <w:p w14:paraId="513E383E" w14:textId="77777777" w:rsidR="00AB2B30" w:rsidRPr="00AC4FBC" w:rsidRDefault="006A7121">
      <w:r w:rsidRPr="00AC4FBC">
        <w:t>The normative reference for this requirement is TS 38.101-3 [4] clause 7.6B.4.4.</w:t>
      </w:r>
    </w:p>
    <w:p w14:paraId="5B007505" w14:textId="77777777" w:rsidR="00AB2B30" w:rsidRPr="00AC4FBC" w:rsidRDefault="006A7121">
      <w:pPr>
        <w:pStyle w:val="Heading5"/>
      </w:pPr>
      <w:bookmarkStart w:id="23484" w:name="_Toc27476038"/>
      <w:bookmarkStart w:id="23485" w:name="_Toc29495494"/>
      <w:bookmarkStart w:id="23486" w:name="_Toc36116545"/>
      <w:bookmarkStart w:id="23487" w:name="_Toc36118594"/>
      <w:bookmarkStart w:id="23488" w:name="_Toc36560709"/>
      <w:bookmarkStart w:id="23489" w:name="_Toc43977244"/>
      <w:bookmarkStart w:id="23490" w:name="_Toc52213832"/>
      <w:bookmarkStart w:id="23491" w:name="_Toc60743302"/>
      <w:bookmarkStart w:id="23492" w:name="_Toc68206477"/>
      <w:bookmarkStart w:id="23493" w:name="_Toc75972280"/>
      <w:bookmarkStart w:id="23494" w:name="_Toc85051722"/>
      <w:bookmarkStart w:id="23495" w:name="_Toc90493744"/>
      <w:bookmarkStart w:id="23496" w:name="_Toc90494384"/>
      <w:bookmarkStart w:id="23497" w:name="_Toc100094426"/>
      <w:bookmarkStart w:id="23498" w:name="_Toc106873117"/>
      <w:bookmarkStart w:id="23499" w:name="_Toc155209093"/>
      <w:bookmarkStart w:id="23500" w:name="_CR7_6B_4_0_5"/>
      <w:bookmarkEnd w:id="23500"/>
      <w:r w:rsidRPr="00AC4FBC">
        <w:t>7.6B.4.0.5</w:t>
      </w:r>
      <w:r w:rsidRPr="00AC4FBC">
        <w:tab/>
        <w:t>Inter-band EN-DC including both FR1 and FR2</w:t>
      </w:r>
      <w:bookmarkEnd w:id="23484"/>
      <w:bookmarkEnd w:id="23485"/>
      <w:bookmarkEnd w:id="23486"/>
      <w:bookmarkEnd w:id="23487"/>
      <w:bookmarkEnd w:id="23488"/>
      <w:bookmarkEnd w:id="23489"/>
      <w:bookmarkEnd w:id="23490"/>
      <w:bookmarkEnd w:id="23491"/>
      <w:bookmarkEnd w:id="23492"/>
      <w:bookmarkEnd w:id="23493"/>
      <w:bookmarkEnd w:id="23494"/>
      <w:bookmarkEnd w:id="23495"/>
      <w:bookmarkEnd w:id="23496"/>
      <w:bookmarkEnd w:id="23497"/>
      <w:bookmarkEnd w:id="23498"/>
      <w:bookmarkEnd w:id="23499"/>
    </w:p>
    <w:p w14:paraId="3B961A22" w14:textId="77777777" w:rsidR="00AB2B30" w:rsidRPr="00AC4FBC" w:rsidRDefault="006A7121">
      <w:pPr>
        <w:rPr>
          <w:rFonts w:eastAsia="MS Mincho"/>
        </w:rPr>
      </w:pPr>
      <w:r w:rsidRPr="00AC4FBC">
        <w:rPr>
          <w:rFonts w:eastAsia="MS Mincho"/>
        </w:rPr>
        <w:t xml:space="preserve">Narrow band blocking requirement for E-UTRA single carrier and CA operation specified in clauses 7.6.3.1 and 7.6.3.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6.4 and 7.6A.4 </w:t>
      </w:r>
      <w:r w:rsidRPr="00AC4FBC">
        <w:t>of TS 38.101-1 [2]</w:t>
      </w:r>
      <w:r w:rsidRPr="00AC4FBC">
        <w:rPr>
          <w:rFonts w:eastAsia="MS Mincho"/>
        </w:rPr>
        <w:t xml:space="preserve"> apply.</w:t>
      </w:r>
    </w:p>
    <w:p w14:paraId="0875519D" w14:textId="77777777" w:rsidR="00AB2B30" w:rsidRPr="00AC4FBC" w:rsidRDefault="006A7121">
      <w:r w:rsidRPr="00AC4FBC">
        <w:t>The normative reference for this requirement is TS 38.101-3 [4] clause 7.6B.4.5.</w:t>
      </w:r>
    </w:p>
    <w:p w14:paraId="17C89D8C" w14:textId="4833E3D5" w:rsidR="00AB2B30" w:rsidRPr="00AC4FBC" w:rsidRDefault="006A7121">
      <w:pPr>
        <w:pStyle w:val="Heading4"/>
      </w:pPr>
      <w:bookmarkStart w:id="23501" w:name="_Toc27476039"/>
      <w:bookmarkStart w:id="23502" w:name="_Toc29495495"/>
      <w:bookmarkStart w:id="23503" w:name="_Toc36116546"/>
      <w:bookmarkStart w:id="23504" w:name="_Toc36118595"/>
      <w:bookmarkStart w:id="23505" w:name="_Toc36560710"/>
      <w:bookmarkStart w:id="23506" w:name="_Toc43977245"/>
      <w:bookmarkStart w:id="23507" w:name="_Toc52213833"/>
      <w:bookmarkStart w:id="23508" w:name="_Toc60743303"/>
      <w:bookmarkStart w:id="23509" w:name="_Toc68206478"/>
      <w:bookmarkStart w:id="23510" w:name="_Toc75972281"/>
      <w:bookmarkStart w:id="23511" w:name="_Toc85051723"/>
      <w:bookmarkStart w:id="23512" w:name="_Toc90493745"/>
      <w:bookmarkStart w:id="23513" w:name="_Toc90494385"/>
      <w:bookmarkStart w:id="23514" w:name="_Toc100094427"/>
      <w:bookmarkStart w:id="23515" w:name="_Toc106873118"/>
      <w:bookmarkStart w:id="23516" w:name="_Toc155209094"/>
      <w:bookmarkStart w:id="23517" w:name="_CR7_6B_4_1"/>
      <w:bookmarkEnd w:id="23517"/>
      <w:r w:rsidRPr="00AC4FBC">
        <w:t>7.6B.4.1</w:t>
      </w:r>
      <w:r w:rsidRPr="00AC4FBC">
        <w:tab/>
        <w:t>Narrow band blocking for intra-band contiguous EN-DC (2 CCs)</w:t>
      </w:r>
      <w:bookmarkEnd w:id="23501"/>
      <w:bookmarkEnd w:id="23502"/>
      <w:bookmarkEnd w:id="23503"/>
      <w:bookmarkEnd w:id="23504"/>
      <w:bookmarkEnd w:id="23505"/>
      <w:bookmarkEnd w:id="23506"/>
      <w:bookmarkEnd w:id="23507"/>
      <w:bookmarkEnd w:id="23508"/>
      <w:bookmarkEnd w:id="23509"/>
      <w:bookmarkEnd w:id="23510"/>
      <w:bookmarkEnd w:id="23511"/>
      <w:bookmarkEnd w:id="23512"/>
      <w:bookmarkEnd w:id="23513"/>
      <w:bookmarkEnd w:id="23514"/>
      <w:bookmarkEnd w:id="23515"/>
      <w:bookmarkEnd w:id="23516"/>
    </w:p>
    <w:p w14:paraId="0650CF77" w14:textId="77777777" w:rsidR="00AB2B30" w:rsidRPr="00AC4FBC" w:rsidRDefault="006A7121">
      <w:pPr>
        <w:pStyle w:val="H6"/>
      </w:pPr>
      <w:bookmarkStart w:id="23518" w:name="_CR7_6B_4_1_1"/>
      <w:r w:rsidRPr="00AC4FBC">
        <w:t>7.6B.4.1.1</w:t>
      </w:r>
      <w:r w:rsidRPr="00AC4FBC">
        <w:tab/>
        <w:t>Test Purpose</w:t>
      </w:r>
    </w:p>
    <w:bookmarkEnd w:id="23518"/>
    <w:p w14:paraId="6533C645" w14:textId="77777777" w:rsidR="00AB2B30" w:rsidRPr="00AC4FBC" w:rsidRDefault="006A7121">
      <w:r w:rsidRPr="00AC4FBC">
        <w:rPr>
          <w:rFonts w:eastAsia="Osaka"/>
        </w:rPr>
        <w:t>Verifies</w:t>
      </w:r>
      <w:r w:rsidRPr="00AC4FBC">
        <w:t xml:space="preserve"> a receiver's ability to receive EN-DC signals at its assigned channel frequencies in the presence of an unwanted narrow band CW interferer at a frequency, which is less than the nominal channel spacing.</w:t>
      </w:r>
    </w:p>
    <w:p w14:paraId="0E4A2E32" w14:textId="77777777" w:rsidR="00AB2B30" w:rsidRPr="00AC4FBC" w:rsidRDefault="006A7121">
      <w:r w:rsidRPr="00AC4FBC">
        <w:t>The lack of narrow-band blocking ability will decrease the coverage area when other NodeB transmitters exist (except in the adjacent channels and spurious response).</w:t>
      </w:r>
    </w:p>
    <w:p w14:paraId="4EDAE192" w14:textId="77777777" w:rsidR="00AB2B30" w:rsidRPr="00AC4FBC" w:rsidRDefault="006A7121">
      <w:pPr>
        <w:pStyle w:val="H6"/>
      </w:pPr>
      <w:bookmarkStart w:id="23519" w:name="_CR7_6B_4_1_2"/>
      <w:r w:rsidRPr="00AC4FBC">
        <w:t>7.6B.4.1.2</w:t>
      </w:r>
      <w:r w:rsidRPr="00AC4FBC">
        <w:tab/>
        <w:t>Test Applicability</w:t>
      </w:r>
    </w:p>
    <w:bookmarkEnd w:id="23519"/>
    <w:p w14:paraId="3E0C7ABA" w14:textId="764E56BE"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7FCCFF7E" w14:textId="77777777" w:rsidR="00AB2B30" w:rsidRPr="00AC4FBC" w:rsidRDefault="006A7121">
      <w:pPr>
        <w:pStyle w:val="H6"/>
      </w:pPr>
      <w:bookmarkStart w:id="23520" w:name="_CR7_6B_4_1_3"/>
      <w:r w:rsidRPr="00AC4FBC">
        <w:t>7.6B.4.1.3</w:t>
      </w:r>
      <w:r w:rsidRPr="00AC4FBC">
        <w:tab/>
        <w:t>Minimum Conformance Requirements</w:t>
      </w:r>
    </w:p>
    <w:bookmarkEnd w:id="23520"/>
    <w:p w14:paraId="76728160" w14:textId="77777777" w:rsidR="00AB2B30" w:rsidRPr="00AC4FBC" w:rsidRDefault="006A7121">
      <w:r w:rsidRPr="00AC4FBC">
        <w:t>The minimum conformance requirements are defined in clause 7.6B.4.0.1.</w:t>
      </w:r>
    </w:p>
    <w:p w14:paraId="21DA42C7"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p>
    <w:p w14:paraId="4D408C5B" w14:textId="77777777" w:rsidR="00AB2B30" w:rsidRPr="00AC4FBC" w:rsidRDefault="006A7121">
      <w:pPr>
        <w:pStyle w:val="H6"/>
      </w:pPr>
      <w:bookmarkStart w:id="23521" w:name="_CR7_6B_4_1_4"/>
      <w:r w:rsidRPr="00AC4FBC">
        <w:t>7.6B.4.1.4</w:t>
      </w:r>
      <w:r w:rsidRPr="00AC4FBC">
        <w:tab/>
        <w:t>Test Description</w:t>
      </w:r>
    </w:p>
    <w:p w14:paraId="40556483" w14:textId="77777777" w:rsidR="00AB2B30" w:rsidRPr="00AC4FBC" w:rsidRDefault="006A7121">
      <w:pPr>
        <w:pStyle w:val="H6"/>
      </w:pPr>
      <w:bookmarkStart w:id="23522" w:name="_CR7_6B_4_1_4_1"/>
      <w:bookmarkEnd w:id="23521"/>
      <w:r w:rsidRPr="00AC4FBC">
        <w:t>7.6B.4.1.4.1</w:t>
      </w:r>
      <w:r w:rsidRPr="00AC4FBC">
        <w:tab/>
        <w:t>Initial condition</w:t>
      </w:r>
    </w:p>
    <w:bookmarkEnd w:id="23522"/>
    <w:p w14:paraId="26FDCD2F"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71B54483"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4.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52123785" w14:textId="77777777" w:rsidR="00AB2B30" w:rsidRPr="00AC4FBC" w:rsidRDefault="006A7121">
      <w:pPr>
        <w:pStyle w:val="TH"/>
      </w:pPr>
      <w:bookmarkStart w:id="23523" w:name="_CRTable7_6B_4_1_4_11"/>
      <w:r w:rsidRPr="00AC4FBC">
        <w:t xml:space="preserve">Table </w:t>
      </w:r>
      <w:bookmarkEnd w:id="23523"/>
      <w:r w:rsidRPr="00AC4FBC">
        <w:t>7.6B.4.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3"/>
        <w:gridCol w:w="1226"/>
        <w:gridCol w:w="973"/>
      </w:tblGrid>
      <w:tr w:rsidR="00AB2B30" w:rsidRPr="00AC4FBC" w14:paraId="41E98C4E"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8D2BE" w14:textId="77777777" w:rsidR="00AB2B30" w:rsidRPr="00AC4FBC" w:rsidRDefault="006A7121">
            <w:pPr>
              <w:pStyle w:val="TAH"/>
            </w:pPr>
            <w:r w:rsidRPr="00AC4FBC">
              <w:t>Initial Conditions</w:t>
            </w:r>
          </w:p>
        </w:tc>
      </w:tr>
      <w:tr w:rsidR="00AB2B30" w:rsidRPr="00AC4FBC" w14:paraId="6F8FB71A"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8588A" w14:textId="77777777" w:rsidR="00AB2B30" w:rsidRPr="00AC4FBC" w:rsidRDefault="006A7121" w:rsidP="006910BE">
            <w:pPr>
              <w:pStyle w:val="TAL"/>
            </w:pPr>
            <w:r w:rsidRPr="00AC4FBC">
              <w:t>Test Environment as specified in TS 38.508-1 [6] clause 4.1</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29758F" w14:textId="77777777" w:rsidR="00AB2B30" w:rsidRPr="00AC4FBC" w:rsidRDefault="006A7121" w:rsidP="006910BE">
            <w:pPr>
              <w:pStyle w:val="TAL"/>
            </w:pPr>
            <w:r w:rsidRPr="00AC4FBC">
              <w:t>Normal</w:t>
            </w:r>
          </w:p>
        </w:tc>
      </w:tr>
      <w:tr w:rsidR="00AB2B30" w:rsidRPr="00AC4FBC" w14:paraId="3D09AA2E"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05D93" w14:textId="77777777" w:rsidR="00AB2B30" w:rsidRPr="00AC4FBC" w:rsidRDefault="006A7121" w:rsidP="006910BE">
            <w:pPr>
              <w:pStyle w:val="TAL"/>
            </w:pPr>
            <w:r w:rsidRPr="00AC4FBC">
              <w:t>Test Frequencies as specified in</w:t>
            </w:r>
          </w:p>
          <w:p w14:paraId="2CC2B76E" w14:textId="77777777" w:rsidR="00AB2B30" w:rsidRPr="00AC4FBC" w:rsidRDefault="006A7121" w:rsidP="006910BE">
            <w:pPr>
              <w:pStyle w:val="TAL"/>
            </w:pPr>
            <w:r w:rsidRPr="00AC4FBC">
              <w:t>TS 38.508-1 [6] clause 4.3.1 for different EN-DC bandwidth classes</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3C782" w14:textId="77777777" w:rsidR="00AB2B30" w:rsidRPr="00AC4FBC" w:rsidRDefault="006A7121" w:rsidP="006910BE">
            <w:pPr>
              <w:pStyle w:val="TAL"/>
            </w:pPr>
            <w:r w:rsidRPr="00AC4FBC">
              <w:t>Mid range</w:t>
            </w:r>
          </w:p>
        </w:tc>
      </w:tr>
      <w:tr w:rsidR="00AB2B30" w:rsidRPr="00AC4FBC" w14:paraId="76086663"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28C64"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609E76"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03ABEF4F" w14:textId="77777777" w:rsidR="00AB2B30" w:rsidRPr="00AC4FBC" w:rsidRDefault="006A7121" w:rsidP="006910BE">
            <w:pPr>
              <w:pStyle w:val="TAL"/>
            </w:pPr>
            <w:r w:rsidRPr="00AC4FBC">
              <w:t>(NOTE 3)</w:t>
            </w:r>
          </w:p>
        </w:tc>
      </w:tr>
      <w:tr w:rsidR="00AB2B30" w:rsidRPr="00AC4FBC" w14:paraId="2AE69E4B" w14:textId="77777777">
        <w:trPr>
          <w:trHeight w:val="178"/>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CE91D" w14:textId="77777777" w:rsidR="00AB2B30" w:rsidRPr="00AC4FBC" w:rsidRDefault="006A7121" w:rsidP="006910BE">
            <w:pPr>
              <w:pStyle w:val="TAL"/>
            </w:pPr>
            <w:r w:rsidRPr="00AC4FBC">
              <w:t>NR Test SCS as specified in Table 5.3.5-1 in TS 38.521-1 [8]</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97CED6" w14:textId="77777777" w:rsidR="00AB2B30" w:rsidRPr="00AC4FBC" w:rsidRDefault="006A7121" w:rsidP="006910BE">
            <w:pPr>
              <w:pStyle w:val="TAL"/>
            </w:pPr>
            <w:r w:rsidRPr="00AC4FBC">
              <w:t>Lowest</w:t>
            </w:r>
          </w:p>
        </w:tc>
      </w:tr>
      <w:tr w:rsidR="00AB2B30" w:rsidRPr="00AC4FBC" w14:paraId="558BB95C"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35FB6" w14:textId="77777777" w:rsidR="00AB2B30" w:rsidRPr="00AC4FBC" w:rsidRDefault="006A7121">
            <w:pPr>
              <w:pStyle w:val="TAH"/>
            </w:pPr>
            <w:r w:rsidRPr="00AC4FBC">
              <w:t>NR/E-UTRA Test Parameters</w:t>
            </w:r>
          </w:p>
        </w:tc>
      </w:tr>
      <w:tr w:rsidR="00AB2B30" w:rsidRPr="00AC4FBC" w14:paraId="1BD452F2"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2DC28" w14:textId="77777777" w:rsidR="00AB2B30" w:rsidRPr="00AC4FBC" w:rsidRDefault="006A7121">
            <w:pPr>
              <w:pStyle w:val="TAH"/>
            </w:pPr>
            <w:r w:rsidRPr="00AC4FBC">
              <w:t>Downlink Configuration</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D4CD49" w14:textId="77777777" w:rsidR="00AB2B30" w:rsidRPr="00AC4FBC" w:rsidRDefault="006A7121">
            <w:pPr>
              <w:pStyle w:val="TAH"/>
            </w:pPr>
            <w:r w:rsidRPr="00AC4FBC">
              <w:t>Uplink Configuration</w:t>
            </w:r>
          </w:p>
        </w:tc>
      </w:tr>
      <w:tr w:rsidR="00AB2B30" w:rsidRPr="00AC4FBC" w14:paraId="3CDB6509"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7ED732"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0C12655F"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79693"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5BE84D8F" w14:textId="77777777" w:rsidR="00AB2B30" w:rsidRPr="00AC4FBC" w:rsidRDefault="006A7121">
            <w:pPr>
              <w:pStyle w:val="TAH"/>
            </w:pPr>
            <w:r w:rsidRPr="00AC4FBC">
              <w:t>E-UTRA</w:t>
            </w:r>
          </w:p>
          <w:p w14:paraId="79F43DB7"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07C5C"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09DF9809"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8571A" w14:textId="77777777" w:rsidR="00AB2B30" w:rsidRPr="00AC4FBC" w:rsidRDefault="006A7121">
            <w:pPr>
              <w:pStyle w:val="TAH"/>
            </w:pPr>
            <w:r w:rsidRPr="00AC4FBC">
              <w:t>E-UTRA</w:t>
            </w:r>
          </w:p>
          <w:p w14:paraId="43926560"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6247E10D" w14:textId="77777777" w:rsidR="00AB2B30" w:rsidRPr="00AC4FBC" w:rsidRDefault="006A7121">
            <w:pPr>
              <w:pStyle w:val="TAH"/>
            </w:pPr>
            <w:r w:rsidRPr="00AC4FBC">
              <w:t>E-UTRA</w:t>
            </w:r>
          </w:p>
          <w:p w14:paraId="7A918D01" w14:textId="77777777" w:rsidR="00AB2B30" w:rsidRPr="00AC4FBC" w:rsidRDefault="006A7121">
            <w:pPr>
              <w:pStyle w:val="TAH"/>
            </w:pPr>
            <w:r w:rsidRPr="00AC4FBC">
              <w:t>RB allocation</w:t>
            </w:r>
          </w:p>
        </w:tc>
      </w:tr>
      <w:tr w:rsidR="00AB2B30" w:rsidRPr="00AC4FBC" w14:paraId="70A2652E"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BFE5E8"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27E3D4BE"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5403B"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495E1503"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58FE6A"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2624F8AF" w14:textId="77777777" w:rsidR="00AB2B30" w:rsidRPr="00AC4FBC" w:rsidRDefault="006A7121">
            <w:pPr>
              <w:pStyle w:val="TAC"/>
            </w:pPr>
            <w:r w:rsidRPr="00AC4FBC">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6512AF"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78ABDDC" w14:textId="77777777" w:rsidR="00AB2B30" w:rsidRPr="00AC4FBC" w:rsidRDefault="006A7121">
            <w:pPr>
              <w:pStyle w:val="TAC"/>
            </w:pPr>
            <w:r w:rsidRPr="00AC4FBC">
              <w:t>REFSENS</w:t>
            </w:r>
          </w:p>
        </w:tc>
      </w:tr>
      <w:tr w:rsidR="00AB2B30" w:rsidRPr="00AC4FBC" w14:paraId="70A7F78A"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1081C2"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114EC69F"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16267EC2"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5DD98668"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7D062AE1" w14:textId="77777777" w:rsidR="00AB2B30" w:rsidRPr="00AC4FBC" w:rsidRDefault="006A7121">
            <w:pPr>
              <w:pStyle w:val="TAN"/>
            </w:pPr>
            <w:r w:rsidRPr="00AC4FBC">
              <w:t>NOTE 5:</w:t>
            </w:r>
            <w:r w:rsidRPr="00AC4FBC">
              <w:tab/>
              <w:t>In an E-UTRA band or FR1 band where UE supports 4Rx, the test shall be performed only with 4Rx antennas ports connected and 4Rx REFSENS requirement (TS 38.521-1 [8] Table 7.3.2.5-2) is used in the test requirements.</w:t>
            </w:r>
          </w:p>
        </w:tc>
      </w:tr>
    </w:tbl>
    <w:p w14:paraId="76D0686F" w14:textId="77777777" w:rsidR="00AB2B30" w:rsidRPr="00AC4FBC" w:rsidRDefault="00AB2B30"/>
    <w:p w14:paraId="34435B8B" w14:textId="77777777" w:rsidR="00AB2B30" w:rsidRPr="00AC4FBC" w:rsidRDefault="006A7121">
      <w:pPr>
        <w:pStyle w:val="B10"/>
      </w:pPr>
      <w:r w:rsidRPr="00AC4FBC">
        <w:t>1.</w:t>
      </w:r>
      <w:r w:rsidRPr="00AC4FBC">
        <w:tab/>
        <w:t xml:space="preserve">Connect the SS to the UE antenna connectors as shown in [6] TS 38.508-1 Annex A, in Figure A.3.1.4.2 for SS diagram and </w:t>
      </w:r>
      <w:r w:rsidRPr="00AC4FBC">
        <w:rPr>
          <w:rFonts w:eastAsia="MS Mincho"/>
        </w:rPr>
        <w:t>clause </w:t>
      </w:r>
      <w:r w:rsidRPr="00AC4FBC">
        <w:t>A.3.2 for UE diagram.</w:t>
      </w:r>
    </w:p>
    <w:p w14:paraId="171BA8A8"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1B22019C"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02A48994"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D3EA650"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72E9B790" w14:textId="77777777" w:rsidR="0030738C" w:rsidRPr="00AC4FBC" w:rsidRDefault="0030738C" w:rsidP="0030738C">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4.1.4.3.</w:t>
      </w:r>
    </w:p>
    <w:p w14:paraId="0B33F5AB" w14:textId="77777777" w:rsidR="0030738C" w:rsidRPr="00AC4FBC" w:rsidRDefault="0030738C" w:rsidP="0030738C">
      <w:pPr>
        <w:pStyle w:val="B10"/>
      </w:pPr>
      <w:r w:rsidRPr="00AC4FBC">
        <w:t>7.</w:t>
      </w:r>
      <w:r w:rsidRPr="00AC4FBC">
        <w:tab/>
        <w:t>When E-UTRA and NR bands are TDD, ensure the same uplink-downlink configuration by giving SCG a delay of 3 E-UTRA subframes, or by giving MCG a delay of 2 subframes.</w:t>
      </w:r>
    </w:p>
    <w:p w14:paraId="19495A73" w14:textId="77777777" w:rsidR="00AB2B30" w:rsidRPr="00AC4FBC" w:rsidRDefault="006A7121">
      <w:pPr>
        <w:pStyle w:val="H6"/>
      </w:pPr>
      <w:bookmarkStart w:id="23524" w:name="_CR7_6B_4_1_4_2"/>
      <w:r w:rsidRPr="00AC4FBC">
        <w:t>7.6B.4.1.4.2</w:t>
      </w:r>
      <w:r w:rsidRPr="00AC4FBC">
        <w:tab/>
        <w:t>Test procedure</w:t>
      </w:r>
    </w:p>
    <w:bookmarkEnd w:id="23524"/>
    <w:p w14:paraId="2E1FB350"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4.</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112ECD1F"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4.1.4.1-1 on E-UTRA CC and NR CC respectively. Since the UL has no payload and no loopback data to send the UE sends uplink MAC padding bits on the UL RMC.</w:t>
      </w:r>
    </w:p>
    <w:p w14:paraId="4B7FD58F" w14:textId="4F925643" w:rsidR="00AB2B30" w:rsidRPr="00AC4FBC" w:rsidRDefault="006A7121">
      <w:pPr>
        <w:pStyle w:val="B10"/>
      </w:pPr>
      <w:r w:rsidRPr="00AC4FBC">
        <w:t>3.</w:t>
      </w:r>
      <w:r w:rsidRPr="00AC4FBC">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for at least the duration of the Throughput measurement, where:</w:t>
      </w:r>
    </w:p>
    <w:p w14:paraId="0230AABE"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012DBB2" w14:textId="77777777" w:rsidR="00AB2B30" w:rsidRPr="00AC4FBC" w:rsidRDefault="006A7121">
      <w:pPr>
        <w:pStyle w:val="B20"/>
      </w:pPr>
      <w:r w:rsidRPr="00AC4FBC">
        <w:t>-</w:t>
      </w:r>
      <w:r w:rsidRPr="00AC4FBC">
        <w:tab/>
        <w:t>For NR CC, Uplink power control window size = 1dB (UE power step size) + 0.7dB (UE power step tolerance) = 1.7dB, where, the UE power step tolerance is specified in TS 38.101-1 [2], Table 6.3.4.3-1 and is 0.7dB for 1dB power step size.</w:t>
      </w:r>
    </w:p>
    <w:p w14:paraId="0E82F6A3" w14:textId="77777777" w:rsidR="00AB2B30" w:rsidRPr="00AC4FBC" w:rsidRDefault="006A7121">
      <w:pPr>
        <w:pStyle w:val="B20"/>
      </w:pPr>
      <w:r w:rsidRPr="00AC4FBC">
        <w:t>-</w:t>
      </w:r>
      <w:r w:rsidRPr="00AC4FBC">
        <w:tab/>
        <w:t>For E-UTRA CC, Uplink power control window size = 1dB (UE power step size) + 1.0dB (UE power step tolerance) = 2.0dB, where, the UE power step tolerance is specified in TS 36.101 [5], Table 6.3.5.2.1-1 and is 1.0dB for 1dB power step size.</w:t>
      </w:r>
    </w:p>
    <w:p w14:paraId="513C93D2"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4.1.5-1.</w:t>
      </w:r>
    </w:p>
    <w:p w14:paraId="1BFFB981"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3C7C5804" w14:textId="77777777" w:rsidR="00AB2B30" w:rsidRPr="00AC4FBC" w:rsidRDefault="006A7121">
      <w:pPr>
        <w:pStyle w:val="B10"/>
      </w:pPr>
      <w:r w:rsidRPr="00AC4FBC">
        <w:t>6.</w:t>
      </w:r>
      <w:r w:rsidRPr="00AC4FBC">
        <w:tab/>
        <w:t>Repeat steps from 4 to 5, using an interfering signal above the aggregated component carriers at step 4.</w:t>
      </w:r>
    </w:p>
    <w:p w14:paraId="0949563E"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5D7E3242" w14:textId="77777777" w:rsidR="00AB2B30" w:rsidRPr="00AC4FBC" w:rsidRDefault="006A7121">
      <w:pPr>
        <w:pStyle w:val="H6"/>
      </w:pPr>
      <w:bookmarkStart w:id="23525" w:name="_CR7_6B_4_1_4_3"/>
      <w:r w:rsidRPr="00AC4FBC">
        <w:t>7.6B.4.1.4.3</w:t>
      </w:r>
      <w:r w:rsidRPr="00AC4FBC">
        <w:tab/>
        <w:t>Message contents</w:t>
      </w:r>
    </w:p>
    <w:bookmarkEnd w:id="23525"/>
    <w:p w14:paraId="5B4158CA" w14:textId="77777777" w:rsidR="00C019AE" w:rsidRPr="00AC4FBC" w:rsidRDefault="00C019AE" w:rsidP="00C019AE">
      <w:r w:rsidRPr="00AC4FBC">
        <w:t xml:space="preserve">Message contents are according to </w:t>
      </w:r>
      <w:ins w:id="23526" w:author="1110" w:date="2024-03-27T13:57:00Z">
        <w:r>
          <w:t xml:space="preserve">TS 36.508 [11] clause 4.6.1 and </w:t>
        </w:r>
      </w:ins>
      <w:r w:rsidRPr="00AC4FBC">
        <w:t>TS 38.508-1 [6] clause 4.6 Table 4.6.3-118 with condition TRANSFORM_PRECODER_ENABLED</w:t>
      </w:r>
      <w:ins w:id="23527" w:author="1110" w:date="2024-03-27T13:57:00Z">
        <w:r w:rsidRPr="00260605">
          <w:t xml:space="preserve"> </w:t>
        </w:r>
        <w:r>
          <w:t>with the following exceptions</w:t>
        </w:r>
      </w:ins>
      <w:r w:rsidRPr="00AC4FBC">
        <w:t>.</w:t>
      </w:r>
    </w:p>
    <w:p w14:paraId="74F834F7" w14:textId="77777777" w:rsidR="00C019AE" w:rsidRPr="00AC4FBC" w:rsidRDefault="00C019AE" w:rsidP="00C019AE">
      <w:pPr>
        <w:pStyle w:val="TH"/>
        <w:rPr>
          <w:ins w:id="23528" w:author="1110" w:date="2024-03-27T13:57:00Z"/>
        </w:rPr>
      </w:pPr>
      <w:bookmarkStart w:id="23529" w:name="_CRTable7_6B_4_1_4_31"/>
      <w:ins w:id="23530" w:author="1110" w:date="2024-03-27T13:57:00Z">
        <w:r w:rsidRPr="00AC4FBC">
          <w:t xml:space="preserve">Table </w:t>
        </w:r>
        <w:bookmarkEnd w:id="23529"/>
        <w:r w:rsidRPr="00EA4C08">
          <w:t>7.</w:t>
        </w:r>
        <w:r>
          <w:t>6</w:t>
        </w:r>
        <w:r w:rsidRPr="00EA4C08">
          <w:t>B.</w:t>
        </w:r>
        <w:r>
          <w:t>4.1</w:t>
        </w:r>
        <w:r w:rsidRPr="00EA4C08">
          <w:t>.</w:t>
        </w:r>
        <w:r>
          <w:t>4</w:t>
        </w:r>
        <w:r w:rsidRPr="00EA4C08">
          <w:t>.3</w:t>
        </w:r>
        <w:r w:rsidRPr="00AC4FBC">
          <w:t>-1: PhysicalCellGroupConfig</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C019AE" w:rsidRPr="00AC4FBC" w14:paraId="497D144C" w14:textId="77777777" w:rsidTr="00940D1B">
        <w:trPr>
          <w:ins w:id="23531" w:author="1110" w:date="2024-03-27T13:57:00Z"/>
        </w:trPr>
        <w:tc>
          <w:tcPr>
            <w:tcW w:w="9747" w:type="dxa"/>
            <w:gridSpan w:val="4"/>
          </w:tcPr>
          <w:p w14:paraId="7114E409" w14:textId="77777777" w:rsidR="00C019AE" w:rsidRPr="00AC4FBC" w:rsidRDefault="00C019AE" w:rsidP="00940D1B">
            <w:pPr>
              <w:pStyle w:val="TAL"/>
              <w:rPr>
                <w:ins w:id="23532" w:author="1110" w:date="2024-03-27T13:57:00Z"/>
              </w:rPr>
            </w:pPr>
            <w:ins w:id="23533" w:author="1110" w:date="2024-03-27T13:57:00Z">
              <w:r w:rsidRPr="00AC4FBC">
                <w:t>Derivation Path: TS 38.508-1 [6], Table 4.6.3-106</w:t>
              </w:r>
            </w:ins>
          </w:p>
        </w:tc>
      </w:tr>
      <w:tr w:rsidR="00C019AE" w:rsidRPr="00AC4FBC" w14:paraId="754AFC4A" w14:textId="77777777" w:rsidTr="00940D1B">
        <w:trPr>
          <w:ins w:id="23534" w:author="1110" w:date="2024-03-27T13:57:00Z"/>
        </w:trPr>
        <w:tc>
          <w:tcPr>
            <w:tcW w:w="4390" w:type="dxa"/>
            <w:tcBorders>
              <w:bottom w:val="single" w:sz="4" w:space="0" w:color="auto"/>
            </w:tcBorders>
          </w:tcPr>
          <w:p w14:paraId="5E807828" w14:textId="77777777" w:rsidR="00C019AE" w:rsidRPr="00AC4FBC" w:rsidRDefault="00C019AE" w:rsidP="00940D1B">
            <w:pPr>
              <w:pStyle w:val="TAH"/>
              <w:rPr>
                <w:ins w:id="23535" w:author="1110" w:date="2024-03-27T13:57:00Z"/>
              </w:rPr>
            </w:pPr>
            <w:ins w:id="23536" w:author="1110" w:date="2024-03-27T13:57:00Z">
              <w:r w:rsidRPr="00AC4FBC">
                <w:t>Information Element</w:t>
              </w:r>
            </w:ins>
          </w:p>
        </w:tc>
        <w:tc>
          <w:tcPr>
            <w:tcW w:w="1417" w:type="dxa"/>
          </w:tcPr>
          <w:p w14:paraId="018E7A7D" w14:textId="77777777" w:rsidR="00C019AE" w:rsidRPr="00AC4FBC" w:rsidRDefault="00C019AE" w:rsidP="00940D1B">
            <w:pPr>
              <w:pStyle w:val="TAH"/>
              <w:rPr>
                <w:ins w:id="23537" w:author="1110" w:date="2024-03-27T13:57:00Z"/>
              </w:rPr>
            </w:pPr>
            <w:ins w:id="23538" w:author="1110" w:date="2024-03-27T13:57:00Z">
              <w:r w:rsidRPr="00AC4FBC">
                <w:t>Value/remark</w:t>
              </w:r>
            </w:ins>
          </w:p>
        </w:tc>
        <w:tc>
          <w:tcPr>
            <w:tcW w:w="2268" w:type="dxa"/>
          </w:tcPr>
          <w:p w14:paraId="51FDCCB9" w14:textId="77777777" w:rsidR="00C019AE" w:rsidRPr="00AC4FBC" w:rsidRDefault="00C019AE" w:rsidP="00940D1B">
            <w:pPr>
              <w:pStyle w:val="TAH"/>
              <w:rPr>
                <w:ins w:id="23539" w:author="1110" w:date="2024-03-27T13:57:00Z"/>
              </w:rPr>
            </w:pPr>
            <w:ins w:id="23540" w:author="1110" w:date="2024-03-27T13:57:00Z">
              <w:r w:rsidRPr="00AC4FBC">
                <w:t>Comment</w:t>
              </w:r>
            </w:ins>
          </w:p>
        </w:tc>
        <w:tc>
          <w:tcPr>
            <w:tcW w:w="1672" w:type="dxa"/>
          </w:tcPr>
          <w:p w14:paraId="10A3C1B5" w14:textId="77777777" w:rsidR="00C019AE" w:rsidRPr="00AC4FBC" w:rsidRDefault="00C019AE" w:rsidP="00940D1B">
            <w:pPr>
              <w:pStyle w:val="TAH"/>
              <w:rPr>
                <w:ins w:id="23541" w:author="1110" w:date="2024-03-27T13:57:00Z"/>
              </w:rPr>
            </w:pPr>
            <w:ins w:id="23542" w:author="1110" w:date="2024-03-27T13:57:00Z">
              <w:r w:rsidRPr="00AC4FBC">
                <w:t>Condition</w:t>
              </w:r>
            </w:ins>
          </w:p>
        </w:tc>
      </w:tr>
      <w:tr w:rsidR="00C019AE" w:rsidRPr="00AC4FBC" w14:paraId="4AE3D382" w14:textId="77777777" w:rsidTr="00940D1B">
        <w:trPr>
          <w:ins w:id="23543" w:author="1110" w:date="2024-03-27T13:57:00Z"/>
        </w:trPr>
        <w:tc>
          <w:tcPr>
            <w:tcW w:w="4390" w:type="dxa"/>
            <w:tcBorders>
              <w:bottom w:val="nil"/>
            </w:tcBorders>
          </w:tcPr>
          <w:p w14:paraId="58BDA448" w14:textId="77777777" w:rsidR="00C019AE" w:rsidRPr="00AC4FBC" w:rsidRDefault="00C019AE" w:rsidP="00940D1B">
            <w:pPr>
              <w:pStyle w:val="TAL"/>
              <w:rPr>
                <w:ins w:id="23544" w:author="1110" w:date="2024-03-27T13:57:00Z"/>
              </w:rPr>
            </w:pPr>
            <w:ins w:id="23545" w:author="1110" w:date="2024-03-27T13:57:00Z">
              <w:r w:rsidRPr="00AC4FBC">
                <w:t>p-NR-FR1</w:t>
              </w:r>
            </w:ins>
          </w:p>
        </w:tc>
        <w:tc>
          <w:tcPr>
            <w:tcW w:w="1417" w:type="dxa"/>
          </w:tcPr>
          <w:p w14:paraId="7E5452AB" w14:textId="77777777" w:rsidR="00C019AE" w:rsidRPr="00AC4FBC" w:rsidRDefault="00C019AE" w:rsidP="00940D1B">
            <w:pPr>
              <w:pStyle w:val="TAL"/>
              <w:rPr>
                <w:ins w:id="23546" w:author="1110" w:date="2024-03-27T13:57:00Z"/>
              </w:rPr>
            </w:pPr>
            <w:ins w:id="23547" w:author="1110" w:date="2024-03-27T13:57:00Z">
              <w:r w:rsidRPr="00AC4FBC">
                <w:t>2</w:t>
              </w:r>
              <w:r>
                <w:t>0</w:t>
              </w:r>
            </w:ins>
          </w:p>
        </w:tc>
        <w:tc>
          <w:tcPr>
            <w:tcW w:w="2268" w:type="dxa"/>
          </w:tcPr>
          <w:p w14:paraId="03F45546" w14:textId="77777777" w:rsidR="00C019AE" w:rsidRPr="00AC4FBC" w:rsidRDefault="00C019AE" w:rsidP="00940D1B">
            <w:pPr>
              <w:pStyle w:val="TAL"/>
              <w:rPr>
                <w:ins w:id="23548" w:author="1110" w:date="2024-03-27T13:57:00Z"/>
              </w:rPr>
            </w:pPr>
          </w:p>
        </w:tc>
        <w:tc>
          <w:tcPr>
            <w:tcW w:w="1672" w:type="dxa"/>
          </w:tcPr>
          <w:p w14:paraId="4F780850" w14:textId="77777777" w:rsidR="00C019AE" w:rsidRPr="00AC4FBC" w:rsidRDefault="00C019AE" w:rsidP="00940D1B">
            <w:pPr>
              <w:pStyle w:val="TAL"/>
              <w:rPr>
                <w:ins w:id="23549" w:author="1110" w:date="2024-03-27T13:57:00Z"/>
              </w:rPr>
            </w:pPr>
            <w:ins w:id="23550" w:author="1110" w:date="2024-03-27T13:57:00Z">
              <w:r w:rsidRPr="00AC4FBC">
                <w:t xml:space="preserve">Power Class </w:t>
              </w:r>
              <w:r>
                <w:t>3</w:t>
              </w:r>
              <w:r w:rsidRPr="00AC4FBC">
                <w:t xml:space="preserve"> UE</w:t>
              </w:r>
            </w:ins>
          </w:p>
        </w:tc>
      </w:tr>
      <w:tr w:rsidR="00C019AE" w:rsidRPr="00AC4FBC" w14:paraId="20413449" w14:textId="77777777" w:rsidTr="00940D1B">
        <w:trPr>
          <w:ins w:id="23551" w:author="1110" w:date="2024-03-27T13:57:00Z"/>
        </w:trPr>
        <w:tc>
          <w:tcPr>
            <w:tcW w:w="4390" w:type="dxa"/>
            <w:tcBorders>
              <w:top w:val="nil"/>
              <w:bottom w:val="single" w:sz="4" w:space="0" w:color="auto"/>
            </w:tcBorders>
          </w:tcPr>
          <w:p w14:paraId="2135F207" w14:textId="77777777" w:rsidR="00C019AE" w:rsidRPr="00AC4FBC" w:rsidRDefault="00C019AE" w:rsidP="00940D1B">
            <w:pPr>
              <w:pStyle w:val="TAL"/>
              <w:rPr>
                <w:ins w:id="23552" w:author="1110" w:date="2024-03-27T13:57:00Z"/>
              </w:rPr>
            </w:pPr>
          </w:p>
        </w:tc>
        <w:tc>
          <w:tcPr>
            <w:tcW w:w="1417" w:type="dxa"/>
          </w:tcPr>
          <w:p w14:paraId="2D92BB2E" w14:textId="77777777" w:rsidR="00C019AE" w:rsidRPr="00AC4FBC" w:rsidRDefault="00C019AE" w:rsidP="00940D1B">
            <w:pPr>
              <w:pStyle w:val="TAL"/>
              <w:rPr>
                <w:ins w:id="23553" w:author="1110" w:date="2024-03-27T13:57:00Z"/>
                <w:lang w:eastAsia="ja-JP"/>
              </w:rPr>
            </w:pPr>
            <w:ins w:id="23554" w:author="1110" w:date="2024-03-27T13:57:00Z">
              <w:r>
                <w:rPr>
                  <w:lang w:eastAsia="ja-JP"/>
                </w:rPr>
                <w:t>23</w:t>
              </w:r>
            </w:ins>
          </w:p>
        </w:tc>
        <w:tc>
          <w:tcPr>
            <w:tcW w:w="2268" w:type="dxa"/>
          </w:tcPr>
          <w:p w14:paraId="712395DF" w14:textId="77777777" w:rsidR="00C019AE" w:rsidRPr="00AC4FBC" w:rsidRDefault="00C019AE" w:rsidP="00940D1B">
            <w:pPr>
              <w:pStyle w:val="TAL"/>
              <w:rPr>
                <w:ins w:id="23555" w:author="1110" w:date="2024-03-27T13:57:00Z"/>
              </w:rPr>
            </w:pPr>
          </w:p>
        </w:tc>
        <w:tc>
          <w:tcPr>
            <w:tcW w:w="1672" w:type="dxa"/>
          </w:tcPr>
          <w:p w14:paraId="7D3974C2" w14:textId="77777777" w:rsidR="00C019AE" w:rsidRPr="00AC4FBC" w:rsidRDefault="00C019AE" w:rsidP="00940D1B">
            <w:pPr>
              <w:pStyle w:val="TAL"/>
              <w:rPr>
                <w:ins w:id="23556" w:author="1110" w:date="2024-03-27T13:57:00Z"/>
              </w:rPr>
            </w:pPr>
            <w:ins w:id="23557" w:author="1110" w:date="2024-03-27T13:57:00Z">
              <w:r w:rsidRPr="00AC4FBC">
                <w:t xml:space="preserve">Power Class </w:t>
              </w:r>
              <w:r>
                <w:t>2</w:t>
              </w:r>
              <w:r w:rsidRPr="00AC4FBC">
                <w:t xml:space="preserve"> UE</w:t>
              </w:r>
            </w:ins>
          </w:p>
        </w:tc>
      </w:tr>
    </w:tbl>
    <w:p w14:paraId="007F871A" w14:textId="77777777" w:rsidR="00C019AE" w:rsidRPr="00AC4FBC" w:rsidRDefault="00C019AE" w:rsidP="00C019AE">
      <w:pPr>
        <w:rPr>
          <w:ins w:id="23558" w:author="1110" w:date="2024-03-27T13:57:00Z"/>
        </w:rPr>
      </w:pPr>
    </w:p>
    <w:p w14:paraId="376E94DC" w14:textId="77777777" w:rsidR="00C019AE" w:rsidRPr="00AC4FBC" w:rsidRDefault="00C019AE" w:rsidP="00C019AE">
      <w:pPr>
        <w:pStyle w:val="TH"/>
        <w:rPr>
          <w:ins w:id="23559" w:author="1110" w:date="2024-03-27T13:57:00Z"/>
        </w:rPr>
      </w:pPr>
      <w:bookmarkStart w:id="23560" w:name="_CRTable7_6B_4_1_4_32"/>
      <w:ins w:id="23561" w:author="1110" w:date="2024-03-27T13:57:00Z">
        <w:r w:rsidRPr="00AC4FBC">
          <w:t xml:space="preserve">Table </w:t>
        </w:r>
        <w:bookmarkEnd w:id="23560"/>
        <w:r w:rsidRPr="00EA4C08">
          <w:t>7.</w:t>
        </w:r>
        <w:r>
          <w:t>6</w:t>
        </w:r>
        <w:r w:rsidRPr="00EA4C08">
          <w:t>B.</w:t>
        </w:r>
        <w:r>
          <w:t>4.1</w:t>
        </w:r>
        <w:r w:rsidRPr="00EA4C08">
          <w:t>.</w:t>
        </w:r>
        <w:r>
          <w:t>4</w:t>
        </w:r>
        <w:r w:rsidRPr="00EA4C08">
          <w:t>.3</w:t>
        </w:r>
        <w:r w:rsidRPr="00AC4FBC">
          <w:t>-</w:t>
        </w:r>
        <w:r>
          <w:t>2</w:t>
        </w:r>
        <w:r w:rsidRPr="00AC4FBC">
          <w:t xml:space="preserve">: </w:t>
        </w:r>
        <w:r w:rsidRPr="00AC4FBC">
          <w:rPr>
            <w:i/>
            <w:iCs/>
          </w:rPr>
          <w:t>RRCConnectionReconfiguration</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C019AE" w:rsidRPr="00AC4FBC" w14:paraId="5E83649C" w14:textId="77777777" w:rsidTr="00940D1B">
        <w:trPr>
          <w:gridBefore w:val="1"/>
          <w:wBefore w:w="9" w:type="dxa"/>
          <w:ins w:id="23562" w:author="1110" w:date="2024-03-27T13:57:00Z"/>
        </w:trPr>
        <w:tc>
          <w:tcPr>
            <w:tcW w:w="9738" w:type="dxa"/>
            <w:gridSpan w:val="4"/>
            <w:tcBorders>
              <w:top w:val="single" w:sz="4" w:space="0" w:color="auto"/>
              <w:left w:val="single" w:sz="4" w:space="0" w:color="auto"/>
              <w:bottom w:val="single" w:sz="4" w:space="0" w:color="auto"/>
              <w:right w:val="single" w:sz="4" w:space="0" w:color="auto"/>
            </w:tcBorders>
            <w:hideMark/>
          </w:tcPr>
          <w:p w14:paraId="2851A067" w14:textId="77777777" w:rsidR="00C019AE" w:rsidRPr="00AC4FBC" w:rsidRDefault="00C019AE" w:rsidP="00940D1B">
            <w:pPr>
              <w:pStyle w:val="TAL"/>
              <w:rPr>
                <w:ins w:id="23563" w:author="1110" w:date="2024-03-27T13:57:00Z"/>
              </w:rPr>
            </w:pPr>
            <w:ins w:id="23564" w:author="1110" w:date="2024-03-27T13:57:00Z">
              <w:r w:rsidRPr="00AC4FBC">
                <w:t>Derivation Path: TS 36.508 [11], Table 4.6.1-8</w:t>
              </w:r>
            </w:ins>
          </w:p>
        </w:tc>
      </w:tr>
      <w:tr w:rsidR="00C019AE" w:rsidRPr="00AC4FBC" w14:paraId="10AF14CD" w14:textId="77777777" w:rsidTr="00940D1B">
        <w:trPr>
          <w:ins w:id="23565" w:author="1110" w:date="2024-03-27T13:57:00Z"/>
        </w:trPr>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B7A2AA" w14:textId="77777777" w:rsidR="00C019AE" w:rsidRPr="00AC4FBC" w:rsidRDefault="00C019AE" w:rsidP="00940D1B">
            <w:pPr>
              <w:pStyle w:val="TAH"/>
              <w:rPr>
                <w:ins w:id="23566" w:author="1110" w:date="2024-03-27T13:57:00Z"/>
              </w:rPr>
            </w:pPr>
            <w:ins w:id="23567" w:author="1110" w:date="2024-03-27T13:57:00Z">
              <w:r w:rsidRPr="00AC4FBC">
                <w:t>Information Element</w:t>
              </w:r>
            </w:ins>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84679" w14:textId="77777777" w:rsidR="00C019AE" w:rsidRPr="00AC4FBC" w:rsidRDefault="00C019AE" w:rsidP="00940D1B">
            <w:pPr>
              <w:pStyle w:val="TAH"/>
              <w:rPr>
                <w:ins w:id="23568" w:author="1110" w:date="2024-03-27T13:57:00Z"/>
              </w:rPr>
            </w:pPr>
            <w:ins w:id="23569" w:author="1110" w:date="2024-03-27T13:57:00Z">
              <w:r w:rsidRPr="00AC4FBC">
                <w:t>Value/remark</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46D64" w14:textId="77777777" w:rsidR="00C019AE" w:rsidRPr="00AC4FBC" w:rsidRDefault="00C019AE" w:rsidP="00940D1B">
            <w:pPr>
              <w:pStyle w:val="TAH"/>
              <w:rPr>
                <w:ins w:id="23570" w:author="1110" w:date="2024-03-27T13:57:00Z"/>
              </w:rPr>
            </w:pPr>
            <w:ins w:id="23571" w:author="1110" w:date="2024-03-27T13:57:00Z">
              <w:r w:rsidRPr="00AC4FBC">
                <w:t>Comment</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458294" w14:textId="77777777" w:rsidR="00C019AE" w:rsidRPr="00AC4FBC" w:rsidRDefault="00C019AE" w:rsidP="00940D1B">
            <w:pPr>
              <w:pStyle w:val="TAH"/>
              <w:rPr>
                <w:ins w:id="23572" w:author="1110" w:date="2024-03-27T13:57:00Z"/>
              </w:rPr>
            </w:pPr>
            <w:ins w:id="23573" w:author="1110" w:date="2024-03-27T13:57:00Z">
              <w:r w:rsidRPr="00AC4FBC">
                <w:t>Condition</w:t>
              </w:r>
            </w:ins>
          </w:p>
        </w:tc>
      </w:tr>
      <w:tr w:rsidR="00C019AE" w:rsidRPr="00AC4FBC" w14:paraId="57433B73" w14:textId="77777777" w:rsidTr="00940D1B">
        <w:trPr>
          <w:gridBefore w:val="1"/>
          <w:wBefore w:w="9" w:type="dxa"/>
          <w:ins w:id="23574"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27BDB652" w14:textId="77777777" w:rsidR="00C019AE" w:rsidRPr="00AC4FBC" w:rsidRDefault="00C019AE" w:rsidP="00940D1B">
            <w:pPr>
              <w:pStyle w:val="TAL"/>
              <w:rPr>
                <w:ins w:id="23575" w:author="1110" w:date="2024-03-27T13:57:00Z"/>
              </w:rPr>
            </w:pPr>
            <w:ins w:id="23576" w:author="1110" w:date="2024-03-27T13:57:00Z">
              <w:r w:rsidRPr="00AC4FBC">
                <w:t xml:space="preserve">                        nonCriticalExtension SEQUENCE {</w:t>
              </w:r>
            </w:ins>
          </w:p>
        </w:tc>
        <w:tc>
          <w:tcPr>
            <w:tcW w:w="1417" w:type="dxa"/>
            <w:tcBorders>
              <w:top w:val="single" w:sz="4" w:space="0" w:color="000000"/>
              <w:left w:val="single" w:sz="4" w:space="0" w:color="000000"/>
              <w:bottom w:val="single" w:sz="4" w:space="0" w:color="auto"/>
              <w:right w:val="single" w:sz="4" w:space="0" w:color="000000"/>
            </w:tcBorders>
          </w:tcPr>
          <w:p w14:paraId="340823F5" w14:textId="77777777" w:rsidR="00C019AE" w:rsidRPr="00AC4FBC" w:rsidRDefault="00C019AE" w:rsidP="00940D1B">
            <w:pPr>
              <w:pStyle w:val="TAL"/>
              <w:rPr>
                <w:ins w:id="23577"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37584260" w14:textId="77777777" w:rsidR="00C019AE" w:rsidRPr="00AC4FBC" w:rsidRDefault="00C019AE" w:rsidP="00940D1B">
            <w:pPr>
              <w:pStyle w:val="TAL"/>
              <w:rPr>
                <w:ins w:id="23578" w:author="1110" w:date="2024-03-27T13:57:00Z"/>
                <w:shd w:val="pct15" w:color="auto" w:fill="FFFFFF"/>
              </w:rPr>
            </w:pPr>
            <w:ins w:id="23579" w:author="1110" w:date="2024-03-27T13:57:00Z">
              <w:r w:rsidRPr="00AC4FBC">
                <w:rPr>
                  <w:rFonts w:cs="Arial"/>
                  <w:szCs w:val="18"/>
                </w:rPr>
                <w:t>RRCConnectionReconfiguration-v1530-IEs</w:t>
              </w:r>
            </w:ins>
          </w:p>
        </w:tc>
        <w:tc>
          <w:tcPr>
            <w:tcW w:w="1701" w:type="dxa"/>
            <w:tcBorders>
              <w:top w:val="single" w:sz="4" w:space="0" w:color="000000"/>
              <w:left w:val="single" w:sz="4" w:space="0" w:color="000000"/>
              <w:bottom w:val="single" w:sz="4" w:space="0" w:color="auto"/>
              <w:right w:val="single" w:sz="4" w:space="0" w:color="000000"/>
            </w:tcBorders>
          </w:tcPr>
          <w:p w14:paraId="4FF72495" w14:textId="77777777" w:rsidR="00C019AE" w:rsidRPr="00AC4FBC" w:rsidRDefault="00C019AE" w:rsidP="00940D1B">
            <w:pPr>
              <w:pStyle w:val="TAL"/>
              <w:rPr>
                <w:ins w:id="23580" w:author="1110" w:date="2024-03-27T13:57:00Z"/>
              </w:rPr>
            </w:pPr>
          </w:p>
        </w:tc>
      </w:tr>
      <w:tr w:rsidR="00C019AE" w:rsidRPr="00AC4FBC" w14:paraId="3EE16ABD" w14:textId="77777777" w:rsidTr="00940D1B">
        <w:trPr>
          <w:gridBefore w:val="1"/>
          <w:wBefore w:w="9" w:type="dxa"/>
          <w:ins w:id="23581" w:author="1110" w:date="2024-03-27T13:57:00Z"/>
        </w:trPr>
        <w:tc>
          <w:tcPr>
            <w:tcW w:w="4352" w:type="dxa"/>
            <w:tcBorders>
              <w:top w:val="single" w:sz="4" w:space="0" w:color="000000"/>
              <w:left w:val="single" w:sz="4" w:space="0" w:color="000000"/>
              <w:bottom w:val="nil"/>
              <w:right w:val="single" w:sz="4" w:space="0" w:color="000000"/>
            </w:tcBorders>
          </w:tcPr>
          <w:p w14:paraId="494C8404" w14:textId="77777777" w:rsidR="00C019AE" w:rsidRPr="00AC4FBC" w:rsidRDefault="00C019AE" w:rsidP="00940D1B">
            <w:pPr>
              <w:pStyle w:val="TAL"/>
              <w:rPr>
                <w:ins w:id="23582" w:author="1110" w:date="2024-03-27T13:57:00Z"/>
              </w:rPr>
            </w:pPr>
            <w:ins w:id="23583" w:author="1110" w:date="2024-03-27T13:57:00Z">
              <w:r w:rsidRPr="00AC4FBC">
                <w:t xml:space="preserve">                          p-MaxEUTRA-r15</w:t>
              </w:r>
            </w:ins>
          </w:p>
        </w:tc>
        <w:tc>
          <w:tcPr>
            <w:tcW w:w="1417" w:type="dxa"/>
            <w:tcBorders>
              <w:top w:val="single" w:sz="4" w:space="0" w:color="000000"/>
              <w:left w:val="single" w:sz="4" w:space="0" w:color="000000"/>
              <w:bottom w:val="single" w:sz="4" w:space="0" w:color="000000"/>
              <w:right w:val="single" w:sz="4" w:space="0" w:color="000000"/>
            </w:tcBorders>
          </w:tcPr>
          <w:p w14:paraId="1771741C" w14:textId="77777777" w:rsidR="00C019AE" w:rsidRPr="00AC4FBC" w:rsidRDefault="00C019AE" w:rsidP="00940D1B">
            <w:pPr>
              <w:pStyle w:val="TAL"/>
              <w:rPr>
                <w:ins w:id="23584" w:author="1110" w:date="2024-03-27T13:57:00Z"/>
              </w:rPr>
            </w:pPr>
            <w:ins w:id="23585" w:author="1110" w:date="2024-03-27T13:57:00Z">
              <w:r w:rsidRPr="00AC4FBC">
                <w:t>2</w:t>
              </w:r>
              <w:r>
                <w:t>0</w:t>
              </w:r>
            </w:ins>
          </w:p>
        </w:tc>
        <w:tc>
          <w:tcPr>
            <w:tcW w:w="2268" w:type="dxa"/>
            <w:tcBorders>
              <w:top w:val="single" w:sz="4" w:space="0" w:color="000000"/>
              <w:left w:val="single" w:sz="4" w:space="0" w:color="000000"/>
              <w:bottom w:val="single" w:sz="4" w:space="0" w:color="000000"/>
              <w:right w:val="single" w:sz="4" w:space="0" w:color="000000"/>
            </w:tcBorders>
          </w:tcPr>
          <w:p w14:paraId="768003CD" w14:textId="77777777" w:rsidR="00C019AE" w:rsidRPr="00AC4FBC" w:rsidRDefault="00C019AE" w:rsidP="00940D1B">
            <w:pPr>
              <w:pStyle w:val="TAL"/>
              <w:rPr>
                <w:ins w:id="23586"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281EC111" w14:textId="77777777" w:rsidR="00C019AE" w:rsidRPr="00AC4FBC" w:rsidRDefault="00C019AE" w:rsidP="00940D1B">
            <w:pPr>
              <w:pStyle w:val="TAL"/>
              <w:rPr>
                <w:ins w:id="23587" w:author="1110" w:date="2024-03-27T13:57:00Z"/>
              </w:rPr>
            </w:pPr>
            <w:ins w:id="23588" w:author="1110" w:date="2024-03-27T13:57:00Z">
              <w:r w:rsidRPr="00AC4FBC">
                <w:t xml:space="preserve">Power Class </w:t>
              </w:r>
              <w:r>
                <w:t>3</w:t>
              </w:r>
              <w:r w:rsidRPr="00AC4FBC">
                <w:t xml:space="preserve"> UE</w:t>
              </w:r>
              <w:r>
                <w:t xml:space="preserve"> </w:t>
              </w:r>
            </w:ins>
          </w:p>
        </w:tc>
      </w:tr>
      <w:tr w:rsidR="00C019AE" w:rsidRPr="00AC4FBC" w14:paraId="1FA48206" w14:textId="77777777" w:rsidTr="00940D1B">
        <w:trPr>
          <w:gridBefore w:val="1"/>
          <w:wBefore w:w="9" w:type="dxa"/>
          <w:ins w:id="23589" w:author="1110" w:date="2024-03-27T13:57:00Z"/>
        </w:trPr>
        <w:tc>
          <w:tcPr>
            <w:tcW w:w="4352" w:type="dxa"/>
            <w:tcBorders>
              <w:top w:val="nil"/>
              <w:left w:val="single" w:sz="4" w:space="0" w:color="000000"/>
              <w:bottom w:val="nil"/>
              <w:right w:val="single" w:sz="4" w:space="0" w:color="000000"/>
            </w:tcBorders>
          </w:tcPr>
          <w:p w14:paraId="68C8AC06" w14:textId="77777777" w:rsidR="00C019AE" w:rsidRPr="00AC4FBC" w:rsidRDefault="00C019AE" w:rsidP="00940D1B">
            <w:pPr>
              <w:pStyle w:val="TAL"/>
              <w:rPr>
                <w:ins w:id="23590" w:author="1110" w:date="2024-03-27T13:57:00Z"/>
              </w:rPr>
            </w:pPr>
          </w:p>
        </w:tc>
        <w:tc>
          <w:tcPr>
            <w:tcW w:w="1417" w:type="dxa"/>
            <w:tcBorders>
              <w:top w:val="single" w:sz="4" w:space="0" w:color="000000"/>
              <w:left w:val="single" w:sz="4" w:space="0" w:color="000000"/>
              <w:bottom w:val="single" w:sz="4" w:space="0" w:color="000000"/>
              <w:right w:val="single" w:sz="4" w:space="0" w:color="000000"/>
            </w:tcBorders>
          </w:tcPr>
          <w:p w14:paraId="757C5A70" w14:textId="77777777" w:rsidR="00C019AE" w:rsidRPr="00AC4FBC" w:rsidRDefault="00C019AE" w:rsidP="00940D1B">
            <w:pPr>
              <w:pStyle w:val="TAL"/>
              <w:rPr>
                <w:ins w:id="23591" w:author="1110" w:date="2024-03-27T13:57:00Z"/>
                <w:lang w:eastAsia="ja-JP"/>
              </w:rPr>
            </w:pPr>
            <w:ins w:id="23592" w:author="1110" w:date="2024-03-27T13:57:00Z">
              <w:r>
                <w:rPr>
                  <w:lang w:eastAsia="ja-JP"/>
                </w:rPr>
                <w:t>23</w:t>
              </w:r>
            </w:ins>
          </w:p>
        </w:tc>
        <w:tc>
          <w:tcPr>
            <w:tcW w:w="2268" w:type="dxa"/>
            <w:tcBorders>
              <w:top w:val="single" w:sz="4" w:space="0" w:color="000000"/>
              <w:left w:val="single" w:sz="4" w:space="0" w:color="000000"/>
              <w:bottom w:val="single" w:sz="4" w:space="0" w:color="000000"/>
              <w:right w:val="single" w:sz="4" w:space="0" w:color="000000"/>
            </w:tcBorders>
          </w:tcPr>
          <w:p w14:paraId="3EA668FB" w14:textId="77777777" w:rsidR="00C019AE" w:rsidRPr="00AC4FBC" w:rsidRDefault="00C019AE" w:rsidP="00940D1B">
            <w:pPr>
              <w:pStyle w:val="TAL"/>
              <w:rPr>
                <w:ins w:id="23593"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11164D69" w14:textId="77777777" w:rsidR="00C019AE" w:rsidRPr="00AC4FBC" w:rsidRDefault="00C019AE" w:rsidP="00940D1B">
            <w:pPr>
              <w:pStyle w:val="TAL"/>
              <w:rPr>
                <w:ins w:id="23594" w:author="1110" w:date="2024-03-27T13:57:00Z"/>
              </w:rPr>
            </w:pPr>
            <w:ins w:id="23595" w:author="1110" w:date="2024-03-27T13:57:00Z">
              <w:r w:rsidRPr="00AC4FBC">
                <w:t xml:space="preserve">Power Class </w:t>
              </w:r>
              <w:r>
                <w:t>2</w:t>
              </w:r>
              <w:r w:rsidRPr="00AC4FBC">
                <w:t xml:space="preserve"> </w:t>
              </w:r>
              <w:r w:rsidRPr="00627CCC">
                <w:t>UE</w:t>
              </w:r>
            </w:ins>
          </w:p>
        </w:tc>
      </w:tr>
      <w:tr w:rsidR="00C019AE" w:rsidRPr="00AC4FBC" w14:paraId="3FE22DA3" w14:textId="77777777" w:rsidTr="00940D1B">
        <w:trPr>
          <w:gridBefore w:val="1"/>
          <w:wBefore w:w="9" w:type="dxa"/>
          <w:ins w:id="23596"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051CE199" w14:textId="77777777" w:rsidR="00C019AE" w:rsidRPr="00AC4FBC" w:rsidRDefault="00C019AE" w:rsidP="00940D1B">
            <w:pPr>
              <w:pStyle w:val="TAL"/>
              <w:rPr>
                <w:ins w:id="23597" w:author="1110" w:date="2024-03-27T13:57:00Z"/>
              </w:rPr>
            </w:pPr>
            <w:ins w:id="23598" w:author="1110" w:date="2024-03-27T13:57:00Z">
              <w:r w:rsidRPr="00AC4FBC">
                <w:t xml:space="preserve">                        }</w:t>
              </w:r>
            </w:ins>
          </w:p>
        </w:tc>
        <w:tc>
          <w:tcPr>
            <w:tcW w:w="1417" w:type="dxa"/>
            <w:tcBorders>
              <w:top w:val="single" w:sz="4" w:space="0" w:color="000000"/>
              <w:left w:val="single" w:sz="4" w:space="0" w:color="000000"/>
              <w:bottom w:val="single" w:sz="4" w:space="0" w:color="auto"/>
              <w:right w:val="single" w:sz="4" w:space="0" w:color="000000"/>
            </w:tcBorders>
          </w:tcPr>
          <w:p w14:paraId="40074DA6" w14:textId="77777777" w:rsidR="00C019AE" w:rsidRPr="00AC4FBC" w:rsidRDefault="00C019AE" w:rsidP="00940D1B">
            <w:pPr>
              <w:pStyle w:val="TAL"/>
              <w:rPr>
                <w:ins w:id="23599"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733AB371" w14:textId="77777777" w:rsidR="00C019AE" w:rsidRPr="00AC4FBC" w:rsidRDefault="00C019AE" w:rsidP="00940D1B">
            <w:pPr>
              <w:pStyle w:val="TAL"/>
              <w:rPr>
                <w:ins w:id="23600" w:author="1110" w:date="2024-03-27T13:57:00Z"/>
              </w:rPr>
            </w:pPr>
          </w:p>
        </w:tc>
        <w:tc>
          <w:tcPr>
            <w:tcW w:w="1701" w:type="dxa"/>
            <w:tcBorders>
              <w:top w:val="single" w:sz="4" w:space="0" w:color="000000"/>
              <w:left w:val="single" w:sz="4" w:space="0" w:color="000000"/>
              <w:bottom w:val="single" w:sz="4" w:space="0" w:color="auto"/>
              <w:right w:val="single" w:sz="4" w:space="0" w:color="000000"/>
            </w:tcBorders>
          </w:tcPr>
          <w:p w14:paraId="2E02E399" w14:textId="77777777" w:rsidR="00C019AE" w:rsidRPr="00AC4FBC" w:rsidRDefault="00C019AE" w:rsidP="00940D1B">
            <w:pPr>
              <w:pStyle w:val="TAL"/>
              <w:rPr>
                <w:ins w:id="23601" w:author="1110" w:date="2024-03-27T13:57:00Z"/>
              </w:rPr>
            </w:pPr>
          </w:p>
        </w:tc>
      </w:tr>
    </w:tbl>
    <w:p w14:paraId="4D5AEE7C" w14:textId="214E7DEB" w:rsidR="00AB2B30" w:rsidRPr="00AC4FBC" w:rsidRDefault="00AB2B30"/>
    <w:p w14:paraId="347BE317" w14:textId="77777777" w:rsidR="00AB2B30" w:rsidRPr="00AC4FBC" w:rsidRDefault="006A7121">
      <w:pPr>
        <w:pStyle w:val="H6"/>
      </w:pPr>
      <w:bookmarkStart w:id="23602" w:name="_Toc27476040"/>
      <w:bookmarkStart w:id="23603" w:name="_CR7_6B_4_1_5"/>
      <w:r w:rsidRPr="00AC4FBC">
        <w:t>7.6B.4.1.5</w:t>
      </w:r>
      <w:r w:rsidRPr="00AC4FBC">
        <w:tab/>
        <w:t>Test Requirement</w:t>
      </w:r>
      <w:bookmarkEnd w:id="23602"/>
    </w:p>
    <w:bookmarkEnd w:id="23603"/>
    <w:p w14:paraId="0FC3AD3E"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6B.4.1.5-1 for the specified wanted signal mean power in the presence of interfering signals.</w:t>
      </w:r>
    </w:p>
    <w:p w14:paraId="60D9ECBA" w14:textId="77777777" w:rsidR="00AB2B30" w:rsidRPr="00AC4FBC" w:rsidRDefault="006A7121">
      <w:pPr>
        <w:pStyle w:val="TH"/>
      </w:pPr>
      <w:bookmarkStart w:id="23604" w:name="_CRTable7_6B_4_1_51"/>
      <w:r w:rsidRPr="00AC4FBC">
        <w:t xml:space="preserve">Table </w:t>
      </w:r>
      <w:bookmarkEnd w:id="23604"/>
      <w:r w:rsidRPr="00AC4FBC">
        <w:t>7.6B.4.1.5-1: Narrow band blocking</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404AB40A" w14:textId="77777777">
        <w:trPr>
          <w:trHeight w:val="20"/>
          <w:jc w:val="center"/>
        </w:trPr>
        <w:tc>
          <w:tcPr>
            <w:tcW w:w="2638" w:type="dxa"/>
            <w:shd w:val="clear" w:color="auto" w:fill="auto"/>
            <w:vAlign w:val="center"/>
          </w:tcPr>
          <w:p w14:paraId="235B872B" w14:textId="77777777" w:rsidR="00AB2B30" w:rsidRPr="00AC4FBC" w:rsidRDefault="006A7121">
            <w:pPr>
              <w:pStyle w:val="TAH"/>
            </w:pPr>
            <w:r w:rsidRPr="00AC4FBC">
              <w:t>EN-DC Aggregated Bandwidth, MHz</w:t>
            </w:r>
          </w:p>
        </w:tc>
        <w:tc>
          <w:tcPr>
            <w:tcW w:w="1111" w:type="dxa"/>
            <w:shd w:val="clear" w:color="auto" w:fill="auto"/>
            <w:vAlign w:val="center"/>
          </w:tcPr>
          <w:p w14:paraId="095D502B" w14:textId="77777777" w:rsidR="00AB2B30" w:rsidRPr="00AC4FBC" w:rsidRDefault="006A7121">
            <w:pPr>
              <w:pStyle w:val="TAC"/>
            </w:pPr>
            <w:r w:rsidRPr="00AC4FBC">
              <w:t>≤100</w:t>
            </w:r>
          </w:p>
        </w:tc>
        <w:tc>
          <w:tcPr>
            <w:tcW w:w="1170" w:type="dxa"/>
          </w:tcPr>
          <w:p w14:paraId="5BD94967" w14:textId="77777777" w:rsidR="00AB2B30" w:rsidRPr="00AC4FBC" w:rsidRDefault="006A7121">
            <w:pPr>
              <w:pStyle w:val="TAC"/>
            </w:pPr>
            <w:r w:rsidRPr="00AC4FBC">
              <w:t>&gt;100, ≤120</w:t>
            </w:r>
          </w:p>
        </w:tc>
        <w:tc>
          <w:tcPr>
            <w:tcW w:w="1170" w:type="dxa"/>
          </w:tcPr>
          <w:p w14:paraId="39E1CEB5" w14:textId="77777777" w:rsidR="00AB2B30" w:rsidRPr="00AC4FBC" w:rsidRDefault="006A7121">
            <w:pPr>
              <w:pStyle w:val="TAC"/>
            </w:pPr>
            <w:r w:rsidRPr="00AC4FBC">
              <w:t>&gt;120, ≤140</w:t>
            </w:r>
          </w:p>
        </w:tc>
        <w:tc>
          <w:tcPr>
            <w:tcW w:w="1140" w:type="dxa"/>
          </w:tcPr>
          <w:p w14:paraId="26C3CAE0" w14:textId="77777777" w:rsidR="00AB2B30" w:rsidRPr="00AC4FBC" w:rsidRDefault="006A7121">
            <w:pPr>
              <w:pStyle w:val="TAC"/>
            </w:pPr>
            <w:r w:rsidRPr="00AC4FBC">
              <w:t>&gt;140, ≤160</w:t>
            </w:r>
          </w:p>
        </w:tc>
      </w:tr>
      <w:tr w:rsidR="00AB2B30" w:rsidRPr="00AC4FBC" w14:paraId="6C21F18B" w14:textId="77777777">
        <w:trPr>
          <w:trHeight w:val="20"/>
          <w:jc w:val="center"/>
        </w:trPr>
        <w:tc>
          <w:tcPr>
            <w:tcW w:w="2638" w:type="dxa"/>
            <w:vMerge w:val="restart"/>
            <w:shd w:val="clear" w:color="auto" w:fill="auto"/>
            <w:vAlign w:val="center"/>
          </w:tcPr>
          <w:p w14:paraId="0CE9B41C"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7CAF4CCB" w14:textId="77777777" w:rsidR="00AB2B30" w:rsidRPr="00AC4FBC" w:rsidRDefault="006A7121">
            <w:pPr>
              <w:pStyle w:val="TAC"/>
            </w:pPr>
            <w:r w:rsidRPr="00AC4FBC">
              <w:t>REFSENS + Aggregated BW specific value below</w:t>
            </w:r>
          </w:p>
        </w:tc>
      </w:tr>
      <w:tr w:rsidR="00AB2B30" w:rsidRPr="00AC4FBC" w14:paraId="20376EAB" w14:textId="77777777">
        <w:trPr>
          <w:trHeight w:val="20"/>
          <w:jc w:val="center"/>
        </w:trPr>
        <w:tc>
          <w:tcPr>
            <w:tcW w:w="2638" w:type="dxa"/>
            <w:vMerge/>
            <w:shd w:val="clear" w:color="auto" w:fill="auto"/>
            <w:vAlign w:val="center"/>
          </w:tcPr>
          <w:p w14:paraId="6D3C4D9D" w14:textId="77777777" w:rsidR="00AB2B30" w:rsidRPr="00AC4FBC" w:rsidRDefault="00AB2B30">
            <w:pPr>
              <w:pStyle w:val="TAH"/>
            </w:pPr>
          </w:p>
        </w:tc>
        <w:tc>
          <w:tcPr>
            <w:tcW w:w="4591" w:type="dxa"/>
            <w:gridSpan w:val="4"/>
            <w:shd w:val="clear" w:color="auto" w:fill="auto"/>
            <w:vAlign w:val="center"/>
          </w:tcPr>
          <w:p w14:paraId="3D7A846F" w14:textId="77777777" w:rsidR="00AB2B30" w:rsidRPr="00AC4FBC" w:rsidRDefault="006A7121">
            <w:pPr>
              <w:pStyle w:val="TAC"/>
            </w:pPr>
            <w:r w:rsidRPr="00AC4FBC">
              <w:t>16</w:t>
            </w:r>
          </w:p>
        </w:tc>
      </w:tr>
      <w:tr w:rsidR="00AB2B30" w:rsidRPr="00AC4FBC" w14:paraId="6F8AF85D" w14:textId="77777777">
        <w:trPr>
          <w:trHeight w:val="20"/>
          <w:jc w:val="center"/>
        </w:trPr>
        <w:tc>
          <w:tcPr>
            <w:tcW w:w="2638" w:type="dxa"/>
            <w:shd w:val="clear" w:color="auto" w:fill="auto"/>
            <w:vAlign w:val="center"/>
          </w:tcPr>
          <w:p w14:paraId="099D4F85" w14:textId="77777777" w:rsidR="00AB2B30" w:rsidRPr="00AC4FBC" w:rsidRDefault="006A7121">
            <w:pPr>
              <w:pStyle w:val="TAH"/>
            </w:pPr>
            <w:r w:rsidRPr="00AC4FBC">
              <w:t>P</w:t>
            </w:r>
            <w:r w:rsidRPr="00AC4FBC">
              <w:rPr>
                <w:vertAlign w:val="subscript"/>
              </w:rPr>
              <w:t xml:space="preserve">UW, </w:t>
            </w:r>
            <w:r w:rsidRPr="00AC4FBC">
              <w:t>dBm (CW)</w:t>
            </w:r>
          </w:p>
        </w:tc>
        <w:tc>
          <w:tcPr>
            <w:tcW w:w="4591" w:type="dxa"/>
            <w:gridSpan w:val="4"/>
            <w:shd w:val="clear" w:color="auto" w:fill="auto"/>
            <w:vAlign w:val="center"/>
          </w:tcPr>
          <w:p w14:paraId="73005A09" w14:textId="77777777" w:rsidR="00AB2B30" w:rsidRPr="00AC4FBC" w:rsidRDefault="006A7121">
            <w:pPr>
              <w:pStyle w:val="TAC"/>
            </w:pPr>
            <w:r w:rsidRPr="00AC4FBC">
              <w:t>-55</w:t>
            </w:r>
          </w:p>
        </w:tc>
      </w:tr>
      <w:tr w:rsidR="00AB2B30" w:rsidRPr="00AC4FBC" w14:paraId="28301B29"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166F39B" w14:textId="77777777" w:rsidR="00AB2B30" w:rsidRPr="00AC4FBC" w:rsidRDefault="006A7121">
            <w:pPr>
              <w:pStyle w:val="TAN"/>
            </w:pPr>
            <w:r w:rsidRPr="00AC4FBC">
              <w:t>NOTE 1:</w:t>
            </w:r>
            <w:r w:rsidRPr="00AC4FBC">
              <w:tab/>
              <w:t>Jammer offset is from Table 7.6.3.1A-1 in TS 36.101 [5] and is applied from the lowest edge of the lowest carrier and the highest edge of the highest carrier.</w:t>
            </w:r>
          </w:p>
          <w:p w14:paraId="259C69D6" w14:textId="77777777" w:rsidR="00AB2B30" w:rsidRPr="00AC4FBC" w:rsidRDefault="006A7121">
            <w:pPr>
              <w:pStyle w:val="TAN"/>
              <w:rPr>
                <w:rFonts w:eastAsia="MS Mincho"/>
              </w:rPr>
            </w:pPr>
            <w:r w:rsidRPr="00AC4FBC">
              <w:rPr>
                <w:rFonts w:eastAsia="MS Mincho"/>
              </w:rPr>
              <w:t>NOTE 2:</w:t>
            </w:r>
            <w:r w:rsidRPr="00AC4FBC">
              <w:rPr>
                <w:rFonts w:eastAsia="MS Mincho"/>
              </w:rPr>
              <w:tab/>
              <w:t xml:space="preserve">For NR carrier, the transmitter shall be set to 4dB below </w:t>
            </w:r>
            <w:r w:rsidRPr="00AC4FBC">
              <w:t>P</w:t>
            </w:r>
            <w:r w:rsidRPr="00AC4FBC">
              <w:rPr>
                <w:vertAlign w:val="subscript"/>
              </w:rPr>
              <w:t>CMAX_L,f,c,NR</w:t>
            </w:r>
            <w:r w:rsidRPr="00AC4FBC">
              <w:rPr>
                <w:rFonts w:eastAsia="MS Mincho"/>
              </w:rPr>
              <w:t xml:space="preserve"> at the minimum uplink configuration specified in Table 7.3.2-3 in </w:t>
            </w:r>
            <w:r w:rsidRPr="00AC4FBC">
              <w:t>TS 38.101-1 [2]</w:t>
            </w:r>
            <w:r w:rsidRPr="00AC4FBC">
              <w:rPr>
                <w:rFonts w:eastAsia="MS Mincho"/>
              </w:rPr>
              <w:t xml:space="preserve"> with </w:t>
            </w:r>
            <w:r w:rsidRPr="00AC4FBC">
              <w:t>P</w:t>
            </w:r>
            <w:r w:rsidRPr="00AC4FBC">
              <w:rPr>
                <w:vertAlign w:val="subscript"/>
              </w:rPr>
              <w:t>CMAX_L,f,c,NR</w:t>
            </w:r>
            <w:r w:rsidRPr="00AC4FBC">
              <w:rPr>
                <w:rFonts w:eastAsia="MS Mincho"/>
              </w:rPr>
              <w:t xml:space="preserve"> as defined in clause 6.2B.</w:t>
            </w:r>
          </w:p>
          <w:p w14:paraId="7C94F920" w14:textId="3C041B36" w:rsidR="00AB2B30" w:rsidRPr="00AC4FBC" w:rsidRDefault="006A7121">
            <w:pPr>
              <w:pStyle w:val="TAN"/>
              <w:rPr>
                <w:rFonts w:eastAsia="MS Mincho"/>
              </w:rPr>
            </w:pPr>
            <w:r w:rsidRPr="00AC4FBC">
              <w:rPr>
                <w:rFonts w:eastAsia="MS Mincho"/>
              </w:rPr>
              <w:t>NOTE 3:</w:t>
            </w:r>
            <w:r w:rsidRPr="00AC4FBC">
              <w:rPr>
                <w:rFonts w:eastAsia="MS Mincho"/>
              </w:rPr>
              <w:tab/>
              <w:t xml:space="preserve">For E-UTRA carrier, the transmitter shall be set to </w:t>
            </w:r>
            <w:r w:rsidR="00B56DFF" w:rsidRPr="00AC4FBC">
              <w:rPr>
                <w:rFonts w:eastAsia="MS Mincho"/>
              </w:rPr>
              <w:t xml:space="preserve">29dB </w:t>
            </w:r>
            <w:r w:rsidRPr="00AC4FBC">
              <w:rPr>
                <w:rFonts w:eastAsia="MS Mincho"/>
              </w:rPr>
              <w:t xml:space="preserve">below </w:t>
            </w:r>
            <w:r w:rsidRPr="00AC4FBC">
              <w:t>P</w:t>
            </w:r>
            <w:r w:rsidRPr="00AC4FBC">
              <w:rPr>
                <w:vertAlign w:val="subscript"/>
              </w:rPr>
              <w:t>CMAX_L_E-UTRA,c</w:t>
            </w:r>
            <w:r w:rsidRPr="00AC4FBC">
              <w:rPr>
                <w:rFonts w:eastAsia="MS Mincho"/>
              </w:rPr>
              <w:t xml:space="preserve"> at the minimum uplink configuration specified in Table 7.3</w:t>
            </w:r>
            <w:r w:rsidRPr="00AC4FBC">
              <w:t>.</w:t>
            </w:r>
            <w:r w:rsidRPr="00AC4FBC">
              <w:rPr>
                <w:rFonts w:eastAsia="MS Mincho"/>
              </w:rPr>
              <w:t xml:space="preserve">1-2 in </w:t>
            </w:r>
            <w:r w:rsidRPr="00AC4FBC">
              <w:t>TS 36.101 [5]</w:t>
            </w:r>
            <w:r w:rsidRPr="00AC4FBC">
              <w:rPr>
                <w:rFonts w:eastAsia="MS Mincho"/>
              </w:rPr>
              <w:t xml:space="preserve"> with </w:t>
            </w:r>
            <w:r w:rsidRPr="00AC4FBC">
              <w:t>P</w:t>
            </w:r>
            <w:r w:rsidRPr="00AC4FBC">
              <w:rPr>
                <w:vertAlign w:val="subscript"/>
              </w:rPr>
              <w:t>CMAX_L_E-UTRA,c</w:t>
            </w:r>
            <w:r w:rsidRPr="00AC4FBC">
              <w:rPr>
                <w:rFonts w:eastAsia="MS Mincho"/>
              </w:rPr>
              <w:t xml:space="preserve"> as defined in clause 6.2B.4 for single carrier.</w:t>
            </w:r>
          </w:p>
          <w:p w14:paraId="7A263E47" w14:textId="77777777" w:rsidR="00AB2B30" w:rsidRPr="00AC4FBC" w:rsidRDefault="006A7121">
            <w:pPr>
              <w:pStyle w:val="TAN"/>
              <w:rPr>
                <w:rFonts w:eastAsia="MS Mincho"/>
              </w:rPr>
            </w:pPr>
            <w:r w:rsidRPr="00AC4FBC">
              <w:rPr>
                <w:rFonts w:eastAsia="MS Mincho"/>
              </w:rPr>
              <w:t>NOTE 4:</w:t>
            </w:r>
            <w:r w:rsidRPr="00AC4FBC">
              <w:rPr>
                <w:rFonts w:eastAsia="MS Mincho"/>
              </w:rPr>
              <w:tab/>
              <w:t>If NR carrier BW &gt; 40 MHz, no narrow band blocking requirements apply when blocker is applied at the edge of the NR carrier.</w:t>
            </w:r>
          </w:p>
        </w:tc>
      </w:tr>
    </w:tbl>
    <w:p w14:paraId="588EC6FD" w14:textId="77777777" w:rsidR="00AB2B30" w:rsidRPr="00AC4FBC" w:rsidRDefault="00AB2B30"/>
    <w:p w14:paraId="7874C29B" w14:textId="77777777" w:rsidR="00AB2B30" w:rsidRPr="00AC4FBC" w:rsidRDefault="006A7121">
      <w:pPr>
        <w:pStyle w:val="TH"/>
      </w:pPr>
      <w:bookmarkStart w:id="23605" w:name="_CRTable7_6B_4_1_52"/>
      <w:r w:rsidRPr="00AC4FBC">
        <w:t xml:space="preserve">Table </w:t>
      </w:r>
      <w:bookmarkEnd w:id="23605"/>
      <w:r w:rsidRPr="00AC4FBC">
        <w:t>7.6B.4.1.5-2: Void</w:t>
      </w:r>
    </w:p>
    <w:p w14:paraId="325AA753" w14:textId="77777777" w:rsidR="00AB2B30" w:rsidRPr="00AC4FBC" w:rsidRDefault="006A7121">
      <w:pPr>
        <w:pStyle w:val="TH"/>
      </w:pPr>
      <w:bookmarkStart w:id="23606" w:name="_CRTable7_6B_4_1_53"/>
      <w:r w:rsidRPr="00AC4FBC">
        <w:t xml:space="preserve">Table </w:t>
      </w:r>
      <w:bookmarkEnd w:id="23606"/>
      <w:r w:rsidRPr="00AC4FBC">
        <w:t>7.6B.4.1.5-3: Void</w:t>
      </w:r>
    </w:p>
    <w:p w14:paraId="42A811D8" w14:textId="09B83E78" w:rsidR="00AB2B30" w:rsidRPr="00AC4FBC" w:rsidRDefault="006A7121">
      <w:pPr>
        <w:pStyle w:val="Heading4"/>
      </w:pPr>
      <w:bookmarkStart w:id="23607" w:name="_Toc27476041"/>
      <w:bookmarkStart w:id="23608" w:name="_Toc29495496"/>
      <w:bookmarkStart w:id="23609" w:name="_Toc36116547"/>
      <w:bookmarkStart w:id="23610" w:name="_Toc36118596"/>
      <w:bookmarkStart w:id="23611" w:name="_Toc36560711"/>
      <w:bookmarkStart w:id="23612" w:name="_Toc43977246"/>
      <w:bookmarkStart w:id="23613" w:name="_Toc52213834"/>
      <w:bookmarkStart w:id="23614" w:name="_Toc60743304"/>
      <w:bookmarkStart w:id="23615" w:name="_Toc68206479"/>
      <w:bookmarkStart w:id="23616" w:name="_Toc75972282"/>
      <w:bookmarkStart w:id="23617" w:name="_Toc85051724"/>
      <w:bookmarkStart w:id="23618" w:name="_Toc90493746"/>
      <w:bookmarkStart w:id="23619" w:name="_Toc90494386"/>
      <w:bookmarkStart w:id="23620" w:name="_Toc100094428"/>
      <w:bookmarkStart w:id="23621" w:name="_Toc106873119"/>
      <w:bookmarkStart w:id="23622" w:name="_Toc155209095"/>
      <w:bookmarkStart w:id="23623" w:name="_CR7_6B_4_2"/>
      <w:bookmarkEnd w:id="23623"/>
      <w:r w:rsidRPr="00AC4FBC">
        <w:t>7.6B.4.2</w:t>
      </w:r>
      <w:r w:rsidRPr="00AC4FBC">
        <w:tab/>
        <w:t>Narrow band blocking for intra-band non-contiguous EN-DC (2 CCs)</w:t>
      </w:r>
      <w:bookmarkEnd w:id="23607"/>
      <w:bookmarkEnd w:id="23608"/>
      <w:bookmarkEnd w:id="23609"/>
      <w:bookmarkEnd w:id="23610"/>
      <w:bookmarkEnd w:id="23611"/>
      <w:bookmarkEnd w:id="23612"/>
      <w:bookmarkEnd w:id="23613"/>
      <w:bookmarkEnd w:id="23614"/>
      <w:bookmarkEnd w:id="23615"/>
      <w:bookmarkEnd w:id="23616"/>
      <w:bookmarkEnd w:id="23617"/>
      <w:bookmarkEnd w:id="23618"/>
      <w:bookmarkEnd w:id="23619"/>
      <w:bookmarkEnd w:id="23620"/>
      <w:bookmarkEnd w:id="23621"/>
      <w:bookmarkEnd w:id="23622"/>
    </w:p>
    <w:p w14:paraId="44C1605D" w14:textId="77777777" w:rsidR="00AB2B30" w:rsidRPr="00AC4FBC" w:rsidRDefault="006A7121">
      <w:pPr>
        <w:pStyle w:val="H6"/>
      </w:pPr>
      <w:bookmarkStart w:id="23624" w:name="_CR7_6B_4_2_1"/>
      <w:r w:rsidRPr="00AC4FBC">
        <w:t>7.6B.4.2.1</w:t>
      </w:r>
      <w:r w:rsidRPr="00AC4FBC">
        <w:tab/>
        <w:t>Test Purpose</w:t>
      </w:r>
    </w:p>
    <w:bookmarkEnd w:id="23624"/>
    <w:p w14:paraId="499AA1E8" w14:textId="77777777" w:rsidR="00AB2B30" w:rsidRPr="00AC4FBC" w:rsidRDefault="006A7121">
      <w:r w:rsidRPr="00AC4FBC">
        <w:t>Same test purpose as in clause 7.6.4.1 in TS 38.521-1 [8] for the NR carrier.</w:t>
      </w:r>
    </w:p>
    <w:p w14:paraId="4C421E1E" w14:textId="77777777" w:rsidR="00AB2B30" w:rsidRPr="00AC4FBC" w:rsidRDefault="006A7121">
      <w:pPr>
        <w:pStyle w:val="H6"/>
      </w:pPr>
      <w:bookmarkStart w:id="23625" w:name="_CR7_6B_4_2_2"/>
      <w:r w:rsidRPr="00AC4FBC">
        <w:t>7.6B.4.2.2</w:t>
      </w:r>
      <w:r w:rsidRPr="00AC4FBC">
        <w:tab/>
        <w:t>Test Applicability</w:t>
      </w:r>
    </w:p>
    <w:bookmarkEnd w:id="23625"/>
    <w:p w14:paraId="1F8A40C3" w14:textId="76FD834E"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15E346D8" w14:textId="77777777" w:rsidR="00AB2B30" w:rsidRPr="00AC4FBC" w:rsidRDefault="006A7121">
      <w:pPr>
        <w:pStyle w:val="H6"/>
      </w:pPr>
      <w:bookmarkStart w:id="23626" w:name="_CR7_6B_4_2_3"/>
      <w:r w:rsidRPr="00AC4FBC">
        <w:t>7.6B.4.2.3</w:t>
      </w:r>
      <w:r w:rsidRPr="00AC4FBC">
        <w:tab/>
        <w:t>Minimum Conformance Requirements</w:t>
      </w:r>
    </w:p>
    <w:bookmarkEnd w:id="23626"/>
    <w:p w14:paraId="4B218351" w14:textId="77777777" w:rsidR="00AB2B30" w:rsidRPr="00AC4FBC" w:rsidRDefault="006A7121">
      <w:pPr>
        <w:rPr>
          <w:rFonts w:eastAsia="MS Mincho"/>
        </w:rPr>
      </w:pPr>
      <w:r w:rsidRPr="00AC4FBC">
        <w:t>The minimum conformance requirements are defined in clause 7.6B.4.0.2.</w:t>
      </w:r>
    </w:p>
    <w:p w14:paraId="5FB792C4" w14:textId="0494BC6A"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208648F7" w14:textId="77777777" w:rsidR="00AB2B30" w:rsidRPr="00AC4FBC" w:rsidRDefault="006A7121">
      <w:pPr>
        <w:pStyle w:val="H6"/>
      </w:pPr>
      <w:bookmarkStart w:id="23627" w:name="_CR7_6B_4_2_4"/>
      <w:r w:rsidRPr="00AC4FBC">
        <w:t>7.6B.4.2.4</w:t>
      </w:r>
      <w:r w:rsidRPr="00AC4FBC">
        <w:tab/>
        <w:t>Test Description</w:t>
      </w:r>
    </w:p>
    <w:bookmarkEnd w:id="23627"/>
    <w:p w14:paraId="5AA9E473" w14:textId="77777777" w:rsidR="00AB2B30" w:rsidRPr="00AC4FBC" w:rsidRDefault="006A7121">
      <w:r w:rsidRPr="00AC4FBC">
        <w:t>Same test description as in clause 7.6.4.4 in TS 38.521-1 [8] for the NR carrier with the following exceptions:</w:t>
      </w:r>
    </w:p>
    <w:p w14:paraId="42ADFCE0" w14:textId="77777777" w:rsidR="00AB2B30" w:rsidRPr="00AC4FBC" w:rsidRDefault="006A7121">
      <w:pPr>
        <w:pStyle w:val="TH"/>
      </w:pPr>
      <w:bookmarkStart w:id="23628" w:name="_CRTable7_6B_4_2_41"/>
      <w:r w:rsidRPr="00AC4FBC">
        <w:t xml:space="preserve">Table </w:t>
      </w:r>
      <w:bookmarkEnd w:id="23628"/>
      <w:r w:rsidRPr="00AC4FBC">
        <w:t>7.6B.4.2.4-1: Test Configuration Table</w:t>
      </w:r>
    </w:p>
    <w:tbl>
      <w:tblPr>
        <w:tblW w:w="8620" w:type="dxa"/>
        <w:jc w:val="center"/>
        <w:tblCellMar>
          <w:left w:w="99" w:type="dxa"/>
          <w:right w:w="99" w:type="dxa"/>
        </w:tblCellMar>
        <w:tblLook w:val="04A0" w:firstRow="1" w:lastRow="0" w:firstColumn="1" w:lastColumn="0" w:noHBand="0" w:noVBand="1"/>
      </w:tblPr>
      <w:tblGrid>
        <w:gridCol w:w="4397"/>
        <w:gridCol w:w="4223"/>
      </w:tblGrid>
      <w:tr w:rsidR="00AB2B30" w:rsidRPr="00AC4FBC" w14:paraId="2D6CEDD5" w14:textId="77777777">
        <w:trPr>
          <w:trHeight w:val="285"/>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27CAE2D6" w14:textId="77777777" w:rsidR="00AB2B30" w:rsidRPr="00AC4FBC" w:rsidRDefault="006A7121">
            <w:pPr>
              <w:pStyle w:val="TAH"/>
            </w:pPr>
            <w:r w:rsidRPr="00AC4FBC">
              <w:t>Initial Conditions</w:t>
            </w:r>
          </w:p>
        </w:tc>
      </w:tr>
      <w:tr w:rsidR="00AB2B30" w:rsidRPr="00AC4FBC" w14:paraId="65FA6F3B"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46ECBFCC" w14:textId="77777777" w:rsidR="00AB2B30" w:rsidRPr="00AC4FBC" w:rsidRDefault="006A7121">
            <w:pPr>
              <w:pStyle w:val="TAL"/>
            </w:pPr>
            <w:r w:rsidRPr="00AC4FBC">
              <w:t>Test Frequencies as specified in TS 38.508-1 [6] clause 4.3.1 for different EN-DC bandwidth classes</w:t>
            </w:r>
          </w:p>
        </w:tc>
        <w:tc>
          <w:tcPr>
            <w:tcW w:w="4223" w:type="dxa"/>
            <w:tcBorders>
              <w:top w:val="single" w:sz="8" w:space="0" w:color="auto"/>
              <w:left w:val="nil"/>
              <w:bottom w:val="single" w:sz="8" w:space="0" w:color="auto"/>
              <w:right w:val="single" w:sz="8" w:space="0" w:color="auto"/>
            </w:tcBorders>
            <w:shd w:val="clear" w:color="auto" w:fill="auto"/>
            <w:vAlign w:val="center"/>
          </w:tcPr>
          <w:p w14:paraId="0386D087" w14:textId="77777777" w:rsidR="00AB2B30" w:rsidRPr="00AC4FBC" w:rsidRDefault="006A7121">
            <w:pPr>
              <w:pStyle w:val="TAL"/>
            </w:pPr>
            <w:r w:rsidRPr="00AC4FBC">
              <w:t xml:space="preserve">High </w:t>
            </w:r>
            <w:r w:rsidRPr="00AC4FBC">
              <w:rPr>
                <w:bCs/>
                <w:iCs/>
                <w:color w:val="000000"/>
              </w:rPr>
              <w:t>range</w:t>
            </w:r>
            <w:r w:rsidRPr="00AC4FBC">
              <w:t xml:space="preserve"> with maxWGap</w:t>
            </w:r>
          </w:p>
        </w:tc>
      </w:tr>
      <w:tr w:rsidR="00AB2B30" w:rsidRPr="00AC4FBC" w14:paraId="69B8B2D5"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538A205F" w14:textId="77777777" w:rsidR="00AB2B30" w:rsidRPr="00AC4FBC" w:rsidRDefault="006A7121">
            <w:pPr>
              <w:pStyle w:val="TAL"/>
            </w:pPr>
            <w:r w:rsidRPr="00AC4FBC">
              <w:rPr>
                <w:bCs/>
              </w:rPr>
              <w:t>Test EN-DC bandwidth combination</w:t>
            </w:r>
            <w:r w:rsidRPr="00AC4FBC">
              <w:t xml:space="preserve"> as specified in Table 5.3B.1.2-1 across bandwidth combination sets supported by the UE</w:t>
            </w:r>
          </w:p>
        </w:tc>
        <w:tc>
          <w:tcPr>
            <w:tcW w:w="4223" w:type="dxa"/>
            <w:tcBorders>
              <w:top w:val="single" w:sz="8" w:space="0" w:color="auto"/>
              <w:left w:val="nil"/>
              <w:bottom w:val="single" w:sz="8" w:space="0" w:color="auto"/>
              <w:right w:val="single" w:sz="8" w:space="0" w:color="auto"/>
            </w:tcBorders>
            <w:shd w:val="clear" w:color="auto" w:fill="auto"/>
            <w:vAlign w:val="center"/>
          </w:tcPr>
          <w:p w14:paraId="7508B29A" w14:textId="5A0F2EBD" w:rsidR="00AB2B30" w:rsidRPr="00AC4FBC" w:rsidRDefault="006A7121">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4D157138" w14:textId="77777777">
        <w:trPr>
          <w:trHeight w:val="60"/>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6DB17D01"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4AA553E0" w14:textId="77777777" w:rsidR="00AB2B30" w:rsidRPr="00AC4FBC" w:rsidRDefault="00AB2B30">
      <w:pPr>
        <w:rPr>
          <w:rFonts w:eastAsia="MS Mincho"/>
        </w:rPr>
      </w:pPr>
    </w:p>
    <w:p w14:paraId="438F8CBF" w14:textId="77777777" w:rsidR="00AB2B30" w:rsidRPr="00AC4FBC" w:rsidRDefault="006A7121">
      <w:r w:rsidRPr="00AC4FBC">
        <w:t>The initial test configurations for E-UTRA consist of test frequency based on E-UTRA operating band and test channel bandwidth as specified in Table 4.6-1 except for the parameters specified in Table 7.6B.4.2.4-1.</w:t>
      </w:r>
    </w:p>
    <w:p w14:paraId="75174317" w14:textId="77777777" w:rsidR="00AB2B30" w:rsidRPr="00AC4FBC" w:rsidRDefault="006A7121">
      <w:r w:rsidRPr="00AC4FBC">
        <w:t>For Initial conditions as in clause 7.6.4.4.1 in TS 38.521-1 [8], add step 2.1 and step 3.1 as follows:</w:t>
      </w:r>
    </w:p>
    <w:p w14:paraId="1875C30B" w14:textId="77777777" w:rsidR="00AB2B30" w:rsidRPr="00AC4FBC" w:rsidRDefault="006A7121">
      <w:pPr>
        <w:pStyle w:val="B10"/>
      </w:pPr>
      <w:r w:rsidRPr="00AC4FBC">
        <w:t>2.1.</w:t>
      </w:r>
      <w:r w:rsidRPr="00AC4FBC">
        <w:tab/>
        <w:t>The parameter settings for E-UTRA cell are set up according to TS 36.508 [11] clause 4.4.3.</w:t>
      </w:r>
    </w:p>
    <w:p w14:paraId="78C82FD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32E164AA" w14:textId="77777777" w:rsidR="00AB2B30" w:rsidRPr="00AC4FBC" w:rsidRDefault="006A7121">
      <w:r w:rsidRPr="00AC4FBC">
        <w:t>Step 6 of Initial conditions as in clause 7.6.4.4.1 in TS 38.521-1 [8] is replaced by:</w:t>
      </w:r>
    </w:p>
    <w:p w14:paraId="0BDFA1E8"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5A320AA5" w14:textId="77777777" w:rsidR="0030738C" w:rsidRPr="00AC4FBC" w:rsidRDefault="0030738C" w:rsidP="0030738C">
      <w:r w:rsidRPr="00AC4FBC">
        <w:t>Add steps 7 and 8 to Initial conditions in clause 7.6.4.4.1 in TS 38.521-1 [8] as follows:</w:t>
      </w:r>
    </w:p>
    <w:p w14:paraId="4CCF425E" w14:textId="77777777" w:rsidR="0030738C" w:rsidRPr="00AC4FBC" w:rsidRDefault="0030738C" w:rsidP="0030738C">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631F59A" w14:textId="77777777" w:rsidR="0030738C" w:rsidRPr="00AC4FBC" w:rsidRDefault="0030738C" w:rsidP="0030738C">
      <w:pPr>
        <w:pStyle w:val="B10"/>
      </w:pPr>
      <w:r w:rsidRPr="00AC4FBC">
        <w:t>8.</w:t>
      </w:r>
      <w:r w:rsidRPr="00AC4FBC">
        <w:tab/>
        <w:t>When E-UTRA and NR bands are TDD, ensure the same uplink-downlink configuration by giving SCG a delay of 3 E-UTRA subframes, or by giving MCG a delay of 2 subframes.</w:t>
      </w:r>
    </w:p>
    <w:p w14:paraId="20EE3A2E" w14:textId="77777777" w:rsidR="00AB2B30" w:rsidRPr="00AC4FBC" w:rsidRDefault="006A7121">
      <w:r w:rsidRPr="00AC4FBC">
        <w:t xml:space="preserve">Step </w:t>
      </w:r>
      <w:r w:rsidRPr="00AC4FBC">
        <w:rPr>
          <w:rFonts w:eastAsia="SimSun"/>
        </w:rPr>
        <w:t>3</w:t>
      </w:r>
      <w:r w:rsidRPr="00AC4FBC">
        <w:t xml:space="preserve"> of Test procedure as in clause 7.6.4.4.2 in TS 38.521-1 [8] </w:t>
      </w:r>
      <w:r w:rsidRPr="00AC4FBC">
        <w:rPr>
          <w:rFonts w:eastAsia="SimSun"/>
        </w:rPr>
        <w:t>shall treat the</w:t>
      </w:r>
      <w:r w:rsidRPr="00AC4FBC">
        <w:t xml:space="preserve"> in-gap tests</w:t>
      </w:r>
      <w:r w:rsidRPr="00AC4FBC">
        <w:rPr>
          <w:rFonts w:eastAsia="SimSun"/>
        </w:rPr>
        <w:t xml:space="preserve"> as below:</w:t>
      </w:r>
      <w:r w:rsidRPr="00AC4FBC">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AC4FBC">
        <w:rPr>
          <w:vertAlign w:val="subscript"/>
        </w:rPr>
        <w:t>gap</w:t>
      </w:r>
      <w:r w:rsidRPr="00AC4FBC">
        <w:t>, so that the interferer frequency position does not change the nature of the core requirement tested:</w:t>
      </w:r>
    </w:p>
    <w:p w14:paraId="6E3AC190" w14:textId="77777777" w:rsidR="00AB2B30" w:rsidRPr="00AC4FBC" w:rsidRDefault="006A7121">
      <w:pPr>
        <w:pStyle w:val="EQ"/>
        <w:jc w:val="center"/>
        <w:rPr>
          <w:rFonts w:eastAsia="SimSun"/>
          <w:noProof w:val="0"/>
        </w:rPr>
      </w:pPr>
      <w:r w:rsidRPr="00AC4FBC">
        <w:rPr>
          <w:noProof w:val="0"/>
        </w:rPr>
        <w:t>W</w:t>
      </w:r>
      <w:r w:rsidRPr="00AC4FBC">
        <w:rPr>
          <w:noProof w:val="0"/>
          <w:vertAlign w:val="subscript"/>
        </w:rPr>
        <w:t>gap</w:t>
      </w:r>
      <w:r w:rsidRPr="00AC4FBC">
        <w:rPr>
          <w:noProof w:val="0"/>
        </w:rPr>
        <w:t xml:space="preserve"> ≥ 2∙|FInterferer (offset)| – BW</w:t>
      </w:r>
      <w:r w:rsidRPr="00AC4FBC">
        <w:rPr>
          <w:noProof w:val="0"/>
          <w:vertAlign w:val="subscript"/>
        </w:rPr>
        <w:t>Channel</w:t>
      </w:r>
    </w:p>
    <w:p w14:paraId="5F209CC2" w14:textId="77777777" w:rsidR="00AB2B30" w:rsidRPr="00AC4FBC" w:rsidRDefault="006A7121">
      <w:r w:rsidRPr="00AC4FBC">
        <w:t xml:space="preserve">Step </w:t>
      </w:r>
      <w:r w:rsidRPr="00AC4FBC">
        <w:rPr>
          <w:rFonts w:eastAsia="SimSun"/>
        </w:rPr>
        <w:t>4</w:t>
      </w:r>
      <w:r w:rsidRPr="00AC4FBC">
        <w:t xml:space="preserve"> of Test procedure as in clause 7.6.4.4.2 in TS 38.521-1 [8] is replaced by:</w:t>
      </w:r>
    </w:p>
    <w:p w14:paraId="5D554552" w14:textId="77777777" w:rsidR="003C7C91" w:rsidRPr="00AC4FBC" w:rsidRDefault="006A7121" w:rsidP="003C7C91">
      <w:pPr>
        <w:pStyle w:val="B10"/>
      </w:pPr>
      <w:r w:rsidRPr="00AC4FBC">
        <w:t>4.</w:t>
      </w:r>
      <w:r w:rsidRPr="00AC4FBC">
        <w:tab/>
      </w:r>
      <w:bookmarkStart w:id="23629" w:name="_CR7_6B_4_2_5"/>
      <w:r w:rsidR="003C7C91" w:rsidRPr="00AC4FBC">
        <w:t>Set the downlink signal level for NR CC according to the Table 7.6.4.5-1 in TS 38.521-1 [8]</w:t>
      </w:r>
      <w:r w:rsidR="003C7C91" w:rsidRPr="00AC4FBC">
        <w:rPr>
          <w:rFonts w:eastAsia="SimSun"/>
        </w:rPr>
        <w:t xml:space="preserve"> </w:t>
      </w:r>
      <w:r w:rsidR="003C7C91" w:rsidRPr="00AC4FBC">
        <w:t xml:space="preserve">as appropriate. For NR CC and E-UTRA CC, send uplink power control commands to the UE using 1dB power step size to ensure that the UE output power measured by the test system is within the Uplink power control window, defined as -MU to -(MU + Uplink power control window size) dB </w:t>
      </w:r>
      <w:del w:id="23630" w:author="1111" w:date="2024-03-27T13:57:00Z">
        <w:r w:rsidR="003C7C91" w:rsidRPr="00AC4FBC" w:rsidDel="00386FC2">
          <w:delText>of (P</w:delText>
        </w:r>
        <w:r w:rsidR="003C7C91" w:rsidRPr="00AC4FBC" w:rsidDel="00386FC2">
          <w:rPr>
            <w:vertAlign w:val="subscript"/>
          </w:rPr>
          <w:delText>CMAX_L,c</w:delText>
        </w:r>
        <w:r w:rsidR="003C7C91" w:rsidRPr="00AC4FBC" w:rsidDel="00386FC2">
          <w:delText xml:space="preserve"> - 29dB) for E-UTRA CC, and </w:delText>
        </w:r>
      </w:del>
      <w:r w:rsidR="003C7C91" w:rsidRPr="00AC4FBC">
        <w:t>of 4dB below P</w:t>
      </w:r>
      <w:r w:rsidR="003C7C91" w:rsidRPr="00AC4FBC">
        <w:rPr>
          <w:vertAlign w:val="subscript"/>
        </w:rPr>
        <w:t>CMAX_L</w:t>
      </w:r>
      <w:r w:rsidR="003C7C91" w:rsidRPr="00AC4FBC">
        <w:rPr>
          <w:rFonts w:eastAsia="MS Mincho"/>
          <w:vertAlign w:val="subscript"/>
          <w:lang w:eastAsia="ja-JP"/>
        </w:rPr>
        <w:t>,f,c</w:t>
      </w:r>
      <w:r w:rsidR="003C7C91" w:rsidRPr="00AC4FBC">
        <w:t xml:space="preserve"> for NR CC for at least the duration of the Throughput measurement, where:</w:t>
      </w:r>
    </w:p>
    <w:p w14:paraId="2B514B55" w14:textId="77777777" w:rsidR="003C7C91" w:rsidRPr="00AC4FBC" w:rsidRDefault="003C7C91" w:rsidP="003C7C91">
      <w:pPr>
        <w:pStyle w:val="B20"/>
      </w:pPr>
      <w:r w:rsidRPr="00AC4FBC">
        <w:t>-</w:t>
      </w:r>
      <w:r w:rsidRPr="00AC4FBC">
        <w:tab/>
        <w:t>MU is the test system uplink power measurement uncertainty and is specified in Table F.1.3-1 for the carrier frequency f and the channel bandwidth BW</w:t>
      </w:r>
    </w:p>
    <w:p w14:paraId="68C3CEF9" w14:textId="77777777" w:rsidR="003C7C91" w:rsidRPr="00AC4FBC" w:rsidRDefault="003C7C91" w:rsidP="003C7C9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AE81128" w14:textId="77777777" w:rsidR="003C7C91" w:rsidRPr="00AC4FBC" w:rsidDel="00386FC2" w:rsidRDefault="003C7C91" w:rsidP="003C7C91">
      <w:pPr>
        <w:pStyle w:val="B20"/>
        <w:rPr>
          <w:del w:id="23631" w:author="1111" w:date="2024-03-27T13:57:00Z"/>
        </w:rPr>
      </w:pPr>
      <w:del w:id="23632" w:author="1111" w:date="2024-03-27T13:57:00Z">
        <w:r w:rsidRPr="00AC4FBC" w:rsidDel="00386FC2">
          <w:delText>-</w:delText>
        </w:r>
        <w:r w:rsidRPr="00AC4FBC" w:rsidDel="00386FC2">
          <w:tab/>
          <w:delTex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delText>
        </w:r>
      </w:del>
    </w:p>
    <w:p w14:paraId="55085213" w14:textId="73E6F82E" w:rsidR="00AB2B30" w:rsidRPr="00AC4FBC" w:rsidRDefault="003C7C91" w:rsidP="003C7C91">
      <w:pPr>
        <w:pStyle w:val="H6"/>
      </w:pPr>
      <w:r w:rsidRPr="00AC4FBC">
        <w:t>7.6B.4.2.5</w:t>
      </w:r>
      <w:r w:rsidRPr="00AC4FBC">
        <w:tab/>
        <w:t>Test Requirement</w:t>
      </w:r>
    </w:p>
    <w:bookmarkEnd w:id="23629"/>
    <w:p w14:paraId="3B418270" w14:textId="77777777" w:rsidR="00AB2B30" w:rsidRPr="00AC4FBC" w:rsidRDefault="006A7121">
      <w:r w:rsidRPr="00AC4FBC">
        <w:t>Same test requirement as in clause 7.6.4.5 in TS 38.521-1 [8].</w:t>
      </w:r>
    </w:p>
    <w:p w14:paraId="5B35CCDD" w14:textId="343E64FE" w:rsidR="00AB2B30" w:rsidRPr="00AC4FBC" w:rsidRDefault="006A7121">
      <w:pPr>
        <w:pStyle w:val="Heading4"/>
        <w:rPr>
          <w:rFonts w:eastAsia="MS Mincho"/>
        </w:rPr>
      </w:pPr>
      <w:bookmarkStart w:id="23633" w:name="_Toc27476043"/>
      <w:bookmarkStart w:id="23634" w:name="_Toc29495497"/>
      <w:bookmarkStart w:id="23635" w:name="_Toc36116548"/>
      <w:bookmarkStart w:id="23636" w:name="_Toc36118597"/>
      <w:bookmarkStart w:id="23637" w:name="_Toc36560712"/>
      <w:bookmarkStart w:id="23638" w:name="_Toc43977247"/>
      <w:bookmarkStart w:id="23639" w:name="_Toc52213835"/>
      <w:bookmarkStart w:id="23640" w:name="_Toc60743305"/>
      <w:bookmarkStart w:id="23641" w:name="_Toc68206480"/>
      <w:bookmarkStart w:id="23642" w:name="_Toc75972283"/>
      <w:bookmarkStart w:id="23643" w:name="_Toc85051725"/>
      <w:bookmarkStart w:id="23644" w:name="_Toc90493747"/>
      <w:bookmarkStart w:id="23645" w:name="_Toc90494387"/>
      <w:bookmarkStart w:id="23646" w:name="_Toc100094429"/>
      <w:bookmarkStart w:id="23647" w:name="_Toc106873120"/>
      <w:bookmarkStart w:id="23648" w:name="_Toc155209096"/>
      <w:bookmarkStart w:id="23649" w:name="_CR7_6B_4_3"/>
      <w:bookmarkEnd w:id="23649"/>
      <w:r w:rsidRPr="00AC4FBC">
        <w:t>7.6B.4.3</w:t>
      </w:r>
      <w:r w:rsidRPr="00AC4FBC">
        <w:tab/>
        <w:t>Narrow band blocking for inter-band EN-DC within FR1 (</w:t>
      </w:r>
      <w:r w:rsidR="00763368" w:rsidRPr="00AC4FBC">
        <w:t xml:space="preserve">1 NR </w:t>
      </w:r>
      <w:r w:rsidRPr="00AC4FBC">
        <w:t>CC)</w:t>
      </w:r>
      <w:bookmarkEnd w:id="23633"/>
      <w:bookmarkEnd w:id="23634"/>
      <w:bookmarkEnd w:id="23635"/>
      <w:bookmarkEnd w:id="23636"/>
      <w:bookmarkEnd w:id="23637"/>
      <w:bookmarkEnd w:id="23638"/>
      <w:bookmarkEnd w:id="23639"/>
      <w:bookmarkEnd w:id="23640"/>
      <w:bookmarkEnd w:id="23641"/>
      <w:bookmarkEnd w:id="23642"/>
      <w:bookmarkEnd w:id="23643"/>
      <w:bookmarkEnd w:id="23644"/>
      <w:bookmarkEnd w:id="23645"/>
      <w:bookmarkEnd w:id="23646"/>
      <w:bookmarkEnd w:id="23647"/>
      <w:bookmarkEnd w:id="23648"/>
    </w:p>
    <w:p w14:paraId="3A0133BF" w14:textId="77777777" w:rsidR="00AB2B30" w:rsidRPr="00AC4FBC" w:rsidRDefault="006A7121">
      <w:pPr>
        <w:pStyle w:val="H6"/>
      </w:pPr>
      <w:bookmarkStart w:id="23650" w:name="_CR7_6B_4_3_1"/>
      <w:r w:rsidRPr="00AC4FBC">
        <w:t>7.6B.4</w:t>
      </w:r>
      <w:r w:rsidRPr="00AC4FBC">
        <w:rPr>
          <w:rFonts w:eastAsia="MS Mincho"/>
        </w:rPr>
        <w:t>.3</w:t>
      </w:r>
      <w:r w:rsidRPr="00AC4FBC">
        <w:t>.1</w:t>
      </w:r>
      <w:r w:rsidRPr="00AC4FBC">
        <w:tab/>
        <w:t>Test Purpose</w:t>
      </w:r>
    </w:p>
    <w:bookmarkEnd w:id="23650"/>
    <w:p w14:paraId="5B2AEAB8" w14:textId="77777777" w:rsidR="00AB2B30" w:rsidRPr="00AC4FBC" w:rsidRDefault="006A7121">
      <w:r w:rsidRPr="00AC4FBC">
        <w:t>Same test purpose as in clause 7.6.4.1 in TS 38.521-1 [8] for the NR carrier.</w:t>
      </w:r>
    </w:p>
    <w:p w14:paraId="187B87DD" w14:textId="77777777" w:rsidR="00AB2B30" w:rsidRPr="00AC4FBC" w:rsidRDefault="006A7121">
      <w:pPr>
        <w:pStyle w:val="H6"/>
      </w:pPr>
      <w:bookmarkStart w:id="23651" w:name="_CR7_6B_4_3_2"/>
      <w:r w:rsidRPr="00AC4FBC">
        <w:t>7.6B.4</w:t>
      </w:r>
      <w:r w:rsidRPr="00AC4FBC">
        <w:rPr>
          <w:rFonts w:eastAsia="MS Mincho"/>
        </w:rPr>
        <w:t>.3</w:t>
      </w:r>
      <w:r w:rsidRPr="00AC4FBC">
        <w:t>.2</w:t>
      </w:r>
      <w:r w:rsidRPr="00AC4FBC">
        <w:tab/>
        <w:t>Test Applicability</w:t>
      </w:r>
    </w:p>
    <w:bookmarkEnd w:id="23651"/>
    <w:p w14:paraId="5617D5CB" w14:textId="58B525C2" w:rsidR="00AB2B30" w:rsidRPr="00AC4FBC" w:rsidRDefault="006A7121">
      <w:r w:rsidRPr="00AC4FBC">
        <w:t xml:space="preserve">This test case applies to all types of E-UTRA UE release 15 and forward, supporting inter-band EN-DC within FR1 with </w:t>
      </w:r>
      <w:r w:rsidR="00E27152" w:rsidRPr="00AC4FBC">
        <w:t>1 NR DL CC</w:t>
      </w:r>
      <w:r w:rsidRPr="00AC4FBC">
        <w:t>.</w:t>
      </w:r>
    </w:p>
    <w:p w14:paraId="6B71A289" w14:textId="77777777" w:rsidR="00AB2B30" w:rsidRPr="00AC4FBC" w:rsidRDefault="006A7121">
      <w:pPr>
        <w:pStyle w:val="H6"/>
      </w:pPr>
      <w:bookmarkStart w:id="23652" w:name="_CR7_6B_4_3_3"/>
      <w:r w:rsidRPr="00AC4FBC">
        <w:t>7.6B.4</w:t>
      </w:r>
      <w:r w:rsidRPr="00AC4FBC">
        <w:rPr>
          <w:rFonts w:eastAsia="MS Mincho"/>
        </w:rPr>
        <w:t>.3</w:t>
      </w:r>
      <w:r w:rsidRPr="00AC4FBC">
        <w:t>.3</w:t>
      </w:r>
      <w:r w:rsidRPr="00AC4FBC">
        <w:tab/>
        <w:t>Minimum Conformance Requirements</w:t>
      </w:r>
    </w:p>
    <w:bookmarkEnd w:id="23652"/>
    <w:p w14:paraId="01756127" w14:textId="77777777" w:rsidR="00AB2B30" w:rsidRPr="00AC4FBC" w:rsidRDefault="006A7121">
      <w:pPr>
        <w:rPr>
          <w:rFonts w:eastAsia="MS Mincho"/>
        </w:rPr>
      </w:pPr>
      <w:r w:rsidRPr="00AC4FBC">
        <w:t>The minimum conformance requirements are defined in clause 7.6B.4.0.3.</w:t>
      </w:r>
    </w:p>
    <w:p w14:paraId="0F1CC08E" w14:textId="590CE128"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5D13C195" w14:textId="77777777" w:rsidR="00AB2B30" w:rsidRPr="00AC4FBC" w:rsidRDefault="006A7121">
      <w:pPr>
        <w:pStyle w:val="H6"/>
      </w:pPr>
      <w:bookmarkStart w:id="23653" w:name="_CR7_6B_4_3_4"/>
      <w:r w:rsidRPr="00AC4FBC">
        <w:t>7.6B.4</w:t>
      </w:r>
      <w:r w:rsidRPr="00AC4FBC">
        <w:rPr>
          <w:rFonts w:eastAsia="MS Mincho"/>
        </w:rPr>
        <w:t>.3</w:t>
      </w:r>
      <w:r w:rsidRPr="00AC4FBC">
        <w:t>.4</w:t>
      </w:r>
      <w:r w:rsidRPr="00AC4FBC">
        <w:tab/>
        <w:t>Test Description</w:t>
      </w:r>
    </w:p>
    <w:bookmarkEnd w:id="23653"/>
    <w:p w14:paraId="59F646BC" w14:textId="77777777" w:rsidR="00AB2B30" w:rsidRPr="00AC4FBC" w:rsidRDefault="006A7121">
      <w:pPr>
        <w:rPr>
          <w:rFonts w:eastAsia="MS Mincho"/>
        </w:rPr>
      </w:pPr>
      <w:r w:rsidRPr="00AC4FBC">
        <w:t xml:space="preserve">Same test description as in clause 7.6.4.4 in TS 38.521-1 [8] for the NR carrier with the following exceptions: </w:t>
      </w:r>
    </w:p>
    <w:p w14:paraId="5804751C"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3E0D92B5" w14:textId="77777777" w:rsidR="00AB2B30" w:rsidRPr="00AC4FBC" w:rsidRDefault="006A7121">
      <w:r w:rsidRPr="00AC4FBC">
        <w:t>For Initial conditions as in clause 7.6.4.4.1 in TS 38.521-1 [8], add step 2.1 and step 3.1 as follows:</w:t>
      </w:r>
    </w:p>
    <w:p w14:paraId="29C1F3EF" w14:textId="77777777" w:rsidR="00AB2B30" w:rsidRPr="00AC4FBC" w:rsidRDefault="006A7121">
      <w:pPr>
        <w:pStyle w:val="B10"/>
      </w:pPr>
      <w:r w:rsidRPr="00AC4FBC">
        <w:t>2.1.</w:t>
      </w:r>
      <w:r w:rsidRPr="00AC4FBC">
        <w:tab/>
        <w:t>The parameter settings for E-UTRA cell are set up according to TS 36.508 [11] clause 4.4.3.</w:t>
      </w:r>
    </w:p>
    <w:p w14:paraId="10B7EAEC"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7ABC2411" w14:textId="77777777" w:rsidR="00AB2B30" w:rsidRPr="00AC4FBC" w:rsidRDefault="006A7121">
      <w:r w:rsidRPr="00AC4FBC">
        <w:t>Step 6 of Initial conditions as in clause 7.6.4.4.1 in TS 38.521-1 [8] is replaced by:</w:t>
      </w:r>
    </w:p>
    <w:p w14:paraId="1EC09331"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5CDB91BF" w14:textId="77777777" w:rsidR="00AB2B30" w:rsidRPr="00AC4FBC" w:rsidRDefault="006A7121">
      <w:r w:rsidRPr="00AC4FBC">
        <w:t>Add step 7 to Initial conditions in clause 7.6.4.4.1 in TS 38.521-1 [8] as follows:</w:t>
      </w:r>
    </w:p>
    <w:p w14:paraId="6E732925"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2FE6BB3" w14:textId="77777777" w:rsidR="00AB2B30" w:rsidRPr="00AC4FBC" w:rsidRDefault="006A7121">
      <w:pPr>
        <w:pStyle w:val="H6"/>
      </w:pPr>
      <w:bookmarkStart w:id="23654" w:name="_Toc27476044"/>
      <w:bookmarkStart w:id="23655" w:name="_CR7_6B_4_3_5"/>
      <w:r w:rsidRPr="00AC4FBC">
        <w:t>7.6B.4</w:t>
      </w:r>
      <w:r w:rsidRPr="00AC4FBC">
        <w:rPr>
          <w:rFonts w:eastAsia="MS Mincho"/>
        </w:rPr>
        <w:t>.3</w:t>
      </w:r>
      <w:r w:rsidRPr="00AC4FBC">
        <w:t>.5</w:t>
      </w:r>
      <w:r w:rsidRPr="00AC4FBC">
        <w:tab/>
        <w:t>Test Requirement</w:t>
      </w:r>
      <w:bookmarkEnd w:id="23654"/>
    </w:p>
    <w:bookmarkEnd w:id="23655"/>
    <w:p w14:paraId="0576843A" w14:textId="77777777" w:rsidR="00AB2B30" w:rsidRPr="00AC4FBC" w:rsidRDefault="006A7121">
      <w:r w:rsidRPr="00AC4FBC">
        <w:t>Same test requirement as in clause 7.6.4.5 in TS 38.521-1 [8].</w:t>
      </w:r>
    </w:p>
    <w:p w14:paraId="2EBB6283" w14:textId="77777777" w:rsidR="00AB2B30" w:rsidRPr="00AC4FBC" w:rsidRDefault="006A7121">
      <w:pPr>
        <w:pStyle w:val="Heading4"/>
      </w:pPr>
      <w:bookmarkStart w:id="23656" w:name="_Toc27476045"/>
      <w:bookmarkStart w:id="23657" w:name="_Toc29495498"/>
      <w:bookmarkStart w:id="23658" w:name="_Toc36116549"/>
      <w:bookmarkStart w:id="23659" w:name="_Toc36118598"/>
      <w:bookmarkStart w:id="23660" w:name="_Toc36560713"/>
      <w:bookmarkStart w:id="23661" w:name="_Toc43977248"/>
      <w:bookmarkStart w:id="23662" w:name="_Toc52213836"/>
      <w:bookmarkStart w:id="23663" w:name="_Toc60743306"/>
      <w:bookmarkStart w:id="23664" w:name="_Toc68206481"/>
      <w:bookmarkStart w:id="23665" w:name="_Toc75972284"/>
      <w:bookmarkStart w:id="23666" w:name="_Toc85051726"/>
      <w:bookmarkStart w:id="23667" w:name="_Toc90493748"/>
      <w:bookmarkStart w:id="23668" w:name="_Toc90494388"/>
      <w:bookmarkStart w:id="23669" w:name="_Toc100094430"/>
      <w:bookmarkStart w:id="23670" w:name="_Toc106873121"/>
      <w:bookmarkStart w:id="23671" w:name="_Toc155209097"/>
      <w:r w:rsidRPr="00AC4FBC">
        <w:t>7.6B.4.3_1</w:t>
      </w:r>
      <w:r w:rsidRPr="00AC4FBC">
        <w:tab/>
        <w:t>Narrow band blocking for EN-DC within FR1 (&gt;2 CCs)</w:t>
      </w:r>
      <w:bookmarkEnd w:id="23656"/>
      <w:bookmarkEnd w:id="23657"/>
      <w:bookmarkEnd w:id="23658"/>
      <w:bookmarkEnd w:id="23659"/>
      <w:bookmarkEnd w:id="23660"/>
      <w:bookmarkEnd w:id="23661"/>
      <w:bookmarkEnd w:id="23662"/>
      <w:bookmarkEnd w:id="23663"/>
      <w:bookmarkEnd w:id="23664"/>
      <w:bookmarkEnd w:id="23665"/>
      <w:bookmarkEnd w:id="23666"/>
      <w:bookmarkEnd w:id="23667"/>
      <w:bookmarkEnd w:id="23668"/>
      <w:bookmarkEnd w:id="23669"/>
      <w:bookmarkEnd w:id="23670"/>
      <w:bookmarkEnd w:id="23671"/>
    </w:p>
    <w:p w14:paraId="65BF1354" w14:textId="77777777" w:rsidR="00AB2B30" w:rsidRPr="00AC4FBC" w:rsidRDefault="006A7121">
      <w:pPr>
        <w:pStyle w:val="Heading5"/>
      </w:pPr>
      <w:bookmarkStart w:id="23672" w:name="_Toc27476046"/>
      <w:bookmarkStart w:id="23673" w:name="_Toc29495499"/>
      <w:bookmarkStart w:id="23674" w:name="_Toc36116550"/>
      <w:bookmarkStart w:id="23675" w:name="_Toc36118599"/>
      <w:bookmarkStart w:id="23676" w:name="_Toc36560714"/>
      <w:bookmarkStart w:id="23677" w:name="_Toc43977249"/>
      <w:bookmarkStart w:id="23678" w:name="_Toc52213837"/>
      <w:bookmarkStart w:id="23679" w:name="_Toc60743307"/>
      <w:bookmarkStart w:id="23680" w:name="_Toc68206482"/>
      <w:bookmarkStart w:id="23681" w:name="_Toc75972285"/>
      <w:bookmarkStart w:id="23682" w:name="_Toc85051727"/>
      <w:bookmarkStart w:id="23683" w:name="_Toc90493749"/>
      <w:bookmarkStart w:id="23684" w:name="_Toc90494389"/>
      <w:bookmarkStart w:id="23685" w:name="_Toc100094431"/>
      <w:bookmarkStart w:id="23686" w:name="_Toc106873122"/>
      <w:bookmarkStart w:id="23687" w:name="_Toc155209098"/>
      <w:bookmarkStart w:id="23688" w:name="_CR7_6B_4_3_1_1"/>
      <w:bookmarkEnd w:id="23688"/>
      <w:r w:rsidRPr="00AC4FBC">
        <w:t>7.6B.4.3_1.1</w:t>
      </w:r>
      <w:r w:rsidRPr="00AC4FBC">
        <w:tab/>
        <w:t>Narrow band blocking for EN-DC within FR1 (3 CCs)</w:t>
      </w:r>
      <w:bookmarkEnd w:id="23672"/>
      <w:bookmarkEnd w:id="23673"/>
      <w:bookmarkEnd w:id="23674"/>
      <w:bookmarkEnd w:id="23675"/>
      <w:bookmarkEnd w:id="23676"/>
      <w:bookmarkEnd w:id="23677"/>
      <w:bookmarkEnd w:id="23678"/>
      <w:bookmarkEnd w:id="23679"/>
      <w:bookmarkEnd w:id="23680"/>
      <w:bookmarkEnd w:id="23681"/>
      <w:bookmarkEnd w:id="23682"/>
      <w:bookmarkEnd w:id="23683"/>
      <w:bookmarkEnd w:id="23684"/>
      <w:bookmarkEnd w:id="23685"/>
      <w:bookmarkEnd w:id="23686"/>
      <w:bookmarkEnd w:id="23687"/>
    </w:p>
    <w:p w14:paraId="6E557240" w14:textId="77777777" w:rsidR="00AB2B30" w:rsidRPr="00AC4FBC" w:rsidRDefault="006A7121">
      <w:pPr>
        <w:pStyle w:val="H6"/>
      </w:pPr>
      <w:bookmarkStart w:id="23689" w:name="_CR7_6B_4_3_1_1_1"/>
      <w:r w:rsidRPr="00AC4FBC">
        <w:t>7.6B.4</w:t>
      </w:r>
      <w:r w:rsidRPr="00AC4FBC">
        <w:rPr>
          <w:rFonts w:eastAsia="MS Mincho"/>
        </w:rPr>
        <w:t>.3</w:t>
      </w:r>
      <w:r w:rsidRPr="00AC4FBC">
        <w:t>_1.1.1</w:t>
      </w:r>
      <w:r w:rsidRPr="00AC4FBC">
        <w:tab/>
        <w:t>Test Purpose</w:t>
      </w:r>
    </w:p>
    <w:bookmarkEnd w:id="23689"/>
    <w:p w14:paraId="5F0D014D" w14:textId="77777777" w:rsidR="00AB2B30" w:rsidRPr="00AC4FBC" w:rsidRDefault="006A7121">
      <w:r w:rsidRPr="00AC4FBC">
        <w:rPr>
          <w:rFonts w:eastAsia="Osaka"/>
        </w:rPr>
        <w:t>Verifies</w:t>
      </w:r>
      <w:r w:rsidRPr="00AC4FBC">
        <w:t xml:space="preserve"> a receiver's ability to receive EN-DC signals at its assigned channel frequencies in the presence of an unwanted narrow band CW interferer at a frequency, which is less than the nominal channel spacing.</w:t>
      </w:r>
    </w:p>
    <w:p w14:paraId="10F7D126" w14:textId="77777777" w:rsidR="00AB2B30" w:rsidRPr="00AC4FBC" w:rsidRDefault="006A7121">
      <w:r w:rsidRPr="00AC4FBC">
        <w:t>The lack of narrow-band blocking ability will decrease the coverage area when other NodeB transmitters exist (except in the adjacent channels and spurious response).</w:t>
      </w:r>
    </w:p>
    <w:p w14:paraId="0E1F610B" w14:textId="77777777" w:rsidR="00AB2B30" w:rsidRPr="00AC4FBC" w:rsidRDefault="006A7121">
      <w:pPr>
        <w:pStyle w:val="H6"/>
      </w:pPr>
      <w:bookmarkStart w:id="23690" w:name="_CR7_6B_4_3_1_1_2"/>
      <w:r w:rsidRPr="00AC4FBC">
        <w:t>7.6B.4.3_1.1.2</w:t>
      </w:r>
      <w:r w:rsidRPr="00AC4FBC">
        <w:tab/>
        <w:t>Test Applicability</w:t>
      </w:r>
    </w:p>
    <w:bookmarkEnd w:id="23690"/>
    <w:p w14:paraId="64DAAC59" w14:textId="77777777" w:rsidR="00AB2B30" w:rsidRPr="00AC4FBC" w:rsidRDefault="006A7121">
      <w:r w:rsidRPr="00AC4FBC">
        <w:t xml:space="preserve">This test case applies to all types of E-UTRA UE release 15 and forward, supporting </w:t>
      </w:r>
      <w:r w:rsidRPr="00AC4FBC">
        <w:rPr>
          <w:rFonts w:eastAsia="SimSun"/>
        </w:rPr>
        <w:t xml:space="preserve">intra-band contiguous EN-DC </w:t>
      </w:r>
      <w:r w:rsidRPr="00AC4FBC">
        <w:t>within FR1 with 3</w:t>
      </w:r>
      <w:r w:rsidRPr="00AC4FBC">
        <w:rPr>
          <w:rFonts w:eastAsia="SimSun"/>
        </w:rPr>
        <w:t xml:space="preserve"> DL </w:t>
      </w:r>
      <w:r w:rsidRPr="00AC4FBC">
        <w:t>CCs</w:t>
      </w:r>
      <w:r w:rsidRPr="00AC4FBC">
        <w:rPr>
          <w:rFonts w:eastAsia="SimSun"/>
        </w:rPr>
        <w:t xml:space="preserve"> or</w:t>
      </w:r>
      <w:r w:rsidRPr="00AC4FBC">
        <w:t xml:space="preserve"> inter-band EN-DC within FR1 with 3</w:t>
      </w:r>
      <w:r w:rsidRPr="00AC4FBC">
        <w:rPr>
          <w:rFonts w:eastAsia="SimSun"/>
        </w:rPr>
        <w:t xml:space="preserve"> DL</w:t>
      </w:r>
      <w:r w:rsidRPr="00AC4FBC">
        <w:t xml:space="preserve"> CCs</w:t>
      </w:r>
      <w:r w:rsidRPr="00AC4FBC">
        <w:rPr>
          <w:rFonts w:ascii="SimSun" w:eastAsia="SimSun" w:hAnsi="SimSun"/>
        </w:rPr>
        <w:t xml:space="preserve"> </w:t>
      </w:r>
      <w:r w:rsidRPr="00AC4FBC">
        <w:rPr>
          <w:rFonts w:eastAsia="SimSun"/>
        </w:rPr>
        <w:t>(2NR DL CCs)</w:t>
      </w:r>
      <w:r w:rsidRPr="00AC4FBC">
        <w:t>.</w:t>
      </w:r>
    </w:p>
    <w:p w14:paraId="3412CBDE" w14:textId="77777777" w:rsidR="00AB2B30" w:rsidRPr="00AC4FBC" w:rsidRDefault="006A7121">
      <w:pPr>
        <w:pStyle w:val="H6"/>
      </w:pPr>
      <w:bookmarkStart w:id="23691" w:name="_CR7_6B_4_3_1_1_3"/>
      <w:r w:rsidRPr="00AC4FBC">
        <w:t>7.6B.4.3_1.1.3</w:t>
      </w:r>
      <w:r w:rsidRPr="00AC4FBC">
        <w:tab/>
        <w:t>Minimum Conformance Requirements</w:t>
      </w:r>
    </w:p>
    <w:bookmarkEnd w:id="23691"/>
    <w:p w14:paraId="5023CEF3" w14:textId="77777777" w:rsidR="00AB2B30" w:rsidRPr="00AC4FBC" w:rsidRDefault="006A7121">
      <w:pPr>
        <w:rPr>
          <w:rFonts w:eastAsia="SimSun"/>
        </w:rPr>
      </w:pPr>
      <w:r w:rsidRPr="00AC4FBC">
        <w:t>For intra-band contiguous EN-DC within FR1 with 3 DL CCs: The minimum conformance requirements are defined in clause 7.6B.4.0.1. Exception requirements for both NR and E-UTRA are defined for this test and therefore LTE anchor agnostic approach is not applied. E-UTRA test point analysis is included and E-UTRA measurements are performed.</w:t>
      </w:r>
    </w:p>
    <w:p w14:paraId="5C697E3A" w14:textId="5E26B3A4" w:rsidR="00AB2B30" w:rsidRPr="00AC4FBC" w:rsidRDefault="006A7121">
      <w:pPr>
        <w:rPr>
          <w:rFonts w:eastAsia="MS Mincho"/>
        </w:rPr>
      </w:pPr>
      <w:r w:rsidRPr="00AC4FBC">
        <w:t>For inter-band EN-DC within FR1 with 3</w:t>
      </w:r>
      <w:r w:rsidRPr="00AC4FBC">
        <w:rPr>
          <w:rFonts w:eastAsia="SimSun"/>
        </w:rPr>
        <w:t xml:space="preserve"> DL</w:t>
      </w:r>
      <w:r w:rsidRPr="00AC4FBC">
        <w:t xml:space="preserve"> CCs</w:t>
      </w:r>
      <w:r w:rsidRPr="00AC4FBC">
        <w:rPr>
          <w:rFonts w:ascii="SimSun" w:eastAsia="SimSun" w:hAnsi="SimSun"/>
        </w:rPr>
        <w:t xml:space="preserve"> </w:t>
      </w:r>
      <w:r w:rsidRPr="00AC4FBC">
        <w:rPr>
          <w:rFonts w:eastAsia="SimSun"/>
        </w:rPr>
        <w:t>(2NR DL CCs)</w:t>
      </w:r>
      <w:r w:rsidRPr="00AC4FBC">
        <w:t xml:space="preserve">: The minimum conformance requirements are defined in clause 7.6B.4.0.3. No exception requirements applicable to NR or </w:t>
      </w:r>
      <w:r w:rsidR="00BB6945" w:rsidRPr="00AC4FBC">
        <w:t>E-UTRA</w:t>
      </w:r>
      <w:r w:rsidRPr="00AC4FBC">
        <w:t>. LTE anchor agnostic approach is applied.</w:t>
      </w:r>
    </w:p>
    <w:p w14:paraId="561C6FB4" w14:textId="77777777" w:rsidR="00AB2B30" w:rsidRPr="00AC4FBC" w:rsidRDefault="006A7121">
      <w:pPr>
        <w:pStyle w:val="H6"/>
      </w:pPr>
      <w:bookmarkStart w:id="23692" w:name="_CR7_6B_4_3_1_1_4"/>
      <w:r w:rsidRPr="00AC4FBC">
        <w:t>7.6B.4</w:t>
      </w:r>
      <w:r w:rsidRPr="00AC4FBC">
        <w:rPr>
          <w:rFonts w:eastAsia="MS Mincho"/>
        </w:rPr>
        <w:t>.3</w:t>
      </w:r>
      <w:r w:rsidRPr="00AC4FBC">
        <w:t>_1.1.4</w:t>
      </w:r>
      <w:r w:rsidRPr="00AC4FBC">
        <w:tab/>
        <w:t>Test Description</w:t>
      </w:r>
    </w:p>
    <w:p w14:paraId="1BF6372A" w14:textId="77777777" w:rsidR="00AB2B30" w:rsidRPr="00AC4FBC" w:rsidRDefault="006A7121">
      <w:pPr>
        <w:pStyle w:val="H6"/>
        <w:rPr>
          <w:rFonts w:eastAsia="SimSun"/>
        </w:rPr>
      </w:pPr>
      <w:bookmarkStart w:id="23693" w:name="_CR7_6B_4_3_1_1_4_1IntrabandcontiguousE"/>
      <w:bookmarkEnd w:id="23692"/>
      <w:r w:rsidRPr="00AC4FBC">
        <w:t>7.6B.4.3_1.1.4.</w:t>
      </w:r>
      <w:r w:rsidRPr="00AC4FBC">
        <w:rPr>
          <w:rFonts w:eastAsia="SimSun"/>
        </w:rPr>
        <w:t xml:space="preserve">1 Intra-band contiguous EN-DC </w:t>
      </w:r>
      <w:r w:rsidRPr="00AC4FBC">
        <w:t>within FR1 with 3</w:t>
      </w:r>
      <w:r w:rsidRPr="00AC4FBC">
        <w:rPr>
          <w:rFonts w:eastAsia="SimSun"/>
        </w:rPr>
        <w:t xml:space="preserve"> DL </w:t>
      </w:r>
      <w:r w:rsidRPr="00AC4FBC">
        <w:t>CCs</w:t>
      </w:r>
    </w:p>
    <w:p w14:paraId="4FAF19E1" w14:textId="77777777" w:rsidR="00AB2B30" w:rsidRPr="00AC4FBC" w:rsidRDefault="006A7121">
      <w:pPr>
        <w:pStyle w:val="H6"/>
      </w:pPr>
      <w:bookmarkStart w:id="23694" w:name="_CR7_6B_4_3_1_1_4_1_1"/>
      <w:bookmarkEnd w:id="23693"/>
      <w:r w:rsidRPr="00AC4FBC">
        <w:t>7.6B.4.3_1.1.4.1.1</w:t>
      </w:r>
      <w:r w:rsidRPr="00AC4FBC">
        <w:tab/>
        <w:t>Initial condition</w:t>
      </w:r>
    </w:p>
    <w:bookmarkEnd w:id="23694"/>
    <w:p w14:paraId="0B809B7E"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5FD9E093" w14:textId="77777777" w:rsidR="00AB2B30" w:rsidRPr="00AC4FBC" w:rsidRDefault="006A7121">
      <w:pPr>
        <w:rPr>
          <w:rFonts w:eastAsia="SimSun"/>
        </w:rPr>
      </w:pPr>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4.3_1.1.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44896342" w14:textId="77777777" w:rsidR="00AB2B30" w:rsidRPr="00AC4FBC" w:rsidRDefault="006A7121">
      <w:pPr>
        <w:pStyle w:val="TH"/>
      </w:pPr>
      <w:bookmarkStart w:id="23695" w:name="_CRTable7_6B_4_3_1_1_4_1_11"/>
      <w:r w:rsidRPr="00AC4FBC">
        <w:t xml:space="preserve">Table </w:t>
      </w:r>
      <w:bookmarkEnd w:id="23695"/>
      <w:r w:rsidRPr="00AC4FBC">
        <w:t>7.6B.4.3_1.1.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6EE556E9"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1BE7B" w14:textId="77777777" w:rsidR="00AB2B30" w:rsidRPr="00AC4FBC" w:rsidRDefault="006A7121">
            <w:pPr>
              <w:pStyle w:val="TAH"/>
            </w:pPr>
            <w:r w:rsidRPr="00AC4FBC">
              <w:t>Initial Conditions</w:t>
            </w:r>
          </w:p>
        </w:tc>
      </w:tr>
      <w:tr w:rsidR="00AB2B30" w:rsidRPr="00AC4FBC" w14:paraId="17DB4ABF"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442DDD"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A075FE" w14:textId="77777777" w:rsidR="00AB2B30" w:rsidRPr="00AC4FBC" w:rsidRDefault="006A7121" w:rsidP="006910BE">
            <w:pPr>
              <w:pStyle w:val="TAL"/>
            </w:pPr>
            <w:r w:rsidRPr="00AC4FBC">
              <w:t>Normal</w:t>
            </w:r>
          </w:p>
        </w:tc>
      </w:tr>
      <w:tr w:rsidR="00AB2B30" w:rsidRPr="00AC4FBC" w14:paraId="5D43FCF7"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F4113" w14:textId="77777777" w:rsidR="00AB2B30" w:rsidRPr="00AC4FBC" w:rsidRDefault="006A7121" w:rsidP="006910BE">
            <w:pPr>
              <w:pStyle w:val="TAL"/>
            </w:pPr>
            <w:r w:rsidRPr="00AC4FBC">
              <w:t>Test Frequencies as specified in</w:t>
            </w:r>
          </w:p>
          <w:p w14:paraId="74005EE0"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4A392" w14:textId="77777777" w:rsidR="00AB2B30" w:rsidRPr="00AC4FBC" w:rsidRDefault="006A7121" w:rsidP="006910BE">
            <w:pPr>
              <w:pStyle w:val="TAL"/>
            </w:pPr>
            <w:r w:rsidRPr="00AC4FBC">
              <w:t>Mid range</w:t>
            </w:r>
          </w:p>
        </w:tc>
      </w:tr>
      <w:tr w:rsidR="00AB2B30" w:rsidRPr="00AC4FBC" w14:paraId="34BAD10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4C8346"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54CB5A"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0E0A1B02" w14:textId="77777777" w:rsidR="00AB2B30" w:rsidRPr="00AC4FBC" w:rsidRDefault="006A7121" w:rsidP="006910BE">
            <w:pPr>
              <w:pStyle w:val="TAL"/>
            </w:pPr>
            <w:r w:rsidRPr="00AC4FBC">
              <w:t>(NOTE 3)</w:t>
            </w:r>
          </w:p>
        </w:tc>
      </w:tr>
      <w:tr w:rsidR="00AB2B30" w:rsidRPr="00AC4FBC" w14:paraId="56B76C8E"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0CC75"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08E15" w14:textId="77777777" w:rsidR="00AB2B30" w:rsidRPr="00AC4FBC" w:rsidRDefault="006A7121" w:rsidP="006910BE">
            <w:pPr>
              <w:pStyle w:val="TAL"/>
            </w:pPr>
            <w:r w:rsidRPr="00AC4FBC">
              <w:t>Lowest</w:t>
            </w:r>
          </w:p>
        </w:tc>
      </w:tr>
      <w:tr w:rsidR="00AB2B30" w:rsidRPr="00AC4FBC" w14:paraId="1FACA7CB"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C74E0" w14:textId="77777777" w:rsidR="00AB2B30" w:rsidRPr="00AC4FBC" w:rsidRDefault="006A7121">
            <w:pPr>
              <w:pStyle w:val="TAH"/>
            </w:pPr>
            <w:r w:rsidRPr="00AC4FBC">
              <w:t>NR/E-UTRA Test Parameters</w:t>
            </w:r>
          </w:p>
        </w:tc>
      </w:tr>
      <w:tr w:rsidR="00AB2B30" w:rsidRPr="00AC4FBC" w14:paraId="12484CA2"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DADD83C"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514D4632" w14:textId="77777777" w:rsidR="00AB2B30" w:rsidRPr="00AC4FBC" w:rsidRDefault="006A7121">
            <w:pPr>
              <w:pStyle w:val="TAH"/>
            </w:pPr>
            <w:r w:rsidRPr="00AC4FBC">
              <w:t>SCC – EUTRA</w:t>
            </w:r>
          </w:p>
        </w:tc>
        <w:tc>
          <w:tcPr>
            <w:tcW w:w="1666" w:type="pct"/>
            <w:gridSpan w:val="2"/>
            <w:tcBorders>
              <w:top w:val="single" w:sz="4" w:space="0" w:color="auto"/>
              <w:left w:val="single" w:sz="4" w:space="0" w:color="auto"/>
              <w:right w:val="single" w:sz="4" w:space="0" w:color="auto"/>
            </w:tcBorders>
            <w:vAlign w:val="center"/>
          </w:tcPr>
          <w:p w14:paraId="1C8AC22F" w14:textId="77777777" w:rsidR="00AB2B30" w:rsidRPr="00AC4FBC" w:rsidRDefault="006A7121">
            <w:pPr>
              <w:pStyle w:val="TAH"/>
            </w:pPr>
            <w:r w:rsidRPr="00AC4FBC">
              <w:t>NR</w:t>
            </w:r>
          </w:p>
        </w:tc>
      </w:tr>
      <w:tr w:rsidR="00AB2B30" w:rsidRPr="00AC4FBC" w14:paraId="76454E46"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7AB0A83B" w14:textId="77777777" w:rsidR="00AB2B30" w:rsidRPr="00AC4FBC" w:rsidRDefault="006A7121">
            <w:pPr>
              <w:pStyle w:val="TAH"/>
            </w:pPr>
            <w:r w:rsidRPr="00AC4FBC">
              <w:t>UL/DL</w:t>
            </w:r>
          </w:p>
          <w:p w14:paraId="6632E747"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49DF74C5" w14:textId="77777777" w:rsidR="00AB2B30" w:rsidRPr="00AC4FBC" w:rsidRDefault="006A7121">
            <w:pPr>
              <w:pStyle w:val="TAH"/>
            </w:pPr>
            <w:r w:rsidRPr="00AC4FBC">
              <w:t>UL/DL</w:t>
            </w:r>
          </w:p>
          <w:p w14:paraId="1C8F8B93"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49EA505B" w14:textId="77777777" w:rsidR="00AB2B30" w:rsidRPr="00AC4FBC" w:rsidRDefault="006A7121">
            <w:pPr>
              <w:pStyle w:val="TAH"/>
            </w:pPr>
            <w:r w:rsidRPr="00AC4FBC">
              <w:t>UL/DL</w:t>
            </w:r>
          </w:p>
          <w:p w14:paraId="3D19979D"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19DA32BC" w14:textId="77777777" w:rsidR="00AB2B30" w:rsidRPr="00AC4FBC" w:rsidRDefault="006A7121">
            <w:pPr>
              <w:pStyle w:val="TAH"/>
            </w:pPr>
            <w:r w:rsidRPr="00AC4FBC">
              <w:t>UL/DL</w:t>
            </w:r>
          </w:p>
          <w:p w14:paraId="62D921D3"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3EF37917" w14:textId="77777777" w:rsidR="00AB2B30" w:rsidRPr="00AC4FBC" w:rsidRDefault="006A7121">
            <w:pPr>
              <w:pStyle w:val="TAH"/>
            </w:pPr>
            <w:r w:rsidRPr="00AC4FBC">
              <w:t>UL/DL</w:t>
            </w:r>
          </w:p>
          <w:p w14:paraId="1D792E3D"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4CEFAD8E" w14:textId="77777777" w:rsidR="00AB2B30" w:rsidRPr="00AC4FBC" w:rsidRDefault="006A7121">
            <w:pPr>
              <w:pStyle w:val="TAH"/>
            </w:pPr>
            <w:r w:rsidRPr="00AC4FBC">
              <w:t>UL/DL</w:t>
            </w:r>
          </w:p>
          <w:p w14:paraId="21E200CC" w14:textId="77777777" w:rsidR="00AB2B30" w:rsidRPr="00AC4FBC" w:rsidRDefault="006A7121">
            <w:pPr>
              <w:pStyle w:val="TAH"/>
            </w:pPr>
            <w:r w:rsidRPr="00AC4FBC">
              <w:t>allocation</w:t>
            </w:r>
          </w:p>
        </w:tc>
      </w:tr>
      <w:tr w:rsidR="00AB2B30" w:rsidRPr="00AC4FBC" w14:paraId="52FF0DAD"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BD8CE29" w14:textId="77777777" w:rsidR="00AB2B30" w:rsidRPr="00AC4FBC" w:rsidRDefault="006A7121">
            <w:pPr>
              <w:pStyle w:val="TAC"/>
              <w:rPr>
                <w:rFonts w:eastAsia="SimSun"/>
              </w:rPr>
            </w:pPr>
            <w:r w:rsidRPr="00AC4FBC">
              <w:t>QPSK</w:t>
            </w:r>
            <w:r w:rsidRPr="00AC4FBC">
              <w:rPr>
                <w:rFonts w:eastAsia="SimSun"/>
              </w:rPr>
              <w:t>/</w:t>
            </w:r>
            <w:r w:rsidRPr="00AC4FBC">
              <w:t>QPSK</w:t>
            </w:r>
          </w:p>
        </w:tc>
        <w:tc>
          <w:tcPr>
            <w:tcW w:w="833" w:type="pct"/>
            <w:tcBorders>
              <w:top w:val="single" w:sz="4" w:space="0" w:color="auto"/>
              <w:left w:val="single" w:sz="4" w:space="0" w:color="auto"/>
              <w:right w:val="single" w:sz="4" w:space="0" w:color="auto"/>
            </w:tcBorders>
          </w:tcPr>
          <w:p w14:paraId="2769E91E" w14:textId="77777777" w:rsidR="00AB2B30" w:rsidRPr="00AC4FBC" w:rsidRDefault="006A7121">
            <w:pPr>
              <w:pStyle w:val="TAC"/>
              <w:rPr>
                <w:rFonts w:eastAsia="SimSun"/>
              </w:rPr>
            </w:pPr>
            <w:r w:rsidRPr="00AC4FBC">
              <w:t>REFSENS</w:t>
            </w:r>
            <w:r w:rsidRPr="00AC4FBC">
              <w:rPr>
                <w:rFonts w:eastAsia="SimSun"/>
              </w:rPr>
              <w:t>/</w:t>
            </w:r>
            <w:r w:rsidRPr="00AC4FBC">
              <w:t>Full RB</w:t>
            </w:r>
          </w:p>
        </w:tc>
        <w:tc>
          <w:tcPr>
            <w:tcW w:w="834" w:type="pct"/>
            <w:tcBorders>
              <w:top w:val="single" w:sz="4" w:space="0" w:color="auto"/>
              <w:left w:val="single" w:sz="4" w:space="0" w:color="auto"/>
              <w:right w:val="single" w:sz="4" w:space="0" w:color="auto"/>
            </w:tcBorders>
          </w:tcPr>
          <w:p w14:paraId="2520DECB" w14:textId="77777777" w:rsidR="00AB2B30" w:rsidRPr="00AC4FBC" w:rsidRDefault="006A7121">
            <w:pPr>
              <w:pStyle w:val="TAC"/>
              <w:rPr>
                <w:rFonts w:eastAsia="SimSun"/>
              </w:rPr>
            </w:pPr>
            <w:r w:rsidRPr="00AC4FBC">
              <w:rPr>
                <w:rFonts w:eastAsia="SimSun"/>
              </w:rPr>
              <w:t>NA/</w:t>
            </w:r>
            <w:r w:rsidRPr="00AC4FBC">
              <w:t>QPSK</w:t>
            </w:r>
          </w:p>
        </w:tc>
        <w:tc>
          <w:tcPr>
            <w:tcW w:w="834" w:type="pct"/>
            <w:tcBorders>
              <w:top w:val="single" w:sz="4" w:space="0" w:color="auto"/>
              <w:left w:val="single" w:sz="4" w:space="0" w:color="auto"/>
              <w:right w:val="single" w:sz="4" w:space="0" w:color="auto"/>
            </w:tcBorders>
          </w:tcPr>
          <w:p w14:paraId="790FE2BE" w14:textId="77777777" w:rsidR="00AB2B30" w:rsidRPr="00AC4FBC" w:rsidRDefault="006A7121">
            <w:pPr>
              <w:pStyle w:val="TAC"/>
              <w:rPr>
                <w:rFonts w:eastAsia="SimSun"/>
              </w:rPr>
            </w:pPr>
            <w:r w:rsidRPr="00AC4FBC">
              <w:rPr>
                <w:rFonts w:eastAsia="SimSun"/>
              </w:rPr>
              <w:t>NA/</w:t>
            </w:r>
            <w:r w:rsidRPr="00AC4FBC">
              <w:t>Full RB</w:t>
            </w:r>
          </w:p>
        </w:tc>
        <w:tc>
          <w:tcPr>
            <w:tcW w:w="833" w:type="pct"/>
            <w:tcBorders>
              <w:top w:val="single" w:sz="4" w:space="0" w:color="auto"/>
              <w:left w:val="single" w:sz="4" w:space="0" w:color="auto"/>
              <w:right w:val="single" w:sz="4" w:space="0" w:color="auto"/>
            </w:tcBorders>
          </w:tcPr>
          <w:p w14:paraId="717A7A6C" w14:textId="77777777" w:rsidR="00AB2B30" w:rsidRPr="00AC4FBC" w:rsidRDefault="006A7121">
            <w:pPr>
              <w:pStyle w:val="TAC"/>
              <w:rPr>
                <w:rFonts w:eastAsia="SimSun"/>
              </w:rPr>
            </w:pPr>
            <w:r w:rsidRPr="00AC4FBC">
              <w:t>DFT-s-OFDM QPSK</w:t>
            </w:r>
            <w:r w:rsidRPr="00AC4FBC">
              <w:rPr>
                <w:rFonts w:eastAsia="SimSun"/>
              </w:rPr>
              <w:t>/</w:t>
            </w:r>
            <w:r w:rsidRPr="00AC4FBC">
              <w:t>CP-OFDM QPSK</w:t>
            </w:r>
          </w:p>
        </w:tc>
        <w:tc>
          <w:tcPr>
            <w:tcW w:w="833" w:type="pct"/>
            <w:tcBorders>
              <w:top w:val="single" w:sz="4" w:space="0" w:color="auto"/>
              <w:left w:val="single" w:sz="4" w:space="0" w:color="auto"/>
              <w:right w:val="single" w:sz="4" w:space="0" w:color="auto"/>
            </w:tcBorders>
          </w:tcPr>
          <w:p w14:paraId="02B7748E" w14:textId="77777777" w:rsidR="00AB2B30" w:rsidRPr="00AC4FBC" w:rsidRDefault="006A7121">
            <w:pPr>
              <w:pStyle w:val="TAC"/>
              <w:rPr>
                <w:rFonts w:eastAsia="SimSun"/>
              </w:rPr>
            </w:pPr>
            <w:r w:rsidRPr="00AC4FBC">
              <w:t>REFSENS</w:t>
            </w:r>
            <w:r w:rsidRPr="00AC4FBC">
              <w:rPr>
                <w:rFonts w:eastAsia="SimSun"/>
              </w:rPr>
              <w:t>/</w:t>
            </w:r>
            <w:r w:rsidRPr="00AC4FBC">
              <w:t>Full RB (NOTE 1)</w:t>
            </w:r>
          </w:p>
        </w:tc>
      </w:tr>
      <w:tr w:rsidR="00AB2B30" w:rsidRPr="00AC4FBC" w14:paraId="5B5E3341"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BC987E"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6732E0CE"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5E7202B"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2EC9E997"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131302C6"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47E12FD6" w14:textId="77777777" w:rsidR="00AB2B30" w:rsidRPr="00AC4FBC" w:rsidRDefault="00AB2B30"/>
    <w:p w14:paraId="24F4FBD0" w14:textId="77777777" w:rsidR="00AB2B30" w:rsidRPr="00AC4FBC" w:rsidRDefault="006A7121">
      <w:pPr>
        <w:pStyle w:val="B10"/>
      </w:pPr>
      <w:r w:rsidRPr="00AC4FBC">
        <w:t>1.</w:t>
      </w:r>
      <w:r w:rsidRPr="00AC4FBC">
        <w:tab/>
        <w:t>Connect the SS to the UE antenna connectors as shown in [6] TS 38.508-1 Annex A, in Figure A.3.1.4.</w:t>
      </w:r>
      <w:r w:rsidRPr="00AC4FBC">
        <w:rPr>
          <w:rFonts w:eastAsia="SimSun"/>
        </w:rPr>
        <w:t>2</w:t>
      </w:r>
      <w:r w:rsidRPr="00AC4FBC">
        <w:t xml:space="preserve"> for SS diagram and clause A.3.2 for UE diagram.</w:t>
      </w:r>
    </w:p>
    <w:p w14:paraId="656D1095"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42222E9"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4CA20502"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EA6F8B0"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669F6568"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4.3_1.1.4.1.3.</w:t>
      </w:r>
    </w:p>
    <w:p w14:paraId="0C022F29" w14:textId="77777777" w:rsidR="00AB2B30" w:rsidRPr="00AC4FBC" w:rsidRDefault="006A7121">
      <w:pPr>
        <w:pStyle w:val="H6"/>
      </w:pPr>
      <w:bookmarkStart w:id="23696" w:name="_CR7_6B_4_3_1_1_4_1_2"/>
      <w:r w:rsidRPr="00AC4FBC">
        <w:t>7.6B.4.3_1.1.4.1.2</w:t>
      </w:r>
      <w:r w:rsidRPr="00AC4FBC">
        <w:tab/>
        <w:t>Test procedure</w:t>
      </w:r>
    </w:p>
    <w:bookmarkEnd w:id="23696"/>
    <w:p w14:paraId="4AD7EC58"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4.3_1.1.4.1.1-1</w:t>
      </w:r>
      <w:r w:rsidRPr="00AC4FBC">
        <w:t xml:space="preserve"> on E-UTRA CC and NR CC respectively.</w:t>
      </w:r>
      <w:r w:rsidRPr="00AC4FBC">
        <w:rPr>
          <w:rFonts w:eastAsia="??"/>
        </w:rPr>
        <w:t xml:space="preserve"> The SS sends downlink MAC padding bits on the DL RMC.</w:t>
      </w:r>
    </w:p>
    <w:p w14:paraId="5892CB80"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4.3_1.1.4.1.1-1 on E-UTRA CC and NR CC respectively. Since the UL has no payload and no loopback data to send the UE sends uplink MAC padding bits on the UL RMC.</w:t>
      </w:r>
    </w:p>
    <w:p w14:paraId="1295DE0C" w14:textId="77777777" w:rsidR="00AB2B30" w:rsidRPr="00AC4FBC" w:rsidRDefault="006A7121">
      <w:pPr>
        <w:pStyle w:val="B10"/>
      </w:pPr>
      <w:r w:rsidRPr="00AC4FBC">
        <w:t>3.</w:t>
      </w:r>
      <w:r w:rsidRPr="00AC4FBC">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1A741F18"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73D9A00D"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EDE05BC"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68EF69C"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4.1.5-1.</w:t>
      </w:r>
    </w:p>
    <w:p w14:paraId="55977525"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2E75E84E" w14:textId="77777777" w:rsidR="00AB2B30" w:rsidRPr="00AC4FBC" w:rsidRDefault="006A7121">
      <w:pPr>
        <w:pStyle w:val="B10"/>
        <w:rPr>
          <w:rFonts w:eastAsia="SimSun"/>
        </w:rPr>
      </w:pPr>
      <w:r w:rsidRPr="00AC4FBC">
        <w:t>6.</w:t>
      </w:r>
      <w:r w:rsidRPr="00AC4FBC">
        <w:tab/>
        <w:t>Repeat steps from 4 to 5, using an interfering signal above the aggregated component carriers at step 4.</w:t>
      </w:r>
    </w:p>
    <w:p w14:paraId="7C5DC65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48EAE74" w14:textId="77777777" w:rsidR="00AB2B30" w:rsidRPr="00AC4FBC" w:rsidRDefault="006A7121">
      <w:pPr>
        <w:pStyle w:val="H6"/>
      </w:pPr>
      <w:bookmarkStart w:id="23697" w:name="_CR7_6B_4_3_1_1_4_1_3"/>
      <w:r w:rsidRPr="00AC4FBC">
        <w:t>7.6B.4.3_1.1.4.1.3</w:t>
      </w:r>
      <w:r w:rsidRPr="00AC4FBC">
        <w:tab/>
        <w:t>Message contents</w:t>
      </w:r>
    </w:p>
    <w:bookmarkEnd w:id="23697"/>
    <w:p w14:paraId="60C7707B" w14:textId="77777777" w:rsidR="00AB2B30" w:rsidRPr="00AC4FBC" w:rsidRDefault="006A7121">
      <w:r w:rsidRPr="00AC4FBC">
        <w:t>Message contents are according to TS 38.508-1 [6] clause 4.6 Table 4.6.3-118 with condition TRANSFORM_PRECODER_ENABLED.</w:t>
      </w:r>
    </w:p>
    <w:p w14:paraId="5E32FE71" w14:textId="1026DE73" w:rsidR="00AB2B30" w:rsidRPr="00AC4FBC" w:rsidRDefault="006A7121">
      <w:pPr>
        <w:pStyle w:val="H6"/>
      </w:pPr>
      <w:bookmarkStart w:id="23698" w:name="_CR7_6B_4_3_1_1_4_2InterbandENDCwithinF"/>
      <w:r w:rsidRPr="00AC4FBC">
        <w:t>7.6B.4.3_1.1.4.</w:t>
      </w:r>
      <w:r w:rsidRPr="00AC4FBC">
        <w:rPr>
          <w:rFonts w:eastAsia="SimSun"/>
        </w:rPr>
        <w:t>2 Inter-band EN-DC within FR1 with 3 DL CCs (2NR DL CCs)</w:t>
      </w:r>
    </w:p>
    <w:bookmarkEnd w:id="23698"/>
    <w:p w14:paraId="65581422" w14:textId="77777777" w:rsidR="00AB2B30" w:rsidRPr="00AC4FBC" w:rsidRDefault="006A7121">
      <w:pPr>
        <w:rPr>
          <w:rFonts w:eastAsia="MS Mincho"/>
        </w:rPr>
      </w:pPr>
      <w:r w:rsidRPr="00AC4FBC">
        <w:t xml:space="preserve">Same test description as in clause 7.6.4.4 or 7.6A.4.1.4 in TS 38.521-1 [8] for the NR carrier with the following exceptions: </w:t>
      </w:r>
    </w:p>
    <w:p w14:paraId="7F094972"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2253863D" w14:textId="77777777" w:rsidR="00AB2B30" w:rsidRPr="00AC4FBC" w:rsidRDefault="006A7121">
      <w:r w:rsidRPr="00AC4FBC">
        <w:t>For Initial conditions as in clause 7.6A.4.1.4.1 in TS 38.521-1 [8], add step 2.1 and step 3.1 as follows:</w:t>
      </w:r>
    </w:p>
    <w:p w14:paraId="79519452" w14:textId="77777777" w:rsidR="00AB2B30" w:rsidRPr="00AC4FBC" w:rsidRDefault="006A7121">
      <w:pPr>
        <w:pStyle w:val="B10"/>
      </w:pPr>
      <w:r w:rsidRPr="00AC4FBC">
        <w:t>2.1.</w:t>
      </w:r>
      <w:r w:rsidRPr="00AC4FBC">
        <w:tab/>
        <w:t>The parameter settings for E-UTRA cell are set up according to TS 36.508 [11] clause 4.4.3.</w:t>
      </w:r>
    </w:p>
    <w:p w14:paraId="49B3F68A"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1805E394" w14:textId="77777777" w:rsidR="00AB2B30" w:rsidRPr="00AC4FBC" w:rsidRDefault="006A7121">
      <w:r w:rsidRPr="00AC4FBC">
        <w:t>Step 6 of Initial conditions as in clause 7.6A.4.1.4.1 in TS 38.521-1 [8] is replaced by:</w:t>
      </w:r>
    </w:p>
    <w:p w14:paraId="34F85745"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3638B5E1" w14:textId="77777777" w:rsidR="00AB2B30" w:rsidRPr="00AC4FBC" w:rsidRDefault="006A7121">
      <w:r w:rsidRPr="00AC4FBC">
        <w:t>Add step 7 to Initial conditions in clause 7.6A.4.1.4.1 in TS 38.521-1 [8] as follows:</w:t>
      </w:r>
    </w:p>
    <w:p w14:paraId="38A63AFA"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C31522C" w14:textId="77777777" w:rsidR="00AB2B30" w:rsidRPr="00AC4FBC" w:rsidRDefault="006A7121">
      <w:pPr>
        <w:pStyle w:val="H6"/>
      </w:pPr>
      <w:bookmarkStart w:id="23699" w:name="_CR7_6B_4_3_1_1_5"/>
      <w:r w:rsidRPr="00AC4FBC">
        <w:t>7.6B.4.3_1.1.5</w:t>
      </w:r>
      <w:r w:rsidRPr="00AC4FBC">
        <w:tab/>
        <w:t>Test Requirement</w:t>
      </w:r>
    </w:p>
    <w:bookmarkEnd w:id="23699"/>
    <w:p w14:paraId="6B2A5B84"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3</w:t>
      </w:r>
      <w:r w:rsidRPr="00AC4FBC">
        <w:rPr>
          <w:rFonts w:eastAsia="SimSun"/>
        </w:rPr>
        <w:t xml:space="preserve"> DL </w:t>
      </w:r>
      <w:r w:rsidRPr="00AC4FBC">
        <w:t>CCs: Same test requirement as in clause 7.6B.</w:t>
      </w:r>
      <w:r w:rsidRPr="00AC4FBC">
        <w:rPr>
          <w:rFonts w:eastAsia="SimSun"/>
        </w:rPr>
        <w:t>4</w:t>
      </w:r>
      <w:r w:rsidRPr="00AC4FBC">
        <w:t>.1.5</w:t>
      </w:r>
      <w:r w:rsidRPr="00AC4FBC">
        <w:rPr>
          <w:rFonts w:eastAsia="SimSun"/>
        </w:rPr>
        <w:t>.</w:t>
      </w:r>
    </w:p>
    <w:p w14:paraId="5305C89E" w14:textId="77777777" w:rsidR="00AB2B30" w:rsidRPr="00AC4FBC" w:rsidRDefault="006A7121">
      <w:r w:rsidRPr="00AC4FBC">
        <w:rPr>
          <w:rFonts w:eastAsia="SimSun"/>
        </w:rPr>
        <w:t>For</w:t>
      </w:r>
      <w:r w:rsidRPr="00AC4FBC">
        <w:t xml:space="preserve"> inter-band EN-DC within FR1 with 3 DL CCs (2NR DL CCs): Same test requirement as in clause 7.6A.4.1.5 in TS 38.521-1 [8].</w:t>
      </w:r>
    </w:p>
    <w:p w14:paraId="1FEE445F" w14:textId="77777777" w:rsidR="00AB2B30" w:rsidRPr="00AC4FBC" w:rsidRDefault="006A7121">
      <w:pPr>
        <w:pStyle w:val="Heading5"/>
      </w:pPr>
      <w:bookmarkStart w:id="23700" w:name="_Toc27476047"/>
      <w:bookmarkStart w:id="23701" w:name="_Toc29495500"/>
      <w:bookmarkStart w:id="23702" w:name="_Toc36116551"/>
      <w:bookmarkStart w:id="23703" w:name="_Toc36118600"/>
      <w:bookmarkStart w:id="23704" w:name="_Toc36560715"/>
      <w:bookmarkStart w:id="23705" w:name="_Toc43977250"/>
      <w:bookmarkStart w:id="23706" w:name="_Toc52213838"/>
      <w:bookmarkStart w:id="23707" w:name="_Toc60743308"/>
      <w:bookmarkStart w:id="23708" w:name="_Toc68206483"/>
      <w:bookmarkStart w:id="23709" w:name="_Toc75972286"/>
      <w:bookmarkStart w:id="23710" w:name="_Toc85051728"/>
      <w:bookmarkStart w:id="23711" w:name="_Toc90493750"/>
      <w:bookmarkStart w:id="23712" w:name="_Toc90494390"/>
      <w:bookmarkStart w:id="23713" w:name="_Toc100094432"/>
      <w:bookmarkStart w:id="23714" w:name="_Toc106873123"/>
      <w:bookmarkStart w:id="23715" w:name="_Toc155209099"/>
      <w:bookmarkStart w:id="23716" w:name="_CR7_6B_4_3_1_2"/>
      <w:bookmarkEnd w:id="23716"/>
      <w:r w:rsidRPr="00AC4FBC">
        <w:t>7.6B.4.3_1.2</w:t>
      </w:r>
      <w:r w:rsidRPr="00AC4FBC">
        <w:tab/>
        <w:t>Narrow band blocking for EN-DC within FR1 (4 CCs)</w:t>
      </w:r>
      <w:bookmarkEnd w:id="23700"/>
      <w:bookmarkEnd w:id="23701"/>
      <w:bookmarkEnd w:id="23702"/>
      <w:bookmarkEnd w:id="23703"/>
      <w:bookmarkEnd w:id="23704"/>
      <w:bookmarkEnd w:id="23705"/>
      <w:bookmarkEnd w:id="23706"/>
      <w:bookmarkEnd w:id="23707"/>
      <w:bookmarkEnd w:id="23708"/>
      <w:bookmarkEnd w:id="23709"/>
      <w:bookmarkEnd w:id="23710"/>
      <w:bookmarkEnd w:id="23711"/>
      <w:bookmarkEnd w:id="23712"/>
      <w:bookmarkEnd w:id="23713"/>
      <w:bookmarkEnd w:id="23714"/>
      <w:bookmarkEnd w:id="23715"/>
    </w:p>
    <w:p w14:paraId="12C1A45D" w14:textId="77777777" w:rsidR="00AB2B30" w:rsidRPr="00AC4FBC" w:rsidRDefault="006A7121">
      <w:pPr>
        <w:pStyle w:val="H6"/>
      </w:pPr>
      <w:bookmarkStart w:id="23717" w:name="_CR7_6B_4_3_1_2_1"/>
      <w:r w:rsidRPr="00AC4FBC">
        <w:t>7.6B.4</w:t>
      </w:r>
      <w:r w:rsidRPr="00AC4FBC">
        <w:rPr>
          <w:rFonts w:eastAsia="MS Mincho"/>
        </w:rPr>
        <w:t>.3</w:t>
      </w:r>
      <w:r w:rsidRPr="00AC4FBC">
        <w:t>_1.2.1</w:t>
      </w:r>
      <w:r w:rsidRPr="00AC4FBC">
        <w:tab/>
        <w:t>Test Purpose</w:t>
      </w:r>
    </w:p>
    <w:bookmarkEnd w:id="23717"/>
    <w:p w14:paraId="29CB51F0" w14:textId="77777777" w:rsidR="00AB2B30" w:rsidRPr="00AC4FBC" w:rsidRDefault="006A7121">
      <w:r w:rsidRPr="00AC4FBC">
        <w:rPr>
          <w:rFonts w:eastAsia="Osaka"/>
        </w:rPr>
        <w:t>Verifies</w:t>
      </w:r>
      <w:r w:rsidRPr="00AC4FBC">
        <w:t xml:space="preserve"> a receiver's ability to receive EN-DC signals at its assigned channel frequencies in the presence of an unwanted narrow band CW interferer at a frequency, which is less than the nominal channel spacing.</w:t>
      </w:r>
    </w:p>
    <w:p w14:paraId="781328F8" w14:textId="77777777" w:rsidR="00AB2B30" w:rsidRPr="00AC4FBC" w:rsidRDefault="006A7121">
      <w:r w:rsidRPr="00AC4FBC">
        <w:t>The lack of narrow-band blocking ability will decrease the coverage area when other NodeB transmitters exist (except in the adjacent channels and spurious response).</w:t>
      </w:r>
    </w:p>
    <w:p w14:paraId="1217A88F" w14:textId="77777777" w:rsidR="00AB2B30" w:rsidRPr="00AC4FBC" w:rsidRDefault="006A7121">
      <w:pPr>
        <w:pStyle w:val="H6"/>
      </w:pPr>
      <w:bookmarkStart w:id="23718" w:name="_CR7_6B_4_3_1_2_2"/>
      <w:r w:rsidRPr="00AC4FBC">
        <w:t>7.6B.4.3_1.2.2</w:t>
      </w:r>
      <w:r w:rsidRPr="00AC4FBC">
        <w:tab/>
        <w:t>Test Applicability</w:t>
      </w:r>
    </w:p>
    <w:bookmarkEnd w:id="23718"/>
    <w:p w14:paraId="30AA302B" w14:textId="77777777" w:rsidR="00AB2B30" w:rsidRPr="00AC4FBC" w:rsidRDefault="006A7121">
      <w:r w:rsidRPr="00AC4FBC">
        <w:t xml:space="preserve">This test case applies to all types of E-UTRA UE release 15 and forward, supporting </w:t>
      </w:r>
      <w:r w:rsidRPr="00AC4FBC">
        <w:rPr>
          <w:rFonts w:eastAsia="SimSun"/>
        </w:rPr>
        <w:t xml:space="preserve">intra-band contiguous EN-DC </w:t>
      </w:r>
      <w:r w:rsidRPr="00AC4FBC">
        <w:t>within FR1 with 4</w:t>
      </w:r>
      <w:r w:rsidRPr="00AC4FBC">
        <w:rPr>
          <w:rFonts w:eastAsia="SimSun"/>
        </w:rPr>
        <w:t xml:space="preserve"> DL </w:t>
      </w:r>
      <w:r w:rsidRPr="00AC4FBC">
        <w:t>CCs</w:t>
      </w:r>
      <w:r w:rsidRPr="00AC4FBC">
        <w:rPr>
          <w:rFonts w:eastAsia="SimSun"/>
        </w:rPr>
        <w:t xml:space="preserve"> or</w:t>
      </w:r>
      <w:r w:rsidRPr="00AC4FBC">
        <w:t xml:space="preserve"> inter-band EN-DC within FR1 with 4</w:t>
      </w:r>
      <w:r w:rsidRPr="00AC4FBC">
        <w:rPr>
          <w:rFonts w:eastAsia="SimSun"/>
        </w:rPr>
        <w:t xml:space="preserve"> DL</w:t>
      </w:r>
      <w:r w:rsidRPr="00AC4FBC">
        <w:t xml:space="preserve"> CCs</w:t>
      </w:r>
      <w:r w:rsidRPr="00AC4FBC">
        <w:rPr>
          <w:rFonts w:eastAsia="SimSun"/>
        </w:rPr>
        <w:t xml:space="preserve"> (</w:t>
      </w:r>
      <w:r w:rsidRPr="00AC4FBC">
        <w:t>3</w:t>
      </w:r>
      <w:r w:rsidRPr="00AC4FBC">
        <w:rPr>
          <w:rFonts w:eastAsia="SimSun"/>
        </w:rPr>
        <w:t>NR DL CCs)</w:t>
      </w:r>
      <w:r w:rsidRPr="00AC4FBC">
        <w:t>.</w:t>
      </w:r>
    </w:p>
    <w:p w14:paraId="0C06C0A2" w14:textId="77777777" w:rsidR="00AB2B30" w:rsidRPr="00AC4FBC" w:rsidRDefault="006A7121">
      <w:pPr>
        <w:pStyle w:val="H6"/>
      </w:pPr>
      <w:bookmarkStart w:id="23719" w:name="_CR7_6B_4_3_1_2_3"/>
      <w:r w:rsidRPr="00AC4FBC">
        <w:t>7.6B.4.3_1.2.3</w:t>
      </w:r>
      <w:r w:rsidRPr="00AC4FBC">
        <w:tab/>
        <w:t>Minimum Conformance Requirements</w:t>
      </w:r>
    </w:p>
    <w:bookmarkEnd w:id="23719"/>
    <w:p w14:paraId="7A18C69D" w14:textId="77777777" w:rsidR="00AB2B30" w:rsidRPr="00AC4FBC" w:rsidRDefault="006A7121">
      <w:pPr>
        <w:rPr>
          <w:rFonts w:eastAsia="SimSun"/>
        </w:rPr>
      </w:pPr>
      <w:r w:rsidRPr="00AC4FBC">
        <w:t xml:space="preserve">For intra-band contiguous EN-DC within FR1 with </w:t>
      </w:r>
      <w:r w:rsidRPr="00AC4FBC">
        <w:rPr>
          <w:rFonts w:eastAsia="SimSun"/>
        </w:rPr>
        <w:t>4</w:t>
      </w:r>
      <w:r w:rsidRPr="00AC4FBC">
        <w:t xml:space="preserve"> DL CCs:</w:t>
      </w:r>
      <w:r w:rsidRPr="00AC4FBC">
        <w:rPr>
          <w:rFonts w:eastAsia="SimSun"/>
        </w:rPr>
        <w:t xml:space="preserve"> </w:t>
      </w:r>
      <w:r w:rsidRPr="00AC4FBC">
        <w:t>The minimum conformance requirements are defined in clause 7.6B.4.0.1. Exception requirements for both NR and E-UTRA are defined for this test and therefore LTE anchor agnostic approach is not applied. E-UTRA test point analysis is included and E-UTRA measurements are performed.</w:t>
      </w:r>
    </w:p>
    <w:p w14:paraId="4296B30C" w14:textId="0DC67AF0" w:rsidR="00AB2B30" w:rsidRPr="00AC4FBC" w:rsidRDefault="006A7121">
      <w:pPr>
        <w:rPr>
          <w:rFonts w:eastAsia="MS Mincho"/>
        </w:rPr>
      </w:pPr>
      <w:r w:rsidRPr="00AC4FBC">
        <w:rPr>
          <w:rFonts w:eastAsia="SimSun"/>
        </w:rPr>
        <w:t>For</w:t>
      </w:r>
      <w:r w:rsidRPr="00AC4FBC">
        <w:t xml:space="preserve"> inter-band EN-DC within FR1 with </w:t>
      </w:r>
      <w:r w:rsidRPr="00AC4FBC">
        <w:rPr>
          <w:rFonts w:eastAsia="SimSun"/>
        </w:rPr>
        <w:t>4</w:t>
      </w:r>
      <w:r w:rsidRPr="00AC4FBC">
        <w:t xml:space="preserve"> DL CCs (3NR DL CCs):</w:t>
      </w:r>
      <w:r w:rsidRPr="00AC4FBC">
        <w:rPr>
          <w:rFonts w:eastAsia="SimSun"/>
        </w:rPr>
        <w:t xml:space="preserve"> </w:t>
      </w:r>
      <w:r w:rsidRPr="00AC4FBC">
        <w:t xml:space="preserve">The minimum conformance requirements are defined in clause 7.6B.4.0.3. No exception requirements applicable to NR or </w:t>
      </w:r>
      <w:r w:rsidR="00BB6945" w:rsidRPr="00AC4FBC">
        <w:t>E-UTRA</w:t>
      </w:r>
      <w:r w:rsidRPr="00AC4FBC">
        <w:t>. LTE anchor agnostic approach is applied.</w:t>
      </w:r>
    </w:p>
    <w:p w14:paraId="2A5FA03D" w14:textId="77777777" w:rsidR="00AB2B30" w:rsidRPr="00AC4FBC" w:rsidRDefault="006A7121">
      <w:pPr>
        <w:pStyle w:val="H6"/>
      </w:pPr>
      <w:bookmarkStart w:id="23720" w:name="_CR7_6B_4_3_1_2_4"/>
      <w:r w:rsidRPr="00AC4FBC">
        <w:t>7.6B.4</w:t>
      </w:r>
      <w:r w:rsidRPr="00AC4FBC">
        <w:rPr>
          <w:rFonts w:eastAsia="MS Mincho"/>
        </w:rPr>
        <w:t>.3</w:t>
      </w:r>
      <w:r w:rsidRPr="00AC4FBC">
        <w:t>_1.2.4</w:t>
      </w:r>
      <w:r w:rsidRPr="00AC4FBC">
        <w:tab/>
        <w:t>Test Description</w:t>
      </w:r>
    </w:p>
    <w:p w14:paraId="31930593" w14:textId="77777777" w:rsidR="00AB2B30" w:rsidRPr="00AC4FBC" w:rsidRDefault="006A7121">
      <w:pPr>
        <w:pStyle w:val="H6"/>
        <w:rPr>
          <w:rFonts w:eastAsia="SimSun"/>
        </w:rPr>
      </w:pPr>
      <w:bookmarkStart w:id="23721" w:name="_CR7_6B_4_3_1_2_4_1IntrabandcontiguousE"/>
      <w:bookmarkEnd w:id="23720"/>
      <w:r w:rsidRPr="00AC4FBC">
        <w:t>7.6B.4.3_1.2.4.</w:t>
      </w:r>
      <w:r w:rsidRPr="00AC4FBC">
        <w:rPr>
          <w:rFonts w:eastAsia="SimSun"/>
        </w:rPr>
        <w:t xml:space="preserve">1 Intra-band contiguous EN-DC </w:t>
      </w:r>
      <w:r w:rsidRPr="00AC4FBC">
        <w:t xml:space="preserve">within FR1 with </w:t>
      </w:r>
      <w:r w:rsidRPr="00AC4FBC">
        <w:rPr>
          <w:rFonts w:eastAsia="SimSun"/>
        </w:rPr>
        <w:t xml:space="preserve">4 DL </w:t>
      </w:r>
      <w:r w:rsidRPr="00AC4FBC">
        <w:t>CCs</w:t>
      </w:r>
    </w:p>
    <w:p w14:paraId="7049A1D4" w14:textId="77777777" w:rsidR="00AB2B30" w:rsidRPr="00AC4FBC" w:rsidRDefault="006A7121">
      <w:pPr>
        <w:pStyle w:val="H6"/>
      </w:pPr>
      <w:bookmarkStart w:id="23722" w:name="_CR7_6B_4_3_1_2_4_1_1"/>
      <w:bookmarkEnd w:id="23721"/>
      <w:r w:rsidRPr="00AC4FBC">
        <w:t>7.6B.4.3_1.2.4.1.1</w:t>
      </w:r>
      <w:r w:rsidRPr="00AC4FBC">
        <w:tab/>
        <w:t>Initial condition</w:t>
      </w:r>
    </w:p>
    <w:bookmarkEnd w:id="23722"/>
    <w:p w14:paraId="53D2428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444EAF93" w14:textId="77777777" w:rsidR="00AB2B30" w:rsidRPr="00AC4FBC" w:rsidRDefault="006A7121">
      <w:pPr>
        <w:rPr>
          <w:rFonts w:eastAsia="SimSun"/>
        </w:rPr>
      </w:pPr>
      <w:r w:rsidRPr="00AC4FBC">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AC4FBC">
        <w:rPr>
          <w:rFonts w:eastAsia="SimSun"/>
        </w:rPr>
        <w:t>T</w:t>
      </w:r>
      <w:r w:rsidRPr="00AC4FBC">
        <w:t>able 7.6B.4.3_1.2.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19B26A47" w14:textId="77777777" w:rsidR="00AB2B30" w:rsidRPr="00AC4FBC" w:rsidRDefault="006A7121">
      <w:pPr>
        <w:pStyle w:val="TH"/>
      </w:pPr>
      <w:bookmarkStart w:id="23723" w:name="_CRTable7_6B_4_3_1_2_4_1_11"/>
      <w:r w:rsidRPr="00AC4FBC">
        <w:t xml:space="preserve">Table </w:t>
      </w:r>
      <w:bookmarkEnd w:id="23723"/>
      <w:r w:rsidRPr="00AC4FBC">
        <w:t>7.6B.4.3_1.2.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AC4FBC" w14:paraId="68709418"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F165" w14:textId="77777777" w:rsidR="00AB2B30" w:rsidRPr="00AC4FBC" w:rsidRDefault="006A7121">
            <w:pPr>
              <w:pStyle w:val="TAH"/>
            </w:pPr>
            <w:r w:rsidRPr="00AC4FBC">
              <w:t>Initial Conditions</w:t>
            </w:r>
          </w:p>
        </w:tc>
      </w:tr>
      <w:tr w:rsidR="00AB2B30" w:rsidRPr="00AC4FBC" w14:paraId="57F257D8"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E45D8" w14:textId="77777777" w:rsidR="00AB2B30" w:rsidRPr="00AC4FBC" w:rsidRDefault="006A7121" w:rsidP="006910BE">
            <w:pPr>
              <w:pStyle w:val="TAL"/>
            </w:pPr>
            <w:r w:rsidRPr="00AC4FBC">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A433C" w14:textId="77777777" w:rsidR="00AB2B30" w:rsidRPr="00AC4FBC" w:rsidRDefault="006A7121" w:rsidP="006910BE">
            <w:pPr>
              <w:pStyle w:val="TAL"/>
            </w:pPr>
            <w:r w:rsidRPr="00AC4FBC">
              <w:t>Normal</w:t>
            </w:r>
          </w:p>
        </w:tc>
      </w:tr>
      <w:tr w:rsidR="00AB2B30" w:rsidRPr="00AC4FBC" w14:paraId="0C8AFBED"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20EDD6" w14:textId="77777777" w:rsidR="00AB2B30" w:rsidRPr="00AC4FBC" w:rsidRDefault="006A7121" w:rsidP="006910BE">
            <w:pPr>
              <w:pStyle w:val="TAL"/>
            </w:pPr>
            <w:r w:rsidRPr="00AC4FBC">
              <w:t>Test Frequencies as specified in</w:t>
            </w:r>
          </w:p>
          <w:p w14:paraId="1550E198" w14:textId="77777777" w:rsidR="00AB2B30" w:rsidRPr="00AC4FBC" w:rsidRDefault="006A7121" w:rsidP="006910BE">
            <w:pPr>
              <w:pStyle w:val="TAL"/>
            </w:pPr>
            <w:r w:rsidRPr="00AC4FBC">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EB3632" w14:textId="77777777" w:rsidR="00AB2B30" w:rsidRPr="00AC4FBC" w:rsidRDefault="006A7121" w:rsidP="006910BE">
            <w:pPr>
              <w:pStyle w:val="TAL"/>
            </w:pPr>
            <w:r w:rsidRPr="00AC4FBC">
              <w:t>Mid range</w:t>
            </w:r>
          </w:p>
        </w:tc>
      </w:tr>
      <w:tr w:rsidR="00AB2B30" w:rsidRPr="00AC4FBC" w14:paraId="2B0402AB"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EF6BD1"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081E05" w14:textId="77777777" w:rsidR="00AB2B30" w:rsidRPr="00AC4FBC" w:rsidRDefault="006A7121" w:rsidP="006910BE">
            <w:pPr>
              <w:pStyle w:val="TAL"/>
            </w:pPr>
            <w:r w:rsidRPr="00AC4FBC">
              <w:t>Lowest N</w:t>
            </w:r>
            <w:r w:rsidRPr="00AC4FBC">
              <w:rPr>
                <w:vertAlign w:val="subscript"/>
              </w:rPr>
              <w:t>RB_agg</w:t>
            </w:r>
            <w:r w:rsidRPr="00AC4FBC">
              <w:t>, Highest N</w:t>
            </w:r>
            <w:r w:rsidRPr="00AC4FBC">
              <w:rPr>
                <w:vertAlign w:val="subscript"/>
              </w:rPr>
              <w:t>RB_agg</w:t>
            </w:r>
          </w:p>
          <w:p w14:paraId="787491A3" w14:textId="77777777" w:rsidR="00AB2B30" w:rsidRPr="00AC4FBC" w:rsidRDefault="006A7121" w:rsidP="006910BE">
            <w:pPr>
              <w:pStyle w:val="TAL"/>
            </w:pPr>
            <w:r w:rsidRPr="00AC4FBC">
              <w:t>(NOTE 3)</w:t>
            </w:r>
          </w:p>
        </w:tc>
      </w:tr>
      <w:tr w:rsidR="00AB2B30" w:rsidRPr="00AC4FBC" w14:paraId="7323DB31"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715B0" w14:textId="77777777" w:rsidR="00AB2B30" w:rsidRPr="00AC4FBC" w:rsidRDefault="006A7121" w:rsidP="006910BE">
            <w:pPr>
              <w:pStyle w:val="TAL"/>
            </w:pPr>
            <w:r w:rsidRPr="00AC4FBC">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7EA49" w14:textId="77777777" w:rsidR="00AB2B30" w:rsidRPr="00AC4FBC" w:rsidRDefault="006A7121" w:rsidP="006910BE">
            <w:pPr>
              <w:pStyle w:val="TAL"/>
            </w:pPr>
            <w:r w:rsidRPr="00AC4FBC">
              <w:t>Lowest</w:t>
            </w:r>
          </w:p>
        </w:tc>
      </w:tr>
      <w:tr w:rsidR="00AB2B30" w:rsidRPr="00AC4FBC" w14:paraId="39E9D37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9CDD7D" w14:textId="77777777" w:rsidR="00AB2B30" w:rsidRPr="00AC4FBC" w:rsidRDefault="006A7121">
            <w:pPr>
              <w:pStyle w:val="TAH"/>
            </w:pPr>
            <w:r w:rsidRPr="00AC4FBC">
              <w:t>NR/E-UTRA Test Parameters</w:t>
            </w:r>
          </w:p>
        </w:tc>
      </w:tr>
      <w:tr w:rsidR="00AB2B30" w:rsidRPr="00AC4FBC" w14:paraId="2E355BD1"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A62218B" w14:textId="77777777" w:rsidR="00AB2B30" w:rsidRPr="00AC4FBC" w:rsidRDefault="006A7121">
            <w:pPr>
              <w:pStyle w:val="TAH"/>
            </w:pPr>
            <w:r w:rsidRPr="00AC4FBC">
              <w:t>PCC – E-UTRA</w:t>
            </w:r>
          </w:p>
        </w:tc>
        <w:tc>
          <w:tcPr>
            <w:tcW w:w="1667" w:type="pct"/>
            <w:gridSpan w:val="2"/>
            <w:tcBorders>
              <w:top w:val="single" w:sz="4" w:space="0" w:color="auto"/>
              <w:left w:val="single" w:sz="4" w:space="0" w:color="auto"/>
              <w:right w:val="single" w:sz="4" w:space="0" w:color="auto"/>
            </w:tcBorders>
            <w:vAlign w:val="center"/>
          </w:tcPr>
          <w:p w14:paraId="01ADBCDF" w14:textId="77777777" w:rsidR="00AB2B30" w:rsidRPr="00AC4FBC" w:rsidRDefault="006A7121">
            <w:pPr>
              <w:pStyle w:val="TAH"/>
            </w:pPr>
            <w:r w:rsidRPr="00AC4FBC">
              <w:t>SCC1 – EUTRA and SCC2 – EUTRA</w:t>
            </w:r>
          </w:p>
        </w:tc>
        <w:tc>
          <w:tcPr>
            <w:tcW w:w="1666" w:type="pct"/>
            <w:gridSpan w:val="2"/>
            <w:tcBorders>
              <w:top w:val="single" w:sz="4" w:space="0" w:color="auto"/>
              <w:left w:val="single" w:sz="4" w:space="0" w:color="auto"/>
              <w:right w:val="single" w:sz="4" w:space="0" w:color="auto"/>
            </w:tcBorders>
            <w:vAlign w:val="center"/>
          </w:tcPr>
          <w:p w14:paraId="013375A8" w14:textId="77777777" w:rsidR="00AB2B30" w:rsidRPr="00AC4FBC" w:rsidRDefault="006A7121">
            <w:pPr>
              <w:pStyle w:val="TAH"/>
            </w:pPr>
            <w:r w:rsidRPr="00AC4FBC">
              <w:t>NR</w:t>
            </w:r>
          </w:p>
        </w:tc>
      </w:tr>
      <w:tr w:rsidR="00AB2B30" w:rsidRPr="00AC4FBC" w14:paraId="6FEF7D01"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0102AB9" w14:textId="77777777" w:rsidR="00AB2B30" w:rsidRPr="00AC4FBC" w:rsidRDefault="006A7121">
            <w:pPr>
              <w:pStyle w:val="TAH"/>
            </w:pPr>
            <w:r w:rsidRPr="00AC4FBC">
              <w:t>UL/DL</w:t>
            </w:r>
          </w:p>
          <w:p w14:paraId="1743E50C"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22B6B376" w14:textId="77777777" w:rsidR="00AB2B30" w:rsidRPr="00AC4FBC" w:rsidRDefault="006A7121">
            <w:pPr>
              <w:pStyle w:val="TAH"/>
            </w:pPr>
            <w:r w:rsidRPr="00AC4FBC">
              <w:t>UL/DL</w:t>
            </w:r>
          </w:p>
          <w:p w14:paraId="560F6EE3" w14:textId="77777777" w:rsidR="00AB2B30" w:rsidRPr="00AC4FBC" w:rsidRDefault="006A7121">
            <w:pPr>
              <w:pStyle w:val="TAH"/>
            </w:pPr>
            <w:r w:rsidRPr="00AC4FBC">
              <w:t>allocation</w:t>
            </w:r>
          </w:p>
        </w:tc>
        <w:tc>
          <w:tcPr>
            <w:tcW w:w="834" w:type="pct"/>
            <w:tcBorders>
              <w:top w:val="single" w:sz="4" w:space="0" w:color="auto"/>
              <w:left w:val="single" w:sz="4" w:space="0" w:color="auto"/>
              <w:right w:val="single" w:sz="4" w:space="0" w:color="auto"/>
            </w:tcBorders>
          </w:tcPr>
          <w:p w14:paraId="291DDD12" w14:textId="77777777" w:rsidR="00AB2B30" w:rsidRPr="00AC4FBC" w:rsidRDefault="006A7121">
            <w:pPr>
              <w:pStyle w:val="TAH"/>
            </w:pPr>
            <w:r w:rsidRPr="00AC4FBC">
              <w:t>UL/DL</w:t>
            </w:r>
          </w:p>
          <w:p w14:paraId="79B6D6E0" w14:textId="77777777" w:rsidR="00AB2B30" w:rsidRPr="00AC4FBC" w:rsidRDefault="006A7121">
            <w:pPr>
              <w:pStyle w:val="TAH"/>
            </w:pPr>
            <w:r w:rsidRPr="00AC4FBC">
              <w:t>Modulation</w:t>
            </w:r>
          </w:p>
        </w:tc>
        <w:tc>
          <w:tcPr>
            <w:tcW w:w="834" w:type="pct"/>
            <w:tcBorders>
              <w:top w:val="single" w:sz="4" w:space="0" w:color="auto"/>
              <w:left w:val="single" w:sz="4" w:space="0" w:color="auto"/>
              <w:right w:val="single" w:sz="4" w:space="0" w:color="auto"/>
            </w:tcBorders>
          </w:tcPr>
          <w:p w14:paraId="765E3952" w14:textId="77777777" w:rsidR="00AB2B30" w:rsidRPr="00AC4FBC" w:rsidRDefault="006A7121">
            <w:pPr>
              <w:pStyle w:val="TAH"/>
            </w:pPr>
            <w:r w:rsidRPr="00AC4FBC">
              <w:t>UL/DL</w:t>
            </w:r>
          </w:p>
          <w:p w14:paraId="17C9F900" w14:textId="77777777" w:rsidR="00AB2B30" w:rsidRPr="00AC4FBC" w:rsidRDefault="006A7121">
            <w:pPr>
              <w:pStyle w:val="TAH"/>
            </w:pPr>
            <w:r w:rsidRPr="00AC4FBC">
              <w:t>allocation</w:t>
            </w:r>
          </w:p>
        </w:tc>
        <w:tc>
          <w:tcPr>
            <w:tcW w:w="833" w:type="pct"/>
            <w:tcBorders>
              <w:top w:val="single" w:sz="4" w:space="0" w:color="auto"/>
              <w:left w:val="single" w:sz="4" w:space="0" w:color="auto"/>
              <w:right w:val="single" w:sz="4" w:space="0" w:color="auto"/>
            </w:tcBorders>
          </w:tcPr>
          <w:p w14:paraId="3A62325E" w14:textId="77777777" w:rsidR="00AB2B30" w:rsidRPr="00AC4FBC" w:rsidRDefault="006A7121">
            <w:pPr>
              <w:pStyle w:val="TAH"/>
            </w:pPr>
            <w:r w:rsidRPr="00AC4FBC">
              <w:t>UL/DL</w:t>
            </w:r>
          </w:p>
          <w:p w14:paraId="643310EB" w14:textId="77777777" w:rsidR="00AB2B30" w:rsidRPr="00AC4FBC" w:rsidRDefault="006A7121">
            <w:pPr>
              <w:pStyle w:val="TAH"/>
            </w:pPr>
            <w:r w:rsidRPr="00AC4FBC">
              <w:t>Modulation</w:t>
            </w:r>
          </w:p>
        </w:tc>
        <w:tc>
          <w:tcPr>
            <w:tcW w:w="833" w:type="pct"/>
            <w:tcBorders>
              <w:top w:val="single" w:sz="4" w:space="0" w:color="auto"/>
              <w:left w:val="single" w:sz="4" w:space="0" w:color="auto"/>
              <w:right w:val="single" w:sz="4" w:space="0" w:color="auto"/>
            </w:tcBorders>
          </w:tcPr>
          <w:p w14:paraId="161D003C" w14:textId="77777777" w:rsidR="00AB2B30" w:rsidRPr="00AC4FBC" w:rsidRDefault="006A7121">
            <w:pPr>
              <w:pStyle w:val="TAH"/>
            </w:pPr>
            <w:r w:rsidRPr="00AC4FBC">
              <w:t>UL/DL</w:t>
            </w:r>
          </w:p>
          <w:p w14:paraId="719EB0BF" w14:textId="77777777" w:rsidR="00AB2B30" w:rsidRPr="00AC4FBC" w:rsidRDefault="006A7121">
            <w:pPr>
              <w:pStyle w:val="TAH"/>
            </w:pPr>
            <w:r w:rsidRPr="00AC4FBC">
              <w:t>allocation</w:t>
            </w:r>
          </w:p>
        </w:tc>
      </w:tr>
      <w:tr w:rsidR="00AB2B30" w:rsidRPr="00AC4FBC" w14:paraId="7CB20BEC" w14:textId="77777777">
        <w:trPr>
          <w:trHeight w:val="907"/>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19B85AD" w14:textId="77777777" w:rsidR="00AB2B30" w:rsidRPr="00AC4FBC" w:rsidRDefault="006A7121">
            <w:pPr>
              <w:pStyle w:val="TAC"/>
            </w:pPr>
            <w:r w:rsidRPr="00AC4FBC">
              <w:t>QPSK/QPSK</w:t>
            </w:r>
          </w:p>
        </w:tc>
        <w:tc>
          <w:tcPr>
            <w:tcW w:w="833" w:type="pct"/>
            <w:tcBorders>
              <w:top w:val="single" w:sz="4" w:space="0" w:color="auto"/>
              <w:left w:val="single" w:sz="4" w:space="0" w:color="auto"/>
              <w:right w:val="single" w:sz="4" w:space="0" w:color="auto"/>
            </w:tcBorders>
          </w:tcPr>
          <w:p w14:paraId="5664107E" w14:textId="77777777" w:rsidR="00AB2B30" w:rsidRPr="00AC4FBC" w:rsidRDefault="006A7121">
            <w:pPr>
              <w:pStyle w:val="TAC"/>
            </w:pPr>
            <w:r w:rsidRPr="00AC4FBC">
              <w:t>REFSENS/Full RB</w:t>
            </w:r>
          </w:p>
        </w:tc>
        <w:tc>
          <w:tcPr>
            <w:tcW w:w="834" w:type="pct"/>
            <w:tcBorders>
              <w:top w:val="single" w:sz="4" w:space="0" w:color="auto"/>
              <w:left w:val="single" w:sz="4" w:space="0" w:color="auto"/>
              <w:right w:val="single" w:sz="4" w:space="0" w:color="auto"/>
            </w:tcBorders>
          </w:tcPr>
          <w:p w14:paraId="57D99906" w14:textId="77777777" w:rsidR="00AB2B30" w:rsidRPr="00AC4FBC" w:rsidRDefault="006A7121">
            <w:pPr>
              <w:pStyle w:val="TAC"/>
            </w:pPr>
            <w:r w:rsidRPr="00AC4FBC">
              <w:t>NA/QPSK</w:t>
            </w:r>
          </w:p>
        </w:tc>
        <w:tc>
          <w:tcPr>
            <w:tcW w:w="834" w:type="pct"/>
            <w:tcBorders>
              <w:top w:val="single" w:sz="4" w:space="0" w:color="auto"/>
              <w:left w:val="single" w:sz="4" w:space="0" w:color="auto"/>
              <w:right w:val="single" w:sz="4" w:space="0" w:color="auto"/>
            </w:tcBorders>
          </w:tcPr>
          <w:p w14:paraId="51D0608F" w14:textId="77777777" w:rsidR="00AB2B30" w:rsidRPr="00AC4FBC" w:rsidRDefault="006A7121">
            <w:pPr>
              <w:pStyle w:val="TAC"/>
            </w:pPr>
            <w:r w:rsidRPr="00AC4FBC">
              <w:t>NA/Full RB</w:t>
            </w:r>
          </w:p>
        </w:tc>
        <w:tc>
          <w:tcPr>
            <w:tcW w:w="833" w:type="pct"/>
            <w:tcBorders>
              <w:top w:val="single" w:sz="4" w:space="0" w:color="auto"/>
              <w:left w:val="single" w:sz="4" w:space="0" w:color="auto"/>
              <w:right w:val="single" w:sz="4" w:space="0" w:color="auto"/>
            </w:tcBorders>
          </w:tcPr>
          <w:p w14:paraId="42151E92" w14:textId="77777777" w:rsidR="00AB2B30" w:rsidRPr="00AC4FBC" w:rsidRDefault="006A7121">
            <w:pPr>
              <w:pStyle w:val="TAC"/>
            </w:pPr>
            <w:r w:rsidRPr="00AC4FBC">
              <w:t>DFT-s-OFDM QPSK/CP-OFDM QPSK</w:t>
            </w:r>
          </w:p>
        </w:tc>
        <w:tc>
          <w:tcPr>
            <w:tcW w:w="833" w:type="pct"/>
            <w:tcBorders>
              <w:top w:val="single" w:sz="4" w:space="0" w:color="auto"/>
              <w:left w:val="single" w:sz="4" w:space="0" w:color="auto"/>
              <w:right w:val="single" w:sz="4" w:space="0" w:color="auto"/>
            </w:tcBorders>
          </w:tcPr>
          <w:p w14:paraId="3F42B1F6" w14:textId="77777777" w:rsidR="00AB2B30" w:rsidRPr="00AC4FBC" w:rsidRDefault="006A7121">
            <w:pPr>
              <w:pStyle w:val="TAC"/>
            </w:pPr>
            <w:r w:rsidRPr="00AC4FBC">
              <w:t>REFSENS/Full RB (NOTE 1)</w:t>
            </w:r>
          </w:p>
        </w:tc>
      </w:tr>
      <w:tr w:rsidR="00AB2B30" w:rsidRPr="00AC4FBC" w14:paraId="7423A8B2"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80499B" w14:textId="77777777" w:rsidR="00AB2B30" w:rsidRPr="00AC4FBC" w:rsidRDefault="006A7121">
            <w:pPr>
              <w:pStyle w:val="TAN"/>
            </w:pPr>
            <w:r w:rsidRPr="00AC4FBC">
              <w:t>NOTE 1:</w:t>
            </w:r>
            <w:r w:rsidRPr="00AC4FBC">
              <w:tab/>
              <w:t>Full RB allocation shall be used per each SCS and channel BW as specified in Table 7.3.2.4.1-2 of TS 38.521-1 [8].</w:t>
            </w:r>
          </w:p>
          <w:p w14:paraId="3594964D" w14:textId="77777777" w:rsidR="00AB2B30" w:rsidRPr="00AC4FBC" w:rsidRDefault="006A7121">
            <w:pPr>
              <w:pStyle w:val="TAN"/>
            </w:pPr>
            <w:r w:rsidRPr="00AC4FBC">
              <w:t>NOTE 2:</w:t>
            </w:r>
            <w:r w:rsidRPr="00AC4FBC">
              <w:tab/>
              <w:t>Test Channel Bandwidths are checked separately for each EN-DC band, which applicable channel bandwidths are specified in Table 5.3B.1.2-1.</w:t>
            </w:r>
          </w:p>
          <w:p w14:paraId="2056DD65" w14:textId="77777777"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xml:space="preserve"> , only the combination with the highest NRB_SCG is tested.</w:t>
            </w:r>
          </w:p>
          <w:p w14:paraId="3F7821DD" w14:textId="77777777" w:rsidR="00AB2B30" w:rsidRPr="00AC4FBC" w:rsidRDefault="006A7121">
            <w:pPr>
              <w:pStyle w:val="TAN"/>
            </w:pPr>
            <w:r w:rsidRPr="00AC4FBC">
              <w:t>NOTE 4:</w:t>
            </w:r>
            <w:r w:rsidRPr="00AC4FBC">
              <w:tab/>
              <w:t>REFSENS refers to Uplink configuration in Table 7.3.2.3-3 in [8] and Table 7.3.3-2 in [10] for NR and E-UTRA CC respectively.</w:t>
            </w:r>
          </w:p>
          <w:p w14:paraId="7EB801A2" w14:textId="77777777" w:rsidR="00AB2B30" w:rsidRPr="00AC4FBC" w:rsidRDefault="006A7121">
            <w:pPr>
              <w:pStyle w:val="TAN"/>
            </w:pPr>
            <w:r w:rsidRPr="00AC4FBC">
              <w:t>NOTE 5:</w:t>
            </w:r>
            <w:r w:rsidRPr="00AC4FBC">
              <w:tab/>
              <w:t>In a FR1 band where UE supports 4Rx, the test shall be performed only with 4Rx antennas ports connected and 4Rx REFSENS requirement (TS 38.521-1 [8] Table 7.3.2.5-2) is used in the test requirements.</w:t>
            </w:r>
          </w:p>
        </w:tc>
      </w:tr>
    </w:tbl>
    <w:p w14:paraId="170BB6D1" w14:textId="77777777" w:rsidR="00AB2B30" w:rsidRPr="00AC4FBC" w:rsidRDefault="00AB2B30"/>
    <w:p w14:paraId="37713709" w14:textId="77777777" w:rsidR="00AB2B30" w:rsidRPr="00AC4FBC" w:rsidRDefault="006A7121">
      <w:pPr>
        <w:pStyle w:val="B10"/>
      </w:pPr>
      <w:r w:rsidRPr="00AC4FBC">
        <w:t>1.</w:t>
      </w:r>
      <w:r w:rsidRPr="00AC4FBC">
        <w:tab/>
        <w:t>Connect the SS to the UE antenna connectors as shown in [6] TS 38.508-1 Annex A, in Figure A.3.1.4.</w:t>
      </w:r>
      <w:r w:rsidRPr="00AC4FBC">
        <w:rPr>
          <w:rFonts w:eastAsia="SimSun"/>
        </w:rPr>
        <w:t>2</w:t>
      </w:r>
      <w:r w:rsidRPr="00AC4FBC">
        <w:t xml:space="preserve"> for SS diagram and clause A.3.2 for UE diagram.</w:t>
      </w:r>
    </w:p>
    <w:p w14:paraId="0D591636"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DB5C31A" w14:textId="77777777" w:rsidR="00AB2B30" w:rsidRPr="00AC4FBC" w:rsidRDefault="006A7121">
      <w:pPr>
        <w:pStyle w:val="B10"/>
      </w:pPr>
      <w:r w:rsidRPr="00AC4FBC">
        <w:t>3.</w:t>
      </w:r>
      <w:r w:rsidRPr="00AC4FBC">
        <w:tab/>
        <w:t>Downlink signals are initially set up according to TS 36.521-1 [10] Annex C and TS 38.521-1 [8] Annex C for E-UTRA CG and NR CG respectively, and uplink signals according to TS 36.521-1 [10] Annex H and TS 38.521-1 [8] Annex G for E-UTRA CG and NR CG respectively.</w:t>
      </w:r>
    </w:p>
    <w:p w14:paraId="310A79BD" w14:textId="77777777" w:rsidR="00AB2B30" w:rsidRPr="00AC4FBC" w:rsidRDefault="006A7121">
      <w:pPr>
        <w:pStyle w:val="B10"/>
      </w:pPr>
      <w:r w:rsidRPr="00AC4FBC">
        <w:t>4.</w:t>
      </w:r>
      <w:r w:rsidRPr="00AC4FBC">
        <w:tab/>
        <w:t>The UL and DL Reference Measurement channels are TS 36.521-1 [10] Annex A.2, A.3 and TS 38.521-1 [8] Annex A.2 , A.3 for E-UTRA CG and NR CG respectively.</w:t>
      </w:r>
    </w:p>
    <w:p w14:paraId="79ED1176"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16C3D8DA"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7.6B.4.3_1.2.4.1.3.</w:t>
      </w:r>
    </w:p>
    <w:p w14:paraId="7262D5C5" w14:textId="77777777" w:rsidR="00AB2B30" w:rsidRPr="00AC4FBC" w:rsidRDefault="006A7121">
      <w:pPr>
        <w:pStyle w:val="H6"/>
      </w:pPr>
      <w:bookmarkStart w:id="23724" w:name="_CR7_6B_4_3_1_2_4_1_2"/>
      <w:r w:rsidRPr="00AC4FBC">
        <w:t>7.6B.4.3_1.2.4.1.2</w:t>
      </w:r>
      <w:r w:rsidRPr="00AC4FBC">
        <w:tab/>
        <w:t>Test procedure</w:t>
      </w:r>
    </w:p>
    <w:bookmarkEnd w:id="23724"/>
    <w:p w14:paraId="54AFD7B5"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4.3_1.2.4.1.1-1</w:t>
      </w:r>
      <w:r w:rsidRPr="00AC4FBC">
        <w:t xml:space="preserve"> on E-UTRA CC and NR CC respectively.</w:t>
      </w:r>
      <w:r w:rsidRPr="00AC4FBC">
        <w:rPr>
          <w:rFonts w:eastAsia="??"/>
        </w:rPr>
        <w:t xml:space="preserve"> The SS sends downlink MAC padding bits on the DL RMC.</w:t>
      </w:r>
    </w:p>
    <w:p w14:paraId="78F31F61"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4.3_1.2.4.1.1-1 on E-UTRA CC and NR CC respectively. Since the UL has no payload and no loopback data to send the UE sends uplink MAC padding bits on the UL RMC.</w:t>
      </w:r>
    </w:p>
    <w:p w14:paraId="2207CA45" w14:textId="77777777" w:rsidR="00AB2B30" w:rsidRPr="00AC4FBC" w:rsidRDefault="006A7121">
      <w:pPr>
        <w:pStyle w:val="B10"/>
      </w:pPr>
      <w:r w:rsidRPr="00AC4FBC">
        <w:t>3.</w:t>
      </w:r>
      <w:r w:rsidRPr="00AC4FBC">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1FE780A0"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0F3E3F83"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2173FB5"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30F3E8A8" w14:textId="77777777" w:rsidR="00AB2B30" w:rsidRPr="00AC4FBC" w:rsidRDefault="006A7121">
      <w:pPr>
        <w:pStyle w:val="B10"/>
      </w:pPr>
      <w:r w:rsidRPr="00AC4FBC">
        <w:t>4.</w:t>
      </w:r>
      <w:r w:rsidRPr="00AC4FBC">
        <w:tab/>
        <w:t>Set the parameters of the CW signal generator for an interfering signal below the aggregated component carriers according to Table 7.6B.4.1.5-1.</w:t>
      </w:r>
    </w:p>
    <w:p w14:paraId="18315012" w14:textId="77777777" w:rsidR="00AB2B30" w:rsidRPr="00AC4FBC" w:rsidRDefault="006A7121">
      <w:pPr>
        <w:pStyle w:val="B10"/>
      </w:pPr>
      <w:r w:rsidRPr="00AC4FBC">
        <w:t>5.</w:t>
      </w:r>
      <w:r w:rsidRPr="00AC4FBC">
        <w:tab/>
        <w:t>Measure the average throughput for a duration sufficient to achieve statistical significance according to Annex H.2.</w:t>
      </w:r>
    </w:p>
    <w:p w14:paraId="36D9909D" w14:textId="77777777" w:rsidR="00AB2B30" w:rsidRPr="00AC4FBC" w:rsidRDefault="006A7121">
      <w:pPr>
        <w:pStyle w:val="B10"/>
        <w:rPr>
          <w:rFonts w:eastAsia="SimSun"/>
        </w:rPr>
      </w:pPr>
      <w:r w:rsidRPr="00AC4FBC">
        <w:t>6.</w:t>
      </w:r>
      <w:r w:rsidRPr="00AC4FBC">
        <w:tab/>
        <w:t>Repeat steps from 4 to 5, using an interfering signal above the aggregated component carriers at step 4.</w:t>
      </w:r>
    </w:p>
    <w:p w14:paraId="538DBB37"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F540132" w14:textId="77777777" w:rsidR="00AB2B30" w:rsidRPr="00AC4FBC" w:rsidRDefault="006A7121">
      <w:pPr>
        <w:pStyle w:val="H6"/>
      </w:pPr>
      <w:bookmarkStart w:id="23725" w:name="_CR7_6B_4_3_1_2_4_1_3"/>
      <w:r w:rsidRPr="00AC4FBC">
        <w:t>7.6B.4.3_1.2.4.1.3</w:t>
      </w:r>
      <w:r w:rsidRPr="00AC4FBC">
        <w:tab/>
        <w:t>Message contents</w:t>
      </w:r>
    </w:p>
    <w:bookmarkEnd w:id="23725"/>
    <w:p w14:paraId="54BEE1A9" w14:textId="77777777" w:rsidR="00AB2B30" w:rsidRPr="00AC4FBC" w:rsidRDefault="006A7121">
      <w:r w:rsidRPr="00AC4FBC">
        <w:t>Message contents are according to TS 38.508-1 [6] clause 4.6 Table 4.6.3-118 with condition TRANSFORM_PRECODER_ENABLED.</w:t>
      </w:r>
    </w:p>
    <w:p w14:paraId="39E3EC08" w14:textId="686D7533" w:rsidR="00AB2B30" w:rsidRPr="00AC4FBC" w:rsidRDefault="006A7121">
      <w:pPr>
        <w:pStyle w:val="H6"/>
      </w:pPr>
      <w:bookmarkStart w:id="23726" w:name="_CR7_6B_4_3_1_2_4_2InterbandENDCwithinF"/>
      <w:r w:rsidRPr="00AC4FBC">
        <w:t>7.6B.4.3_1.2.4.</w:t>
      </w:r>
      <w:r w:rsidRPr="00AC4FBC">
        <w:rPr>
          <w:rFonts w:eastAsia="SimSun"/>
        </w:rPr>
        <w:t>2 Inter-band EN-DC within FR1 with 4 DL CCs (3NR DL CCs)</w:t>
      </w:r>
    </w:p>
    <w:bookmarkEnd w:id="23726"/>
    <w:p w14:paraId="77E2CE5D" w14:textId="77777777" w:rsidR="00AB2B30" w:rsidRPr="00AC4FBC" w:rsidRDefault="006A7121">
      <w:pPr>
        <w:rPr>
          <w:rFonts w:eastAsia="MS Mincho"/>
        </w:rPr>
      </w:pPr>
      <w:r w:rsidRPr="00AC4FBC">
        <w:t xml:space="preserve">Same test description as in clause 7.6A.4.2.4 in TS 38.521-1 [8] for the NR carrier with the following exceptions: </w:t>
      </w:r>
    </w:p>
    <w:p w14:paraId="5313AF5C"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353B33B7" w14:textId="77777777" w:rsidR="00AB2B30" w:rsidRPr="00AC4FBC" w:rsidRDefault="006A7121">
      <w:r w:rsidRPr="00AC4FBC">
        <w:t>For Initial conditions as in clause 7.6A.4.2.4.1 in TS 38.521-1 [8], add step 2.1 and step 3.1 as follows:</w:t>
      </w:r>
    </w:p>
    <w:p w14:paraId="3B3BBE69" w14:textId="77777777" w:rsidR="00AB2B30" w:rsidRPr="00AC4FBC" w:rsidRDefault="006A7121">
      <w:pPr>
        <w:pStyle w:val="B10"/>
      </w:pPr>
      <w:r w:rsidRPr="00AC4FBC">
        <w:t>2.1.</w:t>
      </w:r>
      <w:r w:rsidRPr="00AC4FBC">
        <w:tab/>
        <w:t>The parameter settings for E-UTRA cell are set up according to TS 36.508 [11] clause 4.4.3.</w:t>
      </w:r>
    </w:p>
    <w:p w14:paraId="7E048E31"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FCFFC05" w14:textId="77777777" w:rsidR="00AB2B30" w:rsidRPr="00AC4FBC" w:rsidRDefault="006A7121">
      <w:r w:rsidRPr="00AC4FBC">
        <w:t>Step 6 of Initial conditions as in clause 7.6A.4.2.4.1 in TS 38.521-1 [8] is replaced by:</w:t>
      </w:r>
    </w:p>
    <w:p w14:paraId="3903F600"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80141F4" w14:textId="77777777" w:rsidR="00AB2B30" w:rsidRPr="00AC4FBC" w:rsidRDefault="006A7121">
      <w:r w:rsidRPr="00AC4FBC">
        <w:t>Add step 7 to Initial conditions in clause 7.6A.4.2.4.1 in TS 38.521-1 [8] as follows:</w:t>
      </w:r>
    </w:p>
    <w:p w14:paraId="134C1352"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88DF6EB" w14:textId="77777777" w:rsidR="00AB2B30" w:rsidRPr="00AC4FBC" w:rsidRDefault="006A7121">
      <w:pPr>
        <w:pStyle w:val="H6"/>
      </w:pPr>
      <w:bookmarkStart w:id="23727" w:name="_CR7_6B_4_3_1_2_5"/>
      <w:r w:rsidRPr="00AC4FBC">
        <w:t>7.6B.4.3_1.2.5</w:t>
      </w:r>
      <w:r w:rsidRPr="00AC4FBC">
        <w:tab/>
        <w:t>Test Requirement</w:t>
      </w:r>
    </w:p>
    <w:bookmarkEnd w:id="23727"/>
    <w:p w14:paraId="2946962D" w14:textId="77777777" w:rsidR="00AB2B30" w:rsidRPr="00AC4FBC" w:rsidRDefault="006A7121">
      <w:pPr>
        <w:rPr>
          <w:rFonts w:eastAsia="SimSun"/>
        </w:rPr>
      </w:pPr>
      <w:r w:rsidRPr="00AC4FBC">
        <w:rPr>
          <w:rFonts w:eastAsia="SimSun"/>
        </w:rPr>
        <w:t>For</w:t>
      </w:r>
      <w:r w:rsidRPr="00AC4FBC">
        <w:t xml:space="preserve"> i</w:t>
      </w:r>
      <w:r w:rsidRPr="00AC4FBC">
        <w:rPr>
          <w:rFonts w:eastAsia="SimSun"/>
        </w:rPr>
        <w:t xml:space="preserve">ntra-band contiguous EN-DC </w:t>
      </w:r>
      <w:r w:rsidRPr="00AC4FBC">
        <w:t>within FR1 with 4</w:t>
      </w:r>
      <w:r w:rsidRPr="00AC4FBC">
        <w:rPr>
          <w:rFonts w:eastAsia="SimSun"/>
        </w:rPr>
        <w:t xml:space="preserve"> DL </w:t>
      </w:r>
      <w:r w:rsidRPr="00AC4FBC">
        <w:t>CCs: Same test requirement as in clause 7.6B.</w:t>
      </w:r>
      <w:r w:rsidRPr="00AC4FBC">
        <w:rPr>
          <w:rFonts w:eastAsia="SimSun"/>
        </w:rPr>
        <w:t>4</w:t>
      </w:r>
      <w:r w:rsidRPr="00AC4FBC">
        <w:t>.1.5</w:t>
      </w:r>
      <w:r w:rsidRPr="00AC4FBC">
        <w:rPr>
          <w:rFonts w:eastAsia="SimSun"/>
        </w:rPr>
        <w:t>.</w:t>
      </w:r>
    </w:p>
    <w:p w14:paraId="13FBF90B" w14:textId="77777777" w:rsidR="00AB2B30" w:rsidRPr="00AC4FBC" w:rsidRDefault="006A7121">
      <w:r w:rsidRPr="00AC4FBC">
        <w:rPr>
          <w:rFonts w:eastAsia="SimSun"/>
        </w:rPr>
        <w:t>For</w:t>
      </w:r>
      <w:r w:rsidRPr="00AC4FBC">
        <w:t xml:space="preserve"> inter-band EN-DC within FR1 with 4 DL CCs (3NR DL CCs):</w:t>
      </w:r>
      <w:r w:rsidRPr="00AC4FBC">
        <w:rPr>
          <w:rFonts w:eastAsia="SimSun"/>
        </w:rPr>
        <w:t xml:space="preserve"> </w:t>
      </w:r>
      <w:r w:rsidRPr="00AC4FBC">
        <w:t>Same test requirement as in clause 7.6A.4.2.5 in TS 38.521-1 [8].</w:t>
      </w:r>
    </w:p>
    <w:p w14:paraId="448DD36B" w14:textId="77777777" w:rsidR="00AB2B30" w:rsidRPr="00AC4FBC" w:rsidRDefault="006A7121">
      <w:pPr>
        <w:pStyle w:val="Heading5"/>
      </w:pPr>
      <w:bookmarkStart w:id="23728" w:name="_Toc27476048"/>
      <w:bookmarkStart w:id="23729" w:name="_Toc29495501"/>
      <w:bookmarkStart w:id="23730" w:name="_Toc36116552"/>
      <w:bookmarkStart w:id="23731" w:name="_Toc36118601"/>
      <w:bookmarkStart w:id="23732" w:name="_Toc36560716"/>
      <w:bookmarkStart w:id="23733" w:name="_Toc43977251"/>
      <w:bookmarkStart w:id="23734" w:name="_Toc52213839"/>
      <w:bookmarkStart w:id="23735" w:name="_Toc60743309"/>
      <w:bookmarkStart w:id="23736" w:name="_Toc68206484"/>
      <w:bookmarkStart w:id="23737" w:name="_Toc75972287"/>
      <w:bookmarkStart w:id="23738" w:name="_Toc85051729"/>
      <w:bookmarkStart w:id="23739" w:name="_Toc90493751"/>
      <w:bookmarkStart w:id="23740" w:name="_Toc90494391"/>
      <w:bookmarkStart w:id="23741" w:name="_Toc100094433"/>
      <w:bookmarkStart w:id="23742" w:name="_Toc106873124"/>
      <w:bookmarkStart w:id="23743" w:name="_Toc155209100"/>
      <w:bookmarkStart w:id="23744" w:name="_CR7_6B_4_3_1_3"/>
      <w:bookmarkEnd w:id="23744"/>
      <w:r w:rsidRPr="00AC4FBC">
        <w:t>7.6B.4.3_1.3</w:t>
      </w:r>
      <w:r w:rsidRPr="00AC4FBC">
        <w:tab/>
        <w:t>Narrow band blocking for EN-DC within FR1 (5 CCs)</w:t>
      </w:r>
      <w:bookmarkEnd w:id="23728"/>
      <w:bookmarkEnd w:id="23729"/>
      <w:bookmarkEnd w:id="23730"/>
      <w:bookmarkEnd w:id="23731"/>
      <w:bookmarkEnd w:id="23732"/>
      <w:bookmarkEnd w:id="23733"/>
      <w:bookmarkEnd w:id="23734"/>
      <w:bookmarkEnd w:id="23735"/>
      <w:bookmarkEnd w:id="23736"/>
      <w:bookmarkEnd w:id="23737"/>
      <w:bookmarkEnd w:id="23738"/>
      <w:bookmarkEnd w:id="23739"/>
      <w:bookmarkEnd w:id="23740"/>
      <w:bookmarkEnd w:id="23741"/>
      <w:bookmarkEnd w:id="23742"/>
      <w:bookmarkEnd w:id="23743"/>
    </w:p>
    <w:p w14:paraId="0FF48119" w14:textId="77777777" w:rsidR="00AB2B30" w:rsidRPr="00AC4FBC" w:rsidRDefault="006A7121">
      <w:pPr>
        <w:pStyle w:val="H6"/>
      </w:pPr>
      <w:bookmarkStart w:id="23745" w:name="_CR7_6B_4_3_1_3_1"/>
      <w:r w:rsidRPr="00AC4FBC">
        <w:t>7.6B.4</w:t>
      </w:r>
      <w:r w:rsidRPr="00AC4FBC">
        <w:rPr>
          <w:rFonts w:eastAsia="MS Mincho"/>
        </w:rPr>
        <w:t>.3</w:t>
      </w:r>
      <w:r w:rsidRPr="00AC4FBC">
        <w:t>_1.3.1</w:t>
      </w:r>
      <w:r w:rsidRPr="00AC4FBC">
        <w:tab/>
        <w:t>Test Purpose</w:t>
      </w:r>
    </w:p>
    <w:bookmarkEnd w:id="23745"/>
    <w:p w14:paraId="32094BAA" w14:textId="77777777" w:rsidR="00AB2B30" w:rsidRPr="00AC4FBC" w:rsidRDefault="006A7121">
      <w:r w:rsidRPr="00AC4FBC">
        <w:t>Same test purpose as in clause 7.6B.4.3.1.</w:t>
      </w:r>
    </w:p>
    <w:p w14:paraId="29A87959" w14:textId="77777777" w:rsidR="00AB2B30" w:rsidRPr="00AC4FBC" w:rsidRDefault="006A7121">
      <w:pPr>
        <w:pStyle w:val="H6"/>
      </w:pPr>
      <w:bookmarkStart w:id="23746" w:name="_CR7_6B_4_3_1_3_2"/>
      <w:r w:rsidRPr="00AC4FBC">
        <w:t>7.6B.4.3_1.3.2</w:t>
      </w:r>
      <w:r w:rsidRPr="00AC4FBC">
        <w:tab/>
        <w:t>Test Applicability</w:t>
      </w:r>
    </w:p>
    <w:bookmarkEnd w:id="23746"/>
    <w:p w14:paraId="3F4414D6" w14:textId="77777777" w:rsidR="00AB2B30" w:rsidRPr="00AC4FBC" w:rsidRDefault="006A7121">
      <w:r w:rsidRPr="00AC4FBC">
        <w:t>This test case applies to all types of E-UTRA UE release 16 and forward, supporting inter-band EN-DC within FR1 with 5</w:t>
      </w:r>
      <w:r w:rsidRPr="00AC4FBC">
        <w:rPr>
          <w:rFonts w:eastAsia="SimSun"/>
        </w:rPr>
        <w:t xml:space="preserve"> DL </w:t>
      </w:r>
      <w:r w:rsidRPr="00AC4FBC">
        <w:t>CCs</w:t>
      </w:r>
      <w:r w:rsidRPr="00AC4FBC">
        <w:rPr>
          <w:rFonts w:eastAsia="SimSun"/>
        </w:rPr>
        <w:t xml:space="preserve"> (4 NR DL </w:t>
      </w:r>
      <w:r w:rsidRPr="00AC4FBC">
        <w:t>CCs</w:t>
      </w:r>
      <w:r w:rsidRPr="00AC4FBC">
        <w:rPr>
          <w:rFonts w:eastAsia="SimSun"/>
        </w:rPr>
        <w:t>)</w:t>
      </w:r>
      <w:r w:rsidRPr="00AC4FBC">
        <w:t>.</w:t>
      </w:r>
    </w:p>
    <w:p w14:paraId="31E036DA" w14:textId="77777777" w:rsidR="00AB2B30" w:rsidRPr="00AC4FBC" w:rsidRDefault="006A7121">
      <w:pPr>
        <w:pStyle w:val="H6"/>
      </w:pPr>
      <w:bookmarkStart w:id="23747" w:name="_CR7_6B_4_3_1_3_3"/>
      <w:r w:rsidRPr="00AC4FBC">
        <w:t>7.6B.4.3_1.3.3</w:t>
      </w:r>
      <w:r w:rsidRPr="00AC4FBC">
        <w:tab/>
        <w:t>Minimum Conformance Requirements</w:t>
      </w:r>
    </w:p>
    <w:bookmarkEnd w:id="23747"/>
    <w:p w14:paraId="01A50C43" w14:textId="77777777" w:rsidR="00AB2B30" w:rsidRPr="00AC4FBC" w:rsidRDefault="006A7121">
      <w:pPr>
        <w:rPr>
          <w:rFonts w:eastAsia="MS Mincho"/>
        </w:rPr>
      </w:pPr>
      <w:r w:rsidRPr="00AC4FBC">
        <w:t>The minimum conformance requirements are defined in clause 7.6B.4.0.3.</w:t>
      </w:r>
    </w:p>
    <w:p w14:paraId="33D40942" w14:textId="1267134B"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6873F52D" w14:textId="77777777" w:rsidR="00AB2B30" w:rsidRPr="00AC4FBC" w:rsidRDefault="006A7121">
      <w:pPr>
        <w:pStyle w:val="H6"/>
      </w:pPr>
      <w:bookmarkStart w:id="23748" w:name="_CR7_6B_4_3_1_3_4"/>
      <w:r w:rsidRPr="00AC4FBC">
        <w:t>7.6B.4</w:t>
      </w:r>
      <w:r w:rsidRPr="00AC4FBC">
        <w:rPr>
          <w:rFonts w:eastAsia="MS Mincho"/>
        </w:rPr>
        <w:t>.3</w:t>
      </w:r>
      <w:r w:rsidRPr="00AC4FBC">
        <w:t>_1.3.4</w:t>
      </w:r>
      <w:r w:rsidRPr="00AC4FBC">
        <w:tab/>
        <w:t>Test Description</w:t>
      </w:r>
    </w:p>
    <w:bookmarkEnd w:id="23748"/>
    <w:p w14:paraId="4391C0A3" w14:textId="77777777" w:rsidR="00AB2B30" w:rsidRPr="00AC4FBC" w:rsidRDefault="006A7121">
      <w:pPr>
        <w:rPr>
          <w:rFonts w:eastAsia="MS Mincho"/>
        </w:rPr>
      </w:pPr>
      <w:r w:rsidRPr="00AC4FBC">
        <w:t xml:space="preserve">Same test description as in clause 7.6A.4.3.4 in TS 38.521-1 [8] for the NR carrier with the following exceptions: </w:t>
      </w:r>
    </w:p>
    <w:p w14:paraId="499803FB"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67DD9B0F" w14:textId="77777777" w:rsidR="00AB2B30" w:rsidRPr="00AC4FBC" w:rsidRDefault="006A7121">
      <w:r w:rsidRPr="00AC4FBC">
        <w:t>For Initial conditions as in clause 7.6A.4.3.4.1 in TS 38.521-1 [8], add step 2.1 and step 3.1 as follows:</w:t>
      </w:r>
    </w:p>
    <w:p w14:paraId="3B927759" w14:textId="77777777" w:rsidR="00AB2B30" w:rsidRPr="00AC4FBC" w:rsidRDefault="006A7121">
      <w:pPr>
        <w:pStyle w:val="B10"/>
      </w:pPr>
      <w:r w:rsidRPr="00AC4FBC">
        <w:t>2.1.</w:t>
      </w:r>
      <w:r w:rsidRPr="00AC4FBC">
        <w:tab/>
        <w:t>The parameter settings for E-UTRA cell are set up according to TS 36.508 [11] clause 4.4.3.</w:t>
      </w:r>
    </w:p>
    <w:p w14:paraId="7CF9768F" w14:textId="77777777" w:rsidR="00AB2B30" w:rsidRPr="00AC4FBC" w:rsidRDefault="006A7121">
      <w:pPr>
        <w:pStyle w:val="B10"/>
      </w:pPr>
      <w:r w:rsidRPr="00AC4FBC">
        <w:t>3.1.</w:t>
      </w:r>
      <w:r w:rsidRPr="00AC4FBC">
        <w:tab/>
        <w:t>The E-UTRA downlink signal level, uplink signal level are set according to Table 4.6-1 and propagation conditions are set according to Annex B.0 of TS 36.521-1 [10].</w:t>
      </w:r>
    </w:p>
    <w:p w14:paraId="09463501" w14:textId="77777777" w:rsidR="00AB2B30" w:rsidRPr="00AC4FBC" w:rsidRDefault="006A7121">
      <w:r w:rsidRPr="00AC4FBC">
        <w:t>Step 6 of Initial conditions as in clause 7.6A.4.3.4.1 in TS 38.521-1 [8] is replaced by:</w:t>
      </w:r>
    </w:p>
    <w:p w14:paraId="656C0DF3"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7D601205" w14:textId="77777777" w:rsidR="00AB2B30" w:rsidRPr="00AC4FBC" w:rsidRDefault="006A7121">
      <w:r w:rsidRPr="00AC4FBC">
        <w:t>Add step 7 to Initial conditions in clause 7.6A.4.3.4.1 in TS 38.521-1 [8] as follows:</w:t>
      </w:r>
    </w:p>
    <w:p w14:paraId="69A0357C"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230D700" w14:textId="77777777" w:rsidR="00AB2B30" w:rsidRPr="00AC4FBC" w:rsidRDefault="006A7121">
      <w:pPr>
        <w:pStyle w:val="H6"/>
      </w:pPr>
      <w:bookmarkStart w:id="23749" w:name="_CR7_6B_4_3_1_3_5"/>
      <w:r w:rsidRPr="00AC4FBC">
        <w:t>7.6B.4.3_1.3.5</w:t>
      </w:r>
      <w:r w:rsidRPr="00AC4FBC">
        <w:tab/>
        <w:t>Test Requirement</w:t>
      </w:r>
    </w:p>
    <w:bookmarkEnd w:id="23749"/>
    <w:p w14:paraId="66B4E5A0" w14:textId="77777777" w:rsidR="00AB2B30" w:rsidRPr="00AC4FBC" w:rsidRDefault="006A7121">
      <w:r w:rsidRPr="00AC4FBC">
        <w:t>Same test requirement as in clause 7.6A.4.3.5 in TS 38.521-1 [8].</w:t>
      </w:r>
    </w:p>
    <w:p w14:paraId="44DA2808" w14:textId="77777777" w:rsidR="00AB2B30" w:rsidRPr="00AC4FBC" w:rsidRDefault="006A7121">
      <w:pPr>
        <w:pStyle w:val="Heading5"/>
      </w:pPr>
      <w:bookmarkStart w:id="23750" w:name="_Toc27476049"/>
      <w:bookmarkStart w:id="23751" w:name="_Toc29495502"/>
      <w:bookmarkStart w:id="23752" w:name="_Toc36116553"/>
      <w:bookmarkStart w:id="23753" w:name="_Toc36118602"/>
      <w:bookmarkStart w:id="23754" w:name="_Toc36560717"/>
      <w:bookmarkStart w:id="23755" w:name="_Toc43977252"/>
      <w:bookmarkStart w:id="23756" w:name="_Toc52213840"/>
      <w:bookmarkStart w:id="23757" w:name="_Toc60743310"/>
      <w:bookmarkStart w:id="23758" w:name="_Toc68206485"/>
      <w:bookmarkStart w:id="23759" w:name="_Toc75972288"/>
      <w:bookmarkStart w:id="23760" w:name="_Toc85051730"/>
      <w:bookmarkStart w:id="23761" w:name="_Toc90493752"/>
      <w:bookmarkStart w:id="23762" w:name="_Toc90494392"/>
      <w:bookmarkStart w:id="23763" w:name="_Toc100094434"/>
      <w:bookmarkStart w:id="23764" w:name="_Toc106873125"/>
      <w:bookmarkStart w:id="23765" w:name="_Toc155209101"/>
      <w:bookmarkStart w:id="23766" w:name="_CR7_6B_4_3_1_4"/>
      <w:bookmarkEnd w:id="23766"/>
      <w:r w:rsidRPr="00AC4FBC">
        <w:t>7.6B.4.3_1.4</w:t>
      </w:r>
      <w:r w:rsidRPr="00AC4FBC">
        <w:tab/>
      </w:r>
      <w:bookmarkEnd w:id="23750"/>
      <w:bookmarkEnd w:id="23751"/>
      <w:bookmarkEnd w:id="23752"/>
      <w:bookmarkEnd w:id="23753"/>
      <w:bookmarkEnd w:id="23754"/>
      <w:bookmarkEnd w:id="23755"/>
      <w:bookmarkEnd w:id="23756"/>
      <w:r w:rsidRPr="00AC4FBC">
        <w:t>Void</w:t>
      </w:r>
      <w:bookmarkEnd w:id="23757"/>
      <w:bookmarkEnd w:id="23758"/>
      <w:bookmarkEnd w:id="23759"/>
      <w:bookmarkEnd w:id="23760"/>
      <w:bookmarkEnd w:id="23761"/>
      <w:bookmarkEnd w:id="23762"/>
      <w:bookmarkEnd w:id="23763"/>
      <w:bookmarkEnd w:id="23764"/>
      <w:bookmarkEnd w:id="23765"/>
    </w:p>
    <w:p w14:paraId="45F0A068" w14:textId="48B92EE5" w:rsidR="00AB52F8" w:rsidRPr="00AC4FBC" w:rsidRDefault="00AB52F8" w:rsidP="00BF220C">
      <w:pPr>
        <w:pStyle w:val="Heading4"/>
      </w:pPr>
      <w:bookmarkStart w:id="23767" w:name="_Toc85051731"/>
      <w:bookmarkStart w:id="23768" w:name="_Toc90493753"/>
      <w:bookmarkStart w:id="23769" w:name="_Toc90494393"/>
      <w:bookmarkStart w:id="23770" w:name="_Toc100094435"/>
      <w:bookmarkStart w:id="23771" w:name="_Toc106873126"/>
      <w:bookmarkStart w:id="23772" w:name="_Toc155209102"/>
      <w:bookmarkStart w:id="23773" w:name="_Toc27476050"/>
      <w:bookmarkStart w:id="23774" w:name="_Toc29495503"/>
      <w:bookmarkStart w:id="23775" w:name="_Toc36116554"/>
      <w:bookmarkStart w:id="23776" w:name="_Toc36118603"/>
      <w:bookmarkStart w:id="23777" w:name="_Toc36560718"/>
      <w:bookmarkStart w:id="23778" w:name="_Toc43977253"/>
      <w:bookmarkStart w:id="23779" w:name="_Toc52213841"/>
      <w:bookmarkStart w:id="23780" w:name="_Toc60743311"/>
      <w:bookmarkStart w:id="23781" w:name="_Toc68206486"/>
      <w:bookmarkStart w:id="23782" w:name="_Toc75972289"/>
      <w:bookmarkStart w:id="23783" w:name="_CR7_6B_4_3a"/>
      <w:bookmarkEnd w:id="23783"/>
      <w:r w:rsidRPr="00AC4FBC">
        <w:rPr>
          <w:lang w:eastAsia="zh-CN"/>
        </w:rPr>
        <w:t>7.6B.4.3</w:t>
      </w:r>
      <w:r w:rsidR="00E36D22" w:rsidRPr="00AC4FBC">
        <w:rPr>
          <w:lang w:eastAsia="zh-CN"/>
        </w:rPr>
        <w:t>a</w:t>
      </w:r>
      <w:r w:rsidRPr="00AC4FBC">
        <w:rPr>
          <w:lang w:eastAsia="zh-CN"/>
        </w:rPr>
        <w:tab/>
        <w:t>Narrow band blocking for inter-band NE-DC within FR1</w:t>
      </w:r>
      <w:r w:rsidRPr="00AC4FBC">
        <w:t xml:space="preserve"> (</w:t>
      </w:r>
      <w:r w:rsidRPr="00AC4FBC">
        <w:rPr>
          <w:lang w:eastAsia="zh-CN"/>
        </w:rPr>
        <w:t>2</w:t>
      </w:r>
      <w:r w:rsidRPr="00AC4FBC">
        <w:t xml:space="preserve"> CC</w:t>
      </w:r>
      <w:r w:rsidRPr="00AC4FBC">
        <w:rPr>
          <w:lang w:eastAsia="zh-CN"/>
        </w:rPr>
        <w:t>s</w:t>
      </w:r>
      <w:r w:rsidRPr="00AC4FBC">
        <w:t>)</w:t>
      </w:r>
      <w:bookmarkEnd w:id="23767"/>
      <w:bookmarkEnd w:id="23768"/>
      <w:bookmarkEnd w:id="23769"/>
      <w:bookmarkEnd w:id="23770"/>
      <w:bookmarkEnd w:id="23771"/>
      <w:bookmarkEnd w:id="23772"/>
    </w:p>
    <w:p w14:paraId="3B468727" w14:textId="175BF060"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68753EC5" w14:textId="77777777" w:rsidR="001F7634" w:rsidRPr="00AC4FBC" w:rsidRDefault="00AB52F8" w:rsidP="001F7634">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 xml:space="preserve">6.4 and </w:t>
      </w:r>
      <w:r w:rsidRPr="00AC4FBC">
        <w:t>7.</w:t>
      </w:r>
      <w:r w:rsidRPr="00AC4FBC">
        <w:rPr>
          <w:lang w:eastAsia="zh-CN"/>
        </w:rPr>
        <w:t>6A.4 of TS 38.521-1 [8], and the requirements for LTE carrier(s) in this test case are tested in 7.6.3 and 7.6.3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74F60BB1" w14:textId="77777777" w:rsidR="001F7634" w:rsidRPr="00AC4FBC" w:rsidRDefault="001F7634" w:rsidP="001F7634">
      <w:pPr>
        <w:pStyle w:val="Heading2"/>
        <w:rPr>
          <w:rFonts w:eastAsiaTheme="minorEastAsia"/>
          <w:lang w:eastAsia="en-US"/>
        </w:rPr>
      </w:pPr>
      <w:bookmarkStart w:id="23784" w:name="_Toc45890835"/>
      <w:bookmarkStart w:id="23785" w:name="_Toc45892059"/>
      <w:bookmarkStart w:id="23786" w:name="_Toc45892469"/>
      <w:bookmarkStart w:id="23787" w:name="_Toc45892879"/>
      <w:bookmarkStart w:id="23788" w:name="_Toc52353294"/>
      <w:bookmarkStart w:id="23789" w:name="_Toc53175117"/>
      <w:bookmarkStart w:id="23790" w:name="_Toc61376266"/>
      <w:bookmarkStart w:id="23791" w:name="_Toc61376678"/>
      <w:bookmarkStart w:id="23792" w:name="_Toc67938958"/>
      <w:bookmarkStart w:id="23793" w:name="_Toc76454564"/>
      <w:bookmarkStart w:id="23794" w:name="_Toc76719984"/>
      <w:bookmarkStart w:id="23795" w:name="_Toc76720504"/>
      <w:bookmarkStart w:id="23796" w:name="_Toc83743201"/>
      <w:bookmarkStart w:id="23797" w:name="_Toc83887576"/>
      <w:bookmarkStart w:id="23798" w:name="_Toc83888378"/>
      <w:bookmarkStart w:id="23799" w:name="_Toc90589032"/>
      <w:bookmarkStart w:id="23800" w:name="_Toc100094436"/>
      <w:bookmarkStart w:id="23801" w:name="_Toc106873127"/>
      <w:bookmarkStart w:id="23802" w:name="_Toc155209103"/>
      <w:bookmarkStart w:id="23803" w:name="_CR7_6E"/>
      <w:bookmarkEnd w:id="23803"/>
      <w:r w:rsidRPr="00AC4FBC">
        <w:rPr>
          <w:rFonts w:eastAsiaTheme="minorEastAsia"/>
        </w:rPr>
        <w:t>7.6E</w:t>
      </w:r>
      <w:r w:rsidRPr="00AC4FBC">
        <w:rPr>
          <w:rFonts w:eastAsiaTheme="minorEastAsia"/>
        </w:rPr>
        <w:tab/>
        <w:t>Blocking characteristics for V2X in FR1</w:t>
      </w:r>
      <w:bookmarkEnd w:id="23784"/>
      <w:bookmarkEnd w:id="23785"/>
      <w:bookmarkEnd w:id="23786"/>
      <w:bookmarkEnd w:id="23787"/>
      <w:bookmarkEnd w:id="23788"/>
      <w:bookmarkEnd w:id="23789"/>
      <w:bookmarkEnd w:id="23790"/>
      <w:bookmarkEnd w:id="23791"/>
      <w:bookmarkEnd w:id="23792"/>
      <w:bookmarkEnd w:id="23793"/>
      <w:bookmarkEnd w:id="23794"/>
      <w:bookmarkEnd w:id="23795"/>
      <w:bookmarkEnd w:id="23796"/>
      <w:bookmarkEnd w:id="23797"/>
      <w:bookmarkEnd w:id="23798"/>
      <w:bookmarkEnd w:id="23799"/>
      <w:bookmarkEnd w:id="23800"/>
      <w:bookmarkEnd w:id="23801"/>
      <w:bookmarkEnd w:id="23802"/>
    </w:p>
    <w:p w14:paraId="1E2B765F" w14:textId="77777777" w:rsidR="001F7634" w:rsidRPr="00AC4FBC" w:rsidRDefault="001F7634" w:rsidP="001F7634">
      <w:pPr>
        <w:pStyle w:val="Heading3"/>
        <w:rPr>
          <w:rFonts w:eastAsiaTheme="minorEastAsia"/>
        </w:rPr>
      </w:pPr>
      <w:bookmarkStart w:id="23804" w:name="_Toc45888471"/>
      <w:bookmarkStart w:id="23805" w:name="_Toc45889070"/>
      <w:bookmarkStart w:id="23806" w:name="_Toc59650429"/>
      <w:bookmarkStart w:id="23807" w:name="_Toc61357701"/>
      <w:bookmarkStart w:id="23808" w:name="_Toc61359475"/>
      <w:bookmarkStart w:id="23809" w:name="_Toc67916415"/>
      <w:bookmarkStart w:id="23810" w:name="_Toc75533961"/>
      <w:bookmarkStart w:id="23811" w:name="_Toc75819847"/>
      <w:bookmarkStart w:id="23812" w:name="_Toc76508691"/>
      <w:bookmarkStart w:id="23813" w:name="_Toc76717641"/>
      <w:bookmarkStart w:id="23814" w:name="_Toc83294282"/>
      <w:bookmarkStart w:id="23815" w:name="_Toc84335321"/>
      <w:bookmarkStart w:id="23816" w:name="_Toc100094437"/>
      <w:bookmarkStart w:id="23817" w:name="_Toc106873128"/>
      <w:bookmarkStart w:id="23818" w:name="_Toc155209104"/>
      <w:bookmarkStart w:id="23819" w:name="_CR7_6E_0"/>
      <w:bookmarkEnd w:id="23819"/>
      <w:r w:rsidRPr="00AC4FBC">
        <w:rPr>
          <w:rFonts w:eastAsiaTheme="minorEastAsia"/>
        </w:rPr>
        <w:t>7.6E.0</w:t>
      </w:r>
      <w:r w:rsidRPr="00AC4FBC">
        <w:rPr>
          <w:rFonts w:eastAsiaTheme="minorEastAsia"/>
        </w:rPr>
        <w:tab/>
      </w:r>
      <w:bookmarkEnd w:id="23804"/>
      <w:bookmarkEnd w:id="23805"/>
      <w:bookmarkEnd w:id="23806"/>
      <w:bookmarkEnd w:id="23807"/>
      <w:bookmarkEnd w:id="23808"/>
      <w:bookmarkEnd w:id="23809"/>
      <w:bookmarkEnd w:id="23810"/>
      <w:bookmarkEnd w:id="23811"/>
      <w:bookmarkEnd w:id="23812"/>
      <w:bookmarkEnd w:id="23813"/>
      <w:bookmarkEnd w:id="23814"/>
      <w:bookmarkEnd w:id="23815"/>
      <w:r w:rsidRPr="00AC4FBC">
        <w:rPr>
          <w:rFonts w:eastAsiaTheme="minorEastAsia"/>
        </w:rPr>
        <w:t>Minimum conformance requirements</w:t>
      </w:r>
      <w:bookmarkEnd w:id="23816"/>
      <w:bookmarkEnd w:id="23817"/>
      <w:bookmarkEnd w:id="23818"/>
    </w:p>
    <w:p w14:paraId="0468D1BD" w14:textId="75093C4B" w:rsidR="001F7634" w:rsidRPr="00AC4FBC" w:rsidRDefault="001F7634" w:rsidP="001F7634">
      <w:pPr>
        <w:rPr>
          <w:rFonts w:eastAsiaTheme="minorEastAsia"/>
        </w:rPr>
      </w:pPr>
      <w:r w:rsidRPr="00AC4FBC">
        <w:t xml:space="preserve">For intra-band V2X operation, the blocking </w:t>
      </w:r>
      <w:r w:rsidR="00A573EF" w:rsidRPr="00AC4FBC">
        <w:t>characteristics</w:t>
      </w:r>
      <w:r w:rsidRPr="00AC4FBC">
        <w:t xml:space="preserve"> specified in clause 7.6.1.1G in TS 36.101 [</w:t>
      </w:r>
      <w:r w:rsidRPr="00AC4FBC">
        <w:rPr>
          <w:lang w:eastAsia="zh-CN"/>
        </w:rPr>
        <w:t>5</w:t>
      </w:r>
      <w:r w:rsidRPr="00AC4FBC">
        <w:t>] and specified in clause 7.6E in TS 38.101-1 [2] apply when all SL reception CCs are activated at same time.</w:t>
      </w:r>
    </w:p>
    <w:p w14:paraId="4442EE1E" w14:textId="77777777" w:rsidR="001F7634" w:rsidRPr="00AC4FBC" w:rsidRDefault="001F7634" w:rsidP="001F7634">
      <w:pPr>
        <w:rPr>
          <w:lang w:eastAsia="zh-CN"/>
        </w:rPr>
      </w:pPr>
      <w:bookmarkStart w:id="23820" w:name="_Toc21344470"/>
      <w:bookmarkStart w:id="23821" w:name="_Toc29801958"/>
      <w:bookmarkStart w:id="23822" w:name="_Toc29802382"/>
      <w:bookmarkStart w:id="23823" w:name="_Toc29803007"/>
      <w:r w:rsidRPr="00AC4FBC">
        <w:t>For</w:t>
      </w:r>
      <w:r w:rsidRPr="00AC4FBC">
        <w:rPr>
          <w:lang w:eastAsia="zh-CN"/>
        </w:rPr>
        <w:t xml:space="preserve"> inter-band con-current NR V2X </w:t>
      </w:r>
      <w:r w:rsidRPr="00AC4FBC">
        <w:t xml:space="preserve">operation, </w:t>
      </w:r>
      <w:r w:rsidRPr="00AC4FBC">
        <w:rPr>
          <w:lang w:eastAsia="ko-KR"/>
        </w:rPr>
        <w:t>the</w:t>
      </w:r>
      <w:r w:rsidRPr="00AC4FBC">
        <w:rPr>
          <w:lang w:eastAsia="zh-CN"/>
        </w:rPr>
        <w:t xml:space="preserve"> blocking characteristics requirements </w:t>
      </w:r>
      <w:r w:rsidRPr="00AC4FBC">
        <w:rPr>
          <w:rFonts w:cs="v5.0.0"/>
        </w:rPr>
        <w:t>shall be applied per each component carrier</w:t>
      </w:r>
      <w:r w:rsidRPr="00AC4FBC">
        <w:rPr>
          <w:lang w:eastAsia="zh-CN"/>
        </w:rPr>
        <w:t xml:space="preserve">. The in-band blocking and out of band blocking </w:t>
      </w:r>
      <w:r w:rsidRPr="00AC4FBC">
        <w:rPr>
          <w:lang w:eastAsia="ko-KR"/>
        </w:rPr>
        <w:t xml:space="preserve">requirement </w:t>
      </w:r>
      <w:r w:rsidRPr="00AC4FBC">
        <w:rPr>
          <w:lang w:eastAsia="zh-CN"/>
        </w:rPr>
        <w:t>specified in clause 7.6E in TS 38.101-1 [2] shall</w:t>
      </w:r>
      <w:r w:rsidRPr="00AC4FBC">
        <w:rPr>
          <w:lang w:eastAsia="ko-KR"/>
        </w:rPr>
        <w:t xml:space="preserve"> appl</w:t>
      </w:r>
      <w:r w:rsidRPr="00AC4FBC">
        <w:rPr>
          <w:lang w:eastAsia="zh-CN"/>
        </w:rPr>
        <w:t>y</w:t>
      </w:r>
      <w:r w:rsidRPr="00AC4FBC">
        <w:rPr>
          <w:lang w:eastAsia="ko-KR"/>
        </w:rPr>
        <w:t xml:space="preserve"> on </w:t>
      </w:r>
      <w:r w:rsidRPr="00AC4FBC">
        <w:rPr>
          <w:lang w:eastAsia="zh-CN"/>
        </w:rPr>
        <w:t xml:space="preserve">NR V2X carrier </w:t>
      </w:r>
      <w:r w:rsidRPr="00AC4FBC">
        <w:rPr>
          <w:lang w:eastAsia="ko-KR"/>
        </w:rPr>
        <w:t xml:space="preserve">and </w:t>
      </w:r>
      <w:r w:rsidRPr="00AC4FBC">
        <w:rPr>
          <w:lang w:eastAsia="zh-CN"/>
        </w:rPr>
        <w:t xml:space="preserve">the requirement specified in clause 7.6 in TS 36.101 [5] shall </w:t>
      </w:r>
      <w:r w:rsidRPr="00AC4FBC">
        <w:rPr>
          <w:lang w:eastAsia="ko-KR"/>
        </w:rPr>
        <w:t>appl</w:t>
      </w:r>
      <w:r w:rsidRPr="00AC4FBC">
        <w:rPr>
          <w:lang w:eastAsia="zh-CN"/>
        </w:rPr>
        <w:t>y</w:t>
      </w:r>
      <w:r w:rsidRPr="00AC4FBC">
        <w:rPr>
          <w:lang w:eastAsia="ko-KR"/>
        </w:rPr>
        <w:t xml:space="preserve"> </w:t>
      </w:r>
      <w:r w:rsidRPr="00AC4FBC">
        <w:t>for the E-UTRA downlink reception in licensed band while all downlink carriers are active</w:t>
      </w:r>
      <w:r w:rsidRPr="00AC4FBC">
        <w:rPr>
          <w:lang w:eastAsia="zh-CN"/>
        </w:rPr>
        <w:t>. T</w:t>
      </w:r>
      <w:r w:rsidRPr="00AC4FBC">
        <w:t xml:space="preserve">he requirements specified in subclause </w:t>
      </w:r>
      <w:r w:rsidRPr="00AC4FBC">
        <w:rPr>
          <w:lang w:eastAsia="zh-CN"/>
        </w:rPr>
        <w:t>7.6.1.1G and 7.6.2.1G</w:t>
      </w:r>
      <w:r w:rsidRPr="00AC4FBC">
        <w:t xml:space="preserve"> of TS 36.1</w:t>
      </w:r>
      <w:r w:rsidRPr="00AC4FBC">
        <w:rPr>
          <w:lang w:eastAsia="zh-CN"/>
        </w:rPr>
        <w:t xml:space="preserve"> </w:t>
      </w:r>
      <w:r w:rsidRPr="00AC4FBC">
        <w:t>01 [</w:t>
      </w:r>
      <w:r w:rsidRPr="00AC4FBC">
        <w:rPr>
          <w:lang w:eastAsia="zh-CN"/>
        </w:rPr>
        <w:t>5</w:t>
      </w:r>
      <w:r w:rsidRPr="00AC4FBC">
        <w:t xml:space="preserve">] shall apply for the E-UTRA </w:t>
      </w:r>
      <w:r w:rsidRPr="00AC4FBC">
        <w:rPr>
          <w:lang w:eastAsia="zh-CN"/>
        </w:rPr>
        <w:t>sidelink</w:t>
      </w:r>
      <w:r w:rsidRPr="00AC4FBC">
        <w:t xml:space="preserve"> </w:t>
      </w:r>
      <w:r w:rsidRPr="00AC4FBC">
        <w:rPr>
          <w:lang w:eastAsia="zh-CN"/>
        </w:rPr>
        <w:t xml:space="preserve">reception </w:t>
      </w:r>
      <w:r w:rsidRPr="00AC4FBC">
        <w:t xml:space="preserve">and the requirements specified in subclause </w:t>
      </w:r>
      <w:r w:rsidRPr="00AC4FBC">
        <w:rPr>
          <w:lang w:eastAsia="zh-CN"/>
        </w:rPr>
        <w:t xml:space="preserve">7.6 </w:t>
      </w:r>
      <w:r w:rsidRPr="00AC4FBC">
        <w:t xml:space="preserve">of TS 38.101-1 [2] shall apply for the </w:t>
      </w:r>
      <w:r w:rsidRPr="00AC4FBC">
        <w:rPr>
          <w:lang w:eastAsia="zh-CN"/>
        </w:rPr>
        <w:t>NR downlink reception while all downlink carriers are active</w:t>
      </w:r>
      <w:r w:rsidRPr="00AC4FBC">
        <w:t>.</w:t>
      </w:r>
      <w:r w:rsidRPr="00AC4FBC">
        <w:rPr>
          <w:lang w:eastAsia="zh-CN"/>
        </w:rPr>
        <w:t xml:space="preserve"> </w:t>
      </w:r>
      <w:r w:rsidRPr="00AC4FBC">
        <w:t>P</w:t>
      </w:r>
      <w:r w:rsidRPr="00AC4FBC">
        <w:rPr>
          <w:vertAlign w:val="subscript"/>
        </w:rPr>
        <w:t>Interferer</w:t>
      </w:r>
      <w:r w:rsidRPr="00AC4FBC">
        <w:t xml:space="preserve"> power is increased by </w:t>
      </w:r>
      <w:r w:rsidRPr="00AC4FBC">
        <w:rPr>
          <w:shd w:val="clear" w:color="auto" w:fill="FFFFFF"/>
        </w:rPr>
        <w:t>ΔR</w:t>
      </w:r>
      <w:r w:rsidRPr="00AC4FBC">
        <w:rPr>
          <w:shd w:val="clear" w:color="auto" w:fill="FFFFFF"/>
          <w:vertAlign w:val="subscript"/>
        </w:rPr>
        <w:t>IB,c</w:t>
      </w:r>
      <w:r w:rsidRPr="00AC4FBC">
        <w:rPr>
          <w:lang w:eastAsia="ko-KR"/>
        </w:rPr>
        <w:t xml:space="preserve"> in </w:t>
      </w:r>
      <w:r w:rsidRPr="00AC4FBC">
        <w:t>the requirement.</w:t>
      </w:r>
    </w:p>
    <w:bookmarkEnd w:id="23820"/>
    <w:bookmarkEnd w:id="23821"/>
    <w:bookmarkEnd w:id="23822"/>
    <w:bookmarkEnd w:id="23823"/>
    <w:p w14:paraId="56B5C00D" w14:textId="77777777" w:rsidR="001F7634" w:rsidRPr="00AC4FBC" w:rsidRDefault="001F7634" w:rsidP="001F7634">
      <w:pPr>
        <w:rPr>
          <w:lang w:eastAsia="en-US"/>
        </w:rPr>
      </w:pPr>
      <w:r w:rsidRPr="00AC4FBC">
        <w:rPr>
          <w:lang w:eastAsia="zh-CN"/>
        </w:rPr>
        <w:t>No narrow band blocking requirement applied for NR V2X carrier.</w:t>
      </w:r>
    </w:p>
    <w:p w14:paraId="159593AF" w14:textId="77777777" w:rsidR="001F7634" w:rsidRPr="00AC4FBC" w:rsidRDefault="001F7634" w:rsidP="001F7634">
      <w:pPr>
        <w:rPr>
          <w:lang w:eastAsia="zh-CN"/>
        </w:rPr>
      </w:pPr>
      <w:r w:rsidRPr="00AC4FBC">
        <w:t>The normative reference for this requirement is TS 38.101-</w:t>
      </w:r>
      <w:r w:rsidRPr="00AC4FBC">
        <w:rPr>
          <w:lang w:eastAsia="zh-CN"/>
        </w:rPr>
        <w:t>3</w:t>
      </w:r>
      <w:r w:rsidRPr="00AC4FBC">
        <w:t xml:space="preserve"> [</w:t>
      </w:r>
      <w:r w:rsidRPr="00AC4FBC">
        <w:rPr>
          <w:lang w:eastAsia="zh-CN"/>
        </w:rPr>
        <w:t>4</w:t>
      </w:r>
      <w:r w:rsidRPr="00AC4FBC">
        <w:t xml:space="preserve">] clause </w:t>
      </w:r>
      <w:r w:rsidRPr="00AC4FBC">
        <w:rPr>
          <w:lang w:eastAsia="zh-CN"/>
        </w:rPr>
        <w:t>7</w:t>
      </w:r>
      <w:r w:rsidRPr="00AC4FBC">
        <w:t>.</w:t>
      </w:r>
      <w:r w:rsidRPr="00AC4FBC">
        <w:rPr>
          <w:lang w:eastAsia="zh-CN"/>
        </w:rPr>
        <w:t>6</w:t>
      </w:r>
      <w:r w:rsidRPr="00AC4FBC">
        <w:t>E</w:t>
      </w:r>
      <w:r w:rsidRPr="00AC4FBC">
        <w:rPr>
          <w:lang w:eastAsia="zh-CN"/>
        </w:rPr>
        <w:t>.</w:t>
      </w:r>
    </w:p>
    <w:p w14:paraId="264F55B3" w14:textId="77777777" w:rsidR="001F7634" w:rsidRPr="00AC4FBC" w:rsidRDefault="001F7634" w:rsidP="001F7634">
      <w:pPr>
        <w:pStyle w:val="Heading3"/>
        <w:rPr>
          <w:rFonts w:eastAsiaTheme="minorEastAsia"/>
          <w:lang w:eastAsia="zh-CN"/>
        </w:rPr>
      </w:pPr>
      <w:bookmarkStart w:id="23824" w:name="_Toc100094438"/>
      <w:bookmarkStart w:id="23825" w:name="_Toc106873129"/>
      <w:bookmarkStart w:id="23826" w:name="_Toc155209105"/>
      <w:bookmarkStart w:id="23827" w:name="_CR7_6E_1"/>
      <w:bookmarkEnd w:id="23827"/>
      <w:r w:rsidRPr="00AC4FBC">
        <w:rPr>
          <w:rFonts w:eastAsiaTheme="minorEastAsia"/>
        </w:rPr>
        <w:t>7.6E.</w:t>
      </w:r>
      <w:r w:rsidRPr="00AC4FBC">
        <w:rPr>
          <w:rFonts w:eastAsiaTheme="minorEastAsia"/>
          <w:lang w:eastAsia="zh-CN"/>
        </w:rPr>
        <w:t>1</w:t>
      </w:r>
      <w:r w:rsidRPr="00AC4FBC">
        <w:rPr>
          <w:rFonts w:eastAsiaTheme="minorEastAsia"/>
        </w:rPr>
        <w:tab/>
        <w:t>In-band blocking for V2X</w:t>
      </w:r>
      <w:r w:rsidRPr="00AC4FBC">
        <w:rPr>
          <w:rFonts w:eastAsiaTheme="minorEastAsia"/>
          <w:lang w:eastAsia="zh-CN"/>
        </w:rPr>
        <w:t xml:space="preserve"> operation</w:t>
      </w:r>
      <w:bookmarkEnd w:id="23824"/>
      <w:bookmarkEnd w:id="23825"/>
      <w:bookmarkEnd w:id="23826"/>
    </w:p>
    <w:p w14:paraId="4C97858D" w14:textId="77777777" w:rsidR="001F7634" w:rsidRPr="00AC4FBC" w:rsidRDefault="001F7634" w:rsidP="001F7634">
      <w:pPr>
        <w:pStyle w:val="H6"/>
        <w:rPr>
          <w:rFonts w:eastAsiaTheme="minorEastAsia"/>
          <w:lang w:eastAsia="en-US"/>
        </w:rPr>
      </w:pPr>
      <w:bookmarkStart w:id="23828" w:name="_CR7_6E_1_1"/>
      <w:r w:rsidRPr="00AC4FBC">
        <w:rPr>
          <w:lang w:eastAsia="zh-CN"/>
        </w:rPr>
        <w:t>7</w:t>
      </w:r>
      <w:r w:rsidRPr="00AC4FBC">
        <w:t>.</w:t>
      </w:r>
      <w:r w:rsidRPr="00AC4FBC">
        <w:rPr>
          <w:lang w:eastAsia="zh-CN"/>
        </w:rPr>
        <w:t>6</w:t>
      </w:r>
      <w:r w:rsidRPr="00AC4FBC">
        <w:t>E.1.1</w:t>
      </w:r>
      <w:r w:rsidRPr="00AC4FBC">
        <w:tab/>
        <w:t>Test purpose</w:t>
      </w:r>
    </w:p>
    <w:bookmarkEnd w:id="23828"/>
    <w:p w14:paraId="6BEB3DAC" w14:textId="77777777" w:rsidR="001F7634" w:rsidRPr="00AC4FBC" w:rsidRDefault="001F7634" w:rsidP="001F7634">
      <w:pPr>
        <w:rPr>
          <w:rFonts w:cs="v5.0.0"/>
        </w:rPr>
      </w:pPr>
      <w:r w:rsidRPr="00AC4FBC">
        <w:rPr>
          <w:rFonts w:eastAsia="Osaka"/>
        </w:rPr>
        <w:t>In-band blocking is defined for an</w:t>
      </w:r>
      <w:r w:rsidRPr="00AC4FBC">
        <w:t xml:space="preserve"> unwanted interfering signal falling into the </w:t>
      </w:r>
      <w:r w:rsidRPr="00AC4FBC">
        <w:rPr>
          <w:lang w:eastAsia="zh-CN"/>
        </w:rPr>
        <w:t xml:space="preserve">frequency </w:t>
      </w:r>
      <w:r w:rsidRPr="00AC4FBC">
        <w:t>range</w:t>
      </w:r>
      <w:r w:rsidRPr="00AC4FBC">
        <w:rPr>
          <w:lang w:eastAsia="zh-CN"/>
        </w:rPr>
        <w:t xml:space="preserve"> (see </w:t>
      </w:r>
      <w:r w:rsidRPr="00AC4FBC">
        <w:t>clause 7.6.1</w:t>
      </w:r>
      <w:r w:rsidRPr="00AC4FBC">
        <w:rPr>
          <w:lang w:eastAsia="zh-CN"/>
        </w:rPr>
        <w:t xml:space="preserve"> and </w:t>
      </w:r>
      <w:r w:rsidRPr="00AC4FBC">
        <w:t>7.6.1G of TS 36.521-1 [10] and clause 7.6.</w:t>
      </w:r>
      <w:r w:rsidRPr="00AC4FBC">
        <w:rPr>
          <w:lang w:eastAsia="zh-CN"/>
        </w:rPr>
        <w:t xml:space="preserve">2 and </w:t>
      </w:r>
      <w:r w:rsidRPr="00AC4FBC">
        <w:t>7.6</w:t>
      </w:r>
      <w:r w:rsidRPr="00AC4FBC">
        <w:rPr>
          <w:lang w:eastAsia="zh-CN"/>
        </w:rPr>
        <w:t>E</w:t>
      </w:r>
      <w:r w:rsidRPr="00AC4FBC">
        <w:t>.</w:t>
      </w:r>
      <w:r w:rsidRPr="00AC4FBC">
        <w:rPr>
          <w:lang w:eastAsia="zh-CN"/>
        </w:rPr>
        <w:t>2</w:t>
      </w:r>
      <w:r w:rsidRPr="00AC4FBC">
        <w:t xml:space="preserve"> of TS 38.521-1 [8]</w:t>
      </w:r>
      <w:r w:rsidRPr="00AC4FBC">
        <w:rPr>
          <w:lang w:eastAsia="zh-CN"/>
        </w:rPr>
        <w:t>)</w:t>
      </w:r>
      <w:r w:rsidRPr="00AC4FBC">
        <w:rPr>
          <w:rFonts w:eastAsia="??"/>
        </w:rPr>
        <w:t xml:space="preserve">, </w:t>
      </w:r>
      <w:r w:rsidRPr="00AC4FBC">
        <w:rPr>
          <w:rFonts w:cs="v5.0.0"/>
        </w:rPr>
        <w:t xml:space="preserve">at which the relative throughput shall </w:t>
      </w:r>
      <w:r w:rsidRPr="00AC4FBC">
        <w:t>meet or exceed the requirement for the specified measurement channels</w:t>
      </w:r>
      <w:r w:rsidRPr="00AC4FBC">
        <w:rPr>
          <w:rFonts w:cs="v5.0.0"/>
        </w:rPr>
        <w:t>.</w:t>
      </w:r>
    </w:p>
    <w:p w14:paraId="3AA9EC51" w14:textId="77777777" w:rsidR="001F7634" w:rsidRPr="00AC4FBC" w:rsidRDefault="001F7634" w:rsidP="001F7634">
      <w:r w:rsidRPr="00AC4FBC">
        <w:t>The lack of in-band blocking ability will decrease the coverage area when other transmitters exist (except in the adjacent channels and spurious response).</w:t>
      </w:r>
    </w:p>
    <w:p w14:paraId="23DBAA95" w14:textId="77777777" w:rsidR="001F7634" w:rsidRPr="00AC4FBC" w:rsidRDefault="001F7634" w:rsidP="001F7634">
      <w:pPr>
        <w:pStyle w:val="H6"/>
        <w:rPr>
          <w:lang w:eastAsia="zh-CN"/>
        </w:rPr>
      </w:pPr>
      <w:bookmarkStart w:id="23829" w:name="_CR7_6E_1_2"/>
      <w:r w:rsidRPr="00AC4FBC">
        <w:rPr>
          <w:lang w:eastAsia="zh-CN"/>
        </w:rPr>
        <w:t>7.6E.1.2</w:t>
      </w:r>
      <w:r w:rsidRPr="00AC4FBC">
        <w:rPr>
          <w:lang w:eastAsia="zh-CN"/>
        </w:rPr>
        <w:tab/>
        <w:t>Test applicability</w:t>
      </w:r>
    </w:p>
    <w:bookmarkEnd w:id="23829"/>
    <w:p w14:paraId="54F324B2" w14:textId="727ABEB2" w:rsidR="001F7634" w:rsidRPr="00AC4FBC" w:rsidRDefault="001F7634" w:rsidP="001F7634">
      <w:pPr>
        <w:rPr>
          <w:lang w:eastAsia="en-US"/>
        </w:rPr>
      </w:pPr>
      <w:r w:rsidRPr="00AC4FBC">
        <w:t>No exception requirements applicable to NR V2X operation or E-UTRA V2X operation. The requirements in this test case can be well covered in clause 7.6.1</w:t>
      </w:r>
      <w:r w:rsidRPr="00AC4FBC">
        <w:rPr>
          <w:lang w:eastAsia="zh-CN"/>
        </w:rPr>
        <w:t xml:space="preserve"> and </w:t>
      </w:r>
      <w:r w:rsidRPr="00AC4FBC">
        <w:t>7.6.1G of TS 36.521-1 [10] and clause 7.6.</w:t>
      </w:r>
      <w:r w:rsidRPr="00AC4FBC">
        <w:rPr>
          <w:lang w:eastAsia="zh-CN"/>
        </w:rPr>
        <w:t xml:space="preserve">2 and </w:t>
      </w:r>
      <w:r w:rsidRPr="00AC4FBC">
        <w:t>7.6</w:t>
      </w:r>
      <w:r w:rsidRPr="00AC4FBC">
        <w:rPr>
          <w:lang w:eastAsia="zh-CN"/>
        </w:rPr>
        <w:t>E</w:t>
      </w:r>
      <w:r w:rsidRPr="00AC4FBC">
        <w:t>.</w:t>
      </w:r>
      <w:r w:rsidRPr="00AC4FBC">
        <w:rPr>
          <w:lang w:eastAsia="zh-CN"/>
        </w:rPr>
        <w:t>2</w:t>
      </w:r>
      <w:r w:rsidRPr="00AC4FBC">
        <w:t xml:space="preserve"> of TS 38.521-1 [8] and don’t need to be tested again.</w:t>
      </w:r>
    </w:p>
    <w:p w14:paraId="0ED39230" w14:textId="77777777" w:rsidR="001F7634" w:rsidRPr="00AC4FBC" w:rsidRDefault="001F7634" w:rsidP="001F7634">
      <w:pPr>
        <w:pStyle w:val="Heading3"/>
        <w:rPr>
          <w:rFonts w:eastAsiaTheme="minorEastAsia"/>
          <w:lang w:eastAsia="en-US"/>
        </w:rPr>
      </w:pPr>
      <w:bookmarkStart w:id="23830" w:name="_Toc100094439"/>
      <w:bookmarkStart w:id="23831" w:name="_Toc106873130"/>
      <w:bookmarkStart w:id="23832" w:name="_Toc155209106"/>
      <w:bookmarkStart w:id="23833" w:name="_CR7_6E_2"/>
      <w:bookmarkEnd w:id="23833"/>
      <w:r w:rsidRPr="00AC4FBC">
        <w:rPr>
          <w:rFonts w:eastAsiaTheme="minorEastAsia"/>
        </w:rPr>
        <w:t>7.6E.</w:t>
      </w:r>
      <w:r w:rsidRPr="00AC4FBC">
        <w:rPr>
          <w:rFonts w:eastAsiaTheme="minorEastAsia"/>
          <w:lang w:eastAsia="zh-CN"/>
        </w:rPr>
        <w:t>2</w:t>
      </w:r>
      <w:r w:rsidRPr="00AC4FBC">
        <w:rPr>
          <w:rFonts w:eastAsiaTheme="minorEastAsia"/>
        </w:rPr>
        <w:tab/>
        <w:t>Out-of-band blocking for V2X</w:t>
      </w:r>
      <w:r w:rsidRPr="00AC4FBC">
        <w:rPr>
          <w:rFonts w:eastAsiaTheme="minorEastAsia"/>
          <w:lang w:eastAsia="zh-CN"/>
        </w:rPr>
        <w:t xml:space="preserve"> operation</w:t>
      </w:r>
      <w:bookmarkEnd w:id="23830"/>
      <w:bookmarkEnd w:id="23831"/>
      <w:bookmarkEnd w:id="23832"/>
    </w:p>
    <w:p w14:paraId="659C06E3" w14:textId="77777777" w:rsidR="001F7634" w:rsidRPr="00AC4FBC" w:rsidRDefault="001F7634" w:rsidP="001F7634">
      <w:pPr>
        <w:pStyle w:val="H6"/>
        <w:rPr>
          <w:rFonts w:eastAsiaTheme="minorEastAsia"/>
        </w:rPr>
      </w:pPr>
      <w:bookmarkStart w:id="23834" w:name="_CR7_6E_2_1"/>
      <w:r w:rsidRPr="00AC4FBC">
        <w:rPr>
          <w:lang w:eastAsia="zh-CN"/>
        </w:rPr>
        <w:t>7</w:t>
      </w:r>
      <w:r w:rsidRPr="00AC4FBC">
        <w:t>.</w:t>
      </w:r>
      <w:r w:rsidRPr="00AC4FBC">
        <w:rPr>
          <w:lang w:eastAsia="zh-CN"/>
        </w:rPr>
        <w:t>6</w:t>
      </w:r>
      <w:r w:rsidRPr="00AC4FBC">
        <w:t>E.</w:t>
      </w:r>
      <w:r w:rsidRPr="00AC4FBC">
        <w:rPr>
          <w:lang w:eastAsia="zh-CN"/>
        </w:rPr>
        <w:t>2</w:t>
      </w:r>
      <w:r w:rsidRPr="00AC4FBC">
        <w:t>.1</w:t>
      </w:r>
      <w:r w:rsidRPr="00AC4FBC">
        <w:tab/>
        <w:t>Test purpose</w:t>
      </w:r>
    </w:p>
    <w:bookmarkEnd w:id="23834"/>
    <w:p w14:paraId="2DC12F4C" w14:textId="77777777" w:rsidR="001F7634" w:rsidRPr="00AC4FBC" w:rsidRDefault="001F7634" w:rsidP="001F7634">
      <w:pPr>
        <w:rPr>
          <w:lang w:eastAsia="zh-TW"/>
        </w:rPr>
      </w:pPr>
      <w:r w:rsidRPr="00AC4FBC">
        <w:t xml:space="preserve">Out-of-band blocking for </w:t>
      </w:r>
      <w:r w:rsidRPr="00AC4FBC">
        <w:rPr>
          <w:lang w:eastAsia="zh-TW"/>
        </w:rPr>
        <w:t>V2X</w:t>
      </w:r>
      <w:r w:rsidRPr="00AC4FBC">
        <w:t xml:space="preserve"> is defined for an unwanted CW interfering signal falling into the </w:t>
      </w:r>
      <w:r w:rsidRPr="00AC4FBC">
        <w:rPr>
          <w:lang w:eastAsia="zh-CN"/>
        </w:rPr>
        <w:t xml:space="preserve">frequency </w:t>
      </w:r>
      <w:r w:rsidRPr="00AC4FBC">
        <w:t>range</w:t>
      </w:r>
      <w:r w:rsidRPr="00AC4FBC">
        <w:rPr>
          <w:lang w:eastAsia="zh-CN"/>
        </w:rPr>
        <w:t xml:space="preserve"> ( see </w:t>
      </w:r>
      <w:r w:rsidRPr="00AC4FBC">
        <w:t>clause 7.6.</w:t>
      </w:r>
      <w:r w:rsidRPr="00AC4FBC">
        <w:rPr>
          <w:lang w:eastAsia="zh-CN"/>
        </w:rPr>
        <w:t xml:space="preserve">2 and </w:t>
      </w:r>
      <w:r w:rsidRPr="00AC4FBC">
        <w:t>7.6.</w:t>
      </w:r>
      <w:r w:rsidRPr="00AC4FBC">
        <w:rPr>
          <w:lang w:eastAsia="zh-CN"/>
        </w:rPr>
        <w:t>2</w:t>
      </w:r>
      <w:r w:rsidRPr="00AC4FBC">
        <w:t>G of TS 36.521-1 [10] and clause 7.6.</w:t>
      </w:r>
      <w:r w:rsidRPr="00AC4FBC">
        <w:rPr>
          <w:lang w:eastAsia="zh-CN"/>
        </w:rPr>
        <w:t xml:space="preserve">3 and </w:t>
      </w:r>
      <w:r w:rsidRPr="00AC4FBC">
        <w:t>7.6</w:t>
      </w:r>
      <w:r w:rsidRPr="00AC4FBC">
        <w:rPr>
          <w:lang w:eastAsia="zh-CN"/>
        </w:rPr>
        <w:t>E</w:t>
      </w:r>
      <w:r w:rsidRPr="00AC4FBC">
        <w:t>.</w:t>
      </w:r>
      <w:r w:rsidRPr="00AC4FBC">
        <w:rPr>
          <w:lang w:eastAsia="zh-CN"/>
        </w:rPr>
        <w:t>3</w:t>
      </w:r>
      <w:r w:rsidRPr="00AC4FBC">
        <w:t xml:space="preserve"> of TS 38.521-1 [8]</w:t>
      </w:r>
      <w:r w:rsidRPr="00AC4FBC">
        <w:rPr>
          <w:lang w:eastAsia="zh-CN"/>
        </w:rPr>
        <w:t xml:space="preserve"> )</w:t>
      </w:r>
      <w:r w:rsidRPr="00AC4FBC">
        <w:t>, at which a given average throughput shall meet or exceed the requirement for the specified measurement channels in aggregated signals.</w:t>
      </w:r>
    </w:p>
    <w:p w14:paraId="6740419C" w14:textId="77777777" w:rsidR="001F7634" w:rsidRPr="00AC4FBC" w:rsidRDefault="001F7634" w:rsidP="001F7634">
      <w:pPr>
        <w:rPr>
          <w:lang w:eastAsia="en-US"/>
        </w:rPr>
      </w:pPr>
      <w:r w:rsidRPr="00AC4FBC">
        <w:t>The lack of out-of-band blocking ability will decrease the coverage area when other transmitters exist (except in the adjacent channels and spurious response).</w:t>
      </w:r>
    </w:p>
    <w:p w14:paraId="2721F70F" w14:textId="77777777" w:rsidR="001F7634" w:rsidRPr="00AC4FBC" w:rsidRDefault="001F7634" w:rsidP="001F7634">
      <w:pPr>
        <w:pStyle w:val="H6"/>
        <w:rPr>
          <w:lang w:eastAsia="zh-CN"/>
        </w:rPr>
      </w:pPr>
      <w:bookmarkStart w:id="23835" w:name="_CR7_6E_2_2"/>
      <w:r w:rsidRPr="00AC4FBC">
        <w:rPr>
          <w:lang w:eastAsia="zh-CN"/>
        </w:rPr>
        <w:t>7.6E.2.2</w:t>
      </w:r>
      <w:r w:rsidRPr="00AC4FBC">
        <w:rPr>
          <w:lang w:eastAsia="zh-CN"/>
        </w:rPr>
        <w:tab/>
        <w:t>Test applicability</w:t>
      </w:r>
    </w:p>
    <w:bookmarkEnd w:id="23835"/>
    <w:p w14:paraId="1BBBC70D" w14:textId="402AB4E5" w:rsidR="00AB52F8" w:rsidRPr="00AC4FBC" w:rsidRDefault="001F7634" w:rsidP="00AB52F8">
      <w:pPr>
        <w:rPr>
          <w:lang w:eastAsia="en-US"/>
        </w:rPr>
      </w:pPr>
      <w:r w:rsidRPr="00AC4FBC">
        <w:t>No exception requirements applicable to NR V2X operation or E-UTRA V2X operation. The requirements in this test case can be well covered in clause 7.6.</w:t>
      </w:r>
      <w:r w:rsidRPr="00AC4FBC">
        <w:rPr>
          <w:lang w:eastAsia="zh-CN"/>
        </w:rPr>
        <w:t xml:space="preserve">2 and </w:t>
      </w:r>
      <w:r w:rsidRPr="00AC4FBC">
        <w:t>7.6.</w:t>
      </w:r>
      <w:r w:rsidRPr="00AC4FBC">
        <w:rPr>
          <w:lang w:eastAsia="zh-CN"/>
        </w:rPr>
        <w:t>2</w:t>
      </w:r>
      <w:r w:rsidRPr="00AC4FBC">
        <w:t>G of TS 36.521-1 [10] and clause 7.6.</w:t>
      </w:r>
      <w:r w:rsidRPr="00AC4FBC">
        <w:rPr>
          <w:lang w:eastAsia="zh-CN"/>
        </w:rPr>
        <w:t xml:space="preserve">3 and </w:t>
      </w:r>
      <w:r w:rsidRPr="00AC4FBC">
        <w:t>7.6</w:t>
      </w:r>
      <w:r w:rsidRPr="00AC4FBC">
        <w:rPr>
          <w:lang w:eastAsia="zh-CN"/>
        </w:rPr>
        <w:t>E</w:t>
      </w:r>
      <w:r w:rsidRPr="00AC4FBC">
        <w:t>.</w:t>
      </w:r>
      <w:r w:rsidRPr="00AC4FBC">
        <w:rPr>
          <w:lang w:eastAsia="zh-CN"/>
        </w:rPr>
        <w:t>3</w:t>
      </w:r>
      <w:r w:rsidRPr="00AC4FBC">
        <w:t xml:space="preserve"> of TS 38.521-1 [8] and don’t need to be tested again.</w:t>
      </w:r>
    </w:p>
    <w:p w14:paraId="003E8CE2" w14:textId="77777777" w:rsidR="00AB2B30" w:rsidRPr="00AC4FBC" w:rsidRDefault="006A7121" w:rsidP="00A573EF">
      <w:pPr>
        <w:pStyle w:val="Heading2"/>
      </w:pPr>
      <w:bookmarkStart w:id="23836" w:name="_Toc85051732"/>
      <w:bookmarkStart w:id="23837" w:name="_Toc90493754"/>
      <w:bookmarkStart w:id="23838" w:name="_Toc90494394"/>
      <w:bookmarkStart w:id="23839" w:name="_Toc100094440"/>
      <w:bookmarkStart w:id="23840" w:name="_Toc106873131"/>
      <w:bookmarkStart w:id="23841" w:name="_Toc155209107"/>
      <w:bookmarkStart w:id="23842" w:name="_CR7_7"/>
      <w:bookmarkEnd w:id="23842"/>
      <w:r w:rsidRPr="00AC4FBC">
        <w:t>7.7</w:t>
      </w:r>
      <w:r w:rsidRPr="00AC4FBC">
        <w:tab/>
        <w:t>Void</w:t>
      </w:r>
      <w:bookmarkEnd w:id="23773"/>
      <w:bookmarkEnd w:id="23774"/>
      <w:bookmarkEnd w:id="23775"/>
      <w:bookmarkEnd w:id="23776"/>
      <w:bookmarkEnd w:id="23777"/>
      <w:bookmarkEnd w:id="23778"/>
      <w:bookmarkEnd w:id="23779"/>
      <w:bookmarkEnd w:id="23780"/>
      <w:bookmarkEnd w:id="23781"/>
      <w:bookmarkEnd w:id="23782"/>
      <w:bookmarkEnd w:id="23836"/>
      <w:bookmarkEnd w:id="23837"/>
      <w:bookmarkEnd w:id="23838"/>
      <w:bookmarkEnd w:id="23839"/>
      <w:bookmarkEnd w:id="23840"/>
      <w:bookmarkEnd w:id="23841"/>
    </w:p>
    <w:p w14:paraId="7AAF62A2" w14:textId="77777777" w:rsidR="00AB2B30" w:rsidRPr="00AC4FBC" w:rsidRDefault="006A7121">
      <w:pPr>
        <w:pStyle w:val="Heading2"/>
      </w:pPr>
      <w:bookmarkStart w:id="23843" w:name="_Toc27476051"/>
      <w:bookmarkStart w:id="23844" w:name="_Toc29495504"/>
      <w:bookmarkStart w:id="23845" w:name="_Toc36116555"/>
      <w:bookmarkStart w:id="23846" w:name="_Toc36118604"/>
      <w:bookmarkStart w:id="23847" w:name="_Toc36560719"/>
      <w:bookmarkStart w:id="23848" w:name="_Toc43977254"/>
      <w:bookmarkStart w:id="23849" w:name="_Toc52213842"/>
      <w:bookmarkStart w:id="23850" w:name="_Toc60743312"/>
      <w:bookmarkStart w:id="23851" w:name="_Toc68206487"/>
      <w:bookmarkStart w:id="23852" w:name="_Toc75972290"/>
      <w:bookmarkStart w:id="23853" w:name="_Toc85051733"/>
      <w:bookmarkStart w:id="23854" w:name="_Toc90493755"/>
      <w:bookmarkStart w:id="23855" w:name="_Toc90494395"/>
      <w:bookmarkStart w:id="23856" w:name="_Toc100094441"/>
      <w:bookmarkStart w:id="23857" w:name="_Toc106873132"/>
      <w:bookmarkStart w:id="23858" w:name="_Toc155209108"/>
      <w:bookmarkStart w:id="23859" w:name="_CR7_7A"/>
      <w:bookmarkEnd w:id="23859"/>
      <w:r w:rsidRPr="00AC4FBC">
        <w:t>7.7A</w:t>
      </w:r>
      <w:r w:rsidRPr="00AC4FBC">
        <w:tab/>
        <w:t>Spurious response for CA</w:t>
      </w:r>
      <w:bookmarkEnd w:id="23843"/>
      <w:bookmarkEnd w:id="23844"/>
      <w:bookmarkEnd w:id="23845"/>
      <w:bookmarkEnd w:id="23846"/>
      <w:bookmarkEnd w:id="23847"/>
      <w:bookmarkEnd w:id="23848"/>
      <w:bookmarkEnd w:id="23849"/>
      <w:bookmarkEnd w:id="23850"/>
      <w:bookmarkEnd w:id="23851"/>
      <w:bookmarkEnd w:id="23852"/>
      <w:bookmarkEnd w:id="23853"/>
      <w:bookmarkEnd w:id="23854"/>
      <w:bookmarkEnd w:id="23855"/>
      <w:bookmarkEnd w:id="23856"/>
      <w:bookmarkEnd w:id="23857"/>
      <w:bookmarkEnd w:id="23858"/>
    </w:p>
    <w:p w14:paraId="3567EB52" w14:textId="77777777" w:rsidR="00AB2B30" w:rsidRPr="00AC4FBC" w:rsidRDefault="006A7121">
      <w:pPr>
        <w:pStyle w:val="H6"/>
      </w:pPr>
      <w:bookmarkStart w:id="23860" w:name="_Toc27476052"/>
      <w:bookmarkStart w:id="23861" w:name="_CR7_7A_1"/>
      <w:r w:rsidRPr="00AC4FBC">
        <w:t>7.7A.1</w:t>
      </w:r>
      <w:r w:rsidRPr="00AC4FBC">
        <w:tab/>
        <w:t>Test purpose</w:t>
      </w:r>
      <w:bookmarkEnd w:id="23860"/>
    </w:p>
    <w:bookmarkEnd w:id="23861"/>
    <w:p w14:paraId="6EBB846D" w14:textId="77777777" w:rsidR="00AB2B30" w:rsidRPr="00AC4FBC" w:rsidRDefault="006A7121">
      <w:r w:rsidRPr="00AC4FBC">
        <w:t>Same test purpose as in clause 7.7 in TS 38.521-1 [8] for NR FR1 carrier(s).</w:t>
      </w:r>
    </w:p>
    <w:p w14:paraId="2AD4290F" w14:textId="77777777" w:rsidR="00AB2B30" w:rsidRPr="00AC4FBC" w:rsidRDefault="006A7121">
      <w:pPr>
        <w:pStyle w:val="H6"/>
      </w:pPr>
      <w:bookmarkStart w:id="23862" w:name="_Toc27476053"/>
      <w:bookmarkStart w:id="23863" w:name="_CR7_7A_2"/>
      <w:r w:rsidRPr="00AC4FBC">
        <w:t>7.7A.2</w:t>
      </w:r>
      <w:r w:rsidRPr="00AC4FBC">
        <w:tab/>
        <w:t>Test applicability</w:t>
      </w:r>
      <w:bookmarkEnd w:id="23862"/>
    </w:p>
    <w:bookmarkEnd w:id="23863"/>
    <w:p w14:paraId="2837E7D0" w14:textId="77777777" w:rsidR="00AB2B30" w:rsidRPr="00AC4FBC" w:rsidRDefault="006A7121">
      <w:r w:rsidRPr="00AC4FBC">
        <w:t>The requirements are only for FR1. Therefore, only the conducted requirements are tested.</w:t>
      </w:r>
    </w:p>
    <w:p w14:paraId="03C4D55B" w14:textId="0348F304" w:rsidR="00AB2B30" w:rsidRPr="00AC4FBC" w:rsidRDefault="006A7121">
      <w:r w:rsidRPr="00AC4FBC">
        <w:t xml:space="preserve">No test case details are specified. The </w:t>
      </w:r>
      <w:r w:rsidR="00FB40A9" w:rsidRPr="00AC4FBC">
        <w:t>NR/5GC</w:t>
      </w:r>
      <w:r w:rsidRPr="00AC4FBC">
        <w:t xml:space="preserve"> requirements for Spurious response apply and are tested in TS 38.521-1 [8] clause 7.7 and 7.7A.</w:t>
      </w:r>
    </w:p>
    <w:p w14:paraId="3139BFC7" w14:textId="77777777" w:rsidR="00AB2B30" w:rsidRPr="00AC4FBC" w:rsidRDefault="006A7121">
      <w:pPr>
        <w:pStyle w:val="Heading2"/>
      </w:pPr>
      <w:bookmarkStart w:id="23864" w:name="_Toc27476054"/>
      <w:bookmarkStart w:id="23865" w:name="_Toc29495505"/>
      <w:bookmarkStart w:id="23866" w:name="_Toc36116556"/>
      <w:bookmarkStart w:id="23867" w:name="_Toc36118605"/>
      <w:bookmarkStart w:id="23868" w:name="_Toc36560720"/>
      <w:bookmarkStart w:id="23869" w:name="_Toc43977255"/>
      <w:bookmarkStart w:id="23870" w:name="_Toc52213843"/>
      <w:bookmarkStart w:id="23871" w:name="_Toc60743313"/>
      <w:bookmarkStart w:id="23872" w:name="_Toc68206488"/>
      <w:bookmarkStart w:id="23873" w:name="_Toc75972291"/>
      <w:bookmarkStart w:id="23874" w:name="_Toc85051734"/>
      <w:bookmarkStart w:id="23875" w:name="_Toc90493756"/>
      <w:bookmarkStart w:id="23876" w:name="_Toc90494396"/>
      <w:bookmarkStart w:id="23877" w:name="_Toc100094442"/>
      <w:bookmarkStart w:id="23878" w:name="_Toc106873133"/>
      <w:bookmarkStart w:id="23879" w:name="_Toc155209109"/>
      <w:bookmarkStart w:id="23880" w:name="_CR7_7B"/>
      <w:bookmarkEnd w:id="23880"/>
      <w:r w:rsidRPr="00AC4FBC">
        <w:t>7.7B</w:t>
      </w:r>
      <w:r w:rsidRPr="00AC4FBC">
        <w:tab/>
        <w:t>Spurious response for DC</w:t>
      </w:r>
      <w:bookmarkEnd w:id="23864"/>
      <w:bookmarkEnd w:id="23865"/>
      <w:bookmarkEnd w:id="23866"/>
      <w:bookmarkEnd w:id="23867"/>
      <w:bookmarkEnd w:id="23868"/>
      <w:bookmarkEnd w:id="23869"/>
      <w:bookmarkEnd w:id="23870"/>
      <w:bookmarkEnd w:id="23871"/>
      <w:bookmarkEnd w:id="23872"/>
      <w:bookmarkEnd w:id="23873"/>
      <w:bookmarkEnd w:id="23874"/>
      <w:bookmarkEnd w:id="23875"/>
      <w:bookmarkEnd w:id="23876"/>
      <w:bookmarkEnd w:id="23877"/>
      <w:bookmarkEnd w:id="23878"/>
      <w:bookmarkEnd w:id="23879"/>
    </w:p>
    <w:p w14:paraId="0F7F0638" w14:textId="77777777" w:rsidR="00AB2B30" w:rsidRPr="00AC4FBC" w:rsidRDefault="006A7121">
      <w:pPr>
        <w:pStyle w:val="Heading3"/>
      </w:pPr>
      <w:bookmarkStart w:id="23881" w:name="_Toc27476055"/>
      <w:bookmarkStart w:id="23882" w:name="_Toc29495506"/>
      <w:bookmarkStart w:id="23883" w:name="_Toc36116557"/>
      <w:bookmarkStart w:id="23884" w:name="_Toc36118606"/>
      <w:bookmarkStart w:id="23885" w:name="_Toc36560721"/>
      <w:bookmarkStart w:id="23886" w:name="_Toc43977256"/>
      <w:bookmarkStart w:id="23887" w:name="_Toc52213844"/>
      <w:bookmarkStart w:id="23888" w:name="_Toc60743314"/>
      <w:bookmarkStart w:id="23889" w:name="_Toc68206489"/>
      <w:bookmarkStart w:id="23890" w:name="_Toc75972292"/>
      <w:bookmarkStart w:id="23891" w:name="_Toc85051735"/>
      <w:bookmarkStart w:id="23892" w:name="_Toc90493757"/>
      <w:bookmarkStart w:id="23893" w:name="_Toc90494397"/>
      <w:bookmarkStart w:id="23894" w:name="_Toc100094443"/>
      <w:bookmarkStart w:id="23895" w:name="_Toc106873134"/>
      <w:bookmarkStart w:id="23896" w:name="_Toc155209110"/>
      <w:bookmarkStart w:id="23897" w:name="_CR7_7B_0"/>
      <w:bookmarkEnd w:id="23897"/>
      <w:r w:rsidRPr="00AC4FBC">
        <w:t>7.7B.0</w:t>
      </w:r>
      <w:r w:rsidRPr="00AC4FBC">
        <w:tab/>
        <w:t>Minimum Conformance Requirements</w:t>
      </w:r>
      <w:bookmarkEnd w:id="23881"/>
      <w:bookmarkEnd w:id="23882"/>
      <w:bookmarkEnd w:id="23883"/>
      <w:bookmarkEnd w:id="23884"/>
      <w:bookmarkEnd w:id="23885"/>
      <w:bookmarkEnd w:id="23886"/>
      <w:bookmarkEnd w:id="23887"/>
      <w:bookmarkEnd w:id="23888"/>
      <w:bookmarkEnd w:id="23889"/>
      <w:bookmarkEnd w:id="23890"/>
      <w:bookmarkEnd w:id="23891"/>
      <w:bookmarkEnd w:id="23892"/>
      <w:bookmarkEnd w:id="23893"/>
      <w:bookmarkEnd w:id="23894"/>
      <w:bookmarkEnd w:id="23895"/>
      <w:bookmarkEnd w:id="23896"/>
    </w:p>
    <w:p w14:paraId="171E4C6A" w14:textId="7C413E22" w:rsidR="00AB2B30" w:rsidRPr="00AC4FBC" w:rsidRDefault="006A7121">
      <w:pPr>
        <w:pStyle w:val="Heading4"/>
      </w:pPr>
      <w:bookmarkStart w:id="23898" w:name="_Toc27476056"/>
      <w:bookmarkStart w:id="23899" w:name="_Toc29495507"/>
      <w:bookmarkStart w:id="23900" w:name="_Toc36116558"/>
      <w:bookmarkStart w:id="23901" w:name="_Toc36118607"/>
      <w:bookmarkStart w:id="23902" w:name="_Toc36560722"/>
      <w:bookmarkStart w:id="23903" w:name="_Toc43977257"/>
      <w:bookmarkStart w:id="23904" w:name="_Toc52213845"/>
      <w:bookmarkStart w:id="23905" w:name="_Toc60743315"/>
      <w:bookmarkStart w:id="23906" w:name="_Toc68206490"/>
      <w:bookmarkStart w:id="23907" w:name="_Toc75972293"/>
      <w:bookmarkStart w:id="23908" w:name="_Toc85051736"/>
      <w:bookmarkStart w:id="23909" w:name="_Toc90493758"/>
      <w:bookmarkStart w:id="23910" w:name="_Toc90494398"/>
      <w:bookmarkStart w:id="23911" w:name="_Toc100094444"/>
      <w:bookmarkStart w:id="23912" w:name="_Toc106873135"/>
      <w:bookmarkStart w:id="23913" w:name="_Toc155209111"/>
      <w:bookmarkStart w:id="23914" w:name="_CR7_7B_0_1"/>
      <w:bookmarkEnd w:id="23914"/>
      <w:r w:rsidRPr="00AC4FBC">
        <w:t>7.7B.0.1</w:t>
      </w:r>
      <w:r w:rsidRPr="00AC4FBC">
        <w:tab/>
        <w:t>Intra-band contiguous EN-DC</w:t>
      </w:r>
      <w:bookmarkEnd w:id="23898"/>
      <w:bookmarkEnd w:id="23899"/>
      <w:bookmarkEnd w:id="23900"/>
      <w:bookmarkEnd w:id="23901"/>
      <w:bookmarkEnd w:id="23902"/>
      <w:bookmarkEnd w:id="23903"/>
      <w:bookmarkEnd w:id="23904"/>
      <w:bookmarkEnd w:id="23905"/>
      <w:bookmarkEnd w:id="23906"/>
      <w:bookmarkEnd w:id="23907"/>
      <w:bookmarkEnd w:id="23908"/>
      <w:bookmarkEnd w:id="23909"/>
      <w:bookmarkEnd w:id="23910"/>
      <w:bookmarkEnd w:id="23911"/>
      <w:bookmarkEnd w:id="23912"/>
      <w:bookmarkEnd w:id="23913"/>
    </w:p>
    <w:p w14:paraId="00664F96" w14:textId="77777777" w:rsidR="00AB2B30" w:rsidRPr="00AC4FBC" w:rsidRDefault="006A7121">
      <w:r w:rsidRPr="00AC4FBC">
        <w:t xml:space="preserve">Intra-band contiguous EN-DC spurious response requirement and parameters are defined in Table 7.7B.0.1-1. </w:t>
      </w:r>
    </w:p>
    <w:p w14:paraId="7007CF22" w14:textId="77777777" w:rsidR="00AB2B30" w:rsidRPr="00AC4FBC" w:rsidRDefault="006A7121">
      <w:pPr>
        <w:pStyle w:val="TH"/>
      </w:pPr>
      <w:bookmarkStart w:id="23915" w:name="_CRTable7_7B_0_11"/>
      <w:r w:rsidRPr="00AC4FBC">
        <w:t xml:space="preserve">Table </w:t>
      </w:r>
      <w:bookmarkEnd w:id="23915"/>
      <w:r w:rsidRPr="00AC4FBC">
        <w:t xml:space="preserve">7.7B.0.1-1: Spurious Response Parameters </w:t>
      </w:r>
      <w:r w:rsidRPr="00AC4FBC">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12DCB2C2" w14:textId="77777777">
        <w:trPr>
          <w:trHeight w:val="20"/>
          <w:jc w:val="center"/>
        </w:trPr>
        <w:tc>
          <w:tcPr>
            <w:tcW w:w="2638" w:type="dxa"/>
            <w:shd w:val="clear" w:color="auto" w:fill="auto"/>
            <w:vAlign w:val="center"/>
          </w:tcPr>
          <w:p w14:paraId="76A23A8B" w14:textId="77777777" w:rsidR="00AB2B30" w:rsidRPr="00AC4FBC" w:rsidRDefault="006A7121">
            <w:pPr>
              <w:pStyle w:val="TAH"/>
            </w:pPr>
            <w:r w:rsidRPr="00AC4FBC">
              <w:t>EN-DC Aggregated Bandwidth, MHz</w:t>
            </w:r>
          </w:p>
        </w:tc>
        <w:tc>
          <w:tcPr>
            <w:tcW w:w="1111" w:type="dxa"/>
            <w:shd w:val="clear" w:color="auto" w:fill="auto"/>
            <w:vAlign w:val="center"/>
          </w:tcPr>
          <w:p w14:paraId="48ACE400" w14:textId="77777777" w:rsidR="00AB2B30" w:rsidRPr="00AC4FBC" w:rsidRDefault="006A7121">
            <w:pPr>
              <w:pStyle w:val="TAC"/>
            </w:pPr>
            <w:r w:rsidRPr="00AC4FBC">
              <w:t>≤100</w:t>
            </w:r>
          </w:p>
        </w:tc>
        <w:tc>
          <w:tcPr>
            <w:tcW w:w="1170" w:type="dxa"/>
          </w:tcPr>
          <w:p w14:paraId="2BB3B76E" w14:textId="77777777" w:rsidR="00AB2B30" w:rsidRPr="00AC4FBC" w:rsidRDefault="006A7121">
            <w:pPr>
              <w:pStyle w:val="TAC"/>
            </w:pPr>
            <w:r w:rsidRPr="00AC4FBC">
              <w:t>&gt;100, ≤120</w:t>
            </w:r>
          </w:p>
        </w:tc>
        <w:tc>
          <w:tcPr>
            <w:tcW w:w="1170" w:type="dxa"/>
          </w:tcPr>
          <w:p w14:paraId="2890D23A" w14:textId="77777777" w:rsidR="00AB2B30" w:rsidRPr="00AC4FBC" w:rsidRDefault="006A7121">
            <w:pPr>
              <w:pStyle w:val="TAC"/>
            </w:pPr>
            <w:r w:rsidRPr="00AC4FBC">
              <w:t>&gt;120, ≤140</w:t>
            </w:r>
          </w:p>
        </w:tc>
        <w:tc>
          <w:tcPr>
            <w:tcW w:w="1140" w:type="dxa"/>
          </w:tcPr>
          <w:p w14:paraId="56DDB7B0" w14:textId="77777777" w:rsidR="00AB2B30" w:rsidRPr="00AC4FBC" w:rsidRDefault="006A7121">
            <w:pPr>
              <w:pStyle w:val="TAC"/>
            </w:pPr>
            <w:r w:rsidRPr="00AC4FBC">
              <w:t>&gt;140, ≤160</w:t>
            </w:r>
          </w:p>
        </w:tc>
      </w:tr>
      <w:tr w:rsidR="00AB2B30" w:rsidRPr="00AC4FBC" w14:paraId="1CB0C604" w14:textId="77777777">
        <w:trPr>
          <w:trHeight w:val="20"/>
          <w:jc w:val="center"/>
        </w:trPr>
        <w:tc>
          <w:tcPr>
            <w:tcW w:w="2638" w:type="dxa"/>
            <w:vMerge w:val="restart"/>
            <w:shd w:val="clear" w:color="auto" w:fill="auto"/>
            <w:vAlign w:val="center"/>
          </w:tcPr>
          <w:p w14:paraId="37C26B75"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8A13D13" w14:textId="77777777" w:rsidR="00AB2B30" w:rsidRPr="00AC4FBC" w:rsidRDefault="006A7121">
            <w:pPr>
              <w:pStyle w:val="TAC"/>
            </w:pPr>
            <w:r w:rsidRPr="00AC4FBC">
              <w:t>REFSENS + Aggregated BW specific value below</w:t>
            </w:r>
          </w:p>
        </w:tc>
      </w:tr>
      <w:tr w:rsidR="00AB2B30" w:rsidRPr="00AC4FBC" w14:paraId="5A751B82" w14:textId="77777777">
        <w:trPr>
          <w:trHeight w:val="20"/>
          <w:jc w:val="center"/>
        </w:trPr>
        <w:tc>
          <w:tcPr>
            <w:tcW w:w="2638" w:type="dxa"/>
            <w:vMerge/>
            <w:shd w:val="clear" w:color="auto" w:fill="auto"/>
            <w:vAlign w:val="center"/>
          </w:tcPr>
          <w:p w14:paraId="44A93F33" w14:textId="77777777" w:rsidR="00AB2B30" w:rsidRPr="00AC4FBC" w:rsidRDefault="00AB2B30">
            <w:pPr>
              <w:pStyle w:val="NO"/>
              <w:keepNext/>
              <w:spacing w:after="0"/>
              <w:ind w:left="0" w:firstLine="0"/>
              <w:jc w:val="center"/>
            </w:pPr>
          </w:p>
        </w:tc>
        <w:tc>
          <w:tcPr>
            <w:tcW w:w="4591" w:type="dxa"/>
            <w:gridSpan w:val="4"/>
            <w:shd w:val="clear" w:color="auto" w:fill="auto"/>
            <w:vAlign w:val="center"/>
          </w:tcPr>
          <w:p w14:paraId="2BEA66C3" w14:textId="77777777" w:rsidR="00AB2B30" w:rsidRPr="00AC4FBC" w:rsidRDefault="006A7121">
            <w:pPr>
              <w:pStyle w:val="TAC"/>
            </w:pPr>
            <w:r w:rsidRPr="00AC4FBC">
              <w:t>9</w:t>
            </w:r>
          </w:p>
        </w:tc>
      </w:tr>
      <w:tr w:rsidR="00AB2B30" w:rsidRPr="00AC4FBC" w14:paraId="4FD73102" w14:textId="77777777">
        <w:trPr>
          <w:trHeight w:val="20"/>
          <w:jc w:val="center"/>
        </w:trPr>
        <w:tc>
          <w:tcPr>
            <w:tcW w:w="2638" w:type="dxa"/>
            <w:shd w:val="clear" w:color="auto" w:fill="auto"/>
            <w:vAlign w:val="center"/>
          </w:tcPr>
          <w:p w14:paraId="59AD2DCE"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63C32109" w14:textId="77777777" w:rsidR="00AB2B30" w:rsidRPr="00AC4FBC" w:rsidRDefault="006A7121">
            <w:pPr>
              <w:pStyle w:val="TAC"/>
            </w:pPr>
            <w:r w:rsidRPr="00AC4FBC">
              <w:t>-44</w:t>
            </w:r>
          </w:p>
        </w:tc>
      </w:tr>
      <w:tr w:rsidR="00AB2B30" w:rsidRPr="00AC4FBC" w14:paraId="219ECE95" w14:textId="77777777">
        <w:trPr>
          <w:jc w:val="center"/>
        </w:trPr>
        <w:tc>
          <w:tcPr>
            <w:tcW w:w="7229" w:type="dxa"/>
            <w:gridSpan w:val="5"/>
            <w:shd w:val="clear" w:color="auto" w:fill="auto"/>
            <w:vAlign w:val="center"/>
          </w:tcPr>
          <w:p w14:paraId="0D7FF24C"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2-3 in TS 38.101-1 [2] with P</w:t>
            </w:r>
            <w:r w:rsidRPr="00AC4FBC">
              <w:rPr>
                <w:vertAlign w:val="subscript"/>
              </w:rPr>
              <w:t>CMAX_L,f,c,NR</w:t>
            </w:r>
            <w:r w:rsidRPr="00AC4FBC">
              <w:t xml:space="preserve"> as defined in clause 6.2B.4.</w:t>
            </w:r>
          </w:p>
          <w:p w14:paraId="007EF58D" w14:textId="3D215B55" w:rsidR="00AB2B30" w:rsidRPr="00AC4FBC" w:rsidRDefault="006A7121">
            <w:pPr>
              <w:pStyle w:val="TAN"/>
            </w:pPr>
            <w:r w:rsidRPr="00AC4FBC">
              <w:t>NOTE 2:</w:t>
            </w:r>
            <w:r w:rsidRPr="00AC4FBC">
              <w:tab/>
              <w:t xml:space="preserve">For E-UTRA carrier, the transmitter shall be set to </w:t>
            </w:r>
            <w:r w:rsidR="00B56DFF" w:rsidRPr="00AC4FBC">
              <w:t xml:space="preserve">29dB </w:t>
            </w:r>
            <w:r w:rsidRPr="00AC4FBC">
              <w:t>below P</w:t>
            </w:r>
            <w:r w:rsidRPr="00AC4FBC">
              <w:rPr>
                <w:vertAlign w:val="subscript"/>
              </w:rPr>
              <w:t>CMAX_L_E-UTRA,c</w:t>
            </w:r>
            <w:r w:rsidRPr="00AC4FBC">
              <w:t xml:space="preserve"> at the minimum uplink configuration specified in Table 7.3.1-2 in TS 36.101 [5] with P</w:t>
            </w:r>
            <w:r w:rsidRPr="00AC4FBC">
              <w:rPr>
                <w:vertAlign w:val="subscript"/>
              </w:rPr>
              <w:t>CMAX_L_E-UTRA,c</w:t>
            </w:r>
            <w:r w:rsidRPr="00AC4FBC">
              <w:t xml:space="preserve"> as defined in clause 6.2B.4 for single </w:t>
            </w:r>
            <w:r w:rsidRPr="00AC4FBC">
              <w:rPr>
                <w:rFonts w:eastAsia="MS Mincho" w:cs="Arial"/>
                <w:szCs w:val="18"/>
              </w:rPr>
              <w:t>carrier</w:t>
            </w:r>
            <w:r w:rsidRPr="00AC4FBC">
              <w:t>.</w:t>
            </w:r>
          </w:p>
        </w:tc>
      </w:tr>
    </w:tbl>
    <w:p w14:paraId="6467F1FC" w14:textId="77777777" w:rsidR="00AB2B30" w:rsidRPr="00AC4FBC" w:rsidRDefault="00AB2B30"/>
    <w:p w14:paraId="02BB3D4F" w14:textId="77777777" w:rsidR="00AB2B30" w:rsidRPr="00AC4FBC" w:rsidRDefault="006A7121">
      <w:r w:rsidRPr="00AC4FBC">
        <w:t>The normative reference for this requirement is TS 38.101-3 [4] clause 7.7B.1.</w:t>
      </w:r>
    </w:p>
    <w:p w14:paraId="642BB8F1" w14:textId="6DF9958F" w:rsidR="00AB2B30" w:rsidRPr="00827B5E" w:rsidRDefault="006A7121">
      <w:pPr>
        <w:pStyle w:val="Heading4"/>
        <w:rPr>
          <w:lang w:val="fr-FR"/>
        </w:rPr>
      </w:pPr>
      <w:bookmarkStart w:id="23916" w:name="_Toc27476057"/>
      <w:bookmarkStart w:id="23917" w:name="_Toc29495508"/>
      <w:bookmarkStart w:id="23918" w:name="_Toc36116559"/>
      <w:bookmarkStart w:id="23919" w:name="_Toc36118608"/>
      <w:bookmarkStart w:id="23920" w:name="_Toc36560723"/>
      <w:bookmarkStart w:id="23921" w:name="_Toc43977258"/>
      <w:bookmarkStart w:id="23922" w:name="_Toc52213846"/>
      <w:bookmarkStart w:id="23923" w:name="_Toc60743316"/>
      <w:bookmarkStart w:id="23924" w:name="_Toc68206491"/>
      <w:bookmarkStart w:id="23925" w:name="_Toc75972294"/>
      <w:bookmarkStart w:id="23926" w:name="_Toc85051737"/>
      <w:bookmarkStart w:id="23927" w:name="_Toc90493759"/>
      <w:bookmarkStart w:id="23928" w:name="_Toc90494399"/>
      <w:bookmarkStart w:id="23929" w:name="_Toc100094445"/>
      <w:bookmarkStart w:id="23930" w:name="_Toc106873136"/>
      <w:bookmarkStart w:id="23931" w:name="_Toc155209112"/>
      <w:bookmarkStart w:id="23932" w:name="_CR7_7B_0_2"/>
      <w:bookmarkEnd w:id="23932"/>
      <w:r w:rsidRPr="00827B5E">
        <w:rPr>
          <w:lang w:val="fr-FR"/>
        </w:rPr>
        <w:t>7.7B.0.2</w:t>
      </w:r>
      <w:r w:rsidRPr="00827B5E">
        <w:rPr>
          <w:lang w:val="fr-FR"/>
        </w:rPr>
        <w:tab/>
        <w:t>Intra-band non-contiguous EN-DC</w:t>
      </w:r>
      <w:bookmarkEnd w:id="23916"/>
      <w:bookmarkEnd w:id="23917"/>
      <w:bookmarkEnd w:id="23918"/>
      <w:bookmarkEnd w:id="23919"/>
      <w:bookmarkEnd w:id="23920"/>
      <w:bookmarkEnd w:id="23921"/>
      <w:bookmarkEnd w:id="23922"/>
      <w:bookmarkEnd w:id="23923"/>
      <w:bookmarkEnd w:id="23924"/>
      <w:bookmarkEnd w:id="23925"/>
      <w:bookmarkEnd w:id="23926"/>
      <w:bookmarkEnd w:id="23927"/>
      <w:bookmarkEnd w:id="23928"/>
      <w:bookmarkEnd w:id="23929"/>
      <w:bookmarkEnd w:id="23930"/>
      <w:bookmarkEnd w:id="23931"/>
    </w:p>
    <w:p w14:paraId="7C62ED0F" w14:textId="77777777" w:rsidR="00AB2B30" w:rsidRPr="00AC4FBC" w:rsidRDefault="006A7121">
      <w:r w:rsidRPr="00AC4FBC">
        <w:t>For the E-UTRA sub-block containing one or multiple CC's, the requirement is defined in clause 7.7.1 for single carrier operation and in clause 7.7.1A for CA in TS 36.101 [5].</w:t>
      </w:r>
    </w:p>
    <w:p w14:paraId="7A2D64C9" w14:textId="77777777" w:rsidR="00AB2B30" w:rsidRPr="00AC4FBC" w:rsidRDefault="006A7121">
      <w:r w:rsidRPr="00AC4FBC">
        <w:t>For the NR sub-block, the requirement is defined in clause 7.7 in TS 38.101-1 [2].</w:t>
      </w:r>
    </w:p>
    <w:p w14:paraId="3A807B77" w14:textId="77777777" w:rsidR="00AB2B30" w:rsidRPr="00AC4FBC" w:rsidRDefault="006A7121">
      <w:r w:rsidRPr="00AC4FBC">
        <w:t>The normative reference for this requirement is TS 38.101-3 [4] clause 7.7B.2.</w:t>
      </w:r>
    </w:p>
    <w:p w14:paraId="6E0D553A" w14:textId="77777777" w:rsidR="00AB2B30" w:rsidRPr="00AC4FBC" w:rsidRDefault="006A7121">
      <w:pPr>
        <w:pStyle w:val="Heading4"/>
      </w:pPr>
      <w:bookmarkStart w:id="23933" w:name="_Toc27476058"/>
      <w:bookmarkStart w:id="23934" w:name="_Toc29495509"/>
      <w:bookmarkStart w:id="23935" w:name="_Toc36116560"/>
      <w:bookmarkStart w:id="23936" w:name="_Toc36118609"/>
      <w:bookmarkStart w:id="23937" w:name="_Toc36560724"/>
      <w:bookmarkStart w:id="23938" w:name="_Toc43977259"/>
      <w:bookmarkStart w:id="23939" w:name="_Toc52213847"/>
      <w:bookmarkStart w:id="23940" w:name="_Toc60743317"/>
      <w:bookmarkStart w:id="23941" w:name="_Toc68206492"/>
      <w:bookmarkStart w:id="23942" w:name="_Toc75972295"/>
      <w:bookmarkStart w:id="23943" w:name="_Toc85051738"/>
      <w:bookmarkStart w:id="23944" w:name="_Toc90493760"/>
      <w:bookmarkStart w:id="23945" w:name="_Toc90494400"/>
      <w:bookmarkStart w:id="23946" w:name="_Toc100094446"/>
      <w:bookmarkStart w:id="23947" w:name="_Toc106873137"/>
      <w:bookmarkStart w:id="23948" w:name="_Toc155209113"/>
      <w:bookmarkStart w:id="23949" w:name="_CR7_7B_0_3"/>
      <w:bookmarkEnd w:id="23949"/>
      <w:r w:rsidRPr="00AC4FBC">
        <w:t>7.7B.0.3</w:t>
      </w:r>
      <w:r w:rsidRPr="00AC4FBC">
        <w:tab/>
        <w:t>Inter-band EN-DC within FR1</w:t>
      </w:r>
      <w:bookmarkEnd w:id="23933"/>
      <w:bookmarkEnd w:id="23934"/>
      <w:bookmarkEnd w:id="23935"/>
      <w:bookmarkEnd w:id="23936"/>
      <w:bookmarkEnd w:id="23937"/>
      <w:bookmarkEnd w:id="23938"/>
      <w:bookmarkEnd w:id="23939"/>
      <w:bookmarkEnd w:id="23940"/>
      <w:bookmarkEnd w:id="23941"/>
      <w:bookmarkEnd w:id="23942"/>
      <w:bookmarkEnd w:id="23943"/>
      <w:bookmarkEnd w:id="23944"/>
      <w:bookmarkEnd w:id="23945"/>
      <w:bookmarkEnd w:id="23946"/>
      <w:bookmarkEnd w:id="23947"/>
      <w:bookmarkEnd w:id="23948"/>
    </w:p>
    <w:p w14:paraId="108B7979" w14:textId="77777777" w:rsidR="00AB2B30" w:rsidRPr="00AC4FBC" w:rsidRDefault="006A7121">
      <w:pPr>
        <w:rPr>
          <w:rFonts w:eastAsia="MS Mincho"/>
        </w:rPr>
      </w:pPr>
      <w:r w:rsidRPr="00AC4FBC">
        <w:rPr>
          <w:rFonts w:eastAsia="MS Mincho"/>
        </w:rPr>
        <w:t xml:space="preserve">Spurious response requirement for E-UTRA single carrier and CA operation specified in clauses 7.7.1 and 7.7.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7 and 7.7A </w:t>
      </w:r>
      <w:r w:rsidRPr="00AC4FBC">
        <w:t>of TS 38.101-1 [2]</w:t>
      </w:r>
      <w:r w:rsidRPr="00AC4FBC">
        <w:rPr>
          <w:rFonts w:eastAsia="MS Mincho"/>
        </w:rPr>
        <w:t xml:space="preserve"> apply for lowest level EN-DC fallbacks (two bands) in clause 5.</w:t>
      </w:r>
      <w:r w:rsidRPr="00AC4FBC">
        <w:t>5</w:t>
      </w:r>
      <w:r w:rsidRPr="00AC4FBC">
        <w:rPr>
          <w:rFonts w:eastAsia="MS Mincho"/>
        </w:rPr>
        <w:t>B.4.1 with following conditions:</w:t>
      </w:r>
    </w:p>
    <w:p w14:paraId="51BFE3E8" w14:textId="77777777" w:rsidR="00AB2B30" w:rsidRPr="00AC4FBC" w:rsidRDefault="006A7121">
      <w:pPr>
        <w:pStyle w:val="B10"/>
      </w:pPr>
      <w:r w:rsidRPr="00AC4FBC">
        <w:t>-</w:t>
      </w:r>
      <w:r w:rsidRPr="00AC4FBC">
        <w:tab/>
        <w:t>one E-UTRA uplink carrier with the output power set to 4 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49972A06" w14:textId="77777777" w:rsidR="00AB2B30" w:rsidRPr="00AC4FBC" w:rsidRDefault="006A7121">
      <w:pPr>
        <w:pStyle w:val="B10"/>
      </w:pPr>
      <w:r w:rsidRPr="00AC4FBC">
        <w:t>-</w:t>
      </w:r>
      <w:r w:rsidRPr="00AC4FBC">
        <w:tab/>
        <w:t>one NR uplink carrier with the output power set to 4 dB below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473413DA" w14:textId="77777777" w:rsidR="00AB2B30" w:rsidRPr="00AC4FBC" w:rsidRDefault="006A7121">
      <w:r w:rsidRPr="00AC4FBC">
        <w:t>The normative reference for this requirement is TS 38.101-3 [4] clause 7.7B.3.</w:t>
      </w:r>
    </w:p>
    <w:p w14:paraId="33EA6CB6" w14:textId="209FA28B" w:rsidR="00AB2B30" w:rsidRPr="00AC4FBC" w:rsidRDefault="006A7121">
      <w:pPr>
        <w:pStyle w:val="Heading4"/>
      </w:pPr>
      <w:bookmarkStart w:id="23950" w:name="_Toc27476059"/>
      <w:bookmarkStart w:id="23951" w:name="_Toc29495510"/>
      <w:bookmarkStart w:id="23952" w:name="_Toc36116561"/>
      <w:bookmarkStart w:id="23953" w:name="_Toc36118610"/>
      <w:bookmarkStart w:id="23954" w:name="_Toc36560725"/>
      <w:bookmarkStart w:id="23955" w:name="_Toc43977260"/>
      <w:bookmarkStart w:id="23956" w:name="_Toc52213848"/>
      <w:bookmarkStart w:id="23957" w:name="_Toc60743318"/>
      <w:bookmarkStart w:id="23958" w:name="_Toc68206493"/>
      <w:bookmarkStart w:id="23959" w:name="_Toc75972296"/>
      <w:bookmarkStart w:id="23960" w:name="_Toc85051739"/>
      <w:bookmarkStart w:id="23961" w:name="_Toc90493761"/>
      <w:bookmarkStart w:id="23962" w:name="_Toc90494401"/>
      <w:bookmarkStart w:id="23963" w:name="_Toc100094447"/>
      <w:bookmarkStart w:id="23964" w:name="_Toc106873138"/>
      <w:bookmarkStart w:id="23965" w:name="_Toc155209114"/>
      <w:bookmarkStart w:id="23966" w:name="_CR7_7B_0_3a"/>
      <w:bookmarkEnd w:id="23966"/>
      <w:r w:rsidRPr="00AC4FBC">
        <w:t>7.7B.0.3</w:t>
      </w:r>
      <w:r w:rsidR="00E36D22" w:rsidRPr="00AC4FBC">
        <w:t>a</w:t>
      </w:r>
      <w:r w:rsidRPr="00AC4FBC">
        <w:tab/>
        <w:t>Inter-band NE-DC within FR1</w:t>
      </w:r>
      <w:bookmarkEnd w:id="23950"/>
      <w:bookmarkEnd w:id="23951"/>
      <w:bookmarkEnd w:id="23952"/>
      <w:bookmarkEnd w:id="23953"/>
      <w:bookmarkEnd w:id="23954"/>
      <w:bookmarkEnd w:id="23955"/>
      <w:bookmarkEnd w:id="23956"/>
      <w:bookmarkEnd w:id="23957"/>
      <w:bookmarkEnd w:id="23958"/>
      <w:bookmarkEnd w:id="23959"/>
      <w:bookmarkEnd w:id="23960"/>
      <w:bookmarkEnd w:id="23961"/>
      <w:bookmarkEnd w:id="23962"/>
      <w:bookmarkEnd w:id="23963"/>
      <w:bookmarkEnd w:id="23964"/>
      <w:bookmarkEnd w:id="23965"/>
    </w:p>
    <w:p w14:paraId="435945C7" w14:textId="77777777" w:rsidR="00AB2B30" w:rsidRPr="00AC4FBC" w:rsidRDefault="006A7121">
      <w:r w:rsidRPr="00AC4FBC">
        <w:t>Spurious response requirement for E-UTRA single carrier and CA operation specified in clauses 7.7.1 and 7.7.1A of TS 36.101 [5] and for NR single carrier and CA operation specified in clauses 7.7 and 7.7A of TS 38.101-1 [2] apply for lowest level NE-DC fallbacks (two bands) in clause 5.5B.4a.1 with following conditions:</w:t>
      </w:r>
    </w:p>
    <w:p w14:paraId="52D6BDF5" w14:textId="77777777" w:rsidR="00AB2B30" w:rsidRPr="00AC4FBC" w:rsidRDefault="006A7121">
      <w:pPr>
        <w:pStyle w:val="B10"/>
      </w:pPr>
      <w:r w:rsidRPr="00AC4FBC">
        <w:t>-</w:t>
      </w:r>
      <w:r w:rsidRPr="00AC4FBC">
        <w:tab/>
        <w:t>one E-UTRA uplink carrier with the output power set to 4 dB below P</w:t>
      </w:r>
      <w:r w:rsidRPr="00AC4FBC">
        <w:rPr>
          <w:vertAlign w:val="subscript"/>
        </w:rPr>
        <w:t>CMAX_L,c</w:t>
      </w:r>
      <w:r w:rsidRPr="00AC4FBC">
        <w:t xml:space="preserve"> and the NR band whose downlink is being tested has its uplink carrier output power set to 29 dB below P</w:t>
      </w:r>
      <w:r w:rsidRPr="00AC4FBC">
        <w:rPr>
          <w:vertAlign w:val="subscript"/>
        </w:rPr>
        <w:t>CMAX_L</w:t>
      </w:r>
      <w:r w:rsidRPr="00AC4FBC">
        <w:rPr>
          <w:rFonts w:eastAsia="MS Mincho"/>
          <w:vertAlign w:val="subscript"/>
          <w:lang w:eastAsia="ja-JP"/>
        </w:rPr>
        <w:t>,f,c</w:t>
      </w:r>
      <w:r w:rsidRPr="00AC4FBC">
        <w:t>.</w:t>
      </w:r>
    </w:p>
    <w:p w14:paraId="1342319B" w14:textId="77777777" w:rsidR="00AB2B30" w:rsidRPr="00AC4FBC" w:rsidRDefault="006A7121">
      <w:pPr>
        <w:pStyle w:val="B10"/>
      </w:pPr>
      <w:r w:rsidRPr="00AC4FBC">
        <w:t>-</w:t>
      </w:r>
      <w:r w:rsidRPr="00AC4FBC">
        <w:tab/>
        <w:t>one NR uplink carrier with the output power set to 4 dB below P</w:t>
      </w:r>
      <w:r w:rsidRPr="00AC4FBC">
        <w:rPr>
          <w:vertAlign w:val="subscript"/>
        </w:rPr>
        <w:t>CMAX_L</w:t>
      </w:r>
      <w:r w:rsidRPr="00AC4FBC">
        <w:rPr>
          <w:rFonts w:eastAsia="MS Mincho"/>
          <w:vertAlign w:val="subscript"/>
          <w:lang w:eastAsia="ja-JP"/>
        </w:rPr>
        <w:t>,f,c</w:t>
      </w:r>
      <w:r w:rsidRPr="00AC4FBC">
        <w:t xml:space="preserve"> on the NR band with both E-UTRA and NR downlinks being tested with E-UTRA output power set to 29 dB below P</w:t>
      </w:r>
      <w:r w:rsidRPr="00AC4FBC">
        <w:rPr>
          <w:vertAlign w:val="subscript"/>
        </w:rPr>
        <w:t>CMAX_L</w:t>
      </w:r>
      <w:r w:rsidRPr="00AC4FBC">
        <w:rPr>
          <w:rFonts w:eastAsia="MS Mincho"/>
          <w:vertAlign w:val="subscript"/>
          <w:lang w:eastAsia="ja-JP"/>
        </w:rPr>
        <w:t>,c</w:t>
      </w:r>
      <w:r w:rsidRPr="00AC4FBC">
        <w:t>.</w:t>
      </w:r>
    </w:p>
    <w:p w14:paraId="6D75B35D" w14:textId="77777777" w:rsidR="00AB2B30" w:rsidRPr="00AC4FBC" w:rsidRDefault="006A7121">
      <w:r w:rsidRPr="00AC4FBC">
        <w:t>The normative reference for this requirement is TS 38.101-3 [4] clause 7.7B.3a.</w:t>
      </w:r>
    </w:p>
    <w:p w14:paraId="576EEF7E" w14:textId="77777777" w:rsidR="00AB2B30" w:rsidRPr="00AC4FBC" w:rsidRDefault="006A7121">
      <w:pPr>
        <w:pStyle w:val="Heading4"/>
      </w:pPr>
      <w:bookmarkStart w:id="23967" w:name="_Toc27476060"/>
      <w:bookmarkStart w:id="23968" w:name="_Toc29495511"/>
      <w:bookmarkStart w:id="23969" w:name="_Toc36116562"/>
      <w:bookmarkStart w:id="23970" w:name="_Toc36118611"/>
      <w:bookmarkStart w:id="23971" w:name="_Toc36560726"/>
      <w:bookmarkStart w:id="23972" w:name="_Toc43977261"/>
      <w:bookmarkStart w:id="23973" w:name="_Toc52213849"/>
      <w:bookmarkStart w:id="23974" w:name="_Toc60743319"/>
      <w:bookmarkStart w:id="23975" w:name="_Toc68206494"/>
      <w:bookmarkStart w:id="23976" w:name="_Toc75972297"/>
      <w:bookmarkStart w:id="23977" w:name="_Toc85051740"/>
      <w:bookmarkStart w:id="23978" w:name="_Toc90493762"/>
      <w:bookmarkStart w:id="23979" w:name="_Toc90494402"/>
      <w:bookmarkStart w:id="23980" w:name="_Toc100094448"/>
      <w:bookmarkStart w:id="23981" w:name="_Toc106873139"/>
      <w:bookmarkStart w:id="23982" w:name="_Toc155209115"/>
      <w:bookmarkStart w:id="23983" w:name="_CR7_7B_0_4"/>
      <w:bookmarkEnd w:id="23983"/>
      <w:r w:rsidRPr="00AC4FBC">
        <w:t>7.7B.0.4</w:t>
      </w:r>
      <w:r w:rsidRPr="00AC4FBC">
        <w:tab/>
        <w:t>Inter-band EN-DC including FR2</w:t>
      </w:r>
      <w:bookmarkEnd w:id="23967"/>
      <w:bookmarkEnd w:id="23968"/>
      <w:bookmarkEnd w:id="23969"/>
      <w:bookmarkEnd w:id="23970"/>
      <w:bookmarkEnd w:id="23971"/>
      <w:bookmarkEnd w:id="23972"/>
      <w:bookmarkEnd w:id="23973"/>
      <w:bookmarkEnd w:id="23974"/>
      <w:bookmarkEnd w:id="23975"/>
      <w:bookmarkEnd w:id="23976"/>
      <w:bookmarkEnd w:id="23977"/>
      <w:bookmarkEnd w:id="23978"/>
      <w:bookmarkEnd w:id="23979"/>
      <w:bookmarkEnd w:id="23980"/>
      <w:bookmarkEnd w:id="23981"/>
      <w:bookmarkEnd w:id="23982"/>
    </w:p>
    <w:p w14:paraId="55E6A697" w14:textId="77777777" w:rsidR="00AB2B30" w:rsidRPr="00AC4FBC" w:rsidRDefault="006A7121">
      <w:r w:rsidRPr="00AC4FBC">
        <w:rPr>
          <w:rFonts w:eastAsia="MS Mincho"/>
        </w:rPr>
        <w:t xml:space="preserve">Spurious response requirement for E-UTRA single carrier and CA operation specified in clauses 7.7.1 and 7.7.1A  of </w:t>
      </w:r>
      <w:r w:rsidRPr="00AC4FBC">
        <w:rPr>
          <w:lang w:eastAsia="zh-TW"/>
        </w:rPr>
        <w:t>TS 36.101</w:t>
      </w:r>
      <w:r w:rsidRPr="00AC4FBC">
        <w:rPr>
          <w:rFonts w:eastAsia="MS Mincho"/>
        </w:rPr>
        <w:t> [</w:t>
      </w:r>
      <w:r w:rsidRPr="00AC4FBC">
        <w:t>5</w:t>
      </w:r>
      <w:r w:rsidRPr="00AC4FBC">
        <w:rPr>
          <w:rFonts w:eastAsia="MS Mincho"/>
        </w:rPr>
        <w:t>] apply for lowest level EN-DC fallbacks (two bands) in clause 5.</w:t>
      </w:r>
      <w:r w:rsidRPr="00AC4FBC">
        <w:t>5</w:t>
      </w:r>
      <w:r w:rsidRPr="00AC4FBC">
        <w:rPr>
          <w:rFonts w:eastAsia="MS Mincho"/>
        </w:rPr>
        <w:t>B.5.1 with only E-UTRA UL with output power as in TS 36.101 [5] (4 dB below P</w:t>
      </w:r>
      <w:r w:rsidRPr="00AC4FBC">
        <w:rPr>
          <w:rFonts w:eastAsia="MS Mincho"/>
          <w:vertAlign w:val="subscript"/>
        </w:rPr>
        <w:t>CMAX_L</w:t>
      </w:r>
      <w:r w:rsidRPr="00AC4FBC">
        <w:rPr>
          <w:rFonts w:eastAsia="MS Mincho"/>
        </w:rPr>
        <w:t>).</w:t>
      </w:r>
    </w:p>
    <w:p w14:paraId="0C91C554" w14:textId="77777777" w:rsidR="00AB2B30" w:rsidRPr="00AC4FBC" w:rsidRDefault="006A7121">
      <w:r w:rsidRPr="00AC4FBC">
        <w:t>The normative reference for this requirement is TS 38.101-3 [4] clause 7.7B.4.</w:t>
      </w:r>
    </w:p>
    <w:p w14:paraId="4F4BCC28" w14:textId="77777777" w:rsidR="00AB2B30" w:rsidRPr="00AC4FBC" w:rsidRDefault="006A7121">
      <w:pPr>
        <w:pStyle w:val="Heading4"/>
      </w:pPr>
      <w:bookmarkStart w:id="23984" w:name="_Toc27476061"/>
      <w:bookmarkStart w:id="23985" w:name="_Toc29495512"/>
      <w:bookmarkStart w:id="23986" w:name="_Toc36116563"/>
      <w:bookmarkStart w:id="23987" w:name="_Toc36118612"/>
      <w:bookmarkStart w:id="23988" w:name="_Toc36560727"/>
      <w:bookmarkStart w:id="23989" w:name="_Toc43977262"/>
      <w:bookmarkStart w:id="23990" w:name="_Toc52213850"/>
      <w:bookmarkStart w:id="23991" w:name="_Toc60743320"/>
      <w:bookmarkStart w:id="23992" w:name="_Toc68206495"/>
      <w:bookmarkStart w:id="23993" w:name="_Toc75972298"/>
      <w:bookmarkStart w:id="23994" w:name="_Toc85051741"/>
      <w:bookmarkStart w:id="23995" w:name="_Toc90493763"/>
      <w:bookmarkStart w:id="23996" w:name="_Toc90494403"/>
      <w:bookmarkStart w:id="23997" w:name="_Toc100094449"/>
      <w:bookmarkStart w:id="23998" w:name="_Toc106873140"/>
      <w:bookmarkStart w:id="23999" w:name="_Toc155209116"/>
      <w:bookmarkStart w:id="24000" w:name="_CR7_7B_0_5"/>
      <w:bookmarkEnd w:id="24000"/>
      <w:r w:rsidRPr="00AC4FBC">
        <w:t>7.7B.0.5</w:t>
      </w:r>
      <w:r w:rsidRPr="00AC4FBC">
        <w:tab/>
        <w:t>Inter-band EN-DC including both FR1 and FR2</w:t>
      </w:r>
      <w:bookmarkEnd w:id="23984"/>
      <w:bookmarkEnd w:id="23985"/>
      <w:bookmarkEnd w:id="23986"/>
      <w:bookmarkEnd w:id="23987"/>
      <w:bookmarkEnd w:id="23988"/>
      <w:bookmarkEnd w:id="23989"/>
      <w:bookmarkEnd w:id="23990"/>
      <w:bookmarkEnd w:id="23991"/>
      <w:bookmarkEnd w:id="23992"/>
      <w:bookmarkEnd w:id="23993"/>
      <w:bookmarkEnd w:id="23994"/>
      <w:bookmarkEnd w:id="23995"/>
      <w:bookmarkEnd w:id="23996"/>
      <w:bookmarkEnd w:id="23997"/>
      <w:bookmarkEnd w:id="23998"/>
      <w:bookmarkEnd w:id="23999"/>
    </w:p>
    <w:p w14:paraId="29E3ED8E" w14:textId="77777777" w:rsidR="00AB2B30" w:rsidRPr="00AC4FBC" w:rsidRDefault="006A7121">
      <w:pPr>
        <w:rPr>
          <w:rFonts w:eastAsia="MS Mincho"/>
        </w:rPr>
      </w:pPr>
      <w:r w:rsidRPr="00AC4FBC">
        <w:rPr>
          <w:rFonts w:eastAsia="MS Mincho"/>
        </w:rPr>
        <w:t xml:space="preserve">Spurious response requirement for E-UTRA single carrier and CA operation specified in clauses 7.7.1 and 7.7.1A of </w:t>
      </w:r>
      <w:r w:rsidRPr="00AC4FBC">
        <w:rPr>
          <w:lang w:eastAsia="zh-TW"/>
        </w:rPr>
        <w:t>TS 36.101</w:t>
      </w:r>
      <w:r w:rsidRPr="00AC4FBC">
        <w:rPr>
          <w:rFonts w:eastAsia="MS Mincho"/>
        </w:rPr>
        <w:t> [</w:t>
      </w:r>
      <w:r w:rsidRPr="00AC4FBC">
        <w:t>5</w:t>
      </w:r>
      <w:r w:rsidRPr="00AC4FBC">
        <w:rPr>
          <w:rFonts w:eastAsia="MS Mincho"/>
        </w:rPr>
        <w:t xml:space="preserve">] and for NR single carrier and CA operation specified in clauses 7.7 and 7.7A </w:t>
      </w:r>
      <w:r w:rsidRPr="00AC4FBC">
        <w:t>of TS 38.101-1 [2]</w:t>
      </w:r>
      <w:r w:rsidRPr="00AC4FBC">
        <w:rPr>
          <w:rFonts w:eastAsia="MS Mincho"/>
        </w:rPr>
        <w:t xml:space="preserve"> apply for lowest level EN-DC fallbacks (three bands) in clause 5.</w:t>
      </w:r>
      <w:r w:rsidRPr="00AC4FBC">
        <w:t>5</w:t>
      </w:r>
      <w:r w:rsidRPr="00AC4FBC">
        <w:rPr>
          <w:rFonts w:eastAsia="MS Mincho"/>
        </w:rPr>
        <w:t>B.6.2 with only E-UTRA UL with output power as in TS 36.101 [5] (4 dB below P</w:t>
      </w:r>
      <w:r w:rsidRPr="00AC4FBC">
        <w:rPr>
          <w:rFonts w:eastAsia="MS Mincho"/>
          <w:vertAlign w:val="subscript"/>
        </w:rPr>
        <w:t>CMAX_L</w:t>
      </w:r>
      <w:r w:rsidRPr="00AC4FBC">
        <w:rPr>
          <w:rFonts w:eastAsia="MS Mincho"/>
        </w:rPr>
        <w:t>).</w:t>
      </w:r>
    </w:p>
    <w:p w14:paraId="281D1DF4" w14:textId="77777777" w:rsidR="00AB2B30" w:rsidRPr="00AC4FBC" w:rsidRDefault="006A7121">
      <w:r w:rsidRPr="00AC4FBC">
        <w:t>The normative reference for this requirement is TS 38.101-3 [4] clause 7.7B.5.</w:t>
      </w:r>
    </w:p>
    <w:p w14:paraId="0012EA6B" w14:textId="1AEB8EDB" w:rsidR="00AB2B30" w:rsidRPr="00AC4FBC" w:rsidRDefault="006A7121">
      <w:pPr>
        <w:pStyle w:val="Heading3"/>
      </w:pPr>
      <w:bookmarkStart w:id="24001" w:name="_Toc27476062"/>
      <w:bookmarkStart w:id="24002" w:name="_Toc29495513"/>
      <w:bookmarkStart w:id="24003" w:name="_Toc36116564"/>
      <w:bookmarkStart w:id="24004" w:name="_Toc36118613"/>
      <w:bookmarkStart w:id="24005" w:name="_Toc36560728"/>
      <w:bookmarkStart w:id="24006" w:name="_Toc43977263"/>
      <w:bookmarkStart w:id="24007" w:name="_Toc52213851"/>
      <w:bookmarkStart w:id="24008" w:name="_Toc60743321"/>
      <w:bookmarkStart w:id="24009" w:name="_Toc68206496"/>
      <w:bookmarkStart w:id="24010" w:name="_Toc75972299"/>
      <w:bookmarkStart w:id="24011" w:name="_Toc85051742"/>
      <w:bookmarkStart w:id="24012" w:name="_Toc90493764"/>
      <w:bookmarkStart w:id="24013" w:name="_Toc90494404"/>
      <w:bookmarkStart w:id="24014" w:name="_Toc100094450"/>
      <w:bookmarkStart w:id="24015" w:name="_Toc106873141"/>
      <w:bookmarkStart w:id="24016" w:name="_Toc155209117"/>
      <w:bookmarkStart w:id="24017" w:name="_CR7_7B_1"/>
      <w:bookmarkEnd w:id="24017"/>
      <w:r w:rsidRPr="00AC4FBC">
        <w:t>7.7B.1</w:t>
      </w:r>
      <w:r w:rsidRPr="00AC4FBC">
        <w:tab/>
        <w:t>Spurious Response for intra-band contiguous EN-DC (2 CCs)</w:t>
      </w:r>
      <w:bookmarkEnd w:id="24001"/>
      <w:bookmarkEnd w:id="24002"/>
      <w:bookmarkEnd w:id="24003"/>
      <w:bookmarkEnd w:id="24004"/>
      <w:bookmarkEnd w:id="24005"/>
      <w:bookmarkEnd w:id="24006"/>
      <w:bookmarkEnd w:id="24007"/>
      <w:bookmarkEnd w:id="24008"/>
      <w:bookmarkEnd w:id="24009"/>
      <w:bookmarkEnd w:id="24010"/>
      <w:bookmarkEnd w:id="24011"/>
      <w:bookmarkEnd w:id="24012"/>
      <w:bookmarkEnd w:id="24013"/>
      <w:bookmarkEnd w:id="24014"/>
      <w:bookmarkEnd w:id="24015"/>
      <w:bookmarkEnd w:id="24016"/>
    </w:p>
    <w:p w14:paraId="70B7B700" w14:textId="77777777" w:rsidR="00AB2B30" w:rsidRPr="00AC4FBC" w:rsidRDefault="006A7121">
      <w:pPr>
        <w:pStyle w:val="H6"/>
      </w:pPr>
      <w:bookmarkStart w:id="24018" w:name="_CR7_7B_1_1"/>
      <w:r w:rsidRPr="00AC4FBC">
        <w:t>7.7B.1.1</w:t>
      </w:r>
      <w:r w:rsidRPr="00AC4FBC">
        <w:tab/>
        <w:t>Test Purpose</w:t>
      </w:r>
    </w:p>
    <w:bookmarkEnd w:id="24018"/>
    <w:p w14:paraId="52F47AAE" w14:textId="77777777" w:rsidR="00AB2B30" w:rsidRPr="00AC4FBC" w:rsidRDefault="006A7121">
      <w:r w:rsidRPr="00AC4FBC">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1 is not met.</w:t>
      </w:r>
    </w:p>
    <w:p w14:paraId="08133A42" w14:textId="77777777" w:rsidR="00AB2B30" w:rsidRPr="00AC4FBC" w:rsidRDefault="006A7121">
      <w:r w:rsidRPr="00AC4FBC">
        <w:t>The lack of the spurious response ability decreases the coverage area when other unwanted interfering signal exists at any other frequency.</w:t>
      </w:r>
    </w:p>
    <w:p w14:paraId="64AEAFAB" w14:textId="77777777" w:rsidR="00AB2B30" w:rsidRPr="00AC4FBC" w:rsidRDefault="006A7121">
      <w:pPr>
        <w:pStyle w:val="H6"/>
      </w:pPr>
      <w:bookmarkStart w:id="24019" w:name="_CR7_7B_1_2"/>
      <w:r w:rsidRPr="00AC4FBC">
        <w:t>7.7B.1.2</w:t>
      </w:r>
      <w:r w:rsidRPr="00AC4FBC">
        <w:tab/>
        <w:t>Test Applicability</w:t>
      </w:r>
    </w:p>
    <w:bookmarkEnd w:id="24019"/>
    <w:p w14:paraId="1C962E15" w14:textId="23ED0DF6" w:rsidR="00AB2B30" w:rsidRPr="00AC4FBC" w:rsidRDefault="006A7121">
      <w:r w:rsidRPr="00AC4FBC">
        <w:t>This test case applies to all types of E-UTRA UE release 15 and forward, supporting intra-band contiguous EN-DC in FR1 with 2</w:t>
      </w:r>
      <w:r w:rsidR="0021353D" w:rsidRPr="00AC4FBC">
        <w:t xml:space="preserve"> DL </w:t>
      </w:r>
      <w:r w:rsidRPr="00AC4FBC">
        <w:t>CCs.</w:t>
      </w:r>
    </w:p>
    <w:p w14:paraId="487291E0" w14:textId="77777777" w:rsidR="00AB2B30" w:rsidRPr="00AC4FBC" w:rsidRDefault="006A7121">
      <w:pPr>
        <w:pStyle w:val="H6"/>
      </w:pPr>
      <w:bookmarkStart w:id="24020" w:name="_CR7_7B_1_3"/>
      <w:r w:rsidRPr="00AC4FBC">
        <w:t>7.7B.1.3</w:t>
      </w:r>
      <w:r w:rsidRPr="00AC4FBC">
        <w:tab/>
        <w:t>Minimum Conformance Requirements</w:t>
      </w:r>
    </w:p>
    <w:bookmarkEnd w:id="24020"/>
    <w:p w14:paraId="6E532BB1" w14:textId="77777777" w:rsidR="00AB2B30" w:rsidRPr="00AC4FBC" w:rsidRDefault="006A7121">
      <w:r w:rsidRPr="00AC4FBC">
        <w:t>The minimum conformance requirements are defined in clause 7.7B.0.1.</w:t>
      </w:r>
    </w:p>
    <w:p w14:paraId="07C02608"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717FB6C7" w14:textId="77777777" w:rsidR="00AB2B30" w:rsidRPr="00AC4FBC" w:rsidRDefault="006A7121">
      <w:pPr>
        <w:pStyle w:val="H6"/>
      </w:pPr>
      <w:bookmarkStart w:id="24021" w:name="_CR7_7B_1_4"/>
      <w:r w:rsidRPr="00AC4FBC">
        <w:t>7.7B.1.4</w:t>
      </w:r>
      <w:r w:rsidRPr="00AC4FBC">
        <w:tab/>
        <w:t>Test Description</w:t>
      </w:r>
    </w:p>
    <w:p w14:paraId="4B93E122" w14:textId="77777777" w:rsidR="00AB2B30" w:rsidRPr="00AC4FBC" w:rsidRDefault="006A7121">
      <w:pPr>
        <w:pStyle w:val="H6"/>
      </w:pPr>
      <w:bookmarkStart w:id="24022" w:name="_CR7_7B_1_4_1"/>
      <w:bookmarkEnd w:id="24021"/>
      <w:r w:rsidRPr="00AC4FBC">
        <w:t>7.7B.1.4.1</w:t>
      </w:r>
      <w:r w:rsidRPr="00AC4FBC">
        <w:tab/>
        <w:t>Initial condition</w:t>
      </w:r>
    </w:p>
    <w:bookmarkEnd w:id="24022"/>
    <w:p w14:paraId="0330C479" w14:textId="77777777" w:rsidR="00AB2B30" w:rsidRPr="00AC4FBC" w:rsidRDefault="006A7121">
      <w:r w:rsidRPr="00AC4FBC">
        <w:t>The initial conditions shall be the same as in clause 7.6B.3.1.4.1 in order to test spurious responses obtained in clause 7.6B.3.1 under the same conditions.</w:t>
      </w:r>
    </w:p>
    <w:p w14:paraId="00EE17C0" w14:textId="77777777" w:rsidR="00AB2B30" w:rsidRPr="00AC4FBC" w:rsidRDefault="006A7121">
      <w:pPr>
        <w:pStyle w:val="H6"/>
      </w:pPr>
      <w:bookmarkStart w:id="24023" w:name="_CR7_7B_1_4_2"/>
      <w:r w:rsidRPr="00AC4FBC">
        <w:t>7.7B.1.4.2</w:t>
      </w:r>
      <w:r w:rsidRPr="00AC4FBC">
        <w:tab/>
        <w:t>Test procedure</w:t>
      </w:r>
    </w:p>
    <w:bookmarkEnd w:id="24023"/>
    <w:p w14:paraId="4911C04C"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eastAsia="??"/>
        </w:rPr>
        <w:t>1.4.1-1</w:t>
      </w:r>
      <w:r w:rsidRPr="00AC4FBC">
        <w:t xml:space="preserve"> on E-UTRA CC and NR CC respectively.</w:t>
      </w:r>
      <w:r w:rsidRPr="00AC4FBC">
        <w:rPr>
          <w:rFonts w:eastAsia="??"/>
        </w:rPr>
        <w:t xml:space="preserve"> The SS sends downlink MAC padding bits on the DL RMC.</w:t>
      </w:r>
    </w:p>
    <w:p w14:paraId="490B0024"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1.4.1-1 on E-UTRA CC and NR CC respectively. Since the UL has no payload and no loopback data to send the UE sends uplink MAC padding bits on the UL RMC.</w:t>
      </w:r>
    </w:p>
    <w:p w14:paraId="46113853" w14:textId="54E8C3BC" w:rsidR="00AB2B30" w:rsidRPr="00AC4FBC" w:rsidRDefault="006A7121">
      <w:pPr>
        <w:pStyle w:val="B10"/>
      </w:pPr>
      <w:r w:rsidRPr="00AC4FBC">
        <w:t>3.</w:t>
      </w:r>
      <w:r w:rsidRPr="00AC4FBC">
        <w:tab/>
        <w:t>Set the Downlink signal level to the value as defined in Table 7.7B.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1.5-1 for at least the duration of the Throughput measurement, where:</w:t>
      </w:r>
    </w:p>
    <w:p w14:paraId="1DAA9A6D"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4F30C02"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B207C58"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84F3115" w14:textId="77777777" w:rsidR="00AB2B30" w:rsidRPr="00AC4FBC" w:rsidRDefault="006A7121">
      <w:pPr>
        <w:pStyle w:val="B10"/>
      </w:pPr>
      <w:r w:rsidRPr="00AC4FBC">
        <w:t>4.</w:t>
      </w:r>
      <w:r w:rsidRPr="00AC4FBC">
        <w:tab/>
        <w:t>Set the parameters of the CW signal generator for an interfering signal according to Table 7.7B.1.5-1. The spurious frequencies are taken from records in the final step of test procedures in clause 7.6B.3.1.4.2.</w:t>
      </w:r>
    </w:p>
    <w:p w14:paraId="711AC8DE" w14:textId="77777777" w:rsidR="00AB2B30" w:rsidRPr="00AC4FBC" w:rsidRDefault="006A7121">
      <w:pPr>
        <w:pStyle w:val="B10"/>
      </w:pPr>
      <w:r w:rsidRPr="00AC4FBC">
        <w:t>5.</w:t>
      </w:r>
      <w:r w:rsidRPr="00AC4FBC">
        <w:tab/>
        <w:t>For each spurious frequency, Measure the average throughput for a duration sufficient to achieve statistical significance according to Annex H.2.</w:t>
      </w:r>
    </w:p>
    <w:p w14:paraId="2B98EF7A"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527D47E" w14:textId="77777777" w:rsidR="00AB2B30" w:rsidRPr="00AC4FBC" w:rsidRDefault="006A7121">
      <w:pPr>
        <w:pStyle w:val="H6"/>
      </w:pPr>
      <w:bookmarkStart w:id="24024" w:name="_CR7_7B_1_4_3"/>
      <w:r w:rsidRPr="00AC4FBC">
        <w:t>7.7B.1.4.3</w:t>
      </w:r>
      <w:r w:rsidRPr="00AC4FBC">
        <w:tab/>
        <w:t>Message contents</w:t>
      </w:r>
    </w:p>
    <w:bookmarkEnd w:id="24024"/>
    <w:p w14:paraId="4F17B00A" w14:textId="77777777" w:rsidR="00C019AE" w:rsidRPr="00AC4FBC" w:rsidRDefault="00C019AE" w:rsidP="00C019AE">
      <w:r w:rsidRPr="00AC4FBC">
        <w:t xml:space="preserve">Message contents are according to </w:t>
      </w:r>
      <w:ins w:id="24025" w:author="1110" w:date="2024-03-27T13:57:00Z">
        <w:r>
          <w:t xml:space="preserve">TS 36.508 [11] clause 4.6.1 and </w:t>
        </w:r>
      </w:ins>
      <w:r w:rsidRPr="00AC4FBC">
        <w:t>TS 38.508-1 [6] clause 4.6 Table 4.6.3-118 with condition TRANSFORM_PRECODER_ENABLED</w:t>
      </w:r>
      <w:ins w:id="24026" w:author="1110" w:date="2024-03-27T13:57:00Z">
        <w:r w:rsidRPr="00260605">
          <w:t xml:space="preserve"> </w:t>
        </w:r>
        <w:r>
          <w:t>with the following exceptions</w:t>
        </w:r>
      </w:ins>
      <w:r w:rsidRPr="00AC4FBC">
        <w:t>.</w:t>
      </w:r>
    </w:p>
    <w:p w14:paraId="5AC94DBE" w14:textId="77777777" w:rsidR="00C019AE" w:rsidRPr="00AC4FBC" w:rsidRDefault="00C019AE" w:rsidP="00C019AE">
      <w:pPr>
        <w:pStyle w:val="TH"/>
        <w:rPr>
          <w:ins w:id="24027" w:author="1110" w:date="2024-03-27T13:57:00Z"/>
        </w:rPr>
      </w:pPr>
      <w:bookmarkStart w:id="24028" w:name="_CRTable7_7B_1_4_31"/>
      <w:ins w:id="24029" w:author="1110" w:date="2024-03-27T13:57:00Z">
        <w:r w:rsidRPr="00AC4FBC">
          <w:t xml:space="preserve">Table </w:t>
        </w:r>
        <w:bookmarkEnd w:id="24028"/>
        <w:r w:rsidRPr="00EA4C08">
          <w:t>7.</w:t>
        </w:r>
        <w:r>
          <w:t>7</w:t>
        </w:r>
        <w:r w:rsidRPr="00EA4C08">
          <w:t>B.</w:t>
        </w:r>
        <w:r>
          <w:t>1</w:t>
        </w:r>
        <w:r w:rsidRPr="00EA4C08">
          <w:t>.</w:t>
        </w:r>
        <w:r>
          <w:t>4</w:t>
        </w:r>
        <w:r w:rsidRPr="00EA4C08">
          <w:t>.3</w:t>
        </w:r>
        <w:r w:rsidRPr="00AC4FBC">
          <w:t>-1: PhysicalCellGroupConfig</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C019AE" w:rsidRPr="00AC4FBC" w14:paraId="751225A5" w14:textId="77777777" w:rsidTr="00940D1B">
        <w:trPr>
          <w:ins w:id="24030" w:author="1110" w:date="2024-03-27T13:57:00Z"/>
        </w:trPr>
        <w:tc>
          <w:tcPr>
            <w:tcW w:w="9747" w:type="dxa"/>
            <w:gridSpan w:val="4"/>
          </w:tcPr>
          <w:p w14:paraId="77B85141" w14:textId="77777777" w:rsidR="00C019AE" w:rsidRPr="00AC4FBC" w:rsidRDefault="00C019AE" w:rsidP="00940D1B">
            <w:pPr>
              <w:pStyle w:val="TAL"/>
              <w:rPr>
                <w:ins w:id="24031" w:author="1110" w:date="2024-03-27T13:57:00Z"/>
              </w:rPr>
            </w:pPr>
            <w:ins w:id="24032" w:author="1110" w:date="2024-03-27T13:57:00Z">
              <w:r w:rsidRPr="00AC4FBC">
                <w:t>Derivation Path: TS 38.508-1 [6], Table 4.6.3-106</w:t>
              </w:r>
            </w:ins>
          </w:p>
        </w:tc>
      </w:tr>
      <w:tr w:rsidR="00C019AE" w:rsidRPr="00AC4FBC" w14:paraId="4EB0CAA1" w14:textId="77777777" w:rsidTr="00940D1B">
        <w:trPr>
          <w:ins w:id="24033" w:author="1110" w:date="2024-03-27T13:57:00Z"/>
        </w:trPr>
        <w:tc>
          <w:tcPr>
            <w:tcW w:w="4390" w:type="dxa"/>
            <w:tcBorders>
              <w:bottom w:val="single" w:sz="4" w:space="0" w:color="auto"/>
            </w:tcBorders>
          </w:tcPr>
          <w:p w14:paraId="543B0EAC" w14:textId="77777777" w:rsidR="00C019AE" w:rsidRPr="00AC4FBC" w:rsidRDefault="00C019AE" w:rsidP="00940D1B">
            <w:pPr>
              <w:pStyle w:val="TAH"/>
              <w:rPr>
                <w:ins w:id="24034" w:author="1110" w:date="2024-03-27T13:57:00Z"/>
              </w:rPr>
            </w:pPr>
            <w:ins w:id="24035" w:author="1110" w:date="2024-03-27T13:57:00Z">
              <w:r w:rsidRPr="00AC4FBC">
                <w:t>Information Element</w:t>
              </w:r>
            </w:ins>
          </w:p>
        </w:tc>
        <w:tc>
          <w:tcPr>
            <w:tcW w:w="1417" w:type="dxa"/>
          </w:tcPr>
          <w:p w14:paraId="78AEAD54" w14:textId="77777777" w:rsidR="00C019AE" w:rsidRPr="00AC4FBC" w:rsidRDefault="00C019AE" w:rsidP="00940D1B">
            <w:pPr>
              <w:pStyle w:val="TAH"/>
              <w:rPr>
                <w:ins w:id="24036" w:author="1110" w:date="2024-03-27T13:57:00Z"/>
              </w:rPr>
            </w:pPr>
            <w:ins w:id="24037" w:author="1110" w:date="2024-03-27T13:57:00Z">
              <w:r w:rsidRPr="00AC4FBC">
                <w:t>Value/remark</w:t>
              </w:r>
            </w:ins>
          </w:p>
        </w:tc>
        <w:tc>
          <w:tcPr>
            <w:tcW w:w="2268" w:type="dxa"/>
          </w:tcPr>
          <w:p w14:paraId="603C6F57" w14:textId="77777777" w:rsidR="00C019AE" w:rsidRPr="00AC4FBC" w:rsidRDefault="00C019AE" w:rsidP="00940D1B">
            <w:pPr>
              <w:pStyle w:val="TAH"/>
              <w:rPr>
                <w:ins w:id="24038" w:author="1110" w:date="2024-03-27T13:57:00Z"/>
              </w:rPr>
            </w:pPr>
            <w:ins w:id="24039" w:author="1110" w:date="2024-03-27T13:57:00Z">
              <w:r w:rsidRPr="00AC4FBC">
                <w:t>Comment</w:t>
              </w:r>
            </w:ins>
          </w:p>
        </w:tc>
        <w:tc>
          <w:tcPr>
            <w:tcW w:w="1672" w:type="dxa"/>
          </w:tcPr>
          <w:p w14:paraId="09885851" w14:textId="77777777" w:rsidR="00C019AE" w:rsidRPr="00AC4FBC" w:rsidRDefault="00C019AE" w:rsidP="00940D1B">
            <w:pPr>
              <w:pStyle w:val="TAH"/>
              <w:rPr>
                <w:ins w:id="24040" w:author="1110" w:date="2024-03-27T13:57:00Z"/>
              </w:rPr>
            </w:pPr>
            <w:ins w:id="24041" w:author="1110" w:date="2024-03-27T13:57:00Z">
              <w:r w:rsidRPr="00AC4FBC">
                <w:t>Condition</w:t>
              </w:r>
            </w:ins>
          </w:p>
        </w:tc>
      </w:tr>
      <w:tr w:rsidR="00C019AE" w:rsidRPr="00AC4FBC" w14:paraId="383D1F11" w14:textId="77777777" w:rsidTr="00940D1B">
        <w:trPr>
          <w:ins w:id="24042" w:author="1110" w:date="2024-03-27T13:57:00Z"/>
        </w:trPr>
        <w:tc>
          <w:tcPr>
            <w:tcW w:w="4390" w:type="dxa"/>
            <w:tcBorders>
              <w:bottom w:val="nil"/>
            </w:tcBorders>
          </w:tcPr>
          <w:p w14:paraId="6F5A6CF5" w14:textId="77777777" w:rsidR="00C019AE" w:rsidRPr="00AC4FBC" w:rsidRDefault="00C019AE" w:rsidP="00940D1B">
            <w:pPr>
              <w:pStyle w:val="TAL"/>
              <w:rPr>
                <w:ins w:id="24043" w:author="1110" w:date="2024-03-27T13:57:00Z"/>
              </w:rPr>
            </w:pPr>
            <w:ins w:id="24044" w:author="1110" w:date="2024-03-27T13:57:00Z">
              <w:r w:rsidRPr="00AC4FBC">
                <w:t>p-NR-FR1</w:t>
              </w:r>
            </w:ins>
          </w:p>
        </w:tc>
        <w:tc>
          <w:tcPr>
            <w:tcW w:w="1417" w:type="dxa"/>
          </w:tcPr>
          <w:p w14:paraId="7B12F779" w14:textId="77777777" w:rsidR="00C019AE" w:rsidRPr="00AC4FBC" w:rsidRDefault="00C019AE" w:rsidP="00940D1B">
            <w:pPr>
              <w:pStyle w:val="TAL"/>
              <w:rPr>
                <w:ins w:id="24045" w:author="1110" w:date="2024-03-27T13:57:00Z"/>
              </w:rPr>
            </w:pPr>
            <w:ins w:id="24046" w:author="1110" w:date="2024-03-27T13:57:00Z">
              <w:r w:rsidRPr="00AC4FBC">
                <w:t>2</w:t>
              </w:r>
              <w:r>
                <w:t>0</w:t>
              </w:r>
            </w:ins>
          </w:p>
        </w:tc>
        <w:tc>
          <w:tcPr>
            <w:tcW w:w="2268" w:type="dxa"/>
          </w:tcPr>
          <w:p w14:paraId="21ACE28E" w14:textId="77777777" w:rsidR="00C019AE" w:rsidRPr="00AC4FBC" w:rsidRDefault="00C019AE" w:rsidP="00940D1B">
            <w:pPr>
              <w:pStyle w:val="TAL"/>
              <w:rPr>
                <w:ins w:id="24047" w:author="1110" w:date="2024-03-27T13:57:00Z"/>
              </w:rPr>
            </w:pPr>
          </w:p>
        </w:tc>
        <w:tc>
          <w:tcPr>
            <w:tcW w:w="1672" w:type="dxa"/>
          </w:tcPr>
          <w:p w14:paraId="007C3656" w14:textId="77777777" w:rsidR="00C019AE" w:rsidRPr="00AC4FBC" w:rsidRDefault="00C019AE" w:rsidP="00940D1B">
            <w:pPr>
              <w:pStyle w:val="TAL"/>
              <w:rPr>
                <w:ins w:id="24048" w:author="1110" w:date="2024-03-27T13:57:00Z"/>
              </w:rPr>
            </w:pPr>
            <w:ins w:id="24049" w:author="1110" w:date="2024-03-27T13:57:00Z">
              <w:r w:rsidRPr="00AC4FBC">
                <w:t xml:space="preserve">Power Class </w:t>
              </w:r>
              <w:r>
                <w:t>3</w:t>
              </w:r>
              <w:r w:rsidRPr="00AC4FBC">
                <w:t xml:space="preserve"> UE</w:t>
              </w:r>
            </w:ins>
          </w:p>
        </w:tc>
      </w:tr>
      <w:tr w:rsidR="00C019AE" w:rsidRPr="00AC4FBC" w14:paraId="2AF74A69" w14:textId="77777777" w:rsidTr="00940D1B">
        <w:trPr>
          <w:ins w:id="24050" w:author="1110" w:date="2024-03-27T13:57:00Z"/>
        </w:trPr>
        <w:tc>
          <w:tcPr>
            <w:tcW w:w="4390" w:type="dxa"/>
            <w:tcBorders>
              <w:top w:val="nil"/>
              <w:bottom w:val="single" w:sz="4" w:space="0" w:color="auto"/>
            </w:tcBorders>
          </w:tcPr>
          <w:p w14:paraId="1BDD8DE5" w14:textId="77777777" w:rsidR="00C019AE" w:rsidRPr="00AC4FBC" w:rsidRDefault="00C019AE" w:rsidP="00940D1B">
            <w:pPr>
              <w:pStyle w:val="TAL"/>
              <w:rPr>
                <w:ins w:id="24051" w:author="1110" w:date="2024-03-27T13:57:00Z"/>
              </w:rPr>
            </w:pPr>
          </w:p>
        </w:tc>
        <w:tc>
          <w:tcPr>
            <w:tcW w:w="1417" w:type="dxa"/>
          </w:tcPr>
          <w:p w14:paraId="1D994A68" w14:textId="77777777" w:rsidR="00C019AE" w:rsidRPr="00AC4FBC" w:rsidRDefault="00C019AE" w:rsidP="00940D1B">
            <w:pPr>
              <w:pStyle w:val="TAL"/>
              <w:rPr>
                <w:ins w:id="24052" w:author="1110" w:date="2024-03-27T13:57:00Z"/>
                <w:lang w:eastAsia="ja-JP"/>
              </w:rPr>
            </w:pPr>
            <w:ins w:id="24053" w:author="1110" w:date="2024-03-27T13:57:00Z">
              <w:r>
                <w:rPr>
                  <w:lang w:eastAsia="ja-JP"/>
                </w:rPr>
                <w:t>23</w:t>
              </w:r>
            </w:ins>
          </w:p>
        </w:tc>
        <w:tc>
          <w:tcPr>
            <w:tcW w:w="2268" w:type="dxa"/>
          </w:tcPr>
          <w:p w14:paraId="1CC844CF" w14:textId="77777777" w:rsidR="00C019AE" w:rsidRPr="00AC4FBC" w:rsidRDefault="00C019AE" w:rsidP="00940D1B">
            <w:pPr>
              <w:pStyle w:val="TAL"/>
              <w:rPr>
                <w:ins w:id="24054" w:author="1110" w:date="2024-03-27T13:57:00Z"/>
              </w:rPr>
            </w:pPr>
          </w:p>
        </w:tc>
        <w:tc>
          <w:tcPr>
            <w:tcW w:w="1672" w:type="dxa"/>
          </w:tcPr>
          <w:p w14:paraId="4A04888C" w14:textId="77777777" w:rsidR="00C019AE" w:rsidRPr="00AC4FBC" w:rsidRDefault="00C019AE" w:rsidP="00940D1B">
            <w:pPr>
              <w:pStyle w:val="TAL"/>
              <w:rPr>
                <w:ins w:id="24055" w:author="1110" w:date="2024-03-27T13:57:00Z"/>
              </w:rPr>
            </w:pPr>
            <w:ins w:id="24056" w:author="1110" w:date="2024-03-27T13:57:00Z">
              <w:r w:rsidRPr="00AC4FBC">
                <w:t xml:space="preserve">Power Class </w:t>
              </w:r>
              <w:r>
                <w:t>2</w:t>
              </w:r>
              <w:r w:rsidRPr="00AC4FBC">
                <w:t xml:space="preserve"> UE</w:t>
              </w:r>
            </w:ins>
          </w:p>
        </w:tc>
      </w:tr>
    </w:tbl>
    <w:p w14:paraId="6BEE7908" w14:textId="77777777" w:rsidR="00C019AE" w:rsidRPr="00AC4FBC" w:rsidRDefault="00C019AE" w:rsidP="00C019AE">
      <w:pPr>
        <w:rPr>
          <w:ins w:id="24057" w:author="1110" w:date="2024-03-27T13:57:00Z"/>
        </w:rPr>
      </w:pPr>
    </w:p>
    <w:p w14:paraId="36A60E69" w14:textId="77777777" w:rsidR="00C019AE" w:rsidRPr="00AC4FBC" w:rsidRDefault="00C019AE" w:rsidP="00C019AE">
      <w:pPr>
        <w:pStyle w:val="TH"/>
        <w:rPr>
          <w:ins w:id="24058" w:author="1110" w:date="2024-03-27T13:57:00Z"/>
        </w:rPr>
      </w:pPr>
      <w:bookmarkStart w:id="24059" w:name="_CRTable7_7B_1_4_32"/>
      <w:ins w:id="24060" w:author="1110" w:date="2024-03-27T13:57:00Z">
        <w:r w:rsidRPr="00AC4FBC">
          <w:t xml:space="preserve">Table </w:t>
        </w:r>
        <w:bookmarkEnd w:id="24059"/>
        <w:r w:rsidRPr="00EA4C08">
          <w:t>7.</w:t>
        </w:r>
        <w:r>
          <w:t>7</w:t>
        </w:r>
        <w:r w:rsidRPr="00EA4C08">
          <w:t>B.</w:t>
        </w:r>
        <w:r>
          <w:t>1</w:t>
        </w:r>
        <w:r w:rsidRPr="00EA4C08">
          <w:t>.</w:t>
        </w:r>
        <w:r>
          <w:t>4</w:t>
        </w:r>
        <w:r w:rsidRPr="00EA4C08">
          <w:t>.3</w:t>
        </w:r>
        <w:r w:rsidRPr="00AC4FBC">
          <w:t>-</w:t>
        </w:r>
        <w:r>
          <w:t>2</w:t>
        </w:r>
        <w:r w:rsidRPr="00AC4FBC">
          <w:t xml:space="preserve">: </w:t>
        </w:r>
        <w:r w:rsidRPr="00AC4FBC">
          <w:rPr>
            <w:i/>
            <w:iCs/>
          </w:rPr>
          <w:t>RRCConnectionReconfiguration</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C019AE" w:rsidRPr="00AC4FBC" w14:paraId="2272D65D" w14:textId="77777777" w:rsidTr="00940D1B">
        <w:trPr>
          <w:gridBefore w:val="1"/>
          <w:wBefore w:w="9" w:type="dxa"/>
          <w:ins w:id="24061" w:author="1110" w:date="2024-03-27T13:57:00Z"/>
        </w:trPr>
        <w:tc>
          <w:tcPr>
            <w:tcW w:w="9738" w:type="dxa"/>
            <w:gridSpan w:val="4"/>
            <w:tcBorders>
              <w:top w:val="single" w:sz="4" w:space="0" w:color="auto"/>
              <w:left w:val="single" w:sz="4" w:space="0" w:color="auto"/>
              <w:bottom w:val="single" w:sz="4" w:space="0" w:color="auto"/>
              <w:right w:val="single" w:sz="4" w:space="0" w:color="auto"/>
            </w:tcBorders>
            <w:hideMark/>
          </w:tcPr>
          <w:p w14:paraId="1B839834" w14:textId="77777777" w:rsidR="00C019AE" w:rsidRPr="00AC4FBC" w:rsidRDefault="00C019AE" w:rsidP="00940D1B">
            <w:pPr>
              <w:pStyle w:val="TAL"/>
              <w:rPr>
                <w:ins w:id="24062" w:author="1110" w:date="2024-03-27T13:57:00Z"/>
              </w:rPr>
            </w:pPr>
            <w:ins w:id="24063" w:author="1110" w:date="2024-03-27T13:57:00Z">
              <w:r w:rsidRPr="00AC4FBC">
                <w:t>Derivation Path: TS 36.508 [11], Table 4.6.1-8</w:t>
              </w:r>
            </w:ins>
          </w:p>
        </w:tc>
      </w:tr>
      <w:tr w:rsidR="00C019AE" w:rsidRPr="00AC4FBC" w14:paraId="13F16B15" w14:textId="77777777" w:rsidTr="00940D1B">
        <w:trPr>
          <w:ins w:id="24064" w:author="1110" w:date="2024-03-27T13:57:00Z"/>
        </w:trPr>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66E9A" w14:textId="77777777" w:rsidR="00C019AE" w:rsidRPr="00AC4FBC" w:rsidRDefault="00C019AE" w:rsidP="00940D1B">
            <w:pPr>
              <w:pStyle w:val="TAH"/>
              <w:rPr>
                <w:ins w:id="24065" w:author="1110" w:date="2024-03-27T13:57:00Z"/>
              </w:rPr>
            </w:pPr>
            <w:ins w:id="24066" w:author="1110" w:date="2024-03-27T13:57:00Z">
              <w:r w:rsidRPr="00AC4FBC">
                <w:t>Information Element</w:t>
              </w:r>
            </w:ins>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DC1FD" w14:textId="77777777" w:rsidR="00C019AE" w:rsidRPr="00AC4FBC" w:rsidRDefault="00C019AE" w:rsidP="00940D1B">
            <w:pPr>
              <w:pStyle w:val="TAH"/>
              <w:rPr>
                <w:ins w:id="24067" w:author="1110" w:date="2024-03-27T13:57:00Z"/>
              </w:rPr>
            </w:pPr>
            <w:ins w:id="24068" w:author="1110" w:date="2024-03-27T13:57:00Z">
              <w:r w:rsidRPr="00AC4FBC">
                <w:t>Value/remark</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A80204" w14:textId="77777777" w:rsidR="00C019AE" w:rsidRPr="00AC4FBC" w:rsidRDefault="00C019AE" w:rsidP="00940D1B">
            <w:pPr>
              <w:pStyle w:val="TAH"/>
              <w:rPr>
                <w:ins w:id="24069" w:author="1110" w:date="2024-03-27T13:57:00Z"/>
              </w:rPr>
            </w:pPr>
            <w:ins w:id="24070" w:author="1110" w:date="2024-03-27T13:57:00Z">
              <w:r w:rsidRPr="00AC4FBC">
                <w:t>Comment</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23E00" w14:textId="77777777" w:rsidR="00C019AE" w:rsidRPr="00AC4FBC" w:rsidRDefault="00C019AE" w:rsidP="00940D1B">
            <w:pPr>
              <w:pStyle w:val="TAH"/>
              <w:rPr>
                <w:ins w:id="24071" w:author="1110" w:date="2024-03-27T13:57:00Z"/>
              </w:rPr>
            </w:pPr>
            <w:ins w:id="24072" w:author="1110" w:date="2024-03-27T13:57:00Z">
              <w:r w:rsidRPr="00AC4FBC">
                <w:t>Condition</w:t>
              </w:r>
            </w:ins>
          </w:p>
        </w:tc>
      </w:tr>
      <w:tr w:rsidR="00C019AE" w:rsidRPr="00AC4FBC" w14:paraId="3D40C704" w14:textId="77777777" w:rsidTr="00940D1B">
        <w:trPr>
          <w:gridBefore w:val="1"/>
          <w:wBefore w:w="9" w:type="dxa"/>
          <w:ins w:id="24073"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2FA5B961" w14:textId="77777777" w:rsidR="00C019AE" w:rsidRPr="00AC4FBC" w:rsidRDefault="00C019AE" w:rsidP="00940D1B">
            <w:pPr>
              <w:pStyle w:val="TAL"/>
              <w:rPr>
                <w:ins w:id="24074" w:author="1110" w:date="2024-03-27T13:57:00Z"/>
              </w:rPr>
            </w:pPr>
            <w:ins w:id="24075" w:author="1110" w:date="2024-03-27T13:57:00Z">
              <w:r w:rsidRPr="00AC4FBC">
                <w:t xml:space="preserve">                        nonCriticalExtension SEQUENCE {</w:t>
              </w:r>
            </w:ins>
          </w:p>
        </w:tc>
        <w:tc>
          <w:tcPr>
            <w:tcW w:w="1417" w:type="dxa"/>
            <w:tcBorders>
              <w:top w:val="single" w:sz="4" w:space="0" w:color="000000"/>
              <w:left w:val="single" w:sz="4" w:space="0" w:color="000000"/>
              <w:bottom w:val="single" w:sz="4" w:space="0" w:color="auto"/>
              <w:right w:val="single" w:sz="4" w:space="0" w:color="000000"/>
            </w:tcBorders>
          </w:tcPr>
          <w:p w14:paraId="03C59349" w14:textId="77777777" w:rsidR="00C019AE" w:rsidRPr="00AC4FBC" w:rsidRDefault="00C019AE" w:rsidP="00940D1B">
            <w:pPr>
              <w:pStyle w:val="TAL"/>
              <w:rPr>
                <w:ins w:id="24076"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4DB01137" w14:textId="77777777" w:rsidR="00C019AE" w:rsidRPr="00AC4FBC" w:rsidRDefault="00C019AE" w:rsidP="00940D1B">
            <w:pPr>
              <w:pStyle w:val="TAL"/>
              <w:rPr>
                <w:ins w:id="24077" w:author="1110" w:date="2024-03-27T13:57:00Z"/>
                <w:shd w:val="pct15" w:color="auto" w:fill="FFFFFF"/>
              </w:rPr>
            </w:pPr>
            <w:ins w:id="24078" w:author="1110" w:date="2024-03-27T13:57:00Z">
              <w:r w:rsidRPr="00AC4FBC">
                <w:rPr>
                  <w:rFonts w:cs="Arial"/>
                  <w:szCs w:val="18"/>
                </w:rPr>
                <w:t>RRCConnectionReconfiguration-v1530-IEs</w:t>
              </w:r>
            </w:ins>
          </w:p>
        </w:tc>
        <w:tc>
          <w:tcPr>
            <w:tcW w:w="1701" w:type="dxa"/>
            <w:tcBorders>
              <w:top w:val="single" w:sz="4" w:space="0" w:color="000000"/>
              <w:left w:val="single" w:sz="4" w:space="0" w:color="000000"/>
              <w:bottom w:val="single" w:sz="4" w:space="0" w:color="auto"/>
              <w:right w:val="single" w:sz="4" w:space="0" w:color="000000"/>
            </w:tcBorders>
          </w:tcPr>
          <w:p w14:paraId="76913F92" w14:textId="77777777" w:rsidR="00C019AE" w:rsidRPr="00AC4FBC" w:rsidRDefault="00C019AE" w:rsidP="00940D1B">
            <w:pPr>
              <w:pStyle w:val="TAL"/>
              <w:rPr>
                <w:ins w:id="24079" w:author="1110" w:date="2024-03-27T13:57:00Z"/>
              </w:rPr>
            </w:pPr>
          </w:p>
        </w:tc>
      </w:tr>
      <w:tr w:rsidR="00C019AE" w:rsidRPr="00AC4FBC" w14:paraId="15E7A9BA" w14:textId="77777777" w:rsidTr="00940D1B">
        <w:trPr>
          <w:gridBefore w:val="1"/>
          <w:wBefore w:w="9" w:type="dxa"/>
          <w:ins w:id="24080" w:author="1110" w:date="2024-03-27T13:57:00Z"/>
        </w:trPr>
        <w:tc>
          <w:tcPr>
            <w:tcW w:w="4352" w:type="dxa"/>
            <w:tcBorders>
              <w:top w:val="single" w:sz="4" w:space="0" w:color="000000"/>
              <w:left w:val="single" w:sz="4" w:space="0" w:color="000000"/>
              <w:bottom w:val="nil"/>
              <w:right w:val="single" w:sz="4" w:space="0" w:color="000000"/>
            </w:tcBorders>
          </w:tcPr>
          <w:p w14:paraId="791FAB68" w14:textId="77777777" w:rsidR="00C019AE" w:rsidRPr="00AC4FBC" w:rsidRDefault="00C019AE" w:rsidP="00940D1B">
            <w:pPr>
              <w:pStyle w:val="TAL"/>
              <w:rPr>
                <w:ins w:id="24081" w:author="1110" w:date="2024-03-27T13:57:00Z"/>
              </w:rPr>
            </w:pPr>
            <w:ins w:id="24082" w:author="1110" w:date="2024-03-27T13:57:00Z">
              <w:r w:rsidRPr="00AC4FBC">
                <w:t xml:space="preserve">                          p-MaxEUTRA-r15</w:t>
              </w:r>
            </w:ins>
          </w:p>
        </w:tc>
        <w:tc>
          <w:tcPr>
            <w:tcW w:w="1417" w:type="dxa"/>
            <w:tcBorders>
              <w:top w:val="single" w:sz="4" w:space="0" w:color="000000"/>
              <w:left w:val="single" w:sz="4" w:space="0" w:color="000000"/>
              <w:bottom w:val="single" w:sz="4" w:space="0" w:color="000000"/>
              <w:right w:val="single" w:sz="4" w:space="0" w:color="000000"/>
            </w:tcBorders>
          </w:tcPr>
          <w:p w14:paraId="4EFFB582" w14:textId="77777777" w:rsidR="00C019AE" w:rsidRPr="00AC4FBC" w:rsidRDefault="00C019AE" w:rsidP="00940D1B">
            <w:pPr>
              <w:pStyle w:val="TAL"/>
              <w:rPr>
                <w:ins w:id="24083" w:author="1110" w:date="2024-03-27T13:57:00Z"/>
              </w:rPr>
            </w:pPr>
            <w:ins w:id="24084" w:author="1110" w:date="2024-03-27T13:57:00Z">
              <w:r w:rsidRPr="00AC4FBC">
                <w:t>2</w:t>
              </w:r>
              <w:r>
                <w:t>0</w:t>
              </w:r>
            </w:ins>
          </w:p>
        </w:tc>
        <w:tc>
          <w:tcPr>
            <w:tcW w:w="2268" w:type="dxa"/>
            <w:tcBorders>
              <w:top w:val="single" w:sz="4" w:space="0" w:color="000000"/>
              <w:left w:val="single" w:sz="4" w:space="0" w:color="000000"/>
              <w:bottom w:val="single" w:sz="4" w:space="0" w:color="000000"/>
              <w:right w:val="single" w:sz="4" w:space="0" w:color="000000"/>
            </w:tcBorders>
          </w:tcPr>
          <w:p w14:paraId="42E31877" w14:textId="77777777" w:rsidR="00C019AE" w:rsidRPr="00AC4FBC" w:rsidRDefault="00C019AE" w:rsidP="00940D1B">
            <w:pPr>
              <w:pStyle w:val="TAL"/>
              <w:rPr>
                <w:ins w:id="24085"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1D2E57B6" w14:textId="77777777" w:rsidR="00C019AE" w:rsidRPr="00AC4FBC" w:rsidRDefault="00C019AE" w:rsidP="00940D1B">
            <w:pPr>
              <w:pStyle w:val="TAL"/>
              <w:rPr>
                <w:ins w:id="24086" w:author="1110" w:date="2024-03-27T13:57:00Z"/>
              </w:rPr>
            </w:pPr>
            <w:ins w:id="24087" w:author="1110" w:date="2024-03-27T13:57:00Z">
              <w:r w:rsidRPr="00AC4FBC">
                <w:t xml:space="preserve">Power Class </w:t>
              </w:r>
              <w:r>
                <w:t>3</w:t>
              </w:r>
              <w:r w:rsidRPr="00AC4FBC">
                <w:t xml:space="preserve"> UE</w:t>
              </w:r>
              <w:r>
                <w:t xml:space="preserve"> </w:t>
              </w:r>
            </w:ins>
          </w:p>
        </w:tc>
      </w:tr>
      <w:tr w:rsidR="00C019AE" w:rsidRPr="00AC4FBC" w14:paraId="7C1C4360" w14:textId="77777777" w:rsidTr="00940D1B">
        <w:trPr>
          <w:gridBefore w:val="1"/>
          <w:wBefore w:w="9" w:type="dxa"/>
          <w:ins w:id="24088" w:author="1110" w:date="2024-03-27T13:57:00Z"/>
        </w:trPr>
        <w:tc>
          <w:tcPr>
            <w:tcW w:w="4352" w:type="dxa"/>
            <w:tcBorders>
              <w:top w:val="nil"/>
              <w:left w:val="single" w:sz="4" w:space="0" w:color="000000"/>
              <w:bottom w:val="nil"/>
              <w:right w:val="single" w:sz="4" w:space="0" w:color="000000"/>
            </w:tcBorders>
          </w:tcPr>
          <w:p w14:paraId="7366F86B" w14:textId="77777777" w:rsidR="00C019AE" w:rsidRPr="00AC4FBC" w:rsidRDefault="00C019AE" w:rsidP="00940D1B">
            <w:pPr>
              <w:pStyle w:val="TAL"/>
              <w:rPr>
                <w:ins w:id="24089" w:author="1110" w:date="2024-03-27T13:57:00Z"/>
              </w:rPr>
            </w:pPr>
          </w:p>
        </w:tc>
        <w:tc>
          <w:tcPr>
            <w:tcW w:w="1417" w:type="dxa"/>
            <w:tcBorders>
              <w:top w:val="single" w:sz="4" w:space="0" w:color="000000"/>
              <w:left w:val="single" w:sz="4" w:space="0" w:color="000000"/>
              <w:bottom w:val="single" w:sz="4" w:space="0" w:color="000000"/>
              <w:right w:val="single" w:sz="4" w:space="0" w:color="000000"/>
            </w:tcBorders>
          </w:tcPr>
          <w:p w14:paraId="50551562" w14:textId="77777777" w:rsidR="00C019AE" w:rsidRPr="00AC4FBC" w:rsidRDefault="00C019AE" w:rsidP="00940D1B">
            <w:pPr>
              <w:pStyle w:val="TAL"/>
              <w:rPr>
                <w:ins w:id="24090" w:author="1110" w:date="2024-03-27T13:57:00Z"/>
                <w:lang w:eastAsia="ja-JP"/>
              </w:rPr>
            </w:pPr>
            <w:ins w:id="24091" w:author="1110" w:date="2024-03-27T13:57:00Z">
              <w:r>
                <w:rPr>
                  <w:lang w:eastAsia="ja-JP"/>
                </w:rPr>
                <w:t>23</w:t>
              </w:r>
            </w:ins>
          </w:p>
        </w:tc>
        <w:tc>
          <w:tcPr>
            <w:tcW w:w="2268" w:type="dxa"/>
            <w:tcBorders>
              <w:top w:val="single" w:sz="4" w:space="0" w:color="000000"/>
              <w:left w:val="single" w:sz="4" w:space="0" w:color="000000"/>
              <w:bottom w:val="single" w:sz="4" w:space="0" w:color="000000"/>
              <w:right w:val="single" w:sz="4" w:space="0" w:color="000000"/>
            </w:tcBorders>
          </w:tcPr>
          <w:p w14:paraId="6B223BD2" w14:textId="77777777" w:rsidR="00C019AE" w:rsidRPr="00AC4FBC" w:rsidRDefault="00C019AE" w:rsidP="00940D1B">
            <w:pPr>
              <w:pStyle w:val="TAL"/>
              <w:rPr>
                <w:ins w:id="24092" w:author="1110" w:date="2024-03-27T13:57:00Z"/>
              </w:rPr>
            </w:pPr>
          </w:p>
        </w:tc>
        <w:tc>
          <w:tcPr>
            <w:tcW w:w="1701" w:type="dxa"/>
            <w:tcBorders>
              <w:top w:val="single" w:sz="4" w:space="0" w:color="000000"/>
              <w:left w:val="single" w:sz="4" w:space="0" w:color="000000"/>
              <w:bottom w:val="single" w:sz="4" w:space="0" w:color="000000"/>
              <w:right w:val="single" w:sz="4" w:space="0" w:color="000000"/>
            </w:tcBorders>
          </w:tcPr>
          <w:p w14:paraId="1B5DE4B9" w14:textId="77777777" w:rsidR="00C019AE" w:rsidRPr="00AC4FBC" w:rsidRDefault="00C019AE" w:rsidP="00940D1B">
            <w:pPr>
              <w:pStyle w:val="TAL"/>
              <w:rPr>
                <w:ins w:id="24093" w:author="1110" w:date="2024-03-27T13:57:00Z"/>
              </w:rPr>
            </w:pPr>
            <w:ins w:id="24094" w:author="1110" w:date="2024-03-27T13:57:00Z">
              <w:r w:rsidRPr="00AC4FBC">
                <w:t xml:space="preserve">Power Class </w:t>
              </w:r>
              <w:r>
                <w:t>2</w:t>
              </w:r>
              <w:r w:rsidRPr="00AC4FBC">
                <w:t xml:space="preserve"> </w:t>
              </w:r>
              <w:r w:rsidRPr="00627CCC">
                <w:t>UE</w:t>
              </w:r>
            </w:ins>
          </w:p>
        </w:tc>
      </w:tr>
      <w:tr w:rsidR="00C019AE" w:rsidRPr="00AC4FBC" w14:paraId="1DF0640E" w14:textId="77777777" w:rsidTr="00940D1B">
        <w:trPr>
          <w:gridBefore w:val="1"/>
          <w:wBefore w:w="9" w:type="dxa"/>
          <w:ins w:id="24095" w:author="1110" w:date="2024-03-27T13:57:00Z"/>
        </w:trPr>
        <w:tc>
          <w:tcPr>
            <w:tcW w:w="4352" w:type="dxa"/>
            <w:tcBorders>
              <w:top w:val="single" w:sz="4" w:space="0" w:color="000000"/>
              <w:left w:val="single" w:sz="4" w:space="0" w:color="000000"/>
              <w:bottom w:val="single" w:sz="4" w:space="0" w:color="auto"/>
              <w:right w:val="single" w:sz="4" w:space="0" w:color="000000"/>
            </w:tcBorders>
          </w:tcPr>
          <w:p w14:paraId="6351C697" w14:textId="77777777" w:rsidR="00C019AE" w:rsidRPr="00AC4FBC" w:rsidRDefault="00C019AE" w:rsidP="00940D1B">
            <w:pPr>
              <w:pStyle w:val="TAL"/>
              <w:rPr>
                <w:ins w:id="24096" w:author="1110" w:date="2024-03-27T13:57:00Z"/>
              </w:rPr>
            </w:pPr>
            <w:ins w:id="24097" w:author="1110" w:date="2024-03-27T13:57:00Z">
              <w:r w:rsidRPr="00AC4FBC">
                <w:t xml:space="preserve">                        }</w:t>
              </w:r>
            </w:ins>
          </w:p>
        </w:tc>
        <w:tc>
          <w:tcPr>
            <w:tcW w:w="1417" w:type="dxa"/>
            <w:tcBorders>
              <w:top w:val="single" w:sz="4" w:space="0" w:color="000000"/>
              <w:left w:val="single" w:sz="4" w:space="0" w:color="000000"/>
              <w:bottom w:val="single" w:sz="4" w:space="0" w:color="auto"/>
              <w:right w:val="single" w:sz="4" w:space="0" w:color="000000"/>
            </w:tcBorders>
          </w:tcPr>
          <w:p w14:paraId="533C6D7D" w14:textId="77777777" w:rsidR="00C019AE" w:rsidRPr="00AC4FBC" w:rsidRDefault="00C019AE" w:rsidP="00940D1B">
            <w:pPr>
              <w:pStyle w:val="TAL"/>
              <w:rPr>
                <w:ins w:id="24098" w:author="1110" w:date="2024-03-27T13:57:00Z"/>
              </w:rPr>
            </w:pPr>
          </w:p>
        </w:tc>
        <w:tc>
          <w:tcPr>
            <w:tcW w:w="2268" w:type="dxa"/>
            <w:tcBorders>
              <w:top w:val="single" w:sz="4" w:space="0" w:color="000000"/>
              <w:left w:val="single" w:sz="4" w:space="0" w:color="000000"/>
              <w:bottom w:val="single" w:sz="4" w:space="0" w:color="auto"/>
              <w:right w:val="single" w:sz="4" w:space="0" w:color="000000"/>
            </w:tcBorders>
          </w:tcPr>
          <w:p w14:paraId="50413E0F" w14:textId="77777777" w:rsidR="00C019AE" w:rsidRPr="00AC4FBC" w:rsidRDefault="00C019AE" w:rsidP="00940D1B">
            <w:pPr>
              <w:pStyle w:val="TAL"/>
              <w:rPr>
                <w:ins w:id="24099" w:author="1110" w:date="2024-03-27T13:57:00Z"/>
              </w:rPr>
            </w:pPr>
          </w:p>
        </w:tc>
        <w:tc>
          <w:tcPr>
            <w:tcW w:w="1701" w:type="dxa"/>
            <w:tcBorders>
              <w:top w:val="single" w:sz="4" w:space="0" w:color="000000"/>
              <w:left w:val="single" w:sz="4" w:space="0" w:color="000000"/>
              <w:bottom w:val="single" w:sz="4" w:space="0" w:color="auto"/>
              <w:right w:val="single" w:sz="4" w:space="0" w:color="000000"/>
            </w:tcBorders>
          </w:tcPr>
          <w:p w14:paraId="71F6A3A2" w14:textId="77777777" w:rsidR="00C019AE" w:rsidRPr="00AC4FBC" w:rsidRDefault="00C019AE" w:rsidP="00940D1B">
            <w:pPr>
              <w:pStyle w:val="TAL"/>
              <w:rPr>
                <w:ins w:id="24100" w:author="1110" w:date="2024-03-27T13:57:00Z"/>
              </w:rPr>
            </w:pPr>
          </w:p>
        </w:tc>
      </w:tr>
    </w:tbl>
    <w:p w14:paraId="040FAFF5" w14:textId="424E40C5" w:rsidR="00AB2B30" w:rsidRPr="00AC4FBC" w:rsidRDefault="00AB2B30"/>
    <w:p w14:paraId="68DDF6BC" w14:textId="77777777" w:rsidR="00AB2B30" w:rsidRPr="00AC4FBC" w:rsidRDefault="006A7121">
      <w:pPr>
        <w:pStyle w:val="H6"/>
      </w:pPr>
      <w:bookmarkStart w:id="24101" w:name="_Toc27476063"/>
      <w:bookmarkStart w:id="24102" w:name="_CR7_7B_1_5"/>
      <w:r w:rsidRPr="00AC4FBC">
        <w:t>7.7B.1.5</w:t>
      </w:r>
      <w:r w:rsidRPr="00AC4FBC">
        <w:tab/>
        <w:t>Test Requirement</w:t>
      </w:r>
      <w:bookmarkEnd w:id="24101"/>
    </w:p>
    <w:bookmarkEnd w:id="24102"/>
    <w:p w14:paraId="264F74FF"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7B.1.5-1 for the specified wanted signal mean power in the presence of interfering signals.</w:t>
      </w:r>
    </w:p>
    <w:p w14:paraId="5148274A" w14:textId="77777777" w:rsidR="00AB2B30" w:rsidRPr="00AC4FBC" w:rsidRDefault="006A7121">
      <w:pPr>
        <w:pStyle w:val="TH"/>
      </w:pPr>
      <w:bookmarkStart w:id="24103" w:name="_CRTable7_7B_1_51"/>
      <w:r w:rsidRPr="00AC4FBC">
        <w:t xml:space="preserve">Table </w:t>
      </w:r>
      <w:bookmarkEnd w:id="24103"/>
      <w:r w:rsidRPr="00AC4FBC">
        <w:t>7.7B.1.5-1: Spurious Response</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23A12CFA" w14:textId="77777777">
        <w:trPr>
          <w:trHeight w:val="20"/>
          <w:jc w:val="center"/>
        </w:trPr>
        <w:tc>
          <w:tcPr>
            <w:tcW w:w="2638" w:type="dxa"/>
            <w:shd w:val="clear" w:color="auto" w:fill="auto"/>
            <w:vAlign w:val="center"/>
          </w:tcPr>
          <w:p w14:paraId="581814C1" w14:textId="77777777" w:rsidR="00AB2B30" w:rsidRPr="00AC4FBC" w:rsidRDefault="006A7121">
            <w:pPr>
              <w:pStyle w:val="TAH"/>
            </w:pPr>
            <w:r w:rsidRPr="00AC4FBC">
              <w:t>EN-DC Aggregated Bandwidth, MHz</w:t>
            </w:r>
          </w:p>
        </w:tc>
        <w:tc>
          <w:tcPr>
            <w:tcW w:w="1111" w:type="dxa"/>
            <w:shd w:val="clear" w:color="auto" w:fill="auto"/>
            <w:vAlign w:val="center"/>
          </w:tcPr>
          <w:p w14:paraId="2EE105E8" w14:textId="77777777" w:rsidR="00AB2B30" w:rsidRPr="00AC4FBC" w:rsidRDefault="006A7121">
            <w:pPr>
              <w:pStyle w:val="TAC"/>
            </w:pPr>
            <w:r w:rsidRPr="00AC4FBC">
              <w:t>≤100</w:t>
            </w:r>
          </w:p>
        </w:tc>
        <w:tc>
          <w:tcPr>
            <w:tcW w:w="1170" w:type="dxa"/>
          </w:tcPr>
          <w:p w14:paraId="09AC6E4D" w14:textId="77777777" w:rsidR="00AB2B30" w:rsidRPr="00AC4FBC" w:rsidRDefault="006A7121">
            <w:pPr>
              <w:pStyle w:val="TAC"/>
            </w:pPr>
            <w:r w:rsidRPr="00AC4FBC">
              <w:t>&gt;100, ≤120</w:t>
            </w:r>
          </w:p>
        </w:tc>
        <w:tc>
          <w:tcPr>
            <w:tcW w:w="1170" w:type="dxa"/>
          </w:tcPr>
          <w:p w14:paraId="37102B5B" w14:textId="77777777" w:rsidR="00AB2B30" w:rsidRPr="00AC4FBC" w:rsidRDefault="006A7121">
            <w:pPr>
              <w:pStyle w:val="TAC"/>
            </w:pPr>
            <w:r w:rsidRPr="00AC4FBC">
              <w:t>&gt;120, ≤140</w:t>
            </w:r>
          </w:p>
        </w:tc>
        <w:tc>
          <w:tcPr>
            <w:tcW w:w="1140" w:type="dxa"/>
          </w:tcPr>
          <w:p w14:paraId="025C226C" w14:textId="77777777" w:rsidR="00AB2B30" w:rsidRPr="00AC4FBC" w:rsidRDefault="006A7121">
            <w:pPr>
              <w:pStyle w:val="TAC"/>
            </w:pPr>
            <w:r w:rsidRPr="00AC4FBC">
              <w:t>&gt;140, ≤160</w:t>
            </w:r>
          </w:p>
        </w:tc>
      </w:tr>
      <w:tr w:rsidR="00AB2B30" w:rsidRPr="00AC4FBC" w14:paraId="609C4905" w14:textId="77777777">
        <w:trPr>
          <w:trHeight w:val="20"/>
          <w:jc w:val="center"/>
        </w:trPr>
        <w:tc>
          <w:tcPr>
            <w:tcW w:w="2638" w:type="dxa"/>
            <w:vMerge w:val="restart"/>
            <w:shd w:val="clear" w:color="auto" w:fill="auto"/>
            <w:vAlign w:val="center"/>
          </w:tcPr>
          <w:p w14:paraId="79473EF2"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3D46CFBD" w14:textId="77777777" w:rsidR="00AB2B30" w:rsidRPr="00AC4FBC" w:rsidRDefault="006A7121">
            <w:pPr>
              <w:pStyle w:val="TAC"/>
            </w:pPr>
            <w:r w:rsidRPr="00AC4FBC">
              <w:t>REFSENS + Aggregated BW specific value below</w:t>
            </w:r>
          </w:p>
        </w:tc>
      </w:tr>
      <w:tr w:rsidR="00AB2B30" w:rsidRPr="00AC4FBC" w14:paraId="3CE91C45" w14:textId="77777777">
        <w:trPr>
          <w:trHeight w:val="20"/>
          <w:jc w:val="center"/>
        </w:trPr>
        <w:tc>
          <w:tcPr>
            <w:tcW w:w="2638" w:type="dxa"/>
            <w:vMerge/>
            <w:shd w:val="clear" w:color="auto" w:fill="auto"/>
            <w:vAlign w:val="center"/>
          </w:tcPr>
          <w:p w14:paraId="66AA29F8" w14:textId="77777777" w:rsidR="00AB2B30" w:rsidRPr="00AC4FBC" w:rsidRDefault="00AB2B30">
            <w:pPr>
              <w:pStyle w:val="TAH"/>
            </w:pPr>
          </w:p>
        </w:tc>
        <w:tc>
          <w:tcPr>
            <w:tcW w:w="4591" w:type="dxa"/>
            <w:gridSpan w:val="4"/>
            <w:shd w:val="clear" w:color="auto" w:fill="auto"/>
            <w:vAlign w:val="center"/>
          </w:tcPr>
          <w:p w14:paraId="2918F12D" w14:textId="77777777" w:rsidR="00AB2B30" w:rsidRPr="00AC4FBC" w:rsidRDefault="006A7121">
            <w:pPr>
              <w:pStyle w:val="TAC"/>
            </w:pPr>
            <w:r w:rsidRPr="00AC4FBC">
              <w:t>9</w:t>
            </w:r>
          </w:p>
        </w:tc>
      </w:tr>
      <w:tr w:rsidR="00AB2B30" w:rsidRPr="00AC4FBC" w14:paraId="09DF2D69" w14:textId="77777777">
        <w:trPr>
          <w:trHeight w:val="20"/>
          <w:jc w:val="center"/>
        </w:trPr>
        <w:tc>
          <w:tcPr>
            <w:tcW w:w="2638" w:type="dxa"/>
            <w:shd w:val="clear" w:color="auto" w:fill="auto"/>
            <w:vAlign w:val="center"/>
          </w:tcPr>
          <w:p w14:paraId="55EE6380"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356BF693" w14:textId="77777777" w:rsidR="00AB2B30" w:rsidRPr="00AC4FBC" w:rsidRDefault="006A7121">
            <w:pPr>
              <w:pStyle w:val="TAC"/>
            </w:pPr>
            <w:r w:rsidRPr="00AC4FBC">
              <w:t>-44</w:t>
            </w:r>
          </w:p>
        </w:tc>
      </w:tr>
      <w:tr w:rsidR="00AB2B30" w:rsidRPr="00AC4FBC" w14:paraId="6819578D" w14:textId="77777777">
        <w:trPr>
          <w:jc w:val="center"/>
        </w:trPr>
        <w:tc>
          <w:tcPr>
            <w:tcW w:w="7229" w:type="dxa"/>
            <w:gridSpan w:val="5"/>
            <w:shd w:val="clear" w:color="auto" w:fill="auto"/>
            <w:vAlign w:val="center"/>
          </w:tcPr>
          <w:p w14:paraId="51DDDDF9"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w:t>
            </w:r>
            <w:r w:rsidRPr="00AC4FBC">
              <w:rPr>
                <w:rFonts w:eastAsia="MS Mincho"/>
              </w:rPr>
              <w:t>.2</w:t>
            </w:r>
            <w:r w:rsidRPr="00AC4FBC">
              <w:t>-3 in TS 38.101-1 [2] with P</w:t>
            </w:r>
            <w:r w:rsidRPr="00AC4FBC">
              <w:rPr>
                <w:vertAlign w:val="subscript"/>
              </w:rPr>
              <w:t>CMAX_L,f,c,NR</w:t>
            </w:r>
            <w:r w:rsidRPr="00AC4FBC">
              <w:t xml:space="preserve"> as defined in clause 6.2B.4.</w:t>
            </w:r>
          </w:p>
          <w:p w14:paraId="47998893" w14:textId="00A9EDA0" w:rsidR="00AB2B30" w:rsidRPr="00AC4FBC" w:rsidRDefault="006A7121">
            <w:pPr>
              <w:pStyle w:val="TAN"/>
            </w:pPr>
            <w:r w:rsidRPr="00AC4FBC">
              <w:t>NOTE 2:</w:t>
            </w:r>
            <w:r w:rsidRPr="00AC4FBC">
              <w:tab/>
              <w:t xml:space="preserve">For E-UTRA carrier, the transmitter shall be set to </w:t>
            </w:r>
            <w:r w:rsidR="00B56DFF" w:rsidRPr="00AC4FBC">
              <w:t xml:space="preserve">29dB </w:t>
            </w:r>
            <w:r w:rsidRPr="00AC4FBC">
              <w:t>below P</w:t>
            </w:r>
            <w:r w:rsidRPr="00AC4FBC">
              <w:rPr>
                <w:vertAlign w:val="subscript"/>
              </w:rPr>
              <w:t>CMAX_L_E-UTRA,c</w:t>
            </w:r>
            <w:r w:rsidRPr="00AC4FBC">
              <w:t xml:space="preserve"> at the minimum uplink configuration specified in Table 7.3</w:t>
            </w:r>
            <w:r w:rsidRPr="00AC4FBC">
              <w:rPr>
                <w:rFonts w:eastAsia="MS Mincho"/>
              </w:rPr>
              <w:t>.</w:t>
            </w:r>
            <w:r w:rsidRPr="00AC4FBC">
              <w:t>1-2 in TS 36.101 [5] with P</w:t>
            </w:r>
            <w:r w:rsidRPr="00AC4FBC">
              <w:rPr>
                <w:vertAlign w:val="subscript"/>
              </w:rPr>
              <w:t>CMAX_L_E-UTRA,c</w:t>
            </w:r>
            <w:r w:rsidRPr="00AC4FBC">
              <w:t xml:space="preserve"> as defined in clause 6.2B.4 for single carrier.</w:t>
            </w:r>
          </w:p>
        </w:tc>
      </w:tr>
    </w:tbl>
    <w:p w14:paraId="2F40A87F" w14:textId="77777777" w:rsidR="00AB2B30" w:rsidRPr="00AC4FBC" w:rsidRDefault="00AB2B30"/>
    <w:p w14:paraId="5E8CD5AB" w14:textId="77777777" w:rsidR="00AB2B30" w:rsidRPr="00AC4FBC" w:rsidRDefault="006A7121">
      <w:pPr>
        <w:pStyle w:val="TH"/>
      </w:pPr>
      <w:bookmarkStart w:id="24104" w:name="_CRTable7_7B_1_52"/>
      <w:r w:rsidRPr="00AC4FBC">
        <w:t xml:space="preserve">Table </w:t>
      </w:r>
      <w:bookmarkEnd w:id="24104"/>
      <w:r w:rsidRPr="00AC4FBC">
        <w:t>7.7B.1.5-2: Void</w:t>
      </w:r>
    </w:p>
    <w:p w14:paraId="5BEDF08A" w14:textId="77777777" w:rsidR="00AB2B30" w:rsidRPr="00AC4FBC" w:rsidRDefault="006A7121">
      <w:pPr>
        <w:pStyle w:val="TH"/>
      </w:pPr>
      <w:bookmarkStart w:id="24105" w:name="_CRTable7_7B_1_53"/>
      <w:r w:rsidRPr="00AC4FBC">
        <w:t xml:space="preserve">Table </w:t>
      </w:r>
      <w:bookmarkEnd w:id="24105"/>
      <w:r w:rsidRPr="00AC4FBC">
        <w:t>7.7B.1.5-3: Void</w:t>
      </w:r>
    </w:p>
    <w:p w14:paraId="58FE3688" w14:textId="59D41D6E" w:rsidR="00AB2B30" w:rsidRPr="00AC4FBC" w:rsidRDefault="006A7121">
      <w:pPr>
        <w:pStyle w:val="Heading3"/>
      </w:pPr>
      <w:bookmarkStart w:id="24106" w:name="_Toc27476064"/>
      <w:bookmarkStart w:id="24107" w:name="_Toc29495514"/>
      <w:bookmarkStart w:id="24108" w:name="_Toc36116565"/>
      <w:bookmarkStart w:id="24109" w:name="_Toc36118614"/>
      <w:bookmarkStart w:id="24110" w:name="_Toc36560729"/>
      <w:bookmarkStart w:id="24111" w:name="_Toc43977264"/>
      <w:bookmarkStart w:id="24112" w:name="_Toc52213852"/>
      <w:bookmarkStart w:id="24113" w:name="_Toc60743322"/>
      <w:bookmarkStart w:id="24114" w:name="_Toc68206497"/>
      <w:bookmarkStart w:id="24115" w:name="_Toc75972300"/>
      <w:bookmarkStart w:id="24116" w:name="_Toc85051743"/>
      <w:bookmarkStart w:id="24117" w:name="_Toc90493765"/>
      <w:bookmarkStart w:id="24118" w:name="_Toc90494405"/>
      <w:bookmarkStart w:id="24119" w:name="_Toc100094451"/>
      <w:bookmarkStart w:id="24120" w:name="_Toc106873142"/>
      <w:bookmarkStart w:id="24121" w:name="_Toc155209118"/>
      <w:bookmarkStart w:id="24122" w:name="_CR7_7B_2"/>
      <w:bookmarkEnd w:id="24122"/>
      <w:r w:rsidRPr="00AC4FBC">
        <w:t>7.7B.2</w:t>
      </w:r>
      <w:r w:rsidRPr="00AC4FBC">
        <w:tab/>
        <w:t>Spurious Response for intra-band non-contiguous EN-DC (2 CCs)</w:t>
      </w:r>
      <w:bookmarkEnd w:id="24106"/>
      <w:bookmarkEnd w:id="24107"/>
      <w:bookmarkEnd w:id="24108"/>
      <w:bookmarkEnd w:id="24109"/>
      <w:bookmarkEnd w:id="24110"/>
      <w:bookmarkEnd w:id="24111"/>
      <w:bookmarkEnd w:id="24112"/>
      <w:bookmarkEnd w:id="24113"/>
      <w:bookmarkEnd w:id="24114"/>
      <w:bookmarkEnd w:id="24115"/>
      <w:bookmarkEnd w:id="24116"/>
      <w:bookmarkEnd w:id="24117"/>
      <w:bookmarkEnd w:id="24118"/>
      <w:bookmarkEnd w:id="24119"/>
      <w:bookmarkEnd w:id="24120"/>
      <w:bookmarkEnd w:id="24121"/>
    </w:p>
    <w:p w14:paraId="2B7EECCE" w14:textId="77777777" w:rsidR="00AB2B30" w:rsidRPr="00AC4FBC" w:rsidRDefault="006A7121">
      <w:pPr>
        <w:pStyle w:val="H6"/>
      </w:pPr>
      <w:bookmarkStart w:id="24123" w:name="_CR7_7B_2_1"/>
      <w:r w:rsidRPr="00AC4FBC">
        <w:t>7.7B.2.1</w:t>
      </w:r>
      <w:r w:rsidRPr="00AC4FBC">
        <w:tab/>
        <w:t>Test Purpose</w:t>
      </w:r>
    </w:p>
    <w:bookmarkEnd w:id="24123"/>
    <w:p w14:paraId="3F4F55CE" w14:textId="77777777" w:rsidR="00AB2B30" w:rsidRPr="00AC4FBC" w:rsidRDefault="006A7121">
      <w:r w:rsidRPr="00AC4FBC">
        <w:t>Same test purpose as in clause 7.7.1 in TS 38.521-1 [8] for the NR carrier.</w:t>
      </w:r>
    </w:p>
    <w:p w14:paraId="619B97CD" w14:textId="77777777" w:rsidR="00AB2B30" w:rsidRPr="00AC4FBC" w:rsidRDefault="006A7121">
      <w:pPr>
        <w:pStyle w:val="H6"/>
      </w:pPr>
      <w:bookmarkStart w:id="24124" w:name="_CR7_7B_2_2"/>
      <w:r w:rsidRPr="00AC4FBC">
        <w:t>7.7B.2.2</w:t>
      </w:r>
      <w:r w:rsidRPr="00AC4FBC">
        <w:tab/>
        <w:t>Test Applicability</w:t>
      </w:r>
    </w:p>
    <w:bookmarkEnd w:id="24124"/>
    <w:p w14:paraId="291B76C1" w14:textId="423823DF" w:rsidR="00AB2B30" w:rsidRPr="00AC4FBC" w:rsidRDefault="006A7121">
      <w:r w:rsidRPr="00AC4FBC">
        <w:t>This test case applies to all types of E-UTRA UE release 15 and forward, supporting intra-band non-contiguous EN-DC in FR1 with 2</w:t>
      </w:r>
      <w:r w:rsidR="0021353D" w:rsidRPr="00AC4FBC">
        <w:t xml:space="preserve"> DL </w:t>
      </w:r>
      <w:r w:rsidRPr="00AC4FBC">
        <w:t>CCs.</w:t>
      </w:r>
    </w:p>
    <w:p w14:paraId="1DA79771" w14:textId="77777777" w:rsidR="00AB2B30" w:rsidRPr="00AC4FBC" w:rsidRDefault="006A7121">
      <w:pPr>
        <w:pStyle w:val="H6"/>
      </w:pPr>
      <w:bookmarkStart w:id="24125" w:name="_CR7_7B_2_3"/>
      <w:r w:rsidRPr="00AC4FBC">
        <w:t>7.7B.2.3</w:t>
      </w:r>
      <w:r w:rsidRPr="00AC4FBC">
        <w:tab/>
        <w:t>Minimum Conformance Requirements</w:t>
      </w:r>
    </w:p>
    <w:bookmarkEnd w:id="24125"/>
    <w:p w14:paraId="41698EE9" w14:textId="77777777" w:rsidR="00AB2B30" w:rsidRPr="00AC4FBC" w:rsidRDefault="006A7121">
      <w:pPr>
        <w:rPr>
          <w:rFonts w:eastAsia="MS Mincho"/>
        </w:rPr>
      </w:pPr>
      <w:r w:rsidRPr="00AC4FBC">
        <w:t>The minimum conformance requirements are defined in clause 7.7B.0.2.</w:t>
      </w:r>
    </w:p>
    <w:p w14:paraId="099C57B7" w14:textId="120DBCF0" w:rsidR="00AB2B30" w:rsidRPr="00AC4FBC" w:rsidRDefault="006A7121">
      <w:pPr>
        <w:rPr>
          <w:rFonts w:eastAsia="MS Mincho"/>
        </w:rPr>
      </w:pPr>
      <w:r w:rsidRPr="00AC4FBC">
        <w:t xml:space="preserve">No exception requirements applicable to NR or </w:t>
      </w:r>
      <w:r w:rsidR="00BB6945" w:rsidRPr="00AC4FBC">
        <w:t>E-UTRA</w:t>
      </w:r>
      <w:r w:rsidRPr="00AC4FBC">
        <w:t>. LTE anchor agnostic approach is applied.</w:t>
      </w:r>
    </w:p>
    <w:p w14:paraId="4DDDBD81" w14:textId="77777777" w:rsidR="00AB2B30" w:rsidRPr="00AC4FBC" w:rsidRDefault="006A7121">
      <w:pPr>
        <w:pStyle w:val="H6"/>
      </w:pPr>
      <w:bookmarkStart w:id="24126" w:name="_CR7_7B_2_4"/>
      <w:r w:rsidRPr="00AC4FBC">
        <w:t>7.7B.2.4</w:t>
      </w:r>
      <w:r w:rsidRPr="00AC4FBC">
        <w:tab/>
        <w:t>Test Description</w:t>
      </w:r>
    </w:p>
    <w:bookmarkEnd w:id="24126"/>
    <w:p w14:paraId="4EBBD647" w14:textId="77777777" w:rsidR="00AB2B30" w:rsidRPr="00AC4FBC" w:rsidRDefault="006A7121">
      <w:pPr>
        <w:rPr>
          <w:rFonts w:eastAsia="MS Mincho"/>
        </w:rPr>
      </w:pPr>
      <w:r w:rsidRPr="00AC4FBC">
        <w:t xml:space="preserve">Same test description as in clause 7.7.4 in TS 38.521-1 [8] for the NR carrier with the following exceptions: </w:t>
      </w:r>
    </w:p>
    <w:p w14:paraId="17184886" w14:textId="77777777" w:rsidR="00AB2B30" w:rsidRPr="00AC4FBC" w:rsidRDefault="006A7121">
      <w:r w:rsidRPr="00AC4FBC">
        <w:t>The initial conditions shall be the same as the initial conditions in clause 7.6B.3.2.4 in order to test spurious responses obtained in clause 7.6B.3</w:t>
      </w:r>
      <w:r w:rsidRPr="00AC4FBC">
        <w:rPr>
          <w:rFonts w:eastAsia="MS Mincho"/>
        </w:rPr>
        <w:t>.</w:t>
      </w:r>
      <w:r w:rsidRPr="00AC4FBC">
        <w:t>2 under the same conditions.</w:t>
      </w:r>
    </w:p>
    <w:p w14:paraId="19A2F148" w14:textId="77777777" w:rsidR="00AB2B30" w:rsidRPr="00AC4FBC" w:rsidRDefault="006A7121">
      <w:r w:rsidRPr="00AC4FBC">
        <w:t xml:space="preserve">Step </w:t>
      </w:r>
      <w:r w:rsidRPr="00AC4FBC">
        <w:rPr>
          <w:rFonts w:eastAsia="SimSun"/>
        </w:rPr>
        <w:t>4</w:t>
      </w:r>
      <w:r w:rsidRPr="00AC4FBC">
        <w:t xml:space="preserve"> of Test procedure as in clause 7.7.4.2 in TS 38.521-1 [8] is replaced by:</w:t>
      </w:r>
    </w:p>
    <w:p w14:paraId="7E245E5E" w14:textId="77777777" w:rsidR="003C7C91" w:rsidRPr="00AC4FBC" w:rsidRDefault="006A7121" w:rsidP="003C7C91">
      <w:pPr>
        <w:pStyle w:val="B10"/>
      </w:pPr>
      <w:r w:rsidRPr="00AC4FBC">
        <w:t>4.</w:t>
      </w:r>
      <w:r w:rsidRPr="00AC4FBC">
        <w:tab/>
      </w:r>
      <w:r w:rsidR="003C7C91" w:rsidRPr="00AC4FBC">
        <w:t>Set the downlink signal level for NR CC according to the Table 7.7.5-1 or 7.7.5-1a in TS 38.521-1 [8]</w:t>
      </w:r>
      <w:r w:rsidR="003C7C91" w:rsidRPr="00AC4FBC">
        <w:rPr>
          <w:rFonts w:eastAsia="SimSun"/>
        </w:rPr>
        <w:t xml:space="preserve"> </w:t>
      </w:r>
      <w:r w:rsidR="003C7C91" w:rsidRPr="00AC4FBC">
        <w:t xml:space="preserve">as appropriate. For NR CC and E-UTRA CC, send uplink power control commands to the UE using 1dB power step size to ensure that the UE output power measured by the test system is within the Uplink power control window, defined as -MU to -(MU + Uplink power control window size) dB </w:t>
      </w:r>
      <w:del w:id="24127" w:author="1111" w:date="2024-03-27T13:57:00Z">
        <w:r w:rsidR="003C7C91" w:rsidRPr="00AC4FBC" w:rsidDel="00386FC2">
          <w:delText>of (P</w:delText>
        </w:r>
        <w:r w:rsidR="003C7C91" w:rsidRPr="00AC4FBC" w:rsidDel="00386FC2">
          <w:rPr>
            <w:vertAlign w:val="subscript"/>
          </w:rPr>
          <w:delText>CMAX_L,c</w:delText>
        </w:r>
        <w:r w:rsidR="003C7C91" w:rsidRPr="00AC4FBC" w:rsidDel="00386FC2">
          <w:delText xml:space="preserve"> - 29dB) for E-UTRA CC, and </w:delText>
        </w:r>
      </w:del>
      <w:r w:rsidR="003C7C91" w:rsidRPr="00AC4FBC">
        <w:t>of 4dB below P</w:t>
      </w:r>
      <w:r w:rsidR="003C7C91" w:rsidRPr="00AC4FBC">
        <w:rPr>
          <w:vertAlign w:val="subscript"/>
        </w:rPr>
        <w:t>CMAX_L</w:t>
      </w:r>
      <w:r w:rsidR="003C7C91" w:rsidRPr="00AC4FBC">
        <w:rPr>
          <w:rFonts w:eastAsia="MS Mincho"/>
          <w:vertAlign w:val="subscript"/>
          <w:lang w:eastAsia="ja-JP"/>
        </w:rPr>
        <w:t>,f,c</w:t>
      </w:r>
      <w:r w:rsidR="003C7C91" w:rsidRPr="00AC4FBC">
        <w:t xml:space="preserve"> for NR CC for at least the duration of the Throughput measurement, where:</w:t>
      </w:r>
    </w:p>
    <w:p w14:paraId="5445383B" w14:textId="77777777" w:rsidR="003C7C91" w:rsidRPr="00AC4FBC" w:rsidRDefault="003C7C91" w:rsidP="003C7C91">
      <w:pPr>
        <w:pStyle w:val="B20"/>
      </w:pPr>
      <w:r w:rsidRPr="00AC4FBC">
        <w:t>-</w:t>
      </w:r>
      <w:r w:rsidRPr="00AC4FBC">
        <w:tab/>
        <w:t>MU is the test system uplink power measurement uncertainty and is specified in Table F.1.3-1 for the carrier frequency f and the channel bandwidth BW</w:t>
      </w:r>
    </w:p>
    <w:p w14:paraId="7E8B017A" w14:textId="77777777" w:rsidR="003C7C91" w:rsidRPr="00AC4FBC" w:rsidRDefault="003C7C91" w:rsidP="003C7C9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5C4A18D" w14:textId="77777777" w:rsidR="003C7C91" w:rsidRPr="00AC4FBC" w:rsidDel="00386FC2" w:rsidRDefault="003C7C91" w:rsidP="003C7C91">
      <w:pPr>
        <w:pStyle w:val="B20"/>
        <w:rPr>
          <w:del w:id="24128" w:author="1111" w:date="2024-03-27T13:57:00Z"/>
        </w:rPr>
      </w:pPr>
      <w:del w:id="24129" w:author="1111" w:date="2024-03-27T13:57:00Z">
        <w:r w:rsidRPr="00AC4FBC" w:rsidDel="00386FC2">
          <w:delText>-</w:delText>
        </w:r>
        <w:r w:rsidRPr="00AC4FBC" w:rsidDel="00386FC2">
          <w:tab/>
          <w:delTex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delText>
        </w:r>
      </w:del>
    </w:p>
    <w:p w14:paraId="53767E5B" w14:textId="77777777" w:rsidR="003C7C91" w:rsidRPr="00AC4FBC" w:rsidRDefault="003C7C91" w:rsidP="003C7C91">
      <w:pPr>
        <w:pStyle w:val="H6"/>
      </w:pPr>
      <w:r w:rsidRPr="00AC4FBC">
        <w:t>7.7B.2.5</w:t>
      </w:r>
      <w:r w:rsidRPr="00AC4FBC">
        <w:tab/>
        <w:t>Test Requirement</w:t>
      </w:r>
    </w:p>
    <w:p w14:paraId="6ADC3E77" w14:textId="03DA44A0" w:rsidR="00AB2B30" w:rsidRPr="00AC4FBC" w:rsidRDefault="003C7C91" w:rsidP="003C7C91">
      <w:r w:rsidRPr="00AC4FBC">
        <w:t>Same test requirement as in clause 7.7.5 in TS 38.521-1 [8].</w:t>
      </w:r>
    </w:p>
    <w:p w14:paraId="1E555A89" w14:textId="77777777" w:rsidR="00AB2B30" w:rsidRPr="00AC4FBC" w:rsidRDefault="006A7121">
      <w:pPr>
        <w:pStyle w:val="Heading3"/>
      </w:pPr>
      <w:bookmarkStart w:id="24130" w:name="_Toc27476066"/>
      <w:bookmarkStart w:id="24131" w:name="_Toc29495515"/>
      <w:bookmarkStart w:id="24132" w:name="_Toc36116566"/>
      <w:bookmarkStart w:id="24133" w:name="_Toc36118615"/>
      <w:bookmarkStart w:id="24134" w:name="_Toc36560730"/>
      <w:bookmarkStart w:id="24135" w:name="_Toc43977265"/>
      <w:bookmarkStart w:id="24136" w:name="_Toc52213853"/>
      <w:bookmarkStart w:id="24137" w:name="_Toc60743323"/>
      <w:bookmarkStart w:id="24138" w:name="_Toc68206498"/>
      <w:bookmarkStart w:id="24139" w:name="_Toc75972301"/>
      <w:bookmarkStart w:id="24140" w:name="_Toc85051744"/>
      <w:bookmarkStart w:id="24141" w:name="_Toc90493766"/>
      <w:bookmarkStart w:id="24142" w:name="_Toc90494406"/>
      <w:bookmarkStart w:id="24143" w:name="_Toc100094452"/>
      <w:bookmarkStart w:id="24144" w:name="_Toc106873143"/>
      <w:bookmarkStart w:id="24145" w:name="_Toc155209119"/>
      <w:bookmarkStart w:id="24146" w:name="_CR7_7B_3"/>
      <w:bookmarkEnd w:id="24146"/>
      <w:r w:rsidRPr="00AC4FBC">
        <w:t>7.7B.3</w:t>
      </w:r>
      <w:r w:rsidRPr="00AC4FBC">
        <w:tab/>
        <w:t>Spurious Response for inter-band EN-DC within FR1 (2 CCs)</w:t>
      </w:r>
      <w:bookmarkEnd w:id="24130"/>
      <w:bookmarkEnd w:id="24131"/>
      <w:bookmarkEnd w:id="24132"/>
      <w:bookmarkEnd w:id="24133"/>
      <w:bookmarkEnd w:id="24134"/>
      <w:bookmarkEnd w:id="24135"/>
      <w:bookmarkEnd w:id="24136"/>
      <w:bookmarkEnd w:id="24137"/>
      <w:bookmarkEnd w:id="24138"/>
      <w:bookmarkEnd w:id="24139"/>
      <w:bookmarkEnd w:id="24140"/>
      <w:bookmarkEnd w:id="24141"/>
      <w:bookmarkEnd w:id="24142"/>
      <w:bookmarkEnd w:id="24143"/>
      <w:bookmarkEnd w:id="24144"/>
      <w:bookmarkEnd w:id="24145"/>
    </w:p>
    <w:p w14:paraId="4B7F049F" w14:textId="77777777" w:rsidR="00AB2B30" w:rsidRPr="00AC4FBC" w:rsidRDefault="006A7121">
      <w:pPr>
        <w:pStyle w:val="H6"/>
      </w:pPr>
      <w:bookmarkStart w:id="24147" w:name="_CR7_7B_3_1"/>
      <w:r w:rsidRPr="00AC4FBC">
        <w:t>7.7B</w:t>
      </w:r>
      <w:r w:rsidRPr="00AC4FBC">
        <w:rPr>
          <w:rFonts w:eastAsia="MS Mincho"/>
        </w:rPr>
        <w:t>.3</w:t>
      </w:r>
      <w:r w:rsidRPr="00AC4FBC">
        <w:t>.1</w:t>
      </w:r>
      <w:r w:rsidRPr="00AC4FBC">
        <w:tab/>
        <w:t>Test Purpose</w:t>
      </w:r>
    </w:p>
    <w:bookmarkEnd w:id="24147"/>
    <w:p w14:paraId="62E13335" w14:textId="77777777" w:rsidR="00AB2B30" w:rsidRPr="00AC4FBC" w:rsidRDefault="006A7121">
      <w:pPr>
        <w:keepNext/>
        <w:keepLines/>
        <w:overflowPunct/>
        <w:autoSpaceDE/>
        <w:autoSpaceDN/>
        <w:adjustRightInd/>
        <w:textAlignment w:val="auto"/>
        <w:rPr>
          <w:rFonts w:eastAsia="SimSun" w:cs="v5.0.0"/>
        </w:rPr>
      </w:pPr>
      <w:r w:rsidRPr="00AC4FBC">
        <w:rPr>
          <w:rFonts w:eastAsia="SimSun"/>
          <w:lang w:eastAsia="en-US"/>
        </w:rPr>
        <w:t>Spurious response is a measure of the ability of the receiver to receive a wanted signal on its assigned channel frequency without exceeding a given degradation due to the presence of an unwanted CW interfering signal at any other frequency for</w:t>
      </w:r>
      <w:r w:rsidRPr="00AC4FBC">
        <w:rPr>
          <w:rFonts w:eastAsia="SimSun"/>
        </w:rPr>
        <w:t xml:space="preserve"> </w:t>
      </w:r>
      <w:r w:rsidRPr="00AC4FBC">
        <w:rPr>
          <w:rFonts w:eastAsia="SimSun"/>
          <w:lang w:eastAsia="en-US"/>
        </w:rPr>
        <w:t>which a response is obtained, i.e. for which the out-of-band blocking limit as specified in subclause 7.6</w:t>
      </w:r>
      <w:r w:rsidRPr="00AC4FBC">
        <w:rPr>
          <w:rFonts w:eastAsia="SimSun"/>
        </w:rPr>
        <w:t>B</w:t>
      </w:r>
      <w:r w:rsidRPr="00AC4FBC">
        <w:rPr>
          <w:rFonts w:eastAsia="SimSun"/>
          <w:lang w:eastAsia="en-US"/>
        </w:rPr>
        <w:t>.3</w:t>
      </w:r>
      <w:r w:rsidRPr="00AC4FBC">
        <w:rPr>
          <w:rFonts w:eastAsia="SimSun"/>
        </w:rPr>
        <w:t>.3</w:t>
      </w:r>
      <w:r w:rsidRPr="00AC4FBC">
        <w:rPr>
          <w:rFonts w:eastAsia="SimSun"/>
          <w:lang w:eastAsia="en-US"/>
        </w:rPr>
        <w:t xml:space="preserve"> is not met.</w:t>
      </w:r>
    </w:p>
    <w:p w14:paraId="74766439" w14:textId="77777777" w:rsidR="00AB2B30" w:rsidRPr="00AC4FBC" w:rsidRDefault="006A7121">
      <w:pPr>
        <w:overflowPunct/>
        <w:autoSpaceDE/>
        <w:autoSpaceDN/>
        <w:adjustRightInd/>
        <w:textAlignment w:val="auto"/>
        <w:rPr>
          <w:rFonts w:eastAsia="SimSun"/>
          <w:lang w:eastAsia="en-US"/>
        </w:rPr>
      </w:pPr>
      <w:r w:rsidRPr="00AC4FBC">
        <w:rPr>
          <w:rFonts w:eastAsia="SimSun"/>
          <w:lang w:eastAsia="en-US"/>
        </w:rPr>
        <w:t>The lack of the spurious response ability decreases the coverage area when other unwanted interfering signal exists at any other frequency.</w:t>
      </w:r>
    </w:p>
    <w:p w14:paraId="7CEFD517" w14:textId="77777777" w:rsidR="00AB2B30" w:rsidRPr="00AC4FBC" w:rsidRDefault="006A7121">
      <w:pPr>
        <w:pStyle w:val="H6"/>
      </w:pPr>
      <w:bookmarkStart w:id="24148" w:name="_CR7_7B_3_2"/>
      <w:r w:rsidRPr="00AC4FBC">
        <w:t>7.7B.3.2</w:t>
      </w:r>
      <w:r w:rsidRPr="00AC4FBC">
        <w:tab/>
        <w:t>Test Applicability</w:t>
      </w:r>
    </w:p>
    <w:bookmarkEnd w:id="24148"/>
    <w:p w14:paraId="17CED343" w14:textId="4ACDF3FF" w:rsidR="00AB2B30" w:rsidRPr="00AC4FBC" w:rsidRDefault="006A7121">
      <w:r w:rsidRPr="00AC4FBC">
        <w:t>This test case applies to all types of E-UTRA UE release 15 and forward, supporting inter-band EN-DC within FR1 with 2</w:t>
      </w:r>
      <w:r w:rsidR="0021353D" w:rsidRPr="00AC4FBC">
        <w:t xml:space="preserve"> DL </w:t>
      </w:r>
      <w:r w:rsidRPr="00AC4FBC">
        <w:t>CCs.</w:t>
      </w:r>
    </w:p>
    <w:p w14:paraId="748B6736" w14:textId="77777777" w:rsidR="00AB2B30" w:rsidRPr="00AC4FBC" w:rsidRDefault="006A7121">
      <w:pPr>
        <w:pStyle w:val="H6"/>
      </w:pPr>
      <w:bookmarkStart w:id="24149" w:name="_CR7_7B_3_3"/>
      <w:r w:rsidRPr="00AC4FBC">
        <w:t>7.7B.3.3</w:t>
      </w:r>
      <w:r w:rsidRPr="00AC4FBC">
        <w:tab/>
        <w:t>Minimum Conformance Requirements</w:t>
      </w:r>
    </w:p>
    <w:bookmarkEnd w:id="24149"/>
    <w:p w14:paraId="23037376" w14:textId="77777777" w:rsidR="00AB2B30" w:rsidRPr="00AC4FBC" w:rsidRDefault="006A7121">
      <w:pPr>
        <w:rPr>
          <w:rFonts w:eastAsia="MS Mincho"/>
        </w:rPr>
      </w:pPr>
      <w:r w:rsidRPr="00AC4FBC">
        <w:t>The minimum conformance requirements are defined in clause 7.7B.0.3.</w:t>
      </w:r>
    </w:p>
    <w:p w14:paraId="56713E9F" w14:textId="77777777" w:rsidR="00AB2B30" w:rsidRPr="00AC4FBC" w:rsidRDefault="006A7121">
      <w:pPr>
        <w:rPr>
          <w:rFonts w:eastAsia="MS Mincho"/>
        </w:rPr>
      </w:pPr>
      <w:r w:rsidRPr="00AC4FBC">
        <w:t>Exception requirements for both NR and E-UTRA are defined for this test and therefore LTE anchor agnostic approach is not applied. E-UTRA test point analysis is included and E-UTRA measurements are performed.</w:t>
      </w:r>
    </w:p>
    <w:p w14:paraId="517C41E9" w14:textId="77777777" w:rsidR="00AB2B30" w:rsidRPr="00AC4FBC" w:rsidRDefault="006A7121">
      <w:pPr>
        <w:pStyle w:val="H6"/>
      </w:pPr>
      <w:bookmarkStart w:id="24150" w:name="_CR7_7B_3_4"/>
      <w:r w:rsidRPr="00AC4FBC">
        <w:t>7.7B.3.4</w:t>
      </w:r>
      <w:r w:rsidRPr="00AC4FBC">
        <w:tab/>
        <w:t>Test Description</w:t>
      </w:r>
    </w:p>
    <w:p w14:paraId="26F973EB" w14:textId="77777777" w:rsidR="00AB2B30" w:rsidRPr="00AC4FBC" w:rsidRDefault="006A7121">
      <w:pPr>
        <w:pStyle w:val="H6"/>
      </w:pPr>
      <w:bookmarkStart w:id="24151" w:name="_CR7_7B_3_4_1"/>
      <w:bookmarkEnd w:id="24150"/>
      <w:r w:rsidRPr="00AC4FBC">
        <w:t>7.7B.3.4.1</w:t>
      </w:r>
      <w:r w:rsidRPr="00AC4FBC">
        <w:tab/>
        <w:t>Initial Conditions</w:t>
      </w:r>
    </w:p>
    <w:bookmarkEnd w:id="24151"/>
    <w:p w14:paraId="4AE0C3E7" w14:textId="77777777" w:rsidR="00AB2B30" w:rsidRPr="00AC4FBC" w:rsidRDefault="006A7121">
      <w:r w:rsidRPr="00AC4FBC">
        <w:t>The initial conditions shall be the same as in clause 7.6B.3.3.4.1 in order to test spurious responses obtained in clause 7.6B.3.3 under the same conditions.</w:t>
      </w:r>
    </w:p>
    <w:p w14:paraId="2BC86457" w14:textId="77777777" w:rsidR="00AB2B30" w:rsidRPr="00AC4FBC" w:rsidRDefault="006A7121">
      <w:pPr>
        <w:pStyle w:val="H6"/>
      </w:pPr>
      <w:bookmarkStart w:id="24152" w:name="_CR7_7B_3_4_2"/>
      <w:r w:rsidRPr="00AC4FBC">
        <w:t>7.7B.3.4.2</w:t>
      </w:r>
      <w:r w:rsidRPr="00AC4FBC">
        <w:tab/>
        <w:t>Test procedure</w:t>
      </w:r>
    </w:p>
    <w:bookmarkEnd w:id="24152"/>
    <w:p w14:paraId="41BE14E7"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w:t>
      </w:r>
      <w:r w:rsidRPr="00AC4FBC">
        <w:t>B</w:t>
      </w:r>
      <w:r w:rsidRPr="00AC4FBC">
        <w:rPr>
          <w:rFonts w:eastAsia="??"/>
        </w:rPr>
        <w:t>.</w:t>
      </w:r>
      <w:r w:rsidRPr="00AC4FBC">
        <w:t>3.</w:t>
      </w:r>
      <w:r w:rsidRPr="00AC4FBC">
        <w:rPr>
          <w:rFonts w:ascii="SimSun" w:hAnsi="SimSun"/>
        </w:rPr>
        <w:t>3</w:t>
      </w:r>
      <w:r w:rsidRPr="00AC4FBC">
        <w:rPr>
          <w:rFonts w:eastAsia="??"/>
        </w:rPr>
        <w:t>.4.1-1</w:t>
      </w:r>
      <w:r w:rsidRPr="00AC4FBC">
        <w:t xml:space="preserve"> on E-UTRA CC and NR CC respectively.</w:t>
      </w:r>
      <w:r w:rsidRPr="00AC4FBC">
        <w:rPr>
          <w:rFonts w:eastAsia="??"/>
        </w:rPr>
        <w:t xml:space="preserve"> The SS sends downlink MAC padding bits on the DL RMC.</w:t>
      </w:r>
    </w:p>
    <w:p w14:paraId="3434BDB5" w14:textId="77777777" w:rsidR="00AB2B30" w:rsidRPr="00AC4FBC" w:rsidRDefault="006A7121">
      <w:pPr>
        <w:pStyle w:val="B10"/>
      </w:pPr>
      <w:r w:rsidRPr="00AC4FBC">
        <w:t>2.</w:t>
      </w:r>
      <w:r w:rsidRPr="00AC4FBC">
        <w:tab/>
        <w:t>SS sends uplink scheduling information for each UL HARQ process via PDCCH DCI format 0 and DCI format 0_1 for C_RNTI to schedule the UL RMC according to Table 7.6B.3.3.4.1-1 on E-UTRA CC and NR CC respectively. Since the UL has no payload and no loopback data to send the UE sends uplink MAC padding bits on the UL RMC.</w:t>
      </w:r>
    </w:p>
    <w:p w14:paraId="665E8FC9" w14:textId="77777777" w:rsidR="00AB2B30" w:rsidRPr="00AC4FBC" w:rsidRDefault="006A7121">
      <w:pPr>
        <w:pStyle w:val="B10"/>
      </w:pPr>
      <w:r w:rsidRPr="00AC4FBC">
        <w:t>3.</w:t>
      </w:r>
      <w:r w:rsidRPr="00AC4FBC">
        <w:tab/>
        <w:t>Set the Downlink signal level to the value as defined in Table 7.7B.3.5-1, Table 7.7B.3.5-3, or Table 7.7B.3.5-4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c</w:t>
      </w:r>
      <w:r w:rsidRPr="00AC4FBC">
        <w:t xml:space="preserve"> - 4dB) for E-UTRA CC, and of 29 dB below P</w:t>
      </w:r>
      <w:r w:rsidRPr="00AC4FBC">
        <w:rPr>
          <w:vertAlign w:val="subscript"/>
        </w:rPr>
        <w:t>CMAX_L</w:t>
      </w:r>
      <w:r w:rsidRPr="00AC4FBC">
        <w:rPr>
          <w:rFonts w:eastAsia="MS Mincho"/>
          <w:vertAlign w:val="subscript"/>
          <w:lang w:eastAsia="ja-JP"/>
        </w:rPr>
        <w:t>,f,c</w:t>
      </w:r>
      <w:r w:rsidRPr="00AC4FBC">
        <w:t xml:space="preserve"> for NR CC for at least the duration of the Throughput measurement, where:</w:t>
      </w:r>
    </w:p>
    <w:p w14:paraId="54BEF35A"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C8A9BA9"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C8285AD"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64F0B2D" w14:textId="77777777" w:rsidR="00AB2B30" w:rsidRPr="00AC4FBC" w:rsidRDefault="006A7121">
      <w:pPr>
        <w:pStyle w:val="B10"/>
      </w:pPr>
      <w:r w:rsidRPr="00AC4FBC">
        <w:t>4.</w:t>
      </w:r>
      <w:r w:rsidRPr="00AC4FBC">
        <w:tab/>
        <w:t>Set the parameters of the CW signal generator for an interfering signal according to Table 7.7B.3.5-2. The spurious frequencies are taken from records in test procedures in clause 7.6B.3.3.4.2.</w:t>
      </w:r>
    </w:p>
    <w:p w14:paraId="416C8235" w14:textId="77777777" w:rsidR="00AB2B30" w:rsidRPr="00AC4FBC" w:rsidRDefault="006A7121">
      <w:pPr>
        <w:pStyle w:val="B10"/>
      </w:pPr>
      <w:r w:rsidRPr="00AC4FBC">
        <w:t>5.</w:t>
      </w:r>
      <w:r w:rsidRPr="00AC4FBC">
        <w:tab/>
        <w:t>For the spurious frequency, measure the average throughput of NR CC for a duration sufficient to achieve statistical significance according to Annex H.2.</w:t>
      </w:r>
    </w:p>
    <w:p w14:paraId="7ACC0251" w14:textId="77777777" w:rsidR="00AB2B30" w:rsidRPr="00AC4FBC" w:rsidRDefault="006A7121">
      <w:pPr>
        <w:pStyle w:val="B10"/>
      </w:pPr>
      <w:r w:rsidRPr="00AC4FBC">
        <w:t>6.</w:t>
      </w:r>
      <w:r w:rsidRPr="00AC4FBC">
        <w:tab/>
        <w:t>Set the Downlink signal level to the value as defined in Table 7.7B.3.5-1, Table 7.7B.3.5-3, or Table 7.7B.3.5-4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AC4FBC">
        <w:rPr>
          <w:vertAlign w:val="subscript"/>
        </w:rPr>
        <w:t>CMAX_L</w:t>
      </w:r>
      <w:r w:rsidRPr="00AC4FBC">
        <w:rPr>
          <w:rFonts w:eastAsia="MS Mincho"/>
          <w:vertAlign w:val="subscript"/>
          <w:lang w:eastAsia="ja-JP"/>
        </w:rPr>
        <w:t>,f</w:t>
      </w:r>
      <w:r w:rsidRPr="00AC4FBC">
        <w:rPr>
          <w:vertAlign w:val="subscript"/>
        </w:rPr>
        <w:t>,c</w:t>
      </w:r>
      <w:r w:rsidRPr="00AC4FBC">
        <w:t xml:space="preserve"> - 4dB) for NR CC, and of 29 dB below P</w:t>
      </w:r>
      <w:r w:rsidRPr="00AC4FBC">
        <w:rPr>
          <w:vertAlign w:val="subscript"/>
        </w:rPr>
        <w:t>CMAX_L</w:t>
      </w:r>
      <w:r w:rsidRPr="00AC4FBC">
        <w:rPr>
          <w:rFonts w:eastAsia="MS Mincho"/>
          <w:vertAlign w:val="subscript"/>
          <w:lang w:eastAsia="ja-JP"/>
        </w:rPr>
        <w:t>,c</w:t>
      </w:r>
      <w:r w:rsidRPr="00AC4FBC">
        <w:t xml:space="preserve"> for E-UTRA CC for at least the duration of the Throughput measurement, where:</w:t>
      </w:r>
    </w:p>
    <w:p w14:paraId="7F81E02C"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3481F6D7"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8E75D82"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EFB4866" w14:textId="77777777" w:rsidR="00AB2B30" w:rsidRPr="00AC4FBC" w:rsidRDefault="006A7121">
      <w:pPr>
        <w:pStyle w:val="B10"/>
      </w:pPr>
      <w:r w:rsidRPr="00AC4FBC">
        <w:t>7.</w:t>
      </w:r>
      <w:r w:rsidRPr="00AC4FBC">
        <w:tab/>
        <w:t>Set the parameters of the CW signal generator for an interfering signal according to Table 7.7B.3.5-2. The spurious frequencies are taken from records in test procedures in clause 7.6B.3.3.4.2 for E-UTRA CC and NR CC testing respectively..</w:t>
      </w:r>
    </w:p>
    <w:p w14:paraId="69155AC7" w14:textId="77777777" w:rsidR="00AB2B30" w:rsidRPr="00AC4FBC" w:rsidRDefault="006A7121">
      <w:pPr>
        <w:pStyle w:val="B10"/>
      </w:pPr>
      <w:r w:rsidRPr="00AC4FBC">
        <w:t>8.</w:t>
      </w:r>
      <w:r w:rsidRPr="00AC4FBC">
        <w:tab/>
        <w:t>For the spurious frequency, measure the average throughput of E-UTRA CC and NR CC respectively for a duration sufficient to achieve statistical significance according to Annex H.2.</w:t>
      </w:r>
    </w:p>
    <w:p w14:paraId="73486971"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C021C7F" w14:textId="77777777" w:rsidR="00AB2B30" w:rsidRPr="00AC4FBC" w:rsidRDefault="006A7121">
      <w:pPr>
        <w:pStyle w:val="H6"/>
      </w:pPr>
      <w:bookmarkStart w:id="24153" w:name="_CR7_7B_3_4_3"/>
      <w:r w:rsidRPr="00AC4FBC">
        <w:t>7.7B.3.4.3</w:t>
      </w:r>
      <w:r w:rsidRPr="00AC4FBC">
        <w:tab/>
        <w:t>Message contents</w:t>
      </w:r>
    </w:p>
    <w:bookmarkEnd w:id="24153"/>
    <w:p w14:paraId="380C0523" w14:textId="6BBBFA2C" w:rsidR="00AB2B30" w:rsidRDefault="006A7121">
      <w:r w:rsidRPr="00AC4FBC">
        <w:t xml:space="preserve">Message contents are according to </w:t>
      </w:r>
      <w:ins w:id="24154" w:author="1924" w:date="2024-03-28T13:26:00Z">
        <w:r w:rsidR="003C7C91">
          <w:t xml:space="preserve">TS 36.508 [11] clause 4.6.1 and </w:t>
        </w:r>
      </w:ins>
      <w:r w:rsidRPr="00AC4FBC">
        <w:t>TS 38.508-1 [6] clause 4.6</w:t>
      </w:r>
      <w:r w:rsidR="00B97CE6" w:rsidRPr="00EA4C08">
        <w:t xml:space="preserve"> </w:t>
      </w:r>
      <w:r w:rsidR="00B97CE6">
        <w:t>with the following exceptions</w:t>
      </w:r>
      <w:r w:rsidRPr="00AC4FBC">
        <w:t>.</w:t>
      </w:r>
    </w:p>
    <w:p w14:paraId="23FA464C" w14:textId="77777777" w:rsidR="00B97CE6" w:rsidRPr="00AC4FBC" w:rsidRDefault="00B97CE6" w:rsidP="00B97CE6">
      <w:pPr>
        <w:pStyle w:val="TH"/>
      </w:pPr>
      <w:bookmarkStart w:id="24155" w:name="_CRTable7_7B_3_4_31"/>
      <w:r w:rsidRPr="00AC4FBC">
        <w:t xml:space="preserve">Table </w:t>
      </w:r>
      <w:bookmarkEnd w:id="24155"/>
      <w:r w:rsidRPr="00EA4C08">
        <w:t>7.</w:t>
      </w:r>
      <w:r>
        <w:t>7</w:t>
      </w:r>
      <w:r w:rsidRPr="00EA4C08">
        <w:t>B.3.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4618C6C6" w14:textId="77777777" w:rsidTr="00AC7DAE">
        <w:tc>
          <w:tcPr>
            <w:tcW w:w="9747" w:type="dxa"/>
            <w:gridSpan w:val="4"/>
          </w:tcPr>
          <w:p w14:paraId="536789A8" w14:textId="77777777" w:rsidR="00B97CE6" w:rsidRPr="00AC4FBC" w:rsidRDefault="00B97CE6" w:rsidP="00AC7DAE">
            <w:pPr>
              <w:pStyle w:val="TAL"/>
            </w:pPr>
            <w:r w:rsidRPr="00AC4FBC">
              <w:t>Derivation Path: TS 38.508-1 [6], Table 4.6.3-106</w:t>
            </w:r>
          </w:p>
        </w:tc>
      </w:tr>
      <w:tr w:rsidR="00B97CE6" w:rsidRPr="00AC4FBC" w14:paraId="6D70B0D0" w14:textId="77777777" w:rsidTr="00AC7DAE">
        <w:tc>
          <w:tcPr>
            <w:tcW w:w="4390" w:type="dxa"/>
            <w:tcBorders>
              <w:bottom w:val="single" w:sz="4" w:space="0" w:color="auto"/>
            </w:tcBorders>
          </w:tcPr>
          <w:p w14:paraId="3F8E847A" w14:textId="77777777" w:rsidR="00B97CE6" w:rsidRPr="00AC4FBC" w:rsidRDefault="00B97CE6" w:rsidP="00AC7DAE">
            <w:pPr>
              <w:pStyle w:val="TAH"/>
            </w:pPr>
            <w:r w:rsidRPr="00AC4FBC">
              <w:t>Information Element</w:t>
            </w:r>
          </w:p>
        </w:tc>
        <w:tc>
          <w:tcPr>
            <w:tcW w:w="1417" w:type="dxa"/>
          </w:tcPr>
          <w:p w14:paraId="597D2166" w14:textId="77777777" w:rsidR="00B97CE6" w:rsidRPr="00AC4FBC" w:rsidRDefault="00B97CE6" w:rsidP="00AC7DAE">
            <w:pPr>
              <w:pStyle w:val="TAH"/>
            </w:pPr>
            <w:r w:rsidRPr="00AC4FBC">
              <w:t>Value/remark</w:t>
            </w:r>
          </w:p>
        </w:tc>
        <w:tc>
          <w:tcPr>
            <w:tcW w:w="2268" w:type="dxa"/>
          </w:tcPr>
          <w:p w14:paraId="3077212B" w14:textId="77777777" w:rsidR="00B97CE6" w:rsidRPr="00AC4FBC" w:rsidRDefault="00B97CE6" w:rsidP="00AC7DAE">
            <w:pPr>
              <w:pStyle w:val="TAH"/>
            </w:pPr>
            <w:r w:rsidRPr="00AC4FBC">
              <w:t>Comment</w:t>
            </w:r>
          </w:p>
        </w:tc>
        <w:tc>
          <w:tcPr>
            <w:tcW w:w="1672" w:type="dxa"/>
          </w:tcPr>
          <w:p w14:paraId="654043AA" w14:textId="77777777" w:rsidR="00B97CE6" w:rsidRPr="00AC4FBC" w:rsidRDefault="00B97CE6" w:rsidP="00AC7DAE">
            <w:pPr>
              <w:pStyle w:val="TAH"/>
            </w:pPr>
            <w:r w:rsidRPr="00AC4FBC">
              <w:t>Condition</w:t>
            </w:r>
          </w:p>
        </w:tc>
      </w:tr>
      <w:tr w:rsidR="003C7C91" w:rsidRPr="00AC4FBC" w14:paraId="35644216" w14:textId="77777777" w:rsidTr="00AC7DAE">
        <w:tc>
          <w:tcPr>
            <w:tcW w:w="4390" w:type="dxa"/>
            <w:tcBorders>
              <w:bottom w:val="nil"/>
            </w:tcBorders>
          </w:tcPr>
          <w:p w14:paraId="173C1686" w14:textId="77777777" w:rsidR="003C7C91" w:rsidRPr="00AC4FBC" w:rsidRDefault="003C7C91" w:rsidP="003C7C91">
            <w:pPr>
              <w:pStyle w:val="TAL"/>
            </w:pPr>
            <w:r w:rsidRPr="00AC4FBC">
              <w:t>p-NR-FR1</w:t>
            </w:r>
          </w:p>
        </w:tc>
        <w:tc>
          <w:tcPr>
            <w:tcW w:w="1417" w:type="dxa"/>
          </w:tcPr>
          <w:p w14:paraId="7738C900" w14:textId="19E54C98" w:rsidR="003C7C91" w:rsidRPr="00AC4FBC" w:rsidRDefault="003C7C91" w:rsidP="003C7C91">
            <w:pPr>
              <w:pStyle w:val="TAL"/>
            </w:pPr>
            <w:del w:id="24156" w:author="1924" w:date="2024-03-27T13:57:00Z">
              <w:r w:rsidRPr="00AC4FBC" w:rsidDel="00A22D8B">
                <w:delText>23</w:delText>
              </w:r>
            </w:del>
            <w:ins w:id="24157" w:author="1924" w:date="2024-03-27T13:57:00Z">
              <w:r w:rsidRPr="00AC4FBC">
                <w:t>2</w:t>
              </w:r>
              <w:r>
                <w:t>0</w:t>
              </w:r>
            </w:ins>
          </w:p>
        </w:tc>
        <w:tc>
          <w:tcPr>
            <w:tcW w:w="2268" w:type="dxa"/>
          </w:tcPr>
          <w:p w14:paraId="5883F94A" w14:textId="77777777" w:rsidR="003C7C91" w:rsidRPr="00AC4FBC" w:rsidRDefault="003C7C91" w:rsidP="003C7C91">
            <w:pPr>
              <w:pStyle w:val="TAL"/>
            </w:pPr>
          </w:p>
        </w:tc>
        <w:tc>
          <w:tcPr>
            <w:tcW w:w="1672" w:type="dxa"/>
          </w:tcPr>
          <w:p w14:paraId="59FF6220" w14:textId="0C43083D" w:rsidR="003C7C91" w:rsidRPr="00AC4FBC" w:rsidRDefault="003C7C91" w:rsidP="003C7C91">
            <w:pPr>
              <w:pStyle w:val="TAL"/>
            </w:pPr>
            <w:r w:rsidRPr="00AC4FBC">
              <w:t xml:space="preserve">Power Class </w:t>
            </w:r>
            <w:r>
              <w:t>3</w:t>
            </w:r>
            <w:r w:rsidRPr="00AC4FBC">
              <w:t xml:space="preserve"> UE</w:t>
            </w:r>
            <w:del w:id="24158" w:author="1924" w:date="2024-03-27T13:57:00Z">
              <w:r w:rsidDel="00A22D8B">
                <w:delText xml:space="preserve"> AND pc_dynamicPowerSharing</w:delText>
              </w:r>
            </w:del>
          </w:p>
        </w:tc>
      </w:tr>
      <w:tr w:rsidR="003C7C91" w:rsidRPr="00AC4FBC" w:rsidDel="003C7C91" w14:paraId="29A33FE6" w14:textId="30412178" w:rsidTr="00AC7DAE">
        <w:trPr>
          <w:del w:id="24159" w:author="1924" w:date="2024-03-28T13:27:00Z"/>
        </w:trPr>
        <w:tc>
          <w:tcPr>
            <w:tcW w:w="4390" w:type="dxa"/>
            <w:tcBorders>
              <w:top w:val="nil"/>
              <w:bottom w:val="nil"/>
            </w:tcBorders>
          </w:tcPr>
          <w:p w14:paraId="62482560" w14:textId="36D09F83" w:rsidR="003C7C91" w:rsidRPr="00AC4FBC" w:rsidDel="003C7C91" w:rsidRDefault="003C7C91" w:rsidP="003C7C91">
            <w:pPr>
              <w:pStyle w:val="TAL"/>
              <w:rPr>
                <w:del w:id="24160" w:author="1924" w:date="2024-03-28T13:27:00Z"/>
              </w:rPr>
            </w:pPr>
          </w:p>
        </w:tc>
        <w:tc>
          <w:tcPr>
            <w:tcW w:w="1417" w:type="dxa"/>
          </w:tcPr>
          <w:p w14:paraId="04CEB67C" w14:textId="44C9EA6C" w:rsidR="003C7C91" w:rsidRPr="00AC4FBC" w:rsidDel="003C7C91" w:rsidRDefault="003C7C91" w:rsidP="003C7C91">
            <w:pPr>
              <w:pStyle w:val="TAL"/>
              <w:rPr>
                <w:del w:id="24161" w:author="1924" w:date="2024-03-28T13:27:00Z"/>
              </w:rPr>
            </w:pPr>
            <w:del w:id="24162" w:author="1924" w:date="2024-03-27T13:57:00Z">
              <w:r w:rsidDel="00A22D8B">
                <w:delText>20</w:delText>
              </w:r>
            </w:del>
          </w:p>
        </w:tc>
        <w:tc>
          <w:tcPr>
            <w:tcW w:w="2268" w:type="dxa"/>
          </w:tcPr>
          <w:p w14:paraId="093B6806" w14:textId="73EBE353" w:rsidR="003C7C91" w:rsidRPr="00AC4FBC" w:rsidDel="003C7C91" w:rsidRDefault="003C7C91" w:rsidP="003C7C91">
            <w:pPr>
              <w:pStyle w:val="TAL"/>
              <w:rPr>
                <w:del w:id="24163" w:author="1924" w:date="2024-03-28T13:27:00Z"/>
              </w:rPr>
            </w:pPr>
          </w:p>
        </w:tc>
        <w:tc>
          <w:tcPr>
            <w:tcW w:w="1672" w:type="dxa"/>
          </w:tcPr>
          <w:p w14:paraId="471271C4" w14:textId="6EAFBB67" w:rsidR="003C7C91" w:rsidRPr="00AC4FBC" w:rsidDel="003C7C91" w:rsidRDefault="003C7C91" w:rsidP="003C7C91">
            <w:pPr>
              <w:pStyle w:val="TAL"/>
              <w:rPr>
                <w:del w:id="24164" w:author="1924" w:date="2024-03-28T13:27:00Z"/>
              </w:rPr>
            </w:pPr>
            <w:del w:id="24165" w:author="1924" w:date="2024-03-27T13:57:00Z">
              <w:r w:rsidRPr="00AC4FBC" w:rsidDel="00A22D8B">
                <w:delText xml:space="preserve">Power Class </w:delText>
              </w:r>
              <w:r w:rsidDel="00A22D8B">
                <w:delText>3</w:delText>
              </w:r>
              <w:r w:rsidRPr="00AC4FBC" w:rsidDel="00A22D8B">
                <w:delText xml:space="preserve"> UE</w:delText>
              </w:r>
              <w:r w:rsidDel="00A22D8B">
                <w:delText xml:space="preserve"> AND NOT pc_dynamicPowerSharing</w:delText>
              </w:r>
            </w:del>
          </w:p>
        </w:tc>
      </w:tr>
      <w:tr w:rsidR="003C7C91" w:rsidRPr="00AC4FBC" w:rsidDel="003C7C91" w14:paraId="74F2DCBF" w14:textId="0716A43F" w:rsidTr="00AC7DAE">
        <w:trPr>
          <w:del w:id="24166" w:author="1924" w:date="2024-03-28T13:27:00Z"/>
        </w:trPr>
        <w:tc>
          <w:tcPr>
            <w:tcW w:w="4390" w:type="dxa"/>
            <w:tcBorders>
              <w:top w:val="nil"/>
              <w:bottom w:val="nil"/>
            </w:tcBorders>
          </w:tcPr>
          <w:p w14:paraId="76D73045" w14:textId="4DADBC2E" w:rsidR="003C7C91" w:rsidRPr="00AC4FBC" w:rsidDel="003C7C91" w:rsidRDefault="003C7C91" w:rsidP="003C7C91">
            <w:pPr>
              <w:pStyle w:val="TAL"/>
              <w:rPr>
                <w:del w:id="24167" w:author="1924" w:date="2024-03-28T13:27:00Z"/>
              </w:rPr>
            </w:pPr>
          </w:p>
        </w:tc>
        <w:tc>
          <w:tcPr>
            <w:tcW w:w="1417" w:type="dxa"/>
          </w:tcPr>
          <w:p w14:paraId="3863BF7A" w14:textId="53D9CF84" w:rsidR="003C7C91" w:rsidRPr="00AC4FBC" w:rsidDel="003C7C91" w:rsidRDefault="003C7C91" w:rsidP="003C7C91">
            <w:pPr>
              <w:pStyle w:val="TAL"/>
              <w:rPr>
                <w:del w:id="24168" w:author="1924" w:date="2024-03-28T13:27:00Z"/>
                <w:lang w:eastAsia="ja-JP"/>
              </w:rPr>
            </w:pPr>
            <w:del w:id="24169" w:author="1924" w:date="2024-03-27T13:57:00Z">
              <w:r w:rsidDel="00A22D8B">
                <w:rPr>
                  <w:rFonts w:hint="eastAsia"/>
                  <w:lang w:eastAsia="ja-JP"/>
                </w:rPr>
                <w:delText>2</w:delText>
              </w:r>
              <w:r w:rsidDel="00A22D8B">
                <w:rPr>
                  <w:lang w:eastAsia="ja-JP"/>
                </w:rPr>
                <w:delText>6</w:delText>
              </w:r>
            </w:del>
          </w:p>
        </w:tc>
        <w:tc>
          <w:tcPr>
            <w:tcW w:w="2268" w:type="dxa"/>
          </w:tcPr>
          <w:p w14:paraId="65B58143" w14:textId="37ADE7BA" w:rsidR="003C7C91" w:rsidRPr="00AC4FBC" w:rsidDel="003C7C91" w:rsidRDefault="003C7C91" w:rsidP="003C7C91">
            <w:pPr>
              <w:pStyle w:val="TAL"/>
              <w:rPr>
                <w:del w:id="24170" w:author="1924" w:date="2024-03-28T13:27:00Z"/>
              </w:rPr>
            </w:pPr>
          </w:p>
        </w:tc>
        <w:tc>
          <w:tcPr>
            <w:tcW w:w="1672" w:type="dxa"/>
          </w:tcPr>
          <w:p w14:paraId="7F2CCE4A" w14:textId="6285E422" w:rsidR="003C7C91" w:rsidRPr="00AC4FBC" w:rsidDel="003C7C91" w:rsidRDefault="003C7C91" w:rsidP="003C7C91">
            <w:pPr>
              <w:pStyle w:val="TAL"/>
              <w:rPr>
                <w:del w:id="24171" w:author="1924" w:date="2024-03-28T13:27:00Z"/>
              </w:rPr>
            </w:pPr>
            <w:del w:id="24172" w:author="1924" w:date="2024-03-27T13:57:00Z">
              <w:r w:rsidRPr="00AC4FBC" w:rsidDel="00A22D8B">
                <w:delText xml:space="preserve">Power Class </w:delText>
              </w:r>
              <w:r w:rsidDel="00A22D8B">
                <w:delText>2</w:delText>
              </w:r>
              <w:r w:rsidRPr="00AC4FBC" w:rsidDel="00A22D8B">
                <w:delText xml:space="preserve"> UE</w:delText>
              </w:r>
              <w:r w:rsidDel="00A22D8B">
                <w:delText xml:space="preserve"> AND pc_dynamicPowerSharing</w:delText>
              </w:r>
            </w:del>
          </w:p>
        </w:tc>
      </w:tr>
      <w:tr w:rsidR="003C7C91" w:rsidRPr="00AC4FBC" w14:paraId="2629C86B" w14:textId="77777777" w:rsidTr="00AC7DAE">
        <w:tc>
          <w:tcPr>
            <w:tcW w:w="4390" w:type="dxa"/>
            <w:tcBorders>
              <w:top w:val="nil"/>
            </w:tcBorders>
          </w:tcPr>
          <w:p w14:paraId="240B92EF" w14:textId="77777777" w:rsidR="003C7C91" w:rsidRPr="00AC4FBC" w:rsidRDefault="003C7C91" w:rsidP="003C7C91">
            <w:pPr>
              <w:pStyle w:val="TAL"/>
            </w:pPr>
          </w:p>
        </w:tc>
        <w:tc>
          <w:tcPr>
            <w:tcW w:w="1417" w:type="dxa"/>
          </w:tcPr>
          <w:p w14:paraId="6B10A4ED" w14:textId="6C60674E" w:rsidR="003C7C91" w:rsidRPr="00AC4FBC" w:rsidRDefault="003C7C91" w:rsidP="003C7C91">
            <w:pPr>
              <w:pStyle w:val="TAL"/>
              <w:rPr>
                <w:lang w:eastAsia="ja-JP"/>
              </w:rPr>
            </w:pPr>
            <w:r>
              <w:rPr>
                <w:rFonts w:hint="eastAsia"/>
                <w:lang w:eastAsia="ja-JP"/>
              </w:rPr>
              <w:t>2</w:t>
            </w:r>
            <w:r>
              <w:rPr>
                <w:lang w:eastAsia="ja-JP"/>
              </w:rPr>
              <w:t>3</w:t>
            </w:r>
          </w:p>
        </w:tc>
        <w:tc>
          <w:tcPr>
            <w:tcW w:w="2268" w:type="dxa"/>
          </w:tcPr>
          <w:p w14:paraId="78940A96" w14:textId="77777777" w:rsidR="003C7C91" w:rsidRPr="00AC4FBC" w:rsidRDefault="003C7C91" w:rsidP="003C7C91">
            <w:pPr>
              <w:pStyle w:val="TAL"/>
            </w:pPr>
          </w:p>
        </w:tc>
        <w:tc>
          <w:tcPr>
            <w:tcW w:w="1672" w:type="dxa"/>
          </w:tcPr>
          <w:p w14:paraId="62670B4F" w14:textId="376E8C0E" w:rsidR="003C7C91" w:rsidRPr="00AC4FBC" w:rsidRDefault="003C7C91" w:rsidP="003C7C91">
            <w:pPr>
              <w:pStyle w:val="TAL"/>
            </w:pPr>
            <w:r w:rsidRPr="00AC4FBC">
              <w:t xml:space="preserve">Power Class </w:t>
            </w:r>
            <w:r>
              <w:t>2</w:t>
            </w:r>
            <w:r w:rsidRPr="00AC4FBC">
              <w:t xml:space="preserve"> UE</w:t>
            </w:r>
            <w:del w:id="24173" w:author="1924" w:date="2024-03-27T13:57:00Z">
              <w:r w:rsidDel="00A22D8B">
                <w:delText xml:space="preserve"> AND NOT pc_dynamicPowerSharing</w:delText>
              </w:r>
            </w:del>
          </w:p>
        </w:tc>
      </w:tr>
    </w:tbl>
    <w:p w14:paraId="2BFA67DF" w14:textId="77777777" w:rsidR="00B97CE6" w:rsidRPr="00AC4FBC" w:rsidRDefault="00B97CE6" w:rsidP="00B97CE6"/>
    <w:p w14:paraId="406F95ED" w14:textId="77777777" w:rsidR="00B97CE6" w:rsidRPr="00AC4FBC" w:rsidRDefault="00B97CE6" w:rsidP="00B97CE6">
      <w:pPr>
        <w:pStyle w:val="TH"/>
      </w:pPr>
      <w:bookmarkStart w:id="24174" w:name="_CRTable7_7B_3_4_32"/>
      <w:r w:rsidRPr="00AC4FBC">
        <w:t xml:space="preserve">Table </w:t>
      </w:r>
      <w:bookmarkEnd w:id="24174"/>
      <w:r w:rsidRPr="00EA4C08">
        <w:t>7.</w:t>
      </w:r>
      <w:r>
        <w:t>7</w:t>
      </w:r>
      <w:r w:rsidRPr="00EA4C08">
        <w:t>B.3.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4CD472DE"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3D77C9E" w14:textId="77777777" w:rsidR="00B97CE6" w:rsidRPr="00AC4FBC" w:rsidRDefault="00B97CE6" w:rsidP="00AC7DAE">
            <w:pPr>
              <w:pStyle w:val="TAL"/>
            </w:pPr>
            <w:r w:rsidRPr="00AC4FBC">
              <w:t>Derivation Path: TS 36.508 [11], Table 4.6.1-8</w:t>
            </w:r>
          </w:p>
        </w:tc>
      </w:tr>
      <w:tr w:rsidR="00B97CE6" w:rsidRPr="00AC4FBC" w14:paraId="7E2E28E4"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794B4"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08001"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B6C33"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29F17" w14:textId="77777777" w:rsidR="00B97CE6" w:rsidRPr="00AC4FBC" w:rsidRDefault="00B97CE6" w:rsidP="00AC7DAE">
            <w:pPr>
              <w:pStyle w:val="TAH"/>
            </w:pPr>
            <w:r w:rsidRPr="00AC4FBC">
              <w:t>Condition</w:t>
            </w:r>
          </w:p>
        </w:tc>
      </w:tr>
      <w:tr w:rsidR="00B97CE6" w:rsidRPr="00AC4FBC" w:rsidDel="003C7C91" w14:paraId="18BC21F6" w14:textId="10BBB154" w:rsidTr="00AC7DAE">
        <w:trPr>
          <w:gridBefore w:val="1"/>
          <w:wBefore w:w="9" w:type="dxa"/>
          <w:del w:id="24175" w:author="1924" w:date="2024-03-28T13:27:00Z"/>
        </w:trPr>
        <w:tc>
          <w:tcPr>
            <w:tcW w:w="4352" w:type="dxa"/>
            <w:tcBorders>
              <w:top w:val="single" w:sz="4" w:space="0" w:color="000000"/>
              <w:left w:val="single" w:sz="4" w:space="0" w:color="000000"/>
              <w:bottom w:val="single" w:sz="4" w:space="0" w:color="auto"/>
              <w:right w:val="single" w:sz="4" w:space="0" w:color="000000"/>
            </w:tcBorders>
          </w:tcPr>
          <w:p w14:paraId="4BE3B6A0" w14:textId="0A4290AA" w:rsidR="00B97CE6" w:rsidRPr="00AC4FBC" w:rsidDel="003C7C91" w:rsidRDefault="00B97CE6" w:rsidP="00AC7DAE">
            <w:pPr>
              <w:pStyle w:val="TAL"/>
              <w:rPr>
                <w:del w:id="24176" w:author="1924" w:date="2024-03-28T13:27:00Z"/>
              </w:rPr>
            </w:pPr>
            <w:del w:id="24177" w:author="1924" w:date="2024-03-28T13:27:00Z">
              <w:r w:rsidRPr="00AC4FBC" w:rsidDel="003C7C91">
                <w:delText xml:space="preserve">                        nonCriticalExtension SEQUENCE {</w:delText>
              </w:r>
            </w:del>
          </w:p>
        </w:tc>
        <w:tc>
          <w:tcPr>
            <w:tcW w:w="1417" w:type="dxa"/>
            <w:tcBorders>
              <w:top w:val="single" w:sz="4" w:space="0" w:color="000000"/>
              <w:left w:val="single" w:sz="4" w:space="0" w:color="000000"/>
              <w:bottom w:val="single" w:sz="4" w:space="0" w:color="auto"/>
              <w:right w:val="single" w:sz="4" w:space="0" w:color="000000"/>
            </w:tcBorders>
          </w:tcPr>
          <w:p w14:paraId="79E20571" w14:textId="36B486AD" w:rsidR="00B97CE6" w:rsidRPr="00AC4FBC" w:rsidDel="003C7C91" w:rsidRDefault="00B97CE6" w:rsidP="00AC7DAE">
            <w:pPr>
              <w:pStyle w:val="TAL"/>
              <w:rPr>
                <w:del w:id="24178" w:author="1924" w:date="2024-03-28T13:27:00Z"/>
              </w:rPr>
            </w:pPr>
          </w:p>
        </w:tc>
        <w:tc>
          <w:tcPr>
            <w:tcW w:w="2268" w:type="dxa"/>
            <w:tcBorders>
              <w:top w:val="single" w:sz="4" w:space="0" w:color="000000"/>
              <w:left w:val="single" w:sz="4" w:space="0" w:color="000000"/>
              <w:bottom w:val="single" w:sz="4" w:space="0" w:color="auto"/>
              <w:right w:val="single" w:sz="4" w:space="0" w:color="000000"/>
            </w:tcBorders>
          </w:tcPr>
          <w:p w14:paraId="6EF7C0C6" w14:textId="6C6C4B34" w:rsidR="00B97CE6" w:rsidRPr="00AC4FBC" w:rsidDel="003C7C91" w:rsidRDefault="00B97CE6" w:rsidP="00AC7DAE">
            <w:pPr>
              <w:pStyle w:val="TAL"/>
              <w:rPr>
                <w:del w:id="24179" w:author="1924" w:date="2024-03-28T13:27:00Z"/>
                <w:shd w:val="pct15" w:color="auto" w:fill="FFFFFF"/>
              </w:rPr>
            </w:pPr>
            <w:del w:id="24180" w:author="1924" w:date="2024-03-28T13:27:00Z">
              <w:r w:rsidRPr="00AC4FBC" w:rsidDel="003C7C91">
                <w:rPr>
                  <w:rFonts w:cs="Arial"/>
                  <w:szCs w:val="18"/>
                </w:rPr>
                <w:delText>RRCConnectionReconfiguration-v1530-IEs</w:delText>
              </w:r>
            </w:del>
          </w:p>
        </w:tc>
        <w:tc>
          <w:tcPr>
            <w:tcW w:w="1701" w:type="dxa"/>
            <w:tcBorders>
              <w:top w:val="single" w:sz="4" w:space="0" w:color="000000"/>
              <w:left w:val="single" w:sz="4" w:space="0" w:color="000000"/>
              <w:bottom w:val="single" w:sz="4" w:space="0" w:color="auto"/>
              <w:right w:val="single" w:sz="4" w:space="0" w:color="000000"/>
            </w:tcBorders>
          </w:tcPr>
          <w:p w14:paraId="31AB6E88" w14:textId="118E0753" w:rsidR="00B97CE6" w:rsidRPr="00AC4FBC" w:rsidDel="003C7C91" w:rsidRDefault="00B97CE6" w:rsidP="00AC7DAE">
            <w:pPr>
              <w:pStyle w:val="TAL"/>
              <w:rPr>
                <w:del w:id="24181" w:author="1924" w:date="2024-03-28T13:27:00Z"/>
              </w:rPr>
            </w:pPr>
          </w:p>
        </w:tc>
      </w:tr>
      <w:tr w:rsidR="003C7C91" w:rsidRPr="00AC4FBC" w14:paraId="3E147F6A"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046FA9F2" w14:textId="22DB52B8" w:rsidR="003C7C91" w:rsidRPr="00AC4FBC" w:rsidRDefault="003C7C91" w:rsidP="003C7C91">
            <w:pPr>
              <w:pStyle w:val="TAL"/>
            </w:pPr>
            <w:del w:id="24182" w:author="1924" w:date="2024-03-27T13:57:00Z">
              <w:r w:rsidRPr="00992839" w:rsidDel="00992839">
                <w:delText xml:space="preserve">                          </w:delText>
              </w:r>
            </w:del>
            <w:r w:rsidRPr="00992839">
              <w:t>p-Max</w:t>
            </w:r>
            <w:del w:id="24183" w:author="1924" w:date="2024-03-27T13:57:00Z">
              <w:r w:rsidRPr="00992839" w:rsidDel="00A22D8B">
                <w:delText>UE-FR1</w:delText>
              </w:r>
            </w:del>
            <w:ins w:id="24184" w:author="1924" w:date="2024-03-27T13:57:00Z">
              <w:r w:rsidRPr="00992839">
                <w:t>EUTRA</w:t>
              </w:r>
            </w:ins>
            <w:r w:rsidRPr="00992839">
              <w:t>-r15</w:t>
            </w:r>
          </w:p>
        </w:tc>
        <w:tc>
          <w:tcPr>
            <w:tcW w:w="1417" w:type="dxa"/>
            <w:tcBorders>
              <w:top w:val="single" w:sz="4" w:space="0" w:color="000000"/>
              <w:left w:val="single" w:sz="4" w:space="0" w:color="000000"/>
              <w:bottom w:val="single" w:sz="4" w:space="0" w:color="000000"/>
              <w:right w:val="single" w:sz="4" w:space="0" w:color="000000"/>
            </w:tcBorders>
          </w:tcPr>
          <w:p w14:paraId="4AD758A5" w14:textId="6B3DA710" w:rsidR="003C7C91" w:rsidRPr="00AC4FBC" w:rsidRDefault="003C7C91" w:rsidP="003C7C91">
            <w:pPr>
              <w:pStyle w:val="TAL"/>
            </w:pPr>
            <w:del w:id="24185" w:author="1924" w:date="2024-03-27T13:57:00Z">
              <w:r w:rsidRPr="00992839" w:rsidDel="00A22D8B">
                <w:delText>23</w:delText>
              </w:r>
            </w:del>
            <w:ins w:id="24186" w:author="1924" w:date="2024-03-27T13:57:00Z">
              <w:r w:rsidRPr="00992839">
                <w:t>20</w:t>
              </w:r>
            </w:ins>
          </w:p>
        </w:tc>
        <w:tc>
          <w:tcPr>
            <w:tcW w:w="2268" w:type="dxa"/>
            <w:tcBorders>
              <w:top w:val="single" w:sz="4" w:space="0" w:color="000000"/>
              <w:left w:val="single" w:sz="4" w:space="0" w:color="000000"/>
              <w:bottom w:val="single" w:sz="4" w:space="0" w:color="000000"/>
              <w:right w:val="single" w:sz="4" w:space="0" w:color="000000"/>
            </w:tcBorders>
          </w:tcPr>
          <w:p w14:paraId="42708077"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0FD3CDB" w14:textId="05AB442D" w:rsidR="003C7C91" w:rsidRPr="00AC4FBC" w:rsidRDefault="003C7C91" w:rsidP="003C7C91">
            <w:pPr>
              <w:pStyle w:val="TAL"/>
            </w:pPr>
            <w:r w:rsidRPr="00992839">
              <w:t>Power Class 3 UE</w:t>
            </w:r>
            <w:del w:id="24187" w:author="1924" w:date="2024-03-27T13:57:00Z">
              <w:r w:rsidRPr="00992839" w:rsidDel="00A22D8B">
                <w:delText xml:space="preserve"> AND pc_dynamicPowerSharing</w:delText>
              </w:r>
            </w:del>
          </w:p>
        </w:tc>
      </w:tr>
      <w:tr w:rsidR="003C7C91" w:rsidRPr="00AC4FBC" w:rsidDel="003C7C91" w14:paraId="3B510C29" w14:textId="2D665946" w:rsidTr="00AC7DAE">
        <w:trPr>
          <w:gridBefore w:val="1"/>
          <w:wBefore w:w="9" w:type="dxa"/>
          <w:del w:id="24188" w:author="1924" w:date="2024-03-28T13:27:00Z"/>
        </w:trPr>
        <w:tc>
          <w:tcPr>
            <w:tcW w:w="4352" w:type="dxa"/>
            <w:tcBorders>
              <w:top w:val="nil"/>
              <w:left w:val="single" w:sz="4" w:space="0" w:color="000000"/>
              <w:bottom w:val="nil"/>
              <w:right w:val="single" w:sz="4" w:space="0" w:color="000000"/>
            </w:tcBorders>
          </w:tcPr>
          <w:p w14:paraId="3368E80A" w14:textId="4FE54144" w:rsidR="003C7C91" w:rsidRPr="00AC4FBC" w:rsidDel="003C7C91" w:rsidRDefault="003C7C91" w:rsidP="003C7C91">
            <w:pPr>
              <w:pStyle w:val="TAL"/>
              <w:rPr>
                <w:del w:id="24189" w:author="1924" w:date="2024-03-28T13:27:00Z"/>
              </w:rPr>
            </w:pPr>
          </w:p>
        </w:tc>
        <w:tc>
          <w:tcPr>
            <w:tcW w:w="1417" w:type="dxa"/>
            <w:tcBorders>
              <w:top w:val="single" w:sz="4" w:space="0" w:color="000000"/>
              <w:left w:val="single" w:sz="4" w:space="0" w:color="000000"/>
              <w:bottom w:val="single" w:sz="4" w:space="0" w:color="000000"/>
              <w:right w:val="single" w:sz="4" w:space="0" w:color="000000"/>
            </w:tcBorders>
          </w:tcPr>
          <w:p w14:paraId="5A9A9C00" w14:textId="58540FC5" w:rsidR="003C7C91" w:rsidRPr="00AC4FBC" w:rsidDel="003C7C91" w:rsidRDefault="003C7C91" w:rsidP="003C7C91">
            <w:pPr>
              <w:pStyle w:val="TAL"/>
              <w:rPr>
                <w:del w:id="24190" w:author="1924" w:date="2024-03-28T13:27:00Z"/>
                <w:lang w:eastAsia="ja-JP"/>
              </w:rPr>
            </w:pPr>
            <w:del w:id="24191" w:author="1924" w:date="2024-03-27T13:57:00Z">
              <w:r w:rsidRPr="00992839" w:rsidDel="00A22D8B">
                <w:rPr>
                  <w:rFonts w:hint="eastAsia"/>
                  <w:lang w:eastAsia="ja-JP"/>
                </w:rPr>
                <w:delText>2</w:delText>
              </w:r>
              <w:r w:rsidRPr="00992839" w:rsidDel="00A22D8B">
                <w:rPr>
                  <w:lang w:eastAsia="ja-JP"/>
                </w:rPr>
                <w:delText>0</w:delText>
              </w:r>
            </w:del>
          </w:p>
        </w:tc>
        <w:tc>
          <w:tcPr>
            <w:tcW w:w="2268" w:type="dxa"/>
            <w:tcBorders>
              <w:top w:val="single" w:sz="4" w:space="0" w:color="000000"/>
              <w:left w:val="single" w:sz="4" w:space="0" w:color="000000"/>
              <w:bottom w:val="single" w:sz="4" w:space="0" w:color="000000"/>
              <w:right w:val="single" w:sz="4" w:space="0" w:color="000000"/>
            </w:tcBorders>
          </w:tcPr>
          <w:p w14:paraId="785F9A11" w14:textId="595724A2" w:rsidR="003C7C91" w:rsidRPr="00AC4FBC" w:rsidDel="003C7C91" w:rsidRDefault="003C7C91" w:rsidP="003C7C91">
            <w:pPr>
              <w:pStyle w:val="TAL"/>
              <w:rPr>
                <w:del w:id="24192" w:author="1924" w:date="2024-03-28T13:27:00Z"/>
              </w:rPr>
            </w:pPr>
          </w:p>
        </w:tc>
        <w:tc>
          <w:tcPr>
            <w:tcW w:w="1701" w:type="dxa"/>
            <w:tcBorders>
              <w:top w:val="single" w:sz="4" w:space="0" w:color="000000"/>
              <w:left w:val="single" w:sz="4" w:space="0" w:color="000000"/>
              <w:bottom w:val="single" w:sz="4" w:space="0" w:color="000000"/>
              <w:right w:val="single" w:sz="4" w:space="0" w:color="000000"/>
            </w:tcBorders>
          </w:tcPr>
          <w:p w14:paraId="06A677DD" w14:textId="5F543E71" w:rsidR="003C7C91" w:rsidRPr="00AC4FBC" w:rsidDel="003C7C91" w:rsidRDefault="003C7C91" w:rsidP="003C7C91">
            <w:pPr>
              <w:pStyle w:val="TAL"/>
              <w:rPr>
                <w:del w:id="24193" w:author="1924" w:date="2024-03-28T13:27:00Z"/>
              </w:rPr>
            </w:pPr>
            <w:del w:id="24194" w:author="1924" w:date="2024-03-27T13:57:00Z">
              <w:r w:rsidRPr="00992839" w:rsidDel="00A22D8B">
                <w:delText>Power Class 3 UE AND NOT pc_dynamicPowerSharing</w:delText>
              </w:r>
            </w:del>
          </w:p>
        </w:tc>
      </w:tr>
      <w:tr w:rsidR="003C7C91" w:rsidRPr="00AC4FBC" w:rsidDel="003C7C91" w14:paraId="391BE248" w14:textId="69DA7223" w:rsidTr="00AC7DAE">
        <w:trPr>
          <w:gridBefore w:val="1"/>
          <w:wBefore w:w="9" w:type="dxa"/>
          <w:del w:id="24195" w:author="1924" w:date="2024-03-28T13:27:00Z"/>
        </w:trPr>
        <w:tc>
          <w:tcPr>
            <w:tcW w:w="4352" w:type="dxa"/>
            <w:tcBorders>
              <w:top w:val="nil"/>
              <w:left w:val="single" w:sz="4" w:space="0" w:color="000000"/>
              <w:bottom w:val="nil"/>
              <w:right w:val="single" w:sz="4" w:space="0" w:color="000000"/>
            </w:tcBorders>
          </w:tcPr>
          <w:p w14:paraId="2F4C678C" w14:textId="4A7BAC45" w:rsidR="003C7C91" w:rsidRPr="00AC4FBC" w:rsidDel="003C7C91" w:rsidRDefault="003C7C91" w:rsidP="003C7C91">
            <w:pPr>
              <w:pStyle w:val="TAL"/>
              <w:rPr>
                <w:del w:id="24196" w:author="1924" w:date="2024-03-28T13:27:00Z"/>
              </w:rPr>
            </w:pPr>
          </w:p>
        </w:tc>
        <w:tc>
          <w:tcPr>
            <w:tcW w:w="1417" w:type="dxa"/>
            <w:tcBorders>
              <w:top w:val="single" w:sz="4" w:space="0" w:color="000000"/>
              <w:left w:val="single" w:sz="4" w:space="0" w:color="000000"/>
              <w:bottom w:val="single" w:sz="4" w:space="0" w:color="000000"/>
              <w:right w:val="single" w:sz="4" w:space="0" w:color="000000"/>
            </w:tcBorders>
          </w:tcPr>
          <w:p w14:paraId="212D39DB" w14:textId="2EBDA570" w:rsidR="003C7C91" w:rsidRPr="00AC4FBC" w:rsidDel="003C7C91" w:rsidRDefault="003C7C91" w:rsidP="003C7C91">
            <w:pPr>
              <w:pStyle w:val="TAL"/>
              <w:rPr>
                <w:del w:id="24197" w:author="1924" w:date="2024-03-28T13:27:00Z"/>
                <w:lang w:eastAsia="ja-JP"/>
              </w:rPr>
            </w:pPr>
            <w:del w:id="24198" w:author="1924" w:date="2024-03-27T13:57:00Z">
              <w:r w:rsidRPr="00992839" w:rsidDel="00A22D8B">
                <w:rPr>
                  <w:rFonts w:hint="eastAsia"/>
                  <w:lang w:eastAsia="ja-JP"/>
                </w:rPr>
                <w:delText>2</w:delText>
              </w:r>
              <w:r w:rsidRPr="00992839" w:rsidDel="00A22D8B">
                <w:rPr>
                  <w:lang w:eastAsia="ja-JP"/>
                </w:rPr>
                <w:delText>6</w:delText>
              </w:r>
            </w:del>
          </w:p>
        </w:tc>
        <w:tc>
          <w:tcPr>
            <w:tcW w:w="2268" w:type="dxa"/>
            <w:tcBorders>
              <w:top w:val="single" w:sz="4" w:space="0" w:color="000000"/>
              <w:left w:val="single" w:sz="4" w:space="0" w:color="000000"/>
              <w:bottom w:val="single" w:sz="4" w:space="0" w:color="000000"/>
              <w:right w:val="single" w:sz="4" w:space="0" w:color="000000"/>
            </w:tcBorders>
          </w:tcPr>
          <w:p w14:paraId="5F1151C9" w14:textId="54BBB607" w:rsidR="003C7C91" w:rsidRPr="00AC4FBC" w:rsidDel="003C7C91" w:rsidRDefault="003C7C91" w:rsidP="003C7C91">
            <w:pPr>
              <w:pStyle w:val="TAL"/>
              <w:rPr>
                <w:del w:id="24199" w:author="1924" w:date="2024-03-28T13:27:00Z"/>
              </w:rPr>
            </w:pPr>
          </w:p>
        </w:tc>
        <w:tc>
          <w:tcPr>
            <w:tcW w:w="1701" w:type="dxa"/>
            <w:tcBorders>
              <w:top w:val="single" w:sz="4" w:space="0" w:color="000000"/>
              <w:left w:val="single" w:sz="4" w:space="0" w:color="000000"/>
              <w:bottom w:val="single" w:sz="4" w:space="0" w:color="000000"/>
              <w:right w:val="single" w:sz="4" w:space="0" w:color="000000"/>
            </w:tcBorders>
          </w:tcPr>
          <w:p w14:paraId="367B73F2" w14:textId="2C748A89" w:rsidR="003C7C91" w:rsidRPr="00AC4FBC" w:rsidDel="003C7C91" w:rsidRDefault="003C7C91" w:rsidP="003C7C91">
            <w:pPr>
              <w:pStyle w:val="TAL"/>
              <w:rPr>
                <w:del w:id="24200" w:author="1924" w:date="2024-03-28T13:27:00Z"/>
              </w:rPr>
            </w:pPr>
            <w:del w:id="24201" w:author="1924" w:date="2024-03-27T13:57:00Z">
              <w:r w:rsidRPr="00992839" w:rsidDel="00A22D8B">
                <w:delText>Power Class 2 UE AND pc_dynamicPowerSharing</w:delText>
              </w:r>
            </w:del>
          </w:p>
        </w:tc>
      </w:tr>
      <w:tr w:rsidR="003C7C91" w:rsidRPr="00AC4FBC" w14:paraId="5F2EB7A3" w14:textId="77777777" w:rsidTr="00AC7DAE">
        <w:trPr>
          <w:gridBefore w:val="1"/>
          <w:wBefore w:w="9" w:type="dxa"/>
        </w:trPr>
        <w:tc>
          <w:tcPr>
            <w:tcW w:w="4352" w:type="dxa"/>
            <w:tcBorders>
              <w:top w:val="nil"/>
              <w:left w:val="single" w:sz="4" w:space="0" w:color="000000"/>
              <w:bottom w:val="nil"/>
              <w:right w:val="single" w:sz="4" w:space="0" w:color="000000"/>
            </w:tcBorders>
          </w:tcPr>
          <w:p w14:paraId="7DC4B60D" w14:textId="77777777" w:rsidR="003C7C91" w:rsidRPr="00AC4FBC" w:rsidRDefault="003C7C91" w:rsidP="003C7C91">
            <w:pPr>
              <w:pStyle w:val="TAL"/>
            </w:pPr>
          </w:p>
        </w:tc>
        <w:tc>
          <w:tcPr>
            <w:tcW w:w="1417" w:type="dxa"/>
            <w:tcBorders>
              <w:top w:val="single" w:sz="4" w:space="0" w:color="000000"/>
              <w:left w:val="single" w:sz="4" w:space="0" w:color="000000"/>
              <w:bottom w:val="single" w:sz="4" w:space="0" w:color="000000"/>
              <w:right w:val="single" w:sz="4" w:space="0" w:color="000000"/>
            </w:tcBorders>
          </w:tcPr>
          <w:p w14:paraId="7E88FF03" w14:textId="4E60D3A2" w:rsidR="003C7C91" w:rsidRPr="00AC4FBC" w:rsidRDefault="003C7C91" w:rsidP="003C7C91">
            <w:pPr>
              <w:pStyle w:val="TAL"/>
              <w:rPr>
                <w:lang w:eastAsia="ja-JP"/>
              </w:rPr>
            </w:pPr>
            <w:r w:rsidRPr="00992839">
              <w:rPr>
                <w:rFonts w:hint="eastAsia"/>
                <w:lang w:eastAsia="ja-JP"/>
              </w:rPr>
              <w:t>2</w:t>
            </w:r>
            <w:r w:rsidRPr="00992839">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68AC24AD"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F07F42A" w14:textId="6DDA3B57" w:rsidR="003C7C91" w:rsidRPr="00AC4FBC" w:rsidRDefault="003C7C91" w:rsidP="003C7C91">
            <w:pPr>
              <w:pStyle w:val="TAL"/>
            </w:pPr>
            <w:r w:rsidRPr="00992839">
              <w:t>Power Class 2 UE</w:t>
            </w:r>
            <w:del w:id="24202" w:author="1924" w:date="2024-03-27T13:57:00Z">
              <w:r w:rsidRPr="00992839" w:rsidDel="00A22D8B">
                <w:delText xml:space="preserve"> AND NOT pc_dynamicPowerSharing</w:delText>
              </w:r>
            </w:del>
          </w:p>
        </w:tc>
      </w:tr>
      <w:tr w:rsidR="003C7C91" w:rsidRPr="00AC4FBC" w:rsidDel="003C7C91" w14:paraId="7A4597F2" w14:textId="52AFB7F2" w:rsidTr="00AC7DAE">
        <w:trPr>
          <w:gridBefore w:val="1"/>
          <w:wBefore w:w="9" w:type="dxa"/>
          <w:del w:id="24203" w:author="1924" w:date="2024-03-28T13:27:00Z"/>
        </w:trPr>
        <w:tc>
          <w:tcPr>
            <w:tcW w:w="4352" w:type="dxa"/>
            <w:tcBorders>
              <w:top w:val="single" w:sz="4" w:space="0" w:color="000000"/>
              <w:left w:val="single" w:sz="4" w:space="0" w:color="000000"/>
              <w:bottom w:val="single" w:sz="4" w:space="0" w:color="auto"/>
              <w:right w:val="single" w:sz="4" w:space="0" w:color="000000"/>
            </w:tcBorders>
          </w:tcPr>
          <w:p w14:paraId="1E47D3E4" w14:textId="6A35245A" w:rsidR="003C7C91" w:rsidRPr="00AC4FBC" w:rsidDel="003C7C91" w:rsidRDefault="003C7C91" w:rsidP="003C7C91">
            <w:pPr>
              <w:pStyle w:val="TAL"/>
              <w:rPr>
                <w:del w:id="24204" w:author="1924" w:date="2024-03-28T13:27:00Z"/>
              </w:rPr>
            </w:pPr>
            <w:del w:id="24205" w:author="1924" w:date="2024-03-28T13:27:00Z">
              <w:r w:rsidRPr="00AC4FBC" w:rsidDel="003C7C91">
                <w:delText xml:space="preserve">                        }</w:delText>
              </w:r>
            </w:del>
          </w:p>
        </w:tc>
        <w:tc>
          <w:tcPr>
            <w:tcW w:w="1417" w:type="dxa"/>
            <w:tcBorders>
              <w:top w:val="single" w:sz="4" w:space="0" w:color="000000"/>
              <w:left w:val="single" w:sz="4" w:space="0" w:color="000000"/>
              <w:bottom w:val="single" w:sz="4" w:space="0" w:color="auto"/>
              <w:right w:val="single" w:sz="4" w:space="0" w:color="000000"/>
            </w:tcBorders>
          </w:tcPr>
          <w:p w14:paraId="449885FA" w14:textId="13C08211" w:rsidR="003C7C91" w:rsidRPr="00AC4FBC" w:rsidDel="003C7C91" w:rsidRDefault="003C7C91" w:rsidP="003C7C91">
            <w:pPr>
              <w:pStyle w:val="TAL"/>
              <w:rPr>
                <w:del w:id="24206" w:author="1924" w:date="2024-03-28T13:27:00Z"/>
              </w:rPr>
            </w:pPr>
          </w:p>
        </w:tc>
        <w:tc>
          <w:tcPr>
            <w:tcW w:w="2268" w:type="dxa"/>
            <w:tcBorders>
              <w:top w:val="single" w:sz="4" w:space="0" w:color="000000"/>
              <w:left w:val="single" w:sz="4" w:space="0" w:color="000000"/>
              <w:bottom w:val="single" w:sz="4" w:space="0" w:color="auto"/>
              <w:right w:val="single" w:sz="4" w:space="0" w:color="000000"/>
            </w:tcBorders>
          </w:tcPr>
          <w:p w14:paraId="2A58B1D8" w14:textId="5B4A72D5" w:rsidR="003C7C91" w:rsidRPr="00AC4FBC" w:rsidDel="003C7C91" w:rsidRDefault="003C7C91" w:rsidP="003C7C91">
            <w:pPr>
              <w:pStyle w:val="TAL"/>
              <w:rPr>
                <w:del w:id="24207" w:author="1924" w:date="2024-03-28T13:27:00Z"/>
              </w:rPr>
            </w:pPr>
          </w:p>
        </w:tc>
        <w:tc>
          <w:tcPr>
            <w:tcW w:w="1701" w:type="dxa"/>
            <w:tcBorders>
              <w:top w:val="single" w:sz="4" w:space="0" w:color="000000"/>
              <w:left w:val="single" w:sz="4" w:space="0" w:color="000000"/>
              <w:bottom w:val="single" w:sz="4" w:space="0" w:color="auto"/>
              <w:right w:val="single" w:sz="4" w:space="0" w:color="000000"/>
            </w:tcBorders>
          </w:tcPr>
          <w:p w14:paraId="27AB8622" w14:textId="5224391C" w:rsidR="003C7C91" w:rsidRPr="00AC4FBC" w:rsidDel="003C7C91" w:rsidRDefault="003C7C91" w:rsidP="003C7C91">
            <w:pPr>
              <w:pStyle w:val="TAL"/>
              <w:rPr>
                <w:del w:id="24208" w:author="1924" w:date="2024-03-28T13:27:00Z"/>
              </w:rPr>
            </w:pPr>
          </w:p>
        </w:tc>
      </w:tr>
    </w:tbl>
    <w:p w14:paraId="30332A7E" w14:textId="77777777" w:rsidR="00B97CE6" w:rsidRPr="00AC4FBC" w:rsidRDefault="00B97CE6"/>
    <w:p w14:paraId="402DD0C1" w14:textId="77777777" w:rsidR="00AB2B30" w:rsidRPr="00AC4FBC" w:rsidRDefault="006A7121">
      <w:pPr>
        <w:pStyle w:val="H6"/>
      </w:pPr>
      <w:bookmarkStart w:id="24209" w:name="_Toc27476067"/>
      <w:bookmarkStart w:id="24210" w:name="_CR7_7B_3_5"/>
      <w:r w:rsidRPr="00AC4FBC">
        <w:t>7.7B.3.5</w:t>
      </w:r>
      <w:r w:rsidRPr="00AC4FBC">
        <w:tab/>
        <w:t>Test Requirement</w:t>
      </w:r>
      <w:bookmarkEnd w:id="24209"/>
    </w:p>
    <w:bookmarkEnd w:id="24210"/>
    <w:p w14:paraId="38AE4911" w14:textId="77777777" w:rsidR="00AB2B30" w:rsidRPr="00AC4FBC" w:rsidRDefault="006A7121">
      <w:r w:rsidRPr="00AC4FBC">
        <w:t>For E-UTRA bands, the throughput measurement derived in test procedure shall be ≥ 95% of the maximum throughput of the reference measurement channels as specified in Annex A.3.2 of TS 36.521-1 [10] with parameters specified in Tables 7.7B.3.5-1 and 7.7B.3.5-2.</w:t>
      </w:r>
    </w:p>
    <w:p w14:paraId="1135D98F" w14:textId="77777777" w:rsidR="00AB2B30" w:rsidRPr="00AC4FBC" w:rsidRDefault="006A7121">
      <w:r w:rsidRPr="00AC4FBC">
        <w:t>For NR bands with F</w:t>
      </w:r>
      <w:r w:rsidRPr="00AC4FBC">
        <w:rPr>
          <w:vertAlign w:val="subscript"/>
        </w:rPr>
        <w:t>DL_high</w:t>
      </w:r>
      <w:r w:rsidRPr="00AC4FBC">
        <w:t xml:space="preserve"> &lt; 2700 MHz and F</w:t>
      </w:r>
      <w:r w:rsidRPr="00AC4FBC">
        <w:rPr>
          <w:vertAlign w:val="subscript"/>
        </w:rPr>
        <w:t>UL_high</w:t>
      </w:r>
      <w:r w:rsidRPr="00AC4FBC">
        <w:t xml:space="preserve"> &lt; 2700 MHz, the throughput measurement derived in test procedure shall be ≥ 95% of the maximum throughput of the reference measurement channels as specified in Annex A.3.2 and A.3.3 of TS 38.521-1 [8] with parameters specified in Tables 7.7B.3.5-3 and 7.7B.3.5-2.</w:t>
      </w:r>
    </w:p>
    <w:p w14:paraId="59E80842" w14:textId="77777777" w:rsidR="00AB2B30" w:rsidRPr="00AC4FBC" w:rsidRDefault="006A7121">
      <w:r w:rsidRPr="00AC4FBC">
        <w:t>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 the throughput measurement derived in test procedure shall be ≥ 95% of the maximum throughput of the reference measurement channels as specified in Annex A.3.2 and A.3.3 of TS 38.521-1 [8] with parameters specified in Tables 7.7B.3.5-4 and 7.7B.3.5-2.</w:t>
      </w:r>
    </w:p>
    <w:p w14:paraId="3591A67E" w14:textId="77777777" w:rsidR="00AB2B30" w:rsidRPr="00AC4FBC" w:rsidRDefault="006A7121">
      <w:pPr>
        <w:pStyle w:val="TH"/>
      </w:pPr>
      <w:bookmarkStart w:id="24211" w:name="_CRTable7_7B_3_51"/>
      <w:r w:rsidRPr="00AC4FBC">
        <w:t xml:space="preserve">Table </w:t>
      </w:r>
      <w:bookmarkEnd w:id="24211"/>
      <w:r w:rsidRPr="00AC4FBC">
        <w:rPr>
          <w:rFonts w:eastAsia="MS Mincho"/>
        </w:rPr>
        <w:t>7.</w:t>
      </w:r>
      <w:r w:rsidRPr="00AC4FBC">
        <w:t>7B</w:t>
      </w:r>
      <w:r w:rsidRPr="00AC4FBC">
        <w:rPr>
          <w:rFonts w:eastAsia="MS Mincho"/>
        </w:rPr>
        <w:t>.</w:t>
      </w:r>
      <w:r w:rsidRPr="00AC4FBC">
        <w:t>3.5</w:t>
      </w:r>
      <w:r w:rsidRPr="00AC4FBC">
        <w:rPr>
          <w:rFonts w:eastAsia="MS Mincho"/>
        </w:rPr>
        <w:t>-1</w:t>
      </w:r>
      <w:r w:rsidRPr="00AC4FBC">
        <w:t>: Spurious response parameters for E-UTRA band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AB2B30" w:rsidRPr="00AC4FBC" w14:paraId="6C3B57A5" w14:textId="77777777">
        <w:tc>
          <w:tcPr>
            <w:tcW w:w="1984" w:type="dxa"/>
            <w:vMerge w:val="restart"/>
          </w:tcPr>
          <w:p w14:paraId="2FACF36F" w14:textId="77777777" w:rsidR="00AB2B30" w:rsidRPr="00AC4FBC" w:rsidRDefault="006A7121">
            <w:pPr>
              <w:pStyle w:val="TAH"/>
            </w:pPr>
            <w:r w:rsidRPr="00AC4FBC">
              <w:t>Rx Parameter</w:t>
            </w:r>
          </w:p>
        </w:tc>
        <w:tc>
          <w:tcPr>
            <w:tcW w:w="851" w:type="dxa"/>
            <w:vMerge w:val="restart"/>
          </w:tcPr>
          <w:p w14:paraId="1903C3FD" w14:textId="77777777" w:rsidR="00AB2B30" w:rsidRPr="00AC4FBC" w:rsidRDefault="006A7121">
            <w:pPr>
              <w:pStyle w:val="TAH"/>
            </w:pPr>
            <w:r w:rsidRPr="00AC4FBC">
              <w:t>Units</w:t>
            </w:r>
          </w:p>
        </w:tc>
        <w:tc>
          <w:tcPr>
            <w:tcW w:w="4639" w:type="dxa"/>
            <w:gridSpan w:val="6"/>
          </w:tcPr>
          <w:p w14:paraId="40829282" w14:textId="77777777" w:rsidR="00AB2B30" w:rsidRPr="00AC4FBC" w:rsidRDefault="006A7121">
            <w:pPr>
              <w:pStyle w:val="TAH"/>
            </w:pPr>
            <w:r w:rsidRPr="00AC4FBC">
              <w:t>Channel bandwidth</w:t>
            </w:r>
          </w:p>
        </w:tc>
      </w:tr>
      <w:tr w:rsidR="00AB2B30" w:rsidRPr="00AC4FBC" w14:paraId="601871D5" w14:textId="77777777">
        <w:tc>
          <w:tcPr>
            <w:tcW w:w="1984" w:type="dxa"/>
            <w:vMerge/>
            <w:tcBorders>
              <w:bottom w:val="single" w:sz="4" w:space="0" w:color="auto"/>
            </w:tcBorders>
          </w:tcPr>
          <w:p w14:paraId="3B9E4DA7" w14:textId="77777777" w:rsidR="00AB2B30" w:rsidRPr="00AC4FBC" w:rsidRDefault="00AB2B30"/>
        </w:tc>
        <w:tc>
          <w:tcPr>
            <w:tcW w:w="851" w:type="dxa"/>
            <w:vMerge/>
            <w:tcBorders>
              <w:bottom w:val="single" w:sz="4" w:space="0" w:color="auto"/>
            </w:tcBorders>
          </w:tcPr>
          <w:p w14:paraId="4315CB1F" w14:textId="77777777" w:rsidR="00AB2B30" w:rsidRPr="00AC4FBC" w:rsidRDefault="00AB2B30"/>
        </w:tc>
        <w:tc>
          <w:tcPr>
            <w:tcW w:w="709" w:type="dxa"/>
            <w:tcBorders>
              <w:bottom w:val="single" w:sz="4" w:space="0" w:color="auto"/>
            </w:tcBorders>
          </w:tcPr>
          <w:p w14:paraId="361E3ABB" w14:textId="77777777" w:rsidR="00AB2B30" w:rsidRPr="00AC4FBC" w:rsidRDefault="006A7121">
            <w:pPr>
              <w:pStyle w:val="TAH"/>
            </w:pPr>
            <w:r w:rsidRPr="00AC4FBC">
              <w:t xml:space="preserve">1.4 MHz </w:t>
            </w:r>
          </w:p>
        </w:tc>
        <w:tc>
          <w:tcPr>
            <w:tcW w:w="769" w:type="dxa"/>
            <w:tcBorders>
              <w:bottom w:val="single" w:sz="4" w:space="0" w:color="auto"/>
            </w:tcBorders>
          </w:tcPr>
          <w:p w14:paraId="40BFE2F0" w14:textId="77777777" w:rsidR="00AB2B30" w:rsidRPr="00AC4FBC" w:rsidRDefault="006A7121">
            <w:pPr>
              <w:pStyle w:val="TAH"/>
            </w:pPr>
            <w:r w:rsidRPr="00AC4FBC">
              <w:t>3 MHz</w:t>
            </w:r>
          </w:p>
        </w:tc>
        <w:tc>
          <w:tcPr>
            <w:tcW w:w="778" w:type="dxa"/>
            <w:tcBorders>
              <w:bottom w:val="single" w:sz="4" w:space="0" w:color="auto"/>
            </w:tcBorders>
          </w:tcPr>
          <w:p w14:paraId="1C71E436" w14:textId="77777777" w:rsidR="00AB2B30" w:rsidRPr="00AC4FBC" w:rsidRDefault="006A7121">
            <w:pPr>
              <w:pStyle w:val="TAH"/>
            </w:pPr>
            <w:r w:rsidRPr="00AC4FBC">
              <w:t>5 MHz</w:t>
            </w:r>
          </w:p>
        </w:tc>
        <w:tc>
          <w:tcPr>
            <w:tcW w:w="779" w:type="dxa"/>
            <w:tcBorders>
              <w:bottom w:val="single" w:sz="4" w:space="0" w:color="auto"/>
            </w:tcBorders>
          </w:tcPr>
          <w:p w14:paraId="584CA8FB" w14:textId="77777777" w:rsidR="00AB2B30" w:rsidRPr="00AC4FBC" w:rsidRDefault="006A7121">
            <w:pPr>
              <w:pStyle w:val="TAH"/>
            </w:pPr>
            <w:r w:rsidRPr="00AC4FBC">
              <w:t>10 MHz</w:t>
            </w:r>
          </w:p>
        </w:tc>
        <w:tc>
          <w:tcPr>
            <w:tcW w:w="778" w:type="dxa"/>
            <w:tcBorders>
              <w:bottom w:val="single" w:sz="4" w:space="0" w:color="auto"/>
            </w:tcBorders>
          </w:tcPr>
          <w:p w14:paraId="0FFB9C53" w14:textId="77777777" w:rsidR="00AB2B30" w:rsidRPr="00AC4FBC" w:rsidRDefault="006A7121">
            <w:pPr>
              <w:pStyle w:val="TAH"/>
            </w:pPr>
            <w:r w:rsidRPr="00AC4FBC">
              <w:t>15 MHz</w:t>
            </w:r>
          </w:p>
        </w:tc>
        <w:tc>
          <w:tcPr>
            <w:tcW w:w="826" w:type="dxa"/>
            <w:tcBorders>
              <w:bottom w:val="single" w:sz="4" w:space="0" w:color="auto"/>
            </w:tcBorders>
          </w:tcPr>
          <w:p w14:paraId="42A8C849" w14:textId="77777777" w:rsidR="00AB2B30" w:rsidRPr="00AC4FBC" w:rsidRDefault="006A7121">
            <w:pPr>
              <w:pStyle w:val="TAH"/>
            </w:pPr>
            <w:r w:rsidRPr="00AC4FBC">
              <w:t>20 MHz</w:t>
            </w:r>
          </w:p>
        </w:tc>
      </w:tr>
      <w:tr w:rsidR="00AB2B30" w:rsidRPr="00AC4FBC" w14:paraId="5566CC4C" w14:textId="77777777">
        <w:tc>
          <w:tcPr>
            <w:tcW w:w="1984" w:type="dxa"/>
            <w:vMerge w:val="restart"/>
            <w:vAlign w:val="center"/>
          </w:tcPr>
          <w:p w14:paraId="24D3E600" w14:textId="77777777" w:rsidR="00AB2B30" w:rsidRPr="00AC4FBC" w:rsidRDefault="006A7121">
            <w:pPr>
              <w:pStyle w:val="TAC"/>
            </w:pPr>
            <w:r w:rsidRPr="00AC4FBC">
              <w:t>Power in Transmission Bandwidth Configuration</w:t>
            </w:r>
          </w:p>
        </w:tc>
        <w:tc>
          <w:tcPr>
            <w:tcW w:w="851" w:type="dxa"/>
            <w:vMerge w:val="restart"/>
            <w:tcBorders>
              <w:right w:val="single" w:sz="4" w:space="0" w:color="auto"/>
            </w:tcBorders>
            <w:vAlign w:val="center"/>
          </w:tcPr>
          <w:p w14:paraId="702B5DDF" w14:textId="77777777" w:rsidR="00AB2B30" w:rsidRPr="00AC4FBC" w:rsidRDefault="006A7121">
            <w:pPr>
              <w:pStyle w:val="TAC"/>
            </w:pPr>
            <w:r w:rsidRPr="00AC4FBC">
              <w:t>dBm</w:t>
            </w:r>
          </w:p>
        </w:tc>
        <w:tc>
          <w:tcPr>
            <w:tcW w:w="4639" w:type="dxa"/>
            <w:gridSpan w:val="6"/>
            <w:tcBorders>
              <w:top w:val="single" w:sz="4" w:space="0" w:color="auto"/>
              <w:left w:val="single" w:sz="4" w:space="0" w:color="auto"/>
              <w:bottom w:val="nil"/>
              <w:right w:val="single" w:sz="4" w:space="0" w:color="auto"/>
            </w:tcBorders>
            <w:vAlign w:val="center"/>
          </w:tcPr>
          <w:p w14:paraId="4ABD25FA" w14:textId="77777777" w:rsidR="00AB2B30" w:rsidRPr="00AC4FBC" w:rsidRDefault="006A7121">
            <w:pPr>
              <w:pStyle w:val="TAC"/>
            </w:pPr>
            <w:r w:rsidRPr="00AC4FBC">
              <w:t>REFSENS + channel bandwidth specific value below</w:t>
            </w:r>
          </w:p>
        </w:tc>
      </w:tr>
      <w:tr w:rsidR="00AB2B30" w:rsidRPr="00AC4FBC" w14:paraId="7A35A7B3" w14:textId="77777777">
        <w:tc>
          <w:tcPr>
            <w:tcW w:w="1984" w:type="dxa"/>
            <w:vMerge/>
            <w:vAlign w:val="center"/>
          </w:tcPr>
          <w:p w14:paraId="63B86FB3" w14:textId="77777777" w:rsidR="00AB2B30" w:rsidRPr="00AC4FBC" w:rsidRDefault="00AB2B30"/>
        </w:tc>
        <w:tc>
          <w:tcPr>
            <w:tcW w:w="851" w:type="dxa"/>
            <w:vMerge/>
            <w:tcBorders>
              <w:right w:val="single" w:sz="4" w:space="0" w:color="auto"/>
            </w:tcBorders>
            <w:vAlign w:val="center"/>
          </w:tcPr>
          <w:p w14:paraId="35A21C0A" w14:textId="77777777" w:rsidR="00AB2B30" w:rsidRPr="00AC4FBC" w:rsidRDefault="00AB2B30"/>
        </w:tc>
        <w:tc>
          <w:tcPr>
            <w:tcW w:w="709" w:type="dxa"/>
            <w:tcBorders>
              <w:top w:val="nil"/>
              <w:left w:val="single" w:sz="4" w:space="0" w:color="auto"/>
              <w:bottom w:val="single" w:sz="4" w:space="0" w:color="auto"/>
              <w:right w:val="single" w:sz="4" w:space="0" w:color="auto"/>
            </w:tcBorders>
            <w:vAlign w:val="center"/>
          </w:tcPr>
          <w:p w14:paraId="271A88B2" w14:textId="77777777" w:rsidR="00AB2B30" w:rsidRPr="00AC4FBC" w:rsidRDefault="006A7121">
            <w:pPr>
              <w:pStyle w:val="TAC"/>
            </w:pPr>
            <w:r w:rsidRPr="00AC4FBC">
              <w:t>6</w:t>
            </w:r>
          </w:p>
        </w:tc>
        <w:tc>
          <w:tcPr>
            <w:tcW w:w="769" w:type="dxa"/>
            <w:tcBorders>
              <w:top w:val="nil"/>
              <w:left w:val="single" w:sz="4" w:space="0" w:color="auto"/>
              <w:bottom w:val="single" w:sz="4" w:space="0" w:color="auto"/>
              <w:right w:val="single" w:sz="4" w:space="0" w:color="auto"/>
            </w:tcBorders>
            <w:vAlign w:val="center"/>
          </w:tcPr>
          <w:p w14:paraId="3FFADF11"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164C772E" w14:textId="77777777" w:rsidR="00AB2B30" w:rsidRPr="00AC4FBC" w:rsidRDefault="006A7121">
            <w:pPr>
              <w:pStyle w:val="TAC"/>
            </w:pPr>
            <w:r w:rsidRPr="00AC4FBC">
              <w:t>6</w:t>
            </w:r>
          </w:p>
        </w:tc>
        <w:tc>
          <w:tcPr>
            <w:tcW w:w="779" w:type="dxa"/>
            <w:tcBorders>
              <w:top w:val="nil"/>
              <w:left w:val="single" w:sz="4" w:space="0" w:color="auto"/>
              <w:bottom w:val="single" w:sz="4" w:space="0" w:color="auto"/>
              <w:right w:val="single" w:sz="4" w:space="0" w:color="auto"/>
            </w:tcBorders>
            <w:vAlign w:val="center"/>
          </w:tcPr>
          <w:p w14:paraId="0E84D7B0" w14:textId="77777777" w:rsidR="00AB2B30" w:rsidRPr="00AC4FBC" w:rsidRDefault="006A7121">
            <w:pPr>
              <w:pStyle w:val="TAC"/>
            </w:pPr>
            <w:r w:rsidRPr="00AC4FBC">
              <w:t>6</w:t>
            </w:r>
          </w:p>
        </w:tc>
        <w:tc>
          <w:tcPr>
            <w:tcW w:w="778" w:type="dxa"/>
            <w:tcBorders>
              <w:top w:val="nil"/>
              <w:left w:val="single" w:sz="4" w:space="0" w:color="auto"/>
              <w:bottom w:val="single" w:sz="4" w:space="0" w:color="auto"/>
              <w:right w:val="single" w:sz="4" w:space="0" w:color="auto"/>
            </w:tcBorders>
            <w:vAlign w:val="center"/>
          </w:tcPr>
          <w:p w14:paraId="1953225A" w14:textId="77777777" w:rsidR="00AB2B30" w:rsidRPr="00AC4FBC" w:rsidRDefault="006A7121">
            <w:pPr>
              <w:pStyle w:val="TAC"/>
            </w:pPr>
            <w:r w:rsidRPr="00AC4FBC">
              <w:t>7</w:t>
            </w:r>
          </w:p>
        </w:tc>
        <w:tc>
          <w:tcPr>
            <w:tcW w:w="826" w:type="dxa"/>
            <w:tcBorders>
              <w:top w:val="nil"/>
              <w:left w:val="single" w:sz="4" w:space="0" w:color="auto"/>
              <w:bottom w:val="single" w:sz="4" w:space="0" w:color="auto"/>
              <w:right w:val="single" w:sz="4" w:space="0" w:color="auto"/>
            </w:tcBorders>
            <w:vAlign w:val="center"/>
          </w:tcPr>
          <w:p w14:paraId="25599F01" w14:textId="77777777" w:rsidR="00AB2B30" w:rsidRPr="00AC4FBC" w:rsidRDefault="006A7121">
            <w:pPr>
              <w:pStyle w:val="TAC"/>
            </w:pPr>
            <w:r w:rsidRPr="00AC4FBC">
              <w:t>9</w:t>
            </w:r>
          </w:p>
        </w:tc>
      </w:tr>
      <w:tr w:rsidR="00AB2B30" w:rsidRPr="00AC4FBC" w14:paraId="53329125" w14:textId="77777777">
        <w:trPr>
          <w:trHeight w:val="398"/>
        </w:trPr>
        <w:tc>
          <w:tcPr>
            <w:tcW w:w="7474" w:type="dxa"/>
            <w:gridSpan w:val="8"/>
          </w:tcPr>
          <w:p w14:paraId="776F8306" w14:textId="77777777" w:rsidR="00AB2B30" w:rsidRPr="00AC4FBC" w:rsidRDefault="006A7121">
            <w:pPr>
              <w:pStyle w:val="TAN"/>
            </w:pPr>
            <w:r w:rsidRPr="00AC4FBC">
              <w:t>Note 1:</w:t>
            </w:r>
            <w:r w:rsidRPr="00AC4FBC">
              <w:tab/>
              <w:t>The reference measurement channel is specified in Annex A.3.2 of TS 36.521-1 [10] with one sided dynamic OCNG Pattern OP.1 FDD/TDD as described in Annex A.5.1.1/A.5.2.1 of TS 36.521-1 [10].</w:t>
            </w:r>
          </w:p>
          <w:p w14:paraId="0C0266E8" w14:textId="77777777" w:rsidR="00AB2B30" w:rsidRPr="00AC4FBC" w:rsidRDefault="006A7121">
            <w:pPr>
              <w:pStyle w:val="TAN"/>
            </w:pPr>
            <w:r w:rsidRPr="00AC4FBC">
              <w:t>Note 2:</w:t>
            </w:r>
            <w:r w:rsidRPr="00AC4FBC">
              <w:tab/>
            </w:r>
            <w:r w:rsidRPr="00AC4FBC">
              <w:rPr>
                <w:rFonts w:eastAsia="MS Mincho" w:cs="Arial"/>
              </w:rPr>
              <w:t>The REFSENS power level is specified in Table 7.3.3-1</w:t>
            </w:r>
            <w:r w:rsidRPr="00AC4FBC">
              <w:t xml:space="preserve"> of TS 36.521-1 [10]</w:t>
            </w:r>
            <w:r w:rsidRPr="00AC4FBC">
              <w:rPr>
                <w:rFonts w:eastAsia="MS Mincho" w:cs="Arial"/>
              </w:rPr>
              <w:t xml:space="preserve"> for two and four antenna ports, respectively.</w:t>
            </w:r>
          </w:p>
        </w:tc>
      </w:tr>
    </w:tbl>
    <w:p w14:paraId="55F7217D" w14:textId="77777777" w:rsidR="00AB2B30" w:rsidRPr="00AC4FBC" w:rsidRDefault="00AB2B30" w:rsidP="006910BE"/>
    <w:p w14:paraId="04CCAB94" w14:textId="77777777" w:rsidR="00AB2B30" w:rsidRPr="00AC4FBC" w:rsidRDefault="006A7121">
      <w:pPr>
        <w:pStyle w:val="TH"/>
      </w:pPr>
      <w:bookmarkStart w:id="24212" w:name="_CRTable7_7B_3_52"/>
      <w:r w:rsidRPr="00AC4FBC">
        <w:t xml:space="preserve">Table </w:t>
      </w:r>
      <w:bookmarkEnd w:id="24212"/>
      <w:r w:rsidRPr="00AC4FBC">
        <w:t>7.7B.3.5-2: Spurious Response for E-UTRA bands and NR band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B2B30" w:rsidRPr="00AC4FBC" w14:paraId="028BCFAC" w14:textId="77777777">
        <w:trPr>
          <w:trHeight w:val="255"/>
        </w:trPr>
        <w:tc>
          <w:tcPr>
            <w:tcW w:w="2260" w:type="dxa"/>
          </w:tcPr>
          <w:p w14:paraId="3ADF0736" w14:textId="77777777" w:rsidR="00AB2B30" w:rsidRPr="00AC4FBC" w:rsidRDefault="006A7121">
            <w:pPr>
              <w:pStyle w:val="TAH"/>
            </w:pPr>
            <w:r w:rsidRPr="00AC4FBC">
              <w:br w:type="page"/>
              <w:t>Parameter</w:t>
            </w:r>
          </w:p>
        </w:tc>
        <w:tc>
          <w:tcPr>
            <w:tcW w:w="2261" w:type="dxa"/>
          </w:tcPr>
          <w:p w14:paraId="1924702C" w14:textId="77777777" w:rsidR="00AB2B30" w:rsidRPr="00AC4FBC" w:rsidRDefault="006A7121">
            <w:pPr>
              <w:pStyle w:val="TAH"/>
            </w:pPr>
            <w:r w:rsidRPr="00AC4FBC">
              <w:t>Unit</w:t>
            </w:r>
          </w:p>
        </w:tc>
        <w:tc>
          <w:tcPr>
            <w:tcW w:w="2749" w:type="dxa"/>
          </w:tcPr>
          <w:p w14:paraId="25EFFB63" w14:textId="77777777" w:rsidR="00AB2B30" w:rsidRPr="00AC4FBC" w:rsidRDefault="006A7121">
            <w:pPr>
              <w:pStyle w:val="TAH"/>
            </w:pPr>
            <w:r w:rsidRPr="00AC4FBC">
              <w:t>Level</w:t>
            </w:r>
          </w:p>
        </w:tc>
      </w:tr>
      <w:tr w:rsidR="00AB2B30" w:rsidRPr="00AC4FBC" w14:paraId="4C3CB30C" w14:textId="77777777">
        <w:trPr>
          <w:trHeight w:val="255"/>
        </w:trPr>
        <w:tc>
          <w:tcPr>
            <w:tcW w:w="2260" w:type="dxa"/>
            <w:vAlign w:val="center"/>
          </w:tcPr>
          <w:p w14:paraId="48AAB0A2" w14:textId="77777777" w:rsidR="00AB2B30" w:rsidRPr="00AC4FBC" w:rsidRDefault="006A7121">
            <w:pPr>
              <w:pStyle w:val="TAL"/>
              <w:rPr>
                <w:vertAlign w:val="subscript"/>
              </w:rPr>
            </w:pPr>
            <w:r w:rsidRPr="00AC4FBC">
              <w:rPr>
                <w:rFonts w:cs="Arial"/>
                <w:szCs w:val="18"/>
              </w:rPr>
              <w:t>P</w:t>
            </w:r>
            <w:r w:rsidRPr="00AC4FBC">
              <w:rPr>
                <w:rFonts w:cs="Arial"/>
                <w:szCs w:val="18"/>
                <w:vertAlign w:val="subscript"/>
              </w:rPr>
              <w:t>Interferer</w:t>
            </w:r>
          </w:p>
          <w:p w14:paraId="574704B4" w14:textId="77777777" w:rsidR="00AB2B30" w:rsidRPr="00AC4FBC" w:rsidRDefault="006A7121">
            <w:pPr>
              <w:pStyle w:val="TAL"/>
            </w:pPr>
            <w:r w:rsidRPr="00AC4FBC">
              <w:t>(CW)</w:t>
            </w:r>
          </w:p>
        </w:tc>
        <w:tc>
          <w:tcPr>
            <w:tcW w:w="2261" w:type="dxa"/>
            <w:vAlign w:val="center"/>
          </w:tcPr>
          <w:p w14:paraId="5A8C53AB" w14:textId="77777777" w:rsidR="00AB2B30" w:rsidRPr="00AC4FBC" w:rsidRDefault="006A7121">
            <w:pPr>
              <w:pStyle w:val="TAC"/>
            </w:pPr>
            <w:r w:rsidRPr="00AC4FBC">
              <w:t>dBm</w:t>
            </w:r>
          </w:p>
        </w:tc>
        <w:tc>
          <w:tcPr>
            <w:tcW w:w="2749" w:type="dxa"/>
            <w:vAlign w:val="center"/>
          </w:tcPr>
          <w:p w14:paraId="54729EA3" w14:textId="77777777" w:rsidR="00AB2B30" w:rsidRPr="00AC4FBC" w:rsidRDefault="006A7121">
            <w:pPr>
              <w:pStyle w:val="TAC"/>
            </w:pPr>
            <w:r w:rsidRPr="00AC4FBC">
              <w:t>-44</w:t>
            </w:r>
          </w:p>
        </w:tc>
      </w:tr>
      <w:tr w:rsidR="00AB2B30" w:rsidRPr="00AC4FBC" w14:paraId="528186A5" w14:textId="77777777">
        <w:trPr>
          <w:trHeight w:val="255"/>
        </w:trPr>
        <w:tc>
          <w:tcPr>
            <w:tcW w:w="2260" w:type="dxa"/>
            <w:vAlign w:val="center"/>
          </w:tcPr>
          <w:p w14:paraId="4FADB969" w14:textId="77777777" w:rsidR="00AB2B30" w:rsidRPr="00AC4FBC" w:rsidRDefault="006A7121">
            <w:pPr>
              <w:pStyle w:val="TAL"/>
            </w:pPr>
            <w:r w:rsidRPr="00AC4FBC">
              <w:rPr>
                <w:rFonts w:cs="Arial"/>
                <w:szCs w:val="18"/>
              </w:rPr>
              <w:t>F</w:t>
            </w:r>
            <w:r w:rsidRPr="00AC4FBC">
              <w:rPr>
                <w:rFonts w:cs="Arial"/>
                <w:szCs w:val="18"/>
                <w:vertAlign w:val="subscript"/>
              </w:rPr>
              <w:t>Interferer</w:t>
            </w:r>
          </w:p>
        </w:tc>
        <w:tc>
          <w:tcPr>
            <w:tcW w:w="2261" w:type="dxa"/>
            <w:vAlign w:val="center"/>
          </w:tcPr>
          <w:p w14:paraId="56AEDA1E" w14:textId="77777777" w:rsidR="00AB2B30" w:rsidRPr="00AC4FBC" w:rsidRDefault="006A7121">
            <w:pPr>
              <w:pStyle w:val="TAC"/>
            </w:pPr>
            <w:r w:rsidRPr="00AC4FBC">
              <w:t>MHz</w:t>
            </w:r>
          </w:p>
        </w:tc>
        <w:tc>
          <w:tcPr>
            <w:tcW w:w="2749" w:type="dxa"/>
            <w:vAlign w:val="center"/>
          </w:tcPr>
          <w:p w14:paraId="0CF29D19" w14:textId="77777777" w:rsidR="00AB2B30" w:rsidRPr="00AC4FBC" w:rsidRDefault="006A7121">
            <w:pPr>
              <w:pStyle w:val="TAC"/>
            </w:pPr>
            <w:r w:rsidRPr="00AC4FBC">
              <w:t>Spurious response frequencies</w:t>
            </w:r>
          </w:p>
        </w:tc>
      </w:tr>
    </w:tbl>
    <w:p w14:paraId="4E175B7B" w14:textId="77777777" w:rsidR="00AB2B30" w:rsidRPr="00AC4FBC" w:rsidRDefault="00AB2B30"/>
    <w:p w14:paraId="711D5AF7" w14:textId="77777777" w:rsidR="00AB2B30" w:rsidRPr="00AC4FBC" w:rsidRDefault="006A7121">
      <w:pPr>
        <w:pStyle w:val="TH"/>
      </w:pPr>
      <w:bookmarkStart w:id="24213" w:name="_CRTable7_7B_3_53"/>
      <w:r w:rsidRPr="00AC4FBC">
        <w:t xml:space="preserve">Table </w:t>
      </w:r>
      <w:bookmarkEnd w:id="24213"/>
      <w:r w:rsidRPr="00AC4FBC">
        <w:t>7.7B.3.5-3: Spurious response parameters for NR bands with F</w:t>
      </w:r>
      <w:r w:rsidRPr="00AC4FBC">
        <w:rPr>
          <w:vertAlign w:val="subscript"/>
        </w:rPr>
        <w:t xml:space="preserve">DL_high </w:t>
      </w:r>
      <w:r w:rsidRPr="00AC4FBC">
        <w:rPr>
          <w:rFonts w:cs="Arial"/>
        </w:rPr>
        <w:t>&lt;</w:t>
      </w:r>
      <w:r w:rsidRPr="00AC4FBC">
        <w:t xml:space="preserve"> 2700 MHz and F</w:t>
      </w:r>
      <w:r w:rsidRPr="00AC4FBC">
        <w:rPr>
          <w:vertAlign w:val="subscript"/>
        </w:rPr>
        <w:t xml:space="preserve">UL_high </w:t>
      </w:r>
      <w:r w:rsidRPr="00AC4FBC">
        <w:rPr>
          <w:rFonts w:cs="Arial"/>
        </w:rPr>
        <w:t>&lt;</w:t>
      </w:r>
      <w:r w:rsidRPr="00AC4FBC">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3C266012" w14:textId="77777777">
        <w:trPr>
          <w:jc w:val="center"/>
        </w:trPr>
        <w:tc>
          <w:tcPr>
            <w:tcW w:w="1487" w:type="dxa"/>
            <w:vMerge w:val="restart"/>
            <w:shd w:val="clear" w:color="auto" w:fill="auto"/>
            <w:vAlign w:val="center"/>
          </w:tcPr>
          <w:p w14:paraId="0E37BB68" w14:textId="77777777" w:rsidR="00AB2B30" w:rsidRPr="00AC4FBC" w:rsidRDefault="006A7121">
            <w:pPr>
              <w:pStyle w:val="TAH"/>
            </w:pPr>
            <w:r w:rsidRPr="00AC4FBC">
              <w:t>RX parameter</w:t>
            </w:r>
          </w:p>
        </w:tc>
        <w:tc>
          <w:tcPr>
            <w:tcW w:w="907" w:type="dxa"/>
            <w:vMerge w:val="restart"/>
            <w:vAlign w:val="center"/>
          </w:tcPr>
          <w:p w14:paraId="0B1D3A0F" w14:textId="77777777" w:rsidR="00AB2B30" w:rsidRPr="00AC4FBC" w:rsidRDefault="006A7121">
            <w:pPr>
              <w:pStyle w:val="TAH"/>
            </w:pPr>
            <w:r w:rsidRPr="00AC4FBC">
              <w:t>Units</w:t>
            </w:r>
          </w:p>
        </w:tc>
        <w:tc>
          <w:tcPr>
            <w:tcW w:w="6510" w:type="dxa"/>
            <w:gridSpan w:val="5"/>
            <w:vAlign w:val="center"/>
          </w:tcPr>
          <w:p w14:paraId="7B490A8B" w14:textId="77777777" w:rsidR="00AB2B30" w:rsidRPr="00AC4FBC" w:rsidRDefault="006A7121">
            <w:pPr>
              <w:pStyle w:val="TAH"/>
            </w:pPr>
            <w:r w:rsidRPr="00AC4FBC">
              <w:t>Channel bandwidth</w:t>
            </w:r>
          </w:p>
        </w:tc>
      </w:tr>
      <w:tr w:rsidR="00AB2B30" w:rsidRPr="00AC4FBC" w14:paraId="3BB6E059" w14:textId="77777777">
        <w:trPr>
          <w:jc w:val="center"/>
        </w:trPr>
        <w:tc>
          <w:tcPr>
            <w:tcW w:w="1487" w:type="dxa"/>
            <w:vMerge/>
            <w:shd w:val="clear" w:color="auto" w:fill="auto"/>
            <w:vAlign w:val="center"/>
          </w:tcPr>
          <w:p w14:paraId="274069D5" w14:textId="77777777" w:rsidR="00AB2B30" w:rsidRPr="00AC4FBC" w:rsidRDefault="00AB2B30">
            <w:pPr>
              <w:pStyle w:val="TAH"/>
            </w:pPr>
          </w:p>
        </w:tc>
        <w:tc>
          <w:tcPr>
            <w:tcW w:w="907" w:type="dxa"/>
            <w:vMerge/>
            <w:vAlign w:val="center"/>
          </w:tcPr>
          <w:p w14:paraId="6D28DB4E" w14:textId="77777777" w:rsidR="00AB2B30" w:rsidRPr="00AC4FBC" w:rsidRDefault="00AB2B30">
            <w:pPr>
              <w:pStyle w:val="TAH"/>
            </w:pPr>
          </w:p>
        </w:tc>
        <w:tc>
          <w:tcPr>
            <w:tcW w:w="1302" w:type="dxa"/>
            <w:vAlign w:val="center"/>
          </w:tcPr>
          <w:p w14:paraId="537231C0" w14:textId="77777777" w:rsidR="00AB2B30" w:rsidRPr="00AC4FBC" w:rsidRDefault="006A7121">
            <w:pPr>
              <w:pStyle w:val="TAH"/>
            </w:pPr>
            <w:r w:rsidRPr="00AC4FBC">
              <w:t>5 MHz</w:t>
            </w:r>
          </w:p>
        </w:tc>
        <w:tc>
          <w:tcPr>
            <w:tcW w:w="1302" w:type="dxa"/>
            <w:vAlign w:val="center"/>
          </w:tcPr>
          <w:p w14:paraId="5EEB7AAD" w14:textId="77777777" w:rsidR="00AB2B30" w:rsidRPr="00AC4FBC" w:rsidRDefault="006A7121">
            <w:pPr>
              <w:pStyle w:val="TAH"/>
            </w:pPr>
            <w:r w:rsidRPr="00AC4FBC">
              <w:t>10 MHz</w:t>
            </w:r>
          </w:p>
        </w:tc>
        <w:tc>
          <w:tcPr>
            <w:tcW w:w="1302" w:type="dxa"/>
            <w:vAlign w:val="center"/>
          </w:tcPr>
          <w:p w14:paraId="0ACE1638" w14:textId="77777777" w:rsidR="00AB2B30" w:rsidRPr="00AC4FBC" w:rsidRDefault="006A7121">
            <w:pPr>
              <w:pStyle w:val="TAH"/>
            </w:pPr>
            <w:r w:rsidRPr="00AC4FBC">
              <w:t>15 MHz</w:t>
            </w:r>
          </w:p>
        </w:tc>
        <w:tc>
          <w:tcPr>
            <w:tcW w:w="1302" w:type="dxa"/>
            <w:vAlign w:val="center"/>
          </w:tcPr>
          <w:p w14:paraId="1F370DE1" w14:textId="77777777" w:rsidR="00AB2B30" w:rsidRPr="00AC4FBC" w:rsidRDefault="006A7121">
            <w:pPr>
              <w:pStyle w:val="TAH"/>
            </w:pPr>
            <w:r w:rsidRPr="00AC4FBC">
              <w:t>20 MHz</w:t>
            </w:r>
          </w:p>
        </w:tc>
        <w:tc>
          <w:tcPr>
            <w:tcW w:w="1302" w:type="dxa"/>
            <w:vAlign w:val="center"/>
          </w:tcPr>
          <w:p w14:paraId="1E1C38AC" w14:textId="77777777" w:rsidR="00AB2B30" w:rsidRPr="00AC4FBC" w:rsidRDefault="006A7121">
            <w:pPr>
              <w:pStyle w:val="TAH"/>
            </w:pPr>
            <w:r w:rsidRPr="00AC4FBC">
              <w:t>25 MHz</w:t>
            </w:r>
          </w:p>
        </w:tc>
      </w:tr>
      <w:tr w:rsidR="00AB2B30" w:rsidRPr="00AC4FBC" w14:paraId="31741941" w14:textId="77777777">
        <w:trPr>
          <w:jc w:val="center"/>
        </w:trPr>
        <w:tc>
          <w:tcPr>
            <w:tcW w:w="1487" w:type="dxa"/>
            <w:vMerge w:val="restart"/>
            <w:shd w:val="clear" w:color="auto" w:fill="auto"/>
          </w:tcPr>
          <w:p w14:paraId="71C98335" w14:textId="77777777" w:rsidR="00AB2B30" w:rsidRPr="00AC4FBC" w:rsidRDefault="006A7121">
            <w:pPr>
              <w:pStyle w:val="TAC"/>
            </w:pPr>
            <w:r w:rsidRPr="00AC4FBC">
              <w:t>Power in transmission bandwidth configuration</w:t>
            </w:r>
          </w:p>
        </w:tc>
        <w:tc>
          <w:tcPr>
            <w:tcW w:w="907" w:type="dxa"/>
          </w:tcPr>
          <w:p w14:paraId="5ABB7007" w14:textId="77777777" w:rsidR="00AB2B30" w:rsidRPr="00AC4FBC" w:rsidRDefault="006A7121">
            <w:pPr>
              <w:pStyle w:val="TAC"/>
            </w:pPr>
            <w:r w:rsidRPr="00AC4FBC">
              <w:t>dBm</w:t>
            </w:r>
          </w:p>
        </w:tc>
        <w:tc>
          <w:tcPr>
            <w:tcW w:w="6510" w:type="dxa"/>
            <w:gridSpan w:val="5"/>
          </w:tcPr>
          <w:p w14:paraId="63C5AC69" w14:textId="77777777" w:rsidR="00AB2B30" w:rsidRPr="00AC4FBC" w:rsidRDefault="006A7121">
            <w:pPr>
              <w:pStyle w:val="TAC"/>
            </w:pPr>
            <w:r w:rsidRPr="00AC4FBC">
              <w:t>REFSENS + channel bandwidth specific value below</w:t>
            </w:r>
          </w:p>
        </w:tc>
      </w:tr>
      <w:tr w:rsidR="00AB2B30" w:rsidRPr="00AC4FBC" w14:paraId="7DA69DAA" w14:textId="77777777">
        <w:trPr>
          <w:jc w:val="center"/>
        </w:trPr>
        <w:tc>
          <w:tcPr>
            <w:tcW w:w="1487" w:type="dxa"/>
            <w:vMerge/>
            <w:shd w:val="clear" w:color="auto" w:fill="auto"/>
          </w:tcPr>
          <w:p w14:paraId="4DF995AC" w14:textId="77777777" w:rsidR="00AB2B30" w:rsidRPr="00AC4FBC" w:rsidRDefault="00AB2B30">
            <w:pPr>
              <w:pStyle w:val="TAC"/>
            </w:pPr>
          </w:p>
        </w:tc>
        <w:tc>
          <w:tcPr>
            <w:tcW w:w="907" w:type="dxa"/>
          </w:tcPr>
          <w:p w14:paraId="7AEFD720" w14:textId="77777777" w:rsidR="00AB2B30" w:rsidRPr="00AC4FBC" w:rsidRDefault="006A7121">
            <w:pPr>
              <w:pStyle w:val="TAC"/>
            </w:pPr>
            <w:r w:rsidRPr="00AC4FBC">
              <w:t>dB</w:t>
            </w:r>
          </w:p>
        </w:tc>
        <w:tc>
          <w:tcPr>
            <w:tcW w:w="1302" w:type="dxa"/>
          </w:tcPr>
          <w:p w14:paraId="5E1CD930" w14:textId="77777777" w:rsidR="00AB2B30" w:rsidRPr="00AC4FBC" w:rsidRDefault="006A7121">
            <w:pPr>
              <w:pStyle w:val="TAC"/>
            </w:pPr>
            <w:r w:rsidRPr="00AC4FBC">
              <w:t>6</w:t>
            </w:r>
          </w:p>
        </w:tc>
        <w:tc>
          <w:tcPr>
            <w:tcW w:w="1302" w:type="dxa"/>
          </w:tcPr>
          <w:p w14:paraId="13C4FC4D" w14:textId="77777777" w:rsidR="00AB2B30" w:rsidRPr="00AC4FBC" w:rsidRDefault="006A7121">
            <w:pPr>
              <w:pStyle w:val="TAC"/>
            </w:pPr>
            <w:r w:rsidRPr="00AC4FBC">
              <w:t>6</w:t>
            </w:r>
          </w:p>
        </w:tc>
        <w:tc>
          <w:tcPr>
            <w:tcW w:w="1302" w:type="dxa"/>
          </w:tcPr>
          <w:p w14:paraId="070FE51A" w14:textId="77777777" w:rsidR="00AB2B30" w:rsidRPr="00AC4FBC" w:rsidRDefault="006A7121">
            <w:pPr>
              <w:pStyle w:val="TAC"/>
            </w:pPr>
            <w:r w:rsidRPr="00AC4FBC">
              <w:t>7</w:t>
            </w:r>
          </w:p>
        </w:tc>
        <w:tc>
          <w:tcPr>
            <w:tcW w:w="1302" w:type="dxa"/>
          </w:tcPr>
          <w:p w14:paraId="07D4C2BB" w14:textId="77777777" w:rsidR="00AB2B30" w:rsidRPr="00AC4FBC" w:rsidRDefault="006A7121">
            <w:pPr>
              <w:pStyle w:val="TAC"/>
            </w:pPr>
            <w:r w:rsidRPr="00AC4FBC">
              <w:t>9</w:t>
            </w:r>
          </w:p>
        </w:tc>
        <w:tc>
          <w:tcPr>
            <w:tcW w:w="1302" w:type="dxa"/>
          </w:tcPr>
          <w:p w14:paraId="083F40D3" w14:textId="77777777" w:rsidR="00AB2B30" w:rsidRPr="00AC4FBC" w:rsidRDefault="006A7121">
            <w:pPr>
              <w:pStyle w:val="TAC"/>
            </w:pPr>
            <w:r w:rsidRPr="00AC4FBC">
              <w:t>10</w:t>
            </w:r>
          </w:p>
        </w:tc>
      </w:tr>
      <w:tr w:rsidR="00AB2B30" w:rsidRPr="00AC4FBC" w14:paraId="2381516A" w14:textId="77777777">
        <w:trPr>
          <w:jc w:val="center"/>
        </w:trPr>
        <w:tc>
          <w:tcPr>
            <w:tcW w:w="1487" w:type="dxa"/>
            <w:vMerge w:val="restart"/>
            <w:shd w:val="clear" w:color="auto" w:fill="auto"/>
            <w:vAlign w:val="center"/>
          </w:tcPr>
          <w:p w14:paraId="7BFB79BE" w14:textId="77777777" w:rsidR="00AB2B30" w:rsidRPr="00AC4FBC" w:rsidRDefault="006A7121">
            <w:pPr>
              <w:pStyle w:val="TAH"/>
            </w:pPr>
            <w:r w:rsidRPr="00AC4FBC">
              <w:t>RX parameter</w:t>
            </w:r>
          </w:p>
        </w:tc>
        <w:tc>
          <w:tcPr>
            <w:tcW w:w="907" w:type="dxa"/>
            <w:vMerge w:val="restart"/>
            <w:vAlign w:val="center"/>
          </w:tcPr>
          <w:p w14:paraId="797A58F1" w14:textId="77777777" w:rsidR="00AB2B30" w:rsidRPr="00AC4FBC" w:rsidRDefault="006A7121">
            <w:pPr>
              <w:pStyle w:val="TAH"/>
            </w:pPr>
            <w:r w:rsidRPr="00AC4FBC">
              <w:t>Units</w:t>
            </w:r>
          </w:p>
        </w:tc>
        <w:tc>
          <w:tcPr>
            <w:tcW w:w="6510" w:type="dxa"/>
            <w:gridSpan w:val="5"/>
            <w:vAlign w:val="center"/>
          </w:tcPr>
          <w:p w14:paraId="65B31D8B" w14:textId="77777777" w:rsidR="00AB2B30" w:rsidRPr="00AC4FBC" w:rsidRDefault="006A7121">
            <w:pPr>
              <w:pStyle w:val="TAH"/>
            </w:pPr>
            <w:r w:rsidRPr="00AC4FBC">
              <w:t>Channel bandwidth</w:t>
            </w:r>
          </w:p>
        </w:tc>
      </w:tr>
      <w:tr w:rsidR="00AB2B30" w:rsidRPr="00AC4FBC" w14:paraId="0E306307" w14:textId="77777777">
        <w:trPr>
          <w:jc w:val="center"/>
        </w:trPr>
        <w:tc>
          <w:tcPr>
            <w:tcW w:w="1487" w:type="dxa"/>
            <w:vMerge/>
            <w:shd w:val="clear" w:color="auto" w:fill="auto"/>
            <w:vAlign w:val="center"/>
          </w:tcPr>
          <w:p w14:paraId="331D02E9" w14:textId="77777777" w:rsidR="00AB2B30" w:rsidRPr="00AC4FBC" w:rsidRDefault="00AB2B30">
            <w:pPr>
              <w:pStyle w:val="TAH"/>
            </w:pPr>
          </w:p>
        </w:tc>
        <w:tc>
          <w:tcPr>
            <w:tcW w:w="907" w:type="dxa"/>
            <w:vMerge/>
            <w:vAlign w:val="center"/>
          </w:tcPr>
          <w:p w14:paraId="7B056F58" w14:textId="77777777" w:rsidR="00AB2B30" w:rsidRPr="00AC4FBC" w:rsidRDefault="00AB2B30">
            <w:pPr>
              <w:pStyle w:val="TAH"/>
            </w:pPr>
          </w:p>
        </w:tc>
        <w:tc>
          <w:tcPr>
            <w:tcW w:w="1302" w:type="dxa"/>
            <w:vAlign w:val="center"/>
          </w:tcPr>
          <w:p w14:paraId="1A8D86D8" w14:textId="77777777" w:rsidR="00AB2B30" w:rsidRPr="00AC4FBC" w:rsidRDefault="006A7121">
            <w:pPr>
              <w:pStyle w:val="TAH"/>
            </w:pPr>
            <w:r w:rsidRPr="00AC4FBC">
              <w:t>30 MHz</w:t>
            </w:r>
          </w:p>
        </w:tc>
        <w:tc>
          <w:tcPr>
            <w:tcW w:w="1302" w:type="dxa"/>
            <w:vAlign w:val="center"/>
          </w:tcPr>
          <w:p w14:paraId="427ADA52" w14:textId="77777777" w:rsidR="00AB2B30" w:rsidRPr="00AC4FBC" w:rsidRDefault="006A7121">
            <w:pPr>
              <w:pStyle w:val="TAH"/>
            </w:pPr>
            <w:r w:rsidRPr="00AC4FBC">
              <w:t>40 MHz</w:t>
            </w:r>
          </w:p>
        </w:tc>
        <w:tc>
          <w:tcPr>
            <w:tcW w:w="1302" w:type="dxa"/>
            <w:vAlign w:val="center"/>
          </w:tcPr>
          <w:p w14:paraId="7E164B0F" w14:textId="77777777" w:rsidR="00AB2B30" w:rsidRPr="00AC4FBC" w:rsidRDefault="006A7121">
            <w:pPr>
              <w:pStyle w:val="TAH"/>
            </w:pPr>
            <w:r w:rsidRPr="00AC4FBC">
              <w:t>50 MHz</w:t>
            </w:r>
          </w:p>
        </w:tc>
        <w:tc>
          <w:tcPr>
            <w:tcW w:w="1302" w:type="dxa"/>
          </w:tcPr>
          <w:p w14:paraId="384A8565" w14:textId="77777777" w:rsidR="00AB2B30" w:rsidRPr="00AC4FBC" w:rsidRDefault="006A7121">
            <w:pPr>
              <w:pStyle w:val="TAH"/>
            </w:pPr>
            <w:r w:rsidRPr="00AC4FBC">
              <w:t>60 MHz</w:t>
            </w:r>
          </w:p>
        </w:tc>
        <w:tc>
          <w:tcPr>
            <w:tcW w:w="1302" w:type="dxa"/>
          </w:tcPr>
          <w:p w14:paraId="1DEC52C7" w14:textId="77777777" w:rsidR="00AB2B30" w:rsidRPr="00AC4FBC" w:rsidRDefault="006A7121">
            <w:pPr>
              <w:pStyle w:val="TAH"/>
            </w:pPr>
            <w:r w:rsidRPr="00AC4FBC">
              <w:t>80 MHz</w:t>
            </w:r>
          </w:p>
        </w:tc>
      </w:tr>
      <w:tr w:rsidR="00AB2B30" w:rsidRPr="00AC4FBC" w14:paraId="207BA71B" w14:textId="77777777">
        <w:trPr>
          <w:jc w:val="center"/>
        </w:trPr>
        <w:tc>
          <w:tcPr>
            <w:tcW w:w="1487" w:type="dxa"/>
            <w:vMerge w:val="restart"/>
            <w:shd w:val="clear" w:color="auto" w:fill="auto"/>
          </w:tcPr>
          <w:p w14:paraId="7153C900" w14:textId="77777777" w:rsidR="00AB2B30" w:rsidRPr="00AC4FBC" w:rsidRDefault="006A7121">
            <w:pPr>
              <w:pStyle w:val="TAC"/>
            </w:pPr>
            <w:r w:rsidRPr="00AC4FBC">
              <w:t>Power in transmission bandwidth configuration</w:t>
            </w:r>
          </w:p>
        </w:tc>
        <w:tc>
          <w:tcPr>
            <w:tcW w:w="907" w:type="dxa"/>
          </w:tcPr>
          <w:p w14:paraId="3652ED73" w14:textId="77777777" w:rsidR="00AB2B30" w:rsidRPr="00AC4FBC" w:rsidRDefault="006A7121">
            <w:pPr>
              <w:pStyle w:val="TAC"/>
            </w:pPr>
            <w:r w:rsidRPr="00AC4FBC">
              <w:t>dBm</w:t>
            </w:r>
          </w:p>
        </w:tc>
        <w:tc>
          <w:tcPr>
            <w:tcW w:w="6510" w:type="dxa"/>
            <w:gridSpan w:val="5"/>
          </w:tcPr>
          <w:p w14:paraId="266C36B6" w14:textId="77777777" w:rsidR="00AB2B30" w:rsidRPr="00AC4FBC" w:rsidRDefault="006A7121">
            <w:pPr>
              <w:pStyle w:val="TAC"/>
            </w:pPr>
            <w:r w:rsidRPr="00AC4FBC">
              <w:t>REFSENS + channel bandwidth specific value below</w:t>
            </w:r>
          </w:p>
        </w:tc>
      </w:tr>
      <w:tr w:rsidR="00AB2B30" w:rsidRPr="00AC4FBC" w14:paraId="72A32B2A" w14:textId="77777777">
        <w:trPr>
          <w:jc w:val="center"/>
        </w:trPr>
        <w:tc>
          <w:tcPr>
            <w:tcW w:w="1487" w:type="dxa"/>
            <w:vMerge/>
            <w:shd w:val="clear" w:color="auto" w:fill="auto"/>
          </w:tcPr>
          <w:p w14:paraId="42C6791F" w14:textId="77777777" w:rsidR="00AB2B30" w:rsidRPr="00AC4FBC" w:rsidRDefault="00AB2B30">
            <w:pPr>
              <w:pStyle w:val="TAL"/>
            </w:pPr>
          </w:p>
        </w:tc>
        <w:tc>
          <w:tcPr>
            <w:tcW w:w="907" w:type="dxa"/>
          </w:tcPr>
          <w:p w14:paraId="53216A96" w14:textId="77777777" w:rsidR="00AB2B30" w:rsidRPr="00AC4FBC" w:rsidRDefault="006A7121">
            <w:pPr>
              <w:pStyle w:val="TAC"/>
            </w:pPr>
            <w:r w:rsidRPr="00AC4FBC">
              <w:t>dB</w:t>
            </w:r>
          </w:p>
        </w:tc>
        <w:tc>
          <w:tcPr>
            <w:tcW w:w="1302" w:type="dxa"/>
          </w:tcPr>
          <w:p w14:paraId="4402CB8B" w14:textId="77777777" w:rsidR="00AB2B30" w:rsidRPr="00AC4FBC" w:rsidRDefault="006A7121">
            <w:pPr>
              <w:pStyle w:val="TAC"/>
            </w:pPr>
            <w:r w:rsidRPr="00AC4FBC">
              <w:t>11</w:t>
            </w:r>
          </w:p>
        </w:tc>
        <w:tc>
          <w:tcPr>
            <w:tcW w:w="1302" w:type="dxa"/>
          </w:tcPr>
          <w:p w14:paraId="3A475F2D" w14:textId="77777777" w:rsidR="00AB2B30" w:rsidRPr="00AC4FBC" w:rsidRDefault="006A7121">
            <w:pPr>
              <w:pStyle w:val="TAC"/>
            </w:pPr>
            <w:r w:rsidRPr="00AC4FBC">
              <w:t>12</w:t>
            </w:r>
          </w:p>
        </w:tc>
        <w:tc>
          <w:tcPr>
            <w:tcW w:w="1302" w:type="dxa"/>
          </w:tcPr>
          <w:p w14:paraId="5F1B065B" w14:textId="77777777" w:rsidR="00AB2B30" w:rsidRPr="00AC4FBC" w:rsidRDefault="006A7121">
            <w:pPr>
              <w:pStyle w:val="TAC"/>
            </w:pPr>
            <w:r w:rsidRPr="00AC4FBC">
              <w:t>13</w:t>
            </w:r>
          </w:p>
        </w:tc>
        <w:tc>
          <w:tcPr>
            <w:tcW w:w="1302" w:type="dxa"/>
          </w:tcPr>
          <w:p w14:paraId="2ACFB610" w14:textId="77777777" w:rsidR="00AB2B30" w:rsidRPr="00AC4FBC" w:rsidRDefault="006A7121">
            <w:pPr>
              <w:pStyle w:val="TAC"/>
            </w:pPr>
            <w:r w:rsidRPr="00AC4FBC">
              <w:t>14</w:t>
            </w:r>
          </w:p>
        </w:tc>
        <w:tc>
          <w:tcPr>
            <w:tcW w:w="1302" w:type="dxa"/>
          </w:tcPr>
          <w:p w14:paraId="7D8857F4" w14:textId="77777777" w:rsidR="00AB2B30" w:rsidRPr="00AC4FBC" w:rsidRDefault="006A7121">
            <w:pPr>
              <w:pStyle w:val="TAC"/>
            </w:pPr>
            <w:r w:rsidRPr="00AC4FBC">
              <w:t>15</w:t>
            </w:r>
          </w:p>
        </w:tc>
      </w:tr>
      <w:tr w:rsidR="00AB2B30" w:rsidRPr="00AC4FBC" w14:paraId="3E6959E3" w14:textId="77777777">
        <w:trPr>
          <w:jc w:val="center"/>
        </w:trPr>
        <w:tc>
          <w:tcPr>
            <w:tcW w:w="1487" w:type="dxa"/>
            <w:vMerge w:val="restart"/>
            <w:shd w:val="clear" w:color="auto" w:fill="auto"/>
            <w:vAlign w:val="center"/>
          </w:tcPr>
          <w:p w14:paraId="78BBF074" w14:textId="77777777" w:rsidR="00AB2B30" w:rsidRPr="00AC4FBC" w:rsidRDefault="006A7121">
            <w:pPr>
              <w:pStyle w:val="TAH"/>
            </w:pPr>
            <w:r w:rsidRPr="00AC4FBC">
              <w:t>RX parameter</w:t>
            </w:r>
          </w:p>
        </w:tc>
        <w:tc>
          <w:tcPr>
            <w:tcW w:w="907" w:type="dxa"/>
            <w:vMerge w:val="restart"/>
            <w:vAlign w:val="center"/>
          </w:tcPr>
          <w:p w14:paraId="5D047844" w14:textId="77777777" w:rsidR="00AB2B30" w:rsidRPr="00AC4FBC" w:rsidRDefault="006A7121">
            <w:pPr>
              <w:pStyle w:val="TAH"/>
            </w:pPr>
            <w:r w:rsidRPr="00AC4FBC">
              <w:t>Units</w:t>
            </w:r>
          </w:p>
        </w:tc>
        <w:tc>
          <w:tcPr>
            <w:tcW w:w="6510" w:type="dxa"/>
            <w:gridSpan w:val="5"/>
            <w:vAlign w:val="center"/>
          </w:tcPr>
          <w:p w14:paraId="0F86B8B9" w14:textId="77777777" w:rsidR="00AB2B30" w:rsidRPr="00AC4FBC" w:rsidRDefault="006A7121">
            <w:pPr>
              <w:pStyle w:val="TAH"/>
            </w:pPr>
            <w:r w:rsidRPr="00AC4FBC">
              <w:t>Channel bandwidth</w:t>
            </w:r>
          </w:p>
        </w:tc>
      </w:tr>
      <w:tr w:rsidR="00AB2B30" w:rsidRPr="00AC4FBC" w14:paraId="00BBA759" w14:textId="77777777">
        <w:trPr>
          <w:jc w:val="center"/>
        </w:trPr>
        <w:tc>
          <w:tcPr>
            <w:tcW w:w="1487" w:type="dxa"/>
            <w:vMerge/>
            <w:shd w:val="clear" w:color="auto" w:fill="auto"/>
            <w:vAlign w:val="center"/>
          </w:tcPr>
          <w:p w14:paraId="6AAA3AA5" w14:textId="77777777" w:rsidR="00AB2B30" w:rsidRPr="00AC4FBC" w:rsidRDefault="00AB2B30">
            <w:pPr>
              <w:pStyle w:val="TAL"/>
            </w:pPr>
          </w:p>
        </w:tc>
        <w:tc>
          <w:tcPr>
            <w:tcW w:w="907" w:type="dxa"/>
            <w:vMerge/>
            <w:vAlign w:val="center"/>
          </w:tcPr>
          <w:p w14:paraId="1F98BC56" w14:textId="77777777" w:rsidR="00AB2B30" w:rsidRPr="00AC4FBC" w:rsidRDefault="00AB2B30">
            <w:pPr>
              <w:pStyle w:val="TAC"/>
            </w:pPr>
          </w:p>
        </w:tc>
        <w:tc>
          <w:tcPr>
            <w:tcW w:w="1302" w:type="dxa"/>
          </w:tcPr>
          <w:p w14:paraId="417DF467" w14:textId="77777777" w:rsidR="00AB2B30" w:rsidRPr="00AC4FBC" w:rsidRDefault="006A7121">
            <w:pPr>
              <w:pStyle w:val="TAH"/>
            </w:pPr>
            <w:r w:rsidRPr="00AC4FBC">
              <w:t>90 MHz</w:t>
            </w:r>
          </w:p>
        </w:tc>
        <w:tc>
          <w:tcPr>
            <w:tcW w:w="1302" w:type="dxa"/>
          </w:tcPr>
          <w:p w14:paraId="1815DFFF" w14:textId="77777777" w:rsidR="00AB2B30" w:rsidRPr="00AC4FBC" w:rsidRDefault="006A7121">
            <w:pPr>
              <w:pStyle w:val="TAH"/>
            </w:pPr>
            <w:r w:rsidRPr="00AC4FBC">
              <w:t>100 MHz</w:t>
            </w:r>
          </w:p>
        </w:tc>
        <w:tc>
          <w:tcPr>
            <w:tcW w:w="1302" w:type="dxa"/>
          </w:tcPr>
          <w:p w14:paraId="1A3F058B" w14:textId="77777777" w:rsidR="00AB2B30" w:rsidRPr="00AC4FBC" w:rsidRDefault="00AB2B30">
            <w:pPr>
              <w:pStyle w:val="TAC"/>
            </w:pPr>
          </w:p>
        </w:tc>
        <w:tc>
          <w:tcPr>
            <w:tcW w:w="1302" w:type="dxa"/>
          </w:tcPr>
          <w:p w14:paraId="7EC4590B" w14:textId="77777777" w:rsidR="00AB2B30" w:rsidRPr="00AC4FBC" w:rsidRDefault="00AB2B30">
            <w:pPr>
              <w:pStyle w:val="TAC"/>
            </w:pPr>
          </w:p>
        </w:tc>
        <w:tc>
          <w:tcPr>
            <w:tcW w:w="1302" w:type="dxa"/>
          </w:tcPr>
          <w:p w14:paraId="4D98FA00" w14:textId="77777777" w:rsidR="00AB2B30" w:rsidRPr="00AC4FBC" w:rsidRDefault="00AB2B30">
            <w:pPr>
              <w:pStyle w:val="TAC"/>
            </w:pPr>
          </w:p>
        </w:tc>
      </w:tr>
      <w:tr w:rsidR="00AB2B30" w:rsidRPr="00AC4FBC" w14:paraId="0C50CF1E" w14:textId="77777777">
        <w:trPr>
          <w:jc w:val="center"/>
        </w:trPr>
        <w:tc>
          <w:tcPr>
            <w:tcW w:w="1487" w:type="dxa"/>
            <w:vMerge w:val="restart"/>
            <w:shd w:val="clear" w:color="auto" w:fill="auto"/>
          </w:tcPr>
          <w:p w14:paraId="3A0FB08A" w14:textId="77777777" w:rsidR="00AB2B30" w:rsidRPr="00AC4FBC" w:rsidRDefault="006A7121">
            <w:pPr>
              <w:pStyle w:val="TAL"/>
            </w:pPr>
            <w:r w:rsidRPr="00AC4FBC">
              <w:t>Power in transmission bandwidth configuration</w:t>
            </w:r>
          </w:p>
        </w:tc>
        <w:tc>
          <w:tcPr>
            <w:tcW w:w="907" w:type="dxa"/>
          </w:tcPr>
          <w:p w14:paraId="06F4623F" w14:textId="77777777" w:rsidR="00AB2B30" w:rsidRPr="00AC4FBC" w:rsidRDefault="006A7121">
            <w:pPr>
              <w:pStyle w:val="TAC"/>
            </w:pPr>
            <w:r w:rsidRPr="00AC4FBC">
              <w:t>dBm</w:t>
            </w:r>
          </w:p>
        </w:tc>
        <w:tc>
          <w:tcPr>
            <w:tcW w:w="2604" w:type="dxa"/>
            <w:gridSpan w:val="2"/>
          </w:tcPr>
          <w:p w14:paraId="6869CE18" w14:textId="77777777" w:rsidR="00AB2B30" w:rsidRPr="00AC4FBC" w:rsidRDefault="006A7121">
            <w:pPr>
              <w:pStyle w:val="TAC"/>
            </w:pPr>
            <w:r w:rsidRPr="00AC4FBC">
              <w:t>REFSENS + channel bandwidth specific value below</w:t>
            </w:r>
          </w:p>
        </w:tc>
        <w:tc>
          <w:tcPr>
            <w:tcW w:w="1302" w:type="dxa"/>
          </w:tcPr>
          <w:p w14:paraId="3E146C4D" w14:textId="77777777" w:rsidR="00AB2B30" w:rsidRPr="00AC4FBC" w:rsidRDefault="00AB2B30">
            <w:pPr>
              <w:pStyle w:val="TAC"/>
            </w:pPr>
          </w:p>
        </w:tc>
        <w:tc>
          <w:tcPr>
            <w:tcW w:w="1302" w:type="dxa"/>
          </w:tcPr>
          <w:p w14:paraId="308B89EF" w14:textId="77777777" w:rsidR="00AB2B30" w:rsidRPr="00AC4FBC" w:rsidRDefault="00AB2B30">
            <w:pPr>
              <w:pStyle w:val="TAC"/>
            </w:pPr>
          </w:p>
        </w:tc>
        <w:tc>
          <w:tcPr>
            <w:tcW w:w="1302" w:type="dxa"/>
          </w:tcPr>
          <w:p w14:paraId="743765FF" w14:textId="77777777" w:rsidR="00AB2B30" w:rsidRPr="00AC4FBC" w:rsidRDefault="00AB2B30">
            <w:pPr>
              <w:pStyle w:val="TAC"/>
            </w:pPr>
          </w:p>
        </w:tc>
      </w:tr>
      <w:tr w:rsidR="00AB2B30" w:rsidRPr="00AC4FBC" w14:paraId="76986E47" w14:textId="77777777">
        <w:trPr>
          <w:jc w:val="center"/>
        </w:trPr>
        <w:tc>
          <w:tcPr>
            <w:tcW w:w="1487" w:type="dxa"/>
            <w:vMerge/>
            <w:shd w:val="clear" w:color="auto" w:fill="auto"/>
          </w:tcPr>
          <w:p w14:paraId="13265F88" w14:textId="77777777" w:rsidR="00AB2B30" w:rsidRPr="00AC4FBC" w:rsidRDefault="00AB2B30">
            <w:pPr>
              <w:pStyle w:val="TAL"/>
            </w:pPr>
          </w:p>
        </w:tc>
        <w:tc>
          <w:tcPr>
            <w:tcW w:w="907" w:type="dxa"/>
          </w:tcPr>
          <w:p w14:paraId="422BAFA2" w14:textId="77777777" w:rsidR="00AB2B30" w:rsidRPr="00AC4FBC" w:rsidRDefault="006A7121">
            <w:pPr>
              <w:pStyle w:val="TAC"/>
            </w:pPr>
            <w:r w:rsidRPr="00AC4FBC">
              <w:t>dB</w:t>
            </w:r>
          </w:p>
        </w:tc>
        <w:tc>
          <w:tcPr>
            <w:tcW w:w="1302" w:type="dxa"/>
          </w:tcPr>
          <w:p w14:paraId="20FDC1C8" w14:textId="77777777" w:rsidR="00AB2B30" w:rsidRPr="00AC4FBC" w:rsidRDefault="006A7121">
            <w:pPr>
              <w:pStyle w:val="TAC"/>
            </w:pPr>
            <w:r w:rsidRPr="00AC4FBC">
              <w:t>15.5</w:t>
            </w:r>
          </w:p>
        </w:tc>
        <w:tc>
          <w:tcPr>
            <w:tcW w:w="1302" w:type="dxa"/>
          </w:tcPr>
          <w:p w14:paraId="41FFC6A9" w14:textId="77777777" w:rsidR="00AB2B30" w:rsidRPr="00AC4FBC" w:rsidRDefault="006A7121">
            <w:pPr>
              <w:pStyle w:val="TAC"/>
            </w:pPr>
            <w:r w:rsidRPr="00AC4FBC">
              <w:t>16</w:t>
            </w:r>
          </w:p>
        </w:tc>
        <w:tc>
          <w:tcPr>
            <w:tcW w:w="1302" w:type="dxa"/>
          </w:tcPr>
          <w:p w14:paraId="0C75134B" w14:textId="77777777" w:rsidR="00AB2B30" w:rsidRPr="00AC4FBC" w:rsidRDefault="00AB2B30">
            <w:pPr>
              <w:pStyle w:val="TAC"/>
            </w:pPr>
          </w:p>
        </w:tc>
        <w:tc>
          <w:tcPr>
            <w:tcW w:w="1302" w:type="dxa"/>
          </w:tcPr>
          <w:p w14:paraId="0271EC2E" w14:textId="77777777" w:rsidR="00AB2B30" w:rsidRPr="00AC4FBC" w:rsidRDefault="00AB2B30">
            <w:pPr>
              <w:pStyle w:val="TAC"/>
            </w:pPr>
          </w:p>
        </w:tc>
        <w:tc>
          <w:tcPr>
            <w:tcW w:w="1302" w:type="dxa"/>
          </w:tcPr>
          <w:p w14:paraId="677E6292" w14:textId="77777777" w:rsidR="00AB2B30" w:rsidRPr="00AC4FBC" w:rsidRDefault="00AB2B30">
            <w:pPr>
              <w:pStyle w:val="TAC"/>
            </w:pPr>
          </w:p>
        </w:tc>
      </w:tr>
      <w:tr w:rsidR="00AB2B30" w:rsidRPr="00AC4FBC" w14:paraId="2DA8FFC4" w14:textId="77777777">
        <w:trPr>
          <w:jc w:val="center"/>
        </w:trPr>
        <w:tc>
          <w:tcPr>
            <w:tcW w:w="8904" w:type="dxa"/>
            <w:gridSpan w:val="7"/>
            <w:shd w:val="clear" w:color="auto" w:fill="auto"/>
          </w:tcPr>
          <w:p w14:paraId="50CB9892"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4768DD2A" w14:textId="77777777" w:rsidR="00AB2B30" w:rsidRPr="00AC4FBC" w:rsidRDefault="00AB2B30"/>
    <w:p w14:paraId="1CF981BB" w14:textId="77777777" w:rsidR="00AB2B30" w:rsidRPr="00AC4FBC" w:rsidRDefault="006A7121">
      <w:pPr>
        <w:pStyle w:val="TH"/>
      </w:pPr>
      <w:bookmarkStart w:id="24214" w:name="_CRTable7_7B_3_54"/>
      <w:r w:rsidRPr="00AC4FBC">
        <w:t xml:space="preserve">Table </w:t>
      </w:r>
      <w:bookmarkEnd w:id="24214"/>
      <w:r w:rsidRPr="00AC4FBC">
        <w:t>7.7B.3.5-4: Spurious response parameters for NR bands with F</w:t>
      </w:r>
      <w:r w:rsidRPr="00AC4FBC">
        <w:rPr>
          <w:vertAlign w:val="subscript"/>
        </w:rPr>
        <w:t xml:space="preserve">DL_low </w:t>
      </w:r>
      <w:r w:rsidRPr="00AC4FBC">
        <w:rPr>
          <w:rFonts w:cs="Arial"/>
        </w:rPr>
        <w:t>≥</w:t>
      </w:r>
      <w:r w:rsidRPr="00AC4FBC">
        <w:t xml:space="preserve"> 3300 MHz and F</w:t>
      </w:r>
      <w:r w:rsidRPr="00AC4FBC">
        <w:rPr>
          <w:vertAlign w:val="subscript"/>
        </w:rPr>
        <w:t xml:space="preserve">UL_low </w:t>
      </w:r>
      <w:r w:rsidRPr="00AC4FBC">
        <w:rPr>
          <w:rFonts w:cs="Arial"/>
        </w:rPr>
        <w:t>≥</w:t>
      </w:r>
      <w:r w:rsidRPr="00AC4FBC">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AC4FBC" w14:paraId="137FAACA" w14:textId="77777777">
        <w:trPr>
          <w:jc w:val="center"/>
        </w:trPr>
        <w:tc>
          <w:tcPr>
            <w:tcW w:w="1487" w:type="dxa"/>
            <w:vMerge w:val="restart"/>
            <w:shd w:val="clear" w:color="auto" w:fill="auto"/>
          </w:tcPr>
          <w:p w14:paraId="2AF2A4DF" w14:textId="77777777" w:rsidR="00AB2B30" w:rsidRPr="00AC4FBC" w:rsidRDefault="006A7121">
            <w:pPr>
              <w:pStyle w:val="TAH"/>
            </w:pPr>
            <w:r w:rsidRPr="00AC4FBC">
              <w:t>RX parameter</w:t>
            </w:r>
          </w:p>
        </w:tc>
        <w:tc>
          <w:tcPr>
            <w:tcW w:w="907" w:type="dxa"/>
            <w:vMerge w:val="restart"/>
          </w:tcPr>
          <w:p w14:paraId="39ABD2DB" w14:textId="77777777" w:rsidR="00AB2B30" w:rsidRPr="00AC4FBC" w:rsidRDefault="006A7121">
            <w:pPr>
              <w:pStyle w:val="TAH"/>
            </w:pPr>
            <w:r w:rsidRPr="00AC4FBC">
              <w:t>Units</w:t>
            </w:r>
          </w:p>
        </w:tc>
        <w:tc>
          <w:tcPr>
            <w:tcW w:w="6510" w:type="dxa"/>
            <w:gridSpan w:val="5"/>
          </w:tcPr>
          <w:p w14:paraId="0FC4FF37" w14:textId="77777777" w:rsidR="00AB2B30" w:rsidRPr="00AC4FBC" w:rsidRDefault="006A7121">
            <w:pPr>
              <w:pStyle w:val="TAH"/>
            </w:pPr>
            <w:r w:rsidRPr="00AC4FBC">
              <w:t>Channel bandwidth</w:t>
            </w:r>
          </w:p>
        </w:tc>
      </w:tr>
      <w:tr w:rsidR="00AB2B30" w:rsidRPr="00AC4FBC" w14:paraId="7A5D39A0" w14:textId="77777777">
        <w:trPr>
          <w:jc w:val="center"/>
        </w:trPr>
        <w:tc>
          <w:tcPr>
            <w:tcW w:w="1487" w:type="dxa"/>
            <w:vMerge/>
            <w:shd w:val="clear" w:color="auto" w:fill="auto"/>
          </w:tcPr>
          <w:p w14:paraId="23C7B7A4" w14:textId="77777777" w:rsidR="00AB2B30" w:rsidRPr="00AC4FBC" w:rsidRDefault="00AB2B30">
            <w:pPr>
              <w:pStyle w:val="TAH"/>
            </w:pPr>
          </w:p>
        </w:tc>
        <w:tc>
          <w:tcPr>
            <w:tcW w:w="907" w:type="dxa"/>
            <w:vMerge/>
          </w:tcPr>
          <w:p w14:paraId="3FDCC128" w14:textId="77777777" w:rsidR="00AB2B30" w:rsidRPr="00AC4FBC" w:rsidRDefault="00AB2B30">
            <w:pPr>
              <w:pStyle w:val="TAH"/>
            </w:pPr>
          </w:p>
        </w:tc>
        <w:tc>
          <w:tcPr>
            <w:tcW w:w="1302" w:type="dxa"/>
          </w:tcPr>
          <w:p w14:paraId="12EAE650" w14:textId="77777777" w:rsidR="00AB2B30" w:rsidRPr="00AC4FBC" w:rsidRDefault="006A7121">
            <w:pPr>
              <w:pStyle w:val="TAH"/>
            </w:pPr>
            <w:r w:rsidRPr="00AC4FBC">
              <w:t>10 MHz</w:t>
            </w:r>
          </w:p>
        </w:tc>
        <w:tc>
          <w:tcPr>
            <w:tcW w:w="1302" w:type="dxa"/>
          </w:tcPr>
          <w:p w14:paraId="5892492D" w14:textId="77777777" w:rsidR="00AB2B30" w:rsidRPr="00AC4FBC" w:rsidRDefault="006A7121">
            <w:pPr>
              <w:pStyle w:val="TAH"/>
            </w:pPr>
            <w:r w:rsidRPr="00AC4FBC">
              <w:t>15 MHz</w:t>
            </w:r>
          </w:p>
        </w:tc>
        <w:tc>
          <w:tcPr>
            <w:tcW w:w="1302" w:type="dxa"/>
          </w:tcPr>
          <w:p w14:paraId="7F0E3370" w14:textId="77777777" w:rsidR="00AB2B30" w:rsidRPr="00AC4FBC" w:rsidRDefault="006A7121">
            <w:pPr>
              <w:pStyle w:val="TAH"/>
            </w:pPr>
            <w:r w:rsidRPr="00AC4FBC">
              <w:t>20 MHz</w:t>
            </w:r>
          </w:p>
        </w:tc>
        <w:tc>
          <w:tcPr>
            <w:tcW w:w="1302" w:type="dxa"/>
          </w:tcPr>
          <w:p w14:paraId="5ED845B3" w14:textId="77777777" w:rsidR="00AB2B30" w:rsidRPr="00AC4FBC" w:rsidRDefault="006A7121">
            <w:pPr>
              <w:pStyle w:val="TAH"/>
            </w:pPr>
            <w:r w:rsidRPr="00AC4FBC">
              <w:t>40 MHz</w:t>
            </w:r>
          </w:p>
        </w:tc>
        <w:tc>
          <w:tcPr>
            <w:tcW w:w="1302" w:type="dxa"/>
          </w:tcPr>
          <w:p w14:paraId="29F6C12A" w14:textId="77777777" w:rsidR="00AB2B30" w:rsidRPr="00AC4FBC" w:rsidRDefault="006A7121">
            <w:pPr>
              <w:pStyle w:val="TAH"/>
            </w:pPr>
            <w:r w:rsidRPr="00AC4FBC">
              <w:t>50 MHz</w:t>
            </w:r>
          </w:p>
        </w:tc>
      </w:tr>
      <w:tr w:rsidR="00AB2B30" w:rsidRPr="00AC4FBC" w14:paraId="34F6AD4E" w14:textId="77777777">
        <w:trPr>
          <w:jc w:val="center"/>
        </w:trPr>
        <w:tc>
          <w:tcPr>
            <w:tcW w:w="1487" w:type="dxa"/>
            <w:vMerge w:val="restart"/>
            <w:shd w:val="clear" w:color="auto" w:fill="auto"/>
          </w:tcPr>
          <w:p w14:paraId="6578B95E" w14:textId="77777777" w:rsidR="00AB2B30" w:rsidRPr="00AC4FBC" w:rsidRDefault="006A7121">
            <w:pPr>
              <w:pStyle w:val="TAL"/>
            </w:pPr>
            <w:r w:rsidRPr="00AC4FBC">
              <w:t>Power in transmission bandwidth configuration</w:t>
            </w:r>
          </w:p>
        </w:tc>
        <w:tc>
          <w:tcPr>
            <w:tcW w:w="907" w:type="dxa"/>
          </w:tcPr>
          <w:p w14:paraId="636C29EE" w14:textId="77777777" w:rsidR="00AB2B30" w:rsidRPr="00AC4FBC" w:rsidRDefault="006A7121">
            <w:pPr>
              <w:pStyle w:val="TAC"/>
            </w:pPr>
            <w:r w:rsidRPr="00AC4FBC">
              <w:t>dBm</w:t>
            </w:r>
          </w:p>
        </w:tc>
        <w:tc>
          <w:tcPr>
            <w:tcW w:w="6510" w:type="dxa"/>
            <w:gridSpan w:val="5"/>
          </w:tcPr>
          <w:p w14:paraId="4791870C" w14:textId="77777777" w:rsidR="00AB2B30" w:rsidRPr="00AC4FBC" w:rsidRDefault="006A7121">
            <w:pPr>
              <w:pStyle w:val="TAC"/>
            </w:pPr>
            <w:r w:rsidRPr="00AC4FBC">
              <w:t>REFSENS + channel bandwidth specific value below</w:t>
            </w:r>
          </w:p>
        </w:tc>
      </w:tr>
      <w:tr w:rsidR="00AB2B30" w:rsidRPr="00AC4FBC" w14:paraId="7FF5D2FD" w14:textId="77777777">
        <w:trPr>
          <w:jc w:val="center"/>
        </w:trPr>
        <w:tc>
          <w:tcPr>
            <w:tcW w:w="1487" w:type="dxa"/>
            <w:vMerge/>
            <w:shd w:val="clear" w:color="auto" w:fill="auto"/>
          </w:tcPr>
          <w:p w14:paraId="766349EC" w14:textId="77777777" w:rsidR="00AB2B30" w:rsidRPr="00AC4FBC" w:rsidRDefault="00AB2B30">
            <w:pPr>
              <w:pStyle w:val="TAL"/>
            </w:pPr>
          </w:p>
        </w:tc>
        <w:tc>
          <w:tcPr>
            <w:tcW w:w="907" w:type="dxa"/>
          </w:tcPr>
          <w:p w14:paraId="5A17D29A" w14:textId="77777777" w:rsidR="00AB2B30" w:rsidRPr="00AC4FBC" w:rsidRDefault="006A7121">
            <w:pPr>
              <w:pStyle w:val="TAC"/>
            </w:pPr>
            <w:r w:rsidRPr="00AC4FBC">
              <w:t>dB</w:t>
            </w:r>
          </w:p>
        </w:tc>
        <w:tc>
          <w:tcPr>
            <w:tcW w:w="1302" w:type="dxa"/>
          </w:tcPr>
          <w:p w14:paraId="5EF73F20" w14:textId="77777777" w:rsidR="00AB2B30" w:rsidRPr="00AC4FBC" w:rsidRDefault="006A7121">
            <w:pPr>
              <w:pStyle w:val="TAC"/>
            </w:pPr>
            <w:r w:rsidRPr="00AC4FBC">
              <w:t>6</w:t>
            </w:r>
          </w:p>
        </w:tc>
        <w:tc>
          <w:tcPr>
            <w:tcW w:w="1302" w:type="dxa"/>
          </w:tcPr>
          <w:p w14:paraId="4E3D9F04" w14:textId="77777777" w:rsidR="00AB2B30" w:rsidRPr="00AC4FBC" w:rsidRDefault="006A7121">
            <w:pPr>
              <w:pStyle w:val="TAC"/>
            </w:pPr>
            <w:r w:rsidRPr="00AC4FBC">
              <w:t>7</w:t>
            </w:r>
          </w:p>
        </w:tc>
        <w:tc>
          <w:tcPr>
            <w:tcW w:w="1302" w:type="dxa"/>
          </w:tcPr>
          <w:p w14:paraId="2D0A47FA" w14:textId="77777777" w:rsidR="00AB2B30" w:rsidRPr="00AC4FBC" w:rsidRDefault="006A7121">
            <w:pPr>
              <w:pStyle w:val="TAC"/>
            </w:pPr>
            <w:r w:rsidRPr="00AC4FBC">
              <w:t>9</w:t>
            </w:r>
          </w:p>
        </w:tc>
        <w:tc>
          <w:tcPr>
            <w:tcW w:w="1302" w:type="dxa"/>
          </w:tcPr>
          <w:p w14:paraId="7E780E65" w14:textId="77777777" w:rsidR="00AB2B30" w:rsidRPr="00AC4FBC" w:rsidRDefault="006A7121">
            <w:pPr>
              <w:pStyle w:val="TAC"/>
            </w:pPr>
            <w:r w:rsidRPr="00AC4FBC">
              <w:t>9</w:t>
            </w:r>
          </w:p>
        </w:tc>
        <w:tc>
          <w:tcPr>
            <w:tcW w:w="1302" w:type="dxa"/>
          </w:tcPr>
          <w:p w14:paraId="5ECD2AF5" w14:textId="77777777" w:rsidR="00AB2B30" w:rsidRPr="00AC4FBC" w:rsidRDefault="006A7121">
            <w:pPr>
              <w:pStyle w:val="TAC"/>
            </w:pPr>
            <w:r w:rsidRPr="00AC4FBC">
              <w:t>9</w:t>
            </w:r>
          </w:p>
        </w:tc>
      </w:tr>
      <w:tr w:rsidR="00AB2B30" w:rsidRPr="00AC4FBC" w14:paraId="141C07C8" w14:textId="77777777">
        <w:trPr>
          <w:jc w:val="center"/>
        </w:trPr>
        <w:tc>
          <w:tcPr>
            <w:tcW w:w="1487" w:type="dxa"/>
            <w:vMerge w:val="restart"/>
            <w:shd w:val="clear" w:color="auto" w:fill="auto"/>
          </w:tcPr>
          <w:p w14:paraId="14AC39E3" w14:textId="77777777" w:rsidR="00AB2B30" w:rsidRPr="00AC4FBC" w:rsidRDefault="006A7121">
            <w:pPr>
              <w:pStyle w:val="TAH"/>
            </w:pPr>
            <w:r w:rsidRPr="00AC4FBC">
              <w:t>RX parameter</w:t>
            </w:r>
          </w:p>
        </w:tc>
        <w:tc>
          <w:tcPr>
            <w:tcW w:w="907" w:type="dxa"/>
            <w:vMerge w:val="restart"/>
          </w:tcPr>
          <w:p w14:paraId="2E356440" w14:textId="77777777" w:rsidR="00AB2B30" w:rsidRPr="00AC4FBC" w:rsidRDefault="006A7121">
            <w:pPr>
              <w:pStyle w:val="TAH"/>
            </w:pPr>
            <w:r w:rsidRPr="00AC4FBC">
              <w:t>Units</w:t>
            </w:r>
          </w:p>
        </w:tc>
        <w:tc>
          <w:tcPr>
            <w:tcW w:w="6510" w:type="dxa"/>
            <w:gridSpan w:val="5"/>
          </w:tcPr>
          <w:p w14:paraId="5153BA39" w14:textId="77777777" w:rsidR="00AB2B30" w:rsidRPr="00AC4FBC" w:rsidRDefault="006A7121">
            <w:pPr>
              <w:pStyle w:val="TAH"/>
            </w:pPr>
            <w:r w:rsidRPr="00AC4FBC">
              <w:t>Channel bandwidth</w:t>
            </w:r>
          </w:p>
        </w:tc>
      </w:tr>
      <w:tr w:rsidR="00AB2B30" w:rsidRPr="00AC4FBC" w14:paraId="39C967F9" w14:textId="77777777">
        <w:trPr>
          <w:jc w:val="center"/>
        </w:trPr>
        <w:tc>
          <w:tcPr>
            <w:tcW w:w="1487" w:type="dxa"/>
            <w:vMerge/>
            <w:shd w:val="clear" w:color="auto" w:fill="auto"/>
          </w:tcPr>
          <w:p w14:paraId="12634CCA" w14:textId="77777777" w:rsidR="00AB2B30" w:rsidRPr="00AC4FBC" w:rsidRDefault="00AB2B30">
            <w:pPr>
              <w:pStyle w:val="TAH"/>
            </w:pPr>
          </w:p>
        </w:tc>
        <w:tc>
          <w:tcPr>
            <w:tcW w:w="907" w:type="dxa"/>
            <w:vMerge/>
          </w:tcPr>
          <w:p w14:paraId="06859FA7" w14:textId="77777777" w:rsidR="00AB2B30" w:rsidRPr="00AC4FBC" w:rsidRDefault="00AB2B30">
            <w:pPr>
              <w:pStyle w:val="TAH"/>
            </w:pPr>
          </w:p>
        </w:tc>
        <w:tc>
          <w:tcPr>
            <w:tcW w:w="1302" w:type="dxa"/>
          </w:tcPr>
          <w:p w14:paraId="4F4A7AF8" w14:textId="77777777" w:rsidR="00AB2B30" w:rsidRPr="00AC4FBC" w:rsidRDefault="006A7121">
            <w:pPr>
              <w:pStyle w:val="TAH"/>
            </w:pPr>
            <w:r w:rsidRPr="00AC4FBC">
              <w:t>60 MHz</w:t>
            </w:r>
          </w:p>
        </w:tc>
        <w:tc>
          <w:tcPr>
            <w:tcW w:w="1302" w:type="dxa"/>
          </w:tcPr>
          <w:p w14:paraId="775C69DC" w14:textId="77777777" w:rsidR="00AB2B30" w:rsidRPr="00AC4FBC" w:rsidRDefault="006A7121">
            <w:pPr>
              <w:pStyle w:val="TAH"/>
            </w:pPr>
            <w:r w:rsidRPr="00AC4FBC">
              <w:t>80 MHz</w:t>
            </w:r>
          </w:p>
        </w:tc>
        <w:tc>
          <w:tcPr>
            <w:tcW w:w="1302" w:type="dxa"/>
          </w:tcPr>
          <w:p w14:paraId="2F562119" w14:textId="77777777" w:rsidR="00AB2B30" w:rsidRPr="00AC4FBC" w:rsidRDefault="006A7121">
            <w:pPr>
              <w:pStyle w:val="TAH"/>
            </w:pPr>
            <w:r w:rsidRPr="00AC4FBC">
              <w:t>90 MHz</w:t>
            </w:r>
          </w:p>
        </w:tc>
        <w:tc>
          <w:tcPr>
            <w:tcW w:w="1302" w:type="dxa"/>
          </w:tcPr>
          <w:p w14:paraId="16407F72" w14:textId="77777777" w:rsidR="00AB2B30" w:rsidRPr="00AC4FBC" w:rsidRDefault="006A7121">
            <w:pPr>
              <w:pStyle w:val="TAH"/>
            </w:pPr>
            <w:r w:rsidRPr="00AC4FBC">
              <w:t>100 MHz</w:t>
            </w:r>
          </w:p>
        </w:tc>
        <w:tc>
          <w:tcPr>
            <w:tcW w:w="1302" w:type="dxa"/>
          </w:tcPr>
          <w:p w14:paraId="4365F734" w14:textId="77777777" w:rsidR="00AB2B30" w:rsidRPr="00AC4FBC" w:rsidRDefault="00AB2B30">
            <w:pPr>
              <w:pStyle w:val="TAH"/>
            </w:pPr>
          </w:p>
        </w:tc>
      </w:tr>
      <w:tr w:rsidR="00AB2B30" w:rsidRPr="00AC4FBC" w14:paraId="556812B9" w14:textId="77777777">
        <w:trPr>
          <w:jc w:val="center"/>
        </w:trPr>
        <w:tc>
          <w:tcPr>
            <w:tcW w:w="1487" w:type="dxa"/>
            <w:vMerge w:val="restart"/>
            <w:shd w:val="clear" w:color="auto" w:fill="auto"/>
          </w:tcPr>
          <w:p w14:paraId="7EA68C60" w14:textId="77777777" w:rsidR="00AB2B30" w:rsidRPr="00AC4FBC" w:rsidRDefault="006A7121">
            <w:pPr>
              <w:pStyle w:val="TAL"/>
            </w:pPr>
            <w:r w:rsidRPr="00AC4FBC">
              <w:t>Power in transmission bandwidth configuration</w:t>
            </w:r>
          </w:p>
        </w:tc>
        <w:tc>
          <w:tcPr>
            <w:tcW w:w="907" w:type="dxa"/>
          </w:tcPr>
          <w:p w14:paraId="566445AC" w14:textId="77777777" w:rsidR="00AB2B30" w:rsidRPr="00AC4FBC" w:rsidRDefault="006A7121">
            <w:pPr>
              <w:pStyle w:val="TAC"/>
            </w:pPr>
            <w:r w:rsidRPr="00AC4FBC">
              <w:t>dBm</w:t>
            </w:r>
          </w:p>
        </w:tc>
        <w:tc>
          <w:tcPr>
            <w:tcW w:w="5208" w:type="dxa"/>
            <w:gridSpan w:val="4"/>
          </w:tcPr>
          <w:p w14:paraId="5FD1A8A1" w14:textId="77777777" w:rsidR="00AB2B30" w:rsidRPr="00AC4FBC" w:rsidRDefault="006A7121">
            <w:pPr>
              <w:pStyle w:val="TAC"/>
            </w:pPr>
            <w:r w:rsidRPr="00AC4FBC">
              <w:t>REFSENS + channel bandwidth specific value below</w:t>
            </w:r>
          </w:p>
        </w:tc>
        <w:tc>
          <w:tcPr>
            <w:tcW w:w="1302" w:type="dxa"/>
          </w:tcPr>
          <w:p w14:paraId="093F1DD4" w14:textId="77777777" w:rsidR="00AB2B30" w:rsidRPr="00AC4FBC" w:rsidRDefault="00AB2B30">
            <w:pPr>
              <w:pStyle w:val="TAC"/>
            </w:pPr>
          </w:p>
        </w:tc>
      </w:tr>
      <w:tr w:rsidR="00AB2B30" w:rsidRPr="00AC4FBC" w14:paraId="0FFA7A2C" w14:textId="77777777">
        <w:trPr>
          <w:jc w:val="center"/>
        </w:trPr>
        <w:tc>
          <w:tcPr>
            <w:tcW w:w="1487" w:type="dxa"/>
            <w:vMerge/>
            <w:shd w:val="clear" w:color="auto" w:fill="auto"/>
          </w:tcPr>
          <w:p w14:paraId="14A332B4" w14:textId="77777777" w:rsidR="00AB2B30" w:rsidRPr="00AC4FBC" w:rsidRDefault="00AB2B30">
            <w:pPr>
              <w:pStyle w:val="TAL"/>
            </w:pPr>
          </w:p>
        </w:tc>
        <w:tc>
          <w:tcPr>
            <w:tcW w:w="907" w:type="dxa"/>
          </w:tcPr>
          <w:p w14:paraId="53DCE1A8" w14:textId="77777777" w:rsidR="00AB2B30" w:rsidRPr="00AC4FBC" w:rsidRDefault="006A7121">
            <w:pPr>
              <w:pStyle w:val="TAC"/>
            </w:pPr>
            <w:r w:rsidRPr="00AC4FBC">
              <w:t>dB</w:t>
            </w:r>
          </w:p>
        </w:tc>
        <w:tc>
          <w:tcPr>
            <w:tcW w:w="1302" w:type="dxa"/>
          </w:tcPr>
          <w:p w14:paraId="5BC9C1B2" w14:textId="77777777" w:rsidR="00AB2B30" w:rsidRPr="00AC4FBC" w:rsidRDefault="006A7121">
            <w:pPr>
              <w:pStyle w:val="TAC"/>
            </w:pPr>
            <w:r w:rsidRPr="00AC4FBC">
              <w:t>9</w:t>
            </w:r>
          </w:p>
        </w:tc>
        <w:tc>
          <w:tcPr>
            <w:tcW w:w="1302" w:type="dxa"/>
          </w:tcPr>
          <w:p w14:paraId="6618B76F" w14:textId="77777777" w:rsidR="00AB2B30" w:rsidRPr="00AC4FBC" w:rsidRDefault="006A7121">
            <w:pPr>
              <w:pStyle w:val="TAC"/>
            </w:pPr>
            <w:r w:rsidRPr="00AC4FBC">
              <w:t>9</w:t>
            </w:r>
          </w:p>
        </w:tc>
        <w:tc>
          <w:tcPr>
            <w:tcW w:w="1302" w:type="dxa"/>
          </w:tcPr>
          <w:p w14:paraId="5D41FB22" w14:textId="77777777" w:rsidR="00AB2B30" w:rsidRPr="00AC4FBC" w:rsidRDefault="006A7121">
            <w:pPr>
              <w:pStyle w:val="TAC"/>
            </w:pPr>
            <w:r w:rsidRPr="00AC4FBC">
              <w:t>9</w:t>
            </w:r>
          </w:p>
        </w:tc>
        <w:tc>
          <w:tcPr>
            <w:tcW w:w="1302" w:type="dxa"/>
          </w:tcPr>
          <w:p w14:paraId="474C3113" w14:textId="77777777" w:rsidR="00AB2B30" w:rsidRPr="00AC4FBC" w:rsidRDefault="006A7121">
            <w:pPr>
              <w:pStyle w:val="TAC"/>
            </w:pPr>
            <w:r w:rsidRPr="00AC4FBC">
              <w:t>9</w:t>
            </w:r>
          </w:p>
        </w:tc>
        <w:tc>
          <w:tcPr>
            <w:tcW w:w="1302" w:type="dxa"/>
          </w:tcPr>
          <w:p w14:paraId="51038B0E" w14:textId="77777777" w:rsidR="00AB2B30" w:rsidRPr="00AC4FBC" w:rsidRDefault="00AB2B30">
            <w:pPr>
              <w:pStyle w:val="TAC"/>
            </w:pPr>
          </w:p>
        </w:tc>
      </w:tr>
      <w:tr w:rsidR="00AB2B30" w:rsidRPr="00AC4FBC" w14:paraId="4AA878EE" w14:textId="77777777">
        <w:trPr>
          <w:jc w:val="center"/>
        </w:trPr>
        <w:tc>
          <w:tcPr>
            <w:tcW w:w="8904" w:type="dxa"/>
            <w:gridSpan w:val="7"/>
            <w:shd w:val="clear" w:color="auto" w:fill="auto"/>
          </w:tcPr>
          <w:p w14:paraId="172D948C" w14:textId="77777777" w:rsidR="00AB2B30" w:rsidRPr="00AC4FBC" w:rsidRDefault="006A7121">
            <w:pPr>
              <w:pStyle w:val="TAN"/>
              <w:rPr>
                <w:rFonts w:eastAsia="MS Mincho"/>
              </w:rPr>
            </w:pPr>
            <w:r w:rsidRPr="00AC4FBC">
              <w:rPr>
                <w:rFonts w:eastAsia="MS Mincho"/>
              </w:rPr>
              <w:t>NOTE:</w:t>
            </w:r>
            <w:r w:rsidRPr="00AC4FBC">
              <w:rPr>
                <w:rFonts w:eastAsia="MS Mincho"/>
              </w:rPr>
              <w:tab/>
              <w:t xml:space="preserve">The transmitter shall be </w:t>
            </w:r>
            <w:r w:rsidRPr="00AC4FBC">
              <w:t>at the minimum UL configuration specified in Table 7.3.2.3-3 of TS 38.521-1 [8]</w:t>
            </w:r>
            <w:r w:rsidRPr="00AC4FBC">
              <w:rPr>
                <w:rFonts w:eastAsia="MS Mincho"/>
              </w:rPr>
              <w:t>.</w:t>
            </w:r>
          </w:p>
        </w:tc>
      </w:tr>
    </w:tbl>
    <w:p w14:paraId="3C341389" w14:textId="77777777" w:rsidR="00AB2B30" w:rsidRPr="00AC4FBC" w:rsidRDefault="00AB2B30"/>
    <w:p w14:paraId="34DE36C7" w14:textId="77777777" w:rsidR="00AB2B30" w:rsidRPr="00AC4FBC" w:rsidRDefault="006A7121">
      <w:pPr>
        <w:pStyle w:val="Heading3"/>
      </w:pPr>
      <w:bookmarkStart w:id="24215" w:name="_Toc60743324"/>
      <w:bookmarkStart w:id="24216" w:name="_Toc68206499"/>
      <w:bookmarkStart w:id="24217" w:name="_Toc75972302"/>
      <w:bookmarkStart w:id="24218" w:name="_Toc85051745"/>
      <w:bookmarkStart w:id="24219" w:name="_Toc90493767"/>
      <w:bookmarkStart w:id="24220" w:name="_Toc90494407"/>
      <w:bookmarkStart w:id="24221" w:name="_Toc100094453"/>
      <w:bookmarkStart w:id="24222" w:name="_Toc106873144"/>
      <w:bookmarkStart w:id="24223" w:name="_Toc155209120"/>
      <w:r w:rsidRPr="00AC4FBC">
        <w:rPr>
          <w:rFonts w:eastAsia="MS Mincho"/>
        </w:rPr>
        <w:t>7.7B.3_1</w:t>
      </w:r>
      <w:r w:rsidRPr="00AC4FBC">
        <w:tab/>
      </w:r>
      <w:r w:rsidRPr="00AC4FBC">
        <w:rPr>
          <w:rFonts w:eastAsia="MS Mincho"/>
        </w:rPr>
        <w:t>Spurious Response for EN-DC within FR1 (&gt;2 CCs)</w:t>
      </w:r>
      <w:bookmarkEnd w:id="24215"/>
      <w:bookmarkEnd w:id="24216"/>
      <w:bookmarkEnd w:id="24217"/>
      <w:bookmarkEnd w:id="24218"/>
      <w:bookmarkEnd w:id="24219"/>
      <w:bookmarkEnd w:id="24220"/>
      <w:bookmarkEnd w:id="24221"/>
      <w:bookmarkEnd w:id="24222"/>
      <w:bookmarkEnd w:id="24223"/>
    </w:p>
    <w:p w14:paraId="4BE8391F" w14:textId="77777777" w:rsidR="00AB2B30" w:rsidRPr="00AC4FBC" w:rsidRDefault="006A7121">
      <w:pPr>
        <w:pStyle w:val="Heading4"/>
      </w:pPr>
      <w:bookmarkStart w:id="24224" w:name="_Toc60743325"/>
      <w:bookmarkStart w:id="24225" w:name="_Toc68206500"/>
      <w:bookmarkStart w:id="24226" w:name="_Toc75972303"/>
      <w:bookmarkStart w:id="24227" w:name="_Toc85051746"/>
      <w:bookmarkStart w:id="24228" w:name="_Toc90493768"/>
      <w:bookmarkStart w:id="24229" w:name="_Toc90494408"/>
      <w:bookmarkStart w:id="24230" w:name="_Toc100094454"/>
      <w:bookmarkStart w:id="24231" w:name="_Toc106873145"/>
      <w:bookmarkStart w:id="24232" w:name="_Toc155209121"/>
      <w:bookmarkStart w:id="24233" w:name="_CR7_7B_3_1_1"/>
      <w:bookmarkEnd w:id="24233"/>
      <w:r w:rsidRPr="00AC4FBC">
        <w:t>7.7B.3_1.1</w:t>
      </w:r>
      <w:r w:rsidRPr="00AC4FBC">
        <w:tab/>
        <w:t>Spurious Response for EN-DC within FR1 (3 CCs)</w:t>
      </w:r>
      <w:bookmarkEnd w:id="24224"/>
      <w:bookmarkEnd w:id="24225"/>
      <w:bookmarkEnd w:id="24226"/>
      <w:bookmarkEnd w:id="24227"/>
      <w:bookmarkEnd w:id="24228"/>
      <w:bookmarkEnd w:id="24229"/>
      <w:bookmarkEnd w:id="24230"/>
      <w:bookmarkEnd w:id="24231"/>
      <w:bookmarkEnd w:id="24232"/>
    </w:p>
    <w:p w14:paraId="26E44962" w14:textId="77777777" w:rsidR="00AB2B30" w:rsidRPr="00AC4FBC" w:rsidRDefault="006A7121">
      <w:pPr>
        <w:pStyle w:val="H6"/>
      </w:pPr>
      <w:bookmarkStart w:id="24234" w:name="_CR7_7B_3_1_1_1"/>
      <w:r w:rsidRPr="00AC4FBC">
        <w:t>7.7B.3_1.1.1</w:t>
      </w:r>
      <w:r w:rsidRPr="00AC4FBC">
        <w:tab/>
        <w:t>Test Purpose</w:t>
      </w:r>
    </w:p>
    <w:bookmarkEnd w:id="24234"/>
    <w:p w14:paraId="1EDFF664" w14:textId="77777777" w:rsidR="00AB2B30" w:rsidRPr="00AC4FBC" w:rsidRDefault="006A7121">
      <w:r w:rsidRPr="00AC4FBC">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3_1.1 is not met.</w:t>
      </w:r>
    </w:p>
    <w:p w14:paraId="10FC203D" w14:textId="77777777" w:rsidR="00AB2B30" w:rsidRPr="00AC4FBC" w:rsidRDefault="006A7121">
      <w:r w:rsidRPr="00AC4FBC">
        <w:t>The lack of the spurious response ability decreases the coverage area when other unwanted interfering signal exists at any other frequency.</w:t>
      </w:r>
    </w:p>
    <w:p w14:paraId="336D89B2" w14:textId="77777777" w:rsidR="00AB2B30" w:rsidRPr="00AC4FBC" w:rsidRDefault="006A7121">
      <w:pPr>
        <w:pStyle w:val="H6"/>
      </w:pPr>
      <w:bookmarkStart w:id="24235" w:name="_CR7_7B_3_1_1_2"/>
      <w:r w:rsidRPr="00AC4FBC">
        <w:t>7.7B.3_1.1.2</w:t>
      </w:r>
      <w:r w:rsidRPr="00AC4FBC">
        <w:tab/>
        <w:t>Test Applicability</w:t>
      </w:r>
    </w:p>
    <w:bookmarkEnd w:id="24235"/>
    <w:p w14:paraId="0C483AB9" w14:textId="77777777" w:rsidR="00AB2B30" w:rsidRPr="00AC4FBC" w:rsidRDefault="006A7121">
      <w:r w:rsidRPr="00AC4FBC">
        <w:t xml:space="preserve">This test case applies to all types of E-UTRA UE release 15 and forward, supporting intra-band contiguous EN-DC in FR1 with </w:t>
      </w:r>
      <w:r w:rsidRPr="00AC4FBC">
        <w:rPr>
          <w:rFonts w:eastAsia="SimSun"/>
        </w:rPr>
        <w:t xml:space="preserve">3 DL </w:t>
      </w:r>
      <w:r w:rsidRPr="00AC4FBC">
        <w:t>CCs.</w:t>
      </w:r>
    </w:p>
    <w:p w14:paraId="4A018281" w14:textId="77777777" w:rsidR="00AB2B30" w:rsidRPr="00AC4FBC" w:rsidRDefault="006A7121">
      <w:pPr>
        <w:pStyle w:val="H6"/>
      </w:pPr>
      <w:bookmarkStart w:id="24236" w:name="_CR7_7B_3_1_1_3"/>
      <w:r w:rsidRPr="00AC4FBC">
        <w:t>7.7B.3_1.1.3</w:t>
      </w:r>
      <w:r w:rsidRPr="00AC4FBC">
        <w:tab/>
        <w:t>Minimum Conformance Requirements</w:t>
      </w:r>
    </w:p>
    <w:bookmarkEnd w:id="24236"/>
    <w:p w14:paraId="36F86AA7" w14:textId="77777777" w:rsidR="00AB2B30" w:rsidRPr="00AC4FBC" w:rsidRDefault="006A7121">
      <w:r w:rsidRPr="00AC4FBC">
        <w:t>The minimum conformance requirements are defined in clause 7.7B.0.1.</w:t>
      </w:r>
    </w:p>
    <w:p w14:paraId="73204FB2"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399E675C" w14:textId="77777777" w:rsidR="00AB2B30" w:rsidRPr="00AC4FBC" w:rsidRDefault="006A7121">
      <w:pPr>
        <w:pStyle w:val="H6"/>
      </w:pPr>
      <w:bookmarkStart w:id="24237" w:name="_CR7_7B_3_1_1_4"/>
      <w:r w:rsidRPr="00AC4FBC">
        <w:t>7.7B.3_1.1.4</w:t>
      </w:r>
      <w:r w:rsidRPr="00AC4FBC">
        <w:tab/>
        <w:t>Test Description</w:t>
      </w:r>
    </w:p>
    <w:p w14:paraId="0CF00C77" w14:textId="77777777" w:rsidR="00AB2B30" w:rsidRPr="00AC4FBC" w:rsidRDefault="006A7121">
      <w:pPr>
        <w:pStyle w:val="H6"/>
      </w:pPr>
      <w:bookmarkStart w:id="24238" w:name="_CR7_7B_3_1_1_4_1"/>
      <w:bookmarkEnd w:id="24237"/>
      <w:r w:rsidRPr="00AC4FBC">
        <w:t>7.7B.3_1.1.4.1</w:t>
      </w:r>
      <w:r w:rsidRPr="00AC4FBC">
        <w:tab/>
        <w:t>Initial condition</w:t>
      </w:r>
    </w:p>
    <w:bookmarkEnd w:id="24238"/>
    <w:p w14:paraId="701AF51D" w14:textId="77777777" w:rsidR="00AB2B30" w:rsidRPr="00AC4FBC" w:rsidRDefault="006A7121">
      <w:r w:rsidRPr="00AC4FBC">
        <w:t>The initial conditions shall be the same as in clause 7.6B.3.3_1.1.4.1 in order to test spurious responses obtained in clause 7.6B.3.3_1.1 under the same conditions.</w:t>
      </w:r>
    </w:p>
    <w:p w14:paraId="553A491A" w14:textId="77777777" w:rsidR="00AB2B30" w:rsidRPr="00AC4FBC" w:rsidRDefault="006A7121">
      <w:pPr>
        <w:pStyle w:val="H6"/>
      </w:pPr>
      <w:bookmarkStart w:id="24239" w:name="_CR7_7B_3_1_1_4_2"/>
      <w:r w:rsidRPr="00AC4FBC">
        <w:t>7.7B.3_1.1.4.2</w:t>
      </w:r>
      <w:r w:rsidRPr="00AC4FBC">
        <w:tab/>
        <w:t>Test procedure</w:t>
      </w:r>
    </w:p>
    <w:bookmarkEnd w:id="24239"/>
    <w:p w14:paraId="3813561E"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1.4.1-1</w:t>
      </w:r>
      <w:r w:rsidRPr="00AC4FBC">
        <w:t xml:space="preserve"> on E-UTRA CC and NR CC respectively.</w:t>
      </w:r>
      <w:r w:rsidRPr="00AC4FBC">
        <w:rPr>
          <w:rFonts w:eastAsia="??"/>
        </w:rPr>
        <w:t xml:space="preserve"> The SS sends downlink MAC padding bits on the DL RMC.</w:t>
      </w:r>
    </w:p>
    <w:p w14:paraId="58DB9769"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1.4.1-1 on E-UTRA CC and NR CC respectively. Since the UL has no payload and no loopback data to send the UE sends uplink MAC padding bits on the UL RMC.</w:t>
      </w:r>
    </w:p>
    <w:p w14:paraId="7B4C812A" w14:textId="77777777" w:rsidR="00AB2B30" w:rsidRPr="00AC4FBC" w:rsidRDefault="006A7121">
      <w:pPr>
        <w:pStyle w:val="B10"/>
      </w:pPr>
      <w:r w:rsidRPr="00AC4FBC">
        <w:t>3.</w:t>
      </w:r>
      <w:r w:rsidRPr="00AC4FBC">
        <w:tab/>
        <w:t>Set the Downlink signal level to the value as defined in Table 7.7B.3_1.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3_1.1.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41042949"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57B0A744"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F0DBC10"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3CF47BEB" w14:textId="77777777" w:rsidR="00AB2B30" w:rsidRPr="00AC4FBC" w:rsidRDefault="006A7121">
      <w:pPr>
        <w:pStyle w:val="B10"/>
      </w:pPr>
      <w:r w:rsidRPr="00AC4FBC">
        <w:t>4.</w:t>
      </w:r>
      <w:r w:rsidRPr="00AC4FBC">
        <w:tab/>
        <w:t>Set the parameters of the CW signal generator for an interfering signal according to Table 7.7B.3_1.1.5-1. The spurious frequencies are taken from records in the final step of test procedures in clause 7.6B.3.3_1.1.4.2.</w:t>
      </w:r>
    </w:p>
    <w:p w14:paraId="0A42B280" w14:textId="77777777" w:rsidR="00AB2B30" w:rsidRPr="00AC4FBC" w:rsidRDefault="006A7121">
      <w:pPr>
        <w:pStyle w:val="B10"/>
      </w:pPr>
      <w:r w:rsidRPr="00AC4FBC">
        <w:t>5.</w:t>
      </w:r>
      <w:r w:rsidRPr="00AC4FBC">
        <w:tab/>
        <w:t>For each spurious frequency, Measure the average throughput for a duration sufficient to achieve statistical significance according to Annex H.2.</w:t>
      </w:r>
    </w:p>
    <w:p w14:paraId="3BC6A0F5"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4E19A348" w14:textId="77777777" w:rsidR="00AB2B30" w:rsidRPr="00AC4FBC" w:rsidRDefault="006A7121">
      <w:pPr>
        <w:pStyle w:val="H6"/>
      </w:pPr>
      <w:bookmarkStart w:id="24240" w:name="_CR7_7B_3_1_1_4_3"/>
      <w:r w:rsidRPr="00AC4FBC">
        <w:t>7.7B.3_1.1.4.3</w:t>
      </w:r>
      <w:r w:rsidRPr="00AC4FBC">
        <w:tab/>
        <w:t>Message contents</w:t>
      </w:r>
    </w:p>
    <w:bookmarkEnd w:id="24240"/>
    <w:p w14:paraId="4899D78C" w14:textId="223588A3" w:rsidR="00AB2B30" w:rsidRDefault="006A7121">
      <w:r w:rsidRPr="00AC4FBC">
        <w:t xml:space="preserve">Message contents are according to </w:t>
      </w:r>
      <w:ins w:id="24241" w:author="1924" w:date="2024-03-27T13:57:00Z">
        <w:r w:rsidR="003C7C91">
          <w:t xml:space="preserve">TS 36.508 [11] clause 4.6.1 and </w:t>
        </w:r>
      </w:ins>
      <w:r w:rsidRPr="00AC4FBC">
        <w:t>TS 38.508-1 [6] clause 4.6 Table 4.6.3-118 with condition TRANSFORM_PRECODER_ENABLED</w:t>
      </w:r>
      <w:r w:rsidR="00B97CE6" w:rsidRPr="00EA4C08">
        <w:t xml:space="preserve"> </w:t>
      </w:r>
      <w:r w:rsidR="00B97CE6">
        <w:t>with the following exceptions</w:t>
      </w:r>
      <w:r w:rsidRPr="00AC4FBC">
        <w:t>.</w:t>
      </w:r>
    </w:p>
    <w:p w14:paraId="6047EB5B" w14:textId="77777777" w:rsidR="00B97CE6" w:rsidRPr="00AC4FBC" w:rsidRDefault="00B97CE6" w:rsidP="00B97CE6">
      <w:pPr>
        <w:pStyle w:val="TH"/>
      </w:pPr>
      <w:bookmarkStart w:id="24242" w:name="_CRTable7_7B_3_1_1_4_31"/>
      <w:r w:rsidRPr="00AC4FBC">
        <w:t xml:space="preserve">Table </w:t>
      </w:r>
      <w:bookmarkEnd w:id="24242"/>
      <w:r w:rsidRPr="00EA4C08">
        <w:t>7.7B.3_1.1.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68C25180" w14:textId="77777777" w:rsidTr="00AC7DAE">
        <w:tc>
          <w:tcPr>
            <w:tcW w:w="9747" w:type="dxa"/>
            <w:gridSpan w:val="4"/>
          </w:tcPr>
          <w:p w14:paraId="421CDFCB" w14:textId="77777777" w:rsidR="00B97CE6" w:rsidRPr="00AC4FBC" w:rsidRDefault="00B97CE6" w:rsidP="00AC7DAE">
            <w:pPr>
              <w:pStyle w:val="TAL"/>
            </w:pPr>
            <w:r w:rsidRPr="00AC4FBC">
              <w:t>Derivation Path: TS 38.508-1 [6], Table 4.6.3-106</w:t>
            </w:r>
          </w:p>
        </w:tc>
      </w:tr>
      <w:tr w:rsidR="00B97CE6" w:rsidRPr="00AC4FBC" w14:paraId="1D76E20A" w14:textId="77777777" w:rsidTr="00AC7DAE">
        <w:tc>
          <w:tcPr>
            <w:tcW w:w="4390" w:type="dxa"/>
            <w:tcBorders>
              <w:bottom w:val="single" w:sz="4" w:space="0" w:color="auto"/>
            </w:tcBorders>
          </w:tcPr>
          <w:p w14:paraId="01BD84C7" w14:textId="77777777" w:rsidR="00B97CE6" w:rsidRPr="00AC4FBC" w:rsidRDefault="00B97CE6" w:rsidP="00AC7DAE">
            <w:pPr>
              <w:pStyle w:val="TAH"/>
            </w:pPr>
            <w:r w:rsidRPr="00AC4FBC">
              <w:t>Information Element</w:t>
            </w:r>
          </w:p>
        </w:tc>
        <w:tc>
          <w:tcPr>
            <w:tcW w:w="1417" w:type="dxa"/>
          </w:tcPr>
          <w:p w14:paraId="5E9B81A2" w14:textId="77777777" w:rsidR="00B97CE6" w:rsidRPr="00AC4FBC" w:rsidRDefault="00B97CE6" w:rsidP="00AC7DAE">
            <w:pPr>
              <w:pStyle w:val="TAH"/>
            </w:pPr>
            <w:r w:rsidRPr="00AC4FBC">
              <w:t>Value/remark</w:t>
            </w:r>
          </w:p>
        </w:tc>
        <w:tc>
          <w:tcPr>
            <w:tcW w:w="2268" w:type="dxa"/>
          </w:tcPr>
          <w:p w14:paraId="0EC91EAA" w14:textId="77777777" w:rsidR="00B97CE6" w:rsidRPr="00AC4FBC" w:rsidRDefault="00B97CE6" w:rsidP="00AC7DAE">
            <w:pPr>
              <w:pStyle w:val="TAH"/>
            </w:pPr>
            <w:r w:rsidRPr="00AC4FBC">
              <w:t>Comment</w:t>
            </w:r>
          </w:p>
        </w:tc>
        <w:tc>
          <w:tcPr>
            <w:tcW w:w="1672" w:type="dxa"/>
          </w:tcPr>
          <w:p w14:paraId="54AA1F12" w14:textId="77777777" w:rsidR="00B97CE6" w:rsidRPr="00AC4FBC" w:rsidRDefault="00B97CE6" w:rsidP="00AC7DAE">
            <w:pPr>
              <w:pStyle w:val="TAH"/>
            </w:pPr>
            <w:r w:rsidRPr="00AC4FBC">
              <w:t>Condition</w:t>
            </w:r>
          </w:p>
        </w:tc>
      </w:tr>
      <w:tr w:rsidR="003C7C91" w:rsidRPr="00AC4FBC" w14:paraId="4197154A" w14:textId="77777777" w:rsidTr="00AC7DAE">
        <w:tc>
          <w:tcPr>
            <w:tcW w:w="4390" w:type="dxa"/>
            <w:tcBorders>
              <w:bottom w:val="nil"/>
            </w:tcBorders>
          </w:tcPr>
          <w:p w14:paraId="74CA4DB5" w14:textId="77777777" w:rsidR="003C7C91" w:rsidRPr="00AC4FBC" w:rsidRDefault="003C7C91" w:rsidP="003C7C91">
            <w:pPr>
              <w:pStyle w:val="TAL"/>
            </w:pPr>
            <w:r w:rsidRPr="00AC4FBC">
              <w:t>p-NR-FR1</w:t>
            </w:r>
          </w:p>
        </w:tc>
        <w:tc>
          <w:tcPr>
            <w:tcW w:w="1417" w:type="dxa"/>
          </w:tcPr>
          <w:p w14:paraId="1013FBD0" w14:textId="05290D9D" w:rsidR="003C7C91" w:rsidRPr="00AC4FBC" w:rsidRDefault="003C7C91" w:rsidP="003C7C91">
            <w:pPr>
              <w:pStyle w:val="TAL"/>
            </w:pPr>
            <w:del w:id="24243" w:author="1924" w:date="2024-03-27T13:57:00Z">
              <w:r w:rsidRPr="00AC4FBC" w:rsidDel="00A22D8B">
                <w:delText>23</w:delText>
              </w:r>
            </w:del>
            <w:ins w:id="24244" w:author="1924" w:date="2024-03-27T13:57:00Z">
              <w:r w:rsidRPr="00AC4FBC">
                <w:t>2</w:t>
              </w:r>
              <w:r>
                <w:t>0</w:t>
              </w:r>
            </w:ins>
          </w:p>
        </w:tc>
        <w:tc>
          <w:tcPr>
            <w:tcW w:w="2268" w:type="dxa"/>
          </w:tcPr>
          <w:p w14:paraId="69B01322" w14:textId="77777777" w:rsidR="003C7C91" w:rsidRPr="00AC4FBC" w:rsidRDefault="003C7C91" w:rsidP="003C7C91">
            <w:pPr>
              <w:pStyle w:val="TAL"/>
            </w:pPr>
          </w:p>
        </w:tc>
        <w:tc>
          <w:tcPr>
            <w:tcW w:w="1672" w:type="dxa"/>
          </w:tcPr>
          <w:p w14:paraId="22DADE83" w14:textId="658EC7B6" w:rsidR="003C7C91" w:rsidRPr="00AC4FBC" w:rsidRDefault="003C7C91" w:rsidP="003C7C91">
            <w:pPr>
              <w:pStyle w:val="TAL"/>
            </w:pPr>
            <w:r w:rsidRPr="00AC4FBC">
              <w:t xml:space="preserve">Power Class </w:t>
            </w:r>
            <w:r>
              <w:t>3</w:t>
            </w:r>
            <w:r w:rsidRPr="00AC4FBC">
              <w:t xml:space="preserve"> UE</w:t>
            </w:r>
            <w:del w:id="24245" w:author="1924" w:date="2024-03-27T13:57:00Z">
              <w:r w:rsidDel="00A22D8B">
                <w:delText xml:space="preserve"> AND pc_dynamicPowerSharing</w:delText>
              </w:r>
            </w:del>
          </w:p>
        </w:tc>
      </w:tr>
      <w:tr w:rsidR="003C7C91" w:rsidRPr="00AC4FBC" w:rsidDel="003C7C91" w14:paraId="68E058FF" w14:textId="25E50B49" w:rsidTr="00AC7DAE">
        <w:trPr>
          <w:del w:id="24246" w:author="1924" w:date="2024-03-28T13:30:00Z"/>
        </w:trPr>
        <w:tc>
          <w:tcPr>
            <w:tcW w:w="4390" w:type="dxa"/>
            <w:tcBorders>
              <w:top w:val="nil"/>
              <w:bottom w:val="nil"/>
            </w:tcBorders>
          </w:tcPr>
          <w:p w14:paraId="5C189F95" w14:textId="19E2C10D" w:rsidR="003C7C91" w:rsidRPr="00AC4FBC" w:rsidDel="003C7C91" w:rsidRDefault="003C7C91" w:rsidP="003C7C91">
            <w:pPr>
              <w:pStyle w:val="TAL"/>
              <w:rPr>
                <w:del w:id="24247" w:author="1924" w:date="2024-03-28T13:30:00Z"/>
              </w:rPr>
            </w:pPr>
          </w:p>
        </w:tc>
        <w:tc>
          <w:tcPr>
            <w:tcW w:w="1417" w:type="dxa"/>
          </w:tcPr>
          <w:p w14:paraId="37AEFFF4" w14:textId="2B14C021" w:rsidR="003C7C91" w:rsidRPr="00AC4FBC" w:rsidDel="003C7C91" w:rsidRDefault="003C7C91" w:rsidP="003C7C91">
            <w:pPr>
              <w:pStyle w:val="TAL"/>
              <w:rPr>
                <w:del w:id="24248" w:author="1924" w:date="2024-03-28T13:30:00Z"/>
              </w:rPr>
            </w:pPr>
            <w:del w:id="24249" w:author="1924" w:date="2024-03-27T13:57:00Z">
              <w:r w:rsidDel="00A22D8B">
                <w:delText>20</w:delText>
              </w:r>
            </w:del>
          </w:p>
        </w:tc>
        <w:tc>
          <w:tcPr>
            <w:tcW w:w="2268" w:type="dxa"/>
          </w:tcPr>
          <w:p w14:paraId="4F9E11E6" w14:textId="561B7280" w:rsidR="003C7C91" w:rsidRPr="00AC4FBC" w:rsidDel="003C7C91" w:rsidRDefault="003C7C91" w:rsidP="003C7C91">
            <w:pPr>
              <w:pStyle w:val="TAL"/>
              <w:rPr>
                <w:del w:id="24250" w:author="1924" w:date="2024-03-28T13:30:00Z"/>
              </w:rPr>
            </w:pPr>
          </w:p>
        </w:tc>
        <w:tc>
          <w:tcPr>
            <w:tcW w:w="1672" w:type="dxa"/>
          </w:tcPr>
          <w:p w14:paraId="7E2191B9" w14:textId="76048166" w:rsidR="003C7C91" w:rsidRPr="00AC4FBC" w:rsidDel="003C7C91" w:rsidRDefault="003C7C91" w:rsidP="003C7C91">
            <w:pPr>
              <w:pStyle w:val="TAL"/>
              <w:rPr>
                <w:del w:id="24251" w:author="1924" w:date="2024-03-28T13:30:00Z"/>
              </w:rPr>
            </w:pPr>
            <w:del w:id="24252" w:author="1924" w:date="2024-03-27T13:57:00Z">
              <w:r w:rsidRPr="00AC4FBC" w:rsidDel="00A22D8B">
                <w:delText xml:space="preserve">Power Class </w:delText>
              </w:r>
              <w:r w:rsidDel="00A22D8B">
                <w:delText>3</w:delText>
              </w:r>
              <w:r w:rsidRPr="00AC4FBC" w:rsidDel="00A22D8B">
                <w:delText xml:space="preserve"> UE</w:delText>
              </w:r>
              <w:r w:rsidDel="00A22D8B">
                <w:delText xml:space="preserve"> AND NOT pc_dynamicPowerSharing</w:delText>
              </w:r>
            </w:del>
          </w:p>
        </w:tc>
      </w:tr>
      <w:tr w:rsidR="003C7C91" w:rsidRPr="00AC4FBC" w:rsidDel="003C7C91" w14:paraId="689F9041" w14:textId="34479928" w:rsidTr="00AC7DAE">
        <w:trPr>
          <w:del w:id="24253" w:author="1924" w:date="2024-03-28T13:30:00Z"/>
        </w:trPr>
        <w:tc>
          <w:tcPr>
            <w:tcW w:w="4390" w:type="dxa"/>
            <w:tcBorders>
              <w:top w:val="nil"/>
              <w:bottom w:val="nil"/>
            </w:tcBorders>
          </w:tcPr>
          <w:p w14:paraId="01C312F8" w14:textId="5EEEB247" w:rsidR="003C7C91" w:rsidRPr="00AC4FBC" w:rsidDel="003C7C91" w:rsidRDefault="003C7C91" w:rsidP="003C7C91">
            <w:pPr>
              <w:pStyle w:val="TAL"/>
              <w:rPr>
                <w:del w:id="24254" w:author="1924" w:date="2024-03-28T13:30:00Z"/>
              </w:rPr>
            </w:pPr>
          </w:p>
        </w:tc>
        <w:tc>
          <w:tcPr>
            <w:tcW w:w="1417" w:type="dxa"/>
          </w:tcPr>
          <w:p w14:paraId="33BB6FE3" w14:textId="063A47EE" w:rsidR="003C7C91" w:rsidRPr="00AC4FBC" w:rsidDel="003C7C91" w:rsidRDefault="003C7C91" w:rsidP="003C7C91">
            <w:pPr>
              <w:pStyle w:val="TAL"/>
              <w:rPr>
                <w:del w:id="24255" w:author="1924" w:date="2024-03-28T13:30:00Z"/>
                <w:lang w:eastAsia="ja-JP"/>
              </w:rPr>
            </w:pPr>
            <w:del w:id="24256" w:author="1924" w:date="2024-03-27T13:57:00Z">
              <w:r w:rsidDel="00A22D8B">
                <w:rPr>
                  <w:rFonts w:hint="eastAsia"/>
                  <w:lang w:eastAsia="ja-JP"/>
                </w:rPr>
                <w:delText>2</w:delText>
              </w:r>
              <w:r w:rsidDel="00A22D8B">
                <w:rPr>
                  <w:lang w:eastAsia="ja-JP"/>
                </w:rPr>
                <w:delText>6</w:delText>
              </w:r>
            </w:del>
          </w:p>
        </w:tc>
        <w:tc>
          <w:tcPr>
            <w:tcW w:w="2268" w:type="dxa"/>
          </w:tcPr>
          <w:p w14:paraId="38C02F5C" w14:textId="04E62BCA" w:rsidR="003C7C91" w:rsidRPr="00AC4FBC" w:rsidDel="003C7C91" w:rsidRDefault="003C7C91" w:rsidP="003C7C91">
            <w:pPr>
              <w:pStyle w:val="TAL"/>
              <w:rPr>
                <w:del w:id="24257" w:author="1924" w:date="2024-03-28T13:30:00Z"/>
              </w:rPr>
            </w:pPr>
          </w:p>
        </w:tc>
        <w:tc>
          <w:tcPr>
            <w:tcW w:w="1672" w:type="dxa"/>
          </w:tcPr>
          <w:p w14:paraId="3FE5A960" w14:textId="0D2A8BF3" w:rsidR="003C7C91" w:rsidRPr="00AC4FBC" w:rsidDel="003C7C91" w:rsidRDefault="003C7C91" w:rsidP="003C7C91">
            <w:pPr>
              <w:pStyle w:val="TAL"/>
              <w:rPr>
                <w:del w:id="24258" w:author="1924" w:date="2024-03-28T13:30:00Z"/>
              </w:rPr>
            </w:pPr>
            <w:del w:id="24259" w:author="1924" w:date="2024-03-27T13:57:00Z">
              <w:r w:rsidRPr="00AC4FBC" w:rsidDel="00A22D8B">
                <w:delText xml:space="preserve">Power Class </w:delText>
              </w:r>
              <w:r w:rsidDel="00A22D8B">
                <w:delText>2</w:delText>
              </w:r>
              <w:r w:rsidRPr="00AC4FBC" w:rsidDel="00A22D8B">
                <w:delText xml:space="preserve"> UE</w:delText>
              </w:r>
              <w:r w:rsidDel="00A22D8B">
                <w:delText xml:space="preserve"> AND pc_dynamicPowerSharing</w:delText>
              </w:r>
            </w:del>
          </w:p>
        </w:tc>
      </w:tr>
      <w:tr w:rsidR="003C7C91" w:rsidRPr="00AC4FBC" w14:paraId="70362A5F" w14:textId="77777777" w:rsidTr="00AC7DAE">
        <w:tc>
          <w:tcPr>
            <w:tcW w:w="4390" w:type="dxa"/>
            <w:tcBorders>
              <w:top w:val="nil"/>
            </w:tcBorders>
          </w:tcPr>
          <w:p w14:paraId="4C6DF949" w14:textId="77777777" w:rsidR="003C7C91" w:rsidRPr="00AC4FBC" w:rsidRDefault="003C7C91" w:rsidP="003C7C91">
            <w:pPr>
              <w:pStyle w:val="TAL"/>
            </w:pPr>
          </w:p>
        </w:tc>
        <w:tc>
          <w:tcPr>
            <w:tcW w:w="1417" w:type="dxa"/>
          </w:tcPr>
          <w:p w14:paraId="32014009" w14:textId="7AD28549" w:rsidR="003C7C91" w:rsidRPr="00AC4FBC" w:rsidRDefault="003C7C91" w:rsidP="003C7C91">
            <w:pPr>
              <w:pStyle w:val="TAL"/>
              <w:rPr>
                <w:lang w:eastAsia="ja-JP"/>
              </w:rPr>
            </w:pPr>
            <w:r>
              <w:rPr>
                <w:rFonts w:hint="eastAsia"/>
                <w:lang w:eastAsia="ja-JP"/>
              </w:rPr>
              <w:t>2</w:t>
            </w:r>
            <w:r>
              <w:rPr>
                <w:lang w:eastAsia="ja-JP"/>
              </w:rPr>
              <w:t>3</w:t>
            </w:r>
          </w:p>
        </w:tc>
        <w:tc>
          <w:tcPr>
            <w:tcW w:w="2268" w:type="dxa"/>
          </w:tcPr>
          <w:p w14:paraId="75025CED" w14:textId="77777777" w:rsidR="003C7C91" w:rsidRPr="00AC4FBC" w:rsidRDefault="003C7C91" w:rsidP="003C7C91">
            <w:pPr>
              <w:pStyle w:val="TAL"/>
            </w:pPr>
          </w:p>
        </w:tc>
        <w:tc>
          <w:tcPr>
            <w:tcW w:w="1672" w:type="dxa"/>
          </w:tcPr>
          <w:p w14:paraId="76B3F11F" w14:textId="15EDB3DB" w:rsidR="003C7C91" w:rsidRPr="00AC4FBC" w:rsidRDefault="003C7C91" w:rsidP="003C7C91">
            <w:pPr>
              <w:pStyle w:val="TAL"/>
            </w:pPr>
            <w:r w:rsidRPr="00AC4FBC">
              <w:t xml:space="preserve">Power Class </w:t>
            </w:r>
            <w:r>
              <w:t>2</w:t>
            </w:r>
            <w:r w:rsidRPr="00AC4FBC">
              <w:t xml:space="preserve"> UE</w:t>
            </w:r>
            <w:del w:id="24260" w:author="1924" w:date="2024-03-27T13:57:00Z">
              <w:r w:rsidDel="00A22D8B">
                <w:delText xml:space="preserve"> AND NOT pc_dynamicPowerSharing</w:delText>
              </w:r>
            </w:del>
          </w:p>
        </w:tc>
      </w:tr>
    </w:tbl>
    <w:p w14:paraId="69045EF1" w14:textId="77777777" w:rsidR="00B97CE6" w:rsidRPr="00AC4FBC" w:rsidRDefault="00B97CE6" w:rsidP="00B97CE6"/>
    <w:p w14:paraId="67BB3B0F" w14:textId="77777777" w:rsidR="00B97CE6" w:rsidRPr="00AC4FBC" w:rsidRDefault="00B97CE6" w:rsidP="00B97CE6">
      <w:pPr>
        <w:pStyle w:val="TH"/>
      </w:pPr>
      <w:bookmarkStart w:id="24261" w:name="_CRTable7_7B_3_1_1_4_32"/>
      <w:r w:rsidRPr="00AC4FBC">
        <w:t xml:space="preserve">Table </w:t>
      </w:r>
      <w:bookmarkEnd w:id="24261"/>
      <w:r w:rsidRPr="00EA4C08">
        <w:t>7.7B.3_1.1.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62F94117"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4D5A3CA" w14:textId="77777777" w:rsidR="00B97CE6" w:rsidRPr="00AC4FBC" w:rsidRDefault="00B97CE6" w:rsidP="00AC7DAE">
            <w:pPr>
              <w:pStyle w:val="TAL"/>
            </w:pPr>
            <w:r w:rsidRPr="00AC4FBC">
              <w:t>Derivation Path: TS 36.508 [11], Table 4.6.1-8</w:t>
            </w:r>
          </w:p>
        </w:tc>
      </w:tr>
      <w:tr w:rsidR="00B97CE6" w:rsidRPr="00AC4FBC" w14:paraId="6C9AF028"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2FEDA"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7AF77"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531989"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7642D" w14:textId="77777777" w:rsidR="00B97CE6" w:rsidRPr="00AC4FBC" w:rsidRDefault="00B97CE6" w:rsidP="00AC7DAE">
            <w:pPr>
              <w:pStyle w:val="TAH"/>
            </w:pPr>
            <w:r w:rsidRPr="00AC4FBC">
              <w:t>Condition</w:t>
            </w:r>
          </w:p>
        </w:tc>
      </w:tr>
      <w:tr w:rsidR="003C7C91" w:rsidRPr="00AC4FBC" w:rsidDel="003C7C91" w14:paraId="6759C76D" w14:textId="6859893C" w:rsidTr="00AC7DAE">
        <w:trPr>
          <w:gridBefore w:val="1"/>
          <w:wBefore w:w="9" w:type="dxa"/>
          <w:del w:id="24262" w:author="1924" w:date="2024-03-28T13:30:00Z"/>
        </w:trPr>
        <w:tc>
          <w:tcPr>
            <w:tcW w:w="4352" w:type="dxa"/>
            <w:tcBorders>
              <w:top w:val="single" w:sz="4" w:space="0" w:color="000000"/>
              <w:left w:val="single" w:sz="4" w:space="0" w:color="000000"/>
              <w:bottom w:val="single" w:sz="4" w:space="0" w:color="auto"/>
              <w:right w:val="single" w:sz="4" w:space="0" w:color="000000"/>
            </w:tcBorders>
          </w:tcPr>
          <w:p w14:paraId="0EFC1842" w14:textId="0E8EF6CC" w:rsidR="003C7C91" w:rsidRPr="00AC4FBC" w:rsidDel="003C7C91" w:rsidRDefault="003C7C91" w:rsidP="003C7C91">
            <w:pPr>
              <w:pStyle w:val="TAL"/>
              <w:rPr>
                <w:del w:id="24263" w:author="1924" w:date="2024-03-28T13:30:00Z"/>
              </w:rPr>
            </w:pPr>
            <w:del w:id="24264" w:author="1924" w:date="2024-03-27T13:57:00Z">
              <w:r w:rsidRPr="00992839" w:rsidDel="00F06DA6">
                <w:delText xml:space="preserve">                        nonCriticalExtension SEQUENCE {</w:delText>
              </w:r>
            </w:del>
          </w:p>
        </w:tc>
        <w:tc>
          <w:tcPr>
            <w:tcW w:w="1417" w:type="dxa"/>
            <w:tcBorders>
              <w:top w:val="single" w:sz="4" w:space="0" w:color="000000"/>
              <w:left w:val="single" w:sz="4" w:space="0" w:color="000000"/>
              <w:bottom w:val="single" w:sz="4" w:space="0" w:color="auto"/>
              <w:right w:val="single" w:sz="4" w:space="0" w:color="000000"/>
            </w:tcBorders>
          </w:tcPr>
          <w:p w14:paraId="783B5AD7" w14:textId="1D9E962D" w:rsidR="003C7C91" w:rsidRPr="00AC4FBC" w:rsidDel="003C7C91" w:rsidRDefault="003C7C91" w:rsidP="003C7C91">
            <w:pPr>
              <w:pStyle w:val="TAL"/>
              <w:rPr>
                <w:del w:id="24265" w:author="1924" w:date="2024-03-28T13:30:00Z"/>
              </w:rPr>
            </w:pPr>
          </w:p>
        </w:tc>
        <w:tc>
          <w:tcPr>
            <w:tcW w:w="2268" w:type="dxa"/>
            <w:tcBorders>
              <w:top w:val="single" w:sz="4" w:space="0" w:color="000000"/>
              <w:left w:val="single" w:sz="4" w:space="0" w:color="000000"/>
              <w:bottom w:val="single" w:sz="4" w:space="0" w:color="auto"/>
              <w:right w:val="single" w:sz="4" w:space="0" w:color="000000"/>
            </w:tcBorders>
          </w:tcPr>
          <w:p w14:paraId="1818D328" w14:textId="67F3FA50" w:rsidR="003C7C91" w:rsidRPr="00AC4FBC" w:rsidDel="003C7C91" w:rsidRDefault="003C7C91" w:rsidP="003C7C91">
            <w:pPr>
              <w:pStyle w:val="TAL"/>
              <w:rPr>
                <w:del w:id="24266" w:author="1924" w:date="2024-03-28T13:30:00Z"/>
                <w:shd w:val="pct15" w:color="auto" w:fill="FFFFFF"/>
              </w:rPr>
            </w:pPr>
            <w:del w:id="24267" w:author="1924" w:date="2024-03-27T13:57:00Z">
              <w:r w:rsidRPr="00992839" w:rsidDel="00F06DA6">
                <w:rPr>
                  <w:rFonts w:cs="Arial"/>
                  <w:szCs w:val="18"/>
                </w:rPr>
                <w:delText>RRCConnectionReconfiguration-v1530-IEs</w:delText>
              </w:r>
            </w:del>
          </w:p>
        </w:tc>
        <w:tc>
          <w:tcPr>
            <w:tcW w:w="1701" w:type="dxa"/>
            <w:tcBorders>
              <w:top w:val="single" w:sz="4" w:space="0" w:color="000000"/>
              <w:left w:val="single" w:sz="4" w:space="0" w:color="000000"/>
              <w:bottom w:val="single" w:sz="4" w:space="0" w:color="auto"/>
              <w:right w:val="single" w:sz="4" w:space="0" w:color="000000"/>
            </w:tcBorders>
          </w:tcPr>
          <w:p w14:paraId="0B69727C" w14:textId="15D6B139" w:rsidR="003C7C91" w:rsidRPr="00AC4FBC" w:rsidDel="003C7C91" w:rsidRDefault="003C7C91" w:rsidP="003C7C91">
            <w:pPr>
              <w:pStyle w:val="TAL"/>
              <w:rPr>
                <w:del w:id="24268" w:author="1924" w:date="2024-03-28T13:30:00Z"/>
              </w:rPr>
            </w:pPr>
          </w:p>
        </w:tc>
      </w:tr>
      <w:tr w:rsidR="003C7C91" w:rsidRPr="00AC4FBC" w14:paraId="2F078E1C"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7A448C44" w14:textId="5F35CFAF" w:rsidR="003C7C91" w:rsidRPr="00AC4FBC" w:rsidRDefault="003C7C91" w:rsidP="003C7C91">
            <w:pPr>
              <w:pStyle w:val="TAL"/>
            </w:pPr>
            <w:del w:id="24269" w:author="1924" w:date="2024-03-27T13:57:00Z">
              <w:r w:rsidRPr="00992839" w:rsidDel="00992839">
                <w:delText xml:space="preserve">                          </w:delText>
              </w:r>
            </w:del>
            <w:r w:rsidRPr="00992839">
              <w:t>p-Max</w:t>
            </w:r>
            <w:del w:id="24270" w:author="1924" w:date="2024-03-27T13:57:00Z">
              <w:r w:rsidRPr="00992839" w:rsidDel="00A22D8B">
                <w:delText>UE-FR1</w:delText>
              </w:r>
            </w:del>
            <w:ins w:id="24271" w:author="1924" w:date="2024-03-27T13:57:00Z">
              <w:r w:rsidRPr="00992839">
                <w:t>EUTRA</w:t>
              </w:r>
            </w:ins>
            <w:r w:rsidRPr="00992839">
              <w:t>-r15</w:t>
            </w:r>
          </w:p>
        </w:tc>
        <w:tc>
          <w:tcPr>
            <w:tcW w:w="1417" w:type="dxa"/>
            <w:tcBorders>
              <w:top w:val="single" w:sz="4" w:space="0" w:color="000000"/>
              <w:left w:val="single" w:sz="4" w:space="0" w:color="000000"/>
              <w:bottom w:val="single" w:sz="4" w:space="0" w:color="000000"/>
              <w:right w:val="single" w:sz="4" w:space="0" w:color="000000"/>
            </w:tcBorders>
          </w:tcPr>
          <w:p w14:paraId="32C60D95" w14:textId="30B4A7DF" w:rsidR="003C7C91" w:rsidRPr="00AC4FBC" w:rsidRDefault="003C7C91" w:rsidP="003C7C91">
            <w:pPr>
              <w:pStyle w:val="TAL"/>
            </w:pPr>
            <w:del w:id="24272" w:author="1924" w:date="2024-03-27T13:57:00Z">
              <w:r w:rsidRPr="00992839" w:rsidDel="00A22D8B">
                <w:delText>23</w:delText>
              </w:r>
            </w:del>
            <w:ins w:id="24273" w:author="1924" w:date="2024-03-27T13:57:00Z">
              <w:r w:rsidRPr="00992839">
                <w:t>20</w:t>
              </w:r>
            </w:ins>
          </w:p>
        </w:tc>
        <w:tc>
          <w:tcPr>
            <w:tcW w:w="2268" w:type="dxa"/>
            <w:tcBorders>
              <w:top w:val="single" w:sz="4" w:space="0" w:color="000000"/>
              <w:left w:val="single" w:sz="4" w:space="0" w:color="000000"/>
              <w:bottom w:val="single" w:sz="4" w:space="0" w:color="000000"/>
              <w:right w:val="single" w:sz="4" w:space="0" w:color="000000"/>
            </w:tcBorders>
          </w:tcPr>
          <w:p w14:paraId="7303D0C9"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46DB00B" w14:textId="0D92A2C1" w:rsidR="003C7C91" w:rsidRPr="00AC4FBC" w:rsidRDefault="003C7C91" w:rsidP="003C7C91">
            <w:pPr>
              <w:pStyle w:val="TAL"/>
            </w:pPr>
            <w:r w:rsidRPr="00992839">
              <w:t>Power Class 3 UE</w:t>
            </w:r>
            <w:del w:id="24274" w:author="1924" w:date="2024-03-27T13:57:00Z">
              <w:r w:rsidRPr="00992839" w:rsidDel="00A22D8B">
                <w:delText xml:space="preserve"> AND pc_dynamicPowerSharing</w:delText>
              </w:r>
            </w:del>
          </w:p>
        </w:tc>
      </w:tr>
      <w:tr w:rsidR="003C7C91" w:rsidRPr="00AC4FBC" w:rsidDel="003C7C91" w14:paraId="7ED613B0" w14:textId="42EB0E4C" w:rsidTr="00AC7DAE">
        <w:trPr>
          <w:gridBefore w:val="1"/>
          <w:wBefore w:w="9" w:type="dxa"/>
          <w:del w:id="24275" w:author="1924" w:date="2024-03-28T13:31:00Z"/>
        </w:trPr>
        <w:tc>
          <w:tcPr>
            <w:tcW w:w="4352" w:type="dxa"/>
            <w:tcBorders>
              <w:top w:val="nil"/>
              <w:left w:val="single" w:sz="4" w:space="0" w:color="000000"/>
              <w:bottom w:val="nil"/>
              <w:right w:val="single" w:sz="4" w:space="0" w:color="000000"/>
            </w:tcBorders>
          </w:tcPr>
          <w:p w14:paraId="4FE3823E" w14:textId="2D360726" w:rsidR="003C7C91" w:rsidRPr="00AC4FBC" w:rsidDel="003C7C91" w:rsidRDefault="003C7C91" w:rsidP="003C7C91">
            <w:pPr>
              <w:pStyle w:val="TAL"/>
              <w:rPr>
                <w:del w:id="24276" w:author="1924" w:date="2024-03-28T13:31:00Z"/>
              </w:rPr>
            </w:pPr>
          </w:p>
        </w:tc>
        <w:tc>
          <w:tcPr>
            <w:tcW w:w="1417" w:type="dxa"/>
            <w:tcBorders>
              <w:top w:val="single" w:sz="4" w:space="0" w:color="000000"/>
              <w:left w:val="single" w:sz="4" w:space="0" w:color="000000"/>
              <w:bottom w:val="single" w:sz="4" w:space="0" w:color="000000"/>
              <w:right w:val="single" w:sz="4" w:space="0" w:color="000000"/>
            </w:tcBorders>
          </w:tcPr>
          <w:p w14:paraId="66085598" w14:textId="0CBD0869" w:rsidR="003C7C91" w:rsidRPr="00AC4FBC" w:rsidDel="003C7C91" w:rsidRDefault="003C7C91" w:rsidP="003C7C91">
            <w:pPr>
              <w:pStyle w:val="TAL"/>
              <w:rPr>
                <w:del w:id="24277" w:author="1924" w:date="2024-03-28T13:31:00Z"/>
                <w:lang w:eastAsia="ja-JP"/>
              </w:rPr>
            </w:pPr>
            <w:del w:id="24278" w:author="1924" w:date="2024-03-27T13:57:00Z">
              <w:r w:rsidRPr="00992839" w:rsidDel="00A22D8B">
                <w:rPr>
                  <w:rFonts w:hint="eastAsia"/>
                  <w:lang w:eastAsia="ja-JP"/>
                </w:rPr>
                <w:delText>2</w:delText>
              </w:r>
              <w:r w:rsidRPr="00992839" w:rsidDel="00A22D8B">
                <w:rPr>
                  <w:lang w:eastAsia="ja-JP"/>
                </w:rPr>
                <w:delText>0</w:delText>
              </w:r>
            </w:del>
          </w:p>
        </w:tc>
        <w:tc>
          <w:tcPr>
            <w:tcW w:w="2268" w:type="dxa"/>
            <w:tcBorders>
              <w:top w:val="single" w:sz="4" w:space="0" w:color="000000"/>
              <w:left w:val="single" w:sz="4" w:space="0" w:color="000000"/>
              <w:bottom w:val="single" w:sz="4" w:space="0" w:color="000000"/>
              <w:right w:val="single" w:sz="4" w:space="0" w:color="000000"/>
            </w:tcBorders>
          </w:tcPr>
          <w:p w14:paraId="68C89696" w14:textId="4AF8622F" w:rsidR="003C7C91" w:rsidRPr="00AC4FBC" w:rsidDel="003C7C91" w:rsidRDefault="003C7C91" w:rsidP="003C7C91">
            <w:pPr>
              <w:pStyle w:val="TAL"/>
              <w:rPr>
                <w:del w:id="24279" w:author="1924" w:date="2024-03-28T13:31:00Z"/>
              </w:rPr>
            </w:pPr>
          </w:p>
        </w:tc>
        <w:tc>
          <w:tcPr>
            <w:tcW w:w="1701" w:type="dxa"/>
            <w:tcBorders>
              <w:top w:val="single" w:sz="4" w:space="0" w:color="000000"/>
              <w:left w:val="single" w:sz="4" w:space="0" w:color="000000"/>
              <w:bottom w:val="single" w:sz="4" w:space="0" w:color="000000"/>
              <w:right w:val="single" w:sz="4" w:space="0" w:color="000000"/>
            </w:tcBorders>
          </w:tcPr>
          <w:p w14:paraId="7245E7AF" w14:textId="35DB8E33" w:rsidR="003C7C91" w:rsidRPr="00AC4FBC" w:rsidDel="003C7C91" w:rsidRDefault="003C7C91" w:rsidP="003C7C91">
            <w:pPr>
              <w:pStyle w:val="TAL"/>
              <w:rPr>
                <w:del w:id="24280" w:author="1924" w:date="2024-03-28T13:31:00Z"/>
              </w:rPr>
            </w:pPr>
            <w:del w:id="24281" w:author="1924" w:date="2024-03-27T13:57:00Z">
              <w:r w:rsidRPr="00992839" w:rsidDel="00A22D8B">
                <w:delText>Power Class 3 UE AND NOT pc_dynamicPowerSharing</w:delText>
              </w:r>
            </w:del>
          </w:p>
        </w:tc>
      </w:tr>
      <w:tr w:rsidR="003C7C91" w:rsidRPr="00AC4FBC" w:rsidDel="003C7C91" w14:paraId="10002008" w14:textId="417BACC2" w:rsidTr="00AC7DAE">
        <w:trPr>
          <w:gridBefore w:val="1"/>
          <w:wBefore w:w="9" w:type="dxa"/>
          <w:del w:id="24282" w:author="1924" w:date="2024-03-28T13:31:00Z"/>
        </w:trPr>
        <w:tc>
          <w:tcPr>
            <w:tcW w:w="4352" w:type="dxa"/>
            <w:tcBorders>
              <w:top w:val="nil"/>
              <w:left w:val="single" w:sz="4" w:space="0" w:color="000000"/>
              <w:bottom w:val="nil"/>
              <w:right w:val="single" w:sz="4" w:space="0" w:color="000000"/>
            </w:tcBorders>
          </w:tcPr>
          <w:p w14:paraId="75BE5586" w14:textId="4E90564C" w:rsidR="003C7C91" w:rsidRPr="00AC4FBC" w:rsidDel="003C7C91" w:rsidRDefault="003C7C91" w:rsidP="003C7C91">
            <w:pPr>
              <w:pStyle w:val="TAL"/>
              <w:rPr>
                <w:del w:id="24283" w:author="1924" w:date="2024-03-28T13:31:00Z"/>
              </w:rPr>
            </w:pPr>
          </w:p>
        </w:tc>
        <w:tc>
          <w:tcPr>
            <w:tcW w:w="1417" w:type="dxa"/>
            <w:tcBorders>
              <w:top w:val="single" w:sz="4" w:space="0" w:color="000000"/>
              <w:left w:val="single" w:sz="4" w:space="0" w:color="000000"/>
              <w:bottom w:val="single" w:sz="4" w:space="0" w:color="000000"/>
              <w:right w:val="single" w:sz="4" w:space="0" w:color="000000"/>
            </w:tcBorders>
          </w:tcPr>
          <w:p w14:paraId="21E3E8FF" w14:textId="124B6F8A" w:rsidR="003C7C91" w:rsidRPr="00AC4FBC" w:rsidDel="003C7C91" w:rsidRDefault="003C7C91" w:rsidP="003C7C91">
            <w:pPr>
              <w:pStyle w:val="TAL"/>
              <w:rPr>
                <w:del w:id="24284" w:author="1924" w:date="2024-03-28T13:31:00Z"/>
                <w:lang w:eastAsia="ja-JP"/>
              </w:rPr>
            </w:pPr>
            <w:del w:id="24285" w:author="1924" w:date="2024-03-27T13:57:00Z">
              <w:r w:rsidRPr="00992839" w:rsidDel="00A22D8B">
                <w:rPr>
                  <w:rFonts w:hint="eastAsia"/>
                  <w:lang w:eastAsia="ja-JP"/>
                </w:rPr>
                <w:delText>2</w:delText>
              </w:r>
              <w:r w:rsidRPr="00992839" w:rsidDel="00A22D8B">
                <w:rPr>
                  <w:lang w:eastAsia="ja-JP"/>
                </w:rPr>
                <w:delText>6</w:delText>
              </w:r>
            </w:del>
          </w:p>
        </w:tc>
        <w:tc>
          <w:tcPr>
            <w:tcW w:w="2268" w:type="dxa"/>
            <w:tcBorders>
              <w:top w:val="single" w:sz="4" w:space="0" w:color="000000"/>
              <w:left w:val="single" w:sz="4" w:space="0" w:color="000000"/>
              <w:bottom w:val="single" w:sz="4" w:space="0" w:color="000000"/>
              <w:right w:val="single" w:sz="4" w:space="0" w:color="000000"/>
            </w:tcBorders>
          </w:tcPr>
          <w:p w14:paraId="3F6E4718" w14:textId="7302B102" w:rsidR="003C7C91" w:rsidRPr="00AC4FBC" w:rsidDel="003C7C91" w:rsidRDefault="003C7C91" w:rsidP="003C7C91">
            <w:pPr>
              <w:pStyle w:val="TAL"/>
              <w:rPr>
                <w:del w:id="24286" w:author="1924" w:date="2024-03-28T13:31:00Z"/>
              </w:rPr>
            </w:pPr>
          </w:p>
        </w:tc>
        <w:tc>
          <w:tcPr>
            <w:tcW w:w="1701" w:type="dxa"/>
            <w:tcBorders>
              <w:top w:val="single" w:sz="4" w:space="0" w:color="000000"/>
              <w:left w:val="single" w:sz="4" w:space="0" w:color="000000"/>
              <w:bottom w:val="single" w:sz="4" w:space="0" w:color="000000"/>
              <w:right w:val="single" w:sz="4" w:space="0" w:color="000000"/>
            </w:tcBorders>
          </w:tcPr>
          <w:p w14:paraId="04AA3000" w14:textId="494D9C8D" w:rsidR="003C7C91" w:rsidRPr="00AC4FBC" w:rsidDel="003C7C91" w:rsidRDefault="003C7C91" w:rsidP="003C7C91">
            <w:pPr>
              <w:pStyle w:val="TAL"/>
              <w:rPr>
                <w:del w:id="24287" w:author="1924" w:date="2024-03-28T13:31:00Z"/>
              </w:rPr>
            </w:pPr>
            <w:del w:id="24288" w:author="1924" w:date="2024-03-27T13:57:00Z">
              <w:r w:rsidRPr="00992839" w:rsidDel="00A22D8B">
                <w:delText>Power Class 2 UE AND pc_dynamicPowerSharing</w:delText>
              </w:r>
            </w:del>
          </w:p>
        </w:tc>
      </w:tr>
      <w:tr w:rsidR="003C7C91" w:rsidRPr="00AC4FBC" w14:paraId="4A5CC925" w14:textId="77777777" w:rsidTr="00AC7DAE">
        <w:trPr>
          <w:gridBefore w:val="1"/>
          <w:wBefore w:w="9" w:type="dxa"/>
        </w:trPr>
        <w:tc>
          <w:tcPr>
            <w:tcW w:w="4352" w:type="dxa"/>
            <w:tcBorders>
              <w:top w:val="nil"/>
              <w:left w:val="single" w:sz="4" w:space="0" w:color="000000"/>
              <w:bottom w:val="nil"/>
              <w:right w:val="single" w:sz="4" w:space="0" w:color="000000"/>
            </w:tcBorders>
          </w:tcPr>
          <w:p w14:paraId="6FD996F0" w14:textId="77777777" w:rsidR="003C7C91" w:rsidRPr="00AC4FBC" w:rsidRDefault="003C7C91" w:rsidP="003C7C91">
            <w:pPr>
              <w:pStyle w:val="TAL"/>
            </w:pPr>
          </w:p>
        </w:tc>
        <w:tc>
          <w:tcPr>
            <w:tcW w:w="1417" w:type="dxa"/>
            <w:tcBorders>
              <w:top w:val="single" w:sz="4" w:space="0" w:color="000000"/>
              <w:left w:val="single" w:sz="4" w:space="0" w:color="000000"/>
              <w:bottom w:val="single" w:sz="4" w:space="0" w:color="000000"/>
              <w:right w:val="single" w:sz="4" w:space="0" w:color="000000"/>
            </w:tcBorders>
          </w:tcPr>
          <w:p w14:paraId="098072B2" w14:textId="294685A8" w:rsidR="003C7C91" w:rsidRPr="00AC4FBC" w:rsidRDefault="003C7C91" w:rsidP="003C7C91">
            <w:pPr>
              <w:pStyle w:val="TAL"/>
              <w:rPr>
                <w:lang w:eastAsia="ja-JP"/>
              </w:rPr>
            </w:pPr>
            <w:r w:rsidRPr="00992839">
              <w:rPr>
                <w:rFonts w:hint="eastAsia"/>
                <w:lang w:eastAsia="ja-JP"/>
              </w:rPr>
              <w:t>2</w:t>
            </w:r>
            <w:r w:rsidRPr="00992839">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1FBCD3BC"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A138833" w14:textId="4FE21E26" w:rsidR="003C7C91" w:rsidRPr="00AC4FBC" w:rsidRDefault="003C7C91" w:rsidP="003C7C91">
            <w:pPr>
              <w:pStyle w:val="TAL"/>
            </w:pPr>
            <w:r w:rsidRPr="00992839">
              <w:t>Power Class 2 UE</w:t>
            </w:r>
            <w:del w:id="24289" w:author="1924" w:date="2024-03-27T13:57:00Z">
              <w:r w:rsidRPr="00992839" w:rsidDel="00A22D8B">
                <w:delText xml:space="preserve"> AND NOT pc_dynamicPowerSharing</w:delText>
              </w:r>
            </w:del>
          </w:p>
        </w:tc>
      </w:tr>
      <w:tr w:rsidR="003C7C91" w:rsidRPr="00AC4FBC" w:rsidDel="003C7C91" w14:paraId="14A45485" w14:textId="67D4ADF5" w:rsidTr="00AC7DAE">
        <w:trPr>
          <w:gridBefore w:val="1"/>
          <w:wBefore w:w="9" w:type="dxa"/>
          <w:del w:id="24290" w:author="1924" w:date="2024-03-28T13:31:00Z"/>
        </w:trPr>
        <w:tc>
          <w:tcPr>
            <w:tcW w:w="4352" w:type="dxa"/>
            <w:tcBorders>
              <w:top w:val="single" w:sz="4" w:space="0" w:color="000000"/>
              <w:left w:val="single" w:sz="4" w:space="0" w:color="000000"/>
              <w:bottom w:val="single" w:sz="4" w:space="0" w:color="auto"/>
              <w:right w:val="single" w:sz="4" w:space="0" w:color="000000"/>
            </w:tcBorders>
          </w:tcPr>
          <w:p w14:paraId="649D6841" w14:textId="28560A71" w:rsidR="003C7C91" w:rsidRPr="00AC4FBC" w:rsidDel="003C7C91" w:rsidRDefault="003C7C91" w:rsidP="003C7C91">
            <w:pPr>
              <w:pStyle w:val="TAL"/>
              <w:rPr>
                <w:del w:id="24291" w:author="1924" w:date="2024-03-28T13:31:00Z"/>
              </w:rPr>
            </w:pPr>
            <w:del w:id="24292" w:author="1924" w:date="2024-03-28T13:31:00Z">
              <w:r w:rsidRPr="00AC4FBC" w:rsidDel="003C7C91">
                <w:delText xml:space="preserve">                        }</w:delText>
              </w:r>
            </w:del>
          </w:p>
        </w:tc>
        <w:tc>
          <w:tcPr>
            <w:tcW w:w="1417" w:type="dxa"/>
            <w:tcBorders>
              <w:top w:val="single" w:sz="4" w:space="0" w:color="000000"/>
              <w:left w:val="single" w:sz="4" w:space="0" w:color="000000"/>
              <w:bottom w:val="single" w:sz="4" w:space="0" w:color="auto"/>
              <w:right w:val="single" w:sz="4" w:space="0" w:color="000000"/>
            </w:tcBorders>
          </w:tcPr>
          <w:p w14:paraId="05B58153" w14:textId="07DB5D8E" w:rsidR="003C7C91" w:rsidRPr="00AC4FBC" w:rsidDel="003C7C91" w:rsidRDefault="003C7C91" w:rsidP="003C7C91">
            <w:pPr>
              <w:pStyle w:val="TAL"/>
              <w:rPr>
                <w:del w:id="24293" w:author="1924" w:date="2024-03-28T13:31:00Z"/>
              </w:rPr>
            </w:pPr>
          </w:p>
        </w:tc>
        <w:tc>
          <w:tcPr>
            <w:tcW w:w="2268" w:type="dxa"/>
            <w:tcBorders>
              <w:top w:val="single" w:sz="4" w:space="0" w:color="000000"/>
              <w:left w:val="single" w:sz="4" w:space="0" w:color="000000"/>
              <w:bottom w:val="single" w:sz="4" w:space="0" w:color="auto"/>
              <w:right w:val="single" w:sz="4" w:space="0" w:color="000000"/>
            </w:tcBorders>
          </w:tcPr>
          <w:p w14:paraId="1F2EFC5C" w14:textId="05A0D586" w:rsidR="003C7C91" w:rsidRPr="00AC4FBC" w:rsidDel="003C7C91" w:rsidRDefault="003C7C91" w:rsidP="003C7C91">
            <w:pPr>
              <w:pStyle w:val="TAL"/>
              <w:rPr>
                <w:del w:id="24294" w:author="1924" w:date="2024-03-28T13:31:00Z"/>
              </w:rPr>
            </w:pPr>
          </w:p>
        </w:tc>
        <w:tc>
          <w:tcPr>
            <w:tcW w:w="1701" w:type="dxa"/>
            <w:tcBorders>
              <w:top w:val="single" w:sz="4" w:space="0" w:color="000000"/>
              <w:left w:val="single" w:sz="4" w:space="0" w:color="000000"/>
              <w:bottom w:val="single" w:sz="4" w:space="0" w:color="auto"/>
              <w:right w:val="single" w:sz="4" w:space="0" w:color="000000"/>
            </w:tcBorders>
          </w:tcPr>
          <w:p w14:paraId="68941988" w14:textId="062C2D5B" w:rsidR="003C7C91" w:rsidRPr="00AC4FBC" w:rsidDel="003C7C91" w:rsidRDefault="003C7C91" w:rsidP="003C7C91">
            <w:pPr>
              <w:pStyle w:val="TAL"/>
              <w:rPr>
                <w:del w:id="24295" w:author="1924" w:date="2024-03-28T13:31:00Z"/>
              </w:rPr>
            </w:pPr>
          </w:p>
        </w:tc>
      </w:tr>
    </w:tbl>
    <w:p w14:paraId="0FCC945D" w14:textId="77777777" w:rsidR="00B97CE6" w:rsidRPr="00AC4FBC" w:rsidRDefault="00B97CE6"/>
    <w:p w14:paraId="50EF0042" w14:textId="77777777" w:rsidR="00AB2B30" w:rsidRPr="00AC4FBC" w:rsidRDefault="006A7121">
      <w:pPr>
        <w:pStyle w:val="H6"/>
      </w:pPr>
      <w:bookmarkStart w:id="24296" w:name="_CR7_7B_3_1_1_5"/>
      <w:r w:rsidRPr="00AC4FBC">
        <w:t>7.7B.3_1.1.5</w:t>
      </w:r>
      <w:r w:rsidRPr="00AC4FBC">
        <w:tab/>
        <w:t>Test Requirement</w:t>
      </w:r>
    </w:p>
    <w:bookmarkEnd w:id="24296"/>
    <w:p w14:paraId="7BE9BB1D"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7B.3_1.1.5-1 for the specified wanted signal mean power in the presence of interfering signals.</w:t>
      </w:r>
    </w:p>
    <w:p w14:paraId="50BC5141" w14:textId="77777777" w:rsidR="00AB2B30" w:rsidRPr="00AC4FBC" w:rsidRDefault="006A7121">
      <w:pPr>
        <w:pStyle w:val="TH"/>
      </w:pPr>
      <w:bookmarkStart w:id="24297" w:name="_CRTable7_7B_3_1_1_51"/>
      <w:r w:rsidRPr="00AC4FBC">
        <w:t xml:space="preserve">Table </w:t>
      </w:r>
      <w:bookmarkEnd w:id="24297"/>
      <w:r w:rsidRPr="00AC4FBC">
        <w:t>7.7B.3_1.1.5-1: Spurious Response</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09C87323" w14:textId="77777777">
        <w:trPr>
          <w:trHeight w:val="20"/>
          <w:jc w:val="center"/>
        </w:trPr>
        <w:tc>
          <w:tcPr>
            <w:tcW w:w="2638" w:type="dxa"/>
            <w:shd w:val="clear" w:color="auto" w:fill="auto"/>
            <w:vAlign w:val="center"/>
          </w:tcPr>
          <w:p w14:paraId="6385FF0E" w14:textId="77777777" w:rsidR="00AB2B30" w:rsidRPr="00AC4FBC" w:rsidRDefault="006A7121">
            <w:pPr>
              <w:pStyle w:val="TAH"/>
            </w:pPr>
            <w:r w:rsidRPr="00AC4FBC">
              <w:t>EN-DC Aggregated Bandwidth, MHz</w:t>
            </w:r>
          </w:p>
        </w:tc>
        <w:tc>
          <w:tcPr>
            <w:tcW w:w="1111" w:type="dxa"/>
            <w:shd w:val="clear" w:color="auto" w:fill="auto"/>
            <w:vAlign w:val="center"/>
          </w:tcPr>
          <w:p w14:paraId="2696B120" w14:textId="77777777" w:rsidR="00AB2B30" w:rsidRPr="00AC4FBC" w:rsidRDefault="006A7121">
            <w:pPr>
              <w:pStyle w:val="TAC"/>
            </w:pPr>
            <w:r w:rsidRPr="00AC4FBC">
              <w:t>≤100</w:t>
            </w:r>
          </w:p>
        </w:tc>
        <w:tc>
          <w:tcPr>
            <w:tcW w:w="1170" w:type="dxa"/>
          </w:tcPr>
          <w:p w14:paraId="7E15E7D2" w14:textId="77777777" w:rsidR="00AB2B30" w:rsidRPr="00AC4FBC" w:rsidRDefault="006A7121">
            <w:pPr>
              <w:pStyle w:val="TAC"/>
            </w:pPr>
            <w:r w:rsidRPr="00AC4FBC">
              <w:t>&gt;100, ≤120</w:t>
            </w:r>
          </w:p>
        </w:tc>
        <w:tc>
          <w:tcPr>
            <w:tcW w:w="1170" w:type="dxa"/>
          </w:tcPr>
          <w:p w14:paraId="296B6345" w14:textId="77777777" w:rsidR="00AB2B30" w:rsidRPr="00AC4FBC" w:rsidRDefault="006A7121">
            <w:pPr>
              <w:pStyle w:val="TAC"/>
            </w:pPr>
            <w:r w:rsidRPr="00AC4FBC">
              <w:t>&gt;120, ≤140</w:t>
            </w:r>
          </w:p>
        </w:tc>
        <w:tc>
          <w:tcPr>
            <w:tcW w:w="1140" w:type="dxa"/>
          </w:tcPr>
          <w:p w14:paraId="17CC0AD6" w14:textId="77777777" w:rsidR="00AB2B30" w:rsidRPr="00AC4FBC" w:rsidRDefault="006A7121">
            <w:pPr>
              <w:pStyle w:val="TAC"/>
            </w:pPr>
            <w:r w:rsidRPr="00AC4FBC">
              <w:t>&gt;140, ≤160</w:t>
            </w:r>
          </w:p>
        </w:tc>
      </w:tr>
      <w:tr w:rsidR="00AB2B30" w:rsidRPr="00AC4FBC" w14:paraId="5748CFEF" w14:textId="77777777">
        <w:trPr>
          <w:trHeight w:val="20"/>
          <w:jc w:val="center"/>
        </w:trPr>
        <w:tc>
          <w:tcPr>
            <w:tcW w:w="2638" w:type="dxa"/>
            <w:vMerge w:val="restart"/>
            <w:shd w:val="clear" w:color="auto" w:fill="auto"/>
            <w:vAlign w:val="center"/>
          </w:tcPr>
          <w:p w14:paraId="69F5AC73"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10E5B476" w14:textId="77777777" w:rsidR="00AB2B30" w:rsidRPr="00AC4FBC" w:rsidRDefault="006A7121">
            <w:pPr>
              <w:pStyle w:val="TAC"/>
            </w:pPr>
            <w:r w:rsidRPr="00AC4FBC">
              <w:t>REFSENS + Aggregated BW specific value below</w:t>
            </w:r>
          </w:p>
        </w:tc>
      </w:tr>
      <w:tr w:rsidR="00AB2B30" w:rsidRPr="00AC4FBC" w14:paraId="263DF546" w14:textId="77777777">
        <w:trPr>
          <w:trHeight w:val="20"/>
          <w:jc w:val="center"/>
        </w:trPr>
        <w:tc>
          <w:tcPr>
            <w:tcW w:w="2638" w:type="dxa"/>
            <w:vMerge/>
            <w:shd w:val="clear" w:color="auto" w:fill="auto"/>
            <w:vAlign w:val="center"/>
          </w:tcPr>
          <w:p w14:paraId="1F5DDF17" w14:textId="77777777" w:rsidR="00AB2B30" w:rsidRPr="00AC4FBC" w:rsidRDefault="00AB2B30">
            <w:pPr>
              <w:pStyle w:val="TAH"/>
            </w:pPr>
          </w:p>
        </w:tc>
        <w:tc>
          <w:tcPr>
            <w:tcW w:w="4591" w:type="dxa"/>
            <w:gridSpan w:val="4"/>
            <w:shd w:val="clear" w:color="auto" w:fill="auto"/>
            <w:vAlign w:val="center"/>
          </w:tcPr>
          <w:p w14:paraId="6F4431F8" w14:textId="77777777" w:rsidR="00AB2B30" w:rsidRPr="00AC4FBC" w:rsidRDefault="006A7121">
            <w:pPr>
              <w:pStyle w:val="TAC"/>
            </w:pPr>
            <w:r w:rsidRPr="00AC4FBC">
              <w:t>9</w:t>
            </w:r>
          </w:p>
        </w:tc>
      </w:tr>
      <w:tr w:rsidR="00AB2B30" w:rsidRPr="00AC4FBC" w14:paraId="092DFA9D" w14:textId="77777777">
        <w:trPr>
          <w:trHeight w:val="20"/>
          <w:jc w:val="center"/>
        </w:trPr>
        <w:tc>
          <w:tcPr>
            <w:tcW w:w="2638" w:type="dxa"/>
            <w:shd w:val="clear" w:color="auto" w:fill="auto"/>
            <w:vAlign w:val="center"/>
          </w:tcPr>
          <w:p w14:paraId="31F753C6"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7855A87F" w14:textId="77777777" w:rsidR="00AB2B30" w:rsidRPr="00AC4FBC" w:rsidRDefault="006A7121">
            <w:pPr>
              <w:pStyle w:val="TAC"/>
            </w:pPr>
            <w:r w:rsidRPr="00AC4FBC">
              <w:t>-44</w:t>
            </w:r>
          </w:p>
        </w:tc>
      </w:tr>
      <w:tr w:rsidR="00AB2B30" w:rsidRPr="00AC4FBC" w14:paraId="3E601463" w14:textId="77777777">
        <w:trPr>
          <w:jc w:val="center"/>
        </w:trPr>
        <w:tc>
          <w:tcPr>
            <w:tcW w:w="7229" w:type="dxa"/>
            <w:gridSpan w:val="5"/>
            <w:shd w:val="clear" w:color="auto" w:fill="auto"/>
            <w:vAlign w:val="center"/>
          </w:tcPr>
          <w:p w14:paraId="43F410DB"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w:t>
            </w:r>
            <w:r w:rsidRPr="00AC4FBC">
              <w:rPr>
                <w:rFonts w:eastAsia="MS Mincho"/>
              </w:rPr>
              <w:t>.2</w:t>
            </w:r>
            <w:r w:rsidRPr="00AC4FBC">
              <w:t>-3 in TS 38.101-1 [2] with P</w:t>
            </w:r>
            <w:r w:rsidRPr="00AC4FBC">
              <w:rPr>
                <w:vertAlign w:val="subscript"/>
              </w:rPr>
              <w:t>CMAX_L,f,c,NR</w:t>
            </w:r>
            <w:r w:rsidRPr="00AC4FBC">
              <w:t xml:space="preserve"> as defined in clause 6.2B.4.</w:t>
            </w:r>
          </w:p>
          <w:p w14:paraId="053787C4" w14:textId="77777777" w:rsidR="00AB2B30" w:rsidRPr="00AC4FBC" w:rsidRDefault="006A7121">
            <w:pPr>
              <w:pStyle w:val="TAN"/>
            </w:pPr>
            <w:r w:rsidRPr="00AC4FBC">
              <w:t>NOTE 2:</w:t>
            </w:r>
            <w:r w:rsidRPr="00AC4FBC">
              <w:tab/>
              <w:t>For E-UTRA carrier, the transmitter shall be set to 4dB below P</w:t>
            </w:r>
            <w:r w:rsidRPr="00AC4FBC">
              <w:rPr>
                <w:vertAlign w:val="subscript"/>
              </w:rPr>
              <w:t>CMAX_L_E-UTRA,c</w:t>
            </w:r>
            <w:r w:rsidRPr="00AC4FBC">
              <w:t xml:space="preserve"> at the minimum uplink configuration specified in Table 7.3</w:t>
            </w:r>
            <w:r w:rsidRPr="00AC4FBC">
              <w:rPr>
                <w:rFonts w:eastAsia="MS Mincho"/>
              </w:rPr>
              <w:t>.</w:t>
            </w:r>
            <w:r w:rsidRPr="00AC4FBC">
              <w:t>1-2 in TS 36.101 [5] with P</w:t>
            </w:r>
            <w:r w:rsidRPr="00AC4FBC">
              <w:rPr>
                <w:vertAlign w:val="subscript"/>
              </w:rPr>
              <w:t>CMAX_L_E-UTRA,c</w:t>
            </w:r>
            <w:r w:rsidRPr="00AC4FBC">
              <w:t xml:space="preserve"> as defined in clause 6.2B.4 for single carrier.</w:t>
            </w:r>
          </w:p>
        </w:tc>
      </w:tr>
    </w:tbl>
    <w:p w14:paraId="06FAFDEC" w14:textId="77777777" w:rsidR="00AB2B30" w:rsidRPr="00AC4FBC" w:rsidRDefault="00AB2B30"/>
    <w:p w14:paraId="65EC060C" w14:textId="77777777" w:rsidR="00AB2B30" w:rsidRPr="00AC4FBC" w:rsidRDefault="006A7121">
      <w:pPr>
        <w:pStyle w:val="Heading4"/>
      </w:pPr>
      <w:bookmarkStart w:id="24298" w:name="_Toc60743326"/>
      <w:bookmarkStart w:id="24299" w:name="_Toc68206501"/>
      <w:bookmarkStart w:id="24300" w:name="_Toc75972304"/>
      <w:bookmarkStart w:id="24301" w:name="_Toc85051747"/>
      <w:bookmarkStart w:id="24302" w:name="_Toc90493769"/>
      <w:bookmarkStart w:id="24303" w:name="_Toc90494409"/>
      <w:bookmarkStart w:id="24304" w:name="_Toc100094455"/>
      <w:bookmarkStart w:id="24305" w:name="_Toc106873146"/>
      <w:bookmarkStart w:id="24306" w:name="_Toc155209122"/>
      <w:bookmarkStart w:id="24307" w:name="_CR7_7B_3_1_2"/>
      <w:bookmarkEnd w:id="24307"/>
      <w:r w:rsidRPr="00AC4FBC">
        <w:t>7.7B.3_1.2</w:t>
      </w:r>
      <w:r w:rsidRPr="00AC4FBC">
        <w:tab/>
        <w:t>Spurious Response for EN-DC within FR1 (4 CCs)</w:t>
      </w:r>
      <w:bookmarkEnd w:id="24298"/>
      <w:bookmarkEnd w:id="24299"/>
      <w:bookmarkEnd w:id="24300"/>
      <w:bookmarkEnd w:id="24301"/>
      <w:bookmarkEnd w:id="24302"/>
      <w:bookmarkEnd w:id="24303"/>
      <w:bookmarkEnd w:id="24304"/>
      <w:bookmarkEnd w:id="24305"/>
      <w:bookmarkEnd w:id="24306"/>
    </w:p>
    <w:p w14:paraId="2AB0E6DB" w14:textId="77777777" w:rsidR="00AB2B30" w:rsidRPr="00AC4FBC" w:rsidRDefault="006A7121">
      <w:pPr>
        <w:pStyle w:val="H6"/>
      </w:pPr>
      <w:bookmarkStart w:id="24308" w:name="_CR7_7B_3_1_2_1"/>
      <w:r w:rsidRPr="00AC4FBC">
        <w:t>7.7B.3_1.2.1</w:t>
      </w:r>
      <w:r w:rsidRPr="00AC4FBC">
        <w:tab/>
        <w:t>Test Purpose</w:t>
      </w:r>
    </w:p>
    <w:bookmarkEnd w:id="24308"/>
    <w:p w14:paraId="5F9539FF" w14:textId="77777777" w:rsidR="00AB2B30" w:rsidRPr="00AC4FBC" w:rsidRDefault="006A7121">
      <w:r w:rsidRPr="00AC4FBC">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3_1.2 is not met.</w:t>
      </w:r>
    </w:p>
    <w:p w14:paraId="7ADECEB0" w14:textId="77777777" w:rsidR="00AB2B30" w:rsidRPr="00AC4FBC" w:rsidRDefault="006A7121">
      <w:r w:rsidRPr="00AC4FBC">
        <w:t>The lack of the spurious response ability decreases the coverage area when other unwanted interfering signal exists at any other frequency.</w:t>
      </w:r>
    </w:p>
    <w:p w14:paraId="50AC3B16" w14:textId="77777777" w:rsidR="00AB2B30" w:rsidRPr="00AC4FBC" w:rsidRDefault="006A7121">
      <w:pPr>
        <w:pStyle w:val="H6"/>
      </w:pPr>
      <w:bookmarkStart w:id="24309" w:name="_CR7_7B_3_1_2_2"/>
      <w:r w:rsidRPr="00AC4FBC">
        <w:t>7.7B.3_1.2.2</w:t>
      </w:r>
      <w:r w:rsidRPr="00AC4FBC">
        <w:tab/>
        <w:t>Test Applicability</w:t>
      </w:r>
    </w:p>
    <w:bookmarkEnd w:id="24309"/>
    <w:p w14:paraId="7A638C49" w14:textId="77777777" w:rsidR="00AB2B30" w:rsidRPr="00AC4FBC" w:rsidRDefault="006A7121">
      <w:r w:rsidRPr="00AC4FBC">
        <w:t xml:space="preserve">This test case applies to all types of E-UTRA UE release 15 and forward, supporting intra-band contiguous EN-DC in FR1 with </w:t>
      </w:r>
      <w:r w:rsidRPr="00AC4FBC">
        <w:rPr>
          <w:rFonts w:eastAsia="SimSun"/>
        </w:rPr>
        <w:t xml:space="preserve">4 DL </w:t>
      </w:r>
      <w:r w:rsidRPr="00AC4FBC">
        <w:t>CCs.</w:t>
      </w:r>
    </w:p>
    <w:p w14:paraId="5809CFCB" w14:textId="77777777" w:rsidR="00AB2B30" w:rsidRPr="00AC4FBC" w:rsidRDefault="006A7121">
      <w:pPr>
        <w:pStyle w:val="H6"/>
      </w:pPr>
      <w:bookmarkStart w:id="24310" w:name="_CR7_7B_3_1_2_3"/>
      <w:r w:rsidRPr="00AC4FBC">
        <w:t>7.7B.3_1.2.3</w:t>
      </w:r>
      <w:r w:rsidRPr="00AC4FBC">
        <w:tab/>
        <w:t>Minimum Conformance Requirements</w:t>
      </w:r>
    </w:p>
    <w:bookmarkEnd w:id="24310"/>
    <w:p w14:paraId="0B758194" w14:textId="77777777" w:rsidR="00AB2B30" w:rsidRPr="00AC4FBC" w:rsidRDefault="006A7121">
      <w:r w:rsidRPr="00AC4FBC">
        <w:t>The minimum conformance requirements are defined in clause 7.7B.0.1.</w:t>
      </w:r>
    </w:p>
    <w:p w14:paraId="35F8D4A5"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26029B87" w14:textId="77777777" w:rsidR="00AB2B30" w:rsidRPr="00AC4FBC" w:rsidRDefault="006A7121">
      <w:pPr>
        <w:pStyle w:val="H6"/>
      </w:pPr>
      <w:bookmarkStart w:id="24311" w:name="_CR7_7B_3_1_2_4"/>
      <w:r w:rsidRPr="00AC4FBC">
        <w:t>7.7B.3_1.2.4</w:t>
      </w:r>
      <w:r w:rsidRPr="00AC4FBC">
        <w:tab/>
        <w:t>Test Description</w:t>
      </w:r>
    </w:p>
    <w:p w14:paraId="4D155EDC" w14:textId="77777777" w:rsidR="00AB2B30" w:rsidRPr="00AC4FBC" w:rsidRDefault="006A7121">
      <w:pPr>
        <w:pStyle w:val="H6"/>
      </w:pPr>
      <w:bookmarkStart w:id="24312" w:name="_CR7_7B_3_1_2_4_1"/>
      <w:bookmarkEnd w:id="24311"/>
      <w:r w:rsidRPr="00AC4FBC">
        <w:t>7.7B.3_1.2.4.1</w:t>
      </w:r>
      <w:r w:rsidRPr="00AC4FBC">
        <w:tab/>
        <w:t>Initial condition</w:t>
      </w:r>
    </w:p>
    <w:bookmarkEnd w:id="24312"/>
    <w:p w14:paraId="47E50F70" w14:textId="77777777" w:rsidR="00AB2B30" w:rsidRPr="00AC4FBC" w:rsidRDefault="006A7121">
      <w:r w:rsidRPr="00AC4FBC">
        <w:t>The initial conditions shall be the same as in clause 7.6B.3.3_1.2.4.1 in order to test spurious responses obtained in clause 7.6B.3.3_1.2 under the same conditions.</w:t>
      </w:r>
    </w:p>
    <w:p w14:paraId="398E1CA5" w14:textId="77777777" w:rsidR="00AB2B30" w:rsidRPr="00AC4FBC" w:rsidRDefault="006A7121">
      <w:pPr>
        <w:pStyle w:val="H6"/>
      </w:pPr>
      <w:bookmarkStart w:id="24313" w:name="_CR7_7B_3_1_2_4_2"/>
      <w:r w:rsidRPr="00AC4FBC">
        <w:t>7.7B.3_1.2.4.2</w:t>
      </w:r>
      <w:r w:rsidRPr="00AC4FBC">
        <w:tab/>
        <w:t>Test procedure</w:t>
      </w:r>
    </w:p>
    <w:bookmarkEnd w:id="24313"/>
    <w:p w14:paraId="1BEDC16E" w14:textId="77777777" w:rsidR="00AB2B30" w:rsidRPr="00AC4FBC" w:rsidRDefault="006A7121">
      <w:pPr>
        <w:pStyle w:val="B10"/>
      </w:pPr>
      <w:r w:rsidRPr="00AC4FBC">
        <w:rPr>
          <w:rFonts w:eastAsia="??"/>
        </w:rPr>
        <w:t>1.</w:t>
      </w:r>
      <w:r w:rsidRPr="00AC4FBC">
        <w:rPr>
          <w:rFonts w:eastAsia="??"/>
        </w:rPr>
        <w:tab/>
        <w:t xml:space="preserve">SS transmits PDSCH via PDCCH DCI format 1A </w:t>
      </w:r>
      <w:r w:rsidRPr="00AC4FBC">
        <w:t xml:space="preserve">and PDCCH DCI format 1_1 </w:t>
      </w:r>
      <w:r w:rsidRPr="00AC4FBC">
        <w:rPr>
          <w:rFonts w:eastAsia="??"/>
        </w:rPr>
        <w:t>for C_RNTI to transmit the DL RMC according to Table 7.6B.3.3_1.2.4.1-1</w:t>
      </w:r>
      <w:r w:rsidRPr="00AC4FBC">
        <w:t xml:space="preserve"> on E-UTRA CC and NR CC respectively.</w:t>
      </w:r>
      <w:r w:rsidRPr="00AC4FBC">
        <w:rPr>
          <w:rFonts w:eastAsia="??"/>
        </w:rPr>
        <w:t xml:space="preserve"> The SS sends downlink MAC padding bits on the DL RMC.</w:t>
      </w:r>
    </w:p>
    <w:p w14:paraId="0B226A7D" w14:textId="77777777" w:rsidR="00AB2B30" w:rsidRPr="00AC4FBC" w:rsidRDefault="006A7121">
      <w:pPr>
        <w:pStyle w:val="B10"/>
      </w:pPr>
      <w:r w:rsidRPr="00AC4FBC">
        <w:t>2.</w:t>
      </w:r>
      <w:r w:rsidRPr="00AC4FBC">
        <w:tab/>
        <w:t xml:space="preserve">SS sends uplink scheduling information for each UL HARQ process via PDCCH DCI format 0 and DCI format 0_1 for C_RNTI to schedule the UL RMC according to </w:t>
      </w:r>
      <w:r w:rsidRPr="00AC4FBC">
        <w:rPr>
          <w:rFonts w:eastAsia="SimSun"/>
        </w:rPr>
        <w:t>T</w:t>
      </w:r>
      <w:r w:rsidRPr="00AC4FBC">
        <w:t>able 7.6B.3.3_1.2.4.1-1 on E-UTRA CC and NR CC respectively. Since the UL has no payload and no loopback data to send the UE sends uplink MAC padding bits on the UL RMC.</w:t>
      </w:r>
    </w:p>
    <w:p w14:paraId="425BE280" w14:textId="77777777" w:rsidR="00AB2B30" w:rsidRPr="00AC4FBC" w:rsidRDefault="006A7121">
      <w:pPr>
        <w:pStyle w:val="B10"/>
      </w:pPr>
      <w:r w:rsidRPr="00AC4FBC">
        <w:t>3.</w:t>
      </w:r>
      <w:r w:rsidRPr="00AC4FBC">
        <w:tab/>
        <w:t>Set the Downlink signal level to the value as defined in Table 7.7B.3_1.2.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3_1.2.5-1 +( [10log(S_L</w:t>
      </w:r>
      <w:r w:rsidRPr="00AC4FBC">
        <w:rPr>
          <w:vertAlign w:val="subscript"/>
        </w:rPr>
        <w:t>CRB</w:t>
      </w:r>
      <w:r w:rsidRPr="00AC4FBC">
        <w:t>/N</w:t>
      </w:r>
      <w:r w:rsidRPr="00AC4FBC">
        <w:rPr>
          <w:vertAlign w:val="subscript"/>
        </w:rPr>
        <w:t>RB_alloc</w:t>
      </w:r>
      <w:r w:rsidRPr="00AC4FBC">
        <w:t>)] for NR CC, [10log(P_L</w:t>
      </w:r>
      <w:r w:rsidRPr="00AC4FBC">
        <w:rPr>
          <w:vertAlign w:val="subscript"/>
        </w:rPr>
        <w:t>CRB</w:t>
      </w:r>
      <w:r w:rsidRPr="00AC4FBC">
        <w:t>/N</w:t>
      </w:r>
      <w:r w:rsidRPr="00AC4FBC">
        <w:rPr>
          <w:vertAlign w:val="subscript"/>
        </w:rPr>
        <w:t>RB_alloc</w:t>
      </w:r>
      <w:r w:rsidRPr="00AC4FBC">
        <w:t>)] for E-UTRA CC) for at least the duration of the Throughput measurement, where:</w:t>
      </w:r>
    </w:p>
    <w:p w14:paraId="5A0D1EF7"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4469DB19"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C07211B"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88DC62D" w14:textId="77777777" w:rsidR="00AB2B30" w:rsidRPr="00AC4FBC" w:rsidRDefault="006A7121">
      <w:pPr>
        <w:pStyle w:val="B10"/>
      </w:pPr>
      <w:r w:rsidRPr="00AC4FBC">
        <w:t>4.</w:t>
      </w:r>
      <w:r w:rsidRPr="00AC4FBC">
        <w:tab/>
        <w:t>Set the parameters of the CW signal generator for an interfering signal according to Table 7.7B.3_1.2.5-1. The spurious frequencies are taken from records in the final step of test procedures in clause 7.6B.3.3_1.2.4.2.</w:t>
      </w:r>
    </w:p>
    <w:p w14:paraId="61F87D1E" w14:textId="77777777" w:rsidR="00AB2B30" w:rsidRPr="00AC4FBC" w:rsidRDefault="006A7121">
      <w:pPr>
        <w:pStyle w:val="B10"/>
      </w:pPr>
      <w:r w:rsidRPr="00AC4FBC">
        <w:t>5.</w:t>
      </w:r>
      <w:r w:rsidRPr="00AC4FBC">
        <w:tab/>
        <w:t>For each spurious frequency, Measure the average throughput for a duration sufficient to achieve statistical significance according to Annex H.2.</w:t>
      </w:r>
    </w:p>
    <w:p w14:paraId="14E4E0C3"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B8F4BCB" w14:textId="77777777" w:rsidR="00AB2B30" w:rsidRPr="00AC4FBC" w:rsidRDefault="006A7121">
      <w:pPr>
        <w:pStyle w:val="H6"/>
      </w:pPr>
      <w:bookmarkStart w:id="24314" w:name="_CR7_7B_3_1_2_4_3"/>
      <w:r w:rsidRPr="00AC4FBC">
        <w:t>7.7B.3_1.2.4.3</w:t>
      </w:r>
      <w:r w:rsidRPr="00AC4FBC">
        <w:tab/>
        <w:t>Message contents</w:t>
      </w:r>
    </w:p>
    <w:bookmarkEnd w:id="24314"/>
    <w:p w14:paraId="335B7201" w14:textId="196E5C36" w:rsidR="00AB2B30" w:rsidRDefault="006A7121">
      <w:r w:rsidRPr="00AC4FBC">
        <w:t xml:space="preserve">Message contents are according to </w:t>
      </w:r>
      <w:ins w:id="24315" w:author="1924" w:date="2024-03-28T13:31:00Z">
        <w:r w:rsidR="003C7C91">
          <w:t xml:space="preserve">TS 36.508 [11] clause 4.6.1 and </w:t>
        </w:r>
      </w:ins>
      <w:r w:rsidRPr="00AC4FBC">
        <w:t>TS 38.508-1 [6] clause 4.6 Table 4.6.3-118 with condition TRANSFORM_PRECODER_ENABLED</w:t>
      </w:r>
      <w:r w:rsidR="00B97CE6" w:rsidRPr="00EA4C08">
        <w:t xml:space="preserve"> </w:t>
      </w:r>
      <w:r w:rsidR="00B97CE6">
        <w:t>with the following exceptions</w:t>
      </w:r>
      <w:r w:rsidRPr="00AC4FBC">
        <w:t>.</w:t>
      </w:r>
    </w:p>
    <w:p w14:paraId="72DC0D99" w14:textId="77777777" w:rsidR="00B97CE6" w:rsidRPr="00AC4FBC" w:rsidRDefault="00B97CE6" w:rsidP="00B97CE6">
      <w:pPr>
        <w:pStyle w:val="TH"/>
      </w:pPr>
      <w:bookmarkStart w:id="24316" w:name="_CRTable7_7B_3_1_2_4_31"/>
      <w:r w:rsidRPr="00AC4FBC">
        <w:t xml:space="preserve">Table </w:t>
      </w:r>
      <w:bookmarkEnd w:id="24316"/>
      <w:r w:rsidRPr="00EA4C08">
        <w:t>7.7B.3_1.</w:t>
      </w:r>
      <w:r>
        <w:t>2</w:t>
      </w:r>
      <w:r w:rsidRPr="00EA4C08">
        <w:t>.4.3</w:t>
      </w:r>
      <w:r w:rsidRPr="00AC4FBC">
        <w:t>-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1417"/>
        <w:gridCol w:w="2268"/>
        <w:gridCol w:w="1672"/>
      </w:tblGrid>
      <w:tr w:rsidR="00B97CE6" w:rsidRPr="00AC4FBC" w14:paraId="20E28015" w14:textId="77777777" w:rsidTr="00AC7DAE">
        <w:tc>
          <w:tcPr>
            <w:tcW w:w="9747" w:type="dxa"/>
            <w:gridSpan w:val="4"/>
          </w:tcPr>
          <w:p w14:paraId="7F029386" w14:textId="77777777" w:rsidR="00B97CE6" w:rsidRPr="00AC4FBC" w:rsidRDefault="00B97CE6" w:rsidP="00AC7DAE">
            <w:pPr>
              <w:pStyle w:val="TAL"/>
            </w:pPr>
            <w:r w:rsidRPr="00AC4FBC">
              <w:t>Derivation Path: TS 38.508-1 [6], Table 4.6.3-106</w:t>
            </w:r>
          </w:p>
        </w:tc>
      </w:tr>
      <w:tr w:rsidR="00B97CE6" w:rsidRPr="00AC4FBC" w14:paraId="149E175D" w14:textId="77777777" w:rsidTr="00AC7DAE">
        <w:tc>
          <w:tcPr>
            <w:tcW w:w="4390" w:type="dxa"/>
            <w:tcBorders>
              <w:bottom w:val="single" w:sz="4" w:space="0" w:color="auto"/>
            </w:tcBorders>
          </w:tcPr>
          <w:p w14:paraId="2C58579C" w14:textId="77777777" w:rsidR="00B97CE6" w:rsidRPr="00AC4FBC" w:rsidRDefault="00B97CE6" w:rsidP="00AC7DAE">
            <w:pPr>
              <w:pStyle w:val="TAH"/>
            </w:pPr>
            <w:r w:rsidRPr="00AC4FBC">
              <w:t>Information Element</w:t>
            </w:r>
          </w:p>
        </w:tc>
        <w:tc>
          <w:tcPr>
            <w:tcW w:w="1417" w:type="dxa"/>
          </w:tcPr>
          <w:p w14:paraId="5425B511" w14:textId="77777777" w:rsidR="00B97CE6" w:rsidRPr="00AC4FBC" w:rsidRDefault="00B97CE6" w:rsidP="00AC7DAE">
            <w:pPr>
              <w:pStyle w:val="TAH"/>
            </w:pPr>
            <w:r w:rsidRPr="00AC4FBC">
              <w:t>Value/remark</w:t>
            </w:r>
          </w:p>
        </w:tc>
        <w:tc>
          <w:tcPr>
            <w:tcW w:w="2268" w:type="dxa"/>
          </w:tcPr>
          <w:p w14:paraId="45A02C42" w14:textId="77777777" w:rsidR="00B97CE6" w:rsidRPr="00AC4FBC" w:rsidRDefault="00B97CE6" w:rsidP="00AC7DAE">
            <w:pPr>
              <w:pStyle w:val="TAH"/>
            </w:pPr>
            <w:r w:rsidRPr="00AC4FBC">
              <w:t>Comment</w:t>
            </w:r>
          </w:p>
        </w:tc>
        <w:tc>
          <w:tcPr>
            <w:tcW w:w="1672" w:type="dxa"/>
          </w:tcPr>
          <w:p w14:paraId="2CCECD13" w14:textId="77777777" w:rsidR="00B97CE6" w:rsidRPr="00AC4FBC" w:rsidRDefault="00B97CE6" w:rsidP="00AC7DAE">
            <w:pPr>
              <w:pStyle w:val="TAH"/>
            </w:pPr>
            <w:r w:rsidRPr="00AC4FBC">
              <w:t>Condition</w:t>
            </w:r>
          </w:p>
        </w:tc>
      </w:tr>
      <w:tr w:rsidR="003C7C91" w:rsidRPr="00AC4FBC" w14:paraId="2866E55A" w14:textId="77777777" w:rsidTr="00AC7DAE">
        <w:tc>
          <w:tcPr>
            <w:tcW w:w="4390" w:type="dxa"/>
            <w:tcBorders>
              <w:bottom w:val="nil"/>
            </w:tcBorders>
          </w:tcPr>
          <w:p w14:paraId="0FF30CE0" w14:textId="77777777" w:rsidR="003C7C91" w:rsidRPr="00AC4FBC" w:rsidRDefault="003C7C91" w:rsidP="003C7C91">
            <w:pPr>
              <w:pStyle w:val="TAL"/>
            </w:pPr>
            <w:r w:rsidRPr="00AC4FBC">
              <w:t>p-NR-FR1</w:t>
            </w:r>
          </w:p>
        </w:tc>
        <w:tc>
          <w:tcPr>
            <w:tcW w:w="1417" w:type="dxa"/>
          </w:tcPr>
          <w:p w14:paraId="7A41A8CA" w14:textId="18C2E2EB" w:rsidR="003C7C91" w:rsidRPr="00AC4FBC" w:rsidRDefault="003C7C91" w:rsidP="003C7C91">
            <w:pPr>
              <w:pStyle w:val="TAL"/>
            </w:pPr>
            <w:del w:id="24317" w:author="1924" w:date="2024-03-27T13:57:00Z">
              <w:r w:rsidRPr="00AC4FBC" w:rsidDel="00A22D8B">
                <w:delText>23</w:delText>
              </w:r>
            </w:del>
            <w:ins w:id="24318" w:author="1924" w:date="2024-03-27T13:57:00Z">
              <w:r w:rsidRPr="00AC4FBC">
                <w:t>2</w:t>
              </w:r>
              <w:r>
                <w:t>0</w:t>
              </w:r>
            </w:ins>
          </w:p>
        </w:tc>
        <w:tc>
          <w:tcPr>
            <w:tcW w:w="2268" w:type="dxa"/>
          </w:tcPr>
          <w:p w14:paraId="43F54F29" w14:textId="77777777" w:rsidR="003C7C91" w:rsidRPr="00AC4FBC" w:rsidRDefault="003C7C91" w:rsidP="003C7C91">
            <w:pPr>
              <w:pStyle w:val="TAL"/>
            </w:pPr>
          </w:p>
        </w:tc>
        <w:tc>
          <w:tcPr>
            <w:tcW w:w="1672" w:type="dxa"/>
          </w:tcPr>
          <w:p w14:paraId="34EAA273" w14:textId="09E3B6DA" w:rsidR="003C7C91" w:rsidRPr="00AC4FBC" w:rsidRDefault="003C7C91" w:rsidP="003C7C91">
            <w:pPr>
              <w:pStyle w:val="TAL"/>
            </w:pPr>
            <w:r w:rsidRPr="00AC4FBC">
              <w:t xml:space="preserve">Power Class </w:t>
            </w:r>
            <w:r>
              <w:t>3</w:t>
            </w:r>
            <w:r w:rsidRPr="00AC4FBC">
              <w:t xml:space="preserve"> UE</w:t>
            </w:r>
            <w:del w:id="24319" w:author="1924" w:date="2024-03-27T13:57:00Z">
              <w:r w:rsidDel="00A22D8B">
                <w:delText xml:space="preserve"> AND pc_dynamicPowerSharing</w:delText>
              </w:r>
            </w:del>
          </w:p>
        </w:tc>
      </w:tr>
      <w:tr w:rsidR="003C7C91" w:rsidRPr="00AC4FBC" w:rsidDel="003C7C91" w14:paraId="194A0419" w14:textId="51932F3F" w:rsidTr="00AC7DAE">
        <w:trPr>
          <w:del w:id="24320" w:author="1924" w:date="2024-03-28T13:31:00Z"/>
        </w:trPr>
        <w:tc>
          <w:tcPr>
            <w:tcW w:w="4390" w:type="dxa"/>
            <w:tcBorders>
              <w:top w:val="nil"/>
              <w:bottom w:val="nil"/>
            </w:tcBorders>
          </w:tcPr>
          <w:p w14:paraId="0E7983CB" w14:textId="73755D4D" w:rsidR="003C7C91" w:rsidRPr="00AC4FBC" w:rsidDel="003C7C91" w:rsidRDefault="003C7C91" w:rsidP="003C7C91">
            <w:pPr>
              <w:pStyle w:val="TAL"/>
              <w:rPr>
                <w:del w:id="24321" w:author="1924" w:date="2024-03-28T13:31:00Z"/>
              </w:rPr>
            </w:pPr>
          </w:p>
        </w:tc>
        <w:tc>
          <w:tcPr>
            <w:tcW w:w="1417" w:type="dxa"/>
          </w:tcPr>
          <w:p w14:paraId="66C1AAE8" w14:textId="5FC97AA8" w:rsidR="003C7C91" w:rsidRPr="00AC4FBC" w:rsidDel="003C7C91" w:rsidRDefault="003C7C91" w:rsidP="003C7C91">
            <w:pPr>
              <w:pStyle w:val="TAL"/>
              <w:rPr>
                <w:del w:id="24322" w:author="1924" w:date="2024-03-28T13:31:00Z"/>
              </w:rPr>
            </w:pPr>
            <w:del w:id="24323" w:author="1924" w:date="2024-03-27T13:57:00Z">
              <w:r w:rsidDel="00A22D8B">
                <w:delText>20</w:delText>
              </w:r>
            </w:del>
          </w:p>
        </w:tc>
        <w:tc>
          <w:tcPr>
            <w:tcW w:w="2268" w:type="dxa"/>
          </w:tcPr>
          <w:p w14:paraId="2EC66DE9" w14:textId="28EC7693" w:rsidR="003C7C91" w:rsidRPr="00AC4FBC" w:rsidDel="003C7C91" w:rsidRDefault="003C7C91" w:rsidP="003C7C91">
            <w:pPr>
              <w:pStyle w:val="TAL"/>
              <w:rPr>
                <w:del w:id="24324" w:author="1924" w:date="2024-03-28T13:31:00Z"/>
              </w:rPr>
            </w:pPr>
          </w:p>
        </w:tc>
        <w:tc>
          <w:tcPr>
            <w:tcW w:w="1672" w:type="dxa"/>
          </w:tcPr>
          <w:p w14:paraId="0D733F24" w14:textId="1B0D87AE" w:rsidR="003C7C91" w:rsidRPr="00AC4FBC" w:rsidDel="003C7C91" w:rsidRDefault="003C7C91" w:rsidP="003C7C91">
            <w:pPr>
              <w:pStyle w:val="TAL"/>
              <w:rPr>
                <w:del w:id="24325" w:author="1924" w:date="2024-03-28T13:31:00Z"/>
              </w:rPr>
            </w:pPr>
            <w:del w:id="24326" w:author="1924" w:date="2024-03-27T13:57:00Z">
              <w:r w:rsidRPr="00AC4FBC" w:rsidDel="00A22D8B">
                <w:delText xml:space="preserve">Power Class </w:delText>
              </w:r>
              <w:r w:rsidDel="00A22D8B">
                <w:delText>3</w:delText>
              </w:r>
              <w:r w:rsidRPr="00AC4FBC" w:rsidDel="00A22D8B">
                <w:delText xml:space="preserve"> UE</w:delText>
              </w:r>
              <w:r w:rsidDel="00A22D8B">
                <w:delText xml:space="preserve"> AND NOT pc_dynamicPowerSharing</w:delText>
              </w:r>
            </w:del>
          </w:p>
        </w:tc>
      </w:tr>
      <w:tr w:rsidR="003C7C91" w:rsidRPr="00AC4FBC" w:rsidDel="003C7C91" w14:paraId="61A3EACC" w14:textId="0D36EC93" w:rsidTr="00AC7DAE">
        <w:trPr>
          <w:del w:id="24327" w:author="1924" w:date="2024-03-28T13:31:00Z"/>
        </w:trPr>
        <w:tc>
          <w:tcPr>
            <w:tcW w:w="4390" w:type="dxa"/>
            <w:tcBorders>
              <w:top w:val="nil"/>
              <w:bottom w:val="nil"/>
            </w:tcBorders>
          </w:tcPr>
          <w:p w14:paraId="478BF984" w14:textId="168853EA" w:rsidR="003C7C91" w:rsidRPr="00AC4FBC" w:rsidDel="003C7C91" w:rsidRDefault="003C7C91" w:rsidP="003C7C91">
            <w:pPr>
              <w:pStyle w:val="TAL"/>
              <w:rPr>
                <w:del w:id="24328" w:author="1924" w:date="2024-03-28T13:31:00Z"/>
              </w:rPr>
            </w:pPr>
          </w:p>
        </w:tc>
        <w:tc>
          <w:tcPr>
            <w:tcW w:w="1417" w:type="dxa"/>
          </w:tcPr>
          <w:p w14:paraId="5FF00CE6" w14:textId="30663685" w:rsidR="003C7C91" w:rsidRPr="00AC4FBC" w:rsidDel="003C7C91" w:rsidRDefault="003C7C91" w:rsidP="003C7C91">
            <w:pPr>
              <w:pStyle w:val="TAL"/>
              <w:rPr>
                <w:del w:id="24329" w:author="1924" w:date="2024-03-28T13:31:00Z"/>
                <w:lang w:eastAsia="ja-JP"/>
              </w:rPr>
            </w:pPr>
            <w:del w:id="24330" w:author="1924" w:date="2024-03-27T13:57:00Z">
              <w:r w:rsidDel="00A22D8B">
                <w:rPr>
                  <w:rFonts w:hint="eastAsia"/>
                  <w:lang w:eastAsia="ja-JP"/>
                </w:rPr>
                <w:delText>2</w:delText>
              </w:r>
              <w:r w:rsidDel="00A22D8B">
                <w:rPr>
                  <w:lang w:eastAsia="ja-JP"/>
                </w:rPr>
                <w:delText>6</w:delText>
              </w:r>
            </w:del>
          </w:p>
        </w:tc>
        <w:tc>
          <w:tcPr>
            <w:tcW w:w="2268" w:type="dxa"/>
          </w:tcPr>
          <w:p w14:paraId="172BCC7E" w14:textId="03507437" w:rsidR="003C7C91" w:rsidRPr="00AC4FBC" w:rsidDel="003C7C91" w:rsidRDefault="003C7C91" w:rsidP="003C7C91">
            <w:pPr>
              <w:pStyle w:val="TAL"/>
              <w:rPr>
                <w:del w:id="24331" w:author="1924" w:date="2024-03-28T13:31:00Z"/>
              </w:rPr>
            </w:pPr>
          </w:p>
        </w:tc>
        <w:tc>
          <w:tcPr>
            <w:tcW w:w="1672" w:type="dxa"/>
          </w:tcPr>
          <w:p w14:paraId="0650B7B2" w14:textId="11FDF2E6" w:rsidR="003C7C91" w:rsidRPr="00AC4FBC" w:rsidDel="003C7C91" w:rsidRDefault="003C7C91" w:rsidP="003C7C91">
            <w:pPr>
              <w:pStyle w:val="TAL"/>
              <w:rPr>
                <w:del w:id="24332" w:author="1924" w:date="2024-03-28T13:31:00Z"/>
              </w:rPr>
            </w:pPr>
            <w:del w:id="24333" w:author="1924" w:date="2024-03-27T13:57:00Z">
              <w:r w:rsidRPr="00AC4FBC" w:rsidDel="00A22D8B">
                <w:delText xml:space="preserve">Power Class </w:delText>
              </w:r>
              <w:r w:rsidDel="00A22D8B">
                <w:delText>2</w:delText>
              </w:r>
              <w:r w:rsidRPr="00AC4FBC" w:rsidDel="00A22D8B">
                <w:delText xml:space="preserve"> UE</w:delText>
              </w:r>
              <w:r w:rsidDel="00A22D8B">
                <w:delText xml:space="preserve"> AND pc_dynamicPowerSharing</w:delText>
              </w:r>
            </w:del>
          </w:p>
        </w:tc>
      </w:tr>
      <w:tr w:rsidR="003C7C91" w:rsidRPr="00AC4FBC" w14:paraId="48F0E4C7" w14:textId="77777777" w:rsidTr="00AC7DAE">
        <w:tc>
          <w:tcPr>
            <w:tcW w:w="4390" w:type="dxa"/>
            <w:tcBorders>
              <w:top w:val="nil"/>
            </w:tcBorders>
          </w:tcPr>
          <w:p w14:paraId="68738AB8" w14:textId="77777777" w:rsidR="003C7C91" w:rsidRPr="00AC4FBC" w:rsidRDefault="003C7C91" w:rsidP="003C7C91">
            <w:pPr>
              <w:pStyle w:val="TAL"/>
            </w:pPr>
          </w:p>
        </w:tc>
        <w:tc>
          <w:tcPr>
            <w:tcW w:w="1417" w:type="dxa"/>
          </w:tcPr>
          <w:p w14:paraId="339DA34A" w14:textId="26A259F1" w:rsidR="003C7C91" w:rsidRPr="00AC4FBC" w:rsidRDefault="003C7C91" w:rsidP="003C7C91">
            <w:pPr>
              <w:pStyle w:val="TAL"/>
              <w:rPr>
                <w:lang w:eastAsia="ja-JP"/>
              </w:rPr>
            </w:pPr>
            <w:r>
              <w:rPr>
                <w:rFonts w:hint="eastAsia"/>
                <w:lang w:eastAsia="ja-JP"/>
              </w:rPr>
              <w:t>2</w:t>
            </w:r>
            <w:r>
              <w:rPr>
                <w:lang w:eastAsia="ja-JP"/>
              </w:rPr>
              <w:t>3</w:t>
            </w:r>
          </w:p>
        </w:tc>
        <w:tc>
          <w:tcPr>
            <w:tcW w:w="2268" w:type="dxa"/>
          </w:tcPr>
          <w:p w14:paraId="418E1DAF" w14:textId="77777777" w:rsidR="003C7C91" w:rsidRPr="00AC4FBC" w:rsidRDefault="003C7C91" w:rsidP="003C7C91">
            <w:pPr>
              <w:pStyle w:val="TAL"/>
            </w:pPr>
          </w:p>
        </w:tc>
        <w:tc>
          <w:tcPr>
            <w:tcW w:w="1672" w:type="dxa"/>
          </w:tcPr>
          <w:p w14:paraId="04158736" w14:textId="54D41701" w:rsidR="003C7C91" w:rsidRPr="00AC4FBC" w:rsidRDefault="003C7C91" w:rsidP="003C7C91">
            <w:pPr>
              <w:pStyle w:val="TAL"/>
            </w:pPr>
            <w:r w:rsidRPr="00AC4FBC">
              <w:t xml:space="preserve">Power Class </w:t>
            </w:r>
            <w:r>
              <w:t>2</w:t>
            </w:r>
            <w:r w:rsidRPr="00AC4FBC">
              <w:t xml:space="preserve"> UE</w:t>
            </w:r>
            <w:del w:id="24334" w:author="1924" w:date="2024-03-27T13:57:00Z">
              <w:r w:rsidDel="00A22D8B">
                <w:delText xml:space="preserve"> AND NOT pc_dynamicPowerSharing</w:delText>
              </w:r>
            </w:del>
          </w:p>
        </w:tc>
      </w:tr>
    </w:tbl>
    <w:p w14:paraId="5C858F0B" w14:textId="77777777" w:rsidR="00B97CE6" w:rsidRPr="00AC4FBC" w:rsidRDefault="00B97CE6" w:rsidP="00B97CE6"/>
    <w:p w14:paraId="0ACD704B" w14:textId="77777777" w:rsidR="00B97CE6" w:rsidRPr="00AC4FBC" w:rsidRDefault="00B97CE6" w:rsidP="00B97CE6">
      <w:pPr>
        <w:pStyle w:val="TH"/>
      </w:pPr>
      <w:bookmarkStart w:id="24335" w:name="_CRTable7_7B_3_1_2_4_32"/>
      <w:r w:rsidRPr="00AC4FBC">
        <w:t xml:space="preserve">Table </w:t>
      </w:r>
      <w:bookmarkEnd w:id="24335"/>
      <w:r w:rsidRPr="00EA4C08">
        <w:t>7.7B.3_1.</w:t>
      </w:r>
      <w:r>
        <w:t>2</w:t>
      </w:r>
      <w:r w:rsidRPr="00EA4C08">
        <w:t>.4.3</w:t>
      </w:r>
      <w:r w:rsidRPr="00AC4FBC">
        <w:t>-</w:t>
      </w:r>
      <w:r>
        <w:t>2</w:t>
      </w:r>
      <w:r w:rsidRPr="00AC4FBC">
        <w:t xml:space="preserve">: </w:t>
      </w:r>
      <w:r w:rsidRPr="00AC4FBC">
        <w:rPr>
          <w:i/>
          <w:iCs/>
        </w:rPr>
        <w:t>RRCConnectionReconfiguration</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B97CE6" w:rsidRPr="00AC4FBC" w14:paraId="353BA49E" w14:textId="77777777" w:rsidTr="00AC7DAE">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065991D1" w14:textId="77777777" w:rsidR="00B97CE6" w:rsidRPr="00AC4FBC" w:rsidRDefault="00B97CE6" w:rsidP="00AC7DAE">
            <w:pPr>
              <w:pStyle w:val="TAL"/>
            </w:pPr>
            <w:r w:rsidRPr="00AC4FBC">
              <w:t>Derivation Path: TS 36.508 [11], Table 4.6.1-8</w:t>
            </w:r>
          </w:p>
        </w:tc>
      </w:tr>
      <w:tr w:rsidR="00B97CE6" w:rsidRPr="00AC4FBC" w14:paraId="5C25AB93" w14:textId="77777777" w:rsidTr="00AC7DAE">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702E3" w14:textId="77777777" w:rsidR="00B97CE6" w:rsidRPr="00AC4FBC" w:rsidRDefault="00B97CE6" w:rsidP="00AC7DAE">
            <w:pPr>
              <w:pStyle w:val="TAH"/>
            </w:pPr>
            <w:r w:rsidRPr="00AC4FBC">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A68EDE" w14:textId="77777777" w:rsidR="00B97CE6" w:rsidRPr="00AC4FBC" w:rsidRDefault="00B97CE6" w:rsidP="00AC7DAE">
            <w:pPr>
              <w:pStyle w:val="TAH"/>
            </w:pPr>
            <w:r w:rsidRPr="00AC4FBC">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38A4F" w14:textId="77777777" w:rsidR="00B97CE6" w:rsidRPr="00AC4FBC" w:rsidRDefault="00B97CE6" w:rsidP="00AC7DAE">
            <w:pPr>
              <w:pStyle w:val="TAH"/>
            </w:pPr>
            <w:r w:rsidRPr="00AC4FBC">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9D99E4" w14:textId="77777777" w:rsidR="00B97CE6" w:rsidRPr="00AC4FBC" w:rsidRDefault="00B97CE6" w:rsidP="00AC7DAE">
            <w:pPr>
              <w:pStyle w:val="TAH"/>
            </w:pPr>
            <w:r w:rsidRPr="00AC4FBC">
              <w:t>Condition</w:t>
            </w:r>
          </w:p>
        </w:tc>
      </w:tr>
      <w:tr w:rsidR="003C7C91" w:rsidRPr="00AC4FBC" w:rsidDel="003C7C91" w14:paraId="4AF8F1B1" w14:textId="4C27766E" w:rsidTr="00AC7DAE">
        <w:trPr>
          <w:gridBefore w:val="1"/>
          <w:wBefore w:w="9" w:type="dxa"/>
          <w:del w:id="24336" w:author="1924" w:date="2024-03-28T13:31:00Z"/>
        </w:trPr>
        <w:tc>
          <w:tcPr>
            <w:tcW w:w="4352" w:type="dxa"/>
            <w:tcBorders>
              <w:top w:val="single" w:sz="4" w:space="0" w:color="000000"/>
              <w:left w:val="single" w:sz="4" w:space="0" w:color="000000"/>
              <w:bottom w:val="single" w:sz="4" w:space="0" w:color="auto"/>
              <w:right w:val="single" w:sz="4" w:space="0" w:color="000000"/>
            </w:tcBorders>
          </w:tcPr>
          <w:p w14:paraId="2C340809" w14:textId="2167B51F" w:rsidR="003C7C91" w:rsidRPr="00AC4FBC" w:rsidDel="003C7C91" w:rsidRDefault="003C7C91" w:rsidP="003C7C91">
            <w:pPr>
              <w:pStyle w:val="TAL"/>
              <w:rPr>
                <w:del w:id="24337" w:author="1924" w:date="2024-03-28T13:31:00Z"/>
              </w:rPr>
            </w:pPr>
            <w:del w:id="24338" w:author="1924" w:date="2024-03-27T13:57:00Z">
              <w:r w:rsidRPr="00992839" w:rsidDel="00F06DA6">
                <w:delText xml:space="preserve">                        nonCriticalExtension SEQUENCE {</w:delText>
              </w:r>
            </w:del>
          </w:p>
        </w:tc>
        <w:tc>
          <w:tcPr>
            <w:tcW w:w="1417" w:type="dxa"/>
            <w:tcBorders>
              <w:top w:val="single" w:sz="4" w:space="0" w:color="000000"/>
              <w:left w:val="single" w:sz="4" w:space="0" w:color="000000"/>
              <w:bottom w:val="single" w:sz="4" w:space="0" w:color="auto"/>
              <w:right w:val="single" w:sz="4" w:space="0" w:color="000000"/>
            </w:tcBorders>
          </w:tcPr>
          <w:p w14:paraId="63250EBE" w14:textId="421FBAF9" w:rsidR="003C7C91" w:rsidRPr="00AC4FBC" w:rsidDel="003C7C91" w:rsidRDefault="003C7C91" w:rsidP="003C7C91">
            <w:pPr>
              <w:pStyle w:val="TAL"/>
              <w:rPr>
                <w:del w:id="24339" w:author="1924" w:date="2024-03-28T13:31:00Z"/>
              </w:rPr>
            </w:pPr>
          </w:p>
        </w:tc>
        <w:tc>
          <w:tcPr>
            <w:tcW w:w="2268" w:type="dxa"/>
            <w:tcBorders>
              <w:top w:val="single" w:sz="4" w:space="0" w:color="000000"/>
              <w:left w:val="single" w:sz="4" w:space="0" w:color="000000"/>
              <w:bottom w:val="single" w:sz="4" w:space="0" w:color="auto"/>
              <w:right w:val="single" w:sz="4" w:space="0" w:color="000000"/>
            </w:tcBorders>
          </w:tcPr>
          <w:p w14:paraId="1FB3882F" w14:textId="5D544E23" w:rsidR="003C7C91" w:rsidRPr="00AC4FBC" w:rsidDel="003C7C91" w:rsidRDefault="003C7C91" w:rsidP="003C7C91">
            <w:pPr>
              <w:pStyle w:val="TAL"/>
              <w:rPr>
                <w:del w:id="24340" w:author="1924" w:date="2024-03-28T13:31:00Z"/>
                <w:shd w:val="pct15" w:color="auto" w:fill="FFFFFF"/>
              </w:rPr>
            </w:pPr>
            <w:del w:id="24341" w:author="1924" w:date="2024-03-27T13:57:00Z">
              <w:r w:rsidRPr="00992839" w:rsidDel="00F06DA6">
                <w:rPr>
                  <w:rFonts w:cs="Arial"/>
                  <w:szCs w:val="18"/>
                </w:rPr>
                <w:delText>RRCConnectionReconfiguration-v1530-IEs</w:delText>
              </w:r>
            </w:del>
          </w:p>
        </w:tc>
        <w:tc>
          <w:tcPr>
            <w:tcW w:w="1701" w:type="dxa"/>
            <w:tcBorders>
              <w:top w:val="single" w:sz="4" w:space="0" w:color="000000"/>
              <w:left w:val="single" w:sz="4" w:space="0" w:color="000000"/>
              <w:bottom w:val="single" w:sz="4" w:space="0" w:color="auto"/>
              <w:right w:val="single" w:sz="4" w:space="0" w:color="000000"/>
            </w:tcBorders>
          </w:tcPr>
          <w:p w14:paraId="457C41E6" w14:textId="04C6729C" w:rsidR="003C7C91" w:rsidRPr="00AC4FBC" w:rsidDel="003C7C91" w:rsidRDefault="003C7C91" w:rsidP="003C7C91">
            <w:pPr>
              <w:pStyle w:val="TAL"/>
              <w:rPr>
                <w:del w:id="24342" w:author="1924" w:date="2024-03-28T13:31:00Z"/>
              </w:rPr>
            </w:pPr>
          </w:p>
        </w:tc>
      </w:tr>
      <w:tr w:rsidR="003C7C91" w:rsidRPr="00AC4FBC" w14:paraId="341C5465" w14:textId="77777777" w:rsidTr="00AC7DAE">
        <w:trPr>
          <w:gridBefore w:val="1"/>
          <w:wBefore w:w="9" w:type="dxa"/>
        </w:trPr>
        <w:tc>
          <w:tcPr>
            <w:tcW w:w="4352" w:type="dxa"/>
            <w:tcBorders>
              <w:top w:val="single" w:sz="4" w:space="0" w:color="000000"/>
              <w:left w:val="single" w:sz="4" w:space="0" w:color="000000"/>
              <w:bottom w:val="nil"/>
              <w:right w:val="single" w:sz="4" w:space="0" w:color="000000"/>
            </w:tcBorders>
          </w:tcPr>
          <w:p w14:paraId="4B5CE4AC" w14:textId="57AD0804" w:rsidR="003C7C91" w:rsidRPr="00AC4FBC" w:rsidRDefault="003C7C91" w:rsidP="003C7C91">
            <w:pPr>
              <w:pStyle w:val="TAL"/>
            </w:pPr>
            <w:del w:id="24343" w:author="1924" w:date="2024-03-27T13:57:00Z">
              <w:r w:rsidRPr="00992839" w:rsidDel="00992839">
                <w:delText xml:space="preserve">                          </w:delText>
              </w:r>
            </w:del>
            <w:r w:rsidRPr="00992839">
              <w:t>p-Max</w:t>
            </w:r>
            <w:del w:id="24344" w:author="1924" w:date="2024-03-27T13:57:00Z">
              <w:r w:rsidRPr="00992839" w:rsidDel="00A22D8B">
                <w:delText>UE-FR1</w:delText>
              </w:r>
            </w:del>
            <w:ins w:id="24345" w:author="1924" w:date="2024-03-27T13:57:00Z">
              <w:r w:rsidRPr="00992839">
                <w:t>EUTRA</w:t>
              </w:r>
            </w:ins>
            <w:r w:rsidRPr="00992839">
              <w:t>-r15</w:t>
            </w:r>
          </w:p>
        </w:tc>
        <w:tc>
          <w:tcPr>
            <w:tcW w:w="1417" w:type="dxa"/>
            <w:tcBorders>
              <w:top w:val="single" w:sz="4" w:space="0" w:color="000000"/>
              <w:left w:val="single" w:sz="4" w:space="0" w:color="000000"/>
              <w:bottom w:val="single" w:sz="4" w:space="0" w:color="000000"/>
              <w:right w:val="single" w:sz="4" w:space="0" w:color="000000"/>
            </w:tcBorders>
          </w:tcPr>
          <w:p w14:paraId="45BD7E5D" w14:textId="7BA7DFBA" w:rsidR="003C7C91" w:rsidRPr="00AC4FBC" w:rsidRDefault="003C7C91" w:rsidP="003C7C91">
            <w:pPr>
              <w:pStyle w:val="TAL"/>
            </w:pPr>
            <w:del w:id="24346" w:author="1924" w:date="2024-03-27T13:57:00Z">
              <w:r w:rsidRPr="00992839" w:rsidDel="00A22D8B">
                <w:delText>23</w:delText>
              </w:r>
            </w:del>
            <w:ins w:id="24347" w:author="1924" w:date="2024-03-27T13:57:00Z">
              <w:r w:rsidRPr="00992839">
                <w:t>20</w:t>
              </w:r>
            </w:ins>
          </w:p>
        </w:tc>
        <w:tc>
          <w:tcPr>
            <w:tcW w:w="2268" w:type="dxa"/>
            <w:tcBorders>
              <w:top w:val="single" w:sz="4" w:space="0" w:color="000000"/>
              <w:left w:val="single" w:sz="4" w:space="0" w:color="000000"/>
              <w:bottom w:val="single" w:sz="4" w:space="0" w:color="000000"/>
              <w:right w:val="single" w:sz="4" w:space="0" w:color="000000"/>
            </w:tcBorders>
          </w:tcPr>
          <w:p w14:paraId="11A5947F"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183E9665" w14:textId="6EA3394C" w:rsidR="003C7C91" w:rsidRPr="00AC4FBC" w:rsidRDefault="003C7C91" w:rsidP="003C7C91">
            <w:pPr>
              <w:pStyle w:val="TAL"/>
            </w:pPr>
            <w:r w:rsidRPr="00992839">
              <w:t>Power Class 3 UE</w:t>
            </w:r>
            <w:del w:id="24348" w:author="1924" w:date="2024-03-27T13:57:00Z">
              <w:r w:rsidRPr="00992839" w:rsidDel="00A22D8B">
                <w:delText xml:space="preserve"> AND pc_dynamicPowerSharing</w:delText>
              </w:r>
            </w:del>
          </w:p>
        </w:tc>
      </w:tr>
      <w:tr w:rsidR="003C7C91" w:rsidRPr="00AC4FBC" w:rsidDel="003C7C91" w14:paraId="62D23D88" w14:textId="3E60DA82" w:rsidTr="00AC7DAE">
        <w:trPr>
          <w:gridBefore w:val="1"/>
          <w:wBefore w:w="9" w:type="dxa"/>
          <w:del w:id="24349" w:author="1924" w:date="2024-03-28T13:31:00Z"/>
        </w:trPr>
        <w:tc>
          <w:tcPr>
            <w:tcW w:w="4352" w:type="dxa"/>
            <w:tcBorders>
              <w:top w:val="nil"/>
              <w:left w:val="single" w:sz="4" w:space="0" w:color="000000"/>
              <w:bottom w:val="nil"/>
              <w:right w:val="single" w:sz="4" w:space="0" w:color="000000"/>
            </w:tcBorders>
          </w:tcPr>
          <w:p w14:paraId="3DDE66E8" w14:textId="595A83C0" w:rsidR="003C7C91" w:rsidRPr="00AC4FBC" w:rsidDel="003C7C91" w:rsidRDefault="003C7C91" w:rsidP="003C7C91">
            <w:pPr>
              <w:pStyle w:val="TAL"/>
              <w:rPr>
                <w:del w:id="24350" w:author="1924" w:date="2024-03-28T13:31:00Z"/>
              </w:rPr>
            </w:pPr>
          </w:p>
        </w:tc>
        <w:tc>
          <w:tcPr>
            <w:tcW w:w="1417" w:type="dxa"/>
            <w:tcBorders>
              <w:top w:val="single" w:sz="4" w:space="0" w:color="000000"/>
              <w:left w:val="single" w:sz="4" w:space="0" w:color="000000"/>
              <w:bottom w:val="single" w:sz="4" w:space="0" w:color="000000"/>
              <w:right w:val="single" w:sz="4" w:space="0" w:color="000000"/>
            </w:tcBorders>
          </w:tcPr>
          <w:p w14:paraId="181E9F4F" w14:textId="788C2E95" w:rsidR="003C7C91" w:rsidRPr="00AC4FBC" w:rsidDel="003C7C91" w:rsidRDefault="003C7C91" w:rsidP="003C7C91">
            <w:pPr>
              <w:pStyle w:val="TAL"/>
              <w:rPr>
                <w:del w:id="24351" w:author="1924" w:date="2024-03-28T13:31:00Z"/>
                <w:lang w:eastAsia="ja-JP"/>
              </w:rPr>
            </w:pPr>
            <w:del w:id="24352" w:author="1924" w:date="2024-03-27T13:57:00Z">
              <w:r w:rsidRPr="00992839" w:rsidDel="00A22D8B">
                <w:rPr>
                  <w:rFonts w:hint="eastAsia"/>
                  <w:lang w:eastAsia="ja-JP"/>
                </w:rPr>
                <w:delText>2</w:delText>
              </w:r>
              <w:r w:rsidRPr="00992839" w:rsidDel="00A22D8B">
                <w:rPr>
                  <w:lang w:eastAsia="ja-JP"/>
                </w:rPr>
                <w:delText>0</w:delText>
              </w:r>
            </w:del>
          </w:p>
        </w:tc>
        <w:tc>
          <w:tcPr>
            <w:tcW w:w="2268" w:type="dxa"/>
            <w:tcBorders>
              <w:top w:val="single" w:sz="4" w:space="0" w:color="000000"/>
              <w:left w:val="single" w:sz="4" w:space="0" w:color="000000"/>
              <w:bottom w:val="single" w:sz="4" w:space="0" w:color="000000"/>
              <w:right w:val="single" w:sz="4" w:space="0" w:color="000000"/>
            </w:tcBorders>
          </w:tcPr>
          <w:p w14:paraId="69D2690C" w14:textId="79B82B91" w:rsidR="003C7C91" w:rsidRPr="00AC4FBC" w:rsidDel="003C7C91" w:rsidRDefault="003C7C91" w:rsidP="003C7C91">
            <w:pPr>
              <w:pStyle w:val="TAL"/>
              <w:rPr>
                <w:del w:id="24353" w:author="1924" w:date="2024-03-28T13:31:00Z"/>
              </w:rPr>
            </w:pPr>
          </w:p>
        </w:tc>
        <w:tc>
          <w:tcPr>
            <w:tcW w:w="1701" w:type="dxa"/>
            <w:tcBorders>
              <w:top w:val="single" w:sz="4" w:space="0" w:color="000000"/>
              <w:left w:val="single" w:sz="4" w:space="0" w:color="000000"/>
              <w:bottom w:val="single" w:sz="4" w:space="0" w:color="000000"/>
              <w:right w:val="single" w:sz="4" w:space="0" w:color="000000"/>
            </w:tcBorders>
          </w:tcPr>
          <w:p w14:paraId="4814D8E9" w14:textId="2908EC40" w:rsidR="003C7C91" w:rsidRPr="00AC4FBC" w:rsidDel="003C7C91" w:rsidRDefault="003C7C91" w:rsidP="003C7C91">
            <w:pPr>
              <w:pStyle w:val="TAL"/>
              <w:rPr>
                <w:del w:id="24354" w:author="1924" w:date="2024-03-28T13:31:00Z"/>
              </w:rPr>
            </w:pPr>
            <w:del w:id="24355" w:author="1924" w:date="2024-03-27T13:57:00Z">
              <w:r w:rsidRPr="00992839" w:rsidDel="00A22D8B">
                <w:delText>Power Class 3 UE AND NOT pc_dynamicPowerSharing</w:delText>
              </w:r>
            </w:del>
          </w:p>
        </w:tc>
      </w:tr>
      <w:tr w:rsidR="003C7C91" w:rsidRPr="00AC4FBC" w:rsidDel="003C7C91" w14:paraId="4C48AC7E" w14:textId="703310E9" w:rsidTr="00AC7DAE">
        <w:trPr>
          <w:gridBefore w:val="1"/>
          <w:wBefore w:w="9" w:type="dxa"/>
          <w:del w:id="24356" w:author="1924" w:date="2024-03-28T13:31:00Z"/>
        </w:trPr>
        <w:tc>
          <w:tcPr>
            <w:tcW w:w="4352" w:type="dxa"/>
            <w:tcBorders>
              <w:top w:val="nil"/>
              <w:left w:val="single" w:sz="4" w:space="0" w:color="000000"/>
              <w:bottom w:val="nil"/>
              <w:right w:val="single" w:sz="4" w:space="0" w:color="000000"/>
            </w:tcBorders>
          </w:tcPr>
          <w:p w14:paraId="368F70E9" w14:textId="24AB7143" w:rsidR="003C7C91" w:rsidRPr="00AC4FBC" w:rsidDel="003C7C91" w:rsidRDefault="003C7C91" w:rsidP="003C7C91">
            <w:pPr>
              <w:pStyle w:val="TAL"/>
              <w:rPr>
                <w:del w:id="24357" w:author="1924" w:date="2024-03-28T13:31:00Z"/>
              </w:rPr>
            </w:pPr>
          </w:p>
        </w:tc>
        <w:tc>
          <w:tcPr>
            <w:tcW w:w="1417" w:type="dxa"/>
            <w:tcBorders>
              <w:top w:val="single" w:sz="4" w:space="0" w:color="000000"/>
              <w:left w:val="single" w:sz="4" w:space="0" w:color="000000"/>
              <w:bottom w:val="single" w:sz="4" w:space="0" w:color="000000"/>
              <w:right w:val="single" w:sz="4" w:space="0" w:color="000000"/>
            </w:tcBorders>
          </w:tcPr>
          <w:p w14:paraId="37EB60B4" w14:textId="24D0EFDB" w:rsidR="003C7C91" w:rsidRPr="00AC4FBC" w:rsidDel="003C7C91" w:rsidRDefault="003C7C91" w:rsidP="003C7C91">
            <w:pPr>
              <w:pStyle w:val="TAL"/>
              <w:rPr>
                <w:del w:id="24358" w:author="1924" w:date="2024-03-28T13:31:00Z"/>
                <w:lang w:eastAsia="ja-JP"/>
              </w:rPr>
            </w:pPr>
            <w:del w:id="24359" w:author="1924" w:date="2024-03-27T13:57:00Z">
              <w:r w:rsidRPr="00992839" w:rsidDel="00A22D8B">
                <w:rPr>
                  <w:rFonts w:hint="eastAsia"/>
                  <w:lang w:eastAsia="ja-JP"/>
                </w:rPr>
                <w:delText>2</w:delText>
              </w:r>
              <w:r w:rsidRPr="00992839" w:rsidDel="00A22D8B">
                <w:rPr>
                  <w:lang w:eastAsia="ja-JP"/>
                </w:rPr>
                <w:delText>6</w:delText>
              </w:r>
            </w:del>
          </w:p>
        </w:tc>
        <w:tc>
          <w:tcPr>
            <w:tcW w:w="2268" w:type="dxa"/>
            <w:tcBorders>
              <w:top w:val="single" w:sz="4" w:space="0" w:color="000000"/>
              <w:left w:val="single" w:sz="4" w:space="0" w:color="000000"/>
              <w:bottom w:val="single" w:sz="4" w:space="0" w:color="000000"/>
              <w:right w:val="single" w:sz="4" w:space="0" w:color="000000"/>
            </w:tcBorders>
          </w:tcPr>
          <w:p w14:paraId="5BE9ACDC" w14:textId="0D809A34" w:rsidR="003C7C91" w:rsidRPr="00AC4FBC" w:rsidDel="003C7C91" w:rsidRDefault="003C7C91" w:rsidP="003C7C91">
            <w:pPr>
              <w:pStyle w:val="TAL"/>
              <w:rPr>
                <w:del w:id="24360" w:author="1924" w:date="2024-03-28T13:31:00Z"/>
              </w:rPr>
            </w:pPr>
          </w:p>
        </w:tc>
        <w:tc>
          <w:tcPr>
            <w:tcW w:w="1701" w:type="dxa"/>
            <w:tcBorders>
              <w:top w:val="single" w:sz="4" w:space="0" w:color="000000"/>
              <w:left w:val="single" w:sz="4" w:space="0" w:color="000000"/>
              <w:bottom w:val="single" w:sz="4" w:space="0" w:color="000000"/>
              <w:right w:val="single" w:sz="4" w:space="0" w:color="000000"/>
            </w:tcBorders>
          </w:tcPr>
          <w:p w14:paraId="2E995B19" w14:textId="3701F55D" w:rsidR="003C7C91" w:rsidRPr="00AC4FBC" w:rsidDel="003C7C91" w:rsidRDefault="003C7C91" w:rsidP="003C7C91">
            <w:pPr>
              <w:pStyle w:val="TAL"/>
              <w:rPr>
                <w:del w:id="24361" w:author="1924" w:date="2024-03-28T13:31:00Z"/>
              </w:rPr>
            </w:pPr>
            <w:del w:id="24362" w:author="1924" w:date="2024-03-27T13:57:00Z">
              <w:r w:rsidRPr="00992839" w:rsidDel="00A22D8B">
                <w:delText>Power Class 2 UE AND pc_dynamicPowerSharing</w:delText>
              </w:r>
            </w:del>
          </w:p>
        </w:tc>
      </w:tr>
      <w:tr w:rsidR="003C7C91" w:rsidRPr="00AC4FBC" w14:paraId="26B6ABC9" w14:textId="77777777" w:rsidTr="00AC7DAE">
        <w:trPr>
          <w:gridBefore w:val="1"/>
          <w:wBefore w:w="9" w:type="dxa"/>
        </w:trPr>
        <w:tc>
          <w:tcPr>
            <w:tcW w:w="4352" w:type="dxa"/>
            <w:tcBorders>
              <w:top w:val="nil"/>
              <w:left w:val="single" w:sz="4" w:space="0" w:color="000000"/>
              <w:bottom w:val="nil"/>
              <w:right w:val="single" w:sz="4" w:space="0" w:color="000000"/>
            </w:tcBorders>
          </w:tcPr>
          <w:p w14:paraId="1B0E3285" w14:textId="77777777" w:rsidR="003C7C91" w:rsidRPr="00AC4FBC" w:rsidRDefault="003C7C91" w:rsidP="003C7C91">
            <w:pPr>
              <w:pStyle w:val="TAL"/>
            </w:pPr>
          </w:p>
        </w:tc>
        <w:tc>
          <w:tcPr>
            <w:tcW w:w="1417" w:type="dxa"/>
            <w:tcBorders>
              <w:top w:val="single" w:sz="4" w:space="0" w:color="000000"/>
              <w:left w:val="single" w:sz="4" w:space="0" w:color="000000"/>
              <w:bottom w:val="single" w:sz="4" w:space="0" w:color="000000"/>
              <w:right w:val="single" w:sz="4" w:space="0" w:color="000000"/>
            </w:tcBorders>
          </w:tcPr>
          <w:p w14:paraId="0AB4DC81" w14:textId="5976C0F0" w:rsidR="003C7C91" w:rsidRPr="00AC4FBC" w:rsidRDefault="003C7C91" w:rsidP="003C7C91">
            <w:pPr>
              <w:pStyle w:val="TAL"/>
              <w:rPr>
                <w:lang w:eastAsia="ja-JP"/>
              </w:rPr>
            </w:pPr>
            <w:r w:rsidRPr="00992839">
              <w:rPr>
                <w:rFonts w:hint="eastAsia"/>
                <w:lang w:eastAsia="ja-JP"/>
              </w:rPr>
              <w:t>2</w:t>
            </w:r>
            <w:r w:rsidRPr="00992839">
              <w:rPr>
                <w:lang w:eastAsia="ja-JP"/>
              </w:rPr>
              <w:t>3</w:t>
            </w:r>
          </w:p>
        </w:tc>
        <w:tc>
          <w:tcPr>
            <w:tcW w:w="2268" w:type="dxa"/>
            <w:tcBorders>
              <w:top w:val="single" w:sz="4" w:space="0" w:color="000000"/>
              <w:left w:val="single" w:sz="4" w:space="0" w:color="000000"/>
              <w:bottom w:val="single" w:sz="4" w:space="0" w:color="000000"/>
              <w:right w:val="single" w:sz="4" w:space="0" w:color="000000"/>
            </w:tcBorders>
          </w:tcPr>
          <w:p w14:paraId="577BFF94" w14:textId="77777777" w:rsidR="003C7C91" w:rsidRPr="00AC4FBC" w:rsidRDefault="003C7C91" w:rsidP="003C7C91">
            <w:pPr>
              <w:pStyle w:val="TAL"/>
            </w:pPr>
          </w:p>
        </w:tc>
        <w:tc>
          <w:tcPr>
            <w:tcW w:w="1701" w:type="dxa"/>
            <w:tcBorders>
              <w:top w:val="single" w:sz="4" w:space="0" w:color="000000"/>
              <w:left w:val="single" w:sz="4" w:space="0" w:color="000000"/>
              <w:bottom w:val="single" w:sz="4" w:space="0" w:color="000000"/>
              <w:right w:val="single" w:sz="4" w:space="0" w:color="000000"/>
            </w:tcBorders>
          </w:tcPr>
          <w:p w14:paraId="4B08ABE1" w14:textId="6425D2B7" w:rsidR="003C7C91" w:rsidRPr="00AC4FBC" w:rsidRDefault="003C7C91" w:rsidP="003C7C91">
            <w:pPr>
              <w:pStyle w:val="TAL"/>
            </w:pPr>
            <w:r w:rsidRPr="00992839">
              <w:t>Power Class 2 UE</w:t>
            </w:r>
            <w:del w:id="24363" w:author="1924" w:date="2024-03-27T13:57:00Z">
              <w:r w:rsidRPr="00992839" w:rsidDel="00A22D8B">
                <w:delText xml:space="preserve"> AND NOT pc_dynamicPowerSharing</w:delText>
              </w:r>
            </w:del>
          </w:p>
        </w:tc>
      </w:tr>
      <w:tr w:rsidR="003C7C91" w:rsidRPr="00AC4FBC" w:rsidDel="003C7C91" w14:paraId="5D316415" w14:textId="16B00AF7" w:rsidTr="00AC7DAE">
        <w:trPr>
          <w:gridBefore w:val="1"/>
          <w:wBefore w:w="9" w:type="dxa"/>
          <w:del w:id="24364" w:author="1924" w:date="2024-03-28T13:32:00Z"/>
        </w:trPr>
        <w:tc>
          <w:tcPr>
            <w:tcW w:w="4352" w:type="dxa"/>
            <w:tcBorders>
              <w:top w:val="single" w:sz="4" w:space="0" w:color="000000"/>
              <w:left w:val="single" w:sz="4" w:space="0" w:color="000000"/>
              <w:bottom w:val="single" w:sz="4" w:space="0" w:color="auto"/>
              <w:right w:val="single" w:sz="4" w:space="0" w:color="000000"/>
            </w:tcBorders>
          </w:tcPr>
          <w:p w14:paraId="48E8F7B7" w14:textId="6712C3D3" w:rsidR="003C7C91" w:rsidRPr="00AC4FBC" w:rsidDel="003C7C91" w:rsidRDefault="003C7C91" w:rsidP="003C7C91">
            <w:pPr>
              <w:pStyle w:val="TAL"/>
              <w:rPr>
                <w:del w:id="24365" w:author="1924" w:date="2024-03-28T13:32:00Z"/>
              </w:rPr>
            </w:pPr>
            <w:del w:id="24366" w:author="1924" w:date="2024-03-28T13:32:00Z">
              <w:r w:rsidRPr="00AC4FBC" w:rsidDel="003C7C91">
                <w:delText xml:space="preserve">                        }</w:delText>
              </w:r>
            </w:del>
          </w:p>
        </w:tc>
        <w:tc>
          <w:tcPr>
            <w:tcW w:w="1417" w:type="dxa"/>
            <w:tcBorders>
              <w:top w:val="single" w:sz="4" w:space="0" w:color="000000"/>
              <w:left w:val="single" w:sz="4" w:space="0" w:color="000000"/>
              <w:bottom w:val="single" w:sz="4" w:space="0" w:color="auto"/>
              <w:right w:val="single" w:sz="4" w:space="0" w:color="000000"/>
            </w:tcBorders>
          </w:tcPr>
          <w:p w14:paraId="2C73FC13" w14:textId="55EF67D8" w:rsidR="003C7C91" w:rsidRPr="00AC4FBC" w:rsidDel="003C7C91" w:rsidRDefault="003C7C91" w:rsidP="003C7C91">
            <w:pPr>
              <w:pStyle w:val="TAL"/>
              <w:rPr>
                <w:del w:id="24367" w:author="1924" w:date="2024-03-28T13:32:00Z"/>
              </w:rPr>
            </w:pPr>
          </w:p>
        </w:tc>
        <w:tc>
          <w:tcPr>
            <w:tcW w:w="2268" w:type="dxa"/>
            <w:tcBorders>
              <w:top w:val="single" w:sz="4" w:space="0" w:color="000000"/>
              <w:left w:val="single" w:sz="4" w:space="0" w:color="000000"/>
              <w:bottom w:val="single" w:sz="4" w:space="0" w:color="auto"/>
              <w:right w:val="single" w:sz="4" w:space="0" w:color="000000"/>
            </w:tcBorders>
          </w:tcPr>
          <w:p w14:paraId="789A4183" w14:textId="5C6F9C6A" w:rsidR="003C7C91" w:rsidRPr="00AC4FBC" w:rsidDel="003C7C91" w:rsidRDefault="003C7C91" w:rsidP="003C7C91">
            <w:pPr>
              <w:pStyle w:val="TAL"/>
              <w:rPr>
                <w:del w:id="24368" w:author="1924" w:date="2024-03-28T13:32:00Z"/>
              </w:rPr>
            </w:pPr>
          </w:p>
        </w:tc>
        <w:tc>
          <w:tcPr>
            <w:tcW w:w="1701" w:type="dxa"/>
            <w:tcBorders>
              <w:top w:val="single" w:sz="4" w:space="0" w:color="000000"/>
              <w:left w:val="single" w:sz="4" w:space="0" w:color="000000"/>
              <w:bottom w:val="single" w:sz="4" w:space="0" w:color="auto"/>
              <w:right w:val="single" w:sz="4" w:space="0" w:color="000000"/>
            </w:tcBorders>
          </w:tcPr>
          <w:p w14:paraId="50D02BE9" w14:textId="40D06B45" w:rsidR="003C7C91" w:rsidRPr="00AC4FBC" w:rsidDel="003C7C91" w:rsidRDefault="003C7C91" w:rsidP="003C7C91">
            <w:pPr>
              <w:pStyle w:val="TAL"/>
              <w:rPr>
                <w:del w:id="24369" w:author="1924" w:date="2024-03-28T13:32:00Z"/>
              </w:rPr>
            </w:pPr>
          </w:p>
        </w:tc>
      </w:tr>
    </w:tbl>
    <w:p w14:paraId="1D2AB68C" w14:textId="77777777" w:rsidR="00B97CE6" w:rsidRPr="00AC4FBC" w:rsidRDefault="00B97CE6"/>
    <w:p w14:paraId="5631603C" w14:textId="77777777" w:rsidR="00AB2B30" w:rsidRPr="00AC4FBC" w:rsidRDefault="006A7121">
      <w:pPr>
        <w:pStyle w:val="H6"/>
      </w:pPr>
      <w:bookmarkStart w:id="24370" w:name="_CR7_7B_3_1_2_5"/>
      <w:r w:rsidRPr="00AC4FBC">
        <w:t>7.7B.3_1.2.5</w:t>
      </w:r>
      <w:r w:rsidRPr="00AC4FBC">
        <w:tab/>
        <w:t>Test Requirement</w:t>
      </w:r>
    </w:p>
    <w:bookmarkEnd w:id="24370"/>
    <w:p w14:paraId="3F45CFC3" w14:textId="77777777" w:rsidR="00AB2B30" w:rsidRPr="00AC4FBC" w:rsidRDefault="006A7121">
      <w:r w:rsidRPr="00AC4FBC">
        <w:t>The throughput shall be ≥ 95% of the maximum throughput of the reference measurement channels as specified in TS 36.521-1 [10] Annex A.3 and TS 38.521-1 [8] Annex A.3 for E-UTRA CG and NR CG respectively with parameters specified in Table 7.7B.3_1.2.5-1 for the specified wanted signal mean power in the presence of interfering signals.</w:t>
      </w:r>
    </w:p>
    <w:p w14:paraId="7440503E" w14:textId="77777777" w:rsidR="00AB2B30" w:rsidRPr="00AC4FBC" w:rsidRDefault="006A7121">
      <w:pPr>
        <w:pStyle w:val="TH"/>
      </w:pPr>
      <w:bookmarkStart w:id="24371" w:name="_CRTable7_7B_3_1_2_51"/>
      <w:r w:rsidRPr="00AC4FBC">
        <w:t xml:space="preserve">Table </w:t>
      </w:r>
      <w:bookmarkEnd w:id="24371"/>
      <w:r w:rsidRPr="00AC4FBC">
        <w:t>7.7B.3_1.2.5-1: Spurious Response</w:t>
      </w:r>
      <w:r w:rsidRPr="00AC4FBC">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6B2BE362" w14:textId="77777777">
        <w:trPr>
          <w:trHeight w:val="20"/>
          <w:jc w:val="center"/>
        </w:trPr>
        <w:tc>
          <w:tcPr>
            <w:tcW w:w="2638" w:type="dxa"/>
            <w:shd w:val="clear" w:color="auto" w:fill="auto"/>
            <w:vAlign w:val="center"/>
          </w:tcPr>
          <w:p w14:paraId="625343A5" w14:textId="77777777" w:rsidR="00AB2B30" w:rsidRPr="00AC4FBC" w:rsidRDefault="006A7121">
            <w:pPr>
              <w:pStyle w:val="TAH"/>
            </w:pPr>
            <w:r w:rsidRPr="00AC4FBC">
              <w:t>EN-DC Aggregated Bandwidth, MHz</w:t>
            </w:r>
          </w:p>
        </w:tc>
        <w:tc>
          <w:tcPr>
            <w:tcW w:w="1111" w:type="dxa"/>
            <w:shd w:val="clear" w:color="auto" w:fill="auto"/>
            <w:vAlign w:val="center"/>
          </w:tcPr>
          <w:p w14:paraId="2F570B27" w14:textId="77777777" w:rsidR="00AB2B30" w:rsidRPr="00AC4FBC" w:rsidRDefault="006A7121">
            <w:pPr>
              <w:pStyle w:val="TAC"/>
            </w:pPr>
            <w:r w:rsidRPr="00AC4FBC">
              <w:t>≤100</w:t>
            </w:r>
          </w:p>
        </w:tc>
        <w:tc>
          <w:tcPr>
            <w:tcW w:w="1170" w:type="dxa"/>
          </w:tcPr>
          <w:p w14:paraId="39539476" w14:textId="77777777" w:rsidR="00AB2B30" w:rsidRPr="00AC4FBC" w:rsidRDefault="006A7121">
            <w:pPr>
              <w:pStyle w:val="TAC"/>
            </w:pPr>
            <w:r w:rsidRPr="00AC4FBC">
              <w:t>&gt;100, ≤120</w:t>
            </w:r>
          </w:p>
        </w:tc>
        <w:tc>
          <w:tcPr>
            <w:tcW w:w="1170" w:type="dxa"/>
          </w:tcPr>
          <w:p w14:paraId="56733CAC" w14:textId="77777777" w:rsidR="00AB2B30" w:rsidRPr="00AC4FBC" w:rsidRDefault="006A7121">
            <w:pPr>
              <w:pStyle w:val="TAC"/>
            </w:pPr>
            <w:r w:rsidRPr="00AC4FBC">
              <w:t>&gt;120, ≤140</w:t>
            </w:r>
          </w:p>
        </w:tc>
        <w:tc>
          <w:tcPr>
            <w:tcW w:w="1140" w:type="dxa"/>
          </w:tcPr>
          <w:p w14:paraId="1DEB691B" w14:textId="77777777" w:rsidR="00AB2B30" w:rsidRPr="00AC4FBC" w:rsidRDefault="006A7121">
            <w:pPr>
              <w:pStyle w:val="TAC"/>
            </w:pPr>
            <w:r w:rsidRPr="00AC4FBC">
              <w:t>&gt;140, ≤160</w:t>
            </w:r>
          </w:p>
        </w:tc>
      </w:tr>
      <w:tr w:rsidR="00AB2B30" w:rsidRPr="00AC4FBC" w14:paraId="24FEB656" w14:textId="77777777">
        <w:trPr>
          <w:trHeight w:val="20"/>
          <w:jc w:val="center"/>
        </w:trPr>
        <w:tc>
          <w:tcPr>
            <w:tcW w:w="2638" w:type="dxa"/>
            <w:vMerge w:val="restart"/>
            <w:shd w:val="clear" w:color="auto" w:fill="auto"/>
            <w:vAlign w:val="center"/>
          </w:tcPr>
          <w:p w14:paraId="0DBF17BF" w14:textId="77777777" w:rsidR="00AB2B30" w:rsidRPr="00AC4FBC" w:rsidRDefault="006A7121">
            <w:pPr>
              <w:pStyle w:val="TAH"/>
            </w:pPr>
            <w:r w:rsidRPr="00AC4FBC">
              <w:t>Pw in Transmission Bandwidth Configuration, perCC, dBm</w:t>
            </w:r>
          </w:p>
        </w:tc>
        <w:tc>
          <w:tcPr>
            <w:tcW w:w="4591" w:type="dxa"/>
            <w:gridSpan w:val="4"/>
            <w:shd w:val="clear" w:color="auto" w:fill="auto"/>
            <w:vAlign w:val="center"/>
          </w:tcPr>
          <w:p w14:paraId="76FEB8A6" w14:textId="77777777" w:rsidR="00AB2B30" w:rsidRPr="00AC4FBC" w:rsidRDefault="006A7121">
            <w:pPr>
              <w:pStyle w:val="TAC"/>
            </w:pPr>
            <w:r w:rsidRPr="00AC4FBC">
              <w:t>REFSENS + Aggregated BW specific value below</w:t>
            </w:r>
          </w:p>
        </w:tc>
      </w:tr>
      <w:tr w:rsidR="00AB2B30" w:rsidRPr="00AC4FBC" w14:paraId="375A240B" w14:textId="77777777">
        <w:trPr>
          <w:trHeight w:val="20"/>
          <w:jc w:val="center"/>
        </w:trPr>
        <w:tc>
          <w:tcPr>
            <w:tcW w:w="2638" w:type="dxa"/>
            <w:vMerge/>
            <w:shd w:val="clear" w:color="auto" w:fill="auto"/>
            <w:vAlign w:val="center"/>
          </w:tcPr>
          <w:p w14:paraId="5AA5C8CC" w14:textId="77777777" w:rsidR="00AB2B30" w:rsidRPr="00AC4FBC" w:rsidRDefault="00AB2B30">
            <w:pPr>
              <w:pStyle w:val="TAH"/>
            </w:pPr>
          </w:p>
        </w:tc>
        <w:tc>
          <w:tcPr>
            <w:tcW w:w="4591" w:type="dxa"/>
            <w:gridSpan w:val="4"/>
            <w:shd w:val="clear" w:color="auto" w:fill="auto"/>
            <w:vAlign w:val="center"/>
          </w:tcPr>
          <w:p w14:paraId="251525DC" w14:textId="77777777" w:rsidR="00AB2B30" w:rsidRPr="00AC4FBC" w:rsidRDefault="006A7121">
            <w:pPr>
              <w:pStyle w:val="TAC"/>
            </w:pPr>
            <w:r w:rsidRPr="00AC4FBC">
              <w:t>9</w:t>
            </w:r>
          </w:p>
        </w:tc>
      </w:tr>
      <w:tr w:rsidR="00AB2B30" w:rsidRPr="00AC4FBC" w14:paraId="51996E46" w14:textId="77777777">
        <w:trPr>
          <w:trHeight w:val="20"/>
          <w:jc w:val="center"/>
        </w:trPr>
        <w:tc>
          <w:tcPr>
            <w:tcW w:w="2638" w:type="dxa"/>
            <w:shd w:val="clear" w:color="auto" w:fill="auto"/>
            <w:vAlign w:val="center"/>
          </w:tcPr>
          <w:p w14:paraId="1825798A" w14:textId="77777777" w:rsidR="00AB2B30" w:rsidRPr="00AC4FBC" w:rsidRDefault="006A7121">
            <w:pPr>
              <w:pStyle w:val="TAH"/>
            </w:pPr>
            <w:r w:rsidRPr="00AC4FBC">
              <w:t>P</w:t>
            </w:r>
            <w:r w:rsidRPr="00AC4FBC">
              <w:rPr>
                <w:vertAlign w:val="subscript"/>
              </w:rPr>
              <w:t xml:space="preserve">interferer, </w:t>
            </w:r>
            <w:r w:rsidRPr="00AC4FBC">
              <w:t>dBm (CW)</w:t>
            </w:r>
          </w:p>
        </w:tc>
        <w:tc>
          <w:tcPr>
            <w:tcW w:w="4591" w:type="dxa"/>
            <w:gridSpan w:val="4"/>
            <w:shd w:val="clear" w:color="auto" w:fill="auto"/>
            <w:vAlign w:val="center"/>
          </w:tcPr>
          <w:p w14:paraId="70B457CE" w14:textId="77777777" w:rsidR="00AB2B30" w:rsidRPr="00AC4FBC" w:rsidRDefault="006A7121">
            <w:pPr>
              <w:pStyle w:val="TAC"/>
            </w:pPr>
            <w:r w:rsidRPr="00AC4FBC">
              <w:t>-44</w:t>
            </w:r>
          </w:p>
        </w:tc>
      </w:tr>
      <w:tr w:rsidR="00AB2B30" w:rsidRPr="00AC4FBC" w14:paraId="3A8211BE" w14:textId="77777777">
        <w:trPr>
          <w:jc w:val="center"/>
        </w:trPr>
        <w:tc>
          <w:tcPr>
            <w:tcW w:w="7229" w:type="dxa"/>
            <w:gridSpan w:val="5"/>
            <w:shd w:val="clear" w:color="auto" w:fill="auto"/>
            <w:vAlign w:val="center"/>
          </w:tcPr>
          <w:p w14:paraId="062857C3" w14:textId="77777777" w:rsidR="00AB2B30" w:rsidRPr="00AC4FBC" w:rsidRDefault="006A7121">
            <w:pPr>
              <w:pStyle w:val="TAN"/>
            </w:pPr>
            <w:r w:rsidRPr="00AC4FBC">
              <w:t>NOTE 1:</w:t>
            </w:r>
            <w:r w:rsidRPr="00AC4FBC">
              <w:tab/>
              <w:t>For NR carrier, the transmitter shall be set to 4dB below P</w:t>
            </w:r>
            <w:r w:rsidRPr="00AC4FBC">
              <w:rPr>
                <w:vertAlign w:val="subscript"/>
              </w:rPr>
              <w:t>CMAX_L,f,c,NR</w:t>
            </w:r>
            <w:r w:rsidRPr="00AC4FBC">
              <w:t xml:space="preserve"> at the minimum uplink configuration specified in Table 7.3</w:t>
            </w:r>
            <w:r w:rsidRPr="00AC4FBC">
              <w:rPr>
                <w:rFonts w:eastAsia="MS Mincho"/>
              </w:rPr>
              <w:t>.2</w:t>
            </w:r>
            <w:r w:rsidRPr="00AC4FBC">
              <w:t>-3 in TS 38.101-1 [2] with P</w:t>
            </w:r>
            <w:r w:rsidRPr="00AC4FBC">
              <w:rPr>
                <w:vertAlign w:val="subscript"/>
              </w:rPr>
              <w:t>CMAX_L,f,c,NR</w:t>
            </w:r>
            <w:r w:rsidRPr="00AC4FBC">
              <w:t xml:space="preserve"> as defined in clause 6.2B.4.</w:t>
            </w:r>
          </w:p>
          <w:p w14:paraId="54BB8FA2" w14:textId="77777777" w:rsidR="00AB2B30" w:rsidRPr="00AC4FBC" w:rsidRDefault="006A7121">
            <w:pPr>
              <w:pStyle w:val="TAN"/>
            </w:pPr>
            <w:r w:rsidRPr="00AC4FBC">
              <w:t>NOTE 2:</w:t>
            </w:r>
            <w:r w:rsidRPr="00AC4FBC">
              <w:tab/>
              <w:t>For E-UTRA carrier, the transmitter shall be set to 4dB below P</w:t>
            </w:r>
            <w:r w:rsidRPr="00AC4FBC">
              <w:rPr>
                <w:vertAlign w:val="subscript"/>
              </w:rPr>
              <w:t>CMAX_L_E-UTRA,c</w:t>
            </w:r>
            <w:r w:rsidRPr="00AC4FBC">
              <w:t xml:space="preserve"> at the minimum uplink configuration specified in Table 7.3</w:t>
            </w:r>
            <w:r w:rsidRPr="00AC4FBC">
              <w:rPr>
                <w:rFonts w:eastAsia="MS Mincho"/>
              </w:rPr>
              <w:t>.</w:t>
            </w:r>
            <w:r w:rsidRPr="00AC4FBC">
              <w:t>1-2 in TS 36.101 [5] with P</w:t>
            </w:r>
            <w:r w:rsidRPr="00AC4FBC">
              <w:rPr>
                <w:vertAlign w:val="subscript"/>
              </w:rPr>
              <w:t>CMAX_L_E-UTRA,c</w:t>
            </w:r>
            <w:r w:rsidRPr="00AC4FBC">
              <w:t xml:space="preserve"> as defined in clause 6.2B.4 for single carrier.</w:t>
            </w:r>
          </w:p>
        </w:tc>
      </w:tr>
    </w:tbl>
    <w:p w14:paraId="4AF94B2C" w14:textId="77777777" w:rsidR="001F7634" w:rsidRPr="00AC4FBC" w:rsidRDefault="001F7634" w:rsidP="001F7634">
      <w:pPr>
        <w:rPr>
          <w:lang w:eastAsia="zh-CN"/>
        </w:rPr>
      </w:pPr>
    </w:p>
    <w:p w14:paraId="58C5A79B" w14:textId="77777777" w:rsidR="001F7634" w:rsidRPr="00AC4FBC" w:rsidRDefault="001F7634" w:rsidP="001F7634">
      <w:pPr>
        <w:pStyle w:val="Heading2"/>
        <w:rPr>
          <w:rFonts w:eastAsiaTheme="minorEastAsia"/>
          <w:lang w:eastAsia="zh-CN"/>
        </w:rPr>
      </w:pPr>
      <w:bookmarkStart w:id="24372" w:name="_Toc45890842"/>
      <w:bookmarkStart w:id="24373" w:name="_Toc45892066"/>
      <w:bookmarkStart w:id="24374" w:name="_Toc45892476"/>
      <w:bookmarkStart w:id="24375" w:name="_Toc45892886"/>
      <w:bookmarkStart w:id="24376" w:name="_Toc52353301"/>
      <w:bookmarkStart w:id="24377" w:name="_Toc53175124"/>
      <w:bookmarkStart w:id="24378" w:name="_Toc61376273"/>
      <w:bookmarkStart w:id="24379" w:name="_Toc61376685"/>
      <w:bookmarkStart w:id="24380" w:name="_Toc67938965"/>
      <w:bookmarkStart w:id="24381" w:name="_Toc76454571"/>
      <w:bookmarkStart w:id="24382" w:name="_Toc76719991"/>
      <w:bookmarkStart w:id="24383" w:name="_Toc76720511"/>
      <w:bookmarkStart w:id="24384" w:name="_Toc83743208"/>
      <w:bookmarkStart w:id="24385" w:name="_Toc83887583"/>
      <w:bookmarkStart w:id="24386" w:name="_Toc83888385"/>
      <w:bookmarkStart w:id="24387" w:name="_Toc90589039"/>
      <w:bookmarkStart w:id="24388" w:name="_Toc100094456"/>
      <w:bookmarkStart w:id="24389" w:name="_Toc106873147"/>
      <w:bookmarkStart w:id="24390" w:name="_Toc155209123"/>
      <w:bookmarkStart w:id="24391" w:name="_CR7_7E"/>
      <w:bookmarkEnd w:id="24391"/>
      <w:r w:rsidRPr="00AC4FBC">
        <w:rPr>
          <w:rFonts w:eastAsiaTheme="minorEastAsia"/>
        </w:rPr>
        <w:t>7.7E</w:t>
      </w:r>
      <w:r w:rsidRPr="00AC4FBC">
        <w:rPr>
          <w:rFonts w:eastAsiaTheme="minorEastAsia"/>
        </w:rPr>
        <w:tab/>
        <w:t>Spurious response for V2X in FR1</w:t>
      </w:r>
      <w:bookmarkEnd w:id="24372"/>
      <w:bookmarkEnd w:id="24373"/>
      <w:bookmarkEnd w:id="24374"/>
      <w:bookmarkEnd w:id="24375"/>
      <w:bookmarkEnd w:id="24376"/>
      <w:bookmarkEnd w:id="24377"/>
      <w:bookmarkEnd w:id="24378"/>
      <w:bookmarkEnd w:id="24379"/>
      <w:bookmarkEnd w:id="24380"/>
      <w:bookmarkEnd w:id="24381"/>
      <w:bookmarkEnd w:id="24382"/>
      <w:bookmarkEnd w:id="24383"/>
      <w:bookmarkEnd w:id="24384"/>
      <w:bookmarkEnd w:id="24385"/>
      <w:bookmarkEnd w:id="24386"/>
      <w:bookmarkEnd w:id="24387"/>
      <w:bookmarkEnd w:id="24388"/>
      <w:bookmarkEnd w:id="24389"/>
      <w:bookmarkEnd w:id="24390"/>
    </w:p>
    <w:p w14:paraId="31BBD03C" w14:textId="77777777" w:rsidR="001F7634" w:rsidRPr="00AC4FBC" w:rsidRDefault="001F7634" w:rsidP="001F7634">
      <w:pPr>
        <w:pStyle w:val="Heading3"/>
        <w:rPr>
          <w:rFonts w:eastAsiaTheme="minorEastAsia"/>
          <w:lang w:eastAsia="en-US"/>
        </w:rPr>
      </w:pPr>
      <w:bookmarkStart w:id="24392" w:name="_Toc100094457"/>
      <w:bookmarkStart w:id="24393" w:name="_Toc106873148"/>
      <w:bookmarkStart w:id="24394" w:name="_Toc155209124"/>
      <w:bookmarkStart w:id="24395" w:name="_CR7_7E_0"/>
      <w:bookmarkEnd w:id="24395"/>
      <w:r w:rsidRPr="00AC4FBC">
        <w:rPr>
          <w:rFonts w:eastAsiaTheme="minorEastAsia"/>
        </w:rPr>
        <w:t>7.</w:t>
      </w:r>
      <w:r w:rsidRPr="00AC4FBC">
        <w:rPr>
          <w:rFonts w:eastAsiaTheme="minorEastAsia"/>
          <w:lang w:eastAsia="zh-CN"/>
        </w:rPr>
        <w:t>7</w:t>
      </w:r>
      <w:r w:rsidRPr="00AC4FBC">
        <w:rPr>
          <w:rFonts w:eastAsiaTheme="minorEastAsia"/>
        </w:rPr>
        <w:t>E.0</w:t>
      </w:r>
      <w:r w:rsidRPr="00AC4FBC">
        <w:rPr>
          <w:rFonts w:eastAsiaTheme="minorEastAsia"/>
        </w:rPr>
        <w:tab/>
        <w:t>Minimum conformance requirements</w:t>
      </w:r>
      <w:bookmarkEnd w:id="24392"/>
      <w:bookmarkEnd w:id="24393"/>
      <w:bookmarkEnd w:id="24394"/>
    </w:p>
    <w:p w14:paraId="0D3048FE" w14:textId="77777777" w:rsidR="001F7634" w:rsidRPr="00AC4FBC" w:rsidRDefault="001F7634" w:rsidP="001F7634">
      <w:pPr>
        <w:rPr>
          <w:rFonts w:eastAsiaTheme="minorEastAsia"/>
        </w:rPr>
      </w:pPr>
      <w:r w:rsidRPr="00AC4FBC">
        <w:t>For intra-band V2X operation, the spurious response specified in clause 7.7.1G in TS 36.101 [</w:t>
      </w:r>
      <w:r w:rsidRPr="00AC4FBC">
        <w:rPr>
          <w:lang w:eastAsia="zh-CN"/>
        </w:rPr>
        <w:t>5</w:t>
      </w:r>
      <w:r w:rsidRPr="00AC4FBC">
        <w:t>] and specified in clause 7.7E in TS 38.101-1 [2] apply when all SL reception CCs are activated at same time.</w:t>
      </w:r>
    </w:p>
    <w:p w14:paraId="106CFEC9" w14:textId="77777777" w:rsidR="001F7634" w:rsidRPr="00AC4FBC" w:rsidRDefault="001F7634" w:rsidP="001F7634">
      <w:pPr>
        <w:rPr>
          <w:rFonts w:eastAsia="Malgun Gothic"/>
          <w:lang w:eastAsia="ko-KR"/>
        </w:rPr>
      </w:pPr>
      <w:r w:rsidRPr="00AC4FBC">
        <w:t xml:space="preserve">For the inter-band con-current NR V2X operation, </w:t>
      </w:r>
      <w:r w:rsidRPr="00AC4FBC">
        <w:rPr>
          <w:lang w:eastAsia="ko-KR"/>
        </w:rPr>
        <w:t>the</w:t>
      </w:r>
      <w:r w:rsidRPr="00AC4FBC">
        <w:rPr>
          <w:lang w:eastAsia="zh-CN"/>
        </w:rPr>
        <w:t xml:space="preserve"> spurious response requirements </w:t>
      </w:r>
      <w:r w:rsidRPr="00AC4FBC">
        <w:rPr>
          <w:rFonts w:cs="v5.0.0"/>
        </w:rPr>
        <w:t>shall be applied per each component carrier</w:t>
      </w:r>
      <w:r w:rsidRPr="00AC4FBC">
        <w:rPr>
          <w:lang w:eastAsia="zh-CN"/>
        </w:rPr>
        <w:t>. T</w:t>
      </w:r>
      <w:r w:rsidRPr="00AC4FBC">
        <w:t xml:space="preserve">he requirements specified in subclause 7.7E of TS 38.101-1 [2] shall apply for the NR sidelink reception in Band n47 and the requirements specified in subclause 7.7.1 </w:t>
      </w:r>
      <w:bookmarkStart w:id="24396" w:name="OLE_LINK19"/>
      <w:r w:rsidRPr="00AC4FBC">
        <w:t>of TS 36.101 [</w:t>
      </w:r>
      <w:r w:rsidRPr="00AC4FBC">
        <w:rPr>
          <w:lang w:eastAsia="zh-CN"/>
        </w:rPr>
        <w:t>5</w:t>
      </w:r>
      <w:r w:rsidRPr="00AC4FBC">
        <w:t xml:space="preserve">] </w:t>
      </w:r>
      <w:bookmarkEnd w:id="24396"/>
      <w:r w:rsidRPr="00AC4FBC">
        <w:t>shall apply for the E-UTRA downlink reception in licensed band while all downlink carriers are active.</w:t>
      </w:r>
      <w:r w:rsidRPr="00AC4FBC">
        <w:rPr>
          <w:lang w:eastAsia="zh-CN"/>
        </w:rPr>
        <w:t xml:space="preserve"> T</w:t>
      </w:r>
      <w:r w:rsidRPr="00AC4FBC">
        <w:t xml:space="preserve">he requirements specified in subclause </w:t>
      </w:r>
      <w:r w:rsidRPr="00AC4FBC">
        <w:rPr>
          <w:lang w:eastAsia="zh-CN"/>
        </w:rPr>
        <w:t>7.7.1G</w:t>
      </w:r>
      <w:r w:rsidRPr="00AC4FBC">
        <w:t xml:space="preserve"> of TS 36.101 [</w:t>
      </w:r>
      <w:r w:rsidRPr="00AC4FBC">
        <w:rPr>
          <w:lang w:eastAsia="zh-CN"/>
        </w:rPr>
        <w:t>5</w:t>
      </w:r>
      <w:r w:rsidRPr="00AC4FBC">
        <w:t xml:space="preserve">] shall apply for the E-UTRA </w:t>
      </w:r>
      <w:r w:rsidRPr="00AC4FBC">
        <w:rPr>
          <w:lang w:eastAsia="zh-CN"/>
        </w:rPr>
        <w:t>sidelink</w:t>
      </w:r>
      <w:r w:rsidRPr="00AC4FBC">
        <w:t xml:space="preserve"> </w:t>
      </w:r>
      <w:r w:rsidRPr="00AC4FBC">
        <w:rPr>
          <w:lang w:eastAsia="zh-CN"/>
        </w:rPr>
        <w:t xml:space="preserve">reception </w:t>
      </w:r>
      <w:r w:rsidRPr="00AC4FBC">
        <w:t xml:space="preserve">and the requirements specified in subclause </w:t>
      </w:r>
      <w:r w:rsidRPr="00AC4FBC">
        <w:rPr>
          <w:lang w:eastAsia="zh-CN"/>
        </w:rPr>
        <w:t xml:space="preserve">7.7 </w:t>
      </w:r>
      <w:r w:rsidRPr="00AC4FBC">
        <w:t xml:space="preserve">of TS 38.101-1 [2] shall apply for the </w:t>
      </w:r>
      <w:r w:rsidRPr="00AC4FBC">
        <w:rPr>
          <w:lang w:eastAsia="zh-CN"/>
        </w:rPr>
        <w:t>NR downlink reception while all downlink carriers are active</w:t>
      </w:r>
      <w:r w:rsidRPr="00AC4FBC">
        <w:t>.</w:t>
      </w:r>
    </w:p>
    <w:p w14:paraId="40771593" w14:textId="77777777" w:rsidR="001F7634" w:rsidRPr="00AC4FBC" w:rsidRDefault="001F7634" w:rsidP="001F7634">
      <w:pPr>
        <w:rPr>
          <w:rFonts w:eastAsiaTheme="minorEastAsia"/>
          <w:lang w:eastAsia="zh-CN"/>
        </w:rPr>
      </w:pPr>
      <w:r w:rsidRPr="00AC4FBC">
        <w:t>The normative reference for this requirement is TS 38.101-</w:t>
      </w:r>
      <w:r w:rsidRPr="00AC4FBC">
        <w:rPr>
          <w:lang w:eastAsia="zh-CN"/>
        </w:rPr>
        <w:t>3</w:t>
      </w:r>
      <w:r w:rsidRPr="00AC4FBC">
        <w:t xml:space="preserve"> [</w:t>
      </w:r>
      <w:r w:rsidRPr="00AC4FBC">
        <w:rPr>
          <w:lang w:eastAsia="zh-CN"/>
        </w:rPr>
        <w:t>4</w:t>
      </w:r>
      <w:r w:rsidRPr="00AC4FBC">
        <w:t xml:space="preserve">] clause </w:t>
      </w:r>
      <w:r w:rsidRPr="00AC4FBC">
        <w:rPr>
          <w:lang w:eastAsia="zh-CN"/>
        </w:rPr>
        <w:t>7</w:t>
      </w:r>
      <w:r w:rsidRPr="00AC4FBC">
        <w:t>.</w:t>
      </w:r>
      <w:r w:rsidRPr="00AC4FBC">
        <w:rPr>
          <w:lang w:eastAsia="zh-CN"/>
        </w:rPr>
        <w:t>7</w:t>
      </w:r>
      <w:r w:rsidRPr="00AC4FBC">
        <w:t>E</w:t>
      </w:r>
      <w:r w:rsidRPr="00AC4FBC">
        <w:rPr>
          <w:lang w:eastAsia="zh-CN"/>
        </w:rPr>
        <w:t>.</w:t>
      </w:r>
    </w:p>
    <w:p w14:paraId="338376DA" w14:textId="77777777" w:rsidR="001F7634" w:rsidRPr="00AC4FBC" w:rsidRDefault="001F7634" w:rsidP="001F7634">
      <w:pPr>
        <w:pStyle w:val="Heading3"/>
        <w:rPr>
          <w:rFonts w:eastAsiaTheme="minorEastAsia"/>
          <w:lang w:eastAsia="en-US"/>
        </w:rPr>
      </w:pPr>
      <w:bookmarkStart w:id="24397" w:name="_Toc100094458"/>
      <w:bookmarkStart w:id="24398" w:name="_Toc106873149"/>
      <w:bookmarkStart w:id="24399" w:name="_Toc155209125"/>
      <w:bookmarkStart w:id="24400" w:name="_CR7_7E_1"/>
      <w:bookmarkEnd w:id="24400"/>
      <w:r w:rsidRPr="00AC4FBC">
        <w:rPr>
          <w:rFonts w:eastAsiaTheme="minorEastAsia"/>
        </w:rPr>
        <w:t>7.</w:t>
      </w:r>
      <w:r w:rsidRPr="00AC4FBC">
        <w:rPr>
          <w:rFonts w:eastAsiaTheme="minorEastAsia"/>
          <w:lang w:eastAsia="zh-CN"/>
        </w:rPr>
        <w:t>7</w:t>
      </w:r>
      <w:r w:rsidRPr="00AC4FBC">
        <w:rPr>
          <w:rFonts w:eastAsiaTheme="minorEastAsia"/>
        </w:rPr>
        <w:t>E.</w:t>
      </w:r>
      <w:r w:rsidRPr="00AC4FBC">
        <w:rPr>
          <w:rFonts w:eastAsiaTheme="minorEastAsia"/>
          <w:lang w:eastAsia="zh-CN"/>
        </w:rPr>
        <w:t>1</w:t>
      </w:r>
      <w:r w:rsidRPr="00AC4FBC">
        <w:rPr>
          <w:rFonts w:eastAsiaTheme="minorEastAsia"/>
        </w:rPr>
        <w:tab/>
        <w:t>Spurious response for V2X operation</w:t>
      </w:r>
      <w:bookmarkEnd w:id="24397"/>
      <w:bookmarkEnd w:id="24398"/>
      <w:bookmarkEnd w:id="24399"/>
    </w:p>
    <w:p w14:paraId="557369DA" w14:textId="77777777" w:rsidR="001F7634" w:rsidRPr="00AC4FBC" w:rsidRDefault="001F7634" w:rsidP="001F7634">
      <w:pPr>
        <w:pStyle w:val="H6"/>
        <w:rPr>
          <w:rFonts w:eastAsiaTheme="minorEastAsia"/>
        </w:rPr>
      </w:pPr>
      <w:bookmarkStart w:id="24401" w:name="_CR7_7E_1_1"/>
      <w:r w:rsidRPr="00AC4FBC">
        <w:rPr>
          <w:lang w:eastAsia="zh-CN"/>
        </w:rPr>
        <w:t>7</w:t>
      </w:r>
      <w:r w:rsidRPr="00AC4FBC">
        <w:t>.</w:t>
      </w:r>
      <w:r w:rsidRPr="00AC4FBC">
        <w:rPr>
          <w:lang w:eastAsia="zh-CN"/>
        </w:rPr>
        <w:t>7</w:t>
      </w:r>
      <w:r w:rsidRPr="00AC4FBC">
        <w:t>E</w:t>
      </w:r>
      <w:r w:rsidRPr="00AC4FBC">
        <w:rPr>
          <w:lang w:eastAsia="zh-CN"/>
        </w:rPr>
        <w:t>.1.1</w:t>
      </w:r>
      <w:r w:rsidRPr="00AC4FBC">
        <w:tab/>
        <w:t>Test purpose</w:t>
      </w:r>
    </w:p>
    <w:bookmarkEnd w:id="24401"/>
    <w:p w14:paraId="47B0B62C" w14:textId="77777777" w:rsidR="001F7634" w:rsidRPr="00AC4FBC" w:rsidRDefault="001F7634" w:rsidP="001F7634">
      <w:pPr>
        <w:keepNext/>
        <w:keepLines/>
        <w:rPr>
          <w:rFonts w:cs="v5.0.0"/>
        </w:rPr>
      </w:pPr>
      <w:r w:rsidRPr="00AC4FBC">
        <w:rPr>
          <w:rFonts w:cs="v5.0.0"/>
        </w:rPr>
        <w:t xml:space="preserve">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AC4FBC">
        <w:t>as specified in sub-clause 7.6</w:t>
      </w:r>
      <w:r w:rsidRPr="00AC4FBC">
        <w:rPr>
          <w:lang w:eastAsia="zh-CN"/>
        </w:rPr>
        <w:t>E</w:t>
      </w:r>
      <w:r w:rsidRPr="00AC4FBC">
        <w:t xml:space="preserve">.2 </w:t>
      </w:r>
      <w:r w:rsidRPr="00AC4FBC">
        <w:rPr>
          <w:rFonts w:cs="v5.0.0"/>
        </w:rPr>
        <w:t>is not met.</w:t>
      </w:r>
    </w:p>
    <w:p w14:paraId="614997FD" w14:textId="77777777" w:rsidR="001F7634" w:rsidRPr="00AC4FBC" w:rsidRDefault="001F7634" w:rsidP="001F7634">
      <w:pPr>
        <w:rPr>
          <w:rFonts w:cs="Vrinda"/>
        </w:rPr>
      </w:pPr>
      <w:r w:rsidRPr="00AC4FBC">
        <w:t>The lack of the spurious response ability decreases the coverage area when other unwanted interfering signal exists at any other frequency.</w:t>
      </w:r>
    </w:p>
    <w:p w14:paraId="5F58B53A" w14:textId="77777777" w:rsidR="001F7634" w:rsidRPr="00AC4FBC" w:rsidRDefault="001F7634" w:rsidP="001F7634">
      <w:pPr>
        <w:pStyle w:val="H6"/>
        <w:rPr>
          <w:lang w:eastAsia="zh-CN"/>
        </w:rPr>
      </w:pPr>
      <w:bookmarkStart w:id="24402" w:name="_CR7_7E_1_2"/>
      <w:r w:rsidRPr="00AC4FBC">
        <w:rPr>
          <w:lang w:eastAsia="zh-CN"/>
        </w:rPr>
        <w:t>7.7E.1.2</w:t>
      </w:r>
      <w:r w:rsidRPr="00AC4FBC">
        <w:rPr>
          <w:lang w:eastAsia="zh-CN"/>
        </w:rPr>
        <w:tab/>
        <w:t>Test applicability</w:t>
      </w:r>
    </w:p>
    <w:bookmarkEnd w:id="24402"/>
    <w:p w14:paraId="2AEF8256" w14:textId="1C098C26" w:rsidR="00AB2B30" w:rsidRPr="00AC4FBC" w:rsidRDefault="001F7634">
      <w:pPr>
        <w:rPr>
          <w:lang w:eastAsia="zh-CN"/>
        </w:rPr>
      </w:pPr>
      <w:r w:rsidRPr="00AC4FBC">
        <w:t>No exception requirements applicable to NR V2X operation or E-UTRA V2X operation. The requirements in this test case can be well covered in clause 7.</w:t>
      </w:r>
      <w:r w:rsidRPr="00AC4FBC">
        <w:rPr>
          <w:lang w:eastAsia="zh-CN"/>
        </w:rPr>
        <w:t xml:space="preserve">7 and </w:t>
      </w:r>
      <w:r w:rsidRPr="00AC4FBC">
        <w:t>7.</w:t>
      </w:r>
      <w:r w:rsidRPr="00AC4FBC">
        <w:rPr>
          <w:lang w:eastAsia="zh-CN"/>
        </w:rPr>
        <w:t>7</w:t>
      </w:r>
      <w:r w:rsidRPr="00AC4FBC">
        <w:t>G of TS 36.521-1 [10] and clause 7.</w:t>
      </w:r>
      <w:r w:rsidRPr="00AC4FBC">
        <w:rPr>
          <w:lang w:eastAsia="zh-CN"/>
        </w:rPr>
        <w:t xml:space="preserve">7 and </w:t>
      </w:r>
      <w:r w:rsidRPr="00AC4FBC">
        <w:t>7.</w:t>
      </w:r>
      <w:r w:rsidRPr="00AC4FBC">
        <w:rPr>
          <w:lang w:eastAsia="zh-CN"/>
        </w:rPr>
        <w:t>7E</w:t>
      </w:r>
      <w:r w:rsidRPr="00AC4FBC">
        <w:t xml:space="preserve"> of TS 38.521-1 [8] and don’t need to be tested again.</w:t>
      </w:r>
    </w:p>
    <w:p w14:paraId="4167EEB1" w14:textId="77777777" w:rsidR="00AB2B30" w:rsidRPr="00AC4FBC" w:rsidRDefault="006A7121">
      <w:pPr>
        <w:pStyle w:val="Heading2"/>
      </w:pPr>
      <w:bookmarkStart w:id="24403" w:name="_Toc27476068"/>
      <w:bookmarkStart w:id="24404" w:name="_Toc29495516"/>
      <w:bookmarkStart w:id="24405" w:name="_Toc36116567"/>
      <w:bookmarkStart w:id="24406" w:name="_Toc36118616"/>
      <w:bookmarkStart w:id="24407" w:name="_Toc36560731"/>
      <w:bookmarkStart w:id="24408" w:name="_Toc43977266"/>
      <w:bookmarkStart w:id="24409" w:name="_Toc52213854"/>
      <w:bookmarkStart w:id="24410" w:name="_Toc60743327"/>
      <w:bookmarkStart w:id="24411" w:name="_Toc68206502"/>
      <w:bookmarkStart w:id="24412" w:name="_Toc75972305"/>
      <w:bookmarkStart w:id="24413" w:name="_Toc85051748"/>
      <w:bookmarkStart w:id="24414" w:name="_Toc90493770"/>
      <w:bookmarkStart w:id="24415" w:name="_Toc90494410"/>
      <w:bookmarkStart w:id="24416" w:name="_Toc100094459"/>
      <w:bookmarkStart w:id="24417" w:name="_Toc106873150"/>
      <w:bookmarkStart w:id="24418" w:name="_Toc155209126"/>
      <w:bookmarkStart w:id="24419" w:name="_CR7_8"/>
      <w:bookmarkEnd w:id="24419"/>
      <w:r w:rsidRPr="00AC4FBC">
        <w:t>7.8</w:t>
      </w:r>
      <w:r w:rsidRPr="00AC4FBC">
        <w:tab/>
        <w:t>Void</w:t>
      </w:r>
      <w:bookmarkEnd w:id="24403"/>
      <w:bookmarkEnd w:id="24404"/>
      <w:bookmarkEnd w:id="24405"/>
      <w:bookmarkEnd w:id="24406"/>
      <w:bookmarkEnd w:id="24407"/>
      <w:bookmarkEnd w:id="24408"/>
      <w:bookmarkEnd w:id="24409"/>
      <w:bookmarkEnd w:id="24410"/>
      <w:bookmarkEnd w:id="24411"/>
      <w:bookmarkEnd w:id="24412"/>
      <w:bookmarkEnd w:id="24413"/>
      <w:bookmarkEnd w:id="24414"/>
      <w:bookmarkEnd w:id="24415"/>
      <w:bookmarkEnd w:id="24416"/>
      <w:bookmarkEnd w:id="24417"/>
      <w:bookmarkEnd w:id="24418"/>
    </w:p>
    <w:p w14:paraId="4B3CC0C9" w14:textId="3979F5CE" w:rsidR="00AB2B30" w:rsidRPr="00AC4FBC" w:rsidRDefault="006A7121">
      <w:pPr>
        <w:pStyle w:val="Heading2"/>
      </w:pPr>
      <w:bookmarkStart w:id="24420" w:name="_Toc27476069"/>
      <w:bookmarkStart w:id="24421" w:name="_Toc29495517"/>
      <w:bookmarkStart w:id="24422" w:name="_Toc36116568"/>
      <w:bookmarkStart w:id="24423" w:name="_Toc36118617"/>
      <w:bookmarkStart w:id="24424" w:name="_Toc36560732"/>
      <w:bookmarkStart w:id="24425" w:name="_Toc43977267"/>
      <w:bookmarkStart w:id="24426" w:name="_Toc52213855"/>
      <w:bookmarkStart w:id="24427" w:name="_Toc60743328"/>
      <w:bookmarkStart w:id="24428" w:name="_Toc68206503"/>
      <w:bookmarkStart w:id="24429" w:name="_Toc75972306"/>
      <w:bookmarkStart w:id="24430" w:name="_Toc85051749"/>
      <w:bookmarkStart w:id="24431" w:name="_Toc90493771"/>
      <w:bookmarkStart w:id="24432" w:name="_Toc90494411"/>
      <w:bookmarkStart w:id="24433" w:name="_Toc100094460"/>
      <w:bookmarkStart w:id="24434" w:name="_Toc106873151"/>
      <w:bookmarkStart w:id="24435" w:name="_Toc155209127"/>
      <w:bookmarkStart w:id="24436" w:name="_CR7_8B"/>
      <w:bookmarkEnd w:id="24436"/>
      <w:r w:rsidRPr="00AC4FBC">
        <w:t>7.8B</w:t>
      </w:r>
      <w:r w:rsidRPr="00AC4FBC">
        <w:tab/>
        <w:t>Intermodulation characteristics for DC</w:t>
      </w:r>
      <w:bookmarkEnd w:id="24420"/>
      <w:bookmarkEnd w:id="24421"/>
      <w:bookmarkEnd w:id="24422"/>
      <w:bookmarkEnd w:id="24423"/>
      <w:bookmarkEnd w:id="24424"/>
      <w:bookmarkEnd w:id="24425"/>
      <w:bookmarkEnd w:id="24426"/>
      <w:bookmarkEnd w:id="24427"/>
      <w:bookmarkEnd w:id="24428"/>
      <w:bookmarkEnd w:id="24429"/>
      <w:bookmarkEnd w:id="24430"/>
      <w:bookmarkEnd w:id="24431"/>
      <w:bookmarkEnd w:id="24432"/>
      <w:bookmarkEnd w:id="24433"/>
      <w:bookmarkEnd w:id="24434"/>
      <w:bookmarkEnd w:id="24435"/>
    </w:p>
    <w:p w14:paraId="74BCB99B" w14:textId="77777777" w:rsidR="00AB2B30" w:rsidRPr="00AC4FBC" w:rsidRDefault="006A7121">
      <w:pPr>
        <w:pStyle w:val="Heading3"/>
      </w:pPr>
      <w:bookmarkStart w:id="24437" w:name="_Toc27476070"/>
      <w:bookmarkStart w:id="24438" w:name="_Toc29495518"/>
      <w:bookmarkStart w:id="24439" w:name="_Toc36116569"/>
      <w:bookmarkStart w:id="24440" w:name="_Toc36118618"/>
      <w:bookmarkStart w:id="24441" w:name="_Toc36560733"/>
      <w:bookmarkStart w:id="24442" w:name="_Toc43977268"/>
      <w:bookmarkStart w:id="24443" w:name="_Toc52213856"/>
      <w:bookmarkStart w:id="24444" w:name="_Toc60743329"/>
      <w:bookmarkStart w:id="24445" w:name="_Toc68206504"/>
      <w:bookmarkStart w:id="24446" w:name="_Toc75972307"/>
      <w:bookmarkStart w:id="24447" w:name="_Toc85051750"/>
      <w:bookmarkStart w:id="24448" w:name="_Toc90493772"/>
      <w:bookmarkStart w:id="24449" w:name="_Toc90494412"/>
      <w:bookmarkStart w:id="24450" w:name="_Toc100094461"/>
      <w:bookmarkStart w:id="24451" w:name="_Toc106873152"/>
      <w:bookmarkStart w:id="24452" w:name="_Toc155209128"/>
      <w:bookmarkStart w:id="24453" w:name="_CR7_8B_1"/>
      <w:bookmarkEnd w:id="24453"/>
      <w:r w:rsidRPr="00AC4FBC">
        <w:rPr>
          <w:rFonts w:eastAsia="MS Mincho"/>
        </w:rPr>
        <w:t>7.8B.1</w:t>
      </w:r>
      <w:r w:rsidRPr="00AC4FBC">
        <w:rPr>
          <w:rFonts w:eastAsia="MS Mincho"/>
        </w:rPr>
        <w:tab/>
      </w:r>
      <w:r w:rsidRPr="00AC4FBC">
        <w:t>General</w:t>
      </w:r>
      <w:bookmarkEnd w:id="24437"/>
      <w:bookmarkEnd w:id="24438"/>
      <w:bookmarkEnd w:id="24439"/>
      <w:bookmarkEnd w:id="24440"/>
      <w:bookmarkEnd w:id="24441"/>
      <w:bookmarkEnd w:id="24442"/>
      <w:bookmarkEnd w:id="24443"/>
      <w:bookmarkEnd w:id="24444"/>
      <w:bookmarkEnd w:id="24445"/>
      <w:bookmarkEnd w:id="24446"/>
      <w:bookmarkEnd w:id="24447"/>
      <w:bookmarkEnd w:id="24448"/>
      <w:bookmarkEnd w:id="24449"/>
      <w:bookmarkEnd w:id="24450"/>
      <w:bookmarkEnd w:id="24451"/>
      <w:bookmarkEnd w:id="24452"/>
    </w:p>
    <w:p w14:paraId="0729604E" w14:textId="77777777" w:rsidR="00AB2B30" w:rsidRPr="00AC4FBC" w:rsidRDefault="006A7121">
      <w:pPr>
        <w:pStyle w:val="Heading3"/>
      </w:pPr>
      <w:bookmarkStart w:id="24454" w:name="_Toc27476071"/>
      <w:bookmarkStart w:id="24455" w:name="_Toc29495519"/>
      <w:bookmarkStart w:id="24456" w:name="_Toc36116570"/>
      <w:bookmarkStart w:id="24457" w:name="_Toc36118619"/>
      <w:bookmarkStart w:id="24458" w:name="_Toc36560734"/>
      <w:bookmarkStart w:id="24459" w:name="_Toc43977269"/>
      <w:bookmarkStart w:id="24460" w:name="_Toc52213857"/>
      <w:bookmarkStart w:id="24461" w:name="_Toc60743330"/>
      <w:bookmarkStart w:id="24462" w:name="_Toc68206505"/>
      <w:bookmarkStart w:id="24463" w:name="_Toc75972308"/>
      <w:bookmarkStart w:id="24464" w:name="_Toc85051751"/>
      <w:bookmarkStart w:id="24465" w:name="_Toc90493773"/>
      <w:bookmarkStart w:id="24466" w:name="_Toc90494413"/>
      <w:bookmarkStart w:id="24467" w:name="_Toc100094462"/>
      <w:bookmarkStart w:id="24468" w:name="_Toc106873153"/>
      <w:bookmarkStart w:id="24469" w:name="_Toc155209129"/>
      <w:bookmarkStart w:id="24470" w:name="_CR7_8B_2"/>
      <w:bookmarkEnd w:id="24470"/>
      <w:r w:rsidRPr="00AC4FBC">
        <w:rPr>
          <w:rFonts w:eastAsia="MS Mincho"/>
        </w:rPr>
        <w:t>7.8B.2</w:t>
      </w:r>
      <w:r w:rsidRPr="00AC4FBC">
        <w:rPr>
          <w:rFonts w:eastAsia="MS Mincho"/>
        </w:rPr>
        <w:tab/>
      </w:r>
      <w:r w:rsidRPr="00AC4FBC">
        <w:t>Wide band Intermodulation</w:t>
      </w:r>
      <w:bookmarkEnd w:id="24454"/>
      <w:bookmarkEnd w:id="24455"/>
      <w:bookmarkEnd w:id="24456"/>
      <w:bookmarkEnd w:id="24457"/>
      <w:bookmarkEnd w:id="24458"/>
      <w:bookmarkEnd w:id="24459"/>
      <w:bookmarkEnd w:id="24460"/>
      <w:bookmarkEnd w:id="24461"/>
      <w:bookmarkEnd w:id="24462"/>
      <w:bookmarkEnd w:id="24463"/>
      <w:bookmarkEnd w:id="24464"/>
      <w:bookmarkEnd w:id="24465"/>
      <w:bookmarkEnd w:id="24466"/>
      <w:bookmarkEnd w:id="24467"/>
      <w:bookmarkEnd w:id="24468"/>
      <w:bookmarkEnd w:id="24469"/>
    </w:p>
    <w:p w14:paraId="59604083" w14:textId="77777777" w:rsidR="00AB2B30" w:rsidRPr="00AC4FBC" w:rsidRDefault="006A7121">
      <w:pPr>
        <w:pStyle w:val="Heading4"/>
      </w:pPr>
      <w:bookmarkStart w:id="24471" w:name="_Toc27476072"/>
      <w:bookmarkStart w:id="24472" w:name="_Toc29495520"/>
      <w:bookmarkStart w:id="24473" w:name="_Toc36116571"/>
      <w:bookmarkStart w:id="24474" w:name="_Toc36118620"/>
      <w:bookmarkStart w:id="24475" w:name="_Toc36560735"/>
      <w:bookmarkStart w:id="24476" w:name="_Toc43977270"/>
      <w:bookmarkStart w:id="24477" w:name="_Toc52213858"/>
      <w:bookmarkStart w:id="24478" w:name="_Toc60743331"/>
      <w:bookmarkStart w:id="24479" w:name="_Toc68206506"/>
      <w:bookmarkStart w:id="24480" w:name="_Toc75972309"/>
      <w:bookmarkStart w:id="24481" w:name="_Toc85051752"/>
      <w:bookmarkStart w:id="24482" w:name="_Toc90493774"/>
      <w:bookmarkStart w:id="24483" w:name="_Toc90494414"/>
      <w:bookmarkStart w:id="24484" w:name="_Toc100094463"/>
      <w:bookmarkStart w:id="24485" w:name="_Toc106873154"/>
      <w:bookmarkStart w:id="24486" w:name="_Toc155209130"/>
      <w:bookmarkStart w:id="24487" w:name="_CR7_8B_2_0"/>
      <w:bookmarkEnd w:id="24487"/>
      <w:r w:rsidRPr="00AC4FBC">
        <w:t>7.8B.2.0</w:t>
      </w:r>
      <w:r w:rsidRPr="00AC4FBC">
        <w:tab/>
        <w:t>Minimum Conformance Requirements</w:t>
      </w:r>
      <w:bookmarkEnd w:id="24471"/>
      <w:bookmarkEnd w:id="24472"/>
      <w:bookmarkEnd w:id="24473"/>
      <w:bookmarkEnd w:id="24474"/>
      <w:bookmarkEnd w:id="24475"/>
      <w:bookmarkEnd w:id="24476"/>
      <w:bookmarkEnd w:id="24477"/>
      <w:bookmarkEnd w:id="24478"/>
      <w:bookmarkEnd w:id="24479"/>
      <w:bookmarkEnd w:id="24480"/>
      <w:bookmarkEnd w:id="24481"/>
      <w:bookmarkEnd w:id="24482"/>
      <w:bookmarkEnd w:id="24483"/>
      <w:bookmarkEnd w:id="24484"/>
      <w:bookmarkEnd w:id="24485"/>
      <w:bookmarkEnd w:id="24486"/>
    </w:p>
    <w:p w14:paraId="5C97D9EC" w14:textId="16D7A872" w:rsidR="00AB2B30" w:rsidRPr="00AC4FBC" w:rsidRDefault="006A7121">
      <w:pPr>
        <w:pStyle w:val="Heading5"/>
      </w:pPr>
      <w:bookmarkStart w:id="24488" w:name="_Toc27476073"/>
      <w:bookmarkStart w:id="24489" w:name="_Toc29495521"/>
      <w:bookmarkStart w:id="24490" w:name="_Toc36116572"/>
      <w:bookmarkStart w:id="24491" w:name="_Toc36118621"/>
      <w:bookmarkStart w:id="24492" w:name="_Toc36560736"/>
      <w:bookmarkStart w:id="24493" w:name="_Toc43977271"/>
      <w:bookmarkStart w:id="24494" w:name="_Toc52213859"/>
      <w:bookmarkStart w:id="24495" w:name="_Toc60743332"/>
      <w:bookmarkStart w:id="24496" w:name="_Toc68206507"/>
      <w:bookmarkStart w:id="24497" w:name="_Toc75972310"/>
      <w:bookmarkStart w:id="24498" w:name="_Toc85051753"/>
      <w:bookmarkStart w:id="24499" w:name="_Toc90493775"/>
      <w:bookmarkStart w:id="24500" w:name="_Toc90494415"/>
      <w:bookmarkStart w:id="24501" w:name="_Toc100094464"/>
      <w:bookmarkStart w:id="24502" w:name="_Toc106873155"/>
      <w:bookmarkStart w:id="24503" w:name="_Toc155209131"/>
      <w:bookmarkStart w:id="24504" w:name="_CR7_8B_2_0_1"/>
      <w:bookmarkEnd w:id="24504"/>
      <w:r w:rsidRPr="00AC4FBC">
        <w:t>7.8B.2.0.1</w:t>
      </w:r>
      <w:r w:rsidRPr="00AC4FBC">
        <w:tab/>
        <w:t>Intra-band contiguous EN-DC</w:t>
      </w:r>
      <w:bookmarkEnd w:id="24488"/>
      <w:bookmarkEnd w:id="24489"/>
      <w:bookmarkEnd w:id="24490"/>
      <w:bookmarkEnd w:id="24491"/>
      <w:bookmarkEnd w:id="24492"/>
      <w:bookmarkEnd w:id="24493"/>
      <w:bookmarkEnd w:id="24494"/>
      <w:bookmarkEnd w:id="24495"/>
      <w:bookmarkEnd w:id="24496"/>
      <w:bookmarkEnd w:id="24497"/>
      <w:bookmarkEnd w:id="24498"/>
      <w:bookmarkEnd w:id="24499"/>
      <w:bookmarkEnd w:id="24500"/>
      <w:bookmarkEnd w:id="24501"/>
      <w:bookmarkEnd w:id="24502"/>
      <w:bookmarkEnd w:id="24503"/>
    </w:p>
    <w:p w14:paraId="489027FF" w14:textId="77777777" w:rsidR="00AB2B30" w:rsidRPr="00AC4FBC" w:rsidRDefault="006A7121">
      <w:r w:rsidRPr="00AC4FBC">
        <w:t>Intra-band contiguous EN-DC wide band intermodulation requirement and parameters are defined in Table 7.8B.2.0.1-1.</w:t>
      </w:r>
    </w:p>
    <w:p w14:paraId="5D5B45BD" w14:textId="77777777" w:rsidR="00AB2B30" w:rsidRPr="00AC4FBC" w:rsidRDefault="006A7121">
      <w:pPr>
        <w:pStyle w:val="TH"/>
      </w:pPr>
      <w:bookmarkStart w:id="24505" w:name="_CRTable7_8B_2_0_11"/>
      <w:r w:rsidRPr="00AC4FBC">
        <w:t xml:space="preserve">Table </w:t>
      </w:r>
      <w:bookmarkEnd w:id="24505"/>
      <w:r w:rsidRPr="00AC4FBC">
        <w:t>7.8B.2.0.1-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668BCC51" w14:textId="77777777" w:rsidTr="001550BB">
        <w:trPr>
          <w:trHeight w:val="20"/>
          <w:jc w:val="center"/>
        </w:trPr>
        <w:tc>
          <w:tcPr>
            <w:tcW w:w="2638" w:type="dxa"/>
            <w:shd w:val="clear" w:color="auto" w:fill="auto"/>
            <w:vAlign w:val="center"/>
          </w:tcPr>
          <w:p w14:paraId="118F5747" w14:textId="77777777" w:rsidR="00AB2B30" w:rsidRPr="00AC4FBC" w:rsidRDefault="006A7121">
            <w:pPr>
              <w:pStyle w:val="TAH"/>
            </w:pPr>
            <w:r w:rsidRPr="00AC4FBC">
              <w:t>EN-DC Aggregated Bandwidth, MHz</w:t>
            </w:r>
          </w:p>
        </w:tc>
        <w:tc>
          <w:tcPr>
            <w:tcW w:w="1111" w:type="dxa"/>
            <w:shd w:val="clear" w:color="auto" w:fill="auto"/>
            <w:vAlign w:val="center"/>
          </w:tcPr>
          <w:p w14:paraId="4313FCAF" w14:textId="77777777" w:rsidR="00AB2B30" w:rsidRPr="00AC4FBC" w:rsidRDefault="006A7121">
            <w:pPr>
              <w:pStyle w:val="TAC"/>
            </w:pPr>
            <w:r w:rsidRPr="00AC4FBC">
              <w:t>≤100</w:t>
            </w:r>
          </w:p>
        </w:tc>
        <w:tc>
          <w:tcPr>
            <w:tcW w:w="1170" w:type="dxa"/>
            <w:vAlign w:val="center"/>
          </w:tcPr>
          <w:p w14:paraId="70D1A0C2" w14:textId="77777777" w:rsidR="00AB2B30" w:rsidRPr="00AC4FBC" w:rsidRDefault="006A7121">
            <w:pPr>
              <w:pStyle w:val="TAC"/>
            </w:pPr>
            <w:r w:rsidRPr="00AC4FBC">
              <w:t>&gt;100, ≤120</w:t>
            </w:r>
          </w:p>
        </w:tc>
        <w:tc>
          <w:tcPr>
            <w:tcW w:w="1170" w:type="dxa"/>
            <w:vAlign w:val="center"/>
          </w:tcPr>
          <w:p w14:paraId="351134DA" w14:textId="77777777" w:rsidR="00AB2B30" w:rsidRPr="00AC4FBC" w:rsidRDefault="006A7121">
            <w:pPr>
              <w:pStyle w:val="TAC"/>
            </w:pPr>
            <w:r w:rsidRPr="00AC4FBC">
              <w:t>&gt;120, ≤140</w:t>
            </w:r>
          </w:p>
        </w:tc>
        <w:tc>
          <w:tcPr>
            <w:tcW w:w="1140" w:type="dxa"/>
            <w:vAlign w:val="center"/>
          </w:tcPr>
          <w:p w14:paraId="70256B21" w14:textId="77777777" w:rsidR="00AB2B30" w:rsidRPr="00AC4FBC" w:rsidRDefault="006A7121">
            <w:pPr>
              <w:pStyle w:val="TAC"/>
            </w:pPr>
            <w:r w:rsidRPr="00AC4FBC">
              <w:t>&gt;140, ≤160</w:t>
            </w:r>
          </w:p>
        </w:tc>
      </w:tr>
      <w:tr w:rsidR="00AB2B30" w:rsidRPr="00AC4FBC" w14:paraId="546F01CE" w14:textId="77777777">
        <w:trPr>
          <w:trHeight w:val="20"/>
          <w:jc w:val="center"/>
        </w:trPr>
        <w:tc>
          <w:tcPr>
            <w:tcW w:w="2638" w:type="dxa"/>
            <w:shd w:val="clear" w:color="auto" w:fill="auto"/>
            <w:vAlign w:val="center"/>
          </w:tcPr>
          <w:p w14:paraId="1C2A3F08" w14:textId="77777777" w:rsidR="00AB2B30" w:rsidRPr="00AC4FBC" w:rsidRDefault="006A7121">
            <w:pPr>
              <w:pStyle w:val="TAH"/>
            </w:pPr>
            <w:r w:rsidRPr="00AC4FBC">
              <w:t>Pw in Transmission Bandwidth Configuration, perCC, dBm</w:t>
            </w:r>
          </w:p>
        </w:tc>
        <w:tc>
          <w:tcPr>
            <w:tcW w:w="1111" w:type="dxa"/>
            <w:shd w:val="clear" w:color="auto" w:fill="auto"/>
            <w:vAlign w:val="center"/>
          </w:tcPr>
          <w:p w14:paraId="1BC0D632" w14:textId="77777777" w:rsidR="00AB2B30" w:rsidRPr="00AC4FBC" w:rsidRDefault="006A7121">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4FE61028" w14:textId="77777777" w:rsidR="00AB2B30" w:rsidRPr="00AC4FBC" w:rsidRDefault="006A7121">
            <w:pPr>
              <w:pStyle w:val="TAC"/>
            </w:pPr>
            <w:r w:rsidRPr="00AC4FBC">
              <w:t>16.8</w:t>
            </w:r>
          </w:p>
        </w:tc>
        <w:tc>
          <w:tcPr>
            <w:tcW w:w="1170" w:type="dxa"/>
            <w:vAlign w:val="center"/>
          </w:tcPr>
          <w:p w14:paraId="4806C01F" w14:textId="77777777" w:rsidR="00AB2B30" w:rsidRPr="00AC4FBC" w:rsidRDefault="006A7121">
            <w:pPr>
              <w:pStyle w:val="TAC"/>
            </w:pPr>
            <w:r w:rsidRPr="00AC4FBC">
              <w:t>17.5</w:t>
            </w:r>
          </w:p>
        </w:tc>
        <w:tc>
          <w:tcPr>
            <w:tcW w:w="1140" w:type="dxa"/>
            <w:vAlign w:val="center"/>
          </w:tcPr>
          <w:p w14:paraId="46054D30" w14:textId="77777777" w:rsidR="00AB2B30" w:rsidRPr="00AC4FBC" w:rsidRDefault="006A7121">
            <w:pPr>
              <w:pStyle w:val="TAC"/>
            </w:pPr>
            <w:r w:rsidRPr="00AC4FBC">
              <w:t>18.0</w:t>
            </w:r>
          </w:p>
        </w:tc>
      </w:tr>
      <w:tr w:rsidR="00AB2B30" w:rsidRPr="00AC4FBC" w14:paraId="255E724C" w14:textId="77777777">
        <w:trPr>
          <w:jc w:val="center"/>
        </w:trPr>
        <w:tc>
          <w:tcPr>
            <w:tcW w:w="2638" w:type="dxa"/>
            <w:shd w:val="clear" w:color="auto" w:fill="auto"/>
            <w:vAlign w:val="center"/>
          </w:tcPr>
          <w:p w14:paraId="41A50DBC" w14:textId="77777777" w:rsidR="00AB2B30" w:rsidRPr="00AC4FBC" w:rsidRDefault="006A7121">
            <w:pPr>
              <w:pStyle w:val="TAH"/>
              <w:rPr>
                <w:vertAlign w:val="superscript"/>
              </w:rPr>
            </w:pPr>
            <w:r w:rsidRPr="00AC4FBC">
              <w:t>P</w:t>
            </w:r>
            <w:r w:rsidRPr="00AC4FBC">
              <w:rPr>
                <w:vertAlign w:val="subscript"/>
              </w:rPr>
              <w:t xml:space="preserve">interferer 1, </w:t>
            </w:r>
            <w:r w:rsidRPr="00AC4FBC">
              <w:t>dBm (CW)</w:t>
            </w:r>
            <w:r w:rsidRPr="00AC4FBC">
              <w:rPr>
                <w:vertAlign w:val="superscript"/>
              </w:rPr>
              <w:t>2</w:t>
            </w:r>
          </w:p>
        </w:tc>
        <w:tc>
          <w:tcPr>
            <w:tcW w:w="4591" w:type="dxa"/>
            <w:gridSpan w:val="4"/>
            <w:shd w:val="clear" w:color="auto" w:fill="auto"/>
            <w:vAlign w:val="center"/>
          </w:tcPr>
          <w:p w14:paraId="740CAD3A" w14:textId="77777777" w:rsidR="00AB2B30" w:rsidRPr="00AC4FBC" w:rsidRDefault="006A7121">
            <w:pPr>
              <w:pStyle w:val="TAC"/>
            </w:pPr>
            <w:r w:rsidRPr="00AC4FBC">
              <w:t>-46</w:t>
            </w:r>
          </w:p>
        </w:tc>
      </w:tr>
      <w:tr w:rsidR="00AB2B30" w:rsidRPr="00AC4FBC" w14:paraId="7BA0C7F8" w14:textId="77777777">
        <w:trPr>
          <w:jc w:val="center"/>
        </w:trPr>
        <w:tc>
          <w:tcPr>
            <w:tcW w:w="2638" w:type="dxa"/>
            <w:shd w:val="clear" w:color="auto" w:fill="auto"/>
            <w:vAlign w:val="center"/>
          </w:tcPr>
          <w:p w14:paraId="33539A90" w14:textId="77777777" w:rsidR="00AB2B30" w:rsidRPr="00AC4FBC" w:rsidRDefault="006A7121">
            <w:pPr>
              <w:pStyle w:val="TAH"/>
              <w:rPr>
                <w:vertAlign w:val="superscript"/>
              </w:rPr>
            </w:pPr>
            <w:r w:rsidRPr="00AC4FBC">
              <w:t>P</w:t>
            </w:r>
            <w:r w:rsidRPr="00AC4FBC">
              <w:rPr>
                <w:vertAlign w:val="subscript"/>
              </w:rPr>
              <w:t xml:space="preserve">interferer 2, </w:t>
            </w:r>
            <w:r w:rsidRPr="00AC4FBC">
              <w:t>dBm (Modulated)</w:t>
            </w:r>
            <w:r w:rsidRPr="00AC4FBC">
              <w:rPr>
                <w:vertAlign w:val="superscript"/>
              </w:rPr>
              <w:t>2</w:t>
            </w:r>
          </w:p>
        </w:tc>
        <w:tc>
          <w:tcPr>
            <w:tcW w:w="4591" w:type="dxa"/>
            <w:gridSpan w:val="4"/>
            <w:shd w:val="clear" w:color="auto" w:fill="auto"/>
            <w:vAlign w:val="center"/>
          </w:tcPr>
          <w:p w14:paraId="295D4EB2" w14:textId="77777777" w:rsidR="00AB2B30" w:rsidRPr="00AC4FBC" w:rsidRDefault="006A7121">
            <w:pPr>
              <w:pStyle w:val="TAC"/>
            </w:pPr>
            <w:r w:rsidRPr="00AC4FBC">
              <w:t>-46</w:t>
            </w:r>
          </w:p>
        </w:tc>
      </w:tr>
      <w:tr w:rsidR="00AB2B30" w:rsidRPr="00AC4FBC" w14:paraId="16713812" w14:textId="77777777">
        <w:trPr>
          <w:jc w:val="center"/>
        </w:trPr>
        <w:tc>
          <w:tcPr>
            <w:tcW w:w="7229" w:type="dxa"/>
            <w:gridSpan w:val="5"/>
            <w:shd w:val="clear" w:color="auto" w:fill="auto"/>
            <w:vAlign w:val="center"/>
          </w:tcPr>
          <w:p w14:paraId="622475F8" w14:textId="77777777" w:rsidR="00AB2B30" w:rsidRPr="00AC4FBC" w:rsidRDefault="006A7121">
            <w:pPr>
              <w:pStyle w:val="TAN"/>
            </w:pPr>
            <w:r w:rsidRPr="00AC4FBC">
              <w:t>NOTE 1:</w:t>
            </w:r>
            <w:r w:rsidRPr="00AC4FBC">
              <w:tab/>
              <w:t>P</w:t>
            </w:r>
            <w:r w:rsidRPr="00AC4FBC">
              <w:rPr>
                <w:vertAlign w:val="subscript"/>
              </w:rPr>
              <w:t>W</w:t>
            </w:r>
            <w:r w:rsidRPr="00AC4FBC">
              <w:t xml:space="preserve"> is wanted signal power level from Table 7.8.1A-1 in TS 36.101 [5]</w:t>
            </w:r>
          </w:p>
          <w:p w14:paraId="2BCE951E" w14:textId="77777777" w:rsidR="00AB2B30" w:rsidRPr="00AC4FBC" w:rsidRDefault="006A7121">
            <w:pPr>
              <w:pStyle w:val="TAN"/>
            </w:pPr>
            <w:r w:rsidRPr="00AC4FBC">
              <w:t>NOTE 2:</w:t>
            </w:r>
            <w:r w:rsidRPr="00AC4FBC">
              <w:tab/>
              <w:t>Jammer BW and offsets is from Table 7.8.1A-1 [5] and is applied from the lowest edge of the lowest carrier and the highest edge of the highest carrier</w:t>
            </w:r>
          </w:p>
          <w:p w14:paraId="2F3B7A90" w14:textId="77777777" w:rsidR="00AB2B30" w:rsidRPr="00AC4FBC" w:rsidRDefault="006A7121">
            <w:pPr>
              <w:pStyle w:val="TAN"/>
            </w:pPr>
            <w:r w:rsidRPr="00AC4FBC">
              <w:t>NOTE 3:</w:t>
            </w:r>
            <w:r w:rsidRPr="00AC4FBC">
              <w:tab/>
              <w:t>For NR carrier, the transmitter shall be set to 4dB below P</w:t>
            </w:r>
            <w:r w:rsidRPr="00AC4FBC">
              <w:rPr>
                <w:vertAlign w:val="subscript"/>
              </w:rPr>
              <w:t>CMAX_L,f,c</w:t>
            </w:r>
            <w:r w:rsidRPr="00AC4FBC">
              <w:t xml:space="preserve"> at the minimum uplink configuration specified in Table 7.3-3 with P</w:t>
            </w:r>
            <w:r w:rsidRPr="00AC4FBC">
              <w:rPr>
                <w:vertAlign w:val="subscript"/>
              </w:rPr>
              <w:t>CMAX_L,f,c</w:t>
            </w:r>
            <w:r w:rsidRPr="00AC4FBC">
              <w:t xml:space="preserve"> as defined in clause 6.2B.4.</w:t>
            </w:r>
          </w:p>
          <w:p w14:paraId="17D9B7EA" w14:textId="3416044D" w:rsidR="00AB2B30" w:rsidRPr="00AC4FBC" w:rsidRDefault="006A7121">
            <w:pPr>
              <w:pStyle w:val="TAN"/>
            </w:pPr>
            <w:r w:rsidRPr="00AC4FBC">
              <w:t>NOTE 4:</w:t>
            </w:r>
            <w:r w:rsidRPr="00AC4FBC">
              <w:tab/>
              <w:t xml:space="preserve">For E-UTRA carrier, the transmitter shall be set to </w:t>
            </w:r>
            <w:r w:rsidR="00B56DFF" w:rsidRPr="00AC4FBC">
              <w:t xml:space="preserve">29dB </w:t>
            </w:r>
            <w:r w:rsidRPr="00AC4FBC">
              <w:t>below P</w:t>
            </w:r>
            <w:r w:rsidRPr="00AC4FBC">
              <w:rPr>
                <w:vertAlign w:val="subscript"/>
              </w:rPr>
              <w:t>CMAX_L,c</w:t>
            </w:r>
            <w:r w:rsidRPr="00AC4FBC">
              <w:t xml:space="preserve"> at the minimum uplink configuration specified in Table 7.3-1-2 with P</w:t>
            </w:r>
            <w:r w:rsidRPr="00AC4FBC">
              <w:rPr>
                <w:vertAlign w:val="subscript"/>
              </w:rPr>
              <w:t>CMAX_L,c</w:t>
            </w:r>
            <w:r w:rsidRPr="00AC4FBC">
              <w:t xml:space="preserve"> as defined in clause 6.2B.4 for single carrier.</w:t>
            </w:r>
          </w:p>
        </w:tc>
      </w:tr>
    </w:tbl>
    <w:p w14:paraId="1080B686" w14:textId="77777777" w:rsidR="00AB2B30" w:rsidRPr="00AC4FBC" w:rsidRDefault="00AB2B30"/>
    <w:p w14:paraId="34E6FE0F" w14:textId="77777777" w:rsidR="00AB2B30" w:rsidRPr="00AC4FBC" w:rsidRDefault="006A7121">
      <w:r w:rsidRPr="00AC4FBC">
        <w:t>The normative reference for this requirement is TS 38.101-3 [4] clause 7.8B.2.1.</w:t>
      </w:r>
    </w:p>
    <w:p w14:paraId="1CAD54F3" w14:textId="6A65D143" w:rsidR="00AB2B30" w:rsidRPr="00827B5E" w:rsidRDefault="006A7121">
      <w:pPr>
        <w:pStyle w:val="Heading5"/>
        <w:rPr>
          <w:lang w:val="fr-FR"/>
        </w:rPr>
      </w:pPr>
      <w:bookmarkStart w:id="24506" w:name="_Toc27476074"/>
      <w:bookmarkStart w:id="24507" w:name="_Toc29495522"/>
      <w:bookmarkStart w:id="24508" w:name="_Toc36116573"/>
      <w:bookmarkStart w:id="24509" w:name="_Toc36118622"/>
      <w:bookmarkStart w:id="24510" w:name="_Toc36560737"/>
      <w:bookmarkStart w:id="24511" w:name="_Toc43977272"/>
      <w:bookmarkStart w:id="24512" w:name="_Toc52213860"/>
      <w:bookmarkStart w:id="24513" w:name="_Toc60743333"/>
      <w:bookmarkStart w:id="24514" w:name="_Toc68206508"/>
      <w:bookmarkStart w:id="24515" w:name="_Toc75972311"/>
      <w:bookmarkStart w:id="24516" w:name="_Toc85051754"/>
      <w:bookmarkStart w:id="24517" w:name="_Toc90493776"/>
      <w:bookmarkStart w:id="24518" w:name="_Toc90494416"/>
      <w:bookmarkStart w:id="24519" w:name="_Toc100094465"/>
      <w:bookmarkStart w:id="24520" w:name="_Toc106873156"/>
      <w:bookmarkStart w:id="24521" w:name="_Toc155209132"/>
      <w:bookmarkStart w:id="24522" w:name="_CR7_8B_2_0_2"/>
      <w:bookmarkEnd w:id="24522"/>
      <w:r w:rsidRPr="00827B5E">
        <w:rPr>
          <w:lang w:val="fr-FR"/>
        </w:rPr>
        <w:t>7.8B.2.0.2</w:t>
      </w:r>
      <w:r w:rsidRPr="00827B5E">
        <w:rPr>
          <w:lang w:val="fr-FR"/>
        </w:rPr>
        <w:tab/>
        <w:t>Intra-band non-contiguous EN-DC</w:t>
      </w:r>
      <w:bookmarkEnd w:id="24506"/>
      <w:bookmarkEnd w:id="24507"/>
      <w:bookmarkEnd w:id="24508"/>
      <w:bookmarkEnd w:id="24509"/>
      <w:bookmarkEnd w:id="24510"/>
      <w:bookmarkEnd w:id="24511"/>
      <w:bookmarkEnd w:id="24512"/>
      <w:bookmarkEnd w:id="24513"/>
      <w:bookmarkEnd w:id="24514"/>
      <w:bookmarkEnd w:id="24515"/>
      <w:bookmarkEnd w:id="24516"/>
      <w:bookmarkEnd w:id="24517"/>
      <w:bookmarkEnd w:id="24518"/>
      <w:bookmarkEnd w:id="24519"/>
      <w:bookmarkEnd w:id="24520"/>
      <w:bookmarkEnd w:id="24521"/>
    </w:p>
    <w:p w14:paraId="40A0BD67" w14:textId="77777777" w:rsidR="00AB2B30" w:rsidRPr="00AC4FBC" w:rsidRDefault="006A7121">
      <w:r w:rsidRPr="00AC4FBC">
        <w:t xml:space="preserve">For the E-UTRA sub-block containing one or multiple CC's, the requirement is defined in clause 7.8.1 for single carrier operation and in clause 7.8.1A for CA in TS 36.101 [5]. </w:t>
      </w:r>
    </w:p>
    <w:p w14:paraId="718EEB10" w14:textId="77777777" w:rsidR="00AB2B30" w:rsidRPr="00AC4FBC" w:rsidRDefault="006A7121">
      <w:r w:rsidRPr="00AC4FBC">
        <w:t>For the NR sub-block, the requirement is defined in clause 7.8.2 in TS 38.101-1 [2].</w:t>
      </w:r>
    </w:p>
    <w:p w14:paraId="12DCAC11" w14:textId="77777777" w:rsidR="00AB2B30" w:rsidRPr="00AC4FBC" w:rsidRDefault="006A7121">
      <w:r w:rsidRPr="00AC4FBC">
        <w:t>The blocker configuration is defined in the general clause 7.1 and the requirement only apply for out of gap interferers.</w:t>
      </w:r>
    </w:p>
    <w:p w14:paraId="36C1C757" w14:textId="77777777" w:rsidR="00AB2B30" w:rsidRPr="00AC4FBC" w:rsidRDefault="006A7121">
      <w:r w:rsidRPr="00AC4FBC">
        <w:t>The normative reference for this requirement is TS 38.101-3 [4] clause 7.8B.2.2.</w:t>
      </w:r>
    </w:p>
    <w:p w14:paraId="4309332A" w14:textId="77777777" w:rsidR="00AB2B30" w:rsidRPr="00AC4FBC" w:rsidRDefault="006A7121">
      <w:pPr>
        <w:pStyle w:val="Heading5"/>
      </w:pPr>
      <w:bookmarkStart w:id="24523" w:name="_Toc27476075"/>
      <w:bookmarkStart w:id="24524" w:name="_Toc29495523"/>
      <w:bookmarkStart w:id="24525" w:name="_Toc36116574"/>
      <w:bookmarkStart w:id="24526" w:name="_Toc36118623"/>
      <w:bookmarkStart w:id="24527" w:name="_Toc36560738"/>
      <w:bookmarkStart w:id="24528" w:name="_Toc43977273"/>
      <w:bookmarkStart w:id="24529" w:name="_Toc52213861"/>
      <w:bookmarkStart w:id="24530" w:name="_Toc60743334"/>
      <w:bookmarkStart w:id="24531" w:name="_Toc68206509"/>
      <w:bookmarkStart w:id="24532" w:name="_Toc75972312"/>
      <w:bookmarkStart w:id="24533" w:name="_Toc85051755"/>
      <w:bookmarkStart w:id="24534" w:name="_Toc90493777"/>
      <w:bookmarkStart w:id="24535" w:name="_Toc90494417"/>
      <w:bookmarkStart w:id="24536" w:name="_Toc100094466"/>
      <w:bookmarkStart w:id="24537" w:name="_Toc106873157"/>
      <w:bookmarkStart w:id="24538" w:name="_Toc155209133"/>
      <w:bookmarkStart w:id="24539" w:name="_CR7_8B_2_0_3"/>
      <w:bookmarkEnd w:id="24539"/>
      <w:r w:rsidRPr="00AC4FBC">
        <w:t>7.8B.2.0.3</w:t>
      </w:r>
      <w:r w:rsidRPr="00AC4FBC">
        <w:tab/>
        <w:t>Inter-band EN-DC within FR1</w:t>
      </w:r>
      <w:bookmarkEnd w:id="24523"/>
      <w:bookmarkEnd w:id="24524"/>
      <w:bookmarkEnd w:id="24525"/>
      <w:bookmarkEnd w:id="24526"/>
      <w:bookmarkEnd w:id="24527"/>
      <w:bookmarkEnd w:id="24528"/>
      <w:bookmarkEnd w:id="24529"/>
      <w:bookmarkEnd w:id="24530"/>
      <w:bookmarkEnd w:id="24531"/>
      <w:bookmarkEnd w:id="24532"/>
      <w:bookmarkEnd w:id="24533"/>
      <w:bookmarkEnd w:id="24534"/>
      <w:bookmarkEnd w:id="24535"/>
      <w:bookmarkEnd w:id="24536"/>
      <w:bookmarkEnd w:id="24537"/>
      <w:bookmarkEnd w:id="24538"/>
    </w:p>
    <w:p w14:paraId="52FCB4F0" w14:textId="77777777" w:rsidR="00AB2B30" w:rsidRPr="00AC4FBC" w:rsidRDefault="006A7121">
      <w:r w:rsidRPr="00AC4FBC">
        <w:t xml:space="preserve">Wide band Intermodulation requirement for E-UTRA single carrier and CA operation specified in clauses 7.8.1 and 7.8.1A of </w:t>
      </w:r>
      <w:r w:rsidRPr="00AC4FBC">
        <w:rPr>
          <w:lang w:eastAsia="zh-TW"/>
        </w:rPr>
        <w:t>TS 36.101</w:t>
      </w:r>
      <w:r w:rsidRPr="00AC4FBC">
        <w:t> [5] and for NR single carrier and CA operation specified in clauses 7.8.2 and 7.8A.2 of TS 38.101-1 [2] apply.</w:t>
      </w:r>
    </w:p>
    <w:p w14:paraId="43B63D7E" w14:textId="77777777" w:rsidR="00AB2B30" w:rsidRPr="00AC4FBC" w:rsidRDefault="006A7121">
      <w:r w:rsidRPr="00AC4FBC">
        <w:t>The normative reference for this requirement is TS 38.101-3 [4] clause 7.8B.2.3.</w:t>
      </w:r>
    </w:p>
    <w:p w14:paraId="4161F09A" w14:textId="77777777" w:rsidR="00AB2B30" w:rsidRPr="00AC4FBC" w:rsidRDefault="006A7121">
      <w:pPr>
        <w:pStyle w:val="Heading5"/>
      </w:pPr>
      <w:bookmarkStart w:id="24540" w:name="_Toc27476076"/>
      <w:bookmarkStart w:id="24541" w:name="_Toc29495524"/>
      <w:bookmarkStart w:id="24542" w:name="_Toc36116575"/>
      <w:bookmarkStart w:id="24543" w:name="_Toc36118624"/>
      <w:bookmarkStart w:id="24544" w:name="_Toc36560739"/>
      <w:bookmarkStart w:id="24545" w:name="_Toc43977274"/>
      <w:bookmarkStart w:id="24546" w:name="_Toc52213862"/>
      <w:bookmarkStart w:id="24547" w:name="_Toc60743335"/>
      <w:bookmarkStart w:id="24548" w:name="_Toc68206510"/>
      <w:bookmarkStart w:id="24549" w:name="_Toc75972313"/>
      <w:bookmarkStart w:id="24550" w:name="_Toc85051756"/>
      <w:bookmarkStart w:id="24551" w:name="_Toc90493778"/>
      <w:bookmarkStart w:id="24552" w:name="_Toc90494418"/>
      <w:bookmarkStart w:id="24553" w:name="_Toc100094467"/>
      <w:bookmarkStart w:id="24554" w:name="_Toc106873158"/>
      <w:bookmarkStart w:id="24555" w:name="_Toc155209134"/>
      <w:bookmarkStart w:id="24556" w:name="_CR7_8B_2_0_4"/>
      <w:bookmarkEnd w:id="24556"/>
      <w:r w:rsidRPr="00AC4FBC">
        <w:t>7.8B.2.0.4</w:t>
      </w:r>
      <w:r w:rsidRPr="00AC4FBC">
        <w:tab/>
        <w:t>Inter-band EN-DC including FR2</w:t>
      </w:r>
      <w:bookmarkEnd w:id="24540"/>
      <w:bookmarkEnd w:id="24541"/>
      <w:bookmarkEnd w:id="24542"/>
      <w:bookmarkEnd w:id="24543"/>
      <w:bookmarkEnd w:id="24544"/>
      <w:bookmarkEnd w:id="24545"/>
      <w:bookmarkEnd w:id="24546"/>
      <w:bookmarkEnd w:id="24547"/>
      <w:bookmarkEnd w:id="24548"/>
      <w:bookmarkEnd w:id="24549"/>
      <w:bookmarkEnd w:id="24550"/>
      <w:bookmarkEnd w:id="24551"/>
      <w:bookmarkEnd w:id="24552"/>
      <w:bookmarkEnd w:id="24553"/>
      <w:bookmarkEnd w:id="24554"/>
      <w:bookmarkEnd w:id="24555"/>
    </w:p>
    <w:p w14:paraId="65581803" w14:textId="77777777" w:rsidR="00AB2B30" w:rsidRPr="00AC4FBC" w:rsidRDefault="006A7121">
      <w:r w:rsidRPr="00AC4FBC">
        <w:t xml:space="preserve">Wide band Intermodulation requirement for E-UTRA single carrier and CA operation specified in clauses 7.8.1 and 7.8.1A of </w:t>
      </w:r>
      <w:r w:rsidRPr="00AC4FBC">
        <w:rPr>
          <w:lang w:eastAsia="zh-TW"/>
        </w:rPr>
        <w:t>TS 36.101</w:t>
      </w:r>
      <w:r w:rsidRPr="00AC4FBC">
        <w:t> [5] apply.</w:t>
      </w:r>
    </w:p>
    <w:p w14:paraId="7F9E23A5" w14:textId="77777777" w:rsidR="00AB2B30" w:rsidRPr="00AC4FBC" w:rsidRDefault="006A7121">
      <w:r w:rsidRPr="00AC4FBC">
        <w:t>The normative reference for this requirement is TS 38.101-3 [4] clause 7.8B.2.4.</w:t>
      </w:r>
    </w:p>
    <w:p w14:paraId="70CA7B1B" w14:textId="77777777" w:rsidR="00AB2B30" w:rsidRPr="00AC4FBC" w:rsidRDefault="006A7121">
      <w:pPr>
        <w:pStyle w:val="Heading5"/>
      </w:pPr>
      <w:bookmarkStart w:id="24557" w:name="_Toc27476077"/>
      <w:bookmarkStart w:id="24558" w:name="_Toc29495525"/>
      <w:bookmarkStart w:id="24559" w:name="_Toc36116576"/>
      <w:bookmarkStart w:id="24560" w:name="_Toc36118625"/>
      <w:bookmarkStart w:id="24561" w:name="_Toc36560740"/>
      <w:bookmarkStart w:id="24562" w:name="_Toc43977275"/>
      <w:bookmarkStart w:id="24563" w:name="_Toc52213863"/>
      <w:bookmarkStart w:id="24564" w:name="_Toc60743336"/>
      <w:bookmarkStart w:id="24565" w:name="_Toc68206511"/>
      <w:bookmarkStart w:id="24566" w:name="_Toc75972314"/>
      <w:bookmarkStart w:id="24567" w:name="_Toc85051757"/>
      <w:bookmarkStart w:id="24568" w:name="_Toc90493779"/>
      <w:bookmarkStart w:id="24569" w:name="_Toc90494419"/>
      <w:bookmarkStart w:id="24570" w:name="_Toc100094468"/>
      <w:bookmarkStart w:id="24571" w:name="_Toc106873159"/>
      <w:bookmarkStart w:id="24572" w:name="_Toc155209135"/>
      <w:bookmarkStart w:id="24573" w:name="_CR7_8B_2_0_5"/>
      <w:bookmarkEnd w:id="24573"/>
      <w:r w:rsidRPr="00AC4FBC">
        <w:t>7.8B.2.0.5</w:t>
      </w:r>
      <w:r w:rsidRPr="00AC4FBC">
        <w:tab/>
        <w:t>Inter-band EN-DC including both FR1 and FR2</w:t>
      </w:r>
      <w:bookmarkEnd w:id="24557"/>
      <w:bookmarkEnd w:id="24558"/>
      <w:bookmarkEnd w:id="24559"/>
      <w:bookmarkEnd w:id="24560"/>
      <w:bookmarkEnd w:id="24561"/>
      <w:bookmarkEnd w:id="24562"/>
      <w:bookmarkEnd w:id="24563"/>
      <w:bookmarkEnd w:id="24564"/>
      <w:bookmarkEnd w:id="24565"/>
      <w:bookmarkEnd w:id="24566"/>
      <w:bookmarkEnd w:id="24567"/>
      <w:bookmarkEnd w:id="24568"/>
      <w:bookmarkEnd w:id="24569"/>
      <w:bookmarkEnd w:id="24570"/>
      <w:bookmarkEnd w:id="24571"/>
      <w:bookmarkEnd w:id="24572"/>
    </w:p>
    <w:p w14:paraId="22E1B8EA" w14:textId="77777777" w:rsidR="00AB2B30" w:rsidRPr="00AC4FBC" w:rsidRDefault="006A7121">
      <w:r w:rsidRPr="00AC4FBC">
        <w:t xml:space="preserve">Wide band Intermodulation requirement for E-UTRA single carrier and CA operation specified in clauses 7.8.1 and 7.8.1A of </w:t>
      </w:r>
      <w:r w:rsidRPr="00AC4FBC">
        <w:rPr>
          <w:lang w:eastAsia="zh-TW"/>
        </w:rPr>
        <w:t>TS 36.101</w:t>
      </w:r>
      <w:r w:rsidRPr="00AC4FBC">
        <w:t> [5] and for NR single carrier and CA operation specified in clauses 7.8.2 and 7.8A.2 of TS 38.101-1 [2] apply.</w:t>
      </w:r>
    </w:p>
    <w:p w14:paraId="487FB775" w14:textId="77777777" w:rsidR="00AB2B30" w:rsidRPr="00AC4FBC" w:rsidRDefault="006A7121">
      <w:r w:rsidRPr="00AC4FBC">
        <w:t>The normative reference for this requirement is TS 38.101-3 [4] clause 7.8B.2.5.</w:t>
      </w:r>
    </w:p>
    <w:p w14:paraId="66ADE429" w14:textId="5F19EBDA" w:rsidR="00AB2B30" w:rsidRPr="00AC4FBC" w:rsidRDefault="006A7121">
      <w:pPr>
        <w:pStyle w:val="Heading4"/>
      </w:pPr>
      <w:bookmarkStart w:id="24574" w:name="_Toc27476078"/>
      <w:bookmarkStart w:id="24575" w:name="_Toc29495526"/>
      <w:bookmarkStart w:id="24576" w:name="_Toc36116577"/>
      <w:bookmarkStart w:id="24577" w:name="_Toc36118626"/>
      <w:bookmarkStart w:id="24578" w:name="_Toc36560741"/>
      <w:bookmarkStart w:id="24579" w:name="_Toc43977276"/>
      <w:bookmarkStart w:id="24580" w:name="_Toc52213864"/>
      <w:bookmarkStart w:id="24581" w:name="_Toc60743337"/>
      <w:bookmarkStart w:id="24582" w:name="_Toc68206512"/>
      <w:bookmarkStart w:id="24583" w:name="_Toc75972315"/>
      <w:bookmarkStart w:id="24584" w:name="_Toc85051758"/>
      <w:bookmarkStart w:id="24585" w:name="_Toc90493780"/>
      <w:bookmarkStart w:id="24586" w:name="_Toc90494420"/>
      <w:bookmarkStart w:id="24587" w:name="_Toc100094469"/>
      <w:bookmarkStart w:id="24588" w:name="_Toc106873160"/>
      <w:bookmarkStart w:id="24589" w:name="_Toc155209136"/>
      <w:bookmarkStart w:id="24590" w:name="_CR7_8B_2_1"/>
      <w:bookmarkEnd w:id="24590"/>
      <w:r w:rsidRPr="00AC4FBC">
        <w:t>7.8B.2.1</w:t>
      </w:r>
      <w:r w:rsidRPr="00AC4FBC">
        <w:tab/>
        <w:t>Wideband Intermodulation for intra-band contiguous EN-DC</w:t>
      </w:r>
      <w:r w:rsidR="0021353D" w:rsidRPr="00AC4FBC">
        <w:t xml:space="preserve"> (2 CCs)</w:t>
      </w:r>
      <w:bookmarkEnd w:id="24574"/>
      <w:bookmarkEnd w:id="24575"/>
      <w:bookmarkEnd w:id="24576"/>
      <w:bookmarkEnd w:id="24577"/>
      <w:bookmarkEnd w:id="24578"/>
      <w:bookmarkEnd w:id="24579"/>
      <w:bookmarkEnd w:id="24580"/>
      <w:bookmarkEnd w:id="24581"/>
      <w:bookmarkEnd w:id="24582"/>
      <w:bookmarkEnd w:id="24583"/>
      <w:bookmarkEnd w:id="24584"/>
      <w:bookmarkEnd w:id="24585"/>
      <w:bookmarkEnd w:id="24586"/>
      <w:bookmarkEnd w:id="24587"/>
      <w:bookmarkEnd w:id="24588"/>
      <w:bookmarkEnd w:id="24589"/>
    </w:p>
    <w:p w14:paraId="3816DEDF" w14:textId="77777777" w:rsidR="00AB2B30" w:rsidRPr="00AC4FBC" w:rsidRDefault="006A7121">
      <w:pPr>
        <w:pStyle w:val="EditorsNote"/>
      </w:pPr>
      <w:r w:rsidRPr="00AC4FBC">
        <w:t>Editor's note:</w:t>
      </w:r>
      <w:r w:rsidRPr="00AC4FBC">
        <w:tab/>
        <w:t>This clause is incomplete. The following aspects are either missing or not yet determined:</w:t>
      </w:r>
    </w:p>
    <w:p w14:paraId="6070F304" w14:textId="77777777" w:rsidR="00AB2B30" w:rsidRPr="00AC4FBC" w:rsidRDefault="006A7121">
      <w:pPr>
        <w:pStyle w:val="EditorsNote"/>
      </w:pPr>
      <w:r w:rsidRPr="00AC4FBC">
        <w:t>-</w:t>
      </w:r>
      <w:r w:rsidRPr="00AC4FBC">
        <w:tab/>
        <w:t>UL Power configuration is TBD</w:t>
      </w:r>
    </w:p>
    <w:p w14:paraId="6827D0C5" w14:textId="77777777" w:rsidR="00AB2B30" w:rsidRPr="00AC4FBC" w:rsidRDefault="006A7121">
      <w:pPr>
        <w:pStyle w:val="H6"/>
      </w:pPr>
      <w:bookmarkStart w:id="24591" w:name="_CR7_8B_2_1_1"/>
      <w:r w:rsidRPr="00AC4FBC">
        <w:t>7.8B.2.1.1</w:t>
      </w:r>
      <w:r w:rsidRPr="00AC4FBC">
        <w:tab/>
        <w:t>Test Purpose</w:t>
      </w:r>
    </w:p>
    <w:bookmarkEnd w:id="24591"/>
    <w:p w14:paraId="5A80FA1E" w14:textId="77777777" w:rsidR="00AB2B30" w:rsidRPr="00AC4FBC" w:rsidRDefault="006A7121">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210847F6" w14:textId="77777777" w:rsidR="00AB2B30" w:rsidRPr="00AC4FBC" w:rsidRDefault="006A7121">
      <w:r w:rsidRPr="00AC4FBC">
        <w:t>A UE unable to meet the throughput requirement under these conditions will decrease the coverage area when two or more interfering signals exist which have a specific frequency relationship to the wanted signal.</w:t>
      </w:r>
    </w:p>
    <w:p w14:paraId="55BD73E5" w14:textId="77777777" w:rsidR="00AB2B30" w:rsidRPr="00AC4FBC" w:rsidRDefault="006A7121">
      <w:pPr>
        <w:pStyle w:val="H6"/>
      </w:pPr>
      <w:bookmarkStart w:id="24592" w:name="_CR7_8B_2_1_2"/>
      <w:r w:rsidRPr="00AC4FBC">
        <w:t>7.8B.2.1.2</w:t>
      </w:r>
      <w:r w:rsidRPr="00AC4FBC">
        <w:tab/>
        <w:t>Test Applicability</w:t>
      </w:r>
    </w:p>
    <w:bookmarkEnd w:id="24592"/>
    <w:p w14:paraId="6013F5A0" w14:textId="0079F559" w:rsidR="00AB2B30" w:rsidRPr="00AC4FBC" w:rsidRDefault="006A7121">
      <w:r w:rsidRPr="00AC4FBC">
        <w:t>This test case applies to all types of E-UTRA UE release 15 and forward, supporting intra-band contiguous EN-DC in FR1</w:t>
      </w:r>
      <w:r w:rsidR="0021353D" w:rsidRPr="00AC4FBC">
        <w:t xml:space="preserve"> with 2 DL CCs</w:t>
      </w:r>
      <w:r w:rsidRPr="00AC4FBC">
        <w:t>.</w:t>
      </w:r>
    </w:p>
    <w:p w14:paraId="78C2E85E" w14:textId="77777777" w:rsidR="00AB2B30" w:rsidRPr="00AC4FBC" w:rsidRDefault="006A7121">
      <w:pPr>
        <w:pStyle w:val="H6"/>
      </w:pPr>
      <w:bookmarkStart w:id="24593" w:name="_CR7_8B_2_1_3"/>
      <w:r w:rsidRPr="00AC4FBC">
        <w:t>7.8B.2.1.3</w:t>
      </w:r>
      <w:r w:rsidRPr="00AC4FBC">
        <w:tab/>
        <w:t>Minimum Conformance Requirements</w:t>
      </w:r>
    </w:p>
    <w:bookmarkEnd w:id="24593"/>
    <w:p w14:paraId="685957E8" w14:textId="77777777" w:rsidR="00AB2B30" w:rsidRPr="00AC4FBC" w:rsidRDefault="006A7121">
      <w:r w:rsidRPr="00AC4FBC">
        <w:t>The minimum conformance requirements are defined in clause 7.8B.2.0.1.</w:t>
      </w:r>
    </w:p>
    <w:p w14:paraId="468E3F90" w14:textId="77777777" w:rsidR="00AB2B30" w:rsidRPr="00AC4FBC" w:rsidRDefault="006A7121">
      <w:r w:rsidRPr="00AC4FBC">
        <w:t>Exception requirements for both NR and E-UTRA are defined for this test and therefore LTE anchor agnostic approach is not applied. E-UTRA test point analysis is included and E-UTRA measurements are performed.</w:t>
      </w:r>
    </w:p>
    <w:p w14:paraId="5A2960CF" w14:textId="77777777" w:rsidR="00AB2B30" w:rsidRPr="00AC4FBC" w:rsidRDefault="006A7121">
      <w:pPr>
        <w:pStyle w:val="H6"/>
      </w:pPr>
      <w:bookmarkStart w:id="24594" w:name="_CR7_8B_2_1_4"/>
      <w:r w:rsidRPr="00AC4FBC">
        <w:t>7.8B.2.1.4</w:t>
      </w:r>
      <w:r w:rsidRPr="00AC4FBC">
        <w:tab/>
        <w:t>Test Description</w:t>
      </w:r>
    </w:p>
    <w:p w14:paraId="0073DBD1" w14:textId="77777777" w:rsidR="00AB2B30" w:rsidRPr="00AC4FBC" w:rsidRDefault="006A7121">
      <w:pPr>
        <w:pStyle w:val="H6"/>
      </w:pPr>
      <w:bookmarkStart w:id="24595" w:name="_CR7_8B_2_1_4_1"/>
      <w:bookmarkEnd w:id="24594"/>
      <w:r w:rsidRPr="00AC4FBC">
        <w:t>7.8B.2.1.4.1</w:t>
      </w:r>
      <w:r w:rsidRPr="00AC4FBC">
        <w:tab/>
        <w:t>Initial condition</w:t>
      </w:r>
    </w:p>
    <w:bookmarkEnd w:id="24595"/>
    <w:p w14:paraId="77C482A4"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48D4C3BE" w14:textId="77777777" w:rsidR="00AB2B30" w:rsidRPr="00AC4FBC" w:rsidRDefault="006A7121">
      <w:r w:rsidRPr="00AC4FBC">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1.4.1-1. The details of the uplink reference measurement channels (RMCs) are specified in Annex A.2. Configurations of PDSCH and PDCCH before measurement are specified in TS 36.521-1 [10] Annex C.2 and in TS 38.521-1 [8] Annex C.2 for E-UTRA CG and NR CG respectively.</w:t>
      </w:r>
    </w:p>
    <w:p w14:paraId="25662046" w14:textId="77777777" w:rsidR="00AB2B30" w:rsidRPr="00AC4FBC" w:rsidRDefault="006A7121">
      <w:pPr>
        <w:pStyle w:val="TH"/>
      </w:pPr>
      <w:bookmarkStart w:id="24596" w:name="_CRTable7_8B_2_1_4_11"/>
      <w:r w:rsidRPr="00AC4FBC">
        <w:t xml:space="preserve">Table </w:t>
      </w:r>
      <w:bookmarkEnd w:id="24596"/>
      <w:r w:rsidRPr="00AC4FBC">
        <w:t>7.8B.2.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1"/>
        <w:gridCol w:w="1226"/>
        <w:gridCol w:w="975"/>
      </w:tblGrid>
      <w:tr w:rsidR="00AB2B30" w:rsidRPr="00AC4FBC" w14:paraId="09A1A264"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0E582" w14:textId="77777777" w:rsidR="00AB2B30" w:rsidRPr="00AC4FBC" w:rsidRDefault="006A7121">
            <w:pPr>
              <w:pStyle w:val="TAH"/>
            </w:pPr>
            <w:r w:rsidRPr="00AC4FBC">
              <w:t>Initial Conditions</w:t>
            </w:r>
          </w:p>
        </w:tc>
      </w:tr>
      <w:tr w:rsidR="00AB2B30" w:rsidRPr="00AC4FBC" w14:paraId="61C38E93"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DF9AF7" w14:textId="77777777" w:rsidR="00AB2B30" w:rsidRPr="00AC4FBC" w:rsidRDefault="006A7121" w:rsidP="001550BB">
            <w:pPr>
              <w:pStyle w:val="TAL"/>
            </w:pPr>
            <w:r w:rsidRPr="00AC4FBC">
              <w:t>Test Environment as specified in TS 38.508-1 [6] clause 4.1</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8B7E4" w14:textId="77777777" w:rsidR="00AB2B30" w:rsidRPr="00AC4FBC" w:rsidRDefault="006A7121" w:rsidP="001550BB">
            <w:pPr>
              <w:pStyle w:val="TAL"/>
            </w:pPr>
            <w:r w:rsidRPr="00AC4FBC">
              <w:t>Normal</w:t>
            </w:r>
          </w:p>
        </w:tc>
      </w:tr>
      <w:tr w:rsidR="00AB2B30" w:rsidRPr="00AC4FBC" w14:paraId="1334C0BD"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19B0F" w14:textId="77777777" w:rsidR="00AB2B30" w:rsidRPr="00AC4FBC" w:rsidRDefault="006A7121" w:rsidP="001550BB">
            <w:pPr>
              <w:pStyle w:val="TAL"/>
            </w:pPr>
            <w:r w:rsidRPr="00AC4FBC">
              <w:t>Test Frequencies as specified in</w:t>
            </w:r>
          </w:p>
          <w:p w14:paraId="3DE65961" w14:textId="77777777" w:rsidR="00AB2B30" w:rsidRPr="00AC4FBC" w:rsidRDefault="006A7121" w:rsidP="001550BB">
            <w:pPr>
              <w:pStyle w:val="TAL"/>
            </w:pPr>
            <w:r w:rsidRPr="00AC4FBC">
              <w:t>TS 38.508-1 [6] clause 4.3.1 for different EN-DC bandwidth classes</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FAA4A" w14:textId="77777777" w:rsidR="00AB2B30" w:rsidRPr="00AC4FBC" w:rsidRDefault="006A7121" w:rsidP="001550BB">
            <w:pPr>
              <w:pStyle w:val="TAL"/>
            </w:pPr>
            <w:r w:rsidRPr="00AC4FBC">
              <w:t>Mid range</w:t>
            </w:r>
          </w:p>
        </w:tc>
      </w:tr>
      <w:tr w:rsidR="00AB2B30" w:rsidRPr="00AC4FBC" w14:paraId="655FF8BC"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2BCB1" w14:textId="77777777" w:rsidR="00AB2B30" w:rsidRPr="00AC4FBC" w:rsidRDefault="006A7121" w:rsidP="001550BB">
            <w:pPr>
              <w:pStyle w:val="TAL"/>
            </w:pPr>
            <w:r w:rsidRPr="00AC4FBC">
              <w:rPr>
                <w:bCs/>
              </w:rPr>
              <w:t>Test EN-DC bandwidth combination</w:t>
            </w:r>
            <w:r w:rsidRPr="00AC4FBC">
              <w:t xml:space="preserve"> as specified in Table 5.3B.1.2-1 across bandwidth combination sets supported by the UE</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9DCEAE" w14:textId="77777777" w:rsidR="00AB2B30" w:rsidRPr="00AC4FBC" w:rsidRDefault="006A7121" w:rsidP="001550BB">
            <w:pPr>
              <w:pStyle w:val="TAL"/>
            </w:pPr>
            <w:r w:rsidRPr="00AC4FBC">
              <w:t>Lowest N</w:t>
            </w:r>
            <w:r w:rsidRPr="00AC4FBC">
              <w:rPr>
                <w:vertAlign w:val="subscript"/>
              </w:rPr>
              <w:t>RB_agg</w:t>
            </w:r>
            <w:r w:rsidRPr="00AC4FBC">
              <w:t>, Highest N</w:t>
            </w:r>
            <w:r w:rsidRPr="00AC4FBC">
              <w:rPr>
                <w:vertAlign w:val="subscript"/>
              </w:rPr>
              <w:t>RB_agg</w:t>
            </w:r>
          </w:p>
          <w:p w14:paraId="450ED721" w14:textId="77777777" w:rsidR="00AB2B30" w:rsidRPr="00AC4FBC" w:rsidRDefault="006A7121" w:rsidP="001550BB">
            <w:pPr>
              <w:pStyle w:val="TAL"/>
            </w:pPr>
            <w:r w:rsidRPr="00AC4FBC">
              <w:t>(NOTE 3)</w:t>
            </w:r>
          </w:p>
        </w:tc>
      </w:tr>
      <w:tr w:rsidR="00AB2B30" w:rsidRPr="00AC4FBC" w14:paraId="025D3E35" w14:textId="77777777">
        <w:trPr>
          <w:trHeight w:val="178"/>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625C8" w14:textId="77777777" w:rsidR="00AB2B30" w:rsidRPr="00AC4FBC" w:rsidRDefault="006A7121" w:rsidP="001550BB">
            <w:pPr>
              <w:pStyle w:val="TAL"/>
            </w:pPr>
            <w:r w:rsidRPr="00AC4FBC">
              <w:t>NR Test SCS as specified in Table 5.3.5-1 in TS 38.521-1 [8]</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42933" w14:textId="4A360210" w:rsidR="00AB2B30" w:rsidRPr="00AC4FBC" w:rsidRDefault="006A7121" w:rsidP="001550BB">
            <w:pPr>
              <w:pStyle w:val="TAL"/>
            </w:pPr>
            <w:r w:rsidRPr="00AC4FBC">
              <w:t>Highest</w:t>
            </w:r>
          </w:p>
        </w:tc>
      </w:tr>
      <w:tr w:rsidR="00AB2B30" w:rsidRPr="00AC4FBC" w14:paraId="7438CDE9"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81EF7" w14:textId="77777777" w:rsidR="00AB2B30" w:rsidRPr="00AC4FBC" w:rsidRDefault="006A7121">
            <w:pPr>
              <w:pStyle w:val="TAH"/>
            </w:pPr>
            <w:r w:rsidRPr="00AC4FBC">
              <w:t>NR/E-UTRA Test Parameters</w:t>
            </w:r>
          </w:p>
        </w:tc>
      </w:tr>
      <w:tr w:rsidR="00AB2B30" w:rsidRPr="00AC4FBC" w14:paraId="030035BE"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04EDE" w14:textId="77777777" w:rsidR="00AB2B30" w:rsidRPr="00AC4FBC" w:rsidRDefault="006A7121">
            <w:pPr>
              <w:pStyle w:val="TAH"/>
            </w:pPr>
            <w:r w:rsidRPr="00AC4FBC">
              <w:t>Downlink Configuration</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1E71CA" w14:textId="77777777" w:rsidR="00AB2B30" w:rsidRPr="00AC4FBC" w:rsidRDefault="006A7121">
            <w:pPr>
              <w:pStyle w:val="TAH"/>
            </w:pPr>
            <w:r w:rsidRPr="00AC4FBC">
              <w:t>Uplink Configuration</w:t>
            </w:r>
          </w:p>
        </w:tc>
      </w:tr>
      <w:tr w:rsidR="00AB2B30" w:rsidRPr="00AC4FBC" w14:paraId="48859E3B"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1A67F5" w14:textId="77777777" w:rsidR="00AB2B30" w:rsidRPr="00AC4FBC" w:rsidRDefault="006A7121">
            <w:pPr>
              <w:pStyle w:val="TAH"/>
            </w:pPr>
            <w:r w:rsidRPr="00AC4FBC">
              <w:t>NR Modulation</w:t>
            </w:r>
          </w:p>
        </w:tc>
        <w:tc>
          <w:tcPr>
            <w:tcW w:w="495" w:type="pct"/>
            <w:tcBorders>
              <w:top w:val="single" w:sz="4" w:space="0" w:color="auto"/>
              <w:left w:val="single" w:sz="4" w:space="0" w:color="auto"/>
              <w:bottom w:val="single" w:sz="4" w:space="0" w:color="auto"/>
              <w:right w:val="single" w:sz="4" w:space="0" w:color="auto"/>
            </w:tcBorders>
            <w:hideMark/>
          </w:tcPr>
          <w:p w14:paraId="2212E2BF" w14:textId="77777777" w:rsidR="00AB2B30" w:rsidRPr="00AC4FBC" w:rsidRDefault="006A7121">
            <w:pPr>
              <w:pStyle w:val="TAH"/>
            </w:pPr>
            <w:r w:rsidRPr="00AC4FBC">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918178" w14:textId="77777777" w:rsidR="00AB2B30" w:rsidRPr="00AC4FBC" w:rsidRDefault="006A7121">
            <w:pPr>
              <w:pStyle w:val="TAH"/>
            </w:pPr>
            <w:r w:rsidRPr="00AC4FBC">
              <w:t>E-UTRA Modulation</w:t>
            </w:r>
          </w:p>
        </w:tc>
        <w:tc>
          <w:tcPr>
            <w:tcW w:w="530" w:type="pct"/>
            <w:tcBorders>
              <w:top w:val="single" w:sz="4" w:space="0" w:color="auto"/>
              <w:left w:val="single" w:sz="4" w:space="0" w:color="auto"/>
              <w:bottom w:val="single" w:sz="4" w:space="0" w:color="auto"/>
              <w:right w:val="single" w:sz="4" w:space="0" w:color="auto"/>
            </w:tcBorders>
            <w:hideMark/>
          </w:tcPr>
          <w:p w14:paraId="6E20A864" w14:textId="77777777" w:rsidR="00AB2B30" w:rsidRPr="00AC4FBC" w:rsidRDefault="006A7121">
            <w:pPr>
              <w:pStyle w:val="TAH"/>
            </w:pPr>
            <w:r w:rsidRPr="00AC4FBC">
              <w:t>E-UTRA</w:t>
            </w:r>
          </w:p>
          <w:p w14:paraId="75E8EF53" w14:textId="77777777" w:rsidR="00AB2B30" w:rsidRPr="00AC4FBC" w:rsidRDefault="006A7121">
            <w:pPr>
              <w:pStyle w:val="TAH"/>
            </w:pPr>
            <w:r w:rsidRPr="00AC4FBC">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22BAE" w14:textId="77777777" w:rsidR="00AB2B30" w:rsidRPr="00AC4FBC" w:rsidRDefault="006A7121">
            <w:pPr>
              <w:pStyle w:val="TAH"/>
            </w:pPr>
            <w:r w:rsidRPr="00AC4FBC">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13C274AD" w14:textId="77777777" w:rsidR="00AB2B30" w:rsidRPr="00AC4FBC" w:rsidRDefault="006A7121">
            <w:pPr>
              <w:pStyle w:val="TAH"/>
            </w:pPr>
            <w:r w:rsidRPr="00AC4FBC">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2C8BF" w14:textId="77777777" w:rsidR="00AB2B30" w:rsidRPr="00AC4FBC" w:rsidRDefault="006A7121">
            <w:pPr>
              <w:pStyle w:val="TAH"/>
            </w:pPr>
            <w:r w:rsidRPr="00AC4FBC">
              <w:t>E-UTRA</w:t>
            </w:r>
          </w:p>
          <w:p w14:paraId="53DC0E31" w14:textId="77777777" w:rsidR="00AB2B30" w:rsidRPr="00AC4FBC" w:rsidRDefault="006A7121">
            <w:pPr>
              <w:pStyle w:val="TAH"/>
            </w:pPr>
            <w:r w:rsidRPr="00AC4FBC">
              <w:t> Modulation</w:t>
            </w:r>
          </w:p>
        </w:tc>
        <w:tc>
          <w:tcPr>
            <w:tcW w:w="605" w:type="pct"/>
            <w:tcBorders>
              <w:top w:val="single" w:sz="4" w:space="0" w:color="auto"/>
              <w:left w:val="single" w:sz="4" w:space="0" w:color="auto"/>
              <w:bottom w:val="single" w:sz="4" w:space="0" w:color="auto"/>
              <w:right w:val="single" w:sz="4" w:space="0" w:color="auto"/>
            </w:tcBorders>
            <w:hideMark/>
          </w:tcPr>
          <w:p w14:paraId="3C196097" w14:textId="77777777" w:rsidR="00AB2B30" w:rsidRPr="00AC4FBC" w:rsidRDefault="006A7121">
            <w:pPr>
              <w:pStyle w:val="TAH"/>
            </w:pPr>
            <w:r w:rsidRPr="00AC4FBC">
              <w:t>E-UTRA</w:t>
            </w:r>
          </w:p>
          <w:p w14:paraId="349B652F" w14:textId="77777777" w:rsidR="00AB2B30" w:rsidRPr="00AC4FBC" w:rsidRDefault="006A7121">
            <w:pPr>
              <w:pStyle w:val="TAH"/>
            </w:pPr>
            <w:r w:rsidRPr="00AC4FBC">
              <w:t>RB allocation</w:t>
            </w:r>
          </w:p>
        </w:tc>
      </w:tr>
      <w:tr w:rsidR="00AB2B30" w:rsidRPr="00AC4FBC" w14:paraId="6F3737B3"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9141553" w14:textId="77777777" w:rsidR="00AB2B30" w:rsidRPr="00AC4FBC" w:rsidRDefault="006A7121">
            <w:pPr>
              <w:pStyle w:val="TAC"/>
            </w:pPr>
            <w:r w:rsidRPr="00AC4FBC">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2282ED77" w14:textId="77777777" w:rsidR="00AB2B30" w:rsidRPr="00AC4FBC" w:rsidRDefault="006A7121">
            <w:pPr>
              <w:pStyle w:val="TAC"/>
            </w:pPr>
            <w:r w:rsidRPr="00AC4FBC">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CBFAE" w14:textId="77777777" w:rsidR="00AB2B30" w:rsidRPr="00AC4FBC" w:rsidRDefault="006A7121">
            <w:pPr>
              <w:pStyle w:val="TAC"/>
            </w:pPr>
            <w:r w:rsidRPr="00AC4FBC">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16B23AB3" w14:textId="77777777" w:rsidR="00AB2B30" w:rsidRPr="00AC4FBC" w:rsidRDefault="006A7121">
            <w:pPr>
              <w:pStyle w:val="TAC"/>
            </w:pPr>
            <w:r w:rsidRPr="00AC4FBC">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829940" w14:textId="77777777" w:rsidR="00AB2B30" w:rsidRPr="00AC4FBC" w:rsidRDefault="006A7121">
            <w:pPr>
              <w:pStyle w:val="TAC"/>
            </w:pPr>
            <w:r w:rsidRPr="00AC4FBC">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33E1D3F" w14:textId="77777777" w:rsidR="00AB2B30" w:rsidRPr="00AC4FBC" w:rsidRDefault="006A7121">
            <w:pPr>
              <w:pStyle w:val="TAC"/>
            </w:pPr>
            <w:r w:rsidRPr="00AC4FBC">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F4AA12" w14:textId="77777777" w:rsidR="00AB2B30" w:rsidRPr="00AC4FBC" w:rsidRDefault="006A7121">
            <w:pPr>
              <w:pStyle w:val="TAC"/>
            </w:pPr>
            <w:r w:rsidRPr="00AC4FBC">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452D2026" w14:textId="77777777" w:rsidR="00AB2B30" w:rsidRPr="00AC4FBC" w:rsidRDefault="006A7121">
            <w:pPr>
              <w:pStyle w:val="TAC"/>
            </w:pPr>
            <w:r w:rsidRPr="00AC4FBC">
              <w:t>REFSENS</w:t>
            </w:r>
          </w:p>
        </w:tc>
      </w:tr>
      <w:tr w:rsidR="00AB2B30" w:rsidRPr="00AC4FBC" w14:paraId="5E9F72A3"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60BC53" w14:textId="77777777" w:rsidR="00AB2B30" w:rsidRPr="00AC4FBC" w:rsidRDefault="006A7121">
            <w:pPr>
              <w:pStyle w:val="TAN"/>
            </w:pPr>
            <w:r w:rsidRPr="00AC4FBC">
              <w:t>NOTE 1:</w:t>
            </w:r>
            <w:r w:rsidRPr="00AC4FBC">
              <w:tab/>
              <w:t xml:space="preserve"> Full RB allocation shall be used per each SCS and channel BW as specified in Table 7.3.2.4.1-2 of TS 38.521-1 [8].</w:t>
            </w:r>
          </w:p>
          <w:p w14:paraId="7E257E03" w14:textId="77777777" w:rsidR="00AB2B30" w:rsidRPr="00AC4FBC" w:rsidRDefault="006A7121">
            <w:pPr>
              <w:pStyle w:val="TAN"/>
            </w:pPr>
            <w:r w:rsidRPr="00AC4FBC">
              <w:t>NOTE 2:</w:t>
            </w:r>
            <w:r w:rsidRPr="00AC4FBC">
              <w:tab/>
              <w:t>Test Channel Bandwidths are checked separately for each E-UTRA band, which applicable channel bandwidths are specified in Table 5.3B.1.2-1.</w:t>
            </w:r>
          </w:p>
          <w:p w14:paraId="7F602C53" w14:textId="14FA062B" w:rsidR="00AB2B30" w:rsidRPr="00AC4FBC" w:rsidRDefault="006A7121">
            <w:pPr>
              <w:pStyle w:val="TAN"/>
            </w:pPr>
            <w:r w:rsidRPr="00AC4FBC">
              <w:t>NOTE 3:</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p w14:paraId="27917A71" w14:textId="77777777" w:rsidR="00AB2B30" w:rsidRPr="00AC4FBC" w:rsidRDefault="006A7121">
            <w:pPr>
              <w:pStyle w:val="TAN"/>
            </w:pPr>
            <w:r w:rsidRPr="00AC4FBC">
              <w:t>NOTE 4:</w:t>
            </w:r>
            <w:r w:rsidRPr="00AC4FBC">
              <w:tab/>
              <w:t>REFSENS refers to Uplink configuration in Table 7.3.2-3 in [8] and Table 7.3.3-2 in [10] for NR and E-UTRA CC respectively.</w:t>
            </w:r>
          </w:p>
          <w:p w14:paraId="1313187F" w14:textId="77777777" w:rsidR="00AB2B30" w:rsidRPr="00AC4FBC" w:rsidRDefault="006A7121">
            <w:pPr>
              <w:pStyle w:val="TAN"/>
            </w:pPr>
            <w:r w:rsidRPr="00AC4FBC">
              <w:t>NOTE 5:</w:t>
            </w:r>
            <w:r w:rsidRPr="00AC4FBC">
              <w:tab/>
              <w:t>In an E-UTRA band or NR FR1 band where UE supports 4Rx, the test shall be performed only with 4Rx antennas ports connected and 4Rx REFSENS requirement (TS 38.521-1 [8] Table 7.3.2.5-2) is used in the test requirements.</w:t>
            </w:r>
          </w:p>
        </w:tc>
      </w:tr>
    </w:tbl>
    <w:p w14:paraId="25FDC164" w14:textId="77777777" w:rsidR="00AB2B30" w:rsidRPr="00AC4FBC" w:rsidRDefault="00AB2B30"/>
    <w:p w14:paraId="12F0DB91" w14:textId="77777777" w:rsidR="00AB2B30" w:rsidRPr="00AC4FBC" w:rsidRDefault="006A7121">
      <w:pPr>
        <w:pStyle w:val="B10"/>
      </w:pPr>
      <w:r w:rsidRPr="00AC4FBC">
        <w:t>1.</w:t>
      </w:r>
      <w:r w:rsidRPr="00AC4FBC">
        <w:tab/>
        <w:t>Connect the SS to the UE antenna connectors as shown in [6] TS 38.508-1 A.3.1.2.1 for SS diagram and A.3.2 for UE diagram.</w:t>
      </w:r>
    </w:p>
    <w:p w14:paraId="3D241308"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2BFAED14"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5465E391"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63D82091"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7380DF9E" w14:textId="77777777" w:rsidR="00860E39" w:rsidRPr="00AC4FBC" w:rsidRDefault="00860E39" w:rsidP="00860E39">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320F9853" w14:textId="77777777" w:rsidR="00860E39" w:rsidRPr="00AC4FBC" w:rsidRDefault="00860E39" w:rsidP="00860E39">
      <w:pPr>
        <w:pStyle w:val="B10"/>
      </w:pPr>
      <w:r w:rsidRPr="00AC4FBC">
        <w:t>7.</w:t>
      </w:r>
      <w:r w:rsidRPr="00AC4FBC">
        <w:tab/>
        <w:t>When E-UTRA and NR bands are TDD, ensure the same uplink-downlink configuration by giving SCG a delay of 3 E-UTRA subframes, or by giving MCG a delay of 2 subframes.</w:t>
      </w:r>
    </w:p>
    <w:p w14:paraId="71BC46CA" w14:textId="77777777" w:rsidR="00AB2B30" w:rsidRPr="00AC4FBC" w:rsidRDefault="006A7121">
      <w:pPr>
        <w:pStyle w:val="H6"/>
      </w:pPr>
      <w:bookmarkStart w:id="24597" w:name="_CR7_8B_2_1_4_2"/>
      <w:r w:rsidRPr="00AC4FBC">
        <w:t>7.8B.2.1.4.2</w:t>
      </w:r>
      <w:r w:rsidRPr="00AC4FBC">
        <w:tab/>
        <w:t>Test procedure</w:t>
      </w:r>
    </w:p>
    <w:bookmarkEnd w:id="24597"/>
    <w:p w14:paraId="5EF49E4E"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7.8B.2.1.4.1-1 on E-UTRA CC and NR CC respectively. Since the UL has no payload and no loopback data to send the UE sends uplink MAC padding bits on the UL RMC.</w:t>
      </w:r>
    </w:p>
    <w:p w14:paraId="6969F7F7" w14:textId="719C3E40" w:rsidR="00AB2B30" w:rsidRPr="00AC4FBC" w:rsidRDefault="006A7121">
      <w:pPr>
        <w:pStyle w:val="B10"/>
      </w:pPr>
      <w:r w:rsidRPr="00AC4FBC">
        <w:t>2.</w:t>
      </w:r>
      <w:r w:rsidRPr="00AC4FBC">
        <w:tab/>
        <w:t>Set the Downlink signal level to the value as defined in Table 7.8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8B.2.1.5-1 for at least the duration of the Throughput measurement, where:</w:t>
      </w:r>
    </w:p>
    <w:p w14:paraId="215AB292"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2F815DD6"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F9A992"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4EAFCD0" w14:textId="77777777" w:rsidR="00AB2B30" w:rsidRPr="00AC4FBC" w:rsidRDefault="006A7121">
      <w:pPr>
        <w:pStyle w:val="B10"/>
      </w:pPr>
      <w:r w:rsidRPr="00AC4FBC">
        <w:t>3.</w:t>
      </w:r>
      <w:r w:rsidRPr="00AC4FBC">
        <w:tab/>
        <w:t>Set the Interfering signal levels to the values as defined in Table 7.8B.2.1.5-1 and frequency below the wanted signal</w:t>
      </w:r>
    </w:p>
    <w:p w14:paraId="55F188EF" w14:textId="77777777" w:rsidR="00AB2B30" w:rsidRPr="00AC4FBC" w:rsidRDefault="006A7121">
      <w:pPr>
        <w:pStyle w:val="B10"/>
      </w:pPr>
      <w:r w:rsidRPr="00AC4FBC">
        <w:t>4.</w:t>
      </w:r>
      <w:r w:rsidRPr="00AC4FBC">
        <w:tab/>
        <w:t>Measure the average throughput for a duration sufficient to achieve statistical significance according to Annex G.2.</w:t>
      </w:r>
    </w:p>
    <w:p w14:paraId="2E1F1CB4" w14:textId="77777777" w:rsidR="00AB2B30" w:rsidRPr="00AC4FBC" w:rsidRDefault="006A7121">
      <w:pPr>
        <w:pStyle w:val="B10"/>
      </w:pPr>
      <w:r w:rsidRPr="00AC4FBC">
        <w:t>5.</w:t>
      </w:r>
      <w:r w:rsidRPr="00AC4FBC">
        <w:tab/>
        <w:t>Repeat steps from 2 to 4, using an interfering signal above the wanted signal at step 3.</w:t>
      </w:r>
    </w:p>
    <w:p w14:paraId="7A9D0419" w14:textId="77777777" w:rsidR="00AB2B30" w:rsidRPr="00AC4FBC" w:rsidRDefault="006A7121">
      <w:pPr>
        <w:pStyle w:val="NO"/>
      </w:pPr>
      <w:r w:rsidRPr="00AC4FBC">
        <w:t>NOTE:</w:t>
      </w:r>
      <w:r w:rsidRPr="00AC4FBC">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4B323B2" w14:textId="77777777" w:rsidR="00AB2B30" w:rsidRPr="00AC4FBC" w:rsidRDefault="006A7121">
      <w:pPr>
        <w:pStyle w:val="H6"/>
      </w:pPr>
      <w:bookmarkStart w:id="24598" w:name="_CR7_8B_2_1_4_3"/>
      <w:r w:rsidRPr="00AC4FBC">
        <w:t>7.8B.2.1.4.3</w:t>
      </w:r>
      <w:r w:rsidRPr="00AC4FBC">
        <w:tab/>
        <w:t>Message contents</w:t>
      </w:r>
    </w:p>
    <w:bookmarkEnd w:id="24598"/>
    <w:p w14:paraId="176D642B" w14:textId="77777777" w:rsidR="00AB2B30" w:rsidRPr="00AC4FBC" w:rsidRDefault="006A7121">
      <w:r w:rsidRPr="00AC4FBC">
        <w:t>Message contents are according to TS 38.508-1 [5] clause 4.6 with DFT-s-OFDM condition in Table 4.6.3-118 PUSCH-Config.</w:t>
      </w:r>
    </w:p>
    <w:p w14:paraId="5AA88CE0" w14:textId="77777777" w:rsidR="00AB2B30" w:rsidRPr="00AC4FBC" w:rsidRDefault="006A7121">
      <w:pPr>
        <w:pStyle w:val="H6"/>
      </w:pPr>
      <w:bookmarkStart w:id="24599" w:name="_Toc27476079"/>
      <w:bookmarkStart w:id="24600" w:name="_CR7_8B_2_1_5"/>
      <w:r w:rsidRPr="00AC4FBC">
        <w:t>7.8B.2.1.5</w:t>
      </w:r>
      <w:r w:rsidRPr="00AC4FBC">
        <w:tab/>
        <w:t>Test Requirement</w:t>
      </w:r>
      <w:bookmarkEnd w:id="24599"/>
    </w:p>
    <w:bookmarkEnd w:id="24600"/>
    <w:p w14:paraId="0F31639D" w14:textId="77777777" w:rsidR="00AB2B30" w:rsidRPr="00AC4FBC" w:rsidRDefault="006A7121">
      <w:r w:rsidRPr="00AC4FBC">
        <w:t>The throughput shall be ≥ 95% of the maximum throughput of the reference measurement channels as specified in Annex A.3.2 with parameters specified in Table 7.8B.2.1.5-1 for the specified wanted signal mean power in the presence of two interfering signals.</w:t>
      </w:r>
    </w:p>
    <w:p w14:paraId="74C749A3" w14:textId="77777777" w:rsidR="00AB2B30" w:rsidRPr="00AC4FBC" w:rsidRDefault="006A7121">
      <w:pPr>
        <w:pStyle w:val="TH"/>
      </w:pPr>
      <w:bookmarkStart w:id="24601" w:name="_CRTable7_8B_2_1_51"/>
      <w:r w:rsidRPr="00AC4FBC">
        <w:t xml:space="preserve">Table </w:t>
      </w:r>
      <w:bookmarkEnd w:id="24601"/>
      <w:r w:rsidRPr="00AC4FBC">
        <w:t>7.8B.2.1.5-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AC4FBC" w14:paraId="58A9FFC6" w14:textId="77777777" w:rsidTr="001550BB">
        <w:trPr>
          <w:trHeight w:val="20"/>
          <w:jc w:val="center"/>
        </w:trPr>
        <w:tc>
          <w:tcPr>
            <w:tcW w:w="2638" w:type="dxa"/>
            <w:shd w:val="clear" w:color="auto" w:fill="auto"/>
            <w:vAlign w:val="center"/>
          </w:tcPr>
          <w:p w14:paraId="1C60D69F" w14:textId="77777777" w:rsidR="00AB2B30" w:rsidRPr="00AC4FBC" w:rsidRDefault="006A7121" w:rsidP="001550BB">
            <w:pPr>
              <w:pStyle w:val="TAH"/>
            </w:pPr>
            <w:r w:rsidRPr="00AC4FBC">
              <w:t>EN-DC Aggregated Bandwidth, MHz</w:t>
            </w:r>
          </w:p>
        </w:tc>
        <w:tc>
          <w:tcPr>
            <w:tcW w:w="1111" w:type="dxa"/>
            <w:shd w:val="clear" w:color="auto" w:fill="auto"/>
            <w:vAlign w:val="center"/>
          </w:tcPr>
          <w:p w14:paraId="4A165486" w14:textId="77777777" w:rsidR="00AB2B30" w:rsidRPr="00AC4FBC" w:rsidRDefault="006A7121" w:rsidP="001550BB">
            <w:pPr>
              <w:pStyle w:val="TAC"/>
            </w:pPr>
            <w:r w:rsidRPr="00AC4FBC">
              <w:t>≤100</w:t>
            </w:r>
          </w:p>
        </w:tc>
        <w:tc>
          <w:tcPr>
            <w:tcW w:w="1170" w:type="dxa"/>
            <w:vAlign w:val="center"/>
          </w:tcPr>
          <w:p w14:paraId="55B56C73" w14:textId="77777777" w:rsidR="00AB2B30" w:rsidRPr="00AC4FBC" w:rsidRDefault="006A7121" w:rsidP="001550BB">
            <w:pPr>
              <w:pStyle w:val="TAC"/>
            </w:pPr>
            <w:r w:rsidRPr="00AC4FBC">
              <w:t>&gt;100, ≤120</w:t>
            </w:r>
          </w:p>
        </w:tc>
        <w:tc>
          <w:tcPr>
            <w:tcW w:w="1170" w:type="dxa"/>
            <w:vAlign w:val="center"/>
          </w:tcPr>
          <w:p w14:paraId="2C0E5477" w14:textId="77777777" w:rsidR="00AB2B30" w:rsidRPr="00AC4FBC" w:rsidRDefault="006A7121" w:rsidP="001550BB">
            <w:pPr>
              <w:pStyle w:val="TAC"/>
            </w:pPr>
            <w:r w:rsidRPr="00AC4FBC">
              <w:t>&gt;120, ≤140</w:t>
            </w:r>
          </w:p>
        </w:tc>
        <w:tc>
          <w:tcPr>
            <w:tcW w:w="1140" w:type="dxa"/>
            <w:vAlign w:val="center"/>
          </w:tcPr>
          <w:p w14:paraId="3CCB2728" w14:textId="77777777" w:rsidR="00AB2B30" w:rsidRPr="00AC4FBC" w:rsidRDefault="006A7121" w:rsidP="001550BB">
            <w:pPr>
              <w:pStyle w:val="TAC"/>
            </w:pPr>
            <w:r w:rsidRPr="00AC4FBC">
              <w:t>&gt;140, ≤160</w:t>
            </w:r>
          </w:p>
        </w:tc>
      </w:tr>
      <w:tr w:rsidR="00AB2B30" w:rsidRPr="00AC4FBC" w14:paraId="57A1909C" w14:textId="77777777" w:rsidTr="001550BB">
        <w:trPr>
          <w:trHeight w:val="20"/>
          <w:jc w:val="center"/>
        </w:trPr>
        <w:tc>
          <w:tcPr>
            <w:tcW w:w="2638" w:type="dxa"/>
            <w:shd w:val="clear" w:color="auto" w:fill="auto"/>
            <w:vAlign w:val="center"/>
          </w:tcPr>
          <w:p w14:paraId="0CC62B65" w14:textId="77777777" w:rsidR="00AB2B30" w:rsidRPr="00AC4FBC" w:rsidRDefault="006A7121" w:rsidP="001550BB">
            <w:pPr>
              <w:pStyle w:val="TAH"/>
            </w:pPr>
            <w:r w:rsidRPr="00AC4FBC">
              <w:t>Pw in Transmission Bandwidth Configuration, perCC, dBm</w:t>
            </w:r>
          </w:p>
        </w:tc>
        <w:tc>
          <w:tcPr>
            <w:tcW w:w="1111" w:type="dxa"/>
            <w:shd w:val="clear" w:color="auto" w:fill="auto"/>
            <w:vAlign w:val="center"/>
          </w:tcPr>
          <w:p w14:paraId="297B7AB7" w14:textId="77777777" w:rsidR="00AB2B30" w:rsidRPr="00AC4FBC" w:rsidRDefault="006A7121" w:rsidP="001550BB">
            <w:pPr>
              <w:pStyle w:val="TAC"/>
              <w:rPr>
                <w:vertAlign w:val="superscript"/>
              </w:rPr>
            </w:pPr>
            <w:r w:rsidRPr="00AC4FBC">
              <w:t>P</w:t>
            </w:r>
            <w:r w:rsidRPr="00AC4FBC">
              <w:rPr>
                <w:vertAlign w:val="subscript"/>
              </w:rPr>
              <w:t xml:space="preserve">W </w:t>
            </w:r>
            <w:r w:rsidRPr="00AC4FBC">
              <w:rPr>
                <w:vertAlign w:val="superscript"/>
              </w:rPr>
              <w:t>1</w:t>
            </w:r>
          </w:p>
        </w:tc>
        <w:tc>
          <w:tcPr>
            <w:tcW w:w="1170" w:type="dxa"/>
            <w:vAlign w:val="center"/>
          </w:tcPr>
          <w:p w14:paraId="011F7ABA" w14:textId="77777777" w:rsidR="00AB2B30" w:rsidRPr="00AC4FBC" w:rsidRDefault="006A7121" w:rsidP="001550BB">
            <w:pPr>
              <w:pStyle w:val="TAC"/>
            </w:pPr>
            <w:r w:rsidRPr="00AC4FBC">
              <w:t>16.8</w:t>
            </w:r>
          </w:p>
        </w:tc>
        <w:tc>
          <w:tcPr>
            <w:tcW w:w="1170" w:type="dxa"/>
            <w:vAlign w:val="center"/>
          </w:tcPr>
          <w:p w14:paraId="2FB3E68C" w14:textId="77777777" w:rsidR="00AB2B30" w:rsidRPr="00AC4FBC" w:rsidRDefault="006A7121" w:rsidP="001550BB">
            <w:pPr>
              <w:pStyle w:val="TAC"/>
            </w:pPr>
            <w:r w:rsidRPr="00AC4FBC">
              <w:t>17.5</w:t>
            </w:r>
          </w:p>
        </w:tc>
        <w:tc>
          <w:tcPr>
            <w:tcW w:w="1140" w:type="dxa"/>
            <w:vAlign w:val="center"/>
          </w:tcPr>
          <w:p w14:paraId="23A04C73" w14:textId="77777777" w:rsidR="00AB2B30" w:rsidRPr="00AC4FBC" w:rsidRDefault="006A7121" w:rsidP="001550BB">
            <w:pPr>
              <w:pStyle w:val="TAC"/>
            </w:pPr>
            <w:r w:rsidRPr="00AC4FBC">
              <w:t>18.0</w:t>
            </w:r>
          </w:p>
        </w:tc>
      </w:tr>
      <w:tr w:rsidR="00AB2B30" w:rsidRPr="00AC4FBC" w14:paraId="3F81B26F" w14:textId="77777777" w:rsidTr="001550BB">
        <w:trPr>
          <w:jc w:val="center"/>
        </w:trPr>
        <w:tc>
          <w:tcPr>
            <w:tcW w:w="2638" w:type="dxa"/>
            <w:shd w:val="clear" w:color="auto" w:fill="auto"/>
            <w:vAlign w:val="center"/>
          </w:tcPr>
          <w:p w14:paraId="6C359509" w14:textId="77777777" w:rsidR="00AB2B30" w:rsidRPr="00AC4FBC" w:rsidRDefault="006A7121" w:rsidP="001550BB">
            <w:pPr>
              <w:pStyle w:val="TAH"/>
              <w:rPr>
                <w:vertAlign w:val="superscript"/>
              </w:rPr>
            </w:pPr>
            <w:r w:rsidRPr="00AC4FBC">
              <w:t>P</w:t>
            </w:r>
            <w:r w:rsidRPr="00AC4FBC">
              <w:rPr>
                <w:vertAlign w:val="subscript"/>
              </w:rPr>
              <w:t xml:space="preserve">interferer 1, </w:t>
            </w:r>
            <w:r w:rsidRPr="00AC4FBC">
              <w:t>dBm (CW)</w:t>
            </w:r>
            <w:r w:rsidRPr="00AC4FBC">
              <w:rPr>
                <w:vertAlign w:val="superscript"/>
              </w:rPr>
              <w:t>2</w:t>
            </w:r>
          </w:p>
        </w:tc>
        <w:tc>
          <w:tcPr>
            <w:tcW w:w="4591" w:type="dxa"/>
            <w:gridSpan w:val="4"/>
            <w:shd w:val="clear" w:color="auto" w:fill="auto"/>
            <w:vAlign w:val="center"/>
          </w:tcPr>
          <w:p w14:paraId="5EA3730D" w14:textId="77777777" w:rsidR="00AB2B30" w:rsidRPr="00AC4FBC" w:rsidRDefault="006A7121" w:rsidP="001550BB">
            <w:pPr>
              <w:pStyle w:val="TAC"/>
            </w:pPr>
            <w:r w:rsidRPr="00AC4FBC">
              <w:t>-46</w:t>
            </w:r>
          </w:p>
        </w:tc>
      </w:tr>
      <w:tr w:rsidR="00AB2B30" w:rsidRPr="00AC4FBC" w14:paraId="7D7EB106" w14:textId="77777777" w:rsidTr="001550BB">
        <w:trPr>
          <w:jc w:val="center"/>
        </w:trPr>
        <w:tc>
          <w:tcPr>
            <w:tcW w:w="2638" w:type="dxa"/>
            <w:shd w:val="clear" w:color="auto" w:fill="auto"/>
            <w:vAlign w:val="center"/>
          </w:tcPr>
          <w:p w14:paraId="6DA717B3" w14:textId="77777777" w:rsidR="00AB2B30" w:rsidRPr="00AC4FBC" w:rsidRDefault="006A7121" w:rsidP="001550BB">
            <w:pPr>
              <w:pStyle w:val="TAH"/>
              <w:rPr>
                <w:vertAlign w:val="superscript"/>
              </w:rPr>
            </w:pPr>
            <w:r w:rsidRPr="00AC4FBC">
              <w:t>P</w:t>
            </w:r>
            <w:r w:rsidRPr="00AC4FBC">
              <w:rPr>
                <w:vertAlign w:val="subscript"/>
              </w:rPr>
              <w:t xml:space="preserve">interferer 2, </w:t>
            </w:r>
            <w:r w:rsidRPr="00AC4FBC">
              <w:t>dBm (Modulated)</w:t>
            </w:r>
            <w:r w:rsidRPr="00AC4FBC">
              <w:rPr>
                <w:vertAlign w:val="superscript"/>
              </w:rPr>
              <w:t>2</w:t>
            </w:r>
          </w:p>
        </w:tc>
        <w:tc>
          <w:tcPr>
            <w:tcW w:w="4591" w:type="dxa"/>
            <w:gridSpan w:val="4"/>
            <w:shd w:val="clear" w:color="auto" w:fill="auto"/>
            <w:vAlign w:val="center"/>
          </w:tcPr>
          <w:p w14:paraId="3E4523E4" w14:textId="77777777" w:rsidR="00AB2B30" w:rsidRPr="00AC4FBC" w:rsidRDefault="006A7121" w:rsidP="001550BB">
            <w:pPr>
              <w:pStyle w:val="TAC"/>
            </w:pPr>
            <w:r w:rsidRPr="00AC4FBC">
              <w:t>-46</w:t>
            </w:r>
          </w:p>
        </w:tc>
      </w:tr>
      <w:tr w:rsidR="00AB2B30" w:rsidRPr="00AC4FBC" w14:paraId="702A10C4" w14:textId="77777777">
        <w:trPr>
          <w:jc w:val="center"/>
        </w:trPr>
        <w:tc>
          <w:tcPr>
            <w:tcW w:w="7229" w:type="dxa"/>
            <w:gridSpan w:val="5"/>
            <w:shd w:val="clear" w:color="auto" w:fill="auto"/>
            <w:vAlign w:val="center"/>
          </w:tcPr>
          <w:p w14:paraId="005A3329" w14:textId="77777777" w:rsidR="00AB2B30" w:rsidRPr="00AC4FBC" w:rsidRDefault="006A7121">
            <w:r w:rsidRPr="00AC4FBC">
              <w:t>NOTE 1:</w:t>
            </w:r>
            <w:r w:rsidRPr="00AC4FBC">
              <w:tab/>
              <w:t>P</w:t>
            </w:r>
            <w:r w:rsidRPr="00AC4FBC">
              <w:rPr>
                <w:vertAlign w:val="subscript"/>
              </w:rPr>
              <w:t>W</w:t>
            </w:r>
            <w:r w:rsidRPr="00AC4FBC">
              <w:t xml:space="preserve"> is wanted signal power level from Table 7.8.1A-1 in TS 36.101 [5]</w:t>
            </w:r>
          </w:p>
          <w:p w14:paraId="1F6968AA" w14:textId="77777777" w:rsidR="00AB2B30" w:rsidRPr="00AC4FBC" w:rsidRDefault="006A7121">
            <w:r w:rsidRPr="00AC4FBC">
              <w:t>NOTE 2:</w:t>
            </w:r>
            <w:r w:rsidRPr="00AC4FBC">
              <w:tab/>
              <w:t>Jammer BW and offsets is from Table 7.8.1A-1 in TS 36.101 [5] and is applied from the lowest edge of the lowest carrier and the highest edge of the highest carrier</w:t>
            </w:r>
          </w:p>
          <w:p w14:paraId="29E10126" w14:textId="77777777" w:rsidR="00AB2B30" w:rsidRPr="00AC4FBC" w:rsidRDefault="006A7121">
            <w:r w:rsidRPr="00AC4FBC">
              <w:t>NOTE 3:</w:t>
            </w:r>
            <w:r w:rsidRPr="00AC4FBC">
              <w:tab/>
              <w:t>For NR carrier, the transmitter shall be set to 4dB below P</w:t>
            </w:r>
            <w:r w:rsidRPr="00AC4FBC">
              <w:rPr>
                <w:vertAlign w:val="subscript"/>
              </w:rPr>
              <w:t>CMAX_L,f,c</w:t>
            </w:r>
            <w:r w:rsidRPr="00AC4FBC">
              <w:t xml:space="preserve"> at the minimum uplink configuration specified in Table 7.3-3 with P</w:t>
            </w:r>
            <w:r w:rsidRPr="00AC4FBC">
              <w:rPr>
                <w:vertAlign w:val="subscript"/>
              </w:rPr>
              <w:t>CMAX_L,f,c</w:t>
            </w:r>
            <w:r w:rsidRPr="00AC4FBC">
              <w:t xml:space="preserve"> as defined in clause 6.2.4 from [2].</w:t>
            </w:r>
          </w:p>
          <w:p w14:paraId="37F5EA4B" w14:textId="120D0D1F" w:rsidR="00AB2B30" w:rsidRPr="00AC4FBC" w:rsidRDefault="006A7121">
            <w:r w:rsidRPr="00AC4FBC">
              <w:t>NOTE 4:</w:t>
            </w:r>
            <w:r w:rsidRPr="00AC4FBC">
              <w:tab/>
              <w:t xml:space="preserve">For E-UTRA carrier, the transmitter shall be set to </w:t>
            </w:r>
            <w:r w:rsidR="00B56DFF" w:rsidRPr="00AC4FBC">
              <w:t xml:space="preserve">29dB </w:t>
            </w:r>
            <w:r w:rsidRPr="00AC4FBC">
              <w:t>below P</w:t>
            </w:r>
            <w:r w:rsidRPr="00AC4FBC">
              <w:rPr>
                <w:vertAlign w:val="subscript"/>
              </w:rPr>
              <w:t>CMAX_L,c</w:t>
            </w:r>
            <w:r w:rsidRPr="00AC4FBC">
              <w:t xml:space="preserve"> at the minimum uplink configuration specified in Table 7.3-1-2 with P</w:t>
            </w:r>
            <w:r w:rsidRPr="00AC4FBC">
              <w:rPr>
                <w:vertAlign w:val="subscript"/>
              </w:rPr>
              <w:t>CMAX_L,c</w:t>
            </w:r>
            <w:r w:rsidRPr="00AC4FBC">
              <w:t xml:space="preserve"> as defined in clause 6.2.5 for single carrier and in Table 7.3-1A-1 with P</w:t>
            </w:r>
            <w:r w:rsidRPr="00AC4FBC">
              <w:rPr>
                <w:vertAlign w:val="subscript"/>
              </w:rPr>
              <w:t>CMAX_L</w:t>
            </w:r>
            <w:r w:rsidRPr="00AC4FBC">
              <w:t xml:space="preserve"> as defined in clause 6.2.5A for LTE-CA from TS 36.101 [5].</w:t>
            </w:r>
          </w:p>
        </w:tc>
      </w:tr>
    </w:tbl>
    <w:p w14:paraId="18D22106" w14:textId="77777777" w:rsidR="00AB2B30" w:rsidRPr="00AC4FBC" w:rsidRDefault="00AB2B30"/>
    <w:p w14:paraId="5049935C" w14:textId="77777777" w:rsidR="00AB2B30" w:rsidRPr="00AC4FBC" w:rsidRDefault="006A7121">
      <w:pPr>
        <w:pStyle w:val="TH"/>
      </w:pPr>
      <w:bookmarkStart w:id="24602" w:name="_CRTable7_8B_2_1_52"/>
      <w:r w:rsidRPr="00AC4FBC">
        <w:t xml:space="preserve">Table </w:t>
      </w:r>
      <w:bookmarkEnd w:id="24602"/>
      <w:r w:rsidRPr="00AC4FBC">
        <w:t>7.8B.2.1.5-2: Void</w:t>
      </w:r>
    </w:p>
    <w:p w14:paraId="6F13AB97" w14:textId="61C60111" w:rsidR="00AB2B30" w:rsidRPr="00AC4FBC" w:rsidRDefault="006A7121">
      <w:pPr>
        <w:pStyle w:val="Heading4"/>
      </w:pPr>
      <w:bookmarkStart w:id="24603" w:name="_Toc27476080"/>
      <w:bookmarkStart w:id="24604" w:name="_Toc29495527"/>
      <w:bookmarkStart w:id="24605" w:name="_Toc36116578"/>
      <w:bookmarkStart w:id="24606" w:name="_Toc36118627"/>
      <w:bookmarkStart w:id="24607" w:name="_Toc36560742"/>
      <w:bookmarkStart w:id="24608" w:name="_Toc43977277"/>
      <w:bookmarkStart w:id="24609" w:name="_Toc52213865"/>
      <w:bookmarkStart w:id="24610" w:name="_Toc60743338"/>
      <w:bookmarkStart w:id="24611" w:name="_Toc68206513"/>
      <w:bookmarkStart w:id="24612" w:name="_Toc75972316"/>
      <w:bookmarkStart w:id="24613" w:name="_Toc85051759"/>
      <w:bookmarkStart w:id="24614" w:name="_Toc90493781"/>
      <w:bookmarkStart w:id="24615" w:name="_Toc90494421"/>
      <w:bookmarkStart w:id="24616" w:name="_Toc100094470"/>
      <w:bookmarkStart w:id="24617" w:name="_Toc106873161"/>
      <w:bookmarkStart w:id="24618" w:name="_Toc155209137"/>
      <w:bookmarkStart w:id="24619" w:name="_CR7_8B_2_2"/>
      <w:bookmarkEnd w:id="24619"/>
      <w:r w:rsidRPr="00AC4FBC">
        <w:t>7.8B.2.2</w:t>
      </w:r>
      <w:r w:rsidRPr="00AC4FBC">
        <w:tab/>
        <w:t>Wideband Intermodulation for intra-band non-contiguous EN-DC</w:t>
      </w:r>
      <w:r w:rsidR="0021353D" w:rsidRPr="00AC4FBC">
        <w:t xml:space="preserve"> (2 CCs)</w:t>
      </w:r>
      <w:bookmarkEnd w:id="24603"/>
      <w:bookmarkEnd w:id="24604"/>
      <w:bookmarkEnd w:id="24605"/>
      <w:bookmarkEnd w:id="24606"/>
      <w:bookmarkEnd w:id="24607"/>
      <w:bookmarkEnd w:id="24608"/>
      <w:bookmarkEnd w:id="24609"/>
      <w:bookmarkEnd w:id="24610"/>
      <w:bookmarkEnd w:id="24611"/>
      <w:bookmarkEnd w:id="24612"/>
      <w:bookmarkEnd w:id="24613"/>
      <w:bookmarkEnd w:id="24614"/>
      <w:bookmarkEnd w:id="24615"/>
      <w:bookmarkEnd w:id="24616"/>
      <w:bookmarkEnd w:id="24617"/>
      <w:bookmarkEnd w:id="24618"/>
    </w:p>
    <w:p w14:paraId="60AAA3F5" w14:textId="77777777" w:rsidR="00AB2B30" w:rsidRPr="00AC4FBC" w:rsidRDefault="006A7121">
      <w:pPr>
        <w:pStyle w:val="H6"/>
      </w:pPr>
      <w:bookmarkStart w:id="24620" w:name="_CR7_8B_2_2_1"/>
      <w:r w:rsidRPr="00AC4FBC">
        <w:t>7.8B.2.2.1</w:t>
      </w:r>
      <w:r w:rsidRPr="00AC4FBC">
        <w:tab/>
        <w:t>Test Purpose</w:t>
      </w:r>
    </w:p>
    <w:bookmarkEnd w:id="24620"/>
    <w:p w14:paraId="0D60E19F" w14:textId="77777777" w:rsidR="00AB2B30" w:rsidRPr="00AC4FBC" w:rsidRDefault="006A7121">
      <w:r w:rsidRPr="00AC4FBC">
        <w:t>Same test purpose as in clause 7.8.2.1 in TS 38.521-1 [8] for the NR carrier.</w:t>
      </w:r>
    </w:p>
    <w:p w14:paraId="58BC4EA7" w14:textId="77777777" w:rsidR="00AB2B30" w:rsidRPr="00AC4FBC" w:rsidRDefault="006A7121">
      <w:pPr>
        <w:pStyle w:val="H6"/>
      </w:pPr>
      <w:bookmarkStart w:id="24621" w:name="_CR7_8B_2_2_2"/>
      <w:r w:rsidRPr="00AC4FBC">
        <w:t>7.8B.2.2.2</w:t>
      </w:r>
      <w:r w:rsidRPr="00AC4FBC">
        <w:tab/>
        <w:t>Test Applicability</w:t>
      </w:r>
    </w:p>
    <w:bookmarkEnd w:id="24621"/>
    <w:p w14:paraId="4B2237DB" w14:textId="0423C9B0" w:rsidR="00AB2B30" w:rsidRPr="00AC4FBC" w:rsidRDefault="006A7121">
      <w:r w:rsidRPr="00AC4FBC">
        <w:t>This test case applies to all types of E-UTRA UE release 15 and forward, supporting intra-band non-contiguous EN-DC in FR1</w:t>
      </w:r>
      <w:r w:rsidR="0021353D" w:rsidRPr="00AC4FBC">
        <w:t xml:space="preserve"> with 2 DL CCs</w:t>
      </w:r>
      <w:r w:rsidRPr="00AC4FBC">
        <w:t>.</w:t>
      </w:r>
    </w:p>
    <w:p w14:paraId="7AC5A891" w14:textId="77777777" w:rsidR="00AB2B30" w:rsidRPr="00AC4FBC" w:rsidRDefault="006A7121">
      <w:pPr>
        <w:pStyle w:val="H6"/>
      </w:pPr>
      <w:bookmarkStart w:id="24622" w:name="_CR7_8B_2_2_3"/>
      <w:r w:rsidRPr="00AC4FBC">
        <w:t>7.8B.2.2.3</w:t>
      </w:r>
      <w:r w:rsidRPr="00AC4FBC">
        <w:tab/>
        <w:t>Minimum Conformance Requirements</w:t>
      </w:r>
    </w:p>
    <w:bookmarkEnd w:id="24622"/>
    <w:p w14:paraId="0BE0C4FB" w14:textId="77777777" w:rsidR="00AB2B30" w:rsidRPr="00AC4FBC" w:rsidRDefault="006A7121">
      <w:r w:rsidRPr="00AC4FBC">
        <w:t>The minimum conformance requirements are defined in clause 7.8B.2.0.2.</w:t>
      </w:r>
    </w:p>
    <w:p w14:paraId="48F17FDD" w14:textId="19BD1915" w:rsidR="00AB2B30" w:rsidRPr="00AC4FBC" w:rsidRDefault="006A7121">
      <w:r w:rsidRPr="00AC4FBC">
        <w:t xml:space="preserve">No exception requirements applicable to NR or </w:t>
      </w:r>
      <w:r w:rsidR="00BB6945" w:rsidRPr="00AC4FBC">
        <w:t>E-UTRA</w:t>
      </w:r>
      <w:r w:rsidRPr="00AC4FBC">
        <w:t>. LTE anchor agnostic approach is applied.</w:t>
      </w:r>
    </w:p>
    <w:p w14:paraId="73C32157" w14:textId="77777777" w:rsidR="00AB2B30" w:rsidRPr="00AC4FBC" w:rsidRDefault="006A7121">
      <w:pPr>
        <w:pStyle w:val="H6"/>
      </w:pPr>
      <w:bookmarkStart w:id="24623" w:name="_CR7_8B_2_2_4"/>
      <w:r w:rsidRPr="00AC4FBC">
        <w:t>7.8B.2.2.4</w:t>
      </w:r>
      <w:r w:rsidRPr="00AC4FBC">
        <w:tab/>
        <w:t>Test Description</w:t>
      </w:r>
    </w:p>
    <w:bookmarkEnd w:id="24623"/>
    <w:p w14:paraId="1FE30191" w14:textId="77777777" w:rsidR="00AB2B30" w:rsidRPr="00AC4FBC" w:rsidRDefault="006A7121">
      <w:r w:rsidRPr="00AC4FBC">
        <w:t>Same test description as in clause 7.8.2.4 in TS 38.521-1 [8] with the following exceptions:</w:t>
      </w:r>
    </w:p>
    <w:p w14:paraId="62BFCDFF" w14:textId="77777777" w:rsidR="00AB2B30" w:rsidRPr="00AC4FBC" w:rsidRDefault="006A7121">
      <w:pPr>
        <w:pStyle w:val="TH"/>
      </w:pPr>
      <w:bookmarkStart w:id="24624" w:name="_CRTable7_8B_2_2_41"/>
      <w:r w:rsidRPr="00AC4FBC">
        <w:t xml:space="preserve">Table </w:t>
      </w:r>
      <w:bookmarkEnd w:id="24624"/>
      <w:r w:rsidRPr="00AC4FBC">
        <w:t>7.8B.2.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2AF39157" w14:textId="77777777">
        <w:trPr>
          <w:trHeight w:val="285"/>
          <w:jc w:val="center"/>
        </w:trPr>
        <w:tc>
          <w:tcPr>
            <w:tcW w:w="8620" w:type="dxa"/>
            <w:gridSpan w:val="2"/>
            <w:shd w:val="clear" w:color="auto" w:fill="auto"/>
            <w:vAlign w:val="center"/>
          </w:tcPr>
          <w:p w14:paraId="734EA3EC" w14:textId="77777777" w:rsidR="00AB2B30" w:rsidRPr="00AC4FBC" w:rsidRDefault="006A7121">
            <w:pPr>
              <w:pStyle w:val="TAH"/>
            </w:pPr>
            <w:r w:rsidRPr="00AC4FBC">
              <w:t>Initial Conditions</w:t>
            </w:r>
          </w:p>
        </w:tc>
      </w:tr>
      <w:tr w:rsidR="00AB2B30" w:rsidRPr="00AC4FBC" w14:paraId="4B120472" w14:textId="77777777">
        <w:trPr>
          <w:trHeight w:val="60"/>
          <w:jc w:val="center"/>
        </w:trPr>
        <w:tc>
          <w:tcPr>
            <w:tcW w:w="4397" w:type="dxa"/>
            <w:shd w:val="clear" w:color="auto" w:fill="auto"/>
            <w:vAlign w:val="center"/>
          </w:tcPr>
          <w:p w14:paraId="5D1B9324" w14:textId="77777777" w:rsidR="00AB2B30" w:rsidRPr="00AC4FBC" w:rsidRDefault="006A7121" w:rsidP="001550BB">
            <w:pPr>
              <w:pStyle w:val="TAL"/>
            </w:pPr>
            <w:r w:rsidRPr="00AC4FBC">
              <w:t>Test Frequencies as specified in TS 38.508-1 [6] clause 4.3.1 for different EN-DC bandwidth classes</w:t>
            </w:r>
          </w:p>
        </w:tc>
        <w:tc>
          <w:tcPr>
            <w:tcW w:w="4223" w:type="dxa"/>
            <w:shd w:val="clear" w:color="auto" w:fill="auto"/>
            <w:vAlign w:val="center"/>
          </w:tcPr>
          <w:p w14:paraId="05E8B26F" w14:textId="77777777" w:rsidR="00AB2B30" w:rsidRPr="00AC4FBC" w:rsidRDefault="006A7121" w:rsidP="001550BB">
            <w:pPr>
              <w:pStyle w:val="TAL"/>
            </w:pPr>
            <w:r w:rsidRPr="00AC4FBC">
              <w:t>High range with maxWGap</w:t>
            </w:r>
          </w:p>
        </w:tc>
      </w:tr>
      <w:tr w:rsidR="00AB2B30" w:rsidRPr="00AC4FBC" w14:paraId="1BD1CF2E" w14:textId="77777777">
        <w:trPr>
          <w:trHeight w:val="60"/>
          <w:jc w:val="center"/>
        </w:trPr>
        <w:tc>
          <w:tcPr>
            <w:tcW w:w="4397" w:type="dxa"/>
            <w:shd w:val="clear" w:color="auto" w:fill="auto"/>
            <w:vAlign w:val="center"/>
          </w:tcPr>
          <w:p w14:paraId="0D416521" w14:textId="77777777" w:rsidR="00AB2B30" w:rsidRPr="00AC4FBC" w:rsidRDefault="006A7121" w:rsidP="001550BB">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20D1630E" w14:textId="56FEC650" w:rsidR="00AB2B30" w:rsidRPr="00AC4FBC" w:rsidRDefault="006A7121" w:rsidP="001550BB">
            <w:pPr>
              <w:pStyle w:val="TAL"/>
            </w:pPr>
            <w:r w:rsidRPr="00AC4FBC">
              <w:t>Highest N</w:t>
            </w:r>
            <w:r w:rsidRPr="00AC4FBC">
              <w:rPr>
                <w:vertAlign w:val="subscript"/>
              </w:rPr>
              <w:t>RB_agg</w:t>
            </w:r>
            <w:r w:rsidRPr="00AC4FBC">
              <w:t xml:space="preserve"> (N</w:t>
            </w:r>
            <w:r w:rsidR="00653FFB" w:rsidRPr="00AC4FBC">
              <w:t>OTE 1</w:t>
            </w:r>
            <w:r w:rsidRPr="00AC4FBC">
              <w:t>)</w:t>
            </w:r>
          </w:p>
        </w:tc>
      </w:tr>
      <w:tr w:rsidR="00AB2B30" w:rsidRPr="00AC4FBC" w14:paraId="07FA85FE" w14:textId="77777777">
        <w:trPr>
          <w:trHeight w:val="60"/>
          <w:jc w:val="center"/>
        </w:trPr>
        <w:tc>
          <w:tcPr>
            <w:tcW w:w="8620" w:type="dxa"/>
            <w:gridSpan w:val="2"/>
            <w:shd w:val="clear" w:color="auto" w:fill="auto"/>
            <w:vAlign w:val="center"/>
          </w:tcPr>
          <w:p w14:paraId="5B05C8F0" w14:textId="56CB57BE" w:rsidR="00AB2B30" w:rsidRPr="00AC4FBC" w:rsidRDefault="006A7121">
            <w:pPr>
              <w:pStyle w:val="TAN"/>
            </w:pPr>
            <w:r w:rsidRPr="00AC4FBC">
              <w:t>NOTE 1:</w:t>
            </w:r>
            <w:r w:rsidRPr="00AC4FBC">
              <w:tab/>
              <w:t>If the UE supports multiple CC Combinations in the EN-DC Configuration with the same N</w:t>
            </w:r>
            <w:r w:rsidRPr="00AC4FBC">
              <w:rPr>
                <w:vertAlign w:val="subscript"/>
              </w:rPr>
              <w:t>RB_agg</w:t>
            </w:r>
            <w:r w:rsidRPr="00AC4FBC">
              <w:t>, only the combination with the highest NRB_SCG is tested.</w:t>
            </w:r>
          </w:p>
        </w:tc>
      </w:tr>
    </w:tbl>
    <w:p w14:paraId="30F31CD8" w14:textId="77777777" w:rsidR="00AB2B30" w:rsidRPr="00AC4FBC" w:rsidRDefault="00AB2B30"/>
    <w:p w14:paraId="79A64D74" w14:textId="77777777" w:rsidR="00AB2B30" w:rsidRPr="00AC4FBC" w:rsidRDefault="006A7121">
      <w:r w:rsidRPr="00AC4FBC">
        <w:t>The initial test configurations for E-UTRA as specified in Table 4.6-1 except for the parameters specified in Table 7.9B.2.4-1.</w:t>
      </w:r>
    </w:p>
    <w:p w14:paraId="7BF643D0" w14:textId="77777777" w:rsidR="00AB2B30" w:rsidRPr="00AC4FBC" w:rsidRDefault="006A7121">
      <w:r w:rsidRPr="00AC4FBC">
        <w:t>For Initial conditions as in clause 7.8.2.4.1 in TS 38.521-1 [8], the following steps are added to configure E-UTRA component:</w:t>
      </w:r>
    </w:p>
    <w:p w14:paraId="31947953"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71D29D0E" w14:textId="77777777" w:rsidR="00860E39" w:rsidRPr="00AC4FBC" w:rsidRDefault="00860E39" w:rsidP="00860E39">
      <w:r w:rsidRPr="00AC4FBC">
        <w:t>Step 6 of Initial conditions as in clause 7.8.2.4.2 in TS 38.521-1 [8] is replaced by the following two steps:</w:t>
      </w:r>
    </w:p>
    <w:p w14:paraId="37E017CD" w14:textId="77777777" w:rsidR="00860E39" w:rsidRPr="00AC4FBC" w:rsidRDefault="00860E39" w:rsidP="00860E39">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2AFDD4BD" w14:textId="77777777" w:rsidR="00860E39" w:rsidRPr="00AC4FBC" w:rsidRDefault="00860E39" w:rsidP="00860E39">
      <w:pPr>
        <w:pStyle w:val="B10"/>
      </w:pPr>
      <w:r w:rsidRPr="00AC4FBC">
        <w:t>7.</w:t>
      </w:r>
      <w:r w:rsidRPr="00AC4FBC">
        <w:tab/>
        <w:t>When E-UTRA and NR bands are TDD, ensure the same uplink-downlink configuration by giving SCG a delay of 3 E-UTRA subframes, or by giving MCG a delay of 2 subframes.</w:t>
      </w:r>
    </w:p>
    <w:p w14:paraId="1A7FD9C6" w14:textId="77777777" w:rsidR="00AB2B30" w:rsidRPr="00AC4FBC" w:rsidRDefault="006A7121">
      <w:r w:rsidRPr="00AC4FBC">
        <w:t>Step 4 of Test procedure is replaced by:</w:t>
      </w:r>
    </w:p>
    <w:p w14:paraId="35D23C6C" w14:textId="77777777" w:rsidR="00AB2B30" w:rsidRPr="00AC4FBC" w:rsidRDefault="006A7121">
      <w:pPr>
        <w:pStyle w:val="B10"/>
      </w:pPr>
      <w:r w:rsidRPr="00AC4FBC">
        <w:t>4.</w:t>
      </w:r>
      <w:r w:rsidRPr="00AC4FBC">
        <w:tab/>
        <w:t>Set the Interfering signal levels to the values as defined in Table 7.8.2.5-1 and frequency at the out-of-gap of the sub-blocks.</w:t>
      </w:r>
    </w:p>
    <w:p w14:paraId="5D64DD9D" w14:textId="77777777" w:rsidR="00AB2B30" w:rsidRPr="00AC4FBC" w:rsidRDefault="006A7121">
      <w:r w:rsidRPr="00AC4FBC">
        <w:t>Step 6 of Test procedure is removed.</w:t>
      </w:r>
    </w:p>
    <w:p w14:paraId="0196BCD6" w14:textId="77777777" w:rsidR="00AB2B30" w:rsidRPr="00AC4FBC" w:rsidRDefault="006A7121">
      <w:pPr>
        <w:pStyle w:val="H6"/>
      </w:pPr>
      <w:bookmarkStart w:id="24625" w:name="_Toc27476081"/>
      <w:bookmarkStart w:id="24626" w:name="_CR7_8B_2_2_5"/>
      <w:r w:rsidRPr="00AC4FBC">
        <w:t>7.8B.2.2.5</w:t>
      </w:r>
      <w:r w:rsidRPr="00AC4FBC">
        <w:tab/>
        <w:t>Test Requirement</w:t>
      </w:r>
      <w:bookmarkEnd w:id="24625"/>
    </w:p>
    <w:p w14:paraId="0ED70755" w14:textId="77777777" w:rsidR="00AB2B30" w:rsidRPr="00AC4FBC" w:rsidRDefault="006A7121">
      <w:bookmarkStart w:id="24627" w:name="_Toc27476082"/>
      <w:bookmarkEnd w:id="24626"/>
      <w:r w:rsidRPr="00AC4FBC">
        <w:t>Same test requirement as in clause 7.8.2.5 in TS 38.521-1 [8].</w:t>
      </w:r>
      <w:bookmarkEnd w:id="24627"/>
    </w:p>
    <w:p w14:paraId="6A40F416" w14:textId="1037A1E9" w:rsidR="00AB2B30" w:rsidRPr="00AC4FBC" w:rsidRDefault="006A7121">
      <w:pPr>
        <w:pStyle w:val="Heading4"/>
        <w:rPr>
          <w:rFonts w:eastAsia="MS Mincho"/>
        </w:rPr>
      </w:pPr>
      <w:bookmarkStart w:id="24628" w:name="_Toc27476083"/>
      <w:bookmarkStart w:id="24629" w:name="_Toc29495528"/>
      <w:bookmarkStart w:id="24630" w:name="_Toc36116579"/>
      <w:bookmarkStart w:id="24631" w:name="_Toc36118628"/>
      <w:bookmarkStart w:id="24632" w:name="_Toc36560743"/>
      <w:bookmarkStart w:id="24633" w:name="_Toc43977278"/>
      <w:bookmarkStart w:id="24634" w:name="_Toc52213866"/>
      <w:bookmarkStart w:id="24635" w:name="_Toc60743339"/>
      <w:bookmarkStart w:id="24636" w:name="_Toc68206514"/>
      <w:bookmarkStart w:id="24637" w:name="_Toc75972317"/>
      <w:bookmarkStart w:id="24638" w:name="_Toc85051760"/>
      <w:bookmarkStart w:id="24639" w:name="_Toc90493782"/>
      <w:bookmarkStart w:id="24640" w:name="_Toc90494422"/>
      <w:bookmarkStart w:id="24641" w:name="_Toc100094471"/>
      <w:bookmarkStart w:id="24642" w:name="_Toc106873162"/>
      <w:bookmarkStart w:id="24643" w:name="_Toc155209138"/>
      <w:bookmarkStart w:id="24644" w:name="_CR7_8B_2_3"/>
      <w:bookmarkEnd w:id="24644"/>
      <w:r w:rsidRPr="00AC4FBC">
        <w:t>7.8B.2.3</w:t>
      </w:r>
      <w:r w:rsidRPr="00AC4FBC">
        <w:tab/>
        <w:t xml:space="preserve">Wideband Intermodulation for inter-band EN-DC </w:t>
      </w:r>
      <w:r w:rsidR="0021353D" w:rsidRPr="00AC4FBC">
        <w:t>with</w:t>
      </w:r>
      <w:r w:rsidRPr="00AC4FBC">
        <w:t>in FR1 (2 CCs)</w:t>
      </w:r>
      <w:bookmarkEnd w:id="24628"/>
      <w:bookmarkEnd w:id="24629"/>
      <w:bookmarkEnd w:id="24630"/>
      <w:bookmarkEnd w:id="24631"/>
      <w:bookmarkEnd w:id="24632"/>
      <w:bookmarkEnd w:id="24633"/>
      <w:bookmarkEnd w:id="24634"/>
      <w:bookmarkEnd w:id="24635"/>
      <w:bookmarkEnd w:id="24636"/>
      <w:bookmarkEnd w:id="24637"/>
      <w:bookmarkEnd w:id="24638"/>
      <w:bookmarkEnd w:id="24639"/>
      <w:bookmarkEnd w:id="24640"/>
      <w:bookmarkEnd w:id="24641"/>
      <w:bookmarkEnd w:id="24642"/>
      <w:bookmarkEnd w:id="24643"/>
    </w:p>
    <w:p w14:paraId="58E0DBC6" w14:textId="77777777" w:rsidR="00AB2B30" w:rsidRPr="00AC4FBC" w:rsidRDefault="006A7121">
      <w:pPr>
        <w:pStyle w:val="H6"/>
      </w:pPr>
      <w:bookmarkStart w:id="24645" w:name="_CR7_8B_2_3_1"/>
      <w:r w:rsidRPr="00AC4FBC">
        <w:t>7.</w:t>
      </w:r>
      <w:r w:rsidRPr="00AC4FBC">
        <w:rPr>
          <w:rFonts w:eastAsia="MS Mincho"/>
        </w:rPr>
        <w:t>8B.2.3</w:t>
      </w:r>
      <w:r w:rsidRPr="00AC4FBC">
        <w:t>.1</w:t>
      </w:r>
      <w:r w:rsidRPr="00AC4FBC">
        <w:tab/>
        <w:t>Test Purpose</w:t>
      </w:r>
    </w:p>
    <w:bookmarkEnd w:id="24645"/>
    <w:p w14:paraId="455C331D" w14:textId="77777777" w:rsidR="00AB2B30" w:rsidRPr="00AC4FBC" w:rsidRDefault="006A7121">
      <w:r w:rsidRPr="00AC4FBC">
        <w:t>Same test purpose as in clause </w:t>
      </w:r>
      <w:r w:rsidRPr="00AC4FBC">
        <w:rPr>
          <w:rFonts w:eastAsia="MS Mincho"/>
        </w:rPr>
        <w:t>7.8.2.1</w:t>
      </w:r>
      <w:r w:rsidRPr="00AC4FBC">
        <w:t xml:space="preserve"> in TS 38.521-1 [8] for the NR carrier.</w:t>
      </w:r>
    </w:p>
    <w:p w14:paraId="7D21C6DC" w14:textId="77777777" w:rsidR="00AB2B30" w:rsidRPr="00AC4FBC" w:rsidRDefault="006A7121">
      <w:pPr>
        <w:pStyle w:val="H6"/>
      </w:pPr>
      <w:bookmarkStart w:id="24646" w:name="_CR7_8B_2_3_2"/>
      <w:r w:rsidRPr="00AC4FBC">
        <w:t>7.</w:t>
      </w:r>
      <w:r w:rsidRPr="00AC4FBC">
        <w:rPr>
          <w:rFonts w:eastAsia="MS Mincho"/>
        </w:rPr>
        <w:t>8B.2.3</w:t>
      </w:r>
      <w:r w:rsidRPr="00AC4FBC">
        <w:t>.2</w:t>
      </w:r>
      <w:r w:rsidRPr="00AC4FBC">
        <w:tab/>
        <w:t>Test Applicability</w:t>
      </w:r>
    </w:p>
    <w:bookmarkEnd w:id="24646"/>
    <w:p w14:paraId="13D6D245" w14:textId="1F500222" w:rsidR="00AB2B30" w:rsidRPr="00AC4FBC" w:rsidRDefault="006A7121">
      <w:r w:rsidRPr="00AC4FBC">
        <w:t>This test case applies to all types of E-UTRA UE release 15 and forward, supporting inter-band EN-DC within FR1</w:t>
      </w:r>
      <w:r w:rsidR="0021353D" w:rsidRPr="00AC4FBC">
        <w:t xml:space="preserve"> with 2 DL CCs</w:t>
      </w:r>
      <w:r w:rsidRPr="00AC4FBC">
        <w:t>.</w:t>
      </w:r>
    </w:p>
    <w:p w14:paraId="334D6DB8" w14:textId="77777777" w:rsidR="00AB2B30" w:rsidRPr="00AC4FBC" w:rsidRDefault="006A7121">
      <w:pPr>
        <w:pStyle w:val="H6"/>
      </w:pPr>
      <w:bookmarkStart w:id="24647" w:name="_CR7_8B_2_3_3"/>
      <w:r w:rsidRPr="00AC4FBC">
        <w:t>7.</w:t>
      </w:r>
      <w:r w:rsidRPr="00AC4FBC">
        <w:rPr>
          <w:rFonts w:eastAsia="MS Mincho"/>
        </w:rPr>
        <w:t>8B.2.3</w:t>
      </w:r>
      <w:r w:rsidRPr="00AC4FBC">
        <w:t>.3</w:t>
      </w:r>
      <w:r w:rsidRPr="00AC4FBC">
        <w:tab/>
        <w:t>Minimum Conformance Requirements</w:t>
      </w:r>
    </w:p>
    <w:bookmarkEnd w:id="24647"/>
    <w:p w14:paraId="3C76FEB7" w14:textId="77777777" w:rsidR="00AB2B30" w:rsidRPr="00AC4FBC" w:rsidRDefault="006A7121">
      <w:r w:rsidRPr="00AC4FBC">
        <w:t>The minimum conformance requirements are defined in clause 7.8B.2.0.3.</w:t>
      </w:r>
    </w:p>
    <w:p w14:paraId="3C168846" w14:textId="77777777" w:rsidR="00AB2B30" w:rsidRPr="00AC4FBC" w:rsidRDefault="006A7121">
      <w:pPr>
        <w:rPr>
          <w:rFonts w:eastAsia="MS Mincho"/>
        </w:rPr>
      </w:pPr>
      <w:r w:rsidRPr="00AC4FBC">
        <w:t>No exception requirements applicable to NR or LTE. LTE anchor agnostic approach is applied.</w:t>
      </w:r>
    </w:p>
    <w:p w14:paraId="4776BE72" w14:textId="77777777" w:rsidR="00AB2B30" w:rsidRPr="00AC4FBC" w:rsidRDefault="006A7121">
      <w:pPr>
        <w:pStyle w:val="H6"/>
      </w:pPr>
      <w:bookmarkStart w:id="24648" w:name="_CR7_8B_2_3_4"/>
      <w:r w:rsidRPr="00AC4FBC">
        <w:t>7.</w:t>
      </w:r>
      <w:r w:rsidRPr="00AC4FBC">
        <w:rPr>
          <w:rFonts w:eastAsia="MS Mincho"/>
        </w:rPr>
        <w:t>8B.2.3</w:t>
      </w:r>
      <w:r w:rsidRPr="00AC4FBC">
        <w:t>.4</w:t>
      </w:r>
      <w:r w:rsidRPr="00AC4FBC">
        <w:tab/>
        <w:t>Test Description</w:t>
      </w:r>
    </w:p>
    <w:bookmarkEnd w:id="24648"/>
    <w:p w14:paraId="4118EB63" w14:textId="77777777" w:rsidR="00827B5E" w:rsidRDefault="006A7121" w:rsidP="00827B5E">
      <w:r w:rsidRPr="00AC4FBC">
        <w:t>Same test description as in clause </w:t>
      </w:r>
      <w:r w:rsidRPr="00AC4FBC">
        <w:rPr>
          <w:rFonts w:eastAsia="MS Mincho"/>
        </w:rPr>
        <w:t>7.8.2.4</w:t>
      </w:r>
      <w:r w:rsidRPr="00AC4FBC">
        <w:t xml:space="preserve"> in TS 38.521-1 [8] for the NR carrier with the following exceptions: </w:t>
      </w:r>
    </w:p>
    <w:p w14:paraId="3174ED29" w14:textId="740B1372" w:rsidR="00AB2B30" w:rsidRPr="00AC4FBC" w:rsidRDefault="00827B5E" w:rsidP="00827B5E">
      <w:pPr>
        <w:rPr>
          <w:rFonts w:eastAsia="MS Mincho"/>
        </w:rPr>
      </w:pPr>
      <w:r w:rsidRPr="0028359A">
        <w:rPr>
          <w:lang w:eastAsia="ja-JP"/>
        </w:rPr>
        <w:t>For band n28 / 28 used in EN-DC configurations with NOTE 8 of Table 5.5B.4.1-1, test channel bandwidth of 20MHz or more is tested with Low range test frequency.</w:t>
      </w:r>
    </w:p>
    <w:p w14:paraId="6DBB1E40"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3E846DB8" w14:textId="77777777" w:rsidR="00AB2B30" w:rsidRPr="00AC4FBC" w:rsidRDefault="006A7121">
      <w:r w:rsidRPr="00AC4FBC">
        <w:t>For Initial conditions as in clause </w:t>
      </w:r>
      <w:r w:rsidRPr="00AC4FBC">
        <w:rPr>
          <w:rFonts w:eastAsia="MS Mincho"/>
        </w:rPr>
        <w:t xml:space="preserve">7.8.2.4.1 </w:t>
      </w:r>
      <w:r w:rsidRPr="00AC4FBC">
        <w:t xml:space="preserve">in TS 38.521-1 [8], the following steps </w:t>
      </w:r>
      <w:r w:rsidRPr="00AC4FBC">
        <w:rPr>
          <w:rFonts w:eastAsia="MS Mincho"/>
        </w:rPr>
        <w:t>are</w:t>
      </w:r>
      <w:r w:rsidRPr="00AC4FBC">
        <w:t xml:space="preserve"> added to configure E-UTRA component:</w:t>
      </w:r>
    </w:p>
    <w:p w14:paraId="7971F80B"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2445B3C9"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10EEE2D" w14:textId="77777777" w:rsidR="00AB2B30" w:rsidRPr="00AC4FBC" w:rsidRDefault="006A7121">
      <w:r w:rsidRPr="00AC4FBC">
        <w:t>Step 6 of Initial conditions as in clause </w:t>
      </w:r>
      <w:r w:rsidRPr="00AC4FBC">
        <w:rPr>
          <w:rFonts w:eastAsia="MS Mincho"/>
        </w:rPr>
        <w:t>7.8.2.4.2</w:t>
      </w:r>
      <w:r w:rsidRPr="00AC4FBC">
        <w:t xml:space="preserve"> in TS 38.521-1 [8] is replaced by: </w:t>
      </w:r>
    </w:p>
    <w:p w14:paraId="54D40B1D" w14:textId="77777777" w:rsidR="00AB2B30" w:rsidRPr="00AC4FBC" w:rsidRDefault="006A7121">
      <w:pPr>
        <w:pStyle w:val="B10"/>
      </w:pPr>
      <w:r w:rsidRPr="00AC4FBC">
        <w:t>6.</w:t>
      </w:r>
      <w:r w:rsidRPr="00AC4FBC">
        <w:tab/>
        <w:t>Ensure the UE is in state RRC_CONNECTED with generic procedure parameters Connectivity EN-DC, DC bearer MCG and SCG</w:t>
      </w:r>
      <w:r w:rsidRPr="00AC4FBC">
        <w:rPr>
          <w:rFonts w:eastAsia="MS Mincho"/>
        </w:rPr>
        <w:t xml:space="preserve">, </w:t>
      </w:r>
      <w:r w:rsidRPr="00AC4FBC">
        <w:t xml:space="preserve">Connected without release </w:t>
      </w:r>
      <w:r w:rsidRPr="00AC4FBC">
        <w:rPr>
          <w:i/>
          <w:iCs/>
        </w:rPr>
        <w:t>On</w:t>
      </w:r>
      <w:r w:rsidRPr="00AC4FBC">
        <w:t xml:space="preserve"> according to TS 38.508 [6] clause 4.5.</w:t>
      </w:r>
    </w:p>
    <w:p w14:paraId="65BB3E69" w14:textId="77777777" w:rsidR="00AB2B30" w:rsidRPr="00AC4FBC" w:rsidRDefault="006A7121">
      <w:pPr>
        <w:pStyle w:val="H6"/>
      </w:pPr>
      <w:bookmarkStart w:id="24649" w:name="_Toc27476084"/>
      <w:bookmarkStart w:id="24650" w:name="_CR7_8B_2_3_5"/>
      <w:r w:rsidRPr="00AC4FBC">
        <w:t>7.</w:t>
      </w:r>
      <w:r w:rsidRPr="00AC4FBC">
        <w:rPr>
          <w:rFonts w:eastAsia="MS Mincho"/>
        </w:rPr>
        <w:t>8B.2.3</w:t>
      </w:r>
      <w:r w:rsidRPr="00AC4FBC">
        <w:t>.5</w:t>
      </w:r>
      <w:r w:rsidRPr="00AC4FBC">
        <w:tab/>
        <w:t>Test Requirement</w:t>
      </w:r>
      <w:bookmarkEnd w:id="24649"/>
    </w:p>
    <w:bookmarkEnd w:id="24650"/>
    <w:p w14:paraId="5B562B0B" w14:textId="77777777" w:rsidR="00AB2B30" w:rsidRPr="00AC4FBC" w:rsidRDefault="006A7121">
      <w:r w:rsidRPr="00AC4FBC">
        <w:t>Same test requirement as in clause </w:t>
      </w:r>
      <w:r w:rsidRPr="00AC4FBC">
        <w:rPr>
          <w:rFonts w:eastAsia="MS Mincho"/>
        </w:rPr>
        <w:t>7.8.2.5</w:t>
      </w:r>
      <w:r w:rsidRPr="00AC4FBC">
        <w:t xml:space="preserve"> in TS 38.521-1 [8].</w:t>
      </w:r>
    </w:p>
    <w:p w14:paraId="13BE2A3A" w14:textId="77777777" w:rsidR="00AB2B30" w:rsidRPr="00AC4FBC" w:rsidRDefault="006A7121">
      <w:pPr>
        <w:pStyle w:val="Heading4"/>
      </w:pPr>
      <w:bookmarkStart w:id="24651" w:name="_Toc68206515"/>
      <w:bookmarkStart w:id="24652" w:name="_Toc75972318"/>
      <w:bookmarkStart w:id="24653" w:name="_Toc85051761"/>
      <w:bookmarkStart w:id="24654" w:name="_Toc90493783"/>
      <w:bookmarkStart w:id="24655" w:name="_Toc90494423"/>
      <w:bookmarkStart w:id="24656" w:name="_Toc100094472"/>
      <w:bookmarkStart w:id="24657" w:name="_Toc106873163"/>
      <w:bookmarkStart w:id="24658" w:name="_Toc155209139"/>
      <w:bookmarkStart w:id="24659" w:name="_Toc27476085"/>
      <w:bookmarkStart w:id="24660" w:name="_Toc29495529"/>
      <w:bookmarkStart w:id="24661" w:name="_Toc36116580"/>
      <w:bookmarkStart w:id="24662" w:name="_Toc36118629"/>
      <w:bookmarkStart w:id="24663" w:name="_Toc36560744"/>
      <w:bookmarkStart w:id="24664" w:name="_Toc43977279"/>
      <w:bookmarkStart w:id="24665" w:name="_Toc52213867"/>
      <w:bookmarkStart w:id="24666" w:name="_Toc60743340"/>
      <w:r w:rsidRPr="00AC4FBC">
        <w:t>7.8B.2.3_1</w:t>
      </w:r>
      <w:r w:rsidRPr="00AC4FBC">
        <w:tab/>
        <w:t>Wideband Intermodulation for EN-DC within FR1 (&gt;2 CCs)</w:t>
      </w:r>
      <w:bookmarkEnd w:id="24651"/>
      <w:bookmarkEnd w:id="24652"/>
      <w:bookmarkEnd w:id="24653"/>
      <w:bookmarkEnd w:id="24654"/>
      <w:bookmarkEnd w:id="24655"/>
      <w:bookmarkEnd w:id="24656"/>
      <w:bookmarkEnd w:id="24657"/>
      <w:bookmarkEnd w:id="24658"/>
    </w:p>
    <w:p w14:paraId="0166B5C3" w14:textId="77777777" w:rsidR="00AB2B30" w:rsidRPr="00AC4FBC" w:rsidRDefault="006A7121" w:rsidP="001550BB">
      <w:pPr>
        <w:pStyle w:val="Heading5"/>
      </w:pPr>
      <w:bookmarkStart w:id="24667" w:name="_Toc68206516"/>
      <w:bookmarkStart w:id="24668" w:name="_Toc75972319"/>
      <w:bookmarkStart w:id="24669" w:name="_Toc85051762"/>
      <w:bookmarkStart w:id="24670" w:name="_Toc90493784"/>
      <w:bookmarkStart w:id="24671" w:name="_Toc90494424"/>
      <w:bookmarkStart w:id="24672" w:name="_Toc100094473"/>
      <w:bookmarkStart w:id="24673" w:name="_Toc106873164"/>
      <w:bookmarkStart w:id="24674" w:name="_Toc155209140"/>
      <w:bookmarkStart w:id="24675" w:name="_CR7_8B_2_3_1_1"/>
      <w:bookmarkEnd w:id="24675"/>
      <w:r w:rsidRPr="00AC4FBC">
        <w:t>7.8B.2.3_1.1</w:t>
      </w:r>
      <w:r w:rsidRPr="00AC4FBC">
        <w:tab/>
        <w:t>Wideband Intermodulation for EN-DC within FR1 (3 CCs)</w:t>
      </w:r>
      <w:bookmarkEnd w:id="24667"/>
      <w:bookmarkEnd w:id="24668"/>
      <w:bookmarkEnd w:id="24669"/>
      <w:bookmarkEnd w:id="24670"/>
      <w:bookmarkEnd w:id="24671"/>
      <w:bookmarkEnd w:id="24672"/>
      <w:bookmarkEnd w:id="24673"/>
      <w:bookmarkEnd w:id="24674"/>
    </w:p>
    <w:p w14:paraId="5C57A047" w14:textId="77777777" w:rsidR="00AB2B30" w:rsidRPr="00AC4FBC" w:rsidRDefault="006A7121">
      <w:pPr>
        <w:pStyle w:val="EditorsNote"/>
      </w:pPr>
      <w:r w:rsidRPr="00AC4FBC">
        <w:t>Editor's note:</w:t>
      </w:r>
      <w:r w:rsidRPr="00AC4FBC">
        <w:tab/>
        <w:t>The following aspects are either missing or not yet determined:</w:t>
      </w:r>
    </w:p>
    <w:p w14:paraId="28ACA49A" w14:textId="41A6D142" w:rsidR="00AB2B30" w:rsidRPr="00AC4FBC" w:rsidRDefault="006A7121">
      <w:pPr>
        <w:pStyle w:val="EditorsNote"/>
      </w:pPr>
      <w:r w:rsidRPr="00AC4FBC">
        <w:t>-</w:t>
      </w:r>
      <w:r w:rsidRPr="00AC4FBC">
        <w:tab/>
        <w:t xml:space="preserve">Test configuration for </w:t>
      </w:r>
      <w:r w:rsidR="00CC7E2D" w:rsidRPr="00AC4FBC">
        <w:t xml:space="preserve">DC_(n)XAA-nYA, DC_XA-(n)YAA, </w:t>
      </w:r>
      <w:r w:rsidRPr="00AC4FBC">
        <w:t>DC_XA-nXA-nYA</w:t>
      </w:r>
      <w:r w:rsidR="00E35A79" w:rsidRPr="00AC4FBC">
        <w:t>, DC_XA-YA_nYA is missing in Table 7.8B.2.3_1.1.4.1-1</w:t>
      </w:r>
      <w:r w:rsidRPr="00AC4FBC">
        <w:t>.</w:t>
      </w:r>
    </w:p>
    <w:p w14:paraId="023380F7" w14:textId="77777777" w:rsidR="00AB2B30" w:rsidRPr="00AC4FBC" w:rsidRDefault="006A7121">
      <w:pPr>
        <w:pStyle w:val="H6"/>
      </w:pPr>
      <w:bookmarkStart w:id="24676" w:name="_CR7_8B_2_3_1_1_1"/>
      <w:r w:rsidRPr="00AC4FBC">
        <w:t>7.8B.2.3_1.1.1</w:t>
      </w:r>
      <w:r w:rsidRPr="00AC4FBC">
        <w:tab/>
        <w:t>Test Purpose</w:t>
      </w:r>
    </w:p>
    <w:bookmarkEnd w:id="24676"/>
    <w:p w14:paraId="0CE72F1E" w14:textId="77777777" w:rsidR="00AB2B30" w:rsidRPr="00AC4FBC" w:rsidRDefault="006A7121">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1C074BE6" w14:textId="77777777" w:rsidR="00AB2B30" w:rsidRPr="00AC4FBC" w:rsidRDefault="006A7121">
      <w:r w:rsidRPr="00AC4FBC">
        <w:t>A UE unable to meet the throughput requirement under these conditions will decrease the coverage area when two or more interfering signals exist which have a specific frequency relationship to the wanted signal.</w:t>
      </w:r>
    </w:p>
    <w:p w14:paraId="5EF7714A" w14:textId="77777777" w:rsidR="00AB2B30" w:rsidRPr="00AC4FBC" w:rsidRDefault="006A7121">
      <w:pPr>
        <w:pStyle w:val="H6"/>
      </w:pPr>
      <w:bookmarkStart w:id="24677" w:name="_CR7_8B_2_3_1_1_2"/>
      <w:r w:rsidRPr="00AC4FBC">
        <w:t>7.8B.2.3_1.1.2</w:t>
      </w:r>
      <w:r w:rsidRPr="00AC4FBC">
        <w:tab/>
        <w:t>Test Applicability</w:t>
      </w:r>
    </w:p>
    <w:bookmarkEnd w:id="24677"/>
    <w:p w14:paraId="55C1FE0F" w14:textId="77777777" w:rsidR="00AB2B30" w:rsidRPr="00AC4FBC" w:rsidRDefault="006A7121">
      <w:r w:rsidRPr="00AC4FBC">
        <w:t>This test case applies to all types of E-UTRA UE release 15 and forward, supporting EN-DC within FR1 (3 CCs).</w:t>
      </w:r>
    </w:p>
    <w:p w14:paraId="0E3C6343" w14:textId="77777777" w:rsidR="00AB2B30" w:rsidRPr="00AC4FBC" w:rsidRDefault="006A7121">
      <w:pPr>
        <w:pStyle w:val="H6"/>
      </w:pPr>
      <w:bookmarkStart w:id="24678" w:name="_CR7_8B_2_3_1_1_3"/>
      <w:r w:rsidRPr="00AC4FBC">
        <w:t>7.8B.2.3_1.1.3</w:t>
      </w:r>
      <w:r w:rsidRPr="00AC4FBC">
        <w:tab/>
        <w:t>Minimum Conformance Requirements</w:t>
      </w:r>
    </w:p>
    <w:bookmarkEnd w:id="24678"/>
    <w:p w14:paraId="3DB8C4B3" w14:textId="77777777" w:rsidR="00AB2B30" w:rsidRPr="00AC4FBC" w:rsidRDefault="006A7121">
      <w:r w:rsidRPr="00AC4FBC">
        <w:t>The minimum conformance requirements are defined in clause 7.8B.2.0.</w:t>
      </w:r>
    </w:p>
    <w:p w14:paraId="745EEC2D" w14:textId="77777777" w:rsidR="00AB2B30" w:rsidRPr="00AC4FBC" w:rsidRDefault="006A7121">
      <w:pPr>
        <w:pStyle w:val="H6"/>
      </w:pPr>
      <w:bookmarkStart w:id="24679" w:name="_CR7_8B_2_3_1_1_4"/>
      <w:r w:rsidRPr="00AC4FBC">
        <w:t>7.8B.2.3_1.1.4</w:t>
      </w:r>
      <w:r w:rsidRPr="00AC4FBC">
        <w:tab/>
        <w:t>Test Description</w:t>
      </w:r>
    </w:p>
    <w:p w14:paraId="789782CA" w14:textId="77777777" w:rsidR="00AB2B30" w:rsidRPr="00AC4FBC" w:rsidRDefault="006A7121">
      <w:pPr>
        <w:pStyle w:val="H6"/>
      </w:pPr>
      <w:bookmarkStart w:id="24680" w:name="_CR7_8B_2_3_1_1_4_1"/>
      <w:bookmarkEnd w:id="24679"/>
      <w:r w:rsidRPr="00AC4FBC">
        <w:t>7.8B.2.3_1.1.4.1</w:t>
      </w:r>
      <w:r w:rsidRPr="00AC4FBC">
        <w:tab/>
        <w:t>Initial condition</w:t>
      </w:r>
    </w:p>
    <w:bookmarkEnd w:id="24680"/>
    <w:p w14:paraId="678176BE" w14:textId="77777777" w:rsidR="00AB2B30" w:rsidRPr="00AC4FBC" w:rsidRDefault="006A7121">
      <w:r w:rsidRPr="00AC4FBC">
        <w:t>Initial conditions are a set of test configurations the UE needs to be tested in and the steps for the SS to take with the UE to reach the correct measurement state.</w:t>
      </w:r>
    </w:p>
    <w:p w14:paraId="6CB53E7F" w14:textId="7792B0C6" w:rsidR="00AB2B30" w:rsidRPr="00AC4FBC" w:rsidRDefault="006A7121">
      <w:r w:rsidRPr="00AC4FBC">
        <w:t>The initial test configurations consist of environmental conditions, test frequencies and channel bandwidths based on EN-DC operating bands specified in clause </w:t>
      </w:r>
      <w:r w:rsidR="00597A4E" w:rsidRPr="00AC4FBC">
        <w:t>5.5B.2, 5.5B.3, and 5.5B.4</w:t>
      </w:r>
      <w:r w:rsidRPr="00AC4FBC">
        <w:t>,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w:t>
      </w:r>
      <w:r w:rsidR="00B3383C" w:rsidRPr="00AC4FBC">
        <w:t>5.5B.2, 5.5B.3, and 5.5B.4</w:t>
      </w:r>
      <w:r w:rsidRPr="00AC4FBC">
        <w:t xml:space="preserve"> and are shown in table 7.8B.2.3_1.1.4.1-1. The details of the uplink reference measurement channels (RMCs) are specified in Annex A.2. Configurations of PDSCH and PDCCH before measurement are specified in TS 36.521-1 [10] Annex C.2 and in TS 38.521-1 [8] Annex C.2 for E-UTRA CG and NR CG respectively.</w:t>
      </w:r>
    </w:p>
    <w:p w14:paraId="002B886D" w14:textId="77777777" w:rsidR="00AB2B30" w:rsidRPr="00AC4FBC" w:rsidRDefault="006A7121">
      <w:pPr>
        <w:pStyle w:val="TH"/>
      </w:pPr>
      <w:bookmarkStart w:id="24681" w:name="_CRTable7_8B_2_3_1_1_4_11"/>
      <w:r w:rsidRPr="00AC4FBC">
        <w:t xml:space="preserve">Table </w:t>
      </w:r>
      <w:bookmarkEnd w:id="24681"/>
      <w:r w:rsidRPr="00AC4FBC">
        <w:t>7.8B.2.3_1.1.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644"/>
        <w:gridCol w:w="1304"/>
        <w:gridCol w:w="1134"/>
        <w:gridCol w:w="1304"/>
        <w:gridCol w:w="823"/>
        <w:gridCol w:w="3709"/>
      </w:tblGrid>
      <w:tr w:rsidR="00AB2B30" w:rsidRPr="00AC4FBC" w14:paraId="7E4BDCD1" w14:textId="77777777">
        <w:trPr>
          <w:trHeight w:val="20"/>
        </w:trPr>
        <w:tc>
          <w:tcPr>
            <w:tcW w:w="9918" w:type="dxa"/>
            <w:gridSpan w:val="6"/>
            <w:shd w:val="clear" w:color="auto" w:fill="auto"/>
            <w:vAlign w:val="center"/>
            <w:hideMark/>
          </w:tcPr>
          <w:p w14:paraId="211D5B7F" w14:textId="77777777" w:rsidR="00AB2B30" w:rsidRPr="00AC4FBC" w:rsidRDefault="006A7121">
            <w:pPr>
              <w:pStyle w:val="TAH"/>
              <w:rPr>
                <w:rFonts w:eastAsia="MS PGothic"/>
              </w:rPr>
            </w:pPr>
            <w:r w:rsidRPr="00AC4FBC">
              <w:rPr>
                <w:rFonts w:eastAsia="MS PGothic"/>
              </w:rPr>
              <w:t>Initial Conditions</w:t>
            </w:r>
          </w:p>
        </w:tc>
      </w:tr>
      <w:tr w:rsidR="00AB2B30" w:rsidRPr="00AC4FBC" w14:paraId="359C44D1" w14:textId="77777777">
        <w:trPr>
          <w:trHeight w:val="20"/>
        </w:trPr>
        <w:tc>
          <w:tcPr>
            <w:tcW w:w="6209" w:type="dxa"/>
            <w:gridSpan w:val="5"/>
            <w:shd w:val="clear" w:color="auto" w:fill="auto"/>
            <w:vAlign w:val="center"/>
            <w:hideMark/>
          </w:tcPr>
          <w:p w14:paraId="3F6349AB" w14:textId="77777777" w:rsidR="00AB2B30" w:rsidRPr="00AC4FBC" w:rsidRDefault="006A7121">
            <w:pPr>
              <w:pStyle w:val="TAL"/>
            </w:pPr>
            <w:r w:rsidRPr="00AC4FBC">
              <w:t>Test Environment as specified in TS 38.508-1 [6] clause 4.1</w:t>
            </w:r>
          </w:p>
        </w:tc>
        <w:tc>
          <w:tcPr>
            <w:tcW w:w="3709" w:type="dxa"/>
            <w:shd w:val="clear" w:color="auto" w:fill="auto"/>
            <w:vAlign w:val="center"/>
            <w:hideMark/>
          </w:tcPr>
          <w:p w14:paraId="5F0DF5D1" w14:textId="77777777" w:rsidR="00AB2B30" w:rsidRPr="00AC4FBC" w:rsidRDefault="006A7121">
            <w:pPr>
              <w:pStyle w:val="TAL"/>
            </w:pPr>
            <w:r w:rsidRPr="00AC4FBC">
              <w:t>Normal</w:t>
            </w:r>
          </w:p>
        </w:tc>
      </w:tr>
      <w:tr w:rsidR="00AB2B30" w:rsidRPr="00AC4FBC" w14:paraId="1D6FCC85" w14:textId="77777777">
        <w:trPr>
          <w:trHeight w:val="20"/>
        </w:trPr>
        <w:tc>
          <w:tcPr>
            <w:tcW w:w="6209" w:type="dxa"/>
            <w:gridSpan w:val="5"/>
            <w:shd w:val="clear" w:color="auto" w:fill="auto"/>
            <w:vAlign w:val="center"/>
            <w:hideMark/>
          </w:tcPr>
          <w:p w14:paraId="4708E35C" w14:textId="77777777" w:rsidR="00AB2B30" w:rsidRPr="00AC4FBC" w:rsidRDefault="006A7121">
            <w:pPr>
              <w:pStyle w:val="TAL"/>
            </w:pPr>
            <w:r w:rsidRPr="00AC4FBC">
              <w:t>Test Frequencies as specified in TS 38.508-1 [6] clause 4.3.1 for different EN-DC bandwidth classes</w:t>
            </w:r>
          </w:p>
        </w:tc>
        <w:tc>
          <w:tcPr>
            <w:tcW w:w="3709" w:type="dxa"/>
            <w:shd w:val="clear" w:color="auto" w:fill="auto"/>
            <w:vAlign w:val="center"/>
            <w:hideMark/>
          </w:tcPr>
          <w:p w14:paraId="3B072DAB" w14:textId="77777777" w:rsidR="00AB2B30" w:rsidRPr="00AC4FBC" w:rsidRDefault="006A7121">
            <w:pPr>
              <w:pStyle w:val="TAL"/>
            </w:pPr>
            <w:r w:rsidRPr="00AC4FBC">
              <w:t>Mid range</w:t>
            </w:r>
          </w:p>
        </w:tc>
      </w:tr>
      <w:tr w:rsidR="00AB2B30" w:rsidRPr="00AC4FBC" w14:paraId="134B98F8" w14:textId="77777777">
        <w:trPr>
          <w:trHeight w:val="20"/>
        </w:trPr>
        <w:tc>
          <w:tcPr>
            <w:tcW w:w="6209" w:type="dxa"/>
            <w:gridSpan w:val="5"/>
            <w:shd w:val="clear" w:color="auto" w:fill="auto"/>
            <w:vAlign w:val="center"/>
            <w:hideMark/>
          </w:tcPr>
          <w:p w14:paraId="6505C429" w14:textId="77777777" w:rsidR="00AB2B30" w:rsidRPr="00AC4FBC" w:rsidRDefault="006A7121">
            <w:pPr>
              <w:pStyle w:val="TAL"/>
            </w:pPr>
            <w:r w:rsidRPr="00AC4FBC">
              <w:t>Test EN-DC bandwidth combination as specified in Table 5.3B.1.2-1 across bandwidth combination sets supported by the UE</w:t>
            </w:r>
          </w:p>
        </w:tc>
        <w:tc>
          <w:tcPr>
            <w:tcW w:w="3709" w:type="dxa"/>
            <w:shd w:val="clear" w:color="auto" w:fill="auto"/>
            <w:vAlign w:val="center"/>
            <w:hideMark/>
          </w:tcPr>
          <w:p w14:paraId="29433B6D" w14:textId="77777777" w:rsidR="00AB2B30" w:rsidRPr="00AC4FBC" w:rsidRDefault="006A7121">
            <w:pPr>
              <w:pStyle w:val="TAL"/>
            </w:pPr>
            <w:r w:rsidRPr="00AC4FBC">
              <w:rPr>
                <w:rFonts w:eastAsia="MS PGothic"/>
              </w:rPr>
              <w:t>Highest N</w:t>
            </w:r>
            <w:r w:rsidRPr="00AC4FBC">
              <w:rPr>
                <w:rFonts w:eastAsia="MS PGothic"/>
                <w:vertAlign w:val="subscript"/>
              </w:rPr>
              <w:t>RB_agg</w:t>
            </w:r>
          </w:p>
        </w:tc>
      </w:tr>
      <w:tr w:rsidR="00AB2B30" w:rsidRPr="00AC4FBC" w14:paraId="2FFBF4FD" w14:textId="77777777">
        <w:trPr>
          <w:trHeight w:val="20"/>
        </w:trPr>
        <w:tc>
          <w:tcPr>
            <w:tcW w:w="6209" w:type="dxa"/>
            <w:gridSpan w:val="5"/>
            <w:shd w:val="clear" w:color="auto" w:fill="auto"/>
            <w:noWrap/>
            <w:vAlign w:val="center"/>
            <w:hideMark/>
          </w:tcPr>
          <w:p w14:paraId="563829CD" w14:textId="77777777" w:rsidR="00AB2B30" w:rsidRPr="00AC4FBC" w:rsidRDefault="006A7121">
            <w:pPr>
              <w:pStyle w:val="TAL"/>
            </w:pPr>
            <w:r w:rsidRPr="00AC4FBC">
              <w:t>NR Test SCS as specified in Table 5.3.5-1 in TS 38.521-1 [8]</w:t>
            </w:r>
          </w:p>
        </w:tc>
        <w:tc>
          <w:tcPr>
            <w:tcW w:w="3709" w:type="dxa"/>
            <w:shd w:val="clear" w:color="auto" w:fill="auto"/>
            <w:vAlign w:val="center"/>
            <w:hideMark/>
          </w:tcPr>
          <w:p w14:paraId="43A870CB" w14:textId="77777777" w:rsidR="00AB2B30" w:rsidRPr="00AC4FBC" w:rsidRDefault="006A7121">
            <w:pPr>
              <w:pStyle w:val="TAL"/>
            </w:pPr>
            <w:r w:rsidRPr="00AC4FBC">
              <w:t>Highest</w:t>
            </w:r>
          </w:p>
        </w:tc>
      </w:tr>
      <w:tr w:rsidR="00AB2B30" w:rsidRPr="00AC4FBC" w14:paraId="7635B5FB" w14:textId="77777777">
        <w:trPr>
          <w:trHeight w:val="20"/>
        </w:trPr>
        <w:tc>
          <w:tcPr>
            <w:tcW w:w="6209" w:type="dxa"/>
            <w:gridSpan w:val="5"/>
            <w:shd w:val="clear" w:color="auto" w:fill="auto"/>
            <w:vAlign w:val="center"/>
            <w:hideMark/>
          </w:tcPr>
          <w:p w14:paraId="6FF24E32" w14:textId="77777777" w:rsidR="00AB2B30" w:rsidRPr="00AC4FBC" w:rsidRDefault="006A7121">
            <w:pPr>
              <w:pStyle w:val="TAL"/>
            </w:pPr>
            <w:r w:rsidRPr="00AC4FBC">
              <w:t>Network signalling value</w:t>
            </w:r>
          </w:p>
        </w:tc>
        <w:tc>
          <w:tcPr>
            <w:tcW w:w="3709" w:type="dxa"/>
            <w:shd w:val="clear" w:color="auto" w:fill="auto"/>
            <w:vAlign w:val="center"/>
            <w:hideMark/>
          </w:tcPr>
          <w:p w14:paraId="3DAECE86" w14:textId="77777777" w:rsidR="00AB2B30" w:rsidRPr="00AC4FBC" w:rsidRDefault="006A7121">
            <w:pPr>
              <w:pStyle w:val="TAL"/>
            </w:pPr>
            <w:r w:rsidRPr="00AC4FBC">
              <w:t>NS_01 by default</w:t>
            </w:r>
          </w:p>
        </w:tc>
      </w:tr>
      <w:tr w:rsidR="00AB2B30" w:rsidRPr="00AC4FBC" w14:paraId="7F00CB82" w14:textId="77777777">
        <w:trPr>
          <w:trHeight w:val="20"/>
        </w:trPr>
        <w:tc>
          <w:tcPr>
            <w:tcW w:w="9918" w:type="dxa"/>
            <w:gridSpan w:val="6"/>
            <w:shd w:val="clear" w:color="auto" w:fill="auto"/>
            <w:vAlign w:val="center"/>
            <w:hideMark/>
          </w:tcPr>
          <w:p w14:paraId="05934D15" w14:textId="77777777" w:rsidR="00AB2B30" w:rsidRPr="00AC4FBC" w:rsidRDefault="006A7121">
            <w:pPr>
              <w:pStyle w:val="TAH"/>
              <w:rPr>
                <w:rFonts w:eastAsia="MS PGothic"/>
              </w:rPr>
            </w:pPr>
            <w:r w:rsidRPr="00AC4FBC">
              <w:rPr>
                <w:rFonts w:eastAsia="MS PGothic"/>
              </w:rPr>
              <w:t>Test Parameters for EN-DC Configurations</w:t>
            </w:r>
          </w:p>
        </w:tc>
      </w:tr>
      <w:tr w:rsidR="00AB2B30" w:rsidRPr="00AC4FBC" w14:paraId="29C0D334" w14:textId="77777777">
        <w:trPr>
          <w:trHeight w:val="20"/>
        </w:trPr>
        <w:tc>
          <w:tcPr>
            <w:tcW w:w="1644" w:type="dxa"/>
            <w:shd w:val="clear" w:color="auto" w:fill="auto"/>
            <w:vAlign w:val="center"/>
          </w:tcPr>
          <w:p w14:paraId="5C8C32DC" w14:textId="77777777" w:rsidR="00AB2B30" w:rsidRPr="00AC4FBC" w:rsidRDefault="006A7121">
            <w:pPr>
              <w:pStyle w:val="TAH"/>
              <w:rPr>
                <w:rFonts w:eastAsia="MS PGothic"/>
                <w:lang w:eastAsia="ja-JP"/>
              </w:rPr>
            </w:pPr>
            <w:r w:rsidRPr="00AC4FBC">
              <w:rPr>
                <w:rFonts w:eastAsia="MS PGothic"/>
                <w:lang w:eastAsia="ja-JP"/>
              </w:rPr>
              <w:t>EN-DC Configurations</w:t>
            </w:r>
          </w:p>
        </w:tc>
        <w:tc>
          <w:tcPr>
            <w:tcW w:w="1304" w:type="dxa"/>
            <w:shd w:val="clear" w:color="auto" w:fill="auto"/>
            <w:vAlign w:val="center"/>
          </w:tcPr>
          <w:p w14:paraId="09880CD9" w14:textId="77777777" w:rsidR="00AB2B30" w:rsidRPr="00AC4FBC" w:rsidRDefault="006A7121">
            <w:pPr>
              <w:pStyle w:val="TAH"/>
              <w:rPr>
                <w:rFonts w:eastAsia="MS PGothic"/>
                <w:lang w:eastAsia="ja-JP"/>
              </w:rPr>
            </w:pPr>
            <w:r w:rsidRPr="00AC4FBC">
              <w:rPr>
                <w:rFonts w:eastAsia="MS PGothic"/>
                <w:lang w:eastAsia="ja-JP"/>
              </w:rPr>
              <w:t>Environment</w:t>
            </w:r>
          </w:p>
        </w:tc>
        <w:tc>
          <w:tcPr>
            <w:tcW w:w="1134" w:type="dxa"/>
            <w:shd w:val="clear" w:color="auto" w:fill="auto"/>
            <w:vAlign w:val="center"/>
          </w:tcPr>
          <w:p w14:paraId="43619C07" w14:textId="77777777" w:rsidR="00AB2B30" w:rsidRPr="00AC4FBC" w:rsidRDefault="006A7121">
            <w:pPr>
              <w:pStyle w:val="TAH"/>
              <w:rPr>
                <w:rFonts w:eastAsia="MS PGothic"/>
                <w:lang w:eastAsia="ja-JP"/>
              </w:rPr>
            </w:pPr>
            <w:r w:rsidRPr="00AC4FBC">
              <w:rPr>
                <w:rFonts w:eastAsia="MS PGothic"/>
                <w:lang w:eastAsia="ja-JP"/>
              </w:rPr>
              <w:t>Frequency</w:t>
            </w:r>
          </w:p>
        </w:tc>
        <w:tc>
          <w:tcPr>
            <w:tcW w:w="1304" w:type="dxa"/>
            <w:shd w:val="clear" w:color="auto" w:fill="auto"/>
            <w:vAlign w:val="center"/>
          </w:tcPr>
          <w:p w14:paraId="12AB7F0E" w14:textId="77777777" w:rsidR="00AB2B30" w:rsidRPr="00AC4FBC" w:rsidRDefault="006A7121">
            <w:pPr>
              <w:pStyle w:val="TAH"/>
              <w:rPr>
                <w:rFonts w:eastAsia="MS PGothic"/>
                <w:lang w:eastAsia="ja-JP"/>
              </w:rPr>
            </w:pPr>
            <w:r w:rsidRPr="00AC4FBC">
              <w:rPr>
                <w:rFonts w:eastAsia="MS PGothic"/>
                <w:lang w:eastAsia="ja-JP"/>
              </w:rPr>
              <w:t>Bandwidth Combination</w:t>
            </w:r>
          </w:p>
        </w:tc>
        <w:tc>
          <w:tcPr>
            <w:tcW w:w="794" w:type="dxa"/>
            <w:shd w:val="clear" w:color="auto" w:fill="auto"/>
            <w:vAlign w:val="center"/>
          </w:tcPr>
          <w:p w14:paraId="5835ECA3" w14:textId="77777777" w:rsidR="00AB2B30" w:rsidRPr="00AC4FBC" w:rsidRDefault="006A7121">
            <w:pPr>
              <w:pStyle w:val="TAH"/>
              <w:rPr>
                <w:rFonts w:eastAsia="MS PGothic"/>
                <w:lang w:eastAsia="ja-JP"/>
              </w:rPr>
            </w:pPr>
            <w:r w:rsidRPr="00AC4FBC">
              <w:rPr>
                <w:rFonts w:eastAsia="MS PGothic"/>
                <w:lang w:eastAsia="ja-JP"/>
              </w:rPr>
              <w:t>SCS</w:t>
            </w:r>
          </w:p>
        </w:tc>
        <w:tc>
          <w:tcPr>
            <w:tcW w:w="3738" w:type="dxa"/>
            <w:shd w:val="clear" w:color="auto" w:fill="auto"/>
            <w:vAlign w:val="center"/>
          </w:tcPr>
          <w:p w14:paraId="27C41E08" w14:textId="77777777" w:rsidR="00AB2B30" w:rsidRPr="00AC4FBC" w:rsidRDefault="006A7121">
            <w:pPr>
              <w:pStyle w:val="TAH"/>
              <w:rPr>
                <w:rFonts w:eastAsia="MS PGothic"/>
                <w:lang w:eastAsia="ja-JP"/>
              </w:rPr>
            </w:pPr>
            <w:r w:rsidRPr="00AC4FBC">
              <w:rPr>
                <w:rFonts w:eastAsia="MS PGothic"/>
                <w:lang w:eastAsia="ja-JP"/>
              </w:rPr>
              <w:t>Other Parameter Settings</w:t>
            </w:r>
          </w:p>
        </w:tc>
      </w:tr>
      <w:tr w:rsidR="00AB2B30" w:rsidRPr="00AC4FBC" w14:paraId="33F27B3B" w14:textId="77777777">
        <w:trPr>
          <w:trHeight w:val="20"/>
        </w:trPr>
        <w:tc>
          <w:tcPr>
            <w:tcW w:w="1644" w:type="dxa"/>
            <w:shd w:val="clear" w:color="auto" w:fill="auto"/>
            <w:vAlign w:val="center"/>
          </w:tcPr>
          <w:p w14:paraId="65733181" w14:textId="77777777" w:rsidR="00AB2B30" w:rsidRPr="00AC4FBC" w:rsidRDefault="006A7121">
            <w:pPr>
              <w:pStyle w:val="TAL"/>
              <w:rPr>
                <w:lang w:eastAsia="ja-JP"/>
              </w:rPr>
            </w:pPr>
            <w:r w:rsidRPr="00AC4FBC">
              <w:rPr>
                <w:lang w:eastAsia="ja-JP"/>
              </w:rPr>
              <w:t>DC_(n)XCA</w:t>
            </w:r>
          </w:p>
        </w:tc>
        <w:tc>
          <w:tcPr>
            <w:tcW w:w="1304" w:type="dxa"/>
            <w:shd w:val="clear" w:color="auto" w:fill="auto"/>
            <w:vAlign w:val="center"/>
          </w:tcPr>
          <w:p w14:paraId="0F3F03DF" w14:textId="77777777" w:rsidR="00AB2B30" w:rsidRPr="00AC4FBC" w:rsidRDefault="006A7121">
            <w:pPr>
              <w:pStyle w:val="TAC"/>
              <w:rPr>
                <w:lang w:eastAsia="ja-JP"/>
              </w:rPr>
            </w:pPr>
            <w:r w:rsidRPr="00AC4FBC">
              <w:rPr>
                <w:rFonts w:eastAsia="MS PGothic"/>
                <w:bCs/>
                <w:lang w:eastAsia="ja-JP"/>
              </w:rPr>
              <w:t>Default</w:t>
            </w:r>
          </w:p>
        </w:tc>
        <w:tc>
          <w:tcPr>
            <w:tcW w:w="1134" w:type="dxa"/>
            <w:shd w:val="clear" w:color="auto" w:fill="auto"/>
            <w:vAlign w:val="center"/>
          </w:tcPr>
          <w:p w14:paraId="7F844BF6" w14:textId="77777777" w:rsidR="00AB2B30" w:rsidRPr="00AC4FBC" w:rsidRDefault="006A7121">
            <w:pPr>
              <w:pStyle w:val="TAC"/>
              <w:rPr>
                <w:lang w:eastAsia="ja-JP"/>
              </w:rPr>
            </w:pPr>
            <w:r w:rsidRPr="00AC4FBC">
              <w:rPr>
                <w:rFonts w:eastAsia="MS PGothic"/>
                <w:bCs/>
                <w:lang w:eastAsia="ja-JP"/>
              </w:rPr>
              <w:t>Default</w:t>
            </w:r>
          </w:p>
        </w:tc>
        <w:tc>
          <w:tcPr>
            <w:tcW w:w="1304" w:type="dxa"/>
            <w:shd w:val="clear" w:color="auto" w:fill="auto"/>
            <w:vAlign w:val="center"/>
          </w:tcPr>
          <w:p w14:paraId="1163274A" w14:textId="77777777" w:rsidR="00AB2B30" w:rsidRPr="00AC4FBC" w:rsidRDefault="006A7121">
            <w:pPr>
              <w:pStyle w:val="TAC"/>
              <w:rPr>
                <w:lang w:eastAsia="ja-JP"/>
              </w:rPr>
            </w:pPr>
            <w:r w:rsidRPr="00AC4FBC">
              <w:rPr>
                <w:rFonts w:eastAsia="MS PGothic"/>
                <w:bCs/>
                <w:lang w:eastAsia="ja-JP"/>
              </w:rPr>
              <w:t>Default</w:t>
            </w:r>
          </w:p>
        </w:tc>
        <w:tc>
          <w:tcPr>
            <w:tcW w:w="794" w:type="dxa"/>
            <w:shd w:val="clear" w:color="auto" w:fill="auto"/>
            <w:vAlign w:val="center"/>
          </w:tcPr>
          <w:p w14:paraId="23E6EC5F" w14:textId="77777777" w:rsidR="00AB2B30" w:rsidRPr="00AC4FBC" w:rsidRDefault="006A7121">
            <w:pPr>
              <w:pStyle w:val="TAC"/>
              <w:rPr>
                <w:lang w:eastAsia="ja-JP"/>
              </w:rPr>
            </w:pPr>
            <w:r w:rsidRPr="00AC4FBC">
              <w:rPr>
                <w:rFonts w:eastAsia="MS PGothic"/>
                <w:bCs/>
                <w:lang w:eastAsia="ja-JP"/>
              </w:rPr>
              <w:t>Default</w:t>
            </w:r>
          </w:p>
        </w:tc>
        <w:tc>
          <w:tcPr>
            <w:tcW w:w="3738" w:type="dxa"/>
            <w:shd w:val="clear" w:color="auto" w:fill="auto"/>
            <w:vAlign w:val="center"/>
          </w:tcPr>
          <w:p w14:paraId="6D06AB9C" w14:textId="77777777" w:rsidR="00AB2B30" w:rsidRPr="00AC4FBC" w:rsidRDefault="006A7121">
            <w:pPr>
              <w:pStyle w:val="TAL"/>
              <w:rPr>
                <w:lang w:eastAsia="ja-JP"/>
              </w:rPr>
            </w:pPr>
            <w:r w:rsidRPr="00AC4FBC">
              <w:rPr>
                <w:lang w:eastAsia="ja-JP"/>
              </w:rPr>
              <w:t>As per DC_(n)XCA in Table 7.3B.2.3_1.1.4.1-0</w:t>
            </w:r>
          </w:p>
        </w:tc>
      </w:tr>
      <w:tr w:rsidR="00AB2B30" w:rsidRPr="00AC4FBC" w14:paraId="0F968994" w14:textId="77777777">
        <w:trPr>
          <w:trHeight w:val="20"/>
        </w:trPr>
        <w:tc>
          <w:tcPr>
            <w:tcW w:w="1644" w:type="dxa"/>
            <w:shd w:val="clear" w:color="auto" w:fill="auto"/>
            <w:vAlign w:val="center"/>
          </w:tcPr>
          <w:p w14:paraId="786E4E23" w14:textId="77777777" w:rsidR="00AB2B30" w:rsidRPr="00AC4FBC" w:rsidRDefault="006A7121">
            <w:pPr>
              <w:pStyle w:val="TAL"/>
              <w:rPr>
                <w:lang w:eastAsia="ja-JP"/>
              </w:rPr>
            </w:pPr>
            <w:r w:rsidRPr="00AC4FBC">
              <w:rPr>
                <w:lang w:eastAsia="ja-JP"/>
              </w:rPr>
              <w:t>DC_XC-nXA</w:t>
            </w:r>
          </w:p>
        </w:tc>
        <w:tc>
          <w:tcPr>
            <w:tcW w:w="1304" w:type="dxa"/>
            <w:shd w:val="clear" w:color="auto" w:fill="auto"/>
            <w:vAlign w:val="center"/>
          </w:tcPr>
          <w:p w14:paraId="3AB88E66" w14:textId="77777777" w:rsidR="00AB2B30" w:rsidRPr="00AC4FBC" w:rsidRDefault="006A7121">
            <w:pPr>
              <w:pStyle w:val="TAC"/>
              <w:rPr>
                <w:lang w:eastAsia="ja-JP"/>
              </w:rPr>
            </w:pPr>
            <w:r w:rsidRPr="00AC4FBC">
              <w:rPr>
                <w:rFonts w:eastAsia="MS PGothic"/>
                <w:bCs/>
                <w:lang w:eastAsia="ja-JP"/>
              </w:rPr>
              <w:t>-</w:t>
            </w:r>
          </w:p>
        </w:tc>
        <w:tc>
          <w:tcPr>
            <w:tcW w:w="1134" w:type="dxa"/>
            <w:shd w:val="clear" w:color="auto" w:fill="auto"/>
            <w:vAlign w:val="center"/>
          </w:tcPr>
          <w:p w14:paraId="553BB84B" w14:textId="77777777" w:rsidR="00AB2B30" w:rsidRPr="00AC4FBC" w:rsidRDefault="006A7121">
            <w:pPr>
              <w:pStyle w:val="TAC"/>
              <w:rPr>
                <w:lang w:eastAsia="ja-JP"/>
              </w:rPr>
            </w:pPr>
            <w:r w:rsidRPr="00AC4FBC">
              <w:rPr>
                <w:rFonts w:eastAsia="MS PGothic"/>
                <w:bCs/>
                <w:lang w:eastAsia="ja-JP"/>
              </w:rPr>
              <w:t>-</w:t>
            </w:r>
          </w:p>
        </w:tc>
        <w:tc>
          <w:tcPr>
            <w:tcW w:w="1304" w:type="dxa"/>
            <w:shd w:val="clear" w:color="auto" w:fill="auto"/>
            <w:vAlign w:val="center"/>
          </w:tcPr>
          <w:p w14:paraId="6F19FBE5" w14:textId="77777777" w:rsidR="00AB2B30" w:rsidRPr="00AC4FBC" w:rsidRDefault="006A7121">
            <w:pPr>
              <w:pStyle w:val="TAC"/>
              <w:rPr>
                <w:lang w:eastAsia="ja-JP"/>
              </w:rPr>
            </w:pPr>
            <w:r w:rsidRPr="00AC4FBC">
              <w:rPr>
                <w:rFonts w:eastAsia="MS PGothic"/>
                <w:bCs/>
                <w:lang w:eastAsia="ja-JP"/>
              </w:rPr>
              <w:t>-</w:t>
            </w:r>
          </w:p>
        </w:tc>
        <w:tc>
          <w:tcPr>
            <w:tcW w:w="794" w:type="dxa"/>
            <w:shd w:val="clear" w:color="auto" w:fill="auto"/>
            <w:vAlign w:val="center"/>
          </w:tcPr>
          <w:p w14:paraId="52E17A8C" w14:textId="77777777" w:rsidR="00AB2B30" w:rsidRPr="00AC4FBC" w:rsidRDefault="006A7121">
            <w:pPr>
              <w:pStyle w:val="TAC"/>
              <w:rPr>
                <w:lang w:eastAsia="ja-JP"/>
              </w:rPr>
            </w:pPr>
            <w:r w:rsidRPr="00AC4FBC">
              <w:rPr>
                <w:rFonts w:eastAsia="MS PGothic"/>
                <w:bCs/>
                <w:lang w:eastAsia="ja-JP"/>
              </w:rPr>
              <w:t>-</w:t>
            </w:r>
          </w:p>
        </w:tc>
        <w:tc>
          <w:tcPr>
            <w:tcW w:w="3738" w:type="dxa"/>
            <w:shd w:val="clear" w:color="auto" w:fill="auto"/>
            <w:vAlign w:val="center"/>
          </w:tcPr>
          <w:p w14:paraId="2F273E87" w14:textId="77777777" w:rsidR="00AB2B30" w:rsidRPr="00AC4FBC" w:rsidRDefault="006A7121">
            <w:pPr>
              <w:pStyle w:val="TAL"/>
              <w:rPr>
                <w:lang w:eastAsia="ja-JP"/>
              </w:rPr>
            </w:pPr>
            <w:r w:rsidRPr="00AC4FBC">
              <w:rPr>
                <w:lang w:eastAsia="ja-JP"/>
              </w:rPr>
              <w:t>No test required (LTE 1CC fallback is tested in 7.8B.2.2)</w:t>
            </w:r>
          </w:p>
        </w:tc>
      </w:tr>
      <w:tr w:rsidR="00AB2B30" w:rsidRPr="00AC4FBC" w14:paraId="02F47695" w14:textId="77777777">
        <w:trPr>
          <w:trHeight w:val="20"/>
        </w:trPr>
        <w:tc>
          <w:tcPr>
            <w:tcW w:w="1644" w:type="dxa"/>
            <w:shd w:val="clear" w:color="auto" w:fill="auto"/>
            <w:vAlign w:val="center"/>
          </w:tcPr>
          <w:p w14:paraId="1D289FA6" w14:textId="5194905E" w:rsidR="00AB2B30" w:rsidRPr="00AC4FBC" w:rsidRDefault="006A7121">
            <w:pPr>
              <w:pStyle w:val="TAL"/>
              <w:rPr>
                <w:lang w:eastAsia="ja-JP"/>
              </w:rPr>
            </w:pPr>
            <w:r w:rsidRPr="00AC4FBC">
              <w:rPr>
                <w:lang w:eastAsia="ja-JP"/>
              </w:rPr>
              <w:t>DC_XA</w:t>
            </w:r>
            <w:r w:rsidR="00B3383C" w:rsidRPr="00AC4FBC">
              <w:rPr>
                <w:lang w:eastAsia="ja-JP"/>
              </w:rPr>
              <w:t>_</w:t>
            </w:r>
            <w:r w:rsidRPr="00AC4FBC">
              <w:rPr>
                <w:lang w:eastAsia="ja-JP"/>
              </w:rPr>
              <w:t>XA-nXA</w:t>
            </w:r>
          </w:p>
        </w:tc>
        <w:tc>
          <w:tcPr>
            <w:tcW w:w="1304" w:type="dxa"/>
            <w:shd w:val="clear" w:color="auto" w:fill="auto"/>
            <w:vAlign w:val="center"/>
          </w:tcPr>
          <w:p w14:paraId="3A817594" w14:textId="77777777" w:rsidR="00AB2B30" w:rsidRPr="00AC4FBC" w:rsidRDefault="006A7121">
            <w:pPr>
              <w:pStyle w:val="TAC"/>
              <w:rPr>
                <w:lang w:eastAsia="ja-JP"/>
              </w:rPr>
            </w:pPr>
            <w:r w:rsidRPr="00AC4FBC">
              <w:rPr>
                <w:rFonts w:eastAsia="MS PGothic"/>
                <w:bCs/>
                <w:lang w:eastAsia="ja-JP"/>
              </w:rPr>
              <w:t>-</w:t>
            </w:r>
          </w:p>
        </w:tc>
        <w:tc>
          <w:tcPr>
            <w:tcW w:w="1134" w:type="dxa"/>
            <w:shd w:val="clear" w:color="auto" w:fill="auto"/>
            <w:vAlign w:val="center"/>
          </w:tcPr>
          <w:p w14:paraId="1388732E" w14:textId="77777777" w:rsidR="00AB2B30" w:rsidRPr="00AC4FBC" w:rsidRDefault="006A7121">
            <w:pPr>
              <w:pStyle w:val="TAC"/>
              <w:rPr>
                <w:lang w:eastAsia="ja-JP"/>
              </w:rPr>
            </w:pPr>
            <w:r w:rsidRPr="00AC4FBC">
              <w:rPr>
                <w:rFonts w:eastAsia="MS PGothic"/>
                <w:bCs/>
                <w:lang w:eastAsia="ja-JP"/>
              </w:rPr>
              <w:t>-</w:t>
            </w:r>
          </w:p>
        </w:tc>
        <w:tc>
          <w:tcPr>
            <w:tcW w:w="1304" w:type="dxa"/>
            <w:shd w:val="clear" w:color="auto" w:fill="auto"/>
            <w:vAlign w:val="center"/>
          </w:tcPr>
          <w:p w14:paraId="74B758F7" w14:textId="77777777" w:rsidR="00AB2B30" w:rsidRPr="00AC4FBC" w:rsidRDefault="006A7121">
            <w:pPr>
              <w:pStyle w:val="TAC"/>
              <w:rPr>
                <w:lang w:eastAsia="ja-JP"/>
              </w:rPr>
            </w:pPr>
            <w:r w:rsidRPr="00AC4FBC">
              <w:rPr>
                <w:rFonts w:eastAsia="MS PGothic"/>
                <w:bCs/>
                <w:lang w:eastAsia="ja-JP"/>
              </w:rPr>
              <w:t>-</w:t>
            </w:r>
          </w:p>
        </w:tc>
        <w:tc>
          <w:tcPr>
            <w:tcW w:w="794" w:type="dxa"/>
            <w:shd w:val="clear" w:color="auto" w:fill="auto"/>
            <w:vAlign w:val="center"/>
          </w:tcPr>
          <w:p w14:paraId="38DCF0D8" w14:textId="77777777" w:rsidR="00AB2B30" w:rsidRPr="00AC4FBC" w:rsidRDefault="006A7121">
            <w:pPr>
              <w:pStyle w:val="TAC"/>
              <w:rPr>
                <w:lang w:eastAsia="ja-JP"/>
              </w:rPr>
            </w:pPr>
            <w:r w:rsidRPr="00AC4FBC">
              <w:rPr>
                <w:rFonts w:eastAsia="MS PGothic"/>
                <w:bCs/>
                <w:lang w:eastAsia="ja-JP"/>
              </w:rPr>
              <w:t>-</w:t>
            </w:r>
          </w:p>
        </w:tc>
        <w:tc>
          <w:tcPr>
            <w:tcW w:w="3738" w:type="dxa"/>
            <w:shd w:val="clear" w:color="auto" w:fill="auto"/>
            <w:vAlign w:val="center"/>
          </w:tcPr>
          <w:p w14:paraId="0F1064B7" w14:textId="77777777" w:rsidR="00AB2B30" w:rsidRPr="00AC4FBC" w:rsidRDefault="006A7121">
            <w:pPr>
              <w:pStyle w:val="TAL"/>
              <w:rPr>
                <w:lang w:eastAsia="ja-JP"/>
              </w:rPr>
            </w:pPr>
            <w:r w:rsidRPr="00AC4FBC">
              <w:rPr>
                <w:lang w:eastAsia="ja-JP"/>
              </w:rPr>
              <w:t>No test required (LTE 1CC fallback is tested in 7.8B.2.2)</w:t>
            </w:r>
          </w:p>
        </w:tc>
      </w:tr>
      <w:tr w:rsidR="00AB2B30" w:rsidRPr="00AC4FBC" w14:paraId="3A5F09E6" w14:textId="77777777">
        <w:trPr>
          <w:trHeight w:val="20"/>
        </w:trPr>
        <w:tc>
          <w:tcPr>
            <w:tcW w:w="1644" w:type="dxa"/>
            <w:shd w:val="clear" w:color="auto" w:fill="auto"/>
            <w:vAlign w:val="center"/>
          </w:tcPr>
          <w:p w14:paraId="7775EB25" w14:textId="4B734A7A" w:rsidR="00AB2B30" w:rsidRPr="00AC4FBC" w:rsidRDefault="006A7121">
            <w:pPr>
              <w:pStyle w:val="TAL"/>
              <w:rPr>
                <w:lang w:eastAsia="ja-JP"/>
              </w:rPr>
            </w:pPr>
            <w:r w:rsidRPr="00AC4FBC">
              <w:rPr>
                <w:lang w:eastAsia="ja-JP"/>
              </w:rPr>
              <w:t>DC_XA</w:t>
            </w:r>
            <w:r w:rsidR="00B3383C" w:rsidRPr="00AC4FBC">
              <w:rPr>
                <w:lang w:eastAsia="ja-JP"/>
              </w:rPr>
              <w:t>_</w:t>
            </w:r>
            <w:r w:rsidRPr="00AC4FBC">
              <w:rPr>
                <w:lang w:eastAsia="ja-JP"/>
              </w:rPr>
              <w:t>nYC</w:t>
            </w:r>
          </w:p>
        </w:tc>
        <w:tc>
          <w:tcPr>
            <w:tcW w:w="1304" w:type="dxa"/>
            <w:shd w:val="clear" w:color="auto" w:fill="auto"/>
            <w:vAlign w:val="center"/>
          </w:tcPr>
          <w:p w14:paraId="01CAF36B" w14:textId="77777777" w:rsidR="00AB2B30" w:rsidRPr="00AC4FBC" w:rsidRDefault="006A7121">
            <w:pPr>
              <w:pStyle w:val="TAC"/>
              <w:rPr>
                <w:lang w:eastAsia="ja-JP"/>
              </w:rPr>
            </w:pPr>
            <w:r w:rsidRPr="00AC4FBC">
              <w:rPr>
                <w:rFonts w:eastAsia="MS PGothic"/>
                <w:bCs/>
                <w:lang w:eastAsia="ja-JP"/>
              </w:rPr>
              <w:t>Default</w:t>
            </w:r>
          </w:p>
        </w:tc>
        <w:tc>
          <w:tcPr>
            <w:tcW w:w="1134" w:type="dxa"/>
            <w:shd w:val="clear" w:color="auto" w:fill="auto"/>
            <w:vAlign w:val="center"/>
          </w:tcPr>
          <w:p w14:paraId="61E8F58F" w14:textId="77777777" w:rsidR="00AB2B30" w:rsidRPr="00AC4FBC" w:rsidRDefault="006A7121">
            <w:pPr>
              <w:pStyle w:val="TAC"/>
              <w:rPr>
                <w:lang w:eastAsia="ja-JP"/>
              </w:rPr>
            </w:pPr>
            <w:r w:rsidRPr="00AC4FBC">
              <w:rPr>
                <w:rFonts w:eastAsia="MS PGothic"/>
                <w:bCs/>
                <w:lang w:eastAsia="ja-JP"/>
              </w:rPr>
              <w:t>Default</w:t>
            </w:r>
          </w:p>
        </w:tc>
        <w:tc>
          <w:tcPr>
            <w:tcW w:w="1304" w:type="dxa"/>
            <w:shd w:val="clear" w:color="auto" w:fill="auto"/>
            <w:vAlign w:val="center"/>
          </w:tcPr>
          <w:p w14:paraId="412156CD" w14:textId="77777777" w:rsidR="00AB2B30" w:rsidRPr="00AC4FBC" w:rsidRDefault="006A7121">
            <w:pPr>
              <w:pStyle w:val="TAC"/>
              <w:rPr>
                <w:lang w:eastAsia="ja-JP"/>
              </w:rPr>
            </w:pPr>
            <w:r w:rsidRPr="00AC4FBC">
              <w:rPr>
                <w:rFonts w:eastAsia="MS PGothic"/>
                <w:bCs/>
                <w:lang w:eastAsia="ja-JP"/>
              </w:rPr>
              <w:t>Default</w:t>
            </w:r>
          </w:p>
        </w:tc>
        <w:tc>
          <w:tcPr>
            <w:tcW w:w="794" w:type="dxa"/>
            <w:shd w:val="clear" w:color="auto" w:fill="auto"/>
            <w:vAlign w:val="center"/>
          </w:tcPr>
          <w:p w14:paraId="370BDDE0" w14:textId="77777777" w:rsidR="00AB2B30" w:rsidRPr="00AC4FBC" w:rsidRDefault="006A7121">
            <w:pPr>
              <w:pStyle w:val="TAC"/>
              <w:rPr>
                <w:lang w:eastAsia="ja-JP"/>
              </w:rPr>
            </w:pPr>
            <w:r w:rsidRPr="00AC4FBC">
              <w:rPr>
                <w:rFonts w:eastAsia="MS PGothic"/>
                <w:bCs/>
                <w:lang w:eastAsia="ja-JP"/>
              </w:rPr>
              <w:t>Default</w:t>
            </w:r>
          </w:p>
        </w:tc>
        <w:tc>
          <w:tcPr>
            <w:tcW w:w="3738" w:type="dxa"/>
            <w:shd w:val="clear" w:color="auto" w:fill="auto"/>
            <w:vAlign w:val="center"/>
          </w:tcPr>
          <w:p w14:paraId="5D4BA753" w14:textId="77777777" w:rsidR="00AB2B30" w:rsidRPr="00AC4FBC" w:rsidRDefault="006A7121">
            <w:pPr>
              <w:pStyle w:val="TAL"/>
              <w:rPr>
                <w:lang w:eastAsia="ja-JP"/>
              </w:rPr>
            </w:pPr>
            <w:r w:rsidRPr="00AC4FBC">
              <w:rPr>
                <w:lang w:eastAsia="ja-JP"/>
              </w:rPr>
              <w:t>As per DC_XA-nYC in Table 7.3B.2.3_1.14.1-0</w:t>
            </w:r>
          </w:p>
        </w:tc>
      </w:tr>
      <w:tr w:rsidR="00AB2B30" w:rsidRPr="00AC4FBC" w14:paraId="6C6A1DC9" w14:textId="77777777">
        <w:trPr>
          <w:trHeight w:val="20"/>
        </w:trPr>
        <w:tc>
          <w:tcPr>
            <w:tcW w:w="1644" w:type="dxa"/>
            <w:shd w:val="clear" w:color="auto" w:fill="auto"/>
            <w:vAlign w:val="center"/>
          </w:tcPr>
          <w:p w14:paraId="6B0B81DC" w14:textId="20FD0C7B" w:rsidR="00AB2B30" w:rsidRPr="00AC4FBC" w:rsidRDefault="006A7121">
            <w:pPr>
              <w:pStyle w:val="TAL"/>
              <w:rPr>
                <w:lang w:eastAsia="ja-JP"/>
              </w:rPr>
            </w:pPr>
            <w:r w:rsidRPr="00AC4FBC">
              <w:rPr>
                <w:lang w:eastAsia="ja-JP"/>
              </w:rPr>
              <w:t>DC_XA</w:t>
            </w:r>
            <w:r w:rsidR="00B3383C" w:rsidRPr="00AC4FBC">
              <w:rPr>
                <w:lang w:eastAsia="ja-JP"/>
              </w:rPr>
              <w:t>_</w:t>
            </w:r>
            <w:r w:rsidRPr="00AC4FBC">
              <w:rPr>
                <w:lang w:eastAsia="ja-JP"/>
              </w:rPr>
              <w:t>nY(2A)</w:t>
            </w:r>
          </w:p>
        </w:tc>
        <w:tc>
          <w:tcPr>
            <w:tcW w:w="1304" w:type="dxa"/>
            <w:shd w:val="clear" w:color="auto" w:fill="auto"/>
            <w:vAlign w:val="center"/>
          </w:tcPr>
          <w:p w14:paraId="3381D5CD" w14:textId="77777777" w:rsidR="00AB2B30" w:rsidRPr="00AC4FBC" w:rsidRDefault="006A7121">
            <w:pPr>
              <w:pStyle w:val="TAC"/>
              <w:rPr>
                <w:lang w:eastAsia="ja-JP"/>
              </w:rPr>
            </w:pPr>
            <w:r w:rsidRPr="00AC4FBC">
              <w:rPr>
                <w:rFonts w:eastAsia="MS PGothic"/>
                <w:lang w:eastAsia="ja-JP"/>
              </w:rPr>
              <w:t>Default</w:t>
            </w:r>
          </w:p>
        </w:tc>
        <w:tc>
          <w:tcPr>
            <w:tcW w:w="1134" w:type="dxa"/>
            <w:shd w:val="clear" w:color="auto" w:fill="auto"/>
            <w:vAlign w:val="center"/>
          </w:tcPr>
          <w:p w14:paraId="16F3DD23" w14:textId="77777777" w:rsidR="00AB2B30" w:rsidRPr="00AC4FBC" w:rsidRDefault="006A7121">
            <w:pPr>
              <w:pStyle w:val="TAC"/>
              <w:rPr>
                <w:lang w:eastAsia="ja-JP"/>
              </w:rPr>
            </w:pPr>
            <w:r w:rsidRPr="00AC4FBC">
              <w:rPr>
                <w:rFonts w:eastAsia="MS PGothic"/>
                <w:lang w:eastAsia="ja-JP"/>
              </w:rPr>
              <w:t>Default</w:t>
            </w:r>
          </w:p>
        </w:tc>
        <w:tc>
          <w:tcPr>
            <w:tcW w:w="1304" w:type="dxa"/>
            <w:shd w:val="clear" w:color="auto" w:fill="auto"/>
            <w:vAlign w:val="center"/>
          </w:tcPr>
          <w:p w14:paraId="24773C04" w14:textId="77777777" w:rsidR="00AB2B30" w:rsidRPr="00AC4FBC" w:rsidRDefault="006A7121">
            <w:pPr>
              <w:pStyle w:val="TAC"/>
              <w:rPr>
                <w:lang w:eastAsia="ja-JP"/>
              </w:rPr>
            </w:pPr>
            <w:r w:rsidRPr="00AC4FBC">
              <w:rPr>
                <w:rFonts w:eastAsia="MS PGothic"/>
                <w:lang w:eastAsia="ja-JP"/>
              </w:rPr>
              <w:t>Default</w:t>
            </w:r>
          </w:p>
        </w:tc>
        <w:tc>
          <w:tcPr>
            <w:tcW w:w="794" w:type="dxa"/>
            <w:shd w:val="clear" w:color="auto" w:fill="auto"/>
            <w:vAlign w:val="center"/>
          </w:tcPr>
          <w:p w14:paraId="0D46370E" w14:textId="77777777" w:rsidR="00AB2B30" w:rsidRPr="00AC4FBC" w:rsidRDefault="006A7121">
            <w:pPr>
              <w:pStyle w:val="TAC"/>
              <w:rPr>
                <w:lang w:eastAsia="ja-JP"/>
              </w:rPr>
            </w:pPr>
            <w:r w:rsidRPr="00AC4FBC">
              <w:rPr>
                <w:rFonts w:eastAsia="MS PGothic"/>
                <w:lang w:eastAsia="ja-JP"/>
              </w:rPr>
              <w:t>Default</w:t>
            </w:r>
          </w:p>
        </w:tc>
        <w:tc>
          <w:tcPr>
            <w:tcW w:w="3738" w:type="dxa"/>
            <w:shd w:val="clear" w:color="auto" w:fill="auto"/>
            <w:vAlign w:val="center"/>
          </w:tcPr>
          <w:p w14:paraId="59BAC024" w14:textId="26D47C37" w:rsidR="00AB2B30" w:rsidRPr="00AC4FBC" w:rsidRDefault="006A7121">
            <w:pPr>
              <w:pStyle w:val="TAL"/>
              <w:rPr>
                <w:lang w:eastAsia="ja-JP"/>
              </w:rPr>
            </w:pPr>
            <w:r w:rsidRPr="00AC4FBC">
              <w:rPr>
                <w:lang w:eastAsia="ja-JP"/>
              </w:rPr>
              <w:t>As per DC_XA</w:t>
            </w:r>
            <w:r w:rsidR="00FE08A9" w:rsidRPr="00AC4FBC">
              <w:rPr>
                <w:lang w:eastAsia="ja-JP"/>
              </w:rPr>
              <w:t>_</w:t>
            </w:r>
            <w:r w:rsidRPr="00AC4FBC">
              <w:rPr>
                <w:lang w:eastAsia="ja-JP"/>
              </w:rPr>
              <w:t>nY(2A) in Table 7.3B.2.3_1.14.1-0</w:t>
            </w:r>
          </w:p>
        </w:tc>
      </w:tr>
      <w:tr w:rsidR="00AB2B30" w:rsidRPr="00AC4FBC" w14:paraId="716C0E38" w14:textId="77777777">
        <w:trPr>
          <w:trHeight w:val="20"/>
        </w:trPr>
        <w:tc>
          <w:tcPr>
            <w:tcW w:w="1644" w:type="dxa"/>
            <w:shd w:val="clear" w:color="auto" w:fill="auto"/>
            <w:vAlign w:val="center"/>
          </w:tcPr>
          <w:p w14:paraId="3E0599C3" w14:textId="40ADFFEE" w:rsidR="00AB2B30" w:rsidRPr="00AC4FBC" w:rsidRDefault="006A7121">
            <w:pPr>
              <w:pStyle w:val="TAL"/>
              <w:rPr>
                <w:lang w:eastAsia="ja-JP"/>
              </w:rPr>
            </w:pPr>
            <w:r w:rsidRPr="00AC4FBC">
              <w:rPr>
                <w:lang w:eastAsia="ja-JP"/>
              </w:rPr>
              <w:t>DC_XA</w:t>
            </w:r>
            <w:r w:rsidR="00FE08A9" w:rsidRPr="00AC4FBC">
              <w:rPr>
                <w:lang w:eastAsia="ja-JP"/>
              </w:rPr>
              <w:t>_</w:t>
            </w:r>
            <w:r w:rsidRPr="00AC4FBC">
              <w:rPr>
                <w:lang w:eastAsia="ja-JP"/>
              </w:rPr>
              <w:t>nYA-nZA</w:t>
            </w:r>
          </w:p>
        </w:tc>
        <w:tc>
          <w:tcPr>
            <w:tcW w:w="1304" w:type="dxa"/>
            <w:shd w:val="clear" w:color="auto" w:fill="auto"/>
            <w:vAlign w:val="center"/>
          </w:tcPr>
          <w:p w14:paraId="77E89D7C" w14:textId="77777777" w:rsidR="00AB2B30" w:rsidRPr="00AC4FBC" w:rsidRDefault="006A7121">
            <w:pPr>
              <w:pStyle w:val="TAC"/>
              <w:rPr>
                <w:lang w:eastAsia="ja-JP"/>
              </w:rPr>
            </w:pPr>
            <w:r w:rsidRPr="00AC4FBC">
              <w:rPr>
                <w:rFonts w:eastAsia="MS PGothic"/>
                <w:bCs/>
                <w:lang w:eastAsia="ja-JP"/>
              </w:rPr>
              <w:t>Default</w:t>
            </w:r>
          </w:p>
        </w:tc>
        <w:tc>
          <w:tcPr>
            <w:tcW w:w="1134" w:type="dxa"/>
            <w:shd w:val="clear" w:color="auto" w:fill="auto"/>
            <w:vAlign w:val="center"/>
          </w:tcPr>
          <w:p w14:paraId="31EEA179" w14:textId="77777777" w:rsidR="00AB2B30" w:rsidRPr="00AC4FBC" w:rsidRDefault="006A7121">
            <w:pPr>
              <w:pStyle w:val="TAC"/>
              <w:rPr>
                <w:lang w:eastAsia="ja-JP"/>
              </w:rPr>
            </w:pPr>
            <w:r w:rsidRPr="00AC4FBC">
              <w:rPr>
                <w:rFonts w:eastAsia="MS PGothic"/>
                <w:bCs/>
                <w:lang w:eastAsia="ja-JP"/>
              </w:rPr>
              <w:t>Default</w:t>
            </w:r>
          </w:p>
        </w:tc>
        <w:tc>
          <w:tcPr>
            <w:tcW w:w="1304" w:type="dxa"/>
            <w:shd w:val="clear" w:color="auto" w:fill="auto"/>
            <w:vAlign w:val="center"/>
          </w:tcPr>
          <w:p w14:paraId="2AB56983" w14:textId="77777777" w:rsidR="00AB2B30" w:rsidRPr="00AC4FBC" w:rsidRDefault="006A7121">
            <w:pPr>
              <w:pStyle w:val="TAC"/>
              <w:rPr>
                <w:lang w:eastAsia="ja-JP"/>
              </w:rPr>
            </w:pPr>
            <w:r w:rsidRPr="00AC4FBC">
              <w:rPr>
                <w:rFonts w:eastAsia="MS PGothic"/>
                <w:bCs/>
                <w:lang w:eastAsia="ja-JP"/>
              </w:rPr>
              <w:t>Default</w:t>
            </w:r>
          </w:p>
        </w:tc>
        <w:tc>
          <w:tcPr>
            <w:tcW w:w="794" w:type="dxa"/>
            <w:shd w:val="clear" w:color="auto" w:fill="auto"/>
            <w:vAlign w:val="center"/>
          </w:tcPr>
          <w:p w14:paraId="0C9D962B" w14:textId="77777777" w:rsidR="00AB2B30" w:rsidRPr="00AC4FBC" w:rsidRDefault="006A7121">
            <w:pPr>
              <w:pStyle w:val="TAC"/>
              <w:rPr>
                <w:lang w:eastAsia="ja-JP"/>
              </w:rPr>
            </w:pPr>
            <w:r w:rsidRPr="00AC4FBC">
              <w:rPr>
                <w:rFonts w:eastAsia="MS PGothic"/>
                <w:bCs/>
                <w:lang w:eastAsia="ja-JP"/>
              </w:rPr>
              <w:t>Default</w:t>
            </w:r>
          </w:p>
        </w:tc>
        <w:tc>
          <w:tcPr>
            <w:tcW w:w="3738" w:type="dxa"/>
            <w:shd w:val="clear" w:color="auto" w:fill="auto"/>
            <w:vAlign w:val="center"/>
          </w:tcPr>
          <w:p w14:paraId="14969F5A" w14:textId="6E401EE8" w:rsidR="00AB2B30" w:rsidRPr="00AC4FBC" w:rsidRDefault="006A7121">
            <w:pPr>
              <w:pStyle w:val="TAL"/>
              <w:rPr>
                <w:lang w:eastAsia="ja-JP"/>
              </w:rPr>
            </w:pPr>
            <w:r w:rsidRPr="00AC4FBC">
              <w:rPr>
                <w:lang w:eastAsia="ja-JP"/>
              </w:rPr>
              <w:t>As per DC_XA</w:t>
            </w:r>
            <w:r w:rsidR="00FE08A9" w:rsidRPr="00AC4FBC">
              <w:rPr>
                <w:lang w:eastAsia="ja-JP"/>
              </w:rPr>
              <w:t>_</w:t>
            </w:r>
            <w:r w:rsidRPr="00AC4FBC">
              <w:rPr>
                <w:lang w:eastAsia="ja-JP"/>
              </w:rPr>
              <w:t>nYA-nZA in Table 7.3B.2.3_1.14.1-0</w:t>
            </w:r>
          </w:p>
        </w:tc>
      </w:tr>
      <w:tr w:rsidR="00AB2B30" w:rsidRPr="00AC4FBC" w14:paraId="3B56D02A" w14:textId="77777777">
        <w:trPr>
          <w:trHeight w:val="20"/>
        </w:trPr>
        <w:tc>
          <w:tcPr>
            <w:tcW w:w="1644" w:type="dxa"/>
            <w:shd w:val="clear" w:color="auto" w:fill="auto"/>
            <w:vAlign w:val="center"/>
          </w:tcPr>
          <w:p w14:paraId="596A61F8" w14:textId="2CEE9521" w:rsidR="00AB2B30" w:rsidRPr="00AC4FBC" w:rsidRDefault="006A7121">
            <w:pPr>
              <w:pStyle w:val="TAL"/>
              <w:rPr>
                <w:lang w:eastAsia="ja-JP"/>
              </w:rPr>
            </w:pPr>
            <w:r w:rsidRPr="00AC4FBC">
              <w:rPr>
                <w:lang w:eastAsia="ja-JP"/>
              </w:rPr>
              <w:t>DC_XC</w:t>
            </w:r>
            <w:r w:rsidR="00FE08A9" w:rsidRPr="00AC4FBC">
              <w:rPr>
                <w:lang w:eastAsia="ja-JP"/>
              </w:rPr>
              <w:t>_</w:t>
            </w:r>
            <w:r w:rsidRPr="00AC4FBC">
              <w:rPr>
                <w:lang w:eastAsia="ja-JP"/>
              </w:rPr>
              <w:t>nYA</w:t>
            </w:r>
          </w:p>
        </w:tc>
        <w:tc>
          <w:tcPr>
            <w:tcW w:w="1304" w:type="dxa"/>
            <w:shd w:val="clear" w:color="auto" w:fill="auto"/>
            <w:vAlign w:val="center"/>
          </w:tcPr>
          <w:p w14:paraId="613D4906" w14:textId="77777777" w:rsidR="00AB2B30" w:rsidRPr="00AC4FBC" w:rsidRDefault="006A7121">
            <w:pPr>
              <w:pStyle w:val="TAC"/>
              <w:rPr>
                <w:lang w:eastAsia="ja-JP"/>
              </w:rPr>
            </w:pPr>
            <w:r w:rsidRPr="00AC4FBC">
              <w:rPr>
                <w:rFonts w:eastAsia="MS PGothic"/>
                <w:bCs/>
                <w:lang w:eastAsia="ja-JP"/>
              </w:rPr>
              <w:t>-</w:t>
            </w:r>
          </w:p>
        </w:tc>
        <w:tc>
          <w:tcPr>
            <w:tcW w:w="1134" w:type="dxa"/>
            <w:shd w:val="clear" w:color="auto" w:fill="auto"/>
            <w:vAlign w:val="center"/>
          </w:tcPr>
          <w:p w14:paraId="07275488" w14:textId="77777777" w:rsidR="00AB2B30" w:rsidRPr="00AC4FBC" w:rsidRDefault="006A7121">
            <w:pPr>
              <w:pStyle w:val="TAC"/>
              <w:rPr>
                <w:lang w:eastAsia="ja-JP"/>
              </w:rPr>
            </w:pPr>
            <w:r w:rsidRPr="00AC4FBC">
              <w:rPr>
                <w:rFonts w:eastAsia="MS PGothic"/>
                <w:bCs/>
                <w:lang w:eastAsia="ja-JP"/>
              </w:rPr>
              <w:t>-</w:t>
            </w:r>
          </w:p>
        </w:tc>
        <w:tc>
          <w:tcPr>
            <w:tcW w:w="1304" w:type="dxa"/>
            <w:shd w:val="clear" w:color="auto" w:fill="auto"/>
            <w:vAlign w:val="center"/>
          </w:tcPr>
          <w:p w14:paraId="0AE2A7B9" w14:textId="77777777" w:rsidR="00AB2B30" w:rsidRPr="00AC4FBC" w:rsidRDefault="006A7121">
            <w:pPr>
              <w:pStyle w:val="TAC"/>
              <w:rPr>
                <w:lang w:eastAsia="ja-JP"/>
              </w:rPr>
            </w:pPr>
            <w:r w:rsidRPr="00AC4FBC">
              <w:rPr>
                <w:rFonts w:eastAsia="MS PGothic"/>
                <w:bCs/>
                <w:lang w:eastAsia="ja-JP"/>
              </w:rPr>
              <w:t>-</w:t>
            </w:r>
          </w:p>
        </w:tc>
        <w:tc>
          <w:tcPr>
            <w:tcW w:w="794" w:type="dxa"/>
            <w:shd w:val="clear" w:color="auto" w:fill="auto"/>
            <w:vAlign w:val="center"/>
          </w:tcPr>
          <w:p w14:paraId="34490E2B" w14:textId="77777777" w:rsidR="00AB2B30" w:rsidRPr="00AC4FBC" w:rsidRDefault="006A7121">
            <w:pPr>
              <w:pStyle w:val="TAC"/>
              <w:rPr>
                <w:lang w:eastAsia="ja-JP"/>
              </w:rPr>
            </w:pPr>
            <w:r w:rsidRPr="00AC4FBC">
              <w:rPr>
                <w:rFonts w:eastAsia="MS PGothic"/>
                <w:bCs/>
                <w:lang w:eastAsia="ja-JP"/>
              </w:rPr>
              <w:t>-</w:t>
            </w:r>
          </w:p>
        </w:tc>
        <w:tc>
          <w:tcPr>
            <w:tcW w:w="3738" w:type="dxa"/>
            <w:shd w:val="clear" w:color="auto" w:fill="auto"/>
            <w:vAlign w:val="center"/>
          </w:tcPr>
          <w:p w14:paraId="71B156AB" w14:textId="77777777" w:rsidR="00AB2B30" w:rsidRPr="00AC4FBC" w:rsidRDefault="006A7121">
            <w:pPr>
              <w:pStyle w:val="TAL"/>
              <w:rPr>
                <w:lang w:eastAsia="ja-JP"/>
              </w:rPr>
            </w:pPr>
            <w:r w:rsidRPr="00AC4FBC">
              <w:rPr>
                <w:lang w:eastAsia="ja-JP"/>
              </w:rPr>
              <w:t>No test required (LTE 1CC fallback is tested in 7.8B.2.3)</w:t>
            </w:r>
          </w:p>
        </w:tc>
      </w:tr>
      <w:tr w:rsidR="00AB2B30" w:rsidRPr="00AC4FBC" w14:paraId="06C2DD10" w14:textId="77777777">
        <w:trPr>
          <w:trHeight w:val="20"/>
        </w:trPr>
        <w:tc>
          <w:tcPr>
            <w:tcW w:w="1644" w:type="dxa"/>
            <w:shd w:val="clear" w:color="auto" w:fill="auto"/>
            <w:vAlign w:val="center"/>
          </w:tcPr>
          <w:p w14:paraId="0C7CA06C" w14:textId="57DBEDBA" w:rsidR="00AB2B30" w:rsidRPr="00AC4FBC" w:rsidRDefault="006A7121">
            <w:pPr>
              <w:pStyle w:val="TAL"/>
              <w:rPr>
                <w:lang w:eastAsia="ja-JP"/>
              </w:rPr>
            </w:pPr>
            <w:r w:rsidRPr="00AC4FBC">
              <w:rPr>
                <w:lang w:eastAsia="ja-JP"/>
              </w:rPr>
              <w:t>DC_XA-XA</w:t>
            </w:r>
            <w:r w:rsidR="00FE08A9" w:rsidRPr="00AC4FBC">
              <w:rPr>
                <w:lang w:eastAsia="ja-JP"/>
              </w:rPr>
              <w:t>_</w:t>
            </w:r>
            <w:r w:rsidRPr="00AC4FBC">
              <w:rPr>
                <w:lang w:eastAsia="ja-JP"/>
              </w:rPr>
              <w:t>nYA</w:t>
            </w:r>
          </w:p>
        </w:tc>
        <w:tc>
          <w:tcPr>
            <w:tcW w:w="1304" w:type="dxa"/>
            <w:shd w:val="clear" w:color="auto" w:fill="auto"/>
            <w:vAlign w:val="center"/>
          </w:tcPr>
          <w:p w14:paraId="2422F573" w14:textId="77777777" w:rsidR="00AB2B30" w:rsidRPr="00AC4FBC" w:rsidRDefault="006A7121">
            <w:pPr>
              <w:pStyle w:val="TAC"/>
              <w:rPr>
                <w:lang w:eastAsia="ja-JP"/>
              </w:rPr>
            </w:pPr>
            <w:r w:rsidRPr="00AC4FBC">
              <w:rPr>
                <w:lang w:eastAsia="ja-JP"/>
              </w:rPr>
              <w:t>-</w:t>
            </w:r>
          </w:p>
        </w:tc>
        <w:tc>
          <w:tcPr>
            <w:tcW w:w="1134" w:type="dxa"/>
            <w:shd w:val="clear" w:color="auto" w:fill="auto"/>
            <w:vAlign w:val="center"/>
          </w:tcPr>
          <w:p w14:paraId="6C2F08AD" w14:textId="77777777" w:rsidR="00AB2B30" w:rsidRPr="00AC4FBC" w:rsidRDefault="006A7121">
            <w:pPr>
              <w:pStyle w:val="TAC"/>
              <w:rPr>
                <w:lang w:eastAsia="ja-JP"/>
              </w:rPr>
            </w:pPr>
            <w:r w:rsidRPr="00AC4FBC">
              <w:rPr>
                <w:lang w:eastAsia="ja-JP"/>
              </w:rPr>
              <w:t>-</w:t>
            </w:r>
          </w:p>
        </w:tc>
        <w:tc>
          <w:tcPr>
            <w:tcW w:w="1304" w:type="dxa"/>
            <w:shd w:val="clear" w:color="auto" w:fill="auto"/>
            <w:vAlign w:val="center"/>
          </w:tcPr>
          <w:p w14:paraId="636CD520" w14:textId="77777777" w:rsidR="00AB2B30" w:rsidRPr="00AC4FBC" w:rsidRDefault="006A7121">
            <w:pPr>
              <w:pStyle w:val="TAC"/>
              <w:rPr>
                <w:lang w:eastAsia="ja-JP"/>
              </w:rPr>
            </w:pPr>
            <w:r w:rsidRPr="00AC4FBC">
              <w:rPr>
                <w:lang w:eastAsia="ja-JP"/>
              </w:rPr>
              <w:t>-</w:t>
            </w:r>
          </w:p>
        </w:tc>
        <w:tc>
          <w:tcPr>
            <w:tcW w:w="794" w:type="dxa"/>
            <w:shd w:val="clear" w:color="auto" w:fill="auto"/>
            <w:vAlign w:val="center"/>
          </w:tcPr>
          <w:p w14:paraId="61390543" w14:textId="77777777" w:rsidR="00AB2B30" w:rsidRPr="00AC4FBC" w:rsidRDefault="006A7121">
            <w:pPr>
              <w:pStyle w:val="TAC"/>
              <w:rPr>
                <w:lang w:eastAsia="ja-JP"/>
              </w:rPr>
            </w:pPr>
            <w:r w:rsidRPr="00AC4FBC">
              <w:rPr>
                <w:lang w:eastAsia="ja-JP"/>
              </w:rPr>
              <w:t>-</w:t>
            </w:r>
          </w:p>
        </w:tc>
        <w:tc>
          <w:tcPr>
            <w:tcW w:w="3738" w:type="dxa"/>
            <w:shd w:val="clear" w:color="auto" w:fill="auto"/>
            <w:vAlign w:val="center"/>
          </w:tcPr>
          <w:p w14:paraId="638BD6F8" w14:textId="77777777" w:rsidR="00AB2B30" w:rsidRPr="00AC4FBC" w:rsidRDefault="006A7121">
            <w:pPr>
              <w:pStyle w:val="TAL"/>
              <w:rPr>
                <w:lang w:eastAsia="ja-JP"/>
              </w:rPr>
            </w:pPr>
            <w:r w:rsidRPr="00AC4FBC">
              <w:rPr>
                <w:lang w:eastAsia="ja-JP"/>
              </w:rPr>
              <w:t>No test required (LTE 1CC fallback is tested in 7.8B.2.3)</w:t>
            </w:r>
          </w:p>
        </w:tc>
      </w:tr>
      <w:tr w:rsidR="00AB2B30" w:rsidRPr="00AC4FBC" w14:paraId="6B11147D" w14:textId="77777777">
        <w:trPr>
          <w:trHeight w:val="20"/>
        </w:trPr>
        <w:tc>
          <w:tcPr>
            <w:tcW w:w="1644" w:type="dxa"/>
            <w:shd w:val="clear" w:color="auto" w:fill="auto"/>
            <w:vAlign w:val="center"/>
          </w:tcPr>
          <w:p w14:paraId="7CA750AD" w14:textId="2B3BD123" w:rsidR="00AB2B30" w:rsidRPr="00AC4FBC" w:rsidRDefault="006A7121">
            <w:pPr>
              <w:pStyle w:val="TAL"/>
              <w:rPr>
                <w:lang w:eastAsia="ja-JP"/>
              </w:rPr>
            </w:pPr>
            <w:r w:rsidRPr="00AC4FBC">
              <w:rPr>
                <w:lang w:eastAsia="ja-JP"/>
              </w:rPr>
              <w:t>DC_XA-YA</w:t>
            </w:r>
            <w:r w:rsidR="00FE08A9" w:rsidRPr="00AC4FBC">
              <w:rPr>
                <w:lang w:eastAsia="ja-JP"/>
              </w:rPr>
              <w:t>_</w:t>
            </w:r>
            <w:r w:rsidRPr="00AC4FBC">
              <w:rPr>
                <w:lang w:eastAsia="ja-JP"/>
              </w:rPr>
              <w:t>nZA</w:t>
            </w:r>
          </w:p>
        </w:tc>
        <w:tc>
          <w:tcPr>
            <w:tcW w:w="1304" w:type="dxa"/>
            <w:shd w:val="clear" w:color="auto" w:fill="auto"/>
            <w:vAlign w:val="center"/>
          </w:tcPr>
          <w:p w14:paraId="39CF00F2" w14:textId="77777777" w:rsidR="00AB2B30" w:rsidRPr="00AC4FBC" w:rsidRDefault="006A7121">
            <w:pPr>
              <w:pStyle w:val="TAC"/>
              <w:rPr>
                <w:lang w:eastAsia="ja-JP"/>
              </w:rPr>
            </w:pPr>
            <w:r w:rsidRPr="00AC4FBC">
              <w:rPr>
                <w:b/>
                <w:lang w:eastAsia="ja-JP"/>
              </w:rPr>
              <w:t>-</w:t>
            </w:r>
          </w:p>
        </w:tc>
        <w:tc>
          <w:tcPr>
            <w:tcW w:w="1134" w:type="dxa"/>
            <w:shd w:val="clear" w:color="auto" w:fill="auto"/>
            <w:vAlign w:val="center"/>
          </w:tcPr>
          <w:p w14:paraId="556426BE" w14:textId="77777777" w:rsidR="00AB2B30" w:rsidRPr="00AC4FBC" w:rsidRDefault="006A7121">
            <w:pPr>
              <w:pStyle w:val="TAC"/>
              <w:rPr>
                <w:lang w:eastAsia="ja-JP"/>
              </w:rPr>
            </w:pPr>
            <w:r w:rsidRPr="00AC4FBC">
              <w:rPr>
                <w:b/>
                <w:lang w:eastAsia="ja-JP"/>
              </w:rPr>
              <w:t>-</w:t>
            </w:r>
          </w:p>
        </w:tc>
        <w:tc>
          <w:tcPr>
            <w:tcW w:w="1304" w:type="dxa"/>
            <w:shd w:val="clear" w:color="auto" w:fill="auto"/>
            <w:vAlign w:val="center"/>
          </w:tcPr>
          <w:p w14:paraId="7E2F3743" w14:textId="77777777" w:rsidR="00AB2B30" w:rsidRPr="00AC4FBC" w:rsidRDefault="006A7121">
            <w:pPr>
              <w:pStyle w:val="TAC"/>
              <w:rPr>
                <w:lang w:eastAsia="ja-JP"/>
              </w:rPr>
            </w:pPr>
            <w:r w:rsidRPr="00AC4FBC">
              <w:rPr>
                <w:b/>
                <w:lang w:eastAsia="ja-JP"/>
              </w:rPr>
              <w:t>-</w:t>
            </w:r>
          </w:p>
        </w:tc>
        <w:tc>
          <w:tcPr>
            <w:tcW w:w="794" w:type="dxa"/>
            <w:shd w:val="clear" w:color="auto" w:fill="auto"/>
            <w:vAlign w:val="center"/>
          </w:tcPr>
          <w:p w14:paraId="74680949" w14:textId="77777777" w:rsidR="00AB2B30" w:rsidRPr="00AC4FBC" w:rsidRDefault="006A7121">
            <w:pPr>
              <w:pStyle w:val="TAC"/>
              <w:rPr>
                <w:lang w:eastAsia="ja-JP"/>
              </w:rPr>
            </w:pPr>
            <w:r w:rsidRPr="00AC4FBC">
              <w:rPr>
                <w:b/>
                <w:lang w:eastAsia="ja-JP"/>
              </w:rPr>
              <w:t>-</w:t>
            </w:r>
          </w:p>
        </w:tc>
        <w:tc>
          <w:tcPr>
            <w:tcW w:w="3738" w:type="dxa"/>
            <w:shd w:val="clear" w:color="auto" w:fill="auto"/>
            <w:vAlign w:val="center"/>
          </w:tcPr>
          <w:p w14:paraId="563930C7" w14:textId="77777777" w:rsidR="00AB2B30" w:rsidRPr="00AC4FBC" w:rsidRDefault="006A7121">
            <w:pPr>
              <w:pStyle w:val="TAL"/>
              <w:rPr>
                <w:lang w:eastAsia="ja-JP"/>
              </w:rPr>
            </w:pPr>
            <w:r w:rsidRPr="00AC4FBC">
              <w:rPr>
                <w:lang w:eastAsia="ja-JP"/>
              </w:rPr>
              <w:t>No test required (LTE 1CC fallback is tested in 7.8B.2.3)</w:t>
            </w:r>
          </w:p>
        </w:tc>
      </w:tr>
      <w:tr w:rsidR="00AB2B30" w:rsidRPr="00AC4FBC" w14:paraId="04C7141E" w14:textId="77777777">
        <w:trPr>
          <w:trHeight w:val="1410"/>
        </w:trPr>
        <w:tc>
          <w:tcPr>
            <w:tcW w:w="9918" w:type="dxa"/>
            <w:gridSpan w:val="6"/>
            <w:shd w:val="clear" w:color="auto" w:fill="auto"/>
            <w:vAlign w:val="center"/>
            <w:hideMark/>
          </w:tcPr>
          <w:p w14:paraId="094BE338" w14:textId="77777777" w:rsidR="00AB2B30" w:rsidRPr="00827B5E" w:rsidRDefault="006A7121">
            <w:pPr>
              <w:pStyle w:val="TAN"/>
              <w:rPr>
                <w:rFonts w:eastAsia="MS PGothic"/>
                <w:lang w:val="fr-FR"/>
              </w:rPr>
            </w:pPr>
            <w:r w:rsidRPr="00827B5E">
              <w:rPr>
                <w:rFonts w:eastAsia="MS PGothic"/>
                <w:lang w:val="fr-FR"/>
              </w:rPr>
              <w:t>NOTE 1:</w:t>
            </w:r>
            <w:r w:rsidRPr="00827B5E">
              <w:rPr>
                <w:rFonts w:eastAsia="MS PGothic"/>
                <w:lang w:val="fr-FR"/>
              </w:rPr>
              <w:tab/>
              <w:t>Void</w:t>
            </w:r>
          </w:p>
          <w:p w14:paraId="3F588CB9" w14:textId="77777777" w:rsidR="00AB2B30" w:rsidRPr="00827B5E" w:rsidRDefault="006A7121">
            <w:pPr>
              <w:pStyle w:val="TAN"/>
              <w:rPr>
                <w:rFonts w:eastAsia="MS PGothic"/>
                <w:lang w:val="fr-FR"/>
              </w:rPr>
            </w:pPr>
            <w:r w:rsidRPr="00827B5E">
              <w:rPr>
                <w:rFonts w:eastAsia="MS PGothic"/>
                <w:lang w:val="fr-FR"/>
              </w:rPr>
              <w:t>NOTE 2:</w:t>
            </w:r>
            <w:r w:rsidRPr="00827B5E">
              <w:rPr>
                <w:rFonts w:eastAsia="MS PGothic"/>
                <w:lang w:val="fr-FR"/>
              </w:rPr>
              <w:tab/>
              <w:t>Void</w:t>
            </w:r>
          </w:p>
          <w:p w14:paraId="431B6395" w14:textId="77777777" w:rsidR="00AB2B30" w:rsidRPr="00827B5E" w:rsidRDefault="006A7121">
            <w:pPr>
              <w:pStyle w:val="TAN"/>
              <w:rPr>
                <w:rFonts w:eastAsia="MS PGothic"/>
                <w:lang w:val="fr-FR"/>
              </w:rPr>
            </w:pPr>
            <w:r w:rsidRPr="00827B5E">
              <w:rPr>
                <w:rFonts w:eastAsia="MS PGothic"/>
                <w:lang w:val="fr-FR"/>
              </w:rPr>
              <w:t>NOTE 3:</w:t>
            </w:r>
            <w:r w:rsidRPr="00827B5E">
              <w:rPr>
                <w:rFonts w:eastAsia="MS PGothic"/>
                <w:lang w:val="fr-FR"/>
              </w:rPr>
              <w:tab/>
              <w:t>Void</w:t>
            </w:r>
          </w:p>
          <w:p w14:paraId="0CC824D2" w14:textId="77777777" w:rsidR="00AB2B30" w:rsidRPr="00AC4FBC" w:rsidRDefault="006A7121">
            <w:pPr>
              <w:pStyle w:val="TAN"/>
              <w:rPr>
                <w:rFonts w:eastAsia="MS PGothic"/>
              </w:rPr>
            </w:pPr>
            <w:r w:rsidRPr="00AC4FBC">
              <w:rPr>
                <w:rFonts w:eastAsia="MS PGothic"/>
              </w:rPr>
              <w:t>NOTE 4:</w:t>
            </w:r>
            <w:r w:rsidRPr="00AC4FBC">
              <w:rPr>
                <w:rFonts w:eastAsia="MS PGothic"/>
              </w:rPr>
              <w:tab/>
              <w:t>X, Y and Z in this table correspond to different bands i.e. X != Y != Z</w:t>
            </w:r>
          </w:p>
          <w:p w14:paraId="75395005" w14:textId="77777777" w:rsidR="00AB2B30" w:rsidRPr="00AC4FBC" w:rsidRDefault="006A7121">
            <w:pPr>
              <w:pStyle w:val="TAN"/>
              <w:rPr>
                <w:rFonts w:eastAsia="MS PGothic"/>
              </w:rPr>
            </w:pPr>
            <w:r w:rsidRPr="00AC4FBC">
              <w:rPr>
                <w:rFonts w:eastAsia="MS PGothic"/>
              </w:rPr>
              <w:t>NOTE 5:</w:t>
            </w:r>
            <w:r w:rsidRPr="00AC4FBC">
              <w:rPr>
                <w:rFonts w:eastAsia="MS PGothic"/>
              </w:rPr>
              <w:tab/>
              <w:t>The band combinations with difference appearance order of bands/sub-blocks in the band combination string are not distinguished. E.g. DC_YA-(n)XAA represents the set of DC_YA-(n)XAA and DC_(n)XAA-YA</w:t>
            </w:r>
          </w:p>
          <w:p w14:paraId="32BFD7D0" w14:textId="77777777" w:rsidR="00AB2B30" w:rsidRPr="00AC4FBC" w:rsidRDefault="006A7121">
            <w:pPr>
              <w:pStyle w:val="TAN"/>
            </w:pPr>
            <w:r w:rsidRPr="00AC4FBC">
              <w:t>NOTE 6:</w:t>
            </w:r>
            <w:r w:rsidRPr="00AC4FBC">
              <w:tab/>
              <w:t>In a FR1 band where UE supports 4Rx, the test shall be performed only with 4Rx antennas ports connected and 4Rx REFSENS requirement (TS 38.521-1 [8] Table 7.3.2.5-2) is used in the test requirements.</w:t>
            </w:r>
          </w:p>
        </w:tc>
      </w:tr>
    </w:tbl>
    <w:p w14:paraId="645B764C" w14:textId="77777777" w:rsidR="00AB2B30" w:rsidRPr="00AC4FBC" w:rsidRDefault="00AB2B30"/>
    <w:p w14:paraId="23D632AE" w14:textId="77777777" w:rsidR="00AB2B30" w:rsidRPr="00AC4FBC" w:rsidRDefault="006A7121">
      <w:pPr>
        <w:pStyle w:val="B10"/>
      </w:pPr>
      <w:r w:rsidRPr="00AC4FBC">
        <w:t>1.</w:t>
      </w:r>
      <w:r w:rsidRPr="00AC4FBC">
        <w:tab/>
        <w:t>Connect the SS to the UE antenna connectors as shown in [6] TS 38.508-1 A.3.1.2.1 for SS diagram and A.3.2 for UE diagram.</w:t>
      </w:r>
    </w:p>
    <w:p w14:paraId="6B62F45B" w14:textId="77777777" w:rsidR="00AB2B30" w:rsidRPr="00AC4FBC" w:rsidRDefault="006A712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4E453B46" w14:textId="77777777" w:rsidR="00AB2B30" w:rsidRPr="00AC4FBC" w:rsidRDefault="006A712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50FFBBC7" w14:textId="77777777" w:rsidR="00AB2B30" w:rsidRPr="00AC4FBC" w:rsidRDefault="006A7121">
      <w:pPr>
        <w:pStyle w:val="B10"/>
      </w:pPr>
      <w:r w:rsidRPr="00AC4FBC">
        <w:t>4.</w:t>
      </w:r>
      <w:r w:rsidRPr="00AC4FBC">
        <w:tab/>
        <w:t>The UL Reference Measurement channels are TS 36.521-1 [10] Annex A.2 and TS 38.521-1 [8] Annex A.2 for E-UTRA CG and NR CG respectively.</w:t>
      </w:r>
    </w:p>
    <w:p w14:paraId="7DD3A8D7" w14:textId="77777777" w:rsidR="00AB2B30" w:rsidRPr="00AC4FBC" w:rsidRDefault="006A7121">
      <w:pPr>
        <w:pStyle w:val="B10"/>
      </w:pPr>
      <w:r w:rsidRPr="00AC4FBC">
        <w:t>5.</w:t>
      </w:r>
      <w:r w:rsidRPr="00AC4FBC">
        <w:tab/>
        <w:t>Propagation conditions are set according to TS 36.521-1 [10] Annex B.0 and TS 38.521-1 [8] Annex B.0 for E-UTRA CG and NR CG respectively.</w:t>
      </w:r>
    </w:p>
    <w:p w14:paraId="3C01415B" w14:textId="77777777" w:rsidR="00AB2B30" w:rsidRPr="00AC4FBC" w:rsidRDefault="006A712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173526A3" w14:textId="0B340C35" w:rsidR="00AB2B30" w:rsidRPr="00AC4FBC" w:rsidRDefault="006A7121">
      <w:pPr>
        <w:pStyle w:val="B10"/>
      </w:pPr>
      <w:r w:rsidRPr="00AC4FBC">
        <w:t>7.</w:t>
      </w:r>
      <w:r w:rsidRPr="00AC4FBC">
        <w:tab/>
        <w:t xml:space="preserve">For the E-UTRA CC(s) where anchor agnostic apply according to NOTE </w:t>
      </w:r>
      <w:r w:rsidR="008D6CB9" w:rsidRPr="00AC4FBC">
        <w:t>1</w:t>
      </w:r>
      <w:r w:rsidRPr="00AC4FBC">
        <w:t xml:space="preserve"> in </w:t>
      </w:r>
      <w:r w:rsidR="00436299" w:rsidRPr="00AC4FBC">
        <w:rPr>
          <w:lang w:eastAsia="ja-JP"/>
        </w:rPr>
        <w:t>Table 7.3B.2.3_1.1.4.1-0</w:t>
      </w:r>
      <w:r w:rsidRPr="00AC4FBC">
        <w:t xml:space="preserve">, downlink signal level and uplink signal level are set according to Table 4.6-1 and propagation conditions are set according to Annex B, clause B.0 of TS 36.521-1 [10].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6D18083D" w14:textId="77777777" w:rsidR="00AB2B30" w:rsidRPr="00AC4FBC" w:rsidRDefault="006A7121">
      <w:pPr>
        <w:pStyle w:val="H6"/>
      </w:pPr>
      <w:bookmarkStart w:id="24682" w:name="_CR7_8B_2_3_1_1_4_2"/>
      <w:r w:rsidRPr="00AC4FBC">
        <w:t>7.8B.2.3_1.1.4.2</w:t>
      </w:r>
      <w:r w:rsidRPr="00AC4FBC">
        <w:tab/>
        <w:t>Test procedure</w:t>
      </w:r>
    </w:p>
    <w:bookmarkEnd w:id="24682"/>
    <w:p w14:paraId="4E0101DF" w14:textId="77777777" w:rsidR="00AB2B30" w:rsidRPr="00AC4FBC" w:rsidRDefault="006A7121">
      <w:pPr>
        <w:pStyle w:val="B10"/>
      </w:pPr>
      <w:r w:rsidRPr="00AC4FBC">
        <w:t>1.</w:t>
      </w:r>
      <w:r w:rsidRPr="00AC4FBC">
        <w:tab/>
        <w:t>SS sends uplink scheduling information for each UL HARQ process via PDCCH DCI format 0 and DCI format 0_1 for C_RNTI to schedule the UL RMC according to table 7.8B.2.3_1.1.4.2-1 on E-UTRA CC and NR CC respectively. Since the UL has no payload and no loopback data to send the UE sends uplink MAC padding bits on the UL RMC.</w:t>
      </w:r>
    </w:p>
    <w:p w14:paraId="17B1AFA4" w14:textId="77777777" w:rsidR="00AB2B30" w:rsidRPr="00AC4FBC" w:rsidRDefault="006A7121">
      <w:pPr>
        <w:pStyle w:val="B10"/>
      </w:pPr>
      <w:r w:rsidRPr="00AC4FBC">
        <w:t>2.</w:t>
      </w:r>
      <w:r w:rsidRPr="00AC4FBC">
        <w:tab/>
        <w:t>Set the Downlink signal level to the value as defined in Table 7.8B.2.3_1.1.4.2-1. For E-UTRA CC and NR CC where uplink is allocated according to Table 7.8B.2.3_1.1.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16ABE213" w14:textId="77777777" w:rsidR="00AB2B30" w:rsidRPr="00AC4FBC" w:rsidRDefault="006A7121">
      <w:pPr>
        <w:pStyle w:val="B20"/>
      </w:pPr>
      <w:r w:rsidRPr="00AC4FBC">
        <w:t>-</w:t>
      </w:r>
      <w:r w:rsidRPr="00AC4FBC">
        <w:tab/>
        <w:t>MU is the test system uplink power measurement uncertainty and is specified in Table F.1.3-1 for the carrier frequency f and the channel bandwidth BW.</w:t>
      </w:r>
    </w:p>
    <w:p w14:paraId="5B0CAEEB" w14:textId="77777777" w:rsidR="00AB2B30" w:rsidRPr="00AC4FBC" w:rsidRDefault="006A712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9F5A2C" w14:textId="77777777" w:rsidR="00AB2B30" w:rsidRPr="00AC4FBC" w:rsidRDefault="006A712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4C52F392" w14:textId="77777777" w:rsidR="00AB2B30" w:rsidRPr="00AC4FBC" w:rsidRDefault="006A7121">
      <w:pPr>
        <w:pStyle w:val="NO"/>
      </w:pPr>
      <w:r w:rsidRPr="00AC4FBC">
        <w:t>NOTE:</w:t>
      </w:r>
      <w:r w:rsidRPr="00AC4FBC">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2556FA9D" w14:textId="77777777" w:rsidR="00AB2B30" w:rsidRPr="00AC4FBC" w:rsidRDefault="006A7121">
      <w:pPr>
        <w:pStyle w:val="B10"/>
      </w:pPr>
      <w:r w:rsidRPr="00AC4FBC">
        <w:t>3.</w:t>
      </w:r>
      <w:r w:rsidRPr="00AC4FBC">
        <w:tab/>
        <w:t>Set the Interfering signal levels to the values as defined in Table 7.8B.2.3_1.1.4.2-1 and frequency below the wanted signal.</w:t>
      </w:r>
    </w:p>
    <w:p w14:paraId="14D912F5" w14:textId="77777777" w:rsidR="00AB2B30" w:rsidRPr="00AC4FBC" w:rsidRDefault="006A7121">
      <w:pPr>
        <w:pStyle w:val="B10"/>
      </w:pPr>
      <w:r w:rsidRPr="00AC4FBC">
        <w:t>4.</w:t>
      </w:r>
      <w:r w:rsidRPr="00AC4FBC">
        <w:tab/>
        <w:t>Measure the average throughput for a duration sufficient to achieve statistical significance according to Annex G, clause G.2.</w:t>
      </w:r>
    </w:p>
    <w:p w14:paraId="66B90423" w14:textId="77777777" w:rsidR="00AB2B30" w:rsidRPr="00AC4FBC" w:rsidRDefault="006A7121">
      <w:pPr>
        <w:pStyle w:val="B10"/>
      </w:pPr>
      <w:r w:rsidRPr="00AC4FBC">
        <w:t>5.</w:t>
      </w:r>
      <w:r w:rsidRPr="00AC4FBC">
        <w:tab/>
        <w:t>Repeat steps from 2 to 4, using an interfering signal above the wanted signal at step 3.</w:t>
      </w:r>
    </w:p>
    <w:p w14:paraId="62E0A953" w14:textId="77777777" w:rsidR="00AB2B30" w:rsidRPr="00AC4FBC" w:rsidRDefault="006A7121">
      <w:pPr>
        <w:pStyle w:val="B10"/>
      </w:pPr>
      <w:r w:rsidRPr="00AC4FBC">
        <w:t>6.</w:t>
      </w:r>
      <w:r w:rsidRPr="00AC4FBC">
        <w:tab/>
        <w:t>Repeat steps 2 to 5 for component carriers listed in Table 7.8B.2.3_1.1.4.2-1.</w:t>
      </w:r>
    </w:p>
    <w:p w14:paraId="4D789461" w14:textId="452F8847" w:rsidR="00AB2B30" w:rsidRPr="00AC4FBC" w:rsidRDefault="006A7121" w:rsidP="001550BB">
      <w:pPr>
        <w:pStyle w:val="TH"/>
      </w:pPr>
      <w:bookmarkStart w:id="24683" w:name="_CRTable7_8B_2_3_1_1_4_21"/>
      <w:r w:rsidRPr="00AC4FBC">
        <w:t xml:space="preserve">Table </w:t>
      </w:r>
      <w:bookmarkEnd w:id="24683"/>
      <w:r w:rsidRPr="00AC4FBC">
        <w:t>7.8B.2.3_1.1.4.2-1: Test repetition and measurement configuratio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624"/>
      </w:tblGrid>
      <w:tr w:rsidR="00620D87" w:rsidRPr="00AC4FBC" w14:paraId="73717655" w14:textId="77777777" w:rsidTr="003402EA">
        <w:tc>
          <w:tcPr>
            <w:tcW w:w="4010" w:type="dxa"/>
            <w:shd w:val="clear" w:color="auto" w:fill="auto"/>
            <w:vAlign w:val="center"/>
          </w:tcPr>
          <w:p w14:paraId="52187A2F" w14:textId="77777777" w:rsidR="00620D87" w:rsidRPr="00AC4FBC" w:rsidRDefault="00620D87" w:rsidP="003402EA">
            <w:pPr>
              <w:pStyle w:val="TAH"/>
            </w:pPr>
            <w:r w:rsidRPr="00AC4FBC">
              <w:t>DC configuration</w:t>
            </w:r>
          </w:p>
        </w:tc>
        <w:tc>
          <w:tcPr>
            <w:tcW w:w="5624" w:type="dxa"/>
            <w:tcBorders>
              <w:bottom w:val="single" w:sz="4" w:space="0" w:color="auto"/>
            </w:tcBorders>
            <w:shd w:val="clear" w:color="auto" w:fill="auto"/>
          </w:tcPr>
          <w:p w14:paraId="10143CE9" w14:textId="77777777" w:rsidR="00620D87" w:rsidRPr="00AC4FBC" w:rsidRDefault="00620D87" w:rsidP="003402EA">
            <w:pPr>
              <w:pStyle w:val="TAH"/>
            </w:pPr>
            <w:r w:rsidRPr="00AC4FBC">
              <w:t>Test parameters to select (NOTE 2)</w:t>
            </w:r>
          </w:p>
        </w:tc>
      </w:tr>
      <w:tr w:rsidR="00620D87" w:rsidRPr="00AC4FBC" w14:paraId="37737721" w14:textId="77777777" w:rsidTr="003402EA">
        <w:tc>
          <w:tcPr>
            <w:tcW w:w="4010" w:type="dxa"/>
            <w:shd w:val="clear" w:color="auto" w:fill="auto"/>
            <w:vAlign w:val="center"/>
          </w:tcPr>
          <w:p w14:paraId="62D583DA" w14:textId="77777777" w:rsidR="00620D87" w:rsidRPr="00AC4FBC" w:rsidRDefault="00620D87" w:rsidP="003402EA">
            <w:pPr>
              <w:pStyle w:val="TAL"/>
            </w:pPr>
            <w:r w:rsidRPr="00AC4FBC">
              <w:rPr>
                <w:rFonts w:eastAsia="MS PGothic"/>
                <w:bCs/>
                <w:lang w:eastAsia="ja-JP"/>
              </w:rPr>
              <w:t>DC_(n)XCA</w:t>
            </w:r>
          </w:p>
        </w:tc>
        <w:tc>
          <w:tcPr>
            <w:tcW w:w="5624" w:type="dxa"/>
            <w:tcBorders>
              <w:top w:val="single" w:sz="4" w:space="0" w:color="auto"/>
              <w:left w:val="single" w:sz="4" w:space="0" w:color="auto"/>
              <w:bottom w:val="single" w:sz="4" w:space="0" w:color="auto"/>
              <w:right w:val="single" w:sz="4" w:space="0" w:color="auto"/>
            </w:tcBorders>
            <w:shd w:val="clear" w:color="auto" w:fill="auto"/>
          </w:tcPr>
          <w:p w14:paraId="34302E78" w14:textId="77777777" w:rsidR="00620D87" w:rsidRPr="00AC4FBC" w:rsidRDefault="00620D87" w:rsidP="003402EA">
            <w:pPr>
              <w:pStyle w:val="TAC"/>
            </w:pPr>
            <w:r w:rsidRPr="00AC4FBC">
              <w:rPr>
                <w:bCs/>
              </w:rPr>
              <w:t>7.8B.2.1.5</w:t>
            </w:r>
          </w:p>
        </w:tc>
      </w:tr>
      <w:tr w:rsidR="00620D87" w:rsidRPr="00AC4FBC" w14:paraId="5311C5D1" w14:textId="77777777" w:rsidTr="003402EA">
        <w:tc>
          <w:tcPr>
            <w:tcW w:w="4010" w:type="dxa"/>
            <w:shd w:val="clear" w:color="auto" w:fill="auto"/>
            <w:vAlign w:val="center"/>
          </w:tcPr>
          <w:p w14:paraId="63ADF60B" w14:textId="77777777" w:rsidR="00620D87" w:rsidRPr="00AC4FBC" w:rsidRDefault="00620D87" w:rsidP="003402EA">
            <w:pPr>
              <w:pStyle w:val="TAL"/>
            </w:pPr>
            <w:r w:rsidRPr="00AC4FBC">
              <w:rPr>
                <w:rFonts w:eastAsia="MS PGothic"/>
                <w:bCs/>
                <w:lang w:eastAsia="ja-JP"/>
              </w:rPr>
              <w:t>DC_XA_nYC</w:t>
            </w:r>
          </w:p>
        </w:tc>
        <w:tc>
          <w:tcPr>
            <w:tcW w:w="5624" w:type="dxa"/>
            <w:tcBorders>
              <w:top w:val="single" w:sz="4" w:space="0" w:color="auto"/>
              <w:left w:val="single" w:sz="4" w:space="0" w:color="auto"/>
              <w:bottom w:val="nil"/>
              <w:right w:val="single" w:sz="4" w:space="0" w:color="auto"/>
            </w:tcBorders>
            <w:shd w:val="clear" w:color="auto" w:fill="auto"/>
          </w:tcPr>
          <w:p w14:paraId="23C4E1A9" w14:textId="77777777" w:rsidR="00620D87" w:rsidRPr="00AC4FBC" w:rsidRDefault="00620D87" w:rsidP="003402EA">
            <w:pPr>
              <w:pStyle w:val="TAC"/>
            </w:pPr>
            <w:r w:rsidRPr="00AC4FBC">
              <w:rPr>
                <w:bCs/>
              </w:rPr>
              <w:t>7.8B.2.3.5</w:t>
            </w:r>
          </w:p>
        </w:tc>
      </w:tr>
      <w:tr w:rsidR="00620D87" w:rsidRPr="00AC4FBC" w14:paraId="11196C4E" w14:textId="77777777" w:rsidTr="003402EA">
        <w:tc>
          <w:tcPr>
            <w:tcW w:w="4010" w:type="dxa"/>
            <w:shd w:val="clear" w:color="auto" w:fill="auto"/>
            <w:vAlign w:val="center"/>
          </w:tcPr>
          <w:p w14:paraId="6BDED052" w14:textId="77777777" w:rsidR="00620D87" w:rsidRPr="00AC4FBC" w:rsidRDefault="00620D87" w:rsidP="003402EA">
            <w:pPr>
              <w:pStyle w:val="TAL"/>
            </w:pPr>
            <w:r w:rsidRPr="00AC4FBC">
              <w:rPr>
                <w:rFonts w:eastAsia="MS PGothic"/>
                <w:bCs/>
                <w:lang w:eastAsia="ja-JP"/>
              </w:rPr>
              <w:t>DC_XA_nY(2A)</w:t>
            </w:r>
          </w:p>
        </w:tc>
        <w:tc>
          <w:tcPr>
            <w:tcW w:w="5624" w:type="dxa"/>
            <w:tcBorders>
              <w:top w:val="nil"/>
              <w:left w:val="single" w:sz="4" w:space="0" w:color="auto"/>
              <w:bottom w:val="nil"/>
              <w:right w:val="single" w:sz="4" w:space="0" w:color="auto"/>
            </w:tcBorders>
            <w:shd w:val="clear" w:color="auto" w:fill="auto"/>
          </w:tcPr>
          <w:p w14:paraId="5DEABB1F" w14:textId="77777777" w:rsidR="00620D87" w:rsidRPr="00AC4FBC" w:rsidRDefault="00620D87" w:rsidP="003402EA">
            <w:pPr>
              <w:pStyle w:val="TAC"/>
            </w:pPr>
          </w:p>
        </w:tc>
      </w:tr>
      <w:tr w:rsidR="00620D87" w:rsidRPr="00AC4FBC" w14:paraId="31F72D3E" w14:textId="77777777" w:rsidTr="003402EA">
        <w:tc>
          <w:tcPr>
            <w:tcW w:w="4010" w:type="dxa"/>
            <w:shd w:val="clear" w:color="auto" w:fill="auto"/>
            <w:vAlign w:val="center"/>
          </w:tcPr>
          <w:p w14:paraId="175CB039" w14:textId="77777777" w:rsidR="00620D87" w:rsidRPr="00AC4FBC" w:rsidRDefault="00620D87" w:rsidP="003402EA">
            <w:pPr>
              <w:pStyle w:val="TAL"/>
              <w:rPr>
                <w:rFonts w:eastAsia="MS PGothic"/>
                <w:bCs/>
                <w:lang w:eastAsia="ja-JP"/>
              </w:rPr>
            </w:pPr>
            <w:r w:rsidRPr="00AC4FBC">
              <w:rPr>
                <w:rFonts w:eastAsia="MS PGothic"/>
                <w:bCs/>
                <w:lang w:eastAsia="ja-JP"/>
              </w:rPr>
              <w:t>DC_XA_nYA-nZA</w:t>
            </w:r>
          </w:p>
        </w:tc>
        <w:tc>
          <w:tcPr>
            <w:tcW w:w="5624" w:type="dxa"/>
            <w:tcBorders>
              <w:top w:val="nil"/>
              <w:left w:val="single" w:sz="4" w:space="0" w:color="auto"/>
              <w:bottom w:val="nil"/>
              <w:right w:val="single" w:sz="4" w:space="0" w:color="auto"/>
            </w:tcBorders>
            <w:shd w:val="clear" w:color="auto" w:fill="auto"/>
          </w:tcPr>
          <w:p w14:paraId="59E143E9" w14:textId="77777777" w:rsidR="00620D87" w:rsidRPr="00AC4FBC" w:rsidRDefault="00620D87" w:rsidP="003402EA">
            <w:pPr>
              <w:pStyle w:val="TAC"/>
            </w:pPr>
          </w:p>
        </w:tc>
      </w:tr>
      <w:tr w:rsidR="00620D87" w:rsidRPr="00AC4FBC" w14:paraId="478DC520" w14:textId="77777777" w:rsidTr="003402EA">
        <w:tc>
          <w:tcPr>
            <w:tcW w:w="9634" w:type="dxa"/>
            <w:gridSpan w:val="2"/>
            <w:tcBorders>
              <w:right w:val="single" w:sz="4" w:space="0" w:color="auto"/>
            </w:tcBorders>
            <w:shd w:val="clear" w:color="auto" w:fill="auto"/>
            <w:vAlign w:val="center"/>
          </w:tcPr>
          <w:p w14:paraId="728F7711" w14:textId="77777777" w:rsidR="00620D87" w:rsidRPr="00AC4FBC" w:rsidRDefault="00620D87" w:rsidP="003402EA">
            <w:pPr>
              <w:pStyle w:val="TAN"/>
            </w:pPr>
            <w:r w:rsidRPr="00AC4FBC">
              <w:t>NOTE 1:</w:t>
            </w:r>
            <w:r w:rsidRPr="00AC4FBC">
              <w:tab/>
              <w:t>Void</w:t>
            </w:r>
          </w:p>
          <w:p w14:paraId="04D7B553" w14:textId="77777777" w:rsidR="00620D87" w:rsidRPr="00AC4FBC" w:rsidRDefault="00620D87" w:rsidP="003402EA">
            <w:pPr>
              <w:pStyle w:val="TAN"/>
            </w:pPr>
            <w:r w:rsidRPr="00AC4FBC">
              <w:t>NOTE 2:</w:t>
            </w:r>
            <w:r w:rsidRPr="00AC4FBC">
              <w:tab/>
              <w:t>The reference for the placement of the interferer signals is the centre frequency of the carrier closest to the interferer among the carriers throughput is measured on.</w:t>
            </w:r>
          </w:p>
          <w:p w14:paraId="6253E53A" w14:textId="3918C761" w:rsidR="00620D87" w:rsidRPr="00AC4FBC" w:rsidRDefault="00620D87" w:rsidP="003402EA">
            <w:pPr>
              <w:pStyle w:val="TAN"/>
            </w:pPr>
            <w:r w:rsidRPr="00AC4FBC">
              <w:t>NOTE 3:</w:t>
            </w:r>
            <w:r w:rsidRPr="00AC4FBC">
              <w:tab/>
              <w:t xml:space="preserve">Measure </w:t>
            </w:r>
            <w:r w:rsidR="00C55BA5" w:rsidRPr="00AC4FBC">
              <w:t>throughput</w:t>
            </w:r>
            <w:r w:rsidRPr="00AC4FBC">
              <w:t xml:space="preserve"> on DL allocated CC. Where there are multiple rows for a single Test point ID, the test is repeated for each row.</w:t>
            </w:r>
          </w:p>
        </w:tc>
      </w:tr>
    </w:tbl>
    <w:p w14:paraId="56D6CDBA" w14:textId="77777777" w:rsidR="00AB2B30" w:rsidRPr="00AC4FBC" w:rsidRDefault="00AB2B30"/>
    <w:p w14:paraId="099F479E" w14:textId="77777777" w:rsidR="00AB2B30" w:rsidRPr="00AC4FBC" w:rsidRDefault="006A7121">
      <w:pPr>
        <w:pStyle w:val="H6"/>
      </w:pPr>
      <w:bookmarkStart w:id="24684" w:name="_CR7_8B_2_3_1_1_4_3"/>
      <w:r w:rsidRPr="00AC4FBC">
        <w:t>7.8B.2.3_1.1.4.3</w:t>
      </w:r>
      <w:r w:rsidRPr="00AC4FBC">
        <w:tab/>
        <w:t>Message contents</w:t>
      </w:r>
    </w:p>
    <w:bookmarkEnd w:id="24684"/>
    <w:p w14:paraId="3E8B3338" w14:textId="77777777" w:rsidR="00AB2B30" w:rsidRPr="00AC4FBC" w:rsidRDefault="006A7121">
      <w:r w:rsidRPr="00AC4FBC">
        <w:t>Message contents are according to TS 38.508-1 [5] clause 4.6 with DFT-s-OFDM condition in Table 4.6.3-118 PUSCH-Config.</w:t>
      </w:r>
    </w:p>
    <w:p w14:paraId="7D38B55F" w14:textId="77777777" w:rsidR="00AB2B30" w:rsidRPr="00AC4FBC" w:rsidRDefault="006A7121">
      <w:pPr>
        <w:pStyle w:val="H6"/>
      </w:pPr>
      <w:bookmarkStart w:id="24685" w:name="_CR7_8B_2_3_1_1_5"/>
      <w:r w:rsidRPr="00AC4FBC">
        <w:t>7.8B.2.3_1.1.5</w:t>
      </w:r>
      <w:r w:rsidRPr="00AC4FBC">
        <w:tab/>
        <w:t>Test Requirement</w:t>
      </w:r>
    </w:p>
    <w:bookmarkEnd w:id="24685"/>
    <w:p w14:paraId="0392E90A" w14:textId="77777777" w:rsidR="00AB2B30" w:rsidRPr="00AC4FBC" w:rsidRDefault="006A7121">
      <w:r w:rsidRPr="00AC4FBC">
        <w:t>The throughput shall be ≥ 95% of the maximum throughput of the reference measurement channels as specified in Annex A, clause A.3.2 with parameters specified in Table 7.8B.2.3_1.1.4.2-1 for the specified wanted signal mean power in the presence of two interfering signals.</w:t>
      </w:r>
    </w:p>
    <w:p w14:paraId="3602CAEC" w14:textId="77777777" w:rsidR="00AB2B30" w:rsidRPr="00AC4FBC" w:rsidRDefault="006A7121">
      <w:pPr>
        <w:pStyle w:val="Heading5"/>
      </w:pPr>
      <w:bookmarkStart w:id="24686" w:name="_Toc68206517"/>
      <w:bookmarkStart w:id="24687" w:name="_Toc75972320"/>
      <w:bookmarkStart w:id="24688" w:name="_Toc85051763"/>
      <w:bookmarkStart w:id="24689" w:name="_Toc90493785"/>
      <w:bookmarkStart w:id="24690" w:name="_Toc90494425"/>
      <w:bookmarkStart w:id="24691" w:name="_Toc100094474"/>
      <w:bookmarkStart w:id="24692" w:name="_Toc106873165"/>
      <w:bookmarkStart w:id="24693" w:name="_Toc155209141"/>
      <w:bookmarkStart w:id="24694" w:name="_CR7_8B_2_3_1_2"/>
      <w:bookmarkEnd w:id="24694"/>
      <w:r w:rsidRPr="00AC4FBC">
        <w:t>7.8B.2.3_1.2</w:t>
      </w:r>
      <w:r w:rsidRPr="00AC4FBC">
        <w:tab/>
        <w:t>Wideband Intermodulation for EN-DC within FR1 (4 CCs)</w:t>
      </w:r>
      <w:bookmarkEnd w:id="24686"/>
      <w:bookmarkEnd w:id="24687"/>
      <w:bookmarkEnd w:id="24688"/>
      <w:bookmarkEnd w:id="24689"/>
      <w:bookmarkEnd w:id="24690"/>
      <w:bookmarkEnd w:id="24691"/>
      <w:bookmarkEnd w:id="24692"/>
      <w:bookmarkEnd w:id="24693"/>
    </w:p>
    <w:p w14:paraId="5711961C" w14:textId="77777777" w:rsidR="00FA7BF1" w:rsidRPr="00AC4FBC" w:rsidRDefault="00FA7BF1" w:rsidP="00FA7BF1">
      <w:pPr>
        <w:pStyle w:val="H6"/>
      </w:pPr>
      <w:bookmarkStart w:id="24695" w:name="_Toc68206518"/>
      <w:bookmarkStart w:id="24696" w:name="_CR7_8B_2_3_1_2_1"/>
      <w:r w:rsidRPr="00AC4FBC">
        <w:t>7.8B.2.3_1.2.1</w:t>
      </w:r>
      <w:r w:rsidRPr="00AC4FBC">
        <w:tab/>
        <w:t>Test Purpose</w:t>
      </w:r>
    </w:p>
    <w:bookmarkEnd w:id="24696"/>
    <w:p w14:paraId="58B88C68" w14:textId="77777777" w:rsidR="00FA7BF1" w:rsidRPr="00AC4FBC" w:rsidRDefault="00FA7BF1" w:rsidP="00FA7BF1">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3AEF62A0" w14:textId="77777777" w:rsidR="00FA7BF1" w:rsidRPr="00AC4FBC" w:rsidRDefault="00FA7BF1" w:rsidP="00FA7BF1">
      <w:r w:rsidRPr="00AC4FBC">
        <w:t>A UE unable to meet the throughput requirement under these conditions will decrease the coverage area when two or more interfering signals exist which have a specific frequency relationship to the wanted signal.</w:t>
      </w:r>
    </w:p>
    <w:p w14:paraId="0CA75CBC" w14:textId="77777777" w:rsidR="00FA7BF1" w:rsidRPr="00AC4FBC" w:rsidRDefault="00FA7BF1" w:rsidP="00FA7BF1">
      <w:pPr>
        <w:pStyle w:val="H6"/>
      </w:pPr>
      <w:bookmarkStart w:id="24697" w:name="_CR7_8B_2_3_1_2_2"/>
      <w:r w:rsidRPr="00AC4FBC">
        <w:t>7.8B.2.3_1.2.2</w:t>
      </w:r>
      <w:r w:rsidRPr="00AC4FBC">
        <w:tab/>
        <w:t>Test Applicability</w:t>
      </w:r>
    </w:p>
    <w:bookmarkEnd w:id="24697"/>
    <w:p w14:paraId="0B9D4C27" w14:textId="77777777" w:rsidR="00FA7BF1" w:rsidRPr="00AC4FBC" w:rsidRDefault="00FA7BF1" w:rsidP="00FA7BF1">
      <w:r w:rsidRPr="00AC4FBC">
        <w:t>This test case applies to all types of E-UTRA UE release 15 and forward, supporting EN-DC within FR1 (4 CCs).</w:t>
      </w:r>
    </w:p>
    <w:p w14:paraId="2C7F1BF5" w14:textId="77777777" w:rsidR="00FA7BF1" w:rsidRPr="00AC4FBC" w:rsidRDefault="00FA7BF1" w:rsidP="00FA7BF1">
      <w:pPr>
        <w:pStyle w:val="H6"/>
      </w:pPr>
      <w:bookmarkStart w:id="24698" w:name="_CR7_8B_2_3_1_2_3"/>
      <w:r w:rsidRPr="00AC4FBC">
        <w:t>7.8B.2.3_1.2.3</w:t>
      </w:r>
      <w:r w:rsidRPr="00AC4FBC">
        <w:tab/>
        <w:t>Minimum Conformance Requirements</w:t>
      </w:r>
    </w:p>
    <w:bookmarkEnd w:id="24698"/>
    <w:p w14:paraId="23604ACA" w14:textId="77777777" w:rsidR="00FA7BF1" w:rsidRPr="00AC4FBC" w:rsidRDefault="00FA7BF1" w:rsidP="00FA7BF1">
      <w:r w:rsidRPr="00AC4FBC">
        <w:t>The minimum conformance requirements are defined in clause 7.8B.2.0.</w:t>
      </w:r>
    </w:p>
    <w:p w14:paraId="4021F77B" w14:textId="77777777" w:rsidR="00FA7BF1" w:rsidRPr="00AC4FBC" w:rsidRDefault="00FA7BF1" w:rsidP="00FA7BF1">
      <w:pPr>
        <w:pStyle w:val="H6"/>
      </w:pPr>
      <w:bookmarkStart w:id="24699" w:name="_CR7_8B_2_3_1_2_4"/>
      <w:r w:rsidRPr="00AC4FBC">
        <w:t>7.8B.2.3_1.2.4</w:t>
      </w:r>
      <w:r w:rsidRPr="00AC4FBC">
        <w:tab/>
        <w:t>Test Description</w:t>
      </w:r>
    </w:p>
    <w:p w14:paraId="72200A30" w14:textId="77777777" w:rsidR="00FA7BF1" w:rsidRPr="00AC4FBC" w:rsidRDefault="00FA7BF1" w:rsidP="00FA7BF1">
      <w:pPr>
        <w:pStyle w:val="H6"/>
      </w:pPr>
      <w:bookmarkStart w:id="24700" w:name="_CR7_8B_2_3_1_2_4_1"/>
      <w:bookmarkEnd w:id="24699"/>
      <w:r w:rsidRPr="00AC4FBC">
        <w:t>7.8B.2.3_1.2.4.1</w:t>
      </w:r>
      <w:r w:rsidRPr="00AC4FBC">
        <w:tab/>
        <w:t>Initial condition</w:t>
      </w:r>
    </w:p>
    <w:bookmarkEnd w:id="24700"/>
    <w:p w14:paraId="5233D1D7" w14:textId="77777777" w:rsidR="00FA7BF1" w:rsidRPr="00AC4FBC" w:rsidRDefault="00FA7BF1" w:rsidP="00FA7BF1">
      <w:r w:rsidRPr="00AC4FBC">
        <w:t>Initial conditions are a set of test configurations the UE needs to be tested in and the steps for the SS to take with the UE to reach the correct measurement state.</w:t>
      </w:r>
    </w:p>
    <w:p w14:paraId="29060F6E" w14:textId="77777777" w:rsidR="00FA7BF1" w:rsidRPr="00AC4FBC" w:rsidRDefault="00FA7BF1" w:rsidP="00FA7BF1">
      <w:r w:rsidRPr="00AC4FBC">
        <w:t>The initial test configurations consist of environmental conditions, test frequencies and channel bandwidths based on EN-DC operating bands specified in clause 5.5B.2, 5.5B.3, and 5.5B.4,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3_1.2.4.1-1. The details of the uplink reference measurement channels (RMCs) are specified in Annex A.2. Configurations of PDSCH and PDCCH before measurement are specified in TS 36.521-1 [10] Annex C.2 and in TS 38.521-1 [8] Annex C.2 for E-UTRA CG and NR CG respectively.</w:t>
      </w:r>
    </w:p>
    <w:p w14:paraId="688ABF22" w14:textId="77777777" w:rsidR="00FA7BF1" w:rsidRPr="00AC4FBC" w:rsidRDefault="00FA7BF1" w:rsidP="00FA7BF1">
      <w:pPr>
        <w:pStyle w:val="TH"/>
      </w:pPr>
      <w:bookmarkStart w:id="24701" w:name="_CRTable7_8B_2_3_1_2_4_11"/>
      <w:r w:rsidRPr="00AC4FBC">
        <w:t xml:space="preserve">Table </w:t>
      </w:r>
      <w:bookmarkEnd w:id="24701"/>
      <w:r w:rsidRPr="00AC4FBC">
        <w:t>7.8B.2.3_1.2.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972"/>
        <w:gridCol w:w="1299"/>
        <w:gridCol w:w="1132"/>
        <w:gridCol w:w="1304"/>
        <w:gridCol w:w="821"/>
        <w:gridCol w:w="3390"/>
      </w:tblGrid>
      <w:tr w:rsidR="00FA7BF1" w:rsidRPr="00AC4FBC" w14:paraId="218332F0" w14:textId="77777777" w:rsidTr="003402EA">
        <w:trPr>
          <w:trHeight w:val="20"/>
        </w:trPr>
        <w:tc>
          <w:tcPr>
            <w:tcW w:w="9918" w:type="dxa"/>
            <w:gridSpan w:val="6"/>
            <w:shd w:val="clear" w:color="auto" w:fill="auto"/>
            <w:vAlign w:val="center"/>
            <w:hideMark/>
          </w:tcPr>
          <w:p w14:paraId="2DD362D4" w14:textId="77777777" w:rsidR="00FA7BF1" w:rsidRPr="00AC4FBC" w:rsidRDefault="00FA7BF1" w:rsidP="003402EA">
            <w:pPr>
              <w:pStyle w:val="TAH"/>
              <w:rPr>
                <w:rFonts w:eastAsia="MS PGothic"/>
              </w:rPr>
            </w:pPr>
            <w:r w:rsidRPr="00AC4FBC">
              <w:rPr>
                <w:rFonts w:eastAsia="MS PGothic"/>
              </w:rPr>
              <w:t>Initial Conditions</w:t>
            </w:r>
          </w:p>
        </w:tc>
      </w:tr>
      <w:tr w:rsidR="00FA7BF1" w:rsidRPr="00AC4FBC" w14:paraId="1E1CAFDD" w14:textId="77777777" w:rsidTr="003402EA">
        <w:trPr>
          <w:trHeight w:val="20"/>
        </w:trPr>
        <w:tc>
          <w:tcPr>
            <w:tcW w:w="6528" w:type="dxa"/>
            <w:gridSpan w:val="5"/>
            <w:shd w:val="clear" w:color="auto" w:fill="auto"/>
            <w:vAlign w:val="center"/>
            <w:hideMark/>
          </w:tcPr>
          <w:p w14:paraId="4145E573" w14:textId="77777777" w:rsidR="00FA7BF1" w:rsidRPr="00AC4FBC" w:rsidRDefault="00FA7BF1" w:rsidP="003402EA">
            <w:pPr>
              <w:pStyle w:val="TAL"/>
            </w:pPr>
            <w:r w:rsidRPr="00AC4FBC">
              <w:t>Test Environment as specified in TS 38.508-1 [6] clause 4.1</w:t>
            </w:r>
          </w:p>
        </w:tc>
        <w:tc>
          <w:tcPr>
            <w:tcW w:w="3390" w:type="dxa"/>
            <w:shd w:val="clear" w:color="auto" w:fill="auto"/>
            <w:vAlign w:val="center"/>
            <w:hideMark/>
          </w:tcPr>
          <w:p w14:paraId="31803276" w14:textId="77777777" w:rsidR="00FA7BF1" w:rsidRPr="00AC4FBC" w:rsidRDefault="00FA7BF1" w:rsidP="003402EA">
            <w:pPr>
              <w:pStyle w:val="TAL"/>
            </w:pPr>
            <w:r w:rsidRPr="00AC4FBC">
              <w:t>Normal</w:t>
            </w:r>
          </w:p>
        </w:tc>
      </w:tr>
      <w:tr w:rsidR="00FA7BF1" w:rsidRPr="00AC4FBC" w14:paraId="2235396F" w14:textId="77777777" w:rsidTr="003402EA">
        <w:trPr>
          <w:trHeight w:val="20"/>
        </w:trPr>
        <w:tc>
          <w:tcPr>
            <w:tcW w:w="6528" w:type="dxa"/>
            <w:gridSpan w:val="5"/>
            <w:shd w:val="clear" w:color="auto" w:fill="auto"/>
            <w:vAlign w:val="center"/>
            <w:hideMark/>
          </w:tcPr>
          <w:p w14:paraId="4D936057" w14:textId="77777777" w:rsidR="00FA7BF1" w:rsidRPr="00AC4FBC" w:rsidRDefault="00FA7BF1" w:rsidP="003402EA">
            <w:pPr>
              <w:pStyle w:val="TAL"/>
            </w:pPr>
            <w:r w:rsidRPr="00AC4FBC">
              <w:t>Test Frequencies as specified in TS 38.508-1 [6] clause 4.3.1 for different EN-DC bandwidth classes</w:t>
            </w:r>
          </w:p>
        </w:tc>
        <w:tc>
          <w:tcPr>
            <w:tcW w:w="3390" w:type="dxa"/>
            <w:shd w:val="clear" w:color="auto" w:fill="auto"/>
            <w:vAlign w:val="center"/>
            <w:hideMark/>
          </w:tcPr>
          <w:p w14:paraId="29E3C625" w14:textId="77777777" w:rsidR="00FA7BF1" w:rsidRPr="00AC4FBC" w:rsidRDefault="00FA7BF1" w:rsidP="003402EA">
            <w:pPr>
              <w:pStyle w:val="TAL"/>
            </w:pPr>
            <w:r w:rsidRPr="00AC4FBC">
              <w:t>Mid range</w:t>
            </w:r>
          </w:p>
        </w:tc>
      </w:tr>
      <w:tr w:rsidR="00FA7BF1" w:rsidRPr="00AC4FBC" w14:paraId="3CC8060D" w14:textId="77777777" w:rsidTr="003402EA">
        <w:trPr>
          <w:trHeight w:val="20"/>
        </w:trPr>
        <w:tc>
          <w:tcPr>
            <w:tcW w:w="6528" w:type="dxa"/>
            <w:gridSpan w:val="5"/>
            <w:shd w:val="clear" w:color="auto" w:fill="auto"/>
            <w:vAlign w:val="center"/>
            <w:hideMark/>
          </w:tcPr>
          <w:p w14:paraId="6EE90F71" w14:textId="77777777" w:rsidR="00FA7BF1" w:rsidRPr="00AC4FBC" w:rsidRDefault="00FA7BF1" w:rsidP="003402EA">
            <w:pPr>
              <w:pStyle w:val="TAL"/>
            </w:pPr>
            <w:r w:rsidRPr="00AC4FBC">
              <w:t>Test EN-DC bandwidth combination as specified in Table 5.3B.1.2-1 across bandwidth combination sets supported by the UE</w:t>
            </w:r>
          </w:p>
        </w:tc>
        <w:tc>
          <w:tcPr>
            <w:tcW w:w="3390" w:type="dxa"/>
            <w:shd w:val="clear" w:color="auto" w:fill="auto"/>
            <w:vAlign w:val="center"/>
            <w:hideMark/>
          </w:tcPr>
          <w:p w14:paraId="7E02641F" w14:textId="77777777" w:rsidR="00FA7BF1" w:rsidRPr="00AC4FBC" w:rsidRDefault="00FA7BF1" w:rsidP="003402EA">
            <w:pPr>
              <w:pStyle w:val="TAL"/>
            </w:pPr>
            <w:r w:rsidRPr="00AC4FBC">
              <w:rPr>
                <w:rFonts w:eastAsia="MS PGothic"/>
              </w:rPr>
              <w:t>Highest N</w:t>
            </w:r>
            <w:r w:rsidRPr="00AC4FBC">
              <w:rPr>
                <w:rFonts w:eastAsia="MS PGothic"/>
                <w:vertAlign w:val="subscript"/>
              </w:rPr>
              <w:t>RB_agg</w:t>
            </w:r>
          </w:p>
        </w:tc>
      </w:tr>
      <w:tr w:rsidR="00FA7BF1" w:rsidRPr="00AC4FBC" w14:paraId="0A6A1EE2" w14:textId="77777777" w:rsidTr="003402EA">
        <w:trPr>
          <w:trHeight w:val="20"/>
        </w:trPr>
        <w:tc>
          <w:tcPr>
            <w:tcW w:w="6528" w:type="dxa"/>
            <w:gridSpan w:val="5"/>
            <w:shd w:val="clear" w:color="auto" w:fill="auto"/>
            <w:noWrap/>
            <w:vAlign w:val="center"/>
            <w:hideMark/>
          </w:tcPr>
          <w:p w14:paraId="609D0640" w14:textId="77777777" w:rsidR="00FA7BF1" w:rsidRPr="00AC4FBC" w:rsidRDefault="00FA7BF1" w:rsidP="003402EA">
            <w:pPr>
              <w:pStyle w:val="TAL"/>
            </w:pPr>
            <w:r w:rsidRPr="00AC4FBC">
              <w:t>NR Test SCS as specified in Table 5.3.5-1 in TS 38.521-1 [8]</w:t>
            </w:r>
          </w:p>
        </w:tc>
        <w:tc>
          <w:tcPr>
            <w:tcW w:w="3390" w:type="dxa"/>
            <w:shd w:val="clear" w:color="auto" w:fill="auto"/>
            <w:vAlign w:val="center"/>
            <w:hideMark/>
          </w:tcPr>
          <w:p w14:paraId="0305A3D0" w14:textId="77777777" w:rsidR="00FA7BF1" w:rsidRPr="00AC4FBC" w:rsidRDefault="00FA7BF1" w:rsidP="003402EA">
            <w:pPr>
              <w:pStyle w:val="TAL"/>
            </w:pPr>
            <w:r w:rsidRPr="00AC4FBC">
              <w:t>Highest</w:t>
            </w:r>
          </w:p>
        </w:tc>
      </w:tr>
      <w:tr w:rsidR="00FA7BF1" w:rsidRPr="00AC4FBC" w14:paraId="16548E0C" w14:textId="77777777" w:rsidTr="003402EA">
        <w:trPr>
          <w:trHeight w:val="20"/>
        </w:trPr>
        <w:tc>
          <w:tcPr>
            <w:tcW w:w="6528" w:type="dxa"/>
            <w:gridSpan w:val="5"/>
            <w:shd w:val="clear" w:color="auto" w:fill="auto"/>
            <w:vAlign w:val="center"/>
            <w:hideMark/>
          </w:tcPr>
          <w:p w14:paraId="242F800C" w14:textId="77777777" w:rsidR="00FA7BF1" w:rsidRPr="00AC4FBC" w:rsidRDefault="00FA7BF1" w:rsidP="003402EA">
            <w:pPr>
              <w:pStyle w:val="TAL"/>
            </w:pPr>
            <w:r w:rsidRPr="00AC4FBC">
              <w:t>Network signalling value</w:t>
            </w:r>
          </w:p>
        </w:tc>
        <w:tc>
          <w:tcPr>
            <w:tcW w:w="3390" w:type="dxa"/>
            <w:shd w:val="clear" w:color="auto" w:fill="auto"/>
            <w:vAlign w:val="center"/>
            <w:hideMark/>
          </w:tcPr>
          <w:p w14:paraId="4D5022D1" w14:textId="77777777" w:rsidR="00FA7BF1" w:rsidRPr="00AC4FBC" w:rsidRDefault="00FA7BF1" w:rsidP="003402EA">
            <w:pPr>
              <w:pStyle w:val="TAL"/>
            </w:pPr>
            <w:r w:rsidRPr="00AC4FBC">
              <w:t>NS_01 by default</w:t>
            </w:r>
          </w:p>
        </w:tc>
      </w:tr>
      <w:tr w:rsidR="00FA7BF1" w:rsidRPr="00AC4FBC" w14:paraId="7F928CBE" w14:textId="77777777" w:rsidTr="003402EA">
        <w:trPr>
          <w:trHeight w:val="20"/>
        </w:trPr>
        <w:tc>
          <w:tcPr>
            <w:tcW w:w="9918" w:type="dxa"/>
            <w:gridSpan w:val="6"/>
            <w:shd w:val="clear" w:color="auto" w:fill="auto"/>
            <w:vAlign w:val="center"/>
            <w:hideMark/>
          </w:tcPr>
          <w:p w14:paraId="44DA238C" w14:textId="77777777" w:rsidR="00FA7BF1" w:rsidRPr="00AC4FBC" w:rsidRDefault="00FA7BF1" w:rsidP="003402EA">
            <w:pPr>
              <w:pStyle w:val="TAH"/>
              <w:rPr>
                <w:rFonts w:eastAsia="MS PGothic"/>
              </w:rPr>
            </w:pPr>
            <w:r w:rsidRPr="00AC4FBC">
              <w:rPr>
                <w:rFonts w:eastAsia="MS PGothic"/>
              </w:rPr>
              <w:t>Test Parameters for EN-DC Configurations</w:t>
            </w:r>
          </w:p>
        </w:tc>
      </w:tr>
      <w:tr w:rsidR="00FA7BF1" w:rsidRPr="00AC4FBC" w14:paraId="3005F57F" w14:textId="77777777" w:rsidTr="003402EA">
        <w:trPr>
          <w:trHeight w:val="20"/>
        </w:trPr>
        <w:tc>
          <w:tcPr>
            <w:tcW w:w="1972" w:type="dxa"/>
            <w:shd w:val="clear" w:color="auto" w:fill="auto"/>
            <w:vAlign w:val="center"/>
          </w:tcPr>
          <w:p w14:paraId="342E61E4" w14:textId="77777777" w:rsidR="00FA7BF1" w:rsidRPr="00AC4FBC" w:rsidRDefault="00FA7BF1" w:rsidP="003402EA">
            <w:pPr>
              <w:pStyle w:val="TAH"/>
              <w:rPr>
                <w:rFonts w:eastAsia="MS PGothic"/>
                <w:lang w:eastAsia="ja-JP"/>
              </w:rPr>
            </w:pPr>
            <w:r w:rsidRPr="00AC4FBC">
              <w:rPr>
                <w:rFonts w:eastAsia="MS PGothic"/>
                <w:lang w:eastAsia="ja-JP"/>
              </w:rPr>
              <w:t>EN-DC Configurations</w:t>
            </w:r>
          </w:p>
        </w:tc>
        <w:tc>
          <w:tcPr>
            <w:tcW w:w="1299" w:type="dxa"/>
            <w:shd w:val="clear" w:color="auto" w:fill="auto"/>
            <w:vAlign w:val="center"/>
          </w:tcPr>
          <w:p w14:paraId="726E2DE2" w14:textId="77777777" w:rsidR="00FA7BF1" w:rsidRPr="00AC4FBC" w:rsidRDefault="00FA7BF1" w:rsidP="003402EA">
            <w:pPr>
              <w:pStyle w:val="TAH"/>
              <w:rPr>
                <w:rFonts w:eastAsia="MS PGothic"/>
                <w:lang w:eastAsia="ja-JP"/>
              </w:rPr>
            </w:pPr>
            <w:r w:rsidRPr="00AC4FBC">
              <w:rPr>
                <w:rFonts w:eastAsia="MS PGothic"/>
                <w:lang w:eastAsia="ja-JP"/>
              </w:rPr>
              <w:t>Environment</w:t>
            </w:r>
          </w:p>
        </w:tc>
        <w:tc>
          <w:tcPr>
            <w:tcW w:w="1132" w:type="dxa"/>
            <w:shd w:val="clear" w:color="auto" w:fill="auto"/>
            <w:vAlign w:val="center"/>
          </w:tcPr>
          <w:p w14:paraId="07E330F0" w14:textId="77777777" w:rsidR="00FA7BF1" w:rsidRPr="00AC4FBC" w:rsidRDefault="00FA7BF1" w:rsidP="003402EA">
            <w:pPr>
              <w:pStyle w:val="TAH"/>
              <w:rPr>
                <w:rFonts w:eastAsia="MS PGothic"/>
                <w:lang w:eastAsia="ja-JP"/>
              </w:rPr>
            </w:pPr>
            <w:r w:rsidRPr="00AC4FBC">
              <w:rPr>
                <w:rFonts w:eastAsia="MS PGothic"/>
                <w:lang w:eastAsia="ja-JP"/>
              </w:rPr>
              <w:t>Frequency</w:t>
            </w:r>
          </w:p>
        </w:tc>
        <w:tc>
          <w:tcPr>
            <w:tcW w:w="1304" w:type="dxa"/>
            <w:shd w:val="clear" w:color="auto" w:fill="auto"/>
            <w:vAlign w:val="center"/>
          </w:tcPr>
          <w:p w14:paraId="31D92827" w14:textId="77777777" w:rsidR="00FA7BF1" w:rsidRPr="00AC4FBC" w:rsidRDefault="00FA7BF1" w:rsidP="003402EA">
            <w:pPr>
              <w:pStyle w:val="TAH"/>
              <w:rPr>
                <w:rFonts w:eastAsia="MS PGothic"/>
                <w:lang w:eastAsia="ja-JP"/>
              </w:rPr>
            </w:pPr>
            <w:r w:rsidRPr="00AC4FBC">
              <w:rPr>
                <w:rFonts w:eastAsia="MS PGothic"/>
                <w:lang w:eastAsia="ja-JP"/>
              </w:rPr>
              <w:t>Bandwidth Combination</w:t>
            </w:r>
          </w:p>
        </w:tc>
        <w:tc>
          <w:tcPr>
            <w:tcW w:w="792" w:type="dxa"/>
            <w:shd w:val="clear" w:color="auto" w:fill="auto"/>
            <w:vAlign w:val="center"/>
          </w:tcPr>
          <w:p w14:paraId="72E62626" w14:textId="77777777" w:rsidR="00FA7BF1" w:rsidRPr="00AC4FBC" w:rsidRDefault="00FA7BF1" w:rsidP="003402EA">
            <w:pPr>
              <w:pStyle w:val="TAH"/>
              <w:rPr>
                <w:rFonts w:eastAsia="MS PGothic"/>
                <w:lang w:eastAsia="ja-JP"/>
              </w:rPr>
            </w:pPr>
            <w:r w:rsidRPr="00AC4FBC">
              <w:rPr>
                <w:rFonts w:eastAsia="MS PGothic"/>
                <w:lang w:eastAsia="ja-JP"/>
              </w:rPr>
              <w:t>SCS</w:t>
            </w:r>
          </w:p>
        </w:tc>
        <w:tc>
          <w:tcPr>
            <w:tcW w:w="3419" w:type="dxa"/>
            <w:shd w:val="clear" w:color="auto" w:fill="auto"/>
            <w:vAlign w:val="center"/>
          </w:tcPr>
          <w:p w14:paraId="025272AD" w14:textId="77777777" w:rsidR="00FA7BF1" w:rsidRPr="00AC4FBC" w:rsidRDefault="00FA7BF1" w:rsidP="003402EA">
            <w:pPr>
              <w:pStyle w:val="TAH"/>
              <w:rPr>
                <w:rFonts w:eastAsia="MS PGothic"/>
                <w:lang w:eastAsia="ja-JP"/>
              </w:rPr>
            </w:pPr>
            <w:r w:rsidRPr="00AC4FBC">
              <w:rPr>
                <w:rFonts w:eastAsia="MS PGothic"/>
                <w:lang w:eastAsia="ja-JP"/>
              </w:rPr>
              <w:t>Other Parameter Settings</w:t>
            </w:r>
          </w:p>
        </w:tc>
      </w:tr>
      <w:tr w:rsidR="00FA7BF1" w:rsidRPr="00AC4FBC" w14:paraId="78FCC59B" w14:textId="77777777" w:rsidTr="003402EA">
        <w:trPr>
          <w:trHeight w:val="20"/>
        </w:trPr>
        <w:tc>
          <w:tcPr>
            <w:tcW w:w="1972" w:type="dxa"/>
            <w:shd w:val="clear" w:color="auto" w:fill="auto"/>
            <w:vAlign w:val="center"/>
          </w:tcPr>
          <w:p w14:paraId="6FA7C7C7" w14:textId="77777777" w:rsidR="00FA7BF1" w:rsidRPr="00AC4FBC" w:rsidRDefault="00FA7BF1" w:rsidP="003402EA">
            <w:pPr>
              <w:pStyle w:val="TAL"/>
              <w:rPr>
                <w:lang w:eastAsia="ja-JP"/>
              </w:rPr>
            </w:pPr>
            <w:r w:rsidRPr="00AC4FBC">
              <w:rPr>
                <w:lang w:eastAsia="ja-JP"/>
              </w:rPr>
              <w:t>DC_(n)XDA</w:t>
            </w:r>
          </w:p>
        </w:tc>
        <w:tc>
          <w:tcPr>
            <w:tcW w:w="1299" w:type="dxa"/>
            <w:shd w:val="clear" w:color="auto" w:fill="auto"/>
            <w:vAlign w:val="center"/>
          </w:tcPr>
          <w:p w14:paraId="12A80872" w14:textId="77777777" w:rsidR="00FA7BF1" w:rsidRPr="00AC4FBC" w:rsidRDefault="00FA7BF1" w:rsidP="003402EA">
            <w:pPr>
              <w:pStyle w:val="TAC"/>
              <w:rPr>
                <w:lang w:eastAsia="ja-JP"/>
              </w:rPr>
            </w:pPr>
            <w:r w:rsidRPr="00AC4FBC">
              <w:rPr>
                <w:lang w:eastAsia="ja-JP"/>
              </w:rPr>
              <w:t>Default</w:t>
            </w:r>
          </w:p>
        </w:tc>
        <w:tc>
          <w:tcPr>
            <w:tcW w:w="1132" w:type="dxa"/>
            <w:shd w:val="clear" w:color="auto" w:fill="auto"/>
            <w:vAlign w:val="center"/>
          </w:tcPr>
          <w:p w14:paraId="5358A74C" w14:textId="77777777" w:rsidR="00FA7BF1" w:rsidRPr="00AC4FBC" w:rsidRDefault="00FA7BF1" w:rsidP="003402EA">
            <w:pPr>
              <w:pStyle w:val="TAC"/>
              <w:rPr>
                <w:lang w:eastAsia="ja-JP"/>
              </w:rPr>
            </w:pPr>
            <w:r w:rsidRPr="00AC4FBC">
              <w:rPr>
                <w:lang w:eastAsia="ja-JP"/>
              </w:rPr>
              <w:t>Default</w:t>
            </w:r>
          </w:p>
        </w:tc>
        <w:tc>
          <w:tcPr>
            <w:tcW w:w="1304" w:type="dxa"/>
            <w:shd w:val="clear" w:color="auto" w:fill="auto"/>
            <w:vAlign w:val="center"/>
          </w:tcPr>
          <w:p w14:paraId="0B16FD0F" w14:textId="77777777" w:rsidR="00FA7BF1" w:rsidRPr="00AC4FBC" w:rsidRDefault="00FA7BF1" w:rsidP="003402EA">
            <w:pPr>
              <w:pStyle w:val="TAC"/>
              <w:rPr>
                <w:lang w:eastAsia="ja-JP"/>
              </w:rPr>
            </w:pPr>
            <w:r w:rsidRPr="00AC4FBC">
              <w:rPr>
                <w:lang w:eastAsia="ja-JP"/>
              </w:rPr>
              <w:t>Default</w:t>
            </w:r>
          </w:p>
        </w:tc>
        <w:tc>
          <w:tcPr>
            <w:tcW w:w="792" w:type="dxa"/>
            <w:shd w:val="clear" w:color="auto" w:fill="auto"/>
            <w:vAlign w:val="center"/>
          </w:tcPr>
          <w:p w14:paraId="0BF6D1E3" w14:textId="77777777" w:rsidR="00FA7BF1" w:rsidRPr="00AC4FBC" w:rsidRDefault="00FA7BF1" w:rsidP="003402EA">
            <w:pPr>
              <w:pStyle w:val="TAC"/>
              <w:rPr>
                <w:lang w:eastAsia="ja-JP"/>
              </w:rPr>
            </w:pPr>
            <w:r w:rsidRPr="00AC4FBC">
              <w:rPr>
                <w:lang w:eastAsia="ja-JP"/>
              </w:rPr>
              <w:t>Default</w:t>
            </w:r>
          </w:p>
        </w:tc>
        <w:tc>
          <w:tcPr>
            <w:tcW w:w="3419" w:type="dxa"/>
            <w:shd w:val="clear" w:color="auto" w:fill="auto"/>
            <w:vAlign w:val="center"/>
          </w:tcPr>
          <w:p w14:paraId="16DEB61A" w14:textId="77777777" w:rsidR="00FA7BF1" w:rsidRPr="00AC4FBC" w:rsidRDefault="00FA7BF1" w:rsidP="003402EA">
            <w:pPr>
              <w:pStyle w:val="TAL"/>
              <w:rPr>
                <w:lang w:eastAsia="ja-JP"/>
              </w:rPr>
            </w:pPr>
            <w:r w:rsidRPr="00AC4FBC">
              <w:rPr>
                <w:lang w:eastAsia="ja-JP"/>
              </w:rPr>
              <w:t>As per DC_(n)XDA in Table 7.3B.2.3_1.2.4.1-1</w:t>
            </w:r>
          </w:p>
        </w:tc>
      </w:tr>
      <w:tr w:rsidR="00FA7BF1" w:rsidRPr="00AC4FBC" w14:paraId="02CCD7AD" w14:textId="77777777" w:rsidTr="003402EA">
        <w:trPr>
          <w:trHeight w:val="20"/>
        </w:trPr>
        <w:tc>
          <w:tcPr>
            <w:tcW w:w="1972" w:type="dxa"/>
            <w:shd w:val="clear" w:color="auto" w:fill="auto"/>
            <w:vAlign w:val="center"/>
          </w:tcPr>
          <w:p w14:paraId="1435B410" w14:textId="77777777" w:rsidR="00FA7BF1" w:rsidRPr="00AC4FBC" w:rsidRDefault="00FA7BF1" w:rsidP="003402EA">
            <w:pPr>
              <w:pStyle w:val="TAL"/>
              <w:rPr>
                <w:lang w:eastAsia="ja-JP"/>
              </w:rPr>
            </w:pPr>
            <w:r w:rsidRPr="00AC4FBC">
              <w:rPr>
                <w:lang w:eastAsia="ja-JP"/>
              </w:rPr>
              <w:t>DC_XD_nXA</w:t>
            </w:r>
          </w:p>
        </w:tc>
        <w:tc>
          <w:tcPr>
            <w:tcW w:w="1299" w:type="dxa"/>
            <w:shd w:val="clear" w:color="auto" w:fill="auto"/>
            <w:vAlign w:val="center"/>
          </w:tcPr>
          <w:p w14:paraId="6B497AE3"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7CFC55B1"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7770519F"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2AF83760"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0F712609"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5D1356D2" w14:textId="77777777" w:rsidTr="003402EA">
        <w:trPr>
          <w:trHeight w:val="20"/>
        </w:trPr>
        <w:tc>
          <w:tcPr>
            <w:tcW w:w="1972" w:type="dxa"/>
            <w:shd w:val="clear" w:color="auto" w:fill="auto"/>
            <w:vAlign w:val="center"/>
          </w:tcPr>
          <w:p w14:paraId="077AC85D" w14:textId="77777777" w:rsidR="00FA7BF1" w:rsidRPr="00AC4FBC" w:rsidRDefault="00FA7BF1" w:rsidP="003402EA">
            <w:pPr>
              <w:pStyle w:val="TAL"/>
              <w:rPr>
                <w:lang w:eastAsia="ja-JP"/>
              </w:rPr>
            </w:pPr>
            <w:r w:rsidRPr="00AC4FBC">
              <w:rPr>
                <w:lang w:eastAsia="ja-JP"/>
              </w:rPr>
              <w:t>DC_XA-XC_nXA</w:t>
            </w:r>
          </w:p>
        </w:tc>
        <w:tc>
          <w:tcPr>
            <w:tcW w:w="1299" w:type="dxa"/>
            <w:shd w:val="clear" w:color="auto" w:fill="auto"/>
            <w:vAlign w:val="center"/>
          </w:tcPr>
          <w:p w14:paraId="0C655A5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2746F803"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68A55BD0"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2AC033DF"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2A92CEC6"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0B4DEAB8" w14:textId="77777777" w:rsidTr="003402EA">
        <w:trPr>
          <w:trHeight w:val="20"/>
        </w:trPr>
        <w:tc>
          <w:tcPr>
            <w:tcW w:w="1972" w:type="dxa"/>
            <w:shd w:val="clear" w:color="auto" w:fill="auto"/>
            <w:vAlign w:val="center"/>
          </w:tcPr>
          <w:p w14:paraId="49F6AEC6" w14:textId="77777777" w:rsidR="00FA7BF1" w:rsidRPr="00AC4FBC" w:rsidRDefault="00FA7BF1" w:rsidP="003402EA">
            <w:pPr>
              <w:pStyle w:val="TAL"/>
              <w:rPr>
                <w:lang w:eastAsia="ja-JP"/>
              </w:rPr>
            </w:pPr>
            <w:r w:rsidRPr="00AC4FBC">
              <w:rPr>
                <w:lang w:eastAsia="ja-JP"/>
              </w:rPr>
              <w:t>DC_XA_nY(2A)-nZA</w:t>
            </w:r>
          </w:p>
        </w:tc>
        <w:tc>
          <w:tcPr>
            <w:tcW w:w="1299" w:type="dxa"/>
            <w:shd w:val="clear" w:color="auto" w:fill="auto"/>
            <w:vAlign w:val="center"/>
          </w:tcPr>
          <w:p w14:paraId="179BBEC5" w14:textId="77777777" w:rsidR="00FA7BF1" w:rsidRPr="00AC4FBC" w:rsidRDefault="00FA7BF1" w:rsidP="003402EA">
            <w:pPr>
              <w:pStyle w:val="TAC"/>
              <w:rPr>
                <w:lang w:eastAsia="ja-JP"/>
              </w:rPr>
            </w:pPr>
            <w:r w:rsidRPr="00AC4FBC">
              <w:rPr>
                <w:lang w:eastAsia="ja-JP"/>
              </w:rPr>
              <w:t>Default</w:t>
            </w:r>
          </w:p>
        </w:tc>
        <w:tc>
          <w:tcPr>
            <w:tcW w:w="1132" w:type="dxa"/>
            <w:shd w:val="clear" w:color="auto" w:fill="auto"/>
            <w:vAlign w:val="center"/>
          </w:tcPr>
          <w:p w14:paraId="4CF24111" w14:textId="77777777" w:rsidR="00FA7BF1" w:rsidRPr="00AC4FBC" w:rsidRDefault="00FA7BF1" w:rsidP="003402EA">
            <w:pPr>
              <w:pStyle w:val="TAC"/>
              <w:rPr>
                <w:lang w:eastAsia="ja-JP"/>
              </w:rPr>
            </w:pPr>
            <w:r w:rsidRPr="00AC4FBC">
              <w:rPr>
                <w:lang w:eastAsia="ja-JP"/>
              </w:rPr>
              <w:t>Default</w:t>
            </w:r>
          </w:p>
        </w:tc>
        <w:tc>
          <w:tcPr>
            <w:tcW w:w="1304" w:type="dxa"/>
            <w:shd w:val="clear" w:color="auto" w:fill="auto"/>
            <w:vAlign w:val="center"/>
          </w:tcPr>
          <w:p w14:paraId="04B6F72E" w14:textId="77777777" w:rsidR="00FA7BF1" w:rsidRPr="00AC4FBC" w:rsidRDefault="00FA7BF1" w:rsidP="003402EA">
            <w:pPr>
              <w:pStyle w:val="TAC"/>
              <w:rPr>
                <w:lang w:eastAsia="ja-JP"/>
              </w:rPr>
            </w:pPr>
            <w:r w:rsidRPr="00AC4FBC">
              <w:rPr>
                <w:lang w:eastAsia="ja-JP"/>
              </w:rPr>
              <w:t>Default</w:t>
            </w:r>
          </w:p>
        </w:tc>
        <w:tc>
          <w:tcPr>
            <w:tcW w:w="792" w:type="dxa"/>
            <w:shd w:val="clear" w:color="auto" w:fill="auto"/>
            <w:vAlign w:val="center"/>
          </w:tcPr>
          <w:p w14:paraId="7A35568E" w14:textId="77777777" w:rsidR="00FA7BF1" w:rsidRPr="00AC4FBC" w:rsidRDefault="00FA7BF1" w:rsidP="003402EA">
            <w:pPr>
              <w:pStyle w:val="TAC"/>
              <w:rPr>
                <w:lang w:eastAsia="ja-JP"/>
              </w:rPr>
            </w:pPr>
            <w:r w:rsidRPr="00AC4FBC">
              <w:rPr>
                <w:lang w:eastAsia="ja-JP"/>
              </w:rPr>
              <w:t>Default</w:t>
            </w:r>
          </w:p>
        </w:tc>
        <w:tc>
          <w:tcPr>
            <w:tcW w:w="3419" w:type="dxa"/>
            <w:shd w:val="clear" w:color="auto" w:fill="auto"/>
            <w:vAlign w:val="center"/>
          </w:tcPr>
          <w:p w14:paraId="6B46844A" w14:textId="77777777" w:rsidR="00FA7BF1" w:rsidRPr="00AC4FBC" w:rsidRDefault="00FA7BF1" w:rsidP="003402EA">
            <w:pPr>
              <w:pStyle w:val="TAL"/>
              <w:rPr>
                <w:lang w:eastAsia="ja-JP"/>
              </w:rPr>
            </w:pPr>
            <w:r w:rsidRPr="00AC4FBC">
              <w:rPr>
                <w:lang w:eastAsia="ja-JP"/>
              </w:rPr>
              <w:t>As per DC_XA_nY(2A)-nZA in Table 7.3B.2.3_1.2.4.1-1</w:t>
            </w:r>
          </w:p>
        </w:tc>
      </w:tr>
      <w:tr w:rsidR="00FA7BF1" w:rsidRPr="00AC4FBC" w14:paraId="41B021CA" w14:textId="77777777" w:rsidTr="003402EA">
        <w:trPr>
          <w:trHeight w:val="20"/>
        </w:trPr>
        <w:tc>
          <w:tcPr>
            <w:tcW w:w="1972" w:type="dxa"/>
            <w:shd w:val="clear" w:color="auto" w:fill="auto"/>
            <w:vAlign w:val="center"/>
          </w:tcPr>
          <w:p w14:paraId="4732549C" w14:textId="77777777" w:rsidR="00FA7BF1" w:rsidRPr="00AC4FBC" w:rsidRDefault="00FA7BF1" w:rsidP="003402EA">
            <w:pPr>
              <w:pStyle w:val="TAL"/>
              <w:rPr>
                <w:lang w:eastAsia="ja-JP"/>
              </w:rPr>
            </w:pPr>
            <w:r w:rsidRPr="00AC4FBC">
              <w:rPr>
                <w:lang w:eastAsia="ja-JP"/>
              </w:rPr>
              <w:t>DC_XA_nYA-nZC</w:t>
            </w:r>
          </w:p>
        </w:tc>
        <w:tc>
          <w:tcPr>
            <w:tcW w:w="1299" w:type="dxa"/>
            <w:shd w:val="clear" w:color="auto" w:fill="auto"/>
            <w:vAlign w:val="center"/>
          </w:tcPr>
          <w:p w14:paraId="70E4AE40" w14:textId="77777777" w:rsidR="00FA7BF1" w:rsidRPr="00AC4FBC" w:rsidRDefault="00FA7BF1" w:rsidP="003402EA">
            <w:pPr>
              <w:pStyle w:val="TAC"/>
              <w:rPr>
                <w:lang w:eastAsia="ja-JP"/>
              </w:rPr>
            </w:pPr>
            <w:r w:rsidRPr="00AC4FBC">
              <w:rPr>
                <w:lang w:eastAsia="ja-JP"/>
              </w:rPr>
              <w:t>Default</w:t>
            </w:r>
          </w:p>
        </w:tc>
        <w:tc>
          <w:tcPr>
            <w:tcW w:w="1132" w:type="dxa"/>
            <w:shd w:val="clear" w:color="auto" w:fill="auto"/>
            <w:vAlign w:val="center"/>
          </w:tcPr>
          <w:p w14:paraId="0FFDB554" w14:textId="77777777" w:rsidR="00FA7BF1" w:rsidRPr="00AC4FBC" w:rsidRDefault="00FA7BF1" w:rsidP="003402EA">
            <w:pPr>
              <w:pStyle w:val="TAC"/>
              <w:rPr>
                <w:lang w:eastAsia="ja-JP"/>
              </w:rPr>
            </w:pPr>
            <w:r w:rsidRPr="00AC4FBC">
              <w:rPr>
                <w:lang w:eastAsia="ja-JP"/>
              </w:rPr>
              <w:t>Default</w:t>
            </w:r>
          </w:p>
        </w:tc>
        <w:tc>
          <w:tcPr>
            <w:tcW w:w="1304" w:type="dxa"/>
            <w:shd w:val="clear" w:color="auto" w:fill="auto"/>
            <w:vAlign w:val="center"/>
          </w:tcPr>
          <w:p w14:paraId="13221689" w14:textId="77777777" w:rsidR="00FA7BF1" w:rsidRPr="00AC4FBC" w:rsidRDefault="00FA7BF1" w:rsidP="003402EA">
            <w:pPr>
              <w:pStyle w:val="TAC"/>
              <w:rPr>
                <w:lang w:eastAsia="ja-JP"/>
              </w:rPr>
            </w:pPr>
            <w:r w:rsidRPr="00AC4FBC">
              <w:rPr>
                <w:lang w:eastAsia="ja-JP"/>
              </w:rPr>
              <w:t>Default</w:t>
            </w:r>
          </w:p>
        </w:tc>
        <w:tc>
          <w:tcPr>
            <w:tcW w:w="792" w:type="dxa"/>
            <w:shd w:val="clear" w:color="auto" w:fill="auto"/>
            <w:vAlign w:val="center"/>
          </w:tcPr>
          <w:p w14:paraId="1DC73008" w14:textId="77777777" w:rsidR="00FA7BF1" w:rsidRPr="00AC4FBC" w:rsidRDefault="00FA7BF1" w:rsidP="003402EA">
            <w:pPr>
              <w:pStyle w:val="TAC"/>
              <w:rPr>
                <w:lang w:eastAsia="ja-JP"/>
              </w:rPr>
            </w:pPr>
            <w:r w:rsidRPr="00AC4FBC">
              <w:rPr>
                <w:lang w:eastAsia="ja-JP"/>
              </w:rPr>
              <w:t>Default</w:t>
            </w:r>
          </w:p>
        </w:tc>
        <w:tc>
          <w:tcPr>
            <w:tcW w:w="3419" w:type="dxa"/>
            <w:shd w:val="clear" w:color="auto" w:fill="auto"/>
            <w:vAlign w:val="center"/>
          </w:tcPr>
          <w:p w14:paraId="7D8A6776" w14:textId="77777777" w:rsidR="00FA7BF1" w:rsidRPr="00AC4FBC" w:rsidRDefault="00FA7BF1" w:rsidP="003402EA">
            <w:pPr>
              <w:pStyle w:val="TAL"/>
              <w:rPr>
                <w:lang w:eastAsia="ja-JP"/>
              </w:rPr>
            </w:pPr>
            <w:r w:rsidRPr="00AC4FBC">
              <w:rPr>
                <w:lang w:eastAsia="ja-JP"/>
              </w:rPr>
              <w:t>As per DC_XA_nYA-nZC in Table 7.3B.2.3_1.2.4.1-1</w:t>
            </w:r>
          </w:p>
        </w:tc>
      </w:tr>
      <w:tr w:rsidR="00FA7BF1" w:rsidRPr="00AC4FBC" w14:paraId="63461B48" w14:textId="77777777" w:rsidTr="003402EA">
        <w:trPr>
          <w:trHeight w:val="20"/>
        </w:trPr>
        <w:tc>
          <w:tcPr>
            <w:tcW w:w="1972" w:type="dxa"/>
            <w:shd w:val="clear" w:color="auto" w:fill="auto"/>
            <w:vAlign w:val="center"/>
          </w:tcPr>
          <w:p w14:paraId="1D0D090B" w14:textId="77777777" w:rsidR="00FA7BF1" w:rsidRPr="00AC4FBC" w:rsidRDefault="00FA7BF1" w:rsidP="003402EA">
            <w:pPr>
              <w:pStyle w:val="TAL"/>
              <w:rPr>
                <w:lang w:eastAsia="ja-JP"/>
              </w:rPr>
            </w:pPr>
            <w:r w:rsidRPr="00AC4FBC">
              <w:rPr>
                <w:lang w:eastAsia="ja-JP"/>
              </w:rPr>
              <w:t>DC_XD_nYA</w:t>
            </w:r>
          </w:p>
          <w:p w14:paraId="1820A97D" w14:textId="77777777" w:rsidR="00FA7BF1" w:rsidRPr="00AC4FBC" w:rsidRDefault="00FA7BF1" w:rsidP="003402EA">
            <w:pPr>
              <w:pStyle w:val="TAL"/>
              <w:rPr>
                <w:lang w:eastAsia="ja-JP"/>
              </w:rPr>
            </w:pPr>
            <w:r w:rsidRPr="00AC4FBC">
              <w:rPr>
                <w:lang w:eastAsia="ja-JP"/>
              </w:rPr>
              <w:t>DC_XA-YC_nZA</w:t>
            </w:r>
          </w:p>
          <w:p w14:paraId="3812E69E" w14:textId="77777777" w:rsidR="00FA7BF1" w:rsidRPr="00AC4FBC" w:rsidRDefault="00FA7BF1" w:rsidP="003402EA">
            <w:pPr>
              <w:pStyle w:val="TAL"/>
              <w:rPr>
                <w:lang w:eastAsia="ja-JP"/>
              </w:rPr>
            </w:pPr>
            <w:r w:rsidRPr="00AC4FBC">
              <w:rPr>
                <w:lang w:eastAsia="ja-JP"/>
              </w:rPr>
              <w:t>DC_XA-XA-YA_nZA</w:t>
            </w:r>
          </w:p>
          <w:p w14:paraId="48261CCE" w14:textId="77777777" w:rsidR="00FA7BF1" w:rsidRPr="007D465B" w:rsidRDefault="00FA7BF1" w:rsidP="003402EA">
            <w:pPr>
              <w:pStyle w:val="TAL"/>
              <w:rPr>
                <w:lang w:val="fr-FR" w:eastAsia="ja-JP"/>
              </w:rPr>
            </w:pPr>
            <w:r w:rsidRPr="007D465B">
              <w:rPr>
                <w:lang w:val="fr-FR" w:eastAsia="ja-JP"/>
              </w:rPr>
              <w:t>DC_XA-YA-ZA_nRA</w:t>
            </w:r>
          </w:p>
        </w:tc>
        <w:tc>
          <w:tcPr>
            <w:tcW w:w="1299" w:type="dxa"/>
            <w:shd w:val="clear" w:color="auto" w:fill="auto"/>
            <w:vAlign w:val="center"/>
          </w:tcPr>
          <w:p w14:paraId="792BE9C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24B409BA"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29E5F26C"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7591E881"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7991A3CE"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6C13855F" w14:textId="77777777" w:rsidTr="003402EA">
        <w:trPr>
          <w:trHeight w:val="20"/>
        </w:trPr>
        <w:tc>
          <w:tcPr>
            <w:tcW w:w="1972" w:type="dxa"/>
            <w:shd w:val="clear" w:color="auto" w:fill="auto"/>
            <w:vAlign w:val="center"/>
          </w:tcPr>
          <w:p w14:paraId="13918654" w14:textId="77777777" w:rsidR="00FA7BF1" w:rsidRPr="00AC4FBC" w:rsidRDefault="00FA7BF1" w:rsidP="003402EA">
            <w:pPr>
              <w:pStyle w:val="TAL"/>
              <w:rPr>
                <w:lang w:eastAsia="ja-JP"/>
              </w:rPr>
            </w:pPr>
            <w:r w:rsidRPr="00AC4FBC">
              <w:rPr>
                <w:lang w:eastAsia="ja-JP"/>
              </w:rPr>
              <w:t>DC_XC_nYC</w:t>
            </w:r>
          </w:p>
          <w:p w14:paraId="50DB10F1" w14:textId="77777777" w:rsidR="00FA7BF1" w:rsidRPr="00AC4FBC" w:rsidRDefault="00FA7BF1" w:rsidP="003402EA">
            <w:pPr>
              <w:pStyle w:val="TAL"/>
              <w:rPr>
                <w:lang w:eastAsia="ja-JP"/>
              </w:rPr>
            </w:pPr>
            <w:r w:rsidRPr="00AC4FBC">
              <w:rPr>
                <w:lang w:eastAsia="ja-JP"/>
              </w:rPr>
              <w:t>DC_XA-XA_nYC</w:t>
            </w:r>
          </w:p>
          <w:p w14:paraId="7F25D1E0" w14:textId="77777777" w:rsidR="00FA7BF1" w:rsidRPr="00AC4FBC" w:rsidRDefault="00FA7BF1" w:rsidP="003402EA">
            <w:pPr>
              <w:pStyle w:val="TAL"/>
              <w:rPr>
                <w:lang w:eastAsia="ja-JP"/>
              </w:rPr>
            </w:pPr>
            <w:r w:rsidRPr="00AC4FBC">
              <w:rPr>
                <w:lang w:eastAsia="ja-JP"/>
              </w:rPr>
              <w:t>DC_XA-YA_nYC</w:t>
            </w:r>
          </w:p>
        </w:tc>
        <w:tc>
          <w:tcPr>
            <w:tcW w:w="1299" w:type="dxa"/>
            <w:shd w:val="clear" w:color="auto" w:fill="auto"/>
            <w:vAlign w:val="center"/>
          </w:tcPr>
          <w:p w14:paraId="68F186E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14D0D73C"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2ADDDCAF"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1C67EEC8"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5A4033E4"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44FCD6F9" w14:textId="77777777" w:rsidTr="003402EA">
        <w:trPr>
          <w:trHeight w:val="20"/>
        </w:trPr>
        <w:tc>
          <w:tcPr>
            <w:tcW w:w="1972" w:type="dxa"/>
            <w:shd w:val="clear" w:color="auto" w:fill="auto"/>
            <w:vAlign w:val="center"/>
          </w:tcPr>
          <w:p w14:paraId="43F07BA8" w14:textId="77777777" w:rsidR="00FA7BF1" w:rsidRPr="00AC4FBC" w:rsidRDefault="00FA7BF1" w:rsidP="003402EA">
            <w:pPr>
              <w:pStyle w:val="TAL"/>
              <w:rPr>
                <w:lang w:eastAsia="ja-JP"/>
              </w:rPr>
            </w:pPr>
            <w:r w:rsidRPr="00AC4FBC">
              <w:rPr>
                <w:lang w:eastAsia="ja-JP"/>
              </w:rPr>
              <w:t>DC_XC_nY(2A)</w:t>
            </w:r>
          </w:p>
          <w:p w14:paraId="7BC4B677" w14:textId="77777777" w:rsidR="00FA7BF1" w:rsidRPr="00AC4FBC" w:rsidRDefault="00FA7BF1" w:rsidP="003402EA">
            <w:pPr>
              <w:pStyle w:val="TAL"/>
              <w:rPr>
                <w:lang w:eastAsia="ja-JP"/>
              </w:rPr>
            </w:pPr>
            <w:r w:rsidRPr="00AC4FBC">
              <w:rPr>
                <w:lang w:eastAsia="ja-JP"/>
              </w:rPr>
              <w:t>DC_XA-XA_nY(2A)</w:t>
            </w:r>
          </w:p>
          <w:p w14:paraId="4498FCA6" w14:textId="77777777" w:rsidR="00FA7BF1" w:rsidRPr="00AC4FBC" w:rsidRDefault="00FA7BF1" w:rsidP="003402EA">
            <w:pPr>
              <w:pStyle w:val="TAL"/>
              <w:rPr>
                <w:lang w:eastAsia="ja-JP"/>
              </w:rPr>
            </w:pPr>
            <w:r w:rsidRPr="00AC4FBC">
              <w:rPr>
                <w:lang w:eastAsia="ja-JP"/>
              </w:rPr>
              <w:t>DC_XA-YA_nY(2A)</w:t>
            </w:r>
          </w:p>
        </w:tc>
        <w:tc>
          <w:tcPr>
            <w:tcW w:w="1299" w:type="dxa"/>
            <w:shd w:val="clear" w:color="auto" w:fill="auto"/>
            <w:vAlign w:val="center"/>
          </w:tcPr>
          <w:p w14:paraId="3C214B3D"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64504251"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760D117D"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6E64D01C"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2C90AB00"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72CB76C5" w14:textId="77777777" w:rsidTr="003402EA">
        <w:trPr>
          <w:trHeight w:val="20"/>
        </w:trPr>
        <w:tc>
          <w:tcPr>
            <w:tcW w:w="1972" w:type="dxa"/>
            <w:shd w:val="clear" w:color="auto" w:fill="auto"/>
            <w:vAlign w:val="center"/>
          </w:tcPr>
          <w:p w14:paraId="32CFDC3C" w14:textId="77777777" w:rsidR="00FA7BF1" w:rsidRPr="00AC4FBC" w:rsidRDefault="00FA7BF1" w:rsidP="003402EA">
            <w:pPr>
              <w:pStyle w:val="TAL"/>
              <w:rPr>
                <w:lang w:eastAsia="ja-JP"/>
              </w:rPr>
            </w:pPr>
            <w:r w:rsidRPr="00AC4FBC">
              <w:rPr>
                <w:lang w:eastAsia="ja-JP"/>
              </w:rPr>
              <w:t>DC_XC_nYA-nZA</w:t>
            </w:r>
          </w:p>
          <w:p w14:paraId="6B40B21A" w14:textId="77777777" w:rsidR="00FA7BF1" w:rsidRPr="00AC4FBC" w:rsidRDefault="00FA7BF1" w:rsidP="003402EA">
            <w:pPr>
              <w:pStyle w:val="TAL"/>
              <w:rPr>
                <w:lang w:eastAsia="ja-JP"/>
              </w:rPr>
            </w:pPr>
            <w:r w:rsidRPr="00AC4FBC">
              <w:rPr>
                <w:lang w:eastAsia="ja-JP"/>
              </w:rPr>
              <w:t>DC_XA-XA_nYA-nZA</w:t>
            </w:r>
          </w:p>
          <w:p w14:paraId="2BFD7427" w14:textId="77777777" w:rsidR="00FA7BF1" w:rsidRPr="00AC4FBC" w:rsidRDefault="00FA7BF1" w:rsidP="003402EA">
            <w:pPr>
              <w:pStyle w:val="TAL"/>
              <w:rPr>
                <w:lang w:eastAsia="ja-JP"/>
              </w:rPr>
            </w:pPr>
            <w:r w:rsidRPr="00AC4FBC">
              <w:rPr>
                <w:lang w:eastAsia="ja-JP"/>
              </w:rPr>
              <w:t>DC_XA-YA_nZA-nRA</w:t>
            </w:r>
          </w:p>
        </w:tc>
        <w:tc>
          <w:tcPr>
            <w:tcW w:w="1299" w:type="dxa"/>
            <w:shd w:val="clear" w:color="auto" w:fill="auto"/>
            <w:vAlign w:val="center"/>
          </w:tcPr>
          <w:p w14:paraId="355DB471"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66E01656"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3DC5BF6D"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664D9ECC"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4AD1EF05"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29040F3A" w14:textId="77777777" w:rsidTr="003402EA">
        <w:trPr>
          <w:trHeight w:val="20"/>
        </w:trPr>
        <w:tc>
          <w:tcPr>
            <w:tcW w:w="1972" w:type="dxa"/>
            <w:shd w:val="clear" w:color="auto" w:fill="auto"/>
            <w:vAlign w:val="center"/>
          </w:tcPr>
          <w:p w14:paraId="02984940" w14:textId="77777777" w:rsidR="00FA7BF1" w:rsidRPr="00AC4FBC" w:rsidRDefault="00FA7BF1" w:rsidP="003402EA">
            <w:pPr>
              <w:pStyle w:val="TAL"/>
              <w:rPr>
                <w:lang w:eastAsia="ja-JP"/>
              </w:rPr>
            </w:pPr>
            <w:r w:rsidRPr="00AC4FBC">
              <w:rPr>
                <w:lang w:eastAsia="ja-JP"/>
              </w:rPr>
              <w:t>DC_XA-YA_(n)ZAA</w:t>
            </w:r>
          </w:p>
          <w:p w14:paraId="273EBC19" w14:textId="77777777" w:rsidR="00FA7BF1" w:rsidRPr="00AC4FBC" w:rsidRDefault="00FA7BF1" w:rsidP="003402EA">
            <w:pPr>
              <w:pStyle w:val="TAL"/>
              <w:rPr>
                <w:lang w:eastAsia="ja-JP"/>
              </w:rPr>
            </w:pPr>
            <w:r w:rsidRPr="00AC4FBC">
              <w:rPr>
                <w:lang w:eastAsia="ja-JP"/>
              </w:rPr>
              <w:t>DC_XC_(n)YAA</w:t>
            </w:r>
          </w:p>
        </w:tc>
        <w:tc>
          <w:tcPr>
            <w:tcW w:w="1299" w:type="dxa"/>
            <w:shd w:val="clear" w:color="auto" w:fill="auto"/>
            <w:vAlign w:val="center"/>
          </w:tcPr>
          <w:p w14:paraId="2CC2C621"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4737AF90"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3E56FD68"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2A444D4F"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195690F7"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6C8E4665" w14:textId="77777777" w:rsidTr="003402EA">
        <w:trPr>
          <w:trHeight w:val="20"/>
        </w:trPr>
        <w:tc>
          <w:tcPr>
            <w:tcW w:w="1972" w:type="dxa"/>
            <w:shd w:val="clear" w:color="auto" w:fill="auto"/>
            <w:vAlign w:val="center"/>
          </w:tcPr>
          <w:p w14:paraId="1BC8E017" w14:textId="77777777" w:rsidR="00FA7BF1" w:rsidRPr="00AC4FBC" w:rsidRDefault="00FA7BF1" w:rsidP="003402EA">
            <w:pPr>
              <w:pStyle w:val="TAL"/>
              <w:rPr>
                <w:lang w:eastAsia="ja-JP"/>
              </w:rPr>
            </w:pPr>
            <w:r w:rsidRPr="00AC4FBC">
              <w:rPr>
                <w:lang w:eastAsia="ja-JP"/>
              </w:rPr>
              <w:t>DC_(n)XCA-nYA</w:t>
            </w:r>
          </w:p>
        </w:tc>
        <w:tc>
          <w:tcPr>
            <w:tcW w:w="1299" w:type="dxa"/>
            <w:shd w:val="clear" w:color="auto" w:fill="auto"/>
            <w:vAlign w:val="center"/>
          </w:tcPr>
          <w:p w14:paraId="044998CB"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16774D56"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79DE8872"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6925840F"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5F481D06"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7EE65469" w14:textId="77777777" w:rsidTr="003402EA">
        <w:trPr>
          <w:trHeight w:val="20"/>
        </w:trPr>
        <w:tc>
          <w:tcPr>
            <w:tcW w:w="1972" w:type="dxa"/>
            <w:shd w:val="clear" w:color="auto" w:fill="auto"/>
            <w:vAlign w:val="center"/>
          </w:tcPr>
          <w:p w14:paraId="292F7B04" w14:textId="77777777" w:rsidR="00FA7BF1" w:rsidRPr="007D465B" w:rsidRDefault="00FA7BF1" w:rsidP="003402EA">
            <w:pPr>
              <w:pStyle w:val="TAL"/>
              <w:rPr>
                <w:lang w:val="fr-FR" w:eastAsia="ja-JP"/>
              </w:rPr>
            </w:pPr>
            <w:r w:rsidRPr="007D465B">
              <w:rPr>
                <w:lang w:val="fr-FR" w:eastAsia="ja-JP"/>
              </w:rPr>
              <w:t>DC_XA-YA-ZA_nZA</w:t>
            </w:r>
          </w:p>
        </w:tc>
        <w:tc>
          <w:tcPr>
            <w:tcW w:w="1299" w:type="dxa"/>
            <w:shd w:val="clear" w:color="auto" w:fill="auto"/>
            <w:vAlign w:val="center"/>
          </w:tcPr>
          <w:p w14:paraId="1D8F18B4"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15B37979"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2147E6C2"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5E6C651C"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7F6FCBB1" w14:textId="77777777" w:rsidR="00FA7BF1" w:rsidRPr="00AC4FBC" w:rsidRDefault="00FA7BF1" w:rsidP="003402EA">
            <w:pPr>
              <w:pStyle w:val="TAL"/>
              <w:rPr>
                <w:lang w:eastAsia="ja-JP"/>
              </w:rPr>
            </w:pPr>
            <w:r w:rsidRPr="00AC4FBC">
              <w:rPr>
                <w:lang w:eastAsia="ja-JP"/>
              </w:rPr>
              <w:t>No test required (LTE 2CC fallback is tested in 7.8B.2.2)</w:t>
            </w:r>
          </w:p>
        </w:tc>
      </w:tr>
      <w:tr w:rsidR="00FA7BF1" w:rsidRPr="00AC4FBC" w14:paraId="41CC48CB" w14:textId="77777777" w:rsidTr="003402EA">
        <w:trPr>
          <w:trHeight w:val="20"/>
        </w:trPr>
        <w:tc>
          <w:tcPr>
            <w:tcW w:w="1972" w:type="dxa"/>
            <w:shd w:val="clear" w:color="auto" w:fill="auto"/>
            <w:vAlign w:val="center"/>
          </w:tcPr>
          <w:p w14:paraId="65413DF2" w14:textId="77777777" w:rsidR="00FA7BF1" w:rsidRPr="00AC4FBC" w:rsidRDefault="00FA7BF1" w:rsidP="003402EA">
            <w:pPr>
              <w:pStyle w:val="TAL"/>
              <w:rPr>
                <w:lang w:eastAsia="ja-JP"/>
              </w:rPr>
            </w:pPr>
            <w:r w:rsidRPr="00AC4FBC">
              <w:rPr>
                <w:lang w:eastAsia="ja-JP"/>
              </w:rPr>
              <w:t>DC_XA-YA_nYA-nZA</w:t>
            </w:r>
          </w:p>
        </w:tc>
        <w:tc>
          <w:tcPr>
            <w:tcW w:w="1299" w:type="dxa"/>
            <w:shd w:val="clear" w:color="auto" w:fill="auto"/>
            <w:vAlign w:val="center"/>
          </w:tcPr>
          <w:p w14:paraId="12F26C38" w14:textId="77777777" w:rsidR="00FA7BF1" w:rsidRPr="00AC4FBC" w:rsidRDefault="00FA7BF1" w:rsidP="003402EA">
            <w:pPr>
              <w:pStyle w:val="TAC"/>
              <w:rPr>
                <w:lang w:eastAsia="ja-JP"/>
              </w:rPr>
            </w:pPr>
            <w:r w:rsidRPr="00AC4FBC">
              <w:rPr>
                <w:lang w:eastAsia="ja-JP"/>
              </w:rPr>
              <w:t>-</w:t>
            </w:r>
          </w:p>
        </w:tc>
        <w:tc>
          <w:tcPr>
            <w:tcW w:w="1132" w:type="dxa"/>
            <w:shd w:val="clear" w:color="auto" w:fill="auto"/>
            <w:vAlign w:val="center"/>
          </w:tcPr>
          <w:p w14:paraId="792E6B1E" w14:textId="77777777" w:rsidR="00FA7BF1" w:rsidRPr="00AC4FBC" w:rsidRDefault="00FA7BF1" w:rsidP="003402EA">
            <w:pPr>
              <w:pStyle w:val="TAC"/>
              <w:rPr>
                <w:lang w:eastAsia="ja-JP"/>
              </w:rPr>
            </w:pPr>
            <w:r w:rsidRPr="00AC4FBC">
              <w:rPr>
                <w:lang w:eastAsia="ja-JP"/>
              </w:rPr>
              <w:t>-</w:t>
            </w:r>
          </w:p>
        </w:tc>
        <w:tc>
          <w:tcPr>
            <w:tcW w:w="1304" w:type="dxa"/>
            <w:shd w:val="clear" w:color="auto" w:fill="auto"/>
            <w:vAlign w:val="center"/>
          </w:tcPr>
          <w:p w14:paraId="04D068BF" w14:textId="77777777" w:rsidR="00FA7BF1" w:rsidRPr="00AC4FBC" w:rsidRDefault="00FA7BF1" w:rsidP="003402EA">
            <w:pPr>
              <w:pStyle w:val="TAC"/>
              <w:rPr>
                <w:lang w:eastAsia="ja-JP"/>
              </w:rPr>
            </w:pPr>
            <w:r w:rsidRPr="00AC4FBC">
              <w:rPr>
                <w:lang w:eastAsia="ja-JP"/>
              </w:rPr>
              <w:t>-</w:t>
            </w:r>
          </w:p>
        </w:tc>
        <w:tc>
          <w:tcPr>
            <w:tcW w:w="792" w:type="dxa"/>
            <w:shd w:val="clear" w:color="auto" w:fill="auto"/>
            <w:vAlign w:val="center"/>
          </w:tcPr>
          <w:p w14:paraId="4A4F0AD4" w14:textId="77777777" w:rsidR="00FA7BF1" w:rsidRPr="00AC4FBC" w:rsidRDefault="00FA7BF1" w:rsidP="003402EA">
            <w:pPr>
              <w:pStyle w:val="TAC"/>
              <w:rPr>
                <w:lang w:eastAsia="ja-JP"/>
              </w:rPr>
            </w:pPr>
            <w:r w:rsidRPr="00AC4FBC">
              <w:rPr>
                <w:lang w:eastAsia="ja-JP"/>
              </w:rPr>
              <w:t>-</w:t>
            </w:r>
          </w:p>
        </w:tc>
        <w:tc>
          <w:tcPr>
            <w:tcW w:w="3419" w:type="dxa"/>
            <w:shd w:val="clear" w:color="auto" w:fill="auto"/>
            <w:vAlign w:val="center"/>
          </w:tcPr>
          <w:p w14:paraId="555F3DA2" w14:textId="77777777" w:rsidR="00FA7BF1" w:rsidRPr="00AC4FBC" w:rsidRDefault="00FA7BF1" w:rsidP="003402EA">
            <w:pPr>
              <w:pStyle w:val="TAL"/>
              <w:rPr>
                <w:lang w:eastAsia="ja-JP"/>
              </w:rPr>
            </w:pPr>
            <w:r w:rsidRPr="00AC4FBC">
              <w:rPr>
                <w:lang w:eastAsia="ja-JP"/>
              </w:rPr>
              <w:t>No test required (LTE 1CC fallback is tested in 7.8B.2.3_1.1)</w:t>
            </w:r>
          </w:p>
        </w:tc>
      </w:tr>
      <w:tr w:rsidR="00FA7BF1" w:rsidRPr="00AC4FBC" w14:paraId="60D896C6" w14:textId="77777777" w:rsidTr="003402EA">
        <w:trPr>
          <w:trHeight w:val="786"/>
        </w:trPr>
        <w:tc>
          <w:tcPr>
            <w:tcW w:w="9918" w:type="dxa"/>
            <w:gridSpan w:val="6"/>
            <w:shd w:val="clear" w:color="auto" w:fill="auto"/>
            <w:vAlign w:val="center"/>
            <w:hideMark/>
          </w:tcPr>
          <w:p w14:paraId="55115E86" w14:textId="77777777" w:rsidR="00FA7BF1" w:rsidRPr="00AC4FBC" w:rsidRDefault="00FA7BF1" w:rsidP="003402EA">
            <w:pPr>
              <w:pStyle w:val="TAN"/>
              <w:rPr>
                <w:rFonts w:eastAsia="MS PGothic"/>
              </w:rPr>
            </w:pPr>
            <w:r w:rsidRPr="00AC4FBC">
              <w:rPr>
                <w:rFonts w:eastAsia="MS PGothic"/>
              </w:rPr>
              <w:t>NOTE 1:</w:t>
            </w:r>
            <w:r w:rsidRPr="00AC4FBC">
              <w:rPr>
                <w:rFonts w:eastAsia="MS PGothic"/>
              </w:rPr>
              <w:tab/>
              <w:t>X, Y, Z and R in this table correspond to different bands i.e. X != Y != Z != R</w:t>
            </w:r>
          </w:p>
          <w:p w14:paraId="16641F29" w14:textId="77777777" w:rsidR="00FA7BF1" w:rsidRPr="00AC4FBC" w:rsidRDefault="00FA7BF1" w:rsidP="003402EA">
            <w:pPr>
              <w:pStyle w:val="TAN"/>
              <w:rPr>
                <w:rFonts w:eastAsia="MS PGothic"/>
              </w:rPr>
            </w:pPr>
            <w:r w:rsidRPr="00AC4FBC">
              <w:rPr>
                <w:rFonts w:eastAsia="MS PGothic"/>
              </w:rPr>
              <w:t>NOTE 2:</w:t>
            </w:r>
            <w:r w:rsidRPr="00AC4FBC">
              <w:rPr>
                <w:rFonts w:eastAsia="MS PGothic"/>
              </w:rPr>
              <w:tab/>
              <w:t>The band combinations with difference appearance order of bands/sub-blocks in the band combination string are not distinguished. E.g. DC_YA-(n)XAA represents the set of DC_YA-(n)XAA and DC_(n)XAA-YA</w:t>
            </w:r>
          </w:p>
          <w:p w14:paraId="1A0C31A0" w14:textId="77777777" w:rsidR="00FA7BF1" w:rsidRPr="00AC4FBC" w:rsidRDefault="00FA7BF1" w:rsidP="003402EA">
            <w:pPr>
              <w:pStyle w:val="TAN"/>
            </w:pPr>
            <w:r w:rsidRPr="00AC4FBC">
              <w:t>NOTE 3:</w:t>
            </w:r>
            <w:r w:rsidRPr="00AC4FBC">
              <w:tab/>
              <w:t>In a FR1 band where UE supports 4Rx, the test shall be performed only with 4Rx antennas ports connected and 4Rx REFSENS requirement (TS 38.521-1 [8] Table 7.3.2.5-2) is used in the test requirements.</w:t>
            </w:r>
          </w:p>
        </w:tc>
      </w:tr>
    </w:tbl>
    <w:p w14:paraId="701D06FD" w14:textId="77777777" w:rsidR="00FA7BF1" w:rsidRPr="00AC4FBC" w:rsidRDefault="00FA7BF1" w:rsidP="00FA7BF1"/>
    <w:p w14:paraId="24A208AE" w14:textId="77777777" w:rsidR="00FA7BF1" w:rsidRPr="00AC4FBC" w:rsidRDefault="00FA7BF1" w:rsidP="00FA7BF1">
      <w:pPr>
        <w:pStyle w:val="B10"/>
      </w:pPr>
      <w:r w:rsidRPr="00AC4FBC">
        <w:t>1.</w:t>
      </w:r>
      <w:r w:rsidRPr="00AC4FBC">
        <w:tab/>
        <w:t>Connect the SS to the UE antenna connectors as shown in [6] TS 38.508-1 A.3.1.2.1 for SS diagram and A.3.2 for UE diagram.</w:t>
      </w:r>
    </w:p>
    <w:p w14:paraId="7733BCEC" w14:textId="77777777" w:rsidR="00FA7BF1" w:rsidRPr="00AC4FBC" w:rsidRDefault="00FA7BF1" w:rsidP="00FA7BF1">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16E38F0A" w14:textId="77777777" w:rsidR="00FA7BF1" w:rsidRPr="00AC4FBC" w:rsidRDefault="00FA7BF1" w:rsidP="00FA7BF1">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32F33C4A" w14:textId="77777777" w:rsidR="00FA7BF1" w:rsidRPr="00AC4FBC" w:rsidRDefault="00FA7BF1" w:rsidP="00FA7BF1">
      <w:pPr>
        <w:pStyle w:val="B10"/>
      </w:pPr>
      <w:r w:rsidRPr="00AC4FBC">
        <w:t>4.</w:t>
      </w:r>
      <w:r w:rsidRPr="00AC4FBC">
        <w:tab/>
        <w:t>The UL Reference Measurement channels are TS 36.521-1 [10] Annex A.2 and TS 38.521-1 [8] Annex A.2 for E-UTRA CG and NR CG respectively.</w:t>
      </w:r>
    </w:p>
    <w:p w14:paraId="385CAB90" w14:textId="77777777" w:rsidR="00FA7BF1" w:rsidRPr="00AC4FBC" w:rsidRDefault="00FA7BF1" w:rsidP="00FA7BF1">
      <w:pPr>
        <w:pStyle w:val="B10"/>
      </w:pPr>
      <w:r w:rsidRPr="00AC4FBC">
        <w:t>5.</w:t>
      </w:r>
      <w:r w:rsidRPr="00AC4FBC">
        <w:tab/>
        <w:t>Propagation conditions are set according to TS 36.521-1 [10] Annex B.0 and TS 38.521-1 [8] Annex B.0 for E-UTRA CG and NR CG respectively.</w:t>
      </w:r>
    </w:p>
    <w:p w14:paraId="562E947E" w14:textId="77777777" w:rsidR="00FA7BF1" w:rsidRPr="00AC4FBC" w:rsidRDefault="00FA7BF1" w:rsidP="00FA7BF1">
      <w:pPr>
        <w:pStyle w:val="B10"/>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5403962A" w14:textId="77777777" w:rsidR="00FA7BF1" w:rsidRPr="00AC4FBC" w:rsidRDefault="00FA7BF1" w:rsidP="00FA7BF1">
      <w:pPr>
        <w:pStyle w:val="B10"/>
      </w:pPr>
      <w:r w:rsidRPr="00AC4FBC">
        <w:t>7.</w:t>
      </w:r>
      <w:r w:rsidRPr="00AC4FBC">
        <w:tab/>
        <w:t xml:space="preserve">For the E-UTRA CC(s) where anchor agnostic apply according to NOTE 4 in </w:t>
      </w:r>
      <w:r w:rsidRPr="00AC4FBC">
        <w:rPr>
          <w:lang w:eastAsia="ja-JP"/>
        </w:rPr>
        <w:t>Table 7.3B.2.3_1.2.4.1-1</w:t>
      </w:r>
      <w:r w:rsidRPr="00AC4FBC">
        <w:t xml:space="preserve">, downlink signal level and uplink signal level are set according to Table 4.6-1 and propagation conditions are set according to Annex B, clause B.0 of TS 36.521-1 [10].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8A4B4C8" w14:textId="77777777" w:rsidR="00FA7BF1" w:rsidRPr="00AC4FBC" w:rsidRDefault="00FA7BF1" w:rsidP="00FA7BF1">
      <w:pPr>
        <w:pStyle w:val="H6"/>
      </w:pPr>
      <w:bookmarkStart w:id="24702" w:name="_CR7_8B_2_3_1_2_4_2"/>
      <w:r w:rsidRPr="00AC4FBC">
        <w:t>7.8B.2.3_1.2.4.2</w:t>
      </w:r>
      <w:r w:rsidRPr="00AC4FBC">
        <w:tab/>
        <w:t>Test procedure</w:t>
      </w:r>
    </w:p>
    <w:bookmarkEnd w:id="24702"/>
    <w:p w14:paraId="51B8293B" w14:textId="77777777" w:rsidR="00FA7BF1" w:rsidRPr="00AC4FBC" w:rsidRDefault="00FA7BF1" w:rsidP="00FA7BF1">
      <w:pPr>
        <w:pStyle w:val="B10"/>
      </w:pPr>
      <w:r w:rsidRPr="00AC4FBC">
        <w:t>1.</w:t>
      </w:r>
      <w:r w:rsidRPr="00AC4FBC">
        <w:tab/>
        <w:t>SS sends uplink scheduling information for each UL HARQ process via PDCCH DCI format 0 and DCI format 0_1 for C_RNTI to schedule the UL RMC according to table 7.8B.2.3_1.2.4.2-1 on E-UTRA CC and NR CC respectively. Since the UL has no payload and no loopback data to send the UE sends uplink MAC padding bits on the UL RMC.</w:t>
      </w:r>
    </w:p>
    <w:p w14:paraId="2112AEB4" w14:textId="77777777" w:rsidR="00FA7BF1" w:rsidRPr="00AC4FBC" w:rsidRDefault="00FA7BF1" w:rsidP="00FA7BF1">
      <w:pPr>
        <w:pStyle w:val="B10"/>
      </w:pPr>
      <w:r w:rsidRPr="00AC4FBC">
        <w:t>2.</w:t>
      </w:r>
      <w:r w:rsidRPr="00AC4FBC">
        <w:tab/>
        <w:t>Set the Downlink signal level to the value as defined in Table 7.8B.2.3_1.2.4.2-1. For E-UTRA CC and NR CC where uplink is allocated according to Table 7.8B.2.3_1.2.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64C4E2F0" w14:textId="77777777" w:rsidR="00FA7BF1" w:rsidRPr="00AC4FBC" w:rsidRDefault="00FA7BF1" w:rsidP="00FA7BF1">
      <w:pPr>
        <w:pStyle w:val="B20"/>
      </w:pPr>
      <w:r w:rsidRPr="00AC4FBC">
        <w:t>-</w:t>
      </w:r>
      <w:r w:rsidRPr="00AC4FBC">
        <w:tab/>
        <w:t>MU is the test system uplink power measurement uncertainty and is specified in Table F.1.3-1 for the carrier frequency f and the channel bandwidth BW.</w:t>
      </w:r>
    </w:p>
    <w:p w14:paraId="70431030" w14:textId="77777777" w:rsidR="00FA7BF1" w:rsidRPr="00AC4FBC" w:rsidRDefault="00FA7BF1" w:rsidP="00FA7BF1">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7D0FD11" w14:textId="77777777" w:rsidR="00FA7BF1" w:rsidRPr="00AC4FBC" w:rsidRDefault="00FA7BF1" w:rsidP="00FA7BF1">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07896A4B" w14:textId="77777777" w:rsidR="00FA7BF1" w:rsidRPr="00AC4FBC" w:rsidRDefault="00FA7BF1" w:rsidP="00FA7BF1">
      <w:pPr>
        <w:pStyle w:val="NO"/>
      </w:pPr>
      <w:r w:rsidRPr="00AC4FBC">
        <w:t>NOTE:</w:t>
      </w:r>
      <w:r w:rsidRPr="00AC4FBC">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3DBF6F0D" w14:textId="77777777" w:rsidR="00FA7BF1" w:rsidRPr="00AC4FBC" w:rsidRDefault="00FA7BF1" w:rsidP="00FA7BF1">
      <w:pPr>
        <w:pStyle w:val="B10"/>
      </w:pPr>
      <w:r w:rsidRPr="00AC4FBC">
        <w:t>3.</w:t>
      </w:r>
      <w:r w:rsidRPr="00AC4FBC">
        <w:tab/>
        <w:t>Set the Interfering signal levels to the values as defined in Table 7.8B.2.3_1.2.4.2-1 and frequency below the wanted signal.</w:t>
      </w:r>
    </w:p>
    <w:p w14:paraId="74141B37" w14:textId="77777777" w:rsidR="00FA7BF1" w:rsidRPr="00AC4FBC" w:rsidRDefault="00FA7BF1" w:rsidP="00FA7BF1">
      <w:pPr>
        <w:pStyle w:val="B10"/>
      </w:pPr>
      <w:r w:rsidRPr="00AC4FBC">
        <w:t>4.</w:t>
      </w:r>
      <w:r w:rsidRPr="00AC4FBC">
        <w:tab/>
        <w:t>Measure the average throughput for a duration sufficient to achieve statistical significance according to Annex G, clause G.2.</w:t>
      </w:r>
    </w:p>
    <w:p w14:paraId="4264F07C" w14:textId="77777777" w:rsidR="00FA7BF1" w:rsidRPr="00AC4FBC" w:rsidRDefault="00FA7BF1" w:rsidP="00FA7BF1">
      <w:pPr>
        <w:pStyle w:val="B10"/>
      </w:pPr>
      <w:r w:rsidRPr="00AC4FBC">
        <w:t>5.</w:t>
      </w:r>
      <w:r w:rsidRPr="00AC4FBC">
        <w:tab/>
        <w:t>Repeat steps from 2 to 4, using an interfering signal above the wanted signal at step 3.</w:t>
      </w:r>
    </w:p>
    <w:p w14:paraId="356AA747" w14:textId="77777777" w:rsidR="00FA7BF1" w:rsidRPr="00AC4FBC" w:rsidRDefault="00FA7BF1" w:rsidP="00FA7BF1">
      <w:pPr>
        <w:pStyle w:val="B10"/>
      </w:pPr>
      <w:r w:rsidRPr="00AC4FBC">
        <w:t>6.</w:t>
      </w:r>
      <w:r w:rsidRPr="00AC4FBC">
        <w:tab/>
        <w:t>Repeat steps 2 to 5 for component carriers listed in Table 7.8B.2.3_1.2.4.2-1.</w:t>
      </w:r>
    </w:p>
    <w:p w14:paraId="57A02DA7" w14:textId="77777777" w:rsidR="00FA7BF1" w:rsidRPr="00AC4FBC" w:rsidRDefault="00FA7BF1" w:rsidP="00FA7BF1">
      <w:pPr>
        <w:pStyle w:val="TH"/>
      </w:pPr>
      <w:bookmarkStart w:id="24703" w:name="_CRTable7_8B_2_3_1_2_4_21"/>
      <w:r w:rsidRPr="00AC4FBC">
        <w:t xml:space="preserve">Table </w:t>
      </w:r>
      <w:bookmarkEnd w:id="24703"/>
      <w:r w:rsidRPr="00AC4FBC">
        <w:t>7.8B.2.3_1.2.4.2-1: Test repetition and measurement configurat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7"/>
        <w:gridCol w:w="5233"/>
      </w:tblGrid>
      <w:tr w:rsidR="00FA7BF1" w:rsidRPr="00AC4FBC" w14:paraId="1E8B945A" w14:textId="77777777" w:rsidTr="00C55BA5">
        <w:trPr>
          <w:jc w:val="center"/>
        </w:trPr>
        <w:tc>
          <w:tcPr>
            <w:tcW w:w="2417" w:type="dxa"/>
            <w:shd w:val="clear" w:color="auto" w:fill="auto"/>
            <w:vAlign w:val="center"/>
          </w:tcPr>
          <w:p w14:paraId="370437DC" w14:textId="77777777" w:rsidR="00FA7BF1" w:rsidRPr="00AC4FBC" w:rsidRDefault="00FA7BF1" w:rsidP="003402EA">
            <w:pPr>
              <w:pStyle w:val="TAH"/>
            </w:pPr>
            <w:r w:rsidRPr="00AC4FBC">
              <w:t>DC configuration</w:t>
            </w:r>
          </w:p>
        </w:tc>
        <w:tc>
          <w:tcPr>
            <w:tcW w:w="5233" w:type="dxa"/>
            <w:shd w:val="clear" w:color="auto" w:fill="auto"/>
          </w:tcPr>
          <w:p w14:paraId="37DFC4BF" w14:textId="77777777" w:rsidR="00FA7BF1" w:rsidRPr="00AC4FBC" w:rsidRDefault="00FA7BF1" w:rsidP="003402EA">
            <w:pPr>
              <w:pStyle w:val="TAH"/>
            </w:pPr>
            <w:r w:rsidRPr="00AC4FBC">
              <w:t>Test parameters to select (NOTE 1)</w:t>
            </w:r>
          </w:p>
        </w:tc>
      </w:tr>
      <w:tr w:rsidR="00FA7BF1" w:rsidRPr="00AC4FBC" w14:paraId="4612EA7D" w14:textId="77777777" w:rsidTr="00C55BA5">
        <w:trPr>
          <w:jc w:val="center"/>
        </w:trPr>
        <w:tc>
          <w:tcPr>
            <w:tcW w:w="2417" w:type="dxa"/>
            <w:shd w:val="clear" w:color="auto" w:fill="auto"/>
            <w:vAlign w:val="center"/>
          </w:tcPr>
          <w:p w14:paraId="6BC706AD" w14:textId="77777777" w:rsidR="00FA7BF1" w:rsidRPr="00AC4FBC" w:rsidRDefault="00FA7BF1" w:rsidP="003402EA">
            <w:pPr>
              <w:pStyle w:val="TAL"/>
            </w:pPr>
            <w:r w:rsidRPr="00AC4FBC">
              <w:rPr>
                <w:lang w:eastAsia="ja-JP"/>
              </w:rPr>
              <w:t>DC_(n)XDA</w:t>
            </w:r>
          </w:p>
        </w:tc>
        <w:tc>
          <w:tcPr>
            <w:tcW w:w="5233" w:type="dxa"/>
            <w:tcBorders>
              <w:top w:val="single" w:sz="4" w:space="0" w:color="auto"/>
              <w:left w:val="single" w:sz="4" w:space="0" w:color="auto"/>
              <w:bottom w:val="single" w:sz="4" w:space="0" w:color="000000" w:themeColor="text1"/>
              <w:right w:val="single" w:sz="4" w:space="0" w:color="auto"/>
            </w:tcBorders>
            <w:shd w:val="clear" w:color="auto" w:fill="auto"/>
          </w:tcPr>
          <w:p w14:paraId="4D580DB6" w14:textId="77777777" w:rsidR="00FA7BF1" w:rsidRPr="00AC4FBC" w:rsidRDefault="00FA7BF1" w:rsidP="003402EA">
            <w:pPr>
              <w:pStyle w:val="TAC"/>
            </w:pPr>
            <w:r w:rsidRPr="00AC4FBC">
              <w:rPr>
                <w:bCs/>
              </w:rPr>
              <w:t>7.8B.2.1.5</w:t>
            </w:r>
          </w:p>
        </w:tc>
      </w:tr>
      <w:tr w:rsidR="00FA7BF1" w:rsidRPr="00AC4FBC" w14:paraId="3FBB2FD5" w14:textId="77777777" w:rsidTr="00C55BA5">
        <w:trPr>
          <w:jc w:val="center"/>
        </w:trPr>
        <w:tc>
          <w:tcPr>
            <w:tcW w:w="2417" w:type="dxa"/>
            <w:shd w:val="clear" w:color="auto" w:fill="auto"/>
            <w:vAlign w:val="center"/>
          </w:tcPr>
          <w:p w14:paraId="5EBAA269" w14:textId="77777777" w:rsidR="00FA7BF1" w:rsidRPr="00AC4FBC" w:rsidRDefault="00FA7BF1" w:rsidP="003402EA">
            <w:pPr>
              <w:pStyle w:val="TAL"/>
            </w:pPr>
            <w:r w:rsidRPr="00AC4FBC">
              <w:rPr>
                <w:lang w:eastAsia="ja-JP"/>
              </w:rPr>
              <w:t>DC_XA_nY(2A)-nZA</w:t>
            </w:r>
          </w:p>
        </w:tc>
        <w:tc>
          <w:tcPr>
            <w:tcW w:w="5233" w:type="dxa"/>
            <w:tcBorders>
              <w:top w:val="single" w:sz="4" w:space="0" w:color="000000" w:themeColor="text1"/>
              <w:left w:val="single" w:sz="4" w:space="0" w:color="auto"/>
              <w:bottom w:val="single" w:sz="4" w:space="0" w:color="FFFFFF" w:themeColor="background1"/>
              <w:right w:val="single" w:sz="4" w:space="0" w:color="auto"/>
            </w:tcBorders>
            <w:shd w:val="clear" w:color="auto" w:fill="auto"/>
          </w:tcPr>
          <w:p w14:paraId="38F590A7" w14:textId="77777777" w:rsidR="00FA7BF1" w:rsidRPr="00AC4FBC" w:rsidRDefault="00FA7BF1" w:rsidP="003402EA">
            <w:pPr>
              <w:pStyle w:val="TAC"/>
            </w:pPr>
            <w:r w:rsidRPr="00AC4FBC">
              <w:rPr>
                <w:bCs/>
              </w:rPr>
              <w:t>7.8B.2.3.5</w:t>
            </w:r>
          </w:p>
        </w:tc>
      </w:tr>
      <w:tr w:rsidR="00FA7BF1" w:rsidRPr="00AC4FBC" w14:paraId="4831EC50" w14:textId="77777777" w:rsidTr="00C55BA5">
        <w:trPr>
          <w:jc w:val="center"/>
        </w:trPr>
        <w:tc>
          <w:tcPr>
            <w:tcW w:w="2417" w:type="dxa"/>
            <w:shd w:val="clear" w:color="auto" w:fill="auto"/>
            <w:vAlign w:val="center"/>
          </w:tcPr>
          <w:p w14:paraId="0B26DE11" w14:textId="77777777" w:rsidR="00FA7BF1" w:rsidRPr="00AC4FBC" w:rsidRDefault="00FA7BF1" w:rsidP="003402EA">
            <w:pPr>
              <w:pStyle w:val="TAL"/>
            </w:pPr>
            <w:r w:rsidRPr="00AC4FBC">
              <w:rPr>
                <w:lang w:eastAsia="ja-JP"/>
              </w:rPr>
              <w:t>DC_XA_nYA-nZC</w:t>
            </w:r>
          </w:p>
        </w:tc>
        <w:tc>
          <w:tcPr>
            <w:tcW w:w="5233" w:type="dxa"/>
            <w:tcBorders>
              <w:top w:val="single" w:sz="4" w:space="0" w:color="FFFFFF" w:themeColor="background1"/>
              <w:left w:val="single" w:sz="4" w:space="0" w:color="auto"/>
              <w:bottom w:val="single" w:sz="4" w:space="0" w:color="FFFFFF" w:themeColor="background1"/>
              <w:right w:val="single" w:sz="4" w:space="0" w:color="auto"/>
            </w:tcBorders>
            <w:shd w:val="clear" w:color="auto" w:fill="auto"/>
          </w:tcPr>
          <w:p w14:paraId="6D21E3ED" w14:textId="77777777" w:rsidR="00FA7BF1" w:rsidRPr="00AC4FBC" w:rsidRDefault="00FA7BF1" w:rsidP="003402EA">
            <w:pPr>
              <w:pStyle w:val="TAC"/>
            </w:pPr>
          </w:p>
        </w:tc>
      </w:tr>
      <w:tr w:rsidR="00FA7BF1" w:rsidRPr="00AC4FBC" w14:paraId="629A0D71" w14:textId="77777777" w:rsidTr="00C55BA5">
        <w:trPr>
          <w:jc w:val="center"/>
        </w:trPr>
        <w:tc>
          <w:tcPr>
            <w:tcW w:w="7650" w:type="dxa"/>
            <w:gridSpan w:val="2"/>
            <w:tcBorders>
              <w:bottom w:val="single" w:sz="4" w:space="0" w:color="auto"/>
            </w:tcBorders>
            <w:shd w:val="clear" w:color="auto" w:fill="auto"/>
            <w:vAlign w:val="center"/>
          </w:tcPr>
          <w:p w14:paraId="3E43A496" w14:textId="77777777" w:rsidR="00FA7BF1" w:rsidRPr="00AC4FBC" w:rsidRDefault="00FA7BF1" w:rsidP="003402EA">
            <w:pPr>
              <w:pStyle w:val="TAN"/>
            </w:pPr>
            <w:r w:rsidRPr="00AC4FBC">
              <w:t>NOTE 1:</w:t>
            </w:r>
            <w:r w:rsidRPr="00AC4FBC">
              <w:tab/>
              <w:t>The reference for the placement of the interferer signals is the centre frequency of the carrier closest to the interferer among the carriers throughput is measured on.</w:t>
            </w:r>
          </w:p>
          <w:p w14:paraId="440DDB12" w14:textId="77777777" w:rsidR="00FA7BF1" w:rsidRPr="00AC4FBC" w:rsidRDefault="00FA7BF1" w:rsidP="003402EA">
            <w:pPr>
              <w:pStyle w:val="TAN"/>
            </w:pPr>
            <w:r w:rsidRPr="00AC4FBC">
              <w:t>NOTE 2:</w:t>
            </w:r>
            <w:r w:rsidRPr="00AC4FBC">
              <w:tab/>
              <w:t>Measure throughput on DL allocated CC. Where there are multiple rows for a single Test point ID, the test is repeated for each row.</w:t>
            </w:r>
          </w:p>
        </w:tc>
      </w:tr>
    </w:tbl>
    <w:p w14:paraId="4B0281F7" w14:textId="77777777" w:rsidR="00FA7BF1" w:rsidRPr="00AC4FBC" w:rsidRDefault="00FA7BF1" w:rsidP="00FA7BF1"/>
    <w:p w14:paraId="3A40B95F" w14:textId="77777777" w:rsidR="00FA7BF1" w:rsidRPr="00AC4FBC" w:rsidRDefault="00FA7BF1" w:rsidP="00FA7BF1">
      <w:pPr>
        <w:pStyle w:val="H6"/>
      </w:pPr>
      <w:bookmarkStart w:id="24704" w:name="_CR7_8B_2_3_1_2_4_3"/>
      <w:r w:rsidRPr="00AC4FBC">
        <w:t>7.8B.2.3_1.2.4.3</w:t>
      </w:r>
      <w:r w:rsidRPr="00AC4FBC">
        <w:tab/>
        <w:t>Message contents</w:t>
      </w:r>
    </w:p>
    <w:bookmarkEnd w:id="24704"/>
    <w:p w14:paraId="601446C7" w14:textId="77777777" w:rsidR="00FA7BF1" w:rsidRPr="00AC4FBC" w:rsidRDefault="00FA7BF1" w:rsidP="00FA7BF1">
      <w:r w:rsidRPr="00AC4FBC">
        <w:t>Message contents are according to TS 38.508-1 [5] clause 4.6 with DFT-s-OFDM condition in Table 4.6.3-118 PUSCH-Config.</w:t>
      </w:r>
    </w:p>
    <w:p w14:paraId="04EC3543" w14:textId="77777777" w:rsidR="00FA7BF1" w:rsidRPr="00AC4FBC" w:rsidRDefault="00FA7BF1" w:rsidP="00FA7BF1">
      <w:pPr>
        <w:pStyle w:val="H6"/>
      </w:pPr>
      <w:bookmarkStart w:id="24705" w:name="_CR7_8B_2_3_1_2_5"/>
      <w:r w:rsidRPr="00AC4FBC">
        <w:t>7.8B.2.3_1.2.5</w:t>
      </w:r>
      <w:r w:rsidRPr="00AC4FBC">
        <w:tab/>
        <w:t>Test Requirement</w:t>
      </w:r>
    </w:p>
    <w:bookmarkEnd w:id="24705"/>
    <w:p w14:paraId="74C3ED34" w14:textId="366B3DAF" w:rsidR="00FA7BF1" w:rsidRPr="00AC4FBC" w:rsidRDefault="00FA7BF1" w:rsidP="00FA7BF1">
      <w:r w:rsidRPr="00AC4FBC">
        <w:t>The throughput shall be ≥ 95% of the maximum throughput of the reference measurement channels as specified in Annex A, clause A.3.2 with parameters specified in Table 7.8B.2.3_1.2.4.2-1 for the specified wanted signal mean power in the presence of two interfering signals.</w:t>
      </w:r>
    </w:p>
    <w:p w14:paraId="50181A1A" w14:textId="77777777" w:rsidR="00AB2B30" w:rsidRPr="00AC4FBC" w:rsidRDefault="006A7121">
      <w:pPr>
        <w:pStyle w:val="Heading5"/>
      </w:pPr>
      <w:bookmarkStart w:id="24706" w:name="_Toc75972321"/>
      <w:bookmarkStart w:id="24707" w:name="_Toc85051764"/>
      <w:bookmarkStart w:id="24708" w:name="_Toc90493786"/>
      <w:bookmarkStart w:id="24709" w:name="_Toc90494426"/>
      <w:bookmarkStart w:id="24710" w:name="_Toc100094475"/>
      <w:bookmarkStart w:id="24711" w:name="_Toc106873166"/>
      <w:bookmarkStart w:id="24712" w:name="_Toc155209142"/>
      <w:bookmarkStart w:id="24713" w:name="_CR7_8B_2_3_1_3"/>
      <w:bookmarkEnd w:id="24713"/>
      <w:r w:rsidRPr="00AC4FBC">
        <w:t>7.8B.2.3_1.3</w:t>
      </w:r>
      <w:r w:rsidRPr="00AC4FBC">
        <w:tab/>
        <w:t>Wideband Intermodulation for EN-DC within FR1 (5 CCs)</w:t>
      </w:r>
      <w:bookmarkEnd w:id="24695"/>
      <w:bookmarkEnd w:id="24706"/>
      <w:bookmarkEnd w:id="24707"/>
      <w:bookmarkEnd w:id="24708"/>
      <w:bookmarkEnd w:id="24709"/>
      <w:bookmarkEnd w:id="24710"/>
      <w:bookmarkEnd w:id="24711"/>
      <w:bookmarkEnd w:id="24712"/>
    </w:p>
    <w:p w14:paraId="21FBCE8C" w14:textId="77777777" w:rsidR="000321FA" w:rsidRPr="00AC4FBC" w:rsidRDefault="000321FA" w:rsidP="000321FA">
      <w:pPr>
        <w:pStyle w:val="EditorsNote"/>
        <w:rPr>
          <w:rFonts w:eastAsia="SimSun"/>
          <w:lang w:eastAsia="zh-CN"/>
        </w:rPr>
      </w:pPr>
      <w:r w:rsidRPr="00AC4FBC">
        <w:t>Editor's note:</w:t>
      </w:r>
      <w:r w:rsidRPr="00AC4FBC">
        <w:tab/>
        <w:t>The Table 7.8B.2.3_1.</w:t>
      </w:r>
      <w:r w:rsidRPr="00AC4FBC">
        <w:rPr>
          <w:rFonts w:eastAsia="SimSun"/>
          <w:lang w:eastAsia="zh-CN"/>
        </w:rPr>
        <w:t>3</w:t>
      </w:r>
      <w:r w:rsidRPr="00AC4FBC">
        <w:t>.4.2-1 are either missing or not yet determined</w:t>
      </w:r>
      <w:r w:rsidRPr="00AC4FBC">
        <w:rPr>
          <w:rFonts w:eastAsia="SimSun"/>
          <w:lang w:eastAsia="zh-CN"/>
        </w:rPr>
        <w:t>.</w:t>
      </w:r>
    </w:p>
    <w:p w14:paraId="542F8D8D" w14:textId="77777777" w:rsidR="000321FA" w:rsidRPr="00AC4FBC" w:rsidRDefault="000321FA" w:rsidP="000321FA">
      <w:pPr>
        <w:pStyle w:val="H6"/>
        <w:rPr>
          <w:lang w:eastAsia="en-US"/>
        </w:rPr>
      </w:pPr>
      <w:bookmarkStart w:id="24714" w:name="_CR7_8B_2_3_1_3_1"/>
      <w:r w:rsidRPr="00AC4FBC">
        <w:t>7.8B.2.3_1.</w:t>
      </w:r>
      <w:r w:rsidRPr="00AC4FBC">
        <w:rPr>
          <w:rFonts w:eastAsia="SimSun"/>
          <w:lang w:eastAsia="zh-CN"/>
        </w:rPr>
        <w:t>3</w:t>
      </w:r>
      <w:r w:rsidRPr="00AC4FBC">
        <w:t>.1</w:t>
      </w:r>
      <w:r w:rsidRPr="00AC4FBC">
        <w:tab/>
        <w:t>Test Purpose</w:t>
      </w:r>
    </w:p>
    <w:bookmarkEnd w:id="24714"/>
    <w:p w14:paraId="3F563902" w14:textId="77777777" w:rsidR="000321FA" w:rsidRPr="00AC4FBC" w:rsidRDefault="000321FA" w:rsidP="000321FA">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69D5D2F2" w14:textId="77777777" w:rsidR="000321FA" w:rsidRPr="00AC4FBC" w:rsidRDefault="000321FA" w:rsidP="000321FA">
      <w:r w:rsidRPr="00AC4FBC">
        <w:t>A UE unable to meet the throughput requirement under these conditions will decrease the coverage area when two or more interfering signals exist which have a specific frequency relationship to the wanted signal.</w:t>
      </w:r>
    </w:p>
    <w:p w14:paraId="4B0A8A38" w14:textId="77777777" w:rsidR="000321FA" w:rsidRPr="00AC4FBC" w:rsidRDefault="000321FA" w:rsidP="000321FA">
      <w:pPr>
        <w:pStyle w:val="H6"/>
      </w:pPr>
      <w:bookmarkStart w:id="24715" w:name="_CR7_8B_2_3_1_3_2"/>
      <w:r w:rsidRPr="00AC4FBC">
        <w:t>7.8B.2.3_1.</w:t>
      </w:r>
      <w:r w:rsidRPr="00AC4FBC">
        <w:rPr>
          <w:rFonts w:eastAsia="SimSun"/>
          <w:lang w:eastAsia="zh-CN"/>
        </w:rPr>
        <w:t>3</w:t>
      </w:r>
      <w:r w:rsidRPr="00AC4FBC">
        <w:t>.2</w:t>
      </w:r>
      <w:r w:rsidRPr="00AC4FBC">
        <w:tab/>
        <w:t>Test Applicability</w:t>
      </w:r>
    </w:p>
    <w:bookmarkEnd w:id="24715"/>
    <w:p w14:paraId="6E656D4B" w14:textId="77777777" w:rsidR="000321FA" w:rsidRPr="00AC4FBC" w:rsidRDefault="000321FA" w:rsidP="000321FA">
      <w:r w:rsidRPr="00AC4FBC">
        <w:t>This test case applies to all types of E-UTRA UE release 15 and forward, supporting EN-DC within FR1 (</w:t>
      </w:r>
      <w:r w:rsidRPr="00AC4FBC">
        <w:rPr>
          <w:rFonts w:eastAsia="SimSun"/>
          <w:lang w:eastAsia="zh-CN"/>
        </w:rPr>
        <w:t>5</w:t>
      </w:r>
      <w:r w:rsidRPr="00AC4FBC">
        <w:t xml:space="preserve"> CCs).</w:t>
      </w:r>
    </w:p>
    <w:p w14:paraId="441EC61D" w14:textId="77777777" w:rsidR="000321FA" w:rsidRPr="00AC4FBC" w:rsidRDefault="000321FA" w:rsidP="000321FA">
      <w:pPr>
        <w:pStyle w:val="H6"/>
      </w:pPr>
      <w:bookmarkStart w:id="24716" w:name="_CR7_8B_2_3_1_3_3"/>
      <w:r w:rsidRPr="00AC4FBC">
        <w:t>7.8B.2.3_1.</w:t>
      </w:r>
      <w:r w:rsidRPr="00AC4FBC">
        <w:rPr>
          <w:rFonts w:eastAsia="SimSun"/>
          <w:lang w:eastAsia="zh-CN"/>
        </w:rPr>
        <w:t>3</w:t>
      </w:r>
      <w:r w:rsidRPr="00AC4FBC">
        <w:t>.3</w:t>
      </w:r>
      <w:r w:rsidRPr="00AC4FBC">
        <w:tab/>
        <w:t>Minimum Conformance Requirements</w:t>
      </w:r>
    </w:p>
    <w:bookmarkEnd w:id="24716"/>
    <w:p w14:paraId="6BA327B7" w14:textId="77777777" w:rsidR="000321FA" w:rsidRPr="00AC4FBC" w:rsidRDefault="000321FA" w:rsidP="000321FA">
      <w:r w:rsidRPr="00AC4FBC">
        <w:t>The minimum conformance requirements are defined in clause 7.8B.2.0.</w:t>
      </w:r>
    </w:p>
    <w:p w14:paraId="6D3787DF" w14:textId="77777777" w:rsidR="000321FA" w:rsidRPr="00AC4FBC" w:rsidRDefault="000321FA" w:rsidP="000321FA">
      <w:pPr>
        <w:pStyle w:val="H6"/>
      </w:pPr>
      <w:bookmarkStart w:id="24717" w:name="_CR7_8B_2_3_1_3_4"/>
      <w:r w:rsidRPr="00AC4FBC">
        <w:t>7.8B.2.3_1.</w:t>
      </w:r>
      <w:r w:rsidRPr="00AC4FBC">
        <w:rPr>
          <w:rFonts w:eastAsia="SimSun"/>
          <w:lang w:eastAsia="zh-CN"/>
        </w:rPr>
        <w:t>3</w:t>
      </w:r>
      <w:r w:rsidRPr="00AC4FBC">
        <w:t>.4</w:t>
      </w:r>
      <w:r w:rsidRPr="00AC4FBC">
        <w:tab/>
        <w:t>Test Description</w:t>
      </w:r>
    </w:p>
    <w:p w14:paraId="0664618A" w14:textId="77777777" w:rsidR="000321FA" w:rsidRPr="00AC4FBC" w:rsidRDefault="000321FA" w:rsidP="000321FA">
      <w:pPr>
        <w:pStyle w:val="H6"/>
      </w:pPr>
      <w:bookmarkStart w:id="24718" w:name="_CR7_8B_2_3_1_3_4_1"/>
      <w:bookmarkEnd w:id="24717"/>
      <w:r w:rsidRPr="00AC4FBC">
        <w:t>7.8B.2.3_1.</w:t>
      </w:r>
      <w:r w:rsidRPr="00AC4FBC">
        <w:rPr>
          <w:rFonts w:eastAsia="SimSun"/>
          <w:lang w:eastAsia="zh-CN"/>
        </w:rPr>
        <w:t>3</w:t>
      </w:r>
      <w:r w:rsidRPr="00AC4FBC">
        <w:t>.4.1</w:t>
      </w:r>
      <w:r w:rsidRPr="00AC4FBC">
        <w:tab/>
        <w:t>Initial condition</w:t>
      </w:r>
    </w:p>
    <w:bookmarkEnd w:id="24718"/>
    <w:p w14:paraId="53FE916C" w14:textId="77777777" w:rsidR="000321FA" w:rsidRPr="00AC4FBC" w:rsidRDefault="000321FA" w:rsidP="000321FA">
      <w:r w:rsidRPr="00AC4FBC">
        <w:t>Initial conditions are a set of test configurations the UE needs to be tested in and the steps for the SS to take with the UE to reach the correct measurement state.</w:t>
      </w:r>
    </w:p>
    <w:p w14:paraId="681DAF1A" w14:textId="77777777" w:rsidR="000321FA" w:rsidRPr="00AC4FBC" w:rsidRDefault="000321FA" w:rsidP="000321FA">
      <w:r w:rsidRPr="00AC4FBC">
        <w:t>The initial test configurations consist of environmental conditions, test frequencies and channel bandwidths based on EN-DC operating bands specified in clause 5.5B.2, 5.5B.3, and 5.5B.4,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3_1.</w:t>
      </w:r>
      <w:r w:rsidRPr="00AC4FBC">
        <w:rPr>
          <w:rFonts w:eastAsia="SimSun"/>
          <w:lang w:eastAsia="zh-CN"/>
        </w:rPr>
        <w:t>3</w:t>
      </w:r>
      <w:r w:rsidRPr="00AC4FBC">
        <w:t>.4.1-1. The details of the uplink reference measurement channels (RMCs) are specified in Annex A.2. Configurations of PDSCH and PDCCH before measurement are specified in TS 36.521-1 [10] Annex C.2 and in TS 38.521-1 [8] Annex C.2 for E-UTRA CG and NR CG respectively.</w:t>
      </w:r>
    </w:p>
    <w:p w14:paraId="55D3749A" w14:textId="77777777" w:rsidR="000321FA" w:rsidRPr="00AC4FBC" w:rsidRDefault="000321FA" w:rsidP="000321FA">
      <w:pPr>
        <w:pStyle w:val="TH"/>
      </w:pPr>
      <w:bookmarkStart w:id="24719" w:name="_CRTable7_8B_2_3_1_3_4_11"/>
      <w:r w:rsidRPr="00AC4FBC">
        <w:t xml:space="preserve">Table </w:t>
      </w:r>
      <w:bookmarkEnd w:id="24719"/>
      <w:r w:rsidRPr="00AC4FBC">
        <w:t>7.8B.2.3_1.</w:t>
      </w:r>
      <w:r w:rsidRPr="00AC4FBC">
        <w:rPr>
          <w:rFonts w:eastAsia="SimSun"/>
          <w:lang w:eastAsia="zh-CN"/>
        </w:rPr>
        <w:t>3</w:t>
      </w:r>
      <w:r w:rsidRPr="00AC4FBC">
        <w:t>.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972"/>
        <w:gridCol w:w="1299"/>
        <w:gridCol w:w="1132"/>
        <w:gridCol w:w="1304"/>
        <w:gridCol w:w="821"/>
        <w:gridCol w:w="3390"/>
      </w:tblGrid>
      <w:tr w:rsidR="000321FA" w:rsidRPr="00AC4FBC" w14:paraId="57F07F1D" w14:textId="77777777" w:rsidTr="000321FA">
        <w:trPr>
          <w:trHeight w:val="20"/>
        </w:trPr>
        <w:tc>
          <w:tcPr>
            <w:tcW w:w="9918" w:type="dxa"/>
            <w:gridSpan w:val="6"/>
            <w:tcBorders>
              <w:top w:val="single" w:sz="4" w:space="0" w:color="auto"/>
              <w:left w:val="single" w:sz="4" w:space="0" w:color="auto"/>
              <w:bottom w:val="single" w:sz="4" w:space="0" w:color="auto"/>
              <w:right w:val="single" w:sz="4" w:space="0" w:color="auto"/>
            </w:tcBorders>
            <w:vAlign w:val="center"/>
            <w:hideMark/>
          </w:tcPr>
          <w:p w14:paraId="2C2D10F6" w14:textId="77777777" w:rsidR="000321FA" w:rsidRPr="00AC4FBC" w:rsidRDefault="000321FA">
            <w:pPr>
              <w:pStyle w:val="TAH"/>
              <w:rPr>
                <w:rFonts w:eastAsia="MS PGothic"/>
              </w:rPr>
            </w:pPr>
            <w:r w:rsidRPr="00AC4FBC">
              <w:rPr>
                <w:rFonts w:eastAsia="MS PGothic"/>
              </w:rPr>
              <w:t>Initial Conditions</w:t>
            </w:r>
          </w:p>
        </w:tc>
      </w:tr>
      <w:tr w:rsidR="000321FA" w:rsidRPr="00AC4FBC" w14:paraId="7FFE71BC"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40495BE5" w14:textId="77777777" w:rsidR="000321FA" w:rsidRPr="00AC4FBC" w:rsidRDefault="000321FA">
            <w:pPr>
              <w:pStyle w:val="TAL"/>
            </w:pPr>
            <w:r w:rsidRPr="00AC4FBC">
              <w:t>Test Environment as specified in TS 38.508-1 [6] clause 4.1</w:t>
            </w:r>
          </w:p>
        </w:tc>
        <w:tc>
          <w:tcPr>
            <w:tcW w:w="3390" w:type="dxa"/>
            <w:tcBorders>
              <w:top w:val="single" w:sz="4" w:space="0" w:color="auto"/>
              <w:left w:val="single" w:sz="4" w:space="0" w:color="auto"/>
              <w:bottom w:val="single" w:sz="4" w:space="0" w:color="auto"/>
              <w:right w:val="single" w:sz="4" w:space="0" w:color="auto"/>
            </w:tcBorders>
            <w:vAlign w:val="center"/>
            <w:hideMark/>
          </w:tcPr>
          <w:p w14:paraId="59572A4B" w14:textId="77777777" w:rsidR="000321FA" w:rsidRPr="00AC4FBC" w:rsidRDefault="000321FA">
            <w:pPr>
              <w:pStyle w:val="TAL"/>
            </w:pPr>
            <w:r w:rsidRPr="00AC4FBC">
              <w:t>Normal</w:t>
            </w:r>
          </w:p>
        </w:tc>
      </w:tr>
      <w:tr w:rsidR="000321FA" w:rsidRPr="00AC4FBC" w14:paraId="3DF61B9C"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5F5E281D" w14:textId="77777777" w:rsidR="000321FA" w:rsidRPr="00AC4FBC" w:rsidRDefault="000321FA">
            <w:pPr>
              <w:pStyle w:val="TAL"/>
            </w:pPr>
            <w:r w:rsidRPr="00AC4FBC">
              <w:t>Test Frequencies as specified in TS 38.508-1 [6] clause 4.3.1 for different EN-DC bandwidth classes</w:t>
            </w:r>
          </w:p>
        </w:tc>
        <w:tc>
          <w:tcPr>
            <w:tcW w:w="3390" w:type="dxa"/>
            <w:tcBorders>
              <w:top w:val="single" w:sz="4" w:space="0" w:color="auto"/>
              <w:left w:val="single" w:sz="4" w:space="0" w:color="auto"/>
              <w:bottom w:val="single" w:sz="4" w:space="0" w:color="auto"/>
              <w:right w:val="single" w:sz="4" w:space="0" w:color="auto"/>
            </w:tcBorders>
            <w:vAlign w:val="center"/>
            <w:hideMark/>
          </w:tcPr>
          <w:p w14:paraId="3A35D340" w14:textId="77777777" w:rsidR="000321FA" w:rsidRPr="00AC4FBC" w:rsidRDefault="000321FA">
            <w:pPr>
              <w:pStyle w:val="TAL"/>
            </w:pPr>
            <w:r w:rsidRPr="00AC4FBC">
              <w:t>Mid range</w:t>
            </w:r>
          </w:p>
        </w:tc>
      </w:tr>
      <w:tr w:rsidR="000321FA" w:rsidRPr="00AC4FBC" w14:paraId="58C56594"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258E15F3" w14:textId="77777777" w:rsidR="000321FA" w:rsidRPr="00AC4FBC" w:rsidRDefault="000321FA">
            <w:pPr>
              <w:pStyle w:val="TAL"/>
            </w:pPr>
            <w:r w:rsidRPr="00AC4FBC">
              <w:t>Test EN-DC bandwidth combination as specified in Table 5.3B.1.2-1 across bandwidth combination sets supported by the UE</w:t>
            </w:r>
          </w:p>
        </w:tc>
        <w:tc>
          <w:tcPr>
            <w:tcW w:w="3390" w:type="dxa"/>
            <w:tcBorders>
              <w:top w:val="single" w:sz="4" w:space="0" w:color="auto"/>
              <w:left w:val="single" w:sz="4" w:space="0" w:color="auto"/>
              <w:bottom w:val="single" w:sz="4" w:space="0" w:color="auto"/>
              <w:right w:val="single" w:sz="4" w:space="0" w:color="auto"/>
            </w:tcBorders>
            <w:vAlign w:val="center"/>
            <w:hideMark/>
          </w:tcPr>
          <w:p w14:paraId="56ECE2CB" w14:textId="77777777" w:rsidR="000321FA" w:rsidRPr="00AC4FBC" w:rsidRDefault="000321FA">
            <w:pPr>
              <w:pStyle w:val="TAL"/>
            </w:pPr>
            <w:r w:rsidRPr="00AC4FBC">
              <w:rPr>
                <w:rFonts w:eastAsia="MS PGothic"/>
              </w:rPr>
              <w:t>Highest N</w:t>
            </w:r>
            <w:r w:rsidRPr="00AC4FBC">
              <w:rPr>
                <w:rFonts w:eastAsia="MS PGothic"/>
                <w:vertAlign w:val="subscript"/>
              </w:rPr>
              <w:t>RB_agg</w:t>
            </w:r>
          </w:p>
        </w:tc>
      </w:tr>
      <w:tr w:rsidR="000321FA" w:rsidRPr="00AC4FBC" w14:paraId="1D3059C1"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noWrap/>
            <w:vAlign w:val="center"/>
            <w:hideMark/>
          </w:tcPr>
          <w:p w14:paraId="27D6C4D2" w14:textId="77777777" w:rsidR="000321FA" w:rsidRPr="00AC4FBC" w:rsidRDefault="000321FA">
            <w:pPr>
              <w:pStyle w:val="TAL"/>
            </w:pPr>
            <w:r w:rsidRPr="00AC4FBC">
              <w:t>NR Test SCS as specified in Table 5.3.5-1 in TS 38.521-1 [8]</w:t>
            </w:r>
          </w:p>
        </w:tc>
        <w:tc>
          <w:tcPr>
            <w:tcW w:w="3390" w:type="dxa"/>
            <w:tcBorders>
              <w:top w:val="single" w:sz="4" w:space="0" w:color="auto"/>
              <w:left w:val="single" w:sz="4" w:space="0" w:color="auto"/>
              <w:bottom w:val="single" w:sz="4" w:space="0" w:color="auto"/>
              <w:right w:val="single" w:sz="4" w:space="0" w:color="auto"/>
            </w:tcBorders>
            <w:vAlign w:val="center"/>
            <w:hideMark/>
          </w:tcPr>
          <w:p w14:paraId="75496EE6" w14:textId="77777777" w:rsidR="000321FA" w:rsidRPr="00AC4FBC" w:rsidRDefault="000321FA">
            <w:pPr>
              <w:pStyle w:val="TAL"/>
            </w:pPr>
            <w:r w:rsidRPr="00AC4FBC">
              <w:t>Highest</w:t>
            </w:r>
          </w:p>
        </w:tc>
      </w:tr>
      <w:tr w:rsidR="000321FA" w:rsidRPr="00AC4FBC" w14:paraId="5C2D4A40" w14:textId="77777777" w:rsidTr="000321FA">
        <w:trPr>
          <w:trHeight w:val="20"/>
        </w:trPr>
        <w:tc>
          <w:tcPr>
            <w:tcW w:w="6528" w:type="dxa"/>
            <w:gridSpan w:val="5"/>
            <w:tcBorders>
              <w:top w:val="single" w:sz="4" w:space="0" w:color="auto"/>
              <w:left w:val="single" w:sz="4" w:space="0" w:color="auto"/>
              <w:bottom w:val="single" w:sz="4" w:space="0" w:color="auto"/>
              <w:right w:val="single" w:sz="4" w:space="0" w:color="auto"/>
            </w:tcBorders>
            <w:vAlign w:val="center"/>
            <w:hideMark/>
          </w:tcPr>
          <w:p w14:paraId="62EFFFAD" w14:textId="77777777" w:rsidR="000321FA" w:rsidRPr="00AC4FBC" w:rsidRDefault="000321FA">
            <w:pPr>
              <w:pStyle w:val="TAL"/>
            </w:pPr>
            <w:r w:rsidRPr="00AC4FBC">
              <w:t>Network signalling value</w:t>
            </w:r>
          </w:p>
        </w:tc>
        <w:tc>
          <w:tcPr>
            <w:tcW w:w="3390" w:type="dxa"/>
            <w:tcBorders>
              <w:top w:val="single" w:sz="4" w:space="0" w:color="auto"/>
              <w:left w:val="single" w:sz="4" w:space="0" w:color="auto"/>
              <w:bottom w:val="single" w:sz="4" w:space="0" w:color="auto"/>
              <w:right w:val="single" w:sz="4" w:space="0" w:color="auto"/>
            </w:tcBorders>
            <w:vAlign w:val="center"/>
            <w:hideMark/>
          </w:tcPr>
          <w:p w14:paraId="2C308363" w14:textId="77777777" w:rsidR="000321FA" w:rsidRPr="00AC4FBC" w:rsidRDefault="000321FA">
            <w:pPr>
              <w:pStyle w:val="TAL"/>
            </w:pPr>
            <w:r w:rsidRPr="00AC4FBC">
              <w:t>NS_01 by default</w:t>
            </w:r>
          </w:p>
        </w:tc>
      </w:tr>
      <w:tr w:rsidR="000321FA" w:rsidRPr="00AC4FBC" w14:paraId="4D004196" w14:textId="77777777" w:rsidTr="000321FA">
        <w:trPr>
          <w:trHeight w:val="20"/>
        </w:trPr>
        <w:tc>
          <w:tcPr>
            <w:tcW w:w="9918" w:type="dxa"/>
            <w:gridSpan w:val="6"/>
            <w:tcBorders>
              <w:top w:val="single" w:sz="4" w:space="0" w:color="auto"/>
              <w:left w:val="single" w:sz="4" w:space="0" w:color="auto"/>
              <w:bottom w:val="single" w:sz="4" w:space="0" w:color="auto"/>
              <w:right w:val="single" w:sz="4" w:space="0" w:color="auto"/>
            </w:tcBorders>
            <w:vAlign w:val="center"/>
            <w:hideMark/>
          </w:tcPr>
          <w:p w14:paraId="5086588F" w14:textId="77777777" w:rsidR="000321FA" w:rsidRPr="00AC4FBC" w:rsidRDefault="000321FA">
            <w:pPr>
              <w:pStyle w:val="TAH"/>
              <w:rPr>
                <w:rFonts w:eastAsia="MS PGothic"/>
              </w:rPr>
            </w:pPr>
            <w:r w:rsidRPr="00AC4FBC">
              <w:rPr>
                <w:rFonts w:eastAsia="MS PGothic"/>
              </w:rPr>
              <w:t>Test Parameters for EN-DC Configurations</w:t>
            </w:r>
          </w:p>
        </w:tc>
      </w:tr>
      <w:tr w:rsidR="000321FA" w:rsidRPr="00AC4FBC" w14:paraId="071CF522"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hideMark/>
          </w:tcPr>
          <w:p w14:paraId="1DE0F6F4" w14:textId="77777777" w:rsidR="000321FA" w:rsidRPr="00AC4FBC" w:rsidRDefault="000321FA">
            <w:pPr>
              <w:pStyle w:val="TAH"/>
              <w:rPr>
                <w:rFonts w:eastAsia="MS PGothic"/>
                <w:lang w:eastAsia="ja-JP"/>
              </w:rPr>
            </w:pPr>
            <w:r w:rsidRPr="00AC4FBC">
              <w:rPr>
                <w:rFonts w:eastAsia="MS PGothic"/>
                <w:lang w:eastAsia="ja-JP"/>
              </w:rPr>
              <w:t>EN-DC Configurations</w:t>
            </w:r>
          </w:p>
        </w:tc>
        <w:tc>
          <w:tcPr>
            <w:tcW w:w="1299" w:type="dxa"/>
            <w:tcBorders>
              <w:top w:val="single" w:sz="4" w:space="0" w:color="auto"/>
              <w:left w:val="single" w:sz="4" w:space="0" w:color="auto"/>
              <w:bottom w:val="single" w:sz="4" w:space="0" w:color="auto"/>
              <w:right w:val="single" w:sz="4" w:space="0" w:color="auto"/>
            </w:tcBorders>
            <w:vAlign w:val="center"/>
            <w:hideMark/>
          </w:tcPr>
          <w:p w14:paraId="5A6EB1DA" w14:textId="77777777" w:rsidR="000321FA" w:rsidRPr="00AC4FBC" w:rsidRDefault="000321FA">
            <w:pPr>
              <w:pStyle w:val="TAH"/>
              <w:rPr>
                <w:rFonts w:eastAsia="MS PGothic"/>
                <w:lang w:eastAsia="ja-JP"/>
              </w:rPr>
            </w:pPr>
            <w:r w:rsidRPr="00AC4FBC">
              <w:rPr>
                <w:rFonts w:eastAsia="MS PGothic"/>
                <w:lang w:eastAsia="ja-JP"/>
              </w:rPr>
              <w:t>Environment</w:t>
            </w:r>
          </w:p>
        </w:tc>
        <w:tc>
          <w:tcPr>
            <w:tcW w:w="1132" w:type="dxa"/>
            <w:tcBorders>
              <w:top w:val="single" w:sz="4" w:space="0" w:color="auto"/>
              <w:left w:val="single" w:sz="4" w:space="0" w:color="auto"/>
              <w:bottom w:val="single" w:sz="4" w:space="0" w:color="auto"/>
              <w:right w:val="single" w:sz="4" w:space="0" w:color="auto"/>
            </w:tcBorders>
            <w:vAlign w:val="center"/>
            <w:hideMark/>
          </w:tcPr>
          <w:p w14:paraId="63A9CF69" w14:textId="77777777" w:rsidR="000321FA" w:rsidRPr="00AC4FBC" w:rsidRDefault="000321FA">
            <w:pPr>
              <w:pStyle w:val="TAH"/>
              <w:rPr>
                <w:rFonts w:eastAsia="MS PGothic"/>
                <w:lang w:eastAsia="ja-JP"/>
              </w:rPr>
            </w:pPr>
            <w:r w:rsidRPr="00AC4FBC">
              <w:rPr>
                <w:rFonts w:eastAsia="MS PGothic"/>
                <w:lang w:eastAsia="ja-JP"/>
              </w:rPr>
              <w:t>Frequency</w:t>
            </w:r>
          </w:p>
        </w:tc>
        <w:tc>
          <w:tcPr>
            <w:tcW w:w="1304" w:type="dxa"/>
            <w:tcBorders>
              <w:top w:val="single" w:sz="4" w:space="0" w:color="auto"/>
              <w:left w:val="single" w:sz="4" w:space="0" w:color="auto"/>
              <w:bottom w:val="single" w:sz="4" w:space="0" w:color="auto"/>
              <w:right w:val="single" w:sz="4" w:space="0" w:color="auto"/>
            </w:tcBorders>
            <w:vAlign w:val="center"/>
            <w:hideMark/>
          </w:tcPr>
          <w:p w14:paraId="0486D979" w14:textId="77777777" w:rsidR="000321FA" w:rsidRPr="00AC4FBC" w:rsidRDefault="000321FA">
            <w:pPr>
              <w:pStyle w:val="TAH"/>
              <w:rPr>
                <w:rFonts w:eastAsia="MS PGothic"/>
                <w:lang w:eastAsia="ja-JP"/>
              </w:rPr>
            </w:pPr>
            <w:r w:rsidRPr="00AC4FBC">
              <w:rPr>
                <w:rFonts w:eastAsia="MS PGothic"/>
                <w:lang w:eastAsia="ja-JP"/>
              </w:rPr>
              <w:t>Bandwidth Combination</w:t>
            </w:r>
          </w:p>
        </w:tc>
        <w:tc>
          <w:tcPr>
            <w:tcW w:w="792" w:type="dxa"/>
            <w:tcBorders>
              <w:top w:val="single" w:sz="4" w:space="0" w:color="auto"/>
              <w:left w:val="single" w:sz="4" w:space="0" w:color="auto"/>
              <w:bottom w:val="single" w:sz="4" w:space="0" w:color="auto"/>
              <w:right w:val="single" w:sz="4" w:space="0" w:color="auto"/>
            </w:tcBorders>
            <w:vAlign w:val="center"/>
            <w:hideMark/>
          </w:tcPr>
          <w:p w14:paraId="4451A0C4" w14:textId="77777777" w:rsidR="000321FA" w:rsidRPr="00AC4FBC" w:rsidRDefault="000321FA">
            <w:pPr>
              <w:pStyle w:val="TAH"/>
              <w:rPr>
                <w:rFonts w:eastAsia="MS PGothic"/>
                <w:lang w:eastAsia="ja-JP"/>
              </w:rPr>
            </w:pPr>
            <w:r w:rsidRPr="00AC4FBC">
              <w:rPr>
                <w:rFonts w:eastAsia="MS PGothic"/>
                <w:lang w:eastAsia="ja-JP"/>
              </w:rPr>
              <w:t>SCS</w:t>
            </w:r>
          </w:p>
        </w:tc>
        <w:tc>
          <w:tcPr>
            <w:tcW w:w="3419" w:type="dxa"/>
            <w:tcBorders>
              <w:top w:val="single" w:sz="4" w:space="0" w:color="auto"/>
              <w:left w:val="single" w:sz="4" w:space="0" w:color="auto"/>
              <w:bottom w:val="single" w:sz="4" w:space="0" w:color="auto"/>
              <w:right w:val="single" w:sz="4" w:space="0" w:color="auto"/>
            </w:tcBorders>
            <w:vAlign w:val="center"/>
            <w:hideMark/>
          </w:tcPr>
          <w:p w14:paraId="0A9166AF" w14:textId="77777777" w:rsidR="000321FA" w:rsidRPr="00AC4FBC" w:rsidRDefault="000321FA">
            <w:pPr>
              <w:pStyle w:val="TAH"/>
              <w:rPr>
                <w:rFonts w:eastAsia="MS PGothic"/>
                <w:lang w:eastAsia="ja-JP"/>
              </w:rPr>
            </w:pPr>
            <w:r w:rsidRPr="00AC4FBC">
              <w:rPr>
                <w:rFonts w:eastAsia="MS PGothic"/>
                <w:lang w:eastAsia="ja-JP"/>
              </w:rPr>
              <w:t>Other Parameter Settings</w:t>
            </w:r>
          </w:p>
        </w:tc>
      </w:tr>
      <w:tr w:rsidR="000321FA" w:rsidRPr="00AC4FBC" w14:paraId="5FB51A49"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hideMark/>
          </w:tcPr>
          <w:p w14:paraId="7CF4DD9C" w14:textId="77777777" w:rsidR="000321FA" w:rsidRPr="00AC4FBC" w:rsidRDefault="000321FA">
            <w:pPr>
              <w:pStyle w:val="TAL"/>
              <w:rPr>
                <w:lang w:eastAsia="ja-JP"/>
              </w:rPr>
            </w:pPr>
            <w:r w:rsidRPr="00AC4FBC">
              <w:rPr>
                <w:lang w:eastAsia="ja-JP"/>
              </w:rPr>
              <w:t>DC_XA-XA-Y</w:t>
            </w:r>
            <w:r w:rsidRPr="00AC4FBC">
              <w:rPr>
                <w:rFonts w:eastAsia="SimSun"/>
                <w:lang w:eastAsia="zh-CN"/>
              </w:rPr>
              <w:t>C</w:t>
            </w:r>
            <w:r w:rsidRPr="00AC4FBC">
              <w:rPr>
                <w:lang w:eastAsia="ja-JP"/>
              </w:rPr>
              <w:t>_nZA</w:t>
            </w:r>
          </w:p>
        </w:tc>
        <w:tc>
          <w:tcPr>
            <w:tcW w:w="1299" w:type="dxa"/>
            <w:tcBorders>
              <w:top w:val="single" w:sz="4" w:space="0" w:color="auto"/>
              <w:left w:val="single" w:sz="4" w:space="0" w:color="auto"/>
              <w:bottom w:val="single" w:sz="4" w:space="0" w:color="auto"/>
              <w:right w:val="single" w:sz="4" w:space="0" w:color="auto"/>
            </w:tcBorders>
            <w:vAlign w:val="center"/>
            <w:hideMark/>
          </w:tcPr>
          <w:p w14:paraId="58E695B8" w14:textId="77777777" w:rsidR="000321FA" w:rsidRPr="00AC4FBC" w:rsidRDefault="000321FA">
            <w:pPr>
              <w:pStyle w:val="TAC"/>
              <w:rPr>
                <w:lang w:eastAsia="ja-JP"/>
              </w:rPr>
            </w:pPr>
            <w:r w:rsidRPr="00AC4FBC">
              <w:rPr>
                <w:lang w:eastAsia="ja-JP"/>
              </w:rPr>
              <w:t>-</w:t>
            </w:r>
          </w:p>
        </w:tc>
        <w:tc>
          <w:tcPr>
            <w:tcW w:w="1132" w:type="dxa"/>
            <w:tcBorders>
              <w:top w:val="single" w:sz="4" w:space="0" w:color="auto"/>
              <w:left w:val="single" w:sz="4" w:space="0" w:color="auto"/>
              <w:bottom w:val="single" w:sz="4" w:space="0" w:color="auto"/>
              <w:right w:val="single" w:sz="4" w:space="0" w:color="auto"/>
            </w:tcBorders>
            <w:vAlign w:val="center"/>
            <w:hideMark/>
          </w:tcPr>
          <w:p w14:paraId="210A8AFD" w14:textId="77777777" w:rsidR="000321FA" w:rsidRPr="00AC4FBC" w:rsidRDefault="000321FA">
            <w:pPr>
              <w:pStyle w:val="TAC"/>
              <w:rPr>
                <w:lang w:eastAsia="ja-JP"/>
              </w:rPr>
            </w:pPr>
            <w:r w:rsidRPr="00AC4FBC">
              <w:rPr>
                <w:lang w:eastAsia="ja-JP"/>
              </w:rPr>
              <w:t>-</w:t>
            </w:r>
          </w:p>
        </w:tc>
        <w:tc>
          <w:tcPr>
            <w:tcW w:w="1304" w:type="dxa"/>
            <w:tcBorders>
              <w:top w:val="single" w:sz="4" w:space="0" w:color="auto"/>
              <w:left w:val="single" w:sz="4" w:space="0" w:color="auto"/>
              <w:bottom w:val="single" w:sz="4" w:space="0" w:color="auto"/>
              <w:right w:val="single" w:sz="4" w:space="0" w:color="auto"/>
            </w:tcBorders>
            <w:vAlign w:val="center"/>
            <w:hideMark/>
          </w:tcPr>
          <w:p w14:paraId="2C82C8E7" w14:textId="77777777" w:rsidR="000321FA" w:rsidRPr="00AC4FBC" w:rsidRDefault="000321FA">
            <w:pPr>
              <w:pStyle w:val="TAC"/>
              <w:rPr>
                <w:lang w:eastAsia="ja-JP"/>
              </w:rPr>
            </w:pPr>
            <w:r w:rsidRPr="00AC4FBC">
              <w:rPr>
                <w:lang w:eastAsia="ja-JP"/>
              </w:rPr>
              <w:t>-</w:t>
            </w:r>
          </w:p>
        </w:tc>
        <w:tc>
          <w:tcPr>
            <w:tcW w:w="792" w:type="dxa"/>
            <w:tcBorders>
              <w:top w:val="single" w:sz="4" w:space="0" w:color="auto"/>
              <w:left w:val="single" w:sz="4" w:space="0" w:color="auto"/>
              <w:bottom w:val="single" w:sz="4" w:space="0" w:color="auto"/>
              <w:right w:val="single" w:sz="4" w:space="0" w:color="auto"/>
            </w:tcBorders>
            <w:vAlign w:val="center"/>
            <w:hideMark/>
          </w:tcPr>
          <w:p w14:paraId="30621A37" w14:textId="77777777" w:rsidR="000321FA" w:rsidRPr="00AC4FBC" w:rsidRDefault="000321FA">
            <w:pPr>
              <w:pStyle w:val="TAC"/>
              <w:rPr>
                <w:lang w:eastAsia="ja-JP"/>
              </w:rPr>
            </w:pPr>
            <w:r w:rsidRPr="00AC4FBC">
              <w:rPr>
                <w:lang w:eastAsia="ja-JP"/>
              </w:rPr>
              <w:t>-</w:t>
            </w:r>
          </w:p>
        </w:tc>
        <w:tc>
          <w:tcPr>
            <w:tcW w:w="3419" w:type="dxa"/>
            <w:tcBorders>
              <w:top w:val="single" w:sz="4" w:space="0" w:color="auto"/>
              <w:left w:val="single" w:sz="4" w:space="0" w:color="auto"/>
              <w:bottom w:val="single" w:sz="4" w:space="0" w:color="auto"/>
              <w:right w:val="single" w:sz="4" w:space="0" w:color="auto"/>
            </w:tcBorders>
            <w:vAlign w:val="center"/>
            <w:hideMark/>
          </w:tcPr>
          <w:p w14:paraId="3E9470B8" w14:textId="77777777" w:rsidR="000321FA" w:rsidRPr="00AC4FBC" w:rsidRDefault="000321FA">
            <w:pPr>
              <w:pStyle w:val="TAL"/>
              <w:rPr>
                <w:lang w:eastAsia="ja-JP"/>
              </w:rPr>
            </w:pPr>
            <w:r w:rsidRPr="00AC4FBC">
              <w:rPr>
                <w:lang w:eastAsia="ja-JP"/>
              </w:rPr>
              <w:t>No test required (LTE 1CC fallback is tested in 7.8B.2.3_1.</w:t>
            </w:r>
            <w:r w:rsidRPr="00AC4FBC">
              <w:rPr>
                <w:rFonts w:eastAsia="SimSun"/>
                <w:lang w:eastAsia="zh-CN"/>
              </w:rPr>
              <w:t>2</w:t>
            </w:r>
            <w:r w:rsidRPr="00AC4FBC">
              <w:rPr>
                <w:lang w:eastAsia="ja-JP"/>
              </w:rPr>
              <w:t>)</w:t>
            </w:r>
          </w:p>
        </w:tc>
      </w:tr>
      <w:tr w:rsidR="00737802" w:rsidRPr="00AC4FBC" w14:paraId="661D9147"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tcPr>
          <w:p w14:paraId="1A731C53" w14:textId="10777B9C" w:rsidR="00737802" w:rsidRPr="00AC4FBC" w:rsidRDefault="00737802" w:rsidP="00737802">
            <w:pPr>
              <w:pStyle w:val="TAL"/>
              <w:rPr>
                <w:lang w:eastAsia="ja-JP"/>
              </w:rPr>
            </w:pPr>
            <w:r w:rsidRPr="00AC4FBC">
              <w:rPr>
                <w:lang w:eastAsia="ja-JP"/>
              </w:rPr>
              <w:t>DC_XA-Y</w:t>
            </w:r>
            <w:r w:rsidRPr="00AC4FBC">
              <w:rPr>
                <w:rFonts w:eastAsia="SimSun"/>
                <w:lang w:eastAsia="zh-CN"/>
              </w:rPr>
              <w:t>C</w:t>
            </w:r>
            <w:r w:rsidRPr="00AC4FBC">
              <w:rPr>
                <w:lang w:eastAsia="ja-JP"/>
              </w:rPr>
              <w:t>_nZ</w:t>
            </w:r>
            <w:r w:rsidRPr="00AC4FBC">
              <w:rPr>
                <w:rFonts w:eastAsia="SimSun"/>
                <w:lang w:eastAsia="zh-CN"/>
              </w:rPr>
              <w:t>(2</w:t>
            </w:r>
            <w:r w:rsidRPr="00AC4FBC">
              <w:rPr>
                <w:lang w:eastAsia="ja-JP"/>
              </w:rPr>
              <w:t>A)</w:t>
            </w:r>
          </w:p>
        </w:tc>
        <w:tc>
          <w:tcPr>
            <w:tcW w:w="1299" w:type="dxa"/>
            <w:tcBorders>
              <w:top w:val="single" w:sz="4" w:space="0" w:color="auto"/>
              <w:left w:val="single" w:sz="4" w:space="0" w:color="auto"/>
              <w:bottom w:val="single" w:sz="4" w:space="0" w:color="auto"/>
              <w:right w:val="single" w:sz="4" w:space="0" w:color="auto"/>
            </w:tcBorders>
            <w:vAlign w:val="center"/>
          </w:tcPr>
          <w:p w14:paraId="4D125DDD" w14:textId="52CDD4E8" w:rsidR="00737802" w:rsidRPr="00AC4FBC" w:rsidRDefault="00737802" w:rsidP="00737802">
            <w:pPr>
              <w:pStyle w:val="TAC"/>
              <w:rPr>
                <w:lang w:eastAsia="ja-JP"/>
              </w:rPr>
            </w:pPr>
            <w:r w:rsidRPr="00AC4FBC">
              <w:rPr>
                <w:rFonts w:eastAsia="SimSun"/>
                <w:lang w:eastAsia="zh-CN"/>
              </w:rPr>
              <w:t>-</w:t>
            </w:r>
          </w:p>
        </w:tc>
        <w:tc>
          <w:tcPr>
            <w:tcW w:w="1132" w:type="dxa"/>
            <w:tcBorders>
              <w:top w:val="single" w:sz="4" w:space="0" w:color="auto"/>
              <w:left w:val="single" w:sz="4" w:space="0" w:color="auto"/>
              <w:bottom w:val="single" w:sz="4" w:space="0" w:color="auto"/>
              <w:right w:val="single" w:sz="4" w:space="0" w:color="auto"/>
            </w:tcBorders>
            <w:vAlign w:val="center"/>
          </w:tcPr>
          <w:p w14:paraId="54A7CC96" w14:textId="3D6D9BD4" w:rsidR="00737802" w:rsidRPr="00AC4FBC" w:rsidRDefault="00737802" w:rsidP="00737802">
            <w:pPr>
              <w:pStyle w:val="TAC"/>
              <w:rPr>
                <w:lang w:eastAsia="ja-JP"/>
              </w:rPr>
            </w:pPr>
            <w:r w:rsidRPr="00AC4FBC">
              <w:rPr>
                <w:rFonts w:eastAsia="SimSun"/>
                <w:lang w:eastAsia="zh-CN"/>
              </w:rPr>
              <w:t>-</w:t>
            </w:r>
          </w:p>
        </w:tc>
        <w:tc>
          <w:tcPr>
            <w:tcW w:w="1304" w:type="dxa"/>
            <w:tcBorders>
              <w:top w:val="single" w:sz="4" w:space="0" w:color="auto"/>
              <w:left w:val="single" w:sz="4" w:space="0" w:color="auto"/>
              <w:bottom w:val="single" w:sz="4" w:space="0" w:color="auto"/>
              <w:right w:val="single" w:sz="4" w:space="0" w:color="auto"/>
            </w:tcBorders>
            <w:vAlign w:val="center"/>
          </w:tcPr>
          <w:p w14:paraId="44608683" w14:textId="30FFDBCC" w:rsidR="00737802" w:rsidRPr="00AC4FBC" w:rsidRDefault="00737802" w:rsidP="00737802">
            <w:pPr>
              <w:pStyle w:val="TAC"/>
              <w:rPr>
                <w:lang w:eastAsia="ja-JP"/>
              </w:rPr>
            </w:pPr>
            <w:r w:rsidRPr="00AC4FBC">
              <w:rPr>
                <w:rFonts w:eastAsia="SimSun"/>
                <w:lang w:eastAsia="zh-CN"/>
              </w:rPr>
              <w:t>-</w:t>
            </w:r>
          </w:p>
        </w:tc>
        <w:tc>
          <w:tcPr>
            <w:tcW w:w="792" w:type="dxa"/>
            <w:tcBorders>
              <w:top w:val="single" w:sz="4" w:space="0" w:color="auto"/>
              <w:left w:val="single" w:sz="4" w:space="0" w:color="auto"/>
              <w:bottom w:val="single" w:sz="4" w:space="0" w:color="auto"/>
              <w:right w:val="single" w:sz="4" w:space="0" w:color="auto"/>
            </w:tcBorders>
            <w:vAlign w:val="center"/>
          </w:tcPr>
          <w:p w14:paraId="46151845" w14:textId="629FFB65" w:rsidR="00737802" w:rsidRPr="00AC4FBC" w:rsidRDefault="00737802" w:rsidP="00737802">
            <w:pPr>
              <w:pStyle w:val="TAC"/>
              <w:rPr>
                <w:lang w:eastAsia="ja-JP"/>
              </w:rPr>
            </w:pPr>
            <w:r w:rsidRPr="00AC4FBC">
              <w:rPr>
                <w:rFonts w:eastAsia="SimSun"/>
                <w:lang w:eastAsia="zh-CN"/>
              </w:rPr>
              <w:t>-</w:t>
            </w:r>
          </w:p>
        </w:tc>
        <w:tc>
          <w:tcPr>
            <w:tcW w:w="3419" w:type="dxa"/>
            <w:tcBorders>
              <w:top w:val="single" w:sz="4" w:space="0" w:color="auto"/>
              <w:left w:val="single" w:sz="4" w:space="0" w:color="auto"/>
              <w:bottom w:val="single" w:sz="4" w:space="0" w:color="auto"/>
              <w:right w:val="single" w:sz="4" w:space="0" w:color="auto"/>
            </w:tcBorders>
            <w:vAlign w:val="center"/>
          </w:tcPr>
          <w:p w14:paraId="3250F040" w14:textId="2E7C4D2D" w:rsidR="00737802" w:rsidRPr="00AC4FBC" w:rsidRDefault="00737802" w:rsidP="00737802">
            <w:pPr>
              <w:pStyle w:val="TAL"/>
              <w:rPr>
                <w:lang w:eastAsia="ja-JP"/>
              </w:rPr>
            </w:pPr>
            <w:r w:rsidRPr="00AC4FBC">
              <w:rPr>
                <w:lang w:eastAsia="ja-JP"/>
              </w:rPr>
              <w:t>No test required (LTE 1CC fallback is tested in 7.8B.2.3_1.</w:t>
            </w:r>
            <w:r w:rsidRPr="00AC4FBC">
              <w:rPr>
                <w:rFonts w:eastAsia="SimSun"/>
                <w:lang w:eastAsia="zh-CN"/>
              </w:rPr>
              <w:t>2</w:t>
            </w:r>
            <w:r w:rsidRPr="00AC4FBC">
              <w:rPr>
                <w:lang w:eastAsia="ja-JP"/>
              </w:rPr>
              <w:t>)</w:t>
            </w:r>
          </w:p>
        </w:tc>
      </w:tr>
      <w:tr w:rsidR="000321FA" w:rsidRPr="00AC4FBC" w14:paraId="230036C3" w14:textId="77777777" w:rsidTr="000321FA">
        <w:trPr>
          <w:trHeight w:val="786"/>
        </w:trPr>
        <w:tc>
          <w:tcPr>
            <w:tcW w:w="9918" w:type="dxa"/>
            <w:gridSpan w:val="6"/>
            <w:tcBorders>
              <w:top w:val="single" w:sz="4" w:space="0" w:color="auto"/>
              <w:left w:val="single" w:sz="4" w:space="0" w:color="auto"/>
              <w:bottom w:val="single" w:sz="4" w:space="0" w:color="auto"/>
              <w:right w:val="single" w:sz="4" w:space="0" w:color="auto"/>
            </w:tcBorders>
            <w:vAlign w:val="center"/>
            <w:hideMark/>
          </w:tcPr>
          <w:p w14:paraId="41BE3B62" w14:textId="77777777" w:rsidR="000321FA" w:rsidRPr="00AC4FBC" w:rsidRDefault="000321FA">
            <w:pPr>
              <w:pStyle w:val="TAN"/>
              <w:rPr>
                <w:rFonts w:eastAsia="MS PGothic"/>
                <w:lang w:eastAsia="en-US"/>
              </w:rPr>
            </w:pPr>
            <w:r w:rsidRPr="00AC4FBC">
              <w:rPr>
                <w:rFonts w:eastAsia="MS PGothic"/>
              </w:rPr>
              <w:t>NOTE 1:</w:t>
            </w:r>
            <w:r w:rsidRPr="00AC4FBC">
              <w:rPr>
                <w:rFonts w:eastAsia="MS PGothic"/>
              </w:rPr>
              <w:tab/>
              <w:t>X, Y, Z and R in this table correspond to different bands i.e. X != Y != Z != R</w:t>
            </w:r>
          </w:p>
          <w:p w14:paraId="39F908C7" w14:textId="77777777" w:rsidR="000321FA" w:rsidRPr="00AC4FBC" w:rsidRDefault="000321FA">
            <w:pPr>
              <w:pStyle w:val="TAN"/>
              <w:rPr>
                <w:rFonts w:eastAsia="MS PGothic"/>
              </w:rPr>
            </w:pPr>
            <w:r w:rsidRPr="00AC4FBC">
              <w:rPr>
                <w:rFonts w:eastAsia="MS PGothic"/>
              </w:rPr>
              <w:t>NOTE 2:</w:t>
            </w:r>
            <w:r w:rsidRPr="00AC4FBC">
              <w:rPr>
                <w:rFonts w:eastAsia="MS PGothic"/>
              </w:rPr>
              <w:tab/>
              <w:t>The band combinations with difference appearance order of bands/sub-blocks in the band combination string are not distinguished. E.g. DC_YA-(n)XAA represents the set of DC_YA-(n)XAA and DC_(n)XAA-YA</w:t>
            </w:r>
          </w:p>
          <w:p w14:paraId="21D27C88" w14:textId="77777777" w:rsidR="000321FA" w:rsidRPr="00AC4FBC" w:rsidRDefault="000321FA">
            <w:pPr>
              <w:pStyle w:val="TAN"/>
            </w:pPr>
            <w:r w:rsidRPr="00AC4FBC">
              <w:t>NOTE 3:</w:t>
            </w:r>
            <w:r w:rsidRPr="00AC4FBC">
              <w:tab/>
              <w:t>In a FR1 band where UE supports 4Rx, the test shall be performed only with 4Rx antennas ports connected and 4Rx REFSENS requirement (TS 38.521-1 [8] Table 7.3.2.5-2) is used in the test requirements.</w:t>
            </w:r>
          </w:p>
        </w:tc>
      </w:tr>
    </w:tbl>
    <w:p w14:paraId="5A41AA02" w14:textId="77777777" w:rsidR="000321FA" w:rsidRPr="00AC4FBC" w:rsidRDefault="000321FA" w:rsidP="000321FA">
      <w:pPr>
        <w:rPr>
          <w:lang w:eastAsia="en-US"/>
        </w:rPr>
      </w:pPr>
    </w:p>
    <w:p w14:paraId="24240065" w14:textId="77777777" w:rsidR="000321FA" w:rsidRPr="00AC4FBC" w:rsidRDefault="000321FA" w:rsidP="000321FA">
      <w:pPr>
        <w:pStyle w:val="B10"/>
      </w:pPr>
      <w:r w:rsidRPr="00AC4FBC">
        <w:t>1.</w:t>
      </w:r>
      <w:r w:rsidRPr="00AC4FBC">
        <w:tab/>
        <w:t>Connect the SS to the UE antenna connectors as shown in [6] TS 38.508-1 A.3.1.2.1 for SS diagram and A.3.2 for UE diagram.</w:t>
      </w:r>
    </w:p>
    <w:p w14:paraId="142FEB3A" w14:textId="77777777" w:rsidR="000321FA" w:rsidRPr="00AC4FBC" w:rsidRDefault="000321FA" w:rsidP="000321FA">
      <w:pPr>
        <w:pStyle w:val="B10"/>
      </w:pPr>
      <w:r w:rsidRPr="00AC4FBC">
        <w:t>2.</w:t>
      </w:r>
      <w:r w:rsidRPr="00AC4FBC">
        <w:tab/>
        <w:t>The parameter settings for the E-UTRA cell are set up according to TS 36.508 [11] clause 4.4.3, and the parameter settings for the NR cell are set up according to TS 38.508-1 [6] clause 4.4.3.</w:t>
      </w:r>
    </w:p>
    <w:p w14:paraId="0D5FBCF5" w14:textId="77777777" w:rsidR="000321FA" w:rsidRPr="00AC4FBC" w:rsidRDefault="000321FA" w:rsidP="000321FA">
      <w:pPr>
        <w:pStyle w:val="B10"/>
      </w:pPr>
      <w:r w:rsidRPr="00AC4FBC">
        <w:t>3.</w:t>
      </w:r>
      <w:r w:rsidRPr="00AC4FBC">
        <w:tab/>
        <w:t>Downlink signals are initially set up according to TS 36.521-1 [10] Annex C.0 and TS 38.521-1 [8] Annex C.0 for E-UTRA CG and NR CG respectively, and uplink signals according to TS 36.521-1 [10] Annex H and TS 38.521-1 [8] Annex G for E-UTRA CG and NR CG respectively.</w:t>
      </w:r>
    </w:p>
    <w:p w14:paraId="2CE0AEEA" w14:textId="77777777" w:rsidR="000321FA" w:rsidRPr="00AC4FBC" w:rsidRDefault="000321FA" w:rsidP="000321FA">
      <w:pPr>
        <w:pStyle w:val="B10"/>
      </w:pPr>
      <w:r w:rsidRPr="00AC4FBC">
        <w:t>4.</w:t>
      </w:r>
      <w:r w:rsidRPr="00AC4FBC">
        <w:tab/>
        <w:t>The UL Reference Measurement channels are TS 36.521-1 [10] Annex A.2 and TS 38.521-1 [8] Annex A.2 for E-UTRA CG and NR CG respectively.</w:t>
      </w:r>
    </w:p>
    <w:p w14:paraId="42A30B6B" w14:textId="47194944" w:rsidR="000321FA" w:rsidRPr="00AC4FBC" w:rsidRDefault="000321FA" w:rsidP="000321FA">
      <w:pPr>
        <w:pStyle w:val="B10"/>
        <w:rPr>
          <w:rFonts w:eastAsia="SimSun"/>
          <w:lang w:eastAsia="zh-CN"/>
        </w:rPr>
      </w:pPr>
      <w:r w:rsidRPr="00AC4FBC">
        <w:t>5.</w:t>
      </w:r>
      <w:r w:rsidRPr="00AC4FBC">
        <w:tab/>
        <w:t>Propagation conditions are set according to TS 36.521-1 [10] Annex B.0 and TS 38.521-1 [8] Annex B.0 for E-UTRA CG and NR CG respectively.</w:t>
      </w:r>
    </w:p>
    <w:p w14:paraId="03F9DB7F" w14:textId="77777777" w:rsidR="000321FA" w:rsidRPr="00AC4FBC" w:rsidRDefault="000321FA" w:rsidP="000321FA">
      <w:pPr>
        <w:pStyle w:val="B10"/>
        <w:rPr>
          <w:lang w:eastAsia="en-US"/>
        </w:rPr>
      </w:pPr>
      <w:r w:rsidRPr="00AC4FBC">
        <w:t>6.</w:t>
      </w:r>
      <w:r w:rsidRPr="00AC4FBC">
        <w:tab/>
        <w:t xml:space="preserve">Ensure the UE is in state RRC_CONNECTED with generic procedure parameters Connectivity EN-DC, DC bearer </w:t>
      </w:r>
      <w:r w:rsidRPr="00AC4FBC">
        <w:rPr>
          <w:i/>
        </w:rPr>
        <w:t>MCG</w:t>
      </w:r>
      <w:r w:rsidRPr="00AC4FBC">
        <w:t xml:space="preserve"> and </w:t>
      </w:r>
      <w:r w:rsidRPr="00AC4FBC">
        <w:rPr>
          <w:i/>
        </w:rPr>
        <w:t>SCG</w:t>
      </w:r>
      <w:r w:rsidRPr="00AC4FBC">
        <w:t xml:space="preserve">, Connected without release </w:t>
      </w:r>
      <w:r w:rsidRPr="00AC4FBC">
        <w:rPr>
          <w:i/>
        </w:rPr>
        <w:t>On</w:t>
      </w:r>
      <w:r w:rsidRPr="00AC4FBC">
        <w:t xml:space="preserve"> according to TS 38.508-1 [6] clause 4.5. Message contents are defined in clause 6.2B.1.1.4.3.</w:t>
      </w:r>
    </w:p>
    <w:p w14:paraId="23663F86" w14:textId="77777777" w:rsidR="000321FA" w:rsidRPr="00AC4FBC" w:rsidRDefault="000321FA" w:rsidP="000321FA">
      <w:pPr>
        <w:pStyle w:val="B10"/>
      </w:pPr>
      <w:r w:rsidRPr="00AC4FBC">
        <w:t>7.</w:t>
      </w:r>
      <w:r w:rsidRPr="00AC4FBC">
        <w:tab/>
        <w:t xml:space="preserve">For the E-UTRA CC(s) where anchor agnostic apply according to NOTE 4 in </w:t>
      </w:r>
      <w:r w:rsidRPr="00AC4FBC">
        <w:rPr>
          <w:lang w:eastAsia="ja-JP"/>
        </w:rPr>
        <w:t>Table 7.3B.2.3_1.2.4.1-1</w:t>
      </w:r>
      <w:r w:rsidRPr="00AC4FBC">
        <w:t xml:space="preserve">, downlink signal level and uplink signal level are set according to Table 4.6-1 and propagation conditions are set according to Annex B, clause B.0 of TS 36.521-1 [10].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249FCDD9" w14:textId="77777777" w:rsidR="000321FA" w:rsidRPr="00AC4FBC" w:rsidRDefault="000321FA" w:rsidP="000321FA">
      <w:pPr>
        <w:pStyle w:val="H6"/>
      </w:pPr>
      <w:bookmarkStart w:id="24720" w:name="_CR7_8B_2_3_1_3_4_2"/>
      <w:r w:rsidRPr="00AC4FBC">
        <w:t>7.8B.2.3_1.</w:t>
      </w:r>
      <w:r w:rsidRPr="00AC4FBC">
        <w:rPr>
          <w:rFonts w:eastAsia="SimSun"/>
          <w:lang w:eastAsia="zh-CN"/>
        </w:rPr>
        <w:t>3</w:t>
      </w:r>
      <w:r w:rsidRPr="00AC4FBC">
        <w:t>.4.2</w:t>
      </w:r>
      <w:r w:rsidRPr="00AC4FBC">
        <w:tab/>
        <w:t>Test procedure</w:t>
      </w:r>
    </w:p>
    <w:bookmarkEnd w:id="24720"/>
    <w:p w14:paraId="21A8D354" w14:textId="77777777" w:rsidR="000321FA" w:rsidRPr="00AC4FBC" w:rsidRDefault="000321FA" w:rsidP="000321FA">
      <w:pPr>
        <w:pStyle w:val="B10"/>
      </w:pPr>
      <w:r w:rsidRPr="00AC4FBC">
        <w:t>1.</w:t>
      </w:r>
      <w:r w:rsidRPr="00AC4FBC">
        <w:tab/>
        <w:t>SS sends uplink scheduling information for each UL HARQ process via PDCCH DCI format 0 and DCI format 0_1 for C_RNTI to schedule the UL RMC according to table 7.8B.2.3_1.</w:t>
      </w:r>
      <w:r w:rsidRPr="00AC4FBC">
        <w:rPr>
          <w:rFonts w:eastAsia="SimSun"/>
          <w:lang w:eastAsia="zh-CN"/>
        </w:rPr>
        <w:t>3</w:t>
      </w:r>
      <w:r w:rsidRPr="00AC4FBC">
        <w:t>.4.2-1 on E-UTRA CC and NR CC respectively. Since the UL has no payload and no loopback data to send the UE sends uplink MAC padding bits on the UL RMC.</w:t>
      </w:r>
    </w:p>
    <w:p w14:paraId="64BFFAA8" w14:textId="77777777" w:rsidR="000321FA" w:rsidRPr="00AC4FBC" w:rsidRDefault="000321FA" w:rsidP="000321FA">
      <w:pPr>
        <w:pStyle w:val="B10"/>
      </w:pPr>
      <w:r w:rsidRPr="00AC4FBC">
        <w:t>2.</w:t>
      </w:r>
      <w:r w:rsidRPr="00AC4FBC">
        <w:tab/>
        <w:t>Set the Downlink signal level to the value as defined in Table 7.8B.2.3_1.</w:t>
      </w:r>
      <w:r w:rsidRPr="00AC4FBC">
        <w:rPr>
          <w:rFonts w:eastAsia="SimSun"/>
          <w:lang w:eastAsia="zh-CN"/>
        </w:rPr>
        <w:t>3</w:t>
      </w:r>
      <w:r w:rsidRPr="00AC4FBC">
        <w:t>.4.2-1. For E-UTRA CC and NR CC where uplink is allocated according to Table 7.8B.2.3_1.</w:t>
      </w:r>
      <w:r w:rsidRPr="00AC4FBC">
        <w:rPr>
          <w:rFonts w:eastAsia="SimSun"/>
          <w:lang w:eastAsia="zh-CN"/>
        </w:rPr>
        <w:t>3</w:t>
      </w:r>
      <w:r w:rsidRPr="00AC4FBC">
        <w:t>.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33FFE143" w14:textId="77777777" w:rsidR="000321FA" w:rsidRPr="00AC4FBC" w:rsidRDefault="000321FA" w:rsidP="000321FA">
      <w:pPr>
        <w:pStyle w:val="B20"/>
      </w:pPr>
      <w:r w:rsidRPr="00AC4FBC">
        <w:t>-</w:t>
      </w:r>
      <w:r w:rsidRPr="00AC4FBC">
        <w:tab/>
        <w:t>MU is the test system uplink power measurement uncertainty and is specified in Table F.1.3-1 for the carrier frequency f and the channel bandwidth BW.</w:t>
      </w:r>
    </w:p>
    <w:p w14:paraId="7A71A632" w14:textId="77777777" w:rsidR="000321FA" w:rsidRPr="00AC4FBC" w:rsidRDefault="000321FA" w:rsidP="000321FA">
      <w:pPr>
        <w:pStyle w:val="B20"/>
      </w:pPr>
      <w:r w:rsidRPr="00AC4FBC">
        <w:t>-</w:t>
      </w:r>
      <w:r w:rsidRPr="00AC4FBC">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501CAB7" w14:textId="77777777" w:rsidR="000321FA" w:rsidRPr="00AC4FBC" w:rsidRDefault="000321FA" w:rsidP="000321FA">
      <w:pPr>
        <w:pStyle w:val="B20"/>
      </w:pPr>
      <w:r w:rsidRPr="00AC4FBC">
        <w:t>-</w:t>
      </w:r>
      <w:r w:rsidRPr="00AC4FBC">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60CAC6BD" w14:textId="77777777" w:rsidR="000321FA" w:rsidRPr="00AC4FBC" w:rsidRDefault="000321FA" w:rsidP="000321FA">
      <w:pPr>
        <w:pStyle w:val="NO"/>
      </w:pPr>
      <w:r w:rsidRPr="00AC4FBC">
        <w:t>NOTE:</w:t>
      </w:r>
      <w:r w:rsidRPr="00AC4FBC">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5E372F07" w14:textId="77777777" w:rsidR="000321FA" w:rsidRPr="00AC4FBC" w:rsidRDefault="000321FA" w:rsidP="000321FA">
      <w:pPr>
        <w:pStyle w:val="B10"/>
      </w:pPr>
      <w:r w:rsidRPr="00AC4FBC">
        <w:t>3.</w:t>
      </w:r>
      <w:r w:rsidRPr="00AC4FBC">
        <w:tab/>
        <w:t>Set the Interfering signal levels to the values as defined in Table 7.8B.2.3_1.</w:t>
      </w:r>
      <w:r w:rsidRPr="00AC4FBC">
        <w:rPr>
          <w:rFonts w:eastAsia="SimSun"/>
          <w:lang w:eastAsia="zh-CN"/>
        </w:rPr>
        <w:t>3</w:t>
      </w:r>
      <w:r w:rsidRPr="00AC4FBC">
        <w:t>.4.2-1 and frequency below the wanted signal.</w:t>
      </w:r>
    </w:p>
    <w:p w14:paraId="06140EBE" w14:textId="77777777" w:rsidR="000321FA" w:rsidRPr="00AC4FBC" w:rsidRDefault="000321FA" w:rsidP="000321FA">
      <w:pPr>
        <w:pStyle w:val="B10"/>
      </w:pPr>
      <w:r w:rsidRPr="00AC4FBC">
        <w:t>4.</w:t>
      </w:r>
      <w:r w:rsidRPr="00AC4FBC">
        <w:tab/>
        <w:t>Measure the average throughput for a duration sufficient to achieve statistical significance according to Annex G, clause G.2.</w:t>
      </w:r>
    </w:p>
    <w:p w14:paraId="4A86316A" w14:textId="77777777" w:rsidR="000321FA" w:rsidRPr="00AC4FBC" w:rsidRDefault="000321FA" w:rsidP="000321FA">
      <w:pPr>
        <w:pStyle w:val="B10"/>
      </w:pPr>
      <w:r w:rsidRPr="00AC4FBC">
        <w:t>5.</w:t>
      </w:r>
      <w:r w:rsidRPr="00AC4FBC">
        <w:tab/>
        <w:t>Repeat steps from 2 to 4, using an interfering signal above the wanted signal at step 3.</w:t>
      </w:r>
    </w:p>
    <w:p w14:paraId="192297A9" w14:textId="77777777" w:rsidR="000321FA" w:rsidRPr="00AC4FBC" w:rsidRDefault="000321FA" w:rsidP="000321FA">
      <w:pPr>
        <w:pStyle w:val="B10"/>
      </w:pPr>
      <w:r w:rsidRPr="00AC4FBC">
        <w:t>6.</w:t>
      </w:r>
      <w:r w:rsidRPr="00AC4FBC">
        <w:tab/>
        <w:t>Repeat steps 2 to 5 for component carriers listed in Table 7.8B.2.3_1.</w:t>
      </w:r>
      <w:r w:rsidRPr="00AC4FBC">
        <w:rPr>
          <w:rFonts w:eastAsia="SimSun"/>
          <w:lang w:eastAsia="zh-CN"/>
        </w:rPr>
        <w:t>3</w:t>
      </w:r>
      <w:r w:rsidRPr="00AC4FBC">
        <w:t>.4.2-1.</w:t>
      </w:r>
    </w:p>
    <w:p w14:paraId="5F20F44D" w14:textId="77777777" w:rsidR="000321FA" w:rsidRPr="00AC4FBC" w:rsidRDefault="000321FA" w:rsidP="000321FA">
      <w:pPr>
        <w:pStyle w:val="TH"/>
      </w:pPr>
      <w:bookmarkStart w:id="24721" w:name="_CRTable7_8B_2_3_1_3_4_21"/>
      <w:r w:rsidRPr="00AC4FBC">
        <w:t xml:space="preserve">Table </w:t>
      </w:r>
      <w:bookmarkEnd w:id="24721"/>
      <w:r w:rsidRPr="00AC4FBC">
        <w:t>7.8B.2.3_1.</w:t>
      </w:r>
      <w:r w:rsidRPr="00AC4FBC">
        <w:rPr>
          <w:rFonts w:eastAsia="SimSun"/>
          <w:lang w:eastAsia="zh-CN"/>
        </w:rPr>
        <w:t>3</w:t>
      </w:r>
      <w:r w:rsidRPr="00AC4FBC">
        <w:t>.4.2-1: Test repetition and measurement configuration</w:t>
      </w:r>
    </w:p>
    <w:p w14:paraId="0E4919DF" w14:textId="77777777" w:rsidR="000321FA" w:rsidRPr="00AC4FBC" w:rsidRDefault="000321FA" w:rsidP="000321FA">
      <w:pPr>
        <w:rPr>
          <w:rFonts w:eastAsia="SimSun"/>
          <w:lang w:eastAsia="zh-CN"/>
        </w:rPr>
      </w:pPr>
      <w:r w:rsidRPr="00AC4FBC">
        <w:rPr>
          <w:rFonts w:eastAsia="SimSun"/>
          <w:lang w:eastAsia="zh-CN"/>
        </w:rPr>
        <w:t>FFS</w:t>
      </w:r>
    </w:p>
    <w:p w14:paraId="25724912" w14:textId="77777777" w:rsidR="000321FA" w:rsidRPr="00AC4FBC" w:rsidRDefault="000321FA" w:rsidP="000321FA">
      <w:pPr>
        <w:pStyle w:val="H6"/>
        <w:rPr>
          <w:lang w:eastAsia="en-US"/>
        </w:rPr>
      </w:pPr>
      <w:bookmarkStart w:id="24722" w:name="_CR7_8B_2_3_1_3_4_3"/>
      <w:r w:rsidRPr="00AC4FBC">
        <w:t>7.8B.2.3_1.</w:t>
      </w:r>
      <w:r w:rsidRPr="00AC4FBC">
        <w:rPr>
          <w:rFonts w:eastAsia="SimSun"/>
          <w:lang w:eastAsia="zh-CN"/>
        </w:rPr>
        <w:t>3</w:t>
      </w:r>
      <w:r w:rsidRPr="00AC4FBC">
        <w:t>.4.3</w:t>
      </w:r>
      <w:r w:rsidRPr="00AC4FBC">
        <w:tab/>
        <w:t>Message contents</w:t>
      </w:r>
    </w:p>
    <w:bookmarkEnd w:id="24722"/>
    <w:p w14:paraId="2C69EED6" w14:textId="77777777" w:rsidR="000321FA" w:rsidRPr="00AC4FBC" w:rsidRDefault="000321FA" w:rsidP="000321FA">
      <w:r w:rsidRPr="00AC4FBC">
        <w:t>Message contents are according to TS 38.508-1 [5] clause 4.6 with DFT-s-OFDM condition in Table 4.6.3-118 PUSCH-Config.</w:t>
      </w:r>
    </w:p>
    <w:p w14:paraId="76FC6387" w14:textId="77777777" w:rsidR="000321FA" w:rsidRPr="00AC4FBC" w:rsidRDefault="000321FA" w:rsidP="000321FA">
      <w:pPr>
        <w:pStyle w:val="H6"/>
      </w:pPr>
      <w:bookmarkStart w:id="24723" w:name="_CR7_8B_2_3_1_3_5"/>
      <w:r w:rsidRPr="00AC4FBC">
        <w:t>7.8B.2.3_1.</w:t>
      </w:r>
      <w:r w:rsidRPr="00AC4FBC">
        <w:rPr>
          <w:rFonts w:eastAsia="SimSun"/>
          <w:lang w:eastAsia="zh-CN"/>
        </w:rPr>
        <w:t>3</w:t>
      </w:r>
      <w:r w:rsidRPr="00AC4FBC">
        <w:t>.5</w:t>
      </w:r>
      <w:r w:rsidRPr="00AC4FBC">
        <w:tab/>
        <w:t>Test Requirement</w:t>
      </w:r>
    </w:p>
    <w:bookmarkEnd w:id="24723"/>
    <w:p w14:paraId="47AE3076" w14:textId="1FAEB583" w:rsidR="00AB2B30" w:rsidRPr="00AC4FBC" w:rsidRDefault="000321FA">
      <w:r w:rsidRPr="00AC4FBC">
        <w:t>The throughput shall be ≥ 95% of the maximum throughput of the reference measurement channels as specified in Annex A, clause A.3.2 with parameters specified in Table 7.8B.2.3_1.</w:t>
      </w:r>
      <w:r w:rsidRPr="00AC4FBC">
        <w:rPr>
          <w:rFonts w:eastAsia="SimSun"/>
          <w:lang w:eastAsia="zh-CN"/>
        </w:rPr>
        <w:t>3</w:t>
      </w:r>
      <w:r w:rsidRPr="00AC4FBC">
        <w:t>.4.2-1 for the specified wanted signal mean power in the presence of two interfering signals.</w:t>
      </w:r>
    </w:p>
    <w:p w14:paraId="0085F09E" w14:textId="77777777" w:rsidR="00AB2B30" w:rsidRPr="00AC4FBC" w:rsidRDefault="006A7121">
      <w:pPr>
        <w:pStyle w:val="Heading5"/>
      </w:pPr>
      <w:bookmarkStart w:id="24724" w:name="_Toc68206519"/>
      <w:bookmarkStart w:id="24725" w:name="_Toc75972322"/>
      <w:bookmarkStart w:id="24726" w:name="_Toc85051765"/>
      <w:bookmarkStart w:id="24727" w:name="_Toc90493787"/>
      <w:bookmarkStart w:id="24728" w:name="_Toc90494427"/>
      <w:bookmarkStart w:id="24729" w:name="_Toc100094476"/>
      <w:bookmarkStart w:id="24730" w:name="_Toc106873167"/>
      <w:bookmarkStart w:id="24731" w:name="_Toc155209143"/>
      <w:bookmarkStart w:id="24732" w:name="_CR7_8B_2_3_1_4"/>
      <w:bookmarkEnd w:id="24732"/>
      <w:r w:rsidRPr="00AC4FBC">
        <w:t>7.8B.2.3_1.4</w:t>
      </w:r>
      <w:r w:rsidRPr="00AC4FBC">
        <w:tab/>
        <w:t>Wideband Intermodulation for EN-DC within FR1 (6 CCs)</w:t>
      </w:r>
      <w:bookmarkEnd w:id="24724"/>
      <w:bookmarkEnd w:id="24725"/>
      <w:bookmarkEnd w:id="24726"/>
      <w:bookmarkEnd w:id="24727"/>
      <w:bookmarkEnd w:id="24728"/>
      <w:bookmarkEnd w:id="24729"/>
      <w:bookmarkEnd w:id="24730"/>
      <w:bookmarkEnd w:id="24731"/>
    </w:p>
    <w:p w14:paraId="2D6C9765" w14:textId="77777777" w:rsidR="00AB2B30" w:rsidRPr="00AC4FBC" w:rsidRDefault="006A7121">
      <w:r w:rsidRPr="00AC4FBC">
        <w:t>TBD</w:t>
      </w:r>
    </w:p>
    <w:p w14:paraId="39F8C7CC" w14:textId="272B69EB" w:rsidR="00AB2B30" w:rsidRPr="00AC4FBC" w:rsidRDefault="006A7121">
      <w:pPr>
        <w:pStyle w:val="Heading4"/>
      </w:pPr>
      <w:bookmarkStart w:id="24733" w:name="_Toc68206520"/>
      <w:bookmarkStart w:id="24734" w:name="_Toc75972323"/>
      <w:bookmarkStart w:id="24735" w:name="_Toc85051766"/>
      <w:bookmarkStart w:id="24736" w:name="_Toc90493788"/>
      <w:bookmarkStart w:id="24737" w:name="_Toc90494428"/>
      <w:bookmarkStart w:id="24738" w:name="_Toc100094477"/>
      <w:bookmarkStart w:id="24739" w:name="_Toc106873168"/>
      <w:bookmarkStart w:id="24740" w:name="_Toc155209144"/>
      <w:bookmarkStart w:id="24741" w:name="_CR7_8B_2_3a"/>
      <w:bookmarkEnd w:id="24741"/>
      <w:r w:rsidRPr="00AC4FBC">
        <w:t>7.8B.2.3</w:t>
      </w:r>
      <w:r w:rsidR="00E36D22" w:rsidRPr="00AC4FBC">
        <w:t>a</w:t>
      </w:r>
      <w:r w:rsidRPr="00AC4FBC">
        <w:tab/>
        <w:t>Wideband Intermodulation for inter-band NE-DC within FR1 (2 CCs)</w:t>
      </w:r>
      <w:bookmarkEnd w:id="24733"/>
      <w:bookmarkEnd w:id="24734"/>
      <w:bookmarkEnd w:id="24735"/>
      <w:bookmarkEnd w:id="24736"/>
      <w:bookmarkEnd w:id="24737"/>
      <w:bookmarkEnd w:id="24738"/>
      <w:bookmarkEnd w:id="24739"/>
      <w:bookmarkEnd w:id="24740"/>
    </w:p>
    <w:p w14:paraId="01920EF8" w14:textId="067804A9" w:rsidR="00AB52F8" w:rsidRPr="00AC4FBC" w:rsidRDefault="00AB52F8" w:rsidP="00AB52F8">
      <w:pPr>
        <w:rPr>
          <w:lang w:eastAsia="zh-CN"/>
        </w:rPr>
      </w:pPr>
      <w:bookmarkStart w:id="24742" w:name="_Toc68206521"/>
      <w:bookmarkStart w:id="24743" w:name="_Toc75972324"/>
      <w:r w:rsidRPr="00AC4FBC">
        <w:t xml:space="preserve">No exception requirements applicable to NR or </w:t>
      </w:r>
      <w:r w:rsidR="00BB6945" w:rsidRPr="00AC4FBC">
        <w:t>E-UTRA</w:t>
      </w:r>
      <w:r w:rsidRPr="00AC4FBC">
        <w:t>.</w:t>
      </w:r>
    </w:p>
    <w:p w14:paraId="5B54E1F6"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8.2 and 7.8A.2 of TS 38.521-1 [8], and the requirements for LTE carrier(s) in this test case are tested in 7.8.1 and 7.8.1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13C38DBB" w14:textId="2A8EE8CA" w:rsidR="00AB2B30" w:rsidRPr="00AC4FBC" w:rsidRDefault="006A7121">
      <w:pPr>
        <w:pStyle w:val="Heading4"/>
      </w:pPr>
      <w:bookmarkStart w:id="24744" w:name="_Toc85051767"/>
      <w:bookmarkStart w:id="24745" w:name="_Toc90493789"/>
      <w:bookmarkStart w:id="24746" w:name="_Toc90494429"/>
      <w:bookmarkStart w:id="24747" w:name="_Toc100094478"/>
      <w:bookmarkStart w:id="24748" w:name="_Toc106873169"/>
      <w:bookmarkStart w:id="24749" w:name="_Toc155209145"/>
      <w:bookmarkStart w:id="24750" w:name="_CR7_8B_2_4to7_8B_2_9"/>
      <w:bookmarkEnd w:id="24750"/>
      <w:r w:rsidRPr="00AC4FBC">
        <w:t>7.8B.2.4</w:t>
      </w:r>
      <w:r w:rsidR="00C55BA5" w:rsidRPr="00AC4FBC">
        <w:t xml:space="preserve"> to 7.8B.2.9</w:t>
      </w:r>
      <w:r w:rsidRPr="00AC4FBC">
        <w:tab/>
        <w:t>Void</w:t>
      </w:r>
      <w:bookmarkEnd w:id="24659"/>
      <w:bookmarkEnd w:id="24660"/>
      <w:bookmarkEnd w:id="24661"/>
      <w:bookmarkEnd w:id="24662"/>
      <w:bookmarkEnd w:id="24663"/>
      <w:bookmarkEnd w:id="24664"/>
      <w:bookmarkEnd w:id="24665"/>
      <w:bookmarkEnd w:id="24666"/>
      <w:bookmarkEnd w:id="24742"/>
      <w:bookmarkEnd w:id="24743"/>
      <w:bookmarkEnd w:id="24744"/>
      <w:bookmarkEnd w:id="24745"/>
      <w:bookmarkEnd w:id="24746"/>
      <w:bookmarkEnd w:id="24747"/>
      <w:bookmarkEnd w:id="24748"/>
      <w:bookmarkEnd w:id="24749"/>
    </w:p>
    <w:p w14:paraId="4160F522" w14:textId="77777777" w:rsidR="001F7634" w:rsidRPr="00AC4FBC" w:rsidRDefault="001F7634" w:rsidP="001F7634">
      <w:pPr>
        <w:pStyle w:val="Heading2"/>
      </w:pPr>
      <w:bookmarkStart w:id="24751" w:name="_Toc45890851"/>
      <w:bookmarkStart w:id="24752" w:name="_Toc45892075"/>
      <w:bookmarkStart w:id="24753" w:name="_Toc45892485"/>
      <w:bookmarkStart w:id="24754" w:name="_Toc45892895"/>
      <w:bookmarkStart w:id="24755" w:name="_Toc52353310"/>
      <w:bookmarkStart w:id="24756" w:name="_Toc53175133"/>
      <w:bookmarkStart w:id="24757" w:name="_Toc61376282"/>
      <w:bookmarkStart w:id="24758" w:name="_Toc61376694"/>
      <w:bookmarkStart w:id="24759" w:name="_Toc67938974"/>
      <w:bookmarkStart w:id="24760" w:name="_Toc76454580"/>
      <w:bookmarkStart w:id="24761" w:name="_Toc76720000"/>
      <w:bookmarkStart w:id="24762" w:name="_Toc76720520"/>
      <w:bookmarkStart w:id="24763" w:name="_Toc83743217"/>
      <w:bookmarkStart w:id="24764" w:name="_Toc83887592"/>
      <w:bookmarkStart w:id="24765" w:name="_Toc83888394"/>
      <w:bookmarkStart w:id="24766" w:name="_Toc90589048"/>
      <w:bookmarkStart w:id="24767" w:name="_Toc100094479"/>
      <w:bookmarkStart w:id="24768" w:name="_Toc106873170"/>
      <w:bookmarkStart w:id="24769" w:name="_Toc155209146"/>
      <w:bookmarkStart w:id="24770" w:name="_Toc27476091"/>
      <w:bookmarkStart w:id="24771" w:name="_Toc29495535"/>
      <w:bookmarkStart w:id="24772" w:name="_Toc36116586"/>
      <w:bookmarkStart w:id="24773" w:name="_Toc36118635"/>
      <w:bookmarkStart w:id="24774" w:name="_Toc36560750"/>
      <w:bookmarkStart w:id="24775" w:name="_Toc43977285"/>
      <w:bookmarkStart w:id="24776" w:name="_Toc52213873"/>
      <w:bookmarkStart w:id="24777" w:name="_Toc60743346"/>
      <w:bookmarkStart w:id="24778" w:name="_Toc68206527"/>
      <w:bookmarkStart w:id="24779" w:name="_Toc75972325"/>
      <w:bookmarkStart w:id="24780" w:name="_Toc85051768"/>
      <w:bookmarkStart w:id="24781" w:name="_Toc90493790"/>
      <w:bookmarkStart w:id="24782" w:name="_Toc90494430"/>
      <w:bookmarkStart w:id="24783" w:name="_CR7_8E"/>
      <w:bookmarkEnd w:id="24783"/>
      <w:r w:rsidRPr="00AC4FBC">
        <w:t>7.8E</w:t>
      </w:r>
      <w:r w:rsidRPr="00AC4FBC">
        <w:tab/>
        <w:t>Intermodulation characteristics for V2X operation in FR1</w:t>
      </w:r>
      <w:bookmarkEnd w:id="24751"/>
      <w:bookmarkEnd w:id="24752"/>
      <w:bookmarkEnd w:id="24753"/>
      <w:bookmarkEnd w:id="24754"/>
      <w:bookmarkEnd w:id="24755"/>
      <w:bookmarkEnd w:id="24756"/>
      <w:bookmarkEnd w:id="24757"/>
      <w:bookmarkEnd w:id="24758"/>
      <w:bookmarkEnd w:id="24759"/>
      <w:bookmarkEnd w:id="24760"/>
      <w:bookmarkEnd w:id="24761"/>
      <w:bookmarkEnd w:id="24762"/>
      <w:bookmarkEnd w:id="24763"/>
      <w:bookmarkEnd w:id="24764"/>
      <w:bookmarkEnd w:id="24765"/>
      <w:bookmarkEnd w:id="24766"/>
      <w:bookmarkEnd w:id="24767"/>
      <w:bookmarkEnd w:id="24768"/>
      <w:bookmarkEnd w:id="24769"/>
    </w:p>
    <w:p w14:paraId="3FA8FA75" w14:textId="77777777" w:rsidR="001F7634" w:rsidRPr="00AC4FBC" w:rsidRDefault="001F7634" w:rsidP="001F7634">
      <w:pPr>
        <w:pStyle w:val="Heading3"/>
        <w:rPr>
          <w:lang w:eastAsia="zh-CN"/>
        </w:rPr>
      </w:pPr>
      <w:bookmarkStart w:id="24784" w:name="_Toc100094480"/>
      <w:bookmarkStart w:id="24785" w:name="_Toc106873171"/>
      <w:bookmarkStart w:id="24786" w:name="_Toc155209147"/>
      <w:bookmarkStart w:id="24787" w:name="_CR7_8E_1"/>
      <w:bookmarkEnd w:id="24787"/>
      <w:r w:rsidRPr="00AC4FBC">
        <w:t>7.</w:t>
      </w:r>
      <w:r w:rsidRPr="00AC4FBC">
        <w:rPr>
          <w:lang w:eastAsia="zh-CN"/>
        </w:rPr>
        <w:t>8</w:t>
      </w:r>
      <w:r w:rsidRPr="00AC4FBC">
        <w:t>E.</w:t>
      </w:r>
      <w:r w:rsidRPr="00AC4FBC">
        <w:rPr>
          <w:lang w:eastAsia="zh-CN"/>
        </w:rPr>
        <w:t>1</w:t>
      </w:r>
      <w:r w:rsidRPr="00AC4FBC">
        <w:tab/>
        <w:t>Wide band Intermodulation for V2X</w:t>
      </w:r>
      <w:bookmarkEnd w:id="24784"/>
      <w:bookmarkEnd w:id="24785"/>
      <w:bookmarkEnd w:id="24786"/>
    </w:p>
    <w:p w14:paraId="509D43ED" w14:textId="77777777" w:rsidR="001F7634" w:rsidRPr="00AC4FBC" w:rsidRDefault="001F7634" w:rsidP="001F7634">
      <w:pPr>
        <w:pStyle w:val="Heading4"/>
        <w:rPr>
          <w:lang w:eastAsia="zh-CN"/>
        </w:rPr>
      </w:pPr>
      <w:bookmarkStart w:id="24788" w:name="_Toc100094481"/>
      <w:bookmarkStart w:id="24789" w:name="_Toc106873172"/>
      <w:bookmarkStart w:id="24790" w:name="_Toc155209148"/>
      <w:bookmarkStart w:id="24791" w:name="_CR7_8E_1_0"/>
      <w:bookmarkEnd w:id="24791"/>
      <w:r w:rsidRPr="00AC4FBC">
        <w:rPr>
          <w:lang w:eastAsia="zh-CN"/>
        </w:rPr>
        <w:t>7.8E.1.0</w:t>
      </w:r>
      <w:r w:rsidRPr="00AC4FBC">
        <w:rPr>
          <w:lang w:eastAsia="zh-CN"/>
        </w:rPr>
        <w:tab/>
        <w:t>Minimum conformance requirements</w:t>
      </w:r>
      <w:bookmarkEnd w:id="24788"/>
      <w:bookmarkEnd w:id="24789"/>
      <w:bookmarkEnd w:id="24790"/>
    </w:p>
    <w:p w14:paraId="3C43CABE" w14:textId="77777777" w:rsidR="001F7634" w:rsidRPr="00AC4FBC" w:rsidRDefault="001F7634" w:rsidP="001F7634">
      <w:r w:rsidRPr="00AC4FBC">
        <w:t>For intra-band V2X operation, the intermodulation characteristics specified in clause 7.8.1G in TS 36.101 [</w:t>
      </w:r>
      <w:r w:rsidRPr="00AC4FBC">
        <w:rPr>
          <w:lang w:eastAsia="zh-CN"/>
        </w:rPr>
        <w:t>5</w:t>
      </w:r>
      <w:r w:rsidRPr="00AC4FBC">
        <w:t>] and specified in clause 7.8E in TS 38.101-1 [2] apply when all SL reception CCs are activated at same time.</w:t>
      </w:r>
    </w:p>
    <w:p w14:paraId="0FC5A73B" w14:textId="77777777" w:rsidR="001F7634" w:rsidRPr="00AC4FBC" w:rsidRDefault="001F7634" w:rsidP="001F7634">
      <w:r w:rsidRPr="00AC4FBC">
        <w:t xml:space="preserve">For </w:t>
      </w:r>
      <w:r w:rsidRPr="00AC4FBC">
        <w:rPr>
          <w:lang w:eastAsia="zh-CN"/>
        </w:rPr>
        <w:t xml:space="preserve">inter-band NR V2X con-current operation, </w:t>
      </w:r>
      <w:r w:rsidRPr="00AC4FBC">
        <w:rPr>
          <w:lang w:eastAsia="ko-KR"/>
        </w:rPr>
        <w:t>the</w:t>
      </w:r>
      <w:r w:rsidRPr="00AC4FBC">
        <w:rPr>
          <w:lang w:eastAsia="zh-CN"/>
        </w:rPr>
        <w:t xml:space="preserve"> intermodulation characteristics requirements </w:t>
      </w:r>
      <w:r w:rsidRPr="00AC4FBC">
        <w:rPr>
          <w:rFonts w:cs="v5.0.0"/>
        </w:rPr>
        <w:t>shall be applied per each component carrier</w:t>
      </w:r>
      <w:r w:rsidRPr="00AC4FBC">
        <w:rPr>
          <w:lang w:eastAsia="zh-CN"/>
        </w:rPr>
        <w:t xml:space="preserve">. The wideband </w:t>
      </w:r>
      <w:r w:rsidRPr="00AC4FBC">
        <w:rPr>
          <w:lang w:eastAsia="ko-KR"/>
        </w:rPr>
        <w:t>inter-modulation</w:t>
      </w:r>
      <w:r w:rsidRPr="00AC4FBC">
        <w:rPr>
          <w:lang w:eastAsia="zh-CN"/>
        </w:rPr>
        <w:t xml:space="preserve"> </w:t>
      </w:r>
      <w:r w:rsidRPr="00AC4FBC">
        <w:rPr>
          <w:lang w:eastAsia="ko-KR"/>
        </w:rPr>
        <w:t xml:space="preserve">requirement </w:t>
      </w:r>
      <w:r w:rsidRPr="00AC4FBC">
        <w:rPr>
          <w:lang w:eastAsia="zh-CN"/>
        </w:rPr>
        <w:t>specified in clause 7.8E in TS 38.101-1 [2] shall</w:t>
      </w:r>
      <w:r w:rsidRPr="00AC4FBC">
        <w:rPr>
          <w:lang w:eastAsia="ko-KR"/>
        </w:rPr>
        <w:t xml:space="preserve"> appl</w:t>
      </w:r>
      <w:r w:rsidRPr="00AC4FBC">
        <w:rPr>
          <w:lang w:eastAsia="zh-CN"/>
        </w:rPr>
        <w:t>y</w:t>
      </w:r>
      <w:r w:rsidRPr="00AC4FBC">
        <w:rPr>
          <w:lang w:eastAsia="ko-KR"/>
        </w:rPr>
        <w:t xml:space="preserve"> on </w:t>
      </w:r>
      <w:r w:rsidRPr="00AC4FBC">
        <w:rPr>
          <w:lang w:eastAsia="zh-CN"/>
        </w:rPr>
        <w:t xml:space="preserve">NR V2X carrier </w:t>
      </w:r>
      <w:r w:rsidRPr="00AC4FBC">
        <w:rPr>
          <w:lang w:eastAsia="ko-KR"/>
        </w:rPr>
        <w:t xml:space="preserve">and </w:t>
      </w:r>
      <w:r w:rsidRPr="00AC4FBC">
        <w:rPr>
          <w:lang w:eastAsia="zh-CN"/>
        </w:rPr>
        <w:t xml:space="preserve">the requirement specified in clause 7.8.1 in TS 36.101 [5] shall </w:t>
      </w:r>
      <w:r w:rsidRPr="00AC4FBC">
        <w:rPr>
          <w:lang w:eastAsia="ko-KR"/>
        </w:rPr>
        <w:t>appl</w:t>
      </w:r>
      <w:r w:rsidRPr="00AC4FBC">
        <w:rPr>
          <w:lang w:eastAsia="zh-CN"/>
        </w:rPr>
        <w:t>y</w:t>
      </w:r>
      <w:r w:rsidRPr="00AC4FBC">
        <w:rPr>
          <w:lang w:eastAsia="ko-KR"/>
        </w:rPr>
        <w:t xml:space="preserve"> on </w:t>
      </w:r>
      <w:r w:rsidRPr="00AC4FBC">
        <w:rPr>
          <w:lang w:eastAsia="zh-CN"/>
        </w:rPr>
        <w:t xml:space="preserve">E-UTRA </w:t>
      </w:r>
      <w:r w:rsidRPr="00AC4FBC">
        <w:t>downlink reception in licensed band while all downlink carriers are active</w:t>
      </w:r>
      <w:r w:rsidRPr="00AC4FBC">
        <w:rPr>
          <w:lang w:eastAsia="ko-KR"/>
        </w:rPr>
        <w:t>.</w:t>
      </w:r>
      <w:r w:rsidRPr="00AC4FBC">
        <w:rPr>
          <w:lang w:eastAsia="zh-CN"/>
        </w:rPr>
        <w:t xml:space="preserve"> T</w:t>
      </w:r>
      <w:r w:rsidRPr="00AC4FBC">
        <w:t xml:space="preserve">he requirements specified in subclause </w:t>
      </w:r>
      <w:r w:rsidRPr="00AC4FBC">
        <w:rPr>
          <w:lang w:eastAsia="zh-CN"/>
        </w:rPr>
        <w:t>7.8.1G</w:t>
      </w:r>
      <w:r w:rsidRPr="00AC4FBC">
        <w:t xml:space="preserve"> of TS 36.101 [</w:t>
      </w:r>
      <w:r w:rsidRPr="00AC4FBC">
        <w:rPr>
          <w:lang w:eastAsia="zh-CN"/>
        </w:rPr>
        <w:t>5</w:t>
      </w:r>
      <w:r w:rsidRPr="00AC4FBC">
        <w:t xml:space="preserve">] shall apply for the E-UTRA </w:t>
      </w:r>
      <w:r w:rsidRPr="00AC4FBC">
        <w:rPr>
          <w:lang w:eastAsia="zh-CN"/>
        </w:rPr>
        <w:t>sidelink</w:t>
      </w:r>
      <w:r w:rsidRPr="00AC4FBC">
        <w:t xml:space="preserve"> </w:t>
      </w:r>
      <w:r w:rsidRPr="00AC4FBC">
        <w:rPr>
          <w:lang w:eastAsia="zh-CN"/>
        </w:rPr>
        <w:t xml:space="preserve">reception </w:t>
      </w:r>
      <w:r w:rsidRPr="00AC4FBC">
        <w:t xml:space="preserve">and the requirements specified in subclause </w:t>
      </w:r>
      <w:r w:rsidRPr="00AC4FBC">
        <w:rPr>
          <w:lang w:eastAsia="zh-CN"/>
        </w:rPr>
        <w:t xml:space="preserve">7.8 </w:t>
      </w:r>
      <w:r w:rsidRPr="00AC4FBC">
        <w:t xml:space="preserve">of TS 38.101-1 [2] shall apply for the </w:t>
      </w:r>
      <w:r w:rsidRPr="00AC4FBC">
        <w:rPr>
          <w:lang w:eastAsia="zh-CN"/>
        </w:rPr>
        <w:t>NR downlink reception while all downlink carriers are active</w:t>
      </w:r>
      <w:r w:rsidRPr="00AC4FBC">
        <w:t>.</w:t>
      </w:r>
      <w:r w:rsidRPr="00AC4FBC">
        <w:rPr>
          <w:lang w:eastAsia="zh-CN"/>
        </w:rPr>
        <w:t xml:space="preserve"> </w:t>
      </w:r>
      <w:r w:rsidRPr="00AC4FBC">
        <w:t>P</w:t>
      </w:r>
      <w:r w:rsidRPr="00AC4FBC">
        <w:rPr>
          <w:vertAlign w:val="subscript"/>
        </w:rPr>
        <w:t>Interferer</w:t>
      </w:r>
      <w:r w:rsidRPr="00AC4FBC">
        <w:t xml:space="preserve"> power is increased by </w:t>
      </w:r>
      <w:r w:rsidRPr="00AC4FBC">
        <w:rPr>
          <w:shd w:val="clear" w:color="auto" w:fill="FFFFFF"/>
        </w:rPr>
        <w:t>ΔR</w:t>
      </w:r>
      <w:r w:rsidRPr="00AC4FBC">
        <w:rPr>
          <w:shd w:val="clear" w:color="auto" w:fill="FFFFFF"/>
          <w:vertAlign w:val="subscript"/>
        </w:rPr>
        <w:t>IB,c</w:t>
      </w:r>
      <w:r w:rsidRPr="00AC4FBC">
        <w:rPr>
          <w:lang w:eastAsia="ko-KR"/>
        </w:rPr>
        <w:t xml:space="preserve"> in </w:t>
      </w:r>
      <w:r w:rsidRPr="00AC4FBC">
        <w:t>the requirement.</w:t>
      </w:r>
    </w:p>
    <w:p w14:paraId="2CAD2B7F" w14:textId="77777777" w:rsidR="001F7634" w:rsidRPr="00AC4FBC" w:rsidRDefault="001F7634" w:rsidP="001F7634">
      <w:pPr>
        <w:pStyle w:val="Heading4"/>
        <w:rPr>
          <w:lang w:eastAsia="zh-CN"/>
        </w:rPr>
      </w:pPr>
      <w:bookmarkStart w:id="24792" w:name="_Toc100094482"/>
      <w:bookmarkStart w:id="24793" w:name="_Toc106873173"/>
      <w:bookmarkStart w:id="24794" w:name="_Toc155209149"/>
      <w:bookmarkStart w:id="24795" w:name="_CR7_8E_1_1"/>
      <w:bookmarkEnd w:id="24795"/>
      <w:r w:rsidRPr="00AC4FBC">
        <w:rPr>
          <w:lang w:eastAsia="zh-CN"/>
        </w:rPr>
        <w:t>7.8E.1.1</w:t>
      </w:r>
      <w:r w:rsidRPr="00AC4FBC">
        <w:rPr>
          <w:lang w:eastAsia="zh-CN"/>
        </w:rPr>
        <w:tab/>
        <w:t>Wide band Intermodulation for V2X operation</w:t>
      </w:r>
      <w:bookmarkEnd w:id="24792"/>
      <w:bookmarkEnd w:id="24793"/>
      <w:bookmarkEnd w:id="24794"/>
    </w:p>
    <w:p w14:paraId="0A6A6F4C" w14:textId="77777777" w:rsidR="001F7634" w:rsidRPr="00AC4FBC" w:rsidRDefault="001F7634" w:rsidP="001F7634">
      <w:pPr>
        <w:pStyle w:val="H6"/>
      </w:pPr>
      <w:bookmarkStart w:id="24796" w:name="_CR7_8E_1_1_1"/>
      <w:r w:rsidRPr="00AC4FBC">
        <w:rPr>
          <w:lang w:eastAsia="zh-CN"/>
        </w:rPr>
        <w:t>7</w:t>
      </w:r>
      <w:r w:rsidRPr="00AC4FBC">
        <w:t>.</w:t>
      </w:r>
      <w:r w:rsidRPr="00AC4FBC">
        <w:rPr>
          <w:lang w:eastAsia="zh-CN"/>
        </w:rPr>
        <w:t>8</w:t>
      </w:r>
      <w:r w:rsidRPr="00AC4FBC">
        <w:t>E</w:t>
      </w:r>
      <w:r w:rsidRPr="00AC4FBC">
        <w:rPr>
          <w:lang w:eastAsia="zh-CN"/>
        </w:rPr>
        <w:t>.1.1.1</w:t>
      </w:r>
      <w:r w:rsidRPr="00AC4FBC">
        <w:tab/>
        <w:t>Test purpose</w:t>
      </w:r>
    </w:p>
    <w:bookmarkEnd w:id="24796"/>
    <w:p w14:paraId="303C6704" w14:textId="77777777" w:rsidR="001F7634" w:rsidRPr="00AC4FBC" w:rsidRDefault="001F7634" w:rsidP="001F7634">
      <w:r w:rsidRPr="00AC4FBC">
        <w:rPr>
          <w:rFonts w:cs="v5.0.0"/>
        </w:rPr>
        <w:t xml:space="preserve">Intermodulation response </w:t>
      </w:r>
      <w:r w:rsidRPr="00AC4FBC">
        <w:t xml:space="preserve">tests the UE's ability to receive data with a given average throughput for a specified reference measurement channel, in the presence of </w:t>
      </w:r>
      <w:r w:rsidRPr="00AC4FBC">
        <w:rPr>
          <w:rFonts w:cs="v5.0.0"/>
        </w:rPr>
        <w:t>two or more interfering signals which have a specific frequency relationship to the wanted signa</w:t>
      </w:r>
      <w:r w:rsidRPr="00AC4FBC">
        <w:t>l, under conditions of ideal propagation and no added noise.</w:t>
      </w:r>
    </w:p>
    <w:p w14:paraId="1848C4F8" w14:textId="77777777" w:rsidR="001F7634" w:rsidRPr="00AC4FBC" w:rsidRDefault="001F7634" w:rsidP="001F7634">
      <w:r w:rsidRPr="00AC4FBC">
        <w:t>A UE unable to meet the throughput requirement under these conditions will decrease the coverage area when two or more interfering signals exist which have a specific frequency relationship to the wanted signal.</w:t>
      </w:r>
    </w:p>
    <w:p w14:paraId="3AB920A1" w14:textId="77777777" w:rsidR="001F7634" w:rsidRPr="00AC4FBC" w:rsidRDefault="001F7634" w:rsidP="001F7634">
      <w:pPr>
        <w:pStyle w:val="H6"/>
        <w:rPr>
          <w:lang w:eastAsia="zh-CN"/>
        </w:rPr>
      </w:pPr>
      <w:bookmarkStart w:id="24797" w:name="_CR7_8E_1_1_2"/>
      <w:r w:rsidRPr="00AC4FBC">
        <w:rPr>
          <w:lang w:eastAsia="zh-CN"/>
        </w:rPr>
        <w:t>7.8E.1.1.2</w:t>
      </w:r>
      <w:r w:rsidRPr="00AC4FBC">
        <w:rPr>
          <w:lang w:eastAsia="zh-CN"/>
        </w:rPr>
        <w:tab/>
        <w:t>Test applicability</w:t>
      </w:r>
    </w:p>
    <w:bookmarkEnd w:id="24797"/>
    <w:p w14:paraId="6B25A5B7" w14:textId="77777777" w:rsidR="001F7634" w:rsidRPr="00AC4FBC" w:rsidRDefault="001F7634" w:rsidP="001F7634">
      <w:pPr>
        <w:rPr>
          <w:lang w:eastAsia="zh-CN"/>
        </w:rPr>
      </w:pPr>
      <w:r w:rsidRPr="00AC4FBC">
        <w:t>No exception requirements applicable to NR V2X operation or E-UTRA V2X operation. The requirements in this test case can be well covered in clause 7.</w:t>
      </w:r>
      <w:r w:rsidRPr="00AC4FBC">
        <w:rPr>
          <w:lang w:eastAsia="zh-CN"/>
        </w:rPr>
        <w:t xml:space="preserve">8.1 and </w:t>
      </w:r>
      <w:r w:rsidRPr="00AC4FBC">
        <w:t>7.</w:t>
      </w:r>
      <w:r w:rsidRPr="00AC4FBC">
        <w:rPr>
          <w:lang w:eastAsia="zh-CN"/>
        </w:rPr>
        <w:t>8.1</w:t>
      </w:r>
      <w:r w:rsidRPr="00AC4FBC">
        <w:t>G of TS 36.521-1 [10] and clause 7.</w:t>
      </w:r>
      <w:r w:rsidRPr="00AC4FBC">
        <w:rPr>
          <w:lang w:eastAsia="zh-CN"/>
        </w:rPr>
        <w:t xml:space="preserve">8.2 and </w:t>
      </w:r>
      <w:r w:rsidRPr="00AC4FBC">
        <w:t>7.</w:t>
      </w:r>
      <w:r w:rsidRPr="00AC4FBC">
        <w:rPr>
          <w:lang w:eastAsia="zh-CN"/>
        </w:rPr>
        <w:t>8E.2</w:t>
      </w:r>
      <w:r w:rsidRPr="00AC4FBC">
        <w:t xml:space="preserve"> of TS 38.521-1 [8] and don’t need to be tested again.</w:t>
      </w:r>
    </w:p>
    <w:p w14:paraId="44937988" w14:textId="06A59A73" w:rsidR="00AB2B30" w:rsidRPr="00AC4FBC" w:rsidRDefault="006A7121" w:rsidP="00C55BA5">
      <w:pPr>
        <w:pStyle w:val="Heading2"/>
      </w:pPr>
      <w:bookmarkStart w:id="24798" w:name="_Toc100094483"/>
      <w:bookmarkStart w:id="24799" w:name="_Toc106873174"/>
      <w:bookmarkStart w:id="24800" w:name="_Toc155209150"/>
      <w:bookmarkStart w:id="24801" w:name="_CR7_9"/>
      <w:bookmarkEnd w:id="24801"/>
      <w:r w:rsidRPr="00AC4FBC">
        <w:t>7.9</w:t>
      </w:r>
      <w:r w:rsidRPr="00AC4FBC">
        <w:tab/>
        <w:t>Void</w:t>
      </w:r>
      <w:bookmarkEnd w:id="24770"/>
      <w:bookmarkEnd w:id="24771"/>
      <w:bookmarkEnd w:id="24772"/>
      <w:bookmarkEnd w:id="24773"/>
      <w:bookmarkEnd w:id="24774"/>
      <w:bookmarkEnd w:id="24775"/>
      <w:bookmarkEnd w:id="24776"/>
      <w:bookmarkEnd w:id="24777"/>
      <w:bookmarkEnd w:id="24778"/>
      <w:bookmarkEnd w:id="24779"/>
      <w:bookmarkEnd w:id="24780"/>
      <w:bookmarkEnd w:id="24781"/>
      <w:bookmarkEnd w:id="24782"/>
      <w:bookmarkEnd w:id="24798"/>
      <w:bookmarkEnd w:id="24799"/>
      <w:bookmarkEnd w:id="24800"/>
    </w:p>
    <w:p w14:paraId="68AA296D" w14:textId="6BFD2214" w:rsidR="00AB2B30" w:rsidRPr="00AC4FBC" w:rsidRDefault="006A7121">
      <w:pPr>
        <w:pStyle w:val="Heading2"/>
      </w:pPr>
      <w:bookmarkStart w:id="24802" w:name="_Toc27476092"/>
      <w:bookmarkStart w:id="24803" w:name="_Toc29495536"/>
      <w:bookmarkStart w:id="24804" w:name="_Toc36116587"/>
      <w:bookmarkStart w:id="24805" w:name="_Toc36118636"/>
      <w:bookmarkStart w:id="24806" w:name="_Toc36560751"/>
      <w:bookmarkStart w:id="24807" w:name="_Toc43977286"/>
      <w:bookmarkStart w:id="24808" w:name="_Toc52213874"/>
      <w:bookmarkStart w:id="24809" w:name="_Toc60743347"/>
      <w:bookmarkStart w:id="24810" w:name="_Toc68206528"/>
      <w:bookmarkStart w:id="24811" w:name="_Toc75972326"/>
      <w:bookmarkStart w:id="24812" w:name="_Toc85051769"/>
      <w:bookmarkStart w:id="24813" w:name="_Toc90493791"/>
      <w:bookmarkStart w:id="24814" w:name="_Toc90494431"/>
      <w:bookmarkStart w:id="24815" w:name="_Toc100094484"/>
      <w:bookmarkStart w:id="24816" w:name="_Toc106873175"/>
      <w:bookmarkStart w:id="24817" w:name="_Toc155209151"/>
      <w:bookmarkStart w:id="24818" w:name="_CR7_9B"/>
      <w:bookmarkEnd w:id="24818"/>
      <w:r w:rsidRPr="00AC4FBC">
        <w:t>7.9B</w:t>
      </w:r>
      <w:r w:rsidRPr="00AC4FBC">
        <w:tab/>
        <w:t>Spurious emissions for DC</w:t>
      </w:r>
      <w:bookmarkEnd w:id="24802"/>
      <w:bookmarkEnd w:id="24803"/>
      <w:bookmarkEnd w:id="24804"/>
      <w:bookmarkEnd w:id="24805"/>
      <w:bookmarkEnd w:id="24806"/>
      <w:bookmarkEnd w:id="24807"/>
      <w:bookmarkEnd w:id="24808"/>
      <w:bookmarkEnd w:id="24809"/>
      <w:bookmarkEnd w:id="24810"/>
      <w:bookmarkEnd w:id="24811"/>
      <w:bookmarkEnd w:id="24812"/>
      <w:bookmarkEnd w:id="24813"/>
      <w:bookmarkEnd w:id="24814"/>
      <w:bookmarkEnd w:id="24815"/>
      <w:bookmarkEnd w:id="24816"/>
      <w:bookmarkEnd w:id="24817"/>
    </w:p>
    <w:p w14:paraId="63041E53" w14:textId="77777777" w:rsidR="00AB2B30" w:rsidRPr="00AC4FBC" w:rsidRDefault="006A7121">
      <w:pPr>
        <w:pStyle w:val="Heading3"/>
      </w:pPr>
      <w:bookmarkStart w:id="24819" w:name="_Toc27476093"/>
      <w:bookmarkStart w:id="24820" w:name="_Toc29495537"/>
      <w:bookmarkStart w:id="24821" w:name="_Toc36116588"/>
      <w:bookmarkStart w:id="24822" w:name="_Toc36118637"/>
      <w:bookmarkStart w:id="24823" w:name="_Toc36560752"/>
      <w:bookmarkStart w:id="24824" w:name="_Toc43977287"/>
      <w:bookmarkStart w:id="24825" w:name="_Toc52213875"/>
      <w:bookmarkStart w:id="24826" w:name="_Toc60743348"/>
      <w:bookmarkStart w:id="24827" w:name="_Toc68206529"/>
      <w:bookmarkStart w:id="24828" w:name="_Toc75972327"/>
      <w:bookmarkStart w:id="24829" w:name="_Toc85051770"/>
      <w:bookmarkStart w:id="24830" w:name="_Toc90493792"/>
      <w:bookmarkStart w:id="24831" w:name="_Toc90494432"/>
      <w:bookmarkStart w:id="24832" w:name="_Toc100094485"/>
      <w:bookmarkStart w:id="24833" w:name="_Toc106873176"/>
      <w:bookmarkStart w:id="24834" w:name="_Toc155209152"/>
      <w:bookmarkStart w:id="24835" w:name="_CR7_9B_0"/>
      <w:bookmarkEnd w:id="24835"/>
      <w:r w:rsidRPr="00AC4FBC">
        <w:t>7.9B.0</w:t>
      </w:r>
      <w:r w:rsidRPr="00AC4FBC">
        <w:tab/>
        <w:t>Minimum Conformance Requirements</w:t>
      </w:r>
      <w:bookmarkEnd w:id="24819"/>
      <w:bookmarkEnd w:id="24820"/>
      <w:bookmarkEnd w:id="24821"/>
      <w:bookmarkEnd w:id="24822"/>
      <w:bookmarkEnd w:id="24823"/>
      <w:bookmarkEnd w:id="24824"/>
      <w:bookmarkEnd w:id="24825"/>
      <w:bookmarkEnd w:id="24826"/>
      <w:bookmarkEnd w:id="24827"/>
      <w:bookmarkEnd w:id="24828"/>
      <w:bookmarkEnd w:id="24829"/>
      <w:bookmarkEnd w:id="24830"/>
      <w:bookmarkEnd w:id="24831"/>
      <w:bookmarkEnd w:id="24832"/>
      <w:bookmarkEnd w:id="24833"/>
      <w:bookmarkEnd w:id="24834"/>
    </w:p>
    <w:p w14:paraId="300C4D4A" w14:textId="69113B7F" w:rsidR="00AB2B30" w:rsidRPr="00AC4FBC" w:rsidRDefault="006A7121">
      <w:pPr>
        <w:pStyle w:val="Heading4"/>
      </w:pPr>
      <w:bookmarkStart w:id="24836" w:name="_Toc27476094"/>
      <w:bookmarkStart w:id="24837" w:name="_Toc29495538"/>
      <w:bookmarkStart w:id="24838" w:name="_Toc36116589"/>
      <w:bookmarkStart w:id="24839" w:name="_Toc36118638"/>
      <w:bookmarkStart w:id="24840" w:name="_Toc36560753"/>
      <w:bookmarkStart w:id="24841" w:name="_Toc43977288"/>
      <w:bookmarkStart w:id="24842" w:name="_Toc52213876"/>
      <w:bookmarkStart w:id="24843" w:name="_Toc60743349"/>
      <w:bookmarkStart w:id="24844" w:name="_Toc68206530"/>
      <w:bookmarkStart w:id="24845" w:name="_Toc75972328"/>
      <w:bookmarkStart w:id="24846" w:name="_Toc85051771"/>
      <w:bookmarkStart w:id="24847" w:name="_Toc90493793"/>
      <w:bookmarkStart w:id="24848" w:name="_Toc90494433"/>
      <w:bookmarkStart w:id="24849" w:name="_Toc100094486"/>
      <w:bookmarkStart w:id="24850" w:name="_Toc106873177"/>
      <w:bookmarkStart w:id="24851" w:name="_Toc155209153"/>
      <w:bookmarkStart w:id="24852" w:name="_CR7_9B_0_1"/>
      <w:bookmarkEnd w:id="24852"/>
      <w:r w:rsidRPr="00AC4FBC">
        <w:t>7.9B.0.1</w:t>
      </w:r>
      <w:r w:rsidRPr="00AC4FBC">
        <w:tab/>
        <w:t>Intra-band contiguous EN-DC</w:t>
      </w:r>
      <w:bookmarkEnd w:id="24836"/>
      <w:bookmarkEnd w:id="24837"/>
      <w:bookmarkEnd w:id="24838"/>
      <w:bookmarkEnd w:id="24839"/>
      <w:bookmarkEnd w:id="24840"/>
      <w:bookmarkEnd w:id="24841"/>
      <w:bookmarkEnd w:id="24842"/>
      <w:bookmarkEnd w:id="24843"/>
      <w:bookmarkEnd w:id="24844"/>
      <w:bookmarkEnd w:id="24845"/>
      <w:bookmarkEnd w:id="24846"/>
      <w:bookmarkEnd w:id="24847"/>
      <w:bookmarkEnd w:id="24848"/>
      <w:bookmarkEnd w:id="24849"/>
      <w:bookmarkEnd w:id="24850"/>
      <w:bookmarkEnd w:id="24851"/>
    </w:p>
    <w:p w14:paraId="62FDE261" w14:textId="77777777" w:rsidR="00AB2B30" w:rsidRPr="00AC4FBC" w:rsidRDefault="006A7121">
      <w:r w:rsidRPr="00AC4FBC">
        <w:t>The requirement is defined in clause 7.9A.1 in TS 38.101-1 [2].</w:t>
      </w:r>
    </w:p>
    <w:p w14:paraId="40E27C8E" w14:textId="77777777" w:rsidR="00AB2B30" w:rsidRPr="00AC4FBC" w:rsidRDefault="006A7121">
      <w:pPr>
        <w:rPr>
          <w:rFonts w:eastAsia="MS Mincho"/>
        </w:rPr>
      </w:pPr>
      <w:r w:rsidRPr="00AC4FBC">
        <w:t>The normative reference for this requirement is TS 38.101-3 [4] clause 7.9B.1.</w:t>
      </w:r>
    </w:p>
    <w:p w14:paraId="4BD11AD8" w14:textId="6E06CFB2" w:rsidR="00AB2B30" w:rsidRPr="007D465B" w:rsidRDefault="006A7121">
      <w:pPr>
        <w:pStyle w:val="Heading4"/>
        <w:rPr>
          <w:lang w:val="fr-FR"/>
        </w:rPr>
      </w:pPr>
      <w:bookmarkStart w:id="24853" w:name="_Toc27476095"/>
      <w:bookmarkStart w:id="24854" w:name="_Toc29495539"/>
      <w:bookmarkStart w:id="24855" w:name="_Toc36116590"/>
      <w:bookmarkStart w:id="24856" w:name="_Toc36118639"/>
      <w:bookmarkStart w:id="24857" w:name="_Toc36560754"/>
      <w:bookmarkStart w:id="24858" w:name="_Toc43977289"/>
      <w:bookmarkStart w:id="24859" w:name="_Toc52213877"/>
      <w:bookmarkStart w:id="24860" w:name="_Toc60743350"/>
      <w:bookmarkStart w:id="24861" w:name="_Toc68206531"/>
      <w:bookmarkStart w:id="24862" w:name="_Toc75972329"/>
      <w:bookmarkStart w:id="24863" w:name="_Toc85051772"/>
      <w:bookmarkStart w:id="24864" w:name="_Toc90493794"/>
      <w:bookmarkStart w:id="24865" w:name="_Toc90494434"/>
      <w:bookmarkStart w:id="24866" w:name="_Toc100094487"/>
      <w:bookmarkStart w:id="24867" w:name="_Toc106873178"/>
      <w:bookmarkStart w:id="24868" w:name="_Toc155209154"/>
      <w:bookmarkStart w:id="24869" w:name="_CR7_9B_0_2"/>
      <w:bookmarkEnd w:id="24869"/>
      <w:r w:rsidRPr="007D465B">
        <w:rPr>
          <w:lang w:val="fr-FR"/>
        </w:rPr>
        <w:t>7.9B.0.2</w:t>
      </w:r>
      <w:r w:rsidRPr="007D465B">
        <w:rPr>
          <w:lang w:val="fr-FR"/>
        </w:rPr>
        <w:tab/>
        <w:t>Intra-band non-contiguous EN-DC</w:t>
      </w:r>
      <w:bookmarkEnd w:id="24853"/>
      <w:bookmarkEnd w:id="24854"/>
      <w:bookmarkEnd w:id="24855"/>
      <w:bookmarkEnd w:id="24856"/>
      <w:bookmarkEnd w:id="24857"/>
      <w:bookmarkEnd w:id="24858"/>
      <w:bookmarkEnd w:id="24859"/>
      <w:bookmarkEnd w:id="24860"/>
      <w:bookmarkEnd w:id="24861"/>
      <w:bookmarkEnd w:id="24862"/>
      <w:bookmarkEnd w:id="24863"/>
      <w:bookmarkEnd w:id="24864"/>
      <w:bookmarkEnd w:id="24865"/>
      <w:bookmarkEnd w:id="24866"/>
      <w:bookmarkEnd w:id="24867"/>
      <w:bookmarkEnd w:id="24868"/>
    </w:p>
    <w:p w14:paraId="2FFFA058" w14:textId="77777777" w:rsidR="00AB2B30" w:rsidRPr="00AC4FBC" w:rsidRDefault="006A7121">
      <w:r w:rsidRPr="00AC4FBC">
        <w:t xml:space="preserve">Spurious emissions requirement for E-UTRA single carrier and CA operation specified in clauses 7.9.1 and 7.9.1A of </w:t>
      </w:r>
      <w:r w:rsidRPr="00AC4FBC">
        <w:rPr>
          <w:lang w:eastAsia="zh-TW"/>
        </w:rPr>
        <w:t>TS 36.101</w:t>
      </w:r>
      <w:r w:rsidRPr="00AC4FBC">
        <w:t> [5] and for NR single carrier and CA operation specified in clauses 7.9 and 7.9A of TS 38.101-1 [2] apply.</w:t>
      </w:r>
    </w:p>
    <w:p w14:paraId="7CB71B91" w14:textId="77777777" w:rsidR="00AB2B30" w:rsidRPr="00AC4FBC" w:rsidRDefault="006A7121">
      <w:r w:rsidRPr="00AC4FBC">
        <w:t>The normative reference for this requirement is TS 38.101-3 [4] clause 7.9B.2.</w:t>
      </w:r>
    </w:p>
    <w:p w14:paraId="17A99472" w14:textId="77777777" w:rsidR="00AB2B30" w:rsidRPr="00AC4FBC" w:rsidRDefault="006A7121">
      <w:pPr>
        <w:pStyle w:val="Heading4"/>
      </w:pPr>
      <w:bookmarkStart w:id="24870" w:name="_Toc27476096"/>
      <w:bookmarkStart w:id="24871" w:name="_Toc29495540"/>
      <w:bookmarkStart w:id="24872" w:name="_Toc36116591"/>
      <w:bookmarkStart w:id="24873" w:name="_Toc36118640"/>
      <w:bookmarkStart w:id="24874" w:name="_Toc36560755"/>
      <w:bookmarkStart w:id="24875" w:name="_Toc43977290"/>
      <w:bookmarkStart w:id="24876" w:name="_Toc52213878"/>
      <w:bookmarkStart w:id="24877" w:name="_Toc60743351"/>
      <w:bookmarkStart w:id="24878" w:name="_Toc68206532"/>
      <w:bookmarkStart w:id="24879" w:name="_Toc75972330"/>
      <w:bookmarkStart w:id="24880" w:name="_Toc85051773"/>
      <w:bookmarkStart w:id="24881" w:name="_Toc90493795"/>
      <w:bookmarkStart w:id="24882" w:name="_Toc90494435"/>
      <w:bookmarkStart w:id="24883" w:name="_Toc100094488"/>
      <w:bookmarkStart w:id="24884" w:name="_Toc106873179"/>
      <w:bookmarkStart w:id="24885" w:name="_Toc155209155"/>
      <w:bookmarkStart w:id="24886" w:name="_CR7_9B_0_3"/>
      <w:bookmarkEnd w:id="24886"/>
      <w:r w:rsidRPr="00AC4FBC">
        <w:t>7.9B.0.3</w:t>
      </w:r>
      <w:r w:rsidRPr="00AC4FBC">
        <w:tab/>
        <w:t>Inter-band EN-DC within FR1</w:t>
      </w:r>
      <w:bookmarkEnd w:id="24870"/>
      <w:bookmarkEnd w:id="24871"/>
      <w:bookmarkEnd w:id="24872"/>
      <w:bookmarkEnd w:id="24873"/>
      <w:bookmarkEnd w:id="24874"/>
      <w:bookmarkEnd w:id="24875"/>
      <w:bookmarkEnd w:id="24876"/>
      <w:bookmarkEnd w:id="24877"/>
      <w:bookmarkEnd w:id="24878"/>
      <w:bookmarkEnd w:id="24879"/>
      <w:bookmarkEnd w:id="24880"/>
      <w:bookmarkEnd w:id="24881"/>
      <w:bookmarkEnd w:id="24882"/>
      <w:bookmarkEnd w:id="24883"/>
      <w:bookmarkEnd w:id="24884"/>
      <w:bookmarkEnd w:id="24885"/>
    </w:p>
    <w:p w14:paraId="5FB09C2C" w14:textId="77777777" w:rsidR="00AB2B30" w:rsidRPr="00AC4FBC" w:rsidRDefault="006A7121">
      <w:r w:rsidRPr="00AC4FBC">
        <w:t>E-UTRA requirements from TS 36.101 [5] and NR requirements from TS 38.101-1 [2] apply.</w:t>
      </w:r>
    </w:p>
    <w:p w14:paraId="15643E1F" w14:textId="77777777" w:rsidR="00AB2B30" w:rsidRPr="00AC4FBC" w:rsidRDefault="006A7121">
      <w:r w:rsidRPr="00AC4FBC">
        <w:t>The normative reference for this requirement is TS 38.101-3 [4] clause 7.9B.3.</w:t>
      </w:r>
    </w:p>
    <w:p w14:paraId="41AFE196" w14:textId="77777777" w:rsidR="00AB2B30" w:rsidRPr="00AC4FBC" w:rsidRDefault="006A7121">
      <w:pPr>
        <w:pStyle w:val="Heading4"/>
      </w:pPr>
      <w:bookmarkStart w:id="24887" w:name="_Toc27476097"/>
      <w:bookmarkStart w:id="24888" w:name="_Toc29495541"/>
      <w:bookmarkStart w:id="24889" w:name="_Toc36116592"/>
      <w:bookmarkStart w:id="24890" w:name="_Toc36118641"/>
      <w:bookmarkStart w:id="24891" w:name="_Toc36560756"/>
      <w:bookmarkStart w:id="24892" w:name="_Toc43977291"/>
      <w:bookmarkStart w:id="24893" w:name="_Toc52213879"/>
      <w:bookmarkStart w:id="24894" w:name="_Toc60743352"/>
      <w:bookmarkStart w:id="24895" w:name="_Toc68206533"/>
      <w:bookmarkStart w:id="24896" w:name="_Toc75972331"/>
      <w:bookmarkStart w:id="24897" w:name="_Toc85051774"/>
      <w:bookmarkStart w:id="24898" w:name="_Toc90493796"/>
      <w:bookmarkStart w:id="24899" w:name="_Toc90494436"/>
      <w:bookmarkStart w:id="24900" w:name="_Toc100094489"/>
      <w:bookmarkStart w:id="24901" w:name="_Toc106873180"/>
      <w:bookmarkStart w:id="24902" w:name="_Toc155209156"/>
      <w:bookmarkStart w:id="24903" w:name="_CR7_9B_0_4"/>
      <w:bookmarkEnd w:id="24903"/>
      <w:r w:rsidRPr="00AC4FBC">
        <w:t>7.9B.0.4</w:t>
      </w:r>
      <w:r w:rsidRPr="00AC4FBC">
        <w:tab/>
        <w:t>Inter-band EN-DC including FR2</w:t>
      </w:r>
      <w:bookmarkEnd w:id="24887"/>
      <w:bookmarkEnd w:id="24888"/>
      <w:bookmarkEnd w:id="24889"/>
      <w:bookmarkEnd w:id="24890"/>
      <w:bookmarkEnd w:id="24891"/>
      <w:bookmarkEnd w:id="24892"/>
      <w:bookmarkEnd w:id="24893"/>
      <w:bookmarkEnd w:id="24894"/>
      <w:bookmarkEnd w:id="24895"/>
      <w:bookmarkEnd w:id="24896"/>
      <w:bookmarkEnd w:id="24897"/>
      <w:bookmarkEnd w:id="24898"/>
      <w:bookmarkEnd w:id="24899"/>
      <w:bookmarkEnd w:id="24900"/>
      <w:bookmarkEnd w:id="24901"/>
      <w:bookmarkEnd w:id="24902"/>
    </w:p>
    <w:p w14:paraId="136E056C" w14:textId="77777777" w:rsidR="00AB2B30" w:rsidRPr="00AC4FBC" w:rsidRDefault="006A7121">
      <w:r w:rsidRPr="00AC4FBC">
        <w:t xml:space="preserve">Spurious emissions requirement for E-UTRA single carrier and CA operation specified in clauses 7.9.1 and 7.9.1A of </w:t>
      </w:r>
      <w:r w:rsidRPr="00AC4FBC">
        <w:rPr>
          <w:lang w:eastAsia="zh-TW"/>
        </w:rPr>
        <w:t>TS 36.101</w:t>
      </w:r>
      <w:r w:rsidRPr="00AC4FBC">
        <w:t> [5] and for NR single carrier and CA operation specified in clause 7.9 of TS 38.101-2 [3] apply.</w:t>
      </w:r>
    </w:p>
    <w:p w14:paraId="7ED2B01C" w14:textId="77777777" w:rsidR="00AB2B30" w:rsidRPr="00AC4FBC" w:rsidRDefault="006A7121">
      <w:r w:rsidRPr="00AC4FBC">
        <w:t>The normative reference for this requirement is TS 38.101-3 [4] clause 7.9B.4.</w:t>
      </w:r>
    </w:p>
    <w:p w14:paraId="73BB24FE" w14:textId="77777777" w:rsidR="00AB2B30" w:rsidRPr="00AC4FBC" w:rsidRDefault="006A7121">
      <w:pPr>
        <w:pStyle w:val="Heading4"/>
      </w:pPr>
      <w:bookmarkStart w:id="24904" w:name="_Toc27476098"/>
      <w:bookmarkStart w:id="24905" w:name="_Toc29495542"/>
      <w:bookmarkStart w:id="24906" w:name="_Toc36116593"/>
      <w:bookmarkStart w:id="24907" w:name="_Toc36118642"/>
      <w:bookmarkStart w:id="24908" w:name="_Toc36560757"/>
      <w:bookmarkStart w:id="24909" w:name="_Toc43977292"/>
      <w:bookmarkStart w:id="24910" w:name="_Toc52213880"/>
      <w:bookmarkStart w:id="24911" w:name="_Toc60743353"/>
      <w:bookmarkStart w:id="24912" w:name="_Toc68206534"/>
      <w:bookmarkStart w:id="24913" w:name="_Toc75972332"/>
      <w:bookmarkStart w:id="24914" w:name="_Toc85051775"/>
      <w:bookmarkStart w:id="24915" w:name="_Toc90493797"/>
      <w:bookmarkStart w:id="24916" w:name="_Toc90494437"/>
      <w:bookmarkStart w:id="24917" w:name="_Toc100094490"/>
      <w:bookmarkStart w:id="24918" w:name="_Toc106873181"/>
      <w:bookmarkStart w:id="24919" w:name="_Toc155209157"/>
      <w:bookmarkStart w:id="24920" w:name="_CR7_9B_0_5"/>
      <w:bookmarkEnd w:id="24920"/>
      <w:r w:rsidRPr="00AC4FBC">
        <w:t>7.9B.0.5</w:t>
      </w:r>
      <w:r w:rsidRPr="00AC4FBC">
        <w:tab/>
        <w:t>Inter-band EN-DC including both FR1 and FR2</w:t>
      </w:r>
      <w:bookmarkEnd w:id="24904"/>
      <w:bookmarkEnd w:id="24905"/>
      <w:bookmarkEnd w:id="24906"/>
      <w:bookmarkEnd w:id="24907"/>
      <w:bookmarkEnd w:id="24908"/>
      <w:bookmarkEnd w:id="24909"/>
      <w:bookmarkEnd w:id="24910"/>
      <w:bookmarkEnd w:id="24911"/>
      <w:bookmarkEnd w:id="24912"/>
      <w:bookmarkEnd w:id="24913"/>
      <w:bookmarkEnd w:id="24914"/>
      <w:bookmarkEnd w:id="24915"/>
      <w:bookmarkEnd w:id="24916"/>
      <w:bookmarkEnd w:id="24917"/>
      <w:bookmarkEnd w:id="24918"/>
      <w:bookmarkEnd w:id="24919"/>
    </w:p>
    <w:p w14:paraId="6D872A2B" w14:textId="77777777" w:rsidR="00AB2B30" w:rsidRPr="00AC4FBC" w:rsidRDefault="006A7121">
      <w:r w:rsidRPr="00AC4FBC">
        <w:t xml:space="preserve">Spurious emissions requirement for E-UTRA single carrier and CA operation specified in clauses 7.9.1 and 7.9.1A of </w:t>
      </w:r>
      <w:r w:rsidRPr="00AC4FBC">
        <w:rPr>
          <w:lang w:eastAsia="zh-TW"/>
        </w:rPr>
        <w:t>TS 36.101</w:t>
      </w:r>
      <w:r w:rsidRPr="00AC4FBC">
        <w:t> [5] and for NR single carrier and CA operation specified in clauses 7.9 and 7.9A of TS 38.101-1 [2] and TS 38.101-2 [3] apply.</w:t>
      </w:r>
    </w:p>
    <w:p w14:paraId="7569A43C" w14:textId="77777777" w:rsidR="00AB2B30" w:rsidRPr="00AC4FBC" w:rsidRDefault="006A7121">
      <w:r w:rsidRPr="00AC4FBC">
        <w:t>The normative reference for this requirement is TS 38.101-3 [4] clause 7.9B.5.</w:t>
      </w:r>
    </w:p>
    <w:p w14:paraId="70CE924C" w14:textId="165AD3BB" w:rsidR="00AB2B30" w:rsidRPr="00AC4FBC" w:rsidRDefault="006A7121">
      <w:pPr>
        <w:pStyle w:val="Heading3"/>
      </w:pPr>
      <w:bookmarkStart w:id="24921" w:name="_Toc27476099"/>
      <w:bookmarkStart w:id="24922" w:name="_Toc29495543"/>
      <w:bookmarkStart w:id="24923" w:name="_Toc36116594"/>
      <w:bookmarkStart w:id="24924" w:name="_Toc36118643"/>
      <w:bookmarkStart w:id="24925" w:name="_Toc36560758"/>
      <w:bookmarkStart w:id="24926" w:name="_Toc43977293"/>
      <w:bookmarkStart w:id="24927" w:name="_Toc52213881"/>
      <w:bookmarkStart w:id="24928" w:name="_Toc60743354"/>
      <w:bookmarkStart w:id="24929" w:name="_Toc68206535"/>
      <w:bookmarkStart w:id="24930" w:name="_Toc75972333"/>
      <w:bookmarkStart w:id="24931" w:name="_Toc85051776"/>
      <w:bookmarkStart w:id="24932" w:name="_Toc90493798"/>
      <w:bookmarkStart w:id="24933" w:name="_Toc90494438"/>
      <w:bookmarkStart w:id="24934" w:name="_Toc100094491"/>
      <w:bookmarkStart w:id="24935" w:name="_Toc106873182"/>
      <w:bookmarkStart w:id="24936" w:name="_Toc155209158"/>
      <w:bookmarkStart w:id="24937" w:name="_CR7_9B_1"/>
      <w:bookmarkEnd w:id="24937"/>
      <w:r w:rsidRPr="00AC4FBC">
        <w:rPr>
          <w:rFonts w:eastAsia="MS Mincho"/>
        </w:rPr>
        <w:t>7.9B.1</w:t>
      </w:r>
      <w:r w:rsidRPr="00AC4FBC">
        <w:rPr>
          <w:rFonts w:eastAsia="MS Mincho"/>
        </w:rPr>
        <w:tab/>
      </w:r>
      <w:r w:rsidRPr="00AC4FBC">
        <w:t>Spurious Emissions for intra-band contiguous EN-DC (2 CCs)</w:t>
      </w:r>
      <w:bookmarkEnd w:id="24921"/>
      <w:bookmarkEnd w:id="24922"/>
      <w:bookmarkEnd w:id="24923"/>
      <w:bookmarkEnd w:id="24924"/>
      <w:bookmarkEnd w:id="24925"/>
      <w:bookmarkEnd w:id="24926"/>
      <w:bookmarkEnd w:id="24927"/>
      <w:bookmarkEnd w:id="24928"/>
      <w:bookmarkEnd w:id="24929"/>
      <w:bookmarkEnd w:id="24930"/>
      <w:bookmarkEnd w:id="24931"/>
      <w:bookmarkEnd w:id="24932"/>
      <w:bookmarkEnd w:id="24933"/>
      <w:bookmarkEnd w:id="24934"/>
      <w:bookmarkEnd w:id="24935"/>
      <w:bookmarkEnd w:id="24936"/>
    </w:p>
    <w:p w14:paraId="3FCF5B3B" w14:textId="77777777" w:rsidR="00AB2B30" w:rsidRPr="00AC4FBC" w:rsidRDefault="006A7121">
      <w:pPr>
        <w:pStyle w:val="H6"/>
      </w:pPr>
      <w:bookmarkStart w:id="24938" w:name="_CR7_9B_1_1"/>
      <w:r w:rsidRPr="00AC4FBC">
        <w:t>7.9B.1.1</w:t>
      </w:r>
      <w:r w:rsidRPr="00AC4FBC">
        <w:tab/>
        <w:t>Test purpose</w:t>
      </w:r>
    </w:p>
    <w:bookmarkEnd w:id="24938"/>
    <w:p w14:paraId="10EBB663" w14:textId="77777777" w:rsidR="00AB2B30" w:rsidRPr="00AC4FBC" w:rsidRDefault="006A7121">
      <w:r w:rsidRPr="00AC4FBC">
        <w:t>Same test purpose as in clause 7.9.1 in TS 38.521-1 [8] for the NR carrier.</w:t>
      </w:r>
    </w:p>
    <w:p w14:paraId="3DC0A02C" w14:textId="77777777" w:rsidR="00AB2B30" w:rsidRPr="00AC4FBC" w:rsidRDefault="006A7121">
      <w:pPr>
        <w:pStyle w:val="H6"/>
      </w:pPr>
      <w:bookmarkStart w:id="24939" w:name="_CR7_9B_1_2"/>
      <w:r w:rsidRPr="00AC4FBC">
        <w:t>7.9B.1.2</w:t>
      </w:r>
      <w:r w:rsidRPr="00AC4FBC">
        <w:tab/>
        <w:t>Test applicability</w:t>
      </w:r>
    </w:p>
    <w:bookmarkEnd w:id="24939"/>
    <w:p w14:paraId="21CD9845" w14:textId="35796E59" w:rsidR="00AB2B30" w:rsidRPr="00AC4FBC" w:rsidRDefault="006A7121">
      <w:r w:rsidRPr="00AC4FBC">
        <w:t>This test case applies to all types of E-UTRA UE release 15 and forward, supporting intra-band contiguous EN-DC in FR1</w:t>
      </w:r>
      <w:r w:rsidR="0021353D" w:rsidRPr="00AC4FBC">
        <w:t xml:space="preserve"> with 2 DL CCs</w:t>
      </w:r>
      <w:r w:rsidRPr="00AC4FBC">
        <w:t>.</w:t>
      </w:r>
    </w:p>
    <w:p w14:paraId="67575233" w14:textId="77777777" w:rsidR="00AB2B30" w:rsidRPr="00AC4FBC" w:rsidRDefault="006A7121">
      <w:pPr>
        <w:pStyle w:val="H6"/>
      </w:pPr>
      <w:bookmarkStart w:id="24940" w:name="_CR7_9B_1_3"/>
      <w:r w:rsidRPr="00AC4FBC">
        <w:t>7.9B.1.3</w:t>
      </w:r>
      <w:r w:rsidRPr="00AC4FBC">
        <w:tab/>
        <w:t>Minimum conformance requirements</w:t>
      </w:r>
    </w:p>
    <w:bookmarkEnd w:id="24940"/>
    <w:p w14:paraId="1BF96524" w14:textId="77777777" w:rsidR="00AB2B30" w:rsidRPr="00AC4FBC" w:rsidRDefault="006A7121">
      <w:r w:rsidRPr="00AC4FBC">
        <w:t>The minimum conformance requirements are defined in clause 7.9B.0.3.</w:t>
      </w:r>
    </w:p>
    <w:p w14:paraId="49A9DE29" w14:textId="45578C8E" w:rsidR="00AB2B30" w:rsidRPr="00AC4FBC" w:rsidRDefault="006A7121">
      <w:r w:rsidRPr="00AC4FBC">
        <w:t xml:space="preserve">No exception requirements applicable to NR or </w:t>
      </w:r>
      <w:r w:rsidR="00BB6945" w:rsidRPr="00AC4FBC">
        <w:t>E-UTRA</w:t>
      </w:r>
      <w:r w:rsidRPr="00AC4FBC">
        <w:t>. LTE anchor agnostic approach is applied.</w:t>
      </w:r>
    </w:p>
    <w:p w14:paraId="14BC9AB2" w14:textId="77777777" w:rsidR="00AB2B30" w:rsidRPr="00AC4FBC" w:rsidRDefault="006A7121">
      <w:pPr>
        <w:pStyle w:val="H6"/>
      </w:pPr>
      <w:bookmarkStart w:id="24941" w:name="_CR7_9B_1_4"/>
      <w:r w:rsidRPr="00AC4FBC">
        <w:t>7.9B.1.4</w:t>
      </w:r>
      <w:r w:rsidRPr="00AC4FBC">
        <w:tab/>
        <w:t>Test description</w:t>
      </w:r>
    </w:p>
    <w:bookmarkEnd w:id="24941"/>
    <w:p w14:paraId="2287634D" w14:textId="77777777" w:rsidR="00AB2B30" w:rsidRPr="00AC4FBC" w:rsidRDefault="006A7121">
      <w:r w:rsidRPr="00AC4FBC">
        <w:t xml:space="preserve">Same test description as in clause 7.9.4 in TS 38.521-1 [8] with the following exceptions: </w:t>
      </w:r>
    </w:p>
    <w:p w14:paraId="3EF94322" w14:textId="77777777" w:rsidR="00AB2B30" w:rsidRPr="00AC4FBC" w:rsidRDefault="006A7121">
      <w:pPr>
        <w:pStyle w:val="TH"/>
      </w:pPr>
      <w:r w:rsidRPr="00AC4FBC">
        <w:t>Table 7.9B.1.4-1: Test Configuration Table</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88"/>
        <w:gridCol w:w="3687"/>
      </w:tblGrid>
      <w:tr w:rsidR="00AB2B30" w:rsidRPr="00AC4FBC" w14:paraId="11EDB4BD" w14:textId="77777777">
        <w:trPr>
          <w:trHeight w:val="285"/>
          <w:jc w:val="center"/>
        </w:trPr>
        <w:tc>
          <w:tcPr>
            <w:tcW w:w="7875" w:type="dxa"/>
            <w:gridSpan w:val="2"/>
            <w:vAlign w:val="center"/>
          </w:tcPr>
          <w:p w14:paraId="7B915819" w14:textId="77777777" w:rsidR="00AB2B30" w:rsidRPr="00AC4FBC" w:rsidRDefault="006A7121">
            <w:pPr>
              <w:pStyle w:val="TAH"/>
              <w:rPr>
                <w:rFonts w:eastAsia="MS PGothic"/>
              </w:rPr>
            </w:pPr>
            <w:r w:rsidRPr="00AC4FBC">
              <w:rPr>
                <w:rFonts w:eastAsia="MS PGothic"/>
              </w:rPr>
              <w:t>Initial Conditions</w:t>
            </w:r>
          </w:p>
        </w:tc>
      </w:tr>
      <w:tr w:rsidR="00AB2B30" w:rsidRPr="00AC4FBC" w14:paraId="62519B05" w14:textId="77777777">
        <w:trPr>
          <w:trHeight w:val="470"/>
          <w:jc w:val="center"/>
        </w:trPr>
        <w:tc>
          <w:tcPr>
            <w:tcW w:w="4188" w:type="dxa"/>
            <w:vAlign w:val="center"/>
          </w:tcPr>
          <w:p w14:paraId="673B81A9" w14:textId="77777777" w:rsidR="00AB2B30" w:rsidRPr="00AC4FBC" w:rsidRDefault="006A7121" w:rsidP="006910BE">
            <w:pPr>
              <w:pStyle w:val="TAL"/>
              <w:rPr>
                <w:rFonts w:eastAsia="MS PGothic"/>
              </w:rPr>
            </w:pPr>
            <w:r w:rsidRPr="00AC4FBC">
              <w:rPr>
                <w:rFonts w:eastAsia="MS PGothic"/>
              </w:rPr>
              <w:t>Test Frequencies as specified in TS 38.508-1 [6] clause 4.3.1 for different DC bandwidth classes</w:t>
            </w:r>
            <w:r w:rsidRPr="00AC4FBC">
              <w:t>.</w:t>
            </w:r>
          </w:p>
        </w:tc>
        <w:tc>
          <w:tcPr>
            <w:tcW w:w="3687" w:type="dxa"/>
            <w:vAlign w:val="center"/>
          </w:tcPr>
          <w:p w14:paraId="70EA29C7" w14:textId="77777777" w:rsidR="00AB2B30" w:rsidRPr="00AC4FBC" w:rsidRDefault="006A7121" w:rsidP="006910BE">
            <w:pPr>
              <w:pStyle w:val="TAL"/>
              <w:rPr>
                <w:rFonts w:eastAsia="MS PGothic"/>
              </w:rPr>
            </w:pPr>
            <w:r w:rsidRPr="00AC4FBC">
              <w:t>Mid range</w:t>
            </w:r>
          </w:p>
        </w:tc>
      </w:tr>
      <w:tr w:rsidR="00AB2B30" w:rsidRPr="00AC4FBC" w14:paraId="53CD6612" w14:textId="77777777">
        <w:trPr>
          <w:trHeight w:val="461"/>
          <w:jc w:val="center"/>
        </w:trPr>
        <w:tc>
          <w:tcPr>
            <w:tcW w:w="4188" w:type="dxa"/>
            <w:vAlign w:val="center"/>
          </w:tcPr>
          <w:p w14:paraId="6FB50606" w14:textId="77777777" w:rsidR="00AB2B30" w:rsidRPr="00AC4FBC" w:rsidRDefault="006A7121" w:rsidP="006910BE">
            <w:pPr>
              <w:pStyle w:val="TAL"/>
              <w:rPr>
                <w:rFonts w:eastAsia="MS PGothic"/>
              </w:rPr>
            </w:pPr>
            <w:r w:rsidRPr="00AC4FBC">
              <w:rPr>
                <w:bCs/>
              </w:rPr>
              <w:t>Test EN-DC bandwidth combination</w:t>
            </w:r>
            <w:r w:rsidRPr="00AC4FBC">
              <w:t xml:space="preserve"> as specified in Table 5.3B.1.2-1 across bandwidth combination sets supported by the UE</w:t>
            </w:r>
          </w:p>
        </w:tc>
        <w:tc>
          <w:tcPr>
            <w:tcW w:w="3687" w:type="dxa"/>
            <w:vAlign w:val="center"/>
          </w:tcPr>
          <w:p w14:paraId="0EB51403" w14:textId="77777777" w:rsidR="00AB2B30" w:rsidRPr="00AC4FBC" w:rsidRDefault="006A7121" w:rsidP="006910BE">
            <w:pPr>
              <w:pStyle w:val="TAL"/>
              <w:rPr>
                <w:rFonts w:eastAsia="MS PGothic"/>
              </w:rPr>
            </w:pPr>
            <w:r w:rsidRPr="00AC4FBC">
              <w:t>Highest N</w:t>
            </w:r>
            <w:r w:rsidRPr="00AC4FBC">
              <w:rPr>
                <w:vertAlign w:val="subscript"/>
              </w:rPr>
              <w:t>RB_agg</w:t>
            </w:r>
            <w:r w:rsidRPr="00AC4FBC">
              <w:t xml:space="preserve"> (NOTE 1)</w:t>
            </w:r>
          </w:p>
        </w:tc>
      </w:tr>
      <w:tr w:rsidR="00AB2B30" w:rsidRPr="00AC4FBC" w14:paraId="48787448" w14:textId="77777777">
        <w:trPr>
          <w:trHeight w:val="459"/>
          <w:jc w:val="center"/>
        </w:trPr>
        <w:tc>
          <w:tcPr>
            <w:tcW w:w="7875" w:type="dxa"/>
            <w:gridSpan w:val="2"/>
            <w:vAlign w:val="center"/>
          </w:tcPr>
          <w:p w14:paraId="09D1961C"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5011CC44" w14:textId="77777777" w:rsidR="00AB2B30" w:rsidRPr="00AC4FBC" w:rsidRDefault="00AB2B30"/>
    <w:p w14:paraId="55D62BF0" w14:textId="77777777" w:rsidR="00AB2B30" w:rsidRPr="00AC4FBC" w:rsidRDefault="006A7121">
      <w:r w:rsidRPr="00AC4FBC">
        <w:t>The initial test configurations for E-UTRA as specified in Table 4.6-1 except for the parameters specified in Table 7.9B.1.4-1.</w:t>
      </w:r>
    </w:p>
    <w:p w14:paraId="14606ADC" w14:textId="77777777" w:rsidR="00AB2B30" w:rsidRPr="00AC4FBC" w:rsidRDefault="006A7121">
      <w:r w:rsidRPr="00AC4FBC">
        <w:t>For Initial conditions as in clause 7.9.4.1 in TS 38.521-1 [8], the following steps are added to configure E-UTRA component:</w:t>
      </w:r>
    </w:p>
    <w:p w14:paraId="51F03723"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078022EB"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F6B7EAF" w14:textId="77777777" w:rsidR="00B017A6" w:rsidRPr="00AC4FBC" w:rsidRDefault="00B017A6" w:rsidP="00B017A6">
      <w:bookmarkStart w:id="24942" w:name="_Toc27476100"/>
      <w:r w:rsidRPr="00AC4FBC">
        <w:t xml:space="preserve">Step 6 of Initial conditions as in clause 7.9.4.1 in TS 38.521-1 [8] is replaced by the following two steps: </w:t>
      </w:r>
    </w:p>
    <w:p w14:paraId="39E7E8D9" w14:textId="77777777" w:rsidR="00B017A6" w:rsidRPr="00AC4FBC" w:rsidRDefault="00B017A6" w:rsidP="00B017A6">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10DCAE8B" w14:textId="77777777" w:rsidR="00B017A6" w:rsidRPr="00AC4FBC" w:rsidRDefault="00B017A6" w:rsidP="00B017A6">
      <w:pPr>
        <w:pStyle w:val="B10"/>
      </w:pPr>
      <w:r w:rsidRPr="00AC4FBC">
        <w:t>7.</w:t>
      </w:r>
      <w:r w:rsidRPr="00AC4FBC">
        <w:tab/>
        <w:t>When E-UTRA and NR bands are TDD, ensure the same uplink-downlink configuration by giving SCG a delay of 3 E-UTRA subframes, or by giving MCG a delay of 2 subframes.</w:t>
      </w:r>
    </w:p>
    <w:p w14:paraId="751AC6F0" w14:textId="77777777" w:rsidR="00AB2B30" w:rsidRPr="00AC4FBC" w:rsidRDefault="006A7121">
      <w:pPr>
        <w:pStyle w:val="H6"/>
      </w:pPr>
      <w:bookmarkStart w:id="24943" w:name="_CR7_9B_1_5"/>
      <w:r w:rsidRPr="00AC4FBC">
        <w:t>7.9B.1.5</w:t>
      </w:r>
      <w:r w:rsidRPr="00AC4FBC">
        <w:tab/>
        <w:t>Test requirement</w:t>
      </w:r>
      <w:bookmarkEnd w:id="24942"/>
    </w:p>
    <w:bookmarkEnd w:id="24943"/>
    <w:p w14:paraId="1F4EDE59" w14:textId="77777777" w:rsidR="00AB2B30" w:rsidRPr="00AC4FBC" w:rsidRDefault="006A7121">
      <w:r w:rsidRPr="00AC4FBC">
        <w:t>Same test requirement as in clause 7.9.5 in TS 38.521-1 [8].</w:t>
      </w:r>
    </w:p>
    <w:p w14:paraId="2FB4CB3C" w14:textId="0E8B15C4" w:rsidR="00AB2B30" w:rsidRPr="00AC4FBC" w:rsidRDefault="006A7121">
      <w:pPr>
        <w:pStyle w:val="Heading3"/>
      </w:pPr>
      <w:bookmarkStart w:id="24944" w:name="_Toc27476101"/>
      <w:bookmarkStart w:id="24945" w:name="_Toc29495544"/>
      <w:bookmarkStart w:id="24946" w:name="_Toc36116595"/>
      <w:bookmarkStart w:id="24947" w:name="_Toc36118644"/>
      <w:bookmarkStart w:id="24948" w:name="_Toc36560759"/>
      <w:bookmarkStart w:id="24949" w:name="_Toc43977294"/>
      <w:bookmarkStart w:id="24950" w:name="_Toc52213882"/>
      <w:bookmarkStart w:id="24951" w:name="_Toc60743355"/>
      <w:bookmarkStart w:id="24952" w:name="_Toc68206536"/>
      <w:bookmarkStart w:id="24953" w:name="_Toc75972334"/>
      <w:bookmarkStart w:id="24954" w:name="_Toc85051777"/>
      <w:bookmarkStart w:id="24955" w:name="_Toc90493799"/>
      <w:bookmarkStart w:id="24956" w:name="_Toc90494439"/>
      <w:bookmarkStart w:id="24957" w:name="_Toc100094492"/>
      <w:bookmarkStart w:id="24958" w:name="_Toc106873183"/>
      <w:bookmarkStart w:id="24959" w:name="_Toc155209159"/>
      <w:bookmarkStart w:id="24960" w:name="_CR7_9B_2"/>
      <w:bookmarkEnd w:id="24960"/>
      <w:r w:rsidRPr="00AC4FBC">
        <w:rPr>
          <w:rFonts w:eastAsia="MS Mincho"/>
        </w:rPr>
        <w:t>7.9B.2</w:t>
      </w:r>
      <w:r w:rsidRPr="00AC4FBC">
        <w:rPr>
          <w:rFonts w:eastAsia="MS Mincho"/>
        </w:rPr>
        <w:tab/>
      </w:r>
      <w:r w:rsidRPr="00AC4FBC">
        <w:t>Spurious Emissions for intra-band non-contiguous EN-DC (2 CCs)</w:t>
      </w:r>
      <w:bookmarkEnd w:id="24944"/>
      <w:bookmarkEnd w:id="24945"/>
      <w:bookmarkEnd w:id="24946"/>
      <w:bookmarkEnd w:id="24947"/>
      <w:bookmarkEnd w:id="24948"/>
      <w:bookmarkEnd w:id="24949"/>
      <w:bookmarkEnd w:id="24950"/>
      <w:bookmarkEnd w:id="24951"/>
      <w:bookmarkEnd w:id="24952"/>
      <w:bookmarkEnd w:id="24953"/>
      <w:bookmarkEnd w:id="24954"/>
      <w:bookmarkEnd w:id="24955"/>
      <w:bookmarkEnd w:id="24956"/>
      <w:bookmarkEnd w:id="24957"/>
      <w:bookmarkEnd w:id="24958"/>
      <w:bookmarkEnd w:id="24959"/>
    </w:p>
    <w:p w14:paraId="45E57A8A" w14:textId="77777777" w:rsidR="00AB2B30" w:rsidRPr="00AC4FBC" w:rsidRDefault="006A7121">
      <w:pPr>
        <w:pStyle w:val="H6"/>
      </w:pPr>
      <w:bookmarkStart w:id="24961" w:name="_CR7_9B_2_1"/>
      <w:r w:rsidRPr="00AC4FBC">
        <w:t>7.9B.2.1</w:t>
      </w:r>
      <w:r w:rsidRPr="00AC4FBC">
        <w:tab/>
        <w:t>Test purpose</w:t>
      </w:r>
    </w:p>
    <w:bookmarkEnd w:id="24961"/>
    <w:p w14:paraId="0F9ACD63" w14:textId="77777777" w:rsidR="00AB2B30" w:rsidRPr="00AC4FBC" w:rsidRDefault="006A7121">
      <w:r w:rsidRPr="00AC4FBC">
        <w:t>Same test purpose as in clause 7.9.1 in TS 38.521-1 [8] for the NR carrier.</w:t>
      </w:r>
    </w:p>
    <w:p w14:paraId="40C60CDB" w14:textId="77777777" w:rsidR="00AB2B30" w:rsidRPr="00AC4FBC" w:rsidRDefault="006A7121">
      <w:pPr>
        <w:pStyle w:val="H6"/>
      </w:pPr>
      <w:bookmarkStart w:id="24962" w:name="_CR7_9B_2_2"/>
      <w:r w:rsidRPr="00AC4FBC">
        <w:t>7.9B.2.2</w:t>
      </w:r>
      <w:r w:rsidRPr="00AC4FBC">
        <w:tab/>
        <w:t>Test applicability</w:t>
      </w:r>
    </w:p>
    <w:bookmarkEnd w:id="24962"/>
    <w:p w14:paraId="08E808C0" w14:textId="08CEB3FB" w:rsidR="00AB2B30" w:rsidRPr="00AC4FBC" w:rsidRDefault="006A7121">
      <w:r w:rsidRPr="00AC4FBC">
        <w:t xml:space="preserve">This test case applies to all types of E-UTRA UE release 15 and forward, supporting </w:t>
      </w:r>
      <w:r w:rsidR="0021353D" w:rsidRPr="00AC4FBC">
        <w:t>intra-band non-contiguous in FR1 with 2 DL CCs</w:t>
      </w:r>
      <w:r w:rsidRPr="00AC4FBC">
        <w:t>.</w:t>
      </w:r>
    </w:p>
    <w:p w14:paraId="48A46366" w14:textId="77777777" w:rsidR="00AB2B30" w:rsidRPr="00AC4FBC" w:rsidRDefault="006A7121">
      <w:pPr>
        <w:pStyle w:val="H6"/>
      </w:pPr>
      <w:bookmarkStart w:id="24963" w:name="_CR7_9B_2_3"/>
      <w:r w:rsidRPr="00AC4FBC">
        <w:t>7.9B.2.3</w:t>
      </w:r>
      <w:r w:rsidRPr="00AC4FBC">
        <w:tab/>
        <w:t>Minimum conformance requirements</w:t>
      </w:r>
    </w:p>
    <w:bookmarkEnd w:id="24963"/>
    <w:p w14:paraId="65861BFD" w14:textId="77777777" w:rsidR="00AB2B30" w:rsidRPr="00AC4FBC" w:rsidRDefault="006A7121">
      <w:r w:rsidRPr="00AC4FBC">
        <w:t>The minimum conformance requirements are defined in clause 7.9B.0.3.</w:t>
      </w:r>
    </w:p>
    <w:p w14:paraId="64ECB43D" w14:textId="77777777" w:rsidR="00AB2B30" w:rsidRPr="00AC4FBC" w:rsidRDefault="006A7121">
      <w:r w:rsidRPr="00AC4FBC">
        <w:t>No exception requirements applicable to NR or LTE. LTE anchor agnostic approach is applied.</w:t>
      </w:r>
    </w:p>
    <w:p w14:paraId="67CB879C" w14:textId="77777777" w:rsidR="00AB2B30" w:rsidRPr="00AC4FBC" w:rsidRDefault="006A7121">
      <w:pPr>
        <w:pStyle w:val="H6"/>
      </w:pPr>
      <w:bookmarkStart w:id="24964" w:name="_CR7_9B_2_4"/>
      <w:r w:rsidRPr="00AC4FBC">
        <w:t>7.9B.2.4</w:t>
      </w:r>
      <w:r w:rsidRPr="00AC4FBC">
        <w:tab/>
        <w:t>Test description</w:t>
      </w:r>
    </w:p>
    <w:bookmarkEnd w:id="24964"/>
    <w:p w14:paraId="061E6AC1" w14:textId="77777777" w:rsidR="00AB2B30" w:rsidRPr="00AC4FBC" w:rsidRDefault="006A7121">
      <w:r w:rsidRPr="00AC4FBC">
        <w:t>Same test description as in clause 7.9.4 in TS 38.521-1 [8] with the following exceptions:</w:t>
      </w:r>
    </w:p>
    <w:p w14:paraId="57F223FC" w14:textId="77777777" w:rsidR="00AB2B30" w:rsidRPr="00AC4FBC" w:rsidRDefault="006A7121">
      <w:pPr>
        <w:pStyle w:val="TH"/>
      </w:pPr>
      <w:bookmarkStart w:id="24965" w:name="_CRTable7_9B_2_41"/>
      <w:r w:rsidRPr="00AC4FBC">
        <w:t xml:space="preserve">Table </w:t>
      </w:r>
      <w:bookmarkEnd w:id="24965"/>
      <w:r w:rsidRPr="00AC4FBC">
        <w:t>7.9B.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AC4FBC" w14:paraId="7133A3EE" w14:textId="77777777">
        <w:trPr>
          <w:trHeight w:val="285"/>
          <w:jc w:val="center"/>
        </w:trPr>
        <w:tc>
          <w:tcPr>
            <w:tcW w:w="8620" w:type="dxa"/>
            <w:gridSpan w:val="2"/>
            <w:shd w:val="clear" w:color="auto" w:fill="auto"/>
            <w:vAlign w:val="center"/>
          </w:tcPr>
          <w:p w14:paraId="7F5B6B63" w14:textId="77777777" w:rsidR="00AB2B30" w:rsidRPr="00AC4FBC" w:rsidRDefault="006A7121">
            <w:pPr>
              <w:pStyle w:val="TAH"/>
            </w:pPr>
            <w:r w:rsidRPr="00AC4FBC">
              <w:t>Initial Conditions</w:t>
            </w:r>
          </w:p>
        </w:tc>
      </w:tr>
      <w:tr w:rsidR="00AB2B30" w:rsidRPr="00AC4FBC" w14:paraId="3FE39891" w14:textId="77777777">
        <w:trPr>
          <w:trHeight w:val="60"/>
          <w:jc w:val="center"/>
        </w:trPr>
        <w:tc>
          <w:tcPr>
            <w:tcW w:w="4397" w:type="dxa"/>
            <w:shd w:val="clear" w:color="auto" w:fill="auto"/>
            <w:vAlign w:val="center"/>
          </w:tcPr>
          <w:p w14:paraId="6524E21C" w14:textId="77777777" w:rsidR="00AB2B30" w:rsidRPr="00AC4FBC" w:rsidRDefault="006A7121" w:rsidP="006910BE">
            <w:pPr>
              <w:pStyle w:val="TAL"/>
            </w:pPr>
            <w:r w:rsidRPr="00AC4FBC">
              <w:t>Test Frequencies as specified in TS 38.508-1 [6] clause 4.3.1 for different DC bandwidth classes</w:t>
            </w:r>
          </w:p>
        </w:tc>
        <w:tc>
          <w:tcPr>
            <w:tcW w:w="4223" w:type="dxa"/>
            <w:shd w:val="clear" w:color="auto" w:fill="auto"/>
            <w:vAlign w:val="center"/>
          </w:tcPr>
          <w:p w14:paraId="530347BA" w14:textId="3CFCED97" w:rsidR="00AB2B30" w:rsidRPr="00AC4FBC" w:rsidRDefault="006A7121" w:rsidP="006910BE">
            <w:pPr>
              <w:pStyle w:val="TAL"/>
            </w:pPr>
            <w:r w:rsidRPr="00AC4FBC">
              <w:t>MaxWGap</w:t>
            </w:r>
          </w:p>
        </w:tc>
      </w:tr>
      <w:tr w:rsidR="00AB2B30" w:rsidRPr="00AC4FBC" w14:paraId="5ACC2032" w14:textId="77777777">
        <w:trPr>
          <w:trHeight w:val="60"/>
          <w:jc w:val="center"/>
        </w:trPr>
        <w:tc>
          <w:tcPr>
            <w:tcW w:w="4397" w:type="dxa"/>
            <w:shd w:val="clear" w:color="auto" w:fill="auto"/>
            <w:vAlign w:val="center"/>
          </w:tcPr>
          <w:p w14:paraId="1960BF08" w14:textId="77777777" w:rsidR="00AB2B30" w:rsidRPr="00AC4FBC" w:rsidRDefault="006A7121" w:rsidP="006910BE">
            <w:pPr>
              <w:pStyle w:val="TAL"/>
            </w:pPr>
            <w:r w:rsidRPr="00AC4FBC">
              <w:rPr>
                <w:bCs/>
              </w:rPr>
              <w:t>Test EN-DC bandwidth combination</w:t>
            </w:r>
            <w:r w:rsidRPr="00AC4FBC">
              <w:t xml:space="preserve"> as specified in Table 5.3B.1.2-1 across bandwidth combination sets supported by the UE</w:t>
            </w:r>
          </w:p>
        </w:tc>
        <w:tc>
          <w:tcPr>
            <w:tcW w:w="4223" w:type="dxa"/>
            <w:shd w:val="clear" w:color="auto" w:fill="auto"/>
            <w:vAlign w:val="center"/>
          </w:tcPr>
          <w:p w14:paraId="2F8D4CE8" w14:textId="77777777" w:rsidR="00AB2B30" w:rsidRPr="00AC4FBC" w:rsidRDefault="006A7121" w:rsidP="006910BE">
            <w:pPr>
              <w:pStyle w:val="TAL"/>
            </w:pPr>
            <w:r w:rsidRPr="00AC4FBC">
              <w:t>Highest N</w:t>
            </w:r>
            <w:r w:rsidRPr="00AC4FBC">
              <w:rPr>
                <w:vertAlign w:val="subscript"/>
              </w:rPr>
              <w:t>RB_agg</w:t>
            </w:r>
            <w:r w:rsidRPr="00AC4FBC">
              <w:t xml:space="preserve"> (NOTE 1)</w:t>
            </w:r>
          </w:p>
        </w:tc>
      </w:tr>
      <w:tr w:rsidR="00AB2B30" w:rsidRPr="00AC4FBC" w14:paraId="540CF40B" w14:textId="77777777">
        <w:trPr>
          <w:trHeight w:val="60"/>
          <w:jc w:val="center"/>
        </w:trPr>
        <w:tc>
          <w:tcPr>
            <w:tcW w:w="8620" w:type="dxa"/>
            <w:gridSpan w:val="2"/>
            <w:shd w:val="clear" w:color="auto" w:fill="auto"/>
            <w:vAlign w:val="center"/>
          </w:tcPr>
          <w:p w14:paraId="63FBF5AE" w14:textId="77777777" w:rsidR="00AB2B30" w:rsidRPr="00AC4FBC" w:rsidRDefault="006A7121">
            <w:pPr>
              <w:pStyle w:val="TAN"/>
            </w:pPr>
            <w:r w:rsidRPr="00AC4FBC">
              <w:t>NOTE 1:</w:t>
            </w:r>
            <w:r w:rsidRPr="00AC4FBC">
              <w:tab/>
              <w:t>If the UE supports multiple CC Combinations in the EN-DC Configuration with the same NRB_agg , only the combination with the highest NRB_SCG is tested.</w:t>
            </w:r>
          </w:p>
        </w:tc>
      </w:tr>
    </w:tbl>
    <w:p w14:paraId="0FFB300D" w14:textId="77777777" w:rsidR="00AB2B30" w:rsidRPr="00AC4FBC" w:rsidRDefault="00AB2B30"/>
    <w:p w14:paraId="326F2556" w14:textId="77777777" w:rsidR="00AB2B30" w:rsidRPr="00AC4FBC" w:rsidRDefault="006A7121">
      <w:r w:rsidRPr="00AC4FBC">
        <w:t>The initial test configurations for E-UTRA as specified in Table 4.6-1 except for the parameters specified in Table 7.9B.2.4-1.</w:t>
      </w:r>
    </w:p>
    <w:p w14:paraId="6CF81A13" w14:textId="77777777" w:rsidR="00AB2B30" w:rsidRPr="00AC4FBC" w:rsidRDefault="006A7121">
      <w:r w:rsidRPr="00AC4FBC">
        <w:t>For Initial conditions as in clause 7.9.4.1 in TS 38.521-1 [8], the following steps are added to configure E-UTRA component:</w:t>
      </w:r>
    </w:p>
    <w:p w14:paraId="050D2FD6" w14:textId="77777777" w:rsidR="00AB2B30" w:rsidRPr="00AC4FBC" w:rsidRDefault="006A7121">
      <w:pPr>
        <w:pStyle w:val="B1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65F0CBA1" w14:textId="77777777" w:rsidR="00AB2B30" w:rsidRPr="00AC4FBC" w:rsidRDefault="006A7121">
      <w:pPr>
        <w:pStyle w:val="B1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5A8F4467" w14:textId="77777777" w:rsidR="00B017A6" w:rsidRPr="00AC4FBC" w:rsidRDefault="00B017A6" w:rsidP="00B017A6">
      <w:bookmarkStart w:id="24966" w:name="_Toc27476102"/>
      <w:r w:rsidRPr="00AC4FBC">
        <w:t xml:space="preserve">Step 6 of Initial conditions as in clause 7.9.4.1 in TS 38.521-1 [8] is replaced by the following two steps: </w:t>
      </w:r>
    </w:p>
    <w:p w14:paraId="454016BC" w14:textId="77777777" w:rsidR="00B017A6" w:rsidRPr="00AC4FBC" w:rsidRDefault="00B017A6" w:rsidP="00B017A6">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46B4F2AD" w14:textId="77777777" w:rsidR="00B017A6" w:rsidRPr="00AC4FBC" w:rsidRDefault="00B017A6" w:rsidP="00B017A6">
      <w:pPr>
        <w:pStyle w:val="B10"/>
      </w:pPr>
      <w:r w:rsidRPr="00AC4FBC">
        <w:t>7.</w:t>
      </w:r>
      <w:r w:rsidRPr="00AC4FBC">
        <w:tab/>
        <w:t>When E-UTRA and NR bands are TDD, ensure the same uplink-downlink configuration by giving SCG a delay of 3 E-UTRA subframes, or by giving MCG a delay of 2 subframes.</w:t>
      </w:r>
    </w:p>
    <w:p w14:paraId="28E092A2" w14:textId="77777777" w:rsidR="00AB2B30" w:rsidRPr="00AC4FBC" w:rsidRDefault="006A7121">
      <w:pPr>
        <w:pStyle w:val="H6"/>
      </w:pPr>
      <w:bookmarkStart w:id="24967" w:name="_CR7_9B_2_5"/>
      <w:r w:rsidRPr="00AC4FBC">
        <w:t>7.9B.2.5</w:t>
      </w:r>
      <w:r w:rsidRPr="00AC4FBC">
        <w:tab/>
        <w:t>Test requirement</w:t>
      </w:r>
      <w:bookmarkEnd w:id="24966"/>
    </w:p>
    <w:bookmarkEnd w:id="24967"/>
    <w:p w14:paraId="4A66066D" w14:textId="77777777" w:rsidR="00AB2B30" w:rsidRPr="00AC4FBC" w:rsidRDefault="006A7121">
      <w:r w:rsidRPr="00AC4FBC">
        <w:t>Same test requirement as in clause 7.9.5 in TS 38.521-1 [8].</w:t>
      </w:r>
    </w:p>
    <w:p w14:paraId="47115891" w14:textId="2FD66ACE" w:rsidR="00AB2B30" w:rsidRPr="00AC4FBC" w:rsidRDefault="006A7121">
      <w:pPr>
        <w:pStyle w:val="Heading3"/>
        <w:rPr>
          <w:rFonts w:eastAsia="MS Mincho"/>
        </w:rPr>
      </w:pPr>
      <w:bookmarkStart w:id="24968" w:name="_Toc27476103"/>
      <w:bookmarkStart w:id="24969" w:name="_Toc29495545"/>
      <w:bookmarkStart w:id="24970" w:name="_Toc36116596"/>
      <w:bookmarkStart w:id="24971" w:name="_Toc36118645"/>
      <w:bookmarkStart w:id="24972" w:name="_Toc36560760"/>
      <w:bookmarkStart w:id="24973" w:name="_Toc43977295"/>
      <w:bookmarkStart w:id="24974" w:name="_Toc52213883"/>
      <w:bookmarkStart w:id="24975" w:name="_Toc60743356"/>
      <w:bookmarkStart w:id="24976" w:name="_Toc68206537"/>
      <w:bookmarkStart w:id="24977" w:name="_Toc75972335"/>
      <w:bookmarkStart w:id="24978" w:name="_Toc85051778"/>
      <w:bookmarkStart w:id="24979" w:name="_Toc90493800"/>
      <w:bookmarkStart w:id="24980" w:name="_Toc90494440"/>
      <w:bookmarkStart w:id="24981" w:name="_Toc100094493"/>
      <w:bookmarkStart w:id="24982" w:name="_Toc106873184"/>
      <w:bookmarkStart w:id="24983" w:name="_Toc155209160"/>
      <w:bookmarkStart w:id="24984" w:name="_CR7_9B_3"/>
      <w:bookmarkEnd w:id="24984"/>
      <w:r w:rsidRPr="00AC4FBC">
        <w:rPr>
          <w:rFonts w:eastAsia="MS Mincho"/>
        </w:rPr>
        <w:t>7.9B.3</w:t>
      </w:r>
      <w:r w:rsidRPr="00AC4FBC">
        <w:rPr>
          <w:rFonts w:eastAsia="MS Mincho"/>
        </w:rPr>
        <w:tab/>
        <w:t>Spurious Emissions for inter-band EN-DC within FR1</w:t>
      </w:r>
      <w:r w:rsidR="00205CC3" w:rsidRPr="00AC4FBC">
        <w:rPr>
          <w:rFonts w:eastAsia="MS Mincho"/>
        </w:rPr>
        <w:t xml:space="preserve"> </w:t>
      </w:r>
      <w:r w:rsidRPr="00AC4FBC">
        <w:rPr>
          <w:rFonts w:eastAsia="MS Mincho"/>
        </w:rPr>
        <w:t>(</w:t>
      </w:r>
      <w:r w:rsidR="00205CC3" w:rsidRPr="00AC4FBC">
        <w:rPr>
          <w:rFonts w:eastAsia="MS Mincho"/>
        </w:rPr>
        <w:t>1 NR CC</w:t>
      </w:r>
      <w:r w:rsidRPr="00AC4FBC">
        <w:rPr>
          <w:rFonts w:eastAsia="MS Mincho"/>
        </w:rPr>
        <w:t>)</w:t>
      </w:r>
      <w:bookmarkEnd w:id="24968"/>
      <w:bookmarkEnd w:id="24969"/>
      <w:bookmarkEnd w:id="24970"/>
      <w:bookmarkEnd w:id="24971"/>
      <w:bookmarkEnd w:id="24972"/>
      <w:bookmarkEnd w:id="24973"/>
      <w:bookmarkEnd w:id="24974"/>
      <w:bookmarkEnd w:id="24975"/>
      <w:bookmarkEnd w:id="24976"/>
      <w:bookmarkEnd w:id="24977"/>
      <w:bookmarkEnd w:id="24978"/>
      <w:bookmarkEnd w:id="24979"/>
      <w:bookmarkEnd w:id="24980"/>
      <w:bookmarkEnd w:id="24981"/>
      <w:bookmarkEnd w:id="24982"/>
      <w:bookmarkEnd w:id="24983"/>
    </w:p>
    <w:p w14:paraId="7F7F8BC3" w14:textId="77777777" w:rsidR="00AB2B30" w:rsidRPr="00AC4FBC" w:rsidRDefault="006A7121">
      <w:pPr>
        <w:pStyle w:val="H6"/>
      </w:pPr>
      <w:bookmarkStart w:id="24985" w:name="_CR7_9B_3_1"/>
      <w:r w:rsidRPr="00AC4FBC">
        <w:t>7.9B.3.1</w:t>
      </w:r>
      <w:r w:rsidRPr="00AC4FBC">
        <w:tab/>
        <w:t>Test purpose</w:t>
      </w:r>
    </w:p>
    <w:bookmarkEnd w:id="24985"/>
    <w:p w14:paraId="5B21B6EB" w14:textId="77777777" w:rsidR="00AB2B30" w:rsidRPr="00AC4FBC" w:rsidRDefault="006A7121">
      <w:r w:rsidRPr="00AC4FBC">
        <w:t>Same test purpose as in clause 7.9.1 in TS 38.521-1 [8] for the NR carrier.</w:t>
      </w:r>
    </w:p>
    <w:p w14:paraId="3773319C" w14:textId="77777777" w:rsidR="00AB2B30" w:rsidRPr="00AC4FBC" w:rsidRDefault="006A7121">
      <w:pPr>
        <w:pStyle w:val="H6"/>
      </w:pPr>
      <w:bookmarkStart w:id="24986" w:name="_CR7_9B_3_2"/>
      <w:r w:rsidRPr="00AC4FBC">
        <w:t>7.9B.3.2</w:t>
      </w:r>
      <w:r w:rsidRPr="00AC4FBC">
        <w:tab/>
        <w:t>Test applicability</w:t>
      </w:r>
    </w:p>
    <w:bookmarkEnd w:id="24986"/>
    <w:p w14:paraId="5942F826" w14:textId="22BE41C0" w:rsidR="00AB2B30" w:rsidRPr="00AC4FBC" w:rsidRDefault="006A7121">
      <w:r w:rsidRPr="00AC4FBC">
        <w:t>This test case applies to all types of E-UTRA UE release 15 and forward, supporting inter-band EN-DC within FR1</w:t>
      </w:r>
      <w:r w:rsidR="00205CC3" w:rsidRPr="00AC4FBC">
        <w:t xml:space="preserve"> with 1 NR DL CC</w:t>
      </w:r>
      <w:r w:rsidRPr="00AC4FBC">
        <w:t>.</w:t>
      </w:r>
    </w:p>
    <w:p w14:paraId="7936B8C5" w14:textId="77777777" w:rsidR="00AB2B30" w:rsidRPr="00AC4FBC" w:rsidRDefault="006A7121">
      <w:pPr>
        <w:pStyle w:val="H6"/>
      </w:pPr>
      <w:bookmarkStart w:id="24987" w:name="_CR7_9B_3_3"/>
      <w:r w:rsidRPr="00AC4FBC">
        <w:t>7.9B.3.3</w:t>
      </w:r>
      <w:r w:rsidRPr="00AC4FBC">
        <w:tab/>
        <w:t>Minimum conformance requirements</w:t>
      </w:r>
    </w:p>
    <w:bookmarkEnd w:id="24987"/>
    <w:p w14:paraId="435B5E25" w14:textId="77777777" w:rsidR="00AB2B30" w:rsidRPr="00AC4FBC" w:rsidRDefault="006A7121">
      <w:r w:rsidRPr="00AC4FBC">
        <w:t>The minimum conformance requirements are defined in clause 7.9B.0.3.</w:t>
      </w:r>
    </w:p>
    <w:p w14:paraId="23377F98" w14:textId="4AB7F02A" w:rsidR="00AB2B30" w:rsidRPr="00AC4FBC" w:rsidRDefault="006A7121">
      <w:r w:rsidRPr="00AC4FBC">
        <w:t xml:space="preserve">No exception requirements applicable to NR or </w:t>
      </w:r>
      <w:r w:rsidR="00BB6945" w:rsidRPr="00AC4FBC">
        <w:t>E-UTRA</w:t>
      </w:r>
      <w:r w:rsidRPr="00AC4FBC">
        <w:t>. LTE anchor agnostic approach is applied.</w:t>
      </w:r>
    </w:p>
    <w:p w14:paraId="2326AF01" w14:textId="77777777" w:rsidR="00AB2B30" w:rsidRPr="00AC4FBC" w:rsidRDefault="006A7121">
      <w:pPr>
        <w:pStyle w:val="H6"/>
      </w:pPr>
      <w:bookmarkStart w:id="24988" w:name="_CR7_9B_3_4"/>
      <w:r w:rsidRPr="00AC4FBC">
        <w:t>7.9B.3.4</w:t>
      </w:r>
      <w:r w:rsidRPr="00AC4FBC">
        <w:tab/>
        <w:t>Test description</w:t>
      </w:r>
    </w:p>
    <w:bookmarkEnd w:id="24988"/>
    <w:p w14:paraId="1E148977" w14:textId="77777777" w:rsidR="00AB2B30" w:rsidRPr="00AC4FBC" w:rsidRDefault="006A7121">
      <w:r w:rsidRPr="00AC4FBC">
        <w:t xml:space="preserve">Same test description as in clause 7.9.4 in TS 38.521-1 [8] for the NR carrier with the following exceptions: </w:t>
      </w:r>
    </w:p>
    <w:p w14:paraId="14EA5461" w14:textId="77777777" w:rsidR="00AB2B30" w:rsidRPr="00AC4FBC" w:rsidRDefault="006A7121">
      <w:r w:rsidRPr="00AC4FBC">
        <w:t xml:space="preserve">The initial test configurations for E-UTRA consist of test frequency based on E-UTRA operating band and test channel bandwidth as specified in Table 4.6-1. </w:t>
      </w:r>
    </w:p>
    <w:p w14:paraId="7CB3BEEA" w14:textId="77777777" w:rsidR="00AB2B30" w:rsidRPr="00AC4FBC" w:rsidRDefault="006A7121">
      <w:r w:rsidRPr="00AC4FBC">
        <w:t>For Initial conditions as in clause 7.9.4.1 in TS 38.521-1 [8], the following steps are added to configure E-UTRA component:</w:t>
      </w:r>
    </w:p>
    <w:p w14:paraId="16B00142" w14:textId="77777777" w:rsidR="00AB2B30" w:rsidRPr="00AC4FBC" w:rsidRDefault="006A7121">
      <w:pPr>
        <w:pStyle w:val="B10"/>
        <w:rPr>
          <w:rFonts w:eastAsia="MS Mincho"/>
        </w:rPr>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792D0A54" w14:textId="77777777" w:rsidR="00AB2B30" w:rsidRPr="00AC4FBC" w:rsidRDefault="006A7121">
      <w:pPr>
        <w:pStyle w:val="B10"/>
        <w:rPr>
          <w:rFonts w:eastAsia="MS Mincho"/>
        </w:rPr>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4FF2320C" w14:textId="77777777" w:rsidR="00AB2B30" w:rsidRPr="00AC4FBC" w:rsidRDefault="006A7121">
      <w:r w:rsidRPr="00AC4FBC">
        <w:t>Step 6 of Initial conditions as in clause 7.9.4.1 in TS 38.521-1 [8] is replaced by:</w:t>
      </w:r>
    </w:p>
    <w:p w14:paraId="1976E82E" w14:textId="77777777" w:rsidR="00AB2B30" w:rsidRPr="00AC4FBC" w:rsidRDefault="006A7121">
      <w:pPr>
        <w:pStyle w:val="B1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01B5DCD2" w14:textId="77777777" w:rsidR="00AB2B30" w:rsidRPr="00AC4FBC" w:rsidRDefault="006A7121">
      <w:pPr>
        <w:pStyle w:val="H6"/>
      </w:pPr>
      <w:bookmarkStart w:id="24989" w:name="_Toc27476104"/>
      <w:bookmarkStart w:id="24990" w:name="_CR7_9B_3_5"/>
      <w:r w:rsidRPr="00AC4FBC">
        <w:t>7.9B.3.5</w:t>
      </w:r>
      <w:r w:rsidRPr="00AC4FBC">
        <w:tab/>
        <w:t>Test requirement</w:t>
      </w:r>
      <w:bookmarkEnd w:id="24989"/>
    </w:p>
    <w:bookmarkEnd w:id="24990"/>
    <w:p w14:paraId="38E508EE" w14:textId="77777777" w:rsidR="00AB2B30" w:rsidRPr="00AC4FBC" w:rsidRDefault="006A7121">
      <w:r w:rsidRPr="00AC4FBC">
        <w:t>Same test requirement as in clause 7.9.5 in TS 38.521-1 [8].</w:t>
      </w:r>
    </w:p>
    <w:p w14:paraId="2C980030" w14:textId="77777777" w:rsidR="00FE0C33" w:rsidRPr="00AC4FBC" w:rsidRDefault="00FE0C33" w:rsidP="00FE0C33">
      <w:pPr>
        <w:pStyle w:val="Heading3"/>
      </w:pPr>
      <w:bookmarkStart w:id="24991" w:name="_Toc75972336"/>
      <w:bookmarkStart w:id="24992" w:name="_Toc85051779"/>
      <w:bookmarkStart w:id="24993" w:name="_Toc90493801"/>
      <w:bookmarkStart w:id="24994" w:name="_Toc90494441"/>
      <w:bookmarkStart w:id="24995" w:name="_Toc100094494"/>
      <w:bookmarkStart w:id="24996" w:name="_Toc106873185"/>
      <w:bookmarkStart w:id="24997" w:name="_Toc155209161"/>
      <w:bookmarkStart w:id="24998" w:name="_Toc27476105"/>
      <w:bookmarkStart w:id="24999" w:name="_Toc29495546"/>
      <w:bookmarkStart w:id="25000" w:name="_Toc36116597"/>
      <w:bookmarkStart w:id="25001" w:name="_Toc36118646"/>
      <w:bookmarkStart w:id="25002" w:name="_Toc36560761"/>
      <w:bookmarkStart w:id="25003" w:name="_Toc43977296"/>
      <w:bookmarkStart w:id="25004" w:name="_Toc52213884"/>
      <w:bookmarkStart w:id="25005" w:name="_Toc60743357"/>
      <w:bookmarkStart w:id="25006" w:name="_Toc68206538"/>
      <w:r w:rsidRPr="00AC4FBC">
        <w:t>7.9B.3_1</w:t>
      </w:r>
      <w:r w:rsidRPr="00AC4FBC">
        <w:tab/>
        <w:t>Spurious Emissions for EN-DC within FR1 (&gt;2 CCs)</w:t>
      </w:r>
      <w:bookmarkEnd w:id="24991"/>
      <w:bookmarkEnd w:id="24992"/>
      <w:bookmarkEnd w:id="24993"/>
      <w:bookmarkEnd w:id="24994"/>
      <w:bookmarkEnd w:id="24995"/>
      <w:bookmarkEnd w:id="24996"/>
      <w:bookmarkEnd w:id="24997"/>
    </w:p>
    <w:p w14:paraId="5E4C0B46" w14:textId="77777777" w:rsidR="00FE0C33" w:rsidRPr="00AC4FBC" w:rsidRDefault="00FE0C33" w:rsidP="00FE0C33">
      <w:pPr>
        <w:pStyle w:val="Heading4"/>
      </w:pPr>
      <w:bookmarkStart w:id="25007" w:name="_Toc75972337"/>
      <w:bookmarkStart w:id="25008" w:name="_Toc85051780"/>
      <w:bookmarkStart w:id="25009" w:name="_Toc90493802"/>
      <w:bookmarkStart w:id="25010" w:name="_Toc90494442"/>
      <w:bookmarkStart w:id="25011" w:name="_Toc100094495"/>
      <w:bookmarkStart w:id="25012" w:name="_Toc106873186"/>
      <w:bookmarkStart w:id="25013" w:name="_Toc155209162"/>
      <w:bookmarkStart w:id="25014" w:name="_CR7_9B_3_1_1"/>
      <w:bookmarkEnd w:id="25014"/>
      <w:r w:rsidRPr="00AC4FBC">
        <w:t>7.9B.3_1.1</w:t>
      </w:r>
      <w:r w:rsidRPr="00AC4FBC">
        <w:tab/>
        <w:t>Spurious Emissions for EN-DC within FR1 (3 CCs)</w:t>
      </w:r>
      <w:bookmarkEnd w:id="25007"/>
      <w:bookmarkEnd w:id="25008"/>
      <w:bookmarkEnd w:id="25009"/>
      <w:bookmarkEnd w:id="25010"/>
      <w:bookmarkEnd w:id="25011"/>
      <w:bookmarkEnd w:id="25012"/>
      <w:bookmarkEnd w:id="25013"/>
    </w:p>
    <w:p w14:paraId="26597477" w14:textId="77777777" w:rsidR="00FE0C33" w:rsidRPr="00AC4FBC" w:rsidRDefault="00FE0C33" w:rsidP="00FE0C33">
      <w:pPr>
        <w:pStyle w:val="H6"/>
        <w:keepNext w:val="0"/>
        <w:keepLines w:val="0"/>
        <w:widowControl w:val="0"/>
        <w:rPr>
          <w:lang w:eastAsia="ja-JP"/>
        </w:rPr>
      </w:pPr>
      <w:bookmarkStart w:id="25015" w:name="_CR7_9B_3_1_1_1"/>
      <w:r w:rsidRPr="00AC4FBC">
        <w:t>7.</w:t>
      </w:r>
      <w:r w:rsidRPr="00AC4FBC">
        <w:rPr>
          <w:lang w:eastAsia="ja-JP"/>
        </w:rPr>
        <w:t>9</w:t>
      </w:r>
      <w:r w:rsidRPr="00AC4FBC">
        <w:t>B.</w:t>
      </w:r>
      <w:r w:rsidRPr="00AC4FBC">
        <w:rPr>
          <w:lang w:eastAsia="ja-JP"/>
        </w:rPr>
        <w:t>3_1.1.1</w:t>
      </w:r>
      <w:r w:rsidRPr="00AC4FBC">
        <w:rPr>
          <w:lang w:eastAsia="ja-JP"/>
        </w:rPr>
        <w:tab/>
      </w:r>
      <w:r w:rsidRPr="00AC4FBC">
        <w:t>Test purpose</w:t>
      </w:r>
    </w:p>
    <w:bookmarkEnd w:id="25015"/>
    <w:p w14:paraId="50D5D29F" w14:textId="77777777" w:rsidR="00FE0C33" w:rsidRPr="00AC4FBC" w:rsidRDefault="00FE0C33" w:rsidP="00FE0C33">
      <w:pPr>
        <w:widowControl w:val="0"/>
      </w:pPr>
      <w:r w:rsidRPr="00AC4FBC">
        <w:t>Same test purpose as in clause 7.9B.1.</w:t>
      </w:r>
    </w:p>
    <w:p w14:paraId="35FDEBFD" w14:textId="77777777" w:rsidR="00FE0C33" w:rsidRPr="00AC4FBC" w:rsidRDefault="00FE0C33" w:rsidP="00BF220C">
      <w:pPr>
        <w:pStyle w:val="H6"/>
      </w:pPr>
      <w:bookmarkStart w:id="25016" w:name="_CR7_9B_3_1_1_2"/>
      <w:r w:rsidRPr="00AC4FBC">
        <w:t>7.</w:t>
      </w:r>
      <w:r w:rsidRPr="00AC4FBC">
        <w:rPr>
          <w:lang w:eastAsia="ja-JP"/>
        </w:rPr>
        <w:t>9</w:t>
      </w:r>
      <w:r w:rsidRPr="00AC4FBC">
        <w:t>B.</w:t>
      </w:r>
      <w:r w:rsidRPr="00AC4FBC">
        <w:rPr>
          <w:lang w:eastAsia="ja-JP"/>
        </w:rPr>
        <w:t>3_1.1.2</w:t>
      </w:r>
      <w:r w:rsidRPr="00AC4FBC">
        <w:tab/>
        <w:t>Test applicability</w:t>
      </w:r>
    </w:p>
    <w:bookmarkEnd w:id="25016"/>
    <w:p w14:paraId="695314A9" w14:textId="03F9E1BF" w:rsidR="00FE0C33" w:rsidRPr="00AC4FBC" w:rsidRDefault="00FE0C33" w:rsidP="00FE0C33">
      <w:pPr>
        <w:widowControl w:val="0"/>
      </w:pPr>
      <w:r w:rsidRPr="00AC4FBC">
        <w:t>This test applies to all types of E-UTRA UE release 15 and forward, supporting EN-DC within FR1 with 3CCs</w:t>
      </w:r>
      <w:r w:rsidR="00182443" w:rsidRPr="00AC4FBC">
        <w:t>(1 LTE CC + 2 Inter-band NR CCs with a DL-only NR band)</w:t>
      </w:r>
      <w:r w:rsidRPr="00AC4FBC">
        <w:t>.</w:t>
      </w:r>
    </w:p>
    <w:p w14:paraId="334C89BC" w14:textId="77777777" w:rsidR="00FE0C33" w:rsidRPr="00AC4FBC" w:rsidRDefault="00FE0C33" w:rsidP="00BF220C">
      <w:pPr>
        <w:pStyle w:val="H6"/>
      </w:pPr>
      <w:bookmarkStart w:id="25017" w:name="_CR7_9B_3_1_1_3"/>
      <w:r w:rsidRPr="00AC4FBC">
        <w:t>7.</w:t>
      </w:r>
      <w:r w:rsidRPr="00AC4FBC">
        <w:rPr>
          <w:lang w:eastAsia="ja-JP"/>
        </w:rPr>
        <w:t>9</w:t>
      </w:r>
      <w:r w:rsidRPr="00AC4FBC">
        <w:t>B.</w:t>
      </w:r>
      <w:r w:rsidRPr="00AC4FBC">
        <w:rPr>
          <w:lang w:eastAsia="ja-JP"/>
        </w:rPr>
        <w:t>3_1.1.3</w:t>
      </w:r>
      <w:r w:rsidRPr="00AC4FBC">
        <w:tab/>
        <w:t>Minimum conformance requirements</w:t>
      </w:r>
    </w:p>
    <w:bookmarkEnd w:id="25017"/>
    <w:p w14:paraId="1A4CD22F" w14:textId="77777777" w:rsidR="00FE0C33" w:rsidRPr="00AC4FBC" w:rsidRDefault="00FE0C33" w:rsidP="00FE0C33">
      <w:pPr>
        <w:widowControl w:val="0"/>
      </w:pPr>
      <w:r w:rsidRPr="00AC4FBC">
        <w:t>The minimum conformance requirements are defined in clause 7.</w:t>
      </w:r>
      <w:r w:rsidRPr="00AC4FBC">
        <w:rPr>
          <w:lang w:eastAsia="ja-JP"/>
        </w:rPr>
        <w:t>9</w:t>
      </w:r>
      <w:r w:rsidRPr="00AC4FBC">
        <w:t>B.0.3.</w:t>
      </w:r>
    </w:p>
    <w:p w14:paraId="1028033C" w14:textId="0D85472A" w:rsidR="00FE0C33" w:rsidRPr="00AC4FBC" w:rsidRDefault="00FE0C33" w:rsidP="00FE0C33">
      <w:pPr>
        <w:widowControl w:val="0"/>
      </w:pPr>
      <w:r w:rsidRPr="00AC4FBC">
        <w:t xml:space="preserve">No exception requirements applicable to NR or </w:t>
      </w:r>
      <w:r w:rsidR="00BB6945" w:rsidRPr="00AC4FBC">
        <w:t>E-UTRA</w:t>
      </w:r>
      <w:r w:rsidRPr="00AC4FBC">
        <w:t>. LTE anchor agnostic approach is applied.</w:t>
      </w:r>
    </w:p>
    <w:p w14:paraId="6A10C413" w14:textId="77777777" w:rsidR="00FE0C33" w:rsidRPr="00AC4FBC" w:rsidRDefault="00FE0C33" w:rsidP="00FE0C33">
      <w:pPr>
        <w:pStyle w:val="H6"/>
        <w:keepNext w:val="0"/>
        <w:keepLines w:val="0"/>
        <w:widowControl w:val="0"/>
      </w:pPr>
      <w:bookmarkStart w:id="25018" w:name="_CR7_9B_3_1_1_4"/>
      <w:r w:rsidRPr="00AC4FBC">
        <w:t>7.</w:t>
      </w:r>
      <w:r w:rsidRPr="00AC4FBC">
        <w:rPr>
          <w:lang w:eastAsia="ja-JP"/>
        </w:rPr>
        <w:t>9</w:t>
      </w:r>
      <w:r w:rsidRPr="00AC4FBC">
        <w:t>B.</w:t>
      </w:r>
      <w:r w:rsidRPr="00AC4FBC">
        <w:rPr>
          <w:lang w:eastAsia="ja-JP"/>
        </w:rPr>
        <w:t>3_1.1.4</w:t>
      </w:r>
      <w:r w:rsidRPr="00AC4FBC">
        <w:tab/>
        <w:t>Test description</w:t>
      </w:r>
    </w:p>
    <w:bookmarkEnd w:id="25018"/>
    <w:p w14:paraId="203EFE59" w14:textId="77777777" w:rsidR="00FE0C33" w:rsidRPr="00AC4FBC" w:rsidRDefault="00FE0C33" w:rsidP="00FE0C33">
      <w:pPr>
        <w:widowControl w:val="0"/>
      </w:pPr>
      <w:r w:rsidRPr="00AC4FBC">
        <w:t>Same test description as in clause 7.9.4</w:t>
      </w:r>
      <w:r w:rsidRPr="00AC4FBC">
        <w:rPr>
          <w:lang w:eastAsia="ja-JP"/>
        </w:rPr>
        <w:t xml:space="preserve"> or 7.9.A.1.4</w:t>
      </w:r>
      <w:r w:rsidRPr="00AC4FBC">
        <w:t xml:space="preserve"> in TS 38.521-1 [8] with the following exceptions: </w:t>
      </w:r>
    </w:p>
    <w:p w14:paraId="2BB04FF6" w14:textId="77777777" w:rsidR="00FE0C33" w:rsidRPr="00AC4FBC" w:rsidRDefault="00FE0C33" w:rsidP="00BF220C">
      <w:pPr>
        <w:pStyle w:val="TH"/>
      </w:pPr>
      <w:bookmarkStart w:id="25019" w:name="_CRTable7_9B_1_41"/>
      <w:r w:rsidRPr="00AC4FBC">
        <w:t xml:space="preserve">Table </w:t>
      </w:r>
      <w:bookmarkEnd w:id="25019"/>
      <w:r w:rsidRPr="00AC4FBC">
        <w:t>7.9B.1.4-1: Test Configuration Table</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88"/>
        <w:gridCol w:w="3687"/>
      </w:tblGrid>
      <w:tr w:rsidR="00FE0C33" w:rsidRPr="00AC4FBC" w14:paraId="412CDD2F" w14:textId="77777777" w:rsidTr="00D429AA">
        <w:trPr>
          <w:trHeight w:val="285"/>
          <w:jc w:val="center"/>
        </w:trPr>
        <w:tc>
          <w:tcPr>
            <w:tcW w:w="7875" w:type="dxa"/>
            <w:gridSpan w:val="2"/>
            <w:vAlign w:val="center"/>
          </w:tcPr>
          <w:p w14:paraId="25F8499D" w14:textId="77777777" w:rsidR="00FE0C33" w:rsidRPr="00AC4FBC" w:rsidRDefault="00FE0C33" w:rsidP="00D429AA">
            <w:pPr>
              <w:pStyle w:val="TAH"/>
              <w:keepNext w:val="0"/>
              <w:keepLines w:val="0"/>
              <w:widowControl w:val="0"/>
              <w:rPr>
                <w:rFonts w:eastAsia="MS PGothic"/>
              </w:rPr>
            </w:pPr>
            <w:r w:rsidRPr="00AC4FBC">
              <w:rPr>
                <w:rFonts w:eastAsia="MS PGothic"/>
              </w:rPr>
              <w:t>Initial Conditions</w:t>
            </w:r>
          </w:p>
        </w:tc>
      </w:tr>
      <w:tr w:rsidR="00FE0C33" w:rsidRPr="00AC4FBC" w14:paraId="28B06188" w14:textId="77777777" w:rsidTr="00D429AA">
        <w:trPr>
          <w:trHeight w:val="470"/>
          <w:jc w:val="center"/>
        </w:trPr>
        <w:tc>
          <w:tcPr>
            <w:tcW w:w="4188" w:type="dxa"/>
            <w:vAlign w:val="center"/>
          </w:tcPr>
          <w:p w14:paraId="712E230C" w14:textId="77777777" w:rsidR="00FE0C33" w:rsidRPr="00AC4FBC" w:rsidRDefault="00FE0C33" w:rsidP="006910BE">
            <w:pPr>
              <w:pStyle w:val="TAL"/>
              <w:rPr>
                <w:rFonts w:eastAsia="MS PGothic"/>
              </w:rPr>
            </w:pPr>
            <w:r w:rsidRPr="00AC4FBC">
              <w:rPr>
                <w:rFonts w:eastAsia="MS PGothic"/>
              </w:rPr>
              <w:t>Test Frequencies as specified in TS 38.508-1 [6] clause 4.3.1 for different DC bandwidth classes</w:t>
            </w:r>
            <w:r w:rsidRPr="00AC4FBC">
              <w:t>.</w:t>
            </w:r>
          </w:p>
        </w:tc>
        <w:tc>
          <w:tcPr>
            <w:tcW w:w="3687" w:type="dxa"/>
            <w:vAlign w:val="center"/>
          </w:tcPr>
          <w:p w14:paraId="12036E6F" w14:textId="77777777" w:rsidR="00FE0C33" w:rsidRPr="00AC4FBC" w:rsidRDefault="00FE0C33" w:rsidP="006910BE">
            <w:pPr>
              <w:pStyle w:val="TAL"/>
              <w:rPr>
                <w:rFonts w:eastAsia="MS PGothic"/>
              </w:rPr>
            </w:pPr>
            <w:r w:rsidRPr="00AC4FBC">
              <w:t>Mid range</w:t>
            </w:r>
          </w:p>
        </w:tc>
      </w:tr>
      <w:tr w:rsidR="00FE0C33" w:rsidRPr="00AC4FBC" w14:paraId="2F40B968" w14:textId="77777777" w:rsidTr="00D429AA">
        <w:trPr>
          <w:trHeight w:val="461"/>
          <w:jc w:val="center"/>
        </w:trPr>
        <w:tc>
          <w:tcPr>
            <w:tcW w:w="4188" w:type="dxa"/>
            <w:vAlign w:val="center"/>
          </w:tcPr>
          <w:p w14:paraId="119A63A5" w14:textId="77777777" w:rsidR="00FE0C33" w:rsidRPr="00AC4FBC" w:rsidRDefault="00FE0C33" w:rsidP="006910BE">
            <w:pPr>
              <w:pStyle w:val="TAL"/>
              <w:rPr>
                <w:rFonts w:eastAsia="MS PGothic"/>
              </w:rPr>
            </w:pPr>
            <w:r w:rsidRPr="00AC4FBC">
              <w:rPr>
                <w:bCs/>
              </w:rPr>
              <w:t>Test EN-DC bandwidth combination</w:t>
            </w:r>
            <w:r w:rsidRPr="00AC4FBC">
              <w:t xml:space="preserve"> as specified in Table 5.3B.1.2-1 across bandwidth combination sets supported by the UE</w:t>
            </w:r>
          </w:p>
        </w:tc>
        <w:tc>
          <w:tcPr>
            <w:tcW w:w="3687" w:type="dxa"/>
            <w:vAlign w:val="center"/>
          </w:tcPr>
          <w:p w14:paraId="6AED5E1F" w14:textId="77777777" w:rsidR="00FE0C33" w:rsidRPr="00AC4FBC" w:rsidRDefault="00FE0C33" w:rsidP="006910BE">
            <w:pPr>
              <w:pStyle w:val="TAL"/>
              <w:rPr>
                <w:rFonts w:eastAsia="MS PGothic"/>
              </w:rPr>
            </w:pPr>
            <w:r w:rsidRPr="00AC4FBC">
              <w:t>Highest N</w:t>
            </w:r>
            <w:r w:rsidRPr="00AC4FBC">
              <w:rPr>
                <w:vertAlign w:val="subscript"/>
              </w:rPr>
              <w:t>RB_agg</w:t>
            </w:r>
            <w:r w:rsidRPr="00AC4FBC">
              <w:t xml:space="preserve"> (NOTE 1)</w:t>
            </w:r>
          </w:p>
        </w:tc>
      </w:tr>
      <w:tr w:rsidR="00FE0C33" w:rsidRPr="00AC4FBC" w14:paraId="16703867" w14:textId="77777777" w:rsidTr="00D429AA">
        <w:trPr>
          <w:trHeight w:val="459"/>
          <w:jc w:val="center"/>
        </w:trPr>
        <w:tc>
          <w:tcPr>
            <w:tcW w:w="7875" w:type="dxa"/>
            <w:gridSpan w:val="2"/>
            <w:vAlign w:val="center"/>
          </w:tcPr>
          <w:p w14:paraId="6115A538" w14:textId="77777777" w:rsidR="00FE0C33" w:rsidRPr="00AC4FBC" w:rsidRDefault="00FE0C33" w:rsidP="00D429AA">
            <w:pPr>
              <w:pStyle w:val="TAN"/>
              <w:keepNext w:val="0"/>
              <w:keepLines w:val="0"/>
              <w:widowControl w:val="0"/>
            </w:pPr>
            <w:r w:rsidRPr="00AC4FBC">
              <w:t>NOTE 1:</w:t>
            </w:r>
            <w:r w:rsidRPr="00AC4FBC">
              <w:tab/>
              <w:t>If the UE supports multiple CC Combinations in the EN-DC Configuration with the same NRB_agg , only the combination with the highest NRB_SCG is tested.</w:t>
            </w:r>
          </w:p>
        </w:tc>
      </w:tr>
    </w:tbl>
    <w:p w14:paraId="6A307FD6" w14:textId="77777777" w:rsidR="00FE0C33" w:rsidRPr="00AC4FBC" w:rsidRDefault="00FE0C33" w:rsidP="00FE0C33">
      <w:pPr>
        <w:widowControl w:val="0"/>
      </w:pPr>
    </w:p>
    <w:p w14:paraId="61A52C53" w14:textId="77777777" w:rsidR="00FE0C33" w:rsidRPr="00AC4FBC" w:rsidRDefault="00FE0C33" w:rsidP="00FE0C33">
      <w:pPr>
        <w:widowControl w:val="0"/>
      </w:pPr>
      <w:r w:rsidRPr="00AC4FBC">
        <w:t>The initial test configurations for E-UTRA as specified in Table 4.6-1 except for the parameters specified in Table 7.9B.1.4-1.</w:t>
      </w:r>
    </w:p>
    <w:p w14:paraId="18A26876" w14:textId="77777777" w:rsidR="00FE0C33" w:rsidRPr="00AC4FBC" w:rsidRDefault="00FE0C33" w:rsidP="00FE0C33">
      <w:pPr>
        <w:widowControl w:val="0"/>
      </w:pPr>
      <w:r w:rsidRPr="00AC4FBC">
        <w:t>For Initial conditions as in clause 7.9.4.1</w:t>
      </w:r>
      <w:r w:rsidRPr="00AC4FBC">
        <w:rPr>
          <w:lang w:eastAsia="ja-JP"/>
        </w:rPr>
        <w:t xml:space="preserve"> or </w:t>
      </w:r>
      <w:r w:rsidRPr="00AC4FBC">
        <w:rPr>
          <w:rFonts w:eastAsia="??"/>
        </w:rPr>
        <w:t>7.</w:t>
      </w:r>
      <w:r w:rsidRPr="00AC4FBC">
        <w:t>9</w:t>
      </w:r>
      <w:r w:rsidRPr="00AC4FBC">
        <w:rPr>
          <w:rFonts w:eastAsia="??"/>
        </w:rPr>
        <w:t>A.1.4.1</w:t>
      </w:r>
      <w:r w:rsidRPr="00AC4FBC">
        <w:t xml:space="preserve"> in TS 38.521-1 [8], the following steps are added to configure E-UTRA component:</w:t>
      </w:r>
    </w:p>
    <w:p w14:paraId="298E3775" w14:textId="77777777" w:rsidR="00FE0C33" w:rsidRPr="00AC4FBC" w:rsidRDefault="00FE0C33" w:rsidP="00FE0C33">
      <w:pPr>
        <w:pStyle w:val="B10"/>
        <w:widowControl w:val="0"/>
      </w:pPr>
      <w:r w:rsidRPr="00AC4FBC">
        <w:t>2.1.</w:t>
      </w:r>
      <w:r w:rsidRPr="00AC4FBC">
        <w:tab/>
        <w:t>The parameter settings for E-UTRA cell are set up according to TS 36.508 [11] clause 4.4.3. The E-UTRA downlink signal level, uplink signal level are set according to Table 4.6-1 and propagation conditions are set according to Annex B.0 of TS 36.521-1 [10].</w:t>
      </w:r>
    </w:p>
    <w:p w14:paraId="4FF24D02" w14:textId="77777777" w:rsidR="00FE0C33" w:rsidRPr="00AC4FBC" w:rsidRDefault="00FE0C33" w:rsidP="00FE0C33">
      <w:pPr>
        <w:pStyle w:val="B10"/>
        <w:widowControl w:val="0"/>
      </w:pPr>
      <w:r w:rsidRPr="00AC4FBC">
        <w:t>7.</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6-1 under clause 4.6.</w:t>
      </w:r>
    </w:p>
    <w:p w14:paraId="1D8126D6" w14:textId="77777777" w:rsidR="00FE0C33" w:rsidRPr="00AC4FBC" w:rsidRDefault="00FE0C33" w:rsidP="00FE0C33">
      <w:pPr>
        <w:widowControl w:val="0"/>
      </w:pPr>
      <w:r w:rsidRPr="00AC4FBC">
        <w:t>Step 6 of Initial conditions as in clause 7.9.4.1</w:t>
      </w:r>
      <w:r w:rsidRPr="00AC4FBC">
        <w:rPr>
          <w:lang w:eastAsia="ja-JP"/>
        </w:rPr>
        <w:t xml:space="preserve"> or </w:t>
      </w:r>
      <w:r w:rsidRPr="00AC4FBC">
        <w:rPr>
          <w:rFonts w:eastAsia="??"/>
        </w:rPr>
        <w:t>7.</w:t>
      </w:r>
      <w:r w:rsidRPr="00AC4FBC">
        <w:t>9</w:t>
      </w:r>
      <w:r w:rsidRPr="00AC4FBC">
        <w:rPr>
          <w:rFonts w:eastAsia="??"/>
        </w:rPr>
        <w:t>A.1.4.1</w:t>
      </w:r>
      <w:r w:rsidRPr="00AC4FBC">
        <w:t xml:space="preserve"> in TS 38.521-1 [8] is replaced by: </w:t>
      </w:r>
    </w:p>
    <w:p w14:paraId="7EBBA2CD" w14:textId="77777777" w:rsidR="00FE0C33" w:rsidRPr="00AC4FBC" w:rsidRDefault="00FE0C33" w:rsidP="00FE0C33">
      <w:pPr>
        <w:pStyle w:val="B10"/>
        <w:widowControl w:val="0"/>
      </w:pPr>
      <w:r w:rsidRPr="00AC4FBC">
        <w:t>6.</w:t>
      </w:r>
      <w:r w:rsidRPr="00AC4FBC">
        <w:tab/>
        <w:t xml:space="preserve">Ensure the UE is in state RRC_CONNECTED with generic procedure parameters Connectivity EN-DC, DC bearer MCG and SCG, Connected without release </w:t>
      </w:r>
      <w:r w:rsidRPr="00AC4FBC">
        <w:rPr>
          <w:i/>
          <w:iCs/>
        </w:rPr>
        <w:t>On</w:t>
      </w:r>
      <w:r w:rsidRPr="00AC4FBC">
        <w:t xml:space="preserve"> according to TS 38.508 [6] clause 4.5.</w:t>
      </w:r>
    </w:p>
    <w:p w14:paraId="7F61821D" w14:textId="77777777" w:rsidR="00FE0C33" w:rsidRPr="00AC4FBC" w:rsidRDefault="00FE0C33" w:rsidP="00FE0C33">
      <w:pPr>
        <w:pStyle w:val="H6"/>
        <w:keepNext w:val="0"/>
        <w:keepLines w:val="0"/>
        <w:widowControl w:val="0"/>
      </w:pPr>
      <w:bookmarkStart w:id="25020" w:name="_CR7_9B_3_1_1_5"/>
      <w:r w:rsidRPr="00AC4FBC">
        <w:t>7.9B.</w:t>
      </w:r>
      <w:r w:rsidRPr="00AC4FBC">
        <w:rPr>
          <w:lang w:eastAsia="ja-JP"/>
        </w:rPr>
        <w:t>3_1.1</w:t>
      </w:r>
      <w:r w:rsidRPr="00AC4FBC">
        <w:t>.5</w:t>
      </w:r>
      <w:r w:rsidRPr="00AC4FBC">
        <w:tab/>
        <w:t>Test requirement</w:t>
      </w:r>
    </w:p>
    <w:bookmarkEnd w:id="25020"/>
    <w:p w14:paraId="5AC98540" w14:textId="77777777" w:rsidR="00FE0C33" w:rsidRPr="00AC4FBC" w:rsidRDefault="00FE0C33" w:rsidP="00FE0C33">
      <w:pPr>
        <w:widowControl w:val="0"/>
      </w:pPr>
      <w:r w:rsidRPr="00AC4FBC">
        <w:t>Same test requirement as in clause 7.9.5 in TS 38.521-1 [8].</w:t>
      </w:r>
    </w:p>
    <w:p w14:paraId="702B7682" w14:textId="478B286C" w:rsidR="00AB52F8" w:rsidRPr="00AC4FBC" w:rsidRDefault="00AB52F8" w:rsidP="00AB52F8">
      <w:pPr>
        <w:pStyle w:val="Heading3"/>
      </w:pPr>
      <w:bookmarkStart w:id="25021" w:name="_Toc85051781"/>
      <w:bookmarkStart w:id="25022" w:name="_Toc90493803"/>
      <w:bookmarkStart w:id="25023" w:name="_Toc90494443"/>
      <w:bookmarkStart w:id="25024" w:name="_Toc100094496"/>
      <w:bookmarkStart w:id="25025" w:name="_Toc106873187"/>
      <w:bookmarkStart w:id="25026" w:name="_Toc155209163"/>
      <w:bookmarkStart w:id="25027" w:name="_Toc75972338"/>
      <w:bookmarkStart w:id="25028" w:name="_CR7_9B_3a"/>
      <w:bookmarkEnd w:id="25028"/>
      <w:r w:rsidRPr="00AC4FBC">
        <w:rPr>
          <w:lang w:eastAsia="zh-CN"/>
        </w:rPr>
        <w:t>7.9B.3</w:t>
      </w:r>
      <w:r w:rsidR="00E36D22" w:rsidRPr="00AC4FBC">
        <w:rPr>
          <w:lang w:eastAsia="zh-CN"/>
        </w:rPr>
        <w:t>a</w:t>
      </w:r>
      <w:r w:rsidRPr="00AC4FBC">
        <w:rPr>
          <w:lang w:eastAsia="zh-CN"/>
        </w:rPr>
        <w:tab/>
        <w:t>Spurious Emissions for inter-band NE-DC within FR1</w:t>
      </w:r>
      <w:r w:rsidRPr="00AC4FBC">
        <w:t xml:space="preserve"> (</w:t>
      </w:r>
      <w:r w:rsidRPr="00AC4FBC">
        <w:rPr>
          <w:lang w:eastAsia="zh-CN"/>
        </w:rPr>
        <w:t>2</w:t>
      </w:r>
      <w:r w:rsidRPr="00AC4FBC">
        <w:t xml:space="preserve"> CC</w:t>
      </w:r>
      <w:r w:rsidRPr="00AC4FBC">
        <w:rPr>
          <w:lang w:eastAsia="zh-CN"/>
        </w:rPr>
        <w:t>s</w:t>
      </w:r>
      <w:r w:rsidRPr="00AC4FBC">
        <w:t>)</w:t>
      </w:r>
      <w:bookmarkEnd w:id="25021"/>
      <w:bookmarkEnd w:id="25022"/>
      <w:bookmarkEnd w:id="25023"/>
      <w:bookmarkEnd w:id="25024"/>
      <w:bookmarkEnd w:id="25025"/>
      <w:bookmarkEnd w:id="25026"/>
    </w:p>
    <w:p w14:paraId="4E6E5E39" w14:textId="4D07C9CF" w:rsidR="00AB52F8" w:rsidRPr="00AC4FBC" w:rsidRDefault="00AB52F8" w:rsidP="00AB52F8">
      <w:pPr>
        <w:rPr>
          <w:lang w:eastAsia="zh-CN"/>
        </w:rPr>
      </w:pPr>
      <w:r w:rsidRPr="00AC4FBC">
        <w:t xml:space="preserve">No exception requirements applicable to NR or </w:t>
      </w:r>
      <w:r w:rsidR="00BB6945" w:rsidRPr="00AC4FBC">
        <w:t>E-UTRA</w:t>
      </w:r>
      <w:r w:rsidRPr="00AC4FBC">
        <w:t>.</w:t>
      </w:r>
    </w:p>
    <w:p w14:paraId="7B219A6D" w14:textId="77777777" w:rsidR="00AB52F8" w:rsidRPr="00AC4FBC" w:rsidRDefault="00AB52F8" w:rsidP="00AB52F8">
      <w:pPr>
        <w:rPr>
          <w:lang w:eastAsia="zh-CN"/>
        </w:rPr>
      </w:pPr>
      <w:r w:rsidRPr="00AC4FBC">
        <w:t xml:space="preserve">No test case details are specified. </w:t>
      </w:r>
      <w:r w:rsidRPr="00AC4FBC">
        <w:rPr>
          <w:lang w:eastAsia="zh-CN"/>
        </w:rPr>
        <w:t>T</w:t>
      </w:r>
      <w:r w:rsidRPr="00AC4FBC">
        <w:t>he requirements for</w:t>
      </w:r>
      <w:r w:rsidRPr="00AC4FBC">
        <w:rPr>
          <w:lang w:eastAsia="zh-CN"/>
        </w:rPr>
        <w:t xml:space="preserve"> NR carrier(s) </w:t>
      </w:r>
      <w:r w:rsidRPr="00AC4FBC">
        <w:t xml:space="preserve">in this test case </w:t>
      </w:r>
      <w:r w:rsidRPr="00AC4FBC">
        <w:rPr>
          <w:lang w:eastAsia="zh-CN"/>
        </w:rPr>
        <w:t>are tested</w:t>
      </w:r>
      <w:r w:rsidRPr="00AC4FBC">
        <w:t xml:space="preserve"> in 7.</w:t>
      </w:r>
      <w:r w:rsidRPr="00AC4FBC">
        <w:rPr>
          <w:lang w:eastAsia="zh-CN"/>
        </w:rPr>
        <w:t>9 and 7.9A of TS 38.521-1 [8], and the requirements for LTE carrier(s) in this test case are tested in 7.9 and 7.9A of TS 36.521-1 [10]. Neither NR carrier(s)</w:t>
      </w:r>
      <w:r w:rsidRPr="00AC4FBC">
        <w:t xml:space="preserve"> </w:t>
      </w:r>
      <w:r w:rsidRPr="00AC4FBC">
        <w:rPr>
          <w:lang w:eastAsia="zh-CN"/>
        </w:rPr>
        <w:t>nor</w:t>
      </w:r>
      <w:r w:rsidRPr="00AC4FBC">
        <w:t xml:space="preserve"> </w:t>
      </w:r>
      <w:r w:rsidRPr="00AC4FBC">
        <w:rPr>
          <w:lang w:eastAsia="zh-CN"/>
        </w:rPr>
        <w:t xml:space="preserve">LTE carrier(s) </w:t>
      </w:r>
      <w:r w:rsidRPr="00AC4FBC">
        <w:t>need</w:t>
      </w:r>
      <w:r w:rsidRPr="00AC4FBC">
        <w:rPr>
          <w:lang w:eastAsia="zh-CN"/>
        </w:rPr>
        <w:t>s</w:t>
      </w:r>
      <w:r w:rsidRPr="00AC4FBC">
        <w:t xml:space="preserve"> to be tested again.</w:t>
      </w:r>
    </w:p>
    <w:p w14:paraId="4594657C" w14:textId="653C5B53" w:rsidR="00AB2B30" w:rsidRPr="00AC4FBC" w:rsidRDefault="006A7121">
      <w:pPr>
        <w:pStyle w:val="Heading3"/>
      </w:pPr>
      <w:bookmarkStart w:id="25029" w:name="_Toc85051782"/>
      <w:bookmarkStart w:id="25030" w:name="_Toc90493804"/>
      <w:bookmarkStart w:id="25031" w:name="_Toc90494444"/>
      <w:bookmarkStart w:id="25032" w:name="_Toc100094497"/>
      <w:bookmarkStart w:id="25033" w:name="_Toc106873188"/>
      <w:bookmarkStart w:id="25034" w:name="_Toc155209164"/>
      <w:bookmarkStart w:id="25035" w:name="_CR7_9B_4"/>
      <w:bookmarkEnd w:id="25035"/>
      <w:r w:rsidRPr="00AC4FBC">
        <w:t>7.9B.4</w:t>
      </w:r>
      <w:r w:rsidRPr="00AC4FBC">
        <w:tab/>
        <w:t>Spurious Emissions for inter-band EN-DC including FR2 (</w:t>
      </w:r>
      <w:r w:rsidR="00D947FF" w:rsidRPr="00AC4FBC">
        <w:t>1 NR</w:t>
      </w:r>
      <w:r w:rsidRPr="00AC4FBC">
        <w:t xml:space="preserve"> CC)</w:t>
      </w:r>
      <w:bookmarkEnd w:id="24998"/>
      <w:bookmarkEnd w:id="24999"/>
      <w:bookmarkEnd w:id="25000"/>
      <w:bookmarkEnd w:id="25001"/>
      <w:bookmarkEnd w:id="25002"/>
      <w:bookmarkEnd w:id="25003"/>
      <w:bookmarkEnd w:id="25004"/>
      <w:bookmarkEnd w:id="25005"/>
      <w:bookmarkEnd w:id="25006"/>
      <w:bookmarkEnd w:id="25027"/>
      <w:bookmarkEnd w:id="25029"/>
      <w:bookmarkEnd w:id="25030"/>
      <w:bookmarkEnd w:id="25031"/>
      <w:bookmarkEnd w:id="25032"/>
      <w:bookmarkEnd w:id="25033"/>
      <w:bookmarkEnd w:id="25034"/>
    </w:p>
    <w:p w14:paraId="55CC9367" w14:textId="77777777" w:rsidR="006F5067" w:rsidRPr="00AC4FBC" w:rsidRDefault="006F5067" w:rsidP="006F5067">
      <w:pPr>
        <w:pStyle w:val="EditorsNote"/>
      </w:pPr>
      <w:r w:rsidRPr="00AC4FBC">
        <w:t>Editor's note:</w:t>
      </w:r>
      <w:r w:rsidRPr="00AC4FBC">
        <w:tab/>
        <w:t>The following aspects are either missing or not yet determined:</w:t>
      </w:r>
    </w:p>
    <w:p w14:paraId="243FAE29" w14:textId="77777777" w:rsidR="006F5067" w:rsidRPr="0004269A" w:rsidRDefault="006F5067" w:rsidP="006F5067">
      <w:pPr>
        <w:pStyle w:val="EditorsNote"/>
      </w:pPr>
      <w:r w:rsidRPr="00AC4FBC">
        <w:t>-</w:t>
      </w:r>
      <w:r w:rsidRPr="00AC4FBC">
        <w:tab/>
      </w:r>
      <w:r w:rsidRPr="0004269A">
        <w:t xml:space="preserve">The testability of this test case is pending further analysis on relaxation of the requirement for band other than n257, n258, </w:t>
      </w:r>
      <w:ins w:id="25036" w:author="1861" w:date="2024-03-27T13:57:00Z">
        <w:r>
          <w:t xml:space="preserve">n259, </w:t>
        </w:r>
      </w:ins>
      <w:r w:rsidRPr="0004269A">
        <w:t>n260 and n261.</w:t>
      </w:r>
    </w:p>
    <w:p w14:paraId="3A092945" w14:textId="77777777" w:rsidR="006F5067" w:rsidRPr="0004269A" w:rsidRDefault="006F5067" w:rsidP="006F5067">
      <w:pPr>
        <w:pStyle w:val="EditorsNote"/>
      </w:pPr>
      <w:r w:rsidRPr="0004269A">
        <w:t>-</w:t>
      </w:r>
      <w:r w:rsidRPr="0004269A">
        <w:tab/>
      </w:r>
      <w:ins w:id="25037" w:author="1861" w:date="2024-03-27T13:57:00Z">
        <w:r>
          <w:t>TRP Measurement uncertainty is TBD for above 87 GHz.</w:t>
        </w:r>
      </w:ins>
      <w:del w:id="25038" w:author="1861" w:date="2024-03-27T13:57:00Z">
        <w:r w:rsidRPr="0004269A" w:rsidDel="004A15E7">
          <w:delText>For n259, measurement uncertainty is TBD in the range 80 GHz &lt; f &lt;= 87 GHz. Up to 80GHz, for n259 and PC3 this clause is complete.</w:delText>
        </w:r>
      </w:del>
    </w:p>
    <w:p w14:paraId="0C8115C2" w14:textId="77777777" w:rsidR="006F5067" w:rsidRPr="00AC4FBC" w:rsidRDefault="006F5067" w:rsidP="006F5067">
      <w:pPr>
        <w:pStyle w:val="EditorsNote"/>
        <w:rPr>
          <w:lang w:eastAsia="ja-JP"/>
        </w:rPr>
      </w:pPr>
      <w:r w:rsidRPr="0004269A">
        <w:rPr>
          <w:lang w:eastAsia="ja-JP"/>
        </w:rPr>
        <w:t>-</w:t>
      </w:r>
      <w:r w:rsidRPr="0004269A">
        <w:tab/>
        <w:t>Measurement Uncertainties and Test Tolerances are FFS for power class 2, and 4.</w:t>
      </w:r>
    </w:p>
    <w:p w14:paraId="278B543C" w14:textId="77777777" w:rsidR="00AB2B30" w:rsidRPr="00AC4FBC" w:rsidRDefault="006A7121">
      <w:pPr>
        <w:pStyle w:val="H6"/>
      </w:pPr>
      <w:bookmarkStart w:id="25039" w:name="_CR7_9B_4_1"/>
      <w:r w:rsidRPr="00AC4FBC">
        <w:rPr>
          <w:lang w:eastAsia="ja-JP"/>
        </w:rPr>
        <w:t>7</w:t>
      </w:r>
      <w:r w:rsidRPr="00AC4FBC">
        <w:t>.</w:t>
      </w:r>
      <w:r w:rsidRPr="00AC4FBC">
        <w:rPr>
          <w:lang w:eastAsia="ja-JP"/>
        </w:rPr>
        <w:t>9</w:t>
      </w:r>
      <w:r w:rsidRPr="00AC4FBC">
        <w:t>B.4.1</w:t>
      </w:r>
      <w:r w:rsidRPr="00AC4FBC">
        <w:tab/>
        <w:t>Test purpose</w:t>
      </w:r>
    </w:p>
    <w:bookmarkEnd w:id="25039"/>
    <w:p w14:paraId="272B4216" w14:textId="77777777" w:rsidR="00AB2B30" w:rsidRPr="00AC4FBC" w:rsidRDefault="006A7121">
      <w:r w:rsidRPr="00AC4FBC">
        <w:t>Same test purpose as in clause </w:t>
      </w:r>
      <w:r w:rsidRPr="00AC4FBC">
        <w:rPr>
          <w:lang w:eastAsia="ja-JP"/>
        </w:rPr>
        <w:t>7.9.1</w:t>
      </w:r>
      <w:r w:rsidRPr="00AC4FBC">
        <w:t xml:space="preserve"> in TS 38.521-2 [9] for the </w:t>
      </w:r>
      <w:r w:rsidRPr="00AC4FBC">
        <w:rPr>
          <w:i/>
        </w:rPr>
        <w:t>NR</w:t>
      </w:r>
      <w:r w:rsidRPr="00AC4FBC">
        <w:t xml:space="preserve"> carrier.</w:t>
      </w:r>
    </w:p>
    <w:p w14:paraId="419319FD" w14:textId="77777777" w:rsidR="00AB2B30" w:rsidRPr="00AC4FBC" w:rsidRDefault="006A7121">
      <w:pPr>
        <w:pStyle w:val="H6"/>
      </w:pPr>
      <w:bookmarkStart w:id="25040" w:name="_CR7_9B_4_2"/>
      <w:r w:rsidRPr="00AC4FBC">
        <w:rPr>
          <w:lang w:eastAsia="ja-JP"/>
        </w:rPr>
        <w:t>7</w:t>
      </w:r>
      <w:r w:rsidRPr="00AC4FBC">
        <w:t>.</w:t>
      </w:r>
      <w:r w:rsidRPr="00AC4FBC">
        <w:rPr>
          <w:lang w:eastAsia="ja-JP"/>
        </w:rPr>
        <w:t>9</w:t>
      </w:r>
      <w:r w:rsidRPr="00AC4FBC">
        <w:t>B.4.2</w:t>
      </w:r>
      <w:r w:rsidRPr="00AC4FBC">
        <w:tab/>
        <w:t>Test applicability</w:t>
      </w:r>
    </w:p>
    <w:bookmarkEnd w:id="25040"/>
    <w:p w14:paraId="4358CA23" w14:textId="57886DE5" w:rsidR="00AB2B30" w:rsidRPr="00AC4FBC" w:rsidRDefault="006A7121">
      <w:r w:rsidRPr="00AC4FBC">
        <w:t>This test applies to all types of E-UTRA UE release 15 and forward, supporting int</w:t>
      </w:r>
      <w:r w:rsidRPr="00AC4FBC">
        <w:rPr>
          <w:lang w:eastAsia="ja-JP"/>
        </w:rPr>
        <w:t>er</w:t>
      </w:r>
      <w:r w:rsidRPr="00AC4FBC">
        <w:t>-band EN-DC including FR2</w:t>
      </w:r>
      <w:r w:rsidRPr="00AC4FBC">
        <w:rPr>
          <w:rFonts w:eastAsia="SimSun"/>
        </w:rPr>
        <w:t xml:space="preserve"> with </w:t>
      </w:r>
      <w:r w:rsidR="00D947FF" w:rsidRPr="00AC4FBC">
        <w:rPr>
          <w:rFonts w:eastAsia="SimSun"/>
        </w:rPr>
        <w:t>1 NR DL CC</w:t>
      </w:r>
      <w:r w:rsidRPr="00AC4FBC">
        <w:t>.</w:t>
      </w:r>
    </w:p>
    <w:p w14:paraId="404F88A4" w14:textId="77777777" w:rsidR="00AB2B30" w:rsidRPr="00AC4FBC" w:rsidRDefault="006A7121">
      <w:pPr>
        <w:pStyle w:val="H6"/>
      </w:pPr>
      <w:bookmarkStart w:id="25041" w:name="_CR7_9B_4_3"/>
      <w:r w:rsidRPr="00AC4FBC">
        <w:rPr>
          <w:lang w:eastAsia="ja-JP"/>
        </w:rPr>
        <w:t>7.9</w:t>
      </w:r>
      <w:r w:rsidRPr="00AC4FBC">
        <w:t>B.4.3</w:t>
      </w:r>
      <w:r w:rsidRPr="00AC4FBC">
        <w:tab/>
        <w:t>Minimum conformance requirements</w:t>
      </w:r>
    </w:p>
    <w:bookmarkEnd w:id="25041"/>
    <w:p w14:paraId="4639D2F2" w14:textId="77777777" w:rsidR="00AB2B30" w:rsidRPr="00AC4FBC" w:rsidRDefault="006A7121">
      <w:r w:rsidRPr="00AC4FBC">
        <w:t>Same minimum conformance requirements as in clause </w:t>
      </w:r>
      <w:r w:rsidRPr="00AC4FBC">
        <w:rPr>
          <w:lang w:eastAsia="ja-JP"/>
        </w:rPr>
        <w:t>7.9.3</w:t>
      </w:r>
      <w:r w:rsidRPr="00AC4FBC">
        <w:t xml:space="preserve"> in TS 38.521-2 [9] for the </w:t>
      </w:r>
      <w:r w:rsidRPr="00AC4FBC">
        <w:rPr>
          <w:i/>
        </w:rPr>
        <w:t>NR</w:t>
      </w:r>
      <w:r w:rsidRPr="00AC4FBC">
        <w:t xml:space="preserve"> carrier. </w:t>
      </w:r>
    </w:p>
    <w:p w14:paraId="335E5FD0" w14:textId="3ED5E2D7" w:rsidR="00AB2B30" w:rsidRPr="00AC4FBC" w:rsidRDefault="006A7121">
      <w:pPr>
        <w:rPr>
          <w:rFonts w:cs="v5.0.0"/>
        </w:rPr>
      </w:pPr>
      <w:r w:rsidRPr="00AC4FBC">
        <w:t xml:space="preserve">No exception requirements applicable to NR or </w:t>
      </w:r>
      <w:r w:rsidR="00BB6945" w:rsidRPr="00AC4FBC">
        <w:t>E-UTRA</w:t>
      </w:r>
      <w:r w:rsidRPr="00AC4FBC">
        <w:t xml:space="preserve">. LTE anchor agnostic approach is applied. </w:t>
      </w:r>
    </w:p>
    <w:p w14:paraId="468E767E" w14:textId="77777777" w:rsidR="00AB2B30" w:rsidRPr="00AC4FBC" w:rsidRDefault="006A7121">
      <w:r w:rsidRPr="00AC4FBC">
        <w:t>The normative reference for this requirement is TS 3</w:t>
      </w:r>
      <w:r w:rsidRPr="00AC4FBC">
        <w:rPr>
          <w:lang w:eastAsia="zh-TW"/>
        </w:rPr>
        <w:t>8.101-3 [4] clause </w:t>
      </w:r>
      <w:r w:rsidRPr="00AC4FBC">
        <w:rPr>
          <w:lang w:eastAsia="ja-JP"/>
        </w:rPr>
        <w:t>7.9</w:t>
      </w:r>
      <w:r w:rsidRPr="00AC4FBC">
        <w:t>B</w:t>
      </w:r>
      <w:r w:rsidRPr="00AC4FBC">
        <w:rPr>
          <w:lang w:eastAsia="ja-JP"/>
        </w:rPr>
        <w:t>.4</w:t>
      </w:r>
      <w:r w:rsidRPr="00AC4FBC">
        <w:t>.</w:t>
      </w:r>
    </w:p>
    <w:p w14:paraId="6264A7FF" w14:textId="77777777" w:rsidR="00AB2B30" w:rsidRPr="00AC4FBC" w:rsidRDefault="006A7121">
      <w:pPr>
        <w:pStyle w:val="H6"/>
      </w:pPr>
      <w:bookmarkStart w:id="25042" w:name="_CR7_9B_4_4"/>
      <w:r w:rsidRPr="00AC4FBC">
        <w:rPr>
          <w:lang w:eastAsia="ja-JP"/>
        </w:rPr>
        <w:t>7.9</w:t>
      </w:r>
      <w:r w:rsidRPr="00AC4FBC">
        <w:t>B.4.4</w:t>
      </w:r>
      <w:r w:rsidRPr="00AC4FBC">
        <w:tab/>
        <w:t>Test description</w:t>
      </w:r>
    </w:p>
    <w:bookmarkEnd w:id="25042"/>
    <w:p w14:paraId="4A8DD4E0" w14:textId="77777777" w:rsidR="00AB2B30" w:rsidRPr="00AC4FBC" w:rsidRDefault="006A7121">
      <w:r w:rsidRPr="00AC4FBC">
        <w:t>Same test description as in clause </w:t>
      </w:r>
      <w:r w:rsidRPr="00AC4FBC">
        <w:rPr>
          <w:lang w:eastAsia="ja-JP"/>
        </w:rPr>
        <w:t>7.9.4</w:t>
      </w:r>
      <w:r w:rsidRPr="00AC4FBC">
        <w:t xml:space="preserve"> in TS 38.521-2 [9] for the </w:t>
      </w:r>
      <w:r w:rsidRPr="00AC4FBC">
        <w:rPr>
          <w:i/>
        </w:rPr>
        <w:t>NR</w:t>
      </w:r>
      <w:r w:rsidRPr="00AC4FBC">
        <w:t xml:space="preserve"> carrier with the following exception:</w:t>
      </w:r>
    </w:p>
    <w:p w14:paraId="3E2C7D27" w14:textId="77777777" w:rsidR="00AB2B30" w:rsidRPr="00AC4FBC" w:rsidRDefault="006A7121">
      <w:r w:rsidRPr="00AC4FBC">
        <w:t xml:space="preserve">The initial test configurations for E-UTRA band consist of environmental conditions, test frequencies, and channel bandwidths based on E-UTRA bands specified in Table 4.7-1. </w:t>
      </w:r>
    </w:p>
    <w:p w14:paraId="4BCA0A99" w14:textId="77777777" w:rsidR="00AB2B30" w:rsidRPr="00AC4FBC" w:rsidRDefault="006A7121">
      <w:r w:rsidRPr="00AC4FBC">
        <w:t>For initial conditions as in clause </w:t>
      </w:r>
      <w:r w:rsidRPr="00AC4FBC">
        <w:rPr>
          <w:lang w:eastAsia="ja-JP"/>
        </w:rPr>
        <w:t>7.9.4.1</w:t>
      </w:r>
      <w:r w:rsidRPr="00AC4FBC">
        <w:t xml:space="preserve"> in TS 38.521-2 [9], the following steps will be added to configure E-UTRA component:</w:t>
      </w:r>
    </w:p>
    <w:p w14:paraId="210569B9" w14:textId="77777777" w:rsidR="00AB2B30" w:rsidRPr="00AC4FBC" w:rsidRDefault="006A7121">
      <w:pPr>
        <w:pStyle w:val="B10"/>
      </w:pPr>
      <w:r w:rsidRPr="00AC4FBC">
        <w:t>2.1.</w:t>
      </w:r>
      <w:r w:rsidRPr="00AC4FBC">
        <w:tab/>
        <w:t>The parameter settings for E-UTRA cell are set up according to TS 36.508 [11] clause 4.4.3.</w:t>
      </w:r>
    </w:p>
    <w:p w14:paraId="67B5A563" w14:textId="77777777" w:rsidR="00AB2B30" w:rsidRPr="00AC4FBC" w:rsidRDefault="006A7121">
      <w:pPr>
        <w:pStyle w:val="B10"/>
      </w:pPr>
      <w:r w:rsidRPr="00AC4FBC">
        <w:t>3.1.</w:t>
      </w:r>
      <w:r w:rsidRPr="00AC4FBC">
        <w:tab/>
        <w:t>The E-UTRA downlink signal level, uplink signal level are set according to Table 4.7-1 and propagation conditions are set according to Annex B.0 of TS 36.521-1 [10].</w:t>
      </w:r>
    </w:p>
    <w:p w14:paraId="3E96B63C" w14:textId="77777777" w:rsidR="00AB2B30" w:rsidRPr="00AC4FBC" w:rsidRDefault="006A7121">
      <w:r w:rsidRPr="00AC4FBC">
        <w:t>Step 6 of Initial conditions as in clause </w:t>
      </w:r>
      <w:r w:rsidRPr="00AC4FBC">
        <w:rPr>
          <w:lang w:eastAsia="ja-JP"/>
        </w:rPr>
        <w:t>7.9.4.1</w:t>
      </w:r>
      <w:r w:rsidRPr="00AC4FBC">
        <w:t xml:space="preserve"> in TS 38.521-2 [9] is replaced by: </w:t>
      </w:r>
    </w:p>
    <w:p w14:paraId="36D9EB85" w14:textId="77777777" w:rsidR="00AB2B30" w:rsidRPr="00AC4FBC" w:rsidRDefault="006A7121">
      <w:pPr>
        <w:pStyle w:val="B10"/>
      </w:pPr>
      <w:r w:rsidRPr="00AC4FBC">
        <w:t>6.</w:t>
      </w:r>
      <w:r w:rsidRPr="00AC4FBC">
        <w:tab/>
        <w:t>Ensure the UE is in state RRC_CONNECTED with generic procedure parameters Connectivity EN-DC, DC bearer MCG and SCG, Connected without release On according to TS 38.508-1 [6] clause 4.5.</w:t>
      </w:r>
    </w:p>
    <w:p w14:paraId="612D3158" w14:textId="77777777" w:rsidR="00AB2B30" w:rsidRPr="00AC4FBC" w:rsidRDefault="006A7121">
      <w:r w:rsidRPr="00AC4FBC">
        <w:t>Same test procedure as in clause </w:t>
      </w:r>
      <w:r w:rsidRPr="00AC4FBC">
        <w:rPr>
          <w:lang w:eastAsia="ja-JP"/>
        </w:rPr>
        <w:t>7.9.4.1</w:t>
      </w:r>
      <w:r w:rsidRPr="00AC4FBC">
        <w:t xml:space="preserve"> in TS 38.521-2 [9] with the following steps added for E-UTRA component:</w:t>
      </w:r>
    </w:p>
    <w:p w14:paraId="1DCAE99E" w14:textId="77777777" w:rsidR="00AB2B30" w:rsidRPr="00AC4FBC" w:rsidRDefault="006A7121">
      <w:pPr>
        <w:pStyle w:val="B10"/>
      </w:pPr>
      <w:r w:rsidRPr="00AC4FBC">
        <w:t>1.1</w:t>
      </w:r>
      <w:r w:rsidRPr="00AC4FBC">
        <w:tab/>
        <w:t xml:space="preserve">On the E-UTRA carrier, disable periodic and aperiodic CQI reports, disable SRS, set </w:t>
      </w:r>
      <w:r w:rsidRPr="00AC4FBC">
        <w:rPr>
          <w:i/>
          <w:iCs/>
        </w:rPr>
        <w:t>TimeAlignmentTimerDedicated</w:t>
      </w:r>
      <w:r w:rsidRPr="00AC4FBC">
        <w:t xml:space="preserve"> IE to infinity and disable downlink and uplink scheduling, all as per Table 4.7-1 under clause 4.7.</w:t>
      </w:r>
    </w:p>
    <w:p w14:paraId="0C71146A" w14:textId="77777777" w:rsidR="00AB2B30" w:rsidRPr="00AC4FBC" w:rsidRDefault="006A7121">
      <w:pPr>
        <w:pStyle w:val="H6"/>
      </w:pPr>
      <w:bookmarkStart w:id="25043" w:name="_CR7_9B_4_5"/>
      <w:r w:rsidRPr="00AC4FBC">
        <w:rPr>
          <w:lang w:eastAsia="ja-JP"/>
        </w:rPr>
        <w:t>7.9</w:t>
      </w:r>
      <w:r w:rsidRPr="00AC4FBC">
        <w:t>B.4.5</w:t>
      </w:r>
      <w:r w:rsidRPr="00AC4FBC">
        <w:tab/>
        <w:t>Test requirements</w:t>
      </w:r>
    </w:p>
    <w:bookmarkEnd w:id="25043"/>
    <w:p w14:paraId="6928DAF5" w14:textId="77777777" w:rsidR="00AB2B30" w:rsidRPr="00AC4FBC" w:rsidRDefault="006A7121">
      <w:r w:rsidRPr="00AC4FBC">
        <w:t>Same test requirement as in clause </w:t>
      </w:r>
      <w:r w:rsidRPr="00AC4FBC">
        <w:rPr>
          <w:lang w:eastAsia="ja-JP"/>
        </w:rPr>
        <w:t>7.9.5</w:t>
      </w:r>
      <w:r w:rsidRPr="00AC4FBC">
        <w:t xml:space="preserve"> in TS 38.521-2 [9] for the </w:t>
      </w:r>
      <w:r w:rsidRPr="00AC4FBC">
        <w:rPr>
          <w:i/>
        </w:rPr>
        <w:t>NR</w:t>
      </w:r>
      <w:r w:rsidRPr="00AC4FBC">
        <w:t xml:space="preserve"> carrier.</w:t>
      </w:r>
    </w:p>
    <w:p w14:paraId="42D0D62B" w14:textId="77777777" w:rsidR="00AB2B30" w:rsidRPr="00AC4FBC" w:rsidRDefault="006A7121">
      <w:pPr>
        <w:pStyle w:val="Heading3"/>
      </w:pPr>
      <w:bookmarkStart w:id="25044" w:name="_Toc27476106"/>
      <w:bookmarkStart w:id="25045" w:name="_Toc29495547"/>
      <w:bookmarkStart w:id="25046" w:name="_Toc36116598"/>
      <w:bookmarkStart w:id="25047" w:name="_Toc36118647"/>
      <w:bookmarkStart w:id="25048" w:name="_Toc36560762"/>
      <w:bookmarkStart w:id="25049" w:name="_Toc43977302"/>
      <w:bookmarkStart w:id="25050" w:name="_Toc52213890"/>
      <w:bookmarkStart w:id="25051" w:name="_Toc60743363"/>
      <w:bookmarkStart w:id="25052" w:name="_Toc68206544"/>
      <w:bookmarkStart w:id="25053" w:name="_Toc75972344"/>
      <w:bookmarkStart w:id="25054" w:name="_Toc85051783"/>
      <w:bookmarkStart w:id="25055" w:name="_Toc90493805"/>
      <w:bookmarkStart w:id="25056" w:name="_Toc90494445"/>
      <w:bookmarkStart w:id="25057" w:name="_Toc100094498"/>
      <w:bookmarkStart w:id="25058" w:name="_Toc106873189"/>
      <w:bookmarkStart w:id="25059" w:name="_Toc155209165"/>
      <w:bookmarkStart w:id="25060" w:name="_CR7_9B_5"/>
      <w:bookmarkEnd w:id="25060"/>
      <w:r w:rsidRPr="00AC4FBC">
        <w:t>7.9B.5</w:t>
      </w:r>
      <w:r w:rsidRPr="00AC4FBC">
        <w:tab/>
        <w:t>Spurious Emissions for inter-band EN-DC including both FR1 and FR2 (3 CCs)</w:t>
      </w:r>
      <w:bookmarkEnd w:id="25044"/>
      <w:bookmarkEnd w:id="25045"/>
      <w:bookmarkEnd w:id="25046"/>
      <w:bookmarkEnd w:id="25047"/>
      <w:bookmarkEnd w:id="25048"/>
      <w:bookmarkEnd w:id="25049"/>
      <w:bookmarkEnd w:id="25050"/>
      <w:bookmarkEnd w:id="25051"/>
      <w:bookmarkEnd w:id="25052"/>
      <w:bookmarkEnd w:id="25053"/>
      <w:bookmarkEnd w:id="25054"/>
      <w:bookmarkEnd w:id="25055"/>
      <w:bookmarkEnd w:id="25056"/>
      <w:bookmarkEnd w:id="25057"/>
      <w:bookmarkEnd w:id="25058"/>
      <w:bookmarkEnd w:id="25059"/>
    </w:p>
    <w:p w14:paraId="60B4FA19" w14:textId="77777777" w:rsidR="00AB2B30" w:rsidRPr="00AC4FBC" w:rsidRDefault="006A7121">
      <w:r w:rsidRPr="00AC4FBC">
        <w:t>TBD</w:t>
      </w:r>
    </w:p>
    <w:p w14:paraId="5610A472" w14:textId="77777777" w:rsidR="00AB2B30" w:rsidRPr="00AC4FBC" w:rsidRDefault="006A7121">
      <w:pPr>
        <w:pStyle w:val="Heading8"/>
      </w:pPr>
      <w:bookmarkStart w:id="25061" w:name="_CRAnnexAnormative"/>
      <w:bookmarkEnd w:id="25061"/>
      <w:r w:rsidRPr="00AC4FBC">
        <w:br w:type="page"/>
      </w:r>
      <w:bookmarkStart w:id="25062" w:name="_Toc27476111"/>
      <w:bookmarkStart w:id="25063" w:name="_Toc29495552"/>
      <w:bookmarkStart w:id="25064" w:name="_Toc36116603"/>
      <w:bookmarkStart w:id="25065" w:name="_Toc36118652"/>
      <w:bookmarkStart w:id="25066" w:name="_Toc36560767"/>
      <w:bookmarkStart w:id="25067" w:name="_Toc43977304"/>
      <w:bookmarkStart w:id="25068" w:name="_Toc52213893"/>
      <w:bookmarkStart w:id="25069" w:name="_Toc60743366"/>
      <w:bookmarkStart w:id="25070" w:name="_Toc68206547"/>
      <w:bookmarkStart w:id="25071" w:name="_Toc75972345"/>
      <w:bookmarkStart w:id="25072" w:name="_Toc85051784"/>
      <w:bookmarkStart w:id="25073" w:name="_Toc90493806"/>
      <w:bookmarkStart w:id="25074" w:name="_Toc90494446"/>
      <w:bookmarkStart w:id="25075" w:name="_Toc100094499"/>
      <w:bookmarkStart w:id="25076" w:name="_Toc106873190"/>
      <w:bookmarkStart w:id="25077" w:name="_Toc155209166"/>
      <w:r w:rsidRPr="00AC4FBC">
        <w:t>Annex A (normative):</w:t>
      </w:r>
      <w:r w:rsidRPr="00AC4FBC">
        <w:br/>
        <w:t>Measurement Channels</w:t>
      </w:r>
      <w:bookmarkEnd w:id="25062"/>
      <w:bookmarkEnd w:id="25063"/>
      <w:bookmarkEnd w:id="25064"/>
      <w:bookmarkEnd w:id="25065"/>
      <w:bookmarkEnd w:id="25066"/>
      <w:bookmarkEnd w:id="25067"/>
      <w:bookmarkEnd w:id="25068"/>
      <w:bookmarkEnd w:id="25069"/>
      <w:bookmarkEnd w:id="25070"/>
      <w:bookmarkEnd w:id="25071"/>
      <w:bookmarkEnd w:id="25072"/>
      <w:bookmarkEnd w:id="25073"/>
      <w:bookmarkEnd w:id="25074"/>
      <w:bookmarkEnd w:id="25075"/>
      <w:bookmarkEnd w:id="25076"/>
      <w:bookmarkEnd w:id="25077"/>
    </w:p>
    <w:p w14:paraId="5781898C" w14:textId="77777777" w:rsidR="00AB2B30" w:rsidRPr="00AC4FBC" w:rsidRDefault="006A7121">
      <w:r w:rsidRPr="00AC4FBC">
        <w:t xml:space="preserve">Please refer to Annex A in TS 38.521-1 [8] and 38.521-2 [9] for appropriate details as needed for test cases in this test specification. EN-DC exceptions will be added. </w:t>
      </w:r>
    </w:p>
    <w:p w14:paraId="1F869B6D" w14:textId="77777777" w:rsidR="00AB2B30" w:rsidRPr="00AC4FBC" w:rsidRDefault="006A7121">
      <w:pPr>
        <w:pStyle w:val="Heading1"/>
      </w:pPr>
      <w:bookmarkStart w:id="25078" w:name="_Toc27476112"/>
      <w:bookmarkStart w:id="25079" w:name="_Toc29495553"/>
      <w:bookmarkStart w:id="25080" w:name="_Toc36116604"/>
      <w:bookmarkStart w:id="25081" w:name="_Toc36118653"/>
      <w:bookmarkStart w:id="25082" w:name="_Toc36560768"/>
      <w:bookmarkStart w:id="25083" w:name="_Toc43977305"/>
      <w:bookmarkStart w:id="25084" w:name="_Toc52213894"/>
      <w:bookmarkStart w:id="25085" w:name="_Toc60743367"/>
      <w:bookmarkStart w:id="25086" w:name="_Toc68206548"/>
      <w:bookmarkStart w:id="25087" w:name="_Toc75972346"/>
      <w:bookmarkStart w:id="25088" w:name="_Toc85051785"/>
      <w:bookmarkStart w:id="25089" w:name="_Toc90493807"/>
      <w:bookmarkStart w:id="25090" w:name="_Toc90494447"/>
      <w:bookmarkStart w:id="25091" w:name="_Toc100094500"/>
      <w:bookmarkStart w:id="25092" w:name="_Toc106873191"/>
      <w:bookmarkStart w:id="25093" w:name="_Toc155209167"/>
      <w:bookmarkStart w:id="25094" w:name="_CRA_1"/>
      <w:bookmarkEnd w:id="25094"/>
      <w:r w:rsidRPr="00AC4FBC">
        <w:t>A.1</w:t>
      </w:r>
      <w:r w:rsidRPr="00AC4FBC">
        <w:tab/>
        <w:t>General</w:t>
      </w:r>
      <w:bookmarkEnd w:id="25078"/>
      <w:bookmarkEnd w:id="25079"/>
      <w:bookmarkEnd w:id="25080"/>
      <w:bookmarkEnd w:id="25081"/>
      <w:bookmarkEnd w:id="25082"/>
      <w:bookmarkEnd w:id="25083"/>
      <w:bookmarkEnd w:id="25084"/>
      <w:bookmarkEnd w:id="25085"/>
      <w:bookmarkEnd w:id="25086"/>
      <w:bookmarkEnd w:id="25087"/>
      <w:bookmarkEnd w:id="25088"/>
      <w:bookmarkEnd w:id="25089"/>
      <w:bookmarkEnd w:id="25090"/>
      <w:bookmarkEnd w:id="25091"/>
      <w:bookmarkEnd w:id="25092"/>
      <w:bookmarkEnd w:id="25093"/>
    </w:p>
    <w:p w14:paraId="0A0556BA" w14:textId="77777777" w:rsidR="00AB2B30" w:rsidRPr="00AC4FBC" w:rsidRDefault="006A7121">
      <w:pPr>
        <w:rPr>
          <w:lang w:eastAsia="de-DE"/>
        </w:rPr>
      </w:pPr>
      <w:r w:rsidRPr="00AC4FBC">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09DCE4E8" w14:textId="77777777" w:rsidR="00AB2B30" w:rsidRPr="00AC4FBC" w:rsidRDefault="006A7121">
      <w:r w:rsidRPr="00AC4FBC">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7A4648C2" w14:textId="77777777" w:rsidR="00AB2B30" w:rsidRPr="00AC4FBC" w:rsidRDefault="006A7121">
      <w:pPr>
        <w:pStyle w:val="Heading1"/>
      </w:pPr>
      <w:bookmarkStart w:id="25095" w:name="_Toc27476113"/>
      <w:bookmarkStart w:id="25096" w:name="_Toc29495554"/>
      <w:bookmarkStart w:id="25097" w:name="_Toc36116605"/>
      <w:bookmarkStart w:id="25098" w:name="_Toc36118654"/>
      <w:bookmarkStart w:id="25099" w:name="_Toc36560769"/>
      <w:bookmarkStart w:id="25100" w:name="_Toc43977306"/>
      <w:bookmarkStart w:id="25101" w:name="_Toc52213895"/>
      <w:bookmarkStart w:id="25102" w:name="_Toc60743368"/>
      <w:bookmarkStart w:id="25103" w:name="_Toc68206549"/>
      <w:bookmarkStart w:id="25104" w:name="_Toc75972347"/>
      <w:bookmarkStart w:id="25105" w:name="_Toc85051786"/>
      <w:bookmarkStart w:id="25106" w:name="_Toc90493808"/>
      <w:bookmarkStart w:id="25107" w:name="_Toc90494448"/>
      <w:bookmarkStart w:id="25108" w:name="_Toc100094501"/>
      <w:bookmarkStart w:id="25109" w:name="_Toc106873192"/>
      <w:bookmarkStart w:id="25110" w:name="_Toc155209168"/>
      <w:bookmarkStart w:id="25111" w:name="_CRA_2"/>
      <w:bookmarkEnd w:id="25111"/>
      <w:r w:rsidRPr="00AC4FBC">
        <w:t>A.2</w:t>
      </w:r>
      <w:r w:rsidRPr="00AC4FBC">
        <w:tab/>
        <w:t>UL reference measurement channels for E-UTRA TDD Config 2</w:t>
      </w:r>
      <w:bookmarkEnd w:id="25095"/>
      <w:bookmarkEnd w:id="25096"/>
      <w:bookmarkEnd w:id="25097"/>
      <w:bookmarkEnd w:id="25098"/>
      <w:bookmarkEnd w:id="25099"/>
      <w:bookmarkEnd w:id="25100"/>
      <w:bookmarkEnd w:id="25101"/>
      <w:bookmarkEnd w:id="25102"/>
      <w:bookmarkEnd w:id="25103"/>
      <w:bookmarkEnd w:id="25104"/>
      <w:bookmarkEnd w:id="25105"/>
      <w:bookmarkEnd w:id="25106"/>
      <w:bookmarkEnd w:id="25107"/>
      <w:bookmarkEnd w:id="25108"/>
      <w:bookmarkEnd w:id="25109"/>
      <w:bookmarkEnd w:id="25110"/>
    </w:p>
    <w:p w14:paraId="75622852" w14:textId="77777777" w:rsidR="00AB2B30" w:rsidRPr="00AC4FBC" w:rsidRDefault="006A7121">
      <w:pPr>
        <w:pStyle w:val="Heading2"/>
      </w:pPr>
      <w:bookmarkStart w:id="25112" w:name="_Toc27476114"/>
      <w:bookmarkStart w:id="25113" w:name="_Toc29495555"/>
      <w:bookmarkStart w:id="25114" w:name="_Toc36116606"/>
      <w:bookmarkStart w:id="25115" w:name="_Toc36118655"/>
      <w:bookmarkStart w:id="25116" w:name="_Toc36560770"/>
      <w:bookmarkStart w:id="25117" w:name="_Toc43977307"/>
      <w:bookmarkStart w:id="25118" w:name="_Toc52213896"/>
      <w:bookmarkStart w:id="25119" w:name="_Toc60743369"/>
      <w:bookmarkStart w:id="25120" w:name="_Toc68206550"/>
      <w:bookmarkStart w:id="25121" w:name="_Toc75972348"/>
      <w:bookmarkStart w:id="25122" w:name="_Toc85051787"/>
      <w:bookmarkStart w:id="25123" w:name="_Toc90493809"/>
      <w:bookmarkStart w:id="25124" w:name="_Toc90494449"/>
      <w:bookmarkStart w:id="25125" w:name="_Toc100094502"/>
      <w:bookmarkStart w:id="25126" w:name="_Toc106873193"/>
      <w:bookmarkStart w:id="25127" w:name="_Toc155209169"/>
      <w:bookmarkStart w:id="25128" w:name="_CRA_2_1"/>
      <w:bookmarkEnd w:id="25128"/>
      <w:r w:rsidRPr="00AC4FBC">
        <w:t>A.2.1</w:t>
      </w:r>
      <w:r w:rsidRPr="00AC4FBC">
        <w:tab/>
        <w:t>General</w:t>
      </w:r>
      <w:bookmarkEnd w:id="25112"/>
      <w:bookmarkEnd w:id="25113"/>
      <w:bookmarkEnd w:id="25114"/>
      <w:bookmarkEnd w:id="25115"/>
      <w:bookmarkEnd w:id="25116"/>
      <w:bookmarkEnd w:id="25117"/>
      <w:bookmarkEnd w:id="25118"/>
      <w:bookmarkEnd w:id="25119"/>
      <w:bookmarkEnd w:id="25120"/>
      <w:bookmarkEnd w:id="25121"/>
      <w:bookmarkEnd w:id="25122"/>
      <w:bookmarkEnd w:id="25123"/>
      <w:bookmarkEnd w:id="25124"/>
      <w:bookmarkEnd w:id="25125"/>
      <w:bookmarkEnd w:id="25126"/>
      <w:bookmarkEnd w:id="25127"/>
    </w:p>
    <w:p w14:paraId="51B1B6B7" w14:textId="77777777" w:rsidR="00AB2B30" w:rsidRPr="00AC4FBC" w:rsidRDefault="006A7121">
      <w:r w:rsidRPr="00AC4FBC">
        <w:t>The measurement channels in the following clauses are defined to derive the requirements in clause 6 (Transmitter Characteristics) and clause 7 (Receiver Characteristics). The measurement channels represent example configurations of physical channels for different data rates.</w:t>
      </w:r>
    </w:p>
    <w:p w14:paraId="29BB7E19" w14:textId="77777777" w:rsidR="00AB2B30" w:rsidRPr="00AC4FBC" w:rsidRDefault="006A7121">
      <w:pPr>
        <w:pStyle w:val="Heading2"/>
      </w:pPr>
      <w:bookmarkStart w:id="25129" w:name="_Toc27476115"/>
      <w:bookmarkStart w:id="25130" w:name="_Toc29495556"/>
      <w:bookmarkStart w:id="25131" w:name="_Toc36116607"/>
      <w:bookmarkStart w:id="25132" w:name="_Toc36118656"/>
      <w:bookmarkStart w:id="25133" w:name="_Toc36560771"/>
      <w:bookmarkStart w:id="25134" w:name="_Toc43977308"/>
      <w:bookmarkStart w:id="25135" w:name="_Toc52213897"/>
      <w:bookmarkStart w:id="25136" w:name="_Toc60743370"/>
      <w:bookmarkStart w:id="25137" w:name="_Toc68206551"/>
      <w:bookmarkStart w:id="25138" w:name="_Toc75972349"/>
      <w:bookmarkStart w:id="25139" w:name="_Toc85051788"/>
      <w:bookmarkStart w:id="25140" w:name="_Toc90493810"/>
      <w:bookmarkStart w:id="25141" w:name="_Toc90494450"/>
      <w:bookmarkStart w:id="25142" w:name="_Toc100094503"/>
      <w:bookmarkStart w:id="25143" w:name="_Toc106873194"/>
      <w:bookmarkStart w:id="25144" w:name="_Toc155209170"/>
      <w:bookmarkStart w:id="25145" w:name="_CRA_2_2"/>
      <w:bookmarkEnd w:id="25145"/>
      <w:r w:rsidRPr="00AC4FBC">
        <w:t>A.2.2</w:t>
      </w:r>
      <w:r w:rsidRPr="00AC4FBC">
        <w:tab/>
        <w:t>Reference measurement channels for E-UTRA</w:t>
      </w:r>
      <w:bookmarkEnd w:id="25129"/>
      <w:bookmarkEnd w:id="25130"/>
      <w:bookmarkEnd w:id="25131"/>
      <w:bookmarkEnd w:id="25132"/>
      <w:bookmarkEnd w:id="25133"/>
      <w:bookmarkEnd w:id="25134"/>
      <w:bookmarkEnd w:id="25135"/>
      <w:bookmarkEnd w:id="25136"/>
      <w:bookmarkEnd w:id="25137"/>
      <w:bookmarkEnd w:id="25138"/>
      <w:bookmarkEnd w:id="25139"/>
      <w:bookmarkEnd w:id="25140"/>
      <w:bookmarkEnd w:id="25141"/>
      <w:bookmarkEnd w:id="25142"/>
      <w:bookmarkEnd w:id="25143"/>
      <w:bookmarkEnd w:id="25144"/>
    </w:p>
    <w:p w14:paraId="18E142FA" w14:textId="77777777" w:rsidR="00AB2B30" w:rsidRPr="00AC4FBC" w:rsidRDefault="006A7121">
      <w:pPr>
        <w:pStyle w:val="Heading3"/>
        <w:rPr>
          <w:rFonts w:eastAsia="Batang"/>
          <w:snapToGrid w:val="0"/>
        </w:rPr>
      </w:pPr>
      <w:bookmarkStart w:id="25146" w:name="_Toc27476116"/>
      <w:bookmarkStart w:id="25147" w:name="_Toc29495557"/>
      <w:bookmarkStart w:id="25148" w:name="_Toc36116608"/>
      <w:bookmarkStart w:id="25149" w:name="_Toc36118657"/>
      <w:bookmarkStart w:id="25150" w:name="_Toc36560772"/>
      <w:bookmarkStart w:id="25151" w:name="_Toc43977309"/>
      <w:bookmarkStart w:id="25152" w:name="_Toc52213898"/>
      <w:bookmarkStart w:id="25153" w:name="_Toc60743371"/>
      <w:bookmarkStart w:id="25154" w:name="_Toc68206552"/>
      <w:bookmarkStart w:id="25155" w:name="_Toc75972350"/>
      <w:bookmarkStart w:id="25156" w:name="_Toc85051789"/>
      <w:bookmarkStart w:id="25157" w:name="_Toc90493811"/>
      <w:bookmarkStart w:id="25158" w:name="_Toc90494451"/>
      <w:bookmarkStart w:id="25159" w:name="_Toc100094504"/>
      <w:bookmarkStart w:id="25160" w:name="_Toc106873195"/>
      <w:bookmarkStart w:id="25161" w:name="_Toc155209171"/>
      <w:bookmarkStart w:id="25162" w:name="_CRA_2_2_1"/>
      <w:bookmarkEnd w:id="25162"/>
      <w:r w:rsidRPr="00AC4FBC">
        <w:rPr>
          <w:rFonts w:eastAsia="Batang"/>
          <w:snapToGrid w:val="0"/>
        </w:rPr>
        <w:t>A.2.2.1</w:t>
      </w:r>
      <w:r w:rsidRPr="00AC4FBC">
        <w:rPr>
          <w:rFonts w:eastAsia="Batang"/>
          <w:snapToGrid w:val="0"/>
        </w:rPr>
        <w:tab/>
        <w:t>Full RB allocation</w:t>
      </w:r>
      <w:bookmarkEnd w:id="25146"/>
      <w:bookmarkEnd w:id="25147"/>
      <w:bookmarkEnd w:id="25148"/>
      <w:bookmarkEnd w:id="25149"/>
      <w:bookmarkEnd w:id="25150"/>
      <w:bookmarkEnd w:id="25151"/>
      <w:bookmarkEnd w:id="25152"/>
      <w:bookmarkEnd w:id="25153"/>
      <w:bookmarkEnd w:id="25154"/>
      <w:bookmarkEnd w:id="25155"/>
      <w:bookmarkEnd w:id="25156"/>
      <w:bookmarkEnd w:id="25157"/>
      <w:bookmarkEnd w:id="25158"/>
      <w:bookmarkEnd w:id="25159"/>
      <w:bookmarkEnd w:id="25160"/>
      <w:bookmarkEnd w:id="25161"/>
    </w:p>
    <w:p w14:paraId="14D325A6" w14:textId="77777777" w:rsidR="00AB2B30" w:rsidRPr="00AC4FBC" w:rsidRDefault="006A7121">
      <w:pPr>
        <w:pStyle w:val="Heading4"/>
        <w:rPr>
          <w:rFonts w:eastAsia="Batang"/>
        </w:rPr>
      </w:pPr>
      <w:bookmarkStart w:id="25163" w:name="_Toc27476117"/>
      <w:bookmarkStart w:id="25164" w:name="_Toc29495558"/>
      <w:bookmarkStart w:id="25165" w:name="_Toc36116609"/>
      <w:bookmarkStart w:id="25166" w:name="_Toc36118658"/>
      <w:bookmarkStart w:id="25167" w:name="_Toc36560773"/>
      <w:bookmarkStart w:id="25168" w:name="_Toc43977310"/>
      <w:bookmarkStart w:id="25169" w:name="_Toc52213899"/>
      <w:bookmarkStart w:id="25170" w:name="_Toc60743372"/>
      <w:bookmarkStart w:id="25171" w:name="_Toc68206553"/>
      <w:bookmarkStart w:id="25172" w:name="_Toc75972351"/>
      <w:bookmarkStart w:id="25173" w:name="_Toc85051790"/>
      <w:bookmarkStart w:id="25174" w:name="_Toc90493812"/>
      <w:bookmarkStart w:id="25175" w:name="_Toc90494452"/>
      <w:bookmarkStart w:id="25176" w:name="_Toc100094505"/>
      <w:bookmarkStart w:id="25177" w:name="_Toc106873196"/>
      <w:bookmarkStart w:id="25178" w:name="_Toc155209172"/>
      <w:bookmarkStart w:id="25179" w:name="_CRA_2_2_1_1"/>
      <w:bookmarkEnd w:id="25179"/>
      <w:r w:rsidRPr="00AC4FBC">
        <w:rPr>
          <w:rFonts w:eastAsia="Batang"/>
        </w:rPr>
        <w:t>A.2.2.1.1</w:t>
      </w:r>
      <w:r w:rsidRPr="00AC4FBC">
        <w:rPr>
          <w:rFonts w:eastAsia="Batang"/>
        </w:rPr>
        <w:tab/>
        <w:t>QPSK</w:t>
      </w:r>
      <w:bookmarkEnd w:id="25163"/>
      <w:bookmarkEnd w:id="25164"/>
      <w:bookmarkEnd w:id="25165"/>
      <w:bookmarkEnd w:id="25166"/>
      <w:bookmarkEnd w:id="25167"/>
      <w:bookmarkEnd w:id="25168"/>
      <w:bookmarkEnd w:id="25169"/>
      <w:bookmarkEnd w:id="25170"/>
      <w:bookmarkEnd w:id="25171"/>
      <w:bookmarkEnd w:id="25172"/>
      <w:bookmarkEnd w:id="25173"/>
      <w:bookmarkEnd w:id="25174"/>
      <w:bookmarkEnd w:id="25175"/>
      <w:bookmarkEnd w:id="25176"/>
      <w:bookmarkEnd w:id="25177"/>
      <w:bookmarkEnd w:id="25178"/>
    </w:p>
    <w:p w14:paraId="035806F5" w14:textId="77777777" w:rsidR="00AB2B30" w:rsidRPr="00AC4FBC" w:rsidRDefault="006A7121">
      <w:pPr>
        <w:pStyle w:val="TH"/>
        <w:rPr>
          <w:rFonts w:eastAsia="Batang"/>
        </w:rPr>
      </w:pPr>
      <w:bookmarkStart w:id="25180" w:name="_CRTableA_2_2_1_11"/>
      <w:r w:rsidRPr="00AC4FBC">
        <w:rPr>
          <w:rFonts w:eastAsia="Batang"/>
        </w:rPr>
        <w:t xml:space="preserve">Table </w:t>
      </w:r>
      <w:bookmarkEnd w:id="25180"/>
      <w:r w:rsidRPr="00AC4FBC">
        <w:rPr>
          <w:rFonts w:eastAsia="Batang"/>
        </w:rPr>
        <w:t>A.2.2.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AB2B30" w:rsidRPr="00AC4FBC" w14:paraId="425513AE" w14:textId="77777777">
        <w:trPr>
          <w:jc w:val="center"/>
        </w:trPr>
        <w:tc>
          <w:tcPr>
            <w:tcW w:w="3398" w:type="dxa"/>
            <w:shd w:val="clear" w:color="auto" w:fill="auto"/>
          </w:tcPr>
          <w:p w14:paraId="630F9A93" w14:textId="77777777" w:rsidR="00AB2B30" w:rsidRPr="00AC4FBC" w:rsidRDefault="006A7121">
            <w:pPr>
              <w:pStyle w:val="TAH"/>
            </w:pPr>
            <w:r w:rsidRPr="00AC4FBC">
              <w:t>Parameter</w:t>
            </w:r>
          </w:p>
        </w:tc>
        <w:tc>
          <w:tcPr>
            <w:tcW w:w="931" w:type="dxa"/>
          </w:tcPr>
          <w:p w14:paraId="68A9F4BB" w14:textId="77777777" w:rsidR="00AB2B30" w:rsidRPr="00AC4FBC" w:rsidRDefault="006A7121">
            <w:pPr>
              <w:pStyle w:val="TAH"/>
            </w:pPr>
            <w:r w:rsidRPr="00AC4FBC">
              <w:t>Unit</w:t>
            </w:r>
          </w:p>
        </w:tc>
        <w:tc>
          <w:tcPr>
            <w:tcW w:w="4302" w:type="dxa"/>
            <w:gridSpan w:val="6"/>
          </w:tcPr>
          <w:p w14:paraId="5B1EA963" w14:textId="77777777" w:rsidR="00AB2B30" w:rsidRPr="00AC4FBC" w:rsidRDefault="006A7121">
            <w:pPr>
              <w:pStyle w:val="TAH"/>
            </w:pPr>
            <w:r w:rsidRPr="00AC4FBC">
              <w:t>Value</w:t>
            </w:r>
          </w:p>
        </w:tc>
      </w:tr>
      <w:tr w:rsidR="00AB2B30" w:rsidRPr="00AC4FBC" w14:paraId="4B0F8C39" w14:textId="77777777">
        <w:trPr>
          <w:jc w:val="center"/>
        </w:trPr>
        <w:tc>
          <w:tcPr>
            <w:tcW w:w="3398" w:type="dxa"/>
            <w:shd w:val="clear" w:color="auto" w:fill="auto"/>
          </w:tcPr>
          <w:p w14:paraId="54E0D672" w14:textId="77777777" w:rsidR="00AB2B30" w:rsidRPr="00AC4FBC" w:rsidRDefault="006A7121">
            <w:pPr>
              <w:pStyle w:val="TAL"/>
              <w:rPr>
                <w:rFonts w:eastAsia="Batang"/>
              </w:rPr>
            </w:pPr>
            <w:r w:rsidRPr="00AC4FBC">
              <w:rPr>
                <w:rFonts w:eastAsia="Batang"/>
              </w:rPr>
              <w:t>Channel bandwidth</w:t>
            </w:r>
          </w:p>
        </w:tc>
        <w:tc>
          <w:tcPr>
            <w:tcW w:w="931" w:type="dxa"/>
          </w:tcPr>
          <w:p w14:paraId="508FC441" w14:textId="77777777" w:rsidR="00AB2B30" w:rsidRPr="00AC4FBC" w:rsidRDefault="006A7121">
            <w:pPr>
              <w:pStyle w:val="TAL"/>
              <w:rPr>
                <w:rFonts w:eastAsia="Batang"/>
              </w:rPr>
            </w:pPr>
            <w:r w:rsidRPr="00AC4FBC">
              <w:rPr>
                <w:rFonts w:eastAsia="Batang"/>
              </w:rPr>
              <w:t>MHz</w:t>
            </w:r>
          </w:p>
        </w:tc>
        <w:tc>
          <w:tcPr>
            <w:tcW w:w="717" w:type="dxa"/>
          </w:tcPr>
          <w:p w14:paraId="3668E095" w14:textId="77777777" w:rsidR="00AB2B30" w:rsidRPr="00AC4FBC" w:rsidRDefault="006A7121">
            <w:pPr>
              <w:pStyle w:val="TAL"/>
              <w:rPr>
                <w:rFonts w:eastAsia="Batang"/>
              </w:rPr>
            </w:pPr>
            <w:r w:rsidRPr="00AC4FBC">
              <w:rPr>
                <w:rFonts w:eastAsia="Batang"/>
              </w:rPr>
              <w:t>1.4</w:t>
            </w:r>
          </w:p>
        </w:tc>
        <w:tc>
          <w:tcPr>
            <w:tcW w:w="717" w:type="dxa"/>
          </w:tcPr>
          <w:p w14:paraId="707C8E57" w14:textId="77777777" w:rsidR="00AB2B30" w:rsidRPr="00AC4FBC" w:rsidRDefault="006A7121">
            <w:pPr>
              <w:pStyle w:val="TAL"/>
              <w:rPr>
                <w:rFonts w:eastAsia="Batang"/>
              </w:rPr>
            </w:pPr>
            <w:r w:rsidRPr="00AC4FBC">
              <w:rPr>
                <w:rFonts w:eastAsia="Batang"/>
              </w:rPr>
              <w:t>3</w:t>
            </w:r>
          </w:p>
        </w:tc>
        <w:tc>
          <w:tcPr>
            <w:tcW w:w="717" w:type="dxa"/>
          </w:tcPr>
          <w:p w14:paraId="756D941E" w14:textId="77777777" w:rsidR="00AB2B30" w:rsidRPr="00AC4FBC" w:rsidRDefault="006A7121">
            <w:pPr>
              <w:pStyle w:val="TAL"/>
              <w:rPr>
                <w:rFonts w:eastAsia="Batang"/>
              </w:rPr>
            </w:pPr>
            <w:r w:rsidRPr="00AC4FBC">
              <w:rPr>
                <w:rFonts w:eastAsia="Batang"/>
              </w:rPr>
              <w:t>5</w:t>
            </w:r>
          </w:p>
        </w:tc>
        <w:tc>
          <w:tcPr>
            <w:tcW w:w="717" w:type="dxa"/>
          </w:tcPr>
          <w:p w14:paraId="07D82E20" w14:textId="77777777" w:rsidR="00AB2B30" w:rsidRPr="00AC4FBC" w:rsidRDefault="006A7121">
            <w:pPr>
              <w:pStyle w:val="TAL"/>
              <w:rPr>
                <w:rFonts w:eastAsia="Batang"/>
              </w:rPr>
            </w:pPr>
            <w:r w:rsidRPr="00AC4FBC">
              <w:rPr>
                <w:rFonts w:eastAsia="Batang"/>
              </w:rPr>
              <w:t>10</w:t>
            </w:r>
          </w:p>
        </w:tc>
        <w:tc>
          <w:tcPr>
            <w:tcW w:w="717" w:type="dxa"/>
          </w:tcPr>
          <w:p w14:paraId="0B6E3268" w14:textId="77777777" w:rsidR="00AB2B30" w:rsidRPr="00AC4FBC" w:rsidRDefault="006A7121">
            <w:pPr>
              <w:pStyle w:val="TAL"/>
              <w:rPr>
                <w:rFonts w:eastAsia="Batang"/>
              </w:rPr>
            </w:pPr>
            <w:r w:rsidRPr="00AC4FBC">
              <w:rPr>
                <w:rFonts w:eastAsia="Batang"/>
              </w:rPr>
              <w:t>15</w:t>
            </w:r>
          </w:p>
        </w:tc>
        <w:tc>
          <w:tcPr>
            <w:tcW w:w="717" w:type="dxa"/>
          </w:tcPr>
          <w:p w14:paraId="1D907CC6" w14:textId="77777777" w:rsidR="00AB2B30" w:rsidRPr="00AC4FBC" w:rsidRDefault="006A7121">
            <w:pPr>
              <w:pStyle w:val="TAL"/>
              <w:rPr>
                <w:rFonts w:eastAsia="Batang"/>
              </w:rPr>
            </w:pPr>
            <w:r w:rsidRPr="00AC4FBC">
              <w:rPr>
                <w:rFonts w:eastAsia="Batang"/>
              </w:rPr>
              <w:t>20</w:t>
            </w:r>
          </w:p>
        </w:tc>
      </w:tr>
      <w:tr w:rsidR="00AB2B30" w:rsidRPr="00AC4FBC" w14:paraId="29064E64" w14:textId="77777777">
        <w:trPr>
          <w:jc w:val="center"/>
        </w:trPr>
        <w:tc>
          <w:tcPr>
            <w:tcW w:w="3398" w:type="dxa"/>
          </w:tcPr>
          <w:p w14:paraId="2E834DCF" w14:textId="77777777" w:rsidR="00AB2B30" w:rsidRPr="00AC4FBC" w:rsidRDefault="006A7121">
            <w:pPr>
              <w:pStyle w:val="TAL"/>
              <w:rPr>
                <w:rFonts w:eastAsia="Batang"/>
              </w:rPr>
            </w:pPr>
            <w:r w:rsidRPr="00AC4FBC">
              <w:rPr>
                <w:rFonts w:eastAsia="Batang"/>
              </w:rPr>
              <w:t>Allocated resource blocks</w:t>
            </w:r>
          </w:p>
        </w:tc>
        <w:tc>
          <w:tcPr>
            <w:tcW w:w="931" w:type="dxa"/>
          </w:tcPr>
          <w:p w14:paraId="7E4CD5A3" w14:textId="77777777" w:rsidR="00AB2B30" w:rsidRPr="00AC4FBC" w:rsidRDefault="00AB2B30">
            <w:pPr>
              <w:pStyle w:val="TAL"/>
              <w:rPr>
                <w:rFonts w:eastAsia="Batang"/>
              </w:rPr>
            </w:pPr>
          </w:p>
        </w:tc>
        <w:tc>
          <w:tcPr>
            <w:tcW w:w="717" w:type="dxa"/>
          </w:tcPr>
          <w:p w14:paraId="64ACCD71" w14:textId="77777777" w:rsidR="00AB2B30" w:rsidRPr="00AC4FBC" w:rsidRDefault="006A7121">
            <w:pPr>
              <w:pStyle w:val="TAL"/>
              <w:rPr>
                <w:rFonts w:eastAsia="Batang"/>
              </w:rPr>
            </w:pPr>
            <w:r w:rsidRPr="00AC4FBC">
              <w:rPr>
                <w:rFonts w:eastAsia="Batang"/>
              </w:rPr>
              <w:t>6</w:t>
            </w:r>
          </w:p>
        </w:tc>
        <w:tc>
          <w:tcPr>
            <w:tcW w:w="717" w:type="dxa"/>
          </w:tcPr>
          <w:p w14:paraId="54525260" w14:textId="77777777" w:rsidR="00AB2B30" w:rsidRPr="00AC4FBC" w:rsidRDefault="006A7121">
            <w:pPr>
              <w:pStyle w:val="TAL"/>
              <w:rPr>
                <w:rFonts w:eastAsia="Batang"/>
              </w:rPr>
            </w:pPr>
            <w:r w:rsidRPr="00AC4FBC">
              <w:rPr>
                <w:rFonts w:eastAsia="Batang"/>
              </w:rPr>
              <w:t>15</w:t>
            </w:r>
          </w:p>
        </w:tc>
        <w:tc>
          <w:tcPr>
            <w:tcW w:w="717" w:type="dxa"/>
          </w:tcPr>
          <w:p w14:paraId="752EFD0C" w14:textId="77777777" w:rsidR="00AB2B30" w:rsidRPr="00AC4FBC" w:rsidRDefault="006A7121">
            <w:pPr>
              <w:pStyle w:val="TAL"/>
              <w:rPr>
                <w:rFonts w:eastAsia="Batang"/>
              </w:rPr>
            </w:pPr>
            <w:r w:rsidRPr="00AC4FBC">
              <w:rPr>
                <w:rFonts w:eastAsia="Batang"/>
              </w:rPr>
              <w:t>25</w:t>
            </w:r>
          </w:p>
        </w:tc>
        <w:tc>
          <w:tcPr>
            <w:tcW w:w="717" w:type="dxa"/>
          </w:tcPr>
          <w:p w14:paraId="26AE9CD6" w14:textId="77777777" w:rsidR="00AB2B30" w:rsidRPr="00AC4FBC" w:rsidRDefault="006A7121">
            <w:pPr>
              <w:pStyle w:val="TAL"/>
              <w:rPr>
                <w:rFonts w:eastAsia="Batang"/>
              </w:rPr>
            </w:pPr>
            <w:r w:rsidRPr="00AC4FBC">
              <w:rPr>
                <w:rFonts w:eastAsia="Batang"/>
              </w:rPr>
              <w:t>50</w:t>
            </w:r>
          </w:p>
        </w:tc>
        <w:tc>
          <w:tcPr>
            <w:tcW w:w="717" w:type="dxa"/>
          </w:tcPr>
          <w:p w14:paraId="13C391BD" w14:textId="77777777" w:rsidR="00AB2B30" w:rsidRPr="00AC4FBC" w:rsidRDefault="006A7121">
            <w:pPr>
              <w:pStyle w:val="TAL"/>
              <w:rPr>
                <w:rFonts w:eastAsia="Batang"/>
              </w:rPr>
            </w:pPr>
            <w:r w:rsidRPr="00AC4FBC">
              <w:rPr>
                <w:rFonts w:eastAsia="Batang"/>
              </w:rPr>
              <w:t>75</w:t>
            </w:r>
          </w:p>
        </w:tc>
        <w:tc>
          <w:tcPr>
            <w:tcW w:w="717" w:type="dxa"/>
          </w:tcPr>
          <w:p w14:paraId="50BACAE3" w14:textId="77777777" w:rsidR="00AB2B30" w:rsidRPr="00AC4FBC" w:rsidRDefault="006A7121">
            <w:pPr>
              <w:pStyle w:val="TAL"/>
              <w:rPr>
                <w:rFonts w:eastAsia="Batang"/>
              </w:rPr>
            </w:pPr>
            <w:r w:rsidRPr="00AC4FBC">
              <w:rPr>
                <w:rFonts w:eastAsia="Batang"/>
              </w:rPr>
              <w:t>100</w:t>
            </w:r>
          </w:p>
        </w:tc>
      </w:tr>
      <w:tr w:rsidR="00AB2B30" w:rsidRPr="00AC4FBC" w14:paraId="37ECE272" w14:textId="77777777">
        <w:trPr>
          <w:jc w:val="center"/>
        </w:trPr>
        <w:tc>
          <w:tcPr>
            <w:tcW w:w="3398" w:type="dxa"/>
          </w:tcPr>
          <w:p w14:paraId="71FA29B1" w14:textId="77777777" w:rsidR="00AB2B30" w:rsidRPr="00AC4FBC" w:rsidRDefault="006A7121">
            <w:pPr>
              <w:pStyle w:val="TAL"/>
              <w:rPr>
                <w:rFonts w:eastAsia="Batang"/>
              </w:rPr>
            </w:pPr>
            <w:r w:rsidRPr="00AC4FBC">
              <w:rPr>
                <w:rFonts w:eastAsia="Batang"/>
              </w:rPr>
              <w:t>Uplink-Downlink Configuration (Note 2)</w:t>
            </w:r>
          </w:p>
        </w:tc>
        <w:tc>
          <w:tcPr>
            <w:tcW w:w="931" w:type="dxa"/>
          </w:tcPr>
          <w:p w14:paraId="251E6390" w14:textId="77777777" w:rsidR="00AB2B30" w:rsidRPr="00AC4FBC" w:rsidRDefault="00AB2B30">
            <w:pPr>
              <w:pStyle w:val="TAL"/>
              <w:rPr>
                <w:rFonts w:eastAsia="Batang"/>
              </w:rPr>
            </w:pPr>
          </w:p>
        </w:tc>
        <w:tc>
          <w:tcPr>
            <w:tcW w:w="717" w:type="dxa"/>
          </w:tcPr>
          <w:p w14:paraId="19DE5352" w14:textId="77777777" w:rsidR="00AB2B30" w:rsidRPr="00AC4FBC" w:rsidRDefault="006A7121">
            <w:pPr>
              <w:pStyle w:val="TAL"/>
              <w:rPr>
                <w:rFonts w:eastAsia="Batang"/>
              </w:rPr>
            </w:pPr>
            <w:r w:rsidRPr="00AC4FBC">
              <w:rPr>
                <w:rFonts w:eastAsia="Batang"/>
              </w:rPr>
              <w:t>2</w:t>
            </w:r>
          </w:p>
        </w:tc>
        <w:tc>
          <w:tcPr>
            <w:tcW w:w="717" w:type="dxa"/>
          </w:tcPr>
          <w:p w14:paraId="012F39A0" w14:textId="77777777" w:rsidR="00AB2B30" w:rsidRPr="00AC4FBC" w:rsidRDefault="006A7121">
            <w:pPr>
              <w:pStyle w:val="TAL"/>
              <w:rPr>
                <w:rFonts w:eastAsia="Batang"/>
              </w:rPr>
            </w:pPr>
            <w:r w:rsidRPr="00AC4FBC">
              <w:rPr>
                <w:rFonts w:eastAsia="Batang"/>
              </w:rPr>
              <w:t>2</w:t>
            </w:r>
          </w:p>
        </w:tc>
        <w:tc>
          <w:tcPr>
            <w:tcW w:w="717" w:type="dxa"/>
          </w:tcPr>
          <w:p w14:paraId="0BC25185" w14:textId="77777777" w:rsidR="00AB2B30" w:rsidRPr="00AC4FBC" w:rsidRDefault="006A7121">
            <w:pPr>
              <w:pStyle w:val="TAL"/>
              <w:rPr>
                <w:rFonts w:eastAsia="Batang"/>
              </w:rPr>
            </w:pPr>
            <w:r w:rsidRPr="00AC4FBC">
              <w:rPr>
                <w:rFonts w:eastAsia="Batang"/>
              </w:rPr>
              <w:t>2</w:t>
            </w:r>
          </w:p>
        </w:tc>
        <w:tc>
          <w:tcPr>
            <w:tcW w:w="717" w:type="dxa"/>
          </w:tcPr>
          <w:p w14:paraId="38BE1D1B" w14:textId="77777777" w:rsidR="00AB2B30" w:rsidRPr="00AC4FBC" w:rsidRDefault="006A7121">
            <w:pPr>
              <w:pStyle w:val="TAL"/>
              <w:rPr>
                <w:rFonts w:eastAsia="Batang"/>
              </w:rPr>
            </w:pPr>
            <w:r w:rsidRPr="00AC4FBC">
              <w:rPr>
                <w:rFonts w:eastAsia="Batang"/>
              </w:rPr>
              <w:t>2</w:t>
            </w:r>
          </w:p>
        </w:tc>
        <w:tc>
          <w:tcPr>
            <w:tcW w:w="717" w:type="dxa"/>
          </w:tcPr>
          <w:p w14:paraId="706F6637" w14:textId="77777777" w:rsidR="00AB2B30" w:rsidRPr="00AC4FBC" w:rsidRDefault="006A7121">
            <w:pPr>
              <w:pStyle w:val="TAL"/>
              <w:rPr>
                <w:rFonts w:eastAsia="Batang"/>
              </w:rPr>
            </w:pPr>
            <w:r w:rsidRPr="00AC4FBC">
              <w:rPr>
                <w:rFonts w:eastAsia="Batang"/>
              </w:rPr>
              <w:t>2</w:t>
            </w:r>
          </w:p>
        </w:tc>
        <w:tc>
          <w:tcPr>
            <w:tcW w:w="717" w:type="dxa"/>
          </w:tcPr>
          <w:p w14:paraId="7CB1468F" w14:textId="77777777" w:rsidR="00AB2B30" w:rsidRPr="00AC4FBC" w:rsidRDefault="006A7121">
            <w:pPr>
              <w:pStyle w:val="TAL"/>
              <w:rPr>
                <w:rFonts w:eastAsia="Batang"/>
              </w:rPr>
            </w:pPr>
            <w:r w:rsidRPr="00AC4FBC">
              <w:rPr>
                <w:rFonts w:eastAsia="Batang"/>
              </w:rPr>
              <w:t>2</w:t>
            </w:r>
          </w:p>
        </w:tc>
      </w:tr>
      <w:tr w:rsidR="00AB2B30" w:rsidRPr="00AC4FBC" w14:paraId="3DE5F974" w14:textId="77777777">
        <w:trPr>
          <w:jc w:val="center"/>
        </w:trPr>
        <w:tc>
          <w:tcPr>
            <w:tcW w:w="3398" w:type="dxa"/>
          </w:tcPr>
          <w:p w14:paraId="15B80B0E" w14:textId="77777777" w:rsidR="00AB2B30" w:rsidRPr="00AC4FBC" w:rsidRDefault="006A7121">
            <w:pPr>
              <w:pStyle w:val="TAL"/>
              <w:rPr>
                <w:rFonts w:eastAsia="Batang"/>
              </w:rPr>
            </w:pPr>
            <w:r w:rsidRPr="00AC4FBC">
              <w:rPr>
                <w:rFonts w:eastAsia="Batang"/>
              </w:rPr>
              <w:t>Special subframe configuration (Note 3)</w:t>
            </w:r>
          </w:p>
        </w:tc>
        <w:tc>
          <w:tcPr>
            <w:tcW w:w="931" w:type="dxa"/>
          </w:tcPr>
          <w:p w14:paraId="508CD12E" w14:textId="77777777" w:rsidR="00AB2B30" w:rsidRPr="00AC4FBC" w:rsidRDefault="00AB2B30">
            <w:pPr>
              <w:pStyle w:val="TAL"/>
              <w:rPr>
                <w:rFonts w:eastAsia="Batang"/>
              </w:rPr>
            </w:pPr>
          </w:p>
        </w:tc>
        <w:tc>
          <w:tcPr>
            <w:tcW w:w="717" w:type="dxa"/>
          </w:tcPr>
          <w:p w14:paraId="4541BB49" w14:textId="77777777" w:rsidR="00AB2B30" w:rsidRPr="00AC4FBC" w:rsidRDefault="006A7121">
            <w:pPr>
              <w:pStyle w:val="TAL"/>
              <w:rPr>
                <w:rFonts w:eastAsia="Batang"/>
              </w:rPr>
            </w:pPr>
            <w:r w:rsidRPr="00AC4FBC">
              <w:rPr>
                <w:rFonts w:eastAsia="Batang"/>
              </w:rPr>
              <w:t>7</w:t>
            </w:r>
          </w:p>
        </w:tc>
        <w:tc>
          <w:tcPr>
            <w:tcW w:w="717" w:type="dxa"/>
          </w:tcPr>
          <w:p w14:paraId="05BAB6BD" w14:textId="77777777" w:rsidR="00AB2B30" w:rsidRPr="00AC4FBC" w:rsidRDefault="006A7121">
            <w:pPr>
              <w:pStyle w:val="TAL"/>
              <w:rPr>
                <w:rFonts w:eastAsia="Batang"/>
              </w:rPr>
            </w:pPr>
            <w:r w:rsidRPr="00AC4FBC">
              <w:rPr>
                <w:rFonts w:eastAsia="Batang"/>
              </w:rPr>
              <w:t>7</w:t>
            </w:r>
          </w:p>
        </w:tc>
        <w:tc>
          <w:tcPr>
            <w:tcW w:w="717" w:type="dxa"/>
          </w:tcPr>
          <w:p w14:paraId="6701349E" w14:textId="77777777" w:rsidR="00AB2B30" w:rsidRPr="00AC4FBC" w:rsidRDefault="006A7121">
            <w:pPr>
              <w:pStyle w:val="TAL"/>
              <w:rPr>
                <w:rFonts w:eastAsia="Batang"/>
              </w:rPr>
            </w:pPr>
            <w:r w:rsidRPr="00AC4FBC">
              <w:rPr>
                <w:rFonts w:eastAsia="Batang"/>
              </w:rPr>
              <w:t>7</w:t>
            </w:r>
          </w:p>
        </w:tc>
        <w:tc>
          <w:tcPr>
            <w:tcW w:w="717" w:type="dxa"/>
          </w:tcPr>
          <w:p w14:paraId="344C87F0" w14:textId="77777777" w:rsidR="00AB2B30" w:rsidRPr="00AC4FBC" w:rsidRDefault="006A7121">
            <w:pPr>
              <w:pStyle w:val="TAL"/>
              <w:rPr>
                <w:rFonts w:eastAsia="Batang"/>
              </w:rPr>
            </w:pPr>
            <w:r w:rsidRPr="00AC4FBC">
              <w:rPr>
                <w:rFonts w:eastAsia="Batang"/>
              </w:rPr>
              <w:t>7</w:t>
            </w:r>
          </w:p>
        </w:tc>
        <w:tc>
          <w:tcPr>
            <w:tcW w:w="717" w:type="dxa"/>
          </w:tcPr>
          <w:p w14:paraId="7707C34C" w14:textId="77777777" w:rsidR="00AB2B30" w:rsidRPr="00AC4FBC" w:rsidRDefault="006A7121">
            <w:pPr>
              <w:pStyle w:val="TAL"/>
              <w:rPr>
                <w:rFonts w:eastAsia="Batang"/>
              </w:rPr>
            </w:pPr>
            <w:r w:rsidRPr="00AC4FBC">
              <w:rPr>
                <w:rFonts w:eastAsia="Batang"/>
              </w:rPr>
              <w:t>7</w:t>
            </w:r>
          </w:p>
        </w:tc>
        <w:tc>
          <w:tcPr>
            <w:tcW w:w="717" w:type="dxa"/>
          </w:tcPr>
          <w:p w14:paraId="7FDC34E4" w14:textId="77777777" w:rsidR="00AB2B30" w:rsidRPr="00AC4FBC" w:rsidRDefault="006A7121">
            <w:pPr>
              <w:pStyle w:val="TAL"/>
              <w:rPr>
                <w:rFonts w:eastAsia="Batang"/>
              </w:rPr>
            </w:pPr>
            <w:r w:rsidRPr="00AC4FBC">
              <w:rPr>
                <w:rFonts w:eastAsia="Batang"/>
              </w:rPr>
              <w:t>7</w:t>
            </w:r>
          </w:p>
        </w:tc>
      </w:tr>
      <w:tr w:rsidR="00AB2B30" w:rsidRPr="00AC4FBC" w14:paraId="6662028E" w14:textId="77777777">
        <w:trPr>
          <w:jc w:val="center"/>
        </w:trPr>
        <w:tc>
          <w:tcPr>
            <w:tcW w:w="3398" w:type="dxa"/>
          </w:tcPr>
          <w:p w14:paraId="3A9F9CE6" w14:textId="77777777" w:rsidR="00AB2B30" w:rsidRPr="00AC4FBC" w:rsidRDefault="006A7121">
            <w:pPr>
              <w:pStyle w:val="TAL"/>
              <w:rPr>
                <w:rFonts w:eastAsia="Batang"/>
              </w:rPr>
            </w:pPr>
            <w:r w:rsidRPr="00AC4FBC">
              <w:rPr>
                <w:rFonts w:eastAsia="Batang"/>
              </w:rPr>
              <w:t>DFT-OFDM Symbols per Sub-Frame</w:t>
            </w:r>
          </w:p>
        </w:tc>
        <w:tc>
          <w:tcPr>
            <w:tcW w:w="931" w:type="dxa"/>
          </w:tcPr>
          <w:p w14:paraId="18530184" w14:textId="77777777" w:rsidR="00AB2B30" w:rsidRPr="00AC4FBC" w:rsidRDefault="00AB2B30">
            <w:pPr>
              <w:pStyle w:val="TAL"/>
              <w:rPr>
                <w:rFonts w:eastAsia="Batang"/>
              </w:rPr>
            </w:pPr>
          </w:p>
        </w:tc>
        <w:tc>
          <w:tcPr>
            <w:tcW w:w="717" w:type="dxa"/>
          </w:tcPr>
          <w:p w14:paraId="436DF640" w14:textId="77777777" w:rsidR="00AB2B30" w:rsidRPr="00AC4FBC" w:rsidRDefault="006A7121">
            <w:pPr>
              <w:pStyle w:val="TAL"/>
              <w:rPr>
                <w:rFonts w:eastAsia="Batang"/>
              </w:rPr>
            </w:pPr>
            <w:r w:rsidRPr="00AC4FBC">
              <w:rPr>
                <w:rFonts w:eastAsia="Batang"/>
              </w:rPr>
              <w:t>12</w:t>
            </w:r>
          </w:p>
        </w:tc>
        <w:tc>
          <w:tcPr>
            <w:tcW w:w="717" w:type="dxa"/>
          </w:tcPr>
          <w:p w14:paraId="6C8CD229" w14:textId="77777777" w:rsidR="00AB2B30" w:rsidRPr="00AC4FBC" w:rsidRDefault="006A7121">
            <w:pPr>
              <w:pStyle w:val="TAL"/>
              <w:rPr>
                <w:rFonts w:eastAsia="Batang"/>
              </w:rPr>
            </w:pPr>
            <w:r w:rsidRPr="00AC4FBC">
              <w:rPr>
                <w:rFonts w:eastAsia="Batang"/>
              </w:rPr>
              <w:t>12</w:t>
            </w:r>
          </w:p>
        </w:tc>
        <w:tc>
          <w:tcPr>
            <w:tcW w:w="717" w:type="dxa"/>
          </w:tcPr>
          <w:p w14:paraId="716751B9" w14:textId="77777777" w:rsidR="00AB2B30" w:rsidRPr="00AC4FBC" w:rsidRDefault="006A7121">
            <w:pPr>
              <w:pStyle w:val="TAL"/>
              <w:rPr>
                <w:rFonts w:eastAsia="Batang"/>
              </w:rPr>
            </w:pPr>
            <w:r w:rsidRPr="00AC4FBC">
              <w:rPr>
                <w:rFonts w:eastAsia="Batang"/>
              </w:rPr>
              <w:t>12</w:t>
            </w:r>
          </w:p>
        </w:tc>
        <w:tc>
          <w:tcPr>
            <w:tcW w:w="717" w:type="dxa"/>
          </w:tcPr>
          <w:p w14:paraId="23B71687" w14:textId="77777777" w:rsidR="00AB2B30" w:rsidRPr="00AC4FBC" w:rsidRDefault="006A7121">
            <w:pPr>
              <w:pStyle w:val="TAL"/>
              <w:rPr>
                <w:rFonts w:eastAsia="Batang"/>
              </w:rPr>
            </w:pPr>
            <w:r w:rsidRPr="00AC4FBC">
              <w:rPr>
                <w:rFonts w:eastAsia="Batang"/>
              </w:rPr>
              <w:t>12</w:t>
            </w:r>
          </w:p>
        </w:tc>
        <w:tc>
          <w:tcPr>
            <w:tcW w:w="717" w:type="dxa"/>
          </w:tcPr>
          <w:p w14:paraId="41E7F74F" w14:textId="77777777" w:rsidR="00AB2B30" w:rsidRPr="00AC4FBC" w:rsidRDefault="006A7121">
            <w:pPr>
              <w:pStyle w:val="TAL"/>
              <w:rPr>
                <w:rFonts w:eastAsia="Batang"/>
              </w:rPr>
            </w:pPr>
            <w:r w:rsidRPr="00AC4FBC">
              <w:rPr>
                <w:rFonts w:eastAsia="Batang"/>
              </w:rPr>
              <w:t>12</w:t>
            </w:r>
          </w:p>
        </w:tc>
        <w:tc>
          <w:tcPr>
            <w:tcW w:w="717" w:type="dxa"/>
          </w:tcPr>
          <w:p w14:paraId="7B07695D" w14:textId="77777777" w:rsidR="00AB2B30" w:rsidRPr="00AC4FBC" w:rsidRDefault="006A7121">
            <w:pPr>
              <w:pStyle w:val="TAL"/>
              <w:rPr>
                <w:rFonts w:eastAsia="Batang"/>
              </w:rPr>
            </w:pPr>
            <w:r w:rsidRPr="00AC4FBC">
              <w:rPr>
                <w:rFonts w:eastAsia="Batang"/>
              </w:rPr>
              <w:t>12</w:t>
            </w:r>
          </w:p>
        </w:tc>
      </w:tr>
      <w:tr w:rsidR="00AB2B30" w:rsidRPr="00AC4FBC" w14:paraId="053E3510" w14:textId="77777777">
        <w:trPr>
          <w:jc w:val="center"/>
        </w:trPr>
        <w:tc>
          <w:tcPr>
            <w:tcW w:w="3398" w:type="dxa"/>
          </w:tcPr>
          <w:p w14:paraId="5908DF78" w14:textId="77777777" w:rsidR="00AB2B30" w:rsidRPr="00AC4FBC" w:rsidRDefault="006A7121">
            <w:pPr>
              <w:pStyle w:val="TAL"/>
              <w:rPr>
                <w:rFonts w:eastAsia="Batang"/>
              </w:rPr>
            </w:pPr>
            <w:r w:rsidRPr="00AC4FBC">
              <w:rPr>
                <w:rFonts w:eastAsia="Batang"/>
              </w:rPr>
              <w:t>Modulation</w:t>
            </w:r>
          </w:p>
        </w:tc>
        <w:tc>
          <w:tcPr>
            <w:tcW w:w="931" w:type="dxa"/>
          </w:tcPr>
          <w:p w14:paraId="4471EF49" w14:textId="77777777" w:rsidR="00AB2B30" w:rsidRPr="00AC4FBC" w:rsidRDefault="00AB2B30">
            <w:pPr>
              <w:pStyle w:val="TAL"/>
              <w:rPr>
                <w:rFonts w:eastAsia="Batang"/>
              </w:rPr>
            </w:pPr>
          </w:p>
        </w:tc>
        <w:tc>
          <w:tcPr>
            <w:tcW w:w="717" w:type="dxa"/>
          </w:tcPr>
          <w:p w14:paraId="61F5A48D" w14:textId="77777777" w:rsidR="00AB2B30" w:rsidRPr="00AC4FBC" w:rsidRDefault="006A7121">
            <w:pPr>
              <w:pStyle w:val="TAL"/>
              <w:rPr>
                <w:rFonts w:eastAsia="Batang"/>
              </w:rPr>
            </w:pPr>
            <w:r w:rsidRPr="00AC4FBC">
              <w:rPr>
                <w:rFonts w:eastAsia="Batang"/>
              </w:rPr>
              <w:t>QPSK</w:t>
            </w:r>
          </w:p>
        </w:tc>
        <w:tc>
          <w:tcPr>
            <w:tcW w:w="717" w:type="dxa"/>
          </w:tcPr>
          <w:p w14:paraId="27B697AE" w14:textId="77777777" w:rsidR="00AB2B30" w:rsidRPr="00AC4FBC" w:rsidRDefault="006A7121">
            <w:pPr>
              <w:pStyle w:val="TAL"/>
              <w:rPr>
                <w:rFonts w:eastAsia="Batang"/>
              </w:rPr>
            </w:pPr>
            <w:r w:rsidRPr="00AC4FBC">
              <w:rPr>
                <w:rFonts w:eastAsia="Batang"/>
              </w:rPr>
              <w:t>QPSK</w:t>
            </w:r>
          </w:p>
        </w:tc>
        <w:tc>
          <w:tcPr>
            <w:tcW w:w="717" w:type="dxa"/>
          </w:tcPr>
          <w:p w14:paraId="22E5BB9D" w14:textId="77777777" w:rsidR="00AB2B30" w:rsidRPr="00AC4FBC" w:rsidRDefault="006A7121">
            <w:pPr>
              <w:pStyle w:val="TAL"/>
              <w:rPr>
                <w:rFonts w:eastAsia="Batang"/>
              </w:rPr>
            </w:pPr>
            <w:r w:rsidRPr="00AC4FBC">
              <w:rPr>
                <w:rFonts w:eastAsia="Batang"/>
              </w:rPr>
              <w:t>QPSK</w:t>
            </w:r>
          </w:p>
        </w:tc>
        <w:tc>
          <w:tcPr>
            <w:tcW w:w="717" w:type="dxa"/>
          </w:tcPr>
          <w:p w14:paraId="625B41DC" w14:textId="77777777" w:rsidR="00AB2B30" w:rsidRPr="00AC4FBC" w:rsidRDefault="006A7121">
            <w:pPr>
              <w:pStyle w:val="TAL"/>
              <w:rPr>
                <w:rFonts w:eastAsia="Batang"/>
              </w:rPr>
            </w:pPr>
            <w:r w:rsidRPr="00AC4FBC">
              <w:rPr>
                <w:rFonts w:eastAsia="Batang"/>
              </w:rPr>
              <w:t>QPSK</w:t>
            </w:r>
          </w:p>
        </w:tc>
        <w:tc>
          <w:tcPr>
            <w:tcW w:w="717" w:type="dxa"/>
          </w:tcPr>
          <w:p w14:paraId="61FA8E3B" w14:textId="77777777" w:rsidR="00AB2B30" w:rsidRPr="00AC4FBC" w:rsidRDefault="006A7121">
            <w:pPr>
              <w:pStyle w:val="TAL"/>
              <w:rPr>
                <w:rFonts w:eastAsia="Batang"/>
              </w:rPr>
            </w:pPr>
            <w:r w:rsidRPr="00AC4FBC">
              <w:rPr>
                <w:rFonts w:eastAsia="Batang"/>
              </w:rPr>
              <w:t>QPSK</w:t>
            </w:r>
          </w:p>
        </w:tc>
        <w:tc>
          <w:tcPr>
            <w:tcW w:w="717" w:type="dxa"/>
          </w:tcPr>
          <w:p w14:paraId="642F4A31" w14:textId="77777777" w:rsidR="00AB2B30" w:rsidRPr="00AC4FBC" w:rsidRDefault="006A7121">
            <w:pPr>
              <w:pStyle w:val="TAL"/>
              <w:rPr>
                <w:rFonts w:eastAsia="Batang"/>
              </w:rPr>
            </w:pPr>
            <w:r w:rsidRPr="00AC4FBC">
              <w:rPr>
                <w:rFonts w:eastAsia="Batang"/>
              </w:rPr>
              <w:t>QPSK</w:t>
            </w:r>
          </w:p>
        </w:tc>
      </w:tr>
      <w:tr w:rsidR="00AB2B30" w:rsidRPr="00AC4FBC" w14:paraId="175AD18D" w14:textId="77777777">
        <w:trPr>
          <w:jc w:val="center"/>
        </w:trPr>
        <w:tc>
          <w:tcPr>
            <w:tcW w:w="3398" w:type="dxa"/>
          </w:tcPr>
          <w:p w14:paraId="3E865292" w14:textId="77777777" w:rsidR="00AB2B30" w:rsidRPr="00AC4FBC" w:rsidRDefault="006A7121">
            <w:pPr>
              <w:pStyle w:val="TAL"/>
              <w:rPr>
                <w:rFonts w:eastAsia="Batang"/>
              </w:rPr>
            </w:pPr>
            <w:r w:rsidRPr="00AC4FBC">
              <w:rPr>
                <w:rFonts w:eastAsia="Batang"/>
              </w:rPr>
              <w:t>Target Coding rate</w:t>
            </w:r>
          </w:p>
        </w:tc>
        <w:tc>
          <w:tcPr>
            <w:tcW w:w="931" w:type="dxa"/>
          </w:tcPr>
          <w:p w14:paraId="421A87E0" w14:textId="77777777" w:rsidR="00AB2B30" w:rsidRPr="00AC4FBC" w:rsidRDefault="00AB2B30">
            <w:pPr>
              <w:pStyle w:val="TAL"/>
              <w:rPr>
                <w:rFonts w:eastAsia="Batang"/>
              </w:rPr>
            </w:pPr>
          </w:p>
        </w:tc>
        <w:tc>
          <w:tcPr>
            <w:tcW w:w="717" w:type="dxa"/>
          </w:tcPr>
          <w:p w14:paraId="0EDB783E" w14:textId="77777777" w:rsidR="00AB2B30" w:rsidRPr="00AC4FBC" w:rsidRDefault="006A7121">
            <w:pPr>
              <w:pStyle w:val="TAL"/>
              <w:rPr>
                <w:rFonts w:eastAsia="Batang"/>
              </w:rPr>
            </w:pPr>
            <w:r w:rsidRPr="00AC4FBC">
              <w:rPr>
                <w:rFonts w:eastAsia="Batang"/>
              </w:rPr>
              <w:t>1/3</w:t>
            </w:r>
          </w:p>
        </w:tc>
        <w:tc>
          <w:tcPr>
            <w:tcW w:w="717" w:type="dxa"/>
          </w:tcPr>
          <w:p w14:paraId="14A08A2A" w14:textId="77777777" w:rsidR="00AB2B30" w:rsidRPr="00AC4FBC" w:rsidRDefault="006A7121">
            <w:pPr>
              <w:pStyle w:val="TAL"/>
              <w:rPr>
                <w:rFonts w:eastAsia="Batang"/>
              </w:rPr>
            </w:pPr>
            <w:r w:rsidRPr="00AC4FBC">
              <w:rPr>
                <w:rFonts w:eastAsia="Batang"/>
              </w:rPr>
              <w:t>1/3</w:t>
            </w:r>
          </w:p>
        </w:tc>
        <w:tc>
          <w:tcPr>
            <w:tcW w:w="717" w:type="dxa"/>
          </w:tcPr>
          <w:p w14:paraId="6DE1241A" w14:textId="77777777" w:rsidR="00AB2B30" w:rsidRPr="00AC4FBC" w:rsidRDefault="006A7121">
            <w:pPr>
              <w:pStyle w:val="TAL"/>
              <w:rPr>
                <w:rFonts w:eastAsia="Batang"/>
              </w:rPr>
            </w:pPr>
            <w:r w:rsidRPr="00AC4FBC">
              <w:rPr>
                <w:rFonts w:eastAsia="Batang"/>
              </w:rPr>
              <w:t>1/3</w:t>
            </w:r>
          </w:p>
        </w:tc>
        <w:tc>
          <w:tcPr>
            <w:tcW w:w="717" w:type="dxa"/>
          </w:tcPr>
          <w:p w14:paraId="7132F825" w14:textId="77777777" w:rsidR="00AB2B30" w:rsidRPr="00AC4FBC" w:rsidRDefault="006A7121">
            <w:pPr>
              <w:pStyle w:val="TAL"/>
              <w:rPr>
                <w:rFonts w:eastAsia="Batang"/>
              </w:rPr>
            </w:pPr>
            <w:r w:rsidRPr="00AC4FBC">
              <w:rPr>
                <w:rFonts w:eastAsia="Batang"/>
              </w:rPr>
              <w:t>1/3</w:t>
            </w:r>
          </w:p>
        </w:tc>
        <w:tc>
          <w:tcPr>
            <w:tcW w:w="717" w:type="dxa"/>
          </w:tcPr>
          <w:p w14:paraId="4B66A9A3" w14:textId="77777777" w:rsidR="00AB2B30" w:rsidRPr="00AC4FBC" w:rsidRDefault="006A7121">
            <w:pPr>
              <w:pStyle w:val="TAL"/>
              <w:rPr>
                <w:rFonts w:eastAsia="Batang"/>
              </w:rPr>
            </w:pPr>
            <w:r w:rsidRPr="00AC4FBC">
              <w:rPr>
                <w:rFonts w:eastAsia="Batang"/>
              </w:rPr>
              <w:t>1/5</w:t>
            </w:r>
          </w:p>
        </w:tc>
        <w:tc>
          <w:tcPr>
            <w:tcW w:w="717" w:type="dxa"/>
          </w:tcPr>
          <w:p w14:paraId="3C86B858" w14:textId="77777777" w:rsidR="00AB2B30" w:rsidRPr="00AC4FBC" w:rsidRDefault="006A7121">
            <w:pPr>
              <w:pStyle w:val="TAL"/>
              <w:rPr>
                <w:rFonts w:eastAsia="Batang"/>
              </w:rPr>
            </w:pPr>
            <w:r w:rsidRPr="00AC4FBC">
              <w:rPr>
                <w:rFonts w:eastAsia="Batang"/>
              </w:rPr>
              <w:t>1/6</w:t>
            </w:r>
          </w:p>
        </w:tc>
      </w:tr>
      <w:tr w:rsidR="00AB2B30" w:rsidRPr="00AC4FBC" w14:paraId="4C662B96" w14:textId="77777777">
        <w:trPr>
          <w:jc w:val="center"/>
        </w:trPr>
        <w:tc>
          <w:tcPr>
            <w:tcW w:w="3398" w:type="dxa"/>
          </w:tcPr>
          <w:p w14:paraId="1225CFF0" w14:textId="77777777" w:rsidR="00AB2B30" w:rsidRPr="00AC4FBC" w:rsidRDefault="006A7121">
            <w:pPr>
              <w:pStyle w:val="TAL"/>
              <w:rPr>
                <w:rFonts w:eastAsia="Batang"/>
              </w:rPr>
            </w:pPr>
            <w:r w:rsidRPr="00AC4FBC">
              <w:rPr>
                <w:rFonts w:eastAsia="Batang"/>
              </w:rPr>
              <w:t>Payload size</w:t>
            </w:r>
          </w:p>
        </w:tc>
        <w:tc>
          <w:tcPr>
            <w:tcW w:w="931" w:type="dxa"/>
          </w:tcPr>
          <w:p w14:paraId="4FA6E920" w14:textId="77777777" w:rsidR="00AB2B30" w:rsidRPr="00AC4FBC" w:rsidRDefault="00AB2B30">
            <w:pPr>
              <w:pStyle w:val="TAL"/>
              <w:rPr>
                <w:rFonts w:eastAsia="Batang"/>
              </w:rPr>
            </w:pPr>
          </w:p>
        </w:tc>
        <w:tc>
          <w:tcPr>
            <w:tcW w:w="717" w:type="dxa"/>
          </w:tcPr>
          <w:p w14:paraId="514A60A4" w14:textId="77777777" w:rsidR="00AB2B30" w:rsidRPr="00AC4FBC" w:rsidRDefault="00AB2B30">
            <w:pPr>
              <w:pStyle w:val="TAL"/>
              <w:rPr>
                <w:rFonts w:eastAsia="Batang"/>
              </w:rPr>
            </w:pPr>
          </w:p>
        </w:tc>
        <w:tc>
          <w:tcPr>
            <w:tcW w:w="717" w:type="dxa"/>
          </w:tcPr>
          <w:p w14:paraId="2D6A62A0" w14:textId="77777777" w:rsidR="00AB2B30" w:rsidRPr="00AC4FBC" w:rsidRDefault="00AB2B30">
            <w:pPr>
              <w:pStyle w:val="TAL"/>
              <w:rPr>
                <w:rFonts w:eastAsia="Batang"/>
              </w:rPr>
            </w:pPr>
          </w:p>
        </w:tc>
        <w:tc>
          <w:tcPr>
            <w:tcW w:w="717" w:type="dxa"/>
          </w:tcPr>
          <w:p w14:paraId="65564EF1" w14:textId="77777777" w:rsidR="00AB2B30" w:rsidRPr="00AC4FBC" w:rsidRDefault="00AB2B30">
            <w:pPr>
              <w:pStyle w:val="TAL"/>
              <w:rPr>
                <w:rFonts w:eastAsia="Batang"/>
              </w:rPr>
            </w:pPr>
          </w:p>
        </w:tc>
        <w:tc>
          <w:tcPr>
            <w:tcW w:w="717" w:type="dxa"/>
          </w:tcPr>
          <w:p w14:paraId="3B1F63F2" w14:textId="77777777" w:rsidR="00AB2B30" w:rsidRPr="00AC4FBC" w:rsidRDefault="00AB2B30">
            <w:pPr>
              <w:pStyle w:val="TAL"/>
              <w:rPr>
                <w:rFonts w:eastAsia="Batang"/>
              </w:rPr>
            </w:pPr>
          </w:p>
        </w:tc>
        <w:tc>
          <w:tcPr>
            <w:tcW w:w="717" w:type="dxa"/>
          </w:tcPr>
          <w:p w14:paraId="3E4A0013" w14:textId="77777777" w:rsidR="00AB2B30" w:rsidRPr="00AC4FBC" w:rsidRDefault="00AB2B30">
            <w:pPr>
              <w:pStyle w:val="TAL"/>
              <w:rPr>
                <w:rFonts w:eastAsia="Batang"/>
              </w:rPr>
            </w:pPr>
          </w:p>
        </w:tc>
        <w:tc>
          <w:tcPr>
            <w:tcW w:w="717" w:type="dxa"/>
          </w:tcPr>
          <w:p w14:paraId="37F1A57B" w14:textId="77777777" w:rsidR="00AB2B30" w:rsidRPr="00AC4FBC" w:rsidRDefault="00AB2B30">
            <w:pPr>
              <w:pStyle w:val="TAL"/>
              <w:rPr>
                <w:rFonts w:eastAsia="Batang"/>
              </w:rPr>
            </w:pPr>
          </w:p>
        </w:tc>
      </w:tr>
      <w:tr w:rsidR="00AB2B30" w:rsidRPr="00AC4FBC" w14:paraId="1A6321EC" w14:textId="77777777">
        <w:trPr>
          <w:jc w:val="center"/>
        </w:trPr>
        <w:tc>
          <w:tcPr>
            <w:tcW w:w="3398" w:type="dxa"/>
          </w:tcPr>
          <w:p w14:paraId="06A2F369"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3460B56C" w14:textId="77777777" w:rsidR="00AB2B30" w:rsidRPr="00AC4FBC" w:rsidRDefault="006A7121">
            <w:pPr>
              <w:pStyle w:val="TAL"/>
              <w:rPr>
                <w:rFonts w:eastAsia="Batang"/>
              </w:rPr>
            </w:pPr>
            <w:r w:rsidRPr="00AC4FBC">
              <w:rPr>
                <w:rFonts w:eastAsia="Batang"/>
              </w:rPr>
              <w:t>Bits</w:t>
            </w:r>
          </w:p>
        </w:tc>
        <w:tc>
          <w:tcPr>
            <w:tcW w:w="717" w:type="dxa"/>
          </w:tcPr>
          <w:p w14:paraId="7D1CC580" w14:textId="77777777" w:rsidR="00AB2B30" w:rsidRPr="00AC4FBC" w:rsidRDefault="006A7121">
            <w:pPr>
              <w:pStyle w:val="TAL"/>
              <w:rPr>
                <w:rFonts w:eastAsia="Batang"/>
              </w:rPr>
            </w:pPr>
            <w:r w:rsidRPr="00AC4FBC">
              <w:rPr>
                <w:rFonts w:eastAsia="Batang"/>
              </w:rPr>
              <w:t>600</w:t>
            </w:r>
          </w:p>
        </w:tc>
        <w:tc>
          <w:tcPr>
            <w:tcW w:w="717" w:type="dxa"/>
          </w:tcPr>
          <w:p w14:paraId="53D1B476" w14:textId="77777777" w:rsidR="00AB2B30" w:rsidRPr="00AC4FBC" w:rsidRDefault="006A7121">
            <w:pPr>
              <w:pStyle w:val="TAL"/>
              <w:rPr>
                <w:rFonts w:eastAsia="Batang"/>
              </w:rPr>
            </w:pPr>
            <w:r w:rsidRPr="00AC4FBC">
              <w:rPr>
                <w:rFonts w:eastAsia="Batang"/>
              </w:rPr>
              <w:t>1544</w:t>
            </w:r>
          </w:p>
        </w:tc>
        <w:tc>
          <w:tcPr>
            <w:tcW w:w="717" w:type="dxa"/>
          </w:tcPr>
          <w:p w14:paraId="2F05018A" w14:textId="77777777" w:rsidR="00AB2B30" w:rsidRPr="00AC4FBC" w:rsidRDefault="006A7121">
            <w:pPr>
              <w:pStyle w:val="TAL"/>
              <w:rPr>
                <w:rFonts w:eastAsia="Batang"/>
              </w:rPr>
            </w:pPr>
            <w:r w:rsidRPr="00AC4FBC">
              <w:rPr>
                <w:rFonts w:eastAsia="Batang"/>
              </w:rPr>
              <w:t>2216</w:t>
            </w:r>
          </w:p>
        </w:tc>
        <w:tc>
          <w:tcPr>
            <w:tcW w:w="717" w:type="dxa"/>
          </w:tcPr>
          <w:p w14:paraId="6E18C978" w14:textId="77777777" w:rsidR="00AB2B30" w:rsidRPr="00AC4FBC" w:rsidRDefault="006A7121">
            <w:pPr>
              <w:pStyle w:val="TAL"/>
              <w:rPr>
                <w:rFonts w:eastAsia="Batang"/>
              </w:rPr>
            </w:pPr>
            <w:r w:rsidRPr="00AC4FBC">
              <w:rPr>
                <w:rFonts w:eastAsia="Batang"/>
              </w:rPr>
              <w:t>5160</w:t>
            </w:r>
          </w:p>
        </w:tc>
        <w:tc>
          <w:tcPr>
            <w:tcW w:w="717" w:type="dxa"/>
          </w:tcPr>
          <w:p w14:paraId="47F60597" w14:textId="77777777" w:rsidR="00AB2B30" w:rsidRPr="00AC4FBC" w:rsidRDefault="006A7121">
            <w:pPr>
              <w:pStyle w:val="TAL"/>
              <w:rPr>
                <w:rFonts w:eastAsia="Batang"/>
              </w:rPr>
            </w:pPr>
            <w:r w:rsidRPr="00AC4FBC">
              <w:rPr>
                <w:rFonts w:eastAsia="Batang"/>
              </w:rPr>
              <w:t>4392</w:t>
            </w:r>
          </w:p>
        </w:tc>
        <w:tc>
          <w:tcPr>
            <w:tcW w:w="717" w:type="dxa"/>
          </w:tcPr>
          <w:p w14:paraId="44415B94" w14:textId="77777777" w:rsidR="00AB2B30" w:rsidRPr="00AC4FBC" w:rsidRDefault="006A7121">
            <w:pPr>
              <w:pStyle w:val="TAL"/>
              <w:rPr>
                <w:rFonts w:eastAsia="Batang"/>
              </w:rPr>
            </w:pPr>
            <w:r w:rsidRPr="00AC4FBC">
              <w:rPr>
                <w:rFonts w:eastAsia="Batang"/>
              </w:rPr>
              <w:t>4584</w:t>
            </w:r>
          </w:p>
        </w:tc>
      </w:tr>
      <w:tr w:rsidR="00AB2B30" w:rsidRPr="00AC4FBC" w14:paraId="7C7B024B" w14:textId="77777777">
        <w:trPr>
          <w:jc w:val="center"/>
        </w:trPr>
        <w:tc>
          <w:tcPr>
            <w:tcW w:w="3398" w:type="dxa"/>
          </w:tcPr>
          <w:p w14:paraId="68191673" w14:textId="77777777" w:rsidR="00AB2B30" w:rsidRPr="00AC4FBC" w:rsidRDefault="006A7121">
            <w:pPr>
              <w:pStyle w:val="TAL"/>
              <w:rPr>
                <w:rFonts w:eastAsia="Batang"/>
              </w:rPr>
            </w:pPr>
            <w:r w:rsidRPr="00AC4FBC">
              <w:rPr>
                <w:rFonts w:eastAsia="Batang"/>
              </w:rPr>
              <w:t>Transport block CRC</w:t>
            </w:r>
          </w:p>
        </w:tc>
        <w:tc>
          <w:tcPr>
            <w:tcW w:w="931" w:type="dxa"/>
          </w:tcPr>
          <w:p w14:paraId="257F3111" w14:textId="77777777" w:rsidR="00AB2B30" w:rsidRPr="00AC4FBC" w:rsidRDefault="006A7121">
            <w:pPr>
              <w:pStyle w:val="TAL"/>
              <w:rPr>
                <w:rFonts w:eastAsia="Batang"/>
              </w:rPr>
            </w:pPr>
            <w:r w:rsidRPr="00AC4FBC">
              <w:rPr>
                <w:rFonts w:eastAsia="Batang"/>
              </w:rPr>
              <w:t>Bits</w:t>
            </w:r>
          </w:p>
        </w:tc>
        <w:tc>
          <w:tcPr>
            <w:tcW w:w="717" w:type="dxa"/>
          </w:tcPr>
          <w:p w14:paraId="1B8A133F" w14:textId="77777777" w:rsidR="00AB2B30" w:rsidRPr="00AC4FBC" w:rsidRDefault="006A7121">
            <w:pPr>
              <w:pStyle w:val="TAL"/>
              <w:rPr>
                <w:rFonts w:eastAsia="Batang"/>
              </w:rPr>
            </w:pPr>
            <w:r w:rsidRPr="00AC4FBC">
              <w:rPr>
                <w:rFonts w:eastAsia="Batang"/>
              </w:rPr>
              <w:t>24</w:t>
            </w:r>
          </w:p>
        </w:tc>
        <w:tc>
          <w:tcPr>
            <w:tcW w:w="717" w:type="dxa"/>
          </w:tcPr>
          <w:p w14:paraId="1B1128F6" w14:textId="77777777" w:rsidR="00AB2B30" w:rsidRPr="00AC4FBC" w:rsidRDefault="006A7121">
            <w:pPr>
              <w:pStyle w:val="TAL"/>
              <w:rPr>
                <w:rFonts w:eastAsia="Batang"/>
              </w:rPr>
            </w:pPr>
            <w:r w:rsidRPr="00AC4FBC">
              <w:rPr>
                <w:rFonts w:eastAsia="Batang"/>
              </w:rPr>
              <w:t>24</w:t>
            </w:r>
          </w:p>
        </w:tc>
        <w:tc>
          <w:tcPr>
            <w:tcW w:w="717" w:type="dxa"/>
          </w:tcPr>
          <w:p w14:paraId="7C5D2D5F" w14:textId="77777777" w:rsidR="00AB2B30" w:rsidRPr="00AC4FBC" w:rsidRDefault="006A7121">
            <w:pPr>
              <w:pStyle w:val="TAL"/>
              <w:rPr>
                <w:rFonts w:eastAsia="Batang"/>
              </w:rPr>
            </w:pPr>
            <w:r w:rsidRPr="00AC4FBC">
              <w:rPr>
                <w:rFonts w:eastAsia="Batang"/>
              </w:rPr>
              <w:t>24</w:t>
            </w:r>
          </w:p>
        </w:tc>
        <w:tc>
          <w:tcPr>
            <w:tcW w:w="717" w:type="dxa"/>
          </w:tcPr>
          <w:p w14:paraId="1DA284B5" w14:textId="77777777" w:rsidR="00AB2B30" w:rsidRPr="00AC4FBC" w:rsidRDefault="006A7121">
            <w:pPr>
              <w:pStyle w:val="TAL"/>
              <w:rPr>
                <w:rFonts w:eastAsia="Batang"/>
              </w:rPr>
            </w:pPr>
            <w:r w:rsidRPr="00AC4FBC">
              <w:rPr>
                <w:rFonts w:eastAsia="Batang"/>
              </w:rPr>
              <w:t>24</w:t>
            </w:r>
          </w:p>
        </w:tc>
        <w:tc>
          <w:tcPr>
            <w:tcW w:w="717" w:type="dxa"/>
          </w:tcPr>
          <w:p w14:paraId="7EC9DC81" w14:textId="77777777" w:rsidR="00AB2B30" w:rsidRPr="00AC4FBC" w:rsidRDefault="006A7121">
            <w:pPr>
              <w:pStyle w:val="TAL"/>
              <w:rPr>
                <w:rFonts w:eastAsia="Batang"/>
              </w:rPr>
            </w:pPr>
            <w:r w:rsidRPr="00AC4FBC">
              <w:rPr>
                <w:rFonts w:eastAsia="Batang"/>
              </w:rPr>
              <w:t>24</w:t>
            </w:r>
          </w:p>
        </w:tc>
        <w:tc>
          <w:tcPr>
            <w:tcW w:w="717" w:type="dxa"/>
          </w:tcPr>
          <w:p w14:paraId="211D4F61" w14:textId="77777777" w:rsidR="00AB2B30" w:rsidRPr="00AC4FBC" w:rsidRDefault="006A7121">
            <w:pPr>
              <w:pStyle w:val="TAL"/>
              <w:rPr>
                <w:rFonts w:eastAsia="Batang"/>
              </w:rPr>
            </w:pPr>
            <w:r w:rsidRPr="00AC4FBC">
              <w:rPr>
                <w:rFonts w:eastAsia="Batang"/>
              </w:rPr>
              <w:t>24</w:t>
            </w:r>
          </w:p>
        </w:tc>
      </w:tr>
      <w:tr w:rsidR="00AB2B30" w:rsidRPr="00AC4FBC" w14:paraId="0AEAE2D3" w14:textId="77777777">
        <w:trPr>
          <w:jc w:val="center"/>
        </w:trPr>
        <w:tc>
          <w:tcPr>
            <w:tcW w:w="3398" w:type="dxa"/>
          </w:tcPr>
          <w:p w14:paraId="1613F115" w14:textId="77777777" w:rsidR="00AB2B30" w:rsidRPr="00AC4FBC" w:rsidRDefault="006A7121">
            <w:pPr>
              <w:pStyle w:val="TAL"/>
              <w:rPr>
                <w:rFonts w:eastAsia="Batang"/>
              </w:rPr>
            </w:pPr>
            <w:r w:rsidRPr="00AC4FBC">
              <w:rPr>
                <w:rFonts w:eastAsia="Batang"/>
              </w:rPr>
              <w:t>Number of code blocks per Sub-Frame (Note 1)</w:t>
            </w:r>
          </w:p>
        </w:tc>
        <w:tc>
          <w:tcPr>
            <w:tcW w:w="931" w:type="dxa"/>
          </w:tcPr>
          <w:p w14:paraId="16147398" w14:textId="77777777" w:rsidR="00AB2B30" w:rsidRPr="00AC4FBC" w:rsidRDefault="00AB2B30">
            <w:pPr>
              <w:pStyle w:val="TAL"/>
              <w:rPr>
                <w:rFonts w:eastAsia="Batang"/>
              </w:rPr>
            </w:pPr>
          </w:p>
        </w:tc>
        <w:tc>
          <w:tcPr>
            <w:tcW w:w="717" w:type="dxa"/>
          </w:tcPr>
          <w:p w14:paraId="29A35434" w14:textId="77777777" w:rsidR="00AB2B30" w:rsidRPr="00AC4FBC" w:rsidRDefault="00AB2B30">
            <w:pPr>
              <w:pStyle w:val="TAL"/>
              <w:rPr>
                <w:rFonts w:eastAsia="Batang"/>
              </w:rPr>
            </w:pPr>
          </w:p>
        </w:tc>
        <w:tc>
          <w:tcPr>
            <w:tcW w:w="717" w:type="dxa"/>
          </w:tcPr>
          <w:p w14:paraId="79E21B64" w14:textId="77777777" w:rsidR="00AB2B30" w:rsidRPr="00AC4FBC" w:rsidRDefault="00AB2B30">
            <w:pPr>
              <w:pStyle w:val="TAL"/>
              <w:rPr>
                <w:rFonts w:eastAsia="Batang"/>
              </w:rPr>
            </w:pPr>
          </w:p>
        </w:tc>
        <w:tc>
          <w:tcPr>
            <w:tcW w:w="717" w:type="dxa"/>
          </w:tcPr>
          <w:p w14:paraId="7241B69F" w14:textId="77777777" w:rsidR="00AB2B30" w:rsidRPr="00AC4FBC" w:rsidRDefault="00AB2B30">
            <w:pPr>
              <w:pStyle w:val="TAL"/>
              <w:rPr>
                <w:rFonts w:eastAsia="Batang"/>
              </w:rPr>
            </w:pPr>
          </w:p>
        </w:tc>
        <w:tc>
          <w:tcPr>
            <w:tcW w:w="717" w:type="dxa"/>
          </w:tcPr>
          <w:p w14:paraId="5E07F629" w14:textId="77777777" w:rsidR="00AB2B30" w:rsidRPr="00AC4FBC" w:rsidRDefault="00AB2B30">
            <w:pPr>
              <w:pStyle w:val="TAL"/>
              <w:rPr>
                <w:rFonts w:eastAsia="Batang"/>
              </w:rPr>
            </w:pPr>
          </w:p>
        </w:tc>
        <w:tc>
          <w:tcPr>
            <w:tcW w:w="717" w:type="dxa"/>
          </w:tcPr>
          <w:p w14:paraId="727B5B3B" w14:textId="77777777" w:rsidR="00AB2B30" w:rsidRPr="00AC4FBC" w:rsidRDefault="00AB2B30">
            <w:pPr>
              <w:pStyle w:val="TAL"/>
              <w:rPr>
                <w:rFonts w:eastAsia="Batang"/>
              </w:rPr>
            </w:pPr>
          </w:p>
        </w:tc>
        <w:tc>
          <w:tcPr>
            <w:tcW w:w="717" w:type="dxa"/>
          </w:tcPr>
          <w:p w14:paraId="0167EC8F" w14:textId="77777777" w:rsidR="00AB2B30" w:rsidRPr="00AC4FBC" w:rsidRDefault="00AB2B30">
            <w:pPr>
              <w:pStyle w:val="TAL"/>
              <w:rPr>
                <w:rFonts w:eastAsia="Batang"/>
              </w:rPr>
            </w:pPr>
          </w:p>
        </w:tc>
      </w:tr>
      <w:tr w:rsidR="00AB2B30" w:rsidRPr="00AC4FBC" w14:paraId="610AFD0E" w14:textId="77777777">
        <w:trPr>
          <w:jc w:val="center"/>
        </w:trPr>
        <w:tc>
          <w:tcPr>
            <w:tcW w:w="3398" w:type="dxa"/>
          </w:tcPr>
          <w:p w14:paraId="700C66F5"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26D6B416" w14:textId="77777777" w:rsidR="00AB2B30" w:rsidRPr="00AC4FBC" w:rsidRDefault="00AB2B30">
            <w:pPr>
              <w:pStyle w:val="TAL"/>
              <w:rPr>
                <w:rFonts w:eastAsia="Batang"/>
              </w:rPr>
            </w:pPr>
          </w:p>
        </w:tc>
        <w:tc>
          <w:tcPr>
            <w:tcW w:w="717" w:type="dxa"/>
          </w:tcPr>
          <w:p w14:paraId="15C78198" w14:textId="77777777" w:rsidR="00AB2B30" w:rsidRPr="00AC4FBC" w:rsidRDefault="006A7121">
            <w:pPr>
              <w:pStyle w:val="TAL"/>
              <w:rPr>
                <w:rFonts w:eastAsia="Batang"/>
              </w:rPr>
            </w:pPr>
            <w:r w:rsidRPr="00AC4FBC">
              <w:rPr>
                <w:rFonts w:eastAsia="Batang"/>
              </w:rPr>
              <w:t>1</w:t>
            </w:r>
          </w:p>
        </w:tc>
        <w:tc>
          <w:tcPr>
            <w:tcW w:w="717" w:type="dxa"/>
          </w:tcPr>
          <w:p w14:paraId="21C35047" w14:textId="77777777" w:rsidR="00AB2B30" w:rsidRPr="00AC4FBC" w:rsidRDefault="006A7121">
            <w:pPr>
              <w:pStyle w:val="TAL"/>
              <w:rPr>
                <w:rFonts w:eastAsia="Batang"/>
              </w:rPr>
            </w:pPr>
            <w:r w:rsidRPr="00AC4FBC">
              <w:rPr>
                <w:rFonts w:eastAsia="Batang"/>
              </w:rPr>
              <w:t>1</w:t>
            </w:r>
          </w:p>
        </w:tc>
        <w:tc>
          <w:tcPr>
            <w:tcW w:w="717" w:type="dxa"/>
          </w:tcPr>
          <w:p w14:paraId="5CEB8623" w14:textId="77777777" w:rsidR="00AB2B30" w:rsidRPr="00AC4FBC" w:rsidRDefault="006A7121">
            <w:pPr>
              <w:pStyle w:val="TAL"/>
              <w:rPr>
                <w:rFonts w:eastAsia="Batang"/>
              </w:rPr>
            </w:pPr>
            <w:r w:rsidRPr="00AC4FBC">
              <w:rPr>
                <w:rFonts w:eastAsia="Batang"/>
              </w:rPr>
              <w:t>1</w:t>
            </w:r>
          </w:p>
        </w:tc>
        <w:tc>
          <w:tcPr>
            <w:tcW w:w="717" w:type="dxa"/>
          </w:tcPr>
          <w:p w14:paraId="5285DE75" w14:textId="77777777" w:rsidR="00AB2B30" w:rsidRPr="00AC4FBC" w:rsidRDefault="006A7121">
            <w:pPr>
              <w:pStyle w:val="TAL"/>
              <w:rPr>
                <w:rFonts w:eastAsia="Batang"/>
              </w:rPr>
            </w:pPr>
            <w:r w:rsidRPr="00AC4FBC">
              <w:rPr>
                <w:rFonts w:eastAsia="Batang"/>
              </w:rPr>
              <w:t>1</w:t>
            </w:r>
          </w:p>
        </w:tc>
        <w:tc>
          <w:tcPr>
            <w:tcW w:w="717" w:type="dxa"/>
          </w:tcPr>
          <w:p w14:paraId="74B3FE00" w14:textId="77777777" w:rsidR="00AB2B30" w:rsidRPr="00AC4FBC" w:rsidRDefault="006A7121">
            <w:pPr>
              <w:pStyle w:val="TAL"/>
              <w:rPr>
                <w:rFonts w:eastAsia="Batang"/>
              </w:rPr>
            </w:pPr>
            <w:r w:rsidRPr="00AC4FBC">
              <w:rPr>
                <w:rFonts w:eastAsia="Batang"/>
              </w:rPr>
              <w:t>1</w:t>
            </w:r>
          </w:p>
        </w:tc>
        <w:tc>
          <w:tcPr>
            <w:tcW w:w="717" w:type="dxa"/>
          </w:tcPr>
          <w:p w14:paraId="38243B7D" w14:textId="77777777" w:rsidR="00AB2B30" w:rsidRPr="00AC4FBC" w:rsidRDefault="006A7121">
            <w:pPr>
              <w:pStyle w:val="TAL"/>
              <w:rPr>
                <w:rFonts w:eastAsia="Batang"/>
              </w:rPr>
            </w:pPr>
            <w:r w:rsidRPr="00AC4FBC">
              <w:rPr>
                <w:rFonts w:eastAsia="Batang"/>
              </w:rPr>
              <w:t>1</w:t>
            </w:r>
          </w:p>
        </w:tc>
      </w:tr>
      <w:tr w:rsidR="00AB2B30" w:rsidRPr="00AC4FBC" w14:paraId="45B9CAB8" w14:textId="77777777">
        <w:trPr>
          <w:jc w:val="center"/>
        </w:trPr>
        <w:tc>
          <w:tcPr>
            <w:tcW w:w="3398" w:type="dxa"/>
          </w:tcPr>
          <w:p w14:paraId="7D9AE955" w14:textId="77777777" w:rsidR="00AB2B30" w:rsidRPr="00AC4FBC" w:rsidRDefault="006A7121">
            <w:pPr>
              <w:pStyle w:val="TAL"/>
              <w:rPr>
                <w:rFonts w:eastAsia="Batang"/>
              </w:rPr>
            </w:pPr>
            <w:r w:rsidRPr="00AC4FBC">
              <w:rPr>
                <w:rFonts w:eastAsia="Batang"/>
              </w:rPr>
              <w:t>Total number of bits per Sub-Frame</w:t>
            </w:r>
          </w:p>
        </w:tc>
        <w:tc>
          <w:tcPr>
            <w:tcW w:w="931" w:type="dxa"/>
          </w:tcPr>
          <w:p w14:paraId="3AF66D9F" w14:textId="77777777" w:rsidR="00AB2B30" w:rsidRPr="00AC4FBC" w:rsidRDefault="00AB2B30">
            <w:pPr>
              <w:pStyle w:val="TAL"/>
              <w:rPr>
                <w:rFonts w:eastAsia="Batang"/>
              </w:rPr>
            </w:pPr>
          </w:p>
        </w:tc>
        <w:tc>
          <w:tcPr>
            <w:tcW w:w="717" w:type="dxa"/>
          </w:tcPr>
          <w:p w14:paraId="1AD83D76" w14:textId="77777777" w:rsidR="00AB2B30" w:rsidRPr="00AC4FBC" w:rsidRDefault="00AB2B30">
            <w:pPr>
              <w:pStyle w:val="TAL"/>
              <w:rPr>
                <w:rFonts w:eastAsia="Batang"/>
              </w:rPr>
            </w:pPr>
          </w:p>
        </w:tc>
        <w:tc>
          <w:tcPr>
            <w:tcW w:w="717" w:type="dxa"/>
          </w:tcPr>
          <w:p w14:paraId="74BAA364" w14:textId="77777777" w:rsidR="00AB2B30" w:rsidRPr="00AC4FBC" w:rsidRDefault="00AB2B30">
            <w:pPr>
              <w:pStyle w:val="TAL"/>
              <w:rPr>
                <w:rFonts w:eastAsia="Batang"/>
              </w:rPr>
            </w:pPr>
          </w:p>
        </w:tc>
        <w:tc>
          <w:tcPr>
            <w:tcW w:w="717" w:type="dxa"/>
          </w:tcPr>
          <w:p w14:paraId="371B3721" w14:textId="77777777" w:rsidR="00AB2B30" w:rsidRPr="00AC4FBC" w:rsidRDefault="00AB2B30">
            <w:pPr>
              <w:pStyle w:val="TAL"/>
              <w:rPr>
                <w:rFonts w:eastAsia="Batang"/>
              </w:rPr>
            </w:pPr>
          </w:p>
        </w:tc>
        <w:tc>
          <w:tcPr>
            <w:tcW w:w="717" w:type="dxa"/>
          </w:tcPr>
          <w:p w14:paraId="2A1EB3F2" w14:textId="77777777" w:rsidR="00AB2B30" w:rsidRPr="00AC4FBC" w:rsidRDefault="00AB2B30">
            <w:pPr>
              <w:pStyle w:val="TAL"/>
              <w:rPr>
                <w:rFonts w:eastAsia="Batang"/>
              </w:rPr>
            </w:pPr>
          </w:p>
        </w:tc>
        <w:tc>
          <w:tcPr>
            <w:tcW w:w="717" w:type="dxa"/>
          </w:tcPr>
          <w:p w14:paraId="76EA2546" w14:textId="77777777" w:rsidR="00AB2B30" w:rsidRPr="00AC4FBC" w:rsidRDefault="00AB2B30">
            <w:pPr>
              <w:pStyle w:val="TAL"/>
              <w:rPr>
                <w:rFonts w:eastAsia="Batang"/>
              </w:rPr>
            </w:pPr>
          </w:p>
        </w:tc>
        <w:tc>
          <w:tcPr>
            <w:tcW w:w="717" w:type="dxa"/>
          </w:tcPr>
          <w:p w14:paraId="0FA4F0E2" w14:textId="77777777" w:rsidR="00AB2B30" w:rsidRPr="00AC4FBC" w:rsidRDefault="00AB2B30">
            <w:pPr>
              <w:pStyle w:val="TAL"/>
              <w:rPr>
                <w:rFonts w:eastAsia="Batang"/>
              </w:rPr>
            </w:pPr>
          </w:p>
        </w:tc>
      </w:tr>
      <w:tr w:rsidR="00AB2B30" w:rsidRPr="00AC4FBC" w14:paraId="7E2395D4" w14:textId="77777777">
        <w:trPr>
          <w:jc w:val="center"/>
        </w:trPr>
        <w:tc>
          <w:tcPr>
            <w:tcW w:w="3398" w:type="dxa"/>
          </w:tcPr>
          <w:p w14:paraId="03A2CCAA"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179244BE" w14:textId="77777777" w:rsidR="00AB2B30" w:rsidRPr="00AC4FBC" w:rsidRDefault="006A7121">
            <w:pPr>
              <w:pStyle w:val="TAL"/>
              <w:rPr>
                <w:rFonts w:eastAsia="Batang"/>
              </w:rPr>
            </w:pPr>
            <w:r w:rsidRPr="00AC4FBC">
              <w:rPr>
                <w:rFonts w:eastAsia="Batang"/>
              </w:rPr>
              <w:t>Bits</w:t>
            </w:r>
          </w:p>
        </w:tc>
        <w:tc>
          <w:tcPr>
            <w:tcW w:w="717" w:type="dxa"/>
          </w:tcPr>
          <w:p w14:paraId="6163DC3A" w14:textId="77777777" w:rsidR="00AB2B30" w:rsidRPr="00AC4FBC" w:rsidRDefault="006A7121">
            <w:pPr>
              <w:pStyle w:val="TAL"/>
              <w:rPr>
                <w:rFonts w:eastAsia="Batang"/>
              </w:rPr>
            </w:pPr>
            <w:r w:rsidRPr="00AC4FBC">
              <w:rPr>
                <w:rFonts w:eastAsia="Batang"/>
              </w:rPr>
              <w:t>1728</w:t>
            </w:r>
          </w:p>
        </w:tc>
        <w:tc>
          <w:tcPr>
            <w:tcW w:w="717" w:type="dxa"/>
          </w:tcPr>
          <w:p w14:paraId="4F04878B" w14:textId="77777777" w:rsidR="00AB2B30" w:rsidRPr="00AC4FBC" w:rsidRDefault="006A7121">
            <w:pPr>
              <w:pStyle w:val="TAL"/>
              <w:rPr>
                <w:rFonts w:eastAsia="Batang"/>
              </w:rPr>
            </w:pPr>
            <w:r w:rsidRPr="00AC4FBC">
              <w:rPr>
                <w:rFonts w:eastAsia="Batang"/>
              </w:rPr>
              <w:t>4320</w:t>
            </w:r>
          </w:p>
        </w:tc>
        <w:tc>
          <w:tcPr>
            <w:tcW w:w="717" w:type="dxa"/>
          </w:tcPr>
          <w:p w14:paraId="7BD0BD9A" w14:textId="77777777" w:rsidR="00AB2B30" w:rsidRPr="00AC4FBC" w:rsidRDefault="006A7121">
            <w:pPr>
              <w:pStyle w:val="TAL"/>
              <w:rPr>
                <w:rFonts w:eastAsia="Batang"/>
              </w:rPr>
            </w:pPr>
            <w:r w:rsidRPr="00AC4FBC">
              <w:rPr>
                <w:rFonts w:eastAsia="Batang"/>
              </w:rPr>
              <w:t>7200</w:t>
            </w:r>
          </w:p>
        </w:tc>
        <w:tc>
          <w:tcPr>
            <w:tcW w:w="717" w:type="dxa"/>
          </w:tcPr>
          <w:p w14:paraId="1206C28C" w14:textId="77777777" w:rsidR="00AB2B30" w:rsidRPr="00AC4FBC" w:rsidRDefault="006A7121">
            <w:pPr>
              <w:pStyle w:val="TAL"/>
              <w:rPr>
                <w:rFonts w:eastAsia="Batang"/>
              </w:rPr>
            </w:pPr>
            <w:r w:rsidRPr="00AC4FBC">
              <w:rPr>
                <w:rFonts w:eastAsia="Batang"/>
              </w:rPr>
              <w:t>14400</w:t>
            </w:r>
          </w:p>
        </w:tc>
        <w:tc>
          <w:tcPr>
            <w:tcW w:w="717" w:type="dxa"/>
          </w:tcPr>
          <w:p w14:paraId="2862233E" w14:textId="77777777" w:rsidR="00AB2B30" w:rsidRPr="00AC4FBC" w:rsidRDefault="006A7121">
            <w:pPr>
              <w:pStyle w:val="TAL"/>
              <w:rPr>
                <w:rFonts w:eastAsia="Batang"/>
              </w:rPr>
            </w:pPr>
            <w:r w:rsidRPr="00AC4FBC">
              <w:rPr>
                <w:rFonts w:eastAsia="Batang"/>
              </w:rPr>
              <w:t>21600</w:t>
            </w:r>
          </w:p>
        </w:tc>
        <w:tc>
          <w:tcPr>
            <w:tcW w:w="717" w:type="dxa"/>
          </w:tcPr>
          <w:p w14:paraId="57EEC5B5" w14:textId="77777777" w:rsidR="00AB2B30" w:rsidRPr="00AC4FBC" w:rsidRDefault="006A7121">
            <w:pPr>
              <w:pStyle w:val="TAL"/>
              <w:rPr>
                <w:rFonts w:eastAsia="Batang"/>
              </w:rPr>
            </w:pPr>
            <w:r w:rsidRPr="00AC4FBC">
              <w:rPr>
                <w:rFonts w:eastAsia="Batang"/>
              </w:rPr>
              <w:t>28800</w:t>
            </w:r>
          </w:p>
        </w:tc>
      </w:tr>
      <w:tr w:rsidR="00AB2B30" w:rsidRPr="00AC4FBC" w14:paraId="0F5B7A1A" w14:textId="77777777">
        <w:trPr>
          <w:jc w:val="center"/>
        </w:trPr>
        <w:tc>
          <w:tcPr>
            <w:tcW w:w="3398" w:type="dxa"/>
          </w:tcPr>
          <w:p w14:paraId="3637E77E" w14:textId="77777777" w:rsidR="00AB2B30" w:rsidRPr="00AC4FBC" w:rsidRDefault="006A7121">
            <w:pPr>
              <w:pStyle w:val="TAL"/>
              <w:rPr>
                <w:rFonts w:eastAsia="Batang"/>
              </w:rPr>
            </w:pPr>
            <w:r w:rsidRPr="00AC4FBC">
              <w:rPr>
                <w:rFonts w:eastAsia="Batang"/>
              </w:rPr>
              <w:t>Total symbols per Sub-Frame</w:t>
            </w:r>
          </w:p>
        </w:tc>
        <w:tc>
          <w:tcPr>
            <w:tcW w:w="931" w:type="dxa"/>
          </w:tcPr>
          <w:p w14:paraId="19B8A1D2" w14:textId="77777777" w:rsidR="00AB2B30" w:rsidRPr="00AC4FBC" w:rsidRDefault="00AB2B30">
            <w:pPr>
              <w:pStyle w:val="TAL"/>
              <w:rPr>
                <w:rFonts w:eastAsia="Batang"/>
              </w:rPr>
            </w:pPr>
          </w:p>
        </w:tc>
        <w:tc>
          <w:tcPr>
            <w:tcW w:w="717" w:type="dxa"/>
          </w:tcPr>
          <w:p w14:paraId="5B24AEFC" w14:textId="77777777" w:rsidR="00AB2B30" w:rsidRPr="00AC4FBC" w:rsidRDefault="00AB2B30">
            <w:pPr>
              <w:pStyle w:val="TAL"/>
              <w:rPr>
                <w:rFonts w:eastAsia="Batang"/>
              </w:rPr>
            </w:pPr>
          </w:p>
        </w:tc>
        <w:tc>
          <w:tcPr>
            <w:tcW w:w="717" w:type="dxa"/>
          </w:tcPr>
          <w:p w14:paraId="2959CE25" w14:textId="77777777" w:rsidR="00AB2B30" w:rsidRPr="00AC4FBC" w:rsidRDefault="00AB2B30">
            <w:pPr>
              <w:pStyle w:val="TAL"/>
              <w:rPr>
                <w:rFonts w:eastAsia="Batang"/>
              </w:rPr>
            </w:pPr>
          </w:p>
        </w:tc>
        <w:tc>
          <w:tcPr>
            <w:tcW w:w="717" w:type="dxa"/>
          </w:tcPr>
          <w:p w14:paraId="754617B0" w14:textId="77777777" w:rsidR="00AB2B30" w:rsidRPr="00AC4FBC" w:rsidRDefault="00AB2B30">
            <w:pPr>
              <w:pStyle w:val="TAL"/>
              <w:rPr>
                <w:rFonts w:eastAsia="Batang"/>
              </w:rPr>
            </w:pPr>
          </w:p>
        </w:tc>
        <w:tc>
          <w:tcPr>
            <w:tcW w:w="717" w:type="dxa"/>
          </w:tcPr>
          <w:p w14:paraId="1D07A843" w14:textId="77777777" w:rsidR="00AB2B30" w:rsidRPr="00AC4FBC" w:rsidRDefault="00AB2B30">
            <w:pPr>
              <w:pStyle w:val="TAL"/>
              <w:rPr>
                <w:rFonts w:eastAsia="Batang"/>
              </w:rPr>
            </w:pPr>
          </w:p>
        </w:tc>
        <w:tc>
          <w:tcPr>
            <w:tcW w:w="717" w:type="dxa"/>
          </w:tcPr>
          <w:p w14:paraId="49CEC66A" w14:textId="77777777" w:rsidR="00AB2B30" w:rsidRPr="00AC4FBC" w:rsidRDefault="00AB2B30">
            <w:pPr>
              <w:pStyle w:val="TAL"/>
              <w:rPr>
                <w:rFonts w:eastAsia="Batang"/>
              </w:rPr>
            </w:pPr>
          </w:p>
        </w:tc>
        <w:tc>
          <w:tcPr>
            <w:tcW w:w="717" w:type="dxa"/>
          </w:tcPr>
          <w:p w14:paraId="1C9EB391" w14:textId="77777777" w:rsidR="00AB2B30" w:rsidRPr="00AC4FBC" w:rsidRDefault="00AB2B30">
            <w:pPr>
              <w:pStyle w:val="TAL"/>
              <w:rPr>
                <w:rFonts w:eastAsia="Batang"/>
              </w:rPr>
            </w:pPr>
          </w:p>
        </w:tc>
      </w:tr>
      <w:tr w:rsidR="00AB2B30" w:rsidRPr="00AC4FBC" w14:paraId="3D33D1FD" w14:textId="77777777">
        <w:trPr>
          <w:jc w:val="center"/>
        </w:trPr>
        <w:tc>
          <w:tcPr>
            <w:tcW w:w="3398" w:type="dxa"/>
          </w:tcPr>
          <w:p w14:paraId="4367E24E" w14:textId="77777777" w:rsidR="00AB2B30" w:rsidRPr="00AC4FBC" w:rsidRDefault="006A7121">
            <w:pPr>
              <w:pStyle w:val="TAL"/>
              <w:rPr>
                <w:rFonts w:eastAsia="Batang"/>
              </w:rPr>
            </w:pPr>
            <w:r w:rsidRPr="00AC4FBC">
              <w:rPr>
                <w:rFonts w:eastAsia="Batang"/>
              </w:rPr>
              <w:t xml:space="preserve">  For Sub-Frame 2,7</w:t>
            </w:r>
          </w:p>
        </w:tc>
        <w:tc>
          <w:tcPr>
            <w:tcW w:w="931" w:type="dxa"/>
          </w:tcPr>
          <w:p w14:paraId="0361A048" w14:textId="77777777" w:rsidR="00AB2B30" w:rsidRPr="00AC4FBC" w:rsidRDefault="00AB2B30">
            <w:pPr>
              <w:pStyle w:val="TAL"/>
              <w:rPr>
                <w:rFonts w:eastAsia="Batang"/>
              </w:rPr>
            </w:pPr>
          </w:p>
        </w:tc>
        <w:tc>
          <w:tcPr>
            <w:tcW w:w="717" w:type="dxa"/>
          </w:tcPr>
          <w:p w14:paraId="534EAABE" w14:textId="77777777" w:rsidR="00AB2B30" w:rsidRPr="00AC4FBC" w:rsidRDefault="006A7121">
            <w:pPr>
              <w:pStyle w:val="TAL"/>
              <w:rPr>
                <w:rFonts w:eastAsia="Batang"/>
              </w:rPr>
            </w:pPr>
            <w:r w:rsidRPr="00AC4FBC">
              <w:rPr>
                <w:rFonts w:eastAsia="Batang"/>
              </w:rPr>
              <w:t>864</w:t>
            </w:r>
          </w:p>
        </w:tc>
        <w:tc>
          <w:tcPr>
            <w:tcW w:w="717" w:type="dxa"/>
          </w:tcPr>
          <w:p w14:paraId="0BF92AE5" w14:textId="77777777" w:rsidR="00AB2B30" w:rsidRPr="00AC4FBC" w:rsidRDefault="006A7121">
            <w:pPr>
              <w:pStyle w:val="TAL"/>
              <w:rPr>
                <w:rFonts w:eastAsia="Batang"/>
              </w:rPr>
            </w:pPr>
            <w:r w:rsidRPr="00AC4FBC">
              <w:rPr>
                <w:rFonts w:eastAsia="Batang"/>
              </w:rPr>
              <w:t>2160</w:t>
            </w:r>
          </w:p>
        </w:tc>
        <w:tc>
          <w:tcPr>
            <w:tcW w:w="717" w:type="dxa"/>
          </w:tcPr>
          <w:p w14:paraId="70EF4DEF" w14:textId="77777777" w:rsidR="00AB2B30" w:rsidRPr="00AC4FBC" w:rsidRDefault="006A7121">
            <w:pPr>
              <w:pStyle w:val="TAL"/>
              <w:rPr>
                <w:rFonts w:eastAsia="Batang"/>
              </w:rPr>
            </w:pPr>
            <w:r w:rsidRPr="00AC4FBC">
              <w:rPr>
                <w:rFonts w:eastAsia="Batang"/>
              </w:rPr>
              <w:t>3600</w:t>
            </w:r>
          </w:p>
        </w:tc>
        <w:tc>
          <w:tcPr>
            <w:tcW w:w="717" w:type="dxa"/>
          </w:tcPr>
          <w:p w14:paraId="278DB340" w14:textId="77777777" w:rsidR="00AB2B30" w:rsidRPr="00AC4FBC" w:rsidRDefault="006A7121">
            <w:pPr>
              <w:pStyle w:val="TAL"/>
              <w:rPr>
                <w:rFonts w:eastAsia="Batang"/>
              </w:rPr>
            </w:pPr>
            <w:r w:rsidRPr="00AC4FBC">
              <w:rPr>
                <w:rFonts w:eastAsia="Batang"/>
              </w:rPr>
              <w:t>7200</w:t>
            </w:r>
          </w:p>
        </w:tc>
        <w:tc>
          <w:tcPr>
            <w:tcW w:w="717" w:type="dxa"/>
          </w:tcPr>
          <w:p w14:paraId="0222679C" w14:textId="77777777" w:rsidR="00AB2B30" w:rsidRPr="00AC4FBC" w:rsidRDefault="006A7121">
            <w:pPr>
              <w:pStyle w:val="TAL"/>
              <w:rPr>
                <w:rFonts w:eastAsia="Batang"/>
              </w:rPr>
            </w:pPr>
            <w:r w:rsidRPr="00AC4FBC">
              <w:rPr>
                <w:rFonts w:eastAsia="Batang"/>
              </w:rPr>
              <w:t>10800</w:t>
            </w:r>
          </w:p>
        </w:tc>
        <w:tc>
          <w:tcPr>
            <w:tcW w:w="717" w:type="dxa"/>
          </w:tcPr>
          <w:p w14:paraId="7CED787A" w14:textId="77777777" w:rsidR="00AB2B30" w:rsidRPr="00AC4FBC" w:rsidRDefault="006A7121">
            <w:pPr>
              <w:pStyle w:val="TAL"/>
              <w:rPr>
                <w:rFonts w:eastAsia="Batang"/>
              </w:rPr>
            </w:pPr>
            <w:r w:rsidRPr="00AC4FBC">
              <w:rPr>
                <w:rFonts w:eastAsia="Batang"/>
              </w:rPr>
              <w:t>14400</w:t>
            </w:r>
          </w:p>
        </w:tc>
      </w:tr>
      <w:tr w:rsidR="00AB2B30" w:rsidRPr="00AC4FBC" w14:paraId="48DB25CF" w14:textId="77777777">
        <w:trPr>
          <w:jc w:val="center"/>
        </w:trPr>
        <w:tc>
          <w:tcPr>
            <w:tcW w:w="3398" w:type="dxa"/>
          </w:tcPr>
          <w:p w14:paraId="080BB673" w14:textId="77777777" w:rsidR="00AB2B30" w:rsidRPr="00AC4FBC" w:rsidRDefault="006A7121">
            <w:pPr>
              <w:pStyle w:val="TAL"/>
              <w:rPr>
                <w:rFonts w:eastAsia="Batang"/>
              </w:rPr>
            </w:pPr>
            <w:r w:rsidRPr="00AC4FBC">
              <w:rPr>
                <w:rFonts w:eastAsia="Batang"/>
              </w:rPr>
              <w:t>UE Category</w:t>
            </w:r>
          </w:p>
        </w:tc>
        <w:tc>
          <w:tcPr>
            <w:tcW w:w="931" w:type="dxa"/>
          </w:tcPr>
          <w:p w14:paraId="4462FD98" w14:textId="77777777" w:rsidR="00AB2B30" w:rsidRPr="00AC4FBC" w:rsidRDefault="00AB2B30">
            <w:pPr>
              <w:pStyle w:val="TAL"/>
              <w:rPr>
                <w:rFonts w:eastAsia="Batang"/>
              </w:rPr>
            </w:pPr>
          </w:p>
        </w:tc>
        <w:tc>
          <w:tcPr>
            <w:tcW w:w="717" w:type="dxa"/>
          </w:tcPr>
          <w:p w14:paraId="24A78351" w14:textId="77777777" w:rsidR="00AB2B30" w:rsidRPr="00AC4FBC" w:rsidRDefault="006A7121">
            <w:pPr>
              <w:pStyle w:val="TAL"/>
              <w:rPr>
                <w:rFonts w:eastAsia="Batang"/>
              </w:rPr>
            </w:pPr>
            <w:r w:rsidRPr="00AC4FBC">
              <w:rPr>
                <w:rFonts w:eastAsia="Batang"/>
              </w:rPr>
              <w:t>≥ 1</w:t>
            </w:r>
          </w:p>
        </w:tc>
        <w:tc>
          <w:tcPr>
            <w:tcW w:w="717" w:type="dxa"/>
          </w:tcPr>
          <w:p w14:paraId="49657EC3" w14:textId="77777777" w:rsidR="00AB2B30" w:rsidRPr="00AC4FBC" w:rsidRDefault="006A7121">
            <w:pPr>
              <w:pStyle w:val="TAL"/>
              <w:rPr>
                <w:rFonts w:eastAsia="Batang"/>
              </w:rPr>
            </w:pPr>
            <w:r w:rsidRPr="00AC4FBC">
              <w:rPr>
                <w:rFonts w:eastAsia="Batang"/>
              </w:rPr>
              <w:t>≥ 1</w:t>
            </w:r>
          </w:p>
        </w:tc>
        <w:tc>
          <w:tcPr>
            <w:tcW w:w="717" w:type="dxa"/>
          </w:tcPr>
          <w:p w14:paraId="55BCCB7E" w14:textId="77777777" w:rsidR="00AB2B30" w:rsidRPr="00AC4FBC" w:rsidRDefault="006A7121">
            <w:pPr>
              <w:pStyle w:val="TAL"/>
              <w:rPr>
                <w:rFonts w:eastAsia="Batang"/>
              </w:rPr>
            </w:pPr>
            <w:r w:rsidRPr="00AC4FBC">
              <w:rPr>
                <w:rFonts w:eastAsia="Batang"/>
              </w:rPr>
              <w:t>≥ 1</w:t>
            </w:r>
          </w:p>
        </w:tc>
        <w:tc>
          <w:tcPr>
            <w:tcW w:w="717" w:type="dxa"/>
          </w:tcPr>
          <w:p w14:paraId="46D773A5" w14:textId="77777777" w:rsidR="00AB2B30" w:rsidRPr="00AC4FBC" w:rsidRDefault="006A7121">
            <w:pPr>
              <w:pStyle w:val="TAL"/>
              <w:rPr>
                <w:rFonts w:eastAsia="Batang"/>
              </w:rPr>
            </w:pPr>
            <w:r w:rsidRPr="00AC4FBC">
              <w:rPr>
                <w:rFonts w:eastAsia="Batang"/>
              </w:rPr>
              <w:t>≥ 1</w:t>
            </w:r>
          </w:p>
        </w:tc>
        <w:tc>
          <w:tcPr>
            <w:tcW w:w="717" w:type="dxa"/>
          </w:tcPr>
          <w:p w14:paraId="527C56BC" w14:textId="77777777" w:rsidR="00AB2B30" w:rsidRPr="00AC4FBC" w:rsidRDefault="006A7121">
            <w:pPr>
              <w:pStyle w:val="TAL"/>
              <w:rPr>
                <w:rFonts w:eastAsia="Batang"/>
              </w:rPr>
            </w:pPr>
            <w:r w:rsidRPr="00AC4FBC">
              <w:rPr>
                <w:rFonts w:eastAsia="Batang"/>
              </w:rPr>
              <w:t>≥ 1</w:t>
            </w:r>
          </w:p>
        </w:tc>
        <w:tc>
          <w:tcPr>
            <w:tcW w:w="717" w:type="dxa"/>
          </w:tcPr>
          <w:p w14:paraId="07184351" w14:textId="77777777" w:rsidR="00AB2B30" w:rsidRPr="00AC4FBC" w:rsidRDefault="006A7121">
            <w:pPr>
              <w:pStyle w:val="TAL"/>
              <w:rPr>
                <w:rFonts w:eastAsia="Batang"/>
              </w:rPr>
            </w:pPr>
            <w:r w:rsidRPr="00AC4FBC">
              <w:rPr>
                <w:rFonts w:eastAsia="Batang"/>
              </w:rPr>
              <w:t>≥ 1</w:t>
            </w:r>
          </w:p>
        </w:tc>
      </w:tr>
      <w:tr w:rsidR="00AB2B30" w:rsidRPr="00AC4FBC" w14:paraId="5741DD6F" w14:textId="77777777">
        <w:trPr>
          <w:jc w:val="center"/>
        </w:trPr>
        <w:tc>
          <w:tcPr>
            <w:tcW w:w="8631" w:type="dxa"/>
            <w:gridSpan w:val="8"/>
          </w:tcPr>
          <w:p w14:paraId="1A46568F"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1773760E" w14:textId="77777777" w:rsidR="00AB2B30" w:rsidRPr="00AC4FBC" w:rsidRDefault="006A7121">
            <w:pPr>
              <w:pStyle w:val="TAN"/>
            </w:pPr>
            <w:r w:rsidRPr="00AC4FBC">
              <w:t>Note 2:</w:t>
            </w:r>
            <w:r w:rsidRPr="00AC4FBC">
              <w:tab/>
              <w:t>As per Table 4.2-2 in TS 36.211 [13]</w:t>
            </w:r>
          </w:p>
          <w:p w14:paraId="4384C337" w14:textId="77777777" w:rsidR="00AB2B30" w:rsidRPr="00AC4FBC" w:rsidRDefault="006A7121">
            <w:pPr>
              <w:pStyle w:val="TAN"/>
              <w:rPr>
                <w:rFonts w:cs="Arial"/>
              </w:rPr>
            </w:pPr>
            <w:r w:rsidRPr="00AC4FBC">
              <w:t>Note 3:</w:t>
            </w:r>
            <w:r w:rsidRPr="00AC4FBC">
              <w:tab/>
              <w:t>As per Table 4.2-1 in TS 36.211 [13]</w:t>
            </w:r>
          </w:p>
        </w:tc>
      </w:tr>
    </w:tbl>
    <w:p w14:paraId="14D8DDF8" w14:textId="77777777" w:rsidR="00AB2B30" w:rsidRPr="00AC4FBC" w:rsidRDefault="00AB2B30"/>
    <w:p w14:paraId="5EC8231F" w14:textId="77777777" w:rsidR="00AB2B30" w:rsidRPr="00AC4FBC" w:rsidRDefault="006A7121">
      <w:pPr>
        <w:pStyle w:val="Heading4"/>
      </w:pPr>
      <w:bookmarkStart w:id="25181" w:name="_Toc27476118"/>
      <w:bookmarkStart w:id="25182" w:name="_Toc29495559"/>
      <w:bookmarkStart w:id="25183" w:name="_Toc36116610"/>
      <w:bookmarkStart w:id="25184" w:name="_Toc36118659"/>
      <w:bookmarkStart w:id="25185" w:name="_Toc36560774"/>
      <w:bookmarkStart w:id="25186" w:name="_Toc43977311"/>
      <w:bookmarkStart w:id="25187" w:name="_Toc52213900"/>
      <w:bookmarkStart w:id="25188" w:name="_Toc60743373"/>
      <w:bookmarkStart w:id="25189" w:name="_Toc68206554"/>
      <w:bookmarkStart w:id="25190" w:name="_Toc75972352"/>
      <w:bookmarkStart w:id="25191" w:name="_Toc85051791"/>
      <w:bookmarkStart w:id="25192" w:name="_Toc90493813"/>
      <w:bookmarkStart w:id="25193" w:name="_Toc90494453"/>
      <w:bookmarkStart w:id="25194" w:name="_Toc100094506"/>
      <w:bookmarkStart w:id="25195" w:name="_Toc106873197"/>
      <w:bookmarkStart w:id="25196" w:name="_Toc155209173"/>
      <w:bookmarkStart w:id="25197" w:name="_CRA_2_2_1_2"/>
      <w:bookmarkEnd w:id="25197"/>
      <w:r w:rsidRPr="00AC4FBC">
        <w:t>A.2.2.1.2</w:t>
      </w:r>
      <w:r w:rsidRPr="00AC4FBC">
        <w:tab/>
        <w:t>16-QAM</w:t>
      </w:r>
      <w:bookmarkEnd w:id="25181"/>
      <w:bookmarkEnd w:id="25182"/>
      <w:bookmarkEnd w:id="25183"/>
      <w:bookmarkEnd w:id="25184"/>
      <w:bookmarkEnd w:id="25185"/>
      <w:bookmarkEnd w:id="25186"/>
      <w:bookmarkEnd w:id="25187"/>
      <w:bookmarkEnd w:id="25188"/>
      <w:bookmarkEnd w:id="25189"/>
      <w:bookmarkEnd w:id="25190"/>
      <w:bookmarkEnd w:id="25191"/>
      <w:bookmarkEnd w:id="25192"/>
      <w:bookmarkEnd w:id="25193"/>
      <w:bookmarkEnd w:id="25194"/>
      <w:bookmarkEnd w:id="25195"/>
      <w:bookmarkEnd w:id="25196"/>
    </w:p>
    <w:p w14:paraId="3EF846A9" w14:textId="77777777" w:rsidR="00AB2B30" w:rsidRPr="00AC4FBC" w:rsidRDefault="006A7121">
      <w:pPr>
        <w:pStyle w:val="TH"/>
        <w:rPr>
          <w:rFonts w:eastAsia="Batang"/>
        </w:rPr>
      </w:pPr>
      <w:bookmarkStart w:id="25198" w:name="_CRTableA_2_2_1_21"/>
      <w:r w:rsidRPr="00AC4FBC">
        <w:rPr>
          <w:rFonts w:eastAsia="Batang"/>
        </w:rPr>
        <w:t xml:space="preserve">Table </w:t>
      </w:r>
      <w:bookmarkEnd w:id="25198"/>
      <w:r w:rsidRPr="00AC4FBC">
        <w:rPr>
          <w:rFonts w:eastAsia="Batang"/>
        </w:rPr>
        <w:t>A.2.2.1.2-1: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AB2B30" w:rsidRPr="00AC4FBC" w14:paraId="5FD6DC79" w14:textId="77777777">
        <w:trPr>
          <w:jc w:val="center"/>
        </w:trPr>
        <w:tc>
          <w:tcPr>
            <w:tcW w:w="3415" w:type="dxa"/>
            <w:shd w:val="clear" w:color="auto" w:fill="auto"/>
          </w:tcPr>
          <w:p w14:paraId="55BB9889" w14:textId="77777777" w:rsidR="00AB2B30" w:rsidRPr="00AC4FBC" w:rsidRDefault="006A7121">
            <w:pPr>
              <w:pStyle w:val="TAH"/>
            </w:pPr>
            <w:r w:rsidRPr="00AC4FBC">
              <w:t>Parameter</w:t>
            </w:r>
          </w:p>
        </w:tc>
        <w:tc>
          <w:tcPr>
            <w:tcW w:w="851" w:type="dxa"/>
          </w:tcPr>
          <w:p w14:paraId="18D7A321" w14:textId="77777777" w:rsidR="00AB2B30" w:rsidRPr="00AC4FBC" w:rsidRDefault="006A7121">
            <w:pPr>
              <w:pStyle w:val="TAH"/>
            </w:pPr>
            <w:r w:rsidRPr="00AC4FBC">
              <w:t>Unit</w:t>
            </w:r>
          </w:p>
        </w:tc>
        <w:tc>
          <w:tcPr>
            <w:tcW w:w="5106" w:type="dxa"/>
            <w:gridSpan w:val="6"/>
          </w:tcPr>
          <w:p w14:paraId="2399D6EC" w14:textId="77777777" w:rsidR="00AB2B30" w:rsidRPr="00AC4FBC" w:rsidRDefault="006A7121">
            <w:pPr>
              <w:pStyle w:val="TAH"/>
            </w:pPr>
            <w:r w:rsidRPr="00AC4FBC">
              <w:t>Value</w:t>
            </w:r>
          </w:p>
        </w:tc>
      </w:tr>
      <w:tr w:rsidR="00AB2B30" w:rsidRPr="00AC4FBC" w14:paraId="1766AC49" w14:textId="77777777">
        <w:trPr>
          <w:jc w:val="center"/>
        </w:trPr>
        <w:tc>
          <w:tcPr>
            <w:tcW w:w="3415" w:type="dxa"/>
            <w:shd w:val="clear" w:color="auto" w:fill="auto"/>
          </w:tcPr>
          <w:p w14:paraId="50D4E566" w14:textId="77777777" w:rsidR="00AB2B30" w:rsidRPr="00AC4FBC" w:rsidRDefault="006A7121">
            <w:pPr>
              <w:pStyle w:val="TAL"/>
              <w:rPr>
                <w:rFonts w:eastAsia="Batang"/>
              </w:rPr>
            </w:pPr>
            <w:r w:rsidRPr="00AC4FBC">
              <w:rPr>
                <w:rFonts w:eastAsia="Batang"/>
              </w:rPr>
              <w:t>Channel bandwidth</w:t>
            </w:r>
          </w:p>
        </w:tc>
        <w:tc>
          <w:tcPr>
            <w:tcW w:w="851" w:type="dxa"/>
          </w:tcPr>
          <w:p w14:paraId="127152EC" w14:textId="77777777" w:rsidR="00AB2B30" w:rsidRPr="00AC4FBC" w:rsidRDefault="006A7121">
            <w:pPr>
              <w:pStyle w:val="TAL"/>
              <w:rPr>
                <w:rFonts w:eastAsia="Batang"/>
              </w:rPr>
            </w:pPr>
            <w:r w:rsidRPr="00AC4FBC">
              <w:rPr>
                <w:rFonts w:eastAsia="Batang"/>
              </w:rPr>
              <w:t>MHz</w:t>
            </w:r>
          </w:p>
        </w:tc>
        <w:tc>
          <w:tcPr>
            <w:tcW w:w="851" w:type="dxa"/>
          </w:tcPr>
          <w:p w14:paraId="2086EB8C" w14:textId="77777777" w:rsidR="00AB2B30" w:rsidRPr="00AC4FBC" w:rsidRDefault="006A7121">
            <w:pPr>
              <w:pStyle w:val="TAL"/>
              <w:rPr>
                <w:rFonts w:eastAsia="Batang"/>
              </w:rPr>
            </w:pPr>
            <w:r w:rsidRPr="00AC4FBC">
              <w:rPr>
                <w:rFonts w:eastAsia="Batang"/>
              </w:rPr>
              <w:t>1.4</w:t>
            </w:r>
          </w:p>
        </w:tc>
        <w:tc>
          <w:tcPr>
            <w:tcW w:w="851" w:type="dxa"/>
          </w:tcPr>
          <w:p w14:paraId="73071C18" w14:textId="77777777" w:rsidR="00AB2B30" w:rsidRPr="00AC4FBC" w:rsidRDefault="006A7121">
            <w:pPr>
              <w:pStyle w:val="TAL"/>
              <w:rPr>
                <w:rFonts w:eastAsia="Batang"/>
              </w:rPr>
            </w:pPr>
            <w:r w:rsidRPr="00AC4FBC">
              <w:rPr>
                <w:rFonts w:eastAsia="Batang"/>
              </w:rPr>
              <w:t>3</w:t>
            </w:r>
          </w:p>
        </w:tc>
        <w:tc>
          <w:tcPr>
            <w:tcW w:w="851" w:type="dxa"/>
          </w:tcPr>
          <w:p w14:paraId="72CDB46F" w14:textId="77777777" w:rsidR="00AB2B30" w:rsidRPr="00AC4FBC" w:rsidRDefault="006A7121">
            <w:pPr>
              <w:pStyle w:val="TAL"/>
              <w:rPr>
                <w:rFonts w:eastAsia="Batang"/>
              </w:rPr>
            </w:pPr>
            <w:r w:rsidRPr="00AC4FBC">
              <w:rPr>
                <w:rFonts w:eastAsia="Batang"/>
              </w:rPr>
              <w:t>5</w:t>
            </w:r>
          </w:p>
        </w:tc>
        <w:tc>
          <w:tcPr>
            <w:tcW w:w="851" w:type="dxa"/>
          </w:tcPr>
          <w:p w14:paraId="588FFFEF" w14:textId="77777777" w:rsidR="00AB2B30" w:rsidRPr="00AC4FBC" w:rsidRDefault="006A7121">
            <w:pPr>
              <w:pStyle w:val="TAL"/>
              <w:rPr>
                <w:rFonts w:eastAsia="Batang"/>
              </w:rPr>
            </w:pPr>
            <w:r w:rsidRPr="00AC4FBC">
              <w:rPr>
                <w:rFonts w:eastAsia="Batang"/>
              </w:rPr>
              <w:t>10</w:t>
            </w:r>
          </w:p>
        </w:tc>
        <w:tc>
          <w:tcPr>
            <w:tcW w:w="851" w:type="dxa"/>
          </w:tcPr>
          <w:p w14:paraId="275A462C" w14:textId="77777777" w:rsidR="00AB2B30" w:rsidRPr="00AC4FBC" w:rsidRDefault="006A7121">
            <w:pPr>
              <w:pStyle w:val="TAL"/>
              <w:rPr>
                <w:rFonts w:eastAsia="Batang"/>
              </w:rPr>
            </w:pPr>
            <w:r w:rsidRPr="00AC4FBC">
              <w:rPr>
                <w:rFonts w:eastAsia="Batang"/>
              </w:rPr>
              <w:t>15</w:t>
            </w:r>
          </w:p>
        </w:tc>
        <w:tc>
          <w:tcPr>
            <w:tcW w:w="851" w:type="dxa"/>
          </w:tcPr>
          <w:p w14:paraId="4D42D15D" w14:textId="77777777" w:rsidR="00AB2B30" w:rsidRPr="00AC4FBC" w:rsidRDefault="006A7121">
            <w:pPr>
              <w:pStyle w:val="TAL"/>
              <w:rPr>
                <w:rFonts w:eastAsia="Batang"/>
              </w:rPr>
            </w:pPr>
            <w:r w:rsidRPr="00AC4FBC">
              <w:rPr>
                <w:rFonts w:eastAsia="Batang"/>
              </w:rPr>
              <w:t>20</w:t>
            </w:r>
          </w:p>
        </w:tc>
      </w:tr>
      <w:tr w:rsidR="00AB2B30" w:rsidRPr="00AC4FBC" w14:paraId="44E4CD15" w14:textId="77777777">
        <w:trPr>
          <w:jc w:val="center"/>
        </w:trPr>
        <w:tc>
          <w:tcPr>
            <w:tcW w:w="3415" w:type="dxa"/>
          </w:tcPr>
          <w:p w14:paraId="58EC3BA5" w14:textId="77777777" w:rsidR="00AB2B30" w:rsidRPr="00AC4FBC" w:rsidRDefault="006A7121">
            <w:pPr>
              <w:pStyle w:val="TAL"/>
              <w:rPr>
                <w:rFonts w:eastAsia="Batang"/>
              </w:rPr>
            </w:pPr>
            <w:r w:rsidRPr="00AC4FBC">
              <w:rPr>
                <w:rFonts w:eastAsia="Batang"/>
              </w:rPr>
              <w:t>Allocated resource blocks</w:t>
            </w:r>
          </w:p>
        </w:tc>
        <w:tc>
          <w:tcPr>
            <w:tcW w:w="851" w:type="dxa"/>
          </w:tcPr>
          <w:p w14:paraId="79B8FB96" w14:textId="77777777" w:rsidR="00AB2B30" w:rsidRPr="00AC4FBC" w:rsidRDefault="00AB2B30">
            <w:pPr>
              <w:pStyle w:val="TAL"/>
              <w:rPr>
                <w:rFonts w:eastAsia="Batang"/>
              </w:rPr>
            </w:pPr>
          </w:p>
        </w:tc>
        <w:tc>
          <w:tcPr>
            <w:tcW w:w="851" w:type="dxa"/>
          </w:tcPr>
          <w:p w14:paraId="489890BE" w14:textId="77777777" w:rsidR="00AB2B30" w:rsidRPr="00AC4FBC" w:rsidRDefault="006A7121">
            <w:pPr>
              <w:pStyle w:val="TAL"/>
              <w:rPr>
                <w:rFonts w:eastAsia="Batang"/>
              </w:rPr>
            </w:pPr>
            <w:r w:rsidRPr="00AC4FBC">
              <w:rPr>
                <w:rFonts w:eastAsia="Batang"/>
              </w:rPr>
              <w:t>6</w:t>
            </w:r>
          </w:p>
        </w:tc>
        <w:tc>
          <w:tcPr>
            <w:tcW w:w="851" w:type="dxa"/>
          </w:tcPr>
          <w:p w14:paraId="1FF5AE8E" w14:textId="77777777" w:rsidR="00AB2B30" w:rsidRPr="00AC4FBC" w:rsidRDefault="006A7121">
            <w:pPr>
              <w:pStyle w:val="TAL"/>
              <w:rPr>
                <w:rFonts w:eastAsia="Batang"/>
              </w:rPr>
            </w:pPr>
            <w:r w:rsidRPr="00AC4FBC">
              <w:rPr>
                <w:rFonts w:eastAsia="Batang"/>
              </w:rPr>
              <w:t>15</w:t>
            </w:r>
          </w:p>
        </w:tc>
        <w:tc>
          <w:tcPr>
            <w:tcW w:w="851" w:type="dxa"/>
          </w:tcPr>
          <w:p w14:paraId="2F3635C9" w14:textId="77777777" w:rsidR="00AB2B30" w:rsidRPr="00AC4FBC" w:rsidRDefault="006A7121">
            <w:pPr>
              <w:pStyle w:val="TAL"/>
              <w:rPr>
                <w:rFonts w:eastAsia="Batang"/>
              </w:rPr>
            </w:pPr>
            <w:r w:rsidRPr="00AC4FBC">
              <w:rPr>
                <w:rFonts w:eastAsia="Batang"/>
              </w:rPr>
              <w:t>25</w:t>
            </w:r>
          </w:p>
        </w:tc>
        <w:tc>
          <w:tcPr>
            <w:tcW w:w="851" w:type="dxa"/>
          </w:tcPr>
          <w:p w14:paraId="4DBA1C56" w14:textId="77777777" w:rsidR="00AB2B30" w:rsidRPr="00AC4FBC" w:rsidRDefault="006A7121">
            <w:pPr>
              <w:pStyle w:val="TAL"/>
              <w:rPr>
                <w:rFonts w:eastAsia="Batang"/>
              </w:rPr>
            </w:pPr>
            <w:r w:rsidRPr="00AC4FBC">
              <w:rPr>
                <w:rFonts w:eastAsia="Batang"/>
              </w:rPr>
              <w:t>50</w:t>
            </w:r>
          </w:p>
        </w:tc>
        <w:tc>
          <w:tcPr>
            <w:tcW w:w="851" w:type="dxa"/>
          </w:tcPr>
          <w:p w14:paraId="77DDF18C" w14:textId="77777777" w:rsidR="00AB2B30" w:rsidRPr="00AC4FBC" w:rsidRDefault="006A7121">
            <w:pPr>
              <w:pStyle w:val="TAL"/>
              <w:rPr>
                <w:rFonts w:eastAsia="Batang"/>
              </w:rPr>
            </w:pPr>
            <w:r w:rsidRPr="00AC4FBC">
              <w:rPr>
                <w:rFonts w:eastAsia="Batang"/>
              </w:rPr>
              <w:t>75</w:t>
            </w:r>
          </w:p>
        </w:tc>
        <w:tc>
          <w:tcPr>
            <w:tcW w:w="851" w:type="dxa"/>
          </w:tcPr>
          <w:p w14:paraId="18886DB1" w14:textId="77777777" w:rsidR="00AB2B30" w:rsidRPr="00AC4FBC" w:rsidRDefault="006A7121">
            <w:pPr>
              <w:pStyle w:val="TAL"/>
              <w:rPr>
                <w:rFonts w:eastAsia="Batang"/>
              </w:rPr>
            </w:pPr>
            <w:r w:rsidRPr="00AC4FBC">
              <w:rPr>
                <w:rFonts w:eastAsia="Batang"/>
              </w:rPr>
              <w:t>100</w:t>
            </w:r>
          </w:p>
        </w:tc>
      </w:tr>
      <w:tr w:rsidR="00AB2B30" w:rsidRPr="00AC4FBC" w14:paraId="6AD21D9A" w14:textId="77777777">
        <w:trPr>
          <w:jc w:val="center"/>
        </w:trPr>
        <w:tc>
          <w:tcPr>
            <w:tcW w:w="3415" w:type="dxa"/>
          </w:tcPr>
          <w:p w14:paraId="189C77CC" w14:textId="77777777" w:rsidR="00AB2B30" w:rsidRPr="00AC4FBC" w:rsidRDefault="006A7121">
            <w:pPr>
              <w:pStyle w:val="TAL"/>
              <w:rPr>
                <w:rFonts w:eastAsia="Batang"/>
              </w:rPr>
            </w:pPr>
            <w:r w:rsidRPr="00AC4FBC">
              <w:rPr>
                <w:rFonts w:eastAsia="Batang"/>
              </w:rPr>
              <w:t>Uplink-Downlink Configuration (Note 2)</w:t>
            </w:r>
          </w:p>
        </w:tc>
        <w:tc>
          <w:tcPr>
            <w:tcW w:w="851" w:type="dxa"/>
          </w:tcPr>
          <w:p w14:paraId="45AC866E" w14:textId="77777777" w:rsidR="00AB2B30" w:rsidRPr="00AC4FBC" w:rsidRDefault="00AB2B30">
            <w:pPr>
              <w:pStyle w:val="TAL"/>
              <w:rPr>
                <w:rFonts w:eastAsia="Batang"/>
              </w:rPr>
            </w:pPr>
          </w:p>
        </w:tc>
        <w:tc>
          <w:tcPr>
            <w:tcW w:w="851" w:type="dxa"/>
          </w:tcPr>
          <w:p w14:paraId="06AE0215" w14:textId="77777777" w:rsidR="00AB2B30" w:rsidRPr="00AC4FBC" w:rsidRDefault="006A7121">
            <w:pPr>
              <w:pStyle w:val="TAL"/>
              <w:rPr>
                <w:rFonts w:eastAsia="Batang"/>
              </w:rPr>
            </w:pPr>
            <w:r w:rsidRPr="00AC4FBC">
              <w:rPr>
                <w:rFonts w:eastAsia="Batang"/>
              </w:rPr>
              <w:t>2</w:t>
            </w:r>
          </w:p>
        </w:tc>
        <w:tc>
          <w:tcPr>
            <w:tcW w:w="851" w:type="dxa"/>
          </w:tcPr>
          <w:p w14:paraId="5C92841E" w14:textId="77777777" w:rsidR="00AB2B30" w:rsidRPr="00AC4FBC" w:rsidRDefault="006A7121">
            <w:pPr>
              <w:pStyle w:val="TAL"/>
              <w:rPr>
                <w:rFonts w:eastAsia="Batang"/>
              </w:rPr>
            </w:pPr>
            <w:r w:rsidRPr="00AC4FBC">
              <w:rPr>
                <w:rFonts w:eastAsia="Batang"/>
              </w:rPr>
              <w:t>2</w:t>
            </w:r>
          </w:p>
        </w:tc>
        <w:tc>
          <w:tcPr>
            <w:tcW w:w="851" w:type="dxa"/>
          </w:tcPr>
          <w:p w14:paraId="7BE35E58" w14:textId="77777777" w:rsidR="00AB2B30" w:rsidRPr="00AC4FBC" w:rsidRDefault="006A7121">
            <w:pPr>
              <w:pStyle w:val="TAL"/>
              <w:rPr>
                <w:rFonts w:eastAsia="Batang"/>
              </w:rPr>
            </w:pPr>
            <w:r w:rsidRPr="00AC4FBC">
              <w:rPr>
                <w:rFonts w:eastAsia="Batang"/>
              </w:rPr>
              <w:t>2</w:t>
            </w:r>
          </w:p>
        </w:tc>
        <w:tc>
          <w:tcPr>
            <w:tcW w:w="851" w:type="dxa"/>
          </w:tcPr>
          <w:p w14:paraId="5CA741F0" w14:textId="77777777" w:rsidR="00AB2B30" w:rsidRPr="00AC4FBC" w:rsidRDefault="006A7121">
            <w:pPr>
              <w:pStyle w:val="TAL"/>
              <w:rPr>
                <w:rFonts w:eastAsia="Batang"/>
              </w:rPr>
            </w:pPr>
            <w:r w:rsidRPr="00AC4FBC">
              <w:rPr>
                <w:rFonts w:eastAsia="Batang"/>
              </w:rPr>
              <w:t>2</w:t>
            </w:r>
          </w:p>
        </w:tc>
        <w:tc>
          <w:tcPr>
            <w:tcW w:w="851" w:type="dxa"/>
          </w:tcPr>
          <w:p w14:paraId="17998AA7" w14:textId="77777777" w:rsidR="00AB2B30" w:rsidRPr="00AC4FBC" w:rsidRDefault="006A7121">
            <w:pPr>
              <w:pStyle w:val="TAL"/>
              <w:rPr>
                <w:rFonts w:eastAsia="Batang"/>
              </w:rPr>
            </w:pPr>
            <w:r w:rsidRPr="00AC4FBC">
              <w:rPr>
                <w:rFonts w:eastAsia="Batang"/>
              </w:rPr>
              <w:t>2</w:t>
            </w:r>
          </w:p>
        </w:tc>
        <w:tc>
          <w:tcPr>
            <w:tcW w:w="851" w:type="dxa"/>
          </w:tcPr>
          <w:p w14:paraId="7868E2CF" w14:textId="77777777" w:rsidR="00AB2B30" w:rsidRPr="00AC4FBC" w:rsidRDefault="006A7121">
            <w:pPr>
              <w:pStyle w:val="TAL"/>
              <w:rPr>
                <w:rFonts w:eastAsia="Batang"/>
              </w:rPr>
            </w:pPr>
            <w:r w:rsidRPr="00AC4FBC">
              <w:rPr>
                <w:rFonts w:eastAsia="Batang"/>
              </w:rPr>
              <w:t>2</w:t>
            </w:r>
          </w:p>
        </w:tc>
      </w:tr>
      <w:tr w:rsidR="00AB2B30" w:rsidRPr="00AC4FBC" w14:paraId="0D405F80" w14:textId="77777777">
        <w:trPr>
          <w:jc w:val="center"/>
        </w:trPr>
        <w:tc>
          <w:tcPr>
            <w:tcW w:w="3415" w:type="dxa"/>
          </w:tcPr>
          <w:p w14:paraId="19C68745" w14:textId="77777777" w:rsidR="00AB2B30" w:rsidRPr="00AC4FBC" w:rsidRDefault="006A7121">
            <w:pPr>
              <w:pStyle w:val="TAL"/>
              <w:rPr>
                <w:rFonts w:eastAsia="Batang"/>
              </w:rPr>
            </w:pPr>
            <w:r w:rsidRPr="00AC4FBC">
              <w:rPr>
                <w:rFonts w:eastAsia="Batang"/>
              </w:rPr>
              <w:t>Special subframe configuration (Note 3)</w:t>
            </w:r>
          </w:p>
        </w:tc>
        <w:tc>
          <w:tcPr>
            <w:tcW w:w="851" w:type="dxa"/>
          </w:tcPr>
          <w:p w14:paraId="70403250" w14:textId="77777777" w:rsidR="00AB2B30" w:rsidRPr="00AC4FBC" w:rsidRDefault="00AB2B30">
            <w:pPr>
              <w:pStyle w:val="TAL"/>
              <w:rPr>
                <w:rFonts w:eastAsia="Batang"/>
              </w:rPr>
            </w:pPr>
          </w:p>
        </w:tc>
        <w:tc>
          <w:tcPr>
            <w:tcW w:w="851" w:type="dxa"/>
          </w:tcPr>
          <w:p w14:paraId="69D71581" w14:textId="77777777" w:rsidR="00AB2B30" w:rsidRPr="00AC4FBC" w:rsidRDefault="006A7121">
            <w:pPr>
              <w:pStyle w:val="TAL"/>
              <w:rPr>
                <w:rFonts w:eastAsia="Batang"/>
              </w:rPr>
            </w:pPr>
            <w:r w:rsidRPr="00AC4FBC">
              <w:rPr>
                <w:rFonts w:eastAsia="Batang"/>
              </w:rPr>
              <w:t>7</w:t>
            </w:r>
          </w:p>
        </w:tc>
        <w:tc>
          <w:tcPr>
            <w:tcW w:w="851" w:type="dxa"/>
          </w:tcPr>
          <w:p w14:paraId="7B60EC2C" w14:textId="77777777" w:rsidR="00AB2B30" w:rsidRPr="00AC4FBC" w:rsidRDefault="006A7121">
            <w:pPr>
              <w:pStyle w:val="TAL"/>
              <w:rPr>
                <w:rFonts w:eastAsia="Batang"/>
              </w:rPr>
            </w:pPr>
            <w:r w:rsidRPr="00AC4FBC">
              <w:rPr>
                <w:rFonts w:eastAsia="Batang"/>
              </w:rPr>
              <w:t>7</w:t>
            </w:r>
          </w:p>
        </w:tc>
        <w:tc>
          <w:tcPr>
            <w:tcW w:w="851" w:type="dxa"/>
          </w:tcPr>
          <w:p w14:paraId="50514CEB" w14:textId="77777777" w:rsidR="00AB2B30" w:rsidRPr="00AC4FBC" w:rsidRDefault="006A7121">
            <w:pPr>
              <w:pStyle w:val="TAL"/>
              <w:rPr>
                <w:rFonts w:eastAsia="Batang"/>
              </w:rPr>
            </w:pPr>
            <w:r w:rsidRPr="00AC4FBC">
              <w:rPr>
                <w:rFonts w:eastAsia="Batang"/>
              </w:rPr>
              <w:t>7</w:t>
            </w:r>
          </w:p>
        </w:tc>
        <w:tc>
          <w:tcPr>
            <w:tcW w:w="851" w:type="dxa"/>
          </w:tcPr>
          <w:p w14:paraId="5A00B3CD" w14:textId="77777777" w:rsidR="00AB2B30" w:rsidRPr="00AC4FBC" w:rsidRDefault="006A7121">
            <w:pPr>
              <w:pStyle w:val="TAL"/>
              <w:rPr>
                <w:rFonts w:eastAsia="Batang"/>
              </w:rPr>
            </w:pPr>
            <w:r w:rsidRPr="00AC4FBC">
              <w:rPr>
                <w:rFonts w:eastAsia="Batang"/>
              </w:rPr>
              <w:t>7</w:t>
            </w:r>
          </w:p>
        </w:tc>
        <w:tc>
          <w:tcPr>
            <w:tcW w:w="851" w:type="dxa"/>
          </w:tcPr>
          <w:p w14:paraId="67FEB6E8" w14:textId="77777777" w:rsidR="00AB2B30" w:rsidRPr="00AC4FBC" w:rsidRDefault="006A7121">
            <w:pPr>
              <w:pStyle w:val="TAL"/>
              <w:rPr>
                <w:rFonts w:eastAsia="Batang"/>
              </w:rPr>
            </w:pPr>
            <w:r w:rsidRPr="00AC4FBC">
              <w:rPr>
                <w:rFonts w:eastAsia="Batang"/>
              </w:rPr>
              <w:t>7</w:t>
            </w:r>
          </w:p>
        </w:tc>
        <w:tc>
          <w:tcPr>
            <w:tcW w:w="851" w:type="dxa"/>
          </w:tcPr>
          <w:p w14:paraId="31BBD0A7" w14:textId="77777777" w:rsidR="00AB2B30" w:rsidRPr="00AC4FBC" w:rsidRDefault="006A7121">
            <w:pPr>
              <w:pStyle w:val="TAL"/>
              <w:rPr>
                <w:rFonts w:eastAsia="Batang"/>
              </w:rPr>
            </w:pPr>
            <w:r w:rsidRPr="00AC4FBC">
              <w:rPr>
                <w:rFonts w:eastAsia="Batang"/>
              </w:rPr>
              <w:t>7</w:t>
            </w:r>
          </w:p>
        </w:tc>
      </w:tr>
      <w:tr w:rsidR="00AB2B30" w:rsidRPr="00AC4FBC" w14:paraId="2F9DEAD3" w14:textId="77777777">
        <w:trPr>
          <w:jc w:val="center"/>
        </w:trPr>
        <w:tc>
          <w:tcPr>
            <w:tcW w:w="3415" w:type="dxa"/>
          </w:tcPr>
          <w:p w14:paraId="799C7A41" w14:textId="77777777" w:rsidR="00AB2B30" w:rsidRPr="00AC4FBC" w:rsidRDefault="006A7121">
            <w:pPr>
              <w:pStyle w:val="TAL"/>
              <w:rPr>
                <w:rFonts w:eastAsia="Batang"/>
              </w:rPr>
            </w:pPr>
            <w:r w:rsidRPr="00AC4FBC">
              <w:rPr>
                <w:rFonts w:eastAsia="Batang"/>
              </w:rPr>
              <w:t>DFT-OFDM Symbols per Sub-Frame</w:t>
            </w:r>
          </w:p>
        </w:tc>
        <w:tc>
          <w:tcPr>
            <w:tcW w:w="851" w:type="dxa"/>
          </w:tcPr>
          <w:p w14:paraId="030AF7C5" w14:textId="77777777" w:rsidR="00AB2B30" w:rsidRPr="00AC4FBC" w:rsidRDefault="00AB2B30">
            <w:pPr>
              <w:pStyle w:val="TAL"/>
              <w:rPr>
                <w:rFonts w:eastAsia="Batang"/>
              </w:rPr>
            </w:pPr>
          </w:p>
        </w:tc>
        <w:tc>
          <w:tcPr>
            <w:tcW w:w="851" w:type="dxa"/>
          </w:tcPr>
          <w:p w14:paraId="56CFE043" w14:textId="77777777" w:rsidR="00AB2B30" w:rsidRPr="00AC4FBC" w:rsidRDefault="006A7121">
            <w:pPr>
              <w:pStyle w:val="TAL"/>
              <w:rPr>
                <w:rFonts w:eastAsia="Batang"/>
              </w:rPr>
            </w:pPr>
            <w:r w:rsidRPr="00AC4FBC">
              <w:rPr>
                <w:rFonts w:eastAsia="Batang"/>
              </w:rPr>
              <w:t>12</w:t>
            </w:r>
          </w:p>
        </w:tc>
        <w:tc>
          <w:tcPr>
            <w:tcW w:w="851" w:type="dxa"/>
          </w:tcPr>
          <w:p w14:paraId="7FDB3DCF" w14:textId="77777777" w:rsidR="00AB2B30" w:rsidRPr="00AC4FBC" w:rsidRDefault="006A7121">
            <w:pPr>
              <w:pStyle w:val="TAL"/>
              <w:rPr>
                <w:rFonts w:eastAsia="Batang"/>
              </w:rPr>
            </w:pPr>
            <w:r w:rsidRPr="00AC4FBC">
              <w:rPr>
                <w:rFonts w:eastAsia="Batang"/>
              </w:rPr>
              <w:t>12</w:t>
            </w:r>
          </w:p>
        </w:tc>
        <w:tc>
          <w:tcPr>
            <w:tcW w:w="851" w:type="dxa"/>
          </w:tcPr>
          <w:p w14:paraId="18DF2C62" w14:textId="77777777" w:rsidR="00AB2B30" w:rsidRPr="00AC4FBC" w:rsidRDefault="006A7121">
            <w:pPr>
              <w:pStyle w:val="TAL"/>
              <w:rPr>
                <w:rFonts w:eastAsia="Batang"/>
              </w:rPr>
            </w:pPr>
            <w:r w:rsidRPr="00AC4FBC">
              <w:rPr>
                <w:rFonts w:eastAsia="Batang"/>
              </w:rPr>
              <w:t>12</w:t>
            </w:r>
          </w:p>
        </w:tc>
        <w:tc>
          <w:tcPr>
            <w:tcW w:w="851" w:type="dxa"/>
          </w:tcPr>
          <w:p w14:paraId="44B65A95" w14:textId="77777777" w:rsidR="00AB2B30" w:rsidRPr="00AC4FBC" w:rsidRDefault="006A7121">
            <w:pPr>
              <w:pStyle w:val="TAL"/>
              <w:rPr>
                <w:rFonts w:eastAsia="Batang"/>
              </w:rPr>
            </w:pPr>
            <w:r w:rsidRPr="00AC4FBC">
              <w:rPr>
                <w:rFonts w:eastAsia="Batang"/>
              </w:rPr>
              <w:t>12</w:t>
            </w:r>
          </w:p>
        </w:tc>
        <w:tc>
          <w:tcPr>
            <w:tcW w:w="851" w:type="dxa"/>
          </w:tcPr>
          <w:p w14:paraId="22BDDBB3" w14:textId="77777777" w:rsidR="00AB2B30" w:rsidRPr="00AC4FBC" w:rsidRDefault="006A7121">
            <w:pPr>
              <w:pStyle w:val="TAL"/>
              <w:rPr>
                <w:rFonts w:eastAsia="Batang"/>
              </w:rPr>
            </w:pPr>
            <w:r w:rsidRPr="00AC4FBC">
              <w:rPr>
                <w:rFonts w:eastAsia="Batang"/>
              </w:rPr>
              <w:t>12</w:t>
            </w:r>
          </w:p>
        </w:tc>
        <w:tc>
          <w:tcPr>
            <w:tcW w:w="851" w:type="dxa"/>
          </w:tcPr>
          <w:p w14:paraId="68A22623" w14:textId="77777777" w:rsidR="00AB2B30" w:rsidRPr="00AC4FBC" w:rsidRDefault="006A7121">
            <w:pPr>
              <w:pStyle w:val="TAL"/>
              <w:rPr>
                <w:rFonts w:eastAsia="Batang"/>
              </w:rPr>
            </w:pPr>
            <w:r w:rsidRPr="00AC4FBC">
              <w:rPr>
                <w:rFonts w:eastAsia="Batang"/>
              </w:rPr>
              <w:t>12</w:t>
            </w:r>
          </w:p>
        </w:tc>
      </w:tr>
      <w:tr w:rsidR="00AB2B30" w:rsidRPr="00AC4FBC" w14:paraId="1BA99EFC" w14:textId="77777777">
        <w:trPr>
          <w:jc w:val="center"/>
        </w:trPr>
        <w:tc>
          <w:tcPr>
            <w:tcW w:w="3415" w:type="dxa"/>
          </w:tcPr>
          <w:p w14:paraId="58467FE3" w14:textId="77777777" w:rsidR="00AB2B30" w:rsidRPr="00AC4FBC" w:rsidRDefault="006A7121">
            <w:pPr>
              <w:pStyle w:val="TAL"/>
              <w:rPr>
                <w:rFonts w:eastAsia="Batang"/>
              </w:rPr>
            </w:pPr>
            <w:r w:rsidRPr="00AC4FBC">
              <w:rPr>
                <w:rFonts w:eastAsia="Batang"/>
              </w:rPr>
              <w:t>Modulation</w:t>
            </w:r>
          </w:p>
        </w:tc>
        <w:tc>
          <w:tcPr>
            <w:tcW w:w="851" w:type="dxa"/>
          </w:tcPr>
          <w:p w14:paraId="23A4FC23" w14:textId="77777777" w:rsidR="00AB2B30" w:rsidRPr="00AC4FBC" w:rsidRDefault="00AB2B30">
            <w:pPr>
              <w:pStyle w:val="TAL"/>
              <w:rPr>
                <w:rFonts w:eastAsia="Batang"/>
              </w:rPr>
            </w:pPr>
          </w:p>
        </w:tc>
        <w:tc>
          <w:tcPr>
            <w:tcW w:w="851" w:type="dxa"/>
          </w:tcPr>
          <w:p w14:paraId="0B6987EF" w14:textId="77777777" w:rsidR="00AB2B30" w:rsidRPr="00AC4FBC" w:rsidRDefault="006A7121">
            <w:pPr>
              <w:pStyle w:val="TAL"/>
              <w:rPr>
                <w:rFonts w:eastAsia="Batang"/>
              </w:rPr>
            </w:pPr>
            <w:r w:rsidRPr="00AC4FBC">
              <w:rPr>
                <w:rFonts w:eastAsia="Batang"/>
              </w:rPr>
              <w:t>16QAM</w:t>
            </w:r>
          </w:p>
        </w:tc>
        <w:tc>
          <w:tcPr>
            <w:tcW w:w="851" w:type="dxa"/>
          </w:tcPr>
          <w:p w14:paraId="6A909EA8" w14:textId="77777777" w:rsidR="00AB2B30" w:rsidRPr="00AC4FBC" w:rsidRDefault="006A7121">
            <w:pPr>
              <w:pStyle w:val="TAL"/>
              <w:rPr>
                <w:rFonts w:eastAsia="Batang"/>
              </w:rPr>
            </w:pPr>
            <w:r w:rsidRPr="00AC4FBC">
              <w:rPr>
                <w:rFonts w:eastAsia="Batang"/>
              </w:rPr>
              <w:t>16QAM</w:t>
            </w:r>
          </w:p>
        </w:tc>
        <w:tc>
          <w:tcPr>
            <w:tcW w:w="851" w:type="dxa"/>
          </w:tcPr>
          <w:p w14:paraId="49239422" w14:textId="77777777" w:rsidR="00AB2B30" w:rsidRPr="00AC4FBC" w:rsidRDefault="006A7121">
            <w:pPr>
              <w:pStyle w:val="TAL"/>
              <w:rPr>
                <w:rFonts w:eastAsia="Batang"/>
              </w:rPr>
            </w:pPr>
            <w:r w:rsidRPr="00AC4FBC">
              <w:rPr>
                <w:rFonts w:eastAsia="Batang"/>
              </w:rPr>
              <w:t>16QAM</w:t>
            </w:r>
          </w:p>
        </w:tc>
        <w:tc>
          <w:tcPr>
            <w:tcW w:w="851" w:type="dxa"/>
          </w:tcPr>
          <w:p w14:paraId="74F6B4EA" w14:textId="77777777" w:rsidR="00AB2B30" w:rsidRPr="00AC4FBC" w:rsidRDefault="006A7121">
            <w:pPr>
              <w:pStyle w:val="TAL"/>
              <w:rPr>
                <w:rFonts w:eastAsia="Batang"/>
              </w:rPr>
            </w:pPr>
            <w:r w:rsidRPr="00AC4FBC">
              <w:rPr>
                <w:rFonts w:eastAsia="Batang"/>
              </w:rPr>
              <w:t>16QAM</w:t>
            </w:r>
          </w:p>
        </w:tc>
        <w:tc>
          <w:tcPr>
            <w:tcW w:w="851" w:type="dxa"/>
          </w:tcPr>
          <w:p w14:paraId="378769AC" w14:textId="77777777" w:rsidR="00AB2B30" w:rsidRPr="00AC4FBC" w:rsidRDefault="006A7121">
            <w:pPr>
              <w:pStyle w:val="TAL"/>
              <w:rPr>
                <w:rFonts w:eastAsia="Batang"/>
              </w:rPr>
            </w:pPr>
            <w:r w:rsidRPr="00AC4FBC">
              <w:rPr>
                <w:rFonts w:eastAsia="Batang"/>
              </w:rPr>
              <w:t>16QAM</w:t>
            </w:r>
          </w:p>
        </w:tc>
        <w:tc>
          <w:tcPr>
            <w:tcW w:w="851" w:type="dxa"/>
          </w:tcPr>
          <w:p w14:paraId="60EDBE47" w14:textId="77777777" w:rsidR="00AB2B30" w:rsidRPr="00AC4FBC" w:rsidRDefault="006A7121">
            <w:pPr>
              <w:pStyle w:val="TAL"/>
              <w:rPr>
                <w:rFonts w:eastAsia="Batang"/>
              </w:rPr>
            </w:pPr>
            <w:r w:rsidRPr="00AC4FBC">
              <w:rPr>
                <w:rFonts w:eastAsia="Batang"/>
              </w:rPr>
              <w:t>16QAM</w:t>
            </w:r>
          </w:p>
        </w:tc>
      </w:tr>
      <w:tr w:rsidR="00AB2B30" w:rsidRPr="00AC4FBC" w14:paraId="69E4544D" w14:textId="77777777">
        <w:trPr>
          <w:jc w:val="center"/>
        </w:trPr>
        <w:tc>
          <w:tcPr>
            <w:tcW w:w="3415" w:type="dxa"/>
          </w:tcPr>
          <w:p w14:paraId="5544E052" w14:textId="77777777" w:rsidR="00AB2B30" w:rsidRPr="00AC4FBC" w:rsidRDefault="006A7121">
            <w:pPr>
              <w:pStyle w:val="TAL"/>
              <w:rPr>
                <w:rFonts w:eastAsia="Batang"/>
              </w:rPr>
            </w:pPr>
            <w:r w:rsidRPr="00AC4FBC">
              <w:rPr>
                <w:rFonts w:eastAsia="Batang"/>
              </w:rPr>
              <w:t>Target Coding rate</w:t>
            </w:r>
          </w:p>
        </w:tc>
        <w:tc>
          <w:tcPr>
            <w:tcW w:w="851" w:type="dxa"/>
          </w:tcPr>
          <w:p w14:paraId="4E5E7B29" w14:textId="77777777" w:rsidR="00AB2B30" w:rsidRPr="00AC4FBC" w:rsidRDefault="00AB2B30">
            <w:pPr>
              <w:pStyle w:val="TAL"/>
              <w:rPr>
                <w:rFonts w:eastAsia="Batang"/>
              </w:rPr>
            </w:pPr>
          </w:p>
        </w:tc>
        <w:tc>
          <w:tcPr>
            <w:tcW w:w="851" w:type="dxa"/>
          </w:tcPr>
          <w:p w14:paraId="19A7B7C7" w14:textId="77777777" w:rsidR="00AB2B30" w:rsidRPr="00AC4FBC" w:rsidRDefault="006A7121">
            <w:pPr>
              <w:pStyle w:val="TAL"/>
              <w:rPr>
                <w:rFonts w:eastAsia="Batang"/>
              </w:rPr>
            </w:pPr>
            <w:r w:rsidRPr="00AC4FBC">
              <w:rPr>
                <w:rFonts w:eastAsia="Batang"/>
              </w:rPr>
              <w:t>3/4</w:t>
            </w:r>
          </w:p>
        </w:tc>
        <w:tc>
          <w:tcPr>
            <w:tcW w:w="851" w:type="dxa"/>
          </w:tcPr>
          <w:p w14:paraId="524205A3" w14:textId="77777777" w:rsidR="00AB2B30" w:rsidRPr="00AC4FBC" w:rsidRDefault="006A7121">
            <w:pPr>
              <w:pStyle w:val="TAL"/>
              <w:rPr>
                <w:rFonts w:eastAsia="Batang"/>
              </w:rPr>
            </w:pPr>
            <w:r w:rsidRPr="00AC4FBC">
              <w:rPr>
                <w:rFonts w:eastAsia="Batang"/>
              </w:rPr>
              <w:t>1/2</w:t>
            </w:r>
          </w:p>
        </w:tc>
        <w:tc>
          <w:tcPr>
            <w:tcW w:w="851" w:type="dxa"/>
          </w:tcPr>
          <w:p w14:paraId="49DF2ED5" w14:textId="77777777" w:rsidR="00AB2B30" w:rsidRPr="00AC4FBC" w:rsidRDefault="006A7121">
            <w:pPr>
              <w:pStyle w:val="TAL"/>
              <w:rPr>
                <w:rFonts w:eastAsia="Batang"/>
              </w:rPr>
            </w:pPr>
            <w:r w:rsidRPr="00AC4FBC">
              <w:rPr>
                <w:rFonts w:eastAsia="Batang"/>
              </w:rPr>
              <w:t>1/3</w:t>
            </w:r>
          </w:p>
        </w:tc>
        <w:tc>
          <w:tcPr>
            <w:tcW w:w="851" w:type="dxa"/>
          </w:tcPr>
          <w:p w14:paraId="12147B72" w14:textId="77777777" w:rsidR="00AB2B30" w:rsidRPr="00AC4FBC" w:rsidRDefault="006A7121">
            <w:pPr>
              <w:pStyle w:val="TAL"/>
              <w:rPr>
                <w:rFonts w:eastAsia="Batang"/>
              </w:rPr>
            </w:pPr>
            <w:r w:rsidRPr="00AC4FBC">
              <w:rPr>
                <w:rFonts w:eastAsia="Batang"/>
              </w:rPr>
              <w:t>3/4</w:t>
            </w:r>
          </w:p>
        </w:tc>
        <w:tc>
          <w:tcPr>
            <w:tcW w:w="851" w:type="dxa"/>
          </w:tcPr>
          <w:p w14:paraId="36D084A1" w14:textId="77777777" w:rsidR="00AB2B30" w:rsidRPr="00AC4FBC" w:rsidRDefault="006A7121">
            <w:pPr>
              <w:pStyle w:val="TAL"/>
              <w:rPr>
                <w:rFonts w:eastAsia="Batang"/>
              </w:rPr>
            </w:pPr>
            <w:r w:rsidRPr="00AC4FBC">
              <w:rPr>
                <w:rFonts w:eastAsia="Batang"/>
              </w:rPr>
              <w:t>1/2</w:t>
            </w:r>
          </w:p>
        </w:tc>
        <w:tc>
          <w:tcPr>
            <w:tcW w:w="851" w:type="dxa"/>
          </w:tcPr>
          <w:p w14:paraId="787CE183" w14:textId="77777777" w:rsidR="00AB2B30" w:rsidRPr="00AC4FBC" w:rsidRDefault="006A7121">
            <w:pPr>
              <w:pStyle w:val="TAL"/>
              <w:rPr>
                <w:rFonts w:eastAsia="Batang"/>
              </w:rPr>
            </w:pPr>
            <w:r w:rsidRPr="00AC4FBC">
              <w:rPr>
                <w:rFonts w:eastAsia="Batang"/>
              </w:rPr>
              <w:t>1/3</w:t>
            </w:r>
          </w:p>
        </w:tc>
      </w:tr>
      <w:tr w:rsidR="00AB2B30" w:rsidRPr="00AC4FBC" w14:paraId="139B07B8" w14:textId="77777777">
        <w:trPr>
          <w:jc w:val="center"/>
        </w:trPr>
        <w:tc>
          <w:tcPr>
            <w:tcW w:w="3415" w:type="dxa"/>
          </w:tcPr>
          <w:p w14:paraId="7782F598" w14:textId="77777777" w:rsidR="00AB2B30" w:rsidRPr="00AC4FBC" w:rsidRDefault="006A7121">
            <w:pPr>
              <w:pStyle w:val="TAL"/>
              <w:rPr>
                <w:rFonts w:eastAsia="Batang"/>
              </w:rPr>
            </w:pPr>
            <w:r w:rsidRPr="00AC4FBC">
              <w:rPr>
                <w:rFonts w:eastAsia="Batang"/>
              </w:rPr>
              <w:t>Payload size</w:t>
            </w:r>
          </w:p>
        </w:tc>
        <w:tc>
          <w:tcPr>
            <w:tcW w:w="851" w:type="dxa"/>
          </w:tcPr>
          <w:p w14:paraId="7614D06F" w14:textId="77777777" w:rsidR="00AB2B30" w:rsidRPr="00AC4FBC" w:rsidRDefault="00AB2B30">
            <w:pPr>
              <w:pStyle w:val="TAL"/>
              <w:rPr>
                <w:rFonts w:eastAsia="Batang"/>
              </w:rPr>
            </w:pPr>
          </w:p>
        </w:tc>
        <w:tc>
          <w:tcPr>
            <w:tcW w:w="851" w:type="dxa"/>
          </w:tcPr>
          <w:p w14:paraId="178D3B39" w14:textId="77777777" w:rsidR="00AB2B30" w:rsidRPr="00AC4FBC" w:rsidRDefault="00AB2B30">
            <w:pPr>
              <w:pStyle w:val="TAL"/>
              <w:rPr>
                <w:rFonts w:eastAsia="Batang"/>
              </w:rPr>
            </w:pPr>
          </w:p>
        </w:tc>
        <w:tc>
          <w:tcPr>
            <w:tcW w:w="851" w:type="dxa"/>
          </w:tcPr>
          <w:p w14:paraId="2025A7CA" w14:textId="77777777" w:rsidR="00AB2B30" w:rsidRPr="00AC4FBC" w:rsidRDefault="00AB2B30">
            <w:pPr>
              <w:pStyle w:val="TAL"/>
              <w:rPr>
                <w:rFonts w:eastAsia="Batang"/>
              </w:rPr>
            </w:pPr>
          </w:p>
        </w:tc>
        <w:tc>
          <w:tcPr>
            <w:tcW w:w="851" w:type="dxa"/>
          </w:tcPr>
          <w:p w14:paraId="5FA2BF0E" w14:textId="77777777" w:rsidR="00AB2B30" w:rsidRPr="00AC4FBC" w:rsidRDefault="00AB2B30">
            <w:pPr>
              <w:pStyle w:val="TAL"/>
              <w:rPr>
                <w:rFonts w:eastAsia="Batang"/>
              </w:rPr>
            </w:pPr>
          </w:p>
        </w:tc>
        <w:tc>
          <w:tcPr>
            <w:tcW w:w="851" w:type="dxa"/>
          </w:tcPr>
          <w:p w14:paraId="018871A7" w14:textId="77777777" w:rsidR="00AB2B30" w:rsidRPr="00AC4FBC" w:rsidRDefault="00AB2B30">
            <w:pPr>
              <w:pStyle w:val="TAL"/>
              <w:rPr>
                <w:rFonts w:eastAsia="Batang"/>
              </w:rPr>
            </w:pPr>
          </w:p>
        </w:tc>
        <w:tc>
          <w:tcPr>
            <w:tcW w:w="851" w:type="dxa"/>
          </w:tcPr>
          <w:p w14:paraId="6A7CC6EB" w14:textId="77777777" w:rsidR="00AB2B30" w:rsidRPr="00AC4FBC" w:rsidRDefault="00AB2B30">
            <w:pPr>
              <w:pStyle w:val="TAL"/>
              <w:rPr>
                <w:rFonts w:eastAsia="Batang"/>
              </w:rPr>
            </w:pPr>
          </w:p>
        </w:tc>
        <w:tc>
          <w:tcPr>
            <w:tcW w:w="851" w:type="dxa"/>
          </w:tcPr>
          <w:p w14:paraId="4FE80880" w14:textId="77777777" w:rsidR="00AB2B30" w:rsidRPr="00AC4FBC" w:rsidRDefault="00AB2B30">
            <w:pPr>
              <w:pStyle w:val="TAL"/>
              <w:rPr>
                <w:rFonts w:eastAsia="Batang"/>
              </w:rPr>
            </w:pPr>
          </w:p>
        </w:tc>
      </w:tr>
      <w:tr w:rsidR="00AB2B30" w:rsidRPr="00AC4FBC" w14:paraId="5F8B1CF2" w14:textId="77777777">
        <w:trPr>
          <w:jc w:val="center"/>
        </w:trPr>
        <w:tc>
          <w:tcPr>
            <w:tcW w:w="3415" w:type="dxa"/>
          </w:tcPr>
          <w:p w14:paraId="3D83E2EE"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07A58A13" w14:textId="77777777" w:rsidR="00AB2B30" w:rsidRPr="00AC4FBC" w:rsidRDefault="006A7121">
            <w:pPr>
              <w:pStyle w:val="TAL"/>
              <w:rPr>
                <w:rFonts w:eastAsia="Batang"/>
              </w:rPr>
            </w:pPr>
            <w:r w:rsidRPr="00AC4FBC">
              <w:rPr>
                <w:rFonts w:eastAsia="Batang"/>
              </w:rPr>
              <w:t>Bits</w:t>
            </w:r>
          </w:p>
        </w:tc>
        <w:tc>
          <w:tcPr>
            <w:tcW w:w="851" w:type="dxa"/>
          </w:tcPr>
          <w:p w14:paraId="74AEA48F" w14:textId="77777777" w:rsidR="00AB2B30" w:rsidRPr="00AC4FBC" w:rsidRDefault="006A7121">
            <w:pPr>
              <w:pStyle w:val="TAL"/>
              <w:rPr>
                <w:rFonts w:eastAsia="Batang"/>
              </w:rPr>
            </w:pPr>
            <w:r w:rsidRPr="00AC4FBC">
              <w:rPr>
                <w:rFonts w:eastAsia="Batang"/>
              </w:rPr>
              <w:t>2600</w:t>
            </w:r>
          </w:p>
        </w:tc>
        <w:tc>
          <w:tcPr>
            <w:tcW w:w="851" w:type="dxa"/>
          </w:tcPr>
          <w:p w14:paraId="6AEC01D9" w14:textId="77777777" w:rsidR="00AB2B30" w:rsidRPr="00AC4FBC" w:rsidRDefault="006A7121">
            <w:pPr>
              <w:pStyle w:val="TAL"/>
              <w:rPr>
                <w:rFonts w:eastAsia="Batang"/>
              </w:rPr>
            </w:pPr>
            <w:r w:rsidRPr="00AC4FBC">
              <w:rPr>
                <w:rFonts w:eastAsia="Batang"/>
              </w:rPr>
              <w:t>4264</w:t>
            </w:r>
          </w:p>
        </w:tc>
        <w:tc>
          <w:tcPr>
            <w:tcW w:w="851" w:type="dxa"/>
          </w:tcPr>
          <w:p w14:paraId="7B0FE46E" w14:textId="77777777" w:rsidR="00AB2B30" w:rsidRPr="00AC4FBC" w:rsidRDefault="006A7121">
            <w:pPr>
              <w:pStyle w:val="TAL"/>
              <w:rPr>
                <w:rFonts w:eastAsia="Batang"/>
              </w:rPr>
            </w:pPr>
            <w:r w:rsidRPr="00AC4FBC">
              <w:rPr>
                <w:rFonts w:eastAsia="Batang"/>
              </w:rPr>
              <w:t>4968</w:t>
            </w:r>
          </w:p>
        </w:tc>
        <w:tc>
          <w:tcPr>
            <w:tcW w:w="851" w:type="dxa"/>
          </w:tcPr>
          <w:p w14:paraId="2BBB40E1" w14:textId="77777777" w:rsidR="00AB2B30" w:rsidRPr="00AC4FBC" w:rsidRDefault="006A7121">
            <w:pPr>
              <w:pStyle w:val="TAL"/>
              <w:rPr>
                <w:rFonts w:eastAsia="Batang"/>
              </w:rPr>
            </w:pPr>
            <w:r w:rsidRPr="00AC4FBC">
              <w:rPr>
                <w:rFonts w:eastAsia="Batang"/>
              </w:rPr>
              <w:t>21384</w:t>
            </w:r>
          </w:p>
        </w:tc>
        <w:tc>
          <w:tcPr>
            <w:tcW w:w="851" w:type="dxa"/>
          </w:tcPr>
          <w:p w14:paraId="49B4C763" w14:textId="77777777" w:rsidR="00AB2B30" w:rsidRPr="00AC4FBC" w:rsidRDefault="006A7121">
            <w:pPr>
              <w:pStyle w:val="TAL"/>
              <w:rPr>
                <w:rFonts w:eastAsia="Batang"/>
              </w:rPr>
            </w:pPr>
            <w:r w:rsidRPr="00AC4FBC">
              <w:rPr>
                <w:rFonts w:eastAsia="Batang"/>
              </w:rPr>
              <w:t>21384</w:t>
            </w:r>
          </w:p>
        </w:tc>
        <w:tc>
          <w:tcPr>
            <w:tcW w:w="851" w:type="dxa"/>
          </w:tcPr>
          <w:p w14:paraId="3751FE07" w14:textId="77777777" w:rsidR="00AB2B30" w:rsidRPr="00AC4FBC" w:rsidRDefault="006A7121">
            <w:pPr>
              <w:pStyle w:val="TAL"/>
              <w:rPr>
                <w:rFonts w:eastAsia="Batang"/>
              </w:rPr>
            </w:pPr>
            <w:r w:rsidRPr="00AC4FBC">
              <w:rPr>
                <w:rFonts w:eastAsia="Batang"/>
              </w:rPr>
              <w:t>19848</w:t>
            </w:r>
          </w:p>
        </w:tc>
      </w:tr>
      <w:tr w:rsidR="00AB2B30" w:rsidRPr="00AC4FBC" w14:paraId="289B157D" w14:textId="77777777">
        <w:trPr>
          <w:jc w:val="center"/>
        </w:trPr>
        <w:tc>
          <w:tcPr>
            <w:tcW w:w="3415" w:type="dxa"/>
          </w:tcPr>
          <w:p w14:paraId="76E257E9" w14:textId="77777777" w:rsidR="00AB2B30" w:rsidRPr="00AC4FBC" w:rsidRDefault="006A7121">
            <w:pPr>
              <w:pStyle w:val="TAL"/>
              <w:rPr>
                <w:rFonts w:eastAsia="Batang"/>
              </w:rPr>
            </w:pPr>
            <w:r w:rsidRPr="00AC4FBC">
              <w:rPr>
                <w:rFonts w:eastAsia="Batang"/>
              </w:rPr>
              <w:t>Transport block CRC</w:t>
            </w:r>
          </w:p>
        </w:tc>
        <w:tc>
          <w:tcPr>
            <w:tcW w:w="851" w:type="dxa"/>
          </w:tcPr>
          <w:p w14:paraId="64538A57" w14:textId="77777777" w:rsidR="00AB2B30" w:rsidRPr="00AC4FBC" w:rsidRDefault="006A7121">
            <w:pPr>
              <w:pStyle w:val="TAL"/>
              <w:rPr>
                <w:rFonts w:eastAsia="Batang"/>
              </w:rPr>
            </w:pPr>
            <w:r w:rsidRPr="00AC4FBC">
              <w:rPr>
                <w:rFonts w:eastAsia="Batang"/>
              </w:rPr>
              <w:t>Bits</w:t>
            </w:r>
          </w:p>
        </w:tc>
        <w:tc>
          <w:tcPr>
            <w:tcW w:w="851" w:type="dxa"/>
          </w:tcPr>
          <w:p w14:paraId="73EF1FD1" w14:textId="77777777" w:rsidR="00AB2B30" w:rsidRPr="00AC4FBC" w:rsidRDefault="006A7121">
            <w:pPr>
              <w:pStyle w:val="TAL"/>
              <w:rPr>
                <w:rFonts w:eastAsia="Batang"/>
              </w:rPr>
            </w:pPr>
            <w:r w:rsidRPr="00AC4FBC">
              <w:rPr>
                <w:rFonts w:eastAsia="Batang"/>
              </w:rPr>
              <w:t>24</w:t>
            </w:r>
          </w:p>
        </w:tc>
        <w:tc>
          <w:tcPr>
            <w:tcW w:w="851" w:type="dxa"/>
          </w:tcPr>
          <w:p w14:paraId="37A48A90" w14:textId="77777777" w:rsidR="00AB2B30" w:rsidRPr="00AC4FBC" w:rsidRDefault="006A7121">
            <w:pPr>
              <w:pStyle w:val="TAL"/>
              <w:rPr>
                <w:rFonts w:eastAsia="Batang"/>
              </w:rPr>
            </w:pPr>
            <w:r w:rsidRPr="00AC4FBC">
              <w:rPr>
                <w:rFonts w:eastAsia="Batang"/>
              </w:rPr>
              <w:t>24</w:t>
            </w:r>
          </w:p>
        </w:tc>
        <w:tc>
          <w:tcPr>
            <w:tcW w:w="851" w:type="dxa"/>
          </w:tcPr>
          <w:p w14:paraId="3E64970C" w14:textId="77777777" w:rsidR="00AB2B30" w:rsidRPr="00AC4FBC" w:rsidRDefault="006A7121">
            <w:pPr>
              <w:pStyle w:val="TAL"/>
              <w:rPr>
                <w:rFonts w:eastAsia="Batang"/>
              </w:rPr>
            </w:pPr>
            <w:r w:rsidRPr="00AC4FBC">
              <w:rPr>
                <w:rFonts w:eastAsia="Batang"/>
              </w:rPr>
              <w:t>24</w:t>
            </w:r>
          </w:p>
        </w:tc>
        <w:tc>
          <w:tcPr>
            <w:tcW w:w="851" w:type="dxa"/>
          </w:tcPr>
          <w:p w14:paraId="34036DF1" w14:textId="77777777" w:rsidR="00AB2B30" w:rsidRPr="00AC4FBC" w:rsidRDefault="006A7121">
            <w:pPr>
              <w:pStyle w:val="TAL"/>
              <w:rPr>
                <w:rFonts w:eastAsia="Batang"/>
              </w:rPr>
            </w:pPr>
            <w:r w:rsidRPr="00AC4FBC">
              <w:rPr>
                <w:rFonts w:eastAsia="Batang"/>
              </w:rPr>
              <w:t>24</w:t>
            </w:r>
          </w:p>
        </w:tc>
        <w:tc>
          <w:tcPr>
            <w:tcW w:w="851" w:type="dxa"/>
          </w:tcPr>
          <w:p w14:paraId="029D9471" w14:textId="77777777" w:rsidR="00AB2B30" w:rsidRPr="00AC4FBC" w:rsidRDefault="006A7121">
            <w:pPr>
              <w:pStyle w:val="TAL"/>
              <w:rPr>
                <w:rFonts w:eastAsia="Batang"/>
              </w:rPr>
            </w:pPr>
            <w:r w:rsidRPr="00AC4FBC">
              <w:rPr>
                <w:rFonts w:eastAsia="Batang"/>
              </w:rPr>
              <w:t>24</w:t>
            </w:r>
          </w:p>
        </w:tc>
        <w:tc>
          <w:tcPr>
            <w:tcW w:w="851" w:type="dxa"/>
          </w:tcPr>
          <w:p w14:paraId="72545703" w14:textId="77777777" w:rsidR="00AB2B30" w:rsidRPr="00AC4FBC" w:rsidRDefault="006A7121">
            <w:pPr>
              <w:pStyle w:val="TAL"/>
              <w:rPr>
                <w:rFonts w:eastAsia="Batang"/>
              </w:rPr>
            </w:pPr>
            <w:r w:rsidRPr="00AC4FBC">
              <w:rPr>
                <w:rFonts w:eastAsia="Batang"/>
              </w:rPr>
              <w:t>24</w:t>
            </w:r>
          </w:p>
        </w:tc>
      </w:tr>
      <w:tr w:rsidR="00AB2B30" w:rsidRPr="00AC4FBC" w14:paraId="449E1905" w14:textId="77777777">
        <w:trPr>
          <w:jc w:val="center"/>
        </w:trPr>
        <w:tc>
          <w:tcPr>
            <w:tcW w:w="3415" w:type="dxa"/>
          </w:tcPr>
          <w:p w14:paraId="60942F81" w14:textId="77777777" w:rsidR="00AB2B30" w:rsidRPr="00AC4FBC" w:rsidRDefault="006A7121">
            <w:pPr>
              <w:pStyle w:val="TAL"/>
              <w:rPr>
                <w:rFonts w:eastAsia="Batang"/>
              </w:rPr>
            </w:pPr>
            <w:r w:rsidRPr="00AC4FBC">
              <w:rPr>
                <w:rFonts w:eastAsia="Batang"/>
              </w:rPr>
              <w:t>Number of code blocks per Sub-Frame (Note 1)</w:t>
            </w:r>
          </w:p>
        </w:tc>
        <w:tc>
          <w:tcPr>
            <w:tcW w:w="851" w:type="dxa"/>
          </w:tcPr>
          <w:p w14:paraId="2FEF5290" w14:textId="77777777" w:rsidR="00AB2B30" w:rsidRPr="00AC4FBC" w:rsidRDefault="00AB2B30">
            <w:pPr>
              <w:pStyle w:val="TAL"/>
              <w:rPr>
                <w:rFonts w:eastAsia="Batang"/>
              </w:rPr>
            </w:pPr>
          </w:p>
        </w:tc>
        <w:tc>
          <w:tcPr>
            <w:tcW w:w="851" w:type="dxa"/>
          </w:tcPr>
          <w:p w14:paraId="0B3F2AF8" w14:textId="77777777" w:rsidR="00AB2B30" w:rsidRPr="00AC4FBC" w:rsidRDefault="00AB2B30">
            <w:pPr>
              <w:pStyle w:val="TAL"/>
              <w:rPr>
                <w:rFonts w:eastAsia="Batang"/>
              </w:rPr>
            </w:pPr>
          </w:p>
        </w:tc>
        <w:tc>
          <w:tcPr>
            <w:tcW w:w="851" w:type="dxa"/>
          </w:tcPr>
          <w:p w14:paraId="1160189B" w14:textId="77777777" w:rsidR="00AB2B30" w:rsidRPr="00AC4FBC" w:rsidRDefault="00AB2B30">
            <w:pPr>
              <w:pStyle w:val="TAL"/>
              <w:rPr>
                <w:rFonts w:eastAsia="Batang"/>
              </w:rPr>
            </w:pPr>
          </w:p>
        </w:tc>
        <w:tc>
          <w:tcPr>
            <w:tcW w:w="851" w:type="dxa"/>
          </w:tcPr>
          <w:p w14:paraId="2E9CA1BD" w14:textId="77777777" w:rsidR="00AB2B30" w:rsidRPr="00AC4FBC" w:rsidRDefault="00AB2B30">
            <w:pPr>
              <w:pStyle w:val="TAL"/>
              <w:rPr>
                <w:rFonts w:eastAsia="Batang"/>
              </w:rPr>
            </w:pPr>
          </w:p>
        </w:tc>
        <w:tc>
          <w:tcPr>
            <w:tcW w:w="851" w:type="dxa"/>
          </w:tcPr>
          <w:p w14:paraId="49F5A8AD" w14:textId="77777777" w:rsidR="00AB2B30" w:rsidRPr="00AC4FBC" w:rsidRDefault="00AB2B30">
            <w:pPr>
              <w:pStyle w:val="TAL"/>
              <w:rPr>
                <w:rFonts w:eastAsia="Batang"/>
              </w:rPr>
            </w:pPr>
          </w:p>
        </w:tc>
        <w:tc>
          <w:tcPr>
            <w:tcW w:w="851" w:type="dxa"/>
          </w:tcPr>
          <w:p w14:paraId="7054C698" w14:textId="77777777" w:rsidR="00AB2B30" w:rsidRPr="00AC4FBC" w:rsidRDefault="00AB2B30">
            <w:pPr>
              <w:pStyle w:val="TAL"/>
              <w:rPr>
                <w:rFonts w:eastAsia="Batang"/>
              </w:rPr>
            </w:pPr>
          </w:p>
        </w:tc>
        <w:tc>
          <w:tcPr>
            <w:tcW w:w="851" w:type="dxa"/>
          </w:tcPr>
          <w:p w14:paraId="7F539593" w14:textId="77777777" w:rsidR="00AB2B30" w:rsidRPr="00AC4FBC" w:rsidRDefault="00AB2B30">
            <w:pPr>
              <w:pStyle w:val="TAL"/>
              <w:rPr>
                <w:rFonts w:eastAsia="Batang"/>
              </w:rPr>
            </w:pPr>
          </w:p>
        </w:tc>
      </w:tr>
      <w:tr w:rsidR="00AB2B30" w:rsidRPr="00AC4FBC" w14:paraId="0FD9012F" w14:textId="77777777">
        <w:trPr>
          <w:jc w:val="center"/>
        </w:trPr>
        <w:tc>
          <w:tcPr>
            <w:tcW w:w="3415" w:type="dxa"/>
          </w:tcPr>
          <w:p w14:paraId="0032AEF6"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336EB430" w14:textId="77777777" w:rsidR="00AB2B30" w:rsidRPr="00AC4FBC" w:rsidRDefault="00AB2B30">
            <w:pPr>
              <w:pStyle w:val="TAL"/>
              <w:rPr>
                <w:rFonts w:eastAsia="Batang"/>
              </w:rPr>
            </w:pPr>
          </w:p>
        </w:tc>
        <w:tc>
          <w:tcPr>
            <w:tcW w:w="851" w:type="dxa"/>
          </w:tcPr>
          <w:p w14:paraId="39035E58" w14:textId="77777777" w:rsidR="00AB2B30" w:rsidRPr="00AC4FBC" w:rsidRDefault="006A7121">
            <w:pPr>
              <w:pStyle w:val="TAL"/>
              <w:rPr>
                <w:rFonts w:eastAsia="Batang"/>
              </w:rPr>
            </w:pPr>
            <w:r w:rsidRPr="00AC4FBC">
              <w:rPr>
                <w:rFonts w:eastAsia="Batang"/>
              </w:rPr>
              <w:t>1</w:t>
            </w:r>
          </w:p>
        </w:tc>
        <w:tc>
          <w:tcPr>
            <w:tcW w:w="851" w:type="dxa"/>
          </w:tcPr>
          <w:p w14:paraId="51473414" w14:textId="77777777" w:rsidR="00AB2B30" w:rsidRPr="00AC4FBC" w:rsidRDefault="006A7121">
            <w:pPr>
              <w:pStyle w:val="TAL"/>
              <w:rPr>
                <w:rFonts w:eastAsia="Batang"/>
              </w:rPr>
            </w:pPr>
            <w:r w:rsidRPr="00AC4FBC">
              <w:rPr>
                <w:rFonts w:eastAsia="Batang"/>
              </w:rPr>
              <w:t>1</w:t>
            </w:r>
          </w:p>
        </w:tc>
        <w:tc>
          <w:tcPr>
            <w:tcW w:w="851" w:type="dxa"/>
          </w:tcPr>
          <w:p w14:paraId="33A5C280" w14:textId="77777777" w:rsidR="00AB2B30" w:rsidRPr="00AC4FBC" w:rsidRDefault="006A7121">
            <w:pPr>
              <w:pStyle w:val="TAL"/>
              <w:rPr>
                <w:rFonts w:eastAsia="Batang"/>
              </w:rPr>
            </w:pPr>
            <w:r w:rsidRPr="00AC4FBC">
              <w:rPr>
                <w:rFonts w:eastAsia="Batang"/>
              </w:rPr>
              <w:t>1</w:t>
            </w:r>
          </w:p>
        </w:tc>
        <w:tc>
          <w:tcPr>
            <w:tcW w:w="851" w:type="dxa"/>
          </w:tcPr>
          <w:p w14:paraId="79237D2A" w14:textId="77777777" w:rsidR="00AB2B30" w:rsidRPr="00AC4FBC" w:rsidRDefault="006A7121">
            <w:pPr>
              <w:pStyle w:val="TAL"/>
              <w:rPr>
                <w:rFonts w:eastAsia="Batang"/>
              </w:rPr>
            </w:pPr>
            <w:r w:rsidRPr="00AC4FBC">
              <w:rPr>
                <w:rFonts w:eastAsia="Batang"/>
              </w:rPr>
              <w:t>4</w:t>
            </w:r>
          </w:p>
        </w:tc>
        <w:tc>
          <w:tcPr>
            <w:tcW w:w="851" w:type="dxa"/>
          </w:tcPr>
          <w:p w14:paraId="6185BE33" w14:textId="77777777" w:rsidR="00AB2B30" w:rsidRPr="00AC4FBC" w:rsidRDefault="006A7121">
            <w:pPr>
              <w:pStyle w:val="TAL"/>
              <w:rPr>
                <w:rFonts w:eastAsia="Batang"/>
              </w:rPr>
            </w:pPr>
            <w:r w:rsidRPr="00AC4FBC">
              <w:rPr>
                <w:rFonts w:eastAsia="Batang"/>
              </w:rPr>
              <w:t>4</w:t>
            </w:r>
          </w:p>
        </w:tc>
        <w:tc>
          <w:tcPr>
            <w:tcW w:w="851" w:type="dxa"/>
          </w:tcPr>
          <w:p w14:paraId="62DE93CD" w14:textId="77777777" w:rsidR="00AB2B30" w:rsidRPr="00AC4FBC" w:rsidRDefault="006A7121">
            <w:pPr>
              <w:pStyle w:val="TAL"/>
              <w:rPr>
                <w:rFonts w:eastAsia="Batang"/>
              </w:rPr>
            </w:pPr>
            <w:r w:rsidRPr="00AC4FBC">
              <w:rPr>
                <w:rFonts w:eastAsia="Batang"/>
              </w:rPr>
              <w:t>4</w:t>
            </w:r>
          </w:p>
        </w:tc>
      </w:tr>
      <w:tr w:rsidR="00AB2B30" w:rsidRPr="00AC4FBC" w14:paraId="76AE6EA7" w14:textId="77777777">
        <w:trPr>
          <w:jc w:val="center"/>
        </w:trPr>
        <w:tc>
          <w:tcPr>
            <w:tcW w:w="3415" w:type="dxa"/>
          </w:tcPr>
          <w:p w14:paraId="130F1628" w14:textId="77777777" w:rsidR="00AB2B30" w:rsidRPr="00AC4FBC" w:rsidRDefault="006A7121">
            <w:pPr>
              <w:pStyle w:val="TAL"/>
              <w:rPr>
                <w:rFonts w:eastAsia="Batang"/>
              </w:rPr>
            </w:pPr>
            <w:r w:rsidRPr="00AC4FBC">
              <w:rPr>
                <w:rFonts w:eastAsia="Batang"/>
              </w:rPr>
              <w:t>Total number of bits per Sub-Frame</w:t>
            </w:r>
          </w:p>
        </w:tc>
        <w:tc>
          <w:tcPr>
            <w:tcW w:w="851" w:type="dxa"/>
          </w:tcPr>
          <w:p w14:paraId="44D1CB35" w14:textId="77777777" w:rsidR="00AB2B30" w:rsidRPr="00AC4FBC" w:rsidRDefault="00AB2B30">
            <w:pPr>
              <w:pStyle w:val="TAL"/>
              <w:rPr>
                <w:rFonts w:eastAsia="Batang"/>
              </w:rPr>
            </w:pPr>
          </w:p>
        </w:tc>
        <w:tc>
          <w:tcPr>
            <w:tcW w:w="851" w:type="dxa"/>
          </w:tcPr>
          <w:p w14:paraId="3F6D7F74" w14:textId="77777777" w:rsidR="00AB2B30" w:rsidRPr="00AC4FBC" w:rsidRDefault="00AB2B30">
            <w:pPr>
              <w:pStyle w:val="TAL"/>
              <w:rPr>
                <w:rFonts w:eastAsia="Batang"/>
              </w:rPr>
            </w:pPr>
          </w:p>
        </w:tc>
        <w:tc>
          <w:tcPr>
            <w:tcW w:w="851" w:type="dxa"/>
          </w:tcPr>
          <w:p w14:paraId="66BF5EC1" w14:textId="77777777" w:rsidR="00AB2B30" w:rsidRPr="00AC4FBC" w:rsidRDefault="00AB2B30">
            <w:pPr>
              <w:pStyle w:val="TAL"/>
              <w:rPr>
                <w:rFonts w:eastAsia="Batang"/>
              </w:rPr>
            </w:pPr>
          </w:p>
        </w:tc>
        <w:tc>
          <w:tcPr>
            <w:tcW w:w="851" w:type="dxa"/>
          </w:tcPr>
          <w:p w14:paraId="56A2F53E" w14:textId="77777777" w:rsidR="00AB2B30" w:rsidRPr="00AC4FBC" w:rsidRDefault="00AB2B30">
            <w:pPr>
              <w:pStyle w:val="TAL"/>
              <w:rPr>
                <w:rFonts w:eastAsia="Batang"/>
              </w:rPr>
            </w:pPr>
          </w:p>
        </w:tc>
        <w:tc>
          <w:tcPr>
            <w:tcW w:w="851" w:type="dxa"/>
          </w:tcPr>
          <w:p w14:paraId="44A73147" w14:textId="77777777" w:rsidR="00AB2B30" w:rsidRPr="00AC4FBC" w:rsidRDefault="00AB2B30">
            <w:pPr>
              <w:pStyle w:val="TAL"/>
              <w:rPr>
                <w:rFonts w:eastAsia="Batang"/>
              </w:rPr>
            </w:pPr>
          </w:p>
        </w:tc>
        <w:tc>
          <w:tcPr>
            <w:tcW w:w="851" w:type="dxa"/>
          </w:tcPr>
          <w:p w14:paraId="5D1A3DE5" w14:textId="77777777" w:rsidR="00AB2B30" w:rsidRPr="00AC4FBC" w:rsidRDefault="00AB2B30">
            <w:pPr>
              <w:pStyle w:val="TAL"/>
              <w:rPr>
                <w:rFonts w:eastAsia="Batang"/>
              </w:rPr>
            </w:pPr>
          </w:p>
        </w:tc>
        <w:tc>
          <w:tcPr>
            <w:tcW w:w="851" w:type="dxa"/>
          </w:tcPr>
          <w:p w14:paraId="52C55082" w14:textId="77777777" w:rsidR="00AB2B30" w:rsidRPr="00AC4FBC" w:rsidRDefault="00AB2B30">
            <w:pPr>
              <w:pStyle w:val="TAL"/>
              <w:rPr>
                <w:rFonts w:eastAsia="Batang"/>
              </w:rPr>
            </w:pPr>
          </w:p>
        </w:tc>
      </w:tr>
      <w:tr w:rsidR="00AB2B30" w:rsidRPr="00AC4FBC" w14:paraId="1EC85CAD" w14:textId="77777777">
        <w:trPr>
          <w:jc w:val="center"/>
        </w:trPr>
        <w:tc>
          <w:tcPr>
            <w:tcW w:w="3415" w:type="dxa"/>
          </w:tcPr>
          <w:p w14:paraId="1CD7FE4C"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25436661" w14:textId="77777777" w:rsidR="00AB2B30" w:rsidRPr="00AC4FBC" w:rsidRDefault="006A7121">
            <w:pPr>
              <w:pStyle w:val="TAL"/>
              <w:rPr>
                <w:rFonts w:eastAsia="Batang"/>
              </w:rPr>
            </w:pPr>
            <w:r w:rsidRPr="00AC4FBC">
              <w:rPr>
                <w:rFonts w:eastAsia="Batang"/>
              </w:rPr>
              <w:t>Bits</w:t>
            </w:r>
          </w:p>
        </w:tc>
        <w:tc>
          <w:tcPr>
            <w:tcW w:w="851" w:type="dxa"/>
          </w:tcPr>
          <w:p w14:paraId="25BB56A1" w14:textId="77777777" w:rsidR="00AB2B30" w:rsidRPr="00AC4FBC" w:rsidRDefault="006A7121">
            <w:pPr>
              <w:pStyle w:val="TAL"/>
              <w:rPr>
                <w:rFonts w:eastAsia="Batang"/>
              </w:rPr>
            </w:pPr>
            <w:r w:rsidRPr="00AC4FBC">
              <w:rPr>
                <w:rFonts w:eastAsia="Batang"/>
              </w:rPr>
              <w:t>3456</w:t>
            </w:r>
          </w:p>
        </w:tc>
        <w:tc>
          <w:tcPr>
            <w:tcW w:w="851" w:type="dxa"/>
          </w:tcPr>
          <w:p w14:paraId="1EF72B98" w14:textId="77777777" w:rsidR="00AB2B30" w:rsidRPr="00AC4FBC" w:rsidRDefault="006A7121">
            <w:pPr>
              <w:pStyle w:val="TAL"/>
              <w:rPr>
                <w:rFonts w:eastAsia="Batang"/>
              </w:rPr>
            </w:pPr>
            <w:r w:rsidRPr="00AC4FBC">
              <w:rPr>
                <w:rFonts w:eastAsia="Batang"/>
              </w:rPr>
              <w:t>8640</w:t>
            </w:r>
          </w:p>
        </w:tc>
        <w:tc>
          <w:tcPr>
            <w:tcW w:w="851" w:type="dxa"/>
          </w:tcPr>
          <w:p w14:paraId="0B50162D" w14:textId="77777777" w:rsidR="00AB2B30" w:rsidRPr="00AC4FBC" w:rsidRDefault="006A7121">
            <w:pPr>
              <w:pStyle w:val="TAL"/>
              <w:rPr>
                <w:rFonts w:eastAsia="Batang"/>
              </w:rPr>
            </w:pPr>
            <w:r w:rsidRPr="00AC4FBC">
              <w:rPr>
                <w:rFonts w:eastAsia="Batang"/>
              </w:rPr>
              <w:t>14400</w:t>
            </w:r>
          </w:p>
        </w:tc>
        <w:tc>
          <w:tcPr>
            <w:tcW w:w="851" w:type="dxa"/>
          </w:tcPr>
          <w:p w14:paraId="1A6F796B" w14:textId="77777777" w:rsidR="00AB2B30" w:rsidRPr="00AC4FBC" w:rsidRDefault="006A7121">
            <w:pPr>
              <w:pStyle w:val="TAL"/>
              <w:rPr>
                <w:rFonts w:eastAsia="Batang"/>
              </w:rPr>
            </w:pPr>
            <w:r w:rsidRPr="00AC4FBC">
              <w:rPr>
                <w:rFonts w:eastAsia="Batang"/>
              </w:rPr>
              <w:t>28800</w:t>
            </w:r>
          </w:p>
        </w:tc>
        <w:tc>
          <w:tcPr>
            <w:tcW w:w="851" w:type="dxa"/>
          </w:tcPr>
          <w:p w14:paraId="4191B2C5" w14:textId="77777777" w:rsidR="00AB2B30" w:rsidRPr="00AC4FBC" w:rsidRDefault="006A7121">
            <w:pPr>
              <w:pStyle w:val="TAL"/>
              <w:rPr>
                <w:rFonts w:eastAsia="Batang"/>
              </w:rPr>
            </w:pPr>
            <w:r w:rsidRPr="00AC4FBC">
              <w:rPr>
                <w:rFonts w:eastAsia="Batang"/>
              </w:rPr>
              <w:t>43200</w:t>
            </w:r>
          </w:p>
        </w:tc>
        <w:tc>
          <w:tcPr>
            <w:tcW w:w="851" w:type="dxa"/>
          </w:tcPr>
          <w:p w14:paraId="0D84128D" w14:textId="77777777" w:rsidR="00AB2B30" w:rsidRPr="00AC4FBC" w:rsidRDefault="006A7121">
            <w:pPr>
              <w:pStyle w:val="TAL"/>
              <w:rPr>
                <w:rFonts w:eastAsia="Batang"/>
              </w:rPr>
            </w:pPr>
            <w:r w:rsidRPr="00AC4FBC">
              <w:rPr>
                <w:rFonts w:eastAsia="Batang"/>
              </w:rPr>
              <w:t>57600</w:t>
            </w:r>
          </w:p>
        </w:tc>
      </w:tr>
      <w:tr w:rsidR="00AB2B30" w:rsidRPr="00AC4FBC" w14:paraId="21578C27" w14:textId="77777777">
        <w:trPr>
          <w:jc w:val="center"/>
        </w:trPr>
        <w:tc>
          <w:tcPr>
            <w:tcW w:w="3415" w:type="dxa"/>
          </w:tcPr>
          <w:p w14:paraId="07982E32" w14:textId="77777777" w:rsidR="00AB2B30" w:rsidRPr="00AC4FBC" w:rsidRDefault="006A7121">
            <w:pPr>
              <w:pStyle w:val="TAL"/>
              <w:rPr>
                <w:rFonts w:eastAsia="Batang"/>
              </w:rPr>
            </w:pPr>
            <w:r w:rsidRPr="00AC4FBC">
              <w:rPr>
                <w:rFonts w:eastAsia="Batang"/>
              </w:rPr>
              <w:t>Total symbols per Sub-Frame</w:t>
            </w:r>
          </w:p>
        </w:tc>
        <w:tc>
          <w:tcPr>
            <w:tcW w:w="851" w:type="dxa"/>
          </w:tcPr>
          <w:p w14:paraId="7430E35E" w14:textId="77777777" w:rsidR="00AB2B30" w:rsidRPr="00AC4FBC" w:rsidRDefault="00AB2B30">
            <w:pPr>
              <w:pStyle w:val="TAL"/>
              <w:rPr>
                <w:rFonts w:eastAsia="Batang"/>
              </w:rPr>
            </w:pPr>
          </w:p>
        </w:tc>
        <w:tc>
          <w:tcPr>
            <w:tcW w:w="851" w:type="dxa"/>
          </w:tcPr>
          <w:p w14:paraId="128F77A0" w14:textId="77777777" w:rsidR="00AB2B30" w:rsidRPr="00AC4FBC" w:rsidRDefault="00AB2B30">
            <w:pPr>
              <w:pStyle w:val="TAL"/>
              <w:rPr>
                <w:rFonts w:eastAsia="Batang"/>
              </w:rPr>
            </w:pPr>
          </w:p>
        </w:tc>
        <w:tc>
          <w:tcPr>
            <w:tcW w:w="851" w:type="dxa"/>
          </w:tcPr>
          <w:p w14:paraId="24ECECF3" w14:textId="77777777" w:rsidR="00AB2B30" w:rsidRPr="00AC4FBC" w:rsidRDefault="00AB2B30">
            <w:pPr>
              <w:pStyle w:val="TAL"/>
              <w:rPr>
                <w:rFonts w:eastAsia="Batang"/>
              </w:rPr>
            </w:pPr>
          </w:p>
        </w:tc>
        <w:tc>
          <w:tcPr>
            <w:tcW w:w="851" w:type="dxa"/>
          </w:tcPr>
          <w:p w14:paraId="304AE61E" w14:textId="77777777" w:rsidR="00AB2B30" w:rsidRPr="00AC4FBC" w:rsidRDefault="00AB2B30">
            <w:pPr>
              <w:pStyle w:val="TAL"/>
              <w:rPr>
                <w:rFonts w:eastAsia="Batang"/>
              </w:rPr>
            </w:pPr>
          </w:p>
        </w:tc>
        <w:tc>
          <w:tcPr>
            <w:tcW w:w="851" w:type="dxa"/>
          </w:tcPr>
          <w:p w14:paraId="446ADD72" w14:textId="77777777" w:rsidR="00AB2B30" w:rsidRPr="00AC4FBC" w:rsidRDefault="00AB2B30">
            <w:pPr>
              <w:pStyle w:val="TAL"/>
              <w:rPr>
                <w:rFonts w:eastAsia="Batang"/>
              </w:rPr>
            </w:pPr>
          </w:p>
        </w:tc>
        <w:tc>
          <w:tcPr>
            <w:tcW w:w="851" w:type="dxa"/>
          </w:tcPr>
          <w:p w14:paraId="52BE425E" w14:textId="77777777" w:rsidR="00AB2B30" w:rsidRPr="00AC4FBC" w:rsidRDefault="00AB2B30">
            <w:pPr>
              <w:pStyle w:val="TAL"/>
              <w:rPr>
                <w:rFonts w:eastAsia="Batang"/>
              </w:rPr>
            </w:pPr>
          </w:p>
        </w:tc>
        <w:tc>
          <w:tcPr>
            <w:tcW w:w="851" w:type="dxa"/>
          </w:tcPr>
          <w:p w14:paraId="6804F5D3" w14:textId="77777777" w:rsidR="00AB2B30" w:rsidRPr="00AC4FBC" w:rsidRDefault="00AB2B30">
            <w:pPr>
              <w:pStyle w:val="TAL"/>
              <w:rPr>
                <w:rFonts w:eastAsia="Batang"/>
              </w:rPr>
            </w:pPr>
          </w:p>
        </w:tc>
      </w:tr>
      <w:tr w:rsidR="00AB2B30" w:rsidRPr="00AC4FBC" w14:paraId="6258065F" w14:textId="77777777">
        <w:trPr>
          <w:jc w:val="center"/>
        </w:trPr>
        <w:tc>
          <w:tcPr>
            <w:tcW w:w="3415" w:type="dxa"/>
          </w:tcPr>
          <w:p w14:paraId="36A8683E"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75B3F593" w14:textId="77777777" w:rsidR="00AB2B30" w:rsidRPr="00AC4FBC" w:rsidRDefault="00AB2B30">
            <w:pPr>
              <w:pStyle w:val="TAL"/>
              <w:rPr>
                <w:rFonts w:eastAsia="Batang"/>
              </w:rPr>
            </w:pPr>
          </w:p>
        </w:tc>
        <w:tc>
          <w:tcPr>
            <w:tcW w:w="851" w:type="dxa"/>
          </w:tcPr>
          <w:p w14:paraId="13E10D8E" w14:textId="77777777" w:rsidR="00AB2B30" w:rsidRPr="00AC4FBC" w:rsidRDefault="006A7121">
            <w:pPr>
              <w:pStyle w:val="TAL"/>
              <w:rPr>
                <w:rFonts w:eastAsia="Batang"/>
              </w:rPr>
            </w:pPr>
            <w:r w:rsidRPr="00AC4FBC">
              <w:rPr>
                <w:rFonts w:eastAsia="Batang"/>
              </w:rPr>
              <w:t>864</w:t>
            </w:r>
          </w:p>
        </w:tc>
        <w:tc>
          <w:tcPr>
            <w:tcW w:w="851" w:type="dxa"/>
          </w:tcPr>
          <w:p w14:paraId="3BD1AB85" w14:textId="77777777" w:rsidR="00AB2B30" w:rsidRPr="00AC4FBC" w:rsidRDefault="006A7121">
            <w:pPr>
              <w:pStyle w:val="TAL"/>
              <w:rPr>
                <w:rFonts w:eastAsia="Batang"/>
              </w:rPr>
            </w:pPr>
            <w:r w:rsidRPr="00AC4FBC">
              <w:rPr>
                <w:rFonts w:eastAsia="Batang"/>
              </w:rPr>
              <w:t>2160</w:t>
            </w:r>
          </w:p>
        </w:tc>
        <w:tc>
          <w:tcPr>
            <w:tcW w:w="851" w:type="dxa"/>
          </w:tcPr>
          <w:p w14:paraId="75ADEA39" w14:textId="77777777" w:rsidR="00AB2B30" w:rsidRPr="00AC4FBC" w:rsidRDefault="006A7121">
            <w:pPr>
              <w:pStyle w:val="TAL"/>
              <w:rPr>
                <w:rFonts w:eastAsia="Batang"/>
              </w:rPr>
            </w:pPr>
            <w:r w:rsidRPr="00AC4FBC">
              <w:rPr>
                <w:rFonts w:eastAsia="Batang"/>
              </w:rPr>
              <w:t>3600</w:t>
            </w:r>
          </w:p>
        </w:tc>
        <w:tc>
          <w:tcPr>
            <w:tcW w:w="851" w:type="dxa"/>
          </w:tcPr>
          <w:p w14:paraId="2BFF95E7" w14:textId="77777777" w:rsidR="00AB2B30" w:rsidRPr="00AC4FBC" w:rsidRDefault="006A7121">
            <w:pPr>
              <w:pStyle w:val="TAL"/>
              <w:rPr>
                <w:rFonts w:eastAsia="Batang"/>
              </w:rPr>
            </w:pPr>
            <w:r w:rsidRPr="00AC4FBC">
              <w:rPr>
                <w:rFonts w:eastAsia="Batang"/>
              </w:rPr>
              <w:t>7200</w:t>
            </w:r>
          </w:p>
        </w:tc>
        <w:tc>
          <w:tcPr>
            <w:tcW w:w="851" w:type="dxa"/>
          </w:tcPr>
          <w:p w14:paraId="072688E0" w14:textId="77777777" w:rsidR="00AB2B30" w:rsidRPr="00AC4FBC" w:rsidRDefault="006A7121">
            <w:pPr>
              <w:pStyle w:val="TAL"/>
              <w:rPr>
                <w:rFonts w:eastAsia="Batang"/>
              </w:rPr>
            </w:pPr>
            <w:r w:rsidRPr="00AC4FBC">
              <w:rPr>
                <w:rFonts w:eastAsia="Batang"/>
              </w:rPr>
              <w:t>10800</w:t>
            </w:r>
          </w:p>
        </w:tc>
        <w:tc>
          <w:tcPr>
            <w:tcW w:w="851" w:type="dxa"/>
          </w:tcPr>
          <w:p w14:paraId="6C5DB790" w14:textId="77777777" w:rsidR="00AB2B30" w:rsidRPr="00AC4FBC" w:rsidRDefault="006A7121">
            <w:pPr>
              <w:pStyle w:val="TAL"/>
              <w:rPr>
                <w:rFonts w:eastAsia="Batang"/>
              </w:rPr>
            </w:pPr>
            <w:r w:rsidRPr="00AC4FBC">
              <w:rPr>
                <w:rFonts w:eastAsia="Batang"/>
              </w:rPr>
              <w:t>14400</w:t>
            </w:r>
          </w:p>
        </w:tc>
      </w:tr>
      <w:tr w:rsidR="00AB2B30" w:rsidRPr="00AC4FBC" w14:paraId="2F9DBBEE" w14:textId="77777777">
        <w:trPr>
          <w:jc w:val="center"/>
        </w:trPr>
        <w:tc>
          <w:tcPr>
            <w:tcW w:w="3415" w:type="dxa"/>
          </w:tcPr>
          <w:p w14:paraId="65F95C7A" w14:textId="77777777" w:rsidR="00AB2B30" w:rsidRPr="00AC4FBC" w:rsidRDefault="006A7121">
            <w:pPr>
              <w:pStyle w:val="TAL"/>
              <w:rPr>
                <w:rFonts w:eastAsia="Batang"/>
              </w:rPr>
            </w:pPr>
            <w:r w:rsidRPr="00AC4FBC">
              <w:rPr>
                <w:rFonts w:eastAsia="Batang"/>
              </w:rPr>
              <w:t>UE Category</w:t>
            </w:r>
          </w:p>
        </w:tc>
        <w:tc>
          <w:tcPr>
            <w:tcW w:w="851" w:type="dxa"/>
          </w:tcPr>
          <w:p w14:paraId="2A5D98BA" w14:textId="77777777" w:rsidR="00AB2B30" w:rsidRPr="00AC4FBC" w:rsidRDefault="00AB2B30">
            <w:pPr>
              <w:pStyle w:val="TAL"/>
              <w:rPr>
                <w:rFonts w:eastAsia="Batang"/>
              </w:rPr>
            </w:pPr>
          </w:p>
        </w:tc>
        <w:tc>
          <w:tcPr>
            <w:tcW w:w="851" w:type="dxa"/>
          </w:tcPr>
          <w:p w14:paraId="63B8DA54" w14:textId="77777777" w:rsidR="00AB2B30" w:rsidRPr="00AC4FBC" w:rsidRDefault="006A7121">
            <w:pPr>
              <w:pStyle w:val="TAL"/>
              <w:rPr>
                <w:rFonts w:eastAsia="Batang"/>
              </w:rPr>
            </w:pPr>
            <w:r w:rsidRPr="00AC4FBC">
              <w:rPr>
                <w:rFonts w:eastAsia="Batang"/>
              </w:rPr>
              <w:t>≥ 1</w:t>
            </w:r>
          </w:p>
        </w:tc>
        <w:tc>
          <w:tcPr>
            <w:tcW w:w="851" w:type="dxa"/>
          </w:tcPr>
          <w:p w14:paraId="459CC2A6" w14:textId="77777777" w:rsidR="00AB2B30" w:rsidRPr="00AC4FBC" w:rsidRDefault="006A7121">
            <w:pPr>
              <w:pStyle w:val="TAL"/>
              <w:rPr>
                <w:rFonts w:eastAsia="Batang"/>
              </w:rPr>
            </w:pPr>
            <w:r w:rsidRPr="00AC4FBC">
              <w:rPr>
                <w:rFonts w:eastAsia="Batang"/>
              </w:rPr>
              <w:t>≥ 1</w:t>
            </w:r>
          </w:p>
        </w:tc>
        <w:tc>
          <w:tcPr>
            <w:tcW w:w="851" w:type="dxa"/>
          </w:tcPr>
          <w:p w14:paraId="29E436FE" w14:textId="77777777" w:rsidR="00AB2B30" w:rsidRPr="00AC4FBC" w:rsidRDefault="006A7121">
            <w:pPr>
              <w:pStyle w:val="TAL"/>
              <w:rPr>
                <w:rFonts w:eastAsia="Batang"/>
              </w:rPr>
            </w:pPr>
            <w:r w:rsidRPr="00AC4FBC">
              <w:rPr>
                <w:rFonts w:eastAsia="Batang"/>
              </w:rPr>
              <w:t>≥ 1</w:t>
            </w:r>
          </w:p>
        </w:tc>
        <w:tc>
          <w:tcPr>
            <w:tcW w:w="851" w:type="dxa"/>
          </w:tcPr>
          <w:p w14:paraId="331E7C33" w14:textId="77777777" w:rsidR="00AB2B30" w:rsidRPr="00AC4FBC" w:rsidRDefault="006A7121">
            <w:pPr>
              <w:pStyle w:val="TAL"/>
              <w:rPr>
                <w:rFonts w:eastAsia="Batang"/>
              </w:rPr>
            </w:pPr>
            <w:r w:rsidRPr="00AC4FBC">
              <w:rPr>
                <w:rFonts w:eastAsia="Batang"/>
              </w:rPr>
              <w:t>≥ 2</w:t>
            </w:r>
          </w:p>
        </w:tc>
        <w:tc>
          <w:tcPr>
            <w:tcW w:w="851" w:type="dxa"/>
          </w:tcPr>
          <w:p w14:paraId="338F86C5" w14:textId="77777777" w:rsidR="00AB2B30" w:rsidRPr="00AC4FBC" w:rsidRDefault="006A7121">
            <w:pPr>
              <w:pStyle w:val="TAL"/>
              <w:rPr>
                <w:rFonts w:eastAsia="Batang"/>
              </w:rPr>
            </w:pPr>
            <w:r w:rsidRPr="00AC4FBC">
              <w:rPr>
                <w:rFonts w:eastAsia="Batang"/>
              </w:rPr>
              <w:t>≥ 2</w:t>
            </w:r>
          </w:p>
        </w:tc>
        <w:tc>
          <w:tcPr>
            <w:tcW w:w="851" w:type="dxa"/>
          </w:tcPr>
          <w:p w14:paraId="24321008" w14:textId="77777777" w:rsidR="00AB2B30" w:rsidRPr="00AC4FBC" w:rsidRDefault="006A7121">
            <w:pPr>
              <w:pStyle w:val="TAL"/>
              <w:rPr>
                <w:rFonts w:eastAsia="Batang"/>
              </w:rPr>
            </w:pPr>
            <w:r w:rsidRPr="00AC4FBC">
              <w:rPr>
                <w:rFonts w:eastAsia="Batang"/>
              </w:rPr>
              <w:t>≥ 2</w:t>
            </w:r>
          </w:p>
        </w:tc>
      </w:tr>
      <w:tr w:rsidR="00AB2B30" w:rsidRPr="00AC4FBC" w14:paraId="0C35E404" w14:textId="77777777">
        <w:trPr>
          <w:jc w:val="center"/>
        </w:trPr>
        <w:tc>
          <w:tcPr>
            <w:tcW w:w="9372" w:type="dxa"/>
            <w:gridSpan w:val="8"/>
          </w:tcPr>
          <w:p w14:paraId="513F55B4"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05C7B5BB" w14:textId="77777777" w:rsidR="00AB2B30" w:rsidRPr="00AC4FBC" w:rsidRDefault="006A7121">
            <w:pPr>
              <w:pStyle w:val="TAN"/>
            </w:pPr>
            <w:r w:rsidRPr="00AC4FBC">
              <w:t>Note 2:</w:t>
            </w:r>
            <w:r w:rsidRPr="00AC4FBC">
              <w:tab/>
              <w:t>As per Table 4.2-2 in TS 36.211 [13]</w:t>
            </w:r>
          </w:p>
          <w:p w14:paraId="59938A85" w14:textId="77777777" w:rsidR="00AB2B30" w:rsidRPr="00AC4FBC" w:rsidRDefault="006A7121">
            <w:pPr>
              <w:pStyle w:val="TAN"/>
              <w:rPr>
                <w:rFonts w:cs="Arial"/>
              </w:rPr>
            </w:pPr>
            <w:r w:rsidRPr="00AC4FBC">
              <w:t>Note 3:</w:t>
            </w:r>
            <w:r w:rsidRPr="00AC4FBC">
              <w:tab/>
              <w:t>As per Table 4.2-1 in TS 36.211 [13]</w:t>
            </w:r>
          </w:p>
        </w:tc>
      </w:tr>
    </w:tbl>
    <w:p w14:paraId="0A791CD0" w14:textId="77777777" w:rsidR="00AB2B30" w:rsidRPr="00AC4FBC" w:rsidRDefault="00AB2B30"/>
    <w:p w14:paraId="6353033E" w14:textId="77777777" w:rsidR="00AB2B30" w:rsidRPr="00AC4FBC" w:rsidRDefault="006A7121">
      <w:pPr>
        <w:pStyle w:val="Heading4"/>
      </w:pPr>
      <w:bookmarkStart w:id="25199" w:name="_Toc27476119"/>
      <w:bookmarkStart w:id="25200" w:name="_Toc29495560"/>
      <w:bookmarkStart w:id="25201" w:name="_Toc36116611"/>
      <w:bookmarkStart w:id="25202" w:name="_Toc36118660"/>
      <w:bookmarkStart w:id="25203" w:name="_Toc36560775"/>
      <w:bookmarkStart w:id="25204" w:name="_Toc43977312"/>
      <w:bookmarkStart w:id="25205" w:name="_Toc52213901"/>
      <w:bookmarkStart w:id="25206" w:name="_Toc60743374"/>
      <w:bookmarkStart w:id="25207" w:name="_Toc68206555"/>
      <w:bookmarkStart w:id="25208" w:name="_Toc75972353"/>
      <w:bookmarkStart w:id="25209" w:name="_Toc85051792"/>
      <w:bookmarkStart w:id="25210" w:name="_Toc90493814"/>
      <w:bookmarkStart w:id="25211" w:name="_Toc90494454"/>
      <w:bookmarkStart w:id="25212" w:name="_Toc100094507"/>
      <w:bookmarkStart w:id="25213" w:name="_Toc106873198"/>
      <w:bookmarkStart w:id="25214" w:name="_Toc155209174"/>
      <w:bookmarkStart w:id="25215" w:name="_CRA_2_2_1_3"/>
      <w:bookmarkEnd w:id="25215"/>
      <w:r w:rsidRPr="00AC4FBC">
        <w:t>A.2.2.1.3</w:t>
      </w:r>
      <w:r w:rsidRPr="00AC4FBC">
        <w:tab/>
        <w:t>64-QAM</w:t>
      </w:r>
      <w:bookmarkEnd w:id="25199"/>
      <w:bookmarkEnd w:id="25200"/>
      <w:bookmarkEnd w:id="25201"/>
      <w:bookmarkEnd w:id="25202"/>
      <w:bookmarkEnd w:id="25203"/>
      <w:bookmarkEnd w:id="25204"/>
      <w:bookmarkEnd w:id="25205"/>
      <w:bookmarkEnd w:id="25206"/>
      <w:bookmarkEnd w:id="25207"/>
      <w:bookmarkEnd w:id="25208"/>
      <w:bookmarkEnd w:id="25209"/>
      <w:bookmarkEnd w:id="25210"/>
      <w:bookmarkEnd w:id="25211"/>
      <w:bookmarkEnd w:id="25212"/>
      <w:bookmarkEnd w:id="25213"/>
      <w:bookmarkEnd w:id="25214"/>
    </w:p>
    <w:p w14:paraId="02B05DC2" w14:textId="77777777" w:rsidR="00AB2B30" w:rsidRPr="00AC4FBC" w:rsidRDefault="006A7121">
      <w:pPr>
        <w:pStyle w:val="TH"/>
        <w:rPr>
          <w:rFonts w:eastAsia="Batang"/>
        </w:rPr>
      </w:pPr>
      <w:bookmarkStart w:id="25216" w:name="_CRTableA_2_2_1_31"/>
      <w:r w:rsidRPr="00AC4FBC">
        <w:rPr>
          <w:rFonts w:eastAsia="Batang"/>
        </w:rPr>
        <w:t xml:space="preserve">Table </w:t>
      </w:r>
      <w:bookmarkEnd w:id="25216"/>
      <w:r w:rsidRPr="00AC4FBC">
        <w:rPr>
          <w:rFonts w:eastAsia="Batang"/>
        </w:rPr>
        <w:t>A.2.2.1.3-1: Reference Channels for 64-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AB2B30" w:rsidRPr="00AC4FBC" w14:paraId="720BCF49" w14:textId="77777777">
        <w:trPr>
          <w:jc w:val="center"/>
        </w:trPr>
        <w:tc>
          <w:tcPr>
            <w:tcW w:w="3415" w:type="dxa"/>
            <w:shd w:val="clear" w:color="auto" w:fill="auto"/>
          </w:tcPr>
          <w:p w14:paraId="43099519" w14:textId="77777777" w:rsidR="00AB2B30" w:rsidRPr="00AC4FBC" w:rsidRDefault="006A7121">
            <w:pPr>
              <w:pStyle w:val="TAH"/>
            </w:pPr>
            <w:r w:rsidRPr="00AC4FBC">
              <w:t>Parameter</w:t>
            </w:r>
          </w:p>
        </w:tc>
        <w:tc>
          <w:tcPr>
            <w:tcW w:w="851" w:type="dxa"/>
          </w:tcPr>
          <w:p w14:paraId="61A9ADB5" w14:textId="77777777" w:rsidR="00AB2B30" w:rsidRPr="00AC4FBC" w:rsidRDefault="006A7121">
            <w:pPr>
              <w:pStyle w:val="TAH"/>
            </w:pPr>
            <w:r w:rsidRPr="00AC4FBC">
              <w:t>Unit</w:t>
            </w:r>
          </w:p>
        </w:tc>
        <w:tc>
          <w:tcPr>
            <w:tcW w:w="5106" w:type="dxa"/>
            <w:gridSpan w:val="6"/>
          </w:tcPr>
          <w:p w14:paraId="4579F07D" w14:textId="77777777" w:rsidR="00AB2B30" w:rsidRPr="00AC4FBC" w:rsidRDefault="006A7121">
            <w:pPr>
              <w:pStyle w:val="TAH"/>
            </w:pPr>
            <w:r w:rsidRPr="00AC4FBC">
              <w:t>Value</w:t>
            </w:r>
          </w:p>
        </w:tc>
      </w:tr>
      <w:tr w:rsidR="00AB2B30" w:rsidRPr="00AC4FBC" w14:paraId="49C8ACA2" w14:textId="77777777">
        <w:trPr>
          <w:jc w:val="center"/>
        </w:trPr>
        <w:tc>
          <w:tcPr>
            <w:tcW w:w="3415" w:type="dxa"/>
            <w:shd w:val="clear" w:color="auto" w:fill="auto"/>
          </w:tcPr>
          <w:p w14:paraId="4A1C2898" w14:textId="77777777" w:rsidR="00AB2B30" w:rsidRPr="00AC4FBC" w:rsidRDefault="006A7121">
            <w:pPr>
              <w:pStyle w:val="TAL"/>
              <w:rPr>
                <w:rFonts w:eastAsia="Batang"/>
              </w:rPr>
            </w:pPr>
            <w:r w:rsidRPr="00AC4FBC">
              <w:rPr>
                <w:rFonts w:eastAsia="Batang"/>
              </w:rPr>
              <w:t>Channel bandwidth</w:t>
            </w:r>
          </w:p>
        </w:tc>
        <w:tc>
          <w:tcPr>
            <w:tcW w:w="851" w:type="dxa"/>
          </w:tcPr>
          <w:p w14:paraId="354E1979" w14:textId="77777777" w:rsidR="00AB2B30" w:rsidRPr="00AC4FBC" w:rsidRDefault="006A7121">
            <w:pPr>
              <w:pStyle w:val="TAL"/>
              <w:rPr>
                <w:rFonts w:eastAsia="Batang"/>
              </w:rPr>
            </w:pPr>
            <w:r w:rsidRPr="00AC4FBC">
              <w:rPr>
                <w:rFonts w:eastAsia="Batang"/>
              </w:rPr>
              <w:t>MHz</w:t>
            </w:r>
          </w:p>
        </w:tc>
        <w:tc>
          <w:tcPr>
            <w:tcW w:w="851" w:type="dxa"/>
          </w:tcPr>
          <w:p w14:paraId="10341106" w14:textId="77777777" w:rsidR="00AB2B30" w:rsidRPr="00AC4FBC" w:rsidRDefault="006A7121">
            <w:pPr>
              <w:pStyle w:val="TAL"/>
              <w:rPr>
                <w:rFonts w:eastAsia="Batang"/>
              </w:rPr>
            </w:pPr>
            <w:r w:rsidRPr="00AC4FBC">
              <w:rPr>
                <w:rFonts w:eastAsia="Batang"/>
              </w:rPr>
              <w:t>1.4</w:t>
            </w:r>
          </w:p>
        </w:tc>
        <w:tc>
          <w:tcPr>
            <w:tcW w:w="851" w:type="dxa"/>
          </w:tcPr>
          <w:p w14:paraId="387DD365" w14:textId="77777777" w:rsidR="00AB2B30" w:rsidRPr="00AC4FBC" w:rsidRDefault="006A7121">
            <w:pPr>
              <w:pStyle w:val="TAL"/>
              <w:rPr>
                <w:rFonts w:eastAsia="Batang"/>
              </w:rPr>
            </w:pPr>
            <w:r w:rsidRPr="00AC4FBC">
              <w:rPr>
                <w:rFonts w:eastAsia="Batang"/>
              </w:rPr>
              <w:t>3</w:t>
            </w:r>
          </w:p>
        </w:tc>
        <w:tc>
          <w:tcPr>
            <w:tcW w:w="851" w:type="dxa"/>
          </w:tcPr>
          <w:p w14:paraId="4E2396B8" w14:textId="77777777" w:rsidR="00AB2B30" w:rsidRPr="00AC4FBC" w:rsidRDefault="006A7121">
            <w:pPr>
              <w:pStyle w:val="TAL"/>
              <w:rPr>
                <w:rFonts w:eastAsia="Batang"/>
              </w:rPr>
            </w:pPr>
            <w:r w:rsidRPr="00AC4FBC">
              <w:rPr>
                <w:rFonts w:eastAsia="Batang"/>
              </w:rPr>
              <w:t>5</w:t>
            </w:r>
          </w:p>
        </w:tc>
        <w:tc>
          <w:tcPr>
            <w:tcW w:w="851" w:type="dxa"/>
          </w:tcPr>
          <w:p w14:paraId="4659E031" w14:textId="77777777" w:rsidR="00AB2B30" w:rsidRPr="00AC4FBC" w:rsidRDefault="006A7121">
            <w:pPr>
              <w:pStyle w:val="TAL"/>
              <w:rPr>
                <w:rFonts w:eastAsia="Batang"/>
              </w:rPr>
            </w:pPr>
            <w:r w:rsidRPr="00AC4FBC">
              <w:rPr>
                <w:rFonts w:eastAsia="Batang"/>
              </w:rPr>
              <w:t>10</w:t>
            </w:r>
          </w:p>
        </w:tc>
        <w:tc>
          <w:tcPr>
            <w:tcW w:w="851" w:type="dxa"/>
          </w:tcPr>
          <w:p w14:paraId="00FA9F5B" w14:textId="77777777" w:rsidR="00AB2B30" w:rsidRPr="00AC4FBC" w:rsidRDefault="006A7121">
            <w:pPr>
              <w:pStyle w:val="TAL"/>
              <w:rPr>
                <w:rFonts w:eastAsia="Batang"/>
              </w:rPr>
            </w:pPr>
            <w:r w:rsidRPr="00AC4FBC">
              <w:rPr>
                <w:rFonts w:eastAsia="Batang"/>
              </w:rPr>
              <w:t>15</w:t>
            </w:r>
          </w:p>
        </w:tc>
        <w:tc>
          <w:tcPr>
            <w:tcW w:w="851" w:type="dxa"/>
          </w:tcPr>
          <w:p w14:paraId="29C01A96" w14:textId="77777777" w:rsidR="00AB2B30" w:rsidRPr="00AC4FBC" w:rsidRDefault="006A7121">
            <w:pPr>
              <w:pStyle w:val="TAL"/>
              <w:rPr>
                <w:rFonts w:eastAsia="Batang"/>
              </w:rPr>
            </w:pPr>
            <w:r w:rsidRPr="00AC4FBC">
              <w:rPr>
                <w:rFonts w:eastAsia="Batang"/>
              </w:rPr>
              <w:t>20</w:t>
            </w:r>
          </w:p>
        </w:tc>
      </w:tr>
      <w:tr w:rsidR="00AB2B30" w:rsidRPr="00AC4FBC" w14:paraId="130D4D8C" w14:textId="77777777">
        <w:trPr>
          <w:jc w:val="center"/>
        </w:trPr>
        <w:tc>
          <w:tcPr>
            <w:tcW w:w="3415" w:type="dxa"/>
          </w:tcPr>
          <w:p w14:paraId="3293946A" w14:textId="77777777" w:rsidR="00AB2B30" w:rsidRPr="00AC4FBC" w:rsidRDefault="006A7121">
            <w:pPr>
              <w:pStyle w:val="TAL"/>
              <w:rPr>
                <w:rFonts w:eastAsia="Batang"/>
              </w:rPr>
            </w:pPr>
            <w:r w:rsidRPr="00AC4FBC">
              <w:rPr>
                <w:rFonts w:eastAsia="Batang"/>
              </w:rPr>
              <w:t>Allocated resource blocks</w:t>
            </w:r>
          </w:p>
        </w:tc>
        <w:tc>
          <w:tcPr>
            <w:tcW w:w="851" w:type="dxa"/>
          </w:tcPr>
          <w:p w14:paraId="62B1624C" w14:textId="77777777" w:rsidR="00AB2B30" w:rsidRPr="00AC4FBC" w:rsidRDefault="00AB2B30">
            <w:pPr>
              <w:pStyle w:val="TAL"/>
              <w:rPr>
                <w:rFonts w:eastAsia="Batang"/>
              </w:rPr>
            </w:pPr>
          </w:p>
        </w:tc>
        <w:tc>
          <w:tcPr>
            <w:tcW w:w="851" w:type="dxa"/>
          </w:tcPr>
          <w:p w14:paraId="4A14FBDD" w14:textId="77777777" w:rsidR="00AB2B30" w:rsidRPr="00AC4FBC" w:rsidRDefault="006A7121">
            <w:pPr>
              <w:pStyle w:val="TAL"/>
              <w:rPr>
                <w:rFonts w:eastAsia="Batang"/>
              </w:rPr>
            </w:pPr>
            <w:r w:rsidRPr="00AC4FBC">
              <w:rPr>
                <w:rFonts w:eastAsia="Batang"/>
              </w:rPr>
              <w:t>6</w:t>
            </w:r>
          </w:p>
        </w:tc>
        <w:tc>
          <w:tcPr>
            <w:tcW w:w="851" w:type="dxa"/>
          </w:tcPr>
          <w:p w14:paraId="220F2999" w14:textId="77777777" w:rsidR="00AB2B30" w:rsidRPr="00AC4FBC" w:rsidRDefault="006A7121">
            <w:pPr>
              <w:pStyle w:val="TAL"/>
              <w:rPr>
                <w:rFonts w:eastAsia="Batang"/>
              </w:rPr>
            </w:pPr>
            <w:r w:rsidRPr="00AC4FBC">
              <w:rPr>
                <w:rFonts w:eastAsia="Batang"/>
              </w:rPr>
              <w:t>15</w:t>
            </w:r>
          </w:p>
        </w:tc>
        <w:tc>
          <w:tcPr>
            <w:tcW w:w="851" w:type="dxa"/>
          </w:tcPr>
          <w:p w14:paraId="3ABBA408" w14:textId="77777777" w:rsidR="00AB2B30" w:rsidRPr="00AC4FBC" w:rsidRDefault="006A7121">
            <w:pPr>
              <w:pStyle w:val="TAL"/>
              <w:rPr>
                <w:rFonts w:eastAsia="Batang"/>
              </w:rPr>
            </w:pPr>
            <w:r w:rsidRPr="00AC4FBC">
              <w:rPr>
                <w:rFonts w:eastAsia="Batang"/>
              </w:rPr>
              <w:t>25</w:t>
            </w:r>
          </w:p>
        </w:tc>
        <w:tc>
          <w:tcPr>
            <w:tcW w:w="851" w:type="dxa"/>
          </w:tcPr>
          <w:p w14:paraId="4B908B64" w14:textId="77777777" w:rsidR="00AB2B30" w:rsidRPr="00AC4FBC" w:rsidRDefault="006A7121">
            <w:pPr>
              <w:pStyle w:val="TAL"/>
              <w:rPr>
                <w:rFonts w:eastAsia="Batang"/>
              </w:rPr>
            </w:pPr>
            <w:r w:rsidRPr="00AC4FBC">
              <w:rPr>
                <w:rFonts w:eastAsia="Batang"/>
              </w:rPr>
              <w:t>50</w:t>
            </w:r>
          </w:p>
        </w:tc>
        <w:tc>
          <w:tcPr>
            <w:tcW w:w="851" w:type="dxa"/>
          </w:tcPr>
          <w:p w14:paraId="034055EC" w14:textId="77777777" w:rsidR="00AB2B30" w:rsidRPr="00AC4FBC" w:rsidRDefault="006A7121">
            <w:pPr>
              <w:pStyle w:val="TAL"/>
              <w:rPr>
                <w:rFonts w:eastAsia="Batang"/>
              </w:rPr>
            </w:pPr>
            <w:r w:rsidRPr="00AC4FBC">
              <w:rPr>
                <w:rFonts w:eastAsia="Batang"/>
              </w:rPr>
              <w:t>75</w:t>
            </w:r>
          </w:p>
        </w:tc>
        <w:tc>
          <w:tcPr>
            <w:tcW w:w="851" w:type="dxa"/>
          </w:tcPr>
          <w:p w14:paraId="562CE300" w14:textId="77777777" w:rsidR="00AB2B30" w:rsidRPr="00AC4FBC" w:rsidRDefault="006A7121">
            <w:pPr>
              <w:pStyle w:val="TAL"/>
              <w:rPr>
                <w:rFonts w:eastAsia="Batang"/>
              </w:rPr>
            </w:pPr>
            <w:r w:rsidRPr="00AC4FBC">
              <w:rPr>
                <w:rFonts w:eastAsia="Batang"/>
              </w:rPr>
              <w:t>100</w:t>
            </w:r>
          </w:p>
        </w:tc>
      </w:tr>
      <w:tr w:rsidR="00AB2B30" w:rsidRPr="00AC4FBC" w14:paraId="44AFC172" w14:textId="77777777">
        <w:trPr>
          <w:jc w:val="center"/>
        </w:trPr>
        <w:tc>
          <w:tcPr>
            <w:tcW w:w="3415" w:type="dxa"/>
          </w:tcPr>
          <w:p w14:paraId="0064B67A" w14:textId="77777777" w:rsidR="00AB2B30" w:rsidRPr="00AC4FBC" w:rsidRDefault="006A7121">
            <w:pPr>
              <w:pStyle w:val="TAL"/>
              <w:rPr>
                <w:rFonts w:eastAsia="Batang"/>
              </w:rPr>
            </w:pPr>
            <w:r w:rsidRPr="00AC4FBC">
              <w:rPr>
                <w:rFonts w:eastAsia="Batang"/>
              </w:rPr>
              <w:t>Uplink-Downlink Configuration (Note 2)</w:t>
            </w:r>
          </w:p>
        </w:tc>
        <w:tc>
          <w:tcPr>
            <w:tcW w:w="851" w:type="dxa"/>
          </w:tcPr>
          <w:p w14:paraId="32B905CB" w14:textId="77777777" w:rsidR="00AB2B30" w:rsidRPr="00AC4FBC" w:rsidRDefault="00AB2B30">
            <w:pPr>
              <w:pStyle w:val="TAL"/>
              <w:rPr>
                <w:rFonts w:eastAsia="Batang"/>
              </w:rPr>
            </w:pPr>
          </w:p>
        </w:tc>
        <w:tc>
          <w:tcPr>
            <w:tcW w:w="851" w:type="dxa"/>
          </w:tcPr>
          <w:p w14:paraId="7F1FFB4F" w14:textId="77777777" w:rsidR="00AB2B30" w:rsidRPr="00AC4FBC" w:rsidRDefault="006A7121">
            <w:pPr>
              <w:pStyle w:val="TAL"/>
              <w:rPr>
                <w:rFonts w:eastAsia="Batang"/>
              </w:rPr>
            </w:pPr>
            <w:r w:rsidRPr="00AC4FBC">
              <w:rPr>
                <w:rFonts w:eastAsia="Batang"/>
              </w:rPr>
              <w:t>2</w:t>
            </w:r>
          </w:p>
        </w:tc>
        <w:tc>
          <w:tcPr>
            <w:tcW w:w="851" w:type="dxa"/>
          </w:tcPr>
          <w:p w14:paraId="08F907A1" w14:textId="77777777" w:rsidR="00AB2B30" w:rsidRPr="00AC4FBC" w:rsidRDefault="006A7121">
            <w:pPr>
              <w:pStyle w:val="TAL"/>
              <w:rPr>
                <w:rFonts w:eastAsia="Batang"/>
              </w:rPr>
            </w:pPr>
            <w:r w:rsidRPr="00AC4FBC">
              <w:rPr>
                <w:rFonts w:eastAsia="Batang"/>
              </w:rPr>
              <w:t>2</w:t>
            </w:r>
          </w:p>
        </w:tc>
        <w:tc>
          <w:tcPr>
            <w:tcW w:w="851" w:type="dxa"/>
          </w:tcPr>
          <w:p w14:paraId="54A65DC4" w14:textId="77777777" w:rsidR="00AB2B30" w:rsidRPr="00AC4FBC" w:rsidRDefault="006A7121">
            <w:pPr>
              <w:pStyle w:val="TAL"/>
              <w:rPr>
                <w:rFonts w:eastAsia="Batang"/>
              </w:rPr>
            </w:pPr>
            <w:r w:rsidRPr="00AC4FBC">
              <w:rPr>
                <w:rFonts w:eastAsia="Batang"/>
              </w:rPr>
              <w:t>2</w:t>
            </w:r>
          </w:p>
        </w:tc>
        <w:tc>
          <w:tcPr>
            <w:tcW w:w="851" w:type="dxa"/>
          </w:tcPr>
          <w:p w14:paraId="0D67FD7A" w14:textId="77777777" w:rsidR="00AB2B30" w:rsidRPr="00AC4FBC" w:rsidRDefault="006A7121">
            <w:pPr>
              <w:pStyle w:val="TAL"/>
              <w:rPr>
                <w:rFonts w:eastAsia="Batang"/>
              </w:rPr>
            </w:pPr>
            <w:r w:rsidRPr="00AC4FBC">
              <w:rPr>
                <w:rFonts w:eastAsia="Batang"/>
              </w:rPr>
              <w:t>2</w:t>
            </w:r>
          </w:p>
        </w:tc>
        <w:tc>
          <w:tcPr>
            <w:tcW w:w="851" w:type="dxa"/>
          </w:tcPr>
          <w:p w14:paraId="6973D98E" w14:textId="77777777" w:rsidR="00AB2B30" w:rsidRPr="00AC4FBC" w:rsidRDefault="006A7121">
            <w:pPr>
              <w:pStyle w:val="TAL"/>
              <w:rPr>
                <w:rFonts w:eastAsia="Batang"/>
              </w:rPr>
            </w:pPr>
            <w:r w:rsidRPr="00AC4FBC">
              <w:rPr>
                <w:rFonts w:eastAsia="Batang"/>
              </w:rPr>
              <w:t>2</w:t>
            </w:r>
          </w:p>
        </w:tc>
        <w:tc>
          <w:tcPr>
            <w:tcW w:w="851" w:type="dxa"/>
          </w:tcPr>
          <w:p w14:paraId="1C6E0B2F" w14:textId="77777777" w:rsidR="00AB2B30" w:rsidRPr="00AC4FBC" w:rsidRDefault="006A7121">
            <w:pPr>
              <w:pStyle w:val="TAL"/>
              <w:rPr>
                <w:rFonts w:eastAsia="Batang"/>
              </w:rPr>
            </w:pPr>
            <w:r w:rsidRPr="00AC4FBC">
              <w:rPr>
                <w:rFonts w:eastAsia="Batang"/>
              </w:rPr>
              <w:t>2</w:t>
            </w:r>
          </w:p>
        </w:tc>
      </w:tr>
      <w:tr w:rsidR="00AB2B30" w:rsidRPr="00AC4FBC" w14:paraId="16DB5649" w14:textId="77777777">
        <w:trPr>
          <w:jc w:val="center"/>
        </w:trPr>
        <w:tc>
          <w:tcPr>
            <w:tcW w:w="3415" w:type="dxa"/>
          </w:tcPr>
          <w:p w14:paraId="259D152C" w14:textId="77777777" w:rsidR="00AB2B30" w:rsidRPr="00AC4FBC" w:rsidRDefault="006A7121">
            <w:pPr>
              <w:pStyle w:val="TAL"/>
              <w:rPr>
                <w:rFonts w:eastAsia="Batang"/>
              </w:rPr>
            </w:pPr>
            <w:r w:rsidRPr="00AC4FBC">
              <w:rPr>
                <w:rFonts w:eastAsia="Batang"/>
              </w:rPr>
              <w:t>Special subframe configuration (Note 3)</w:t>
            </w:r>
          </w:p>
        </w:tc>
        <w:tc>
          <w:tcPr>
            <w:tcW w:w="851" w:type="dxa"/>
          </w:tcPr>
          <w:p w14:paraId="1641FBE6" w14:textId="77777777" w:rsidR="00AB2B30" w:rsidRPr="00AC4FBC" w:rsidRDefault="00AB2B30">
            <w:pPr>
              <w:pStyle w:val="TAL"/>
              <w:rPr>
                <w:rFonts w:eastAsia="Batang"/>
              </w:rPr>
            </w:pPr>
          </w:p>
        </w:tc>
        <w:tc>
          <w:tcPr>
            <w:tcW w:w="851" w:type="dxa"/>
          </w:tcPr>
          <w:p w14:paraId="7C6961E5" w14:textId="77777777" w:rsidR="00AB2B30" w:rsidRPr="00AC4FBC" w:rsidRDefault="006A7121">
            <w:pPr>
              <w:pStyle w:val="TAL"/>
              <w:rPr>
                <w:rFonts w:eastAsia="Batang"/>
              </w:rPr>
            </w:pPr>
            <w:r w:rsidRPr="00AC4FBC">
              <w:rPr>
                <w:rFonts w:eastAsia="Batang"/>
              </w:rPr>
              <w:t>7</w:t>
            </w:r>
          </w:p>
        </w:tc>
        <w:tc>
          <w:tcPr>
            <w:tcW w:w="851" w:type="dxa"/>
          </w:tcPr>
          <w:p w14:paraId="71DD88FF" w14:textId="77777777" w:rsidR="00AB2B30" w:rsidRPr="00AC4FBC" w:rsidRDefault="006A7121">
            <w:pPr>
              <w:pStyle w:val="TAL"/>
              <w:rPr>
                <w:rFonts w:eastAsia="Batang"/>
              </w:rPr>
            </w:pPr>
            <w:r w:rsidRPr="00AC4FBC">
              <w:rPr>
                <w:rFonts w:eastAsia="Batang"/>
              </w:rPr>
              <w:t>7</w:t>
            </w:r>
          </w:p>
        </w:tc>
        <w:tc>
          <w:tcPr>
            <w:tcW w:w="851" w:type="dxa"/>
          </w:tcPr>
          <w:p w14:paraId="5ADD93C0" w14:textId="77777777" w:rsidR="00AB2B30" w:rsidRPr="00AC4FBC" w:rsidRDefault="006A7121">
            <w:pPr>
              <w:pStyle w:val="TAL"/>
              <w:rPr>
                <w:rFonts w:eastAsia="Batang"/>
              </w:rPr>
            </w:pPr>
            <w:r w:rsidRPr="00AC4FBC">
              <w:rPr>
                <w:rFonts w:eastAsia="Batang"/>
              </w:rPr>
              <w:t>7</w:t>
            </w:r>
          </w:p>
        </w:tc>
        <w:tc>
          <w:tcPr>
            <w:tcW w:w="851" w:type="dxa"/>
          </w:tcPr>
          <w:p w14:paraId="017A02FF" w14:textId="77777777" w:rsidR="00AB2B30" w:rsidRPr="00AC4FBC" w:rsidRDefault="006A7121">
            <w:pPr>
              <w:pStyle w:val="TAL"/>
              <w:rPr>
                <w:rFonts w:eastAsia="Batang"/>
              </w:rPr>
            </w:pPr>
            <w:r w:rsidRPr="00AC4FBC">
              <w:rPr>
                <w:rFonts w:eastAsia="Batang"/>
              </w:rPr>
              <w:t>7</w:t>
            </w:r>
          </w:p>
        </w:tc>
        <w:tc>
          <w:tcPr>
            <w:tcW w:w="851" w:type="dxa"/>
          </w:tcPr>
          <w:p w14:paraId="40D1A6BC" w14:textId="77777777" w:rsidR="00AB2B30" w:rsidRPr="00AC4FBC" w:rsidRDefault="006A7121">
            <w:pPr>
              <w:pStyle w:val="TAL"/>
              <w:rPr>
                <w:rFonts w:eastAsia="Batang"/>
              </w:rPr>
            </w:pPr>
            <w:r w:rsidRPr="00AC4FBC">
              <w:rPr>
                <w:rFonts w:eastAsia="Batang"/>
              </w:rPr>
              <w:t>7</w:t>
            </w:r>
          </w:p>
        </w:tc>
        <w:tc>
          <w:tcPr>
            <w:tcW w:w="851" w:type="dxa"/>
          </w:tcPr>
          <w:p w14:paraId="45F659AF" w14:textId="77777777" w:rsidR="00AB2B30" w:rsidRPr="00AC4FBC" w:rsidRDefault="006A7121">
            <w:pPr>
              <w:pStyle w:val="TAL"/>
              <w:rPr>
                <w:rFonts w:eastAsia="Batang"/>
              </w:rPr>
            </w:pPr>
            <w:r w:rsidRPr="00AC4FBC">
              <w:rPr>
                <w:rFonts w:eastAsia="Batang"/>
              </w:rPr>
              <w:t>7</w:t>
            </w:r>
          </w:p>
        </w:tc>
      </w:tr>
      <w:tr w:rsidR="00AB2B30" w:rsidRPr="00AC4FBC" w14:paraId="679F5897" w14:textId="77777777">
        <w:trPr>
          <w:jc w:val="center"/>
        </w:trPr>
        <w:tc>
          <w:tcPr>
            <w:tcW w:w="3415" w:type="dxa"/>
          </w:tcPr>
          <w:p w14:paraId="7789DB79" w14:textId="77777777" w:rsidR="00AB2B30" w:rsidRPr="00AC4FBC" w:rsidRDefault="006A7121">
            <w:pPr>
              <w:pStyle w:val="TAL"/>
              <w:rPr>
                <w:rFonts w:eastAsia="Batang"/>
              </w:rPr>
            </w:pPr>
            <w:r w:rsidRPr="00AC4FBC">
              <w:rPr>
                <w:rFonts w:eastAsia="Batang"/>
              </w:rPr>
              <w:t>DFT-OFDM Symbols per Sub-Frame</w:t>
            </w:r>
          </w:p>
        </w:tc>
        <w:tc>
          <w:tcPr>
            <w:tcW w:w="851" w:type="dxa"/>
          </w:tcPr>
          <w:p w14:paraId="7EB5B08E" w14:textId="77777777" w:rsidR="00AB2B30" w:rsidRPr="00AC4FBC" w:rsidRDefault="00AB2B30">
            <w:pPr>
              <w:pStyle w:val="TAL"/>
              <w:rPr>
                <w:rFonts w:eastAsia="Batang"/>
              </w:rPr>
            </w:pPr>
          </w:p>
        </w:tc>
        <w:tc>
          <w:tcPr>
            <w:tcW w:w="851" w:type="dxa"/>
          </w:tcPr>
          <w:p w14:paraId="1B4344AE" w14:textId="77777777" w:rsidR="00AB2B30" w:rsidRPr="00AC4FBC" w:rsidRDefault="006A7121">
            <w:pPr>
              <w:pStyle w:val="TAL"/>
              <w:rPr>
                <w:rFonts w:eastAsia="Batang"/>
              </w:rPr>
            </w:pPr>
            <w:r w:rsidRPr="00AC4FBC">
              <w:rPr>
                <w:rFonts w:eastAsia="Batang"/>
              </w:rPr>
              <w:t>12</w:t>
            </w:r>
          </w:p>
        </w:tc>
        <w:tc>
          <w:tcPr>
            <w:tcW w:w="851" w:type="dxa"/>
          </w:tcPr>
          <w:p w14:paraId="7EAE7BE2" w14:textId="77777777" w:rsidR="00AB2B30" w:rsidRPr="00AC4FBC" w:rsidRDefault="006A7121">
            <w:pPr>
              <w:pStyle w:val="TAL"/>
              <w:rPr>
                <w:rFonts w:eastAsia="Batang"/>
              </w:rPr>
            </w:pPr>
            <w:r w:rsidRPr="00AC4FBC">
              <w:rPr>
                <w:rFonts w:eastAsia="Batang"/>
              </w:rPr>
              <w:t>12</w:t>
            </w:r>
          </w:p>
        </w:tc>
        <w:tc>
          <w:tcPr>
            <w:tcW w:w="851" w:type="dxa"/>
          </w:tcPr>
          <w:p w14:paraId="06D3818B" w14:textId="77777777" w:rsidR="00AB2B30" w:rsidRPr="00AC4FBC" w:rsidRDefault="006A7121">
            <w:pPr>
              <w:pStyle w:val="TAL"/>
              <w:rPr>
                <w:rFonts w:eastAsia="Batang"/>
              </w:rPr>
            </w:pPr>
            <w:r w:rsidRPr="00AC4FBC">
              <w:rPr>
                <w:rFonts w:eastAsia="Batang"/>
              </w:rPr>
              <w:t>12</w:t>
            </w:r>
          </w:p>
        </w:tc>
        <w:tc>
          <w:tcPr>
            <w:tcW w:w="851" w:type="dxa"/>
          </w:tcPr>
          <w:p w14:paraId="7B1D6F75" w14:textId="77777777" w:rsidR="00AB2B30" w:rsidRPr="00AC4FBC" w:rsidRDefault="006A7121">
            <w:pPr>
              <w:pStyle w:val="TAL"/>
              <w:rPr>
                <w:rFonts w:eastAsia="Batang"/>
              </w:rPr>
            </w:pPr>
            <w:r w:rsidRPr="00AC4FBC">
              <w:rPr>
                <w:rFonts w:eastAsia="Batang"/>
              </w:rPr>
              <w:t>12</w:t>
            </w:r>
          </w:p>
        </w:tc>
        <w:tc>
          <w:tcPr>
            <w:tcW w:w="851" w:type="dxa"/>
          </w:tcPr>
          <w:p w14:paraId="3349E406" w14:textId="77777777" w:rsidR="00AB2B30" w:rsidRPr="00AC4FBC" w:rsidRDefault="006A7121">
            <w:pPr>
              <w:pStyle w:val="TAL"/>
              <w:rPr>
                <w:rFonts w:eastAsia="Batang"/>
              </w:rPr>
            </w:pPr>
            <w:r w:rsidRPr="00AC4FBC">
              <w:rPr>
                <w:rFonts w:eastAsia="Batang"/>
              </w:rPr>
              <w:t>12</w:t>
            </w:r>
          </w:p>
        </w:tc>
        <w:tc>
          <w:tcPr>
            <w:tcW w:w="851" w:type="dxa"/>
          </w:tcPr>
          <w:p w14:paraId="34BD9239" w14:textId="77777777" w:rsidR="00AB2B30" w:rsidRPr="00AC4FBC" w:rsidRDefault="006A7121">
            <w:pPr>
              <w:pStyle w:val="TAL"/>
              <w:rPr>
                <w:rFonts w:eastAsia="Batang"/>
              </w:rPr>
            </w:pPr>
            <w:r w:rsidRPr="00AC4FBC">
              <w:rPr>
                <w:rFonts w:eastAsia="Batang"/>
              </w:rPr>
              <w:t>12</w:t>
            </w:r>
          </w:p>
        </w:tc>
      </w:tr>
      <w:tr w:rsidR="00AB2B30" w:rsidRPr="00AC4FBC" w14:paraId="6FDFB29E" w14:textId="77777777">
        <w:trPr>
          <w:jc w:val="center"/>
        </w:trPr>
        <w:tc>
          <w:tcPr>
            <w:tcW w:w="3415" w:type="dxa"/>
          </w:tcPr>
          <w:p w14:paraId="6716886C" w14:textId="77777777" w:rsidR="00AB2B30" w:rsidRPr="00AC4FBC" w:rsidRDefault="006A7121">
            <w:pPr>
              <w:pStyle w:val="TAL"/>
              <w:rPr>
                <w:rFonts w:eastAsia="Batang"/>
              </w:rPr>
            </w:pPr>
            <w:r w:rsidRPr="00AC4FBC">
              <w:rPr>
                <w:rFonts w:eastAsia="Batang"/>
              </w:rPr>
              <w:t>Modulation</w:t>
            </w:r>
          </w:p>
        </w:tc>
        <w:tc>
          <w:tcPr>
            <w:tcW w:w="851" w:type="dxa"/>
          </w:tcPr>
          <w:p w14:paraId="667C82D4" w14:textId="77777777" w:rsidR="00AB2B30" w:rsidRPr="00AC4FBC" w:rsidRDefault="00AB2B30">
            <w:pPr>
              <w:pStyle w:val="TAL"/>
              <w:rPr>
                <w:rFonts w:eastAsia="Batang"/>
              </w:rPr>
            </w:pPr>
          </w:p>
        </w:tc>
        <w:tc>
          <w:tcPr>
            <w:tcW w:w="851" w:type="dxa"/>
          </w:tcPr>
          <w:p w14:paraId="51B3F8EC" w14:textId="77777777" w:rsidR="00AB2B30" w:rsidRPr="00AC4FBC" w:rsidRDefault="006A7121">
            <w:pPr>
              <w:pStyle w:val="TAL"/>
              <w:rPr>
                <w:rFonts w:eastAsia="Batang"/>
              </w:rPr>
            </w:pPr>
            <w:r w:rsidRPr="00AC4FBC">
              <w:rPr>
                <w:rFonts w:eastAsia="Batang"/>
              </w:rPr>
              <w:t>64QAM</w:t>
            </w:r>
          </w:p>
        </w:tc>
        <w:tc>
          <w:tcPr>
            <w:tcW w:w="851" w:type="dxa"/>
          </w:tcPr>
          <w:p w14:paraId="006163E2" w14:textId="77777777" w:rsidR="00AB2B30" w:rsidRPr="00AC4FBC" w:rsidRDefault="006A7121">
            <w:pPr>
              <w:pStyle w:val="TAL"/>
              <w:rPr>
                <w:rFonts w:eastAsia="Batang"/>
              </w:rPr>
            </w:pPr>
            <w:r w:rsidRPr="00AC4FBC">
              <w:rPr>
                <w:rFonts w:eastAsia="Batang"/>
              </w:rPr>
              <w:t>64QAM</w:t>
            </w:r>
          </w:p>
        </w:tc>
        <w:tc>
          <w:tcPr>
            <w:tcW w:w="851" w:type="dxa"/>
          </w:tcPr>
          <w:p w14:paraId="33418907" w14:textId="77777777" w:rsidR="00AB2B30" w:rsidRPr="00AC4FBC" w:rsidRDefault="006A7121">
            <w:pPr>
              <w:pStyle w:val="TAL"/>
              <w:rPr>
                <w:rFonts w:eastAsia="Batang"/>
              </w:rPr>
            </w:pPr>
            <w:r w:rsidRPr="00AC4FBC">
              <w:rPr>
                <w:rFonts w:eastAsia="Batang"/>
              </w:rPr>
              <w:t>64QAM</w:t>
            </w:r>
          </w:p>
        </w:tc>
        <w:tc>
          <w:tcPr>
            <w:tcW w:w="851" w:type="dxa"/>
          </w:tcPr>
          <w:p w14:paraId="7432A6A9" w14:textId="77777777" w:rsidR="00AB2B30" w:rsidRPr="00AC4FBC" w:rsidRDefault="006A7121">
            <w:pPr>
              <w:pStyle w:val="TAL"/>
              <w:rPr>
                <w:rFonts w:eastAsia="Batang"/>
              </w:rPr>
            </w:pPr>
            <w:r w:rsidRPr="00AC4FBC">
              <w:rPr>
                <w:rFonts w:eastAsia="Batang"/>
              </w:rPr>
              <w:t>64QAM</w:t>
            </w:r>
          </w:p>
        </w:tc>
        <w:tc>
          <w:tcPr>
            <w:tcW w:w="851" w:type="dxa"/>
          </w:tcPr>
          <w:p w14:paraId="563096CE" w14:textId="77777777" w:rsidR="00AB2B30" w:rsidRPr="00AC4FBC" w:rsidRDefault="006A7121">
            <w:pPr>
              <w:pStyle w:val="TAL"/>
              <w:rPr>
                <w:rFonts w:eastAsia="Batang"/>
              </w:rPr>
            </w:pPr>
            <w:r w:rsidRPr="00AC4FBC">
              <w:rPr>
                <w:rFonts w:eastAsia="Batang"/>
              </w:rPr>
              <w:t>64QAM</w:t>
            </w:r>
          </w:p>
        </w:tc>
        <w:tc>
          <w:tcPr>
            <w:tcW w:w="851" w:type="dxa"/>
          </w:tcPr>
          <w:p w14:paraId="21164EF4" w14:textId="77777777" w:rsidR="00AB2B30" w:rsidRPr="00AC4FBC" w:rsidRDefault="006A7121">
            <w:pPr>
              <w:pStyle w:val="TAL"/>
              <w:rPr>
                <w:rFonts w:eastAsia="Batang"/>
              </w:rPr>
            </w:pPr>
            <w:r w:rsidRPr="00AC4FBC">
              <w:rPr>
                <w:rFonts w:eastAsia="Batang"/>
              </w:rPr>
              <w:t>64QAM</w:t>
            </w:r>
          </w:p>
        </w:tc>
      </w:tr>
      <w:tr w:rsidR="00AB2B30" w:rsidRPr="00AC4FBC" w14:paraId="7B11C774" w14:textId="77777777">
        <w:trPr>
          <w:jc w:val="center"/>
        </w:trPr>
        <w:tc>
          <w:tcPr>
            <w:tcW w:w="3415" w:type="dxa"/>
          </w:tcPr>
          <w:p w14:paraId="73D43847" w14:textId="77777777" w:rsidR="00AB2B30" w:rsidRPr="00AC4FBC" w:rsidRDefault="006A7121">
            <w:pPr>
              <w:pStyle w:val="TAL"/>
              <w:rPr>
                <w:rFonts w:eastAsia="Batang"/>
              </w:rPr>
            </w:pPr>
            <w:r w:rsidRPr="00AC4FBC">
              <w:rPr>
                <w:rFonts w:eastAsia="Batang"/>
              </w:rPr>
              <w:t>Target Coding rate</w:t>
            </w:r>
          </w:p>
        </w:tc>
        <w:tc>
          <w:tcPr>
            <w:tcW w:w="851" w:type="dxa"/>
          </w:tcPr>
          <w:p w14:paraId="2F7FF6C0" w14:textId="77777777" w:rsidR="00AB2B30" w:rsidRPr="00AC4FBC" w:rsidRDefault="00AB2B30">
            <w:pPr>
              <w:pStyle w:val="TAL"/>
              <w:rPr>
                <w:rFonts w:eastAsia="Batang"/>
              </w:rPr>
            </w:pPr>
          </w:p>
        </w:tc>
        <w:tc>
          <w:tcPr>
            <w:tcW w:w="851" w:type="dxa"/>
          </w:tcPr>
          <w:p w14:paraId="5B2A006F" w14:textId="77777777" w:rsidR="00AB2B30" w:rsidRPr="00AC4FBC" w:rsidRDefault="006A7121">
            <w:pPr>
              <w:pStyle w:val="TAL"/>
              <w:rPr>
                <w:rFonts w:eastAsia="Batang"/>
              </w:rPr>
            </w:pPr>
            <w:r w:rsidRPr="00AC4FBC">
              <w:rPr>
                <w:rFonts w:eastAsia="Batang"/>
              </w:rPr>
              <w:t>3/4</w:t>
            </w:r>
          </w:p>
        </w:tc>
        <w:tc>
          <w:tcPr>
            <w:tcW w:w="851" w:type="dxa"/>
          </w:tcPr>
          <w:p w14:paraId="755F969C" w14:textId="77777777" w:rsidR="00AB2B30" w:rsidRPr="00AC4FBC" w:rsidRDefault="006A7121">
            <w:pPr>
              <w:pStyle w:val="TAL"/>
              <w:rPr>
                <w:rFonts w:eastAsia="Batang"/>
              </w:rPr>
            </w:pPr>
            <w:r w:rsidRPr="00AC4FBC">
              <w:rPr>
                <w:rFonts w:eastAsia="Batang"/>
              </w:rPr>
              <w:t>3/4</w:t>
            </w:r>
          </w:p>
        </w:tc>
        <w:tc>
          <w:tcPr>
            <w:tcW w:w="851" w:type="dxa"/>
          </w:tcPr>
          <w:p w14:paraId="6F21DB46" w14:textId="77777777" w:rsidR="00AB2B30" w:rsidRPr="00AC4FBC" w:rsidRDefault="006A7121">
            <w:pPr>
              <w:pStyle w:val="TAL"/>
              <w:rPr>
                <w:rFonts w:eastAsia="Batang"/>
              </w:rPr>
            </w:pPr>
            <w:r w:rsidRPr="00AC4FBC">
              <w:rPr>
                <w:rFonts w:eastAsia="Batang"/>
              </w:rPr>
              <w:t>3/4</w:t>
            </w:r>
          </w:p>
        </w:tc>
        <w:tc>
          <w:tcPr>
            <w:tcW w:w="851" w:type="dxa"/>
          </w:tcPr>
          <w:p w14:paraId="00E60F55" w14:textId="77777777" w:rsidR="00AB2B30" w:rsidRPr="00AC4FBC" w:rsidRDefault="006A7121">
            <w:pPr>
              <w:pStyle w:val="TAL"/>
              <w:rPr>
                <w:rFonts w:eastAsia="Batang"/>
              </w:rPr>
            </w:pPr>
            <w:r w:rsidRPr="00AC4FBC">
              <w:rPr>
                <w:rFonts w:eastAsia="Batang"/>
              </w:rPr>
              <w:t>3/4</w:t>
            </w:r>
          </w:p>
        </w:tc>
        <w:tc>
          <w:tcPr>
            <w:tcW w:w="851" w:type="dxa"/>
          </w:tcPr>
          <w:p w14:paraId="14E6EFF2" w14:textId="77777777" w:rsidR="00AB2B30" w:rsidRPr="00AC4FBC" w:rsidRDefault="006A7121">
            <w:pPr>
              <w:pStyle w:val="TAL"/>
              <w:rPr>
                <w:rFonts w:eastAsia="Batang"/>
              </w:rPr>
            </w:pPr>
            <w:r w:rsidRPr="00AC4FBC">
              <w:rPr>
                <w:rFonts w:eastAsia="Batang"/>
              </w:rPr>
              <w:t>3/4</w:t>
            </w:r>
          </w:p>
        </w:tc>
        <w:tc>
          <w:tcPr>
            <w:tcW w:w="851" w:type="dxa"/>
          </w:tcPr>
          <w:p w14:paraId="7A8FD600" w14:textId="77777777" w:rsidR="00AB2B30" w:rsidRPr="00AC4FBC" w:rsidRDefault="006A7121">
            <w:pPr>
              <w:pStyle w:val="TAL"/>
              <w:rPr>
                <w:rFonts w:eastAsia="Batang"/>
              </w:rPr>
            </w:pPr>
            <w:r w:rsidRPr="00AC4FBC">
              <w:rPr>
                <w:rFonts w:eastAsia="Batang"/>
              </w:rPr>
              <w:t>3/4</w:t>
            </w:r>
          </w:p>
        </w:tc>
      </w:tr>
      <w:tr w:rsidR="00AB2B30" w:rsidRPr="00AC4FBC" w14:paraId="2D2BFE8E" w14:textId="77777777">
        <w:trPr>
          <w:jc w:val="center"/>
        </w:trPr>
        <w:tc>
          <w:tcPr>
            <w:tcW w:w="3415" w:type="dxa"/>
          </w:tcPr>
          <w:p w14:paraId="741DA2B3" w14:textId="77777777" w:rsidR="00AB2B30" w:rsidRPr="00AC4FBC" w:rsidRDefault="006A7121">
            <w:pPr>
              <w:pStyle w:val="TAL"/>
              <w:rPr>
                <w:rFonts w:eastAsia="Batang"/>
              </w:rPr>
            </w:pPr>
            <w:r w:rsidRPr="00AC4FBC">
              <w:rPr>
                <w:rFonts w:eastAsia="Batang"/>
              </w:rPr>
              <w:t>Payload size</w:t>
            </w:r>
          </w:p>
        </w:tc>
        <w:tc>
          <w:tcPr>
            <w:tcW w:w="851" w:type="dxa"/>
          </w:tcPr>
          <w:p w14:paraId="2FF7AD15" w14:textId="77777777" w:rsidR="00AB2B30" w:rsidRPr="00AC4FBC" w:rsidRDefault="00AB2B30">
            <w:pPr>
              <w:pStyle w:val="TAL"/>
              <w:rPr>
                <w:rFonts w:eastAsia="Batang"/>
              </w:rPr>
            </w:pPr>
          </w:p>
        </w:tc>
        <w:tc>
          <w:tcPr>
            <w:tcW w:w="851" w:type="dxa"/>
          </w:tcPr>
          <w:p w14:paraId="4BB7C270" w14:textId="77777777" w:rsidR="00AB2B30" w:rsidRPr="00AC4FBC" w:rsidRDefault="00AB2B30">
            <w:pPr>
              <w:pStyle w:val="TAL"/>
              <w:rPr>
                <w:rFonts w:eastAsia="Batang"/>
              </w:rPr>
            </w:pPr>
          </w:p>
        </w:tc>
        <w:tc>
          <w:tcPr>
            <w:tcW w:w="851" w:type="dxa"/>
          </w:tcPr>
          <w:p w14:paraId="63AB2B49" w14:textId="77777777" w:rsidR="00AB2B30" w:rsidRPr="00AC4FBC" w:rsidRDefault="00AB2B30">
            <w:pPr>
              <w:pStyle w:val="TAL"/>
              <w:rPr>
                <w:rFonts w:eastAsia="Batang"/>
              </w:rPr>
            </w:pPr>
          </w:p>
        </w:tc>
        <w:tc>
          <w:tcPr>
            <w:tcW w:w="851" w:type="dxa"/>
          </w:tcPr>
          <w:p w14:paraId="38A87F3D" w14:textId="77777777" w:rsidR="00AB2B30" w:rsidRPr="00AC4FBC" w:rsidRDefault="00AB2B30">
            <w:pPr>
              <w:pStyle w:val="TAL"/>
              <w:rPr>
                <w:rFonts w:eastAsia="Batang"/>
              </w:rPr>
            </w:pPr>
          </w:p>
        </w:tc>
        <w:tc>
          <w:tcPr>
            <w:tcW w:w="851" w:type="dxa"/>
          </w:tcPr>
          <w:p w14:paraId="33261A55" w14:textId="77777777" w:rsidR="00AB2B30" w:rsidRPr="00AC4FBC" w:rsidRDefault="00AB2B30">
            <w:pPr>
              <w:pStyle w:val="TAL"/>
              <w:rPr>
                <w:rFonts w:eastAsia="Batang"/>
              </w:rPr>
            </w:pPr>
          </w:p>
        </w:tc>
        <w:tc>
          <w:tcPr>
            <w:tcW w:w="851" w:type="dxa"/>
          </w:tcPr>
          <w:p w14:paraId="57CCFA2E" w14:textId="77777777" w:rsidR="00AB2B30" w:rsidRPr="00AC4FBC" w:rsidRDefault="00AB2B30">
            <w:pPr>
              <w:pStyle w:val="TAL"/>
              <w:rPr>
                <w:rFonts w:eastAsia="Batang"/>
              </w:rPr>
            </w:pPr>
          </w:p>
        </w:tc>
        <w:tc>
          <w:tcPr>
            <w:tcW w:w="851" w:type="dxa"/>
          </w:tcPr>
          <w:p w14:paraId="6DA6A59A" w14:textId="77777777" w:rsidR="00AB2B30" w:rsidRPr="00AC4FBC" w:rsidRDefault="00AB2B30">
            <w:pPr>
              <w:pStyle w:val="TAL"/>
              <w:rPr>
                <w:rFonts w:eastAsia="Batang"/>
              </w:rPr>
            </w:pPr>
          </w:p>
        </w:tc>
      </w:tr>
      <w:tr w:rsidR="00AB2B30" w:rsidRPr="00AC4FBC" w14:paraId="7EA31E9D" w14:textId="77777777">
        <w:trPr>
          <w:jc w:val="center"/>
        </w:trPr>
        <w:tc>
          <w:tcPr>
            <w:tcW w:w="3415" w:type="dxa"/>
          </w:tcPr>
          <w:p w14:paraId="0BD15FF0"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7A5A1F33" w14:textId="77777777" w:rsidR="00AB2B30" w:rsidRPr="00AC4FBC" w:rsidRDefault="006A7121">
            <w:pPr>
              <w:pStyle w:val="TAL"/>
              <w:rPr>
                <w:rFonts w:eastAsia="Batang"/>
              </w:rPr>
            </w:pPr>
            <w:r w:rsidRPr="00AC4FBC">
              <w:rPr>
                <w:rFonts w:eastAsia="Batang"/>
              </w:rPr>
              <w:t>Bits</w:t>
            </w:r>
          </w:p>
        </w:tc>
        <w:tc>
          <w:tcPr>
            <w:tcW w:w="851" w:type="dxa"/>
          </w:tcPr>
          <w:p w14:paraId="6E6BDD63" w14:textId="77777777" w:rsidR="00AB2B30" w:rsidRPr="00AC4FBC" w:rsidRDefault="006A7121">
            <w:pPr>
              <w:pStyle w:val="TAL"/>
              <w:rPr>
                <w:rFonts w:eastAsia="Batang"/>
              </w:rPr>
            </w:pPr>
            <w:r w:rsidRPr="00AC4FBC">
              <w:rPr>
                <w:rFonts w:eastAsia="Batang"/>
              </w:rPr>
              <w:t>3752</w:t>
            </w:r>
          </w:p>
        </w:tc>
        <w:tc>
          <w:tcPr>
            <w:tcW w:w="851" w:type="dxa"/>
          </w:tcPr>
          <w:p w14:paraId="3B191487" w14:textId="77777777" w:rsidR="00AB2B30" w:rsidRPr="00AC4FBC" w:rsidRDefault="006A7121">
            <w:pPr>
              <w:pStyle w:val="TAL"/>
              <w:rPr>
                <w:rFonts w:eastAsia="Batang"/>
              </w:rPr>
            </w:pPr>
            <w:r w:rsidRPr="00AC4FBC">
              <w:rPr>
                <w:rFonts w:eastAsia="Batang"/>
              </w:rPr>
              <w:t>9528</w:t>
            </w:r>
          </w:p>
        </w:tc>
        <w:tc>
          <w:tcPr>
            <w:tcW w:w="851" w:type="dxa"/>
          </w:tcPr>
          <w:p w14:paraId="4C3558BB" w14:textId="77777777" w:rsidR="00AB2B30" w:rsidRPr="00AC4FBC" w:rsidRDefault="006A7121">
            <w:pPr>
              <w:pStyle w:val="TAL"/>
              <w:rPr>
                <w:rFonts w:eastAsia="Batang"/>
              </w:rPr>
            </w:pPr>
            <w:r w:rsidRPr="00AC4FBC">
              <w:rPr>
                <w:rFonts w:eastAsia="Batang"/>
              </w:rPr>
              <w:t>15840</w:t>
            </w:r>
          </w:p>
        </w:tc>
        <w:tc>
          <w:tcPr>
            <w:tcW w:w="851" w:type="dxa"/>
          </w:tcPr>
          <w:p w14:paraId="3599E808" w14:textId="77777777" w:rsidR="00AB2B30" w:rsidRPr="00AC4FBC" w:rsidRDefault="006A7121">
            <w:pPr>
              <w:pStyle w:val="TAL"/>
              <w:rPr>
                <w:rFonts w:eastAsia="Batang"/>
              </w:rPr>
            </w:pPr>
            <w:r w:rsidRPr="00AC4FBC">
              <w:rPr>
                <w:rFonts w:eastAsia="Batang"/>
              </w:rPr>
              <w:t>31704</w:t>
            </w:r>
          </w:p>
        </w:tc>
        <w:tc>
          <w:tcPr>
            <w:tcW w:w="851" w:type="dxa"/>
          </w:tcPr>
          <w:p w14:paraId="6C675C89" w14:textId="77777777" w:rsidR="00AB2B30" w:rsidRPr="00AC4FBC" w:rsidRDefault="006A7121">
            <w:pPr>
              <w:pStyle w:val="TAL"/>
              <w:rPr>
                <w:rFonts w:eastAsia="Batang"/>
              </w:rPr>
            </w:pPr>
            <w:r w:rsidRPr="00AC4FBC">
              <w:rPr>
                <w:rFonts w:eastAsia="Batang"/>
              </w:rPr>
              <w:t>46888</w:t>
            </w:r>
          </w:p>
        </w:tc>
        <w:tc>
          <w:tcPr>
            <w:tcW w:w="851" w:type="dxa"/>
          </w:tcPr>
          <w:p w14:paraId="5455E79C" w14:textId="77777777" w:rsidR="00AB2B30" w:rsidRPr="00AC4FBC" w:rsidRDefault="006A7121">
            <w:pPr>
              <w:pStyle w:val="TAL"/>
              <w:rPr>
                <w:rFonts w:eastAsia="Batang"/>
              </w:rPr>
            </w:pPr>
            <w:r w:rsidRPr="00AC4FBC">
              <w:rPr>
                <w:rFonts w:eastAsia="Batang"/>
              </w:rPr>
              <w:t>63776</w:t>
            </w:r>
          </w:p>
        </w:tc>
      </w:tr>
      <w:tr w:rsidR="00AB2B30" w:rsidRPr="00AC4FBC" w14:paraId="7F104BBF" w14:textId="77777777">
        <w:trPr>
          <w:jc w:val="center"/>
        </w:trPr>
        <w:tc>
          <w:tcPr>
            <w:tcW w:w="3415" w:type="dxa"/>
          </w:tcPr>
          <w:p w14:paraId="52DA7029" w14:textId="77777777" w:rsidR="00AB2B30" w:rsidRPr="00AC4FBC" w:rsidRDefault="006A7121">
            <w:pPr>
              <w:pStyle w:val="TAL"/>
              <w:rPr>
                <w:rFonts w:eastAsia="Batang"/>
              </w:rPr>
            </w:pPr>
            <w:r w:rsidRPr="00AC4FBC">
              <w:rPr>
                <w:rFonts w:eastAsia="Batang"/>
              </w:rPr>
              <w:t>Transport block CRC</w:t>
            </w:r>
          </w:p>
        </w:tc>
        <w:tc>
          <w:tcPr>
            <w:tcW w:w="851" w:type="dxa"/>
          </w:tcPr>
          <w:p w14:paraId="210DA9F1" w14:textId="77777777" w:rsidR="00AB2B30" w:rsidRPr="00AC4FBC" w:rsidRDefault="006A7121">
            <w:pPr>
              <w:pStyle w:val="TAL"/>
              <w:rPr>
                <w:rFonts w:eastAsia="Batang"/>
              </w:rPr>
            </w:pPr>
            <w:r w:rsidRPr="00AC4FBC">
              <w:rPr>
                <w:rFonts w:eastAsia="Batang"/>
              </w:rPr>
              <w:t>Bits</w:t>
            </w:r>
          </w:p>
        </w:tc>
        <w:tc>
          <w:tcPr>
            <w:tcW w:w="851" w:type="dxa"/>
          </w:tcPr>
          <w:p w14:paraId="243D3C3F" w14:textId="77777777" w:rsidR="00AB2B30" w:rsidRPr="00AC4FBC" w:rsidRDefault="006A7121">
            <w:pPr>
              <w:pStyle w:val="TAL"/>
              <w:rPr>
                <w:rFonts w:eastAsia="Batang"/>
              </w:rPr>
            </w:pPr>
            <w:r w:rsidRPr="00AC4FBC">
              <w:rPr>
                <w:rFonts w:eastAsia="Batang"/>
              </w:rPr>
              <w:t>24</w:t>
            </w:r>
          </w:p>
        </w:tc>
        <w:tc>
          <w:tcPr>
            <w:tcW w:w="851" w:type="dxa"/>
          </w:tcPr>
          <w:p w14:paraId="5C3D117B" w14:textId="77777777" w:rsidR="00AB2B30" w:rsidRPr="00AC4FBC" w:rsidRDefault="006A7121">
            <w:pPr>
              <w:pStyle w:val="TAL"/>
              <w:rPr>
                <w:rFonts w:eastAsia="Batang"/>
              </w:rPr>
            </w:pPr>
            <w:r w:rsidRPr="00AC4FBC">
              <w:rPr>
                <w:rFonts w:eastAsia="Batang"/>
              </w:rPr>
              <w:t>24</w:t>
            </w:r>
          </w:p>
        </w:tc>
        <w:tc>
          <w:tcPr>
            <w:tcW w:w="851" w:type="dxa"/>
          </w:tcPr>
          <w:p w14:paraId="2DD4784C" w14:textId="77777777" w:rsidR="00AB2B30" w:rsidRPr="00AC4FBC" w:rsidRDefault="006A7121">
            <w:pPr>
              <w:pStyle w:val="TAL"/>
              <w:rPr>
                <w:rFonts w:eastAsia="Batang"/>
              </w:rPr>
            </w:pPr>
            <w:r w:rsidRPr="00AC4FBC">
              <w:rPr>
                <w:rFonts w:eastAsia="Batang"/>
              </w:rPr>
              <w:t>24</w:t>
            </w:r>
          </w:p>
        </w:tc>
        <w:tc>
          <w:tcPr>
            <w:tcW w:w="851" w:type="dxa"/>
          </w:tcPr>
          <w:p w14:paraId="4B17C291" w14:textId="77777777" w:rsidR="00AB2B30" w:rsidRPr="00AC4FBC" w:rsidRDefault="006A7121">
            <w:pPr>
              <w:pStyle w:val="TAL"/>
              <w:rPr>
                <w:rFonts w:eastAsia="Batang"/>
              </w:rPr>
            </w:pPr>
            <w:r w:rsidRPr="00AC4FBC">
              <w:rPr>
                <w:rFonts w:eastAsia="Batang"/>
              </w:rPr>
              <w:t>24</w:t>
            </w:r>
          </w:p>
        </w:tc>
        <w:tc>
          <w:tcPr>
            <w:tcW w:w="851" w:type="dxa"/>
          </w:tcPr>
          <w:p w14:paraId="69900F09" w14:textId="77777777" w:rsidR="00AB2B30" w:rsidRPr="00AC4FBC" w:rsidRDefault="006A7121">
            <w:pPr>
              <w:pStyle w:val="TAL"/>
              <w:rPr>
                <w:rFonts w:eastAsia="Batang"/>
              </w:rPr>
            </w:pPr>
            <w:r w:rsidRPr="00AC4FBC">
              <w:rPr>
                <w:rFonts w:eastAsia="Batang"/>
              </w:rPr>
              <w:t>24</w:t>
            </w:r>
          </w:p>
        </w:tc>
        <w:tc>
          <w:tcPr>
            <w:tcW w:w="851" w:type="dxa"/>
          </w:tcPr>
          <w:p w14:paraId="569DCEB8" w14:textId="77777777" w:rsidR="00AB2B30" w:rsidRPr="00AC4FBC" w:rsidRDefault="006A7121">
            <w:pPr>
              <w:pStyle w:val="TAL"/>
              <w:rPr>
                <w:rFonts w:eastAsia="Batang"/>
              </w:rPr>
            </w:pPr>
            <w:r w:rsidRPr="00AC4FBC">
              <w:rPr>
                <w:rFonts w:eastAsia="Batang"/>
              </w:rPr>
              <w:t>24</w:t>
            </w:r>
          </w:p>
        </w:tc>
      </w:tr>
      <w:tr w:rsidR="00AB2B30" w:rsidRPr="00AC4FBC" w14:paraId="64A5889D" w14:textId="77777777">
        <w:trPr>
          <w:jc w:val="center"/>
        </w:trPr>
        <w:tc>
          <w:tcPr>
            <w:tcW w:w="3415" w:type="dxa"/>
          </w:tcPr>
          <w:p w14:paraId="2F36D599" w14:textId="77777777" w:rsidR="00AB2B30" w:rsidRPr="00AC4FBC" w:rsidRDefault="006A7121">
            <w:pPr>
              <w:pStyle w:val="TAL"/>
              <w:rPr>
                <w:rFonts w:eastAsia="Batang"/>
              </w:rPr>
            </w:pPr>
            <w:r w:rsidRPr="00AC4FBC">
              <w:rPr>
                <w:rFonts w:eastAsia="Batang"/>
              </w:rPr>
              <w:t>Number of code blocks per Sub-Frame (Note 1)</w:t>
            </w:r>
          </w:p>
        </w:tc>
        <w:tc>
          <w:tcPr>
            <w:tcW w:w="851" w:type="dxa"/>
          </w:tcPr>
          <w:p w14:paraId="65AD281F" w14:textId="77777777" w:rsidR="00AB2B30" w:rsidRPr="00AC4FBC" w:rsidRDefault="00AB2B30">
            <w:pPr>
              <w:pStyle w:val="TAL"/>
              <w:rPr>
                <w:rFonts w:eastAsia="Batang"/>
              </w:rPr>
            </w:pPr>
          </w:p>
        </w:tc>
        <w:tc>
          <w:tcPr>
            <w:tcW w:w="851" w:type="dxa"/>
          </w:tcPr>
          <w:p w14:paraId="3EE9096D" w14:textId="77777777" w:rsidR="00AB2B30" w:rsidRPr="00AC4FBC" w:rsidRDefault="00AB2B30">
            <w:pPr>
              <w:pStyle w:val="TAL"/>
              <w:rPr>
                <w:rFonts w:eastAsia="Batang"/>
              </w:rPr>
            </w:pPr>
          </w:p>
        </w:tc>
        <w:tc>
          <w:tcPr>
            <w:tcW w:w="851" w:type="dxa"/>
          </w:tcPr>
          <w:p w14:paraId="0D1B5E1D" w14:textId="77777777" w:rsidR="00AB2B30" w:rsidRPr="00AC4FBC" w:rsidRDefault="00AB2B30">
            <w:pPr>
              <w:pStyle w:val="TAL"/>
              <w:rPr>
                <w:rFonts w:eastAsia="Batang"/>
              </w:rPr>
            </w:pPr>
          </w:p>
        </w:tc>
        <w:tc>
          <w:tcPr>
            <w:tcW w:w="851" w:type="dxa"/>
          </w:tcPr>
          <w:p w14:paraId="6DF624E5" w14:textId="77777777" w:rsidR="00AB2B30" w:rsidRPr="00AC4FBC" w:rsidRDefault="00AB2B30">
            <w:pPr>
              <w:pStyle w:val="TAL"/>
              <w:rPr>
                <w:rFonts w:eastAsia="Batang"/>
              </w:rPr>
            </w:pPr>
          </w:p>
        </w:tc>
        <w:tc>
          <w:tcPr>
            <w:tcW w:w="851" w:type="dxa"/>
          </w:tcPr>
          <w:p w14:paraId="16F26566" w14:textId="77777777" w:rsidR="00AB2B30" w:rsidRPr="00AC4FBC" w:rsidRDefault="00AB2B30">
            <w:pPr>
              <w:pStyle w:val="TAL"/>
              <w:rPr>
                <w:rFonts w:eastAsia="Batang"/>
              </w:rPr>
            </w:pPr>
          </w:p>
        </w:tc>
        <w:tc>
          <w:tcPr>
            <w:tcW w:w="851" w:type="dxa"/>
          </w:tcPr>
          <w:p w14:paraId="6C28A570" w14:textId="77777777" w:rsidR="00AB2B30" w:rsidRPr="00AC4FBC" w:rsidRDefault="00AB2B30">
            <w:pPr>
              <w:pStyle w:val="TAL"/>
              <w:rPr>
                <w:rFonts w:eastAsia="Batang"/>
              </w:rPr>
            </w:pPr>
          </w:p>
        </w:tc>
        <w:tc>
          <w:tcPr>
            <w:tcW w:w="851" w:type="dxa"/>
          </w:tcPr>
          <w:p w14:paraId="6E5F9A0B" w14:textId="77777777" w:rsidR="00AB2B30" w:rsidRPr="00AC4FBC" w:rsidRDefault="00AB2B30">
            <w:pPr>
              <w:pStyle w:val="TAL"/>
              <w:rPr>
                <w:rFonts w:eastAsia="Batang"/>
              </w:rPr>
            </w:pPr>
          </w:p>
        </w:tc>
      </w:tr>
      <w:tr w:rsidR="00AB2B30" w:rsidRPr="00AC4FBC" w14:paraId="29DC00C5" w14:textId="77777777">
        <w:trPr>
          <w:jc w:val="center"/>
        </w:trPr>
        <w:tc>
          <w:tcPr>
            <w:tcW w:w="3415" w:type="dxa"/>
          </w:tcPr>
          <w:p w14:paraId="3D76C92D"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11108A88" w14:textId="77777777" w:rsidR="00AB2B30" w:rsidRPr="00AC4FBC" w:rsidRDefault="00AB2B30">
            <w:pPr>
              <w:pStyle w:val="TAL"/>
              <w:rPr>
                <w:rFonts w:eastAsia="Batang"/>
              </w:rPr>
            </w:pPr>
          </w:p>
        </w:tc>
        <w:tc>
          <w:tcPr>
            <w:tcW w:w="851" w:type="dxa"/>
          </w:tcPr>
          <w:p w14:paraId="429F4C50" w14:textId="77777777" w:rsidR="00AB2B30" w:rsidRPr="00AC4FBC" w:rsidRDefault="006A7121">
            <w:pPr>
              <w:pStyle w:val="TAL"/>
              <w:rPr>
                <w:rFonts w:eastAsia="Batang"/>
              </w:rPr>
            </w:pPr>
            <w:r w:rsidRPr="00AC4FBC">
              <w:rPr>
                <w:rFonts w:eastAsia="Batang"/>
              </w:rPr>
              <w:t>1</w:t>
            </w:r>
          </w:p>
        </w:tc>
        <w:tc>
          <w:tcPr>
            <w:tcW w:w="851" w:type="dxa"/>
          </w:tcPr>
          <w:p w14:paraId="743F68C9" w14:textId="77777777" w:rsidR="00AB2B30" w:rsidRPr="00AC4FBC" w:rsidRDefault="006A7121">
            <w:pPr>
              <w:pStyle w:val="TAL"/>
              <w:rPr>
                <w:rFonts w:eastAsia="Batang"/>
              </w:rPr>
            </w:pPr>
            <w:r w:rsidRPr="00AC4FBC">
              <w:rPr>
                <w:rFonts w:eastAsia="Batang"/>
              </w:rPr>
              <w:t>2</w:t>
            </w:r>
          </w:p>
        </w:tc>
        <w:tc>
          <w:tcPr>
            <w:tcW w:w="851" w:type="dxa"/>
          </w:tcPr>
          <w:p w14:paraId="3FA3CB0D" w14:textId="77777777" w:rsidR="00AB2B30" w:rsidRPr="00AC4FBC" w:rsidRDefault="006A7121">
            <w:pPr>
              <w:pStyle w:val="TAL"/>
              <w:rPr>
                <w:rFonts w:eastAsia="Batang"/>
              </w:rPr>
            </w:pPr>
            <w:r w:rsidRPr="00AC4FBC">
              <w:rPr>
                <w:rFonts w:eastAsia="Batang"/>
              </w:rPr>
              <w:t>3</w:t>
            </w:r>
          </w:p>
        </w:tc>
        <w:tc>
          <w:tcPr>
            <w:tcW w:w="851" w:type="dxa"/>
          </w:tcPr>
          <w:p w14:paraId="09B17815" w14:textId="77777777" w:rsidR="00AB2B30" w:rsidRPr="00AC4FBC" w:rsidRDefault="006A7121">
            <w:pPr>
              <w:pStyle w:val="TAL"/>
              <w:rPr>
                <w:rFonts w:eastAsia="Batang"/>
              </w:rPr>
            </w:pPr>
            <w:r w:rsidRPr="00AC4FBC">
              <w:rPr>
                <w:rFonts w:eastAsia="Batang"/>
              </w:rPr>
              <w:t>6</w:t>
            </w:r>
          </w:p>
        </w:tc>
        <w:tc>
          <w:tcPr>
            <w:tcW w:w="851" w:type="dxa"/>
          </w:tcPr>
          <w:p w14:paraId="7858869B" w14:textId="77777777" w:rsidR="00AB2B30" w:rsidRPr="00AC4FBC" w:rsidRDefault="006A7121">
            <w:pPr>
              <w:pStyle w:val="TAL"/>
              <w:rPr>
                <w:rFonts w:eastAsia="Batang"/>
              </w:rPr>
            </w:pPr>
            <w:r w:rsidRPr="00AC4FBC">
              <w:rPr>
                <w:rFonts w:eastAsia="Batang"/>
              </w:rPr>
              <w:t>8</w:t>
            </w:r>
          </w:p>
        </w:tc>
        <w:tc>
          <w:tcPr>
            <w:tcW w:w="851" w:type="dxa"/>
          </w:tcPr>
          <w:p w14:paraId="7730E55C" w14:textId="77777777" w:rsidR="00AB2B30" w:rsidRPr="00AC4FBC" w:rsidRDefault="006A7121">
            <w:pPr>
              <w:pStyle w:val="TAL"/>
              <w:rPr>
                <w:rFonts w:eastAsia="Batang"/>
              </w:rPr>
            </w:pPr>
            <w:r w:rsidRPr="00AC4FBC">
              <w:rPr>
                <w:rFonts w:eastAsia="Batang"/>
              </w:rPr>
              <w:t>11</w:t>
            </w:r>
          </w:p>
        </w:tc>
      </w:tr>
      <w:tr w:rsidR="00AB2B30" w:rsidRPr="00AC4FBC" w14:paraId="2CFB1995" w14:textId="77777777">
        <w:trPr>
          <w:jc w:val="center"/>
        </w:trPr>
        <w:tc>
          <w:tcPr>
            <w:tcW w:w="3415" w:type="dxa"/>
          </w:tcPr>
          <w:p w14:paraId="78165344" w14:textId="77777777" w:rsidR="00AB2B30" w:rsidRPr="00AC4FBC" w:rsidRDefault="006A7121">
            <w:pPr>
              <w:pStyle w:val="TAL"/>
              <w:rPr>
                <w:rFonts w:eastAsia="Batang"/>
              </w:rPr>
            </w:pPr>
            <w:r w:rsidRPr="00AC4FBC">
              <w:rPr>
                <w:rFonts w:eastAsia="Batang"/>
              </w:rPr>
              <w:t>Total number of bits per Sub-Frame</w:t>
            </w:r>
          </w:p>
        </w:tc>
        <w:tc>
          <w:tcPr>
            <w:tcW w:w="851" w:type="dxa"/>
          </w:tcPr>
          <w:p w14:paraId="0B853F68" w14:textId="77777777" w:rsidR="00AB2B30" w:rsidRPr="00AC4FBC" w:rsidRDefault="00AB2B30">
            <w:pPr>
              <w:pStyle w:val="TAL"/>
              <w:rPr>
                <w:rFonts w:eastAsia="Batang"/>
              </w:rPr>
            </w:pPr>
          </w:p>
        </w:tc>
        <w:tc>
          <w:tcPr>
            <w:tcW w:w="851" w:type="dxa"/>
          </w:tcPr>
          <w:p w14:paraId="11DE3B3F" w14:textId="77777777" w:rsidR="00AB2B30" w:rsidRPr="00AC4FBC" w:rsidRDefault="00AB2B30">
            <w:pPr>
              <w:pStyle w:val="TAL"/>
              <w:rPr>
                <w:rFonts w:eastAsia="Batang"/>
              </w:rPr>
            </w:pPr>
          </w:p>
        </w:tc>
        <w:tc>
          <w:tcPr>
            <w:tcW w:w="851" w:type="dxa"/>
          </w:tcPr>
          <w:p w14:paraId="159397C9" w14:textId="77777777" w:rsidR="00AB2B30" w:rsidRPr="00AC4FBC" w:rsidRDefault="00AB2B30">
            <w:pPr>
              <w:pStyle w:val="TAL"/>
              <w:rPr>
                <w:rFonts w:eastAsia="Batang"/>
              </w:rPr>
            </w:pPr>
          </w:p>
        </w:tc>
        <w:tc>
          <w:tcPr>
            <w:tcW w:w="851" w:type="dxa"/>
          </w:tcPr>
          <w:p w14:paraId="5A32C0D3" w14:textId="77777777" w:rsidR="00AB2B30" w:rsidRPr="00AC4FBC" w:rsidRDefault="00AB2B30">
            <w:pPr>
              <w:pStyle w:val="TAL"/>
              <w:rPr>
                <w:rFonts w:eastAsia="Batang"/>
              </w:rPr>
            </w:pPr>
          </w:p>
        </w:tc>
        <w:tc>
          <w:tcPr>
            <w:tcW w:w="851" w:type="dxa"/>
          </w:tcPr>
          <w:p w14:paraId="681C5171" w14:textId="77777777" w:rsidR="00AB2B30" w:rsidRPr="00AC4FBC" w:rsidRDefault="00AB2B30">
            <w:pPr>
              <w:pStyle w:val="TAL"/>
              <w:rPr>
                <w:rFonts w:eastAsia="Batang"/>
              </w:rPr>
            </w:pPr>
          </w:p>
        </w:tc>
        <w:tc>
          <w:tcPr>
            <w:tcW w:w="851" w:type="dxa"/>
          </w:tcPr>
          <w:p w14:paraId="216D4062" w14:textId="77777777" w:rsidR="00AB2B30" w:rsidRPr="00AC4FBC" w:rsidRDefault="00AB2B30">
            <w:pPr>
              <w:pStyle w:val="TAL"/>
              <w:rPr>
                <w:rFonts w:eastAsia="Batang"/>
              </w:rPr>
            </w:pPr>
          </w:p>
        </w:tc>
        <w:tc>
          <w:tcPr>
            <w:tcW w:w="851" w:type="dxa"/>
          </w:tcPr>
          <w:p w14:paraId="774BAB64" w14:textId="77777777" w:rsidR="00AB2B30" w:rsidRPr="00AC4FBC" w:rsidRDefault="00AB2B30">
            <w:pPr>
              <w:pStyle w:val="TAL"/>
              <w:rPr>
                <w:rFonts w:eastAsia="Batang"/>
              </w:rPr>
            </w:pPr>
          </w:p>
        </w:tc>
      </w:tr>
      <w:tr w:rsidR="00AB2B30" w:rsidRPr="00AC4FBC" w14:paraId="4DF5A7AB" w14:textId="77777777">
        <w:trPr>
          <w:jc w:val="center"/>
        </w:trPr>
        <w:tc>
          <w:tcPr>
            <w:tcW w:w="3415" w:type="dxa"/>
          </w:tcPr>
          <w:p w14:paraId="38114584"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09A4B15F" w14:textId="77777777" w:rsidR="00AB2B30" w:rsidRPr="00AC4FBC" w:rsidRDefault="006A7121">
            <w:pPr>
              <w:pStyle w:val="TAL"/>
              <w:rPr>
                <w:rFonts w:eastAsia="Batang"/>
              </w:rPr>
            </w:pPr>
            <w:r w:rsidRPr="00AC4FBC">
              <w:rPr>
                <w:rFonts w:eastAsia="Batang"/>
              </w:rPr>
              <w:t>Bits</w:t>
            </w:r>
          </w:p>
        </w:tc>
        <w:tc>
          <w:tcPr>
            <w:tcW w:w="851" w:type="dxa"/>
          </w:tcPr>
          <w:p w14:paraId="0E3549E1" w14:textId="77777777" w:rsidR="00AB2B30" w:rsidRPr="00AC4FBC" w:rsidRDefault="006A7121">
            <w:pPr>
              <w:pStyle w:val="TAL"/>
              <w:rPr>
                <w:rFonts w:eastAsia="Batang"/>
              </w:rPr>
            </w:pPr>
            <w:r w:rsidRPr="00AC4FBC">
              <w:rPr>
                <w:rFonts w:eastAsia="Batang"/>
              </w:rPr>
              <w:t>5184</w:t>
            </w:r>
          </w:p>
        </w:tc>
        <w:tc>
          <w:tcPr>
            <w:tcW w:w="851" w:type="dxa"/>
          </w:tcPr>
          <w:p w14:paraId="2D5FF157" w14:textId="77777777" w:rsidR="00AB2B30" w:rsidRPr="00AC4FBC" w:rsidRDefault="006A7121">
            <w:pPr>
              <w:pStyle w:val="TAL"/>
              <w:rPr>
                <w:rFonts w:eastAsia="Batang"/>
              </w:rPr>
            </w:pPr>
            <w:r w:rsidRPr="00AC4FBC">
              <w:rPr>
                <w:rFonts w:eastAsia="Batang"/>
              </w:rPr>
              <w:t>12960</w:t>
            </w:r>
          </w:p>
        </w:tc>
        <w:tc>
          <w:tcPr>
            <w:tcW w:w="851" w:type="dxa"/>
          </w:tcPr>
          <w:p w14:paraId="54BA5DB6" w14:textId="77777777" w:rsidR="00AB2B30" w:rsidRPr="00AC4FBC" w:rsidRDefault="006A7121">
            <w:pPr>
              <w:pStyle w:val="TAL"/>
              <w:rPr>
                <w:rFonts w:eastAsia="Batang"/>
              </w:rPr>
            </w:pPr>
            <w:r w:rsidRPr="00AC4FBC">
              <w:rPr>
                <w:rFonts w:eastAsia="Batang"/>
              </w:rPr>
              <w:t>21600</w:t>
            </w:r>
          </w:p>
        </w:tc>
        <w:tc>
          <w:tcPr>
            <w:tcW w:w="851" w:type="dxa"/>
          </w:tcPr>
          <w:p w14:paraId="0CA9F76C" w14:textId="77777777" w:rsidR="00AB2B30" w:rsidRPr="00AC4FBC" w:rsidRDefault="006A7121">
            <w:pPr>
              <w:pStyle w:val="TAL"/>
              <w:rPr>
                <w:rFonts w:eastAsia="Batang"/>
              </w:rPr>
            </w:pPr>
            <w:r w:rsidRPr="00AC4FBC">
              <w:rPr>
                <w:rFonts w:eastAsia="Batang"/>
              </w:rPr>
              <w:t>43200</w:t>
            </w:r>
          </w:p>
        </w:tc>
        <w:tc>
          <w:tcPr>
            <w:tcW w:w="851" w:type="dxa"/>
          </w:tcPr>
          <w:p w14:paraId="6F8597B7" w14:textId="77777777" w:rsidR="00AB2B30" w:rsidRPr="00AC4FBC" w:rsidRDefault="006A7121">
            <w:pPr>
              <w:pStyle w:val="TAL"/>
              <w:rPr>
                <w:rFonts w:eastAsia="Batang"/>
              </w:rPr>
            </w:pPr>
            <w:r w:rsidRPr="00AC4FBC">
              <w:rPr>
                <w:rFonts w:eastAsia="Batang"/>
              </w:rPr>
              <w:t>64800</w:t>
            </w:r>
          </w:p>
        </w:tc>
        <w:tc>
          <w:tcPr>
            <w:tcW w:w="851" w:type="dxa"/>
          </w:tcPr>
          <w:p w14:paraId="731A2B22" w14:textId="77777777" w:rsidR="00AB2B30" w:rsidRPr="00AC4FBC" w:rsidRDefault="006A7121">
            <w:pPr>
              <w:pStyle w:val="TAL"/>
              <w:rPr>
                <w:rFonts w:eastAsia="Batang"/>
              </w:rPr>
            </w:pPr>
            <w:r w:rsidRPr="00AC4FBC">
              <w:rPr>
                <w:rFonts w:eastAsia="Batang"/>
              </w:rPr>
              <w:t>86400</w:t>
            </w:r>
          </w:p>
        </w:tc>
      </w:tr>
      <w:tr w:rsidR="00AB2B30" w:rsidRPr="00AC4FBC" w14:paraId="3606D606" w14:textId="77777777">
        <w:trPr>
          <w:jc w:val="center"/>
        </w:trPr>
        <w:tc>
          <w:tcPr>
            <w:tcW w:w="3415" w:type="dxa"/>
          </w:tcPr>
          <w:p w14:paraId="642E2FBF" w14:textId="77777777" w:rsidR="00AB2B30" w:rsidRPr="00AC4FBC" w:rsidRDefault="006A7121">
            <w:pPr>
              <w:pStyle w:val="TAL"/>
              <w:rPr>
                <w:rFonts w:eastAsia="Batang"/>
              </w:rPr>
            </w:pPr>
            <w:r w:rsidRPr="00AC4FBC">
              <w:rPr>
                <w:rFonts w:eastAsia="Batang"/>
              </w:rPr>
              <w:t>Total symbols per Sub-Frame</w:t>
            </w:r>
          </w:p>
        </w:tc>
        <w:tc>
          <w:tcPr>
            <w:tcW w:w="851" w:type="dxa"/>
          </w:tcPr>
          <w:p w14:paraId="5AEAB06A" w14:textId="77777777" w:rsidR="00AB2B30" w:rsidRPr="00AC4FBC" w:rsidRDefault="00AB2B30">
            <w:pPr>
              <w:pStyle w:val="TAL"/>
              <w:rPr>
                <w:rFonts w:eastAsia="Batang"/>
              </w:rPr>
            </w:pPr>
          </w:p>
        </w:tc>
        <w:tc>
          <w:tcPr>
            <w:tcW w:w="851" w:type="dxa"/>
          </w:tcPr>
          <w:p w14:paraId="787EC046" w14:textId="77777777" w:rsidR="00AB2B30" w:rsidRPr="00AC4FBC" w:rsidRDefault="00AB2B30">
            <w:pPr>
              <w:pStyle w:val="TAL"/>
              <w:rPr>
                <w:rFonts w:eastAsia="Batang"/>
              </w:rPr>
            </w:pPr>
          </w:p>
        </w:tc>
        <w:tc>
          <w:tcPr>
            <w:tcW w:w="851" w:type="dxa"/>
          </w:tcPr>
          <w:p w14:paraId="31A3419B" w14:textId="77777777" w:rsidR="00AB2B30" w:rsidRPr="00AC4FBC" w:rsidRDefault="00AB2B30">
            <w:pPr>
              <w:pStyle w:val="TAL"/>
              <w:rPr>
                <w:rFonts w:eastAsia="Batang"/>
              </w:rPr>
            </w:pPr>
          </w:p>
        </w:tc>
        <w:tc>
          <w:tcPr>
            <w:tcW w:w="851" w:type="dxa"/>
          </w:tcPr>
          <w:p w14:paraId="5F189AAB" w14:textId="77777777" w:rsidR="00AB2B30" w:rsidRPr="00AC4FBC" w:rsidRDefault="00AB2B30">
            <w:pPr>
              <w:pStyle w:val="TAL"/>
              <w:rPr>
                <w:rFonts w:eastAsia="Batang"/>
              </w:rPr>
            </w:pPr>
          </w:p>
        </w:tc>
        <w:tc>
          <w:tcPr>
            <w:tcW w:w="851" w:type="dxa"/>
          </w:tcPr>
          <w:p w14:paraId="4DF27746" w14:textId="77777777" w:rsidR="00AB2B30" w:rsidRPr="00AC4FBC" w:rsidRDefault="00AB2B30">
            <w:pPr>
              <w:pStyle w:val="TAL"/>
              <w:rPr>
                <w:rFonts w:eastAsia="Batang"/>
              </w:rPr>
            </w:pPr>
          </w:p>
        </w:tc>
        <w:tc>
          <w:tcPr>
            <w:tcW w:w="851" w:type="dxa"/>
          </w:tcPr>
          <w:p w14:paraId="69D69A82" w14:textId="77777777" w:rsidR="00AB2B30" w:rsidRPr="00AC4FBC" w:rsidRDefault="00AB2B30">
            <w:pPr>
              <w:pStyle w:val="TAL"/>
              <w:rPr>
                <w:rFonts w:eastAsia="Batang"/>
              </w:rPr>
            </w:pPr>
          </w:p>
        </w:tc>
        <w:tc>
          <w:tcPr>
            <w:tcW w:w="851" w:type="dxa"/>
          </w:tcPr>
          <w:p w14:paraId="68F26483" w14:textId="77777777" w:rsidR="00AB2B30" w:rsidRPr="00AC4FBC" w:rsidRDefault="00AB2B30">
            <w:pPr>
              <w:pStyle w:val="TAL"/>
              <w:rPr>
                <w:rFonts w:eastAsia="Batang"/>
              </w:rPr>
            </w:pPr>
          </w:p>
        </w:tc>
      </w:tr>
      <w:tr w:rsidR="00AB2B30" w:rsidRPr="00AC4FBC" w14:paraId="6F040E97" w14:textId="77777777">
        <w:trPr>
          <w:jc w:val="center"/>
        </w:trPr>
        <w:tc>
          <w:tcPr>
            <w:tcW w:w="3415" w:type="dxa"/>
          </w:tcPr>
          <w:p w14:paraId="3F4D7541" w14:textId="77777777" w:rsidR="00AB2B30" w:rsidRPr="00AC4FBC" w:rsidRDefault="006A7121">
            <w:pPr>
              <w:pStyle w:val="TAL"/>
              <w:rPr>
                <w:rFonts w:eastAsia="Batang"/>
              </w:rPr>
            </w:pPr>
            <w:r w:rsidRPr="00AC4FBC">
              <w:rPr>
                <w:rFonts w:eastAsia="Batang"/>
              </w:rPr>
              <w:t xml:space="preserve">  For Sub-Frame 2,7</w:t>
            </w:r>
          </w:p>
        </w:tc>
        <w:tc>
          <w:tcPr>
            <w:tcW w:w="851" w:type="dxa"/>
          </w:tcPr>
          <w:p w14:paraId="1998069F" w14:textId="77777777" w:rsidR="00AB2B30" w:rsidRPr="00AC4FBC" w:rsidRDefault="00AB2B30">
            <w:pPr>
              <w:pStyle w:val="TAL"/>
              <w:rPr>
                <w:rFonts w:eastAsia="Batang"/>
              </w:rPr>
            </w:pPr>
          </w:p>
        </w:tc>
        <w:tc>
          <w:tcPr>
            <w:tcW w:w="851" w:type="dxa"/>
          </w:tcPr>
          <w:p w14:paraId="7842CA97" w14:textId="77777777" w:rsidR="00AB2B30" w:rsidRPr="00AC4FBC" w:rsidRDefault="006A7121">
            <w:pPr>
              <w:pStyle w:val="TAL"/>
              <w:rPr>
                <w:rFonts w:eastAsia="Batang"/>
              </w:rPr>
            </w:pPr>
            <w:r w:rsidRPr="00AC4FBC">
              <w:rPr>
                <w:rFonts w:eastAsia="Batang"/>
              </w:rPr>
              <w:t>864</w:t>
            </w:r>
          </w:p>
        </w:tc>
        <w:tc>
          <w:tcPr>
            <w:tcW w:w="851" w:type="dxa"/>
          </w:tcPr>
          <w:p w14:paraId="3562F1FA" w14:textId="77777777" w:rsidR="00AB2B30" w:rsidRPr="00AC4FBC" w:rsidRDefault="006A7121">
            <w:pPr>
              <w:pStyle w:val="TAL"/>
              <w:rPr>
                <w:rFonts w:eastAsia="Batang"/>
              </w:rPr>
            </w:pPr>
            <w:r w:rsidRPr="00AC4FBC">
              <w:rPr>
                <w:rFonts w:eastAsia="Batang"/>
              </w:rPr>
              <w:t>2160</w:t>
            </w:r>
          </w:p>
        </w:tc>
        <w:tc>
          <w:tcPr>
            <w:tcW w:w="851" w:type="dxa"/>
          </w:tcPr>
          <w:p w14:paraId="2FE9C5AF" w14:textId="77777777" w:rsidR="00AB2B30" w:rsidRPr="00AC4FBC" w:rsidRDefault="006A7121">
            <w:pPr>
              <w:pStyle w:val="TAL"/>
              <w:rPr>
                <w:rFonts w:eastAsia="Batang"/>
              </w:rPr>
            </w:pPr>
            <w:r w:rsidRPr="00AC4FBC">
              <w:rPr>
                <w:rFonts w:eastAsia="Batang"/>
              </w:rPr>
              <w:t>3600</w:t>
            </w:r>
          </w:p>
        </w:tc>
        <w:tc>
          <w:tcPr>
            <w:tcW w:w="851" w:type="dxa"/>
          </w:tcPr>
          <w:p w14:paraId="36519774" w14:textId="77777777" w:rsidR="00AB2B30" w:rsidRPr="00AC4FBC" w:rsidRDefault="006A7121">
            <w:pPr>
              <w:pStyle w:val="TAL"/>
              <w:rPr>
                <w:rFonts w:eastAsia="Batang"/>
              </w:rPr>
            </w:pPr>
            <w:r w:rsidRPr="00AC4FBC">
              <w:rPr>
                <w:rFonts w:eastAsia="Batang"/>
              </w:rPr>
              <w:t>7200</w:t>
            </w:r>
          </w:p>
        </w:tc>
        <w:tc>
          <w:tcPr>
            <w:tcW w:w="851" w:type="dxa"/>
          </w:tcPr>
          <w:p w14:paraId="732BFE8D" w14:textId="77777777" w:rsidR="00AB2B30" w:rsidRPr="00AC4FBC" w:rsidRDefault="006A7121">
            <w:pPr>
              <w:pStyle w:val="TAL"/>
              <w:rPr>
                <w:rFonts w:eastAsia="Batang"/>
              </w:rPr>
            </w:pPr>
            <w:r w:rsidRPr="00AC4FBC">
              <w:rPr>
                <w:rFonts w:eastAsia="Batang"/>
              </w:rPr>
              <w:t>10800</w:t>
            </w:r>
          </w:p>
        </w:tc>
        <w:tc>
          <w:tcPr>
            <w:tcW w:w="851" w:type="dxa"/>
          </w:tcPr>
          <w:p w14:paraId="79D15703" w14:textId="77777777" w:rsidR="00AB2B30" w:rsidRPr="00AC4FBC" w:rsidRDefault="006A7121">
            <w:pPr>
              <w:pStyle w:val="TAL"/>
              <w:rPr>
                <w:rFonts w:eastAsia="Batang"/>
              </w:rPr>
            </w:pPr>
            <w:r w:rsidRPr="00AC4FBC">
              <w:rPr>
                <w:rFonts w:eastAsia="Batang"/>
              </w:rPr>
              <w:t>14400</w:t>
            </w:r>
          </w:p>
        </w:tc>
      </w:tr>
      <w:tr w:rsidR="00AB2B30" w:rsidRPr="00AC4FBC" w14:paraId="4D8B734A" w14:textId="77777777">
        <w:trPr>
          <w:jc w:val="center"/>
        </w:trPr>
        <w:tc>
          <w:tcPr>
            <w:tcW w:w="3415" w:type="dxa"/>
          </w:tcPr>
          <w:p w14:paraId="09B0A47B" w14:textId="77777777" w:rsidR="00AB2B30" w:rsidRPr="00AC4FBC" w:rsidRDefault="006A7121">
            <w:pPr>
              <w:pStyle w:val="TAL"/>
              <w:rPr>
                <w:rFonts w:eastAsia="Batang"/>
              </w:rPr>
            </w:pPr>
            <w:r w:rsidRPr="00AC4FBC">
              <w:rPr>
                <w:rFonts w:eastAsia="Batang"/>
              </w:rPr>
              <w:t>UE Category (Note 4)</w:t>
            </w:r>
          </w:p>
        </w:tc>
        <w:tc>
          <w:tcPr>
            <w:tcW w:w="851" w:type="dxa"/>
          </w:tcPr>
          <w:p w14:paraId="58A2AC45" w14:textId="77777777" w:rsidR="00AB2B30" w:rsidRPr="00AC4FBC" w:rsidRDefault="00AB2B30">
            <w:pPr>
              <w:pStyle w:val="TAL"/>
              <w:rPr>
                <w:rFonts w:eastAsia="Batang"/>
              </w:rPr>
            </w:pPr>
          </w:p>
        </w:tc>
        <w:tc>
          <w:tcPr>
            <w:tcW w:w="851" w:type="dxa"/>
          </w:tcPr>
          <w:p w14:paraId="73B7A5A2" w14:textId="77777777" w:rsidR="00AB2B30" w:rsidRPr="00AC4FBC" w:rsidRDefault="006A7121">
            <w:pPr>
              <w:pStyle w:val="TAL"/>
              <w:rPr>
                <w:rFonts w:eastAsia="Batang"/>
              </w:rPr>
            </w:pPr>
            <w:r w:rsidRPr="00AC4FBC">
              <w:rPr>
                <w:rFonts w:eastAsia="Batang"/>
              </w:rPr>
              <w:t>5, 8</w:t>
            </w:r>
          </w:p>
        </w:tc>
        <w:tc>
          <w:tcPr>
            <w:tcW w:w="851" w:type="dxa"/>
          </w:tcPr>
          <w:p w14:paraId="675A3E7F" w14:textId="77777777" w:rsidR="00AB2B30" w:rsidRPr="00AC4FBC" w:rsidRDefault="006A7121">
            <w:pPr>
              <w:pStyle w:val="TAL"/>
              <w:rPr>
                <w:rFonts w:eastAsia="Batang"/>
              </w:rPr>
            </w:pPr>
            <w:r w:rsidRPr="00AC4FBC">
              <w:rPr>
                <w:rFonts w:eastAsia="Batang"/>
              </w:rPr>
              <w:t>5, 8</w:t>
            </w:r>
          </w:p>
        </w:tc>
        <w:tc>
          <w:tcPr>
            <w:tcW w:w="851" w:type="dxa"/>
          </w:tcPr>
          <w:p w14:paraId="0C1C77B7" w14:textId="77777777" w:rsidR="00AB2B30" w:rsidRPr="00AC4FBC" w:rsidRDefault="006A7121">
            <w:pPr>
              <w:pStyle w:val="TAL"/>
              <w:rPr>
                <w:rFonts w:eastAsia="Batang"/>
              </w:rPr>
            </w:pPr>
            <w:r w:rsidRPr="00AC4FBC">
              <w:rPr>
                <w:rFonts w:eastAsia="Batang"/>
              </w:rPr>
              <w:t>5, 8</w:t>
            </w:r>
          </w:p>
        </w:tc>
        <w:tc>
          <w:tcPr>
            <w:tcW w:w="851" w:type="dxa"/>
          </w:tcPr>
          <w:p w14:paraId="3B295856" w14:textId="77777777" w:rsidR="00AB2B30" w:rsidRPr="00AC4FBC" w:rsidRDefault="006A7121">
            <w:pPr>
              <w:pStyle w:val="TAL"/>
              <w:rPr>
                <w:rFonts w:eastAsia="Batang"/>
              </w:rPr>
            </w:pPr>
            <w:r w:rsidRPr="00AC4FBC">
              <w:rPr>
                <w:rFonts w:eastAsia="Batang"/>
              </w:rPr>
              <w:t>5, 8</w:t>
            </w:r>
          </w:p>
        </w:tc>
        <w:tc>
          <w:tcPr>
            <w:tcW w:w="851" w:type="dxa"/>
          </w:tcPr>
          <w:p w14:paraId="3C2E9F34" w14:textId="77777777" w:rsidR="00AB2B30" w:rsidRPr="00AC4FBC" w:rsidRDefault="006A7121">
            <w:pPr>
              <w:pStyle w:val="TAL"/>
              <w:rPr>
                <w:rFonts w:eastAsia="Batang"/>
              </w:rPr>
            </w:pPr>
            <w:r w:rsidRPr="00AC4FBC">
              <w:rPr>
                <w:rFonts w:eastAsia="Batang"/>
              </w:rPr>
              <w:t>5, 8</w:t>
            </w:r>
          </w:p>
        </w:tc>
        <w:tc>
          <w:tcPr>
            <w:tcW w:w="851" w:type="dxa"/>
          </w:tcPr>
          <w:p w14:paraId="639E5E10" w14:textId="77777777" w:rsidR="00AB2B30" w:rsidRPr="00AC4FBC" w:rsidRDefault="006A7121">
            <w:pPr>
              <w:pStyle w:val="TAL"/>
              <w:rPr>
                <w:rFonts w:eastAsia="Batang"/>
              </w:rPr>
            </w:pPr>
            <w:r w:rsidRPr="00AC4FBC">
              <w:rPr>
                <w:rFonts w:eastAsia="Batang"/>
              </w:rPr>
              <w:t>5, 8</w:t>
            </w:r>
          </w:p>
        </w:tc>
      </w:tr>
      <w:tr w:rsidR="00AB2B30" w:rsidRPr="00AC4FBC" w14:paraId="04E1F7FF" w14:textId="77777777">
        <w:trPr>
          <w:jc w:val="center"/>
        </w:trPr>
        <w:tc>
          <w:tcPr>
            <w:tcW w:w="3415" w:type="dxa"/>
          </w:tcPr>
          <w:p w14:paraId="79D2B1CD" w14:textId="77777777" w:rsidR="00AB2B30" w:rsidRPr="00AC4FBC" w:rsidRDefault="006A7121">
            <w:pPr>
              <w:pStyle w:val="TAL"/>
              <w:rPr>
                <w:rFonts w:eastAsia="Batang"/>
              </w:rPr>
            </w:pPr>
            <w:r w:rsidRPr="00AC4FBC">
              <w:rPr>
                <w:rFonts w:eastAsia="Batang"/>
              </w:rPr>
              <w:t>UE UL Category (Note 4)</w:t>
            </w:r>
          </w:p>
        </w:tc>
        <w:tc>
          <w:tcPr>
            <w:tcW w:w="851" w:type="dxa"/>
          </w:tcPr>
          <w:p w14:paraId="22FBF019" w14:textId="77777777" w:rsidR="00AB2B30" w:rsidRPr="00AC4FBC" w:rsidRDefault="00AB2B30">
            <w:pPr>
              <w:pStyle w:val="TAL"/>
              <w:rPr>
                <w:rFonts w:eastAsia="Batang"/>
              </w:rPr>
            </w:pPr>
          </w:p>
        </w:tc>
        <w:tc>
          <w:tcPr>
            <w:tcW w:w="851" w:type="dxa"/>
          </w:tcPr>
          <w:p w14:paraId="3636B4D7" w14:textId="77777777" w:rsidR="00AB2B30" w:rsidRPr="00AC4FBC" w:rsidRDefault="006A7121">
            <w:pPr>
              <w:pStyle w:val="TAL"/>
              <w:rPr>
                <w:rFonts w:eastAsia="Batang"/>
              </w:rPr>
            </w:pPr>
            <w:r w:rsidRPr="00AC4FBC">
              <w:rPr>
                <w:rFonts w:eastAsia="Batang"/>
              </w:rPr>
              <w:t>5, 8, 13, 14</w:t>
            </w:r>
          </w:p>
        </w:tc>
        <w:tc>
          <w:tcPr>
            <w:tcW w:w="851" w:type="dxa"/>
          </w:tcPr>
          <w:p w14:paraId="6BC47A10" w14:textId="77777777" w:rsidR="00AB2B30" w:rsidRPr="00AC4FBC" w:rsidRDefault="006A7121">
            <w:pPr>
              <w:pStyle w:val="TAL"/>
              <w:rPr>
                <w:rFonts w:eastAsia="Batang"/>
              </w:rPr>
            </w:pPr>
            <w:r w:rsidRPr="00AC4FBC">
              <w:rPr>
                <w:rFonts w:eastAsia="Batang"/>
              </w:rPr>
              <w:t>5, 8, 13, 14</w:t>
            </w:r>
          </w:p>
        </w:tc>
        <w:tc>
          <w:tcPr>
            <w:tcW w:w="851" w:type="dxa"/>
          </w:tcPr>
          <w:p w14:paraId="6B8BAF78" w14:textId="77777777" w:rsidR="00AB2B30" w:rsidRPr="00AC4FBC" w:rsidRDefault="006A7121">
            <w:pPr>
              <w:pStyle w:val="TAL"/>
              <w:rPr>
                <w:rFonts w:eastAsia="Batang"/>
              </w:rPr>
            </w:pPr>
            <w:r w:rsidRPr="00AC4FBC">
              <w:rPr>
                <w:rFonts w:eastAsia="Batang"/>
              </w:rPr>
              <w:t>5, 8, 13, 14</w:t>
            </w:r>
          </w:p>
        </w:tc>
        <w:tc>
          <w:tcPr>
            <w:tcW w:w="851" w:type="dxa"/>
          </w:tcPr>
          <w:p w14:paraId="68D791F1" w14:textId="77777777" w:rsidR="00AB2B30" w:rsidRPr="00AC4FBC" w:rsidRDefault="006A7121">
            <w:pPr>
              <w:pStyle w:val="TAL"/>
              <w:rPr>
                <w:rFonts w:eastAsia="Batang"/>
              </w:rPr>
            </w:pPr>
            <w:r w:rsidRPr="00AC4FBC">
              <w:rPr>
                <w:rFonts w:eastAsia="Batang"/>
              </w:rPr>
              <w:t>5, 8, 13, 14</w:t>
            </w:r>
          </w:p>
        </w:tc>
        <w:tc>
          <w:tcPr>
            <w:tcW w:w="851" w:type="dxa"/>
          </w:tcPr>
          <w:p w14:paraId="3106B46D" w14:textId="77777777" w:rsidR="00AB2B30" w:rsidRPr="00AC4FBC" w:rsidRDefault="006A7121">
            <w:pPr>
              <w:pStyle w:val="TAL"/>
              <w:rPr>
                <w:rFonts w:eastAsia="Batang"/>
              </w:rPr>
            </w:pPr>
            <w:r w:rsidRPr="00AC4FBC">
              <w:rPr>
                <w:rFonts w:eastAsia="Batang"/>
              </w:rPr>
              <w:t>5, 8, 13, 14</w:t>
            </w:r>
          </w:p>
        </w:tc>
        <w:tc>
          <w:tcPr>
            <w:tcW w:w="851" w:type="dxa"/>
          </w:tcPr>
          <w:p w14:paraId="69448652" w14:textId="77777777" w:rsidR="00AB2B30" w:rsidRPr="00AC4FBC" w:rsidRDefault="006A7121">
            <w:pPr>
              <w:pStyle w:val="TAL"/>
              <w:rPr>
                <w:rFonts w:eastAsia="Batang"/>
              </w:rPr>
            </w:pPr>
            <w:r w:rsidRPr="00AC4FBC">
              <w:rPr>
                <w:rFonts w:eastAsia="Batang"/>
              </w:rPr>
              <w:t>5, 8, 13, 14</w:t>
            </w:r>
          </w:p>
        </w:tc>
      </w:tr>
      <w:tr w:rsidR="00AB2B30" w:rsidRPr="00AC4FBC" w14:paraId="4F9A5CEA" w14:textId="77777777">
        <w:trPr>
          <w:jc w:val="center"/>
        </w:trPr>
        <w:tc>
          <w:tcPr>
            <w:tcW w:w="9372" w:type="dxa"/>
            <w:gridSpan w:val="8"/>
          </w:tcPr>
          <w:p w14:paraId="6BF39CF1"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7BD8C94D" w14:textId="77777777" w:rsidR="00AB2B30" w:rsidRPr="00AC4FBC" w:rsidRDefault="006A7121">
            <w:pPr>
              <w:pStyle w:val="TAN"/>
            </w:pPr>
            <w:r w:rsidRPr="00AC4FBC">
              <w:t>Note 2:</w:t>
            </w:r>
            <w:r w:rsidRPr="00AC4FBC">
              <w:tab/>
              <w:t>As per Table 4.2-2 in TS 36.211 [13]</w:t>
            </w:r>
          </w:p>
          <w:p w14:paraId="46AF83A3" w14:textId="77777777" w:rsidR="00AB2B30" w:rsidRPr="00AC4FBC" w:rsidRDefault="006A7121">
            <w:pPr>
              <w:pStyle w:val="TAN"/>
            </w:pPr>
            <w:r w:rsidRPr="00AC4FBC">
              <w:t>Note 3:</w:t>
            </w:r>
            <w:r w:rsidRPr="00AC4FBC">
              <w:tab/>
              <w:t>As per Table 4.2-1 in TS 36.211 [13]</w:t>
            </w:r>
          </w:p>
          <w:p w14:paraId="5659D702" w14:textId="77777777" w:rsidR="00AB2B30" w:rsidRPr="00AC4FBC" w:rsidRDefault="006A7121">
            <w:pPr>
              <w:pStyle w:val="TAN"/>
              <w:rPr>
                <w:rFonts w:cs="Arial"/>
              </w:rPr>
            </w:pPr>
            <w:r w:rsidRPr="00AC4FBC">
              <w:t>Note 4:</w:t>
            </w:r>
            <w:r w:rsidRPr="00AC4FBC">
              <w:tab/>
              <w:t>If UE does not report UE UL category, then the applicability of reference channel is determined by UE category. If UE reports UE UL category, then the applicability of reference channel is determined by UE UL category.</w:t>
            </w:r>
          </w:p>
        </w:tc>
      </w:tr>
    </w:tbl>
    <w:p w14:paraId="6FEB5A24" w14:textId="77777777" w:rsidR="00AB2B30" w:rsidRPr="00AC4FBC" w:rsidRDefault="00AB2B30"/>
    <w:p w14:paraId="32EE0ED1" w14:textId="77777777" w:rsidR="00AB2B30" w:rsidRPr="00AC4FBC" w:rsidRDefault="006A7121">
      <w:pPr>
        <w:pStyle w:val="Heading4"/>
      </w:pPr>
      <w:bookmarkStart w:id="25217" w:name="_Toc27476120"/>
      <w:bookmarkStart w:id="25218" w:name="_Toc29495561"/>
      <w:bookmarkStart w:id="25219" w:name="_Toc36116612"/>
      <w:bookmarkStart w:id="25220" w:name="_Toc36118661"/>
      <w:bookmarkStart w:id="25221" w:name="_Toc36560776"/>
      <w:bookmarkStart w:id="25222" w:name="_Toc43977313"/>
      <w:bookmarkStart w:id="25223" w:name="_Toc52213902"/>
      <w:bookmarkStart w:id="25224" w:name="_Toc60743375"/>
      <w:bookmarkStart w:id="25225" w:name="_Toc68206556"/>
      <w:bookmarkStart w:id="25226" w:name="_Toc75972354"/>
      <w:bookmarkStart w:id="25227" w:name="_Toc85051793"/>
      <w:bookmarkStart w:id="25228" w:name="_Toc90493815"/>
      <w:bookmarkStart w:id="25229" w:name="_Toc90494455"/>
      <w:bookmarkStart w:id="25230" w:name="_Toc100094508"/>
      <w:bookmarkStart w:id="25231" w:name="_Toc106873199"/>
      <w:bookmarkStart w:id="25232" w:name="_Toc155209175"/>
      <w:bookmarkStart w:id="25233" w:name="_CRA_2_2_1_4"/>
      <w:bookmarkEnd w:id="25233"/>
      <w:r w:rsidRPr="00AC4FBC">
        <w:t>A.2.2.1.4</w:t>
      </w:r>
      <w:r w:rsidRPr="00AC4FBC">
        <w:tab/>
        <w:t>256 QAM</w:t>
      </w:r>
      <w:bookmarkEnd w:id="25217"/>
      <w:bookmarkEnd w:id="25218"/>
      <w:bookmarkEnd w:id="25219"/>
      <w:bookmarkEnd w:id="25220"/>
      <w:bookmarkEnd w:id="25221"/>
      <w:bookmarkEnd w:id="25222"/>
      <w:bookmarkEnd w:id="25223"/>
      <w:bookmarkEnd w:id="25224"/>
      <w:bookmarkEnd w:id="25225"/>
      <w:bookmarkEnd w:id="25226"/>
      <w:bookmarkEnd w:id="25227"/>
      <w:bookmarkEnd w:id="25228"/>
      <w:bookmarkEnd w:id="25229"/>
      <w:bookmarkEnd w:id="25230"/>
      <w:bookmarkEnd w:id="25231"/>
      <w:bookmarkEnd w:id="25232"/>
    </w:p>
    <w:p w14:paraId="71BB2597" w14:textId="77777777" w:rsidR="00AB2B30" w:rsidRPr="00AC4FBC" w:rsidRDefault="006A7121">
      <w:pPr>
        <w:pStyle w:val="TH"/>
        <w:rPr>
          <w:rFonts w:eastAsia="Batang"/>
        </w:rPr>
      </w:pPr>
      <w:bookmarkStart w:id="25234" w:name="_CRTableA_2_2_1_41"/>
      <w:r w:rsidRPr="00AC4FBC">
        <w:rPr>
          <w:rFonts w:eastAsia="Batang"/>
        </w:rPr>
        <w:t xml:space="preserve">Table </w:t>
      </w:r>
      <w:bookmarkEnd w:id="25234"/>
      <w:r w:rsidRPr="00AC4FBC">
        <w:rPr>
          <w:rFonts w:eastAsia="Batang"/>
        </w:rPr>
        <w:t>A.2.2.1.4-1: Reference Channels for 256 QAM with full RB allocation</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6"/>
        <w:gridCol w:w="852"/>
        <w:gridCol w:w="946"/>
        <w:gridCol w:w="946"/>
        <w:gridCol w:w="946"/>
        <w:gridCol w:w="946"/>
        <w:gridCol w:w="946"/>
        <w:gridCol w:w="947"/>
      </w:tblGrid>
      <w:tr w:rsidR="00AB2B30" w:rsidRPr="00AC4FBC" w14:paraId="6C7B5CC0"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339DFE81" w14:textId="77777777" w:rsidR="00AB2B30" w:rsidRPr="00AC4FBC" w:rsidRDefault="006A7121">
            <w:pPr>
              <w:pStyle w:val="TAH"/>
            </w:pPr>
            <w:r w:rsidRPr="00AC4FBC">
              <w:t>Parameter</w:t>
            </w:r>
          </w:p>
        </w:tc>
        <w:tc>
          <w:tcPr>
            <w:tcW w:w="852" w:type="dxa"/>
            <w:tcBorders>
              <w:top w:val="single" w:sz="4" w:space="0" w:color="auto"/>
              <w:left w:val="single" w:sz="4" w:space="0" w:color="auto"/>
              <w:bottom w:val="single" w:sz="4" w:space="0" w:color="auto"/>
              <w:right w:val="single" w:sz="4" w:space="0" w:color="auto"/>
            </w:tcBorders>
            <w:hideMark/>
          </w:tcPr>
          <w:p w14:paraId="4F395D06" w14:textId="77777777" w:rsidR="00AB2B30" w:rsidRPr="00AC4FBC" w:rsidRDefault="006A7121">
            <w:pPr>
              <w:pStyle w:val="TAH"/>
            </w:pPr>
            <w:r w:rsidRPr="00AC4FBC">
              <w:t>Unit</w:t>
            </w:r>
          </w:p>
        </w:tc>
        <w:tc>
          <w:tcPr>
            <w:tcW w:w="5677" w:type="dxa"/>
            <w:gridSpan w:val="6"/>
            <w:tcBorders>
              <w:top w:val="single" w:sz="4" w:space="0" w:color="auto"/>
              <w:left w:val="single" w:sz="4" w:space="0" w:color="auto"/>
              <w:bottom w:val="single" w:sz="4" w:space="0" w:color="auto"/>
              <w:right w:val="single" w:sz="4" w:space="0" w:color="auto"/>
            </w:tcBorders>
            <w:hideMark/>
          </w:tcPr>
          <w:p w14:paraId="66B297ED" w14:textId="77777777" w:rsidR="00AB2B30" w:rsidRPr="00AC4FBC" w:rsidRDefault="006A7121">
            <w:pPr>
              <w:pStyle w:val="TAH"/>
            </w:pPr>
            <w:r w:rsidRPr="00AC4FBC">
              <w:t>Value</w:t>
            </w:r>
          </w:p>
        </w:tc>
      </w:tr>
      <w:tr w:rsidR="00AB2B30" w:rsidRPr="00AC4FBC" w14:paraId="5ACF6D1C"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3A2230A" w14:textId="77777777" w:rsidR="00AB2B30" w:rsidRPr="00AC4FBC" w:rsidRDefault="006A7121">
            <w:pPr>
              <w:pStyle w:val="TAL"/>
              <w:rPr>
                <w:rFonts w:eastAsia="Batang"/>
              </w:rPr>
            </w:pPr>
            <w:r w:rsidRPr="00AC4FBC">
              <w:rPr>
                <w:rFonts w:eastAsia="Batang"/>
              </w:rPr>
              <w:t>Channel bandwidth</w:t>
            </w:r>
          </w:p>
        </w:tc>
        <w:tc>
          <w:tcPr>
            <w:tcW w:w="852" w:type="dxa"/>
            <w:tcBorders>
              <w:top w:val="single" w:sz="4" w:space="0" w:color="auto"/>
              <w:left w:val="single" w:sz="4" w:space="0" w:color="auto"/>
              <w:bottom w:val="single" w:sz="4" w:space="0" w:color="auto"/>
              <w:right w:val="single" w:sz="4" w:space="0" w:color="auto"/>
            </w:tcBorders>
            <w:hideMark/>
          </w:tcPr>
          <w:p w14:paraId="0E27290D" w14:textId="77777777" w:rsidR="00AB2B30" w:rsidRPr="00AC4FBC" w:rsidRDefault="006A7121">
            <w:pPr>
              <w:pStyle w:val="TAL"/>
              <w:rPr>
                <w:rFonts w:eastAsia="Batang"/>
              </w:rPr>
            </w:pPr>
            <w:r w:rsidRPr="00AC4FBC">
              <w:rPr>
                <w:rFonts w:eastAsia="Batang"/>
              </w:rPr>
              <w:t>MHz</w:t>
            </w:r>
          </w:p>
        </w:tc>
        <w:tc>
          <w:tcPr>
            <w:tcW w:w="946" w:type="dxa"/>
            <w:tcBorders>
              <w:top w:val="single" w:sz="4" w:space="0" w:color="auto"/>
              <w:left w:val="single" w:sz="4" w:space="0" w:color="auto"/>
              <w:bottom w:val="single" w:sz="4" w:space="0" w:color="auto"/>
              <w:right w:val="single" w:sz="4" w:space="0" w:color="auto"/>
            </w:tcBorders>
            <w:hideMark/>
          </w:tcPr>
          <w:p w14:paraId="0F5E9937" w14:textId="77777777" w:rsidR="00AB2B30" w:rsidRPr="00AC4FBC" w:rsidRDefault="006A7121">
            <w:pPr>
              <w:pStyle w:val="TAL"/>
              <w:rPr>
                <w:rFonts w:eastAsia="Batang"/>
              </w:rPr>
            </w:pPr>
            <w:r w:rsidRPr="00AC4FBC">
              <w:rPr>
                <w:rFonts w:eastAsia="Batang"/>
              </w:rPr>
              <w:t>1.4</w:t>
            </w:r>
          </w:p>
        </w:tc>
        <w:tc>
          <w:tcPr>
            <w:tcW w:w="946" w:type="dxa"/>
            <w:tcBorders>
              <w:top w:val="single" w:sz="4" w:space="0" w:color="auto"/>
              <w:left w:val="single" w:sz="4" w:space="0" w:color="auto"/>
              <w:bottom w:val="single" w:sz="4" w:space="0" w:color="auto"/>
              <w:right w:val="single" w:sz="4" w:space="0" w:color="auto"/>
            </w:tcBorders>
            <w:hideMark/>
          </w:tcPr>
          <w:p w14:paraId="3B287D04" w14:textId="77777777" w:rsidR="00AB2B30" w:rsidRPr="00AC4FBC" w:rsidRDefault="006A7121">
            <w:pPr>
              <w:pStyle w:val="TAL"/>
              <w:rPr>
                <w:rFonts w:eastAsia="Batang"/>
              </w:rPr>
            </w:pPr>
            <w:r w:rsidRPr="00AC4FBC">
              <w:rPr>
                <w:rFonts w:eastAsia="Batang"/>
              </w:rPr>
              <w:t>3</w:t>
            </w:r>
          </w:p>
        </w:tc>
        <w:tc>
          <w:tcPr>
            <w:tcW w:w="946" w:type="dxa"/>
            <w:tcBorders>
              <w:top w:val="single" w:sz="4" w:space="0" w:color="auto"/>
              <w:left w:val="single" w:sz="4" w:space="0" w:color="auto"/>
              <w:bottom w:val="single" w:sz="4" w:space="0" w:color="auto"/>
              <w:right w:val="single" w:sz="4" w:space="0" w:color="auto"/>
            </w:tcBorders>
            <w:hideMark/>
          </w:tcPr>
          <w:p w14:paraId="1B50D879" w14:textId="77777777" w:rsidR="00AB2B30" w:rsidRPr="00AC4FBC" w:rsidRDefault="006A7121">
            <w:pPr>
              <w:pStyle w:val="TAL"/>
              <w:rPr>
                <w:rFonts w:eastAsia="Batang"/>
              </w:rPr>
            </w:pPr>
            <w:r w:rsidRPr="00AC4FBC">
              <w:rPr>
                <w:rFonts w:eastAsia="Batang"/>
              </w:rPr>
              <w:t>5</w:t>
            </w:r>
          </w:p>
        </w:tc>
        <w:tc>
          <w:tcPr>
            <w:tcW w:w="946" w:type="dxa"/>
            <w:tcBorders>
              <w:top w:val="single" w:sz="4" w:space="0" w:color="auto"/>
              <w:left w:val="single" w:sz="4" w:space="0" w:color="auto"/>
              <w:bottom w:val="single" w:sz="4" w:space="0" w:color="auto"/>
              <w:right w:val="single" w:sz="4" w:space="0" w:color="auto"/>
            </w:tcBorders>
            <w:hideMark/>
          </w:tcPr>
          <w:p w14:paraId="078D6184" w14:textId="77777777" w:rsidR="00AB2B30" w:rsidRPr="00AC4FBC" w:rsidRDefault="006A7121">
            <w:pPr>
              <w:pStyle w:val="TAL"/>
              <w:rPr>
                <w:rFonts w:eastAsia="Batang"/>
              </w:rPr>
            </w:pPr>
            <w:r w:rsidRPr="00AC4FBC">
              <w:rPr>
                <w:rFonts w:eastAsia="Batang"/>
              </w:rPr>
              <w:t>10</w:t>
            </w:r>
          </w:p>
        </w:tc>
        <w:tc>
          <w:tcPr>
            <w:tcW w:w="946" w:type="dxa"/>
            <w:tcBorders>
              <w:top w:val="single" w:sz="4" w:space="0" w:color="auto"/>
              <w:left w:val="single" w:sz="4" w:space="0" w:color="auto"/>
              <w:bottom w:val="single" w:sz="4" w:space="0" w:color="auto"/>
              <w:right w:val="single" w:sz="4" w:space="0" w:color="auto"/>
            </w:tcBorders>
            <w:hideMark/>
          </w:tcPr>
          <w:p w14:paraId="55E2CA56" w14:textId="77777777" w:rsidR="00AB2B30" w:rsidRPr="00AC4FBC" w:rsidRDefault="006A7121">
            <w:pPr>
              <w:pStyle w:val="TAL"/>
              <w:rPr>
                <w:rFonts w:eastAsia="Batang"/>
              </w:rPr>
            </w:pPr>
            <w:r w:rsidRPr="00AC4FBC">
              <w:rPr>
                <w:rFonts w:eastAsia="Batang"/>
              </w:rPr>
              <w:t>15</w:t>
            </w:r>
          </w:p>
        </w:tc>
        <w:tc>
          <w:tcPr>
            <w:tcW w:w="947" w:type="dxa"/>
            <w:tcBorders>
              <w:top w:val="single" w:sz="4" w:space="0" w:color="auto"/>
              <w:left w:val="single" w:sz="4" w:space="0" w:color="auto"/>
              <w:bottom w:val="single" w:sz="4" w:space="0" w:color="auto"/>
              <w:right w:val="single" w:sz="4" w:space="0" w:color="auto"/>
            </w:tcBorders>
            <w:hideMark/>
          </w:tcPr>
          <w:p w14:paraId="787926B9" w14:textId="77777777" w:rsidR="00AB2B30" w:rsidRPr="00AC4FBC" w:rsidRDefault="006A7121">
            <w:pPr>
              <w:pStyle w:val="TAL"/>
              <w:rPr>
                <w:rFonts w:eastAsia="Batang"/>
              </w:rPr>
            </w:pPr>
            <w:r w:rsidRPr="00AC4FBC">
              <w:rPr>
                <w:rFonts w:eastAsia="Batang"/>
              </w:rPr>
              <w:t>20</w:t>
            </w:r>
          </w:p>
        </w:tc>
      </w:tr>
      <w:tr w:rsidR="00AB2B30" w:rsidRPr="00AC4FBC" w14:paraId="54C2500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6299A635" w14:textId="77777777" w:rsidR="00AB2B30" w:rsidRPr="00AC4FBC" w:rsidRDefault="006A7121">
            <w:pPr>
              <w:pStyle w:val="TAL"/>
              <w:rPr>
                <w:rFonts w:eastAsia="Batang"/>
              </w:rPr>
            </w:pPr>
            <w:r w:rsidRPr="00AC4FBC">
              <w:rPr>
                <w:rFonts w:eastAsia="Batang"/>
              </w:rPr>
              <w:t>Allocated resource blocks</w:t>
            </w:r>
          </w:p>
        </w:tc>
        <w:tc>
          <w:tcPr>
            <w:tcW w:w="852" w:type="dxa"/>
            <w:tcBorders>
              <w:top w:val="single" w:sz="4" w:space="0" w:color="auto"/>
              <w:left w:val="single" w:sz="4" w:space="0" w:color="auto"/>
              <w:bottom w:val="single" w:sz="4" w:space="0" w:color="auto"/>
              <w:right w:val="single" w:sz="4" w:space="0" w:color="auto"/>
            </w:tcBorders>
          </w:tcPr>
          <w:p w14:paraId="3B8A33B1"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3FEDF17B" w14:textId="77777777" w:rsidR="00AB2B30" w:rsidRPr="00AC4FBC" w:rsidRDefault="006A7121">
            <w:pPr>
              <w:pStyle w:val="TAL"/>
              <w:rPr>
                <w:rFonts w:eastAsia="Batang"/>
              </w:rPr>
            </w:pPr>
            <w:r w:rsidRPr="00AC4FBC">
              <w:rPr>
                <w:rFonts w:eastAsia="Batang"/>
              </w:rPr>
              <w:t>6</w:t>
            </w:r>
          </w:p>
        </w:tc>
        <w:tc>
          <w:tcPr>
            <w:tcW w:w="946" w:type="dxa"/>
            <w:tcBorders>
              <w:top w:val="single" w:sz="4" w:space="0" w:color="auto"/>
              <w:left w:val="single" w:sz="4" w:space="0" w:color="auto"/>
              <w:bottom w:val="single" w:sz="4" w:space="0" w:color="auto"/>
              <w:right w:val="single" w:sz="4" w:space="0" w:color="auto"/>
            </w:tcBorders>
            <w:hideMark/>
          </w:tcPr>
          <w:p w14:paraId="2655CFE8" w14:textId="77777777" w:rsidR="00AB2B30" w:rsidRPr="00AC4FBC" w:rsidRDefault="006A7121">
            <w:pPr>
              <w:pStyle w:val="TAL"/>
              <w:rPr>
                <w:rFonts w:eastAsia="Batang"/>
              </w:rPr>
            </w:pPr>
            <w:r w:rsidRPr="00AC4FBC">
              <w:rPr>
                <w:rFonts w:eastAsia="Batang"/>
              </w:rPr>
              <w:t>15</w:t>
            </w:r>
          </w:p>
        </w:tc>
        <w:tc>
          <w:tcPr>
            <w:tcW w:w="946" w:type="dxa"/>
            <w:tcBorders>
              <w:top w:val="single" w:sz="4" w:space="0" w:color="auto"/>
              <w:left w:val="single" w:sz="4" w:space="0" w:color="auto"/>
              <w:bottom w:val="single" w:sz="4" w:space="0" w:color="auto"/>
              <w:right w:val="single" w:sz="4" w:space="0" w:color="auto"/>
            </w:tcBorders>
            <w:hideMark/>
          </w:tcPr>
          <w:p w14:paraId="4515B10D" w14:textId="77777777" w:rsidR="00AB2B30" w:rsidRPr="00AC4FBC" w:rsidRDefault="006A7121">
            <w:pPr>
              <w:pStyle w:val="TAL"/>
              <w:rPr>
                <w:rFonts w:eastAsia="Batang"/>
              </w:rPr>
            </w:pPr>
            <w:r w:rsidRPr="00AC4FBC">
              <w:rPr>
                <w:rFonts w:eastAsia="Batang"/>
              </w:rPr>
              <w:t>25</w:t>
            </w:r>
          </w:p>
        </w:tc>
        <w:tc>
          <w:tcPr>
            <w:tcW w:w="946" w:type="dxa"/>
            <w:tcBorders>
              <w:top w:val="single" w:sz="4" w:space="0" w:color="auto"/>
              <w:left w:val="single" w:sz="4" w:space="0" w:color="auto"/>
              <w:bottom w:val="single" w:sz="4" w:space="0" w:color="auto"/>
              <w:right w:val="single" w:sz="4" w:space="0" w:color="auto"/>
            </w:tcBorders>
            <w:hideMark/>
          </w:tcPr>
          <w:p w14:paraId="6C361B48" w14:textId="77777777" w:rsidR="00AB2B30" w:rsidRPr="00AC4FBC" w:rsidRDefault="006A7121">
            <w:pPr>
              <w:pStyle w:val="TAL"/>
              <w:rPr>
                <w:rFonts w:eastAsia="Batang"/>
              </w:rPr>
            </w:pPr>
            <w:r w:rsidRPr="00AC4FBC">
              <w:rPr>
                <w:rFonts w:eastAsia="Batang"/>
              </w:rPr>
              <w:t>50</w:t>
            </w:r>
          </w:p>
        </w:tc>
        <w:tc>
          <w:tcPr>
            <w:tcW w:w="946" w:type="dxa"/>
            <w:tcBorders>
              <w:top w:val="single" w:sz="4" w:space="0" w:color="auto"/>
              <w:left w:val="single" w:sz="4" w:space="0" w:color="auto"/>
              <w:bottom w:val="single" w:sz="4" w:space="0" w:color="auto"/>
              <w:right w:val="single" w:sz="4" w:space="0" w:color="auto"/>
            </w:tcBorders>
            <w:hideMark/>
          </w:tcPr>
          <w:p w14:paraId="72C19802" w14:textId="77777777" w:rsidR="00AB2B30" w:rsidRPr="00AC4FBC" w:rsidRDefault="006A7121">
            <w:pPr>
              <w:pStyle w:val="TAL"/>
              <w:rPr>
                <w:rFonts w:eastAsia="Batang"/>
              </w:rPr>
            </w:pPr>
            <w:r w:rsidRPr="00AC4FBC">
              <w:rPr>
                <w:rFonts w:eastAsia="Batang"/>
              </w:rPr>
              <w:t>75</w:t>
            </w:r>
          </w:p>
        </w:tc>
        <w:tc>
          <w:tcPr>
            <w:tcW w:w="947" w:type="dxa"/>
            <w:tcBorders>
              <w:top w:val="single" w:sz="4" w:space="0" w:color="auto"/>
              <w:left w:val="single" w:sz="4" w:space="0" w:color="auto"/>
              <w:bottom w:val="single" w:sz="4" w:space="0" w:color="auto"/>
              <w:right w:val="single" w:sz="4" w:space="0" w:color="auto"/>
            </w:tcBorders>
            <w:hideMark/>
          </w:tcPr>
          <w:p w14:paraId="07F17280" w14:textId="77777777" w:rsidR="00AB2B30" w:rsidRPr="00AC4FBC" w:rsidRDefault="006A7121">
            <w:pPr>
              <w:pStyle w:val="TAL"/>
              <w:rPr>
                <w:rFonts w:eastAsia="Batang"/>
              </w:rPr>
            </w:pPr>
            <w:r w:rsidRPr="00AC4FBC">
              <w:rPr>
                <w:rFonts w:eastAsia="Batang"/>
              </w:rPr>
              <w:t>100</w:t>
            </w:r>
          </w:p>
        </w:tc>
      </w:tr>
      <w:tr w:rsidR="00AB2B30" w:rsidRPr="00AC4FBC" w14:paraId="67BABF2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3D84C082" w14:textId="77777777" w:rsidR="00AB2B30" w:rsidRPr="00AC4FBC" w:rsidRDefault="006A7121">
            <w:pPr>
              <w:pStyle w:val="TAL"/>
              <w:rPr>
                <w:rFonts w:eastAsia="Batang"/>
              </w:rPr>
            </w:pPr>
            <w:r w:rsidRPr="00AC4FBC">
              <w:rPr>
                <w:rFonts w:eastAsia="Batang"/>
              </w:rPr>
              <w:t>Uplink-Downlink Configuration (Note 2)</w:t>
            </w:r>
          </w:p>
        </w:tc>
        <w:tc>
          <w:tcPr>
            <w:tcW w:w="852" w:type="dxa"/>
            <w:tcBorders>
              <w:top w:val="single" w:sz="4" w:space="0" w:color="auto"/>
              <w:left w:val="single" w:sz="4" w:space="0" w:color="auto"/>
              <w:bottom w:val="single" w:sz="4" w:space="0" w:color="auto"/>
              <w:right w:val="single" w:sz="4" w:space="0" w:color="auto"/>
            </w:tcBorders>
          </w:tcPr>
          <w:p w14:paraId="28DA1C43"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27AF26E"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51B359B9"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68860065"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77CA1BFF" w14:textId="77777777" w:rsidR="00AB2B30" w:rsidRPr="00AC4FBC" w:rsidRDefault="006A7121">
            <w:pPr>
              <w:pStyle w:val="TAL"/>
              <w:rPr>
                <w:rFonts w:eastAsia="Batang"/>
              </w:rPr>
            </w:pPr>
            <w:r w:rsidRPr="00AC4FBC">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1FA108C3" w14:textId="77777777" w:rsidR="00AB2B30" w:rsidRPr="00AC4FBC" w:rsidRDefault="006A7121">
            <w:pPr>
              <w:pStyle w:val="TAL"/>
              <w:rPr>
                <w:rFonts w:eastAsia="Batang"/>
              </w:rPr>
            </w:pPr>
            <w:r w:rsidRPr="00AC4FBC">
              <w:rPr>
                <w:rFonts w:eastAsia="Batang"/>
              </w:rPr>
              <w:t>2</w:t>
            </w:r>
          </w:p>
        </w:tc>
        <w:tc>
          <w:tcPr>
            <w:tcW w:w="947" w:type="dxa"/>
            <w:tcBorders>
              <w:top w:val="single" w:sz="4" w:space="0" w:color="auto"/>
              <w:left w:val="single" w:sz="4" w:space="0" w:color="auto"/>
              <w:bottom w:val="single" w:sz="4" w:space="0" w:color="auto"/>
              <w:right w:val="single" w:sz="4" w:space="0" w:color="auto"/>
            </w:tcBorders>
            <w:hideMark/>
          </w:tcPr>
          <w:p w14:paraId="7FD9F5E1" w14:textId="77777777" w:rsidR="00AB2B30" w:rsidRPr="00AC4FBC" w:rsidRDefault="006A7121">
            <w:pPr>
              <w:pStyle w:val="TAL"/>
              <w:rPr>
                <w:rFonts w:eastAsia="Batang"/>
              </w:rPr>
            </w:pPr>
            <w:r w:rsidRPr="00AC4FBC">
              <w:rPr>
                <w:rFonts w:eastAsia="Batang"/>
              </w:rPr>
              <w:t>2</w:t>
            </w:r>
          </w:p>
        </w:tc>
      </w:tr>
      <w:tr w:rsidR="00AB2B30" w:rsidRPr="00AC4FBC" w14:paraId="141A7794" w14:textId="77777777">
        <w:trPr>
          <w:jc w:val="center"/>
        </w:trPr>
        <w:tc>
          <w:tcPr>
            <w:tcW w:w="2846" w:type="dxa"/>
            <w:tcBorders>
              <w:top w:val="single" w:sz="4" w:space="0" w:color="auto"/>
              <w:left w:val="single" w:sz="4" w:space="0" w:color="auto"/>
              <w:bottom w:val="single" w:sz="4" w:space="0" w:color="auto"/>
              <w:right w:val="single" w:sz="4" w:space="0" w:color="auto"/>
            </w:tcBorders>
          </w:tcPr>
          <w:p w14:paraId="02445CA4" w14:textId="77777777" w:rsidR="00AB2B30" w:rsidRPr="00AC4FBC" w:rsidRDefault="006A7121">
            <w:pPr>
              <w:pStyle w:val="TAL"/>
              <w:rPr>
                <w:rFonts w:eastAsia="Batang"/>
              </w:rPr>
            </w:pPr>
            <w:r w:rsidRPr="00AC4FBC">
              <w:rPr>
                <w:rFonts w:eastAsia="Batang"/>
              </w:rPr>
              <w:t>Special subframe configuration (Note 3)</w:t>
            </w:r>
          </w:p>
        </w:tc>
        <w:tc>
          <w:tcPr>
            <w:tcW w:w="852" w:type="dxa"/>
            <w:tcBorders>
              <w:top w:val="single" w:sz="4" w:space="0" w:color="auto"/>
              <w:left w:val="single" w:sz="4" w:space="0" w:color="auto"/>
              <w:bottom w:val="single" w:sz="4" w:space="0" w:color="auto"/>
              <w:right w:val="single" w:sz="4" w:space="0" w:color="auto"/>
            </w:tcBorders>
          </w:tcPr>
          <w:p w14:paraId="13A2C3C4"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63CF4EB"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4B8CCD7D"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73B40062"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5B7FB6D9" w14:textId="77777777" w:rsidR="00AB2B30" w:rsidRPr="00AC4FBC" w:rsidRDefault="006A7121">
            <w:pPr>
              <w:pStyle w:val="TAL"/>
              <w:rPr>
                <w:rFonts w:eastAsia="Batang"/>
              </w:rPr>
            </w:pPr>
            <w:r w:rsidRPr="00AC4FBC">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4D96776D" w14:textId="77777777" w:rsidR="00AB2B30" w:rsidRPr="00AC4FBC" w:rsidRDefault="006A7121">
            <w:pPr>
              <w:pStyle w:val="TAL"/>
              <w:rPr>
                <w:rFonts w:eastAsia="Batang"/>
              </w:rPr>
            </w:pPr>
            <w:r w:rsidRPr="00AC4FBC">
              <w:rPr>
                <w:rFonts w:eastAsia="Batang"/>
              </w:rPr>
              <w:t>7</w:t>
            </w:r>
          </w:p>
        </w:tc>
        <w:tc>
          <w:tcPr>
            <w:tcW w:w="947" w:type="dxa"/>
            <w:tcBorders>
              <w:top w:val="single" w:sz="4" w:space="0" w:color="auto"/>
              <w:left w:val="single" w:sz="4" w:space="0" w:color="auto"/>
              <w:bottom w:val="single" w:sz="4" w:space="0" w:color="auto"/>
              <w:right w:val="single" w:sz="4" w:space="0" w:color="auto"/>
            </w:tcBorders>
          </w:tcPr>
          <w:p w14:paraId="20706D36" w14:textId="77777777" w:rsidR="00AB2B30" w:rsidRPr="00AC4FBC" w:rsidRDefault="006A7121">
            <w:pPr>
              <w:pStyle w:val="TAL"/>
              <w:rPr>
                <w:rFonts w:eastAsia="Batang"/>
              </w:rPr>
            </w:pPr>
            <w:r w:rsidRPr="00AC4FBC">
              <w:rPr>
                <w:rFonts w:eastAsia="Batang"/>
              </w:rPr>
              <w:t>7</w:t>
            </w:r>
          </w:p>
        </w:tc>
      </w:tr>
      <w:tr w:rsidR="00AB2B30" w:rsidRPr="00AC4FBC" w14:paraId="4CB32000"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66A1CC4" w14:textId="77777777" w:rsidR="00AB2B30" w:rsidRPr="00AC4FBC" w:rsidRDefault="006A7121">
            <w:pPr>
              <w:pStyle w:val="TAL"/>
              <w:rPr>
                <w:rFonts w:eastAsia="Batang"/>
              </w:rPr>
            </w:pPr>
            <w:r w:rsidRPr="00AC4FBC">
              <w:rPr>
                <w:rFonts w:eastAsia="Batang"/>
              </w:rPr>
              <w:t>DFT-OFDM Symbols per Sub-Frame</w:t>
            </w:r>
          </w:p>
        </w:tc>
        <w:tc>
          <w:tcPr>
            <w:tcW w:w="852" w:type="dxa"/>
            <w:tcBorders>
              <w:top w:val="single" w:sz="4" w:space="0" w:color="auto"/>
              <w:left w:val="single" w:sz="4" w:space="0" w:color="auto"/>
              <w:bottom w:val="single" w:sz="4" w:space="0" w:color="auto"/>
              <w:right w:val="single" w:sz="4" w:space="0" w:color="auto"/>
            </w:tcBorders>
          </w:tcPr>
          <w:p w14:paraId="3FDE674A"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22D64CA"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32806A3B"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037832E7"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354576C0" w14:textId="77777777" w:rsidR="00AB2B30" w:rsidRPr="00AC4FBC" w:rsidRDefault="006A7121">
            <w:pPr>
              <w:pStyle w:val="TAL"/>
              <w:rPr>
                <w:rFonts w:eastAsia="Batang"/>
              </w:rPr>
            </w:pPr>
            <w:r w:rsidRPr="00AC4FBC">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44E96B62" w14:textId="77777777" w:rsidR="00AB2B30" w:rsidRPr="00AC4FBC" w:rsidRDefault="006A7121">
            <w:pPr>
              <w:pStyle w:val="TAL"/>
              <w:rPr>
                <w:rFonts w:eastAsia="Batang"/>
              </w:rPr>
            </w:pPr>
            <w:r w:rsidRPr="00AC4FBC">
              <w:rPr>
                <w:rFonts w:eastAsia="Batang"/>
              </w:rPr>
              <w:t>12</w:t>
            </w:r>
          </w:p>
        </w:tc>
        <w:tc>
          <w:tcPr>
            <w:tcW w:w="947" w:type="dxa"/>
            <w:tcBorders>
              <w:top w:val="single" w:sz="4" w:space="0" w:color="auto"/>
              <w:left w:val="single" w:sz="4" w:space="0" w:color="auto"/>
              <w:bottom w:val="single" w:sz="4" w:space="0" w:color="auto"/>
              <w:right w:val="single" w:sz="4" w:space="0" w:color="auto"/>
            </w:tcBorders>
            <w:hideMark/>
          </w:tcPr>
          <w:p w14:paraId="49C95AF4" w14:textId="77777777" w:rsidR="00AB2B30" w:rsidRPr="00AC4FBC" w:rsidRDefault="006A7121">
            <w:pPr>
              <w:pStyle w:val="TAL"/>
              <w:rPr>
                <w:rFonts w:eastAsia="Batang"/>
              </w:rPr>
            </w:pPr>
            <w:r w:rsidRPr="00AC4FBC">
              <w:rPr>
                <w:rFonts w:eastAsia="Batang"/>
              </w:rPr>
              <w:t>12</w:t>
            </w:r>
          </w:p>
        </w:tc>
      </w:tr>
      <w:tr w:rsidR="00AB2B30" w:rsidRPr="00AC4FBC" w14:paraId="085FCF1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EDF8648" w14:textId="77777777" w:rsidR="00AB2B30" w:rsidRPr="00AC4FBC" w:rsidRDefault="006A7121">
            <w:pPr>
              <w:pStyle w:val="TAL"/>
              <w:rPr>
                <w:rFonts w:eastAsia="Batang"/>
              </w:rPr>
            </w:pPr>
            <w:r w:rsidRPr="00AC4FBC">
              <w:rPr>
                <w:rFonts w:eastAsia="Batang"/>
              </w:rPr>
              <w:t>Modulation</w:t>
            </w:r>
          </w:p>
        </w:tc>
        <w:tc>
          <w:tcPr>
            <w:tcW w:w="852" w:type="dxa"/>
            <w:tcBorders>
              <w:top w:val="single" w:sz="4" w:space="0" w:color="auto"/>
              <w:left w:val="single" w:sz="4" w:space="0" w:color="auto"/>
              <w:bottom w:val="single" w:sz="4" w:space="0" w:color="auto"/>
              <w:right w:val="single" w:sz="4" w:space="0" w:color="auto"/>
            </w:tcBorders>
          </w:tcPr>
          <w:p w14:paraId="302F294F"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1C509B89"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5B6B9675"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4977EF7A"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192B0785" w14:textId="77777777" w:rsidR="00AB2B30" w:rsidRPr="00AC4FBC" w:rsidRDefault="006A7121">
            <w:pPr>
              <w:pStyle w:val="TAL"/>
              <w:rPr>
                <w:rFonts w:eastAsia="Batang"/>
              </w:rPr>
            </w:pPr>
            <w:r w:rsidRPr="00AC4FBC">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22CC37E2" w14:textId="77777777" w:rsidR="00AB2B30" w:rsidRPr="00AC4FBC" w:rsidRDefault="006A7121">
            <w:pPr>
              <w:pStyle w:val="TAL"/>
              <w:rPr>
                <w:rFonts w:eastAsia="Batang"/>
              </w:rPr>
            </w:pPr>
            <w:r w:rsidRPr="00AC4FBC">
              <w:rPr>
                <w:rFonts w:eastAsia="Batang"/>
              </w:rPr>
              <w:t>256QAM</w:t>
            </w:r>
          </w:p>
        </w:tc>
        <w:tc>
          <w:tcPr>
            <w:tcW w:w="947" w:type="dxa"/>
            <w:tcBorders>
              <w:top w:val="single" w:sz="4" w:space="0" w:color="auto"/>
              <w:left w:val="single" w:sz="4" w:space="0" w:color="auto"/>
              <w:bottom w:val="single" w:sz="4" w:space="0" w:color="auto"/>
              <w:right w:val="single" w:sz="4" w:space="0" w:color="auto"/>
            </w:tcBorders>
            <w:hideMark/>
          </w:tcPr>
          <w:p w14:paraId="0F88A648" w14:textId="77777777" w:rsidR="00AB2B30" w:rsidRPr="00AC4FBC" w:rsidRDefault="006A7121">
            <w:pPr>
              <w:pStyle w:val="TAL"/>
              <w:rPr>
                <w:rFonts w:eastAsia="Batang"/>
              </w:rPr>
            </w:pPr>
            <w:r w:rsidRPr="00AC4FBC">
              <w:rPr>
                <w:rFonts w:eastAsia="Batang"/>
              </w:rPr>
              <w:t>256QAM</w:t>
            </w:r>
          </w:p>
        </w:tc>
      </w:tr>
      <w:tr w:rsidR="00AB2B30" w:rsidRPr="00AC4FBC" w14:paraId="22C1B0A6"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E981193" w14:textId="77777777" w:rsidR="00AB2B30" w:rsidRPr="00AC4FBC" w:rsidRDefault="006A7121">
            <w:pPr>
              <w:pStyle w:val="TAL"/>
              <w:rPr>
                <w:rFonts w:eastAsia="Batang"/>
              </w:rPr>
            </w:pPr>
            <w:r w:rsidRPr="00AC4FBC">
              <w:rPr>
                <w:rFonts w:eastAsia="Batang"/>
              </w:rPr>
              <w:t>Target Coding rate</w:t>
            </w:r>
          </w:p>
        </w:tc>
        <w:tc>
          <w:tcPr>
            <w:tcW w:w="852" w:type="dxa"/>
            <w:tcBorders>
              <w:top w:val="single" w:sz="4" w:space="0" w:color="auto"/>
              <w:left w:val="single" w:sz="4" w:space="0" w:color="auto"/>
              <w:bottom w:val="single" w:sz="4" w:space="0" w:color="auto"/>
              <w:right w:val="single" w:sz="4" w:space="0" w:color="auto"/>
            </w:tcBorders>
          </w:tcPr>
          <w:p w14:paraId="0AE7100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D5F2F17"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279E6EEE"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041277AE"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5386122C" w14:textId="77777777" w:rsidR="00AB2B30" w:rsidRPr="00AC4FBC" w:rsidRDefault="006A7121">
            <w:pPr>
              <w:pStyle w:val="TAL"/>
              <w:rPr>
                <w:rFonts w:eastAsia="Batang"/>
              </w:rPr>
            </w:pPr>
            <w:r w:rsidRPr="00AC4FBC">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5973F228" w14:textId="77777777" w:rsidR="00AB2B30" w:rsidRPr="00AC4FBC" w:rsidRDefault="006A7121">
            <w:pPr>
              <w:pStyle w:val="TAL"/>
              <w:rPr>
                <w:rFonts w:eastAsia="Batang"/>
              </w:rPr>
            </w:pPr>
            <w:r w:rsidRPr="00AC4FBC">
              <w:rPr>
                <w:rFonts w:eastAsia="Batang"/>
              </w:rPr>
              <w:t>3/4</w:t>
            </w:r>
          </w:p>
        </w:tc>
        <w:tc>
          <w:tcPr>
            <w:tcW w:w="947" w:type="dxa"/>
            <w:tcBorders>
              <w:top w:val="single" w:sz="4" w:space="0" w:color="auto"/>
              <w:left w:val="single" w:sz="4" w:space="0" w:color="auto"/>
              <w:bottom w:val="single" w:sz="4" w:space="0" w:color="auto"/>
              <w:right w:val="single" w:sz="4" w:space="0" w:color="auto"/>
            </w:tcBorders>
            <w:hideMark/>
          </w:tcPr>
          <w:p w14:paraId="501DD002" w14:textId="77777777" w:rsidR="00AB2B30" w:rsidRPr="00AC4FBC" w:rsidRDefault="006A7121">
            <w:pPr>
              <w:pStyle w:val="TAL"/>
              <w:rPr>
                <w:rFonts w:eastAsia="Batang"/>
              </w:rPr>
            </w:pPr>
            <w:r w:rsidRPr="00AC4FBC">
              <w:rPr>
                <w:rFonts w:eastAsia="Batang"/>
              </w:rPr>
              <w:t>3/4</w:t>
            </w:r>
          </w:p>
        </w:tc>
      </w:tr>
      <w:tr w:rsidR="00AB2B30" w:rsidRPr="00AC4FBC" w14:paraId="1E6AF83B"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BA29490" w14:textId="77777777" w:rsidR="00AB2B30" w:rsidRPr="00AC4FBC" w:rsidRDefault="006A7121">
            <w:pPr>
              <w:pStyle w:val="TAL"/>
              <w:rPr>
                <w:rFonts w:eastAsia="Batang"/>
              </w:rPr>
            </w:pPr>
            <w:r w:rsidRPr="00AC4FBC">
              <w:rPr>
                <w:rFonts w:eastAsia="Batang"/>
              </w:rPr>
              <w:t>Payload size</w:t>
            </w:r>
          </w:p>
        </w:tc>
        <w:tc>
          <w:tcPr>
            <w:tcW w:w="852" w:type="dxa"/>
            <w:tcBorders>
              <w:top w:val="single" w:sz="4" w:space="0" w:color="auto"/>
              <w:left w:val="single" w:sz="4" w:space="0" w:color="auto"/>
              <w:bottom w:val="single" w:sz="4" w:space="0" w:color="auto"/>
              <w:right w:val="single" w:sz="4" w:space="0" w:color="auto"/>
            </w:tcBorders>
          </w:tcPr>
          <w:p w14:paraId="272A445C"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B8D5491"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7F1FBAC"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950A36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59A009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016381D"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4F738966" w14:textId="77777777" w:rsidR="00AB2B30" w:rsidRPr="00AC4FBC" w:rsidRDefault="00AB2B30">
            <w:pPr>
              <w:pStyle w:val="TAL"/>
              <w:rPr>
                <w:rFonts w:eastAsia="Batang"/>
              </w:rPr>
            </w:pPr>
          </w:p>
        </w:tc>
      </w:tr>
      <w:tr w:rsidR="00AB2B30" w:rsidRPr="00AC4FBC" w14:paraId="590B110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8C1B1AD"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hideMark/>
          </w:tcPr>
          <w:p w14:paraId="09C9DCD8" w14:textId="77777777" w:rsidR="00AB2B30" w:rsidRPr="00AC4FBC" w:rsidRDefault="006A7121">
            <w:pPr>
              <w:pStyle w:val="TAL"/>
              <w:rPr>
                <w:rFonts w:eastAsia="Batang"/>
              </w:rPr>
            </w:pPr>
            <w:r w:rsidRPr="00AC4FBC">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2029F747" w14:textId="77777777" w:rsidR="00AB2B30" w:rsidRPr="00AC4FBC" w:rsidRDefault="006A7121">
            <w:pPr>
              <w:pStyle w:val="TAL"/>
              <w:rPr>
                <w:rFonts w:eastAsia="Batang"/>
              </w:rPr>
            </w:pPr>
            <w:r w:rsidRPr="00AC4FBC">
              <w:rPr>
                <w:rFonts w:eastAsia="Batang"/>
              </w:rPr>
              <w:t>5160</w:t>
            </w:r>
          </w:p>
        </w:tc>
        <w:tc>
          <w:tcPr>
            <w:tcW w:w="946" w:type="dxa"/>
            <w:tcBorders>
              <w:top w:val="single" w:sz="4" w:space="0" w:color="auto"/>
              <w:left w:val="single" w:sz="4" w:space="0" w:color="auto"/>
              <w:bottom w:val="single" w:sz="4" w:space="0" w:color="auto"/>
              <w:right w:val="single" w:sz="4" w:space="0" w:color="auto"/>
            </w:tcBorders>
            <w:hideMark/>
          </w:tcPr>
          <w:p w14:paraId="05002A1A" w14:textId="77777777" w:rsidR="00AB2B30" w:rsidRPr="00AC4FBC" w:rsidRDefault="006A7121">
            <w:pPr>
              <w:pStyle w:val="TAL"/>
              <w:rPr>
                <w:rFonts w:eastAsia="Batang"/>
              </w:rPr>
            </w:pPr>
            <w:r w:rsidRPr="00AC4FBC">
              <w:rPr>
                <w:rFonts w:eastAsia="Batang"/>
              </w:rPr>
              <w:t>12960</w:t>
            </w:r>
          </w:p>
        </w:tc>
        <w:tc>
          <w:tcPr>
            <w:tcW w:w="946" w:type="dxa"/>
            <w:tcBorders>
              <w:top w:val="single" w:sz="4" w:space="0" w:color="auto"/>
              <w:left w:val="single" w:sz="4" w:space="0" w:color="auto"/>
              <w:bottom w:val="single" w:sz="4" w:space="0" w:color="auto"/>
              <w:right w:val="single" w:sz="4" w:space="0" w:color="auto"/>
            </w:tcBorders>
            <w:hideMark/>
          </w:tcPr>
          <w:p w14:paraId="725BC99C" w14:textId="77777777" w:rsidR="00AB2B30" w:rsidRPr="00AC4FBC" w:rsidRDefault="006A7121">
            <w:pPr>
              <w:pStyle w:val="TAL"/>
              <w:rPr>
                <w:rFonts w:eastAsia="Batang"/>
              </w:rPr>
            </w:pPr>
            <w:r w:rsidRPr="00AC4FBC">
              <w:rPr>
                <w:rFonts w:eastAsia="Batang"/>
              </w:rPr>
              <w:t>21384</w:t>
            </w:r>
          </w:p>
        </w:tc>
        <w:tc>
          <w:tcPr>
            <w:tcW w:w="946" w:type="dxa"/>
            <w:tcBorders>
              <w:top w:val="single" w:sz="4" w:space="0" w:color="auto"/>
              <w:left w:val="single" w:sz="4" w:space="0" w:color="auto"/>
              <w:bottom w:val="single" w:sz="4" w:space="0" w:color="auto"/>
              <w:right w:val="single" w:sz="4" w:space="0" w:color="auto"/>
            </w:tcBorders>
            <w:hideMark/>
          </w:tcPr>
          <w:p w14:paraId="46525F48" w14:textId="77777777" w:rsidR="00AB2B30" w:rsidRPr="00AC4FBC" w:rsidRDefault="006A7121">
            <w:pPr>
              <w:pStyle w:val="TAL"/>
              <w:rPr>
                <w:rFonts w:eastAsia="Batang"/>
              </w:rPr>
            </w:pPr>
            <w:r w:rsidRPr="00AC4FBC">
              <w:rPr>
                <w:rFonts w:eastAsia="Batang"/>
              </w:rPr>
              <w:t>42368</w:t>
            </w:r>
          </w:p>
        </w:tc>
        <w:tc>
          <w:tcPr>
            <w:tcW w:w="946" w:type="dxa"/>
            <w:tcBorders>
              <w:top w:val="single" w:sz="4" w:space="0" w:color="auto"/>
              <w:left w:val="single" w:sz="4" w:space="0" w:color="auto"/>
              <w:bottom w:val="single" w:sz="4" w:space="0" w:color="auto"/>
              <w:right w:val="single" w:sz="4" w:space="0" w:color="auto"/>
            </w:tcBorders>
            <w:hideMark/>
          </w:tcPr>
          <w:p w14:paraId="611E1F80" w14:textId="77777777" w:rsidR="00AB2B30" w:rsidRPr="00AC4FBC" w:rsidRDefault="006A7121">
            <w:pPr>
              <w:pStyle w:val="TAL"/>
              <w:rPr>
                <w:rFonts w:eastAsia="Batang"/>
              </w:rPr>
            </w:pPr>
            <w:r w:rsidRPr="00AC4FBC">
              <w:rPr>
                <w:rFonts w:eastAsia="Batang"/>
              </w:rPr>
              <w:t>63776</w:t>
            </w:r>
          </w:p>
        </w:tc>
        <w:tc>
          <w:tcPr>
            <w:tcW w:w="947" w:type="dxa"/>
            <w:tcBorders>
              <w:top w:val="single" w:sz="4" w:space="0" w:color="auto"/>
              <w:left w:val="single" w:sz="4" w:space="0" w:color="auto"/>
              <w:bottom w:val="single" w:sz="4" w:space="0" w:color="auto"/>
              <w:right w:val="single" w:sz="4" w:space="0" w:color="auto"/>
            </w:tcBorders>
            <w:hideMark/>
          </w:tcPr>
          <w:p w14:paraId="5BAB633D" w14:textId="77777777" w:rsidR="00AB2B30" w:rsidRPr="00AC4FBC" w:rsidRDefault="006A7121">
            <w:pPr>
              <w:pStyle w:val="TAL"/>
              <w:rPr>
                <w:rFonts w:eastAsia="Batang"/>
              </w:rPr>
            </w:pPr>
            <w:r w:rsidRPr="00AC4FBC">
              <w:rPr>
                <w:rFonts w:eastAsia="Batang"/>
              </w:rPr>
              <w:t>84760</w:t>
            </w:r>
          </w:p>
        </w:tc>
      </w:tr>
      <w:tr w:rsidR="00AB2B30" w:rsidRPr="00AC4FBC" w14:paraId="540CAF7A"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1898E24F" w14:textId="77777777" w:rsidR="00AB2B30" w:rsidRPr="00AC4FBC" w:rsidRDefault="006A7121">
            <w:pPr>
              <w:pStyle w:val="TAL"/>
              <w:rPr>
                <w:rFonts w:eastAsia="Batang"/>
              </w:rPr>
            </w:pPr>
            <w:r w:rsidRPr="00AC4FBC">
              <w:rPr>
                <w:rFonts w:eastAsia="Batang"/>
              </w:rPr>
              <w:t>Transport block CRC</w:t>
            </w:r>
          </w:p>
        </w:tc>
        <w:tc>
          <w:tcPr>
            <w:tcW w:w="852" w:type="dxa"/>
            <w:tcBorders>
              <w:top w:val="single" w:sz="4" w:space="0" w:color="auto"/>
              <w:left w:val="single" w:sz="4" w:space="0" w:color="auto"/>
              <w:bottom w:val="single" w:sz="4" w:space="0" w:color="auto"/>
              <w:right w:val="single" w:sz="4" w:space="0" w:color="auto"/>
            </w:tcBorders>
            <w:hideMark/>
          </w:tcPr>
          <w:p w14:paraId="3C2E9CFB" w14:textId="77777777" w:rsidR="00AB2B30" w:rsidRPr="00AC4FBC" w:rsidRDefault="006A7121">
            <w:pPr>
              <w:pStyle w:val="TAL"/>
              <w:rPr>
                <w:rFonts w:eastAsia="Batang"/>
              </w:rPr>
            </w:pPr>
            <w:r w:rsidRPr="00AC4FBC">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6349306F"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09D3F7B5"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23D28504"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5E45AF03" w14:textId="77777777" w:rsidR="00AB2B30" w:rsidRPr="00AC4FBC" w:rsidRDefault="006A7121">
            <w:pPr>
              <w:pStyle w:val="TAL"/>
              <w:rPr>
                <w:rFonts w:eastAsia="Batang"/>
              </w:rPr>
            </w:pPr>
            <w:r w:rsidRPr="00AC4FBC">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3257E7A6" w14:textId="77777777" w:rsidR="00AB2B30" w:rsidRPr="00AC4FBC" w:rsidRDefault="006A7121">
            <w:pPr>
              <w:pStyle w:val="TAL"/>
              <w:rPr>
                <w:rFonts w:eastAsia="Batang"/>
              </w:rPr>
            </w:pPr>
            <w:r w:rsidRPr="00AC4FBC">
              <w:rPr>
                <w:rFonts w:eastAsia="Batang"/>
              </w:rPr>
              <w:t>24</w:t>
            </w:r>
          </w:p>
        </w:tc>
        <w:tc>
          <w:tcPr>
            <w:tcW w:w="947" w:type="dxa"/>
            <w:tcBorders>
              <w:top w:val="single" w:sz="4" w:space="0" w:color="auto"/>
              <w:left w:val="single" w:sz="4" w:space="0" w:color="auto"/>
              <w:bottom w:val="single" w:sz="4" w:space="0" w:color="auto"/>
              <w:right w:val="single" w:sz="4" w:space="0" w:color="auto"/>
            </w:tcBorders>
            <w:hideMark/>
          </w:tcPr>
          <w:p w14:paraId="715E91CF" w14:textId="77777777" w:rsidR="00AB2B30" w:rsidRPr="00AC4FBC" w:rsidRDefault="006A7121">
            <w:pPr>
              <w:pStyle w:val="TAL"/>
              <w:rPr>
                <w:rFonts w:eastAsia="Batang"/>
              </w:rPr>
            </w:pPr>
            <w:r w:rsidRPr="00AC4FBC">
              <w:rPr>
                <w:rFonts w:eastAsia="Batang"/>
              </w:rPr>
              <w:t>24</w:t>
            </w:r>
          </w:p>
        </w:tc>
      </w:tr>
      <w:tr w:rsidR="00AB2B30" w:rsidRPr="00AC4FBC" w14:paraId="673EDD6F"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5B4D023" w14:textId="77777777" w:rsidR="00AB2B30" w:rsidRPr="00AC4FBC" w:rsidRDefault="006A7121">
            <w:pPr>
              <w:pStyle w:val="TAL"/>
              <w:rPr>
                <w:rFonts w:eastAsia="Batang"/>
              </w:rPr>
            </w:pPr>
            <w:r w:rsidRPr="00AC4FBC">
              <w:rPr>
                <w:rFonts w:eastAsia="Batang"/>
              </w:rPr>
              <w:t>Number of code blocks per Sub-Frame (Note 1)</w:t>
            </w:r>
          </w:p>
        </w:tc>
        <w:tc>
          <w:tcPr>
            <w:tcW w:w="852" w:type="dxa"/>
            <w:tcBorders>
              <w:top w:val="single" w:sz="4" w:space="0" w:color="auto"/>
              <w:left w:val="single" w:sz="4" w:space="0" w:color="auto"/>
              <w:bottom w:val="single" w:sz="4" w:space="0" w:color="auto"/>
              <w:right w:val="single" w:sz="4" w:space="0" w:color="auto"/>
            </w:tcBorders>
          </w:tcPr>
          <w:p w14:paraId="04A18903"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411F7B4"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00589667"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18E9102"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55DDE48"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D254F3D"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4B5DC441" w14:textId="77777777" w:rsidR="00AB2B30" w:rsidRPr="00AC4FBC" w:rsidRDefault="00AB2B30">
            <w:pPr>
              <w:pStyle w:val="TAL"/>
              <w:rPr>
                <w:rFonts w:eastAsia="Batang"/>
              </w:rPr>
            </w:pPr>
          </w:p>
        </w:tc>
      </w:tr>
      <w:tr w:rsidR="00AB2B30" w:rsidRPr="00AC4FBC" w14:paraId="26014EC6"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1C1D3C6"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tcPr>
          <w:p w14:paraId="33E634B6"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2181059B" w14:textId="77777777" w:rsidR="00AB2B30" w:rsidRPr="00AC4FBC" w:rsidRDefault="006A7121">
            <w:pPr>
              <w:pStyle w:val="TAL"/>
              <w:rPr>
                <w:rFonts w:eastAsia="Batang"/>
              </w:rPr>
            </w:pPr>
            <w:r w:rsidRPr="00AC4FBC">
              <w:rPr>
                <w:rFonts w:eastAsia="Batang"/>
              </w:rPr>
              <w:t>1</w:t>
            </w:r>
          </w:p>
        </w:tc>
        <w:tc>
          <w:tcPr>
            <w:tcW w:w="946" w:type="dxa"/>
            <w:tcBorders>
              <w:top w:val="single" w:sz="4" w:space="0" w:color="auto"/>
              <w:left w:val="single" w:sz="4" w:space="0" w:color="auto"/>
              <w:bottom w:val="single" w:sz="4" w:space="0" w:color="auto"/>
              <w:right w:val="single" w:sz="4" w:space="0" w:color="auto"/>
            </w:tcBorders>
            <w:hideMark/>
          </w:tcPr>
          <w:p w14:paraId="6DC0DCD4" w14:textId="77777777" w:rsidR="00AB2B30" w:rsidRPr="00AC4FBC" w:rsidRDefault="006A7121">
            <w:pPr>
              <w:pStyle w:val="TAL"/>
              <w:rPr>
                <w:rFonts w:eastAsia="Batang"/>
              </w:rPr>
            </w:pPr>
            <w:r w:rsidRPr="00AC4FBC">
              <w:rPr>
                <w:rFonts w:eastAsia="Batang"/>
              </w:rPr>
              <w:t>3</w:t>
            </w:r>
          </w:p>
        </w:tc>
        <w:tc>
          <w:tcPr>
            <w:tcW w:w="946" w:type="dxa"/>
            <w:tcBorders>
              <w:top w:val="single" w:sz="4" w:space="0" w:color="auto"/>
              <w:left w:val="single" w:sz="4" w:space="0" w:color="auto"/>
              <w:bottom w:val="single" w:sz="4" w:space="0" w:color="auto"/>
              <w:right w:val="single" w:sz="4" w:space="0" w:color="auto"/>
            </w:tcBorders>
            <w:hideMark/>
          </w:tcPr>
          <w:p w14:paraId="1AE4A2D6" w14:textId="77777777" w:rsidR="00AB2B30" w:rsidRPr="00AC4FBC" w:rsidRDefault="006A7121">
            <w:pPr>
              <w:pStyle w:val="TAL"/>
              <w:rPr>
                <w:rFonts w:eastAsia="Batang"/>
              </w:rPr>
            </w:pPr>
            <w:r w:rsidRPr="00AC4FBC">
              <w:rPr>
                <w:rFonts w:eastAsia="Batang"/>
              </w:rPr>
              <w:t>4</w:t>
            </w:r>
          </w:p>
        </w:tc>
        <w:tc>
          <w:tcPr>
            <w:tcW w:w="946" w:type="dxa"/>
            <w:tcBorders>
              <w:top w:val="single" w:sz="4" w:space="0" w:color="auto"/>
              <w:left w:val="single" w:sz="4" w:space="0" w:color="auto"/>
              <w:bottom w:val="single" w:sz="4" w:space="0" w:color="auto"/>
              <w:right w:val="single" w:sz="4" w:space="0" w:color="auto"/>
            </w:tcBorders>
            <w:hideMark/>
          </w:tcPr>
          <w:p w14:paraId="50479BEC" w14:textId="77777777" w:rsidR="00AB2B30" w:rsidRPr="00AC4FBC" w:rsidRDefault="006A7121">
            <w:pPr>
              <w:pStyle w:val="TAL"/>
              <w:rPr>
                <w:rFonts w:eastAsia="Batang"/>
              </w:rPr>
            </w:pPr>
            <w:r w:rsidRPr="00AC4FBC">
              <w:rPr>
                <w:rFonts w:eastAsia="Batang"/>
              </w:rPr>
              <w:t>8</w:t>
            </w:r>
          </w:p>
        </w:tc>
        <w:tc>
          <w:tcPr>
            <w:tcW w:w="946" w:type="dxa"/>
            <w:tcBorders>
              <w:top w:val="single" w:sz="4" w:space="0" w:color="auto"/>
              <w:left w:val="single" w:sz="4" w:space="0" w:color="auto"/>
              <w:bottom w:val="single" w:sz="4" w:space="0" w:color="auto"/>
              <w:right w:val="single" w:sz="4" w:space="0" w:color="auto"/>
            </w:tcBorders>
            <w:hideMark/>
          </w:tcPr>
          <w:p w14:paraId="66357EB4" w14:textId="77777777" w:rsidR="00AB2B30" w:rsidRPr="00AC4FBC" w:rsidRDefault="006A7121">
            <w:pPr>
              <w:pStyle w:val="TAL"/>
              <w:rPr>
                <w:rFonts w:eastAsia="Batang"/>
              </w:rPr>
            </w:pPr>
            <w:r w:rsidRPr="00AC4FBC">
              <w:rPr>
                <w:rFonts w:eastAsia="Batang"/>
              </w:rPr>
              <w:t>11</w:t>
            </w:r>
          </w:p>
        </w:tc>
        <w:tc>
          <w:tcPr>
            <w:tcW w:w="947" w:type="dxa"/>
            <w:tcBorders>
              <w:top w:val="single" w:sz="4" w:space="0" w:color="auto"/>
              <w:left w:val="single" w:sz="4" w:space="0" w:color="auto"/>
              <w:bottom w:val="single" w:sz="4" w:space="0" w:color="auto"/>
              <w:right w:val="single" w:sz="4" w:space="0" w:color="auto"/>
            </w:tcBorders>
            <w:hideMark/>
          </w:tcPr>
          <w:p w14:paraId="2D4AB4A8" w14:textId="77777777" w:rsidR="00AB2B30" w:rsidRPr="00AC4FBC" w:rsidRDefault="006A7121">
            <w:pPr>
              <w:pStyle w:val="TAL"/>
              <w:rPr>
                <w:rFonts w:eastAsia="Batang"/>
              </w:rPr>
            </w:pPr>
            <w:r w:rsidRPr="00AC4FBC">
              <w:rPr>
                <w:rFonts w:eastAsia="Batang"/>
              </w:rPr>
              <w:t>15</w:t>
            </w:r>
          </w:p>
        </w:tc>
      </w:tr>
      <w:tr w:rsidR="00AB2B30" w:rsidRPr="00AC4FBC" w14:paraId="73234527"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1B37CF2F" w14:textId="77777777" w:rsidR="00AB2B30" w:rsidRPr="00AC4FBC" w:rsidRDefault="006A7121">
            <w:pPr>
              <w:pStyle w:val="TAL"/>
              <w:rPr>
                <w:rFonts w:eastAsia="Batang"/>
              </w:rPr>
            </w:pPr>
            <w:r w:rsidRPr="00AC4FBC">
              <w:rPr>
                <w:rFonts w:eastAsia="Batang"/>
              </w:rPr>
              <w:t>Total number of bits per Sub-Frame</w:t>
            </w:r>
          </w:p>
        </w:tc>
        <w:tc>
          <w:tcPr>
            <w:tcW w:w="852" w:type="dxa"/>
            <w:tcBorders>
              <w:top w:val="single" w:sz="4" w:space="0" w:color="auto"/>
              <w:left w:val="single" w:sz="4" w:space="0" w:color="auto"/>
              <w:bottom w:val="single" w:sz="4" w:space="0" w:color="auto"/>
              <w:right w:val="single" w:sz="4" w:space="0" w:color="auto"/>
            </w:tcBorders>
          </w:tcPr>
          <w:p w14:paraId="4713FBF7"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4B60DE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740CC62"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BEDA78A"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77412E19"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A92748A"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7F8D848E" w14:textId="77777777" w:rsidR="00AB2B30" w:rsidRPr="00AC4FBC" w:rsidRDefault="00AB2B30">
            <w:pPr>
              <w:pStyle w:val="TAL"/>
              <w:rPr>
                <w:rFonts w:eastAsia="Batang"/>
              </w:rPr>
            </w:pPr>
          </w:p>
        </w:tc>
      </w:tr>
      <w:tr w:rsidR="00AB2B30" w:rsidRPr="00AC4FBC" w14:paraId="0903D20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2B20D5E4"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hideMark/>
          </w:tcPr>
          <w:p w14:paraId="25BA54E3" w14:textId="77777777" w:rsidR="00AB2B30" w:rsidRPr="00AC4FBC" w:rsidRDefault="006A7121">
            <w:pPr>
              <w:pStyle w:val="TAL"/>
              <w:rPr>
                <w:rFonts w:eastAsia="Batang"/>
              </w:rPr>
            </w:pPr>
            <w:r w:rsidRPr="00AC4FBC">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78573FC2" w14:textId="77777777" w:rsidR="00AB2B30" w:rsidRPr="00AC4FBC" w:rsidRDefault="006A7121">
            <w:pPr>
              <w:pStyle w:val="TAL"/>
              <w:rPr>
                <w:rFonts w:eastAsia="Batang"/>
              </w:rPr>
            </w:pPr>
            <w:r w:rsidRPr="00AC4FBC">
              <w:rPr>
                <w:rFonts w:eastAsia="Batang"/>
              </w:rPr>
              <w:t>6912</w:t>
            </w:r>
          </w:p>
        </w:tc>
        <w:tc>
          <w:tcPr>
            <w:tcW w:w="946" w:type="dxa"/>
            <w:tcBorders>
              <w:top w:val="single" w:sz="4" w:space="0" w:color="auto"/>
              <w:left w:val="single" w:sz="4" w:space="0" w:color="auto"/>
              <w:bottom w:val="single" w:sz="4" w:space="0" w:color="auto"/>
              <w:right w:val="single" w:sz="4" w:space="0" w:color="auto"/>
            </w:tcBorders>
            <w:hideMark/>
          </w:tcPr>
          <w:p w14:paraId="4635F7A1" w14:textId="77777777" w:rsidR="00AB2B30" w:rsidRPr="00AC4FBC" w:rsidRDefault="006A7121">
            <w:pPr>
              <w:pStyle w:val="TAL"/>
              <w:rPr>
                <w:rFonts w:eastAsia="Batang"/>
              </w:rPr>
            </w:pPr>
            <w:r w:rsidRPr="00AC4FBC">
              <w:rPr>
                <w:rFonts w:eastAsia="Batang"/>
              </w:rPr>
              <w:t>17280</w:t>
            </w:r>
          </w:p>
        </w:tc>
        <w:tc>
          <w:tcPr>
            <w:tcW w:w="946" w:type="dxa"/>
            <w:tcBorders>
              <w:top w:val="single" w:sz="4" w:space="0" w:color="auto"/>
              <w:left w:val="single" w:sz="4" w:space="0" w:color="auto"/>
              <w:bottom w:val="single" w:sz="4" w:space="0" w:color="auto"/>
              <w:right w:val="single" w:sz="4" w:space="0" w:color="auto"/>
            </w:tcBorders>
            <w:hideMark/>
          </w:tcPr>
          <w:p w14:paraId="1F69A299" w14:textId="77777777" w:rsidR="00AB2B30" w:rsidRPr="00AC4FBC" w:rsidRDefault="006A7121">
            <w:pPr>
              <w:pStyle w:val="TAL"/>
              <w:rPr>
                <w:rFonts w:eastAsia="Batang"/>
              </w:rPr>
            </w:pPr>
            <w:r w:rsidRPr="00AC4FBC">
              <w:rPr>
                <w:rFonts w:eastAsia="Batang"/>
              </w:rPr>
              <w:t>28800</w:t>
            </w:r>
          </w:p>
        </w:tc>
        <w:tc>
          <w:tcPr>
            <w:tcW w:w="946" w:type="dxa"/>
            <w:tcBorders>
              <w:top w:val="single" w:sz="4" w:space="0" w:color="auto"/>
              <w:left w:val="single" w:sz="4" w:space="0" w:color="auto"/>
              <w:bottom w:val="single" w:sz="4" w:space="0" w:color="auto"/>
              <w:right w:val="single" w:sz="4" w:space="0" w:color="auto"/>
            </w:tcBorders>
            <w:hideMark/>
          </w:tcPr>
          <w:p w14:paraId="328F8985" w14:textId="77777777" w:rsidR="00AB2B30" w:rsidRPr="00AC4FBC" w:rsidRDefault="006A7121">
            <w:pPr>
              <w:pStyle w:val="TAL"/>
              <w:rPr>
                <w:rFonts w:eastAsia="Batang"/>
              </w:rPr>
            </w:pPr>
            <w:r w:rsidRPr="00AC4FBC">
              <w:rPr>
                <w:rFonts w:eastAsia="Batang"/>
              </w:rPr>
              <w:t>57600</w:t>
            </w:r>
          </w:p>
        </w:tc>
        <w:tc>
          <w:tcPr>
            <w:tcW w:w="946" w:type="dxa"/>
            <w:tcBorders>
              <w:top w:val="single" w:sz="4" w:space="0" w:color="auto"/>
              <w:left w:val="single" w:sz="4" w:space="0" w:color="auto"/>
              <w:bottom w:val="single" w:sz="4" w:space="0" w:color="auto"/>
              <w:right w:val="single" w:sz="4" w:space="0" w:color="auto"/>
            </w:tcBorders>
            <w:hideMark/>
          </w:tcPr>
          <w:p w14:paraId="479B8729" w14:textId="77777777" w:rsidR="00AB2B30" w:rsidRPr="00AC4FBC" w:rsidRDefault="006A7121">
            <w:pPr>
              <w:pStyle w:val="TAL"/>
              <w:rPr>
                <w:rFonts w:eastAsia="Batang"/>
              </w:rPr>
            </w:pPr>
            <w:r w:rsidRPr="00AC4FBC">
              <w:rPr>
                <w:rFonts w:eastAsia="Batang"/>
              </w:rPr>
              <w:t>86400</w:t>
            </w:r>
          </w:p>
        </w:tc>
        <w:tc>
          <w:tcPr>
            <w:tcW w:w="947" w:type="dxa"/>
            <w:tcBorders>
              <w:top w:val="single" w:sz="4" w:space="0" w:color="auto"/>
              <w:left w:val="single" w:sz="4" w:space="0" w:color="auto"/>
              <w:bottom w:val="single" w:sz="4" w:space="0" w:color="auto"/>
              <w:right w:val="single" w:sz="4" w:space="0" w:color="auto"/>
            </w:tcBorders>
            <w:hideMark/>
          </w:tcPr>
          <w:p w14:paraId="349D138D" w14:textId="77777777" w:rsidR="00AB2B30" w:rsidRPr="00AC4FBC" w:rsidRDefault="006A7121">
            <w:pPr>
              <w:pStyle w:val="TAL"/>
              <w:rPr>
                <w:rFonts w:eastAsia="Batang"/>
              </w:rPr>
            </w:pPr>
            <w:r w:rsidRPr="00AC4FBC">
              <w:rPr>
                <w:rFonts w:eastAsia="Batang"/>
              </w:rPr>
              <w:t>115200</w:t>
            </w:r>
          </w:p>
        </w:tc>
      </w:tr>
      <w:tr w:rsidR="00AB2B30" w:rsidRPr="00AC4FBC" w14:paraId="374508E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29D2D28" w14:textId="77777777" w:rsidR="00AB2B30" w:rsidRPr="00AC4FBC" w:rsidRDefault="006A7121">
            <w:pPr>
              <w:pStyle w:val="TAL"/>
              <w:rPr>
                <w:rFonts w:eastAsia="Batang"/>
              </w:rPr>
            </w:pPr>
            <w:r w:rsidRPr="00AC4FBC">
              <w:rPr>
                <w:rFonts w:eastAsia="Batang"/>
              </w:rPr>
              <w:t>Total symbols per Sub-Frame</w:t>
            </w:r>
          </w:p>
        </w:tc>
        <w:tc>
          <w:tcPr>
            <w:tcW w:w="852" w:type="dxa"/>
            <w:tcBorders>
              <w:top w:val="single" w:sz="4" w:space="0" w:color="auto"/>
              <w:left w:val="single" w:sz="4" w:space="0" w:color="auto"/>
              <w:bottom w:val="single" w:sz="4" w:space="0" w:color="auto"/>
              <w:right w:val="single" w:sz="4" w:space="0" w:color="auto"/>
            </w:tcBorders>
          </w:tcPr>
          <w:p w14:paraId="12DA56D6"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5D421A98"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C0324AA"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2FA279BB"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0724CAF6"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298AF28B" w14:textId="77777777" w:rsidR="00AB2B30" w:rsidRPr="00AC4FBC"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52879AA8" w14:textId="77777777" w:rsidR="00AB2B30" w:rsidRPr="00AC4FBC" w:rsidRDefault="00AB2B30">
            <w:pPr>
              <w:pStyle w:val="TAL"/>
              <w:rPr>
                <w:rFonts w:eastAsia="Batang"/>
              </w:rPr>
            </w:pPr>
          </w:p>
        </w:tc>
      </w:tr>
      <w:tr w:rsidR="00AB2B30" w:rsidRPr="00AC4FBC" w14:paraId="168356AA"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6E737901" w14:textId="77777777" w:rsidR="00AB2B30" w:rsidRPr="00AC4FBC" w:rsidRDefault="006A7121">
            <w:pPr>
              <w:pStyle w:val="TAL"/>
              <w:rPr>
                <w:rFonts w:eastAsia="Batang"/>
              </w:rPr>
            </w:pPr>
            <w:r w:rsidRPr="00AC4FBC">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tcPr>
          <w:p w14:paraId="5EF61B90"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228C5B6D" w14:textId="77777777" w:rsidR="00AB2B30" w:rsidRPr="00AC4FBC" w:rsidRDefault="006A7121">
            <w:pPr>
              <w:pStyle w:val="TAL"/>
              <w:rPr>
                <w:rFonts w:eastAsia="Batang"/>
              </w:rPr>
            </w:pPr>
            <w:r w:rsidRPr="00AC4FBC">
              <w:rPr>
                <w:rFonts w:eastAsia="Batang"/>
              </w:rPr>
              <w:t>864</w:t>
            </w:r>
          </w:p>
        </w:tc>
        <w:tc>
          <w:tcPr>
            <w:tcW w:w="946" w:type="dxa"/>
            <w:tcBorders>
              <w:top w:val="single" w:sz="4" w:space="0" w:color="auto"/>
              <w:left w:val="single" w:sz="4" w:space="0" w:color="auto"/>
              <w:bottom w:val="single" w:sz="4" w:space="0" w:color="auto"/>
              <w:right w:val="single" w:sz="4" w:space="0" w:color="auto"/>
            </w:tcBorders>
            <w:hideMark/>
          </w:tcPr>
          <w:p w14:paraId="7D9C1E97" w14:textId="77777777" w:rsidR="00AB2B30" w:rsidRPr="00AC4FBC" w:rsidRDefault="006A7121">
            <w:pPr>
              <w:pStyle w:val="TAL"/>
              <w:rPr>
                <w:rFonts w:eastAsia="Batang"/>
              </w:rPr>
            </w:pPr>
            <w:r w:rsidRPr="00AC4FBC">
              <w:rPr>
                <w:rFonts w:eastAsia="Batang"/>
              </w:rPr>
              <w:t>2160</w:t>
            </w:r>
          </w:p>
        </w:tc>
        <w:tc>
          <w:tcPr>
            <w:tcW w:w="946" w:type="dxa"/>
            <w:tcBorders>
              <w:top w:val="single" w:sz="4" w:space="0" w:color="auto"/>
              <w:left w:val="single" w:sz="4" w:space="0" w:color="auto"/>
              <w:bottom w:val="single" w:sz="4" w:space="0" w:color="auto"/>
              <w:right w:val="single" w:sz="4" w:space="0" w:color="auto"/>
            </w:tcBorders>
            <w:hideMark/>
          </w:tcPr>
          <w:p w14:paraId="694E7752" w14:textId="77777777" w:rsidR="00AB2B30" w:rsidRPr="00AC4FBC" w:rsidRDefault="006A7121">
            <w:pPr>
              <w:pStyle w:val="TAL"/>
              <w:rPr>
                <w:rFonts w:eastAsia="Batang"/>
              </w:rPr>
            </w:pPr>
            <w:r w:rsidRPr="00AC4FBC">
              <w:rPr>
                <w:rFonts w:eastAsia="Batang"/>
              </w:rPr>
              <w:t>3600</w:t>
            </w:r>
          </w:p>
        </w:tc>
        <w:tc>
          <w:tcPr>
            <w:tcW w:w="946" w:type="dxa"/>
            <w:tcBorders>
              <w:top w:val="single" w:sz="4" w:space="0" w:color="auto"/>
              <w:left w:val="single" w:sz="4" w:space="0" w:color="auto"/>
              <w:bottom w:val="single" w:sz="4" w:space="0" w:color="auto"/>
              <w:right w:val="single" w:sz="4" w:space="0" w:color="auto"/>
            </w:tcBorders>
            <w:hideMark/>
          </w:tcPr>
          <w:p w14:paraId="0244775C" w14:textId="77777777" w:rsidR="00AB2B30" w:rsidRPr="00AC4FBC" w:rsidRDefault="006A7121">
            <w:pPr>
              <w:pStyle w:val="TAL"/>
              <w:rPr>
                <w:rFonts w:eastAsia="Batang"/>
              </w:rPr>
            </w:pPr>
            <w:r w:rsidRPr="00AC4FBC">
              <w:rPr>
                <w:rFonts w:eastAsia="Batang"/>
              </w:rPr>
              <w:t>7200</w:t>
            </w:r>
          </w:p>
        </w:tc>
        <w:tc>
          <w:tcPr>
            <w:tcW w:w="946" w:type="dxa"/>
            <w:tcBorders>
              <w:top w:val="single" w:sz="4" w:space="0" w:color="auto"/>
              <w:left w:val="single" w:sz="4" w:space="0" w:color="auto"/>
              <w:bottom w:val="single" w:sz="4" w:space="0" w:color="auto"/>
              <w:right w:val="single" w:sz="4" w:space="0" w:color="auto"/>
            </w:tcBorders>
            <w:hideMark/>
          </w:tcPr>
          <w:p w14:paraId="17A3AD7C" w14:textId="77777777" w:rsidR="00AB2B30" w:rsidRPr="00AC4FBC" w:rsidRDefault="006A7121">
            <w:pPr>
              <w:pStyle w:val="TAL"/>
              <w:rPr>
                <w:rFonts w:eastAsia="Batang"/>
              </w:rPr>
            </w:pPr>
            <w:r w:rsidRPr="00AC4FBC">
              <w:rPr>
                <w:rFonts w:eastAsia="Batang"/>
              </w:rPr>
              <w:t>10800</w:t>
            </w:r>
          </w:p>
        </w:tc>
        <w:tc>
          <w:tcPr>
            <w:tcW w:w="947" w:type="dxa"/>
            <w:tcBorders>
              <w:top w:val="single" w:sz="4" w:space="0" w:color="auto"/>
              <w:left w:val="single" w:sz="4" w:space="0" w:color="auto"/>
              <w:bottom w:val="single" w:sz="4" w:space="0" w:color="auto"/>
              <w:right w:val="single" w:sz="4" w:space="0" w:color="auto"/>
            </w:tcBorders>
            <w:hideMark/>
          </w:tcPr>
          <w:p w14:paraId="7D433634" w14:textId="77777777" w:rsidR="00AB2B30" w:rsidRPr="00AC4FBC" w:rsidRDefault="006A7121">
            <w:pPr>
              <w:pStyle w:val="TAL"/>
              <w:rPr>
                <w:rFonts w:eastAsia="Batang"/>
              </w:rPr>
            </w:pPr>
            <w:r w:rsidRPr="00AC4FBC">
              <w:rPr>
                <w:rFonts w:eastAsia="Batang"/>
              </w:rPr>
              <w:t>14400</w:t>
            </w:r>
          </w:p>
        </w:tc>
      </w:tr>
      <w:tr w:rsidR="00AB2B30" w:rsidRPr="00AC4FBC" w14:paraId="5630B8CB"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47A06F48" w14:textId="77777777" w:rsidR="00AB2B30" w:rsidRPr="00AC4FBC" w:rsidRDefault="006A7121">
            <w:pPr>
              <w:pStyle w:val="TAL"/>
              <w:rPr>
                <w:rFonts w:eastAsia="Batang"/>
              </w:rPr>
            </w:pPr>
            <w:r w:rsidRPr="00AC4FBC">
              <w:rPr>
                <w:rFonts w:eastAsia="Batang"/>
              </w:rPr>
              <w:t>UE UL Category</w:t>
            </w:r>
          </w:p>
        </w:tc>
        <w:tc>
          <w:tcPr>
            <w:tcW w:w="852" w:type="dxa"/>
            <w:tcBorders>
              <w:top w:val="single" w:sz="4" w:space="0" w:color="auto"/>
              <w:left w:val="single" w:sz="4" w:space="0" w:color="auto"/>
              <w:bottom w:val="single" w:sz="4" w:space="0" w:color="auto"/>
              <w:right w:val="single" w:sz="4" w:space="0" w:color="auto"/>
            </w:tcBorders>
          </w:tcPr>
          <w:p w14:paraId="70D9E77C" w14:textId="77777777" w:rsidR="00AB2B30" w:rsidRPr="00AC4FBC"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72926114"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74A31ECB"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30E14C8E"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4E42B256" w14:textId="77777777" w:rsidR="00AB2B30" w:rsidRPr="00AC4FBC" w:rsidRDefault="006A7121">
            <w:pPr>
              <w:pStyle w:val="TAL"/>
              <w:rPr>
                <w:rFonts w:eastAsia="Batang"/>
              </w:rPr>
            </w:pPr>
            <w:r w:rsidRPr="00AC4FBC">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6FC06368" w14:textId="77777777" w:rsidR="00AB2B30" w:rsidRPr="00AC4FBC" w:rsidRDefault="006A7121">
            <w:pPr>
              <w:pStyle w:val="TAL"/>
              <w:rPr>
                <w:rFonts w:eastAsia="Batang"/>
              </w:rPr>
            </w:pPr>
            <w:r w:rsidRPr="00AC4FBC">
              <w:rPr>
                <w:rFonts w:eastAsia="Batang"/>
              </w:rPr>
              <w:t>≥ 15</w:t>
            </w:r>
          </w:p>
        </w:tc>
        <w:tc>
          <w:tcPr>
            <w:tcW w:w="947" w:type="dxa"/>
            <w:tcBorders>
              <w:top w:val="single" w:sz="4" w:space="0" w:color="auto"/>
              <w:left w:val="single" w:sz="4" w:space="0" w:color="auto"/>
              <w:bottom w:val="single" w:sz="4" w:space="0" w:color="auto"/>
              <w:right w:val="single" w:sz="4" w:space="0" w:color="auto"/>
            </w:tcBorders>
            <w:hideMark/>
          </w:tcPr>
          <w:p w14:paraId="42B288A3" w14:textId="77777777" w:rsidR="00AB2B30" w:rsidRPr="00AC4FBC" w:rsidRDefault="006A7121">
            <w:pPr>
              <w:pStyle w:val="TAL"/>
              <w:rPr>
                <w:rFonts w:eastAsia="Batang"/>
              </w:rPr>
            </w:pPr>
            <w:r w:rsidRPr="00AC4FBC">
              <w:rPr>
                <w:rFonts w:eastAsia="Batang"/>
              </w:rPr>
              <w:t>≥ 15</w:t>
            </w:r>
          </w:p>
        </w:tc>
      </w:tr>
      <w:tr w:rsidR="00AB2B30" w:rsidRPr="00AC4FBC" w14:paraId="2AEF3919" w14:textId="77777777">
        <w:trPr>
          <w:jc w:val="center"/>
        </w:trPr>
        <w:tc>
          <w:tcPr>
            <w:tcW w:w="9375" w:type="dxa"/>
            <w:gridSpan w:val="8"/>
            <w:tcBorders>
              <w:top w:val="single" w:sz="4" w:space="0" w:color="auto"/>
              <w:left w:val="single" w:sz="4" w:space="0" w:color="auto"/>
              <w:bottom w:val="single" w:sz="4" w:space="0" w:color="auto"/>
              <w:right w:val="single" w:sz="4" w:space="0" w:color="auto"/>
            </w:tcBorders>
            <w:hideMark/>
          </w:tcPr>
          <w:p w14:paraId="262E2CF3"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547F1AA7" w14:textId="77777777" w:rsidR="00AB2B30" w:rsidRPr="00AC4FBC" w:rsidRDefault="006A7121">
            <w:pPr>
              <w:pStyle w:val="TAN"/>
            </w:pPr>
            <w:r w:rsidRPr="00AC4FBC">
              <w:t>Note 2:</w:t>
            </w:r>
            <w:r w:rsidRPr="00AC4FBC">
              <w:tab/>
              <w:t>As per Table 4.2-2 in TS 36.211 [13]</w:t>
            </w:r>
          </w:p>
          <w:p w14:paraId="2B2E513C" w14:textId="77777777" w:rsidR="00AB2B30" w:rsidRPr="00AC4FBC" w:rsidRDefault="006A7121">
            <w:pPr>
              <w:pStyle w:val="TAN"/>
              <w:rPr>
                <w:rFonts w:cs="Arial"/>
              </w:rPr>
            </w:pPr>
            <w:r w:rsidRPr="00AC4FBC">
              <w:t>Note 3:</w:t>
            </w:r>
            <w:r w:rsidRPr="00AC4FBC">
              <w:tab/>
              <w:t>As per Table 4.2-1 in TS 36.211 [13]</w:t>
            </w:r>
          </w:p>
        </w:tc>
      </w:tr>
    </w:tbl>
    <w:p w14:paraId="366E46CE" w14:textId="77777777" w:rsidR="00AB2B30" w:rsidRPr="00AC4FBC" w:rsidRDefault="00AB2B30">
      <w:pPr>
        <w:rPr>
          <w:snapToGrid w:val="0"/>
        </w:rPr>
      </w:pPr>
    </w:p>
    <w:p w14:paraId="3F9F14B1" w14:textId="77777777" w:rsidR="00AB2B30" w:rsidRPr="00AC4FBC" w:rsidRDefault="006A7121">
      <w:pPr>
        <w:pStyle w:val="Heading3"/>
        <w:rPr>
          <w:snapToGrid w:val="0"/>
        </w:rPr>
      </w:pPr>
      <w:bookmarkStart w:id="25235" w:name="_Toc27476121"/>
      <w:bookmarkStart w:id="25236" w:name="_Toc29495562"/>
      <w:bookmarkStart w:id="25237" w:name="_Toc36116613"/>
      <w:bookmarkStart w:id="25238" w:name="_Toc36118662"/>
      <w:bookmarkStart w:id="25239" w:name="_Toc36560777"/>
      <w:bookmarkStart w:id="25240" w:name="_Toc43977314"/>
      <w:bookmarkStart w:id="25241" w:name="_Toc52213903"/>
      <w:bookmarkStart w:id="25242" w:name="_Toc60743376"/>
      <w:bookmarkStart w:id="25243" w:name="_Toc68206557"/>
      <w:bookmarkStart w:id="25244" w:name="_Toc75972355"/>
      <w:bookmarkStart w:id="25245" w:name="_Toc85051794"/>
      <w:bookmarkStart w:id="25246" w:name="_Toc90493816"/>
      <w:bookmarkStart w:id="25247" w:name="_Toc90494456"/>
      <w:bookmarkStart w:id="25248" w:name="_Toc100094509"/>
      <w:bookmarkStart w:id="25249" w:name="_Toc106873200"/>
      <w:bookmarkStart w:id="25250" w:name="_Toc155209176"/>
      <w:bookmarkStart w:id="25251" w:name="_CRA_2_2_2"/>
      <w:bookmarkEnd w:id="25251"/>
      <w:r w:rsidRPr="00AC4FBC">
        <w:rPr>
          <w:snapToGrid w:val="0"/>
        </w:rPr>
        <w:t>A.2.2.2</w:t>
      </w:r>
      <w:r w:rsidRPr="00AC4FBC">
        <w:rPr>
          <w:snapToGrid w:val="0"/>
        </w:rPr>
        <w:tab/>
        <w:t>Partial RB allocation</w:t>
      </w:r>
      <w:bookmarkEnd w:id="25235"/>
      <w:bookmarkEnd w:id="25236"/>
      <w:bookmarkEnd w:id="25237"/>
      <w:bookmarkEnd w:id="25238"/>
      <w:bookmarkEnd w:id="25239"/>
      <w:bookmarkEnd w:id="25240"/>
      <w:bookmarkEnd w:id="25241"/>
      <w:bookmarkEnd w:id="25242"/>
      <w:bookmarkEnd w:id="25243"/>
      <w:bookmarkEnd w:id="25244"/>
      <w:bookmarkEnd w:id="25245"/>
      <w:bookmarkEnd w:id="25246"/>
      <w:bookmarkEnd w:id="25247"/>
      <w:bookmarkEnd w:id="25248"/>
      <w:bookmarkEnd w:id="25249"/>
      <w:bookmarkEnd w:id="25250"/>
    </w:p>
    <w:p w14:paraId="54E9AB8F" w14:textId="77777777" w:rsidR="00AB2B30" w:rsidRPr="00AC4FBC" w:rsidRDefault="006A7121">
      <w:pPr>
        <w:pStyle w:val="Heading4"/>
      </w:pPr>
      <w:bookmarkStart w:id="25252" w:name="_Toc27476122"/>
      <w:bookmarkStart w:id="25253" w:name="_Toc29495563"/>
      <w:bookmarkStart w:id="25254" w:name="_Toc36116614"/>
      <w:bookmarkStart w:id="25255" w:name="_Toc36118663"/>
      <w:bookmarkStart w:id="25256" w:name="_Toc36560778"/>
      <w:bookmarkStart w:id="25257" w:name="_Toc43977315"/>
      <w:bookmarkStart w:id="25258" w:name="_Toc52213904"/>
      <w:bookmarkStart w:id="25259" w:name="_Toc60743377"/>
      <w:bookmarkStart w:id="25260" w:name="_Toc68206558"/>
      <w:bookmarkStart w:id="25261" w:name="_Toc75972356"/>
      <w:bookmarkStart w:id="25262" w:name="_Toc85051795"/>
      <w:bookmarkStart w:id="25263" w:name="_Toc90493817"/>
      <w:bookmarkStart w:id="25264" w:name="_Toc90494457"/>
      <w:bookmarkStart w:id="25265" w:name="_Toc100094510"/>
      <w:bookmarkStart w:id="25266" w:name="_Toc106873201"/>
      <w:bookmarkStart w:id="25267" w:name="_Toc155209177"/>
      <w:bookmarkStart w:id="25268" w:name="_CRA_2_2_2_1"/>
      <w:bookmarkEnd w:id="25268"/>
      <w:r w:rsidRPr="00AC4FBC">
        <w:t>A.2.2.2.1</w:t>
      </w:r>
      <w:r w:rsidRPr="00AC4FBC">
        <w:tab/>
        <w:t>QPSK</w:t>
      </w:r>
      <w:bookmarkEnd w:id="25252"/>
      <w:bookmarkEnd w:id="25253"/>
      <w:bookmarkEnd w:id="25254"/>
      <w:bookmarkEnd w:id="25255"/>
      <w:bookmarkEnd w:id="25256"/>
      <w:bookmarkEnd w:id="25257"/>
      <w:bookmarkEnd w:id="25258"/>
      <w:bookmarkEnd w:id="25259"/>
      <w:bookmarkEnd w:id="25260"/>
      <w:bookmarkEnd w:id="25261"/>
      <w:bookmarkEnd w:id="25262"/>
      <w:bookmarkEnd w:id="25263"/>
      <w:bookmarkEnd w:id="25264"/>
      <w:bookmarkEnd w:id="25265"/>
      <w:bookmarkEnd w:id="25266"/>
      <w:bookmarkEnd w:id="25267"/>
    </w:p>
    <w:p w14:paraId="23675DF3" w14:textId="77777777" w:rsidR="00AB2B30" w:rsidRPr="00AC4FBC" w:rsidRDefault="006A7121">
      <w:pPr>
        <w:pStyle w:val="TH"/>
        <w:rPr>
          <w:rFonts w:eastAsia="Batang"/>
        </w:rPr>
      </w:pPr>
      <w:bookmarkStart w:id="25269" w:name="_CRTableA_2_2_2_11"/>
      <w:r w:rsidRPr="00AC4FBC">
        <w:rPr>
          <w:rFonts w:eastAsia="Batang"/>
        </w:rPr>
        <w:t xml:space="preserve">Table </w:t>
      </w:r>
      <w:bookmarkEnd w:id="25269"/>
      <w:r w:rsidRPr="00AC4FBC">
        <w:rPr>
          <w:rFonts w:eastAsia="Batang"/>
        </w:rPr>
        <w:t>A.2.2.2.1-1: Reference Channels for QPSK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AB2B30" w:rsidRPr="00AC4FBC" w14:paraId="33337A7B" w14:textId="77777777">
        <w:trPr>
          <w:jc w:val="center"/>
        </w:trPr>
        <w:tc>
          <w:tcPr>
            <w:tcW w:w="746" w:type="dxa"/>
          </w:tcPr>
          <w:p w14:paraId="4F8BF451" w14:textId="77777777" w:rsidR="00AB2B30" w:rsidRPr="00AC4FBC" w:rsidRDefault="006A7121">
            <w:pPr>
              <w:pStyle w:val="TAH"/>
            </w:pPr>
            <w:r w:rsidRPr="00AC4FBC">
              <w:t>Parameter</w:t>
            </w:r>
          </w:p>
        </w:tc>
        <w:tc>
          <w:tcPr>
            <w:tcW w:w="747" w:type="dxa"/>
          </w:tcPr>
          <w:p w14:paraId="47289461" w14:textId="77777777" w:rsidR="00AB2B30" w:rsidRPr="00AC4FBC" w:rsidRDefault="006A7121">
            <w:pPr>
              <w:pStyle w:val="TAH"/>
            </w:pPr>
            <w:r w:rsidRPr="00AC4FBC">
              <w:t>Ch BW</w:t>
            </w:r>
          </w:p>
        </w:tc>
        <w:tc>
          <w:tcPr>
            <w:tcW w:w="746" w:type="dxa"/>
          </w:tcPr>
          <w:p w14:paraId="7AD1159E" w14:textId="77777777" w:rsidR="00AB2B30" w:rsidRPr="00AC4FBC" w:rsidRDefault="006A7121">
            <w:pPr>
              <w:pStyle w:val="TAH"/>
            </w:pPr>
            <w:r w:rsidRPr="00AC4FBC">
              <w:t>Allocated RBs</w:t>
            </w:r>
          </w:p>
        </w:tc>
        <w:tc>
          <w:tcPr>
            <w:tcW w:w="747" w:type="dxa"/>
          </w:tcPr>
          <w:p w14:paraId="42373A12" w14:textId="77777777" w:rsidR="00AB2B30" w:rsidRPr="00AC4FBC" w:rsidRDefault="006A7121">
            <w:pPr>
              <w:pStyle w:val="TAH"/>
            </w:pPr>
            <w:r w:rsidRPr="00AC4FBC">
              <w:t>UL-DL Configuration (Note 2)</w:t>
            </w:r>
          </w:p>
        </w:tc>
        <w:tc>
          <w:tcPr>
            <w:tcW w:w="747" w:type="dxa"/>
          </w:tcPr>
          <w:p w14:paraId="5BBB9F20" w14:textId="77777777" w:rsidR="00AB2B30" w:rsidRPr="00AC4FBC" w:rsidRDefault="006A7121">
            <w:pPr>
              <w:pStyle w:val="TAH"/>
            </w:pPr>
            <w:r w:rsidRPr="00AC4FBC">
              <w:t>Special subframe configuration (Note 3)</w:t>
            </w:r>
          </w:p>
        </w:tc>
        <w:tc>
          <w:tcPr>
            <w:tcW w:w="747" w:type="dxa"/>
          </w:tcPr>
          <w:p w14:paraId="47D47F9E" w14:textId="77777777" w:rsidR="00AB2B30" w:rsidRPr="00AC4FBC" w:rsidRDefault="006A7121">
            <w:pPr>
              <w:pStyle w:val="TAH"/>
            </w:pPr>
            <w:r w:rsidRPr="00AC4FBC">
              <w:t>DFT-OFDM Symbols per Sub-Frame</w:t>
            </w:r>
          </w:p>
        </w:tc>
        <w:tc>
          <w:tcPr>
            <w:tcW w:w="746" w:type="dxa"/>
          </w:tcPr>
          <w:p w14:paraId="3E30A6F1" w14:textId="77777777" w:rsidR="00AB2B30" w:rsidRPr="00AC4FBC" w:rsidRDefault="006A7121">
            <w:pPr>
              <w:pStyle w:val="TAH"/>
            </w:pPr>
            <w:r w:rsidRPr="00AC4FBC">
              <w:t>Mod'n</w:t>
            </w:r>
          </w:p>
        </w:tc>
        <w:tc>
          <w:tcPr>
            <w:tcW w:w="747" w:type="dxa"/>
          </w:tcPr>
          <w:p w14:paraId="6B813D85" w14:textId="77777777" w:rsidR="00AB2B30" w:rsidRPr="00AC4FBC" w:rsidRDefault="006A7121">
            <w:pPr>
              <w:pStyle w:val="TAH"/>
            </w:pPr>
            <w:r w:rsidRPr="00AC4FBC">
              <w:t>Target Coding rate</w:t>
            </w:r>
          </w:p>
        </w:tc>
        <w:tc>
          <w:tcPr>
            <w:tcW w:w="746" w:type="dxa"/>
          </w:tcPr>
          <w:p w14:paraId="58220C94" w14:textId="77777777" w:rsidR="00AB2B30" w:rsidRPr="00AC4FBC" w:rsidRDefault="006A7121">
            <w:pPr>
              <w:pStyle w:val="TAH"/>
            </w:pPr>
            <w:r w:rsidRPr="00AC4FBC">
              <w:t>Payload size for Sub-Frame 2, 7</w:t>
            </w:r>
          </w:p>
        </w:tc>
        <w:tc>
          <w:tcPr>
            <w:tcW w:w="747" w:type="dxa"/>
          </w:tcPr>
          <w:p w14:paraId="2D496DF2" w14:textId="77777777" w:rsidR="00AB2B30" w:rsidRPr="00AC4FBC" w:rsidRDefault="006A7121">
            <w:pPr>
              <w:pStyle w:val="TAH"/>
            </w:pPr>
            <w:r w:rsidRPr="00AC4FBC">
              <w:t>Transport block CRC</w:t>
            </w:r>
          </w:p>
        </w:tc>
        <w:tc>
          <w:tcPr>
            <w:tcW w:w="747" w:type="dxa"/>
          </w:tcPr>
          <w:p w14:paraId="750BB121" w14:textId="77777777" w:rsidR="00AB2B30" w:rsidRPr="00AC4FBC" w:rsidRDefault="006A7121">
            <w:pPr>
              <w:pStyle w:val="TAH"/>
            </w:pPr>
            <w:r w:rsidRPr="00AC4FBC">
              <w:t>Number of code blocks per Sub-Frame (Note 1)</w:t>
            </w:r>
          </w:p>
        </w:tc>
        <w:tc>
          <w:tcPr>
            <w:tcW w:w="746" w:type="dxa"/>
          </w:tcPr>
          <w:p w14:paraId="5C97457C" w14:textId="77777777" w:rsidR="00AB2B30" w:rsidRPr="00AC4FBC" w:rsidRDefault="006A7121">
            <w:pPr>
              <w:pStyle w:val="TAH"/>
            </w:pPr>
            <w:r w:rsidRPr="00AC4FBC">
              <w:t>Total number of bits per Sub-Frame for Sub-Frame 2, 7</w:t>
            </w:r>
          </w:p>
        </w:tc>
        <w:tc>
          <w:tcPr>
            <w:tcW w:w="747" w:type="dxa"/>
          </w:tcPr>
          <w:p w14:paraId="325181AF" w14:textId="77777777" w:rsidR="00AB2B30" w:rsidRPr="00AC4FBC" w:rsidRDefault="006A7121">
            <w:pPr>
              <w:pStyle w:val="TAH"/>
            </w:pPr>
            <w:r w:rsidRPr="00AC4FBC">
              <w:t>Total symbols per Sub-Frame for Sub-Frame 2, 7</w:t>
            </w:r>
          </w:p>
        </w:tc>
        <w:tc>
          <w:tcPr>
            <w:tcW w:w="747" w:type="dxa"/>
          </w:tcPr>
          <w:p w14:paraId="7BE8F608" w14:textId="77777777" w:rsidR="00AB2B30" w:rsidRPr="00AC4FBC" w:rsidRDefault="006A7121">
            <w:pPr>
              <w:pStyle w:val="TAH"/>
            </w:pPr>
            <w:r w:rsidRPr="00AC4FBC">
              <w:t>UE Category</w:t>
            </w:r>
          </w:p>
        </w:tc>
      </w:tr>
      <w:tr w:rsidR="00AB2B30" w:rsidRPr="00AC4FBC" w14:paraId="6EEDFC8C" w14:textId="77777777">
        <w:trPr>
          <w:jc w:val="center"/>
        </w:trPr>
        <w:tc>
          <w:tcPr>
            <w:tcW w:w="746" w:type="dxa"/>
          </w:tcPr>
          <w:p w14:paraId="58EE97F9" w14:textId="77777777" w:rsidR="00AB2B30" w:rsidRPr="00AC4FBC" w:rsidRDefault="006A7121">
            <w:pPr>
              <w:pStyle w:val="TAL"/>
              <w:jc w:val="center"/>
              <w:rPr>
                <w:rFonts w:eastAsia="Batang"/>
              </w:rPr>
            </w:pPr>
            <w:r w:rsidRPr="00AC4FBC">
              <w:rPr>
                <w:rFonts w:eastAsia="Batang"/>
              </w:rPr>
              <w:t>Unit</w:t>
            </w:r>
          </w:p>
        </w:tc>
        <w:tc>
          <w:tcPr>
            <w:tcW w:w="747" w:type="dxa"/>
          </w:tcPr>
          <w:p w14:paraId="54491CBF" w14:textId="77777777" w:rsidR="00AB2B30" w:rsidRPr="00AC4FBC" w:rsidRDefault="006A7121">
            <w:pPr>
              <w:pStyle w:val="TAL"/>
              <w:jc w:val="center"/>
              <w:rPr>
                <w:rFonts w:eastAsia="Batang"/>
              </w:rPr>
            </w:pPr>
            <w:r w:rsidRPr="00AC4FBC">
              <w:rPr>
                <w:rFonts w:eastAsia="Batang"/>
              </w:rPr>
              <w:t>MHz</w:t>
            </w:r>
          </w:p>
        </w:tc>
        <w:tc>
          <w:tcPr>
            <w:tcW w:w="746" w:type="dxa"/>
          </w:tcPr>
          <w:p w14:paraId="13E0BDCE" w14:textId="77777777" w:rsidR="00AB2B30" w:rsidRPr="00AC4FBC" w:rsidRDefault="00AB2B30">
            <w:pPr>
              <w:pStyle w:val="TAL"/>
              <w:jc w:val="center"/>
              <w:rPr>
                <w:rFonts w:eastAsia="Batang"/>
              </w:rPr>
            </w:pPr>
          </w:p>
        </w:tc>
        <w:tc>
          <w:tcPr>
            <w:tcW w:w="747" w:type="dxa"/>
          </w:tcPr>
          <w:p w14:paraId="2FDE4953" w14:textId="77777777" w:rsidR="00AB2B30" w:rsidRPr="00AC4FBC" w:rsidRDefault="00AB2B30">
            <w:pPr>
              <w:pStyle w:val="TAL"/>
              <w:jc w:val="center"/>
              <w:rPr>
                <w:rFonts w:eastAsia="Batang"/>
              </w:rPr>
            </w:pPr>
          </w:p>
        </w:tc>
        <w:tc>
          <w:tcPr>
            <w:tcW w:w="747" w:type="dxa"/>
          </w:tcPr>
          <w:p w14:paraId="7DAFC58C" w14:textId="77777777" w:rsidR="00AB2B30" w:rsidRPr="00AC4FBC" w:rsidRDefault="00AB2B30">
            <w:pPr>
              <w:pStyle w:val="TAL"/>
              <w:jc w:val="center"/>
              <w:rPr>
                <w:rFonts w:eastAsia="Batang"/>
              </w:rPr>
            </w:pPr>
          </w:p>
        </w:tc>
        <w:tc>
          <w:tcPr>
            <w:tcW w:w="747" w:type="dxa"/>
          </w:tcPr>
          <w:p w14:paraId="5B3A883D" w14:textId="77777777" w:rsidR="00AB2B30" w:rsidRPr="00AC4FBC" w:rsidRDefault="00AB2B30">
            <w:pPr>
              <w:pStyle w:val="TAL"/>
              <w:jc w:val="center"/>
              <w:rPr>
                <w:rFonts w:eastAsia="Batang"/>
              </w:rPr>
            </w:pPr>
          </w:p>
        </w:tc>
        <w:tc>
          <w:tcPr>
            <w:tcW w:w="746" w:type="dxa"/>
          </w:tcPr>
          <w:p w14:paraId="6F897A14" w14:textId="77777777" w:rsidR="00AB2B30" w:rsidRPr="00AC4FBC" w:rsidRDefault="00AB2B30">
            <w:pPr>
              <w:pStyle w:val="TAL"/>
              <w:jc w:val="center"/>
              <w:rPr>
                <w:rFonts w:eastAsia="Batang"/>
              </w:rPr>
            </w:pPr>
          </w:p>
        </w:tc>
        <w:tc>
          <w:tcPr>
            <w:tcW w:w="747" w:type="dxa"/>
          </w:tcPr>
          <w:p w14:paraId="081D3D04" w14:textId="77777777" w:rsidR="00AB2B30" w:rsidRPr="00AC4FBC" w:rsidRDefault="00AB2B30">
            <w:pPr>
              <w:pStyle w:val="TAL"/>
              <w:jc w:val="center"/>
              <w:rPr>
                <w:rFonts w:eastAsia="Batang"/>
              </w:rPr>
            </w:pPr>
          </w:p>
        </w:tc>
        <w:tc>
          <w:tcPr>
            <w:tcW w:w="746" w:type="dxa"/>
          </w:tcPr>
          <w:p w14:paraId="64BA7DB8" w14:textId="77777777" w:rsidR="00AB2B30" w:rsidRPr="00AC4FBC" w:rsidRDefault="006A7121">
            <w:pPr>
              <w:pStyle w:val="TAL"/>
              <w:jc w:val="center"/>
              <w:rPr>
                <w:rFonts w:eastAsia="Batang"/>
              </w:rPr>
            </w:pPr>
            <w:r w:rsidRPr="00AC4FBC">
              <w:rPr>
                <w:rFonts w:eastAsia="Batang"/>
              </w:rPr>
              <w:t>Bits</w:t>
            </w:r>
          </w:p>
        </w:tc>
        <w:tc>
          <w:tcPr>
            <w:tcW w:w="747" w:type="dxa"/>
          </w:tcPr>
          <w:p w14:paraId="6175EFAE" w14:textId="77777777" w:rsidR="00AB2B30" w:rsidRPr="00AC4FBC" w:rsidRDefault="006A7121">
            <w:pPr>
              <w:pStyle w:val="TAL"/>
              <w:jc w:val="center"/>
              <w:rPr>
                <w:rFonts w:eastAsia="Batang"/>
              </w:rPr>
            </w:pPr>
            <w:r w:rsidRPr="00AC4FBC">
              <w:rPr>
                <w:rFonts w:eastAsia="Batang"/>
              </w:rPr>
              <w:t>Bits</w:t>
            </w:r>
          </w:p>
        </w:tc>
        <w:tc>
          <w:tcPr>
            <w:tcW w:w="747" w:type="dxa"/>
          </w:tcPr>
          <w:p w14:paraId="0478DF60" w14:textId="77777777" w:rsidR="00AB2B30" w:rsidRPr="00AC4FBC" w:rsidRDefault="00AB2B30">
            <w:pPr>
              <w:pStyle w:val="TAL"/>
              <w:jc w:val="center"/>
              <w:rPr>
                <w:rFonts w:eastAsia="Batang"/>
              </w:rPr>
            </w:pPr>
          </w:p>
        </w:tc>
        <w:tc>
          <w:tcPr>
            <w:tcW w:w="746" w:type="dxa"/>
          </w:tcPr>
          <w:p w14:paraId="2C1E0E56" w14:textId="77777777" w:rsidR="00AB2B30" w:rsidRPr="00AC4FBC" w:rsidRDefault="006A7121">
            <w:pPr>
              <w:pStyle w:val="TAL"/>
              <w:jc w:val="center"/>
              <w:rPr>
                <w:rFonts w:eastAsia="Batang"/>
              </w:rPr>
            </w:pPr>
            <w:r w:rsidRPr="00AC4FBC">
              <w:rPr>
                <w:rFonts w:eastAsia="Batang"/>
              </w:rPr>
              <w:t>Bits</w:t>
            </w:r>
          </w:p>
        </w:tc>
        <w:tc>
          <w:tcPr>
            <w:tcW w:w="747" w:type="dxa"/>
          </w:tcPr>
          <w:p w14:paraId="1818D661" w14:textId="77777777" w:rsidR="00AB2B30" w:rsidRPr="00AC4FBC" w:rsidRDefault="00AB2B30">
            <w:pPr>
              <w:pStyle w:val="TAL"/>
              <w:jc w:val="center"/>
              <w:rPr>
                <w:rFonts w:eastAsia="Batang"/>
              </w:rPr>
            </w:pPr>
          </w:p>
        </w:tc>
        <w:tc>
          <w:tcPr>
            <w:tcW w:w="747" w:type="dxa"/>
          </w:tcPr>
          <w:p w14:paraId="0BE5189D" w14:textId="77777777" w:rsidR="00AB2B30" w:rsidRPr="00AC4FBC" w:rsidRDefault="00AB2B30">
            <w:pPr>
              <w:pStyle w:val="TAL"/>
              <w:jc w:val="center"/>
              <w:rPr>
                <w:rFonts w:eastAsia="Batang"/>
              </w:rPr>
            </w:pPr>
          </w:p>
        </w:tc>
      </w:tr>
      <w:tr w:rsidR="00AB2B30" w:rsidRPr="00AC4FBC" w14:paraId="2D6CBC71" w14:textId="77777777">
        <w:trPr>
          <w:jc w:val="center"/>
        </w:trPr>
        <w:tc>
          <w:tcPr>
            <w:tcW w:w="746" w:type="dxa"/>
            <w:tcBorders>
              <w:top w:val="single" w:sz="4" w:space="0" w:color="auto"/>
              <w:left w:val="single" w:sz="4" w:space="0" w:color="auto"/>
              <w:right w:val="single" w:sz="4" w:space="0" w:color="auto"/>
            </w:tcBorders>
          </w:tcPr>
          <w:p w14:paraId="3AFE8BE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24B1A14"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6344B55" w14:textId="77777777" w:rsidR="00AB2B30" w:rsidRPr="00AC4FBC" w:rsidRDefault="006A7121">
            <w:pPr>
              <w:pStyle w:val="TAL"/>
              <w:jc w:val="center"/>
              <w:rPr>
                <w:rFonts w:eastAsia="Batang"/>
              </w:rPr>
            </w:pPr>
            <w:r w:rsidRPr="00AC4FBC">
              <w:rPr>
                <w:rFonts w:eastAsia="Batang"/>
              </w:rPr>
              <w:t>1</w:t>
            </w:r>
          </w:p>
        </w:tc>
        <w:tc>
          <w:tcPr>
            <w:tcW w:w="747" w:type="dxa"/>
            <w:tcBorders>
              <w:top w:val="single" w:sz="4" w:space="0" w:color="auto"/>
              <w:left w:val="single" w:sz="4" w:space="0" w:color="auto"/>
              <w:bottom w:val="single" w:sz="4" w:space="0" w:color="auto"/>
              <w:right w:val="single" w:sz="4" w:space="0" w:color="auto"/>
            </w:tcBorders>
          </w:tcPr>
          <w:p w14:paraId="3F3ABC1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4EB1B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505BBBD"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80002D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37A19B8"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5E398E58" w14:textId="77777777" w:rsidR="00AB2B30" w:rsidRPr="00AC4FBC" w:rsidRDefault="006A7121">
            <w:pPr>
              <w:pStyle w:val="TAL"/>
              <w:jc w:val="center"/>
              <w:rPr>
                <w:rFonts w:eastAsia="Batang"/>
              </w:rPr>
            </w:pPr>
            <w:r w:rsidRPr="00AC4FBC">
              <w:rPr>
                <w:rFonts w:eastAsia="Batang"/>
              </w:rPr>
              <w:t>72</w:t>
            </w:r>
          </w:p>
        </w:tc>
        <w:tc>
          <w:tcPr>
            <w:tcW w:w="747" w:type="dxa"/>
            <w:tcBorders>
              <w:top w:val="single" w:sz="4" w:space="0" w:color="auto"/>
              <w:left w:val="single" w:sz="4" w:space="0" w:color="auto"/>
              <w:bottom w:val="single" w:sz="4" w:space="0" w:color="auto"/>
              <w:right w:val="single" w:sz="4" w:space="0" w:color="auto"/>
            </w:tcBorders>
            <w:vAlign w:val="center"/>
          </w:tcPr>
          <w:p w14:paraId="6116B26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EC679CC"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F3B6E49" w14:textId="77777777" w:rsidR="00AB2B30" w:rsidRPr="00AC4FBC" w:rsidRDefault="006A7121">
            <w:pPr>
              <w:pStyle w:val="TAL"/>
              <w:jc w:val="center"/>
              <w:rPr>
                <w:rFonts w:eastAsia="Batang"/>
              </w:rPr>
            </w:pPr>
            <w:r w:rsidRPr="00AC4FBC">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0602C4EF" w14:textId="77777777" w:rsidR="00AB2B30" w:rsidRPr="00AC4FBC" w:rsidRDefault="006A7121">
            <w:pPr>
              <w:pStyle w:val="TAL"/>
              <w:jc w:val="center"/>
              <w:rPr>
                <w:rFonts w:eastAsia="Batang"/>
              </w:rPr>
            </w:pPr>
            <w:r w:rsidRPr="00AC4FBC">
              <w:rPr>
                <w:rFonts w:eastAsia="Batang"/>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349B335" w14:textId="77777777" w:rsidR="00AB2B30" w:rsidRPr="00AC4FBC" w:rsidRDefault="006A7121">
            <w:pPr>
              <w:pStyle w:val="TAL"/>
              <w:jc w:val="center"/>
              <w:rPr>
                <w:rFonts w:eastAsia="Batang"/>
              </w:rPr>
            </w:pPr>
            <w:r w:rsidRPr="00AC4FBC">
              <w:rPr>
                <w:rFonts w:eastAsia="Batang"/>
              </w:rPr>
              <w:t>≥ 1</w:t>
            </w:r>
          </w:p>
        </w:tc>
      </w:tr>
      <w:tr w:rsidR="00AB2B30" w:rsidRPr="00AC4FBC" w14:paraId="0D74C1EF" w14:textId="77777777">
        <w:trPr>
          <w:jc w:val="center"/>
        </w:trPr>
        <w:tc>
          <w:tcPr>
            <w:tcW w:w="746" w:type="dxa"/>
            <w:tcBorders>
              <w:left w:val="single" w:sz="4" w:space="0" w:color="auto"/>
              <w:right w:val="single" w:sz="4" w:space="0" w:color="auto"/>
            </w:tcBorders>
          </w:tcPr>
          <w:p w14:paraId="3F85F9C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1CBAF52"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E118B7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2205AA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E428D4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A321FF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0009A99"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237B9F2"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EE55500" w14:textId="77777777" w:rsidR="00AB2B30" w:rsidRPr="00AC4FBC" w:rsidRDefault="006A7121">
            <w:pPr>
              <w:pStyle w:val="TAL"/>
              <w:jc w:val="center"/>
              <w:rPr>
                <w:rFonts w:eastAsia="Batang"/>
              </w:rPr>
            </w:pPr>
            <w:r w:rsidRPr="00AC4FBC">
              <w:rPr>
                <w:rFonts w:eastAsia="Batang"/>
              </w:rPr>
              <w:t>176</w:t>
            </w:r>
          </w:p>
        </w:tc>
        <w:tc>
          <w:tcPr>
            <w:tcW w:w="747" w:type="dxa"/>
            <w:tcBorders>
              <w:top w:val="single" w:sz="4" w:space="0" w:color="auto"/>
              <w:left w:val="single" w:sz="4" w:space="0" w:color="auto"/>
              <w:bottom w:val="single" w:sz="4" w:space="0" w:color="auto"/>
              <w:right w:val="single" w:sz="4" w:space="0" w:color="auto"/>
            </w:tcBorders>
            <w:vAlign w:val="center"/>
          </w:tcPr>
          <w:p w14:paraId="6EFAC3E7"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3A6C2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D530787"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554A235" w14:textId="77777777" w:rsidR="00AB2B30" w:rsidRPr="00AC4FBC" w:rsidRDefault="006A7121">
            <w:pPr>
              <w:pStyle w:val="TAL"/>
              <w:jc w:val="center"/>
              <w:rPr>
                <w:rFonts w:eastAsia="Batang"/>
              </w:rPr>
            </w:pPr>
            <w:r w:rsidRPr="00AC4FBC">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1ADF8EC4" w14:textId="77777777" w:rsidR="00AB2B30" w:rsidRPr="00AC4FBC" w:rsidRDefault="006A7121">
            <w:pPr>
              <w:pStyle w:val="TAL"/>
              <w:jc w:val="center"/>
              <w:rPr>
                <w:rFonts w:eastAsia="Batang"/>
              </w:rPr>
            </w:pPr>
            <w:r w:rsidRPr="00AC4FBC">
              <w:rPr>
                <w:rFonts w:eastAsia="Batang"/>
              </w:rPr>
              <w:t>≥ 1</w:t>
            </w:r>
          </w:p>
        </w:tc>
      </w:tr>
      <w:tr w:rsidR="00AB2B30" w:rsidRPr="00AC4FBC" w14:paraId="7256C804" w14:textId="77777777">
        <w:trPr>
          <w:jc w:val="center"/>
        </w:trPr>
        <w:tc>
          <w:tcPr>
            <w:tcW w:w="746" w:type="dxa"/>
            <w:tcBorders>
              <w:left w:val="single" w:sz="4" w:space="0" w:color="auto"/>
              <w:right w:val="single" w:sz="4" w:space="0" w:color="auto"/>
            </w:tcBorders>
          </w:tcPr>
          <w:p w14:paraId="5340A14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178D8A4"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41C0B55" w14:textId="77777777" w:rsidR="00AB2B30" w:rsidRPr="00AC4FBC" w:rsidRDefault="006A7121">
            <w:pPr>
              <w:pStyle w:val="TAL"/>
              <w:jc w:val="center"/>
              <w:rPr>
                <w:rFonts w:eastAsia="Batang"/>
              </w:rPr>
            </w:pPr>
            <w:r w:rsidRPr="00AC4FBC">
              <w:rPr>
                <w:rFonts w:eastAsia="Batang"/>
              </w:rPr>
              <w:t>3</w:t>
            </w:r>
          </w:p>
        </w:tc>
        <w:tc>
          <w:tcPr>
            <w:tcW w:w="747" w:type="dxa"/>
            <w:tcBorders>
              <w:top w:val="single" w:sz="4" w:space="0" w:color="auto"/>
              <w:left w:val="single" w:sz="4" w:space="0" w:color="auto"/>
              <w:bottom w:val="single" w:sz="4" w:space="0" w:color="auto"/>
              <w:right w:val="single" w:sz="4" w:space="0" w:color="auto"/>
            </w:tcBorders>
          </w:tcPr>
          <w:p w14:paraId="02EB8A2F"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120D96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4423F3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7EBFF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5977B64"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F656D31" w14:textId="77777777" w:rsidR="00AB2B30" w:rsidRPr="00AC4FBC" w:rsidRDefault="006A7121">
            <w:pPr>
              <w:pStyle w:val="TAL"/>
              <w:jc w:val="center"/>
              <w:rPr>
                <w:rFonts w:eastAsia="Batang"/>
              </w:rPr>
            </w:pPr>
            <w:r w:rsidRPr="00AC4FBC">
              <w:rPr>
                <w:rFonts w:eastAsia="Batang"/>
              </w:rPr>
              <w:t>256</w:t>
            </w:r>
          </w:p>
        </w:tc>
        <w:tc>
          <w:tcPr>
            <w:tcW w:w="747" w:type="dxa"/>
            <w:tcBorders>
              <w:top w:val="single" w:sz="4" w:space="0" w:color="auto"/>
              <w:left w:val="single" w:sz="4" w:space="0" w:color="auto"/>
              <w:bottom w:val="single" w:sz="4" w:space="0" w:color="auto"/>
              <w:right w:val="single" w:sz="4" w:space="0" w:color="auto"/>
            </w:tcBorders>
            <w:vAlign w:val="center"/>
          </w:tcPr>
          <w:p w14:paraId="311ABDAE"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9EB7D9F"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A3F2C8F" w14:textId="77777777" w:rsidR="00AB2B30" w:rsidRPr="00AC4FBC" w:rsidRDefault="006A7121">
            <w:pPr>
              <w:pStyle w:val="TAL"/>
              <w:jc w:val="center"/>
              <w:rPr>
                <w:rFonts w:eastAsia="Batang"/>
              </w:rPr>
            </w:pPr>
            <w:r w:rsidRPr="00AC4FBC">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49D1DBA" w14:textId="77777777" w:rsidR="00AB2B30" w:rsidRPr="00AC4FBC" w:rsidRDefault="006A7121">
            <w:pPr>
              <w:pStyle w:val="TAL"/>
              <w:jc w:val="center"/>
              <w:rPr>
                <w:rFonts w:eastAsia="Batang"/>
              </w:rPr>
            </w:pPr>
            <w:r w:rsidRPr="00AC4FBC">
              <w:rPr>
                <w:rFonts w:eastAsia="Batang"/>
              </w:rPr>
              <w:t>432</w:t>
            </w:r>
          </w:p>
        </w:tc>
        <w:tc>
          <w:tcPr>
            <w:tcW w:w="747" w:type="dxa"/>
            <w:tcBorders>
              <w:top w:val="single" w:sz="4" w:space="0" w:color="auto"/>
              <w:left w:val="single" w:sz="4" w:space="0" w:color="auto"/>
              <w:bottom w:val="single" w:sz="4" w:space="0" w:color="auto"/>
              <w:right w:val="single" w:sz="4" w:space="0" w:color="auto"/>
            </w:tcBorders>
            <w:vAlign w:val="center"/>
          </w:tcPr>
          <w:p w14:paraId="0A8A2FC1" w14:textId="77777777" w:rsidR="00AB2B30" w:rsidRPr="00AC4FBC" w:rsidRDefault="006A7121">
            <w:pPr>
              <w:pStyle w:val="TAL"/>
              <w:jc w:val="center"/>
              <w:rPr>
                <w:rFonts w:eastAsia="Batang"/>
              </w:rPr>
            </w:pPr>
            <w:r w:rsidRPr="00AC4FBC">
              <w:rPr>
                <w:rFonts w:eastAsia="Batang"/>
              </w:rPr>
              <w:t>≥ 1</w:t>
            </w:r>
          </w:p>
        </w:tc>
      </w:tr>
      <w:tr w:rsidR="00AB2B30" w:rsidRPr="00AC4FBC" w14:paraId="5C22B75E" w14:textId="77777777">
        <w:trPr>
          <w:jc w:val="center"/>
        </w:trPr>
        <w:tc>
          <w:tcPr>
            <w:tcW w:w="746" w:type="dxa"/>
            <w:tcBorders>
              <w:left w:val="single" w:sz="4" w:space="0" w:color="auto"/>
              <w:right w:val="single" w:sz="4" w:space="0" w:color="auto"/>
            </w:tcBorders>
          </w:tcPr>
          <w:p w14:paraId="0644378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2138D2B"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31B4A8A" w14:textId="77777777" w:rsidR="00AB2B30" w:rsidRPr="00AC4FBC" w:rsidRDefault="006A7121">
            <w:pPr>
              <w:pStyle w:val="TAL"/>
              <w:jc w:val="center"/>
              <w:rPr>
                <w:rFonts w:eastAsia="Batang"/>
              </w:rPr>
            </w:pPr>
            <w:r w:rsidRPr="00AC4FBC">
              <w:rPr>
                <w:rFonts w:eastAsia="Batang"/>
              </w:rPr>
              <w:t>4</w:t>
            </w:r>
          </w:p>
        </w:tc>
        <w:tc>
          <w:tcPr>
            <w:tcW w:w="747" w:type="dxa"/>
            <w:tcBorders>
              <w:top w:val="single" w:sz="4" w:space="0" w:color="auto"/>
              <w:left w:val="single" w:sz="4" w:space="0" w:color="auto"/>
              <w:bottom w:val="single" w:sz="4" w:space="0" w:color="auto"/>
              <w:right w:val="single" w:sz="4" w:space="0" w:color="auto"/>
            </w:tcBorders>
          </w:tcPr>
          <w:p w14:paraId="0907788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EA7050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794D7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09D9963"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9122590"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837BA70" w14:textId="77777777" w:rsidR="00AB2B30" w:rsidRPr="00AC4FBC" w:rsidRDefault="006A7121">
            <w:pPr>
              <w:pStyle w:val="TAL"/>
              <w:jc w:val="center"/>
              <w:rPr>
                <w:rFonts w:eastAsia="Batang"/>
              </w:rPr>
            </w:pPr>
            <w:r w:rsidRPr="00AC4FBC">
              <w:rPr>
                <w:rFonts w:eastAsia="Batang"/>
              </w:rPr>
              <w:t>392</w:t>
            </w:r>
          </w:p>
        </w:tc>
        <w:tc>
          <w:tcPr>
            <w:tcW w:w="747" w:type="dxa"/>
            <w:tcBorders>
              <w:top w:val="single" w:sz="4" w:space="0" w:color="auto"/>
              <w:left w:val="single" w:sz="4" w:space="0" w:color="auto"/>
              <w:bottom w:val="single" w:sz="4" w:space="0" w:color="auto"/>
              <w:right w:val="single" w:sz="4" w:space="0" w:color="auto"/>
            </w:tcBorders>
            <w:vAlign w:val="center"/>
          </w:tcPr>
          <w:p w14:paraId="2CF82C3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7C4DF1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6AE8C01"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513DF3BB"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50BC1FF4" w14:textId="77777777" w:rsidR="00AB2B30" w:rsidRPr="00AC4FBC" w:rsidRDefault="006A7121">
            <w:pPr>
              <w:pStyle w:val="TAL"/>
              <w:jc w:val="center"/>
              <w:rPr>
                <w:rFonts w:eastAsia="Batang"/>
              </w:rPr>
            </w:pPr>
            <w:r w:rsidRPr="00AC4FBC">
              <w:rPr>
                <w:rFonts w:eastAsia="Batang"/>
              </w:rPr>
              <w:t>≥ 1</w:t>
            </w:r>
          </w:p>
        </w:tc>
      </w:tr>
      <w:tr w:rsidR="00AB2B30" w:rsidRPr="00AC4FBC" w14:paraId="3CFA8FB3" w14:textId="77777777">
        <w:trPr>
          <w:jc w:val="center"/>
        </w:trPr>
        <w:tc>
          <w:tcPr>
            <w:tcW w:w="746" w:type="dxa"/>
            <w:tcBorders>
              <w:left w:val="single" w:sz="4" w:space="0" w:color="auto"/>
              <w:right w:val="single" w:sz="4" w:space="0" w:color="auto"/>
            </w:tcBorders>
          </w:tcPr>
          <w:p w14:paraId="3AE1884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9362B03"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E1D11C5" w14:textId="77777777" w:rsidR="00AB2B30" w:rsidRPr="00AC4FBC" w:rsidRDefault="006A7121">
            <w:pPr>
              <w:pStyle w:val="TAL"/>
              <w:jc w:val="center"/>
              <w:rPr>
                <w:rFonts w:eastAsia="Batang"/>
              </w:rPr>
            </w:pPr>
            <w:r w:rsidRPr="00AC4FBC">
              <w:rPr>
                <w:rFonts w:eastAsia="Batang"/>
              </w:rPr>
              <w:t>5</w:t>
            </w:r>
          </w:p>
        </w:tc>
        <w:tc>
          <w:tcPr>
            <w:tcW w:w="747" w:type="dxa"/>
            <w:tcBorders>
              <w:top w:val="single" w:sz="4" w:space="0" w:color="auto"/>
              <w:left w:val="single" w:sz="4" w:space="0" w:color="auto"/>
              <w:bottom w:val="single" w:sz="4" w:space="0" w:color="auto"/>
              <w:right w:val="single" w:sz="4" w:space="0" w:color="auto"/>
            </w:tcBorders>
          </w:tcPr>
          <w:p w14:paraId="2C3F79D3"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A31638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3C3FDA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0E6875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6E32417"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2EC807D" w14:textId="77777777" w:rsidR="00AB2B30" w:rsidRPr="00AC4FBC" w:rsidRDefault="006A7121">
            <w:pPr>
              <w:pStyle w:val="TAL"/>
              <w:jc w:val="center"/>
              <w:rPr>
                <w:rFonts w:eastAsia="Batang"/>
              </w:rPr>
            </w:pPr>
            <w:r w:rsidRPr="00AC4FBC">
              <w:rPr>
                <w:rFonts w:eastAsia="Batang"/>
              </w:rPr>
              <w:t>424</w:t>
            </w:r>
          </w:p>
        </w:tc>
        <w:tc>
          <w:tcPr>
            <w:tcW w:w="747" w:type="dxa"/>
            <w:tcBorders>
              <w:top w:val="single" w:sz="4" w:space="0" w:color="auto"/>
              <w:left w:val="single" w:sz="4" w:space="0" w:color="auto"/>
              <w:bottom w:val="single" w:sz="4" w:space="0" w:color="auto"/>
              <w:right w:val="single" w:sz="4" w:space="0" w:color="auto"/>
            </w:tcBorders>
            <w:vAlign w:val="center"/>
          </w:tcPr>
          <w:p w14:paraId="360A181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C4B450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EA333F8" w14:textId="77777777" w:rsidR="00AB2B30" w:rsidRPr="00AC4FBC" w:rsidRDefault="006A7121">
            <w:pPr>
              <w:pStyle w:val="TAL"/>
              <w:jc w:val="center"/>
              <w:rPr>
                <w:rFonts w:eastAsia="Batang"/>
              </w:rPr>
            </w:pPr>
            <w:r w:rsidRPr="00AC4FBC">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460D8D8E" w14:textId="77777777" w:rsidR="00AB2B30" w:rsidRPr="00AC4FBC" w:rsidRDefault="006A7121">
            <w:pPr>
              <w:pStyle w:val="TAL"/>
              <w:jc w:val="center"/>
              <w:rPr>
                <w:rFonts w:eastAsia="Batang"/>
              </w:rPr>
            </w:pPr>
            <w:r w:rsidRPr="00AC4FBC">
              <w:rPr>
                <w:rFonts w:eastAsia="Batang"/>
              </w:rPr>
              <w:t>720</w:t>
            </w:r>
          </w:p>
        </w:tc>
        <w:tc>
          <w:tcPr>
            <w:tcW w:w="747" w:type="dxa"/>
            <w:tcBorders>
              <w:top w:val="single" w:sz="4" w:space="0" w:color="auto"/>
              <w:left w:val="single" w:sz="4" w:space="0" w:color="auto"/>
              <w:bottom w:val="single" w:sz="4" w:space="0" w:color="auto"/>
              <w:right w:val="single" w:sz="4" w:space="0" w:color="auto"/>
            </w:tcBorders>
            <w:vAlign w:val="center"/>
          </w:tcPr>
          <w:p w14:paraId="10FC5FF9" w14:textId="77777777" w:rsidR="00AB2B30" w:rsidRPr="00AC4FBC" w:rsidRDefault="006A7121">
            <w:pPr>
              <w:pStyle w:val="TAL"/>
              <w:jc w:val="center"/>
              <w:rPr>
                <w:rFonts w:eastAsia="Batang"/>
              </w:rPr>
            </w:pPr>
            <w:r w:rsidRPr="00AC4FBC">
              <w:rPr>
                <w:rFonts w:eastAsia="Batang"/>
              </w:rPr>
              <w:t>≥ 1</w:t>
            </w:r>
          </w:p>
        </w:tc>
      </w:tr>
      <w:tr w:rsidR="00AB2B30" w:rsidRPr="00AC4FBC" w14:paraId="7D01566C" w14:textId="77777777">
        <w:trPr>
          <w:jc w:val="center"/>
        </w:trPr>
        <w:tc>
          <w:tcPr>
            <w:tcW w:w="746" w:type="dxa"/>
            <w:tcBorders>
              <w:left w:val="single" w:sz="4" w:space="0" w:color="auto"/>
              <w:right w:val="single" w:sz="4" w:space="0" w:color="auto"/>
            </w:tcBorders>
          </w:tcPr>
          <w:p w14:paraId="7367A15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9A656BB"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2D5A3E25" w14:textId="77777777" w:rsidR="00AB2B30" w:rsidRPr="00AC4FBC" w:rsidRDefault="006A7121">
            <w:pPr>
              <w:pStyle w:val="TAL"/>
              <w:jc w:val="center"/>
              <w:rPr>
                <w:rFonts w:eastAsia="Batang"/>
              </w:rPr>
            </w:pPr>
            <w:r w:rsidRPr="00AC4FBC">
              <w:rPr>
                <w:rFonts w:eastAsia="Batang"/>
              </w:rPr>
              <w:t>6</w:t>
            </w:r>
          </w:p>
        </w:tc>
        <w:tc>
          <w:tcPr>
            <w:tcW w:w="747" w:type="dxa"/>
            <w:tcBorders>
              <w:top w:val="single" w:sz="4" w:space="0" w:color="auto"/>
              <w:left w:val="single" w:sz="4" w:space="0" w:color="auto"/>
              <w:bottom w:val="single" w:sz="4" w:space="0" w:color="auto"/>
              <w:right w:val="single" w:sz="4" w:space="0" w:color="auto"/>
            </w:tcBorders>
          </w:tcPr>
          <w:p w14:paraId="7A0ECEB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51DCC1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32BD82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40F96A0"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5123EC9"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7FF7A83" w14:textId="77777777" w:rsidR="00AB2B30" w:rsidRPr="00AC4FBC" w:rsidRDefault="006A7121">
            <w:pPr>
              <w:pStyle w:val="TAL"/>
              <w:jc w:val="center"/>
              <w:rPr>
                <w:rFonts w:eastAsia="Batang"/>
              </w:rPr>
            </w:pPr>
            <w:r w:rsidRPr="00AC4FBC">
              <w:rPr>
                <w:rFonts w:eastAsia="Batang"/>
              </w:rPr>
              <w:t>600</w:t>
            </w:r>
          </w:p>
        </w:tc>
        <w:tc>
          <w:tcPr>
            <w:tcW w:w="747" w:type="dxa"/>
            <w:tcBorders>
              <w:top w:val="single" w:sz="4" w:space="0" w:color="auto"/>
              <w:left w:val="single" w:sz="4" w:space="0" w:color="auto"/>
              <w:bottom w:val="single" w:sz="4" w:space="0" w:color="auto"/>
              <w:right w:val="single" w:sz="4" w:space="0" w:color="auto"/>
            </w:tcBorders>
            <w:vAlign w:val="center"/>
          </w:tcPr>
          <w:p w14:paraId="2F0BD71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4795F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9506A22"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1D04990F" w14:textId="77777777" w:rsidR="00AB2B30" w:rsidRPr="00AC4FBC" w:rsidRDefault="006A7121">
            <w:pPr>
              <w:pStyle w:val="TAL"/>
              <w:jc w:val="center"/>
              <w:rPr>
                <w:rFonts w:eastAsia="Batang"/>
              </w:rPr>
            </w:pPr>
            <w:r w:rsidRPr="00AC4FBC">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54708DEB" w14:textId="77777777" w:rsidR="00AB2B30" w:rsidRPr="00AC4FBC" w:rsidRDefault="006A7121">
            <w:pPr>
              <w:pStyle w:val="TAL"/>
              <w:jc w:val="center"/>
              <w:rPr>
                <w:rFonts w:eastAsia="Batang"/>
              </w:rPr>
            </w:pPr>
            <w:r w:rsidRPr="00AC4FBC">
              <w:rPr>
                <w:rFonts w:eastAsia="Batang"/>
              </w:rPr>
              <w:t>≥ 1</w:t>
            </w:r>
          </w:p>
        </w:tc>
      </w:tr>
      <w:tr w:rsidR="00AB2B30" w:rsidRPr="00AC4FBC" w14:paraId="2B1526A6" w14:textId="77777777">
        <w:trPr>
          <w:jc w:val="center"/>
        </w:trPr>
        <w:tc>
          <w:tcPr>
            <w:tcW w:w="746" w:type="dxa"/>
            <w:tcBorders>
              <w:left w:val="single" w:sz="4" w:space="0" w:color="auto"/>
              <w:right w:val="single" w:sz="4" w:space="0" w:color="auto"/>
            </w:tcBorders>
          </w:tcPr>
          <w:p w14:paraId="375D563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2C11B87"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549CF94" w14:textId="77777777" w:rsidR="00AB2B30" w:rsidRPr="00AC4FBC" w:rsidRDefault="006A7121">
            <w:pPr>
              <w:pStyle w:val="TAL"/>
              <w:jc w:val="center"/>
              <w:rPr>
                <w:rFonts w:eastAsia="Batang"/>
              </w:rPr>
            </w:pPr>
            <w:r w:rsidRPr="00AC4FBC">
              <w:rPr>
                <w:rFonts w:eastAsia="Batang"/>
              </w:rPr>
              <w:t>8</w:t>
            </w:r>
          </w:p>
        </w:tc>
        <w:tc>
          <w:tcPr>
            <w:tcW w:w="747" w:type="dxa"/>
            <w:tcBorders>
              <w:top w:val="single" w:sz="4" w:space="0" w:color="auto"/>
              <w:left w:val="single" w:sz="4" w:space="0" w:color="auto"/>
              <w:bottom w:val="single" w:sz="4" w:space="0" w:color="auto"/>
              <w:right w:val="single" w:sz="4" w:space="0" w:color="auto"/>
            </w:tcBorders>
          </w:tcPr>
          <w:p w14:paraId="4BAD29D2"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D2A3AF3"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24581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5534B35"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7791195"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7AA47F74" w14:textId="77777777" w:rsidR="00AB2B30" w:rsidRPr="00AC4FBC" w:rsidRDefault="006A7121">
            <w:pPr>
              <w:pStyle w:val="TAL"/>
              <w:jc w:val="center"/>
              <w:rPr>
                <w:rFonts w:eastAsia="Batang"/>
              </w:rPr>
            </w:pPr>
            <w:r w:rsidRPr="00AC4FBC">
              <w:rPr>
                <w:rFonts w:eastAsia="Batang"/>
              </w:rPr>
              <w:t>808</w:t>
            </w:r>
          </w:p>
        </w:tc>
        <w:tc>
          <w:tcPr>
            <w:tcW w:w="747" w:type="dxa"/>
            <w:tcBorders>
              <w:top w:val="single" w:sz="4" w:space="0" w:color="auto"/>
              <w:left w:val="single" w:sz="4" w:space="0" w:color="auto"/>
              <w:bottom w:val="single" w:sz="4" w:space="0" w:color="auto"/>
              <w:right w:val="single" w:sz="4" w:space="0" w:color="auto"/>
            </w:tcBorders>
            <w:vAlign w:val="center"/>
          </w:tcPr>
          <w:p w14:paraId="13BA8EF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70A422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F9908D7"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0CF51A51"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1FF52B8" w14:textId="77777777" w:rsidR="00AB2B30" w:rsidRPr="00AC4FBC" w:rsidRDefault="006A7121">
            <w:pPr>
              <w:pStyle w:val="TAL"/>
              <w:jc w:val="center"/>
              <w:rPr>
                <w:rFonts w:eastAsia="Batang"/>
              </w:rPr>
            </w:pPr>
            <w:r w:rsidRPr="00AC4FBC">
              <w:rPr>
                <w:rFonts w:eastAsia="Batang"/>
              </w:rPr>
              <w:t>≥ 1</w:t>
            </w:r>
          </w:p>
        </w:tc>
      </w:tr>
      <w:tr w:rsidR="00AB2B30" w:rsidRPr="00AC4FBC" w14:paraId="5AB77F95" w14:textId="77777777">
        <w:trPr>
          <w:jc w:val="center"/>
        </w:trPr>
        <w:tc>
          <w:tcPr>
            <w:tcW w:w="746" w:type="dxa"/>
            <w:tcBorders>
              <w:left w:val="single" w:sz="4" w:space="0" w:color="auto"/>
              <w:right w:val="single" w:sz="4" w:space="0" w:color="auto"/>
            </w:tcBorders>
          </w:tcPr>
          <w:p w14:paraId="657884E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B902AAC"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4C1F9A0" w14:textId="77777777" w:rsidR="00AB2B30" w:rsidRPr="00AC4FBC" w:rsidRDefault="006A7121">
            <w:pPr>
              <w:pStyle w:val="TAL"/>
              <w:jc w:val="center"/>
              <w:rPr>
                <w:rFonts w:eastAsia="Batang"/>
              </w:rPr>
            </w:pPr>
            <w:r w:rsidRPr="00AC4FBC">
              <w:rPr>
                <w:rFonts w:eastAsia="Batang"/>
              </w:rPr>
              <w:t>9</w:t>
            </w:r>
          </w:p>
        </w:tc>
        <w:tc>
          <w:tcPr>
            <w:tcW w:w="747" w:type="dxa"/>
            <w:tcBorders>
              <w:top w:val="single" w:sz="4" w:space="0" w:color="auto"/>
              <w:left w:val="single" w:sz="4" w:space="0" w:color="auto"/>
              <w:bottom w:val="single" w:sz="4" w:space="0" w:color="auto"/>
              <w:right w:val="single" w:sz="4" w:space="0" w:color="auto"/>
            </w:tcBorders>
          </w:tcPr>
          <w:p w14:paraId="6092539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89E2B0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E5EE4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DF31D3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2B4B7B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29FA0264" w14:textId="77777777" w:rsidR="00AB2B30" w:rsidRPr="00AC4FBC" w:rsidRDefault="006A7121">
            <w:pPr>
              <w:pStyle w:val="TAL"/>
              <w:jc w:val="center"/>
              <w:rPr>
                <w:rFonts w:eastAsia="Batang"/>
              </w:rPr>
            </w:pPr>
            <w:r w:rsidRPr="00AC4FBC">
              <w:rPr>
                <w:rFonts w:eastAsia="Batang"/>
              </w:rPr>
              <w:t>776</w:t>
            </w:r>
          </w:p>
        </w:tc>
        <w:tc>
          <w:tcPr>
            <w:tcW w:w="747" w:type="dxa"/>
            <w:tcBorders>
              <w:top w:val="single" w:sz="4" w:space="0" w:color="auto"/>
              <w:left w:val="single" w:sz="4" w:space="0" w:color="auto"/>
              <w:bottom w:val="single" w:sz="4" w:space="0" w:color="auto"/>
              <w:right w:val="single" w:sz="4" w:space="0" w:color="auto"/>
            </w:tcBorders>
            <w:vAlign w:val="center"/>
          </w:tcPr>
          <w:p w14:paraId="773A6E4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7A64DC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2018734" w14:textId="77777777" w:rsidR="00AB2B30" w:rsidRPr="00AC4FBC" w:rsidRDefault="006A7121">
            <w:pPr>
              <w:pStyle w:val="TAL"/>
              <w:jc w:val="center"/>
              <w:rPr>
                <w:rFonts w:eastAsia="Batang"/>
              </w:rPr>
            </w:pPr>
            <w:r w:rsidRPr="00AC4FBC">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6FACC887" w14:textId="77777777" w:rsidR="00AB2B30" w:rsidRPr="00AC4FBC" w:rsidRDefault="006A7121">
            <w:pPr>
              <w:pStyle w:val="TAL"/>
              <w:jc w:val="center"/>
              <w:rPr>
                <w:rFonts w:eastAsia="Batang"/>
              </w:rPr>
            </w:pPr>
            <w:r w:rsidRPr="00AC4FBC">
              <w:rPr>
                <w:rFonts w:eastAsia="Batang"/>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5295DFCC" w14:textId="77777777" w:rsidR="00AB2B30" w:rsidRPr="00AC4FBC" w:rsidRDefault="006A7121">
            <w:pPr>
              <w:pStyle w:val="TAL"/>
              <w:jc w:val="center"/>
              <w:rPr>
                <w:rFonts w:eastAsia="Batang"/>
              </w:rPr>
            </w:pPr>
            <w:r w:rsidRPr="00AC4FBC">
              <w:rPr>
                <w:rFonts w:eastAsia="Batang"/>
              </w:rPr>
              <w:t>≥ 1</w:t>
            </w:r>
          </w:p>
        </w:tc>
      </w:tr>
      <w:tr w:rsidR="00AB2B30" w:rsidRPr="00AC4FBC" w14:paraId="6F46A801" w14:textId="77777777">
        <w:trPr>
          <w:jc w:val="center"/>
        </w:trPr>
        <w:tc>
          <w:tcPr>
            <w:tcW w:w="746" w:type="dxa"/>
            <w:tcBorders>
              <w:left w:val="single" w:sz="4" w:space="0" w:color="auto"/>
              <w:right w:val="single" w:sz="4" w:space="0" w:color="auto"/>
            </w:tcBorders>
          </w:tcPr>
          <w:p w14:paraId="4CA6553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20E465"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CE6CB5D" w14:textId="77777777" w:rsidR="00AB2B30" w:rsidRPr="00AC4FBC" w:rsidRDefault="006A7121">
            <w:pPr>
              <w:pStyle w:val="TAL"/>
              <w:jc w:val="center"/>
              <w:rPr>
                <w:rFonts w:eastAsia="Batang"/>
              </w:rPr>
            </w:pPr>
            <w:r w:rsidRPr="00AC4FBC">
              <w:rPr>
                <w:rFonts w:eastAsia="Batang"/>
              </w:rPr>
              <w:t>10</w:t>
            </w:r>
          </w:p>
        </w:tc>
        <w:tc>
          <w:tcPr>
            <w:tcW w:w="747" w:type="dxa"/>
            <w:tcBorders>
              <w:top w:val="single" w:sz="4" w:space="0" w:color="auto"/>
              <w:left w:val="single" w:sz="4" w:space="0" w:color="auto"/>
              <w:bottom w:val="single" w:sz="4" w:space="0" w:color="auto"/>
              <w:right w:val="single" w:sz="4" w:space="0" w:color="auto"/>
            </w:tcBorders>
          </w:tcPr>
          <w:p w14:paraId="5D146C00"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380253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1FF04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2513957"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111BA3C"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02284C4" w14:textId="77777777" w:rsidR="00AB2B30" w:rsidRPr="00AC4FBC" w:rsidRDefault="006A7121">
            <w:pPr>
              <w:pStyle w:val="TAL"/>
              <w:jc w:val="center"/>
              <w:rPr>
                <w:rFonts w:eastAsia="Batang"/>
              </w:rPr>
            </w:pPr>
            <w:r w:rsidRPr="00AC4FBC">
              <w:rPr>
                <w:rFonts w:eastAsia="Batang"/>
              </w:rPr>
              <w:t>872</w:t>
            </w:r>
          </w:p>
        </w:tc>
        <w:tc>
          <w:tcPr>
            <w:tcW w:w="747" w:type="dxa"/>
            <w:tcBorders>
              <w:top w:val="single" w:sz="4" w:space="0" w:color="auto"/>
              <w:left w:val="single" w:sz="4" w:space="0" w:color="auto"/>
              <w:bottom w:val="single" w:sz="4" w:space="0" w:color="auto"/>
              <w:right w:val="single" w:sz="4" w:space="0" w:color="auto"/>
            </w:tcBorders>
            <w:vAlign w:val="center"/>
          </w:tcPr>
          <w:p w14:paraId="474BF512"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8059147"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8A31B93"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44659485" w14:textId="77777777" w:rsidR="00AB2B30" w:rsidRPr="00AC4FBC" w:rsidRDefault="006A7121">
            <w:pPr>
              <w:pStyle w:val="TAL"/>
              <w:jc w:val="center"/>
              <w:rPr>
                <w:rFonts w:eastAsia="Batang"/>
              </w:rPr>
            </w:pPr>
            <w:r w:rsidRPr="00AC4FBC">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07FF7C0D" w14:textId="77777777" w:rsidR="00AB2B30" w:rsidRPr="00AC4FBC" w:rsidRDefault="006A7121">
            <w:pPr>
              <w:pStyle w:val="TAL"/>
              <w:jc w:val="center"/>
              <w:rPr>
                <w:rFonts w:eastAsia="Batang"/>
              </w:rPr>
            </w:pPr>
            <w:r w:rsidRPr="00AC4FBC">
              <w:rPr>
                <w:rFonts w:eastAsia="Batang"/>
              </w:rPr>
              <w:t>≥ 1</w:t>
            </w:r>
          </w:p>
        </w:tc>
      </w:tr>
      <w:tr w:rsidR="00AB2B30" w:rsidRPr="00AC4FBC" w14:paraId="6B79864D" w14:textId="77777777">
        <w:trPr>
          <w:jc w:val="center"/>
        </w:trPr>
        <w:tc>
          <w:tcPr>
            <w:tcW w:w="746" w:type="dxa"/>
            <w:tcBorders>
              <w:left w:val="single" w:sz="4" w:space="0" w:color="auto"/>
              <w:right w:val="single" w:sz="4" w:space="0" w:color="auto"/>
            </w:tcBorders>
          </w:tcPr>
          <w:p w14:paraId="04A831C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38ADCF0"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14AB2C3" w14:textId="77777777" w:rsidR="00AB2B30" w:rsidRPr="00AC4FBC" w:rsidRDefault="006A7121">
            <w:pPr>
              <w:pStyle w:val="TAL"/>
              <w:jc w:val="center"/>
              <w:rPr>
                <w:rFonts w:eastAsia="Batang"/>
              </w:rPr>
            </w:pPr>
            <w:r w:rsidRPr="00AC4FBC">
              <w:rPr>
                <w:rFonts w:eastAsia="Batang"/>
              </w:rPr>
              <w:t>12</w:t>
            </w:r>
          </w:p>
        </w:tc>
        <w:tc>
          <w:tcPr>
            <w:tcW w:w="747" w:type="dxa"/>
            <w:tcBorders>
              <w:top w:val="single" w:sz="4" w:space="0" w:color="auto"/>
              <w:left w:val="single" w:sz="4" w:space="0" w:color="auto"/>
              <w:bottom w:val="single" w:sz="4" w:space="0" w:color="auto"/>
              <w:right w:val="single" w:sz="4" w:space="0" w:color="auto"/>
            </w:tcBorders>
          </w:tcPr>
          <w:p w14:paraId="69B8B8EE"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E9B775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D3E78F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0B330EF"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5692A2D"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E83C2A9" w14:textId="77777777" w:rsidR="00AB2B30" w:rsidRPr="00AC4FBC" w:rsidRDefault="006A7121">
            <w:pPr>
              <w:pStyle w:val="TAL"/>
              <w:jc w:val="center"/>
              <w:rPr>
                <w:rFonts w:eastAsia="Batang"/>
              </w:rPr>
            </w:pPr>
            <w:r w:rsidRPr="00AC4FBC">
              <w:rPr>
                <w:rFonts w:eastAsia="Batang"/>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3FCF9DB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AE26AE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B2B9EDE"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537A9605"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0DA22E6" w14:textId="77777777" w:rsidR="00AB2B30" w:rsidRPr="00AC4FBC" w:rsidRDefault="006A7121">
            <w:pPr>
              <w:pStyle w:val="TAL"/>
              <w:jc w:val="center"/>
              <w:rPr>
                <w:rFonts w:eastAsia="Batang"/>
              </w:rPr>
            </w:pPr>
            <w:r w:rsidRPr="00AC4FBC">
              <w:rPr>
                <w:rFonts w:eastAsia="Batang"/>
              </w:rPr>
              <w:t>≥ 1</w:t>
            </w:r>
          </w:p>
        </w:tc>
      </w:tr>
      <w:tr w:rsidR="00AB2B30" w:rsidRPr="00AC4FBC" w14:paraId="448CDCFE" w14:textId="77777777">
        <w:trPr>
          <w:jc w:val="center"/>
        </w:trPr>
        <w:tc>
          <w:tcPr>
            <w:tcW w:w="746" w:type="dxa"/>
            <w:tcBorders>
              <w:left w:val="single" w:sz="4" w:space="0" w:color="auto"/>
              <w:right w:val="single" w:sz="4" w:space="0" w:color="auto"/>
            </w:tcBorders>
          </w:tcPr>
          <w:p w14:paraId="3022336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B19F05F"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D274814" w14:textId="77777777" w:rsidR="00AB2B30" w:rsidRPr="00AC4FBC" w:rsidRDefault="006A7121">
            <w:pPr>
              <w:pStyle w:val="TAL"/>
              <w:jc w:val="center"/>
              <w:rPr>
                <w:rFonts w:eastAsia="Batang"/>
              </w:rPr>
            </w:pPr>
            <w:r w:rsidRPr="00AC4FBC">
              <w:rPr>
                <w:rFonts w:eastAsia="Batang"/>
              </w:rPr>
              <w:t>15</w:t>
            </w:r>
          </w:p>
        </w:tc>
        <w:tc>
          <w:tcPr>
            <w:tcW w:w="747" w:type="dxa"/>
            <w:tcBorders>
              <w:top w:val="single" w:sz="4" w:space="0" w:color="auto"/>
              <w:left w:val="single" w:sz="4" w:space="0" w:color="auto"/>
              <w:bottom w:val="single" w:sz="4" w:space="0" w:color="auto"/>
              <w:right w:val="single" w:sz="4" w:space="0" w:color="auto"/>
            </w:tcBorders>
          </w:tcPr>
          <w:p w14:paraId="0704D96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014BF06"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F1200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B664DA9"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EBE312C"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1714A96" w14:textId="77777777" w:rsidR="00AB2B30" w:rsidRPr="00AC4FBC" w:rsidRDefault="006A7121">
            <w:pPr>
              <w:pStyle w:val="TAL"/>
              <w:jc w:val="center"/>
              <w:rPr>
                <w:rFonts w:eastAsia="Batang"/>
              </w:rPr>
            </w:pPr>
            <w:r w:rsidRPr="00AC4FBC">
              <w:rPr>
                <w:rFonts w:eastAsia="Batang"/>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3247420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BC986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82E7D8E" w14:textId="77777777" w:rsidR="00AB2B30" w:rsidRPr="00AC4FBC" w:rsidRDefault="006A7121">
            <w:pPr>
              <w:pStyle w:val="TAL"/>
              <w:jc w:val="center"/>
              <w:rPr>
                <w:rFonts w:eastAsia="Batang"/>
              </w:rPr>
            </w:pPr>
            <w:r w:rsidRPr="00AC4FBC">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A9392F8" w14:textId="77777777" w:rsidR="00AB2B30" w:rsidRPr="00AC4FBC" w:rsidRDefault="006A7121">
            <w:pPr>
              <w:pStyle w:val="TAL"/>
              <w:jc w:val="center"/>
              <w:rPr>
                <w:rFonts w:eastAsia="Batang"/>
              </w:rPr>
            </w:pPr>
            <w:r w:rsidRPr="00AC4FBC">
              <w:rPr>
                <w:rFonts w:eastAsia="Batang"/>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4A79FA87" w14:textId="77777777" w:rsidR="00AB2B30" w:rsidRPr="00AC4FBC" w:rsidRDefault="006A7121">
            <w:pPr>
              <w:pStyle w:val="TAL"/>
              <w:jc w:val="center"/>
              <w:rPr>
                <w:rFonts w:eastAsia="Batang"/>
              </w:rPr>
            </w:pPr>
            <w:r w:rsidRPr="00AC4FBC">
              <w:rPr>
                <w:rFonts w:eastAsia="Batang"/>
              </w:rPr>
              <w:t>≥ 1</w:t>
            </w:r>
          </w:p>
        </w:tc>
      </w:tr>
      <w:tr w:rsidR="00AB2B30" w:rsidRPr="00AC4FBC" w14:paraId="2E2DCE48" w14:textId="77777777">
        <w:trPr>
          <w:jc w:val="center"/>
        </w:trPr>
        <w:tc>
          <w:tcPr>
            <w:tcW w:w="746" w:type="dxa"/>
            <w:tcBorders>
              <w:left w:val="single" w:sz="4" w:space="0" w:color="auto"/>
              <w:right w:val="single" w:sz="4" w:space="0" w:color="auto"/>
            </w:tcBorders>
          </w:tcPr>
          <w:p w14:paraId="6B06CED8"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F3A14C0"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23AF352" w14:textId="77777777" w:rsidR="00AB2B30" w:rsidRPr="00AC4FBC" w:rsidRDefault="006A7121">
            <w:pPr>
              <w:pStyle w:val="TAL"/>
              <w:jc w:val="center"/>
              <w:rPr>
                <w:rFonts w:eastAsia="Batang"/>
              </w:rPr>
            </w:pPr>
            <w:r w:rsidRPr="00AC4FBC">
              <w:rPr>
                <w:rFonts w:eastAsia="Batang"/>
              </w:rPr>
              <w:t>16</w:t>
            </w:r>
          </w:p>
        </w:tc>
        <w:tc>
          <w:tcPr>
            <w:tcW w:w="747" w:type="dxa"/>
            <w:tcBorders>
              <w:top w:val="single" w:sz="4" w:space="0" w:color="auto"/>
              <w:left w:val="single" w:sz="4" w:space="0" w:color="auto"/>
              <w:bottom w:val="single" w:sz="4" w:space="0" w:color="auto"/>
              <w:right w:val="single" w:sz="4" w:space="0" w:color="auto"/>
            </w:tcBorders>
          </w:tcPr>
          <w:p w14:paraId="5A958E71"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686766B"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F79B9E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BDD438E"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27595B9"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3FDACB5" w14:textId="77777777" w:rsidR="00AB2B30" w:rsidRPr="00AC4FBC" w:rsidRDefault="006A7121">
            <w:pPr>
              <w:pStyle w:val="TAL"/>
              <w:jc w:val="center"/>
              <w:rPr>
                <w:rFonts w:eastAsia="Batang"/>
              </w:rPr>
            </w:pPr>
            <w:r w:rsidRPr="00AC4FBC">
              <w:rPr>
                <w:rFonts w:eastAsia="Batang"/>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35D74EB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FF33D0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1786BF6"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13D2AE56"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1476D749" w14:textId="77777777" w:rsidR="00AB2B30" w:rsidRPr="00AC4FBC" w:rsidRDefault="006A7121">
            <w:pPr>
              <w:pStyle w:val="TAL"/>
              <w:jc w:val="center"/>
              <w:rPr>
                <w:rFonts w:eastAsia="Batang"/>
              </w:rPr>
            </w:pPr>
            <w:r w:rsidRPr="00AC4FBC">
              <w:rPr>
                <w:rFonts w:eastAsia="Batang"/>
              </w:rPr>
              <w:t>≥ 1</w:t>
            </w:r>
          </w:p>
        </w:tc>
      </w:tr>
      <w:tr w:rsidR="00AB2B30" w:rsidRPr="00AC4FBC" w14:paraId="5B4BBFD2" w14:textId="77777777">
        <w:trPr>
          <w:jc w:val="center"/>
        </w:trPr>
        <w:tc>
          <w:tcPr>
            <w:tcW w:w="746" w:type="dxa"/>
            <w:tcBorders>
              <w:left w:val="single" w:sz="4" w:space="0" w:color="auto"/>
              <w:right w:val="single" w:sz="4" w:space="0" w:color="auto"/>
            </w:tcBorders>
          </w:tcPr>
          <w:p w14:paraId="2E4F73E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91F27C9"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B4617F1" w14:textId="77777777" w:rsidR="00AB2B30" w:rsidRPr="00AC4FBC" w:rsidRDefault="006A7121">
            <w:pPr>
              <w:pStyle w:val="TAL"/>
              <w:jc w:val="center"/>
              <w:rPr>
                <w:rFonts w:eastAsia="Batang"/>
              </w:rPr>
            </w:pPr>
            <w:r w:rsidRPr="00AC4FBC">
              <w:rPr>
                <w:rFonts w:eastAsia="Batang"/>
              </w:rPr>
              <w:t>18</w:t>
            </w:r>
          </w:p>
        </w:tc>
        <w:tc>
          <w:tcPr>
            <w:tcW w:w="747" w:type="dxa"/>
            <w:tcBorders>
              <w:top w:val="single" w:sz="4" w:space="0" w:color="auto"/>
              <w:left w:val="single" w:sz="4" w:space="0" w:color="auto"/>
              <w:bottom w:val="single" w:sz="4" w:space="0" w:color="auto"/>
              <w:right w:val="single" w:sz="4" w:space="0" w:color="auto"/>
            </w:tcBorders>
          </w:tcPr>
          <w:p w14:paraId="4B11752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7C85C1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C80DE8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6E5BFAD"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6F7397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5659B53" w14:textId="77777777" w:rsidR="00AB2B30" w:rsidRPr="00AC4FBC" w:rsidRDefault="006A7121">
            <w:pPr>
              <w:pStyle w:val="TAL"/>
              <w:jc w:val="center"/>
              <w:rPr>
                <w:rFonts w:eastAsia="Batang"/>
              </w:rPr>
            </w:pPr>
            <w:r w:rsidRPr="00AC4FBC">
              <w:rPr>
                <w:rFonts w:eastAsia="Batang"/>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76047EF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88A6D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674AA52"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44B6D212" w14:textId="77777777" w:rsidR="00AB2B30" w:rsidRPr="00AC4FBC" w:rsidRDefault="006A7121">
            <w:pPr>
              <w:pStyle w:val="TAL"/>
              <w:jc w:val="center"/>
              <w:rPr>
                <w:rFonts w:eastAsia="Batang"/>
              </w:rPr>
            </w:pPr>
            <w:r w:rsidRPr="00AC4FBC">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4A5E4EA" w14:textId="77777777" w:rsidR="00AB2B30" w:rsidRPr="00AC4FBC" w:rsidRDefault="006A7121">
            <w:pPr>
              <w:pStyle w:val="TAL"/>
              <w:jc w:val="center"/>
              <w:rPr>
                <w:rFonts w:eastAsia="Batang"/>
              </w:rPr>
            </w:pPr>
            <w:r w:rsidRPr="00AC4FBC">
              <w:rPr>
                <w:rFonts w:eastAsia="Batang"/>
              </w:rPr>
              <w:t>≥ 1</w:t>
            </w:r>
          </w:p>
        </w:tc>
      </w:tr>
      <w:tr w:rsidR="00AB2B30" w:rsidRPr="00AC4FBC" w14:paraId="70B0AC44" w14:textId="77777777">
        <w:trPr>
          <w:jc w:val="center"/>
        </w:trPr>
        <w:tc>
          <w:tcPr>
            <w:tcW w:w="746" w:type="dxa"/>
            <w:tcBorders>
              <w:left w:val="single" w:sz="4" w:space="0" w:color="auto"/>
              <w:right w:val="single" w:sz="4" w:space="0" w:color="auto"/>
            </w:tcBorders>
          </w:tcPr>
          <w:p w14:paraId="040ABAD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AADFAD5"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F7C9079" w14:textId="77777777" w:rsidR="00AB2B30" w:rsidRPr="00AC4FBC" w:rsidRDefault="006A7121">
            <w:pPr>
              <w:pStyle w:val="TAL"/>
              <w:jc w:val="center"/>
              <w:rPr>
                <w:rFonts w:eastAsia="Batang"/>
              </w:rPr>
            </w:pPr>
            <w:r w:rsidRPr="00AC4FBC">
              <w:rPr>
                <w:rFonts w:eastAsia="Batang"/>
              </w:rPr>
              <w:t>20</w:t>
            </w:r>
          </w:p>
        </w:tc>
        <w:tc>
          <w:tcPr>
            <w:tcW w:w="747" w:type="dxa"/>
            <w:tcBorders>
              <w:top w:val="single" w:sz="4" w:space="0" w:color="auto"/>
              <w:left w:val="single" w:sz="4" w:space="0" w:color="auto"/>
              <w:bottom w:val="single" w:sz="4" w:space="0" w:color="auto"/>
              <w:right w:val="single" w:sz="4" w:space="0" w:color="auto"/>
            </w:tcBorders>
          </w:tcPr>
          <w:p w14:paraId="18BF5CA8"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05265B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413BD7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4579436"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EDD9CBB"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6D285DB" w14:textId="77777777" w:rsidR="00AB2B30" w:rsidRPr="00AC4FBC" w:rsidRDefault="006A7121">
            <w:pPr>
              <w:pStyle w:val="TAL"/>
              <w:jc w:val="center"/>
              <w:rPr>
                <w:rFonts w:eastAsia="Batang"/>
              </w:rPr>
            </w:pPr>
            <w:r w:rsidRPr="00AC4FBC">
              <w:rPr>
                <w:rFonts w:eastAsia="Batang"/>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4565E6D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154CBF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D21E673"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78929F44"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2BF4FD93" w14:textId="77777777" w:rsidR="00AB2B30" w:rsidRPr="00AC4FBC" w:rsidRDefault="006A7121">
            <w:pPr>
              <w:pStyle w:val="TAL"/>
              <w:jc w:val="center"/>
              <w:rPr>
                <w:rFonts w:eastAsia="Batang"/>
              </w:rPr>
            </w:pPr>
            <w:r w:rsidRPr="00AC4FBC">
              <w:rPr>
                <w:rFonts w:eastAsia="Batang"/>
              </w:rPr>
              <w:t>≥ 1</w:t>
            </w:r>
          </w:p>
        </w:tc>
      </w:tr>
      <w:tr w:rsidR="00AB2B30" w:rsidRPr="00AC4FBC" w14:paraId="72FC641B" w14:textId="77777777">
        <w:trPr>
          <w:jc w:val="center"/>
        </w:trPr>
        <w:tc>
          <w:tcPr>
            <w:tcW w:w="746" w:type="dxa"/>
            <w:tcBorders>
              <w:left w:val="single" w:sz="4" w:space="0" w:color="auto"/>
              <w:right w:val="single" w:sz="4" w:space="0" w:color="auto"/>
            </w:tcBorders>
          </w:tcPr>
          <w:p w14:paraId="44CDB1E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22FA971"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9840D7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tcPr>
          <w:p w14:paraId="7A04AD7F"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080CE3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874994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283B0F"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E6EB698"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85FC0B4" w14:textId="77777777" w:rsidR="00AB2B30" w:rsidRPr="00AC4FBC" w:rsidRDefault="006A7121">
            <w:pPr>
              <w:pStyle w:val="TAL"/>
              <w:jc w:val="center"/>
              <w:rPr>
                <w:rFonts w:eastAsia="Batang"/>
              </w:rPr>
            </w:pPr>
            <w:r w:rsidRPr="00AC4FBC">
              <w:rPr>
                <w:rFonts w:eastAsia="Batang"/>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3C70B147"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4DBC3F"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33B935B"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F90D510"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24A99D6" w14:textId="77777777" w:rsidR="00AB2B30" w:rsidRPr="00AC4FBC" w:rsidRDefault="006A7121">
            <w:pPr>
              <w:pStyle w:val="TAL"/>
              <w:jc w:val="center"/>
              <w:rPr>
                <w:rFonts w:eastAsia="Batang"/>
              </w:rPr>
            </w:pPr>
            <w:r w:rsidRPr="00AC4FBC">
              <w:rPr>
                <w:rFonts w:eastAsia="Batang"/>
              </w:rPr>
              <w:t>≥ 1</w:t>
            </w:r>
          </w:p>
        </w:tc>
      </w:tr>
      <w:tr w:rsidR="00AB2B30" w:rsidRPr="00AC4FBC" w14:paraId="19344A6F" w14:textId="77777777">
        <w:trPr>
          <w:jc w:val="center"/>
        </w:trPr>
        <w:tc>
          <w:tcPr>
            <w:tcW w:w="746" w:type="dxa"/>
            <w:tcBorders>
              <w:left w:val="single" w:sz="4" w:space="0" w:color="auto"/>
              <w:right w:val="single" w:sz="4" w:space="0" w:color="auto"/>
            </w:tcBorders>
          </w:tcPr>
          <w:p w14:paraId="579956F2"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0A95490"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B1DD933" w14:textId="77777777" w:rsidR="00AB2B30" w:rsidRPr="00AC4FBC" w:rsidRDefault="006A7121">
            <w:pPr>
              <w:pStyle w:val="TAL"/>
              <w:jc w:val="center"/>
              <w:rPr>
                <w:rFonts w:eastAsia="Batang"/>
              </w:rPr>
            </w:pPr>
            <w:r w:rsidRPr="00AC4FBC">
              <w:rPr>
                <w:rFonts w:eastAsia="Batang"/>
              </w:rPr>
              <w:t>25</w:t>
            </w:r>
          </w:p>
        </w:tc>
        <w:tc>
          <w:tcPr>
            <w:tcW w:w="747" w:type="dxa"/>
            <w:tcBorders>
              <w:top w:val="single" w:sz="4" w:space="0" w:color="auto"/>
              <w:left w:val="single" w:sz="4" w:space="0" w:color="auto"/>
              <w:bottom w:val="single" w:sz="4" w:space="0" w:color="auto"/>
              <w:right w:val="single" w:sz="4" w:space="0" w:color="auto"/>
            </w:tcBorders>
          </w:tcPr>
          <w:p w14:paraId="73225EE7"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89FBAF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2D4FAC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FA5D56C"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7F9795C"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8B19244" w14:textId="77777777" w:rsidR="00AB2B30" w:rsidRPr="00AC4FBC" w:rsidRDefault="006A7121">
            <w:pPr>
              <w:pStyle w:val="TAL"/>
              <w:jc w:val="center"/>
              <w:rPr>
                <w:rFonts w:eastAsia="Batang"/>
              </w:rPr>
            </w:pPr>
            <w:r w:rsidRPr="00AC4FBC">
              <w:rPr>
                <w:rFonts w:eastAsia="Batang"/>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5F451E5B"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9AA793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BF97CB1" w14:textId="77777777" w:rsidR="00AB2B30" w:rsidRPr="00AC4FBC" w:rsidRDefault="006A7121">
            <w:pPr>
              <w:pStyle w:val="TAL"/>
              <w:jc w:val="center"/>
              <w:rPr>
                <w:rFonts w:eastAsia="Batang"/>
              </w:rPr>
            </w:pPr>
            <w:r w:rsidRPr="00AC4FBC">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D3144E0" w14:textId="77777777" w:rsidR="00AB2B30" w:rsidRPr="00AC4FBC" w:rsidRDefault="006A7121">
            <w:pPr>
              <w:pStyle w:val="TAL"/>
              <w:jc w:val="center"/>
              <w:rPr>
                <w:rFonts w:eastAsia="Batang"/>
              </w:rPr>
            </w:pPr>
            <w:r w:rsidRPr="00AC4FBC">
              <w:rPr>
                <w:rFonts w:eastAsia="Batang"/>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762C3684" w14:textId="77777777" w:rsidR="00AB2B30" w:rsidRPr="00AC4FBC" w:rsidRDefault="006A7121">
            <w:pPr>
              <w:pStyle w:val="TAL"/>
              <w:jc w:val="center"/>
              <w:rPr>
                <w:rFonts w:eastAsia="Batang"/>
              </w:rPr>
            </w:pPr>
            <w:r w:rsidRPr="00AC4FBC">
              <w:rPr>
                <w:rFonts w:eastAsia="Batang"/>
              </w:rPr>
              <w:t>≥ 1</w:t>
            </w:r>
          </w:p>
        </w:tc>
      </w:tr>
      <w:tr w:rsidR="00AB2B30" w:rsidRPr="00AC4FBC" w14:paraId="2911B3F5" w14:textId="77777777">
        <w:trPr>
          <w:jc w:val="center"/>
        </w:trPr>
        <w:tc>
          <w:tcPr>
            <w:tcW w:w="746" w:type="dxa"/>
            <w:tcBorders>
              <w:left w:val="single" w:sz="4" w:space="0" w:color="auto"/>
              <w:right w:val="single" w:sz="4" w:space="0" w:color="auto"/>
            </w:tcBorders>
          </w:tcPr>
          <w:p w14:paraId="06184E22"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D7A1E9A"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0F4F941" w14:textId="77777777" w:rsidR="00AB2B30" w:rsidRPr="00AC4FBC" w:rsidRDefault="006A7121">
            <w:pPr>
              <w:pStyle w:val="TAL"/>
              <w:jc w:val="center"/>
              <w:rPr>
                <w:rFonts w:eastAsia="Batang"/>
              </w:rPr>
            </w:pPr>
            <w:r w:rsidRPr="00AC4FBC">
              <w:rPr>
                <w:rFonts w:eastAsia="Batang"/>
              </w:rPr>
              <w:t>27</w:t>
            </w:r>
          </w:p>
        </w:tc>
        <w:tc>
          <w:tcPr>
            <w:tcW w:w="747" w:type="dxa"/>
            <w:tcBorders>
              <w:top w:val="single" w:sz="4" w:space="0" w:color="auto"/>
              <w:left w:val="single" w:sz="4" w:space="0" w:color="auto"/>
              <w:bottom w:val="single" w:sz="4" w:space="0" w:color="auto"/>
              <w:right w:val="single" w:sz="4" w:space="0" w:color="auto"/>
            </w:tcBorders>
          </w:tcPr>
          <w:p w14:paraId="510AD71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7EAEBE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A68814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633D5B6"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D9A7005"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C865E8" w14:textId="77777777" w:rsidR="00AB2B30" w:rsidRPr="00AC4FBC" w:rsidRDefault="006A7121">
            <w:pPr>
              <w:pStyle w:val="TAL"/>
              <w:jc w:val="center"/>
              <w:rPr>
                <w:rFonts w:eastAsia="Batang"/>
              </w:rPr>
            </w:pPr>
            <w:r w:rsidRPr="00AC4FBC">
              <w:rPr>
                <w:rFonts w:eastAsia="Batang"/>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0AFA32F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B815A9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C7C0852" w14:textId="77777777" w:rsidR="00AB2B30" w:rsidRPr="00AC4FBC" w:rsidRDefault="006A7121">
            <w:pPr>
              <w:pStyle w:val="TAL"/>
              <w:jc w:val="center"/>
              <w:rPr>
                <w:rFonts w:eastAsia="Batang"/>
              </w:rPr>
            </w:pPr>
            <w:r w:rsidRPr="00AC4FBC">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D5832F7" w14:textId="77777777" w:rsidR="00AB2B30" w:rsidRPr="00AC4FBC" w:rsidRDefault="006A7121">
            <w:pPr>
              <w:pStyle w:val="TAL"/>
              <w:jc w:val="center"/>
              <w:rPr>
                <w:rFonts w:eastAsia="Batang"/>
              </w:rPr>
            </w:pPr>
            <w:r w:rsidRPr="00AC4FBC">
              <w:rPr>
                <w:rFonts w:eastAsia="Batang"/>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6BA80D43" w14:textId="77777777" w:rsidR="00AB2B30" w:rsidRPr="00AC4FBC" w:rsidRDefault="006A7121">
            <w:pPr>
              <w:pStyle w:val="TAL"/>
              <w:jc w:val="center"/>
              <w:rPr>
                <w:rFonts w:eastAsia="Batang"/>
              </w:rPr>
            </w:pPr>
            <w:r w:rsidRPr="00AC4FBC">
              <w:rPr>
                <w:rFonts w:eastAsia="Batang"/>
              </w:rPr>
              <w:t>≥ 1</w:t>
            </w:r>
          </w:p>
        </w:tc>
      </w:tr>
      <w:tr w:rsidR="00AB2B30" w:rsidRPr="00AC4FBC" w14:paraId="0E0E5B21" w14:textId="77777777">
        <w:trPr>
          <w:jc w:val="center"/>
        </w:trPr>
        <w:tc>
          <w:tcPr>
            <w:tcW w:w="746" w:type="dxa"/>
            <w:tcBorders>
              <w:left w:val="single" w:sz="4" w:space="0" w:color="auto"/>
              <w:right w:val="single" w:sz="4" w:space="0" w:color="auto"/>
            </w:tcBorders>
          </w:tcPr>
          <w:p w14:paraId="27319825"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4A68AA0"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420E507" w14:textId="77777777" w:rsidR="00AB2B30" w:rsidRPr="00AC4FBC" w:rsidRDefault="006A7121">
            <w:pPr>
              <w:pStyle w:val="TAL"/>
              <w:jc w:val="center"/>
              <w:rPr>
                <w:rFonts w:eastAsia="Batang"/>
              </w:rPr>
            </w:pPr>
            <w:r w:rsidRPr="00AC4FBC">
              <w:rPr>
                <w:rFonts w:eastAsia="Batang"/>
              </w:rPr>
              <w:t>30</w:t>
            </w:r>
          </w:p>
        </w:tc>
        <w:tc>
          <w:tcPr>
            <w:tcW w:w="747" w:type="dxa"/>
            <w:tcBorders>
              <w:top w:val="single" w:sz="4" w:space="0" w:color="auto"/>
              <w:left w:val="single" w:sz="4" w:space="0" w:color="auto"/>
              <w:bottom w:val="single" w:sz="4" w:space="0" w:color="auto"/>
              <w:right w:val="single" w:sz="4" w:space="0" w:color="auto"/>
            </w:tcBorders>
          </w:tcPr>
          <w:p w14:paraId="2CFF33A2"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6C8B8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031339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A955CF5"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F1BFDD2"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FE51A76" w14:textId="77777777" w:rsidR="00AB2B30" w:rsidRPr="00AC4FBC" w:rsidRDefault="006A7121">
            <w:pPr>
              <w:pStyle w:val="TAL"/>
              <w:jc w:val="center"/>
              <w:rPr>
                <w:rFonts w:eastAsia="Batang"/>
              </w:rPr>
            </w:pPr>
            <w:r w:rsidRPr="00AC4FBC">
              <w:rPr>
                <w:rFonts w:eastAsia="Batang"/>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5334EB0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029FE7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61392D6"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47F50EC2" w14:textId="77777777" w:rsidR="00AB2B30" w:rsidRPr="00AC4FBC" w:rsidRDefault="006A7121">
            <w:pPr>
              <w:pStyle w:val="TAL"/>
              <w:jc w:val="center"/>
              <w:rPr>
                <w:rFonts w:eastAsia="Batang"/>
              </w:rPr>
            </w:pPr>
            <w:r w:rsidRPr="00AC4FBC">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1F43FB59" w14:textId="77777777" w:rsidR="00AB2B30" w:rsidRPr="00AC4FBC" w:rsidRDefault="006A7121">
            <w:pPr>
              <w:pStyle w:val="TAL"/>
              <w:jc w:val="center"/>
              <w:rPr>
                <w:rFonts w:eastAsia="Batang"/>
              </w:rPr>
            </w:pPr>
            <w:r w:rsidRPr="00AC4FBC">
              <w:rPr>
                <w:rFonts w:eastAsia="Batang"/>
              </w:rPr>
              <w:t>≥ 1</w:t>
            </w:r>
          </w:p>
        </w:tc>
      </w:tr>
      <w:tr w:rsidR="00AB2B30" w:rsidRPr="00AC4FBC" w14:paraId="3427EBC5" w14:textId="77777777">
        <w:trPr>
          <w:jc w:val="center"/>
        </w:trPr>
        <w:tc>
          <w:tcPr>
            <w:tcW w:w="746" w:type="dxa"/>
            <w:tcBorders>
              <w:left w:val="single" w:sz="4" w:space="0" w:color="auto"/>
              <w:right w:val="single" w:sz="4" w:space="0" w:color="auto"/>
            </w:tcBorders>
          </w:tcPr>
          <w:p w14:paraId="57CAB3A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65A6C54"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5FA8C83" w14:textId="77777777" w:rsidR="00AB2B30" w:rsidRPr="00AC4FBC" w:rsidRDefault="006A7121">
            <w:pPr>
              <w:pStyle w:val="TAL"/>
              <w:jc w:val="center"/>
              <w:rPr>
                <w:rFonts w:eastAsia="Batang"/>
              </w:rPr>
            </w:pPr>
            <w:r w:rsidRPr="00AC4FBC">
              <w:rPr>
                <w:rFonts w:eastAsia="Batang"/>
              </w:rPr>
              <w:t>32</w:t>
            </w:r>
          </w:p>
        </w:tc>
        <w:tc>
          <w:tcPr>
            <w:tcW w:w="747" w:type="dxa"/>
            <w:tcBorders>
              <w:top w:val="single" w:sz="4" w:space="0" w:color="auto"/>
              <w:left w:val="single" w:sz="4" w:space="0" w:color="auto"/>
              <w:bottom w:val="single" w:sz="4" w:space="0" w:color="auto"/>
              <w:right w:val="single" w:sz="4" w:space="0" w:color="auto"/>
            </w:tcBorders>
          </w:tcPr>
          <w:p w14:paraId="17ED47B2"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4E443C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4098B3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D2E162B"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C154604"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72BCB7D" w14:textId="77777777" w:rsidR="00AB2B30" w:rsidRPr="00AC4FBC" w:rsidRDefault="006A7121">
            <w:pPr>
              <w:pStyle w:val="TAL"/>
              <w:jc w:val="center"/>
              <w:rPr>
                <w:rFonts w:eastAsia="Batang"/>
              </w:rPr>
            </w:pPr>
            <w:r w:rsidRPr="00AC4FBC">
              <w:rPr>
                <w:rFonts w:eastAsia="Batang"/>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762A518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0877194"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71D0F35"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0DD594B"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6B76199" w14:textId="77777777" w:rsidR="00AB2B30" w:rsidRPr="00AC4FBC" w:rsidRDefault="006A7121">
            <w:pPr>
              <w:pStyle w:val="TAL"/>
              <w:jc w:val="center"/>
              <w:rPr>
                <w:rFonts w:eastAsia="Batang"/>
              </w:rPr>
            </w:pPr>
            <w:r w:rsidRPr="00AC4FBC">
              <w:rPr>
                <w:rFonts w:eastAsia="Batang"/>
              </w:rPr>
              <w:t>≥ 1</w:t>
            </w:r>
          </w:p>
        </w:tc>
      </w:tr>
      <w:tr w:rsidR="00AB2B30" w:rsidRPr="00AC4FBC" w14:paraId="7A7E7061" w14:textId="77777777">
        <w:trPr>
          <w:jc w:val="center"/>
        </w:trPr>
        <w:tc>
          <w:tcPr>
            <w:tcW w:w="746" w:type="dxa"/>
            <w:tcBorders>
              <w:left w:val="single" w:sz="4" w:space="0" w:color="auto"/>
              <w:right w:val="single" w:sz="4" w:space="0" w:color="auto"/>
            </w:tcBorders>
          </w:tcPr>
          <w:p w14:paraId="7A8CBF7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99ABA5"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65A9F01" w14:textId="77777777" w:rsidR="00AB2B30" w:rsidRPr="00AC4FBC" w:rsidRDefault="006A7121">
            <w:pPr>
              <w:pStyle w:val="TAL"/>
              <w:jc w:val="center"/>
              <w:rPr>
                <w:rFonts w:eastAsia="Batang"/>
              </w:rPr>
            </w:pPr>
            <w:r w:rsidRPr="00AC4FBC">
              <w:rPr>
                <w:rFonts w:eastAsia="Batang"/>
              </w:rPr>
              <w:t>36</w:t>
            </w:r>
          </w:p>
        </w:tc>
        <w:tc>
          <w:tcPr>
            <w:tcW w:w="747" w:type="dxa"/>
            <w:tcBorders>
              <w:top w:val="single" w:sz="4" w:space="0" w:color="auto"/>
              <w:left w:val="single" w:sz="4" w:space="0" w:color="auto"/>
              <w:bottom w:val="single" w:sz="4" w:space="0" w:color="auto"/>
              <w:right w:val="single" w:sz="4" w:space="0" w:color="auto"/>
            </w:tcBorders>
          </w:tcPr>
          <w:p w14:paraId="2D92967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BA360C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C443F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570A291"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D1958E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075B4DF" w14:textId="77777777" w:rsidR="00AB2B30" w:rsidRPr="00AC4FBC" w:rsidRDefault="006A7121">
            <w:pPr>
              <w:pStyle w:val="TAL"/>
              <w:jc w:val="center"/>
              <w:rPr>
                <w:rFonts w:eastAsia="Batang"/>
              </w:rPr>
            </w:pPr>
            <w:r w:rsidRPr="00AC4FBC">
              <w:rPr>
                <w:rFonts w:eastAsia="Batang"/>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1EA8A60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F549C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B1C5A31"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19BCF028"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0055E6A8" w14:textId="77777777" w:rsidR="00AB2B30" w:rsidRPr="00AC4FBC" w:rsidRDefault="006A7121">
            <w:pPr>
              <w:pStyle w:val="TAL"/>
              <w:jc w:val="center"/>
              <w:rPr>
                <w:rFonts w:eastAsia="Batang"/>
              </w:rPr>
            </w:pPr>
            <w:r w:rsidRPr="00AC4FBC">
              <w:rPr>
                <w:rFonts w:eastAsia="Batang"/>
              </w:rPr>
              <w:t>≥ 1</w:t>
            </w:r>
          </w:p>
        </w:tc>
      </w:tr>
      <w:tr w:rsidR="00AB2B30" w:rsidRPr="00AC4FBC" w14:paraId="566EF6E5" w14:textId="77777777">
        <w:trPr>
          <w:jc w:val="center"/>
        </w:trPr>
        <w:tc>
          <w:tcPr>
            <w:tcW w:w="746" w:type="dxa"/>
            <w:tcBorders>
              <w:left w:val="single" w:sz="4" w:space="0" w:color="auto"/>
              <w:right w:val="single" w:sz="4" w:space="0" w:color="auto"/>
            </w:tcBorders>
          </w:tcPr>
          <w:p w14:paraId="5FAA1FA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C8DB0AD"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2BF9041" w14:textId="77777777" w:rsidR="00AB2B30" w:rsidRPr="00AC4FBC" w:rsidRDefault="006A7121">
            <w:pPr>
              <w:pStyle w:val="TAL"/>
              <w:jc w:val="center"/>
              <w:rPr>
                <w:rFonts w:eastAsia="Batang"/>
              </w:rPr>
            </w:pPr>
            <w:r w:rsidRPr="00AC4FBC">
              <w:rPr>
                <w:rFonts w:eastAsia="Batang"/>
              </w:rPr>
              <w:t>40</w:t>
            </w:r>
          </w:p>
        </w:tc>
        <w:tc>
          <w:tcPr>
            <w:tcW w:w="747" w:type="dxa"/>
            <w:tcBorders>
              <w:top w:val="single" w:sz="4" w:space="0" w:color="auto"/>
              <w:left w:val="single" w:sz="4" w:space="0" w:color="auto"/>
              <w:bottom w:val="single" w:sz="4" w:space="0" w:color="auto"/>
              <w:right w:val="single" w:sz="4" w:space="0" w:color="auto"/>
            </w:tcBorders>
          </w:tcPr>
          <w:p w14:paraId="0A0DB1F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A70BB2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1C8AC0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A7BCC60"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A5C5E2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4960CB6" w14:textId="77777777" w:rsidR="00AB2B30" w:rsidRPr="00AC4FBC" w:rsidRDefault="006A7121">
            <w:pPr>
              <w:pStyle w:val="TAL"/>
              <w:jc w:val="center"/>
              <w:rPr>
                <w:rFonts w:eastAsia="Batang"/>
              </w:rPr>
            </w:pPr>
            <w:r w:rsidRPr="00AC4FBC">
              <w:rPr>
                <w:rFonts w:eastAsia="Batang"/>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7B72819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E1CDF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BA7C71C"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4E8E6E8A"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49337727" w14:textId="77777777" w:rsidR="00AB2B30" w:rsidRPr="00AC4FBC" w:rsidRDefault="006A7121">
            <w:pPr>
              <w:pStyle w:val="TAL"/>
              <w:jc w:val="center"/>
              <w:rPr>
                <w:rFonts w:eastAsia="Batang"/>
              </w:rPr>
            </w:pPr>
            <w:r w:rsidRPr="00AC4FBC">
              <w:rPr>
                <w:rFonts w:eastAsia="Batang"/>
              </w:rPr>
              <w:t>≥ 1</w:t>
            </w:r>
          </w:p>
        </w:tc>
      </w:tr>
      <w:tr w:rsidR="00AB2B30" w:rsidRPr="00AC4FBC" w14:paraId="72B46876" w14:textId="77777777">
        <w:trPr>
          <w:jc w:val="center"/>
        </w:trPr>
        <w:tc>
          <w:tcPr>
            <w:tcW w:w="746" w:type="dxa"/>
            <w:tcBorders>
              <w:left w:val="single" w:sz="4" w:space="0" w:color="auto"/>
              <w:right w:val="single" w:sz="4" w:space="0" w:color="auto"/>
            </w:tcBorders>
          </w:tcPr>
          <w:p w14:paraId="7A02A65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2B3B703"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380C77A" w14:textId="77777777" w:rsidR="00AB2B30" w:rsidRPr="00AC4FBC" w:rsidRDefault="006A7121">
            <w:pPr>
              <w:pStyle w:val="TAL"/>
              <w:jc w:val="center"/>
              <w:rPr>
                <w:rFonts w:eastAsia="Batang"/>
              </w:rPr>
            </w:pPr>
            <w:r w:rsidRPr="00AC4FBC">
              <w:rPr>
                <w:rFonts w:eastAsia="Batang"/>
              </w:rPr>
              <w:t>45</w:t>
            </w:r>
          </w:p>
        </w:tc>
        <w:tc>
          <w:tcPr>
            <w:tcW w:w="747" w:type="dxa"/>
            <w:tcBorders>
              <w:top w:val="single" w:sz="4" w:space="0" w:color="auto"/>
              <w:left w:val="single" w:sz="4" w:space="0" w:color="auto"/>
              <w:bottom w:val="single" w:sz="4" w:space="0" w:color="auto"/>
              <w:right w:val="single" w:sz="4" w:space="0" w:color="auto"/>
            </w:tcBorders>
          </w:tcPr>
          <w:p w14:paraId="0E7187E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477C166"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143320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E33DCA"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DC642FA"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A044D6F" w14:textId="77777777" w:rsidR="00AB2B30" w:rsidRPr="00AC4FBC" w:rsidRDefault="006A7121">
            <w:pPr>
              <w:pStyle w:val="TAL"/>
              <w:jc w:val="center"/>
              <w:rPr>
                <w:rFonts w:eastAsia="Batang"/>
              </w:rPr>
            </w:pPr>
            <w:r w:rsidRPr="00AC4FBC">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21B624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F963E8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1E95068"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0EBE6254" w14:textId="77777777" w:rsidR="00AB2B30" w:rsidRPr="00AC4FBC" w:rsidRDefault="006A7121">
            <w:pPr>
              <w:pStyle w:val="TAL"/>
              <w:jc w:val="center"/>
              <w:rPr>
                <w:rFonts w:eastAsia="Batang"/>
              </w:rPr>
            </w:pPr>
            <w:r w:rsidRPr="00AC4FBC">
              <w:rPr>
                <w:rFonts w:eastAsia="Batang"/>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8CEDB00" w14:textId="77777777" w:rsidR="00AB2B30" w:rsidRPr="00AC4FBC" w:rsidRDefault="006A7121">
            <w:pPr>
              <w:pStyle w:val="TAL"/>
              <w:jc w:val="center"/>
              <w:rPr>
                <w:rFonts w:eastAsia="Batang"/>
              </w:rPr>
            </w:pPr>
            <w:r w:rsidRPr="00AC4FBC">
              <w:rPr>
                <w:rFonts w:eastAsia="Batang"/>
              </w:rPr>
              <w:t>≥ 1</w:t>
            </w:r>
          </w:p>
        </w:tc>
      </w:tr>
      <w:tr w:rsidR="00AB2B30" w:rsidRPr="00AC4FBC" w14:paraId="67BCB6A5" w14:textId="77777777">
        <w:trPr>
          <w:jc w:val="center"/>
        </w:trPr>
        <w:tc>
          <w:tcPr>
            <w:tcW w:w="746" w:type="dxa"/>
            <w:tcBorders>
              <w:left w:val="single" w:sz="4" w:space="0" w:color="auto"/>
              <w:right w:val="single" w:sz="4" w:space="0" w:color="auto"/>
            </w:tcBorders>
          </w:tcPr>
          <w:p w14:paraId="0E18726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AEA874D"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2558EA7" w14:textId="77777777" w:rsidR="00AB2B30" w:rsidRPr="00AC4FBC" w:rsidRDefault="006A7121">
            <w:pPr>
              <w:pStyle w:val="TAL"/>
              <w:jc w:val="center"/>
              <w:rPr>
                <w:rFonts w:eastAsia="Batang"/>
              </w:rPr>
            </w:pPr>
            <w:r w:rsidRPr="00AC4FBC">
              <w:rPr>
                <w:rFonts w:eastAsia="Batang"/>
              </w:rPr>
              <w:t>48</w:t>
            </w:r>
          </w:p>
        </w:tc>
        <w:tc>
          <w:tcPr>
            <w:tcW w:w="747" w:type="dxa"/>
            <w:tcBorders>
              <w:top w:val="single" w:sz="4" w:space="0" w:color="auto"/>
              <w:left w:val="single" w:sz="4" w:space="0" w:color="auto"/>
              <w:bottom w:val="single" w:sz="4" w:space="0" w:color="auto"/>
              <w:right w:val="single" w:sz="4" w:space="0" w:color="auto"/>
            </w:tcBorders>
          </w:tcPr>
          <w:p w14:paraId="574E9C4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DCDE9C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F8EEBB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8F56C61"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A4B6EC0"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AE4875A"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C296C1A"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C24E43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E539906"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782257DD"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891AD93" w14:textId="77777777" w:rsidR="00AB2B30" w:rsidRPr="00AC4FBC" w:rsidRDefault="006A7121">
            <w:pPr>
              <w:pStyle w:val="TAL"/>
              <w:jc w:val="center"/>
              <w:rPr>
                <w:rFonts w:eastAsia="Batang"/>
              </w:rPr>
            </w:pPr>
            <w:r w:rsidRPr="00AC4FBC">
              <w:rPr>
                <w:rFonts w:eastAsia="Batang"/>
              </w:rPr>
              <w:t>≥ 1</w:t>
            </w:r>
          </w:p>
        </w:tc>
      </w:tr>
      <w:tr w:rsidR="00AB2B30" w:rsidRPr="00AC4FBC" w14:paraId="3F1CBE7D" w14:textId="77777777">
        <w:trPr>
          <w:jc w:val="center"/>
        </w:trPr>
        <w:tc>
          <w:tcPr>
            <w:tcW w:w="746" w:type="dxa"/>
            <w:tcBorders>
              <w:left w:val="single" w:sz="4" w:space="0" w:color="auto"/>
              <w:right w:val="single" w:sz="4" w:space="0" w:color="auto"/>
            </w:tcBorders>
          </w:tcPr>
          <w:p w14:paraId="4DB7B46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B90B2CE"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9284515" w14:textId="77777777" w:rsidR="00AB2B30" w:rsidRPr="00AC4FBC" w:rsidRDefault="006A7121">
            <w:pPr>
              <w:pStyle w:val="TAL"/>
              <w:jc w:val="center"/>
              <w:rPr>
                <w:rFonts w:eastAsia="Batang"/>
              </w:rPr>
            </w:pPr>
            <w:r w:rsidRPr="00AC4FBC">
              <w:rPr>
                <w:rFonts w:eastAsia="Batang"/>
              </w:rPr>
              <w:t>50</w:t>
            </w:r>
          </w:p>
        </w:tc>
        <w:tc>
          <w:tcPr>
            <w:tcW w:w="747" w:type="dxa"/>
            <w:tcBorders>
              <w:top w:val="single" w:sz="4" w:space="0" w:color="auto"/>
              <w:left w:val="single" w:sz="4" w:space="0" w:color="auto"/>
              <w:bottom w:val="single" w:sz="4" w:space="0" w:color="auto"/>
              <w:right w:val="single" w:sz="4" w:space="0" w:color="auto"/>
            </w:tcBorders>
          </w:tcPr>
          <w:p w14:paraId="38EEEB9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0D15CE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AE590E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F42A30"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9031F20"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27CDBE22"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1B03D7F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D813914"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177BB5C" w14:textId="77777777" w:rsidR="00AB2B30" w:rsidRPr="00AC4FBC" w:rsidRDefault="006A7121">
            <w:pPr>
              <w:pStyle w:val="TAL"/>
              <w:jc w:val="center"/>
              <w:rPr>
                <w:rFonts w:eastAsia="Batang"/>
              </w:rPr>
            </w:pPr>
            <w:r w:rsidRPr="00AC4FBC">
              <w:rPr>
                <w:rFonts w:eastAsia="Batang"/>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495BA571" w14:textId="77777777" w:rsidR="00AB2B30" w:rsidRPr="00AC4FBC" w:rsidRDefault="006A7121">
            <w:pPr>
              <w:pStyle w:val="TAL"/>
              <w:jc w:val="center"/>
              <w:rPr>
                <w:rFonts w:eastAsia="Batang"/>
              </w:rPr>
            </w:pPr>
            <w:r w:rsidRPr="00AC4FBC">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5BE6C4E7" w14:textId="77777777" w:rsidR="00AB2B30" w:rsidRPr="00AC4FBC" w:rsidRDefault="006A7121">
            <w:pPr>
              <w:pStyle w:val="TAL"/>
              <w:jc w:val="center"/>
              <w:rPr>
                <w:rFonts w:eastAsia="Batang"/>
              </w:rPr>
            </w:pPr>
            <w:r w:rsidRPr="00AC4FBC">
              <w:rPr>
                <w:rFonts w:eastAsia="Batang"/>
              </w:rPr>
              <w:t>≥ 1</w:t>
            </w:r>
          </w:p>
        </w:tc>
      </w:tr>
      <w:tr w:rsidR="00AB2B30" w:rsidRPr="00AC4FBC" w14:paraId="4B465289" w14:textId="77777777">
        <w:trPr>
          <w:jc w:val="center"/>
        </w:trPr>
        <w:tc>
          <w:tcPr>
            <w:tcW w:w="746" w:type="dxa"/>
            <w:tcBorders>
              <w:left w:val="single" w:sz="4" w:space="0" w:color="auto"/>
              <w:right w:val="single" w:sz="4" w:space="0" w:color="auto"/>
            </w:tcBorders>
          </w:tcPr>
          <w:p w14:paraId="4CC4A2D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EA70ADC"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9587914" w14:textId="77777777" w:rsidR="00AB2B30" w:rsidRPr="00AC4FBC" w:rsidRDefault="006A7121">
            <w:pPr>
              <w:pStyle w:val="TAL"/>
              <w:jc w:val="center"/>
              <w:rPr>
                <w:rFonts w:eastAsia="Batang"/>
              </w:rPr>
            </w:pPr>
            <w:r w:rsidRPr="00AC4FBC">
              <w:rPr>
                <w:rFonts w:eastAsia="Batang"/>
              </w:rPr>
              <w:t>54</w:t>
            </w:r>
          </w:p>
        </w:tc>
        <w:tc>
          <w:tcPr>
            <w:tcW w:w="747" w:type="dxa"/>
            <w:tcBorders>
              <w:top w:val="single" w:sz="4" w:space="0" w:color="auto"/>
              <w:left w:val="single" w:sz="4" w:space="0" w:color="auto"/>
              <w:bottom w:val="single" w:sz="4" w:space="0" w:color="auto"/>
              <w:right w:val="single" w:sz="4" w:space="0" w:color="auto"/>
            </w:tcBorders>
          </w:tcPr>
          <w:p w14:paraId="3229E85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CC2C638"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73B14CF"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09A0119"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F28E2E3"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E951141"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7C3CEF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E6D5C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BA43883" w14:textId="77777777" w:rsidR="00AB2B30" w:rsidRPr="00AC4FBC" w:rsidRDefault="006A7121">
            <w:pPr>
              <w:pStyle w:val="TAL"/>
              <w:jc w:val="center"/>
              <w:rPr>
                <w:rFonts w:eastAsia="Batang"/>
              </w:rPr>
            </w:pPr>
            <w:r w:rsidRPr="00AC4FBC">
              <w:rPr>
                <w:rFonts w:eastAsia="Batang"/>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6618F824" w14:textId="77777777" w:rsidR="00AB2B30" w:rsidRPr="00AC4FBC" w:rsidRDefault="006A7121">
            <w:pPr>
              <w:pStyle w:val="TAL"/>
              <w:jc w:val="center"/>
              <w:rPr>
                <w:rFonts w:eastAsia="Batang"/>
              </w:rPr>
            </w:pPr>
            <w:r w:rsidRPr="00AC4FBC">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6F47556" w14:textId="77777777" w:rsidR="00AB2B30" w:rsidRPr="00AC4FBC" w:rsidRDefault="006A7121">
            <w:pPr>
              <w:pStyle w:val="TAL"/>
              <w:jc w:val="center"/>
              <w:rPr>
                <w:rFonts w:eastAsia="Batang"/>
              </w:rPr>
            </w:pPr>
            <w:r w:rsidRPr="00AC4FBC">
              <w:rPr>
                <w:rFonts w:eastAsia="Batang"/>
              </w:rPr>
              <w:t>≥ 1</w:t>
            </w:r>
          </w:p>
        </w:tc>
      </w:tr>
      <w:tr w:rsidR="00AB2B30" w:rsidRPr="00AC4FBC" w14:paraId="3C87FA96" w14:textId="77777777">
        <w:trPr>
          <w:jc w:val="center"/>
        </w:trPr>
        <w:tc>
          <w:tcPr>
            <w:tcW w:w="746" w:type="dxa"/>
            <w:tcBorders>
              <w:left w:val="single" w:sz="4" w:space="0" w:color="auto"/>
              <w:right w:val="single" w:sz="4" w:space="0" w:color="auto"/>
            </w:tcBorders>
          </w:tcPr>
          <w:p w14:paraId="63D939FE"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F92B884"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ABD615D" w14:textId="77777777" w:rsidR="00AB2B30" w:rsidRPr="00AC4FBC" w:rsidRDefault="006A7121">
            <w:pPr>
              <w:pStyle w:val="TAL"/>
              <w:jc w:val="center"/>
              <w:rPr>
                <w:rFonts w:eastAsia="Batang"/>
              </w:rPr>
            </w:pPr>
            <w:r w:rsidRPr="00AC4FBC">
              <w:rPr>
                <w:rFonts w:eastAsia="Batang"/>
              </w:rPr>
              <w:t>60</w:t>
            </w:r>
          </w:p>
        </w:tc>
        <w:tc>
          <w:tcPr>
            <w:tcW w:w="747" w:type="dxa"/>
            <w:tcBorders>
              <w:top w:val="single" w:sz="4" w:space="0" w:color="auto"/>
              <w:left w:val="single" w:sz="4" w:space="0" w:color="auto"/>
              <w:bottom w:val="single" w:sz="4" w:space="0" w:color="auto"/>
              <w:right w:val="single" w:sz="4" w:space="0" w:color="auto"/>
            </w:tcBorders>
          </w:tcPr>
          <w:p w14:paraId="2E4D1C9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F4E33E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62A127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7132823"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4F79671" w14:textId="77777777" w:rsidR="00AB2B30" w:rsidRPr="00AC4FBC" w:rsidRDefault="006A7121">
            <w:pPr>
              <w:pStyle w:val="TAL"/>
              <w:jc w:val="center"/>
              <w:rPr>
                <w:rFonts w:eastAsia="Batang"/>
              </w:rPr>
            </w:pPr>
            <w:r w:rsidRPr="00AC4FBC">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49532AB7"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69A9B2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43E0300"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A05F1D1" w14:textId="77777777" w:rsidR="00AB2B30" w:rsidRPr="00AC4FBC" w:rsidRDefault="006A7121">
            <w:pPr>
              <w:pStyle w:val="TAL"/>
              <w:jc w:val="center"/>
              <w:rPr>
                <w:rFonts w:eastAsia="Batang"/>
              </w:rPr>
            </w:pPr>
            <w:r w:rsidRPr="00AC4FBC">
              <w:rPr>
                <w:rFonts w:eastAsia="Batang"/>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711A9818"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2449C143" w14:textId="77777777" w:rsidR="00AB2B30" w:rsidRPr="00AC4FBC" w:rsidRDefault="006A7121">
            <w:pPr>
              <w:pStyle w:val="TAL"/>
              <w:jc w:val="center"/>
              <w:rPr>
                <w:rFonts w:eastAsia="Batang"/>
              </w:rPr>
            </w:pPr>
            <w:r w:rsidRPr="00AC4FBC">
              <w:rPr>
                <w:rFonts w:eastAsia="Batang"/>
              </w:rPr>
              <w:t>≥ 1</w:t>
            </w:r>
          </w:p>
        </w:tc>
      </w:tr>
      <w:tr w:rsidR="00AB2B30" w:rsidRPr="00AC4FBC" w14:paraId="3FFC5AC8" w14:textId="77777777">
        <w:trPr>
          <w:jc w:val="center"/>
        </w:trPr>
        <w:tc>
          <w:tcPr>
            <w:tcW w:w="746" w:type="dxa"/>
            <w:tcBorders>
              <w:left w:val="single" w:sz="4" w:space="0" w:color="auto"/>
              <w:right w:val="single" w:sz="4" w:space="0" w:color="auto"/>
            </w:tcBorders>
          </w:tcPr>
          <w:p w14:paraId="47A51EC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9A099D"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46F9FA8" w14:textId="77777777" w:rsidR="00AB2B30" w:rsidRPr="00AC4FBC" w:rsidRDefault="006A7121">
            <w:pPr>
              <w:pStyle w:val="TAL"/>
              <w:jc w:val="center"/>
              <w:rPr>
                <w:rFonts w:eastAsia="Batang"/>
              </w:rPr>
            </w:pPr>
            <w:r w:rsidRPr="00AC4FBC">
              <w:rPr>
                <w:rFonts w:eastAsia="Batang"/>
              </w:rPr>
              <w:t>64</w:t>
            </w:r>
          </w:p>
        </w:tc>
        <w:tc>
          <w:tcPr>
            <w:tcW w:w="747" w:type="dxa"/>
            <w:tcBorders>
              <w:top w:val="single" w:sz="4" w:space="0" w:color="auto"/>
              <w:left w:val="single" w:sz="4" w:space="0" w:color="auto"/>
              <w:bottom w:val="single" w:sz="4" w:space="0" w:color="auto"/>
              <w:right w:val="single" w:sz="4" w:space="0" w:color="auto"/>
            </w:tcBorders>
          </w:tcPr>
          <w:p w14:paraId="094CBEC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03FD4D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BD4782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11206F2"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A15425" w14:textId="77777777" w:rsidR="00AB2B30" w:rsidRPr="00AC4FBC" w:rsidRDefault="006A7121">
            <w:pPr>
              <w:pStyle w:val="TAL"/>
              <w:jc w:val="center"/>
              <w:rPr>
                <w:rFonts w:eastAsia="Batang"/>
              </w:rPr>
            </w:pPr>
            <w:r w:rsidRPr="00AC4FBC">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5725EE60" w14:textId="77777777" w:rsidR="00AB2B30" w:rsidRPr="00AC4FBC" w:rsidRDefault="006A7121">
            <w:pPr>
              <w:pStyle w:val="TAL"/>
              <w:jc w:val="center"/>
              <w:rPr>
                <w:rFonts w:eastAsia="Batang"/>
              </w:rPr>
            </w:pPr>
            <w:r w:rsidRPr="00AC4FBC">
              <w:rPr>
                <w:rFonts w:eastAsia="Batang"/>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6536B80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F3EFEF7"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EC857CC" w14:textId="77777777" w:rsidR="00AB2B30" w:rsidRPr="00AC4FBC" w:rsidRDefault="006A7121">
            <w:pPr>
              <w:pStyle w:val="TAL"/>
              <w:jc w:val="center"/>
              <w:rPr>
                <w:rFonts w:eastAsia="Batang"/>
              </w:rPr>
            </w:pPr>
            <w:r w:rsidRPr="00AC4FBC">
              <w:rPr>
                <w:rFonts w:eastAsia="Batang"/>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56DCEF92"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4DF924C" w14:textId="77777777" w:rsidR="00AB2B30" w:rsidRPr="00AC4FBC" w:rsidRDefault="006A7121">
            <w:pPr>
              <w:pStyle w:val="TAL"/>
              <w:jc w:val="center"/>
              <w:rPr>
                <w:rFonts w:eastAsia="Batang"/>
              </w:rPr>
            </w:pPr>
            <w:r w:rsidRPr="00AC4FBC">
              <w:rPr>
                <w:rFonts w:eastAsia="Batang"/>
              </w:rPr>
              <w:t>≥ 1</w:t>
            </w:r>
          </w:p>
        </w:tc>
      </w:tr>
      <w:tr w:rsidR="00AB2B30" w:rsidRPr="00AC4FBC" w14:paraId="7B95BBF9" w14:textId="77777777">
        <w:trPr>
          <w:jc w:val="center"/>
        </w:trPr>
        <w:tc>
          <w:tcPr>
            <w:tcW w:w="746" w:type="dxa"/>
            <w:tcBorders>
              <w:left w:val="single" w:sz="4" w:space="0" w:color="auto"/>
              <w:right w:val="single" w:sz="4" w:space="0" w:color="auto"/>
            </w:tcBorders>
          </w:tcPr>
          <w:p w14:paraId="4F337728"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6F24D5"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6E4B70D" w14:textId="77777777" w:rsidR="00AB2B30" w:rsidRPr="00AC4FBC" w:rsidRDefault="006A7121">
            <w:pPr>
              <w:pStyle w:val="TAL"/>
              <w:jc w:val="center"/>
              <w:rPr>
                <w:rFonts w:eastAsia="Batang"/>
              </w:rPr>
            </w:pPr>
            <w:r w:rsidRPr="00AC4FBC">
              <w:rPr>
                <w:rFonts w:eastAsia="Batang"/>
              </w:rPr>
              <w:t>72</w:t>
            </w:r>
          </w:p>
        </w:tc>
        <w:tc>
          <w:tcPr>
            <w:tcW w:w="747" w:type="dxa"/>
            <w:tcBorders>
              <w:top w:val="single" w:sz="4" w:space="0" w:color="auto"/>
              <w:left w:val="single" w:sz="4" w:space="0" w:color="auto"/>
              <w:bottom w:val="single" w:sz="4" w:space="0" w:color="auto"/>
              <w:right w:val="single" w:sz="4" w:space="0" w:color="auto"/>
            </w:tcBorders>
          </w:tcPr>
          <w:p w14:paraId="7F4F45F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F3CD3B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B925D4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126D07"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2ED6A68" w14:textId="77777777" w:rsidR="00AB2B30" w:rsidRPr="00AC4FBC" w:rsidRDefault="006A7121">
            <w:pPr>
              <w:pStyle w:val="TAL"/>
              <w:jc w:val="center"/>
              <w:rPr>
                <w:rFonts w:eastAsia="Batang"/>
              </w:rPr>
            </w:pPr>
            <w:r w:rsidRPr="00AC4FBC">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3917C87C"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6073196F"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AA38FBE"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FCE2C63" w14:textId="77777777" w:rsidR="00AB2B30" w:rsidRPr="00AC4FBC" w:rsidRDefault="006A7121">
            <w:pPr>
              <w:pStyle w:val="TAL"/>
              <w:jc w:val="center"/>
              <w:rPr>
                <w:rFonts w:eastAsia="Batang"/>
              </w:rPr>
            </w:pPr>
            <w:r w:rsidRPr="00AC4FBC">
              <w:rPr>
                <w:rFonts w:eastAsia="Batang"/>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1389ACEE"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3BBED92" w14:textId="77777777" w:rsidR="00AB2B30" w:rsidRPr="00AC4FBC" w:rsidRDefault="006A7121">
            <w:pPr>
              <w:pStyle w:val="TAL"/>
              <w:jc w:val="center"/>
              <w:rPr>
                <w:rFonts w:eastAsia="Batang"/>
              </w:rPr>
            </w:pPr>
            <w:r w:rsidRPr="00AC4FBC">
              <w:rPr>
                <w:rFonts w:eastAsia="Batang"/>
              </w:rPr>
              <w:t>≥ 1</w:t>
            </w:r>
          </w:p>
        </w:tc>
      </w:tr>
      <w:tr w:rsidR="00AB2B30" w:rsidRPr="00AC4FBC" w14:paraId="5E721405" w14:textId="77777777">
        <w:trPr>
          <w:jc w:val="center"/>
        </w:trPr>
        <w:tc>
          <w:tcPr>
            <w:tcW w:w="746" w:type="dxa"/>
            <w:tcBorders>
              <w:left w:val="single" w:sz="4" w:space="0" w:color="auto"/>
              <w:right w:val="single" w:sz="4" w:space="0" w:color="auto"/>
            </w:tcBorders>
          </w:tcPr>
          <w:p w14:paraId="3A5939A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C06127E"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6000162E" w14:textId="77777777" w:rsidR="00AB2B30" w:rsidRPr="00AC4FBC" w:rsidRDefault="006A7121">
            <w:pPr>
              <w:pStyle w:val="TAL"/>
              <w:jc w:val="center"/>
              <w:rPr>
                <w:rFonts w:eastAsia="Batang"/>
              </w:rPr>
            </w:pPr>
            <w:r w:rsidRPr="00AC4FBC">
              <w:rPr>
                <w:rFonts w:eastAsia="Batang"/>
              </w:rPr>
              <w:t>75</w:t>
            </w:r>
          </w:p>
        </w:tc>
        <w:tc>
          <w:tcPr>
            <w:tcW w:w="747" w:type="dxa"/>
            <w:tcBorders>
              <w:top w:val="single" w:sz="4" w:space="0" w:color="auto"/>
              <w:left w:val="single" w:sz="4" w:space="0" w:color="auto"/>
              <w:bottom w:val="single" w:sz="4" w:space="0" w:color="auto"/>
              <w:right w:val="single" w:sz="4" w:space="0" w:color="auto"/>
            </w:tcBorders>
          </w:tcPr>
          <w:p w14:paraId="7E5FDB91"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E77495B"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145EF5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2FAC64C"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9964394" w14:textId="77777777" w:rsidR="00AB2B30" w:rsidRPr="00AC4FBC" w:rsidRDefault="006A7121">
            <w:pPr>
              <w:pStyle w:val="TAL"/>
              <w:jc w:val="center"/>
              <w:rPr>
                <w:rFonts w:eastAsia="Batang"/>
              </w:rPr>
            </w:pPr>
            <w:r w:rsidRPr="00AC4FBC">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34AB4E6C" w14:textId="77777777" w:rsidR="00AB2B30" w:rsidRPr="00AC4FBC" w:rsidRDefault="006A7121">
            <w:pPr>
              <w:pStyle w:val="TAL"/>
              <w:jc w:val="center"/>
              <w:rPr>
                <w:rFonts w:eastAsia="Batang"/>
              </w:rPr>
            </w:pPr>
            <w:r w:rsidRPr="00AC4FBC">
              <w:rPr>
                <w:rFonts w:eastAsia="Batang"/>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2AEC4DEB"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75EB3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4CC80D5" w14:textId="77777777" w:rsidR="00AB2B30" w:rsidRPr="00AC4FBC" w:rsidRDefault="006A7121">
            <w:pPr>
              <w:pStyle w:val="TAL"/>
              <w:jc w:val="center"/>
              <w:rPr>
                <w:rFonts w:eastAsia="Batang"/>
              </w:rPr>
            </w:pPr>
            <w:r w:rsidRPr="00AC4FBC">
              <w:rPr>
                <w:rFonts w:eastAsia="Batang"/>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2477308A" w14:textId="77777777" w:rsidR="00AB2B30" w:rsidRPr="00AC4FBC" w:rsidRDefault="006A7121">
            <w:pPr>
              <w:pStyle w:val="TAL"/>
              <w:jc w:val="center"/>
              <w:rPr>
                <w:rFonts w:eastAsia="Batang"/>
              </w:rPr>
            </w:pPr>
            <w:r w:rsidRPr="00AC4FBC">
              <w:rPr>
                <w:rFonts w:eastAsia="Batang"/>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0B8DEAB7" w14:textId="77777777" w:rsidR="00AB2B30" w:rsidRPr="00AC4FBC" w:rsidRDefault="006A7121">
            <w:pPr>
              <w:pStyle w:val="TAL"/>
              <w:jc w:val="center"/>
              <w:rPr>
                <w:rFonts w:eastAsia="Batang"/>
              </w:rPr>
            </w:pPr>
            <w:r w:rsidRPr="00AC4FBC">
              <w:rPr>
                <w:rFonts w:eastAsia="Batang"/>
              </w:rPr>
              <w:t>≥ 1</w:t>
            </w:r>
          </w:p>
        </w:tc>
      </w:tr>
      <w:tr w:rsidR="00AB2B30" w:rsidRPr="00AC4FBC" w14:paraId="7731347E" w14:textId="77777777">
        <w:trPr>
          <w:jc w:val="center"/>
        </w:trPr>
        <w:tc>
          <w:tcPr>
            <w:tcW w:w="746" w:type="dxa"/>
            <w:tcBorders>
              <w:left w:val="single" w:sz="4" w:space="0" w:color="auto"/>
              <w:right w:val="single" w:sz="4" w:space="0" w:color="auto"/>
            </w:tcBorders>
          </w:tcPr>
          <w:p w14:paraId="5976DDB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0252793"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6C6C07AB" w14:textId="77777777" w:rsidR="00AB2B30" w:rsidRPr="00AC4FBC" w:rsidRDefault="006A7121">
            <w:pPr>
              <w:pStyle w:val="TAL"/>
              <w:jc w:val="center"/>
              <w:rPr>
                <w:rFonts w:eastAsia="Batang"/>
              </w:rPr>
            </w:pPr>
            <w:r w:rsidRPr="00AC4FBC">
              <w:rPr>
                <w:rFonts w:eastAsia="Batang"/>
              </w:rPr>
              <w:t>80</w:t>
            </w:r>
          </w:p>
        </w:tc>
        <w:tc>
          <w:tcPr>
            <w:tcW w:w="747" w:type="dxa"/>
            <w:tcBorders>
              <w:top w:val="single" w:sz="4" w:space="0" w:color="auto"/>
              <w:left w:val="single" w:sz="4" w:space="0" w:color="auto"/>
              <w:bottom w:val="single" w:sz="4" w:space="0" w:color="auto"/>
              <w:right w:val="single" w:sz="4" w:space="0" w:color="auto"/>
            </w:tcBorders>
          </w:tcPr>
          <w:p w14:paraId="076F2017"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D2EB44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3C7AC5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E2A57B2"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9733150" w14:textId="77777777" w:rsidR="00AB2B30" w:rsidRPr="00AC4FBC" w:rsidRDefault="006A7121">
            <w:pPr>
              <w:pStyle w:val="TAL"/>
              <w:jc w:val="center"/>
              <w:rPr>
                <w:rFonts w:eastAsia="Batang"/>
              </w:rPr>
            </w:pPr>
            <w:r w:rsidRPr="00AC4FBC">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0337A867"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9441ED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55F99B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F97CA46" w14:textId="77777777" w:rsidR="00AB2B30" w:rsidRPr="00AC4FBC" w:rsidRDefault="006A7121">
            <w:pPr>
              <w:pStyle w:val="TAL"/>
              <w:jc w:val="center"/>
              <w:rPr>
                <w:rFonts w:eastAsia="Batang"/>
              </w:rPr>
            </w:pPr>
            <w:r w:rsidRPr="00AC4FBC">
              <w:rPr>
                <w:rFonts w:eastAsia="Batang"/>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4D37A5C0"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ADE8F6D" w14:textId="77777777" w:rsidR="00AB2B30" w:rsidRPr="00AC4FBC" w:rsidRDefault="006A7121">
            <w:pPr>
              <w:pStyle w:val="TAL"/>
              <w:jc w:val="center"/>
              <w:rPr>
                <w:rFonts w:eastAsia="Batang"/>
              </w:rPr>
            </w:pPr>
            <w:r w:rsidRPr="00AC4FBC">
              <w:rPr>
                <w:rFonts w:eastAsia="Batang"/>
              </w:rPr>
              <w:t>≥ 1</w:t>
            </w:r>
          </w:p>
        </w:tc>
      </w:tr>
      <w:tr w:rsidR="00AB2B30" w:rsidRPr="00AC4FBC" w14:paraId="04F07CD3" w14:textId="77777777">
        <w:trPr>
          <w:jc w:val="center"/>
        </w:trPr>
        <w:tc>
          <w:tcPr>
            <w:tcW w:w="746" w:type="dxa"/>
            <w:tcBorders>
              <w:left w:val="single" w:sz="4" w:space="0" w:color="auto"/>
              <w:right w:val="single" w:sz="4" w:space="0" w:color="auto"/>
            </w:tcBorders>
          </w:tcPr>
          <w:p w14:paraId="35B7B53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3AEF689"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4A34C886" w14:textId="77777777" w:rsidR="00AB2B30" w:rsidRPr="00AC4FBC" w:rsidRDefault="006A7121">
            <w:pPr>
              <w:pStyle w:val="TAL"/>
              <w:jc w:val="center"/>
              <w:rPr>
                <w:rFonts w:eastAsia="Batang"/>
              </w:rPr>
            </w:pPr>
            <w:r w:rsidRPr="00AC4FBC">
              <w:rPr>
                <w:rFonts w:eastAsia="Batang"/>
              </w:rPr>
              <w:t>81</w:t>
            </w:r>
          </w:p>
        </w:tc>
        <w:tc>
          <w:tcPr>
            <w:tcW w:w="747" w:type="dxa"/>
            <w:tcBorders>
              <w:top w:val="single" w:sz="4" w:space="0" w:color="auto"/>
              <w:left w:val="single" w:sz="4" w:space="0" w:color="auto"/>
              <w:bottom w:val="single" w:sz="4" w:space="0" w:color="auto"/>
              <w:right w:val="single" w:sz="4" w:space="0" w:color="auto"/>
            </w:tcBorders>
          </w:tcPr>
          <w:p w14:paraId="65FDA5F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ED4635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4F421C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4C09DF7"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C79024B" w14:textId="77777777" w:rsidR="00AB2B30" w:rsidRPr="00AC4FBC" w:rsidRDefault="006A7121">
            <w:pPr>
              <w:pStyle w:val="TAL"/>
              <w:jc w:val="center"/>
              <w:rPr>
                <w:rFonts w:eastAsia="Batang"/>
              </w:rPr>
            </w:pPr>
            <w:r w:rsidRPr="00AC4FBC">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5959D0DC"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5AE6B0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F4DB77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384906D" w14:textId="77777777" w:rsidR="00AB2B30" w:rsidRPr="00AC4FBC" w:rsidRDefault="006A7121">
            <w:pPr>
              <w:pStyle w:val="TAL"/>
              <w:jc w:val="center"/>
              <w:rPr>
                <w:rFonts w:eastAsia="Batang"/>
              </w:rPr>
            </w:pPr>
            <w:r w:rsidRPr="00AC4FBC">
              <w:rPr>
                <w:rFonts w:eastAsia="Batang"/>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5FA555A0" w14:textId="77777777" w:rsidR="00AB2B30" w:rsidRPr="00AC4FBC" w:rsidRDefault="006A7121">
            <w:pPr>
              <w:pStyle w:val="TAL"/>
              <w:jc w:val="center"/>
              <w:rPr>
                <w:rFonts w:eastAsia="Batang"/>
              </w:rPr>
            </w:pPr>
            <w:r w:rsidRPr="00AC4FBC">
              <w:rPr>
                <w:rFonts w:eastAsia="Batang"/>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64D2C585" w14:textId="77777777" w:rsidR="00AB2B30" w:rsidRPr="00AC4FBC" w:rsidRDefault="006A7121">
            <w:pPr>
              <w:pStyle w:val="TAL"/>
              <w:jc w:val="center"/>
              <w:rPr>
                <w:rFonts w:eastAsia="Batang"/>
              </w:rPr>
            </w:pPr>
            <w:r w:rsidRPr="00AC4FBC">
              <w:rPr>
                <w:rFonts w:eastAsia="Batang"/>
              </w:rPr>
              <w:t>≥ 1</w:t>
            </w:r>
          </w:p>
        </w:tc>
      </w:tr>
      <w:tr w:rsidR="00AB2B30" w:rsidRPr="00AC4FBC" w14:paraId="098F95AF" w14:textId="77777777">
        <w:trPr>
          <w:jc w:val="center"/>
        </w:trPr>
        <w:tc>
          <w:tcPr>
            <w:tcW w:w="746" w:type="dxa"/>
            <w:tcBorders>
              <w:left w:val="single" w:sz="4" w:space="0" w:color="auto"/>
              <w:right w:val="single" w:sz="4" w:space="0" w:color="auto"/>
            </w:tcBorders>
          </w:tcPr>
          <w:p w14:paraId="18F167A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021F93D"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326359E6" w14:textId="77777777" w:rsidR="00AB2B30" w:rsidRPr="00AC4FBC" w:rsidRDefault="006A7121">
            <w:pPr>
              <w:pStyle w:val="TAL"/>
              <w:jc w:val="center"/>
              <w:rPr>
                <w:rFonts w:eastAsia="Batang"/>
              </w:rPr>
            </w:pPr>
            <w:r w:rsidRPr="00AC4FBC">
              <w:rPr>
                <w:rFonts w:eastAsia="Batang"/>
              </w:rPr>
              <w:t>90</w:t>
            </w:r>
          </w:p>
        </w:tc>
        <w:tc>
          <w:tcPr>
            <w:tcW w:w="747" w:type="dxa"/>
            <w:tcBorders>
              <w:top w:val="single" w:sz="4" w:space="0" w:color="auto"/>
              <w:left w:val="single" w:sz="4" w:space="0" w:color="auto"/>
              <w:bottom w:val="single" w:sz="4" w:space="0" w:color="auto"/>
              <w:right w:val="single" w:sz="4" w:space="0" w:color="auto"/>
            </w:tcBorders>
          </w:tcPr>
          <w:p w14:paraId="287CA400"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0AC54E3"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E416DD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1FC818"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14C0547" w14:textId="77777777" w:rsidR="00AB2B30" w:rsidRPr="00AC4FBC" w:rsidRDefault="006A7121">
            <w:pPr>
              <w:pStyle w:val="TAL"/>
              <w:jc w:val="center"/>
              <w:rPr>
                <w:rFonts w:eastAsia="Batang"/>
              </w:rPr>
            </w:pPr>
            <w:r w:rsidRPr="00AC4FBC">
              <w:rPr>
                <w:rFonts w:eastAsia="Batang"/>
              </w:rPr>
              <w:t>1/6</w:t>
            </w:r>
          </w:p>
        </w:tc>
        <w:tc>
          <w:tcPr>
            <w:tcW w:w="746" w:type="dxa"/>
            <w:tcBorders>
              <w:top w:val="single" w:sz="4" w:space="0" w:color="auto"/>
              <w:left w:val="single" w:sz="4" w:space="0" w:color="auto"/>
              <w:bottom w:val="single" w:sz="4" w:space="0" w:color="auto"/>
              <w:right w:val="single" w:sz="4" w:space="0" w:color="auto"/>
            </w:tcBorders>
            <w:vAlign w:val="center"/>
          </w:tcPr>
          <w:p w14:paraId="0C73565A" w14:textId="77777777" w:rsidR="00AB2B30" w:rsidRPr="00AC4FBC" w:rsidRDefault="006A7121">
            <w:pPr>
              <w:pStyle w:val="TAL"/>
              <w:jc w:val="center"/>
              <w:rPr>
                <w:rFonts w:eastAsia="Batang"/>
              </w:rPr>
            </w:pPr>
            <w:r w:rsidRPr="00AC4FBC">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FC4815A"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0A33E8C"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1A36D6E" w14:textId="77777777" w:rsidR="00AB2B30" w:rsidRPr="00AC4FBC" w:rsidRDefault="006A7121">
            <w:pPr>
              <w:pStyle w:val="TAL"/>
              <w:jc w:val="center"/>
              <w:rPr>
                <w:rFonts w:eastAsia="Batang"/>
              </w:rPr>
            </w:pPr>
            <w:r w:rsidRPr="00AC4FBC">
              <w:rPr>
                <w:rFonts w:eastAsia="Batang"/>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35A9F672"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546032F4" w14:textId="77777777" w:rsidR="00AB2B30" w:rsidRPr="00AC4FBC" w:rsidRDefault="006A7121">
            <w:pPr>
              <w:pStyle w:val="TAL"/>
              <w:jc w:val="center"/>
              <w:rPr>
                <w:rFonts w:eastAsia="Batang"/>
              </w:rPr>
            </w:pPr>
            <w:r w:rsidRPr="00AC4FBC">
              <w:rPr>
                <w:rFonts w:eastAsia="Batang"/>
              </w:rPr>
              <w:t>≥ 1</w:t>
            </w:r>
          </w:p>
        </w:tc>
      </w:tr>
      <w:tr w:rsidR="00AB2B30" w:rsidRPr="00AC4FBC" w14:paraId="0239DA35" w14:textId="77777777">
        <w:trPr>
          <w:jc w:val="center"/>
        </w:trPr>
        <w:tc>
          <w:tcPr>
            <w:tcW w:w="746" w:type="dxa"/>
            <w:tcBorders>
              <w:left w:val="single" w:sz="4" w:space="0" w:color="auto"/>
              <w:right w:val="single" w:sz="4" w:space="0" w:color="auto"/>
            </w:tcBorders>
          </w:tcPr>
          <w:p w14:paraId="646E024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B5A8EB2"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C213D40" w14:textId="77777777" w:rsidR="00AB2B30" w:rsidRPr="00AC4FBC" w:rsidRDefault="006A7121">
            <w:pPr>
              <w:pStyle w:val="TAL"/>
              <w:jc w:val="center"/>
              <w:rPr>
                <w:rFonts w:eastAsia="Batang"/>
              </w:rPr>
            </w:pPr>
            <w:r w:rsidRPr="00AC4FBC">
              <w:rPr>
                <w:rFonts w:eastAsia="Batang"/>
              </w:rPr>
              <w:t>96</w:t>
            </w:r>
          </w:p>
        </w:tc>
        <w:tc>
          <w:tcPr>
            <w:tcW w:w="747" w:type="dxa"/>
            <w:tcBorders>
              <w:top w:val="single" w:sz="4" w:space="0" w:color="auto"/>
              <w:left w:val="single" w:sz="4" w:space="0" w:color="auto"/>
              <w:bottom w:val="single" w:sz="4" w:space="0" w:color="auto"/>
              <w:right w:val="single" w:sz="4" w:space="0" w:color="auto"/>
            </w:tcBorders>
          </w:tcPr>
          <w:p w14:paraId="72377A0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50ED6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CAF7AE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09DF02" w14:textId="77777777" w:rsidR="00AB2B30" w:rsidRPr="00AC4FBC" w:rsidRDefault="006A7121">
            <w:pPr>
              <w:pStyle w:val="TAL"/>
              <w:jc w:val="center"/>
              <w:rPr>
                <w:rFonts w:eastAsia="Batang"/>
              </w:rPr>
            </w:pPr>
            <w:r w:rsidRPr="00AC4FBC">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CBD1E53" w14:textId="77777777" w:rsidR="00AB2B30" w:rsidRPr="00AC4FBC" w:rsidRDefault="006A7121">
            <w:pPr>
              <w:pStyle w:val="TAL"/>
              <w:jc w:val="center"/>
              <w:rPr>
                <w:rFonts w:eastAsia="Batang"/>
              </w:rPr>
            </w:pPr>
            <w:r w:rsidRPr="00AC4FBC">
              <w:rPr>
                <w:rFonts w:eastAsia="Batang"/>
              </w:rPr>
              <w:t>1/6</w:t>
            </w:r>
          </w:p>
        </w:tc>
        <w:tc>
          <w:tcPr>
            <w:tcW w:w="746" w:type="dxa"/>
            <w:tcBorders>
              <w:top w:val="single" w:sz="4" w:space="0" w:color="auto"/>
              <w:left w:val="single" w:sz="4" w:space="0" w:color="auto"/>
              <w:bottom w:val="single" w:sz="4" w:space="0" w:color="auto"/>
              <w:right w:val="single" w:sz="4" w:space="0" w:color="auto"/>
            </w:tcBorders>
            <w:vAlign w:val="center"/>
          </w:tcPr>
          <w:p w14:paraId="7E4144BE"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28F7312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E24551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2E14399" w14:textId="77777777" w:rsidR="00AB2B30" w:rsidRPr="00AC4FBC" w:rsidRDefault="006A7121">
            <w:pPr>
              <w:pStyle w:val="TAL"/>
              <w:jc w:val="center"/>
              <w:rPr>
                <w:rFonts w:eastAsia="Batang"/>
              </w:rPr>
            </w:pPr>
            <w:r w:rsidRPr="00AC4FBC">
              <w:rPr>
                <w:rFonts w:eastAsia="Batang"/>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56EB222B"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158AA071" w14:textId="77777777" w:rsidR="00AB2B30" w:rsidRPr="00AC4FBC" w:rsidRDefault="006A7121">
            <w:pPr>
              <w:pStyle w:val="TAL"/>
              <w:jc w:val="center"/>
              <w:rPr>
                <w:rFonts w:eastAsia="Batang"/>
              </w:rPr>
            </w:pPr>
            <w:r w:rsidRPr="00AC4FBC">
              <w:rPr>
                <w:rFonts w:eastAsia="Batang"/>
              </w:rPr>
              <w:t>≥ 1</w:t>
            </w:r>
          </w:p>
        </w:tc>
      </w:tr>
      <w:tr w:rsidR="00AB2B30" w:rsidRPr="00AC4FBC" w14:paraId="1D1C874F" w14:textId="77777777">
        <w:trPr>
          <w:jc w:val="center"/>
        </w:trPr>
        <w:tc>
          <w:tcPr>
            <w:tcW w:w="10453" w:type="dxa"/>
            <w:gridSpan w:val="14"/>
            <w:tcBorders>
              <w:left w:val="single" w:sz="4" w:space="0" w:color="auto"/>
              <w:bottom w:val="single" w:sz="4" w:space="0" w:color="auto"/>
              <w:right w:val="single" w:sz="4" w:space="0" w:color="auto"/>
            </w:tcBorders>
          </w:tcPr>
          <w:p w14:paraId="0074DDDA"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1E6FA953" w14:textId="77777777" w:rsidR="00AB2B30" w:rsidRPr="00AC4FBC" w:rsidRDefault="006A7121">
            <w:pPr>
              <w:pStyle w:val="TAN"/>
            </w:pPr>
            <w:r w:rsidRPr="00AC4FBC">
              <w:t>Note 2:</w:t>
            </w:r>
            <w:r w:rsidRPr="00AC4FBC">
              <w:tab/>
              <w:t>As per Table 4.2-2 in TS 36.211 [13]</w:t>
            </w:r>
          </w:p>
          <w:p w14:paraId="3CBF974F" w14:textId="77777777" w:rsidR="00AB2B30" w:rsidRPr="00AC4FBC" w:rsidRDefault="006A7121">
            <w:pPr>
              <w:pStyle w:val="TAN"/>
              <w:rPr>
                <w:rFonts w:cs="Arial"/>
              </w:rPr>
            </w:pPr>
            <w:r w:rsidRPr="00AC4FBC">
              <w:t>Note 3:</w:t>
            </w:r>
            <w:r w:rsidRPr="00AC4FBC">
              <w:tab/>
              <w:t>As per Table 4.2-1 in TS 36.211 [13]</w:t>
            </w:r>
          </w:p>
        </w:tc>
      </w:tr>
    </w:tbl>
    <w:p w14:paraId="6A7F9626" w14:textId="77777777" w:rsidR="00AB2B30" w:rsidRPr="00AC4FBC" w:rsidRDefault="00AB2B30">
      <w:pPr>
        <w:rPr>
          <w:lang w:eastAsia="de-DE"/>
        </w:rPr>
      </w:pPr>
    </w:p>
    <w:p w14:paraId="3BB00F57" w14:textId="77777777" w:rsidR="00AB2B30" w:rsidRPr="00AC4FBC" w:rsidRDefault="006A7121">
      <w:pPr>
        <w:pStyle w:val="Heading4"/>
      </w:pPr>
      <w:bookmarkStart w:id="25270" w:name="_Toc27476123"/>
      <w:bookmarkStart w:id="25271" w:name="_Toc29495564"/>
      <w:bookmarkStart w:id="25272" w:name="_Toc36116615"/>
      <w:bookmarkStart w:id="25273" w:name="_Toc36118664"/>
      <w:bookmarkStart w:id="25274" w:name="_Toc36560779"/>
      <w:bookmarkStart w:id="25275" w:name="_Toc43977316"/>
      <w:bookmarkStart w:id="25276" w:name="_Toc52213905"/>
      <w:bookmarkStart w:id="25277" w:name="_Toc60743378"/>
      <w:bookmarkStart w:id="25278" w:name="_Toc68206559"/>
      <w:bookmarkStart w:id="25279" w:name="_Toc75972357"/>
      <w:bookmarkStart w:id="25280" w:name="_Toc85051796"/>
      <w:bookmarkStart w:id="25281" w:name="_Toc90493818"/>
      <w:bookmarkStart w:id="25282" w:name="_Toc90494458"/>
      <w:bookmarkStart w:id="25283" w:name="_Toc100094511"/>
      <w:bookmarkStart w:id="25284" w:name="_Toc106873202"/>
      <w:bookmarkStart w:id="25285" w:name="_Toc155209178"/>
      <w:bookmarkStart w:id="25286" w:name="_CRA_2_2_2_2"/>
      <w:bookmarkEnd w:id="25286"/>
      <w:r w:rsidRPr="00AC4FBC">
        <w:t>A.2.2.2.2</w:t>
      </w:r>
      <w:r w:rsidRPr="00AC4FBC">
        <w:tab/>
        <w:t>16-QAM</w:t>
      </w:r>
      <w:bookmarkEnd w:id="25270"/>
      <w:bookmarkEnd w:id="25271"/>
      <w:bookmarkEnd w:id="25272"/>
      <w:bookmarkEnd w:id="25273"/>
      <w:bookmarkEnd w:id="25274"/>
      <w:bookmarkEnd w:id="25275"/>
      <w:bookmarkEnd w:id="25276"/>
      <w:bookmarkEnd w:id="25277"/>
      <w:bookmarkEnd w:id="25278"/>
      <w:bookmarkEnd w:id="25279"/>
      <w:bookmarkEnd w:id="25280"/>
      <w:bookmarkEnd w:id="25281"/>
      <w:bookmarkEnd w:id="25282"/>
      <w:bookmarkEnd w:id="25283"/>
      <w:bookmarkEnd w:id="25284"/>
      <w:bookmarkEnd w:id="25285"/>
    </w:p>
    <w:p w14:paraId="6C4946C8" w14:textId="77777777" w:rsidR="00AB2B30" w:rsidRPr="00AC4FBC" w:rsidRDefault="006A7121">
      <w:pPr>
        <w:pStyle w:val="TH"/>
        <w:rPr>
          <w:rFonts w:eastAsia="Batang"/>
        </w:rPr>
      </w:pPr>
      <w:bookmarkStart w:id="25287" w:name="_CRTableA_2_2_2_21"/>
      <w:r w:rsidRPr="00AC4FBC">
        <w:rPr>
          <w:rFonts w:eastAsia="Batang"/>
        </w:rPr>
        <w:t xml:space="preserve">Table </w:t>
      </w:r>
      <w:bookmarkEnd w:id="25287"/>
      <w:r w:rsidRPr="00AC4FBC">
        <w:rPr>
          <w:rFonts w:eastAsia="Batang"/>
        </w:rPr>
        <w:t>A.2.2.2.2-1: Reference Channels for 16QAM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AB2B30" w:rsidRPr="00AC4FBC" w14:paraId="61BEAAAA" w14:textId="77777777">
        <w:trPr>
          <w:jc w:val="center"/>
        </w:trPr>
        <w:tc>
          <w:tcPr>
            <w:tcW w:w="746" w:type="dxa"/>
          </w:tcPr>
          <w:p w14:paraId="522D601D" w14:textId="77777777" w:rsidR="00AB2B30" w:rsidRPr="00AC4FBC" w:rsidRDefault="006A7121">
            <w:pPr>
              <w:pStyle w:val="TAH"/>
            </w:pPr>
            <w:r w:rsidRPr="00AC4FBC">
              <w:t>Parameter</w:t>
            </w:r>
          </w:p>
        </w:tc>
        <w:tc>
          <w:tcPr>
            <w:tcW w:w="747" w:type="dxa"/>
          </w:tcPr>
          <w:p w14:paraId="31CD234F" w14:textId="77777777" w:rsidR="00AB2B30" w:rsidRPr="00AC4FBC" w:rsidRDefault="006A7121">
            <w:pPr>
              <w:pStyle w:val="TAH"/>
            </w:pPr>
            <w:r w:rsidRPr="00AC4FBC">
              <w:t>Ch BW</w:t>
            </w:r>
          </w:p>
        </w:tc>
        <w:tc>
          <w:tcPr>
            <w:tcW w:w="746" w:type="dxa"/>
          </w:tcPr>
          <w:p w14:paraId="25D06152" w14:textId="77777777" w:rsidR="00AB2B30" w:rsidRPr="00AC4FBC" w:rsidRDefault="006A7121">
            <w:pPr>
              <w:pStyle w:val="TAH"/>
            </w:pPr>
            <w:r w:rsidRPr="00AC4FBC">
              <w:t>Allocated RBs</w:t>
            </w:r>
          </w:p>
        </w:tc>
        <w:tc>
          <w:tcPr>
            <w:tcW w:w="747" w:type="dxa"/>
          </w:tcPr>
          <w:p w14:paraId="4632558A" w14:textId="77777777" w:rsidR="00AB2B30" w:rsidRPr="00AC4FBC" w:rsidRDefault="006A7121">
            <w:pPr>
              <w:pStyle w:val="TAH"/>
            </w:pPr>
            <w:r w:rsidRPr="00AC4FBC">
              <w:t>UL-DL Configuration (Note 2)</w:t>
            </w:r>
          </w:p>
        </w:tc>
        <w:tc>
          <w:tcPr>
            <w:tcW w:w="747" w:type="dxa"/>
          </w:tcPr>
          <w:p w14:paraId="1408654E" w14:textId="77777777" w:rsidR="00AB2B30" w:rsidRPr="00AC4FBC" w:rsidRDefault="006A7121">
            <w:pPr>
              <w:pStyle w:val="TAH"/>
            </w:pPr>
            <w:r w:rsidRPr="00AC4FBC">
              <w:t>Special subframe configuration (Note 3)</w:t>
            </w:r>
          </w:p>
        </w:tc>
        <w:tc>
          <w:tcPr>
            <w:tcW w:w="747" w:type="dxa"/>
          </w:tcPr>
          <w:p w14:paraId="21231078" w14:textId="77777777" w:rsidR="00AB2B30" w:rsidRPr="00AC4FBC" w:rsidRDefault="006A7121">
            <w:pPr>
              <w:pStyle w:val="TAH"/>
            </w:pPr>
            <w:r w:rsidRPr="00AC4FBC">
              <w:t>DFT-OFDM Symbols per Sub-Frame</w:t>
            </w:r>
          </w:p>
        </w:tc>
        <w:tc>
          <w:tcPr>
            <w:tcW w:w="746" w:type="dxa"/>
          </w:tcPr>
          <w:p w14:paraId="593B88BC" w14:textId="77777777" w:rsidR="00AB2B30" w:rsidRPr="00AC4FBC" w:rsidRDefault="006A7121">
            <w:pPr>
              <w:pStyle w:val="TAH"/>
            </w:pPr>
            <w:r w:rsidRPr="00AC4FBC">
              <w:t>Mod'n</w:t>
            </w:r>
          </w:p>
        </w:tc>
        <w:tc>
          <w:tcPr>
            <w:tcW w:w="747" w:type="dxa"/>
          </w:tcPr>
          <w:p w14:paraId="5BF97687" w14:textId="77777777" w:rsidR="00AB2B30" w:rsidRPr="00AC4FBC" w:rsidRDefault="006A7121">
            <w:pPr>
              <w:pStyle w:val="TAH"/>
            </w:pPr>
            <w:r w:rsidRPr="00AC4FBC">
              <w:t>Target Coding rate</w:t>
            </w:r>
          </w:p>
        </w:tc>
        <w:tc>
          <w:tcPr>
            <w:tcW w:w="746" w:type="dxa"/>
          </w:tcPr>
          <w:p w14:paraId="0C44F7E8" w14:textId="77777777" w:rsidR="00AB2B30" w:rsidRPr="00AC4FBC" w:rsidRDefault="006A7121">
            <w:pPr>
              <w:pStyle w:val="TAH"/>
            </w:pPr>
            <w:r w:rsidRPr="00AC4FBC">
              <w:t>Payload size for Sub-Frame 2, 7</w:t>
            </w:r>
          </w:p>
        </w:tc>
        <w:tc>
          <w:tcPr>
            <w:tcW w:w="747" w:type="dxa"/>
          </w:tcPr>
          <w:p w14:paraId="4CE7311C" w14:textId="77777777" w:rsidR="00AB2B30" w:rsidRPr="00AC4FBC" w:rsidRDefault="006A7121">
            <w:pPr>
              <w:pStyle w:val="TAH"/>
            </w:pPr>
            <w:r w:rsidRPr="00AC4FBC">
              <w:t>Transport block CRC</w:t>
            </w:r>
          </w:p>
        </w:tc>
        <w:tc>
          <w:tcPr>
            <w:tcW w:w="747" w:type="dxa"/>
          </w:tcPr>
          <w:p w14:paraId="5C53D0FE" w14:textId="77777777" w:rsidR="00AB2B30" w:rsidRPr="00AC4FBC" w:rsidRDefault="006A7121">
            <w:pPr>
              <w:pStyle w:val="TAH"/>
            </w:pPr>
            <w:r w:rsidRPr="00AC4FBC">
              <w:t>Number of code blocks per Sub-Frame (Note 1)</w:t>
            </w:r>
          </w:p>
        </w:tc>
        <w:tc>
          <w:tcPr>
            <w:tcW w:w="746" w:type="dxa"/>
          </w:tcPr>
          <w:p w14:paraId="1685879A" w14:textId="77777777" w:rsidR="00AB2B30" w:rsidRPr="00AC4FBC" w:rsidRDefault="006A7121">
            <w:pPr>
              <w:pStyle w:val="TAH"/>
            </w:pPr>
            <w:r w:rsidRPr="00AC4FBC">
              <w:t>Total number of bits per Sub-Frame for Sub-Frame 2, 7</w:t>
            </w:r>
          </w:p>
        </w:tc>
        <w:tc>
          <w:tcPr>
            <w:tcW w:w="747" w:type="dxa"/>
          </w:tcPr>
          <w:p w14:paraId="1BAFE4EE" w14:textId="77777777" w:rsidR="00AB2B30" w:rsidRPr="00AC4FBC" w:rsidRDefault="006A7121">
            <w:pPr>
              <w:pStyle w:val="TAH"/>
            </w:pPr>
            <w:r w:rsidRPr="00AC4FBC">
              <w:t>Total symbols per Sub-Frame for Sub-Frame 2, 7</w:t>
            </w:r>
          </w:p>
        </w:tc>
        <w:tc>
          <w:tcPr>
            <w:tcW w:w="747" w:type="dxa"/>
          </w:tcPr>
          <w:p w14:paraId="45EE4AF6" w14:textId="77777777" w:rsidR="00AB2B30" w:rsidRPr="00AC4FBC" w:rsidRDefault="006A7121">
            <w:pPr>
              <w:pStyle w:val="TAH"/>
            </w:pPr>
            <w:r w:rsidRPr="00AC4FBC">
              <w:t>UE Category</w:t>
            </w:r>
          </w:p>
        </w:tc>
      </w:tr>
      <w:tr w:rsidR="00AB2B30" w:rsidRPr="00AC4FBC" w14:paraId="20261B88" w14:textId="77777777">
        <w:trPr>
          <w:jc w:val="center"/>
        </w:trPr>
        <w:tc>
          <w:tcPr>
            <w:tcW w:w="746" w:type="dxa"/>
          </w:tcPr>
          <w:p w14:paraId="6AA619CA" w14:textId="77777777" w:rsidR="00AB2B30" w:rsidRPr="00AC4FBC" w:rsidRDefault="006A7121">
            <w:pPr>
              <w:pStyle w:val="TAL"/>
              <w:jc w:val="center"/>
              <w:rPr>
                <w:rFonts w:eastAsia="Batang"/>
              </w:rPr>
            </w:pPr>
            <w:r w:rsidRPr="00AC4FBC">
              <w:rPr>
                <w:rFonts w:eastAsia="Batang"/>
              </w:rPr>
              <w:t>Unit</w:t>
            </w:r>
          </w:p>
        </w:tc>
        <w:tc>
          <w:tcPr>
            <w:tcW w:w="747" w:type="dxa"/>
          </w:tcPr>
          <w:p w14:paraId="01385904" w14:textId="77777777" w:rsidR="00AB2B30" w:rsidRPr="00AC4FBC" w:rsidRDefault="006A7121">
            <w:pPr>
              <w:pStyle w:val="TAL"/>
              <w:jc w:val="center"/>
              <w:rPr>
                <w:rFonts w:eastAsia="Batang"/>
              </w:rPr>
            </w:pPr>
            <w:r w:rsidRPr="00AC4FBC">
              <w:rPr>
                <w:rFonts w:eastAsia="Batang"/>
              </w:rPr>
              <w:t>MHz</w:t>
            </w:r>
          </w:p>
        </w:tc>
        <w:tc>
          <w:tcPr>
            <w:tcW w:w="746" w:type="dxa"/>
          </w:tcPr>
          <w:p w14:paraId="69BBA0E1" w14:textId="77777777" w:rsidR="00AB2B30" w:rsidRPr="00AC4FBC" w:rsidRDefault="00AB2B30">
            <w:pPr>
              <w:pStyle w:val="TAL"/>
              <w:jc w:val="center"/>
              <w:rPr>
                <w:rFonts w:eastAsia="Batang"/>
              </w:rPr>
            </w:pPr>
          </w:p>
        </w:tc>
        <w:tc>
          <w:tcPr>
            <w:tcW w:w="747" w:type="dxa"/>
          </w:tcPr>
          <w:p w14:paraId="5E17BAF1" w14:textId="77777777" w:rsidR="00AB2B30" w:rsidRPr="00AC4FBC" w:rsidRDefault="00AB2B30">
            <w:pPr>
              <w:pStyle w:val="TAL"/>
              <w:jc w:val="center"/>
              <w:rPr>
                <w:rFonts w:eastAsia="Batang"/>
              </w:rPr>
            </w:pPr>
          </w:p>
        </w:tc>
        <w:tc>
          <w:tcPr>
            <w:tcW w:w="747" w:type="dxa"/>
          </w:tcPr>
          <w:p w14:paraId="4F6BA7BC" w14:textId="77777777" w:rsidR="00AB2B30" w:rsidRPr="00AC4FBC" w:rsidRDefault="00AB2B30">
            <w:pPr>
              <w:pStyle w:val="TAL"/>
              <w:jc w:val="center"/>
              <w:rPr>
                <w:rFonts w:eastAsia="Batang"/>
              </w:rPr>
            </w:pPr>
          </w:p>
        </w:tc>
        <w:tc>
          <w:tcPr>
            <w:tcW w:w="747" w:type="dxa"/>
          </w:tcPr>
          <w:p w14:paraId="700EBE9F" w14:textId="77777777" w:rsidR="00AB2B30" w:rsidRPr="00AC4FBC" w:rsidRDefault="00AB2B30">
            <w:pPr>
              <w:pStyle w:val="TAL"/>
              <w:jc w:val="center"/>
              <w:rPr>
                <w:rFonts w:eastAsia="Batang"/>
              </w:rPr>
            </w:pPr>
          </w:p>
        </w:tc>
        <w:tc>
          <w:tcPr>
            <w:tcW w:w="746" w:type="dxa"/>
          </w:tcPr>
          <w:p w14:paraId="00B3C61D" w14:textId="77777777" w:rsidR="00AB2B30" w:rsidRPr="00AC4FBC" w:rsidRDefault="00AB2B30">
            <w:pPr>
              <w:pStyle w:val="TAL"/>
              <w:jc w:val="center"/>
              <w:rPr>
                <w:rFonts w:eastAsia="Batang"/>
              </w:rPr>
            </w:pPr>
          </w:p>
        </w:tc>
        <w:tc>
          <w:tcPr>
            <w:tcW w:w="747" w:type="dxa"/>
          </w:tcPr>
          <w:p w14:paraId="0BC3ECD4" w14:textId="77777777" w:rsidR="00AB2B30" w:rsidRPr="00AC4FBC" w:rsidRDefault="00AB2B30">
            <w:pPr>
              <w:pStyle w:val="TAL"/>
              <w:jc w:val="center"/>
              <w:rPr>
                <w:rFonts w:eastAsia="Batang"/>
              </w:rPr>
            </w:pPr>
          </w:p>
        </w:tc>
        <w:tc>
          <w:tcPr>
            <w:tcW w:w="746" w:type="dxa"/>
          </w:tcPr>
          <w:p w14:paraId="76612D85" w14:textId="77777777" w:rsidR="00AB2B30" w:rsidRPr="00AC4FBC" w:rsidRDefault="006A7121">
            <w:pPr>
              <w:pStyle w:val="TAL"/>
              <w:jc w:val="center"/>
              <w:rPr>
                <w:rFonts w:eastAsia="Batang"/>
              </w:rPr>
            </w:pPr>
            <w:r w:rsidRPr="00AC4FBC">
              <w:rPr>
                <w:rFonts w:eastAsia="Batang"/>
              </w:rPr>
              <w:t>Bits</w:t>
            </w:r>
          </w:p>
        </w:tc>
        <w:tc>
          <w:tcPr>
            <w:tcW w:w="747" w:type="dxa"/>
          </w:tcPr>
          <w:p w14:paraId="091C4EFA" w14:textId="77777777" w:rsidR="00AB2B30" w:rsidRPr="00AC4FBC" w:rsidRDefault="006A7121">
            <w:pPr>
              <w:pStyle w:val="TAL"/>
              <w:jc w:val="center"/>
              <w:rPr>
                <w:rFonts w:eastAsia="Batang"/>
              </w:rPr>
            </w:pPr>
            <w:r w:rsidRPr="00AC4FBC">
              <w:rPr>
                <w:rFonts w:eastAsia="Batang"/>
              </w:rPr>
              <w:t>Bits</w:t>
            </w:r>
          </w:p>
        </w:tc>
        <w:tc>
          <w:tcPr>
            <w:tcW w:w="747" w:type="dxa"/>
          </w:tcPr>
          <w:p w14:paraId="1E0E8E3C" w14:textId="77777777" w:rsidR="00AB2B30" w:rsidRPr="00AC4FBC" w:rsidRDefault="00AB2B30">
            <w:pPr>
              <w:pStyle w:val="TAL"/>
              <w:jc w:val="center"/>
              <w:rPr>
                <w:rFonts w:eastAsia="Batang"/>
              </w:rPr>
            </w:pPr>
          </w:p>
        </w:tc>
        <w:tc>
          <w:tcPr>
            <w:tcW w:w="746" w:type="dxa"/>
          </w:tcPr>
          <w:p w14:paraId="2F735D3A" w14:textId="77777777" w:rsidR="00AB2B30" w:rsidRPr="00AC4FBC" w:rsidRDefault="006A7121">
            <w:pPr>
              <w:pStyle w:val="TAL"/>
              <w:jc w:val="center"/>
              <w:rPr>
                <w:rFonts w:eastAsia="Batang"/>
              </w:rPr>
            </w:pPr>
            <w:r w:rsidRPr="00AC4FBC">
              <w:rPr>
                <w:rFonts w:eastAsia="Batang"/>
              </w:rPr>
              <w:t>Bits</w:t>
            </w:r>
          </w:p>
        </w:tc>
        <w:tc>
          <w:tcPr>
            <w:tcW w:w="747" w:type="dxa"/>
          </w:tcPr>
          <w:p w14:paraId="77CC5435" w14:textId="77777777" w:rsidR="00AB2B30" w:rsidRPr="00AC4FBC" w:rsidRDefault="00AB2B30">
            <w:pPr>
              <w:pStyle w:val="TAL"/>
              <w:jc w:val="center"/>
              <w:rPr>
                <w:rFonts w:eastAsia="Batang"/>
              </w:rPr>
            </w:pPr>
          </w:p>
        </w:tc>
        <w:tc>
          <w:tcPr>
            <w:tcW w:w="747" w:type="dxa"/>
          </w:tcPr>
          <w:p w14:paraId="74C762CC" w14:textId="77777777" w:rsidR="00AB2B30" w:rsidRPr="00AC4FBC" w:rsidRDefault="00AB2B30">
            <w:pPr>
              <w:pStyle w:val="TAL"/>
              <w:jc w:val="center"/>
              <w:rPr>
                <w:rFonts w:eastAsia="Batang"/>
              </w:rPr>
            </w:pPr>
          </w:p>
        </w:tc>
      </w:tr>
      <w:tr w:rsidR="00AB2B30" w:rsidRPr="00AC4FBC" w14:paraId="29353404" w14:textId="77777777">
        <w:trPr>
          <w:jc w:val="center"/>
        </w:trPr>
        <w:tc>
          <w:tcPr>
            <w:tcW w:w="746" w:type="dxa"/>
            <w:tcBorders>
              <w:top w:val="single" w:sz="4" w:space="0" w:color="auto"/>
              <w:left w:val="single" w:sz="4" w:space="0" w:color="auto"/>
              <w:right w:val="single" w:sz="4" w:space="0" w:color="auto"/>
            </w:tcBorders>
          </w:tcPr>
          <w:p w14:paraId="70FAE7C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49AA00C"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1AFAD5C9" w14:textId="77777777" w:rsidR="00AB2B30" w:rsidRPr="00AC4FBC" w:rsidRDefault="006A7121">
            <w:pPr>
              <w:pStyle w:val="TAL"/>
              <w:jc w:val="center"/>
              <w:rPr>
                <w:rFonts w:eastAsia="Batang"/>
              </w:rPr>
            </w:pPr>
            <w:r w:rsidRPr="00AC4FBC">
              <w:rPr>
                <w:rFonts w:eastAsia="Batang"/>
              </w:rPr>
              <w:t>1</w:t>
            </w:r>
          </w:p>
        </w:tc>
        <w:tc>
          <w:tcPr>
            <w:tcW w:w="747" w:type="dxa"/>
            <w:tcBorders>
              <w:top w:val="single" w:sz="4" w:space="0" w:color="auto"/>
              <w:left w:val="single" w:sz="4" w:space="0" w:color="auto"/>
              <w:bottom w:val="single" w:sz="4" w:space="0" w:color="auto"/>
              <w:right w:val="single" w:sz="4" w:space="0" w:color="auto"/>
            </w:tcBorders>
          </w:tcPr>
          <w:p w14:paraId="23E8494D"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150DB2D"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5F51CC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75DA017"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DD342C1"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CB4F35B" w14:textId="77777777" w:rsidR="00AB2B30" w:rsidRPr="00AC4FBC" w:rsidRDefault="006A7121">
            <w:pPr>
              <w:pStyle w:val="TAL"/>
              <w:jc w:val="center"/>
              <w:rPr>
                <w:rFonts w:eastAsia="Batang"/>
              </w:rPr>
            </w:pPr>
            <w:r w:rsidRPr="00AC4FBC">
              <w:rPr>
                <w:rFonts w:eastAsia="Batang"/>
              </w:rPr>
              <w:t>408</w:t>
            </w:r>
          </w:p>
        </w:tc>
        <w:tc>
          <w:tcPr>
            <w:tcW w:w="747" w:type="dxa"/>
            <w:tcBorders>
              <w:top w:val="single" w:sz="4" w:space="0" w:color="auto"/>
              <w:left w:val="single" w:sz="4" w:space="0" w:color="auto"/>
              <w:bottom w:val="single" w:sz="4" w:space="0" w:color="auto"/>
              <w:right w:val="single" w:sz="4" w:space="0" w:color="auto"/>
            </w:tcBorders>
            <w:vAlign w:val="center"/>
          </w:tcPr>
          <w:p w14:paraId="34E8ACA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350851"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68CF05A"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77EDA03B" w14:textId="77777777" w:rsidR="00AB2B30" w:rsidRPr="00AC4FBC" w:rsidRDefault="006A7121">
            <w:pPr>
              <w:pStyle w:val="TAL"/>
              <w:jc w:val="center"/>
              <w:rPr>
                <w:rFonts w:eastAsia="Batang"/>
              </w:rPr>
            </w:pPr>
            <w:r w:rsidRPr="00AC4FBC">
              <w:rPr>
                <w:rFonts w:eastAsia="Batang"/>
              </w:rPr>
              <w:t>144</w:t>
            </w:r>
          </w:p>
        </w:tc>
        <w:tc>
          <w:tcPr>
            <w:tcW w:w="747" w:type="dxa"/>
            <w:tcBorders>
              <w:top w:val="single" w:sz="4" w:space="0" w:color="auto"/>
              <w:left w:val="single" w:sz="4" w:space="0" w:color="auto"/>
              <w:bottom w:val="single" w:sz="4" w:space="0" w:color="auto"/>
              <w:right w:val="single" w:sz="4" w:space="0" w:color="auto"/>
            </w:tcBorders>
            <w:vAlign w:val="center"/>
          </w:tcPr>
          <w:p w14:paraId="7228FB14" w14:textId="77777777" w:rsidR="00AB2B30" w:rsidRPr="00AC4FBC" w:rsidRDefault="006A7121">
            <w:pPr>
              <w:pStyle w:val="TAL"/>
              <w:jc w:val="center"/>
              <w:rPr>
                <w:rFonts w:eastAsia="Batang"/>
              </w:rPr>
            </w:pPr>
            <w:r w:rsidRPr="00AC4FBC">
              <w:rPr>
                <w:rFonts w:eastAsia="Batang"/>
              </w:rPr>
              <w:t>≥ 1</w:t>
            </w:r>
          </w:p>
        </w:tc>
      </w:tr>
      <w:tr w:rsidR="00AB2B30" w:rsidRPr="00AC4FBC" w14:paraId="36CCA8A6" w14:textId="77777777">
        <w:trPr>
          <w:jc w:val="center"/>
        </w:trPr>
        <w:tc>
          <w:tcPr>
            <w:tcW w:w="746" w:type="dxa"/>
            <w:tcBorders>
              <w:left w:val="single" w:sz="4" w:space="0" w:color="auto"/>
              <w:right w:val="single" w:sz="4" w:space="0" w:color="auto"/>
            </w:tcBorders>
          </w:tcPr>
          <w:p w14:paraId="791939C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7CA1CDF"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FC27CD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33C182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37848B2"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889A00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2CD957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3ECF843"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4FCF4FC" w14:textId="77777777" w:rsidR="00AB2B30" w:rsidRPr="00AC4FBC" w:rsidRDefault="006A7121">
            <w:pPr>
              <w:pStyle w:val="TAL"/>
              <w:jc w:val="center"/>
              <w:rPr>
                <w:rFonts w:eastAsia="Batang"/>
              </w:rPr>
            </w:pPr>
            <w:r w:rsidRPr="00AC4FBC">
              <w:rPr>
                <w:rFonts w:eastAsia="Batang"/>
              </w:rPr>
              <w:t>840</w:t>
            </w:r>
          </w:p>
        </w:tc>
        <w:tc>
          <w:tcPr>
            <w:tcW w:w="747" w:type="dxa"/>
            <w:tcBorders>
              <w:top w:val="single" w:sz="4" w:space="0" w:color="auto"/>
              <w:left w:val="single" w:sz="4" w:space="0" w:color="auto"/>
              <w:bottom w:val="single" w:sz="4" w:space="0" w:color="auto"/>
              <w:right w:val="single" w:sz="4" w:space="0" w:color="auto"/>
            </w:tcBorders>
            <w:vAlign w:val="center"/>
          </w:tcPr>
          <w:p w14:paraId="274F4EC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8ECDA4"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973C4C7"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950C29C" w14:textId="77777777" w:rsidR="00AB2B30" w:rsidRPr="00AC4FBC" w:rsidRDefault="006A7121">
            <w:pPr>
              <w:pStyle w:val="TAL"/>
              <w:jc w:val="center"/>
              <w:rPr>
                <w:rFonts w:eastAsia="Batang"/>
              </w:rPr>
            </w:pPr>
            <w:r w:rsidRPr="00AC4FBC">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6A46BCFA" w14:textId="77777777" w:rsidR="00AB2B30" w:rsidRPr="00AC4FBC" w:rsidRDefault="006A7121">
            <w:pPr>
              <w:pStyle w:val="TAL"/>
              <w:jc w:val="center"/>
              <w:rPr>
                <w:rFonts w:eastAsia="Batang"/>
              </w:rPr>
            </w:pPr>
            <w:r w:rsidRPr="00AC4FBC">
              <w:rPr>
                <w:rFonts w:eastAsia="Batang"/>
              </w:rPr>
              <w:t>≥ 1</w:t>
            </w:r>
          </w:p>
        </w:tc>
      </w:tr>
      <w:tr w:rsidR="00AB2B30" w:rsidRPr="00AC4FBC" w14:paraId="08A06F30" w14:textId="77777777">
        <w:trPr>
          <w:jc w:val="center"/>
        </w:trPr>
        <w:tc>
          <w:tcPr>
            <w:tcW w:w="746" w:type="dxa"/>
            <w:tcBorders>
              <w:left w:val="single" w:sz="4" w:space="0" w:color="auto"/>
              <w:right w:val="single" w:sz="4" w:space="0" w:color="auto"/>
            </w:tcBorders>
          </w:tcPr>
          <w:p w14:paraId="646EBC5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73D8113"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D8D7358" w14:textId="77777777" w:rsidR="00AB2B30" w:rsidRPr="00AC4FBC" w:rsidRDefault="006A7121">
            <w:pPr>
              <w:pStyle w:val="TAL"/>
              <w:jc w:val="center"/>
              <w:rPr>
                <w:rFonts w:eastAsia="Batang"/>
              </w:rPr>
            </w:pPr>
            <w:r w:rsidRPr="00AC4FBC">
              <w:rPr>
                <w:rFonts w:eastAsia="Batang"/>
              </w:rPr>
              <w:t>3</w:t>
            </w:r>
          </w:p>
        </w:tc>
        <w:tc>
          <w:tcPr>
            <w:tcW w:w="747" w:type="dxa"/>
            <w:tcBorders>
              <w:top w:val="single" w:sz="4" w:space="0" w:color="auto"/>
              <w:left w:val="single" w:sz="4" w:space="0" w:color="auto"/>
              <w:bottom w:val="single" w:sz="4" w:space="0" w:color="auto"/>
              <w:right w:val="single" w:sz="4" w:space="0" w:color="auto"/>
            </w:tcBorders>
          </w:tcPr>
          <w:p w14:paraId="168ECEB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F9CEA7D"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1DCBD76"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C5D420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0BB623C"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FB46127" w14:textId="77777777" w:rsidR="00AB2B30" w:rsidRPr="00AC4FBC" w:rsidRDefault="006A7121">
            <w:pPr>
              <w:pStyle w:val="TAL"/>
              <w:jc w:val="center"/>
              <w:rPr>
                <w:rFonts w:eastAsia="Batang"/>
              </w:rPr>
            </w:pPr>
            <w:r w:rsidRPr="00AC4FBC">
              <w:rPr>
                <w:rFonts w:eastAsia="Batang"/>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65FFE85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811CE9"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53EDF2C"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049498" w14:textId="77777777" w:rsidR="00AB2B30" w:rsidRPr="00AC4FBC" w:rsidRDefault="006A7121">
            <w:pPr>
              <w:pStyle w:val="TAL"/>
              <w:jc w:val="center"/>
              <w:rPr>
                <w:rFonts w:eastAsia="Batang"/>
              </w:rPr>
            </w:pPr>
            <w:r w:rsidRPr="00AC4FBC">
              <w:rPr>
                <w:rFonts w:eastAsia="Batang"/>
              </w:rPr>
              <w:t>432</w:t>
            </w:r>
          </w:p>
        </w:tc>
        <w:tc>
          <w:tcPr>
            <w:tcW w:w="747" w:type="dxa"/>
            <w:tcBorders>
              <w:top w:val="single" w:sz="4" w:space="0" w:color="auto"/>
              <w:left w:val="single" w:sz="4" w:space="0" w:color="auto"/>
              <w:bottom w:val="single" w:sz="4" w:space="0" w:color="auto"/>
              <w:right w:val="single" w:sz="4" w:space="0" w:color="auto"/>
            </w:tcBorders>
            <w:vAlign w:val="center"/>
          </w:tcPr>
          <w:p w14:paraId="22C55D7E" w14:textId="77777777" w:rsidR="00AB2B30" w:rsidRPr="00AC4FBC" w:rsidRDefault="006A7121">
            <w:pPr>
              <w:pStyle w:val="TAL"/>
              <w:jc w:val="center"/>
              <w:rPr>
                <w:rFonts w:eastAsia="Batang"/>
              </w:rPr>
            </w:pPr>
            <w:r w:rsidRPr="00AC4FBC">
              <w:rPr>
                <w:rFonts w:eastAsia="Batang"/>
              </w:rPr>
              <w:t>≥ 1</w:t>
            </w:r>
          </w:p>
        </w:tc>
      </w:tr>
      <w:tr w:rsidR="00AB2B30" w:rsidRPr="00AC4FBC" w14:paraId="2A63EA61" w14:textId="77777777">
        <w:trPr>
          <w:jc w:val="center"/>
        </w:trPr>
        <w:tc>
          <w:tcPr>
            <w:tcW w:w="746" w:type="dxa"/>
            <w:tcBorders>
              <w:left w:val="single" w:sz="4" w:space="0" w:color="auto"/>
              <w:right w:val="single" w:sz="4" w:space="0" w:color="auto"/>
            </w:tcBorders>
          </w:tcPr>
          <w:p w14:paraId="0DD631B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D3D4869"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630FE0AC" w14:textId="77777777" w:rsidR="00AB2B30" w:rsidRPr="00AC4FBC" w:rsidRDefault="006A7121">
            <w:pPr>
              <w:pStyle w:val="TAL"/>
              <w:jc w:val="center"/>
              <w:rPr>
                <w:rFonts w:eastAsia="Batang"/>
              </w:rPr>
            </w:pPr>
            <w:r w:rsidRPr="00AC4FBC">
              <w:rPr>
                <w:rFonts w:eastAsia="Batang"/>
              </w:rPr>
              <w:t>4</w:t>
            </w:r>
          </w:p>
        </w:tc>
        <w:tc>
          <w:tcPr>
            <w:tcW w:w="747" w:type="dxa"/>
            <w:tcBorders>
              <w:top w:val="single" w:sz="4" w:space="0" w:color="auto"/>
              <w:left w:val="single" w:sz="4" w:space="0" w:color="auto"/>
              <w:bottom w:val="single" w:sz="4" w:space="0" w:color="auto"/>
              <w:right w:val="single" w:sz="4" w:space="0" w:color="auto"/>
            </w:tcBorders>
          </w:tcPr>
          <w:p w14:paraId="732B227D"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8D706D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C2EB35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6A2B16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A7D6B81"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8920396" w14:textId="77777777" w:rsidR="00AB2B30" w:rsidRPr="00AC4FBC" w:rsidRDefault="006A7121">
            <w:pPr>
              <w:pStyle w:val="TAL"/>
              <w:jc w:val="center"/>
              <w:rPr>
                <w:rFonts w:eastAsia="Batang"/>
              </w:rPr>
            </w:pPr>
            <w:r w:rsidRPr="00AC4FBC">
              <w:rPr>
                <w:rFonts w:eastAsia="Batang"/>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74A0758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C95BF6"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9D9D4E5"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4C91794" w14:textId="77777777" w:rsidR="00AB2B30" w:rsidRPr="00AC4FBC" w:rsidRDefault="006A7121">
            <w:pPr>
              <w:pStyle w:val="TAL"/>
              <w:jc w:val="center"/>
              <w:rPr>
                <w:rFonts w:eastAsia="Batang"/>
              </w:rPr>
            </w:pPr>
            <w:r w:rsidRPr="00AC4FBC">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519A600E" w14:textId="77777777" w:rsidR="00AB2B30" w:rsidRPr="00AC4FBC" w:rsidRDefault="006A7121">
            <w:pPr>
              <w:pStyle w:val="TAL"/>
              <w:jc w:val="center"/>
              <w:rPr>
                <w:rFonts w:eastAsia="Batang"/>
              </w:rPr>
            </w:pPr>
            <w:r w:rsidRPr="00AC4FBC">
              <w:rPr>
                <w:rFonts w:eastAsia="Batang"/>
              </w:rPr>
              <w:t>≥ 1</w:t>
            </w:r>
          </w:p>
        </w:tc>
      </w:tr>
      <w:tr w:rsidR="00AB2B30" w:rsidRPr="00AC4FBC" w14:paraId="784C540F" w14:textId="77777777">
        <w:trPr>
          <w:jc w:val="center"/>
        </w:trPr>
        <w:tc>
          <w:tcPr>
            <w:tcW w:w="746" w:type="dxa"/>
            <w:tcBorders>
              <w:left w:val="single" w:sz="4" w:space="0" w:color="auto"/>
              <w:right w:val="single" w:sz="4" w:space="0" w:color="auto"/>
            </w:tcBorders>
          </w:tcPr>
          <w:p w14:paraId="5623574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D899BC" w14:textId="77777777" w:rsidR="00AB2B30" w:rsidRPr="00AC4FBC" w:rsidRDefault="006A7121">
            <w:pPr>
              <w:pStyle w:val="TAL"/>
              <w:jc w:val="center"/>
              <w:rPr>
                <w:rFonts w:eastAsia="Batang"/>
              </w:rPr>
            </w:pPr>
            <w:r w:rsidRPr="00AC4FBC">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48E91B2" w14:textId="77777777" w:rsidR="00AB2B30" w:rsidRPr="00AC4FBC" w:rsidRDefault="006A7121">
            <w:pPr>
              <w:pStyle w:val="TAL"/>
              <w:jc w:val="center"/>
              <w:rPr>
                <w:rFonts w:eastAsia="Batang"/>
              </w:rPr>
            </w:pPr>
            <w:r w:rsidRPr="00AC4FBC">
              <w:rPr>
                <w:rFonts w:eastAsia="Batang"/>
              </w:rPr>
              <w:t>5</w:t>
            </w:r>
          </w:p>
        </w:tc>
        <w:tc>
          <w:tcPr>
            <w:tcW w:w="747" w:type="dxa"/>
            <w:tcBorders>
              <w:top w:val="single" w:sz="4" w:space="0" w:color="auto"/>
              <w:left w:val="single" w:sz="4" w:space="0" w:color="auto"/>
              <w:bottom w:val="single" w:sz="4" w:space="0" w:color="auto"/>
              <w:right w:val="single" w:sz="4" w:space="0" w:color="auto"/>
            </w:tcBorders>
          </w:tcPr>
          <w:p w14:paraId="0C782FAF"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9CA142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87321B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E20AE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1CA19F0"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6151DEFB" w14:textId="77777777" w:rsidR="00AB2B30" w:rsidRPr="00AC4FBC" w:rsidRDefault="006A7121">
            <w:pPr>
              <w:pStyle w:val="TAL"/>
              <w:jc w:val="center"/>
              <w:rPr>
                <w:rFonts w:eastAsia="Batang"/>
              </w:rPr>
            </w:pPr>
            <w:r w:rsidRPr="00AC4FBC">
              <w:rPr>
                <w:rFonts w:eastAsia="Batang"/>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1CE4386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A5371A5"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E3BBEAD"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50ED6E1" w14:textId="77777777" w:rsidR="00AB2B30" w:rsidRPr="00AC4FBC" w:rsidRDefault="006A7121">
            <w:pPr>
              <w:pStyle w:val="TAL"/>
              <w:jc w:val="center"/>
              <w:rPr>
                <w:rFonts w:eastAsia="Batang"/>
              </w:rPr>
            </w:pPr>
            <w:r w:rsidRPr="00AC4FBC">
              <w:rPr>
                <w:rFonts w:eastAsia="Batang"/>
              </w:rPr>
              <w:t>720</w:t>
            </w:r>
          </w:p>
        </w:tc>
        <w:tc>
          <w:tcPr>
            <w:tcW w:w="747" w:type="dxa"/>
            <w:tcBorders>
              <w:top w:val="single" w:sz="4" w:space="0" w:color="auto"/>
              <w:left w:val="single" w:sz="4" w:space="0" w:color="auto"/>
              <w:bottom w:val="single" w:sz="4" w:space="0" w:color="auto"/>
              <w:right w:val="single" w:sz="4" w:space="0" w:color="auto"/>
            </w:tcBorders>
            <w:vAlign w:val="center"/>
          </w:tcPr>
          <w:p w14:paraId="25563C19" w14:textId="77777777" w:rsidR="00AB2B30" w:rsidRPr="00AC4FBC" w:rsidRDefault="006A7121">
            <w:pPr>
              <w:pStyle w:val="TAL"/>
              <w:jc w:val="center"/>
              <w:rPr>
                <w:rFonts w:eastAsia="Batang"/>
              </w:rPr>
            </w:pPr>
            <w:r w:rsidRPr="00AC4FBC">
              <w:rPr>
                <w:rFonts w:eastAsia="Batang"/>
              </w:rPr>
              <w:t>≥ 1</w:t>
            </w:r>
          </w:p>
        </w:tc>
      </w:tr>
      <w:tr w:rsidR="00AB2B30" w:rsidRPr="00AC4FBC" w14:paraId="71ADAD78" w14:textId="77777777">
        <w:trPr>
          <w:jc w:val="center"/>
        </w:trPr>
        <w:tc>
          <w:tcPr>
            <w:tcW w:w="746" w:type="dxa"/>
            <w:tcBorders>
              <w:left w:val="single" w:sz="4" w:space="0" w:color="auto"/>
              <w:right w:val="single" w:sz="4" w:space="0" w:color="auto"/>
            </w:tcBorders>
          </w:tcPr>
          <w:p w14:paraId="2341C082"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C82F4D9"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6F7F675" w14:textId="77777777" w:rsidR="00AB2B30" w:rsidRPr="00AC4FBC" w:rsidRDefault="006A7121">
            <w:pPr>
              <w:pStyle w:val="TAL"/>
              <w:jc w:val="center"/>
              <w:rPr>
                <w:rFonts w:eastAsia="Batang"/>
              </w:rPr>
            </w:pPr>
            <w:r w:rsidRPr="00AC4FBC">
              <w:rPr>
                <w:rFonts w:eastAsia="Batang"/>
              </w:rPr>
              <w:t>6</w:t>
            </w:r>
          </w:p>
        </w:tc>
        <w:tc>
          <w:tcPr>
            <w:tcW w:w="747" w:type="dxa"/>
            <w:tcBorders>
              <w:top w:val="single" w:sz="4" w:space="0" w:color="auto"/>
              <w:left w:val="single" w:sz="4" w:space="0" w:color="auto"/>
              <w:bottom w:val="single" w:sz="4" w:space="0" w:color="auto"/>
              <w:right w:val="single" w:sz="4" w:space="0" w:color="auto"/>
            </w:tcBorders>
          </w:tcPr>
          <w:p w14:paraId="61B6C73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C0635BE"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54897E8"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F88FF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6B8247D"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15CB1DE" w14:textId="77777777" w:rsidR="00AB2B30" w:rsidRPr="00AC4FBC" w:rsidRDefault="006A7121">
            <w:pPr>
              <w:pStyle w:val="TAL"/>
              <w:jc w:val="center"/>
              <w:rPr>
                <w:rFonts w:eastAsia="Batang"/>
              </w:rPr>
            </w:pPr>
            <w:r w:rsidRPr="00AC4FBC">
              <w:rPr>
                <w:rFonts w:eastAsia="Batang"/>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7C205F0C"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0EB418E"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C3E912B"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6753FB62" w14:textId="77777777" w:rsidR="00AB2B30" w:rsidRPr="00AC4FBC" w:rsidRDefault="006A7121">
            <w:pPr>
              <w:pStyle w:val="TAL"/>
              <w:jc w:val="center"/>
              <w:rPr>
                <w:rFonts w:eastAsia="Batang"/>
              </w:rPr>
            </w:pPr>
            <w:r w:rsidRPr="00AC4FBC">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1BDFBEF6" w14:textId="77777777" w:rsidR="00AB2B30" w:rsidRPr="00AC4FBC" w:rsidRDefault="006A7121">
            <w:pPr>
              <w:pStyle w:val="TAL"/>
              <w:jc w:val="center"/>
              <w:rPr>
                <w:rFonts w:eastAsia="Batang"/>
              </w:rPr>
            </w:pPr>
            <w:r w:rsidRPr="00AC4FBC">
              <w:rPr>
                <w:rFonts w:eastAsia="Batang"/>
              </w:rPr>
              <w:t>≥ 1</w:t>
            </w:r>
          </w:p>
        </w:tc>
      </w:tr>
      <w:tr w:rsidR="00AB2B30" w:rsidRPr="00AC4FBC" w14:paraId="06551CEC" w14:textId="77777777">
        <w:trPr>
          <w:jc w:val="center"/>
        </w:trPr>
        <w:tc>
          <w:tcPr>
            <w:tcW w:w="746" w:type="dxa"/>
            <w:tcBorders>
              <w:left w:val="single" w:sz="4" w:space="0" w:color="auto"/>
              <w:right w:val="single" w:sz="4" w:space="0" w:color="auto"/>
            </w:tcBorders>
          </w:tcPr>
          <w:p w14:paraId="2EE4C71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9B65F73"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4788B0F" w14:textId="77777777" w:rsidR="00AB2B30" w:rsidRPr="00AC4FBC" w:rsidRDefault="006A7121">
            <w:pPr>
              <w:pStyle w:val="TAL"/>
              <w:jc w:val="center"/>
              <w:rPr>
                <w:rFonts w:eastAsia="Batang"/>
              </w:rPr>
            </w:pPr>
            <w:r w:rsidRPr="00AC4FBC">
              <w:rPr>
                <w:rFonts w:eastAsia="Batang"/>
              </w:rPr>
              <w:t>8</w:t>
            </w:r>
          </w:p>
        </w:tc>
        <w:tc>
          <w:tcPr>
            <w:tcW w:w="747" w:type="dxa"/>
            <w:tcBorders>
              <w:top w:val="single" w:sz="4" w:space="0" w:color="auto"/>
              <w:left w:val="single" w:sz="4" w:space="0" w:color="auto"/>
              <w:bottom w:val="single" w:sz="4" w:space="0" w:color="auto"/>
              <w:right w:val="single" w:sz="4" w:space="0" w:color="auto"/>
            </w:tcBorders>
          </w:tcPr>
          <w:p w14:paraId="1F7B6E7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D4A28B8"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108F1FD"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F3833E7"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A2BF937"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44047F2F" w14:textId="77777777" w:rsidR="00AB2B30" w:rsidRPr="00AC4FBC" w:rsidRDefault="006A7121">
            <w:pPr>
              <w:pStyle w:val="TAL"/>
              <w:jc w:val="center"/>
              <w:rPr>
                <w:rFonts w:eastAsia="Batang"/>
              </w:rPr>
            </w:pPr>
            <w:r w:rsidRPr="00AC4FBC">
              <w:rPr>
                <w:rFonts w:eastAsia="Batang"/>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7B8FFD7F"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FCDFA8"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91D06DF"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799D86DA" w14:textId="77777777" w:rsidR="00AB2B30" w:rsidRPr="00AC4FBC" w:rsidRDefault="006A7121">
            <w:pPr>
              <w:pStyle w:val="TAL"/>
              <w:jc w:val="center"/>
              <w:rPr>
                <w:rFonts w:eastAsia="Batang"/>
              </w:rPr>
            </w:pPr>
            <w:r w:rsidRPr="00AC4FBC">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2B4B6457" w14:textId="77777777" w:rsidR="00AB2B30" w:rsidRPr="00AC4FBC" w:rsidRDefault="006A7121">
            <w:pPr>
              <w:pStyle w:val="TAL"/>
              <w:jc w:val="center"/>
              <w:rPr>
                <w:rFonts w:eastAsia="Batang"/>
              </w:rPr>
            </w:pPr>
            <w:r w:rsidRPr="00AC4FBC">
              <w:rPr>
                <w:rFonts w:eastAsia="Batang"/>
              </w:rPr>
              <w:t>≥ 1</w:t>
            </w:r>
          </w:p>
        </w:tc>
      </w:tr>
      <w:tr w:rsidR="00AB2B30" w:rsidRPr="00AC4FBC" w14:paraId="5EF51566" w14:textId="77777777">
        <w:trPr>
          <w:jc w:val="center"/>
        </w:trPr>
        <w:tc>
          <w:tcPr>
            <w:tcW w:w="746" w:type="dxa"/>
            <w:tcBorders>
              <w:left w:val="single" w:sz="4" w:space="0" w:color="auto"/>
              <w:right w:val="single" w:sz="4" w:space="0" w:color="auto"/>
            </w:tcBorders>
          </w:tcPr>
          <w:p w14:paraId="0A434FD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35BD216"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497790D" w14:textId="77777777" w:rsidR="00AB2B30" w:rsidRPr="00AC4FBC" w:rsidRDefault="006A7121">
            <w:pPr>
              <w:pStyle w:val="TAL"/>
              <w:jc w:val="center"/>
              <w:rPr>
                <w:rFonts w:eastAsia="Batang"/>
              </w:rPr>
            </w:pPr>
            <w:r w:rsidRPr="00AC4FBC">
              <w:rPr>
                <w:rFonts w:eastAsia="Batang"/>
              </w:rPr>
              <w:t>9</w:t>
            </w:r>
          </w:p>
        </w:tc>
        <w:tc>
          <w:tcPr>
            <w:tcW w:w="747" w:type="dxa"/>
            <w:tcBorders>
              <w:top w:val="single" w:sz="4" w:space="0" w:color="auto"/>
              <w:left w:val="single" w:sz="4" w:space="0" w:color="auto"/>
              <w:bottom w:val="single" w:sz="4" w:space="0" w:color="auto"/>
              <w:right w:val="single" w:sz="4" w:space="0" w:color="auto"/>
            </w:tcBorders>
          </w:tcPr>
          <w:p w14:paraId="420BA02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30B7CA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ABA5BB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A5CC8F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4970ED7"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22116CA" w14:textId="77777777" w:rsidR="00AB2B30" w:rsidRPr="00AC4FBC" w:rsidRDefault="006A7121">
            <w:pPr>
              <w:pStyle w:val="TAL"/>
              <w:jc w:val="center"/>
              <w:rPr>
                <w:rFonts w:eastAsia="Batang"/>
              </w:rPr>
            </w:pPr>
            <w:r w:rsidRPr="00AC4FBC">
              <w:rPr>
                <w:rFonts w:eastAsia="Batang"/>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6A73FE3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EEBDAEB"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93A54E5"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0DD7A1D9" w14:textId="77777777" w:rsidR="00AB2B30" w:rsidRPr="00AC4FBC" w:rsidRDefault="006A7121">
            <w:pPr>
              <w:pStyle w:val="TAL"/>
              <w:jc w:val="center"/>
              <w:rPr>
                <w:rFonts w:eastAsia="Batang"/>
              </w:rPr>
            </w:pPr>
            <w:r w:rsidRPr="00AC4FBC">
              <w:rPr>
                <w:rFonts w:eastAsia="Batang"/>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2468AE57" w14:textId="77777777" w:rsidR="00AB2B30" w:rsidRPr="00AC4FBC" w:rsidRDefault="006A7121">
            <w:pPr>
              <w:pStyle w:val="TAL"/>
              <w:jc w:val="center"/>
              <w:rPr>
                <w:rFonts w:eastAsia="Batang"/>
              </w:rPr>
            </w:pPr>
            <w:r w:rsidRPr="00AC4FBC">
              <w:rPr>
                <w:rFonts w:eastAsia="Batang"/>
              </w:rPr>
              <w:t>≥ 1</w:t>
            </w:r>
          </w:p>
        </w:tc>
      </w:tr>
      <w:tr w:rsidR="00AB2B30" w:rsidRPr="00AC4FBC" w14:paraId="390639A3" w14:textId="77777777">
        <w:trPr>
          <w:jc w:val="center"/>
        </w:trPr>
        <w:tc>
          <w:tcPr>
            <w:tcW w:w="746" w:type="dxa"/>
            <w:tcBorders>
              <w:left w:val="single" w:sz="4" w:space="0" w:color="auto"/>
              <w:right w:val="single" w:sz="4" w:space="0" w:color="auto"/>
            </w:tcBorders>
          </w:tcPr>
          <w:p w14:paraId="7B42C31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B425B49"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BB4DFF4" w14:textId="77777777" w:rsidR="00AB2B30" w:rsidRPr="00AC4FBC" w:rsidRDefault="006A7121">
            <w:pPr>
              <w:pStyle w:val="TAL"/>
              <w:jc w:val="center"/>
              <w:rPr>
                <w:rFonts w:eastAsia="Batang"/>
              </w:rPr>
            </w:pPr>
            <w:r w:rsidRPr="00AC4FBC">
              <w:rPr>
                <w:rFonts w:eastAsia="Batang"/>
              </w:rPr>
              <w:t>10</w:t>
            </w:r>
          </w:p>
        </w:tc>
        <w:tc>
          <w:tcPr>
            <w:tcW w:w="747" w:type="dxa"/>
            <w:tcBorders>
              <w:top w:val="single" w:sz="4" w:space="0" w:color="auto"/>
              <w:left w:val="single" w:sz="4" w:space="0" w:color="auto"/>
              <w:bottom w:val="single" w:sz="4" w:space="0" w:color="auto"/>
              <w:right w:val="single" w:sz="4" w:space="0" w:color="auto"/>
            </w:tcBorders>
          </w:tcPr>
          <w:p w14:paraId="750064B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B24887D"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394EC5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33AAF26"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D5E28D6"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051601A"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CE08E6E"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DC4C24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05E70CB"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219E268" w14:textId="77777777" w:rsidR="00AB2B30" w:rsidRPr="00AC4FBC" w:rsidRDefault="006A7121">
            <w:pPr>
              <w:pStyle w:val="TAL"/>
              <w:jc w:val="center"/>
              <w:rPr>
                <w:rFonts w:eastAsia="Batang"/>
              </w:rPr>
            </w:pPr>
            <w:r w:rsidRPr="00AC4FBC">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260F6E46" w14:textId="77777777" w:rsidR="00AB2B30" w:rsidRPr="00AC4FBC" w:rsidRDefault="006A7121">
            <w:pPr>
              <w:pStyle w:val="TAL"/>
              <w:jc w:val="center"/>
              <w:rPr>
                <w:rFonts w:eastAsia="Batang"/>
              </w:rPr>
            </w:pPr>
            <w:r w:rsidRPr="00AC4FBC">
              <w:rPr>
                <w:rFonts w:eastAsia="Batang"/>
              </w:rPr>
              <w:t>≥ 1</w:t>
            </w:r>
          </w:p>
        </w:tc>
      </w:tr>
      <w:tr w:rsidR="00AB2B30" w:rsidRPr="00AC4FBC" w14:paraId="52D95ED2" w14:textId="77777777">
        <w:trPr>
          <w:jc w:val="center"/>
        </w:trPr>
        <w:tc>
          <w:tcPr>
            <w:tcW w:w="746" w:type="dxa"/>
            <w:tcBorders>
              <w:left w:val="single" w:sz="4" w:space="0" w:color="auto"/>
              <w:right w:val="single" w:sz="4" w:space="0" w:color="auto"/>
            </w:tcBorders>
          </w:tcPr>
          <w:p w14:paraId="3EDE039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63DC9B2" w14:textId="77777777" w:rsidR="00AB2B30" w:rsidRPr="00AC4FBC" w:rsidRDefault="006A7121">
            <w:pPr>
              <w:pStyle w:val="TAL"/>
              <w:jc w:val="center"/>
              <w:rPr>
                <w:rFonts w:eastAsia="Batang"/>
              </w:rPr>
            </w:pPr>
            <w:r w:rsidRPr="00AC4FBC">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6B6F90D2" w14:textId="77777777" w:rsidR="00AB2B30" w:rsidRPr="00AC4FBC" w:rsidRDefault="006A7121">
            <w:pPr>
              <w:pStyle w:val="TAL"/>
              <w:jc w:val="center"/>
              <w:rPr>
                <w:rFonts w:eastAsia="Batang"/>
              </w:rPr>
            </w:pPr>
            <w:r w:rsidRPr="00AC4FBC">
              <w:rPr>
                <w:rFonts w:eastAsia="Batang"/>
              </w:rPr>
              <w:t>12</w:t>
            </w:r>
          </w:p>
        </w:tc>
        <w:tc>
          <w:tcPr>
            <w:tcW w:w="747" w:type="dxa"/>
            <w:tcBorders>
              <w:top w:val="single" w:sz="4" w:space="0" w:color="auto"/>
              <w:left w:val="single" w:sz="4" w:space="0" w:color="auto"/>
              <w:bottom w:val="single" w:sz="4" w:space="0" w:color="auto"/>
              <w:right w:val="single" w:sz="4" w:space="0" w:color="auto"/>
            </w:tcBorders>
          </w:tcPr>
          <w:p w14:paraId="3213BC5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A2DB07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5D7DB6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5083F1B"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869B5FD"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3A779A2E"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1962A67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897D45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3BA6D57"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2018B21" w14:textId="77777777" w:rsidR="00AB2B30" w:rsidRPr="00AC4FBC" w:rsidRDefault="006A7121">
            <w:pPr>
              <w:pStyle w:val="TAL"/>
              <w:jc w:val="center"/>
              <w:rPr>
                <w:rFonts w:eastAsia="Batang"/>
              </w:rPr>
            </w:pPr>
            <w:r w:rsidRPr="00AC4FBC">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04359D1" w14:textId="77777777" w:rsidR="00AB2B30" w:rsidRPr="00AC4FBC" w:rsidRDefault="006A7121">
            <w:pPr>
              <w:pStyle w:val="TAL"/>
              <w:jc w:val="center"/>
              <w:rPr>
                <w:rFonts w:eastAsia="Batang"/>
              </w:rPr>
            </w:pPr>
            <w:r w:rsidRPr="00AC4FBC">
              <w:rPr>
                <w:rFonts w:eastAsia="Batang"/>
              </w:rPr>
              <w:t>≥ 1</w:t>
            </w:r>
          </w:p>
        </w:tc>
      </w:tr>
      <w:tr w:rsidR="00AB2B30" w:rsidRPr="00AC4FBC" w14:paraId="5785A36F" w14:textId="77777777">
        <w:trPr>
          <w:jc w:val="center"/>
        </w:trPr>
        <w:tc>
          <w:tcPr>
            <w:tcW w:w="746" w:type="dxa"/>
            <w:tcBorders>
              <w:left w:val="single" w:sz="4" w:space="0" w:color="auto"/>
              <w:right w:val="single" w:sz="4" w:space="0" w:color="auto"/>
            </w:tcBorders>
          </w:tcPr>
          <w:p w14:paraId="78178B75"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A4DFA4B"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5C87F393" w14:textId="77777777" w:rsidR="00AB2B30" w:rsidRPr="00AC4FBC" w:rsidRDefault="006A7121">
            <w:pPr>
              <w:pStyle w:val="TAL"/>
              <w:jc w:val="center"/>
              <w:rPr>
                <w:rFonts w:eastAsia="Batang"/>
              </w:rPr>
            </w:pPr>
            <w:r w:rsidRPr="00AC4FBC">
              <w:rPr>
                <w:rFonts w:eastAsia="Batang"/>
              </w:rPr>
              <w:t>15</w:t>
            </w:r>
          </w:p>
        </w:tc>
        <w:tc>
          <w:tcPr>
            <w:tcW w:w="747" w:type="dxa"/>
            <w:tcBorders>
              <w:top w:val="single" w:sz="4" w:space="0" w:color="auto"/>
              <w:left w:val="single" w:sz="4" w:space="0" w:color="auto"/>
              <w:bottom w:val="single" w:sz="4" w:space="0" w:color="auto"/>
              <w:right w:val="single" w:sz="4" w:space="0" w:color="auto"/>
            </w:tcBorders>
          </w:tcPr>
          <w:p w14:paraId="6698308E"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78BB5D6"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5CBD56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C73B52"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13B7D4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241C105" w14:textId="77777777" w:rsidR="00AB2B30" w:rsidRPr="00AC4FBC" w:rsidRDefault="006A7121">
            <w:pPr>
              <w:pStyle w:val="TAL"/>
              <w:jc w:val="center"/>
              <w:rPr>
                <w:rFonts w:eastAsia="Batang"/>
              </w:rPr>
            </w:pPr>
            <w:r w:rsidRPr="00AC4FBC">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7F96A784"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1A576D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3CC70DE"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6512C3EC" w14:textId="77777777" w:rsidR="00AB2B30" w:rsidRPr="00AC4FBC" w:rsidRDefault="006A7121">
            <w:pPr>
              <w:pStyle w:val="TAL"/>
              <w:jc w:val="center"/>
              <w:rPr>
                <w:rFonts w:eastAsia="Batang"/>
              </w:rPr>
            </w:pPr>
            <w:r w:rsidRPr="00AC4FBC">
              <w:rPr>
                <w:rFonts w:eastAsia="Batang"/>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1BF31552" w14:textId="77777777" w:rsidR="00AB2B30" w:rsidRPr="00AC4FBC" w:rsidRDefault="006A7121">
            <w:pPr>
              <w:pStyle w:val="TAL"/>
              <w:jc w:val="center"/>
              <w:rPr>
                <w:rFonts w:eastAsia="Batang"/>
              </w:rPr>
            </w:pPr>
            <w:r w:rsidRPr="00AC4FBC">
              <w:rPr>
                <w:rFonts w:eastAsia="Batang"/>
              </w:rPr>
              <w:t>≥ 1</w:t>
            </w:r>
          </w:p>
        </w:tc>
      </w:tr>
      <w:tr w:rsidR="00AB2B30" w:rsidRPr="00AC4FBC" w14:paraId="09E7A82D" w14:textId="77777777">
        <w:trPr>
          <w:jc w:val="center"/>
        </w:trPr>
        <w:tc>
          <w:tcPr>
            <w:tcW w:w="746" w:type="dxa"/>
            <w:tcBorders>
              <w:left w:val="single" w:sz="4" w:space="0" w:color="auto"/>
              <w:right w:val="single" w:sz="4" w:space="0" w:color="auto"/>
            </w:tcBorders>
          </w:tcPr>
          <w:p w14:paraId="3CDBBF7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54C8EB8"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50C10EB" w14:textId="77777777" w:rsidR="00AB2B30" w:rsidRPr="00AC4FBC" w:rsidRDefault="006A7121">
            <w:pPr>
              <w:pStyle w:val="TAL"/>
              <w:jc w:val="center"/>
              <w:rPr>
                <w:rFonts w:eastAsia="Batang"/>
              </w:rPr>
            </w:pPr>
            <w:r w:rsidRPr="00AC4FBC">
              <w:rPr>
                <w:rFonts w:eastAsia="Batang"/>
              </w:rPr>
              <w:t>16</w:t>
            </w:r>
          </w:p>
        </w:tc>
        <w:tc>
          <w:tcPr>
            <w:tcW w:w="747" w:type="dxa"/>
            <w:tcBorders>
              <w:top w:val="single" w:sz="4" w:space="0" w:color="auto"/>
              <w:left w:val="single" w:sz="4" w:space="0" w:color="auto"/>
              <w:bottom w:val="single" w:sz="4" w:space="0" w:color="auto"/>
              <w:right w:val="single" w:sz="4" w:space="0" w:color="auto"/>
            </w:tcBorders>
          </w:tcPr>
          <w:p w14:paraId="6AF1ECA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E11728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E62879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4F9A08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7910721"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1CB68E3" w14:textId="77777777" w:rsidR="00AB2B30" w:rsidRPr="00AC4FBC" w:rsidRDefault="006A7121">
            <w:pPr>
              <w:pStyle w:val="TAL"/>
              <w:jc w:val="center"/>
              <w:rPr>
                <w:rFonts w:eastAsia="Batang"/>
              </w:rPr>
            </w:pPr>
            <w:r w:rsidRPr="00AC4FBC">
              <w:rPr>
                <w:rFonts w:eastAsia="Batang"/>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4383958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A0BECF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68F0E9C"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59303DB4" w14:textId="77777777" w:rsidR="00AB2B30" w:rsidRPr="00AC4FBC" w:rsidRDefault="006A7121">
            <w:pPr>
              <w:pStyle w:val="TAL"/>
              <w:jc w:val="center"/>
              <w:rPr>
                <w:rFonts w:eastAsia="Batang"/>
              </w:rPr>
            </w:pPr>
            <w:r w:rsidRPr="00AC4FBC">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ABC03B9" w14:textId="77777777" w:rsidR="00AB2B30" w:rsidRPr="00AC4FBC" w:rsidRDefault="006A7121">
            <w:pPr>
              <w:pStyle w:val="TAL"/>
              <w:jc w:val="center"/>
              <w:rPr>
                <w:rFonts w:eastAsia="Batang"/>
              </w:rPr>
            </w:pPr>
            <w:r w:rsidRPr="00AC4FBC">
              <w:rPr>
                <w:rFonts w:eastAsia="Batang"/>
              </w:rPr>
              <w:t>≥ 1</w:t>
            </w:r>
          </w:p>
        </w:tc>
      </w:tr>
      <w:tr w:rsidR="00AB2B30" w:rsidRPr="00AC4FBC" w14:paraId="09AB1B44" w14:textId="77777777">
        <w:trPr>
          <w:jc w:val="center"/>
        </w:trPr>
        <w:tc>
          <w:tcPr>
            <w:tcW w:w="746" w:type="dxa"/>
            <w:tcBorders>
              <w:left w:val="single" w:sz="4" w:space="0" w:color="auto"/>
              <w:right w:val="single" w:sz="4" w:space="0" w:color="auto"/>
            </w:tcBorders>
          </w:tcPr>
          <w:p w14:paraId="172B834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B579507"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9FD18C3" w14:textId="77777777" w:rsidR="00AB2B30" w:rsidRPr="00AC4FBC" w:rsidRDefault="006A7121">
            <w:pPr>
              <w:pStyle w:val="TAL"/>
              <w:jc w:val="center"/>
              <w:rPr>
                <w:rFonts w:eastAsia="Batang"/>
              </w:rPr>
            </w:pPr>
            <w:r w:rsidRPr="00AC4FBC">
              <w:rPr>
                <w:rFonts w:eastAsia="Batang"/>
              </w:rPr>
              <w:t>18</w:t>
            </w:r>
          </w:p>
        </w:tc>
        <w:tc>
          <w:tcPr>
            <w:tcW w:w="747" w:type="dxa"/>
            <w:tcBorders>
              <w:top w:val="single" w:sz="4" w:space="0" w:color="auto"/>
              <w:left w:val="single" w:sz="4" w:space="0" w:color="auto"/>
              <w:bottom w:val="single" w:sz="4" w:space="0" w:color="auto"/>
              <w:right w:val="single" w:sz="4" w:space="0" w:color="auto"/>
            </w:tcBorders>
          </w:tcPr>
          <w:p w14:paraId="2DABEE5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7E38953"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F18097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2F4184"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7F13C65"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A6C78E" w14:textId="77777777" w:rsidR="00AB2B30" w:rsidRPr="00AC4FBC" w:rsidRDefault="006A7121">
            <w:pPr>
              <w:pStyle w:val="TAL"/>
              <w:jc w:val="center"/>
              <w:rPr>
                <w:rFonts w:eastAsia="Batang"/>
              </w:rPr>
            </w:pPr>
            <w:r w:rsidRPr="00AC4FBC">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05427CC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B90713"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F51539E"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1E01CDEF" w14:textId="77777777" w:rsidR="00AB2B30" w:rsidRPr="00AC4FBC" w:rsidRDefault="006A7121">
            <w:pPr>
              <w:pStyle w:val="TAL"/>
              <w:jc w:val="center"/>
              <w:rPr>
                <w:rFonts w:eastAsia="Batang"/>
              </w:rPr>
            </w:pPr>
            <w:r w:rsidRPr="00AC4FBC">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46461547" w14:textId="77777777" w:rsidR="00AB2B30" w:rsidRPr="00AC4FBC" w:rsidRDefault="006A7121">
            <w:pPr>
              <w:pStyle w:val="TAL"/>
              <w:jc w:val="center"/>
              <w:rPr>
                <w:rFonts w:eastAsia="Batang"/>
              </w:rPr>
            </w:pPr>
            <w:r w:rsidRPr="00AC4FBC">
              <w:rPr>
                <w:rFonts w:eastAsia="Batang"/>
              </w:rPr>
              <w:t>≥ 1</w:t>
            </w:r>
          </w:p>
        </w:tc>
      </w:tr>
      <w:tr w:rsidR="00AB2B30" w:rsidRPr="00AC4FBC" w14:paraId="4B4152A4" w14:textId="77777777">
        <w:trPr>
          <w:jc w:val="center"/>
        </w:trPr>
        <w:tc>
          <w:tcPr>
            <w:tcW w:w="746" w:type="dxa"/>
            <w:tcBorders>
              <w:left w:val="single" w:sz="4" w:space="0" w:color="auto"/>
              <w:right w:val="single" w:sz="4" w:space="0" w:color="auto"/>
            </w:tcBorders>
          </w:tcPr>
          <w:p w14:paraId="0441A45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54A96FD"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98F4BA3" w14:textId="77777777" w:rsidR="00AB2B30" w:rsidRPr="00AC4FBC" w:rsidRDefault="006A7121">
            <w:pPr>
              <w:pStyle w:val="TAL"/>
              <w:jc w:val="center"/>
              <w:rPr>
                <w:rFonts w:eastAsia="Batang"/>
              </w:rPr>
            </w:pPr>
            <w:r w:rsidRPr="00AC4FBC">
              <w:rPr>
                <w:rFonts w:eastAsia="Batang"/>
              </w:rPr>
              <w:t>20</w:t>
            </w:r>
          </w:p>
        </w:tc>
        <w:tc>
          <w:tcPr>
            <w:tcW w:w="747" w:type="dxa"/>
            <w:tcBorders>
              <w:top w:val="single" w:sz="4" w:space="0" w:color="auto"/>
              <w:left w:val="single" w:sz="4" w:space="0" w:color="auto"/>
              <w:bottom w:val="single" w:sz="4" w:space="0" w:color="auto"/>
              <w:right w:val="single" w:sz="4" w:space="0" w:color="auto"/>
            </w:tcBorders>
          </w:tcPr>
          <w:p w14:paraId="0955A35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5688658"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5F69ED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1391CE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717F3CF"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CF13720" w14:textId="77777777" w:rsidR="00AB2B30" w:rsidRPr="00AC4FBC" w:rsidRDefault="006A7121">
            <w:pPr>
              <w:pStyle w:val="TAL"/>
              <w:jc w:val="center"/>
              <w:rPr>
                <w:rFonts w:eastAsia="Batang"/>
              </w:rPr>
            </w:pPr>
            <w:r w:rsidRPr="00AC4FBC">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6CDC81D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6D1BCB"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ED0381B"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50512DD" w14:textId="77777777" w:rsidR="00AB2B30" w:rsidRPr="00AC4FBC" w:rsidRDefault="006A7121">
            <w:pPr>
              <w:pStyle w:val="TAL"/>
              <w:jc w:val="center"/>
              <w:rPr>
                <w:rFonts w:eastAsia="Batang"/>
              </w:rPr>
            </w:pPr>
            <w:r w:rsidRPr="00AC4FBC">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EB184D3" w14:textId="77777777" w:rsidR="00AB2B30" w:rsidRPr="00AC4FBC" w:rsidRDefault="006A7121">
            <w:pPr>
              <w:pStyle w:val="TAL"/>
              <w:jc w:val="center"/>
              <w:rPr>
                <w:rFonts w:eastAsia="Batang"/>
              </w:rPr>
            </w:pPr>
            <w:r w:rsidRPr="00AC4FBC">
              <w:rPr>
                <w:rFonts w:eastAsia="Batang"/>
              </w:rPr>
              <w:t>≥ 1</w:t>
            </w:r>
          </w:p>
        </w:tc>
      </w:tr>
      <w:tr w:rsidR="00AB2B30" w:rsidRPr="00AC4FBC" w14:paraId="6EDBA0EB" w14:textId="77777777">
        <w:trPr>
          <w:jc w:val="center"/>
        </w:trPr>
        <w:tc>
          <w:tcPr>
            <w:tcW w:w="746" w:type="dxa"/>
            <w:tcBorders>
              <w:left w:val="single" w:sz="4" w:space="0" w:color="auto"/>
              <w:right w:val="single" w:sz="4" w:space="0" w:color="auto"/>
            </w:tcBorders>
          </w:tcPr>
          <w:p w14:paraId="240C3C1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690D87" w14:textId="77777777" w:rsidR="00AB2B30" w:rsidRPr="00AC4FBC" w:rsidRDefault="006A7121">
            <w:pPr>
              <w:pStyle w:val="TAL"/>
              <w:jc w:val="center"/>
              <w:rPr>
                <w:rFonts w:eastAsia="Batang"/>
              </w:rPr>
            </w:pPr>
            <w:r w:rsidRPr="00AC4FBC">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4D38B41B"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tcPr>
          <w:p w14:paraId="1362554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E6DC2EE"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3DC0B44"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BA8EB45"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A569F6B"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2E8E56"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7D17312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DC4F8E2"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88CE8F8"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0D2371B" w14:textId="77777777" w:rsidR="00AB2B30" w:rsidRPr="00AC4FBC" w:rsidRDefault="006A7121">
            <w:pPr>
              <w:pStyle w:val="TAL"/>
              <w:jc w:val="center"/>
              <w:rPr>
                <w:rFonts w:eastAsia="Batang"/>
              </w:rPr>
            </w:pPr>
            <w:r w:rsidRPr="00AC4FBC">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B98C573" w14:textId="77777777" w:rsidR="00AB2B30" w:rsidRPr="00AC4FBC" w:rsidRDefault="006A7121">
            <w:pPr>
              <w:pStyle w:val="TAL"/>
              <w:jc w:val="center"/>
              <w:rPr>
                <w:rFonts w:eastAsia="Batang"/>
              </w:rPr>
            </w:pPr>
            <w:r w:rsidRPr="00AC4FBC">
              <w:rPr>
                <w:rFonts w:eastAsia="Batang"/>
              </w:rPr>
              <w:t>≥ 1</w:t>
            </w:r>
          </w:p>
        </w:tc>
      </w:tr>
      <w:tr w:rsidR="00AB2B30" w:rsidRPr="00AC4FBC" w14:paraId="28A342AB" w14:textId="77777777">
        <w:trPr>
          <w:jc w:val="center"/>
        </w:trPr>
        <w:tc>
          <w:tcPr>
            <w:tcW w:w="746" w:type="dxa"/>
            <w:tcBorders>
              <w:left w:val="single" w:sz="4" w:space="0" w:color="auto"/>
              <w:right w:val="single" w:sz="4" w:space="0" w:color="auto"/>
            </w:tcBorders>
          </w:tcPr>
          <w:p w14:paraId="7AB956E5"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3479564"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C3ADD17" w14:textId="77777777" w:rsidR="00AB2B30" w:rsidRPr="00AC4FBC" w:rsidRDefault="006A7121">
            <w:pPr>
              <w:pStyle w:val="TAL"/>
              <w:jc w:val="center"/>
              <w:rPr>
                <w:rFonts w:eastAsia="Batang"/>
              </w:rPr>
            </w:pPr>
            <w:r w:rsidRPr="00AC4FBC">
              <w:rPr>
                <w:rFonts w:eastAsia="Batang"/>
              </w:rPr>
              <w:t>25</w:t>
            </w:r>
          </w:p>
        </w:tc>
        <w:tc>
          <w:tcPr>
            <w:tcW w:w="747" w:type="dxa"/>
            <w:tcBorders>
              <w:top w:val="single" w:sz="4" w:space="0" w:color="auto"/>
              <w:left w:val="single" w:sz="4" w:space="0" w:color="auto"/>
              <w:bottom w:val="single" w:sz="4" w:space="0" w:color="auto"/>
              <w:right w:val="single" w:sz="4" w:space="0" w:color="auto"/>
            </w:tcBorders>
          </w:tcPr>
          <w:p w14:paraId="5940AB4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0F86AB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21A0E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25A165"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CAD6873"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738CC590" w14:textId="77777777" w:rsidR="00AB2B30" w:rsidRPr="00AC4FBC" w:rsidRDefault="006A7121">
            <w:pPr>
              <w:pStyle w:val="TAL"/>
              <w:jc w:val="center"/>
              <w:rPr>
                <w:rFonts w:eastAsia="Batang"/>
              </w:rPr>
            </w:pPr>
            <w:r w:rsidRPr="00AC4FBC">
              <w:rPr>
                <w:rFonts w:eastAsia="Batang"/>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7A841195"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7A36D1A"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39D4E8C" w14:textId="77777777" w:rsidR="00AB2B30" w:rsidRPr="00AC4FBC" w:rsidRDefault="006A7121">
            <w:pPr>
              <w:pStyle w:val="TAL"/>
              <w:jc w:val="center"/>
              <w:rPr>
                <w:rFonts w:eastAsia="Batang"/>
              </w:rPr>
            </w:pPr>
            <w:r w:rsidRPr="00AC4FBC">
              <w:rPr>
                <w:rFonts w:eastAsia="Batang"/>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14DB0B02" w14:textId="77777777" w:rsidR="00AB2B30" w:rsidRPr="00AC4FBC" w:rsidRDefault="006A7121">
            <w:pPr>
              <w:pStyle w:val="TAL"/>
              <w:jc w:val="center"/>
              <w:rPr>
                <w:rFonts w:eastAsia="Batang"/>
              </w:rPr>
            </w:pPr>
            <w:r w:rsidRPr="00AC4FBC">
              <w:rPr>
                <w:rFonts w:eastAsia="Batang"/>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3241FD68" w14:textId="77777777" w:rsidR="00AB2B30" w:rsidRPr="00AC4FBC" w:rsidRDefault="006A7121">
            <w:pPr>
              <w:pStyle w:val="TAL"/>
              <w:jc w:val="center"/>
              <w:rPr>
                <w:rFonts w:eastAsia="Batang"/>
              </w:rPr>
            </w:pPr>
            <w:r w:rsidRPr="00AC4FBC">
              <w:rPr>
                <w:rFonts w:eastAsia="Batang"/>
              </w:rPr>
              <w:t>≥ 1</w:t>
            </w:r>
          </w:p>
        </w:tc>
      </w:tr>
      <w:tr w:rsidR="00AB2B30" w:rsidRPr="00AC4FBC" w14:paraId="2D2BA586" w14:textId="77777777">
        <w:trPr>
          <w:jc w:val="center"/>
        </w:trPr>
        <w:tc>
          <w:tcPr>
            <w:tcW w:w="746" w:type="dxa"/>
            <w:tcBorders>
              <w:left w:val="single" w:sz="4" w:space="0" w:color="auto"/>
              <w:right w:val="single" w:sz="4" w:space="0" w:color="auto"/>
            </w:tcBorders>
          </w:tcPr>
          <w:p w14:paraId="1A416354"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98C52C0"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74F634B" w14:textId="77777777" w:rsidR="00AB2B30" w:rsidRPr="00AC4FBC" w:rsidRDefault="006A7121">
            <w:pPr>
              <w:pStyle w:val="TAL"/>
              <w:jc w:val="center"/>
              <w:rPr>
                <w:rFonts w:eastAsia="Batang"/>
              </w:rPr>
            </w:pPr>
            <w:r w:rsidRPr="00AC4FBC">
              <w:rPr>
                <w:rFonts w:eastAsia="Batang"/>
              </w:rPr>
              <w:t>27</w:t>
            </w:r>
          </w:p>
        </w:tc>
        <w:tc>
          <w:tcPr>
            <w:tcW w:w="747" w:type="dxa"/>
            <w:tcBorders>
              <w:top w:val="single" w:sz="4" w:space="0" w:color="auto"/>
              <w:left w:val="single" w:sz="4" w:space="0" w:color="auto"/>
              <w:bottom w:val="single" w:sz="4" w:space="0" w:color="auto"/>
              <w:right w:val="single" w:sz="4" w:space="0" w:color="auto"/>
            </w:tcBorders>
          </w:tcPr>
          <w:p w14:paraId="3BA1226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FB130C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BA8B24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1CB6CC3"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4184611" w14:textId="77777777" w:rsidR="00AB2B30" w:rsidRPr="00AC4FBC" w:rsidRDefault="006A7121">
            <w:pPr>
              <w:pStyle w:val="TAL"/>
              <w:jc w:val="center"/>
              <w:rPr>
                <w:rFonts w:eastAsia="Batang"/>
              </w:rPr>
            </w:pPr>
            <w:r w:rsidRPr="00AC4FBC">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244A9C2" w14:textId="77777777" w:rsidR="00AB2B30" w:rsidRPr="00AC4FBC" w:rsidRDefault="006A7121">
            <w:pPr>
              <w:pStyle w:val="TAL"/>
              <w:jc w:val="center"/>
              <w:rPr>
                <w:rFonts w:eastAsia="Batang"/>
              </w:rPr>
            </w:pPr>
            <w:r w:rsidRPr="00AC4FBC">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F31381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E40ADAE" w14:textId="77777777" w:rsidR="00AB2B30" w:rsidRPr="00AC4FBC" w:rsidRDefault="006A7121">
            <w:pPr>
              <w:pStyle w:val="TAL"/>
              <w:jc w:val="center"/>
              <w:rPr>
                <w:rFonts w:eastAsia="Batang"/>
              </w:rPr>
            </w:pPr>
            <w:r w:rsidRPr="00AC4FBC">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253CD51" w14:textId="77777777" w:rsidR="00AB2B30" w:rsidRPr="00AC4FBC" w:rsidRDefault="006A7121">
            <w:pPr>
              <w:pStyle w:val="TAL"/>
              <w:jc w:val="center"/>
              <w:rPr>
                <w:rFonts w:eastAsia="Batang"/>
              </w:rPr>
            </w:pPr>
            <w:r w:rsidRPr="00AC4FBC">
              <w:rPr>
                <w:rFonts w:eastAsia="Batang"/>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23F885DA" w14:textId="77777777" w:rsidR="00AB2B30" w:rsidRPr="00AC4FBC" w:rsidRDefault="006A7121">
            <w:pPr>
              <w:pStyle w:val="TAL"/>
              <w:jc w:val="center"/>
              <w:rPr>
                <w:rFonts w:eastAsia="Batang"/>
              </w:rPr>
            </w:pPr>
            <w:r w:rsidRPr="00AC4FBC">
              <w:rPr>
                <w:rFonts w:eastAsia="Batang"/>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1033C57A" w14:textId="77777777" w:rsidR="00AB2B30" w:rsidRPr="00AC4FBC" w:rsidRDefault="006A7121">
            <w:pPr>
              <w:pStyle w:val="TAL"/>
              <w:jc w:val="center"/>
              <w:rPr>
                <w:rFonts w:eastAsia="Batang"/>
              </w:rPr>
            </w:pPr>
            <w:r w:rsidRPr="00AC4FBC">
              <w:rPr>
                <w:rFonts w:eastAsia="Batang"/>
              </w:rPr>
              <w:t>≥ 1</w:t>
            </w:r>
          </w:p>
        </w:tc>
      </w:tr>
      <w:tr w:rsidR="00AB2B30" w:rsidRPr="00AC4FBC" w14:paraId="2AA8297D" w14:textId="77777777">
        <w:trPr>
          <w:jc w:val="center"/>
        </w:trPr>
        <w:tc>
          <w:tcPr>
            <w:tcW w:w="746" w:type="dxa"/>
            <w:tcBorders>
              <w:left w:val="single" w:sz="4" w:space="0" w:color="auto"/>
              <w:right w:val="single" w:sz="4" w:space="0" w:color="auto"/>
            </w:tcBorders>
          </w:tcPr>
          <w:p w14:paraId="7E79D51A"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2F134F7"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A89BE93" w14:textId="77777777" w:rsidR="00AB2B30" w:rsidRPr="00AC4FBC" w:rsidRDefault="006A7121">
            <w:pPr>
              <w:pStyle w:val="TAL"/>
              <w:jc w:val="center"/>
              <w:rPr>
                <w:rFonts w:eastAsia="Batang"/>
              </w:rPr>
            </w:pPr>
            <w:r w:rsidRPr="00AC4FBC">
              <w:rPr>
                <w:rFonts w:eastAsia="Batang"/>
              </w:rPr>
              <w:t>30</w:t>
            </w:r>
          </w:p>
        </w:tc>
        <w:tc>
          <w:tcPr>
            <w:tcW w:w="747" w:type="dxa"/>
            <w:tcBorders>
              <w:top w:val="single" w:sz="4" w:space="0" w:color="auto"/>
              <w:left w:val="single" w:sz="4" w:space="0" w:color="auto"/>
              <w:bottom w:val="single" w:sz="4" w:space="0" w:color="auto"/>
              <w:right w:val="single" w:sz="4" w:space="0" w:color="auto"/>
            </w:tcBorders>
          </w:tcPr>
          <w:p w14:paraId="3160D4E3"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AD3C6E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9818B5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9CB6E22"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C4CECE9"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E298953"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7A86178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541A935"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4304FFD7" w14:textId="77777777" w:rsidR="00AB2B30" w:rsidRPr="00AC4FBC" w:rsidRDefault="006A7121">
            <w:pPr>
              <w:pStyle w:val="TAL"/>
              <w:jc w:val="center"/>
              <w:rPr>
                <w:rFonts w:eastAsia="Batang"/>
              </w:rPr>
            </w:pPr>
            <w:r w:rsidRPr="00AC4FBC">
              <w:rPr>
                <w:rFonts w:eastAsia="Batang"/>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1D7ADAD" w14:textId="77777777" w:rsidR="00AB2B30" w:rsidRPr="00AC4FBC" w:rsidRDefault="006A7121">
            <w:pPr>
              <w:pStyle w:val="TAL"/>
              <w:jc w:val="center"/>
              <w:rPr>
                <w:rFonts w:eastAsia="Batang"/>
              </w:rPr>
            </w:pPr>
            <w:r w:rsidRPr="00AC4FBC">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A2EA622" w14:textId="77777777" w:rsidR="00AB2B30" w:rsidRPr="00AC4FBC" w:rsidRDefault="006A7121">
            <w:pPr>
              <w:pStyle w:val="TAL"/>
              <w:jc w:val="center"/>
              <w:rPr>
                <w:rFonts w:eastAsia="Batang"/>
              </w:rPr>
            </w:pPr>
            <w:r w:rsidRPr="00AC4FBC">
              <w:rPr>
                <w:rFonts w:eastAsia="Batang"/>
              </w:rPr>
              <w:t>≥ 2</w:t>
            </w:r>
          </w:p>
        </w:tc>
      </w:tr>
      <w:tr w:rsidR="00AB2B30" w:rsidRPr="00AC4FBC" w14:paraId="34FCC253" w14:textId="77777777">
        <w:trPr>
          <w:jc w:val="center"/>
        </w:trPr>
        <w:tc>
          <w:tcPr>
            <w:tcW w:w="746" w:type="dxa"/>
            <w:tcBorders>
              <w:left w:val="single" w:sz="4" w:space="0" w:color="auto"/>
              <w:right w:val="single" w:sz="4" w:space="0" w:color="auto"/>
            </w:tcBorders>
          </w:tcPr>
          <w:p w14:paraId="104C70A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F8ACB79"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AACD71E" w14:textId="77777777" w:rsidR="00AB2B30" w:rsidRPr="00AC4FBC" w:rsidRDefault="006A7121">
            <w:pPr>
              <w:pStyle w:val="TAL"/>
              <w:jc w:val="center"/>
              <w:rPr>
                <w:rFonts w:eastAsia="Batang"/>
              </w:rPr>
            </w:pPr>
            <w:r w:rsidRPr="00AC4FBC">
              <w:rPr>
                <w:rFonts w:eastAsia="Batang"/>
              </w:rPr>
              <w:t>32</w:t>
            </w:r>
          </w:p>
        </w:tc>
        <w:tc>
          <w:tcPr>
            <w:tcW w:w="747" w:type="dxa"/>
            <w:tcBorders>
              <w:top w:val="single" w:sz="4" w:space="0" w:color="auto"/>
              <w:left w:val="single" w:sz="4" w:space="0" w:color="auto"/>
              <w:bottom w:val="single" w:sz="4" w:space="0" w:color="auto"/>
              <w:right w:val="single" w:sz="4" w:space="0" w:color="auto"/>
            </w:tcBorders>
          </w:tcPr>
          <w:p w14:paraId="03C584E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882DB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24EAE3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F7EE4B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2197E80"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4716C08D" w14:textId="77777777" w:rsidR="00AB2B30" w:rsidRPr="00AC4FBC" w:rsidRDefault="006A7121">
            <w:pPr>
              <w:pStyle w:val="TAL"/>
              <w:jc w:val="center"/>
              <w:rPr>
                <w:rFonts w:eastAsia="Batang"/>
              </w:rPr>
            </w:pPr>
            <w:r w:rsidRPr="00AC4FBC">
              <w:rPr>
                <w:rFonts w:eastAsia="Batang"/>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4EE5C91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05FAE4C"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51AE95FD" w14:textId="77777777" w:rsidR="00AB2B30" w:rsidRPr="00AC4FBC" w:rsidRDefault="006A7121">
            <w:pPr>
              <w:pStyle w:val="TAL"/>
              <w:jc w:val="center"/>
              <w:rPr>
                <w:rFonts w:eastAsia="Batang"/>
              </w:rPr>
            </w:pPr>
            <w:r w:rsidRPr="00AC4FBC">
              <w:rPr>
                <w:rFonts w:eastAsia="Batang"/>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1BCF8D5" w14:textId="77777777" w:rsidR="00AB2B30" w:rsidRPr="00AC4FBC" w:rsidRDefault="006A7121">
            <w:pPr>
              <w:pStyle w:val="TAL"/>
              <w:jc w:val="center"/>
              <w:rPr>
                <w:rFonts w:eastAsia="Batang"/>
              </w:rPr>
            </w:pPr>
            <w:r w:rsidRPr="00AC4FBC">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9A2C8C3" w14:textId="77777777" w:rsidR="00AB2B30" w:rsidRPr="00AC4FBC" w:rsidRDefault="006A7121">
            <w:pPr>
              <w:pStyle w:val="TAL"/>
              <w:jc w:val="center"/>
              <w:rPr>
                <w:rFonts w:eastAsia="Batang"/>
              </w:rPr>
            </w:pPr>
            <w:r w:rsidRPr="00AC4FBC">
              <w:rPr>
                <w:rFonts w:eastAsia="Batang"/>
              </w:rPr>
              <w:t>≥ 2</w:t>
            </w:r>
          </w:p>
        </w:tc>
      </w:tr>
      <w:tr w:rsidR="00AB2B30" w:rsidRPr="00AC4FBC" w14:paraId="1A234DAF" w14:textId="77777777">
        <w:trPr>
          <w:jc w:val="center"/>
        </w:trPr>
        <w:tc>
          <w:tcPr>
            <w:tcW w:w="746" w:type="dxa"/>
            <w:tcBorders>
              <w:left w:val="single" w:sz="4" w:space="0" w:color="auto"/>
              <w:right w:val="single" w:sz="4" w:space="0" w:color="auto"/>
            </w:tcBorders>
          </w:tcPr>
          <w:p w14:paraId="5FB7A9B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3F5C657"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6C6C5AF" w14:textId="77777777" w:rsidR="00AB2B30" w:rsidRPr="00AC4FBC" w:rsidRDefault="006A7121">
            <w:pPr>
              <w:pStyle w:val="TAL"/>
              <w:jc w:val="center"/>
              <w:rPr>
                <w:rFonts w:eastAsia="Batang"/>
              </w:rPr>
            </w:pPr>
            <w:r w:rsidRPr="00AC4FBC">
              <w:rPr>
                <w:rFonts w:eastAsia="Batang"/>
              </w:rPr>
              <w:t>36</w:t>
            </w:r>
          </w:p>
        </w:tc>
        <w:tc>
          <w:tcPr>
            <w:tcW w:w="747" w:type="dxa"/>
            <w:tcBorders>
              <w:top w:val="single" w:sz="4" w:space="0" w:color="auto"/>
              <w:left w:val="single" w:sz="4" w:space="0" w:color="auto"/>
              <w:bottom w:val="single" w:sz="4" w:space="0" w:color="auto"/>
              <w:right w:val="single" w:sz="4" w:space="0" w:color="auto"/>
            </w:tcBorders>
          </w:tcPr>
          <w:p w14:paraId="329A886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D6F388C"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ED932F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D8615E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C036B1B"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A30AE06" w14:textId="77777777" w:rsidR="00AB2B30" w:rsidRPr="00AC4FBC" w:rsidRDefault="006A7121">
            <w:pPr>
              <w:pStyle w:val="TAL"/>
              <w:jc w:val="center"/>
              <w:rPr>
                <w:rFonts w:eastAsia="Batang"/>
              </w:rPr>
            </w:pPr>
            <w:r w:rsidRPr="00AC4FBC">
              <w:rPr>
                <w:rFonts w:eastAsia="Batang"/>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5890CD08"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16963B"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6B8E259B" w14:textId="77777777" w:rsidR="00AB2B30" w:rsidRPr="00AC4FBC" w:rsidRDefault="006A7121">
            <w:pPr>
              <w:pStyle w:val="TAL"/>
              <w:jc w:val="center"/>
              <w:rPr>
                <w:rFonts w:eastAsia="Batang"/>
              </w:rPr>
            </w:pPr>
            <w:r w:rsidRPr="00AC4FBC">
              <w:rPr>
                <w:rFonts w:eastAsia="Batang"/>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474592C9" w14:textId="77777777" w:rsidR="00AB2B30" w:rsidRPr="00AC4FBC" w:rsidRDefault="006A7121">
            <w:pPr>
              <w:pStyle w:val="TAL"/>
              <w:jc w:val="center"/>
              <w:rPr>
                <w:rFonts w:eastAsia="Batang"/>
              </w:rPr>
            </w:pPr>
            <w:r w:rsidRPr="00AC4FBC">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531CFD03" w14:textId="77777777" w:rsidR="00AB2B30" w:rsidRPr="00AC4FBC" w:rsidRDefault="006A7121">
            <w:pPr>
              <w:pStyle w:val="TAL"/>
              <w:jc w:val="center"/>
              <w:rPr>
                <w:rFonts w:eastAsia="Batang"/>
              </w:rPr>
            </w:pPr>
            <w:r w:rsidRPr="00AC4FBC">
              <w:rPr>
                <w:rFonts w:eastAsia="Batang"/>
              </w:rPr>
              <w:t>≥ 2</w:t>
            </w:r>
          </w:p>
        </w:tc>
      </w:tr>
      <w:tr w:rsidR="00AB2B30" w:rsidRPr="00AC4FBC" w14:paraId="22D7F2BC" w14:textId="77777777">
        <w:trPr>
          <w:jc w:val="center"/>
        </w:trPr>
        <w:tc>
          <w:tcPr>
            <w:tcW w:w="746" w:type="dxa"/>
            <w:tcBorders>
              <w:left w:val="single" w:sz="4" w:space="0" w:color="auto"/>
              <w:right w:val="single" w:sz="4" w:space="0" w:color="auto"/>
            </w:tcBorders>
          </w:tcPr>
          <w:p w14:paraId="5767F423"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A0DBA15"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BA88987" w14:textId="77777777" w:rsidR="00AB2B30" w:rsidRPr="00AC4FBC" w:rsidRDefault="006A7121">
            <w:pPr>
              <w:pStyle w:val="TAL"/>
              <w:jc w:val="center"/>
              <w:rPr>
                <w:rFonts w:eastAsia="Batang"/>
              </w:rPr>
            </w:pPr>
            <w:r w:rsidRPr="00AC4FBC">
              <w:rPr>
                <w:rFonts w:eastAsia="Batang"/>
              </w:rPr>
              <w:t>40</w:t>
            </w:r>
          </w:p>
        </w:tc>
        <w:tc>
          <w:tcPr>
            <w:tcW w:w="747" w:type="dxa"/>
            <w:tcBorders>
              <w:top w:val="single" w:sz="4" w:space="0" w:color="auto"/>
              <w:left w:val="single" w:sz="4" w:space="0" w:color="auto"/>
              <w:bottom w:val="single" w:sz="4" w:space="0" w:color="auto"/>
              <w:right w:val="single" w:sz="4" w:space="0" w:color="auto"/>
            </w:tcBorders>
          </w:tcPr>
          <w:p w14:paraId="5BB0C7F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7F483A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A6C9D73"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3E12C8D"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0770D04"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023B2C99" w14:textId="77777777" w:rsidR="00AB2B30" w:rsidRPr="00AC4FBC" w:rsidRDefault="006A7121">
            <w:pPr>
              <w:pStyle w:val="TAL"/>
              <w:jc w:val="center"/>
              <w:rPr>
                <w:rFonts w:eastAsia="Batang"/>
              </w:rPr>
            </w:pPr>
            <w:r w:rsidRPr="00AC4FBC">
              <w:rPr>
                <w:rFonts w:eastAsia="Batang"/>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332A8A67"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20C5A54" w14:textId="77777777" w:rsidR="00AB2B30" w:rsidRPr="00AC4FBC" w:rsidRDefault="006A7121">
            <w:pPr>
              <w:pStyle w:val="TAL"/>
              <w:jc w:val="center"/>
              <w:rPr>
                <w:rFonts w:eastAsia="Batang"/>
              </w:rPr>
            </w:pPr>
            <w:r w:rsidRPr="00AC4FBC">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2EF208E1" w14:textId="77777777" w:rsidR="00AB2B30" w:rsidRPr="00AC4FBC" w:rsidRDefault="006A7121">
            <w:pPr>
              <w:pStyle w:val="TAL"/>
              <w:jc w:val="center"/>
              <w:rPr>
                <w:rFonts w:eastAsia="Batang"/>
              </w:rPr>
            </w:pPr>
            <w:r w:rsidRPr="00AC4FBC">
              <w:rPr>
                <w:rFonts w:eastAsia="Batang"/>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164B7AB5" w14:textId="77777777" w:rsidR="00AB2B30" w:rsidRPr="00AC4FBC" w:rsidRDefault="006A7121">
            <w:pPr>
              <w:pStyle w:val="TAL"/>
              <w:jc w:val="center"/>
              <w:rPr>
                <w:rFonts w:eastAsia="Batang"/>
              </w:rPr>
            </w:pPr>
            <w:r w:rsidRPr="00AC4FBC">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68AF2980" w14:textId="77777777" w:rsidR="00AB2B30" w:rsidRPr="00AC4FBC" w:rsidRDefault="006A7121">
            <w:pPr>
              <w:pStyle w:val="TAL"/>
              <w:jc w:val="center"/>
              <w:rPr>
                <w:rFonts w:eastAsia="Batang"/>
              </w:rPr>
            </w:pPr>
            <w:r w:rsidRPr="00AC4FBC">
              <w:rPr>
                <w:rFonts w:eastAsia="Batang"/>
              </w:rPr>
              <w:t>≥ 2</w:t>
            </w:r>
          </w:p>
        </w:tc>
      </w:tr>
      <w:tr w:rsidR="00AB2B30" w:rsidRPr="00AC4FBC" w14:paraId="06F999B4" w14:textId="77777777">
        <w:trPr>
          <w:jc w:val="center"/>
        </w:trPr>
        <w:tc>
          <w:tcPr>
            <w:tcW w:w="746" w:type="dxa"/>
            <w:tcBorders>
              <w:left w:val="single" w:sz="4" w:space="0" w:color="auto"/>
              <w:right w:val="single" w:sz="4" w:space="0" w:color="auto"/>
            </w:tcBorders>
          </w:tcPr>
          <w:p w14:paraId="5187EAF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64DE94F"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5FC64E6" w14:textId="77777777" w:rsidR="00AB2B30" w:rsidRPr="00AC4FBC" w:rsidRDefault="006A7121">
            <w:pPr>
              <w:pStyle w:val="TAL"/>
              <w:jc w:val="center"/>
              <w:rPr>
                <w:rFonts w:eastAsia="Batang"/>
              </w:rPr>
            </w:pPr>
            <w:r w:rsidRPr="00AC4FBC">
              <w:rPr>
                <w:rFonts w:eastAsia="Batang"/>
              </w:rPr>
              <w:t>45</w:t>
            </w:r>
          </w:p>
        </w:tc>
        <w:tc>
          <w:tcPr>
            <w:tcW w:w="747" w:type="dxa"/>
            <w:tcBorders>
              <w:top w:val="single" w:sz="4" w:space="0" w:color="auto"/>
              <w:left w:val="single" w:sz="4" w:space="0" w:color="auto"/>
              <w:bottom w:val="single" w:sz="4" w:space="0" w:color="auto"/>
              <w:right w:val="single" w:sz="4" w:space="0" w:color="auto"/>
            </w:tcBorders>
          </w:tcPr>
          <w:p w14:paraId="4EB7A64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67363CF"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3C8F0DD"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ECD2116"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E7AF173"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D8DCC46" w14:textId="77777777" w:rsidR="00AB2B30" w:rsidRPr="00AC4FBC" w:rsidRDefault="006A7121">
            <w:pPr>
              <w:pStyle w:val="TAL"/>
              <w:jc w:val="center"/>
              <w:rPr>
                <w:rFonts w:eastAsia="Batang"/>
              </w:rPr>
            </w:pPr>
            <w:r w:rsidRPr="00AC4FBC">
              <w:rPr>
                <w:rFonts w:eastAsia="Batang"/>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43E2913D"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5EABC15"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93E532F" w14:textId="77777777" w:rsidR="00AB2B30" w:rsidRPr="00AC4FBC" w:rsidRDefault="006A7121">
            <w:pPr>
              <w:pStyle w:val="TAL"/>
              <w:jc w:val="center"/>
              <w:rPr>
                <w:rFonts w:eastAsia="Batang"/>
              </w:rPr>
            </w:pPr>
            <w:r w:rsidRPr="00AC4FBC">
              <w:rPr>
                <w:rFonts w:eastAsia="Batang"/>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670A1EF1" w14:textId="77777777" w:rsidR="00AB2B30" w:rsidRPr="00AC4FBC" w:rsidRDefault="006A7121">
            <w:pPr>
              <w:pStyle w:val="TAL"/>
              <w:jc w:val="center"/>
              <w:rPr>
                <w:rFonts w:eastAsia="Batang"/>
              </w:rPr>
            </w:pPr>
            <w:r w:rsidRPr="00AC4FBC">
              <w:rPr>
                <w:rFonts w:eastAsia="Batang"/>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0A5200E9" w14:textId="77777777" w:rsidR="00AB2B30" w:rsidRPr="00AC4FBC" w:rsidRDefault="006A7121">
            <w:pPr>
              <w:pStyle w:val="TAL"/>
              <w:jc w:val="center"/>
              <w:rPr>
                <w:rFonts w:eastAsia="Batang"/>
              </w:rPr>
            </w:pPr>
            <w:r w:rsidRPr="00AC4FBC">
              <w:rPr>
                <w:rFonts w:eastAsia="Batang"/>
              </w:rPr>
              <w:t>≥ 2</w:t>
            </w:r>
          </w:p>
        </w:tc>
      </w:tr>
      <w:tr w:rsidR="00AB2B30" w:rsidRPr="00AC4FBC" w14:paraId="7631183A" w14:textId="77777777">
        <w:trPr>
          <w:jc w:val="center"/>
        </w:trPr>
        <w:tc>
          <w:tcPr>
            <w:tcW w:w="746" w:type="dxa"/>
            <w:tcBorders>
              <w:left w:val="single" w:sz="4" w:space="0" w:color="auto"/>
              <w:right w:val="single" w:sz="4" w:space="0" w:color="auto"/>
            </w:tcBorders>
          </w:tcPr>
          <w:p w14:paraId="308A4491"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3752EAA" w14:textId="77777777" w:rsidR="00AB2B30" w:rsidRPr="00AC4FBC" w:rsidRDefault="006A7121">
            <w:pPr>
              <w:pStyle w:val="TAL"/>
              <w:jc w:val="center"/>
              <w:rPr>
                <w:rFonts w:eastAsia="Batang"/>
              </w:rPr>
            </w:pPr>
            <w:r w:rsidRPr="00AC4FBC">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18C0E3F" w14:textId="77777777" w:rsidR="00AB2B30" w:rsidRPr="00AC4FBC" w:rsidRDefault="006A7121">
            <w:pPr>
              <w:pStyle w:val="TAL"/>
              <w:jc w:val="center"/>
              <w:rPr>
                <w:rFonts w:eastAsia="Batang"/>
              </w:rPr>
            </w:pPr>
            <w:r w:rsidRPr="00AC4FBC">
              <w:rPr>
                <w:rFonts w:eastAsia="Batang"/>
              </w:rPr>
              <w:t>48</w:t>
            </w:r>
          </w:p>
        </w:tc>
        <w:tc>
          <w:tcPr>
            <w:tcW w:w="747" w:type="dxa"/>
            <w:tcBorders>
              <w:top w:val="single" w:sz="4" w:space="0" w:color="auto"/>
              <w:left w:val="single" w:sz="4" w:space="0" w:color="auto"/>
              <w:bottom w:val="single" w:sz="4" w:space="0" w:color="auto"/>
              <w:right w:val="single" w:sz="4" w:space="0" w:color="auto"/>
            </w:tcBorders>
          </w:tcPr>
          <w:p w14:paraId="750B3C3C"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12B03A"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6FF6BC7"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D66871"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F7184E7"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1046131" w14:textId="77777777" w:rsidR="00AB2B30" w:rsidRPr="00AC4FBC" w:rsidRDefault="006A7121">
            <w:pPr>
              <w:pStyle w:val="TAL"/>
              <w:jc w:val="center"/>
              <w:rPr>
                <w:rFonts w:eastAsia="Batang"/>
              </w:rPr>
            </w:pPr>
            <w:r w:rsidRPr="00AC4FBC">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0117562"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D10F9D"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750B9CC" w14:textId="77777777" w:rsidR="00AB2B30" w:rsidRPr="00AC4FBC" w:rsidRDefault="006A7121">
            <w:pPr>
              <w:pStyle w:val="TAL"/>
              <w:jc w:val="center"/>
              <w:rPr>
                <w:rFonts w:eastAsia="Batang"/>
              </w:rPr>
            </w:pPr>
            <w:r w:rsidRPr="00AC4FBC">
              <w:rPr>
                <w:rFonts w:eastAsia="Batang"/>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6EF4B70D" w14:textId="77777777" w:rsidR="00AB2B30" w:rsidRPr="00AC4FBC" w:rsidRDefault="006A7121">
            <w:pPr>
              <w:pStyle w:val="TAL"/>
              <w:jc w:val="center"/>
              <w:rPr>
                <w:rFonts w:eastAsia="Batang"/>
              </w:rPr>
            </w:pPr>
            <w:r w:rsidRPr="00AC4FBC">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D1F55F3" w14:textId="77777777" w:rsidR="00AB2B30" w:rsidRPr="00AC4FBC" w:rsidRDefault="006A7121">
            <w:pPr>
              <w:pStyle w:val="TAL"/>
              <w:jc w:val="center"/>
              <w:rPr>
                <w:rFonts w:eastAsia="Batang"/>
              </w:rPr>
            </w:pPr>
            <w:r w:rsidRPr="00AC4FBC">
              <w:rPr>
                <w:rFonts w:eastAsia="Batang"/>
              </w:rPr>
              <w:t>≥ 2</w:t>
            </w:r>
          </w:p>
        </w:tc>
      </w:tr>
      <w:tr w:rsidR="00AB2B30" w:rsidRPr="00AC4FBC" w14:paraId="419F61CB" w14:textId="77777777">
        <w:trPr>
          <w:jc w:val="center"/>
        </w:trPr>
        <w:tc>
          <w:tcPr>
            <w:tcW w:w="746" w:type="dxa"/>
            <w:tcBorders>
              <w:left w:val="single" w:sz="4" w:space="0" w:color="auto"/>
              <w:right w:val="single" w:sz="4" w:space="0" w:color="auto"/>
            </w:tcBorders>
          </w:tcPr>
          <w:p w14:paraId="547B57D0"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AE4B263"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29C420D" w14:textId="77777777" w:rsidR="00AB2B30" w:rsidRPr="00AC4FBC" w:rsidRDefault="006A7121">
            <w:pPr>
              <w:pStyle w:val="TAL"/>
              <w:jc w:val="center"/>
              <w:rPr>
                <w:rFonts w:eastAsia="Batang"/>
              </w:rPr>
            </w:pPr>
            <w:r w:rsidRPr="00AC4FBC">
              <w:rPr>
                <w:rFonts w:eastAsia="Batang"/>
              </w:rPr>
              <w:t>50</w:t>
            </w:r>
          </w:p>
        </w:tc>
        <w:tc>
          <w:tcPr>
            <w:tcW w:w="747" w:type="dxa"/>
            <w:tcBorders>
              <w:top w:val="single" w:sz="4" w:space="0" w:color="auto"/>
              <w:left w:val="single" w:sz="4" w:space="0" w:color="auto"/>
              <w:bottom w:val="single" w:sz="4" w:space="0" w:color="auto"/>
              <w:right w:val="single" w:sz="4" w:space="0" w:color="auto"/>
            </w:tcBorders>
          </w:tcPr>
          <w:p w14:paraId="4F9ECE81"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A650647"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0AE9C5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5B0D1E8"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B71875F"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D633C67" w14:textId="77777777" w:rsidR="00AB2B30" w:rsidRPr="00AC4FBC" w:rsidRDefault="006A7121">
            <w:pPr>
              <w:pStyle w:val="TAL"/>
              <w:jc w:val="center"/>
              <w:rPr>
                <w:rFonts w:eastAsia="Batang"/>
              </w:rPr>
            </w:pPr>
            <w:r w:rsidRPr="00AC4FBC">
              <w:rPr>
                <w:rFonts w:eastAsia="Batang"/>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5310FCAE"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BA8111"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6F64B8F" w14:textId="77777777" w:rsidR="00AB2B30" w:rsidRPr="00AC4FBC" w:rsidRDefault="006A7121">
            <w:pPr>
              <w:pStyle w:val="TAL"/>
              <w:jc w:val="center"/>
              <w:rPr>
                <w:rFonts w:eastAsia="Batang"/>
              </w:rPr>
            </w:pPr>
            <w:r w:rsidRPr="00AC4FBC">
              <w:rPr>
                <w:rFonts w:eastAsia="Batang"/>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31BD7362" w14:textId="77777777" w:rsidR="00AB2B30" w:rsidRPr="00AC4FBC" w:rsidRDefault="006A7121">
            <w:pPr>
              <w:pStyle w:val="TAL"/>
              <w:jc w:val="center"/>
              <w:rPr>
                <w:rFonts w:eastAsia="Batang"/>
              </w:rPr>
            </w:pPr>
            <w:r w:rsidRPr="00AC4FBC">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C00468D" w14:textId="77777777" w:rsidR="00AB2B30" w:rsidRPr="00AC4FBC" w:rsidRDefault="006A7121">
            <w:pPr>
              <w:pStyle w:val="TAL"/>
              <w:jc w:val="center"/>
              <w:rPr>
                <w:rFonts w:eastAsia="Batang"/>
              </w:rPr>
            </w:pPr>
            <w:r w:rsidRPr="00AC4FBC">
              <w:rPr>
                <w:rFonts w:eastAsia="Batang"/>
              </w:rPr>
              <w:t>≥ 2</w:t>
            </w:r>
          </w:p>
        </w:tc>
      </w:tr>
      <w:tr w:rsidR="00AB2B30" w:rsidRPr="00AC4FBC" w14:paraId="4705B076" w14:textId="77777777">
        <w:trPr>
          <w:jc w:val="center"/>
        </w:trPr>
        <w:tc>
          <w:tcPr>
            <w:tcW w:w="746" w:type="dxa"/>
            <w:tcBorders>
              <w:left w:val="single" w:sz="4" w:space="0" w:color="auto"/>
              <w:right w:val="single" w:sz="4" w:space="0" w:color="auto"/>
            </w:tcBorders>
          </w:tcPr>
          <w:p w14:paraId="1A778908"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6D0BB0A"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0A4653F" w14:textId="77777777" w:rsidR="00AB2B30" w:rsidRPr="00AC4FBC" w:rsidRDefault="006A7121">
            <w:pPr>
              <w:pStyle w:val="TAL"/>
              <w:jc w:val="center"/>
              <w:rPr>
                <w:rFonts w:eastAsia="Batang"/>
              </w:rPr>
            </w:pPr>
            <w:r w:rsidRPr="00AC4FBC">
              <w:rPr>
                <w:rFonts w:eastAsia="Batang"/>
              </w:rPr>
              <w:t>54</w:t>
            </w:r>
          </w:p>
        </w:tc>
        <w:tc>
          <w:tcPr>
            <w:tcW w:w="747" w:type="dxa"/>
            <w:tcBorders>
              <w:top w:val="single" w:sz="4" w:space="0" w:color="auto"/>
              <w:left w:val="single" w:sz="4" w:space="0" w:color="auto"/>
              <w:bottom w:val="single" w:sz="4" w:space="0" w:color="auto"/>
              <w:right w:val="single" w:sz="4" w:space="0" w:color="auto"/>
            </w:tcBorders>
          </w:tcPr>
          <w:p w14:paraId="7DCCEA0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93B7EC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A7AE5D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7D14620"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27BF03F" w14:textId="77777777" w:rsidR="00AB2B30" w:rsidRPr="00AC4FBC" w:rsidRDefault="006A7121">
            <w:pPr>
              <w:pStyle w:val="TAL"/>
              <w:jc w:val="center"/>
              <w:rPr>
                <w:rFonts w:eastAsia="Batang"/>
              </w:rPr>
            </w:pPr>
            <w:r w:rsidRPr="00AC4FBC">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7BC8AAF" w14:textId="77777777" w:rsidR="00AB2B30" w:rsidRPr="00AC4FBC" w:rsidRDefault="006A7121">
            <w:pPr>
              <w:pStyle w:val="TAL"/>
              <w:jc w:val="center"/>
              <w:rPr>
                <w:rFonts w:eastAsia="Batang"/>
              </w:rPr>
            </w:pPr>
            <w:r w:rsidRPr="00AC4FBC">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72147B3"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C855B2"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A8C8C4C" w14:textId="77777777" w:rsidR="00AB2B30" w:rsidRPr="00AC4FBC" w:rsidRDefault="006A7121">
            <w:pPr>
              <w:pStyle w:val="TAL"/>
              <w:jc w:val="center"/>
              <w:rPr>
                <w:rFonts w:eastAsia="Batang"/>
              </w:rPr>
            </w:pPr>
            <w:r w:rsidRPr="00AC4FBC">
              <w:rPr>
                <w:rFonts w:eastAsia="Batang"/>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4CEEF22F" w14:textId="77777777" w:rsidR="00AB2B30" w:rsidRPr="00AC4FBC" w:rsidRDefault="006A7121">
            <w:pPr>
              <w:pStyle w:val="TAL"/>
              <w:jc w:val="center"/>
              <w:rPr>
                <w:rFonts w:eastAsia="Batang"/>
              </w:rPr>
            </w:pPr>
            <w:r w:rsidRPr="00AC4FBC">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05CDE638" w14:textId="77777777" w:rsidR="00AB2B30" w:rsidRPr="00AC4FBC" w:rsidRDefault="006A7121">
            <w:pPr>
              <w:pStyle w:val="TAL"/>
              <w:jc w:val="center"/>
              <w:rPr>
                <w:rFonts w:eastAsia="Batang"/>
              </w:rPr>
            </w:pPr>
            <w:r w:rsidRPr="00AC4FBC">
              <w:rPr>
                <w:rFonts w:eastAsia="Batang"/>
              </w:rPr>
              <w:t>≥ 2</w:t>
            </w:r>
          </w:p>
        </w:tc>
      </w:tr>
      <w:tr w:rsidR="00AB2B30" w:rsidRPr="00AC4FBC" w14:paraId="63C13BDE" w14:textId="77777777">
        <w:trPr>
          <w:jc w:val="center"/>
        </w:trPr>
        <w:tc>
          <w:tcPr>
            <w:tcW w:w="746" w:type="dxa"/>
            <w:tcBorders>
              <w:left w:val="single" w:sz="4" w:space="0" w:color="auto"/>
              <w:right w:val="single" w:sz="4" w:space="0" w:color="auto"/>
            </w:tcBorders>
          </w:tcPr>
          <w:p w14:paraId="404F689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16C853B"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B40057E" w14:textId="77777777" w:rsidR="00AB2B30" w:rsidRPr="00AC4FBC" w:rsidRDefault="006A7121">
            <w:pPr>
              <w:pStyle w:val="TAL"/>
              <w:jc w:val="center"/>
              <w:rPr>
                <w:rFonts w:eastAsia="Batang"/>
              </w:rPr>
            </w:pPr>
            <w:r w:rsidRPr="00AC4FBC">
              <w:rPr>
                <w:rFonts w:eastAsia="Batang"/>
              </w:rPr>
              <w:t>60</w:t>
            </w:r>
          </w:p>
        </w:tc>
        <w:tc>
          <w:tcPr>
            <w:tcW w:w="747" w:type="dxa"/>
            <w:tcBorders>
              <w:top w:val="single" w:sz="4" w:space="0" w:color="auto"/>
              <w:left w:val="single" w:sz="4" w:space="0" w:color="auto"/>
              <w:bottom w:val="single" w:sz="4" w:space="0" w:color="auto"/>
              <w:right w:val="single" w:sz="4" w:space="0" w:color="auto"/>
            </w:tcBorders>
          </w:tcPr>
          <w:p w14:paraId="621FA38A"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2D1CD3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BA4F8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78AEA9C"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7570510" w14:textId="77777777" w:rsidR="00AB2B30" w:rsidRPr="00AC4FBC" w:rsidRDefault="006A7121">
            <w:pPr>
              <w:pStyle w:val="TAL"/>
              <w:jc w:val="center"/>
              <w:rPr>
                <w:rFonts w:eastAsia="Batang"/>
              </w:rPr>
            </w:pPr>
            <w:r w:rsidRPr="00AC4FBC">
              <w:rPr>
                <w:rFonts w:eastAsia="Batang"/>
              </w:rPr>
              <w:t>2/3</w:t>
            </w:r>
          </w:p>
        </w:tc>
        <w:tc>
          <w:tcPr>
            <w:tcW w:w="746" w:type="dxa"/>
            <w:tcBorders>
              <w:top w:val="single" w:sz="4" w:space="0" w:color="auto"/>
              <w:left w:val="single" w:sz="4" w:space="0" w:color="auto"/>
              <w:bottom w:val="single" w:sz="4" w:space="0" w:color="auto"/>
              <w:right w:val="single" w:sz="4" w:space="0" w:color="auto"/>
            </w:tcBorders>
            <w:vAlign w:val="center"/>
          </w:tcPr>
          <w:p w14:paraId="606A1EF6" w14:textId="77777777" w:rsidR="00AB2B30" w:rsidRPr="00AC4FBC" w:rsidRDefault="006A7121">
            <w:pPr>
              <w:pStyle w:val="TAL"/>
              <w:jc w:val="center"/>
              <w:rPr>
                <w:rFonts w:eastAsia="Batang"/>
              </w:rPr>
            </w:pPr>
            <w:r w:rsidRPr="00AC4FBC">
              <w:rPr>
                <w:rFonts w:eastAsia="Batang"/>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6232AFC9"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8EABDA"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563B15E" w14:textId="77777777" w:rsidR="00AB2B30" w:rsidRPr="00AC4FBC" w:rsidRDefault="006A7121">
            <w:pPr>
              <w:pStyle w:val="TAL"/>
              <w:jc w:val="center"/>
              <w:rPr>
                <w:rFonts w:eastAsia="Batang"/>
              </w:rPr>
            </w:pPr>
            <w:r w:rsidRPr="00AC4FBC">
              <w:rPr>
                <w:rFonts w:eastAsia="Batang"/>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0C9867ED" w14:textId="77777777" w:rsidR="00AB2B30" w:rsidRPr="00AC4FBC" w:rsidRDefault="006A7121">
            <w:pPr>
              <w:pStyle w:val="TAL"/>
              <w:jc w:val="center"/>
              <w:rPr>
                <w:rFonts w:eastAsia="Batang"/>
              </w:rPr>
            </w:pPr>
            <w:r w:rsidRPr="00AC4FBC">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4DD79D7A" w14:textId="77777777" w:rsidR="00AB2B30" w:rsidRPr="00AC4FBC" w:rsidRDefault="006A7121">
            <w:pPr>
              <w:pStyle w:val="TAL"/>
              <w:jc w:val="center"/>
              <w:rPr>
                <w:rFonts w:eastAsia="Batang"/>
              </w:rPr>
            </w:pPr>
            <w:r w:rsidRPr="00AC4FBC">
              <w:rPr>
                <w:rFonts w:eastAsia="Batang"/>
              </w:rPr>
              <w:t>≥ 2</w:t>
            </w:r>
          </w:p>
        </w:tc>
      </w:tr>
      <w:tr w:rsidR="00AB2B30" w:rsidRPr="00AC4FBC" w14:paraId="6D017F47" w14:textId="77777777">
        <w:trPr>
          <w:jc w:val="center"/>
        </w:trPr>
        <w:tc>
          <w:tcPr>
            <w:tcW w:w="746" w:type="dxa"/>
            <w:tcBorders>
              <w:left w:val="single" w:sz="4" w:space="0" w:color="auto"/>
              <w:right w:val="single" w:sz="4" w:space="0" w:color="auto"/>
            </w:tcBorders>
          </w:tcPr>
          <w:p w14:paraId="072298BB"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549F2AF"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0EFF89F" w14:textId="77777777" w:rsidR="00AB2B30" w:rsidRPr="00AC4FBC" w:rsidRDefault="006A7121">
            <w:pPr>
              <w:pStyle w:val="TAL"/>
              <w:jc w:val="center"/>
              <w:rPr>
                <w:rFonts w:eastAsia="Batang"/>
              </w:rPr>
            </w:pPr>
            <w:r w:rsidRPr="00AC4FBC">
              <w:rPr>
                <w:rFonts w:eastAsia="Batang"/>
              </w:rPr>
              <w:t>64</w:t>
            </w:r>
          </w:p>
        </w:tc>
        <w:tc>
          <w:tcPr>
            <w:tcW w:w="747" w:type="dxa"/>
            <w:tcBorders>
              <w:top w:val="single" w:sz="4" w:space="0" w:color="auto"/>
              <w:left w:val="single" w:sz="4" w:space="0" w:color="auto"/>
              <w:bottom w:val="single" w:sz="4" w:space="0" w:color="auto"/>
              <w:right w:val="single" w:sz="4" w:space="0" w:color="auto"/>
            </w:tcBorders>
          </w:tcPr>
          <w:p w14:paraId="6121A574"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2D54E1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C21F1B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42009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81EAE20" w14:textId="77777777" w:rsidR="00AB2B30" w:rsidRPr="00AC4FBC" w:rsidRDefault="006A7121">
            <w:pPr>
              <w:pStyle w:val="TAL"/>
              <w:jc w:val="center"/>
              <w:rPr>
                <w:rFonts w:eastAsia="Batang"/>
              </w:rPr>
            </w:pPr>
            <w:r w:rsidRPr="00AC4FBC">
              <w:rPr>
                <w:rFonts w:eastAsia="Batang"/>
              </w:rPr>
              <w:t>2/3</w:t>
            </w:r>
          </w:p>
        </w:tc>
        <w:tc>
          <w:tcPr>
            <w:tcW w:w="746" w:type="dxa"/>
            <w:tcBorders>
              <w:top w:val="single" w:sz="4" w:space="0" w:color="auto"/>
              <w:left w:val="single" w:sz="4" w:space="0" w:color="auto"/>
              <w:bottom w:val="single" w:sz="4" w:space="0" w:color="auto"/>
              <w:right w:val="single" w:sz="4" w:space="0" w:color="auto"/>
            </w:tcBorders>
            <w:vAlign w:val="center"/>
          </w:tcPr>
          <w:p w14:paraId="2C0ADDB7" w14:textId="77777777" w:rsidR="00AB2B30" w:rsidRPr="00AC4FBC" w:rsidRDefault="006A7121">
            <w:pPr>
              <w:pStyle w:val="TAL"/>
              <w:jc w:val="center"/>
              <w:rPr>
                <w:rFonts w:eastAsia="Batang"/>
              </w:rPr>
            </w:pPr>
            <w:r w:rsidRPr="00AC4FBC">
              <w:rPr>
                <w:rFonts w:eastAsia="Batang"/>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37E8720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B6B2106"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7DEE303" w14:textId="77777777" w:rsidR="00AB2B30" w:rsidRPr="00AC4FBC" w:rsidRDefault="006A7121">
            <w:pPr>
              <w:pStyle w:val="TAL"/>
              <w:jc w:val="center"/>
              <w:rPr>
                <w:rFonts w:eastAsia="Batang"/>
              </w:rPr>
            </w:pPr>
            <w:r w:rsidRPr="00AC4FBC">
              <w:rPr>
                <w:rFonts w:eastAsia="Batang"/>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0CB79913" w14:textId="77777777" w:rsidR="00AB2B30" w:rsidRPr="00AC4FBC" w:rsidRDefault="006A7121">
            <w:pPr>
              <w:pStyle w:val="TAL"/>
              <w:jc w:val="center"/>
              <w:rPr>
                <w:rFonts w:eastAsia="Batang"/>
              </w:rPr>
            </w:pPr>
            <w:r w:rsidRPr="00AC4FBC">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A781D1B" w14:textId="77777777" w:rsidR="00AB2B30" w:rsidRPr="00AC4FBC" w:rsidRDefault="006A7121">
            <w:pPr>
              <w:pStyle w:val="TAL"/>
              <w:jc w:val="center"/>
              <w:rPr>
                <w:rFonts w:eastAsia="Batang"/>
              </w:rPr>
            </w:pPr>
            <w:r w:rsidRPr="00AC4FBC">
              <w:rPr>
                <w:rFonts w:eastAsia="Batang"/>
              </w:rPr>
              <w:t>≥ 2</w:t>
            </w:r>
          </w:p>
        </w:tc>
      </w:tr>
      <w:tr w:rsidR="00AB2B30" w:rsidRPr="00AC4FBC" w14:paraId="585B21F1" w14:textId="77777777">
        <w:trPr>
          <w:jc w:val="center"/>
        </w:trPr>
        <w:tc>
          <w:tcPr>
            <w:tcW w:w="746" w:type="dxa"/>
            <w:tcBorders>
              <w:left w:val="single" w:sz="4" w:space="0" w:color="auto"/>
              <w:right w:val="single" w:sz="4" w:space="0" w:color="auto"/>
            </w:tcBorders>
          </w:tcPr>
          <w:p w14:paraId="6D7CCB57"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791AEE1" w14:textId="77777777" w:rsidR="00AB2B30" w:rsidRPr="00AC4FBC" w:rsidRDefault="006A7121">
            <w:pPr>
              <w:pStyle w:val="TAL"/>
              <w:jc w:val="center"/>
              <w:rPr>
                <w:rFonts w:eastAsia="Batang"/>
              </w:rPr>
            </w:pPr>
            <w:r w:rsidRPr="00AC4FBC">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AEEEBB1" w14:textId="77777777" w:rsidR="00AB2B30" w:rsidRPr="00AC4FBC" w:rsidRDefault="006A7121">
            <w:pPr>
              <w:pStyle w:val="TAL"/>
              <w:jc w:val="center"/>
              <w:rPr>
                <w:rFonts w:eastAsia="Batang"/>
              </w:rPr>
            </w:pPr>
            <w:r w:rsidRPr="00AC4FBC">
              <w:rPr>
                <w:rFonts w:eastAsia="Batang"/>
              </w:rPr>
              <w:t>72</w:t>
            </w:r>
          </w:p>
        </w:tc>
        <w:tc>
          <w:tcPr>
            <w:tcW w:w="747" w:type="dxa"/>
            <w:tcBorders>
              <w:top w:val="single" w:sz="4" w:space="0" w:color="auto"/>
              <w:left w:val="single" w:sz="4" w:space="0" w:color="auto"/>
              <w:bottom w:val="single" w:sz="4" w:space="0" w:color="auto"/>
              <w:right w:val="single" w:sz="4" w:space="0" w:color="auto"/>
            </w:tcBorders>
          </w:tcPr>
          <w:p w14:paraId="1AD4CC1B"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0A6E360"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D6DC339"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6E74A89"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22321AA"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CF63EE" w14:textId="77777777" w:rsidR="00AB2B30" w:rsidRPr="00AC4FBC" w:rsidRDefault="006A7121">
            <w:pPr>
              <w:pStyle w:val="TAL"/>
              <w:jc w:val="center"/>
              <w:rPr>
                <w:rFonts w:eastAsia="Batang"/>
              </w:rPr>
            </w:pPr>
            <w:r w:rsidRPr="00AC4FBC">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57396DF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13C61AA"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147B94CC" w14:textId="77777777" w:rsidR="00AB2B30" w:rsidRPr="00AC4FBC" w:rsidRDefault="006A7121">
            <w:pPr>
              <w:pStyle w:val="TAL"/>
              <w:jc w:val="center"/>
              <w:rPr>
                <w:rFonts w:eastAsia="Batang"/>
              </w:rPr>
            </w:pPr>
            <w:r w:rsidRPr="00AC4FBC">
              <w:rPr>
                <w:rFonts w:eastAsia="Batang"/>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64080802" w14:textId="77777777" w:rsidR="00AB2B30" w:rsidRPr="00AC4FBC" w:rsidRDefault="006A7121">
            <w:pPr>
              <w:pStyle w:val="TAL"/>
              <w:jc w:val="center"/>
              <w:rPr>
                <w:rFonts w:eastAsia="Batang"/>
              </w:rPr>
            </w:pPr>
            <w:r w:rsidRPr="00AC4FBC">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32833E2" w14:textId="77777777" w:rsidR="00AB2B30" w:rsidRPr="00AC4FBC" w:rsidRDefault="006A7121">
            <w:pPr>
              <w:pStyle w:val="TAL"/>
              <w:jc w:val="center"/>
              <w:rPr>
                <w:rFonts w:eastAsia="Batang"/>
              </w:rPr>
            </w:pPr>
            <w:r w:rsidRPr="00AC4FBC">
              <w:rPr>
                <w:rFonts w:eastAsia="Batang"/>
              </w:rPr>
              <w:t>≥ 2</w:t>
            </w:r>
          </w:p>
        </w:tc>
      </w:tr>
      <w:tr w:rsidR="00AB2B30" w:rsidRPr="00AC4FBC" w14:paraId="047DA8BD" w14:textId="77777777">
        <w:trPr>
          <w:jc w:val="center"/>
        </w:trPr>
        <w:tc>
          <w:tcPr>
            <w:tcW w:w="746" w:type="dxa"/>
            <w:tcBorders>
              <w:left w:val="single" w:sz="4" w:space="0" w:color="auto"/>
              <w:right w:val="single" w:sz="4" w:space="0" w:color="auto"/>
            </w:tcBorders>
          </w:tcPr>
          <w:p w14:paraId="3B32074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94DD16A"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9677FD7" w14:textId="77777777" w:rsidR="00AB2B30" w:rsidRPr="00AC4FBC" w:rsidRDefault="006A7121">
            <w:pPr>
              <w:pStyle w:val="TAL"/>
              <w:jc w:val="center"/>
              <w:rPr>
                <w:rFonts w:eastAsia="Batang"/>
              </w:rPr>
            </w:pPr>
            <w:r w:rsidRPr="00AC4FBC">
              <w:rPr>
                <w:rFonts w:eastAsia="Batang"/>
              </w:rPr>
              <w:t>75</w:t>
            </w:r>
          </w:p>
        </w:tc>
        <w:tc>
          <w:tcPr>
            <w:tcW w:w="747" w:type="dxa"/>
            <w:tcBorders>
              <w:top w:val="single" w:sz="4" w:space="0" w:color="auto"/>
              <w:left w:val="single" w:sz="4" w:space="0" w:color="auto"/>
              <w:bottom w:val="single" w:sz="4" w:space="0" w:color="auto"/>
              <w:right w:val="single" w:sz="4" w:space="0" w:color="auto"/>
            </w:tcBorders>
          </w:tcPr>
          <w:p w14:paraId="62A014A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2451154"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EB6820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AA64CEF"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E24E3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E00C5E" w14:textId="77777777" w:rsidR="00AB2B30" w:rsidRPr="00AC4FBC" w:rsidRDefault="006A7121">
            <w:pPr>
              <w:pStyle w:val="TAL"/>
              <w:jc w:val="center"/>
              <w:rPr>
                <w:rFonts w:eastAsia="Batang"/>
              </w:rPr>
            </w:pPr>
            <w:r w:rsidRPr="00AC4FBC">
              <w:rPr>
                <w:rFonts w:eastAsia="Batang"/>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1A47514F"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D071166"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53335DC1" w14:textId="77777777" w:rsidR="00AB2B30" w:rsidRPr="00AC4FBC" w:rsidRDefault="006A7121">
            <w:pPr>
              <w:pStyle w:val="TAL"/>
              <w:jc w:val="center"/>
              <w:rPr>
                <w:rFonts w:eastAsia="Batang"/>
              </w:rPr>
            </w:pPr>
            <w:r w:rsidRPr="00AC4FBC">
              <w:rPr>
                <w:rFonts w:eastAsia="Batang"/>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74A09DEF" w14:textId="77777777" w:rsidR="00AB2B30" w:rsidRPr="00AC4FBC" w:rsidRDefault="006A7121">
            <w:pPr>
              <w:pStyle w:val="TAL"/>
              <w:jc w:val="center"/>
              <w:rPr>
                <w:rFonts w:eastAsia="Batang"/>
              </w:rPr>
            </w:pPr>
            <w:r w:rsidRPr="00AC4FBC">
              <w:rPr>
                <w:rFonts w:eastAsia="Batang"/>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50D7DE72" w14:textId="77777777" w:rsidR="00AB2B30" w:rsidRPr="00AC4FBC" w:rsidRDefault="006A7121">
            <w:pPr>
              <w:pStyle w:val="TAL"/>
              <w:jc w:val="center"/>
              <w:rPr>
                <w:rFonts w:eastAsia="Batang"/>
              </w:rPr>
            </w:pPr>
            <w:r w:rsidRPr="00AC4FBC">
              <w:rPr>
                <w:rFonts w:eastAsia="Batang"/>
              </w:rPr>
              <w:t>≥ 2</w:t>
            </w:r>
          </w:p>
        </w:tc>
      </w:tr>
      <w:tr w:rsidR="00AB2B30" w:rsidRPr="00AC4FBC" w14:paraId="33A14855" w14:textId="77777777">
        <w:trPr>
          <w:jc w:val="center"/>
        </w:trPr>
        <w:tc>
          <w:tcPr>
            <w:tcW w:w="746" w:type="dxa"/>
            <w:tcBorders>
              <w:left w:val="single" w:sz="4" w:space="0" w:color="auto"/>
              <w:right w:val="single" w:sz="4" w:space="0" w:color="auto"/>
            </w:tcBorders>
          </w:tcPr>
          <w:p w14:paraId="63BF0EA9"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3A2457C"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73506296" w14:textId="77777777" w:rsidR="00AB2B30" w:rsidRPr="00AC4FBC" w:rsidRDefault="006A7121">
            <w:pPr>
              <w:pStyle w:val="TAL"/>
              <w:jc w:val="center"/>
              <w:rPr>
                <w:rFonts w:eastAsia="Batang"/>
              </w:rPr>
            </w:pPr>
            <w:r w:rsidRPr="00AC4FBC">
              <w:rPr>
                <w:rFonts w:eastAsia="Batang"/>
              </w:rPr>
              <w:t>80</w:t>
            </w:r>
          </w:p>
        </w:tc>
        <w:tc>
          <w:tcPr>
            <w:tcW w:w="747" w:type="dxa"/>
            <w:tcBorders>
              <w:top w:val="single" w:sz="4" w:space="0" w:color="auto"/>
              <w:left w:val="single" w:sz="4" w:space="0" w:color="auto"/>
              <w:bottom w:val="single" w:sz="4" w:space="0" w:color="auto"/>
              <w:right w:val="single" w:sz="4" w:space="0" w:color="auto"/>
            </w:tcBorders>
          </w:tcPr>
          <w:p w14:paraId="6DE30BB3"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A44D1EE"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D3673B2"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016482"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97997F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C86056" w14:textId="77777777" w:rsidR="00AB2B30" w:rsidRPr="00AC4FBC" w:rsidRDefault="006A7121">
            <w:pPr>
              <w:pStyle w:val="TAL"/>
              <w:jc w:val="center"/>
              <w:rPr>
                <w:rFonts w:eastAsia="Batang"/>
              </w:rPr>
            </w:pPr>
            <w:r w:rsidRPr="00AC4FBC">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7A24892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6AE62B3"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4B0D5C72" w14:textId="77777777" w:rsidR="00AB2B30" w:rsidRPr="00AC4FBC" w:rsidRDefault="006A7121">
            <w:pPr>
              <w:pStyle w:val="TAL"/>
              <w:jc w:val="center"/>
              <w:rPr>
                <w:rFonts w:eastAsia="Batang"/>
              </w:rPr>
            </w:pPr>
            <w:r w:rsidRPr="00AC4FBC">
              <w:rPr>
                <w:rFonts w:eastAsia="Batang"/>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5AA05F13" w14:textId="77777777" w:rsidR="00AB2B30" w:rsidRPr="00AC4FBC" w:rsidRDefault="006A7121">
            <w:pPr>
              <w:pStyle w:val="TAL"/>
              <w:jc w:val="center"/>
              <w:rPr>
                <w:rFonts w:eastAsia="Batang"/>
              </w:rPr>
            </w:pPr>
            <w:r w:rsidRPr="00AC4FBC">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56C37B0" w14:textId="77777777" w:rsidR="00AB2B30" w:rsidRPr="00AC4FBC" w:rsidRDefault="006A7121">
            <w:pPr>
              <w:pStyle w:val="TAL"/>
              <w:jc w:val="center"/>
              <w:rPr>
                <w:rFonts w:eastAsia="Batang"/>
              </w:rPr>
            </w:pPr>
            <w:r w:rsidRPr="00AC4FBC">
              <w:rPr>
                <w:rFonts w:eastAsia="Batang"/>
              </w:rPr>
              <w:t>≥ 2</w:t>
            </w:r>
          </w:p>
        </w:tc>
      </w:tr>
      <w:tr w:rsidR="00AB2B30" w:rsidRPr="00AC4FBC" w14:paraId="15163FCB" w14:textId="77777777">
        <w:trPr>
          <w:jc w:val="center"/>
        </w:trPr>
        <w:tc>
          <w:tcPr>
            <w:tcW w:w="746" w:type="dxa"/>
            <w:tcBorders>
              <w:left w:val="single" w:sz="4" w:space="0" w:color="auto"/>
              <w:right w:val="single" w:sz="4" w:space="0" w:color="auto"/>
            </w:tcBorders>
          </w:tcPr>
          <w:p w14:paraId="4D60C636"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4A0DD96"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7A618068" w14:textId="77777777" w:rsidR="00AB2B30" w:rsidRPr="00AC4FBC" w:rsidRDefault="006A7121">
            <w:pPr>
              <w:pStyle w:val="TAL"/>
              <w:jc w:val="center"/>
              <w:rPr>
                <w:rFonts w:eastAsia="Batang"/>
              </w:rPr>
            </w:pPr>
            <w:r w:rsidRPr="00AC4FBC">
              <w:rPr>
                <w:rFonts w:eastAsia="Batang"/>
              </w:rPr>
              <w:t>81</w:t>
            </w:r>
          </w:p>
        </w:tc>
        <w:tc>
          <w:tcPr>
            <w:tcW w:w="747" w:type="dxa"/>
            <w:tcBorders>
              <w:top w:val="single" w:sz="4" w:space="0" w:color="auto"/>
              <w:left w:val="single" w:sz="4" w:space="0" w:color="auto"/>
              <w:bottom w:val="single" w:sz="4" w:space="0" w:color="auto"/>
              <w:right w:val="single" w:sz="4" w:space="0" w:color="auto"/>
            </w:tcBorders>
          </w:tcPr>
          <w:p w14:paraId="09880979"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2E02BD1"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CFDC7FE"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EE37A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3DA26D0"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0FB9ED" w14:textId="77777777" w:rsidR="00AB2B30" w:rsidRPr="00AC4FBC" w:rsidRDefault="006A7121">
            <w:pPr>
              <w:pStyle w:val="TAL"/>
              <w:jc w:val="center"/>
              <w:rPr>
                <w:rFonts w:eastAsia="Batang"/>
              </w:rPr>
            </w:pPr>
            <w:r w:rsidRPr="00AC4FBC">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D5C9410"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3A8F0EC"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32F4FAD" w14:textId="77777777" w:rsidR="00AB2B30" w:rsidRPr="00AC4FBC" w:rsidRDefault="006A7121">
            <w:pPr>
              <w:pStyle w:val="TAL"/>
              <w:jc w:val="center"/>
              <w:rPr>
                <w:rFonts w:eastAsia="Batang"/>
              </w:rPr>
            </w:pPr>
            <w:r w:rsidRPr="00AC4FBC">
              <w:rPr>
                <w:rFonts w:eastAsia="Batang"/>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49104D54" w14:textId="77777777" w:rsidR="00AB2B30" w:rsidRPr="00AC4FBC" w:rsidRDefault="006A7121">
            <w:pPr>
              <w:pStyle w:val="TAL"/>
              <w:jc w:val="center"/>
              <w:rPr>
                <w:rFonts w:eastAsia="Batang"/>
              </w:rPr>
            </w:pPr>
            <w:r w:rsidRPr="00AC4FBC">
              <w:rPr>
                <w:rFonts w:eastAsia="Batang"/>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1173732D" w14:textId="77777777" w:rsidR="00AB2B30" w:rsidRPr="00AC4FBC" w:rsidRDefault="006A7121">
            <w:pPr>
              <w:pStyle w:val="TAL"/>
              <w:jc w:val="center"/>
              <w:rPr>
                <w:rFonts w:eastAsia="Batang"/>
              </w:rPr>
            </w:pPr>
            <w:r w:rsidRPr="00AC4FBC">
              <w:rPr>
                <w:rFonts w:eastAsia="Batang"/>
              </w:rPr>
              <w:t>≥ 2</w:t>
            </w:r>
          </w:p>
        </w:tc>
      </w:tr>
      <w:tr w:rsidR="00AB2B30" w:rsidRPr="00AC4FBC" w14:paraId="5F402D2E" w14:textId="77777777">
        <w:trPr>
          <w:jc w:val="center"/>
        </w:trPr>
        <w:tc>
          <w:tcPr>
            <w:tcW w:w="746" w:type="dxa"/>
            <w:tcBorders>
              <w:left w:val="single" w:sz="4" w:space="0" w:color="auto"/>
              <w:right w:val="single" w:sz="4" w:space="0" w:color="auto"/>
            </w:tcBorders>
          </w:tcPr>
          <w:p w14:paraId="119A1C4D"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03C695F"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8A35295" w14:textId="77777777" w:rsidR="00AB2B30" w:rsidRPr="00AC4FBC" w:rsidRDefault="006A7121">
            <w:pPr>
              <w:pStyle w:val="TAL"/>
              <w:jc w:val="center"/>
              <w:rPr>
                <w:rFonts w:eastAsia="Batang"/>
              </w:rPr>
            </w:pPr>
            <w:r w:rsidRPr="00AC4FBC">
              <w:rPr>
                <w:rFonts w:eastAsia="Batang"/>
              </w:rPr>
              <w:t>90</w:t>
            </w:r>
          </w:p>
        </w:tc>
        <w:tc>
          <w:tcPr>
            <w:tcW w:w="747" w:type="dxa"/>
            <w:tcBorders>
              <w:top w:val="single" w:sz="4" w:space="0" w:color="auto"/>
              <w:left w:val="single" w:sz="4" w:space="0" w:color="auto"/>
              <w:bottom w:val="single" w:sz="4" w:space="0" w:color="auto"/>
              <w:right w:val="single" w:sz="4" w:space="0" w:color="auto"/>
            </w:tcBorders>
          </w:tcPr>
          <w:p w14:paraId="7CA3D546"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439D2A5"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952D34B"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980A56E"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7576E37" w14:textId="77777777" w:rsidR="00AB2B30" w:rsidRPr="00AC4FBC" w:rsidRDefault="006A7121">
            <w:pPr>
              <w:pStyle w:val="TAL"/>
              <w:jc w:val="center"/>
              <w:rPr>
                <w:rFonts w:eastAsia="Batang"/>
              </w:rPr>
            </w:pPr>
            <w:r w:rsidRPr="00AC4FBC">
              <w:rPr>
                <w:rFonts w:eastAsia="Batang"/>
              </w:rPr>
              <w:t>2/5</w:t>
            </w:r>
          </w:p>
        </w:tc>
        <w:tc>
          <w:tcPr>
            <w:tcW w:w="746" w:type="dxa"/>
            <w:tcBorders>
              <w:top w:val="single" w:sz="4" w:space="0" w:color="auto"/>
              <w:left w:val="single" w:sz="4" w:space="0" w:color="auto"/>
              <w:bottom w:val="single" w:sz="4" w:space="0" w:color="auto"/>
              <w:right w:val="single" w:sz="4" w:space="0" w:color="auto"/>
            </w:tcBorders>
            <w:vAlign w:val="center"/>
          </w:tcPr>
          <w:p w14:paraId="402BF41F" w14:textId="77777777" w:rsidR="00AB2B30" w:rsidRPr="00AC4FBC" w:rsidRDefault="006A7121">
            <w:pPr>
              <w:pStyle w:val="TAL"/>
              <w:jc w:val="center"/>
              <w:rPr>
                <w:rFonts w:eastAsia="Batang"/>
              </w:rPr>
            </w:pPr>
            <w:r w:rsidRPr="00AC4FBC">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71410F51"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7F59042"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52AC1B4D" w14:textId="77777777" w:rsidR="00AB2B30" w:rsidRPr="00AC4FBC" w:rsidRDefault="006A7121">
            <w:pPr>
              <w:pStyle w:val="TAL"/>
              <w:jc w:val="center"/>
              <w:rPr>
                <w:rFonts w:eastAsia="Batang"/>
              </w:rPr>
            </w:pPr>
            <w:r w:rsidRPr="00AC4FBC">
              <w:rPr>
                <w:rFonts w:eastAsia="Batang"/>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2FA04552" w14:textId="77777777" w:rsidR="00AB2B30" w:rsidRPr="00AC4FBC" w:rsidRDefault="006A7121">
            <w:pPr>
              <w:pStyle w:val="TAL"/>
              <w:jc w:val="center"/>
              <w:rPr>
                <w:rFonts w:eastAsia="Batang"/>
              </w:rPr>
            </w:pPr>
            <w:r w:rsidRPr="00AC4FBC">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290274B" w14:textId="77777777" w:rsidR="00AB2B30" w:rsidRPr="00AC4FBC" w:rsidRDefault="006A7121">
            <w:pPr>
              <w:pStyle w:val="TAL"/>
              <w:jc w:val="center"/>
              <w:rPr>
                <w:rFonts w:eastAsia="Batang"/>
              </w:rPr>
            </w:pPr>
            <w:r w:rsidRPr="00AC4FBC">
              <w:rPr>
                <w:rFonts w:eastAsia="Batang"/>
              </w:rPr>
              <w:t>≥ 2</w:t>
            </w:r>
          </w:p>
        </w:tc>
      </w:tr>
      <w:tr w:rsidR="00AB2B30" w:rsidRPr="00AC4FBC" w14:paraId="36E803BB" w14:textId="77777777">
        <w:trPr>
          <w:jc w:val="center"/>
        </w:trPr>
        <w:tc>
          <w:tcPr>
            <w:tcW w:w="746" w:type="dxa"/>
            <w:tcBorders>
              <w:left w:val="single" w:sz="4" w:space="0" w:color="auto"/>
              <w:right w:val="single" w:sz="4" w:space="0" w:color="auto"/>
            </w:tcBorders>
          </w:tcPr>
          <w:p w14:paraId="3C121BBF" w14:textId="77777777" w:rsidR="00AB2B30" w:rsidRPr="00AC4FBC"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DBF46A8" w14:textId="77777777" w:rsidR="00AB2B30" w:rsidRPr="00AC4FBC" w:rsidRDefault="006A7121">
            <w:pPr>
              <w:pStyle w:val="TAL"/>
              <w:jc w:val="center"/>
              <w:rPr>
                <w:rFonts w:eastAsia="Batang"/>
              </w:rPr>
            </w:pPr>
            <w:r w:rsidRPr="00AC4FBC">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4E064D75" w14:textId="77777777" w:rsidR="00AB2B30" w:rsidRPr="00AC4FBC" w:rsidRDefault="006A7121">
            <w:pPr>
              <w:pStyle w:val="TAL"/>
              <w:jc w:val="center"/>
              <w:rPr>
                <w:rFonts w:eastAsia="Batang"/>
              </w:rPr>
            </w:pPr>
            <w:r w:rsidRPr="00AC4FBC">
              <w:rPr>
                <w:rFonts w:eastAsia="Batang"/>
              </w:rPr>
              <w:t>96</w:t>
            </w:r>
          </w:p>
        </w:tc>
        <w:tc>
          <w:tcPr>
            <w:tcW w:w="747" w:type="dxa"/>
            <w:tcBorders>
              <w:top w:val="single" w:sz="4" w:space="0" w:color="auto"/>
              <w:left w:val="single" w:sz="4" w:space="0" w:color="auto"/>
              <w:bottom w:val="single" w:sz="4" w:space="0" w:color="auto"/>
              <w:right w:val="single" w:sz="4" w:space="0" w:color="auto"/>
            </w:tcBorders>
          </w:tcPr>
          <w:p w14:paraId="62D664B5" w14:textId="77777777" w:rsidR="00AB2B30" w:rsidRPr="00AC4FBC" w:rsidRDefault="006A7121">
            <w:pPr>
              <w:pStyle w:val="TAL"/>
              <w:jc w:val="center"/>
              <w:rPr>
                <w:rFonts w:eastAsia="Batang"/>
              </w:rPr>
            </w:pPr>
            <w:r w:rsidRPr="00AC4FBC">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E26079" w14:textId="77777777" w:rsidR="00AB2B30" w:rsidRPr="00AC4FBC" w:rsidRDefault="006A7121">
            <w:pPr>
              <w:pStyle w:val="TAL"/>
              <w:jc w:val="center"/>
              <w:rPr>
                <w:rFonts w:eastAsia="Batang"/>
              </w:rPr>
            </w:pPr>
            <w:r w:rsidRPr="00AC4FBC">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9BF14C" w14:textId="77777777" w:rsidR="00AB2B30" w:rsidRPr="00AC4FBC" w:rsidRDefault="006A7121">
            <w:pPr>
              <w:pStyle w:val="TAL"/>
              <w:jc w:val="center"/>
              <w:rPr>
                <w:rFonts w:eastAsia="Batang"/>
              </w:rPr>
            </w:pPr>
            <w:r w:rsidRPr="00AC4FBC">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184EDAA" w14:textId="77777777" w:rsidR="00AB2B30" w:rsidRPr="00AC4FBC" w:rsidRDefault="006A7121">
            <w:pPr>
              <w:pStyle w:val="TAL"/>
              <w:jc w:val="center"/>
              <w:rPr>
                <w:rFonts w:eastAsia="Batang"/>
              </w:rPr>
            </w:pPr>
            <w:r w:rsidRPr="00AC4FBC">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39E72AB" w14:textId="77777777" w:rsidR="00AB2B30" w:rsidRPr="00AC4FBC" w:rsidRDefault="006A7121">
            <w:pPr>
              <w:pStyle w:val="TAL"/>
              <w:jc w:val="center"/>
              <w:rPr>
                <w:rFonts w:eastAsia="Batang"/>
              </w:rPr>
            </w:pPr>
            <w:r w:rsidRPr="00AC4FBC">
              <w:rPr>
                <w:rFonts w:eastAsia="Batang"/>
              </w:rPr>
              <w:t>2/5</w:t>
            </w:r>
          </w:p>
        </w:tc>
        <w:tc>
          <w:tcPr>
            <w:tcW w:w="746" w:type="dxa"/>
            <w:tcBorders>
              <w:top w:val="single" w:sz="4" w:space="0" w:color="auto"/>
              <w:left w:val="single" w:sz="4" w:space="0" w:color="auto"/>
              <w:bottom w:val="single" w:sz="4" w:space="0" w:color="auto"/>
              <w:right w:val="single" w:sz="4" w:space="0" w:color="auto"/>
            </w:tcBorders>
            <w:vAlign w:val="center"/>
          </w:tcPr>
          <w:p w14:paraId="10A1D0C8" w14:textId="77777777" w:rsidR="00AB2B30" w:rsidRPr="00AC4FBC" w:rsidRDefault="006A7121">
            <w:pPr>
              <w:pStyle w:val="TAL"/>
              <w:jc w:val="center"/>
              <w:rPr>
                <w:rFonts w:eastAsia="Batang"/>
              </w:rPr>
            </w:pPr>
            <w:r w:rsidRPr="00AC4FBC">
              <w:rPr>
                <w:rFonts w:eastAsia="Batang"/>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2AD34726" w14:textId="77777777" w:rsidR="00AB2B30" w:rsidRPr="00AC4FBC" w:rsidRDefault="006A7121">
            <w:pPr>
              <w:pStyle w:val="TAL"/>
              <w:jc w:val="center"/>
              <w:rPr>
                <w:rFonts w:eastAsia="Batang"/>
              </w:rPr>
            </w:pPr>
            <w:r w:rsidRPr="00AC4FBC">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65D4304" w14:textId="77777777" w:rsidR="00AB2B30" w:rsidRPr="00AC4FBC" w:rsidRDefault="006A7121">
            <w:pPr>
              <w:pStyle w:val="TAL"/>
              <w:jc w:val="center"/>
              <w:rPr>
                <w:rFonts w:eastAsia="Batang"/>
              </w:rPr>
            </w:pPr>
            <w:r w:rsidRPr="00AC4FBC">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42E0AB7F" w14:textId="77777777" w:rsidR="00AB2B30" w:rsidRPr="00AC4FBC" w:rsidRDefault="006A7121">
            <w:pPr>
              <w:pStyle w:val="TAL"/>
              <w:jc w:val="center"/>
              <w:rPr>
                <w:rFonts w:eastAsia="Batang"/>
              </w:rPr>
            </w:pPr>
            <w:r w:rsidRPr="00AC4FBC">
              <w:rPr>
                <w:rFonts w:eastAsia="Batang"/>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40200612" w14:textId="77777777" w:rsidR="00AB2B30" w:rsidRPr="00AC4FBC" w:rsidRDefault="006A7121">
            <w:pPr>
              <w:pStyle w:val="TAL"/>
              <w:jc w:val="center"/>
              <w:rPr>
                <w:rFonts w:eastAsia="Batang"/>
              </w:rPr>
            </w:pPr>
            <w:r w:rsidRPr="00AC4FBC">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795BFB3" w14:textId="77777777" w:rsidR="00AB2B30" w:rsidRPr="00AC4FBC" w:rsidRDefault="006A7121">
            <w:pPr>
              <w:pStyle w:val="TAL"/>
              <w:jc w:val="center"/>
              <w:rPr>
                <w:rFonts w:eastAsia="Batang"/>
              </w:rPr>
            </w:pPr>
            <w:r w:rsidRPr="00AC4FBC">
              <w:rPr>
                <w:rFonts w:eastAsia="Batang"/>
              </w:rPr>
              <w:t>≥ 2</w:t>
            </w:r>
          </w:p>
        </w:tc>
      </w:tr>
      <w:tr w:rsidR="00AB2B30" w:rsidRPr="00AC4FBC" w14:paraId="5B262B08" w14:textId="77777777">
        <w:trPr>
          <w:jc w:val="center"/>
        </w:trPr>
        <w:tc>
          <w:tcPr>
            <w:tcW w:w="10453" w:type="dxa"/>
            <w:gridSpan w:val="14"/>
            <w:tcBorders>
              <w:left w:val="single" w:sz="4" w:space="0" w:color="auto"/>
              <w:bottom w:val="single" w:sz="4" w:space="0" w:color="auto"/>
              <w:right w:val="single" w:sz="4" w:space="0" w:color="auto"/>
            </w:tcBorders>
          </w:tcPr>
          <w:p w14:paraId="7DE3DE45"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29D2E5E5" w14:textId="77777777" w:rsidR="00AB2B30" w:rsidRPr="00AC4FBC" w:rsidRDefault="006A7121">
            <w:pPr>
              <w:pStyle w:val="TAN"/>
            </w:pPr>
            <w:r w:rsidRPr="00AC4FBC">
              <w:t>Note 2:</w:t>
            </w:r>
            <w:r w:rsidRPr="00AC4FBC">
              <w:tab/>
              <w:t>As per Table 4.2-2 in TS 36.211 [13]</w:t>
            </w:r>
          </w:p>
          <w:p w14:paraId="1ACA3A2A" w14:textId="77777777" w:rsidR="00AB2B30" w:rsidRPr="00AC4FBC" w:rsidRDefault="006A7121">
            <w:pPr>
              <w:pStyle w:val="TAN"/>
              <w:rPr>
                <w:rFonts w:cs="Arial"/>
              </w:rPr>
            </w:pPr>
            <w:r w:rsidRPr="00AC4FBC">
              <w:t>Note 3:</w:t>
            </w:r>
            <w:r w:rsidRPr="00AC4FBC">
              <w:tab/>
              <w:t>As per Table 4.2-1 in TS 36.211 [13]</w:t>
            </w:r>
          </w:p>
        </w:tc>
      </w:tr>
    </w:tbl>
    <w:p w14:paraId="624DC093" w14:textId="77777777" w:rsidR="00AB2B30" w:rsidRPr="00AC4FBC" w:rsidRDefault="00AB2B30">
      <w:pPr>
        <w:rPr>
          <w:lang w:eastAsia="de-DE"/>
        </w:rPr>
      </w:pPr>
    </w:p>
    <w:p w14:paraId="5BE1AC1B" w14:textId="77777777" w:rsidR="00AB2B30" w:rsidRPr="00AC4FBC" w:rsidRDefault="006A7121">
      <w:pPr>
        <w:pStyle w:val="Heading4"/>
      </w:pPr>
      <w:bookmarkStart w:id="25288" w:name="_Toc27476124"/>
      <w:bookmarkStart w:id="25289" w:name="_Toc29495565"/>
      <w:bookmarkStart w:id="25290" w:name="_Toc36116616"/>
      <w:bookmarkStart w:id="25291" w:name="_Toc36118665"/>
      <w:bookmarkStart w:id="25292" w:name="_Toc36560780"/>
      <w:bookmarkStart w:id="25293" w:name="_Toc43977317"/>
      <w:bookmarkStart w:id="25294" w:name="_Toc52213906"/>
      <w:bookmarkStart w:id="25295" w:name="_Toc60743379"/>
      <w:bookmarkStart w:id="25296" w:name="_Toc68206560"/>
      <w:bookmarkStart w:id="25297" w:name="_Toc75972358"/>
      <w:bookmarkStart w:id="25298" w:name="_Toc85051797"/>
      <w:bookmarkStart w:id="25299" w:name="_Toc90493819"/>
      <w:bookmarkStart w:id="25300" w:name="_Toc90494459"/>
      <w:bookmarkStart w:id="25301" w:name="_Toc100094512"/>
      <w:bookmarkStart w:id="25302" w:name="_Toc106873203"/>
      <w:bookmarkStart w:id="25303" w:name="_Toc155209179"/>
      <w:bookmarkStart w:id="25304" w:name="_CRA_2_2_2_3"/>
      <w:bookmarkEnd w:id="25304"/>
      <w:r w:rsidRPr="00AC4FBC">
        <w:t>A.2.2.2.3</w:t>
      </w:r>
      <w:r w:rsidRPr="00AC4FBC">
        <w:tab/>
        <w:t>64-QAM</w:t>
      </w:r>
      <w:bookmarkEnd w:id="25288"/>
      <w:bookmarkEnd w:id="25289"/>
      <w:bookmarkEnd w:id="25290"/>
      <w:bookmarkEnd w:id="25291"/>
      <w:bookmarkEnd w:id="25292"/>
      <w:bookmarkEnd w:id="25293"/>
      <w:bookmarkEnd w:id="25294"/>
      <w:bookmarkEnd w:id="25295"/>
      <w:bookmarkEnd w:id="25296"/>
      <w:bookmarkEnd w:id="25297"/>
      <w:bookmarkEnd w:id="25298"/>
      <w:bookmarkEnd w:id="25299"/>
      <w:bookmarkEnd w:id="25300"/>
      <w:bookmarkEnd w:id="25301"/>
      <w:bookmarkEnd w:id="25302"/>
      <w:bookmarkEnd w:id="25303"/>
    </w:p>
    <w:p w14:paraId="7B946671" w14:textId="77777777" w:rsidR="00AB2B30" w:rsidRPr="00AC4FBC" w:rsidRDefault="006A7121">
      <w:pPr>
        <w:pStyle w:val="TH"/>
        <w:rPr>
          <w:rFonts w:eastAsia="Batang"/>
        </w:rPr>
      </w:pPr>
      <w:bookmarkStart w:id="25305" w:name="_CRTableA_2_2_2_31"/>
      <w:r w:rsidRPr="00AC4FBC">
        <w:rPr>
          <w:rFonts w:eastAsia="Batang"/>
        </w:rPr>
        <w:t xml:space="preserve">Table </w:t>
      </w:r>
      <w:bookmarkEnd w:id="25305"/>
      <w:r w:rsidRPr="00AC4FBC">
        <w:rPr>
          <w:rFonts w:eastAsia="Batang"/>
        </w:rPr>
        <w:t>A.2.2.2.3-1: Reference Channels for 64-QAM with partial RB alloc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426"/>
        <w:gridCol w:w="677"/>
        <w:gridCol w:w="886"/>
        <w:gridCol w:w="869"/>
        <w:gridCol w:w="643"/>
        <w:gridCol w:w="563"/>
        <w:gridCol w:w="568"/>
        <w:gridCol w:w="609"/>
        <w:gridCol w:w="529"/>
        <w:gridCol w:w="603"/>
        <w:gridCol w:w="591"/>
        <w:gridCol w:w="631"/>
        <w:gridCol w:w="660"/>
        <w:gridCol w:w="660"/>
      </w:tblGrid>
      <w:tr w:rsidR="00AB2B30" w:rsidRPr="00AC4FBC" w14:paraId="49F42152" w14:textId="77777777">
        <w:tc>
          <w:tcPr>
            <w:tcW w:w="323" w:type="pct"/>
          </w:tcPr>
          <w:p w14:paraId="072AE6B4" w14:textId="77777777" w:rsidR="00AB2B30" w:rsidRPr="00AC4FBC" w:rsidRDefault="006A7121">
            <w:pPr>
              <w:pStyle w:val="TAH"/>
            </w:pPr>
            <w:r w:rsidRPr="00AC4FBC">
              <w:t>Parameter</w:t>
            </w:r>
          </w:p>
        </w:tc>
        <w:tc>
          <w:tcPr>
            <w:tcW w:w="254" w:type="pct"/>
          </w:tcPr>
          <w:p w14:paraId="13E13F5D" w14:textId="77777777" w:rsidR="00AB2B30" w:rsidRPr="00AC4FBC" w:rsidRDefault="006A7121">
            <w:pPr>
              <w:pStyle w:val="TAH"/>
            </w:pPr>
            <w:r w:rsidRPr="00AC4FBC">
              <w:t>Ch BW</w:t>
            </w:r>
          </w:p>
        </w:tc>
        <w:tc>
          <w:tcPr>
            <w:tcW w:w="348" w:type="pct"/>
          </w:tcPr>
          <w:p w14:paraId="4348A090" w14:textId="77777777" w:rsidR="00AB2B30" w:rsidRPr="00AC4FBC" w:rsidRDefault="006A7121">
            <w:pPr>
              <w:pStyle w:val="TAH"/>
            </w:pPr>
            <w:r w:rsidRPr="00AC4FBC">
              <w:t>Allocated RBs</w:t>
            </w:r>
          </w:p>
        </w:tc>
        <w:tc>
          <w:tcPr>
            <w:tcW w:w="438" w:type="pct"/>
          </w:tcPr>
          <w:p w14:paraId="54447C9E" w14:textId="77777777" w:rsidR="00AB2B30" w:rsidRPr="00AC4FBC" w:rsidRDefault="006A7121">
            <w:pPr>
              <w:pStyle w:val="TAH"/>
            </w:pPr>
            <w:r w:rsidRPr="00AC4FBC">
              <w:t>UL-DL Configuration (Note 2)</w:t>
            </w:r>
          </w:p>
        </w:tc>
        <w:tc>
          <w:tcPr>
            <w:tcW w:w="431" w:type="pct"/>
          </w:tcPr>
          <w:p w14:paraId="626D9E1A" w14:textId="77777777" w:rsidR="00AB2B30" w:rsidRPr="00AC4FBC" w:rsidRDefault="006A7121">
            <w:pPr>
              <w:pStyle w:val="TAH"/>
            </w:pPr>
            <w:r w:rsidRPr="00AC4FBC">
              <w:t>Special subframe configuration (Note 3)</w:t>
            </w:r>
          </w:p>
        </w:tc>
        <w:tc>
          <w:tcPr>
            <w:tcW w:w="333" w:type="pct"/>
          </w:tcPr>
          <w:p w14:paraId="22572A15" w14:textId="77777777" w:rsidR="00AB2B30" w:rsidRPr="00AC4FBC" w:rsidRDefault="006A7121">
            <w:pPr>
              <w:pStyle w:val="TAH"/>
            </w:pPr>
            <w:r w:rsidRPr="00AC4FBC">
              <w:t>DFT-OFDM Symbols per Sub-Frame</w:t>
            </w:r>
          </w:p>
        </w:tc>
        <w:tc>
          <w:tcPr>
            <w:tcW w:w="321" w:type="pct"/>
          </w:tcPr>
          <w:p w14:paraId="04F62AEB" w14:textId="77777777" w:rsidR="00AB2B30" w:rsidRPr="00AC4FBC" w:rsidRDefault="006A7121">
            <w:pPr>
              <w:pStyle w:val="TAH"/>
            </w:pPr>
            <w:r w:rsidRPr="00AC4FBC">
              <w:t>Mod'n</w:t>
            </w:r>
          </w:p>
        </w:tc>
        <w:tc>
          <w:tcPr>
            <w:tcW w:w="308" w:type="pct"/>
          </w:tcPr>
          <w:p w14:paraId="72D93131" w14:textId="77777777" w:rsidR="00AB2B30" w:rsidRPr="00AC4FBC" w:rsidRDefault="006A7121">
            <w:pPr>
              <w:pStyle w:val="TAH"/>
            </w:pPr>
            <w:r w:rsidRPr="00AC4FBC">
              <w:t>Target Coding rate</w:t>
            </w:r>
          </w:p>
        </w:tc>
        <w:tc>
          <w:tcPr>
            <w:tcW w:w="319" w:type="pct"/>
          </w:tcPr>
          <w:p w14:paraId="11410B02" w14:textId="77777777" w:rsidR="00AB2B30" w:rsidRPr="00AC4FBC" w:rsidRDefault="006A7121">
            <w:pPr>
              <w:pStyle w:val="TAH"/>
            </w:pPr>
            <w:r w:rsidRPr="00AC4FBC">
              <w:t>Payload size for Sub-Frame 2, 7</w:t>
            </w:r>
          </w:p>
        </w:tc>
        <w:tc>
          <w:tcPr>
            <w:tcW w:w="285" w:type="pct"/>
          </w:tcPr>
          <w:p w14:paraId="074FF5EA" w14:textId="77777777" w:rsidR="00AB2B30" w:rsidRPr="00AC4FBC" w:rsidRDefault="006A7121">
            <w:pPr>
              <w:pStyle w:val="TAH"/>
            </w:pPr>
            <w:r w:rsidRPr="00AC4FBC">
              <w:t>Trans-port block CRC</w:t>
            </w:r>
          </w:p>
        </w:tc>
        <w:tc>
          <w:tcPr>
            <w:tcW w:w="317" w:type="pct"/>
          </w:tcPr>
          <w:p w14:paraId="2199CF9A" w14:textId="77777777" w:rsidR="00AB2B30" w:rsidRPr="00AC4FBC" w:rsidRDefault="006A7121">
            <w:pPr>
              <w:pStyle w:val="TAH"/>
            </w:pPr>
            <w:r w:rsidRPr="00AC4FBC">
              <w:t>Number of code blocks per Sub-Frame (Note 1)</w:t>
            </w:r>
          </w:p>
        </w:tc>
        <w:tc>
          <w:tcPr>
            <w:tcW w:w="312" w:type="pct"/>
          </w:tcPr>
          <w:p w14:paraId="24BE0643" w14:textId="77777777" w:rsidR="00AB2B30" w:rsidRPr="00AC4FBC" w:rsidRDefault="006A7121">
            <w:pPr>
              <w:pStyle w:val="TAH"/>
            </w:pPr>
            <w:r w:rsidRPr="00AC4FBC">
              <w:t>Total number of bits per Sub-Frame for Sub-Frame 2, 7</w:t>
            </w:r>
          </w:p>
        </w:tc>
        <w:tc>
          <w:tcPr>
            <w:tcW w:w="329" w:type="pct"/>
          </w:tcPr>
          <w:p w14:paraId="2902FE79" w14:textId="77777777" w:rsidR="00AB2B30" w:rsidRPr="00AC4FBC" w:rsidRDefault="006A7121">
            <w:pPr>
              <w:pStyle w:val="TAH"/>
            </w:pPr>
            <w:r w:rsidRPr="00AC4FBC">
              <w:t>Total symbols per Sub-Frame for Sub-Frame 2, 7</w:t>
            </w:r>
          </w:p>
        </w:tc>
        <w:tc>
          <w:tcPr>
            <w:tcW w:w="341" w:type="pct"/>
          </w:tcPr>
          <w:p w14:paraId="72E94265" w14:textId="77777777" w:rsidR="00AB2B30" w:rsidRPr="00AC4FBC" w:rsidRDefault="006A7121">
            <w:pPr>
              <w:pStyle w:val="TAH"/>
            </w:pPr>
            <w:r w:rsidRPr="00AC4FBC">
              <w:t>UE Category (Note 4)</w:t>
            </w:r>
          </w:p>
        </w:tc>
        <w:tc>
          <w:tcPr>
            <w:tcW w:w="341" w:type="pct"/>
          </w:tcPr>
          <w:p w14:paraId="79A4FFBE" w14:textId="77777777" w:rsidR="00AB2B30" w:rsidRPr="00AC4FBC" w:rsidRDefault="006A7121">
            <w:pPr>
              <w:pStyle w:val="TAH"/>
            </w:pPr>
            <w:r w:rsidRPr="00AC4FBC">
              <w:t>UE UL Category (Note 4)</w:t>
            </w:r>
          </w:p>
        </w:tc>
      </w:tr>
      <w:tr w:rsidR="00AB2B30" w:rsidRPr="00AC4FBC" w14:paraId="6B301C5A" w14:textId="77777777">
        <w:tc>
          <w:tcPr>
            <w:tcW w:w="323" w:type="pct"/>
          </w:tcPr>
          <w:p w14:paraId="35AF2606" w14:textId="77777777" w:rsidR="00AB2B30" w:rsidRPr="00AC4FBC" w:rsidRDefault="006A7121">
            <w:pPr>
              <w:pStyle w:val="TAL"/>
              <w:jc w:val="center"/>
              <w:rPr>
                <w:rFonts w:eastAsia="Batang"/>
              </w:rPr>
            </w:pPr>
            <w:r w:rsidRPr="00AC4FBC">
              <w:rPr>
                <w:rFonts w:eastAsia="Batang"/>
              </w:rPr>
              <w:t>Unit</w:t>
            </w:r>
          </w:p>
        </w:tc>
        <w:tc>
          <w:tcPr>
            <w:tcW w:w="254" w:type="pct"/>
          </w:tcPr>
          <w:p w14:paraId="1B5288DA" w14:textId="77777777" w:rsidR="00AB2B30" w:rsidRPr="00AC4FBC" w:rsidRDefault="006A7121">
            <w:pPr>
              <w:pStyle w:val="TAL"/>
              <w:jc w:val="center"/>
              <w:rPr>
                <w:rFonts w:eastAsia="Batang"/>
              </w:rPr>
            </w:pPr>
            <w:r w:rsidRPr="00AC4FBC">
              <w:rPr>
                <w:rFonts w:eastAsia="Batang"/>
              </w:rPr>
              <w:t>MHz</w:t>
            </w:r>
          </w:p>
        </w:tc>
        <w:tc>
          <w:tcPr>
            <w:tcW w:w="348" w:type="pct"/>
          </w:tcPr>
          <w:p w14:paraId="4858D069" w14:textId="77777777" w:rsidR="00AB2B30" w:rsidRPr="00AC4FBC" w:rsidRDefault="00AB2B30">
            <w:pPr>
              <w:pStyle w:val="TAL"/>
              <w:jc w:val="center"/>
              <w:rPr>
                <w:rFonts w:eastAsia="Batang"/>
              </w:rPr>
            </w:pPr>
          </w:p>
        </w:tc>
        <w:tc>
          <w:tcPr>
            <w:tcW w:w="438" w:type="pct"/>
          </w:tcPr>
          <w:p w14:paraId="12403559" w14:textId="77777777" w:rsidR="00AB2B30" w:rsidRPr="00AC4FBC" w:rsidRDefault="00AB2B30">
            <w:pPr>
              <w:pStyle w:val="TAL"/>
              <w:jc w:val="center"/>
              <w:rPr>
                <w:rFonts w:eastAsia="Batang"/>
              </w:rPr>
            </w:pPr>
          </w:p>
        </w:tc>
        <w:tc>
          <w:tcPr>
            <w:tcW w:w="431" w:type="pct"/>
          </w:tcPr>
          <w:p w14:paraId="444B4BB5" w14:textId="77777777" w:rsidR="00AB2B30" w:rsidRPr="00AC4FBC" w:rsidRDefault="00AB2B30">
            <w:pPr>
              <w:pStyle w:val="TAL"/>
              <w:jc w:val="center"/>
              <w:rPr>
                <w:rFonts w:eastAsia="Batang"/>
              </w:rPr>
            </w:pPr>
          </w:p>
        </w:tc>
        <w:tc>
          <w:tcPr>
            <w:tcW w:w="333" w:type="pct"/>
          </w:tcPr>
          <w:p w14:paraId="17A43752" w14:textId="77777777" w:rsidR="00AB2B30" w:rsidRPr="00AC4FBC" w:rsidRDefault="00AB2B30">
            <w:pPr>
              <w:pStyle w:val="TAL"/>
              <w:jc w:val="center"/>
              <w:rPr>
                <w:rFonts w:eastAsia="Batang"/>
              </w:rPr>
            </w:pPr>
          </w:p>
        </w:tc>
        <w:tc>
          <w:tcPr>
            <w:tcW w:w="321" w:type="pct"/>
          </w:tcPr>
          <w:p w14:paraId="11EB1318" w14:textId="77777777" w:rsidR="00AB2B30" w:rsidRPr="00AC4FBC" w:rsidRDefault="00AB2B30">
            <w:pPr>
              <w:pStyle w:val="TAL"/>
              <w:jc w:val="center"/>
              <w:rPr>
                <w:rFonts w:eastAsia="Batang"/>
              </w:rPr>
            </w:pPr>
          </w:p>
        </w:tc>
        <w:tc>
          <w:tcPr>
            <w:tcW w:w="308" w:type="pct"/>
          </w:tcPr>
          <w:p w14:paraId="02482C15" w14:textId="77777777" w:rsidR="00AB2B30" w:rsidRPr="00AC4FBC" w:rsidRDefault="00AB2B30">
            <w:pPr>
              <w:pStyle w:val="TAL"/>
              <w:jc w:val="center"/>
              <w:rPr>
                <w:rFonts w:eastAsia="Batang"/>
              </w:rPr>
            </w:pPr>
          </w:p>
        </w:tc>
        <w:tc>
          <w:tcPr>
            <w:tcW w:w="319" w:type="pct"/>
          </w:tcPr>
          <w:p w14:paraId="25CFC320" w14:textId="77777777" w:rsidR="00AB2B30" w:rsidRPr="00AC4FBC" w:rsidRDefault="006A7121">
            <w:pPr>
              <w:pStyle w:val="TAL"/>
              <w:jc w:val="center"/>
              <w:rPr>
                <w:rFonts w:eastAsia="Batang"/>
              </w:rPr>
            </w:pPr>
            <w:r w:rsidRPr="00AC4FBC">
              <w:rPr>
                <w:rFonts w:eastAsia="Batang"/>
              </w:rPr>
              <w:t>Bits</w:t>
            </w:r>
          </w:p>
        </w:tc>
        <w:tc>
          <w:tcPr>
            <w:tcW w:w="285" w:type="pct"/>
          </w:tcPr>
          <w:p w14:paraId="2E7D5D86" w14:textId="77777777" w:rsidR="00AB2B30" w:rsidRPr="00AC4FBC" w:rsidRDefault="006A7121">
            <w:pPr>
              <w:pStyle w:val="TAL"/>
              <w:jc w:val="center"/>
              <w:rPr>
                <w:rFonts w:eastAsia="Batang"/>
              </w:rPr>
            </w:pPr>
            <w:r w:rsidRPr="00AC4FBC">
              <w:rPr>
                <w:rFonts w:eastAsia="Batang"/>
              </w:rPr>
              <w:t>Bits</w:t>
            </w:r>
          </w:p>
        </w:tc>
        <w:tc>
          <w:tcPr>
            <w:tcW w:w="317" w:type="pct"/>
          </w:tcPr>
          <w:p w14:paraId="1A799F52" w14:textId="77777777" w:rsidR="00AB2B30" w:rsidRPr="00AC4FBC" w:rsidRDefault="00AB2B30">
            <w:pPr>
              <w:pStyle w:val="TAL"/>
              <w:jc w:val="center"/>
              <w:rPr>
                <w:rFonts w:eastAsia="Batang"/>
              </w:rPr>
            </w:pPr>
          </w:p>
        </w:tc>
        <w:tc>
          <w:tcPr>
            <w:tcW w:w="312" w:type="pct"/>
          </w:tcPr>
          <w:p w14:paraId="46E1C4C3" w14:textId="77777777" w:rsidR="00AB2B30" w:rsidRPr="00AC4FBC" w:rsidRDefault="006A7121">
            <w:pPr>
              <w:pStyle w:val="TAL"/>
              <w:jc w:val="center"/>
              <w:rPr>
                <w:rFonts w:eastAsia="Batang"/>
              </w:rPr>
            </w:pPr>
            <w:r w:rsidRPr="00AC4FBC">
              <w:rPr>
                <w:rFonts w:eastAsia="Batang"/>
              </w:rPr>
              <w:t>Bits</w:t>
            </w:r>
          </w:p>
        </w:tc>
        <w:tc>
          <w:tcPr>
            <w:tcW w:w="329" w:type="pct"/>
          </w:tcPr>
          <w:p w14:paraId="5E463A9D" w14:textId="77777777" w:rsidR="00AB2B30" w:rsidRPr="00AC4FBC" w:rsidRDefault="00AB2B30">
            <w:pPr>
              <w:pStyle w:val="TAL"/>
              <w:jc w:val="center"/>
              <w:rPr>
                <w:rFonts w:eastAsia="Batang"/>
              </w:rPr>
            </w:pPr>
          </w:p>
        </w:tc>
        <w:tc>
          <w:tcPr>
            <w:tcW w:w="341" w:type="pct"/>
          </w:tcPr>
          <w:p w14:paraId="474387B4" w14:textId="77777777" w:rsidR="00AB2B30" w:rsidRPr="00AC4FBC" w:rsidRDefault="00AB2B30">
            <w:pPr>
              <w:pStyle w:val="TAL"/>
              <w:jc w:val="center"/>
              <w:rPr>
                <w:rFonts w:eastAsia="Batang"/>
              </w:rPr>
            </w:pPr>
          </w:p>
        </w:tc>
        <w:tc>
          <w:tcPr>
            <w:tcW w:w="341" w:type="pct"/>
          </w:tcPr>
          <w:p w14:paraId="04B9E919" w14:textId="77777777" w:rsidR="00AB2B30" w:rsidRPr="00AC4FBC" w:rsidRDefault="00AB2B30">
            <w:pPr>
              <w:pStyle w:val="TAL"/>
              <w:jc w:val="center"/>
              <w:rPr>
                <w:rFonts w:eastAsia="Batang"/>
              </w:rPr>
            </w:pPr>
          </w:p>
        </w:tc>
      </w:tr>
      <w:tr w:rsidR="00AB2B30" w:rsidRPr="00AC4FBC" w14:paraId="5065D901" w14:textId="77777777">
        <w:tc>
          <w:tcPr>
            <w:tcW w:w="323" w:type="pct"/>
            <w:tcBorders>
              <w:top w:val="single" w:sz="4" w:space="0" w:color="auto"/>
              <w:left w:val="single" w:sz="4" w:space="0" w:color="auto"/>
              <w:right w:val="single" w:sz="4" w:space="0" w:color="auto"/>
            </w:tcBorders>
          </w:tcPr>
          <w:p w14:paraId="2FBC9258"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047184D"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727C361C" w14:textId="77777777" w:rsidR="00AB2B30" w:rsidRPr="00AC4FBC" w:rsidRDefault="006A7121">
            <w:pPr>
              <w:pStyle w:val="TAL"/>
              <w:jc w:val="center"/>
              <w:rPr>
                <w:rFonts w:eastAsia="Batang"/>
              </w:rPr>
            </w:pPr>
            <w:r w:rsidRPr="00AC4FBC">
              <w:rPr>
                <w:rFonts w:eastAsia="Batang"/>
              </w:rPr>
              <w:t>1</w:t>
            </w:r>
          </w:p>
        </w:tc>
        <w:tc>
          <w:tcPr>
            <w:tcW w:w="438" w:type="pct"/>
            <w:tcBorders>
              <w:top w:val="single" w:sz="4" w:space="0" w:color="auto"/>
              <w:left w:val="single" w:sz="4" w:space="0" w:color="auto"/>
              <w:bottom w:val="single" w:sz="4" w:space="0" w:color="auto"/>
              <w:right w:val="single" w:sz="4" w:space="0" w:color="auto"/>
            </w:tcBorders>
            <w:vAlign w:val="center"/>
          </w:tcPr>
          <w:p w14:paraId="2234BEF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C8FE2A0"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6F5F17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743E085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AD22FAC"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C7B92F4" w14:textId="77777777" w:rsidR="00AB2B30" w:rsidRPr="00AC4FBC" w:rsidRDefault="006A7121">
            <w:pPr>
              <w:pStyle w:val="TAL"/>
              <w:jc w:val="center"/>
              <w:rPr>
                <w:rFonts w:eastAsia="Batang"/>
              </w:rPr>
            </w:pPr>
            <w:r w:rsidRPr="00AC4FBC">
              <w:rPr>
                <w:rFonts w:eastAsia="Batang"/>
              </w:rPr>
              <w:t>616</w:t>
            </w:r>
          </w:p>
        </w:tc>
        <w:tc>
          <w:tcPr>
            <w:tcW w:w="285" w:type="pct"/>
            <w:tcBorders>
              <w:top w:val="single" w:sz="4" w:space="0" w:color="auto"/>
              <w:left w:val="single" w:sz="4" w:space="0" w:color="auto"/>
              <w:bottom w:val="single" w:sz="4" w:space="0" w:color="auto"/>
              <w:right w:val="single" w:sz="4" w:space="0" w:color="auto"/>
            </w:tcBorders>
            <w:vAlign w:val="center"/>
          </w:tcPr>
          <w:p w14:paraId="6BC180B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972EF46"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9523CB3" w14:textId="77777777" w:rsidR="00AB2B30" w:rsidRPr="00AC4FBC" w:rsidRDefault="006A7121">
            <w:pPr>
              <w:pStyle w:val="TAL"/>
              <w:jc w:val="center"/>
              <w:rPr>
                <w:rFonts w:eastAsia="Batang"/>
              </w:rPr>
            </w:pPr>
            <w:r w:rsidRPr="00AC4FBC">
              <w:rPr>
                <w:rFonts w:eastAsia="Batang"/>
              </w:rPr>
              <w:t>864</w:t>
            </w:r>
          </w:p>
        </w:tc>
        <w:tc>
          <w:tcPr>
            <w:tcW w:w="329" w:type="pct"/>
            <w:tcBorders>
              <w:top w:val="single" w:sz="4" w:space="0" w:color="auto"/>
              <w:left w:val="single" w:sz="4" w:space="0" w:color="auto"/>
              <w:bottom w:val="single" w:sz="4" w:space="0" w:color="auto"/>
              <w:right w:val="single" w:sz="4" w:space="0" w:color="auto"/>
            </w:tcBorders>
            <w:vAlign w:val="center"/>
          </w:tcPr>
          <w:p w14:paraId="72EF8AFF" w14:textId="77777777" w:rsidR="00AB2B30" w:rsidRPr="00AC4FBC" w:rsidRDefault="006A7121">
            <w:pPr>
              <w:pStyle w:val="TAL"/>
              <w:jc w:val="center"/>
              <w:rPr>
                <w:rFonts w:eastAsia="Batang"/>
              </w:rPr>
            </w:pPr>
            <w:r w:rsidRPr="00AC4FBC">
              <w:rPr>
                <w:rFonts w:eastAsia="Batang"/>
              </w:rPr>
              <w:t>144</w:t>
            </w:r>
          </w:p>
        </w:tc>
        <w:tc>
          <w:tcPr>
            <w:tcW w:w="341" w:type="pct"/>
            <w:tcBorders>
              <w:top w:val="single" w:sz="4" w:space="0" w:color="auto"/>
              <w:left w:val="single" w:sz="4" w:space="0" w:color="auto"/>
              <w:bottom w:val="single" w:sz="4" w:space="0" w:color="auto"/>
              <w:right w:val="single" w:sz="4" w:space="0" w:color="auto"/>
            </w:tcBorders>
          </w:tcPr>
          <w:p w14:paraId="6AB44F05"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224872B9" w14:textId="77777777" w:rsidR="00AB2B30" w:rsidRPr="00AC4FBC" w:rsidRDefault="006A7121">
            <w:pPr>
              <w:pStyle w:val="TAL"/>
              <w:jc w:val="center"/>
              <w:rPr>
                <w:rFonts w:eastAsia="Batang"/>
              </w:rPr>
            </w:pPr>
            <w:r w:rsidRPr="00AC4FBC">
              <w:rPr>
                <w:rFonts w:eastAsia="Batang"/>
              </w:rPr>
              <w:t>5, 8, 13, 14</w:t>
            </w:r>
          </w:p>
        </w:tc>
      </w:tr>
      <w:tr w:rsidR="00AB2B30" w:rsidRPr="00AC4FBC" w14:paraId="0A423268" w14:textId="77777777">
        <w:tc>
          <w:tcPr>
            <w:tcW w:w="323" w:type="pct"/>
            <w:tcBorders>
              <w:left w:val="single" w:sz="4" w:space="0" w:color="auto"/>
              <w:right w:val="single" w:sz="4" w:space="0" w:color="auto"/>
            </w:tcBorders>
          </w:tcPr>
          <w:p w14:paraId="6E42E53C"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76121E4"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045DDB4F" w14:textId="77777777" w:rsidR="00AB2B30" w:rsidRPr="00AC4FBC" w:rsidRDefault="006A7121">
            <w:pPr>
              <w:pStyle w:val="TAL"/>
              <w:jc w:val="center"/>
              <w:rPr>
                <w:rFonts w:eastAsia="Batang"/>
              </w:rPr>
            </w:pPr>
            <w:r w:rsidRPr="00AC4FBC">
              <w:rPr>
                <w:rFonts w:eastAsia="Batang"/>
              </w:rPr>
              <w:t>2</w:t>
            </w:r>
          </w:p>
        </w:tc>
        <w:tc>
          <w:tcPr>
            <w:tcW w:w="438" w:type="pct"/>
            <w:tcBorders>
              <w:top w:val="single" w:sz="4" w:space="0" w:color="auto"/>
              <w:left w:val="single" w:sz="4" w:space="0" w:color="auto"/>
              <w:bottom w:val="single" w:sz="4" w:space="0" w:color="auto"/>
              <w:right w:val="single" w:sz="4" w:space="0" w:color="auto"/>
            </w:tcBorders>
            <w:vAlign w:val="center"/>
          </w:tcPr>
          <w:p w14:paraId="1FB31103"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3A0531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8A17420"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54F0BB6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32514437"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2B2D2DC" w14:textId="77777777" w:rsidR="00AB2B30" w:rsidRPr="00AC4FBC" w:rsidRDefault="006A7121">
            <w:pPr>
              <w:pStyle w:val="TAL"/>
              <w:jc w:val="center"/>
              <w:rPr>
                <w:rFonts w:eastAsia="Batang"/>
              </w:rPr>
            </w:pPr>
            <w:r w:rsidRPr="00AC4FBC">
              <w:rPr>
                <w:rFonts w:eastAsia="Batang"/>
              </w:rPr>
              <w:t>1256</w:t>
            </w:r>
          </w:p>
        </w:tc>
        <w:tc>
          <w:tcPr>
            <w:tcW w:w="285" w:type="pct"/>
            <w:tcBorders>
              <w:top w:val="single" w:sz="4" w:space="0" w:color="auto"/>
              <w:left w:val="single" w:sz="4" w:space="0" w:color="auto"/>
              <w:bottom w:val="single" w:sz="4" w:space="0" w:color="auto"/>
              <w:right w:val="single" w:sz="4" w:space="0" w:color="auto"/>
            </w:tcBorders>
            <w:vAlign w:val="center"/>
          </w:tcPr>
          <w:p w14:paraId="51503CC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0E39807B"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F02B9C3" w14:textId="77777777" w:rsidR="00AB2B30" w:rsidRPr="00AC4FBC" w:rsidRDefault="006A7121">
            <w:pPr>
              <w:pStyle w:val="TAL"/>
              <w:jc w:val="center"/>
              <w:rPr>
                <w:rFonts w:eastAsia="Batang"/>
              </w:rPr>
            </w:pPr>
            <w:r w:rsidRPr="00AC4FBC">
              <w:rPr>
                <w:rFonts w:eastAsia="Batang"/>
              </w:rPr>
              <w:t>1728</w:t>
            </w:r>
          </w:p>
        </w:tc>
        <w:tc>
          <w:tcPr>
            <w:tcW w:w="329" w:type="pct"/>
            <w:tcBorders>
              <w:top w:val="single" w:sz="4" w:space="0" w:color="auto"/>
              <w:left w:val="single" w:sz="4" w:space="0" w:color="auto"/>
              <w:bottom w:val="single" w:sz="4" w:space="0" w:color="auto"/>
              <w:right w:val="single" w:sz="4" w:space="0" w:color="auto"/>
            </w:tcBorders>
            <w:vAlign w:val="center"/>
          </w:tcPr>
          <w:p w14:paraId="369D47D4" w14:textId="77777777" w:rsidR="00AB2B30" w:rsidRPr="00AC4FBC" w:rsidRDefault="006A7121">
            <w:pPr>
              <w:pStyle w:val="TAL"/>
              <w:jc w:val="center"/>
              <w:rPr>
                <w:rFonts w:eastAsia="Batang"/>
              </w:rPr>
            </w:pPr>
            <w:r w:rsidRPr="00AC4FBC">
              <w:rPr>
                <w:rFonts w:eastAsia="Batang"/>
              </w:rPr>
              <w:t>288</w:t>
            </w:r>
          </w:p>
        </w:tc>
        <w:tc>
          <w:tcPr>
            <w:tcW w:w="341" w:type="pct"/>
            <w:tcBorders>
              <w:top w:val="single" w:sz="4" w:space="0" w:color="auto"/>
              <w:left w:val="single" w:sz="4" w:space="0" w:color="auto"/>
              <w:bottom w:val="single" w:sz="4" w:space="0" w:color="auto"/>
              <w:right w:val="single" w:sz="4" w:space="0" w:color="auto"/>
            </w:tcBorders>
          </w:tcPr>
          <w:p w14:paraId="4AD96FA0"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29C1E47" w14:textId="77777777" w:rsidR="00AB2B30" w:rsidRPr="00AC4FBC" w:rsidRDefault="006A7121">
            <w:pPr>
              <w:pStyle w:val="TAL"/>
              <w:jc w:val="center"/>
              <w:rPr>
                <w:rFonts w:eastAsia="Batang"/>
              </w:rPr>
            </w:pPr>
            <w:r w:rsidRPr="00AC4FBC">
              <w:rPr>
                <w:rFonts w:eastAsia="Batang"/>
              </w:rPr>
              <w:t>5, 8, 13, 14</w:t>
            </w:r>
          </w:p>
        </w:tc>
      </w:tr>
      <w:tr w:rsidR="00AB2B30" w:rsidRPr="00AC4FBC" w14:paraId="76ADFF1D" w14:textId="77777777">
        <w:tc>
          <w:tcPr>
            <w:tcW w:w="323" w:type="pct"/>
            <w:tcBorders>
              <w:left w:val="single" w:sz="4" w:space="0" w:color="auto"/>
              <w:right w:val="single" w:sz="4" w:space="0" w:color="auto"/>
            </w:tcBorders>
          </w:tcPr>
          <w:p w14:paraId="2894847E"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4AB9EE7"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26FBE88C" w14:textId="77777777" w:rsidR="00AB2B30" w:rsidRPr="00AC4FBC" w:rsidRDefault="006A7121">
            <w:pPr>
              <w:pStyle w:val="TAL"/>
              <w:jc w:val="center"/>
              <w:rPr>
                <w:rFonts w:eastAsia="Batang"/>
              </w:rPr>
            </w:pPr>
            <w:r w:rsidRPr="00AC4FBC">
              <w:rPr>
                <w:rFonts w:eastAsia="Batang"/>
              </w:rPr>
              <w:t>3</w:t>
            </w:r>
          </w:p>
        </w:tc>
        <w:tc>
          <w:tcPr>
            <w:tcW w:w="438" w:type="pct"/>
            <w:tcBorders>
              <w:top w:val="single" w:sz="4" w:space="0" w:color="auto"/>
              <w:left w:val="single" w:sz="4" w:space="0" w:color="auto"/>
              <w:bottom w:val="single" w:sz="4" w:space="0" w:color="auto"/>
              <w:right w:val="single" w:sz="4" w:space="0" w:color="auto"/>
            </w:tcBorders>
            <w:vAlign w:val="center"/>
          </w:tcPr>
          <w:p w14:paraId="29151A8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9A7747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82B3D97"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4DE68D37"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20C45C23"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280F666F" w14:textId="77777777" w:rsidR="00AB2B30" w:rsidRPr="00AC4FBC" w:rsidRDefault="006A7121">
            <w:pPr>
              <w:pStyle w:val="TAL"/>
              <w:jc w:val="center"/>
              <w:rPr>
                <w:rFonts w:eastAsia="Batang"/>
              </w:rPr>
            </w:pPr>
            <w:r w:rsidRPr="00AC4FBC">
              <w:rPr>
                <w:rFonts w:eastAsia="Batang"/>
              </w:rPr>
              <w:t>1864</w:t>
            </w:r>
          </w:p>
        </w:tc>
        <w:tc>
          <w:tcPr>
            <w:tcW w:w="285" w:type="pct"/>
            <w:tcBorders>
              <w:top w:val="single" w:sz="4" w:space="0" w:color="auto"/>
              <w:left w:val="single" w:sz="4" w:space="0" w:color="auto"/>
              <w:bottom w:val="single" w:sz="4" w:space="0" w:color="auto"/>
              <w:right w:val="single" w:sz="4" w:space="0" w:color="auto"/>
            </w:tcBorders>
            <w:vAlign w:val="center"/>
          </w:tcPr>
          <w:p w14:paraId="71D9813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0402E52"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93DD0EF" w14:textId="77777777" w:rsidR="00AB2B30" w:rsidRPr="00AC4FBC" w:rsidRDefault="006A7121">
            <w:pPr>
              <w:pStyle w:val="TAL"/>
              <w:jc w:val="center"/>
              <w:rPr>
                <w:rFonts w:eastAsia="Batang"/>
              </w:rPr>
            </w:pPr>
            <w:r w:rsidRPr="00AC4FBC">
              <w:rPr>
                <w:rFonts w:eastAsia="Batang"/>
              </w:rPr>
              <w:t>2592</w:t>
            </w:r>
          </w:p>
        </w:tc>
        <w:tc>
          <w:tcPr>
            <w:tcW w:w="329" w:type="pct"/>
            <w:tcBorders>
              <w:top w:val="single" w:sz="4" w:space="0" w:color="auto"/>
              <w:left w:val="single" w:sz="4" w:space="0" w:color="auto"/>
              <w:bottom w:val="single" w:sz="4" w:space="0" w:color="auto"/>
              <w:right w:val="single" w:sz="4" w:space="0" w:color="auto"/>
            </w:tcBorders>
            <w:vAlign w:val="center"/>
          </w:tcPr>
          <w:p w14:paraId="53855629" w14:textId="77777777" w:rsidR="00AB2B30" w:rsidRPr="00AC4FBC" w:rsidRDefault="006A7121">
            <w:pPr>
              <w:pStyle w:val="TAL"/>
              <w:jc w:val="center"/>
              <w:rPr>
                <w:rFonts w:eastAsia="Batang"/>
              </w:rPr>
            </w:pPr>
            <w:r w:rsidRPr="00AC4FBC">
              <w:rPr>
                <w:rFonts w:eastAsia="Batang"/>
              </w:rPr>
              <w:t>432</w:t>
            </w:r>
          </w:p>
        </w:tc>
        <w:tc>
          <w:tcPr>
            <w:tcW w:w="341" w:type="pct"/>
            <w:tcBorders>
              <w:top w:val="single" w:sz="4" w:space="0" w:color="auto"/>
              <w:left w:val="single" w:sz="4" w:space="0" w:color="auto"/>
              <w:bottom w:val="single" w:sz="4" w:space="0" w:color="auto"/>
              <w:right w:val="single" w:sz="4" w:space="0" w:color="auto"/>
            </w:tcBorders>
          </w:tcPr>
          <w:p w14:paraId="3D474E1E"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38CABF6" w14:textId="77777777" w:rsidR="00AB2B30" w:rsidRPr="00AC4FBC" w:rsidRDefault="006A7121">
            <w:pPr>
              <w:pStyle w:val="TAL"/>
              <w:jc w:val="center"/>
              <w:rPr>
                <w:rFonts w:eastAsia="Batang"/>
              </w:rPr>
            </w:pPr>
            <w:r w:rsidRPr="00AC4FBC">
              <w:rPr>
                <w:rFonts w:eastAsia="Batang"/>
              </w:rPr>
              <w:t>5, 8, 13, 14</w:t>
            </w:r>
          </w:p>
        </w:tc>
      </w:tr>
      <w:tr w:rsidR="00AB2B30" w:rsidRPr="00AC4FBC" w14:paraId="051CBCAF" w14:textId="77777777">
        <w:tc>
          <w:tcPr>
            <w:tcW w:w="323" w:type="pct"/>
            <w:tcBorders>
              <w:left w:val="single" w:sz="4" w:space="0" w:color="auto"/>
              <w:right w:val="single" w:sz="4" w:space="0" w:color="auto"/>
            </w:tcBorders>
          </w:tcPr>
          <w:p w14:paraId="0C20FA64"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83295BC"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77A72B1B" w14:textId="77777777" w:rsidR="00AB2B30" w:rsidRPr="00AC4FBC" w:rsidRDefault="006A7121">
            <w:pPr>
              <w:pStyle w:val="TAL"/>
              <w:jc w:val="center"/>
              <w:rPr>
                <w:rFonts w:eastAsia="Batang"/>
              </w:rPr>
            </w:pPr>
            <w:r w:rsidRPr="00AC4FBC">
              <w:rPr>
                <w:rFonts w:eastAsia="Batang"/>
              </w:rPr>
              <w:t>4</w:t>
            </w:r>
          </w:p>
        </w:tc>
        <w:tc>
          <w:tcPr>
            <w:tcW w:w="438" w:type="pct"/>
            <w:tcBorders>
              <w:top w:val="single" w:sz="4" w:space="0" w:color="auto"/>
              <w:left w:val="single" w:sz="4" w:space="0" w:color="auto"/>
              <w:bottom w:val="single" w:sz="4" w:space="0" w:color="auto"/>
              <w:right w:val="single" w:sz="4" w:space="0" w:color="auto"/>
            </w:tcBorders>
            <w:vAlign w:val="center"/>
          </w:tcPr>
          <w:p w14:paraId="632D9488"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6A80AA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7ACD1E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1BFD57B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11B0EA6"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60DEA37" w14:textId="77777777" w:rsidR="00AB2B30" w:rsidRPr="00AC4FBC" w:rsidRDefault="006A7121">
            <w:pPr>
              <w:pStyle w:val="TAL"/>
              <w:jc w:val="center"/>
              <w:rPr>
                <w:rFonts w:eastAsia="Batang"/>
              </w:rPr>
            </w:pPr>
            <w:r w:rsidRPr="00AC4FBC">
              <w:rPr>
                <w:rFonts w:eastAsia="Batang"/>
              </w:rPr>
              <w:t>2536</w:t>
            </w:r>
          </w:p>
        </w:tc>
        <w:tc>
          <w:tcPr>
            <w:tcW w:w="285" w:type="pct"/>
            <w:tcBorders>
              <w:top w:val="single" w:sz="4" w:space="0" w:color="auto"/>
              <w:left w:val="single" w:sz="4" w:space="0" w:color="auto"/>
              <w:bottom w:val="single" w:sz="4" w:space="0" w:color="auto"/>
              <w:right w:val="single" w:sz="4" w:space="0" w:color="auto"/>
            </w:tcBorders>
            <w:vAlign w:val="center"/>
          </w:tcPr>
          <w:p w14:paraId="3EDF401C"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5AB3CE1"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654B3AE2" w14:textId="77777777" w:rsidR="00AB2B30" w:rsidRPr="00AC4FBC" w:rsidRDefault="006A7121">
            <w:pPr>
              <w:pStyle w:val="TAL"/>
              <w:jc w:val="center"/>
              <w:rPr>
                <w:rFonts w:eastAsia="Batang"/>
              </w:rPr>
            </w:pPr>
            <w:r w:rsidRPr="00AC4FBC">
              <w:rPr>
                <w:rFonts w:eastAsia="Batang"/>
              </w:rPr>
              <w:t>3456</w:t>
            </w:r>
          </w:p>
        </w:tc>
        <w:tc>
          <w:tcPr>
            <w:tcW w:w="329" w:type="pct"/>
            <w:tcBorders>
              <w:top w:val="single" w:sz="4" w:space="0" w:color="auto"/>
              <w:left w:val="single" w:sz="4" w:space="0" w:color="auto"/>
              <w:bottom w:val="single" w:sz="4" w:space="0" w:color="auto"/>
              <w:right w:val="single" w:sz="4" w:space="0" w:color="auto"/>
            </w:tcBorders>
            <w:vAlign w:val="center"/>
          </w:tcPr>
          <w:p w14:paraId="121EE452" w14:textId="77777777" w:rsidR="00AB2B30" w:rsidRPr="00AC4FBC" w:rsidRDefault="006A7121">
            <w:pPr>
              <w:pStyle w:val="TAL"/>
              <w:jc w:val="center"/>
              <w:rPr>
                <w:rFonts w:eastAsia="Batang"/>
              </w:rPr>
            </w:pPr>
            <w:r w:rsidRPr="00AC4FBC">
              <w:rPr>
                <w:rFonts w:eastAsia="Batang"/>
              </w:rPr>
              <w:t>576</w:t>
            </w:r>
          </w:p>
        </w:tc>
        <w:tc>
          <w:tcPr>
            <w:tcW w:w="341" w:type="pct"/>
            <w:tcBorders>
              <w:top w:val="single" w:sz="4" w:space="0" w:color="auto"/>
              <w:left w:val="single" w:sz="4" w:space="0" w:color="auto"/>
              <w:bottom w:val="single" w:sz="4" w:space="0" w:color="auto"/>
              <w:right w:val="single" w:sz="4" w:space="0" w:color="auto"/>
            </w:tcBorders>
          </w:tcPr>
          <w:p w14:paraId="4629C6B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BB8A19C" w14:textId="77777777" w:rsidR="00AB2B30" w:rsidRPr="00AC4FBC" w:rsidRDefault="006A7121">
            <w:pPr>
              <w:pStyle w:val="TAL"/>
              <w:jc w:val="center"/>
              <w:rPr>
                <w:rFonts w:eastAsia="Batang"/>
              </w:rPr>
            </w:pPr>
            <w:r w:rsidRPr="00AC4FBC">
              <w:rPr>
                <w:rFonts w:eastAsia="Batang"/>
              </w:rPr>
              <w:t>5, 8, 13, 14</w:t>
            </w:r>
          </w:p>
        </w:tc>
      </w:tr>
      <w:tr w:rsidR="00AB2B30" w:rsidRPr="00AC4FBC" w14:paraId="55A5BE41" w14:textId="77777777">
        <w:tc>
          <w:tcPr>
            <w:tcW w:w="323" w:type="pct"/>
            <w:tcBorders>
              <w:left w:val="single" w:sz="4" w:space="0" w:color="auto"/>
              <w:right w:val="single" w:sz="4" w:space="0" w:color="auto"/>
            </w:tcBorders>
          </w:tcPr>
          <w:p w14:paraId="3A7F455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F93E42F" w14:textId="77777777" w:rsidR="00AB2B30" w:rsidRPr="00AC4FBC" w:rsidRDefault="006A7121">
            <w:pPr>
              <w:pStyle w:val="TAL"/>
              <w:jc w:val="center"/>
              <w:rPr>
                <w:rFonts w:eastAsia="Batang"/>
              </w:rPr>
            </w:pPr>
            <w:r w:rsidRPr="00AC4FBC">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27A5C727" w14:textId="77777777" w:rsidR="00AB2B30" w:rsidRPr="00AC4FBC" w:rsidRDefault="006A7121">
            <w:pPr>
              <w:pStyle w:val="TAL"/>
              <w:jc w:val="center"/>
              <w:rPr>
                <w:rFonts w:eastAsia="Batang"/>
              </w:rPr>
            </w:pPr>
            <w:r w:rsidRPr="00AC4FBC">
              <w:rPr>
                <w:rFonts w:eastAsia="Batang"/>
              </w:rPr>
              <w:t>5</w:t>
            </w:r>
          </w:p>
        </w:tc>
        <w:tc>
          <w:tcPr>
            <w:tcW w:w="438" w:type="pct"/>
            <w:tcBorders>
              <w:top w:val="single" w:sz="4" w:space="0" w:color="auto"/>
              <w:left w:val="single" w:sz="4" w:space="0" w:color="auto"/>
              <w:bottom w:val="single" w:sz="4" w:space="0" w:color="auto"/>
              <w:right w:val="single" w:sz="4" w:space="0" w:color="auto"/>
            </w:tcBorders>
            <w:vAlign w:val="center"/>
          </w:tcPr>
          <w:p w14:paraId="1DD5E21C"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15015D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8622EB2"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19A643D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A85A5DD"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438D472" w14:textId="77777777" w:rsidR="00AB2B30" w:rsidRPr="00AC4FBC" w:rsidRDefault="006A7121">
            <w:pPr>
              <w:pStyle w:val="TAL"/>
              <w:jc w:val="center"/>
              <w:rPr>
                <w:rFonts w:eastAsia="Batang"/>
              </w:rPr>
            </w:pPr>
            <w:r w:rsidRPr="00AC4FBC">
              <w:rPr>
                <w:rFonts w:eastAsia="Batang"/>
              </w:rPr>
              <w:t>3112</w:t>
            </w:r>
          </w:p>
        </w:tc>
        <w:tc>
          <w:tcPr>
            <w:tcW w:w="285" w:type="pct"/>
            <w:tcBorders>
              <w:top w:val="single" w:sz="4" w:space="0" w:color="auto"/>
              <w:left w:val="single" w:sz="4" w:space="0" w:color="auto"/>
              <w:bottom w:val="single" w:sz="4" w:space="0" w:color="auto"/>
              <w:right w:val="single" w:sz="4" w:space="0" w:color="auto"/>
            </w:tcBorders>
            <w:vAlign w:val="center"/>
          </w:tcPr>
          <w:p w14:paraId="633AE5FD"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65960D2D"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8845143" w14:textId="77777777" w:rsidR="00AB2B30" w:rsidRPr="00AC4FBC" w:rsidRDefault="006A7121">
            <w:pPr>
              <w:pStyle w:val="TAL"/>
              <w:jc w:val="center"/>
              <w:rPr>
                <w:rFonts w:eastAsia="Batang"/>
              </w:rPr>
            </w:pPr>
            <w:r w:rsidRPr="00AC4FBC">
              <w:rPr>
                <w:rFonts w:eastAsia="Batang"/>
              </w:rPr>
              <w:t>4320</w:t>
            </w:r>
          </w:p>
        </w:tc>
        <w:tc>
          <w:tcPr>
            <w:tcW w:w="329" w:type="pct"/>
            <w:tcBorders>
              <w:top w:val="single" w:sz="4" w:space="0" w:color="auto"/>
              <w:left w:val="single" w:sz="4" w:space="0" w:color="auto"/>
              <w:bottom w:val="single" w:sz="4" w:space="0" w:color="auto"/>
              <w:right w:val="single" w:sz="4" w:space="0" w:color="auto"/>
            </w:tcBorders>
            <w:vAlign w:val="center"/>
          </w:tcPr>
          <w:p w14:paraId="172E4FFC" w14:textId="77777777" w:rsidR="00AB2B30" w:rsidRPr="00AC4FBC" w:rsidRDefault="006A7121">
            <w:pPr>
              <w:pStyle w:val="TAL"/>
              <w:jc w:val="center"/>
              <w:rPr>
                <w:rFonts w:eastAsia="Batang"/>
              </w:rPr>
            </w:pPr>
            <w:r w:rsidRPr="00AC4FBC">
              <w:rPr>
                <w:rFonts w:eastAsia="Batang"/>
              </w:rPr>
              <w:t>720</w:t>
            </w:r>
          </w:p>
        </w:tc>
        <w:tc>
          <w:tcPr>
            <w:tcW w:w="341" w:type="pct"/>
            <w:tcBorders>
              <w:top w:val="single" w:sz="4" w:space="0" w:color="auto"/>
              <w:left w:val="single" w:sz="4" w:space="0" w:color="auto"/>
              <w:bottom w:val="single" w:sz="4" w:space="0" w:color="auto"/>
              <w:right w:val="single" w:sz="4" w:space="0" w:color="auto"/>
            </w:tcBorders>
          </w:tcPr>
          <w:p w14:paraId="66BF257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E0CA1BD" w14:textId="77777777" w:rsidR="00AB2B30" w:rsidRPr="00AC4FBC" w:rsidRDefault="006A7121">
            <w:pPr>
              <w:pStyle w:val="TAL"/>
              <w:jc w:val="center"/>
              <w:rPr>
                <w:rFonts w:eastAsia="Batang"/>
              </w:rPr>
            </w:pPr>
            <w:r w:rsidRPr="00AC4FBC">
              <w:rPr>
                <w:rFonts w:eastAsia="Batang"/>
              </w:rPr>
              <w:t>5, 8, 13, 14</w:t>
            </w:r>
          </w:p>
        </w:tc>
      </w:tr>
      <w:tr w:rsidR="00AB2B30" w:rsidRPr="00AC4FBC" w14:paraId="301628D2" w14:textId="77777777">
        <w:tc>
          <w:tcPr>
            <w:tcW w:w="323" w:type="pct"/>
            <w:tcBorders>
              <w:left w:val="single" w:sz="4" w:space="0" w:color="auto"/>
              <w:right w:val="single" w:sz="4" w:space="0" w:color="auto"/>
            </w:tcBorders>
          </w:tcPr>
          <w:p w14:paraId="5280A159"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BAB617"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34E85344" w14:textId="77777777" w:rsidR="00AB2B30" w:rsidRPr="00AC4FBC" w:rsidRDefault="006A7121">
            <w:pPr>
              <w:pStyle w:val="TAL"/>
              <w:jc w:val="center"/>
              <w:rPr>
                <w:rFonts w:eastAsia="Batang"/>
              </w:rPr>
            </w:pPr>
            <w:r w:rsidRPr="00AC4FBC">
              <w:rPr>
                <w:rFonts w:eastAsia="Batang"/>
              </w:rPr>
              <w:t>6</w:t>
            </w:r>
          </w:p>
        </w:tc>
        <w:tc>
          <w:tcPr>
            <w:tcW w:w="438" w:type="pct"/>
            <w:tcBorders>
              <w:top w:val="single" w:sz="4" w:space="0" w:color="auto"/>
              <w:left w:val="single" w:sz="4" w:space="0" w:color="auto"/>
              <w:bottom w:val="single" w:sz="4" w:space="0" w:color="auto"/>
              <w:right w:val="single" w:sz="4" w:space="0" w:color="auto"/>
            </w:tcBorders>
            <w:vAlign w:val="center"/>
          </w:tcPr>
          <w:p w14:paraId="4FCF396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BDA4596"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FAC8087"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7CBB09A"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5C4303EC"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1FA57DE" w14:textId="77777777" w:rsidR="00AB2B30" w:rsidRPr="00AC4FBC" w:rsidRDefault="006A7121">
            <w:pPr>
              <w:pStyle w:val="TAL"/>
              <w:jc w:val="center"/>
              <w:rPr>
                <w:rFonts w:eastAsia="Batang"/>
              </w:rPr>
            </w:pPr>
            <w:r w:rsidRPr="00AC4FBC">
              <w:rPr>
                <w:rFonts w:eastAsia="Batang"/>
              </w:rPr>
              <w:t>3752</w:t>
            </w:r>
          </w:p>
        </w:tc>
        <w:tc>
          <w:tcPr>
            <w:tcW w:w="285" w:type="pct"/>
            <w:tcBorders>
              <w:top w:val="single" w:sz="4" w:space="0" w:color="auto"/>
              <w:left w:val="single" w:sz="4" w:space="0" w:color="auto"/>
              <w:bottom w:val="single" w:sz="4" w:space="0" w:color="auto"/>
              <w:right w:val="single" w:sz="4" w:space="0" w:color="auto"/>
            </w:tcBorders>
            <w:vAlign w:val="center"/>
          </w:tcPr>
          <w:p w14:paraId="4C099F0A"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8270FBC"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D93759C" w14:textId="77777777" w:rsidR="00AB2B30" w:rsidRPr="00AC4FBC" w:rsidRDefault="006A7121">
            <w:pPr>
              <w:pStyle w:val="TAL"/>
              <w:jc w:val="center"/>
              <w:rPr>
                <w:rFonts w:eastAsia="Batang"/>
              </w:rPr>
            </w:pPr>
            <w:r w:rsidRPr="00AC4FBC">
              <w:rPr>
                <w:rFonts w:eastAsia="Batang"/>
              </w:rPr>
              <w:t>5184</w:t>
            </w:r>
          </w:p>
        </w:tc>
        <w:tc>
          <w:tcPr>
            <w:tcW w:w="329" w:type="pct"/>
            <w:tcBorders>
              <w:top w:val="single" w:sz="4" w:space="0" w:color="auto"/>
              <w:left w:val="single" w:sz="4" w:space="0" w:color="auto"/>
              <w:bottom w:val="single" w:sz="4" w:space="0" w:color="auto"/>
              <w:right w:val="single" w:sz="4" w:space="0" w:color="auto"/>
            </w:tcBorders>
            <w:vAlign w:val="center"/>
          </w:tcPr>
          <w:p w14:paraId="1D13EB78" w14:textId="77777777" w:rsidR="00AB2B30" w:rsidRPr="00AC4FBC" w:rsidRDefault="006A7121">
            <w:pPr>
              <w:pStyle w:val="TAL"/>
              <w:jc w:val="center"/>
              <w:rPr>
                <w:rFonts w:eastAsia="Batang"/>
              </w:rPr>
            </w:pPr>
            <w:r w:rsidRPr="00AC4FBC">
              <w:rPr>
                <w:rFonts w:eastAsia="Batang"/>
              </w:rPr>
              <w:t>864</w:t>
            </w:r>
          </w:p>
        </w:tc>
        <w:tc>
          <w:tcPr>
            <w:tcW w:w="341" w:type="pct"/>
            <w:tcBorders>
              <w:top w:val="single" w:sz="4" w:space="0" w:color="auto"/>
              <w:left w:val="single" w:sz="4" w:space="0" w:color="auto"/>
              <w:bottom w:val="single" w:sz="4" w:space="0" w:color="auto"/>
              <w:right w:val="single" w:sz="4" w:space="0" w:color="auto"/>
            </w:tcBorders>
          </w:tcPr>
          <w:p w14:paraId="203D0F92"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18B179F" w14:textId="77777777" w:rsidR="00AB2B30" w:rsidRPr="00AC4FBC" w:rsidRDefault="006A7121">
            <w:pPr>
              <w:pStyle w:val="TAL"/>
              <w:jc w:val="center"/>
              <w:rPr>
                <w:rFonts w:eastAsia="Batang"/>
              </w:rPr>
            </w:pPr>
            <w:r w:rsidRPr="00AC4FBC">
              <w:rPr>
                <w:rFonts w:eastAsia="Batang"/>
              </w:rPr>
              <w:t>5, 8, 13, 14</w:t>
            </w:r>
          </w:p>
        </w:tc>
      </w:tr>
      <w:tr w:rsidR="00AB2B30" w:rsidRPr="00AC4FBC" w14:paraId="1EDEA7B5" w14:textId="77777777">
        <w:tc>
          <w:tcPr>
            <w:tcW w:w="323" w:type="pct"/>
            <w:tcBorders>
              <w:left w:val="single" w:sz="4" w:space="0" w:color="auto"/>
              <w:right w:val="single" w:sz="4" w:space="0" w:color="auto"/>
            </w:tcBorders>
          </w:tcPr>
          <w:p w14:paraId="5D28D601"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2A6DCC7"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6706DCC" w14:textId="77777777" w:rsidR="00AB2B30" w:rsidRPr="00AC4FBC" w:rsidRDefault="006A7121">
            <w:pPr>
              <w:pStyle w:val="TAL"/>
              <w:jc w:val="center"/>
              <w:rPr>
                <w:rFonts w:eastAsia="Batang"/>
              </w:rPr>
            </w:pPr>
            <w:r w:rsidRPr="00AC4FBC">
              <w:rPr>
                <w:rFonts w:eastAsia="Batang"/>
              </w:rPr>
              <w:t>8</w:t>
            </w:r>
          </w:p>
        </w:tc>
        <w:tc>
          <w:tcPr>
            <w:tcW w:w="438" w:type="pct"/>
            <w:tcBorders>
              <w:top w:val="single" w:sz="4" w:space="0" w:color="auto"/>
              <w:left w:val="single" w:sz="4" w:space="0" w:color="auto"/>
              <w:bottom w:val="single" w:sz="4" w:space="0" w:color="auto"/>
              <w:right w:val="single" w:sz="4" w:space="0" w:color="auto"/>
            </w:tcBorders>
            <w:vAlign w:val="center"/>
          </w:tcPr>
          <w:p w14:paraId="32310B1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E837C5A"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5463A00"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22BD968"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47404897"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82DB295" w14:textId="77777777" w:rsidR="00AB2B30" w:rsidRPr="00AC4FBC" w:rsidRDefault="006A7121">
            <w:pPr>
              <w:pStyle w:val="TAL"/>
              <w:jc w:val="center"/>
              <w:rPr>
                <w:rFonts w:eastAsia="Batang"/>
              </w:rPr>
            </w:pPr>
            <w:r w:rsidRPr="00AC4FBC">
              <w:rPr>
                <w:rFonts w:eastAsia="Batang"/>
              </w:rPr>
              <w:t>5160</w:t>
            </w:r>
          </w:p>
        </w:tc>
        <w:tc>
          <w:tcPr>
            <w:tcW w:w="285" w:type="pct"/>
            <w:tcBorders>
              <w:top w:val="single" w:sz="4" w:space="0" w:color="auto"/>
              <w:left w:val="single" w:sz="4" w:space="0" w:color="auto"/>
              <w:bottom w:val="single" w:sz="4" w:space="0" w:color="auto"/>
              <w:right w:val="single" w:sz="4" w:space="0" w:color="auto"/>
            </w:tcBorders>
            <w:vAlign w:val="center"/>
          </w:tcPr>
          <w:p w14:paraId="5C28BCEB"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1E46574"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5214E410" w14:textId="77777777" w:rsidR="00AB2B30" w:rsidRPr="00AC4FBC" w:rsidRDefault="006A7121">
            <w:pPr>
              <w:pStyle w:val="TAL"/>
              <w:jc w:val="center"/>
              <w:rPr>
                <w:rFonts w:eastAsia="Batang"/>
              </w:rPr>
            </w:pPr>
            <w:r w:rsidRPr="00AC4FBC">
              <w:rPr>
                <w:rFonts w:eastAsia="Batang"/>
              </w:rPr>
              <w:t>6912</w:t>
            </w:r>
          </w:p>
        </w:tc>
        <w:tc>
          <w:tcPr>
            <w:tcW w:w="329" w:type="pct"/>
            <w:tcBorders>
              <w:top w:val="single" w:sz="4" w:space="0" w:color="auto"/>
              <w:left w:val="single" w:sz="4" w:space="0" w:color="auto"/>
              <w:bottom w:val="single" w:sz="4" w:space="0" w:color="auto"/>
              <w:right w:val="single" w:sz="4" w:space="0" w:color="auto"/>
            </w:tcBorders>
            <w:vAlign w:val="center"/>
          </w:tcPr>
          <w:p w14:paraId="067E1A40" w14:textId="77777777" w:rsidR="00AB2B30" w:rsidRPr="00AC4FBC" w:rsidRDefault="006A7121">
            <w:pPr>
              <w:pStyle w:val="TAL"/>
              <w:jc w:val="center"/>
              <w:rPr>
                <w:rFonts w:eastAsia="Batang"/>
              </w:rPr>
            </w:pPr>
            <w:r w:rsidRPr="00AC4FBC">
              <w:rPr>
                <w:rFonts w:eastAsia="Batang"/>
              </w:rPr>
              <w:t>1152</w:t>
            </w:r>
          </w:p>
        </w:tc>
        <w:tc>
          <w:tcPr>
            <w:tcW w:w="341" w:type="pct"/>
            <w:tcBorders>
              <w:top w:val="single" w:sz="4" w:space="0" w:color="auto"/>
              <w:left w:val="single" w:sz="4" w:space="0" w:color="auto"/>
              <w:bottom w:val="single" w:sz="4" w:space="0" w:color="auto"/>
              <w:right w:val="single" w:sz="4" w:space="0" w:color="auto"/>
            </w:tcBorders>
          </w:tcPr>
          <w:p w14:paraId="2EC1B3F6"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821AC5F" w14:textId="77777777" w:rsidR="00AB2B30" w:rsidRPr="00AC4FBC" w:rsidRDefault="006A7121">
            <w:pPr>
              <w:pStyle w:val="TAL"/>
              <w:jc w:val="center"/>
              <w:rPr>
                <w:rFonts w:eastAsia="Batang"/>
              </w:rPr>
            </w:pPr>
            <w:r w:rsidRPr="00AC4FBC">
              <w:rPr>
                <w:rFonts w:eastAsia="Batang"/>
              </w:rPr>
              <w:t>5, 8, 13, 14</w:t>
            </w:r>
          </w:p>
        </w:tc>
      </w:tr>
      <w:tr w:rsidR="00AB2B30" w:rsidRPr="00AC4FBC" w14:paraId="73F7CFA6" w14:textId="77777777">
        <w:tc>
          <w:tcPr>
            <w:tcW w:w="323" w:type="pct"/>
            <w:tcBorders>
              <w:left w:val="single" w:sz="4" w:space="0" w:color="auto"/>
              <w:right w:val="single" w:sz="4" w:space="0" w:color="auto"/>
            </w:tcBorders>
          </w:tcPr>
          <w:p w14:paraId="5ED49382"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C2BCA61"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6FFB125" w14:textId="77777777" w:rsidR="00AB2B30" w:rsidRPr="00AC4FBC" w:rsidRDefault="006A7121">
            <w:pPr>
              <w:pStyle w:val="TAL"/>
              <w:jc w:val="center"/>
              <w:rPr>
                <w:rFonts w:eastAsia="Batang"/>
              </w:rPr>
            </w:pPr>
            <w:r w:rsidRPr="00AC4FBC">
              <w:rPr>
                <w:rFonts w:eastAsia="Batang"/>
              </w:rPr>
              <w:t>9</w:t>
            </w:r>
          </w:p>
        </w:tc>
        <w:tc>
          <w:tcPr>
            <w:tcW w:w="438" w:type="pct"/>
            <w:tcBorders>
              <w:top w:val="single" w:sz="4" w:space="0" w:color="auto"/>
              <w:left w:val="single" w:sz="4" w:space="0" w:color="auto"/>
              <w:bottom w:val="single" w:sz="4" w:space="0" w:color="auto"/>
              <w:right w:val="single" w:sz="4" w:space="0" w:color="auto"/>
            </w:tcBorders>
            <w:vAlign w:val="center"/>
          </w:tcPr>
          <w:p w14:paraId="2A3BC45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1E806A9"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4D545F0E"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38CF77E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A369369"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AC1DE1C" w14:textId="77777777" w:rsidR="00AB2B30" w:rsidRPr="00AC4FBC" w:rsidRDefault="006A7121">
            <w:pPr>
              <w:pStyle w:val="TAL"/>
              <w:jc w:val="center"/>
              <w:rPr>
                <w:rFonts w:eastAsia="Batang"/>
              </w:rPr>
            </w:pPr>
            <w:r w:rsidRPr="00AC4FBC">
              <w:rPr>
                <w:rFonts w:eastAsia="Batang"/>
              </w:rPr>
              <w:t>5736</w:t>
            </w:r>
          </w:p>
        </w:tc>
        <w:tc>
          <w:tcPr>
            <w:tcW w:w="285" w:type="pct"/>
            <w:tcBorders>
              <w:top w:val="single" w:sz="4" w:space="0" w:color="auto"/>
              <w:left w:val="single" w:sz="4" w:space="0" w:color="auto"/>
              <w:bottom w:val="single" w:sz="4" w:space="0" w:color="auto"/>
              <w:right w:val="single" w:sz="4" w:space="0" w:color="auto"/>
            </w:tcBorders>
            <w:vAlign w:val="center"/>
          </w:tcPr>
          <w:p w14:paraId="2A72D68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29BCFC8" w14:textId="77777777" w:rsidR="00AB2B30" w:rsidRPr="00AC4FBC" w:rsidRDefault="006A7121">
            <w:pPr>
              <w:pStyle w:val="TAL"/>
              <w:jc w:val="center"/>
              <w:rPr>
                <w:rFonts w:eastAsia="Batang"/>
              </w:rPr>
            </w:pPr>
            <w:r w:rsidRPr="00AC4FBC">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E7EF8FB" w14:textId="77777777" w:rsidR="00AB2B30" w:rsidRPr="00AC4FBC" w:rsidRDefault="006A7121">
            <w:pPr>
              <w:pStyle w:val="TAL"/>
              <w:jc w:val="center"/>
              <w:rPr>
                <w:rFonts w:eastAsia="Batang"/>
              </w:rPr>
            </w:pPr>
            <w:r w:rsidRPr="00AC4FBC">
              <w:rPr>
                <w:rFonts w:eastAsia="Batang"/>
              </w:rPr>
              <w:t>7776</w:t>
            </w:r>
          </w:p>
        </w:tc>
        <w:tc>
          <w:tcPr>
            <w:tcW w:w="329" w:type="pct"/>
            <w:tcBorders>
              <w:top w:val="single" w:sz="4" w:space="0" w:color="auto"/>
              <w:left w:val="single" w:sz="4" w:space="0" w:color="auto"/>
              <w:bottom w:val="single" w:sz="4" w:space="0" w:color="auto"/>
              <w:right w:val="single" w:sz="4" w:space="0" w:color="auto"/>
            </w:tcBorders>
            <w:vAlign w:val="center"/>
          </w:tcPr>
          <w:p w14:paraId="6822A067" w14:textId="77777777" w:rsidR="00AB2B30" w:rsidRPr="00AC4FBC" w:rsidRDefault="006A7121">
            <w:pPr>
              <w:pStyle w:val="TAL"/>
              <w:jc w:val="center"/>
              <w:rPr>
                <w:rFonts w:eastAsia="Batang"/>
              </w:rPr>
            </w:pPr>
            <w:r w:rsidRPr="00AC4FBC">
              <w:rPr>
                <w:rFonts w:eastAsia="Batang"/>
              </w:rPr>
              <w:t>1296</w:t>
            </w:r>
          </w:p>
        </w:tc>
        <w:tc>
          <w:tcPr>
            <w:tcW w:w="341" w:type="pct"/>
            <w:tcBorders>
              <w:top w:val="single" w:sz="4" w:space="0" w:color="auto"/>
              <w:left w:val="single" w:sz="4" w:space="0" w:color="auto"/>
              <w:bottom w:val="single" w:sz="4" w:space="0" w:color="auto"/>
              <w:right w:val="single" w:sz="4" w:space="0" w:color="auto"/>
            </w:tcBorders>
          </w:tcPr>
          <w:p w14:paraId="13708CED"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FDB1D16" w14:textId="77777777" w:rsidR="00AB2B30" w:rsidRPr="00AC4FBC" w:rsidRDefault="006A7121">
            <w:pPr>
              <w:pStyle w:val="TAL"/>
              <w:jc w:val="center"/>
              <w:rPr>
                <w:rFonts w:eastAsia="Batang"/>
              </w:rPr>
            </w:pPr>
            <w:r w:rsidRPr="00AC4FBC">
              <w:rPr>
                <w:rFonts w:eastAsia="Batang"/>
              </w:rPr>
              <w:t>5, 8, 13, 14</w:t>
            </w:r>
          </w:p>
        </w:tc>
      </w:tr>
      <w:tr w:rsidR="00AB2B30" w:rsidRPr="00AC4FBC" w14:paraId="0CBA706F" w14:textId="77777777">
        <w:tc>
          <w:tcPr>
            <w:tcW w:w="323" w:type="pct"/>
            <w:tcBorders>
              <w:left w:val="single" w:sz="4" w:space="0" w:color="auto"/>
              <w:right w:val="single" w:sz="4" w:space="0" w:color="auto"/>
            </w:tcBorders>
          </w:tcPr>
          <w:p w14:paraId="04E5FA69"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5C43F3A"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4BA4692" w14:textId="77777777" w:rsidR="00AB2B30" w:rsidRPr="00AC4FBC" w:rsidRDefault="006A7121">
            <w:pPr>
              <w:pStyle w:val="TAL"/>
              <w:jc w:val="center"/>
              <w:rPr>
                <w:rFonts w:eastAsia="Batang"/>
              </w:rPr>
            </w:pPr>
            <w:r w:rsidRPr="00AC4FBC">
              <w:rPr>
                <w:rFonts w:eastAsia="Batang"/>
              </w:rPr>
              <w:t>10</w:t>
            </w:r>
          </w:p>
        </w:tc>
        <w:tc>
          <w:tcPr>
            <w:tcW w:w="438" w:type="pct"/>
            <w:tcBorders>
              <w:top w:val="single" w:sz="4" w:space="0" w:color="auto"/>
              <w:left w:val="single" w:sz="4" w:space="0" w:color="auto"/>
              <w:bottom w:val="single" w:sz="4" w:space="0" w:color="auto"/>
              <w:right w:val="single" w:sz="4" w:space="0" w:color="auto"/>
            </w:tcBorders>
            <w:vAlign w:val="center"/>
          </w:tcPr>
          <w:p w14:paraId="0932393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6C9B53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339EEB2"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0871C33"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A519BD5"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7D402E9" w14:textId="77777777" w:rsidR="00AB2B30" w:rsidRPr="00AC4FBC" w:rsidRDefault="006A7121">
            <w:pPr>
              <w:pStyle w:val="TAL"/>
              <w:jc w:val="center"/>
              <w:rPr>
                <w:rFonts w:eastAsia="Batang"/>
              </w:rPr>
            </w:pPr>
            <w:r w:rsidRPr="00AC4FBC">
              <w:rPr>
                <w:rFonts w:eastAsia="Batang"/>
              </w:rPr>
              <w:t>6200</w:t>
            </w:r>
          </w:p>
        </w:tc>
        <w:tc>
          <w:tcPr>
            <w:tcW w:w="285" w:type="pct"/>
            <w:tcBorders>
              <w:top w:val="single" w:sz="4" w:space="0" w:color="auto"/>
              <w:left w:val="single" w:sz="4" w:space="0" w:color="auto"/>
              <w:bottom w:val="single" w:sz="4" w:space="0" w:color="auto"/>
              <w:right w:val="single" w:sz="4" w:space="0" w:color="auto"/>
            </w:tcBorders>
            <w:vAlign w:val="center"/>
          </w:tcPr>
          <w:p w14:paraId="2B8077E4"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A843819"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3D6901DB" w14:textId="77777777" w:rsidR="00AB2B30" w:rsidRPr="00AC4FBC" w:rsidRDefault="006A7121">
            <w:pPr>
              <w:pStyle w:val="TAL"/>
              <w:jc w:val="center"/>
              <w:rPr>
                <w:rFonts w:eastAsia="Batang"/>
              </w:rPr>
            </w:pPr>
            <w:r w:rsidRPr="00AC4FBC">
              <w:rPr>
                <w:rFonts w:eastAsia="Batang"/>
              </w:rPr>
              <w:t>8640</w:t>
            </w:r>
          </w:p>
        </w:tc>
        <w:tc>
          <w:tcPr>
            <w:tcW w:w="329" w:type="pct"/>
            <w:tcBorders>
              <w:top w:val="single" w:sz="4" w:space="0" w:color="auto"/>
              <w:left w:val="single" w:sz="4" w:space="0" w:color="auto"/>
              <w:bottom w:val="single" w:sz="4" w:space="0" w:color="auto"/>
              <w:right w:val="single" w:sz="4" w:space="0" w:color="auto"/>
            </w:tcBorders>
            <w:vAlign w:val="center"/>
          </w:tcPr>
          <w:p w14:paraId="00790242" w14:textId="77777777" w:rsidR="00AB2B30" w:rsidRPr="00AC4FBC" w:rsidRDefault="006A7121">
            <w:pPr>
              <w:pStyle w:val="TAL"/>
              <w:jc w:val="center"/>
              <w:rPr>
                <w:rFonts w:eastAsia="Batang"/>
              </w:rPr>
            </w:pPr>
            <w:r w:rsidRPr="00AC4FBC">
              <w:rPr>
                <w:rFonts w:eastAsia="Batang"/>
              </w:rPr>
              <w:t>1440</w:t>
            </w:r>
          </w:p>
        </w:tc>
        <w:tc>
          <w:tcPr>
            <w:tcW w:w="341" w:type="pct"/>
            <w:tcBorders>
              <w:top w:val="single" w:sz="4" w:space="0" w:color="auto"/>
              <w:left w:val="single" w:sz="4" w:space="0" w:color="auto"/>
              <w:bottom w:val="single" w:sz="4" w:space="0" w:color="auto"/>
              <w:right w:val="single" w:sz="4" w:space="0" w:color="auto"/>
            </w:tcBorders>
          </w:tcPr>
          <w:p w14:paraId="3D584D55"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F9B87EC" w14:textId="77777777" w:rsidR="00AB2B30" w:rsidRPr="00AC4FBC" w:rsidRDefault="006A7121">
            <w:pPr>
              <w:pStyle w:val="TAL"/>
              <w:jc w:val="center"/>
              <w:rPr>
                <w:rFonts w:eastAsia="Batang"/>
              </w:rPr>
            </w:pPr>
            <w:r w:rsidRPr="00AC4FBC">
              <w:rPr>
                <w:rFonts w:eastAsia="Batang"/>
              </w:rPr>
              <w:t>5, 8, 13, 14</w:t>
            </w:r>
          </w:p>
        </w:tc>
      </w:tr>
      <w:tr w:rsidR="00AB2B30" w:rsidRPr="00AC4FBC" w14:paraId="40590279" w14:textId="77777777">
        <w:tc>
          <w:tcPr>
            <w:tcW w:w="323" w:type="pct"/>
            <w:tcBorders>
              <w:left w:val="single" w:sz="4" w:space="0" w:color="auto"/>
              <w:right w:val="single" w:sz="4" w:space="0" w:color="auto"/>
            </w:tcBorders>
          </w:tcPr>
          <w:p w14:paraId="67780400"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23E5E41" w14:textId="77777777" w:rsidR="00AB2B30" w:rsidRPr="00AC4FBC" w:rsidRDefault="006A7121">
            <w:pPr>
              <w:pStyle w:val="TAL"/>
              <w:jc w:val="center"/>
              <w:rPr>
                <w:rFonts w:eastAsia="Batang"/>
              </w:rPr>
            </w:pPr>
            <w:r w:rsidRPr="00AC4FBC">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2DB28675" w14:textId="77777777" w:rsidR="00AB2B30" w:rsidRPr="00AC4FBC" w:rsidRDefault="006A7121">
            <w:pPr>
              <w:pStyle w:val="TAL"/>
              <w:jc w:val="center"/>
              <w:rPr>
                <w:rFonts w:eastAsia="Batang"/>
              </w:rPr>
            </w:pPr>
            <w:r w:rsidRPr="00AC4FBC">
              <w:rPr>
                <w:rFonts w:eastAsia="Batang"/>
              </w:rPr>
              <w:t>12</w:t>
            </w:r>
          </w:p>
        </w:tc>
        <w:tc>
          <w:tcPr>
            <w:tcW w:w="438" w:type="pct"/>
            <w:tcBorders>
              <w:top w:val="single" w:sz="4" w:space="0" w:color="auto"/>
              <w:left w:val="single" w:sz="4" w:space="0" w:color="auto"/>
              <w:bottom w:val="single" w:sz="4" w:space="0" w:color="auto"/>
              <w:right w:val="single" w:sz="4" w:space="0" w:color="auto"/>
            </w:tcBorders>
            <w:vAlign w:val="center"/>
          </w:tcPr>
          <w:p w14:paraId="34DCFBB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CB26C36"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3EE125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F4221FD"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71EE252"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6DD1D7C" w14:textId="77777777" w:rsidR="00AB2B30" w:rsidRPr="00AC4FBC" w:rsidRDefault="006A7121">
            <w:pPr>
              <w:pStyle w:val="TAL"/>
              <w:jc w:val="center"/>
              <w:rPr>
                <w:rFonts w:eastAsia="Batang"/>
              </w:rPr>
            </w:pPr>
            <w:r w:rsidRPr="00AC4FBC">
              <w:rPr>
                <w:rFonts w:eastAsia="Batang"/>
              </w:rPr>
              <w:t>7480</w:t>
            </w:r>
          </w:p>
        </w:tc>
        <w:tc>
          <w:tcPr>
            <w:tcW w:w="285" w:type="pct"/>
            <w:tcBorders>
              <w:top w:val="single" w:sz="4" w:space="0" w:color="auto"/>
              <w:left w:val="single" w:sz="4" w:space="0" w:color="auto"/>
              <w:bottom w:val="single" w:sz="4" w:space="0" w:color="auto"/>
              <w:right w:val="single" w:sz="4" w:space="0" w:color="auto"/>
            </w:tcBorders>
            <w:vAlign w:val="center"/>
          </w:tcPr>
          <w:p w14:paraId="2BC0F2A4"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4295A31"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6175D0C2" w14:textId="77777777" w:rsidR="00AB2B30" w:rsidRPr="00AC4FBC" w:rsidRDefault="006A7121">
            <w:pPr>
              <w:pStyle w:val="TAL"/>
              <w:jc w:val="center"/>
              <w:rPr>
                <w:rFonts w:eastAsia="Batang"/>
              </w:rPr>
            </w:pPr>
            <w:r w:rsidRPr="00AC4FBC">
              <w:rPr>
                <w:rFonts w:eastAsia="Batang"/>
              </w:rPr>
              <w:t>10368</w:t>
            </w:r>
          </w:p>
        </w:tc>
        <w:tc>
          <w:tcPr>
            <w:tcW w:w="329" w:type="pct"/>
            <w:tcBorders>
              <w:top w:val="single" w:sz="4" w:space="0" w:color="auto"/>
              <w:left w:val="single" w:sz="4" w:space="0" w:color="auto"/>
              <w:bottom w:val="single" w:sz="4" w:space="0" w:color="auto"/>
              <w:right w:val="single" w:sz="4" w:space="0" w:color="auto"/>
            </w:tcBorders>
            <w:vAlign w:val="center"/>
          </w:tcPr>
          <w:p w14:paraId="7FD67CD6" w14:textId="77777777" w:rsidR="00AB2B30" w:rsidRPr="00AC4FBC" w:rsidRDefault="006A7121">
            <w:pPr>
              <w:pStyle w:val="TAL"/>
              <w:jc w:val="center"/>
              <w:rPr>
                <w:rFonts w:eastAsia="Batang"/>
              </w:rPr>
            </w:pPr>
            <w:r w:rsidRPr="00AC4FBC">
              <w:rPr>
                <w:rFonts w:eastAsia="Batang"/>
              </w:rPr>
              <w:t>1728</w:t>
            </w:r>
          </w:p>
        </w:tc>
        <w:tc>
          <w:tcPr>
            <w:tcW w:w="341" w:type="pct"/>
            <w:tcBorders>
              <w:top w:val="single" w:sz="4" w:space="0" w:color="auto"/>
              <w:left w:val="single" w:sz="4" w:space="0" w:color="auto"/>
              <w:bottom w:val="single" w:sz="4" w:space="0" w:color="auto"/>
              <w:right w:val="single" w:sz="4" w:space="0" w:color="auto"/>
            </w:tcBorders>
          </w:tcPr>
          <w:p w14:paraId="62802031"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85FDAC7" w14:textId="77777777" w:rsidR="00AB2B30" w:rsidRPr="00AC4FBC" w:rsidRDefault="006A7121">
            <w:pPr>
              <w:pStyle w:val="TAL"/>
              <w:jc w:val="center"/>
              <w:rPr>
                <w:rFonts w:eastAsia="Batang"/>
              </w:rPr>
            </w:pPr>
            <w:r w:rsidRPr="00AC4FBC">
              <w:rPr>
                <w:rFonts w:eastAsia="Batang"/>
              </w:rPr>
              <w:t>5, 8, 13, 14</w:t>
            </w:r>
          </w:p>
        </w:tc>
      </w:tr>
      <w:tr w:rsidR="00AB2B30" w:rsidRPr="00AC4FBC" w14:paraId="0CC559FC" w14:textId="77777777">
        <w:tc>
          <w:tcPr>
            <w:tcW w:w="323" w:type="pct"/>
            <w:tcBorders>
              <w:left w:val="single" w:sz="4" w:space="0" w:color="auto"/>
              <w:right w:val="single" w:sz="4" w:space="0" w:color="auto"/>
            </w:tcBorders>
          </w:tcPr>
          <w:p w14:paraId="31C0B14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485EAC8A"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730E149A" w14:textId="77777777" w:rsidR="00AB2B30" w:rsidRPr="00AC4FBC" w:rsidRDefault="006A7121">
            <w:pPr>
              <w:pStyle w:val="TAL"/>
              <w:jc w:val="center"/>
              <w:rPr>
                <w:rFonts w:eastAsia="Batang"/>
              </w:rPr>
            </w:pPr>
            <w:r w:rsidRPr="00AC4FBC">
              <w:rPr>
                <w:rFonts w:eastAsia="Batang"/>
              </w:rPr>
              <w:t>15</w:t>
            </w:r>
          </w:p>
        </w:tc>
        <w:tc>
          <w:tcPr>
            <w:tcW w:w="438" w:type="pct"/>
            <w:tcBorders>
              <w:top w:val="single" w:sz="4" w:space="0" w:color="auto"/>
              <w:left w:val="single" w:sz="4" w:space="0" w:color="auto"/>
              <w:bottom w:val="single" w:sz="4" w:space="0" w:color="auto"/>
              <w:right w:val="single" w:sz="4" w:space="0" w:color="auto"/>
            </w:tcBorders>
            <w:vAlign w:val="center"/>
          </w:tcPr>
          <w:p w14:paraId="7E395C6A"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99B541A"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6F6648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57C5FD8"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4F75CD84"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55A17F1" w14:textId="77777777" w:rsidR="00AB2B30" w:rsidRPr="00AC4FBC" w:rsidRDefault="006A7121">
            <w:pPr>
              <w:pStyle w:val="TAL"/>
              <w:jc w:val="center"/>
              <w:rPr>
                <w:rFonts w:eastAsia="Batang"/>
              </w:rPr>
            </w:pPr>
            <w:r w:rsidRPr="00AC4FBC">
              <w:rPr>
                <w:rFonts w:eastAsia="Batang"/>
              </w:rPr>
              <w:t>9528</w:t>
            </w:r>
          </w:p>
        </w:tc>
        <w:tc>
          <w:tcPr>
            <w:tcW w:w="285" w:type="pct"/>
            <w:tcBorders>
              <w:top w:val="single" w:sz="4" w:space="0" w:color="auto"/>
              <w:left w:val="single" w:sz="4" w:space="0" w:color="auto"/>
              <w:bottom w:val="single" w:sz="4" w:space="0" w:color="auto"/>
              <w:right w:val="single" w:sz="4" w:space="0" w:color="auto"/>
            </w:tcBorders>
            <w:vAlign w:val="center"/>
          </w:tcPr>
          <w:p w14:paraId="1C557456"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55CBD6B"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21DB71DD" w14:textId="77777777" w:rsidR="00AB2B30" w:rsidRPr="00AC4FBC" w:rsidRDefault="006A7121">
            <w:pPr>
              <w:pStyle w:val="TAL"/>
              <w:jc w:val="center"/>
              <w:rPr>
                <w:rFonts w:eastAsia="Batang"/>
              </w:rPr>
            </w:pPr>
            <w:r w:rsidRPr="00AC4FBC">
              <w:rPr>
                <w:rFonts w:eastAsia="Batang"/>
              </w:rPr>
              <w:t>12960</w:t>
            </w:r>
          </w:p>
        </w:tc>
        <w:tc>
          <w:tcPr>
            <w:tcW w:w="329" w:type="pct"/>
            <w:tcBorders>
              <w:top w:val="single" w:sz="4" w:space="0" w:color="auto"/>
              <w:left w:val="single" w:sz="4" w:space="0" w:color="auto"/>
              <w:bottom w:val="single" w:sz="4" w:space="0" w:color="auto"/>
              <w:right w:val="single" w:sz="4" w:space="0" w:color="auto"/>
            </w:tcBorders>
            <w:vAlign w:val="center"/>
          </w:tcPr>
          <w:p w14:paraId="7AABE367" w14:textId="77777777" w:rsidR="00AB2B30" w:rsidRPr="00AC4FBC" w:rsidRDefault="006A7121">
            <w:pPr>
              <w:pStyle w:val="TAL"/>
              <w:jc w:val="center"/>
              <w:rPr>
                <w:rFonts w:eastAsia="Batang"/>
              </w:rPr>
            </w:pPr>
            <w:r w:rsidRPr="00AC4FBC">
              <w:rPr>
                <w:rFonts w:eastAsia="Batang"/>
              </w:rPr>
              <w:t>2160</w:t>
            </w:r>
          </w:p>
        </w:tc>
        <w:tc>
          <w:tcPr>
            <w:tcW w:w="341" w:type="pct"/>
            <w:tcBorders>
              <w:top w:val="single" w:sz="4" w:space="0" w:color="auto"/>
              <w:left w:val="single" w:sz="4" w:space="0" w:color="auto"/>
              <w:bottom w:val="single" w:sz="4" w:space="0" w:color="auto"/>
              <w:right w:val="single" w:sz="4" w:space="0" w:color="auto"/>
            </w:tcBorders>
          </w:tcPr>
          <w:p w14:paraId="2F3FE87F"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1C71033" w14:textId="77777777" w:rsidR="00AB2B30" w:rsidRPr="00AC4FBC" w:rsidRDefault="006A7121">
            <w:pPr>
              <w:pStyle w:val="TAL"/>
              <w:jc w:val="center"/>
              <w:rPr>
                <w:rFonts w:eastAsia="Batang"/>
              </w:rPr>
            </w:pPr>
            <w:r w:rsidRPr="00AC4FBC">
              <w:rPr>
                <w:rFonts w:eastAsia="Batang"/>
              </w:rPr>
              <w:t>5, 8, 13, 14</w:t>
            </w:r>
          </w:p>
        </w:tc>
      </w:tr>
      <w:tr w:rsidR="00AB2B30" w:rsidRPr="00AC4FBC" w14:paraId="66084F99" w14:textId="77777777">
        <w:tc>
          <w:tcPr>
            <w:tcW w:w="323" w:type="pct"/>
            <w:tcBorders>
              <w:left w:val="single" w:sz="4" w:space="0" w:color="auto"/>
              <w:right w:val="single" w:sz="4" w:space="0" w:color="auto"/>
            </w:tcBorders>
          </w:tcPr>
          <w:p w14:paraId="0A19C9C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A5E97BC"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39EFC2DE" w14:textId="77777777" w:rsidR="00AB2B30" w:rsidRPr="00AC4FBC" w:rsidRDefault="006A7121">
            <w:pPr>
              <w:pStyle w:val="TAL"/>
              <w:jc w:val="center"/>
              <w:rPr>
                <w:rFonts w:eastAsia="Batang"/>
              </w:rPr>
            </w:pPr>
            <w:r w:rsidRPr="00AC4FBC">
              <w:rPr>
                <w:rFonts w:eastAsia="Batang"/>
              </w:rPr>
              <w:t>16</w:t>
            </w:r>
          </w:p>
        </w:tc>
        <w:tc>
          <w:tcPr>
            <w:tcW w:w="438" w:type="pct"/>
            <w:tcBorders>
              <w:top w:val="single" w:sz="4" w:space="0" w:color="auto"/>
              <w:left w:val="single" w:sz="4" w:space="0" w:color="auto"/>
              <w:bottom w:val="single" w:sz="4" w:space="0" w:color="auto"/>
              <w:right w:val="single" w:sz="4" w:space="0" w:color="auto"/>
            </w:tcBorders>
            <w:vAlign w:val="center"/>
          </w:tcPr>
          <w:p w14:paraId="3E1381A3"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D610C88"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F2A675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8CC503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512D8034"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599C3669" w14:textId="77777777" w:rsidR="00AB2B30" w:rsidRPr="00AC4FBC" w:rsidRDefault="006A7121">
            <w:pPr>
              <w:pStyle w:val="TAL"/>
              <w:jc w:val="center"/>
              <w:rPr>
                <w:rFonts w:eastAsia="Batang"/>
              </w:rPr>
            </w:pPr>
            <w:r w:rsidRPr="00AC4FBC">
              <w:rPr>
                <w:rFonts w:eastAsia="Batang"/>
              </w:rPr>
              <w:t>10296</w:t>
            </w:r>
          </w:p>
        </w:tc>
        <w:tc>
          <w:tcPr>
            <w:tcW w:w="285" w:type="pct"/>
            <w:tcBorders>
              <w:top w:val="single" w:sz="4" w:space="0" w:color="auto"/>
              <w:left w:val="single" w:sz="4" w:space="0" w:color="auto"/>
              <w:bottom w:val="single" w:sz="4" w:space="0" w:color="auto"/>
              <w:right w:val="single" w:sz="4" w:space="0" w:color="auto"/>
            </w:tcBorders>
            <w:vAlign w:val="center"/>
          </w:tcPr>
          <w:p w14:paraId="58E04D15"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FFA10E5"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2766FB1B" w14:textId="77777777" w:rsidR="00AB2B30" w:rsidRPr="00AC4FBC" w:rsidRDefault="006A7121">
            <w:pPr>
              <w:pStyle w:val="TAL"/>
              <w:jc w:val="center"/>
              <w:rPr>
                <w:rFonts w:eastAsia="Batang"/>
              </w:rPr>
            </w:pPr>
            <w:r w:rsidRPr="00AC4FBC">
              <w:rPr>
                <w:rFonts w:eastAsia="Batang"/>
              </w:rPr>
              <w:t>13824</w:t>
            </w:r>
          </w:p>
        </w:tc>
        <w:tc>
          <w:tcPr>
            <w:tcW w:w="329" w:type="pct"/>
            <w:tcBorders>
              <w:top w:val="single" w:sz="4" w:space="0" w:color="auto"/>
              <w:left w:val="single" w:sz="4" w:space="0" w:color="auto"/>
              <w:bottom w:val="single" w:sz="4" w:space="0" w:color="auto"/>
              <w:right w:val="single" w:sz="4" w:space="0" w:color="auto"/>
            </w:tcBorders>
            <w:vAlign w:val="center"/>
          </w:tcPr>
          <w:p w14:paraId="34BC1373" w14:textId="77777777" w:rsidR="00AB2B30" w:rsidRPr="00AC4FBC" w:rsidRDefault="006A7121">
            <w:pPr>
              <w:pStyle w:val="TAL"/>
              <w:jc w:val="center"/>
              <w:rPr>
                <w:rFonts w:eastAsia="Batang"/>
              </w:rPr>
            </w:pPr>
            <w:r w:rsidRPr="00AC4FBC">
              <w:rPr>
                <w:rFonts w:eastAsia="Batang"/>
              </w:rPr>
              <w:t>2304</w:t>
            </w:r>
          </w:p>
        </w:tc>
        <w:tc>
          <w:tcPr>
            <w:tcW w:w="341" w:type="pct"/>
            <w:tcBorders>
              <w:top w:val="single" w:sz="4" w:space="0" w:color="auto"/>
              <w:left w:val="single" w:sz="4" w:space="0" w:color="auto"/>
              <w:bottom w:val="single" w:sz="4" w:space="0" w:color="auto"/>
              <w:right w:val="single" w:sz="4" w:space="0" w:color="auto"/>
            </w:tcBorders>
          </w:tcPr>
          <w:p w14:paraId="2E42F80C"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A32B2F5" w14:textId="77777777" w:rsidR="00AB2B30" w:rsidRPr="00AC4FBC" w:rsidRDefault="006A7121">
            <w:pPr>
              <w:pStyle w:val="TAL"/>
              <w:jc w:val="center"/>
              <w:rPr>
                <w:rFonts w:eastAsia="Batang"/>
              </w:rPr>
            </w:pPr>
            <w:r w:rsidRPr="00AC4FBC">
              <w:rPr>
                <w:rFonts w:eastAsia="Batang"/>
              </w:rPr>
              <w:t>5, 8, 13, 14</w:t>
            </w:r>
          </w:p>
        </w:tc>
      </w:tr>
      <w:tr w:rsidR="00AB2B30" w:rsidRPr="00AC4FBC" w14:paraId="1BB80E92" w14:textId="77777777">
        <w:tc>
          <w:tcPr>
            <w:tcW w:w="323" w:type="pct"/>
            <w:tcBorders>
              <w:left w:val="single" w:sz="4" w:space="0" w:color="auto"/>
              <w:right w:val="single" w:sz="4" w:space="0" w:color="auto"/>
            </w:tcBorders>
          </w:tcPr>
          <w:p w14:paraId="67E27E51"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714CC2E"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73E9E9FB" w14:textId="77777777" w:rsidR="00AB2B30" w:rsidRPr="00AC4FBC" w:rsidRDefault="006A7121">
            <w:pPr>
              <w:pStyle w:val="TAL"/>
              <w:jc w:val="center"/>
              <w:rPr>
                <w:rFonts w:eastAsia="Batang"/>
              </w:rPr>
            </w:pPr>
            <w:r w:rsidRPr="00AC4FBC">
              <w:rPr>
                <w:rFonts w:eastAsia="Batang"/>
              </w:rPr>
              <w:t>18</w:t>
            </w:r>
          </w:p>
        </w:tc>
        <w:tc>
          <w:tcPr>
            <w:tcW w:w="438" w:type="pct"/>
            <w:tcBorders>
              <w:top w:val="single" w:sz="4" w:space="0" w:color="auto"/>
              <w:left w:val="single" w:sz="4" w:space="0" w:color="auto"/>
              <w:bottom w:val="single" w:sz="4" w:space="0" w:color="auto"/>
              <w:right w:val="single" w:sz="4" w:space="0" w:color="auto"/>
            </w:tcBorders>
            <w:vAlign w:val="center"/>
          </w:tcPr>
          <w:p w14:paraId="6FC24A53"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BAA540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0657BF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0515EC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CAE3DB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382FA63" w14:textId="77777777" w:rsidR="00AB2B30" w:rsidRPr="00AC4FBC" w:rsidRDefault="006A7121">
            <w:pPr>
              <w:pStyle w:val="TAL"/>
              <w:jc w:val="center"/>
              <w:rPr>
                <w:rFonts w:eastAsia="Batang"/>
              </w:rPr>
            </w:pPr>
            <w:r w:rsidRPr="00AC4FBC">
              <w:rPr>
                <w:rFonts w:eastAsia="Batang"/>
              </w:rPr>
              <w:t>11448</w:t>
            </w:r>
          </w:p>
        </w:tc>
        <w:tc>
          <w:tcPr>
            <w:tcW w:w="285" w:type="pct"/>
            <w:tcBorders>
              <w:top w:val="single" w:sz="4" w:space="0" w:color="auto"/>
              <w:left w:val="single" w:sz="4" w:space="0" w:color="auto"/>
              <w:bottom w:val="single" w:sz="4" w:space="0" w:color="auto"/>
              <w:right w:val="single" w:sz="4" w:space="0" w:color="auto"/>
            </w:tcBorders>
            <w:vAlign w:val="center"/>
          </w:tcPr>
          <w:p w14:paraId="12CC7E83"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A1E1333" w14:textId="77777777" w:rsidR="00AB2B30" w:rsidRPr="00AC4FBC" w:rsidRDefault="006A7121">
            <w:pPr>
              <w:pStyle w:val="TAL"/>
              <w:jc w:val="center"/>
              <w:rPr>
                <w:rFonts w:eastAsia="Batang"/>
              </w:rPr>
            </w:pPr>
            <w:r w:rsidRPr="00AC4FBC">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7ED35A6C" w14:textId="77777777" w:rsidR="00AB2B30" w:rsidRPr="00AC4FBC" w:rsidRDefault="006A7121">
            <w:pPr>
              <w:pStyle w:val="TAL"/>
              <w:jc w:val="center"/>
              <w:rPr>
                <w:rFonts w:eastAsia="Batang"/>
              </w:rPr>
            </w:pPr>
            <w:r w:rsidRPr="00AC4FBC">
              <w:rPr>
                <w:rFonts w:eastAsia="Batang"/>
              </w:rPr>
              <w:t>15552</w:t>
            </w:r>
          </w:p>
        </w:tc>
        <w:tc>
          <w:tcPr>
            <w:tcW w:w="329" w:type="pct"/>
            <w:tcBorders>
              <w:top w:val="single" w:sz="4" w:space="0" w:color="auto"/>
              <w:left w:val="single" w:sz="4" w:space="0" w:color="auto"/>
              <w:bottom w:val="single" w:sz="4" w:space="0" w:color="auto"/>
              <w:right w:val="single" w:sz="4" w:space="0" w:color="auto"/>
            </w:tcBorders>
            <w:vAlign w:val="center"/>
          </w:tcPr>
          <w:p w14:paraId="0D40EBB5" w14:textId="77777777" w:rsidR="00AB2B30" w:rsidRPr="00AC4FBC" w:rsidRDefault="006A7121">
            <w:pPr>
              <w:pStyle w:val="TAL"/>
              <w:jc w:val="center"/>
              <w:rPr>
                <w:rFonts w:eastAsia="Batang"/>
              </w:rPr>
            </w:pPr>
            <w:r w:rsidRPr="00AC4FBC">
              <w:rPr>
                <w:rFonts w:eastAsia="Batang"/>
              </w:rPr>
              <w:t>2592</w:t>
            </w:r>
          </w:p>
        </w:tc>
        <w:tc>
          <w:tcPr>
            <w:tcW w:w="341" w:type="pct"/>
            <w:tcBorders>
              <w:top w:val="single" w:sz="4" w:space="0" w:color="auto"/>
              <w:left w:val="single" w:sz="4" w:space="0" w:color="auto"/>
              <w:bottom w:val="single" w:sz="4" w:space="0" w:color="auto"/>
              <w:right w:val="single" w:sz="4" w:space="0" w:color="auto"/>
            </w:tcBorders>
          </w:tcPr>
          <w:p w14:paraId="0E9F25A5"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A73E8D6" w14:textId="77777777" w:rsidR="00AB2B30" w:rsidRPr="00AC4FBC" w:rsidRDefault="006A7121">
            <w:pPr>
              <w:pStyle w:val="TAL"/>
              <w:jc w:val="center"/>
              <w:rPr>
                <w:rFonts w:eastAsia="Batang"/>
              </w:rPr>
            </w:pPr>
            <w:r w:rsidRPr="00AC4FBC">
              <w:rPr>
                <w:rFonts w:eastAsia="Batang"/>
              </w:rPr>
              <w:t>5, 8, 13, 14</w:t>
            </w:r>
          </w:p>
        </w:tc>
      </w:tr>
      <w:tr w:rsidR="00AB2B30" w:rsidRPr="00AC4FBC" w14:paraId="728DDD36" w14:textId="77777777">
        <w:tc>
          <w:tcPr>
            <w:tcW w:w="323" w:type="pct"/>
            <w:tcBorders>
              <w:left w:val="single" w:sz="4" w:space="0" w:color="auto"/>
              <w:right w:val="single" w:sz="4" w:space="0" w:color="auto"/>
            </w:tcBorders>
          </w:tcPr>
          <w:p w14:paraId="7F13ACAF"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0D4B7E0"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6B9EE16B" w14:textId="77777777" w:rsidR="00AB2B30" w:rsidRPr="00AC4FBC" w:rsidRDefault="006A7121">
            <w:pPr>
              <w:pStyle w:val="TAL"/>
              <w:jc w:val="center"/>
              <w:rPr>
                <w:rFonts w:eastAsia="Batang"/>
              </w:rPr>
            </w:pPr>
            <w:r w:rsidRPr="00AC4FBC">
              <w:rPr>
                <w:rFonts w:eastAsia="Batang"/>
              </w:rPr>
              <w:t>20</w:t>
            </w:r>
          </w:p>
        </w:tc>
        <w:tc>
          <w:tcPr>
            <w:tcW w:w="438" w:type="pct"/>
            <w:tcBorders>
              <w:top w:val="single" w:sz="4" w:space="0" w:color="auto"/>
              <w:left w:val="single" w:sz="4" w:space="0" w:color="auto"/>
              <w:bottom w:val="single" w:sz="4" w:space="0" w:color="auto"/>
              <w:right w:val="single" w:sz="4" w:space="0" w:color="auto"/>
            </w:tcBorders>
            <w:vAlign w:val="center"/>
          </w:tcPr>
          <w:p w14:paraId="493AA5E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9FC703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4696571"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A655EC4"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0DF16052"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008D879" w14:textId="77777777" w:rsidR="00AB2B30" w:rsidRPr="00AC4FBC" w:rsidRDefault="006A7121">
            <w:pPr>
              <w:pStyle w:val="TAL"/>
              <w:jc w:val="center"/>
              <w:rPr>
                <w:rFonts w:eastAsia="Batang"/>
              </w:rPr>
            </w:pPr>
            <w:r w:rsidRPr="00AC4FBC">
              <w:rPr>
                <w:rFonts w:eastAsia="Batang"/>
              </w:rPr>
              <w:t>12576</w:t>
            </w:r>
          </w:p>
        </w:tc>
        <w:tc>
          <w:tcPr>
            <w:tcW w:w="285" w:type="pct"/>
            <w:tcBorders>
              <w:top w:val="single" w:sz="4" w:space="0" w:color="auto"/>
              <w:left w:val="single" w:sz="4" w:space="0" w:color="auto"/>
              <w:bottom w:val="single" w:sz="4" w:space="0" w:color="auto"/>
              <w:right w:val="single" w:sz="4" w:space="0" w:color="auto"/>
            </w:tcBorders>
            <w:vAlign w:val="center"/>
          </w:tcPr>
          <w:p w14:paraId="6E6553A6"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0470244"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7F2EAEA9" w14:textId="77777777" w:rsidR="00AB2B30" w:rsidRPr="00AC4FBC" w:rsidRDefault="006A7121">
            <w:pPr>
              <w:pStyle w:val="TAL"/>
              <w:jc w:val="center"/>
              <w:rPr>
                <w:rFonts w:eastAsia="Batang"/>
              </w:rPr>
            </w:pPr>
            <w:r w:rsidRPr="00AC4FBC">
              <w:rPr>
                <w:rFonts w:eastAsia="Batang"/>
              </w:rPr>
              <w:t>17280</w:t>
            </w:r>
          </w:p>
        </w:tc>
        <w:tc>
          <w:tcPr>
            <w:tcW w:w="329" w:type="pct"/>
            <w:tcBorders>
              <w:top w:val="single" w:sz="4" w:space="0" w:color="auto"/>
              <w:left w:val="single" w:sz="4" w:space="0" w:color="auto"/>
              <w:bottom w:val="single" w:sz="4" w:space="0" w:color="auto"/>
              <w:right w:val="single" w:sz="4" w:space="0" w:color="auto"/>
            </w:tcBorders>
            <w:vAlign w:val="center"/>
          </w:tcPr>
          <w:p w14:paraId="3CEF7FEE" w14:textId="77777777" w:rsidR="00AB2B30" w:rsidRPr="00AC4FBC" w:rsidRDefault="006A7121">
            <w:pPr>
              <w:pStyle w:val="TAL"/>
              <w:jc w:val="center"/>
              <w:rPr>
                <w:rFonts w:eastAsia="Batang"/>
              </w:rPr>
            </w:pPr>
            <w:r w:rsidRPr="00AC4FBC">
              <w:rPr>
                <w:rFonts w:eastAsia="Batang"/>
              </w:rPr>
              <w:t>2880</w:t>
            </w:r>
          </w:p>
        </w:tc>
        <w:tc>
          <w:tcPr>
            <w:tcW w:w="341" w:type="pct"/>
            <w:tcBorders>
              <w:top w:val="single" w:sz="4" w:space="0" w:color="auto"/>
              <w:left w:val="single" w:sz="4" w:space="0" w:color="auto"/>
              <w:bottom w:val="single" w:sz="4" w:space="0" w:color="auto"/>
              <w:right w:val="single" w:sz="4" w:space="0" w:color="auto"/>
            </w:tcBorders>
          </w:tcPr>
          <w:p w14:paraId="4B0BB516"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B2EEEDA" w14:textId="77777777" w:rsidR="00AB2B30" w:rsidRPr="00AC4FBC" w:rsidRDefault="006A7121">
            <w:pPr>
              <w:pStyle w:val="TAL"/>
              <w:jc w:val="center"/>
              <w:rPr>
                <w:rFonts w:eastAsia="Batang"/>
              </w:rPr>
            </w:pPr>
            <w:r w:rsidRPr="00AC4FBC">
              <w:rPr>
                <w:rFonts w:eastAsia="Batang"/>
              </w:rPr>
              <w:t>5, 8, 13, 14</w:t>
            </w:r>
          </w:p>
        </w:tc>
      </w:tr>
      <w:tr w:rsidR="00AB2B30" w:rsidRPr="00AC4FBC" w14:paraId="1FF55C16" w14:textId="77777777">
        <w:tc>
          <w:tcPr>
            <w:tcW w:w="323" w:type="pct"/>
            <w:tcBorders>
              <w:left w:val="single" w:sz="4" w:space="0" w:color="auto"/>
              <w:right w:val="single" w:sz="4" w:space="0" w:color="auto"/>
            </w:tcBorders>
          </w:tcPr>
          <w:p w14:paraId="476C4D6A"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0E2AB75" w14:textId="77777777" w:rsidR="00AB2B30" w:rsidRPr="00AC4FBC" w:rsidRDefault="006A7121">
            <w:pPr>
              <w:pStyle w:val="TAL"/>
              <w:jc w:val="center"/>
              <w:rPr>
                <w:rFonts w:eastAsia="Batang"/>
              </w:rPr>
            </w:pPr>
            <w:r w:rsidRPr="00AC4FBC">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32D87A13" w14:textId="77777777" w:rsidR="00AB2B30" w:rsidRPr="00AC4FBC" w:rsidRDefault="006A7121">
            <w:pPr>
              <w:pStyle w:val="TAL"/>
              <w:jc w:val="center"/>
              <w:rPr>
                <w:rFonts w:eastAsia="Batang"/>
              </w:rPr>
            </w:pPr>
            <w:r w:rsidRPr="00AC4FBC">
              <w:rPr>
                <w:rFonts w:eastAsia="Batang"/>
              </w:rPr>
              <w:t>24</w:t>
            </w:r>
          </w:p>
        </w:tc>
        <w:tc>
          <w:tcPr>
            <w:tcW w:w="438" w:type="pct"/>
            <w:tcBorders>
              <w:top w:val="single" w:sz="4" w:space="0" w:color="auto"/>
              <w:left w:val="single" w:sz="4" w:space="0" w:color="auto"/>
              <w:bottom w:val="single" w:sz="4" w:space="0" w:color="auto"/>
              <w:right w:val="single" w:sz="4" w:space="0" w:color="auto"/>
            </w:tcBorders>
            <w:vAlign w:val="center"/>
          </w:tcPr>
          <w:p w14:paraId="35D00B30"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949F39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5121EA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32EB4C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41D8F9B3"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BF01A99" w14:textId="77777777" w:rsidR="00AB2B30" w:rsidRPr="00AC4FBC" w:rsidRDefault="006A7121">
            <w:pPr>
              <w:pStyle w:val="TAL"/>
              <w:jc w:val="center"/>
              <w:rPr>
                <w:rFonts w:eastAsia="Batang"/>
              </w:rPr>
            </w:pPr>
            <w:r w:rsidRPr="00AC4FBC">
              <w:rPr>
                <w:rFonts w:eastAsia="Batang"/>
              </w:rPr>
              <w:t>15264</w:t>
            </w:r>
          </w:p>
        </w:tc>
        <w:tc>
          <w:tcPr>
            <w:tcW w:w="285" w:type="pct"/>
            <w:tcBorders>
              <w:top w:val="single" w:sz="4" w:space="0" w:color="auto"/>
              <w:left w:val="single" w:sz="4" w:space="0" w:color="auto"/>
              <w:bottom w:val="single" w:sz="4" w:space="0" w:color="auto"/>
              <w:right w:val="single" w:sz="4" w:space="0" w:color="auto"/>
            </w:tcBorders>
            <w:vAlign w:val="center"/>
          </w:tcPr>
          <w:p w14:paraId="05393FD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0053EACA"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2E62F145" w14:textId="77777777" w:rsidR="00AB2B30" w:rsidRPr="00AC4FBC" w:rsidRDefault="006A7121">
            <w:pPr>
              <w:pStyle w:val="TAL"/>
              <w:jc w:val="center"/>
              <w:rPr>
                <w:rFonts w:eastAsia="Batang"/>
              </w:rPr>
            </w:pPr>
            <w:r w:rsidRPr="00AC4FBC">
              <w:rPr>
                <w:rFonts w:eastAsia="Batang"/>
              </w:rPr>
              <w:t>20736</w:t>
            </w:r>
          </w:p>
        </w:tc>
        <w:tc>
          <w:tcPr>
            <w:tcW w:w="329" w:type="pct"/>
            <w:tcBorders>
              <w:top w:val="single" w:sz="4" w:space="0" w:color="auto"/>
              <w:left w:val="single" w:sz="4" w:space="0" w:color="auto"/>
              <w:bottom w:val="single" w:sz="4" w:space="0" w:color="auto"/>
              <w:right w:val="single" w:sz="4" w:space="0" w:color="auto"/>
            </w:tcBorders>
            <w:vAlign w:val="center"/>
          </w:tcPr>
          <w:p w14:paraId="24CEAC27" w14:textId="77777777" w:rsidR="00AB2B30" w:rsidRPr="00AC4FBC" w:rsidRDefault="006A7121">
            <w:pPr>
              <w:pStyle w:val="TAL"/>
              <w:jc w:val="center"/>
              <w:rPr>
                <w:rFonts w:eastAsia="Batang"/>
              </w:rPr>
            </w:pPr>
            <w:r w:rsidRPr="00AC4FBC">
              <w:rPr>
                <w:rFonts w:eastAsia="Batang"/>
              </w:rPr>
              <w:t>3456</w:t>
            </w:r>
          </w:p>
        </w:tc>
        <w:tc>
          <w:tcPr>
            <w:tcW w:w="341" w:type="pct"/>
            <w:tcBorders>
              <w:top w:val="single" w:sz="4" w:space="0" w:color="auto"/>
              <w:left w:val="single" w:sz="4" w:space="0" w:color="auto"/>
              <w:bottom w:val="single" w:sz="4" w:space="0" w:color="auto"/>
              <w:right w:val="single" w:sz="4" w:space="0" w:color="auto"/>
            </w:tcBorders>
          </w:tcPr>
          <w:p w14:paraId="27AF0BFE"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16BCF1E" w14:textId="77777777" w:rsidR="00AB2B30" w:rsidRPr="00AC4FBC" w:rsidRDefault="006A7121">
            <w:pPr>
              <w:pStyle w:val="TAL"/>
              <w:jc w:val="center"/>
              <w:rPr>
                <w:rFonts w:eastAsia="Batang"/>
              </w:rPr>
            </w:pPr>
            <w:r w:rsidRPr="00AC4FBC">
              <w:rPr>
                <w:rFonts w:eastAsia="Batang"/>
              </w:rPr>
              <w:t>5, 8, 13, 14</w:t>
            </w:r>
          </w:p>
        </w:tc>
      </w:tr>
      <w:tr w:rsidR="00AB2B30" w:rsidRPr="00AC4FBC" w14:paraId="5698CC8A" w14:textId="77777777">
        <w:tc>
          <w:tcPr>
            <w:tcW w:w="323" w:type="pct"/>
            <w:tcBorders>
              <w:left w:val="single" w:sz="4" w:space="0" w:color="auto"/>
              <w:right w:val="single" w:sz="4" w:space="0" w:color="auto"/>
            </w:tcBorders>
          </w:tcPr>
          <w:p w14:paraId="22DA7596"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1DDC64F"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240D997C" w14:textId="77777777" w:rsidR="00AB2B30" w:rsidRPr="00AC4FBC" w:rsidRDefault="006A7121">
            <w:pPr>
              <w:pStyle w:val="TAL"/>
              <w:jc w:val="center"/>
              <w:rPr>
                <w:rFonts w:eastAsia="Batang"/>
              </w:rPr>
            </w:pPr>
            <w:r w:rsidRPr="00AC4FBC">
              <w:rPr>
                <w:rFonts w:eastAsia="Batang"/>
              </w:rPr>
              <w:t>25</w:t>
            </w:r>
          </w:p>
        </w:tc>
        <w:tc>
          <w:tcPr>
            <w:tcW w:w="438" w:type="pct"/>
            <w:tcBorders>
              <w:top w:val="single" w:sz="4" w:space="0" w:color="auto"/>
              <w:left w:val="single" w:sz="4" w:space="0" w:color="auto"/>
              <w:bottom w:val="single" w:sz="4" w:space="0" w:color="auto"/>
              <w:right w:val="single" w:sz="4" w:space="0" w:color="auto"/>
            </w:tcBorders>
            <w:vAlign w:val="center"/>
          </w:tcPr>
          <w:p w14:paraId="38C5DE8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9F6FD9C"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36BFE93"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1120A05"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3C1739A2"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20AD131" w14:textId="77777777" w:rsidR="00AB2B30" w:rsidRPr="00AC4FBC" w:rsidRDefault="006A7121">
            <w:pPr>
              <w:pStyle w:val="TAL"/>
              <w:jc w:val="center"/>
              <w:rPr>
                <w:rFonts w:eastAsia="Batang"/>
              </w:rPr>
            </w:pPr>
            <w:r w:rsidRPr="00AC4FBC">
              <w:rPr>
                <w:rFonts w:eastAsia="Batang"/>
              </w:rPr>
              <w:t>15840</w:t>
            </w:r>
          </w:p>
        </w:tc>
        <w:tc>
          <w:tcPr>
            <w:tcW w:w="285" w:type="pct"/>
            <w:tcBorders>
              <w:top w:val="single" w:sz="4" w:space="0" w:color="auto"/>
              <w:left w:val="single" w:sz="4" w:space="0" w:color="auto"/>
              <w:bottom w:val="single" w:sz="4" w:space="0" w:color="auto"/>
              <w:right w:val="single" w:sz="4" w:space="0" w:color="auto"/>
            </w:tcBorders>
            <w:vAlign w:val="center"/>
          </w:tcPr>
          <w:p w14:paraId="540840BB"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5BA83068"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5E55E3E4" w14:textId="77777777" w:rsidR="00AB2B30" w:rsidRPr="00AC4FBC" w:rsidRDefault="006A7121">
            <w:pPr>
              <w:pStyle w:val="TAL"/>
              <w:jc w:val="center"/>
              <w:rPr>
                <w:rFonts w:eastAsia="Batang"/>
              </w:rPr>
            </w:pPr>
            <w:r w:rsidRPr="00AC4FBC">
              <w:rPr>
                <w:rFonts w:eastAsia="Batang"/>
              </w:rPr>
              <w:t>21600</w:t>
            </w:r>
          </w:p>
        </w:tc>
        <w:tc>
          <w:tcPr>
            <w:tcW w:w="329" w:type="pct"/>
            <w:tcBorders>
              <w:top w:val="single" w:sz="4" w:space="0" w:color="auto"/>
              <w:left w:val="single" w:sz="4" w:space="0" w:color="auto"/>
              <w:bottom w:val="single" w:sz="4" w:space="0" w:color="auto"/>
              <w:right w:val="single" w:sz="4" w:space="0" w:color="auto"/>
            </w:tcBorders>
            <w:vAlign w:val="center"/>
          </w:tcPr>
          <w:p w14:paraId="20148110" w14:textId="77777777" w:rsidR="00AB2B30" w:rsidRPr="00AC4FBC" w:rsidRDefault="006A7121">
            <w:pPr>
              <w:pStyle w:val="TAL"/>
              <w:jc w:val="center"/>
              <w:rPr>
                <w:rFonts w:eastAsia="Batang"/>
              </w:rPr>
            </w:pPr>
            <w:r w:rsidRPr="00AC4FBC">
              <w:rPr>
                <w:rFonts w:eastAsia="Batang"/>
              </w:rPr>
              <w:t>3600</w:t>
            </w:r>
          </w:p>
        </w:tc>
        <w:tc>
          <w:tcPr>
            <w:tcW w:w="341" w:type="pct"/>
            <w:tcBorders>
              <w:top w:val="single" w:sz="4" w:space="0" w:color="auto"/>
              <w:left w:val="single" w:sz="4" w:space="0" w:color="auto"/>
              <w:bottom w:val="single" w:sz="4" w:space="0" w:color="auto"/>
              <w:right w:val="single" w:sz="4" w:space="0" w:color="auto"/>
            </w:tcBorders>
          </w:tcPr>
          <w:p w14:paraId="4DA8177B"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499AD43" w14:textId="77777777" w:rsidR="00AB2B30" w:rsidRPr="00AC4FBC" w:rsidRDefault="006A7121">
            <w:pPr>
              <w:pStyle w:val="TAL"/>
              <w:jc w:val="center"/>
              <w:rPr>
                <w:rFonts w:eastAsia="Batang"/>
              </w:rPr>
            </w:pPr>
            <w:r w:rsidRPr="00AC4FBC">
              <w:rPr>
                <w:rFonts w:eastAsia="Batang"/>
              </w:rPr>
              <w:t>5, 8, 13, 14</w:t>
            </w:r>
          </w:p>
        </w:tc>
      </w:tr>
      <w:tr w:rsidR="00AB2B30" w:rsidRPr="00AC4FBC" w14:paraId="4367AF8B" w14:textId="77777777">
        <w:tc>
          <w:tcPr>
            <w:tcW w:w="323" w:type="pct"/>
            <w:tcBorders>
              <w:left w:val="single" w:sz="4" w:space="0" w:color="auto"/>
              <w:right w:val="single" w:sz="4" w:space="0" w:color="auto"/>
            </w:tcBorders>
          </w:tcPr>
          <w:p w14:paraId="3EEBA4DF"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120D793"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3FB1712" w14:textId="77777777" w:rsidR="00AB2B30" w:rsidRPr="00AC4FBC" w:rsidRDefault="006A7121">
            <w:pPr>
              <w:pStyle w:val="TAL"/>
              <w:jc w:val="center"/>
              <w:rPr>
                <w:rFonts w:eastAsia="Batang"/>
              </w:rPr>
            </w:pPr>
            <w:r w:rsidRPr="00AC4FBC">
              <w:rPr>
                <w:rFonts w:eastAsia="Batang"/>
              </w:rPr>
              <w:t>27</w:t>
            </w:r>
          </w:p>
        </w:tc>
        <w:tc>
          <w:tcPr>
            <w:tcW w:w="438" w:type="pct"/>
            <w:tcBorders>
              <w:top w:val="single" w:sz="4" w:space="0" w:color="auto"/>
              <w:left w:val="single" w:sz="4" w:space="0" w:color="auto"/>
              <w:bottom w:val="single" w:sz="4" w:space="0" w:color="auto"/>
              <w:right w:val="single" w:sz="4" w:space="0" w:color="auto"/>
            </w:tcBorders>
            <w:vAlign w:val="center"/>
          </w:tcPr>
          <w:p w14:paraId="22B0B9F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0DB544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93D2B4B"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AB2ADB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3BE4A27"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562F6E64" w14:textId="77777777" w:rsidR="00AB2B30" w:rsidRPr="00AC4FBC" w:rsidRDefault="006A7121">
            <w:pPr>
              <w:pStyle w:val="TAL"/>
              <w:jc w:val="center"/>
              <w:rPr>
                <w:rFonts w:eastAsia="Batang"/>
              </w:rPr>
            </w:pPr>
            <w:r w:rsidRPr="00AC4FBC">
              <w:rPr>
                <w:rFonts w:eastAsia="Batang"/>
              </w:rPr>
              <w:t>16992</w:t>
            </w:r>
          </w:p>
        </w:tc>
        <w:tc>
          <w:tcPr>
            <w:tcW w:w="285" w:type="pct"/>
            <w:tcBorders>
              <w:top w:val="single" w:sz="4" w:space="0" w:color="auto"/>
              <w:left w:val="single" w:sz="4" w:space="0" w:color="auto"/>
              <w:bottom w:val="single" w:sz="4" w:space="0" w:color="auto"/>
              <w:right w:val="single" w:sz="4" w:space="0" w:color="auto"/>
            </w:tcBorders>
            <w:vAlign w:val="center"/>
          </w:tcPr>
          <w:p w14:paraId="74AAE35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5ADF9754" w14:textId="77777777" w:rsidR="00AB2B30" w:rsidRPr="00AC4FBC" w:rsidRDefault="006A7121">
            <w:pPr>
              <w:pStyle w:val="TAL"/>
              <w:jc w:val="center"/>
              <w:rPr>
                <w:rFonts w:eastAsia="Batang"/>
              </w:rPr>
            </w:pPr>
            <w:r w:rsidRPr="00AC4FBC">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4EBD69ED" w14:textId="77777777" w:rsidR="00AB2B30" w:rsidRPr="00AC4FBC" w:rsidRDefault="006A7121">
            <w:pPr>
              <w:pStyle w:val="TAL"/>
              <w:jc w:val="center"/>
              <w:rPr>
                <w:rFonts w:eastAsia="Batang"/>
              </w:rPr>
            </w:pPr>
            <w:r w:rsidRPr="00AC4FBC">
              <w:rPr>
                <w:rFonts w:eastAsia="Batang"/>
              </w:rPr>
              <w:t>23328</w:t>
            </w:r>
          </w:p>
        </w:tc>
        <w:tc>
          <w:tcPr>
            <w:tcW w:w="329" w:type="pct"/>
            <w:tcBorders>
              <w:top w:val="single" w:sz="4" w:space="0" w:color="auto"/>
              <w:left w:val="single" w:sz="4" w:space="0" w:color="auto"/>
              <w:bottom w:val="single" w:sz="4" w:space="0" w:color="auto"/>
              <w:right w:val="single" w:sz="4" w:space="0" w:color="auto"/>
            </w:tcBorders>
            <w:vAlign w:val="center"/>
          </w:tcPr>
          <w:p w14:paraId="53957EF7" w14:textId="77777777" w:rsidR="00AB2B30" w:rsidRPr="00AC4FBC" w:rsidRDefault="006A7121">
            <w:pPr>
              <w:pStyle w:val="TAL"/>
              <w:jc w:val="center"/>
              <w:rPr>
                <w:rFonts w:eastAsia="Batang"/>
              </w:rPr>
            </w:pPr>
            <w:r w:rsidRPr="00AC4FBC">
              <w:rPr>
                <w:rFonts w:eastAsia="Batang"/>
              </w:rPr>
              <w:t>3888</w:t>
            </w:r>
          </w:p>
        </w:tc>
        <w:tc>
          <w:tcPr>
            <w:tcW w:w="341" w:type="pct"/>
            <w:tcBorders>
              <w:top w:val="single" w:sz="4" w:space="0" w:color="auto"/>
              <w:left w:val="single" w:sz="4" w:space="0" w:color="auto"/>
              <w:bottom w:val="single" w:sz="4" w:space="0" w:color="auto"/>
              <w:right w:val="single" w:sz="4" w:space="0" w:color="auto"/>
            </w:tcBorders>
          </w:tcPr>
          <w:p w14:paraId="2934A9B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5F9F1B" w14:textId="77777777" w:rsidR="00AB2B30" w:rsidRPr="00AC4FBC" w:rsidRDefault="006A7121">
            <w:pPr>
              <w:pStyle w:val="TAL"/>
              <w:jc w:val="center"/>
              <w:rPr>
                <w:rFonts w:eastAsia="Batang"/>
              </w:rPr>
            </w:pPr>
            <w:r w:rsidRPr="00AC4FBC">
              <w:rPr>
                <w:rFonts w:eastAsia="Batang"/>
              </w:rPr>
              <w:t>5, 8, 13, 14</w:t>
            </w:r>
          </w:p>
        </w:tc>
      </w:tr>
      <w:tr w:rsidR="00AB2B30" w:rsidRPr="00AC4FBC" w14:paraId="516285AC" w14:textId="77777777">
        <w:tc>
          <w:tcPr>
            <w:tcW w:w="323" w:type="pct"/>
            <w:tcBorders>
              <w:left w:val="single" w:sz="4" w:space="0" w:color="auto"/>
              <w:right w:val="single" w:sz="4" w:space="0" w:color="auto"/>
            </w:tcBorders>
          </w:tcPr>
          <w:p w14:paraId="7BC62E13"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CE29326"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B340993" w14:textId="77777777" w:rsidR="00AB2B30" w:rsidRPr="00AC4FBC" w:rsidRDefault="006A7121">
            <w:pPr>
              <w:pStyle w:val="TAL"/>
              <w:jc w:val="center"/>
              <w:rPr>
                <w:rFonts w:eastAsia="Batang"/>
              </w:rPr>
            </w:pPr>
            <w:r w:rsidRPr="00AC4FBC">
              <w:rPr>
                <w:rFonts w:eastAsia="Batang"/>
              </w:rPr>
              <w:t>30</w:t>
            </w:r>
          </w:p>
        </w:tc>
        <w:tc>
          <w:tcPr>
            <w:tcW w:w="438" w:type="pct"/>
            <w:tcBorders>
              <w:top w:val="single" w:sz="4" w:space="0" w:color="auto"/>
              <w:left w:val="single" w:sz="4" w:space="0" w:color="auto"/>
              <w:bottom w:val="single" w:sz="4" w:space="0" w:color="auto"/>
              <w:right w:val="single" w:sz="4" w:space="0" w:color="auto"/>
            </w:tcBorders>
            <w:vAlign w:val="center"/>
          </w:tcPr>
          <w:p w14:paraId="36600E1E"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E0A53D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D3F28C3"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B0B8985"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14A79480"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BF8BC87" w14:textId="77777777" w:rsidR="00AB2B30" w:rsidRPr="00AC4FBC" w:rsidRDefault="006A7121">
            <w:pPr>
              <w:pStyle w:val="TAL"/>
              <w:jc w:val="center"/>
              <w:rPr>
                <w:rFonts w:eastAsia="Batang"/>
              </w:rPr>
            </w:pPr>
            <w:r w:rsidRPr="00AC4FBC">
              <w:rPr>
                <w:rFonts w:eastAsia="Batang"/>
              </w:rPr>
              <w:t>19080</w:t>
            </w:r>
          </w:p>
        </w:tc>
        <w:tc>
          <w:tcPr>
            <w:tcW w:w="285" w:type="pct"/>
            <w:tcBorders>
              <w:top w:val="single" w:sz="4" w:space="0" w:color="auto"/>
              <w:left w:val="single" w:sz="4" w:space="0" w:color="auto"/>
              <w:bottom w:val="single" w:sz="4" w:space="0" w:color="auto"/>
              <w:right w:val="single" w:sz="4" w:space="0" w:color="auto"/>
            </w:tcBorders>
            <w:vAlign w:val="center"/>
          </w:tcPr>
          <w:p w14:paraId="10657291"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EE8F154" w14:textId="77777777" w:rsidR="00AB2B30" w:rsidRPr="00AC4FBC" w:rsidRDefault="006A7121">
            <w:pPr>
              <w:pStyle w:val="TAL"/>
              <w:jc w:val="center"/>
              <w:rPr>
                <w:rFonts w:eastAsia="Batang"/>
              </w:rPr>
            </w:pPr>
            <w:r w:rsidRPr="00AC4FBC">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697EF662" w14:textId="77777777" w:rsidR="00AB2B30" w:rsidRPr="00AC4FBC" w:rsidRDefault="006A7121">
            <w:pPr>
              <w:pStyle w:val="TAL"/>
              <w:jc w:val="center"/>
              <w:rPr>
                <w:rFonts w:eastAsia="Batang"/>
              </w:rPr>
            </w:pPr>
            <w:r w:rsidRPr="00AC4FBC">
              <w:rPr>
                <w:rFonts w:eastAsia="Batang"/>
              </w:rPr>
              <w:t>25920</w:t>
            </w:r>
          </w:p>
        </w:tc>
        <w:tc>
          <w:tcPr>
            <w:tcW w:w="329" w:type="pct"/>
            <w:tcBorders>
              <w:top w:val="single" w:sz="4" w:space="0" w:color="auto"/>
              <w:left w:val="single" w:sz="4" w:space="0" w:color="auto"/>
              <w:bottom w:val="single" w:sz="4" w:space="0" w:color="auto"/>
              <w:right w:val="single" w:sz="4" w:space="0" w:color="auto"/>
            </w:tcBorders>
            <w:vAlign w:val="center"/>
          </w:tcPr>
          <w:p w14:paraId="46BF09C2" w14:textId="77777777" w:rsidR="00AB2B30" w:rsidRPr="00AC4FBC" w:rsidRDefault="006A7121">
            <w:pPr>
              <w:pStyle w:val="TAL"/>
              <w:jc w:val="center"/>
              <w:rPr>
                <w:rFonts w:eastAsia="Batang"/>
              </w:rPr>
            </w:pPr>
            <w:r w:rsidRPr="00AC4FBC">
              <w:rPr>
                <w:rFonts w:eastAsia="Batang"/>
              </w:rPr>
              <w:t>4320</w:t>
            </w:r>
          </w:p>
        </w:tc>
        <w:tc>
          <w:tcPr>
            <w:tcW w:w="341" w:type="pct"/>
            <w:tcBorders>
              <w:top w:val="single" w:sz="4" w:space="0" w:color="auto"/>
              <w:left w:val="single" w:sz="4" w:space="0" w:color="auto"/>
              <w:bottom w:val="single" w:sz="4" w:space="0" w:color="auto"/>
              <w:right w:val="single" w:sz="4" w:space="0" w:color="auto"/>
            </w:tcBorders>
          </w:tcPr>
          <w:p w14:paraId="29E6307E"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EDF2384" w14:textId="77777777" w:rsidR="00AB2B30" w:rsidRPr="00AC4FBC" w:rsidRDefault="006A7121">
            <w:pPr>
              <w:pStyle w:val="TAL"/>
              <w:jc w:val="center"/>
              <w:rPr>
                <w:rFonts w:eastAsia="Batang"/>
              </w:rPr>
            </w:pPr>
            <w:r w:rsidRPr="00AC4FBC">
              <w:rPr>
                <w:rFonts w:eastAsia="Batang"/>
              </w:rPr>
              <w:t>5, 8, 13, 14</w:t>
            </w:r>
          </w:p>
        </w:tc>
      </w:tr>
      <w:tr w:rsidR="00AB2B30" w:rsidRPr="00AC4FBC" w14:paraId="0603945C" w14:textId="77777777">
        <w:tc>
          <w:tcPr>
            <w:tcW w:w="323" w:type="pct"/>
            <w:tcBorders>
              <w:left w:val="single" w:sz="4" w:space="0" w:color="auto"/>
              <w:right w:val="single" w:sz="4" w:space="0" w:color="auto"/>
            </w:tcBorders>
          </w:tcPr>
          <w:p w14:paraId="4BAF081A"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4D6A783"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09E50CCF" w14:textId="77777777" w:rsidR="00AB2B30" w:rsidRPr="00AC4FBC" w:rsidRDefault="006A7121">
            <w:pPr>
              <w:pStyle w:val="TAL"/>
              <w:jc w:val="center"/>
              <w:rPr>
                <w:rFonts w:eastAsia="Batang"/>
              </w:rPr>
            </w:pPr>
            <w:r w:rsidRPr="00AC4FBC">
              <w:rPr>
                <w:rFonts w:eastAsia="Batang"/>
              </w:rPr>
              <w:t>32</w:t>
            </w:r>
          </w:p>
        </w:tc>
        <w:tc>
          <w:tcPr>
            <w:tcW w:w="438" w:type="pct"/>
            <w:tcBorders>
              <w:top w:val="single" w:sz="4" w:space="0" w:color="auto"/>
              <w:left w:val="single" w:sz="4" w:space="0" w:color="auto"/>
              <w:bottom w:val="single" w:sz="4" w:space="0" w:color="auto"/>
              <w:right w:val="single" w:sz="4" w:space="0" w:color="auto"/>
            </w:tcBorders>
            <w:vAlign w:val="center"/>
          </w:tcPr>
          <w:p w14:paraId="332907DD"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481F78A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A63C666"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0BF384E"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2DFEEE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3DD540A" w14:textId="77777777" w:rsidR="00AB2B30" w:rsidRPr="00AC4FBC" w:rsidRDefault="006A7121">
            <w:pPr>
              <w:pStyle w:val="TAL"/>
              <w:jc w:val="center"/>
              <w:rPr>
                <w:rFonts w:eastAsia="Batang"/>
              </w:rPr>
            </w:pPr>
            <w:r w:rsidRPr="00AC4FBC">
              <w:rPr>
                <w:rFonts w:eastAsia="Batang"/>
              </w:rPr>
              <w:t>20616</w:t>
            </w:r>
          </w:p>
        </w:tc>
        <w:tc>
          <w:tcPr>
            <w:tcW w:w="285" w:type="pct"/>
            <w:tcBorders>
              <w:top w:val="single" w:sz="4" w:space="0" w:color="auto"/>
              <w:left w:val="single" w:sz="4" w:space="0" w:color="auto"/>
              <w:bottom w:val="single" w:sz="4" w:space="0" w:color="auto"/>
              <w:right w:val="single" w:sz="4" w:space="0" w:color="auto"/>
            </w:tcBorders>
            <w:vAlign w:val="center"/>
          </w:tcPr>
          <w:p w14:paraId="5CEDAC9E"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50410F4" w14:textId="77777777" w:rsidR="00AB2B30" w:rsidRPr="00AC4FBC" w:rsidRDefault="006A7121">
            <w:pPr>
              <w:pStyle w:val="TAL"/>
              <w:jc w:val="center"/>
              <w:rPr>
                <w:rFonts w:eastAsia="Batang"/>
              </w:rPr>
            </w:pPr>
            <w:r w:rsidRPr="00AC4FBC">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280B152B" w14:textId="77777777" w:rsidR="00AB2B30" w:rsidRPr="00AC4FBC" w:rsidRDefault="006A7121">
            <w:pPr>
              <w:pStyle w:val="TAL"/>
              <w:jc w:val="center"/>
              <w:rPr>
                <w:rFonts w:eastAsia="Batang"/>
              </w:rPr>
            </w:pPr>
            <w:r w:rsidRPr="00AC4FBC">
              <w:rPr>
                <w:rFonts w:eastAsia="Batang"/>
              </w:rPr>
              <w:t>27648</w:t>
            </w:r>
          </w:p>
        </w:tc>
        <w:tc>
          <w:tcPr>
            <w:tcW w:w="329" w:type="pct"/>
            <w:tcBorders>
              <w:top w:val="single" w:sz="4" w:space="0" w:color="auto"/>
              <w:left w:val="single" w:sz="4" w:space="0" w:color="auto"/>
              <w:bottom w:val="single" w:sz="4" w:space="0" w:color="auto"/>
              <w:right w:val="single" w:sz="4" w:space="0" w:color="auto"/>
            </w:tcBorders>
            <w:vAlign w:val="center"/>
          </w:tcPr>
          <w:p w14:paraId="4C37D2C2" w14:textId="77777777" w:rsidR="00AB2B30" w:rsidRPr="00AC4FBC" w:rsidRDefault="006A7121">
            <w:pPr>
              <w:pStyle w:val="TAL"/>
              <w:jc w:val="center"/>
              <w:rPr>
                <w:rFonts w:eastAsia="Batang"/>
              </w:rPr>
            </w:pPr>
            <w:r w:rsidRPr="00AC4FBC">
              <w:rPr>
                <w:rFonts w:eastAsia="Batang"/>
              </w:rPr>
              <w:t>4608</w:t>
            </w:r>
          </w:p>
        </w:tc>
        <w:tc>
          <w:tcPr>
            <w:tcW w:w="341" w:type="pct"/>
            <w:tcBorders>
              <w:top w:val="single" w:sz="4" w:space="0" w:color="auto"/>
              <w:left w:val="single" w:sz="4" w:space="0" w:color="auto"/>
              <w:bottom w:val="single" w:sz="4" w:space="0" w:color="auto"/>
              <w:right w:val="single" w:sz="4" w:space="0" w:color="auto"/>
            </w:tcBorders>
          </w:tcPr>
          <w:p w14:paraId="149D48E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1027306" w14:textId="77777777" w:rsidR="00AB2B30" w:rsidRPr="00AC4FBC" w:rsidRDefault="006A7121">
            <w:pPr>
              <w:pStyle w:val="TAL"/>
              <w:jc w:val="center"/>
              <w:rPr>
                <w:rFonts w:eastAsia="Batang"/>
              </w:rPr>
            </w:pPr>
            <w:r w:rsidRPr="00AC4FBC">
              <w:rPr>
                <w:rFonts w:eastAsia="Batang"/>
              </w:rPr>
              <w:t>5, 8, 13, 14</w:t>
            </w:r>
          </w:p>
        </w:tc>
      </w:tr>
      <w:tr w:rsidR="00AB2B30" w:rsidRPr="00AC4FBC" w14:paraId="69709037" w14:textId="77777777">
        <w:tc>
          <w:tcPr>
            <w:tcW w:w="323" w:type="pct"/>
            <w:tcBorders>
              <w:left w:val="single" w:sz="4" w:space="0" w:color="auto"/>
              <w:right w:val="single" w:sz="4" w:space="0" w:color="auto"/>
            </w:tcBorders>
          </w:tcPr>
          <w:p w14:paraId="525F458B"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FBC136"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742FF4AE" w14:textId="77777777" w:rsidR="00AB2B30" w:rsidRPr="00AC4FBC" w:rsidRDefault="006A7121">
            <w:pPr>
              <w:pStyle w:val="TAL"/>
              <w:jc w:val="center"/>
              <w:rPr>
                <w:rFonts w:eastAsia="Batang"/>
              </w:rPr>
            </w:pPr>
            <w:r w:rsidRPr="00AC4FBC">
              <w:rPr>
                <w:rFonts w:eastAsia="Batang"/>
              </w:rPr>
              <w:t>36</w:t>
            </w:r>
          </w:p>
        </w:tc>
        <w:tc>
          <w:tcPr>
            <w:tcW w:w="438" w:type="pct"/>
            <w:tcBorders>
              <w:top w:val="single" w:sz="4" w:space="0" w:color="auto"/>
              <w:left w:val="single" w:sz="4" w:space="0" w:color="auto"/>
              <w:bottom w:val="single" w:sz="4" w:space="0" w:color="auto"/>
              <w:right w:val="single" w:sz="4" w:space="0" w:color="auto"/>
            </w:tcBorders>
            <w:vAlign w:val="center"/>
          </w:tcPr>
          <w:p w14:paraId="6ECA9CA9"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DE8FD7F"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E51E5F4"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6EF7C0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C7545AB"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9FEB55E" w14:textId="77777777" w:rsidR="00AB2B30" w:rsidRPr="00AC4FBC" w:rsidRDefault="006A7121">
            <w:pPr>
              <w:pStyle w:val="TAL"/>
              <w:jc w:val="center"/>
              <w:rPr>
                <w:rFonts w:eastAsia="Batang"/>
              </w:rPr>
            </w:pPr>
            <w:r w:rsidRPr="00AC4FBC">
              <w:rPr>
                <w:rFonts w:eastAsia="Batang"/>
              </w:rPr>
              <w:t>22920</w:t>
            </w:r>
          </w:p>
        </w:tc>
        <w:tc>
          <w:tcPr>
            <w:tcW w:w="285" w:type="pct"/>
            <w:tcBorders>
              <w:top w:val="single" w:sz="4" w:space="0" w:color="auto"/>
              <w:left w:val="single" w:sz="4" w:space="0" w:color="auto"/>
              <w:bottom w:val="single" w:sz="4" w:space="0" w:color="auto"/>
              <w:right w:val="single" w:sz="4" w:space="0" w:color="auto"/>
            </w:tcBorders>
            <w:vAlign w:val="center"/>
          </w:tcPr>
          <w:p w14:paraId="6B80C7EA"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6824402" w14:textId="77777777" w:rsidR="00AB2B30" w:rsidRPr="00AC4FBC" w:rsidRDefault="006A7121">
            <w:pPr>
              <w:pStyle w:val="TAL"/>
              <w:jc w:val="center"/>
              <w:rPr>
                <w:rFonts w:eastAsia="Batang"/>
              </w:rPr>
            </w:pPr>
            <w:r w:rsidRPr="00AC4FBC">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0E77DF11" w14:textId="77777777" w:rsidR="00AB2B30" w:rsidRPr="00AC4FBC" w:rsidRDefault="006A7121">
            <w:pPr>
              <w:pStyle w:val="TAL"/>
              <w:jc w:val="center"/>
              <w:rPr>
                <w:rFonts w:eastAsia="Batang"/>
              </w:rPr>
            </w:pPr>
            <w:r w:rsidRPr="00AC4FBC">
              <w:rPr>
                <w:rFonts w:eastAsia="Batang"/>
              </w:rPr>
              <w:t>31104</w:t>
            </w:r>
          </w:p>
        </w:tc>
        <w:tc>
          <w:tcPr>
            <w:tcW w:w="329" w:type="pct"/>
            <w:tcBorders>
              <w:top w:val="single" w:sz="4" w:space="0" w:color="auto"/>
              <w:left w:val="single" w:sz="4" w:space="0" w:color="auto"/>
              <w:bottom w:val="single" w:sz="4" w:space="0" w:color="auto"/>
              <w:right w:val="single" w:sz="4" w:space="0" w:color="auto"/>
            </w:tcBorders>
            <w:vAlign w:val="center"/>
          </w:tcPr>
          <w:p w14:paraId="27B53697" w14:textId="77777777" w:rsidR="00AB2B30" w:rsidRPr="00AC4FBC" w:rsidRDefault="006A7121">
            <w:pPr>
              <w:pStyle w:val="TAL"/>
              <w:jc w:val="center"/>
              <w:rPr>
                <w:rFonts w:eastAsia="Batang"/>
              </w:rPr>
            </w:pPr>
            <w:r w:rsidRPr="00AC4FBC">
              <w:rPr>
                <w:rFonts w:eastAsia="Batang"/>
              </w:rPr>
              <w:t>5184</w:t>
            </w:r>
          </w:p>
        </w:tc>
        <w:tc>
          <w:tcPr>
            <w:tcW w:w="341" w:type="pct"/>
            <w:tcBorders>
              <w:top w:val="single" w:sz="4" w:space="0" w:color="auto"/>
              <w:left w:val="single" w:sz="4" w:space="0" w:color="auto"/>
              <w:bottom w:val="single" w:sz="4" w:space="0" w:color="auto"/>
              <w:right w:val="single" w:sz="4" w:space="0" w:color="auto"/>
            </w:tcBorders>
          </w:tcPr>
          <w:p w14:paraId="6DFC0729"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8AB9498" w14:textId="77777777" w:rsidR="00AB2B30" w:rsidRPr="00AC4FBC" w:rsidRDefault="006A7121">
            <w:pPr>
              <w:pStyle w:val="TAL"/>
              <w:jc w:val="center"/>
              <w:rPr>
                <w:rFonts w:eastAsia="Batang"/>
              </w:rPr>
            </w:pPr>
            <w:r w:rsidRPr="00AC4FBC">
              <w:rPr>
                <w:rFonts w:eastAsia="Batang"/>
              </w:rPr>
              <w:t>5, 8, 13, 14</w:t>
            </w:r>
          </w:p>
        </w:tc>
      </w:tr>
      <w:tr w:rsidR="00AB2B30" w:rsidRPr="00AC4FBC" w14:paraId="625DE4FE" w14:textId="77777777">
        <w:tc>
          <w:tcPr>
            <w:tcW w:w="323" w:type="pct"/>
            <w:tcBorders>
              <w:left w:val="single" w:sz="4" w:space="0" w:color="auto"/>
              <w:right w:val="single" w:sz="4" w:space="0" w:color="auto"/>
            </w:tcBorders>
          </w:tcPr>
          <w:p w14:paraId="1E5977B5"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952198B"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0DAACB95" w14:textId="77777777" w:rsidR="00AB2B30" w:rsidRPr="00AC4FBC" w:rsidRDefault="006A7121">
            <w:pPr>
              <w:pStyle w:val="TAL"/>
              <w:jc w:val="center"/>
              <w:rPr>
                <w:rFonts w:eastAsia="Batang"/>
              </w:rPr>
            </w:pPr>
            <w:r w:rsidRPr="00AC4FBC">
              <w:rPr>
                <w:rFonts w:eastAsia="Batang"/>
              </w:rPr>
              <w:t>40</w:t>
            </w:r>
          </w:p>
        </w:tc>
        <w:tc>
          <w:tcPr>
            <w:tcW w:w="438" w:type="pct"/>
            <w:tcBorders>
              <w:top w:val="single" w:sz="4" w:space="0" w:color="auto"/>
              <w:left w:val="single" w:sz="4" w:space="0" w:color="auto"/>
              <w:bottom w:val="single" w:sz="4" w:space="0" w:color="auto"/>
              <w:right w:val="single" w:sz="4" w:space="0" w:color="auto"/>
            </w:tcBorders>
            <w:vAlign w:val="center"/>
          </w:tcPr>
          <w:p w14:paraId="6C50BDB0"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089E95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5CAB2A8"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C34CC71"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093FD2B"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86426AD" w14:textId="77777777" w:rsidR="00AB2B30" w:rsidRPr="00AC4FBC" w:rsidRDefault="006A7121">
            <w:pPr>
              <w:pStyle w:val="TAL"/>
              <w:jc w:val="center"/>
              <w:rPr>
                <w:rFonts w:eastAsia="Batang"/>
              </w:rPr>
            </w:pPr>
            <w:r w:rsidRPr="00AC4FBC">
              <w:rPr>
                <w:rFonts w:eastAsia="Batang"/>
              </w:rPr>
              <w:t>25456</w:t>
            </w:r>
          </w:p>
        </w:tc>
        <w:tc>
          <w:tcPr>
            <w:tcW w:w="285" w:type="pct"/>
            <w:tcBorders>
              <w:top w:val="single" w:sz="4" w:space="0" w:color="auto"/>
              <w:left w:val="single" w:sz="4" w:space="0" w:color="auto"/>
              <w:bottom w:val="single" w:sz="4" w:space="0" w:color="auto"/>
              <w:right w:val="single" w:sz="4" w:space="0" w:color="auto"/>
            </w:tcBorders>
            <w:vAlign w:val="center"/>
          </w:tcPr>
          <w:p w14:paraId="552C7C56"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6AABFA4" w14:textId="77777777" w:rsidR="00AB2B30" w:rsidRPr="00AC4FBC" w:rsidRDefault="006A7121">
            <w:pPr>
              <w:pStyle w:val="TAL"/>
              <w:jc w:val="center"/>
              <w:rPr>
                <w:rFonts w:eastAsia="Batang"/>
              </w:rPr>
            </w:pPr>
            <w:r w:rsidRPr="00AC4FBC">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7F86CC98" w14:textId="77777777" w:rsidR="00AB2B30" w:rsidRPr="00AC4FBC" w:rsidRDefault="006A7121">
            <w:pPr>
              <w:pStyle w:val="TAL"/>
              <w:jc w:val="center"/>
              <w:rPr>
                <w:rFonts w:eastAsia="Batang"/>
              </w:rPr>
            </w:pPr>
            <w:r w:rsidRPr="00AC4FBC">
              <w:rPr>
                <w:rFonts w:eastAsia="Batang"/>
              </w:rPr>
              <w:t>34560</w:t>
            </w:r>
          </w:p>
        </w:tc>
        <w:tc>
          <w:tcPr>
            <w:tcW w:w="329" w:type="pct"/>
            <w:tcBorders>
              <w:top w:val="single" w:sz="4" w:space="0" w:color="auto"/>
              <w:left w:val="single" w:sz="4" w:space="0" w:color="auto"/>
              <w:bottom w:val="single" w:sz="4" w:space="0" w:color="auto"/>
              <w:right w:val="single" w:sz="4" w:space="0" w:color="auto"/>
            </w:tcBorders>
            <w:vAlign w:val="center"/>
          </w:tcPr>
          <w:p w14:paraId="7163D123" w14:textId="77777777" w:rsidR="00AB2B30" w:rsidRPr="00AC4FBC" w:rsidRDefault="006A7121">
            <w:pPr>
              <w:pStyle w:val="TAL"/>
              <w:jc w:val="center"/>
              <w:rPr>
                <w:rFonts w:eastAsia="Batang"/>
              </w:rPr>
            </w:pPr>
            <w:r w:rsidRPr="00AC4FBC">
              <w:rPr>
                <w:rFonts w:eastAsia="Batang"/>
              </w:rPr>
              <w:t>5760</w:t>
            </w:r>
          </w:p>
        </w:tc>
        <w:tc>
          <w:tcPr>
            <w:tcW w:w="341" w:type="pct"/>
            <w:tcBorders>
              <w:top w:val="single" w:sz="4" w:space="0" w:color="auto"/>
              <w:left w:val="single" w:sz="4" w:space="0" w:color="auto"/>
              <w:bottom w:val="single" w:sz="4" w:space="0" w:color="auto"/>
              <w:right w:val="single" w:sz="4" w:space="0" w:color="auto"/>
            </w:tcBorders>
          </w:tcPr>
          <w:p w14:paraId="1D5B178A"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AA2CB4B" w14:textId="77777777" w:rsidR="00AB2B30" w:rsidRPr="00AC4FBC" w:rsidRDefault="006A7121">
            <w:pPr>
              <w:pStyle w:val="TAL"/>
              <w:jc w:val="center"/>
              <w:rPr>
                <w:rFonts w:eastAsia="Batang"/>
              </w:rPr>
            </w:pPr>
            <w:r w:rsidRPr="00AC4FBC">
              <w:rPr>
                <w:rFonts w:eastAsia="Batang"/>
              </w:rPr>
              <w:t>5, 8, 13, 14</w:t>
            </w:r>
          </w:p>
        </w:tc>
      </w:tr>
      <w:tr w:rsidR="00AB2B30" w:rsidRPr="00AC4FBC" w14:paraId="3A55BAB1" w14:textId="77777777">
        <w:tc>
          <w:tcPr>
            <w:tcW w:w="323" w:type="pct"/>
            <w:tcBorders>
              <w:left w:val="single" w:sz="4" w:space="0" w:color="auto"/>
              <w:right w:val="single" w:sz="4" w:space="0" w:color="auto"/>
            </w:tcBorders>
          </w:tcPr>
          <w:p w14:paraId="4726E1EE"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9B63264"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DB7F262" w14:textId="77777777" w:rsidR="00AB2B30" w:rsidRPr="00AC4FBC" w:rsidRDefault="006A7121">
            <w:pPr>
              <w:pStyle w:val="TAL"/>
              <w:jc w:val="center"/>
              <w:rPr>
                <w:rFonts w:eastAsia="Batang"/>
              </w:rPr>
            </w:pPr>
            <w:r w:rsidRPr="00AC4FBC">
              <w:rPr>
                <w:rFonts w:eastAsia="Batang"/>
              </w:rPr>
              <w:t>45</w:t>
            </w:r>
          </w:p>
        </w:tc>
        <w:tc>
          <w:tcPr>
            <w:tcW w:w="438" w:type="pct"/>
            <w:tcBorders>
              <w:top w:val="single" w:sz="4" w:space="0" w:color="auto"/>
              <w:left w:val="single" w:sz="4" w:space="0" w:color="auto"/>
              <w:bottom w:val="single" w:sz="4" w:space="0" w:color="auto"/>
              <w:right w:val="single" w:sz="4" w:space="0" w:color="auto"/>
            </w:tcBorders>
            <w:vAlign w:val="center"/>
          </w:tcPr>
          <w:p w14:paraId="34DA5B17"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7E551C1"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37E2F21"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AE2F2E8"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7F8D9A19"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65DBFE4" w14:textId="77777777" w:rsidR="00AB2B30" w:rsidRPr="00AC4FBC" w:rsidRDefault="006A7121">
            <w:pPr>
              <w:pStyle w:val="TAL"/>
              <w:jc w:val="center"/>
              <w:rPr>
                <w:rFonts w:eastAsia="Batang"/>
              </w:rPr>
            </w:pPr>
            <w:r w:rsidRPr="00AC4FBC">
              <w:rPr>
                <w:rFonts w:eastAsia="Batang"/>
              </w:rPr>
              <w:t>28336</w:t>
            </w:r>
          </w:p>
        </w:tc>
        <w:tc>
          <w:tcPr>
            <w:tcW w:w="285" w:type="pct"/>
            <w:tcBorders>
              <w:top w:val="single" w:sz="4" w:space="0" w:color="auto"/>
              <w:left w:val="single" w:sz="4" w:space="0" w:color="auto"/>
              <w:bottom w:val="single" w:sz="4" w:space="0" w:color="auto"/>
              <w:right w:val="single" w:sz="4" w:space="0" w:color="auto"/>
            </w:tcBorders>
            <w:vAlign w:val="center"/>
          </w:tcPr>
          <w:p w14:paraId="05979620"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3670CB0" w14:textId="77777777" w:rsidR="00AB2B30" w:rsidRPr="00AC4FBC" w:rsidRDefault="006A7121">
            <w:pPr>
              <w:pStyle w:val="TAL"/>
              <w:jc w:val="center"/>
              <w:rPr>
                <w:rFonts w:eastAsia="Batang"/>
              </w:rPr>
            </w:pPr>
            <w:r w:rsidRPr="00AC4FBC">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435E8538" w14:textId="77777777" w:rsidR="00AB2B30" w:rsidRPr="00AC4FBC" w:rsidRDefault="006A7121">
            <w:pPr>
              <w:pStyle w:val="TAL"/>
              <w:jc w:val="center"/>
              <w:rPr>
                <w:rFonts w:eastAsia="Batang"/>
              </w:rPr>
            </w:pPr>
            <w:r w:rsidRPr="00AC4FBC">
              <w:rPr>
                <w:rFonts w:eastAsia="Batang"/>
              </w:rPr>
              <w:t>38880</w:t>
            </w:r>
          </w:p>
        </w:tc>
        <w:tc>
          <w:tcPr>
            <w:tcW w:w="329" w:type="pct"/>
            <w:tcBorders>
              <w:top w:val="single" w:sz="4" w:space="0" w:color="auto"/>
              <w:left w:val="single" w:sz="4" w:space="0" w:color="auto"/>
              <w:bottom w:val="single" w:sz="4" w:space="0" w:color="auto"/>
              <w:right w:val="single" w:sz="4" w:space="0" w:color="auto"/>
            </w:tcBorders>
            <w:vAlign w:val="center"/>
          </w:tcPr>
          <w:p w14:paraId="1C29818C" w14:textId="77777777" w:rsidR="00AB2B30" w:rsidRPr="00AC4FBC" w:rsidRDefault="006A7121">
            <w:pPr>
              <w:pStyle w:val="TAL"/>
              <w:jc w:val="center"/>
              <w:rPr>
                <w:rFonts w:eastAsia="Batang"/>
              </w:rPr>
            </w:pPr>
            <w:r w:rsidRPr="00AC4FBC">
              <w:rPr>
                <w:rFonts w:eastAsia="Batang"/>
              </w:rPr>
              <w:t>6480</w:t>
            </w:r>
          </w:p>
        </w:tc>
        <w:tc>
          <w:tcPr>
            <w:tcW w:w="341" w:type="pct"/>
            <w:tcBorders>
              <w:top w:val="single" w:sz="4" w:space="0" w:color="auto"/>
              <w:left w:val="single" w:sz="4" w:space="0" w:color="auto"/>
              <w:bottom w:val="single" w:sz="4" w:space="0" w:color="auto"/>
              <w:right w:val="single" w:sz="4" w:space="0" w:color="auto"/>
            </w:tcBorders>
          </w:tcPr>
          <w:p w14:paraId="7F5BA748"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A2D63AC" w14:textId="77777777" w:rsidR="00AB2B30" w:rsidRPr="00AC4FBC" w:rsidRDefault="006A7121">
            <w:pPr>
              <w:pStyle w:val="TAL"/>
              <w:jc w:val="center"/>
              <w:rPr>
                <w:rFonts w:eastAsia="Batang"/>
              </w:rPr>
            </w:pPr>
            <w:r w:rsidRPr="00AC4FBC">
              <w:rPr>
                <w:rFonts w:eastAsia="Batang"/>
              </w:rPr>
              <w:t>5, 8, 13, 14</w:t>
            </w:r>
          </w:p>
        </w:tc>
      </w:tr>
      <w:tr w:rsidR="00AB2B30" w:rsidRPr="00AC4FBC" w14:paraId="79CF92D1" w14:textId="77777777">
        <w:tc>
          <w:tcPr>
            <w:tcW w:w="323" w:type="pct"/>
            <w:tcBorders>
              <w:left w:val="single" w:sz="4" w:space="0" w:color="auto"/>
              <w:right w:val="single" w:sz="4" w:space="0" w:color="auto"/>
            </w:tcBorders>
          </w:tcPr>
          <w:p w14:paraId="05E7DFDC"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83C04F" w14:textId="77777777" w:rsidR="00AB2B30" w:rsidRPr="00AC4FBC" w:rsidRDefault="006A7121">
            <w:pPr>
              <w:pStyle w:val="TAL"/>
              <w:jc w:val="center"/>
              <w:rPr>
                <w:rFonts w:eastAsia="Batang"/>
              </w:rPr>
            </w:pPr>
            <w:r w:rsidRPr="00AC4FBC">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787551D1" w14:textId="77777777" w:rsidR="00AB2B30" w:rsidRPr="00AC4FBC" w:rsidRDefault="006A7121">
            <w:pPr>
              <w:pStyle w:val="TAL"/>
              <w:jc w:val="center"/>
              <w:rPr>
                <w:rFonts w:eastAsia="Batang"/>
              </w:rPr>
            </w:pPr>
            <w:r w:rsidRPr="00AC4FBC">
              <w:rPr>
                <w:rFonts w:eastAsia="Batang"/>
              </w:rPr>
              <w:t>48</w:t>
            </w:r>
          </w:p>
        </w:tc>
        <w:tc>
          <w:tcPr>
            <w:tcW w:w="438" w:type="pct"/>
            <w:tcBorders>
              <w:top w:val="single" w:sz="4" w:space="0" w:color="auto"/>
              <w:left w:val="single" w:sz="4" w:space="0" w:color="auto"/>
              <w:bottom w:val="single" w:sz="4" w:space="0" w:color="auto"/>
              <w:right w:val="single" w:sz="4" w:space="0" w:color="auto"/>
            </w:tcBorders>
            <w:vAlign w:val="center"/>
          </w:tcPr>
          <w:p w14:paraId="47D0A4D4"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A50340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1E9CB29"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123C81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34BF551F"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2B316665" w14:textId="77777777" w:rsidR="00AB2B30" w:rsidRPr="00AC4FBC" w:rsidRDefault="006A7121">
            <w:pPr>
              <w:pStyle w:val="TAL"/>
              <w:jc w:val="center"/>
              <w:rPr>
                <w:rFonts w:eastAsia="Batang"/>
              </w:rPr>
            </w:pPr>
            <w:r w:rsidRPr="00AC4FBC">
              <w:rPr>
                <w:rFonts w:eastAsia="Batang"/>
              </w:rPr>
              <w:t>30576</w:t>
            </w:r>
          </w:p>
        </w:tc>
        <w:tc>
          <w:tcPr>
            <w:tcW w:w="285" w:type="pct"/>
            <w:tcBorders>
              <w:top w:val="single" w:sz="4" w:space="0" w:color="auto"/>
              <w:left w:val="single" w:sz="4" w:space="0" w:color="auto"/>
              <w:bottom w:val="single" w:sz="4" w:space="0" w:color="auto"/>
              <w:right w:val="single" w:sz="4" w:space="0" w:color="auto"/>
            </w:tcBorders>
            <w:vAlign w:val="center"/>
          </w:tcPr>
          <w:p w14:paraId="21320C42"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80CF21B" w14:textId="77777777" w:rsidR="00AB2B30" w:rsidRPr="00AC4FBC" w:rsidRDefault="006A7121">
            <w:pPr>
              <w:pStyle w:val="TAL"/>
              <w:jc w:val="center"/>
              <w:rPr>
                <w:rFonts w:eastAsia="Batang"/>
              </w:rPr>
            </w:pPr>
            <w:r w:rsidRPr="00AC4FBC">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43B0BD24" w14:textId="77777777" w:rsidR="00AB2B30" w:rsidRPr="00AC4FBC" w:rsidRDefault="006A7121">
            <w:pPr>
              <w:pStyle w:val="TAL"/>
              <w:jc w:val="center"/>
              <w:rPr>
                <w:rFonts w:eastAsia="Batang"/>
              </w:rPr>
            </w:pPr>
            <w:r w:rsidRPr="00AC4FBC">
              <w:rPr>
                <w:rFonts w:eastAsia="Batang"/>
              </w:rPr>
              <w:t>41472</w:t>
            </w:r>
          </w:p>
        </w:tc>
        <w:tc>
          <w:tcPr>
            <w:tcW w:w="329" w:type="pct"/>
            <w:tcBorders>
              <w:top w:val="single" w:sz="4" w:space="0" w:color="auto"/>
              <w:left w:val="single" w:sz="4" w:space="0" w:color="auto"/>
              <w:bottom w:val="single" w:sz="4" w:space="0" w:color="auto"/>
              <w:right w:val="single" w:sz="4" w:space="0" w:color="auto"/>
            </w:tcBorders>
            <w:vAlign w:val="center"/>
          </w:tcPr>
          <w:p w14:paraId="6E54E4EB" w14:textId="77777777" w:rsidR="00AB2B30" w:rsidRPr="00AC4FBC" w:rsidRDefault="006A7121">
            <w:pPr>
              <w:pStyle w:val="TAL"/>
              <w:jc w:val="center"/>
              <w:rPr>
                <w:rFonts w:eastAsia="Batang"/>
              </w:rPr>
            </w:pPr>
            <w:r w:rsidRPr="00AC4FBC">
              <w:rPr>
                <w:rFonts w:eastAsia="Batang"/>
              </w:rPr>
              <w:t>6912</w:t>
            </w:r>
          </w:p>
        </w:tc>
        <w:tc>
          <w:tcPr>
            <w:tcW w:w="341" w:type="pct"/>
            <w:tcBorders>
              <w:top w:val="single" w:sz="4" w:space="0" w:color="auto"/>
              <w:left w:val="single" w:sz="4" w:space="0" w:color="auto"/>
              <w:bottom w:val="single" w:sz="4" w:space="0" w:color="auto"/>
              <w:right w:val="single" w:sz="4" w:space="0" w:color="auto"/>
            </w:tcBorders>
          </w:tcPr>
          <w:p w14:paraId="49DEF93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A0B97EA" w14:textId="77777777" w:rsidR="00AB2B30" w:rsidRPr="00AC4FBC" w:rsidRDefault="006A7121">
            <w:pPr>
              <w:pStyle w:val="TAL"/>
              <w:jc w:val="center"/>
              <w:rPr>
                <w:rFonts w:eastAsia="Batang"/>
              </w:rPr>
            </w:pPr>
            <w:r w:rsidRPr="00AC4FBC">
              <w:rPr>
                <w:rFonts w:eastAsia="Batang"/>
              </w:rPr>
              <w:t>5, 8, 13, 14</w:t>
            </w:r>
          </w:p>
        </w:tc>
      </w:tr>
      <w:tr w:rsidR="00AB2B30" w:rsidRPr="00AC4FBC" w14:paraId="1A18EC69" w14:textId="77777777">
        <w:tc>
          <w:tcPr>
            <w:tcW w:w="323" w:type="pct"/>
            <w:tcBorders>
              <w:left w:val="single" w:sz="4" w:space="0" w:color="auto"/>
              <w:right w:val="single" w:sz="4" w:space="0" w:color="auto"/>
            </w:tcBorders>
          </w:tcPr>
          <w:p w14:paraId="2B405F94"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5F9F69C9"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01AA26A1" w14:textId="77777777" w:rsidR="00AB2B30" w:rsidRPr="00AC4FBC" w:rsidRDefault="006A7121">
            <w:pPr>
              <w:pStyle w:val="TAL"/>
              <w:jc w:val="center"/>
              <w:rPr>
                <w:rFonts w:eastAsia="Batang"/>
              </w:rPr>
            </w:pPr>
            <w:r w:rsidRPr="00AC4FBC">
              <w:rPr>
                <w:rFonts w:eastAsia="Batang"/>
              </w:rPr>
              <w:t>50</w:t>
            </w:r>
          </w:p>
        </w:tc>
        <w:tc>
          <w:tcPr>
            <w:tcW w:w="438" w:type="pct"/>
            <w:tcBorders>
              <w:top w:val="single" w:sz="4" w:space="0" w:color="auto"/>
              <w:left w:val="single" w:sz="4" w:space="0" w:color="auto"/>
              <w:bottom w:val="single" w:sz="4" w:space="0" w:color="auto"/>
              <w:right w:val="single" w:sz="4" w:space="0" w:color="auto"/>
            </w:tcBorders>
            <w:vAlign w:val="center"/>
          </w:tcPr>
          <w:p w14:paraId="7798A37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5C3CFD1"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4086429"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0F74D9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A6770E4"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D62C408" w14:textId="77777777" w:rsidR="00AB2B30" w:rsidRPr="00AC4FBC" w:rsidRDefault="006A7121">
            <w:pPr>
              <w:pStyle w:val="TAL"/>
              <w:jc w:val="center"/>
              <w:rPr>
                <w:rFonts w:eastAsia="Batang"/>
              </w:rPr>
            </w:pPr>
            <w:r w:rsidRPr="00AC4FBC">
              <w:rPr>
                <w:rFonts w:eastAsia="Batang"/>
              </w:rPr>
              <w:t>31704</w:t>
            </w:r>
          </w:p>
        </w:tc>
        <w:tc>
          <w:tcPr>
            <w:tcW w:w="285" w:type="pct"/>
            <w:tcBorders>
              <w:top w:val="single" w:sz="4" w:space="0" w:color="auto"/>
              <w:left w:val="single" w:sz="4" w:space="0" w:color="auto"/>
              <w:bottom w:val="single" w:sz="4" w:space="0" w:color="auto"/>
              <w:right w:val="single" w:sz="4" w:space="0" w:color="auto"/>
            </w:tcBorders>
            <w:vAlign w:val="center"/>
          </w:tcPr>
          <w:p w14:paraId="71071B4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38AE71B9" w14:textId="77777777" w:rsidR="00AB2B30" w:rsidRPr="00AC4FBC" w:rsidRDefault="006A7121">
            <w:pPr>
              <w:pStyle w:val="TAL"/>
              <w:jc w:val="center"/>
              <w:rPr>
                <w:rFonts w:eastAsia="Batang"/>
              </w:rPr>
            </w:pPr>
            <w:r w:rsidRPr="00AC4FBC">
              <w:rPr>
                <w:rFonts w:eastAsia="Batang"/>
              </w:rPr>
              <w:t>6</w:t>
            </w:r>
          </w:p>
        </w:tc>
        <w:tc>
          <w:tcPr>
            <w:tcW w:w="312" w:type="pct"/>
            <w:tcBorders>
              <w:top w:val="single" w:sz="4" w:space="0" w:color="auto"/>
              <w:left w:val="single" w:sz="4" w:space="0" w:color="auto"/>
              <w:bottom w:val="single" w:sz="4" w:space="0" w:color="auto"/>
              <w:right w:val="single" w:sz="4" w:space="0" w:color="auto"/>
            </w:tcBorders>
            <w:vAlign w:val="center"/>
          </w:tcPr>
          <w:p w14:paraId="174D94A9" w14:textId="77777777" w:rsidR="00AB2B30" w:rsidRPr="00AC4FBC" w:rsidRDefault="006A7121">
            <w:pPr>
              <w:pStyle w:val="TAL"/>
              <w:jc w:val="center"/>
              <w:rPr>
                <w:rFonts w:eastAsia="Batang"/>
              </w:rPr>
            </w:pPr>
            <w:r w:rsidRPr="00AC4FBC">
              <w:rPr>
                <w:rFonts w:eastAsia="Batang"/>
              </w:rPr>
              <w:t>43200</w:t>
            </w:r>
          </w:p>
        </w:tc>
        <w:tc>
          <w:tcPr>
            <w:tcW w:w="329" w:type="pct"/>
            <w:tcBorders>
              <w:top w:val="single" w:sz="4" w:space="0" w:color="auto"/>
              <w:left w:val="single" w:sz="4" w:space="0" w:color="auto"/>
              <w:bottom w:val="single" w:sz="4" w:space="0" w:color="auto"/>
              <w:right w:val="single" w:sz="4" w:space="0" w:color="auto"/>
            </w:tcBorders>
            <w:vAlign w:val="center"/>
          </w:tcPr>
          <w:p w14:paraId="164CD1B1" w14:textId="77777777" w:rsidR="00AB2B30" w:rsidRPr="00AC4FBC" w:rsidRDefault="006A7121">
            <w:pPr>
              <w:pStyle w:val="TAL"/>
              <w:jc w:val="center"/>
              <w:rPr>
                <w:rFonts w:eastAsia="Batang"/>
              </w:rPr>
            </w:pPr>
            <w:r w:rsidRPr="00AC4FBC">
              <w:rPr>
                <w:rFonts w:eastAsia="Batang"/>
              </w:rPr>
              <w:t>7200</w:t>
            </w:r>
          </w:p>
        </w:tc>
        <w:tc>
          <w:tcPr>
            <w:tcW w:w="341" w:type="pct"/>
            <w:tcBorders>
              <w:top w:val="single" w:sz="4" w:space="0" w:color="auto"/>
              <w:left w:val="single" w:sz="4" w:space="0" w:color="auto"/>
              <w:bottom w:val="single" w:sz="4" w:space="0" w:color="auto"/>
              <w:right w:val="single" w:sz="4" w:space="0" w:color="auto"/>
            </w:tcBorders>
          </w:tcPr>
          <w:p w14:paraId="1C1532EB"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44F1D03" w14:textId="77777777" w:rsidR="00AB2B30" w:rsidRPr="00AC4FBC" w:rsidRDefault="006A7121">
            <w:pPr>
              <w:pStyle w:val="TAL"/>
              <w:jc w:val="center"/>
              <w:rPr>
                <w:rFonts w:eastAsia="Batang"/>
              </w:rPr>
            </w:pPr>
            <w:r w:rsidRPr="00AC4FBC">
              <w:rPr>
                <w:rFonts w:eastAsia="Batang"/>
              </w:rPr>
              <w:t>5, 8, 13, 14</w:t>
            </w:r>
          </w:p>
        </w:tc>
      </w:tr>
      <w:tr w:rsidR="00AB2B30" w:rsidRPr="00AC4FBC" w14:paraId="7FEF2299" w14:textId="77777777">
        <w:tc>
          <w:tcPr>
            <w:tcW w:w="323" w:type="pct"/>
            <w:tcBorders>
              <w:left w:val="single" w:sz="4" w:space="0" w:color="auto"/>
              <w:right w:val="single" w:sz="4" w:space="0" w:color="auto"/>
            </w:tcBorders>
          </w:tcPr>
          <w:p w14:paraId="49323669"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65E31D0"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06A9BFF9" w14:textId="77777777" w:rsidR="00AB2B30" w:rsidRPr="00AC4FBC" w:rsidRDefault="006A7121">
            <w:pPr>
              <w:pStyle w:val="TAL"/>
              <w:jc w:val="center"/>
              <w:rPr>
                <w:rFonts w:eastAsia="Batang"/>
              </w:rPr>
            </w:pPr>
            <w:r w:rsidRPr="00AC4FBC">
              <w:rPr>
                <w:rFonts w:eastAsia="Batang"/>
              </w:rPr>
              <w:t>54</w:t>
            </w:r>
          </w:p>
        </w:tc>
        <w:tc>
          <w:tcPr>
            <w:tcW w:w="438" w:type="pct"/>
            <w:tcBorders>
              <w:top w:val="single" w:sz="4" w:space="0" w:color="auto"/>
              <w:left w:val="single" w:sz="4" w:space="0" w:color="auto"/>
              <w:bottom w:val="single" w:sz="4" w:space="0" w:color="auto"/>
              <w:right w:val="single" w:sz="4" w:space="0" w:color="auto"/>
            </w:tcBorders>
            <w:vAlign w:val="center"/>
          </w:tcPr>
          <w:p w14:paraId="39366AE8"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7B009A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76EBDBB"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E71912A"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55DAD71E"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77B7217" w14:textId="77777777" w:rsidR="00AB2B30" w:rsidRPr="00AC4FBC" w:rsidRDefault="006A7121">
            <w:pPr>
              <w:pStyle w:val="TAL"/>
              <w:jc w:val="center"/>
              <w:rPr>
                <w:rFonts w:eastAsia="Batang"/>
              </w:rPr>
            </w:pPr>
            <w:r w:rsidRPr="00AC4FBC">
              <w:rPr>
                <w:rFonts w:eastAsia="Batang"/>
              </w:rPr>
              <w:t>34008</w:t>
            </w:r>
          </w:p>
        </w:tc>
        <w:tc>
          <w:tcPr>
            <w:tcW w:w="285" w:type="pct"/>
            <w:tcBorders>
              <w:top w:val="single" w:sz="4" w:space="0" w:color="auto"/>
              <w:left w:val="single" w:sz="4" w:space="0" w:color="auto"/>
              <w:bottom w:val="single" w:sz="4" w:space="0" w:color="auto"/>
              <w:right w:val="single" w:sz="4" w:space="0" w:color="auto"/>
            </w:tcBorders>
            <w:vAlign w:val="center"/>
          </w:tcPr>
          <w:p w14:paraId="65D4AE2D"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B2ADBAD" w14:textId="77777777" w:rsidR="00AB2B30" w:rsidRPr="00AC4FBC" w:rsidRDefault="006A7121">
            <w:pPr>
              <w:pStyle w:val="TAL"/>
              <w:jc w:val="center"/>
              <w:rPr>
                <w:rFonts w:eastAsia="Batang"/>
              </w:rPr>
            </w:pPr>
            <w:r w:rsidRPr="00AC4FBC">
              <w:rPr>
                <w:rFonts w:eastAsia="Batang"/>
              </w:rPr>
              <w:t>6</w:t>
            </w:r>
          </w:p>
        </w:tc>
        <w:tc>
          <w:tcPr>
            <w:tcW w:w="312" w:type="pct"/>
            <w:tcBorders>
              <w:top w:val="single" w:sz="4" w:space="0" w:color="auto"/>
              <w:left w:val="single" w:sz="4" w:space="0" w:color="auto"/>
              <w:bottom w:val="single" w:sz="4" w:space="0" w:color="auto"/>
              <w:right w:val="single" w:sz="4" w:space="0" w:color="auto"/>
            </w:tcBorders>
            <w:vAlign w:val="center"/>
          </w:tcPr>
          <w:p w14:paraId="263A41D5" w14:textId="77777777" w:rsidR="00AB2B30" w:rsidRPr="00AC4FBC" w:rsidRDefault="006A7121">
            <w:pPr>
              <w:pStyle w:val="TAL"/>
              <w:jc w:val="center"/>
              <w:rPr>
                <w:rFonts w:eastAsia="Batang"/>
              </w:rPr>
            </w:pPr>
            <w:r w:rsidRPr="00AC4FBC">
              <w:rPr>
                <w:rFonts w:eastAsia="Batang"/>
              </w:rPr>
              <w:t>46656</w:t>
            </w:r>
          </w:p>
        </w:tc>
        <w:tc>
          <w:tcPr>
            <w:tcW w:w="329" w:type="pct"/>
            <w:tcBorders>
              <w:top w:val="single" w:sz="4" w:space="0" w:color="auto"/>
              <w:left w:val="single" w:sz="4" w:space="0" w:color="auto"/>
              <w:bottom w:val="single" w:sz="4" w:space="0" w:color="auto"/>
              <w:right w:val="single" w:sz="4" w:space="0" w:color="auto"/>
            </w:tcBorders>
            <w:vAlign w:val="center"/>
          </w:tcPr>
          <w:p w14:paraId="23FC54E2" w14:textId="77777777" w:rsidR="00AB2B30" w:rsidRPr="00AC4FBC" w:rsidRDefault="006A7121">
            <w:pPr>
              <w:pStyle w:val="TAL"/>
              <w:jc w:val="center"/>
              <w:rPr>
                <w:rFonts w:eastAsia="Batang"/>
              </w:rPr>
            </w:pPr>
            <w:r w:rsidRPr="00AC4FBC">
              <w:rPr>
                <w:rFonts w:eastAsia="Batang"/>
              </w:rPr>
              <w:t>7776</w:t>
            </w:r>
          </w:p>
        </w:tc>
        <w:tc>
          <w:tcPr>
            <w:tcW w:w="341" w:type="pct"/>
            <w:tcBorders>
              <w:top w:val="single" w:sz="4" w:space="0" w:color="auto"/>
              <w:left w:val="single" w:sz="4" w:space="0" w:color="auto"/>
              <w:bottom w:val="single" w:sz="4" w:space="0" w:color="auto"/>
              <w:right w:val="single" w:sz="4" w:space="0" w:color="auto"/>
            </w:tcBorders>
          </w:tcPr>
          <w:p w14:paraId="2251270A"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E53624F" w14:textId="77777777" w:rsidR="00AB2B30" w:rsidRPr="00AC4FBC" w:rsidRDefault="006A7121">
            <w:pPr>
              <w:pStyle w:val="TAL"/>
              <w:jc w:val="center"/>
              <w:rPr>
                <w:rFonts w:eastAsia="Batang"/>
              </w:rPr>
            </w:pPr>
            <w:r w:rsidRPr="00AC4FBC">
              <w:rPr>
                <w:rFonts w:eastAsia="Batang"/>
              </w:rPr>
              <w:t>5, 8, 13, 14</w:t>
            </w:r>
          </w:p>
        </w:tc>
      </w:tr>
      <w:tr w:rsidR="00AB2B30" w:rsidRPr="00AC4FBC" w14:paraId="34E20C51" w14:textId="77777777">
        <w:tc>
          <w:tcPr>
            <w:tcW w:w="323" w:type="pct"/>
            <w:tcBorders>
              <w:left w:val="single" w:sz="4" w:space="0" w:color="auto"/>
              <w:right w:val="single" w:sz="4" w:space="0" w:color="auto"/>
            </w:tcBorders>
          </w:tcPr>
          <w:p w14:paraId="140F46B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9197D94"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51F36417" w14:textId="77777777" w:rsidR="00AB2B30" w:rsidRPr="00AC4FBC" w:rsidRDefault="006A7121">
            <w:pPr>
              <w:pStyle w:val="TAL"/>
              <w:jc w:val="center"/>
              <w:rPr>
                <w:rFonts w:eastAsia="Batang"/>
              </w:rPr>
            </w:pPr>
            <w:r w:rsidRPr="00AC4FBC">
              <w:rPr>
                <w:rFonts w:eastAsia="Batang"/>
              </w:rPr>
              <w:t>60</w:t>
            </w:r>
          </w:p>
        </w:tc>
        <w:tc>
          <w:tcPr>
            <w:tcW w:w="438" w:type="pct"/>
            <w:tcBorders>
              <w:top w:val="single" w:sz="4" w:space="0" w:color="auto"/>
              <w:left w:val="single" w:sz="4" w:space="0" w:color="auto"/>
              <w:bottom w:val="single" w:sz="4" w:space="0" w:color="auto"/>
              <w:right w:val="single" w:sz="4" w:space="0" w:color="auto"/>
            </w:tcBorders>
            <w:vAlign w:val="center"/>
          </w:tcPr>
          <w:p w14:paraId="0153B195"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2D051D6"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CE034C5"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1055271F"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2DCA8848"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DDAFF7B" w14:textId="77777777" w:rsidR="00AB2B30" w:rsidRPr="00AC4FBC" w:rsidRDefault="006A7121">
            <w:pPr>
              <w:pStyle w:val="TAL"/>
              <w:jc w:val="center"/>
              <w:rPr>
                <w:rFonts w:eastAsia="Batang"/>
              </w:rPr>
            </w:pPr>
            <w:r w:rsidRPr="00AC4FBC">
              <w:rPr>
                <w:rFonts w:eastAsia="Batang"/>
              </w:rPr>
              <w:t>37888</w:t>
            </w:r>
          </w:p>
        </w:tc>
        <w:tc>
          <w:tcPr>
            <w:tcW w:w="285" w:type="pct"/>
            <w:tcBorders>
              <w:top w:val="single" w:sz="4" w:space="0" w:color="auto"/>
              <w:left w:val="single" w:sz="4" w:space="0" w:color="auto"/>
              <w:bottom w:val="single" w:sz="4" w:space="0" w:color="auto"/>
              <w:right w:val="single" w:sz="4" w:space="0" w:color="auto"/>
            </w:tcBorders>
            <w:vAlign w:val="center"/>
          </w:tcPr>
          <w:p w14:paraId="6587FCE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CFE2759" w14:textId="77777777" w:rsidR="00AB2B30" w:rsidRPr="00AC4FBC" w:rsidRDefault="006A7121">
            <w:pPr>
              <w:pStyle w:val="TAL"/>
              <w:jc w:val="center"/>
              <w:rPr>
                <w:rFonts w:eastAsia="Batang"/>
              </w:rPr>
            </w:pPr>
            <w:r w:rsidRPr="00AC4FBC">
              <w:rPr>
                <w:rFonts w:eastAsia="Batang"/>
              </w:rPr>
              <w:t>7</w:t>
            </w:r>
          </w:p>
        </w:tc>
        <w:tc>
          <w:tcPr>
            <w:tcW w:w="312" w:type="pct"/>
            <w:tcBorders>
              <w:top w:val="single" w:sz="4" w:space="0" w:color="auto"/>
              <w:left w:val="single" w:sz="4" w:space="0" w:color="auto"/>
              <w:bottom w:val="single" w:sz="4" w:space="0" w:color="auto"/>
              <w:right w:val="single" w:sz="4" w:space="0" w:color="auto"/>
            </w:tcBorders>
            <w:vAlign w:val="center"/>
          </w:tcPr>
          <w:p w14:paraId="2D385DB8" w14:textId="77777777" w:rsidR="00AB2B30" w:rsidRPr="00AC4FBC" w:rsidRDefault="006A7121">
            <w:pPr>
              <w:pStyle w:val="TAL"/>
              <w:jc w:val="center"/>
              <w:rPr>
                <w:rFonts w:eastAsia="Batang"/>
              </w:rPr>
            </w:pPr>
            <w:r w:rsidRPr="00AC4FBC">
              <w:rPr>
                <w:rFonts w:eastAsia="Batang"/>
              </w:rPr>
              <w:t>51840</w:t>
            </w:r>
          </w:p>
        </w:tc>
        <w:tc>
          <w:tcPr>
            <w:tcW w:w="329" w:type="pct"/>
            <w:tcBorders>
              <w:top w:val="single" w:sz="4" w:space="0" w:color="auto"/>
              <w:left w:val="single" w:sz="4" w:space="0" w:color="auto"/>
              <w:bottom w:val="single" w:sz="4" w:space="0" w:color="auto"/>
              <w:right w:val="single" w:sz="4" w:space="0" w:color="auto"/>
            </w:tcBorders>
            <w:vAlign w:val="center"/>
          </w:tcPr>
          <w:p w14:paraId="66703442" w14:textId="77777777" w:rsidR="00AB2B30" w:rsidRPr="00AC4FBC" w:rsidRDefault="006A7121">
            <w:pPr>
              <w:pStyle w:val="TAL"/>
              <w:jc w:val="center"/>
              <w:rPr>
                <w:rFonts w:eastAsia="Batang"/>
              </w:rPr>
            </w:pPr>
            <w:r w:rsidRPr="00AC4FBC">
              <w:rPr>
                <w:rFonts w:eastAsia="Batang"/>
              </w:rPr>
              <w:t>8640</w:t>
            </w:r>
          </w:p>
        </w:tc>
        <w:tc>
          <w:tcPr>
            <w:tcW w:w="341" w:type="pct"/>
            <w:tcBorders>
              <w:top w:val="single" w:sz="4" w:space="0" w:color="auto"/>
              <w:left w:val="single" w:sz="4" w:space="0" w:color="auto"/>
              <w:bottom w:val="single" w:sz="4" w:space="0" w:color="auto"/>
              <w:right w:val="single" w:sz="4" w:space="0" w:color="auto"/>
            </w:tcBorders>
          </w:tcPr>
          <w:p w14:paraId="7991AEB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E80A5A" w14:textId="77777777" w:rsidR="00AB2B30" w:rsidRPr="00AC4FBC" w:rsidRDefault="006A7121">
            <w:pPr>
              <w:pStyle w:val="TAL"/>
              <w:jc w:val="center"/>
              <w:rPr>
                <w:rFonts w:eastAsia="Batang"/>
              </w:rPr>
            </w:pPr>
            <w:r w:rsidRPr="00AC4FBC">
              <w:rPr>
                <w:rFonts w:eastAsia="Batang"/>
              </w:rPr>
              <w:t>5, 8, 13, 14</w:t>
            </w:r>
          </w:p>
        </w:tc>
      </w:tr>
      <w:tr w:rsidR="00AB2B30" w:rsidRPr="00AC4FBC" w14:paraId="5F566973" w14:textId="77777777">
        <w:tc>
          <w:tcPr>
            <w:tcW w:w="323" w:type="pct"/>
            <w:tcBorders>
              <w:left w:val="single" w:sz="4" w:space="0" w:color="auto"/>
              <w:right w:val="single" w:sz="4" w:space="0" w:color="auto"/>
            </w:tcBorders>
          </w:tcPr>
          <w:p w14:paraId="5EFF4F4C"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3920894"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145FD3CF" w14:textId="77777777" w:rsidR="00AB2B30" w:rsidRPr="00AC4FBC" w:rsidRDefault="006A7121">
            <w:pPr>
              <w:pStyle w:val="TAL"/>
              <w:jc w:val="center"/>
              <w:rPr>
                <w:rFonts w:eastAsia="Batang"/>
              </w:rPr>
            </w:pPr>
            <w:r w:rsidRPr="00AC4FBC">
              <w:rPr>
                <w:rFonts w:eastAsia="Batang"/>
              </w:rPr>
              <w:t>64</w:t>
            </w:r>
          </w:p>
        </w:tc>
        <w:tc>
          <w:tcPr>
            <w:tcW w:w="438" w:type="pct"/>
            <w:tcBorders>
              <w:top w:val="single" w:sz="4" w:space="0" w:color="auto"/>
              <w:left w:val="single" w:sz="4" w:space="0" w:color="auto"/>
              <w:bottom w:val="single" w:sz="4" w:space="0" w:color="auto"/>
              <w:right w:val="single" w:sz="4" w:space="0" w:color="auto"/>
            </w:tcBorders>
            <w:vAlign w:val="center"/>
          </w:tcPr>
          <w:p w14:paraId="3B4D6EF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4A6A724"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866C667"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09D62B5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7849A535"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C53E514" w14:textId="77777777" w:rsidR="00AB2B30" w:rsidRPr="00AC4FBC" w:rsidRDefault="006A7121">
            <w:pPr>
              <w:pStyle w:val="TAL"/>
              <w:jc w:val="center"/>
              <w:rPr>
                <w:rFonts w:eastAsia="Batang"/>
              </w:rPr>
            </w:pPr>
            <w:r w:rsidRPr="00AC4FBC">
              <w:rPr>
                <w:rFonts w:eastAsia="Batang"/>
              </w:rPr>
              <w:t>40576</w:t>
            </w:r>
          </w:p>
        </w:tc>
        <w:tc>
          <w:tcPr>
            <w:tcW w:w="285" w:type="pct"/>
            <w:tcBorders>
              <w:top w:val="single" w:sz="4" w:space="0" w:color="auto"/>
              <w:left w:val="single" w:sz="4" w:space="0" w:color="auto"/>
              <w:bottom w:val="single" w:sz="4" w:space="0" w:color="auto"/>
              <w:right w:val="single" w:sz="4" w:space="0" w:color="auto"/>
            </w:tcBorders>
            <w:vAlign w:val="center"/>
          </w:tcPr>
          <w:p w14:paraId="79880FCC"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3D2F5A6" w14:textId="77777777" w:rsidR="00AB2B30" w:rsidRPr="00AC4FBC" w:rsidRDefault="006A7121">
            <w:pPr>
              <w:pStyle w:val="TAL"/>
              <w:jc w:val="center"/>
              <w:rPr>
                <w:rFonts w:eastAsia="Batang"/>
              </w:rPr>
            </w:pPr>
            <w:r w:rsidRPr="00AC4FBC">
              <w:rPr>
                <w:rFonts w:eastAsia="Batang"/>
              </w:rPr>
              <w:t>7</w:t>
            </w:r>
          </w:p>
        </w:tc>
        <w:tc>
          <w:tcPr>
            <w:tcW w:w="312" w:type="pct"/>
            <w:tcBorders>
              <w:top w:val="single" w:sz="4" w:space="0" w:color="auto"/>
              <w:left w:val="single" w:sz="4" w:space="0" w:color="auto"/>
              <w:bottom w:val="single" w:sz="4" w:space="0" w:color="auto"/>
              <w:right w:val="single" w:sz="4" w:space="0" w:color="auto"/>
            </w:tcBorders>
            <w:vAlign w:val="center"/>
          </w:tcPr>
          <w:p w14:paraId="7F26DAE9" w14:textId="77777777" w:rsidR="00AB2B30" w:rsidRPr="00AC4FBC" w:rsidRDefault="006A7121">
            <w:pPr>
              <w:pStyle w:val="TAL"/>
              <w:jc w:val="center"/>
              <w:rPr>
                <w:rFonts w:eastAsia="Batang"/>
              </w:rPr>
            </w:pPr>
            <w:r w:rsidRPr="00AC4FBC">
              <w:rPr>
                <w:rFonts w:eastAsia="Batang"/>
              </w:rPr>
              <w:t>55296</w:t>
            </w:r>
          </w:p>
        </w:tc>
        <w:tc>
          <w:tcPr>
            <w:tcW w:w="329" w:type="pct"/>
            <w:tcBorders>
              <w:top w:val="single" w:sz="4" w:space="0" w:color="auto"/>
              <w:left w:val="single" w:sz="4" w:space="0" w:color="auto"/>
              <w:bottom w:val="single" w:sz="4" w:space="0" w:color="auto"/>
              <w:right w:val="single" w:sz="4" w:space="0" w:color="auto"/>
            </w:tcBorders>
            <w:vAlign w:val="center"/>
          </w:tcPr>
          <w:p w14:paraId="10A9155B" w14:textId="77777777" w:rsidR="00AB2B30" w:rsidRPr="00AC4FBC" w:rsidRDefault="006A7121">
            <w:pPr>
              <w:pStyle w:val="TAL"/>
              <w:jc w:val="center"/>
              <w:rPr>
                <w:rFonts w:eastAsia="Batang"/>
              </w:rPr>
            </w:pPr>
            <w:r w:rsidRPr="00AC4FBC">
              <w:rPr>
                <w:rFonts w:eastAsia="Batang"/>
              </w:rPr>
              <w:t>9216</w:t>
            </w:r>
          </w:p>
        </w:tc>
        <w:tc>
          <w:tcPr>
            <w:tcW w:w="341" w:type="pct"/>
            <w:tcBorders>
              <w:top w:val="single" w:sz="4" w:space="0" w:color="auto"/>
              <w:left w:val="single" w:sz="4" w:space="0" w:color="auto"/>
              <w:bottom w:val="single" w:sz="4" w:space="0" w:color="auto"/>
              <w:right w:val="single" w:sz="4" w:space="0" w:color="auto"/>
            </w:tcBorders>
          </w:tcPr>
          <w:p w14:paraId="41A50F83"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450EB0E" w14:textId="77777777" w:rsidR="00AB2B30" w:rsidRPr="00AC4FBC" w:rsidRDefault="006A7121">
            <w:pPr>
              <w:pStyle w:val="TAL"/>
              <w:jc w:val="center"/>
              <w:rPr>
                <w:rFonts w:eastAsia="Batang"/>
              </w:rPr>
            </w:pPr>
            <w:r w:rsidRPr="00AC4FBC">
              <w:rPr>
                <w:rFonts w:eastAsia="Batang"/>
              </w:rPr>
              <w:t>5, 8, 13, 14</w:t>
            </w:r>
          </w:p>
        </w:tc>
      </w:tr>
      <w:tr w:rsidR="00AB2B30" w:rsidRPr="00AC4FBC" w14:paraId="6346EAE0" w14:textId="77777777">
        <w:tc>
          <w:tcPr>
            <w:tcW w:w="323" w:type="pct"/>
            <w:tcBorders>
              <w:left w:val="single" w:sz="4" w:space="0" w:color="auto"/>
              <w:right w:val="single" w:sz="4" w:space="0" w:color="auto"/>
            </w:tcBorders>
          </w:tcPr>
          <w:p w14:paraId="11185A3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6E4A9A7E" w14:textId="77777777" w:rsidR="00AB2B30" w:rsidRPr="00AC4FBC" w:rsidRDefault="006A7121">
            <w:pPr>
              <w:pStyle w:val="TAL"/>
              <w:jc w:val="center"/>
              <w:rPr>
                <w:rFonts w:eastAsia="Batang"/>
              </w:rPr>
            </w:pPr>
            <w:r w:rsidRPr="00AC4FBC">
              <w:rPr>
                <w:rFonts w:eastAsia="Batang"/>
              </w:rPr>
              <w:t>15 - 20</w:t>
            </w:r>
          </w:p>
        </w:tc>
        <w:tc>
          <w:tcPr>
            <w:tcW w:w="348" w:type="pct"/>
            <w:tcBorders>
              <w:top w:val="single" w:sz="4" w:space="0" w:color="auto"/>
              <w:left w:val="single" w:sz="4" w:space="0" w:color="auto"/>
              <w:bottom w:val="single" w:sz="4" w:space="0" w:color="auto"/>
              <w:right w:val="single" w:sz="4" w:space="0" w:color="auto"/>
            </w:tcBorders>
          </w:tcPr>
          <w:p w14:paraId="3F15C6CA" w14:textId="77777777" w:rsidR="00AB2B30" w:rsidRPr="00AC4FBC" w:rsidRDefault="006A7121">
            <w:pPr>
              <w:pStyle w:val="TAL"/>
              <w:jc w:val="center"/>
              <w:rPr>
                <w:rFonts w:eastAsia="Batang"/>
              </w:rPr>
            </w:pPr>
            <w:r w:rsidRPr="00AC4FBC">
              <w:rPr>
                <w:rFonts w:eastAsia="Batang"/>
              </w:rPr>
              <w:t>72</w:t>
            </w:r>
          </w:p>
        </w:tc>
        <w:tc>
          <w:tcPr>
            <w:tcW w:w="438" w:type="pct"/>
            <w:tcBorders>
              <w:top w:val="single" w:sz="4" w:space="0" w:color="auto"/>
              <w:left w:val="single" w:sz="4" w:space="0" w:color="auto"/>
              <w:bottom w:val="single" w:sz="4" w:space="0" w:color="auto"/>
              <w:right w:val="single" w:sz="4" w:space="0" w:color="auto"/>
            </w:tcBorders>
          </w:tcPr>
          <w:p w14:paraId="41780654"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3497A147"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3812F5B0"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A68330F"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1A7BA34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14340362" w14:textId="77777777" w:rsidR="00AB2B30" w:rsidRPr="00AC4FBC" w:rsidRDefault="006A7121">
            <w:pPr>
              <w:pStyle w:val="TAL"/>
              <w:jc w:val="center"/>
              <w:rPr>
                <w:rFonts w:eastAsia="Batang"/>
              </w:rPr>
            </w:pPr>
            <w:r w:rsidRPr="00AC4FBC">
              <w:rPr>
                <w:rFonts w:eastAsia="Batang"/>
              </w:rPr>
              <w:t>45352</w:t>
            </w:r>
          </w:p>
        </w:tc>
        <w:tc>
          <w:tcPr>
            <w:tcW w:w="285" w:type="pct"/>
            <w:tcBorders>
              <w:top w:val="single" w:sz="4" w:space="0" w:color="auto"/>
              <w:left w:val="single" w:sz="4" w:space="0" w:color="auto"/>
              <w:bottom w:val="single" w:sz="4" w:space="0" w:color="auto"/>
              <w:right w:val="single" w:sz="4" w:space="0" w:color="auto"/>
            </w:tcBorders>
          </w:tcPr>
          <w:p w14:paraId="2A72949B"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08BBB529" w14:textId="77777777" w:rsidR="00AB2B30" w:rsidRPr="00AC4FBC" w:rsidRDefault="006A7121">
            <w:pPr>
              <w:pStyle w:val="TAL"/>
              <w:jc w:val="center"/>
              <w:rPr>
                <w:rFonts w:eastAsia="Batang"/>
              </w:rPr>
            </w:pPr>
            <w:r w:rsidRPr="00AC4FBC">
              <w:rPr>
                <w:rFonts w:eastAsia="Batang"/>
              </w:rPr>
              <w:t>8</w:t>
            </w:r>
          </w:p>
        </w:tc>
        <w:tc>
          <w:tcPr>
            <w:tcW w:w="312" w:type="pct"/>
            <w:tcBorders>
              <w:top w:val="single" w:sz="4" w:space="0" w:color="auto"/>
              <w:left w:val="single" w:sz="4" w:space="0" w:color="auto"/>
              <w:bottom w:val="single" w:sz="4" w:space="0" w:color="auto"/>
              <w:right w:val="single" w:sz="4" w:space="0" w:color="auto"/>
            </w:tcBorders>
          </w:tcPr>
          <w:p w14:paraId="242197E0" w14:textId="77777777" w:rsidR="00AB2B30" w:rsidRPr="00AC4FBC" w:rsidRDefault="006A7121">
            <w:pPr>
              <w:pStyle w:val="TAL"/>
              <w:jc w:val="center"/>
              <w:rPr>
                <w:rFonts w:eastAsia="Batang"/>
              </w:rPr>
            </w:pPr>
            <w:r w:rsidRPr="00AC4FBC">
              <w:rPr>
                <w:rFonts w:eastAsia="Batang"/>
              </w:rPr>
              <w:t>62208</w:t>
            </w:r>
          </w:p>
        </w:tc>
        <w:tc>
          <w:tcPr>
            <w:tcW w:w="329" w:type="pct"/>
            <w:tcBorders>
              <w:top w:val="single" w:sz="4" w:space="0" w:color="auto"/>
              <w:left w:val="single" w:sz="4" w:space="0" w:color="auto"/>
              <w:bottom w:val="single" w:sz="4" w:space="0" w:color="auto"/>
              <w:right w:val="single" w:sz="4" w:space="0" w:color="auto"/>
            </w:tcBorders>
          </w:tcPr>
          <w:p w14:paraId="37CC25C5" w14:textId="77777777" w:rsidR="00AB2B30" w:rsidRPr="00AC4FBC" w:rsidRDefault="006A7121">
            <w:pPr>
              <w:pStyle w:val="TAL"/>
              <w:jc w:val="center"/>
              <w:rPr>
                <w:rFonts w:eastAsia="Batang"/>
              </w:rPr>
            </w:pPr>
            <w:r w:rsidRPr="00AC4FBC">
              <w:rPr>
                <w:rFonts w:eastAsia="Batang"/>
              </w:rPr>
              <w:t>10368</w:t>
            </w:r>
          </w:p>
        </w:tc>
        <w:tc>
          <w:tcPr>
            <w:tcW w:w="341" w:type="pct"/>
            <w:tcBorders>
              <w:top w:val="single" w:sz="4" w:space="0" w:color="auto"/>
              <w:left w:val="single" w:sz="4" w:space="0" w:color="auto"/>
              <w:bottom w:val="single" w:sz="4" w:space="0" w:color="auto"/>
              <w:right w:val="single" w:sz="4" w:space="0" w:color="auto"/>
            </w:tcBorders>
          </w:tcPr>
          <w:p w14:paraId="2DD1D5A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5FE2E66" w14:textId="77777777" w:rsidR="00AB2B30" w:rsidRPr="00AC4FBC" w:rsidRDefault="006A7121">
            <w:pPr>
              <w:pStyle w:val="TAL"/>
              <w:jc w:val="center"/>
              <w:rPr>
                <w:rFonts w:eastAsia="Batang"/>
              </w:rPr>
            </w:pPr>
            <w:r w:rsidRPr="00AC4FBC">
              <w:rPr>
                <w:rFonts w:eastAsia="Batang"/>
              </w:rPr>
              <w:t>5, 8, 13, 14</w:t>
            </w:r>
          </w:p>
        </w:tc>
      </w:tr>
      <w:tr w:rsidR="00AB2B30" w:rsidRPr="00AC4FBC" w14:paraId="193EBFE5" w14:textId="77777777">
        <w:tc>
          <w:tcPr>
            <w:tcW w:w="323" w:type="pct"/>
            <w:tcBorders>
              <w:left w:val="single" w:sz="4" w:space="0" w:color="auto"/>
              <w:right w:val="single" w:sz="4" w:space="0" w:color="auto"/>
            </w:tcBorders>
          </w:tcPr>
          <w:p w14:paraId="32AD7BD4"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44742F6F"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384C90BD" w14:textId="77777777" w:rsidR="00AB2B30" w:rsidRPr="00AC4FBC" w:rsidRDefault="006A7121">
            <w:pPr>
              <w:pStyle w:val="TAL"/>
              <w:jc w:val="center"/>
              <w:rPr>
                <w:rFonts w:eastAsia="Batang"/>
              </w:rPr>
            </w:pPr>
            <w:r w:rsidRPr="00AC4FBC">
              <w:rPr>
                <w:rFonts w:eastAsia="Batang"/>
              </w:rPr>
              <w:t>75</w:t>
            </w:r>
          </w:p>
        </w:tc>
        <w:tc>
          <w:tcPr>
            <w:tcW w:w="438" w:type="pct"/>
            <w:tcBorders>
              <w:top w:val="single" w:sz="4" w:space="0" w:color="auto"/>
              <w:left w:val="single" w:sz="4" w:space="0" w:color="auto"/>
              <w:bottom w:val="single" w:sz="4" w:space="0" w:color="auto"/>
              <w:right w:val="single" w:sz="4" w:space="0" w:color="auto"/>
            </w:tcBorders>
          </w:tcPr>
          <w:p w14:paraId="6C596D3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3DBFA68E"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7C656BD3"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9E6807A"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ADBA7DA"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57C346BD" w14:textId="77777777" w:rsidR="00AB2B30" w:rsidRPr="00AC4FBC" w:rsidRDefault="006A7121">
            <w:pPr>
              <w:pStyle w:val="TAL"/>
              <w:jc w:val="center"/>
              <w:rPr>
                <w:rFonts w:eastAsia="Batang"/>
              </w:rPr>
            </w:pPr>
            <w:r w:rsidRPr="00AC4FBC">
              <w:rPr>
                <w:rFonts w:eastAsia="Batang"/>
              </w:rPr>
              <w:t>46888</w:t>
            </w:r>
          </w:p>
        </w:tc>
        <w:tc>
          <w:tcPr>
            <w:tcW w:w="285" w:type="pct"/>
            <w:tcBorders>
              <w:top w:val="single" w:sz="4" w:space="0" w:color="auto"/>
              <w:left w:val="single" w:sz="4" w:space="0" w:color="auto"/>
              <w:bottom w:val="single" w:sz="4" w:space="0" w:color="auto"/>
              <w:right w:val="single" w:sz="4" w:space="0" w:color="auto"/>
            </w:tcBorders>
          </w:tcPr>
          <w:p w14:paraId="797D93E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619FFD8D" w14:textId="77777777" w:rsidR="00AB2B30" w:rsidRPr="00AC4FBC" w:rsidRDefault="006A7121">
            <w:pPr>
              <w:pStyle w:val="TAL"/>
              <w:jc w:val="center"/>
              <w:rPr>
                <w:rFonts w:eastAsia="Batang"/>
              </w:rPr>
            </w:pPr>
            <w:r w:rsidRPr="00AC4FBC">
              <w:rPr>
                <w:rFonts w:eastAsia="Batang"/>
              </w:rPr>
              <w:t>8</w:t>
            </w:r>
          </w:p>
        </w:tc>
        <w:tc>
          <w:tcPr>
            <w:tcW w:w="312" w:type="pct"/>
            <w:tcBorders>
              <w:top w:val="single" w:sz="4" w:space="0" w:color="auto"/>
              <w:left w:val="single" w:sz="4" w:space="0" w:color="auto"/>
              <w:bottom w:val="single" w:sz="4" w:space="0" w:color="auto"/>
              <w:right w:val="single" w:sz="4" w:space="0" w:color="auto"/>
            </w:tcBorders>
          </w:tcPr>
          <w:p w14:paraId="51CEF525" w14:textId="77777777" w:rsidR="00AB2B30" w:rsidRPr="00AC4FBC" w:rsidRDefault="006A7121">
            <w:pPr>
              <w:pStyle w:val="TAL"/>
              <w:jc w:val="center"/>
              <w:rPr>
                <w:rFonts w:eastAsia="Batang"/>
              </w:rPr>
            </w:pPr>
            <w:r w:rsidRPr="00AC4FBC">
              <w:rPr>
                <w:rFonts w:eastAsia="Batang"/>
              </w:rPr>
              <w:t>64800</w:t>
            </w:r>
          </w:p>
        </w:tc>
        <w:tc>
          <w:tcPr>
            <w:tcW w:w="329" w:type="pct"/>
            <w:tcBorders>
              <w:top w:val="single" w:sz="4" w:space="0" w:color="auto"/>
              <w:left w:val="single" w:sz="4" w:space="0" w:color="auto"/>
              <w:bottom w:val="single" w:sz="4" w:space="0" w:color="auto"/>
              <w:right w:val="single" w:sz="4" w:space="0" w:color="auto"/>
            </w:tcBorders>
          </w:tcPr>
          <w:p w14:paraId="0B9F6E00" w14:textId="77777777" w:rsidR="00AB2B30" w:rsidRPr="00AC4FBC" w:rsidRDefault="006A7121">
            <w:pPr>
              <w:pStyle w:val="TAL"/>
              <w:jc w:val="center"/>
              <w:rPr>
                <w:rFonts w:eastAsia="Batang"/>
              </w:rPr>
            </w:pPr>
            <w:r w:rsidRPr="00AC4FBC">
              <w:rPr>
                <w:rFonts w:eastAsia="Batang"/>
              </w:rPr>
              <w:t>10800</w:t>
            </w:r>
          </w:p>
        </w:tc>
        <w:tc>
          <w:tcPr>
            <w:tcW w:w="341" w:type="pct"/>
            <w:tcBorders>
              <w:top w:val="single" w:sz="4" w:space="0" w:color="auto"/>
              <w:left w:val="single" w:sz="4" w:space="0" w:color="auto"/>
              <w:bottom w:val="single" w:sz="4" w:space="0" w:color="auto"/>
              <w:right w:val="single" w:sz="4" w:space="0" w:color="auto"/>
            </w:tcBorders>
          </w:tcPr>
          <w:p w14:paraId="7E4BBC81"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3A8B9E25" w14:textId="77777777" w:rsidR="00AB2B30" w:rsidRPr="00AC4FBC" w:rsidRDefault="006A7121">
            <w:pPr>
              <w:pStyle w:val="TAL"/>
              <w:jc w:val="center"/>
              <w:rPr>
                <w:rFonts w:eastAsia="Batang"/>
              </w:rPr>
            </w:pPr>
            <w:r w:rsidRPr="00AC4FBC">
              <w:rPr>
                <w:rFonts w:eastAsia="Batang"/>
              </w:rPr>
              <w:t>5, 8, 13, 14</w:t>
            </w:r>
          </w:p>
        </w:tc>
      </w:tr>
      <w:tr w:rsidR="00AB2B30" w:rsidRPr="00AC4FBC" w14:paraId="10D2F0CF" w14:textId="77777777">
        <w:tc>
          <w:tcPr>
            <w:tcW w:w="323" w:type="pct"/>
            <w:tcBorders>
              <w:left w:val="single" w:sz="4" w:space="0" w:color="auto"/>
              <w:right w:val="single" w:sz="4" w:space="0" w:color="auto"/>
            </w:tcBorders>
          </w:tcPr>
          <w:p w14:paraId="17546E7D"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1D1F7107"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5A3FD52F" w14:textId="77777777" w:rsidR="00AB2B30" w:rsidRPr="00AC4FBC" w:rsidRDefault="006A7121">
            <w:pPr>
              <w:pStyle w:val="TAL"/>
              <w:jc w:val="center"/>
              <w:rPr>
                <w:rFonts w:eastAsia="Batang"/>
              </w:rPr>
            </w:pPr>
            <w:r w:rsidRPr="00AC4FBC">
              <w:rPr>
                <w:rFonts w:eastAsia="Batang"/>
              </w:rPr>
              <w:t>80</w:t>
            </w:r>
          </w:p>
        </w:tc>
        <w:tc>
          <w:tcPr>
            <w:tcW w:w="438" w:type="pct"/>
            <w:tcBorders>
              <w:top w:val="single" w:sz="4" w:space="0" w:color="auto"/>
              <w:left w:val="single" w:sz="4" w:space="0" w:color="auto"/>
              <w:bottom w:val="single" w:sz="4" w:space="0" w:color="auto"/>
              <w:right w:val="single" w:sz="4" w:space="0" w:color="auto"/>
            </w:tcBorders>
          </w:tcPr>
          <w:p w14:paraId="5DE25C64"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4FFF4CE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10354ACD"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7836600"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36ECEB70"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3A10EE92" w14:textId="77777777" w:rsidR="00AB2B30" w:rsidRPr="00AC4FBC" w:rsidRDefault="006A7121">
            <w:pPr>
              <w:pStyle w:val="TAL"/>
              <w:jc w:val="center"/>
              <w:rPr>
                <w:rFonts w:eastAsia="Batang"/>
              </w:rPr>
            </w:pPr>
            <w:r w:rsidRPr="00AC4FBC">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369D2A6F"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4671C488" w14:textId="77777777" w:rsidR="00AB2B30" w:rsidRPr="00AC4FBC" w:rsidRDefault="006A7121">
            <w:pPr>
              <w:pStyle w:val="TAL"/>
              <w:jc w:val="center"/>
              <w:rPr>
                <w:rFonts w:eastAsia="Batang"/>
              </w:rPr>
            </w:pPr>
            <w:r w:rsidRPr="00AC4FBC">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158D77F1" w14:textId="77777777" w:rsidR="00AB2B30" w:rsidRPr="00AC4FBC" w:rsidRDefault="006A7121">
            <w:pPr>
              <w:pStyle w:val="TAL"/>
              <w:jc w:val="center"/>
              <w:rPr>
                <w:rFonts w:eastAsia="Batang"/>
              </w:rPr>
            </w:pPr>
            <w:r w:rsidRPr="00AC4FBC">
              <w:rPr>
                <w:rFonts w:eastAsia="Batang"/>
              </w:rPr>
              <w:t>69120</w:t>
            </w:r>
          </w:p>
        </w:tc>
        <w:tc>
          <w:tcPr>
            <w:tcW w:w="329" w:type="pct"/>
            <w:tcBorders>
              <w:top w:val="single" w:sz="4" w:space="0" w:color="auto"/>
              <w:left w:val="single" w:sz="4" w:space="0" w:color="auto"/>
              <w:bottom w:val="single" w:sz="4" w:space="0" w:color="auto"/>
              <w:right w:val="single" w:sz="4" w:space="0" w:color="auto"/>
            </w:tcBorders>
          </w:tcPr>
          <w:p w14:paraId="6F3F068E" w14:textId="77777777" w:rsidR="00AB2B30" w:rsidRPr="00AC4FBC" w:rsidRDefault="006A7121">
            <w:pPr>
              <w:pStyle w:val="TAL"/>
              <w:jc w:val="center"/>
              <w:rPr>
                <w:rFonts w:eastAsia="Batang"/>
              </w:rPr>
            </w:pPr>
            <w:r w:rsidRPr="00AC4FBC">
              <w:rPr>
                <w:rFonts w:eastAsia="Batang"/>
              </w:rPr>
              <w:t>11520</w:t>
            </w:r>
          </w:p>
        </w:tc>
        <w:tc>
          <w:tcPr>
            <w:tcW w:w="341" w:type="pct"/>
            <w:tcBorders>
              <w:top w:val="single" w:sz="4" w:space="0" w:color="auto"/>
              <w:left w:val="single" w:sz="4" w:space="0" w:color="auto"/>
              <w:bottom w:val="single" w:sz="4" w:space="0" w:color="auto"/>
              <w:right w:val="single" w:sz="4" w:space="0" w:color="auto"/>
            </w:tcBorders>
          </w:tcPr>
          <w:p w14:paraId="5FEB63A7"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5AF76D" w14:textId="77777777" w:rsidR="00AB2B30" w:rsidRPr="00AC4FBC" w:rsidRDefault="006A7121">
            <w:pPr>
              <w:pStyle w:val="TAL"/>
              <w:jc w:val="center"/>
              <w:rPr>
                <w:rFonts w:eastAsia="Batang"/>
              </w:rPr>
            </w:pPr>
            <w:r w:rsidRPr="00AC4FBC">
              <w:rPr>
                <w:rFonts w:eastAsia="Batang"/>
              </w:rPr>
              <w:t>5, 8, 13, 14</w:t>
            </w:r>
          </w:p>
        </w:tc>
      </w:tr>
      <w:tr w:rsidR="00AB2B30" w:rsidRPr="00AC4FBC" w14:paraId="61814147" w14:textId="77777777">
        <w:tc>
          <w:tcPr>
            <w:tcW w:w="323" w:type="pct"/>
            <w:tcBorders>
              <w:left w:val="single" w:sz="4" w:space="0" w:color="auto"/>
              <w:right w:val="single" w:sz="4" w:space="0" w:color="auto"/>
            </w:tcBorders>
          </w:tcPr>
          <w:p w14:paraId="076CF15F"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79747784"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0419F107" w14:textId="77777777" w:rsidR="00AB2B30" w:rsidRPr="00AC4FBC" w:rsidRDefault="006A7121">
            <w:pPr>
              <w:pStyle w:val="TAL"/>
              <w:jc w:val="center"/>
              <w:rPr>
                <w:rFonts w:eastAsia="Batang"/>
              </w:rPr>
            </w:pPr>
            <w:r w:rsidRPr="00AC4FBC">
              <w:rPr>
                <w:rFonts w:eastAsia="Batang"/>
              </w:rPr>
              <w:t>81</w:t>
            </w:r>
          </w:p>
        </w:tc>
        <w:tc>
          <w:tcPr>
            <w:tcW w:w="438" w:type="pct"/>
            <w:tcBorders>
              <w:top w:val="single" w:sz="4" w:space="0" w:color="auto"/>
              <w:left w:val="single" w:sz="4" w:space="0" w:color="auto"/>
              <w:bottom w:val="single" w:sz="4" w:space="0" w:color="auto"/>
              <w:right w:val="single" w:sz="4" w:space="0" w:color="auto"/>
            </w:tcBorders>
          </w:tcPr>
          <w:p w14:paraId="72404692"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26E0559D"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07412435"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916B342"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6E7D90C"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277E74AE" w14:textId="77777777" w:rsidR="00AB2B30" w:rsidRPr="00AC4FBC" w:rsidRDefault="006A7121">
            <w:pPr>
              <w:pStyle w:val="TAL"/>
              <w:jc w:val="center"/>
              <w:rPr>
                <w:rFonts w:eastAsia="Batang"/>
              </w:rPr>
            </w:pPr>
            <w:r w:rsidRPr="00AC4FBC">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394F1074"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2936F26E" w14:textId="77777777" w:rsidR="00AB2B30" w:rsidRPr="00AC4FBC" w:rsidRDefault="006A7121">
            <w:pPr>
              <w:pStyle w:val="TAL"/>
              <w:jc w:val="center"/>
              <w:rPr>
                <w:rFonts w:eastAsia="Batang"/>
              </w:rPr>
            </w:pPr>
            <w:r w:rsidRPr="00AC4FBC">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3BFF39F5" w14:textId="77777777" w:rsidR="00AB2B30" w:rsidRPr="00AC4FBC" w:rsidRDefault="006A7121">
            <w:pPr>
              <w:pStyle w:val="TAL"/>
              <w:jc w:val="center"/>
              <w:rPr>
                <w:rFonts w:eastAsia="Batang"/>
              </w:rPr>
            </w:pPr>
            <w:r w:rsidRPr="00AC4FBC">
              <w:rPr>
                <w:rFonts w:eastAsia="Batang"/>
              </w:rPr>
              <w:t>69984</w:t>
            </w:r>
          </w:p>
        </w:tc>
        <w:tc>
          <w:tcPr>
            <w:tcW w:w="329" w:type="pct"/>
            <w:tcBorders>
              <w:top w:val="single" w:sz="4" w:space="0" w:color="auto"/>
              <w:left w:val="single" w:sz="4" w:space="0" w:color="auto"/>
              <w:bottom w:val="single" w:sz="4" w:space="0" w:color="auto"/>
              <w:right w:val="single" w:sz="4" w:space="0" w:color="auto"/>
            </w:tcBorders>
          </w:tcPr>
          <w:p w14:paraId="495F373B" w14:textId="77777777" w:rsidR="00AB2B30" w:rsidRPr="00AC4FBC" w:rsidRDefault="006A7121">
            <w:pPr>
              <w:pStyle w:val="TAL"/>
              <w:jc w:val="center"/>
              <w:rPr>
                <w:rFonts w:eastAsia="Batang"/>
              </w:rPr>
            </w:pPr>
            <w:r w:rsidRPr="00AC4FBC">
              <w:rPr>
                <w:rFonts w:eastAsia="Batang"/>
              </w:rPr>
              <w:t>11664</w:t>
            </w:r>
          </w:p>
        </w:tc>
        <w:tc>
          <w:tcPr>
            <w:tcW w:w="341" w:type="pct"/>
            <w:tcBorders>
              <w:top w:val="single" w:sz="4" w:space="0" w:color="auto"/>
              <w:left w:val="single" w:sz="4" w:space="0" w:color="auto"/>
              <w:bottom w:val="single" w:sz="4" w:space="0" w:color="auto"/>
              <w:right w:val="single" w:sz="4" w:space="0" w:color="auto"/>
            </w:tcBorders>
          </w:tcPr>
          <w:p w14:paraId="64D6BA5B"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CB832CA" w14:textId="77777777" w:rsidR="00AB2B30" w:rsidRPr="00AC4FBC" w:rsidRDefault="006A7121">
            <w:pPr>
              <w:pStyle w:val="TAL"/>
              <w:jc w:val="center"/>
              <w:rPr>
                <w:rFonts w:eastAsia="Batang"/>
              </w:rPr>
            </w:pPr>
            <w:r w:rsidRPr="00AC4FBC">
              <w:rPr>
                <w:rFonts w:eastAsia="Batang"/>
              </w:rPr>
              <w:t>5, 8, 13, 14</w:t>
            </w:r>
          </w:p>
        </w:tc>
      </w:tr>
      <w:tr w:rsidR="00AB2B30" w:rsidRPr="00AC4FBC" w14:paraId="0B53E657" w14:textId="77777777">
        <w:tc>
          <w:tcPr>
            <w:tcW w:w="323" w:type="pct"/>
            <w:tcBorders>
              <w:left w:val="single" w:sz="4" w:space="0" w:color="auto"/>
              <w:right w:val="single" w:sz="4" w:space="0" w:color="auto"/>
            </w:tcBorders>
          </w:tcPr>
          <w:p w14:paraId="36B22F1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6CC54737"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6749FC38" w14:textId="77777777" w:rsidR="00AB2B30" w:rsidRPr="00AC4FBC" w:rsidRDefault="006A7121">
            <w:pPr>
              <w:pStyle w:val="TAL"/>
              <w:jc w:val="center"/>
              <w:rPr>
                <w:rFonts w:eastAsia="Batang"/>
              </w:rPr>
            </w:pPr>
            <w:r w:rsidRPr="00AC4FBC">
              <w:rPr>
                <w:rFonts w:eastAsia="Batang"/>
              </w:rPr>
              <w:t>90</w:t>
            </w:r>
          </w:p>
        </w:tc>
        <w:tc>
          <w:tcPr>
            <w:tcW w:w="438" w:type="pct"/>
            <w:tcBorders>
              <w:top w:val="single" w:sz="4" w:space="0" w:color="auto"/>
              <w:left w:val="single" w:sz="4" w:space="0" w:color="auto"/>
              <w:bottom w:val="single" w:sz="4" w:space="0" w:color="auto"/>
              <w:right w:val="single" w:sz="4" w:space="0" w:color="auto"/>
            </w:tcBorders>
          </w:tcPr>
          <w:p w14:paraId="1C5DD846"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573EA66F"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1983C239"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EBECCA3"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8BD7171"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06B5C902" w14:textId="77777777" w:rsidR="00AB2B30" w:rsidRPr="00AC4FBC" w:rsidRDefault="006A7121">
            <w:pPr>
              <w:pStyle w:val="TAL"/>
              <w:jc w:val="center"/>
              <w:rPr>
                <w:rFonts w:eastAsia="Batang"/>
              </w:rPr>
            </w:pPr>
            <w:r w:rsidRPr="00AC4FBC">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06ECF3BF"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4B4FABB2" w14:textId="77777777" w:rsidR="00AB2B30" w:rsidRPr="00AC4FBC" w:rsidRDefault="006A7121">
            <w:pPr>
              <w:pStyle w:val="TAL"/>
              <w:jc w:val="center"/>
              <w:rPr>
                <w:rFonts w:eastAsia="Batang"/>
              </w:rPr>
            </w:pPr>
            <w:r w:rsidRPr="00AC4FBC">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4A7AA62D" w14:textId="77777777" w:rsidR="00AB2B30" w:rsidRPr="00AC4FBC" w:rsidRDefault="006A7121">
            <w:pPr>
              <w:pStyle w:val="TAL"/>
              <w:jc w:val="center"/>
              <w:rPr>
                <w:rFonts w:eastAsia="Batang"/>
              </w:rPr>
            </w:pPr>
            <w:r w:rsidRPr="00AC4FBC">
              <w:rPr>
                <w:rFonts w:eastAsia="Batang"/>
              </w:rPr>
              <w:t>77760</w:t>
            </w:r>
          </w:p>
        </w:tc>
        <w:tc>
          <w:tcPr>
            <w:tcW w:w="329" w:type="pct"/>
            <w:tcBorders>
              <w:top w:val="single" w:sz="4" w:space="0" w:color="auto"/>
              <w:left w:val="single" w:sz="4" w:space="0" w:color="auto"/>
              <w:bottom w:val="single" w:sz="4" w:space="0" w:color="auto"/>
              <w:right w:val="single" w:sz="4" w:space="0" w:color="auto"/>
            </w:tcBorders>
          </w:tcPr>
          <w:p w14:paraId="5E45F65F" w14:textId="77777777" w:rsidR="00AB2B30" w:rsidRPr="00AC4FBC" w:rsidRDefault="006A7121">
            <w:pPr>
              <w:pStyle w:val="TAL"/>
              <w:jc w:val="center"/>
              <w:rPr>
                <w:rFonts w:eastAsia="Batang"/>
              </w:rPr>
            </w:pPr>
            <w:r w:rsidRPr="00AC4FBC">
              <w:rPr>
                <w:rFonts w:eastAsia="Batang"/>
              </w:rPr>
              <w:t>12960</w:t>
            </w:r>
          </w:p>
        </w:tc>
        <w:tc>
          <w:tcPr>
            <w:tcW w:w="341" w:type="pct"/>
            <w:tcBorders>
              <w:top w:val="single" w:sz="4" w:space="0" w:color="auto"/>
              <w:left w:val="single" w:sz="4" w:space="0" w:color="auto"/>
              <w:bottom w:val="single" w:sz="4" w:space="0" w:color="auto"/>
              <w:right w:val="single" w:sz="4" w:space="0" w:color="auto"/>
            </w:tcBorders>
          </w:tcPr>
          <w:p w14:paraId="3D09752D"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2EE110F2" w14:textId="77777777" w:rsidR="00AB2B30" w:rsidRPr="00AC4FBC" w:rsidRDefault="006A7121">
            <w:pPr>
              <w:pStyle w:val="TAL"/>
              <w:jc w:val="center"/>
              <w:rPr>
                <w:rFonts w:eastAsia="Batang"/>
              </w:rPr>
            </w:pPr>
            <w:r w:rsidRPr="00AC4FBC">
              <w:rPr>
                <w:rFonts w:eastAsia="Batang"/>
              </w:rPr>
              <w:t>5, 8, 13, 14</w:t>
            </w:r>
          </w:p>
        </w:tc>
      </w:tr>
      <w:tr w:rsidR="00AB2B30" w:rsidRPr="00AC4FBC" w14:paraId="1BCD1750" w14:textId="77777777">
        <w:tc>
          <w:tcPr>
            <w:tcW w:w="323" w:type="pct"/>
            <w:tcBorders>
              <w:left w:val="single" w:sz="4" w:space="0" w:color="auto"/>
              <w:right w:val="single" w:sz="4" w:space="0" w:color="auto"/>
            </w:tcBorders>
          </w:tcPr>
          <w:p w14:paraId="2CB84397" w14:textId="77777777" w:rsidR="00AB2B30" w:rsidRPr="00AC4FBC"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3405C33C" w14:textId="77777777" w:rsidR="00AB2B30" w:rsidRPr="00AC4FBC" w:rsidRDefault="006A7121">
            <w:pPr>
              <w:pStyle w:val="TAL"/>
              <w:jc w:val="center"/>
              <w:rPr>
                <w:rFonts w:eastAsia="Batang"/>
              </w:rPr>
            </w:pPr>
            <w:r w:rsidRPr="00AC4FBC">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5C1FA44B" w14:textId="77777777" w:rsidR="00AB2B30" w:rsidRPr="00AC4FBC" w:rsidRDefault="006A7121">
            <w:pPr>
              <w:pStyle w:val="TAL"/>
              <w:jc w:val="center"/>
              <w:rPr>
                <w:rFonts w:eastAsia="Batang"/>
              </w:rPr>
            </w:pPr>
            <w:r w:rsidRPr="00AC4FBC">
              <w:rPr>
                <w:rFonts w:eastAsia="Batang"/>
              </w:rPr>
              <w:t>96</w:t>
            </w:r>
          </w:p>
        </w:tc>
        <w:tc>
          <w:tcPr>
            <w:tcW w:w="438" w:type="pct"/>
            <w:tcBorders>
              <w:top w:val="single" w:sz="4" w:space="0" w:color="auto"/>
              <w:left w:val="single" w:sz="4" w:space="0" w:color="auto"/>
              <w:bottom w:val="single" w:sz="4" w:space="0" w:color="auto"/>
              <w:right w:val="single" w:sz="4" w:space="0" w:color="auto"/>
            </w:tcBorders>
          </w:tcPr>
          <w:p w14:paraId="44EEC6BC" w14:textId="77777777" w:rsidR="00AB2B30" w:rsidRPr="00AC4FBC" w:rsidRDefault="006A7121">
            <w:pPr>
              <w:pStyle w:val="TAL"/>
              <w:jc w:val="center"/>
              <w:rPr>
                <w:rFonts w:eastAsia="Batang"/>
              </w:rPr>
            </w:pPr>
            <w:r w:rsidRPr="00AC4FBC">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174AECF2" w14:textId="77777777" w:rsidR="00AB2B30" w:rsidRPr="00AC4FBC" w:rsidRDefault="006A7121">
            <w:pPr>
              <w:pStyle w:val="TAL"/>
              <w:jc w:val="center"/>
              <w:rPr>
                <w:rFonts w:eastAsia="Batang"/>
              </w:rPr>
            </w:pPr>
            <w:r w:rsidRPr="00AC4FBC">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3070C0CE" w14:textId="77777777" w:rsidR="00AB2B30" w:rsidRPr="00AC4FBC" w:rsidRDefault="006A7121">
            <w:pPr>
              <w:pStyle w:val="TAL"/>
              <w:jc w:val="center"/>
              <w:rPr>
                <w:rFonts w:eastAsia="Batang"/>
              </w:rPr>
            </w:pPr>
            <w:r w:rsidRPr="00AC4FBC">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0A15DD9" w14:textId="77777777" w:rsidR="00AB2B30" w:rsidRPr="00AC4FBC" w:rsidRDefault="006A7121">
            <w:pPr>
              <w:pStyle w:val="TAL"/>
              <w:jc w:val="center"/>
              <w:rPr>
                <w:rFonts w:eastAsia="Batang"/>
              </w:rPr>
            </w:pPr>
            <w:r w:rsidRPr="00AC4FBC">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99A44D1" w14:textId="77777777" w:rsidR="00AB2B30" w:rsidRPr="00AC4FBC" w:rsidRDefault="006A7121">
            <w:pPr>
              <w:pStyle w:val="TAL"/>
              <w:jc w:val="center"/>
              <w:rPr>
                <w:rFonts w:eastAsia="Batang"/>
              </w:rPr>
            </w:pPr>
            <w:r w:rsidRPr="00AC4FBC">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2E4EF0DA" w14:textId="77777777" w:rsidR="00AB2B30" w:rsidRPr="00AC4FBC" w:rsidRDefault="006A7121">
            <w:pPr>
              <w:pStyle w:val="TAL"/>
              <w:jc w:val="center"/>
              <w:rPr>
                <w:rFonts w:eastAsia="Batang"/>
              </w:rPr>
            </w:pPr>
            <w:r w:rsidRPr="00AC4FBC">
              <w:rPr>
                <w:rFonts w:eastAsia="Batang"/>
              </w:rPr>
              <w:t>61664</w:t>
            </w:r>
          </w:p>
        </w:tc>
        <w:tc>
          <w:tcPr>
            <w:tcW w:w="285" w:type="pct"/>
            <w:tcBorders>
              <w:top w:val="single" w:sz="4" w:space="0" w:color="auto"/>
              <w:left w:val="single" w:sz="4" w:space="0" w:color="auto"/>
              <w:bottom w:val="single" w:sz="4" w:space="0" w:color="auto"/>
              <w:right w:val="single" w:sz="4" w:space="0" w:color="auto"/>
            </w:tcBorders>
          </w:tcPr>
          <w:p w14:paraId="257A9677" w14:textId="77777777" w:rsidR="00AB2B30" w:rsidRPr="00AC4FBC" w:rsidRDefault="006A7121">
            <w:pPr>
              <w:pStyle w:val="TAL"/>
              <w:jc w:val="center"/>
              <w:rPr>
                <w:rFonts w:eastAsia="Batang"/>
              </w:rPr>
            </w:pPr>
            <w:r w:rsidRPr="00AC4FBC">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6AEB20B4" w14:textId="77777777" w:rsidR="00AB2B30" w:rsidRPr="00AC4FBC" w:rsidRDefault="006A7121">
            <w:pPr>
              <w:pStyle w:val="TAL"/>
              <w:jc w:val="center"/>
              <w:rPr>
                <w:rFonts w:eastAsia="Batang"/>
              </w:rPr>
            </w:pPr>
            <w:r w:rsidRPr="00AC4FBC">
              <w:rPr>
                <w:rFonts w:eastAsia="Batang"/>
              </w:rPr>
              <w:t>11</w:t>
            </w:r>
          </w:p>
        </w:tc>
        <w:tc>
          <w:tcPr>
            <w:tcW w:w="312" w:type="pct"/>
            <w:tcBorders>
              <w:top w:val="single" w:sz="4" w:space="0" w:color="auto"/>
              <w:left w:val="single" w:sz="4" w:space="0" w:color="auto"/>
              <w:bottom w:val="single" w:sz="4" w:space="0" w:color="auto"/>
              <w:right w:val="single" w:sz="4" w:space="0" w:color="auto"/>
            </w:tcBorders>
          </w:tcPr>
          <w:p w14:paraId="5952928C" w14:textId="77777777" w:rsidR="00AB2B30" w:rsidRPr="00AC4FBC" w:rsidRDefault="006A7121">
            <w:pPr>
              <w:pStyle w:val="TAL"/>
              <w:jc w:val="center"/>
              <w:rPr>
                <w:rFonts w:eastAsia="Batang"/>
              </w:rPr>
            </w:pPr>
            <w:r w:rsidRPr="00AC4FBC">
              <w:rPr>
                <w:rFonts w:eastAsia="Batang"/>
              </w:rPr>
              <w:t>82944</w:t>
            </w:r>
          </w:p>
        </w:tc>
        <w:tc>
          <w:tcPr>
            <w:tcW w:w="329" w:type="pct"/>
            <w:tcBorders>
              <w:top w:val="single" w:sz="4" w:space="0" w:color="auto"/>
              <w:left w:val="single" w:sz="4" w:space="0" w:color="auto"/>
              <w:bottom w:val="single" w:sz="4" w:space="0" w:color="auto"/>
              <w:right w:val="single" w:sz="4" w:space="0" w:color="auto"/>
            </w:tcBorders>
          </w:tcPr>
          <w:p w14:paraId="4FCCFA1F" w14:textId="77777777" w:rsidR="00AB2B30" w:rsidRPr="00AC4FBC" w:rsidRDefault="006A7121">
            <w:pPr>
              <w:pStyle w:val="TAL"/>
              <w:jc w:val="center"/>
              <w:rPr>
                <w:rFonts w:eastAsia="Batang"/>
              </w:rPr>
            </w:pPr>
            <w:r w:rsidRPr="00AC4FBC">
              <w:rPr>
                <w:rFonts w:eastAsia="Batang"/>
              </w:rPr>
              <w:t>13824</w:t>
            </w:r>
          </w:p>
        </w:tc>
        <w:tc>
          <w:tcPr>
            <w:tcW w:w="341" w:type="pct"/>
            <w:tcBorders>
              <w:top w:val="single" w:sz="4" w:space="0" w:color="auto"/>
              <w:left w:val="single" w:sz="4" w:space="0" w:color="auto"/>
              <w:bottom w:val="single" w:sz="4" w:space="0" w:color="auto"/>
              <w:right w:val="single" w:sz="4" w:space="0" w:color="auto"/>
            </w:tcBorders>
          </w:tcPr>
          <w:p w14:paraId="05A45B5F" w14:textId="77777777" w:rsidR="00AB2B30" w:rsidRPr="00AC4FBC" w:rsidRDefault="006A7121">
            <w:pPr>
              <w:pStyle w:val="TAL"/>
              <w:jc w:val="center"/>
              <w:rPr>
                <w:rFonts w:eastAsia="Batang"/>
              </w:rPr>
            </w:pPr>
            <w:r w:rsidRPr="00AC4FBC">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D51F267" w14:textId="77777777" w:rsidR="00AB2B30" w:rsidRPr="00AC4FBC" w:rsidRDefault="006A7121">
            <w:pPr>
              <w:pStyle w:val="TAL"/>
              <w:jc w:val="center"/>
              <w:rPr>
                <w:rFonts w:eastAsia="Batang"/>
              </w:rPr>
            </w:pPr>
            <w:r w:rsidRPr="00AC4FBC">
              <w:rPr>
                <w:rFonts w:eastAsia="Batang"/>
              </w:rPr>
              <w:t>5, 8, 13, 14</w:t>
            </w:r>
          </w:p>
        </w:tc>
      </w:tr>
      <w:tr w:rsidR="00AB2B30" w:rsidRPr="00AC4FBC" w14:paraId="67D56500" w14:textId="77777777">
        <w:tc>
          <w:tcPr>
            <w:tcW w:w="5000" w:type="pct"/>
            <w:gridSpan w:val="15"/>
            <w:tcBorders>
              <w:top w:val="single" w:sz="4" w:space="0" w:color="auto"/>
              <w:left w:val="single" w:sz="4" w:space="0" w:color="auto"/>
              <w:bottom w:val="single" w:sz="4" w:space="0" w:color="auto"/>
              <w:right w:val="single" w:sz="4" w:space="0" w:color="auto"/>
            </w:tcBorders>
          </w:tcPr>
          <w:p w14:paraId="26040CE4"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046F3C7B" w14:textId="77777777" w:rsidR="00AB2B30" w:rsidRPr="00AC4FBC" w:rsidRDefault="006A7121">
            <w:pPr>
              <w:pStyle w:val="TAN"/>
            </w:pPr>
            <w:r w:rsidRPr="00AC4FBC">
              <w:t>Note 2:</w:t>
            </w:r>
            <w:r w:rsidRPr="00AC4FBC">
              <w:tab/>
              <w:t>As per Table 4.2-2 in TS 36.211 [13]</w:t>
            </w:r>
          </w:p>
          <w:p w14:paraId="3A6FF042" w14:textId="77777777" w:rsidR="00AB2B30" w:rsidRPr="00AC4FBC" w:rsidRDefault="006A7121">
            <w:pPr>
              <w:pStyle w:val="TAN"/>
            </w:pPr>
            <w:r w:rsidRPr="00AC4FBC">
              <w:t>Note 3:</w:t>
            </w:r>
            <w:r w:rsidRPr="00AC4FBC">
              <w:tab/>
              <w:t>As per Table 4.2-1 in TS 36.211 [13]</w:t>
            </w:r>
          </w:p>
          <w:p w14:paraId="7360E8F1" w14:textId="77777777" w:rsidR="00AB2B30" w:rsidRPr="00AC4FBC" w:rsidRDefault="006A7121">
            <w:pPr>
              <w:pStyle w:val="TAN"/>
              <w:rPr>
                <w:rFonts w:cs="Arial"/>
              </w:rPr>
            </w:pPr>
            <w:r w:rsidRPr="00AC4FBC">
              <w:t>Note 4:</w:t>
            </w:r>
            <w:r w:rsidRPr="00AC4FBC">
              <w:tab/>
              <w:t>If UE does not report UE UL category, then the applicability of reference channel is determined by UE category. If UE reports UE UL category, then the applicability of reference channel is determined by UE UL category</w:t>
            </w:r>
          </w:p>
        </w:tc>
      </w:tr>
    </w:tbl>
    <w:p w14:paraId="0090B028" w14:textId="77777777" w:rsidR="00AB2B30" w:rsidRPr="00AC4FBC" w:rsidRDefault="00AB2B30">
      <w:pPr>
        <w:rPr>
          <w:lang w:eastAsia="de-DE"/>
        </w:rPr>
      </w:pPr>
    </w:p>
    <w:p w14:paraId="49C2AB5F" w14:textId="77777777" w:rsidR="00AB2B30" w:rsidRPr="00AC4FBC" w:rsidRDefault="006A7121">
      <w:pPr>
        <w:pStyle w:val="Heading4"/>
      </w:pPr>
      <w:bookmarkStart w:id="25306" w:name="_Toc27476125"/>
      <w:bookmarkStart w:id="25307" w:name="_Toc29495566"/>
      <w:bookmarkStart w:id="25308" w:name="_Toc36116617"/>
      <w:bookmarkStart w:id="25309" w:name="_Toc36118666"/>
      <w:bookmarkStart w:id="25310" w:name="_Toc36560781"/>
      <w:bookmarkStart w:id="25311" w:name="_Toc43977318"/>
      <w:bookmarkStart w:id="25312" w:name="_Toc52213907"/>
      <w:bookmarkStart w:id="25313" w:name="_Toc60743380"/>
      <w:bookmarkStart w:id="25314" w:name="_Toc68206561"/>
      <w:bookmarkStart w:id="25315" w:name="_Toc75972359"/>
      <w:bookmarkStart w:id="25316" w:name="_Toc85051798"/>
      <w:bookmarkStart w:id="25317" w:name="_Toc90493820"/>
      <w:bookmarkStart w:id="25318" w:name="_Toc90494460"/>
      <w:bookmarkStart w:id="25319" w:name="_Toc100094513"/>
      <w:bookmarkStart w:id="25320" w:name="_Toc106873204"/>
      <w:bookmarkStart w:id="25321" w:name="_Toc155209180"/>
      <w:bookmarkStart w:id="25322" w:name="_CRA_2_2_2_4"/>
      <w:bookmarkEnd w:id="25322"/>
      <w:r w:rsidRPr="00AC4FBC">
        <w:t>A.2.2.2.4</w:t>
      </w:r>
      <w:r w:rsidRPr="00AC4FBC">
        <w:tab/>
        <w:t>256 QAM</w:t>
      </w:r>
      <w:bookmarkEnd w:id="25306"/>
      <w:bookmarkEnd w:id="25307"/>
      <w:bookmarkEnd w:id="25308"/>
      <w:bookmarkEnd w:id="25309"/>
      <w:bookmarkEnd w:id="25310"/>
      <w:bookmarkEnd w:id="25311"/>
      <w:bookmarkEnd w:id="25312"/>
      <w:bookmarkEnd w:id="25313"/>
      <w:bookmarkEnd w:id="25314"/>
      <w:bookmarkEnd w:id="25315"/>
      <w:bookmarkEnd w:id="25316"/>
      <w:bookmarkEnd w:id="25317"/>
      <w:bookmarkEnd w:id="25318"/>
      <w:bookmarkEnd w:id="25319"/>
      <w:bookmarkEnd w:id="25320"/>
      <w:bookmarkEnd w:id="25321"/>
    </w:p>
    <w:p w14:paraId="4C35483C" w14:textId="77777777" w:rsidR="00AB2B30" w:rsidRPr="00AC4FBC" w:rsidRDefault="006A7121">
      <w:pPr>
        <w:pStyle w:val="TH"/>
        <w:rPr>
          <w:rFonts w:eastAsia="Batang"/>
        </w:rPr>
      </w:pPr>
      <w:bookmarkStart w:id="25323" w:name="_CRTableA_2_2_2_41"/>
      <w:r w:rsidRPr="00AC4FBC">
        <w:rPr>
          <w:rFonts w:eastAsia="Batang"/>
        </w:rPr>
        <w:t xml:space="preserve">Table </w:t>
      </w:r>
      <w:bookmarkEnd w:id="25323"/>
      <w:r w:rsidRPr="00AC4FBC">
        <w:rPr>
          <w:rFonts w:eastAsia="Batang"/>
        </w:rPr>
        <w:t>A.2.2.2.4-1: Reference Channels for 256 QAM with partial RB allocation</w:t>
      </w:r>
    </w:p>
    <w:tbl>
      <w:tblPr>
        <w:tblW w:w="10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
        <w:gridCol w:w="784"/>
        <w:gridCol w:w="687"/>
        <w:gridCol w:w="709"/>
        <w:gridCol w:w="708"/>
        <w:gridCol w:w="708"/>
        <w:gridCol w:w="992"/>
        <w:gridCol w:w="708"/>
        <w:gridCol w:w="762"/>
        <w:gridCol w:w="718"/>
        <w:gridCol w:w="839"/>
        <w:gridCol w:w="820"/>
        <w:gridCol w:w="886"/>
        <w:gridCol w:w="932"/>
      </w:tblGrid>
      <w:tr w:rsidR="00AB2B30" w:rsidRPr="00AC4FBC" w14:paraId="748AD892" w14:textId="77777777">
        <w:trPr>
          <w:trHeight w:val="1484"/>
        </w:trPr>
        <w:tc>
          <w:tcPr>
            <w:tcW w:w="599" w:type="dxa"/>
            <w:tcBorders>
              <w:top w:val="single" w:sz="4" w:space="0" w:color="auto"/>
              <w:left w:val="single" w:sz="4" w:space="0" w:color="auto"/>
              <w:bottom w:val="single" w:sz="4" w:space="0" w:color="auto"/>
              <w:right w:val="single" w:sz="4" w:space="0" w:color="auto"/>
            </w:tcBorders>
            <w:hideMark/>
          </w:tcPr>
          <w:p w14:paraId="3320FA3E" w14:textId="77777777" w:rsidR="00AB2B30" w:rsidRPr="00AC4FBC" w:rsidRDefault="006A7121">
            <w:pPr>
              <w:pStyle w:val="TAH"/>
            </w:pPr>
            <w:r w:rsidRPr="00AC4FBC">
              <w:t>Parameter</w:t>
            </w:r>
          </w:p>
        </w:tc>
        <w:tc>
          <w:tcPr>
            <w:tcW w:w="784" w:type="dxa"/>
            <w:tcBorders>
              <w:top w:val="single" w:sz="4" w:space="0" w:color="auto"/>
              <w:left w:val="single" w:sz="4" w:space="0" w:color="auto"/>
              <w:bottom w:val="single" w:sz="4" w:space="0" w:color="auto"/>
              <w:right w:val="single" w:sz="4" w:space="0" w:color="auto"/>
            </w:tcBorders>
            <w:hideMark/>
          </w:tcPr>
          <w:p w14:paraId="132CEB34" w14:textId="77777777" w:rsidR="00AB2B30" w:rsidRPr="00AC4FBC" w:rsidRDefault="006A7121">
            <w:pPr>
              <w:pStyle w:val="TAH"/>
            </w:pPr>
            <w:r w:rsidRPr="00AC4FBC">
              <w:t>Ch BW</w:t>
            </w:r>
          </w:p>
        </w:tc>
        <w:tc>
          <w:tcPr>
            <w:tcW w:w="687" w:type="dxa"/>
            <w:tcBorders>
              <w:top w:val="single" w:sz="4" w:space="0" w:color="auto"/>
              <w:left w:val="single" w:sz="4" w:space="0" w:color="auto"/>
              <w:bottom w:val="single" w:sz="4" w:space="0" w:color="auto"/>
              <w:right w:val="single" w:sz="4" w:space="0" w:color="auto"/>
            </w:tcBorders>
            <w:hideMark/>
          </w:tcPr>
          <w:p w14:paraId="3D47D2BA" w14:textId="77777777" w:rsidR="00AB2B30" w:rsidRPr="00AC4FBC" w:rsidRDefault="006A7121">
            <w:pPr>
              <w:pStyle w:val="TAH"/>
            </w:pPr>
            <w:r w:rsidRPr="00AC4FBC">
              <w:t>Allocated RBs</w:t>
            </w:r>
          </w:p>
        </w:tc>
        <w:tc>
          <w:tcPr>
            <w:tcW w:w="709" w:type="dxa"/>
            <w:tcBorders>
              <w:top w:val="single" w:sz="4" w:space="0" w:color="auto"/>
              <w:left w:val="single" w:sz="4" w:space="0" w:color="auto"/>
              <w:bottom w:val="single" w:sz="4" w:space="0" w:color="auto"/>
              <w:right w:val="single" w:sz="4" w:space="0" w:color="auto"/>
            </w:tcBorders>
            <w:hideMark/>
          </w:tcPr>
          <w:p w14:paraId="076C0330" w14:textId="77777777" w:rsidR="00AB2B30" w:rsidRPr="00AC4FBC" w:rsidRDefault="006A7121">
            <w:pPr>
              <w:pStyle w:val="TAH"/>
            </w:pPr>
            <w:r w:rsidRPr="00AC4FBC">
              <w:t>UL-DL Configuration (Note 2)</w:t>
            </w:r>
          </w:p>
        </w:tc>
        <w:tc>
          <w:tcPr>
            <w:tcW w:w="708" w:type="dxa"/>
            <w:tcBorders>
              <w:top w:val="single" w:sz="4" w:space="0" w:color="auto"/>
              <w:left w:val="single" w:sz="4" w:space="0" w:color="auto"/>
              <w:bottom w:val="single" w:sz="4" w:space="0" w:color="auto"/>
              <w:right w:val="single" w:sz="4" w:space="0" w:color="auto"/>
            </w:tcBorders>
          </w:tcPr>
          <w:p w14:paraId="55C30534" w14:textId="77777777" w:rsidR="00AB2B30" w:rsidRPr="00AC4FBC" w:rsidRDefault="006A7121">
            <w:pPr>
              <w:pStyle w:val="TAH"/>
            </w:pPr>
            <w:r w:rsidRPr="00AC4FBC">
              <w:t>Special Slot Configuration (Note 3)</w:t>
            </w:r>
          </w:p>
        </w:tc>
        <w:tc>
          <w:tcPr>
            <w:tcW w:w="708" w:type="dxa"/>
            <w:tcBorders>
              <w:top w:val="single" w:sz="4" w:space="0" w:color="auto"/>
              <w:left w:val="single" w:sz="4" w:space="0" w:color="auto"/>
              <w:bottom w:val="single" w:sz="4" w:space="0" w:color="auto"/>
              <w:right w:val="single" w:sz="4" w:space="0" w:color="auto"/>
            </w:tcBorders>
            <w:hideMark/>
          </w:tcPr>
          <w:p w14:paraId="35AB81A5" w14:textId="77777777" w:rsidR="00AB2B30" w:rsidRPr="00AC4FBC" w:rsidRDefault="006A7121">
            <w:pPr>
              <w:pStyle w:val="TAH"/>
            </w:pPr>
            <w:r w:rsidRPr="00AC4FBC">
              <w:t>DFT-OFDM Symbols per Sub-Frame</w:t>
            </w:r>
          </w:p>
        </w:tc>
        <w:tc>
          <w:tcPr>
            <w:tcW w:w="992" w:type="dxa"/>
            <w:tcBorders>
              <w:top w:val="single" w:sz="4" w:space="0" w:color="auto"/>
              <w:left w:val="single" w:sz="4" w:space="0" w:color="auto"/>
              <w:bottom w:val="single" w:sz="4" w:space="0" w:color="auto"/>
              <w:right w:val="single" w:sz="4" w:space="0" w:color="auto"/>
            </w:tcBorders>
            <w:hideMark/>
          </w:tcPr>
          <w:p w14:paraId="0F99640C" w14:textId="77777777" w:rsidR="00AB2B30" w:rsidRPr="00AC4FBC" w:rsidRDefault="006A7121">
            <w:pPr>
              <w:pStyle w:val="TAH"/>
            </w:pPr>
            <w:r w:rsidRPr="00AC4FBC">
              <w:t>Mod'n</w:t>
            </w:r>
          </w:p>
        </w:tc>
        <w:tc>
          <w:tcPr>
            <w:tcW w:w="708" w:type="dxa"/>
            <w:tcBorders>
              <w:top w:val="single" w:sz="4" w:space="0" w:color="auto"/>
              <w:left w:val="single" w:sz="4" w:space="0" w:color="auto"/>
              <w:bottom w:val="single" w:sz="4" w:space="0" w:color="auto"/>
              <w:right w:val="single" w:sz="4" w:space="0" w:color="auto"/>
            </w:tcBorders>
            <w:hideMark/>
          </w:tcPr>
          <w:p w14:paraId="0A9FD051" w14:textId="77777777" w:rsidR="00AB2B30" w:rsidRPr="00AC4FBC" w:rsidRDefault="006A7121">
            <w:pPr>
              <w:pStyle w:val="TAH"/>
            </w:pPr>
            <w:r w:rsidRPr="00AC4FBC">
              <w:t>Target Coding rate</w:t>
            </w:r>
          </w:p>
        </w:tc>
        <w:tc>
          <w:tcPr>
            <w:tcW w:w="762" w:type="dxa"/>
            <w:tcBorders>
              <w:top w:val="single" w:sz="4" w:space="0" w:color="auto"/>
              <w:left w:val="single" w:sz="4" w:space="0" w:color="auto"/>
              <w:bottom w:val="single" w:sz="4" w:space="0" w:color="auto"/>
              <w:right w:val="single" w:sz="4" w:space="0" w:color="auto"/>
            </w:tcBorders>
            <w:hideMark/>
          </w:tcPr>
          <w:p w14:paraId="3007707E" w14:textId="77777777" w:rsidR="00AB2B30" w:rsidRPr="00AC4FBC" w:rsidRDefault="006A7121">
            <w:pPr>
              <w:pStyle w:val="TAH"/>
            </w:pPr>
            <w:r w:rsidRPr="00AC4FBC">
              <w:t>Payload size for Sub-Frame 2, 7</w:t>
            </w:r>
          </w:p>
        </w:tc>
        <w:tc>
          <w:tcPr>
            <w:tcW w:w="718" w:type="dxa"/>
            <w:tcBorders>
              <w:top w:val="single" w:sz="4" w:space="0" w:color="auto"/>
              <w:left w:val="single" w:sz="4" w:space="0" w:color="auto"/>
              <w:bottom w:val="single" w:sz="4" w:space="0" w:color="auto"/>
              <w:right w:val="single" w:sz="4" w:space="0" w:color="auto"/>
            </w:tcBorders>
            <w:hideMark/>
          </w:tcPr>
          <w:p w14:paraId="28736D0A" w14:textId="77777777" w:rsidR="00AB2B30" w:rsidRPr="00AC4FBC" w:rsidRDefault="006A7121">
            <w:pPr>
              <w:pStyle w:val="TAH"/>
            </w:pPr>
            <w:r w:rsidRPr="00AC4FBC">
              <w:t>Trans-port block CRC</w:t>
            </w:r>
          </w:p>
        </w:tc>
        <w:tc>
          <w:tcPr>
            <w:tcW w:w="839" w:type="dxa"/>
            <w:tcBorders>
              <w:top w:val="single" w:sz="4" w:space="0" w:color="auto"/>
              <w:left w:val="single" w:sz="4" w:space="0" w:color="auto"/>
              <w:bottom w:val="single" w:sz="4" w:space="0" w:color="auto"/>
              <w:right w:val="single" w:sz="4" w:space="0" w:color="auto"/>
            </w:tcBorders>
            <w:hideMark/>
          </w:tcPr>
          <w:p w14:paraId="6F2AD53F" w14:textId="77777777" w:rsidR="00AB2B30" w:rsidRPr="00AC4FBC" w:rsidRDefault="006A7121">
            <w:pPr>
              <w:pStyle w:val="TAH"/>
            </w:pPr>
            <w:r w:rsidRPr="00AC4FBC">
              <w:t>Number of code blocks per Sub-Frame (Note 1)</w:t>
            </w:r>
          </w:p>
        </w:tc>
        <w:tc>
          <w:tcPr>
            <w:tcW w:w="820" w:type="dxa"/>
            <w:tcBorders>
              <w:top w:val="single" w:sz="4" w:space="0" w:color="auto"/>
              <w:left w:val="single" w:sz="4" w:space="0" w:color="auto"/>
              <w:bottom w:val="single" w:sz="4" w:space="0" w:color="auto"/>
              <w:right w:val="single" w:sz="4" w:space="0" w:color="auto"/>
            </w:tcBorders>
            <w:hideMark/>
          </w:tcPr>
          <w:p w14:paraId="5943D011" w14:textId="77777777" w:rsidR="00AB2B30" w:rsidRPr="00AC4FBC" w:rsidRDefault="006A7121">
            <w:pPr>
              <w:pStyle w:val="TAH"/>
            </w:pPr>
            <w:r w:rsidRPr="00AC4FBC">
              <w:t>Total number of bits per Sub-Frame for Sub-Frame 2, 7</w:t>
            </w:r>
          </w:p>
        </w:tc>
        <w:tc>
          <w:tcPr>
            <w:tcW w:w="886" w:type="dxa"/>
            <w:tcBorders>
              <w:top w:val="single" w:sz="4" w:space="0" w:color="auto"/>
              <w:left w:val="single" w:sz="4" w:space="0" w:color="auto"/>
              <w:bottom w:val="single" w:sz="4" w:space="0" w:color="auto"/>
              <w:right w:val="single" w:sz="4" w:space="0" w:color="auto"/>
            </w:tcBorders>
            <w:hideMark/>
          </w:tcPr>
          <w:p w14:paraId="1991F186" w14:textId="77777777" w:rsidR="00AB2B30" w:rsidRPr="00AC4FBC" w:rsidRDefault="006A7121">
            <w:pPr>
              <w:pStyle w:val="TAH"/>
            </w:pPr>
            <w:r w:rsidRPr="00AC4FBC">
              <w:t>Total symbols per Sub-Frame for Sub-Frame 2, 7</w:t>
            </w:r>
          </w:p>
        </w:tc>
        <w:tc>
          <w:tcPr>
            <w:tcW w:w="932" w:type="dxa"/>
            <w:tcBorders>
              <w:top w:val="single" w:sz="4" w:space="0" w:color="auto"/>
              <w:left w:val="single" w:sz="4" w:space="0" w:color="auto"/>
              <w:bottom w:val="single" w:sz="4" w:space="0" w:color="auto"/>
              <w:right w:val="single" w:sz="4" w:space="0" w:color="auto"/>
            </w:tcBorders>
            <w:hideMark/>
          </w:tcPr>
          <w:p w14:paraId="0EEB50E3" w14:textId="77777777" w:rsidR="00AB2B30" w:rsidRPr="00AC4FBC" w:rsidRDefault="006A7121">
            <w:pPr>
              <w:pStyle w:val="TAH"/>
            </w:pPr>
            <w:r w:rsidRPr="00AC4FBC">
              <w:t xml:space="preserve">UE UL Category </w:t>
            </w:r>
          </w:p>
        </w:tc>
      </w:tr>
      <w:tr w:rsidR="00AB2B30" w:rsidRPr="00AC4FBC" w14:paraId="199525CC" w14:textId="77777777">
        <w:trPr>
          <w:trHeight w:val="148"/>
        </w:trPr>
        <w:tc>
          <w:tcPr>
            <w:tcW w:w="599" w:type="dxa"/>
            <w:tcBorders>
              <w:top w:val="single" w:sz="4" w:space="0" w:color="auto"/>
              <w:left w:val="single" w:sz="4" w:space="0" w:color="auto"/>
              <w:bottom w:val="single" w:sz="4" w:space="0" w:color="auto"/>
              <w:right w:val="single" w:sz="4" w:space="0" w:color="auto"/>
            </w:tcBorders>
            <w:hideMark/>
          </w:tcPr>
          <w:p w14:paraId="0DA35D84" w14:textId="77777777" w:rsidR="00AB2B30" w:rsidRPr="00AC4FBC" w:rsidRDefault="006A7121">
            <w:pPr>
              <w:pStyle w:val="TAL"/>
              <w:jc w:val="center"/>
              <w:rPr>
                <w:rFonts w:eastAsia="Batang"/>
              </w:rPr>
            </w:pPr>
            <w:r w:rsidRPr="00AC4FBC">
              <w:rPr>
                <w:rFonts w:eastAsia="Batang"/>
              </w:rPr>
              <w:t>Unit</w:t>
            </w:r>
          </w:p>
        </w:tc>
        <w:tc>
          <w:tcPr>
            <w:tcW w:w="784" w:type="dxa"/>
            <w:tcBorders>
              <w:top w:val="single" w:sz="4" w:space="0" w:color="auto"/>
              <w:left w:val="single" w:sz="4" w:space="0" w:color="auto"/>
              <w:bottom w:val="single" w:sz="4" w:space="0" w:color="auto"/>
              <w:right w:val="single" w:sz="4" w:space="0" w:color="auto"/>
            </w:tcBorders>
            <w:hideMark/>
          </w:tcPr>
          <w:p w14:paraId="4F4749D3" w14:textId="77777777" w:rsidR="00AB2B30" w:rsidRPr="00AC4FBC" w:rsidRDefault="006A7121">
            <w:pPr>
              <w:pStyle w:val="TAL"/>
              <w:jc w:val="center"/>
              <w:rPr>
                <w:rFonts w:eastAsia="Batang"/>
              </w:rPr>
            </w:pPr>
            <w:r w:rsidRPr="00AC4FBC">
              <w:rPr>
                <w:rFonts w:eastAsia="Batang"/>
              </w:rPr>
              <w:t>MHz</w:t>
            </w:r>
          </w:p>
        </w:tc>
        <w:tc>
          <w:tcPr>
            <w:tcW w:w="687" w:type="dxa"/>
            <w:tcBorders>
              <w:top w:val="single" w:sz="4" w:space="0" w:color="auto"/>
              <w:left w:val="single" w:sz="4" w:space="0" w:color="auto"/>
              <w:bottom w:val="single" w:sz="4" w:space="0" w:color="auto"/>
              <w:right w:val="single" w:sz="4" w:space="0" w:color="auto"/>
            </w:tcBorders>
          </w:tcPr>
          <w:p w14:paraId="7CE7F851" w14:textId="77777777" w:rsidR="00AB2B30" w:rsidRPr="00AC4FBC" w:rsidRDefault="00AB2B30">
            <w:pPr>
              <w:pStyle w:val="TAL"/>
              <w:jc w:val="center"/>
              <w:rPr>
                <w:rFonts w:eastAsia="Batang"/>
              </w:rPr>
            </w:pPr>
          </w:p>
        </w:tc>
        <w:tc>
          <w:tcPr>
            <w:tcW w:w="709" w:type="dxa"/>
            <w:tcBorders>
              <w:top w:val="single" w:sz="4" w:space="0" w:color="auto"/>
              <w:left w:val="single" w:sz="4" w:space="0" w:color="auto"/>
              <w:bottom w:val="single" w:sz="4" w:space="0" w:color="auto"/>
              <w:right w:val="single" w:sz="4" w:space="0" w:color="auto"/>
            </w:tcBorders>
          </w:tcPr>
          <w:p w14:paraId="6A2E455E" w14:textId="77777777" w:rsidR="00AB2B30" w:rsidRPr="00AC4FBC"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0C28106D" w14:textId="77777777" w:rsidR="00AB2B30" w:rsidRPr="00AC4FBC"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780AE0F0" w14:textId="77777777" w:rsidR="00AB2B30" w:rsidRPr="00AC4FBC" w:rsidRDefault="00AB2B30">
            <w:pPr>
              <w:pStyle w:val="TAL"/>
              <w:jc w:val="center"/>
              <w:rPr>
                <w:rFonts w:eastAsia="Batang"/>
              </w:rPr>
            </w:pPr>
          </w:p>
        </w:tc>
        <w:tc>
          <w:tcPr>
            <w:tcW w:w="992" w:type="dxa"/>
            <w:tcBorders>
              <w:top w:val="single" w:sz="4" w:space="0" w:color="auto"/>
              <w:left w:val="single" w:sz="4" w:space="0" w:color="auto"/>
              <w:bottom w:val="single" w:sz="4" w:space="0" w:color="auto"/>
              <w:right w:val="single" w:sz="4" w:space="0" w:color="auto"/>
            </w:tcBorders>
          </w:tcPr>
          <w:p w14:paraId="546451FE" w14:textId="77777777" w:rsidR="00AB2B30" w:rsidRPr="00AC4FBC"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27AA7263" w14:textId="77777777" w:rsidR="00AB2B30" w:rsidRPr="00AC4FBC" w:rsidRDefault="00AB2B30">
            <w:pPr>
              <w:pStyle w:val="TAL"/>
              <w:jc w:val="center"/>
              <w:rPr>
                <w:rFonts w:eastAsia="Batang"/>
              </w:rPr>
            </w:pPr>
          </w:p>
        </w:tc>
        <w:tc>
          <w:tcPr>
            <w:tcW w:w="762" w:type="dxa"/>
            <w:tcBorders>
              <w:top w:val="single" w:sz="4" w:space="0" w:color="auto"/>
              <w:left w:val="single" w:sz="4" w:space="0" w:color="auto"/>
              <w:bottom w:val="single" w:sz="4" w:space="0" w:color="auto"/>
              <w:right w:val="single" w:sz="4" w:space="0" w:color="auto"/>
            </w:tcBorders>
            <w:hideMark/>
          </w:tcPr>
          <w:p w14:paraId="50F31622" w14:textId="77777777" w:rsidR="00AB2B30" w:rsidRPr="00AC4FBC" w:rsidRDefault="006A7121">
            <w:pPr>
              <w:pStyle w:val="TAL"/>
              <w:jc w:val="center"/>
              <w:rPr>
                <w:rFonts w:eastAsia="Batang"/>
              </w:rPr>
            </w:pPr>
            <w:r w:rsidRPr="00AC4FBC">
              <w:rPr>
                <w:rFonts w:eastAsia="Batang"/>
              </w:rPr>
              <w:t>Bits</w:t>
            </w:r>
          </w:p>
        </w:tc>
        <w:tc>
          <w:tcPr>
            <w:tcW w:w="718" w:type="dxa"/>
            <w:tcBorders>
              <w:top w:val="single" w:sz="4" w:space="0" w:color="auto"/>
              <w:left w:val="single" w:sz="4" w:space="0" w:color="auto"/>
              <w:bottom w:val="single" w:sz="4" w:space="0" w:color="auto"/>
              <w:right w:val="single" w:sz="4" w:space="0" w:color="auto"/>
            </w:tcBorders>
            <w:hideMark/>
          </w:tcPr>
          <w:p w14:paraId="18A4EBD9" w14:textId="77777777" w:rsidR="00AB2B30" w:rsidRPr="00AC4FBC" w:rsidRDefault="006A7121">
            <w:pPr>
              <w:pStyle w:val="TAL"/>
              <w:jc w:val="center"/>
              <w:rPr>
                <w:rFonts w:eastAsia="Batang"/>
              </w:rPr>
            </w:pPr>
            <w:r w:rsidRPr="00AC4FBC">
              <w:rPr>
                <w:rFonts w:eastAsia="Batang"/>
              </w:rPr>
              <w:t>Bits</w:t>
            </w:r>
          </w:p>
        </w:tc>
        <w:tc>
          <w:tcPr>
            <w:tcW w:w="839" w:type="dxa"/>
            <w:tcBorders>
              <w:top w:val="single" w:sz="4" w:space="0" w:color="auto"/>
              <w:left w:val="single" w:sz="4" w:space="0" w:color="auto"/>
              <w:bottom w:val="single" w:sz="4" w:space="0" w:color="auto"/>
              <w:right w:val="single" w:sz="4" w:space="0" w:color="auto"/>
            </w:tcBorders>
          </w:tcPr>
          <w:p w14:paraId="09F8A0FA" w14:textId="77777777" w:rsidR="00AB2B30" w:rsidRPr="00AC4FBC" w:rsidRDefault="00AB2B30">
            <w:pPr>
              <w:pStyle w:val="TAL"/>
              <w:jc w:val="center"/>
              <w:rPr>
                <w:rFonts w:eastAsia="Batang"/>
              </w:rPr>
            </w:pPr>
          </w:p>
        </w:tc>
        <w:tc>
          <w:tcPr>
            <w:tcW w:w="820" w:type="dxa"/>
            <w:tcBorders>
              <w:top w:val="single" w:sz="4" w:space="0" w:color="auto"/>
              <w:left w:val="single" w:sz="4" w:space="0" w:color="auto"/>
              <w:bottom w:val="single" w:sz="4" w:space="0" w:color="auto"/>
              <w:right w:val="single" w:sz="4" w:space="0" w:color="auto"/>
            </w:tcBorders>
            <w:hideMark/>
          </w:tcPr>
          <w:p w14:paraId="224452B1" w14:textId="77777777" w:rsidR="00AB2B30" w:rsidRPr="00AC4FBC" w:rsidRDefault="006A7121">
            <w:pPr>
              <w:pStyle w:val="TAL"/>
              <w:jc w:val="center"/>
              <w:rPr>
                <w:rFonts w:eastAsia="Batang"/>
              </w:rPr>
            </w:pPr>
            <w:r w:rsidRPr="00AC4FBC">
              <w:rPr>
                <w:rFonts w:eastAsia="Batang"/>
              </w:rPr>
              <w:t>Bits</w:t>
            </w:r>
          </w:p>
        </w:tc>
        <w:tc>
          <w:tcPr>
            <w:tcW w:w="886" w:type="dxa"/>
            <w:tcBorders>
              <w:top w:val="single" w:sz="4" w:space="0" w:color="auto"/>
              <w:left w:val="single" w:sz="4" w:space="0" w:color="auto"/>
              <w:bottom w:val="single" w:sz="4" w:space="0" w:color="auto"/>
              <w:right w:val="single" w:sz="4" w:space="0" w:color="auto"/>
            </w:tcBorders>
          </w:tcPr>
          <w:p w14:paraId="322508CC" w14:textId="77777777" w:rsidR="00AB2B30" w:rsidRPr="00AC4FBC" w:rsidRDefault="00AB2B30">
            <w:pPr>
              <w:pStyle w:val="TAL"/>
              <w:jc w:val="center"/>
              <w:rPr>
                <w:rFonts w:eastAsia="Batang"/>
              </w:rPr>
            </w:pPr>
          </w:p>
        </w:tc>
        <w:tc>
          <w:tcPr>
            <w:tcW w:w="932" w:type="dxa"/>
            <w:tcBorders>
              <w:top w:val="single" w:sz="4" w:space="0" w:color="auto"/>
              <w:left w:val="single" w:sz="4" w:space="0" w:color="auto"/>
              <w:bottom w:val="single" w:sz="4" w:space="0" w:color="auto"/>
              <w:right w:val="single" w:sz="4" w:space="0" w:color="auto"/>
            </w:tcBorders>
          </w:tcPr>
          <w:p w14:paraId="51CF524D" w14:textId="77777777" w:rsidR="00AB2B30" w:rsidRPr="00AC4FBC" w:rsidRDefault="00AB2B30">
            <w:pPr>
              <w:pStyle w:val="TAL"/>
              <w:jc w:val="center"/>
              <w:rPr>
                <w:rFonts w:eastAsia="Batang"/>
              </w:rPr>
            </w:pPr>
          </w:p>
        </w:tc>
      </w:tr>
      <w:tr w:rsidR="00AB2B30" w:rsidRPr="00AC4FBC" w14:paraId="6EB0F94C"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9D7C413"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589D2E3"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36C1AF8" w14:textId="77777777" w:rsidR="00AB2B30" w:rsidRPr="00AC4FBC" w:rsidRDefault="006A7121">
            <w:pPr>
              <w:pStyle w:val="TAL"/>
              <w:jc w:val="center"/>
              <w:rPr>
                <w:rFonts w:eastAsia="Batang"/>
              </w:rPr>
            </w:pPr>
            <w:r w:rsidRPr="00AC4FBC">
              <w:rPr>
                <w:rFonts w:eastAsia="Batang"/>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536107"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ABE2794"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C013107"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C2D8B2"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520007F1"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63D9C3D" w14:textId="77777777" w:rsidR="00AB2B30" w:rsidRPr="00AC4FBC" w:rsidRDefault="006A7121">
            <w:pPr>
              <w:pStyle w:val="TAL"/>
              <w:jc w:val="center"/>
              <w:rPr>
                <w:rFonts w:eastAsia="Batang"/>
              </w:rPr>
            </w:pPr>
            <w:r w:rsidRPr="00AC4FBC">
              <w:rPr>
                <w:rFonts w:eastAsia="Batang"/>
              </w:rPr>
              <w:t>840</w:t>
            </w:r>
          </w:p>
        </w:tc>
        <w:tc>
          <w:tcPr>
            <w:tcW w:w="718" w:type="dxa"/>
            <w:tcBorders>
              <w:top w:val="single" w:sz="4" w:space="0" w:color="auto"/>
              <w:left w:val="single" w:sz="4" w:space="0" w:color="auto"/>
              <w:bottom w:val="single" w:sz="4" w:space="0" w:color="auto"/>
              <w:right w:val="single" w:sz="4" w:space="0" w:color="auto"/>
            </w:tcBorders>
            <w:vAlign w:val="center"/>
            <w:hideMark/>
          </w:tcPr>
          <w:p w14:paraId="649FBB6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EE475AB"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7D82FD81" w14:textId="77777777" w:rsidR="00AB2B30" w:rsidRPr="00AC4FBC" w:rsidRDefault="006A7121">
            <w:pPr>
              <w:pStyle w:val="TAL"/>
              <w:jc w:val="center"/>
              <w:rPr>
                <w:rFonts w:eastAsia="Batang"/>
              </w:rPr>
            </w:pPr>
            <w:r w:rsidRPr="00AC4FBC">
              <w:rPr>
                <w:rFonts w:eastAsia="Batang"/>
              </w:rPr>
              <w:t>1152</w:t>
            </w:r>
          </w:p>
        </w:tc>
        <w:tc>
          <w:tcPr>
            <w:tcW w:w="886" w:type="dxa"/>
            <w:tcBorders>
              <w:top w:val="single" w:sz="4" w:space="0" w:color="auto"/>
              <w:left w:val="single" w:sz="4" w:space="0" w:color="auto"/>
              <w:bottom w:val="single" w:sz="4" w:space="0" w:color="auto"/>
              <w:right w:val="single" w:sz="4" w:space="0" w:color="auto"/>
            </w:tcBorders>
            <w:vAlign w:val="center"/>
            <w:hideMark/>
          </w:tcPr>
          <w:p w14:paraId="25443CA5" w14:textId="77777777" w:rsidR="00AB2B30" w:rsidRPr="00AC4FBC" w:rsidRDefault="006A7121">
            <w:pPr>
              <w:pStyle w:val="TAL"/>
              <w:jc w:val="center"/>
              <w:rPr>
                <w:rFonts w:eastAsia="Batang"/>
              </w:rPr>
            </w:pPr>
            <w:r w:rsidRPr="00AC4FBC">
              <w:rPr>
                <w:rFonts w:eastAsia="Batang"/>
              </w:rPr>
              <w:t>144</w:t>
            </w:r>
          </w:p>
        </w:tc>
        <w:tc>
          <w:tcPr>
            <w:tcW w:w="932" w:type="dxa"/>
            <w:tcBorders>
              <w:top w:val="single" w:sz="4" w:space="0" w:color="auto"/>
              <w:left w:val="single" w:sz="4" w:space="0" w:color="auto"/>
              <w:bottom w:val="single" w:sz="4" w:space="0" w:color="auto"/>
              <w:right w:val="single" w:sz="4" w:space="0" w:color="auto"/>
            </w:tcBorders>
            <w:hideMark/>
          </w:tcPr>
          <w:p w14:paraId="45D7464E" w14:textId="77777777" w:rsidR="00AB2B30" w:rsidRPr="00AC4FBC" w:rsidRDefault="006A7121">
            <w:pPr>
              <w:pStyle w:val="TAL"/>
              <w:jc w:val="center"/>
              <w:rPr>
                <w:rFonts w:eastAsia="Batang"/>
              </w:rPr>
            </w:pPr>
            <w:r w:rsidRPr="00AC4FBC">
              <w:rPr>
                <w:rFonts w:eastAsia="Batang"/>
              </w:rPr>
              <w:t>≥ 15</w:t>
            </w:r>
          </w:p>
        </w:tc>
      </w:tr>
      <w:tr w:rsidR="00AB2B30" w:rsidRPr="00AC4FBC" w14:paraId="61FD517D"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658C61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6B3D5A4"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C17CF65" w14:textId="77777777" w:rsidR="00AB2B30" w:rsidRPr="00AC4FBC" w:rsidRDefault="006A7121">
            <w:pPr>
              <w:pStyle w:val="TAL"/>
              <w:jc w:val="center"/>
              <w:rPr>
                <w:rFonts w:eastAsia="Batang"/>
              </w:rPr>
            </w:pPr>
            <w:r w:rsidRPr="00AC4FBC">
              <w:rPr>
                <w:rFonts w:eastAsia="Batang"/>
              </w:rPr>
              <w:t>2</w:t>
            </w:r>
          </w:p>
        </w:tc>
        <w:tc>
          <w:tcPr>
            <w:tcW w:w="709" w:type="dxa"/>
            <w:tcBorders>
              <w:top w:val="single" w:sz="4" w:space="0" w:color="auto"/>
              <w:left w:val="single" w:sz="4" w:space="0" w:color="auto"/>
              <w:bottom w:val="single" w:sz="4" w:space="0" w:color="auto"/>
              <w:right w:val="single" w:sz="4" w:space="0" w:color="auto"/>
            </w:tcBorders>
            <w:hideMark/>
          </w:tcPr>
          <w:p w14:paraId="587C0ED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A52FE77"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F8EE53"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DBD0DB"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FE807D8"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381E2B5" w14:textId="77777777" w:rsidR="00AB2B30" w:rsidRPr="00AC4FBC" w:rsidRDefault="006A7121">
            <w:pPr>
              <w:pStyle w:val="TAL"/>
              <w:jc w:val="center"/>
              <w:rPr>
                <w:rFonts w:eastAsia="Batang"/>
              </w:rPr>
            </w:pPr>
            <w:r w:rsidRPr="00AC4FBC">
              <w:rPr>
                <w:rFonts w:eastAsia="Batang"/>
              </w:rPr>
              <w:t>1672</w:t>
            </w:r>
          </w:p>
        </w:tc>
        <w:tc>
          <w:tcPr>
            <w:tcW w:w="718" w:type="dxa"/>
            <w:tcBorders>
              <w:top w:val="single" w:sz="4" w:space="0" w:color="auto"/>
              <w:left w:val="single" w:sz="4" w:space="0" w:color="auto"/>
              <w:bottom w:val="single" w:sz="4" w:space="0" w:color="auto"/>
              <w:right w:val="single" w:sz="4" w:space="0" w:color="auto"/>
            </w:tcBorders>
            <w:vAlign w:val="center"/>
            <w:hideMark/>
          </w:tcPr>
          <w:p w14:paraId="28E2E956"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41E48D5"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DCDCE2" w14:textId="77777777" w:rsidR="00AB2B30" w:rsidRPr="00AC4FBC" w:rsidRDefault="006A7121">
            <w:pPr>
              <w:pStyle w:val="TAL"/>
              <w:jc w:val="center"/>
              <w:rPr>
                <w:rFonts w:eastAsia="Batang"/>
              </w:rPr>
            </w:pPr>
            <w:r w:rsidRPr="00AC4FBC">
              <w:rPr>
                <w:rFonts w:eastAsia="Batang"/>
              </w:rPr>
              <w:t>23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12AB36" w14:textId="77777777" w:rsidR="00AB2B30" w:rsidRPr="00AC4FBC" w:rsidRDefault="006A7121">
            <w:pPr>
              <w:pStyle w:val="TAL"/>
              <w:jc w:val="center"/>
              <w:rPr>
                <w:rFonts w:eastAsia="Batang"/>
              </w:rPr>
            </w:pPr>
            <w:r w:rsidRPr="00AC4FBC">
              <w:rPr>
                <w:rFonts w:eastAsia="Batang"/>
              </w:rPr>
              <w:t>288</w:t>
            </w:r>
          </w:p>
        </w:tc>
        <w:tc>
          <w:tcPr>
            <w:tcW w:w="932" w:type="dxa"/>
            <w:tcBorders>
              <w:top w:val="single" w:sz="4" w:space="0" w:color="auto"/>
              <w:left w:val="single" w:sz="4" w:space="0" w:color="auto"/>
              <w:bottom w:val="single" w:sz="4" w:space="0" w:color="auto"/>
              <w:right w:val="single" w:sz="4" w:space="0" w:color="auto"/>
            </w:tcBorders>
            <w:hideMark/>
          </w:tcPr>
          <w:p w14:paraId="433EF9AE" w14:textId="77777777" w:rsidR="00AB2B30" w:rsidRPr="00AC4FBC" w:rsidRDefault="006A7121">
            <w:pPr>
              <w:pStyle w:val="TAL"/>
              <w:jc w:val="center"/>
              <w:rPr>
                <w:rFonts w:eastAsia="Batang"/>
              </w:rPr>
            </w:pPr>
            <w:r w:rsidRPr="00AC4FBC">
              <w:rPr>
                <w:rFonts w:eastAsia="Batang"/>
              </w:rPr>
              <w:t>≥ 15</w:t>
            </w:r>
          </w:p>
        </w:tc>
      </w:tr>
      <w:tr w:rsidR="00AB2B30" w:rsidRPr="00AC4FBC" w14:paraId="18224D2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E2C1AFA"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D13B83F"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890110B" w14:textId="77777777" w:rsidR="00AB2B30" w:rsidRPr="00AC4FBC" w:rsidRDefault="006A7121">
            <w:pPr>
              <w:pStyle w:val="TAL"/>
              <w:jc w:val="center"/>
              <w:rPr>
                <w:rFonts w:eastAsia="Batang"/>
              </w:rPr>
            </w:pPr>
            <w:r w:rsidRPr="00AC4FBC">
              <w:rPr>
                <w:rFonts w:eastAsia="Batang"/>
              </w:rPr>
              <w:t>3</w:t>
            </w:r>
          </w:p>
        </w:tc>
        <w:tc>
          <w:tcPr>
            <w:tcW w:w="709" w:type="dxa"/>
            <w:tcBorders>
              <w:top w:val="single" w:sz="4" w:space="0" w:color="auto"/>
              <w:left w:val="single" w:sz="4" w:space="0" w:color="auto"/>
              <w:bottom w:val="single" w:sz="4" w:space="0" w:color="auto"/>
              <w:right w:val="single" w:sz="4" w:space="0" w:color="auto"/>
            </w:tcBorders>
            <w:hideMark/>
          </w:tcPr>
          <w:p w14:paraId="59EAA9C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A7F84B8"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134962"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F2F377"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A730547"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99E67F6" w14:textId="77777777" w:rsidR="00AB2B30" w:rsidRPr="00AC4FBC" w:rsidRDefault="006A7121">
            <w:pPr>
              <w:pStyle w:val="TAL"/>
              <w:jc w:val="center"/>
              <w:rPr>
                <w:rFonts w:eastAsia="Batang"/>
              </w:rPr>
            </w:pPr>
            <w:r w:rsidRPr="00AC4FBC">
              <w:rPr>
                <w:rFonts w:eastAsia="Batang"/>
              </w:rPr>
              <w:t>25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3D0702E3"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0692FC"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41A332" w14:textId="77777777" w:rsidR="00AB2B30" w:rsidRPr="00AC4FBC" w:rsidRDefault="006A7121">
            <w:pPr>
              <w:pStyle w:val="TAL"/>
              <w:jc w:val="center"/>
              <w:rPr>
                <w:rFonts w:eastAsia="Batang"/>
              </w:rPr>
            </w:pPr>
            <w:r w:rsidRPr="00AC4FBC">
              <w:rPr>
                <w:rFonts w:eastAsia="Batang"/>
              </w:rPr>
              <w:t>3456</w:t>
            </w:r>
          </w:p>
        </w:tc>
        <w:tc>
          <w:tcPr>
            <w:tcW w:w="886" w:type="dxa"/>
            <w:tcBorders>
              <w:top w:val="single" w:sz="4" w:space="0" w:color="auto"/>
              <w:left w:val="single" w:sz="4" w:space="0" w:color="auto"/>
              <w:bottom w:val="single" w:sz="4" w:space="0" w:color="auto"/>
              <w:right w:val="single" w:sz="4" w:space="0" w:color="auto"/>
            </w:tcBorders>
            <w:vAlign w:val="center"/>
            <w:hideMark/>
          </w:tcPr>
          <w:p w14:paraId="651E59E1" w14:textId="77777777" w:rsidR="00AB2B30" w:rsidRPr="00AC4FBC" w:rsidRDefault="006A7121">
            <w:pPr>
              <w:pStyle w:val="TAL"/>
              <w:jc w:val="center"/>
              <w:rPr>
                <w:rFonts w:eastAsia="Batang"/>
              </w:rPr>
            </w:pPr>
            <w:r w:rsidRPr="00AC4FBC">
              <w:rPr>
                <w:rFonts w:eastAsia="Batang"/>
              </w:rPr>
              <w:t>432</w:t>
            </w:r>
          </w:p>
        </w:tc>
        <w:tc>
          <w:tcPr>
            <w:tcW w:w="932" w:type="dxa"/>
            <w:tcBorders>
              <w:top w:val="single" w:sz="4" w:space="0" w:color="auto"/>
              <w:left w:val="single" w:sz="4" w:space="0" w:color="auto"/>
              <w:bottom w:val="single" w:sz="4" w:space="0" w:color="auto"/>
              <w:right w:val="single" w:sz="4" w:space="0" w:color="auto"/>
            </w:tcBorders>
            <w:hideMark/>
          </w:tcPr>
          <w:p w14:paraId="586AE6BA" w14:textId="77777777" w:rsidR="00AB2B30" w:rsidRPr="00AC4FBC" w:rsidRDefault="006A7121">
            <w:pPr>
              <w:pStyle w:val="TAL"/>
              <w:jc w:val="center"/>
              <w:rPr>
                <w:rFonts w:eastAsia="Batang"/>
              </w:rPr>
            </w:pPr>
            <w:r w:rsidRPr="00AC4FBC">
              <w:rPr>
                <w:rFonts w:eastAsia="Batang"/>
              </w:rPr>
              <w:t>≥ 15</w:t>
            </w:r>
          </w:p>
        </w:tc>
      </w:tr>
      <w:tr w:rsidR="00AB2B30" w:rsidRPr="00AC4FBC" w14:paraId="12D90B4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F7AEDB"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6FBFCE6"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C21C86A" w14:textId="77777777" w:rsidR="00AB2B30" w:rsidRPr="00AC4FBC" w:rsidRDefault="006A7121">
            <w:pPr>
              <w:pStyle w:val="TAL"/>
              <w:jc w:val="center"/>
              <w:rPr>
                <w:rFonts w:eastAsia="Batang"/>
              </w:rPr>
            </w:pPr>
            <w:r w:rsidRPr="00AC4FBC">
              <w:rPr>
                <w:rFonts w:eastAsia="Batang"/>
              </w:rPr>
              <w:t>4</w:t>
            </w:r>
          </w:p>
        </w:tc>
        <w:tc>
          <w:tcPr>
            <w:tcW w:w="709" w:type="dxa"/>
            <w:tcBorders>
              <w:top w:val="single" w:sz="4" w:space="0" w:color="auto"/>
              <w:left w:val="single" w:sz="4" w:space="0" w:color="auto"/>
              <w:bottom w:val="single" w:sz="4" w:space="0" w:color="auto"/>
              <w:right w:val="single" w:sz="4" w:space="0" w:color="auto"/>
            </w:tcBorders>
            <w:hideMark/>
          </w:tcPr>
          <w:p w14:paraId="17126194"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73620C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294BDC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4221D7"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718E9B4"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1CA8BDD" w14:textId="77777777" w:rsidR="00AB2B30" w:rsidRPr="00AC4FBC" w:rsidRDefault="006A7121">
            <w:pPr>
              <w:pStyle w:val="TAL"/>
              <w:jc w:val="center"/>
              <w:rPr>
                <w:rFonts w:eastAsia="Batang"/>
              </w:rPr>
            </w:pPr>
            <w:r w:rsidRPr="00AC4FBC">
              <w:rPr>
                <w:rFonts w:eastAsia="Batang"/>
              </w:rPr>
              <w:t>336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2645F4D"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FA8C16B"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8112BC6" w14:textId="77777777" w:rsidR="00AB2B30" w:rsidRPr="00AC4FBC" w:rsidRDefault="006A7121">
            <w:pPr>
              <w:pStyle w:val="TAL"/>
              <w:jc w:val="center"/>
              <w:rPr>
                <w:rFonts w:eastAsia="Batang"/>
              </w:rPr>
            </w:pPr>
            <w:r w:rsidRPr="00AC4FBC">
              <w:rPr>
                <w:rFonts w:eastAsia="Batang"/>
              </w:rPr>
              <w:t>46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5C8EED3" w14:textId="77777777" w:rsidR="00AB2B30" w:rsidRPr="00AC4FBC" w:rsidRDefault="006A7121">
            <w:pPr>
              <w:pStyle w:val="TAL"/>
              <w:jc w:val="center"/>
              <w:rPr>
                <w:rFonts w:eastAsia="Batang"/>
              </w:rPr>
            </w:pPr>
            <w:r w:rsidRPr="00AC4FBC">
              <w:rPr>
                <w:rFonts w:eastAsia="Batang"/>
              </w:rPr>
              <w:t>576</w:t>
            </w:r>
          </w:p>
        </w:tc>
        <w:tc>
          <w:tcPr>
            <w:tcW w:w="932" w:type="dxa"/>
            <w:tcBorders>
              <w:top w:val="single" w:sz="4" w:space="0" w:color="auto"/>
              <w:left w:val="single" w:sz="4" w:space="0" w:color="auto"/>
              <w:bottom w:val="single" w:sz="4" w:space="0" w:color="auto"/>
              <w:right w:val="single" w:sz="4" w:space="0" w:color="auto"/>
            </w:tcBorders>
            <w:hideMark/>
          </w:tcPr>
          <w:p w14:paraId="587EC85A" w14:textId="77777777" w:rsidR="00AB2B30" w:rsidRPr="00AC4FBC" w:rsidRDefault="006A7121">
            <w:pPr>
              <w:pStyle w:val="TAL"/>
              <w:jc w:val="center"/>
              <w:rPr>
                <w:rFonts w:eastAsia="Batang"/>
              </w:rPr>
            </w:pPr>
            <w:r w:rsidRPr="00AC4FBC">
              <w:rPr>
                <w:rFonts w:eastAsia="Batang"/>
              </w:rPr>
              <w:t>≥ 15</w:t>
            </w:r>
          </w:p>
        </w:tc>
      </w:tr>
      <w:tr w:rsidR="00AB2B30" w:rsidRPr="00AC4FBC" w14:paraId="42F7080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B92497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618DCDB" w14:textId="77777777" w:rsidR="00AB2B30" w:rsidRPr="00AC4FBC" w:rsidRDefault="006A7121">
            <w:pPr>
              <w:pStyle w:val="TAL"/>
              <w:jc w:val="center"/>
              <w:rPr>
                <w:rFonts w:eastAsia="Batang"/>
              </w:rPr>
            </w:pPr>
            <w:r w:rsidRPr="00AC4FBC">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2DD7EC0" w14:textId="77777777" w:rsidR="00AB2B30" w:rsidRPr="00AC4FBC" w:rsidRDefault="006A7121">
            <w:pPr>
              <w:pStyle w:val="TAL"/>
              <w:jc w:val="center"/>
              <w:rPr>
                <w:rFonts w:eastAsia="Batang"/>
              </w:rPr>
            </w:pPr>
            <w:r w:rsidRPr="00AC4FBC">
              <w:rPr>
                <w:rFonts w:eastAsia="Batang"/>
              </w:rPr>
              <w:t>5</w:t>
            </w:r>
          </w:p>
        </w:tc>
        <w:tc>
          <w:tcPr>
            <w:tcW w:w="709" w:type="dxa"/>
            <w:tcBorders>
              <w:top w:val="single" w:sz="4" w:space="0" w:color="auto"/>
              <w:left w:val="single" w:sz="4" w:space="0" w:color="auto"/>
              <w:bottom w:val="single" w:sz="4" w:space="0" w:color="auto"/>
              <w:right w:val="single" w:sz="4" w:space="0" w:color="auto"/>
            </w:tcBorders>
            <w:hideMark/>
          </w:tcPr>
          <w:p w14:paraId="26544047"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0932A3EF"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6C7CDE1"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322A92"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1980A5E"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0D27E21" w14:textId="77777777" w:rsidR="00AB2B30" w:rsidRPr="00AC4FBC" w:rsidRDefault="006A7121">
            <w:pPr>
              <w:pStyle w:val="TAL"/>
              <w:jc w:val="center"/>
              <w:rPr>
                <w:rFonts w:eastAsia="Batang"/>
              </w:rPr>
            </w:pPr>
            <w:r w:rsidRPr="00AC4FBC">
              <w:rPr>
                <w:rFonts w:eastAsia="Batang"/>
              </w:rPr>
              <w:t>42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063DAADB"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6D0587F"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1DFB7D0" w14:textId="77777777" w:rsidR="00AB2B30" w:rsidRPr="00AC4FBC" w:rsidRDefault="006A7121">
            <w:pPr>
              <w:pStyle w:val="TAL"/>
              <w:jc w:val="center"/>
              <w:rPr>
                <w:rFonts w:eastAsia="Batang"/>
              </w:rPr>
            </w:pPr>
            <w:r w:rsidRPr="00AC4FBC">
              <w:rPr>
                <w:rFonts w:eastAsia="Batang"/>
              </w:rPr>
              <w:t>57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E9B5876" w14:textId="77777777" w:rsidR="00AB2B30" w:rsidRPr="00AC4FBC" w:rsidRDefault="006A7121">
            <w:pPr>
              <w:pStyle w:val="TAL"/>
              <w:jc w:val="center"/>
              <w:rPr>
                <w:rFonts w:eastAsia="Batang"/>
              </w:rPr>
            </w:pPr>
            <w:r w:rsidRPr="00AC4FBC">
              <w:rPr>
                <w:rFonts w:eastAsia="Batang"/>
              </w:rPr>
              <w:t>720</w:t>
            </w:r>
          </w:p>
        </w:tc>
        <w:tc>
          <w:tcPr>
            <w:tcW w:w="932" w:type="dxa"/>
            <w:tcBorders>
              <w:top w:val="single" w:sz="4" w:space="0" w:color="auto"/>
              <w:left w:val="single" w:sz="4" w:space="0" w:color="auto"/>
              <w:bottom w:val="single" w:sz="4" w:space="0" w:color="auto"/>
              <w:right w:val="single" w:sz="4" w:space="0" w:color="auto"/>
            </w:tcBorders>
            <w:hideMark/>
          </w:tcPr>
          <w:p w14:paraId="289DA606" w14:textId="77777777" w:rsidR="00AB2B30" w:rsidRPr="00AC4FBC" w:rsidRDefault="006A7121">
            <w:pPr>
              <w:pStyle w:val="TAL"/>
              <w:jc w:val="center"/>
              <w:rPr>
                <w:rFonts w:eastAsia="Batang"/>
              </w:rPr>
            </w:pPr>
            <w:r w:rsidRPr="00AC4FBC">
              <w:rPr>
                <w:rFonts w:eastAsia="Batang"/>
              </w:rPr>
              <w:t>≥ 15</w:t>
            </w:r>
          </w:p>
        </w:tc>
      </w:tr>
      <w:tr w:rsidR="00AB2B30" w:rsidRPr="00AC4FBC" w14:paraId="423CED7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9FBB1D6"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7E2288B"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A3A5979" w14:textId="77777777" w:rsidR="00AB2B30" w:rsidRPr="00AC4FBC" w:rsidRDefault="006A7121">
            <w:pPr>
              <w:pStyle w:val="TAL"/>
              <w:jc w:val="center"/>
              <w:rPr>
                <w:rFonts w:eastAsia="Batang"/>
              </w:rPr>
            </w:pPr>
            <w:r w:rsidRPr="00AC4FBC">
              <w:rPr>
                <w:rFonts w:eastAsia="Batang"/>
              </w:rPr>
              <w:t>6</w:t>
            </w:r>
          </w:p>
        </w:tc>
        <w:tc>
          <w:tcPr>
            <w:tcW w:w="709" w:type="dxa"/>
            <w:tcBorders>
              <w:top w:val="single" w:sz="4" w:space="0" w:color="auto"/>
              <w:left w:val="single" w:sz="4" w:space="0" w:color="auto"/>
              <w:bottom w:val="single" w:sz="4" w:space="0" w:color="auto"/>
              <w:right w:val="single" w:sz="4" w:space="0" w:color="auto"/>
            </w:tcBorders>
            <w:hideMark/>
          </w:tcPr>
          <w:p w14:paraId="5B87764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76D0B31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F746A61"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21D50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5CF6DD9D"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5A0A8FB" w14:textId="77777777" w:rsidR="00AB2B30" w:rsidRPr="00AC4FBC" w:rsidRDefault="006A7121">
            <w:pPr>
              <w:pStyle w:val="TAL"/>
              <w:jc w:val="center"/>
              <w:rPr>
                <w:rFonts w:eastAsia="Batang"/>
              </w:rPr>
            </w:pPr>
            <w:r w:rsidRPr="00AC4FBC">
              <w:rPr>
                <w:rFonts w:eastAsia="Batang"/>
              </w:rPr>
              <w:t>5160</w:t>
            </w:r>
          </w:p>
        </w:tc>
        <w:tc>
          <w:tcPr>
            <w:tcW w:w="718" w:type="dxa"/>
            <w:tcBorders>
              <w:top w:val="single" w:sz="4" w:space="0" w:color="auto"/>
              <w:left w:val="single" w:sz="4" w:space="0" w:color="auto"/>
              <w:bottom w:val="single" w:sz="4" w:space="0" w:color="auto"/>
              <w:right w:val="single" w:sz="4" w:space="0" w:color="auto"/>
            </w:tcBorders>
            <w:vAlign w:val="center"/>
            <w:hideMark/>
          </w:tcPr>
          <w:p w14:paraId="7F7F4998"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37570F" w14:textId="77777777" w:rsidR="00AB2B30" w:rsidRPr="00AC4FBC" w:rsidRDefault="006A7121">
            <w:pPr>
              <w:pStyle w:val="TAL"/>
              <w:jc w:val="center"/>
              <w:rPr>
                <w:rFonts w:eastAsia="Batang"/>
              </w:rPr>
            </w:pPr>
            <w:r w:rsidRPr="00AC4FBC">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5313CA9E" w14:textId="77777777" w:rsidR="00AB2B30" w:rsidRPr="00AC4FBC" w:rsidRDefault="006A7121">
            <w:pPr>
              <w:pStyle w:val="TAL"/>
              <w:jc w:val="center"/>
              <w:rPr>
                <w:rFonts w:eastAsia="Batang"/>
              </w:rPr>
            </w:pPr>
            <w:r w:rsidRPr="00AC4FBC">
              <w:rPr>
                <w:rFonts w:eastAsia="Batang"/>
              </w:rPr>
              <w:t>69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950E604" w14:textId="77777777" w:rsidR="00AB2B30" w:rsidRPr="00AC4FBC" w:rsidRDefault="006A7121">
            <w:pPr>
              <w:pStyle w:val="TAL"/>
              <w:jc w:val="center"/>
              <w:rPr>
                <w:rFonts w:eastAsia="Batang"/>
              </w:rPr>
            </w:pPr>
            <w:r w:rsidRPr="00AC4FBC">
              <w:rPr>
                <w:rFonts w:eastAsia="Batang"/>
              </w:rPr>
              <w:t>864</w:t>
            </w:r>
          </w:p>
        </w:tc>
        <w:tc>
          <w:tcPr>
            <w:tcW w:w="932" w:type="dxa"/>
            <w:tcBorders>
              <w:top w:val="single" w:sz="4" w:space="0" w:color="auto"/>
              <w:left w:val="single" w:sz="4" w:space="0" w:color="auto"/>
              <w:bottom w:val="single" w:sz="4" w:space="0" w:color="auto"/>
              <w:right w:val="single" w:sz="4" w:space="0" w:color="auto"/>
            </w:tcBorders>
            <w:hideMark/>
          </w:tcPr>
          <w:p w14:paraId="6F950064" w14:textId="77777777" w:rsidR="00AB2B30" w:rsidRPr="00AC4FBC" w:rsidRDefault="006A7121">
            <w:pPr>
              <w:pStyle w:val="TAL"/>
              <w:jc w:val="center"/>
              <w:rPr>
                <w:rFonts w:eastAsia="Batang"/>
              </w:rPr>
            </w:pPr>
            <w:r w:rsidRPr="00AC4FBC">
              <w:rPr>
                <w:rFonts w:eastAsia="Batang"/>
              </w:rPr>
              <w:t>≥ 15</w:t>
            </w:r>
          </w:p>
        </w:tc>
      </w:tr>
      <w:tr w:rsidR="00AB2B30" w:rsidRPr="00AC4FBC" w14:paraId="21090F0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66EF939"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A5BD75F"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0624549" w14:textId="77777777" w:rsidR="00AB2B30" w:rsidRPr="00AC4FBC" w:rsidRDefault="006A7121">
            <w:pPr>
              <w:pStyle w:val="TAL"/>
              <w:jc w:val="center"/>
              <w:rPr>
                <w:rFonts w:eastAsia="Batang"/>
              </w:rPr>
            </w:pPr>
            <w:r w:rsidRPr="00AC4FBC">
              <w:rPr>
                <w:rFonts w:eastAsia="Batang"/>
              </w:rPr>
              <w:t>8</w:t>
            </w:r>
          </w:p>
        </w:tc>
        <w:tc>
          <w:tcPr>
            <w:tcW w:w="709" w:type="dxa"/>
            <w:tcBorders>
              <w:top w:val="single" w:sz="4" w:space="0" w:color="auto"/>
              <w:left w:val="single" w:sz="4" w:space="0" w:color="auto"/>
              <w:bottom w:val="single" w:sz="4" w:space="0" w:color="auto"/>
              <w:right w:val="single" w:sz="4" w:space="0" w:color="auto"/>
            </w:tcBorders>
            <w:hideMark/>
          </w:tcPr>
          <w:p w14:paraId="2508B8F8"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AACC574"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11FD84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B99754"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3EF427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CD4A31F" w14:textId="77777777" w:rsidR="00AB2B30" w:rsidRPr="00AC4FBC" w:rsidRDefault="006A7121">
            <w:pPr>
              <w:pStyle w:val="TAL"/>
              <w:jc w:val="center"/>
              <w:rPr>
                <w:rFonts w:eastAsia="Batang"/>
              </w:rPr>
            </w:pPr>
            <w:r w:rsidRPr="00AC4FBC">
              <w:rPr>
                <w:rFonts w:eastAsia="Batang"/>
              </w:rPr>
              <w:t>6712</w:t>
            </w:r>
          </w:p>
        </w:tc>
        <w:tc>
          <w:tcPr>
            <w:tcW w:w="718" w:type="dxa"/>
            <w:tcBorders>
              <w:top w:val="single" w:sz="4" w:space="0" w:color="auto"/>
              <w:left w:val="single" w:sz="4" w:space="0" w:color="auto"/>
              <w:bottom w:val="single" w:sz="4" w:space="0" w:color="auto"/>
              <w:right w:val="single" w:sz="4" w:space="0" w:color="auto"/>
            </w:tcBorders>
            <w:vAlign w:val="center"/>
            <w:hideMark/>
          </w:tcPr>
          <w:p w14:paraId="1482AD56"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440843F"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6A1E5414" w14:textId="77777777" w:rsidR="00AB2B30" w:rsidRPr="00AC4FBC" w:rsidRDefault="006A7121">
            <w:pPr>
              <w:pStyle w:val="TAL"/>
              <w:jc w:val="center"/>
              <w:rPr>
                <w:rFonts w:eastAsia="Batang"/>
              </w:rPr>
            </w:pPr>
            <w:r w:rsidRPr="00AC4FBC">
              <w:rPr>
                <w:rFonts w:eastAsia="Batang"/>
              </w:rPr>
              <w:t>92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88C7263" w14:textId="77777777" w:rsidR="00AB2B30" w:rsidRPr="00AC4FBC" w:rsidRDefault="006A7121">
            <w:pPr>
              <w:pStyle w:val="TAL"/>
              <w:jc w:val="center"/>
              <w:rPr>
                <w:rFonts w:eastAsia="Batang"/>
              </w:rPr>
            </w:pPr>
            <w:r w:rsidRPr="00AC4FBC">
              <w:rPr>
                <w:rFonts w:eastAsia="Batang"/>
              </w:rPr>
              <w:t>1152</w:t>
            </w:r>
          </w:p>
        </w:tc>
        <w:tc>
          <w:tcPr>
            <w:tcW w:w="932" w:type="dxa"/>
            <w:tcBorders>
              <w:top w:val="single" w:sz="4" w:space="0" w:color="auto"/>
              <w:left w:val="single" w:sz="4" w:space="0" w:color="auto"/>
              <w:bottom w:val="single" w:sz="4" w:space="0" w:color="auto"/>
              <w:right w:val="single" w:sz="4" w:space="0" w:color="auto"/>
            </w:tcBorders>
            <w:hideMark/>
          </w:tcPr>
          <w:p w14:paraId="2F0D01C1" w14:textId="77777777" w:rsidR="00AB2B30" w:rsidRPr="00AC4FBC" w:rsidRDefault="006A7121">
            <w:pPr>
              <w:pStyle w:val="TAL"/>
              <w:jc w:val="center"/>
              <w:rPr>
                <w:rFonts w:eastAsia="Batang"/>
              </w:rPr>
            </w:pPr>
            <w:r w:rsidRPr="00AC4FBC">
              <w:rPr>
                <w:rFonts w:eastAsia="Batang"/>
              </w:rPr>
              <w:t>≥ 15</w:t>
            </w:r>
          </w:p>
        </w:tc>
      </w:tr>
      <w:tr w:rsidR="00AB2B30" w:rsidRPr="00AC4FBC" w14:paraId="5913E222"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3921EB6"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7B11B89"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07A3481" w14:textId="77777777" w:rsidR="00AB2B30" w:rsidRPr="00AC4FBC" w:rsidRDefault="006A7121">
            <w:pPr>
              <w:pStyle w:val="TAL"/>
              <w:jc w:val="center"/>
              <w:rPr>
                <w:rFonts w:eastAsia="Batang"/>
              </w:rPr>
            </w:pPr>
            <w:r w:rsidRPr="00AC4FBC">
              <w:rPr>
                <w:rFonts w:eastAsia="Batang"/>
              </w:rPr>
              <w:t>9</w:t>
            </w:r>
          </w:p>
        </w:tc>
        <w:tc>
          <w:tcPr>
            <w:tcW w:w="709" w:type="dxa"/>
            <w:tcBorders>
              <w:top w:val="single" w:sz="4" w:space="0" w:color="auto"/>
              <w:left w:val="single" w:sz="4" w:space="0" w:color="auto"/>
              <w:bottom w:val="single" w:sz="4" w:space="0" w:color="auto"/>
              <w:right w:val="single" w:sz="4" w:space="0" w:color="auto"/>
            </w:tcBorders>
            <w:hideMark/>
          </w:tcPr>
          <w:p w14:paraId="1B3D1B9F"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25965D3"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AA418F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5D5506"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B93BCF8"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DC53E41" w14:textId="77777777" w:rsidR="00AB2B30" w:rsidRPr="00AC4FBC" w:rsidRDefault="006A7121">
            <w:pPr>
              <w:pStyle w:val="TAL"/>
              <w:jc w:val="center"/>
              <w:rPr>
                <w:rFonts w:eastAsia="Batang"/>
              </w:rPr>
            </w:pPr>
            <w:r w:rsidRPr="00AC4FBC">
              <w:rPr>
                <w:rFonts w:eastAsia="Batang"/>
              </w:rPr>
              <w:t>77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2F1F40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72B2454"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4D1D936A" w14:textId="77777777" w:rsidR="00AB2B30" w:rsidRPr="00AC4FBC" w:rsidRDefault="006A7121">
            <w:pPr>
              <w:pStyle w:val="TAL"/>
              <w:jc w:val="center"/>
              <w:rPr>
                <w:rFonts w:eastAsia="Batang"/>
              </w:rPr>
            </w:pPr>
            <w:r w:rsidRPr="00AC4FBC">
              <w:rPr>
                <w:rFonts w:eastAsia="Batang"/>
              </w:rPr>
              <w:t>10368</w:t>
            </w:r>
          </w:p>
        </w:tc>
        <w:tc>
          <w:tcPr>
            <w:tcW w:w="886" w:type="dxa"/>
            <w:tcBorders>
              <w:top w:val="single" w:sz="4" w:space="0" w:color="auto"/>
              <w:left w:val="single" w:sz="4" w:space="0" w:color="auto"/>
              <w:bottom w:val="single" w:sz="4" w:space="0" w:color="auto"/>
              <w:right w:val="single" w:sz="4" w:space="0" w:color="auto"/>
            </w:tcBorders>
            <w:vAlign w:val="center"/>
            <w:hideMark/>
          </w:tcPr>
          <w:p w14:paraId="02AD2EBD" w14:textId="77777777" w:rsidR="00AB2B30" w:rsidRPr="00AC4FBC" w:rsidRDefault="006A7121">
            <w:pPr>
              <w:pStyle w:val="TAL"/>
              <w:jc w:val="center"/>
              <w:rPr>
                <w:rFonts w:eastAsia="Batang"/>
              </w:rPr>
            </w:pPr>
            <w:r w:rsidRPr="00AC4FBC">
              <w:rPr>
                <w:rFonts w:eastAsia="Batang"/>
              </w:rPr>
              <w:t>1296</w:t>
            </w:r>
          </w:p>
        </w:tc>
        <w:tc>
          <w:tcPr>
            <w:tcW w:w="932" w:type="dxa"/>
            <w:tcBorders>
              <w:top w:val="single" w:sz="4" w:space="0" w:color="auto"/>
              <w:left w:val="single" w:sz="4" w:space="0" w:color="auto"/>
              <w:bottom w:val="single" w:sz="4" w:space="0" w:color="auto"/>
              <w:right w:val="single" w:sz="4" w:space="0" w:color="auto"/>
            </w:tcBorders>
            <w:hideMark/>
          </w:tcPr>
          <w:p w14:paraId="48E6CB59" w14:textId="77777777" w:rsidR="00AB2B30" w:rsidRPr="00AC4FBC" w:rsidRDefault="006A7121">
            <w:pPr>
              <w:pStyle w:val="TAL"/>
              <w:jc w:val="center"/>
              <w:rPr>
                <w:rFonts w:eastAsia="Batang"/>
              </w:rPr>
            </w:pPr>
            <w:r w:rsidRPr="00AC4FBC">
              <w:rPr>
                <w:rFonts w:eastAsia="Batang"/>
              </w:rPr>
              <w:t>≥ 15</w:t>
            </w:r>
          </w:p>
        </w:tc>
      </w:tr>
      <w:tr w:rsidR="00AB2B30" w:rsidRPr="00AC4FBC" w14:paraId="456E769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AD72A29"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B7951BE"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841C0C3" w14:textId="77777777" w:rsidR="00AB2B30" w:rsidRPr="00AC4FBC" w:rsidRDefault="006A7121">
            <w:pPr>
              <w:pStyle w:val="TAL"/>
              <w:jc w:val="center"/>
              <w:rPr>
                <w:rFonts w:eastAsia="Batang"/>
              </w:rPr>
            </w:pPr>
            <w:r w:rsidRPr="00AC4FBC">
              <w:rPr>
                <w:rFonts w:eastAsia="Batang"/>
              </w:rPr>
              <w:t>10</w:t>
            </w:r>
          </w:p>
        </w:tc>
        <w:tc>
          <w:tcPr>
            <w:tcW w:w="709" w:type="dxa"/>
            <w:tcBorders>
              <w:top w:val="single" w:sz="4" w:space="0" w:color="auto"/>
              <w:left w:val="single" w:sz="4" w:space="0" w:color="auto"/>
              <w:bottom w:val="single" w:sz="4" w:space="0" w:color="auto"/>
              <w:right w:val="single" w:sz="4" w:space="0" w:color="auto"/>
            </w:tcBorders>
            <w:hideMark/>
          </w:tcPr>
          <w:p w14:paraId="6D8CD167"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E4A5115"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15656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E0D56D"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3686D5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838A6E2" w14:textId="77777777" w:rsidR="00AB2B30" w:rsidRPr="00AC4FBC" w:rsidRDefault="006A7121">
            <w:pPr>
              <w:pStyle w:val="TAL"/>
              <w:jc w:val="center"/>
              <w:rPr>
                <w:rFonts w:eastAsia="Batang"/>
              </w:rPr>
            </w:pPr>
            <w:r w:rsidRPr="00AC4FBC">
              <w:rPr>
                <w:rFonts w:eastAsia="Batang"/>
              </w:rPr>
              <w:t>8504</w:t>
            </w:r>
          </w:p>
        </w:tc>
        <w:tc>
          <w:tcPr>
            <w:tcW w:w="718" w:type="dxa"/>
            <w:tcBorders>
              <w:top w:val="single" w:sz="4" w:space="0" w:color="auto"/>
              <w:left w:val="single" w:sz="4" w:space="0" w:color="auto"/>
              <w:bottom w:val="single" w:sz="4" w:space="0" w:color="auto"/>
              <w:right w:val="single" w:sz="4" w:space="0" w:color="auto"/>
            </w:tcBorders>
            <w:vAlign w:val="center"/>
            <w:hideMark/>
          </w:tcPr>
          <w:p w14:paraId="40670FFB"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CDCEEE4"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52C59172" w14:textId="77777777" w:rsidR="00AB2B30" w:rsidRPr="00AC4FBC" w:rsidRDefault="006A7121">
            <w:pPr>
              <w:pStyle w:val="TAL"/>
              <w:jc w:val="center"/>
              <w:rPr>
                <w:rFonts w:eastAsia="Batang"/>
              </w:rPr>
            </w:pPr>
            <w:r w:rsidRPr="00AC4FBC">
              <w:rPr>
                <w:rFonts w:eastAsia="Batang"/>
              </w:rPr>
              <w:t>115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0699C7B" w14:textId="77777777" w:rsidR="00AB2B30" w:rsidRPr="00AC4FBC" w:rsidRDefault="006A7121">
            <w:pPr>
              <w:pStyle w:val="TAL"/>
              <w:jc w:val="center"/>
              <w:rPr>
                <w:rFonts w:eastAsia="Batang"/>
              </w:rPr>
            </w:pPr>
            <w:r w:rsidRPr="00AC4FBC">
              <w:rPr>
                <w:rFonts w:eastAsia="Batang"/>
              </w:rPr>
              <w:t>1440</w:t>
            </w:r>
          </w:p>
        </w:tc>
        <w:tc>
          <w:tcPr>
            <w:tcW w:w="932" w:type="dxa"/>
            <w:tcBorders>
              <w:top w:val="single" w:sz="4" w:space="0" w:color="auto"/>
              <w:left w:val="single" w:sz="4" w:space="0" w:color="auto"/>
              <w:bottom w:val="single" w:sz="4" w:space="0" w:color="auto"/>
              <w:right w:val="single" w:sz="4" w:space="0" w:color="auto"/>
            </w:tcBorders>
            <w:hideMark/>
          </w:tcPr>
          <w:p w14:paraId="6EA4DAE5" w14:textId="77777777" w:rsidR="00AB2B30" w:rsidRPr="00AC4FBC" w:rsidRDefault="006A7121">
            <w:pPr>
              <w:pStyle w:val="TAL"/>
              <w:jc w:val="center"/>
              <w:rPr>
                <w:rFonts w:eastAsia="Batang"/>
              </w:rPr>
            </w:pPr>
            <w:r w:rsidRPr="00AC4FBC">
              <w:rPr>
                <w:rFonts w:eastAsia="Batang"/>
              </w:rPr>
              <w:t>≥ 15</w:t>
            </w:r>
          </w:p>
        </w:tc>
      </w:tr>
      <w:tr w:rsidR="00AB2B30" w:rsidRPr="00AC4FBC" w14:paraId="19FC712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9C80FD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B15740A" w14:textId="77777777" w:rsidR="00AB2B30" w:rsidRPr="00AC4FBC" w:rsidRDefault="006A7121">
            <w:pPr>
              <w:pStyle w:val="TAL"/>
              <w:jc w:val="center"/>
              <w:rPr>
                <w:rFonts w:eastAsia="Batang"/>
              </w:rPr>
            </w:pPr>
            <w:r w:rsidRPr="00AC4FBC">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1118CE9" w14:textId="77777777" w:rsidR="00AB2B30" w:rsidRPr="00AC4FBC" w:rsidRDefault="006A7121">
            <w:pPr>
              <w:pStyle w:val="TAL"/>
              <w:jc w:val="center"/>
              <w:rPr>
                <w:rFonts w:eastAsia="Batang"/>
              </w:rPr>
            </w:pPr>
            <w:r w:rsidRPr="00AC4FBC">
              <w:rPr>
                <w:rFonts w:eastAsia="Batang"/>
              </w:rPr>
              <w:t>12</w:t>
            </w:r>
          </w:p>
        </w:tc>
        <w:tc>
          <w:tcPr>
            <w:tcW w:w="709" w:type="dxa"/>
            <w:tcBorders>
              <w:top w:val="single" w:sz="4" w:space="0" w:color="auto"/>
              <w:left w:val="single" w:sz="4" w:space="0" w:color="auto"/>
              <w:bottom w:val="single" w:sz="4" w:space="0" w:color="auto"/>
              <w:right w:val="single" w:sz="4" w:space="0" w:color="auto"/>
            </w:tcBorders>
            <w:hideMark/>
          </w:tcPr>
          <w:p w14:paraId="695781F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D229B5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3AEC0B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24BB7F"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639D0C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30A38E2" w14:textId="77777777" w:rsidR="00AB2B30" w:rsidRPr="00AC4FBC" w:rsidRDefault="006A7121">
            <w:pPr>
              <w:pStyle w:val="TAL"/>
              <w:jc w:val="center"/>
              <w:rPr>
                <w:rFonts w:eastAsia="Batang"/>
              </w:rPr>
            </w:pPr>
            <w:r w:rsidRPr="00AC4FBC">
              <w:rPr>
                <w:rFonts w:eastAsia="Batang"/>
              </w:rPr>
              <w:t>1029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A34F57E"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CBAAFE0" w14:textId="77777777" w:rsidR="00AB2B30" w:rsidRPr="00AC4FBC" w:rsidRDefault="006A7121">
            <w:pPr>
              <w:pStyle w:val="TAL"/>
              <w:jc w:val="center"/>
              <w:rPr>
                <w:rFonts w:eastAsia="Batang"/>
              </w:rPr>
            </w:pPr>
            <w:r w:rsidRPr="00AC4FBC">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0F9FAB2" w14:textId="77777777" w:rsidR="00AB2B30" w:rsidRPr="00AC4FBC" w:rsidRDefault="006A7121">
            <w:pPr>
              <w:pStyle w:val="TAL"/>
              <w:jc w:val="center"/>
              <w:rPr>
                <w:rFonts w:eastAsia="Batang"/>
              </w:rPr>
            </w:pPr>
            <w:r w:rsidRPr="00AC4FBC">
              <w:rPr>
                <w:rFonts w:eastAsia="Batang"/>
              </w:rPr>
              <w:t>1382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1133BBC" w14:textId="77777777" w:rsidR="00AB2B30" w:rsidRPr="00AC4FBC" w:rsidRDefault="006A7121">
            <w:pPr>
              <w:pStyle w:val="TAL"/>
              <w:jc w:val="center"/>
              <w:rPr>
                <w:rFonts w:eastAsia="Batang"/>
              </w:rPr>
            </w:pPr>
            <w:r w:rsidRPr="00AC4FBC">
              <w:rPr>
                <w:rFonts w:eastAsia="Batang"/>
              </w:rPr>
              <w:t>1728</w:t>
            </w:r>
          </w:p>
        </w:tc>
        <w:tc>
          <w:tcPr>
            <w:tcW w:w="932" w:type="dxa"/>
            <w:tcBorders>
              <w:top w:val="single" w:sz="4" w:space="0" w:color="auto"/>
              <w:left w:val="single" w:sz="4" w:space="0" w:color="auto"/>
              <w:bottom w:val="single" w:sz="4" w:space="0" w:color="auto"/>
              <w:right w:val="single" w:sz="4" w:space="0" w:color="auto"/>
            </w:tcBorders>
            <w:hideMark/>
          </w:tcPr>
          <w:p w14:paraId="59E75032" w14:textId="77777777" w:rsidR="00AB2B30" w:rsidRPr="00AC4FBC" w:rsidRDefault="006A7121">
            <w:pPr>
              <w:pStyle w:val="TAL"/>
              <w:jc w:val="center"/>
              <w:rPr>
                <w:rFonts w:eastAsia="Batang"/>
              </w:rPr>
            </w:pPr>
            <w:r w:rsidRPr="00AC4FBC">
              <w:rPr>
                <w:rFonts w:eastAsia="Batang"/>
              </w:rPr>
              <w:t>≥ 15</w:t>
            </w:r>
          </w:p>
        </w:tc>
      </w:tr>
      <w:tr w:rsidR="00AB2B30" w:rsidRPr="00AC4FBC" w14:paraId="64847CA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48D7BBA"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2D03588"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8A28DA1" w14:textId="77777777" w:rsidR="00AB2B30" w:rsidRPr="00AC4FBC" w:rsidRDefault="006A7121">
            <w:pPr>
              <w:pStyle w:val="TAL"/>
              <w:jc w:val="center"/>
              <w:rPr>
                <w:rFonts w:eastAsia="Batang"/>
              </w:rPr>
            </w:pPr>
            <w:r w:rsidRPr="00AC4FBC">
              <w:rPr>
                <w:rFonts w:eastAsia="Batang"/>
              </w:rPr>
              <w:t>15</w:t>
            </w:r>
          </w:p>
        </w:tc>
        <w:tc>
          <w:tcPr>
            <w:tcW w:w="709" w:type="dxa"/>
            <w:tcBorders>
              <w:top w:val="single" w:sz="4" w:space="0" w:color="auto"/>
              <w:left w:val="single" w:sz="4" w:space="0" w:color="auto"/>
              <w:bottom w:val="single" w:sz="4" w:space="0" w:color="auto"/>
              <w:right w:val="single" w:sz="4" w:space="0" w:color="auto"/>
            </w:tcBorders>
            <w:hideMark/>
          </w:tcPr>
          <w:p w14:paraId="1F20308F"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0F393F9"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B808FE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1C44BD"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D85E19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42D7E3C" w14:textId="77777777" w:rsidR="00AB2B30" w:rsidRPr="00AC4FBC" w:rsidRDefault="006A7121">
            <w:pPr>
              <w:pStyle w:val="TAL"/>
              <w:jc w:val="center"/>
              <w:rPr>
                <w:rFonts w:eastAsia="Batang"/>
              </w:rPr>
            </w:pPr>
            <w:r w:rsidRPr="00AC4FBC">
              <w:rPr>
                <w:rFonts w:eastAsia="Batang"/>
              </w:rPr>
              <w:t>12960</w:t>
            </w:r>
          </w:p>
        </w:tc>
        <w:tc>
          <w:tcPr>
            <w:tcW w:w="718" w:type="dxa"/>
            <w:tcBorders>
              <w:top w:val="single" w:sz="4" w:space="0" w:color="auto"/>
              <w:left w:val="single" w:sz="4" w:space="0" w:color="auto"/>
              <w:bottom w:val="single" w:sz="4" w:space="0" w:color="auto"/>
              <w:right w:val="single" w:sz="4" w:space="0" w:color="auto"/>
            </w:tcBorders>
            <w:vAlign w:val="center"/>
            <w:hideMark/>
          </w:tcPr>
          <w:p w14:paraId="305085CF"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C2A3104"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19A71FA0" w14:textId="77777777" w:rsidR="00AB2B30" w:rsidRPr="00AC4FBC" w:rsidRDefault="006A7121">
            <w:pPr>
              <w:pStyle w:val="TAL"/>
              <w:jc w:val="center"/>
              <w:rPr>
                <w:rFonts w:eastAsia="Batang"/>
              </w:rPr>
            </w:pPr>
            <w:r w:rsidRPr="00AC4FBC">
              <w:rPr>
                <w:rFonts w:eastAsia="Batang"/>
              </w:rPr>
              <w:t>172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B75074E" w14:textId="77777777" w:rsidR="00AB2B30" w:rsidRPr="00AC4FBC" w:rsidRDefault="006A7121">
            <w:pPr>
              <w:pStyle w:val="TAL"/>
              <w:jc w:val="center"/>
              <w:rPr>
                <w:rFonts w:eastAsia="Batang"/>
              </w:rPr>
            </w:pPr>
            <w:r w:rsidRPr="00AC4FBC">
              <w:rPr>
                <w:rFonts w:eastAsia="Batang"/>
              </w:rPr>
              <w:t>2160</w:t>
            </w:r>
          </w:p>
        </w:tc>
        <w:tc>
          <w:tcPr>
            <w:tcW w:w="932" w:type="dxa"/>
            <w:tcBorders>
              <w:top w:val="single" w:sz="4" w:space="0" w:color="auto"/>
              <w:left w:val="single" w:sz="4" w:space="0" w:color="auto"/>
              <w:bottom w:val="single" w:sz="4" w:space="0" w:color="auto"/>
              <w:right w:val="single" w:sz="4" w:space="0" w:color="auto"/>
            </w:tcBorders>
            <w:hideMark/>
          </w:tcPr>
          <w:p w14:paraId="13A60E6F" w14:textId="77777777" w:rsidR="00AB2B30" w:rsidRPr="00AC4FBC" w:rsidRDefault="006A7121">
            <w:pPr>
              <w:pStyle w:val="TAL"/>
              <w:jc w:val="center"/>
              <w:rPr>
                <w:rFonts w:eastAsia="Batang"/>
              </w:rPr>
            </w:pPr>
            <w:r w:rsidRPr="00AC4FBC">
              <w:rPr>
                <w:rFonts w:eastAsia="Batang"/>
              </w:rPr>
              <w:t>≥ 15</w:t>
            </w:r>
          </w:p>
        </w:tc>
      </w:tr>
      <w:tr w:rsidR="00AB2B30" w:rsidRPr="00AC4FBC" w14:paraId="07609FB1"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9AF2C0C"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0399B3A"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D04FC3B" w14:textId="77777777" w:rsidR="00AB2B30" w:rsidRPr="00AC4FBC" w:rsidRDefault="006A7121">
            <w:pPr>
              <w:pStyle w:val="TAL"/>
              <w:jc w:val="center"/>
              <w:rPr>
                <w:rFonts w:eastAsia="Batang"/>
              </w:rPr>
            </w:pPr>
            <w:r w:rsidRPr="00AC4FBC">
              <w:rPr>
                <w:rFonts w:eastAsia="Batang"/>
              </w:rPr>
              <w:t>16</w:t>
            </w:r>
          </w:p>
        </w:tc>
        <w:tc>
          <w:tcPr>
            <w:tcW w:w="709" w:type="dxa"/>
            <w:tcBorders>
              <w:top w:val="single" w:sz="4" w:space="0" w:color="auto"/>
              <w:left w:val="single" w:sz="4" w:space="0" w:color="auto"/>
              <w:bottom w:val="single" w:sz="4" w:space="0" w:color="auto"/>
              <w:right w:val="single" w:sz="4" w:space="0" w:color="auto"/>
            </w:tcBorders>
            <w:hideMark/>
          </w:tcPr>
          <w:p w14:paraId="634D1615"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F551BB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160205"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843EC"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73280DD"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78666BF" w14:textId="77777777" w:rsidR="00AB2B30" w:rsidRPr="00AC4FBC" w:rsidRDefault="006A7121">
            <w:pPr>
              <w:pStyle w:val="TAL"/>
              <w:jc w:val="center"/>
              <w:rPr>
                <w:rFonts w:eastAsia="Batang"/>
              </w:rPr>
            </w:pPr>
            <w:r w:rsidRPr="00AC4FBC">
              <w:rPr>
                <w:rFonts w:eastAsia="Batang"/>
              </w:rPr>
              <w:t>135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4A20534D"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528875D"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EDDE530" w14:textId="77777777" w:rsidR="00AB2B30" w:rsidRPr="00AC4FBC" w:rsidRDefault="006A7121">
            <w:pPr>
              <w:pStyle w:val="TAL"/>
              <w:jc w:val="center"/>
              <w:rPr>
                <w:rFonts w:eastAsia="Batang"/>
              </w:rPr>
            </w:pPr>
            <w:r w:rsidRPr="00AC4FBC">
              <w:rPr>
                <w:rFonts w:eastAsia="Batang"/>
              </w:rPr>
              <w:t>1843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AE1337" w14:textId="77777777" w:rsidR="00AB2B30" w:rsidRPr="00AC4FBC" w:rsidRDefault="006A7121">
            <w:pPr>
              <w:pStyle w:val="TAL"/>
              <w:jc w:val="center"/>
              <w:rPr>
                <w:rFonts w:eastAsia="Batang"/>
              </w:rPr>
            </w:pPr>
            <w:r w:rsidRPr="00AC4FBC">
              <w:rPr>
                <w:rFonts w:eastAsia="Batang"/>
              </w:rPr>
              <w:t>2304</w:t>
            </w:r>
          </w:p>
        </w:tc>
        <w:tc>
          <w:tcPr>
            <w:tcW w:w="932" w:type="dxa"/>
            <w:tcBorders>
              <w:top w:val="single" w:sz="4" w:space="0" w:color="auto"/>
              <w:left w:val="single" w:sz="4" w:space="0" w:color="auto"/>
              <w:bottom w:val="single" w:sz="4" w:space="0" w:color="auto"/>
              <w:right w:val="single" w:sz="4" w:space="0" w:color="auto"/>
            </w:tcBorders>
            <w:hideMark/>
          </w:tcPr>
          <w:p w14:paraId="3E240856" w14:textId="77777777" w:rsidR="00AB2B30" w:rsidRPr="00AC4FBC" w:rsidRDefault="006A7121">
            <w:pPr>
              <w:pStyle w:val="TAL"/>
              <w:jc w:val="center"/>
              <w:rPr>
                <w:rFonts w:eastAsia="Batang"/>
              </w:rPr>
            </w:pPr>
            <w:r w:rsidRPr="00AC4FBC">
              <w:rPr>
                <w:rFonts w:eastAsia="Batang"/>
              </w:rPr>
              <w:t>≥ 15</w:t>
            </w:r>
          </w:p>
        </w:tc>
      </w:tr>
      <w:tr w:rsidR="00AB2B30" w:rsidRPr="00AC4FBC" w14:paraId="39B8461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0DAF19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A73E33D"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AE14E6A" w14:textId="77777777" w:rsidR="00AB2B30" w:rsidRPr="00AC4FBC" w:rsidRDefault="006A7121">
            <w:pPr>
              <w:pStyle w:val="TAL"/>
              <w:jc w:val="center"/>
              <w:rPr>
                <w:rFonts w:eastAsia="Batang"/>
              </w:rPr>
            </w:pPr>
            <w:r w:rsidRPr="00AC4FBC">
              <w:rPr>
                <w:rFonts w:eastAsia="Batang"/>
              </w:rPr>
              <w:t>18</w:t>
            </w:r>
          </w:p>
        </w:tc>
        <w:tc>
          <w:tcPr>
            <w:tcW w:w="709" w:type="dxa"/>
            <w:tcBorders>
              <w:top w:val="single" w:sz="4" w:space="0" w:color="auto"/>
              <w:left w:val="single" w:sz="4" w:space="0" w:color="auto"/>
              <w:bottom w:val="single" w:sz="4" w:space="0" w:color="auto"/>
              <w:right w:val="single" w:sz="4" w:space="0" w:color="auto"/>
            </w:tcBorders>
            <w:hideMark/>
          </w:tcPr>
          <w:p w14:paraId="5089F546"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793642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772C2D"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E690AB"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248AD3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928E5B4" w14:textId="77777777" w:rsidR="00AB2B30" w:rsidRPr="00AC4FBC" w:rsidRDefault="006A7121">
            <w:pPr>
              <w:pStyle w:val="TAL"/>
              <w:jc w:val="center"/>
              <w:rPr>
                <w:rFonts w:eastAsia="Batang"/>
              </w:rPr>
            </w:pPr>
            <w:r w:rsidRPr="00AC4FBC">
              <w:rPr>
                <w:rFonts w:eastAsia="Batang"/>
              </w:rPr>
              <w:t>152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100E703"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AAB0F8B"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4F801CD7" w14:textId="77777777" w:rsidR="00AB2B30" w:rsidRPr="00AC4FBC" w:rsidRDefault="006A7121">
            <w:pPr>
              <w:pStyle w:val="TAL"/>
              <w:jc w:val="center"/>
              <w:rPr>
                <w:rFonts w:eastAsia="Batang"/>
              </w:rPr>
            </w:pPr>
            <w:r w:rsidRPr="00AC4FBC">
              <w:rPr>
                <w:rFonts w:eastAsia="Batang"/>
              </w:rPr>
              <w:t>20736</w:t>
            </w:r>
          </w:p>
        </w:tc>
        <w:tc>
          <w:tcPr>
            <w:tcW w:w="886" w:type="dxa"/>
            <w:tcBorders>
              <w:top w:val="single" w:sz="4" w:space="0" w:color="auto"/>
              <w:left w:val="single" w:sz="4" w:space="0" w:color="auto"/>
              <w:bottom w:val="single" w:sz="4" w:space="0" w:color="auto"/>
              <w:right w:val="single" w:sz="4" w:space="0" w:color="auto"/>
            </w:tcBorders>
            <w:vAlign w:val="center"/>
            <w:hideMark/>
          </w:tcPr>
          <w:p w14:paraId="00DF39AE" w14:textId="77777777" w:rsidR="00AB2B30" w:rsidRPr="00AC4FBC" w:rsidRDefault="006A7121">
            <w:pPr>
              <w:pStyle w:val="TAL"/>
              <w:jc w:val="center"/>
              <w:rPr>
                <w:rFonts w:eastAsia="Batang"/>
              </w:rPr>
            </w:pPr>
            <w:r w:rsidRPr="00AC4FBC">
              <w:rPr>
                <w:rFonts w:eastAsia="Batang"/>
              </w:rPr>
              <w:t>2592</w:t>
            </w:r>
          </w:p>
        </w:tc>
        <w:tc>
          <w:tcPr>
            <w:tcW w:w="932" w:type="dxa"/>
            <w:tcBorders>
              <w:top w:val="single" w:sz="4" w:space="0" w:color="auto"/>
              <w:left w:val="single" w:sz="4" w:space="0" w:color="auto"/>
              <w:bottom w:val="single" w:sz="4" w:space="0" w:color="auto"/>
              <w:right w:val="single" w:sz="4" w:space="0" w:color="auto"/>
            </w:tcBorders>
            <w:hideMark/>
          </w:tcPr>
          <w:p w14:paraId="0EB465F6" w14:textId="77777777" w:rsidR="00AB2B30" w:rsidRPr="00AC4FBC" w:rsidRDefault="006A7121">
            <w:pPr>
              <w:pStyle w:val="TAL"/>
              <w:jc w:val="center"/>
              <w:rPr>
                <w:rFonts w:eastAsia="Batang"/>
              </w:rPr>
            </w:pPr>
            <w:r w:rsidRPr="00AC4FBC">
              <w:rPr>
                <w:rFonts w:eastAsia="Batang"/>
              </w:rPr>
              <w:t>≥ 15</w:t>
            </w:r>
          </w:p>
        </w:tc>
      </w:tr>
      <w:tr w:rsidR="00AB2B30" w:rsidRPr="00AC4FBC" w14:paraId="465FD6F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D66B14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7AB876D"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A770EAE" w14:textId="77777777" w:rsidR="00AB2B30" w:rsidRPr="00AC4FBC" w:rsidRDefault="006A7121">
            <w:pPr>
              <w:pStyle w:val="TAL"/>
              <w:jc w:val="center"/>
              <w:rPr>
                <w:rFonts w:eastAsia="Batang"/>
              </w:rPr>
            </w:pPr>
            <w:r w:rsidRPr="00AC4FBC">
              <w:rPr>
                <w:rFonts w:eastAsia="Batang"/>
              </w:rPr>
              <w:t>20</w:t>
            </w:r>
          </w:p>
        </w:tc>
        <w:tc>
          <w:tcPr>
            <w:tcW w:w="709" w:type="dxa"/>
            <w:tcBorders>
              <w:top w:val="single" w:sz="4" w:space="0" w:color="auto"/>
              <w:left w:val="single" w:sz="4" w:space="0" w:color="auto"/>
              <w:bottom w:val="single" w:sz="4" w:space="0" w:color="auto"/>
              <w:right w:val="single" w:sz="4" w:space="0" w:color="auto"/>
            </w:tcBorders>
            <w:hideMark/>
          </w:tcPr>
          <w:p w14:paraId="347AF7E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C848EA9"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61E96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42C4A5"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B7EAD55"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5CC62FC" w14:textId="77777777" w:rsidR="00AB2B30" w:rsidRPr="00AC4FBC" w:rsidRDefault="006A7121">
            <w:pPr>
              <w:pStyle w:val="TAL"/>
              <w:jc w:val="center"/>
              <w:rPr>
                <w:rFonts w:eastAsia="Batang"/>
              </w:rPr>
            </w:pPr>
            <w:r w:rsidRPr="00AC4FBC">
              <w:rPr>
                <w:rFonts w:eastAsia="Batang"/>
              </w:rPr>
              <w:t>16992</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FE0D8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958CAEF" w14:textId="77777777" w:rsidR="00AB2B30" w:rsidRPr="00AC4FBC" w:rsidRDefault="006A7121">
            <w:pPr>
              <w:pStyle w:val="TAL"/>
              <w:jc w:val="center"/>
              <w:rPr>
                <w:rFonts w:eastAsia="Batang"/>
              </w:rPr>
            </w:pPr>
            <w:r w:rsidRPr="00AC4FBC">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2E6DE7BA" w14:textId="77777777" w:rsidR="00AB2B30" w:rsidRPr="00AC4FBC" w:rsidRDefault="006A7121">
            <w:pPr>
              <w:pStyle w:val="TAL"/>
              <w:jc w:val="center"/>
              <w:rPr>
                <w:rFonts w:eastAsia="Batang"/>
              </w:rPr>
            </w:pPr>
            <w:r w:rsidRPr="00AC4FBC">
              <w:rPr>
                <w:rFonts w:eastAsia="Batang"/>
              </w:rPr>
              <w:t>230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95F8730" w14:textId="77777777" w:rsidR="00AB2B30" w:rsidRPr="00AC4FBC" w:rsidRDefault="006A7121">
            <w:pPr>
              <w:pStyle w:val="TAL"/>
              <w:jc w:val="center"/>
              <w:rPr>
                <w:rFonts w:eastAsia="Batang"/>
              </w:rPr>
            </w:pPr>
            <w:r w:rsidRPr="00AC4FBC">
              <w:rPr>
                <w:rFonts w:eastAsia="Batang"/>
              </w:rPr>
              <w:t>2880</w:t>
            </w:r>
          </w:p>
        </w:tc>
        <w:tc>
          <w:tcPr>
            <w:tcW w:w="932" w:type="dxa"/>
            <w:tcBorders>
              <w:top w:val="single" w:sz="4" w:space="0" w:color="auto"/>
              <w:left w:val="single" w:sz="4" w:space="0" w:color="auto"/>
              <w:bottom w:val="single" w:sz="4" w:space="0" w:color="auto"/>
              <w:right w:val="single" w:sz="4" w:space="0" w:color="auto"/>
            </w:tcBorders>
            <w:hideMark/>
          </w:tcPr>
          <w:p w14:paraId="70D21440" w14:textId="77777777" w:rsidR="00AB2B30" w:rsidRPr="00AC4FBC" w:rsidRDefault="006A7121">
            <w:pPr>
              <w:pStyle w:val="TAL"/>
              <w:jc w:val="center"/>
              <w:rPr>
                <w:rFonts w:eastAsia="Batang"/>
              </w:rPr>
            </w:pPr>
            <w:r w:rsidRPr="00AC4FBC">
              <w:rPr>
                <w:rFonts w:eastAsia="Batang"/>
              </w:rPr>
              <w:t>≥ 15</w:t>
            </w:r>
          </w:p>
        </w:tc>
      </w:tr>
      <w:tr w:rsidR="00AB2B30" w:rsidRPr="00AC4FBC" w14:paraId="3F2FF68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5C64AA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32A8D63" w14:textId="77777777" w:rsidR="00AB2B30" w:rsidRPr="00AC4FBC" w:rsidRDefault="006A7121">
            <w:pPr>
              <w:pStyle w:val="TAL"/>
              <w:jc w:val="center"/>
              <w:rPr>
                <w:rFonts w:eastAsia="Batang"/>
              </w:rPr>
            </w:pPr>
            <w:r w:rsidRPr="00AC4FBC">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27EC298" w14:textId="77777777" w:rsidR="00AB2B30" w:rsidRPr="00AC4FBC" w:rsidRDefault="006A7121">
            <w:pPr>
              <w:pStyle w:val="TAL"/>
              <w:jc w:val="center"/>
              <w:rPr>
                <w:rFonts w:eastAsia="Batang"/>
              </w:rPr>
            </w:pPr>
            <w:r w:rsidRPr="00AC4FBC">
              <w:rPr>
                <w:rFonts w:eastAsia="Batang"/>
              </w:rPr>
              <w:t>24</w:t>
            </w:r>
          </w:p>
        </w:tc>
        <w:tc>
          <w:tcPr>
            <w:tcW w:w="709" w:type="dxa"/>
            <w:tcBorders>
              <w:top w:val="single" w:sz="4" w:space="0" w:color="auto"/>
              <w:left w:val="single" w:sz="4" w:space="0" w:color="auto"/>
              <w:bottom w:val="single" w:sz="4" w:space="0" w:color="auto"/>
              <w:right w:val="single" w:sz="4" w:space="0" w:color="auto"/>
            </w:tcBorders>
            <w:hideMark/>
          </w:tcPr>
          <w:p w14:paraId="23FBFA78"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4C48F62"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BD6882"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5F2F20"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29FA7AD"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1F09BDE" w14:textId="77777777" w:rsidR="00AB2B30" w:rsidRPr="00AC4FBC" w:rsidRDefault="006A7121">
            <w:pPr>
              <w:pStyle w:val="TAL"/>
              <w:jc w:val="center"/>
              <w:rPr>
                <w:rFonts w:eastAsia="Batang"/>
              </w:rPr>
            </w:pPr>
            <w:r w:rsidRPr="00AC4FBC">
              <w:rPr>
                <w:rFonts w:eastAsia="Batang"/>
              </w:rPr>
              <w:t>20616</w:t>
            </w:r>
          </w:p>
        </w:tc>
        <w:tc>
          <w:tcPr>
            <w:tcW w:w="718" w:type="dxa"/>
            <w:tcBorders>
              <w:top w:val="single" w:sz="4" w:space="0" w:color="auto"/>
              <w:left w:val="single" w:sz="4" w:space="0" w:color="auto"/>
              <w:bottom w:val="single" w:sz="4" w:space="0" w:color="auto"/>
              <w:right w:val="single" w:sz="4" w:space="0" w:color="auto"/>
            </w:tcBorders>
            <w:vAlign w:val="center"/>
            <w:hideMark/>
          </w:tcPr>
          <w:p w14:paraId="369895F3"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6BD6053" w14:textId="77777777" w:rsidR="00AB2B30" w:rsidRPr="00AC4FBC" w:rsidRDefault="006A7121">
            <w:pPr>
              <w:pStyle w:val="TAL"/>
              <w:jc w:val="center"/>
              <w:rPr>
                <w:rFonts w:eastAsia="Batang"/>
              </w:rPr>
            </w:pPr>
            <w:r w:rsidRPr="00AC4FBC">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2509D8" w14:textId="77777777" w:rsidR="00AB2B30" w:rsidRPr="00AC4FBC" w:rsidRDefault="006A7121">
            <w:pPr>
              <w:pStyle w:val="TAL"/>
              <w:jc w:val="center"/>
              <w:rPr>
                <w:rFonts w:eastAsia="Batang"/>
              </w:rPr>
            </w:pPr>
            <w:r w:rsidRPr="00AC4FBC">
              <w:rPr>
                <w:rFonts w:eastAsia="Batang"/>
              </w:rPr>
              <w:t>27648</w:t>
            </w:r>
          </w:p>
        </w:tc>
        <w:tc>
          <w:tcPr>
            <w:tcW w:w="886" w:type="dxa"/>
            <w:tcBorders>
              <w:top w:val="single" w:sz="4" w:space="0" w:color="auto"/>
              <w:left w:val="single" w:sz="4" w:space="0" w:color="auto"/>
              <w:bottom w:val="single" w:sz="4" w:space="0" w:color="auto"/>
              <w:right w:val="single" w:sz="4" w:space="0" w:color="auto"/>
            </w:tcBorders>
            <w:vAlign w:val="center"/>
            <w:hideMark/>
          </w:tcPr>
          <w:p w14:paraId="79F79E6C" w14:textId="77777777" w:rsidR="00AB2B30" w:rsidRPr="00AC4FBC" w:rsidRDefault="006A7121">
            <w:pPr>
              <w:pStyle w:val="TAL"/>
              <w:jc w:val="center"/>
              <w:rPr>
                <w:rFonts w:eastAsia="Batang"/>
              </w:rPr>
            </w:pPr>
            <w:r w:rsidRPr="00AC4FBC">
              <w:rPr>
                <w:rFonts w:eastAsia="Batang"/>
              </w:rPr>
              <w:t>3456</w:t>
            </w:r>
          </w:p>
        </w:tc>
        <w:tc>
          <w:tcPr>
            <w:tcW w:w="932" w:type="dxa"/>
            <w:tcBorders>
              <w:top w:val="single" w:sz="4" w:space="0" w:color="auto"/>
              <w:left w:val="single" w:sz="4" w:space="0" w:color="auto"/>
              <w:bottom w:val="single" w:sz="4" w:space="0" w:color="auto"/>
              <w:right w:val="single" w:sz="4" w:space="0" w:color="auto"/>
            </w:tcBorders>
            <w:hideMark/>
          </w:tcPr>
          <w:p w14:paraId="2B859849" w14:textId="77777777" w:rsidR="00AB2B30" w:rsidRPr="00AC4FBC" w:rsidRDefault="006A7121">
            <w:pPr>
              <w:pStyle w:val="TAL"/>
              <w:jc w:val="center"/>
              <w:rPr>
                <w:rFonts w:eastAsia="Batang"/>
              </w:rPr>
            </w:pPr>
            <w:r w:rsidRPr="00AC4FBC">
              <w:rPr>
                <w:rFonts w:eastAsia="Batang"/>
              </w:rPr>
              <w:t>≥ 15</w:t>
            </w:r>
          </w:p>
        </w:tc>
      </w:tr>
      <w:tr w:rsidR="00AB2B30" w:rsidRPr="00AC4FBC" w14:paraId="15D4C23F"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E112987"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372F862"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CAFA75C" w14:textId="77777777" w:rsidR="00AB2B30" w:rsidRPr="00AC4FBC" w:rsidRDefault="006A7121">
            <w:pPr>
              <w:pStyle w:val="TAL"/>
              <w:jc w:val="center"/>
              <w:rPr>
                <w:rFonts w:eastAsia="Batang"/>
              </w:rPr>
            </w:pPr>
            <w:r w:rsidRPr="00AC4FBC">
              <w:rPr>
                <w:rFonts w:eastAsia="Batang"/>
              </w:rPr>
              <w:t>25</w:t>
            </w:r>
          </w:p>
        </w:tc>
        <w:tc>
          <w:tcPr>
            <w:tcW w:w="709" w:type="dxa"/>
            <w:tcBorders>
              <w:top w:val="single" w:sz="4" w:space="0" w:color="auto"/>
              <w:left w:val="single" w:sz="4" w:space="0" w:color="auto"/>
              <w:bottom w:val="single" w:sz="4" w:space="0" w:color="auto"/>
              <w:right w:val="single" w:sz="4" w:space="0" w:color="auto"/>
            </w:tcBorders>
            <w:hideMark/>
          </w:tcPr>
          <w:p w14:paraId="09B4538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5F468F5"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6B6AD3"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EE091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9E00C61"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347A84D" w14:textId="77777777" w:rsidR="00AB2B30" w:rsidRPr="00AC4FBC" w:rsidRDefault="006A7121">
            <w:pPr>
              <w:pStyle w:val="TAL"/>
              <w:jc w:val="center"/>
              <w:rPr>
                <w:rFonts w:eastAsia="Batang"/>
              </w:rPr>
            </w:pPr>
            <w:r w:rsidRPr="00AC4FBC">
              <w:rPr>
                <w:rFonts w:eastAsia="Batang"/>
              </w:rPr>
              <w:t>2138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F105B4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18998D1" w14:textId="77777777" w:rsidR="00AB2B30" w:rsidRPr="00AC4FBC" w:rsidRDefault="006A7121">
            <w:pPr>
              <w:pStyle w:val="TAL"/>
              <w:jc w:val="center"/>
              <w:rPr>
                <w:rFonts w:eastAsia="Batang"/>
              </w:rPr>
            </w:pPr>
            <w:r w:rsidRPr="00AC4FBC">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36B8595A" w14:textId="77777777" w:rsidR="00AB2B30" w:rsidRPr="00AC4FBC" w:rsidRDefault="006A7121">
            <w:pPr>
              <w:pStyle w:val="TAL"/>
              <w:jc w:val="center"/>
              <w:rPr>
                <w:rFonts w:eastAsia="Batang"/>
              </w:rPr>
            </w:pPr>
            <w:r w:rsidRPr="00AC4FBC">
              <w:rPr>
                <w:rFonts w:eastAsia="Batang"/>
              </w:rPr>
              <w:t>288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594899DA" w14:textId="77777777" w:rsidR="00AB2B30" w:rsidRPr="00AC4FBC" w:rsidRDefault="006A7121">
            <w:pPr>
              <w:pStyle w:val="TAL"/>
              <w:jc w:val="center"/>
              <w:rPr>
                <w:rFonts w:eastAsia="Batang"/>
              </w:rPr>
            </w:pPr>
            <w:r w:rsidRPr="00AC4FBC">
              <w:rPr>
                <w:rFonts w:eastAsia="Batang"/>
              </w:rPr>
              <w:t>3600</w:t>
            </w:r>
          </w:p>
        </w:tc>
        <w:tc>
          <w:tcPr>
            <w:tcW w:w="932" w:type="dxa"/>
            <w:tcBorders>
              <w:top w:val="single" w:sz="4" w:space="0" w:color="auto"/>
              <w:left w:val="single" w:sz="4" w:space="0" w:color="auto"/>
              <w:bottom w:val="single" w:sz="4" w:space="0" w:color="auto"/>
              <w:right w:val="single" w:sz="4" w:space="0" w:color="auto"/>
            </w:tcBorders>
            <w:hideMark/>
          </w:tcPr>
          <w:p w14:paraId="514316F6" w14:textId="77777777" w:rsidR="00AB2B30" w:rsidRPr="00AC4FBC" w:rsidRDefault="006A7121">
            <w:pPr>
              <w:pStyle w:val="TAL"/>
              <w:jc w:val="center"/>
              <w:rPr>
                <w:rFonts w:eastAsia="Batang"/>
              </w:rPr>
            </w:pPr>
            <w:r w:rsidRPr="00AC4FBC">
              <w:rPr>
                <w:rFonts w:eastAsia="Batang"/>
              </w:rPr>
              <w:t>≥ 15</w:t>
            </w:r>
          </w:p>
        </w:tc>
      </w:tr>
      <w:tr w:rsidR="00AB2B30" w:rsidRPr="00AC4FBC" w14:paraId="5EA8943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E2CAD6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305ED77"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573B0EC" w14:textId="77777777" w:rsidR="00AB2B30" w:rsidRPr="00AC4FBC" w:rsidRDefault="006A7121">
            <w:pPr>
              <w:pStyle w:val="TAL"/>
              <w:jc w:val="center"/>
              <w:rPr>
                <w:rFonts w:eastAsia="Batang"/>
              </w:rPr>
            </w:pPr>
            <w:r w:rsidRPr="00AC4FBC">
              <w:rPr>
                <w:rFonts w:eastAsia="Batang"/>
              </w:rPr>
              <w:t>27</w:t>
            </w:r>
          </w:p>
        </w:tc>
        <w:tc>
          <w:tcPr>
            <w:tcW w:w="709" w:type="dxa"/>
            <w:tcBorders>
              <w:top w:val="single" w:sz="4" w:space="0" w:color="auto"/>
              <w:left w:val="single" w:sz="4" w:space="0" w:color="auto"/>
              <w:bottom w:val="single" w:sz="4" w:space="0" w:color="auto"/>
              <w:right w:val="single" w:sz="4" w:space="0" w:color="auto"/>
            </w:tcBorders>
            <w:hideMark/>
          </w:tcPr>
          <w:p w14:paraId="4256F42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CE21CCB"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77654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75EE5F"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B46A395"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FFE4246" w14:textId="77777777" w:rsidR="00AB2B30" w:rsidRPr="00AC4FBC" w:rsidRDefault="006A7121">
            <w:pPr>
              <w:pStyle w:val="TAL"/>
              <w:jc w:val="center"/>
              <w:rPr>
                <w:rFonts w:eastAsia="Batang"/>
              </w:rPr>
            </w:pPr>
            <w:r w:rsidRPr="00AC4FBC">
              <w:rPr>
                <w:rFonts w:eastAsia="Batang"/>
              </w:rPr>
              <w:t>22920</w:t>
            </w:r>
          </w:p>
        </w:tc>
        <w:tc>
          <w:tcPr>
            <w:tcW w:w="718" w:type="dxa"/>
            <w:tcBorders>
              <w:top w:val="single" w:sz="4" w:space="0" w:color="auto"/>
              <w:left w:val="single" w:sz="4" w:space="0" w:color="auto"/>
              <w:bottom w:val="single" w:sz="4" w:space="0" w:color="auto"/>
              <w:right w:val="single" w:sz="4" w:space="0" w:color="auto"/>
            </w:tcBorders>
            <w:vAlign w:val="center"/>
            <w:hideMark/>
          </w:tcPr>
          <w:p w14:paraId="58416BA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0CB684A" w14:textId="77777777" w:rsidR="00AB2B30" w:rsidRPr="00AC4FBC" w:rsidRDefault="006A7121">
            <w:pPr>
              <w:pStyle w:val="TAL"/>
              <w:jc w:val="center"/>
              <w:rPr>
                <w:rFonts w:eastAsia="Batang"/>
              </w:rPr>
            </w:pPr>
            <w:r w:rsidRPr="00AC4FBC">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766CC66E" w14:textId="77777777" w:rsidR="00AB2B30" w:rsidRPr="00AC4FBC" w:rsidRDefault="006A7121">
            <w:pPr>
              <w:pStyle w:val="TAL"/>
              <w:jc w:val="center"/>
              <w:rPr>
                <w:rFonts w:eastAsia="Batang"/>
              </w:rPr>
            </w:pPr>
            <w:r w:rsidRPr="00AC4FBC">
              <w:rPr>
                <w:rFonts w:eastAsia="Batang"/>
              </w:rPr>
              <w:t>311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46056B36" w14:textId="77777777" w:rsidR="00AB2B30" w:rsidRPr="00AC4FBC" w:rsidRDefault="006A7121">
            <w:pPr>
              <w:pStyle w:val="TAL"/>
              <w:jc w:val="center"/>
              <w:rPr>
                <w:rFonts w:eastAsia="Batang"/>
              </w:rPr>
            </w:pPr>
            <w:r w:rsidRPr="00AC4FBC">
              <w:rPr>
                <w:rFonts w:eastAsia="Batang"/>
              </w:rPr>
              <w:t>3888</w:t>
            </w:r>
          </w:p>
        </w:tc>
        <w:tc>
          <w:tcPr>
            <w:tcW w:w="932" w:type="dxa"/>
            <w:tcBorders>
              <w:top w:val="single" w:sz="4" w:space="0" w:color="auto"/>
              <w:left w:val="single" w:sz="4" w:space="0" w:color="auto"/>
              <w:bottom w:val="single" w:sz="4" w:space="0" w:color="auto"/>
              <w:right w:val="single" w:sz="4" w:space="0" w:color="auto"/>
            </w:tcBorders>
            <w:hideMark/>
          </w:tcPr>
          <w:p w14:paraId="58EEDD31" w14:textId="77777777" w:rsidR="00AB2B30" w:rsidRPr="00AC4FBC" w:rsidRDefault="006A7121">
            <w:pPr>
              <w:pStyle w:val="TAL"/>
              <w:jc w:val="center"/>
              <w:rPr>
                <w:rFonts w:eastAsia="Batang"/>
              </w:rPr>
            </w:pPr>
            <w:r w:rsidRPr="00AC4FBC">
              <w:rPr>
                <w:rFonts w:eastAsia="Batang"/>
              </w:rPr>
              <w:t>≥ 15</w:t>
            </w:r>
          </w:p>
        </w:tc>
      </w:tr>
      <w:tr w:rsidR="00AB2B30" w:rsidRPr="00AC4FBC" w14:paraId="60389962"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449EB27"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2CEF85C"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91A95F2" w14:textId="77777777" w:rsidR="00AB2B30" w:rsidRPr="00AC4FBC" w:rsidRDefault="006A7121">
            <w:pPr>
              <w:pStyle w:val="TAL"/>
              <w:jc w:val="center"/>
              <w:rPr>
                <w:rFonts w:eastAsia="Batang"/>
              </w:rPr>
            </w:pPr>
            <w:r w:rsidRPr="00AC4FBC">
              <w:rPr>
                <w:rFonts w:eastAsia="Batang"/>
              </w:rPr>
              <w:t>30</w:t>
            </w:r>
          </w:p>
        </w:tc>
        <w:tc>
          <w:tcPr>
            <w:tcW w:w="709" w:type="dxa"/>
            <w:tcBorders>
              <w:top w:val="single" w:sz="4" w:space="0" w:color="auto"/>
              <w:left w:val="single" w:sz="4" w:space="0" w:color="auto"/>
              <w:bottom w:val="single" w:sz="4" w:space="0" w:color="auto"/>
              <w:right w:val="single" w:sz="4" w:space="0" w:color="auto"/>
            </w:tcBorders>
            <w:hideMark/>
          </w:tcPr>
          <w:p w14:paraId="0BF74B6B"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9150DEE"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C436EF"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7C2FA3"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03C5EA1"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706F4DE" w14:textId="77777777" w:rsidR="00AB2B30" w:rsidRPr="00AC4FBC" w:rsidRDefault="006A7121">
            <w:pPr>
              <w:pStyle w:val="TAL"/>
              <w:jc w:val="center"/>
              <w:rPr>
                <w:rFonts w:eastAsia="Batang"/>
              </w:rPr>
            </w:pPr>
            <w:r w:rsidRPr="00AC4FBC">
              <w:rPr>
                <w:rFonts w:eastAsia="Batang"/>
              </w:rPr>
              <w:t>2545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0ECD332"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86F0A64" w14:textId="77777777" w:rsidR="00AB2B30" w:rsidRPr="00AC4FBC" w:rsidRDefault="006A7121">
            <w:pPr>
              <w:pStyle w:val="TAL"/>
              <w:jc w:val="center"/>
              <w:rPr>
                <w:rFonts w:eastAsia="Batang"/>
              </w:rPr>
            </w:pPr>
            <w:r w:rsidRPr="00AC4FBC">
              <w:rPr>
                <w:rFonts w:eastAsia="Batang"/>
              </w:rPr>
              <w:t>5</w:t>
            </w:r>
          </w:p>
        </w:tc>
        <w:tc>
          <w:tcPr>
            <w:tcW w:w="820" w:type="dxa"/>
            <w:tcBorders>
              <w:top w:val="single" w:sz="4" w:space="0" w:color="auto"/>
              <w:left w:val="single" w:sz="4" w:space="0" w:color="auto"/>
              <w:bottom w:val="single" w:sz="4" w:space="0" w:color="auto"/>
              <w:right w:val="single" w:sz="4" w:space="0" w:color="auto"/>
            </w:tcBorders>
            <w:vAlign w:val="center"/>
            <w:hideMark/>
          </w:tcPr>
          <w:p w14:paraId="56EE8760" w14:textId="77777777" w:rsidR="00AB2B30" w:rsidRPr="00AC4FBC" w:rsidRDefault="006A7121">
            <w:pPr>
              <w:pStyle w:val="TAL"/>
              <w:jc w:val="center"/>
              <w:rPr>
                <w:rFonts w:eastAsia="Batang"/>
              </w:rPr>
            </w:pPr>
            <w:r w:rsidRPr="00AC4FBC">
              <w:rPr>
                <w:rFonts w:eastAsia="Batang"/>
              </w:rPr>
              <w:t>345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17CC6131" w14:textId="77777777" w:rsidR="00AB2B30" w:rsidRPr="00AC4FBC" w:rsidRDefault="006A7121">
            <w:pPr>
              <w:pStyle w:val="TAL"/>
              <w:jc w:val="center"/>
              <w:rPr>
                <w:rFonts w:eastAsia="Batang"/>
              </w:rPr>
            </w:pPr>
            <w:r w:rsidRPr="00AC4FBC">
              <w:rPr>
                <w:rFonts w:eastAsia="Batang"/>
              </w:rPr>
              <w:t>4320</w:t>
            </w:r>
          </w:p>
        </w:tc>
        <w:tc>
          <w:tcPr>
            <w:tcW w:w="932" w:type="dxa"/>
            <w:tcBorders>
              <w:top w:val="single" w:sz="4" w:space="0" w:color="auto"/>
              <w:left w:val="single" w:sz="4" w:space="0" w:color="auto"/>
              <w:bottom w:val="single" w:sz="4" w:space="0" w:color="auto"/>
              <w:right w:val="single" w:sz="4" w:space="0" w:color="auto"/>
            </w:tcBorders>
            <w:hideMark/>
          </w:tcPr>
          <w:p w14:paraId="16B95D2F" w14:textId="77777777" w:rsidR="00AB2B30" w:rsidRPr="00AC4FBC" w:rsidRDefault="006A7121">
            <w:pPr>
              <w:pStyle w:val="TAL"/>
              <w:jc w:val="center"/>
              <w:rPr>
                <w:rFonts w:eastAsia="Batang"/>
              </w:rPr>
            </w:pPr>
            <w:r w:rsidRPr="00AC4FBC">
              <w:rPr>
                <w:rFonts w:eastAsia="Batang"/>
              </w:rPr>
              <w:t>≥ 15</w:t>
            </w:r>
          </w:p>
        </w:tc>
      </w:tr>
      <w:tr w:rsidR="00AB2B30" w:rsidRPr="00AC4FBC" w14:paraId="0B20546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611F1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6F38590"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75799B0" w14:textId="77777777" w:rsidR="00AB2B30" w:rsidRPr="00AC4FBC" w:rsidRDefault="006A7121">
            <w:pPr>
              <w:pStyle w:val="TAL"/>
              <w:jc w:val="center"/>
              <w:rPr>
                <w:rFonts w:eastAsia="Batang"/>
              </w:rPr>
            </w:pPr>
            <w:r w:rsidRPr="00AC4FBC">
              <w:rPr>
                <w:rFonts w:eastAsia="Batang"/>
              </w:rPr>
              <w:t>32</w:t>
            </w:r>
          </w:p>
        </w:tc>
        <w:tc>
          <w:tcPr>
            <w:tcW w:w="709" w:type="dxa"/>
            <w:tcBorders>
              <w:top w:val="single" w:sz="4" w:space="0" w:color="auto"/>
              <w:left w:val="single" w:sz="4" w:space="0" w:color="auto"/>
              <w:bottom w:val="single" w:sz="4" w:space="0" w:color="auto"/>
              <w:right w:val="single" w:sz="4" w:space="0" w:color="auto"/>
            </w:tcBorders>
            <w:hideMark/>
          </w:tcPr>
          <w:p w14:paraId="06AFCD8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16B9C2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52C9FB"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1B6A0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5BFE2E4"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D7015D3" w14:textId="77777777" w:rsidR="00AB2B30" w:rsidRPr="00AC4FBC" w:rsidRDefault="006A7121">
            <w:pPr>
              <w:pStyle w:val="TAL"/>
              <w:jc w:val="center"/>
              <w:rPr>
                <w:rFonts w:eastAsia="Batang"/>
              </w:rPr>
            </w:pPr>
            <w:r w:rsidRPr="00AC4FBC">
              <w:rPr>
                <w:rFonts w:eastAsia="Batang"/>
              </w:rPr>
              <w:t>273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0002270F"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DA11109" w14:textId="77777777" w:rsidR="00AB2B30" w:rsidRPr="00AC4FBC" w:rsidRDefault="006A7121">
            <w:pPr>
              <w:pStyle w:val="TAL"/>
              <w:jc w:val="center"/>
              <w:rPr>
                <w:rFonts w:eastAsia="Batang"/>
              </w:rPr>
            </w:pPr>
            <w:r w:rsidRPr="00AC4FBC">
              <w:rPr>
                <w:rFonts w:eastAsia="Batang"/>
              </w:rPr>
              <w:t>5</w:t>
            </w:r>
          </w:p>
        </w:tc>
        <w:tc>
          <w:tcPr>
            <w:tcW w:w="820" w:type="dxa"/>
            <w:tcBorders>
              <w:top w:val="single" w:sz="4" w:space="0" w:color="auto"/>
              <w:left w:val="single" w:sz="4" w:space="0" w:color="auto"/>
              <w:bottom w:val="single" w:sz="4" w:space="0" w:color="auto"/>
              <w:right w:val="single" w:sz="4" w:space="0" w:color="auto"/>
            </w:tcBorders>
            <w:vAlign w:val="center"/>
            <w:hideMark/>
          </w:tcPr>
          <w:p w14:paraId="57177504" w14:textId="77777777" w:rsidR="00AB2B30" w:rsidRPr="00AC4FBC" w:rsidRDefault="006A7121">
            <w:pPr>
              <w:pStyle w:val="TAL"/>
              <w:jc w:val="center"/>
              <w:rPr>
                <w:rFonts w:eastAsia="Batang"/>
              </w:rPr>
            </w:pPr>
            <w:r w:rsidRPr="00AC4FBC">
              <w:rPr>
                <w:rFonts w:eastAsia="Batang"/>
              </w:rPr>
              <w:t>3686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9F0EDB3" w14:textId="77777777" w:rsidR="00AB2B30" w:rsidRPr="00AC4FBC" w:rsidRDefault="006A7121">
            <w:pPr>
              <w:pStyle w:val="TAL"/>
              <w:jc w:val="center"/>
              <w:rPr>
                <w:rFonts w:eastAsia="Batang"/>
              </w:rPr>
            </w:pPr>
            <w:r w:rsidRPr="00AC4FBC">
              <w:rPr>
                <w:rFonts w:eastAsia="Batang"/>
              </w:rPr>
              <w:t>4608</w:t>
            </w:r>
          </w:p>
        </w:tc>
        <w:tc>
          <w:tcPr>
            <w:tcW w:w="932" w:type="dxa"/>
            <w:tcBorders>
              <w:top w:val="single" w:sz="4" w:space="0" w:color="auto"/>
              <w:left w:val="single" w:sz="4" w:space="0" w:color="auto"/>
              <w:bottom w:val="single" w:sz="4" w:space="0" w:color="auto"/>
              <w:right w:val="single" w:sz="4" w:space="0" w:color="auto"/>
            </w:tcBorders>
            <w:hideMark/>
          </w:tcPr>
          <w:p w14:paraId="6ADBBE4C" w14:textId="77777777" w:rsidR="00AB2B30" w:rsidRPr="00AC4FBC" w:rsidRDefault="006A7121">
            <w:pPr>
              <w:pStyle w:val="TAL"/>
              <w:jc w:val="center"/>
              <w:rPr>
                <w:rFonts w:eastAsia="Batang"/>
              </w:rPr>
            </w:pPr>
            <w:r w:rsidRPr="00AC4FBC">
              <w:rPr>
                <w:rFonts w:eastAsia="Batang"/>
              </w:rPr>
              <w:t>≥ 15</w:t>
            </w:r>
          </w:p>
        </w:tc>
      </w:tr>
      <w:tr w:rsidR="00AB2B30" w:rsidRPr="00AC4FBC" w14:paraId="42E4C6A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252074B"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FEEC454"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5EE9C91" w14:textId="77777777" w:rsidR="00AB2B30" w:rsidRPr="00AC4FBC" w:rsidRDefault="006A7121">
            <w:pPr>
              <w:pStyle w:val="TAL"/>
              <w:jc w:val="center"/>
              <w:rPr>
                <w:rFonts w:eastAsia="Batang"/>
              </w:rPr>
            </w:pPr>
            <w:r w:rsidRPr="00AC4FBC">
              <w:rPr>
                <w:rFonts w:eastAsia="Batang"/>
              </w:rPr>
              <w:t>36</w:t>
            </w:r>
          </w:p>
        </w:tc>
        <w:tc>
          <w:tcPr>
            <w:tcW w:w="709" w:type="dxa"/>
            <w:tcBorders>
              <w:top w:val="single" w:sz="4" w:space="0" w:color="auto"/>
              <w:left w:val="single" w:sz="4" w:space="0" w:color="auto"/>
              <w:bottom w:val="single" w:sz="4" w:space="0" w:color="auto"/>
              <w:right w:val="single" w:sz="4" w:space="0" w:color="auto"/>
            </w:tcBorders>
            <w:hideMark/>
          </w:tcPr>
          <w:p w14:paraId="7DF9162D"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7D4C2B1"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83DF45E"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D47B7D"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1922CD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FD04546" w14:textId="77777777" w:rsidR="00AB2B30" w:rsidRPr="00AC4FBC" w:rsidRDefault="006A7121">
            <w:pPr>
              <w:pStyle w:val="TAL"/>
              <w:jc w:val="center"/>
              <w:rPr>
                <w:rFonts w:eastAsia="Batang"/>
              </w:rPr>
            </w:pPr>
            <w:r w:rsidRPr="00AC4FBC">
              <w:rPr>
                <w:rFonts w:eastAsia="Batang"/>
              </w:rPr>
              <w:t>305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13FE553D"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F18D197" w14:textId="77777777" w:rsidR="00AB2B30" w:rsidRPr="00AC4FBC" w:rsidRDefault="006A7121">
            <w:pPr>
              <w:pStyle w:val="TAL"/>
              <w:jc w:val="center"/>
              <w:rPr>
                <w:rFonts w:eastAsia="Batang"/>
              </w:rPr>
            </w:pPr>
            <w:r w:rsidRPr="00AC4FBC">
              <w:rPr>
                <w:rFonts w:eastAsia="Batang"/>
              </w:rPr>
              <w:t>6</w:t>
            </w:r>
          </w:p>
        </w:tc>
        <w:tc>
          <w:tcPr>
            <w:tcW w:w="820" w:type="dxa"/>
            <w:tcBorders>
              <w:top w:val="single" w:sz="4" w:space="0" w:color="auto"/>
              <w:left w:val="single" w:sz="4" w:space="0" w:color="auto"/>
              <w:bottom w:val="single" w:sz="4" w:space="0" w:color="auto"/>
              <w:right w:val="single" w:sz="4" w:space="0" w:color="auto"/>
            </w:tcBorders>
            <w:vAlign w:val="center"/>
            <w:hideMark/>
          </w:tcPr>
          <w:p w14:paraId="162D4BD3" w14:textId="77777777" w:rsidR="00AB2B30" w:rsidRPr="00AC4FBC" w:rsidRDefault="006A7121">
            <w:pPr>
              <w:pStyle w:val="TAL"/>
              <w:jc w:val="center"/>
              <w:rPr>
                <w:rFonts w:eastAsia="Batang"/>
              </w:rPr>
            </w:pPr>
            <w:r w:rsidRPr="00AC4FBC">
              <w:rPr>
                <w:rFonts w:eastAsia="Batang"/>
              </w:rPr>
              <w:t>41472</w:t>
            </w:r>
          </w:p>
        </w:tc>
        <w:tc>
          <w:tcPr>
            <w:tcW w:w="886" w:type="dxa"/>
            <w:tcBorders>
              <w:top w:val="single" w:sz="4" w:space="0" w:color="auto"/>
              <w:left w:val="single" w:sz="4" w:space="0" w:color="auto"/>
              <w:bottom w:val="single" w:sz="4" w:space="0" w:color="auto"/>
              <w:right w:val="single" w:sz="4" w:space="0" w:color="auto"/>
            </w:tcBorders>
            <w:vAlign w:val="center"/>
            <w:hideMark/>
          </w:tcPr>
          <w:p w14:paraId="62C29971" w14:textId="77777777" w:rsidR="00AB2B30" w:rsidRPr="00AC4FBC" w:rsidRDefault="006A7121">
            <w:pPr>
              <w:pStyle w:val="TAL"/>
              <w:jc w:val="center"/>
              <w:rPr>
                <w:rFonts w:eastAsia="Batang"/>
              </w:rPr>
            </w:pPr>
            <w:r w:rsidRPr="00AC4FBC">
              <w:rPr>
                <w:rFonts w:eastAsia="Batang"/>
              </w:rPr>
              <w:t>5184</w:t>
            </w:r>
          </w:p>
        </w:tc>
        <w:tc>
          <w:tcPr>
            <w:tcW w:w="932" w:type="dxa"/>
            <w:tcBorders>
              <w:top w:val="single" w:sz="4" w:space="0" w:color="auto"/>
              <w:left w:val="single" w:sz="4" w:space="0" w:color="auto"/>
              <w:bottom w:val="single" w:sz="4" w:space="0" w:color="auto"/>
              <w:right w:val="single" w:sz="4" w:space="0" w:color="auto"/>
            </w:tcBorders>
            <w:hideMark/>
          </w:tcPr>
          <w:p w14:paraId="5E85824E" w14:textId="77777777" w:rsidR="00AB2B30" w:rsidRPr="00AC4FBC" w:rsidRDefault="006A7121">
            <w:pPr>
              <w:pStyle w:val="TAL"/>
              <w:jc w:val="center"/>
              <w:rPr>
                <w:rFonts w:eastAsia="Batang"/>
              </w:rPr>
            </w:pPr>
            <w:r w:rsidRPr="00AC4FBC">
              <w:rPr>
                <w:rFonts w:eastAsia="Batang"/>
              </w:rPr>
              <w:t>≥ 15</w:t>
            </w:r>
          </w:p>
        </w:tc>
      </w:tr>
      <w:tr w:rsidR="00AB2B30" w:rsidRPr="00AC4FBC" w14:paraId="708AB9C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5DA59FC0"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5EE7399"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7D58F2C" w14:textId="77777777" w:rsidR="00AB2B30" w:rsidRPr="00AC4FBC" w:rsidRDefault="006A7121">
            <w:pPr>
              <w:pStyle w:val="TAL"/>
              <w:jc w:val="center"/>
              <w:rPr>
                <w:rFonts w:eastAsia="Batang"/>
              </w:rPr>
            </w:pPr>
            <w:r w:rsidRPr="00AC4FBC">
              <w:rPr>
                <w:rFonts w:eastAsia="Batang"/>
              </w:rPr>
              <w:t>40</w:t>
            </w:r>
          </w:p>
        </w:tc>
        <w:tc>
          <w:tcPr>
            <w:tcW w:w="709" w:type="dxa"/>
            <w:tcBorders>
              <w:top w:val="single" w:sz="4" w:space="0" w:color="auto"/>
              <w:left w:val="single" w:sz="4" w:space="0" w:color="auto"/>
              <w:bottom w:val="single" w:sz="4" w:space="0" w:color="auto"/>
              <w:right w:val="single" w:sz="4" w:space="0" w:color="auto"/>
            </w:tcBorders>
            <w:hideMark/>
          </w:tcPr>
          <w:p w14:paraId="76E2559C"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3FB3E93"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9C85D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C6526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E5525F2"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39D828A" w14:textId="77777777" w:rsidR="00AB2B30" w:rsidRPr="00AC4FBC" w:rsidRDefault="006A7121">
            <w:pPr>
              <w:pStyle w:val="TAL"/>
              <w:jc w:val="center"/>
              <w:rPr>
                <w:rFonts w:eastAsia="Batang"/>
              </w:rPr>
            </w:pPr>
            <w:r w:rsidRPr="00AC4FBC">
              <w:rPr>
                <w:rFonts w:eastAsia="Batang"/>
              </w:rPr>
              <w:t>340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CA5C8DE"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F17B33A" w14:textId="77777777" w:rsidR="00AB2B30" w:rsidRPr="00AC4FBC" w:rsidRDefault="006A7121">
            <w:pPr>
              <w:pStyle w:val="TAL"/>
              <w:jc w:val="center"/>
              <w:rPr>
                <w:rFonts w:eastAsia="Batang"/>
              </w:rPr>
            </w:pPr>
            <w:r w:rsidRPr="00AC4FBC">
              <w:rPr>
                <w:rFonts w:eastAsia="Batang"/>
              </w:rPr>
              <w:t>6</w:t>
            </w:r>
          </w:p>
        </w:tc>
        <w:tc>
          <w:tcPr>
            <w:tcW w:w="820" w:type="dxa"/>
            <w:tcBorders>
              <w:top w:val="single" w:sz="4" w:space="0" w:color="auto"/>
              <w:left w:val="single" w:sz="4" w:space="0" w:color="auto"/>
              <w:bottom w:val="single" w:sz="4" w:space="0" w:color="auto"/>
              <w:right w:val="single" w:sz="4" w:space="0" w:color="auto"/>
            </w:tcBorders>
            <w:vAlign w:val="center"/>
            <w:hideMark/>
          </w:tcPr>
          <w:p w14:paraId="7B43BC51" w14:textId="77777777" w:rsidR="00AB2B30" w:rsidRPr="00AC4FBC" w:rsidRDefault="006A7121">
            <w:pPr>
              <w:pStyle w:val="TAL"/>
              <w:jc w:val="center"/>
              <w:rPr>
                <w:rFonts w:eastAsia="Batang"/>
              </w:rPr>
            </w:pPr>
            <w:r w:rsidRPr="00AC4FBC">
              <w:rPr>
                <w:rFonts w:eastAsia="Batang"/>
              </w:rPr>
              <w:t>460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09C6031" w14:textId="77777777" w:rsidR="00AB2B30" w:rsidRPr="00AC4FBC" w:rsidRDefault="006A7121">
            <w:pPr>
              <w:pStyle w:val="TAL"/>
              <w:jc w:val="center"/>
              <w:rPr>
                <w:rFonts w:eastAsia="Batang"/>
              </w:rPr>
            </w:pPr>
            <w:r w:rsidRPr="00AC4FBC">
              <w:rPr>
                <w:rFonts w:eastAsia="Batang"/>
              </w:rPr>
              <w:t>5760</w:t>
            </w:r>
          </w:p>
        </w:tc>
        <w:tc>
          <w:tcPr>
            <w:tcW w:w="932" w:type="dxa"/>
            <w:tcBorders>
              <w:top w:val="single" w:sz="4" w:space="0" w:color="auto"/>
              <w:left w:val="single" w:sz="4" w:space="0" w:color="auto"/>
              <w:bottom w:val="single" w:sz="4" w:space="0" w:color="auto"/>
              <w:right w:val="single" w:sz="4" w:space="0" w:color="auto"/>
            </w:tcBorders>
            <w:hideMark/>
          </w:tcPr>
          <w:p w14:paraId="3A231FE0" w14:textId="77777777" w:rsidR="00AB2B30" w:rsidRPr="00AC4FBC" w:rsidRDefault="006A7121">
            <w:pPr>
              <w:pStyle w:val="TAL"/>
              <w:jc w:val="center"/>
              <w:rPr>
                <w:rFonts w:eastAsia="Batang"/>
              </w:rPr>
            </w:pPr>
            <w:r w:rsidRPr="00AC4FBC">
              <w:rPr>
                <w:rFonts w:eastAsia="Batang"/>
              </w:rPr>
              <w:t>≥ 15</w:t>
            </w:r>
          </w:p>
        </w:tc>
      </w:tr>
      <w:tr w:rsidR="00AB2B30" w:rsidRPr="00AC4FBC" w14:paraId="5AA62FC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504F1BD"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79BAA437"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83AD9E7" w14:textId="77777777" w:rsidR="00AB2B30" w:rsidRPr="00AC4FBC" w:rsidRDefault="006A7121">
            <w:pPr>
              <w:pStyle w:val="TAL"/>
              <w:jc w:val="center"/>
              <w:rPr>
                <w:rFonts w:eastAsia="Batang"/>
              </w:rPr>
            </w:pPr>
            <w:r w:rsidRPr="00AC4FBC">
              <w:rPr>
                <w:rFonts w:eastAsia="Batang"/>
              </w:rPr>
              <w:t>45</w:t>
            </w:r>
          </w:p>
        </w:tc>
        <w:tc>
          <w:tcPr>
            <w:tcW w:w="709" w:type="dxa"/>
            <w:tcBorders>
              <w:top w:val="single" w:sz="4" w:space="0" w:color="auto"/>
              <w:left w:val="single" w:sz="4" w:space="0" w:color="auto"/>
              <w:bottom w:val="single" w:sz="4" w:space="0" w:color="auto"/>
              <w:right w:val="single" w:sz="4" w:space="0" w:color="auto"/>
            </w:tcBorders>
            <w:hideMark/>
          </w:tcPr>
          <w:p w14:paraId="54C6399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39BA141"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862730"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9A177A"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783A89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0E894A3" w14:textId="77777777" w:rsidR="00AB2B30" w:rsidRPr="00AC4FBC" w:rsidRDefault="006A7121">
            <w:pPr>
              <w:pStyle w:val="TAL"/>
              <w:jc w:val="center"/>
              <w:rPr>
                <w:rFonts w:eastAsia="Batang"/>
              </w:rPr>
            </w:pPr>
            <w:r w:rsidRPr="00AC4FBC">
              <w:rPr>
                <w:rFonts w:eastAsia="Batang"/>
              </w:rPr>
              <w:t>37888</w:t>
            </w:r>
          </w:p>
        </w:tc>
        <w:tc>
          <w:tcPr>
            <w:tcW w:w="718" w:type="dxa"/>
            <w:tcBorders>
              <w:top w:val="single" w:sz="4" w:space="0" w:color="auto"/>
              <w:left w:val="single" w:sz="4" w:space="0" w:color="auto"/>
              <w:bottom w:val="single" w:sz="4" w:space="0" w:color="auto"/>
              <w:right w:val="single" w:sz="4" w:space="0" w:color="auto"/>
            </w:tcBorders>
            <w:vAlign w:val="center"/>
            <w:hideMark/>
          </w:tcPr>
          <w:p w14:paraId="759ADF85"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7DD4E6" w14:textId="77777777" w:rsidR="00AB2B30" w:rsidRPr="00AC4FBC" w:rsidRDefault="006A7121">
            <w:pPr>
              <w:pStyle w:val="TAL"/>
              <w:jc w:val="center"/>
              <w:rPr>
                <w:rFonts w:eastAsia="Batang"/>
              </w:rPr>
            </w:pPr>
            <w:r w:rsidRPr="00AC4FBC">
              <w:rPr>
                <w:rFonts w:eastAsia="Batang"/>
              </w:rPr>
              <w:t>7</w:t>
            </w:r>
          </w:p>
        </w:tc>
        <w:tc>
          <w:tcPr>
            <w:tcW w:w="820" w:type="dxa"/>
            <w:tcBorders>
              <w:top w:val="single" w:sz="4" w:space="0" w:color="auto"/>
              <w:left w:val="single" w:sz="4" w:space="0" w:color="auto"/>
              <w:bottom w:val="single" w:sz="4" w:space="0" w:color="auto"/>
              <w:right w:val="single" w:sz="4" w:space="0" w:color="auto"/>
            </w:tcBorders>
            <w:vAlign w:val="center"/>
            <w:hideMark/>
          </w:tcPr>
          <w:p w14:paraId="635D4A01" w14:textId="77777777" w:rsidR="00AB2B30" w:rsidRPr="00AC4FBC" w:rsidRDefault="006A7121">
            <w:pPr>
              <w:pStyle w:val="TAL"/>
              <w:jc w:val="center"/>
              <w:rPr>
                <w:rFonts w:eastAsia="Batang"/>
              </w:rPr>
            </w:pPr>
            <w:r w:rsidRPr="00AC4FBC">
              <w:rPr>
                <w:rFonts w:eastAsia="Batang"/>
              </w:rPr>
              <w:t>518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ECE906" w14:textId="77777777" w:rsidR="00AB2B30" w:rsidRPr="00AC4FBC" w:rsidRDefault="006A7121">
            <w:pPr>
              <w:pStyle w:val="TAL"/>
              <w:jc w:val="center"/>
              <w:rPr>
                <w:rFonts w:eastAsia="Batang"/>
              </w:rPr>
            </w:pPr>
            <w:r w:rsidRPr="00AC4FBC">
              <w:rPr>
                <w:rFonts w:eastAsia="Batang"/>
              </w:rPr>
              <w:t>6480</w:t>
            </w:r>
          </w:p>
        </w:tc>
        <w:tc>
          <w:tcPr>
            <w:tcW w:w="932" w:type="dxa"/>
            <w:tcBorders>
              <w:top w:val="single" w:sz="4" w:space="0" w:color="auto"/>
              <w:left w:val="single" w:sz="4" w:space="0" w:color="auto"/>
              <w:bottom w:val="single" w:sz="4" w:space="0" w:color="auto"/>
              <w:right w:val="single" w:sz="4" w:space="0" w:color="auto"/>
            </w:tcBorders>
            <w:hideMark/>
          </w:tcPr>
          <w:p w14:paraId="77B44ACA" w14:textId="77777777" w:rsidR="00AB2B30" w:rsidRPr="00AC4FBC" w:rsidRDefault="006A7121">
            <w:pPr>
              <w:pStyle w:val="TAL"/>
              <w:jc w:val="center"/>
              <w:rPr>
                <w:rFonts w:eastAsia="Batang"/>
              </w:rPr>
            </w:pPr>
            <w:r w:rsidRPr="00AC4FBC">
              <w:rPr>
                <w:rFonts w:eastAsia="Batang"/>
              </w:rPr>
              <w:t>≥ 15</w:t>
            </w:r>
          </w:p>
        </w:tc>
      </w:tr>
      <w:tr w:rsidR="00AB2B30" w:rsidRPr="00AC4FBC" w14:paraId="0200DE3F"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482C912"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86875BB" w14:textId="77777777" w:rsidR="00AB2B30" w:rsidRPr="00AC4FBC" w:rsidRDefault="006A7121">
            <w:pPr>
              <w:pStyle w:val="TAL"/>
              <w:jc w:val="center"/>
              <w:rPr>
                <w:rFonts w:eastAsia="Batang"/>
              </w:rPr>
            </w:pPr>
            <w:r w:rsidRPr="00AC4FBC">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A7957A1" w14:textId="77777777" w:rsidR="00AB2B30" w:rsidRPr="00AC4FBC" w:rsidRDefault="006A7121">
            <w:pPr>
              <w:pStyle w:val="TAL"/>
              <w:jc w:val="center"/>
              <w:rPr>
                <w:rFonts w:eastAsia="Batang"/>
              </w:rPr>
            </w:pPr>
            <w:r w:rsidRPr="00AC4FBC">
              <w:rPr>
                <w:rFonts w:eastAsia="Batang"/>
              </w:rPr>
              <w:t>48</w:t>
            </w:r>
          </w:p>
        </w:tc>
        <w:tc>
          <w:tcPr>
            <w:tcW w:w="709" w:type="dxa"/>
            <w:tcBorders>
              <w:top w:val="single" w:sz="4" w:space="0" w:color="auto"/>
              <w:left w:val="single" w:sz="4" w:space="0" w:color="auto"/>
              <w:bottom w:val="single" w:sz="4" w:space="0" w:color="auto"/>
              <w:right w:val="single" w:sz="4" w:space="0" w:color="auto"/>
            </w:tcBorders>
            <w:hideMark/>
          </w:tcPr>
          <w:p w14:paraId="1C23AD62"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FBF3FAD"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6FA96B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755754"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EA411B9"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748C8BD" w14:textId="77777777" w:rsidR="00AB2B30" w:rsidRPr="00AC4FBC" w:rsidRDefault="006A7121">
            <w:pPr>
              <w:pStyle w:val="TAL"/>
              <w:jc w:val="center"/>
              <w:rPr>
                <w:rFonts w:eastAsia="Batang"/>
              </w:rPr>
            </w:pPr>
            <w:r w:rsidRPr="00AC4FBC">
              <w:rPr>
                <w:rFonts w:eastAsia="Batang"/>
              </w:rPr>
              <w:t>405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E49CF1B"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09B0D7B" w14:textId="77777777" w:rsidR="00AB2B30" w:rsidRPr="00AC4FBC" w:rsidRDefault="006A7121">
            <w:pPr>
              <w:pStyle w:val="TAL"/>
              <w:jc w:val="center"/>
              <w:rPr>
                <w:rFonts w:eastAsia="Batang"/>
              </w:rPr>
            </w:pPr>
            <w:r w:rsidRPr="00AC4FBC">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37611D3F" w14:textId="77777777" w:rsidR="00AB2B30" w:rsidRPr="00AC4FBC" w:rsidRDefault="006A7121">
            <w:pPr>
              <w:pStyle w:val="TAL"/>
              <w:jc w:val="center"/>
              <w:rPr>
                <w:rFonts w:eastAsia="Batang"/>
              </w:rPr>
            </w:pPr>
            <w:r w:rsidRPr="00AC4FBC">
              <w:rPr>
                <w:rFonts w:eastAsia="Batang"/>
              </w:rPr>
              <w:t>5529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3ABD381" w14:textId="77777777" w:rsidR="00AB2B30" w:rsidRPr="00AC4FBC" w:rsidRDefault="006A7121">
            <w:pPr>
              <w:pStyle w:val="TAL"/>
              <w:jc w:val="center"/>
              <w:rPr>
                <w:rFonts w:eastAsia="Batang"/>
              </w:rPr>
            </w:pPr>
            <w:r w:rsidRPr="00AC4FBC">
              <w:rPr>
                <w:rFonts w:eastAsia="Batang"/>
              </w:rPr>
              <w:t>6912</w:t>
            </w:r>
          </w:p>
        </w:tc>
        <w:tc>
          <w:tcPr>
            <w:tcW w:w="932" w:type="dxa"/>
            <w:tcBorders>
              <w:top w:val="single" w:sz="4" w:space="0" w:color="auto"/>
              <w:left w:val="single" w:sz="4" w:space="0" w:color="auto"/>
              <w:bottom w:val="single" w:sz="4" w:space="0" w:color="auto"/>
              <w:right w:val="single" w:sz="4" w:space="0" w:color="auto"/>
            </w:tcBorders>
            <w:hideMark/>
          </w:tcPr>
          <w:p w14:paraId="11DDB8A2" w14:textId="77777777" w:rsidR="00AB2B30" w:rsidRPr="00AC4FBC" w:rsidRDefault="006A7121">
            <w:pPr>
              <w:pStyle w:val="TAL"/>
              <w:jc w:val="center"/>
              <w:rPr>
                <w:rFonts w:eastAsia="Batang"/>
              </w:rPr>
            </w:pPr>
            <w:r w:rsidRPr="00AC4FBC">
              <w:rPr>
                <w:rFonts w:eastAsia="Batang"/>
              </w:rPr>
              <w:t>≥ 15</w:t>
            </w:r>
          </w:p>
        </w:tc>
      </w:tr>
      <w:tr w:rsidR="00AB2B30" w:rsidRPr="00AC4FBC" w14:paraId="752082A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5ABD9F"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2297973"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C24DE8F" w14:textId="77777777" w:rsidR="00AB2B30" w:rsidRPr="00AC4FBC" w:rsidRDefault="006A7121">
            <w:pPr>
              <w:pStyle w:val="TAL"/>
              <w:jc w:val="center"/>
              <w:rPr>
                <w:rFonts w:eastAsia="Batang"/>
              </w:rPr>
            </w:pPr>
            <w:r w:rsidRPr="00AC4FBC">
              <w:rPr>
                <w:rFonts w:eastAsia="Batang"/>
              </w:rPr>
              <w:t>50</w:t>
            </w:r>
          </w:p>
        </w:tc>
        <w:tc>
          <w:tcPr>
            <w:tcW w:w="709" w:type="dxa"/>
            <w:tcBorders>
              <w:top w:val="single" w:sz="4" w:space="0" w:color="auto"/>
              <w:left w:val="single" w:sz="4" w:space="0" w:color="auto"/>
              <w:bottom w:val="single" w:sz="4" w:space="0" w:color="auto"/>
              <w:right w:val="single" w:sz="4" w:space="0" w:color="auto"/>
            </w:tcBorders>
            <w:hideMark/>
          </w:tcPr>
          <w:p w14:paraId="0D7AED1E"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FE75138"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823A976"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28DEB8"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9F5244A"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C7E1700" w14:textId="77777777" w:rsidR="00AB2B30" w:rsidRPr="00AC4FBC" w:rsidRDefault="006A7121">
            <w:pPr>
              <w:pStyle w:val="TAL"/>
              <w:jc w:val="center"/>
              <w:rPr>
                <w:rFonts w:eastAsia="Batang"/>
              </w:rPr>
            </w:pPr>
            <w:r w:rsidRPr="00AC4FBC">
              <w:rPr>
                <w:rFonts w:eastAsia="Batang"/>
              </w:rPr>
              <w:t>42368</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455F5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C66C499" w14:textId="77777777" w:rsidR="00AB2B30" w:rsidRPr="00AC4FBC" w:rsidRDefault="006A7121">
            <w:pPr>
              <w:pStyle w:val="TAL"/>
              <w:jc w:val="center"/>
              <w:rPr>
                <w:rFonts w:eastAsia="Batang"/>
              </w:rPr>
            </w:pPr>
            <w:r w:rsidRPr="00AC4FBC">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6D910C6D" w14:textId="77777777" w:rsidR="00AB2B30" w:rsidRPr="00AC4FBC" w:rsidRDefault="006A7121">
            <w:pPr>
              <w:pStyle w:val="TAL"/>
              <w:jc w:val="center"/>
              <w:rPr>
                <w:rFonts w:eastAsia="Batang"/>
              </w:rPr>
            </w:pPr>
            <w:r w:rsidRPr="00AC4FBC">
              <w:rPr>
                <w:rFonts w:eastAsia="Batang"/>
              </w:rPr>
              <w:t>576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096B28C" w14:textId="77777777" w:rsidR="00AB2B30" w:rsidRPr="00AC4FBC" w:rsidRDefault="006A7121">
            <w:pPr>
              <w:pStyle w:val="TAL"/>
              <w:jc w:val="center"/>
              <w:rPr>
                <w:rFonts w:eastAsia="Batang"/>
              </w:rPr>
            </w:pPr>
            <w:r w:rsidRPr="00AC4FBC">
              <w:rPr>
                <w:rFonts w:eastAsia="Batang"/>
              </w:rPr>
              <w:t>7200</w:t>
            </w:r>
          </w:p>
        </w:tc>
        <w:tc>
          <w:tcPr>
            <w:tcW w:w="932" w:type="dxa"/>
            <w:tcBorders>
              <w:top w:val="single" w:sz="4" w:space="0" w:color="auto"/>
              <w:left w:val="single" w:sz="4" w:space="0" w:color="auto"/>
              <w:bottom w:val="single" w:sz="4" w:space="0" w:color="auto"/>
              <w:right w:val="single" w:sz="4" w:space="0" w:color="auto"/>
            </w:tcBorders>
            <w:hideMark/>
          </w:tcPr>
          <w:p w14:paraId="604C95ED" w14:textId="77777777" w:rsidR="00AB2B30" w:rsidRPr="00AC4FBC" w:rsidRDefault="006A7121">
            <w:pPr>
              <w:pStyle w:val="TAL"/>
              <w:jc w:val="center"/>
              <w:rPr>
                <w:rFonts w:eastAsia="Batang"/>
              </w:rPr>
            </w:pPr>
            <w:r w:rsidRPr="00AC4FBC">
              <w:rPr>
                <w:rFonts w:eastAsia="Batang"/>
              </w:rPr>
              <w:t>≥ 15</w:t>
            </w:r>
          </w:p>
        </w:tc>
      </w:tr>
      <w:tr w:rsidR="00AB2B30" w:rsidRPr="00AC4FBC" w14:paraId="0D28E6B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B42486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E015D8"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7B2E081" w14:textId="77777777" w:rsidR="00AB2B30" w:rsidRPr="00AC4FBC" w:rsidRDefault="006A7121">
            <w:pPr>
              <w:pStyle w:val="TAL"/>
              <w:jc w:val="center"/>
              <w:rPr>
                <w:rFonts w:eastAsia="Batang"/>
              </w:rPr>
            </w:pPr>
            <w:r w:rsidRPr="00AC4FBC">
              <w:rPr>
                <w:rFonts w:eastAsia="Batang"/>
              </w:rPr>
              <w:t>54</w:t>
            </w:r>
          </w:p>
        </w:tc>
        <w:tc>
          <w:tcPr>
            <w:tcW w:w="709" w:type="dxa"/>
            <w:tcBorders>
              <w:top w:val="single" w:sz="4" w:space="0" w:color="auto"/>
              <w:left w:val="single" w:sz="4" w:space="0" w:color="auto"/>
              <w:bottom w:val="single" w:sz="4" w:space="0" w:color="auto"/>
              <w:right w:val="single" w:sz="4" w:space="0" w:color="auto"/>
            </w:tcBorders>
            <w:hideMark/>
          </w:tcPr>
          <w:p w14:paraId="745B70F4"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73093467"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32C45AF"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7A2491"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CD987EC"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04039E2" w14:textId="77777777" w:rsidR="00AB2B30" w:rsidRPr="00AC4FBC" w:rsidRDefault="006A7121">
            <w:pPr>
              <w:pStyle w:val="TAL"/>
              <w:jc w:val="center"/>
              <w:rPr>
                <w:rFonts w:eastAsia="Batang"/>
              </w:rPr>
            </w:pPr>
            <w:r w:rsidRPr="00AC4FBC">
              <w:rPr>
                <w:rFonts w:eastAsia="Batang"/>
              </w:rPr>
              <w:t>4688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AF96214"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C345DFA" w14:textId="77777777" w:rsidR="00AB2B30" w:rsidRPr="00AC4FBC" w:rsidRDefault="006A7121">
            <w:pPr>
              <w:pStyle w:val="TAL"/>
              <w:jc w:val="center"/>
              <w:rPr>
                <w:rFonts w:eastAsia="Batang"/>
              </w:rPr>
            </w:pPr>
            <w:r w:rsidRPr="00AC4FBC">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400608F3" w14:textId="77777777" w:rsidR="00AB2B30" w:rsidRPr="00AC4FBC" w:rsidRDefault="006A7121">
            <w:pPr>
              <w:pStyle w:val="TAL"/>
              <w:jc w:val="center"/>
              <w:rPr>
                <w:rFonts w:eastAsia="Batang"/>
              </w:rPr>
            </w:pPr>
            <w:r w:rsidRPr="00AC4FBC">
              <w:rPr>
                <w:rFonts w:eastAsia="Batang"/>
              </w:rPr>
              <w:t>622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29236E8" w14:textId="77777777" w:rsidR="00AB2B30" w:rsidRPr="00AC4FBC" w:rsidRDefault="006A7121">
            <w:pPr>
              <w:pStyle w:val="TAL"/>
              <w:jc w:val="center"/>
              <w:rPr>
                <w:rFonts w:eastAsia="Batang"/>
              </w:rPr>
            </w:pPr>
            <w:r w:rsidRPr="00AC4FBC">
              <w:rPr>
                <w:rFonts w:eastAsia="Batang"/>
              </w:rPr>
              <w:t>7776</w:t>
            </w:r>
          </w:p>
        </w:tc>
        <w:tc>
          <w:tcPr>
            <w:tcW w:w="932" w:type="dxa"/>
            <w:tcBorders>
              <w:top w:val="single" w:sz="4" w:space="0" w:color="auto"/>
              <w:left w:val="single" w:sz="4" w:space="0" w:color="auto"/>
              <w:bottom w:val="single" w:sz="4" w:space="0" w:color="auto"/>
              <w:right w:val="single" w:sz="4" w:space="0" w:color="auto"/>
            </w:tcBorders>
            <w:hideMark/>
          </w:tcPr>
          <w:p w14:paraId="7E5139F2" w14:textId="77777777" w:rsidR="00AB2B30" w:rsidRPr="00AC4FBC" w:rsidRDefault="006A7121">
            <w:pPr>
              <w:pStyle w:val="TAL"/>
              <w:jc w:val="center"/>
              <w:rPr>
                <w:rFonts w:eastAsia="Batang"/>
              </w:rPr>
            </w:pPr>
            <w:r w:rsidRPr="00AC4FBC">
              <w:rPr>
                <w:rFonts w:eastAsia="Batang"/>
              </w:rPr>
              <w:t>≥ 15</w:t>
            </w:r>
          </w:p>
        </w:tc>
      </w:tr>
      <w:tr w:rsidR="00AB2B30" w:rsidRPr="00AC4FBC" w14:paraId="6B4B8B1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526A575"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6A66A32"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944E133" w14:textId="77777777" w:rsidR="00AB2B30" w:rsidRPr="00AC4FBC" w:rsidRDefault="006A7121">
            <w:pPr>
              <w:pStyle w:val="TAL"/>
              <w:jc w:val="center"/>
              <w:rPr>
                <w:rFonts w:eastAsia="Batang"/>
              </w:rPr>
            </w:pPr>
            <w:r w:rsidRPr="00AC4FBC">
              <w:rPr>
                <w:rFonts w:eastAsia="Batang"/>
              </w:rPr>
              <w:t>60</w:t>
            </w:r>
          </w:p>
        </w:tc>
        <w:tc>
          <w:tcPr>
            <w:tcW w:w="709" w:type="dxa"/>
            <w:tcBorders>
              <w:top w:val="single" w:sz="4" w:space="0" w:color="auto"/>
              <w:left w:val="single" w:sz="4" w:space="0" w:color="auto"/>
              <w:bottom w:val="single" w:sz="4" w:space="0" w:color="auto"/>
              <w:right w:val="single" w:sz="4" w:space="0" w:color="auto"/>
            </w:tcBorders>
            <w:hideMark/>
          </w:tcPr>
          <w:p w14:paraId="02801DA0"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07FD2A2B"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6475917"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318AE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9ABB745"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BA2BC50" w14:textId="77777777" w:rsidR="00AB2B30" w:rsidRPr="00AC4FBC" w:rsidRDefault="006A7121">
            <w:pPr>
              <w:pStyle w:val="TAL"/>
              <w:jc w:val="center"/>
              <w:rPr>
                <w:rFonts w:eastAsia="Batang"/>
              </w:rPr>
            </w:pPr>
            <w:r w:rsidRPr="00AC4FBC">
              <w:rPr>
                <w:rFonts w:eastAsia="Batang"/>
              </w:rPr>
              <w:t>5102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D1F38A2"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1CC642A" w14:textId="77777777" w:rsidR="00AB2B30" w:rsidRPr="00AC4FBC" w:rsidRDefault="006A7121">
            <w:pPr>
              <w:pStyle w:val="TAL"/>
              <w:jc w:val="center"/>
              <w:rPr>
                <w:rFonts w:eastAsia="Batang"/>
              </w:rPr>
            </w:pPr>
            <w:r w:rsidRPr="00AC4FBC">
              <w:rPr>
                <w:rFonts w:eastAsia="Batang"/>
              </w:rPr>
              <w:t>9</w:t>
            </w:r>
          </w:p>
        </w:tc>
        <w:tc>
          <w:tcPr>
            <w:tcW w:w="820" w:type="dxa"/>
            <w:tcBorders>
              <w:top w:val="single" w:sz="4" w:space="0" w:color="auto"/>
              <w:left w:val="single" w:sz="4" w:space="0" w:color="auto"/>
              <w:bottom w:val="single" w:sz="4" w:space="0" w:color="auto"/>
              <w:right w:val="single" w:sz="4" w:space="0" w:color="auto"/>
            </w:tcBorders>
            <w:vAlign w:val="center"/>
            <w:hideMark/>
          </w:tcPr>
          <w:p w14:paraId="392B5369" w14:textId="77777777" w:rsidR="00AB2B30" w:rsidRPr="00AC4FBC" w:rsidRDefault="006A7121">
            <w:pPr>
              <w:pStyle w:val="TAL"/>
              <w:jc w:val="center"/>
              <w:rPr>
                <w:rFonts w:eastAsia="Batang"/>
              </w:rPr>
            </w:pPr>
            <w:r w:rsidRPr="00AC4FBC">
              <w:rPr>
                <w:rFonts w:eastAsia="Batang"/>
              </w:rPr>
              <w:t>691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E2BA6CE" w14:textId="77777777" w:rsidR="00AB2B30" w:rsidRPr="00AC4FBC" w:rsidRDefault="006A7121">
            <w:pPr>
              <w:pStyle w:val="TAL"/>
              <w:jc w:val="center"/>
              <w:rPr>
                <w:rFonts w:eastAsia="Batang"/>
              </w:rPr>
            </w:pPr>
            <w:r w:rsidRPr="00AC4FBC">
              <w:rPr>
                <w:rFonts w:eastAsia="Batang"/>
              </w:rPr>
              <w:t>8640</w:t>
            </w:r>
          </w:p>
        </w:tc>
        <w:tc>
          <w:tcPr>
            <w:tcW w:w="932" w:type="dxa"/>
            <w:tcBorders>
              <w:top w:val="single" w:sz="4" w:space="0" w:color="auto"/>
              <w:left w:val="single" w:sz="4" w:space="0" w:color="auto"/>
              <w:bottom w:val="single" w:sz="4" w:space="0" w:color="auto"/>
              <w:right w:val="single" w:sz="4" w:space="0" w:color="auto"/>
            </w:tcBorders>
            <w:hideMark/>
          </w:tcPr>
          <w:p w14:paraId="7BAB077F" w14:textId="77777777" w:rsidR="00AB2B30" w:rsidRPr="00AC4FBC" w:rsidRDefault="006A7121">
            <w:pPr>
              <w:pStyle w:val="TAL"/>
              <w:jc w:val="center"/>
              <w:rPr>
                <w:rFonts w:eastAsia="Batang"/>
              </w:rPr>
            </w:pPr>
            <w:r w:rsidRPr="00AC4FBC">
              <w:rPr>
                <w:rFonts w:eastAsia="Batang"/>
              </w:rPr>
              <w:t>≥ 15</w:t>
            </w:r>
          </w:p>
        </w:tc>
      </w:tr>
      <w:tr w:rsidR="00AB2B30" w:rsidRPr="00AC4FBC" w14:paraId="2ACC99BB"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C24109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E9CD728"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1F6E7C3" w14:textId="77777777" w:rsidR="00AB2B30" w:rsidRPr="00AC4FBC" w:rsidRDefault="006A7121">
            <w:pPr>
              <w:pStyle w:val="TAL"/>
              <w:jc w:val="center"/>
              <w:rPr>
                <w:rFonts w:eastAsia="Batang"/>
              </w:rPr>
            </w:pPr>
            <w:r w:rsidRPr="00AC4FBC">
              <w:rPr>
                <w:rFonts w:eastAsia="Batang"/>
              </w:rPr>
              <w:t>64</w:t>
            </w:r>
          </w:p>
        </w:tc>
        <w:tc>
          <w:tcPr>
            <w:tcW w:w="709" w:type="dxa"/>
            <w:tcBorders>
              <w:top w:val="single" w:sz="4" w:space="0" w:color="auto"/>
              <w:left w:val="single" w:sz="4" w:space="0" w:color="auto"/>
              <w:bottom w:val="single" w:sz="4" w:space="0" w:color="auto"/>
              <w:right w:val="single" w:sz="4" w:space="0" w:color="auto"/>
            </w:tcBorders>
            <w:hideMark/>
          </w:tcPr>
          <w:p w14:paraId="7825C93A"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CA5A869"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A3ABC1A"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4F2A3B"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A13EBC7"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9492309" w14:textId="77777777" w:rsidR="00AB2B30" w:rsidRPr="00AC4FBC" w:rsidRDefault="006A7121">
            <w:pPr>
              <w:pStyle w:val="TAL"/>
              <w:jc w:val="center"/>
              <w:rPr>
                <w:rFonts w:eastAsia="Batang"/>
              </w:rPr>
            </w:pPr>
            <w:r w:rsidRPr="00AC4FBC">
              <w:rPr>
                <w:rFonts w:eastAsia="Batang"/>
              </w:rPr>
              <w:t>5505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5D1DFC5"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F8257B0" w14:textId="77777777" w:rsidR="00AB2B30" w:rsidRPr="00AC4FBC" w:rsidRDefault="006A7121">
            <w:pPr>
              <w:pStyle w:val="TAL"/>
              <w:jc w:val="center"/>
              <w:rPr>
                <w:rFonts w:eastAsia="Batang"/>
              </w:rPr>
            </w:pPr>
            <w:r w:rsidRPr="00AC4FBC">
              <w:rPr>
                <w:rFonts w:eastAsia="Batang"/>
              </w:rPr>
              <w:t>9</w:t>
            </w:r>
          </w:p>
        </w:tc>
        <w:tc>
          <w:tcPr>
            <w:tcW w:w="820" w:type="dxa"/>
            <w:tcBorders>
              <w:top w:val="single" w:sz="4" w:space="0" w:color="auto"/>
              <w:left w:val="single" w:sz="4" w:space="0" w:color="auto"/>
              <w:bottom w:val="single" w:sz="4" w:space="0" w:color="auto"/>
              <w:right w:val="single" w:sz="4" w:space="0" w:color="auto"/>
            </w:tcBorders>
            <w:vAlign w:val="center"/>
            <w:hideMark/>
          </w:tcPr>
          <w:p w14:paraId="466AF3F2" w14:textId="77777777" w:rsidR="00AB2B30" w:rsidRPr="00AC4FBC" w:rsidRDefault="006A7121">
            <w:pPr>
              <w:pStyle w:val="TAL"/>
              <w:jc w:val="center"/>
              <w:rPr>
                <w:rFonts w:eastAsia="Batang"/>
              </w:rPr>
            </w:pPr>
            <w:r w:rsidRPr="00AC4FBC">
              <w:rPr>
                <w:rFonts w:eastAsia="Batang"/>
              </w:rPr>
              <w:t>7372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01D723E" w14:textId="77777777" w:rsidR="00AB2B30" w:rsidRPr="00AC4FBC" w:rsidRDefault="006A7121">
            <w:pPr>
              <w:pStyle w:val="TAL"/>
              <w:jc w:val="center"/>
              <w:rPr>
                <w:rFonts w:eastAsia="Batang"/>
              </w:rPr>
            </w:pPr>
            <w:r w:rsidRPr="00AC4FBC">
              <w:rPr>
                <w:rFonts w:eastAsia="Batang"/>
              </w:rPr>
              <w:t>9216</w:t>
            </w:r>
          </w:p>
        </w:tc>
        <w:tc>
          <w:tcPr>
            <w:tcW w:w="932" w:type="dxa"/>
            <w:tcBorders>
              <w:top w:val="single" w:sz="4" w:space="0" w:color="auto"/>
              <w:left w:val="single" w:sz="4" w:space="0" w:color="auto"/>
              <w:bottom w:val="single" w:sz="4" w:space="0" w:color="auto"/>
              <w:right w:val="single" w:sz="4" w:space="0" w:color="auto"/>
            </w:tcBorders>
            <w:hideMark/>
          </w:tcPr>
          <w:p w14:paraId="54B47A81" w14:textId="77777777" w:rsidR="00AB2B30" w:rsidRPr="00AC4FBC" w:rsidRDefault="006A7121">
            <w:pPr>
              <w:pStyle w:val="TAL"/>
              <w:jc w:val="center"/>
              <w:rPr>
                <w:rFonts w:eastAsia="Batang"/>
              </w:rPr>
            </w:pPr>
            <w:r w:rsidRPr="00AC4FBC">
              <w:rPr>
                <w:rFonts w:eastAsia="Batang"/>
              </w:rPr>
              <w:t>≥ 15</w:t>
            </w:r>
          </w:p>
        </w:tc>
      </w:tr>
      <w:tr w:rsidR="00AB2B30" w:rsidRPr="00AC4FBC" w14:paraId="43A1DC3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6325FDF"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594A5AF" w14:textId="77777777" w:rsidR="00AB2B30" w:rsidRPr="00AC4FBC" w:rsidRDefault="006A7121">
            <w:pPr>
              <w:pStyle w:val="TAL"/>
              <w:jc w:val="center"/>
              <w:rPr>
                <w:rFonts w:eastAsia="Batang"/>
              </w:rPr>
            </w:pPr>
            <w:r w:rsidRPr="00AC4FBC">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2A502D7" w14:textId="77777777" w:rsidR="00AB2B30" w:rsidRPr="00AC4FBC" w:rsidRDefault="006A7121">
            <w:pPr>
              <w:pStyle w:val="TAL"/>
              <w:jc w:val="center"/>
              <w:rPr>
                <w:rFonts w:eastAsia="Batang"/>
              </w:rPr>
            </w:pPr>
            <w:r w:rsidRPr="00AC4FBC">
              <w:rPr>
                <w:rFonts w:eastAsia="Batang"/>
              </w:rPr>
              <w:t>72</w:t>
            </w:r>
          </w:p>
        </w:tc>
        <w:tc>
          <w:tcPr>
            <w:tcW w:w="709" w:type="dxa"/>
            <w:tcBorders>
              <w:top w:val="single" w:sz="4" w:space="0" w:color="auto"/>
              <w:left w:val="single" w:sz="4" w:space="0" w:color="auto"/>
              <w:bottom w:val="single" w:sz="4" w:space="0" w:color="auto"/>
              <w:right w:val="single" w:sz="4" w:space="0" w:color="auto"/>
            </w:tcBorders>
            <w:hideMark/>
          </w:tcPr>
          <w:p w14:paraId="4F6ACAE5"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EF69665"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F48D69"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E1E47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907661A"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BE4D35A" w14:textId="77777777" w:rsidR="00AB2B30" w:rsidRPr="00AC4FBC" w:rsidRDefault="006A7121">
            <w:pPr>
              <w:pStyle w:val="TAL"/>
              <w:jc w:val="center"/>
              <w:rPr>
                <w:rFonts w:eastAsia="Batang"/>
              </w:rPr>
            </w:pPr>
            <w:r w:rsidRPr="00AC4FBC">
              <w:rPr>
                <w:rFonts w:eastAsia="Batang"/>
              </w:rPr>
              <w:t>616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448D10B7"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2C72168" w14:textId="77777777" w:rsidR="00AB2B30" w:rsidRPr="00AC4FBC" w:rsidRDefault="006A7121">
            <w:pPr>
              <w:pStyle w:val="TAL"/>
              <w:jc w:val="center"/>
              <w:rPr>
                <w:rFonts w:eastAsia="Batang"/>
              </w:rPr>
            </w:pPr>
            <w:r w:rsidRPr="00AC4FBC">
              <w:rPr>
                <w:rFonts w:eastAsia="Batang"/>
              </w:rPr>
              <w:t>11</w:t>
            </w:r>
          </w:p>
        </w:tc>
        <w:tc>
          <w:tcPr>
            <w:tcW w:w="820" w:type="dxa"/>
            <w:tcBorders>
              <w:top w:val="single" w:sz="4" w:space="0" w:color="auto"/>
              <w:left w:val="single" w:sz="4" w:space="0" w:color="auto"/>
              <w:bottom w:val="single" w:sz="4" w:space="0" w:color="auto"/>
              <w:right w:val="single" w:sz="4" w:space="0" w:color="auto"/>
            </w:tcBorders>
            <w:vAlign w:val="center"/>
            <w:hideMark/>
          </w:tcPr>
          <w:p w14:paraId="5C598652" w14:textId="77777777" w:rsidR="00AB2B30" w:rsidRPr="00AC4FBC" w:rsidRDefault="006A7121">
            <w:pPr>
              <w:pStyle w:val="TAL"/>
              <w:jc w:val="center"/>
              <w:rPr>
                <w:rFonts w:eastAsia="Batang"/>
              </w:rPr>
            </w:pPr>
            <w:r w:rsidRPr="00AC4FBC">
              <w:rPr>
                <w:rFonts w:eastAsia="Batang"/>
              </w:rPr>
              <w:t>82944</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82D539" w14:textId="77777777" w:rsidR="00AB2B30" w:rsidRPr="00AC4FBC" w:rsidRDefault="006A7121">
            <w:pPr>
              <w:pStyle w:val="TAL"/>
              <w:jc w:val="center"/>
              <w:rPr>
                <w:rFonts w:eastAsia="Batang"/>
              </w:rPr>
            </w:pPr>
            <w:r w:rsidRPr="00AC4FBC">
              <w:rPr>
                <w:rFonts w:eastAsia="Batang"/>
              </w:rPr>
              <w:t>10368</w:t>
            </w:r>
          </w:p>
        </w:tc>
        <w:tc>
          <w:tcPr>
            <w:tcW w:w="932" w:type="dxa"/>
            <w:tcBorders>
              <w:top w:val="single" w:sz="4" w:space="0" w:color="auto"/>
              <w:left w:val="single" w:sz="4" w:space="0" w:color="auto"/>
              <w:bottom w:val="single" w:sz="4" w:space="0" w:color="auto"/>
              <w:right w:val="single" w:sz="4" w:space="0" w:color="auto"/>
            </w:tcBorders>
            <w:hideMark/>
          </w:tcPr>
          <w:p w14:paraId="433AD8F4" w14:textId="77777777" w:rsidR="00AB2B30" w:rsidRPr="00AC4FBC" w:rsidRDefault="006A7121">
            <w:pPr>
              <w:pStyle w:val="TAL"/>
              <w:jc w:val="center"/>
              <w:rPr>
                <w:rFonts w:eastAsia="Batang"/>
              </w:rPr>
            </w:pPr>
            <w:r w:rsidRPr="00AC4FBC">
              <w:rPr>
                <w:rFonts w:eastAsia="Batang"/>
              </w:rPr>
              <w:t>≥ 15</w:t>
            </w:r>
          </w:p>
        </w:tc>
      </w:tr>
      <w:tr w:rsidR="00AB2B30" w:rsidRPr="00AC4FBC" w14:paraId="459000BD"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388E538"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5CE6FA2"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B9D6EF7" w14:textId="77777777" w:rsidR="00AB2B30" w:rsidRPr="00AC4FBC" w:rsidRDefault="006A7121">
            <w:pPr>
              <w:pStyle w:val="TAL"/>
              <w:jc w:val="center"/>
              <w:rPr>
                <w:rFonts w:eastAsia="Batang"/>
              </w:rPr>
            </w:pPr>
            <w:r w:rsidRPr="00AC4FBC">
              <w:rPr>
                <w:rFonts w:eastAsia="Batang"/>
              </w:rPr>
              <w:t>75</w:t>
            </w:r>
          </w:p>
        </w:tc>
        <w:tc>
          <w:tcPr>
            <w:tcW w:w="709" w:type="dxa"/>
            <w:tcBorders>
              <w:top w:val="single" w:sz="4" w:space="0" w:color="auto"/>
              <w:left w:val="single" w:sz="4" w:space="0" w:color="auto"/>
              <w:bottom w:val="single" w:sz="4" w:space="0" w:color="auto"/>
              <w:right w:val="single" w:sz="4" w:space="0" w:color="auto"/>
            </w:tcBorders>
            <w:hideMark/>
          </w:tcPr>
          <w:p w14:paraId="61B7071E"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59900CF"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9C0E928"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BD62D9"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485E4F7"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FADB22C" w14:textId="77777777" w:rsidR="00AB2B30" w:rsidRPr="00AC4FBC" w:rsidRDefault="006A7121">
            <w:pPr>
              <w:pStyle w:val="TAL"/>
              <w:jc w:val="center"/>
              <w:rPr>
                <w:rFonts w:eastAsia="Batang"/>
              </w:rPr>
            </w:pPr>
            <w:r w:rsidRPr="00AC4FBC">
              <w:rPr>
                <w:rFonts w:eastAsia="Batang"/>
              </w:rPr>
              <w:t>637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1598FEAE"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96F11A2" w14:textId="77777777" w:rsidR="00AB2B30" w:rsidRPr="00AC4FBC" w:rsidRDefault="006A7121">
            <w:pPr>
              <w:pStyle w:val="TAL"/>
              <w:jc w:val="center"/>
              <w:rPr>
                <w:rFonts w:eastAsia="Batang"/>
              </w:rPr>
            </w:pPr>
            <w:r w:rsidRPr="00AC4FBC">
              <w:rPr>
                <w:rFonts w:eastAsia="Batang"/>
              </w:rPr>
              <w:t>11</w:t>
            </w:r>
          </w:p>
        </w:tc>
        <w:tc>
          <w:tcPr>
            <w:tcW w:w="820" w:type="dxa"/>
            <w:tcBorders>
              <w:top w:val="single" w:sz="4" w:space="0" w:color="auto"/>
              <w:left w:val="single" w:sz="4" w:space="0" w:color="auto"/>
              <w:bottom w:val="single" w:sz="4" w:space="0" w:color="auto"/>
              <w:right w:val="single" w:sz="4" w:space="0" w:color="auto"/>
            </w:tcBorders>
            <w:vAlign w:val="center"/>
            <w:hideMark/>
          </w:tcPr>
          <w:p w14:paraId="25044513" w14:textId="77777777" w:rsidR="00AB2B30" w:rsidRPr="00AC4FBC" w:rsidRDefault="006A7121">
            <w:pPr>
              <w:pStyle w:val="TAL"/>
              <w:jc w:val="center"/>
              <w:rPr>
                <w:rFonts w:eastAsia="Batang"/>
              </w:rPr>
            </w:pPr>
            <w:r w:rsidRPr="00AC4FBC">
              <w:rPr>
                <w:rFonts w:eastAsia="Batang"/>
              </w:rPr>
              <w:t>864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2FDABFD9" w14:textId="77777777" w:rsidR="00AB2B30" w:rsidRPr="00AC4FBC" w:rsidRDefault="006A7121">
            <w:pPr>
              <w:pStyle w:val="TAL"/>
              <w:jc w:val="center"/>
              <w:rPr>
                <w:rFonts w:eastAsia="Batang"/>
              </w:rPr>
            </w:pPr>
            <w:r w:rsidRPr="00AC4FBC">
              <w:rPr>
                <w:rFonts w:eastAsia="Batang"/>
              </w:rPr>
              <w:t>10800</w:t>
            </w:r>
          </w:p>
        </w:tc>
        <w:tc>
          <w:tcPr>
            <w:tcW w:w="932" w:type="dxa"/>
            <w:tcBorders>
              <w:top w:val="single" w:sz="4" w:space="0" w:color="auto"/>
              <w:left w:val="single" w:sz="4" w:space="0" w:color="auto"/>
              <w:bottom w:val="single" w:sz="4" w:space="0" w:color="auto"/>
              <w:right w:val="single" w:sz="4" w:space="0" w:color="auto"/>
            </w:tcBorders>
            <w:hideMark/>
          </w:tcPr>
          <w:p w14:paraId="75FEA86B" w14:textId="77777777" w:rsidR="00AB2B30" w:rsidRPr="00AC4FBC" w:rsidRDefault="006A7121">
            <w:pPr>
              <w:pStyle w:val="TAL"/>
              <w:jc w:val="center"/>
              <w:rPr>
                <w:rFonts w:eastAsia="Batang"/>
              </w:rPr>
            </w:pPr>
            <w:r w:rsidRPr="00AC4FBC">
              <w:rPr>
                <w:rFonts w:eastAsia="Batang"/>
              </w:rPr>
              <w:t>≥ 15</w:t>
            </w:r>
          </w:p>
        </w:tc>
      </w:tr>
      <w:tr w:rsidR="00AB2B30" w:rsidRPr="00AC4FBC" w14:paraId="6488AF7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07933D8"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4C6AF80"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54786A8" w14:textId="77777777" w:rsidR="00AB2B30" w:rsidRPr="00AC4FBC" w:rsidRDefault="006A7121">
            <w:pPr>
              <w:pStyle w:val="TAL"/>
              <w:jc w:val="center"/>
              <w:rPr>
                <w:rFonts w:eastAsia="Batang"/>
              </w:rPr>
            </w:pPr>
            <w:r w:rsidRPr="00AC4FBC">
              <w:rPr>
                <w:rFonts w:eastAsia="Batang"/>
              </w:rPr>
              <w:t>80</w:t>
            </w:r>
          </w:p>
        </w:tc>
        <w:tc>
          <w:tcPr>
            <w:tcW w:w="709" w:type="dxa"/>
            <w:tcBorders>
              <w:top w:val="single" w:sz="4" w:space="0" w:color="auto"/>
              <w:left w:val="single" w:sz="4" w:space="0" w:color="auto"/>
              <w:bottom w:val="single" w:sz="4" w:space="0" w:color="auto"/>
              <w:right w:val="single" w:sz="4" w:space="0" w:color="auto"/>
            </w:tcBorders>
            <w:hideMark/>
          </w:tcPr>
          <w:p w14:paraId="3405CDF9"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DBB955C"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05DC457"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41EFE2"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049C8660"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3DBC780" w14:textId="77777777" w:rsidR="00AB2B30" w:rsidRPr="00AC4FBC" w:rsidRDefault="006A7121">
            <w:pPr>
              <w:pStyle w:val="TAL"/>
              <w:jc w:val="center"/>
              <w:rPr>
                <w:rFonts w:eastAsia="Batang"/>
              </w:rPr>
            </w:pPr>
            <w:r w:rsidRPr="00AC4FBC">
              <w:rPr>
                <w:rFonts w:eastAsia="Batang"/>
              </w:rPr>
              <w:t>688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1813CF0"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60B88F1" w14:textId="77777777" w:rsidR="00AB2B30" w:rsidRPr="00AC4FBC" w:rsidRDefault="006A7121">
            <w:pPr>
              <w:pStyle w:val="TAL"/>
              <w:jc w:val="center"/>
              <w:rPr>
                <w:rFonts w:eastAsia="Batang"/>
              </w:rPr>
            </w:pPr>
            <w:r w:rsidRPr="00AC4FBC">
              <w:rPr>
                <w:rFonts w:eastAsia="Batang"/>
              </w:rPr>
              <w:t>1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39189E0" w14:textId="77777777" w:rsidR="00AB2B30" w:rsidRPr="00AC4FBC" w:rsidRDefault="006A7121">
            <w:pPr>
              <w:pStyle w:val="TAL"/>
              <w:jc w:val="center"/>
              <w:rPr>
                <w:rFonts w:eastAsia="Batang"/>
              </w:rPr>
            </w:pPr>
            <w:r w:rsidRPr="00AC4FBC">
              <w:rPr>
                <w:rFonts w:eastAsia="Batang"/>
              </w:rPr>
              <w:t>921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6327D2" w14:textId="77777777" w:rsidR="00AB2B30" w:rsidRPr="00AC4FBC" w:rsidRDefault="006A7121">
            <w:pPr>
              <w:pStyle w:val="TAL"/>
              <w:jc w:val="center"/>
              <w:rPr>
                <w:rFonts w:eastAsia="Batang"/>
              </w:rPr>
            </w:pPr>
            <w:r w:rsidRPr="00AC4FBC">
              <w:rPr>
                <w:rFonts w:eastAsia="Batang"/>
              </w:rPr>
              <w:t>11520</w:t>
            </w:r>
          </w:p>
        </w:tc>
        <w:tc>
          <w:tcPr>
            <w:tcW w:w="932" w:type="dxa"/>
            <w:tcBorders>
              <w:top w:val="single" w:sz="4" w:space="0" w:color="auto"/>
              <w:left w:val="single" w:sz="4" w:space="0" w:color="auto"/>
              <w:bottom w:val="single" w:sz="4" w:space="0" w:color="auto"/>
              <w:right w:val="single" w:sz="4" w:space="0" w:color="auto"/>
            </w:tcBorders>
            <w:hideMark/>
          </w:tcPr>
          <w:p w14:paraId="03FB8E24" w14:textId="77777777" w:rsidR="00AB2B30" w:rsidRPr="00AC4FBC" w:rsidRDefault="006A7121">
            <w:pPr>
              <w:pStyle w:val="TAL"/>
              <w:jc w:val="center"/>
              <w:rPr>
                <w:rFonts w:eastAsia="Batang"/>
              </w:rPr>
            </w:pPr>
            <w:r w:rsidRPr="00AC4FBC">
              <w:rPr>
                <w:rFonts w:eastAsia="Batang"/>
              </w:rPr>
              <w:t>≥ 15</w:t>
            </w:r>
          </w:p>
        </w:tc>
      </w:tr>
      <w:tr w:rsidR="00AB2B30" w:rsidRPr="00AC4FBC" w14:paraId="639C966B"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ABFCDB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B43670D"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3D556CF" w14:textId="77777777" w:rsidR="00AB2B30" w:rsidRPr="00AC4FBC" w:rsidRDefault="006A7121">
            <w:pPr>
              <w:pStyle w:val="TAL"/>
              <w:jc w:val="center"/>
              <w:rPr>
                <w:rFonts w:eastAsia="Batang"/>
              </w:rPr>
            </w:pPr>
            <w:r w:rsidRPr="00AC4FBC">
              <w:rPr>
                <w:rFonts w:eastAsia="Batang"/>
              </w:rPr>
              <w:t>81</w:t>
            </w:r>
          </w:p>
        </w:tc>
        <w:tc>
          <w:tcPr>
            <w:tcW w:w="709" w:type="dxa"/>
            <w:tcBorders>
              <w:top w:val="single" w:sz="4" w:space="0" w:color="auto"/>
              <w:left w:val="single" w:sz="4" w:space="0" w:color="auto"/>
              <w:bottom w:val="single" w:sz="4" w:space="0" w:color="auto"/>
              <w:right w:val="single" w:sz="4" w:space="0" w:color="auto"/>
            </w:tcBorders>
            <w:hideMark/>
          </w:tcPr>
          <w:p w14:paraId="6A700B0E"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764F957"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BE75F8"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C06C21"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0101214F"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36775B8" w14:textId="77777777" w:rsidR="00AB2B30" w:rsidRPr="00AC4FBC" w:rsidRDefault="006A7121">
            <w:pPr>
              <w:pStyle w:val="TAL"/>
              <w:jc w:val="center"/>
              <w:rPr>
                <w:rFonts w:eastAsia="Batang"/>
              </w:rPr>
            </w:pPr>
            <w:r w:rsidRPr="00AC4FBC">
              <w:rPr>
                <w:rFonts w:eastAsia="Batang"/>
              </w:rPr>
              <w:t>688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531BD927"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E66932E" w14:textId="77777777" w:rsidR="00AB2B30" w:rsidRPr="00AC4FBC" w:rsidRDefault="006A7121">
            <w:pPr>
              <w:pStyle w:val="TAL"/>
              <w:jc w:val="center"/>
              <w:rPr>
                <w:rFonts w:eastAsia="Batang"/>
              </w:rPr>
            </w:pPr>
            <w:r w:rsidRPr="00AC4FBC">
              <w:rPr>
                <w:rFonts w:eastAsia="Batang"/>
              </w:rPr>
              <w:t>1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0294458" w14:textId="77777777" w:rsidR="00AB2B30" w:rsidRPr="00AC4FBC" w:rsidRDefault="006A7121">
            <w:pPr>
              <w:pStyle w:val="TAL"/>
              <w:jc w:val="center"/>
              <w:rPr>
                <w:rFonts w:eastAsia="Batang"/>
              </w:rPr>
            </w:pPr>
            <w:r w:rsidRPr="00AC4FBC">
              <w:rPr>
                <w:rFonts w:eastAsia="Batang"/>
              </w:rPr>
              <w:t>933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A2FCEE3" w14:textId="77777777" w:rsidR="00AB2B30" w:rsidRPr="00AC4FBC" w:rsidRDefault="006A7121">
            <w:pPr>
              <w:pStyle w:val="TAL"/>
              <w:jc w:val="center"/>
              <w:rPr>
                <w:rFonts w:eastAsia="Batang"/>
              </w:rPr>
            </w:pPr>
            <w:r w:rsidRPr="00AC4FBC">
              <w:rPr>
                <w:rFonts w:eastAsia="Batang"/>
              </w:rPr>
              <w:t>11664</w:t>
            </w:r>
          </w:p>
        </w:tc>
        <w:tc>
          <w:tcPr>
            <w:tcW w:w="932" w:type="dxa"/>
            <w:tcBorders>
              <w:top w:val="single" w:sz="4" w:space="0" w:color="auto"/>
              <w:left w:val="single" w:sz="4" w:space="0" w:color="auto"/>
              <w:bottom w:val="single" w:sz="4" w:space="0" w:color="auto"/>
              <w:right w:val="single" w:sz="4" w:space="0" w:color="auto"/>
            </w:tcBorders>
            <w:hideMark/>
          </w:tcPr>
          <w:p w14:paraId="1720E276" w14:textId="77777777" w:rsidR="00AB2B30" w:rsidRPr="00AC4FBC" w:rsidRDefault="006A7121">
            <w:pPr>
              <w:pStyle w:val="TAL"/>
              <w:jc w:val="center"/>
              <w:rPr>
                <w:rFonts w:eastAsia="Batang"/>
              </w:rPr>
            </w:pPr>
            <w:r w:rsidRPr="00AC4FBC">
              <w:rPr>
                <w:rFonts w:eastAsia="Batang"/>
              </w:rPr>
              <w:t>≥ 15</w:t>
            </w:r>
          </w:p>
        </w:tc>
      </w:tr>
      <w:tr w:rsidR="00AB2B30" w:rsidRPr="00AC4FBC" w14:paraId="1104D25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94360A4"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78DF17EA"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1A56FE2" w14:textId="77777777" w:rsidR="00AB2B30" w:rsidRPr="00AC4FBC" w:rsidRDefault="006A7121">
            <w:pPr>
              <w:pStyle w:val="TAL"/>
              <w:jc w:val="center"/>
              <w:rPr>
                <w:rFonts w:eastAsia="Batang"/>
              </w:rPr>
            </w:pPr>
            <w:r w:rsidRPr="00AC4FBC">
              <w:rPr>
                <w:rFonts w:eastAsia="Batang"/>
              </w:rPr>
              <w:t>90</w:t>
            </w:r>
          </w:p>
        </w:tc>
        <w:tc>
          <w:tcPr>
            <w:tcW w:w="709" w:type="dxa"/>
            <w:tcBorders>
              <w:top w:val="single" w:sz="4" w:space="0" w:color="auto"/>
              <w:left w:val="single" w:sz="4" w:space="0" w:color="auto"/>
              <w:bottom w:val="single" w:sz="4" w:space="0" w:color="auto"/>
              <w:right w:val="single" w:sz="4" w:space="0" w:color="auto"/>
            </w:tcBorders>
            <w:hideMark/>
          </w:tcPr>
          <w:p w14:paraId="62C1FEF3"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75EA5EA"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50FE298"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7499DE"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D3F996A"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BED4117" w14:textId="77777777" w:rsidR="00AB2B30" w:rsidRPr="00AC4FBC" w:rsidRDefault="006A7121">
            <w:pPr>
              <w:pStyle w:val="TAL"/>
              <w:jc w:val="center"/>
              <w:rPr>
                <w:rFonts w:eastAsia="Batang"/>
              </w:rPr>
            </w:pPr>
            <w:r w:rsidRPr="00AC4FBC">
              <w:rPr>
                <w:rFonts w:eastAsia="Batang"/>
              </w:rPr>
              <w:t>762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47E6D111"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CEF5E7A" w14:textId="77777777" w:rsidR="00AB2B30" w:rsidRPr="00AC4FBC" w:rsidRDefault="006A7121">
            <w:pPr>
              <w:pStyle w:val="TAL"/>
              <w:jc w:val="center"/>
              <w:rPr>
                <w:rFonts w:eastAsia="Batang"/>
              </w:rPr>
            </w:pPr>
            <w:r w:rsidRPr="00AC4FBC">
              <w:rPr>
                <w:rFonts w:eastAsia="Batang"/>
              </w:rPr>
              <w:t>1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6085E58" w14:textId="77777777" w:rsidR="00AB2B30" w:rsidRPr="00AC4FBC" w:rsidRDefault="006A7121">
            <w:pPr>
              <w:pStyle w:val="TAL"/>
              <w:jc w:val="center"/>
              <w:rPr>
                <w:rFonts w:eastAsia="Batang"/>
              </w:rPr>
            </w:pPr>
            <w:r w:rsidRPr="00AC4FBC">
              <w:rPr>
                <w:rFonts w:eastAsia="Batang"/>
              </w:rPr>
              <w:t>1036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A17F85D" w14:textId="77777777" w:rsidR="00AB2B30" w:rsidRPr="00AC4FBC" w:rsidRDefault="006A7121">
            <w:pPr>
              <w:pStyle w:val="TAL"/>
              <w:jc w:val="center"/>
              <w:rPr>
                <w:rFonts w:eastAsia="Batang"/>
              </w:rPr>
            </w:pPr>
            <w:r w:rsidRPr="00AC4FBC">
              <w:rPr>
                <w:rFonts w:eastAsia="Batang"/>
              </w:rPr>
              <w:t>12960</w:t>
            </w:r>
          </w:p>
        </w:tc>
        <w:tc>
          <w:tcPr>
            <w:tcW w:w="932" w:type="dxa"/>
            <w:tcBorders>
              <w:top w:val="single" w:sz="4" w:space="0" w:color="auto"/>
              <w:left w:val="single" w:sz="4" w:space="0" w:color="auto"/>
              <w:bottom w:val="single" w:sz="4" w:space="0" w:color="auto"/>
              <w:right w:val="single" w:sz="4" w:space="0" w:color="auto"/>
            </w:tcBorders>
            <w:hideMark/>
          </w:tcPr>
          <w:p w14:paraId="549FC992" w14:textId="77777777" w:rsidR="00AB2B30" w:rsidRPr="00AC4FBC" w:rsidRDefault="006A7121">
            <w:pPr>
              <w:pStyle w:val="TAL"/>
              <w:jc w:val="center"/>
              <w:rPr>
                <w:rFonts w:eastAsia="Batang"/>
              </w:rPr>
            </w:pPr>
            <w:r w:rsidRPr="00AC4FBC">
              <w:rPr>
                <w:rFonts w:eastAsia="Batang"/>
              </w:rPr>
              <w:t>≥ 15</w:t>
            </w:r>
          </w:p>
        </w:tc>
      </w:tr>
      <w:tr w:rsidR="00AB2B30" w:rsidRPr="00AC4FBC" w14:paraId="063C6A1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1050C9A" w14:textId="77777777" w:rsidR="00AB2B30" w:rsidRPr="00AC4FBC"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9C112A3" w14:textId="77777777" w:rsidR="00AB2B30" w:rsidRPr="00AC4FBC" w:rsidRDefault="006A7121">
            <w:pPr>
              <w:pStyle w:val="TAL"/>
              <w:jc w:val="center"/>
              <w:rPr>
                <w:rFonts w:eastAsia="Batang"/>
              </w:rPr>
            </w:pPr>
            <w:r w:rsidRPr="00AC4FBC">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EF4D4E0" w14:textId="77777777" w:rsidR="00AB2B30" w:rsidRPr="00AC4FBC" w:rsidRDefault="006A7121">
            <w:pPr>
              <w:pStyle w:val="TAL"/>
              <w:jc w:val="center"/>
              <w:rPr>
                <w:rFonts w:eastAsia="Batang"/>
              </w:rPr>
            </w:pPr>
            <w:r w:rsidRPr="00AC4FBC">
              <w:rPr>
                <w:rFonts w:eastAsia="Batang"/>
              </w:rPr>
              <w:t>96</w:t>
            </w:r>
          </w:p>
        </w:tc>
        <w:tc>
          <w:tcPr>
            <w:tcW w:w="709" w:type="dxa"/>
            <w:tcBorders>
              <w:top w:val="single" w:sz="4" w:space="0" w:color="auto"/>
              <w:left w:val="single" w:sz="4" w:space="0" w:color="auto"/>
              <w:bottom w:val="single" w:sz="4" w:space="0" w:color="auto"/>
              <w:right w:val="single" w:sz="4" w:space="0" w:color="auto"/>
            </w:tcBorders>
            <w:hideMark/>
          </w:tcPr>
          <w:p w14:paraId="51977CA0" w14:textId="77777777" w:rsidR="00AB2B30" w:rsidRPr="00AC4FBC" w:rsidRDefault="006A7121">
            <w:pPr>
              <w:pStyle w:val="TAL"/>
              <w:jc w:val="center"/>
              <w:rPr>
                <w:rFonts w:eastAsia="Batang"/>
              </w:rPr>
            </w:pPr>
            <w:r w:rsidRPr="00AC4FBC">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B94EB81" w14:textId="77777777" w:rsidR="00AB2B30" w:rsidRPr="00AC4FBC" w:rsidRDefault="006A7121">
            <w:pPr>
              <w:pStyle w:val="TAL"/>
              <w:jc w:val="center"/>
              <w:rPr>
                <w:rFonts w:eastAsia="Batang"/>
              </w:rPr>
            </w:pPr>
            <w:r w:rsidRPr="00AC4FBC">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B1B847C" w14:textId="77777777" w:rsidR="00AB2B30" w:rsidRPr="00AC4FBC" w:rsidRDefault="006A7121">
            <w:pPr>
              <w:pStyle w:val="TAL"/>
              <w:jc w:val="center"/>
              <w:rPr>
                <w:rFonts w:eastAsia="Batang"/>
              </w:rPr>
            </w:pPr>
            <w:r w:rsidRPr="00AC4FBC">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B673F8" w14:textId="77777777" w:rsidR="00AB2B30" w:rsidRPr="00AC4FBC" w:rsidRDefault="006A7121">
            <w:pPr>
              <w:pStyle w:val="TAL"/>
              <w:jc w:val="center"/>
              <w:rPr>
                <w:rFonts w:eastAsia="Batang"/>
              </w:rPr>
            </w:pPr>
            <w:r w:rsidRPr="00AC4FBC">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78BD2A6" w14:textId="77777777" w:rsidR="00AB2B30" w:rsidRPr="00AC4FBC" w:rsidRDefault="006A7121">
            <w:pPr>
              <w:pStyle w:val="TAL"/>
              <w:jc w:val="center"/>
              <w:rPr>
                <w:rFonts w:eastAsia="Batang"/>
              </w:rPr>
            </w:pPr>
            <w:r w:rsidRPr="00AC4FBC">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A1D172D" w14:textId="77777777" w:rsidR="00AB2B30" w:rsidRPr="00AC4FBC" w:rsidRDefault="006A7121">
            <w:pPr>
              <w:pStyle w:val="TAL"/>
              <w:jc w:val="center"/>
              <w:rPr>
                <w:rFonts w:eastAsia="Batang"/>
              </w:rPr>
            </w:pPr>
            <w:r w:rsidRPr="00AC4FBC">
              <w:rPr>
                <w:rFonts w:eastAsia="Batang"/>
              </w:rPr>
              <w:t>811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590EF057" w14:textId="77777777" w:rsidR="00AB2B30" w:rsidRPr="00AC4FBC" w:rsidRDefault="006A7121">
            <w:pPr>
              <w:pStyle w:val="TAL"/>
              <w:jc w:val="center"/>
              <w:rPr>
                <w:rFonts w:eastAsia="Batang"/>
              </w:rPr>
            </w:pPr>
            <w:r w:rsidRPr="00AC4FBC">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D270F06" w14:textId="77777777" w:rsidR="00AB2B30" w:rsidRPr="00AC4FBC" w:rsidRDefault="006A7121">
            <w:pPr>
              <w:pStyle w:val="TAL"/>
              <w:jc w:val="center"/>
              <w:rPr>
                <w:rFonts w:eastAsia="Batang"/>
              </w:rPr>
            </w:pPr>
            <w:r w:rsidRPr="00AC4FBC">
              <w:rPr>
                <w:rFonts w:eastAsia="Batang"/>
              </w:rPr>
              <w:t>14</w:t>
            </w:r>
          </w:p>
        </w:tc>
        <w:tc>
          <w:tcPr>
            <w:tcW w:w="820" w:type="dxa"/>
            <w:tcBorders>
              <w:top w:val="single" w:sz="4" w:space="0" w:color="auto"/>
              <w:left w:val="single" w:sz="4" w:space="0" w:color="auto"/>
              <w:bottom w:val="single" w:sz="4" w:space="0" w:color="auto"/>
              <w:right w:val="single" w:sz="4" w:space="0" w:color="auto"/>
            </w:tcBorders>
            <w:vAlign w:val="center"/>
            <w:hideMark/>
          </w:tcPr>
          <w:p w14:paraId="4E7835B7" w14:textId="77777777" w:rsidR="00AB2B30" w:rsidRPr="00AC4FBC" w:rsidRDefault="006A7121">
            <w:pPr>
              <w:pStyle w:val="TAL"/>
              <w:jc w:val="center"/>
              <w:rPr>
                <w:rFonts w:eastAsia="Batang"/>
              </w:rPr>
            </w:pPr>
            <w:r w:rsidRPr="00AC4FBC">
              <w:rPr>
                <w:rFonts w:eastAsia="Batang"/>
              </w:rPr>
              <w:t>11059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4B193D4" w14:textId="77777777" w:rsidR="00AB2B30" w:rsidRPr="00AC4FBC" w:rsidRDefault="006A7121">
            <w:pPr>
              <w:pStyle w:val="TAL"/>
              <w:jc w:val="center"/>
              <w:rPr>
                <w:rFonts w:eastAsia="Batang"/>
              </w:rPr>
            </w:pPr>
            <w:r w:rsidRPr="00AC4FBC">
              <w:rPr>
                <w:rFonts w:eastAsia="Batang"/>
              </w:rPr>
              <w:t>13824</w:t>
            </w:r>
          </w:p>
        </w:tc>
        <w:tc>
          <w:tcPr>
            <w:tcW w:w="932" w:type="dxa"/>
            <w:tcBorders>
              <w:top w:val="single" w:sz="4" w:space="0" w:color="auto"/>
              <w:left w:val="single" w:sz="4" w:space="0" w:color="auto"/>
              <w:bottom w:val="single" w:sz="4" w:space="0" w:color="auto"/>
              <w:right w:val="single" w:sz="4" w:space="0" w:color="auto"/>
            </w:tcBorders>
            <w:hideMark/>
          </w:tcPr>
          <w:p w14:paraId="5B8130DD" w14:textId="77777777" w:rsidR="00AB2B30" w:rsidRPr="00AC4FBC" w:rsidRDefault="006A7121">
            <w:pPr>
              <w:pStyle w:val="TAL"/>
              <w:jc w:val="center"/>
              <w:rPr>
                <w:rFonts w:eastAsia="Batang"/>
              </w:rPr>
            </w:pPr>
            <w:r w:rsidRPr="00AC4FBC">
              <w:rPr>
                <w:rFonts w:eastAsia="Batang"/>
              </w:rPr>
              <w:t>≥ 15</w:t>
            </w:r>
          </w:p>
        </w:tc>
      </w:tr>
      <w:tr w:rsidR="00AB2B30" w:rsidRPr="00AC4FBC" w14:paraId="45E0106B" w14:textId="77777777">
        <w:trPr>
          <w:trHeight w:val="148"/>
        </w:trPr>
        <w:tc>
          <w:tcPr>
            <w:tcW w:w="10852" w:type="dxa"/>
            <w:gridSpan w:val="14"/>
            <w:tcBorders>
              <w:top w:val="single" w:sz="4" w:space="0" w:color="auto"/>
              <w:left w:val="single" w:sz="4" w:space="0" w:color="auto"/>
              <w:bottom w:val="single" w:sz="4" w:space="0" w:color="auto"/>
              <w:right w:val="single" w:sz="4" w:space="0" w:color="auto"/>
            </w:tcBorders>
          </w:tcPr>
          <w:p w14:paraId="56BE21EF" w14:textId="77777777" w:rsidR="00AB2B30" w:rsidRPr="00AC4FBC" w:rsidRDefault="006A7121">
            <w:pPr>
              <w:pStyle w:val="TAN"/>
            </w:pPr>
            <w:r w:rsidRPr="00AC4FBC">
              <w:t>Note 1:</w:t>
            </w:r>
            <w:r w:rsidRPr="00AC4FBC">
              <w:tab/>
              <w:t>If more than one Code Block is present, an additional CRC sequence of L = 24 Bits is attached to each Code Block (otherwise L = 0 Bit)</w:t>
            </w:r>
          </w:p>
          <w:p w14:paraId="5728AF28" w14:textId="77777777" w:rsidR="00AB2B30" w:rsidRPr="00AC4FBC" w:rsidRDefault="006A7121">
            <w:pPr>
              <w:pStyle w:val="TAN"/>
            </w:pPr>
            <w:r w:rsidRPr="00AC4FBC">
              <w:t>Note 2:</w:t>
            </w:r>
            <w:r w:rsidRPr="00AC4FBC">
              <w:tab/>
              <w:t>As per Table 4.2-2 in TS 36.211 [13]</w:t>
            </w:r>
          </w:p>
          <w:p w14:paraId="4ED4697F" w14:textId="77777777" w:rsidR="00AB2B30" w:rsidRPr="00AC4FBC" w:rsidRDefault="006A7121">
            <w:pPr>
              <w:pStyle w:val="TAN"/>
            </w:pPr>
            <w:r w:rsidRPr="00AC4FBC">
              <w:t>Note 3:</w:t>
            </w:r>
            <w:r w:rsidRPr="00AC4FBC">
              <w:tab/>
              <w:t>As per Table 4.2-1 in TS 36.211 [13]</w:t>
            </w:r>
          </w:p>
        </w:tc>
      </w:tr>
    </w:tbl>
    <w:p w14:paraId="3FE2A633" w14:textId="77777777" w:rsidR="00AB2B30" w:rsidRPr="00AC4FBC" w:rsidRDefault="00AB2B30">
      <w:pPr>
        <w:rPr>
          <w:lang w:eastAsia="de-DE"/>
        </w:rPr>
      </w:pPr>
    </w:p>
    <w:p w14:paraId="750EB762" w14:textId="77777777" w:rsidR="00AB2B30" w:rsidRPr="00AC4FBC" w:rsidRDefault="006A7121">
      <w:pPr>
        <w:pStyle w:val="Heading1"/>
      </w:pPr>
      <w:bookmarkStart w:id="25324" w:name="_Toc27476126"/>
      <w:bookmarkStart w:id="25325" w:name="_Toc29495567"/>
      <w:bookmarkStart w:id="25326" w:name="_Toc36116618"/>
      <w:bookmarkStart w:id="25327" w:name="_Toc36118667"/>
      <w:bookmarkStart w:id="25328" w:name="_Toc36560782"/>
      <w:bookmarkStart w:id="25329" w:name="_Toc43977319"/>
      <w:bookmarkStart w:id="25330" w:name="_Toc52213908"/>
      <w:bookmarkStart w:id="25331" w:name="_Toc60743381"/>
      <w:bookmarkStart w:id="25332" w:name="_Toc68206562"/>
      <w:bookmarkStart w:id="25333" w:name="_Toc75972360"/>
      <w:bookmarkStart w:id="25334" w:name="_Toc85051799"/>
      <w:bookmarkStart w:id="25335" w:name="_Toc90493821"/>
      <w:bookmarkStart w:id="25336" w:name="_Toc90494461"/>
      <w:bookmarkStart w:id="25337" w:name="_Toc100094514"/>
      <w:bookmarkStart w:id="25338" w:name="_Toc106873205"/>
      <w:bookmarkStart w:id="25339" w:name="_Toc155209181"/>
      <w:bookmarkStart w:id="25340" w:name="_CRA_3"/>
      <w:bookmarkEnd w:id="25340"/>
      <w:r w:rsidRPr="00AC4FBC">
        <w:t>A.3</w:t>
      </w:r>
      <w:r w:rsidRPr="00AC4FBC">
        <w:tab/>
        <w:t>DL reference measurement channels for E-UTRA</w:t>
      </w:r>
      <w:bookmarkEnd w:id="25324"/>
      <w:bookmarkEnd w:id="25325"/>
      <w:bookmarkEnd w:id="25326"/>
      <w:bookmarkEnd w:id="25327"/>
      <w:bookmarkEnd w:id="25328"/>
      <w:bookmarkEnd w:id="25329"/>
      <w:bookmarkEnd w:id="25330"/>
      <w:bookmarkEnd w:id="25331"/>
      <w:bookmarkEnd w:id="25332"/>
      <w:bookmarkEnd w:id="25333"/>
      <w:bookmarkEnd w:id="25334"/>
      <w:bookmarkEnd w:id="25335"/>
      <w:bookmarkEnd w:id="25336"/>
      <w:bookmarkEnd w:id="25337"/>
      <w:bookmarkEnd w:id="25338"/>
      <w:bookmarkEnd w:id="25339"/>
    </w:p>
    <w:p w14:paraId="509E2808" w14:textId="77777777" w:rsidR="00AB2B30" w:rsidRPr="00AC4FBC" w:rsidRDefault="006A7121">
      <w:pPr>
        <w:pStyle w:val="Heading2"/>
      </w:pPr>
      <w:bookmarkStart w:id="25341" w:name="_Toc27476127"/>
      <w:bookmarkStart w:id="25342" w:name="_Toc29495568"/>
      <w:bookmarkStart w:id="25343" w:name="_Toc36116619"/>
      <w:bookmarkStart w:id="25344" w:name="_Toc36118668"/>
      <w:bookmarkStart w:id="25345" w:name="_Toc36560783"/>
      <w:bookmarkStart w:id="25346" w:name="_Toc43977320"/>
      <w:bookmarkStart w:id="25347" w:name="_Toc52213909"/>
      <w:bookmarkStart w:id="25348" w:name="_Toc60743382"/>
      <w:bookmarkStart w:id="25349" w:name="_Toc68206563"/>
      <w:bookmarkStart w:id="25350" w:name="_Toc75972361"/>
      <w:bookmarkStart w:id="25351" w:name="_Toc85051800"/>
      <w:bookmarkStart w:id="25352" w:name="_Toc90493822"/>
      <w:bookmarkStart w:id="25353" w:name="_Toc90494462"/>
      <w:bookmarkStart w:id="25354" w:name="_Toc100094515"/>
      <w:bookmarkStart w:id="25355" w:name="_Toc106873206"/>
      <w:bookmarkStart w:id="25356" w:name="_Toc155209182"/>
      <w:bookmarkStart w:id="25357" w:name="_CRA_3_1"/>
      <w:bookmarkEnd w:id="25357"/>
      <w:r w:rsidRPr="00AC4FBC">
        <w:t>A.3.1</w:t>
      </w:r>
      <w:r w:rsidRPr="00AC4FBC">
        <w:tab/>
        <w:t>General</w:t>
      </w:r>
      <w:bookmarkEnd w:id="25341"/>
      <w:bookmarkEnd w:id="25342"/>
      <w:bookmarkEnd w:id="25343"/>
      <w:bookmarkEnd w:id="25344"/>
      <w:bookmarkEnd w:id="25345"/>
      <w:bookmarkEnd w:id="25346"/>
      <w:bookmarkEnd w:id="25347"/>
      <w:bookmarkEnd w:id="25348"/>
      <w:bookmarkEnd w:id="25349"/>
      <w:bookmarkEnd w:id="25350"/>
      <w:bookmarkEnd w:id="25351"/>
      <w:bookmarkEnd w:id="25352"/>
      <w:bookmarkEnd w:id="25353"/>
      <w:bookmarkEnd w:id="25354"/>
      <w:bookmarkEnd w:id="25355"/>
      <w:bookmarkEnd w:id="25356"/>
    </w:p>
    <w:p w14:paraId="5E729771" w14:textId="77777777" w:rsidR="00AB2B30" w:rsidRPr="00AC4FBC" w:rsidRDefault="006A7121">
      <w:pPr>
        <w:rPr>
          <w:lang w:eastAsia="de-DE"/>
        </w:rPr>
      </w:pPr>
      <w:r w:rsidRPr="00AC4FBC">
        <w:rPr>
          <w:lang w:eastAsia="de-DE"/>
        </w:rPr>
        <w:t>The number of available channel bits varies across the sub-frames due to PBCH and PSS/SSS overhead. The payload size per sub-frame is varied in order to keep the code rate constant throughout a frame.</w:t>
      </w:r>
    </w:p>
    <w:p w14:paraId="6D28B067" w14:textId="77777777" w:rsidR="00AB2B30" w:rsidRPr="00AC4FBC" w:rsidRDefault="006A7121">
      <w:pPr>
        <w:rPr>
          <w:lang w:eastAsia="de-DE"/>
        </w:rPr>
      </w:pPr>
      <w:r w:rsidRPr="00AC4FBC">
        <w:rPr>
          <w:lang w:eastAsia="de-DE"/>
        </w:rPr>
        <w:t>Unless otherwise stated, no user data is scheduled on subframes #5 in order to facilitate the transmission of system information blocks (SIB).</w:t>
      </w:r>
    </w:p>
    <w:p w14:paraId="4D043DE7" w14:textId="77777777" w:rsidR="00AB2B30" w:rsidRPr="00AC4FBC" w:rsidRDefault="006A7121">
      <w:pPr>
        <w:rPr>
          <w:kern w:val="2"/>
          <w:vertAlign w:val="subscript"/>
          <w:lang w:eastAsia="de-DE"/>
        </w:rPr>
      </w:pPr>
      <w:r w:rsidRPr="00AC4FBC">
        <w:rPr>
          <w:lang w:eastAsia="de-DE"/>
        </w:rPr>
        <w:t xml:space="preserve">The algorithm for determining the payload size </w:t>
      </w:r>
      <w:r w:rsidRPr="00AC4FBC">
        <w:rPr>
          <w:i/>
          <w:iCs/>
          <w:lang w:eastAsia="de-DE"/>
        </w:rPr>
        <w:t>A</w:t>
      </w:r>
      <w:r w:rsidRPr="00AC4FBC">
        <w:rPr>
          <w:lang w:eastAsia="de-DE"/>
        </w:rPr>
        <w:t xml:space="preserve"> is as follows; given a desired coding rate </w:t>
      </w:r>
      <w:r w:rsidRPr="00AC4FBC">
        <w:rPr>
          <w:i/>
          <w:iCs/>
          <w:lang w:eastAsia="de-DE"/>
        </w:rPr>
        <w:t>R</w:t>
      </w:r>
      <w:r w:rsidRPr="00AC4FBC">
        <w:rPr>
          <w:lang w:eastAsia="de-DE"/>
        </w:rPr>
        <w:t xml:space="preserve"> </w:t>
      </w:r>
      <w:r w:rsidRPr="00AC4FBC">
        <w:rPr>
          <w:lang w:eastAsia="en-US"/>
        </w:rPr>
        <w:t xml:space="preserve">and radio block allocation </w:t>
      </w:r>
      <w:r w:rsidRPr="00AC4FBC">
        <w:rPr>
          <w:i/>
          <w:iCs/>
          <w:kern w:val="2"/>
          <w:lang w:eastAsia="de-DE"/>
        </w:rPr>
        <w:t>N</w:t>
      </w:r>
      <w:r w:rsidRPr="00AC4FBC">
        <w:rPr>
          <w:kern w:val="2"/>
          <w:vertAlign w:val="subscript"/>
          <w:lang w:eastAsia="de-DE"/>
        </w:rPr>
        <w:t>RB</w:t>
      </w:r>
    </w:p>
    <w:p w14:paraId="36C7A2B5" w14:textId="77777777" w:rsidR="00AB2B30" w:rsidRPr="00AC4FBC" w:rsidRDefault="006A7121">
      <w:pPr>
        <w:pStyle w:val="B10"/>
        <w:rPr>
          <w:lang w:eastAsia="de-DE"/>
        </w:rPr>
      </w:pPr>
      <w:r w:rsidRPr="00AC4FBC">
        <w:rPr>
          <w:lang w:eastAsia="de-DE"/>
        </w:rPr>
        <w:t>1.</w:t>
      </w:r>
      <w:r w:rsidRPr="00AC4FBC">
        <w:rPr>
          <w:lang w:eastAsia="de-DE"/>
        </w:rPr>
        <w:tab/>
        <w:t xml:space="preserve">Calculate the number of channel bits </w:t>
      </w:r>
      <w:r w:rsidRPr="00AC4FBC">
        <w:rPr>
          <w:i/>
          <w:iCs/>
          <w:lang w:eastAsia="de-DE"/>
        </w:rPr>
        <w:t>N</w:t>
      </w:r>
      <w:r w:rsidRPr="00AC4FBC">
        <w:rPr>
          <w:vertAlign w:val="subscript"/>
          <w:lang w:eastAsia="de-DE"/>
        </w:rPr>
        <w:t>ch</w:t>
      </w:r>
      <w:r w:rsidRPr="00AC4FBC">
        <w:rPr>
          <w:lang w:eastAsia="de-DE"/>
        </w:rPr>
        <w:t xml:space="preserve"> that can be transmitted during the first transmission of a given sub-frame.</w:t>
      </w:r>
    </w:p>
    <w:p w14:paraId="23B9C0CA" w14:textId="77777777" w:rsidR="00AB2B30" w:rsidRPr="00AC4FBC" w:rsidRDefault="006A7121">
      <w:pPr>
        <w:pStyle w:val="B10"/>
        <w:rPr>
          <w:lang w:eastAsia="de-DE"/>
        </w:rPr>
      </w:pPr>
      <w:r w:rsidRPr="00AC4FBC">
        <w:rPr>
          <w:lang w:eastAsia="de-DE"/>
        </w:rPr>
        <w:t>2.</w:t>
      </w:r>
      <w:r w:rsidRPr="00AC4FBC">
        <w:rPr>
          <w:lang w:eastAsia="de-DE"/>
        </w:rPr>
        <w:tab/>
        <w:t xml:space="preserve">Find </w:t>
      </w:r>
      <w:r w:rsidRPr="00AC4FBC">
        <w:rPr>
          <w:i/>
          <w:iCs/>
          <w:lang w:eastAsia="de-DE"/>
        </w:rPr>
        <w:t>A</w:t>
      </w:r>
      <w:r w:rsidRPr="00AC4FBC">
        <w:rPr>
          <w:lang w:eastAsia="de-DE"/>
        </w:rPr>
        <w:t xml:space="preserve"> such that the resulting coding rate is as close to </w:t>
      </w:r>
      <w:r w:rsidRPr="00AC4FBC">
        <w:rPr>
          <w:i/>
          <w:iCs/>
          <w:lang w:eastAsia="de-DE"/>
        </w:rPr>
        <w:t>R</w:t>
      </w:r>
      <w:r w:rsidRPr="00AC4FBC">
        <w:rPr>
          <w:lang w:eastAsia="de-DE"/>
        </w:rPr>
        <w:t xml:space="preserve"> as possible, that is,</w:t>
      </w:r>
    </w:p>
    <w:p w14:paraId="2825C05A" w14:textId="63140220" w:rsidR="00AB2B30" w:rsidRPr="00AC4FBC" w:rsidRDefault="006A7121">
      <w:pPr>
        <w:pStyle w:val="EQ"/>
        <w:rPr>
          <w:noProof w:val="0"/>
        </w:rPr>
      </w:pPr>
      <w:r w:rsidRPr="00AC4FBC">
        <w:rPr>
          <w:noProof w:val="0"/>
        </w:rPr>
        <w:tab/>
      </w:r>
      <w:r w:rsidR="009040B9" w:rsidRPr="00AC4FBC">
        <w:rPr>
          <w:lang w:eastAsia="zh-TW"/>
        </w:rPr>
        <w:drawing>
          <wp:inline distT="0" distB="0" distL="0" distR="0" wp14:anchorId="2C709E75" wp14:editId="2B2C71BC">
            <wp:extent cx="3342005" cy="4572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342005" cy="457200"/>
                    </a:xfrm>
                    <a:prstGeom prst="rect">
                      <a:avLst/>
                    </a:prstGeom>
                    <a:noFill/>
                    <a:ln>
                      <a:noFill/>
                    </a:ln>
                  </pic:spPr>
                </pic:pic>
              </a:graphicData>
            </a:graphic>
          </wp:inline>
        </w:drawing>
      </w:r>
      <w:r w:rsidRPr="00AC4FBC">
        <w:rPr>
          <w:noProof w:val="0"/>
        </w:rPr>
        <w:t>,</w:t>
      </w:r>
    </w:p>
    <w:p w14:paraId="4B5114A9" w14:textId="77777777" w:rsidR="00AB2B30" w:rsidRPr="00AC4FBC" w:rsidRDefault="006A7121">
      <w:pPr>
        <w:pStyle w:val="B10"/>
      </w:pPr>
      <w:r w:rsidRPr="00AC4FBC">
        <w:tab/>
        <w:t>subject to</w:t>
      </w:r>
    </w:p>
    <w:p w14:paraId="00927AAE" w14:textId="77777777" w:rsidR="00AB2B30" w:rsidRPr="00AC4FBC" w:rsidRDefault="006A7121">
      <w:pPr>
        <w:pStyle w:val="B20"/>
      </w:pPr>
      <w:r w:rsidRPr="00AC4FBC">
        <w:t>a)</w:t>
      </w:r>
      <w:r w:rsidRPr="00AC4FBC">
        <w:tab/>
        <w:t xml:space="preserve">A is a valid TB size according to </w:t>
      </w:r>
      <w:r w:rsidRPr="00AC4FBC">
        <w:rPr>
          <w:rFonts w:eastAsia="MS Mincho"/>
        </w:rPr>
        <w:t>clause </w:t>
      </w:r>
      <w:r w:rsidRPr="00AC4FBC">
        <w:t xml:space="preserve">7.1.7 of TS 36.213 [6] assuming an allocation of </w:t>
      </w:r>
      <w:r w:rsidRPr="00AC4FBC">
        <w:rPr>
          <w:i/>
          <w:iCs/>
        </w:rPr>
        <w:t>N</w:t>
      </w:r>
      <w:r w:rsidRPr="00AC4FBC">
        <w:rPr>
          <w:vertAlign w:val="subscript"/>
        </w:rPr>
        <w:t>RB</w:t>
      </w:r>
      <w:r w:rsidRPr="00AC4FBC">
        <w:t xml:space="preserve"> resource blocks.</w:t>
      </w:r>
    </w:p>
    <w:p w14:paraId="0E790C2D" w14:textId="77777777" w:rsidR="00AB2B30" w:rsidRPr="00AC4FBC" w:rsidRDefault="006A7121">
      <w:pPr>
        <w:pStyle w:val="B20"/>
      </w:pPr>
      <w:r w:rsidRPr="00AC4FBC">
        <w:t>b)</w:t>
      </w:r>
      <w:r w:rsidRPr="00AC4FBC">
        <w:tab/>
      </w:r>
      <w:r w:rsidRPr="00AC4FBC">
        <w:rPr>
          <w:i/>
        </w:rPr>
        <w:t>C</w:t>
      </w:r>
      <w:r w:rsidRPr="00AC4FBC">
        <w:t xml:space="preserve"> is the number of Code Blocks calculated according to </w:t>
      </w:r>
      <w:r w:rsidRPr="00AC4FBC">
        <w:rPr>
          <w:rFonts w:eastAsia="MS Mincho"/>
        </w:rPr>
        <w:t>clause </w:t>
      </w:r>
      <w:r w:rsidRPr="00AC4FBC">
        <w:t>5.1.2 of TS 36.212 [5].</w:t>
      </w:r>
    </w:p>
    <w:p w14:paraId="54D4DF35" w14:textId="77777777" w:rsidR="00AB2B30" w:rsidRPr="00AC4FBC" w:rsidRDefault="006A7121">
      <w:pPr>
        <w:pStyle w:val="B10"/>
        <w:rPr>
          <w:lang w:eastAsia="de-DE"/>
        </w:rPr>
      </w:pPr>
      <w:r w:rsidRPr="00AC4FBC">
        <w:rPr>
          <w:lang w:eastAsia="de-DE"/>
        </w:rPr>
        <w:t>3.</w:t>
      </w:r>
      <w:r w:rsidRPr="00AC4FBC">
        <w:rPr>
          <w:lang w:eastAsia="de-DE"/>
        </w:rPr>
        <w:tab/>
        <w:t xml:space="preserve">If there is more than one </w:t>
      </w:r>
      <w:r w:rsidRPr="00AC4FBC">
        <w:rPr>
          <w:i/>
          <w:iCs/>
          <w:lang w:eastAsia="de-DE"/>
        </w:rPr>
        <w:t>A</w:t>
      </w:r>
      <w:r w:rsidRPr="00AC4FBC">
        <w:rPr>
          <w:lang w:eastAsia="de-DE"/>
        </w:rPr>
        <w:t xml:space="preserve"> that minimizes the equation above, then the larger value is chosen per default and the chosen code rate should not exceed 0.93.</w:t>
      </w:r>
    </w:p>
    <w:p w14:paraId="743DDB99" w14:textId="77777777" w:rsidR="00827B5E" w:rsidRDefault="006A7121" w:rsidP="00827B5E">
      <w:pPr>
        <w:pStyle w:val="B10"/>
        <w:rPr>
          <w:lang w:eastAsia="de-DE"/>
        </w:rPr>
      </w:pPr>
      <w:r w:rsidRPr="00AC4FBC">
        <w:rPr>
          <w:lang w:eastAsia="de-DE"/>
        </w:rPr>
        <w:t>4.</w:t>
      </w:r>
      <w:r w:rsidRPr="00AC4FBC">
        <w:rPr>
          <w:lang w:eastAsia="de-DE"/>
        </w:rPr>
        <w:tab/>
        <w:t>For TDD, the measurement channel is based on DL/UL configuration ratio of 3DL+DwPTS (10 OFDM symbol SSF7): 1UL.</w:t>
      </w:r>
    </w:p>
    <w:p w14:paraId="041E64BD" w14:textId="77777777" w:rsidR="00827B5E" w:rsidRDefault="00827B5E" w:rsidP="00827B5E">
      <w:pPr>
        <w:pStyle w:val="TH"/>
        <w:rPr>
          <w:lang w:val="en-PH" w:eastAsia="ja-JP"/>
        </w:rPr>
      </w:pPr>
      <w:bookmarkStart w:id="25358" w:name="_CRTableA_3_11"/>
      <w:r>
        <w:t xml:space="preserve">Table </w:t>
      </w:r>
      <w:bookmarkEnd w:id="25358"/>
      <w:r>
        <w:rPr>
          <w:noProof/>
          <w:lang w:eastAsia="ja-JP"/>
        </w:rPr>
        <w:t>A.3</w:t>
      </w:r>
      <w:r w:rsidRPr="001161A7">
        <w:rPr>
          <w:noProof/>
          <w:lang w:eastAsia="ja-JP"/>
        </w:rPr>
        <w:t>.</w:t>
      </w:r>
      <w:r>
        <w:rPr>
          <w:noProof/>
          <w:lang w:eastAsia="ja-JP"/>
        </w:rPr>
        <w:t>1</w:t>
      </w:r>
      <w:r w:rsidRPr="001161A7">
        <w:rPr>
          <w:noProof/>
          <w:lang w:eastAsia="ja-JP"/>
        </w:rPr>
        <w:t>-1</w:t>
      </w:r>
      <w:r>
        <w:t>: PUCCH-ConfigDedicated-v1020-DEFAULT: Additional Configuration for LTE TDD 1CC</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27B5E" w14:paraId="5496E487" w14:textId="77777777" w:rsidTr="00AC7DAE">
        <w:tc>
          <w:tcPr>
            <w:tcW w:w="9635" w:type="dxa"/>
            <w:gridSpan w:val="4"/>
            <w:tcBorders>
              <w:top w:val="single" w:sz="4" w:space="0" w:color="000000"/>
              <w:left w:val="single" w:sz="4" w:space="0" w:color="000000"/>
              <w:bottom w:val="single" w:sz="4" w:space="0" w:color="000000"/>
              <w:right w:val="single" w:sz="4" w:space="0" w:color="000000"/>
            </w:tcBorders>
            <w:hideMark/>
          </w:tcPr>
          <w:p w14:paraId="1D0B465B" w14:textId="77777777" w:rsidR="00827B5E" w:rsidRDefault="00827B5E" w:rsidP="00AC7DAE">
            <w:pPr>
              <w:pStyle w:val="TAL"/>
            </w:pPr>
            <w:r>
              <w:t xml:space="preserve">Derivation Path: 36.508 [11] </w:t>
            </w:r>
            <w:r w:rsidRPr="00121600">
              <w:t>clause 4.6.3,</w:t>
            </w:r>
            <w:r>
              <w:t xml:space="preserve"> Table 4.6.3-</w:t>
            </w:r>
            <w:r>
              <w:rPr>
                <w:rFonts w:eastAsia="MS Mincho"/>
              </w:rPr>
              <w:t xml:space="preserve">9A: </w:t>
            </w:r>
            <w:r>
              <w:t>PUCCH-ConfigDedicated-v1020-DEFAULT</w:t>
            </w:r>
          </w:p>
        </w:tc>
      </w:tr>
      <w:tr w:rsidR="00827B5E" w14:paraId="05F41CE4"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3BC9F638" w14:textId="77777777" w:rsidR="00827B5E" w:rsidRDefault="00827B5E" w:rsidP="00AC7DAE">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DF7A0C1" w14:textId="77777777" w:rsidR="00827B5E" w:rsidRDefault="00827B5E" w:rsidP="00AC7DAE">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FDEE0DC" w14:textId="77777777" w:rsidR="00827B5E" w:rsidRDefault="00827B5E" w:rsidP="00AC7DAE">
            <w:pPr>
              <w:pStyle w:val="TAH"/>
            </w:pPr>
            <w:r>
              <w:t>Comment</w:t>
            </w:r>
          </w:p>
        </w:tc>
        <w:tc>
          <w:tcPr>
            <w:tcW w:w="1133" w:type="dxa"/>
            <w:tcBorders>
              <w:top w:val="single" w:sz="4" w:space="0" w:color="000000"/>
              <w:left w:val="single" w:sz="4" w:space="0" w:color="000000"/>
              <w:bottom w:val="single" w:sz="4" w:space="0" w:color="000000"/>
              <w:right w:val="single" w:sz="4" w:space="0" w:color="000000"/>
            </w:tcBorders>
            <w:hideMark/>
          </w:tcPr>
          <w:p w14:paraId="14651C1C" w14:textId="77777777" w:rsidR="00827B5E" w:rsidRDefault="00827B5E" w:rsidP="00AC7DAE">
            <w:pPr>
              <w:pStyle w:val="TAH"/>
            </w:pPr>
            <w:r>
              <w:t>Condition</w:t>
            </w:r>
          </w:p>
        </w:tc>
      </w:tr>
      <w:tr w:rsidR="00827B5E" w14:paraId="2FBD33DD"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01050B95" w14:textId="77777777" w:rsidR="00827B5E" w:rsidRDefault="00827B5E" w:rsidP="00AC7DAE">
            <w:pPr>
              <w:pStyle w:val="TAL"/>
            </w:pPr>
            <w:r>
              <w:t>PUCCH-ConfigDedicated-v1020 ::= SEQUENCE {</w:t>
            </w:r>
          </w:p>
        </w:tc>
        <w:tc>
          <w:tcPr>
            <w:tcW w:w="2267" w:type="dxa"/>
            <w:tcBorders>
              <w:top w:val="single" w:sz="4" w:space="0" w:color="000000"/>
              <w:left w:val="single" w:sz="4" w:space="0" w:color="000000"/>
              <w:bottom w:val="single" w:sz="4" w:space="0" w:color="000000"/>
              <w:right w:val="single" w:sz="4" w:space="0" w:color="000000"/>
            </w:tcBorders>
          </w:tcPr>
          <w:p w14:paraId="399A01CF"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4444242"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9AEBE09" w14:textId="77777777" w:rsidR="00827B5E" w:rsidRDefault="00827B5E" w:rsidP="00AC7DAE">
            <w:pPr>
              <w:pStyle w:val="TAL"/>
            </w:pPr>
          </w:p>
        </w:tc>
      </w:tr>
      <w:tr w:rsidR="00827B5E" w14:paraId="268C187A"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087B81E6" w14:textId="77777777" w:rsidR="00827B5E" w:rsidRDefault="00827B5E" w:rsidP="00AC7DAE">
            <w:pPr>
              <w:pStyle w:val="TAL"/>
            </w:pPr>
            <w:r>
              <w:t xml:space="preserve">  pucch-Format-r10 CHOICE {</w:t>
            </w:r>
          </w:p>
        </w:tc>
        <w:tc>
          <w:tcPr>
            <w:tcW w:w="2267" w:type="dxa"/>
            <w:tcBorders>
              <w:top w:val="single" w:sz="4" w:space="0" w:color="000000"/>
              <w:left w:val="single" w:sz="4" w:space="0" w:color="000000"/>
              <w:bottom w:val="single" w:sz="4" w:space="0" w:color="000000"/>
              <w:right w:val="single" w:sz="4" w:space="0" w:color="000000"/>
            </w:tcBorders>
          </w:tcPr>
          <w:p w14:paraId="05331B84"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4B34AF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3D4F4EBA" w14:textId="77777777" w:rsidR="00827B5E" w:rsidRDefault="00827B5E" w:rsidP="00AC7DAE">
            <w:pPr>
              <w:pStyle w:val="TAL"/>
            </w:pPr>
            <w:r w:rsidRPr="00F73693">
              <w:t>UL</w:t>
            </w:r>
            <w:r>
              <w:t>_</w:t>
            </w:r>
            <w:r w:rsidRPr="00F73693">
              <w:t>RB</w:t>
            </w:r>
            <w:r>
              <w:t>_allocation</w:t>
            </w:r>
            <w:r w:rsidRPr="00F73693">
              <w:t>=0</w:t>
            </w:r>
          </w:p>
        </w:tc>
      </w:tr>
      <w:tr w:rsidR="00827B5E" w14:paraId="430AF4E4"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6793D12A" w14:textId="77777777" w:rsidR="00827B5E" w:rsidRDefault="00827B5E" w:rsidP="00AC7DAE">
            <w:pPr>
              <w:pStyle w:val="TAL"/>
            </w:pPr>
            <w:r>
              <w:t xml:space="preserve">    channelSelection-r10 SEQUENCE {</w:t>
            </w:r>
          </w:p>
        </w:tc>
        <w:tc>
          <w:tcPr>
            <w:tcW w:w="2267" w:type="dxa"/>
            <w:tcBorders>
              <w:top w:val="single" w:sz="4" w:space="0" w:color="000000"/>
              <w:left w:val="single" w:sz="4" w:space="0" w:color="000000"/>
              <w:bottom w:val="single" w:sz="4" w:space="0" w:color="000000"/>
              <w:right w:val="single" w:sz="4" w:space="0" w:color="000000"/>
            </w:tcBorders>
          </w:tcPr>
          <w:p w14:paraId="2CCC3816"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1907930"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E85EE13" w14:textId="77777777" w:rsidR="00827B5E" w:rsidRDefault="00827B5E" w:rsidP="00AC7DAE">
            <w:pPr>
              <w:pStyle w:val="TAL"/>
            </w:pPr>
          </w:p>
        </w:tc>
      </w:tr>
      <w:tr w:rsidR="00827B5E" w14:paraId="5B5359B8"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1661AC31" w14:textId="77777777" w:rsidR="00827B5E" w:rsidRDefault="00827B5E" w:rsidP="00AC7DAE">
            <w:pPr>
              <w:pStyle w:val="TAL"/>
            </w:pPr>
            <w:r>
              <w:t xml:space="preserve">      n1PUCCH-AN-CS-r10 CHOICE {</w:t>
            </w:r>
          </w:p>
        </w:tc>
        <w:tc>
          <w:tcPr>
            <w:tcW w:w="2267" w:type="dxa"/>
            <w:tcBorders>
              <w:top w:val="single" w:sz="4" w:space="0" w:color="000000"/>
              <w:left w:val="single" w:sz="4" w:space="0" w:color="000000"/>
              <w:bottom w:val="single" w:sz="4" w:space="0" w:color="000000"/>
              <w:right w:val="single" w:sz="4" w:space="0" w:color="000000"/>
            </w:tcBorders>
          </w:tcPr>
          <w:p w14:paraId="3C1793B7"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F8AAAFE"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5CED879" w14:textId="77777777" w:rsidR="00827B5E" w:rsidRDefault="00827B5E" w:rsidP="00AC7DAE">
            <w:pPr>
              <w:pStyle w:val="TAL"/>
            </w:pPr>
          </w:p>
        </w:tc>
      </w:tr>
      <w:tr w:rsidR="00827B5E" w14:paraId="484D056C"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7A5D7CA" w14:textId="77777777" w:rsidR="00827B5E" w:rsidRDefault="00827B5E" w:rsidP="00AC7DAE">
            <w:pPr>
              <w:pStyle w:val="TAL"/>
            </w:pPr>
            <w:r>
              <w:t xml:space="preserve">        setup SEQUENCE {</w:t>
            </w:r>
          </w:p>
        </w:tc>
        <w:tc>
          <w:tcPr>
            <w:tcW w:w="2267" w:type="dxa"/>
            <w:tcBorders>
              <w:top w:val="single" w:sz="4" w:space="0" w:color="000000"/>
              <w:left w:val="single" w:sz="4" w:space="0" w:color="000000"/>
              <w:bottom w:val="single" w:sz="4" w:space="0" w:color="000000"/>
              <w:right w:val="single" w:sz="4" w:space="0" w:color="000000"/>
            </w:tcBorders>
          </w:tcPr>
          <w:p w14:paraId="20542219"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ACD80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E827D6" w14:textId="77777777" w:rsidR="00827B5E" w:rsidRDefault="00827B5E" w:rsidP="00AC7DAE">
            <w:pPr>
              <w:pStyle w:val="TAL"/>
            </w:pPr>
          </w:p>
        </w:tc>
      </w:tr>
      <w:tr w:rsidR="00827B5E" w14:paraId="541B6F5F"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4DD5E16A" w14:textId="77777777" w:rsidR="00827B5E" w:rsidRDefault="00827B5E" w:rsidP="00AC7DAE">
            <w:pPr>
              <w:pStyle w:val="TAL"/>
            </w:pPr>
            <w:r>
              <w:t xml:space="preserve">             n1PUCCH-AN-CS-List-r10 SEQUENCE{</w:t>
            </w:r>
          </w:p>
        </w:tc>
        <w:tc>
          <w:tcPr>
            <w:tcW w:w="2267" w:type="dxa"/>
            <w:tcBorders>
              <w:top w:val="single" w:sz="4" w:space="0" w:color="000000"/>
              <w:left w:val="single" w:sz="4" w:space="0" w:color="000000"/>
              <w:bottom w:val="single" w:sz="4" w:space="0" w:color="000000"/>
              <w:right w:val="single" w:sz="4" w:space="0" w:color="000000"/>
            </w:tcBorders>
            <w:hideMark/>
          </w:tcPr>
          <w:p w14:paraId="21358FE7" w14:textId="77777777" w:rsidR="00827B5E" w:rsidRDefault="00827B5E" w:rsidP="00AC7DAE">
            <w:pPr>
              <w:pStyle w:val="TAL"/>
            </w:pPr>
            <w:r>
              <w:t>2</w:t>
            </w:r>
          </w:p>
        </w:tc>
        <w:tc>
          <w:tcPr>
            <w:tcW w:w="1700" w:type="dxa"/>
            <w:tcBorders>
              <w:top w:val="single" w:sz="4" w:space="0" w:color="000000"/>
              <w:left w:val="single" w:sz="4" w:space="0" w:color="000000"/>
              <w:bottom w:val="single" w:sz="4" w:space="0" w:color="000000"/>
              <w:right w:val="single" w:sz="4" w:space="0" w:color="000000"/>
            </w:tcBorders>
          </w:tcPr>
          <w:p w14:paraId="1EDE5614"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529909D7" w14:textId="77777777" w:rsidR="00827B5E" w:rsidRDefault="00827B5E" w:rsidP="00AC7DAE">
            <w:pPr>
              <w:pStyle w:val="TAL"/>
            </w:pPr>
          </w:p>
        </w:tc>
      </w:tr>
      <w:tr w:rsidR="00827B5E" w14:paraId="0B3A5E8C"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3B8C696D" w14:textId="77777777" w:rsidR="00827B5E" w:rsidRDefault="00827B5E" w:rsidP="00AC7DAE">
            <w:pPr>
              <w:pStyle w:val="TAL"/>
            </w:pPr>
            <w:r>
              <w:t xml:space="preserve">                N1PUCCH-AN-CS-r10</w:t>
            </w:r>
          </w:p>
        </w:tc>
        <w:tc>
          <w:tcPr>
            <w:tcW w:w="2267" w:type="dxa"/>
            <w:tcBorders>
              <w:top w:val="single" w:sz="4" w:space="0" w:color="000000"/>
              <w:left w:val="single" w:sz="4" w:space="0" w:color="000000"/>
              <w:bottom w:val="single" w:sz="4" w:space="0" w:color="000000"/>
              <w:right w:val="single" w:sz="4" w:space="0" w:color="000000"/>
            </w:tcBorders>
            <w:hideMark/>
          </w:tcPr>
          <w:p w14:paraId="14B5533E" w14:textId="77777777" w:rsidR="00827B5E" w:rsidRDefault="00827B5E" w:rsidP="00AC7DAE">
            <w:pPr>
              <w:pStyle w:val="TAL"/>
            </w:pPr>
            <w:r>
              <w:t>4</w:t>
            </w:r>
          </w:p>
        </w:tc>
        <w:tc>
          <w:tcPr>
            <w:tcW w:w="1700" w:type="dxa"/>
            <w:tcBorders>
              <w:top w:val="single" w:sz="4" w:space="0" w:color="000000"/>
              <w:left w:val="single" w:sz="4" w:space="0" w:color="000000"/>
              <w:bottom w:val="single" w:sz="4" w:space="0" w:color="000000"/>
              <w:right w:val="single" w:sz="4" w:space="0" w:color="000000"/>
            </w:tcBorders>
          </w:tcPr>
          <w:p w14:paraId="0B47206F"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B3EA90" w14:textId="77777777" w:rsidR="00827B5E" w:rsidRDefault="00827B5E" w:rsidP="00AC7DAE">
            <w:pPr>
              <w:pStyle w:val="TAL"/>
            </w:pPr>
          </w:p>
        </w:tc>
      </w:tr>
      <w:tr w:rsidR="00827B5E" w14:paraId="58750DA2"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5949D83B"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00F93231" w14:textId="77777777" w:rsidR="00827B5E" w:rsidRDefault="00827B5E" w:rsidP="00AC7DAE">
            <w:pPr>
              <w:pStyle w:val="TAL"/>
            </w:pPr>
            <w:r>
              <w:t>101</w:t>
            </w:r>
          </w:p>
        </w:tc>
        <w:tc>
          <w:tcPr>
            <w:tcW w:w="1700" w:type="dxa"/>
            <w:tcBorders>
              <w:top w:val="single" w:sz="4" w:space="0" w:color="000000"/>
              <w:left w:val="single" w:sz="4" w:space="0" w:color="000000"/>
              <w:bottom w:val="single" w:sz="4" w:space="0" w:color="000000"/>
              <w:right w:val="single" w:sz="4" w:space="0" w:color="000000"/>
            </w:tcBorders>
          </w:tcPr>
          <w:p w14:paraId="730744B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8E3DBD2" w14:textId="77777777" w:rsidR="00827B5E" w:rsidRDefault="00827B5E" w:rsidP="00AC7DAE">
            <w:pPr>
              <w:pStyle w:val="TAL"/>
            </w:pPr>
          </w:p>
        </w:tc>
      </w:tr>
      <w:tr w:rsidR="00827B5E" w14:paraId="003AB25B"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1D98F3EB"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0FD23FB6" w14:textId="77777777" w:rsidR="00827B5E" w:rsidRDefault="00827B5E" w:rsidP="00AC7DAE">
            <w:pPr>
              <w:pStyle w:val="TAL"/>
            </w:pPr>
            <w:r>
              <w:t>102</w:t>
            </w:r>
          </w:p>
        </w:tc>
        <w:tc>
          <w:tcPr>
            <w:tcW w:w="1700" w:type="dxa"/>
            <w:tcBorders>
              <w:top w:val="single" w:sz="4" w:space="0" w:color="000000"/>
              <w:left w:val="single" w:sz="4" w:space="0" w:color="000000"/>
              <w:bottom w:val="single" w:sz="4" w:space="0" w:color="000000"/>
              <w:right w:val="single" w:sz="4" w:space="0" w:color="000000"/>
            </w:tcBorders>
          </w:tcPr>
          <w:p w14:paraId="0FE2EB9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F746B07" w14:textId="77777777" w:rsidR="00827B5E" w:rsidRDefault="00827B5E" w:rsidP="00AC7DAE">
            <w:pPr>
              <w:pStyle w:val="TAL"/>
            </w:pPr>
          </w:p>
        </w:tc>
      </w:tr>
      <w:tr w:rsidR="00827B5E" w14:paraId="26ADB181"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66D8F31F"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2BF3D098" w14:textId="77777777" w:rsidR="00827B5E" w:rsidRDefault="00827B5E" w:rsidP="00AC7DAE">
            <w:pPr>
              <w:pStyle w:val="TAL"/>
            </w:pPr>
            <w:r>
              <w:t>103</w:t>
            </w:r>
          </w:p>
        </w:tc>
        <w:tc>
          <w:tcPr>
            <w:tcW w:w="1700" w:type="dxa"/>
            <w:tcBorders>
              <w:top w:val="single" w:sz="4" w:space="0" w:color="000000"/>
              <w:left w:val="single" w:sz="4" w:space="0" w:color="000000"/>
              <w:bottom w:val="single" w:sz="4" w:space="0" w:color="000000"/>
              <w:right w:val="single" w:sz="4" w:space="0" w:color="000000"/>
            </w:tcBorders>
          </w:tcPr>
          <w:p w14:paraId="43962166"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8C1926" w14:textId="77777777" w:rsidR="00827B5E" w:rsidRDefault="00827B5E" w:rsidP="00AC7DAE">
            <w:pPr>
              <w:pStyle w:val="TAL"/>
            </w:pPr>
          </w:p>
        </w:tc>
      </w:tr>
      <w:tr w:rsidR="00827B5E" w14:paraId="41A67B7D"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707F6E83"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3BF90D2" w14:textId="77777777" w:rsidR="00827B5E" w:rsidRDefault="00827B5E" w:rsidP="00AC7DAE">
            <w:pPr>
              <w:pStyle w:val="TAL"/>
            </w:pPr>
            <w:r>
              <w:t>104</w:t>
            </w:r>
          </w:p>
        </w:tc>
        <w:tc>
          <w:tcPr>
            <w:tcW w:w="1700" w:type="dxa"/>
            <w:tcBorders>
              <w:top w:val="single" w:sz="4" w:space="0" w:color="000000"/>
              <w:left w:val="single" w:sz="4" w:space="0" w:color="000000"/>
              <w:bottom w:val="single" w:sz="4" w:space="0" w:color="000000"/>
              <w:right w:val="single" w:sz="4" w:space="0" w:color="000000"/>
            </w:tcBorders>
          </w:tcPr>
          <w:p w14:paraId="4723C498"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39E22C" w14:textId="77777777" w:rsidR="00827B5E" w:rsidRDefault="00827B5E" w:rsidP="00AC7DAE">
            <w:pPr>
              <w:pStyle w:val="TAL"/>
            </w:pPr>
          </w:p>
        </w:tc>
      </w:tr>
      <w:tr w:rsidR="00827B5E" w14:paraId="688F61BD"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ADC4B85" w14:textId="77777777" w:rsidR="00827B5E" w:rsidRDefault="00827B5E" w:rsidP="00AC7DAE">
            <w:pPr>
              <w:pStyle w:val="TAL"/>
            </w:pPr>
            <w:r>
              <w:t xml:space="preserve">               N1PUCCH-AN-CS-r10</w:t>
            </w:r>
          </w:p>
        </w:tc>
        <w:tc>
          <w:tcPr>
            <w:tcW w:w="2267" w:type="dxa"/>
            <w:tcBorders>
              <w:top w:val="single" w:sz="4" w:space="0" w:color="000000"/>
              <w:left w:val="single" w:sz="4" w:space="0" w:color="000000"/>
              <w:bottom w:val="single" w:sz="4" w:space="0" w:color="000000"/>
              <w:right w:val="single" w:sz="4" w:space="0" w:color="000000"/>
            </w:tcBorders>
            <w:hideMark/>
          </w:tcPr>
          <w:p w14:paraId="6049F060" w14:textId="77777777" w:rsidR="00827B5E" w:rsidRDefault="00827B5E" w:rsidP="00AC7DAE">
            <w:pPr>
              <w:pStyle w:val="TAL"/>
            </w:pPr>
            <w:r>
              <w:t>4</w:t>
            </w:r>
          </w:p>
        </w:tc>
        <w:tc>
          <w:tcPr>
            <w:tcW w:w="1700" w:type="dxa"/>
            <w:tcBorders>
              <w:top w:val="single" w:sz="4" w:space="0" w:color="000000"/>
              <w:left w:val="single" w:sz="4" w:space="0" w:color="000000"/>
              <w:bottom w:val="single" w:sz="4" w:space="0" w:color="000000"/>
              <w:right w:val="single" w:sz="4" w:space="0" w:color="000000"/>
            </w:tcBorders>
          </w:tcPr>
          <w:p w14:paraId="0F97828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276F485" w14:textId="77777777" w:rsidR="00827B5E" w:rsidRDefault="00827B5E" w:rsidP="00AC7DAE">
            <w:pPr>
              <w:pStyle w:val="TAL"/>
            </w:pPr>
          </w:p>
        </w:tc>
      </w:tr>
      <w:tr w:rsidR="00827B5E" w14:paraId="593D01E9"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5FA57E2E"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AE6817A" w14:textId="77777777" w:rsidR="00827B5E" w:rsidRDefault="00827B5E" w:rsidP="00AC7DAE">
            <w:pPr>
              <w:pStyle w:val="TAL"/>
            </w:pPr>
            <w:r>
              <w:t>105</w:t>
            </w:r>
          </w:p>
        </w:tc>
        <w:tc>
          <w:tcPr>
            <w:tcW w:w="1700" w:type="dxa"/>
            <w:tcBorders>
              <w:top w:val="single" w:sz="4" w:space="0" w:color="000000"/>
              <w:left w:val="single" w:sz="4" w:space="0" w:color="000000"/>
              <w:bottom w:val="single" w:sz="4" w:space="0" w:color="000000"/>
              <w:right w:val="single" w:sz="4" w:space="0" w:color="000000"/>
            </w:tcBorders>
          </w:tcPr>
          <w:p w14:paraId="28020C33"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9AC323" w14:textId="77777777" w:rsidR="00827B5E" w:rsidRDefault="00827B5E" w:rsidP="00AC7DAE">
            <w:pPr>
              <w:pStyle w:val="TAL"/>
            </w:pPr>
          </w:p>
        </w:tc>
      </w:tr>
      <w:tr w:rsidR="00827B5E" w14:paraId="6516EB7D"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147F2C93"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6DDDD093" w14:textId="77777777" w:rsidR="00827B5E" w:rsidRDefault="00827B5E" w:rsidP="00AC7DAE">
            <w:pPr>
              <w:pStyle w:val="TAL"/>
            </w:pPr>
            <w:r>
              <w:t>106</w:t>
            </w:r>
          </w:p>
        </w:tc>
        <w:tc>
          <w:tcPr>
            <w:tcW w:w="1700" w:type="dxa"/>
            <w:tcBorders>
              <w:top w:val="single" w:sz="4" w:space="0" w:color="000000"/>
              <w:left w:val="single" w:sz="4" w:space="0" w:color="000000"/>
              <w:bottom w:val="single" w:sz="4" w:space="0" w:color="000000"/>
              <w:right w:val="single" w:sz="4" w:space="0" w:color="000000"/>
            </w:tcBorders>
          </w:tcPr>
          <w:p w14:paraId="71979B0C"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024211B" w14:textId="77777777" w:rsidR="00827B5E" w:rsidRDefault="00827B5E" w:rsidP="00AC7DAE">
            <w:pPr>
              <w:pStyle w:val="TAL"/>
            </w:pPr>
          </w:p>
        </w:tc>
      </w:tr>
      <w:tr w:rsidR="00827B5E" w14:paraId="53F487A5"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3B54FCB7"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466FDE4F" w14:textId="77777777" w:rsidR="00827B5E" w:rsidRDefault="00827B5E" w:rsidP="00AC7DAE">
            <w:pPr>
              <w:pStyle w:val="TAL"/>
            </w:pPr>
            <w:r>
              <w:t>107</w:t>
            </w:r>
          </w:p>
        </w:tc>
        <w:tc>
          <w:tcPr>
            <w:tcW w:w="1700" w:type="dxa"/>
            <w:tcBorders>
              <w:top w:val="single" w:sz="4" w:space="0" w:color="000000"/>
              <w:left w:val="single" w:sz="4" w:space="0" w:color="000000"/>
              <w:bottom w:val="single" w:sz="4" w:space="0" w:color="000000"/>
              <w:right w:val="single" w:sz="4" w:space="0" w:color="000000"/>
            </w:tcBorders>
          </w:tcPr>
          <w:p w14:paraId="4CB050C5"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31767C4" w14:textId="77777777" w:rsidR="00827B5E" w:rsidRDefault="00827B5E" w:rsidP="00AC7DAE">
            <w:pPr>
              <w:pStyle w:val="TAL"/>
            </w:pPr>
          </w:p>
        </w:tc>
      </w:tr>
      <w:tr w:rsidR="00827B5E" w14:paraId="5A64D9A5"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67049CAE" w14:textId="77777777" w:rsidR="00827B5E" w:rsidRDefault="00827B5E" w:rsidP="00AC7DAE">
            <w:pPr>
              <w:pStyle w:val="TAL"/>
            </w:pPr>
          </w:p>
        </w:tc>
        <w:tc>
          <w:tcPr>
            <w:tcW w:w="2267" w:type="dxa"/>
            <w:tcBorders>
              <w:top w:val="single" w:sz="4" w:space="0" w:color="000000"/>
              <w:left w:val="single" w:sz="4" w:space="0" w:color="000000"/>
              <w:bottom w:val="single" w:sz="4" w:space="0" w:color="000000"/>
              <w:right w:val="single" w:sz="4" w:space="0" w:color="000000"/>
            </w:tcBorders>
            <w:hideMark/>
          </w:tcPr>
          <w:p w14:paraId="36FBB3F3" w14:textId="77777777" w:rsidR="00827B5E" w:rsidRDefault="00827B5E" w:rsidP="00AC7DAE">
            <w:pPr>
              <w:pStyle w:val="TAL"/>
            </w:pPr>
            <w:r>
              <w:t>108</w:t>
            </w:r>
          </w:p>
        </w:tc>
        <w:tc>
          <w:tcPr>
            <w:tcW w:w="1700" w:type="dxa"/>
            <w:tcBorders>
              <w:top w:val="single" w:sz="4" w:space="0" w:color="000000"/>
              <w:left w:val="single" w:sz="4" w:space="0" w:color="000000"/>
              <w:bottom w:val="single" w:sz="4" w:space="0" w:color="000000"/>
              <w:right w:val="single" w:sz="4" w:space="0" w:color="000000"/>
            </w:tcBorders>
          </w:tcPr>
          <w:p w14:paraId="71334AF7"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CFCFD4" w14:textId="77777777" w:rsidR="00827B5E" w:rsidRDefault="00827B5E" w:rsidP="00AC7DAE">
            <w:pPr>
              <w:pStyle w:val="TAL"/>
            </w:pPr>
          </w:p>
        </w:tc>
      </w:tr>
      <w:tr w:rsidR="00827B5E" w14:paraId="3E343F19" w14:textId="77777777" w:rsidTr="00AC7DAE">
        <w:tc>
          <w:tcPr>
            <w:tcW w:w="4535" w:type="dxa"/>
            <w:tcBorders>
              <w:top w:val="single" w:sz="4" w:space="0" w:color="000000"/>
              <w:left w:val="single" w:sz="4" w:space="0" w:color="000000"/>
              <w:bottom w:val="single" w:sz="4" w:space="0" w:color="000000"/>
              <w:right w:val="single" w:sz="4" w:space="0" w:color="000000"/>
            </w:tcBorders>
          </w:tcPr>
          <w:p w14:paraId="69FE82C7"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3EC0573"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09A01F6"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F4A3DDD" w14:textId="77777777" w:rsidR="00827B5E" w:rsidRDefault="00827B5E" w:rsidP="00AC7DAE">
            <w:pPr>
              <w:pStyle w:val="TAL"/>
            </w:pPr>
          </w:p>
        </w:tc>
      </w:tr>
      <w:tr w:rsidR="00827B5E" w14:paraId="6DC11418"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75656690"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E1CA343"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B03268"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8A9D4A" w14:textId="77777777" w:rsidR="00827B5E" w:rsidRDefault="00827B5E" w:rsidP="00AC7DAE">
            <w:pPr>
              <w:pStyle w:val="TAL"/>
            </w:pPr>
          </w:p>
        </w:tc>
      </w:tr>
      <w:tr w:rsidR="00827B5E" w14:paraId="7BAE27E9"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32CD26F"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991AD97"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4BD3559"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B479B6" w14:textId="77777777" w:rsidR="00827B5E" w:rsidRDefault="00827B5E" w:rsidP="00AC7DAE">
            <w:pPr>
              <w:pStyle w:val="TAL"/>
            </w:pPr>
          </w:p>
        </w:tc>
      </w:tr>
      <w:tr w:rsidR="00827B5E" w14:paraId="38CBB75B"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633E0BF4"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E5D88A6"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502F8E"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3D3FF7" w14:textId="77777777" w:rsidR="00827B5E" w:rsidRDefault="00827B5E" w:rsidP="00AC7DAE">
            <w:pPr>
              <w:pStyle w:val="TAL"/>
            </w:pPr>
          </w:p>
        </w:tc>
      </w:tr>
      <w:tr w:rsidR="00827B5E" w14:paraId="1C0F2276"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7A45E29D"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613A8F4"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B4585AA"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525893F" w14:textId="77777777" w:rsidR="00827B5E" w:rsidRDefault="00827B5E" w:rsidP="00AC7DAE">
            <w:pPr>
              <w:pStyle w:val="TAL"/>
            </w:pPr>
          </w:p>
        </w:tc>
      </w:tr>
      <w:tr w:rsidR="00827B5E" w14:paraId="052372D0"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0BA9C3EA" w14:textId="77777777" w:rsidR="00827B5E" w:rsidRDefault="00827B5E" w:rsidP="00AC7DAE">
            <w:pPr>
              <w:pStyle w:val="TAL"/>
            </w:pPr>
            <w: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CDA095"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D962CEE"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5464DCC" w14:textId="77777777" w:rsidR="00827B5E" w:rsidRDefault="00827B5E" w:rsidP="00AC7DAE">
            <w:pPr>
              <w:pStyle w:val="TAL"/>
            </w:pPr>
          </w:p>
        </w:tc>
      </w:tr>
    </w:tbl>
    <w:p w14:paraId="3BF85806" w14:textId="77777777" w:rsidR="00827B5E" w:rsidRDefault="00827B5E" w:rsidP="000E7EBA">
      <w:pPr>
        <w:rPr>
          <w:lang w:val="en-PH" w:eastAsia="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83"/>
        <w:gridCol w:w="7229"/>
      </w:tblGrid>
      <w:tr w:rsidR="00827B5E" w14:paraId="39F32159"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4155BC71" w14:textId="77777777" w:rsidR="00827B5E" w:rsidRDefault="00827B5E" w:rsidP="00AC7DAE">
            <w:pPr>
              <w:pStyle w:val="TAH"/>
              <w:keepNext w:val="0"/>
              <w:keepLines w:val="0"/>
            </w:pPr>
            <w:r>
              <w:t>Condition</w:t>
            </w:r>
          </w:p>
        </w:tc>
        <w:tc>
          <w:tcPr>
            <w:tcW w:w="7229" w:type="dxa"/>
            <w:tcBorders>
              <w:top w:val="single" w:sz="4" w:space="0" w:color="auto"/>
              <w:left w:val="single" w:sz="4" w:space="0" w:color="auto"/>
              <w:bottom w:val="single" w:sz="4" w:space="0" w:color="auto"/>
              <w:right w:val="single" w:sz="4" w:space="0" w:color="auto"/>
            </w:tcBorders>
            <w:hideMark/>
          </w:tcPr>
          <w:p w14:paraId="112B01DC" w14:textId="77777777" w:rsidR="00827B5E" w:rsidRDefault="00827B5E" w:rsidP="00AC7DAE">
            <w:pPr>
              <w:pStyle w:val="TAH"/>
              <w:keepNext w:val="0"/>
              <w:keepLines w:val="0"/>
            </w:pPr>
            <w:r>
              <w:t>Explanation</w:t>
            </w:r>
          </w:p>
        </w:tc>
      </w:tr>
      <w:tr w:rsidR="00827B5E" w14:paraId="54D2691D"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3F5337A9" w14:textId="77777777" w:rsidR="00827B5E" w:rsidRDefault="00827B5E" w:rsidP="00AC7DAE">
            <w:pPr>
              <w:pStyle w:val="TAL"/>
            </w:pPr>
            <w:r w:rsidRPr="00F73693">
              <w:t>UL</w:t>
            </w:r>
            <w:r>
              <w:t>_</w:t>
            </w:r>
            <w:r w:rsidRPr="00F73693">
              <w:t>RB</w:t>
            </w:r>
            <w:r>
              <w:t>_allocation</w:t>
            </w:r>
            <w:r w:rsidRPr="00F73693">
              <w:t>=0</w:t>
            </w:r>
          </w:p>
        </w:tc>
        <w:tc>
          <w:tcPr>
            <w:tcW w:w="7229" w:type="dxa"/>
            <w:tcBorders>
              <w:top w:val="single" w:sz="4" w:space="0" w:color="auto"/>
              <w:left w:val="single" w:sz="4" w:space="0" w:color="auto"/>
              <w:bottom w:val="single" w:sz="4" w:space="0" w:color="auto"/>
              <w:right w:val="single" w:sz="4" w:space="0" w:color="auto"/>
            </w:tcBorders>
            <w:hideMark/>
          </w:tcPr>
          <w:p w14:paraId="768B308C" w14:textId="77777777" w:rsidR="00827B5E" w:rsidRDefault="00827B5E" w:rsidP="00AC7DAE">
            <w:pPr>
              <w:pStyle w:val="TAL"/>
            </w:pPr>
            <w:r>
              <w:t>TC is tested with no or N/A UL RB allocation (no PUSCH)</w:t>
            </w:r>
          </w:p>
        </w:tc>
      </w:tr>
    </w:tbl>
    <w:p w14:paraId="271759EC" w14:textId="77777777" w:rsidR="00827B5E" w:rsidRDefault="00827B5E" w:rsidP="000E7EBA">
      <w:pPr>
        <w:rPr>
          <w:lang w:eastAsia="de-DE"/>
        </w:rPr>
      </w:pPr>
    </w:p>
    <w:p w14:paraId="45E18B26" w14:textId="77777777" w:rsidR="00827B5E" w:rsidRDefault="00827B5E" w:rsidP="00827B5E">
      <w:pPr>
        <w:pStyle w:val="TH"/>
        <w:rPr>
          <w:rFonts w:cstheme="minorBidi"/>
          <w:kern w:val="2"/>
          <w:sz w:val="22"/>
          <w:szCs w:val="22"/>
          <w14:ligatures w14:val="standardContextual"/>
        </w:rPr>
      </w:pPr>
      <w:bookmarkStart w:id="25359" w:name="_CRTableA_3_12"/>
      <w:r>
        <w:t xml:space="preserve">Table </w:t>
      </w:r>
      <w:bookmarkEnd w:id="25359"/>
      <w:r>
        <w:rPr>
          <w:noProof/>
          <w:lang w:eastAsia="ja-JP"/>
        </w:rPr>
        <w:t>A.3</w:t>
      </w:r>
      <w:r w:rsidRPr="001161A7">
        <w:rPr>
          <w:noProof/>
          <w:lang w:eastAsia="ja-JP"/>
        </w:rPr>
        <w:t>.</w:t>
      </w:r>
      <w:r>
        <w:rPr>
          <w:noProof/>
          <w:lang w:eastAsia="ja-JP"/>
        </w:rPr>
        <w:t>1</w:t>
      </w:r>
      <w:r w:rsidRPr="001161A7">
        <w:rPr>
          <w:noProof/>
          <w:lang w:eastAsia="ja-JP"/>
        </w:rPr>
        <w:t>-</w:t>
      </w:r>
      <w:r>
        <w:rPr>
          <w:noProof/>
          <w:lang w:eastAsia="ja-JP"/>
        </w:rPr>
        <w:t>2</w:t>
      </w:r>
      <w:r>
        <w:t>: RadioResourceConfigCommonSIB-DEFAULT: Additional Configuration for LTE TDD 1CC</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75"/>
      </w:tblGrid>
      <w:tr w:rsidR="00827B5E" w14:paraId="4A27975E" w14:textId="77777777" w:rsidTr="00AC7DAE">
        <w:tc>
          <w:tcPr>
            <w:tcW w:w="9780" w:type="dxa"/>
            <w:gridSpan w:val="4"/>
            <w:tcBorders>
              <w:top w:val="single" w:sz="4" w:space="0" w:color="auto"/>
              <w:left w:val="single" w:sz="4" w:space="0" w:color="auto"/>
              <w:bottom w:val="single" w:sz="4" w:space="0" w:color="auto"/>
              <w:right w:val="single" w:sz="4" w:space="0" w:color="auto"/>
            </w:tcBorders>
            <w:hideMark/>
          </w:tcPr>
          <w:p w14:paraId="78A41787" w14:textId="77777777" w:rsidR="00827B5E" w:rsidRDefault="00827B5E" w:rsidP="00AC7DAE">
            <w:pPr>
              <w:pStyle w:val="TAL"/>
            </w:pPr>
            <w:r>
              <w:t xml:space="preserve">Derivation Path: 36.508 [11] </w:t>
            </w:r>
            <w:r w:rsidRPr="00121600">
              <w:t>clause 4.6.3,</w:t>
            </w:r>
            <w:r>
              <w:t xml:space="preserve"> Table 4.6.3-14: RadioResourceConfigCommonSIB-DEFAULT</w:t>
            </w:r>
          </w:p>
        </w:tc>
      </w:tr>
      <w:tr w:rsidR="00827B5E" w14:paraId="5BF6BF72" w14:textId="77777777" w:rsidTr="00AC7DAE">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6DEC4" w14:textId="77777777" w:rsidR="00827B5E" w:rsidRDefault="00827B5E" w:rsidP="00AC7DAE">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CFB71" w14:textId="77777777" w:rsidR="00827B5E" w:rsidRDefault="00827B5E" w:rsidP="00AC7DAE">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6E9CF" w14:textId="77777777" w:rsidR="00827B5E" w:rsidRDefault="00827B5E" w:rsidP="00AC7DAE">
            <w:pPr>
              <w:pStyle w:val="TAH"/>
            </w:pPr>
            <w: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44FD0" w14:textId="77777777" w:rsidR="00827B5E" w:rsidRDefault="00827B5E" w:rsidP="00AC7DAE">
            <w:pPr>
              <w:pStyle w:val="TAH"/>
            </w:pPr>
            <w:r>
              <w:t>Condition</w:t>
            </w:r>
          </w:p>
        </w:tc>
      </w:tr>
      <w:tr w:rsidR="00827B5E" w14:paraId="42BEE191" w14:textId="77777777" w:rsidTr="00AC7DAE">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1B4CEF" w14:textId="77777777" w:rsidR="00827B5E" w:rsidRDefault="00827B5E" w:rsidP="00AC7DAE">
            <w:pPr>
              <w:pStyle w:val="TAL"/>
            </w:pPr>
            <w:r>
              <w:t>RadioResourceConfigCommonSI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34278" w14:textId="77777777" w:rsidR="00827B5E" w:rsidRDefault="00827B5E" w:rsidP="00AC7DA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9C0AB" w14:textId="77777777" w:rsidR="00827B5E" w:rsidRDefault="00827B5E" w:rsidP="00AC7DAE">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16079" w14:textId="77777777" w:rsidR="00827B5E" w:rsidRDefault="00827B5E" w:rsidP="00AC7DAE">
            <w:pPr>
              <w:pStyle w:val="TAL"/>
            </w:pPr>
          </w:p>
        </w:tc>
      </w:tr>
      <w:tr w:rsidR="00827B5E" w14:paraId="48E160A9" w14:textId="77777777" w:rsidTr="00AC7DAE">
        <w:tc>
          <w:tcPr>
            <w:tcW w:w="4536" w:type="dxa"/>
            <w:tcBorders>
              <w:top w:val="single" w:sz="4" w:space="0" w:color="000000"/>
              <w:left w:val="single" w:sz="4" w:space="0" w:color="000000"/>
              <w:bottom w:val="nil"/>
              <w:right w:val="single" w:sz="4" w:space="0" w:color="000000"/>
            </w:tcBorders>
            <w:hideMark/>
          </w:tcPr>
          <w:p w14:paraId="2FE048D3" w14:textId="77777777" w:rsidR="00827B5E" w:rsidRDefault="00827B5E" w:rsidP="00AC7DAE">
            <w:pPr>
              <w:pStyle w:val="TAL"/>
              <w:rPr>
                <w:rFonts w:eastAsia="MS Mincho"/>
              </w:rPr>
            </w:pPr>
            <w:r>
              <w:t xml:space="preserve">  uplinkPowerControlCommon-v1020</w:t>
            </w:r>
          </w:p>
        </w:tc>
        <w:tc>
          <w:tcPr>
            <w:tcW w:w="2268" w:type="dxa"/>
            <w:tcBorders>
              <w:top w:val="single" w:sz="4" w:space="0" w:color="000000"/>
              <w:left w:val="single" w:sz="4" w:space="0" w:color="000000"/>
              <w:bottom w:val="single" w:sz="4" w:space="0" w:color="000000"/>
              <w:right w:val="single" w:sz="4" w:space="0" w:color="000000"/>
            </w:tcBorders>
            <w:hideMark/>
          </w:tcPr>
          <w:p w14:paraId="4A5695A0" w14:textId="77777777" w:rsidR="00827B5E" w:rsidRDefault="00827B5E" w:rsidP="00AC7DAE">
            <w:pPr>
              <w:pStyle w:val="TAL"/>
            </w:pPr>
            <w:r>
              <w:t>UplinkPowerControlCommon-v1020-DEFAULT: Additional Configuration for LTE TDD 1CC</w:t>
            </w:r>
          </w:p>
        </w:tc>
        <w:tc>
          <w:tcPr>
            <w:tcW w:w="1701" w:type="dxa"/>
            <w:tcBorders>
              <w:top w:val="single" w:sz="4" w:space="0" w:color="000000"/>
              <w:left w:val="single" w:sz="4" w:space="0" w:color="000000"/>
              <w:bottom w:val="single" w:sz="4" w:space="0" w:color="000000"/>
              <w:right w:val="single" w:sz="4" w:space="0" w:color="000000"/>
            </w:tcBorders>
          </w:tcPr>
          <w:p w14:paraId="76B70632" w14:textId="77777777" w:rsidR="00827B5E" w:rsidRDefault="00827B5E" w:rsidP="00AC7DAE">
            <w:pPr>
              <w:pStyle w:val="TAL"/>
            </w:pPr>
            <w:r>
              <w:t xml:space="preserve">Table </w:t>
            </w:r>
            <w:r>
              <w:rPr>
                <w:noProof/>
                <w:lang w:eastAsia="ja-JP"/>
              </w:rPr>
              <w:t>A.3</w:t>
            </w:r>
            <w:r w:rsidRPr="001161A7">
              <w:rPr>
                <w:noProof/>
                <w:lang w:eastAsia="ja-JP"/>
              </w:rPr>
              <w:t>.</w:t>
            </w:r>
            <w:r>
              <w:rPr>
                <w:noProof/>
                <w:lang w:eastAsia="ja-JP"/>
              </w:rPr>
              <w:t>1</w:t>
            </w:r>
            <w:r w:rsidRPr="001161A7">
              <w:rPr>
                <w:noProof/>
                <w:lang w:eastAsia="ja-JP"/>
              </w:rPr>
              <w:t>-</w:t>
            </w:r>
            <w:r>
              <w:rPr>
                <w:noProof/>
                <w:lang w:eastAsia="ja-JP"/>
              </w:rPr>
              <w:t>3</w:t>
            </w:r>
          </w:p>
        </w:tc>
        <w:tc>
          <w:tcPr>
            <w:tcW w:w="1275" w:type="dxa"/>
            <w:tcBorders>
              <w:top w:val="single" w:sz="4" w:space="0" w:color="000000"/>
              <w:left w:val="single" w:sz="4" w:space="0" w:color="000000"/>
              <w:bottom w:val="single" w:sz="4" w:space="0" w:color="000000"/>
              <w:right w:val="single" w:sz="4" w:space="0" w:color="000000"/>
            </w:tcBorders>
          </w:tcPr>
          <w:p w14:paraId="66759BA8" w14:textId="77777777" w:rsidR="00827B5E" w:rsidRDefault="00827B5E" w:rsidP="00AC7DAE">
            <w:pPr>
              <w:pStyle w:val="TAL"/>
            </w:pPr>
            <w:r w:rsidRPr="00F73693">
              <w:t>UL</w:t>
            </w:r>
            <w:r>
              <w:t>_</w:t>
            </w:r>
            <w:r w:rsidRPr="00F73693">
              <w:t>RB</w:t>
            </w:r>
            <w:r>
              <w:t>_allocation</w:t>
            </w:r>
            <w:r w:rsidRPr="00F73693">
              <w:t>=0</w:t>
            </w:r>
          </w:p>
        </w:tc>
      </w:tr>
      <w:tr w:rsidR="00827B5E" w14:paraId="071FDAFC" w14:textId="77777777" w:rsidTr="00AC7DAE">
        <w:tc>
          <w:tcPr>
            <w:tcW w:w="4536" w:type="dxa"/>
            <w:tcBorders>
              <w:top w:val="single" w:sz="4" w:space="0" w:color="000000"/>
              <w:left w:val="single" w:sz="4" w:space="0" w:color="000000"/>
              <w:bottom w:val="single" w:sz="4" w:space="0" w:color="000000"/>
              <w:right w:val="single" w:sz="4" w:space="0" w:color="000000"/>
            </w:tcBorders>
            <w:hideMark/>
          </w:tcPr>
          <w:p w14:paraId="09460B10" w14:textId="77777777" w:rsidR="00827B5E" w:rsidRDefault="00827B5E" w:rsidP="00AC7DAE">
            <w:pPr>
              <w:pStyle w:val="TAL"/>
            </w:pPr>
            <w:r>
              <w:t>}</w:t>
            </w:r>
          </w:p>
        </w:tc>
        <w:tc>
          <w:tcPr>
            <w:tcW w:w="2268" w:type="dxa"/>
            <w:tcBorders>
              <w:top w:val="single" w:sz="4" w:space="0" w:color="000000"/>
              <w:left w:val="single" w:sz="4" w:space="0" w:color="000000"/>
              <w:bottom w:val="single" w:sz="4" w:space="0" w:color="000000"/>
              <w:right w:val="single" w:sz="4" w:space="0" w:color="000000"/>
            </w:tcBorders>
          </w:tcPr>
          <w:p w14:paraId="5F232C38" w14:textId="77777777" w:rsidR="00827B5E" w:rsidRDefault="00827B5E" w:rsidP="00AC7DAE">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3643E27" w14:textId="77777777" w:rsidR="00827B5E" w:rsidRDefault="00827B5E" w:rsidP="00AC7DAE">
            <w:pPr>
              <w:pStyle w:val="TAL"/>
            </w:pPr>
          </w:p>
        </w:tc>
        <w:tc>
          <w:tcPr>
            <w:tcW w:w="1275" w:type="dxa"/>
            <w:tcBorders>
              <w:top w:val="single" w:sz="4" w:space="0" w:color="000000"/>
              <w:left w:val="single" w:sz="4" w:space="0" w:color="000000"/>
              <w:bottom w:val="single" w:sz="4" w:space="0" w:color="000000"/>
              <w:right w:val="single" w:sz="4" w:space="0" w:color="000000"/>
            </w:tcBorders>
          </w:tcPr>
          <w:p w14:paraId="17B147E5" w14:textId="77777777" w:rsidR="00827B5E" w:rsidRDefault="00827B5E" w:rsidP="00AC7DAE">
            <w:pPr>
              <w:pStyle w:val="TAL"/>
            </w:pPr>
          </w:p>
        </w:tc>
      </w:tr>
    </w:tbl>
    <w:p w14:paraId="6C20B143" w14:textId="77777777" w:rsidR="00827B5E" w:rsidRDefault="00827B5E" w:rsidP="000E7EBA">
      <w:pPr>
        <w:rPr>
          <w:lang w:eastAsia="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83"/>
        <w:gridCol w:w="7229"/>
      </w:tblGrid>
      <w:tr w:rsidR="00827B5E" w14:paraId="7999AF05"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3D3D4EA0" w14:textId="77777777" w:rsidR="00827B5E" w:rsidRDefault="00827B5E" w:rsidP="00AC7DAE">
            <w:pPr>
              <w:pStyle w:val="TAH"/>
              <w:keepNext w:val="0"/>
              <w:keepLines w:val="0"/>
            </w:pPr>
            <w:r>
              <w:t>Condition</w:t>
            </w:r>
          </w:p>
        </w:tc>
        <w:tc>
          <w:tcPr>
            <w:tcW w:w="7229" w:type="dxa"/>
            <w:tcBorders>
              <w:top w:val="single" w:sz="4" w:space="0" w:color="auto"/>
              <w:left w:val="single" w:sz="4" w:space="0" w:color="auto"/>
              <w:bottom w:val="single" w:sz="4" w:space="0" w:color="auto"/>
              <w:right w:val="single" w:sz="4" w:space="0" w:color="auto"/>
            </w:tcBorders>
            <w:hideMark/>
          </w:tcPr>
          <w:p w14:paraId="73FE308E" w14:textId="77777777" w:rsidR="00827B5E" w:rsidRDefault="00827B5E" w:rsidP="00AC7DAE">
            <w:pPr>
              <w:pStyle w:val="TAH"/>
              <w:keepNext w:val="0"/>
              <w:keepLines w:val="0"/>
            </w:pPr>
            <w:r>
              <w:t>Explanation</w:t>
            </w:r>
          </w:p>
        </w:tc>
      </w:tr>
      <w:tr w:rsidR="00827B5E" w14:paraId="1BF0AE7A"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17DC4157" w14:textId="77777777" w:rsidR="00827B5E" w:rsidRDefault="00827B5E" w:rsidP="00AC7DAE">
            <w:pPr>
              <w:pStyle w:val="TAL"/>
            </w:pPr>
            <w:r w:rsidRPr="00F73693">
              <w:t>UL</w:t>
            </w:r>
            <w:r>
              <w:t>_</w:t>
            </w:r>
            <w:r w:rsidRPr="00F73693">
              <w:t>RB</w:t>
            </w:r>
            <w:r>
              <w:t>_allocation</w:t>
            </w:r>
            <w:r w:rsidRPr="00F73693">
              <w:t>=0</w:t>
            </w:r>
          </w:p>
        </w:tc>
        <w:tc>
          <w:tcPr>
            <w:tcW w:w="7229" w:type="dxa"/>
            <w:tcBorders>
              <w:top w:val="single" w:sz="4" w:space="0" w:color="auto"/>
              <w:left w:val="single" w:sz="4" w:space="0" w:color="auto"/>
              <w:bottom w:val="single" w:sz="4" w:space="0" w:color="auto"/>
              <w:right w:val="single" w:sz="4" w:space="0" w:color="auto"/>
            </w:tcBorders>
            <w:hideMark/>
          </w:tcPr>
          <w:p w14:paraId="77C35715" w14:textId="77777777" w:rsidR="00827B5E" w:rsidRDefault="00827B5E" w:rsidP="00AC7DAE">
            <w:pPr>
              <w:pStyle w:val="TAL"/>
            </w:pPr>
            <w:r>
              <w:t>TC is tested with no or N/A UL RB allocation (no PUSCH)</w:t>
            </w:r>
          </w:p>
        </w:tc>
      </w:tr>
    </w:tbl>
    <w:p w14:paraId="7B623CE2" w14:textId="77777777" w:rsidR="00827B5E" w:rsidRPr="00236293" w:rsidRDefault="00827B5E" w:rsidP="000E7EBA">
      <w:pPr>
        <w:rPr>
          <w:lang w:val="en-PH" w:eastAsia="de-DE"/>
        </w:rPr>
      </w:pPr>
    </w:p>
    <w:p w14:paraId="02C69DA5" w14:textId="77777777" w:rsidR="00827B5E" w:rsidRDefault="00827B5E" w:rsidP="00827B5E">
      <w:pPr>
        <w:pStyle w:val="TH"/>
        <w:rPr>
          <w:lang w:val="en-PH" w:eastAsia="ja-JP"/>
        </w:rPr>
      </w:pPr>
      <w:bookmarkStart w:id="25360" w:name="_CRTableA_3_13"/>
      <w:r>
        <w:t xml:space="preserve">Table </w:t>
      </w:r>
      <w:bookmarkEnd w:id="25360"/>
      <w:r>
        <w:rPr>
          <w:noProof/>
          <w:lang w:eastAsia="ja-JP"/>
        </w:rPr>
        <w:t>A.3</w:t>
      </w:r>
      <w:r w:rsidRPr="001161A7">
        <w:rPr>
          <w:noProof/>
          <w:lang w:eastAsia="ja-JP"/>
        </w:rPr>
        <w:t>.</w:t>
      </w:r>
      <w:r>
        <w:rPr>
          <w:noProof/>
          <w:lang w:eastAsia="ja-JP"/>
        </w:rPr>
        <w:t>1</w:t>
      </w:r>
      <w:r w:rsidRPr="001161A7">
        <w:rPr>
          <w:noProof/>
          <w:lang w:eastAsia="ja-JP"/>
        </w:rPr>
        <w:t>-</w:t>
      </w:r>
      <w:r>
        <w:rPr>
          <w:noProof/>
          <w:lang w:eastAsia="ja-JP"/>
        </w:rPr>
        <w:t>3</w:t>
      </w:r>
      <w:r>
        <w:t>: UplinkPowerControlCommon-v1020-DEFAULT: Additional Configuration for LTE TDD 1CC</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27B5E" w14:paraId="7947B256" w14:textId="77777777" w:rsidTr="00AC7DAE">
        <w:tc>
          <w:tcPr>
            <w:tcW w:w="9635" w:type="dxa"/>
            <w:gridSpan w:val="4"/>
            <w:tcBorders>
              <w:top w:val="single" w:sz="4" w:space="0" w:color="000000"/>
              <w:left w:val="single" w:sz="4" w:space="0" w:color="000000"/>
              <w:bottom w:val="single" w:sz="4" w:space="0" w:color="000000"/>
              <w:right w:val="single" w:sz="4" w:space="0" w:color="000000"/>
            </w:tcBorders>
            <w:hideMark/>
          </w:tcPr>
          <w:p w14:paraId="189A7A04" w14:textId="77777777" w:rsidR="00827B5E" w:rsidRDefault="00827B5E" w:rsidP="00AC7DAE">
            <w:pPr>
              <w:pStyle w:val="TAL"/>
            </w:pPr>
            <w:r>
              <w:t xml:space="preserve">Derivation Path: 36.508 [11] </w:t>
            </w:r>
            <w:r w:rsidRPr="00121600">
              <w:t>clause 4.6.3,</w:t>
            </w:r>
            <w:r>
              <w:t xml:space="preserve"> </w:t>
            </w:r>
            <w:r w:rsidRPr="00236293">
              <w:t>Table 4.6.3-25AA: UplinkPowerControlCommon-v1020-DEFAULT</w:t>
            </w:r>
          </w:p>
        </w:tc>
      </w:tr>
      <w:tr w:rsidR="00827B5E" w14:paraId="637CD663"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4E9177A4" w14:textId="77777777" w:rsidR="00827B5E" w:rsidRDefault="00827B5E" w:rsidP="00AC7DAE">
            <w:pPr>
              <w:pStyle w:val="TAH"/>
            </w:pPr>
            <w: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DA7A5B8" w14:textId="77777777" w:rsidR="00827B5E" w:rsidRDefault="00827B5E" w:rsidP="00AC7DAE">
            <w:pPr>
              <w:pStyle w:val="TAH"/>
            </w:pPr>
            <w: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638D6732" w14:textId="77777777" w:rsidR="00827B5E" w:rsidRDefault="00827B5E" w:rsidP="00AC7DAE">
            <w:pPr>
              <w:pStyle w:val="TAH"/>
            </w:pPr>
            <w:r>
              <w:t>Comment</w:t>
            </w:r>
          </w:p>
        </w:tc>
        <w:tc>
          <w:tcPr>
            <w:tcW w:w="1133" w:type="dxa"/>
            <w:tcBorders>
              <w:top w:val="single" w:sz="4" w:space="0" w:color="000000"/>
              <w:left w:val="single" w:sz="4" w:space="0" w:color="000000"/>
              <w:bottom w:val="single" w:sz="4" w:space="0" w:color="000000"/>
              <w:right w:val="single" w:sz="4" w:space="0" w:color="000000"/>
            </w:tcBorders>
            <w:hideMark/>
          </w:tcPr>
          <w:p w14:paraId="42BCE3D2" w14:textId="77777777" w:rsidR="00827B5E" w:rsidRDefault="00827B5E" w:rsidP="00AC7DAE">
            <w:pPr>
              <w:pStyle w:val="TAH"/>
            </w:pPr>
            <w:r>
              <w:t>Condition</w:t>
            </w:r>
          </w:p>
        </w:tc>
      </w:tr>
      <w:tr w:rsidR="00827B5E" w14:paraId="3FB8A6FF"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473991C5" w14:textId="77777777" w:rsidR="00827B5E" w:rsidRDefault="00827B5E" w:rsidP="00AC7DAE">
            <w:pPr>
              <w:pStyle w:val="TAL"/>
            </w:pPr>
            <w:r>
              <w:t>UplinkPowerControlCommon-v1020-DEFAULT ::= SEQUENCE {</w:t>
            </w:r>
          </w:p>
        </w:tc>
        <w:tc>
          <w:tcPr>
            <w:tcW w:w="2267" w:type="dxa"/>
            <w:tcBorders>
              <w:top w:val="single" w:sz="4" w:space="0" w:color="000000"/>
              <w:left w:val="single" w:sz="4" w:space="0" w:color="000000"/>
              <w:bottom w:val="single" w:sz="4" w:space="0" w:color="000000"/>
              <w:right w:val="single" w:sz="4" w:space="0" w:color="000000"/>
            </w:tcBorders>
          </w:tcPr>
          <w:p w14:paraId="069A0B6F"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EB56522"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FF5B1F3" w14:textId="77777777" w:rsidR="00827B5E" w:rsidRDefault="00827B5E" w:rsidP="00AC7DAE">
            <w:pPr>
              <w:pStyle w:val="TAL"/>
            </w:pPr>
            <w:r w:rsidRPr="00F73693">
              <w:t>UL</w:t>
            </w:r>
            <w:r>
              <w:t>_</w:t>
            </w:r>
            <w:r w:rsidRPr="00F73693">
              <w:t>RB</w:t>
            </w:r>
            <w:r>
              <w:t>_allocation</w:t>
            </w:r>
            <w:r w:rsidRPr="00F73693">
              <w:t>=0</w:t>
            </w:r>
          </w:p>
        </w:tc>
      </w:tr>
      <w:tr w:rsidR="00827B5E" w14:paraId="41757DD4"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29EB57E2" w14:textId="77777777" w:rsidR="00827B5E" w:rsidRDefault="00827B5E" w:rsidP="00AC7DAE">
            <w:pPr>
              <w:pStyle w:val="TAL"/>
            </w:pPr>
            <w:r>
              <w:t xml:space="preserve">  deltaF-PUCCH-Format1bCS-r10</w:t>
            </w:r>
          </w:p>
        </w:tc>
        <w:tc>
          <w:tcPr>
            <w:tcW w:w="2267" w:type="dxa"/>
            <w:tcBorders>
              <w:top w:val="single" w:sz="4" w:space="0" w:color="000000"/>
              <w:left w:val="single" w:sz="4" w:space="0" w:color="000000"/>
              <w:bottom w:val="single" w:sz="4" w:space="0" w:color="000000"/>
              <w:right w:val="single" w:sz="4" w:space="0" w:color="000000"/>
            </w:tcBorders>
            <w:hideMark/>
          </w:tcPr>
          <w:p w14:paraId="44974B5F" w14:textId="77777777" w:rsidR="00827B5E" w:rsidRDefault="00827B5E" w:rsidP="00AC7DAE">
            <w:pPr>
              <w:pStyle w:val="TAL"/>
            </w:pPr>
            <w:r>
              <w:t>deltaF1</w:t>
            </w:r>
          </w:p>
        </w:tc>
        <w:tc>
          <w:tcPr>
            <w:tcW w:w="1700" w:type="dxa"/>
            <w:tcBorders>
              <w:top w:val="single" w:sz="4" w:space="0" w:color="000000"/>
              <w:left w:val="single" w:sz="4" w:space="0" w:color="000000"/>
              <w:bottom w:val="single" w:sz="4" w:space="0" w:color="000000"/>
              <w:right w:val="single" w:sz="4" w:space="0" w:color="000000"/>
            </w:tcBorders>
          </w:tcPr>
          <w:p w14:paraId="7B336648"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DE7D223" w14:textId="77777777" w:rsidR="00827B5E" w:rsidRDefault="00827B5E" w:rsidP="00AC7DAE">
            <w:pPr>
              <w:pStyle w:val="TAL"/>
            </w:pPr>
          </w:p>
        </w:tc>
      </w:tr>
      <w:tr w:rsidR="00827B5E" w14:paraId="2DF753A7" w14:textId="77777777" w:rsidTr="00AC7DAE">
        <w:tc>
          <w:tcPr>
            <w:tcW w:w="4535" w:type="dxa"/>
            <w:tcBorders>
              <w:top w:val="single" w:sz="4" w:space="0" w:color="000000"/>
              <w:left w:val="single" w:sz="4" w:space="0" w:color="000000"/>
              <w:bottom w:val="single" w:sz="4" w:space="0" w:color="000000"/>
              <w:right w:val="single" w:sz="4" w:space="0" w:color="000000"/>
            </w:tcBorders>
            <w:hideMark/>
          </w:tcPr>
          <w:p w14:paraId="53690442" w14:textId="77777777" w:rsidR="00827B5E" w:rsidRDefault="00827B5E" w:rsidP="00AC7DAE">
            <w:pPr>
              <w:pStyle w:val="TAL"/>
            </w:pPr>
            <w:r>
              <w:t>}</w:t>
            </w:r>
          </w:p>
        </w:tc>
        <w:tc>
          <w:tcPr>
            <w:tcW w:w="2267" w:type="dxa"/>
            <w:tcBorders>
              <w:top w:val="single" w:sz="4" w:space="0" w:color="000000"/>
              <w:left w:val="single" w:sz="4" w:space="0" w:color="000000"/>
              <w:bottom w:val="single" w:sz="4" w:space="0" w:color="000000"/>
              <w:right w:val="single" w:sz="4" w:space="0" w:color="000000"/>
            </w:tcBorders>
          </w:tcPr>
          <w:p w14:paraId="7ED5346F" w14:textId="77777777" w:rsidR="00827B5E" w:rsidRDefault="00827B5E" w:rsidP="00AC7DA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4498C12" w14:textId="77777777" w:rsidR="00827B5E" w:rsidRDefault="00827B5E" w:rsidP="00AC7D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48F7139" w14:textId="77777777" w:rsidR="00827B5E" w:rsidRDefault="00827B5E" w:rsidP="00AC7DAE">
            <w:pPr>
              <w:pStyle w:val="TAL"/>
            </w:pPr>
          </w:p>
        </w:tc>
      </w:tr>
    </w:tbl>
    <w:p w14:paraId="0450ED23" w14:textId="77777777" w:rsidR="00827B5E" w:rsidRDefault="00827B5E" w:rsidP="000E7EBA">
      <w:pPr>
        <w:rPr>
          <w:lang w:eastAsia="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83"/>
        <w:gridCol w:w="7229"/>
      </w:tblGrid>
      <w:tr w:rsidR="00827B5E" w14:paraId="78D7A9C3"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2FA6056C" w14:textId="77777777" w:rsidR="00827B5E" w:rsidRDefault="00827B5E" w:rsidP="00AC7DAE">
            <w:pPr>
              <w:pStyle w:val="TAH"/>
              <w:keepNext w:val="0"/>
              <w:keepLines w:val="0"/>
            </w:pPr>
            <w:r>
              <w:t>Condition</w:t>
            </w:r>
          </w:p>
        </w:tc>
        <w:tc>
          <w:tcPr>
            <w:tcW w:w="7229" w:type="dxa"/>
            <w:tcBorders>
              <w:top w:val="single" w:sz="4" w:space="0" w:color="auto"/>
              <w:left w:val="single" w:sz="4" w:space="0" w:color="auto"/>
              <w:bottom w:val="single" w:sz="4" w:space="0" w:color="auto"/>
              <w:right w:val="single" w:sz="4" w:space="0" w:color="auto"/>
            </w:tcBorders>
            <w:hideMark/>
          </w:tcPr>
          <w:p w14:paraId="0F2AD26F" w14:textId="77777777" w:rsidR="00827B5E" w:rsidRDefault="00827B5E" w:rsidP="00AC7DAE">
            <w:pPr>
              <w:pStyle w:val="TAH"/>
              <w:keepNext w:val="0"/>
              <w:keepLines w:val="0"/>
            </w:pPr>
            <w:r>
              <w:t>Explanation</w:t>
            </w:r>
          </w:p>
        </w:tc>
      </w:tr>
      <w:tr w:rsidR="00827B5E" w14:paraId="2FDB0D72" w14:textId="77777777" w:rsidTr="00AC7DAE">
        <w:trPr>
          <w:jc w:val="center"/>
        </w:trPr>
        <w:tc>
          <w:tcPr>
            <w:tcW w:w="1701" w:type="dxa"/>
            <w:tcBorders>
              <w:top w:val="single" w:sz="4" w:space="0" w:color="auto"/>
              <w:left w:val="single" w:sz="4" w:space="0" w:color="auto"/>
              <w:bottom w:val="single" w:sz="4" w:space="0" w:color="auto"/>
              <w:right w:val="single" w:sz="4" w:space="0" w:color="auto"/>
            </w:tcBorders>
            <w:hideMark/>
          </w:tcPr>
          <w:p w14:paraId="04989BF3" w14:textId="77777777" w:rsidR="00827B5E" w:rsidRDefault="00827B5E" w:rsidP="00AC7DAE">
            <w:pPr>
              <w:pStyle w:val="TAL"/>
            </w:pPr>
            <w:r w:rsidRPr="00F73693">
              <w:t>UL</w:t>
            </w:r>
            <w:r>
              <w:t>_</w:t>
            </w:r>
            <w:r w:rsidRPr="00F73693">
              <w:t>RB</w:t>
            </w:r>
            <w:r>
              <w:t>_allocation</w:t>
            </w:r>
            <w:r w:rsidRPr="00F73693">
              <w:t>=0</w:t>
            </w:r>
          </w:p>
        </w:tc>
        <w:tc>
          <w:tcPr>
            <w:tcW w:w="7229" w:type="dxa"/>
            <w:tcBorders>
              <w:top w:val="single" w:sz="4" w:space="0" w:color="auto"/>
              <w:left w:val="single" w:sz="4" w:space="0" w:color="auto"/>
              <w:bottom w:val="single" w:sz="4" w:space="0" w:color="auto"/>
              <w:right w:val="single" w:sz="4" w:space="0" w:color="auto"/>
            </w:tcBorders>
            <w:hideMark/>
          </w:tcPr>
          <w:p w14:paraId="6DA3615D" w14:textId="77777777" w:rsidR="00827B5E" w:rsidRDefault="00827B5E" w:rsidP="00AC7DAE">
            <w:pPr>
              <w:pStyle w:val="TAL"/>
            </w:pPr>
            <w:r>
              <w:t>TC is tested with no or N/A UL RB allocation (no PUSCH)</w:t>
            </w:r>
          </w:p>
        </w:tc>
      </w:tr>
    </w:tbl>
    <w:p w14:paraId="0583D6D3" w14:textId="019F8E2F" w:rsidR="00AB2B30" w:rsidRPr="00AC4FBC" w:rsidRDefault="00AB2B30" w:rsidP="000E7EBA">
      <w:pPr>
        <w:rPr>
          <w:lang w:eastAsia="de-DE"/>
        </w:rPr>
      </w:pPr>
    </w:p>
    <w:p w14:paraId="2DD5214A" w14:textId="77777777" w:rsidR="00AB2B30" w:rsidRPr="00AC4FBC" w:rsidRDefault="006A7121">
      <w:pPr>
        <w:keepNext/>
        <w:keepLines/>
        <w:spacing w:before="120"/>
        <w:ind w:left="1134" w:hanging="1134"/>
        <w:outlineLvl w:val="2"/>
        <w:rPr>
          <w:rFonts w:ascii="Arial" w:hAnsi="Arial"/>
          <w:snapToGrid w:val="0"/>
          <w:sz w:val="28"/>
          <w:lang w:eastAsia="x-none"/>
        </w:rPr>
      </w:pPr>
      <w:r w:rsidRPr="00AC4FBC">
        <w:rPr>
          <w:rFonts w:ascii="Arial" w:hAnsi="Arial"/>
          <w:snapToGrid w:val="0"/>
          <w:sz w:val="28"/>
          <w:lang w:eastAsia="x-none"/>
        </w:rPr>
        <w:t>A.3.1.1</w:t>
      </w:r>
      <w:r w:rsidRPr="00AC4FBC">
        <w:rPr>
          <w:rFonts w:ascii="Arial" w:hAnsi="Arial"/>
          <w:snapToGrid w:val="0"/>
          <w:sz w:val="28"/>
          <w:lang w:eastAsia="x-none"/>
        </w:rPr>
        <w:tab/>
        <w:t>QPSK</w:t>
      </w:r>
    </w:p>
    <w:p w14:paraId="646AD60B" w14:textId="77777777" w:rsidR="00AB2B30" w:rsidRPr="00AC4FBC" w:rsidRDefault="006A7121">
      <w:pPr>
        <w:pStyle w:val="TH"/>
      </w:pPr>
      <w:bookmarkStart w:id="25361" w:name="_CRTableA_3_1_11"/>
      <w:r w:rsidRPr="00AC4FBC">
        <w:t xml:space="preserve">Table </w:t>
      </w:r>
      <w:bookmarkEnd w:id="25361"/>
      <w:r w:rsidRPr="00AC4FBC">
        <w:t>A.3.1.1-1: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AB2B30" w:rsidRPr="00AC4FBC" w14:paraId="5E5ED913" w14:textId="77777777">
        <w:trPr>
          <w:jc w:val="center"/>
        </w:trPr>
        <w:tc>
          <w:tcPr>
            <w:tcW w:w="3690" w:type="dxa"/>
          </w:tcPr>
          <w:p w14:paraId="71A24CBE" w14:textId="77777777" w:rsidR="00AB2B30" w:rsidRPr="00AC4FBC" w:rsidRDefault="006A7121">
            <w:pPr>
              <w:pStyle w:val="TAH"/>
            </w:pPr>
            <w:r w:rsidRPr="00AC4FBC">
              <w:t>Parameter</w:t>
            </w:r>
          </w:p>
        </w:tc>
        <w:tc>
          <w:tcPr>
            <w:tcW w:w="1093" w:type="dxa"/>
          </w:tcPr>
          <w:p w14:paraId="7A6712AD" w14:textId="77777777" w:rsidR="00AB2B30" w:rsidRPr="00AC4FBC" w:rsidRDefault="006A7121">
            <w:pPr>
              <w:pStyle w:val="TAH"/>
            </w:pPr>
            <w:r w:rsidRPr="00AC4FBC">
              <w:t>Unit</w:t>
            </w:r>
          </w:p>
        </w:tc>
        <w:tc>
          <w:tcPr>
            <w:tcW w:w="4302" w:type="dxa"/>
            <w:gridSpan w:val="6"/>
          </w:tcPr>
          <w:p w14:paraId="5F446836" w14:textId="77777777" w:rsidR="00AB2B30" w:rsidRPr="00AC4FBC" w:rsidRDefault="006A7121">
            <w:pPr>
              <w:pStyle w:val="TAH"/>
            </w:pPr>
            <w:r w:rsidRPr="00AC4FBC">
              <w:t>Value</w:t>
            </w:r>
          </w:p>
        </w:tc>
      </w:tr>
      <w:tr w:rsidR="00AB2B30" w:rsidRPr="00AC4FBC" w14:paraId="41ECDA52" w14:textId="77777777">
        <w:trPr>
          <w:jc w:val="center"/>
        </w:trPr>
        <w:tc>
          <w:tcPr>
            <w:tcW w:w="3690" w:type="dxa"/>
          </w:tcPr>
          <w:p w14:paraId="77BA9899" w14:textId="77777777" w:rsidR="00AB2B30" w:rsidRPr="00AC4FBC" w:rsidRDefault="006A7121">
            <w:pPr>
              <w:pStyle w:val="TAL"/>
            </w:pPr>
            <w:r w:rsidRPr="00AC4FBC">
              <w:t>Channel Bandwidth</w:t>
            </w:r>
          </w:p>
        </w:tc>
        <w:tc>
          <w:tcPr>
            <w:tcW w:w="1093" w:type="dxa"/>
          </w:tcPr>
          <w:p w14:paraId="4C7D1899" w14:textId="77777777" w:rsidR="00AB2B30" w:rsidRPr="00AC4FBC" w:rsidRDefault="006A7121">
            <w:pPr>
              <w:pStyle w:val="TAC"/>
            </w:pPr>
            <w:r w:rsidRPr="00AC4FBC">
              <w:t>MHz</w:t>
            </w:r>
          </w:p>
        </w:tc>
        <w:tc>
          <w:tcPr>
            <w:tcW w:w="717" w:type="dxa"/>
          </w:tcPr>
          <w:p w14:paraId="76257886" w14:textId="77777777" w:rsidR="00AB2B30" w:rsidRPr="00AC4FBC" w:rsidRDefault="006A7121">
            <w:pPr>
              <w:pStyle w:val="TAC"/>
            </w:pPr>
            <w:r w:rsidRPr="00AC4FBC">
              <w:t>1.4</w:t>
            </w:r>
          </w:p>
        </w:tc>
        <w:tc>
          <w:tcPr>
            <w:tcW w:w="717" w:type="dxa"/>
          </w:tcPr>
          <w:p w14:paraId="168DAFCF" w14:textId="77777777" w:rsidR="00AB2B30" w:rsidRPr="00AC4FBC" w:rsidRDefault="006A7121">
            <w:pPr>
              <w:pStyle w:val="TAC"/>
            </w:pPr>
            <w:r w:rsidRPr="00AC4FBC">
              <w:t>3</w:t>
            </w:r>
          </w:p>
        </w:tc>
        <w:tc>
          <w:tcPr>
            <w:tcW w:w="717" w:type="dxa"/>
          </w:tcPr>
          <w:p w14:paraId="549E46E1" w14:textId="77777777" w:rsidR="00AB2B30" w:rsidRPr="00AC4FBC" w:rsidRDefault="006A7121">
            <w:pPr>
              <w:pStyle w:val="TAC"/>
            </w:pPr>
            <w:r w:rsidRPr="00AC4FBC">
              <w:t>5</w:t>
            </w:r>
          </w:p>
        </w:tc>
        <w:tc>
          <w:tcPr>
            <w:tcW w:w="717" w:type="dxa"/>
          </w:tcPr>
          <w:p w14:paraId="571205CC" w14:textId="77777777" w:rsidR="00AB2B30" w:rsidRPr="00AC4FBC" w:rsidRDefault="006A7121">
            <w:pPr>
              <w:pStyle w:val="TAC"/>
            </w:pPr>
            <w:r w:rsidRPr="00AC4FBC">
              <w:t>10</w:t>
            </w:r>
          </w:p>
        </w:tc>
        <w:tc>
          <w:tcPr>
            <w:tcW w:w="717" w:type="dxa"/>
          </w:tcPr>
          <w:p w14:paraId="697537B4" w14:textId="77777777" w:rsidR="00AB2B30" w:rsidRPr="00AC4FBC" w:rsidRDefault="006A7121">
            <w:pPr>
              <w:pStyle w:val="TAC"/>
            </w:pPr>
            <w:r w:rsidRPr="00AC4FBC">
              <w:t>15</w:t>
            </w:r>
          </w:p>
        </w:tc>
        <w:tc>
          <w:tcPr>
            <w:tcW w:w="717" w:type="dxa"/>
          </w:tcPr>
          <w:p w14:paraId="50E6D100" w14:textId="77777777" w:rsidR="00AB2B30" w:rsidRPr="00AC4FBC" w:rsidRDefault="006A7121">
            <w:pPr>
              <w:pStyle w:val="TAC"/>
            </w:pPr>
            <w:r w:rsidRPr="00AC4FBC">
              <w:t>20</w:t>
            </w:r>
          </w:p>
        </w:tc>
      </w:tr>
      <w:tr w:rsidR="00AB2B30" w:rsidRPr="00AC4FBC" w14:paraId="722496A1" w14:textId="77777777">
        <w:trPr>
          <w:jc w:val="center"/>
        </w:trPr>
        <w:tc>
          <w:tcPr>
            <w:tcW w:w="3690" w:type="dxa"/>
          </w:tcPr>
          <w:p w14:paraId="36805627" w14:textId="77777777" w:rsidR="00AB2B30" w:rsidRPr="00AC4FBC" w:rsidRDefault="006A7121">
            <w:pPr>
              <w:pStyle w:val="TAL"/>
            </w:pPr>
            <w:r w:rsidRPr="00AC4FBC">
              <w:t>Allocated resource blocks</w:t>
            </w:r>
          </w:p>
        </w:tc>
        <w:tc>
          <w:tcPr>
            <w:tcW w:w="1093" w:type="dxa"/>
          </w:tcPr>
          <w:p w14:paraId="7475F241" w14:textId="77777777" w:rsidR="00AB2B30" w:rsidRPr="00AC4FBC" w:rsidRDefault="00AB2B30">
            <w:pPr>
              <w:pStyle w:val="TAC"/>
            </w:pPr>
          </w:p>
        </w:tc>
        <w:tc>
          <w:tcPr>
            <w:tcW w:w="717" w:type="dxa"/>
          </w:tcPr>
          <w:p w14:paraId="6BDB8A84" w14:textId="77777777" w:rsidR="00AB2B30" w:rsidRPr="00AC4FBC" w:rsidRDefault="006A7121">
            <w:pPr>
              <w:pStyle w:val="TAC"/>
            </w:pPr>
            <w:r w:rsidRPr="00AC4FBC">
              <w:t>6</w:t>
            </w:r>
          </w:p>
        </w:tc>
        <w:tc>
          <w:tcPr>
            <w:tcW w:w="717" w:type="dxa"/>
          </w:tcPr>
          <w:p w14:paraId="605DE12A" w14:textId="77777777" w:rsidR="00AB2B30" w:rsidRPr="00AC4FBC" w:rsidRDefault="006A7121">
            <w:pPr>
              <w:pStyle w:val="TAC"/>
            </w:pPr>
            <w:r w:rsidRPr="00AC4FBC">
              <w:t>15</w:t>
            </w:r>
          </w:p>
        </w:tc>
        <w:tc>
          <w:tcPr>
            <w:tcW w:w="717" w:type="dxa"/>
          </w:tcPr>
          <w:p w14:paraId="0C93E1CD" w14:textId="77777777" w:rsidR="00AB2B30" w:rsidRPr="00AC4FBC" w:rsidRDefault="006A7121">
            <w:pPr>
              <w:pStyle w:val="TAC"/>
            </w:pPr>
            <w:r w:rsidRPr="00AC4FBC">
              <w:t>25</w:t>
            </w:r>
          </w:p>
        </w:tc>
        <w:tc>
          <w:tcPr>
            <w:tcW w:w="717" w:type="dxa"/>
          </w:tcPr>
          <w:p w14:paraId="204A2B46" w14:textId="77777777" w:rsidR="00AB2B30" w:rsidRPr="00AC4FBC" w:rsidRDefault="006A7121">
            <w:pPr>
              <w:pStyle w:val="TAC"/>
            </w:pPr>
            <w:r w:rsidRPr="00AC4FBC">
              <w:t>50</w:t>
            </w:r>
          </w:p>
        </w:tc>
        <w:tc>
          <w:tcPr>
            <w:tcW w:w="717" w:type="dxa"/>
          </w:tcPr>
          <w:p w14:paraId="586ADFF0" w14:textId="77777777" w:rsidR="00AB2B30" w:rsidRPr="00AC4FBC" w:rsidRDefault="006A7121">
            <w:pPr>
              <w:pStyle w:val="TAC"/>
            </w:pPr>
            <w:r w:rsidRPr="00AC4FBC">
              <w:t>75</w:t>
            </w:r>
          </w:p>
        </w:tc>
        <w:tc>
          <w:tcPr>
            <w:tcW w:w="717" w:type="dxa"/>
          </w:tcPr>
          <w:p w14:paraId="171DED48" w14:textId="77777777" w:rsidR="00AB2B30" w:rsidRPr="00AC4FBC" w:rsidRDefault="006A7121">
            <w:pPr>
              <w:pStyle w:val="TAC"/>
            </w:pPr>
            <w:r w:rsidRPr="00AC4FBC">
              <w:t>100</w:t>
            </w:r>
          </w:p>
        </w:tc>
      </w:tr>
      <w:tr w:rsidR="00AB2B30" w:rsidRPr="00AC4FBC" w14:paraId="3324D2C6" w14:textId="77777777">
        <w:trPr>
          <w:jc w:val="center"/>
        </w:trPr>
        <w:tc>
          <w:tcPr>
            <w:tcW w:w="3690" w:type="dxa"/>
          </w:tcPr>
          <w:p w14:paraId="00B39687" w14:textId="77777777" w:rsidR="00AB2B30" w:rsidRPr="00AC4FBC" w:rsidRDefault="006A7121">
            <w:pPr>
              <w:pStyle w:val="TAL"/>
            </w:pPr>
            <w:r w:rsidRPr="00AC4FBC">
              <w:t>Uplink-Downlink Configuration (NOTE 5)</w:t>
            </w:r>
          </w:p>
        </w:tc>
        <w:tc>
          <w:tcPr>
            <w:tcW w:w="1093" w:type="dxa"/>
          </w:tcPr>
          <w:p w14:paraId="04A26C39" w14:textId="77777777" w:rsidR="00AB2B30" w:rsidRPr="00AC4FBC" w:rsidRDefault="00AB2B30">
            <w:pPr>
              <w:pStyle w:val="TAC"/>
            </w:pPr>
          </w:p>
        </w:tc>
        <w:tc>
          <w:tcPr>
            <w:tcW w:w="717" w:type="dxa"/>
          </w:tcPr>
          <w:p w14:paraId="661E7C81" w14:textId="77777777" w:rsidR="00AB2B30" w:rsidRPr="00AC4FBC" w:rsidRDefault="006A7121">
            <w:pPr>
              <w:pStyle w:val="TAC"/>
            </w:pPr>
            <w:r w:rsidRPr="00AC4FBC">
              <w:t>2</w:t>
            </w:r>
          </w:p>
        </w:tc>
        <w:tc>
          <w:tcPr>
            <w:tcW w:w="717" w:type="dxa"/>
          </w:tcPr>
          <w:p w14:paraId="3A9B563C" w14:textId="77777777" w:rsidR="00AB2B30" w:rsidRPr="00AC4FBC" w:rsidRDefault="006A7121">
            <w:pPr>
              <w:pStyle w:val="TAC"/>
            </w:pPr>
            <w:r w:rsidRPr="00AC4FBC">
              <w:t>2</w:t>
            </w:r>
          </w:p>
        </w:tc>
        <w:tc>
          <w:tcPr>
            <w:tcW w:w="717" w:type="dxa"/>
          </w:tcPr>
          <w:p w14:paraId="74480F90" w14:textId="77777777" w:rsidR="00AB2B30" w:rsidRPr="00AC4FBC" w:rsidRDefault="006A7121">
            <w:pPr>
              <w:pStyle w:val="TAC"/>
            </w:pPr>
            <w:r w:rsidRPr="00AC4FBC">
              <w:t>2</w:t>
            </w:r>
          </w:p>
        </w:tc>
        <w:tc>
          <w:tcPr>
            <w:tcW w:w="717" w:type="dxa"/>
          </w:tcPr>
          <w:p w14:paraId="0B8A0A5E" w14:textId="77777777" w:rsidR="00AB2B30" w:rsidRPr="00AC4FBC" w:rsidRDefault="006A7121">
            <w:pPr>
              <w:pStyle w:val="TAC"/>
            </w:pPr>
            <w:r w:rsidRPr="00AC4FBC">
              <w:t>2</w:t>
            </w:r>
          </w:p>
        </w:tc>
        <w:tc>
          <w:tcPr>
            <w:tcW w:w="717" w:type="dxa"/>
          </w:tcPr>
          <w:p w14:paraId="49BC5FC9" w14:textId="77777777" w:rsidR="00AB2B30" w:rsidRPr="00AC4FBC" w:rsidRDefault="006A7121">
            <w:pPr>
              <w:pStyle w:val="TAC"/>
            </w:pPr>
            <w:r w:rsidRPr="00AC4FBC">
              <w:t>2</w:t>
            </w:r>
          </w:p>
        </w:tc>
        <w:tc>
          <w:tcPr>
            <w:tcW w:w="717" w:type="dxa"/>
          </w:tcPr>
          <w:p w14:paraId="5AB37F3B" w14:textId="77777777" w:rsidR="00AB2B30" w:rsidRPr="00AC4FBC" w:rsidRDefault="006A7121">
            <w:pPr>
              <w:pStyle w:val="TAC"/>
            </w:pPr>
            <w:r w:rsidRPr="00AC4FBC">
              <w:t>2</w:t>
            </w:r>
          </w:p>
        </w:tc>
      </w:tr>
      <w:tr w:rsidR="00AB2B30" w:rsidRPr="00AC4FBC" w14:paraId="21799159" w14:textId="77777777">
        <w:trPr>
          <w:jc w:val="center"/>
        </w:trPr>
        <w:tc>
          <w:tcPr>
            <w:tcW w:w="3690" w:type="dxa"/>
          </w:tcPr>
          <w:p w14:paraId="26B6D5B1" w14:textId="77777777" w:rsidR="00AB2B30" w:rsidRPr="00AC4FBC" w:rsidRDefault="006A7121">
            <w:pPr>
              <w:pStyle w:val="TAL"/>
            </w:pPr>
            <w:r w:rsidRPr="00AC4FBC">
              <w:t>Special subframe configuration (NOTE 6)</w:t>
            </w:r>
          </w:p>
        </w:tc>
        <w:tc>
          <w:tcPr>
            <w:tcW w:w="1093" w:type="dxa"/>
          </w:tcPr>
          <w:p w14:paraId="4F30A005" w14:textId="77777777" w:rsidR="00AB2B30" w:rsidRPr="00AC4FBC" w:rsidRDefault="00AB2B30">
            <w:pPr>
              <w:pStyle w:val="TAC"/>
            </w:pPr>
          </w:p>
        </w:tc>
        <w:tc>
          <w:tcPr>
            <w:tcW w:w="717" w:type="dxa"/>
          </w:tcPr>
          <w:p w14:paraId="1777CCEA" w14:textId="77777777" w:rsidR="00AB2B30" w:rsidRPr="00AC4FBC" w:rsidRDefault="006A7121">
            <w:pPr>
              <w:pStyle w:val="TAC"/>
            </w:pPr>
            <w:r w:rsidRPr="00AC4FBC">
              <w:t>7</w:t>
            </w:r>
          </w:p>
        </w:tc>
        <w:tc>
          <w:tcPr>
            <w:tcW w:w="717" w:type="dxa"/>
          </w:tcPr>
          <w:p w14:paraId="69FCF277" w14:textId="77777777" w:rsidR="00AB2B30" w:rsidRPr="00AC4FBC" w:rsidRDefault="006A7121">
            <w:pPr>
              <w:pStyle w:val="TAC"/>
            </w:pPr>
            <w:r w:rsidRPr="00AC4FBC">
              <w:t>7</w:t>
            </w:r>
          </w:p>
        </w:tc>
        <w:tc>
          <w:tcPr>
            <w:tcW w:w="717" w:type="dxa"/>
          </w:tcPr>
          <w:p w14:paraId="27EEA7AF" w14:textId="77777777" w:rsidR="00AB2B30" w:rsidRPr="00AC4FBC" w:rsidRDefault="006A7121">
            <w:pPr>
              <w:pStyle w:val="TAC"/>
            </w:pPr>
            <w:r w:rsidRPr="00AC4FBC">
              <w:t>7</w:t>
            </w:r>
          </w:p>
        </w:tc>
        <w:tc>
          <w:tcPr>
            <w:tcW w:w="717" w:type="dxa"/>
          </w:tcPr>
          <w:p w14:paraId="09A39FFF" w14:textId="77777777" w:rsidR="00AB2B30" w:rsidRPr="00AC4FBC" w:rsidRDefault="006A7121">
            <w:pPr>
              <w:pStyle w:val="TAC"/>
            </w:pPr>
            <w:r w:rsidRPr="00AC4FBC">
              <w:t>7</w:t>
            </w:r>
          </w:p>
        </w:tc>
        <w:tc>
          <w:tcPr>
            <w:tcW w:w="717" w:type="dxa"/>
          </w:tcPr>
          <w:p w14:paraId="653DAEAF" w14:textId="77777777" w:rsidR="00AB2B30" w:rsidRPr="00AC4FBC" w:rsidRDefault="006A7121">
            <w:pPr>
              <w:pStyle w:val="TAC"/>
            </w:pPr>
            <w:r w:rsidRPr="00AC4FBC">
              <w:t>7</w:t>
            </w:r>
          </w:p>
        </w:tc>
        <w:tc>
          <w:tcPr>
            <w:tcW w:w="717" w:type="dxa"/>
          </w:tcPr>
          <w:p w14:paraId="0A63607F" w14:textId="77777777" w:rsidR="00AB2B30" w:rsidRPr="00AC4FBC" w:rsidRDefault="006A7121">
            <w:pPr>
              <w:pStyle w:val="TAC"/>
            </w:pPr>
            <w:r w:rsidRPr="00AC4FBC">
              <w:t>7</w:t>
            </w:r>
          </w:p>
        </w:tc>
      </w:tr>
      <w:tr w:rsidR="00AB2B30" w:rsidRPr="00AC4FBC" w14:paraId="64C31B34" w14:textId="77777777">
        <w:trPr>
          <w:jc w:val="center"/>
        </w:trPr>
        <w:tc>
          <w:tcPr>
            <w:tcW w:w="3690" w:type="dxa"/>
          </w:tcPr>
          <w:p w14:paraId="4FC9D96D" w14:textId="77777777" w:rsidR="00AB2B30" w:rsidRPr="00AC4FBC" w:rsidRDefault="006A7121">
            <w:pPr>
              <w:pStyle w:val="TAL"/>
            </w:pPr>
            <w:r w:rsidRPr="00AC4FBC">
              <w:t>Allocated subframes per Radio Frame (D+S)</w:t>
            </w:r>
          </w:p>
        </w:tc>
        <w:tc>
          <w:tcPr>
            <w:tcW w:w="1093" w:type="dxa"/>
          </w:tcPr>
          <w:p w14:paraId="0DA6F920" w14:textId="77777777" w:rsidR="00AB2B30" w:rsidRPr="00AC4FBC" w:rsidRDefault="00AB2B30">
            <w:pPr>
              <w:pStyle w:val="TAC"/>
            </w:pPr>
          </w:p>
        </w:tc>
        <w:tc>
          <w:tcPr>
            <w:tcW w:w="717" w:type="dxa"/>
          </w:tcPr>
          <w:p w14:paraId="59B001E3" w14:textId="77777777" w:rsidR="00AB2B30" w:rsidRPr="00AC4FBC" w:rsidRDefault="006A7121">
            <w:pPr>
              <w:pStyle w:val="TAC"/>
            </w:pPr>
            <w:r w:rsidRPr="00AC4FBC">
              <w:t>3</w:t>
            </w:r>
          </w:p>
        </w:tc>
        <w:tc>
          <w:tcPr>
            <w:tcW w:w="717" w:type="dxa"/>
          </w:tcPr>
          <w:p w14:paraId="50454352" w14:textId="77777777" w:rsidR="00AB2B30" w:rsidRPr="00AC4FBC" w:rsidRDefault="006A7121">
            <w:pPr>
              <w:pStyle w:val="TAC"/>
            </w:pPr>
            <w:r w:rsidRPr="00AC4FBC">
              <w:t>3+2</w:t>
            </w:r>
          </w:p>
        </w:tc>
        <w:tc>
          <w:tcPr>
            <w:tcW w:w="717" w:type="dxa"/>
          </w:tcPr>
          <w:p w14:paraId="0C34832C" w14:textId="77777777" w:rsidR="00AB2B30" w:rsidRPr="00AC4FBC" w:rsidRDefault="006A7121">
            <w:pPr>
              <w:pStyle w:val="TAC"/>
            </w:pPr>
            <w:r w:rsidRPr="00AC4FBC">
              <w:t>3+2</w:t>
            </w:r>
          </w:p>
        </w:tc>
        <w:tc>
          <w:tcPr>
            <w:tcW w:w="717" w:type="dxa"/>
          </w:tcPr>
          <w:p w14:paraId="5598F56A" w14:textId="77777777" w:rsidR="00AB2B30" w:rsidRPr="00AC4FBC" w:rsidRDefault="006A7121">
            <w:pPr>
              <w:pStyle w:val="TAC"/>
            </w:pPr>
            <w:r w:rsidRPr="00AC4FBC">
              <w:t>3+2</w:t>
            </w:r>
          </w:p>
        </w:tc>
        <w:tc>
          <w:tcPr>
            <w:tcW w:w="717" w:type="dxa"/>
          </w:tcPr>
          <w:p w14:paraId="680BD9D1" w14:textId="77777777" w:rsidR="00AB2B30" w:rsidRPr="00AC4FBC" w:rsidRDefault="006A7121">
            <w:pPr>
              <w:pStyle w:val="TAC"/>
            </w:pPr>
            <w:r w:rsidRPr="00AC4FBC">
              <w:t>3+2</w:t>
            </w:r>
          </w:p>
        </w:tc>
        <w:tc>
          <w:tcPr>
            <w:tcW w:w="717" w:type="dxa"/>
          </w:tcPr>
          <w:p w14:paraId="29B01FDD" w14:textId="77777777" w:rsidR="00AB2B30" w:rsidRPr="00AC4FBC" w:rsidRDefault="006A7121">
            <w:pPr>
              <w:pStyle w:val="TAC"/>
            </w:pPr>
            <w:r w:rsidRPr="00AC4FBC">
              <w:t>3+2</w:t>
            </w:r>
          </w:p>
        </w:tc>
      </w:tr>
      <w:tr w:rsidR="00AB2B30" w:rsidRPr="00AC4FBC" w14:paraId="232AF0C7" w14:textId="77777777">
        <w:trPr>
          <w:jc w:val="center"/>
        </w:trPr>
        <w:tc>
          <w:tcPr>
            <w:tcW w:w="3690" w:type="dxa"/>
          </w:tcPr>
          <w:p w14:paraId="2BF78364" w14:textId="77777777" w:rsidR="00AB2B30" w:rsidRPr="00AC4FBC" w:rsidRDefault="006A7121">
            <w:pPr>
              <w:pStyle w:val="TAL"/>
            </w:pPr>
            <w:r w:rsidRPr="00AC4FBC">
              <w:t>Number of HARQ Processes</w:t>
            </w:r>
          </w:p>
        </w:tc>
        <w:tc>
          <w:tcPr>
            <w:tcW w:w="1093" w:type="dxa"/>
          </w:tcPr>
          <w:p w14:paraId="51786393" w14:textId="77777777" w:rsidR="00AB2B30" w:rsidRPr="00AC4FBC" w:rsidRDefault="006A7121">
            <w:pPr>
              <w:pStyle w:val="TAC"/>
            </w:pPr>
            <w:r w:rsidRPr="00AC4FBC">
              <w:t>Processes</w:t>
            </w:r>
          </w:p>
        </w:tc>
        <w:tc>
          <w:tcPr>
            <w:tcW w:w="717" w:type="dxa"/>
          </w:tcPr>
          <w:p w14:paraId="1290ECDA" w14:textId="77777777" w:rsidR="00AB2B30" w:rsidRPr="00AC4FBC" w:rsidRDefault="006A7121">
            <w:pPr>
              <w:pStyle w:val="TAC"/>
            </w:pPr>
            <w:r w:rsidRPr="00AC4FBC">
              <w:t>7</w:t>
            </w:r>
          </w:p>
        </w:tc>
        <w:tc>
          <w:tcPr>
            <w:tcW w:w="717" w:type="dxa"/>
          </w:tcPr>
          <w:p w14:paraId="5CDB10A1" w14:textId="77777777" w:rsidR="00AB2B30" w:rsidRPr="00AC4FBC" w:rsidRDefault="006A7121">
            <w:pPr>
              <w:pStyle w:val="TAC"/>
            </w:pPr>
            <w:r w:rsidRPr="00AC4FBC">
              <w:t>7</w:t>
            </w:r>
          </w:p>
        </w:tc>
        <w:tc>
          <w:tcPr>
            <w:tcW w:w="717" w:type="dxa"/>
          </w:tcPr>
          <w:p w14:paraId="5B19DB7C" w14:textId="77777777" w:rsidR="00AB2B30" w:rsidRPr="00AC4FBC" w:rsidRDefault="006A7121">
            <w:pPr>
              <w:pStyle w:val="TAC"/>
            </w:pPr>
            <w:r w:rsidRPr="00AC4FBC">
              <w:t>7</w:t>
            </w:r>
          </w:p>
        </w:tc>
        <w:tc>
          <w:tcPr>
            <w:tcW w:w="717" w:type="dxa"/>
          </w:tcPr>
          <w:p w14:paraId="0A060C93" w14:textId="77777777" w:rsidR="00AB2B30" w:rsidRPr="00AC4FBC" w:rsidRDefault="006A7121">
            <w:pPr>
              <w:pStyle w:val="TAC"/>
            </w:pPr>
            <w:r w:rsidRPr="00AC4FBC">
              <w:t>7</w:t>
            </w:r>
          </w:p>
        </w:tc>
        <w:tc>
          <w:tcPr>
            <w:tcW w:w="717" w:type="dxa"/>
          </w:tcPr>
          <w:p w14:paraId="251D25CA" w14:textId="77777777" w:rsidR="00AB2B30" w:rsidRPr="00AC4FBC" w:rsidRDefault="006A7121">
            <w:pPr>
              <w:pStyle w:val="TAC"/>
            </w:pPr>
            <w:r w:rsidRPr="00AC4FBC">
              <w:t>7</w:t>
            </w:r>
          </w:p>
        </w:tc>
        <w:tc>
          <w:tcPr>
            <w:tcW w:w="717" w:type="dxa"/>
          </w:tcPr>
          <w:p w14:paraId="6A3F8DAC" w14:textId="77777777" w:rsidR="00AB2B30" w:rsidRPr="00AC4FBC" w:rsidRDefault="006A7121">
            <w:pPr>
              <w:pStyle w:val="TAC"/>
            </w:pPr>
            <w:r w:rsidRPr="00AC4FBC">
              <w:t>7</w:t>
            </w:r>
          </w:p>
        </w:tc>
      </w:tr>
      <w:tr w:rsidR="00AB2B30" w:rsidRPr="00AC4FBC" w14:paraId="72A49AE0" w14:textId="77777777">
        <w:trPr>
          <w:jc w:val="center"/>
        </w:trPr>
        <w:tc>
          <w:tcPr>
            <w:tcW w:w="3690" w:type="dxa"/>
          </w:tcPr>
          <w:p w14:paraId="4163CE58" w14:textId="77777777" w:rsidR="00AB2B30" w:rsidRPr="00AC4FBC" w:rsidRDefault="006A7121">
            <w:pPr>
              <w:pStyle w:val="TAL"/>
            </w:pPr>
            <w:r w:rsidRPr="00AC4FBC">
              <w:t>Maximum number of HARQ transmission</w:t>
            </w:r>
          </w:p>
        </w:tc>
        <w:tc>
          <w:tcPr>
            <w:tcW w:w="1093" w:type="dxa"/>
          </w:tcPr>
          <w:p w14:paraId="2CEFEDD2" w14:textId="77777777" w:rsidR="00AB2B30" w:rsidRPr="00AC4FBC" w:rsidRDefault="00AB2B30">
            <w:pPr>
              <w:pStyle w:val="TAC"/>
            </w:pPr>
          </w:p>
        </w:tc>
        <w:tc>
          <w:tcPr>
            <w:tcW w:w="717" w:type="dxa"/>
          </w:tcPr>
          <w:p w14:paraId="0B8361B1" w14:textId="77777777" w:rsidR="00AB2B30" w:rsidRPr="00AC4FBC" w:rsidRDefault="006A7121">
            <w:pPr>
              <w:pStyle w:val="TAC"/>
            </w:pPr>
            <w:r w:rsidRPr="00AC4FBC">
              <w:t>1</w:t>
            </w:r>
          </w:p>
        </w:tc>
        <w:tc>
          <w:tcPr>
            <w:tcW w:w="717" w:type="dxa"/>
          </w:tcPr>
          <w:p w14:paraId="4A4772F4" w14:textId="77777777" w:rsidR="00AB2B30" w:rsidRPr="00AC4FBC" w:rsidRDefault="006A7121">
            <w:pPr>
              <w:pStyle w:val="TAC"/>
            </w:pPr>
            <w:r w:rsidRPr="00AC4FBC">
              <w:t>1</w:t>
            </w:r>
          </w:p>
        </w:tc>
        <w:tc>
          <w:tcPr>
            <w:tcW w:w="717" w:type="dxa"/>
          </w:tcPr>
          <w:p w14:paraId="3211E890" w14:textId="77777777" w:rsidR="00AB2B30" w:rsidRPr="00AC4FBC" w:rsidRDefault="006A7121">
            <w:pPr>
              <w:pStyle w:val="TAC"/>
            </w:pPr>
            <w:r w:rsidRPr="00AC4FBC">
              <w:t>1</w:t>
            </w:r>
          </w:p>
        </w:tc>
        <w:tc>
          <w:tcPr>
            <w:tcW w:w="717" w:type="dxa"/>
          </w:tcPr>
          <w:p w14:paraId="7413A1B1" w14:textId="77777777" w:rsidR="00AB2B30" w:rsidRPr="00AC4FBC" w:rsidRDefault="006A7121">
            <w:pPr>
              <w:pStyle w:val="TAC"/>
            </w:pPr>
            <w:r w:rsidRPr="00AC4FBC">
              <w:t>1</w:t>
            </w:r>
          </w:p>
        </w:tc>
        <w:tc>
          <w:tcPr>
            <w:tcW w:w="717" w:type="dxa"/>
          </w:tcPr>
          <w:p w14:paraId="302F0B26" w14:textId="77777777" w:rsidR="00AB2B30" w:rsidRPr="00AC4FBC" w:rsidRDefault="006A7121">
            <w:pPr>
              <w:pStyle w:val="TAC"/>
            </w:pPr>
            <w:r w:rsidRPr="00AC4FBC">
              <w:t>1</w:t>
            </w:r>
          </w:p>
        </w:tc>
        <w:tc>
          <w:tcPr>
            <w:tcW w:w="717" w:type="dxa"/>
          </w:tcPr>
          <w:p w14:paraId="17CB706C" w14:textId="77777777" w:rsidR="00AB2B30" w:rsidRPr="00AC4FBC" w:rsidRDefault="006A7121">
            <w:pPr>
              <w:pStyle w:val="TAC"/>
            </w:pPr>
            <w:r w:rsidRPr="00AC4FBC">
              <w:t>1</w:t>
            </w:r>
          </w:p>
        </w:tc>
      </w:tr>
      <w:tr w:rsidR="00AB2B30" w:rsidRPr="00AC4FBC" w14:paraId="47760383" w14:textId="77777777">
        <w:trPr>
          <w:jc w:val="center"/>
        </w:trPr>
        <w:tc>
          <w:tcPr>
            <w:tcW w:w="3690" w:type="dxa"/>
          </w:tcPr>
          <w:p w14:paraId="2FD673B2" w14:textId="77777777" w:rsidR="00AB2B30" w:rsidRPr="00AC4FBC" w:rsidRDefault="006A7121">
            <w:pPr>
              <w:pStyle w:val="TAL"/>
            </w:pPr>
            <w:r w:rsidRPr="00AC4FBC">
              <w:t>Modulation</w:t>
            </w:r>
          </w:p>
        </w:tc>
        <w:tc>
          <w:tcPr>
            <w:tcW w:w="1093" w:type="dxa"/>
          </w:tcPr>
          <w:p w14:paraId="512131EE" w14:textId="77777777" w:rsidR="00AB2B30" w:rsidRPr="00AC4FBC" w:rsidRDefault="00AB2B30">
            <w:pPr>
              <w:pStyle w:val="TAC"/>
            </w:pPr>
          </w:p>
        </w:tc>
        <w:tc>
          <w:tcPr>
            <w:tcW w:w="717" w:type="dxa"/>
          </w:tcPr>
          <w:p w14:paraId="01854F22" w14:textId="77777777" w:rsidR="00AB2B30" w:rsidRPr="00AC4FBC" w:rsidRDefault="006A7121">
            <w:pPr>
              <w:pStyle w:val="TAC"/>
            </w:pPr>
            <w:r w:rsidRPr="00AC4FBC">
              <w:t>QPSK</w:t>
            </w:r>
          </w:p>
        </w:tc>
        <w:tc>
          <w:tcPr>
            <w:tcW w:w="717" w:type="dxa"/>
          </w:tcPr>
          <w:p w14:paraId="72396C64" w14:textId="77777777" w:rsidR="00AB2B30" w:rsidRPr="00AC4FBC" w:rsidRDefault="006A7121">
            <w:pPr>
              <w:pStyle w:val="TAC"/>
            </w:pPr>
            <w:r w:rsidRPr="00AC4FBC">
              <w:t>QPSK</w:t>
            </w:r>
          </w:p>
        </w:tc>
        <w:tc>
          <w:tcPr>
            <w:tcW w:w="717" w:type="dxa"/>
          </w:tcPr>
          <w:p w14:paraId="20003C81" w14:textId="77777777" w:rsidR="00AB2B30" w:rsidRPr="00AC4FBC" w:rsidRDefault="006A7121">
            <w:pPr>
              <w:pStyle w:val="TAC"/>
            </w:pPr>
            <w:r w:rsidRPr="00AC4FBC">
              <w:t>QPSK</w:t>
            </w:r>
          </w:p>
        </w:tc>
        <w:tc>
          <w:tcPr>
            <w:tcW w:w="717" w:type="dxa"/>
          </w:tcPr>
          <w:p w14:paraId="441DEFC3" w14:textId="77777777" w:rsidR="00AB2B30" w:rsidRPr="00AC4FBC" w:rsidRDefault="006A7121">
            <w:pPr>
              <w:pStyle w:val="TAC"/>
            </w:pPr>
            <w:r w:rsidRPr="00AC4FBC">
              <w:t>QPSK</w:t>
            </w:r>
          </w:p>
        </w:tc>
        <w:tc>
          <w:tcPr>
            <w:tcW w:w="717" w:type="dxa"/>
          </w:tcPr>
          <w:p w14:paraId="4B83EFF2" w14:textId="77777777" w:rsidR="00AB2B30" w:rsidRPr="00AC4FBC" w:rsidRDefault="006A7121">
            <w:pPr>
              <w:pStyle w:val="TAC"/>
            </w:pPr>
            <w:r w:rsidRPr="00AC4FBC">
              <w:t>QPSK</w:t>
            </w:r>
          </w:p>
        </w:tc>
        <w:tc>
          <w:tcPr>
            <w:tcW w:w="717" w:type="dxa"/>
          </w:tcPr>
          <w:p w14:paraId="1F98E42B" w14:textId="77777777" w:rsidR="00AB2B30" w:rsidRPr="00AC4FBC" w:rsidRDefault="006A7121">
            <w:pPr>
              <w:pStyle w:val="TAC"/>
            </w:pPr>
            <w:r w:rsidRPr="00AC4FBC">
              <w:t>QPSK</w:t>
            </w:r>
          </w:p>
        </w:tc>
      </w:tr>
      <w:tr w:rsidR="00AB2B30" w:rsidRPr="00AC4FBC" w14:paraId="2ECAD41E" w14:textId="77777777">
        <w:trPr>
          <w:jc w:val="center"/>
        </w:trPr>
        <w:tc>
          <w:tcPr>
            <w:tcW w:w="3690" w:type="dxa"/>
          </w:tcPr>
          <w:p w14:paraId="157193C8" w14:textId="77777777" w:rsidR="00AB2B30" w:rsidRPr="00AC4FBC" w:rsidRDefault="006A7121">
            <w:pPr>
              <w:pStyle w:val="TAL"/>
            </w:pPr>
            <w:r w:rsidRPr="00AC4FBC">
              <w:t>Target coding rate</w:t>
            </w:r>
          </w:p>
        </w:tc>
        <w:tc>
          <w:tcPr>
            <w:tcW w:w="1093" w:type="dxa"/>
          </w:tcPr>
          <w:p w14:paraId="413F154E" w14:textId="77777777" w:rsidR="00AB2B30" w:rsidRPr="00AC4FBC" w:rsidRDefault="00AB2B30">
            <w:pPr>
              <w:pStyle w:val="TAC"/>
            </w:pPr>
          </w:p>
        </w:tc>
        <w:tc>
          <w:tcPr>
            <w:tcW w:w="717" w:type="dxa"/>
          </w:tcPr>
          <w:p w14:paraId="2C212D46" w14:textId="77777777" w:rsidR="00AB2B30" w:rsidRPr="00AC4FBC" w:rsidRDefault="006A7121">
            <w:pPr>
              <w:pStyle w:val="TAC"/>
            </w:pPr>
            <w:r w:rsidRPr="00AC4FBC">
              <w:t>1/3</w:t>
            </w:r>
          </w:p>
        </w:tc>
        <w:tc>
          <w:tcPr>
            <w:tcW w:w="717" w:type="dxa"/>
          </w:tcPr>
          <w:p w14:paraId="0FD2AB67" w14:textId="77777777" w:rsidR="00AB2B30" w:rsidRPr="00AC4FBC" w:rsidRDefault="006A7121">
            <w:pPr>
              <w:pStyle w:val="TAC"/>
            </w:pPr>
            <w:r w:rsidRPr="00AC4FBC">
              <w:t>1/3</w:t>
            </w:r>
          </w:p>
        </w:tc>
        <w:tc>
          <w:tcPr>
            <w:tcW w:w="717" w:type="dxa"/>
          </w:tcPr>
          <w:p w14:paraId="20064126" w14:textId="77777777" w:rsidR="00AB2B30" w:rsidRPr="00AC4FBC" w:rsidRDefault="006A7121">
            <w:pPr>
              <w:pStyle w:val="TAC"/>
            </w:pPr>
            <w:r w:rsidRPr="00AC4FBC">
              <w:t>1/3</w:t>
            </w:r>
          </w:p>
        </w:tc>
        <w:tc>
          <w:tcPr>
            <w:tcW w:w="717" w:type="dxa"/>
          </w:tcPr>
          <w:p w14:paraId="2AFE0128" w14:textId="77777777" w:rsidR="00AB2B30" w:rsidRPr="00AC4FBC" w:rsidRDefault="006A7121">
            <w:pPr>
              <w:pStyle w:val="TAC"/>
            </w:pPr>
            <w:r w:rsidRPr="00AC4FBC">
              <w:t>1/3</w:t>
            </w:r>
          </w:p>
        </w:tc>
        <w:tc>
          <w:tcPr>
            <w:tcW w:w="717" w:type="dxa"/>
          </w:tcPr>
          <w:p w14:paraId="6D7F37C4" w14:textId="77777777" w:rsidR="00AB2B30" w:rsidRPr="00AC4FBC" w:rsidRDefault="006A7121">
            <w:pPr>
              <w:pStyle w:val="TAC"/>
            </w:pPr>
            <w:r w:rsidRPr="00AC4FBC">
              <w:t>1/3</w:t>
            </w:r>
          </w:p>
        </w:tc>
        <w:tc>
          <w:tcPr>
            <w:tcW w:w="717" w:type="dxa"/>
          </w:tcPr>
          <w:p w14:paraId="448B4B0C" w14:textId="77777777" w:rsidR="00AB2B30" w:rsidRPr="00AC4FBC" w:rsidRDefault="006A7121">
            <w:pPr>
              <w:pStyle w:val="TAC"/>
            </w:pPr>
            <w:r w:rsidRPr="00AC4FBC">
              <w:t>1/3</w:t>
            </w:r>
          </w:p>
        </w:tc>
      </w:tr>
      <w:tr w:rsidR="00AB2B30" w:rsidRPr="00AC4FBC" w14:paraId="183BD414" w14:textId="77777777">
        <w:trPr>
          <w:jc w:val="center"/>
        </w:trPr>
        <w:tc>
          <w:tcPr>
            <w:tcW w:w="3690" w:type="dxa"/>
          </w:tcPr>
          <w:p w14:paraId="363844B0" w14:textId="77777777" w:rsidR="00AB2B30" w:rsidRPr="00AC4FBC" w:rsidRDefault="006A7121">
            <w:pPr>
              <w:pStyle w:val="TAL"/>
            </w:pPr>
            <w:r w:rsidRPr="00AC4FBC">
              <w:t>Information Bit Payload per Sub-Frame</w:t>
            </w:r>
          </w:p>
        </w:tc>
        <w:tc>
          <w:tcPr>
            <w:tcW w:w="1093" w:type="dxa"/>
          </w:tcPr>
          <w:p w14:paraId="27AFD9D9" w14:textId="77777777" w:rsidR="00AB2B30" w:rsidRPr="00AC4FBC" w:rsidRDefault="006A7121">
            <w:pPr>
              <w:pStyle w:val="TAC"/>
            </w:pPr>
            <w:r w:rsidRPr="00AC4FBC">
              <w:t>Bits</w:t>
            </w:r>
          </w:p>
        </w:tc>
        <w:tc>
          <w:tcPr>
            <w:tcW w:w="717" w:type="dxa"/>
          </w:tcPr>
          <w:p w14:paraId="20451F5E" w14:textId="77777777" w:rsidR="00AB2B30" w:rsidRPr="00AC4FBC" w:rsidRDefault="00AB2B30">
            <w:pPr>
              <w:pStyle w:val="TAC"/>
            </w:pPr>
          </w:p>
        </w:tc>
        <w:tc>
          <w:tcPr>
            <w:tcW w:w="717" w:type="dxa"/>
          </w:tcPr>
          <w:p w14:paraId="16D12235" w14:textId="77777777" w:rsidR="00AB2B30" w:rsidRPr="00AC4FBC" w:rsidRDefault="00AB2B30">
            <w:pPr>
              <w:pStyle w:val="TAC"/>
            </w:pPr>
          </w:p>
        </w:tc>
        <w:tc>
          <w:tcPr>
            <w:tcW w:w="717" w:type="dxa"/>
          </w:tcPr>
          <w:p w14:paraId="701A028C" w14:textId="77777777" w:rsidR="00AB2B30" w:rsidRPr="00AC4FBC" w:rsidRDefault="00AB2B30">
            <w:pPr>
              <w:pStyle w:val="TAC"/>
            </w:pPr>
          </w:p>
        </w:tc>
        <w:tc>
          <w:tcPr>
            <w:tcW w:w="717" w:type="dxa"/>
          </w:tcPr>
          <w:p w14:paraId="30E0B703" w14:textId="77777777" w:rsidR="00AB2B30" w:rsidRPr="00AC4FBC" w:rsidRDefault="00AB2B30">
            <w:pPr>
              <w:pStyle w:val="TAC"/>
            </w:pPr>
          </w:p>
        </w:tc>
        <w:tc>
          <w:tcPr>
            <w:tcW w:w="717" w:type="dxa"/>
          </w:tcPr>
          <w:p w14:paraId="37D9B533" w14:textId="77777777" w:rsidR="00AB2B30" w:rsidRPr="00AC4FBC" w:rsidRDefault="00AB2B30">
            <w:pPr>
              <w:pStyle w:val="TAC"/>
            </w:pPr>
          </w:p>
        </w:tc>
        <w:tc>
          <w:tcPr>
            <w:tcW w:w="717" w:type="dxa"/>
          </w:tcPr>
          <w:p w14:paraId="36092777" w14:textId="77777777" w:rsidR="00AB2B30" w:rsidRPr="00AC4FBC" w:rsidRDefault="00AB2B30">
            <w:pPr>
              <w:pStyle w:val="TAC"/>
            </w:pPr>
          </w:p>
        </w:tc>
      </w:tr>
      <w:tr w:rsidR="00AB2B30" w:rsidRPr="00AC4FBC" w14:paraId="34AF0353" w14:textId="77777777">
        <w:trPr>
          <w:jc w:val="center"/>
        </w:trPr>
        <w:tc>
          <w:tcPr>
            <w:tcW w:w="3690" w:type="dxa"/>
          </w:tcPr>
          <w:p w14:paraId="4A43C08F" w14:textId="77777777" w:rsidR="00AB2B30" w:rsidRPr="00AC4FBC" w:rsidRDefault="006A7121">
            <w:pPr>
              <w:pStyle w:val="TAL"/>
            </w:pPr>
            <w:r w:rsidRPr="00AC4FBC">
              <w:t xml:space="preserve">  For Sub-Frame 3, 4, 8, 9</w:t>
            </w:r>
          </w:p>
        </w:tc>
        <w:tc>
          <w:tcPr>
            <w:tcW w:w="1093" w:type="dxa"/>
          </w:tcPr>
          <w:p w14:paraId="243EF7C1" w14:textId="77777777" w:rsidR="00AB2B30" w:rsidRPr="00AC4FBC" w:rsidRDefault="00AB2B30">
            <w:pPr>
              <w:pStyle w:val="TAC"/>
            </w:pPr>
          </w:p>
        </w:tc>
        <w:tc>
          <w:tcPr>
            <w:tcW w:w="717" w:type="dxa"/>
          </w:tcPr>
          <w:p w14:paraId="1EB37DBC" w14:textId="77777777" w:rsidR="00AB2B30" w:rsidRPr="00AC4FBC" w:rsidRDefault="006A7121">
            <w:pPr>
              <w:pStyle w:val="TAC"/>
            </w:pPr>
            <w:r w:rsidRPr="00AC4FBC">
              <w:t>408</w:t>
            </w:r>
          </w:p>
        </w:tc>
        <w:tc>
          <w:tcPr>
            <w:tcW w:w="717" w:type="dxa"/>
          </w:tcPr>
          <w:p w14:paraId="66EB47DF" w14:textId="77777777" w:rsidR="00AB2B30" w:rsidRPr="00AC4FBC" w:rsidRDefault="006A7121">
            <w:pPr>
              <w:pStyle w:val="TAC"/>
            </w:pPr>
            <w:r w:rsidRPr="00AC4FBC">
              <w:t>1320</w:t>
            </w:r>
          </w:p>
        </w:tc>
        <w:tc>
          <w:tcPr>
            <w:tcW w:w="717" w:type="dxa"/>
          </w:tcPr>
          <w:p w14:paraId="6B312727" w14:textId="77777777" w:rsidR="00AB2B30" w:rsidRPr="00AC4FBC" w:rsidRDefault="006A7121">
            <w:pPr>
              <w:pStyle w:val="TAC"/>
            </w:pPr>
            <w:r w:rsidRPr="00AC4FBC">
              <w:t>2216</w:t>
            </w:r>
          </w:p>
        </w:tc>
        <w:tc>
          <w:tcPr>
            <w:tcW w:w="717" w:type="dxa"/>
          </w:tcPr>
          <w:p w14:paraId="57B7E7A5" w14:textId="77777777" w:rsidR="00AB2B30" w:rsidRPr="00AC4FBC" w:rsidRDefault="006A7121">
            <w:pPr>
              <w:pStyle w:val="TAC"/>
            </w:pPr>
            <w:r w:rsidRPr="00AC4FBC">
              <w:t>4392</w:t>
            </w:r>
          </w:p>
        </w:tc>
        <w:tc>
          <w:tcPr>
            <w:tcW w:w="717" w:type="dxa"/>
          </w:tcPr>
          <w:p w14:paraId="453E951C" w14:textId="77777777" w:rsidR="00AB2B30" w:rsidRPr="00AC4FBC" w:rsidRDefault="006A7121">
            <w:pPr>
              <w:pStyle w:val="TAC"/>
            </w:pPr>
            <w:r w:rsidRPr="00AC4FBC">
              <w:t>6712</w:t>
            </w:r>
          </w:p>
        </w:tc>
        <w:tc>
          <w:tcPr>
            <w:tcW w:w="717" w:type="dxa"/>
          </w:tcPr>
          <w:p w14:paraId="0CEB29CB" w14:textId="77777777" w:rsidR="00AB2B30" w:rsidRPr="00AC4FBC" w:rsidRDefault="006A7121">
            <w:pPr>
              <w:pStyle w:val="TAC"/>
            </w:pPr>
            <w:r w:rsidRPr="00AC4FBC">
              <w:t>8760</w:t>
            </w:r>
          </w:p>
        </w:tc>
      </w:tr>
      <w:tr w:rsidR="00AB2B30" w:rsidRPr="00AC4FBC" w14:paraId="65C5A1D7" w14:textId="77777777">
        <w:trPr>
          <w:jc w:val="center"/>
        </w:trPr>
        <w:tc>
          <w:tcPr>
            <w:tcW w:w="3690" w:type="dxa"/>
          </w:tcPr>
          <w:p w14:paraId="391F51EE" w14:textId="77777777" w:rsidR="00AB2B30" w:rsidRPr="00AC4FBC" w:rsidRDefault="006A7121">
            <w:pPr>
              <w:pStyle w:val="TAL"/>
            </w:pPr>
            <w:r w:rsidRPr="00AC4FBC">
              <w:t xml:space="preserve">  For Sub-Frame 1, 6</w:t>
            </w:r>
          </w:p>
        </w:tc>
        <w:tc>
          <w:tcPr>
            <w:tcW w:w="1093" w:type="dxa"/>
          </w:tcPr>
          <w:p w14:paraId="0196FBF2" w14:textId="77777777" w:rsidR="00AB2B30" w:rsidRPr="00AC4FBC" w:rsidRDefault="00AB2B30">
            <w:pPr>
              <w:pStyle w:val="TAC"/>
            </w:pPr>
          </w:p>
        </w:tc>
        <w:tc>
          <w:tcPr>
            <w:tcW w:w="717" w:type="dxa"/>
          </w:tcPr>
          <w:p w14:paraId="184C1648" w14:textId="77777777" w:rsidR="00AB2B30" w:rsidRPr="00AC4FBC" w:rsidRDefault="006A7121">
            <w:pPr>
              <w:pStyle w:val="TAC"/>
            </w:pPr>
            <w:r w:rsidRPr="00AC4FBC">
              <w:t>N/A</w:t>
            </w:r>
          </w:p>
        </w:tc>
        <w:tc>
          <w:tcPr>
            <w:tcW w:w="717" w:type="dxa"/>
          </w:tcPr>
          <w:p w14:paraId="39FF97CF" w14:textId="77777777" w:rsidR="00AB2B30" w:rsidRPr="00AC4FBC" w:rsidRDefault="006A7121">
            <w:pPr>
              <w:pStyle w:val="TAC"/>
            </w:pPr>
            <w:r w:rsidRPr="00AC4FBC">
              <w:t>776</w:t>
            </w:r>
          </w:p>
        </w:tc>
        <w:tc>
          <w:tcPr>
            <w:tcW w:w="717" w:type="dxa"/>
          </w:tcPr>
          <w:p w14:paraId="1D6FA267" w14:textId="77777777" w:rsidR="00AB2B30" w:rsidRPr="00AC4FBC" w:rsidRDefault="006A7121">
            <w:pPr>
              <w:pStyle w:val="TAC"/>
            </w:pPr>
            <w:r w:rsidRPr="00AC4FBC">
              <w:t>1288</w:t>
            </w:r>
          </w:p>
        </w:tc>
        <w:tc>
          <w:tcPr>
            <w:tcW w:w="717" w:type="dxa"/>
          </w:tcPr>
          <w:p w14:paraId="5EB5FC11" w14:textId="77777777" w:rsidR="00AB2B30" w:rsidRPr="00AC4FBC" w:rsidRDefault="006A7121">
            <w:pPr>
              <w:pStyle w:val="TAC"/>
            </w:pPr>
            <w:r w:rsidRPr="00AC4FBC">
              <w:t>2664</w:t>
            </w:r>
          </w:p>
        </w:tc>
        <w:tc>
          <w:tcPr>
            <w:tcW w:w="717" w:type="dxa"/>
          </w:tcPr>
          <w:p w14:paraId="0694104A" w14:textId="77777777" w:rsidR="00AB2B30" w:rsidRPr="00AC4FBC" w:rsidRDefault="006A7121">
            <w:pPr>
              <w:pStyle w:val="TAC"/>
            </w:pPr>
            <w:r w:rsidRPr="00AC4FBC">
              <w:t>4008</w:t>
            </w:r>
          </w:p>
        </w:tc>
        <w:tc>
          <w:tcPr>
            <w:tcW w:w="717" w:type="dxa"/>
          </w:tcPr>
          <w:p w14:paraId="7941A0E0" w14:textId="77777777" w:rsidR="00AB2B30" w:rsidRPr="00AC4FBC" w:rsidRDefault="006A7121">
            <w:pPr>
              <w:pStyle w:val="TAC"/>
            </w:pPr>
            <w:r w:rsidRPr="00AC4FBC">
              <w:t>5352</w:t>
            </w:r>
          </w:p>
        </w:tc>
      </w:tr>
      <w:tr w:rsidR="00AB2B30" w:rsidRPr="00AC4FBC" w14:paraId="338113E7" w14:textId="77777777">
        <w:trPr>
          <w:jc w:val="center"/>
        </w:trPr>
        <w:tc>
          <w:tcPr>
            <w:tcW w:w="3690" w:type="dxa"/>
          </w:tcPr>
          <w:p w14:paraId="69DEA7AB" w14:textId="77777777" w:rsidR="00AB2B30" w:rsidRPr="00AC4FBC" w:rsidRDefault="006A7121">
            <w:pPr>
              <w:pStyle w:val="TAL"/>
            </w:pPr>
            <w:r w:rsidRPr="00AC4FBC">
              <w:t xml:space="preserve">  For Sub-Frame 5</w:t>
            </w:r>
          </w:p>
        </w:tc>
        <w:tc>
          <w:tcPr>
            <w:tcW w:w="1093" w:type="dxa"/>
          </w:tcPr>
          <w:p w14:paraId="1DD340E9" w14:textId="77777777" w:rsidR="00AB2B30" w:rsidRPr="00AC4FBC" w:rsidRDefault="00AB2B30">
            <w:pPr>
              <w:pStyle w:val="TAC"/>
            </w:pPr>
          </w:p>
        </w:tc>
        <w:tc>
          <w:tcPr>
            <w:tcW w:w="717" w:type="dxa"/>
          </w:tcPr>
          <w:p w14:paraId="4C6DF2CD" w14:textId="77777777" w:rsidR="00AB2B30" w:rsidRPr="00AC4FBC" w:rsidRDefault="006A7121">
            <w:pPr>
              <w:pStyle w:val="TAC"/>
            </w:pPr>
            <w:r w:rsidRPr="00AC4FBC">
              <w:t>N/A</w:t>
            </w:r>
          </w:p>
        </w:tc>
        <w:tc>
          <w:tcPr>
            <w:tcW w:w="717" w:type="dxa"/>
          </w:tcPr>
          <w:p w14:paraId="3108793E" w14:textId="77777777" w:rsidR="00AB2B30" w:rsidRPr="00AC4FBC" w:rsidRDefault="006A7121">
            <w:pPr>
              <w:pStyle w:val="TAC"/>
            </w:pPr>
            <w:r w:rsidRPr="00AC4FBC">
              <w:t>N/A</w:t>
            </w:r>
          </w:p>
        </w:tc>
        <w:tc>
          <w:tcPr>
            <w:tcW w:w="717" w:type="dxa"/>
          </w:tcPr>
          <w:p w14:paraId="2D20000A" w14:textId="77777777" w:rsidR="00AB2B30" w:rsidRPr="00AC4FBC" w:rsidRDefault="006A7121">
            <w:pPr>
              <w:pStyle w:val="TAC"/>
            </w:pPr>
            <w:r w:rsidRPr="00AC4FBC">
              <w:t>N/A</w:t>
            </w:r>
          </w:p>
        </w:tc>
        <w:tc>
          <w:tcPr>
            <w:tcW w:w="717" w:type="dxa"/>
          </w:tcPr>
          <w:p w14:paraId="3FAE422B" w14:textId="77777777" w:rsidR="00AB2B30" w:rsidRPr="00AC4FBC" w:rsidRDefault="006A7121">
            <w:pPr>
              <w:pStyle w:val="TAC"/>
            </w:pPr>
            <w:r w:rsidRPr="00AC4FBC">
              <w:t>N/A</w:t>
            </w:r>
          </w:p>
        </w:tc>
        <w:tc>
          <w:tcPr>
            <w:tcW w:w="717" w:type="dxa"/>
          </w:tcPr>
          <w:p w14:paraId="1B2D50DA" w14:textId="77777777" w:rsidR="00AB2B30" w:rsidRPr="00AC4FBC" w:rsidRDefault="006A7121">
            <w:pPr>
              <w:pStyle w:val="TAC"/>
            </w:pPr>
            <w:r w:rsidRPr="00AC4FBC">
              <w:t>N/A</w:t>
            </w:r>
          </w:p>
        </w:tc>
        <w:tc>
          <w:tcPr>
            <w:tcW w:w="717" w:type="dxa"/>
          </w:tcPr>
          <w:p w14:paraId="34837DE2" w14:textId="77777777" w:rsidR="00AB2B30" w:rsidRPr="00AC4FBC" w:rsidRDefault="006A7121">
            <w:pPr>
              <w:pStyle w:val="TAC"/>
            </w:pPr>
            <w:r w:rsidRPr="00AC4FBC">
              <w:t>N/A</w:t>
            </w:r>
          </w:p>
        </w:tc>
      </w:tr>
      <w:tr w:rsidR="00AB2B30" w:rsidRPr="00AC4FBC" w14:paraId="328C6210" w14:textId="77777777">
        <w:trPr>
          <w:jc w:val="center"/>
        </w:trPr>
        <w:tc>
          <w:tcPr>
            <w:tcW w:w="3690" w:type="dxa"/>
          </w:tcPr>
          <w:p w14:paraId="79E565B9" w14:textId="77777777" w:rsidR="00AB2B30" w:rsidRPr="00AC4FBC" w:rsidRDefault="006A7121">
            <w:pPr>
              <w:pStyle w:val="TAL"/>
            </w:pPr>
            <w:r w:rsidRPr="00AC4FBC">
              <w:t xml:space="preserve">  For Sub-Frame 0</w:t>
            </w:r>
          </w:p>
        </w:tc>
        <w:tc>
          <w:tcPr>
            <w:tcW w:w="1093" w:type="dxa"/>
          </w:tcPr>
          <w:p w14:paraId="707C5E1E" w14:textId="77777777" w:rsidR="00AB2B30" w:rsidRPr="00AC4FBC" w:rsidRDefault="00AB2B30">
            <w:pPr>
              <w:pStyle w:val="TAC"/>
            </w:pPr>
          </w:p>
        </w:tc>
        <w:tc>
          <w:tcPr>
            <w:tcW w:w="717" w:type="dxa"/>
          </w:tcPr>
          <w:p w14:paraId="6E33A519" w14:textId="77777777" w:rsidR="00AB2B30" w:rsidRPr="00AC4FBC" w:rsidRDefault="006A7121">
            <w:pPr>
              <w:pStyle w:val="TAC"/>
            </w:pPr>
            <w:r w:rsidRPr="00AC4FBC">
              <w:t>208</w:t>
            </w:r>
          </w:p>
        </w:tc>
        <w:tc>
          <w:tcPr>
            <w:tcW w:w="717" w:type="dxa"/>
          </w:tcPr>
          <w:p w14:paraId="4E51A831" w14:textId="77777777" w:rsidR="00AB2B30" w:rsidRPr="00AC4FBC" w:rsidRDefault="006A7121">
            <w:pPr>
              <w:pStyle w:val="TAC"/>
            </w:pPr>
            <w:r w:rsidRPr="00AC4FBC">
              <w:t>1064</w:t>
            </w:r>
          </w:p>
        </w:tc>
        <w:tc>
          <w:tcPr>
            <w:tcW w:w="717" w:type="dxa"/>
          </w:tcPr>
          <w:p w14:paraId="2DAE403C" w14:textId="77777777" w:rsidR="00AB2B30" w:rsidRPr="00AC4FBC" w:rsidRDefault="006A7121">
            <w:pPr>
              <w:pStyle w:val="TAC"/>
            </w:pPr>
            <w:r w:rsidRPr="00AC4FBC">
              <w:t>1800</w:t>
            </w:r>
          </w:p>
        </w:tc>
        <w:tc>
          <w:tcPr>
            <w:tcW w:w="717" w:type="dxa"/>
          </w:tcPr>
          <w:p w14:paraId="10E30EDF" w14:textId="77777777" w:rsidR="00AB2B30" w:rsidRPr="00AC4FBC" w:rsidRDefault="006A7121">
            <w:pPr>
              <w:pStyle w:val="TAC"/>
            </w:pPr>
            <w:r w:rsidRPr="00AC4FBC">
              <w:t>4392</w:t>
            </w:r>
          </w:p>
        </w:tc>
        <w:tc>
          <w:tcPr>
            <w:tcW w:w="717" w:type="dxa"/>
          </w:tcPr>
          <w:p w14:paraId="71BE4904" w14:textId="77777777" w:rsidR="00AB2B30" w:rsidRPr="00AC4FBC" w:rsidRDefault="006A7121">
            <w:pPr>
              <w:pStyle w:val="TAC"/>
            </w:pPr>
            <w:r w:rsidRPr="00AC4FBC">
              <w:t>6712</w:t>
            </w:r>
          </w:p>
        </w:tc>
        <w:tc>
          <w:tcPr>
            <w:tcW w:w="717" w:type="dxa"/>
          </w:tcPr>
          <w:p w14:paraId="2C040DA6" w14:textId="77777777" w:rsidR="00AB2B30" w:rsidRPr="00AC4FBC" w:rsidRDefault="006A7121">
            <w:pPr>
              <w:pStyle w:val="TAC"/>
            </w:pPr>
            <w:r w:rsidRPr="00AC4FBC">
              <w:t>8760</w:t>
            </w:r>
          </w:p>
        </w:tc>
      </w:tr>
      <w:tr w:rsidR="00AB2B30" w:rsidRPr="00AC4FBC" w14:paraId="518473CB" w14:textId="77777777">
        <w:trPr>
          <w:jc w:val="center"/>
        </w:trPr>
        <w:tc>
          <w:tcPr>
            <w:tcW w:w="3690" w:type="dxa"/>
          </w:tcPr>
          <w:p w14:paraId="4E9AC199" w14:textId="77777777" w:rsidR="00AB2B30" w:rsidRPr="00AC4FBC" w:rsidRDefault="006A7121">
            <w:pPr>
              <w:pStyle w:val="TAL"/>
            </w:pPr>
            <w:r w:rsidRPr="00AC4FBC">
              <w:t>Transport block CRC</w:t>
            </w:r>
          </w:p>
        </w:tc>
        <w:tc>
          <w:tcPr>
            <w:tcW w:w="1093" w:type="dxa"/>
          </w:tcPr>
          <w:p w14:paraId="2201F6DB" w14:textId="77777777" w:rsidR="00AB2B30" w:rsidRPr="00AC4FBC" w:rsidRDefault="006A7121">
            <w:pPr>
              <w:pStyle w:val="TAC"/>
            </w:pPr>
            <w:r w:rsidRPr="00AC4FBC">
              <w:t>Bits</w:t>
            </w:r>
          </w:p>
        </w:tc>
        <w:tc>
          <w:tcPr>
            <w:tcW w:w="717" w:type="dxa"/>
          </w:tcPr>
          <w:p w14:paraId="4067F518" w14:textId="77777777" w:rsidR="00AB2B30" w:rsidRPr="00AC4FBC" w:rsidRDefault="006A7121">
            <w:pPr>
              <w:pStyle w:val="TAC"/>
            </w:pPr>
            <w:r w:rsidRPr="00AC4FBC">
              <w:t>24</w:t>
            </w:r>
          </w:p>
        </w:tc>
        <w:tc>
          <w:tcPr>
            <w:tcW w:w="717" w:type="dxa"/>
          </w:tcPr>
          <w:p w14:paraId="6F3262C5" w14:textId="77777777" w:rsidR="00AB2B30" w:rsidRPr="00AC4FBC" w:rsidRDefault="006A7121">
            <w:pPr>
              <w:pStyle w:val="TAC"/>
            </w:pPr>
            <w:r w:rsidRPr="00AC4FBC">
              <w:t>24</w:t>
            </w:r>
          </w:p>
        </w:tc>
        <w:tc>
          <w:tcPr>
            <w:tcW w:w="717" w:type="dxa"/>
          </w:tcPr>
          <w:p w14:paraId="7B042396" w14:textId="77777777" w:rsidR="00AB2B30" w:rsidRPr="00AC4FBC" w:rsidRDefault="006A7121">
            <w:pPr>
              <w:pStyle w:val="TAC"/>
            </w:pPr>
            <w:r w:rsidRPr="00AC4FBC">
              <w:t>24</w:t>
            </w:r>
          </w:p>
        </w:tc>
        <w:tc>
          <w:tcPr>
            <w:tcW w:w="717" w:type="dxa"/>
          </w:tcPr>
          <w:p w14:paraId="68D633CA" w14:textId="77777777" w:rsidR="00AB2B30" w:rsidRPr="00AC4FBC" w:rsidRDefault="006A7121">
            <w:pPr>
              <w:pStyle w:val="TAC"/>
            </w:pPr>
            <w:r w:rsidRPr="00AC4FBC">
              <w:t>24</w:t>
            </w:r>
          </w:p>
        </w:tc>
        <w:tc>
          <w:tcPr>
            <w:tcW w:w="717" w:type="dxa"/>
          </w:tcPr>
          <w:p w14:paraId="7C8DC7C9" w14:textId="77777777" w:rsidR="00AB2B30" w:rsidRPr="00AC4FBC" w:rsidRDefault="006A7121">
            <w:pPr>
              <w:pStyle w:val="TAC"/>
            </w:pPr>
            <w:r w:rsidRPr="00AC4FBC">
              <w:t>24</w:t>
            </w:r>
          </w:p>
        </w:tc>
        <w:tc>
          <w:tcPr>
            <w:tcW w:w="717" w:type="dxa"/>
          </w:tcPr>
          <w:p w14:paraId="66367070" w14:textId="77777777" w:rsidR="00AB2B30" w:rsidRPr="00AC4FBC" w:rsidRDefault="006A7121">
            <w:pPr>
              <w:pStyle w:val="TAC"/>
            </w:pPr>
            <w:r w:rsidRPr="00AC4FBC">
              <w:t>24</w:t>
            </w:r>
          </w:p>
        </w:tc>
      </w:tr>
      <w:tr w:rsidR="00AB2B30" w:rsidRPr="00AC4FBC" w14:paraId="2C44D591" w14:textId="77777777">
        <w:trPr>
          <w:jc w:val="center"/>
        </w:trPr>
        <w:tc>
          <w:tcPr>
            <w:tcW w:w="3690" w:type="dxa"/>
          </w:tcPr>
          <w:p w14:paraId="615B1D4B" w14:textId="77777777" w:rsidR="00AB2B30" w:rsidRPr="00AC4FBC" w:rsidRDefault="006A7121">
            <w:pPr>
              <w:pStyle w:val="TAL"/>
              <w:rPr>
                <w:szCs w:val="22"/>
              </w:rPr>
            </w:pPr>
            <w:r w:rsidRPr="00AC4FBC">
              <w:rPr>
                <w:szCs w:val="22"/>
              </w:rPr>
              <w:t>Number of Code Blocks per Sub-Frame (NOTE 4)</w:t>
            </w:r>
          </w:p>
        </w:tc>
        <w:tc>
          <w:tcPr>
            <w:tcW w:w="1093" w:type="dxa"/>
          </w:tcPr>
          <w:p w14:paraId="7F7FAB52" w14:textId="77777777" w:rsidR="00AB2B30" w:rsidRPr="00AC4FBC" w:rsidRDefault="00AB2B30">
            <w:pPr>
              <w:pStyle w:val="TAC"/>
            </w:pPr>
          </w:p>
        </w:tc>
        <w:tc>
          <w:tcPr>
            <w:tcW w:w="717" w:type="dxa"/>
          </w:tcPr>
          <w:p w14:paraId="5FDC6A43" w14:textId="77777777" w:rsidR="00AB2B30" w:rsidRPr="00AC4FBC" w:rsidRDefault="00AB2B30">
            <w:pPr>
              <w:pStyle w:val="TAC"/>
            </w:pPr>
          </w:p>
        </w:tc>
        <w:tc>
          <w:tcPr>
            <w:tcW w:w="717" w:type="dxa"/>
          </w:tcPr>
          <w:p w14:paraId="25E587C0" w14:textId="77777777" w:rsidR="00AB2B30" w:rsidRPr="00AC4FBC" w:rsidRDefault="00AB2B30">
            <w:pPr>
              <w:pStyle w:val="TAC"/>
            </w:pPr>
          </w:p>
        </w:tc>
        <w:tc>
          <w:tcPr>
            <w:tcW w:w="717" w:type="dxa"/>
          </w:tcPr>
          <w:p w14:paraId="71958A71" w14:textId="77777777" w:rsidR="00AB2B30" w:rsidRPr="00AC4FBC" w:rsidRDefault="00AB2B30">
            <w:pPr>
              <w:pStyle w:val="TAC"/>
            </w:pPr>
          </w:p>
        </w:tc>
        <w:tc>
          <w:tcPr>
            <w:tcW w:w="717" w:type="dxa"/>
          </w:tcPr>
          <w:p w14:paraId="10ED0C03" w14:textId="77777777" w:rsidR="00AB2B30" w:rsidRPr="00AC4FBC" w:rsidRDefault="00AB2B30">
            <w:pPr>
              <w:pStyle w:val="TAC"/>
            </w:pPr>
          </w:p>
        </w:tc>
        <w:tc>
          <w:tcPr>
            <w:tcW w:w="717" w:type="dxa"/>
          </w:tcPr>
          <w:p w14:paraId="70F28569" w14:textId="77777777" w:rsidR="00AB2B30" w:rsidRPr="00AC4FBC" w:rsidRDefault="00AB2B30">
            <w:pPr>
              <w:pStyle w:val="TAC"/>
            </w:pPr>
          </w:p>
        </w:tc>
        <w:tc>
          <w:tcPr>
            <w:tcW w:w="717" w:type="dxa"/>
          </w:tcPr>
          <w:p w14:paraId="22F5016F" w14:textId="77777777" w:rsidR="00AB2B30" w:rsidRPr="00AC4FBC" w:rsidRDefault="00AB2B30">
            <w:pPr>
              <w:pStyle w:val="TAC"/>
            </w:pPr>
          </w:p>
        </w:tc>
      </w:tr>
      <w:tr w:rsidR="00AB2B30" w:rsidRPr="00AC4FBC" w14:paraId="01C4F771" w14:textId="77777777">
        <w:trPr>
          <w:jc w:val="center"/>
        </w:trPr>
        <w:tc>
          <w:tcPr>
            <w:tcW w:w="3690" w:type="dxa"/>
          </w:tcPr>
          <w:p w14:paraId="67C1F823" w14:textId="77777777" w:rsidR="00AB2B30" w:rsidRPr="00AC4FBC" w:rsidRDefault="006A7121">
            <w:pPr>
              <w:pStyle w:val="TAL"/>
            </w:pPr>
            <w:r w:rsidRPr="00AC4FBC">
              <w:t xml:space="preserve">  For Sub-Frame 3, 4, 8, 9</w:t>
            </w:r>
          </w:p>
        </w:tc>
        <w:tc>
          <w:tcPr>
            <w:tcW w:w="1093" w:type="dxa"/>
          </w:tcPr>
          <w:p w14:paraId="1759361A" w14:textId="77777777" w:rsidR="00AB2B30" w:rsidRPr="00AC4FBC" w:rsidRDefault="00AB2B30">
            <w:pPr>
              <w:pStyle w:val="TAC"/>
            </w:pPr>
          </w:p>
        </w:tc>
        <w:tc>
          <w:tcPr>
            <w:tcW w:w="717" w:type="dxa"/>
          </w:tcPr>
          <w:p w14:paraId="547D3FB0" w14:textId="77777777" w:rsidR="00AB2B30" w:rsidRPr="00AC4FBC" w:rsidRDefault="006A7121">
            <w:pPr>
              <w:pStyle w:val="TAC"/>
            </w:pPr>
            <w:r w:rsidRPr="00AC4FBC">
              <w:t>1</w:t>
            </w:r>
          </w:p>
        </w:tc>
        <w:tc>
          <w:tcPr>
            <w:tcW w:w="717" w:type="dxa"/>
          </w:tcPr>
          <w:p w14:paraId="64011E46" w14:textId="77777777" w:rsidR="00AB2B30" w:rsidRPr="00AC4FBC" w:rsidRDefault="006A7121">
            <w:pPr>
              <w:pStyle w:val="TAC"/>
            </w:pPr>
            <w:r w:rsidRPr="00AC4FBC">
              <w:t>1</w:t>
            </w:r>
          </w:p>
        </w:tc>
        <w:tc>
          <w:tcPr>
            <w:tcW w:w="717" w:type="dxa"/>
          </w:tcPr>
          <w:p w14:paraId="19F34D62" w14:textId="77777777" w:rsidR="00AB2B30" w:rsidRPr="00AC4FBC" w:rsidRDefault="006A7121">
            <w:pPr>
              <w:pStyle w:val="TAC"/>
            </w:pPr>
            <w:r w:rsidRPr="00AC4FBC">
              <w:t>1</w:t>
            </w:r>
          </w:p>
        </w:tc>
        <w:tc>
          <w:tcPr>
            <w:tcW w:w="717" w:type="dxa"/>
          </w:tcPr>
          <w:p w14:paraId="25EC55EF" w14:textId="77777777" w:rsidR="00AB2B30" w:rsidRPr="00AC4FBC" w:rsidRDefault="006A7121">
            <w:pPr>
              <w:pStyle w:val="TAC"/>
            </w:pPr>
            <w:r w:rsidRPr="00AC4FBC">
              <w:t>1</w:t>
            </w:r>
          </w:p>
        </w:tc>
        <w:tc>
          <w:tcPr>
            <w:tcW w:w="717" w:type="dxa"/>
          </w:tcPr>
          <w:p w14:paraId="76A9878A" w14:textId="77777777" w:rsidR="00AB2B30" w:rsidRPr="00AC4FBC" w:rsidRDefault="006A7121">
            <w:pPr>
              <w:pStyle w:val="TAC"/>
            </w:pPr>
            <w:r w:rsidRPr="00AC4FBC">
              <w:t>2</w:t>
            </w:r>
          </w:p>
        </w:tc>
        <w:tc>
          <w:tcPr>
            <w:tcW w:w="717" w:type="dxa"/>
          </w:tcPr>
          <w:p w14:paraId="60C1B18A" w14:textId="77777777" w:rsidR="00AB2B30" w:rsidRPr="00AC4FBC" w:rsidRDefault="006A7121">
            <w:pPr>
              <w:pStyle w:val="TAC"/>
            </w:pPr>
            <w:r w:rsidRPr="00AC4FBC">
              <w:t>2</w:t>
            </w:r>
          </w:p>
        </w:tc>
      </w:tr>
      <w:tr w:rsidR="00AB2B30" w:rsidRPr="00AC4FBC" w14:paraId="0D5D475A" w14:textId="77777777">
        <w:trPr>
          <w:jc w:val="center"/>
        </w:trPr>
        <w:tc>
          <w:tcPr>
            <w:tcW w:w="3690" w:type="dxa"/>
          </w:tcPr>
          <w:p w14:paraId="7C556AA3" w14:textId="77777777" w:rsidR="00AB2B30" w:rsidRPr="00AC4FBC" w:rsidRDefault="006A7121">
            <w:pPr>
              <w:pStyle w:val="TAL"/>
            </w:pPr>
            <w:r w:rsidRPr="00AC4FBC">
              <w:t xml:space="preserve">  For Sub-Frame 1, 6</w:t>
            </w:r>
          </w:p>
        </w:tc>
        <w:tc>
          <w:tcPr>
            <w:tcW w:w="1093" w:type="dxa"/>
          </w:tcPr>
          <w:p w14:paraId="73E8DF15" w14:textId="77777777" w:rsidR="00AB2B30" w:rsidRPr="00AC4FBC" w:rsidRDefault="00AB2B30">
            <w:pPr>
              <w:pStyle w:val="TAC"/>
            </w:pPr>
          </w:p>
        </w:tc>
        <w:tc>
          <w:tcPr>
            <w:tcW w:w="717" w:type="dxa"/>
          </w:tcPr>
          <w:p w14:paraId="47C320BD" w14:textId="77777777" w:rsidR="00AB2B30" w:rsidRPr="00AC4FBC" w:rsidRDefault="006A7121">
            <w:pPr>
              <w:pStyle w:val="TAC"/>
            </w:pPr>
            <w:r w:rsidRPr="00AC4FBC">
              <w:t>N/A</w:t>
            </w:r>
          </w:p>
        </w:tc>
        <w:tc>
          <w:tcPr>
            <w:tcW w:w="717" w:type="dxa"/>
          </w:tcPr>
          <w:p w14:paraId="23CBD318" w14:textId="77777777" w:rsidR="00AB2B30" w:rsidRPr="00AC4FBC" w:rsidRDefault="006A7121">
            <w:pPr>
              <w:pStyle w:val="TAC"/>
            </w:pPr>
            <w:r w:rsidRPr="00AC4FBC">
              <w:t>1</w:t>
            </w:r>
          </w:p>
        </w:tc>
        <w:tc>
          <w:tcPr>
            <w:tcW w:w="717" w:type="dxa"/>
          </w:tcPr>
          <w:p w14:paraId="5D6E10CA" w14:textId="77777777" w:rsidR="00AB2B30" w:rsidRPr="00AC4FBC" w:rsidRDefault="006A7121">
            <w:pPr>
              <w:pStyle w:val="TAC"/>
            </w:pPr>
            <w:r w:rsidRPr="00AC4FBC">
              <w:t>1</w:t>
            </w:r>
          </w:p>
        </w:tc>
        <w:tc>
          <w:tcPr>
            <w:tcW w:w="717" w:type="dxa"/>
          </w:tcPr>
          <w:p w14:paraId="628703C0" w14:textId="77777777" w:rsidR="00AB2B30" w:rsidRPr="00AC4FBC" w:rsidRDefault="006A7121">
            <w:pPr>
              <w:pStyle w:val="TAC"/>
            </w:pPr>
            <w:r w:rsidRPr="00AC4FBC">
              <w:t>1</w:t>
            </w:r>
          </w:p>
        </w:tc>
        <w:tc>
          <w:tcPr>
            <w:tcW w:w="717" w:type="dxa"/>
          </w:tcPr>
          <w:p w14:paraId="70A7CBF1" w14:textId="77777777" w:rsidR="00AB2B30" w:rsidRPr="00AC4FBC" w:rsidRDefault="006A7121">
            <w:pPr>
              <w:pStyle w:val="TAC"/>
            </w:pPr>
            <w:r w:rsidRPr="00AC4FBC">
              <w:t>1</w:t>
            </w:r>
          </w:p>
        </w:tc>
        <w:tc>
          <w:tcPr>
            <w:tcW w:w="717" w:type="dxa"/>
          </w:tcPr>
          <w:p w14:paraId="7047CBAB" w14:textId="77777777" w:rsidR="00AB2B30" w:rsidRPr="00AC4FBC" w:rsidRDefault="006A7121">
            <w:pPr>
              <w:pStyle w:val="TAC"/>
            </w:pPr>
            <w:r w:rsidRPr="00AC4FBC">
              <w:t>1</w:t>
            </w:r>
          </w:p>
        </w:tc>
      </w:tr>
      <w:tr w:rsidR="00AB2B30" w:rsidRPr="00AC4FBC" w14:paraId="7CC055BD" w14:textId="77777777">
        <w:trPr>
          <w:jc w:val="center"/>
        </w:trPr>
        <w:tc>
          <w:tcPr>
            <w:tcW w:w="3690" w:type="dxa"/>
          </w:tcPr>
          <w:p w14:paraId="4E86EE48" w14:textId="77777777" w:rsidR="00AB2B30" w:rsidRPr="00AC4FBC" w:rsidRDefault="006A7121">
            <w:pPr>
              <w:pStyle w:val="TAL"/>
            </w:pPr>
            <w:r w:rsidRPr="00AC4FBC">
              <w:t xml:space="preserve">  For Sub-Frame 5</w:t>
            </w:r>
          </w:p>
        </w:tc>
        <w:tc>
          <w:tcPr>
            <w:tcW w:w="1093" w:type="dxa"/>
          </w:tcPr>
          <w:p w14:paraId="29702EE7" w14:textId="77777777" w:rsidR="00AB2B30" w:rsidRPr="00AC4FBC" w:rsidRDefault="00AB2B30">
            <w:pPr>
              <w:pStyle w:val="TAC"/>
            </w:pPr>
          </w:p>
        </w:tc>
        <w:tc>
          <w:tcPr>
            <w:tcW w:w="717" w:type="dxa"/>
          </w:tcPr>
          <w:p w14:paraId="4FC4193A" w14:textId="77777777" w:rsidR="00AB2B30" w:rsidRPr="00AC4FBC" w:rsidRDefault="006A7121">
            <w:pPr>
              <w:pStyle w:val="TAC"/>
            </w:pPr>
            <w:r w:rsidRPr="00AC4FBC">
              <w:t>N/A</w:t>
            </w:r>
          </w:p>
        </w:tc>
        <w:tc>
          <w:tcPr>
            <w:tcW w:w="717" w:type="dxa"/>
          </w:tcPr>
          <w:p w14:paraId="3108A096" w14:textId="77777777" w:rsidR="00AB2B30" w:rsidRPr="00AC4FBC" w:rsidRDefault="006A7121">
            <w:pPr>
              <w:pStyle w:val="TAC"/>
            </w:pPr>
            <w:r w:rsidRPr="00AC4FBC">
              <w:t>N/A</w:t>
            </w:r>
          </w:p>
        </w:tc>
        <w:tc>
          <w:tcPr>
            <w:tcW w:w="717" w:type="dxa"/>
          </w:tcPr>
          <w:p w14:paraId="33055E27" w14:textId="77777777" w:rsidR="00AB2B30" w:rsidRPr="00AC4FBC" w:rsidRDefault="006A7121">
            <w:pPr>
              <w:pStyle w:val="TAC"/>
            </w:pPr>
            <w:r w:rsidRPr="00AC4FBC">
              <w:t>N/A</w:t>
            </w:r>
          </w:p>
        </w:tc>
        <w:tc>
          <w:tcPr>
            <w:tcW w:w="717" w:type="dxa"/>
          </w:tcPr>
          <w:p w14:paraId="6FF9D8D4" w14:textId="77777777" w:rsidR="00AB2B30" w:rsidRPr="00AC4FBC" w:rsidRDefault="006A7121">
            <w:pPr>
              <w:pStyle w:val="TAC"/>
            </w:pPr>
            <w:r w:rsidRPr="00AC4FBC">
              <w:t>N/A</w:t>
            </w:r>
          </w:p>
        </w:tc>
        <w:tc>
          <w:tcPr>
            <w:tcW w:w="717" w:type="dxa"/>
          </w:tcPr>
          <w:p w14:paraId="5F0034F9" w14:textId="77777777" w:rsidR="00AB2B30" w:rsidRPr="00AC4FBC" w:rsidRDefault="006A7121">
            <w:pPr>
              <w:pStyle w:val="TAC"/>
            </w:pPr>
            <w:r w:rsidRPr="00AC4FBC">
              <w:t>N/A</w:t>
            </w:r>
          </w:p>
        </w:tc>
        <w:tc>
          <w:tcPr>
            <w:tcW w:w="717" w:type="dxa"/>
          </w:tcPr>
          <w:p w14:paraId="25FD2D51" w14:textId="77777777" w:rsidR="00AB2B30" w:rsidRPr="00AC4FBC" w:rsidRDefault="006A7121">
            <w:pPr>
              <w:pStyle w:val="TAC"/>
            </w:pPr>
            <w:r w:rsidRPr="00AC4FBC">
              <w:t>N/A</w:t>
            </w:r>
          </w:p>
        </w:tc>
      </w:tr>
      <w:tr w:rsidR="00AB2B30" w:rsidRPr="00AC4FBC" w14:paraId="58FB566D" w14:textId="77777777">
        <w:trPr>
          <w:jc w:val="center"/>
        </w:trPr>
        <w:tc>
          <w:tcPr>
            <w:tcW w:w="3690" w:type="dxa"/>
          </w:tcPr>
          <w:p w14:paraId="79A62147" w14:textId="77777777" w:rsidR="00AB2B30" w:rsidRPr="00AC4FBC" w:rsidRDefault="006A7121">
            <w:pPr>
              <w:pStyle w:val="TAL"/>
            </w:pPr>
            <w:r w:rsidRPr="00AC4FBC">
              <w:t xml:space="preserve">  For Sub-Frame 0</w:t>
            </w:r>
          </w:p>
        </w:tc>
        <w:tc>
          <w:tcPr>
            <w:tcW w:w="1093" w:type="dxa"/>
          </w:tcPr>
          <w:p w14:paraId="7557971A" w14:textId="77777777" w:rsidR="00AB2B30" w:rsidRPr="00AC4FBC" w:rsidRDefault="00AB2B30">
            <w:pPr>
              <w:pStyle w:val="TAC"/>
            </w:pPr>
          </w:p>
        </w:tc>
        <w:tc>
          <w:tcPr>
            <w:tcW w:w="717" w:type="dxa"/>
          </w:tcPr>
          <w:p w14:paraId="3C4CB974" w14:textId="77777777" w:rsidR="00AB2B30" w:rsidRPr="00AC4FBC" w:rsidRDefault="006A7121">
            <w:pPr>
              <w:pStyle w:val="TAC"/>
            </w:pPr>
            <w:r w:rsidRPr="00AC4FBC">
              <w:t>1</w:t>
            </w:r>
          </w:p>
        </w:tc>
        <w:tc>
          <w:tcPr>
            <w:tcW w:w="717" w:type="dxa"/>
          </w:tcPr>
          <w:p w14:paraId="66737E77" w14:textId="77777777" w:rsidR="00AB2B30" w:rsidRPr="00AC4FBC" w:rsidRDefault="006A7121">
            <w:pPr>
              <w:pStyle w:val="TAC"/>
            </w:pPr>
            <w:r w:rsidRPr="00AC4FBC">
              <w:t>1</w:t>
            </w:r>
          </w:p>
        </w:tc>
        <w:tc>
          <w:tcPr>
            <w:tcW w:w="717" w:type="dxa"/>
          </w:tcPr>
          <w:p w14:paraId="77C78793" w14:textId="77777777" w:rsidR="00AB2B30" w:rsidRPr="00AC4FBC" w:rsidRDefault="006A7121">
            <w:pPr>
              <w:pStyle w:val="TAC"/>
            </w:pPr>
            <w:r w:rsidRPr="00AC4FBC">
              <w:t>1</w:t>
            </w:r>
          </w:p>
        </w:tc>
        <w:tc>
          <w:tcPr>
            <w:tcW w:w="717" w:type="dxa"/>
          </w:tcPr>
          <w:p w14:paraId="3CA90545" w14:textId="77777777" w:rsidR="00AB2B30" w:rsidRPr="00AC4FBC" w:rsidRDefault="006A7121">
            <w:pPr>
              <w:pStyle w:val="TAC"/>
            </w:pPr>
            <w:r w:rsidRPr="00AC4FBC">
              <w:t>1</w:t>
            </w:r>
          </w:p>
        </w:tc>
        <w:tc>
          <w:tcPr>
            <w:tcW w:w="717" w:type="dxa"/>
          </w:tcPr>
          <w:p w14:paraId="3B3BED13" w14:textId="77777777" w:rsidR="00AB2B30" w:rsidRPr="00AC4FBC" w:rsidRDefault="006A7121">
            <w:pPr>
              <w:pStyle w:val="TAC"/>
            </w:pPr>
            <w:r w:rsidRPr="00AC4FBC">
              <w:t>2</w:t>
            </w:r>
          </w:p>
        </w:tc>
        <w:tc>
          <w:tcPr>
            <w:tcW w:w="717" w:type="dxa"/>
          </w:tcPr>
          <w:p w14:paraId="0502D6E9" w14:textId="77777777" w:rsidR="00AB2B30" w:rsidRPr="00AC4FBC" w:rsidRDefault="006A7121">
            <w:pPr>
              <w:pStyle w:val="TAC"/>
            </w:pPr>
            <w:r w:rsidRPr="00AC4FBC">
              <w:t>2</w:t>
            </w:r>
          </w:p>
        </w:tc>
      </w:tr>
      <w:tr w:rsidR="00AB2B30" w:rsidRPr="00AC4FBC" w14:paraId="3479A42A" w14:textId="77777777">
        <w:trPr>
          <w:jc w:val="center"/>
        </w:trPr>
        <w:tc>
          <w:tcPr>
            <w:tcW w:w="3690" w:type="dxa"/>
          </w:tcPr>
          <w:p w14:paraId="3D2F6CC3" w14:textId="77777777" w:rsidR="00AB2B30" w:rsidRPr="00AC4FBC" w:rsidRDefault="006A7121">
            <w:pPr>
              <w:pStyle w:val="TAL"/>
            </w:pPr>
            <w:r w:rsidRPr="00AC4FBC">
              <w:t>Binary Channel Bits Per Sub-Frame</w:t>
            </w:r>
          </w:p>
        </w:tc>
        <w:tc>
          <w:tcPr>
            <w:tcW w:w="1093" w:type="dxa"/>
          </w:tcPr>
          <w:p w14:paraId="5F6C5486" w14:textId="77777777" w:rsidR="00AB2B30" w:rsidRPr="00AC4FBC" w:rsidRDefault="006A7121">
            <w:pPr>
              <w:pStyle w:val="TAC"/>
            </w:pPr>
            <w:r w:rsidRPr="00AC4FBC">
              <w:t>Bits</w:t>
            </w:r>
          </w:p>
        </w:tc>
        <w:tc>
          <w:tcPr>
            <w:tcW w:w="717" w:type="dxa"/>
          </w:tcPr>
          <w:p w14:paraId="59F370CB" w14:textId="77777777" w:rsidR="00AB2B30" w:rsidRPr="00AC4FBC" w:rsidRDefault="00AB2B30">
            <w:pPr>
              <w:pStyle w:val="TAC"/>
            </w:pPr>
          </w:p>
        </w:tc>
        <w:tc>
          <w:tcPr>
            <w:tcW w:w="717" w:type="dxa"/>
          </w:tcPr>
          <w:p w14:paraId="6B3B0CF6" w14:textId="77777777" w:rsidR="00AB2B30" w:rsidRPr="00AC4FBC" w:rsidRDefault="00AB2B30">
            <w:pPr>
              <w:pStyle w:val="TAC"/>
            </w:pPr>
          </w:p>
        </w:tc>
        <w:tc>
          <w:tcPr>
            <w:tcW w:w="717" w:type="dxa"/>
          </w:tcPr>
          <w:p w14:paraId="536D24D0" w14:textId="77777777" w:rsidR="00AB2B30" w:rsidRPr="00AC4FBC" w:rsidRDefault="00AB2B30">
            <w:pPr>
              <w:pStyle w:val="TAC"/>
            </w:pPr>
          </w:p>
        </w:tc>
        <w:tc>
          <w:tcPr>
            <w:tcW w:w="717" w:type="dxa"/>
          </w:tcPr>
          <w:p w14:paraId="1D2A2BB0" w14:textId="77777777" w:rsidR="00AB2B30" w:rsidRPr="00AC4FBC" w:rsidRDefault="00AB2B30">
            <w:pPr>
              <w:pStyle w:val="TAC"/>
            </w:pPr>
          </w:p>
        </w:tc>
        <w:tc>
          <w:tcPr>
            <w:tcW w:w="717" w:type="dxa"/>
          </w:tcPr>
          <w:p w14:paraId="75DAB688" w14:textId="77777777" w:rsidR="00AB2B30" w:rsidRPr="00AC4FBC" w:rsidRDefault="00AB2B30">
            <w:pPr>
              <w:pStyle w:val="TAC"/>
            </w:pPr>
          </w:p>
        </w:tc>
        <w:tc>
          <w:tcPr>
            <w:tcW w:w="717" w:type="dxa"/>
          </w:tcPr>
          <w:p w14:paraId="62997711" w14:textId="77777777" w:rsidR="00AB2B30" w:rsidRPr="00AC4FBC" w:rsidRDefault="00AB2B30">
            <w:pPr>
              <w:pStyle w:val="TAC"/>
            </w:pPr>
          </w:p>
        </w:tc>
      </w:tr>
      <w:tr w:rsidR="00AB2B30" w:rsidRPr="00AC4FBC" w14:paraId="1296681A" w14:textId="77777777">
        <w:trPr>
          <w:jc w:val="center"/>
        </w:trPr>
        <w:tc>
          <w:tcPr>
            <w:tcW w:w="3690" w:type="dxa"/>
          </w:tcPr>
          <w:p w14:paraId="399BA2B2" w14:textId="77777777" w:rsidR="00AB2B30" w:rsidRPr="00AC4FBC" w:rsidRDefault="006A7121">
            <w:pPr>
              <w:pStyle w:val="TAL"/>
            </w:pPr>
            <w:r w:rsidRPr="00AC4FBC">
              <w:t xml:space="preserve">  For Sub-Frame 3, 4, 8, 9</w:t>
            </w:r>
          </w:p>
        </w:tc>
        <w:tc>
          <w:tcPr>
            <w:tcW w:w="1093" w:type="dxa"/>
          </w:tcPr>
          <w:p w14:paraId="22BD4C6D" w14:textId="77777777" w:rsidR="00AB2B30" w:rsidRPr="00AC4FBC" w:rsidRDefault="00AB2B30">
            <w:pPr>
              <w:pStyle w:val="TAC"/>
            </w:pPr>
          </w:p>
        </w:tc>
        <w:tc>
          <w:tcPr>
            <w:tcW w:w="717" w:type="dxa"/>
          </w:tcPr>
          <w:p w14:paraId="5329A932" w14:textId="77777777" w:rsidR="00AB2B30" w:rsidRPr="00AC4FBC" w:rsidRDefault="006A7121">
            <w:pPr>
              <w:pStyle w:val="TAC"/>
            </w:pPr>
            <w:r w:rsidRPr="00AC4FBC">
              <w:t>1368</w:t>
            </w:r>
          </w:p>
        </w:tc>
        <w:tc>
          <w:tcPr>
            <w:tcW w:w="717" w:type="dxa"/>
          </w:tcPr>
          <w:p w14:paraId="004CB477" w14:textId="77777777" w:rsidR="00AB2B30" w:rsidRPr="00AC4FBC" w:rsidRDefault="006A7121">
            <w:pPr>
              <w:pStyle w:val="TAC"/>
            </w:pPr>
            <w:r w:rsidRPr="00AC4FBC">
              <w:t>3780</w:t>
            </w:r>
          </w:p>
        </w:tc>
        <w:tc>
          <w:tcPr>
            <w:tcW w:w="717" w:type="dxa"/>
          </w:tcPr>
          <w:p w14:paraId="19B3EFC8" w14:textId="77777777" w:rsidR="00AB2B30" w:rsidRPr="00AC4FBC" w:rsidRDefault="006A7121">
            <w:pPr>
              <w:pStyle w:val="TAC"/>
            </w:pPr>
            <w:r w:rsidRPr="00AC4FBC">
              <w:t>6300</w:t>
            </w:r>
          </w:p>
        </w:tc>
        <w:tc>
          <w:tcPr>
            <w:tcW w:w="717" w:type="dxa"/>
          </w:tcPr>
          <w:p w14:paraId="27028820" w14:textId="77777777" w:rsidR="00AB2B30" w:rsidRPr="00AC4FBC" w:rsidRDefault="006A7121">
            <w:pPr>
              <w:pStyle w:val="TAC"/>
            </w:pPr>
            <w:r w:rsidRPr="00AC4FBC">
              <w:t>13800</w:t>
            </w:r>
          </w:p>
        </w:tc>
        <w:tc>
          <w:tcPr>
            <w:tcW w:w="717" w:type="dxa"/>
          </w:tcPr>
          <w:p w14:paraId="272D0BE0" w14:textId="77777777" w:rsidR="00AB2B30" w:rsidRPr="00AC4FBC" w:rsidRDefault="006A7121">
            <w:pPr>
              <w:pStyle w:val="TAC"/>
            </w:pPr>
            <w:r w:rsidRPr="00AC4FBC">
              <w:t>20700</w:t>
            </w:r>
          </w:p>
        </w:tc>
        <w:tc>
          <w:tcPr>
            <w:tcW w:w="717" w:type="dxa"/>
          </w:tcPr>
          <w:p w14:paraId="062D4AAC" w14:textId="77777777" w:rsidR="00AB2B30" w:rsidRPr="00AC4FBC" w:rsidRDefault="006A7121">
            <w:pPr>
              <w:pStyle w:val="TAC"/>
            </w:pPr>
            <w:r w:rsidRPr="00AC4FBC">
              <w:t>27600</w:t>
            </w:r>
          </w:p>
        </w:tc>
      </w:tr>
      <w:tr w:rsidR="00AB2B30" w:rsidRPr="00AC4FBC" w14:paraId="6B4CB0CF" w14:textId="77777777">
        <w:trPr>
          <w:jc w:val="center"/>
        </w:trPr>
        <w:tc>
          <w:tcPr>
            <w:tcW w:w="3690" w:type="dxa"/>
          </w:tcPr>
          <w:p w14:paraId="2F246917" w14:textId="77777777" w:rsidR="00AB2B30" w:rsidRPr="00AC4FBC" w:rsidRDefault="006A7121">
            <w:pPr>
              <w:pStyle w:val="TAL"/>
            </w:pPr>
            <w:r w:rsidRPr="00AC4FBC">
              <w:t xml:space="preserve">  For Sub-Frame 1, 6</w:t>
            </w:r>
          </w:p>
        </w:tc>
        <w:tc>
          <w:tcPr>
            <w:tcW w:w="1093" w:type="dxa"/>
          </w:tcPr>
          <w:p w14:paraId="22E06150" w14:textId="77777777" w:rsidR="00AB2B30" w:rsidRPr="00AC4FBC" w:rsidRDefault="00AB2B30">
            <w:pPr>
              <w:pStyle w:val="TAC"/>
            </w:pPr>
          </w:p>
        </w:tc>
        <w:tc>
          <w:tcPr>
            <w:tcW w:w="717" w:type="dxa"/>
          </w:tcPr>
          <w:p w14:paraId="1501F842" w14:textId="77777777" w:rsidR="00AB2B30" w:rsidRPr="00AC4FBC" w:rsidRDefault="006A7121">
            <w:pPr>
              <w:pStyle w:val="TAC"/>
            </w:pPr>
            <w:r w:rsidRPr="00AC4FBC">
              <w:t>N/A</w:t>
            </w:r>
          </w:p>
        </w:tc>
        <w:tc>
          <w:tcPr>
            <w:tcW w:w="717" w:type="dxa"/>
          </w:tcPr>
          <w:p w14:paraId="079DA651" w14:textId="77777777" w:rsidR="00AB2B30" w:rsidRPr="00AC4FBC" w:rsidRDefault="006A7121">
            <w:pPr>
              <w:pStyle w:val="TAC"/>
            </w:pPr>
            <w:r w:rsidRPr="00AC4FBC">
              <w:t>2616</w:t>
            </w:r>
          </w:p>
        </w:tc>
        <w:tc>
          <w:tcPr>
            <w:tcW w:w="717" w:type="dxa"/>
          </w:tcPr>
          <w:p w14:paraId="46021697" w14:textId="77777777" w:rsidR="00AB2B30" w:rsidRPr="00AC4FBC" w:rsidRDefault="006A7121">
            <w:pPr>
              <w:pStyle w:val="TAC"/>
            </w:pPr>
            <w:r w:rsidRPr="00AC4FBC">
              <w:t>4456</w:t>
            </w:r>
          </w:p>
        </w:tc>
        <w:tc>
          <w:tcPr>
            <w:tcW w:w="717" w:type="dxa"/>
          </w:tcPr>
          <w:p w14:paraId="59297C4A" w14:textId="77777777" w:rsidR="00AB2B30" w:rsidRPr="00AC4FBC" w:rsidRDefault="006A7121">
            <w:pPr>
              <w:pStyle w:val="TAC"/>
            </w:pPr>
            <w:r w:rsidRPr="00AC4FBC">
              <w:t>9056</w:t>
            </w:r>
          </w:p>
        </w:tc>
        <w:tc>
          <w:tcPr>
            <w:tcW w:w="717" w:type="dxa"/>
          </w:tcPr>
          <w:p w14:paraId="27921021" w14:textId="77777777" w:rsidR="00AB2B30" w:rsidRPr="00AC4FBC" w:rsidRDefault="006A7121">
            <w:pPr>
              <w:pStyle w:val="TAC"/>
            </w:pPr>
            <w:r w:rsidRPr="00AC4FBC">
              <w:t>13656</w:t>
            </w:r>
          </w:p>
        </w:tc>
        <w:tc>
          <w:tcPr>
            <w:tcW w:w="717" w:type="dxa"/>
          </w:tcPr>
          <w:p w14:paraId="29819563" w14:textId="77777777" w:rsidR="00AB2B30" w:rsidRPr="00AC4FBC" w:rsidRDefault="006A7121">
            <w:pPr>
              <w:pStyle w:val="TAC"/>
            </w:pPr>
            <w:r w:rsidRPr="00AC4FBC">
              <w:t>18256</w:t>
            </w:r>
          </w:p>
        </w:tc>
      </w:tr>
      <w:tr w:rsidR="00AB2B30" w:rsidRPr="00AC4FBC" w14:paraId="167DD736" w14:textId="77777777">
        <w:trPr>
          <w:jc w:val="center"/>
        </w:trPr>
        <w:tc>
          <w:tcPr>
            <w:tcW w:w="3690" w:type="dxa"/>
          </w:tcPr>
          <w:p w14:paraId="7827D7BA" w14:textId="77777777" w:rsidR="00AB2B30" w:rsidRPr="00AC4FBC" w:rsidRDefault="006A7121">
            <w:pPr>
              <w:pStyle w:val="TAL"/>
            </w:pPr>
            <w:r w:rsidRPr="00AC4FBC">
              <w:t xml:space="preserve">  For Sub-Frame 5</w:t>
            </w:r>
          </w:p>
        </w:tc>
        <w:tc>
          <w:tcPr>
            <w:tcW w:w="1093" w:type="dxa"/>
          </w:tcPr>
          <w:p w14:paraId="2B8BF561" w14:textId="77777777" w:rsidR="00AB2B30" w:rsidRPr="00AC4FBC" w:rsidRDefault="00AB2B30">
            <w:pPr>
              <w:pStyle w:val="TAC"/>
            </w:pPr>
          </w:p>
        </w:tc>
        <w:tc>
          <w:tcPr>
            <w:tcW w:w="717" w:type="dxa"/>
          </w:tcPr>
          <w:p w14:paraId="335158FD" w14:textId="77777777" w:rsidR="00AB2B30" w:rsidRPr="00AC4FBC" w:rsidRDefault="006A7121">
            <w:pPr>
              <w:pStyle w:val="TAC"/>
            </w:pPr>
            <w:r w:rsidRPr="00AC4FBC">
              <w:t>N/A</w:t>
            </w:r>
          </w:p>
        </w:tc>
        <w:tc>
          <w:tcPr>
            <w:tcW w:w="717" w:type="dxa"/>
          </w:tcPr>
          <w:p w14:paraId="52CFB814" w14:textId="77777777" w:rsidR="00AB2B30" w:rsidRPr="00AC4FBC" w:rsidRDefault="006A7121">
            <w:pPr>
              <w:pStyle w:val="TAC"/>
            </w:pPr>
            <w:r w:rsidRPr="00AC4FBC">
              <w:t>N/A</w:t>
            </w:r>
          </w:p>
        </w:tc>
        <w:tc>
          <w:tcPr>
            <w:tcW w:w="717" w:type="dxa"/>
          </w:tcPr>
          <w:p w14:paraId="05D5ACC3" w14:textId="77777777" w:rsidR="00AB2B30" w:rsidRPr="00AC4FBC" w:rsidRDefault="006A7121">
            <w:pPr>
              <w:pStyle w:val="TAC"/>
            </w:pPr>
            <w:r w:rsidRPr="00AC4FBC">
              <w:t>N/A</w:t>
            </w:r>
          </w:p>
        </w:tc>
        <w:tc>
          <w:tcPr>
            <w:tcW w:w="717" w:type="dxa"/>
          </w:tcPr>
          <w:p w14:paraId="715171FB" w14:textId="77777777" w:rsidR="00AB2B30" w:rsidRPr="00AC4FBC" w:rsidRDefault="006A7121">
            <w:pPr>
              <w:pStyle w:val="TAC"/>
            </w:pPr>
            <w:r w:rsidRPr="00AC4FBC">
              <w:t>N/A</w:t>
            </w:r>
          </w:p>
        </w:tc>
        <w:tc>
          <w:tcPr>
            <w:tcW w:w="717" w:type="dxa"/>
          </w:tcPr>
          <w:p w14:paraId="5C8E8C6A" w14:textId="77777777" w:rsidR="00AB2B30" w:rsidRPr="00AC4FBC" w:rsidRDefault="006A7121">
            <w:pPr>
              <w:pStyle w:val="TAC"/>
            </w:pPr>
            <w:r w:rsidRPr="00AC4FBC">
              <w:t>N/A</w:t>
            </w:r>
          </w:p>
        </w:tc>
        <w:tc>
          <w:tcPr>
            <w:tcW w:w="717" w:type="dxa"/>
          </w:tcPr>
          <w:p w14:paraId="63AD9D71" w14:textId="77777777" w:rsidR="00AB2B30" w:rsidRPr="00AC4FBC" w:rsidRDefault="006A7121">
            <w:pPr>
              <w:pStyle w:val="TAC"/>
            </w:pPr>
            <w:r w:rsidRPr="00AC4FBC">
              <w:t>N/A</w:t>
            </w:r>
          </w:p>
        </w:tc>
      </w:tr>
      <w:tr w:rsidR="00AB2B30" w:rsidRPr="00AC4FBC" w14:paraId="6C043007" w14:textId="77777777">
        <w:trPr>
          <w:jc w:val="center"/>
        </w:trPr>
        <w:tc>
          <w:tcPr>
            <w:tcW w:w="3690" w:type="dxa"/>
          </w:tcPr>
          <w:p w14:paraId="74B60051" w14:textId="77777777" w:rsidR="00AB2B30" w:rsidRPr="00AC4FBC" w:rsidRDefault="006A7121">
            <w:pPr>
              <w:pStyle w:val="TAL"/>
            </w:pPr>
            <w:r w:rsidRPr="00AC4FBC">
              <w:t xml:space="preserve">  For Sub-Frame 0</w:t>
            </w:r>
          </w:p>
        </w:tc>
        <w:tc>
          <w:tcPr>
            <w:tcW w:w="1093" w:type="dxa"/>
          </w:tcPr>
          <w:p w14:paraId="05370B21" w14:textId="77777777" w:rsidR="00AB2B30" w:rsidRPr="00AC4FBC" w:rsidRDefault="00AB2B30">
            <w:pPr>
              <w:pStyle w:val="TAC"/>
            </w:pPr>
          </w:p>
        </w:tc>
        <w:tc>
          <w:tcPr>
            <w:tcW w:w="717" w:type="dxa"/>
          </w:tcPr>
          <w:p w14:paraId="2BB2B374" w14:textId="77777777" w:rsidR="00AB2B30" w:rsidRPr="00AC4FBC" w:rsidRDefault="006A7121">
            <w:pPr>
              <w:pStyle w:val="TAC"/>
            </w:pPr>
            <w:r w:rsidRPr="00AC4FBC">
              <w:t>672</w:t>
            </w:r>
          </w:p>
        </w:tc>
        <w:tc>
          <w:tcPr>
            <w:tcW w:w="717" w:type="dxa"/>
          </w:tcPr>
          <w:p w14:paraId="019B210B" w14:textId="77777777" w:rsidR="00AB2B30" w:rsidRPr="00AC4FBC" w:rsidRDefault="006A7121">
            <w:pPr>
              <w:pStyle w:val="TAC"/>
            </w:pPr>
            <w:r w:rsidRPr="00AC4FBC">
              <w:t>3084</w:t>
            </w:r>
          </w:p>
        </w:tc>
        <w:tc>
          <w:tcPr>
            <w:tcW w:w="717" w:type="dxa"/>
          </w:tcPr>
          <w:p w14:paraId="374F4371" w14:textId="77777777" w:rsidR="00AB2B30" w:rsidRPr="00AC4FBC" w:rsidRDefault="006A7121">
            <w:pPr>
              <w:pStyle w:val="TAC"/>
            </w:pPr>
            <w:r w:rsidRPr="00AC4FBC">
              <w:t>5604</w:t>
            </w:r>
          </w:p>
        </w:tc>
        <w:tc>
          <w:tcPr>
            <w:tcW w:w="717" w:type="dxa"/>
          </w:tcPr>
          <w:p w14:paraId="76DB127A" w14:textId="77777777" w:rsidR="00AB2B30" w:rsidRPr="00AC4FBC" w:rsidRDefault="006A7121">
            <w:pPr>
              <w:pStyle w:val="TAC"/>
            </w:pPr>
            <w:r w:rsidRPr="00AC4FBC">
              <w:t>13104</w:t>
            </w:r>
          </w:p>
        </w:tc>
        <w:tc>
          <w:tcPr>
            <w:tcW w:w="717" w:type="dxa"/>
          </w:tcPr>
          <w:p w14:paraId="4D60C21D" w14:textId="77777777" w:rsidR="00AB2B30" w:rsidRPr="00AC4FBC" w:rsidRDefault="006A7121">
            <w:pPr>
              <w:pStyle w:val="TAC"/>
            </w:pPr>
            <w:r w:rsidRPr="00AC4FBC">
              <w:t>20004</w:t>
            </w:r>
          </w:p>
        </w:tc>
        <w:tc>
          <w:tcPr>
            <w:tcW w:w="717" w:type="dxa"/>
          </w:tcPr>
          <w:p w14:paraId="1403ACAD" w14:textId="77777777" w:rsidR="00AB2B30" w:rsidRPr="00AC4FBC" w:rsidRDefault="006A7121">
            <w:pPr>
              <w:pStyle w:val="TAC"/>
            </w:pPr>
            <w:r w:rsidRPr="00AC4FBC">
              <w:t>26904</w:t>
            </w:r>
          </w:p>
        </w:tc>
      </w:tr>
      <w:tr w:rsidR="00AB2B30" w:rsidRPr="00AC4FBC" w14:paraId="6AB5EF50" w14:textId="77777777">
        <w:trPr>
          <w:jc w:val="center"/>
        </w:trPr>
        <w:tc>
          <w:tcPr>
            <w:tcW w:w="3690" w:type="dxa"/>
          </w:tcPr>
          <w:p w14:paraId="77B36BCF" w14:textId="77777777" w:rsidR="00AB2B30" w:rsidRPr="00AC4FBC" w:rsidRDefault="006A7121">
            <w:pPr>
              <w:pStyle w:val="TAL"/>
            </w:pPr>
            <w:r w:rsidRPr="00AC4FBC">
              <w:t>Max. Throughput averaged over 1 frame</w:t>
            </w:r>
          </w:p>
        </w:tc>
        <w:tc>
          <w:tcPr>
            <w:tcW w:w="1093" w:type="dxa"/>
          </w:tcPr>
          <w:p w14:paraId="393BDA5D" w14:textId="77777777" w:rsidR="00AB2B30" w:rsidRPr="00AC4FBC" w:rsidRDefault="006A7121">
            <w:pPr>
              <w:pStyle w:val="TAC"/>
            </w:pPr>
            <w:r w:rsidRPr="00AC4FBC">
              <w:t>kbps</w:t>
            </w:r>
          </w:p>
        </w:tc>
        <w:tc>
          <w:tcPr>
            <w:tcW w:w="717" w:type="dxa"/>
          </w:tcPr>
          <w:p w14:paraId="4834E67F" w14:textId="77777777" w:rsidR="00AB2B30" w:rsidRPr="00AC4FBC" w:rsidRDefault="006A7121">
            <w:pPr>
              <w:pStyle w:val="TAC"/>
            </w:pPr>
            <w:r w:rsidRPr="00AC4FBC">
              <w:t>102.4</w:t>
            </w:r>
          </w:p>
        </w:tc>
        <w:tc>
          <w:tcPr>
            <w:tcW w:w="717" w:type="dxa"/>
          </w:tcPr>
          <w:p w14:paraId="307B5F45" w14:textId="77777777" w:rsidR="00AB2B30" w:rsidRPr="00AC4FBC" w:rsidRDefault="006A7121">
            <w:pPr>
              <w:pStyle w:val="TAC"/>
            </w:pPr>
            <w:r w:rsidRPr="00AC4FBC">
              <w:t>564</w:t>
            </w:r>
          </w:p>
        </w:tc>
        <w:tc>
          <w:tcPr>
            <w:tcW w:w="717" w:type="dxa"/>
          </w:tcPr>
          <w:p w14:paraId="08029856" w14:textId="77777777" w:rsidR="00AB2B30" w:rsidRPr="00AC4FBC" w:rsidRDefault="006A7121">
            <w:pPr>
              <w:pStyle w:val="TAC"/>
              <w:rPr>
                <w:sz w:val="16"/>
                <w:szCs w:val="16"/>
              </w:rPr>
            </w:pPr>
            <w:r w:rsidRPr="00AC4FBC">
              <w:t>932</w:t>
            </w:r>
          </w:p>
        </w:tc>
        <w:tc>
          <w:tcPr>
            <w:tcW w:w="717" w:type="dxa"/>
          </w:tcPr>
          <w:p w14:paraId="669ACC8B" w14:textId="77777777" w:rsidR="00AB2B30" w:rsidRPr="00AC4FBC" w:rsidRDefault="006A7121">
            <w:pPr>
              <w:pStyle w:val="TAC"/>
              <w:rPr>
                <w:sz w:val="16"/>
                <w:szCs w:val="16"/>
              </w:rPr>
            </w:pPr>
            <w:r w:rsidRPr="00AC4FBC">
              <w:t>1965.6</w:t>
            </w:r>
          </w:p>
        </w:tc>
        <w:tc>
          <w:tcPr>
            <w:tcW w:w="717" w:type="dxa"/>
          </w:tcPr>
          <w:p w14:paraId="5BA5DE44" w14:textId="77777777" w:rsidR="00AB2B30" w:rsidRPr="00AC4FBC" w:rsidRDefault="006A7121">
            <w:pPr>
              <w:pStyle w:val="TAC"/>
              <w:rPr>
                <w:sz w:val="16"/>
                <w:szCs w:val="16"/>
              </w:rPr>
            </w:pPr>
            <w:r w:rsidRPr="00AC4FBC">
              <w:t>3007.2</w:t>
            </w:r>
          </w:p>
        </w:tc>
        <w:tc>
          <w:tcPr>
            <w:tcW w:w="717" w:type="dxa"/>
          </w:tcPr>
          <w:p w14:paraId="054CB484" w14:textId="77777777" w:rsidR="00AB2B30" w:rsidRPr="00AC4FBC" w:rsidRDefault="006A7121">
            <w:pPr>
              <w:pStyle w:val="TAC"/>
              <w:rPr>
                <w:sz w:val="16"/>
                <w:szCs w:val="16"/>
              </w:rPr>
            </w:pPr>
            <w:r w:rsidRPr="00AC4FBC">
              <w:t>3970.4</w:t>
            </w:r>
          </w:p>
        </w:tc>
      </w:tr>
      <w:tr w:rsidR="00AB2B30" w:rsidRPr="00AC4FBC" w14:paraId="101B7C11" w14:textId="77777777">
        <w:trPr>
          <w:jc w:val="center"/>
        </w:trPr>
        <w:tc>
          <w:tcPr>
            <w:tcW w:w="3690" w:type="dxa"/>
          </w:tcPr>
          <w:p w14:paraId="60AAB537" w14:textId="77777777" w:rsidR="00AB2B30" w:rsidRPr="00AC4FBC" w:rsidRDefault="006A7121">
            <w:pPr>
              <w:pStyle w:val="TAL"/>
            </w:pPr>
            <w:r w:rsidRPr="00AC4FBC">
              <w:t>UE Category</w:t>
            </w:r>
          </w:p>
        </w:tc>
        <w:tc>
          <w:tcPr>
            <w:tcW w:w="1093" w:type="dxa"/>
          </w:tcPr>
          <w:p w14:paraId="0FF6E111" w14:textId="77777777" w:rsidR="00AB2B30" w:rsidRPr="00AC4FBC" w:rsidRDefault="00AB2B30">
            <w:pPr>
              <w:pStyle w:val="TAC"/>
            </w:pPr>
          </w:p>
        </w:tc>
        <w:tc>
          <w:tcPr>
            <w:tcW w:w="717" w:type="dxa"/>
          </w:tcPr>
          <w:p w14:paraId="0D24F3BD" w14:textId="77777777" w:rsidR="00AB2B30" w:rsidRPr="00AC4FBC" w:rsidRDefault="006A7121">
            <w:pPr>
              <w:pStyle w:val="TAC"/>
            </w:pPr>
            <w:r w:rsidRPr="00AC4FBC">
              <w:t>≥ 1</w:t>
            </w:r>
          </w:p>
        </w:tc>
        <w:tc>
          <w:tcPr>
            <w:tcW w:w="717" w:type="dxa"/>
          </w:tcPr>
          <w:p w14:paraId="5DA753BA" w14:textId="77777777" w:rsidR="00AB2B30" w:rsidRPr="00AC4FBC" w:rsidRDefault="006A7121">
            <w:pPr>
              <w:pStyle w:val="TAC"/>
            </w:pPr>
            <w:r w:rsidRPr="00AC4FBC">
              <w:t>≥ 1</w:t>
            </w:r>
          </w:p>
        </w:tc>
        <w:tc>
          <w:tcPr>
            <w:tcW w:w="717" w:type="dxa"/>
          </w:tcPr>
          <w:p w14:paraId="7743FE01" w14:textId="77777777" w:rsidR="00AB2B30" w:rsidRPr="00AC4FBC" w:rsidRDefault="006A7121">
            <w:pPr>
              <w:pStyle w:val="TAC"/>
            </w:pPr>
            <w:r w:rsidRPr="00AC4FBC">
              <w:t>≥ 1</w:t>
            </w:r>
          </w:p>
        </w:tc>
        <w:tc>
          <w:tcPr>
            <w:tcW w:w="717" w:type="dxa"/>
          </w:tcPr>
          <w:p w14:paraId="06745ABD" w14:textId="77777777" w:rsidR="00AB2B30" w:rsidRPr="00AC4FBC" w:rsidRDefault="006A7121">
            <w:pPr>
              <w:pStyle w:val="TAC"/>
            </w:pPr>
            <w:r w:rsidRPr="00AC4FBC">
              <w:t>≥ 1</w:t>
            </w:r>
          </w:p>
        </w:tc>
        <w:tc>
          <w:tcPr>
            <w:tcW w:w="717" w:type="dxa"/>
          </w:tcPr>
          <w:p w14:paraId="38C9A734" w14:textId="77777777" w:rsidR="00AB2B30" w:rsidRPr="00AC4FBC" w:rsidRDefault="006A7121">
            <w:pPr>
              <w:pStyle w:val="TAC"/>
            </w:pPr>
            <w:r w:rsidRPr="00AC4FBC">
              <w:t>≥ 1</w:t>
            </w:r>
          </w:p>
        </w:tc>
        <w:tc>
          <w:tcPr>
            <w:tcW w:w="717" w:type="dxa"/>
          </w:tcPr>
          <w:p w14:paraId="2B20459E" w14:textId="77777777" w:rsidR="00AB2B30" w:rsidRPr="00AC4FBC" w:rsidRDefault="006A7121">
            <w:pPr>
              <w:pStyle w:val="TAC"/>
            </w:pPr>
            <w:r w:rsidRPr="00AC4FBC">
              <w:t>≥ 1</w:t>
            </w:r>
          </w:p>
        </w:tc>
      </w:tr>
      <w:tr w:rsidR="00AB2B30" w:rsidRPr="00AC4FBC" w14:paraId="54A89953" w14:textId="77777777">
        <w:trPr>
          <w:trHeight w:val="70"/>
          <w:jc w:val="center"/>
        </w:trPr>
        <w:tc>
          <w:tcPr>
            <w:tcW w:w="9085" w:type="dxa"/>
            <w:gridSpan w:val="8"/>
          </w:tcPr>
          <w:p w14:paraId="09735E76" w14:textId="77777777" w:rsidR="00AB2B30" w:rsidRPr="00AC4FBC" w:rsidRDefault="006A7121">
            <w:pPr>
              <w:pStyle w:val="TAN"/>
            </w:pPr>
            <w:r w:rsidRPr="00AC4FBC">
              <w:t>NOTE 1:</w:t>
            </w:r>
            <w:r w:rsidRPr="00AC4FBC">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29FB96E1" w14:textId="77777777" w:rsidR="00AB2B30" w:rsidRPr="00AC4FBC" w:rsidRDefault="006A7121">
            <w:pPr>
              <w:pStyle w:val="TAN"/>
            </w:pPr>
            <w:r w:rsidRPr="00AC4FBC">
              <w:t>NOTE 2:</w:t>
            </w:r>
            <w:r w:rsidRPr="00AC4FBC">
              <w:tab/>
              <w:t>For 1.4MHz, no data shall be scheduled on special subframes(1&amp;6) to avoid problems with insufficient PDCCH performance</w:t>
            </w:r>
          </w:p>
          <w:p w14:paraId="33D8108D" w14:textId="77777777" w:rsidR="00AB2B30" w:rsidRPr="00AC4FBC" w:rsidRDefault="006A7121">
            <w:pPr>
              <w:pStyle w:val="TAN"/>
            </w:pPr>
            <w:r w:rsidRPr="00AC4FBC">
              <w:t>NOTE 3:</w:t>
            </w:r>
            <w:r w:rsidRPr="00AC4FBC">
              <w:tab/>
              <w:t>Reference signal, Synchronization signals and PBCH allocated as per TS 36.211 [7]</w:t>
            </w:r>
          </w:p>
          <w:p w14:paraId="02FFD0C3" w14:textId="77777777" w:rsidR="00AB2B30" w:rsidRPr="00AC4FBC" w:rsidRDefault="006A7121">
            <w:pPr>
              <w:pStyle w:val="TAN"/>
            </w:pPr>
            <w:r w:rsidRPr="00AC4FBC">
              <w:t>NOTE 4:</w:t>
            </w:r>
            <w:r w:rsidRPr="00AC4FBC">
              <w:tab/>
              <w:t>If more than one Code Block is present, an additional CRC sequence of L = 24 Bits is attached to each Code Block (otherwise L = 0 Bit).</w:t>
            </w:r>
          </w:p>
          <w:p w14:paraId="2AF86CA8" w14:textId="77777777" w:rsidR="00AB2B30" w:rsidRPr="00AC4FBC" w:rsidRDefault="006A7121">
            <w:pPr>
              <w:pStyle w:val="TAN"/>
            </w:pPr>
            <w:r w:rsidRPr="00AC4FBC">
              <w:t>NOTE 5:</w:t>
            </w:r>
            <w:r w:rsidRPr="00AC4FBC">
              <w:tab/>
              <w:t>As per Table 4.2-2 in TS 36.211 [7]</w:t>
            </w:r>
          </w:p>
          <w:p w14:paraId="176D3C22" w14:textId="77777777" w:rsidR="00AB2B30" w:rsidRPr="00AC4FBC" w:rsidRDefault="006A7121">
            <w:pPr>
              <w:pStyle w:val="TAN"/>
            </w:pPr>
            <w:r w:rsidRPr="00AC4FBC">
              <w:t>NOTE 6:</w:t>
            </w:r>
            <w:r w:rsidRPr="00AC4FBC">
              <w:tab/>
              <w:t>As per Table 4.2-1 in TS 36.211 [7]</w:t>
            </w:r>
          </w:p>
        </w:tc>
      </w:tr>
    </w:tbl>
    <w:p w14:paraId="630EEF19" w14:textId="77777777" w:rsidR="00AB2B30" w:rsidRPr="00AC4FBC" w:rsidRDefault="00AB2B30">
      <w:pPr>
        <w:rPr>
          <w:rFonts w:eastAsia="MS Mincho"/>
          <w:lang w:eastAsia="x-none"/>
        </w:rPr>
      </w:pPr>
    </w:p>
    <w:p w14:paraId="4EF78C24" w14:textId="77777777" w:rsidR="00AB2B30" w:rsidRPr="00AC4FBC" w:rsidRDefault="006A7121">
      <w:pPr>
        <w:keepNext/>
        <w:keepLines/>
        <w:spacing w:before="120"/>
        <w:ind w:left="1134" w:hanging="1134"/>
        <w:outlineLvl w:val="2"/>
        <w:rPr>
          <w:rFonts w:ascii="Arial" w:hAnsi="Arial"/>
          <w:snapToGrid w:val="0"/>
          <w:sz w:val="28"/>
          <w:lang w:eastAsia="x-none"/>
        </w:rPr>
      </w:pPr>
      <w:r w:rsidRPr="00AC4FBC">
        <w:rPr>
          <w:rFonts w:ascii="Arial" w:hAnsi="Arial"/>
          <w:snapToGrid w:val="0"/>
          <w:sz w:val="28"/>
          <w:lang w:eastAsia="x-none"/>
        </w:rPr>
        <w:t>A.3.1.2</w:t>
      </w:r>
      <w:r w:rsidRPr="00AC4FBC">
        <w:rPr>
          <w:rFonts w:ascii="Arial" w:hAnsi="Arial"/>
          <w:snapToGrid w:val="0"/>
          <w:sz w:val="28"/>
          <w:lang w:eastAsia="x-none"/>
        </w:rPr>
        <w:tab/>
        <w:t>64-QAM</w:t>
      </w:r>
    </w:p>
    <w:p w14:paraId="09C816CD" w14:textId="77777777" w:rsidR="00AB2B30" w:rsidRPr="00AC4FBC" w:rsidRDefault="006A7121">
      <w:pPr>
        <w:pStyle w:val="TH"/>
      </w:pPr>
      <w:bookmarkStart w:id="25362" w:name="_CRTableA_3_1_21"/>
      <w:r w:rsidRPr="00AC4FBC">
        <w:t xml:space="preserve">Table </w:t>
      </w:r>
      <w:bookmarkEnd w:id="25362"/>
      <w:r w:rsidRPr="00AC4FBC">
        <w:t xml:space="preserve">A.3.1.2-1: Fixed Reference Channel for </w:t>
      </w:r>
      <w:r w:rsidRPr="00AC4FBC">
        <w:rPr>
          <w:rFonts w:cs="v5.0.0"/>
        </w:rPr>
        <w:t>Maximum input level</w:t>
      </w:r>
      <w:r w:rsidRPr="00AC4FBC">
        <w:t xml:space="preserve"> for UE Categories ≥ 3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AB2B30" w:rsidRPr="00AC4FBC" w14:paraId="0DD89043" w14:textId="77777777">
        <w:trPr>
          <w:jc w:val="center"/>
        </w:trPr>
        <w:tc>
          <w:tcPr>
            <w:tcW w:w="3690" w:type="dxa"/>
          </w:tcPr>
          <w:p w14:paraId="5C1F6228" w14:textId="77777777" w:rsidR="00AB2B30" w:rsidRPr="00AC4FBC" w:rsidRDefault="006A7121">
            <w:pPr>
              <w:pStyle w:val="TAH"/>
            </w:pPr>
            <w:r w:rsidRPr="00AC4FBC">
              <w:t>Parameter</w:t>
            </w:r>
          </w:p>
        </w:tc>
        <w:tc>
          <w:tcPr>
            <w:tcW w:w="1093" w:type="dxa"/>
          </w:tcPr>
          <w:p w14:paraId="3B056E66" w14:textId="77777777" w:rsidR="00AB2B30" w:rsidRPr="00AC4FBC" w:rsidRDefault="006A7121">
            <w:pPr>
              <w:pStyle w:val="TAH"/>
            </w:pPr>
            <w:r w:rsidRPr="00AC4FBC">
              <w:t>Unit</w:t>
            </w:r>
          </w:p>
        </w:tc>
        <w:tc>
          <w:tcPr>
            <w:tcW w:w="5106" w:type="dxa"/>
            <w:gridSpan w:val="6"/>
          </w:tcPr>
          <w:p w14:paraId="5A691F09" w14:textId="77777777" w:rsidR="00AB2B30" w:rsidRPr="00AC4FBC" w:rsidRDefault="006A7121">
            <w:pPr>
              <w:pStyle w:val="TAH"/>
            </w:pPr>
            <w:r w:rsidRPr="00AC4FBC">
              <w:t>Value</w:t>
            </w:r>
          </w:p>
        </w:tc>
      </w:tr>
      <w:tr w:rsidR="00AB2B30" w:rsidRPr="00AC4FBC" w14:paraId="7299CD45" w14:textId="77777777">
        <w:trPr>
          <w:jc w:val="center"/>
        </w:trPr>
        <w:tc>
          <w:tcPr>
            <w:tcW w:w="3690" w:type="dxa"/>
          </w:tcPr>
          <w:p w14:paraId="482314B5" w14:textId="77777777" w:rsidR="00AB2B30" w:rsidRPr="00AC4FBC" w:rsidRDefault="006A7121">
            <w:pPr>
              <w:pStyle w:val="TAL"/>
            </w:pPr>
            <w:r w:rsidRPr="00AC4FBC">
              <w:t>Channel bandwidth</w:t>
            </w:r>
          </w:p>
        </w:tc>
        <w:tc>
          <w:tcPr>
            <w:tcW w:w="1093" w:type="dxa"/>
          </w:tcPr>
          <w:p w14:paraId="04DE50B4" w14:textId="77777777" w:rsidR="00AB2B30" w:rsidRPr="00AC4FBC" w:rsidRDefault="006A7121">
            <w:pPr>
              <w:pStyle w:val="TAC"/>
            </w:pPr>
            <w:r w:rsidRPr="00AC4FBC">
              <w:t>MHz</w:t>
            </w:r>
          </w:p>
        </w:tc>
        <w:tc>
          <w:tcPr>
            <w:tcW w:w="851" w:type="dxa"/>
          </w:tcPr>
          <w:p w14:paraId="5FCAC0E9" w14:textId="77777777" w:rsidR="00AB2B30" w:rsidRPr="00AC4FBC" w:rsidRDefault="006A7121">
            <w:pPr>
              <w:pStyle w:val="TAC"/>
            </w:pPr>
            <w:r w:rsidRPr="00AC4FBC">
              <w:t>1.4</w:t>
            </w:r>
          </w:p>
        </w:tc>
        <w:tc>
          <w:tcPr>
            <w:tcW w:w="851" w:type="dxa"/>
          </w:tcPr>
          <w:p w14:paraId="00579B57" w14:textId="77777777" w:rsidR="00AB2B30" w:rsidRPr="00AC4FBC" w:rsidRDefault="006A7121">
            <w:pPr>
              <w:pStyle w:val="TAC"/>
            </w:pPr>
            <w:r w:rsidRPr="00AC4FBC">
              <w:t>3</w:t>
            </w:r>
          </w:p>
        </w:tc>
        <w:tc>
          <w:tcPr>
            <w:tcW w:w="851" w:type="dxa"/>
          </w:tcPr>
          <w:p w14:paraId="3BEF1346" w14:textId="77777777" w:rsidR="00AB2B30" w:rsidRPr="00AC4FBC" w:rsidRDefault="006A7121">
            <w:pPr>
              <w:pStyle w:val="TAC"/>
            </w:pPr>
            <w:r w:rsidRPr="00AC4FBC">
              <w:t>5</w:t>
            </w:r>
          </w:p>
        </w:tc>
        <w:tc>
          <w:tcPr>
            <w:tcW w:w="851" w:type="dxa"/>
          </w:tcPr>
          <w:p w14:paraId="5DC346E3" w14:textId="77777777" w:rsidR="00AB2B30" w:rsidRPr="00AC4FBC" w:rsidRDefault="006A7121">
            <w:pPr>
              <w:pStyle w:val="TAC"/>
            </w:pPr>
            <w:r w:rsidRPr="00AC4FBC">
              <w:t>10</w:t>
            </w:r>
          </w:p>
        </w:tc>
        <w:tc>
          <w:tcPr>
            <w:tcW w:w="851" w:type="dxa"/>
          </w:tcPr>
          <w:p w14:paraId="27834E41" w14:textId="77777777" w:rsidR="00AB2B30" w:rsidRPr="00AC4FBC" w:rsidRDefault="006A7121">
            <w:pPr>
              <w:pStyle w:val="TAC"/>
            </w:pPr>
            <w:r w:rsidRPr="00AC4FBC">
              <w:t>15</w:t>
            </w:r>
          </w:p>
        </w:tc>
        <w:tc>
          <w:tcPr>
            <w:tcW w:w="851" w:type="dxa"/>
          </w:tcPr>
          <w:p w14:paraId="735DDAA4" w14:textId="77777777" w:rsidR="00AB2B30" w:rsidRPr="00AC4FBC" w:rsidRDefault="006A7121">
            <w:pPr>
              <w:pStyle w:val="TAC"/>
            </w:pPr>
            <w:r w:rsidRPr="00AC4FBC">
              <w:t>20</w:t>
            </w:r>
          </w:p>
        </w:tc>
      </w:tr>
      <w:tr w:rsidR="00AB2B30" w:rsidRPr="00AC4FBC" w14:paraId="21C9837D" w14:textId="77777777">
        <w:trPr>
          <w:jc w:val="center"/>
        </w:trPr>
        <w:tc>
          <w:tcPr>
            <w:tcW w:w="3690" w:type="dxa"/>
          </w:tcPr>
          <w:p w14:paraId="1164CE79" w14:textId="77777777" w:rsidR="00AB2B30" w:rsidRPr="00AC4FBC" w:rsidRDefault="006A7121">
            <w:pPr>
              <w:pStyle w:val="TAL"/>
            </w:pPr>
            <w:r w:rsidRPr="00AC4FBC">
              <w:t>Allocated resource blocks</w:t>
            </w:r>
          </w:p>
        </w:tc>
        <w:tc>
          <w:tcPr>
            <w:tcW w:w="1093" w:type="dxa"/>
          </w:tcPr>
          <w:p w14:paraId="6351BBEA" w14:textId="77777777" w:rsidR="00AB2B30" w:rsidRPr="00AC4FBC" w:rsidRDefault="00AB2B30">
            <w:pPr>
              <w:pStyle w:val="TAC"/>
            </w:pPr>
          </w:p>
        </w:tc>
        <w:tc>
          <w:tcPr>
            <w:tcW w:w="851" w:type="dxa"/>
          </w:tcPr>
          <w:p w14:paraId="51A2F68B" w14:textId="77777777" w:rsidR="00AB2B30" w:rsidRPr="00AC4FBC" w:rsidRDefault="006A7121">
            <w:pPr>
              <w:pStyle w:val="TAC"/>
            </w:pPr>
            <w:r w:rsidRPr="00AC4FBC">
              <w:t>6</w:t>
            </w:r>
          </w:p>
        </w:tc>
        <w:tc>
          <w:tcPr>
            <w:tcW w:w="851" w:type="dxa"/>
          </w:tcPr>
          <w:p w14:paraId="73D919F8" w14:textId="77777777" w:rsidR="00AB2B30" w:rsidRPr="00AC4FBC" w:rsidRDefault="006A7121">
            <w:pPr>
              <w:pStyle w:val="TAC"/>
            </w:pPr>
            <w:r w:rsidRPr="00AC4FBC">
              <w:t>15</w:t>
            </w:r>
          </w:p>
        </w:tc>
        <w:tc>
          <w:tcPr>
            <w:tcW w:w="851" w:type="dxa"/>
          </w:tcPr>
          <w:p w14:paraId="6AC63960" w14:textId="77777777" w:rsidR="00AB2B30" w:rsidRPr="00AC4FBC" w:rsidRDefault="006A7121">
            <w:pPr>
              <w:pStyle w:val="TAC"/>
            </w:pPr>
            <w:r w:rsidRPr="00AC4FBC">
              <w:t>25</w:t>
            </w:r>
          </w:p>
        </w:tc>
        <w:tc>
          <w:tcPr>
            <w:tcW w:w="851" w:type="dxa"/>
          </w:tcPr>
          <w:p w14:paraId="5194027F" w14:textId="77777777" w:rsidR="00AB2B30" w:rsidRPr="00AC4FBC" w:rsidRDefault="006A7121">
            <w:pPr>
              <w:pStyle w:val="TAC"/>
            </w:pPr>
            <w:r w:rsidRPr="00AC4FBC">
              <w:t>50</w:t>
            </w:r>
          </w:p>
        </w:tc>
        <w:tc>
          <w:tcPr>
            <w:tcW w:w="851" w:type="dxa"/>
          </w:tcPr>
          <w:p w14:paraId="3630AE42" w14:textId="77777777" w:rsidR="00AB2B30" w:rsidRPr="00AC4FBC" w:rsidRDefault="006A7121">
            <w:pPr>
              <w:pStyle w:val="TAC"/>
            </w:pPr>
            <w:r w:rsidRPr="00AC4FBC">
              <w:t>75</w:t>
            </w:r>
          </w:p>
        </w:tc>
        <w:tc>
          <w:tcPr>
            <w:tcW w:w="851" w:type="dxa"/>
          </w:tcPr>
          <w:p w14:paraId="0499F7F1" w14:textId="77777777" w:rsidR="00AB2B30" w:rsidRPr="00AC4FBC" w:rsidRDefault="006A7121">
            <w:pPr>
              <w:pStyle w:val="TAC"/>
            </w:pPr>
            <w:r w:rsidRPr="00AC4FBC">
              <w:t>100</w:t>
            </w:r>
          </w:p>
        </w:tc>
      </w:tr>
      <w:tr w:rsidR="00AB2B30" w:rsidRPr="00AC4FBC" w14:paraId="7957CDE5" w14:textId="77777777">
        <w:trPr>
          <w:jc w:val="center"/>
        </w:trPr>
        <w:tc>
          <w:tcPr>
            <w:tcW w:w="3690" w:type="dxa"/>
          </w:tcPr>
          <w:p w14:paraId="4AC608F5" w14:textId="77777777" w:rsidR="00AB2B30" w:rsidRPr="00AC4FBC" w:rsidRDefault="006A7121">
            <w:pPr>
              <w:pStyle w:val="TAL"/>
            </w:pPr>
            <w:r w:rsidRPr="00AC4FBC">
              <w:t>Subcarriers per resource block</w:t>
            </w:r>
          </w:p>
        </w:tc>
        <w:tc>
          <w:tcPr>
            <w:tcW w:w="1093" w:type="dxa"/>
          </w:tcPr>
          <w:p w14:paraId="2A5281D6" w14:textId="77777777" w:rsidR="00AB2B30" w:rsidRPr="00AC4FBC" w:rsidRDefault="00AB2B30">
            <w:pPr>
              <w:pStyle w:val="TAC"/>
            </w:pPr>
          </w:p>
        </w:tc>
        <w:tc>
          <w:tcPr>
            <w:tcW w:w="851" w:type="dxa"/>
          </w:tcPr>
          <w:p w14:paraId="3A4BB89F" w14:textId="77777777" w:rsidR="00AB2B30" w:rsidRPr="00AC4FBC" w:rsidRDefault="006A7121">
            <w:pPr>
              <w:pStyle w:val="TAC"/>
            </w:pPr>
            <w:r w:rsidRPr="00AC4FBC">
              <w:t>12</w:t>
            </w:r>
          </w:p>
        </w:tc>
        <w:tc>
          <w:tcPr>
            <w:tcW w:w="851" w:type="dxa"/>
          </w:tcPr>
          <w:p w14:paraId="05F6895A" w14:textId="77777777" w:rsidR="00AB2B30" w:rsidRPr="00AC4FBC" w:rsidRDefault="006A7121">
            <w:pPr>
              <w:pStyle w:val="TAC"/>
            </w:pPr>
            <w:r w:rsidRPr="00AC4FBC">
              <w:t>12</w:t>
            </w:r>
          </w:p>
        </w:tc>
        <w:tc>
          <w:tcPr>
            <w:tcW w:w="851" w:type="dxa"/>
          </w:tcPr>
          <w:p w14:paraId="5DFFF026" w14:textId="77777777" w:rsidR="00AB2B30" w:rsidRPr="00AC4FBC" w:rsidRDefault="006A7121">
            <w:pPr>
              <w:pStyle w:val="TAC"/>
            </w:pPr>
            <w:r w:rsidRPr="00AC4FBC">
              <w:t>12</w:t>
            </w:r>
          </w:p>
        </w:tc>
        <w:tc>
          <w:tcPr>
            <w:tcW w:w="851" w:type="dxa"/>
          </w:tcPr>
          <w:p w14:paraId="3EACD352" w14:textId="77777777" w:rsidR="00AB2B30" w:rsidRPr="00AC4FBC" w:rsidRDefault="006A7121">
            <w:pPr>
              <w:pStyle w:val="TAC"/>
            </w:pPr>
            <w:r w:rsidRPr="00AC4FBC">
              <w:t>12</w:t>
            </w:r>
          </w:p>
        </w:tc>
        <w:tc>
          <w:tcPr>
            <w:tcW w:w="851" w:type="dxa"/>
          </w:tcPr>
          <w:p w14:paraId="0733D1C0" w14:textId="77777777" w:rsidR="00AB2B30" w:rsidRPr="00AC4FBC" w:rsidRDefault="006A7121">
            <w:pPr>
              <w:pStyle w:val="TAC"/>
            </w:pPr>
            <w:r w:rsidRPr="00AC4FBC">
              <w:t>12</w:t>
            </w:r>
          </w:p>
        </w:tc>
        <w:tc>
          <w:tcPr>
            <w:tcW w:w="851" w:type="dxa"/>
          </w:tcPr>
          <w:p w14:paraId="6A0267DF" w14:textId="77777777" w:rsidR="00AB2B30" w:rsidRPr="00AC4FBC" w:rsidRDefault="006A7121">
            <w:pPr>
              <w:pStyle w:val="TAC"/>
            </w:pPr>
            <w:r w:rsidRPr="00AC4FBC">
              <w:t>12</w:t>
            </w:r>
          </w:p>
        </w:tc>
      </w:tr>
      <w:tr w:rsidR="00AB2B30" w:rsidRPr="00AC4FBC" w14:paraId="709199AE" w14:textId="77777777">
        <w:trPr>
          <w:jc w:val="center"/>
        </w:trPr>
        <w:tc>
          <w:tcPr>
            <w:tcW w:w="3690" w:type="dxa"/>
          </w:tcPr>
          <w:p w14:paraId="3882BC02" w14:textId="77777777" w:rsidR="00AB2B30" w:rsidRPr="00AC4FBC" w:rsidRDefault="006A7121">
            <w:pPr>
              <w:pStyle w:val="TAL"/>
            </w:pPr>
            <w:r w:rsidRPr="00AC4FBC">
              <w:t>Uplink-Downlink Configuration (NOTE 5)</w:t>
            </w:r>
          </w:p>
        </w:tc>
        <w:tc>
          <w:tcPr>
            <w:tcW w:w="1093" w:type="dxa"/>
          </w:tcPr>
          <w:p w14:paraId="0A736F46" w14:textId="77777777" w:rsidR="00AB2B30" w:rsidRPr="00AC4FBC" w:rsidRDefault="00AB2B30">
            <w:pPr>
              <w:pStyle w:val="TAC"/>
            </w:pPr>
          </w:p>
        </w:tc>
        <w:tc>
          <w:tcPr>
            <w:tcW w:w="851" w:type="dxa"/>
          </w:tcPr>
          <w:p w14:paraId="09807C0B" w14:textId="77777777" w:rsidR="00AB2B30" w:rsidRPr="00AC4FBC" w:rsidRDefault="006A7121">
            <w:pPr>
              <w:pStyle w:val="TAC"/>
            </w:pPr>
            <w:r w:rsidRPr="00AC4FBC">
              <w:t>2</w:t>
            </w:r>
          </w:p>
        </w:tc>
        <w:tc>
          <w:tcPr>
            <w:tcW w:w="851" w:type="dxa"/>
          </w:tcPr>
          <w:p w14:paraId="21235A89" w14:textId="77777777" w:rsidR="00AB2B30" w:rsidRPr="00AC4FBC" w:rsidRDefault="006A7121">
            <w:pPr>
              <w:pStyle w:val="TAC"/>
            </w:pPr>
            <w:r w:rsidRPr="00AC4FBC">
              <w:t>2</w:t>
            </w:r>
          </w:p>
        </w:tc>
        <w:tc>
          <w:tcPr>
            <w:tcW w:w="851" w:type="dxa"/>
          </w:tcPr>
          <w:p w14:paraId="6454F782" w14:textId="77777777" w:rsidR="00AB2B30" w:rsidRPr="00AC4FBC" w:rsidRDefault="006A7121">
            <w:pPr>
              <w:pStyle w:val="TAC"/>
            </w:pPr>
            <w:r w:rsidRPr="00AC4FBC">
              <w:t>2</w:t>
            </w:r>
          </w:p>
        </w:tc>
        <w:tc>
          <w:tcPr>
            <w:tcW w:w="851" w:type="dxa"/>
          </w:tcPr>
          <w:p w14:paraId="2AA829D8" w14:textId="77777777" w:rsidR="00AB2B30" w:rsidRPr="00AC4FBC" w:rsidRDefault="006A7121">
            <w:pPr>
              <w:pStyle w:val="TAC"/>
            </w:pPr>
            <w:r w:rsidRPr="00AC4FBC">
              <w:t>2</w:t>
            </w:r>
          </w:p>
        </w:tc>
        <w:tc>
          <w:tcPr>
            <w:tcW w:w="851" w:type="dxa"/>
          </w:tcPr>
          <w:p w14:paraId="105A015D" w14:textId="77777777" w:rsidR="00AB2B30" w:rsidRPr="00AC4FBC" w:rsidRDefault="006A7121">
            <w:pPr>
              <w:pStyle w:val="TAC"/>
            </w:pPr>
            <w:r w:rsidRPr="00AC4FBC">
              <w:t>2</w:t>
            </w:r>
          </w:p>
        </w:tc>
        <w:tc>
          <w:tcPr>
            <w:tcW w:w="851" w:type="dxa"/>
          </w:tcPr>
          <w:p w14:paraId="67F3019C" w14:textId="77777777" w:rsidR="00AB2B30" w:rsidRPr="00AC4FBC" w:rsidRDefault="006A7121">
            <w:pPr>
              <w:pStyle w:val="TAC"/>
            </w:pPr>
            <w:r w:rsidRPr="00AC4FBC">
              <w:t>2</w:t>
            </w:r>
          </w:p>
        </w:tc>
      </w:tr>
      <w:tr w:rsidR="00AB2B30" w:rsidRPr="00AC4FBC" w14:paraId="3048583E" w14:textId="77777777">
        <w:trPr>
          <w:jc w:val="center"/>
        </w:trPr>
        <w:tc>
          <w:tcPr>
            <w:tcW w:w="3690" w:type="dxa"/>
          </w:tcPr>
          <w:p w14:paraId="1CC1AA84" w14:textId="77777777" w:rsidR="00AB2B30" w:rsidRPr="00AC4FBC" w:rsidRDefault="006A7121">
            <w:pPr>
              <w:pStyle w:val="TAL"/>
            </w:pPr>
            <w:r w:rsidRPr="00AC4FBC">
              <w:t>Special subframe configuration (NOTE 6)</w:t>
            </w:r>
          </w:p>
        </w:tc>
        <w:tc>
          <w:tcPr>
            <w:tcW w:w="1093" w:type="dxa"/>
          </w:tcPr>
          <w:p w14:paraId="4CB738A2" w14:textId="77777777" w:rsidR="00AB2B30" w:rsidRPr="00AC4FBC" w:rsidRDefault="00AB2B30">
            <w:pPr>
              <w:pStyle w:val="TAC"/>
            </w:pPr>
          </w:p>
        </w:tc>
        <w:tc>
          <w:tcPr>
            <w:tcW w:w="851" w:type="dxa"/>
          </w:tcPr>
          <w:p w14:paraId="2C047EE9" w14:textId="77777777" w:rsidR="00AB2B30" w:rsidRPr="00AC4FBC" w:rsidRDefault="006A7121">
            <w:pPr>
              <w:pStyle w:val="TAC"/>
            </w:pPr>
            <w:r w:rsidRPr="00AC4FBC">
              <w:t>7</w:t>
            </w:r>
          </w:p>
        </w:tc>
        <w:tc>
          <w:tcPr>
            <w:tcW w:w="851" w:type="dxa"/>
          </w:tcPr>
          <w:p w14:paraId="4385853D" w14:textId="77777777" w:rsidR="00AB2B30" w:rsidRPr="00AC4FBC" w:rsidRDefault="006A7121">
            <w:pPr>
              <w:pStyle w:val="TAC"/>
            </w:pPr>
            <w:r w:rsidRPr="00AC4FBC">
              <w:t>7</w:t>
            </w:r>
          </w:p>
        </w:tc>
        <w:tc>
          <w:tcPr>
            <w:tcW w:w="851" w:type="dxa"/>
          </w:tcPr>
          <w:p w14:paraId="745551C5" w14:textId="77777777" w:rsidR="00AB2B30" w:rsidRPr="00AC4FBC" w:rsidRDefault="006A7121">
            <w:pPr>
              <w:pStyle w:val="TAC"/>
            </w:pPr>
            <w:r w:rsidRPr="00AC4FBC">
              <w:t>7</w:t>
            </w:r>
          </w:p>
        </w:tc>
        <w:tc>
          <w:tcPr>
            <w:tcW w:w="851" w:type="dxa"/>
          </w:tcPr>
          <w:p w14:paraId="082EDFE4" w14:textId="77777777" w:rsidR="00AB2B30" w:rsidRPr="00AC4FBC" w:rsidRDefault="006A7121">
            <w:pPr>
              <w:pStyle w:val="TAC"/>
            </w:pPr>
            <w:r w:rsidRPr="00AC4FBC">
              <w:t>7</w:t>
            </w:r>
          </w:p>
        </w:tc>
        <w:tc>
          <w:tcPr>
            <w:tcW w:w="851" w:type="dxa"/>
          </w:tcPr>
          <w:p w14:paraId="094FE1E8" w14:textId="77777777" w:rsidR="00AB2B30" w:rsidRPr="00AC4FBC" w:rsidRDefault="006A7121">
            <w:pPr>
              <w:pStyle w:val="TAC"/>
            </w:pPr>
            <w:r w:rsidRPr="00AC4FBC">
              <w:t>7</w:t>
            </w:r>
          </w:p>
        </w:tc>
        <w:tc>
          <w:tcPr>
            <w:tcW w:w="851" w:type="dxa"/>
          </w:tcPr>
          <w:p w14:paraId="589A3DF9" w14:textId="77777777" w:rsidR="00AB2B30" w:rsidRPr="00AC4FBC" w:rsidRDefault="006A7121">
            <w:pPr>
              <w:pStyle w:val="TAC"/>
            </w:pPr>
            <w:r w:rsidRPr="00AC4FBC">
              <w:t>7</w:t>
            </w:r>
          </w:p>
        </w:tc>
      </w:tr>
      <w:tr w:rsidR="00AB2B30" w:rsidRPr="00AC4FBC" w14:paraId="6AD2D829" w14:textId="77777777">
        <w:trPr>
          <w:jc w:val="center"/>
        </w:trPr>
        <w:tc>
          <w:tcPr>
            <w:tcW w:w="3690" w:type="dxa"/>
          </w:tcPr>
          <w:p w14:paraId="626E13BE" w14:textId="77777777" w:rsidR="00AB2B30" w:rsidRPr="00AC4FBC" w:rsidRDefault="006A7121">
            <w:pPr>
              <w:pStyle w:val="TAL"/>
            </w:pPr>
            <w:r w:rsidRPr="00AC4FBC">
              <w:t>Allocated subframes per Radio Frame</w:t>
            </w:r>
          </w:p>
        </w:tc>
        <w:tc>
          <w:tcPr>
            <w:tcW w:w="1093" w:type="dxa"/>
          </w:tcPr>
          <w:p w14:paraId="33F85C55" w14:textId="77777777" w:rsidR="00AB2B30" w:rsidRPr="00AC4FBC" w:rsidRDefault="00AB2B30">
            <w:pPr>
              <w:pStyle w:val="TAC"/>
            </w:pPr>
          </w:p>
        </w:tc>
        <w:tc>
          <w:tcPr>
            <w:tcW w:w="851" w:type="dxa"/>
          </w:tcPr>
          <w:p w14:paraId="59FAE977" w14:textId="77777777" w:rsidR="00AB2B30" w:rsidRPr="00AC4FBC" w:rsidRDefault="006A7121">
            <w:pPr>
              <w:pStyle w:val="TAC"/>
            </w:pPr>
            <w:r w:rsidRPr="00AC4FBC">
              <w:t>2</w:t>
            </w:r>
          </w:p>
        </w:tc>
        <w:tc>
          <w:tcPr>
            <w:tcW w:w="851" w:type="dxa"/>
          </w:tcPr>
          <w:p w14:paraId="09DB6A1A" w14:textId="77777777" w:rsidR="00AB2B30" w:rsidRPr="00AC4FBC" w:rsidRDefault="006A7121">
            <w:pPr>
              <w:pStyle w:val="TAC"/>
            </w:pPr>
            <w:r w:rsidRPr="00AC4FBC">
              <w:t>3+2</w:t>
            </w:r>
          </w:p>
        </w:tc>
        <w:tc>
          <w:tcPr>
            <w:tcW w:w="851" w:type="dxa"/>
          </w:tcPr>
          <w:p w14:paraId="41822230" w14:textId="77777777" w:rsidR="00AB2B30" w:rsidRPr="00AC4FBC" w:rsidRDefault="006A7121">
            <w:pPr>
              <w:pStyle w:val="TAC"/>
            </w:pPr>
            <w:r w:rsidRPr="00AC4FBC">
              <w:t>3+2</w:t>
            </w:r>
          </w:p>
        </w:tc>
        <w:tc>
          <w:tcPr>
            <w:tcW w:w="851" w:type="dxa"/>
          </w:tcPr>
          <w:p w14:paraId="386674DD" w14:textId="77777777" w:rsidR="00AB2B30" w:rsidRPr="00AC4FBC" w:rsidRDefault="006A7121">
            <w:pPr>
              <w:pStyle w:val="TAC"/>
            </w:pPr>
            <w:r w:rsidRPr="00AC4FBC">
              <w:t>3+2</w:t>
            </w:r>
          </w:p>
        </w:tc>
        <w:tc>
          <w:tcPr>
            <w:tcW w:w="851" w:type="dxa"/>
          </w:tcPr>
          <w:p w14:paraId="4D9E0B91" w14:textId="77777777" w:rsidR="00AB2B30" w:rsidRPr="00AC4FBC" w:rsidRDefault="006A7121">
            <w:pPr>
              <w:pStyle w:val="TAC"/>
            </w:pPr>
            <w:r w:rsidRPr="00AC4FBC">
              <w:t>3+2</w:t>
            </w:r>
          </w:p>
        </w:tc>
        <w:tc>
          <w:tcPr>
            <w:tcW w:w="851" w:type="dxa"/>
          </w:tcPr>
          <w:p w14:paraId="432E85E1" w14:textId="77777777" w:rsidR="00AB2B30" w:rsidRPr="00AC4FBC" w:rsidRDefault="006A7121">
            <w:pPr>
              <w:pStyle w:val="TAC"/>
            </w:pPr>
            <w:r w:rsidRPr="00AC4FBC">
              <w:t>3+2</w:t>
            </w:r>
          </w:p>
        </w:tc>
      </w:tr>
      <w:tr w:rsidR="00AB2B30" w:rsidRPr="00AC4FBC" w14:paraId="78944CDD" w14:textId="77777777">
        <w:trPr>
          <w:jc w:val="center"/>
        </w:trPr>
        <w:tc>
          <w:tcPr>
            <w:tcW w:w="3690" w:type="dxa"/>
          </w:tcPr>
          <w:p w14:paraId="35BB8B6A" w14:textId="77777777" w:rsidR="00AB2B30" w:rsidRPr="00AC4FBC" w:rsidRDefault="006A7121">
            <w:pPr>
              <w:pStyle w:val="TAL"/>
            </w:pPr>
            <w:r w:rsidRPr="00AC4FBC">
              <w:t>Modulation</w:t>
            </w:r>
          </w:p>
        </w:tc>
        <w:tc>
          <w:tcPr>
            <w:tcW w:w="1093" w:type="dxa"/>
          </w:tcPr>
          <w:p w14:paraId="76E03859" w14:textId="77777777" w:rsidR="00AB2B30" w:rsidRPr="00AC4FBC" w:rsidRDefault="00AB2B30">
            <w:pPr>
              <w:pStyle w:val="TAC"/>
            </w:pPr>
          </w:p>
        </w:tc>
        <w:tc>
          <w:tcPr>
            <w:tcW w:w="851" w:type="dxa"/>
          </w:tcPr>
          <w:p w14:paraId="12DE9C2E" w14:textId="77777777" w:rsidR="00AB2B30" w:rsidRPr="00AC4FBC" w:rsidRDefault="006A7121">
            <w:pPr>
              <w:pStyle w:val="TAC"/>
            </w:pPr>
            <w:r w:rsidRPr="00AC4FBC">
              <w:t>64QAM</w:t>
            </w:r>
          </w:p>
        </w:tc>
        <w:tc>
          <w:tcPr>
            <w:tcW w:w="851" w:type="dxa"/>
          </w:tcPr>
          <w:p w14:paraId="011A4F48" w14:textId="77777777" w:rsidR="00AB2B30" w:rsidRPr="00AC4FBC" w:rsidRDefault="006A7121">
            <w:pPr>
              <w:pStyle w:val="TAC"/>
            </w:pPr>
            <w:r w:rsidRPr="00AC4FBC">
              <w:t>64QAM</w:t>
            </w:r>
          </w:p>
        </w:tc>
        <w:tc>
          <w:tcPr>
            <w:tcW w:w="851" w:type="dxa"/>
          </w:tcPr>
          <w:p w14:paraId="696023F8" w14:textId="77777777" w:rsidR="00AB2B30" w:rsidRPr="00AC4FBC" w:rsidRDefault="006A7121">
            <w:pPr>
              <w:pStyle w:val="TAC"/>
            </w:pPr>
            <w:r w:rsidRPr="00AC4FBC">
              <w:t>64QAM</w:t>
            </w:r>
          </w:p>
        </w:tc>
        <w:tc>
          <w:tcPr>
            <w:tcW w:w="851" w:type="dxa"/>
          </w:tcPr>
          <w:p w14:paraId="2850BE62" w14:textId="77777777" w:rsidR="00AB2B30" w:rsidRPr="00AC4FBC" w:rsidRDefault="006A7121">
            <w:pPr>
              <w:pStyle w:val="TAC"/>
            </w:pPr>
            <w:r w:rsidRPr="00AC4FBC">
              <w:t>64QAM</w:t>
            </w:r>
          </w:p>
        </w:tc>
        <w:tc>
          <w:tcPr>
            <w:tcW w:w="851" w:type="dxa"/>
          </w:tcPr>
          <w:p w14:paraId="3CA47A03" w14:textId="77777777" w:rsidR="00AB2B30" w:rsidRPr="00AC4FBC" w:rsidRDefault="006A7121">
            <w:pPr>
              <w:pStyle w:val="TAC"/>
            </w:pPr>
            <w:r w:rsidRPr="00AC4FBC">
              <w:t>64QAM</w:t>
            </w:r>
          </w:p>
        </w:tc>
        <w:tc>
          <w:tcPr>
            <w:tcW w:w="851" w:type="dxa"/>
          </w:tcPr>
          <w:p w14:paraId="0CE998B7" w14:textId="77777777" w:rsidR="00AB2B30" w:rsidRPr="00AC4FBC" w:rsidRDefault="006A7121">
            <w:pPr>
              <w:pStyle w:val="TAC"/>
            </w:pPr>
            <w:r w:rsidRPr="00AC4FBC">
              <w:t>64QAM</w:t>
            </w:r>
          </w:p>
        </w:tc>
      </w:tr>
      <w:tr w:rsidR="00AB2B30" w:rsidRPr="00AC4FBC" w14:paraId="452FA318" w14:textId="77777777">
        <w:trPr>
          <w:jc w:val="center"/>
        </w:trPr>
        <w:tc>
          <w:tcPr>
            <w:tcW w:w="3690" w:type="dxa"/>
          </w:tcPr>
          <w:p w14:paraId="6C55B6D0" w14:textId="77777777" w:rsidR="00AB2B30" w:rsidRPr="00AC4FBC" w:rsidRDefault="006A7121">
            <w:pPr>
              <w:pStyle w:val="TAL"/>
            </w:pPr>
            <w:r w:rsidRPr="00AC4FBC">
              <w:t>Target Coding Rate</w:t>
            </w:r>
          </w:p>
        </w:tc>
        <w:tc>
          <w:tcPr>
            <w:tcW w:w="1093" w:type="dxa"/>
          </w:tcPr>
          <w:p w14:paraId="2F534592" w14:textId="77777777" w:rsidR="00AB2B30" w:rsidRPr="00AC4FBC" w:rsidRDefault="00AB2B30">
            <w:pPr>
              <w:pStyle w:val="TAC"/>
            </w:pPr>
          </w:p>
        </w:tc>
        <w:tc>
          <w:tcPr>
            <w:tcW w:w="851" w:type="dxa"/>
          </w:tcPr>
          <w:p w14:paraId="28A0BD32" w14:textId="77777777" w:rsidR="00AB2B30" w:rsidRPr="00AC4FBC" w:rsidRDefault="006A7121">
            <w:pPr>
              <w:pStyle w:val="TAC"/>
            </w:pPr>
            <w:r w:rsidRPr="00AC4FBC">
              <w:t>¾</w:t>
            </w:r>
          </w:p>
        </w:tc>
        <w:tc>
          <w:tcPr>
            <w:tcW w:w="851" w:type="dxa"/>
          </w:tcPr>
          <w:p w14:paraId="3986E1C2" w14:textId="77777777" w:rsidR="00AB2B30" w:rsidRPr="00AC4FBC" w:rsidRDefault="006A7121">
            <w:pPr>
              <w:pStyle w:val="TAC"/>
            </w:pPr>
            <w:r w:rsidRPr="00AC4FBC">
              <w:t>¾</w:t>
            </w:r>
          </w:p>
        </w:tc>
        <w:tc>
          <w:tcPr>
            <w:tcW w:w="851" w:type="dxa"/>
          </w:tcPr>
          <w:p w14:paraId="068FAAF8" w14:textId="77777777" w:rsidR="00AB2B30" w:rsidRPr="00AC4FBC" w:rsidRDefault="006A7121">
            <w:pPr>
              <w:pStyle w:val="TAC"/>
            </w:pPr>
            <w:r w:rsidRPr="00AC4FBC">
              <w:t>¾</w:t>
            </w:r>
          </w:p>
        </w:tc>
        <w:tc>
          <w:tcPr>
            <w:tcW w:w="851" w:type="dxa"/>
          </w:tcPr>
          <w:p w14:paraId="509E9740" w14:textId="77777777" w:rsidR="00AB2B30" w:rsidRPr="00AC4FBC" w:rsidRDefault="006A7121">
            <w:pPr>
              <w:pStyle w:val="TAC"/>
            </w:pPr>
            <w:r w:rsidRPr="00AC4FBC">
              <w:t>¾</w:t>
            </w:r>
          </w:p>
        </w:tc>
        <w:tc>
          <w:tcPr>
            <w:tcW w:w="851" w:type="dxa"/>
          </w:tcPr>
          <w:p w14:paraId="6F1D6410" w14:textId="77777777" w:rsidR="00AB2B30" w:rsidRPr="00AC4FBC" w:rsidRDefault="006A7121">
            <w:pPr>
              <w:pStyle w:val="TAC"/>
            </w:pPr>
            <w:r w:rsidRPr="00AC4FBC">
              <w:t>¾</w:t>
            </w:r>
          </w:p>
        </w:tc>
        <w:tc>
          <w:tcPr>
            <w:tcW w:w="851" w:type="dxa"/>
          </w:tcPr>
          <w:p w14:paraId="5594B6A4" w14:textId="77777777" w:rsidR="00AB2B30" w:rsidRPr="00AC4FBC" w:rsidRDefault="006A7121">
            <w:pPr>
              <w:pStyle w:val="TAC"/>
            </w:pPr>
            <w:r w:rsidRPr="00AC4FBC">
              <w:t>¾</w:t>
            </w:r>
          </w:p>
        </w:tc>
      </w:tr>
      <w:tr w:rsidR="00AB2B30" w:rsidRPr="00AC4FBC" w14:paraId="55465627" w14:textId="77777777">
        <w:trPr>
          <w:jc w:val="center"/>
        </w:trPr>
        <w:tc>
          <w:tcPr>
            <w:tcW w:w="3690" w:type="dxa"/>
          </w:tcPr>
          <w:p w14:paraId="4F90B0AD" w14:textId="77777777" w:rsidR="00AB2B30" w:rsidRPr="00AC4FBC" w:rsidRDefault="006A7121">
            <w:pPr>
              <w:pStyle w:val="TAL"/>
            </w:pPr>
            <w:r w:rsidRPr="00AC4FBC">
              <w:t>Number of HARQ Processes</w:t>
            </w:r>
          </w:p>
        </w:tc>
        <w:tc>
          <w:tcPr>
            <w:tcW w:w="1093" w:type="dxa"/>
          </w:tcPr>
          <w:p w14:paraId="7CD6B855" w14:textId="77777777" w:rsidR="00AB2B30" w:rsidRPr="00AC4FBC" w:rsidRDefault="006A7121">
            <w:pPr>
              <w:pStyle w:val="TAC"/>
            </w:pPr>
            <w:r w:rsidRPr="00AC4FBC">
              <w:t>Processes</w:t>
            </w:r>
          </w:p>
        </w:tc>
        <w:tc>
          <w:tcPr>
            <w:tcW w:w="851" w:type="dxa"/>
          </w:tcPr>
          <w:p w14:paraId="546A8CC3" w14:textId="77777777" w:rsidR="00AB2B30" w:rsidRPr="00AC4FBC" w:rsidRDefault="006A7121">
            <w:pPr>
              <w:pStyle w:val="TAC"/>
            </w:pPr>
            <w:r w:rsidRPr="00AC4FBC">
              <w:t>7</w:t>
            </w:r>
          </w:p>
        </w:tc>
        <w:tc>
          <w:tcPr>
            <w:tcW w:w="851" w:type="dxa"/>
          </w:tcPr>
          <w:p w14:paraId="16A706A9" w14:textId="77777777" w:rsidR="00AB2B30" w:rsidRPr="00AC4FBC" w:rsidRDefault="006A7121">
            <w:pPr>
              <w:pStyle w:val="TAC"/>
            </w:pPr>
            <w:r w:rsidRPr="00AC4FBC">
              <w:t>7</w:t>
            </w:r>
          </w:p>
        </w:tc>
        <w:tc>
          <w:tcPr>
            <w:tcW w:w="851" w:type="dxa"/>
          </w:tcPr>
          <w:p w14:paraId="20B73180" w14:textId="77777777" w:rsidR="00AB2B30" w:rsidRPr="00AC4FBC" w:rsidRDefault="006A7121">
            <w:pPr>
              <w:pStyle w:val="TAC"/>
            </w:pPr>
            <w:r w:rsidRPr="00AC4FBC">
              <w:t>7</w:t>
            </w:r>
          </w:p>
        </w:tc>
        <w:tc>
          <w:tcPr>
            <w:tcW w:w="851" w:type="dxa"/>
          </w:tcPr>
          <w:p w14:paraId="2EF2C681" w14:textId="77777777" w:rsidR="00AB2B30" w:rsidRPr="00AC4FBC" w:rsidRDefault="006A7121">
            <w:pPr>
              <w:pStyle w:val="TAC"/>
            </w:pPr>
            <w:r w:rsidRPr="00AC4FBC">
              <w:t>7</w:t>
            </w:r>
          </w:p>
        </w:tc>
        <w:tc>
          <w:tcPr>
            <w:tcW w:w="851" w:type="dxa"/>
          </w:tcPr>
          <w:p w14:paraId="32B615E3" w14:textId="77777777" w:rsidR="00AB2B30" w:rsidRPr="00AC4FBC" w:rsidRDefault="006A7121">
            <w:pPr>
              <w:pStyle w:val="TAC"/>
            </w:pPr>
            <w:r w:rsidRPr="00AC4FBC">
              <w:t>7</w:t>
            </w:r>
          </w:p>
        </w:tc>
        <w:tc>
          <w:tcPr>
            <w:tcW w:w="851" w:type="dxa"/>
          </w:tcPr>
          <w:p w14:paraId="0E7262D6" w14:textId="77777777" w:rsidR="00AB2B30" w:rsidRPr="00AC4FBC" w:rsidRDefault="006A7121">
            <w:pPr>
              <w:pStyle w:val="TAC"/>
            </w:pPr>
            <w:r w:rsidRPr="00AC4FBC">
              <w:t>7</w:t>
            </w:r>
          </w:p>
        </w:tc>
      </w:tr>
      <w:tr w:rsidR="00AB2B30" w:rsidRPr="00AC4FBC" w14:paraId="20886D7F" w14:textId="77777777">
        <w:trPr>
          <w:jc w:val="center"/>
        </w:trPr>
        <w:tc>
          <w:tcPr>
            <w:tcW w:w="3690" w:type="dxa"/>
          </w:tcPr>
          <w:p w14:paraId="0663E8AB" w14:textId="77777777" w:rsidR="00AB2B30" w:rsidRPr="00AC4FBC" w:rsidRDefault="006A7121">
            <w:pPr>
              <w:pStyle w:val="TAL"/>
            </w:pPr>
            <w:r w:rsidRPr="00AC4FBC">
              <w:t>Maximum number of HARQ transmissions</w:t>
            </w:r>
          </w:p>
        </w:tc>
        <w:tc>
          <w:tcPr>
            <w:tcW w:w="1093" w:type="dxa"/>
          </w:tcPr>
          <w:p w14:paraId="41E19B13" w14:textId="77777777" w:rsidR="00AB2B30" w:rsidRPr="00AC4FBC" w:rsidRDefault="00AB2B30">
            <w:pPr>
              <w:pStyle w:val="TAC"/>
            </w:pPr>
          </w:p>
        </w:tc>
        <w:tc>
          <w:tcPr>
            <w:tcW w:w="851" w:type="dxa"/>
          </w:tcPr>
          <w:p w14:paraId="0706EF2A" w14:textId="77777777" w:rsidR="00AB2B30" w:rsidRPr="00AC4FBC" w:rsidRDefault="006A7121">
            <w:pPr>
              <w:pStyle w:val="TAC"/>
            </w:pPr>
            <w:r w:rsidRPr="00AC4FBC">
              <w:t>1</w:t>
            </w:r>
          </w:p>
        </w:tc>
        <w:tc>
          <w:tcPr>
            <w:tcW w:w="851" w:type="dxa"/>
          </w:tcPr>
          <w:p w14:paraId="3011C7C5" w14:textId="77777777" w:rsidR="00AB2B30" w:rsidRPr="00AC4FBC" w:rsidRDefault="006A7121">
            <w:pPr>
              <w:pStyle w:val="TAC"/>
            </w:pPr>
            <w:r w:rsidRPr="00AC4FBC">
              <w:t>1</w:t>
            </w:r>
          </w:p>
        </w:tc>
        <w:tc>
          <w:tcPr>
            <w:tcW w:w="851" w:type="dxa"/>
          </w:tcPr>
          <w:p w14:paraId="35299C2C" w14:textId="77777777" w:rsidR="00AB2B30" w:rsidRPr="00AC4FBC" w:rsidRDefault="006A7121">
            <w:pPr>
              <w:pStyle w:val="TAC"/>
            </w:pPr>
            <w:r w:rsidRPr="00AC4FBC">
              <w:t>1</w:t>
            </w:r>
          </w:p>
        </w:tc>
        <w:tc>
          <w:tcPr>
            <w:tcW w:w="851" w:type="dxa"/>
          </w:tcPr>
          <w:p w14:paraId="18590207" w14:textId="77777777" w:rsidR="00AB2B30" w:rsidRPr="00AC4FBC" w:rsidRDefault="006A7121">
            <w:pPr>
              <w:pStyle w:val="TAC"/>
            </w:pPr>
            <w:r w:rsidRPr="00AC4FBC">
              <w:t>1</w:t>
            </w:r>
          </w:p>
        </w:tc>
        <w:tc>
          <w:tcPr>
            <w:tcW w:w="851" w:type="dxa"/>
          </w:tcPr>
          <w:p w14:paraId="29AF894E" w14:textId="77777777" w:rsidR="00AB2B30" w:rsidRPr="00AC4FBC" w:rsidRDefault="006A7121">
            <w:pPr>
              <w:pStyle w:val="TAC"/>
            </w:pPr>
            <w:r w:rsidRPr="00AC4FBC">
              <w:t>1</w:t>
            </w:r>
          </w:p>
        </w:tc>
        <w:tc>
          <w:tcPr>
            <w:tcW w:w="851" w:type="dxa"/>
          </w:tcPr>
          <w:p w14:paraId="4E33491B" w14:textId="77777777" w:rsidR="00AB2B30" w:rsidRPr="00AC4FBC" w:rsidRDefault="006A7121">
            <w:pPr>
              <w:pStyle w:val="TAC"/>
            </w:pPr>
            <w:r w:rsidRPr="00AC4FBC">
              <w:t>1</w:t>
            </w:r>
          </w:p>
        </w:tc>
      </w:tr>
      <w:tr w:rsidR="00AB2B30" w:rsidRPr="00AC4FBC" w14:paraId="6A4F51CB" w14:textId="77777777">
        <w:trPr>
          <w:jc w:val="center"/>
        </w:trPr>
        <w:tc>
          <w:tcPr>
            <w:tcW w:w="3690" w:type="dxa"/>
          </w:tcPr>
          <w:p w14:paraId="2CDD6F10" w14:textId="77777777" w:rsidR="00AB2B30" w:rsidRPr="00AC4FBC" w:rsidRDefault="006A7121">
            <w:pPr>
              <w:pStyle w:val="TAL"/>
            </w:pPr>
            <w:r w:rsidRPr="00AC4FBC">
              <w:t>Information Bit Payload per Sub-Frame</w:t>
            </w:r>
          </w:p>
        </w:tc>
        <w:tc>
          <w:tcPr>
            <w:tcW w:w="1093" w:type="dxa"/>
          </w:tcPr>
          <w:p w14:paraId="45FA8F0E" w14:textId="77777777" w:rsidR="00AB2B30" w:rsidRPr="00AC4FBC" w:rsidRDefault="00AB2B30">
            <w:pPr>
              <w:pStyle w:val="TAC"/>
            </w:pPr>
          </w:p>
        </w:tc>
        <w:tc>
          <w:tcPr>
            <w:tcW w:w="851" w:type="dxa"/>
          </w:tcPr>
          <w:p w14:paraId="384EE88C" w14:textId="77777777" w:rsidR="00AB2B30" w:rsidRPr="00AC4FBC" w:rsidRDefault="00AB2B30">
            <w:pPr>
              <w:pStyle w:val="TAC"/>
            </w:pPr>
          </w:p>
        </w:tc>
        <w:tc>
          <w:tcPr>
            <w:tcW w:w="851" w:type="dxa"/>
          </w:tcPr>
          <w:p w14:paraId="463C223E" w14:textId="77777777" w:rsidR="00AB2B30" w:rsidRPr="00AC4FBC" w:rsidRDefault="00AB2B30">
            <w:pPr>
              <w:pStyle w:val="TAC"/>
            </w:pPr>
          </w:p>
        </w:tc>
        <w:tc>
          <w:tcPr>
            <w:tcW w:w="851" w:type="dxa"/>
          </w:tcPr>
          <w:p w14:paraId="0BFA8722" w14:textId="77777777" w:rsidR="00AB2B30" w:rsidRPr="00AC4FBC" w:rsidRDefault="00AB2B30">
            <w:pPr>
              <w:pStyle w:val="TAC"/>
            </w:pPr>
          </w:p>
        </w:tc>
        <w:tc>
          <w:tcPr>
            <w:tcW w:w="851" w:type="dxa"/>
          </w:tcPr>
          <w:p w14:paraId="251ED854" w14:textId="77777777" w:rsidR="00AB2B30" w:rsidRPr="00AC4FBC" w:rsidRDefault="00AB2B30">
            <w:pPr>
              <w:pStyle w:val="TAC"/>
            </w:pPr>
          </w:p>
        </w:tc>
        <w:tc>
          <w:tcPr>
            <w:tcW w:w="851" w:type="dxa"/>
          </w:tcPr>
          <w:p w14:paraId="2B5DD21A" w14:textId="77777777" w:rsidR="00AB2B30" w:rsidRPr="00AC4FBC" w:rsidRDefault="00AB2B30">
            <w:pPr>
              <w:pStyle w:val="TAC"/>
            </w:pPr>
          </w:p>
        </w:tc>
        <w:tc>
          <w:tcPr>
            <w:tcW w:w="851" w:type="dxa"/>
          </w:tcPr>
          <w:p w14:paraId="49520324" w14:textId="77777777" w:rsidR="00AB2B30" w:rsidRPr="00AC4FBC" w:rsidRDefault="00AB2B30">
            <w:pPr>
              <w:pStyle w:val="TAC"/>
            </w:pPr>
          </w:p>
        </w:tc>
      </w:tr>
      <w:tr w:rsidR="00AB2B30" w:rsidRPr="00AC4FBC" w14:paraId="43E53BF7" w14:textId="77777777">
        <w:trPr>
          <w:jc w:val="center"/>
        </w:trPr>
        <w:tc>
          <w:tcPr>
            <w:tcW w:w="3690" w:type="dxa"/>
          </w:tcPr>
          <w:p w14:paraId="0001D129" w14:textId="77777777" w:rsidR="00AB2B30" w:rsidRPr="00AC4FBC" w:rsidRDefault="006A7121">
            <w:pPr>
              <w:pStyle w:val="TAL"/>
            </w:pPr>
            <w:r w:rsidRPr="00AC4FBC">
              <w:t>For Sub-Frames 3, 4, 8, 9</w:t>
            </w:r>
          </w:p>
        </w:tc>
        <w:tc>
          <w:tcPr>
            <w:tcW w:w="1093" w:type="dxa"/>
          </w:tcPr>
          <w:p w14:paraId="60C1C166" w14:textId="77777777" w:rsidR="00AB2B30" w:rsidRPr="00AC4FBC" w:rsidRDefault="006A7121">
            <w:pPr>
              <w:pStyle w:val="TAC"/>
            </w:pPr>
            <w:r w:rsidRPr="00AC4FBC">
              <w:t>Bits</w:t>
            </w:r>
          </w:p>
        </w:tc>
        <w:tc>
          <w:tcPr>
            <w:tcW w:w="851" w:type="dxa"/>
          </w:tcPr>
          <w:p w14:paraId="0425460B" w14:textId="77777777" w:rsidR="00AB2B30" w:rsidRPr="00AC4FBC" w:rsidRDefault="006A7121">
            <w:pPr>
              <w:pStyle w:val="TAC"/>
            </w:pPr>
            <w:r w:rsidRPr="00AC4FBC">
              <w:t>2984</w:t>
            </w:r>
          </w:p>
        </w:tc>
        <w:tc>
          <w:tcPr>
            <w:tcW w:w="851" w:type="dxa"/>
          </w:tcPr>
          <w:p w14:paraId="24FCC91F" w14:textId="77777777" w:rsidR="00AB2B30" w:rsidRPr="00AC4FBC" w:rsidRDefault="006A7121">
            <w:pPr>
              <w:pStyle w:val="TAC"/>
            </w:pPr>
            <w:r w:rsidRPr="00AC4FBC">
              <w:t>8504</w:t>
            </w:r>
          </w:p>
        </w:tc>
        <w:tc>
          <w:tcPr>
            <w:tcW w:w="851" w:type="dxa"/>
          </w:tcPr>
          <w:p w14:paraId="10BC7BC9" w14:textId="77777777" w:rsidR="00AB2B30" w:rsidRPr="00AC4FBC" w:rsidRDefault="006A7121">
            <w:pPr>
              <w:pStyle w:val="TAC"/>
            </w:pPr>
            <w:r w:rsidRPr="00AC4FBC">
              <w:t>14112</w:t>
            </w:r>
          </w:p>
        </w:tc>
        <w:tc>
          <w:tcPr>
            <w:tcW w:w="851" w:type="dxa"/>
          </w:tcPr>
          <w:p w14:paraId="29E59979" w14:textId="77777777" w:rsidR="00AB2B30" w:rsidRPr="00AC4FBC" w:rsidRDefault="006A7121">
            <w:pPr>
              <w:pStyle w:val="TAC"/>
            </w:pPr>
            <w:r w:rsidRPr="00AC4FBC">
              <w:t>30576</w:t>
            </w:r>
          </w:p>
        </w:tc>
        <w:tc>
          <w:tcPr>
            <w:tcW w:w="851" w:type="dxa"/>
          </w:tcPr>
          <w:p w14:paraId="683D8D6C" w14:textId="77777777" w:rsidR="00AB2B30" w:rsidRPr="00AC4FBC" w:rsidRDefault="006A7121">
            <w:pPr>
              <w:pStyle w:val="TAC"/>
            </w:pPr>
            <w:r w:rsidRPr="00AC4FBC">
              <w:t>46888</w:t>
            </w:r>
          </w:p>
        </w:tc>
        <w:tc>
          <w:tcPr>
            <w:tcW w:w="851" w:type="dxa"/>
          </w:tcPr>
          <w:p w14:paraId="1C67599A" w14:textId="77777777" w:rsidR="00AB2B30" w:rsidRPr="00AC4FBC" w:rsidRDefault="006A7121">
            <w:pPr>
              <w:pStyle w:val="TAC"/>
            </w:pPr>
            <w:r w:rsidRPr="00AC4FBC">
              <w:t>61664</w:t>
            </w:r>
          </w:p>
        </w:tc>
      </w:tr>
      <w:tr w:rsidR="00AB2B30" w:rsidRPr="00AC4FBC" w14:paraId="345EDC77" w14:textId="77777777">
        <w:trPr>
          <w:jc w:val="center"/>
        </w:trPr>
        <w:tc>
          <w:tcPr>
            <w:tcW w:w="3690" w:type="dxa"/>
          </w:tcPr>
          <w:p w14:paraId="4C3A5676" w14:textId="77777777" w:rsidR="00AB2B30" w:rsidRPr="00AC4FBC" w:rsidRDefault="006A7121">
            <w:pPr>
              <w:pStyle w:val="TAL"/>
            </w:pPr>
            <w:r w:rsidRPr="00AC4FBC">
              <w:t>For Sub-Frames 1,6</w:t>
            </w:r>
          </w:p>
        </w:tc>
        <w:tc>
          <w:tcPr>
            <w:tcW w:w="1093" w:type="dxa"/>
          </w:tcPr>
          <w:p w14:paraId="7513BDA3" w14:textId="77777777" w:rsidR="00AB2B30" w:rsidRPr="00AC4FBC" w:rsidRDefault="006A7121">
            <w:pPr>
              <w:pStyle w:val="TAC"/>
            </w:pPr>
            <w:r w:rsidRPr="00AC4FBC">
              <w:t>Bits</w:t>
            </w:r>
          </w:p>
        </w:tc>
        <w:tc>
          <w:tcPr>
            <w:tcW w:w="851" w:type="dxa"/>
          </w:tcPr>
          <w:p w14:paraId="115F0F14" w14:textId="77777777" w:rsidR="00AB2B30" w:rsidRPr="00AC4FBC" w:rsidRDefault="006A7121">
            <w:pPr>
              <w:pStyle w:val="TAC"/>
            </w:pPr>
            <w:r w:rsidRPr="00AC4FBC">
              <w:t>N/A</w:t>
            </w:r>
          </w:p>
        </w:tc>
        <w:tc>
          <w:tcPr>
            <w:tcW w:w="851" w:type="dxa"/>
          </w:tcPr>
          <w:p w14:paraId="06D2254C" w14:textId="77777777" w:rsidR="00AB2B30" w:rsidRPr="00AC4FBC" w:rsidRDefault="006A7121">
            <w:pPr>
              <w:pStyle w:val="TAC"/>
            </w:pPr>
            <w:r w:rsidRPr="00AC4FBC">
              <w:t>5544</w:t>
            </w:r>
          </w:p>
        </w:tc>
        <w:tc>
          <w:tcPr>
            <w:tcW w:w="851" w:type="dxa"/>
          </w:tcPr>
          <w:p w14:paraId="46ED7C79" w14:textId="77777777" w:rsidR="00AB2B30" w:rsidRPr="00AC4FBC" w:rsidRDefault="006A7121">
            <w:pPr>
              <w:pStyle w:val="TAC"/>
            </w:pPr>
            <w:r w:rsidRPr="00AC4FBC">
              <w:t>9528</w:t>
            </w:r>
          </w:p>
        </w:tc>
        <w:tc>
          <w:tcPr>
            <w:tcW w:w="851" w:type="dxa"/>
          </w:tcPr>
          <w:p w14:paraId="1FCCF9B6" w14:textId="77777777" w:rsidR="00AB2B30" w:rsidRPr="00AC4FBC" w:rsidRDefault="006A7121">
            <w:pPr>
              <w:pStyle w:val="TAC"/>
            </w:pPr>
            <w:r w:rsidRPr="00AC4FBC">
              <w:t>19848</w:t>
            </w:r>
          </w:p>
        </w:tc>
        <w:tc>
          <w:tcPr>
            <w:tcW w:w="851" w:type="dxa"/>
          </w:tcPr>
          <w:p w14:paraId="15948719" w14:textId="77777777" w:rsidR="00AB2B30" w:rsidRPr="00AC4FBC" w:rsidRDefault="006A7121">
            <w:pPr>
              <w:pStyle w:val="TAC"/>
            </w:pPr>
            <w:r w:rsidRPr="00AC4FBC">
              <w:t>30576</w:t>
            </w:r>
          </w:p>
        </w:tc>
        <w:tc>
          <w:tcPr>
            <w:tcW w:w="851" w:type="dxa"/>
          </w:tcPr>
          <w:p w14:paraId="7E0F8499" w14:textId="77777777" w:rsidR="00AB2B30" w:rsidRPr="00AC4FBC" w:rsidRDefault="006A7121">
            <w:pPr>
              <w:pStyle w:val="TAC"/>
            </w:pPr>
            <w:r w:rsidRPr="00AC4FBC">
              <w:t>40576</w:t>
            </w:r>
          </w:p>
        </w:tc>
      </w:tr>
      <w:tr w:rsidR="00AB2B30" w:rsidRPr="00AC4FBC" w14:paraId="4C7C09D9" w14:textId="77777777">
        <w:trPr>
          <w:jc w:val="center"/>
        </w:trPr>
        <w:tc>
          <w:tcPr>
            <w:tcW w:w="3690" w:type="dxa"/>
          </w:tcPr>
          <w:p w14:paraId="363C96E0" w14:textId="77777777" w:rsidR="00AB2B30" w:rsidRPr="00AC4FBC" w:rsidRDefault="006A7121">
            <w:pPr>
              <w:pStyle w:val="TAL"/>
            </w:pPr>
            <w:r w:rsidRPr="00AC4FBC">
              <w:t>For Sub-Frame 5</w:t>
            </w:r>
          </w:p>
        </w:tc>
        <w:tc>
          <w:tcPr>
            <w:tcW w:w="1093" w:type="dxa"/>
          </w:tcPr>
          <w:p w14:paraId="4D74DA74" w14:textId="77777777" w:rsidR="00AB2B30" w:rsidRPr="00AC4FBC" w:rsidRDefault="006A7121">
            <w:pPr>
              <w:pStyle w:val="TAC"/>
            </w:pPr>
            <w:r w:rsidRPr="00AC4FBC">
              <w:t>Bits</w:t>
            </w:r>
          </w:p>
        </w:tc>
        <w:tc>
          <w:tcPr>
            <w:tcW w:w="851" w:type="dxa"/>
          </w:tcPr>
          <w:p w14:paraId="16ED6E22" w14:textId="77777777" w:rsidR="00AB2B30" w:rsidRPr="00AC4FBC" w:rsidRDefault="006A7121">
            <w:pPr>
              <w:pStyle w:val="TAC"/>
            </w:pPr>
            <w:r w:rsidRPr="00AC4FBC">
              <w:t>N/A</w:t>
            </w:r>
          </w:p>
        </w:tc>
        <w:tc>
          <w:tcPr>
            <w:tcW w:w="851" w:type="dxa"/>
          </w:tcPr>
          <w:p w14:paraId="2DA6C799" w14:textId="77777777" w:rsidR="00AB2B30" w:rsidRPr="00AC4FBC" w:rsidRDefault="006A7121">
            <w:pPr>
              <w:pStyle w:val="TAC"/>
            </w:pPr>
            <w:r w:rsidRPr="00AC4FBC">
              <w:t>N/A</w:t>
            </w:r>
          </w:p>
        </w:tc>
        <w:tc>
          <w:tcPr>
            <w:tcW w:w="851" w:type="dxa"/>
          </w:tcPr>
          <w:p w14:paraId="724409BA" w14:textId="77777777" w:rsidR="00AB2B30" w:rsidRPr="00AC4FBC" w:rsidRDefault="006A7121">
            <w:pPr>
              <w:pStyle w:val="TAC"/>
            </w:pPr>
            <w:r w:rsidRPr="00AC4FBC">
              <w:t>N/A</w:t>
            </w:r>
          </w:p>
        </w:tc>
        <w:tc>
          <w:tcPr>
            <w:tcW w:w="851" w:type="dxa"/>
          </w:tcPr>
          <w:p w14:paraId="373619E9" w14:textId="77777777" w:rsidR="00AB2B30" w:rsidRPr="00AC4FBC" w:rsidRDefault="006A7121">
            <w:pPr>
              <w:pStyle w:val="TAC"/>
            </w:pPr>
            <w:r w:rsidRPr="00AC4FBC">
              <w:t>N/A</w:t>
            </w:r>
          </w:p>
        </w:tc>
        <w:tc>
          <w:tcPr>
            <w:tcW w:w="851" w:type="dxa"/>
          </w:tcPr>
          <w:p w14:paraId="318CC481" w14:textId="77777777" w:rsidR="00AB2B30" w:rsidRPr="00AC4FBC" w:rsidRDefault="006A7121">
            <w:pPr>
              <w:pStyle w:val="TAC"/>
            </w:pPr>
            <w:r w:rsidRPr="00AC4FBC">
              <w:t>N/A</w:t>
            </w:r>
          </w:p>
        </w:tc>
        <w:tc>
          <w:tcPr>
            <w:tcW w:w="851" w:type="dxa"/>
          </w:tcPr>
          <w:p w14:paraId="005B5FEF" w14:textId="77777777" w:rsidR="00AB2B30" w:rsidRPr="00AC4FBC" w:rsidRDefault="006A7121">
            <w:pPr>
              <w:pStyle w:val="TAC"/>
            </w:pPr>
            <w:r w:rsidRPr="00AC4FBC">
              <w:t>N/A</w:t>
            </w:r>
          </w:p>
        </w:tc>
      </w:tr>
      <w:tr w:rsidR="00AB2B30" w:rsidRPr="00AC4FBC" w14:paraId="290576AD" w14:textId="77777777">
        <w:trPr>
          <w:jc w:val="center"/>
        </w:trPr>
        <w:tc>
          <w:tcPr>
            <w:tcW w:w="3690" w:type="dxa"/>
          </w:tcPr>
          <w:p w14:paraId="4D92A240" w14:textId="77777777" w:rsidR="00AB2B30" w:rsidRPr="00AC4FBC" w:rsidRDefault="006A7121">
            <w:pPr>
              <w:pStyle w:val="TAL"/>
              <w:rPr>
                <w:szCs w:val="22"/>
              </w:rPr>
            </w:pPr>
            <w:r w:rsidRPr="00AC4FBC">
              <w:t>For Sub-Frame 0</w:t>
            </w:r>
          </w:p>
        </w:tc>
        <w:tc>
          <w:tcPr>
            <w:tcW w:w="1093" w:type="dxa"/>
          </w:tcPr>
          <w:p w14:paraId="0D674001" w14:textId="77777777" w:rsidR="00AB2B30" w:rsidRPr="00AC4FBC" w:rsidRDefault="006A7121">
            <w:pPr>
              <w:pStyle w:val="TAC"/>
            </w:pPr>
            <w:r w:rsidRPr="00AC4FBC">
              <w:t>Bits</w:t>
            </w:r>
          </w:p>
        </w:tc>
        <w:tc>
          <w:tcPr>
            <w:tcW w:w="851" w:type="dxa"/>
          </w:tcPr>
          <w:p w14:paraId="4D0F162B" w14:textId="77777777" w:rsidR="00AB2B30" w:rsidRPr="00AC4FBC" w:rsidRDefault="006A7121">
            <w:pPr>
              <w:pStyle w:val="TAC"/>
            </w:pPr>
            <w:r w:rsidRPr="00AC4FBC">
              <w:t>N/A</w:t>
            </w:r>
          </w:p>
        </w:tc>
        <w:tc>
          <w:tcPr>
            <w:tcW w:w="851" w:type="dxa"/>
          </w:tcPr>
          <w:p w14:paraId="56D2451D" w14:textId="77777777" w:rsidR="00AB2B30" w:rsidRPr="00AC4FBC" w:rsidRDefault="006A7121">
            <w:pPr>
              <w:pStyle w:val="TAC"/>
            </w:pPr>
            <w:r w:rsidRPr="00AC4FBC">
              <w:t>6968</w:t>
            </w:r>
          </w:p>
        </w:tc>
        <w:tc>
          <w:tcPr>
            <w:tcW w:w="851" w:type="dxa"/>
          </w:tcPr>
          <w:p w14:paraId="5BB24D0A" w14:textId="77777777" w:rsidR="00AB2B30" w:rsidRPr="00AC4FBC" w:rsidRDefault="006A7121">
            <w:pPr>
              <w:pStyle w:val="TAC"/>
            </w:pPr>
            <w:r w:rsidRPr="00AC4FBC">
              <w:t>12576</w:t>
            </w:r>
          </w:p>
        </w:tc>
        <w:tc>
          <w:tcPr>
            <w:tcW w:w="851" w:type="dxa"/>
          </w:tcPr>
          <w:p w14:paraId="62425ADD" w14:textId="77777777" w:rsidR="00AB2B30" w:rsidRPr="00AC4FBC" w:rsidRDefault="006A7121">
            <w:pPr>
              <w:pStyle w:val="TAC"/>
            </w:pPr>
            <w:r w:rsidRPr="00AC4FBC">
              <w:t>30576</w:t>
            </w:r>
          </w:p>
        </w:tc>
        <w:tc>
          <w:tcPr>
            <w:tcW w:w="851" w:type="dxa"/>
          </w:tcPr>
          <w:p w14:paraId="26A4AF25" w14:textId="77777777" w:rsidR="00AB2B30" w:rsidRPr="00AC4FBC" w:rsidRDefault="006A7121">
            <w:pPr>
              <w:pStyle w:val="TAC"/>
            </w:pPr>
            <w:r w:rsidRPr="00AC4FBC">
              <w:t>45352</w:t>
            </w:r>
          </w:p>
        </w:tc>
        <w:tc>
          <w:tcPr>
            <w:tcW w:w="851" w:type="dxa"/>
          </w:tcPr>
          <w:p w14:paraId="16DFF6A3" w14:textId="77777777" w:rsidR="00AB2B30" w:rsidRPr="00AC4FBC" w:rsidRDefault="006A7121">
            <w:pPr>
              <w:pStyle w:val="TAC"/>
            </w:pPr>
            <w:r w:rsidRPr="00AC4FBC">
              <w:t>61664</w:t>
            </w:r>
          </w:p>
        </w:tc>
      </w:tr>
      <w:tr w:rsidR="00AB2B30" w:rsidRPr="00AC4FBC" w14:paraId="23EED4E2" w14:textId="77777777">
        <w:trPr>
          <w:jc w:val="center"/>
        </w:trPr>
        <w:tc>
          <w:tcPr>
            <w:tcW w:w="3690" w:type="dxa"/>
          </w:tcPr>
          <w:p w14:paraId="51A68BCF" w14:textId="77777777" w:rsidR="00AB2B30" w:rsidRPr="00AC4FBC" w:rsidRDefault="006A7121">
            <w:pPr>
              <w:pStyle w:val="TAL"/>
              <w:rPr>
                <w:szCs w:val="22"/>
              </w:rPr>
            </w:pPr>
            <w:r w:rsidRPr="00AC4FBC">
              <w:rPr>
                <w:szCs w:val="22"/>
              </w:rPr>
              <w:t>Transport block CRC</w:t>
            </w:r>
          </w:p>
        </w:tc>
        <w:tc>
          <w:tcPr>
            <w:tcW w:w="1093" w:type="dxa"/>
          </w:tcPr>
          <w:p w14:paraId="7D4E708B" w14:textId="77777777" w:rsidR="00AB2B30" w:rsidRPr="00AC4FBC" w:rsidRDefault="006A7121">
            <w:pPr>
              <w:pStyle w:val="TAC"/>
            </w:pPr>
            <w:r w:rsidRPr="00AC4FBC">
              <w:t>Bits</w:t>
            </w:r>
          </w:p>
        </w:tc>
        <w:tc>
          <w:tcPr>
            <w:tcW w:w="851" w:type="dxa"/>
          </w:tcPr>
          <w:p w14:paraId="4540775C" w14:textId="77777777" w:rsidR="00AB2B30" w:rsidRPr="00AC4FBC" w:rsidRDefault="006A7121">
            <w:pPr>
              <w:pStyle w:val="TAC"/>
            </w:pPr>
            <w:r w:rsidRPr="00AC4FBC">
              <w:t>24</w:t>
            </w:r>
          </w:p>
        </w:tc>
        <w:tc>
          <w:tcPr>
            <w:tcW w:w="851" w:type="dxa"/>
          </w:tcPr>
          <w:p w14:paraId="552FEFCB" w14:textId="77777777" w:rsidR="00AB2B30" w:rsidRPr="00AC4FBC" w:rsidRDefault="006A7121">
            <w:pPr>
              <w:pStyle w:val="TAC"/>
            </w:pPr>
            <w:r w:rsidRPr="00AC4FBC">
              <w:t>24</w:t>
            </w:r>
          </w:p>
        </w:tc>
        <w:tc>
          <w:tcPr>
            <w:tcW w:w="851" w:type="dxa"/>
          </w:tcPr>
          <w:p w14:paraId="2B0F23C0" w14:textId="77777777" w:rsidR="00AB2B30" w:rsidRPr="00AC4FBC" w:rsidRDefault="006A7121">
            <w:pPr>
              <w:pStyle w:val="TAC"/>
            </w:pPr>
            <w:r w:rsidRPr="00AC4FBC">
              <w:t>24</w:t>
            </w:r>
          </w:p>
        </w:tc>
        <w:tc>
          <w:tcPr>
            <w:tcW w:w="851" w:type="dxa"/>
          </w:tcPr>
          <w:p w14:paraId="7EDB50E4" w14:textId="77777777" w:rsidR="00AB2B30" w:rsidRPr="00AC4FBC" w:rsidRDefault="006A7121">
            <w:pPr>
              <w:pStyle w:val="TAC"/>
            </w:pPr>
            <w:r w:rsidRPr="00AC4FBC">
              <w:t>24</w:t>
            </w:r>
          </w:p>
        </w:tc>
        <w:tc>
          <w:tcPr>
            <w:tcW w:w="851" w:type="dxa"/>
          </w:tcPr>
          <w:p w14:paraId="3EBB3A5B" w14:textId="77777777" w:rsidR="00AB2B30" w:rsidRPr="00AC4FBC" w:rsidRDefault="006A7121">
            <w:pPr>
              <w:pStyle w:val="TAC"/>
            </w:pPr>
            <w:r w:rsidRPr="00AC4FBC">
              <w:t>24</w:t>
            </w:r>
          </w:p>
        </w:tc>
        <w:tc>
          <w:tcPr>
            <w:tcW w:w="851" w:type="dxa"/>
          </w:tcPr>
          <w:p w14:paraId="2FBA94E5" w14:textId="77777777" w:rsidR="00AB2B30" w:rsidRPr="00AC4FBC" w:rsidRDefault="006A7121">
            <w:pPr>
              <w:pStyle w:val="TAC"/>
            </w:pPr>
            <w:r w:rsidRPr="00AC4FBC">
              <w:t>24</w:t>
            </w:r>
          </w:p>
        </w:tc>
      </w:tr>
      <w:tr w:rsidR="00AB2B30" w:rsidRPr="00AC4FBC" w14:paraId="1A4D55CB" w14:textId="77777777">
        <w:trPr>
          <w:jc w:val="center"/>
        </w:trPr>
        <w:tc>
          <w:tcPr>
            <w:tcW w:w="3690" w:type="dxa"/>
          </w:tcPr>
          <w:p w14:paraId="1C69A4B7" w14:textId="77777777" w:rsidR="00AB2B30" w:rsidRPr="00AC4FBC" w:rsidRDefault="006A7121">
            <w:pPr>
              <w:pStyle w:val="TAL"/>
              <w:rPr>
                <w:szCs w:val="22"/>
              </w:rPr>
            </w:pPr>
            <w:r w:rsidRPr="00AC4FBC">
              <w:rPr>
                <w:szCs w:val="22"/>
              </w:rPr>
              <w:t>Number of Code Blocks per Sub-Frame</w:t>
            </w:r>
          </w:p>
          <w:p w14:paraId="1BE0C651" w14:textId="77777777" w:rsidR="00AB2B30" w:rsidRPr="00AC4FBC" w:rsidRDefault="006A7121">
            <w:pPr>
              <w:pStyle w:val="TAL"/>
              <w:rPr>
                <w:szCs w:val="22"/>
              </w:rPr>
            </w:pPr>
            <w:r w:rsidRPr="00AC4FBC">
              <w:rPr>
                <w:szCs w:val="22"/>
              </w:rPr>
              <w:t>(NOTE 4)</w:t>
            </w:r>
          </w:p>
        </w:tc>
        <w:tc>
          <w:tcPr>
            <w:tcW w:w="1093" w:type="dxa"/>
          </w:tcPr>
          <w:p w14:paraId="1924CFFE" w14:textId="77777777" w:rsidR="00AB2B30" w:rsidRPr="00AC4FBC" w:rsidRDefault="00AB2B30">
            <w:pPr>
              <w:pStyle w:val="TAC"/>
            </w:pPr>
          </w:p>
        </w:tc>
        <w:tc>
          <w:tcPr>
            <w:tcW w:w="851" w:type="dxa"/>
          </w:tcPr>
          <w:p w14:paraId="344C1073" w14:textId="77777777" w:rsidR="00AB2B30" w:rsidRPr="00AC4FBC" w:rsidRDefault="00AB2B30">
            <w:pPr>
              <w:pStyle w:val="TAC"/>
            </w:pPr>
          </w:p>
        </w:tc>
        <w:tc>
          <w:tcPr>
            <w:tcW w:w="851" w:type="dxa"/>
          </w:tcPr>
          <w:p w14:paraId="651FE910" w14:textId="77777777" w:rsidR="00AB2B30" w:rsidRPr="00AC4FBC" w:rsidRDefault="00AB2B30">
            <w:pPr>
              <w:pStyle w:val="TAC"/>
            </w:pPr>
          </w:p>
        </w:tc>
        <w:tc>
          <w:tcPr>
            <w:tcW w:w="851" w:type="dxa"/>
          </w:tcPr>
          <w:p w14:paraId="143CEA20" w14:textId="77777777" w:rsidR="00AB2B30" w:rsidRPr="00AC4FBC" w:rsidRDefault="00AB2B30">
            <w:pPr>
              <w:pStyle w:val="TAC"/>
            </w:pPr>
          </w:p>
        </w:tc>
        <w:tc>
          <w:tcPr>
            <w:tcW w:w="851" w:type="dxa"/>
          </w:tcPr>
          <w:p w14:paraId="7FEE82E5" w14:textId="77777777" w:rsidR="00AB2B30" w:rsidRPr="00AC4FBC" w:rsidRDefault="00AB2B30">
            <w:pPr>
              <w:pStyle w:val="TAC"/>
            </w:pPr>
          </w:p>
        </w:tc>
        <w:tc>
          <w:tcPr>
            <w:tcW w:w="851" w:type="dxa"/>
          </w:tcPr>
          <w:p w14:paraId="7C209103" w14:textId="77777777" w:rsidR="00AB2B30" w:rsidRPr="00AC4FBC" w:rsidRDefault="00AB2B30">
            <w:pPr>
              <w:pStyle w:val="TAC"/>
            </w:pPr>
          </w:p>
        </w:tc>
        <w:tc>
          <w:tcPr>
            <w:tcW w:w="851" w:type="dxa"/>
          </w:tcPr>
          <w:p w14:paraId="086809D1" w14:textId="77777777" w:rsidR="00AB2B30" w:rsidRPr="00AC4FBC" w:rsidRDefault="00AB2B30">
            <w:pPr>
              <w:pStyle w:val="TAC"/>
            </w:pPr>
          </w:p>
        </w:tc>
      </w:tr>
      <w:tr w:rsidR="00AB2B30" w:rsidRPr="00AC4FBC" w14:paraId="2337393C" w14:textId="77777777">
        <w:trPr>
          <w:jc w:val="center"/>
        </w:trPr>
        <w:tc>
          <w:tcPr>
            <w:tcW w:w="3690" w:type="dxa"/>
          </w:tcPr>
          <w:p w14:paraId="23E10F6F" w14:textId="77777777" w:rsidR="00AB2B30" w:rsidRPr="00AC4FBC" w:rsidRDefault="006A7121">
            <w:pPr>
              <w:pStyle w:val="TAL"/>
              <w:rPr>
                <w:szCs w:val="22"/>
              </w:rPr>
            </w:pPr>
            <w:r w:rsidRPr="00AC4FBC">
              <w:t>For Sub-Frames 3, 4, 8, 9</w:t>
            </w:r>
          </w:p>
        </w:tc>
        <w:tc>
          <w:tcPr>
            <w:tcW w:w="1093" w:type="dxa"/>
          </w:tcPr>
          <w:p w14:paraId="0C19E221" w14:textId="77777777" w:rsidR="00AB2B30" w:rsidRPr="00AC4FBC" w:rsidRDefault="00AB2B30">
            <w:pPr>
              <w:pStyle w:val="TAC"/>
            </w:pPr>
          </w:p>
        </w:tc>
        <w:tc>
          <w:tcPr>
            <w:tcW w:w="851" w:type="dxa"/>
          </w:tcPr>
          <w:p w14:paraId="5804C66E" w14:textId="77777777" w:rsidR="00AB2B30" w:rsidRPr="00AC4FBC" w:rsidRDefault="006A7121">
            <w:pPr>
              <w:pStyle w:val="TAC"/>
            </w:pPr>
            <w:r w:rsidRPr="00AC4FBC">
              <w:t>1</w:t>
            </w:r>
          </w:p>
        </w:tc>
        <w:tc>
          <w:tcPr>
            <w:tcW w:w="851" w:type="dxa"/>
          </w:tcPr>
          <w:p w14:paraId="4A3D5DE0" w14:textId="77777777" w:rsidR="00AB2B30" w:rsidRPr="00AC4FBC" w:rsidRDefault="006A7121">
            <w:pPr>
              <w:pStyle w:val="TAC"/>
            </w:pPr>
            <w:r w:rsidRPr="00AC4FBC">
              <w:t>2</w:t>
            </w:r>
          </w:p>
        </w:tc>
        <w:tc>
          <w:tcPr>
            <w:tcW w:w="851" w:type="dxa"/>
          </w:tcPr>
          <w:p w14:paraId="2F473424" w14:textId="77777777" w:rsidR="00AB2B30" w:rsidRPr="00AC4FBC" w:rsidRDefault="006A7121">
            <w:pPr>
              <w:pStyle w:val="TAC"/>
            </w:pPr>
            <w:r w:rsidRPr="00AC4FBC">
              <w:t>3</w:t>
            </w:r>
          </w:p>
        </w:tc>
        <w:tc>
          <w:tcPr>
            <w:tcW w:w="851" w:type="dxa"/>
          </w:tcPr>
          <w:p w14:paraId="59A813C8" w14:textId="77777777" w:rsidR="00AB2B30" w:rsidRPr="00AC4FBC" w:rsidRDefault="006A7121">
            <w:pPr>
              <w:pStyle w:val="TAC"/>
            </w:pPr>
            <w:r w:rsidRPr="00AC4FBC">
              <w:t>5</w:t>
            </w:r>
          </w:p>
        </w:tc>
        <w:tc>
          <w:tcPr>
            <w:tcW w:w="851" w:type="dxa"/>
          </w:tcPr>
          <w:p w14:paraId="200BBD2B" w14:textId="77777777" w:rsidR="00AB2B30" w:rsidRPr="00AC4FBC" w:rsidRDefault="006A7121">
            <w:pPr>
              <w:pStyle w:val="TAC"/>
            </w:pPr>
            <w:r w:rsidRPr="00AC4FBC">
              <w:t>8</w:t>
            </w:r>
          </w:p>
        </w:tc>
        <w:tc>
          <w:tcPr>
            <w:tcW w:w="851" w:type="dxa"/>
          </w:tcPr>
          <w:p w14:paraId="7D64E878" w14:textId="77777777" w:rsidR="00AB2B30" w:rsidRPr="00AC4FBC" w:rsidRDefault="006A7121">
            <w:pPr>
              <w:pStyle w:val="TAC"/>
            </w:pPr>
            <w:r w:rsidRPr="00AC4FBC">
              <w:t>11</w:t>
            </w:r>
          </w:p>
        </w:tc>
      </w:tr>
      <w:tr w:rsidR="00AB2B30" w:rsidRPr="00AC4FBC" w14:paraId="53160C20" w14:textId="77777777">
        <w:trPr>
          <w:jc w:val="center"/>
        </w:trPr>
        <w:tc>
          <w:tcPr>
            <w:tcW w:w="3690" w:type="dxa"/>
          </w:tcPr>
          <w:p w14:paraId="189B6D2B" w14:textId="77777777" w:rsidR="00AB2B30" w:rsidRPr="00AC4FBC" w:rsidRDefault="006A7121">
            <w:pPr>
              <w:pStyle w:val="TAL"/>
              <w:rPr>
                <w:szCs w:val="22"/>
              </w:rPr>
            </w:pPr>
            <w:r w:rsidRPr="00AC4FBC">
              <w:t>For Sub-Frames 1,6</w:t>
            </w:r>
          </w:p>
        </w:tc>
        <w:tc>
          <w:tcPr>
            <w:tcW w:w="1093" w:type="dxa"/>
          </w:tcPr>
          <w:p w14:paraId="1DB7D135" w14:textId="77777777" w:rsidR="00AB2B30" w:rsidRPr="00AC4FBC" w:rsidRDefault="00AB2B30">
            <w:pPr>
              <w:pStyle w:val="TAC"/>
            </w:pPr>
          </w:p>
        </w:tc>
        <w:tc>
          <w:tcPr>
            <w:tcW w:w="851" w:type="dxa"/>
          </w:tcPr>
          <w:p w14:paraId="2FE195C7" w14:textId="77777777" w:rsidR="00AB2B30" w:rsidRPr="00AC4FBC" w:rsidRDefault="006A7121">
            <w:pPr>
              <w:pStyle w:val="TAC"/>
            </w:pPr>
            <w:r w:rsidRPr="00AC4FBC">
              <w:t>N/A</w:t>
            </w:r>
          </w:p>
        </w:tc>
        <w:tc>
          <w:tcPr>
            <w:tcW w:w="851" w:type="dxa"/>
          </w:tcPr>
          <w:p w14:paraId="7C3BBD9E" w14:textId="77777777" w:rsidR="00AB2B30" w:rsidRPr="00AC4FBC" w:rsidRDefault="006A7121">
            <w:pPr>
              <w:pStyle w:val="TAC"/>
            </w:pPr>
            <w:r w:rsidRPr="00AC4FBC">
              <w:t>2</w:t>
            </w:r>
          </w:p>
        </w:tc>
        <w:tc>
          <w:tcPr>
            <w:tcW w:w="851" w:type="dxa"/>
          </w:tcPr>
          <w:p w14:paraId="1AE65DCC" w14:textId="77777777" w:rsidR="00AB2B30" w:rsidRPr="00AC4FBC" w:rsidRDefault="006A7121">
            <w:pPr>
              <w:pStyle w:val="TAC"/>
            </w:pPr>
            <w:r w:rsidRPr="00AC4FBC">
              <w:t>2</w:t>
            </w:r>
          </w:p>
        </w:tc>
        <w:tc>
          <w:tcPr>
            <w:tcW w:w="851" w:type="dxa"/>
          </w:tcPr>
          <w:p w14:paraId="12A91748" w14:textId="77777777" w:rsidR="00AB2B30" w:rsidRPr="00AC4FBC" w:rsidRDefault="006A7121">
            <w:pPr>
              <w:pStyle w:val="TAC"/>
            </w:pPr>
            <w:r w:rsidRPr="00AC4FBC">
              <w:t>4</w:t>
            </w:r>
          </w:p>
        </w:tc>
        <w:tc>
          <w:tcPr>
            <w:tcW w:w="851" w:type="dxa"/>
          </w:tcPr>
          <w:p w14:paraId="7BEED329" w14:textId="77777777" w:rsidR="00AB2B30" w:rsidRPr="00AC4FBC" w:rsidRDefault="006A7121">
            <w:pPr>
              <w:pStyle w:val="TAC"/>
            </w:pPr>
            <w:r w:rsidRPr="00AC4FBC">
              <w:t>6</w:t>
            </w:r>
          </w:p>
        </w:tc>
        <w:tc>
          <w:tcPr>
            <w:tcW w:w="851" w:type="dxa"/>
          </w:tcPr>
          <w:p w14:paraId="1427B9F8" w14:textId="77777777" w:rsidR="00AB2B30" w:rsidRPr="00AC4FBC" w:rsidRDefault="006A7121">
            <w:pPr>
              <w:pStyle w:val="TAC"/>
            </w:pPr>
            <w:r w:rsidRPr="00AC4FBC">
              <w:t>8</w:t>
            </w:r>
          </w:p>
        </w:tc>
      </w:tr>
      <w:tr w:rsidR="00AB2B30" w:rsidRPr="00AC4FBC" w14:paraId="0ADB6528" w14:textId="77777777">
        <w:trPr>
          <w:jc w:val="center"/>
        </w:trPr>
        <w:tc>
          <w:tcPr>
            <w:tcW w:w="3690" w:type="dxa"/>
          </w:tcPr>
          <w:p w14:paraId="0FDC07D6" w14:textId="77777777" w:rsidR="00AB2B30" w:rsidRPr="00AC4FBC" w:rsidRDefault="006A7121">
            <w:pPr>
              <w:pStyle w:val="TAL"/>
              <w:rPr>
                <w:szCs w:val="22"/>
              </w:rPr>
            </w:pPr>
            <w:r w:rsidRPr="00AC4FBC">
              <w:t>For Sub-Frame 5</w:t>
            </w:r>
          </w:p>
        </w:tc>
        <w:tc>
          <w:tcPr>
            <w:tcW w:w="1093" w:type="dxa"/>
          </w:tcPr>
          <w:p w14:paraId="072558EA" w14:textId="77777777" w:rsidR="00AB2B30" w:rsidRPr="00AC4FBC" w:rsidRDefault="00AB2B30">
            <w:pPr>
              <w:pStyle w:val="TAC"/>
            </w:pPr>
          </w:p>
        </w:tc>
        <w:tc>
          <w:tcPr>
            <w:tcW w:w="851" w:type="dxa"/>
          </w:tcPr>
          <w:p w14:paraId="3ED0B704" w14:textId="77777777" w:rsidR="00AB2B30" w:rsidRPr="00AC4FBC" w:rsidRDefault="006A7121">
            <w:pPr>
              <w:pStyle w:val="TAC"/>
            </w:pPr>
            <w:r w:rsidRPr="00AC4FBC">
              <w:t>N/A</w:t>
            </w:r>
          </w:p>
        </w:tc>
        <w:tc>
          <w:tcPr>
            <w:tcW w:w="851" w:type="dxa"/>
          </w:tcPr>
          <w:p w14:paraId="6809DC28" w14:textId="77777777" w:rsidR="00AB2B30" w:rsidRPr="00AC4FBC" w:rsidRDefault="006A7121">
            <w:pPr>
              <w:pStyle w:val="TAC"/>
            </w:pPr>
            <w:r w:rsidRPr="00AC4FBC">
              <w:t>N/A</w:t>
            </w:r>
          </w:p>
        </w:tc>
        <w:tc>
          <w:tcPr>
            <w:tcW w:w="851" w:type="dxa"/>
          </w:tcPr>
          <w:p w14:paraId="5D4FE437" w14:textId="77777777" w:rsidR="00AB2B30" w:rsidRPr="00AC4FBC" w:rsidRDefault="006A7121">
            <w:pPr>
              <w:pStyle w:val="TAC"/>
            </w:pPr>
            <w:r w:rsidRPr="00AC4FBC">
              <w:t>N/A</w:t>
            </w:r>
          </w:p>
        </w:tc>
        <w:tc>
          <w:tcPr>
            <w:tcW w:w="851" w:type="dxa"/>
          </w:tcPr>
          <w:p w14:paraId="5CF2EB38" w14:textId="77777777" w:rsidR="00AB2B30" w:rsidRPr="00AC4FBC" w:rsidRDefault="006A7121">
            <w:pPr>
              <w:pStyle w:val="TAC"/>
            </w:pPr>
            <w:r w:rsidRPr="00AC4FBC">
              <w:t>N/A</w:t>
            </w:r>
          </w:p>
        </w:tc>
        <w:tc>
          <w:tcPr>
            <w:tcW w:w="851" w:type="dxa"/>
          </w:tcPr>
          <w:p w14:paraId="6E36A9FE" w14:textId="77777777" w:rsidR="00AB2B30" w:rsidRPr="00AC4FBC" w:rsidRDefault="006A7121">
            <w:pPr>
              <w:pStyle w:val="TAC"/>
            </w:pPr>
            <w:r w:rsidRPr="00AC4FBC">
              <w:t>N/A</w:t>
            </w:r>
          </w:p>
        </w:tc>
        <w:tc>
          <w:tcPr>
            <w:tcW w:w="851" w:type="dxa"/>
          </w:tcPr>
          <w:p w14:paraId="42246FA2" w14:textId="77777777" w:rsidR="00AB2B30" w:rsidRPr="00AC4FBC" w:rsidRDefault="006A7121">
            <w:pPr>
              <w:pStyle w:val="TAC"/>
            </w:pPr>
            <w:r w:rsidRPr="00AC4FBC">
              <w:t>N/A</w:t>
            </w:r>
          </w:p>
        </w:tc>
      </w:tr>
      <w:tr w:rsidR="00AB2B30" w:rsidRPr="00AC4FBC" w14:paraId="41C0F5DF" w14:textId="77777777">
        <w:trPr>
          <w:jc w:val="center"/>
        </w:trPr>
        <w:tc>
          <w:tcPr>
            <w:tcW w:w="3690" w:type="dxa"/>
          </w:tcPr>
          <w:p w14:paraId="1DC47810" w14:textId="77777777" w:rsidR="00AB2B30" w:rsidRPr="00AC4FBC" w:rsidRDefault="006A7121">
            <w:pPr>
              <w:pStyle w:val="TAL"/>
              <w:rPr>
                <w:szCs w:val="22"/>
              </w:rPr>
            </w:pPr>
            <w:r w:rsidRPr="00AC4FBC">
              <w:t>For Sub-Frame 0</w:t>
            </w:r>
          </w:p>
        </w:tc>
        <w:tc>
          <w:tcPr>
            <w:tcW w:w="1093" w:type="dxa"/>
          </w:tcPr>
          <w:p w14:paraId="153ED110" w14:textId="77777777" w:rsidR="00AB2B30" w:rsidRPr="00AC4FBC" w:rsidRDefault="00AB2B30">
            <w:pPr>
              <w:pStyle w:val="TAC"/>
            </w:pPr>
          </w:p>
        </w:tc>
        <w:tc>
          <w:tcPr>
            <w:tcW w:w="851" w:type="dxa"/>
          </w:tcPr>
          <w:p w14:paraId="25E6FEB9" w14:textId="77777777" w:rsidR="00AB2B30" w:rsidRPr="00AC4FBC" w:rsidRDefault="006A7121">
            <w:pPr>
              <w:pStyle w:val="TAC"/>
            </w:pPr>
            <w:r w:rsidRPr="00AC4FBC">
              <w:t>N/A</w:t>
            </w:r>
          </w:p>
        </w:tc>
        <w:tc>
          <w:tcPr>
            <w:tcW w:w="851" w:type="dxa"/>
          </w:tcPr>
          <w:p w14:paraId="29C6C39E" w14:textId="77777777" w:rsidR="00AB2B30" w:rsidRPr="00AC4FBC" w:rsidRDefault="006A7121">
            <w:pPr>
              <w:pStyle w:val="TAC"/>
            </w:pPr>
            <w:r w:rsidRPr="00AC4FBC">
              <w:t>2</w:t>
            </w:r>
          </w:p>
        </w:tc>
        <w:tc>
          <w:tcPr>
            <w:tcW w:w="851" w:type="dxa"/>
          </w:tcPr>
          <w:p w14:paraId="494B5805" w14:textId="77777777" w:rsidR="00AB2B30" w:rsidRPr="00AC4FBC" w:rsidRDefault="006A7121">
            <w:pPr>
              <w:pStyle w:val="TAC"/>
            </w:pPr>
            <w:r w:rsidRPr="00AC4FBC">
              <w:t>3</w:t>
            </w:r>
          </w:p>
        </w:tc>
        <w:tc>
          <w:tcPr>
            <w:tcW w:w="851" w:type="dxa"/>
          </w:tcPr>
          <w:p w14:paraId="6A7C8690" w14:textId="77777777" w:rsidR="00AB2B30" w:rsidRPr="00AC4FBC" w:rsidRDefault="006A7121">
            <w:pPr>
              <w:pStyle w:val="TAC"/>
            </w:pPr>
            <w:r w:rsidRPr="00AC4FBC">
              <w:t>5</w:t>
            </w:r>
          </w:p>
        </w:tc>
        <w:tc>
          <w:tcPr>
            <w:tcW w:w="851" w:type="dxa"/>
          </w:tcPr>
          <w:p w14:paraId="46433ED8" w14:textId="77777777" w:rsidR="00AB2B30" w:rsidRPr="00AC4FBC" w:rsidRDefault="006A7121">
            <w:pPr>
              <w:pStyle w:val="TAC"/>
            </w:pPr>
            <w:r w:rsidRPr="00AC4FBC">
              <w:t>8</w:t>
            </w:r>
          </w:p>
        </w:tc>
        <w:tc>
          <w:tcPr>
            <w:tcW w:w="851" w:type="dxa"/>
          </w:tcPr>
          <w:p w14:paraId="1CCEB9F7" w14:textId="77777777" w:rsidR="00AB2B30" w:rsidRPr="00AC4FBC" w:rsidRDefault="006A7121">
            <w:pPr>
              <w:pStyle w:val="TAC"/>
            </w:pPr>
            <w:r w:rsidRPr="00AC4FBC">
              <w:t>11</w:t>
            </w:r>
          </w:p>
        </w:tc>
      </w:tr>
      <w:tr w:rsidR="00AB2B30" w:rsidRPr="00AC4FBC" w14:paraId="025A2BE3" w14:textId="77777777">
        <w:trPr>
          <w:jc w:val="center"/>
        </w:trPr>
        <w:tc>
          <w:tcPr>
            <w:tcW w:w="3690" w:type="dxa"/>
          </w:tcPr>
          <w:p w14:paraId="22A54E3F" w14:textId="77777777" w:rsidR="00AB2B30" w:rsidRPr="00AC4FBC" w:rsidRDefault="006A7121">
            <w:pPr>
              <w:pStyle w:val="TAL"/>
            </w:pPr>
            <w:r w:rsidRPr="00AC4FBC">
              <w:t>Binary Channel Bits per Sub-Frame</w:t>
            </w:r>
          </w:p>
        </w:tc>
        <w:tc>
          <w:tcPr>
            <w:tcW w:w="1093" w:type="dxa"/>
          </w:tcPr>
          <w:p w14:paraId="3AB77F62" w14:textId="77777777" w:rsidR="00AB2B30" w:rsidRPr="00AC4FBC" w:rsidRDefault="00AB2B30">
            <w:pPr>
              <w:pStyle w:val="TAC"/>
            </w:pPr>
          </w:p>
        </w:tc>
        <w:tc>
          <w:tcPr>
            <w:tcW w:w="851" w:type="dxa"/>
          </w:tcPr>
          <w:p w14:paraId="2C9EAACB" w14:textId="77777777" w:rsidR="00AB2B30" w:rsidRPr="00AC4FBC" w:rsidRDefault="00AB2B30">
            <w:pPr>
              <w:pStyle w:val="TAC"/>
            </w:pPr>
          </w:p>
        </w:tc>
        <w:tc>
          <w:tcPr>
            <w:tcW w:w="851" w:type="dxa"/>
          </w:tcPr>
          <w:p w14:paraId="5E0AFF91" w14:textId="77777777" w:rsidR="00AB2B30" w:rsidRPr="00AC4FBC" w:rsidRDefault="00AB2B30">
            <w:pPr>
              <w:pStyle w:val="TAC"/>
            </w:pPr>
          </w:p>
        </w:tc>
        <w:tc>
          <w:tcPr>
            <w:tcW w:w="851" w:type="dxa"/>
          </w:tcPr>
          <w:p w14:paraId="66FB4500" w14:textId="77777777" w:rsidR="00AB2B30" w:rsidRPr="00AC4FBC" w:rsidRDefault="00AB2B30">
            <w:pPr>
              <w:pStyle w:val="TAC"/>
            </w:pPr>
          </w:p>
        </w:tc>
        <w:tc>
          <w:tcPr>
            <w:tcW w:w="851" w:type="dxa"/>
          </w:tcPr>
          <w:p w14:paraId="5092FD58" w14:textId="77777777" w:rsidR="00AB2B30" w:rsidRPr="00AC4FBC" w:rsidRDefault="00AB2B30">
            <w:pPr>
              <w:pStyle w:val="TAC"/>
            </w:pPr>
          </w:p>
        </w:tc>
        <w:tc>
          <w:tcPr>
            <w:tcW w:w="851" w:type="dxa"/>
          </w:tcPr>
          <w:p w14:paraId="320E0BD6" w14:textId="77777777" w:rsidR="00AB2B30" w:rsidRPr="00AC4FBC" w:rsidRDefault="00AB2B30">
            <w:pPr>
              <w:pStyle w:val="TAC"/>
            </w:pPr>
          </w:p>
        </w:tc>
        <w:tc>
          <w:tcPr>
            <w:tcW w:w="851" w:type="dxa"/>
          </w:tcPr>
          <w:p w14:paraId="5FE8D5AD" w14:textId="77777777" w:rsidR="00AB2B30" w:rsidRPr="00AC4FBC" w:rsidRDefault="00AB2B30">
            <w:pPr>
              <w:pStyle w:val="TAC"/>
            </w:pPr>
          </w:p>
        </w:tc>
      </w:tr>
      <w:tr w:rsidR="00AB2B30" w:rsidRPr="00AC4FBC" w14:paraId="6009E22C" w14:textId="77777777">
        <w:trPr>
          <w:jc w:val="center"/>
        </w:trPr>
        <w:tc>
          <w:tcPr>
            <w:tcW w:w="3690" w:type="dxa"/>
          </w:tcPr>
          <w:p w14:paraId="5852555E" w14:textId="77777777" w:rsidR="00AB2B30" w:rsidRPr="00AC4FBC" w:rsidRDefault="006A7121">
            <w:pPr>
              <w:pStyle w:val="TAL"/>
            </w:pPr>
            <w:r w:rsidRPr="00AC4FBC">
              <w:t>For Sub-Frames 3, 4, 8, 9</w:t>
            </w:r>
          </w:p>
        </w:tc>
        <w:tc>
          <w:tcPr>
            <w:tcW w:w="1093" w:type="dxa"/>
          </w:tcPr>
          <w:p w14:paraId="69A1CFF0" w14:textId="77777777" w:rsidR="00AB2B30" w:rsidRPr="00AC4FBC" w:rsidRDefault="006A7121">
            <w:pPr>
              <w:pStyle w:val="TAC"/>
            </w:pPr>
            <w:r w:rsidRPr="00AC4FBC">
              <w:t>Bits</w:t>
            </w:r>
          </w:p>
        </w:tc>
        <w:tc>
          <w:tcPr>
            <w:tcW w:w="851" w:type="dxa"/>
          </w:tcPr>
          <w:p w14:paraId="7FB32464" w14:textId="77777777" w:rsidR="00AB2B30" w:rsidRPr="00AC4FBC" w:rsidRDefault="006A7121">
            <w:pPr>
              <w:pStyle w:val="TAC"/>
            </w:pPr>
            <w:r w:rsidRPr="00AC4FBC">
              <w:t>4104</w:t>
            </w:r>
          </w:p>
        </w:tc>
        <w:tc>
          <w:tcPr>
            <w:tcW w:w="851" w:type="dxa"/>
          </w:tcPr>
          <w:p w14:paraId="16881A59" w14:textId="77777777" w:rsidR="00AB2B30" w:rsidRPr="00AC4FBC" w:rsidRDefault="006A7121">
            <w:pPr>
              <w:pStyle w:val="TAC"/>
            </w:pPr>
            <w:r w:rsidRPr="00AC4FBC">
              <w:t>11340</w:t>
            </w:r>
          </w:p>
        </w:tc>
        <w:tc>
          <w:tcPr>
            <w:tcW w:w="851" w:type="dxa"/>
          </w:tcPr>
          <w:p w14:paraId="7E679248" w14:textId="77777777" w:rsidR="00AB2B30" w:rsidRPr="00AC4FBC" w:rsidRDefault="006A7121">
            <w:pPr>
              <w:pStyle w:val="TAC"/>
            </w:pPr>
            <w:r w:rsidRPr="00AC4FBC">
              <w:t>18900</w:t>
            </w:r>
          </w:p>
        </w:tc>
        <w:tc>
          <w:tcPr>
            <w:tcW w:w="851" w:type="dxa"/>
          </w:tcPr>
          <w:p w14:paraId="6663DF12" w14:textId="77777777" w:rsidR="00AB2B30" w:rsidRPr="00AC4FBC" w:rsidRDefault="006A7121">
            <w:pPr>
              <w:pStyle w:val="TAC"/>
            </w:pPr>
            <w:r w:rsidRPr="00AC4FBC">
              <w:t>41400</w:t>
            </w:r>
          </w:p>
        </w:tc>
        <w:tc>
          <w:tcPr>
            <w:tcW w:w="851" w:type="dxa"/>
          </w:tcPr>
          <w:p w14:paraId="2071ACC1" w14:textId="77777777" w:rsidR="00AB2B30" w:rsidRPr="00AC4FBC" w:rsidRDefault="006A7121">
            <w:pPr>
              <w:pStyle w:val="TAC"/>
            </w:pPr>
            <w:r w:rsidRPr="00AC4FBC">
              <w:t>62100</w:t>
            </w:r>
          </w:p>
        </w:tc>
        <w:tc>
          <w:tcPr>
            <w:tcW w:w="851" w:type="dxa"/>
          </w:tcPr>
          <w:p w14:paraId="43FD1B37" w14:textId="77777777" w:rsidR="00AB2B30" w:rsidRPr="00AC4FBC" w:rsidRDefault="006A7121">
            <w:pPr>
              <w:pStyle w:val="TAC"/>
            </w:pPr>
            <w:r w:rsidRPr="00AC4FBC">
              <w:t>82800</w:t>
            </w:r>
          </w:p>
        </w:tc>
      </w:tr>
      <w:tr w:rsidR="00AB2B30" w:rsidRPr="00AC4FBC" w14:paraId="0A5FF3E6" w14:textId="77777777">
        <w:trPr>
          <w:jc w:val="center"/>
        </w:trPr>
        <w:tc>
          <w:tcPr>
            <w:tcW w:w="3690" w:type="dxa"/>
          </w:tcPr>
          <w:p w14:paraId="76369FFA" w14:textId="77777777" w:rsidR="00AB2B30" w:rsidRPr="00AC4FBC" w:rsidRDefault="006A7121">
            <w:pPr>
              <w:pStyle w:val="TAL"/>
            </w:pPr>
            <w:r w:rsidRPr="00AC4FBC">
              <w:t>For Sub-Frames 1,6</w:t>
            </w:r>
          </w:p>
        </w:tc>
        <w:tc>
          <w:tcPr>
            <w:tcW w:w="1093" w:type="dxa"/>
          </w:tcPr>
          <w:p w14:paraId="28A42C8A" w14:textId="77777777" w:rsidR="00AB2B30" w:rsidRPr="00AC4FBC" w:rsidRDefault="00AB2B30">
            <w:pPr>
              <w:pStyle w:val="TAC"/>
            </w:pPr>
          </w:p>
        </w:tc>
        <w:tc>
          <w:tcPr>
            <w:tcW w:w="851" w:type="dxa"/>
          </w:tcPr>
          <w:p w14:paraId="3D4D6135" w14:textId="77777777" w:rsidR="00AB2B30" w:rsidRPr="00AC4FBC" w:rsidRDefault="006A7121">
            <w:pPr>
              <w:pStyle w:val="TAC"/>
            </w:pPr>
            <w:r w:rsidRPr="00AC4FBC">
              <w:t>N/A</w:t>
            </w:r>
          </w:p>
        </w:tc>
        <w:tc>
          <w:tcPr>
            <w:tcW w:w="851" w:type="dxa"/>
          </w:tcPr>
          <w:p w14:paraId="5C96F522" w14:textId="77777777" w:rsidR="00AB2B30" w:rsidRPr="00AC4FBC" w:rsidRDefault="006A7121">
            <w:pPr>
              <w:pStyle w:val="TAC"/>
            </w:pPr>
            <w:r w:rsidRPr="00AC4FBC">
              <w:t>7848</w:t>
            </w:r>
          </w:p>
        </w:tc>
        <w:tc>
          <w:tcPr>
            <w:tcW w:w="851" w:type="dxa"/>
          </w:tcPr>
          <w:p w14:paraId="2647131D" w14:textId="77777777" w:rsidR="00AB2B30" w:rsidRPr="00AC4FBC" w:rsidRDefault="006A7121">
            <w:pPr>
              <w:pStyle w:val="TAC"/>
            </w:pPr>
            <w:r w:rsidRPr="00AC4FBC">
              <w:t>13368</w:t>
            </w:r>
          </w:p>
        </w:tc>
        <w:tc>
          <w:tcPr>
            <w:tcW w:w="851" w:type="dxa"/>
          </w:tcPr>
          <w:p w14:paraId="0FB4F962" w14:textId="77777777" w:rsidR="00AB2B30" w:rsidRPr="00AC4FBC" w:rsidRDefault="006A7121">
            <w:pPr>
              <w:pStyle w:val="TAC"/>
            </w:pPr>
            <w:r w:rsidRPr="00AC4FBC">
              <w:t>27168</w:t>
            </w:r>
          </w:p>
        </w:tc>
        <w:tc>
          <w:tcPr>
            <w:tcW w:w="851" w:type="dxa"/>
          </w:tcPr>
          <w:p w14:paraId="2CCFE0C5" w14:textId="77777777" w:rsidR="00AB2B30" w:rsidRPr="00AC4FBC" w:rsidRDefault="006A7121">
            <w:pPr>
              <w:pStyle w:val="TAC"/>
            </w:pPr>
            <w:r w:rsidRPr="00AC4FBC">
              <w:t>40968</w:t>
            </w:r>
          </w:p>
        </w:tc>
        <w:tc>
          <w:tcPr>
            <w:tcW w:w="851" w:type="dxa"/>
          </w:tcPr>
          <w:p w14:paraId="3DEEB9F0" w14:textId="77777777" w:rsidR="00AB2B30" w:rsidRPr="00AC4FBC" w:rsidRDefault="006A7121">
            <w:pPr>
              <w:pStyle w:val="TAC"/>
            </w:pPr>
            <w:r w:rsidRPr="00AC4FBC">
              <w:t>54768</w:t>
            </w:r>
          </w:p>
        </w:tc>
      </w:tr>
      <w:tr w:rsidR="00AB2B30" w:rsidRPr="00AC4FBC" w14:paraId="21A18CF0" w14:textId="77777777">
        <w:trPr>
          <w:jc w:val="center"/>
        </w:trPr>
        <w:tc>
          <w:tcPr>
            <w:tcW w:w="3690" w:type="dxa"/>
          </w:tcPr>
          <w:p w14:paraId="1E1C6B84" w14:textId="77777777" w:rsidR="00AB2B30" w:rsidRPr="00AC4FBC" w:rsidRDefault="006A7121">
            <w:pPr>
              <w:pStyle w:val="TAL"/>
            </w:pPr>
            <w:r w:rsidRPr="00AC4FBC">
              <w:t>For Sub-Frame 5</w:t>
            </w:r>
          </w:p>
        </w:tc>
        <w:tc>
          <w:tcPr>
            <w:tcW w:w="1093" w:type="dxa"/>
          </w:tcPr>
          <w:p w14:paraId="435559D4" w14:textId="77777777" w:rsidR="00AB2B30" w:rsidRPr="00AC4FBC" w:rsidRDefault="006A7121">
            <w:pPr>
              <w:pStyle w:val="TAC"/>
            </w:pPr>
            <w:r w:rsidRPr="00AC4FBC">
              <w:t>Bits</w:t>
            </w:r>
          </w:p>
        </w:tc>
        <w:tc>
          <w:tcPr>
            <w:tcW w:w="851" w:type="dxa"/>
          </w:tcPr>
          <w:p w14:paraId="3C6400AB" w14:textId="77777777" w:rsidR="00AB2B30" w:rsidRPr="00AC4FBC" w:rsidRDefault="006A7121">
            <w:pPr>
              <w:pStyle w:val="TAC"/>
            </w:pPr>
            <w:r w:rsidRPr="00AC4FBC">
              <w:t>N/A</w:t>
            </w:r>
          </w:p>
        </w:tc>
        <w:tc>
          <w:tcPr>
            <w:tcW w:w="851" w:type="dxa"/>
          </w:tcPr>
          <w:p w14:paraId="637A741D" w14:textId="77777777" w:rsidR="00AB2B30" w:rsidRPr="00AC4FBC" w:rsidRDefault="006A7121">
            <w:pPr>
              <w:pStyle w:val="TAC"/>
            </w:pPr>
            <w:r w:rsidRPr="00AC4FBC">
              <w:t>N/A</w:t>
            </w:r>
          </w:p>
        </w:tc>
        <w:tc>
          <w:tcPr>
            <w:tcW w:w="851" w:type="dxa"/>
          </w:tcPr>
          <w:p w14:paraId="6BC56E20" w14:textId="77777777" w:rsidR="00AB2B30" w:rsidRPr="00AC4FBC" w:rsidRDefault="006A7121">
            <w:pPr>
              <w:pStyle w:val="TAC"/>
            </w:pPr>
            <w:r w:rsidRPr="00AC4FBC">
              <w:t>N/A</w:t>
            </w:r>
          </w:p>
        </w:tc>
        <w:tc>
          <w:tcPr>
            <w:tcW w:w="851" w:type="dxa"/>
          </w:tcPr>
          <w:p w14:paraId="101EA98E" w14:textId="77777777" w:rsidR="00AB2B30" w:rsidRPr="00AC4FBC" w:rsidRDefault="006A7121">
            <w:pPr>
              <w:pStyle w:val="TAC"/>
            </w:pPr>
            <w:r w:rsidRPr="00AC4FBC">
              <w:t>N/A</w:t>
            </w:r>
          </w:p>
        </w:tc>
        <w:tc>
          <w:tcPr>
            <w:tcW w:w="851" w:type="dxa"/>
          </w:tcPr>
          <w:p w14:paraId="035B5DAB" w14:textId="77777777" w:rsidR="00AB2B30" w:rsidRPr="00AC4FBC" w:rsidRDefault="006A7121">
            <w:pPr>
              <w:pStyle w:val="TAC"/>
            </w:pPr>
            <w:r w:rsidRPr="00AC4FBC">
              <w:t>N/A</w:t>
            </w:r>
          </w:p>
        </w:tc>
        <w:tc>
          <w:tcPr>
            <w:tcW w:w="851" w:type="dxa"/>
          </w:tcPr>
          <w:p w14:paraId="63251B9F" w14:textId="77777777" w:rsidR="00AB2B30" w:rsidRPr="00AC4FBC" w:rsidRDefault="006A7121">
            <w:pPr>
              <w:pStyle w:val="TAC"/>
            </w:pPr>
            <w:r w:rsidRPr="00AC4FBC">
              <w:t>N/A</w:t>
            </w:r>
          </w:p>
        </w:tc>
      </w:tr>
      <w:tr w:rsidR="00AB2B30" w:rsidRPr="00AC4FBC" w14:paraId="1D437B41" w14:textId="77777777">
        <w:trPr>
          <w:jc w:val="center"/>
        </w:trPr>
        <w:tc>
          <w:tcPr>
            <w:tcW w:w="3690" w:type="dxa"/>
          </w:tcPr>
          <w:p w14:paraId="4DA8956C" w14:textId="77777777" w:rsidR="00AB2B30" w:rsidRPr="00AC4FBC" w:rsidRDefault="006A7121">
            <w:pPr>
              <w:pStyle w:val="TAL"/>
            </w:pPr>
            <w:r w:rsidRPr="00AC4FBC">
              <w:t>For Sub-Frame 0</w:t>
            </w:r>
          </w:p>
        </w:tc>
        <w:tc>
          <w:tcPr>
            <w:tcW w:w="1093" w:type="dxa"/>
          </w:tcPr>
          <w:p w14:paraId="57793FF4" w14:textId="77777777" w:rsidR="00AB2B30" w:rsidRPr="00AC4FBC" w:rsidRDefault="006A7121">
            <w:pPr>
              <w:pStyle w:val="TAC"/>
            </w:pPr>
            <w:r w:rsidRPr="00AC4FBC">
              <w:t>Bits</w:t>
            </w:r>
          </w:p>
        </w:tc>
        <w:tc>
          <w:tcPr>
            <w:tcW w:w="851" w:type="dxa"/>
          </w:tcPr>
          <w:p w14:paraId="619746CF" w14:textId="77777777" w:rsidR="00AB2B30" w:rsidRPr="00AC4FBC" w:rsidRDefault="006A7121">
            <w:pPr>
              <w:pStyle w:val="TAC"/>
            </w:pPr>
            <w:r w:rsidRPr="00AC4FBC">
              <w:t>N/A</w:t>
            </w:r>
          </w:p>
        </w:tc>
        <w:tc>
          <w:tcPr>
            <w:tcW w:w="851" w:type="dxa"/>
          </w:tcPr>
          <w:p w14:paraId="038464DF" w14:textId="77777777" w:rsidR="00AB2B30" w:rsidRPr="00AC4FBC" w:rsidRDefault="006A7121">
            <w:pPr>
              <w:pStyle w:val="TAC"/>
            </w:pPr>
            <w:r w:rsidRPr="00AC4FBC">
              <w:t>9252</w:t>
            </w:r>
          </w:p>
        </w:tc>
        <w:tc>
          <w:tcPr>
            <w:tcW w:w="851" w:type="dxa"/>
          </w:tcPr>
          <w:p w14:paraId="091E612F" w14:textId="77777777" w:rsidR="00AB2B30" w:rsidRPr="00AC4FBC" w:rsidRDefault="006A7121">
            <w:pPr>
              <w:pStyle w:val="TAC"/>
            </w:pPr>
            <w:r w:rsidRPr="00AC4FBC">
              <w:t>16812</w:t>
            </w:r>
          </w:p>
        </w:tc>
        <w:tc>
          <w:tcPr>
            <w:tcW w:w="851" w:type="dxa"/>
          </w:tcPr>
          <w:p w14:paraId="6D82F4F4" w14:textId="77777777" w:rsidR="00AB2B30" w:rsidRPr="00AC4FBC" w:rsidRDefault="006A7121">
            <w:pPr>
              <w:pStyle w:val="TAC"/>
            </w:pPr>
            <w:r w:rsidRPr="00AC4FBC">
              <w:t>39312</w:t>
            </w:r>
          </w:p>
        </w:tc>
        <w:tc>
          <w:tcPr>
            <w:tcW w:w="851" w:type="dxa"/>
          </w:tcPr>
          <w:p w14:paraId="53FC2D46" w14:textId="77777777" w:rsidR="00AB2B30" w:rsidRPr="00AC4FBC" w:rsidRDefault="006A7121">
            <w:pPr>
              <w:pStyle w:val="TAC"/>
            </w:pPr>
            <w:r w:rsidRPr="00AC4FBC">
              <w:t>60012</w:t>
            </w:r>
          </w:p>
        </w:tc>
        <w:tc>
          <w:tcPr>
            <w:tcW w:w="851" w:type="dxa"/>
          </w:tcPr>
          <w:p w14:paraId="0C61C15B" w14:textId="77777777" w:rsidR="00AB2B30" w:rsidRPr="00AC4FBC" w:rsidRDefault="006A7121">
            <w:pPr>
              <w:pStyle w:val="TAC"/>
            </w:pPr>
            <w:r w:rsidRPr="00AC4FBC">
              <w:t>80712</w:t>
            </w:r>
          </w:p>
        </w:tc>
      </w:tr>
      <w:tr w:rsidR="00AB2B30" w:rsidRPr="00AC4FBC" w14:paraId="10B95BB1" w14:textId="77777777">
        <w:trPr>
          <w:trHeight w:val="70"/>
          <w:jc w:val="center"/>
        </w:trPr>
        <w:tc>
          <w:tcPr>
            <w:tcW w:w="3690" w:type="dxa"/>
          </w:tcPr>
          <w:p w14:paraId="40DC331F" w14:textId="77777777" w:rsidR="00AB2B30" w:rsidRPr="00AC4FBC" w:rsidRDefault="006A7121">
            <w:pPr>
              <w:pStyle w:val="TAL"/>
            </w:pPr>
            <w:r w:rsidRPr="00AC4FBC">
              <w:t>Max. Throughput averaged over 1 frame</w:t>
            </w:r>
          </w:p>
        </w:tc>
        <w:tc>
          <w:tcPr>
            <w:tcW w:w="1093" w:type="dxa"/>
          </w:tcPr>
          <w:p w14:paraId="5AA2032D" w14:textId="77777777" w:rsidR="00AB2B30" w:rsidRPr="00AC4FBC" w:rsidRDefault="006A7121">
            <w:pPr>
              <w:pStyle w:val="TAC"/>
            </w:pPr>
            <w:r w:rsidRPr="00AC4FBC">
              <w:t>kbps</w:t>
            </w:r>
          </w:p>
        </w:tc>
        <w:tc>
          <w:tcPr>
            <w:tcW w:w="851" w:type="dxa"/>
          </w:tcPr>
          <w:p w14:paraId="1460CA2A" w14:textId="77777777" w:rsidR="00AB2B30" w:rsidRPr="00AC4FBC" w:rsidRDefault="006A7121">
            <w:pPr>
              <w:pStyle w:val="TAC"/>
            </w:pPr>
            <w:r w:rsidRPr="00AC4FBC">
              <w:t>596.8</w:t>
            </w:r>
          </w:p>
        </w:tc>
        <w:tc>
          <w:tcPr>
            <w:tcW w:w="851" w:type="dxa"/>
          </w:tcPr>
          <w:p w14:paraId="6038678D" w14:textId="77777777" w:rsidR="00AB2B30" w:rsidRPr="00AC4FBC" w:rsidRDefault="006A7121">
            <w:pPr>
              <w:pStyle w:val="TAC"/>
            </w:pPr>
            <w:r w:rsidRPr="00AC4FBC">
              <w:t>3791.2</w:t>
            </w:r>
          </w:p>
        </w:tc>
        <w:tc>
          <w:tcPr>
            <w:tcW w:w="851" w:type="dxa"/>
          </w:tcPr>
          <w:p w14:paraId="6EE97233" w14:textId="77777777" w:rsidR="00AB2B30" w:rsidRPr="00AC4FBC" w:rsidRDefault="006A7121">
            <w:pPr>
              <w:pStyle w:val="TAC"/>
              <w:rPr>
                <w:sz w:val="16"/>
                <w:szCs w:val="16"/>
              </w:rPr>
            </w:pPr>
            <w:r w:rsidRPr="00AC4FBC">
              <w:t>6369.6</w:t>
            </w:r>
          </w:p>
        </w:tc>
        <w:tc>
          <w:tcPr>
            <w:tcW w:w="851" w:type="dxa"/>
          </w:tcPr>
          <w:p w14:paraId="0CCEF089" w14:textId="77777777" w:rsidR="00AB2B30" w:rsidRPr="00AC4FBC" w:rsidRDefault="006A7121">
            <w:pPr>
              <w:pStyle w:val="TAC"/>
            </w:pPr>
            <w:r w:rsidRPr="00AC4FBC">
              <w:t>13910</w:t>
            </w:r>
          </w:p>
        </w:tc>
        <w:tc>
          <w:tcPr>
            <w:tcW w:w="851" w:type="dxa"/>
          </w:tcPr>
          <w:p w14:paraId="79EE81B8" w14:textId="77777777" w:rsidR="00AB2B30" w:rsidRPr="00AC4FBC" w:rsidRDefault="006A7121">
            <w:pPr>
              <w:pStyle w:val="TAC"/>
            </w:pPr>
            <w:r w:rsidRPr="00AC4FBC">
              <w:t>20945</w:t>
            </w:r>
          </w:p>
        </w:tc>
        <w:tc>
          <w:tcPr>
            <w:tcW w:w="851" w:type="dxa"/>
          </w:tcPr>
          <w:p w14:paraId="4DF37AC3" w14:textId="77777777" w:rsidR="00AB2B30" w:rsidRPr="00AC4FBC" w:rsidRDefault="006A7121">
            <w:pPr>
              <w:pStyle w:val="TAC"/>
            </w:pPr>
            <w:r w:rsidRPr="00AC4FBC">
              <w:t>27877</w:t>
            </w:r>
          </w:p>
        </w:tc>
      </w:tr>
      <w:tr w:rsidR="00AB2B30" w:rsidRPr="00AC4FBC" w14:paraId="74DE1E68" w14:textId="77777777">
        <w:trPr>
          <w:trHeight w:val="70"/>
          <w:jc w:val="center"/>
        </w:trPr>
        <w:tc>
          <w:tcPr>
            <w:tcW w:w="9889" w:type="dxa"/>
            <w:gridSpan w:val="8"/>
          </w:tcPr>
          <w:p w14:paraId="31FF4867" w14:textId="77777777" w:rsidR="00AB2B30" w:rsidRPr="00AC4FBC" w:rsidRDefault="006A7121">
            <w:pPr>
              <w:pStyle w:val="TAN"/>
            </w:pPr>
            <w:r w:rsidRPr="00AC4FBC">
              <w:t>NOTE 1:</w:t>
            </w:r>
            <w:r w:rsidRPr="00AC4FBC">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29896C9D" w14:textId="77777777" w:rsidR="00AB2B30" w:rsidRPr="00AC4FBC" w:rsidRDefault="006A7121">
            <w:pPr>
              <w:pStyle w:val="TAN"/>
            </w:pPr>
            <w:r w:rsidRPr="00AC4FBC">
              <w:t>NOTE 2:</w:t>
            </w:r>
            <w:r w:rsidRPr="00AC4FBC">
              <w:tab/>
              <w:t>For 1.4MHz, no data shall be scheduled on special subframes(1&amp;6) to avoid problems with insufficient PDCCH performance.</w:t>
            </w:r>
          </w:p>
          <w:p w14:paraId="18188AAB" w14:textId="77777777" w:rsidR="00AB2B30" w:rsidRPr="00AC4FBC" w:rsidRDefault="006A7121">
            <w:pPr>
              <w:pStyle w:val="TAN"/>
            </w:pPr>
            <w:r w:rsidRPr="00AC4FBC">
              <w:t>NOTE 3:</w:t>
            </w:r>
            <w:r w:rsidRPr="00AC4FBC">
              <w:tab/>
              <w:t>Reference signal, Synchronization signals and PBCH allocated as per TS 36.211 [7].</w:t>
            </w:r>
          </w:p>
          <w:p w14:paraId="008C8E7A" w14:textId="77777777" w:rsidR="00AB2B30" w:rsidRPr="00AC4FBC" w:rsidRDefault="006A7121">
            <w:pPr>
              <w:pStyle w:val="TAN"/>
            </w:pPr>
            <w:r w:rsidRPr="00AC4FBC">
              <w:t>NOTE 4:</w:t>
            </w:r>
            <w:r w:rsidRPr="00AC4FBC">
              <w:tab/>
              <w:t>If more than one Code Block is present, an additional CRC sequence of L = 24 Bits is attached to each Code Block (otherwise L = 0 Bit).</w:t>
            </w:r>
          </w:p>
          <w:p w14:paraId="2B429552" w14:textId="77777777" w:rsidR="00AB2B30" w:rsidRPr="00AC4FBC" w:rsidRDefault="006A7121">
            <w:pPr>
              <w:pStyle w:val="TAN"/>
            </w:pPr>
            <w:r w:rsidRPr="00AC4FBC">
              <w:t>NOTE 5:</w:t>
            </w:r>
            <w:r w:rsidRPr="00AC4FBC">
              <w:tab/>
              <w:t>As per Table 4.2-2 in TS 36.211 [7].</w:t>
            </w:r>
          </w:p>
          <w:p w14:paraId="34672AB5" w14:textId="77777777" w:rsidR="00AB2B30" w:rsidRPr="00AC4FBC" w:rsidRDefault="006A7121">
            <w:pPr>
              <w:pStyle w:val="TAN"/>
            </w:pPr>
            <w:r w:rsidRPr="00AC4FBC">
              <w:t>NOTE 6:</w:t>
            </w:r>
            <w:r w:rsidRPr="00AC4FBC">
              <w:tab/>
              <w:t>As per Table 4.2-1 in TS 36.211 [7]</w:t>
            </w:r>
          </w:p>
        </w:tc>
      </w:tr>
    </w:tbl>
    <w:p w14:paraId="08416A44" w14:textId="77777777" w:rsidR="00AB2B30" w:rsidRPr="00AC4FBC" w:rsidRDefault="00AB2B30">
      <w:pPr>
        <w:rPr>
          <w:rFonts w:eastAsia="MS Mincho"/>
        </w:rPr>
      </w:pPr>
    </w:p>
    <w:p w14:paraId="509672EA" w14:textId="77777777" w:rsidR="00AB2B30" w:rsidRPr="00AC4FBC" w:rsidRDefault="006A7121">
      <w:pPr>
        <w:keepNext/>
        <w:keepLines/>
        <w:spacing w:before="120"/>
        <w:ind w:left="1134" w:hanging="1134"/>
        <w:outlineLvl w:val="2"/>
        <w:rPr>
          <w:rFonts w:ascii="Arial" w:hAnsi="Arial"/>
          <w:snapToGrid w:val="0"/>
          <w:sz w:val="28"/>
          <w:lang w:eastAsia="x-none"/>
        </w:rPr>
      </w:pPr>
      <w:r w:rsidRPr="00AC4FBC">
        <w:rPr>
          <w:rFonts w:ascii="Arial" w:hAnsi="Arial"/>
          <w:snapToGrid w:val="0"/>
          <w:sz w:val="28"/>
          <w:lang w:eastAsia="x-none"/>
        </w:rPr>
        <w:t>A.3.1.3</w:t>
      </w:r>
      <w:r w:rsidRPr="00AC4FBC">
        <w:rPr>
          <w:rFonts w:ascii="Arial" w:hAnsi="Arial"/>
          <w:snapToGrid w:val="0"/>
          <w:sz w:val="28"/>
          <w:lang w:eastAsia="x-none"/>
        </w:rPr>
        <w:tab/>
        <w:t>256-QAM</w:t>
      </w:r>
    </w:p>
    <w:p w14:paraId="36C36E66" w14:textId="77777777" w:rsidR="00AB2B30" w:rsidRPr="00AC4FBC" w:rsidRDefault="006A7121">
      <w:pPr>
        <w:pStyle w:val="TH"/>
      </w:pPr>
      <w:bookmarkStart w:id="25363" w:name="_Hlk528853599"/>
      <w:bookmarkStart w:id="25364" w:name="_CRTableA_3_1_31"/>
      <w:r w:rsidRPr="00AC4FBC">
        <w:t xml:space="preserve">Table </w:t>
      </w:r>
      <w:bookmarkEnd w:id="25364"/>
      <w:r w:rsidRPr="00AC4FBC">
        <w:t xml:space="preserve">A.3.1.3-1: Fixed Reference Channel for </w:t>
      </w:r>
      <w:r w:rsidRPr="00AC4FBC">
        <w:rPr>
          <w:rFonts w:cs="v5.0.0"/>
        </w:rPr>
        <w:t>Maximum input level</w:t>
      </w:r>
      <w:r w:rsidRPr="00AC4FBC">
        <w:t xml:space="preserve"> for UE Categories 11/12 and UE DL categories ≥ 11 (TDD)</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1026"/>
      </w:tblGrid>
      <w:tr w:rsidR="00AB2B30" w:rsidRPr="00AC4FBC" w14:paraId="20CEDAB1" w14:textId="77777777">
        <w:trPr>
          <w:jc w:val="center"/>
        </w:trPr>
        <w:tc>
          <w:tcPr>
            <w:tcW w:w="3690" w:type="dxa"/>
          </w:tcPr>
          <w:p w14:paraId="026F0E68" w14:textId="77777777" w:rsidR="00AB2B30" w:rsidRPr="00AC4FBC" w:rsidRDefault="006A7121">
            <w:pPr>
              <w:pStyle w:val="TAH"/>
            </w:pPr>
            <w:r w:rsidRPr="00AC4FBC">
              <w:t>Parameter</w:t>
            </w:r>
          </w:p>
        </w:tc>
        <w:tc>
          <w:tcPr>
            <w:tcW w:w="1093" w:type="dxa"/>
          </w:tcPr>
          <w:p w14:paraId="79886CF7" w14:textId="77777777" w:rsidR="00AB2B30" w:rsidRPr="00AC4FBC" w:rsidRDefault="006A7121">
            <w:pPr>
              <w:pStyle w:val="TAH"/>
            </w:pPr>
            <w:r w:rsidRPr="00AC4FBC">
              <w:t>Unit</w:t>
            </w:r>
          </w:p>
        </w:tc>
        <w:tc>
          <w:tcPr>
            <w:tcW w:w="5281" w:type="dxa"/>
            <w:gridSpan w:val="6"/>
          </w:tcPr>
          <w:p w14:paraId="01C940FD" w14:textId="77777777" w:rsidR="00AB2B30" w:rsidRPr="00AC4FBC" w:rsidRDefault="006A7121">
            <w:pPr>
              <w:pStyle w:val="TAH"/>
            </w:pPr>
            <w:r w:rsidRPr="00AC4FBC">
              <w:t>Value</w:t>
            </w:r>
          </w:p>
        </w:tc>
      </w:tr>
      <w:tr w:rsidR="00AB2B30" w:rsidRPr="00AC4FBC" w14:paraId="605E1733" w14:textId="77777777">
        <w:trPr>
          <w:jc w:val="center"/>
        </w:trPr>
        <w:tc>
          <w:tcPr>
            <w:tcW w:w="3690" w:type="dxa"/>
          </w:tcPr>
          <w:p w14:paraId="3AA8754C" w14:textId="77777777" w:rsidR="00AB2B30" w:rsidRPr="00AC4FBC" w:rsidRDefault="006A7121">
            <w:pPr>
              <w:pStyle w:val="TAL"/>
            </w:pPr>
            <w:r w:rsidRPr="00AC4FBC">
              <w:t>Channel bandwidth</w:t>
            </w:r>
          </w:p>
        </w:tc>
        <w:tc>
          <w:tcPr>
            <w:tcW w:w="1093" w:type="dxa"/>
          </w:tcPr>
          <w:p w14:paraId="6BA8A98B" w14:textId="77777777" w:rsidR="00AB2B30" w:rsidRPr="00AC4FBC" w:rsidRDefault="006A7121">
            <w:pPr>
              <w:pStyle w:val="TAC"/>
            </w:pPr>
            <w:r w:rsidRPr="00AC4FBC">
              <w:t>MHz</w:t>
            </w:r>
          </w:p>
        </w:tc>
        <w:tc>
          <w:tcPr>
            <w:tcW w:w="851" w:type="dxa"/>
          </w:tcPr>
          <w:p w14:paraId="407D1788" w14:textId="77777777" w:rsidR="00AB2B30" w:rsidRPr="00AC4FBC" w:rsidRDefault="006A7121">
            <w:pPr>
              <w:pStyle w:val="TAC"/>
            </w:pPr>
            <w:r w:rsidRPr="00AC4FBC">
              <w:t>1.4</w:t>
            </w:r>
          </w:p>
        </w:tc>
        <w:tc>
          <w:tcPr>
            <w:tcW w:w="851" w:type="dxa"/>
          </w:tcPr>
          <w:p w14:paraId="19FC94C0" w14:textId="77777777" w:rsidR="00AB2B30" w:rsidRPr="00AC4FBC" w:rsidRDefault="006A7121">
            <w:pPr>
              <w:pStyle w:val="TAC"/>
            </w:pPr>
            <w:r w:rsidRPr="00AC4FBC">
              <w:t>3</w:t>
            </w:r>
          </w:p>
        </w:tc>
        <w:tc>
          <w:tcPr>
            <w:tcW w:w="851" w:type="dxa"/>
          </w:tcPr>
          <w:p w14:paraId="09E34326" w14:textId="77777777" w:rsidR="00AB2B30" w:rsidRPr="00AC4FBC" w:rsidRDefault="006A7121">
            <w:pPr>
              <w:pStyle w:val="TAC"/>
            </w:pPr>
            <w:r w:rsidRPr="00AC4FBC">
              <w:t>5</w:t>
            </w:r>
          </w:p>
        </w:tc>
        <w:tc>
          <w:tcPr>
            <w:tcW w:w="851" w:type="dxa"/>
          </w:tcPr>
          <w:p w14:paraId="6E93C186" w14:textId="77777777" w:rsidR="00AB2B30" w:rsidRPr="00AC4FBC" w:rsidRDefault="006A7121">
            <w:pPr>
              <w:pStyle w:val="TAC"/>
            </w:pPr>
            <w:r w:rsidRPr="00AC4FBC">
              <w:t>10</w:t>
            </w:r>
          </w:p>
        </w:tc>
        <w:tc>
          <w:tcPr>
            <w:tcW w:w="851" w:type="dxa"/>
          </w:tcPr>
          <w:p w14:paraId="35741EC7" w14:textId="77777777" w:rsidR="00AB2B30" w:rsidRPr="00AC4FBC" w:rsidRDefault="006A7121">
            <w:pPr>
              <w:pStyle w:val="TAC"/>
            </w:pPr>
            <w:r w:rsidRPr="00AC4FBC">
              <w:t>15</w:t>
            </w:r>
          </w:p>
        </w:tc>
        <w:tc>
          <w:tcPr>
            <w:tcW w:w="1026" w:type="dxa"/>
          </w:tcPr>
          <w:p w14:paraId="42CD7DC0" w14:textId="77777777" w:rsidR="00AB2B30" w:rsidRPr="00AC4FBC" w:rsidRDefault="006A7121">
            <w:pPr>
              <w:pStyle w:val="TAC"/>
            </w:pPr>
            <w:r w:rsidRPr="00AC4FBC">
              <w:t>20</w:t>
            </w:r>
          </w:p>
        </w:tc>
      </w:tr>
      <w:tr w:rsidR="00AB2B30" w:rsidRPr="00AC4FBC" w14:paraId="504BEF43" w14:textId="77777777">
        <w:trPr>
          <w:jc w:val="center"/>
        </w:trPr>
        <w:tc>
          <w:tcPr>
            <w:tcW w:w="3690" w:type="dxa"/>
          </w:tcPr>
          <w:p w14:paraId="14ACE150" w14:textId="77777777" w:rsidR="00AB2B30" w:rsidRPr="00AC4FBC" w:rsidRDefault="006A7121">
            <w:pPr>
              <w:pStyle w:val="TAL"/>
            </w:pPr>
            <w:r w:rsidRPr="00AC4FBC">
              <w:t>Allocated resource blocks</w:t>
            </w:r>
          </w:p>
        </w:tc>
        <w:tc>
          <w:tcPr>
            <w:tcW w:w="1093" w:type="dxa"/>
          </w:tcPr>
          <w:p w14:paraId="474C6F1D" w14:textId="77777777" w:rsidR="00AB2B30" w:rsidRPr="00AC4FBC" w:rsidRDefault="00AB2B30">
            <w:pPr>
              <w:pStyle w:val="TAC"/>
            </w:pPr>
          </w:p>
        </w:tc>
        <w:tc>
          <w:tcPr>
            <w:tcW w:w="851" w:type="dxa"/>
          </w:tcPr>
          <w:p w14:paraId="5A4F7616" w14:textId="77777777" w:rsidR="00AB2B30" w:rsidRPr="00AC4FBC" w:rsidRDefault="006A7121">
            <w:pPr>
              <w:pStyle w:val="TAC"/>
            </w:pPr>
            <w:r w:rsidRPr="00AC4FBC">
              <w:t>6</w:t>
            </w:r>
          </w:p>
        </w:tc>
        <w:tc>
          <w:tcPr>
            <w:tcW w:w="851" w:type="dxa"/>
          </w:tcPr>
          <w:p w14:paraId="35721FEE" w14:textId="77777777" w:rsidR="00AB2B30" w:rsidRPr="00AC4FBC" w:rsidRDefault="006A7121">
            <w:pPr>
              <w:pStyle w:val="TAC"/>
            </w:pPr>
            <w:r w:rsidRPr="00AC4FBC">
              <w:t>15</w:t>
            </w:r>
          </w:p>
        </w:tc>
        <w:tc>
          <w:tcPr>
            <w:tcW w:w="851" w:type="dxa"/>
          </w:tcPr>
          <w:p w14:paraId="763FC38D" w14:textId="77777777" w:rsidR="00AB2B30" w:rsidRPr="00AC4FBC" w:rsidRDefault="006A7121">
            <w:pPr>
              <w:pStyle w:val="TAC"/>
            </w:pPr>
            <w:r w:rsidRPr="00AC4FBC">
              <w:t>25</w:t>
            </w:r>
          </w:p>
        </w:tc>
        <w:tc>
          <w:tcPr>
            <w:tcW w:w="851" w:type="dxa"/>
          </w:tcPr>
          <w:p w14:paraId="073DED1D" w14:textId="77777777" w:rsidR="00AB2B30" w:rsidRPr="00AC4FBC" w:rsidRDefault="006A7121">
            <w:pPr>
              <w:pStyle w:val="TAC"/>
            </w:pPr>
            <w:r w:rsidRPr="00AC4FBC">
              <w:t>50</w:t>
            </w:r>
          </w:p>
        </w:tc>
        <w:tc>
          <w:tcPr>
            <w:tcW w:w="851" w:type="dxa"/>
          </w:tcPr>
          <w:p w14:paraId="6DBE32CC" w14:textId="77777777" w:rsidR="00AB2B30" w:rsidRPr="00AC4FBC" w:rsidRDefault="006A7121">
            <w:pPr>
              <w:pStyle w:val="TAC"/>
            </w:pPr>
            <w:r w:rsidRPr="00AC4FBC">
              <w:t>75</w:t>
            </w:r>
          </w:p>
        </w:tc>
        <w:tc>
          <w:tcPr>
            <w:tcW w:w="1026" w:type="dxa"/>
          </w:tcPr>
          <w:p w14:paraId="34AF9DF7" w14:textId="77777777" w:rsidR="00AB2B30" w:rsidRPr="00AC4FBC" w:rsidRDefault="006A7121">
            <w:pPr>
              <w:pStyle w:val="TAC"/>
            </w:pPr>
            <w:r w:rsidRPr="00AC4FBC">
              <w:t>100</w:t>
            </w:r>
          </w:p>
        </w:tc>
      </w:tr>
      <w:tr w:rsidR="00AB2B30" w:rsidRPr="00AC4FBC" w14:paraId="0B73411E" w14:textId="77777777">
        <w:trPr>
          <w:jc w:val="center"/>
        </w:trPr>
        <w:tc>
          <w:tcPr>
            <w:tcW w:w="3690" w:type="dxa"/>
          </w:tcPr>
          <w:p w14:paraId="0C26B1B6" w14:textId="77777777" w:rsidR="00AB2B30" w:rsidRPr="00AC4FBC" w:rsidRDefault="006A7121">
            <w:pPr>
              <w:pStyle w:val="TAL"/>
            </w:pPr>
            <w:r w:rsidRPr="00AC4FBC">
              <w:t>Subcarriers per resource block</w:t>
            </w:r>
          </w:p>
        </w:tc>
        <w:tc>
          <w:tcPr>
            <w:tcW w:w="1093" w:type="dxa"/>
          </w:tcPr>
          <w:p w14:paraId="437C5AD3" w14:textId="77777777" w:rsidR="00AB2B30" w:rsidRPr="00AC4FBC" w:rsidRDefault="00AB2B30">
            <w:pPr>
              <w:pStyle w:val="TAC"/>
            </w:pPr>
          </w:p>
        </w:tc>
        <w:tc>
          <w:tcPr>
            <w:tcW w:w="851" w:type="dxa"/>
          </w:tcPr>
          <w:p w14:paraId="14B523FA" w14:textId="77777777" w:rsidR="00AB2B30" w:rsidRPr="00AC4FBC" w:rsidRDefault="006A7121">
            <w:pPr>
              <w:pStyle w:val="TAC"/>
            </w:pPr>
            <w:r w:rsidRPr="00AC4FBC">
              <w:t>12</w:t>
            </w:r>
          </w:p>
        </w:tc>
        <w:tc>
          <w:tcPr>
            <w:tcW w:w="851" w:type="dxa"/>
          </w:tcPr>
          <w:p w14:paraId="0431E0B3" w14:textId="77777777" w:rsidR="00AB2B30" w:rsidRPr="00AC4FBC" w:rsidRDefault="006A7121">
            <w:pPr>
              <w:pStyle w:val="TAC"/>
            </w:pPr>
            <w:r w:rsidRPr="00AC4FBC">
              <w:t>12</w:t>
            </w:r>
          </w:p>
        </w:tc>
        <w:tc>
          <w:tcPr>
            <w:tcW w:w="851" w:type="dxa"/>
          </w:tcPr>
          <w:p w14:paraId="0885F352" w14:textId="77777777" w:rsidR="00AB2B30" w:rsidRPr="00AC4FBC" w:rsidRDefault="006A7121">
            <w:pPr>
              <w:pStyle w:val="TAC"/>
            </w:pPr>
            <w:r w:rsidRPr="00AC4FBC">
              <w:t>12</w:t>
            </w:r>
          </w:p>
        </w:tc>
        <w:tc>
          <w:tcPr>
            <w:tcW w:w="851" w:type="dxa"/>
          </w:tcPr>
          <w:p w14:paraId="15D43E6C" w14:textId="77777777" w:rsidR="00AB2B30" w:rsidRPr="00AC4FBC" w:rsidRDefault="006A7121">
            <w:pPr>
              <w:pStyle w:val="TAC"/>
            </w:pPr>
            <w:r w:rsidRPr="00AC4FBC">
              <w:t>12</w:t>
            </w:r>
          </w:p>
        </w:tc>
        <w:tc>
          <w:tcPr>
            <w:tcW w:w="851" w:type="dxa"/>
          </w:tcPr>
          <w:p w14:paraId="0A6B8077" w14:textId="77777777" w:rsidR="00AB2B30" w:rsidRPr="00AC4FBC" w:rsidRDefault="006A7121">
            <w:pPr>
              <w:pStyle w:val="TAC"/>
            </w:pPr>
            <w:r w:rsidRPr="00AC4FBC">
              <w:t>12</w:t>
            </w:r>
          </w:p>
        </w:tc>
        <w:tc>
          <w:tcPr>
            <w:tcW w:w="1026" w:type="dxa"/>
          </w:tcPr>
          <w:p w14:paraId="592C16CB" w14:textId="77777777" w:rsidR="00AB2B30" w:rsidRPr="00AC4FBC" w:rsidRDefault="006A7121">
            <w:pPr>
              <w:pStyle w:val="TAC"/>
            </w:pPr>
            <w:r w:rsidRPr="00AC4FBC">
              <w:t>12</w:t>
            </w:r>
          </w:p>
        </w:tc>
      </w:tr>
      <w:tr w:rsidR="00AB2B30" w:rsidRPr="00AC4FBC" w14:paraId="2165B7F8" w14:textId="77777777">
        <w:trPr>
          <w:jc w:val="center"/>
        </w:trPr>
        <w:tc>
          <w:tcPr>
            <w:tcW w:w="3690" w:type="dxa"/>
          </w:tcPr>
          <w:p w14:paraId="5F95C76E" w14:textId="77777777" w:rsidR="00AB2B30" w:rsidRPr="00AC4FBC" w:rsidRDefault="006A7121">
            <w:pPr>
              <w:pStyle w:val="TAL"/>
            </w:pPr>
            <w:r w:rsidRPr="00AC4FBC">
              <w:t>Uplink-Downlink Configuration (NOTE 5)</w:t>
            </w:r>
          </w:p>
        </w:tc>
        <w:tc>
          <w:tcPr>
            <w:tcW w:w="1093" w:type="dxa"/>
          </w:tcPr>
          <w:p w14:paraId="1010B542" w14:textId="77777777" w:rsidR="00AB2B30" w:rsidRPr="00AC4FBC" w:rsidRDefault="00AB2B30">
            <w:pPr>
              <w:pStyle w:val="TAC"/>
            </w:pPr>
          </w:p>
        </w:tc>
        <w:tc>
          <w:tcPr>
            <w:tcW w:w="851" w:type="dxa"/>
          </w:tcPr>
          <w:p w14:paraId="6C0666D6" w14:textId="77777777" w:rsidR="00AB2B30" w:rsidRPr="00AC4FBC" w:rsidRDefault="006A7121">
            <w:pPr>
              <w:pStyle w:val="TAC"/>
            </w:pPr>
            <w:r w:rsidRPr="00AC4FBC">
              <w:t>2</w:t>
            </w:r>
          </w:p>
        </w:tc>
        <w:tc>
          <w:tcPr>
            <w:tcW w:w="851" w:type="dxa"/>
          </w:tcPr>
          <w:p w14:paraId="4CA412FB" w14:textId="77777777" w:rsidR="00AB2B30" w:rsidRPr="00AC4FBC" w:rsidRDefault="006A7121">
            <w:pPr>
              <w:pStyle w:val="TAC"/>
            </w:pPr>
            <w:r w:rsidRPr="00AC4FBC">
              <w:t>2</w:t>
            </w:r>
          </w:p>
        </w:tc>
        <w:tc>
          <w:tcPr>
            <w:tcW w:w="851" w:type="dxa"/>
          </w:tcPr>
          <w:p w14:paraId="4D790F1C" w14:textId="77777777" w:rsidR="00AB2B30" w:rsidRPr="00AC4FBC" w:rsidRDefault="006A7121">
            <w:pPr>
              <w:pStyle w:val="TAC"/>
            </w:pPr>
            <w:r w:rsidRPr="00AC4FBC">
              <w:t>2</w:t>
            </w:r>
          </w:p>
        </w:tc>
        <w:tc>
          <w:tcPr>
            <w:tcW w:w="851" w:type="dxa"/>
          </w:tcPr>
          <w:p w14:paraId="38457C8A" w14:textId="77777777" w:rsidR="00AB2B30" w:rsidRPr="00AC4FBC" w:rsidRDefault="006A7121">
            <w:pPr>
              <w:pStyle w:val="TAC"/>
            </w:pPr>
            <w:r w:rsidRPr="00AC4FBC">
              <w:t>2</w:t>
            </w:r>
          </w:p>
        </w:tc>
        <w:tc>
          <w:tcPr>
            <w:tcW w:w="851" w:type="dxa"/>
          </w:tcPr>
          <w:p w14:paraId="5CC78C07" w14:textId="77777777" w:rsidR="00AB2B30" w:rsidRPr="00AC4FBC" w:rsidRDefault="006A7121">
            <w:pPr>
              <w:pStyle w:val="TAC"/>
            </w:pPr>
            <w:r w:rsidRPr="00AC4FBC">
              <w:t>2</w:t>
            </w:r>
          </w:p>
        </w:tc>
        <w:tc>
          <w:tcPr>
            <w:tcW w:w="1026" w:type="dxa"/>
          </w:tcPr>
          <w:p w14:paraId="6E53D6D6" w14:textId="77777777" w:rsidR="00AB2B30" w:rsidRPr="00AC4FBC" w:rsidRDefault="006A7121">
            <w:pPr>
              <w:pStyle w:val="TAC"/>
            </w:pPr>
            <w:r w:rsidRPr="00AC4FBC">
              <w:t>2</w:t>
            </w:r>
          </w:p>
        </w:tc>
      </w:tr>
      <w:tr w:rsidR="00AB2B30" w:rsidRPr="00AC4FBC" w14:paraId="7CD2BB60" w14:textId="77777777">
        <w:trPr>
          <w:jc w:val="center"/>
        </w:trPr>
        <w:tc>
          <w:tcPr>
            <w:tcW w:w="3690" w:type="dxa"/>
          </w:tcPr>
          <w:p w14:paraId="564F720B" w14:textId="77777777" w:rsidR="00AB2B30" w:rsidRPr="00AC4FBC" w:rsidRDefault="006A7121">
            <w:pPr>
              <w:pStyle w:val="TAL"/>
            </w:pPr>
            <w:r w:rsidRPr="00AC4FBC">
              <w:t>Special subframe configuration (NOTE 6)</w:t>
            </w:r>
          </w:p>
        </w:tc>
        <w:tc>
          <w:tcPr>
            <w:tcW w:w="1093" w:type="dxa"/>
          </w:tcPr>
          <w:p w14:paraId="40D6FEBE" w14:textId="77777777" w:rsidR="00AB2B30" w:rsidRPr="00AC4FBC" w:rsidRDefault="00AB2B30">
            <w:pPr>
              <w:pStyle w:val="TAC"/>
            </w:pPr>
          </w:p>
        </w:tc>
        <w:tc>
          <w:tcPr>
            <w:tcW w:w="851" w:type="dxa"/>
          </w:tcPr>
          <w:p w14:paraId="12F78456" w14:textId="77777777" w:rsidR="00AB2B30" w:rsidRPr="00AC4FBC" w:rsidRDefault="006A7121">
            <w:pPr>
              <w:pStyle w:val="TAC"/>
            </w:pPr>
            <w:r w:rsidRPr="00AC4FBC">
              <w:t>7</w:t>
            </w:r>
          </w:p>
        </w:tc>
        <w:tc>
          <w:tcPr>
            <w:tcW w:w="851" w:type="dxa"/>
          </w:tcPr>
          <w:p w14:paraId="3C9C8B65" w14:textId="77777777" w:rsidR="00AB2B30" w:rsidRPr="00AC4FBC" w:rsidRDefault="006A7121">
            <w:pPr>
              <w:pStyle w:val="TAC"/>
            </w:pPr>
            <w:r w:rsidRPr="00AC4FBC">
              <w:t>7</w:t>
            </w:r>
          </w:p>
        </w:tc>
        <w:tc>
          <w:tcPr>
            <w:tcW w:w="851" w:type="dxa"/>
          </w:tcPr>
          <w:p w14:paraId="5C9C655A" w14:textId="77777777" w:rsidR="00AB2B30" w:rsidRPr="00AC4FBC" w:rsidRDefault="006A7121">
            <w:pPr>
              <w:pStyle w:val="TAC"/>
            </w:pPr>
            <w:r w:rsidRPr="00AC4FBC">
              <w:t>7</w:t>
            </w:r>
          </w:p>
        </w:tc>
        <w:tc>
          <w:tcPr>
            <w:tcW w:w="851" w:type="dxa"/>
          </w:tcPr>
          <w:p w14:paraId="76E9085B" w14:textId="77777777" w:rsidR="00AB2B30" w:rsidRPr="00AC4FBC" w:rsidRDefault="006A7121">
            <w:pPr>
              <w:pStyle w:val="TAC"/>
            </w:pPr>
            <w:r w:rsidRPr="00AC4FBC">
              <w:t>7</w:t>
            </w:r>
          </w:p>
        </w:tc>
        <w:tc>
          <w:tcPr>
            <w:tcW w:w="851" w:type="dxa"/>
          </w:tcPr>
          <w:p w14:paraId="64F28304" w14:textId="77777777" w:rsidR="00AB2B30" w:rsidRPr="00AC4FBC" w:rsidRDefault="006A7121">
            <w:pPr>
              <w:pStyle w:val="TAC"/>
            </w:pPr>
            <w:r w:rsidRPr="00AC4FBC">
              <w:t>7</w:t>
            </w:r>
          </w:p>
        </w:tc>
        <w:tc>
          <w:tcPr>
            <w:tcW w:w="1026" w:type="dxa"/>
          </w:tcPr>
          <w:p w14:paraId="46992950" w14:textId="77777777" w:rsidR="00AB2B30" w:rsidRPr="00AC4FBC" w:rsidRDefault="006A7121">
            <w:pPr>
              <w:pStyle w:val="TAC"/>
            </w:pPr>
            <w:r w:rsidRPr="00AC4FBC">
              <w:t>7</w:t>
            </w:r>
          </w:p>
        </w:tc>
      </w:tr>
      <w:tr w:rsidR="00AB2B30" w:rsidRPr="00AC4FBC" w14:paraId="7FD511CD" w14:textId="77777777">
        <w:trPr>
          <w:jc w:val="center"/>
        </w:trPr>
        <w:tc>
          <w:tcPr>
            <w:tcW w:w="3690" w:type="dxa"/>
          </w:tcPr>
          <w:p w14:paraId="3B6B3F7F" w14:textId="77777777" w:rsidR="00AB2B30" w:rsidRPr="00AC4FBC" w:rsidRDefault="006A7121">
            <w:pPr>
              <w:pStyle w:val="TAL"/>
            </w:pPr>
            <w:r w:rsidRPr="00AC4FBC">
              <w:t>Allocated subframes per Radio Frame</w:t>
            </w:r>
          </w:p>
        </w:tc>
        <w:tc>
          <w:tcPr>
            <w:tcW w:w="1093" w:type="dxa"/>
          </w:tcPr>
          <w:p w14:paraId="1C6FBB16" w14:textId="77777777" w:rsidR="00AB2B30" w:rsidRPr="00AC4FBC" w:rsidRDefault="00AB2B30">
            <w:pPr>
              <w:pStyle w:val="TAC"/>
            </w:pPr>
          </w:p>
        </w:tc>
        <w:tc>
          <w:tcPr>
            <w:tcW w:w="851" w:type="dxa"/>
          </w:tcPr>
          <w:p w14:paraId="05690D91" w14:textId="77777777" w:rsidR="00AB2B30" w:rsidRPr="00AC4FBC" w:rsidRDefault="006A7121">
            <w:pPr>
              <w:pStyle w:val="TAC"/>
            </w:pPr>
            <w:r w:rsidRPr="00AC4FBC">
              <w:t>2</w:t>
            </w:r>
          </w:p>
        </w:tc>
        <w:tc>
          <w:tcPr>
            <w:tcW w:w="851" w:type="dxa"/>
          </w:tcPr>
          <w:p w14:paraId="2A3A2D99" w14:textId="77777777" w:rsidR="00AB2B30" w:rsidRPr="00AC4FBC" w:rsidRDefault="006A7121">
            <w:pPr>
              <w:pStyle w:val="TAC"/>
            </w:pPr>
            <w:r w:rsidRPr="00AC4FBC">
              <w:t>3+2</w:t>
            </w:r>
          </w:p>
        </w:tc>
        <w:tc>
          <w:tcPr>
            <w:tcW w:w="851" w:type="dxa"/>
          </w:tcPr>
          <w:p w14:paraId="14F409B9" w14:textId="77777777" w:rsidR="00AB2B30" w:rsidRPr="00AC4FBC" w:rsidRDefault="006A7121">
            <w:pPr>
              <w:pStyle w:val="TAC"/>
            </w:pPr>
            <w:r w:rsidRPr="00AC4FBC">
              <w:t>3+2</w:t>
            </w:r>
          </w:p>
        </w:tc>
        <w:tc>
          <w:tcPr>
            <w:tcW w:w="851" w:type="dxa"/>
          </w:tcPr>
          <w:p w14:paraId="7125A817" w14:textId="77777777" w:rsidR="00AB2B30" w:rsidRPr="00AC4FBC" w:rsidRDefault="006A7121">
            <w:pPr>
              <w:pStyle w:val="TAC"/>
            </w:pPr>
            <w:r w:rsidRPr="00AC4FBC">
              <w:t>3+2</w:t>
            </w:r>
          </w:p>
        </w:tc>
        <w:tc>
          <w:tcPr>
            <w:tcW w:w="851" w:type="dxa"/>
          </w:tcPr>
          <w:p w14:paraId="4CAE68CD" w14:textId="77777777" w:rsidR="00AB2B30" w:rsidRPr="00AC4FBC" w:rsidRDefault="006A7121">
            <w:pPr>
              <w:pStyle w:val="TAC"/>
            </w:pPr>
            <w:r w:rsidRPr="00AC4FBC">
              <w:t>3+2</w:t>
            </w:r>
          </w:p>
        </w:tc>
        <w:tc>
          <w:tcPr>
            <w:tcW w:w="1026" w:type="dxa"/>
          </w:tcPr>
          <w:p w14:paraId="59F7506B" w14:textId="77777777" w:rsidR="00AB2B30" w:rsidRPr="00AC4FBC" w:rsidRDefault="006A7121">
            <w:pPr>
              <w:pStyle w:val="TAC"/>
            </w:pPr>
            <w:r w:rsidRPr="00AC4FBC">
              <w:t>3+2</w:t>
            </w:r>
          </w:p>
        </w:tc>
      </w:tr>
      <w:tr w:rsidR="00AB2B30" w:rsidRPr="00AC4FBC" w14:paraId="71E70DC2" w14:textId="77777777">
        <w:trPr>
          <w:jc w:val="center"/>
        </w:trPr>
        <w:tc>
          <w:tcPr>
            <w:tcW w:w="3690" w:type="dxa"/>
          </w:tcPr>
          <w:p w14:paraId="2C18EC1F" w14:textId="77777777" w:rsidR="00AB2B30" w:rsidRPr="00AC4FBC" w:rsidRDefault="006A7121">
            <w:pPr>
              <w:pStyle w:val="TAL"/>
            </w:pPr>
            <w:r w:rsidRPr="00AC4FBC">
              <w:t>Modulation</w:t>
            </w:r>
          </w:p>
        </w:tc>
        <w:tc>
          <w:tcPr>
            <w:tcW w:w="1093" w:type="dxa"/>
          </w:tcPr>
          <w:p w14:paraId="53272479" w14:textId="77777777" w:rsidR="00AB2B30" w:rsidRPr="00AC4FBC" w:rsidRDefault="00AB2B30">
            <w:pPr>
              <w:pStyle w:val="TAC"/>
            </w:pPr>
          </w:p>
        </w:tc>
        <w:tc>
          <w:tcPr>
            <w:tcW w:w="851" w:type="dxa"/>
            <w:vAlign w:val="center"/>
          </w:tcPr>
          <w:p w14:paraId="1FAF0D2D" w14:textId="77777777" w:rsidR="00AB2B30" w:rsidRPr="00AC4FBC" w:rsidRDefault="006A7121">
            <w:pPr>
              <w:pStyle w:val="TAC"/>
              <w:rPr>
                <w:sz w:val="16"/>
              </w:rPr>
            </w:pPr>
            <w:r w:rsidRPr="00AC4FBC">
              <w:rPr>
                <w:sz w:val="16"/>
              </w:rPr>
              <w:t>256QAM</w:t>
            </w:r>
          </w:p>
        </w:tc>
        <w:tc>
          <w:tcPr>
            <w:tcW w:w="851" w:type="dxa"/>
            <w:vAlign w:val="center"/>
          </w:tcPr>
          <w:p w14:paraId="19993B4F" w14:textId="77777777" w:rsidR="00AB2B30" w:rsidRPr="00AC4FBC" w:rsidRDefault="006A7121">
            <w:pPr>
              <w:pStyle w:val="TAC"/>
              <w:rPr>
                <w:sz w:val="16"/>
              </w:rPr>
            </w:pPr>
            <w:r w:rsidRPr="00AC4FBC">
              <w:rPr>
                <w:sz w:val="16"/>
              </w:rPr>
              <w:t>256QAM</w:t>
            </w:r>
          </w:p>
        </w:tc>
        <w:tc>
          <w:tcPr>
            <w:tcW w:w="851" w:type="dxa"/>
            <w:vAlign w:val="center"/>
          </w:tcPr>
          <w:p w14:paraId="268515E0" w14:textId="77777777" w:rsidR="00AB2B30" w:rsidRPr="00AC4FBC" w:rsidRDefault="006A7121">
            <w:pPr>
              <w:pStyle w:val="TAC"/>
              <w:rPr>
                <w:sz w:val="16"/>
              </w:rPr>
            </w:pPr>
            <w:r w:rsidRPr="00AC4FBC">
              <w:rPr>
                <w:sz w:val="16"/>
              </w:rPr>
              <w:t>256QAM</w:t>
            </w:r>
          </w:p>
        </w:tc>
        <w:tc>
          <w:tcPr>
            <w:tcW w:w="851" w:type="dxa"/>
            <w:vAlign w:val="center"/>
          </w:tcPr>
          <w:p w14:paraId="5AA4F37D" w14:textId="77777777" w:rsidR="00AB2B30" w:rsidRPr="00AC4FBC" w:rsidRDefault="006A7121">
            <w:pPr>
              <w:pStyle w:val="TAC"/>
              <w:rPr>
                <w:sz w:val="16"/>
              </w:rPr>
            </w:pPr>
            <w:r w:rsidRPr="00AC4FBC">
              <w:rPr>
                <w:sz w:val="16"/>
              </w:rPr>
              <w:t>256QAM</w:t>
            </w:r>
          </w:p>
        </w:tc>
        <w:tc>
          <w:tcPr>
            <w:tcW w:w="851" w:type="dxa"/>
            <w:vAlign w:val="center"/>
          </w:tcPr>
          <w:p w14:paraId="051DD655" w14:textId="77777777" w:rsidR="00AB2B30" w:rsidRPr="00AC4FBC" w:rsidRDefault="006A7121">
            <w:pPr>
              <w:pStyle w:val="TAC"/>
              <w:rPr>
                <w:sz w:val="16"/>
              </w:rPr>
            </w:pPr>
            <w:r w:rsidRPr="00AC4FBC">
              <w:rPr>
                <w:sz w:val="16"/>
              </w:rPr>
              <w:t>256QAM</w:t>
            </w:r>
          </w:p>
        </w:tc>
        <w:tc>
          <w:tcPr>
            <w:tcW w:w="1026" w:type="dxa"/>
            <w:vAlign w:val="center"/>
          </w:tcPr>
          <w:p w14:paraId="64B43F23" w14:textId="77777777" w:rsidR="00AB2B30" w:rsidRPr="00AC4FBC" w:rsidRDefault="006A7121">
            <w:pPr>
              <w:pStyle w:val="TAC"/>
              <w:rPr>
                <w:sz w:val="16"/>
              </w:rPr>
            </w:pPr>
            <w:r w:rsidRPr="00AC4FBC">
              <w:rPr>
                <w:sz w:val="16"/>
              </w:rPr>
              <w:t>256QAM</w:t>
            </w:r>
          </w:p>
        </w:tc>
      </w:tr>
      <w:tr w:rsidR="00AB2B30" w:rsidRPr="00AC4FBC" w14:paraId="5D903D75" w14:textId="77777777">
        <w:trPr>
          <w:jc w:val="center"/>
        </w:trPr>
        <w:tc>
          <w:tcPr>
            <w:tcW w:w="3690" w:type="dxa"/>
          </w:tcPr>
          <w:p w14:paraId="4807C8D5" w14:textId="77777777" w:rsidR="00AB2B30" w:rsidRPr="00AC4FBC" w:rsidRDefault="006A7121">
            <w:pPr>
              <w:pStyle w:val="TAL"/>
            </w:pPr>
            <w:r w:rsidRPr="00AC4FBC">
              <w:t>Target Coding Rate</w:t>
            </w:r>
          </w:p>
        </w:tc>
        <w:tc>
          <w:tcPr>
            <w:tcW w:w="1093" w:type="dxa"/>
          </w:tcPr>
          <w:p w14:paraId="6DB068DF" w14:textId="77777777" w:rsidR="00AB2B30" w:rsidRPr="00AC4FBC" w:rsidRDefault="00AB2B30">
            <w:pPr>
              <w:pStyle w:val="TAC"/>
            </w:pPr>
          </w:p>
        </w:tc>
        <w:tc>
          <w:tcPr>
            <w:tcW w:w="851" w:type="dxa"/>
          </w:tcPr>
          <w:p w14:paraId="23B41685" w14:textId="77777777" w:rsidR="00AB2B30" w:rsidRPr="00AC4FBC" w:rsidRDefault="006A7121">
            <w:pPr>
              <w:pStyle w:val="TAC"/>
            </w:pPr>
            <w:r w:rsidRPr="00AC4FBC">
              <w:t>4/5</w:t>
            </w:r>
          </w:p>
        </w:tc>
        <w:tc>
          <w:tcPr>
            <w:tcW w:w="851" w:type="dxa"/>
          </w:tcPr>
          <w:p w14:paraId="4ED0A82F" w14:textId="77777777" w:rsidR="00AB2B30" w:rsidRPr="00AC4FBC" w:rsidRDefault="006A7121">
            <w:pPr>
              <w:pStyle w:val="TAC"/>
            </w:pPr>
            <w:r w:rsidRPr="00AC4FBC">
              <w:t>4/5</w:t>
            </w:r>
          </w:p>
        </w:tc>
        <w:tc>
          <w:tcPr>
            <w:tcW w:w="851" w:type="dxa"/>
          </w:tcPr>
          <w:p w14:paraId="35D0F1EF" w14:textId="77777777" w:rsidR="00AB2B30" w:rsidRPr="00AC4FBC" w:rsidRDefault="006A7121">
            <w:pPr>
              <w:pStyle w:val="TAC"/>
            </w:pPr>
            <w:r w:rsidRPr="00AC4FBC">
              <w:t>4/5</w:t>
            </w:r>
          </w:p>
        </w:tc>
        <w:tc>
          <w:tcPr>
            <w:tcW w:w="851" w:type="dxa"/>
          </w:tcPr>
          <w:p w14:paraId="2BDE3604" w14:textId="77777777" w:rsidR="00AB2B30" w:rsidRPr="00AC4FBC" w:rsidRDefault="006A7121">
            <w:pPr>
              <w:pStyle w:val="TAC"/>
            </w:pPr>
            <w:r w:rsidRPr="00AC4FBC">
              <w:t>4/5</w:t>
            </w:r>
          </w:p>
        </w:tc>
        <w:tc>
          <w:tcPr>
            <w:tcW w:w="851" w:type="dxa"/>
          </w:tcPr>
          <w:p w14:paraId="06CB0947" w14:textId="77777777" w:rsidR="00AB2B30" w:rsidRPr="00AC4FBC" w:rsidRDefault="006A7121">
            <w:pPr>
              <w:pStyle w:val="TAC"/>
            </w:pPr>
            <w:r w:rsidRPr="00AC4FBC">
              <w:t>4/5</w:t>
            </w:r>
          </w:p>
        </w:tc>
        <w:tc>
          <w:tcPr>
            <w:tcW w:w="1026" w:type="dxa"/>
          </w:tcPr>
          <w:p w14:paraId="362FA9C2" w14:textId="77777777" w:rsidR="00AB2B30" w:rsidRPr="00AC4FBC" w:rsidRDefault="006A7121">
            <w:pPr>
              <w:pStyle w:val="TAC"/>
            </w:pPr>
            <w:r w:rsidRPr="00AC4FBC">
              <w:t>4/5</w:t>
            </w:r>
          </w:p>
        </w:tc>
      </w:tr>
      <w:tr w:rsidR="00AB2B30" w:rsidRPr="00AC4FBC" w14:paraId="497CF9D1" w14:textId="77777777">
        <w:trPr>
          <w:jc w:val="center"/>
        </w:trPr>
        <w:tc>
          <w:tcPr>
            <w:tcW w:w="3690" w:type="dxa"/>
          </w:tcPr>
          <w:p w14:paraId="0192A460" w14:textId="77777777" w:rsidR="00AB2B30" w:rsidRPr="00AC4FBC" w:rsidRDefault="006A7121">
            <w:pPr>
              <w:pStyle w:val="TAL"/>
            </w:pPr>
            <w:r w:rsidRPr="00AC4FBC">
              <w:t>Number of HARQ Processes</w:t>
            </w:r>
          </w:p>
        </w:tc>
        <w:tc>
          <w:tcPr>
            <w:tcW w:w="1093" w:type="dxa"/>
          </w:tcPr>
          <w:p w14:paraId="71B89571" w14:textId="77777777" w:rsidR="00AB2B30" w:rsidRPr="00AC4FBC" w:rsidRDefault="006A7121">
            <w:pPr>
              <w:pStyle w:val="TAC"/>
            </w:pPr>
            <w:r w:rsidRPr="00AC4FBC">
              <w:t>Processes</w:t>
            </w:r>
          </w:p>
        </w:tc>
        <w:tc>
          <w:tcPr>
            <w:tcW w:w="851" w:type="dxa"/>
          </w:tcPr>
          <w:p w14:paraId="514A1473" w14:textId="77777777" w:rsidR="00AB2B30" w:rsidRPr="00AC4FBC" w:rsidRDefault="006A7121">
            <w:pPr>
              <w:pStyle w:val="TAC"/>
            </w:pPr>
            <w:r w:rsidRPr="00AC4FBC">
              <w:t>7</w:t>
            </w:r>
          </w:p>
        </w:tc>
        <w:tc>
          <w:tcPr>
            <w:tcW w:w="851" w:type="dxa"/>
          </w:tcPr>
          <w:p w14:paraId="21FF63A9" w14:textId="77777777" w:rsidR="00AB2B30" w:rsidRPr="00AC4FBC" w:rsidRDefault="006A7121">
            <w:pPr>
              <w:pStyle w:val="TAC"/>
            </w:pPr>
            <w:r w:rsidRPr="00AC4FBC">
              <w:t>7</w:t>
            </w:r>
          </w:p>
        </w:tc>
        <w:tc>
          <w:tcPr>
            <w:tcW w:w="851" w:type="dxa"/>
          </w:tcPr>
          <w:p w14:paraId="5D9F02BD" w14:textId="77777777" w:rsidR="00AB2B30" w:rsidRPr="00AC4FBC" w:rsidRDefault="006A7121">
            <w:pPr>
              <w:pStyle w:val="TAC"/>
            </w:pPr>
            <w:r w:rsidRPr="00AC4FBC">
              <w:t>7</w:t>
            </w:r>
          </w:p>
        </w:tc>
        <w:tc>
          <w:tcPr>
            <w:tcW w:w="851" w:type="dxa"/>
          </w:tcPr>
          <w:p w14:paraId="3838FD47" w14:textId="77777777" w:rsidR="00AB2B30" w:rsidRPr="00AC4FBC" w:rsidRDefault="006A7121">
            <w:pPr>
              <w:pStyle w:val="TAC"/>
            </w:pPr>
            <w:r w:rsidRPr="00AC4FBC">
              <w:t>7</w:t>
            </w:r>
          </w:p>
        </w:tc>
        <w:tc>
          <w:tcPr>
            <w:tcW w:w="851" w:type="dxa"/>
          </w:tcPr>
          <w:p w14:paraId="7D5966DA" w14:textId="77777777" w:rsidR="00AB2B30" w:rsidRPr="00AC4FBC" w:rsidRDefault="006A7121">
            <w:pPr>
              <w:pStyle w:val="TAC"/>
            </w:pPr>
            <w:r w:rsidRPr="00AC4FBC">
              <w:t>7</w:t>
            </w:r>
          </w:p>
        </w:tc>
        <w:tc>
          <w:tcPr>
            <w:tcW w:w="1026" w:type="dxa"/>
          </w:tcPr>
          <w:p w14:paraId="69CBC622" w14:textId="77777777" w:rsidR="00AB2B30" w:rsidRPr="00AC4FBC" w:rsidRDefault="006A7121">
            <w:pPr>
              <w:pStyle w:val="TAC"/>
            </w:pPr>
            <w:r w:rsidRPr="00AC4FBC">
              <w:t>7</w:t>
            </w:r>
          </w:p>
        </w:tc>
      </w:tr>
      <w:tr w:rsidR="00AB2B30" w:rsidRPr="00AC4FBC" w14:paraId="4CB30F31" w14:textId="77777777">
        <w:trPr>
          <w:jc w:val="center"/>
        </w:trPr>
        <w:tc>
          <w:tcPr>
            <w:tcW w:w="3690" w:type="dxa"/>
          </w:tcPr>
          <w:p w14:paraId="5A889D3E" w14:textId="77777777" w:rsidR="00AB2B30" w:rsidRPr="00AC4FBC" w:rsidRDefault="006A7121">
            <w:pPr>
              <w:pStyle w:val="TAL"/>
            </w:pPr>
            <w:r w:rsidRPr="00AC4FBC">
              <w:t>Maximum number of HARQ transmissions</w:t>
            </w:r>
          </w:p>
        </w:tc>
        <w:tc>
          <w:tcPr>
            <w:tcW w:w="1093" w:type="dxa"/>
          </w:tcPr>
          <w:p w14:paraId="460536F4" w14:textId="77777777" w:rsidR="00AB2B30" w:rsidRPr="00AC4FBC" w:rsidRDefault="00AB2B30">
            <w:pPr>
              <w:pStyle w:val="TAC"/>
            </w:pPr>
          </w:p>
        </w:tc>
        <w:tc>
          <w:tcPr>
            <w:tcW w:w="851" w:type="dxa"/>
          </w:tcPr>
          <w:p w14:paraId="511A09E7" w14:textId="77777777" w:rsidR="00AB2B30" w:rsidRPr="00AC4FBC" w:rsidRDefault="006A7121">
            <w:pPr>
              <w:pStyle w:val="TAC"/>
            </w:pPr>
            <w:r w:rsidRPr="00AC4FBC">
              <w:t>1</w:t>
            </w:r>
          </w:p>
        </w:tc>
        <w:tc>
          <w:tcPr>
            <w:tcW w:w="851" w:type="dxa"/>
          </w:tcPr>
          <w:p w14:paraId="6EFAC5E5" w14:textId="77777777" w:rsidR="00AB2B30" w:rsidRPr="00AC4FBC" w:rsidRDefault="006A7121">
            <w:pPr>
              <w:pStyle w:val="TAC"/>
            </w:pPr>
            <w:r w:rsidRPr="00AC4FBC">
              <w:t>1</w:t>
            </w:r>
          </w:p>
        </w:tc>
        <w:tc>
          <w:tcPr>
            <w:tcW w:w="851" w:type="dxa"/>
          </w:tcPr>
          <w:p w14:paraId="2586E05F" w14:textId="77777777" w:rsidR="00AB2B30" w:rsidRPr="00AC4FBC" w:rsidRDefault="006A7121">
            <w:pPr>
              <w:pStyle w:val="TAC"/>
            </w:pPr>
            <w:r w:rsidRPr="00AC4FBC">
              <w:t>1</w:t>
            </w:r>
          </w:p>
        </w:tc>
        <w:tc>
          <w:tcPr>
            <w:tcW w:w="851" w:type="dxa"/>
          </w:tcPr>
          <w:p w14:paraId="425A71DB" w14:textId="77777777" w:rsidR="00AB2B30" w:rsidRPr="00AC4FBC" w:rsidRDefault="006A7121">
            <w:pPr>
              <w:pStyle w:val="TAC"/>
            </w:pPr>
            <w:r w:rsidRPr="00AC4FBC">
              <w:t>1</w:t>
            </w:r>
          </w:p>
        </w:tc>
        <w:tc>
          <w:tcPr>
            <w:tcW w:w="851" w:type="dxa"/>
          </w:tcPr>
          <w:p w14:paraId="22CEB421" w14:textId="77777777" w:rsidR="00AB2B30" w:rsidRPr="00AC4FBC" w:rsidRDefault="006A7121">
            <w:pPr>
              <w:pStyle w:val="TAC"/>
            </w:pPr>
            <w:r w:rsidRPr="00AC4FBC">
              <w:t>1</w:t>
            </w:r>
          </w:p>
        </w:tc>
        <w:tc>
          <w:tcPr>
            <w:tcW w:w="1026" w:type="dxa"/>
          </w:tcPr>
          <w:p w14:paraId="6EE11A18" w14:textId="77777777" w:rsidR="00AB2B30" w:rsidRPr="00AC4FBC" w:rsidRDefault="006A7121">
            <w:pPr>
              <w:pStyle w:val="TAC"/>
            </w:pPr>
            <w:r w:rsidRPr="00AC4FBC">
              <w:t>1</w:t>
            </w:r>
          </w:p>
        </w:tc>
      </w:tr>
      <w:tr w:rsidR="00AB2B30" w:rsidRPr="00AC4FBC" w14:paraId="159F7F43" w14:textId="77777777">
        <w:trPr>
          <w:jc w:val="center"/>
        </w:trPr>
        <w:tc>
          <w:tcPr>
            <w:tcW w:w="3690" w:type="dxa"/>
          </w:tcPr>
          <w:p w14:paraId="0C5AAA0A" w14:textId="77777777" w:rsidR="00AB2B30" w:rsidRPr="00AC4FBC" w:rsidRDefault="006A7121">
            <w:pPr>
              <w:pStyle w:val="TAL"/>
            </w:pPr>
            <w:r w:rsidRPr="00AC4FBC">
              <w:t>Information Bit Payload per Sub-Frame</w:t>
            </w:r>
          </w:p>
        </w:tc>
        <w:tc>
          <w:tcPr>
            <w:tcW w:w="1093" w:type="dxa"/>
          </w:tcPr>
          <w:p w14:paraId="0D39EFF1" w14:textId="77777777" w:rsidR="00AB2B30" w:rsidRPr="00AC4FBC" w:rsidRDefault="00AB2B30">
            <w:pPr>
              <w:pStyle w:val="TAC"/>
            </w:pPr>
          </w:p>
        </w:tc>
        <w:tc>
          <w:tcPr>
            <w:tcW w:w="851" w:type="dxa"/>
          </w:tcPr>
          <w:p w14:paraId="02B6ADC5" w14:textId="77777777" w:rsidR="00AB2B30" w:rsidRPr="00AC4FBC" w:rsidRDefault="00AB2B30">
            <w:pPr>
              <w:pStyle w:val="TAC"/>
            </w:pPr>
          </w:p>
        </w:tc>
        <w:tc>
          <w:tcPr>
            <w:tcW w:w="851" w:type="dxa"/>
          </w:tcPr>
          <w:p w14:paraId="35352167" w14:textId="77777777" w:rsidR="00AB2B30" w:rsidRPr="00AC4FBC" w:rsidRDefault="00AB2B30">
            <w:pPr>
              <w:pStyle w:val="TAC"/>
            </w:pPr>
          </w:p>
        </w:tc>
        <w:tc>
          <w:tcPr>
            <w:tcW w:w="851" w:type="dxa"/>
          </w:tcPr>
          <w:p w14:paraId="524F4728" w14:textId="77777777" w:rsidR="00AB2B30" w:rsidRPr="00AC4FBC" w:rsidRDefault="00AB2B30">
            <w:pPr>
              <w:pStyle w:val="TAC"/>
            </w:pPr>
          </w:p>
        </w:tc>
        <w:tc>
          <w:tcPr>
            <w:tcW w:w="851" w:type="dxa"/>
          </w:tcPr>
          <w:p w14:paraId="4669B919" w14:textId="77777777" w:rsidR="00AB2B30" w:rsidRPr="00AC4FBC" w:rsidRDefault="00AB2B30">
            <w:pPr>
              <w:pStyle w:val="TAC"/>
            </w:pPr>
          </w:p>
        </w:tc>
        <w:tc>
          <w:tcPr>
            <w:tcW w:w="851" w:type="dxa"/>
          </w:tcPr>
          <w:p w14:paraId="60EEDFAD" w14:textId="77777777" w:rsidR="00AB2B30" w:rsidRPr="00AC4FBC" w:rsidRDefault="00AB2B30">
            <w:pPr>
              <w:pStyle w:val="TAC"/>
            </w:pPr>
          </w:p>
        </w:tc>
        <w:tc>
          <w:tcPr>
            <w:tcW w:w="1026" w:type="dxa"/>
          </w:tcPr>
          <w:p w14:paraId="4707E9C2" w14:textId="77777777" w:rsidR="00AB2B30" w:rsidRPr="00AC4FBC" w:rsidRDefault="00AB2B30">
            <w:pPr>
              <w:pStyle w:val="TAC"/>
            </w:pPr>
          </w:p>
        </w:tc>
      </w:tr>
      <w:tr w:rsidR="00AB2B30" w:rsidRPr="00AC4FBC" w14:paraId="7D9FE2A6" w14:textId="77777777">
        <w:trPr>
          <w:jc w:val="center"/>
        </w:trPr>
        <w:tc>
          <w:tcPr>
            <w:tcW w:w="3690" w:type="dxa"/>
          </w:tcPr>
          <w:p w14:paraId="22E1E144" w14:textId="77777777" w:rsidR="00AB2B30" w:rsidRPr="00AC4FBC" w:rsidRDefault="006A7121">
            <w:pPr>
              <w:pStyle w:val="TAL"/>
            </w:pPr>
            <w:r w:rsidRPr="00AC4FBC">
              <w:t xml:space="preserve">  For Sub-Frames 3,4,8,9</w:t>
            </w:r>
          </w:p>
        </w:tc>
        <w:tc>
          <w:tcPr>
            <w:tcW w:w="1093" w:type="dxa"/>
          </w:tcPr>
          <w:p w14:paraId="4E8BC2D2" w14:textId="77777777" w:rsidR="00AB2B30" w:rsidRPr="00AC4FBC" w:rsidRDefault="006A7121">
            <w:pPr>
              <w:pStyle w:val="TAC"/>
            </w:pPr>
            <w:r w:rsidRPr="00AC4FBC">
              <w:t>Bits</w:t>
            </w:r>
          </w:p>
        </w:tc>
        <w:tc>
          <w:tcPr>
            <w:tcW w:w="851" w:type="dxa"/>
          </w:tcPr>
          <w:p w14:paraId="62BDD950" w14:textId="77777777" w:rsidR="00AB2B30" w:rsidRPr="00AC4FBC" w:rsidRDefault="006A7121">
            <w:pPr>
              <w:pStyle w:val="TAC"/>
            </w:pPr>
            <w:r w:rsidRPr="00AC4FBC">
              <w:t>4392</w:t>
            </w:r>
          </w:p>
        </w:tc>
        <w:tc>
          <w:tcPr>
            <w:tcW w:w="851" w:type="dxa"/>
          </w:tcPr>
          <w:p w14:paraId="2846C8E7" w14:textId="77777777" w:rsidR="00AB2B30" w:rsidRPr="00AC4FBC" w:rsidRDefault="006A7121">
            <w:pPr>
              <w:pStyle w:val="TAC"/>
            </w:pPr>
            <w:r w:rsidRPr="00AC4FBC">
              <w:t>12216</w:t>
            </w:r>
          </w:p>
        </w:tc>
        <w:tc>
          <w:tcPr>
            <w:tcW w:w="851" w:type="dxa"/>
          </w:tcPr>
          <w:p w14:paraId="3E95FC8B" w14:textId="77777777" w:rsidR="00AB2B30" w:rsidRPr="00AC4FBC" w:rsidRDefault="006A7121">
            <w:pPr>
              <w:pStyle w:val="TAC"/>
            </w:pPr>
            <w:r w:rsidRPr="00AC4FBC">
              <w:t>19848</w:t>
            </w:r>
          </w:p>
        </w:tc>
        <w:tc>
          <w:tcPr>
            <w:tcW w:w="851" w:type="dxa"/>
          </w:tcPr>
          <w:p w14:paraId="1B0623EF" w14:textId="77777777" w:rsidR="00AB2B30" w:rsidRPr="00AC4FBC" w:rsidRDefault="006A7121">
            <w:pPr>
              <w:pStyle w:val="TAC"/>
            </w:pPr>
            <w:r w:rsidRPr="00AC4FBC">
              <w:t>42368</w:t>
            </w:r>
          </w:p>
        </w:tc>
        <w:tc>
          <w:tcPr>
            <w:tcW w:w="851" w:type="dxa"/>
          </w:tcPr>
          <w:p w14:paraId="559D4D95" w14:textId="77777777" w:rsidR="00AB2B30" w:rsidRPr="00AC4FBC" w:rsidRDefault="006A7121">
            <w:pPr>
              <w:pStyle w:val="TAC"/>
            </w:pPr>
            <w:r w:rsidRPr="00AC4FBC">
              <w:t>63776</w:t>
            </w:r>
          </w:p>
        </w:tc>
        <w:tc>
          <w:tcPr>
            <w:tcW w:w="1026" w:type="dxa"/>
          </w:tcPr>
          <w:p w14:paraId="0EB62B18" w14:textId="77777777" w:rsidR="00AB2B30" w:rsidRPr="00AC4FBC" w:rsidRDefault="006A7121">
            <w:pPr>
              <w:pStyle w:val="TAC"/>
            </w:pPr>
            <w:r w:rsidRPr="00AC4FBC">
              <w:t>84760</w:t>
            </w:r>
          </w:p>
        </w:tc>
      </w:tr>
      <w:tr w:rsidR="00AB2B30" w:rsidRPr="00AC4FBC" w14:paraId="2BF53CC9" w14:textId="77777777">
        <w:trPr>
          <w:jc w:val="center"/>
        </w:trPr>
        <w:tc>
          <w:tcPr>
            <w:tcW w:w="3690" w:type="dxa"/>
          </w:tcPr>
          <w:p w14:paraId="79C6FD93" w14:textId="77777777" w:rsidR="00AB2B30" w:rsidRPr="00AC4FBC" w:rsidRDefault="006A7121">
            <w:pPr>
              <w:pStyle w:val="TAL"/>
            </w:pPr>
            <w:r w:rsidRPr="00AC4FBC">
              <w:t xml:space="preserve">  For Sub-Frames 1,6</w:t>
            </w:r>
          </w:p>
        </w:tc>
        <w:tc>
          <w:tcPr>
            <w:tcW w:w="1093" w:type="dxa"/>
          </w:tcPr>
          <w:p w14:paraId="61FAF998" w14:textId="77777777" w:rsidR="00AB2B30" w:rsidRPr="00AC4FBC" w:rsidRDefault="006A7121">
            <w:pPr>
              <w:pStyle w:val="TAC"/>
            </w:pPr>
            <w:r w:rsidRPr="00AC4FBC">
              <w:t>Bits</w:t>
            </w:r>
          </w:p>
        </w:tc>
        <w:tc>
          <w:tcPr>
            <w:tcW w:w="851" w:type="dxa"/>
          </w:tcPr>
          <w:p w14:paraId="74462C89" w14:textId="77777777" w:rsidR="00AB2B30" w:rsidRPr="00AC4FBC" w:rsidRDefault="006A7121">
            <w:pPr>
              <w:pStyle w:val="TAC"/>
            </w:pPr>
            <w:r w:rsidRPr="00AC4FBC">
              <w:t>N/A</w:t>
            </w:r>
          </w:p>
        </w:tc>
        <w:tc>
          <w:tcPr>
            <w:tcW w:w="851" w:type="dxa"/>
            <w:vAlign w:val="center"/>
          </w:tcPr>
          <w:p w14:paraId="43276853" w14:textId="77777777" w:rsidR="00AB2B30" w:rsidRPr="00AC4FBC" w:rsidRDefault="006A7121">
            <w:pPr>
              <w:pStyle w:val="TAC"/>
            </w:pPr>
            <w:r w:rsidRPr="00AC4FBC">
              <w:t>10464</w:t>
            </w:r>
          </w:p>
        </w:tc>
        <w:tc>
          <w:tcPr>
            <w:tcW w:w="851" w:type="dxa"/>
            <w:vAlign w:val="center"/>
          </w:tcPr>
          <w:p w14:paraId="59DA0900" w14:textId="77777777" w:rsidR="00AB2B30" w:rsidRPr="00AC4FBC" w:rsidRDefault="006A7121">
            <w:pPr>
              <w:pStyle w:val="TAC"/>
            </w:pPr>
            <w:r w:rsidRPr="00AC4FBC">
              <w:t>17824</w:t>
            </w:r>
          </w:p>
        </w:tc>
        <w:tc>
          <w:tcPr>
            <w:tcW w:w="851" w:type="dxa"/>
            <w:vAlign w:val="center"/>
          </w:tcPr>
          <w:p w14:paraId="1C981E78" w14:textId="77777777" w:rsidR="00AB2B30" w:rsidRPr="00AC4FBC" w:rsidRDefault="006A7121">
            <w:pPr>
              <w:pStyle w:val="TAC"/>
            </w:pPr>
            <w:r w:rsidRPr="00AC4FBC">
              <w:t>36224</w:t>
            </w:r>
          </w:p>
        </w:tc>
        <w:tc>
          <w:tcPr>
            <w:tcW w:w="851" w:type="dxa"/>
            <w:vAlign w:val="center"/>
          </w:tcPr>
          <w:p w14:paraId="12D5906D" w14:textId="77777777" w:rsidR="00AB2B30" w:rsidRPr="00AC4FBC" w:rsidRDefault="006A7121">
            <w:pPr>
              <w:pStyle w:val="TAC"/>
            </w:pPr>
            <w:r w:rsidRPr="00AC4FBC">
              <w:t>54624</w:t>
            </w:r>
          </w:p>
        </w:tc>
        <w:tc>
          <w:tcPr>
            <w:tcW w:w="1026" w:type="dxa"/>
            <w:vAlign w:val="center"/>
          </w:tcPr>
          <w:p w14:paraId="26126D3B" w14:textId="77777777" w:rsidR="00AB2B30" w:rsidRPr="00AC4FBC" w:rsidRDefault="006A7121">
            <w:pPr>
              <w:pStyle w:val="TAC"/>
            </w:pPr>
            <w:r w:rsidRPr="00AC4FBC">
              <w:t>73024</w:t>
            </w:r>
          </w:p>
        </w:tc>
      </w:tr>
      <w:tr w:rsidR="00AB2B30" w:rsidRPr="00AC4FBC" w14:paraId="720EC9D7" w14:textId="77777777">
        <w:trPr>
          <w:jc w:val="center"/>
        </w:trPr>
        <w:tc>
          <w:tcPr>
            <w:tcW w:w="3690" w:type="dxa"/>
          </w:tcPr>
          <w:p w14:paraId="7A29C861" w14:textId="77777777" w:rsidR="00AB2B30" w:rsidRPr="00AC4FBC" w:rsidRDefault="006A7121">
            <w:pPr>
              <w:pStyle w:val="TAL"/>
            </w:pPr>
            <w:r w:rsidRPr="00AC4FBC">
              <w:t xml:space="preserve">  For Sub-Frame 5</w:t>
            </w:r>
          </w:p>
        </w:tc>
        <w:tc>
          <w:tcPr>
            <w:tcW w:w="1093" w:type="dxa"/>
          </w:tcPr>
          <w:p w14:paraId="2FF91784" w14:textId="77777777" w:rsidR="00AB2B30" w:rsidRPr="00AC4FBC" w:rsidRDefault="006A7121">
            <w:pPr>
              <w:pStyle w:val="TAC"/>
            </w:pPr>
            <w:r w:rsidRPr="00AC4FBC">
              <w:t>Bits</w:t>
            </w:r>
          </w:p>
        </w:tc>
        <w:tc>
          <w:tcPr>
            <w:tcW w:w="851" w:type="dxa"/>
          </w:tcPr>
          <w:p w14:paraId="0207FA8C" w14:textId="77777777" w:rsidR="00AB2B30" w:rsidRPr="00AC4FBC" w:rsidRDefault="006A7121">
            <w:pPr>
              <w:pStyle w:val="TAC"/>
            </w:pPr>
            <w:r w:rsidRPr="00AC4FBC">
              <w:t>N/A</w:t>
            </w:r>
          </w:p>
        </w:tc>
        <w:tc>
          <w:tcPr>
            <w:tcW w:w="851" w:type="dxa"/>
          </w:tcPr>
          <w:p w14:paraId="07238D4D" w14:textId="77777777" w:rsidR="00AB2B30" w:rsidRPr="00AC4FBC" w:rsidRDefault="006A7121">
            <w:pPr>
              <w:pStyle w:val="TAC"/>
            </w:pPr>
            <w:r w:rsidRPr="00AC4FBC">
              <w:t>N/A</w:t>
            </w:r>
          </w:p>
        </w:tc>
        <w:tc>
          <w:tcPr>
            <w:tcW w:w="851" w:type="dxa"/>
          </w:tcPr>
          <w:p w14:paraId="79F07E8A" w14:textId="77777777" w:rsidR="00AB2B30" w:rsidRPr="00AC4FBC" w:rsidRDefault="006A7121">
            <w:pPr>
              <w:pStyle w:val="TAC"/>
            </w:pPr>
            <w:r w:rsidRPr="00AC4FBC">
              <w:t>N/A</w:t>
            </w:r>
          </w:p>
        </w:tc>
        <w:tc>
          <w:tcPr>
            <w:tcW w:w="851" w:type="dxa"/>
          </w:tcPr>
          <w:p w14:paraId="1A33747A" w14:textId="77777777" w:rsidR="00AB2B30" w:rsidRPr="00AC4FBC" w:rsidRDefault="006A7121">
            <w:pPr>
              <w:pStyle w:val="TAC"/>
            </w:pPr>
            <w:r w:rsidRPr="00AC4FBC">
              <w:t>N/A</w:t>
            </w:r>
          </w:p>
        </w:tc>
        <w:tc>
          <w:tcPr>
            <w:tcW w:w="851" w:type="dxa"/>
          </w:tcPr>
          <w:p w14:paraId="43083CB8" w14:textId="77777777" w:rsidR="00AB2B30" w:rsidRPr="00AC4FBC" w:rsidRDefault="006A7121">
            <w:pPr>
              <w:pStyle w:val="TAC"/>
            </w:pPr>
            <w:r w:rsidRPr="00AC4FBC">
              <w:t>N/A</w:t>
            </w:r>
          </w:p>
        </w:tc>
        <w:tc>
          <w:tcPr>
            <w:tcW w:w="1026" w:type="dxa"/>
          </w:tcPr>
          <w:p w14:paraId="2E0E34DD" w14:textId="77777777" w:rsidR="00AB2B30" w:rsidRPr="00AC4FBC" w:rsidRDefault="006A7121">
            <w:pPr>
              <w:pStyle w:val="TAC"/>
            </w:pPr>
            <w:r w:rsidRPr="00AC4FBC">
              <w:t>N/A</w:t>
            </w:r>
          </w:p>
        </w:tc>
      </w:tr>
      <w:tr w:rsidR="00AB2B30" w:rsidRPr="00AC4FBC" w14:paraId="4EB6FD76" w14:textId="77777777">
        <w:trPr>
          <w:jc w:val="center"/>
        </w:trPr>
        <w:tc>
          <w:tcPr>
            <w:tcW w:w="3690" w:type="dxa"/>
          </w:tcPr>
          <w:p w14:paraId="3C6228DA" w14:textId="77777777" w:rsidR="00AB2B30" w:rsidRPr="00AC4FBC" w:rsidRDefault="006A7121">
            <w:pPr>
              <w:pStyle w:val="TAL"/>
              <w:rPr>
                <w:szCs w:val="22"/>
              </w:rPr>
            </w:pPr>
            <w:r w:rsidRPr="00AC4FBC">
              <w:t xml:space="preserve">  For Sub-Frame 0</w:t>
            </w:r>
          </w:p>
        </w:tc>
        <w:tc>
          <w:tcPr>
            <w:tcW w:w="1093" w:type="dxa"/>
          </w:tcPr>
          <w:p w14:paraId="1CC614D4" w14:textId="77777777" w:rsidR="00AB2B30" w:rsidRPr="00AC4FBC" w:rsidRDefault="006A7121">
            <w:pPr>
              <w:pStyle w:val="TAC"/>
            </w:pPr>
            <w:r w:rsidRPr="00AC4FBC">
              <w:t>Bits</w:t>
            </w:r>
          </w:p>
        </w:tc>
        <w:tc>
          <w:tcPr>
            <w:tcW w:w="851" w:type="dxa"/>
          </w:tcPr>
          <w:p w14:paraId="7619D67D" w14:textId="77777777" w:rsidR="00AB2B30" w:rsidRPr="00AC4FBC" w:rsidRDefault="006A7121">
            <w:pPr>
              <w:pStyle w:val="TAC"/>
            </w:pPr>
            <w:r w:rsidRPr="00AC4FBC">
              <w:t>N/A</w:t>
            </w:r>
          </w:p>
        </w:tc>
        <w:tc>
          <w:tcPr>
            <w:tcW w:w="851" w:type="dxa"/>
            <w:vAlign w:val="center"/>
          </w:tcPr>
          <w:p w14:paraId="58467291" w14:textId="77777777" w:rsidR="00AB2B30" w:rsidRPr="00AC4FBC" w:rsidRDefault="006A7121">
            <w:pPr>
              <w:pStyle w:val="TAC"/>
            </w:pPr>
            <w:r w:rsidRPr="00AC4FBC">
              <w:t>9912</w:t>
            </w:r>
          </w:p>
        </w:tc>
        <w:tc>
          <w:tcPr>
            <w:tcW w:w="851" w:type="dxa"/>
            <w:vAlign w:val="center"/>
          </w:tcPr>
          <w:p w14:paraId="21A619F1" w14:textId="77777777" w:rsidR="00AB2B30" w:rsidRPr="00AC4FBC" w:rsidRDefault="006A7121">
            <w:pPr>
              <w:pStyle w:val="TAC"/>
            </w:pPr>
            <w:r w:rsidRPr="00AC4FBC">
              <w:t>17568</w:t>
            </w:r>
          </w:p>
        </w:tc>
        <w:tc>
          <w:tcPr>
            <w:tcW w:w="851" w:type="dxa"/>
            <w:vAlign w:val="center"/>
          </w:tcPr>
          <w:p w14:paraId="7C3DF04A" w14:textId="77777777" w:rsidR="00AB2B30" w:rsidRPr="00AC4FBC" w:rsidRDefault="006A7121">
            <w:pPr>
              <w:pStyle w:val="TAC"/>
            </w:pPr>
            <w:r w:rsidRPr="00AC4FBC">
              <w:t>42368</w:t>
            </w:r>
          </w:p>
        </w:tc>
        <w:tc>
          <w:tcPr>
            <w:tcW w:w="851" w:type="dxa"/>
            <w:vAlign w:val="center"/>
          </w:tcPr>
          <w:p w14:paraId="6F383A7F" w14:textId="77777777" w:rsidR="00AB2B30" w:rsidRPr="00AC4FBC" w:rsidRDefault="006A7121">
            <w:pPr>
              <w:pStyle w:val="TAC"/>
            </w:pPr>
            <w:r w:rsidRPr="00AC4FBC">
              <w:t>63776</w:t>
            </w:r>
          </w:p>
        </w:tc>
        <w:tc>
          <w:tcPr>
            <w:tcW w:w="1026" w:type="dxa"/>
            <w:vAlign w:val="center"/>
          </w:tcPr>
          <w:p w14:paraId="5B28FE77" w14:textId="77777777" w:rsidR="00AB2B30" w:rsidRPr="00AC4FBC" w:rsidRDefault="006A7121">
            <w:pPr>
              <w:pStyle w:val="TAC"/>
            </w:pPr>
            <w:r w:rsidRPr="00AC4FBC">
              <w:t>84760</w:t>
            </w:r>
          </w:p>
        </w:tc>
      </w:tr>
      <w:tr w:rsidR="00AB2B30" w:rsidRPr="00AC4FBC" w14:paraId="466623B6" w14:textId="77777777">
        <w:trPr>
          <w:jc w:val="center"/>
        </w:trPr>
        <w:tc>
          <w:tcPr>
            <w:tcW w:w="3690" w:type="dxa"/>
          </w:tcPr>
          <w:p w14:paraId="5D2676BA" w14:textId="77777777" w:rsidR="00AB2B30" w:rsidRPr="00AC4FBC" w:rsidRDefault="006A7121">
            <w:pPr>
              <w:pStyle w:val="TAL"/>
              <w:rPr>
                <w:szCs w:val="22"/>
              </w:rPr>
            </w:pPr>
            <w:r w:rsidRPr="00AC4FBC">
              <w:rPr>
                <w:szCs w:val="22"/>
              </w:rPr>
              <w:t>Transport block CRC</w:t>
            </w:r>
          </w:p>
        </w:tc>
        <w:tc>
          <w:tcPr>
            <w:tcW w:w="1093" w:type="dxa"/>
          </w:tcPr>
          <w:p w14:paraId="27A595C3" w14:textId="77777777" w:rsidR="00AB2B30" w:rsidRPr="00AC4FBC" w:rsidRDefault="006A7121">
            <w:pPr>
              <w:pStyle w:val="TAC"/>
            </w:pPr>
            <w:r w:rsidRPr="00AC4FBC">
              <w:t>Bits</w:t>
            </w:r>
          </w:p>
        </w:tc>
        <w:tc>
          <w:tcPr>
            <w:tcW w:w="851" w:type="dxa"/>
          </w:tcPr>
          <w:p w14:paraId="166F2BAA" w14:textId="77777777" w:rsidR="00AB2B30" w:rsidRPr="00AC4FBC" w:rsidRDefault="006A7121">
            <w:pPr>
              <w:pStyle w:val="TAC"/>
            </w:pPr>
            <w:r w:rsidRPr="00AC4FBC">
              <w:t>24</w:t>
            </w:r>
          </w:p>
        </w:tc>
        <w:tc>
          <w:tcPr>
            <w:tcW w:w="851" w:type="dxa"/>
          </w:tcPr>
          <w:p w14:paraId="41EAD9B9" w14:textId="77777777" w:rsidR="00AB2B30" w:rsidRPr="00AC4FBC" w:rsidRDefault="006A7121">
            <w:pPr>
              <w:pStyle w:val="TAC"/>
            </w:pPr>
            <w:r w:rsidRPr="00AC4FBC">
              <w:t>24</w:t>
            </w:r>
          </w:p>
        </w:tc>
        <w:tc>
          <w:tcPr>
            <w:tcW w:w="851" w:type="dxa"/>
          </w:tcPr>
          <w:p w14:paraId="69AF5430" w14:textId="77777777" w:rsidR="00AB2B30" w:rsidRPr="00AC4FBC" w:rsidRDefault="006A7121">
            <w:pPr>
              <w:pStyle w:val="TAC"/>
            </w:pPr>
            <w:r w:rsidRPr="00AC4FBC">
              <w:t>24</w:t>
            </w:r>
          </w:p>
        </w:tc>
        <w:tc>
          <w:tcPr>
            <w:tcW w:w="851" w:type="dxa"/>
          </w:tcPr>
          <w:p w14:paraId="063DA84E" w14:textId="77777777" w:rsidR="00AB2B30" w:rsidRPr="00AC4FBC" w:rsidRDefault="006A7121">
            <w:pPr>
              <w:pStyle w:val="TAC"/>
            </w:pPr>
            <w:r w:rsidRPr="00AC4FBC">
              <w:t>24</w:t>
            </w:r>
          </w:p>
        </w:tc>
        <w:tc>
          <w:tcPr>
            <w:tcW w:w="851" w:type="dxa"/>
          </w:tcPr>
          <w:p w14:paraId="066E7D46" w14:textId="77777777" w:rsidR="00AB2B30" w:rsidRPr="00AC4FBC" w:rsidRDefault="006A7121">
            <w:pPr>
              <w:pStyle w:val="TAC"/>
            </w:pPr>
            <w:r w:rsidRPr="00AC4FBC">
              <w:t>24</w:t>
            </w:r>
          </w:p>
        </w:tc>
        <w:tc>
          <w:tcPr>
            <w:tcW w:w="1026" w:type="dxa"/>
          </w:tcPr>
          <w:p w14:paraId="57C89E1A" w14:textId="77777777" w:rsidR="00AB2B30" w:rsidRPr="00AC4FBC" w:rsidRDefault="006A7121">
            <w:pPr>
              <w:pStyle w:val="TAC"/>
            </w:pPr>
            <w:r w:rsidRPr="00AC4FBC">
              <w:t>24</w:t>
            </w:r>
          </w:p>
        </w:tc>
      </w:tr>
      <w:tr w:rsidR="00AB2B30" w:rsidRPr="00AC4FBC" w14:paraId="3B54FD8A" w14:textId="77777777">
        <w:trPr>
          <w:jc w:val="center"/>
        </w:trPr>
        <w:tc>
          <w:tcPr>
            <w:tcW w:w="3690" w:type="dxa"/>
          </w:tcPr>
          <w:p w14:paraId="5774D5E8" w14:textId="77777777" w:rsidR="00AB2B30" w:rsidRPr="00AC4FBC" w:rsidRDefault="006A7121">
            <w:pPr>
              <w:pStyle w:val="TAL"/>
              <w:rPr>
                <w:szCs w:val="22"/>
              </w:rPr>
            </w:pPr>
            <w:r w:rsidRPr="00AC4FBC">
              <w:rPr>
                <w:szCs w:val="22"/>
              </w:rPr>
              <w:t>Number of Code Blocks per Sub-Frame</w:t>
            </w:r>
          </w:p>
          <w:p w14:paraId="383F087D" w14:textId="77777777" w:rsidR="00AB2B30" w:rsidRPr="00AC4FBC" w:rsidRDefault="006A7121">
            <w:pPr>
              <w:pStyle w:val="TAL"/>
              <w:rPr>
                <w:szCs w:val="22"/>
              </w:rPr>
            </w:pPr>
            <w:r w:rsidRPr="00AC4FBC">
              <w:rPr>
                <w:szCs w:val="22"/>
              </w:rPr>
              <w:t>(NOTE 4)</w:t>
            </w:r>
          </w:p>
        </w:tc>
        <w:tc>
          <w:tcPr>
            <w:tcW w:w="1093" w:type="dxa"/>
          </w:tcPr>
          <w:p w14:paraId="653569C4" w14:textId="77777777" w:rsidR="00AB2B30" w:rsidRPr="00AC4FBC" w:rsidRDefault="00AB2B30">
            <w:pPr>
              <w:pStyle w:val="TAC"/>
            </w:pPr>
          </w:p>
        </w:tc>
        <w:tc>
          <w:tcPr>
            <w:tcW w:w="851" w:type="dxa"/>
          </w:tcPr>
          <w:p w14:paraId="4D27738C" w14:textId="77777777" w:rsidR="00AB2B30" w:rsidRPr="00AC4FBC" w:rsidRDefault="00AB2B30">
            <w:pPr>
              <w:pStyle w:val="TAC"/>
            </w:pPr>
          </w:p>
        </w:tc>
        <w:tc>
          <w:tcPr>
            <w:tcW w:w="851" w:type="dxa"/>
          </w:tcPr>
          <w:p w14:paraId="7D88988C" w14:textId="77777777" w:rsidR="00AB2B30" w:rsidRPr="00AC4FBC" w:rsidRDefault="00AB2B30">
            <w:pPr>
              <w:pStyle w:val="TAC"/>
            </w:pPr>
          </w:p>
        </w:tc>
        <w:tc>
          <w:tcPr>
            <w:tcW w:w="851" w:type="dxa"/>
          </w:tcPr>
          <w:p w14:paraId="7C513921" w14:textId="77777777" w:rsidR="00AB2B30" w:rsidRPr="00AC4FBC" w:rsidRDefault="00AB2B30">
            <w:pPr>
              <w:pStyle w:val="TAC"/>
            </w:pPr>
          </w:p>
        </w:tc>
        <w:tc>
          <w:tcPr>
            <w:tcW w:w="851" w:type="dxa"/>
          </w:tcPr>
          <w:p w14:paraId="53099402" w14:textId="77777777" w:rsidR="00AB2B30" w:rsidRPr="00AC4FBC" w:rsidRDefault="00AB2B30">
            <w:pPr>
              <w:pStyle w:val="TAC"/>
            </w:pPr>
          </w:p>
        </w:tc>
        <w:tc>
          <w:tcPr>
            <w:tcW w:w="851" w:type="dxa"/>
          </w:tcPr>
          <w:p w14:paraId="317FF5A8" w14:textId="77777777" w:rsidR="00AB2B30" w:rsidRPr="00AC4FBC" w:rsidRDefault="00AB2B30">
            <w:pPr>
              <w:pStyle w:val="TAC"/>
            </w:pPr>
          </w:p>
        </w:tc>
        <w:tc>
          <w:tcPr>
            <w:tcW w:w="1026" w:type="dxa"/>
          </w:tcPr>
          <w:p w14:paraId="14FFFB36" w14:textId="77777777" w:rsidR="00AB2B30" w:rsidRPr="00AC4FBC" w:rsidRDefault="00AB2B30">
            <w:pPr>
              <w:pStyle w:val="TAC"/>
            </w:pPr>
          </w:p>
        </w:tc>
      </w:tr>
      <w:tr w:rsidR="00AB2B30" w:rsidRPr="00AC4FBC" w14:paraId="1DB6B98A" w14:textId="77777777">
        <w:trPr>
          <w:jc w:val="center"/>
        </w:trPr>
        <w:tc>
          <w:tcPr>
            <w:tcW w:w="3690" w:type="dxa"/>
          </w:tcPr>
          <w:p w14:paraId="468F7671" w14:textId="77777777" w:rsidR="00AB2B30" w:rsidRPr="00AC4FBC" w:rsidRDefault="006A7121">
            <w:pPr>
              <w:pStyle w:val="TAL"/>
              <w:rPr>
                <w:szCs w:val="22"/>
              </w:rPr>
            </w:pPr>
            <w:r w:rsidRPr="00AC4FBC">
              <w:t xml:space="preserve">  For Sub-Frames 3,4,8,9</w:t>
            </w:r>
          </w:p>
        </w:tc>
        <w:tc>
          <w:tcPr>
            <w:tcW w:w="1093" w:type="dxa"/>
          </w:tcPr>
          <w:p w14:paraId="08BFA8B1" w14:textId="77777777" w:rsidR="00AB2B30" w:rsidRPr="00AC4FBC" w:rsidRDefault="00AB2B30">
            <w:pPr>
              <w:pStyle w:val="TAC"/>
            </w:pPr>
          </w:p>
        </w:tc>
        <w:tc>
          <w:tcPr>
            <w:tcW w:w="851" w:type="dxa"/>
          </w:tcPr>
          <w:p w14:paraId="3BB74766" w14:textId="77777777" w:rsidR="00AB2B30" w:rsidRPr="00AC4FBC" w:rsidRDefault="006A7121">
            <w:pPr>
              <w:pStyle w:val="TAC"/>
            </w:pPr>
            <w:r w:rsidRPr="00AC4FBC">
              <w:t>1</w:t>
            </w:r>
          </w:p>
        </w:tc>
        <w:tc>
          <w:tcPr>
            <w:tcW w:w="851" w:type="dxa"/>
          </w:tcPr>
          <w:p w14:paraId="013AD745" w14:textId="77777777" w:rsidR="00AB2B30" w:rsidRPr="00AC4FBC" w:rsidRDefault="006A7121">
            <w:pPr>
              <w:pStyle w:val="TAC"/>
            </w:pPr>
            <w:r w:rsidRPr="00AC4FBC">
              <w:t>2</w:t>
            </w:r>
          </w:p>
        </w:tc>
        <w:tc>
          <w:tcPr>
            <w:tcW w:w="851" w:type="dxa"/>
          </w:tcPr>
          <w:p w14:paraId="496122EB" w14:textId="77777777" w:rsidR="00AB2B30" w:rsidRPr="00AC4FBC" w:rsidRDefault="006A7121">
            <w:pPr>
              <w:pStyle w:val="TAC"/>
            </w:pPr>
            <w:r w:rsidRPr="00AC4FBC">
              <w:t>4</w:t>
            </w:r>
          </w:p>
        </w:tc>
        <w:tc>
          <w:tcPr>
            <w:tcW w:w="851" w:type="dxa"/>
          </w:tcPr>
          <w:p w14:paraId="2E857BB2" w14:textId="77777777" w:rsidR="00AB2B30" w:rsidRPr="00AC4FBC" w:rsidRDefault="006A7121">
            <w:pPr>
              <w:pStyle w:val="TAC"/>
            </w:pPr>
            <w:r w:rsidRPr="00AC4FBC">
              <w:t>7</w:t>
            </w:r>
          </w:p>
        </w:tc>
        <w:tc>
          <w:tcPr>
            <w:tcW w:w="851" w:type="dxa"/>
          </w:tcPr>
          <w:p w14:paraId="51E7374D" w14:textId="77777777" w:rsidR="00AB2B30" w:rsidRPr="00AC4FBC" w:rsidRDefault="006A7121">
            <w:pPr>
              <w:pStyle w:val="TAC"/>
            </w:pPr>
            <w:r w:rsidRPr="00AC4FBC">
              <w:t>11</w:t>
            </w:r>
          </w:p>
        </w:tc>
        <w:tc>
          <w:tcPr>
            <w:tcW w:w="1026" w:type="dxa"/>
          </w:tcPr>
          <w:p w14:paraId="2E41646F" w14:textId="77777777" w:rsidR="00AB2B30" w:rsidRPr="00AC4FBC" w:rsidRDefault="006A7121">
            <w:pPr>
              <w:pStyle w:val="TAC"/>
            </w:pPr>
            <w:r w:rsidRPr="00AC4FBC">
              <w:t>14</w:t>
            </w:r>
          </w:p>
        </w:tc>
      </w:tr>
      <w:tr w:rsidR="00AB2B30" w:rsidRPr="00AC4FBC" w14:paraId="59FDB1AF" w14:textId="77777777">
        <w:trPr>
          <w:jc w:val="center"/>
        </w:trPr>
        <w:tc>
          <w:tcPr>
            <w:tcW w:w="3690" w:type="dxa"/>
          </w:tcPr>
          <w:p w14:paraId="05F893FD" w14:textId="77777777" w:rsidR="00AB2B30" w:rsidRPr="00AC4FBC" w:rsidRDefault="006A7121">
            <w:pPr>
              <w:pStyle w:val="TAL"/>
              <w:rPr>
                <w:szCs w:val="22"/>
              </w:rPr>
            </w:pPr>
            <w:r w:rsidRPr="00AC4FBC">
              <w:t xml:space="preserve">  For Sub-Frames 1,6</w:t>
            </w:r>
          </w:p>
        </w:tc>
        <w:tc>
          <w:tcPr>
            <w:tcW w:w="1093" w:type="dxa"/>
          </w:tcPr>
          <w:p w14:paraId="2C5214DF" w14:textId="77777777" w:rsidR="00AB2B30" w:rsidRPr="00AC4FBC" w:rsidRDefault="00AB2B30">
            <w:pPr>
              <w:pStyle w:val="TAC"/>
            </w:pPr>
          </w:p>
        </w:tc>
        <w:tc>
          <w:tcPr>
            <w:tcW w:w="851" w:type="dxa"/>
          </w:tcPr>
          <w:p w14:paraId="63F77F2F" w14:textId="77777777" w:rsidR="00AB2B30" w:rsidRPr="00AC4FBC" w:rsidRDefault="006A7121">
            <w:pPr>
              <w:pStyle w:val="TAC"/>
            </w:pPr>
            <w:r w:rsidRPr="00AC4FBC">
              <w:t>N/A</w:t>
            </w:r>
          </w:p>
        </w:tc>
        <w:tc>
          <w:tcPr>
            <w:tcW w:w="851" w:type="dxa"/>
          </w:tcPr>
          <w:p w14:paraId="28D7158D" w14:textId="77777777" w:rsidR="00AB2B30" w:rsidRPr="00AC4FBC" w:rsidRDefault="006A7121">
            <w:pPr>
              <w:pStyle w:val="TAC"/>
            </w:pPr>
            <w:r w:rsidRPr="00AC4FBC">
              <w:t>2</w:t>
            </w:r>
          </w:p>
        </w:tc>
        <w:tc>
          <w:tcPr>
            <w:tcW w:w="851" w:type="dxa"/>
          </w:tcPr>
          <w:p w14:paraId="5E629624" w14:textId="77777777" w:rsidR="00AB2B30" w:rsidRPr="00AC4FBC" w:rsidRDefault="006A7121">
            <w:pPr>
              <w:pStyle w:val="TAC"/>
            </w:pPr>
            <w:r w:rsidRPr="00AC4FBC">
              <w:t>3</w:t>
            </w:r>
          </w:p>
        </w:tc>
        <w:tc>
          <w:tcPr>
            <w:tcW w:w="851" w:type="dxa"/>
          </w:tcPr>
          <w:p w14:paraId="0726CDB4" w14:textId="77777777" w:rsidR="00AB2B30" w:rsidRPr="00AC4FBC" w:rsidRDefault="006A7121">
            <w:pPr>
              <w:pStyle w:val="TAC"/>
            </w:pPr>
            <w:r w:rsidRPr="00AC4FBC">
              <w:t>6</w:t>
            </w:r>
          </w:p>
        </w:tc>
        <w:tc>
          <w:tcPr>
            <w:tcW w:w="851" w:type="dxa"/>
          </w:tcPr>
          <w:p w14:paraId="76AE3812" w14:textId="77777777" w:rsidR="00AB2B30" w:rsidRPr="00AC4FBC" w:rsidRDefault="006A7121">
            <w:pPr>
              <w:pStyle w:val="TAC"/>
            </w:pPr>
            <w:r w:rsidRPr="00AC4FBC">
              <w:t>9</w:t>
            </w:r>
          </w:p>
        </w:tc>
        <w:tc>
          <w:tcPr>
            <w:tcW w:w="1026" w:type="dxa"/>
          </w:tcPr>
          <w:p w14:paraId="14AA07E6" w14:textId="77777777" w:rsidR="00AB2B30" w:rsidRPr="00AC4FBC" w:rsidRDefault="006A7121">
            <w:pPr>
              <w:pStyle w:val="TAC"/>
            </w:pPr>
            <w:r w:rsidRPr="00AC4FBC">
              <w:t>13</w:t>
            </w:r>
          </w:p>
        </w:tc>
      </w:tr>
      <w:tr w:rsidR="00AB2B30" w:rsidRPr="00AC4FBC" w14:paraId="4BF711E6" w14:textId="77777777">
        <w:trPr>
          <w:jc w:val="center"/>
        </w:trPr>
        <w:tc>
          <w:tcPr>
            <w:tcW w:w="3690" w:type="dxa"/>
          </w:tcPr>
          <w:p w14:paraId="74966A13" w14:textId="77777777" w:rsidR="00AB2B30" w:rsidRPr="00AC4FBC" w:rsidRDefault="006A7121">
            <w:pPr>
              <w:pStyle w:val="TAL"/>
              <w:rPr>
                <w:szCs w:val="22"/>
              </w:rPr>
            </w:pPr>
            <w:r w:rsidRPr="00AC4FBC">
              <w:t xml:space="preserve">  For Sub-Frame 5</w:t>
            </w:r>
          </w:p>
        </w:tc>
        <w:tc>
          <w:tcPr>
            <w:tcW w:w="1093" w:type="dxa"/>
          </w:tcPr>
          <w:p w14:paraId="4970637F" w14:textId="77777777" w:rsidR="00AB2B30" w:rsidRPr="00AC4FBC" w:rsidRDefault="00AB2B30">
            <w:pPr>
              <w:pStyle w:val="TAC"/>
            </w:pPr>
          </w:p>
        </w:tc>
        <w:tc>
          <w:tcPr>
            <w:tcW w:w="851" w:type="dxa"/>
          </w:tcPr>
          <w:p w14:paraId="77A5DE11" w14:textId="77777777" w:rsidR="00AB2B30" w:rsidRPr="00AC4FBC" w:rsidRDefault="006A7121">
            <w:pPr>
              <w:pStyle w:val="TAC"/>
            </w:pPr>
            <w:r w:rsidRPr="00AC4FBC">
              <w:t>N/A</w:t>
            </w:r>
          </w:p>
        </w:tc>
        <w:tc>
          <w:tcPr>
            <w:tcW w:w="851" w:type="dxa"/>
          </w:tcPr>
          <w:p w14:paraId="314537B3" w14:textId="77777777" w:rsidR="00AB2B30" w:rsidRPr="00AC4FBC" w:rsidRDefault="006A7121">
            <w:pPr>
              <w:pStyle w:val="TAC"/>
            </w:pPr>
            <w:r w:rsidRPr="00AC4FBC">
              <w:t>N/A</w:t>
            </w:r>
          </w:p>
        </w:tc>
        <w:tc>
          <w:tcPr>
            <w:tcW w:w="851" w:type="dxa"/>
          </w:tcPr>
          <w:p w14:paraId="47769BE1" w14:textId="77777777" w:rsidR="00AB2B30" w:rsidRPr="00AC4FBC" w:rsidRDefault="006A7121">
            <w:pPr>
              <w:pStyle w:val="TAC"/>
            </w:pPr>
            <w:r w:rsidRPr="00AC4FBC">
              <w:t>N/A</w:t>
            </w:r>
          </w:p>
        </w:tc>
        <w:tc>
          <w:tcPr>
            <w:tcW w:w="851" w:type="dxa"/>
          </w:tcPr>
          <w:p w14:paraId="2C46D604" w14:textId="77777777" w:rsidR="00AB2B30" w:rsidRPr="00AC4FBC" w:rsidRDefault="006A7121">
            <w:pPr>
              <w:pStyle w:val="TAC"/>
            </w:pPr>
            <w:r w:rsidRPr="00AC4FBC">
              <w:t>N/A</w:t>
            </w:r>
          </w:p>
        </w:tc>
        <w:tc>
          <w:tcPr>
            <w:tcW w:w="851" w:type="dxa"/>
          </w:tcPr>
          <w:p w14:paraId="348D11AC" w14:textId="77777777" w:rsidR="00AB2B30" w:rsidRPr="00AC4FBC" w:rsidRDefault="006A7121">
            <w:pPr>
              <w:pStyle w:val="TAC"/>
            </w:pPr>
            <w:r w:rsidRPr="00AC4FBC">
              <w:t>N/A</w:t>
            </w:r>
          </w:p>
        </w:tc>
        <w:tc>
          <w:tcPr>
            <w:tcW w:w="1026" w:type="dxa"/>
          </w:tcPr>
          <w:p w14:paraId="22EBD27F" w14:textId="77777777" w:rsidR="00AB2B30" w:rsidRPr="00AC4FBC" w:rsidRDefault="006A7121">
            <w:pPr>
              <w:pStyle w:val="TAC"/>
            </w:pPr>
            <w:r w:rsidRPr="00AC4FBC">
              <w:t>N/A</w:t>
            </w:r>
          </w:p>
        </w:tc>
      </w:tr>
      <w:tr w:rsidR="00AB2B30" w:rsidRPr="00AC4FBC" w14:paraId="7197C68E" w14:textId="77777777">
        <w:trPr>
          <w:jc w:val="center"/>
        </w:trPr>
        <w:tc>
          <w:tcPr>
            <w:tcW w:w="3690" w:type="dxa"/>
          </w:tcPr>
          <w:p w14:paraId="6076947F" w14:textId="77777777" w:rsidR="00AB2B30" w:rsidRPr="00AC4FBC" w:rsidRDefault="006A7121">
            <w:pPr>
              <w:pStyle w:val="TAL"/>
              <w:rPr>
                <w:szCs w:val="22"/>
              </w:rPr>
            </w:pPr>
            <w:r w:rsidRPr="00AC4FBC">
              <w:t xml:space="preserve">  For Sub-Frame 0</w:t>
            </w:r>
          </w:p>
        </w:tc>
        <w:tc>
          <w:tcPr>
            <w:tcW w:w="1093" w:type="dxa"/>
          </w:tcPr>
          <w:p w14:paraId="402BB436" w14:textId="77777777" w:rsidR="00AB2B30" w:rsidRPr="00AC4FBC" w:rsidRDefault="00AB2B30">
            <w:pPr>
              <w:pStyle w:val="TAC"/>
            </w:pPr>
          </w:p>
        </w:tc>
        <w:tc>
          <w:tcPr>
            <w:tcW w:w="851" w:type="dxa"/>
          </w:tcPr>
          <w:p w14:paraId="67AD60EB" w14:textId="77777777" w:rsidR="00AB2B30" w:rsidRPr="00AC4FBC" w:rsidRDefault="006A7121">
            <w:pPr>
              <w:pStyle w:val="TAC"/>
            </w:pPr>
            <w:r w:rsidRPr="00AC4FBC">
              <w:t>N/A</w:t>
            </w:r>
          </w:p>
        </w:tc>
        <w:tc>
          <w:tcPr>
            <w:tcW w:w="851" w:type="dxa"/>
          </w:tcPr>
          <w:p w14:paraId="016C0765" w14:textId="77777777" w:rsidR="00AB2B30" w:rsidRPr="00AC4FBC" w:rsidRDefault="006A7121">
            <w:pPr>
              <w:pStyle w:val="TAC"/>
            </w:pPr>
            <w:r w:rsidRPr="00AC4FBC">
              <w:t>2</w:t>
            </w:r>
          </w:p>
        </w:tc>
        <w:tc>
          <w:tcPr>
            <w:tcW w:w="851" w:type="dxa"/>
          </w:tcPr>
          <w:p w14:paraId="28645003" w14:textId="77777777" w:rsidR="00AB2B30" w:rsidRPr="00AC4FBC" w:rsidRDefault="006A7121">
            <w:pPr>
              <w:pStyle w:val="TAC"/>
            </w:pPr>
            <w:r w:rsidRPr="00AC4FBC">
              <w:t>3</w:t>
            </w:r>
          </w:p>
        </w:tc>
        <w:tc>
          <w:tcPr>
            <w:tcW w:w="851" w:type="dxa"/>
          </w:tcPr>
          <w:p w14:paraId="2B5E3DE9" w14:textId="77777777" w:rsidR="00AB2B30" w:rsidRPr="00AC4FBC" w:rsidRDefault="006A7121">
            <w:pPr>
              <w:pStyle w:val="TAC"/>
            </w:pPr>
            <w:r w:rsidRPr="00AC4FBC">
              <w:t>7</w:t>
            </w:r>
          </w:p>
        </w:tc>
        <w:tc>
          <w:tcPr>
            <w:tcW w:w="851" w:type="dxa"/>
          </w:tcPr>
          <w:p w14:paraId="5979E92D" w14:textId="77777777" w:rsidR="00AB2B30" w:rsidRPr="00AC4FBC" w:rsidRDefault="006A7121">
            <w:pPr>
              <w:pStyle w:val="TAC"/>
            </w:pPr>
            <w:r w:rsidRPr="00AC4FBC">
              <w:t>11</w:t>
            </w:r>
          </w:p>
        </w:tc>
        <w:tc>
          <w:tcPr>
            <w:tcW w:w="1026" w:type="dxa"/>
          </w:tcPr>
          <w:p w14:paraId="34F33728" w14:textId="77777777" w:rsidR="00AB2B30" w:rsidRPr="00AC4FBC" w:rsidRDefault="006A7121">
            <w:pPr>
              <w:pStyle w:val="TAC"/>
            </w:pPr>
            <w:r w:rsidRPr="00AC4FBC">
              <w:t>14</w:t>
            </w:r>
          </w:p>
        </w:tc>
      </w:tr>
      <w:tr w:rsidR="00AB2B30" w:rsidRPr="00AC4FBC" w14:paraId="49CBE9F0" w14:textId="77777777">
        <w:trPr>
          <w:jc w:val="center"/>
        </w:trPr>
        <w:tc>
          <w:tcPr>
            <w:tcW w:w="3690" w:type="dxa"/>
          </w:tcPr>
          <w:p w14:paraId="66A92B4C" w14:textId="77777777" w:rsidR="00AB2B30" w:rsidRPr="00AC4FBC" w:rsidRDefault="006A7121">
            <w:pPr>
              <w:pStyle w:val="TAL"/>
            </w:pPr>
            <w:r w:rsidRPr="00AC4FBC">
              <w:t>Binary Channel Bits per Sub-Frame</w:t>
            </w:r>
          </w:p>
        </w:tc>
        <w:tc>
          <w:tcPr>
            <w:tcW w:w="1093" w:type="dxa"/>
          </w:tcPr>
          <w:p w14:paraId="02EEEA3D" w14:textId="77777777" w:rsidR="00AB2B30" w:rsidRPr="00AC4FBC" w:rsidRDefault="00AB2B30">
            <w:pPr>
              <w:pStyle w:val="TAC"/>
            </w:pPr>
          </w:p>
        </w:tc>
        <w:tc>
          <w:tcPr>
            <w:tcW w:w="851" w:type="dxa"/>
          </w:tcPr>
          <w:p w14:paraId="229CE1A8" w14:textId="77777777" w:rsidR="00AB2B30" w:rsidRPr="00AC4FBC" w:rsidRDefault="00AB2B30">
            <w:pPr>
              <w:pStyle w:val="TAC"/>
            </w:pPr>
          </w:p>
        </w:tc>
        <w:tc>
          <w:tcPr>
            <w:tcW w:w="851" w:type="dxa"/>
          </w:tcPr>
          <w:p w14:paraId="7789A60C" w14:textId="77777777" w:rsidR="00AB2B30" w:rsidRPr="00AC4FBC" w:rsidRDefault="00AB2B30">
            <w:pPr>
              <w:pStyle w:val="TAC"/>
            </w:pPr>
          </w:p>
        </w:tc>
        <w:tc>
          <w:tcPr>
            <w:tcW w:w="851" w:type="dxa"/>
          </w:tcPr>
          <w:p w14:paraId="76B41E28" w14:textId="77777777" w:rsidR="00AB2B30" w:rsidRPr="00AC4FBC" w:rsidRDefault="00AB2B30">
            <w:pPr>
              <w:pStyle w:val="TAC"/>
            </w:pPr>
          </w:p>
        </w:tc>
        <w:tc>
          <w:tcPr>
            <w:tcW w:w="851" w:type="dxa"/>
          </w:tcPr>
          <w:p w14:paraId="76F5D1D9" w14:textId="77777777" w:rsidR="00AB2B30" w:rsidRPr="00AC4FBC" w:rsidRDefault="00AB2B30">
            <w:pPr>
              <w:pStyle w:val="TAC"/>
            </w:pPr>
          </w:p>
        </w:tc>
        <w:tc>
          <w:tcPr>
            <w:tcW w:w="851" w:type="dxa"/>
          </w:tcPr>
          <w:p w14:paraId="4F8072A2" w14:textId="77777777" w:rsidR="00AB2B30" w:rsidRPr="00AC4FBC" w:rsidRDefault="00AB2B30">
            <w:pPr>
              <w:pStyle w:val="TAC"/>
            </w:pPr>
          </w:p>
        </w:tc>
        <w:tc>
          <w:tcPr>
            <w:tcW w:w="1026" w:type="dxa"/>
          </w:tcPr>
          <w:p w14:paraId="0DBA93FC" w14:textId="77777777" w:rsidR="00AB2B30" w:rsidRPr="00AC4FBC" w:rsidRDefault="00AB2B30">
            <w:pPr>
              <w:pStyle w:val="TAC"/>
            </w:pPr>
          </w:p>
        </w:tc>
      </w:tr>
      <w:tr w:rsidR="00AB2B30" w:rsidRPr="00AC4FBC" w14:paraId="6CC34D31" w14:textId="77777777">
        <w:trPr>
          <w:jc w:val="center"/>
        </w:trPr>
        <w:tc>
          <w:tcPr>
            <w:tcW w:w="3690" w:type="dxa"/>
          </w:tcPr>
          <w:p w14:paraId="2EDA694A" w14:textId="77777777" w:rsidR="00AB2B30" w:rsidRPr="00AC4FBC" w:rsidRDefault="006A7121">
            <w:pPr>
              <w:pStyle w:val="TAL"/>
            </w:pPr>
            <w:r w:rsidRPr="00AC4FBC">
              <w:t xml:space="preserve">  For Sub-Frames 3,4,8,9</w:t>
            </w:r>
          </w:p>
        </w:tc>
        <w:tc>
          <w:tcPr>
            <w:tcW w:w="1093" w:type="dxa"/>
          </w:tcPr>
          <w:p w14:paraId="0C061234" w14:textId="77777777" w:rsidR="00AB2B30" w:rsidRPr="00AC4FBC" w:rsidRDefault="006A7121">
            <w:pPr>
              <w:pStyle w:val="TAC"/>
            </w:pPr>
            <w:r w:rsidRPr="00AC4FBC">
              <w:t>Bits</w:t>
            </w:r>
          </w:p>
        </w:tc>
        <w:tc>
          <w:tcPr>
            <w:tcW w:w="851" w:type="dxa"/>
            <w:vAlign w:val="center"/>
          </w:tcPr>
          <w:p w14:paraId="5FF511F5" w14:textId="77777777" w:rsidR="00AB2B30" w:rsidRPr="00AC4FBC" w:rsidRDefault="006A7121">
            <w:pPr>
              <w:pStyle w:val="TAC"/>
            </w:pPr>
            <w:r w:rsidRPr="00AC4FBC">
              <w:t>5472</w:t>
            </w:r>
          </w:p>
        </w:tc>
        <w:tc>
          <w:tcPr>
            <w:tcW w:w="851" w:type="dxa"/>
            <w:vAlign w:val="center"/>
          </w:tcPr>
          <w:p w14:paraId="57BEBF44" w14:textId="77777777" w:rsidR="00AB2B30" w:rsidRPr="00AC4FBC" w:rsidRDefault="006A7121">
            <w:pPr>
              <w:pStyle w:val="TAC"/>
            </w:pPr>
            <w:r w:rsidRPr="00AC4FBC">
              <w:t>15120</w:t>
            </w:r>
          </w:p>
        </w:tc>
        <w:tc>
          <w:tcPr>
            <w:tcW w:w="851" w:type="dxa"/>
            <w:vAlign w:val="center"/>
          </w:tcPr>
          <w:p w14:paraId="4BBC76AF" w14:textId="77777777" w:rsidR="00AB2B30" w:rsidRPr="00AC4FBC" w:rsidRDefault="006A7121">
            <w:pPr>
              <w:pStyle w:val="TAC"/>
            </w:pPr>
            <w:r w:rsidRPr="00AC4FBC">
              <w:t>25200</w:t>
            </w:r>
          </w:p>
        </w:tc>
        <w:tc>
          <w:tcPr>
            <w:tcW w:w="851" w:type="dxa"/>
            <w:vAlign w:val="center"/>
          </w:tcPr>
          <w:p w14:paraId="1821EF65" w14:textId="77777777" w:rsidR="00AB2B30" w:rsidRPr="00AC4FBC" w:rsidRDefault="006A7121">
            <w:pPr>
              <w:pStyle w:val="TAC"/>
            </w:pPr>
            <w:r w:rsidRPr="00AC4FBC">
              <w:t>55200</w:t>
            </w:r>
          </w:p>
        </w:tc>
        <w:tc>
          <w:tcPr>
            <w:tcW w:w="851" w:type="dxa"/>
            <w:vAlign w:val="center"/>
          </w:tcPr>
          <w:p w14:paraId="68E9A4AB" w14:textId="77777777" w:rsidR="00AB2B30" w:rsidRPr="00AC4FBC" w:rsidRDefault="006A7121">
            <w:pPr>
              <w:pStyle w:val="TAC"/>
            </w:pPr>
            <w:r w:rsidRPr="00AC4FBC">
              <w:t>82800</w:t>
            </w:r>
          </w:p>
        </w:tc>
        <w:tc>
          <w:tcPr>
            <w:tcW w:w="1026" w:type="dxa"/>
            <w:vAlign w:val="center"/>
          </w:tcPr>
          <w:p w14:paraId="665F300D" w14:textId="77777777" w:rsidR="00AB2B30" w:rsidRPr="00AC4FBC" w:rsidRDefault="006A7121">
            <w:pPr>
              <w:pStyle w:val="TAC"/>
            </w:pPr>
            <w:r w:rsidRPr="00AC4FBC">
              <w:t>110400</w:t>
            </w:r>
          </w:p>
        </w:tc>
      </w:tr>
      <w:tr w:rsidR="00AB2B30" w:rsidRPr="00AC4FBC" w14:paraId="6346A83B" w14:textId="77777777">
        <w:trPr>
          <w:jc w:val="center"/>
        </w:trPr>
        <w:tc>
          <w:tcPr>
            <w:tcW w:w="3690" w:type="dxa"/>
          </w:tcPr>
          <w:p w14:paraId="1B755547" w14:textId="77777777" w:rsidR="00AB2B30" w:rsidRPr="00AC4FBC" w:rsidRDefault="006A7121">
            <w:pPr>
              <w:pStyle w:val="TAL"/>
            </w:pPr>
            <w:r w:rsidRPr="00AC4FBC">
              <w:t xml:space="preserve">  For Sub-Frames 1,6</w:t>
            </w:r>
          </w:p>
        </w:tc>
        <w:tc>
          <w:tcPr>
            <w:tcW w:w="1093" w:type="dxa"/>
          </w:tcPr>
          <w:p w14:paraId="7F553DA9" w14:textId="77777777" w:rsidR="00AB2B30" w:rsidRPr="00AC4FBC" w:rsidRDefault="00AB2B30">
            <w:pPr>
              <w:pStyle w:val="TAC"/>
            </w:pPr>
          </w:p>
        </w:tc>
        <w:tc>
          <w:tcPr>
            <w:tcW w:w="851" w:type="dxa"/>
          </w:tcPr>
          <w:p w14:paraId="042B776E" w14:textId="77777777" w:rsidR="00AB2B30" w:rsidRPr="00AC4FBC" w:rsidRDefault="006A7121">
            <w:pPr>
              <w:pStyle w:val="TAC"/>
            </w:pPr>
            <w:r w:rsidRPr="00AC4FBC">
              <w:t>N/A</w:t>
            </w:r>
          </w:p>
        </w:tc>
        <w:tc>
          <w:tcPr>
            <w:tcW w:w="851" w:type="dxa"/>
          </w:tcPr>
          <w:p w14:paraId="12917455" w14:textId="77777777" w:rsidR="00AB2B30" w:rsidRPr="00AC4FBC" w:rsidRDefault="006A7121">
            <w:pPr>
              <w:pStyle w:val="TAC"/>
            </w:pPr>
            <w:r w:rsidRPr="00AC4FBC">
              <w:t>8248</w:t>
            </w:r>
          </w:p>
        </w:tc>
        <w:tc>
          <w:tcPr>
            <w:tcW w:w="851" w:type="dxa"/>
          </w:tcPr>
          <w:p w14:paraId="71288B49" w14:textId="77777777" w:rsidR="00AB2B30" w:rsidRPr="00AC4FBC" w:rsidRDefault="006A7121">
            <w:pPr>
              <w:pStyle w:val="TAC"/>
            </w:pPr>
            <w:r w:rsidRPr="00AC4FBC">
              <w:t>13536</w:t>
            </w:r>
          </w:p>
        </w:tc>
        <w:tc>
          <w:tcPr>
            <w:tcW w:w="851" w:type="dxa"/>
          </w:tcPr>
          <w:p w14:paraId="3B746861" w14:textId="77777777" w:rsidR="00AB2B30" w:rsidRPr="00AC4FBC" w:rsidRDefault="006A7121">
            <w:pPr>
              <w:pStyle w:val="TAC"/>
            </w:pPr>
            <w:r w:rsidRPr="00AC4FBC">
              <w:t>27376</w:t>
            </w:r>
          </w:p>
        </w:tc>
        <w:tc>
          <w:tcPr>
            <w:tcW w:w="851" w:type="dxa"/>
          </w:tcPr>
          <w:p w14:paraId="7BD52AA0" w14:textId="77777777" w:rsidR="00AB2B30" w:rsidRPr="00AC4FBC" w:rsidRDefault="006A7121">
            <w:pPr>
              <w:pStyle w:val="TAC"/>
            </w:pPr>
            <w:r w:rsidRPr="00AC4FBC">
              <w:t>40576</w:t>
            </w:r>
          </w:p>
        </w:tc>
        <w:tc>
          <w:tcPr>
            <w:tcW w:w="1026" w:type="dxa"/>
          </w:tcPr>
          <w:p w14:paraId="3BD130B7" w14:textId="77777777" w:rsidR="00AB2B30" w:rsidRPr="00AC4FBC" w:rsidRDefault="006A7121">
            <w:pPr>
              <w:pStyle w:val="TAC"/>
            </w:pPr>
            <w:r w:rsidRPr="00AC4FBC">
              <w:t>55056</w:t>
            </w:r>
          </w:p>
        </w:tc>
      </w:tr>
      <w:tr w:rsidR="00AB2B30" w:rsidRPr="00AC4FBC" w14:paraId="2381E16A" w14:textId="77777777">
        <w:trPr>
          <w:jc w:val="center"/>
        </w:trPr>
        <w:tc>
          <w:tcPr>
            <w:tcW w:w="3690" w:type="dxa"/>
          </w:tcPr>
          <w:p w14:paraId="28B0D1C7" w14:textId="77777777" w:rsidR="00AB2B30" w:rsidRPr="00AC4FBC" w:rsidRDefault="006A7121">
            <w:pPr>
              <w:pStyle w:val="TAL"/>
            </w:pPr>
            <w:r w:rsidRPr="00AC4FBC">
              <w:t xml:space="preserve">  For Sub-Frame 5</w:t>
            </w:r>
          </w:p>
        </w:tc>
        <w:tc>
          <w:tcPr>
            <w:tcW w:w="1093" w:type="dxa"/>
          </w:tcPr>
          <w:p w14:paraId="226C79D0" w14:textId="77777777" w:rsidR="00AB2B30" w:rsidRPr="00AC4FBC" w:rsidRDefault="006A7121">
            <w:pPr>
              <w:pStyle w:val="TAC"/>
            </w:pPr>
            <w:r w:rsidRPr="00AC4FBC">
              <w:t>Bits</w:t>
            </w:r>
          </w:p>
        </w:tc>
        <w:tc>
          <w:tcPr>
            <w:tcW w:w="851" w:type="dxa"/>
          </w:tcPr>
          <w:p w14:paraId="3689F515" w14:textId="77777777" w:rsidR="00AB2B30" w:rsidRPr="00AC4FBC" w:rsidRDefault="006A7121">
            <w:pPr>
              <w:pStyle w:val="TAC"/>
            </w:pPr>
            <w:r w:rsidRPr="00AC4FBC">
              <w:t>N/A</w:t>
            </w:r>
          </w:p>
        </w:tc>
        <w:tc>
          <w:tcPr>
            <w:tcW w:w="851" w:type="dxa"/>
          </w:tcPr>
          <w:p w14:paraId="658BFC45" w14:textId="77777777" w:rsidR="00AB2B30" w:rsidRPr="00AC4FBC" w:rsidRDefault="006A7121">
            <w:pPr>
              <w:pStyle w:val="TAC"/>
            </w:pPr>
            <w:r w:rsidRPr="00AC4FBC">
              <w:t>N/A</w:t>
            </w:r>
          </w:p>
        </w:tc>
        <w:tc>
          <w:tcPr>
            <w:tcW w:w="851" w:type="dxa"/>
          </w:tcPr>
          <w:p w14:paraId="4659D482" w14:textId="77777777" w:rsidR="00AB2B30" w:rsidRPr="00AC4FBC" w:rsidRDefault="006A7121">
            <w:pPr>
              <w:pStyle w:val="TAC"/>
            </w:pPr>
            <w:r w:rsidRPr="00AC4FBC">
              <w:t>N/A</w:t>
            </w:r>
          </w:p>
        </w:tc>
        <w:tc>
          <w:tcPr>
            <w:tcW w:w="851" w:type="dxa"/>
          </w:tcPr>
          <w:p w14:paraId="7F3A5936" w14:textId="77777777" w:rsidR="00AB2B30" w:rsidRPr="00AC4FBC" w:rsidRDefault="006A7121">
            <w:pPr>
              <w:pStyle w:val="TAC"/>
            </w:pPr>
            <w:r w:rsidRPr="00AC4FBC">
              <w:t>N/A</w:t>
            </w:r>
          </w:p>
        </w:tc>
        <w:tc>
          <w:tcPr>
            <w:tcW w:w="851" w:type="dxa"/>
          </w:tcPr>
          <w:p w14:paraId="7C7D7296" w14:textId="77777777" w:rsidR="00AB2B30" w:rsidRPr="00AC4FBC" w:rsidRDefault="006A7121">
            <w:pPr>
              <w:pStyle w:val="TAC"/>
            </w:pPr>
            <w:r w:rsidRPr="00AC4FBC">
              <w:t>N/A</w:t>
            </w:r>
          </w:p>
        </w:tc>
        <w:tc>
          <w:tcPr>
            <w:tcW w:w="1026" w:type="dxa"/>
          </w:tcPr>
          <w:p w14:paraId="73A1DC00" w14:textId="77777777" w:rsidR="00AB2B30" w:rsidRPr="00AC4FBC" w:rsidRDefault="006A7121">
            <w:pPr>
              <w:pStyle w:val="TAC"/>
            </w:pPr>
            <w:r w:rsidRPr="00AC4FBC">
              <w:t>N/A</w:t>
            </w:r>
          </w:p>
        </w:tc>
      </w:tr>
      <w:tr w:rsidR="00AB2B30" w:rsidRPr="00AC4FBC" w14:paraId="76C36B67" w14:textId="77777777">
        <w:trPr>
          <w:jc w:val="center"/>
        </w:trPr>
        <w:tc>
          <w:tcPr>
            <w:tcW w:w="3690" w:type="dxa"/>
          </w:tcPr>
          <w:p w14:paraId="48B16B43" w14:textId="77777777" w:rsidR="00AB2B30" w:rsidRPr="00AC4FBC" w:rsidRDefault="006A7121">
            <w:pPr>
              <w:pStyle w:val="TAL"/>
            </w:pPr>
            <w:r w:rsidRPr="00AC4FBC">
              <w:t xml:space="preserve">  For Sub-Frame 0</w:t>
            </w:r>
          </w:p>
        </w:tc>
        <w:tc>
          <w:tcPr>
            <w:tcW w:w="1093" w:type="dxa"/>
          </w:tcPr>
          <w:p w14:paraId="596CB551" w14:textId="77777777" w:rsidR="00AB2B30" w:rsidRPr="00AC4FBC" w:rsidRDefault="006A7121">
            <w:pPr>
              <w:pStyle w:val="TAC"/>
            </w:pPr>
            <w:r w:rsidRPr="00AC4FBC">
              <w:t>Bits</w:t>
            </w:r>
          </w:p>
        </w:tc>
        <w:tc>
          <w:tcPr>
            <w:tcW w:w="851" w:type="dxa"/>
          </w:tcPr>
          <w:p w14:paraId="3A74C54F" w14:textId="77777777" w:rsidR="00AB2B30" w:rsidRPr="00AC4FBC" w:rsidRDefault="006A7121">
            <w:pPr>
              <w:pStyle w:val="TAC"/>
            </w:pPr>
            <w:r w:rsidRPr="00AC4FBC">
              <w:t>N/A</w:t>
            </w:r>
          </w:p>
        </w:tc>
        <w:tc>
          <w:tcPr>
            <w:tcW w:w="851" w:type="dxa"/>
          </w:tcPr>
          <w:p w14:paraId="2CC23C38" w14:textId="77777777" w:rsidR="00AB2B30" w:rsidRPr="00AC4FBC" w:rsidRDefault="006A7121">
            <w:pPr>
              <w:pStyle w:val="TAC"/>
            </w:pPr>
            <w:r w:rsidRPr="00AC4FBC">
              <w:t>12336</w:t>
            </w:r>
          </w:p>
        </w:tc>
        <w:tc>
          <w:tcPr>
            <w:tcW w:w="851" w:type="dxa"/>
          </w:tcPr>
          <w:p w14:paraId="328D05FD" w14:textId="77777777" w:rsidR="00AB2B30" w:rsidRPr="00AC4FBC" w:rsidRDefault="006A7121">
            <w:pPr>
              <w:pStyle w:val="TAC"/>
            </w:pPr>
            <w:r w:rsidRPr="00AC4FBC">
              <w:t>22416</w:t>
            </w:r>
          </w:p>
        </w:tc>
        <w:tc>
          <w:tcPr>
            <w:tcW w:w="851" w:type="dxa"/>
          </w:tcPr>
          <w:p w14:paraId="672B85FC" w14:textId="77777777" w:rsidR="00AB2B30" w:rsidRPr="00AC4FBC" w:rsidRDefault="006A7121">
            <w:pPr>
              <w:pStyle w:val="TAC"/>
            </w:pPr>
            <w:r w:rsidRPr="00AC4FBC">
              <w:t>52416</w:t>
            </w:r>
          </w:p>
        </w:tc>
        <w:tc>
          <w:tcPr>
            <w:tcW w:w="851" w:type="dxa"/>
          </w:tcPr>
          <w:p w14:paraId="0BC014E7" w14:textId="77777777" w:rsidR="00AB2B30" w:rsidRPr="00AC4FBC" w:rsidRDefault="006A7121">
            <w:pPr>
              <w:pStyle w:val="TAC"/>
            </w:pPr>
            <w:r w:rsidRPr="00AC4FBC">
              <w:t>80016</w:t>
            </w:r>
          </w:p>
        </w:tc>
        <w:tc>
          <w:tcPr>
            <w:tcW w:w="1026" w:type="dxa"/>
          </w:tcPr>
          <w:p w14:paraId="62EE9B29" w14:textId="77777777" w:rsidR="00AB2B30" w:rsidRPr="00AC4FBC" w:rsidRDefault="006A7121">
            <w:pPr>
              <w:pStyle w:val="TAC"/>
            </w:pPr>
            <w:r w:rsidRPr="00AC4FBC">
              <w:t xml:space="preserve">107616  </w:t>
            </w:r>
          </w:p>
        </w:tc>
      </w:tr>
      <w:tr w:rsidR="00AB2B30" w:rsidRPr="00AC4FBC" w14:paraId="2FD68F95" w14:textId="77777777">
        <w:trPr>
          <w:trHeight w:val="70"/>
          <w:jc w:val="center"/>
        </w:trPr>
        <w:tc>
          <w:tcPr>
            <w:tcW w:w="3690" w:type="dxa"/>
          </w:tcPr>
          <w:p w14:paraId="41FC43C2" w14:textId="77777777" w:rsidR="00AB2B30" w:rsidRPr="00AC4FBC" w:rsidRDefault="006A7121">
            <w:pPr>
              <w:pStyle w:val="TAL"/>
            </w:pPr>
            <w:r w:rsidRPr="00AC4FBC">
              <w:t>Max. Throughput averaged over 1 frame</w:t>
            </w:r>
          </w:p>
        </w:tc>
        <w:tc>
          <w:tcPr>
            <w:tcW w:w="1093" w:type="dxa"/>
          </w:tcPr>
          <w:p w14:paraId="05C02E57" w14:textId="77777777" w:rsidR="00AB2B30" w:rsidRPr="00AC4FBC" w:rsidRDefault="006A7121">
            <w:pPr>
              <w:pStyle w:val="TAC"/>
            </w:pPr>
            <w:r w:rsidRPr="00AC4FBC">
              <w:t>kbps</w:t>
            </w:r>
          </w:p>
        </w:tc>
        <w:tc>
          <w:tcPr>
            <w:tcW w:w="851" w:type="dxa"/>
            <w:vAlign w:val="center"/>
          </w:tcPr>
          <w:p w14:paraId="38BE704F" w14:textId="77777777" w:rsidR="00AB2B30" w:rsidRPr="00AC4FBC" w:rsidRDefault="006A7121">
            <w:pPr>
              <w:pStyle w:val="TAC"/>
              <w:rPr>
                <w:sz w:val="16"/>
              </w:rPr>
            </w:pPr>
            <w:r w:rsidRPr="00AC4FBC">
              <w:rPr>
                <w:sz w:val="16"/>
              </w:rPr>
              <w:t>878.4</w:t>
            </w:r>
          </w:p>
        </w:tc>
        <w:tc>
          <w:tcPr>
            <w:tcW w:w="851" w:type="dxa"/>
            <w:vAlign w:val="center"/>
          </w:tcPr>
          <w:p w14:paraId="7CE76315" w14:textId="77777777" w:rsidR="00AB2B30" w:rsidRPr="00AC4FBC" w:rsidRDefault="006A7121">
            <w:pPr>
              <w:pStyle w:val="TAC"/>
              <w:rPr>
                <w:sz w:val="16"/>
              </w:rPr>
            </w:pPr>
            <w:r w:rsidRPr="00AC4FBC">
              <w:rPr>
                <w:sz w:val="16"/>
              </w:rPr>
              <w:t>5570.4</w:t>
            </w:r>
          </w:p>
        </w:tc>
        <w:tc>
          <w:tcPr>
            <w:tcW w:w="851" w:type="dxa"/>
            <w:vAlign w:val="center"/>
          </w:tcPr>
          <w:p w14:paraId="53D11B68" w14:textId="77777777" w:rsidR="00AB2B30" w:rsidRPr="00AC4FBC" w:rsidRDefault="006A7121">
            <w:pPr>
              <w:pStyle w:val="TAC"/>
              <w:rPr>
                <w:sz w:val="16"/>
              </w:rPr>
            </w:pPr>
            <w:r w:rsidRPr="00AC4FBC">
              <w:rPr>
                <w:sz w:val="16"/>
              </w:rPr>
              <w:t>9240</w:t>
            </w:r>
          </w:p>
        </w:tc>
        <w:tc>
          <w:tcPr>
            <w:tcW w:w="851" w:type="dxa"/>
            <w:vAlign w:val="center"/>
          </w:tcPr>
          <w:p w14:paraId="18154B83" w14:textId="77777777" w:rsidR="00AB2B30" w:rsidRPr="00AC4FBC" w:rsidRDefault="006A7121">
            <w:pPr>
              <w:pStyle w:val="TAC"/>
              <w:rPr>
                <w:sz w:val="16"/>
              </w:rPr>
            </w:pPr>
            <w:r w:rsidRPr="00AC4FBC">
              <w:rPr>
                <w:sz w:val="16"/>
              </w:rPr>
              <w:t>20049.6</w:t>
            </w:r>
          </w:p>
        </w:tc>
        <w:tc>
          <w:tcPr>
            <w:tcW w:w="851" w:type="dxa"/>
            <w:vAlign w:val="center"/>
          </w:tcPr>
          <w:p w14:paraId="03FE9532" w14:textId="77777777" w:rsidR="00AB2B30" w:rsidRPr="00AC4FBC" w:rsidRDefault="006A7121">
            <w:pPr>
              <w:pStyle w:val="TAC"/>
              <w:rPr>
                <w:sz w:val="16"/>
              </w:rPr>
            </w:pPr>
            <w:r w:rsidRPr="00AC4FBC">
              <w:rPr>
                <w:sz w:val="16"/>
              </w:rPr>
              <w:t>30144</w:t>
            </w:r>
          </w:p>
        </w:tc>
        <w:tc>
          <w:tcPr>
            <w:tcW w:w="1026" w:type="dxa"/>
            <w:vAlign w:val="center"/>
          </w:tcPr>
          <w:p w14:paraId="58AE3FE8" w14:textId="77777777" w:rsidR="00AB2B30" w:rsidRPr="00AC4FBC" w:rsidRDefault="006A7121">
            <w:pPr>
              <w:pStyle w:val="TAC"/>
              <w:rPr>
                <w:sz w:val="16"/>
              </w:rPr>
            </w:pPr>
            <w:r w:rsidRPr="00AC4FBC">
              <w:rPr>
                <w:sz w:val="16"/>
              </w:rPr>
              <w:t>40503.2</w:t>
            </w:r>
          </w:p>
        </w:tc>
      </w:tr>
      <w:tr w:rsidR="00AB2B30" w:rsidRPr="00AC4FBC" w14:paraId="15B2B41C" w14:textId="77777777">
        <w:trPr>
          <w:trHeight w:val="70"/>
          <w:jc w:val="center"/>
        </w:trPr>
        <w:tc>
          <w:tcPr>
            <w:tcW w:w="10064" w:type="dxa"/>
            <w:gridSpan w:val="8"/>
          </w:tcPr>
          <w:p w14:paraId="554F1AF9" w14:textId="77777777" w:rsidR="00AB2B30" w:rsidRPr="00AC4FBC" w:rsidRDefault="006A7121">
            <w:pPr>
              <w:pStyle w:val="TAN"/>
            </w:pPr>
            <w:r w:rsidRPr="00AC4FBC">
              <w:t>NOTE 1:</w:t>
            </w:r>
            <w:r w:rsidRPr="00AC4FBC">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56CAA61C" w14:textId="77777777" w:rsidR="00AB2B30" w:rsidRPr="00AC4FBC" w:rsidRDefault="006A7121">
            <w:pPr>
              <w:pStyle w:val="TAN"/>
            </w:pPr>
            <w:r w:rsidRPr="00AC4FBC">
              <w:t>NOTE 2:</w:t>
            </w:r>
            <w:r w:rsidRPr="00AC4FBC">
              <w:tab/>
              <w:t>For 1.4MHz, no data shall be scheduled on special subframes(1&amp;6) to avoid problems with insufficient PDCCH performance.</w:t>
            </w:r>
          </w:p>
          <w:p w14:paraId="37537057" w14:textId="77777777" w:rsidR="00AB2B30" w:rsidRPr="00AC4FBC" w:rsidRDefault="006A7121">
            <w:pPr>
              <w:pStyle w:val="TAN"/>
            </w:pPr>
            <w:r w:rsidRPr="00AC4FBC">
              <w:t>NOTE 3:</w:t>
            </w:r>
            <w:r w:rsidRPr="00AC4FBC">
              <w:tab/>
              <w:t>Reference signal, Synchronization signals and PBCH allocated as per TS 36.211 [7].</w:t>
            </w:r>
          </w:p>
          <w:p w14:paraId="1709903A" w14:textId="77777777" w:rsidR="00AB2B30" w:rsidRPr="00AC4FBC" w:rsidRDefault="006A7121">
            <w:pPr>
              <w:pStyle w:val="TAN"/>
            </w:pPr>
            <w:r w:rsidRPr="00AC4FBC">
              <w:t>NOTE 4:</w:t>
            </w:r>
            <w:r w:rsidRPr="00AC4FBC">
              <w:tab/>
              <w:t>If more than one Code Block is present, an additional CRC sequence of L = 24 Bits is attached to each Code Block (otherwise L = 0 Bit).</w:t>
            </w:r>
          </w:p>
          <w:p w14:paraId="64EEB3A5" w14:textId="77777777" w:rsidR="00AB2B30" w:rsidRPr="00AC4FBC" w:rsidRDefault="006A7121">
            <w:pPr>
              <w:pStyle w:val="TAN"/>
            </w:pPr>
            <w:r w:rsidRPr="00AC4FBC">
              <w:t>NOTE 5:</w:t>
            </w:r>
            <w:r w:rsidRPr="00AC4FBC">
              <w:tab/>
              <w:t>As per Table 4.2-2 in TS 36.211 [7].</w:t>
            </w:r>
          </w:p>
          <w:p w14:paraId="346EB216" w14:textId="77777777" w:rsidR="00AB2B30" w:rsidRPr="00AC4FBC" w:rsidRDefault="006A7121">
            <w:pPr>
              <w:pStyle w:val="TAN"/>
            </w:pPr>
            <w:r w:rsidRPr="00AC4FBC">
              <w:t>NOTE 6:</w:t>
            </w:r>
            <w:r w:rsidRPr="00AC4FBC">
              <w:tab/>
              <w:t>As per Table 4.2-1 in TS 36.211 [7]</w:t>
            </w:r>
          </w:p>
        </w:tc>
      </w:tr>
      <w:bookmarkEnd w:id="25363"/>
    </w:tbl>
    <w:p w14:paraId="03B45FE8" w14:textId="77777777" w:rsidR="00AB2B30" w:rsidRPr="00AC4FBC" w:rsidRDefault="00AB2B30">
      <w:pPr>
        <w:rPr>
          <w:lang w:eastAsia="de-DE"/>
        </w:rPr>
      </w:pPr>
    </w:p>
    <w:p w14:paraId="39CFF091" w14:textId="77777777" w:rsidR="00AB2B30" w:rsidRPr="00AC4FBC" w:rsidRDefault="006A7121">
      <w:pPr>
        <w:pStyle w:val="Heading8"/>
      </w:pPr>
      <w:bookmarkStart w:id="25365" w:name="_CRAnnexBnormative"/>
      <w:bookmarkEnd w:id="25365"/>
      <w:r w:rsidRPr="00AC4FBC">
        <w:br w:type="page"/>
      </w:r>
      <w:bookmarkStart w:id="25366" w:name="_Toc27476128"/>
      <w:bookmarkStart w:id="25367" w:name="_Toc29495569"/>
      <w:bookmarkStart w:id="25368" w:name="_Toc36116620"/>
      <w:bookmarkStart w:id="25369" w:name="_Toc36118669"/>
      <w:bookmarkStart w:id="25370" w:name="_Toc36560784"/>
      <w:bookmarkStart w:id="25371" w:name="_Toc43977321"/>
      <w:bookmarkStart w:id="25372" w:name="_Toc52213910"/>
      <w:bookmarkStart w:id="25373" w:name="_Toc60743383"/>
      <w:bookmarkStart w:id="25374" w:name="_Toc68206564"/>
      <w:bookmarkStart w:id="25375" w:name="_Toc75972362"/>
      <w:bookmarkStart w:id="25376" w:name="_Toc85051801"/>
      <w:bookmarkStart w:id="25377" w:name="_Toc90493823"/>
      <w:bookmarkStart w:id="25378" w:name="_Toc90494463"/>
      <w:bookmarkStart w:id="25379" w:name="_Toc100094516"/>
      <w:bookmarkStart w:id="25380" w:name="_Toc106873207"/>
      <w:bookmarkStart w:id="25381" w:name="_Toc155209183"/>
      <w:r w:rsidRPr="00AC4FBC">
        <w:t>Annex B (normative): Propagation Conditions</w:t>
      </w:r>
      <w:bookmarkEnd w:id="25366"/>
      <w:bookmarkEnd w:id="25367"/>
      <w:bookmarkEnd w:id="25368"/>
      <w:bookmarkEnd w:id="25369"/>
      <w:bookmarkEnd w:id="25370"/>
      <w:bookmarkEnd w:id="25371"/>
      <w:bookmarkEnd w:id="25372"/>
      <w:bookmarkEnd w:id="25373"/>
      <w:bookmarkEnd w:id="25374"/>
      <w:bookmarkEnd w:id="25375"/>
      <w:bookmarkEnd w:id="25376"/>
      <w:bookmarkEnd w:id="25377"/>
      <w:bookmarkEnd w:id="25378"/>
      <w:bookmarkEnd w:id="25379"/>
      <w:bookmarkEnd w:id="25380"/>
      <w:bookmarkEnd w:id="25381"/>
    </w:p>
    <w:p w14:paraId="794CC7BC" w14:textId="77777777" w:rsidR="00AB2B30" w:rsidRPr="00AC4FBC" w:rsidRDefault="006A7121">
      <w:r w:rsidRPr="00AC4FBC">
        <w:t>Please refer to Annex B in TS 38.521-1 [8] and 38.521-2 [9] for appropriate details as needed for test cases in this test specification. EN-DC exceptions will be added,</w:t>
      </w:r>
    </w:p>
    <w:p w14:paraId="11976811" w14:textId="77777777" w:rsidR="00AB2B30" w:rsidRPr="00AC4FBC" w:rsidRDefault="006A7121">
      <w:pPr>
        <w:pStyle w:val="Heading8"/>
      </w:pPr>
      <w:bookmarkStart w:id="25382" w:name="_CRAnnexCnormative"/>
      <w:bookmarkEnd w:id="25382"/>
      <w:r w:rsidRPr="00AC4FBC">
        <w:br w:type="page"/>
      </w:r>
      <w:bookmarkStart w:id="25383" w:name="_Toc27476129"/>
      <w:bookmarkStart w:id="25384" w:name="_Toc29495570"/>
      <w:bookmarkStart w:id="25385" w:name="_Toc36116621"/>
      <w:bookmarkStart w:id="25386" w:name="_Toc36118670"/>
      <w:bookmarkStart w:id="25387" w:name="_Toc36560785"/>
      <w:bookmarkStart w:id="25388" w:name="_Toc43977322"/>
      <w:bookmarkStart w:id="25389" w:name="_Toc52213911"/>
      <w:bookmarkStart w:id="25390" w:name="_Toc60743384"/>
      <w:bookmarkStart w:id="25391" w:name="_Toc68206565"/>
      <w:bookmarkStart w:id="25392" w:name="_Toc75972363"/>
      <w:bookmarkStart w:id="25393" w:name="_Toc85051802"/>
      <w:bookmarkStart w:id="25394" w:name="_Toc90493824"/>
      <w:bookmarkStart w:id="25395" w:name="_Toc90494464"/>
      <w:bookmarkStart w:id="25396" w:name="_Toc100094517"/>
      <w:bookmarkStart w:id="25397" w:name="_Toc106873208"/>
      <w:bookmarkStart w:id="25398" w:name="_Toc155209184"/>
      <w:r w:rsidRPr="00AC4FBC">
        <w:t>Annex C (normative): Downlink Physical Channels</w:t>
      </w:r>
      <w:bookmarkEnd w:id="25383"/>
      <w:bookmarkEnd w:id="25384"/>
      <w:bookmarkEnd w:id="25385"/>
      <w:bookmarkEnd w:id="25386"/>
      <w:bookmarkEnd w:id="25387"/>
      <w:bookmarkEnd w:id="25388"/>
      <w:bookmarkEnd w:id="25389"/>
      <w:bookmarkEnd w:id="25390"/>
      <w:bookmarkEnd w:id="25391"/>
      <w:bookmarkEnd w:id="25392"/>
      <w:bookmarkEnd w:id="25393"/>
      <w:bookmarkEnd w:id="25394"/>
      <w:bookmarkEnd w:id="25395"/>
      <w:bookmarkEnd w:id="25396"/>
      <w:bookmarkEnd w:id="25397"/>
      <w:bookmarkEnd w:id="25398"/>
    </w:p>
    <w:p w14:paraId="788015E3" w14:textId="77777777" w:rsidR="00AB2B30" w:rsidRPr="00AC4FBC" w:rsidRDefault="006A7121">
      <w:r w:rsidRPr="00AC4FBC">
        <w:t>Please refer to Annex C in TS 38.521-1 [8] and 38.521-2 [9] for appropriate details as needed for test cases in this test specification. EN-DC exceptions will be added,</w:t>
      </w:r>
    </w:p>
    <w:p w14:paraId="64D48AC4" w14:textId="77777777" w:rsidR="00AB2B30" w:rsidRPr="00AC4FBC" w:rsidRDefault="006A7121">
      <w:pPr>
        <w:pStyle w:val="Heading8"/>
      </w:pPr>
      <w:bookmarkStart w:id="25399" w:name="_CRAnnexDnormative"/>
      <w:bookmarkEnd w:id="25399"/>
      <w:r w:rsidRPr="00AC4FBC">
        <w:br w:type="page"/>
      </w:r>
      <w:bookmarkStart w:id="25400" w:name="_Toc27476130"/>
      <w:bookmarkStart w:id="25401" w:name="_Toc29495571"/>
      <w:bookmarkStart w:id="25402" w:name="_Toc36116622"/>
      <w:bookmarkStart w:id="25403" w:name="_Toc36118671"/>
      <w:bookmarkStart w:id="25404" w:name="_Toc36560786"/>
      <w:bookmarkStart w:id="25405" w:name="_Toc43977323"/>
      <w:bookmarkStart w:id="25406" w:name="_Toc52213912"/>
      <w:bookmarkStart w:id="25407" w:name="_Toc60743385"/>
      <w:bookmarkStart w:id="25408" w:name="_Toc68206566"/>
      <w:bookmarkStart w:id="25409" w:name="_Toc75972364"/>
      <w:bookmarkStart w:id="25410" w:name="_Toc85051803"/>
      <w:bookmarkStart w:id="25411" w:name="_Toc90493825"/>
      <w:bookmarkStart w:id="25412" w:name="_Toc90494465"/>
      <w:bookmarkStart w:id="25413" w:name="_Toc100094518"/>
      <w:bookmarkStart w:id="25414" w:name="_Toc106873209"/>
      <w:bookmarkStart w:id="25415" w:name="_Toc155209185"/>
      <w:r w:rsidRPr="00AC4FBC">
        <w:t>Annex D (normative): Characteristics of the Interfering Signal</w:t>
      </w:r>
      <w:bookmarkEnd w:id="25400"/>
      <w:bookmarkEnd w:id="25401"/>
      <w:bookmarkEnd w:id="25402"/>
      <w:bookmarkEnd w:id="25403"/>
      <w:bookmarkEnd w:id="25404"/>
      <w:bookmarkEnd w:id="25405"/>
      <w:bookmarkEnd w:id="25406"/>
      <w:bookmarkEnd w:id="25407"/>
      <w:bookmarkEnd w:id="25408"/>
      <w:bookmarkEnd w:id="25409"/>
      <w:bookmarkEnd w:id="25410"/>
      <w:bookmarkEnd w:id="25411"/>
      <w:bookmarkEnd w:id="25412"/>
      <w:bookmarkEnd w:id="25413"/>
      <w:bookmarkEnd w:id="25414"/>
      <w:bookmarkEnd w:id="25415"/>
    </w:p>
    <w:p w14:paraId="48DC7139" w14:textId="77777777" w:rsidR="00AB2B30" w:rsidRPr="00AC4FBC" w:rsidRDefault="006A7121">
      <w:r w:rsidRPr="00AC4FBC">
        <w:t>Please refer to Annex D in TS 38.521-1 [8] and 38.521-2 [9] for appropriate details as needed for test cases in this test specification. EN-DC exceptions will be added,</w:t>
      </w:r>
    </w:p>
    <w:p w14:paraId="4BF06063" w14:textId="77777777" w:rsidR="00AB2B30" w:rsidRPr="00AC4FBC" w:rsidRDefault="006A7121">
      <w:pPr>
        <w:pStyle w:val="Heading8"/>
      </w:pPr>
      <w:bookmarkStart w:id="25416" w:name="_Toc27476131"/>
      <w:bookmarkStart w:id="25417" w:name="_Toc29495572"/>
      <w:bookmarkStart w:id="25418" w:name="_Toc36116623"/>
      <w:bookmarkStart w:id="25419" w:name="_Toc36118672"/>
      <w:bookmarkStart w:id="25420" w:name="_Toc36560787"/>
      <w:bookmarkStart w:id="25421" w:name="_Toc43977324"/>
      <w:bookmarkStart w:id="25422" w:name="_Toc52213913"/>
      <w:bookmarkStart w:id="25423" w:name="_Toc60743386"/>
      <w:bookmarkStart w:id="25424" w:name="_Toc68206567"/>
      <w:bookmarkStart w:id="25425" w:name="_Toc75972365"/>
      <w:bookmarkStart w:id="25426" w:name="_Toc85051804"/>
      <w:bookmarkStart w:id="25427" w:name="_Toc90493826"/>
      <w:bookmarkStart w:id="25428" w:name="_Toc90494466"/>
      <w:bookmarkStart w:id="25429" w:name="_Toc100094519"/>
      <w:bookmarkStart w:id="25430" w:name="_Toc106873210"/>
      <w:bookmarkStart w:id="25431" w:name="_Toc155209186"/>
      <w:bookmarkStart w:id="25432" w:name="_CRAnnexEnormative"/>
      <w:bookmarkEnd w:id="25432"/>
      <w:r w:rsidRPr="00AC4FBC">
        <w:t>Annex E (normative): Global In-Channel Tx Test</w:t>
      </w:r>
      <w:bookmarkEnd w:id="25416"/>
      <w:bookmarkEnd w:id="25417"/>
      <w:bookmarkEnd w:id="25418"/>
      <w:bookmarkEnd w:id="25419"/>
      <w:bookmarkEnd w:id="25420"/>
      <w:bookmarkEnd w:id="25421"/>
      <w:bookmarkEnd w:id="25422"/>
      <w:bookmarkEnd w:id="25423"/>
      <w:bookmarkEnd w:id="25424"/>
      <w:bookmarkEnd w:id="25425"/>
      <w:bookmarkEnd w:id="25426"/>
      <w:bookmarkEnd w:id="25427"/>
      <w:bookmarkEnd w:id="25428"/>
      <w:bookmarkEnd w:id="25429"/>
      <w:bookmarkEnd w:id="25430"/>
      <w:bookmarkEnd w:id="25431"/>
    </w:p>
    <w:p w14:paraId="5FAE9725" w14:textId="77777777" w:rsidR="00AB2B30" w:rsidRPr="00AC4FBC" w:rsidRDefault="006A7121">
      <w:r w:rsidRPr="00AC4FBC">
        <w:t>Please refer to Annex E in TS 38.521-1 [8] and 38.521-2 [9] for appropriate details as needed for test cases in this test specification. EN-DC exceptions will be added,</w:t>
      </w:r>
    </w:p>
    <w:p w14:paraId="47E956D5" w14:textId="77777777" w:rsidR="00AB2B30" w:rsidRPr="00AC4FBC" w:rsidRDefault="006A7121">
      <w:pPr>
        <w:pStyle w:val="Heading8"/>
      </w:pPr>
      <w:bookmarkStart w:id="25433" w:name="_CRAnnexFinformative"/>
      <w:bookmarkEnd w:id="25433"/>
      <w:r w:rsidRPr="00AC4FBC">
        <w:br w:type="page"/>
      </w:r>
      <w:bookmarkStart w:id="25434" w:name="_Toc27476132"/>
      <w:bookmarkStart w:id="25435" w:name="_Toc29495573"/>
      <w:bookmarkStart w:id="25436" w:name="_Toc36116624"/>
      <w:bookmarkStart w:id="25437" w:name="_Toc36118673"/>
      <w:bookmarkStart w:id="25438" w:name="_Toc36560788"/>
      <w:bookmarkStart w:id="25439" w:name="_Toc43977325"/>
      <w:bookmarkStart w:id="25440" w:name="_Toc52213914"/>
      <w:bookmarkStart w:id="25441" w:name="_Toc60743387"/>
      <w:bookmarkStart w:id="25442" w:name="_Toc68206568"/>
      <w:bookmarkStart w:id="25443" w:name="_Toc75972366"/>
      <w:bookmarkStart w:id="25444" w:name="_Toc85051805"/>
      <w:bookmarkStart w:id="25445" w:name="_Toc90493827"/>
      <w:bookmarkStart w:id="25446" w:name="_Toc90494467"/>
      <w:bookmarkStart w:id="25447" w:name="_Toc100094520"/>
      <w:bookmarkStart w:id="25448" w:name="_Toc106873211"/>
      <w:bookmarkStart w:id="25449" w:name="_Toc155209187"/>
      <w:r w:rsidRPr="00AC4FBC">
        <w:t>Annex F (informative): Measurement uncertainties and Test Tolerances</w:t>
      </w:r>
      <w:bookmarkEnd w:id="25434"/>
      <w:bookmarkEnd w:id="25435"/>
      <w:bookmarkEnd w:id="25436"/>
      <w:bookmarkEnd w:id="25437"/>
      <w:bookmarkEnd w:id="25438"/>
      <w:bookmarkEnd w:id="25439"/>
      <w:bookmarkEnd w:id="25440"/>
      <w:bookmarkEnd w:id="25441"/>
      <w:bookmarkEnd w:id="25442"/>
      <w:bookmarkEnd w:id="25443"/>
      <w:bookmarkEnd w:id="25444"/>
      <w:bookmarkEnd w:id="25445"/>
      <w:bookmarkEnd w:id="25446"/>
      <w:bookmarkEnd w:id="25447"/>
      <w:bookmarkEnd w:id="25448"/>
      <w:bookmarkEnd w:id="25449"/>
    </w:p>
    <w:p w14:paraId="5DB514E6" w14:textId="77777777" w:rsidR="00AB2B30" w:rsidRPr="00AC4FBC" w:rsidRDefault="006A7121">
      <w:pPr>
        <w:pStyle w:val="Heading1"/>
      </w:pPr>
      <w:bookmarkStart w:id="25450" w:name="_Toc27476133"/>
      <w:bookmarkStart w:id="25451" w:name="_Toc29495574"/>
      <w:bookmarkStart w:id="25452" w:name="_Toc36116625"/>
      <w:bookmarkStart w:id="25453" w:name="_Toc36118674"/>
      <w:bookmarkStart w:id="25454" w:name="_Toc36560789"/>
      <w:bookmarkStart w:id="25455" w:name="_Toc43977326"/>
      <w:bookmarkStart w:id="25456" w:name="_Toc52213915"/>
      <w:bookmarkStart w:id="25457" w:name="_Toc60743388"/>
      <w:bookmarkStart w:id="25458" w:name="_Toc68206569"/>
      <w:bookmarkStart w:id="25459" w:name="_Toc75972367"/>
      <w:bookmarkStart w:id="25460" w:name="_Toc85051806"/>
      <w:bookmarkStart w:id="25461" w:name="_Toc90493828"/>
      <w:bookmarkStart w:id="25462" w:name="_Toc90494468"/>
      <w:bookmarkStart w:id="25463" w:name="_Toc100094521"/>
      <w:bookmarkStart w:id="25464" w:name="_Toc106873212"/>
      <w:bookmarkStart w:id="25465" w:name="_Toc155209188"/>
      <w:bookmarkStart w:id="25466" w:name="_CRF_1"/>
      <w:bookmarkEnd w:id="25466"/>
      <w:r w:rsidRPr="00AC4FBC">
        <w:t>F.1</w:t>
      </w:r>
      <w:r w:rsidRPr="00AC4FBC">
        <w:tab/>
        <w:t>Acceptable uncertainty of Test System (normative)</w:t>
      </w:r>
      <w:bookmarkEnd w:id="25450"/>
      <w:bookmarkEnd w:id="25451"/>
      <w:bookmarkEnd w:id="25452"/>
      <w:bookmarkEnd w:id="25453"/>
      <w:bookmarkEnd w:id="25454"/>
      <w:bookmarkEnd w:id="25455"/>
      <w:bookmarkEnd w:id="25456"/>
      <w:bookmarkEnd w:id="25457"/>
      <w:bookmarkEnd w:id="25458"/>
      <w:bookmarkEnd w:id="25459"/>
      <w:bookmarkEnd w:id="25460"/>
      <w:bookmarkEnd w:id="25461"/>
      <w:bookmarkEnd w:id="25462"/>
      <w:bookmarkEnd w:id="25463"/>
      <w:bookmarkEnd w:id="25464"/>
      <w:bookmarkEnd w:id="25465"/>
    </w:p>
    <w:p w14:paraId="5CD518E8" w14:textId="77777777" w:rsidR="00403EB0" w:rsidRPr="00AC4FBC" w:rsidRDefault="00403EB0" w:rsidP="00403EB0">
      <w:pPr>
        <w:pStyle w:val="Heading2"/>
      </w:pPr>
      <w:bookmarkStart w:id="25467" w:name="_Toc155209189"/>
      <w:bookmarkStart w:id="25468" w:name="_CRF_1_0"/>
      <w:bookmarkEnd w:id="25468"/>
      <w:r w:rsidRPr="00AC4FBC">
        <w:t>F.1.0</w:t>
      </w:r>
      <w:r w:rsidRPr="00AC4FBC">
        <w:tab/>
      </w:r>
      <w:r w:rsidRPr="00AC4FBC">
        <w:rPr>
          <w:lang w:eastAsia="sv-SE"/>
        </w:rPr>
        <w:t>General</w:t>
      </w:r>
      <w:bookmarkEnd w:id="25467"/>
    </w:p>
    <w:p w14:paraId="762958E4" w14:textId="77777777" w:rsidR="00403EB0" w:rsidRPr="00AC4FBC" w:rsidRDefault="00403EB0" w:rsidP="00403EB0">
      <w:pPr>
        <w:pStyle w:val="Heading3"/>
      </w:pPr>
      <w:bookmarkStart w:id="25469" w:name="_Toc155209190"/>
      <w:bookmarkStart w:id="25470" w:name="_CRF_1_0_1"/>
      <w:bookmarkEnd w:id="25470"/>
      <w:r w:rsidRPr="00AC4FBC">
        <w:t>F.1.0.1</w:t>
      </w:r>
      <w:r w:rsidRPr="00AC4FBC">
        <w:tab/>
        <w:t>Conducted Measurements</w:t>
      </w:r>
      <w:bookmarkEnd w:id="25469"/>
    </w:p>
    <w:p w14:paraId="7A5DE2D9" w14:textId="01DAFC54" w:rsidR="00403EB0" w:rsidRPr="00AC4FBC" w:rsidRDefault="00403EB0" w:rsidP="00403EB0">
      <w:r w:rsidRPr="00AC4FBC">
        <w:t>Same as F.1.0 in TS 38.521-1 [8].</w:t>
      </w:r>
    </w:p>
    <w:p w14:paraId="6D2C5C3E" w14:textId="77777777" w:rsidR="00403EB0" w:rsidRPr="00AC4FBC" w:rsidRDefault="00403EB0" w:rsidP="00403EB0">
      <w:pPr>
        <w:pStyle w:val="Heading3"/>
      </w:pPr>
      <w:bookmarkStart w:id="25471" w:name="_Toc155209191"/>
      <w:bookmarkStart w:id="25472" w:name="_CRF_1_0_2"/>
      <w:bookmarkEnd w:id="25472"/>
      <w:r w:rsidRPr="00AC4FBC">
        <w:t>F.1.0.2</w:t>
      </w:r>
      <w:r w:rsidRPr="00AC4FBC">
        <w:tab/>
        <w:t>Radiated Measurements</w:t>
      </w:r>
      <w:bookmarkEnd w:id="25471"/>
    </w:p>
    <w:p w14:paraId="06EFAE80" w14:textId="016E4206" w:rsidR="00AB2B30" w:rsidRPr="00AC4FBC" w:rsidRDefault="00403EB0">
      <w:r w:rsidRPr="00AC4FBC">
        <w:t>Same as F.1.0 in TS 38.521-2 [9].</w:t>
      </w:r>
    </w:p>
    <w:p w14:paraId="34060A0A" w14:textId="77777777" w:rsidR="00AB2B30" w:rsidRPr="00AC4FBC" w:rsidRDefault="006A7121">
      <w:pPr>
        <w:pStyle w:val="Heading2"/>
      </w:pPr>
      <w:bookmarkStart w:id="25473" w:name="_Toc27476134"/>
      <w:bookmarkStart w:id="25474" w:name="_Toc29495575"/>
      <w:bookmarkStart w:id="25475" w:name="_Toc36116626"/>
      <w:bookmarkStart w:id="25476" w:name="_Toc36118675"/>
      <w:bookmarkStart w:id="25477" w:name="_Toc36560790"/>
      <w:bookmarkStart w:id="25478" w:name="_Toc43977327"/>
      <w:bookmarkStart w:id="25479" w:name="_Toc52213916"/>
      <w:bookmarkStart w:id="25480" w:name="_Toc60743389"/>
      <w:bookmarkStart w:id="25481" w:name="_Toc68206570"/>
      <w:bookmarkStart w:id="25482" w:name="_Toc75972368"/>
      <w:bookmarkStart w:id="25483" w:name="_Toc85051807"/>
      <w:bookmarkStart w:id="25484" w:name="_Toc90493829"/>
      <w:bookmarkStart w:id="25485" w:name="_Toc90494469"/>
      <w:bookmarkStart w:id="25486" w:name="_Toc100094522"/>
      <w:bookmarkStart w:id="25487" w:name="_Toc106873213"/>
      <w:bookmarkStart w:id="25488" w:name="_Toc155209192"/>
      <w:bookmarkStart w:id="25489" w:name="_CRF_1_1"/>
      <w:bookmarkEnd w:id="25489"/>
      <w:r w:rsidRPr="00AC4FBC">
        <w:t>F.1.1</w:t>
      </w:r>
      <w:r w:rsidRPr="00AC4FBC">
        <w:tab/>
      </w:r>
      <w:r w:rsidRPr="00AC4FBC">
        <w:rPr>
          <w:lang w:eastAsia="sv-SE"/>
        </w:rPr>
        <w:t>Measurement of test environments</w:t>
      </w:r>
      <w:bookmarkEnd w:id="25473"/>
      <w:bookmarkEnd w:id="25474"/>
      <w:bookmarkEnd w:id="25475"/>
      <w:bookmarkEnd w:id="25476"/>
      <w:bookmarkEnd w:id="25477"/>
      <w:bookmarkEnd w:id="25478"/>
      <w:bookmarkEnd w:id="25479"/>
      <w:bookmarkEnd w:id="25480"/>
      <w:bookmarkEnd w:id="25481"/>
      <w:bookmarkEnd w:id="25482"/>
      <w:bookmarkEnd w:id="25483"/>
      <w:bookmarkEnd w:id="25484"/>
      <w:bookmarkEnd w:id="25485"/>
      <w:bookmarkEnd w:id="25486"/>
      <w:bookmarkEnd w:id="25487"/>
      <w:bookmarkEnd w:id="25488"/>
    </w:p>
    <w:p w14:paraId="67FD0CD6" w14:textId="77777777" w:rsidR="00403EB0" w:rsidRPr="00AC4FBC" w:rsidRDefault="00403EB0" w:rsidP="00403EB0">
      <w:pPr>
        <w:pStyle w:val="Heading3"/>
      </w:pPr>
      <w:bookmarkStart w:id="25490" w:name="_Toc155209193"/>
      <w:bookmarkStart w:id="25491" w:name="_CRF_1_1_1"/>
      <w:bookmarkEnd w:id="25491"/>
      <w:r w:rsidRPr="00AC4FBC">
        <w:t>F.1.1.1</w:t>
      </w:r>
      <w:r w:rsidRPr="00AC4FBC">
        <w:tab/>
        <w:t>Conducted Measurements</w:t>
      </w:r>
      <w:bookmarkEnd w:id="25490"/>
    </w:p>
    <w:p w14:paraId="03A4EEDB" w14:textId="7DE79659" w:rsidR="00403EB0" w:rsidRPr="00AC4FBC" w:rsidRDefault="00403EB0" w:rsidP="00403EB0">
      <w:r w:rsidRPr="00AC4FBC">
        <w:t>Same as F.1.1 in TS 38.521-1 [8].</w:t>
      </w:r>
    </w:p>
    <w:p w14:paraId="126D9EF5" w14:textId="77777777" w:rsidR="00403EB0" w:rsidRPr="00AC4FBC" w:rsidRDefault="00403EB0" w:rsidP="00403EB0">
      <w:pPr>
        <w:pStyle w:val="Heading3"/>
      </w:pPr>
      <w:bookmarkStart w:id="25492" w:name="_Toc155209194"/>
      <w:bookmarkStart w:id="25493" w:name="_CRF_1_1_2"/>
      <w:bookmarkEnd w:id="25493"/>
      <w:r w:rsidRPr="00AC4FBC">
        <w:t>F.1.1.2</w:t>
      </w:r>
      <w:r w:rsidRPr="00AC4FBC">
        <w:tab/>
        <w:t>Radiated Measurements</w:t>
      </w:r>
      <w:bookmarkEnd w:id="25492"/>
    </w:p>
    <w:p w14:paraId="66BBFB8B" w14:textId="387FE10D" w:rsidR="00AB2B30" w:rsidRPr="00AC4FBC" w:rsidRDefault="00403EB0">
      <w:pPr>
        <w:rPr>
          <w:rFonts w:eastAsia="Yu Mincho"/>
        </w:rPr>
      </w:pPr>
      <w:r w:rsidRPr="00AC4FBC">
        <w:t>Same as F.1.1 in TS 38.521-2 [9].</w:t>
      </w:r>
    </w:p>
    <w:p w14:paraId="54AE0280" w14:textId="77777777" w:rsidR="00AB2B30" w:rsidRPr="00AC4FBC" w:rsidRDefault="006A7121">
      <w:pPr>
        <w:pStyle w:val="Heading2"/>
      </w:pPr>
      <w:bookmarkStart w:id="25494" w:name="_Toc27476135"/>
      <w:bookmarkStart w:id="25495" w:name="_Toc29495576"/>
      <w:bookmarkStart w:id="25496" w:name="_Toc36116627"/>
      <w:bookmarkStart w:id="25497" w:name="_Toc36118676"/>
      <w:bookmarkStart w:id="25498" w:name="_Toc36560791"/>
      <w:bookmarkStart w:id="25499" w:name="_Toc43977328"/>
      <w:bookmarkStart w:id="25500" w:name="_Toc52213917"/>
      <w:bookmarkStart w:id="25501" w:name="_Toc60743390"/>
      <w:bookmarkStart w:id="25502" w:name="_Toc68206571"/>
      <w:bookmarkStart w:id="25503" w:name="_Toc75972369"/>
      <w:bookmarkStart w:id="25504" w:name="_Toc85051808"/>
      <w:bookmarkStart w:id="25505" w:name="_Toc90493830"/>
      <w:bookmarkStart w:id="25506" w:name="_Toc90494470"/>
      <w:bookmarkStart w:id="25507" w:name="_Toc100094523"/>
      <w:bookmarkStart w:id="25508" w:name="_Toc106873214"/>
      <w:bookmarkStart w:id="25509" w:name="_Toc155209195"/>
      <w:bookmarkStart w:id="25510" w:name="_CRF_1_2"/>
      <w:bookmarkEnd w:id="25510"/>
      <w:r w:rsidRPr="00AC4FBC">
        <w:t>F.1.2</w:t>
      </w:r>
      <w:r w:rsidRPr="00AC4FBC">
        <w:tab/>
      </w:r>
      <w:r w:rsidRPr="00AC4FBC">
        <w:rPr>
          <w:lang w:eastAsia="sv-SE"/>
        </w:rPr>
        <w:t xml:space="preserve">Measurement of </w:t>
      </w:r>
      <w:r w:rsidRPr="00AC4FBC">
        <w:t>transmitter</w:t>
      </w:r>
      <w:bookmarkEnd w:id="25494"/>
      <w:bookmarkEnd w:id="25495"/>
      <w:bookmarkEnd w:id="25496"/>
      <w:bookmarkEnd w:id="25497"/>
      <w:bookmarkEnd w:id="25498"/>
      <w:bookmarkEnd w:id="25499"/>
      <w:bookmarkEnd w:id="25500"/>
      <w:bookmarkEnd w:id="25501"/>
      <w:bookmarkEnd w:id="25502"/>
      <w:bookmarkEnd w:id="25503"/>
      <w:bookmarkEnd w:id="25504"/>
      <w:bookmarkEnd w:id="25505"/>
      <w:bookmarkEnd w:id="25506"/>
      <w:bookmarkEnd w:id="25507"/>
      <w:bookmarkEnd w:id="25508"/>
      <w:bookmarkEnd w:id="25509"/>
    </w:p>
    <w:p w14:paraId="32A2BDC5" w14:textId="77777777" w:rsidR="00AB2B30" w:rsidRPr="00AC4FBC" w:rsidRDefault="006A7121">
      <w:pPr>
        <w:pStyle w:val="TH"/>
        <w:rPr>
          <w:rFonts w:eastAsia="Yu Mincho"/>
        </w:rPr>
      </w:pPr>
      <w:bookmarkStart w:id="25511" w:name="_CRTableF_1_21"/>
      <w:r w:rsidRPr="00AC4FBC">
        <w:t xml:space="preserve">Table </w:t>
      </w:r>
      <w:bookmarkEnd w:id="25511"/>
      <w:r w:rsidRPr="00AC4FBC">
        <w:t>F.1.2-1: Maximum Test System Uncertainty for transmitt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5"/>
        <w:gridCol w:w="2360"/>
        <w:gridCol w:w="75"/>
        <w:gridCol w:w="4460"/>
        <w:gridCol w:w="75"/>
        <w:gridCol w:w="2645"/>
        <w:gridCol w:w="75"/>
      </w:tblGrid>
      <w:tr w:rsidR="00AB2B30" w:rsidRPr="00AC4FBC" w14:paraId="7D72A73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2856FD2B" w14:textId="77777777" w:rsidR="00AB2B30" w:rsidRPr="00AC4FBC" w:rsidRDefault="006A7121">
            <w:pPr>
              <w:pStyle w:val="TAH"/>
            </w:pPr>
            <w:r w:rsidRPr="00AC4FBC">
              <w:t>Clause</w:t>
            </w:r>
          </w:p>
        </w:tc>
        <w:tc>
          <w:tcPr>
            <w:tcW w:w="4535" w:type="dxa"/>
            <w:gridSpan w:val="2"/>
            <w:tcBorders>
              <w:top w:val="single" w:sz="4" w:space="0" w:color="auto"/>
              <w:left w:val="single" w:sz="4" w:space="0" w:color="auto"/>
              <w:bottom w:val="single" w:sz="4" w:space="0" w:color="auto"/>
              <w:right w:val="single" w:sz="4" w:space="0" w:color="auto"/>
            </w:tcBorders>
            <w:hideMark/>
          </w:tcPr>
          <w:p w14:paraId="2C3B22DA" w14:textId="77777777" w:rsidR="00AB2B30" w:rsidRPr="00AC4FBC" w:rsidRDefault="006A7121">
            <w:pPr>
              <w:pStyle w:val="TAH"/>
            </w:pPr>
            <w:r w:rsidRPr="00AC4FBC">
              <w:t>Maximum Test System Uncertainty</w:t>
            </w:r>
          </w:p>
        </w:tc>
        <w:tc>
          <w:tcPr>
            <w:tcW w:w="2720" w:type="dxa"/>
            <w:gridSpan w:val="2"/>
            <w:tcBorders>
              <w:top w:val="single" w:sz="4" w:space="0" w:color="auto"/>
              <w:left w:val="single" w:sz="4" w:space="0" w:color="auto"/>
              <w:bottom w:val="single" w:sz="4" w:space="0" w:color="auto"/>
              <w:right w:val="single" w:sz="4" w:space="0" w:color="auto"/>
            </w:tcBorders>
            <w:hideMark/>
          </w:tcPr>
          <w:p w14:paraId="73B4E2EE" w14:textId="77777777" w:rsidR="00AB2B30" w:rsidRPr="00AC4FBC" w:rsidRDefault="006A7121">
            <w:pPr>
              <w:pStyle w:val="TAH"/>
            </w:pPr>
            <w:r w:rsidRPr="00AC4FBC">
              <w:t>Derivation of Test System Uncertainty</w:t>
            </w:r>
          </w:p>
        </w:tc>
      </w:tr>
      <w:tr w:rsidR="00AB2B30" w:rsidRPr="00AC4FBC" w14:paraId="5A652EE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285D268" w14:textId="77777777" w:rsidR="00AB2B30" w:rsidRPr="00AC4FBC" w:rsidRDefault="006A7121">
            <w:pPr>
              <w:pStyle w:val="TAL"/>
            </w:pPr>
            <w:r w:rsidRPr="00AC4FBC">
              <w:t>6.2B.1.1 UE Maximum Output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hideMark/>
          </w:tcPr>
          <w:p w14:paraId="52E5A923" w14:textId="77777777" w:rsidR="00AB2B30" w:rsidRPr="00AC4FBC" w:rsidRDefault="006A7121">
            <w:pPr>
              <w:pStyle w:val="TAL"/>
            </w:pPr>
            <w:r w:rsidRPr="00AC4FBC">
              <w:t>f ≤ 3.0GHz</w:t>
            </w:r>
          </w:p>
          <w:p w14:paraId="4F9676E2" w14:textId="77777777" w:rsidR="00AB2B30" w:rsidRPr="00AC4FBC" w:rsidRDefault="006A7121">
            <w:pPr>
              <w:pStyle w:val="TAL"/>
            </w:pPr>
            <w:r w:rsidRPr="00AC4FBC">
              <w:t>±0.7 dB, BW ≤ 40MHz</w:t>
            </w:r>
          </w:p>
          <w:p w14:paraId="5A5BADC4" w14:textId="77777777" w:rsidR="00AB2B30" w:rsidRPr="00AC4FBC" w:rsidRDefault="006A7121">
            <w:pPr>
              <w:pStyle w:val="TAL"/>
              <w:rPr>
                <w:rFonts w:cs="v4.2.0"/>
              </w:rPr>
            </w:pPr>
            <w:r w:rsidRPr="00AC4FBC">
              <w:t>±1.4 dB, 40MHz &lt; BW ≤ 100MHz</w:t>
            </w:r>
          </w:p>
          <w:p w14:paraId="0A26271A" w14:textId="77777777" w:rsidR="00AB2B30" w:rsidRPr="00AC4FBC" w:rsidRDefault="00AB2B30">
            <w:pPr>
              <w:pStyle w:val="TAL"/>
            </w:pPr>
          </w:p>
          <w:p w14:paraId="74B6BD53" w14:textId="77777777" w:rsidR="00AB2B30" w:rsidRPr="00AC4FBC" w:rsidRDefault="006A7121">
            <w:pPr>
              <w:pStyle w:val="TAL"/>
            </w:pPr>
            <w:r w:rsidRPr="00AC4FBC">
              <w:t>3.0GHz &lt; f ≤ 4.2GHz</w:t>
            </w:r>
          </w:p>
          <w:p w14:paraId="218A11CA" w14:textId="77777777" w:rsidR="00AB2B30" w:rsidRPr="00AC4FBC" w:rsidRDefault="006A7121">
            <w:pPr>
              <w:pStyle w:val="TAL"/>
            </w:pPr>
            <w:r w:rsidRPr="00AC4FBC">
              <w:t>±1.0 dB, BW ≤ 40MHz</w:t>
            </w:r>
          </w:p>
          <w:p w14:paraId="48D936F1" w14:textId="77777777" w:rsidR="00AB2B30" w:rsidRPr="00AC4FBC" w:rsidRDefault="006A7121">
            <w:pPr>
              <w:pStyle w:val="TAL"/>
              <w:rPr>
                <w:rFonts w:cs="v4.2.0"/>
              </w:rPr>
            </w:pPr>
            <w:r w:rsidRPr="00AC4FBC">
              <w:t>±1.6 dB, 40MHz &lt; BW ≤ 100MHz</w:t>
            </w:r>
          </w:p>
          <w:p w14:paraId="501D9D1B" w14:textId="77777777" w:rsidR="00AB2B30" w:rsidRPr="00AC4FBC" w:rsidRDefault="00AB2B30">
            <w:pPr>
              <w:pStyle w:val="TAL"/>
            </w:pPr>
          </w:p>
          <w:p w14:paraId="1B2101AF" w14:textId="77777777" w:rsidR="00AB2B30" w:rsidRPr="00AC4FBC" w:rsidRDefault="006A7121">
            <w:pPr>
              <w:pStyle w:val="TAL"/>
              <w:rPr>
                <w:color w:val="000000"/>
              </w:rPr>
            </w:pPr>
            <w:r w:rsidRPr="00AC4FBC">
              <w:t>4.2GHz &lt; f ≤ 6.0GHz</w:t>
            </w:r>
          </w:p>
          <w:p w14:paraId="5C4A4720" w14:textId="77777777" w:rsidR="00AB2B30" w:rsidRPr="00AC4FBC" w:rsidRDefault="006A7121">
            <w:pPr>
              <w:pStyle w:val="TAL"/>
            </w:pPr>
            <w:r w:rsidRPr="00AC4FBC">
              <w:t>±1.3 dB, BW ≤ 20MHz</w:t>
            </w:r>
          </w:p>
          <w:p w14:paraId="28978B71" w14:textId="77777777" w:rsidR="00AB2B30" w:rsidRPr="00AC4FBC" w:rsidRDefault="006A7121">
            <w:pPr>
              <w:pStyle w:val="TAL"/>
              <w:rPr>
                <w:rFonts w:cs="v4.2.0"/>
              </w:rPr>
            </w:pPr>
            <w:r w:rsidRPr="00AC4FBC">
              <w:t>±1.5 dB, 20MHz &lt; BW ≤ 40MHz</w:t>
            </w:r>
          </w:p>
          <w:p w14:paraId="58CD2858" w14:textId="77777777" w:rsidR="00AB2B30" w:rsidRPr="00AC4FBC" w:rsidRDefault="006A7121">
            <w:pPr>
              <w:pStyle w:val="TAL"/>
              <w:rPr>
                <w:rFonts w:cs="v4.2.0"/>
              </w:rPr>
            </w:pPr>
            <w:r w:rsidRPr="00AC4FBC">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51919DF2" w14:textId="77777777" w:rsidR="00AB2B30" w:rsidRPr="00AC4FBC" w:rsidRDefault="00AB2B30">
            <w:pPr>
              <w:pStyle w:val="TAL"/>
              <w:rPr>
                <w:snapToGrid w:val="0"/>
                <w:lang w:eastAsia="sv-SE"/>
              </w:rPr>
            </w:pPr>
          </w:p>
        </w:tc>
      </w:tr>
      <w:tr w:rsidR="00AB2B30" w:rsidRPr="00AC4FBC" w14:paraId="71EA268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76C5DDB0" w14:textId="77777777" w:rsidR="00AB2B30" w:rsidRPr="00AC4FBC" w:rsidRDefault="006A7121">
            <w:pPr>
              <w:pStyle w:val="TAL"/>
            </w:pPr>
            <w:r w:rsidRPr="00AC4FBC">
              <w:t>6.2B.1.2 UE Maximum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hideMark/>
          </w:tcPr>
          <w:p w14:paraId="1FD68D7E" w14:textId="77777777" w:rsidR="00AB2B30" w:rsidRPr="00AC4FBC" w:rsidRDefault="006A7121">
            <w:pPr>
              <w:pStyle w:val="TAL"/>
            </w:pPr>
            <w:r w:rsidRPr="00AC4FBC">
              <w:t>MAX (MU</w:t>
            </w:r>
            <w:r w:rsidRPr="00AC4FBC">
              <w:rPr>
                <w:vertAlign w:val="subscript"/>
              </w:rPr>
              <w:t>LTE</w:t>
            </w:r>
            <w:r w:rsidRPr="00AC4FBC">
              <w:t>, MU</w:t>
            </w:r>
            <w:r w:rsidRPr="00AC4FBC">
              <w:rPr>
                <w:vertAlign w:val="subscript"/>
              </w:rPr>
              <w:t>SA</w:t>
            </w:r>
            <w:r w:rsidRPr="00AC4FBC">
              <w:t>)</w:t>
            </w:r>
          </w:p>
          <w:p w14:paraId="04FEEBA0" w14:textId="77777777" w:rsidR="00AB2B30" w:rsidRPr="00AC4FBC" w:rsidRDefault="00AB2B30">
            <w:pPr>
              <w:pStyle w:val="TAL"/>
            </w:pPr>
          </w:p>
          <w:p w14:paraId="42A20C3A" w14:textId="77777777" w:rsidR="00AB2B30" w:rsidRPr="00AC4FBC" w:rsidRDefault="006A7121">
            <w:pPr>
              <w:pStyle w:val="TAL"/>
            </w:pPr>
            <w:r w:rsidRPr="00AC4FBC">
              <w:t>MU</w:t>
            </w:r>
            <w:r w:rsidRPr="00AC4FBC">
              <w:rPr>
                <w:vertAlign w:val="subscript"/>
              </w:rPr>
              <w:t>LTE</w:t>
            </w:r>
          </w:p>
          <w:p w14:paraId="5DBBE243" w14:textId="77777777" w:rsidR="00AB2B30" w:rsidRPr="00AC4FBC" w:rsidRDefault="006A7121">
            <w:pPr>
              <w:pStyle w:val="TAL"/>
            </w:pPr>
            <w:r w:rsidRPr="00AC4FBC">
              <w:rPr>
                <w:rFonts w:cs="Arial"/>
              </w:rPr>
              <w:t>±</w:t>
            </w:r>
            <w:r w:rsidRPr="00AC4FBC">
              <w:t xml:space="preserve">0.7 dB, f </w:t>
            </w:r>
            <w:r w:rsidRPr="00AC4FBC">
              <w:rPr>
                <w:rFonts w:cs="Arial"/>
              </w:rPr>
              <w:t>≤</w:t>
            </w:r>
            <w:r w:rsidRPr="00AC4FBC">
              <w:t xml:space="preserve"> 3.0GHz</w:t>
            </w:r>
          </w:p>
          <w:p w14:paraId="0BE41257" w14:textId="77777777" w:rsidR="00AB2B30" w:rsidRPr="00AC4FBC" w:rsidRDefault="006A7121">
            <w:pPr>
              <w:pStyle w:val="TAL"/>
            </w:pPr>
            <w:r w:rsidRPr="00AC4FBC">
              <w:rPr>
                <w:rFonts w:cs="Arial"/>
              </w:rPr>
              <w:t>±</w:t>
            </w:r>
            <w:r w:rsidRPr="00AC4FBC">
              <w:t xml:space="preserve">1.0 dB, 3.0GHz &lt; f </w:t>
            </w:r>
            <w:r w:rsidRPr="00AC4FBC">
              <w:rPr>
                <w:rFonts w:cs="Arial"/>
              </w:rPr>
              <w:t>≤</w:t>
            </w:r>
            <w:r w:rsidRPr="00AC4FBC">
              <w:t xml:space="preserve"> 4.2GHz</w:t>
            </w:r>
          </w:p>
          <w:p w14:paraId="47A03998" w14:textId="77777777" w:rsidR="00AB2B30" w:rsidRPr="00AC4FBC" w:rsidRDefault="00AB2B30">
            <w:pPr>
              <w:pStyle w:val="TAL"/>
            </w:pPr>
          </w:p>
          <w:p w14:paraId="68CE5994" w14:textId="77777777" w:rsidR="00AB2B30" w:rsidRPr="00AC4FBC" w:rsidRDefault="006A7121">
            <w:pPr>
              <w:pStyle w:val="TAL"/>
            </w:pPr>
            <w:r w:rsidRPr="00AC4FBC">
              <w:t>MU</w:t>
            </w:r>
            <w:r w:rsidRPr="00AC4FBC">
              <w:rPr>
                <w:vertAlign w:val="subscript"/>
              </w:rPr>
              <w:t>SA</w:t>
            </w:r>
          </w:p>
          <w:p w14:paraId="4F4F690B" w14:textId="77777777" w:rsidR="00AB2B30" w:rsidRPr="00AC4FBC" w:rsidRDefault="006A7121">
            <w:pPr>
              <w:pStyle w:val="TAL"/>
            </w:pPr>
            <w:r w:rsidRPr="00AC4FBC">
              <w:t>f ≤ 3.0GHz</w:t>
            </w:r>
          </w:p>
          <w:p w14:paraId="347DA283" w14:textId="77777777" w:rsidR="00AB2B30" w:rsidRPr="00AC4FBC" w:rsidRDefault="006A7121">
            <w:pPr>
              <w:pStyle w:val="TAL"/>
            </w:pPr>
            <w:r w:rsidRPr="00AC4FBC">
              <w:t>±0.7 dB, BW ≤ 40MHz</w:t>
            </w:r>
          </w:p>
          <w:p w14:paraId="52D05B6C" w14:textId="77777777" w:rsidR="00AB2B30" w:rsidRPr="00AC4FBC" w:rsidRDefault="006A7121">
            <w:pPr>
              <w:pStyle w:val="TAL"/>
              <w:rPr>
                <w:rFonts w:cs="v4.2.0"/>
              </w:rPr>
            </w:pPr>
            <w:r w:rsidRPr="00AC4FBC">
              <w:t>±1.4 dB, 40MHz &lt; BW ≤ 100MHz</w:t>
            </w:r>
          </w:p>
          <w:p w14:paraId="1E50244A" w14:textId="77777777" w:rsidR="00AB2B30" w:rsidRPr="00AC4FBC" w:rsidRDefault="00AB2B30">
            <w:pPr>
              <w:pStyle w:val="TAL"/>
            </w:pPr>
          </w:p>
          <w:p w14:paraId="038CED80" w14:textId="77777777" w:rsidR="00AB2B30" w:rsidRPr="00AC4FBC" w:rsidRDefault="006A7121">
            <w:pPr>
              <w:pStyle w:val="TAL"/>
            </w:pPr>
            <w:r w:rsidRPr="00AC4FBC">
              <w:t>3.0GHz &lt; f ≤ 4.2GHz</w:t>
            </w:r>
          </w:p>
          <w:p w14:paraId="507FE6F8" w14:textId="77777777" w:rsidR="00AB2B30" w:rsidRPr="00AC4FBC" w:rsidRDefault="006A7121">
            <w:pPr>
              <w:pStyle w:val="TAL"/>
            </w:pPr>
            <w:r w:rsidRPr="00AC4FBC">
              <w:t>±1.0 dB, BW ≤ 40MHz</w:t>
            </w:r>
          </w:p>
          <w:p w14:paraId="55CC9D05" w14:textId="77777777" w:rsidR="00AB2B30" w:rsidRPr="00AC4FBC" w:rsidRDefault="006A7121">
            <w:pPr>
              <w:pStyle w:val="TAL"/>
              <w:rPr>
                <w:rFonts w:cs="v4.2.0"/>
              </w:rPr>
            </w:pPr>
            <w:r w:rsidRPr="00AC4FBC">
              <w:t>±1.6 dB, 40MHz &lt; BW ≤ 100MHz</w:t>
            </w:r>
          </w:p>
          <w:p w14:paraId="25B0BC5C" w14:textId="77777777" w:rsidR="00AB2B30" w:rsidRPr="00AC4FBC" w:rsidRDefault="00AB2B30">
            <w:pPr>
              <w:pStyle w:val="TAL"/>
            </w:pPr>
          </w:p>
          <w:p w14:paraId="0836CC59" w14:textId="77777777" w:rsidR="00AB2B30" w:rsidRPr="00AC4FBC" w:rsidRDefault="006A7121">
            <w:pPr>
              <w:pStyle w:val="TAL"/>
              <w:rPr>
                <w:color w:val="000000"/>
              </w:rPr>
            </w:pPr>
            <w:r w:rsidRPr="00AC4FBC">
              <w:t>4.2GHz &lt; f ≤ 6.0GHz</w:t>
            </w:r>
          </w:p>
          <w:p w14:paraId="394A2B47" w14:textId="77777777" w:rsidR="00AB2B30" w:rsidRPr="00AC4FBC" w:rsidRDefault="006A7121">
            <w:pPr>
              <w:pStyle w:val="TAL"/>
            </w:pPr>
            <w:r w:rsidRPr="00AC4FBC">
              <w:t>±1.3 dB, BW ≤ 20MHz</w:t>
            </w:r>
          </w:p>
          <w:p w14:paraId="6D6B1E6E" w14:textId="77777777" w:rsidR="00AB2B30" w:rsidRPr="00AC4FBC" w:rsidRDefault="006A7121">
            <w:pPr>
              <w:pStyle w:val="TAL"/>
              <w:rPr>
                <w:rFonts w:cs="v4.2.0"/>
              </w:rPr>
            </w:pPr>
            <w:r w:rsidRPr="00AC4FBC">
              <w:t>±1.5 dB, 20MHz &lt; BW ≤ 40MHz</w:t>
            </w:r>
          </w:p>
          <w:p w14:paraId="417B416B" w14:textId="77777777" w:rsidR="00AB2B30" w:rsidRPr="00AC4FBC" w:rsidRDefault="006A7121">
            <w:pPr>
              <w:pStyle w:val="TAL"/>
              <w:rPr>
                <w:rFonts w:cs="v4.2.0"/>
              </w:rPr>
            </w:pPr>
            <w:r w:rsidRPr="00AC4FBC">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30898F99" w14:textId="77777777" w:rsidR="00AB2B30" w:rsidRPr="00AC4FBC" w:rsidRDefault="006A7121">
            <w:pPr>
              <w:pStyle w:val="TAL"/>
              <w:rPr>
                <w:snapToGrid w:val="0"/>
              </w:rPr>
            </w:pPr>
            <w:r w:rsidRPr="00AC4FBC">
              <w:rPr>
                <w:snapToGrid w:val="0"/>
              </w:rPr>
              <w:t>MU</w:t>
            </w:r>
            <w:r w:rsidRPr="00AC4FBC">
              <w:rPr>
                <w:snapToGrid w:val="0"/>
                <w:vertAlign w:val="subscript"/>
              </w:rPr>
              <w:t>LTE</w:t>
            </w:r>
            <w:r w:rsidRPr="00AC4FBC">
              <w:rPr>
                <w:snapToGrid w:val="0"/>
              </w:rPr>
              <w:t xml:space="preserve"> is MU of LTE specified in </w:t>
            </w:r>
            <w:r w:rsidRPr="00AC4FBC">
              <w:t>clause </w:t>
            </w:r>
            <w:r w:rsidRPr="00AC4FBC">
              <w:rPr>
                <w:snapToGrid w:val="0"/>
              </w:rPr>
              <w:t>6.2.2 in TS 36.521-1 [10].</w:t>
            </w:r>
          </w:p>
          <w:p w14:paraId="28569F60" w14:textId="77777777" w:rsidR="00AB2B30" w:rsidRPr="00AC4FBC" w:rsidRDefault="00AB2B30">
            <w:pPr>
              <w:pStyle w:val="TAL"/>
              <w:rPr>
                <w:snapToGrid w:val="0"/>
              </w:rPr>
            </w:pPr>
          </w:p>
          <w:p w14:paraId="1E2CE198" w14:textId="77777777" w:rsidR="00AB2B30" w:rsidRPr="00AC4FBC" w:rsidRDefault="006A7121">
            <w:pPr>
              <w:pStyle w:val="TAL"/>
              <w:rPr>
                <w:snapToGrid w:val="0"/>
                <w:lang w:eastAsia="sv-SE"/>
              </w:rPr>
            </w:pPr>
            <w:r w:rsidRPr="00AC4FBC">
              <w:rPr>
                <w:snapToGrid w:val="0"/>
              </w:rPr>
              <w:t>MU</w:t>
            </w:r>
            <w:r w:rsidRPr="00AC4FBC">
              <w:rPr>
                <w:snapToGrid w:val="0"/>
                <w:vertAlign w:val="subscript"/>
              </w:rPr>
              <w:t>SA</w:t>
            </w:r>
            <w:r w:rsidRPr="00AC4FBC">
              <w:rPr>
                <w:snapToGrid w:val="0"/>
              </w:rPr>
              <w:t xml:space="preserve"> is MU of FR1 SA specified in </w:t>
            </w:r>
            <w:r w:rsidRPr="00AC4FBC">
              <w:t>clause </w:t>
            </w:r>
            <w:r w:rsidRPr="00AC4FBC">
              <w:rPr>
                <w:snapToGrid w:val="0"/>
              </w:rPr>
              <w:t>6.2.1 in TS 38.521-1 [8].</w:t>
            </w:r>
          </w:p>
          <w:p w14:paraId="3AD75524" w14:textId="77777777" w:rsidR="00AB2B30" w:rsidRPr="00AC4FBC" w:rsidRDefault="00AB2B30">
            <w:pPr>
              <w:pStyle w:val="TAL"/>
              <w:rPr>
                <w:snapToGrid w:val="0"/>
                <w:lang w:eastAsia="sv-SE"/>
              </w:rPr>
            </w:pPr>
          </w:p>
        </w:tc>
      </w:tr>
      <w:tr w:rsidR="00AB2B30" w:rsidRPr="00AC4FBC" w14:paraId="0F66F46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ED440AA" w14:textId="36DBD825" w:rsidR="00AB2B30" w:rsidRPr="00AC4FBC" w:rsidRDefault="006A7121">
            <w:pPr>
              <w:pStyle w:val="TAL"/>
            </w:pPr>
            <w:r w:rsidRPr="00AC4FBC">
              <w:t>6.2B.1.3 UE Maximum Output Power for Inter-Band EN-DC within FR1</w:t>
            </w:r>
            <w:r w:rsidR="0080370C" w:rsidRPr="00AC4FBC">
              <w:t xml:space="preserve"> (1 E-UTRA CC, 1 NR CC)</w:t>
            </w:r>
          </w:p>
        </w:tc>
        <w:tc>
          <w:tcPr>
            <w:tcW w:w="4535" w:type="dxa"/>
            <w:gridSpan w:val="2"/>
            <w:tcBorders>
              <w:top w:val="single" w:sz="4" w:space="0" w:color="auto"/>
              <w:left w:val="single" w:sz="4" w:space="0" w:color="auto"/>
              <w:bottom w:val="single" w:sz="4" w:space="0" w:color="auto"/>
              <w:right w:val="single" w:sz="4" w:space="0" w:color="auto"/>
            </w:tcBorders>
            <w:hideMark/>
          </w:tcPr>
          <w:p w14:paraId="6FC181E9" w14:textId="77777777" w:rsidR="00AB2B30" w:rsidRPr="00AC4FBC" w:rsidRDefault="006A7121">
            <w:pPr>
              <w:pStyle w:val="TAL"/>
            </w:pPr>
            <w:r w:rsidRPr="00AC4FBC">
              <w:t>MAX (MU</w:t>
            </w:r>
            <w:r w:rsidRPr="00AC4FBC">
              <w:rPr>
                <w:vertAlign w:val="subscript"/>
              </w:rPr>
              <w:t>LTE</w:t>
            </w:r>
            <w:r w:rsidRPr="00AC4FBC">
              <w:t>, MU</w:t>
            </w:r>
            <w:r w:rsidRPr="00AC4FBC">
              <w:rPr>
                <w:vertAlign w:val="subscript"/>
              </w:rPr>
              <w:t>SA</w:t>
            </w:r>
            <w:r w:rsidRPr="00AC4FBC">
              <w:t>)</w:t>
            </w:r>
          </w:p>
          <w:p w14:paraId="6DA1C4C6" w14:textId="77777777" w:rsidR="00AB2B30" w:rsidRPr="00AC4FBC" w:rsidRDefault="00AB2B30">
            <w:pPr>
              <w:pStyle w:val="TAL"/>
            </w:pPr>
          </w:p>
          <w:p w14:paraId="7206C6F4" w14:textId="77777777" w:rsidR="00AB2B30" w:rsidRPr="00AC4FBC" w:rsidRDefault="006A7121">
            <w:pPr>
              <w:pStyle w:val="TAL"/>
            </w:pPr>
            <w:r w:rsidRPr="00AC4FBC">
              <w:t>MU</w:t>
            </w:r>
            <w:r w:rsidRPr="00AC4FBC">
              <w:rPr>
                <w:vertAlign w:val="subscript"/>
              </w:rPr>
              <w:t>LTE</w:t>
            </w:r>
          </w:p>
          <w:p w14:paraId="090B758E" w14:textId="77777777" w:rsidR="00AB2B30" w:rsidRPr="00AC4FBC" w:rsidRDefault="006A7121">
            <w:pPr>
              <w:pStyle w:val="TAL"/>
            </w:pPr>
            <w:r w:rsidRPr="00AC4FBC">
              <w:rPr>
                <w:rFonts w:cs="Arial"/>
              </w:rPr>
              <w:t>±</w:t>
            </w:r>
            <w:r w:rsidRPr="00AC4FBC">
              <w:t xml:space="preserve">0.7 dB, f </w:t>
            </w:r>
            <w:r w:rsidRPr="00AC4FBC">
              <w:rPr>
                <w:rFonts w:cs="Arial"/>
              </w:rPr>
              <w:t>≤</w:t>
            </w:r>
            <w:r w:rsidRPr="00AC4FBC">
              <w:t xml:space="preserve"> 3.0GHz</w:t>
            </w:r>
          </w:p>
          <w:p w14:paraId="17A98641" w14:textId="77777777" w:rsidR="00AB2B30" w:rsidRPr="00AC4FBC" w:rsidRDefault="006A7121">
            <w:pPr>
              <w:pStyle w:val="TAL"/>
            </w:pPr>
            <w:r w:rsidRPr="00AC4FBC">
              <w:rPr>
                <w:rFonts w:cs="Arial"/>
              </w:rPr>
              <w:t>±</w:t>
            </w:r>
            <w:r w:rsidRPr="00AC4FBC">
              <w:t xml:space="preserve">1.0 dB, 3.0GHz &lt; f </w:t>
            </w:r>
            <w:r w:rsidRPr="00AC4FBC">
              <w:rPr>
                <w:rFonts w:cs="Arial"/>
              </w:rPr>
              <w:t>≤</w:t>
            </w:r>
            <w:r w:rsidRPr="00AC4FBC">
              <w:t xml:space="preserve"> 4.2GHz</w:t>
            </w:r>
          </w:p>
          <w:p w14:paraId="5D9031E5" w14:textId="77777777" w:rsidR="00AB2B30" w:rsidRPr="00AC4FBC" w:rsidRDefault="00AB2B30">
            <w:pPr>
              <w:pStyle w:val="TAL"/>
            </w:pPr>
          </w:p>
          <w:p w14:paraId="7FD70690" w14:textId="77777777" w:rsidR="00AB2B30" w:rsidRPr="00AC4FBC" w:rsidRDefault="006A7121">
            <w:pPr>
              <w:pStyle w:val="TAL"/>
            </w:pPr>
            <w:r w:rsidRPr="00AC4FBC">
              <w:t>MU</w:t>
            </w:r>
            <w:r w:rsidRPr="00AC4FBC">
              <w:rPr>
                <w:vertAlign w:val="subscript"/>
              </w:rPr>
              <w:t>SA</w:t>
            </w:r>
          </w:p>
          <w:p w14:paraId="7723C37C" w14:textId="77777777" w:rsidR="00AB2B30" w:rsidRPr="00AC4FBC" w:rsidRDefault="006A7121">
            <w:pPr>
              <w:pStyle w:val="TAL"/>
            </w:pPr>
            <w:r w:rsidRPr="00AC4FBC">
              <w:t>f ≤ 3.0GHz</w:t>
            </w:r>
          </w:p>
          <w:p w14:paraId="320F71F2" w14:textId="77777777" w:rsidR="00AB2B30" w:rsidRPr="00AC4FBC" w:rsidRDefault="006A7121">
            <w:pPr>
              <w:pStyle w:val="TAL"/>
            </w:pPr>
            <w:r w:rsidRPr="00AC4FBC">
              <w:t>±0.7 dB, BW ≤ 40MHz</w:t>
            </w:r>
          </w:p>
          <w:p w14:paraId="15931B2C" w14:textId="77777777" w:rsidR="00AB2B30" w:rsidRPr="00AC4FBC" w:rsidRDefault="006A7121">
            <w:pPr>
              <w:pStyle w:val="TAL"/>
              <w:rPr>
                <w:rFonts w:cs="v4.2.0"/>
              </w:rPr>
            </w:pPr>
            <w:r w:rsidRPr="00AC4FBC">
              <w:t>±1.4 dB, 40MHz &lt; BW ≤ 100MHz</w:t>
            </w:r>
          </w:p>
          <w:p w14:paraId="47861AAF" w14:textId="77777777" w:rsidR="00AB2B30" w:rsidRPr="00AC4FBC" w:rsidRDefault="00AB2B30">
            <w:pPr>
              <w:pStyle w:val="TAL"/>
            </w:pPr>
          </w:p>
          <w:p w14:paraId="7EBA9226" w14:textId="77777777" w:rsidR="00AB2B30" w:rsidRPr="00AC4FBC" w:rsidRDefault="006A7121">
            <w:pPr>
              <w:pStyle w:val="TAL"/>
            </w:pPr>
            <w:r w:rsidRPr="00AC4FBC">
              <w:t>3.0GHz &lt; f ≤ 4.2GHz</w:t>
            </w:r>
          </w:p>
          <w:p w14:paraId="5685AF31" w14:textId="77777777" w:rsidR="00AB2B30" w:rsidRPr="00AC4FBC" w:rsidRDefault="006A7121">
            <w:pPr>
              <w:pStyle w:val="TAL"/>
            </w:pPr>
            <w:r w:rsidRPr="00AC4FBC">
              <w:t>±1.0 dB, BW ≤ 40MHz</w:t>
            </w:r>
          </w:p>
          <w:p w14:paraId="619EE083" w14:textId="77777777" w:rsidR="00AB2B30" w:rsidRPr="00AC4FBC" w:rsidRDefault="006A7121">
            <w:pPr>
              <w:pStyle w:val="TAL"/>
              <w:rPr>
                <w:rFonts w:cs="v4.2.0"/>
              </w:rPr>
            </w:pPr>
            <w:r w:rsidRPr="00AC4FBC">
              <w:t>±1.6 dB, 40MHz &lt; BW ≤ 100MHz</w:t>
            </w:r>
          </w:p>
          <w:p w14:paraId="2717E925" w14:textId="77777777" w:rsidR="00AB2B30" w:rsidRPr="00AC4FBC" w:rsidRDefault="00AB2B30">
            <w:pPr>
              <w:pStyle w:val="TAL"/>
            </w:pPr>
          </w:p>
          <w:p w14:paraId="5B57E4F7" w14:textId="77777777" w:rsidR="00AB2B30" w:rsidRPr="00AC4FBC" w:rsidRDefault="006A7121">
            <w:pPr>
              <w:pStyle w:val="TAL"/>
              <w:rPr>
                <w:color w:val="000000"/>
              </w:rPr>
            </w:pPr>
            <w:r w:rsidRPr="00AC4FBC">
              <w:t>4.2GHz &lt; f ≤ 6.0GHz</w:t>
            </w:r>
          </w:p>
          <w:p w14:paraId="55F7BE3B" w14:textId="77777777" w:rsidR="00AB2B30" w:rsidRPr="00AC4FBC" w:rsidRDefault="006A7121">
            <w:pPr>
              <w:pStyle w:val="TAL"/>
            </w:pPr>
            <w:r w:rsidRPr="00AC4FBC">
              <w:t>±1.3 dB, BW ≤ 20MHz</w:t>
            </w:r>
          </w:p>
          <w:p w14:paraId="1C49C9DB" w14:textId="77777777" w:rsidR="00AB2B30" w:rsidRPr="00AC4FBC" w:rsidRDefault="006A7121">
            <w:pPr>
              <w:pStyle w:val="TAL"/>
              <w:rPr>
                <w:rFonts w:cs="v4.2.0"/>
              </w:rPr>
            </w:pPr>
            <w:r w:rsidRPr="00AC4FBC">
              <w:t>±1.5 dB, 20MHz &lt; BW ≤ 40MHz</w:t>
            </w:r>
          </w:p>
          <w:p w14:paraId="55D1AA07" w14:textId="77777777" w:rsidR="00AB2B30" w:rsidRPr="00AC4FBC" w:rsidRDefault="006A7121">
            <w:pPr>
              <w:pStyle w:val="TAL"/>
              <w:rPr>
                <w:rFonts w:cs="v4.2.0"/>
              </w:rPr>
            </w:pPr>
            <w:r w:rsidRPr="00AC4FBC">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6774B5B8" w14:textId="77777777" w:rsidR="00AB2B30" w:rsidRPr="00AC4FBC" w:rsidRDefault="006A7121">
            <w:pPr>
              <w:pStyle w:val="TAL"/>
              <w:rPr>
                <w:snapToGrid w:val="0"/>
              </w:rPr>
            </w:pPr>
            <w:r w:rsidRPr="00AC4FBC">
              <w:rPr>
                <w:snapToGrid w:val="0"/>
              </w:rPr>
              <w:t>MU</w:t>
            </w:r>
            <w:r w:rsidRPr="00AC4FBC">
              <w:rPr>
                <w:snapToGrid w:val="0"/>
                <w:vertAlign w:val="subscript"/>
              </w:rPr>
              <w:t>LTE</w:t>
            </w:r>
            <w:r w:rsidRPr="00AC4FBC">
              <w:rPr>
                <w:snapToGrid w:val="0"/>
              </w:rPr>
              <w:t xml:space="preserve"> is MU of LTE specified in </w:t>
            </w:r>
            <w:r w:rsidRPr="00AC4FBC">
              <w:t>clause </w:t>
            </w:r>
            <w:r w:rsidRPr="00AC4FBC">
              <w:rPr>
                <w:snapToGrid w:val="0"/>
              </w:rPr>
              <w:t>6.2.2 in TS 36.521-1 [10].</w:t>
            </w:r>
          </w:p>
          <w:p w14:paraId="036C3242" w14:textId="77777777" w:rsidR="00AB2B30" w:rsidRPr="00AC4FBC" w:rsidRDefault="00AB2B30">
            <w:pPr>
              <w:pStyle w:val="TAL"/>
              <w:rPr>
                <w:snapToGrid w:val="0"/>
              </w:rPr>
            </w:pPr>
          </w:p>
          <w:p w14:paraId="2AD6D99C" w14:textId="409A9F16" w:rsidR="00AB2B30" w:rsidRPr="00AC4FBC" w:rsidRDefault="006A7121">
            <w:pPr>
              <w:pStyle w:val="TAL"/>
              <w:rPr>
                <w:snapToGrid w:val="0"/>
                <w:lang w:eastAsia="sv-SE"/>
              </w:rPr>
            </w:pPr>
            <w:r w:rsidRPr="00AC4FBC">
              <w:rPr>
                <w:snapToGrid w:val="0"/>
              </w:rPr>
              <w:t>MU</w:t>
            </w:r>
            <w:r w:rsidRPr="00AC4FBC">
              <w:rPr>
                <w:snapToGrid w:val="0"/>
                <w:vertAlign w:val="subscript"/>
              </w:rPr>
              <w:t>SA</w:t>
            </w:r>
            <w:r w:rsidRPr="00AC4FBC">
              <w:rPr>
                <w:snapToGrid w:val="0"/>
              </w:rPr>
              <w:t xml:space="preserve"> is MU of FR1 SA specified in </w:t>
            </w:r>
            <w:r w:rsidRPr="00AC4FBC">
              <w:t>clause </w:t>
            </w:r>
            <w:r w:rsidRPr="00AC4FBC">
              <w:rPr>
                <w:snapToGrid w:val="0"/>
              </w:rPr>
              <w:t>6.2.1 in TS 38.521-1 [8].</w:t>
            </w:r>
          </w:p>
        </w:tc>
      </w:tr>
      <w:tr w:rsidR="0080370C" w:rsidRPr="00AC4FBC" w14:paraId="7A0646D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409219" w14:textId="70562575" w:rsidR="0080370C" w:rsidRPr="00AC4FBC" w:rsidRDefault="0080370C" w:rsidP="0080370C">
            <w:pPr>
              <w:pStyle w:val="TAL"/>
            </w:pPr>
            <w:r w:rsidRPr="00AC4FBC">
              <w:t>6.2B.1.3_1 UE Maximum Output Power for Inter-Band EN-DC within FR1 (2 E-UTRA CCs, 1 NR CC)</w:t>
            </w:r>
          </w:p>
        </w:tc>
        <w:tc>
          <w:tcPr>
            <w:tcW w:w="4535" w:type="dxa"/>
            <w:gridSpan w:val="2"/>
            <w:tcBorders>
              <w:top w:val="single" w:sz="4" w:space="0" w:color="auto"/>
              <w:left w:val="single" w:sz="4" w:space="0" w:color="auto"/>
              <w:bottom w:val="single" w:sz="4" w:space="0" w:color="auto"/>
              <w:right w:val="single" w:sz="4" w:space="0" w:color="auto"/>
            </w:tcBorders>
          </w:tcPr>
          <w:p w14:paraId="25316CAD" w14:textId="33E7EC4C" w:rsidR="0080370C" w:rsidRPr="00AC4FBC" w:rsidRDefault="0080370C" w:rsidP="0080370C">
            <w:pPr>
              <w:pStyle w:val="TAL"/>
            </w:pPr>
            <w:r w:rsidRPr="00AC4FBC">
              <w:t>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422E709" w14:textId="77777777" w:rsidR="0080370C" w:rsidRPr="00AC4FBC" w:rsidRDefault="0080370C" w:rsidP="0080370C">
            <w:pPr>
              <w:pStyle w:val="TAL"/>
              <w:rPr>
                <w:snapToGrid w:val="0"/>
              </w:rPr>
            </w:pPr>
          </w:p>
        </w:tc>
      </w:tr>
      <w:tr w:rsidR="007D465B" w:rsidRPr="00AC4FBC" w14:paraId="452801F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BBA5513" w14:textId="18987891" w:rsidR="007D465B" w:rsidRPr="00AC4FBC" w:rsidRDefault="007D465B" w:rsidP="007D465B">
            <w:pPr>
              <w:pStyle w:val="TAL"/>
            </w:pPr>
            <w:r w:rsidRPr="00AC4FBC">
              <w:t>6.2B.1.4.1 UE Maximum Output Power for Inter-Band EN-DC including FR2 (1 NR CC)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365EB54F" w14:textId="1F4F79E8" w:rsidR="007D465B" w:rsidRPr="00AC4FBC" w:rsidRDefault="007D465B" w:rsidP="007D465B">
            <w:pPr>
              <w:pStyle w:val="TAL"/>
            </w:pPr>
            <w:r w:rsidRPr="001B6FC2">
              <w:rPr>
                <w:lang w:eastAsia="ja-JP"/>
              </w:rPr>
              <w:t>Same as clause 6.2.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A5E77D4" w14:textId="77777777" w:rsidR="007D465B" w:rsidRPr="00AC4FBC" w:rsidRDefault="007D465B" w:rsidP="007D465B">
            <w:pPr>
              <w:pStyle w:val="TAL"/>
              <w:rPr>
                <w:snapToGrid w:val="0"/>
                <w:lang w:eastAsia="sv-SE"/>
              </w:rPr>
            </w:pPr>
          </w:p>
        </w:tc>
      </w:tr>
      <w:tr w:rsidR="007D465B" w:rsidRPr="00AC4FBC" w14:paraId="77E7755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FB12D06" w14:textId="77777777" w:rsidR="007D465B" w:rsidRPr="00AC4FBC" w:rsidRDefault="007D465B" w:rsidP="007D465B">
            <w:pPr>
              <w:pStyle w:val="TAL"/>
            </w:pPr>
            <w:r w:rsidRPr="00AC4FBC">
              <w:t>6.2B.1.4.2 UE Maximum Output Power for Inter-Band EN-DC including FR2 (1 NR CC) -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5B192FF2" w14:textId="1093773A" w:rsidR="007D465B" w:rsidRPr="00AC4FBC" w:rsidRDefault="007D465B" w:rsidP="007D465B">
            <w:pPr>
              <w:pStyle w:val="TAL"/>
              <w:rPr>
                <w:lang w:eastAsia="ja-JP"/>
              </w:rPr>
            </w:pPr>
            <w:r w:rsidRPr="001B6FC2">
              <w:rPr>
                <w:lang w:eastAsia="ja-JP"/>
              </w:rPr>
              <w:t>Same as clause 6.2.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0513EE9" w14:textId="77777777" w:rsidR="007D465B" w:rsidRPr="00AC4FBC" w:rsidRDefault="007D465B" w:rsidP="007D465B">
            <w:pPr>
              <w:pStyle w:val="TAL"/>
              <w:rPr>
                <w:snapToGrid w:val="0"/>
                <w:lang w:eastAsia="sv-SE"/>
              </w:rPr>
            </w:pPr>
          </w:p>
        </w:tc>
      </w:tr>
      <w:tr w:rsidR="007D465B" w:rsidRPr="00AC4FBC" w14:paraId="29865DE8"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ADF530B" w14:textId="2C5620D4" w:rsidR="007D465B" w:rsidRPr="00AC4FBC" w:rsidRDefault="007D465B" w:rsidP="007D465B">
            <w:pPr>
              <w:pStyle w:val="TAL"/>
            </w:pPr>
            <w:r w:rsidRPr="00AC4FBC">
              <w:t>6.2B.1.4_1.1.1 UE Maximum Output Power for Inter-Band EN-DC including FR2 (2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4819454" w14:textId="38995293" w:rsidR="007D465B" w:rsidRPr="00AC4FBC" w:rsidRDefault="007D465B" w:rsidP="007D465B">
            <w:pPr>
              <w:pStyle w:val="TAL"/>
              <w:rPr>
                <w:lang w:eastAsia="ja-JP"/>
              </w:rPr>
            </w:pPr>
            <w:r w:rsidRPr="001B6FC2">
              <w:rPr>
                <w:lang w:eastAsia="ja-JP"/>
              </w:rPr>
              <w:t>Same as clause 6.2A.1.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A24315C" w14:textId="77777777" w:rsidR="007D465B" w:rsidRPr="00AC4FBC" w:rsidRDefault="007D465B" w:rsidP="007D465B">
            <w:pPr>
              <w:pStyle w:val="TAL"/>
              <w:rPr>
                <w:snapToGrid w:val="0"/>
                <w:lang w:eastAsia="sv-SE"/>
              </w:rPr>
            </w:pPr>
          </w:p>
        </w:tc>
      </w:tr>
      <w:tr w:rsidR="007D465B" w:rsidRPr="00AC4FBC" w14:paraId="3832CCFE"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2CD4BB3" w14:textId="7F3629CC" w:rsidR="007D465B" w:rsidRPr="00AC4FBC" w:rsidRDefault="007D465B" w:rsidP="007D465B">
            <w:pPr>
              <w:pStyle w:val="TAL"/>
            </w:pPr>
            <w:r w:rsidRPr="00AC4FBC">
              <w:rPr>
                <w:rFonts w:eastAsia="MS Mincho"/>
              </w:rPr>
              <w:t>6.2B.1.4_1.1.2 UE Maximum Output Power for Inter-Band EN-DC including FR2 (2 NR CCs) -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38DDD145" w14:textId="70CBE0F5" w:rsidR="007D465B" w:rsidRPr="00AC4FBC" w:rsidRDefault="007D465B" w:rsidP="007D465B">
            <w:pPr>
              <w:pStyle w:val="TAL"/>
              <w:rPr>
                <w:lang w:eastAsia="ja-JP"/>
              </w:rPr>
            </w:pPr>
            <w:r w:rsidRPr="001B6FC2">
              <w:rPr>
                <w:lang w:eastAsia="ja-JP"/>
              </w:rPr>
              <w:t>Same as clause 6.2A.1.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0B2033B" w14:textId="77777777" w:rsidR="007D465B" w:rsidRPr="00AC4FBC" w:rsidRDefault="007D465B" w:rsidP="007D465B">
            <w:pPr>
              <w:pStyle w:val="TAL"/>
              <w:rPr>
                <w:snapToGrid w:val="0"/>
                <w:lang w:eastAsia="sv-SE"/>
              </w:rPr>
            </w:pPr>
          </w:p>
        </w:tc>
      </w:tr>
      <w:tr w:rsidR="007D465B" w:rsidRPr="00AC4FBC" w14:paraId="3F659805"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97A042" w14:textId="59FAAD76" w:rsidR="007D465B" w:rsidRPr="00AC4FBC" w:rsidRDefault="007D465B" w:rsidP="007D465B">
            <w:pPr>
              <w:pStyle w:val="TAL"/>
              <w:rPr>
                <w:rFonts w:eastAsia="MS Mincho"/>
              </w:rPr>
            </w:pPr>
            <w:r w:rsidRPr="00AC4FBC">
              <w:rPr>
                <w:rFonts w:eastAsia="MS Mincho"/>
              </w:rPr>
              <w:t>6.2B.1.4_1.2.1 UE Maximum Output Power for Inter-Band EN-DC including FR2 (3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BEBBEF2" w14:textId="0E12486C" w:rsidR="007D465B" w:rsidRPr="00AC4FBC" w:rsidRDefault="007D465B" w:rsidP="007D465B">
            <w:pPr>
              <w:pStyle w:val="TAL"/>
              <w:rPr>
                <w:lang w:eastAsia="ja-JP"/>
              </w:rPr>
            </w:pPr>
            <w:r w:rsidRPr="001B6FC2">
              <w:rPr>
                <w:lang w:eastAsia="ja-JP"/>
              </w:rPr>
              <w:t>Same as clause 6.2A.1.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E0921E0" w14:textId="77777777" w:rsidR="007D465B" w:rsidRPr="00AC4FBC" w:rsidRDefault="007D465B" w:rsidP="007D465B">
            <w:pPr>
              <w:pStyle w:val="TAL"/>
              <w:rPr>
                <w:snapToGrid w:val="0"/>
                <w:lang w:eastAsia="sv-SE"/>
              </w:rPr>
            </w:pPr>
          </w:p>
        </w:tc>
      </w:tr>
      <w:tr w:rsidR="007D465B" w:rsidRPr="00AC4FBC" w14:paraId="45E01DF3"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C27520" w14:textId="4B86858F" w:rsidR="007D465B" w:rsidRPr="00AC4FBC" w:rsidRDefault="007D465B" w:rsidP="007D465B">
            <w:pPr>
              <w:pStyle w:val="TAL"/>
              <w:rPr>
                <w:rFonts w:eastAsia="MS Mincho"/>
              </w:rPr>
            </w:pPr>
            <w:r w:rsidRPr="00AC4FBC">
              <w:rPr>
                <w:rFonts w:eastAsia="MS Mincho"/>
              </w:rPr>
              <w:t>6.2B.1.4_1.2.2 UE Maximum Output Power for Inter-Band EN-DC including FR2 (3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4014506D" w14:textId="0407BF06" w:rsidR="007D465B" w:rsidRPr="00AC4FBC" w:rsidRDefault="007D465B" w:rsidP="007D465B">
            <w:pPr>
              <w:pStyle w:val="TAL"/>
              <w:rPr>
                <w:lang w:eastAsia="ja-JP"/>
              </w:rPr>
            </w:pPr>
            <w:r w:rsidRPr="001B6FC2">
              <w:rPr>
                <w:lang w:eastAsia="ja-JP"/>
              </w:rPr>
              <w:t>Same as clause 6.2A.1.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65E2C8E" w14:textId="77777777" w:rsidR="007D465B" w:rsidRPr="00AC4FBC" w:rsidRDefault="007D465B" w:rsidP="007D465B">
            <w:pPr>
              <w:pStyle w:val="TAL"/>
              <w:rPr>
                <w:snapToGrid w:val="0"/>
                <w:lang w:eastAsia="sv-SE"/>
              </w:rPr>
            </w:pPr>
          </w:p>
        </w:tc>
      </w:tr>
      <w:tr w:rsidR="007D465B" w:rsidRPr="00AC4FBC" w14:paraId="69FDA9D7"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D47417D" w14:textId="653797AC" w:rsidR="007D465B" w:rsidRPr="00AC4FBC" w:rsidRDefault="007D465B" w:rsidP="007D465B">
            <w:pPr>
              <w:pStyle w:val="TAL"/>
              <w:rPr>
                <w:rFonts w:eastAsia="MS Mincho"/>
              </w:rPr>
            </w:pPr>
            <w:r w:rsidRPr="00AC4FBC">
              <w:rPr>
                <w:rFonts w:eastAsia="MS Mincho"/>
              </w:rPr>
              <w:t>6.2B.1.4_1.3.1 UE Maximum Output Power for Inter-Band EN-DC including FR2 (4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71A8347F" w14:textId="557A5AFF" w:rsidR="007D465B" w:rsidRPr="00AC4FBC" w:rsidRDefault="007D465B" w:rsidP="007D465B">
            <w:pPr>
              <w:pStyle w:val="TAL"/>
              <w:rPr>
                <w:lang w:eastAsia="ja-JP"/>
              </w:rPr>
            </w:pPr>
            <w:r w:rsidRPr="001B6FC2">
              <w:rPr>
                <w:lang w:eastAsia="ja-JP"/>
              </w:rPr>
              <w:t>Same as clause 6.2A.1.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CF2CF0A" w14:textId="77777777" w:rsidR="007D465B" w:rsidRPr="00AC4FBC" w:rsidRDefault="007D465B" w:rsidP="007D465B">
            <w:pPr>
              <w:pStyle w:val="TAL"/>
              <w:rPr>
                <w:snapToGrid w:val="0"/>
                <w:lang w:eastAsia="sv-SE"/>
              </w:rPr>
            </w:pPr>
          </w:p>
        </w:tc>
      </w:tr>
      <w:tr w:rsidR="007D465B" w:rsidRPr="00AC4FBC" w14:paraId="2B9D4742"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91923A" w14:textId="62664C47" w:rsidR="007D465B" w:rsidRPr="00AC4FBC" w:rsidRDefault="007D465B" w:rsidP="007D465B">
            <w:pPr>
              <w:pStyle w:val="TAL"/>
              <w:rPr>
                <w:rFonts w:eastAsia="MS Mincho"/>
              </w:rPr>
            </w:pPr>
            <w:r w:rsidRPr="00AC4FBC">
              <w:rPr>
                <w:rFonts w:eastAsia="MS Mincho"/>
              </w:rPr>
              <w:t>6.2B.1.4_1.3.2 UE Maximum Output Power for Inter-Band EN-DC including FR2 (4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48A369C0" w14:textId="2B90F156" w:rsidR="007D465B" w:rsidRPr="00AC4FBC" w:rsidRDefault="007D465B" w:rsidP="007D465B">
            <w:pPr>
              <w:pStyle w:val="TAL"/>
              <w:rPr>
                <w:lang w:eastAsia="ja-JP"/>
              </w:rPr>
            </w:pPr>
            <w:r w:rsidRPr="001B6FC2">
              <w:rPr>
                <w:lang w:eastAsia="ja-JP"/>
              </w:rPr>
              <w:t>Same as clause 6.2A.1.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01CCACF" w14:textId="77777777" w:rsidR="007D465B" w:rsidRPr="00AC4FBC" w:rsidRDefault="007D465B" w:rsidP="007D465B">
            <w:pPr>
              <w:pStyle w:val="TAL"/>
              <w:rPr>
                <w:snapToGrid w:val="0"/>
                <w:lang w:eastAsia="sv-SE"/>
              </w:rPr>
            </w:pPr>
          </w:p>
        </w:tc>
      </w:tr>
      <w:tr w:rsidR="007D465B" w:rsidRPr="00AC4FBC" w14:paraId="54253875"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0BCFF3C" w14:textId="2A58714B" w:rsidR="007D465B" w:rsidRPr="00AC4FBC" w:rsidRDefault="007D465B" w:rsidP="007D465B">
            <w:pPr>
              <w:pStyle w:val="TAL"/>
              <w:rPr>
                <w:rFonts w:eastAsia="MS Mincho"/>
              </w:rPr>
            </w:pPr>
            <w:r w:rsidRPr="00AC4FBC">
              <w:rPr>
                <w:rFonts w:eastAsia="MS Mincho"/>
              </w:rPr>
              <w:t>6.2B.1.4_1.4.1 UE Maximum Output Power for Inter-Band EN-DC including FR2 (5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6D984B5B" w14:textId="46974E53" w:rsidR="007D465B" w:rsidRPr="00AC4FBC" w:rsidRDefault="007D465B" w:rsidP="007D465B">
            <w:pPr>
              <w:pStyle w:val="TAL"/>
              <w:rPr>
                <w:lang w:eastAsia="ja-JP"/>
              </w:rPr>
            </w:pPr>
            <w:r w:rsidRPr="001B6FC2">
              <w:rPr>
                <w:lang w:eastAsia="ja-JP"/>
              </w:rPr>
              <w:t>Same as clause 6.2A.1.1.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68FC27F" w14:textId="77777777" w:rsidR="007D465B" w:rsidRPr="00AC4FBC" w:rsidRDefault="007D465B" w:rsidP="007D465B">
            <w:pPr>
              <w:pStyle w:val="TAL"/>
              <w:rPr>
                <w:snapToGrid w:val="0"/>
                <w:lang w:eastAsia="sv-SE"/>
              </w:rPr>
            </w:pPr>
          </w:p>
        </w:tc>
      </w:tr>
      <w:tr w:rsidR="007D465B" w:rsidRPr="00AC4FBC" w14:paraId="269E3F80"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CD6783" w14:textId="5B3B89A9" w:rsidR="007D465B" w:rsidRPr="00AC4FBC" w:rsidRDefault="007D465B" w:rsidP="007D465B">
            <w:pPr>
              <w:pStyle w:val="TAL"/>
              <w:rPr>
                <w:rFonts w:eastAsia="MS Mincho"/>
              </w:rPr>
            </w:pPr>
            <w:r w:rsidRPr="00AC4FBC">
              <w:rPr>
                <w:rFonts w:eastAsia="MS Mincho"/>
              </w:rPr>
              <w:t>6.2B.1.4_1.4.2 UE Maximum Output Power for Inter-Band EN-DC including FR2 (5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2E08F138" w14:textId="07C8A2E1" w:rsidR="007D465B" w:rsidRPr="00AC4FBC" w:rsidRDefault="007D465B" w:rsidP="007D465B">
            <w:pPr>
              <w:pStyle w:val="TAL"/>
              <w:rPr>
                <w:lang w:eastAsia="ja-JP"/>
              </w:rPr>
            </w:pPr>
            <w:r w:rsidRPr="001B6FC2">
              <w:rPr>
                <w:lang w:eastAsia="ja-JP"/>
              </w:rPr>
              <w:t>Same as clause 6.2A.1.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81AC903" w14:textId="77777777" w:rsidR="007D465B" w:rsidRPr="00AC4FBC" w:rsidRDefault="007D465B" w:rsidP="007D465B">
            <w:pPr>
              <w:pStyle w:val="TAL"/>
              <w:rPr>
                <w:snapToGrid w:val="0"/>
                <w:lang w:eastAsia="sv-SE"/>
              </w:rPr>
            </w:pPr>
          </w:p>
        </w:tc>
      </w:tr>
      <w:tr w:rsidR="005537E3" w:rsidRPr="00AC4FBC" w14:paraId="61BA2ED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F17120" w14:textId="35F256CB" w:rsidR="005537E3" w:rsidRPr="00AC4FBC" w:rsidRDefault="005537E3" w:rsidP="005537E3">
            <w:pPr>
              <w:pStyle w:val="TAL"/>
            </w:pPr>
            <w:r w:rsidRPr="00AC4FBC">
              <w:rPr>
                <w:rFonts w:eastAsia="MS Mincho"/>
              </w:rPr>
              <w:t>6.2B.1.4_1.5.1 UE Maximum Output Power for Inter-Band EN-DC including FR2 (6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658DB2C3" w14:textId="49A06BA0" w:rsidR="005537E3" w:rsidRPr="00AC4FBC" w:rsidRDefault="005537E3" w:rsidP="005537E3">
            <w:pPr>
              <w:pStyle w:val="TAL"/>
              <w:rPr>
                <w:lang w:eastAsia="ja-JP"/>
              </w:rPr>
            </w:pPr>
            <w:r w:rsidRPr="001B6FC2">
              <w:rPr>
                <w:lang w:eastAsia="ja-JP"/>
              </w:rPr>
              <w:t>Same as clause 6.2A.1.1.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80FD064" w14:textId="77777777" w:rsidR="005537E3" w:rsidRPr="00AC4FBC" w:rsidRDefault="005537E3" w:rsidP="005537E3">
            <w:pPr>
              <w:pStyle w:val="TAL"/>
              <w:rPr>
                <w:snapToGrid w:val="0"/>
                <w:lang w:eastAsia="sv-SE"/>
              </w:rPr>
            </w:pPr>
          </w:p>
        </w:tc>
      </w:tr>
      <w:tr w:rsidR="005537E3" w:rsidRPr="00AC4FBC" w14:paraId="20764EA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604CB4" w14:textId="53EB6E07" w:rsidR="005537E3" w:rsidRPr="00AC4FBC" w:rsidRDefault="005537E3" w:rsidP="005537E3">
            <w:pPr>
              <w:pStyle w:val="TAL"/>
            </w:pPr>
            <w:r w:rsidRPr="00AC4FBC">
              <w:rPr>
                <w:rFonts w:eastAsia="MS Mincho"/>
              </w:rPr>
              <w:t>6.2B.1.4_1.5.2 UE Maximum Output Power for Inter-Band EN-DC including FR2 (6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3B6B887C" w14:textId="7FAF983B" w:rsidR="005537E3" w:rsidRPr="00AC4FBC" w:rsidRDefault="005537E3" w:rsidP="005537E3">
            <w:pPr>
              <w:pStyle w:val="TAL"/>
              <w:rPr>
                <w:lang w:eastAsia="ja-JP"/>
              </w:rPr>
            </w:pPr>
            <w:r w:rsidRPr="001B6FC2">
              <w:rPr>
                <w:lang w:eastAsia="ja-JP"/>
              </w:rPr>
              <w:t>Same as clause 6.2A.1.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75FC787" w14:textId="77777777" w:rsidR="005537E3" w:rsidRPr="00AC4FBC" w:rsidRDefault="005537E3" w:rsidP="005537E3">
            <w:pPr>
              <w:pStyle w:val="TAL"/>
              <w:rPr>
                <w:snapToGrid w:val="0"/>
                <w:lang w:eastAsia="sv-SE"/>
              </w:rPr>
            </w:pPr>
          </w:p>
        </w:tc>
      </w:tr>
      <w:tr w:rsidR="005537E3" w:rsidRPr="00AC4FBC" w14:paraId="073191F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693907" w14:textId="3E20156E" w:rsidR="005537E3" w:rsidRPr="00AC4FBC" w:rsidRDefault="005537E3" w:rsidP="005537E3">
            <w:pPr>
              <w:pStyle w:val="TAL"/>
              <w:rPr>
                <w:rFonts w:eastAsia="MS Mincho"/>
              </w:rPr>
            </w:pPr>
            <w:r w:rsidRPr="00AC4FBC">
              <w:rPr>
                <w:rFonts w:eastAsia="MS Mincho"/>
              </w:rPr>
              <w:t>6.2B.1.4_1.6.1 UE Maximum Output Power for Inter-Band EN-DC including FR2 (7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EBD84AD" w14:textId="79DB8B91" w:rsidR="005537E3" w:rsidRPr="00AC4FBC" w:rsidRDefault="005537E3" w:rsidP="005537E3">
            <w:pPr>
              <w:pStyle w:val="TAL"/>
              <w:rPr>
                <w:lang w:eastAsia="ja-JP"/>
              </w:rPr>
            </w:pPr>
            <w:r w:rsidRPr="001B6FC2">
              <w:rPr>
                <w:lang w:eastAsia="ja-JP"/>
              </w:rPr>
              <w:t>Same as clause 6.2A.1.1.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797D776" w14:textId="77777777" w:rsidR="005537E3" w:rsidRPr="00AC4FBC" w:rsidRDefault="005537E3" w:rsidP="005537E3">
            <w:pPr>
              <w:pStyle w:val="TAL"/>
              <w:rPr>
                <w:snapToGrid w:val="0"/>
                <w:lang w:eastAsia="sv-SE"/>
              </w:rPr>
            </w:pPr>
          </w:p>
        </w:tc>
      </w:tr>
      <w:tr w:rsidR="005537E3" w:rsidRPr="00AC4FBC" w14:paraId="29E2081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9EFFDBC" w14:textId="726A9966" w:rsidR="005537E3" w:rsidRPr="00AC4FBC" w:rsidRDefault="005537E3" w:rsidP="005537E3">
            <w:pPr>
              <w:pStyle w:val="TAL"/>
              <w:rPr>
                <w:rFonts w:eastAsia="MS Mincho"/>
              </w:rPr>
            </w:pPr>
            <w:r w:rsidRPr="00AC4FBC">
              <w:rPr>
                <w:rFonts w:eastAsia="MS Mincho"/>
              </w:rPr>
              <w:t>6.2B.1.4_1.6.2 UE Maximum Output Power for Inter-Band EN-DC including FR2 (7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16E5F62F" w14:textId="132E4388" w:rsidR="005537E3" w:rsidRPr="00AC4FBC" w:rsidRDefault="005537E3" w:rsidP="005537E3">
            <w:pPr>
              <w:pStyle w:val="TAL"/>
              <w:rPr>
                <w:lang w:eastAsia="ja-JP"/>
              </w:rPr>
            </w:pPr>
            <w:r w:rsidRPr="001B6FC2">
              <w:rPr>
                <w:lang w:eastAsia="ja-JP"/>
              </w:rPr>
              <w:t>Same as clause 6.2A.1.2.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F22173C" w14:textId="77777777" w:rsidR="005537E3" w:rsidRPr="00AC4FBC" w:rsidRDefault="005537E3" w:rsidP="005537E3">
            <w:pPr>
              <w:pStyle w:val="TAL"/>
              <w:rPr>
                <w:snapToGrid w:val="0"/>
                <w:lang w:eastAsia="sv-SE"/>
              </w:rPr>
            </w:pPr>
          </w:p>
        </w:tc>
      </w:tr>
      <w:tr w:rsidR="00F86A30" w:rsidRPr="00AC4FBC" w14:paraId="2E767883" w14:textId="77777777" w:rsidTr="009A390E">
        <w:trPr>
          <w:gridAfter w:val="1"/>
          <w:wAfter w:w="75" w:type="dxa"/>
          <w:cantSplit/>
          <w:jc w:val="center"/>
          <w:ins w:id="25512" w:author="2028" w:date="2024-03-28T13:44:00Z"/>
        </w:trPr>
        <w:tc>
          <w:tcPr>
            <w:tcW w:w="2435" w:type="dxa"/>
            <w:gridSpan w:val="2"/>
            <w:tcBorders>
              <w:top w:val="single" w:sz="4" w:space="0" w:color="auto"/>
              <w:left w:val="single" w:sz="4" w:space="0" w:color="auto"/>
              <w:bottom w:val="single" w:sz="4" w:space="0" w:color="auto"/>
              <w:right w:val="single" w:sz="4" w:space="0" w:color="auto"/>
            </w:tcBorders>
          </w:tcPr>
          <w:p w14:paraId="48BC76D1" w14:textId="26A3E51F" w:rsidR="00F86A30" w:rsidRPr="00AC4FBC" w:rsidRDefault="00F86A30" w:rsidP="00F86A30">
            <w:pPr>
              <w:pStyle w:val="TAL"/>
              <w:rPr>
                <w:ins w:id="25513" w:author="2028" w:date="2024-03-28T13:44:00Z"/>
                <w:rFonts w:eastAsia="MS Mincho"/>
              </w:rPr>
            </w:pPr>
            <w:ins w:id="25514" w:author="2028" w:date="2024-03-28T13:45:00Z">
              <w:r w:rsidRPr="002E2F5B">
                <w:rPr>
                  <w:rFonts w:eastAsia="MS Mincho"/>
                </w:rPr>
                <w:t>6.2B.1.6</w:t>
              </w:r>
              <w:r w:rsidRPr="002E2F5B">
                <w:rPr>
                  <w:rFonts w:eastAsia="MS Mincho"/>
                </w:rPr>
                <w:tab/>
                <w:t>UE Maximum Output Power for Inter-Band EN-DC including FR2 (1 NR CC) - EIRP with UL Gaps</w:t>
              </w:r>
            </w:ins>
          </w:p>
        </w:tc>
        <w:tc>
          <w:tcPr>
            <w:tcW w:w="4535" w:type="dxa"/>
            <w:gridSpan w:val="2"/>
            <w:tcBorders>
              <w:top w:val="single" w:sz="4" w:space="0" w:color="auto"/>
              <w:left w:val="single" w:sz="4" w:space="0" w:color="auto"/>
              <w:bottom w:val="single" w:sz="4" w:space="0" w:color="auto"/>
              <w:right w:val="single" w:sz="4" w:space="0" w:color="auto"/>
            </w:tcBorders>
          </w:tcPr>
          <w:p w14:paraId="01271B14" w14:textId="7899A41C" w:rsidR="00F86A30" w:rsidRPr="001B6FC2" w:rsidRDefault="00F86A30" w:rsidP="00F86A30">
            <w:pPr>
              <w:pStyle w:val="TAL"/>
              <w:rPr>
                <w:ins w:id="25515" w:author="2028" w:date="2024-03-28T13:44:00Z"/>
                <w:lang w:eastAsia="ja-JP"/>
              </w:rPr>
            </w:pPr>
            <w:ins w:id="25516" w:author="2028" w:date="2024-03-28T13:45:00Z">
              <w:r w:rsidRPr="002E2F5B">
                <w:rPr>
                  <w:lang w:eastAsia="ja-JP"/>
                </w:rPr>
                <w:t>Same as clause 6.2.5 in TS 38.521-2</w:t>
              </w:r>
            </w:ins>
          </w:p>
        </w:tc>
        <w:tc>
          <w:tcPr>
            <w:tcW w:w="2720" w:type="dxa"/>
            <w:gridSpan w:val="2"/>
            <w:tcBorders>
              <w:top w:val="single" w:sz="4" w:space="0" w:color="auto"/>
              <w:left w:val="single" w:sz="4" w:space="0" w:color="auto"/>
              <w:bottom w:val="single" w:sz="4" w:space="0" w:color="auto"/>
              <w:right w:val="single" w:sz="4" w:space="0" w:color="auto"/>
            </w:tcBorders>
          </w:tcPr>
          <w:p w14:paraId="54467800" w14:textId="77777777" w:rsidR="00F86A30" w:rsidRPr="00AC4FBC" w:rsidRDefault="00F86A30" w:rsidP="00F86A30">
            <w:pPr>
              <w:pStyle w:val="TAL"/>
              <w:rPr>
                <w:ins w:id="25517" w:author="2028" w:date="2024-03-28T13:44:00Z"/>
                <w:snapToGrid w:val="0"/>
                <w:lang w:eastAsia="sv-SE"/>
              </w:rPr>
            </w:pPr>
          </w:p>
        </w:tc>
      </w:tr>
      <w:tr w:rsidR="00F86A30" w:rsidRPr="00AC4FBC" w14:paraId="423E24C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A50687" w14:textId="7E543676" w:rsidR="00F86A30" w:rsidRPr="00AC4FBC" w:rsidRDefault="00F86A30" w:rsidP="00F86A30">
            <w:pPr>
              <w:pStyle w:val="TAL"/>
              <w:rPr>
                <w:rFonts w:eastAsia="MS Mincho"/>
              </w:rPr>
            </w:pPr>
            <w:r w:rsidRPr="001B6FC2">
              <w:rPr>
                <w:rFonts w:eastAsia="MS Mincho"/>
              </w:rPr>
              <w:t>6.2B.1.4D.1 UE Maximum Output Power for Inter-Band EN-DC including FR2 for UL MIMO</w:t>
            </w:r>
          </w:p>
        </w:tc>
        <w:tc>
          <w:tcPr>
            <w:tcW w:w="4535" w:type="dxa"/>
            <w:gridSpan w:val="2"/>
            <w:tcBorders>
              <w:top w:val="single" w:sz="4" w:space="0" w:color="auto"/>
              <w:left w:val="single" w:sz="4" w:space="0" w:color="auto"/>
              <w:bottom w:val="single" w:sz="4" w:space="0" w:color="auto"/>
              <w:right w:val="single" w:sz="4" w:space="0" w:color="auto"/>
            </w:tcBorders>
          </w:tcPr>
          <w:p w14:paraId="3FF86FB0" w14:textId="7FBA4D11" w:rsidR="00F86A30" w:rsidRPr="001B6FC2" w:rsidRDefault="00F86A30" w:rsidP="00F86A30">
            <w:pPr>
              <w:pStyle w:val="TAL"/>
              <w:rPr>
                <w:lang w:eastAsia="ja-JP"/>
              </w:rPr>
            </w:pPr>
            <w:r w:rsidRPr="001B6FC2">
              <w:rPr>
                <w:lang w:eastAsia="ja-JP"/>
              </w:rPr>
              <w:t>Same as clause 6.2D.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8E19C83" w14:textId="77777777" w:rsidR="00F86A30" w:rsidRPr="00AC4FBC" w:rsidRDefault="00F86A30" w:rsidP="00F86A30">
            <w:pPr>
              <w:pStyle w:val="TAL"/>
              <w:rPr>
                <w:snapToGrid w:val="0"/>
                <w:lang w:eastAsia="sv-SE"/>
              </w:rPr>
            </w:pPr>
          </w:p>
        </w:tc>
      </w:tr>
      <w:tr w:rsidR="00F86A30" w:rsidRPr="00AC4FBC" w14:paraId="239F3A8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AED233B" w14:textId="292B7D4A" w:rsidR="00F86A30" w:rsidRPr="00AC4FBC" w:rsidRDefault="00F86A30" w:rsidP="00F86A30">
            <w:pPr>
              <w:pStyle w:val="TAL"/>
              <w:rPr>
                <w:rFonts w:eastAsia="MS Mincho"/>
              </w:rPr>
            </w:pPr>
            <w:r w:rsidRPr="001B6FC2">
              <w:rPr>
                <w:rFonts w:eastAsia="MS Mincho"/>
              </w:rPr>
              <w:t>6.2B.1.4D.2 UE Maximum Output Power for Inter-Band EN-DC including FR2 for UL MIMO-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166D4C67" w14:textId="047239F5" w:rsidR="00F86A30" w:rsidRPr="001B6FC2" w:rsidRDefault="00F86A30" w:rsidP="00F86A30">
            <w:pPr>
              <w:pStyle w:val="TAL"/>
              <w:rPr>
                <w:lang w:eastAsia="ja-JP"/>
              </w:rPr>
            </w:pPr>
            <w:r w:rsidRPr="001B6FC2">
              <w:rPr>
                <w:lang w:eastAsia="ja-JP"/>
              </w:rPr>
              <w:t>Same as clause 6.2D.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A18C735" w14:textId="77777777" w:rsidR="00F86A30" w:rsidRPr="00AC4FBC" w:rsidRDefault="00F86A30" w:rsidP="00F86A30">
            <w:pPr>
              <w:pStyle w:val="TAL"/>
              <w:rPr>
                <w:snapToGrid w:val="0"/>
                <w:lang w:eastAsia="sv-SE"/>
              </w:rPr>
            </w:pPr>
          </w:p>
        </w:tc>
      </w:tr>
      <w:tr w:rsidR="00F86A30" w:rsidRPr="00AC4FBC" w14:paraId="382855B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313CEA" w14:textId="77777777" w:rsidR="00F86A30" w:rsidRPr="00AC4FBC" w:rsidRDefault="00F86A30" w:rsidP="00F86A30">
            <w:pPr>
              <w:pStyle w:val="TAL"/>
            </w:pPr>
            <w:r w:rsidRPr="00AC4FBC">
              <w:t>6.2B.2.1 UE Maximum Output Power reduction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9FAC0D1" w14:textId="77777777" w:rsidR="00F86A30" w:rsidRPr="00AC4FBC" w:rsidRDefault="00F86A30" w:rsidP="00F86A30">
            <w:pPr>
              <w:pStyle w:val="TAL"/>
            </w:pPr>
            <w:r w:rsidRPr="00AC4FBC">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3C3C34D" w14:textId="77777777" w:rsidR="00F86A30" w:rsidRPr="00AC4FBC" w:rsidRDefault="00F86A30" w:rsidP="00F86A30">
            <w:pPr>
              <w:pStyle w:val="TAL"/>
              <w:rPr>
                <w:snapToGrid w:val="0"/>
                <w:lang w:eastAsia="sv-SE"/>
              </w:rPr>
            </w:pPr>
          </w:p>
        </w:tc>
      </w:tr>
      <w:tr w:rsidR="00F86A30" w:rsidRPr="00AC4FBC" w14:paraId="3D02682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E6D00F4" w14:textId="77777777" w:rsidR="00F86A30" w:rsidRPr="00AC4FBC" w:rsidRDefault="00F86A30" w:rsidP="00F86A30">
            <w:pPr>
              <w:pStyle w:val="TAL"/>
            </w:pPr>
            <w:r w:rsidRPr="00AC4FBC">
              <w:t>6.2B.2.2 UE Maximum Output Power reduction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6CA88AD" w14:textId="77777777" w:rsidR="00F86A30" w:rsidRPr="00AC4FBC" w:rsidRDefault="00F86A30" w:rsidP="00F86A30">
            <w:pPr>
              <w:pStyle w:val="TAL"/>
            </w:pPr>
            <w:r w:rsidRPr="00AC4FBC">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12EA2E64" w14:textId="77777777" w:rsidR="00F86A30" w:rsidRPr="00AC4FBC" w:rsidRDefault="00F86A30" w:rsidP="00F86A30">
            <w:pPr>
              <w:pStyle w:val="TAL"/>
              <w:rPr>
                <w:snapToGrid w:val="0"/>
                <w:lang w:eastAsia="sv-SE"/>
              </w:rPr>
            </w:pPr>
          </w:p>
        </w:tc>
      </w:tr>
      <w:tr w:rsidR="00F86A30" w:rsidRPr="00AC4FBC" w14:paraId="2479625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0617D80" w14:textId="77777777" w:rsidR="00F86A30" w:rsidRPr="00AC4FBC" w:rsidRDefault="00F86A30" w:rsidP="00F86A30">
            <w:pPr>
              <w:pStyle w:val="TAL"/>
            </w:pPr>
            <w:r w:rsidRPr="00AC4FBC">
              <w:t>6.2B.2.3 UE Maximum Output Power reduc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718643A" w14:textId="77777777" w:rsidR="00F86A30" w:rsidRPr="00AC4FBC" w:rsidRDefault="00F86A30" w:rsidP="00F86A30">
            <w:pPr>
              <w:pStyle w:val="TAL"/>
            </w:pPr>
            <w:r w:rsidRPr="00AC4FBC">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5DC9DEE8" w14:textId="77777777" w:rsidR="00F86A30" w:rsidRPr="00AC4FBC" w:rsidRDefault="00F86A30" w:rsidP="00F86A30">
            <w:pPr>
              <w:pStyle w:val="TAL"/>
              <w:rPr>
                <w:snapToGrid w:val="0"/>
                <w:lang w:eastAsia="sv-SE"/>
              </w:rPr>
            </w:pPr>
          </w:p>
        </w:tc>
      </w:tr>
      <w:tr w:rsidR="00F86A30" w:rsidRPr="00AC4FBC" w14:paraId="1C506EB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FBD96D0" w14:textId="77777777" w:rsidR="00F86A30" w:rsidRPr="00AC4FBC" w:rsidRDefault="00F86A30" w:rsidP="00F86A30">
            <w:pPr>
              <w:pStyle w:val="TAL"/>
            </w:pPr>
            <w:r w:rsidRPr="00AC4FBC">
              <w:t>6.2B.2.4 UE Maximum Output Power reduction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074F9E28" w14:textId="77777777" w:rsidR="00F86A30" w:rsidRPr="00AC4FBC" w:rsidRDefault="00F86A30" w:rsidP="00F86A30">
            <w:pPr>
              <w:pStyle w:val="TAL"/>
            </w:pPr>
            <w:r w:rsidRPr="00AC4FBC">
              <w:t>Same as clause 6.2</w:t>
            </w:r>
            <w:r w:rsidRPr="00AC4FBC">
              <w:rPr>
                <w:lang w:eastAsia="ja-JP"/>
              </w:rPr>
              <w:t xml:space="preserve">.2 in </w:t>
            </w:r>
            <w:r w:rsidRPr="00AC4FBC">
              <w:t>TS 38.521-</w:t>
            </w:r>
            <w:r w:rsidRPr="00AC4FBC">
              <w:rPr>
                <w:lang w:eastAsia="ja-JP"/>
              </w:rPr>
              <w:t>2</w:t>
            </w:r>
            <w:r w:rsidRPr="00AC4FBC">
              <w:t> [</w:t>
            </w:r>
            <w:r w:rsidRPr="00AC4FBC">
              <w:rPr>
                <w:lang w:eastAsia="ja-JP"/>
              </w:rPr>
              <w:t>9</w:t>
            </w:r>
            <w:r w:rsidRPr="00AC4FBC">
              <w:t>]</w:t>
            </w:r>
          </w:p>
        </w:tc>
        <w:tc>
          <w:tcPr>
            <w:tcW w:w="2720" w:type="dxa"/>
            <w:gridSpan w:val="2"/>
            <w:tcBorders>
              <w:top w:val="single" w:sz="4" w:space="0" w:color="auto"/>
              <w:left w:val="single" w:sz="4" w:space="0" w:color="auto"/>
              <w:bottom w:val="single" w:sz="4" w:space="0" w:color="auto"/>
              <w:right w:val="single" w:sz="4" w:space="0" w:color="auto"/>
            </w:tcBorders>
          </w:tcPr>
          <w:p w14:paraId="147309EC" w14:textId="77777777" w:rsidR="00F86A30" w:rsidRPr="00AC4FBC" w:rsidRDefault="00F86A30" w:rsidP="00F86A30">
            <w:pPr>
              <w:pStyle w:val="TAL"/>
              <w:rPr>
                <w:snapToGrid w:val="0"/>
                <w:lang w:eastAsia="sv-SE"/>
              </w:rPr>
            </w:pPr>
          </w:p>
        </w:tc>
      </w:tr>
      <w:tr w:rsidR="00F86A30" w:rsidRPr="00AC4FBC" w14:paraId="7C802EB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1AEA2FB" w14:textId="294EF1F8" w:rsidR="00F86A30" w:rsidRPr="00AC4FBC" w:rsidRDefault="00F86A30" w:rsidP="00F86A30">
            <w:pPr>
              <w:pStyle w:val="TAL"/>
              <w:rPr>
                <w:rFonts w:eastAsia="PMingLiU"/>
                <w:lang w:eastAsia="en-US"/>
              </w:rPr>
            </w:pPr>
            <w:r w:rsidRPr="00AC4FBC">
              <w:t>6.2B.2.4a UE Maximum Output Power reduction enhancements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3AF50F3" w14:textId="54A5932E" w:rsidR="00F86A30" w:rsidRPr="00AC4FBC" w:rsidRDefault="00F86A30" w:rsidP="00F86A30">
            <w:pPr>
              <w:pStyle w:val="TAL"/>
              <w:rPr>
                <w:rFonts w:eastAsia="PMingLiU"/>
                <w:lang w:eastAsia="en-US"/>
              </w:rPr>
            </w:pPr>
            <w:r w:rsidRPr="00AC4FBC">
              <w:t>Same as clause 6.2.2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7C144FB" w14:textId="77777777" w:rsidR="00F86A30" w:rsidRPr="00AC4FBC" w:rsidRDefault="00F86A30" w:rsidP="00F86A30">
            <w:pPr>
              <w:pStyle w:val="TAL"/>
              <w:rPr>
                <w:rFonts w:eastAsia="PMingLiU"/>
                <w:snapToGrid w:val="0"/>
                <w:lang w:eastAsia="sv-SE"/>
              </w:rPr>
            </w:pPr>
          </w:p>
        </w:tc>
      </w:tr>
      <w:tr w:rsidR="00F86A30" w:rsidRPr="00AC4FBC" w14:paraId="7C7E8C3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0BB91C" w14:textId="77777777" w:rsidR="00F86A30" w:rsidRPr="00AC4FBC" w:rsidRDefault="00F86A30" w:rsidP="00F86A30">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lang w:eastAsia="en-US"/>
              </w:rPr>
              <w:t>6.2B.2.4_1.1 UE Maximum Output Power reduction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41C93433" w14:textId="77777777" w:rsidR="00F86A30" w:rsidRPr="00AC4FBC" w:rsidRDefault="00F86A30" w:rsidP="00F86A30">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lang w:eastAsia="en-US"/>
              </w:rPr>
              <w:t>Same as clause 6.2A</w:t>
            </w:r>
            <w:r w:rsidRPr="00AC4FBC">
              <w:rPr>
                <w:rFonts w:ascii="Arial" w:eastAsia="PMingLiU" w:hAnsi="Arial"/>
                <w:sz w:val="18"/>
                <w:lang w:eastAsia="ja-JP"/>
              </w:rPr>
              <w:t xml:space="preserve">.2.1 in </w:t>
            </w:r>
            <w:r w:rsidRPr="00AC4FBC">
              <w:rPr>
                <w:rFonts w:ascii="Arial" w:eastAsia="PMingLiU" w:hAnsi="Arial"/>
                <w:sz w:val="18"/>
                <w:lang w:eastAsia="en-US"/>
              </w:rPr>
              <w:t>TS 38.521-</w:t>
            </w:r>
            <w:r w:rsidRPr="00AC4FBC">
              <w:rPr>
                <w:rFonts w:ascii="Arial" w:eastAsia="PMingLiU" w:hAnsi="Arial"/>
                <w:sz w:val="18"/>
                <w:lang w:eastAsia="ja-JP"/>
              </w:rPr>
              <w:t>2</w:t>
            </w:r>
            <w:r w:rsidRPr="00AC4FBC">
              <w:rPr>
                <w:rFonts w:ascii="Arial" w:eastAsia="PMingLiU" w:hAnsi="Arial"/>
                <w:sz w:val="18"/>
                <w:lang w:eastAsia="en-US"/>
              </w:rPr>
              <w:t> [</w:t>
            </w:r>
            <w:r w:rsidRPr="00AC4FBC">
              <w:rPr>
                <w:rFonts w:ascii="Arial" w:eastAsia="PMingLiU" w:hAnsi="Arial"/>
                <w:sz w:val="18"/>
                <w:lang w:eastAsia="ja-JP"/>
              </w:rPr>
              <w:t>9</w:t>
            </w:r>
            <w:r w:rsidRPr="00AC4FBC">
              <w:rPr>
                <w:rFonts w:ascii="Arial" w:eastAsia="PMingLiU" w:hAnsi="Arial"/>
                <w:sz w:val="18"/>
                <w:lang w:eastAsia="en-US"/>
              </w:rPr>
              <w:t>]</w:t>
            </w:r>
          </w:p>
        </w:tc>
        <w:tc>
          <w:tcPr>
            <w:tcW w:w="2720" w:type="dxa"/>
            <w:gridSpan w:val="2"/>
            <w:tcBorders>
              <w:top w:val="single" w:sz="4" w:space="0" w:color="auto"/>
              <w:left w:val="single" w:sz="4" w:space="0" w:color="auto"/>
              <w:bottom w:val="single" w:sz="4" w:space="0" w:color="auto"/>
              <w:right w:val="single" w:sz="4" w:space="0" w:color="auto"/>
            </w:tcBorders>
          </w:tcPr>
          <w:p w14:paraId="5EE46EE1" w14:textId="77777777" w:rsidR="00F86A30" w:rsidRPr="00AC4FBC" w:rsidRDefault="00F86A30" w:rsidP="00F86A30">
            <w:pPr>
              <w:keepNext/>
              <w:keepLines/>
              <w:overflowPunct/>
              <w:autoSpaceDE/>
              <w:autoSpaceDN/>
              <w:adjustRightInd/>
              <w:spacing w:after="0"/>
              <w:textAlignment w:val="auto"/>
              <w:rPr>
                <w:rFonts w:ascii="Arial" w:eastAsia="PMingLiU" w:hAnsi="Arial"/>
                <w:snapToGrid w:val="0"/>
                <w:sz w:val="18"/>
                <w:lang w:eastAsia="sv-SE"/>
              </w:rPr>
            </w:pPr>
          </w:p>
        </w:tc>
      </w:tr>
      <w:tr w:rsidR="00F86A30" w:rsidRPr="00AC4FBC" w14:paraId="7255952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0819CAA" w14:textId="690E701E" w:rsidR="00F86A30" w:rsidRPr="00AC4FBC" w:rsidRDefault="00F86A30" w:rsidP="00F86A30">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2B.2.4_1.2</w:t>
            </w:r>
            <w:r>
              <w:rPr>
                <w:rFonts w:ascii="Arial" w:eastAsia="PMingLiU" w:hAnsi="Arial"/>
                <w:sz w:val="18"/>
              </w:rPr>
              <w:t xml:space="preserve"> </w:t>
            </w:r>
            <w:r w:rsidRPr="005F549A">
              <w:rPr>
                <w:rFonts w:ascii="Arial" w:eastAsia="PMingLiU" w:hAnsi="Arial"/>
                <w:sz w:val="18"/>
              </w:rPr>
              <w:t>UE Maximum Output Power reduction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7763E991" w14:textId="69F018EB" w:rsidR="00F86A30" w:rsidRPr="00AC4FBC" w:rsidRDefault="00F86A30" w:rsidP="00F86A30">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2</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2720" w:type="dxa"/>
            <w:gridSpan w:val="2"/>
            <w:tcBorders>
              <w:top w:val="single" w:sz="4" w:space="0" w:color="auto"/>
              <w:left w:val="single" w:sz="4" w:space="0" w:color="auto"/>
              <w:bottom w:val="single" w:sz="4" w:space="0" w:color="auto"/>
              <w:right w:val="single" w:sz="4" w:space="0" w:color="auto"/>
            </w:tcBorders>
          </w:tcPr>
          <w:p w14:paraId="4F044846" w14:textId="77777777" w:rsidR="00F86A30" w:rsidRPr="00AC4FBC" w:rsidRDefault="00F86A30" w:rsidP="00F86A30">
            <w:pPr>
              <w:keepNext/>
              <w:keepLines/>
              <w:overflowPunct/>
              <w:autoSpaceDE/>
              <w:autoSpaceDN/>
              <w:adjustRightInd/>
              <w:spacing w:after="0"/>
              <w:textAlignment w:val="auto"/>
              <w:rPr>
                <w:rFonts w:ascii="Arial" w:eastAsia="PMingLiU" w:hAnsi="Arial"/>
                <w:snapToGrid w:val="0"/>
                <w:sz w:val="18"/>
                <w:lang w:eastAsia="sv-SE"/>
              </w:rPr>
            </w:pPr>
          </w:p>
        </w:tc>
      </w:tr>
      <w:tr w:rsidR="00F86A30" w:rsidRPr="00AC4FBC" w14:paraId="1C84DE7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EE48483" w14:textId="3AF8F066" w:rsidR="00F86A30" w:rsidRPr="00AC4FBC" w:rsidRDefault="00F86A30" w:rsidP="00F86A30">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 xml:space="preserve">.2B.2.4_1.3 </w:t>
            </w:r>
            <w:r w:rsidRPr="00117136">
              <w:rPr>
                <w:rFonts w:ascii="Arial" w:eastAsia="PMingLiU" w:hAnsi="Arial"/>
                <w:sz w:val="18"/>
              </w:rPr>
              <w:t>UE Maximum Output Power reduction for Inter-Band EN-DC including FR2 (</w:t>
            </w:r>
            <w:r>
              <w:rPr>
                <w:rFonts w:ascii="Arial" w:eastAsia="PMingLiU" w:hAnsi="Arial"/>
                <w:sz w:val="18"/>
              </w:rPr>
              <w:t>4</w:t>
            </w:r>
            <w:r w:rsidRPr="00117136">
              <w:rPr>
                <w:rFonts w:ascii="Arial" w:eastAsia="PMingLiU" w:hAnsi="Arial"/>
                <w:sz w:val="18"/>
              </w:rPr>
              <w:t xml:space="preserve"> NR CCs)</w:t>
            </w:r>
          </w:p>
        </w:tc>
        <w:tc>
          <w:tcPr>
            <w:tcW w:w="4535" w:type="dxa"/>
            <w:gridSpan w:val="2"/>
            <w:tcBorders>
              <w:top w:val="single" w:sz="4" w:space="0" w:color="auto"/>
              <w:left w:val="single" w:sz="4" w:space="0" w:color="auto"/>
              <w:bottom w:val="single" w:sz="4" w:space="0" w:color="auto"/>
              <w:right w:val="single" w:sz="4" w:space="0" w:color="auto"/>
            </w:tcBorders>
          </w:tcPr>
          <w:p w14:paraId="2FBC70A1" w14:textId="7B2B4AA6" w:rsidR="00F86A30" w:rsidRPr="00AC4FBC" w:rsidRDefault="00F86A30" w:rsidP="00F86A30">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3</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2720" w:type="dxa"/>
            <w:gridSpan w:val="2"/>
            <w:tcBorders>
              <w:top w:val="single" w:sz="4" w:space="0" w:color="auto"/>
              <w:left w:val="single" w:sz="4" w:space="0" w:color="auto"/>
              <w:bottom w:val="single" w:sz="4" w:space="0" w:color="auto"/>
              <w:right w:val="single" w:sz="4" w:space="0" w:color="auto"/>
            </w:tcBorders>
          </w:tcPr>
          <w:p w14:paraId="6B399E90" w14:textId="77777777" w:rsidR="00F86A30" w:rsidRPr="00AC4FBC" w:rsidRDefault="00F86A30" w:rsidP="00F86A30">
            <w:pPr>
              <w:keepNext/>
              <w:keepLines/>
              <w:overflowPunct/>
              <w:autoSpaceDE/>
              <w:autoSpaceDN/>
              <w:adjustRightInd/>
              <w:spacing w:after="0"/>
              <w:textAlignment w:val="auto"/>
              <w:rPr>
                <w:rFonts w:ascii="Arial" w:eastAsia="PMingLiU" w:hAnsi="Arial"/>
                <w:snapToGrid w:val="0"/>
                <w:sz w:val="18"/>
                <w:lang w:eastAsia="sv-SE"/>
              </w:rPr>
            </w:pPr>
          </w:p>
        </w:tc>
      </w:tr>
      <w:tr w:rsidR="00F86A30" w:rsidRPr="00AC4FBC" w14:paraId="79CD847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4B41D00" w14:textId="77777777" w:rsidR="00F86A30" w:rsidRPr="00AC4FBC" w:rsidRDefault="00F86A30" w:rsidP="00F86A30">
            <w:pPr>
              <w:pStyle w:val="TAL"/>
            </w:pPr>
            <w:r w:rsidRPr="00AC4FBC">
              <w:t>6.2B.3.1 UE Additional Maximum Output Power reduction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CC95D86" w14:textId="77777777" w:rsidR="00F86A30" w:rsidRPr="00AC4FBC" w:rsidRDefault="00F86A30" w:rsidP="00F86A30">
            <w:pPr>
              <w:pStyle w:val="TAL"/>
            </w:pPr>
            <w:r w:rsidRPr="00AC4FBC">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4158CF5" w14:textId="77777777" w:rsidR="00F86A30" w:rsidRPr="00AC4FBC" w:rsidRDefault="00F86A30" w:rsidP="00F86A30">
            <w:pPr>
              <w:pStyle w:val="TAL"/>
              <w:rPr>
                <w:snapToGrid w:val="0"/>
                <w:lang w:eastAsia="sv-SE"/>
              </w:rPr>
            </w:pPr>
          </w:p>
        </w:tc>
      </w:tr>
      <w:tr w:rsidR="00F86A30" w:rsidRPr="00AC4FBC" w14:paraId="1B9D1E9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C5EE38D" w14:textId="77777777" w:rsidR="00F86A30" w:rsidRPr="00AC4FBC" w:rsidRDefault="00F86A30" w:rsidP="00F86A30">
            <w:pPr>
              <w:pStyle w:val="TAL"/>
            </w:pPr>
            <w:r w:rsidRPr="00AC4FBC">
              <w:t>6.2B.3.2 UE Additional Maximum Output Power reduction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F4C85D8" w14:textId="77777777" w:rsidR="00F86A30" w:rsidRPr="00AC4FBC" w:rsidRDefault="00F86A30" w:rsidP="00F86A30">
            <w:pPr>
              <w:pStyle w:val="TAL"/>
            </w:pPr>
            <w:r w:rsidRPr="00AC4FBC">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75B77F57" w14:textId="77777777" w:rsidR="00F86A30" w:rsidRPr="00AC4FBC" w:rsidRDefault="00F86A30" w:rsidP="00F86A30">
            <w:pPr>
              <w:pStyle w:val="TAL"/>
              <w:rPr>
                <w:snapToGrid w:val="0"/>
                <w:lang w:eastAsia="sv-SE"/>
              </w:rPr>
            </w:pPr>
          </w:p>
        </w:tc>
      </w:tr>
      <w:tr w:rsidR="00F86A30" w:rsidRPr="00AC4FBC" w14:paraId="69F9A4C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AAAB84" w14:textId="77777777" w:rsidR="00F86A30" w:rsidRPr="00AC4FBC" w:rsidRDefault="00F86A30" w:rsidP="00F86A30">
            <w:pPr>
              <w:pStyle w:val="TAL"/>
            </w:pPr>
            <w:r w:rsidRPr="00AC4FBC">
              <w:t>6.2B.3.3 UE Additional Maximum Output Power reduc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F82D70C" w14:textId="77777777" w:rsidR="00F86A30" w:rsidRPr="00AC4FBC" w:rsidRDefault="00F86A30" w:rsidP="00F86A30">
            <w:pPr>
              <w:pStyle w:val="TAL"/>
            </w:pPr>
            <w:r w:rsidRPr="00AC4FBC">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4980B702" w14:textId="77777777" w:rsidR="00F86A30" w:rsidRPr="00AC4FBC" w:rsidRDefault="00F86A30" w:rsidP="00F86A30">
            <w:pPr>
              <w:pStyle w:val="TAL"/>
              <w:rPr>
                <w:snapToGrid w:val="0"/>
                <w:lang w:eastAsia="sv-SE"/>
              </w:rPr>
            </w:pPr>
          </w:p>
        </w:tc>
      </w:tr>
      <w:tr w:rsidR="00F86A30" w:rsidRPr="00AC4FBC" w14:paraId="637967D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DCCE265" w14:textId="75768299" w:rsidR="00F86A30" w:rsidRPr="00AC4FBC" w:rsidRDefault="00F86A30" w:rsidP="00F86A30">
            <w:pPr>
              <w:pStyle w:val="TAL"/>
            </w:pPr>
            <w:r w:rsidRPr="00AC4FBC">
              <w:t>6.2B.3.4 UE Additional Maximum Output Power reduction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8163746" w14:textId="5E7D1F17" w:rsidR="00F86A30" w:rsidRPr="00AC4FBC" w:rsidRDefault="00F86A30" w:rsidP="00F86A30">
            <w:pPr>
              <w:pStyle w:val="TAL"/>
            </w:pPr>
            <w:r w:rsidRPr="00AC4FBC">
              <w:t>Same as clause 6.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7535890" w14:textId="77777777" w:rsidR="00F86A30" w:rsidRPr="00AC4FBC" w:rsidRDefault="00F86A30" w:rsidP="00F86A30">
            <w:pPr>
              <w:pStyle w:val="TAL"/>
              <w:rPr>
                <w:snapToGrid w:val="0"/>
                <w:lang w:eastAsia="sv-SE"/>
              </w:rPr>
            </w:pPr>
          </w:p>
        </w:tc>
      </w:tr>
      <w:tr w:rsidR="00F86A30" w:rsidRPr="00AC4FBC" w14:paraId="44C6B9F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33A3CA" w14:textId="77777777" w:rsidR="00F86A30" w:rsidRPr="00AC4FBC" w:rsidRDefault="00F86A30" w:rsidP="00F86A30">
            <w:pPr>
              <w:pStyle w:val="TAL"/>
            </w:pPr>
            <w:r w:rsidRPr="00AC4FBC">
              <w:t>6.2B.4.1.1 Configured Output Power Level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D1F3E05" w14:textId="77777777" w:rsidR="00F86A30" w:rsidRPr="00AC4FBC" w:rsidRDefault="00F86A30" w:rsidP="00F86A30">
            <w:pPr>
              <w:pStyle w:val="TAL"/>
            </w:pPr>
            <w:r w:rsidRPr="00AC4FBC">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29B2426" w14:textId="77777777" w:rsidR="00F86A30" w:rsidRPr="00AC4FBC" w:rsidRDefault="00F86A30" w:rsidP="00F86A30">
            <w:pPr>
              <w:pStyle w:val="TAL"/>
              <w:rPr>
                <w:snapToGrid w:val="0"/>
                <w:lang w:eastAsia="sv-SE"/>
              </w:rPr>
            </w:pPr>
          </w:p>
        </w:tc>
      </w:tr>
      <w:tr w:rsidR="00F86A30" w:rsidRPr="00AC4FBC" w14:paraId="0CF7F25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6D8415F" w14:textId="77777777" w:rsidR="00F86A30" w:rsidRPr="00AC4FBC" w:rsidRDefault="00F86A30" w:rsidP="00F86A30">
            <w:pPr>
              <w:pStyle w:val="TAL"/>
            </w:pPr>
            <w:r w:rsidRPr="00AC4FBC">
              <w:t>6.2B.4.1.2 Configured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150A5CB" w14:textId="77777777" w:rsidR="00F86A30" w:rsidRPr="00AC4FBC" w:rsidRDefault="00F86A30" w:rsidP="00F86A30">
            <w:pPr>
              <w:pStyle w:val="TAL"/>
            </w:pPr>
            <w:r w:rsidRPr="00AC4FBC">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0DF50CC7" w14:textId="77777777" w:rsidR="00F86A30" w:rsidRPr="00AC4FBC" w:rsidRDefault="00F86A30" w:rsidP="00F86A30">
            <w:pPr>
              <w:pStyle w:val="TAL"/>
              <w:rPr>
                <w:snapToGrid w:val="0"/>
                <w:lang w:eastAsia="sv-SE"/>
              </w:rPr>
            </w:pPr>
          </w:p>
        </w:tc>
      </w:tr>
      <w:tr w:rsidR="00F86A30" w:rsidRPr="00AC4FBC" w14:paraId="78C5E73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F186329" w14:textId="1FE41F47" w:rsidR="00F86A30" w:rsidRPr="00AC4FBC" w:rsidRDefault="00F86A30" w:rsidP="00F86A30">
            <w:pPr>
              <w:pStyle w:val="TAL"/>
            </w:pPr>
            <w:r w:rsidRPr="00AC4FBC">
              <w:t>6.2B.4.1.3 Configured Output Power for Inter-Band EN-DC within FR1 (1 E-UTRA CC, 1 NR CC)</w:t>
            </w:r>
          </w:p>
        </w:tc>
        <w:tc>
          <w:tcPr>
            <w:tcW w:w="4535" w:type="dxa"/>
            <w:gridSpan w:val="2"/>
            <w:tcBorders>
              <w:top w:val="single" w:sz="4" w:space="0" w:color="auto"/>
              <w:left w:val="single" w:sz="4" w:space="0" w:color="auto"/>
              <w:bottom w:val="single" w:sz="4" w:space="0" w:color="auto"/>
              <w:right w:val="single" w:sz="4" w:space="0" w:color="auto"/>
            </w:tcBorders>
          </w:tcPr>
          <w:p w14:paraId="05A0E78A" w14:textId="77777777" w:rsidR="00F86A30" w:rsidRPr="00AC4FBC" w:rsidRDefault="00F86A30" w:rsidP="00F86A30">
            <w:pPr>
              <w:pStyle w:val="TAL"/>
            </w:pPr>
            <w:r w:rsidRPr="00AC4FBC">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08DF477B" w14:textId="77777777" w:rsidR="00F86A30" w:rsidRPr="00AC4FBC" w:rsidRDefault="00F86A30" w:rsidP="00F86A30">
            <w:pPr>
              <w:pStyle w:val="TAL"/>
              <w:rPr>
                <w:snapToGrid w:val="0"/>
                <w:lang w:eastAsia="sv-SE"/>
              </w:rPr>
            </w:pPr>
          </w:p>
        </w:tc>
      </w:tr>
      <w:tr w:rsidR="00F86A30" w:rsidRPr="00AC4FBC" w14:paraId="40FA586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29BB697" w14:textId="1656418F" w:rsidR="00F86A30" w:rsidRPr="00AC4FBC" w:rsidRDefault="00F86A30" w:rsidP="00F86A30">
            <w:pPr>
              <w:pStyle w:val="TAL"/>
            </w:pPr>
            <w:r w:rsidRPr="00AC4FBC">
              <w:t>6.2B.4.1.3_1 Configured Output Power for Inter-Band EN-DC within FR1 (2 E-UTRA CCs, 1 NR CC)</w:t>
            </w:r>
          </w:p>
        </w:tc>
        <w:tc>
          <w:tcPr>
            <w:tcW w:w="4535" w:type="dxa"/>
            <w:gridSpan w:val="2"/>
            <w:tcBorders>
              <w:top w:val="single" w:sz="4" w:space="0" w:color="auto"/>
              <w:left w:val="single" w:sz="4" w:space="0" w:color="auto"/>
              <w:bottom w:val="single" w:sz="4" w:space="0" w:color="auto"/>
              <w:right w:val="single" w:sz="4" w:space="0" w:color="auto"/>
            </w:tcBorders>
          </w:tcPr>
          <w:p w14:paraId="4AB873D4" w14:textId="061DCCAA" w:rsidR="00F86A30" w:rsidRPr="00AC4FBC" w:rsidRDefault="00F86A30" w:rsidP="00F86A30">
            <w:pPr>
              <w:pStyle w:val="TAL"/>
            </w:pPr>
            <w:r w:rsidRPr="00AC4FBC">
              <w:t>Same as 6.2B.1.3</w:t>
            </w:r>
          </w:p>
        </w:tc>
        <w:tc>
          <w:tcPr>
            <w:tcW w:w="2720" w:type="dxa"/>
            <w:gridSpan w:val="2"/>
            <w:tcBorders>
              <w:top w:val="single" w:sz="4" w:space="0" w:color="auto"/>
              <w:left w:val="single" w:sz="4" w:space="0" w:color="auto"/>
              <w:bottom w:val="single" w:sz="4" w:space="0" w:color="auto"/>
              <w:right w:val="single" w:sz="4" w:space="0" w:color="auto"/>
            </w:tcBorders>
          </w:tcPr>
          <w:p w14:paraId="214075F7" w14:textId="77777777" w:rsidR="00F86A30" w:rsidRPr="00AC4FBC" w:rsidRDefault="00F86A30" w:rsidP="00F86A30">
            <w:pPr>
              <w:pStyle w:val="TAL"/>
              <w:rPr>
                <w:snapToGrid w:val="0"/>
                <w:lang w:eastAsia="sv-SE"/>
              </w:rPr>
            </w:pPr>
          </w:p>
        </w:tc>
      </w:tr>
      <w:tr w:rsidR="00F86A30" w:rsidRPr="00AC4FBC" w14:paraId="7B0E66D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A2BC35" w14:textId="7702DBCC" w:rsidR="00F86A30" w:rsidRPr="00AC4FBC" w:rsidRDefault="00F86A30" w:rsidP="00F86A30">
            <w:pPr>
              <w:pStyle w:val="TAL"/>
            </w:pPr>
            <w:r w:rsidRPr="00AC4FBC">
              <w:t>6.2B.4.1.4_1 Configured Output Power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751B1717" w14:textId="43B70750" w:rsidR="00F86A30" w:rsidRPr="00AC4FBC" w:rsidRDefault="00F86A30" w:rsidP="00F86A30">
            <w:pPr>
              <w:pStyle w:val="TAL"/>
            </w:pPr>
            <w:r w:rsidRPr="00AC4FBC">
              <w:t>Same as clause 6.2.4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B51C564" w14:textId="77777777" w:rsidR="00F86A30" w:rsidRPr="00AC4FBC" w:rsidRDefault="00F86A30" w:rsidP="00F86A30">
            <w:pPr>
              <w:pStyle w:val="TAL"/>
              <w:rPr>
                <w:snapToGrid w:val="0"/>
                <w:lang w:eastAsia="sv-SE"/>
              </w:rPr>
            </w:pPr>
          </w:p>
        </w:tc>
      </w:tr>
      <w:tr w:rsidR="00F86A30" w:rsidRPr="00AC4FBC" w14:paraId="046D292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B4389D9" w14:textId="77777777" w:rsidR="00F86A30" w:rsidRPr="00AC4FBC" w:rsidRDefault="00F86A30" w:rsidP="00F86A30">
            <w:pPr>
              <w:pStyle w:val="TAL"/>
            </w:pPr>
            <w:r w:rsidRPr="00AC4FBC">
              <w:t>6.3B.1.1 Minimum Output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90C24DF" w14:textId="77777777" w:rsidR="00F86A30" w:rsidRPr="00AC4FBC" w:rsidRDefault="00F86A30" w:rsidP="00F86A30">
            <w:pPr>
              <w:pStyle w:val="TAL"/>
            </w:pPr>
            <w:r w:rsidRPr="00AC4FBC">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1EF4D16" w14:textId="77777777" w:rsidR="00F86A30" w:rsidRPr="00AC4FBC" w:rsidRDefault="00F86A30" w:rsidP="00F86A30">
            <w:pPr>
              <w:pStyle w:val="TAL"/>
              <w:rPr>
                <w:snapToGrid w:val="0"/>
                <w:lang w:eastAsia="sv-SE"/>
              </w:rPr>
            </w:pPr>
          </w:p>
        </w:tc>
      </w:tr>
      <w:tr w:rsidR="00F86A30" w:rsidRPr="00AC4FBC" w14:paraId="77F296C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D15147" w14:textId="77777777" w:rsidR="00F86A30" w:rsidRPr="00AC4FBC" w:rsidRDefault="00F86A30" w:rsidP="00F86A30">
            <w:pPr>
              <w:pStyle w:val="TAL"/>
            </w:pPr>
            <w:r w:rsidRPr="00AC4FBC">
              <w:t>6.3B.1.2 Minimum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7B27F7E4" w14:textId="77777777" w:rsidR="00F86A30" w:rsidRPr="00AC4FBC" w:rsidRDefault="00F86A30" w:rsidP="00F86A30">
            <w:pPr>
              <w:pStyle w:val="TAL"/>
            </w:pPr>
            <w:r w:rsidRPr="00AC4FBC">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75DE3A2" w14:textId="77777777" w:rsidR="00F86A30" w:rsidRPr="00AC4FBC" w:rsidRDefault="00F86A30" w:rsidP="00F86A30">
            <w:pPr>
              <w:pStyle w:val="TAL"/>
              <w:rPr>
                <w:snapToGrid w:val="0"/>
                <w:lang w:eastAsia="sv-SE"/>
              </w:rPr>
            </w:pPr>
          </w:p>
        </w:tc>
      </w:tr>
      <w:tr w:rsidR="00F86A30" w:rsidRPr="00AC4FBC" w14:paraId="1C0D188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08FB487" w14:textId="77777777" w:rsidR="00F86A30" w:rsidRPr="00AC4FBC" w:rsidRDefault="00F86A30" w:rsidP="00F86A30">
            <w:pPr>
              <w:pStyle w:val="TAL"/>
            </w:pPr>
            <w:r w:rsidRPr="00AC4FBC">
              <w:t>6.3B.1.3 Minimum output powe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140D5D50" w14:textId="77777777" w:rsidR="00F86A30" w:rsidRPr="00AC4FBC" w:rsidRDefault="00F86A30" w:rsidP="00F86A30">
            <w:pPr>
              <w:pStyle w:val="TAL"/>
            </w:pPr>
            <w:r w:rsidRPr="00AC4FBC">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C1775D" w14:textId="77777777" w:rsidR="00F86A30" w:rsidRPr="00AC4FBC" w:rsidRDefault="00F86A30" w:rsidP="00F86A30">
            <w:pPr>
              <w:pStyle w:val="TAL"/>
              <w:rPr>
                <w:snapToGrid w:val="0"/>
                <w:lang w:eastAsia="sv-SE"/>
              </w:rPr>
            </w:pPr>
          </w:p>
        </w:tc>
      </w:tr>
      <w:tr w:rsidR="00F86A30" w:rsidRPr="00AC4FBC" w14:paraId="0AF13D7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D73DD66" w14:textId="77777777" w:rsidR="00F86A30" w:rsidRPr="00AC4FBC" w:rsidRDefault="00F86A30" w:rsidP="00F86A30">
            <w:pPr>
              <w:pStyle w:val="TAL"/>
            </w:pPr>
            <w:r w:rsidRPr="00AC4FBC">
              <w:t>6.3B.1.4 Minimum Output Power for EN-DC Interband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2101556B" w14:textId="76F72B17" w:rsidR="00F86A30" w:rsidRPr="00AC4FBC" w:rsidRDefault="00F86A30" w:rsidP="00F86A30">
            <w:pPr>
              <w:pStyle w:val="TAL"/>
            </w:pPr>
            <w:r w:rsidRPr="00AC4FBC">
              <w:t>Same as clause 6.3.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B36A8A9" w14:textId="77777777" w:rsidR="00F86A30" w:rsidRPr="00AC4FBC" w:rsidRDefault="00F86A30" w:rsidP="00F86A30">
            <w:pPr>
              <w:pStyle w:val="TAL"/>
              <w:rPr>
                <w:snapToGrid w:val="0"/>
                <w:lang w:eastAsia="sv-SE"/>
              </w:rPr>
            </w:pPr>
          </w:p>
        </w:tc>
      </w:tr>
      <w:tr w:rsidR="00F86A30" w:rsidRPr="00AC4FBC" w14:paraId="73EF621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835C10C" w14:textId="51A19EE3" w:rsidR="00F86A30" w:rsidRPr="00AC4FBC" w:rsidRDefault="00F86A30" w:rsidP="00F86A30">
            <w:pPr>
              <w:pStyle w:val="TAL"/>
            </w:pPr>
            <w:r w:rsidRPr="00AC4FBC">
              <w:t>6.3B.1.4_1.1</w:t>
            </w:r>
            <w:r w:rsidRPr="00AC4FBC">
              <w:tab/>
              <w:t>Minimum output powe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613B97E3" w14:textId="40593924" w:rsidR="00F86A30" w:rsidRPr="00AC4FBC" w:rsidRDefault="00F86A30" w:rsidP="00F86A30">
            <w:pPr>
              <w:pStyle w:val="TAL"/>
            </w:pPr>
            <w:r w:rsidRPr="00AC4FBC">
              <w:t>Same as 6.3A.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63ED7F3" w14:textId="77777777" w:rsidR="00F86A30" w:rsidRPr="00AC4FBC" w:rsidRDefault="00F86A30" w:rsidP="00F86A30">
            <w:pPr>
              <w:pStyle w:val="TAL"/>
              <w:rPr>
                <w:snapToGrid w:val="0"/>
                <w:lang w:eastAsia="sv-SE"/>
              </w:rPr>
            </w:pPr>
          </w:p>
        </w:tc>
      </w:tr>
      <w:tr w:rsidR="00F86A30" w:rsidRPr="00AC4FBC" w14:paraId="5173317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E7482BB" w14:textId="39F1E947" w:rsidR="00F86A30" w:rsidRPr="00AC4FBC" w:rsidRDefault="00F86A30" w:rsidP="00F86A30">
            <w:pPr>
              <w:pStyle w:val="TAL"/>
            </w:pPr>
            <w:r w:rsidRPr="00AC4FBC">
              <w:t>6.3B.1.4_1.2</w:t>
            </w:r>
            <w:r w:rsidRPr="00AC4FBC">
              <w:tab/>
              <w:t>Minimum output powe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16C82085" w14:textId="108F2269" w:rsidR="00F86A30" w:rsidRPr="00AC4FBC" w:rsidRDefault="00F86A30" w:rsidP="00F86A30">
            <w:pPr>
              <w:pStyle w:val="TAL"/>
            </w:pPr>
            <w:r w:rsidRPr="00AC4FBC">
              <w:t>Same as 6.3A.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69446F7" w14:textId="77777777" w:rsidR="00F86A30" w:rsidRPr="00AC4FBC" w:rsidRDefault="00F86A30" w:rsidP="00F86A30">
            <w:pPr>
              <w:pStyle w:val="TAL"/>
              <w:rPr>
                <w:snapToGrid w:val="0"/>
                <w:lang w:eastAsia="sv-SE"/>
              </w:rPr>
            </w:pPr>
          </w:p>
        </w:tc>
      </w:tr>
      <w:tr w:rsidR="00F86A30" w:rsidRPr="00AC4FBC" w14:paraId="3E6E1CF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77FA7B" w14:textId="5E27D2E9" w:rsidR="00F86A30" w:rsidRPr="00AC4FBC" w:rsidRDefault="00F86A30" w:rsidP="00F86A30">
            <w:pPr>
              <w:pStyle w:val="TAL"/>
            </w:pPr>
            <w:r w:rsidRPr="00AC4FBC">
              <w:t>6.3B.1.4_1.3</w:t>
            </w:r>
            <w:r w:rsidRPr="00AC4FBC">
              <w:tab/>
              <w:t>Minimum output powe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74D12FB9" w14:textId="38D31A66" w:rsidR="00F86A30" w:rsidRPr="00AC4FBC" w:rsidRDefault="00F86A30" w:rsidP="00F86A30">
            <w:pPr>
              <w:pStyle w:val="TAL"/>
            </w:pPr>
            <w:r w:rsidRPr="00AC4FBC">
              <w:t>Same as 6.3A.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820D3E8" w14:textId="77777777" w:rsidR="00F86A30" w:rsidRPr="00AC4FBC" w:rsidRDefault="00F86A30" w:rsidP="00F86A30">
            <w:pPr>
              <w:pStyle w:val="TAL"/>
              <w:rPr>
                <w:snapToGrid w:val="0"/>
                <w:lang w:eastAsia="sv-SE"/>
              </w:rPr>
            </w:pPr>
          </w:p>
        </w:tc>
      </w:tr>
      <w:tr w:rsidR="00F86A30" w:rsidRPr="00AC4FBC" w14:paraId="7393CC4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A1195E" w14:textId="0C8FF7BD" w:rsidR="00F86A30" w:rsidRPr="00AC4FBC" w:rsidRDefault="00F86A30" w:rsidP="00F86A30">
            <w:pPr>
              <w:pStyle w:val="TAL"/>
            </w:pPr>
            <w:r w:rsidRPr="001B6FC2">
              <w:t>6.3B.1.4D Minimum output power for inter-band EN-DC including FR2 for UL MIMO</w:t>
            </w:r>
          </w:p>
        </w:tc>
        <w:tc>
          <w:tcPr>
            <w:tcW w:w="4535" w:type="dxa"/>
            <w:gridSpan w:val="2"/>
            <w:tcBorders>
              <w:top w:val="single" w:sz="4" w:space="0" w:color="auto"/>
              <w:left w:val="single" w:sz="4" w:space="0" w:color="auto"/>
              <w:bottom w:val="single" w:sz="4" w:space="0" w:color="auto"/>
              <w:right w:val="single" w:sz="4" w:space="0" w:color="auto"/>
            </w:tcBorders>
          </w:tcPr>
          <w:p w14:paraId="4756E704" w14:textId="0A1FB873" w:rsidR="00F86A30" w:rsidRPr="00AC4FBC" w:rsidRDefault="00F86A30" w:rsidP="00F86A30">
            <w:pPr>
              <w:pStyle w:val="TAL"/>
            </w:pPr>
            <w:r w:rsidRPr="001B6FC2">
              <w:t>Same as 6.3D.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BE9634F" w14:textId="77777777" w:rsidR="00F86A30" w:rsidRPr="00AC4FBC" w:rsidRDefault="00F86A30" w:rsidP="00F86A30">
            <w:pPr>
              <w:pStyle w:val="TAL"/>
              <w:rPr>
                <w:snapToGrid w:val="0"/>
                <w:lang w:eastAsia="sv-SE"/>
              </w:rPr>
            </w:pPr>
          </w:p>
        </w:tc>
      </w:tr>
      <w:tr w:rsidR="00F86A30" w:rsidRPr="00AC4FBC" w14:paraId="5A48734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D0423E" w14:textId="77777777" w:rsidR="00F86A30" w:rsidRPr="00AC4FBC" w:rsidRDefault="00F86A30" w:rsidP="00F86A30">
            <w:pPr>
              <w:pStyle w:val="TAL"/>
            </w:pPr>
            <w:r w:rsidRPr="00AC4FBC">
              <w:t>6.3B.2.1 Transmit OFF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78A24F5" w14:textId="77777777" w:rsidR="00F86A30" w:rsidRPr="00AC4FBC" w:rsidRDefault="00F86A30" w:rsidP="00F86A30">
            <w:pPr>
              <w:pStyle w:val="TAL"/>
            </w:pPr>
            <w:r w:rsidRPr="00AC4FBC">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9B89C14" w14:textId="77777777" w:rsidR="00F86A30" w:rsidRPr="00AC4FBC" w:rsidRDefault="00F86A30" w:rsidP="00F86A30">
            <w:pPr>
              <w:pStyle w:val="TAL"/>
              <w:rPr>
                <w:snapToGrid w:val="0"/>
                <w:lang w:eastAsia="sv-SE"/>
              </w:rPr>
            </w:pPr>
          </w:p>
        </w:tc>
      </w:tr>
      <w:tr w:rsidR="00F86A30" w:rsidRPr="00AC4FBC" w14:paraId="126E9CE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7B0D43" w14:textId="77777777" w:rsidR="00F86A30" w:rsidRPr="00AC4FBC" w:rsidRDefault="00F86A30" w:rsidP="00F86A30">
            <w:pPr>
              <w:pStyle w:val="TAL"/>
            </w:pPr>
            <w:r w:rsidRPr="00AC4FBC">
              <w:t>6.3B.2.2 Transmit OFF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3B88C19" w14:textId="77777777" w:rsidR="00F86A30" w:rsidRPr="00AC4FBC" w:rsidRDefault="00F86A30" w:rsidP="00F86A30">
            <w:pPr>
              <w:pStyle w:val="TAL"/>
            </w:pPr>
            <w:r w:rsidRPr="00AC4FBC">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9E35CDF" w14:textId="77777777" w:rsidR="00F86A30" w:rsidRPr="00AC4FBC" w:rsidRDefault="00F86A30" w:rsidP="00F86A30">
            <w:pPr>
              <w:pStyle w:val="TAL"/>
              <w:rPr>
                <w:snapToGrid w:val="0"/>
                <w:lang w:eastAsia="sv-SE"/>
              </w:rPr>
            </w:pPr>
          </w:p>
        </w:tc>
      </w:tr>
      <w:tr w:rsidR="00F86A30" w:rsidRPr="00AC4FBC" w14:paraId="4AFA9E8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886CF45" w14:textId="77777777" w:rsidR="00F86A30" w:rsidRPr="00AC4FBC" w:rsidRDefault="00F86A30" w:rsidP="00F86A30">
            <w:pPr>
              <w:pStyle w:val="TAL"/>
            </w:pPr>
            <w:r w:rsidRPr="00AC4FBC">
              <w:t>6.3B.2.3 Transmit OFF Powe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6CA5320" w14:textId="77777777" w:rsidR="00F86A30" w:rsidRPr="00AC4FBC" w:rsidRDefault="00F86A30" w:rsidP="00F86A30">
            <w:pPr>
              <w:pStyle w:val="TAL"/>
            </w:pPr>
            <w:r w:rsidRPr="00AC4FBC">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3A9EC" w14:textId="77777777" w:rsidR="00F86A30" w:rsidRPr="00AC4FBC" w:rsidRDefault="00F86A30" w:rsidP="00F86A30">
            <w:pPr>
              <w:pStyle w:val="TAL"/>
              <w:rPr>
                <w:snapToGrid w:val="0"/>
                <w:lang w:eastAsia="sv-SE"/>
              </w:rPr>
            </w:pPr>
          </w:p>
        </w:tc>
      </w:tr>
      <w:tr w:rsidR="00F86A30" w:rsidRPr="00AC4FBC" w14:paraId="7C23274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A041B7" w14:textId="77777777" w:rsidR="00F86A30" w:rsidRPr="00AC4FBC" w:rsidRDefault="00F86A30" w:rsidP="00F86A30">
            <w:pPr>
              <w:pStyle w:val="TAL"/>
            </w:pPr>
            <w:r w:rsidRPr="00AC4FBC">
              <w:t>6.3B.2.4 Transmit OFF Power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1E05C474" w14:textId="77777777" w:rsidR="00F86A30" w:rsidRPr="00AC4FBC" w:rsidRDefault="00F86A30" w:rsidP="00F86A30">
            <w:pPr>
              <w:pStyle w:val="TAL"/>
            </w:pPr>
            <w:r w:rsidRPr="00AC4FBC">
              <w:t>Same as clause 6.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E4E47BE" w14:textId="77777777" w:rsidR="00F86A30" w:rsidRPr="00AC4FBC" w:rsidRDefault="00F86A30" w:rsidP="00F86A30">
            <w:pPr>
              <w:pStyle w:val="TAL"/>
              <w:rPr>
                <w:snapToGrid w:val="0"/>
                <w:lang w:eastAsia="sv-SE"/>
              </w:rPr>
            </w:pPr>
          </w:p>
        </w:tc>
      </w:tr>
      <w:tr w:rsidR="00F86A30" w:rsidRPr="00AC4FBC" w14:paraId="2148131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ECF7545" w14:textId="24DF0704" w:rsidR="00F86A30" w:rsidRPr="00AC4FBC" w:rsidRDefault="00F86A30" w:rsidP="00F86A30">
            <w:pPr>
              <w:pStyle w:val="TAL"/>
            </w:pPr>
            <w:r w:rsidRPr="001B6FC2">
              <w:t>6.3B.2.4D Transmit OFF Power for inter-band EN-DC including FR2 for UL-MIMO</w:t>
            </w:r>
          </w:p>
        </w:tc>
        <w:tc>
          <w:tcPr>
            <w:tcW w:w="4535" w:type="dxa"/>
            <w:gridSpan w:val="2"/>
            <w:tcBorders>
              <w:top w:val="single" w:sz="4" w:space="0" w:color="auto"/>
              <w:left w:val="single" w:sz="4" w:space="0" w:color="auto"/>
              <w:bottom w:val="single" w:sz="4" w:space="0" w:color="auto"/>
              <w:right w:val="single" w:sz="4" w:space="0" w:color="auto"/>
            </w:tcBorders>
          </w:tcPr>
          <w:p w14:paraId="57D2BEDE" w14:textId="1B1CDF33" w:rsidR="00F86A30" w:rsidRPr="00AC4FBC" w:rsidRDefault="00F86A30" w:rsidP="00F86A30">
            <w:pPr>
              <w:pStyle w:val="TAL"/>
            </w:pPr>
            <w:r w:rsidRPr="001B6FC2">
              <w:t>Same as 6.3D.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AF12C94" w14:textId="77777777" w:rsidR="00F86A30" w:rsidRPr="00AC4FBC" w:rsidRDefault="00F86A30" w:rsidP="00F86A30">
            <w:pPr>
              <w:pStyle w:val="TAL"/>
              <w:rPr>
                <w:snapToGrid w:val="0"/>
                <w:lang w:eastAsia="sv-SE"/>
              </w:rPr>
            </w:pPr>
          </w:p>
        </w:tc>
      </w:tr>
      <w:tr w:rsidR="00F86A30" w:rsidRPr="00AC4FBC" w14:paraId="3F507B7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A7A8A9" w14:textId="77777777" w:rsidR="00F86A30" w:rsidRPr="00AC4FBC" w:rsidRDefault="00F86A30" w:rsidP="00F86A30">
            <w:pPr>
              <w:pStyle w:val="TAL"/>
            </w:pPr>
            <w:r w:rsidRPr="00AC4FBC">
              <w:t>6.3B.3.1 Tx ON/OFF time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9FE469F" w14:textId="77777777" w:rsidR="00F86A30" w:rsidRPr="00AC4FBC" w:rsidRDefault="00F86A30" w:rsidP="00F86A30">
            <w:pPr>
              <w:pStyle w:val="TAL"/>
            </w:pPr>
            <w:r w:rsidRPr="00AC4FBC">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AE7F28A" w14:textId="77777777" w:rsidR="00F86A30" w:rsidRPr="00AC4FBC" w:rsidRDefault="00F86A30" w:rsidP="00F86A30">
            <w:pPr>
              <w:pStyle w:val="TAL"/>
              <w:rPr>
                <w:snapToGrid w:val="0"/>
                <w:lang w:eastAsia="sv-SE"/>
              </w:rPr>
            </w:pPr>
          </w:p>
        </w:tc>
      </w:tr>
      <w:tr w:rsidR="00F86A30" w:rsidRPr="00AC4FBC" w14:paraId="7A8CBB2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CAFC04" w14:textId="1976A4C4" w:rsidR="00F86A30" w:rsidRPr="00AC4FBC" w:rsidRDefault="00F86A30" w:rsidP="00F86A30">
            <w:pPr>
              <w:pStyle w:val="TAL"/>
            </w:pPr>
            <w:r w:rsidRPr="00AC4FBC">
              <w:rPr>
                <w:rFonts w:eastAsia="PMingLiU"/>
              </w:rPr>
              <w:t>6.3B.3_1.1</w:t>
            </w:r>
            <w:r>
              <w:rPr>
                <w:rFonts w:eastAsia="PMingLiU"/>
              </w:rPr>
              <w:t xml:space="preserve"> </w:t>
            </w:r>
            <w:r w:rsidRPr="00AC4FBC">
              <w:rPr>
                <w:rFonts w:eastAsia="PMingLiU"/>
              </w:rPr>
              <w:t>E-UTRA and NR switching time mask for switching between two uplink carriers for inter-ba</w:t>
            </w:r>
            <w:r w:rsidRPr="00AC4FBC">
              <w:rPr>
                <w:rFonts w:eastAsiaTheme="minorEastAsia"/>
              </w:rPr>
              <w:t>nd EN-DC</w:t>
            </w:r>
          </w:p>
        </w:tc>
        <w:tc>
          <w:tcPr>
            <w:tcW w:w="4535" w:type="dxa"/>
            <w:gridSpan w:val="2"/>
            <w:tcBorders>
              <w:top w:val="single" w:sz="4" w:space="0" w:color="auto"/>
              <w:left w:val="single" w:sz="4" w:space="0" w:color="auto"/>
              <w:bottom w:val="single" w:sz="4" w:space="0" w:color="auto"/>
              <w:right w:val="single" w:sz="4" w:space="0" w:color="auto"/>
            </w:tcBorders>
          </w:tcPr>
          <w:p w14:paraId="35A84900" w14:textId="77777777" w:rsidR="00F86A30" w:rsidRPr="0041337C" w:rsidRDefault="00F86A30" w:rsidP="00F86A30">
            <w:pPr>
              <w:pStyle w:val="TAL"/>
              <w:rPr>
                <w:lang w:val="en-US"/>
              </w:rPr>
            </w:pPr>
            <w:r w:rsidRPr="0041337C">
              <w:rPr>
                <w:lang w:val="en-US"/>
              </w:rPr>
              <w:t>MAX (MU</w:t>
            </w:r>
            <w:r w:rsidRPr="0041337C">
              <w:rPr>
                <w:vertAlign w:val="subscript"/>
                <w:lang w:val="en-US"/>
              </w:rPr>
              <w:t>LTE</w:t>
            </w:r>
            <w:r w:rsidRPr="0041337C">
              <w:rPr>
                <w:lang w:val="en-US"/>
              </w:rPr>
              <w:t>, MU</w:t>
            </w:r>
            <w:r w:rsidRPr="0041337C">
              <w:rPr>
                <w:vertAlign w:val="subscript"/>
                <w:lang w:val="en-US"/>
              </w:rPr>
              <w:t>NR</w:t>
            </w:r>
            <w:r w:rsidRPr="0041337C">
              <w:rPr>
                <w:lang w:val="en-US"/>
              </w:rPr>
              <w:t>)</w:t>
            </w:r>
          </w:p>
          <w:p w14:paraId="14055CE5" w14:textId="77777777" w:rsidR="00F86A30" w:rsidRDefault="00F86A30" w:rsidP="00F86A30">
            <w:pPr>
              <w:pStyle w:val="TAL"/>
              <w:rPr>
                <w:snapToGrid w:val="0"/>
              </w:rPr>
            </w:pPr>
          </w:p>
          <w:p w14:paraId="2CC97324" w14:textId="77777777" w:rsidR="00F86A30" w:rsidRDefault="00F86A30" w:rsidP="00F86A30">
            <w:pPr>
              <w:pStyle w:val="TAL"/>
              <w:rPr>
                <w:snapToGrid w:val="0"/>
              </w:rPr>
            </w:pPr>
          </w:p>
          <w:p w14:paraId="4752FD86" w14:textId="77777777" w:rsidR="00F86A30" w:rsidRPr="00AC4FBC" w:rsidRDefault="00F86A30" w:rsidP="00F86A30">
            <w:pPr>
              <w:pStyle w:val="TAL"/>
              <w:rPr>
                <w:snapToGrid w:val="0"/>
              </w:rPr>
            </w:pPr>
            <w:r w:rsidRPr="00AC4FBC">
              <w:rPr>
                <w:snapToGrid w:val="0"/>
              </w:rPr>
              <w:t>MU</w:t>
            </w:r>
            <w:r w:rsidRPr="00AC4FBC">
              <w:rPr>
                <w:snapToGrid w:val="0"/>
                <w:vertAlign w:val="subscript"/>
              </w:rPr>
              <w:t>LTE</w:t>
            </w:r>
            <w:r w:rsidRPr="00AC4FBC">
              <w:rPr>
                <w:snapToGrid w:val="0"/>
              </w:rPr>
              <w:t xml:space="preserve"> is MU of LTE specified in </w:t>
            </w:r>
            <w:r w:rsidRPr="00AC4FBC">
              <w:t>clause </w:t>
            </w:r>
            <w:r w:rsidRPr="00AC4FBC">
              <w:rPr>
                <w:snapToGrid w:val="0"/>
              </w:rPr>
              <w:t>6.2</w:t>
            </w:r>
            <w:r>
              <w:rPr>
                <w:snapToGrid w:val="0"/>
              </w:rPr>
              <w:t>.3</w:t>
            </w:r>
            <w:r w:rsidRPr="00AC4FBC">
              <w:rPr>
                <w:snapToGrid w:val="0"/>
              </w:rPr>
              <w:t xml:space="preserve"> in TS 36.521-1 [10].</w:t>
            </w:r>
          </w:p>
          <w:p w14:paraId="55D4E887" w14:textId="77777777" w:rsidR="00F86A30" w:rsidRPr="00AC4FBC" w:rsidRDefault="00F86A30" w:rsidP="00F86A30">
            <w:pPr>
              <w:pStyle w:val="TAL"/>
              <w:rPr>
                <w:snapToGrid w:val="0"/>
              </w:rPr>
            </w:pPr>
          </w:p>
          <w:p w14:paraId="07332CDA" w14:textId="63E95DA1" w:rsidR="00F86A30" w:rsidRPr="00AC4FBC" w:rsidRDefault="00F86A30" w:rsidP="00F86A30">
            <w:pPr>
              <w:pStyle w:val="TAL"/>
            </w:pPr>
            <w:r w:rsidRPr="00AC4FBC">
              <w:rPr>
                <w:snapToGrid w:val="0"/>
              </w:rPr>
              <w:t>MU</w:t>
            </w:r>
            <w:r>
              <w:rPr>
                <w:snapToGrid w:val="0"/>
                <w:vertAlign w:val="subscript"/>
              </w:rPr>
              <w:t>NR</w:t>
            </w:r>
            <w:r w:rsidRPr="00AC4FBC">
              <w:rPr>
                <w:snapToGrid w:val="0"/>
              </w:rPr>
              <w:t xml:space="preserve"> is MU of FR1 </w:t>
            </w:r>
            <w:r>
              <w:rPr>
                <w:snapToGrid w:val="0"/>
              </w:rPr>
              <w:t>NR</w:t>
            </w:r>
            <w:r w:rsidRPr="00AC4FBC">
              <w:rPr>
                <w:snapToGrid w:val="0"/>
              </w:rPr>
              <w:t xml:space="preserve"> specified in </w:t>
            </w:r>
            <w:r w:rsidRPr="00AC4FBC">
              <w:t>clause </w:t>
            </w:r>
            <w:r w:rsidRPr="00AC4FBC">
              <w:rPr>
                <w:snapToGrid w:val="0"/>
              </w:rPr>
              <w:t>6.2</w:t>
            </w:r>
            <w:r>
              <w:rPr>
                <w:snapToGrid w:val="0"/>
              </w:rPr>
              <w:t>D</w:t>
            </w:r>
            <w:r w:rsidRPr="00AC4FBC">
              <w:rPr>
                <w:snapToGrid w:val="0"/>
              </w:rPr>
              <w:t>.</w:t>
            </w:r>
            <w:r>
              <w:rPr>
                <w:snapToGrid w:val="0"/>
              </w:rPr>
              <w:t>2</w:t>
            </w:r>
            <w:r w:rsidRPr="00AC4FBC">
              <w:rPr>
                <w:snapToGrid w:val="0"/>
              </w:rPr>
              <w:t xml:space="preserve">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14C635D" w14:textId="77777777" w:rsidR="00F86A30" w:rsidRPr="00AC4FBC" w:rsidRDefault="00F86A30" w:rsidP="00F86A30">
            <w:pPr>
              <w:pStyle w:val="TAL"/>
              <w:rPr>
                <w:snapToGrid w:val="0"/>
                <w:lang w:eastAsia="sv-SE"/>
              </w:rPr>
            </w:pPr>
          </w:p>
        </w:tc>
      </w:tr>
      <w:tr w:rsidR="00F86A30" w:rsidRPr="00AC4FBC" w14:paraId="57022A4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B60AF3F" w14:textId="6FADB04D" w:rsidR="00F86A30" w:rsidRPr="00AC4FBC" w:rsidRDefault="00F86A30" w:rsidP="00F86A30">
            <w:pPr>
              <w:pStyle w:val="TAL"/>
            </w:pPr>
            <w:r w:rsidRPr="00AC4FBC">
              <w:t>6.3B.2.4_1.1 Transmit OFF Powe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072FDEDA" w14:textId="755175AD" w:rsidR="00F86A30" w:rsidRPr="00AC4FBC" w:rsidRDefault="00F86A30" w:rsidP="00F86A30">
            <w:pPr>
              <w:pStyle w:val="TAL"/>
            </w:pPr>
            <w:r w:rsidRPr="00AC4FBC">
              <w:t>Same as clause 6.3A.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285184D" w14:textId="77777777" w:rsidR="00F86A30" w:rsidRPr="00AC4FBC" w:rsidRDefault="00F86A30" w:rsidP="00F86A30">
            <w:pPr>
              <w:pStyle w:val="TAL"/>
              <w:rPr>
                <w:snapToGrid w:val="0"/>
                <w:lang w:eastAsia="sv-SE"/>
              </w:rPr>
            </w:pPr>
          </w:p>
        </w:tc>
      </w:tr>
      <w:tr w:rsidR="00F86A30" w:rsidRPr="00AC4FBC" w14:paraId="728303A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8011BA" w14:textId="511C69DA" w:rsidR="00F86A30" w:rsidRPr="00AC4FBC" w:rsidRDefault="00F86A30" w:rsidP="00F86A30">
            <w:pPr>
              <w:pStyle w:val="TAL"/>
            </w:pPr>
            <w:r w:rsidRPr="00AC4FBC">
              <w:t>6.3B.2.4_1.2 Transmit OFF Powe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4334E583" w14:textId="4A15C1B6" w:rsidR="00F86A30" w:rsidRPr="00AC4FBC" w:rsidRDefault="00F86A30" w:rsidP="00F86A30">
            <w:pPr>
              <w:pStyle w:val="TAL"/>
            </w:pPr>
            <w:r w:rsidRPr="00AC4FBC">
              <w:t>Same as clause 6.3A.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F559D5E" w14:textId="77777777" w:rsidR="00F86A30" w:rsidRPr="00AC4FBC" w:rsidRDefault="00F86A30" w:rsidP="00F86A30">
            <w:pPr>
              <w:pStyle w:val="TAL"/>
              <w:rPr>
                <w:snapToGrid w:val="0"/>
                <w:lang w:eastAsia="sv-SE"/>
              </w:rPr>
            </w:pPr>
          </w:p>
        </w:tc>
      </w:tr>
      <w:tr w:rsidR="00F86A30" w:rsidRPr="00AC4FBC" w14:paraId="4FB6983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2C6D6A5" w14:textId="3FB54413" w:rsidR="00F86A30" w:rsidRPr="00AC4FBC" w:rsidRDefault="00F86A30" w:rsidP="00F86A30">
            <w:pPr>
              <w:pStyle w:val="TAL"/>
            </w:pPr>
            <w:r w:rsidRPr="00AC4FBC">
              <w:t>6.3B.2.4_1.3 Transmit OFF Powe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31255FF1" w14:textId="28016864" w:rsidR="00F86A30" w:rsidRPr="00AC4FBC" w:rsidRDefault="00F86A30" w:rsidP="00F86A30">
            <w:pPr>
              <w:pStyle w:val="TAL"/>
            </w:pPr>
            <w:r w:rsidRPr="00AC4FBC">
              <w:t>Same as clause 6.3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1DE7EE4" w14:textId="77777777" w:rsidR="00F86A30" w:rsidRPr="00AC4FBC" w:rsidRDefault="00F86A30" w:rsidP="00F86A30">
            <w:pPr>
              <w:pStyle w:val="TAL"/>
              <w:rPr>
                <w:snapToGrid w:val="0"/>
                <w:lang w:eastAsia="sv-SE"/>
              </w:rPr>
            </w:pPr>
          </w:p>
        </w:tc>
      </w:tr>
      <w:tr w:rsidR="00F86A30" w:rsidRPr="00AC4FBC" w14:paraId="0C4761D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D9E3EB5" w14:textId="77777777" w:rsidR="00F86A30" w:rsidRPr="00AC4FBC" w:rsidRDefault="00F86A30" w:rsidP="00F86A30">
            <w:pPr>
              <w:pStyle w:val="TAL"/>
            </w:pPr>
            <w:r w:rsidRPr="00AC4FBC">
              <w:t>6.3B.3.2 Tx ON/OFF time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AD8667F" w14:textId="77777777" w:rsidR="00F86A30" w:rsidRPr="00AC4FBC" w:rsidRDefault="00F86A30" w:rsidP="00F86A30">
            <w:pPr>
              <w:pStyle w:val="TAL"/>
            </w:pPr>
            <w:r w:rsidRPr="00AC4FBC">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AE0C737" w14:textId="77777777" w:rsidR="00F86A30" w:rsidRPr="00AC4FBC" w:rsidRDefault="00F86A30" w:rsidP="00F86A30">
            <w:pPr>
              <w:pStyle w:val="TAL"/>
              <w:rPr>
                <w:snapToGrid w:val="0"/>
                <w:lang w:eastAsia="sv-SE"/>
              </w:rPr>
            </w:pPr>
          </w:p>
        </w:tc>
      </w:tr>
      <w:tr w:rsidR="00F86A30" w:rsidRPr="00AC4FBC" w14:paraId="7C738A5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8185A5" w14:textId="77777777" w:rsidR="00F86A30" w:rsidRPr="00AC4FBC" w:rsidRDefault="00F86A30" w:rsidP="00F86A30">
            <w:pPr>
              <w:pStyle w:val="TAL"/>
            </w:pPr>
            <w:r w:rsidRPr="00AC4FBC">
              <w:t>6.3B.3.3 Tx ON/OFF time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8F0CD2D" w14:textId="77777777" w:rsidR="00F86A30" w:rsidRPr="00AC4FBC" w:rsidRDefault="00F86A30" w:rsidP="00F86A30">
            <w:pPr>
              <w:pStyle w:val="TAL"/>
            </w:pPr>
            <w:r w:rsidRPr="00AC4FBC">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8FC2710" w14:textId="77777777" w:rsidR="00F86A30" w:rsidRPr="00AC4FBC" w:rsidRDefault="00F86A30" w:rsidP="00F86A30">
            <w:pPr>
              <w:pStyle w:val="TAL"/>
              <w:rPr>
                <w:snapToGrid w:val="0"/>
                <w:lang w:eastAsia="sv-SE"/>
              </w:rPr>
            </w:pPr>
          </w:p>
        </w:tc>
      </w:tr>
      <w:tr w:rsidR="00F86A30" w:rsidRPr="00AC4FBC" w14:paraId="1FA25DD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6A4ABE3" w14:textId="31BA4300" w:rsidR="00F86A30" w:rsidRPr="00AC4FBC" w:rsidRDefault="00F86A30" w:rsidP="00F86A30">
            <w:pPr>
              <w:pStyle w:val="TAL"/>
            </w:pPr>
            <w:r w:rsidRPr="00AC4FBC">
              <w:rPr>
                <w:lang w:eastAsia="ja-JP"/>
              </w:rPr>
              <w:t>6.3B.3.4 Transmit ON/OFF time mask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662DC08" w14:textId="51A93170" w:rsidR="00F86A30" w:rsidRPr="00AC4FBC" w:rsidRDefault="00F86A30" w:rsidP="00F86A30">
            <w:pPr>
              <w:pStyle w:val="TAL"/>
            </w:pPr>
            <w:r w:rsidRPr="00AC4FBC">
              <w:t>Same as clause 6.3.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9A0246E" w14:textId="77777777" w:rsidR="00F86A30" w:rsidRPr="00AC4FBC" w:rsidRDefault="00F86A30" w:rsidP="00F86A30">
            <w:pPr>
              <w:pStyle w:val="TAL"/>
              <w:rPr>
                <w:snapToGrid w:val="0"/>
                <w:lang w:eastAsia="sv-SE"/>
              </w:rPr>
            </w:pPr>
          </w:p>
        </w:tc>
      </w:tr>
      <w:tr w:rsidR="00F86A30" w:rsidRPr="00AC4FBC" w14:paraId="776EB8F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9504715" w14:textId="77777777" w:rsidR="00F86A30" w:rsidRPr="00AC4FBC" w:rsidRDefault="00F86A30" w:rsidP="00F86A30">
            <w:pPr>
              <w:pStyle w:val="TAL"/>
              <w:rPr>
                <w:lang w:eastAsia="ja-JP"/>
              </w:rPr>
            </w:pPr>
            <w:r w:rsidRPr="00AC4FBC">
              <w:rPr>
                <w:lang w:eastAsia="ja-JP"/>
              </w:rPr>
              <w:t>6.3B.3.4_1.1 Transmit ON/OFF time mask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77C3E07E" w14:textId="77777777" w:rsidR="00F86A30" w:rsidRPr="00AC4FBC" w:rsidRDefault="00F86A30" w:rsidP="00F86A30">
            <w:pPr>
              <w:pStyle w:val="TAL"/>
            </w:pPr>
            <w:r w:rsidRPr="00AC4FBC">
              <w:t>Same as clause 6.3A.3.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088493F" w14:textId="77777777" w:rsidR="00F86A30" w:rsidRPr="00AC4FBC" w:rsidRDefault="00F86A30" w:rsidP="00F86A30">
            <w:pPr>
              <w:pStyle w:val="TAL"/>
              <w:rPr>
                <w:snapToGrid w:val="0"/>
                <w:lang w:eastAsia="sv-SE"/>
              </w:rPr>
            </w:pPr>
          </w:p>
        </w:tc>
      </w:tr>
      <w:tr w:rsidR="00F86A30" w:rsidRPr="00AC4FBC" w14:paraId="637D594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8F43C8" w14:textId="77777777" w:rsidR="00F86A30" w:rsidRPr="00AC4FBC" w:rsidRDefault="00F86A30" w:rsidP="00F86A30">
            <w:pPr>
              <w:pStyle w:val="TAL"/>
            </w:pPr>
            <w:r w:rsidRPr="00AC4FBC">
              <w:t>6.3B.4.3 PRACH Time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E284C90" w14:textId="77777777" w:rsidR="00F86A30" w:rsidRPr="00AC4FBC" w:rsidRDefault="00F86A30" w:rsidP="00F86A30">
            <w:pPr>
              <w:pStyle w:val="TAL"/>
            </w:pPr>
            <w:r w:rsidRPr="00AC4FBC">
              <w:t>Same as clause 6.3.3.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B0E025B" w14:textId="77777777" w:rsidR="00F86A30" w:rsidRPr="00AC4FBC" w:rsidRDefault="00F86A30" w:rsidP="00F86A30">
            <w:pPr>
              <w:pStyle w:val="TAL"/>
              <w:rPr>
                <w:snapToGrid w:val="0"/>
                <w:lang w:eastAsia="sv-SE"/>
              </w:rPr>
            </w:pPr>
          </w:p>
        </w:tc>
      </w:tr>
      <w:tr w:rsidR="00F86A30" w:rsidRPr="00AC4FBC" w14:paraId="035F714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D74C04"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1.1</w:t>
            </w:r>
            <w:r w:rsidRPr="00AC4FBC">
              <w:rPr>
                <w:rFonts w:ascii="Arial" w:hAnsi="Arial"/>
                <w:sz w:val="18"/>
                <w:lang w:eastAsia="en-US"/>
              </w:rPr>
              <w:tab/>
              <w:t>Absolut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08C1105"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8759EF1"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5AC779D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8854BA"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1.2</w:t>
            </w:r>
            <w:r w:rsidRPr="00AC4FBC">
              <w:rPr>
                <w:rFonts w:ascii="Arial" w:hAnsi="Arial"/>
                <w:sz w:val="18"/>
                <w:lang w:eastAsia="en-US"/>
              </w:rPr>
              <w:tab/>
              <w:t>Absolut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C27516B"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B6B346F"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6723E6F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19AF0B9"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1.3</w:t>
            </w:r>
            <w:r w:rsidRPr="00AC4FBC">
              <w:rPr>
                <w:rFonts w:ascii="Arial" w:hAnsi="Arial"/>
                <w:sz w:val="18"/>
                <w:lang w:eastAsia="en-US"/>
              </w:rPr>
              <w:tab/>
              <w:t>Absolut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011B017"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19D35C0"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7DC2ED6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602788"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1.4</w:t>
            </w:r>
            <w:r w:rsidRPr="00AC4FBC">
              <w:rPr>
                <w:rFonts w:ascii="Arial" w:hAnsi="Arial"/>
                <w:sz w:val="18"/>
                <w:lang w:eastAsia="en-US"/>
              </w:rPr>
              <w:tab/>
              <w:t>Absolut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ED98723"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A2237C9"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0C128F9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A1ADBB7"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2.1</w:t>
            </w:r>
            <w:r w:rsidRPr="00AC4FBC">
              <w:rPr>
                <w:rFonts w:ascii="Arial" w:hAnsi="Arial"/>
                <w:sz w:val="18"/>
                <w:lang w:eastAsia="en-US"/>
              </w:rPr>
              <w:tab/>
              <w:t>Relativ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36BDE03"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C30ED75"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3FAE8F2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F1ACDB9"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2.2</w:t>
            </w:r>
            <w:r w:rsidRPr="00AC4FBC">
              <w:rPr>
                <w:rFonts w:ascii="Arial" w:hAnsi="Arial"/>
                <w:sz w:val="18"/>
                <w:lang w:eastAsia="en-US"/>
              </w:rPr>
              <w:tab/>
              <w:t>Relativ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2530B73"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6EAFB11"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4DD3226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6B76D38"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2.3</w:t>
            </w:r>
            <w:r w:rsidRPr="00AC4FBC">
              <w:rPr>
                <w:rFonts w:ascii="Arial" w:hAnsi="Arial"/>
                <w:sz w:val="18"/>
                <w:lang w:eastAsia="en-US"/>
              </w:rPr>
              <w:tab/>
              <w:t>Relativ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5E5B5D6"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87DD14C"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2A74371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DCBD4A"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2.4</w:t>
            </w:r>
            <w:r w:rsidRPr="00AC4FBC">
              <w:rPr>
                <w:rFonts w:ascii="Arial" w:hAnsi="Arial"/>
                <w:sz w:val="18"/>
                <w:lang w:eastAsia="en-US"/>
              </w:rPr>
              <w:tab/>
              <w:t>Relativ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2A5685DE"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45A6226"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0BD0726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72BE7B"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3.1</w:t>
            </w:r>
            <w:r w:rsidRPr="00AC4FBC">
              <w:rPr>
                <w:rFonts w:ascii="Arial" w:hAnsi="Arial"/>
                <w:sz w:val="18"/>
                <w:lang w:eastAsia="en-US"/>
              </w:rPr>
              <w:tab/>
              <w:t>Aggregat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024CF4"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B4EDF12"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5EC3D01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6C0DFF5"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3.2</w:t>
            </w:r>
            <w:r w:rsidRPr="00AC4FBC">
              <w:rPr>
                <w:rFonts w:ascii="Arial" w:hAnsi="Arial"/>
                <w:sz w:val="18"/>
                <w:lang w:eastAsia="en-US"/>
              </w:rPr>
              <w:tab/>
              <w:t>Aggregat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05CA959"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DD99206"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187864A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12C904"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3.3</w:t>
            </w:r>
            <w:r w:rsidRPr="00AC4FBC">
              <w:rPr>
                <w:rFonts w:ascii="Arial" w:hAnsi="Arial"/>
                <w:sz w:val="18"/>
                <w:lang w:eastAsia="en-US"/>
              </w:rPr>
              <w:tab/>
              <w:t>Aggregat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00B65CF3"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F18761F"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41AAFE6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DBADE98"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6.3B.8.3.4</w:t>
            </w:r>
            <w:r w:rsidRPr="00AC4FBC">
              <w:rPr>
                <w:rFonts w:ascii="Arial" w:hAnsi="Arial"/>
                <w:sz w:val="18"/>
                <w:lang w:eastAsia="en-US"/>
              </w:rPr>
              <w:tab/>
              <w:t>Aggregat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4FA4B54" w14:textId="77777777" w:rsidR="00F86A30" w:rsidRPr="00AC4FBC" w:rsidRDefault="00F86A30" w:rsidP="00F86A30">
            <w:pPr>
              <w:keepNext/>
              <w:keepLines/>
              <w:spacing w:after="0"/>
              <w:rPr>
                <w:rFonts w:ascii="Arial" w:hAnsi="Arial"/>
                <w:sz w:val="18"/>
                <w:lang w:eastAsia="en-US"/>
              </w:rPr>
            </w:pPr>
            <w:r w:rsidRPr="00AC4FBC">
              <w:rPr>
                <w:rFonts w:ascii="Arial" w:hAnsi="Arial"/>
                <w:sz w:val="18"/>
                <w:lang w:eastAsia="en-US"/>
              </w:rPr>
              <w:t>Same as clause 6.3.4.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128B4BF" w14:textId="77777777" w:rsidR="00F86A30" w:rsidRPr="00AC4FBC" w:rsidRDefault="00F86A30" w:rsidP="00F86A30">
            <w:pPr>
              <w:keepNext/>
              <w:keepLines/>
              <w:spacing w:after="0"/>
              <w:rPr>
                <w:rFonts w:ascii="Arial" w:hAnsi="Arial"/>
                <w:snapToGrid w:val="0"/>
                <w:sz w:val="18"/>
                <w:lang w:eastAsia="sv-SE"/>
              </w:rPr>
            </w:pPr>
          </w:p>
        </w:tc>
      </w:tr>
      <w:tr w:rsidR="00F86A30" w:rsidRPr="00AC4FBC" w14:paraId="2F0291E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7EF3299" w14:textId="77777777" w:rsidR="00F86A30" w:rsidRPr="00AC4FBC" w:rsidRDefault="00F86A30" w:rsidP="00F86A30">
            <w:pPr>
              <w:pStyle w:val="TAL"/>
            </w:pPr>
            <w:r w:rsidRPr="00AC4FBC">
              <w:t>6.4B.1.1 Frequency Erro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E750EB9" w14:textId="77777777" w:rsidR="00F86A30" w:rsidRPr="00AC4FBC" w:rsidRDefault="00F86A30" w:rsidP="00F86A30">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3BC27B57" w14:textId="77777777" w:rsidR="00F86A30" w:rsidRPr="00AC4FBC" w:rsidRDefault="00F86A30" w:rsidP="00F86A30">
            <w:pPr>
              <w:pStyle w:val="TAL"/>
              <w:rPr>
                <w:snapToGrid w:val="0"/>
                <w:lang w:eastAsia="sv-SE"/>
              </w:rPr>
            </w:pPr>
          </w:p>
        </w:tc>
      </w:tr>
      <w:tr w:rsidR="00F86A30" w:rsidRPr="00AC4FBC" w14:paraId="1333D83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0A4D1FF" w14:textId="77777777" w:rsidR="00F86A30" w:rsidRPr="00AC4FBC" w:rsidRDefault="00F86A30" w:rsidP="00F86A30">
            <w:pPr>
              <w:pStyle w:val="TAL"/>
            </w:pPr>
            <w:r w:rsidRPr="00AC4FBC">
              <w:t>6.4B.1.2 Frequency Erro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E18CD26" w14:textId="77777777" w:rsidR="00F86A30" w:rsidRPr="00AC4FBC" w:rsidRDefault="00F86A30" w:rsidP="00F86A30">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3882F668" w14:textId="77777777" w:rsidR="00F86A30" w:rsidRPr="00AC4FBC" w:rsidRDefault="00F86A30" w:rsidP="00F86A30">
            <w:pPr>
              <w:pStyle w:val="TAL"/>
              <w:rPr>
                <w:snapToGrid w:val="0"/>
                <w:lang w:eastAsia="sv-SE"/>
              </w:rPr>
            </w:pPr>
          </w:p>
        </w:tc>
      </w:tr>
      <w:tr w:rsidR="00F86A30" w:rsidRPr="00AC4FBC" w14:paraId="3750C58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6F96C33" w14:textId="77777777" w:rsidR="00F86A30" w:rsidRPr="00AC4FBC" w:rsidRDefault="00F86A30" w:rsidP="00F86A30">
            <w:pPr>
              <w:pStyle w:val="TAL"/>
            </w:pPr>
            <w:r w:rsidRPr="00AC4FBC">
              <w:t>6.4B.1.3 Frequency Erro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9B8B44C" w14:textId="77777777" w:rsidR="00F86A30" w:rsidRPr="00AC4FBC" w:rsidRDefault="00F86A30" w:rsidP="00F86A30">
            <w:pPr>
              <w:pStyle w:val="TAL"/>
            </w:pPr>
            <w:r w:rsidRPr="00AC4FBC">
              <w:t>Same as clause 6.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DE9A44B" w14:textId="77777777" w:rsidR="00F86A30" w:rsidRPr="00AC4FBC" w:rsidRDefault="00F86A30" w:rsidP="00F86A30">
            <w:pPr>
              <w:pStyle w:val="TAL"/>
              <w:rPr>
                <w:snapToGrid w:val="0"/>
                <w:lang w:eastAsia="sv-SE"/>
              </w:rPr>
            </w:pPr>
          </w:p>
        </w:tc>
      </w:tr>
      <w:tr w:rsidR="00F86A30" w:rsidRPr="00AC4FBC" w14:paraId="5F8ECEF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0B6EF03" w14:textId="4E33829C" w:rsidR="00F86A30" w:rsidRPr="00AC4FBC" w:rsidRDefault="00F86A30" w:rsidP="00F86A30">
            <w:pPr>
              <w:pStyle w:val="TAL"/>
            </w:pPr>
            <w:r w:rsidRPr="00AC4FBC">
              <w:t>6.4B.1.4 Frequency Error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4FC228C" w14:textId="77777777" w:rsidR="00F86A30" w:rsidRPr="00AC4FBC" w:rsidRDefault="00F86A30" w:rsidP="00F86A30">
            <w:pPr>
              <w:pStyle w:val="TAL"/>
            </w:pPr>
            <w:r w:rsidRPr="00AC4FBC">
              <w:t>Same as clause 6.4.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7C65A9C" w14:textId="77777777" w:rsidR="00F86A30" w:rsidRPr="00AC4FBC" w:rsidRDefault="00F86A30" w:rsidP="00F86A30">
            <w:pPr>
              <w:pStyle w:val="TAL"/>
              <w:rPr>
                <w:snapToGrid w:val="0"/>
                <w:lang w:eastAsia="sv-SE"/>
              </w:rPr>
            </w:pPr>
          </w:p>
        </w:tc>
      </w:tr>
      <w:tr w:rsidR="00F86A30" w:rsidRPr="00AC4FBC" w14:paraId="0B80A344"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4A7A238" w14:textId="01AFA928" w:rsidR="00F86A30" w:rsidRPr="00AC4FBC" w:rsidRDefault="00F86A30" w:rsidP="00F86A30">
            <w:pPr>
              <w:pStyle w:val="TAL"/>
            </w:pPr>
            <w:r w:rsidRPr="00AC4FBC">
              <w:t>6.4B.1.4_1.1 Frequency Erro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2E06FDCF" w14:textId="77777777" w:rsidR="00F86A30" w:rsidRPr="00AC4FBC" w:rsidRDefault="00F86A30" w:rsidP="00F86A30">
            <w:pPr>
              <w:pStyle w:val="TAL"/>
            </w:pPr>
            <w:r w:rsidRPr="00AC4FBC">
              <w:t>Same as clause 6.4A.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D43C244" w14:textId="77777777" w:rsidR="00F86A30" w:rsidRPr="00AC4FBC" w:rsidRDefault="00F86A30" w:rsidP="00F86A30">
            <w:pPr>
              <w:pStyle w:val="TAL"/>
              <w:rPr>
                <w:snapToGrid w:val="0"/>
                <w:lang w:eastAsia="sv-SE"/>
              </w:rPr>
            </w:pPr>
          </w:p>
        </w:tc>
      </w:tr>
      <w:tr w:rsidR="00F86A30" w:rsidRPr="00AC4FBC" w14:paraId="360D5E9E"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1042525" w14:textId="50B25C60" w:rsidR="00F86A30" w:rsidRPr="00AC4FBC" w:rsidRDefault="00F86A30" w:rsidP="00F86A30">
            <w:pPr>
              <w:pStyle w:val="TAL"/>
            </w:pPr>
            <w:r w:rsidRPr="00AC4FBC">
              <w:t>6.4B.1.4_1.2 Frequency Erro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7711D42E" w14:textId="77777777" w:rsidR="00F86A30" w:rsidRPr="00AC4FBC" w:rsidRDefault="00F86A30" w:rsidP="00F86A30">
            <w:pPr>
              <w:pStyle w:val="TAL"/>
            </w:pPr>
            <w:r w:rsidRPr="00AC4FBC">
              <w:t>Same as clause 6.4A.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205DD74" w14:textId="77777777" w:rsidR="00F86A30" w:rsidRPr="00AC4FBC" w:rsidRDefault="00F86A30" w:rsidP="00F86A30">
            <w:pPr>
              <w:pStyle w:val="TAL"/>
              <w:rPr>
                <w:snapToGrid w:val="0"/>
                <w:lang w:eastAsia="sv-SE"/>
              </w:rPr>
            </w:pPr>
          </w:p>
        </w:tc>
      </w:tr>
      <w:tr w:rsidR="00F86A30" w:rsidRPr="00AC4FBC" w14:paraId="53811C1F" w14:textId="77777777" w:rsidTr="009A390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9F3A513" w14:textId="2D418246" w:rsidR="00F86A30" w:rsidRPr="00AC4FBC" w:rsidRDefault="00F86A30" w:rsidP="00F86A30">
            <w:pPr>
              <w:pStyle w:val="TAL"/>
            </w:pPr>
            <w:r w:rsidRPr="00AC4FBC">
              <w:t>6.4B.1.4_1.3 Frequency Erro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531093EE" w14:textId="77777777" w:rsidR="00F86A30" w:rsidRPr="00AC4FBC" w:rsidRDefault="00F86A30" w:rsidP="00F86A30">
            <w:pPr>
              <w:pStyle w:val="TAL"/>
            </w:pPr>
            <w:r w:rsidRPr="00AC4FBC">
              <w:t>Same as clause 6.4A.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E07FCFC" w14:textId="77777777" w:rsidR="00F86A30" w:rsidRPr="00AC4FBC" w:rsidRDefault="00F86A30" w:rsidP="00F86A30">
            <w:pPr>
              <w:pStyle w:val="TAL"/>
              <w:rPr>
                <w:snapToGrid w:val="0"/>
                <w:lang w:eastAsia="sv-SE"/>
              </w:rPr>
            </w:pPr>
          </w:p>
        </w:tc>
      </w:tr>
      <w:tr w:rsidR="00F86A30" w:rsidRPr="00AC4FBC" w14:paraId="3BE9B73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B20C388" w14:textId="77777777" w:rsidR="00F86A30" w:rsidRPr="00AC4FBC" w:rsidRDefault="00F86A30" w:rsidP="00F86A30">
            <w:pPr>
              <w:pStyle w:val="TAL"/>
            </w:pPr>
            <w:r w:rsidRPr="00AC4FBC">
              <w:t>6.4B.2.1.1 Error Vector Magnitud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2F9EBF5" w14:textId="77777777" w:rsidR="00F86A30" w:rsidRPr="00AC4FBC" w:rsidRDefault="00F86A30" w:rsidP="00F86A30">
            <w:pPr>
              <w:pStyle w:val="TAL"/>
            </w:pPr>
            <w:r w:rsidRPr="00AC4FBC">
              <w:t>Same as clause 6.4.2.1 in TS 38.521-1 [8]</w:t>
            </w:r>
          </w:p>
          <w:p w14:paraId="58DDEEA5" w14:textId="77777777" w:rsidR="00F86A30" w:rsidRPr="00AC4FBC" w:rsidRDefault="00F86A30" w:rsidP="00F86A30">
            <w:pPr>
              <w:pStyle w:val="TAL"/>
            </w:pPr>
            <w:r w:rsidRPr="00AC4FBC">
              <w:t>Uplink power measurement same as 6.3B.1.1.</w:t>
            </w:r>
          </w:p>
        </w:tc>
        <w:tc>
          <w:tcPr>
            <w:tcW w:w="2720" w:type="dxa"/>
            <w:gridSpan w:val="2"/>
            <w:tcBorders>
              <w:top w:val="single" w:sz="4" w:space="0" w:color="auto"/>
              <w:left w:val="single" w:sz="4" w:space="0" w:color="auto"/>
              <w:bottom w:val="single" w:sz="4" w:space="0" w:color="auto"/>
              <w:right w:val="single" w:sz="4" w:space="0" w:color="auto"/>
            </w:tcBorders>
          </w:tcPr>
          <w:p w14:paraId="55190535" w14:textId="77777777" w:rsidR="00F86A30" w:rsidRPr="00AC4FBC" w:rsidRDefault="00F86A30" w:rsidP="00F86A30">
            <w:pPr>
              <w:pStyle w:val="TAL"/>
              <w:rPr>
                <w:snapToGrid w:val="0"/>
                <w:lang w:eastAsia="sv-SE"/>
              </w:rPr>
            </w:pPr>
          </w:p>
        </w:tc>
      </w:tr>
      <w:tr w:rsidR="00F86A30" w:rsidRPr="00AC4FBC" w14:paraId="364AF1D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026A794" w14:textId="77777777" w:rsidR="00F86A30" w:rsidRPr="00AC4FBC" w:rsidRDefault="00F86A30" w:rsidP="00F86A30">
            <w:pPr>
              <w:pStyle w:val="TAL"/>
            </w:pPr>
            <w:r w:rsidRPr="00AC4FBC">
              <w:t>6.4B.2.1.2 Carrier Leakag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5F79023" w14:textId="77777777" w:rsidR="00F86A30" w:rsidRPr="00AC4FBC" w:rsidRDefault="00F86A30" w:rsidP="00F86A30">
            <w:pPr>
              <w:pStyle w:val="TAL"/>
            </w:pPr>
            <w:r w:rsidRPr="00AC4FBC">
              <w:t>Same as clause 6.4.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5617178" w14:textId="77777777" w:rsidR="00F86A30" w:rsidRPr="00AC4FBC" w:rsidRDefault="00F86A30" w:rsidP="00F86A30">
            <w:pPr>
              <w:pStyle w:val="TAL"/>
              <w:rPr>
                <w:snapToGrid w:val="0"/>
                <w:lang w:eastAsia="sv-SE"/>
              </w:rPr>
            </w:pPr>
          </w:p>
        </w:tc>
      </w:tr>
      <w:tr w:rsidR="00F86A30" w:rsidRPr="00AC4FBC" w14:paraId="3BE137D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42DB36D" w14:textId="77777777" w:rsidR="00F86A30" w:rsidRPr="00AC4FBC" w:rsidRDefault="00F86A30" w:rsidP="00F86A30">
            <w:pPr>
              <w:pStyle w:val="TAL"/>
            </w:pPr>
            <w:r w:rsidRPr="00AC4FBC">
              <w:t>6.4B.2.1.3 In-band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495E60" w14:textId="033CF7B6" w:rsidR="00F86A30" w:rsidRPr="00AC4FBC" w:rsidRDefault="00F86A30" w:rsidP="00F86A30">
            <w:pPr>
              <w:pStyle w:val="TAL"/>
            </w:pPr>
            <w:r w:rsidRPr="00AC4FBC">
              <w:t xml:space="preserve">Same as clause 6.4.2.3 in TS 38.521-1 [8] for ENBW </w:t>
            </w:r>
            <w:r w:rsidRPr="00AC4FBC">
              <w:rPr>
                <w:rFonts w:cs="Arial"/>
              </w:rPr>
              <w:t>≤</w:t>
            </w:r>
            <w:r w:rsidRPr="00AC4FBC">
              <w:t>100MHz.</w:t>
            </w:r>
          </w:p>
          <w:p w14:paraId="51B6536E" w14:textId="77777777" w:rsidR="00F86A30" w:rsidRPr="00AC4FBC" w:rsidRDefault="00F86A30" w:rsidP="00F86A30">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s 2 and 8 same as </w:t>
            </w:r>
            <w:r w:rsidRPr="00AC4FBC">
              <w:t>6.2B.1.1</w:t>
            </w:r>
            <w:r w:rsidRPr="00AC4FBC">
              <w:rPr>
                <w:rFonts w:cs="v4.2.0"/>
              </w:rPr>
              <w:t>.</w:t>
            </w:r>
          </w:p>
          <w:p w14:paraId="5AAB7289" w14:textId="77777777" w:rsidR="00F86A30" w:rsidRPr="00AC4FBC" w:rsidRDefault="00F86A30" w:rsidP="00F86A30">
            <w:pPr>
              <w:pStyle w:val="TAL"/>
            </w:pPr>
            <w:r w:rsidRPr="00AC4FBC">
              <w:rPr>
                <w:rFonts w:cs="Arial"/>
                <w:bCs/>
                <w:color w:val="000000"/>
                <w:szCs w:val="18"/>
                <w:lang w:eastAsia="ja-JP"/>
              </w:rPr>
              <w:t>Uplink power measurement</w:t>
            </w:r>
            <w:r w:rsidRPr="00AC4FBC">
              <w:rPr>
                <w:rFonts w:cs="Arial"/>
                <w:bCs/>
                <w:color w:val="000000"/>
                <w:szCs w:val="18"/>
              </w:rPr>
              <w:t xml:space="preserve"> for steps 4, 6, 10, and 12 same as </w:t>
            </w:r>
            <w:r w:rsidRPr="00AC4FBC">
              <w:t>6.3B.1.1</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7E55C7DC" w14:textId="77777777" w:rsidR="00F86A30" w:rsidRPr="00AC4FBC" w:rsidRDefault="00F86A30" w:rsidP="00F86A30">
            <w:pPr>
              <w:pStyle w:val="TAL"/>
              <w:rPr>
                <w:snapToGrid w:val="0"/>
                <w:lang w:eastAsia="sv-SE"/>
              </w:rPr>
            </w:pPr>
          </w:p>
        </w:tc>
      </w:tr>
      <w:tr w:rsidR="00F86A30" w:rsidRPr="00AC4FBC" w14:paraId="305EF31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A26E7D3" w14:textId="77777777" w:rsidR="00F86A30" w:rsidRPr="00AC4FBC" w:rsidRDefault="00F86A30" w:rsidP="00F86A30">
            <w:pPr>
              <w:pStyle w:val="TAL"/>
            </w:pPr>
            <w:r w:rsidRPr="00AC4FBC">
              <w:t>6.4B.2.1.4 EVM Equalizer Flatnes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1986B82" w14:textId="54F7B963" w:rsidR="00F86A30" w:rsidRPr="00AC4FBC" w:rsidRDefault="00F86A30" w:rsidP="00F86A30">
            <w:pPr>
              <w:pStyle w:val="TAL"/>
            </w:pPr>
            <w:r w:rsidRPr="00AC4FBC">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613C9B" w14:textId="77777777" w:rsidR="00F86A30" w:rsidRPr="00AC4FBC" w:rsidRDefault="00F86A30" w:rsidP="00F86A30">
            <w:pPr>
              <w:pStyle w:val="TAL"/>
              <w:rPr>
                <w:snapToGrid w:val="0"/>
                <w:lang w:eastAsia="sv-SE"/>
              </w:rPr>
            </w:pPr>
          </w:p>
        </w:tc>
      </w:tr>
      <w:tr w:rsidR="00F86A30" w:rsidRPr="00AC4FBC" w14:paraId="5EB17F8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A122C2" w14:textId="77777777" w:rsidR="00F86A30" w:rsidRPr="00AC4FBC" w:rsidRDefault="00F86A30" w:rsidP="00F86A30">
            <w:pPr>
              <w:pStyle w:val="TAL"/>
            </w:pPr>
            <w:r w:rsidRPr="00AC4FBC">
              <w:t>6.4B.2.2.1 Error Vector Magnitud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1BF3F0C" w14:textId="77777777" w:rsidR="00F86A30" w:rsidRPr="00AC4FBC" w:rsidRDefault="00F86A30" w:rsidP="00F86A30">
            <w:pPr>
              <w:pStyle w:val="TAL"/>
            </w:pPr>
            <w:r w:rsidRPr="00AC4FBC">
              <w:t>Same as clause 6.4.2.1 in TS 38.521-1 [8]</w:t>
            </w:r>
          </w:p>
          <w:p w14:paraId="30E28FA5" w14:textId="77777777" w:rsidR="00F86A30" w:rsidRPr="00AC4FBC" w:rsidRDefault="00F86A30" w:rsidP="00F86A30">
            <w:pPr>
              <w:pStyle w:val="TAL"/>
            </w:pPr>
            <w:r w:rsidRPr="00AC4FBC">
              <w:t>Uplink power measurement same as 6.3B.1.2.</w:t>
            </w:r>
          </w:p>
        </w:tc>
        <w:tc>
          <w:tcPr>
            <w:tcW w:w="2720" w:type="dxa"/>
            <w:gridSpan w:val="2"/>
            <w:tcBorders>
              <w:top w:val="single" w:sz="4" w:space="0" w:color="auto"/>
              <w:left w:val="single" w:sz="4" w:space="0" w:color="auto"/>
              <w:bottom w:val="single" w:sz="4" w:space="0" w:color="auto"/>
              <w:right w:val="single" w:sz="4" w:space="0" w:color="auto"/>
            </w:tcBorders>
          </w:tcPr>
          <w:p w14:paraId="7EAD7013" w14:textId="77777777" w:rsidR="00F86A30" w:rsidRPr="00AC4FBC" w:rsidRDefault="00F86A30" w:rsidP="00F86A30">
            <w:pPr>
              <w:pStyle w:val="TAL"/>
              <w:rPr>
                <w:snapToGrid w:val="0"/>
                <w:lang w:eastAsia="sv-SE"/>
              </w:rPr>
            </w:pPr>
          </w:p>
        </w:tc>
      </w:tr>
      <w:tr w:rsidR="00F86A30" w:rsidRPr="00AC4FBC" w14:paraId="15E5D4C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75B31C" w14:textId="77777777" w:rsidR="00F86A30" w:rsidRPr="00AC4FBC" w:rsidRDefault="00F86A30" w:rsidP="00F86A30">
            <w:pPr>
              <w:pStyle w:val="TAL"/>
            </w:pPr>
            <w:r w:rsidRPr="00AC4FBC">
              <w:t>6.4B.2.2.2 Carrier Leakag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70650FF0" w14:textId="77777777" w:rsidR="00F86A30" w:rsidRPr="00AC4FBC" w:rsidRDefault="00F86A30" w:rsidP="00F86A30">
            <w:pPr>
              <w:pStyle w:val="TAL"/>
            </w:pPr>
            <w:r w:rsidRPr="00AC4FBC">
              <w:t>Same as clause 6.4.2.2 in TS 38.521-1 [8]</w:t>
            </w:r>
          </w:p>
          <w:p w14:paraId="70215110" w14:textId="77777777" w:rsidR="00F86A30" w:rsidRPr="00AC4FBC" w:rsidRDefault="00F86A30" w:rsidP="00F86A30">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 2 and step 4 same as </w:t>
            </w:r>
            <w:r w:rsidRPr="00AC4FBC">
              <w:t>6.2B.1.2</w:t>
            </w:r>
            <w:r w:rsidRPr="00AC4FBC">
              <w:rPr>
                <w:rFonts w:cs="v4.2.0"/>
              </w:rPr>
              <w:t>.</w:t>
            </w:r>
          </w:p>
          <w:p w14:paraId="492FBBC9" w14:textId="77777777" w:rsidR="00F86A30" w:rsidRPr="00AC4FBC" w:rsidRDefault="00F86A30" w:rsidP="00F86A30">
            <w:pPr>
              <w:pStyle w:val="TAL"/>
            </w:pPr>
            <w:r w:rsidRPr="00AC4FBC">
              <w:rPr>
                <w:rFonts w:cs="Arial"/>
                <w:bCs/>
                <w:color w:val="000000"/>
                <w:szCs w:val="18"/>
                <w:lang w:eastAsia="ja-JP"/>
              </w:rPr>
              <w:t>Uplink power measurement</w:t>
            </w:r>
            <w:r w:rsidRPr="00AC4FBC">
              <w:rPr>
                <w:rFonts w:cs="Arial"/>
                <w:bCs/>
                <w:color w:val="000000"/>
                <w:szCs w:val="18"/>
              </w:rPr>
              <w:t xml:space="preserve"> for step 6 and step 8 same as </w:t>
            </w:r>
            <w:r w:rsidRPr="00AC4FBC">
              <w:t>6.3B.1.2</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4743FA4A" w14:textId="77777777" w:rsidR="00F86A30" w:rsidRPr="00AC4FBC" w:rsidRDefault="00F86A30" w:rsidP="00F86A30">
            <w:pPr>
              <w:pStyle w:val="TAL"/>
              <w:rPr>
                <w:snapToGrid w:val="0"/>
                <w:lang w:eastAsia="sv-SE"/>
              </w:rPr>
            </w:pPr>
          </w:p>
        </w:tc>
      </w:tr>
      <w:tr w:rsidR="00F86A30" w:rsidRPr="00AC4FBC" w14:paraId="721F418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20C5B6" w14:textId="77777777" w:rsidR="00F86A30" w:rsidRPr="00AC4FBC" w:rsidRDefault="00F86A30" w:rsidP="00F86A30">
            <w:pPr>
              <w:pStyle w:val="TAL"/>
            </w:pPr>
            <w:r w:rsidRPr="00AC4FBC">
              <w:t>6.4B.2.2.3 In-band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D4DB4C7" w14:textId="77777777" w:rsidR="00F86A30" w:rsidRPr="00AC4FBC" w:rsidRDefault="00F86A30" w:rsidP="00F86A30">
            <w:pPr>
              <w:pStyle w:val="TAL"/>
            </w:pPr>
            <w:r w:rsidRPr="00AC4FBC">
              <w:t>Same as clause 6.4.2.3 in TS 38.521-1 [8]</w:t>
            </w:r>
          </w:p>
          <w:p w14:paraId="091D1215" w14:textId="77777777" w:rsidR="00F86A30" w:rsidRPr="00AC4FBC" w:rsidRDefault="00F86A30" w:rsidP="00F86A30">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s 2 and 8 same as </w:t>
            </w:r>
            <w:r w:rsidRPr="00AC4FBC">
              <w:t>6.2B.1.2</w:t>
            </w:r>
            <w:r w:rsidRPr="00AC4FBC">
              <w:rPr>
                <w:rFonts w:cs="v4.2.0"/>
              </w:rPr>
              <w:t>.</w:t>
            </w:r>
          </w:p>
          <w:p w14:paraId="3B4B76A9" w14:textId="77777777" w:rsidR="00F86A30" w:rsidRPr="00AC4FBC" w:rsidRDefault="00F86A30" w:rsidP="00F86A30">
            <w:pPr>
              <w:pStyle w:val="TAL"/>
            </w:pPr>
            <w:r w:rsidRPr="00AC4FBC">
              <w:rPr>
                <w:rFonts w:cs="Arial"/>
                <w:bCs/>
                <w:color w:val="000000"/>
                <w:szCs w:val="18"/>
                <w:lang w:eastAsia="ja-JP"/>
              </w:rPr>
              <w:t>Uplink power measurement</w:t>
            </w:r>
            <w:r w:rsidRPr="00AC4FBC">
              <w:rPr>
                <w:rFonts w:cs="Arial"/>
                <w:bCs/>
                <w:color w:val="000000"/>
                <w:szCs w:val="18"/>
              </w:rPr>
              <w:t xml:space="preserve"> for steps 4, 6, 10, and 12 same as </w:t>
            </w:r>
            <w:r w:rsidRPr="00AC4FBC">
              <w:t>6.3B.1.2</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591412BA" w14:textId="77777777" w:rsidR="00F86A30" w:rsidRPr="00AC4FBC" w:rsidRDefault="00F86A30" w:rsidP="00F86A30">
            <w:pPr>
              <w:pStyle w:val="TAL"/>
              <w:rPr>
                <w:snapToGrid w:val="0"/>
                <w:lang w:eastAsia="sv-SE"/>
              </w:rPr>
            </w:pPr>
          </w:p>
        </w:tc>
      </w:tr>
      <w:tr w:rsidR="00F86A30" w:rsidRPr="00AC4FBC" w14:paraId="222AF81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22080D" w14:textId="77777777" w:rsidR="00F86A30" w:rsidRPr="00AC4FBC" w:rsidRDefault="00F86A30" w:rsidP="00F86A30">
            <w:pPr>
              <w:pStyle w:val="TAL"/>
            </w:pPr>
            <w:r w:rsidRPr="00AC4FBC">
              <w:t>6.4B.2.2.4 EVM Equalizer Flatnes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9BA820" w14:textId="77777777" w:rsidR="00F86A30" w:rsidRPr="00AC4FBC" w:rsidRDefault="00F86A30" w:rsidP="00F86A30">
            <w:pPr>
              <w:pStyle w:val="TAL"/>
            </w:pPr>
            <w:r w:rsidRPr="00AC4FBC">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68D9F74" w14:textId="77777777" w:rsidR="00F86A30" w:rsidRPr="00AC4FBC" w:rsidRDefault="00F86A30" w:rsidP="00F86A30">
            <w:pPr>
              <w:pStyle w:val="TAL"/>
              <w:rPr>
                <w:snapToGrid w:val="0"/>
                <w:lang w:eastAsia="sv-SE"/>
              </w:rPr>
            </w:pPr>
          </w:p>
        </w:tc>
      </w:tr>
      <w:tr w:rsidR="00F86A30" w:rsidRPr="00AC4FBC" w14:paraId="17444BF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7C40C0" w14:textId="77777777" w:rsidR="00F86A30" w:rsidRPr="00AC4FBC" w:rsidRDefault="00F86A30" w:rsidP="00F86A30">
            <w:pPr>
              <w:pStyle w:val="TAL"/>
            </w:pPr>
            <w:r w:rsidRPr="00AC4FBC">
              <w:t>6.4B.2.3.1 Error Vector Magnitud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ACD0101" w14:textId="77777777" w:rsidR="00F86A30" w:rsidRPr="00AC4FBC" w:rsidRDefault="00F86A30" w:rsidP="00F86A30">
            <w:pPr>
              <w:pStyle w:val="TAL"/>
            </w:pPr>
            <w:r w:rsidRPr="00AC4FBC">
              <w:t>Same as clause 6.4.2.1 in TS 38.521-1 [8]</w:t>
            </w:r>
          </w:p>
          <w:p w14:paraId="55AC7BD9" w14:textId="77777777" w:rsidR="00F86A30" w:rsidRPr="00AC4FBC" w:rsidRDefault="00F86A30" w:rsidP="00F86A30">
            <w:pPr>
              <w:pStyle w:val="TAL"/>
            </w:pPr>
            <w:r w:rsidRPr="00AC4FBC">
              <w:t>Uplink power measurement same as 6.3B.1.3.</w:t>
            </w:r>
          </w:p>
        </w:tc>
        <w:tc>
          <w:tcPr>
            <w:tcW w:w="2720" w:type="dxa"/>
            <w:gridSpan w:val="2"/>
            <w:tcBorders>
              <w:top w:val="single" w:sz="4" w:space="0" w:color="auto"/>
              <w:left w:val="single" w:sz="4" w:space="0" w:color="auto"/>
              <w:bottom w:val="single" w:sz="4" w:space="0" w:color="auto"/>
              <w:right w:val="single" w:sz="4" w:space="0" w:color="auto"/>
            </w:tcBorders>
          </w:tcPr>
          <w:p w14:paraId="551810AB" w14:textId="77777777" w:rsidR="00F86A30" w:rsidRPr="00AC4FBC" w:rsidRDefault="00F86A30" w:rsidP="00F86A30">
            <w:pPr>
              <w:pStyle w:val="TAL"/>
              <w:rPr>
                <w:snapToGrid w:val="0"/>
                <w:lang w:eastAsia="sv-SE"/>
              </w:rPr>
            </w:pPr>
          </w:p>
        </w:tc>
      </w:tr>
      <w:tr w:rsidR="00F86A30" w:rsidRPr="00AC4FBC" w14:paraId="5D9A252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223D08C" w14:textId="77777777" w:rsidR="00F86A30" w:rsidRPr="00AC4FBC" w:rsidRDefault="00F86A30" w:rsidP="00F86A30">
            <w:pPr>
              <w:pStyle w:val="TAL"/>
            </w:pPr>
            <w:r w:rsidRPr="00AC4FBC">
              <w:t>6.4B.2.3.2 Carrier Leakag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3046812" w14:textId="77777777" w:rsidR="00F86A30" w:rsidRPr="00AC4FBC" w:rsidRDefault="00F86A30" w:rsidP="00F86A30">
            <w:pPr>
              <w:pStyle w:val="TAL"/>
            </w:pPr>
            <w:r w:rsidRPr="00AC4FBC">
              <w:t>Same as clause 6.4.2.2 in TS 38.521-1 [8]</w:t>
            </w:r>
          </w:p>
          <w:p w14:paraId="7B1952E0" w14:textId="77777777" w:rsidR="00F86A30" w:rsidRPr="00AC4FBC" w:rsidRDefault="00F86A30" w:rsidP="00F86A30">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 2 and step 4 same as </w:t>
            </w:r>
            <w:r w:rsidRPr="00AC4FBC">
              <w:t>6.2B.1.3</w:t>
            </w:r>
            <w:r w:rsidRPr="00AC4FBC">
              <w:rPr>
                <w:rFonts w:cs="v4.2.0"/>
              </w:rPr>
              <w:t>.</w:t>
            </w:r>
          </w:p>
          <w:p w14:paraId="158D6180" w14:textId="77777777" w:rsidR="00F86A30" w:rsidRPr="00AC4FBC" w:rsidRDefault="00F86A30" w:rsidP="00F86A30">
            <w:pPr>
              <w:pStyle w:val="TAL"/>
            </w:pPr>
            <w:r w:rsidRPr="00AC4FBC">
              <w:rPr>
                <w:rFonts w:cs="Arial"/>
                <w:bCs/>
                <w:color w:val="000000"/>
                <w:szCs w:val="18"/>
                <w:lang w:eastAsia="ja-JP"/>
              </w:rPr>
              <w:t>Uplink power measurement</w:t>
            </w:r>
            <w:r w:rsidRPr="00AC4FBC">
              <w:rPr>
                <w:rFonts w:cs="Arial"/>
                <w:bCs/>
                <w:color w:val="000000"/>
                <w:szCs w:val="18"/>
              </w:rPr>
              <w:t xml:space="preserve"> for step 6 and step 8 same as </w:t>
            </w:r>
            <w:r w:rsidRPr="00AC4FBC">
              <w:t>6.3B.1.3</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6BE2245E" w14:textId="77777777" w:rsidR="00F86A30" w:rsidRPr="00AC4FBC" w:rsidRDefault="00F86A30" w:rsidP="00F86A30">
            <w:pPr>
              <w:pStyle w:val="TAL"/>
              <w:rPr>
                <w:snapToGrid w:val="0"/>
                <w:lang w:eastAsia="sv-SE"/>
              </w:rPr>
            </w:pPr>
          </w:p>
        </w:tc>
      </w:tr>
      <w:tr w:rsidR="00F86A30" w:rsidRPr="00AC4FBC" w14:paraId="35D9A69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D913970" w14:textId="77777777" w:rsidR="00F86A30" w:rsidRPr="00AC4FBC" w:rsidRDefault="00F86A30" w:rsidP="00F86A30">
            <w:pPr>
              <w:pStyle w:val="TAL"/>
            </w:pPr>
            <w:r w:rsidRPr="00AC4FBC">
              <w:t>6.4B.2.3.3 In-band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75574D3" w14:textId="77777777" w:rsidR="00F86A30" w:rsidRPr="00AC4FBC" w:rsidRDefault="00F86A30" w:rsidP="00F86A30">
            <w:pPr>
              <w:pStyle w:val="TAL"/>
            </w:pPr>
            <w:r w:rsidRPr="00AC4FBC">
              <w:t>Same as clause 6.4.2.3 in TS 38.521-1 [8]</w:t>
            </w:r>
          </w:p>
          <w:p w14:paraId="346F954D" w14:textId="77777777" w:rsidR="00F86A30" w:rsidRPr="00AC4FBC" w:rsidRDefault="00F86A30" w:rsidP="00F86A30">
            <w:pPr>
              <w:pStyle w:val="TAL"/>
              <w:rPr>
                <w:rFonts w:cs="v4.2.0"/>
              </w:rPr>
            </w:pPr>
            <w:r w:rsidRPr="00AC4FBC">
              <w:rPr>
                <w:rFonts w:cs="Arial"/>
                <w:bCs/>
                <w:color w:val="000000"/>
                <w:szCs w:val="18"/>
                <w:lang w:eastAsia="ja-JP"/>
              </w:rPr>
              <w:t>Uplink power measurement</w:t>
            </w:r>
            <w:r w:rsidRPr="00AC4FBC">
              <w:rPr>
                <w:rFonts w:cs="Arial"/>
                <w:bCs/>
                <w:color w:val="000000"/>
                <w:szCs w:val="18"/>
              </w:rPr>
              <w:t xml:space="preserve"> for steps 1.2, 1.4, 2.2, and 2.4 same as </w:t>
            </w:r>
            <w:r w:rsidRPr="00AC4FBC">
              <w:t>6.2B.1.3</w:t>
            </w:r>
            <w:r w:rsidRPr="00AC4FBC">
              <w:rPr>
                <w:rFonts w:cs="v4.2.0"/>
              </w:rPr>
              <w:t>.</w:t>
            </w:r>
          </w:p>
          <w:p w14:paraId="37BF6BDD" w14:textId="77777777" w:rsidR="00F86A30" w:rsidRPr="00AC4FBC" w:rsidRDefault="00F86A30" w:rsidP="00F86A30">
            <w:pPr>
              <w:pStyle w:val="TAL"/>
            </w:pPr>
            <w:r w:rsidRPr="00AC4FBC">
              <w:rPr>
                <w:rFonts w:cs="Arial"/>
                <w:bCs/>
                <w:color w:val="000000"/>
                <w:szCs w:val="18"/>
                <w:lang w:eastAsia="ja-JP"/>
              </w:rPr>
              <w:t>Uplink power measurement</w:t>
            </w:r>
            <w:r w:rsidRPr="00AC4FBC">
              <w:rPr>
                <w:rFonts w:cs="Arial"/>
                <w:bCs/>
                <w:color w:val="000000"/>
                <w:szCs w:val="18"/>
              </w:rPr>
              <w:t xml:space="preserve"> for steps 1.6, 1.8, 2.6, and 2.8 same as </w:t>
            </w:r>
            <w:r w:rsidRPr="00AC4FBC">
              <w:t>6.3B.1.3</w:t>
            </w:r>
            <w:r w:rsidRPr="00AC4FBC">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4599BC4D" w14:textId="77777777" w:rsidR="00F86A30" w:rsidRPr="00AC4FBC" w:rsidRDefault="00F86A30" w:rsidP="00F86A30">
            <w:pPr>
              <w:pStyle w:val="TAL"/>
              <w:rPr>
                <w:snapToGrid w:val="0"/>
                <w:lang w:eastAsia="sv-SE"/>
              </w:rPr>
            </w:pPr>
          </w:p>
        </w:tc>
      </w:tr>
      <w:tr w:rsidR="00F86A30" w:rsidRPr="00AC4FBC" w14:paraId="5F87CCD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9D90023" w14:textId="77777777" w:rsidR="00F86A30" w:rsidRPr="00AC4FBC" w:rsidRDefault="00F86A30" w:rsidP="00F86A30">
            <w:pPr>
              <w:pStyle w:val="TAL"/>
            </w:pPr>
            <w:r w:rsidRPr="00AC4FBC">
              <w:t>6.4B.2.3.4 EVM Equalizer Flatnes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14E746A3" w14:textId="77777777" w:rsidR="00F86A30" w:rsidRPr="00AC4FBC" w:rsidRDefault="00F86A30" w:rsidP="00F86A30">
            <w:pPr>
              <w:pStyle w:val="TAL"/>
            </w:pPr>
            <w:r w:rsidRPr="00AC4FBC">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78DA1E0" w14:textId="77777777" w:rsidR="00F86A30" w:rsidRPr="00AC4FBC" w:rsidRDefault="00F86A30" w:rsidP="00F86A30">
            <w:pPr>
              <w:pStyle w:val="TAL"/>
              <w:rPr>
                <w:snapToGrid w:val="0"/>
                <w:lang w:eastAsia="sv-SE"/>
              </w:rPr>
            </w:pPr>
          </w:p>
        </w:tc>
      </w:tr>
      <w:tr w:rsidR="00F86A30" w:rsidRPr="00AC4FBC" w14:paraId="23C3F2E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CB26DA" w14:textId="77777777" w:rsidR="00F86A30" w:rsidRPr="00AC4FBC" w:rsidRDefault="00F86A30" w:rsidP="00F86A30">
            <w:pPr>
              <w:pStyle w:val="TAL"/>
            </w:pPr>
            <w:r w:rsidRPr="00AC4FBC">
              <w:t>6.4B.2.4.1 Error Vector Magnitud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479E80F7" w14:textId="77777777" w:rsidR="00F86A30" w:rsidRPr="00AC4FBC" w:rsidRDefault="00F86A30" w:rsidP="00F86A30">
            <w:pPr>
              <w:pStyle w:val="TAL"/>
            </w:pPr>
            <w:r w:rsidRPr="00AC4FBC">
              <w:t>Same as clause 6.4.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6C662AB" w14:textId="77777777" w:rsidR="00F86A30" w:rsidRPr="00AC4FBC" w:rsidRDefault="00F86A30" w:rsidP="00F86A30">
            <w:pPr>
              <w:pStyle w:val="TAL"/>
              <w:rPr>
                <w:snapToGrid w:val="0"/>
                <w:lang w:eastAsia="sv-SE"/>
              </w:rPr>
            </w:pPr>
          </w:p>
        </w:tc>
      </w:tr>
      <w:tr w:rsidR="00F86A30" w:rsidRPr="00AC4FBC" w14:paraId="4A45E43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B3CB4B" w14:textId="0EE2784D" w:rsidR="00F86A30" w:rsidRPr="00AC4FBC" w:rsidRDefault="00F86A30" w:rsidP="00F86A30">
            <w:pPr>
              <w:pStyle w:val="TAL"/>
            </w:pPr>
            <w:r w:rsidRPr="00AC4FBC">
              <w:t>6.4B.2.4.1a Error Vector Magnitude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6B8AEE96" w14:textId="212DEC87" w:rsidR="00F86A30" w:rsidRPr="00AC4FBC" w:rsidRDefault="00F86A30" w:rsidP="00F86A30">
            <w:pPr>
              <w:pStyle w:val="TAL"/>
            </w:pPr>
            <w:r w:rsidRPr="00AC4FBC">
              <w:t>Same as clause 6.4.2.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BEFD186" w14:textId="77777777" w:rsidR="00F86A30" w:rsidRPr="00AC4FBC" w:rsidRDefault="00F86A30" w:rsidP="00F86A30">
            <w:pPr>
              <w:pStyle w:val="TAL"/>
              <w:rPr>
                <w:snapToGrid w:val="0"/>
                <w:lang w:eastAsia="sv-SE"/>
              </w:rPr>
            </w:pPr>
          </w:p>
        </w:tc>
      </w:tr>
      <w:tr w:rsidR="00F86A30" w:rsidRPr="00AC4FBC" w14:paraId="561D92C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F4AEF13" w14:textId="77777777" w:rsidR="00F86A30" w:rsidRPr="00AC4FBC" w:rsidRDefault="00F86A30" w:rsidP="00F86A30">
            <w:pPr>
              <w:pStyle w:val="TAL"/>
            </w:pPr>
            <w:r w:rsidRPr="00AC4FBC">
              <w:t>6.4B.2.4.2 Carrier Leakag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8C26D3D" w14:textId="77777777" w:rsidR="00F86A30" w:rsidRPr="00AC4FBC" w:rsidRDefault="00F86A30" w:rsidP="00F86A30">
            <w:pPr>
              <w:pStyle w:val="TAL"/>
            </w:pPr>
            <w:r w:rsidRPr="00AC4FBC">
              <w:t>Same as clause 6.4.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5E5A5FD" w14:textId="77777777" w:rsidR="00F86A30" w:rsidRPr="00AC4FBC" w:rsidRDefault="00F86A30" w:rsidP="00F86A30">
            <w:pPr>
              <w:pStyle w:val="TAL"/>
              <w:rPr>
                <w:snapToGrid w:val="0"/>
                <w:lang w:eastAsia="sv-SE"/>
              </w:rPr>
            </w:pPr>
          </w:p>
        </w:tc>
      </w:tr>
      <w:tr w:rsidR="00F86A30" w:rsidRPr="00AC4FBC" w14:paraId="1FB1054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95D602" w14:textId="77777777" w:rsidR="00F86A30" w:rsidRPr="00AC4FBC" w:rsidRDefault="00F86A30" w:rsidP="00F86A30">
            <w:pPr>
              <w:pStyle w:val="TAL"/>
            </w:pPr>
            <w:r w:rsidRPr="00AC4FBC">
              <w:t>6.4B.2.4.3 In-band Emissions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A3FD727" w14:textId="77777777" w:rsidR="00F86A30" w:rsidRPr="00AC4FBC" w:rsidRDefault="00F86A30" w:rsidP="00F86A30">
            <w:pPr>
              <w:pStyle w:val="TAL"/>
            </w:pPr>
            <w:r w:rsidRPr="00AC4FBC">
              <w:t>Same as clause 6.4.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E2DD77F" w14:textId="77777777" w:rsidR="00F86A30" w:rsidRPr="00AC4FBC" w:rsidRDefault="00F86A30" w:rsidP="00F86A30">
            <w:pPr>
              <w:pStyle w:val="TAL"/>
              <w:rPr>
                <w:snapToGrid w:val="0"/>
                <w:lang w:eastAsia="sv-SE"/>
              </w:rPr>
            </w:pPr>
          </w:p>
        </w:tc>
      </w:tr>
      <w:tr w:rsidR="00F86A30" w:rsidRPr="00AC4FBC" w14:paraId="2198CEC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24E623" w14:textId="77777777" w:rsidR="00F86A30" w:rsidRPr="00AC4FBC" w:rsidRDefault="00F86A30" w:rsidP="00F86A30">
            <w:pPr>
              <w:pStyle w:val="TAL"/>
            </w:pPr>
            <w:r w:rsidRPr="00AC4FBC">
              <w:t>6.4B.2.4.4 EVM Equalizer Flatness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39DA907" w14:textId="77777777" w:rsidR="00F86A30" w:rsidRPr="00AC4FBC" w:rsidRDefault="00F86A30" w:rsidP="00F86A30">
            <w:pPr>
              <w:pStyle w:val="TAL"/>
            </w:pPr>
            <w:r w:rsidRPr="00AC4FBC">
              <w:t>Same as clause 6.4.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26A42FD" w14:textId="77777777" w:rsidR="00F86A30" w:rsidRPr="00AC4FBC" w:rsidRDefault="00F86A30" w:rsidP="00F86A30">
            <w:pPr>
              <w:pStyle w:val="TAL"/>
              <w:rPr>
                <w:snapToGrid w:val="0"/>
                <w:lang w:eastAsia="sv-SE"/>
              </w:rPr>
            </w:pPr>
          </w:p>
        </w:tc>
      </w:tr>
      <w:tr w:rsidR="00F86A30" w:rsidRPr="00AC4FBC" w14:paraId="2986B7B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C4B4D0B" w14:textId="4955FBAB" w:rsidR="00F86A30" w:rsidRPr="00AC4FBC" w:rsidRDefault="00F86A30" w:rsidP="00F86A30">
            <w:pPr>
              <w:pStyle w:val="TAL"/>
            </w:pPr>
            <w:r w:rsidRPr="00AC4FBC">
              <w:t>6.4B.2.4.5 EVM spectral flatness for pi/2 BPSK modulation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5FD76D4B" w14:textId="02A49EA0" w:rsidR="00F86A30" w:rsidRPr="00AC4FBC" w:rsidRDefault="00F86A30" w:rsidP="00F86A30">
            <w:pPr>
              <w:pStyle w:val="TAL"/>
            </w:pPr>
            <w:r w:rsidRPr="00AC4FBC">
              <w:t>Same as clause 6.4.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688CF54" w14:textId="480BFD02" w:rsidR="00F86A30" w:rsidRPr="00AC4FBC" w:rsidRDefault="00F86A30" w:rsidP="00F86A30">
            <w:pPr>
              <w:pStyle w:val="TAL"/>
              <w:rPr>
                <w:snapToGrid w:val="0"/>
                <w:lang w:eastAsia="sv-SE"/>
              </w:rPr>
            </w:pPr>
          </w:p>
        </w:tc>
      </w:tr>
      <w:tr w:rsidR="00F86A30" w:rsidRPr="00AC4FBC" w14:paraId="7AFE713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E40C310" w14:textId="77777777" w:rsidR="00F86A30" w:rsidRPr="00AC4FBC" w:rsidRDefault="00F86A30" w:rsidP="00F86A30">
            <w:pPr>
              <w:pStyle w:val="TAL"/>
            </w:pPr>
            <w:r w:rsidRPr="00AC4FBC">
              <w:t>6.5B.1.1 Occupied bandwidth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5882DCF" w14:textId="77777777" w:rsidR="00F86A30" w:rsidRPr="00AC4FBC" w:rsidRDefault="00F86A30" w:rsidP="00F86A30">
            <w:pPr>
              <w:pStyle w:val="TAL"/>
            </w:pPr>
            <w:r w:rsidRPr="00AC4FBC">
              <w:t>1.5% of aggregated channel bandwidth</w:t>
            </w:r>
          </w:p>
        </w:tc>
        <w:tc>
          <w:tcPr>
            <w:tcW w:w="2720" w:type="dxa"/>
            <w:gridSpan w:val="2"/>
            <w:tcBorders>
              <w:top w:val="single" w:sz="4" w:space="0" w:color="auto"/>
              <w:left w:val="single" w:sz="4" w:space="0" w:color="auto"/>
              <w:bottom w:val="single" w:sz="4" w:space="0" w:color="auto"/>
              <w:right w:val="single" w:sz="4" w:space="0" w:color="auto"/>
            </w:tcBorders>
          </w:tcPr>
          <w:p w14:paraId="24520E61" w14:textId="77777777" w:rsidR="00F86A30" w:rsidRPr="00AC4FBC" w:rsidRDefault="00F86A30" w:rsidP="00F86A30">
            <w:pPr>
              <w:pStyle w:val="TAL"/>
              <w:rPr>
                <w:snapToGrid w:val="0"/>
                <w:lang w:eastAsia="sv-SE"/>
              </w:rPr>
            </w:pPr>
          </w:p>
        </w:tc>
      </w:tr>
      <w:tr w:rsidR="00F86A30" w:rsidRPr="00AC4FBC" w14:paraId="2F9A482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E49F385" w14:textId="77777777" w:rsidR="00F86A30" w:rsidRPr="00AC4FBC" w:rsidRDefault="00F86A30" w:rsidP="00F86A30">
            <w:pPr>
              <w:pStyle w:val="TAL"/>
            </w:pPr>
            <w:r w:rsidRPr="00AC4FBC">
              <w:t>6.5B.1.2 Occupied bandwidth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60FF322" w14:textId="77777777" w:rsidR="00F86A30" w:rsidRPr="00AC4FBC" w:rsidRDefault="00F86A30" w:rsidP="00F86A30">
            <w:pPr>
              <w:pStyle w:val="TAL"/>
            </w:pPr>
            <w:r w:rsidRPr="00AC4FBC">
              <w:t>Same as clause 6.5.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CEF3392" w14:textId="77777777" w:rsidR="00F86A30" w:rsidRPr="00AC4FBC" w:rsidRDefault="00F86A30" w:rsidP="00F86A30">
            <w:pPr>
              <w:pStyle w:val="TAL"/>
              <w:rPr>
                <w:snapToGrid w:val="0"/>
                <w:lang w:eastAsia="sv-SE"/>
              </w:rPr>
            </w:pPr>
          </w:p>
        </w:tc>
      </w:tr>
      <w:tr w:rsidR="00F86A30" w:rsidRPr="00AC4FBC" w14:paraId="0278999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CF9B9F" w14:textId="77777777" w:rsidR="00F86A30" w:rsidRPr="00AC4FBC" w:rsidRDefault="00F86A30" w:rsidP="00F86A30">
            <w:pPr>
              <w:pStyle w:val="TAL"/>
            </w:pPr>
            <w:r w:rsidRPr="00AC4FBC">
              <w:t>6.5B.1.3 Occupied bandwidth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3920238" w14:textId="77777777" w:rsidR="00F86A30" w:rsidRPr="00AC4FBC" w:rsidRDefault="00F86A30" w:rsidP="00F86A30">
            <w:pPr>
              <w:pStyle w:val="TAL"/>
            </w:pPr>
            <w:r w:rsidRPr="00AC4FBC">
              <w:t>Same as clause 6.5.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36C07EB" w14:textId="77777777" w:rsidR="00F86A30" w:rsidRPr="00AC4FBC" w:rsidRDefault="00F86A30" w:rsidP="00F86A30">
            <w:pPr>
              <w:pStyle w:val="TAL"/>
              <w:rPr>
                <w:snapToGrid w:val="0"/>
                <w:lang w:eastAsia="sv-SE"/>
              </w:rPr>
            </w:pPr>
          </w:p>
        </w:tc>
      </w:tr>
      <w:tr w:rsidR="00F86A30" w:rsidRPr="00AC4FBC" w14:paraId="78DA972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A8F9D0" w14:textId="77777777" w:rsidR="00F86A30" w:rsidRPr="00AC4FBC" w:rsidRDefault="00F86A30" w:rsidP="00F86A30">
            <w:pPr>
              <w:pStyle w:val="TAL"/>
            </w:pPr>
            <w:r w:rsidRPr="00AC4FBC">
              <w:t>6.5B.1.4 Occupied bandwidth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884971A" w14:textId="77777777" w:rsidR="00F86A30" w:rsidRPr="00AC4FBC" w:rsidRDefault="00F86A30" w:rsidP="00F86A30">
            <w:pPr>
              <w:pStyle w:val="TAL"/>
            </w:pPr>
            <w:r w:rsidRPr="00AC4FBC">
              <w:t>Same as clause 6.5.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1A5988F" w14:textId="77777777" w:rsidR="00F86A30" w:rsidRPr="00AC4FBC" w:rsidRDefault="00F86A30" w:rsidP="00F86A30">
            <w:pPr>
              <w:pStyle w:val="TAL"/>
              <w:rPr>
                <w:snapToGrid w:val="0"/>
                <w:lang w:eastAsia="sv-SE"/>
              </w:rPr>
            </w:pPr>
          </w:p>
        </w:tc>
      </w:tr>
      <w:tr w:rsidR="00F86A30" w:rsidRPr="00AC4FBC" w14:paraId="03733B6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3854F62" w14:textId="7EA82FB1" w:rsidR="00F86A30" w:rsidRPr="00AC4FBC" w:rsidRDefault="00F86A30" w:rsidP="00F86A30">
            <w:pPr>
              <w:pStyle w:val="TAL"/>
            </w:pPr>
            <w:r w:rsidRPr="00AC4FBC">
              <w:t>6.5B.1.4_1.1 Occupied bandwidth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1C433925" w14:textId="153A98D5" w:rsidR="00F86A30" w:rsidRPr="00AC4FBC" w:rsidRDefault="00F86A30" w:rsidP="00F86A30">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59F41269" w14:textId="77777777" w:rsidR="00F86A30" w:rsidRPr="00AC4FBC" w:rsidRDefault="00F86A30" w:rsidP="00F86A30">
            <w:pPr>
              <w:pStyle w:val="TAL"/>
              <w:rPr>
                <w:snapToGrid w:val="0"/>
                <w:lang w:eastAsia="sv-SE"/>
              </w:rPr>
            </w:pPr>
          </w:p>
        </w:tc>
      </w:tr>
      <w:tr w:rsidR="00F86A30" w:rsidRPr="00AC4FBC" w14:paraId="216CEA5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7D77C4" w14:textId="0405DCDA" w:rsidR="00F86A30" w:rsidRPr="00AC4FBC" w:rsidRDefault="00F86A30" w:rsidP="00F86A30">
            <w:pPr>
              <w:pStyle w:val="TAL"/>
            </w:pPr>
            <w:r w:rsidRPr="00AC4FBC">
              <w:t>6.5B.1.4_1.2 Occupied bandwidth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656855FE" w14:textId="6FF656E2" w:rsidR="00F86A30" w:rsidRPr="00AC4FBC" w:rsidRDefault="00F86A30" w:rsidP="00F86A30">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6EB7EF86" w14:textId="77777777" w:rsidR="00F86A30" w:rsidRPr="00AC4FBC" w:rsidRDefault="00F86A30" w:rsidP="00F86A30">
            <w:pPr>
              <w:pStyle w:val="TAL"/>
              <w:rPr>
                <w:snapToGrid w:val="0"/>
                <w:lang w:eastAsia="sv-SE"/>
              </w:rPr>
            </w:pPr>
          </w:p>
        </w:tc>
      </w:tr>
      <w:tr w:rsidR="00F86A30" w:rsidRPr="00AC4FBC" w14:paraId="4220752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D99CD4" w14:textId="58700513" w:rsidR="00F86A30" w:rsidRPr="00AC4FBC" w:rsidRDefault="00F86A30" w:rsidP="00F86A30">
            <w:pPr>
              <w:pStyle w:val="TAL"/>
            </w:pPr>
            <w:r w:rsidRPr="00AC4FBC">
              <w:t>6.5B.1.4_1.3 Occupied bandwidth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7762398B" w14:textId="5C7F962C" w:rsidR="00F86A30" w:rsidRPr="00AC4FBC" w:rsidRDefault="00F86A30" w:rsidP="00F86A30">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0E46831C" w14:textId="77777777" w:rsidR="00F86A30" w:rsidRPr="00AC4FBC" w:rsidRDefault="00F86A30" w:rsidP="00F86A30">
            <w:pPr>
              <w:pStyle w:val="TAL"/>
              <w:rPr>
                <w:snapToGrid w:val="0"/>
                <w:lang w:eastAsia="sv-SE"/>
              </w:rPr>
            </w:pPr>
          </w:p>
        </w:tc>
      </w:tr>
      <w:tr w:rsidR="00F86A30" w:rsidRPr="00AC4FBC" w14:paraId="7388190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3021B6" w14:textId="18F22CE9" w:rsidR="00F86A30" w:rsidRPr="00AC4FBC" w:rsidRDefault="00F86A30" w:rsidP="00F86A30">
            <w:pPr>
              <w:pStyle w:val="TAL"/>
            </w:pPr>
            <w:r w:rsidRPr="00AC4FBC">
              <w:t>6.5B.1.4D Occupied bandwidth for inter-band EN-DC including FR2 for UL MIMO</w:t>
            </w:r>
          </w:p>
        </w:tc>
        <w:tc>
          <w:tcPr>
            <w:tcW w:w="4535" w:type="dxa"/>
            <w:gridSpan w:val="2"/>
            <w:tcBorders>
              <w:top w:val="single" w:sz="4" w:space="0" w:color="auto"/>
              <w:left w:val="single" w:sz="4" w:space="0" w:color="auto"/>
              <w:bottom w:val="single" w:sz="4" w:space="0" w:color="auto"/>
              <w:right w:val="single" w:sz="4" w:space="0" w:color="auto"/>
            </w:tcBorders>
          </w:tcPr>
          <w:p w14:paraId="7389EB20" w14:textId="12A20429" w:rsidR="00F86A30" w:rsidRPr="00AC4FBC" w:rsidRDefault="00F86A30" w:rsidP="00F86A30">
            <w:pPr>
              <w:pStyle w:val="TAL"/>
            </w:pPr>
            <w:r w:rsidRPr="00AC4FBC">
              <w:t>Same as clause 6.5D.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D0E2AAE" w14:textId="77777777" w:rsidR="00F86A30" w:rsidRPr="00AC4FBC" w:rsidRDefault="00F86A30" w:rsidP="00F86A30">
            <w:pPr>
              <w:pStyle w:val="TAL"/>
              <w:rPr>
                <w:snapToGrid w:val="0"/>
                <w:lang w:eastAsia="sv-SE"/>
              </w:rPr>
            </w:pPr>
          </w:p>
        </w:tc>
      </w:tr>
      <w:tr w:rsidR="00F86A30" w:rsidRPr="00AC4FBC" w14:paraId="2D82D55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5854A78" w14:textId="77777777" w:rsidR="00F86A30" w:rsidRPr="00AC4FBC" w:rsidRDefault="00F86A30" w:rsidP="00F86A30">
            <w:pPr>
              <w:pStyle w:val="TAL"/>
            </w:pPr>
            <w:r w:rsidRPr="00AC4FBC">
              <w:t>6.5B.2.1.1 Spectrum emissions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5868694" w14:textId="77777777" w:rsidR="00F86A30" w:rsidRPr="00AC4FBC" w:rsidRDefault="00F86A30" w:rsidP="00F86A30">
            <w:pPr>
              <w:pStyle w:val="TAL"/>
            </w:pPr>
            <w:r w:rsidRPr="00AC4FBC">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4E5C350" w14:textId="77777777" w:rsidR="00F86A30" w:rsidRPr="00AC4FBC" w:rsidRDefault="00F86A30" w:rsidP="00F86A30">
            <w:pPr>
              <w:pStyle w:val="TAL"/>
              <w:rPr>
                <w:snapToGrid w:val="0"/>
                <w:lang w:eastAsia="sv-SE"/>
              </w:rPr>
            </w:pPr>
          </w:p>
        </w:tc>
      </w:tr>
      <w:tr w:rsidR="00F86A30" w:rsidRPr="00AC4FBC" w14:paraId="56230D9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F3E44A5" w14:textId="77777777" w:rsidR="00F86A30" w:rsidRPr="00AC4FBC" w:rsidRDefault="00F86A30" w:rsidP="00F86A30">
            <w:pPr>
              <w:pStyle w:val="TAL"/>
            </w:pPr>
            <w:r w:rsidRPr="00AC4FBC">
              <w:t>6.5B.2.1.2 Additional spectrum emissions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2DC149A" w14:textId="77777777" w:rsidR="00F86A30" w:rsidRPr="00AC4FBC" w:rsidRDefault="00F86A30" w:rsidP="00F86A30">
            <w:pPr>
              <w:pStyle w:val="TAL"/>
            </w:pPr>
            <w:r w:rsidRPr="00AC4FBC">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00F4DA9" w14:textId="77777777" w:rsidR="00F86A30" w:rsidRPr="00AC4FBC" w:rsidRDefault="00F86A30" w:rsidP="00F86A30">
            <w:pPr>
              <w:pStyle w:val="TAL"/>
              <w:rPr>
                <w:snapToGrid w:val="0"/>
                <w:lang w:eastAsia="sv-SE"/>
              </w:rPr>
            </w:pPr>
          </w:p>
        </w:tc>
      </w:tr>
      <w:tr w:rsidR="00F86A30" w:rsidRPr="00AC4FBC" w14:paraId="1833E14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CCE805" w14:textId="77777777" w:rsidR="00F86A30" w:rsidRPr="00AC4FBC" w:rsidRDefault="00F86A30" w:rsidP="00F86A30">
            <w:pPr>
              <w:pStyle w:val="TAL"/>
            </w:pPr>
            <w:r w:rsidRPr="00AC4FBC">
              <w:t>6.5B.2.1.3 Adjacent channel leakage ratio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4EDC7F4" w14:textId="77777777" w:rsidR="00F86A30" w:rsidRPr="00AC4FBC" w:rsidRDefault="00F86A30" w:rsidP="00F86A30">
            <w:pPr>
              <w:pStyle w:val="TAL"/>
            </w:pPr>
            <w:r w:rsidRPr="00AC4FBC">
              <w:t>Same as clause 6.5.2.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11CC811" w14:textId="77777777" w:rsidR="00F86A30" w:rsidRPr="00AC4FBC" w:rsidRDefault="00F86A30" w:rsidP="00F86A30">
            <w:pPr>
              <w:pStyle w:val="TAL"/>
              <w:rPr>
                <w:snapToGrid w:val="0"/>
                <w:lang w:eastAsia="sv-SE"/>
              </w:rPr>
            </w:pPr>
          </w:p>
        </w:tc>
      </w:tr>
      <w:tr w:rsidR="00F86A30" w:rsidRPr="00AC4FBC" w14:paraId="01E11CA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566E56" w14:textId="77777777" w:rsidR="00F86A30" w:rsidRPr="00AC4FBC" w:rsidRDefault="00F86A30" w:rsidP="00F86A30">
            <w:pPr>
              <w:pStyle w:val="TAL"/>
            </w:pPr>
            <w:r w:rsidRPr="00AC4FBC">
              <w:t>6.5B.2.2.1 Spectrum emissions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3D3914A" w14:textId="77777777" w:rsidR="00F86A30" w:rsidRPr="00AC4FBC" w:rsidRDefault="00F86A30" w:rsidP="00F86A30">
            <w:pPr>
              <w:pStyle w:val="TAL"/>
            </w:pPr>
            <w:r w:rsidRPr="00AC4FBC">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67998A1" w14:textId="77777777" w:rsidR="00F86A30" w:rsidRPr="00AC4FBC" w:rsidRDefault="00F86A30" w:rsidP="00F86A30">
            <w:pPr>
              <w:pStyle w:val="TAL"/>
              <w:rPr>
                <w:snapToGrid w:val="0"/>
                <w:lang w:eastAsia="sv-SE"/>
              </w:rPr>
            </w:pPr>
          </w:p>
        </w:tc>
      </w:tr>
      <w:tr w:rsidR="00F86A30" w:rsidRPr="00AC4FBC" w14:paraId="20CD87E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15D790" w14:textId="77777777" w:rsidR="00F86A30" w:rsidRPr="00AC4FBC" w:rsidRDefault="00F86A30" w:rsidP="00F86A30">
            <w:pPr>
              <w:pStyle w:val="TAL"/>
            </w:pPr>
            <w:r w:rsidRPr="00AC4FBC">
              <w:t>6.5B.2.2.2 Additional Spectrum emissions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4FB8A6D" w14:textId="77777777" w:rsidR="00F86A30" w:rsidRPr="00AC4FBC" w:rsidRDefault="00F86A30" w:rsidP="00F86A30">
            <w:pPr>
              <w:pStyle w:val="TAL"/>
            </w:pPr>
            <w:r w:rsidRPr="00AC4FBC">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0FA63A6" w14:textId="77777777" w:rsidR="00F86A30" w:rsidRPr="00AC4FBC" w:rsidRDefault="00F86A30" w:rsidP="00F86A30">
            <w:pPr>
              <w:pStyle w:val="TAL"/>
              <w:rPr>
                <w:snapToGrid w:val="0"/>
                <w:lang w:eastAsia="sv-SE"/>
              </w:rPr>
            </w:pPr>
          </w:p>
        </w:tc>
      </w:tr>
      <w:tr w:rsidR="00F86A30" w:rsidRPr="00AC4FBC" w14:paraId="3B519A3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E4B13F" w14:textId="77777777" w:rsidR="00F86A30" w:rsidRPr="00AC4FBC" w:rsidRDefault="00F86A30" w:rsidP="00F86A30">
            <w:pPr>
              <w:pStyle w:val="TAL"/>
            </w:pPr>
            <w:r w:rsidRPr="00AC4FBC">
              <w:t>6.5B.2.2.3 Adjacent channel leakage ratio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B707F8F" w14:textId="77777777" w:rsidR="00F86A30" w:rsidRPr="00AC4FBC" w:rsidRDefault="00F86A30" w:rsidP="00F86A30">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55DA85F3" w14:textId="77777777" w:rsidR="00F86A30" w:rsidRPr="00AC4FBC" w:rsidRDefault="00F86A30" w:rsidP="00F86A30">
            <w:pPr>
              <w:pStyle w:val="TAL"/>
              <w:rPr>
                <w:snapToGrid w:val="0"/>
                <w:lang w:eastAsia="sv-SE"/>
              </w:rPr>
            </w:pPr>
          </w:p>
        </w:tc>
      </w:tr>
      <w:tr w:rsidR="00F86A30" w:rsidRPr="00AC4FBC" w14:paraId="2667534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495E8C7" w14:textId="77777777" w:rsidR="00F86A30" w:rsidRPr="00AC4FBC" w:rsidRDefault="00F86A30" w:rsidP="00F86A30">
            <w:pPr>
              <w:pStyle w:val="TAL"/>
            </w:pPr>
            <w:r w:rsidRPr="00AC4FBC">
              <w:t>6.5B.2.3.1 Spectrum emissions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460FE7FE" w14:textId="77777777" w:rsidR="00F86A30" w:rsidRPr="00AC4FBC" w:rsidRDefault="00F86A30" w:rsidP="00F86A30">
            <w:pPr>
              <w:pStyle w:val="TAL"/>
            </w:pPr>
            <w:r w:rsidRPr="00AC4FBC">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B43E2F9" w14:textId="77777777" w:rsidR="00F86A30" w:rsidRPr="00AC4FBC" w:rsidRDefault="00F86A30" w:rsidP="00F86A30">
            <w:pPr>
              <w:pStyle w:val="TAL"/>
              <w:rPr>
                <w:snapToGrid w:val="0"/>
                <w:lang w:eastAsia="sv-SE"/>
              </w:rPr>
            </w:pPr>
          </w:p>
        </w:tc>
      </w:tr>
      <w:tr w:rsidR="00F86A30" w:rsidRPr="00AC4FBC" w14:paraId="079236C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4F2CF7D" w14:textId="77777777" w:rsidR="00F86A30" w:rsidRPr="00AC4FBC" w:rsidRDefault="00F86A30" w:rsidP="00F86A30">
            <w:pPr>
              <w:pStyle w:val="TAL"/>
            </w:pPr>
            <w:r w:rsidRPr="00AC4FBC">
              <w:t>6.5B.2.3.2 Additional Spectrum emissions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20EE28C" w14:textId="77777777" w:rsidR="00F86A30" w:rsidRPr="00AC4FBC" w:rsidRDefault="00F86A30" w:rsidP="00F86A30">
            <w:pPr>
              <w:pStyle w:val="TAL"/>
            </w:pPr>
            <w:r w:rsidRPr="00AC4FBC">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0160388" w14:textId="77777777" w:rsidR="00F86A30" w:rsidRPr="00AC4FBC" w:rsidRDefault="00F86A30" w:rsidP="00F86A30">
            <w:pPr>
              <w:pStyle w:val="TAL"/>
              <w:rPr>
                <w:snapToGrid w:val="0"/>
                <w:lang w:eastAsia="sv-SE"/>
              </w:rPr>
            </w:pPr>
          </w:p>
        </w:tc>
      </w:tr>
      <w:tr w:rsidR="00F86A30" w:rsidRPr="00AC4FBC" w14:paraId="7CAC0CB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0F4B1C06" w14:textId="55E7D558" w:rsidR="00F86A30" w:rsidRPr="00AC4FBC" w:rsidRDefault="00F86A30" w:rsidP="00F86A30">
            <w:pPr>
              <w:pStyle w:val="TAL"/>
            </w:pPr>
            <w:r w:rsidRPr="00AC4FBC">
              <w:t>6.5B.2.3.3.1NR - Adjacent channel leakage ratio for inter-band EN-DC within FR1 (1 NR CC)</w:t>
            </w:r>
          </w:p>
        </w:tc>
        <w:tc>
          <w:tcPr>
            <w:tcW w:w="4535" w:type="dxa"/>
            <w:gridSpan w:val="2"/>
            <w:tcBorders>
              <w:top w:val="single" w:sz="4" w:space="0" w:color="auto"/>
              <w:left w:val="single" w:sz="4" w:space="0" w:color="auto"/>
              <w:bottom w:val="single" w:sz="4" w:space="0" w:color="auto"/>
              <w:right w:val="single" w:sz="4" w:space="0" w:color="auto"/>
            </w:tcBorders>
            <w:hideMark/>
          </w:tcPr>
          <w:p w14:paraId="4F7ED577" w14:textId="77777777" w:rsidR="00F86A30" w:rsidRPr="00AC4FBC" w:rsidRDefault="00F86A30" w:rsidP="00F86A30">
            <w:pPr>
              <w:pStyle w:val="TAL"/>
            </w:pPr>
            <w:r w:rsidRPr="00AC4FBC">
              <w:t>Same as clause 6.5.2.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FD0146A" w14:textId="77777777" w:rsidR="00F86A30" w:rsidRPr="00AC4FBC" w:rsidRDefault="00F86A30" w:rsidP="00F86A30">
            <w:pPr>
              <w:pStyle w:val="TAL"/>
              <w:rPr>
                <w:snapToGrid w:val="0"/>
                <w:lang w:eastAsia="sv-SE"/>
              </w:rPr>
            </w:pPr>
          </w:p>
        </w:tc>
      </w:tr>
      <w:tr w:rsidR="00F86A30" w:rsidRPr="00AC4FBC" w14:paraId="6F25DD2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8A7C43" w14:textId="3F6B269A" w:rsidR="00F86A30" w:rsidRPr="00AC4FBC" w:rsidRDefault="00F86A30" w:rsidP="00F86A30">
            <w:pPr>
              <w:pStyle w:val="TAL"/>
            </w:pPr>
            <w:r w:rsidRPr="00AC4FBC">
              <w:t>6.5B.2.3.3</w:t>
            </w:r>
            <w:r w:rsidRPr="00AC4FBC">
              <w:rPr>
                <w:lang w:eastAsia="zh-CN"/>
              </w:rPr>
              <w:t>.2</w:t>
            </w:r>
            <w:r w:rsidRPr="00AC4FBC">
              <w:t xml:space="preserve"> UTRA - Adjacent channel leakage ratio for inter-band EN-DC within FR1 (1 NR CC)</w:t>
            </w:r>
          </w:p>
        </w:tc>
        <w:tc>
          <w:tcPr>
            <w:tcW w:w="4535" w:type="dxa"/>
            <w:gridSpan w:val="2"/>
            <w:tcBorders>
              <w:top w:val="single" w:sz="4" w:space="0" w:color="auto"/>
              <w:left w:val="single" w:sz="4" w:space="0" w:color="auto"/>
              <w:bottom w:val="single" w:sz="4" w:space="0" w:color="auto"/>
              <w:right w:val="single" w:sz="4" w:space="0" w:color="auto"/>
            </w:tcBorders>
          </w:tcPr>
          <w:p w14:paraId="16CE0F80" w14:textId="0CB4BBCA" w:rsidR="00F86A30" w:rsidRPr="00AC4FBC" w:rsidRDefault="00F86A30" w:rsidP="00F86A30">
            <w:pPr>
              <w:pStyle w:val="TAL"/>
            </w:pPr>
            <w:r w:rsidRPr="00AC4FBC">
              <w:t>Same as clause 6.5.2.4.</w:t>
            </w:r>
            <w:r w:rsidRPr="00AC4FBC">
              <w:rPr>
                <w:lang w:eastAsia="zh-CN"/>
              </w:rPr>
              <w:t>2</w:t>
            </w:r>
            <w:r w:rsidRPr="00AC4FBC">
              <w:t xml:space="preserve">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A357065" w14:textId="77777777" w:rsidR="00F86A30" w:rsidRPr="00AC4FBC" w:rsidRDefault="00F86A30" w:rsidP="00F86A30">
            <w:pPr>
              <w:pStyle w:val="TAL"/>
              <w:rPr>
                <w:snapToGrid w:val="0"/>
                <w:lang w:eastAsia="sv-SE"/>
              </w:rPr>
            </w:pPr>
          </w:p>
        </w:tc>
      </w:tr>
      <w:tr w:rsidR="00F86A30" w:rsidRPr="00AC4FBC" w14:paraId="6078800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6F7072AA" w14:textId="77777777" w:rsidR="00F86A30" w:rsidRPr="00AC4FBC" w:rsidRDefault="00F86A30" w:rsidP="00F86A30">
            <w:pPr>
              <w:pStyle w:val="TAL"/>
            </w:pPr>
            <w:r w:rsidRPr="00AC4FBC">
              <w:t>6.5B.2.4.1 Spectrum emissions mask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47EBC7C9" w14:textId="77777777" w:rsidR="00F86A30" w:rsidRPr="00AC4FBC" w:rsidRDefault="00F86A30" w:rsidP="00F86A30">
            <w:pPr>
              <w:pStyle w:val="TAL"/>
            </w:pPr>
            <w:r w:rsidRPr="00AC4FBC">
              <w:t>Same as clause 6.5.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B5C56BE" w14:textId="77777777" w:rsidR="00F86A30" w:rsidRPr="00AC4FBC" w:rsidRDefault="00F86A30" w:rsidP="00F86A30">
            <w:pPr>
              <w:pStyle w:val="TAL"/>
              <w:rPr>
                <w:snapToGrid w:val="0"/>
                <w:lang w:eastAsia="sv-SE"/>
              </w:rPr>
            </w:pPr>
          </w:p>
        </w:tc>
      </w:tr>
      <w:tr w:rsidR="00F86A30" w:rsidRPr="00AC4FBC" w14:paraId="5874D6E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CDF2A09" w14:textId="64FFB0EE" w:rsidR="00F86A30" w:rsidRPr="00AC4FBC" w:rsidRDefault="00F86A30" w:rsidP="00F86A30">
            <w:pPr>
              <w:pStyle w:val="TAL"/>
            </w:pPr>
            <w:r w:rsidRPr="00AC4FBC">
              <w:t>6.5B.2.4.1a Spectrum emissions mask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485C7F60" w14:textId="4033817D" w:rsidR="00F86A30" w:rsidRPr="00AC4FBC" w:rsidRDefault="00F86A30" w:rsidP="00F86A30">
            <w:pPr>
              <w:pStyle w:val="TAL"/>
            </w:pPr>
            <w:r w:rsidRPr="00AC4FBC">
              <w:t>Same as clause 6.5.2.1.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F8F5321" w14:textId="77777777" w:rsidR="00F86A30" w:rsidRPr="00AC4FBC" w:rsidRDefault="00F86A30" w:rsidP="00F86A30">
            <w:pPr>
              <w:pStyle w:val="TAL"/>
              <w:rPr>
                <w:snapToGrid w:val="0"/>
                <w:lang w:eastAsia="sv-SE"/>
              </w:rPr>
            </w:pPr>
          </w:p>
        </w:tc>
      </w:tr>
      <w:tr w:rsidR="00F86A30" w:rsidRPr="00AC4FBC" w14:paraId="3A116C8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E915997" w14:textId="5C045F43" w:rsidR="00F86A30" w:rsidRPr="00AC4FBC" w:rsidRDefault="00F86A30" w:rsidP="00F86A30">
            <w:pPr>
              <w:pStyle w:val="TAL"/>
            </w:pPr>
            <w:r w:rsidRPr="00AC4FBC">
              <w:t>6.5B.2.4.1_1.1 Spectrum emissions mask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0926CC54" w14:textId="2EC76382" w:rsidR="00F86A30" w:rsidRPr="00AC4FBC" w:rsidRDefault="00F86A30" w:rsidP="00F86A30">
            <w:pPr>
              <w:pStyle w:val="TAL"/>
            </w:pPr>
            <w:r w:rsidRPr="00AC4FBC">
              <w:t>Same as clause 6.5A.2.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0795728" w14:textId="77777777" w:rsidR="00F86A30" w:rsidRPr="00AC4FBC" w:rsidRDefault="00F86A30" w:rsidP="00F86A30">
            <w:pPr>
              <w:pStyle w:val="TAL"/>
              <w:rPr>
                <w:snapToGrid w:val="0"/>
                <w:lang w:eastAsia="sv-SE"/>
              </w:rPr>
            </w:pPr>
          </w:p>
        </w:tc>
      </w:tr>
      <w:tr w:rsidR="00F86A30" w:rsidRPr="00AC4FBC" w14:paraId="0194962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455065C" w14:textId="324147B9" w:rsidR="00F86A30" w:rsidRPr="00AC4FBC" w:rsidRDefault="00F86A30" w:rsidP="00F86A30">
            <w:pPr>
              <w:pStyle w:val="TAL"/>
            </w:pPr>
            <w:r w:rsidRPr="00AC4FBC">
              <w:t>6.5B.2.4.1_1.2 Spectrum emissions mask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1CE1C473" w14:textId="0D69415A" w:rsidR="00F86A30" w:rsidRPr="00AC4FBC" w:rsidRDefault="00F86A30" w:rsidP="00F86A30">
            <w:pPr>
              <w:pStyle w:val="TAL"/>
            </w:pPr>
            <w:r w:rsidRPr="00AC4FBC">
              <w:t>Same as clause 6.5A.2.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C3A3F21" w14:textId="77777777" w:rsidR="00F86A30" w:rsidRPr="00AC4FBC" w:rsidRDefault="00F86A30" w:rsidP="00F86A30">
            <w:pPr>
              <w:pStyle w:val="TAL"/>
              <w:rPr>
                <w:snapToGrid w:val="0"/>
                <w:lang w:eastAsia="sv-SE"/>
              </w:rPr>
            </w:pPr>
          </w:p>
        </w:tc>
      </w:tr>
      <w:tr w:rsidR="00F86A30" w:rsidRPr="00AC4FBC" w14:paraId="2D41B792"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C5DE08B" w14:textId="19FCD591" w:rsidR="00F86A30" w:rsidRPr="00AC4FBC" w:rsidRDefault="00F86A30" w:rsidP="00F86A30">
            <w:pPr>
              <w:pStyle w:val="TAL"/>
            </w:pPr>
            <w:r w:rsidRPr="00AC4FBC">
              <w:t>6.5B.2.4.1_1.3 Spectrum emissions mask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587BEB44" w14:textId="1399D42D" w:rsidR="00F86A30" w:rsidRPr="00AC4FBC" w:rsidRDefault="00F86A30" w:rsidP="00F86A30">
            <w:pPr>
              <w:pStyle w:val="TAL"/>
            </w:pPr>
            <w:r w:rsidRPr="00AC4FBC">
              <w:t>Same as clause 6.5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4FD8771" w14:textId="77777777" w:rsidR="00F86A30" w:rsidRPr="00AC4FBC" w:rsidRDefault="00F86A30" w:rsidP="00F86A30">
            <w:pPr>
              <w:pStyle w:val="TAL"/>
              <w:rPr>
                <w:snapToGrid w:val="0"/>
                <w:lang w:eastAsia="sv-SE"/>
              </w:rPr>
            </w:pPr>
          </w:p>
        </w:tc>
      </w:tr>
      <w:tr w:rsidR="00F86A30" w:rsidRPr="00AC4FBC" w14:paraId="53CE341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09D37D0F" w14:textId="77777777" w:rsidR="00F86A30" w:rsidRPr="00AC4FBC" w:rsidRDefault="00F86A30" w:rsidP="00F86A30">
            <w:pPr>
              <w:pStyle w:val="TAL"/>
            </w:pPr>
            <w:r w:rsidRPr="00AC4FBC">
              <w:t>6.5B.2.4.3 Adjacent channel leakage ratio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117161FF" w14:textId="77777777" w:rsidR="00F86A30" w:rsidRPr="00AC4FBC" w:rsidRDefault="00F86A30" w:rsidP="00F86A30">
            <w:pPr>
              <w:pStyle w:val="TAL"/>
            </w:pPr>
            <w:r w:rsidRPr="00AC4FBC">
              <w:t>Same as clause 6.5.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5C93A4B" w14:textId="77777777" w:rsidR="00F86A30" w:rsidRPr="00AC4FBC" w:rsidRDefault="00F86A30" w:rsidP="00F86A30">
            <w:pPr>
              <w:pStyle w:val="TAL"/>
              <w:rPr>
                <w:snapToGrid w:val="0"/>
                <w:lang w:eastAsia="sv-SE"/>
              </w:rPr>
            </w:pPr>
          </w:p>
        </w:tc>
      </w:tr>
      <w:tr w:rsidR="00F86A30" w:rsidRPr="00AC4FBC" w14:paraId="0A475EE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B18FA8" w14:textId="2E6C2760" w:rsidR="00F86A30" w:rsidRPr="00AC4FBC" w:rsidRDefault="00F86A30" w:rsidP="00F86A30">
            <w:pPr>
              <w:pStyle w:val="TAL"/>
            </w:pPr>
            <w:r w:rsidRPr="00AC4FBC">
              <w:t>6.5B.2.4.3_1.1 Adjacent channel leakage ratio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3EE0DB13" w14:textId="77777777" w:rsidR="00F86A30" w:rsidRPr="00AC4FBC" w:rsidRDefault="00F86A30" w:rsidP="00F86A30">
            <w:pPr>
              <w:pStyle w:val="TAL"/>
            </w:pPr>
            <w:r w:rsidRPr="00AC4FBC">
              <w:t>Same as clause  6.5A.2.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34146D6" w14:textId="77777777" w:rsidR="00F86A30" w:rsidRPr="00AC4FBC" w:rsidRDefault="00F86A30" w:rsidP="00F86A30">
            <w:pPr>
              <w:pStyle w:val="TAL"/>
              <w:rPr>
                <w:snapToGrid w:val="0"/>
                <w:highlight w:val="yellow"/>
                <w:lang w:eastAsia="sv-SE"/>
              </w:rPr>
            </w:pPr>
          </w:p>
        </w:tc>
      </w:tr>
      <w:tr w:rsidR="00F86A30" w:rsidRPr="00AC4FBC" w14:paraId="055B1F8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F10919E" w14:textId="062F5C7B" w:rsidR="00F86A30" w:rsidRPr="00AC4FBC" w:rsidRDefault="00F86A30" w:rsidP="00F86A30">
            <w:pPr>
              <w:pStyle w:val="TAL"/>
            </w:pPr>
            <w:r w:rsidRPr="00AC4FBC">
              <w:t>6.5B.2.4.3_1.2 Adjacent channel leakage ratio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69AF4219" w14:textId="77777777" w:rsidR="00F86A30" w:rsidRPr="00AC4FBC" w:rsidRDefault="00F86A30" w:rsidP="00F86A30">
            <w:pPr>
              <w:pStyle w:val="TAL"/>
            </w:pPr>
            <w:r w:rsidRPr="00AC4FBC">
              <w:t>Same as clause  6.5A.2.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387A1E9" w14:textId="77777777" w:rsidR="00F86A30" w:rsidRPr="00AC4FBC" w:rsidRDefault="00F86A30" w:rsidP="00F86A30">
            <w:pPr>
              <w:pStyle w:val="TAL"/>
              <w:rPr>
                <w:snapToGrid w:val="0"/>
                <w:highlight w:val="yellow"/>
                <w:lang w:eastAsia="sv-SE"/>
              </w:rPr>
            </w:pPr>
          </w:p>
        </w:tc>
      </w:tr>
      <w:tr w:rsidR="00F86A30" w:rsidRPr="00AC4FBC" w14:paraId="0A108EC8"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3D5DE4E" w14:textId="61FB7C8D" w:rsidR="00F86A30" w:rsidRPr="00AC4FBC" w:rsidRDefault="00F86A30" w:rsidP="00F86A30">
            <w:pPr>
              <w:pStyle w:val="TAL"/>
            </w:pPr>
            <w:r w:rsidRPr="00AC4FBC">
              <w:t>6.5B.2.4.3_1.3 Adjacent channel leakage ratio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0EBE22C4" w14:textId="77777777" w:rsidR="00F86A30" w:rsidRPr="00AC4FBC" w:rsidRDefault="00F86A30" w:rsidP="00F86A30">
            <w:pPr>
              <w:pStyle w:val="TAL"/>
            </w:pPr>
            <w:r w:rsidRPr="00AC4FBC">
              <w:t>Same as clause  6.5A.2.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F48772C" w14:textId="77777777" w:rsidR="00F86A30" w:rsidRPr="00AC4FBC" w:rsidRDefault="00F86A30" w:rsidP="00F86A30">
            <w:pPr>
              <w:pStyle w:val="TAL"/>
              <w:rPr>
                <w:snapToGrid w:val="0"/>
                <w:highlight w:val="yellow"/>
                <w:lang w:eastAsia="sv-SE"/>
              </w:rPr>
            </w:pPr>
          </w:p>
        </w:tc>
      </w:tr>
      <w:tr w:rsidR="00F86A30" w:rsidRPr="00AC4FBC" w14:paraId="503CCD9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575EEF1" w14:textId="1B4DA311" w:rsidR="00F86A30" w:rsidRPr="00AC4FBC" w:rsidRDefault="00F86A30" w:rsidP="00F86A30">
            <w:pPr>
              <w:pStyle w:val="TAL"/>
            </w:pPr>
            <w:r w:rsidRPr="00AC4FBC">
              <w:t>6.5B.2.4.3_1.4 Adjacent channel leakage ratio for Inter-band EN-DC including FR2 (5 NR CCs)</w:t>
            </w:r>
          </w:p>
        </w:tc>
        <w:tc>
          <w:tcPr>
            <w:tcW w:w="4535" w:type="dxa"/>
            <w:gridSpan w:val="2"/>
            <w:tcBorders>
              <w:top w:val="single" w:sz="4" w:space="0" w:color="auto"/>
              <w:left w:val="single" w:sz="4" w:space="0" w:color="auto"/>
              <w:bottom w:val="single" w:sz="4" w:space="0" w:color="auto"/>
              <w:right w:val="single" w:sz="4" w:space="0" w:color="auto"/>
            </w:tcBorders>
          </w:tcPr>
          <w:p w14:paraId="285C8538" w14:textId="0C758E68" w:rsidR="00F86A30" w:rsidRPr="00AC4FBC" w:rsidRDefault="00F86A30" w:rsidP="00F86A30">
            <w:pPr>
              <w:pStyle w:val="TAL"/>
            </w:pPr>
            <w:r w:rsidRPr="00AC4FBC">
              <w:t>Same as clause 6.5A.2.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06F7DE1" w14:textId="77777777" w:rsidR="00F86A30" w:rsidRPr="00AC4FBC" w:rsidRDefault="00F86A30" w:rsidP="00F86A30">
            <w:pPr>
              <w:pStyle w:val="TAL"/>
              <w:rPr>
                <w:snapToGrid w:val="0"/>
                <w:lang w:eastAsia="sv-SE"/>
              </w:rPr>
            </w:pPr>
          </w:p>
        </w:tc>
      </w:tr>
      <w:tr w:rsidR="00F86A30" w:rsidRPr="00AC4FBC" w14:paraId="353EF76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25B1DC" w14:textId="14E4ED59" w:rsidR="00F86A30" w:rsidRPr="00AC4FBC" w:rsidRDefault="00F86A30" w:rsidP="00F86A30">
            <w:pPr>
              <w:pStyle w:val="TAL"/>
            </w:pPr>
            <w:r w:rsidRPr="00AC4FBC">
              <w:t>6.5B.2.4.3_1.5 Adjacent channel leakage ratio for Inter-band EN-DC including FR2 (6 NR CCs)</w:t>
            </w:r>
          </w:p>
        </w:tc>
        <w:tc>
          <w:tcPr>
            <w:tcW w:w="4535" w:type="dxa"/>
            <w:gridSpan w:val="2"/>
            <w:tcBorders>
              <w:top w:val="single" w:sz="4" w:space="0" w:color="auto"/>
              <w:left w:val="single" w:sz="4" w:space="0" w:color="auto"/>
              <w:bottom w:val="single" w:sz="4" w:space="0" w:color="auto"/>
              <w:right w:val="single" w:sz="4" w:space="0" w:color="auto"/>
            </w:tcBorders>
          </w:tcPr>
          <w:p w14:paraId="4225408E" w14:textId="2D722056" w:rsidR="00F86A30" w:rsidRPr="00AC4FBC" w:rsidRDefault="00F86A30" w:rsidP="00F86A30">
            <w:pPr>
              <w:pStyle w:val="TAL"/>
            </w:pPr>
            <w:r w:rsidRPr="00AC4FBC">
              <w:t>Same as clause 6.5A.2.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A2A5656" w14:textId="77777777" w:rsidR="00F86A30" w:rsidRPr="00AC4FBC" w:rsidRDefault="00F86A30" w:rsidP="00F86A30">
            <w:pPr>
              <w:pStyle w:val="TAL"/>
              <w:rPr>
                <w:snapToGrid w:val="0"/>
                <w:lang w:eastAsia="sv-SE"/>
              </w:rPr>
            </w:pPr>
          </w:p>
        </w:tc>
      </w:tr>
      <w:tr w:rsidR="00F86A30" w:rsidRPr="00AC4FBC" w14:paraId="6F27832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95CFB9" w14:textId="0E4F5524" w:rsidR="00F86A30" w:rsidRPr="00AC4FBC" w:rsidRDefault="00F86A30" w:rsidP="00F86A30">
            <w:pPr>
              <w:pStyle w:val="TAL"/>
            </w:pPr>
            <w:r w:rsidRPr="00AC4FBC">
              <w:t>6.5B.2.4.3_1.6 Adjacent channel leakage ratio for Inter-band EN-DC including FR2 (7 NR CCs)</w:t>
            </w:r>
          </w:p>
        </w:tc>
        <w:tc>
          <w:tcPr>
            <w:tcW w:w="4535" w:type="dxa"/>
            <w:gridSpan w:val="2"/>
            <w:tcBorders>
              <w:top w:val="single" w:sz="4" w:space="0" w:color="auto"/>
              <w:left w:val="single" w:sz="4" w:space="0" w:color="auto"/>
              <w:bottom w:val="single" w:sz="4" w:space="0" w:color="auto"/>
              <w:right w:val="single" w:sz="4" w:space="0" w:color="auto"/>
            </w:tcBorders>
          </w:tcPr>
          <w:p w14:paraId="674EACCB" w14:textId="14820E03" w:rsidR="00F86A30" w:rsidRPr="00AC4FBC" w:rsidRDefault="00F86A30" w:rsidP="00F86A30">
            <w:pPr>
              <w:pStyle w:val="TAL"/>
            </w:pPr>
            <w:r w:rsidRPr="00AC4FBC">
              <w:t>Same as clause 6.5A.2.2.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047D79D" w14:textId="77777777" w:rsidR="00F86A30" w:rsidRPr="00AC4FBC" w:rsidRDefault="00F86A30" w:rsidP="00F86A30">
            <w:pPr>
              <w:pStyle w:val="TAL"/>
              <w:rPr>
                <w:snapToGrid w:val="0"/>
                <w:lang w:eastAsia="sv-SE"/>
              </w:rPr>
            </w:pPr>
          </w:p>
        </w:tc>
      </w:tr>
      <w:tr w:rsidR="00F86A30" w:rsidRPr="00AC4FBC" w14:paraId="64C22FF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BD8A89" w14:textId="5C604AF3" w:rsidR="00F86A30" w:rsidRPr="00AC4FBC" w:rsidRDefault="00F86A30" w:rsidP="00F86A30">
            <w:pPr>
              <w:pStyle w:val="TAL"/>
            </w:pPr>
            <w:r w:rsidRPr="00AC4FBC">
              <w:t>6.5B.2.4.3_1.7 Adjacent channel leakage ratio for Inter-band EN-DC including FR2 (8 NR CCs)</w:t>
            </w:r>
          </w:p>
        </w:tc>
        <w:tc>
          <w:tcPr>
            <w:tcW w:w="4535" w:type="dxa"/>
            <w:gridSpan w:val="2"/>
            <w:tcBorders>
              <w:top w:val="single" w:sz="4" w:space="0" w:color="auto"/>
              <w:left w:val="single" w:sz="4" w:space="0" w:color="auto"/>
              <w:bottom w:val="single" w:sz="4" w:space="0" w:color="auto"/>
              <w:right w:val="single" w:sz="4" w:space="0" w:color="auto"/>
            </w:tcBorders>
          </w:tcPr>
          <w:p w14:paraId="0478A781" w14:textId="75283F84" w:rsidR="00F86A30" w:rsidRPr="00AC4FBC" w:rsidRDefault="00F86A30" w:rsidP="00F86A30">
            <w:pPr>
              <w:pStyle w:val="TAL"/>
            </w:pPr>
            <w:r w:rsidRPr="00AC4FBC">
              <w:t>Same as clause 6.5A.2.2.7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3BEAB66" w14:textId="77777777" w:rsidR="00F86A30" w:rsidRPr="00AC4FBC" w:rsidRDefault="00F86A30" w:rsidP="00F86A30">
            <w:pPr>
              <w:pStyle w:val="TAL"/>
              <w:rPr>
                <w:snapToGrid w:val="0"/>
                <w:lang w:eastAsia="sv-SE"/>
              </w:rPr>
            </w:pPr>
          </w:p>
        </w:tc>
      </w:tr>
      <w:tr w:rsidR="00F86A30" w:rsidRPr="00AC4FBC" w14:paraId="7768F0F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842402F" w14:textId="77777777" w:rsidR="00F86A30" w:rsidRPr="00AC4FBC" w:rsidRDefault="00F86A30" w:rsidP="00F86A30">
            <w:pPr>
              <w:pStyle w:val="TAL"/>
            </w:pPr>
            <w:r w:rsidRPr="00AC4FBC">
              <w:t>6.5B.3.1.1 General spurious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0A52762" w14:textId="77777777" w:rsidR="00F86A30" w:rsidRPr="00AC4FBC" w:rsidRDefault="00F86A30" w:rsidP="00F86A30">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4D26A" w14:textId="77777777" w:rsidR="00F86A30" w:rsidRPr="00AC4FBC" w:rsidRDefault="00F86A30" w:rsidP="00F86A30">
            <w:pPr>
              <w:pStyle w:val="TAL"/>
              <w:rPr>
                <w:snapToGrid w:val="0"/>
                <w:lang w:eastAsia="sv-SE"/>
              </w:rPr>
            </w:pPr>
          </w:p>
        </w:tc>
      </w:tr>
      <w:tr w:rsidR="00F86A30" w:rsidRPr="00AC4FBC" w14:paraId="3B76F21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FF21ADD" w14:textId="77777777" w:rsidR="00F86A30" w:rsidRPr="00AC4FBC" w:rsidRDefault="00F86A30" w:rsidP="00F86A30">
            <w:pPr>
              <w:pStyle w:val="TAL"/>
            </w:pPr>
            <w:r w:rsidRPr="00AC4FBC">
              <w:t>6.5B.3.1.2 Spurious emission band UE co-existe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5FD5AFD" w14:textId="77777777" w:rsidR="00F86A30" w:rsidRPr="00AC4FBC" w:rsidRDefault="00F86A30" w:rsidP="00F86A30">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398796B" w14:textId="77777777" w:rsidR="00F86A30" w:rsidRPr="00AC4FBC" w:rsidRDefault="00F86A30" w:rsidP="00F86A30">
            <w:pPr>
              <w:pStyle w:val="TAL"/>
              <w:rPr>
                <w:snapToGrid w:val="0"/>
                <w:lang w:eastAsia="sv-SE"/>
              </w:rPr>
            </w:pPr>
          </w:p>
        </w:tc>
      </w:tr>
      <w:tr w:rsidR="00F86A30" w:rsidRPr="00AC4FBC" w14:paraId="7F59165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D320557" w14:textId="77777777" w:rsidR="00F86A30" w:rsidRPr="00AC4FBC" w:rsidRDefault="00F86A30" w:rsidP="00F86A30">
            <w:pPr>
              <w:pStyle w:val="TAL"/>
            </w:pPr>
            <w:r w:rsidRPr="00AC4FBC">
              <w:t>6.5B.3.2.1 General spurious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303C228" w14:textId="77777777" w:rsidR="00F86A30" w:rsidRPr="00AC4FBC" w:rsidRDefault="00F86A30" w:rsidP="00F86A30">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23C536C" w14:textId="77777777" w:rsidR="00F86A30" w:rsidRPr="00AC4FBC" w:rsidRDefault="00F86A30" w:rsidP="00F86A30">
            <w:pPr>
              <w:pStyle w:val="TAL"/>
              <w:rPr>
                <w:snapToGrid w:val="0"/>
                <w:lang w:eastAsia="sv-SE"/>
              </w:rPr>
            </w:pPr>
          </w:p>
        </w:tc>
      </w:tr>
      <w:tr w:rsidR="00F86A30" w:rsidRPr="00AC4FBC" w14:paraId="5B220D8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7BC26F0" w14:textId="77777777" w:rsidR="00F86A30" w:rsidRPr="00AC4FBC" w:rsidRDefault="00F86A30" w:rsidP="00F86A30">
            <w:pPr>
              <w:pStyle w:val="TAL"/>
            </w:pPr>
            <w:r w:rsidRPr="00AC4FBC">
              <w:t>6.5B.3.2.2 Spurious Emission band UE co-existe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82E725F" w14:textId="77777777" w:rsidR="00F86A30" w:rsidRPr="00AC4FBC" w:rsidRDefault="00F86A30" w:rsidP="00F86A30">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8E66E4C" w14:textId="77777777" w:rsidR="00F86A30" w:rsidRPr="00AC4FBC" w:rsidRDefault="00F86A30" w:rsidP="00F86A30">
            <w:pPr>
              <w:pStyle w:val="TAL"/>
              <w:rPr>
                <w:snapToGrid w:val="0"/>
                <w:lang w:eastAsia="sv-SE"/>
              </w:rPr>
            </w:pPr>
          </w:p>
        </w:tc>
      </w:tr>
      <w:tr w:rsidR="00F86A30" w:rsidRPr="00AC4FBC" w14:paraId="1FE9E3E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46E15E3" w14:textId="77777777" w:rsidR="00F86A30" w:rsidRPr="00AC4FBC" w:rsidRDefault="00F86A30" w:rsidP="00F86A30">
            <w:pPr>
              <w:pStyle w:val="TAL"/>
            </w:pPr>
            <w:r w:rsidRPr="00AC4FBC">
              <w:t>6.5B.3.3.1 General spurious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4E4A8C7E" w14:textId="77777777" w:rsidR="00F86A30" w:rsidRPr="00AC4FBC" w:rsidRDefault="00F86A30" w:rsidP="00F86A30">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CFC8E40" w14:textId="77777777" w:rsidR="00F86A30" w:rsidRPr="00AC4FBC" w:rsidRDefault="00F86A30" w:rsidP="00F86A30">
            <w:pPr>
              <w:pStyle w:val="TAL"/>
              <w:rPr>
                <w:snapToGrid w:val="0"/>
                <w:lang w:eastAsia="sv-SE"/>
              </w:rPr>
            </w:pPr>
          </w:p>
        </w:tc>
      </w:tr>
      <w:tr w:rsidR="00F86A30" w:rsidRPr="00AC4FBC" w14:paraId="4255D1F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D7CBCF" w14:textId="77777777" w:rsidR="00F86A30" w:rsidRPr="00AC4FBC" w:rsidRDefault="00F86A30" w:rsidP="00F86A30">
            <w:pPr>
              <w:pStyle w:val="TAL"/>
            </w:pPr>
            <w:r w:rsidRPr="00AC4FBC">
              <w:t>6.5B.3.3.2 Spurious emission band UE co-existence for Inter-band within FR1</w:t>
            </w:r>
          </w:p>
        </w:tc>
        <w:tc>
          <w:tcPr>
            <w:tcW w:w="4535" w:type="dxa"/>
            <w:gridSpan w:val="2"/>
            <w:tcBorders>
              <w:top w:val="single" w:sz="4" w:space="0" w:color="auto"/>
              <w:left w:val="single" w:sz="4" w:space="0" w:color="auto"/>
              <w:bottom w:val="single" w:sz="4" w:space="0" w:color="auto"/>
              <w:right w:val="single" w:sz="4" w:space="0" w:color="auto"/>
            </w:tcBorders>
          </w:tcPr>
          <w:p w14:paraId="73B2B051" w14:textId="77777777" w:rsidR="00F86A30" w:rsidRPr="00AC4FBC" w:rsidRDefault="00F86A30" w:rsidP="00F86A30">
            <w:pPr>
              <w:pStyle w:val="TAL"/>
            </w:pPr>
            <w:r w:rsidRPr="00AC4FBC">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92317D3" w14:textId="77777777" w:rsidR="00F86A30" w:rsidRPr="00AC4FBC" w:rsidRDefault="00F86A30" w:rsidP="00F86A30">
            <w:pPr>
              <w:pStyle w:val="TAL"/>
              <w:rPr>
                <w:snapToGrid w:val="0"/>
                <w:lang w:eastAsia="sv-SE"/>
              </w:rPr>
            </w:pPr>
          </w:p>
        </w:tc>
      </w:tr>
      <w:tr w:rsidR="00F86A30" w:rsidRPr="00AC4FBC" w14:paraId="4AAFB72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165DD07" w14:textId="77777777" w:rsidR="00F86A30" w:rsidRPr="00AC4FBC" w:rsidRDefault="00F86A30" w:rsidP="00F86A30">
            <w:pPr>
              <w:pStyle w:val="TAL"/>
            </w:pPr>
            <w:r w:rsidRPr="00AC4FBC">
              <w:t>6.5B.3.4.1 General Spurious Emissions for Inter-band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6BDD5AFD" w14:textId="77777777" w:rsidR="00F86A30" w:rsidRPr="00AC4FBC" w:rsidRDefault="00F86A30" w:rsidP="00F86A30">
            <w:pPr>
              <w:pStyle w:val="TAL"/>
            </w:pPr>
            <w:r w:rsidRPr="00AC4FBC">
              <w:t>Same as clause 6.5.3.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5F88915" w14:textId="77777777" w:rsidR="00F86A30" w:rsidRPr="00AC4FBC" w:rsidRDefault="00F86A30" w:rsidP="00F86A30">
            <w:pPr>
              <w:pStyle w:val="TAL"/>
              <w:rPr>
                <w:snapToGrid w:val="0"/>
                <w:lang w:eastAsia="sv-SE"/>
              </w:rPr>
            </w:pPr>
          </w:p>
        </w:tc>
      </w:tr>
      <w:tr w:rsidR="00F86A30" w:rsidRPr="00AC4FBC" w14:paraId="715F2C4D"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82D48FE" w14:textId="7DD8A65A" w:rsidR="00F86A30" w:rsidRPr="00AC4FBC" w:rsidRDefault="00F86A30" w:rsidP="00F86A30">
            <w:pPr>
              <w:pStyle w:val="TAL"/>
            </w:pPr>
            <w:r w:rsidRPr="00AC4FBC">
              <w:t>6.5B.3.4.1a General Spurious Emissions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5C561675" w14:textId="7B72BAB6" w:rsidR="00F86A30" w:rsidRPr="00AC4FBC" w:rsidRDefault="00F86A30" w:rsidP="00F86A30">
            <w:pPr>
              <w:pStyle w:val="TAL"/>
            </w:pPr>
            <w:r w:rsidRPr="00AC4FBC">
              <w:t>Same as clause 6.5.3.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DA86CB4" w14:textId="77777777" w:rsidR="00F86A30" w:rsidRPr="00AC4FBC" w:rsidRDefault="00F86A30" w:rsidP="00F86A30">
            <w:pPr>
              <w:pStyle w:val="TAL"/>
              <w:rPr>
                <w:snapToGrid w:val="0"/>
                <w:lang w:eastAsia="sv-SE"/>
              </w:rPr>
            </w:pPr>
          </w:p>
        </w:tc>
      </w:tr>
      <w:tr w:rsidR="00F86A30" w:rsidRPr="00AC4FBC" w14:paraId="4DB2352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1D2B8A1" w14:textId="2BDE3891" w:rsidR="00F86A30" w:rsidRPr="00AC4FBC" w:rsidRDefault="00F86A30" w:rsidP="00F86A30">
            <w:pPr>
              <w:pStyle w:val="TAL"/>
            </w:pPr>
            <w:r w:rsidRPr="00AC4FBC">
              <w:t>6.5B.3.4.1_1.1 General Spurious Emissions for Inter-band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3C01F026" w14:textId="072CCE9F" w:rsidR="00F86A30" w:rsidRPr="00AC4FBC" w:rsidRDefault="00F86A30" w:rsidP="00F86A30">
            <w:pPr>
              <w:pStyle w:val="TAL"/>
            </w:pPr>
            <w:r w:rsidRPr="00AC4FBC">
              <w:t>Same as clause 6.5A.3.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166BECB" w14:textId="77777777" w:rsidR="00F86A30" w:rsidRPr="00AC4FBC" w:rsidRDefault="00F86A30" w:rsidP="00F86A30">
            <w:pPr>
              <w:pStyle w:val="TAL"/>
              <w:rPr>
                <w:snapToGrid w:val="0"/>
                <w:lang w:eastAsia="sv-SE"/>
              </w:rPr>
            </w:pPr>
          </w:p>
        </w:tc>
      </w:tr>
      <w:tr w:rsidR="00F86A30" w:rsidRPr="00AC4FBC" w14:paraId="2B6997A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1DC5386" w14:textId="5CFF6939" w:rsidR="00F86A30" w:rsidRPr="00AC4FBC" w:rsidRDefault="00F86A30" w:rsidP="00F86A30">
            <w:pPr>
              <w:pStyle w:val="TAL"/>
            </w:pPr>
            <w:r w:rsidRPr="00AC4FBC">
              <w:t>6.5B.3.4.1_1.2 General Spurious Emissions for Inter-band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6C7D1AC3" w14:textId="4D74AA24" w:rsidR="00F86A30" w:rsidRPr="00AC4FBC" w:rsidRDefault="00F86A30" w:rsidP="00F86A30">
            <w:pPr>
              <w:pStyle w:val="TAL"/>
            </w:pPr>
            <w:r w:rsidRPr="00AC4FBC">
              <w:t>Same as clause 6.5A.3.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67897F0" w14:textId="77777777" w:rsidR="00F86A30" w:rsidRPr="00AC4FBC" w:rsidRDefault="00F86A30" w:rsidP="00F86A30">
            <w:pPr>
              <w:pStyle w:val="TAL"/>
              <w:rPr>
                <w:snapToGrid w:val="0"/>
                <w:lang w:eastAsia="sv-SE"/>
              </w:rPr>
            </w:pPr>
          </w:p>
        </w:tc>
      </w:tr>
      <w:tr w:rsidR="00F86A30" w:rsidRPr="00AC4FBC" w14:paraId="3C1B6FC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6DA49B" w14:textId="0FAFF947" w:rsidR="00F86A30" w:rsidRPr="00AC4FBC" w:rsidRDefault="00F86A30" w:rsidP="00F86A30">
            <w:pPr>
              <w:pStyle w:val="TAL"/>
            </w:pPr>
            <w:r w:rsidRPr="00AC4FBC">
              <w:t>6.5B.3.4.1_1.3 General Spurious Emissions for Inter-band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7450B0FC" w14:textId="6CFAD63B" w:rsidR="00F86A30" w:rsidRPr="00AC4FBC" w:rsidRDefault="00F86A30" w:rsidP="00F86A30">
            <w:pPr>
              <w:pStyle w:val="TAL"/>
            </w:pPr>
            <w:r w:rsidRPr="00AC4FBC">
              <w:t>Same as clause 6.5A.3.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6A2BC37" w14:textId="77777777" w:rsidR="00F86A30" w:rsidRPr="00AC4FBC" w:rsidRDefault="00F86A30" w:rsidP="00F86A30">
            <w:pPr>
              <w:pStyle w:val="TAL"/>
              <w:rPr>
                <w:snapToGrid w:val="0"/>
                <w:lang w:eastAsia="sv-SE"/>
              </w:rPr>
            </w:pPr>
          </w:p>
        </w:tc>
      </w:tr>
      <w:tr w:rsidR="00F86A30" w:rsidRPr="00AC4FBC" w14:paraId="3D76E1C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C2DF3A9" w14:textId="6DF99389" w:rsidR="00F86A30" w:rsidRPr="00AC4FBC" w:rsidRDefault="00F86A30" w:rsidP="00F86A30">
            <w:pPr>
              <w:pStyle w:val="TAL"/>
            </w:pPr>
            <w:r w:rsidRPr="00AC4FBC">
              <w:t>6.5B.3.4.1_1.4 General Spurious Emissions for Inter-band including FR2 (5 NR CCs)</w:t>
            </w:r>
          </w:p>
        </w:tc>
        <w:tc>
          <w:tcPr>
            <w:tcW w:w="4535" w:type="dxa"/>
            <w:gridSpan w:val="2"/>
            <w:tcBorders>
              <w:top w:val="single" w:sz="4" w:space="0" w:color="auto"/>
              <w:left w:val="single" w:sz="4" w:space="0" w:color="auto"/>
              <w:bottom w:val="single" w:sz="4" w:space="0" w:color="auto"/>
              <w:right w:val="single" w:sz="4" w:space="0" w:color="auto"/>
            </w:tcBorders>
          </w:tcPr>
          <w:p w14:paraId="69E97DF9" w14:textId="1A9DE396" w:rsidR="00F86A30" w:rsidRPr="00AC4FBC" w:rsidRDefault="00F86A30" w:rsidP="00F86A30">
            <w:pPr>
              <w:pStyle w:val="TAL"/>
            </w:pPr>
            <w:r w:rsidRPr="00AC4FBC">
              <w:t>Same as clause 6.5A.3.1.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D92A2A8" w14:textId="77777777" w:rsidR="00F86A30" w:rsidRPr="00AC4FBC" w:rsidRDefault="00F86A30" w:rsidP="00F86A30">
            <w:pPr>
              <w:pStyle w:val="TAL"/>
              <w:rPr>
                <w:snapToGrid w:val="0"/>
                <w:lang w:eastAsia="sv-SE"/>
              </w:rPr>
            </w:pPr>
          </w:p>
        </w:tc>
      </w:tr>
      <w:tr w:rsidR="00F86A30" w:rsidRPr="00AC4FBC" w14:paraId="48F04B8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AE70ACE" w14:textId="3630ABDD" w:rsidR="00F86A30" w:rsidRPr="00AC4FBC" w:rsidRDefault="00F86A30" w:rsidP="00F86A30">
            <w:pPr>
              <w:pStyle w:val="TAL"/>
            </w:pPr>
            <w:r w:rsidRPr="00AC4FBC">
              <w:t>6.5B.3.4.1_1.5 General Spurious Emissions for Inter-band including FR2 (6 NR CCs)</w:t>
            </w:r>
          </w:p>
        </w:tc>
        <w:tc>
          <w:tcPr>
            <w:tcW w:w="4535" w:type="dxa"/>
            <w:gridSpan w:val="2"/>
            <w:tcBorders>
              <w:top w:val="single" w:sz="4" w:space="0" w:color="auto"/>
              <w:left w:val="single" w:sz="4" w:space="0" w:color="auto"/>
              <w:bottom w:val="single" w:sz="4" w:space="0" w:color="auto"/>
              <w:right w:val="single" w:sz="4" w:space="0" w:color="auto"/>
            </w:tcBorders>
          </w:tcPr>
          <w:p w14:paraId="7C964A56" w14:textId="043E03DF" w:rsidR="00F86A30" w:rsidRPr="00AC4FBC" w:rsidRDefault="00F86A30" w:rsidP="00F86A30">
            <w:pPr>
              <w:pStyle w:val="TAL"/>
            </w:pPr>
            <w:r w:rsidRPr="00AC4FBC">
              <w:t>Same as clause 6.5A.3.1.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CAECCB7" w14:textId="77777777" w:rsidR="00F86A30" w:rsidRPr="00AC4FBC" w:rsidRDefault="00F86A30" w:rsidP="00F86A30">
            <w:pPr>
              <w:pStyle w:val="TAL"/>
              <w:rPr>
                <w:snapToGrid w:val="0"/>
                <w:lang w:eastAsia="sv-SE"/>
              </w:rPr>
            </w:pPr>
          </w:p>
        </w:tc>
      </w:tr>
      <w:tr w:rsidR="00F86A30" w:rsidRPr="00AC4FBC" w14:paraId="2161577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575310" w14:textId="5A273988" w:rsidR="00F86A30" w:rsidRPr="00AC4FBC" w:rsidRDefault="00F86A30" w:rsidP="00F86A30">
            <w:pPr>
              <w:pStyle w:val="TAL"/>
            </w:pPr>
            <w:r w:rsidRPr="00AC4FBC">
              <w:t>6.5B.3.4.1_1.6 General Spurious Emissions for Inter-band including FR2 (7 NR CCs)</w:t>
            </w:r>
          </w:p>
        </w:tc>
        <w:tc>
          <w:tcPr>
            <w:tcW w:w="4535" w:type="dxa"/>
            <w:gridSpan w:val="2"/>
            <w:tcBorders>
              <w:top w:val="single" w:sz="4" w:space="0" w:color="auto"/>
              <w:left w:val="single" w:sz="4" w:space="0" w:color="auto"/>
              <w:bottom w:val="single" w:sz="4" w:space="0" w:color="auto"/>
              <w:right w:val="single" w:sz="4" w:space="0" w:color="auto"/>
            </w:tcBorders>
          </w:tcPr>
          <w:p w14:paraId="2E1A5485" w14:textId="2DD7071A" w:rsidR="00F86A30" w:rsidRPr="00AC4FBC" w:rsidRDefault="00F86A30" w:rsidP="00F86A30">
            <w:pPr>
              <w:pStyle w:val="TAL"/>
            </w:pPr>
            <w:r w:rsidRPr="00AC4FBC">
              <w:t>Same as clause 6.5A.3.1.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32945A3" w14:textId="77777777" w:rsidR="00F86A30" w:rsidRPr="00AC4FBC" w:rsidRDefault="00F86A30" w:rsidP="00F86A30">
            <w:pPr>
              <w:pStyle w:val="TAL"/>
              <w:rPr>
                <w:snapToGrid w:val="0"/>
                <w:lang w:eastAsia="sv-SE"/>
              </w:rPr>
            </w:pPr>
          </w:p>
        </w:tc>
      </w:tr>
      <w:tr w:rsidR="00F86A30" w:rsidRPr="00AC4FBC" w14:paraId="7993CDC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64D325" w14:textId="2D382B1E" w:rsidR="00F86A30" w:rsidRPr="00AC4FBC" w:rsidRDefault="00F86A30" w:rsidP="00F86A30">
            <w:pPr>
              <w:pStyle w:val="TAL"/>
            </w:pPr>
            <w:r w:rsidRPr="00AC4FBC">
              <w:t>6.5B.3.4.1_1.7 General Spurious Emissions for Inter-band including FR2 (8 NR CCs)</w:t>
            </w:r>
          </w:p>
        </w:tc>
        <w:tc>
          <w:tcPr>
            <w:tcW w:w="4535" w:type="dxa"/>
            <w:gridSpan w:val="2"/>
            <w:tcBorders>
              <w:top w:val="single" w:sz="4" w:space="0" w:color="auto"/>
              <w:left w:val="single" w:sz="4" w:space="0" w:color="auto"/>
              <w:bottom w:val="single" w:sz="4" w:space="0" w:color="auto"/>
              <w:right w:val="single" w:sz="4" w:space="0" w:color="auto"/>
            </w:tcBorders>
          </w:tcPr>
          <w:p w14:paraId="17050949" w14:textId="5EDAD9FD" w:rsidR="00F86A30" w:rsidRPr="00AC4FBC" w:rsidRDefault="00F86A30" w:rsidP="00F86A30">
            <w:pPr>
              <w:pStyle w:val="TAL"/>
            </w:pPr>
            <w:r w:rsidRPr="00AC4FBC">
              <w:t>Same as clause 6.5A.3.1.7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741FD01" w14:textId="77777777" w:rsidR="00F86A30" w:rsidRPr="00AC4FBC" w:rsidRDefault="00F86A30" w:rsidP="00F86A30">
            <w:pPr>
              <w:pStyle w:val="TAL"/>
              <w:rPr>
                <w:snapToGrid w:val="0"/>
                <w:lang w:eastAsia="sv-SE"/>
              </w:rPr>
            </w:pPr>
          </w:p>
        </w:tc>
      </w:tr>
      <w:tr w:rsidR="00F86A30" w:rsidRPr="00AC4FBC" w14:paraId="410A3D2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2115849" w14:textId="77777777" w:rsidR="00F86A30" w:rsidRPr="00AC4FBC" w:rsidRDefault="00F86A30" w:rsidP="00F86A30">
            <w:pPr>
              <w:pStyle w:val="TAL"/>
            </w:pPr>
            <w:r w:rsidRPr="00AC4FBC">
              <w:t>6.5B.3.4.2 Spurious emission band UE co-existence for Inter-band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E74C68D" w14:textId="77777777" w:rsidR="00F86A30" w:rsidRPr="00AC4FBC" w:rsidRDefault="00F86A30" w:rsidP="00F86A30">
            <w:pPr>
              <w:pStyle w:val="TAL"/>
            </w:pPr>
            <w:r w:rsidRPr="00AC4FBC">
              <w:t>Same as clause 6.5.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0F20DDA" w14:textId="77777777" w:rsidR="00F86A30" w:rsidRPr="00AC4FBC" w:rsidRDefault="00F86A30" w:rsidP="00F86A30">
            <w:pPr>
              <w:pStyle w:val="TAL"/>
              <w:rPr>
                <w:snapToGrid w:val="0"/>
                <w:lang w:eastAsia="sv-SE"/>
              </w:rPr>
            </w:pPr>
          </w:p>
        </w:tc>
      </w:tr>
      <w:tr w:rsidR="00F86A30" w:rsidRPr="00AC4FBC" w14:paraId="417168F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C7C75D" w14:textId="707BF678" w:rsidR="00F86A30" w:rsidRPr="00AC4FBC" w:rsidRDefault="00F86A30" w:rsidP="00F86A30">
            <w:pPr>
              <w:pStyle w:val="TAL"/>
            </w:pPr>
            <w:r w:rsidRPr="00AC4FBC">
              <w:t>6.5B.3.4.2a Spurious emission band UE co-existence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C3819CB" w14:textId="5EAB3DEC" w:rsidR="00F86A30" w:rsidRPr="00AC4FBC" w:rsidRDefault="00F86A30" w:rsidP="00F86A30">
            <w:pPr>
              <w:pStyle w:val="TAL"/>
              <w:rPr>
                <w:lang w:eastAsia="ja-JP"/>
              </w:rPr>
            </w:pPr>
            <w:r w:rsidRPr="00AC4FBC">
              <w:t>Same as clause 6.5.3.2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F4266DF" w14:textId="77777777" w:rsidR="00F86A30" w:rsidRPr="00AC4FBC" w:rsidRDefault="00F86A30" w:rsidP="00F86A30">
            <w:pPr>
              <w:pStyle w:val="TAL"/>
              <w:rPr>
                <w:snapToGrid w:val="0"/>
                <w:lang w:eastAsia="sv-SE"/>
              </w:rPr>
            </w:pPr>
          </w:p>
        </w:tc>
      </w:tr>
      <w:tr w:rsidR="00F86A30" w:rsidRPr="00AC4FBC" w14:paraId="0F418911"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D246F59" w14:textId="7B980E57" w:rsidR="00F86A30" w:rsidRPr="00AC4FBC" w:rsidRDefault="00F86A30" w:rsidP="00F86A30">
            <w:pPr>
              <w:pStyle w:val="TAL"/>
            </w:pPr>
            <w:r w:rsidRPr="00AC4FBC">
              <w:t>6.5B.3.4.2_1.1 Spurious emission band UE co-existence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29D0AD22" w14:textId="136B27C1" w:rsidR="00F86A30" w:rsidRPr="00AC4FBC" w:rsidRDefault="00F86A30" w:rsidP="00F86A30">
            <w:pPr>
              <w:pStyle w:val="TAL"/>
            </w:pPr>
            <w:r w:rsidRPr="00AC4FBC">
              <w:t xml:space="preserve">Same as clause </w:t>
            </w:r>
            <w:r w:rsidRPr="00AC4FBC">
              <w:rPr>
                <w:rFonts w:cs="v4.2.0"/>
              </w:rPr>
              <w:t>6.5A.3.2.1</w:t>
            </w:r>
            <w:r w:rsidRPr="00AC4FBC">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58EB84F" w14:textId="77777777" w:rsidR="00F86A30" w:rsidRPr="00AC4FBC" w:rsidRDefault="00F86A30" w:rsidP="00F86A30">
            <w:pPr>
              <w:pStyle w:val="TAL"/>
              <w:rPr>
                <w:snapToGrid w:val="0"/>
                <w:lang w:eastAsia="sv-SE"/>
              </w:rPr>
            </w:pPr>
          </w:p>
        </w:tc>
      </w:tr>
      <w:tr w:rsidR="00F86A30" w:rsidRPr="00AC4FBC" w14:paraId="34E8A1A7"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06B051C" w14:textId="10E0CC3E" w:rsidR="00F86A30" w:rsidRPr="00AC4FBC" w:rsidRDefault="00F86A30" w:rsidP="00F86A30">
            <w:pPr>
              <w:pStyle w:val="TAL"/>
            </w:pPr>
            <w:r w:rsidRPr="00AC4FBC">
              <w:t>6.5B.3.4.2_1.2 Spurious emission band UE co-existence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54B0071F" w14:textId="1B0811AF" w:rsidR="00F86A30" w:rsidRPr="00AC4FBC" w:rsidRDefault="00F86A30" w:rsidP="00F86A30">
            <w:pPr>
              <w:pStyle w:val="TAL"/>
            </w:pPr>
            <w:r w:rsidRPr="00AC4FBC">
              <w:t xml:space="preserve">Same as clause </w:t>
            </w:r>
            <w:r w:rsidRPr="00AC4FBC">
              <w:rPr>
                <w:rFonts w:cs="v4.2.0"/>
              </w:rPr>
              <w:t>6.5A.3.2.2</w:t>
            </w:r>
            <w:r w:rsidRPr="00AC4FBC">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00E0529" w14:textId="77777777" w:rsidR="00F86A30" w:rsidRPr="00AC4FBC" w:rsidRDefault="00F86A30" w:rsidP="00F86A30">
            <w:pPr>
              <w:pStyle w:val="TAL"/>
              <w:rPr>
                <w:snapToGrid w:val="0"/>
                <w:lang w:eastAsia="sv-SE"/>
              </w:rPr>
            </w:pPr>
          </w:p>
        </w:tc>
      </w:tr>
      <w:tr w:rsidR="00F86A30" w:rsidRPr="00AC4FBC" w14:paraId="746017B3"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DFA6B43" w14:textId="1F9B3208" w:rsidR="00F86A30" w:rsidRPr="00AC4FBC" w:rsidRDefault="00F86A30" w:rsidP="00F86A30">
            <w:pPr>
              <w:pStyle w:val="TAL"/>
            </w:pPr>
            <w:r w:rsidRPr="00AC4FBC">
              <w:t>6.5B.3.4.2_1.3 Spurious emission band UE co-existence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5AF196DC" w14:textId="1FDB0D03" w:rsidR="00F86A30" w:rsidRPr="00AC4FBC" w:rsidRDefault="00F86A30" w:rsidP="00F86A30">
            <w:pPr>
              <w:pStyle w:val="TAL"/>
            </w:pPr>
            <w:r w:rsidRPr="00AC4FBC">
              <w:t xml:space="preserve">Same as clause </w:t>
            </w:r>
            <w:r w:rsidRPr="00AC4FBC">
              <w:rPr>
                <w:rFonts w:cs="v4.2.0"/>
              </w:rPr>
              <w:t>6.5A.3.2.3</w:t>
            </w:r>
            <w:r w:rsidRPr="00AC4FBC">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13549E2" w14:textId="77777777" w:rsidR="00F86A30" w:rsidRPr="00AC4FBC" w:rsidRDefault="00F86A30" w:rsidP="00F86A30">
            <w:pPr>
              <w:pStyle w:val="TAL"/>
              <w:rPr>
                <w:snapToGrid w:val="0"/>
                <w:lang w:eastAsia="sv-SE"/>
              </w:rPr>
            </w:pPr>
          </w:p>
        </w:tc>
      </w:tr>
      <w:tr w:rsidR="00F86A30" w:rsidRPr="00AC4FBC" w14:paraId="4D79C94A"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695ADD1" w14:textId="1FB1E4B1" w:rsidR="00F86A30" w:rsidRPr="00AC4FBC" w:rsidRDefault="00F86A30" w:rsidP="00F86A30">
            <w:pPr>
              <w:pStyle w:val="TAL"/>
            </w:pPr>
            <w:r w:rsidRPr="00AC4FBC">
              <w:t>6.5B.4.1 Additional Spurious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739F554" w14:textId="069F18DF" w:rsidR="00F86A30" w:rsidRPr="00AC4FBC" w:rsidRDefault="00F86A30" w:rsidP="00F86A30">
            <w:pPr>
              <w:pStyle w:val="TAL"/>
            </w:pPr>
            <w:r w:rsidRPr="00AC4FBC">
              <w:rPr>
                <w:lang w:eastAsia="ja-JP"/>
              </w:rPr>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5857F84" w14:textId="77777777" w:rsidR="00F86A30" w:rsidRPr="00AC4FBC" w:rsidRDefault="00F86A30" w:rsidP="00F86A30">
            <w:pPr>
              <w:pStyle w:val="TAL"/>
              <w:rPr>
                <w:snapToGrid w:val="0"/>
                <w:lang w:eastAsia="sv-SE"/>
              </w:rPr>
            </w:pPr>
          </w:p>
        </w:tc>
      </w:tr>
      <w:tr w:rsidR="00F86A30" w:rsidRPr="00AC4FBC" w14:paraId="05A3F4FE"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8008E1A" w14:textId="2089C9D4" w:rsidR="00F86A30" w:rsidRPr="00AC4FBC" w:rsidRDefault="00F86A30" w:rsidP="00F86A30">
            <w:pPr>
              <w:pStyle w:val="TAL"/>
            </w:pPr>
            <w:r w:rsidRPr="00AC4FBC">
              <w:t>6.5B.4.2 Additional Spurious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858561C" w14:textId="611080F0" w:rsidR="00F86A30" w:rsidRPr="00AC4FBC" w:rsidRDefault="00F86A30" w:rsidP="00F86A30">
            <w:pPr>
              <w:pStyle w:val="TAL"/>
            </w:pPr>
            <w:r w:rsidRPr="00AC4FBC">
              <w:rPr>
                <w:lang w:eastAsia="ja-JP"/>
              </w:rPr>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EC41C4" w14:textId="77777777" w:rsidR="00F86A30" w:rsidRPr="00AC4FBC" w:rsidRDefault="00F86A30" w:rsidP="00F86A30">
            <w:pPr>
              <w:pStyle w:val="TAL"/>
              <w:rPr>
                <w:snapToGrid w:val="0"/>
                <w:lang w:eastAsia="sv-SE"/>
              </w:rPr>
            </w:pPr>
          </w:p>
        </w:tc>
      </w:tr>
      <w:tr w:rsidR="00F86A30" w:rsidRPr="00AC4FBC" w14:paraId="26BC7A9F"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D8327E" w14:textId="77777777" w:rsidR="00F86A30" w:rsidRPr="00AC4FBC" w:rsidRDefault="00F86A30" w:rsidP="00F86A30">
            <w:pPr>
              <w:pStyle w:val="TAL"/>
            </w:pPr>
            <w:r w:rsidRPr="00AC4FBC">
              <w:t>6.5B.4.3 Additional Spurious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115F041" w14:textId="77777777" w:rsidR="00F86A30" w:rsidRPr="00AC4FBC" w:rsidRDefault="00F86A30" w:rsidP="00F86A30">
            <w:pPr>
              <w:pStyle w:val="TAL"/>
            </w:pPr>
            <w:r w:rsidRPr="00AC4FBC">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1AEB759" w14:textId="77777777" w:rsidR="00F86A30" w:rsidRPr="00AC4FBC" w:rsidRDefault="00F86A30" w:rsidP="00F86A30">
            <w:pPr>
              <w:pStyle w:val="TAL"/>
              <w:rPr>
                <w:snapToGrid w:val="0"/>
                <w:lang w:eastAsia="sv-SE"/>
              </w:rPr>
            </w:pPr>
          </w:p>
        </w:tc>
      </w:tr>
      <w:tr w:rsidR="00F86A30" w:rsidRPr="00AC4FBC" w14:paraId="795AD1B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027729" w14:textId="75FAB346" w:rsidR="00F86A30" w:rsidRPr="00AC4FBC" w:rsidRDefault="00F86A30" w:rsidP="00F86A30">
            <w:pPr>
              <w:pStyle w:val="TAL"/>
            </w:pPr>
            <w:r w:rsidRPr="00AC4FBC">
              <w:t>6.5B.4.4 Additional Spurious Emissions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74A227D3" w14:textId="2DBC6A2F" w:rsidR="00F86A30" w:rsidRPr="00AC4FBC" w:rsidRDefault="00F86A30" w:rsidP="00F86A30">
            <w:pPr>
              <w:pStyle w:val="TAL"/>
            </w:pPr>
            <w:r w:rsidRPr="00AC4FBC">
              <w:t>Same as clause 6.5.3.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BDEB1E2" w14:textId="77777777" w:rsidR="00F86A30" w:rsidRPr="00AC4FBC" w:rsidRDefault="00F86A30" w:rsidP="00F86A30">
            <w:pPr>
              <w:pStyle w:val="TAL"/>
              <w:rPr>
                <w:snapToGrid w:val="0"/>
                <w:lang w:eastAsia="sv-SE"/>
              </w:rPr>
            </w:pPr>
          </w:p>
        </w:tc>
      </w:tr>
      <w:tr w:rsidR="00F86A30" w:rsidRPr="00AC4FBC" w14:paraId="4D8F79DC"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7D544DB" w14:textId="2A9C0C86" w:rsidR="00F86A30" w:rsidRPr="00AC4FBC" w:rsidRDefault="00F86A30" w:rsidP="00F86A30">
            <w:pPr>
              <w:pStyle w:val="TAL"/>
            </w:pPr>
            <w:r w:rsidRPr="00AC4FBC">
              <w:t>6.5B.4.4a Additional Spurious Emissions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BBF51C3" w14:textId="3F9930D2" w:rsidR="00F86A30" w:rsidRPr="00AC4FBC" w:rsidRDefault="00F86A30" w:rsidP="00F86A30">
            <w:pPr>
              <w:pStyle w:val="TAL"/>
            </w:pPr>
            <w:r w:rsidRPr="00AC4FBC">
              <w:t>Same as clause 6.5.3.3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5B07544" w14:textId="77777777" w:rsidR="00F86A30" w:rsidRPr="00AC4FBC" w:rsidRDefault="00F86A30" w:rsidP="00F86A30">
            <w:pPr>
              <w:pStyle w:val="TAL"/>
              <w:rPr>
                <w:snapToGrid w:val="0"/>
                <w:lang w:eastAsia="sv-SE"/>
              </w:rPr>
            </w:pPr>
          </w:p>
        </w:tc>
      </w:tr>
      <w:tr w:rsidR="00F86A30" w:rsidRPr="00AC4FBC" w14:paraId="2F9D3C44"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35662BF" w14:textId="7D594C0A" w:rsidR="00F86A30" w:rsidRPr="00AC4FBC" w:rsidRDefault="00F86A30" w:rsidP="00F86A30">
            <w:pPr>
              <w:pStyle w:val="TAL"/>
            </w:pPr>
            <w:r w:rsidRPr="00AC4FBC">
              <w:t>6.5B.4.4_1.1 Additional Spurious Emissions for Inter-band including FR2 (2 NR CC)</w:t>
            </w:r>
          </w:p>
        </w:tc>
        <w:tc>
          <w:tcPr>
            <w:tcW w:w="4535" w:type="dxa"/>
            <w:gridSpan w:val="2"/>
            <w:tcBorders>
              <w:top w:val="single" w:sz="4" w:space="0" w:color="auto"/>
              <w:left w:val="single" w:sz="4" w:space="0" w:color="auto"/>
              <w:bottom w:val="single" w:sz="4" w:space="0" w:color="auto"/>
              <w:right w:val="single" w:sz="4" w:space="0" w:color="auto"/>
            </w:tcBorders>
          </w:tcPr>
          <w:p w14:paraId="7416EDAF" w14:textId="77777777" w:rsidR="00F86A30" w:rsidRPr="00AC4FBC" w:rsidRDefault="00F86A30" w:rsidP="00F86A30">
            <w:pPr>
              <w:pStyle w:val="TAL"/>
            </w:pPr>
            <w:r w:rsidRPr="00AC4FBC">
              <w:t>Same as clause 6.5A.3.3.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EA94A89" w14:textId="77777777" w:rsidR="00F86A30" w:rsidRPr="00AC4FBC" w:rsidRDefault="00F86A30" w:rsidP="00F86A30">
            <w:pPr>
              <w:pStyle w:val="TAL"/>
              <w:rPr>
                <w:snapToGrid w:val="0"/>
                <w:lang w:eastAsia="sv-SE"/>
              </w:rPr>
            </w:pPr>
          </w:p>
        </w:tc>
      </w:tr>
      <w:tr w:rsidR="00F86A30" w:rsidRPr="00AC4FBC" w14:paraId="1DD9D2E6"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E1DD605" w14:textId="752A3653" w:rsidR="00F86A30" w:rsidRPr="00AC4FBC" w:rsidRDefault="00F86A30" w:rsidP="00F86A30">
            <w:pPr>
              <w:pStyle w:val="TAL"/>
            </w:pPr>
            <w:r w:rsidRPr="00AC4FBC">
              <w:t>6.5B.4.4_1.2 Additional Spurious Emissions for Inter-band including FR2 (3 NR CC)</w:t>
            </w:r>
          </w:p>
        </w:tc>
        <w:tc>
          <w:tcPr>
            <w:tcW w:w="4535" w:type="dxa"/>
            <w:gridSpan w:val="2"/>
            <w:tcBorders>
              <w:top w:val="single" w:sz="4" w:space="0" w:color="auto"/>
              <w:left w:val="single" w:sz="4" w:space="0" w:color="auto"/>
              <w:bottom w:val="single" w:sz="4" w:space="0" w:color="auto"/>
              <w:right w:val="single" w:sz="4" w:space="0" w:color="auto"/>
            </w:tcBorders>
          </w:tcPr>
          <w:p w14:paraId="19A84513" w14:textId="77777777" w:rsidR="00F86A30" w:rsidRPr="00AC4FBC" w:rsidRDefault="00F86A30" w:rsidP="00F86A30">
            <w:pPr>
              <w:pStyle w:val="TAL"/>
            </w:pPr>
            <w:r w:rsidRPr="00AC4FBC">
              <w:t>Same as clause 6.5A.3.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76EB9C6" w14:textId="77777777" w:rsidR="00F86A30" w:rsidRPr="00AC4FBC" w:rsidRDefault="00F86A30" w:rsidP="00F86A30">
            <w:pPr>
              <w:pStyle w:val="TAL"/>
              <w:rPr>
                <w:snapToGrid w:val="0"/>
                <w:lang w:eastAsia="sv-SE"/>
              </w:rPr>
            </w:pPr>
          </w:p>
        </w:tc>
      </w:tr>
      <w:tr w:rsidR="00F86A30" w:rsidRPr="00AC4FBC" w14:paraId="22A9F180"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87C7F98" w14:textId="0C994716" w:rsidR="00F86A30" w:rsidRPr="00AC4FBC" w:rsidRDefault="00F86A30" w:rsidP="00F86A30">
            <w:pPr>
              <w:pStyle w:val="TAL"/>
            </w:pPr>
            <w:r w:rsidRPr="00AC4FBC">
              <w:t>6.5B.4.4_1.3 Additional Spurious Emissions for Inter-band including FR2 (4 NR CC)</w:t>
            </w:r>
          </w:p>
        </w:tc>
        <w:tc>
          <w:tcPr>
            <w:tcW w:w="4535" w:type="dxa"/>
            <w:gridSpan w:val="2"/>
            <w:tcBorders>
              <w:top w:val="single" w:sz="4" w:space="0" w:color="auto"/>
              <w:left w:val="single" w:sz="4" w:space="0" w:color="auto"/>
              <w:bottom w:val="single" w:sz="4" w:space="0" w:color="auto"/>
              <w:right w:val="single" w:sz="4" w:space="0" w:color="auto"/>
            </w:tcBorders>
          </w:tcPr>
          <w:p w14:paraId="6B37D357" w14:textId="77777777" w:rsidR="00F86A30" w:rsidRPr="00AC4FBC" w:rsidRDefault="00F86A30" w:rsidP="00F86A30">
            <w:pPr>
              <w:pStyle w:val="TAL"/>
            </w:pPr>
            <w:r w:rsidRPr="00AC4FBC">
              <w:t>Same as clause 6.5A.3.3.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7B3AABD" w14:textId="77777777" w:rsidR="00F86A30" w:rsidRPr="00AC4FBC" w:rsidRDefault="00F86A30" w:rsidP="00F86A30">
            <w:pPr>
              <w:pStyle w:val="TAL"/>
              <w:rPr>
                <w:snapToGrid w:val="0"/>
                <w:lang w:eastAsia="sv-SE"/>
              </w:rPr>
            </w:pPr>
          </w:p>
        </w:tc>
      </w:tr>
      <w:tr w:rsidR="00F86A30" w:rsidRPr="00AC4FBC" w14:paraId="3C0A9705"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7B8DC77" w14:textId="77777777" w:rsidR="00F86A30" w:rsidRPr="00AC4FBC" w:rsidRDefault="00F86A30" w:rsidP="00F86A30">
            <w:pPr>
              <w:pStyle w:val="TAL"/>
            </w:pPr>
            <w:r w:rsidRPr="00AC4FBC">
              <w:t>6.5B.5.3 Transmit intermodula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79EE7C45" w14:textId="77777777" w:rsidR="00F86A30" w:rsidRPr="00AC4FBC" w:rsidRDefault="00F86A30" w:rsidP="00F86A30">
            <w:pPr>
              <w:pStyle w:val="TAL"/>
            </w:pPr>
            <w:r w:rsidRPr="00AC4FBC">
              <w:t>Same as clause 6.5.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D22685D" w14:textId="77777777" w:rsidR="00F86A30" w:rsidRPr="00AC4FBC" w:rsidRDefault="00F86A30" w:rsidP="00F86A30">
            <w:pPr>
              <w:pStyle w:val="TAL"/>
              <w:rPr>
                <w:snapToGrid w:val="0"/>
                <w:lang w:eastAsia="sv-SE"/>
              </w:rPr>
            </w:pPr>
          </w:p>
        </w:tc>
      </w:tr>
      <w:tr w:rsidR="00F86A30" w:rsidRPr="00AC4FBC" w14:paraId="1C7C713B"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7A2B2A" w14:textId="77777777" w:rsidR="00F86A30" w:rsidRPr="00AC4FBC" w:rsidRDefault="00F86A30" w:rsidP="00F86A30">
            <w:pPr>
              <w:pStyle w:val="TAL"/>
            </w:pPr>
            <w:r w:rsidRPr="00AC4FBC">
              <w:t>6.6B.4 Beam Correspondence for inter-band EN-DC including FR2 (1 NR CC) - EIRP</w:t>
            </w:r>
          </w:p>
        </w:tc>
        <w:tc>
          <w:tcPr>
            <w:tcW w:w="4535" w:type="dxa"/>
            <w:gridSpan w:val="2"/>
            <w:tcBorders>
              <w:top w:val="single" w:sz="4" w:space="0" w:color="auto"/>
              <w:left w:val="single" w:sz="4" w:space="0" w:color="auto"/>
              <w:bottom w:val="single" w:sz="4" w:space="0" w:color="auto"/>
              <w:right w:val="single" w:sz="4" w:space="0" w:color="auto"/>
            </w:tcBorders>
          </w:tcPr>
          <w:p w14:paraId="53D6EC08" w14:textId="77777777" w:rsidR="00F86A30" w:rsidRPr="00AC4FBC" w:rsidRDefault="00F86A30" w:rsidP="00F86A30">
            <w:pPr>
              <w:pStyle w:val="TAL"/>
            </w:pPr>
            <w:r w:rsidRPr="00AC4FBC">
              <w:t>Same as clause 6.6.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729DFD2" w14:textId="77777777" w:rsidR="00F86A30" w:rsidRPr="00AC4FBC" w:rsidRDefault="00F86A30" w:rsidP="00F86A30">
            <w:pPr>
              <w:pStyle w:val="TAL"/>
              <w:rPr>
                <w:snapToGrid w:val="0"/>
                <w:lang w:eastAsia="sv-SE"/>
              </w:rPr>
            </w:pPr>
          </w:p>
        </w:tc>
      </w:tr>
      <w:tr w:rsidR="00F86A30" w:rsidRPr="00AC4FBC" w14:paraId="6FCCD779" w14:textId="77777777" w:rsidTr="009A390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DD4DCB" w14:textId="533C15AC" w:rsidR="00F86A30" w:rsidRPr="00AC4FBC" w:rsidRDefault="00F86A30" w:rsidP="00F86A30">
            <w:pPr>
              <w:pStyle w:val="TAL"/>
            </w:pPr>
            <w:r w:rsidRPr="00AC4FBC">
              <w:t>6.6B.5 Enhanced Beam Correspondence for inter-band EN-DC including FR2 (1 NR</w:t>
            </w:r>
            <w:r w:rsidRPr="00AC4FBC">
              <w:rPr>
                <w:sz w:val="24"/>
                <w:szCs w:val="24"/>
              </w:rPr>
              <w:t xml:space="preserve"> </w:t>
            </w:r>
            <w:r w:rsidRPr="00AC4FBC">
              <w:t>CC) - EIRP</w:t>
            </w:r>
          </w:p>
        </w:tc>
        <w:tc>
          <w:tcPr>
            <w:tcW w:w="4535" w:type="dxa"/>
            <w:gridSpan w:val="2"/>
            <w:tcBorders>
              <w:top w:val="single" w:sz="4" w:space="0" w:color="auto"/>
              <w:left w:val="single" w:sz="4" w:space="0" w:color="auto"/>
              <w:bottom w:val="single" w:sz="4" w:space="0" w:color="auto"/>
              <w:right w:val="single" w:sz="4" w:space="0" w:color="auto"/>
            </w:tcBorders>
          </w:tcPr>
          <w:p w14:paraId="43FE1FDD" w14:textId="431850E9" w:rsidR="00F86A30" w:rsidRPr="00AC4FBC" w:rsidRDefault="00F86A30" w:rsidP="00F86A30">
            <w:pPr>
              <w:pStyle w:val="TAL"/>
            </w:pPr>
            <w:r w:rsidRPr="00AC4FBC">
              <w:t>Same as clause 6.6.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7194731" w14:textId="77777777" w:rsidR="00F86A30" w:rsidRPr="00AC4FBC" w:rsidRDefault="00F86A30" w:rsidP="00F86A30">
            <w:pPr>
              <w:pStyle w:val="TAL"/>
              <w:rPr>
                <w:snapToGrid w:val="0"/>
                <w:lang w:eastAsia="sv-SE"/>
              </w:rPr>
            </w:pPr>
          </w:p>
        </w:tc>
      </w:tr>
    </w:tbl>
    <w:p w14:paraId="7D506F7B" w14:textId="77777777" w:rsidR="00AB2B30" w:rsidRPr="00AC4FBC" w:rsidRDefault="00AB2B30"/>
    <w:p w14:paraId="11D1CBA1" w14:textId="77777777" w:rsidR="00AB2B30" w:rsidRPr="00AC4FBC" w:rsidRDefault="006A7121">
      <w:pPr>
        <w:pStyle w:val="Heading2"/>
      </w:pPr>
      <w:bookmarkStart w:id="25518" w:name="_Toc27476136"/>
      <w:bookmarkStart w:id="25519" w:name="_Toc29495577"/>
      <w:bookmarkStart w:id="25520" w:name="_Toc36116628"/>
      <w:bookmarkStart w:id="25521" w:name="_Toc36118677"/>
      <w:bookmarkStart w:id="25522" w:name="_Toc36560792"/>
      <w:bookmarkStart w:id="25523" w:name="_Toc43977329"/>
      <w:bookmarkStart w:id="25524" w:name="_Toc52213918"/>
      <w:bookmarkStart w:id="25525" w:name="_Toc60743391"/>
      <w:bookmarkStart w:id="25526" w:name="_Toc68206572"/>
      <w:bookmarkStart w:id="25527" w:name="_Toc75972370"/>
      <w:bookmarkStart w:id="25528" w:name="_Toc85051809"/>
      <w:bookmarkStart w:id="25529" w:name="_Toc90493831"/>
      <w:bookmarkStart w:id="25530" w:name="_Toc90494471"/>
      <w:bookmarkStart w:id="25531" w:name="_Toc100094524"/>
      <w:bookmarkStart w:id="25532" w:name="_Toc106873215"/>
      <w:bookmarkStart w:id="25533" w:name="_Toc155209196"/>
      <w:bookmarkStart w:id="25534" w:name="_CRF_1_3"/>
      <w:bookmarkEnd w:id="25534"/>
      <w:r w:rsidRPr="00AC4FBC">
        <w:t>F.1.3</w:t>
      </w:r>
      <w:r w:rsidRPr="00AC4FBC">
        <w:tab/>
      </w:r>
      <w:r w:rsidRPr="00AC4FBC">
        <w:rPr>
          <w:lang w:eastAsia="sv-SE"/>
        </w:rPr>
        <w:t xml:space="preserve">Measurement of </w:t>
      </w:r>
      <w:r w:rsidRPr="00AC4FBC">
        <w:t>receiver</w:t>
      </w:r>
      <w:bookmarkEnd w:id="25518"/>
      <w:bookmarkEnd w:id="25519"/>
      <w:bookmarkEnd w:id="25520"/>
      <w:bookmarkEnd w:id="25521"/>
      <w:bookmarkEnd w:id="25522"/>
      <w:bookmarkEnd w:id="25523"/>
      <w:bookmarkEnd w:id="25524"/>
      <w:bookmarkEnd w:id="25525"/>
      <w:bookmarkEnd w:id="25526"/>
      <w:bookmarkEnd w:id="25527"/>
      <w:bookmarkEnd w:id="25528"/>
      <w:bookmarkEnd w:id="25529"/>
      <w:bookmarkEnd w:id="25530"/>
      <w:bookmarkEnd w:id="25531"/>
      <w:bookmarkEnd w:id="25532"/>
      <w:bookmarkEnd w:id="25533"/>
    </w:p>
    <w:p w14:paraId="387DA266" w14:textId="77777777" w:rsidR="00AB2B30" w:rsidRPr="00AC4FBC" w:rsidRDefault="006A7121">
      <w:pPr>
        <w:pStyle w:val="TH"/>
        <w:rPr>
          <w:rFonts w:eastAsia="Yu Mincho"/>
        </w:rPr>
      </w:pPr>
      <w:bookmarkStart w:id="25535" w:name="_CRTableF_1_31"/>
      <w:r w:rsidRPr="00AC4FBC">
        <w:t xml:space="preserve">Table </w:t>
      </w:r>
      <w:bookmarkEnd w:id="25535"/>
      <w:r w:rsidRPr="00AC4FBC">
        <w:t>F.1.3-1: Maximum Test System Uncertainty for receiv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5"/>
        <w:gridCol w:w="2360"/>
        <w:gridCol w:w="75"/>
        <w:gridCol w:w="4460"/>
        <w:gridCol w:w="75"/>
        <w:gridCol w:w="2645"/>
        <w:gridCol w:w="75"/>
      </w:tblGrid>
      <w:tr w:rsidR="00AB2B30" w:rsidRPr="00AC4FBC" w14:paraId="1CC7F95E"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6CC04C3" w14:textId="77777777" w:rsidR="00AB2B30" w:rsidRPr="00AC4FBC" w:rsidRDefault="006A7121">
            <w:pPr>
              <w:pStyle w:val="TAH"/>
            </w:pPr>
            <w:r w:rsidRPr="00AC4FBC">
              <w:t>Clause</w:t>
            </w:r>
          </w:p>
        </w:tc>
        <w:tc>
          <w:tcPr>
            <w:tcW w:w="4535" w:type="dxa"/>
            <w:gridSpan w:val="2"/>
            <w:tcBorders>
              <w:top w:val="single" w:sz="4" w:space="0" w:color="auto"/>
              <w:left w:val="single" w:sz="4" w:space="0" w:color="auto"/>
              <w:bottom w:val="single" w:sz="4" w:space="0" w:color="auto"/>
              <w:right w:val="single" w:sz="4" w:space="0" w:color="auto"/>
            </w:tcBorders>
            <w:hideMark/>
          </w:tcPr>
          <w:p w14:paraId="1BDF8149" w14:textId="77777777" w:rsidR="00AB2B30" w:rsidRPr="00AC4FBC" w:rsidRDefault="006A7121">
            <w:pPr>
              <w:pStyle w:val="TAH"/>
            </w:pPr>
            <w:r w:rsidRPr="00AC4FBC">
              <w:t>Maximum Test System Uncertainty</w:t>
            </w:r>
          </w:p>
        </w:tc>
        <w:tc>
          <w:tcPr>
            <w:tcW w:w="2720" w:type="dxa"/>
            <w:gridSpan w:val="2"/>
            <w:tcBorders>
              <w:top w:val="single" w:sz="4" w:space="0" w:color="auto"/>
              <w:left w:val="single" w:sz="4" w:space="0" w:color="auto"/>
              <w:bottom w:val="single" w:sz="4" w:space="0" w:color="auto"/>
              <w:right w:val="single" w:sz="4" w:space="0" w:color="auto"/>
            </w:tcBorders>
            <w:hideMark/>
          </w:tcPr>
          <w:p w14:paraId="686F9C31" w14:textId="77777777" w:rsidR="00AB2B30" w:rsidRPr="00AC4FBC" w:rsidRDefault="006A7121">
            <w:pPr>
              <w:pStyle w:val="TAH"/>
            </w:pPr>
            <w:r w:rsidRPr="00AC4FBC">
              <w:t>Derivation of Test System Uncertainty</w:t>
            </w:r>
          </w:p>
        </w:tc>
      </w:tr>
      <w:tr w:rsidR="00AB2B30" w:rsidRPr="00AC4FBC" w14:paraId="04A4844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EB63E66" w14:textId="77777777" w:rsidR="00AB2B30" w:rsidRPr="00AC4FBC" w:rsidRDefault="006A7121">
            <w:pPr>
              <w:pStyle w:val="TAL"/>
            </w:pPr>
            <w:r w:rsidRPr="00AC4FBC">
              <w:t>7.3B.2.1 Reference sensitivity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hideMark/>
          </w:tcPr>
          <w:p w14:paraId="7084B22F" w14:textId="77777777" w:rsidR="00AB2B30" w:rsidRPr="00AC4FBC" w:rsidRDefault="006A7121">
            <w:pPr>
              <w:pStyle w:val="TAL"/>
            </w:pPr>
            <w:r w:rsidRPr="00AC4FBC">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DB49AD4" w14:textId="77777777" w:rsidR="00AB2B30" w:rsidRPr="00AC4FBC" w:rsidRDefault="00AB2B30">
            <w:pPr>
              <w:pStyle w:val="TAL"/>
              <w:rPr>
                <w:snapToGrid w:val="0"/>
                <w:lang w:eastAsia="sv-SE"/>
              </w:rPr>
            </w:pPr>
          </w:p>
        </w:tc>
      </w:tr>
      <w:tr w:rsidR="00AB2B30" w:rsidRPr="00AC4FBC" w14:paraId="5849588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67308F5" w14:textId="77777777" w:rsidR="00AB2B30" w:rsidRPr="00AC4FBC" w:rsidRDefault="006A7121">
            <w:pPr>
              <w:pStyle w:val="TAL"/>
            </w:pPr>
            <w:r w:rsidRPr="00AC4FBC">
              <w:t>7.3B.2.2 Reference sensitivity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762B7A30" w14:textId="77777777" w:rsidR="00AB2B30" w:rsidRPr="00AC4FBC" w:rsidRDefault="006A7121">
            <w:pPr>
              <w:pStyle w:val="TAL"/>
            </w:pPr>
            <w:r w:rsidRPr="00AC4FBC">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CFB85CF" w14:textId="77777777" w:rsidR="00AB2B30" w:rsidRPr="00AC4FBC" w:rsidRDefault="00AB2B30">
            <w:pPr>
              <w:pStyle w:val="TAL"/>
              <w:rPr>
                <w:snapToGrid w:val="0"/>
                <w:lang w:eastAsia="sv-SE"/>
              </w:rPr>
            </w:pPr>
          </w:p>
        </w:tc>
      </w:tr>
      <w:tr w:rsidR="00AB2B30" w:rsidRPr="00AC4FBC" w14:paraId="1B3B2853"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10D4FB8C" w14:textId="77777777" w:rsidR="00AB2B30" w:rsidRPr="00AC4FBC" w:rsidRDefault="006A7121">
            <w:pPr>
              <w:pStyle w:val="TAL"/>
            </w:pPr>
            <w:r w:rsidRPr="00AC4FBC">
              <w:t>7.3B.2.3 Reference sensitivity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hideMark/>
          </w:tcPr>
          <w:p w14:paraId="55C2E38E" w14:textId="77777777" w:rsidR="00AB2B30" w:rsidRPr="00AC4FBC" w:rsidRDefault="006A7121">
            <w:pPr>
              <w:pStyle w:val="TAL"/>
            </w:pPr>
            <w:r w:rsidRPr="00AC4FBC">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0A0932E" w14:textId="77777777" w:rsidR="00AB2B30" w:rsidRPr="00AC4FBC" w:rsidRDefault="00AB2B30">
            <w:pPr>
              <w:pStyle w:val="TAL"/>
              <w:rPr>
                <w:snapToGrid w:val="0"/>
                <w:lang w:eastAsia="sv-SE"/>
              </w:rPr>
            </w:pPr>
          </w:p>
        </w:tc>
      </w:tr>
      <w:tr w:rsidR="00AB2B30" w:rsidRPr="00AC4FBC" w14:paraId="4D18D27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86BF1C" w14:textId="77777777" w:rsidR="00AB2B30" w:rsidRPr="00AC4FBC" w:rsidRDefault="006A7121">
            <w:pPr>
              <w:pStyle w:val="TAL"/>
            </w:pPr>
            <w:r w:rsidRPr="00AC4FBC">
              <w:t>7.3B.2.3_1.1 Reference sensitivity for Inter-band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5E6F8A" w14:textId="77777777" w:rsidR="00AB2B30" w:rsidRPr="00AC4FBC" w:rsidRDefault="006A7121">
            <w:pPr>
              <w:pStyle w:val="TAL"/>
            </w:pPr>
            <w:r w:rsidRPr="00AC4FBC">
              <w:t>Same as clause 7.3A.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CE9B6DC" w14:textId="77777777" w:rsidR="00AB2B30" w:rsidRPr="00AC4FBC" w:rsidRDefault="00AB2B30">
            <w:pPr>
              <w:pStyle w:val="TAL"/>
              <w:rPr>
                <w:snapToGrid w:val="0"/>
                <w:lang w:eastAsia="sv-SE"/>
              </w:rPr>
            </w:pPr>
          </w:p>
        </w:tc>
      </w:tr>
      <w:tr w:rsidR="00AB2B30" w:rsidRPr="00AC4FBC" w14:paraId="1C5E909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4EF014" w14:textId="77777777" w:rsidR="00AB2B30" w:rsidRPr="00AC4FBC" w:rsidRDefault="006A7121">
            <w:pPr>
              <w:pStyle w:val="TAL"/>
            </w:pPr>
            <w:r w:rsidRPr="00AC4FBC">
              <w:t>7.3B.2.4 Reference sensitivity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0B5D08BC" w14:textId="77777777" w:rsidR="00AB2B30" w:rsidRPr="00AC4FBC" w:rsidRDefault="006A7121">
            <w:pPr>
              <w:pStyle w:val="TAL"/>
            </w:pPr>
            <w:r w:rsidRPr="00AC4FBC">
              <w:t>Same as clause 7.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B24C321" w14:textId="77777777" w:rsidR="00AB2B30" w:rsidRPr="00AC4FBC" w:rsidRDefault="00AB2B30">
            <w:pPr>
              <w:pStyle w:val="TAL"/>
              <w:rPr>
                <w:snapToGrid w:val="0"/>
                <w:lang w:eastAsia="sv-SE"/>
              </w:rPr>
            </w:pPr>
          </w:p>
        </w:tc>
      </w:tr>
      <w:tr w:rsidR="00AB2B30" w:rsidRPr="00AC4FBC" w14:paraId="36F3DAED"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DEF01C" w14:textId="45B2125B" w:rsidR="00AB2B30" w:rsidRPr="00AC4FBC" w:rsidRDefault="006A7121">
            <w:pPr>
              <w:pStyle w:val="TAL"/>
            </w:pPr>
            <w:r w:rsidRPr="00AC4FBC">
              <w:t>7.3B.2.4_1.1</w:t>
            </w:r>
            <w:r w:rsidR="001550BB" w:rsidRPr="00AC4FBC">
              <w:t xml:space="preserve"> </w:t>
            </w:r>
            <w:r w:rsidRPr="00AC4FBC">
              <w:t>Reference sensitivity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6DAE65E5" w14:textId="77777777" w:rsidR="00AB2B30" w:rsidRPr="00AC4FBC" w:rsidRDefault="006A7121">
            <w:pPr>
              <w:pStyle w:val="TAL"/>
            </w:pPr>
            <w:r w:rsidRPr="00AC4FBC">
              <w:t>Same as clause 7.3A.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687E89E" w14:textId="77777777" w:rsidR="00AB2B30" w:rsidRPr="00AC4FBC" w:rsidRDefault="00AB2B30">
            <w:pPr>
              <w:pStyle w:val="TAL"/>
              <w:rPr>
                <w:snapToGrid w:val="0"/>
                <w:lang w:eastAsia="sv-SE"/>
              </w:rPr>
            </w:pPr>
          </w:p>
        </w:tc>
      </w:tr>
      <w:tr w:rsidR="00AB2B30" w:rsidRPr="00AC4FBC" w14:paraId="5DE5480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42294A8" w14:textId="0072F5AE" w:rsidR="00AB2B30" w:rsidRPr="00AC4FBC" w:rsidRDefault="006A7121">
            <w:pPr>
              <w:pStyle w:val="TAL"/>
            </w:pPr>
            <w:r w:rsidRPr="00AC4FBC">
              <w:t>7.3B.2.4_1.2</w:t>
            </w:r>
            <w:r w:rsidR="001550BB" w:rsidRPr="00AC4FBC">
              <w:t xml:space="preserve"> </w:t>
            </w:r>
            <w:r w:rsidRPr="00AC4FBC">
              <w:t>Reference sensitivity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7DADD3B5" w14:textId="77777777" w:rsidR="00AB2B30" w:rsidRPr="00AC4FBC" w:rsidRDefault="006A7121">
            <w:pPr>
              <w:pStyle w:val="TAL"/>
            </w:pPr>
            <w:r w:rsidRPr="00AC4FBC">
              <w:t>Same as clause 7.3A.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09FCF6D" w14:textId="77777777" w:rsidR="00AB2B30" w:rsidRPr="00AC4FBC" w:rsidRDefault="00AB2B30">
            <w:pPr>
              <w:pStyle w:val="TAL"/>
              <w:rPr>
                <w:snapToGrid w:val="0"/>
                <w:lang w:eastAsia="sv-SE"/>
              </w:rPr>
            </w:pPr>
          </w:p>
        </w:tc>
      </w:tr>
      <w:tr w:rsidR="00AB2B30" w:rsidRPr="00AC4FBC" w14:paraId="7C0C9A3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0A61E2" w14:textId="3C09D087" w:rsidR="00AB2B30" w:rsidRPr="00AC4FBC" w:rsidRDefault="006A7121">
            <w:pPr>
              <w:pStyle w:val="TAL"/>
            </w:pPr>
            <w:r w:rsidRPr="00AC4FBC">
              <w:t>7.3B.2.4_1.3</w:t>
            </w:r>
            <w:r w:rsidR="001550BB" w:rsidRPr="00AC4FBC">
              <w:t xml:space="preserve"> </w:t>
            </w:r>
            <w:r w:rsidRPr="00AC4FBC">
              <w:t>Reference sensitivity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6959ED4C" w14:textId="77777777" w:rsidR="00AB2B30" w:rsidRPr="00AC4FBC" w:rsidRDefault="006A7121">
            <w:pPr>
              <w:pStyle w:val="TAL"/>
            </w:pPr>
            <w:r w:rsidRPr="00AC4FBC">
              <w:t>Same as clause 7.3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9F1606A" w14:textId="77777777" w:rsidR="00AB2B30" w:rsidRPr="00AC4FBC" w:rsidRDefault="00AB2B30">
            <w:pPr>
              <w:pStyle w:val="TAL"/>
              <w:rPr>
                <w:snapToGrid w:val="0"/>
                <w:lang w:eastAsia="sv-SE"/>
              </w:rPr>
            </w:pPr>
          </w:p>
        </w:tc>
      </w:tr>
      <w:tr w:rsidR="00AB2B30" w:rsidRPr="00AC4FBC" w14:paraId="2C1D07C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8657A1" w14:textId="70752F06" w:rsidR="00AB2B30" w:rsidRPr="00AC4FBC" w:rsidRDefault="006A7121">
            <w:pPr>
              <w:pStyle w:val="TAL"/>
            </w:pPr>
            <w:r w:rsidRPr="00AC4FBC">
              <w:t>7.3B.2.4_1.4</w:t>
            </w:r>
            <w:r w:rsidR="001550BB" w:rsidRPr="00AC4FBC">
              <w:t xml:space="preserve"> </w:t>
            </w:r>
            <w:r w:rsidRPr="00AC4FBC">
              <w:t>Reference sensitivity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5EDC6EF6" w14:textId="77777777" w:rsidR="00AB2B30" w:rsidRPr="00AC4FBC" w:rsidRDefault="006A7121">
            <w:pPr>
              <w:pStyle w:val="TAL"/>
            </w:pPr>
            <w:r w:rsidRPr="00AC4FBC">
              <w:t>Same as clause 7.3A.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999CB67" w14:textId="77777777" w:rsidR="00AB2B30" w:rsidRPr="00AC4FBC" w:rsidRDefault="00AB2B30">
            <w:pPr>
              <w:pStyle w:val="TAL"/>
              <w:rPr>
                <w:snapToGrid w:val="0"/>
                <w:lang w:eastAsia="sv-SE"/>
              </w:rPr>
            </w:pPr>
          </w:p>
        </w:tc>
      </w:tr>
      <w:tr w:rsidR="00AB2B30" w:rsidRPr="00AC4FBC" w14:paraId="03D86E3E"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0C15E6C" w14:textId="5C2CC286" w:rsidR="00AB2B30" w:rsidRPr="00AC4FBC" w:rsidRDefault="006A7121">
            <w:pPr>
              <w:pStyle w:val="TAL"/>
            </w:pPr>
            <w:r w:rsidRPr="00AC4FBC">
              <w:t>7.3B.4</w:t>
            </w:r>
            <w:r w:rsidR="001550BB" w:rsidRPr="00AC4FBC">
              <w:t xml:space="preserve"> </w:t>
            </w:r>
            <w:r w:rsidRPr="00AC4FBC">
              <w:rPr>
                <w:rFonts w:cs="Arial"/>
              </w:rPr>
              <w:t>EIS Spherical Coverag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4550475A" w14:textId="77777777" w:rsidR="00AB2B30" w:rsidRPr="00AC4FBC" w:rsidRDefault="006A7121">
            <w:pPr>
              <w:pStyle w:val="TAL"/>
            </w:pPr>
            <w:r w:rsidRPr="00AC4FBC">
              <w:t>Same as clause 7.3.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3CE13C0" w14:textId="77777777" w:rsidR="00AB2B30" w:rsidRPr="00AC4FBC" w:rsidRDefault="00AB2B30">
            <w:pPr>
              <w:pStyle w:val="TAL"/>
              <w:rPr>
                <w:snapToGrid w:val="0"/>
                <w:lang w:eastAsia="sv-SE"/>
              </w:rPr>
            </w:pPr>
          </w:p>
        </w:tc>
      </w:tr>
      <w:tr w:rsidR="00AB2B30" w:rsidRPr="00AC4FBC" w14:paraId="57768234"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09EA8F" w14:textId="77777777" w:rsidR="00AB2B30" w:rsidRPr="00AC4FBC" w:rsidRDefault="006A7121">
            <w:pPr>
              <w:pStyle w:val="TAL"/>
            </w:pPr>
            <w:r w:rsidRPr="00AC4FBC">
              <w:t>7.4B.1 Maximum Input Level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147845F8"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4 in TS 38.521-1 [8].</w:t>
            </w:r>
          </w:p>
          <w:p w14:paraId="652102A6"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3E6F860D" w14:textId="77777777" w:rsidR="00AB2B30" w:rsidRPr="00AC4FBC" w:rsidRDefault="00AB2B30">
            <w:pPr>
              <w:pStyle w:val="TAL"/>
              <w:rPr>
                <w:snapToGrid w:val="0"/>
                <w:lang w:eastAsia="sv-SE"/>
              </w:rPr>
            </w:pPr>
          </w:p>
        </w:tc>
      </w:tr>
      <w:tr w:rsidR="00AB2B30" w:rsidRPr="00AC4FBC" w14:paraId="7CF23EA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86DEACA" w14:textId="77777777" w:rsidR="00AB2B30" w:rsidRPr="00AC4FBC" w:rsidRDefault="006A7121">
            <w:pPr>
              <w:pStyle w:val="TAL"/>
            </w:pPr>
            <w:r w:rsidRPr="00AC4FBC">
              <w:t>7.4B.2 Maximum Input Level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2BD548C9" w14:textId="77777777" w:rsidR="00AB2B30" w:rsidRPr="00AC4FBC" w:rsidRDefault="006A7121">
            <w:pPr>
              <w:pStyle w:val="TAL"/>
            </w:pPr>
            <w:r w:rsidRPr="00AC4FBC">
              <w:t>Same as clause 7.4 in TS 38.521-1 [8]</w:t>
            </w:r>
          </w:p>
          <w:p w14:paraId="3056152C"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7176FDC4" w14:textId="77777777" w:rsidR="00AB2B30" w:rsidRPr="00AC4FBC" w:rsidRDefault="00AB2B30">
            <w:pPr>
              <w:pStyle w:val="TAL"/>
              <w:rPr>
                <w:snapToGrid w:val="0"/>
                <w:lang w:eastAsia="sv-SE"/>
              </w:rPr>
            </w:pPr>
          </w:p>
        </w:tc>
      </w:tr>
      <w:tr w:rsidR="00AB2B30" w:rsidRPr="00AC4FBC" w14:paraId="49CAF4E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45AE056" w14:textId="77777777" w:rsidR="00AB2B30" w:rsidRPr="00AC4FBC" w:rsidRDefault="006A7121">
            <w:pPr>
              <w:pStyle w:val="TAL"/>
            </w:pPr>
            <w:r w:rsidRPr="00AC4FBC">
              <w:t>7.4B.3 Maximum Input Level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5D5D48B0" w14:textId="77777777" w:rsidR="00AB2B30" w:rsidRPr="00AC4FBC" w:rsidRDefault="006A7121">
            <w:pPr>
              <w:pStyle w:val="TAL"/>
            </w:pPr>
            <w:r w:rsidRPr="00AC4FBC">
              <w:t>Same as clause 7.4 in TS 38.521-1 [8]</w:t>
            </w:r>
          </w:p>
          <w:p w14:paraId="5EBA751B"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22B7F9A" w14:textId="77777777" w:rsidR="00AB2B30" w:rsidRPr="00AC4FBC" w:rsidRDefault="00AB2B30">
            <w:pPr>
              <w:pStyle w:val="TAL"/>
              <w:rPr>
                <w:snapToGrid w:val="0"/>
                <w:lang w:eastAsia="sv-SE"/>
              </w:rPr>
            </w:pPr>
          </w:p>
        </w:tc>
      </w:tr>
      <w:tr w:rsidR="00AB2B30" w:rsidRPr="00AC4FBC" w14:paraId="0BB2E1E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2270CE" w14:textId="77777777" w:rsidR="00AB2B30" w:rsidRPr="00AC4FBC" w:rsidRDefault="006A7121">
            <w:pPr>
              <w:pStyle w:val="TAL"/>
            </w:pPr>
            <w:r w:rsidRPr="00AC4FBC">
              <w:t>7.4B.3_1.1 Maximum Input Level for Inter-band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664E405D" w14:textId="77777777" w:rsidR="00AB2B30" w:rsidRPr="00AC4FBC" w:rsidRDefault="006A7121">
            <w:pPr>
              <w:pStyle w:val="TAL"/>
            </w:pPr>
            <w:r w:rsidRPr="00AC4FBC">
              <w:t>Same as clause 7.4A.1 in TS 38.521-1 [8]</w:t>
            </w:r>
          </w:p>
          <w:p w14:paraId="63080C18"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6C4EC87" w14:textId="77777777" w:rsidR="00AB2B30" w:rsidRPr="00AC4FBC" w:rsidRDefault="00AB2B30">
            <w:pPr>
              <w:pStyle w:val="TAL"/>
              <w:rPr>
                <w:snapToGrid w:val="0"/>
                <w:lang w:eastAsia="sv-SE"/>
              </w:rPr>
            </w:pPr>
          </w:p>
        </w:tc>
      </w:tr>
      <w:tr w:rsidR="00AB2B30" w:rsidRPr="00AC4FBC" w14:paraId="1196A22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890C26A" w14:textId="77777777" w:rsidR="00AB2B30" w:rsidRPr="00AC4FBC" w:rsidRDefault="006A7121">
            <w:pPr>
              <w:pStyle w:val="TAL"/>
            </w:pPr>
            <w:r w:rsidRPr="00AC4FBC">
              <w:t>7.5B.1 Adjacent Channel Selectivity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3F19B186" w14:textId="77777777" w:rsidR="008744DB" w:rsidRPr="00AC4FBC" w:rsidRDefault="008744DB" w:rsidP="00A573EF">
            <w:pPr>
              <w:pStyle w:val="TAL"/>
              <w:rPr>
                <w:rFonts w:eastAsia="SimSun"/>
                <w:lang w:eastAsia="en-US"/>
              </w:rPr>
            </w:pPr>
            <w:r w:rsidRPr="00AC4FBC">
              <w:rPr>
                <w:rFonts w:eastAsia="SimSun" w:cs="v4.2.0"/>
                <w:lang w:eastAsia="ja-JP"/>
              </w:rPr>
              <w:t>Same as clause</w:t>
            </w:r>
            <w:r w:rsidRPr="00AC4FBC">
              <w:rPr>
                <w:rFonts w:eastAsia="SimSun"/>
                <w:lang w:eastAsia="en-US"/>
              </w:rPr>
              <w:t> 7.5 in TS 38.521-1 [8] for NR CC</w:t>
            </w:r>
          </w:p>
          <w:p w14:paraId="147F4D81" w14:textId="39F07EE4" w:rsidR="00AB2B30" w:rsidRPr="00AC4FBC" w:rsidRDefault="008744DB">
            <w:pPr>
              <w:pStyle w:val="TAL"/>
            </w:pPr>
            <w:r w:rsidRPr="00AC4FBC">
              <w:rPr>
                <w:rFonts w:eastAsia="SimSun"/>
                <w:lang w:eastAsia="en-US"/>
              </w:rPr>
              <w:t xml:space="preserve">Same as </w:t>
            </w:r>
            <w:r w:rsidRPr="00AC4FBC">
              <w:rPr>
                <w:rFonts w:eastAsia="SimSun" w:cs="v4.2.0"/>
                <w:lang w:eastAsia="ja-JP"/>
              </w:rPr>
              <w:t>clause</w:t>
            </w:r>
            <w:r w:rsidRPr="00AC4FBC">
              <w:rPr>
                <w:rFonts w:eastAsia="SimSun"/>
                <w:lang w:eastAsia="en-US"/>
              </w:rPr>
              <w:t> 7.5 in TS 36.521 [10]</w:t>
            </w:r>
          </w:p>
          <w:p w14:paraId="72CCFE0A"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3D3ABDF8" w14:textId="77777777" w:rsidR="00AB2B30" w:rsidRPr="00AC4FBC" w:rsidRDefault="00AB2B30">
            <w:pPr>
              <w:pStyle w:val="TAL"/>
              <w:rPr>
                <w:snapToGrid w:val="0"/>
                <w:lang w:eastAsia="sv-SE"/>
              </w:rPr>
            </w:pPr>
          </w:p>
        </w:tc>
      </w:tr>
      <w:tr w:rsidR="00AB2B30" w:rsidRPr="00AC4FBC" w14:paraId="4CC5EFB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D7311E" w14:textId="77777777" w:rsidR="00AB2B30" w:rsidRPr="00AC4FBC" w:rsidRDefault="006A7121">
            <w:pPr>
              <w:pStyle w:val="TAL"/>
            </w:pPr>
            <w:r w:rsidRPr="00AC4FBC">
              <w:t>7.5B.2 Adjacent Channel Selectivity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0C843746" w14:textId="5A40B636" w:rsidR="00AB2B30" w:rsidRPr="00AC4FBC" w:rsidRDefault="008744DB">
            <w:pPr>
              <w:pStyle w:val="TAL"/>
            </w:pPr>
            <w:r w:rsidRPr="00AC4FBC">
              <w:rPr>
                <w:rFonts w:cs="v4.2.0"/>
                <w:lang w:eastAsia="ja-JP"/>
              </w:rPr>
              <w:t>Same as clause</w:t>
            </w:r>
            <w:r w:rsidRPr="00AC4FBC">
              <w:t> 7.5 in TS 38.521-1 [8]</w:t>
            </w:r>
          </w:p>
          <w:p w14:paraId="47493712"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5ED281AF" w14:textId="77777777" w:rsidR="00AB2B30" w:rsidRPr="00AC4FBC" w:rsidRDefault="00AB2B30">
            <w:pPr>
              <w:pStyle w:val="TAL"/>
              <w:rPr>
                <w:snapToGrid w:val="0"/>
                <w:lang w:eastAsia="sv-SE"/>
              </w:rPr>
            </w:pPr>
          </w:p>
        </w:tc>
      </w:tr>
      <w:tr w:rsidR="00AB2B30" w:rsidRPr="00AC4FBC" w14:paraId="139D052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8B0558" w14:textId="77777777" w:rsidR="00AB2B30" w:rsidRPr="00AC4FBC" w:rsidRDefault="006A7121">
            <w:pPr>
              <w:pStyle w:val="TAL"/>
            </w:pPr>
            <w:r w:rsidRPr="00AC4FBC">
              <w:t>7.5B.3 Adjacent Channel Selectivity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5058D915" w14:textId="77777777" w:rsidR="00AB2B30" w:rsidRPr="00AC4FBC" w:rsidRDefault="006A7121">
            <w:pPr>
              <w:pStyle w:val="TAL"/>
            </w:pPr>
            <w:r w:rsidRPr="00AC4FBC">
              <w:t>Same as clause 7.5 in TS 38.521-1 [8]</w:t>
            </w:r>
          </w:p>
          <w:p w14:paraId="7B8CEBD8"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6840A8EA" w14:textId="77777777" w:rsidR="00AB2B30" w:rsidRPr="00AC4FBC" w:rsidRDefault="00AB2B30">
            <w:pPr>
              <w:pStyle w:val="TAL"/>
              <w:rPr>
                <w:snapToGrid w:val="0"/>
                <w:lang w:eastAsia="sv-SE"/>
              </w:rPr>
            </w:pPr>
          </w:p>
        </w:tc>
      </w:tr>
      <w:tr w:rsidR="00AB2B30" w:rsidRPr="00AC4FBC" w14:paraId="71F5E91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9DAA0F4" w14:textId="77777777" w:rsidR="00AB2B30" w:rsidRPr="00AC4FBC" w:rsidRDefault="006A7121">
            <w:pPr>
              <w:pStyle w:val="TAL"/>
            </w:pPr>
            <w:r w:rsidRPr="00AC4FBC">
              <w:t>7.5B.3</w:t>
            </w:r>
            <w:r w:rsidRPr="00AC4FBC">
              <w:rPr>
                <w:lang w:eastAsia="ja-JP"/>
              </w:rPr>
              <w:t>_1.1</w:t>
            </w:r>
            <w:r w:rsidRPr="00AC4FBC">
              <w:t xml:space="preserve"> Adjacent Channel Selectivity for EN-DC within FR1 (</w:t>
            </w:r>
            <w:r w:rsidRPr="00AC4FBC">
              <w:rPr>
                <w:lang w:eastAsia="ja-JP"/>
              </w:rPr>
              <w:t>3</w:t>
            </w:r>
            <w:r w:rsidRPr="00AC4FBC">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235D5B94" w14:textId="5C43F07F" w:rsidR="00AB2B30" w:rsidRPr="00AC4FBC" w:rsidRDefault="006A7121">
            <w:pPr>
              <w:pStyle w:val="TAL"/>
              <w:keepNext w:val="0"/>
              <w:keepLines w:val="0"/>
              <w:widowControl w:val="0"/>
              <w:rPr>
                <w:lang w:eastAsia="ja-JP"/>
              </w:rPr>
            </w:pPr>
            <w:r w:rsidRPr="00AC4FBC">
              <w:t>Same as clause 7.5</w:t>
            </w:r>
            <w:r w:rsidR="008E015E" w:rsidRPr="00AC4FBC">
              <w:t>A</w:t>
            </w:r>
            <w:r w:rsidRPr="00AC4FBC">
              <w:t xml:space="preserve"> in TS 38.521-1 [8]</w:t>
            </w:r>
          </w:p>
          <w:p w14:paraId="4F8EF350"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A1926E5" w14:textId="77777777" w:rsidR="00AB2B30" w:rsidRPr="00AC4FBC" w:rsidRDefault="00AB2B30">
            <w:pPr>
              <w:pStyle w:val="TAL"/>
              <w:rPr>
                <w:snapToGrid w:val="0"/>
                <w:lang w:eastAsia="sv-SE"/>
              </w:rPr>
            </w:pPr>
          </w:p>
        </w:tc>
      </w:tr>
      <w:tr w:rsidR="00AB2B30" w:rsidRPr="00AC4FBC" w14:paraId="160E7ED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FB3521" w14:textId="77777777" w:rsidR="00AB2B30" w:rsidRPr="00AC4FBC" w:rsidRDefault="006A7121">
            <w:pPr>
              <w:pStyle w:val="TAL"/>
            </w:pPr>
            <w:r w:rsidRPr="00AC4FBC">
              <w:t>7.5B.3</w:t>
            </w:r>
            <w:r w:rsidRPr="00AC4FBC">
              <w:rPr>
                <w:lang w:eastAsia="ja-JP"/>
              </w:rPr>
              <w:t>_1.</w:t>
            </w:r>
            <w:r w:rsidRPr="00AC4FBC">
              <w:t>2 Adjacent Channel Selectivity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1D31E185" w14:textId="356E26F5" w:rsidR="00AB2B30" w:rsidRPr="00AC4FBC" w:rsidRDefault="006A7121">
            <w:pPr>
              <w:pStyle w:val="TAL"/>
              <w:keepNext w:val="0"/>
              <w:keepLines w:val="0"/>
              <w:widowControl w:val="0"/>
              <w:rPr>
                <w:lang w:eastAsia="ja-JP"/>
              </w:rPr>
            </w:pPr>
            <w:r w:rsidRPr="00AC4FBC">
              <w:t>Same as clause 7.5</w:t>
            </w:r>
            <w:r w:rsidR="008E015E" w:rsidRPr="00AC4FBC">
              <w:t>A</w:t>
            </w:r>
            <w:r w:rsidRPr="00AC4FBC">
              <w:t xml:space="preserve"> in TS 38.521-1 [8]</w:t>
            </w:r>
          </w:p>
          <w:p w14:paraId="1DA57D71" w14:textId="77777777" w:rsidR="00AB2B30" w:rsidRPr="00AC4FBC" w:rsidRDefault="006A7121">
            <w:pPr>
              <w:pStyle w:val="TAL"/>
              <w:keepNext w:val="0"/>
              <w:keepLines w:val="0"/>
              <w:widowControl w:val="0"/>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0CA2586" w14:textId="1DB19494" w:rsidR="00AB2B30" w:rsidRPr="00AC4FBC" w:rsidRDefault="00AB2B30">
            <w:pPr>
              <w:pStyle w:val="TAL"/>
              <w:rPr>
                <w:snapToGrid w:val="0"/>
                <w:lang w:eastAsia="sv-SE"/>
              </w:rPr>
            </w:pPr>
          </w:p>
        </w:tc>
      </w:tr>
      <w:tr w:rsidR="009010D4" w:rsidRPr="00AC4FBC" w14:paraId="6929054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5A8BD11" w14:textId="3948B583" w:rsidR="009010D4" w:rsidRPr="00AC4FBC" w:rsidRDefault="009010D4" w:rsidP="009010D4">
            <w:pPr>
              <w:pStyle w:val="TAL"/>
            </w:pPr>
            <w:r w:rsidRPr="00AC4FBC">
              <w:t>7.5B.3</w:t>
            </w:r>
            <w:r w:rsidRPr="00AC4FBC">
              <w:rPr>
                <w:lang w:eastAsia="ja-JP"/>
              </w:rPr>
              <w:t>_1.</w:t>
            </w:r>
            <w:r w:rsidRPr="00AC4FBC">
              <w:rPr>
                <w:lang w:eastAsia="zh-CN"/>
              </w:rPr>
              <w:t>3</w:t>
            </w:r>
            <w:r w:rsidRPr="00AC4FBC">
              <w:t xml:space="preserve"> Adjacent Channel Selectivity for EN-DC within FR1 (</w:t>
            </w:r>
            <w:r w:rsidRPr="00AC4FBC">
              <w:rPr>
                <w:lang w:eastAsia="zh-CN"/>
              </w:rPr>
              <w:t>5</w:t>
            </w:r>
            <w:r w:rsidRPr="00AC4FBC">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3568232E" w14:textId="77777777" w:rsidR="009010D4" w:rsidRPr="00AC4FBC" w:rsidRDefault="009010D4" w:rsidP="009010D4">
            <w:pPr>
              <w:pStyle w:val="TAL"/>
              <w:keepNext w:val="0"/>
              <w:keepLines w:val="0"/>
              <w:widowControl w:val="0"/>
              <w:rPr>
                <w:lang w:eastAsia="ja-JP"/>
              </w:rPr>
            </w:pPr>
            <w:r w:rsidRPr="00AC4FBC">
              <w:t>Same as clause 7.5</w:t>
            </w:r>
            <w:r w:rsidRPr="00AC4FBC">
              <w:rPr>
                <w:lang w:eastAsia="zh-CN"/>
              </w:rPr>
              <w:t>A</w:t>
            </w:r>
            <w:r w:rsidRPr="00AC4FBC">
              <w:t xml:space="preserve"> in TS 38.521-1 [8]</w:t>
            </w:r>
          </w:p>
          <w:p w14:paraId="2569FD09" w14:textId="771A6536" w:rsidR="009010D4" w:rsidRPr="00AC4FBC" w:rsidRDefault="009010D4" w:rsidP="009010D4">
            <w:pPr>
              <w:pStyle w:val="TAL"/>
              <w:keepNext w:val="0"/>
              <w:keepLines w:val="0"/>
              <w:widowControl w:val="0"/>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6E1CFD29" w14:textId="77777777" w:rsidR="009010D4" w:rsidRPr="00AC4FBC" w:rsidDel="008E015E" w:rsidRDefault="009010D4" w:rsidP="009010D4">
            <w:pPr>
              <w:pStyle w:val="TAL"/>
            </w:pPr>
          </w:p>
        </w:tc>
      </w:tr>
      <w:tr w:rsidR="009010D4" w:rsidRPr="00AC4FBC" w14:paraId="150317B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C4DEAC6" w14:textId="4AA9D016" w:rsidR="009010D4" w:rsidRPr="00AC4FBC" w:rsidRDefault="009010D4" w:rsidP="009010D4">
            <w:pPr>
              <w:pStyle w:val="TAL"/>
            </w:pPr>
            <w:r w:rsidRPr="00AC4FBC">
              <w:t>7.5B.3</w:t>
            </w:r>
            <w:r w:rsidRPr="00AC4FBC">
              <w:rPr>
                <w:lang w:eastAsia="ja-JP"/>
              </w:rPr>
              <w:t>_1.</w:t>
            </w:r>
            <w:r w:rsidRPr="00AC4FBC">
              <w:rPr>
                <w:lang w:eastAsia="zh-CN"/>
              </w:rPr>
              <w:t>4</w:t>
            </w:r>
            <w:r w:rsidRPr="00AC4FBC">
              <w:t xml:space="preserve"> Adjacent Channel Selectivity for EN-DC within FR1 (</w:t>
            </w:r>
            <w:r w:rsidRPr="00AC4FBC">
              <w:rPr>
                <w:lang w:eastAsia="zh-CN"/>
              </w:rPr>
              <w:t>6</w:t>
            </w:r>
            <w:r w:rsidRPr="00AC4FBC">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6FA0C56A" w14:textId="77777777" w:rsidR="009010D4" w:rsidRPr="00AC4FBC" w:rsidRDefault="009010D4" w:rsidP="009010D4">
            <w:pPr>
              <w:pStyle w:val="TAL"/>
              <w:keepNext w:val="0"/>
              <w:keepLines w:val="0"/>
              <w:widowControl w:val="0"/>
              <w:rPr>
                <w:lang w:eastAsia="ja-JP"/>
              </w:rPr>
            </w:pPr>
            <w:r w:rsidRPr="00AC4FBC">
              <w:t>Same as clause 7.5</w:t>
            </w:r>
            <w:r w:rsidRPr="00AC4FBC">
              <w:rPr>
                <w:lang w:eastAsia="zh-CN"/>
              </w:rPr>
              <w:t>A</w:t>
            </w:r>
            <w:r w:rsidRPr="00AC4FBC">
              <w:t xml:space="preserve"> in TS 38.521-1 [8]</w:t>
            </w:r>
          </w:p>
          <w:p w14:paraId="74345E8E" w14:textId="05C26328" w:rsidR="009010D4" w:rsidRPr="00AC4FBC" w:rsidRDefault="009010D4" w:rsidP="009010D4">
            <w:pPr>
              <w:pStyle w:val="TAL"/>
              <w:keepNext w:val="0"/>
              <w:keepLines w:val="0"/>
              <w:widowControl w:val="0"/>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81C695F" w14:textId="77777777" w:rsidR="009010D4" w:rsidRPr="00AC4FBC" w:rsidDel="008E015E" w:rsidRDefault="009010D4" w:rsidP="009010D4">
            <w:pPr>
              <w:pStyle w:val="TAL"/>
            </w:pPr>
          </w:p>
        </w:tc>
      </w:tr>
      <w:tr w:rsidR="00AB2B30" w:rsidRPr="00AC4FBC" w14:paraId="6B8AC5B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24CD01" w14:textId="77777777" w:rsidR="00AB2B30" w:rsidRPr="00AC4FBC" w:rsidRDefault="006A7121">
            <w:pPr>
              <w:pStyle w:val="TAL"/>
              <w:rPr>
                <w:color w:val="BDD6EE"/>
              </w:rPr>
            </w:pPr>
            <w:r w:rsidRPr="00AC4FBC">
              <w:t>7.5B.4 Adjacent Channel Selectivity for inter-band EN-DC including FR2 (2CCs)</w:t>
            </w:r>
          </w:p>
        </w:tc>
        <w:tc>
          <w:tcPr>
            <w:tcW w:w="4535" w:type="dxa"/>
            <w:gridSpan w:val="2"/>
            <w:tcBorders>
              <w:top w:val="single" w:sz="4" w:space="0" w:color="auto"/>
              <w:left w:val="single" w:sz="4" w:space="0" w:color="auto"/>
              <w:bottom w:val="single" w:sz="4" w:space="0" w:color="auto"/>
              <w:right w:val="single" w:sz="4" w:space="0" w:color="auto"/>
            </w:tcBorders>
          </w:tcPr>
          <w:p w14:paraId="2FD98378" w14:textId="77777777" w:rsidR="00AB2B30" w:rsidRPr="00AC4FBC" w:rsidRDefault="006A7121">
            <w:pPr>
              <w:pStyle w:val="TAL"/>
              <w:keepNext w:val="0"/>
              <w:keepLines w:val="0"/>
              <w:widowControl w:val="0"/>
              <w:rPr>
                <w:color w:val="BDD6EE"/>
              </w:rPr>
            </w:pPr>
            <w:r w:rsidRPr="00AC4FBC">
              <w:t>Same as clause 7.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6955FD8" w14:textId="77777777" w:rsidR="00AB2B30" w:rsidRPr="00AC4FBC" w:rsidRDefault="00AB2B30">
            <w:pPr>
              <w:pStyle w:val="TAL"/>
              <w:rPr>
                <w:snapToGrid w:val="0"/>
                <w:lang w:eastAsia="sv-SE"/>
              </w:rPr>
            </w:pPr>
          </w:p>
        </w:tc>
      </w:tr>
      <w:tr w:rsidR="00AB2B30" w:rsidRPr="00AC4FBC" w14:paraId="3EEF5D6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D02565" w14:textId="77777777" w:rsidR="00AB2B30" w:rsidRPr="00AC4FBC" w:rsidRDefault="006A7121">
            <w:pPr>
              <w:pStyle w:val="TAL"/>
            </w:pPr>
            <w:r w:rsidRPr="00AC4FBC">
              <w:t>7.5B.4_1.1 Adjacent Channel Selectivity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5D376FC7"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2C80833" w14:textId="77777777" w:rsidR="00AB2B30" w:rsidRPr="00AC4FBC" w:rsidRDefault="00AB2B30">
            <w:pPr>
              <w:pStyle w:val="TAL"/>
              <w:rPr>
                <w:snapToGrid w:val="0"/>
                <w:lang w:eastAsia="sv-SE"/>
              </w:rPr>
            </w:pPr>
          </w:p>
        </w:tc>
      </w:tr>
      <w:tr w:rsidR="00AB2B30" w:rsidRPr="00AC4FBC" w14:paraId="03549F0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DE0556" w14:textId="77777777" w:rsidR="00AB2B30" w:rsidRPr="00AC4FBC" w:rsidRDefault="006A7121">
            <w:pPr>
              <w:pStyle w:val="TAL"/>
            </w:pPr>
            <w:r w:rsidRPr="00AC4FBC">
              <w:t>7.5B.4_1.2 Adjacent Channel Selectivity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037FAFCE"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488132E" w14:textId="77777777" w:rsidR="00AB2B30" w:rsidRPr="00AC4FBC" w:rsidRDefault="00AB2B30">
            <w:pPr>
              <w:pStyle w:val="TAL"/>
              <w:rPr>
                <w:snapToGrid w:val="0"/>
                <w:lang w:eastAsia="sv-SE"/>
              </w:rPr>
            </w:pPr>
          </w:p>
        </w:tc>
      </w:tr>
      <w:tr w:rsidR="00AB2B30" w:rsidRPr="00AC4FBC" w14:paraId="59F4790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65CF25" w14:textId="77777777" w:rsidR="00AB2B30" w:rsidRPr="00AC4FBC" w:rsidRDefault="006A7121">
            <w:pPr>
              <w:pStyle w:val="TAL"/>
            </w:pPr>
            <w:r w:rsidRPr="00AC4FBC">
              <w:t>7.5B.4_1.3 Adjacent Channel Selectivity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3CC8A519"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87274B7" w14:textId="77777777" w:rsidR="00AB2B30" w:rsidRPr="00AC4FBC" w:rsidRDefault="00AB2B30">
            <w:pPr>
              <w:pStyle w:val="TAL"/>
              <w:rPr>
                <w:snapToGrid w:val="0"/>
                <w:lang w:eastAsia="sv-SE"/>
              </w:rPr>
            </w:pPr>
          </w:p>
        </w:tc>
      </w:tr>
      <w:tr w:rsidR="00AB2B30" w:rsidRPr="00AC4FBC" w14:paraId="21574E2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2D30431" w14:textId="77777777" w:rsidR="00AB2B30" w:rsidRPr="00AC4FBC" w:rsidRDefault="006A7121">
            <w:pPr>
              <w:pStyle w:val="TAL"/>
            </w:pPr>
            <w:r w:rsidRPr="00AC4FBC">
              <w:t>7.5B.4_1.4 Adjacent Channel Selectivity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445483B3" w14:textId="77777777" w:rsidR="00AB2B30" w:rsidRPr="00AC4FBC" w:rsidRDefault="006A7121">
            <w:pPr>
              <w:pStyle w:val="TAL"/>
              <w:keepNext w:val="0"/>
              <w:keepLines w:val="0"/>
              <w:widowControl w:val="0"/>
            </w:pPr>
            <w:r w:rsidRPr="00AC4FBC">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94D30D5" w14:textId="77777777" w:rsidR="00AB2B30" w:rsidRPr="00AC4FBC" w:rsidRDefault="00AB2B30">
            <w:pPr>
              <w:pStyle w:val="TAL"/>
              <w:rPr>
                <w:snapToGrid w:val="0"/>
                <w:lang w:eastAsia="sv-SE"/>
              </w:rPr>
            </w:pPr>
          </w:p>
        </w:tc>
      </w:tr>
      <w:tr w:rsidR="00AB2B30" w:rsidRPr="00AC4FBC" w14:paraId="574261B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5EABF4" w14:textId="77777777" w:rsidR="00AB2B30" w:rsidRPr="00AC4FBC" w:rsidRDefault="006A7121">
            <w:pPr>
              <w:pStyle w:val="TAL"/>
            </w:pPr>
            <w:r w:rsidRPr="00AC4FBC">
              <w:t>7.6B.2.1 In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3F76B6F"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6.2 in TS 38.521-1 [8].</w:t>
            </w:r>
          </w:p>
          <w:p w14:paraId="65E15937"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11286F4C" w14:textId="77777777" w:rsidR="00AB2B30" w:rsidRPr="00AC4FBC" w:rsidRDefault="00AB2B30">
            <w:pPr>
              <w:pStyle w:val="TAL"/>
              <w:rPr>
                <w:snapToGrid w:val="0"/>
                <w:lang w:eastAsia="sv-SE"/>
              </w:rPr>
            </w:pPr>
          </w:p>
        </w:tc>
      </w:tr>
      <w:tr w:rsidR="00AB2B30" w:rsidRPr="00AC4FBC" w14:paraId="6FF70DE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AAAE26" w14:textId="77777777" w:rsidR="00AB2B30" w:rsidRPr="00AC4FBC" w:rsidRDefault="006A7121">
            <w:pPr>
              <w:pStyle w:val="TAL"/>
            </w:pPr>
            <w:r w:rsidRPr="00AC4FBC">
              <w:t>7.6B.2.2 In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36E7C265" w14:textId="77777777" w:rsidR="00AB2B30" w:rsidRPr="00AC4FBC" w:rsidRDefault="006A7121">
            <w:pPr>
              <w:pStyle w:val="TAL"/>
            </w:pPr>
            <w:r w:rsidRPr="00AC4FBC">
              <w:t>Same as clause 7.6.2 in TS 38.521-1 [8]</w:t>
            </w:r>
          </w:p>
          <w:p w14:paraId="74196751"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0D9D8B56" w14:textId="77777777" w:rsidR="00AB2B30" w:rsidRPr="00AC4FBC" w:rsidRDefault="00AB2B30">
            <w:pPr>
              <w:pStyle w:val="TAL"/>
              <w:rPr>
                <w:snapToGrid w:val="0"/>
                <w:lang w:eastAsia="sv-SE"/>
              </w:rPr>
            </w:pPr>
          </w:p>
        </w:tc>
      </w:tr>
      <w:tr w:rsidR="00AB2B30" w:rsidRPr="00AC4FBC" w14:paraId="7F720C5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3DE12F6" w14:textId="77777777" w:rsidR="00AB2B30" w:rsidRPr="00AC4FBC" w:rsidRDefault="006A7121">
            <w:pPr>
              <w:pStyle w:val="TAL"/>
            </w:pPr>
            <w:r w:rsidRPr="00AC4FBC">
              <w:t>7.6B.2.3 In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298A6DDD" w14:textId="77777777" w:rsidR="00AB2B30" w:rsidRPr="00AC4FBC" w:rsidRDefault="006A7121">
            <w:pPr>
              <w:pStyle w:val="TAL"/>
            </w:pPr>
            <w:r w:rsidRPr="00AC4FBC">
              <w:t>Same as clause 7.6.2 in TS 38.521-1 [8]</w:t>
            </w:r>
          </w:p>
          <w:p w14:paraId="3EA592EC"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1024731" w14:textId="77777777" w:rsidR="00AB2B30" w:rsidRPr="00AC4FBC" w:rsidRDefault="00AB2B30">
            <w:pPr>
              <w:pStyle w:val="TAL"/>
              <w:rPr>
                <w:snapToGrid w:val="0"/>
                <w:lang w:eastAsia="sv-SE"/>
              </w:rPr>
            </w:pPr>
          </w:p>
        </w:tc>
      </w:tr>
      <w:tr w:rsidR="00AB2B30" w:rsidRPr="00AC4FBC" w14:paraId="58B352D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551962A" w14:textId="77777777" w:rsidR="00AB2B30" w:rsidRPr="00AC4FBC" w:rsidRDefault="006A7121">
            <w:pPr>
              <w:pStyle w:val="TAL"/>
            </w:pPr>
            <w:r w:rsidRPr="00AC4FBC">
              <w:t>7.6B.2.3_1.1 In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35FABAA0" w14:textId="77777777" w:rsidR="00AB2B30" w:rsidRPr="00AC4FBC" w:rsidRDefault="006A7121">
            <w:pPr>
              <w:pStyle w:val="TAL"/>
            </w:pPr>
            <w:r w:rsidRPr="00AC4FBC">
              <w:t>Same as clause 7.6A.2.1 in TS 38.521-1 [8]</w:t>
            </w:r>
          </w:p>
          <w:p w14:paraId="6ED65F25"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10CF22C" w14:textId="77777777" w:rsidR="00AB2B30" w:rsidRPr="00AC4FBC" w:rsidRDefault="00AB2B30">
            <w:pPr>
              <w:pStyle w:val="TAL"/>
              <w:rPr>
                <w:snapToGrid w:val="0"/>
                <w:lang w:eastAsia="sv-SE"/>
              </w:rPr>
            </w:pPr>
          </w:p>
        </w:tc>
      </w:tr>
      <w:tr w:rsidR="00AB2B30" w:rsidRPr="00AC4FBC" w14:paraId="2D97F87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7D8ED7" w14:textId="77777777" w:rsidR="00AB2B30" w:rsidRPr="00AC4FBC" w:rsidRDefault="006A7121">
            <w:pPr>
              <w:pStyle w:val="TAL"/>
            </w:pPr>
            <w:r w:rsidRPr="00AC4FBC">
              <w:t>7.6B.2.3_1.2 Inband blocking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55DDC9A9" w14:textId="77777777" w:rsidR="00AB2B30" w:rsidRPr="00AC4FBC" w:rsidRDefault="006A7121">
            <w:pPr>
              <w:pStyle w:val="TAL"/>
            </w:pPr>
            <w:r w:rsidRPr="00AC4FBC">
              <w:t>Same as clause 7.6.2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388E4677"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532168D" w14:textId="77777777" w:rsidR="00AB2B30" w:rsidRPr="00AC4FBC" w:rsidRDefault="00AB2B30">
            <w:pPr>
              <w:pStyle w:val="TAL"/>
              <w:rPr>
                <w:snapToGrid w:val="0"/>
                <w:lang w:eastAsia="sv-SE"/>
              </w:rPr>
            </w:pPr>
          </w:p>
        </w:tc>
      </w:tr>
      <w:tr w:rsidR="00AB2B30" w:rsidRPr="00AC4FBC" w14:paraId="43A3319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A23AD85" w14:textId="77777777" w:rsidR="00AB2B30" w:rsidRPr="00AC4FBC" w:rsidRDefault="006A7121">
            <w:pPr>
              <w:pStyle w:val="TAL"/>
            </w:pPr>
            <w:r w:rsidRPr="00AC4FBC">
              <w:t>7.6B.2.3_1.3 Inband blocking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05C49B51" w14:textId="77777777" w:rsidR="00AB2B30" w:rsidRPr="00AC4FBC" w:rsidRDefault="006A7121">
            <w:pPr>
              <w:pStyle w:val="TAL"/>
            </w:pPr>
            <w:r w:rsidRPr="00AC4FBC">
              <w:t>Same as clause 7.6.2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6287174A"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39559CE" w14:textId="77777777" w:rsidR="00AB2B30" w:rsidRPr="00AC4FBC" w:rsidRDefault="00AB2B30">
            <w:pPr>
              <w:pStyle w:val="TAL"/>
              <w:rPr>
                <w:snapToGrid w:val="0"/>
                <w:lang w:eastAsia="sv-SE"/>
              </w:rPr>
            </w:pPr>
          </w:p>
        </w:tc>
      </w:tr>
      <w:tr w:rsidR="00AB2B30" w:rsidRPr="00AC4FBC" w14:paraId="249EAE1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B159B8" w14:textId="77777777" w:rsidR="00AB2B30" w:rsidRPr="00AC4FBC" w:rsidRDefault="006A7121">
            <w:pPr>
              <w:pStyle w:val="TAL"/>
            </w:pPr>
            <w:r w:rsidRPr="00AC4FBC">
              <w:t>7.6B.2.4 Inband blocking for inter-band EN-DC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3CCBE413" w14:textId="77777777" w:rsidR="00AB2B30" w:rsidRPr="00AC4FBC" w:rsidRDefault="006A7121">
            <w:pPr>
              <w:pStyle w:val="TAL"/>
            </w:pPr>
            <w:r w:rsidRPr="00AC4FBC">
              <w:t>Same as 7.6.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4F98CE2" w14:textId="77777777" w:rsidR="00AB2B30" w:rsidRPr="00AC4FBC" w:rsidRDefault="00AB2B30">
            <w:pPr>
              <w:pStyle w:val="TAL"/>
              <w:rPr>
                <w:snapToGrid w:val="0"/>
                <w:lang w:eastAsia="sv-SE"/>
              </w:rPr>
            </w:pPr>
          </w:p>
        </w:tc>
      </w:tr>
      <w:tr w:rsidR="00AB2B30" w:rsidRPr="00AC4FBC" w14:paraId="6B3C68F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6898916" w14:textId="77777777" w:rsidR="00AB2B30" w:rsidRPr="00AC4FBC" w:rsidRDefault="006A7121">
            <w:pPr>
              <w:pStyle w:val="TAL"/>
            </w:pPr>
            <w:r w:rsidRPr="00AC4FBC">
              <w:t>7.6B.2.4_1.1 Inband blocking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155CFDF1"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2B86BE39" w14:textId="77777777" w:rsidR="00AB2B30" w:rsidRPr="00AC4FBC" w:rsidRDefault="00AB2B30">
            <w:pPr>
              <w:pStyle w:val="TAL"/>
              <w:rPr>
                <w:snapToGrid w:val="0"/>
                <w:lang w:eastAsia="sv-SE"/>
              </w:rPr>
            </w:pPr>
          </w:p>
        </w:tc>
      </w:tr>
      <w:tr w:rsidR="00AB2B30" w:rsidRPr="00AC4FBC" w14:paraId="161A5E24"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93F140" w14:textId="77777777" w:rsidR="00AB2B30" w:rsidRPr="00AC4FBC" w:rsidRDefault="006A7121">
            <w:pPr>
              <w:pStyle w:val="TAL"/>
            </w:pPr>
            <w:r w:rsidRPr="00AC4FBC">
              <w:t>7.6B.2.4_1.2 Inband blocking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519AE12A"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3DBCFBF3" w14:textId="77777777" w:rsidR="00AB2B30" w:rsidRPr="00AC4FBC" w:rsidRDefault="00AB2B30">
            <w:pPr>
              <w:pStyle w:val="TAL"/>
              <w:rPr>
                <w:snapToGrid w:val="0"/>
                <w:lang w:eastAsia="sv-SE"/>
              </w:rPr>
            </w:pPr>
          </w:p>
        </w:tc>
      </w:tr>
      <w:tr w:rsidR="00AB2B30" w:rsidRPr="00AC4FBC" w14:paraId="5311CCD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C9A3BC9" w14:textId="77777777" w:rsidR="00AB2B30" w:rsidRPr="00AC4FBC" w:rsidRDefault="006A7121">
            <w:pPr>
              <w:pStyle w:val="TAL"/>
            </w:pPr>
            <w:r w:rsidRPr="00AC4FBC">
              <w:t>7.6B.2.4_1.3 Inband blocking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13F4440C"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1CE3326A" w14:textId="77777777" w:rsidR="00AB2B30" w:rsidRPr="00AC4FBC" w:rsidRDefault="00AB2B30">
            <w:pPr>
              <w:pStyle w:val="TAL"/>
              <w:rPr>
                <w:snapToGrid w:val="0"/>
                <w:lang w:eastAsia="sv-SE"/>
              </w:rPr>
            </w:pPr>
          </w:p>
        </w:tc>
      </w:tr>
      <w:tr w:rsidR="00AB2B30" w:rsidRPr="00AC4FBC" w14:paraId="27A402C6"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CED61F9" w14:textId="77777777" w:rsidR="00AB2B30" w:rsidRPr="00AC4FBC" w:rsidRDefault="006A7121">
            <w:pPr>
              <w:pStyle w:val="TAL"/>
            </w:pPr>
            <w:r w:rsidRPr="00AC4FBC">
              <w:t>7.6B.2.4_1.4 Inband blocking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69D47AED" w14:textId="77777777" w:rsidR="00AB2B30" w:rsidRPr="00AC4FBC" w:rsidRDefault="006A7121">
            <w:pPr>
              <w:pStyle w:val="TAL"/>
            </w:pPr>
            <w:r w:rsidRPr="00AC4FBC">
              <w:t>TBD</w:t>
            </w:r>
          </w:p>
        </w:tc>
        <w:tc>
          <w:tcPr>
            <w:tcW w:w="2720" w:type="dxa"/>
            <w:gridSpan w:val="2"/>
            <w:tcBorders>
              <w:top w:val="single" w:sz="4" w:space="0" w:color="auto"/>
              <w:left w:val="single" w:sz="4" w:space="0" w:color="auto"/>
              <w:bottom w:val="single" w:sz="4" w:space="0" w:color="auto"/>
              <w:right w:val="single" w:sz="4" w:space="0" w:color="auto"/>
            </w:tcBorders>
          </w:tcPr>
          <w:p w14:paraId="177CBE7A" w14:textId="77777777" w:rsidR="00AB2B30" w:rsidRPr="00AC4FBC" w:rsidRDefault="00AB2B30">
            <w:pPr>
              <w:pStyle w:val="TAL"/>
              <w:rPr>
                <w:snapToGrid w:val="0"/>
                <w:lang w:eastAsia="sv-SE"/>
              </w:rPr>
            </w:pPr>
          </w:p>
        </w:tc>
      </w:tr>
      <w:tr w:rsidR="00AB2B30" w:rsidRPr="00AC4FBC" w14:paraId="335FB49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0B1F19" w14:textId="77777777" w:rsidR="00AB2B30" w:rsidRPr="00AC4FBC" w:rsidRDefault="006A7121">
            <w:pPr>
              <w:pStyle w:val="TAL"/>
            </w:pPr>
            <w:r w:rsidRPr="00AC4FBC">
              <w:t>7.6B.3.1 Out-of-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77B4F29F"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6.3 in TS 38.521-1 [8].</w:t>
            </w:r>
          </w:p>
          <w:p w14:paraId="73CCB738"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0F9DCA1F" w14:textId="77777777" w:rsidR="00AB2B30" w:rsidRPr="00AC4FBC" w:rsidRDefault="00AB2B30">
            <w:pPr>
              <w:pStyle w:val="TAL"/>
              <w:rPr>
                <w:snapToGrid w:val="0"/>
                <w:lang w:eastAsia="sv-SE"/>
              </w:rPr>
            </w:pPr>
          </w:p>
        </w:tc>
      </w:tr>
      <w:tr w:rsidR="00AB2B30" w:rsidRPr="00AC4FBC" w14:paraId="61199D8A"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9A000EF" w14:textId="77777777" w:rsidR="00AB2B30" w:rsidRPr="00AC4FBC" w:rsidRDefault="006A7121">
            <w:pPr>
              <w:pStyle w:val="TAL"/>
            </w:pPr>
            <w:r w:rsidRPr="00AC4FBC">
              <w:t>7.6B.3.2 Out-of-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0A50C93D" w14:textId="77777777" w:rsidR="00AB2B30" w:rsidRPr="00AC4FBC" w:rsidRDefault="006A7121">
            <w:pPr>
              <w:pStyle w:val="TAL"/>
            </w:pPr>
            <w:r w:rsidRPr="00AC4FBC">
              <w:t>Same as clause 7.6.3 in TS 38.521-1 [8]</w:t>
            </w:r>
          </w:p>
          <w:p w14:paraId="5844D8BD"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643BB19C" w14:textId="77777777" w:rsidR="00AB2B30" w:rsidRPr="00AC4FBC" w:rsidRDefault="00AB2B30">
            <w:pPr>
              <w:pStyle w:val="TAL"/>
              <w:rPr>
                <w:snapToGrid w:val="0"/>
                <w:lang w:eastAsia="sv-SE"/>
              </w:rPr>
            </w:pPr>
          </w:p>
        </w:tc>
      </w:tr>
      <w:tr w:rsidR="00AB2B30" w:rsidRPr="00AC4FBC" w14:paraId="04FD73C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EBD983E" w14:textId="77777777" w:rsidR="00AB2B30" w:rsidRPr="00AC4FBC" w:rsidRDefault="006A7121">
            <w:pPr>
              <w:pStyle w:val="TAL"/>
            </w:pPr>
            <w:r w:rsidRPr="00AC4FBC">
              <w:t>7.6B.3.3 Out-of-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3A864596" w14:textId="77777777" w:rsidR="00AB2B30" w:rsidRPr="00AC4FBC" w:rsidRDefault="006A7121">
            <w:pPr>
              <w:pStyle w:val="TAL"/>
            </w:pPr>
            <w:r w:rsidRPr="00AC4FBC">
              <w:t>Same as clause 7.6.3 in TS 38.521-1 [8].</w:t>
            </w:r>
          </w:p>
          <w:p w14:paraId="4C2854C6"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248FC22" w14:textId="77777777" w:rsidR="00AB2B30" w:rsidRPr="00AC4FBC" w:rsidRDefault="00AB2B30">
            <w:pPr>
              <w:pStyle w:val="TAL"/>
              <w:rPr>
                <w:snapToGrid w:val="0"/>
                <w:lang w:eastAsia="sv-SE"/>
              </w:rPr>
            </w:pPr>
          </w:p>
        </w:tc>
      </w:tr>
      <w:tr w:rsidR="00145D8E" w:rsidRPr="00AC4FBC" w14:paraId="7AC53F4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6391953" w14:textId="77777777" w:rsidR="00145D8E" w:rsidRPr="00AC4FBC" w:rsidRDefault="00145D8E" w:rsidP="00145D8E">
            <w:pPr>
              <w:keepNext/>
              <w:keepLines/>
              <w:overflowPunct/>
              <w:autoSpaceDE/>
              <w:autoSpaceDN/>
              <w:adjustRightInd/>
              <w:spacing w:after="0"/>
              <w:textAlignment w:val="auto"/>
              <w:rPr>
                <w:rFonts w:ascii="Arial" w:eastAsia="MS Mincho" w:hAnsi="Arial"/>
                <w:sz w:val="18"/>
                <w:lang w:eastAsia="en-US"/>
              </w:rPr>
            </w:pPr>
            <w:r w:rsidRPr="00AC4FBC">
              <w:rPr>
                <w:rFonts w:ascii="Arial" w:eastAsia="MS Mincho" w:hAnsi="Arial"/>
                <w:sz w:val="18"/>
                <w:lang w:eastAsia="en-US"/>
              </w:rPr>
              <w:t>7.6B.3.3_1.1 Out-of-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8D5C4C" w14:textId="77777777" w:rsidR="00145D8E" w:rsidRPr="00AC4FBC" w:rsidRDefault="00145D8E" w:rsidP="00145D8E">
            <w:pPr>
              <w:keepNext/>
              <w:keepLines/>
              <w:overflowPunct/>
              <w:autoSpaceDE/>
              <w:autoSpaceDN/>
              <w:adjustRightInd/>
              <w:spacing w:after="0"/>
              <w:textAlignment w:val="auto"/>
              <w:rPr>
                <w:rFonts w:ascii="Arial" w:eastAsia="MS Mincho" w:hAnsi="Arial"/>
                <w:sz w:val="18"/>
                <w:lang w:eastAsia="en-US"/>
              </w:rPr>
            </w:pPr>
            <w:r w:rsidRPr="00AC4FBC">
              <w:rPr>
                <w:rFonts w:ascii="Arial" w:eastAsia="MS Mincho" w:hAnsi="Arial"/>
                <w:sz w:val="18"/>
                <w:lang w:eastAsia="en-US"/>
              </w:rPr>
              <w:t>Same as clause 7.6A.3.1 in TS 38.521-1 [8].</w:t>
            </w:r>
          </w:p>
          <w:p w14:paraId="251A8C9A" w14:textId="77777777" w:rsidR="00145D8E" w:rsidRPr="00AC4FBC" w:rsidRDefault="00145D8E" w:rsidP="00145D8E">
            <w:pPr>
              <w:keepNext/>
              <w:keepLines/>
              <w:overflowPunct/>
              <w:autoSpaceDE/>
              <w:autoSpaceDN/>
              <w:adjustRightInd/>
              <w:spacing w:after="0"/>
              <w:textAlignment w:val="auto"/>
              <w:rPr>
                <w:rFonts w:ascii="Arial" w:eastAsia="MS Mincho" w:hAnsi="Arial"/>
                <w:sz w:val="18"/>
                <w:lang w:eastAsia="en-US"/>
              </w:rPr>
            </w:pPr>
            <w:r w:rsidRPr="00AC4FBC">
              <w:rPr>
                <w:rFonts w:ascii="Arial" w:eastAsia="MS Mincho" w:hAnsi="Arial"/>
                <w:sz w:val="18"/>
                <w:lang w:eastAsia="en-US"/>
              </w:rPr>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0690C43E" w14:textId="77777777" w:rsidR="00145D8E" w:rsidRPr="00AC4FBC" w:rsidRDefault="00145D8E" w:rsidP="00145D8E">
            <w:pPr>
              <w:keepNext/>
              <w:keepLines/>
              <w:overflowPunct/>
              <w:autoSpaceDE/>
              <w:autoSpaceDN/>
              <w:adjustRightInd/>
              <w:spacing w:after="0"/>
              <w:textAlignment w:val="auto"/>
              <w:rPr>
                <w:rFonts w:ascii="Arial" w:eastAsia="MS Mincho" w:hAnsi="Arial"/>
                <w:snapToGrid w:val="0"/>
                <w:sz w:val="18"/>
                <w:lang w:eastAsia="sv-SE"/>
              </w:rPr>
            </w:pPr>
          </w:p>
        </w:tc>
      </w:tr>
      <w:tr w:rsidR="00AB2B30" w:rsidRPr="00AC4FBC" w14:paraId="0B7D706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4F6174" w14:textId="77777777" w:rsidR="00AB2B30" w:rsidRPr="00AC4FBC" w:rsidRDefault="006A7121">
            <w:pPr>
              <w:pStyle w:val="TAL"/>
            </w:pPr>
            <w:r w:rsidRPr="00AC4FBC">
              <w:t>7.6B.4.1 Narrow 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25A4F8C"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6.4 in TS 38.521-1 [8].</w:t>
            </w:r>
          </w:p>
          <w:p w14:paraId="7DAA6E5F"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0E591B6A" w14:textId="77777777" w:rsidR="00AB2B30" w:rsidRPr="00AC4FBC" w:rsidRDefault="00AB2B30">
            <w:pPr>
              <w:pStyle w:val="TAL"/>
              <w:rPr>
                <w:snapToGrid w:val="0"/>
                <w:lang w:eastAsia="sv-SE"/>
              </w:rPr>
            </w:pPr>
          </w:p>
        </w:tc>
      </w:tr>
      <w:tr w:rsidR="00AB2B30" w:rsidRPr="00AC4FBC" w14:paraId="329B3C1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4CD58F" w14:textId="77777777" w:rsidR="00AB2B30" w:rsidRPr="00AC4FBC" w:rsidRDefault="006A7121">
            <w:pPr>
              <w:pStyle w:val="TAL"/>
            </w:pPr>
            <w:r w:rsidRPr="00AC4FBC">
              <w:t>7.6B.4.2 Narrow 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CA9C21E" w14:textId="77777777" w:rsidR="00AB2B30" w:rsidRPr="00AC4FBC" w:rsidRDefault="006A7121">
            <w:pPr>
              <w:pStyle w:val="TAL"/>
            </w:pPr>
            <w:r w:rsidRPr="00AC4FBC">
              <w:t>Same as clause 7.6.4 in TS 38.521-1 [8]</w:t>
            </w:r>
          </w:p>
          <w:p w14:paraId="0788B359"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2550486" w14:textId="77777777" w:rsidR="00AB2B30" w:rsidRPr="00AC4FBC" w:rsidRDefault="00AB2B30">
            <w:pPr>
              <w:pStyle w:val="TAL"/>
              <w:rPr>
                <w:snapToGrid w:val="0"/>
                <w:lang w:eastAsia="sv-SE"/>
              </w:rPr>
            </w:pPr>
          </w:p>
        </w:tc>
      </w:tr>
      <w:tr w:rsidR="00AB2B30" w:rsidRPr="00AC4FBC" w14:paraId="7A09C32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85CBC56" w14:textId="77777777" w:rsidR="00AB2B30" w:rsidRPr="00AC4FBC" w:rsidRDefault="006A7121">
            <w:pPr>
              <w:pStyle w:val="TAL"/>
            </w:pPr>
            <w:r w:rsidRPr="00AC4FBC">
              <w:t>7.6B.4.3 Narrow 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68B1E663" w14:textId="77777777" w:rsidR="00AB2B30" w:rsidRPr="00AC4FBC" w:rsidRDefault="006A7121">
            <w:pPr>
              <w:pStyle w:val="TAL"/>
            </w:pPr>
            <w:r w:rsidRPr="00AC4FBC">
              <w:t>Same as clause 7.6.4 in TS 38.521-1 [8]</w:t>
            </w:r>
          </w:p>
          <w:p w14:paraId="0BE0582F"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8A3ABFC" w14:textId="77777777" w:rsidR="00AB2B30" w:rsidRPr="00AC4FBC" w:rsidRDefault="00AB2B30">
            <w:pPr>
              <w:pStyle w:val="TAL"/>
              <w:rPr>
                <w:snapToGrid w:val="0"/>
                <w:lang w:eastAsia="sv-SE"/>
              </w:rPr>
            </w:pPr>
          </w:p>
        </w:tc>
      </w:tr>
      <w:tr w:rsidR="00AB2B30" w:rsidRPr="00AC4FBC" w14:paraId="20F5963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8FA7FF" w14:textId="77777777" w:rsidR="00AB2B30" w:rsidRPr="00AC4FBC" w:rsidRDefault="006A7121">
            <w:pPr>
              <w:pStyle w:val="TAL"/>
            </w:pPr>
            <w:r w:rsidRPr="00AC4FBC">
              <w:t>7.6B.4.3_1.1 Narrow 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92CC7C4" w14:textId="77777777" w:rsidR="00AB2B30" w:rsidRPr="00AC4FBC" w:rsidRDefault="006A7121">
            <w:pPr>
              <w:pStyle w:val="TAL"/>
            </w:pPr>
            <w:r w:rsidRPr="00AC4FBC">
              <w:t>Same as clause 7.6A.4.1 in TS 38.521-1 [8]</w:t>
            </w:r>
          </w:p>
          <w:p w14:paraId="65F873C8"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077EA7BC" w14:textId="77777777" w:rsidR="00AB2B30" w:rsidRPr="00AC4FBC" w:rsidRDefault="00AB2B30">
            <w:pPr>
              <w:pStyle w:val="TAL"/>
              <w:rPr>
                <w:snapToGrid w:val="0"/>
                <w:lang w:eastAsia="sv-SE"/>
              </w:rPr>
            </w:pPr>
          </w:p>
        </w:tc>
      </w:tr>
      <w:tr w:rsidR="00AB2B30" w:rsidRPr="00AC4FBC" w14:paraId="1048D2F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8916BD2" w14:textId="77777777" w:rsidR="00AB2B30" w:rsidRPr="00AC4FBC" w:rsidRDefault="006A7121">
            <w:pPr>
              <w:pStyle w:val="TAL"/>
            </w:pPr>
            <w:r w:rsidRPr="00AC4FBC">
              <w:t>7.6B.4.3_1.2 Narrow band blocking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4DE1F99B" w14:textId="77777777" w:rsidR="00AB2B30" w:rsidRPr="00AC4FBC" w:rsidRDefault="006A7121">
            <w:pPr>
              <w:pStyle w:val="TAL"/>
            </w:pPr>
            <w:r w:rsidRPr="00AC4FBC">
              <w:t>Same as clause 7.6.4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7131907D"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580FBCE" w14:textId="77777777" w:rsidR="00AB2B30" w:rsidRPr="00AC4FBC" w:rsidRDefault="00AB2B30">
            <w:pPr>
              <w:pStyle w:val="TAL"/>
              <w:rPr>
                <w:snapToGrid w:val="0"/>
                <w:lang w:eastAsia="sv-SE"/>
              </w:rPr>
            </w:pPr>
          </w:p>
        </w:tc>
      </w:tr>
      <w:tr w:rsidR="00AB2B30" w:rsidRPr="00AC4FBC" w14:paraId="515359F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4D34D36" w14:textId="77777777" w:rsidR="00AB2B30" w:rsidRPr="00AC4FBC" w:rsidRDefault="006A7121">
            <w:pPr>
              <w:pStyle w:val="TAL"/>
            </w:pPr>
            <w:r w:rsidRPr="00AC4FBC">
              <w:t>7.6B.4.3_1.3 Narrow band blocking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494602E2" w14:textId="77777777" w:rsidR="00AB2B30" w:rsidRPr="00AC4FBC" w:rsidRDefault="006A7121">
            <w:pPr>
              <w:pStyle w:val="TAL"/>
            </w:pPr>
            <w:r w:rsidRPr="00AC4FBC">
              <w:t>Same as clause 7.6.4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1DE97205"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FC7DC18" w14:textId="77777777" w:rsidR="00AB2B30" w:rsidRPr="00AC4FBC" w:rsidRDefault="00AB2B30">
            <w:pPr>
              <w:pStyle w:val="TAL"/>
              <w:rPr>
                <w:snapToGrid w:val="0"/>
                <w:lang w:eastAsia="sv-SE"/>
              </w:rPr>
            </w:pPr>
          </w:p>
        </w:tc>
      </w:tr>
      <w:tr w:rsidR="00AB2B30" w:rsidRPr="00AC4FBC" w14:paraId="34CF921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5B00D84" w14:textId="77777777" w:rsidR="00AB2B30" w:rsidRPr="00AC4FBC" w:rsidRDefault="006A7121">
            <w:pPr>
              <w:pStyle w:val="TAL"/>
            </w:pPr>
            <w:r w:rsidRPr="00AC4FBC">
              <w:t>7.7B.1 Spurious Response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4E0322D2"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7 in TS 38.521-1 [8].</w:t>
            </w:r>
          </w:p>
          <w:p w14:paraId="695BB006"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7D7CB8EF" w14:textId="77777777" w:rsidR="00AB2B30" w:rsidRPr="00AC4FBC" w:rsidRDefault="00AB2B30">
            <w:pPr>
              <w:pStyle w:val="TAL"/>
              <w:rPr>
                <w:snapToGrid w:val="0"/>
                <w:lang w:eastAsia="sv-SE"/>
              </w:rPr>
            </w:pPr>
          </w:p>
        </w:tc>
      </w:tr>
      <w:tr w:rsidR="00AB2B30" w:rsidRPr="00AC4FBC" w14:paraId="67E3727B"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A24AADE" w14:textId="77777777" w:rsidR="00AB2B30" w:rsidRPr="00AC4FBC" w:rsidRDefault="006A7121">
            <w:pPr>
              <w:pStyle w:val="TAL"/>
            </w:pPr>
            <w:r w:rsidRPr="00AC4FBC">
              <w:t>7.7B.2 Spurious Response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0BBBBBB4" w14:textId="77777777" w:rsidR="00AB2B30" w:rsidRPr="00AC4FBC" w:rsidRDefault="006A7121">
            <w:pPr>
              <w:pStyle w:val="TAL"/>
            </w:pPr>
            <w:r w:rsidRPr="00AC4FBC">
              <w:t>Same as clause 7.7 in TS 38.521-1 [8]</w:t>
            </w:r>
          </w:p>
          <w:p w14:paraId="3C1C8C95"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E49FFB4" w14:textId="77777777" w:rsidR="00AB2B30" w:rsidRPr="00AC4FBC" w:rsidRDefault="00AB2B30">
            <w:pPr>
              <w:pStyle w:val="TAL"/>
              <w:rPr>
                <w:snapToGrid w:val="0"/>
                <w:lang w:eastAsia="sv-SE"/>
              </w:rPr>
            </w:pPr>
          </w:p>
        </w:tc>
      </w:tr>
      <w:tr w:rsidR="00AB2B30" w:rsidRPr="00AC4FBC" w14:paraId="48E4AC4E"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BABCD93" w14:textId="77777777" w:rsidR="00AB2B30" w:rsidRPr="00AC4FBC" w:rsidRDefault="006A7121">
            <w:pPr>
              <w:pStyle w:val="TAL"/>
            </w:pPr>
            <w:r w:rsidRPr="00AC4FBC">
              <w:t>7.7B.3 Spurious Response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28FA41AB" w14:textId="77777777" w:rsidR="00AB2B30" w:rsidRPr="00AC4FBC" w:rsidRDefault="006A7121">
            <w:pPr>
              <w:pStyle w:val="TAL"/>
            </w:pPr>
            <w:r w:rsidRPr="00AC4FBC">
              <w:t>Same as clause 7.7 in TS 38.521-1 [8].</w:t>
            </w:r>
          </w:p>
          <w:p w14:paraId="23B5F89E" w14:textId="77777777" w:rsidR="00AB2B30" w:rsidRPr="00AC4FBC" w:rsidRDefault="006A7121">
            <w:pPr>
              <w:pStyle w:val="TAL"/>
            </w:pPr>
            <w:r w:rsidRPr="00AC4FBC">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70F816B" w14:textId="77777777" w:rsidR="00AB2B30" w:rsidRPr="00AC4FBC" w:rsidRDefault="00AB2B30">
            <w:pPr>
              <w:pStyle w:val="TAL"/>
              <w:rPr>
                <w:snapToGrid w:val="0"/>
                <w:lang w:eastAsia="sv-SE"/>
              </w:rPr>
            </w:pPr>
          </w:p>
        </w:tc>
      </w:tr>
      <w:tr w:rsidR="00AB2B30" w:rsidRPr="00AC4FBC" w14:paraId="1A2C479A"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B2FC4A" w14:textId="77777777" w:rsidR="00AB2B30" w:rsidRPr="00AC4FBC" w:rsidRDefault="006A7121">
            <w:pPr>
              <w:pStyle w:val="TAL"/>
            </w:pPr>
            <w:r w:rsidRPr="00AC4FBC">
              <w:t>7.7B.3_1.1</w:t>
            </w:r>
            <w:r w:rsidRPr="00AC4FBC">
              <w:rPr>
                <w:rFonts w:eastAsia="SimSun"/>
              </w:rPr>
              <w:t xml:space="preserve"> </w:t>
            </w:r>
            <w:r w:rsidRPr="00AC4FBC">
              <w:t>Spurious Response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78854F16" w14:textId="77777777" w:rsidR="00AB2B30" w:rsidRPr="00AC4FBC" w:rsidRDefault="006A7121">
            <w:pPr>
              <w:pStyle w:val="TAL"/>
            </w:pPr>
            <w:r w:rsidRPr="00AC4FBC">
              <w:t>Same as clause 7.7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2D3805A4"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593D27CA" w14:textId="77777777" w:rsidR="00AB2B30" w:rsidRPr="00AC4FBC" w:rsidRDefault="00AB2B30">
            <w:pPr>
              <w:pStyle w:val="TAL"/>
              <w:rPr>
                <w:snapToGrid w:val="0"/>
                <w:lang w:eastAsia="sv-SE"/>
              </w:rPr>
            </w:pPr>
          </w:p>
        </w:tc>
      </w:tr>
      <w:tr w:rsidR="00AB2B30" w:rsidRPr="00AC4FBC" w14:paraId="24A441E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FC3A2E8" w14:textId="77777777" w:rsidR="00AB2B30" w:rsidRPr="00AC4FBC" w:rsidRDefault="006A7121">
            <w:pPr>
              <w:pStyle w:val="TAL"/>
            </w:pPr>
            <w:r w:rsidRPr="00AC4FBC">
              <w:t>7.7B.3_1.2</w:t>
            </w:r>
            <w:r w:rsidRPr="00AC4FBC">
              <w:rPr>
                <w:rFonts w:eastAsia="SimSun"/>
              </w:rPr>
              <w:t xml:space="preserve"> </w:t>
            </w:r>
            <w:r w:rsidRPr="00AC4FBC">
              <w:t>Spurious Response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7F4D6E73" w14:textId="77777777" w:rsidR="00AB2B30" w:rsidRPr="00AC4FBC" w:rsidRDefault="006A7121">
            <w:pPr>
              <w:pStyle w:val="TAL"/>
            </w:pPr>
            <w:r w:rsidRPr="00AC4FBC">
              <w:t>Same as clause 7.7 in TS 38.521-1 [8]</w:t>
            </w:r>
            <w:r w:rsidRPr="00AC4FBC">
              <w:rPr>
                <w:rFonts w:eastAsia="SimSun"/>
              </w:rPr>
              <w:t xml:space="preserve"> </w:t>
            </w:r>
            <w:r w:rsidRPr="00AC4FBC">
              <w:rPr>
                <w:rFonts w:cs="Arial"/>
                <w:bCs/>
                <w:color w:val="000000"/>
                <w:szCs w:val="18"/>
                <w:lang w:eastAsia="ja-JP"/>
              </w:rPr>
              <w:t>for each component carrier</w:t>
            </w:r>
            <w:r w:rsidRPr="00AC4FBC">
              <w:rPr>
                <w:rFonts w:eastAsia="SimSun" w:cs="Arial"/>
                <w:bCs/>
                <w:color w:val="000000"/>
                <w:szCs w:val="18"/>
              </w:rPr>
              <w:t>.</w:t>
            </w:r>
          </w:p>
          <w:p w14:paraId="58933F9E" w14:textId="77777777" w:rsidR="00AB2B30" w:rsidRPr="00AC4FBC" w:rsidRDefault="006A7121">
            <w:pPr>
              <w:pStyle w:val="TAL"/>
            </w:pPr>
            <w:r w:rsidRPr="00AC4FBC">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3FC6465" w14:textId="77777777" w:rsidR="00AB2B30" w:rsidRPr="00AC4FBC" w:rsidRDefault="00AB2B30">
            <w:pPr>
              <w:pStyle w:val="TAL"/>
              <w:rPr>
                <w:snapToGrid w:val="0"/>
                <w:lang w:eastAsia="sv-SE"/>
              </w:rPr>
            </w:pPr>
          </w:p>
        </w:tc>
      </w:tr>
      <w:tr w:rsidR="00AB2B30" w:rsidRPr="00AC4FBC" w14:paraId="13296C2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81BC4C" w14:textId="409DB281" w:rsidR="00AB2B30" w:rsidRPr="00AC4FBC" w:rsidRDefault="006A7121">
            <w:pPr>
              <w:pStyle w:val="TAL"/>
            </w:pPr>
            <w:r w:rsidRPr="00AC4FBC">
              <w:t>7.8B.2.1 Wideband Intermodulation for intra-band contiguous EN-DC in FR1</w:t>
            </w:r>
          </w:p>
        </w:tc>
        <w:tc>
          <w:tcPr>
            <w:tcW w:w="4535" w:type="dxa"/>
            <w:gridSpan w:val="2"/>
            <w:tcBorders>
              <w:top w:val="single" w:sz="4" w:space="0" w:color="auto"/>
              <w:left w:val="single" w:sz="4" w:space="0" w:color="auto"/>
              <w:bottom w:val="single" w:sz="4" w:space="0" w:color="auto"/>
              <w:right w:val="single" w:sz="4" w:space="0" w:color="auto"/>
            </w:tcBorders>
          </w:tcPr>
          <w:p w14:paraId="282186FA" w14:textId="77777777" w:rsidR="00AB2B30" w:rsidRPr="00AC4FBC" w:rsidRDefault="006A7121">
            <w:pPr>
              <w:pStyle w:val="TAL"/>
            </w:pPr>
            <w:r w:rsidRPr="00AC4FBC">
              <w:t xml:space="preserve">MU for NR CC </w:t>
            </w:r>
            <w:r w:rsidRPr="00AC4FBC">
              <w:rPr>
                <w:rFonts w:cs="Arial"/>
                <w:bCs/>
                <w:color w:val="000000"/>
                <w:szCs w:val="18"/>
              </w:rPr>
              <w:t>d</w:t>
            </w:r>
            <w:r w:rsidRPr="00AC4FBC">
              <w:rPr>
                <w:rFonts w:cs="Arial"/>
                <w:bCs/>
                <w:color w:val="000000"/>
                <w:szCs w:val="18"/>
                <w:lang w:eastAsia="ja-JP"/>
              </w:rPr>
              <w:t>ownlink power</w:t>
            </w:r>
            <w:r w:rsidRPr="00AC4FBC">
              <w:t xml:space="preserve"> same as clause 7.8.2 in TS 38.521-1 [8].</w:t>
            </w:r>
          </w:p>
          <w:p w14:paraId="2943F6B8" w14:textId="77777777" w:rsidR="00AB2B30" w:rsidRPr="00AC4FBC" w:rsidRDefault="006A7121">
            <w:pPr>
              <w:pStyle w:val="TAL"/>
            </w:pPr>
            <w:r w:rsidRPr="00AC4FBC">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2F5CB8C7" w14:textId="77777777" w:rsidR="00AB2B30" w:rsidRPr="00AC4FBC" w:rsidRDefault="00AB2B30">
            <w:pPr>
              <w:pStyle w:val="TAL"/>
              <w:rPr>
                <w:snapToGrid w:val="0"/>
                <w:lang w:eastAsia="sv-SE"/>
              </w:rPr>
            </w:pPr>
          </w:p>
        </w:tc>
      </w:tr>
      <w:tr w:rsidR="00AB2B30" w:rsidRPr="00AC4FBC" w14:paraId="091C9E6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270769" w14:textId="7CD5D64D" w:rsidR="00AB2B30" w:rsidRPr="00AC4FBC" w:rsidRDefault="006A7121">
            <w:pPr>
              <w:pStyle w:val="TAL"/>
            </w:pPr>
            <w:r w:rsidRPr="00AC4FBC">
              <w:t>7.8B.2.2 Wideband Intermodulation for intra-band non-contiguous EN-DC in FR1</w:t>
            </w:r>
          </w:p>
        </w:tc>
        <w:tc>
          <w:tcPr>
            <w:tcW w:w="4535" w:type="dxa"/>
            <w:gridSpan w:val="2"/>
            <w:tcBorders>
              <w:top w:val="single" w:sz="4" w:space="0" w:color="auto"/>
              <w:left w:val="single" w:sz="4" w:space="0" w:color="auto"/>
              <w:bottom w:val="single" w:sz="4" w:space="0" w:color="auto"/>
              <w:right w:val="single" w:sz="4" w:space="0" w:color="auto"/>
            </w:tcBorders>
          </w:tcPr>
          <w:p w14:paraId="6F54088E" w14:textId="77777777" w:rsidR="00AB2B30" w:rsidRPr="00AC4FBC" w:rsidRDefault="006A7121">
            <w:pPr>
              <w:pStyle w:val="TAL"/>
            </w:pPr>
            <w:r w:rsidRPr="00AC4FBC">
              <w:t>Same as clause 7.8.2 in TS 38.521-1 [8]</w:t>
            </w:r>
          </w:p>
          <w:p w14:paraId="05D91F62" w14:textId="77777777" w:rsidR="00AB2B30" w:rsidRPr="00AC4FBC" w:rsidRDefault="006A7121">
            <w:pPr>
              <w:pStyle w:val="TAL"/>
            </w:pPr>
            <w:r w:rsidRPr="00AC4FBC">
              <w:t>Uplink power measurement for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7595A660" w14:textId="77777777" w:rsidR="00AB2B30" w:rsidRPr="00AC4FBC" w:rsidRDefault="00AB2B30">
            <w:pPr>
              <w:pStyle w:val="TAL"/>
              <w:rPr>
                <w:snapToGrid w:val="0"/>
                <w:lang w:eastAsia="sv-SE"/>
              </w:rPr>
            </w:pPr>
          </w:p>
        </w:tc>
      </w:tr>
      <w:tr w:rsidR="00AB2B30" w:rsidRPr="00AC4FBC" w14:paraId="705C0F7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F65E4B" w14:textId="243759DA" w:rsidR="00AB2B30" w:rsidRPr="00AC4FBC" w:rsidRDefault="006A7121">
            <w:pPr>
              <w:pStyle w:val="TAL"/>
            </w:pPr>
            <w:r w:rsidRPr="00AC4FBC">
              <w:t>7.8B.2.3 Wideband Intermodulation for inter-band EN-DC in FR1</w:t>
            </w:r>
          </w:p>
        </w:tc>
        <w:tc>
          <w:tcPr>
            <w:tcW w:w="4535" w:type="dxa"/>
            <w:gridSpan w:val="2"/>
            <w:tcBorders>
              <w:top w:val="single" w:sz="4" w:space="0" w:color="auto"/>
              <w:left w:val="single" w:sz="4" w:space="0" w:color="auto"/>
              <w:bottom w:val="single" w:sz="4" w:space="0" w:color="auto"/>
              <w:right w:val="single" w:sz="4" w:space="0" w:color="auto"/>
            </w:tcBorders>
          </w:tcPr>
          <w:p w14:paraId="6B8C1A8A" w14:textId="77777777" w:rsidR="00AB2B30" w:rsidRPr="00AC4FBC" w:rsidRDefault="006A7121">
            <w:pPr>
              <w:pStyle w:val="TAL"/>
            </w:pPr>
            <w:r w:rsidRPr="00AC4FBC">
              <w:t>Same as clause 7.8.2 in TS 38.521-1 [8]</w:t>
            </w:r>
          </w:p>
          <w:p w14:paraId="78E32248" w14:textId="77777777" w:rsidR="00AB2B30" w:rsidRPr="00AC4FBC" w:rsidRDefault="006A7121">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CA711A1" w14:textId="77777777" w:rsidR="00AB2B30" w:rsidRPr="00AC4FBC" w:rsidRDefault="00AB2B30">
            <w:pPr>
              <w:pStyle w:val="TAL"/>
              <w:rPr>
                <w:snapToGrid w:val="0"/>
                <w:lang w:eastAsia="sv-SE"/>
              </w:rPr>
            </w:pPr>
          </w:p>
        </w:tc>
      </w:tr>
      <w:tr w:rsidR="00AB2B30" w:rsidRPr="00AC4FBC" w14:paraId="2F9EF186"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6CB7C51" w14:textId="6E0C8D9F" w:rsidR="00AB2B30" w:rsidRPr="00AC4FBC" w:rsidRDefault="006A7121">
            <w:pPr>
              <w:pStyle w:val="TAL"/>
            </w:pPr>
            <w:r w:rsidRPr="00AC4FBC">
              <w:t>7.8B.2.</w:t>
            </w:r>
            <w:r w:rsidR="00970BB7" w:rsidRPr="00AC4FBC">
              <w:t>3_1.1</w:t>
            </w:r>
            <w:r w:rsidRPr="00AC4FBC">
              <w:t xml:space="preserve"> Wideband Intermodulation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6CE899" w14:textId="77777777" w:rsidR="00AB2B30" w:rsidRPr="00AC4FBC" w:rsidRDefault="006A7121">
            <w:pPr>
              <w:pStyle w:val="TAL"/>
            </w:pPr>
            <w:r w:rsidRPr="00AC4FBC">
              <w:t>Same as clause 7.8A.2.1 in TS 38.521-1 [8]</w:t>
            </w:r>
          </w:p>
          <w:p w14:paraId="4823FFC3" w14:textId="77777777" w:rsidR="00AB2B30" w:rsidRPr="00AC4FBC" w:rsidRDefault="006A7121">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2817AEF0" w14:textId="77777777" w:rsidR="00AB2B30" w:rsidRPr="00AC4FBC" w:rsidRDefault="00AB2B30">
            <w:pPr>
              <w:pStyle w:val="TAL"/>
              <w:rPr>
                <w:snapToGrid w:val="0"/>
                <w:lang w:eastAsia="sv-SE"/>
              </w:rPr>
            </w:pPr>
          </w:p>
        </w:tc>
      </w:tr>
      <w:tr w:rsidR="007A651C" w:rsidRPr="00AC4FBC" w14:paraId="1FE46593"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48C947F" w14:textId="50BF6780" w:rsidR="007A651C" w:rsidRPr="00AC4FBC" w:rsidRDefault="007A651C" w:rsidP="007A651C">
            <w:pPr>
              <w:pStyle w:val="TAL"/>
            </w:pPr>
            <w:r w:rsidRPr="00AC4FBC">
              <w:t>7.8B.2.3_1.2 Wideband Intermodulation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59F270CA" w14:textId="77777777" w:rsidR="007A651C" w:rsidRPr="00AC4FBC" w:rsidRDefault="007A651C" w:rsidP="007A651C">
            <w:pPr>
              <w:pStyle w:val="TAL"/>
            </w:pPr>
            <w:r w:rsidRPr="00AC4FBC">
              <w:t>Same as clause 7.8A.2 in TS 38.521-1 [8]</w:t>
            </w:r>
          </w:p>
          <w:p w14:paraId="0029CA05" w14:textId="44DDE6AD" w:rsidR="007A651C" w:rsidRPr="00AC4FBC" w:rsidRDefault="007A651C" w:rsidP="007A651C">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5E37DB49" w14:textId="77777777" w:rsidR="007A651C" w:rsidRPr="00AC4FBC" w:rsidRDefault="007A651C" w:rsidP="007A651C">
            <w:pPr>
              <w:pStyle w:val="TAL"/>
              <w:rPr>
                <w:snapToGrid w:val="0"/>
                <w:lang w:eastAsia="sv-SE"/>
              </w:rPr>
            </w:pPr>
          </w:p>
        </w:tc>
      </w:tr>
      <w:tr w:rsidR="007A651C" w:rsidRPr="00AC4FBC" w14:paraId="73CA1E1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DA8EE3" w14:textId="0FE746E7" w:rsidR="007A651C" w:rsidRPr="00AC4FBC" w:rsidRDefault="007A651C" w:rsidP="007A651C">
            <w:pPr>
              <w:pStyle w:val="TAL"/>
            </w:pPr>
            <w:r w:rsidRPr="00AC4FBC">
              <w:t>7.8B.2.3_1.3 Wideband Intermodulation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3697CD68" w14:textId="77777777" w:rsidR="007A651C" w:rsidRPr="00AC4FBC" w:rsidRDefault="007A651C" w:rsidP="007A651C">
            <w:pPr>
              <w:pStyle w:val="TAL"/>
            </w:pPr>
            <w:r w:rsidRPr="00AC4FBC">
              <w:t>Same as clause 7.8A.2 in TS 38.521-1 [8]</w:t>
            </w:r>
          </w:p>
          <w:p w14:paraId="3FA85FC6" w14:textId="78AFDF2D" w:rsidR="007A651C" w:rsidRPr="00AC4FBC" w:rsidRDefault="007A651C" w:rsidP="007A651C">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96F0972" w14:textId="77777777" w:rsidR="007A651C" w:rsidRPr="00AC4FBC" w:rsidRDefault="007A651C" w:rsidP="007A651C">
            <w:pPr>
              <w:pStyle w:val="TAL"/>
              <w:rPr>
                <w:snapToGrid w:val="0"/>
                <w:lang w:eastAsia="sv-SE"/>
              </w:rPr>
            </w:pPr>
          </w:p>
        </w:tc>
      </w:tr>
      <w:tr w:rsidR="007A651C" w:rsidRPr="00AC4FBC" w14:paraId="0FD31A5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6A2ED52" w14:textId="0E11BDBB" w:rsidR="007A651C" w:rsidRPr="00AC4FBC" w:rsidRDefault="007A651C" w:rsidP="007A651C">
            <w:pPr>
              <w:pStyle w:val="TAL"/>
            </w:pPr>
            <w:r w:rsidRPr="00AC4FBC">
              <w:t>7.8B.2.3_1.4 Wideband Intermodulation for EN-DC within FR1 (6 CCs)</w:t>
            </w:r>
          </w:p>
        </w:tc>
        <w:tc>
          <w:tcPr>
            <w:tcW w:w="4535" w:type="dxa"/>
            <w:gridSpan w:val="2"/>
            <w:tcBorders>
              <w:top w:val="single" w:sz="4" w:space="0" w:color="auto"/>
              <w:left w:val="single" w:sz="4" w:space="0" w:color="auto"/>
              <w:bottom w:val="single" w:sz="4" w:space="0" w:color="auto"/>
              <w:right w:val="single" w:sz="4" w:space="0" w:color="auto"/>
            </w:tcBorders>
          </w:tcPr>
          <w:p w14:paraId="59A8767D" w14:textId="77777777" w:rsidR="007A651C" w:rsidRPr="00AC4FBC" w:rsidRDefault="007A651C" w:rsidP="007A651C">
            <w:pPr>
              <w:pStyle w:val="TAL"/>
            </w:pPr>
            <w:r w:rsidRPr="00AC4FBC">
              <w:t>Same as clause 7.8A.2 in TS 38.521-1 [8]</w:t>
            </w:r>
          </w:p>
          <w:p w14:paraId="63775547" w14:textId="2ED68529" w:rsidR="007A651C" w:rsidRPr="00AC4FBC" w:rsidRDefault="007A651C" w:rsidP="007A651C">
            <w:pPr>
              <w:pStyle w:val="TAL"/>
            </w:pPr>
            <w:r w:rsidRPr="00AC4FBC">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40F739C" w14:textId="77777777" w:rsidR="007A651C" w:rsidRPr="00AC4FBC" w:rsidRDefault="007A651C" w:rsidP="007A651C">
            <w:pPr>
              <w:pStyle w:val="TAL"/>
              <w:rPr>
                <w:snapToGrid w:val="0"/>
                <w:lang w:eastAsia="sv-SE"/>
              </w:rPr>
            </w:pPr>
          </w:p>
        </w:tc>
      </w:tr>
      <w:tr w:rsidR="00AB2B30" w:rsidRPr="00AC4FBC" w14:paraId="1B11294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A46E54" w14:textId="77777777" w:rsidR="00AB2B30" w:rsidRPr="00AC4FBC" w:rsidRDefault="006A7121">
            <w:pPr>
              <w:pStyle w:val="TAL"/>
            </w:pPr>
            <w:r w:rsidRPr="00AC4FBC">
              <w:t>7.9B.1 Spurious Emissions for intra-band contiguous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622985BF" w14:textId="77777777" w:rsidR="00AB2B30" w:rsidRPr="00AC4FBC" w:rsidRDefault="006A7121">
            <w:pPr>
              <w:pStyle w:val="TAL"/>
            </w:pPr>
            <w:r w:rsidRPr="00AC4FBC">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DFCECB1" w14:textId="77777777" w:rsidR="00AB2B30" w:rsidRPr="00AC4FBC" w:rsidRDefault="00AB2B30">
            <w:pPr>
              <w:pStyle w:val="TAL"/>
              <w:rPr>
                <w:snapToGrid w:val="0"/>
                <w:lang w:eastAsia="sv-SE"/>
              </w:rPr>
            </w:pPr>
          </w:p>
        </w:tc>
      </w:tr>
      <w:tr w:rsidR="00AB2B30" w:rsidRPr="00AC4FBC" w14:paraId="20B05DD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C686C44" w14:textId="77777777" w:rsidR="00AB2B30" w:rsidRPr="00AC4FBC" w:rsidRDefault="006A7121">
            <w:pPr>
              <w:pStyle w:val="TAL"/>
            </w:pPr>
            <w:r w:rsidRPr="00AC4FBC">
              <w:t>7.9B.2 Spurious Emissions for intra-band non-contiguous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4D0E5BBF" w14:textId="77777777" w:rsidR="00AB2B30" w:rsidRPr="00AC4FBC" w:rsidRDefault="006A7121">
            <w:pPr>
              <w:pStyle w:val="TAL"/>
            </w:pPr>
            <w:r w:rsidRPr="00AC4FBC">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28FB8" w14:textId="77777777" w:rsidR="00AB2B30" w:rsidRPr="00AC4FBC" w:rsidRDefault="00AB2B30">
            <w:pPr>
              <w:pStyle w:val="TAL"/>
              <w:rPr>
                <w:snapToGrid w:val="0"/>
                <w:lang w:eastAsia="sv-SE"/>
              </w:rPr>
            </w:pPr>
          </w:p>
        </w:tc>
      </w:tr>
      <w:tr w:rsidR="00AB2B30" w:rsidRPr="00AC4FBC" w14:paraId="567CCD5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0BB17B" w14:textId="77777777" w:rsidR="00AB2B30" w:rsidRPr="00AC4FBC" w:rsidRDefault="006A7121">
            <w:pPr>
              <w:pStyle w:val="TAL"/>
            </w:pPr>
            <w:r w:rsidRPr="00AC4FBC">
              <w:t>7.9B.3 Spurious Emissions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40A48903" w14:textId="77777777" w:rsidR="00AB2B30" w:rsidRPr="00AC4FBC" w:rsidRDefault="006A7121">
            <w:pPr>
              <w:pStyle w:val="TAL"/>
            </w:pPr>
            <w:r w:rsidRPr="00AC4FBC">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328FCF4" w14:textId="77777777" w:rsidR="00AB2B30" w:rsidRPr="00AC4FBC" w:rsidRDefault="00AB2B30">
            <w:pPr>
              <w:pStyle w:val="TAL"/>
              <w:rPr>
                <w:snapToGrid w:val="0"/>
                <w:lang w:eastAsia="sv-SE"/>
              </w:rPr>
            </w:pPr>
          </w:p>
        </w:tc>
      </w:tr>
      <w:tr w:rsidR="006B0B2D" w:rsidRPr="00AC4FBC" w14:paraId="045A417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BB95FD6" w14:textId="339AB27D" w:rsidR="006B0B2D" w:rsidRPr="00AC4FBC" w:rsidRDefault="00583D20">
            <w:pPr>
              <w:pStyle w:val="TAL"/>
            </w:pPr>
            <w:r w:rsidRPr="00AC4FBC">
              <w:t>7.9B.3_1.1</w:t>
            </w:r>
            <w:r w:rsidRPr="00AC4FBC">
              <w:tab/>
              <w:t>Spurious Emissions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519E6750" w14:textId="3BF02D03" w:rsidR="006B0B2D" w:rsidRPr="00AC4FBC" w:rsidRDefault="00890BF8">
            <w:pPr>
              <w:pStyle w:val="TAL"/>
            </w:pPr>
            <w:r w:rsidRPr="00AC4FBC">
              <w:t>Same as clause 7.9A.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4EE4858" w14:textId="77777777" w:rsidR="006B0B2D" w:rsidRPr="00AC4FBC" w:rsidRDefault="006B0B2D">
            <w:pPr>
              <w:pStyle w:val="TAL"/>
              <w:rPr>
                <w:snapToGrid w:val="0"/>
                <w:lang w:eastAsia="sv-SE"/>
              </w:rPr>
            </w:pPr>
          </w:p>
        </w:tc>
      </w:tr>
      <w:tr w:rsidR="00AB2B30" w:rsidRPr="00AC4FBC" w14:paraId="1FE824F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CDE855C" w14:textId="77777777" w:rsidR="00AB2B30" w:rsidRPr="00AC4FBC" w:rsidRDefault="006A7121">
            <w:pPr>
              <w:pStyle w:val="TAL"/>
            </w:pPr>
            <w:r w:rsidRPr="00AC4FBC">
              <w:t>7.9B.4</w:t>
            </w:r>
            <w:r w:rsidRPr="00AC4FBC">
              <w:tab/>
              <w:t>Spurious Emissions for inter-band EN-DC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4FAEE37A" w14:textId="77777777" w:rsidR="00AB2B30" w:rsidRPr="00AC4FBC" w:rsidRDefault="006A7121">
            <w:pPr>
              <w:pStyle w:val="TAL"/>
            </w:pPr>
            <w:r w:rsidRPr="00AC4FBC">
              <w:t>Same as clause 7.</w:t>
            </w:r>
            <w:r w:rsidRPr="00AC4FBC">
              <w:rPr>
                <w:lang w:eastAsia="ja-JP"/>
              </w:rPr>
              <w:t>9</w:t>
            </w:r>
            <w:r w:rsidRPr="00AC4FBC">
              <w:t xml:space="preserve"> in TS 38.521-</w:t>
            </w:r>
            <w:r w:rsidRPr="00AC4FBC">
              <w:rPr>
                <w:lang w:eastAsia="ja-JP"/>
              </w:rPr>
              <w:t>2</w:t>
            </w:r>
            <w:r w:rsidRPr="00AC4FBC">
              <w:t> [</w:t>
            </w:r>
            <w:r w:rsidRPr="00AC4FBC">
              <w:rPr>
                <w:lang w:eastAsia="ja-JP"/>
              </w:rPr>
              <w:t>9</w:t>
            </w:r>
            <w:r w:rsidRPr="00AC4FBC">
              <w:t>]</w:t>
            </w:r>
          </w:p>
        </w:tc>
        <w:tc>
          <w:tcPr>
            <w:tcW w:w="2720" w:type="dxa"/>
            <w:gridSpan w:val="2"/>
            <w:tcBorders>
              <w:top w:val="single" w:sz="4" w:space="0" w:color="auto"/>
              <w:left w:val="single" w:sz="4" w:space="0" w:color="auto"/>
              <w:bottom w:val="single" w:sz="4" w:space="0" w:color="auto"/>
              <w:right w:val="single" w:sz="4" w:space="0" w:color="auto"/>
            </w:tcBorders>
          </w:tcPr>
          <w:p w14:paraId="03599CFC" w14:textId="77777777" w:rsidR="00AB2B30" w:rsidRPr="00AC4FBC" w:rsidRDefault="00AB2B30">
            <w:pPr>
              <w:pStyle w:val="TAL"/>
              <w:rPr>
                <w:snapToGrid w:val="0"/>
                <w:lang w:eastAsia="sv-SE"/>
              </w:rPr>
            </w:pPr>
          </w:p>
        </w:tc>
      </w:tr>
    </w:tbl>
    <w:p w14:paraId="27DF2B7E" w14:textId="77777777" w:rsidR="00AB2B30" w:rsidRPr="00AC4FBC" w:rsidRDefault="00AB2B30"/>
    <w:p w14:paraId="37943BBE" w14:textId="77777777" w:rsidR="00AB2B30" w:rsidRPr="00AC4FBC" w:rsidRDefault="006A7121">
      <w:pPr>
        <w:pStyle w:val="Heading1"/>
      </w:pPr>
      <w:bookmarkStart w:id="25536" w:name="_Toc27476137"/>
      <w:bookmarkStart w:id="25537" w:name="_Toc29495578"/>
      <w:bookmarkStart w:id="25538" w:name="_Toc36116629"/>
      <w:bookmarkStart w:id="25539" w:name="_Toc36118678"/>
      <w:bookmarkStart w:id="25540" w:name="_Toc36560793"/>
      <w:bookmarkStart w:id="25541" w:name="_Toc43977330"/>
      <w:bookmarkStart w:id="25542" w:name="_Toc52213919"/>
      <w:bookmarkStart w:id="25543" w:name="_Toc60743392"/>
      <w:bookmarkStart w:id="25544" w:name="_Toc68206573"/>
      <w:bookmarkStart w:id="25545" w:name="_Toc75972371"/>
      <w:bookmarkStart w:id="25546" w:name="_Toc85051810"/>
      <w:bookmarkStart w:id="25547" w:name="_Toc90493832"/>
      <w:bookmarkStart w:id="25548" w:name="_Toc90494472"/>
      <w:bookmarkStart w:id="25549" w:name="_Toc100094525"/>
      <w:bookmarkStart w:id="25550" w:name="_Toc106873216"/>
      <w:bookmarkStart w:id="25551" w:name="_Toc155209197"/>
      <w:bookmarkStart w:id="25552" w:name="_CRF_2"/>
      <w:bookmarkEnd w:id="25552"/>
      <w:r w:rsidRPr="00AC4FBC">
        <w:t>F.2</w:t>
      </w:r>
      <w:r w:rsidRPr="00AC4FBC">
        <w:tab/>
        <w:t>Interpretation of measurement results (normative)</w:t>
      </w:r>
      <w:bookmarkEnd w:id="25536"/>
      <w:bookmarkEnd w:id="25537"/>
      <w:bookmarkEnd w:id="25538"/>
      <w:bookmarkEnd w:id="25539"/>
      <w:bookmarkEnd w:id="25540"/>
      <w:bookmarkEnd w:id="25541"/>
      <w:bookmarkEnd w:id="25542"/>
      <w:bookmarkEnd w:id="25543"/>
      <w:bookmarkEnd w:id="25544"/>
      <w:bookmarkEnd w:id="25545"/>
      <w:bookmarkEnd w:id="25546"/>
      <w:bookmarkEnd w:id="25547"/>
      <w:bookmarkEnd w:id="25548"/>
      <w:bookmarkEnd w:id="25549"/>
      <w:bookmarkEnd w:id="25550"/>
      <w:bookmarkEnd w:id="25551"/>
    </w:p>
    <w:p w14:paraId="4CC4BFFD" w14:textId="77777777" w:rsidR="00AB2B30" w:rsidRPr="00AC4FBC" w:rsidRDefault="006A7121">
      <w:pPr>
        <w:rPr>
          <w:rFonts w:eastAsia="Yu Mincho"/>
        </w:rPr>
      </w:pPr>
      <w:r w:rsidRPr="00AC4FBC">
        <w:rPr>
          <w:rFonts w:eastAsia="Batang"/>
          <w:snapToGrid w:val="0"/>
        </w:rPr>
        <w:t>TBD</w:t>
      </w:r>
    </w:p>
    <w:p w14:paraId="33063031" w14:textId="77777777" w:rsidR="00AB2B30" w:rsidRPr="00AC4FBC" w:rsidRDefault="006A7121">
      <w:pPr>
        <w:pStyle w:val="Heading1"/>
      </w:pPr>
      <w:bookmarkStart w:id="25553" w:name="_Toc27476138"/>
      <w:bookmarkStart w:id="25554" w:name="_Toc29495579"/>
      <w:bookmarkStart w:id="25555" w:name="_Toc36116630"/>
      <w:bookmarkStart w:id="25556" w:name="_Toc36118679"/>
      <w:bookmarkStart w:id="25557" w:name="_Toc36560794"/>
      <w:bookmarkStart w:id="25558" w:name="_Toc43977331"/>
      <w:bookmarkStart w:id="25559" w:name="_Toc52213920"/>
      <w:bookmarkStart w:id="25560" w:name="_Toc60743393"/>
      <w:bookmarkStart w:id="25561" w:name="_Toc68206574"/>
      <w:bookmarkStart w:id="25562" w:name="_Toc75972372"/>
      <w:bookmarkStart w:id="25563" w:name="_Toc85051811"/>
      <w:bookmarkStart w:id="25564" w:name="_Toc90493833"/>
      <w:bookmarkStart w:id="25565" w:name="_Toc90494473"/>
      <w:bookmarkStart w:id="25566" w:name="_Toc100094526"/>
      <w:bookmarkStart w:id="25567" w:name="_Toc106873217"/>
      <w:bookmarkStart w:id="25568" w:name="_Toc155209198"/>
      <w:bookmarkStart w:id="25569" w:name="_CRF_3"/>
      <w:bookmarkEnd w:id="25569"/>
      <w:r w:rsidRPr="00AC4FBC">
        <w:t>F.3</w:t>
      </w:r>
      <w:r w:rsidRPr="00AC4FBC">
        <w:tab/>
        <w:t>Test Tolerance and Derivation of Test Requirements (informative)</w:t>
      </w:r>
      <w:bookmarkEnd w:id="25553"/>
      <w:bookmarkEnd w:id="25554"/>
      <w:bookmarkEnd w:id="25555"/>
      <w:bookmarkEnd w:id="25556"/>
      <w:bookmarkEnd w:id="25557"/>
      <w:bookmarkEnd w:id="25558"/>
      <w:bookmarkEnd w:id="25559"/>
      <w:bookmarkEnd w:id="25560"/>
      <w:bookmarkEnd w:id="25561"/>
      <w:bookmarkEnd w:id="25562"/>
      <w:bookmarkEnd w:id="25563"/>
      <w:bookmarkEnd w:id="25564"/>
      <w:bookmarkEnd w:id="25565"/>
      <w:bookmarkEnd w:id="25566"/>
      <w:bookmarkEnd w:id="25567"/>
      <w:bookmarkEnd w:id="25568"/>
    </w:p>
    <w:p w14:paraId="0F739521" w14:textId="77777777" w:rsidR="00AB2B30" w:rsidRPr="00AC4FBC" w:rsidRDefault="006A7121">
      <w:pPr>
        <w:rPr>
          <w:rFonts w:eastAsia="Yu Mincho"/>
        </w:rPr>
      </w:pPr>
      <w:r w:rsidRPr="00AC4FBC">
        <w:t>TBD</w:t>
      </w:r>
    </w:p>
    <w:p w14:paraId="602CD7D9" w14:textId="77777777" w:rsidR="00AB2B30" w:rsidRPr="00AC4FBC" w:rsidRDefault="006A7121">
      <w:pPr>
        <w:pStyle w:val="Heading2"/>
      </w:pPr>
      <w:bookmarkStart w:id="25570" w:name="_Toc27476139"/>
      <w:bookmarkStart w:id="25571" w:name="_Toc29495580"/>
      <w:bookmarkStart w:id="25572" w:name="_Toc36116631"/>
      <w:bookmarkStart w:id="25573" w:name="_Toc36118680"/>
      <w:bookmarkStart w:id="25574" w:name="_Toc36560795"/>
      <w:bookmarkStart w:id="25575" w:name="_Toc43977332"/>
      <w:bookmarkStart w:id="25576" w:name="_Toc52213921"/>
      <w:bookmarkStart w:id="25577" w:name="_Toc60743394"/>
      <w:bookmarkStart w:id="25578" w:name="_Toc68206575"/>
      <w:bookmarkStart w:id="25579" w:name="_Toc75972373"/>
      <w:bookmarkStart w:id="25580" w:name="_Toc85051812"/>
      <w:bookmarkStart w:id="25581" w:name="_Toc90493834"/>
      <w:bookmarkStart w:id="25582" w:name="_Toc90494474"/>
      <w:bookmarkStart w:id="25583" w:name="_Toc100094527"/>
      <w:bookmarkStart w:id="25584" w:name="_Toc106873218"/>
      <w:bookmarkStart w:id="25585" w:name="_Toc155209199"/>
      <w:bookmarkStart w:id="25586" w:name="_CRF_3_1"/>
      <w:bookmarkEnd w:id="25586"/>
      <w:r w:rsidRPr="00AC4FBC">
        <w:t>F.3.1</w:t>
      </w:r>
      <w:r w:rsidRPr="00AC4FBC">
        <w:tab/>
      </w:r>
      <w:r w:rsidRPr="00AC4FBC">
        <w:rPr>
          <w:lang w:eastAsia="sv-SE"/>
        </w:rPr>
        <w:t>Measurement of test environments</w:t>
      </w:r>
      <w:bookmarkEnd w:id="25570"/>
      <w:bookmarkEnd w:id="25571"/>
      <w:bookmarkEnd w:id="25572"/>
      <w:bookmarkEnd w:id="25573"/>
      <w:bookmarkEnd w:id="25574"/>
      <w:bookmarkEnd w:id="25575"/>
      <w:bookmarkEnd w:id="25576"/>
      <w:bookmarkEnd w:id="25577"/>
      <w:bookmarkEnd w:id="25578"/>
      <w:bookmarkEnd w:id="25579"/>
      <w:bookmarkEnd w:id="25580"/>
      <w:bookmarkEnd w:id="25581"/>
      <w:bookmarkEnd w:id="25582"/>
      <w:bookmarkEnd w:id="25583"/>
      <w:bookmarkEnd w:id="25584"/>
      <w:bookmarkEnd w:id="25585"/>
    </w:p>
    <w:p w14:paraId="336176E6" w14:textId="77777777" w:rsidR="00AB2B30" w:rsidRPr="00AC4FBC" w:rsidRDefault="006A7121">
      <w:pPr>
        <w:rPr>
          <w:rFonts w:eastAsia="Yu Mincho"/>
        </w:rPr>
      </w:pPr>
      <w:r w:rsidRPr="00AC4FBC">
        <w:t>TBD</w:t>
      </w:r>
    </w:p>
    <w:p w14:paraId="3D1B31F1" w14:textId="77777777" w:rsidR="00AB2B30" w:rsidRPr="00AC4FBC" w:rsidRDefault="006A7121">
      <w:pPr>
        <w:pStyle w:val="Heading2"/>
      </w:pPr>
      <w:bookmarkStart w:id="25587" w:name="_Toc27476140"/>
      <w:bookmarkStart w:id="25588" w:name="_Toc29495581"/>
      <w:bookmarkStart w:id="25589" w:name="_Toc36116632"/>
      <w:bookmarkStart w:id="25590" w:name="_Toc36118681"/>
      <w:bookmarkStart w:id="25591" w:name="_Toc36560796"/>
      <w:bookmarkStart w:id="25592" w:name="_Toc43977333"/>
      <w:bookmarkStart w:id="25593" w:name="_Toc52213922"/>
      <w:bookmarkStart w:id="25594" w:name="_Toc60743395"/>
      <w:bookmarkStart w:id="25595" w:name="_Toc68206576"/>
      <w:bookmarkStart w:id="25596" w:name="_Toc75972374"/>
      <w:bookmarkStart w:id="25597" w:name="_Toc85051813"/>
      <w:bookmarkStart w:id="25598" w:name="_Toc90493835"/>
      <w:bookmarkStart w:id="25599" w:name="_Toc90494475"/>
      <w:bookmarkStart w:id="25600" w:name="_Toc100094528"/>
      <w:bookmarkStart w:id="25601" w:name="_Toc106873219"/>
      <w:bookmarkStart w:id="25602" w:name="_Toc155209200"/>
      <w:bookmarkStart w:id="25603" w:name="_CRF_3_2"/>
      <w:bookmarkEnd w:id="25603"/>
      <w:r w:rsidRPr="00AC4FBC">
        <w:t>F.3.2</w:t>
      </w:r>
      <w:r w:rsidRPr="00AC4FBC">
        <w:tab/>
      </w:r>
      <w:r w:rsidRPr="00AC4FBC">
        <w:rPr>
          <w:lang w:eastAsia="sv-SE"/>
        </w:rPr>
        <w:t xml:space="preserve">Measurement of </w:t>
      </w:r>
      <w:r w:rsidRPr="00AC4FBC">
        <w:t>transmitter</w:t>
      </w:r>
      <w:bookmarkEnd w:id="25587"/>
      <w:bookmarkEnd w:id="25588"/>
      <w:bookmarkEnd w:id="25589"/>
      <w:bookmarkEnd w:id="25590"/>
      <w:bookmarkEnd w:id="25591"/>
      <w:bookmarkEnd w:id="25592"/>
      <w:bookmarkEnd w:id="25593"/>
      <w:bookmarkEnd w:id="25594"/>
      <w:bookmarkEnd w:id="25595"/>
      <w:bookmarkEnd w:id="25596"/>
      <w:bookmarkEnd w:id="25597"/>
      <w:bookmarkEnd w:id="25598"/>
      <w:bookmarkEnd w:id="25599"/>
      <w:bookmarkEnd w:id="25600"/>
      <w:bookmarkEnd w:id="25601"/>
      <w:bookmarkEnd w:id="25602"/>
    </w:p>
    <w:p w14:paraId="5757C2F7" w14:textId="77777777" w:rsidR="00AB2B30" w:rsidRPr="00AC4FBC" w:rsidRDefault="006A7121">
      <w:pPr>
        <w:pStyle w:val="TH"/>
        <w:rPr>
          <w:rFonts w:eastAsia="Yu Mincho"/>
        </w:rPr>
      </w:pPr>
      <w:bookmarkStart w:id="25604" w:name="_CRTableF_3_21"/>
      <w:r w:rsidRPr="00AC4FBC">
        <w:t xml:space="preserve">Table </w:t>
      </w:r>
      <w:bookmarkEnd w:id="25604"/>
      <w:r w:rsidRPr="00AC4FBC">
        <w:t>F.3.2-1: Derivation of Test Requirements (Transmitter tests)</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2473"/>
        <w:gridCol w:w="113"/>
        <w:gridCol w:w="3760"/>
        <w:gridCol w:w="113"/>
        <w:gridCol w:w="3133"/>
        <w:gridCol w:w="113"/>
      </w:tblGrid>
      <w:tr w:rsidR="00AB2B30" w:rsidRPr="00AC4FBC" w14:paraId="5F8FE45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5CDF6475" w14:textId="77777777" w:rsidR="00AB2B30" w:rsidRPr="00AC4FBC" w:rsidRDefault="006A7121">
            <w:pPr>
              <w:pStyle w:val="TAH"/>
            </w:pPr>
            <w:r w:rsidRPr="00AC4FBC">
              <w:t>Sub clause</w:t>
            </w:r>
          </w:p>
        </w:tc>
        <w:tc>
          <w:tcPr>
            <w:tcW w:w="3873" w:type="dxa"/>
            <w:gridSpan w:val="2"/>
            <w:tcBorders>
              <w:top w:val="single" w:sz="4" w:space="0" w:color="auto"/>
              <w:left w:val="single" w:sz="4" w:space="0" w:color="auto"/>
              <w:bottom w:val="single" w:sz="4" w:space="0" w:color="auto"/>
              <w:right w:val="single" w:sz="4" w:space="0" w:color="auto"/>
            </w:tcBorders>
            <w:hideMark/>
          </w:tcPr>
          <w:p w14:paraId="011DB779" w14:textId="77777777" w:rsidR="00AB2B30" w:rsidRPr="00AC4FBC" w:rsidRDefault="006A7121">
            <w:pPr>
              <w:pStyle w:val="TAH"/>
            </w:pPr>
            <w:r w:rsidRPr="00AC4FBC">
              <w:t>Test Tolerance (TT)</w:t>
            </w:r>
          </w:p>
        </w:tc>
        <w:tc>
          <w:tcPr>
            <w:tcW w:w="3246" w:type="dxa"/>
            <w:gridSpan w:val="2"/>
            <w:tcBorders>
              <w:top w:val="single" w:sz="4" w:space="0" w:color="auto"/>
              <w:left w:val="single" w:sz="4" w:space="0" w:color="auto"/>
              <w:bottom w:val="single" w:sz="4" w:space="0" w:color="auto"/>
              <w:right w:val="single" w:sz="4" w:space="0" w:color="auto"/>
            </w:tcBorders>
            <w:hideMark/>
          </w:tcPr>
          <w:p w14:paraId="6C143DB3" w14:textId="77777777" w:rsidR="00AB2B30" w:rsidRPr="00AC4FBC" w:rsidRDefault="006A7121">
            <w:pPr>
              <w:pStyle w:val="TAH"/>
            </w:pPr>
            <w:r w:rsidRPr="00AC4FBC">
              <w:t>Formula for test requirement</w:t>
            </w:r>
          </w:p>
        </w:tc>
      </w:tr>
      <w:tr w:rsidR="00AB2B30" w:rsidRPr="00AC4FBC" w14:paraId="79B8D86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2E3749E7" w14:textId="77777777" w:rsidR="00AB2B30" w:rsidRPr="00AC4FBC" w:rsidRDefault="006A7121">
            <w:pPr>
              <w:pStyle w:val="TAL"/>
            </w:pPr>
            <w:r w:rsidRPr="00AC4FBC">
              <w:t>6.2B.1.1 UE Maximum Output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hideMark/>
          </w:tcPr>
          <w:p w14:paraId="1A1ADF2A" w14:textId="77777777" w:rsidR="00AB2B30" w:rsidRPr="00AC4FBC" w:rsidRDefault="006A7121">
            <w:pPr>
              <w:pStyle w:val="TAL"/>
            </w:pPr>
            <w:r w:rsidRPr="00AC4FBC">
              <w:t>Same as 6.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3F0033C" w14:textId="77777777" w:rsidR="00AB2B30" w:rsidRPr="00AC4FBC" w:rsidRDefault="00AB2B30">
            <w:pPr>
              <w:pStyle w:val="TAL"/>
            </w:pPr>
          </w:p>
        </w:tc>
      </w:tr>
      <w:tr w:rsidR="00AB2B30" w:rsidRPr="00AC4FBC" w14:paraId="71D15C8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4351FB4C" w14:textId="77777777" w:rsidR="00AB2B30" w:rsidRPr="00AC4FBC" w:rsidRDefault="006A7121">
            <w:pPr>
              <w:pStyle w:val="TAL"/>
            </w:pPr>
            <w:r w:rsidRPr="00AC4FBC">
              <w:t>6.2B.1.2 UE Maximum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hideMark/>
          </w:tcPr>
          <w:p w14:paraId="3B226867" w14:textId="77777777" w:rsidR="00AB2B30" w:rsidRPr="00AC4FBC" w:rsidRDefault="006A7121">
            <w:pPr>
              <w:pStyle w:val="TAL"/>
            </w:pPr>
            <w:r w:rsidRPr="00AC4FBC">
              <w:t>MAX (TT</w:t>
            </w:r>
            <w:r w:rsidRPr="00AC4FBC">
              <w:rPr>
                <w:vertAlign w:val="subscript"/>
              </w:rPr>
              <w:t>LTE</w:t>
            </w:r>
            <w:r w:rsidRPr="00AC4FBC">
              <w:t>, TT</w:t>
            </w:r>
            <w:r w:rsidRPr="00AC4FBC">
              <w:rPr>
                <w:vertAlign w:val="subscript"/>
              </w:rPr>
              <w:t>SA</w:t>
            </w:r>
            <w:r w:rsidRPr="00AC4FBC">
              <w:t>)</w:t>
            </w:r>
          </w:p>
          <w:p w14:paraId="320C106F" w14:textId="77777777" w:rsidR="00AB2B30" w:rsidRPr="00AC4FBC" w:rsidRDefault="00AB2B30">
            <w:pPr>
              <w:pStyle w:val="TAL"/>
            </w:pPr>
          </w:p>
          <w:p w14:paraId="13DF4413" w14:textId="77777777" w:rsidR="00AB2B30" w:rsidRPr="00AC4FBC" w:rsidRDefault="006A7121">
            <w:pPr>
              <w:pStyle w:val="TAL"/>
            </w:pPr>
            <w:r w:rsidRPr="00AC4FBC">
              <w:t>TT</w:t>
            </w:r>
            <w:r w:rsidRPr="00AC4FBC">
              <w:rPr>
                <w:vertAlign w:val="subscript"/>
              </w:rPr>
              <w:t>LTE</w:t>
            </w:r>
          </w:p>
          <w:p w14:paraId="774346E5" w14:textId="77777777" w:rsidR="00AB2B30" w:rsidRPr="00AC4FBC" w:rsidRDefault="006A7121">
            <w:pPr>
              <w:pStyle w:val="TAL"/>
            </w:pPr>
            <w:r w:rsidRPr="00AC4FBC">
              <w:t xml:space="preserve">0.7 dB, f </w:t>
            </w:r>
            <w:r w:rsidRPr="00AC4FBC">
              <w:rPr>
                <w:rFonts w:cs="Arial"/>
              </w:rPr>
              <w:t>≤</w:t>
            </w:r>
            <w:r w:rsidRPr="00AC4FBC">
              <w:t xml:space="preserve"> 3.0GHz</w:t>
            </w:r>
          </w:p>
          <w:p w14:paraId="6B03AFA8" w14:textId="77777777" w:rsidR="00AB2B30" w:rsidRPr="00AC4FBC" w:rsidRDefault="006A7121">
            <w:pPr>
              <w:pStyle w:val="TAL"/>
            </w:pPr>
            <w:r w:rsidRPr="00AC4FBC">
              <w:t xml:space="preserve">1.0 dB, 3.0GHz &lt; f </w:t>
            </w:r>
            <w:r w:rsidRPr="00AC4FBC">
              <w:rPr>
                <w:rFonts w:cs="Arial"/>
              </w:rPr>
              <w:t>≤</w:t>
            </w:r>
            <w:r w:rsidRPr="00AC4FBC">
              <w:t xml:space="preserve"> 4.2GHz</w:t>
            </w:r>
          </w:p>
          <w:p w14:paraId="0776B29A" w14:textId="77777777" w:rsidR="00AB2B30" w:rsidRPr="00AC4FBC" w:rsidRDefault="00AB2B30">
            <w:pPr>
              <w:pStyle w:val="TAL"/>
            </w:pPr>
          </w:p>
          <w:p w14:paraId="6FAE6714" w14:textId="77777777" w:rsidR="00AB2B30" w:rsidRPr="00AC4FBC" w:rsidRDefault="006A7121">
            <w:pPr>
              <w:pStyle w:val="TAL"/>
            </w:pPr>
            <w:r w:rsidRPr="00AC4FBC">
              <w:t>TT</w:t>
            </w:r>
            <w:r w:rsidRPr="00AC4FBC">
              <w:rPr>
                <w:vertAlign w:val="subscript"/>
              </w:rPr>
              <w:t>SA</w:t>
            </w:r>
          </w:p>
          <w:p w14:paraId="10B55FC2" w14:textId="77777777" w:rsidR="00AB2B30" w:rsidRPr="00AC4FBC" w:rsidRDefault="006A7121">
            <w:pPr>
              <w:pStyle w:val="TAL"/>
            </w:pPr>
            <w:r w:rsidRPr="00AC4FBC">
              <w:t>f ≤ 3.0GHz</w:t>
            </w:r>
          </w:p>
          <w:p w14:paraId="192741C3" w14:textId="77777777" w:rsidR="00AB2B30" w:rsidRPr="00AC4FBC" w:rsidRDefault="006A7121">
            <w:pPr>
              <w:pStyle w:val="TAL"/>
            </w:pPr>
            <w:r w:rsidRPr="00AC4FBC">
              <w:t>0.7 dB, BW ≤ 40MHz</w:t>
            </w:r>
          </w:p>
          <w:p w14:paraId="121296BB" w14:textId="77777777" w:rsidR="00AB2B30" w:rsidRPr="00AC4FBC" w:rsidRDefault="006A7121">
            <w:pPr>
              <w:pStyle w:val="TAL"/>
              <w:rPr>
                <w:rFonts w:cs="v4.2.0"/>
              </w:rPr>
            </w:pPr>
            <w:r w:rsidRPr="00AC4FBC">
              <w:t>1.0 dB, 40MHz &lt; BW ≤ 100MHz</w:t>
            </w:r>
          </w:p>
          <w:p w14:paraId="6E2D42F2" w14:textId="77777777" w:rsidR="00AB2B30" w:rsidRPr="00AC4FBC" w:rsidRDefault="006A7121">
            <w:pPr>
              <w:pStyle w:val="TAL"/>
            </w:pPr>
            <w:r w:rsidRPr="00AC4FBC">
              <w:t>3.0GHz &lt; f ≤ 6.0GHz</w:t>
            </w:r>
          </w:p>
          <w:p w14:paraId="596E34E6" w14:textId="77777777" w:rsidR="00AB2B30" w:rsidRPr="00AC4FBC" w:rsidRDefault="006A7121">
            <w:pPr>
              <w:pStyle w:val="TAL"/>
              <w:rPr>
                <w:rFonts w:cs="v4.2.0"/>
              </w:rPr>
            </w:pPr>
            <w:r w:rsidRPr="00AC4FBC">
              <w:t>1.0 dB, BW ≤ 100MHz</w:t>
            </w:r>
          </w:p>
        </w:tc>
        <w:tc>
          <w:tcPr>
            <w:tcW w:w="3246" w:type="dxa"/>
            <w:gridSpan w:val="2"/>
            <w:tcBorders>
              <w:top w:val="single" w:sz="4" w:space="0" w:color="auto"/>
              <w:left w:val="single" w:sz="4" w:space="0" w:color="auto"/>
              <w:bottom w:val="single" w:sz="4" w:space="0" w:color="auto"/>
              <w:right w:val="single" w:sz="4" w:space="0" w:color="auto"/>
            </w:tcBorders>
          </w:tcPr>
          <w:p w14:paraId="73F04679" w14:textId="77777777" w:rsidR="00AB2B30" w:rsidRPr="00AC4FBC" w:rsidRDefault="006A7121">
            <w:pPr>
              <w:pStyle w:val="TAL"/>
              <w:rPr>
                <w:snapToGrid w:val="0"/>
              </w:rPr>
            </w:pPr>
            <w:r w:rsidRPr="00AC4FBC">
              <w:rPr>
                <w:snapToGrid w:val="0"/>
              </w:rPr>
              <w:t>TT</w:t>
            </w:r>
            <w:r w:rsidRPr="00AC4FBC">
              <w:rPr>
                <w:snapToGrid w:val="0"/>
                <w:vertAlign w:val="subscript"/>
              </w:rPr>
              <w:t>LTE</w:t>
            </w:r>
            <w:r w:rsidRPr="00AC4FBC">
              <w:rPr>
                <w:snapToGrid w:val="0"/>
              </w:rPr>
              <w:t xml:space="preserve"> is TT of LTE specified in 6.2.2 in TS 36.521-1 [10].</w:t>
            </w:r>
          </w:p>
          <w:p w14:paraId="63CC97E0" w14:textId="77777777" w:rsidR="00AB2B30" w:rsidRPr="00AC4FBC" w:rsidRDefault="00AB2B30">
            <w:pPr>
              <w:pStyle w:val="TAL"/>
              <w:rPr>
                <w:snapToGrid w:val="0"/>
              </w:rPr>
            </w:pPr>
          </w:p>
          <w:p w14:paraId="3AEB5965" w14:textId="77777777" w:rsidR="00AB2B30" w:rsidRPr="00AC4FBC" w:rsidRDefault="006A7121">
            <w:pPr>
              <w:pStyle w:val="TAL"/>
            </w:pPr>
            <w:r w:rsidRPr="00AC4FBC">
              <w:rPr>
                <w:snapToGrid w:val="0"/>
              </w:rPr>
              <w:t>TT</w:t>
            </w:r>
            <w:r w:rsidRPr="00AC4FBC">
              <w:rPr>
                <w:snapToGrid w:val="0"/>
                <w:vertAlign w:val="subscript"/>
              </w:rPr>
              <w:t>SA</w:t>
            </w:r>
            <w:r w:rsidRPr="00AC4FBC">
              <w:rPr>
                <w:snapToGrid w:val="0"/>
              </w:rPr>
              <w:t xml:space="preserve"> is TT of FR1 SA specified in 6.2.1 in TS 38.521-1 [8].</w:t>
            </w:r>
          </w:p>
        </w:tc>
      </w:tr>
      <w:tr w:rsidR="00AB2B30" w:rsidRPr="00AC4FBC" w14:paraId="704201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07D82D12" w14:textId="137ACE3D" w:rsidR="00AB2B30" w:rsidRPr="00AC4FBC" w:rsidRDefault="006A7121">
            <w:pPr>
              <w:pStyle w:val="TAL"/>
            </w:pPr>
            <w:r w:rsidRPr="00AC4FBC">
              <w:t>6.2B.1.3 UE Maximum Output Power for Inter-Band EN-DC within FR1</w:t>
            </w:r>
            <w:r w:rsidR="0080370C" w:rsidRPr="00AC4FBC">
              <w:t xml:space="preserve"> (1 E-UTRA CC, 1 NR CC)</w:t>
            </w:r>
          </w:p>
        </w:tc>
        <w:tc>
          <w:tcPr>
            <w:tcW w:w="3873" w:type="dxa"/>
            <w:gridSpan w:val="2"/>
            <w:tcBorders>
              <w:top w:val="single" w:sz="4" w:space="0" w:color="auto"/>
              <w:left w:val="single" w:sz="4" w:space="0" w:color="auto"/>
              <w:bottom w:val="single" w:sz="4" w:space="0" w:color="auto"/>
              <w:right w:val="single" w:sz="4" w:space="0" w:color="auto"/>
            </w:tcBorders>
            <w:hideMark/>
          </w:tcPr>
          <w:p w14:paraId="0B45C6A9" w14:textId="77777777" w:rsidR="00AB2B30" w:rsidRPr="00AC4FBC" w:rsidRDefault="006A7121">
            <w:pPr>
              <w:pStyle w:val="TAL"/>
            </w:pPr>
            <w:r w:rsidRPr="00AC4FBC">
              <w:t>MAX (TT</w:t>
            </w:r>
            <w:r w:rsidRPr="00AC4FBC">
              <w:rPr>
                <w:vertAlign w:val="subscript"/>
              </w:rPr>
              <w:t>LTE</w:t>
            </w:r>
            <w:r w:rsidRPr="00AC4FBC">
              <w:t>, TT</w:t>
            </w:r>
            <w:r w:rsidRPr="00AC4FBC">
              <w:rPr>
                <w:vertAlign w:val="subscript"/>
              </w:rPr>
              <w:t>SA</w:t>
            </w:r>
            <w:r w:rsidRPr="00AC4FBC">
              <w:t>)</w:t>
            </w:r>
          </w:p>
          <w:p w14:paraId="0EE300F0" w14:textId="77777777" w:rsidR="00AB2B30" w:rsidRPr="00AC4FBC" w:rsidRDefault="00AB2B30">
            <w:pPr>
              <w:pStyle w:val="TAL"/>
            </w:pPr>
          </w:p>
          <w:p w14:paraId="35A7ABDD" w14:textId="77777777" w:rsidR="00AB2B30" w:rsidRPr="00AC4FBC" w:rsidRDefault="006A7121">
            <w:pPr>
              <w:pStyle w:val="TAL"/>
            </w:pPr>
            <w:r w:rsidRPr="00AC4FBC">
              <w:t>TT</w:t>
            </w:r>
            <w:r w:rsidRPr="00AC4FBC">
              <w:rPr>
                <w:vertAlign w:val="subscript"/>
              </w:rPr>
              <w:t>LTE</w:t>
            </w:r>
          </w:p>
          <w:p w14:paraId="7C790B5B" w14:textId="77777777" w:rsidR="00AB2B30" w:rsidRPr="00AC4FBC" w:rsidRDefault="006A7121">
            <w:pPr>
              <w:pStyle w:val="TAL"/>
            </w:pPr>
            <w:r w:rsidRPr="00AC4FBC">
              <w:t xml:space="preserve">0.7 dB, f </w:t>
            </w:r>
            <w:r w:rsidRPr="00AC4FBC">
              <w:rPr>
                <w:rFonts w:cs="Arial"/>
              </w:rPr>
              <w:t>≤</w:t>
            </w:r>
            <w:r w:rsidRPr="00AC4FBC">
              <w:t xml:space="preserve"> 3.0GHz</w:t>
            </w:r>
          </w:p>
          <w:p w14:paraId="4AB5AC9A" w14:textId="77777777" w:rsidR="00AB2B30" w:rsidRPr="00AC4FBC" w:rsidRDefault="006A7121">
            <w:pPr>
              <w:pStyle w:val="TAL"/>
            </w:pPr>
            <w:r w:rsidRPr="00AC4FBC">
              <w:t xml:space="preserve">1.0 dB, 3.0GHz &lt; f </w:t>
            </w:r>
            <w:r w:rsidRPr="00AC4FBC">
              <w:rPr>
                <w:rFonts w:cs="Arial"/>
              </w:rPr>
              <w:t>≤</w:t>
            </w:r>
            <w:r w:rsidRPr="00AC4FBC">
              <w:t xml:space="preserve"> 4.2GHz</w:t>
            </w:r>
          </w:p>
          <w:p w14:paraId="36AB643E" w14:textId="77777777" w:rsidR="00AB2B30" w:rsidRPr="00AC4FBC" w:rsidRDefault="00AB2B30">
            <w:pPr>
              <w:pStyle w:val="TAL"/>
            </w:pPr>
          </w:p>
          <w:p w14:paraId="68315F42" w14:textId="77777777" w:rsidR="00AB2B30" w:rsidRPr="00AC4FBC" w:rsidRDefault="006A7121">
            <w:pPr>
              <w:pStyle w:val="TAL"/>
            </w:pPr>
            <w:r w:rsidRPr="00AC4FBC">
              <w:t>TT</w:t>
            </w:r>
            <w:r w:rsidRPr="00AC4FBC">
              <w:rPr>
                <w:vertAlign w:val="subscript"/>
              </w:rPr>
              <w:t>SA</w:t>
            </w:r>
          </w:p>
          <w:p w14:paraId="492064C8" w14:textId="77777777" w:rsidR="00AB2B30" w:rsidRPr="00AC4FBC" w:rsidRDefault="006A7121">
            <w:pPr>
              <w:pStyle w:val="TAL"/>
            </w:pPr>
            <w:r w:rsidRPr="00AC4FBC">
              <w:t>f ≤ 3.0GHz</w:t>
            </w:r>
          </w:p>
          <w:p w14:paraId="7AC72585" w14:textId="77777777" w:rsidR="00AB2B30" w:rsidRPr="00AC4FBC" w:rsidRDefault="006A7121">
            <w:pPr>
              <w:pStyle w:val="TAL"/>
            </w:pPr>
            <w:r w:rsidRPr="00AC4FBC">
              <w:t>0.7 dB, BW ≤ 40MHz</w:t>
            </w:r>
          </w:p>
          <w:p w14:paraId="44F7497D" w14:textId="77777777" w:rsidR="00AB2B30" w:rsidRPr="00AC4FBC" w:rsidRDefault="006A7121">
            <w:pPr>
              <w:pStyle w:val="TAL"/>
              <w:rPr>
                <w:rFonts w:cs="v4.2.0"/>
              </w:rPr>
            </w:pPr>
            <w:r w:rsidRPr="00AC4FBC">
              <w:t>1.0 dB, 40MHz &lt; BW ≤ 100MHz</w:t>
            </w:r>
          </w:p>
          <w:p w14:paraId="5DCB2915" w14:textId="77777777" w:rsidR="00AB2B30" w:rsidRPr="00AC4FBC" w:rsidRDefault="006A7121">
            <w:pPr>
              <w:pStyle w:val="TAL"/>
            </w:pPr>
            <w:r w:rsidRPr="00AC4FBC">
              <w:t>3.0GHz &lt; f ≤ 6.0GHz</w:t>
            </w:r>
          </w:p>
          <w:p w14:paraId="55F40150" w14:textId="77777777" w:rsidR="00AB2B30" w:rsidRPr="00AC4FBC" w:rsidRDefault="006A7121">
            <w:pPr>
              <w:pStyle w:val="TAL"/>
              <w:rPr>
                <w:rFonts w:cs="v4.2.0"/>
              </w:rPr>
            </w:pPr>
            <w:r w:rsidRPr="00AC4FBC">
              <w:t>1.0 dB, BW ≤ 100MHz</w:t>
            </w:r>
          </w:p>
        </w:tc>
        <w:tc>
          <w:tcPr>
            <w:tcW w:w="3246" w:type="dxa"/>
            <w:gridSpan w:val="2"/>
            <w:tcBorders>
              <w:top w:val="single" w:sz="4" w:space="0" w:color="auto"/>
              <w:left w:val="single" w:sz="4" w:space="0" w:color="auto"/>
              <w:bottom w:val="single" w:sz="4" w:space="0" w:color="auto"/>
              <w:right w:val="single" w:sz="4" w:space="0" w:color="auto"/>
            </w:tcBorders>
          </w:tcPr>
          <w:p w14:paraId="0CE34F7B" w14:textId="77777777" w:rsidR="00AB2B30" w:rsidRPr="00AC4FBC" w:rsidRDefault="006A7121">
            <w:pPr>
              <w:pStyle w:val="TAL"/>
              <w:rPr>
                <w:snapToGrid w:val="0"/>
              </w:rPr>
            </w:pPr>
            <w:r w:rsidRPr="00AC4FBC">
              <w:rPr>
                <w:snapToGrid w:val="0"/>
              </w:rPr>
              <w:t>TT</w:t>
            </w:r>
            <w:r w:rsidRPr="00AC4FBC">
              <w:rPr>
                <w:snapToGrid w:val="0"/>
                <w:vertAlign w:val="subscript"/>
              </w:rPr>
              <w:t>LTE</w:t>
            </w:r>
            <w:r w:rsidRPr="00AC4FBC">
              <w:rPr>
                <w:snapToGrid w:val="0"/>
              </w:rPr>
              <w:t xml:space="preserve"> is TT of LTE specified in 6.2.3 in TS 36.521-1 [10].</w:t>
            </w:r>
          </w:p>
          <w:p w14:paraId="076CC700" w14:textId="77777777" w:rsidR="00AB2B30" w:rsidRPr="00AC4FBC" w:rsidRDefault="00AB2B30">
            <w:pPr>
              <w:pStyle w:val="TAL"/>
              <w:rPr>
                <w:snapToGrid w:val="0"/>
              </w:rPr>
            </w:pPr>
          </w:p>
          <w:p w14:paraId="731B1002" w14:textId="77777777" w:rsidR="00AB2B30" w:rsidRPr="00AC4FBC" w:rsidRDefault="006A7121">
            <w:pPr>
              <w:pStyle w:val="TAL"/>
            </w:pPr>
            <w:r w:rsidRPr="00AC4FBC">
              <w:rPr>
                <w:snapToGrid w:val="0"/>
              </w:rPr>
              <w:t>TT</w:t>
            </w:r>
            <w:r w:rsidRPr="00AC4FBC">
              <w:rPr>
                <w:snapToGrid w:val="0"/>
                <w:vertAlign w:val="subscript"/>
              </w:rPr>
              <w:t>SA</w:t>
            </w:r>
            <w:r w:rsidRPr="00AC4FBC">
              <w:rPr>
                <w:snapToGrid w:val="0"/>
              </w:rPr>
              <w:t xml:space="preserve"> is TT of FR1 SA specified in 6.2.2 in TS 38.521-1 [8].</w:t>
            </w:r>
          </w:p>
        </w:tc>
      </w:tr>
      <w:tr w:rsidR="0080370C" w:rsidRPr="00AC4FBC" w14:paraId="7E5CAB4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58E7EFE" w14:textId="4DC58011" w:rsidR="0080370C" w:rsidRPr="00AC4FBC" w:rsidRDefault="0080370C" w:rsidP="0080370C">
            <w:pPr>
              <w:pStyle w:val="TAL"/>
            </w:pPr>
            <w:r w:rsidRPr="00AC4FBC">
              <w:t>6.2B.1.3_1 UE Maximum Output Power for Inter-Band EN-DC within FR1 (2 E-UTRA CCs, 1 NR CC)</w:t>
            </w:r>
          </w:p>
        </w:tc>
        <w:tc>
          <w:tcPr>
            <w:tcW w:w="3873" w:type="dxa"/>
            <w:gridSpan w:val="2"/>
            <w:tcBorders>
              <w:top w:val="single" w:sz="4" w:space="0" w:color="auto"/>
              <w:left w:val="single" w:sz="4" w:space="0" w:color="auto"/>
              <w:bottom w:val="single" w:sz="4" w:space="0" w:color="auto"/>
              <w:right w:val="single" w:sz="4" w:space="0" w:color="auto"/>
            </w:tcBorders>
          </w:tcPr>
          <w:p w14:paraId="46AA9703" w14:textId="2CCEF740" w:rsidR="0080370C" w:rsidRPr="00AC4FBC" w:rsidRDefault="0080370C" w:rsidP="0080370C">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19702589" w14:textId="77777777" w:rsidR="0080370C" w:rsidRPr="00AC4FBC" w:rsidRDefault="0080370C" w:rsidP="0080370C">
            <w:pPr>
              <w:pStyle w:val="TAL"/>
              <w:rPr>
                <w:snapToGrid w:val="0"/>
              </w:rPr>
            </w:pPr>
          </w:p>
        </w:tc>
      </w:tr>
      <w:tr w:rsidR="00AB2B30" w:rsidRPr="00AC4FBC" w14:paraId="4CE6B5F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2F493714" w14:textId="77777777" w:rsidR="00AB2B30" w:rsidRPr="00AC4FBC" w:rsidRDefault="006A7121">
            <w:pPr>
              <w:pStyle w:val="TAL"/>
            </w:pPr>
            <w:r w:rsidRPr="00AC4FBC">
              <w:t>6.2B.1.4 UE Maximum Output Powe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26D2D382" w14:textId="77777777" w:rsidR="00AB2B30" w:rsidRPr="00AC4FBC" w:rsidRDefault="006A7121">
            <w:pPr>
              <w:pStyle w:val="TAL"/>
            </w:pPr>
            <w:r w:rsidRPr="00AC4FBC">
              <w:t>Same as 6.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08E285" w14:textId="77777777" w:rsidR="00AB2B30" w:rsidRPr="00AC4FBC" w:rsidRDefault="00AB2B30">
            <w:pPr>
              <w:pStyle w:val="TAL"/>
            </w:pPr>
          </w:p>
        </w:tc>
      </w:tr>
      <w:tr w:rsidR="005537E3" w:rsidRPr="00AC4FBC" w14:paraId="0835F6E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DEF682" w14:textId="64EE5A9F" w:rsidR="005537E3" w:rsidRPr="00AC4FBC" w:rsidRDefault="005537E3" w:rsidP="005537E3">
            <w:pPr>
              <w:pStyle w:val="TAL"/>
            </w:pPr>
            <w:r w:rsidRPr="00AC4FBC">
              <w:t>6.2B.1.4.1 UE Maximum Output Power for Inter-Band EN-DC including FR2 (1 NR CC) - EIRP and TR</w:t>
            </w:r>
          </w:p>
        </w:tc>
        <w:tc>
          <w:tcPr>
            <w:tcW w:w="3873" w:type="dxa"/>
            <w:gridSpan w:val="2"/>
            <w:tcBorders>
              <w:top w:val="single" w:sz="4" w:space="0" w:color="auto"/>
              <w:left w:val="single" w:sz="4" w:space="0" w:color="auto"/>
              <w:bottom w:val="single" w:sz="4" w:space="0" w:color="auto"/>
              <w:right w:val="single" w:sz="4" w:space="0" w:color="auto"/>
            </w:tcBorders>
          </w:tcPr>
          <w:p w14:paraId="09A3A642" w14:textId="512A46BB" w:rsidR="005537E3" w:rsidRPr="00AC4FBC" w:rsidRDefault="005537E3" w:rsidP="005537E3">
            <w:pPr>
              <w:pStyle w:val="TAL"/>
            </w:pPr>
            <w:r w:rsidRPr="001B6FC2">
              <w:t>Same as 6.2.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62DDAF6" w14:textId="77777777" w:rsidR="005537E3" w:rsidRPr="00AC4FBC" w:rsidRDefault="005537E3" w:rsidP="005537E3">
            <w:pPr>
              <w:pStyle w:val="TAL"/>
            </w:pPr>
          </w:p>
        </w:tc>
      </w:tr>
      <w:tr w:rsidR="005537E3" w:rsidRPr="00AC4FBC" w14:paraId="1FD08B4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F0A0B7F" w14:textId="1A792CD0" w:rsidR="005537E3" w:rsidRPr="00AC4FBC" w:rsidRDefault="005537E3" w:rsidP="005537E3">
            <w:pPr>
              <w:pStyle w:val="TAL"/>
            </w:pPr>
            <w:r w:rsidRPr="00AC4FBC">
              <w:t>6.2B.1.4.2 UE Maximum Output Power for Inter-Band EN-DC including FR2 (1 NR CC) - 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4F67E65F" w14:textId="3469C8B1" w:rsidR="005537E3" w:rsidRPr="00AC4FBC" w:rsidRDefault="005537E3" w:rsidP="005537E3">
            <w:pPr>
              <w:pStyle w:val="TAL"/>
            </w:pPr>
            <w:r w:rsidRPr="001B6FC2">
              <w:t>Same as 6.2.1.2 in TS 38.521-2</w:t>
            </w:r>
            <w:r w:rsidRPr="001B6FC2">
              <w:rPr>
                <w:lang w:eastAsia="ja-JP"/>
              </w:rPr>
              <w:t xml:space="preserve"> [9]</w:t>
            </w:r>
          </w:p>
        </w:tc>
        <w:tc>
          <w:tcPr>
            <w:tcW w:w="3246" w:type="dxa"/>
            <w:gridSpan w:val="2"/>
            <w:tcBorders>
              <w:top w:val="single" w:sz="4" w:space="0" w:color="auto"/>
              <w:left w:val="single" w:sz="4" w:space="0" w:color="auto"/>
              <w:bottom w:val="single" w:sz="4" w:space="0" w:color="auto"/>
              <w:right w:val="single" w:sz="4" w:space="0" w:color="auto"/>
            </w:tcBorders>
          </w:tcPr>
          <w:p w14:paraId="5FFD9F2E" w14:textId="77777777" w:rsidR="005537E3" w:rsidRPr="00AC4FBC" w:rsidRDefault="005537E3" w:rsidP="005537E3">
            <w:pPr>
              <w:pStyle w:val="TAL"/>
            </w:pPr>
          </w:p>
        </w:tc>
      </w:tr>
      <w:tr w:rsidR="005537E3" w:rsidRPr="00AC4FBC" w14:paraId="76A8B76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C22FA3" w14:textId="271764C6" w:rsidR="005537E3" w:rsidRPr="00AC4FBC" w:rsidRDefault="005537E3" w:rsidP="005537E3">
            <w:pPr>
              <w:pStyle w:val="TAL"/>
            </w:pPr>
            <w:r w:rsidRPr="00AC4FBC">
              <w:t>6.2B.1.4_1.1.1 UE Maximum Output Power for Inter-Band EN-DC including FR2 (2 NR CCs) - EIRP and TRP</w:t>
            </w:r>
          </w:p>
        </w:tc>
        <w:tc>
          <w:tcPr>
            <w:tcW w:w="3873" w:type="dxa"/>
            <w:gridSpan w:val="2"/>
            <w:tcBorders>
              <w:top w:val="single" w:sz="4" w:space="0" w:color="auto"/>
              <w:left w:val="single" w:sz="4" w:space="0" w:color="auto"/>
              <w:bottom w:val="single" w:sz="4" w:space="0" w:color="auto"/>
              <w:right w:val="single" w:sz="4" w:space="0" w:color="auto"/>
            </w:tcBorders>
          </w:tcPr>
          <w:p w14:paraId="3DAA2FDF" w14:textId="4670549B" w:rsidR="005537E3" w:rsidRPr="00AC4FBC" w:rsidRDefault="005537E3" w:rsidP="005537E3">
            <w:pPr>
              <w:pStyle w:val="TAL"/>
            </w:pPr>
            <w:r w:rsidRPr="001B6FC2">
              <w:rPr>
                <w:lang w:eastAsia="ja-JP"/>
              </w:rPr>
              <w:t>Same as 6.2A.1.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4FB4591" w14:textId="77777777" w:rsidR="005537E3" w:rsidRPr="00AC4FBC" w:rsidRDefault="005537E3" w:rsidP="005537E3">
            <w:pPr>
              <w:pStyle w:val="TAL"/>
            </w:pPr>
          </w:p>
        </w:tc>
      </w:tr>
      <w:tr w:rsidR="005537E3" w:rsidRPr="00AC4FBC" w14:paraId="23448AF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DD7E27" w14:textId="4781BFB2" w:rsidR="005537E3" w:rsidRPr="00AC4FBC" w:rsidRDefault="005537E3" w:rsidP="005537E3">
            <w:pPr>
              <w:pStyle w:val="TAL"/>
            </w:pPr>
            <w:r w:rsidRPr="00AC4FBC">
              <w:rPr>
                <w:rFonts w:eastAsia="MS Mincho"/>
              </w:rPr>
              <w:t>6.2B.1.4_1.1.2 UE Maximum Output Power for Inter-Band EN-DC including FR2 (2 NR CCs) - 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0F3D6055" w14:textId="3B2D9209" w:rsidR="005537E3" w:rsidRPr="00AC4FBC" w:rsidRDefault="005537E3" w:rsidP="005537E3">
            <w:pPr>
              <w:pStyle w:val="TAL"/>
            </w:pPr>
            <w:r w:rsidRPr="001B6FC2">
              <w:rPr>
                <w:lang w:eastAsia="ja-JP"/>
              </w:rPr>
              <w:t>Same as 6.2A.1.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0A55F44" w14:textId="77777777" w:rsidR="005537E3" w:rsidRPr="00AC4FBC" w:rsidRDefault="005537E3" w:rsidP="005537E3">
            <w:pPr>
              <w:pStyle w:val="TAL"/>
            </w:pPr>
          </w:p>
        </w:tc>
      </w:tr>
      <w:tr w:rsidR="005537E3" w:rsidRPr="00AC4FBC" w14:paraId="4DDF6FE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477AA1" w14:textId="77777777" w:rsidR="005537E3" w:rsidRPr="00AC4FBC" w:rsidRDefault="005537E3" w:rsidP="005537E3">
            <w:pPr>
              <w:pStyle w:val="TAL"/>
              <w:rPr>
                <w:rFonts w:eastAsia="MS Mincho"/>
              </w:rPr>
            </w:pPr>
            <w:r w:rsidRPr="00AC4FBC">
              <w:rPr>
                <w:rFonts w:eastAsia="MS Mincho"/>
              </w:rPr>
              <w:t xml:space="preserve">6.2B.1.4_1.2.1 UE Maximum Output Power for Inter-Band EN-DC including FR2 (3 NR CCs) - EIRP </w:t>
            </w:r>
          </w:p>
          <w:p w14:paraId="006191E3" w14:textId="56385EE9" w:rsidR="005537E3" w:rsidRPr="00AC4FBC" w:rsidRDefault="005537E3" w:rsidP="005537E3">
            <w:pPr>
              <w:pStyle w:val="TAL"/>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3A2656EE" w14:textId="1534C326" w:rsidR="005537E3" w:rsidRPr="00AC4FBC" w:rsidRDefault="005537E3" w:rsidP="005537E3">
            <w:pPr>
              <w:pStyle w:val="TAL"/>
            </w:pPr>
            <w:r w:rsidRPr="001B6FC2">
              <w:rPr>
                <w:lang w:eastAsia="ja-JP"/>
              </w:rPr>
              <w:t>Same as clause 6.2A.1.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BE1BB68" w14:textId="77777777" w:rsidR="005537E3" w:rsidRPr="00AC4FBC" w:rsidRDefault="005537E3" w:rsidP="005537E3">
            <w:pPr>
              <w:pStyle w:val="TAL"/>
            </w:pPr>
          </w:p>
        </w:tc>
      </w:tr>
      <w:tr w:rsidR="005537E3" w:rsidRPr="00AC4FBC" w14:paraId="3457B7A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34513B7" w14:textId="77777777" w:rsidR="005537E3" w:rsidRPr="00AC4FBC" w:rsidRDefault="005537E3" w:rsidP="005537E3">
            <w:pPr>
              <w:pStyle w:val="TAL"/>
              <w:rPr>
                <w:rFonts w:eastAsia="MS Mincho"/>
                <w:lang w:eastAsia="en-US"/>
              </w:rPr>
            </w:pPr>
            <w:r w:rsidRPr="00AC4FBC">
              <w:rPr>
                <w:rFonts w:eastAsia="MS Mincho"/>
              </w:rPr>
              <w:t>6.2B.1.4_1.2.2 UE Maximum Output Power for Inter-Band EN-DC including FR2 (3 NR CCs) -</w:t>
            </w:r>
          </w:p>
          <w:p w14:paraId="476C3B36" w14:textId="0C120B88" w:rsidR="005537E3" w:rsidRPr="00AC4FBC" w:rsidRDefault="005537E3" w:rsidP="005537E3">
            <w:pPr>
              <w:pStyle w:val="TAL"/>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1E28675A" w14:textId="42C3CC5B" w:rsidR="005537E3" w:rsidRPr="00AC4FBC" w:rsidRDefault="005537E3" w:rsidP="005537E3">
            <w:pPr>
              <w:pStyle w:val="TAL"/>
            </w:pPr>
            <w:r w:rsidRPr="001B6FC2">
              <w:rPr>
                <w:lang w:eastAsia="ja-JP"/>
              </w:rPr>
              <w:t>Same as clause 6.2A.1.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F11AE48" w14:textId="77777777" w:rsidR="005537E3" w:rsidRPr="00AC4FBC" w:rsidRDefault="005537E3" w:rsidP="005537E3">
            <w:pPr>
              <w:pStyle w:val="TAL"/>
            </w:pPr>
          </w:p>
        </w:tc>
      </w:tr>
      <w:tr w:rsidR="005537E3" w:rsidRPr="00AC4FBC" w14:paraId="76CB6CB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B1368F" w14:textId="77777777" w:rsidR="005537E3" w:rsidRPr="00AC4FBC" w:rsidRDefault="005537E3" w:rsidP="005537E3">
            <w:pPr>
              <w:pStyle w:val="TAL"/>
              <w:rPr>
                <w:rFonts w:eastAsia="MS Mincho"/>
                <w:lang w:eastAsia="en-US"/>
              </w:rPr>
            </w:pPr>
            <w:r w:rsidRPr="00AC4FBC">
              <w:rPr>
                <w:rFonts w:eastAsia="MS Mincho"/>
              </w:rPr>
              <w:t xml:space="preserve">6.2B.1.4_1.3.1 UE Maximum Output Power for Inter-Band EN-DC including FR2 (4 NR CCs) - EIRP </w:t>
            </w:r>
          </w:p>
          <w:p w14:paraId="5EA30596" w14:textId="2C86FF14" w:rsidR="005537E3" w:rsidRPr="00AC4FBC" w:rsidRDefault="005537E3" w:rsidP="005537E3">
            <w:pPr>
              <w:pStyle w:val="TAL"/>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2F1A2E2D" w14:textId="0E1AB1EA" w:rsidR="005537E3" w:rsidRPr="00AC4FBC" w:rsidRDefault="005537E3" w:rsidP="005537E3">
            <w:pPr>
              <w:pStyle w:val="TAL"/>
            </w:pPr>
            <w:r w:rsidRPr="001B6FC2">
              <w:rPr>
                <w:lang w:eastAsia="ja-JP"/>
              </w:rPr>
              <w:t>Same as clause 6.2A.1.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A6A304B" w14:textId="77777777" w:rsidR="005537E3" w:rsidRPr="00AC4FBC" w:rsidRDefault="005537E3" w:rsidP="005537E3">
            <w:pPr>
              <w:pStyle w:val="TAL"/>
            </w:pPr>
          </w:p>
        </w:tc>
      </w:tr>
      <w:tr w:rsidR="005537E3" w:rsidRPr="00AC4FBC" w14:paraId="48B14AF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7F4513" w14:textId="77777777" w:rsidR="005537E3" w:rsidRPr="00AC4FBC" w:rsidRDefault="005537E3" w:rsidP="005537E3">
            <w:pPr>
              <w:pStyle w:val="TAL"/>
              <w:rPr>
                <w:rFonts w:eastAsia="MS Mincho"/>
                <w:lang w:eastAsia="en-US"/>
              </w:rPr>
            </w:pPr>
            <w:r w:rsidRPr="00AC4FBC">
              <w:rPr>
                <w:rFonts w:eastAsia="MS Mincho"/>
              </w:rPr>
              <w:t>6.2B.1.4_1.3.2 UE Maximum Output Power for Inter-Band EN-DC including FR2 (4 NR CCs) –</w:t>
            </w:r>
          </w:p>
          <w:p w14:paraId="52EF6E60" w14:textId="5789CA42" w:rsidR="005537E3" w:rsidRPr="00AC4FBC" w:rsidRDefault="005537E3" w:rsidP="005537E3">
            <w:pPr>
              <w:pStyle w:val="TAL"/>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466A3736" w14:textId="68535DCE" w:rsidR="005537E3" w:rsidRPr="00AC4FBC" w:rsidRDefault="005537E3" w:rsidP="005537E3">
            <w:pPr>
              <w:pStyle w:val="TAL"/>
            </w:pPr>
            <w:r w:rsidRPr="001B6FC2">
              <w:rPr>
                <w:lang w:eastAsia="ja-JP"/>
              </w:rPr>
              <w:t>Same as clause 6.2A.1.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3D4E064" w14:textId="77777777" w:rsidR="005537E3" w:rsidRPr="00AC4FBC" w:rsidRDefault="005537E3" w:rsidP="005537E3">
            <w:pPr>
              <w:pStyle w:val="TAL"/>
            </w:pPr>
          </w:p>
        </w:tc>
      </w:tr>
      <w:tr w:rsidR="005537E3" w:rsidRPr="00AC4FBC" w14:paraId="3AEF845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43C408" w14:textId="7464B31B" w:rsidR="005537E3" w:rsidRPr="00AC4FBC" w:rsidRDefault="005537E3" w:rsidP="005537E3">
            <w:pPr>
              <w:pStyle w:val="TAL"/>
              <w:rPr>
                <w:rFonts w:eastAsia="MS Mincho"/>
              </w:rPr>
            </w:pPr>
            <w:r w:rsidRPr="00AC4FBC">
              <w:rPr>
                <w:rFonts w:eastAsia="MS Mincho"/>
              </w:rPr>
              <w:t>6.2B.1.4_1.4.1 UE Maximum Output Power for Inter-Band EN-DC including FR2 (5 NR CCs) - EIRP</w:t>
            </w:r>
          </w:p>
          <w:p w14:paraId="314FAFD0" w14:textId="1BC43270" w:rsidR="005537E3" w:rsidRPr="00AC4FBC" w:rsidRDefault="005537E3" w:rsidP="005537E3">
            <w:pPr>
              <w:pStyle w:val="TAL"/>
              <w:rPr>
                <w:rFonts w:eastAsia="MS Mincho"/>
              </w:rPr>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59187D47" w14:textId="51920335" w:rsidR="005537E3" w:rsidRPr="00AC4FBC" w:rsidRDefault="005537E3" w:rsidP="005537E3">
            <w:pPr>
              <w:pStyle w:val="TAL"/>
              <w:rPr>
                <w:lang w:eastAsia="ja-JP"/>
              </w:rPr>
            </w:pPr>
            <w:r w:rsidRPr="001B6FC2">
              <w:rPr>
                <w:lang w:eastAsia="ja-JP"/>
              </w:rPr>
              <w:t>Same as clause 6.2A.1.1.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B8AE7E9" w14:textId="77777777" w:rsidR="005537E3" w:rsidRPr="00AC4FBC" w:rsidRDefault="005537E3" w:rsidP="005537E3">
            <w:pPr>
              <w:pStyle w:val="TAL"/>
            </w:pPr>
          </w:p>
        </w:tc>
      </w:tr>
      <w:tr w:rsidR="005537E3" w:rsidRPr="00AC4FBC" w14:paraId="05551DF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B064B9" w14:textId="77777777" w:rsidR="005537E3" w:rsidRPr="00AC4FBC" w:rsidRDefault="005537E3" w:rsidP="005537E3">
            <w:pPr>
              <w:pStyle w:val="TAL"/>
              <w:rPr>
                <w:rFonts w:eastAsia="MS Mincho"/>
              </w:rPr>
            </w:pPr>
            <w:r w:rsidRPr="00AC4FBC">
              <w:rPr>
                <w:rFonts w:eastAsia="MS Mincho"/>
              </w:rPr>
              <w:t>6.2B.1.4_1.4.2 UE Maximum Output Power for Inter-Band EN-DC including FR2 (5 NR CCs) –</w:t>
            </w:r>
          </w:p>
          <w:p w14:paraId="2F686E79" w14:textId="0F14E09B" w:rsidR="005537E3" w:rsidRPr="00AC4FBC" w:rsidRDefault="005537E3" w:rsidP="005537E3">
            <w:pPr>
              <w:pStyle w:val="TAL"/>
              <w:rPr>
                <w:rFonts w:eastAsia="MS Mincho"/>
              </w:rPr>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5462EF19" w14:textId="1B6AD21A" w:rsidR="005537E3" w:rsidRPr="00AC4FBC" w:rsidRDefault="005537E3" w:rsidP="005537E3">
            <w:pPr>
              <w:pStyle w:val="TAL"/>
              <w:rPr>
                <w:lang w:eastAsia="ja-JP"/>
              </w:rPr>
            </w:pPr>
            <w:r w:rsidRPr="001B6FC2">
              <w:rPr>
                <w:lang w:eastAsia="ja-JP"/>
              </w:rPr>
              <w:t>Same as clause 6.2A.1.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27B756F" w14:textId="77777777" w:rsidR="005537E3" w:rsidRPr="00AC4FBC" w:rsidRDefault="005537E3" w:rsidP="005537E3">
            <w:pPr>
              <w:pStyle w:val="TAL"/>
            </w:pPr>
          </w:p>
        </w:tc>
      </w:tr>
      <w:tr w:rsidR="005537E3" w:rsidRPr="00AC4FBC" w14:paraId="63CBE08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7E43563" w14:textId="571DFB17" w:rsidR="005537E3" w:rsidRPr="00AC4FBC" w:rsidRDefault="005537E3" w:rsidP="005537E3">
            <w:pPr>
              <w:pStyle w:val="TAL"/>
              <w:rPr>
                <w:rFonts w:eastAsia="MS Mincho"/>
              </w:rPr>
            </w:pPr>
            <w:r w:rsidRPr="00AC4FBC">
              <w:rPr>
                <w:rFonts w:eastAsia="MS Mincho"/>
              </w:rPr>
              <w:t>6.2B.1.4_1.5.1 UE Maximum Output Power for Inter-Band EN-DC including FR2 (6 NR CCs) - EIRP</w:t>
            </w:r>
          </w:p>
          <w:p w14:paraId="4345FB24" w14:textId="18E102CA" w:rsidR="005537E3" w:rsidRPr="00AC4FBC" w:rsidRDefault="005537E3" w:rsidP="005537E3">
            <w:pPr>
              <w:pStyle w:val="TAL"/>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6EC0691F" w14:textId="7AD83093" w:rsidR="005537E3" w:rsidRPr="00AC4FBC" w:rsidRDefault="005537E3" w:rsidP="005537E3">
            <w:pPr>
              <w:pStyle w:val="TAL"/>
            </w:pPr>
            <w:r w:rsidRPr="001B6FC2">
              <w:rPr>
                <w:lang w:eastAsia="ja-JP"/>
              </w:rPr>
              <w:t>Same as clause 6.2A.1.1.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68DAA51" w14:textId="77777777" w:rsidR="005537E3" w:rsidRPr="00AC4FBC" w:rsidRDefault="005537E3" w:rsidP="005537E3">
            <w:pPr>
              <w:pStyle w:val="TAL"/>
            </w:pPr>
          </w:p>
        </w:tc>
      </w:tr>
      <w:tr w:rsidR="005537E3" w:rsidRPr="00AC4FBC" w14:paraId="1713AF5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1EEFA61" w14:textId="77777777" w:rsidR="005537E3" w:rsidRPr="00AC4FBC" w:rsidRDefault="005537E3" w:rsidP="005537E3">
            <w:pPr>
              <w:pStyle w:val="TAL"/>
              <w:rPr>
                <w:rFonts w:eastAsia="MS Mincho"/>
              </w:rPr>
            </w:pPr>
            <w:r w:rsidRPr="00AC4FBC">
              <w:rPr>
                <w:rFonts w:eastAsia="MS Mincho"/>
              </w:rPr>
              <w:t>6.2B.1.4_1.5.2 UE Maximum Output Power for Inter-Band EN-DC including FR2 (6 NR CCs) –</w:t>
            </w:r>
          </w:p>
          <w:p w14:paraId="0DEAA25A" w14:textId="4808104A" w:rsidR="005537E3" w:rsidRPr="00AC4FBC" w:rsidRDefault="005537E3" w:rsidP="005537E3">
            <w:pPr>
              <w:pStyle w:val="TAL"/>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7D63061F" w14:textId="0571F0F6" w:rsidR="005537E3" w:rsidRPr="00AC4FBC" w:rsidRDefault="005537E3" w:rsidP="005537E3">
            <w:pPr>
              <w:pStyle w:val="TAL"/>
            </w:pPr>
            <w:r w:rsidRPr="001B6FC2">
              <w:rPr>
                <w:lang w:eastAsia="ja-JP"/>
              </w:rPr>
              <w:t>Same as clause 6.2A.1.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AEED2A3" w14:textId="77777777" w:rsidR="005537E3" w:rsidRPr="00AC4FBC" w:rsidRDefault="005537E3" w:rsidP="005537E3">
            <w:pPr>
              <w:pStyle w:val="TAL"/>
            </w:pPr>
          </w:p>
        </w:tc>
      </w:tr>
      <w:tr w:rsidR="005537E3" w:rsidRPr="00AC4FBC" w14:paraId="7DEA3DE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3B5F5E" w14:textId="77777777" w:rsidR="005537E3" w:rsidRPr="00AC4FBC" w:rsidRDefault="005537E3" w:rsidP="005537E3">
            <w:pPr>
              <w:pStyle w:val="TAL"/>
              <w:rPr>
                <w:rFonts w:eastAsia="MS Mincho"/>
              </w:rPr>
            </w:pPr>
            <w:r w:rsidRPr="00AC4FBC">
              <w:rPr>
                <w:rFonts w:eastAsia="MS Mincho"/>
              </w:rPr>
              <w:t>6.2B.1.4_1.6.1 UE Maximum Output Power for Inter-Band EN-DC including FR2 (7 NR CCs) - EIRP</w:t>
            </w:r>
          </w:p>
          <w:p w14:paraId="7ED36253" w14:textId="60C67E86" w:rsidR="005537E3" w:rsidRPr="00AC4FBC" w:rsidRDefault="005537E3" w:rsidP="005537E3">
            <w:pPr>
              <w:pStyle w:val="TAL"/>
              <w:rPr>
                <w:rFonts w:eastAsia="MS Mincho"/>
              </w:rPr>
            </w:pPr>
            <w:r w:rsidRPr="00AC4FBC">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0E700B55" w14:textId="4C0E91D2" w:rsidR="005537E3" w:rsidRPr="00AC4FBC" w:rsidRDefault="005537E3" w:rsidP="005537E3">
            <w:pPr>
              <w:pStyle w:val="TAL"/>
              <w:rPr>
                <w:lang w:eastAsia="ja-JP"/>
              </w:rPr>
            </w:pPr>
            <w:r w:rsidRPr="001B6FC2">
              <w:rPr>
                <w:lang w:eastAsia="ja-JP"/>
              </w:rPr>
              <w:t>Same as clause 6.2A.1.1.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B6F750C" w14:textId="77777777" w:rsidR="005537E3" w:rsidRPr="00AC4FBC" w:rsidRDefault="005537E3" w:rsidP="005537E3">
            <w:pPr>
              <w:pStyle w:val="TAL"/>
            </w:pPr>
          </w:p>
        </w:tc>
      </w:tr>
      <w:tr w:rsidR="005537E3" w:rsidRPr="00AC4FBC" w14:paraId="1B34DE2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A851AE" w14:textId="77777777" w:rsidR="005537E3" w:rsidRPr="00AC4FBC" w:rsidRDefault="005537E3" w:rsidP="005537E3">
            <w:pPr>
              <w:pStyle w:val="TAL"/>
              <w:rPr>
                <w:rFonts w:eastAsia="MS Mincho"/>
              </w:rPr>
            </w:pPr>
            <w:r w:rsidRPr="00AC4FBC">
              <w:rPr>
                <w:rFonts w:eastAsia="MS Mincho"/>
              </w:rPr>
              <w:t>6.2B.1.4_1.6.2 UE Maximum Output Power for Inter-Band EN-DC including FR2 (7 NR CCs) –</w:t>
            </w:r>
          </w:p>
          <w:p w14:paraId="2A8427F0" w14:textId="625261C4" w:rsidR="005537E3" w:rsidRPr="00AC4FBC" w:rsidRDefault="005537E3" w:rsidP="005537E3">
            <w:pPr>
              <w:pStyle w:val="TAL"/>
              <w:rPr>
                <w:rFonts w:eastAsia="MS Mincho"/>
              </w:rPr>
            </w:pPr>
            <w:r w:rsidRPr="00AC4FBC">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2AFCDEBB" w14:textId="380D8D0E" w:rsidR="005537E3" w:rsidRPr="00AC4FBC" w:rsidRDefault="005537E3" w:rsidP="005537E3">
            <w:pPr>
              <w:pStyle w:val="TAL"/>
              <w:rPr>
                <w:lang w:eastAsia="ja-JP"/>
              </w:rPr>
            </w:pPr>
            <w:r w:rsidRPr="001B6FC2">
              <w:rPr>
                <w:lang w:eastAsia="ja-JP"/>
              </w:rPr>
              <w:t>Same as clause 6.2A.1.2.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1F97CC8" w14:textId="77777777" w:rsidR="005537E3" w:rsidRPr="00AC4FBC" w:rsidRDefault="005537E3" w:rsidP="005537E3">
            <w:pPr>
              <w:pStyle w:val="TAL"/>
            </w:pPr>
          </w:p>
        </w:tc>
      </w:tr>
      <w:tr w:rsidR="000C49DC" w:rsidRPr="00AC4FBC" w14:paraId="0E9DE76C" w14:textId="77777777" w:rsidTr="000E7EBA">
        <w:trPr>
          <w:gridAfter w:val="1"/>
          <w:wAfter w:w="113" w:type="dxa"/>
          <w:jc w:val="center"/>
          <w:ins w:id="25605" w:author="2028" w:date="2024-03-28T13:46:00Z"/>
        </w:trPr>
        <w:tc>
          <w:tcPr>
            <w:tcW w:w="2586" w:type="dxa"/>
            <w:gridSpan w:val="2"/>
            <w:tcBorders>
              <w:top w:val="single" w:sz="4" w:space="0" w:color="auto"/>
              <w:left w:val="single" w:sz="4" w:space="0" w:color="auto"/>
              <w:bottom w:val="single" w:sz="4" w:space="0" w:color="auto"/>
              <w:right w:val="single" w:sz="4" w:space="0" w:color="auto"/>
            </w:tcBorders>
          </w:tcPr>
          <w:p w14:paraId="2A50D858" w14:textId="5C46FB8F" w:rsidR="000C49DC" w:rsidRPr="00AC4FBC" w:rsidRDefault="000C49DC" w:rsidP="000C49DC">
            <w:pPr>
              <w:pStyle w:val="TAL"/>
              <w:rPr>
                <w:ins w:id="25606" w:author="2028" w:date="2024-03-28T13:46:00Z"/>
                <w:rFonts w:eastAsia="MS Mincho"/>
              </w:rPr>
            </w:pPr>
            <w:ins w:id="25607" w:author="2028" w:date="2024-03-28T13:46:00Z">
              <w:r w:rsidRPr="002E2F5B">
                <w:rPr>
                  <w:rFonts w:eastAsia="MS Mincho"/>
                </w:rPr>
                <w:t>6.2B.1.6</w:t>
              </w:r>
              <w:r w:rsidRPr="002E2F5B">
                <w:rPr>
                  <w:rFonts w:eastAsia="MS Mincho"/>
                </w:rPr>
                <w:tab/>
                <w:t>UE Maximum Output Power for Inter-Band EN-DC including FR2 (1 NR CC) - EIRP with UL Gaps</w:t>
              </w:r>
            </w:ins>
          </w:p>
        </w:tc>
        <w:tc>
          <w:tcPr>
            <w:tcW w:w="3873" w:type="dxa"/>
            <w:gridSpan w:val="2"/>
            <w:tcBorders>
              <w:top w:val="single" w:sz="4" w:space="0" w:color="auto"/>
              <w:left w:val="single" w:sz="4" w:space="0" w:color="auto"/>
              <w:bottom w:val="single" w:sz="4" w:space="0" w:color="auto"/>
              <w:right w:val="single" w:sz="4" w:space="0" w:color="auto"/>
            </w:tcBorders>
          </w:tcPr>
          <w:p w14:paraId="7A886661" w14:textId="2A2D8121" w:rsidR="000C49DC" w:rsidRPr="001B6FC2" w:rsidRDefault="000C49DC" w:rsidP="000C49DC">
            <w:pPr>
              <w:pStyle w:val="TAL"/>
              <w:rPr>
                <w:ins w:id="25608" w:author="2028" w:date="2024-03-28T13:46:00Z"/>
                <w:lang w:eastAsia="ja-JP"/>
              </w:rPr>
            </w:pPr>
            <w:ins w:id="25609" w:author="2028" w:date="2024-03-28T13:46:00Z">
              <w:r w:rsidRPr="002E2F5B">
                <w:rPr>
                  <w:lang w:eastAsia="ja-JP"/>
                </w:rPr>
                <w:t>Same as clause 6.2.5 in TS 38.521-2</w:t>
              </w:r>
            </w:ins>
          </w:p>
        </w:tc>
        <w:tc>
          <w:tcPr>
            <w:tcW w:w="3246" w:type="dxa"/>
            <w:gridSpan w:val="2"/>
            <w:tcBorders>
              <w:top w:val="single" w:sz="4" w:space="0" w:color="auto"/>
              <w:left w:val="single" w:sz="4" w:space="0" w:color="auto"/>
              <w:bottom w:val="single" w:sz="4" w:space="0" w:color="auto"/>
              <w:right w:val="single" w:sz="4" w:space="0" w:color="auto"/>
            </w:tcBorders>
          </w:tcPr>
          <w:p w14:paraId="5DCCA334" w14:textId="77777777" w:rsidR="000C49DC" w:rsidRPr="00AC4FBC" w:rsidRDefault="000C49DC" w:rsidP="000C49DC">
            <w:pPr>
              <w:pStyle w:val="TAL"/>
              <w:rPr>
                <w:ins w:id="25610" w:author="2028" w:date="2024-03-28T13:46:00Z"/>
              </w:rPr>
            </w:pPr>
          </w:p>
        </w:tc>
      </w:tr>
      <w:tr w:rsidR="000C49DC" w:rsidRPr="00AC4FBC" w14:paraId="1C3B7AD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D15514" w14:textId="3806E71D" w:rsidR="000C49DC" w:rsidRPr="00AC4FBC" w:rsidRDefault="000C49DC" w:rsidP="000C49DC">
            <w:pPr>
              <w:pStyle w:val="TAL"/>
              <w:rPr>
                <w:rFonts w:eastAsia="MS Mincho"/>
              </w:rPr>
            </w:pPr>
            <w:r w:rsidRPr="001B6FC2">
              <w:rPr>
                <w:rFonts w:eastAsia="MS Mincho"/>
              </w:rPr>
              <w:t>6.2B.1.4D.1 UE Maximum Output Power for Inter-Band EN-DC including FR2 for UL MIMO</w:t>
            </w:r>
          </w:p>
        </w:tc>
        <w:tc>
          <w:tcPr>
            <w:tcW w:w="3873" w:type="dxa"/>
            <w:gridSpan w:val="2"/>
            <w:tcBorders>
              <w:top w:val="single" w:sz="4" w:space="0" w:color="auto"/>
              <w:left w:val="single" w:sz="4" w:space="0" w:color="auto"/>
              <w:bottom w:val="single" w:sz="4" w:space="0" w:color="auto"/>
              <w:right w:val="single" w:sz="4" w:space="0" w:color="auto"/>
            </w:tcBorders>
          </w:tcPr>
          <w:p w14:paraId="4CB9DB13" w14:textId="7BDD0DA3" w:rsidR="000C49DC" w:rsidRPr="001B6FC2" w:rsidRDefault="000C49DC" w:rsidP="000C49DC">
            <w:pPr>
              <w:pStyle w:val="TAL"/>
              <w:rPr>
                <w:lang w:eastAsia="ja-JP"/>
              </w:rPr>
            </w:pPr>
            <w:r w:rsidRPr="001B6FC2">
              <w:rPr>
                <w:lang w:eastAsia="ja-JP"/>
              </w:rPr>
              <w:t>Same as clause 6.2D.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11636A8" w14:textId="77777777" w:rsidR="000C49DC" w:rsidRPr="00AC4FBC" w:rsidRDefault="000C49DC" w:rsidP="000C49DC">
            <w:pPr>
              <w:pStyle w:val="TAL"/>
            </w:pPr>
          </w:p>
        </w:tc>
      </w:tr>
      <w:tr w:rsidR="000C49DC" w:rsidRPr="00AC4FBC" w14:paraId="10CF36C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0051CD" w14:textId="6A6118B4" w:rsidR="000C49DC" w:rsidRPr="00AC4FBC" w:rsidRDefault="000C49DC" w:rsidP="000C49DC">
            <w:pPr>
              <w:pStyle w:val="TAL"/>
              <w:rPr>
                <w:rFonts w:eastAsia="MS Mincho"/>
              </w:rPr>
            </w:pPr>
            <w:r w:rsidRPr="001B6FC2">
              <w:rPr>
                <w:rFonts w:eastAsia="MS Mincho"/>
              </w:rPr>
              <w:t>6.2B.1.4D.2 UE Maximum Output Power for Inter-Band EN-DC including FR2 for UL MIMO- 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654EFDE3" w14:textId="29FDA036" w:rsidR="000C49DC" w:rsidRPr="001B6FC2" w:rsidRDefault="000C49DC" w:rsidP="000C49DC">
            <w:pPr>
              <w:pStyle w:val="TAL"/>
              <w:rPr>
                <w:lang w:eastAsia="ja-JP"/>
              </w:rPr>
            </w:pPr>
            <w:r w:rsidRPr="001B6FC2">
              <w:rPr>
                <w:lang w:eastAsia="ja-JP"/>
              </w:rPr>
              <w:t>Same as clause 6.2D.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26ED432" w14:textId="77777777" w:rsidR="000C49DC" w:rsidRPr="00AC4FBC" w:rsidRDefault="000C49DC" w:rsidP="000C49DC">
            <w:pPr>
              <w:pStyle w:val="TAL"/>
            </w:pPr>
          </w:p>
        </w:tc>
      </w:tr>
      <w:tr w:rsidR="000C49DC" w:rsidRPr="00AC4FBC" w14:paraId="19A3FAF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70E0F1" w14:textId="007DEB38" w:rsidR="000C49DC" w:rsidRPr="00AC4FBC" w:rsidRDefault="000C49DC" w:rsidP="000C49DC">
            <w:pPr>
              <w:pStyle w:val="TAL"/>
            </w:pPr>
            <w:r w:rsidRPr="00AC4FBC">
              <w:rPr>
                <w:rFonts w:eastAsia="MS Mincho"/>
              </w:rPr>
              <w:t>6.2B.2.1 UE Maximum Output Power reduction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F723CF1" w14:textId="79B57278" w:rsidR="000C49DC" w:rsidRPr="00AC4FBC" w:rsidRDefault="000C49DC" w:rsidP="000C49DC">
            <w:pPr>
              <w:pStyle w:val="TAL"/>
            </w:pPr>
            <w:r w:rsidRPr="00AC4FBC">
              <w:rPr>
                <w:lang w:eastAsia="ja-JP"/>
              </w:rPr>
              <w:t>Same as 6.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C98B6A7" w14:textId="77777777" w:rsidR="000C49DC" w:rsidRPr="00AC4FBC" w:rsidRDefault="000C49DC" w:rsidP="000C49DC">
            <w:pPr>
              <w:pStyle w:val="TAL"/>
            </w:pPr>
          </w:p>
        </w:tc>
      </w:tr>
      <w:tr w:rsidR="000C49DC" w:rsidRPr="00AC4FBC" w14:paraId="7D1A646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CB011DE" w14:textId="77777777" w:rsidR="000C49DC" w:rsidRPr="00AC4FBC" w:rsidRDefault="000C49DC" w:rsidP="000C49DC">
            <w:pPr>
              <w:pStyle w:val="TAL"/>
            </w:pPr>
            <w:r w:rsidRPr="00AC4FBC">
              <w:t>6.2B.2.2 UE Maximum Output Power reduction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9AA4677" w14:textId="77777777" w:rsidR="000C49DC" w:rsidRPr="00AC4FBC" w:rsidRDefault="000C49DC" w:rsidP="000C49DC">
            <w:pPr>
              <w:pStyle w:val="TAL"/>
            </w:pPr>
            <w:r w:rsidRPr="00AC4FBC">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145E34C0" w14:textId="77777777" w:rsidR="000C49DC" w:rsidRPr="00AC4FBC" w:rsidRDefault="000C49DC" w:rsidP="000C49DC">
            <w:pPr>
              <w:pStyle w:val="TAL"/>
            </w:pPr>
          </w:p>
        </w:tc>
      </w:tr>
      <w:tr w:rsidR="000C49DC" w:rsidRPr="00AC4FBC" w14:paraId="6B7D381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8B3F53" w14:textId="77777777" w:rsidR="000C49DC" w:rsidRPr="00AC4FBC" w:rsidRDefault="000C49DC" w:rsidP="000C49DC">
            <w:pPr>
              <w:pStyle w:val="TAL"/>
            </w:pPr>
            <w:r w:rsidRPr="00AC4FBC">
              <w:t>6.2B.2.3 UE Maximum Output Power reduc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1094712" w14:textId="77777777" w:rsidR="000C49DC" w:rsidRPr="00AC4FBC" w:rsidRDefault="000C49DC" w:rsidP="000C49DC">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2BF83104" w14:textId="77777777" w:rsidR="000C49DC" w:rsidRPr="00AC4FBC" w:rsidRDefault="000C49DC" w:rsidP="000C49DC">
            <w:pPr>
              <w:pStyle w:val="TAL"/>
            </w:pPr>
          </w:p>
        </w:tc>
      </w:tr>
      <w:tr w:rsidR="000C49DC" w:rsidRPr="00AC4FBC" w14:paraId="191EAF9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DDEFD04" w14:textId="77777777" w:rsidR="000C49DC" w:rsidRPr="00AC4FBC" w:rsidRDefault="000C49DC" w:rsidP="000C49DC">
            <w:pPr>
              <w:pStyle w:val="TAL"/>
            </w:pPr>
            <w:r w:rsidRPr="00AC4FBC">
              <w:t>6.2B.2.4 UE Maximum Output Power reduction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2E9D50C1" w14:textId="77777777" w:rsidR="000C49DC" w:rsidRPr="00AC4FBC" w:rsidRDefault="000C49DC" w:rsidP="000C49DC">
            <w:pPr>
              <w:pStyle w:val="TAL"/>
            </w:pPr>
            <w:r w:rsidRPr="00AC4FBC">
              <w:t>Same as clause 6.2.2 and 6.2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42FCED5" w14:textId="77777777" w:rsidR="000C49DC" w:rsidRPr="00AC4FBC" w:rsidRDefault="000C49DC" w:rsidP="000C49DC">
            <w:pPr>
              <w:pStyle w:val="TAL"/>
            </w:pPr>
          </w:p>
        </w:tc>
      </w:tr>
      <w:tr w:rsidR="000C49DC" w:rsidRPr="00AC4FBC" w14:paraId="635CDC3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3BAD801" w14:textId="5A73BDB2" w:rsidR="000C49DC" w:rsidRPr="00AC4FBC" w:rsidRDefault="000C49DC" w:rsidP="000C49DC">
            <w:pPr>
              <w:pStyle w:val="TAL"/>
              <w:rPr>
                <w:rFonts w:eastAsia="PMingLiU"/>
                <w:lang w:eastAsia="en-US"/>
              </w:rPr>
            </w:pPr>
            <w:r w:rsidRPr="00AC4FBC">
              <w:t>6.2B.2.4a UE Maximum Output Power reduction enhancements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71FD7D5F" w14:textId="25412FBB" w:rsidR="000C49DC" w:rsidRPr="00AC4FBC" w:rsidRDefault="000C49DC" w:rsidP="000C49DC">
            <w:pPr>
              <w:pStyle w:val="TAL"/>
              <w:rPr>
                <w:rFonts w:eastAsia="PMingLiU"/>
                <w:lang w:eastAsia="en-US"/>
              </w:rPr>
            </w:pPr>
            <w:r w:rsidRPr="00AC4FBC">
              <w:t>Same as clause 6.2.2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4BF8BA4" w14:textId="77777777"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p>
        </w:tc>
      </w:tr>
      <w:tr w:rsidR="000C49DC" w:rsidRPr="00AC4FBC" w14:paraId="6328712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6ADD91" w14:textId="77777777"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lang w:eastAsia="en-US"/>
              </w:rPr>
              <w:t>6.2B.2.4_1.1 UE Maximum Output Power reduction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6EC2BE44" w14:textId="77777777" w:rsidR="000C49DC" w:rsidRPr="00AC4FBC" w:rsidRDefault="000C49DC" w:rsidP="000C49DC">
            <w:pPr>
              <w:keepNext/>
              <w:keepLines/>
              <w:overflowPunct/>
              <w:autoSpaceDE/>
              <w:autoSpaceDN/>
              <w:adjustRightInd/>
              <w:spacing w:after="0"/>
              <w:textAlignment w:val="auto"/>
              <w:rPr>
                <w:rFonts w:ascii="Arial" w:eastAsia="PMingLiU" w:hAnsi="Arial"/>
                <w:sz w:val="18"/>
                <w:lang w:eastAsia="zh-TW"/>
              </w:rPr>
            </w:pPr>
            <w:r w:rsidRPr="00AC4FBC">
              <w:rPr>
                <w:rFonts w:ascii="Arial" w:eastAsia="PMingLiU" w:hAnsi="Arial"/>
                <w:sz w:val="18"/>
                <w:lang w:eastAsia="en-US"/>
              </w:rPr>
              <w:t>Same as clause 6.2A</w:t>
            </w:r>
            <w:r w:rsidRPr="00AC4FBC">
              <w:rPr>
                <w:rFonts w:ascii="Arial" w:eastAsia="PMingLiU" w:hAnsi="Arial"/>
                <w:sz w:val="18"/>
                <w:lang w:eastAsia="ja-JP"/>
              </w:rPr>
              <w:t xml:space="preserve">.2.1 in </w:t>
            </w:r>
            <w:r w:rsidRPr="00AC4FBC">
              <w:rPr>
                <w:rFonts w:ascii="Arial" w:eastAsia="PMingLiU" w:hAnsi="Arial"/>
                <w:sz w:val="18"/>
                <w:lang w:eastAsia="en-US"/>
              </w:rPr>
              <w:t>TS 38.521-</w:t>
            </w:r>
            <w:r w:rsidRPr="00AC4FBC">
              <w:rPr>
                <w:rFonts w:ascii="Arial" w:eastAsia="PMingLiU" w:hAnsi="Arial"/>
                <w:sz w:val="18"/>
                <w:lang w:eastAsia="ja-JP"/>
              </w:rPr>
              <w:t>2</w:t>
            </w:r>
            <w:r w:rsidRPr="00AC4FBC">
              <w:rPr>
                <w:rFonts w:ascii="Arial" w:eastAsia="PMingLiU" w:hAnsi="Arial"/>
                <w:sz w:val="18"/>
                <w:lang w:eastAsia="en-US"/>
              </w:rPr>
              <w:t> [</w:t>
            </w:r>
            <w:r w:rsidRPr="00AC4FBC">
              <w:rPr>
                <w:rFonts w:ascii="Arial" w:eastAsia="PMingLiU" w:hAnsi="Arial"/>
                <w:sz w:val="18"/>
                <w:lang w:eastAsia="ja-JP"/>
              </w:rPr>
              <w:t>9</w:t>
            </w:r>
            <w:r w:rsidRPr="00AC4FBC">
              <w:rPr>
                <w:rFonts w:ascii="Arial" w:eastAsia="PMingLiU" w:hAnsi="Arial"/>
                <w:sz w:val="18"/>
                <w:lang w:eastAsia="en-US"/>
              </w:rPr>
              <w:t>]</w:t>
            </w:r>
          </w:p>
        </w:tc>
        <w:tc>
          <w:tcPr>
            <w:tcW w:w="3246" w:type="dxa"/>
            <w:gridSpan w:val="2"/>
            <w:tcBorders>
              <w:top w:val="single" w:sz="4" w:space="0" w:color="auto"/>
              <w:left w:val="single" w:sz="4" w:space="0" w:color="auto"/>
              <w:bottom w:val="single" w:sz="4" w:space="0" w:color="auto"/>
              <w:right w:val="single" w:sz="4" w:space="0" w:color="auto"/>
            </w:tcBorders>
          </w:tcPr>
          <w:p w14:paraId="400A388E" w14:textId="77777777"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p>
        </w:tc>
      </w:tr>
      <w:tr w:rsidR="000C49DC" w:rsidRPr="00AC4FBC" w14:paraId="03BAE1E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C8AA6C5" w14:textId="7E34CF29"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2B.2.4_1.2</w:t>
            </w:r>
            <w:r>
              <w:rPr>
                <w:rFonts w:ascii="Arial" w:eastAsia="PMingLiU" w:hAnsi="Arial"/>
                <w:sz w:val="18"/>
              </w:rPr>
              <w:t xml:space="preserve"> </w:t>
            </w:r>
            <w:r w:rsidRPr="00117136">
              <w:rPr>
                <w:rFonts w:ascii="Arial" w:eastAsia="PMingLiU" w:hAnsi="Arial"/>
                <w:sz w:val="18"/>
              </w:rPr>
              <w:t>UE Maximum Output Power reduction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4E2CB400" w14:textId="4AFC5F4A"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2</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3246" w:type="dxa"/>
            <w:gridSpan w:val="2"/>
            <w:tcBorders>
              <w:top w:val="single" w:sz="4" w:space="0" w:color="auto"/>
              <w:left w:val="single" w:sz="4" w:space="0" w:color="auto"/>
              <w:bottom w:val="single" w:sz="4" w:space="0" w:color="auto"/>
              <w:right w:val="single" w:sz="4" w:space="0" w:color="auto"/>
            </w:tcBorders>
          </w:tcPr>
          <w:p w14:paraId="24023513" w14:textId="77777777"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p>
        </w:tc>
      </w:tr>
      <w:tr w:rsidR="000C49DC" w:rsidRPr="00AC4FBC" w14:paraId="1F280ED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4403AB" w14:textId="4EE07C6A"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r>
              <w:rPr>
                <w:rFonts w:ascii="Arial" w:eastAsia="PMingLiU" w:hAnsi="Arial" w:hint="eastAsia"/>
                <w:sz w:val="18"/>
                <w:lang w:eastAsia="zh-TW"/>
              </w:rPr>
              <w:t>6</w:t>
            </w:r>
            <w:r>
              <w:rPr>
                <w:rFonts w:ascii="Arial" w:eastAsia="PMingLiU" w:hAnsi="Arial"/>
                <w:sz w:val="18"/>
                <w:lang w:eastAsia="zh-TW"/>
              </w:rPr>
              <w:t xml:space="preserve">.2B.2.4_1.3 </w:t>
            </w:r>
            <w:r w:rsidRPr="00117136">
              <w:rPr>
                <w:rFonts w:ascii="Arial" w:eastAsia="PMingLiU" w:hAnsi="Arial"/>
                <w:sz w:val="18"/>
              </w:rPr>
              <w:t>UE Maximum Output Power reduction for Inter-Band EN-DC including FR2 (</w:t>
            </w:r>
            <w:r>
              <w:rPr>
                <w:rFonts w:ascii="Arial" w:eastAsia="PMingLiU" w:hAnsi="Arial"/>
                <w:sz w:val="18"/>
              </w:rPr>
              <w:t>4</w:t>
            </w:r>
            <w:r w:rsidRPr="00117136">
              <w:rPr>
                <w:rFonts w:ascii="Arial" w:eastAsia="PMingLiU" w:hAnsi="Arial"/>
                <w:sz w:val="18"/>
              </w:rPr>
              <w:t xml:space="preserve"> NR CCs)</w:t>
            </w:r>
          </w:p>
        </w:tc>
        <w:tc>
          <w:tcPr>
            <w:tcW w:w="3873" w:type="dxa"/>
            <w:gridSpan w:val="2"/>
            <w:tcBorders>
              <w:top w:val="single" w:sz="4" w:space="0" w:color="auto"/>
              <w:left w:val="single" w:sz="4" w:space="0" w:color="auto"/>
              <w:bottom w:val="single" w:sz="4" w:space="0" w:color="auto"/>
              <w:right w:val="single" w:sz="4" w:space="0" w:color="auto"/>
            </w:tcBorders>
          </w:tcPr>
          <w:p w14:paraId="3F4D5DB6" w14:textId="1511C2E1"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r w:rsidRPr="00AC4FBC">
              <w:rPr>
                <w:rFonts w:ascii="Arial" w:eastAsia="PMingLiU" w:hAnsi="Arial"/>
                <w:sz w:val="18"/>
              </w:rPr>
              <w:t>Same as clause 6.2A</w:t>
            </w:r>
            <w:r w:rsidRPr="00AC4FBC">
              <w:rPr>
                <w:rFonts w:ascii="Arial" w:eastAsia="PMingLiU" w:hAnsi="Arial"/>
                <w:sz w:val="18"/>
                <w:lang w:eastAsia="ja-JP"/>
              </w:rPr>
              <w:t>.2.</w:t>
            </w:r>
            <w:r>
              <w:rPr>
                <w:rFonts w:ascii="Arial" w:eastAsia="PMingLiU" w:hAnsi="Arial"/>
                <w:sz w:val="18"/>
                <w:lang w:eastAsia="ja-JP"/>
              </w:rPr>
              <w:t>3</w:t>
            </w:r>
            <w:r w:rsidRPr="00AC4FBC">
              <w:rPr>
                <w:rFonts w:ascii="Arial" w:eastAsia="PMingLiU" w:hAnsi="Arial"/>
                <w:sz w:val="18"/>
                <w:lang w:eastAsia="ja-JP"/>
              </w:rPr>
              <w:t xml:space="preserve"> in </w:t>
            </w:r>
            <w:r w:rsidRPr="00AC4FBC">
              <w:rPr>
                <w:rFonts w:ascii="Arial" w:eastAsia="PMingLiU" w:hAnsi="Arial"/>
                <w:sz w:val="18"/>
              </w:rPr>
              <w:t>TS 38.521-</w:t>
            </w:r>
            <w:r w:rsidRPr="00AC4FBC">
              <w:rPr>
                <w:rFonts w:ascii="Arial" w:eastAsia="PMingLiU" w:hAnsi="Arial"/>
                <w:sz w:val="18"/>
                <w:lang w:eastAsia="ja-JP"/>
              </w:rPr>
              <w:t>2</w:t>
            </w:r>
            <w:r w:rsidRPr="00AC4FBC">
              <w:rPr>
                <w:rFonts w:ascii="Arial" w:eastAsia="PMingLiU" w:hAnsi="Arial"/>
                <w:sz w:val="18"/>
              </w:rPr>
              <w:t> [</w:t>
            </w:r>
            <w:r w:rsidRPr="00AC4FBC">
              <w:rPr>
                <w:rFonts w:ascii="Arial" w:eastAsia="PMingLiU" w:hAnsi="Arial"/>
                <w:sz w:val="18"/>
                <w:lang w:eastAsia="ja-JP"/>
              </w:rPr>
              <w:t>9</w:t>
            </w:r>
            <w:r w:rsidRPr="00AC4FBC">
              <w:rPr>
                <w:rFonts w:ascii="Arial" w:eastAsia="PMingLiU" w:hAnsi="Arial"/>
                <w:sz w:val="18"/>
              </w:rPr>
              <w:t>]</w:t>
            </w:r>
          </w:p>
        </w:tc>
        <w:tc>
          <w:tcPr>
            <w:tcW w:w="3246" w:type="dxa"/>
            <w:gridSpan w:val="2"/>
            <w:tcBorders>
              <w:top w:val="single" w:sz="4" w:space="0" w:color="auto"/>
              <w:left w:val="single" w:sz="4" w:space="0" w:color="auto"/>
              <w:bottom w:val="single" w:sz="4" w:space="0" w:color="auto"/>
              <w:right w:val="single" w:sz="4" w:space="0" w:color="auto"/>
            </w:tcBorders>
          </w:tcPr>
          <w:p w14:paraId="1610D780" w14:textId="77777777" w:rsidR="000C49DC" w:rsidRPr="00AC4FBC" w:rsidRDefault="000C49DC" w:rsidP="000C49DC">
            <w:pPr>
              <w:keepNext/>
              <w:keepLines/>
              <w:overflowPunct/>
              <w:autoSpaceDE/>
              <w:autoSpaceDN/>
              <w:adjustRightInd/>
              <w:spacing w:after="0"/>
              <w:textAlignment w:val="auto"/>
              <w:rPr>
                <w:rFonts w:ascii="Arial" w:eastAsia="PMingLiU" w:hAnsi="Arial"/>
                <w:sz w:val="18"/>
                <w:lang w:eastAsia="en-US"/>
              </w:rPr>
            </w:pPr>
          </w:p>
        </w:tc>
      </w:tr>
      <w:tr w:rsidR="000C49DC" w:rsidRPr="00AC4FBC" w14:paraId="40A963C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4361D7" w14:textId="77777777" w:rsidR="000C49DC" w:rsidRPr="00AC4FBC" w:rsidRDefault="000C49DC" w:rsidP="000C49DC">
            <w:pPr>
              <w:pStyle w:val="TAL"/>
            </w:pPr>
            <w:r w:rsidRPr="00AC4FBC">
              <w:t>6.2B.3.1 UE Additional Maximum Output Power reduction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90D461B" w14:textId="77777777" w:rsidR="000C49DC" w:rsidRPr="00AC4FBC" w:rsidRDefault="000C49DC" w:rsidP="000C49DC">
            <w:pPr>
              <w:pStyle w:val="TAL"/>
            </w:pPr>
            <w:r w:rsidRPr="00AC4FBC">
              <w:t>Same as 6.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D473AD9" w14:textId="77777777" w:rsidR="000C49DC" w:rsidRPr="00AC4FBC" w:rsidRDefault="000C49DC" w:rsidP="000C49DC">
            <w:pPr>
              <w:pStyle w:val="TAL"/>
            </w:pPr>
          </w:p>
        </w:tc>
      </w:tr>
      <w:tr w:rsidR="000C49DC" w:rsidRPr="00AC4FBC" w14:paraId="2E6DCBA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D65DE67" w14:textId="77777777" w:rsidR="000C49DC" w:rsidRPr="00AC4FBC" w:rsidRDefault="000C49DC" w:rsidP="000C49DC">
            <w:pPr>
              <w:pStyle w:val="TAL"/>
            </w:pPr>
            <w:r w:rsidRPr="00AC4FBC">
              <w:t>6.2B.3.2 UE Additional Maximum Output Power reduction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811DABB" w14:textId="77777777" w:rsidR="000C49DC" w:rsidRPr="00AC4FBC" w:rsidRDefault="000C49DC" w:rsidP="000C49DC">
            <w:pPr>
              <w:pStyle w:val="TAL"/>
            </w:pPr>
            <w:r w:rsidRPr="00AC4FBC">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3000EC16" w14:textId="77777777" w:rsidR="000C49DC" w:rsidRPr="00AC4FBC" w:rsidRDefault="000C49DC" w:rsidP="000C49DC">
            <w:pPr>
              <w:pStyle w:val="TAL"/>
            </w:pPr>
          </w:p>
        </w:tc>
      </w:tr>
      <w:tr w:rsidR="000C49DC" w:rsidRPr="00AC4FBC" w14:paraId="310D5B5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52AA055" w14:textId="77777777" w:rsidR="000C49DC" w:rsidRPr="00AC4FBC" w:rsidRDefault="000C49DC" w:rsidP="000C49DC">
            <w:pPr>
              <w:pStyle w:val="TAL"/>
            </w:pPr>
            <w:r w:rsidRPr="00AC4FBC">
              <w:t>6.2B.3.3 UE Additional Maximum Output Power reduc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0F55AE7B" w14:textId="77777777" w:rsidR="000C49DC" w:rsidRPr="00AC4FBC" w:rsidRDefault="000C49DC" w:rsidP="000C49DC">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651350BD" w14:textId="77777777" w:rsidR="000C49DC" w:rsidRPr="00AC4FBC" w:rsidRDefault="000C49DC" w:rsidP="000C49DC">
            <w:pPr>
              <w:pStyle w:val="TAL"/>
            </w:pPr>
          </w:p>
        </w:tc>
      </w:tr>
      <w:tr w:rsidR="000C49DC" w:rsidRPr="00AC4FBC" w14:paraId="224C508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A92481" w14:textId="30D5FF3C" w:rsidR="000C49DC" w:rsidRPr="00AC4FBC" w:rsidRDefault="000C49DC" w:rsidP="000C49DC">
            <w:pPr>
              <w:pStyle w:val="TAL"/>
            </w:pPr>
            <w:r w:rsidRPr="00AC4FBC">
              <w:t>6.2B.3.4 UE Additional Maximum Output Power reduction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BEA7103" w14:textId="1CAD7FCF" w:rsidR="000C49DC" w:rsidRPr="00AC4FBC" w:rsidRDefault="000C49DC" w:rsidP="000C49DC">
            <w:pPr>
              <w:pStyle w:val="TAL"/>
            </w:pPr>
            <w:r w:rsidRPr="00AC4FBC">
              <w:t>Same as clause 6.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BFE3537" w14:textId="77777777" w:rsidR="000C49DC" w:rsidRPr="00AC4FBC" w:rsidRDefault="000C49DC" w:rsidP="000C49DC">
            <w:pPr>
              <w:pStyle w:val="TAL"/>
            </w:pPr>
          </w:p>
        </w:tc>
      </w:tr>
      <w:tr w:rsidR="000C49DC" w:rsidRPr="00AC4FBC" w14:paraId="7A54CF3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87716E3" w14:textId="77777777" w:rsidR="000C49DC" w:rsidRPr="00AC4FBC" w:rsidRDefault="000C49DC" w:rsidP="000C49DC">
            <w:pPr>
              <w:pStyle w:val="TAL"/>
            </w:pPr>
            <w:r w:rsidRPr="00AC4FBC">
              <w:t>6.2B.4.1.1 Configured Output Power Level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BB5F854" w14:textId="77777777" w:rsidR="000C49DC" w:rsidRPr="00AC4FBC" w:rsidRDefault="000C49DC" w:rsidP="000C49DC">
            <w:pPr>
              <w:pStyle w:val="TAL"/>
            </w:pPr>
            <w:r w:rsidRPr="00AC4FBC">
              <w:t>Same as 6.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F047DA4" w14:textId="77777777" w:rsidR="000C49DC" w:rsidRPr="00AC4FBC" w:rsidRDefault="000C49DC" w:rsidP="000C49DC">
            <w:pPr>
              <w:pStyle w:val="TAL"/>
            </w:pPr>
          </w:p>
        </w:tc>
      </w:tr>
      <w:tr w:rsidR="000C49DC" w:rsidRPr="00AC4FBC" w14:paraId="0CF8796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9EA4F6" w14:textId="77777777" w:rsidR="000C49DC" w:rsidRPr="00AC4FBC" w:rsidRDefault="000C49DC" w:rsidP="000C49DC">
            <w:pPr>
              <w:pStyle w:val="TAL"/>
            </w:pPr>
            <w:r w:rsidRPr="00AC4FBC">
              <w:t>6.2B.4.1.2 Configured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B2B3088" w14:textId="77777777" w:rsidR="000C49DC" w:rsidRPr="00AC4FBC" w:rsidRDefault="000C49DC" w:rsidP="000C49DC">
            <w:pPr>
              <w:pStyle w:val="TAL"/>
            </w:pPr>
            <w:r w:rsidRPr="00AC4FBC">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02F1AFF8" w14:textId="77777777" w:rsidR="000C49DC" w:rsidRPr="00AC4FBC" w:rsidRDefault="000C49DC" w:rsidP="000C49DC">
            <w:pPr>
              <w:pStyle w:val="TAL"/>
            </w:pPr>
          </w:p>
        </w:tc>
      </w:tr>
      <w:tr w:rsidR="000C49DC" w:rsidRPr="00AC4FBC" w14:paraId="767EC49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3569374" w14:textId="53BA6C39" w:rsidR="000C49DC" w:rsidRPr="00AC4FBC" w:rsidRDefault="000C49DC" w:rsidP="000C49DC">
            <w:pPr>
              <w:pStyle w:val="TAL"/>
            </w:pPr>
            <w:r w:rsidRPr="00AC4FBC">
              <w:t>6.2B.4.1.3 Configured Output Power for Inter-Band EN-DC within FR1 (1 E-UTRA CC, 1 NR CC)</w:t>
            </w:r>
          </w:p>
        </w:tc>
        <w:tc>
          <w:tcPr>
            <w:tcW w:w="3873" w:type="dxa"/>
            <w:gridSpan w:val="2"/>
            <w:tcBorders>
              <w:top w:val="single" w:sz="4" w:space="0" w:color="auto"/>
              <w:left w:val="single" w:sz="4" w:space="0" w:color="auto"/>
              <w:bottom w:val="single" w:sz="4" w:space="0" w:color="auto"/>
              <w:right w:val="single" w:sz="4" w:space="0" w:color="auto"/>
            </w:tcBorders>
          </w:tcPr>
          <w:p w14:paraId="1B639F9A" w14:textId="77777777" w:rsidR="000C49DC" w:rsidRPr="00AC4FBC" w:rsidRDefault="000C49DC" w:rsidP="000C49DC">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57EE92B3" w14:textId="77777777" w:rsidR="000C49DC" w:rsidRPr="00AC4FBC" w:rsidRDefault="000C49DC" w:rsidP="000C49DC">
            <w:pPr>
              <w:pStyle w:val="TAL"/>
            </w:pPr>
          </w:p>
        </w:tc>
      </w:tr>
      <w:tr w:rsidR="000C49DC" w:rsidRPr="00AC4FBC" w14:paraId="5BEF534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9C2C791" w14:textId="165A91A1" w:rsidR="000C49DC" w:rsidRPr="00AC4FBC" w:rsidRDefault="000C49DC" w:rsidP="000C49DC">
            <w:pPr>
              <w:pStyle w:val="TAL"/>
            </w:pPr>
            <w:r w:rsidRPr="00AC4FBC">
              <w:t>6.2B.4.1.3_1 Configured Output Power for Inter-Band EN-DC within FR1 (2 E-UTRA CCs, 1 NR CC)</w:t>
            </w:r>
          </w:p>
        </w:tc>
        <w:tc>
          <w:tcPr>
            <w:tcW w:w="3873" w:type="dxa"/>
            <w:gridSpan w:val="2"/>
            <w:tcBorders>
              <w:top w:val="single" w:sz="4" w:space="0" w:color="auto"/>
              <w:left w:val="single" w:sz="4" w:space="0" w:color="auto"/>
              <w:bottom w:val="single" w:sz="4" w:space="0" w:color="auto"/>
              <w:right w:val="single" w:sz="4" w:space="0" w:color="auto"/>
            </w:tcBorders>
          </w:tcPr>
          <w:p w14:paraId="206EDFAB" w14:textId="2B919652" w:rsidR="000C49DC" w:rsidRPr="00AC4FBC" w:rsidRDefault="000C49DC" w:rsidP="000C49DC">
            <w:pPr>
              <w:pStyle w:val="TAL"/>
            </w:pPr>
            <w:r w:rsidRPr="00AC4FBC">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58875C5D" w14:textId="77777777" w:rsidR="000C49DC" w:rsidRPr="00AC4FBC" w:rsidRDefault="000C49DC" w:rsidP="000C49DC">
            <w:pPr>
              <w:pStyle w:val="TAL"/>
            </w:pPr>
          </w:p>
        </w:tc>
      </w:tr>
      <w:tr w:rsidR="000C49DC" w:rsidRPr="00AC4FBC" w14:paraId="640534D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A2A3E8" w14:textId="5FBBFA3C" w:rsidR="000C49DC" w:rsidRPr="00AC4FBC" w:rsidRDefault="000C49DC" w:rsidP="000C49DC">
            <w:pPr>
              <w:pStyle w:val="TAL"/>
            </w:pPr>
            <w:r w:rsidRPr="00AC4FBC">
              <w:t>6.2B.4.1.4_1 Configured Output Power with Power Boost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1F76EB4D" w14:textId="497BCC54" w:rsidR="000C49DC" w:rsidRPr="00AC4FBC" w:rsidRDefault="000C49DC" w:rsidP="000C49DC">
            <w:pPr>
              <w:pStyle w:val="TAL"/>
            </w:pPr>
            <w:r w:rsidRPr="00AC4FBC">
              <w:t>Same as clause 6.2.4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02DB1A8" w14:textId="77777777" w:rsidR="000C49DC" w:rsidRPr="00AC4FBC" w:rsidRDefault="000C49DC" w:rsidP="000C49DC">
            <w:pPr>
              <w:pStyle w:val="TAL"/>
            </w:pPr>
          </w:p>
        </w:tc>
      </w:tr>
      <w:tr w:rsidR="000C49DC" w:rsidRPr="00AC4FBC" w14:paraId="760E541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49ACA0" w14:textId="77777777" w:rsidR="000C49DC" w:rsidRPr="00AC4FBC" w:rsidRDefault="000C49DC" w:rsidP="000C49DC">
            <w:pPr>
              <w:pStyle w:val="TAL"/>
            </w:pPr>
            <w:r w:rsidRPr="00AC4FBC">
              <w:t>6.3B.1.1 Minimum Output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D705E0D" w14:textId="77777777" w:rsidR="000C49DC" w:rsidRPr="00AC4FBC" w:rsidRDefault="000C49DC" w:rsidP="000C49DC">
            <w:pPr>
              <w:pStyle w:val="TAL"/>
            </w:pPr>
            <w:r w:rsidRPr="00AC4FBC">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AD4F02B" w14:textId="77777777" w:rsidR="000C49DC" w:rsidRPr="00AC4FBC" w:rsidRDefault="000C49DC" w:rsidP="000C49DC">
            <w:pPr>
              <w:pStyle w:val="TAL"/>
            </w:pPr>
          </w:p>
        </w:tc>
      </w:tr>
      <w:tr w:rsidR="000C49DC" w:rsidRPr="00AC4FBC" w14:paraId="6600513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EBE1370" w14:textId="77777777" w:rsidR="000C49DC" w:rsidRPr="00AC4FBC" w:rsidRDefault="000C49DC" w:rsidP="000C49DC">
            <w:pPr>
              <w:pStyle w:val="TAL"/>
            </w:pPr>
            <w:r w:rsidRPr="00AC4FBC">
              <w:t>6.3B.1.2 Minimum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CFC71FF" w14:textId="77777777" w:rsidR="000C49DC" w:rsidRPr="00AC4FBC" w:rsidRDefault="000C49DC" w:rsidP="000C49DC">
            <w:pPr>
              <w:pStyle w:val="TAL"/>
            </w:pPr>
            <w:r w:rsidRPr="00AC4FBC">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BAE3A52" w14:textId="77777777" w:rsidR="000C49DC" w:rsidRPr="00AC4FBC" w:rsidRDefault="000C49DC" w:rsidP="000C49DC">
            <w:pPr>
              <w:pStyle w:val="TAL"/>
            </w:pPr>
          </w:p>
        </w:tc>
      </w:tr>
      <w:tr w:rsidR="000C49DC" w:rsidRPr="00AC4FBC" w14:paraId="2335C62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353803A5" w14:textId="77777777" w:rsidR="000C49DC" w:rsidRPr="00AC4FBC" w:rsidRDefault="000C49DC" w:rsidP="000C49DC">
            <w:pPr>
              <w:pStyle w:val="TAL"/>
            </w:pPr>
            <w:r w:rsidRPr="00AC4FBC">
              <w:t>6.3B.1.3 Minimum output powe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40F09CEB" w14:textId="77777777" w:rsidR="000C49DC" w:rsidRPr="00AC4FBC" w:rsidRDefault="000C49DC" w:rsidP="000C49DC">
            <w:pPr>
              <w:pStyle w:val="TAL"/>
            </w:pPr>
            <w:r w:rsidRPr="00AC4FBC">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9C0C440" w14:textId="77777777" w:rsidR="000C49DC" w:rsidRPr="00AC4FBC" w:rsidRDefault="000C49DC" w:rsidP="000C49DC">
            <w:pPr>
              <w:pStyle w:val="TAL"/>
            </w:pPr>
          </w:p>
        </w:tc>
      </w:tr>
      <w:tr w:rsidR="000C49DC" w:rsidRPr="00AC4FBC" w14:paraId="35FF593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0FEDBFE" w14:textId="77777777" w:rsidR="000C49DC" w:rsidRPr="00AC4FBC" w:rsidRDefault="000C49DC" w:rsidP="000C49DC">
            <w:pPr>
              <w:pStyle w:val="TAL"/>
            </w:pPr>
            <w:r w:rsidRPr="00AC4FBC">
              <w:t>6.3B.1.4 Minimum Output Power for EN-DC Interband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2C4A90B7" w14:textId="77777777" w:rsidR="000C49DC" w:rsidRPr="00AC4FBC" w:rsidRDefault="000C49DC" w:rsidP="000C49DC">
            <w:pPr>
              <w:pStyle w:val="TAL"/>
            </w:pPr>
            <w:r w:rsidRPr="00AC4FBC">
              <w:t>Same as 6.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39E9678" w14:textId="77777777" w:rsidR="000C49DC" w:rsidRPr="00AC4FBC" w:rsidRDefault="000C49DC" w:rsidP="000C49DC">
            <w:pPr>
              <w:pStyle w:val="TAL"/>
            </w:pPr>
          </w:p>
        </w:tc>
      </w:tr>
      <w:tr w:rsidR="000C49DC" w:rsidRPr="00AC4FBC" w14:paraId="729D184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FBE080" w14:textId="42FAB982" w:rsidR="000C49DC" w:rsidRPr="00AC4FBC" w:rsidRDefault="000C49DC" w:rsidP="000C49DC">
            <w:pPr>
              <w:pStyle w:val="TAL"/>
            </w:pPr>
            <w:r w:rsidRPr="00AC4FBC">
              <w:t>6.3B.1.4_1.1</w:t>
            </w:r>
            <w:r w:rsidRPr="00AC4FBC">
              <w:tab/>
              <w:t>Minimum output powe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74E062CB" w14:textId="27AB9276" w:rsidR="000C49DC" w:rsidRPr="00AC4FBC" w:rsidRDefault="000C49DC" w:rsidP="000C49DC">
            <w:pPr>
              <w:pStyle w:val="TAL"/>
            </w:pPr>
            <w:r w:rsidRPr="00AC4FBC">
              <w:t>Same as 6.3A.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F3AECD9" w14:textId="77777777" w:rsidR="000C49DC" w:rsidRPr="00AC4FBC" w:rsidRDefault="000C49DC" w:rsidP="000C49DC">
            <w:pPr>
              <w:pStyle w:val="TAL"/>
            </w:pPr>
          </w:p>
        </w:tc>
      </w:tr>
      <w:tr w:rsidR="000C49DC" w:rsidRPr="00AC4FBC" w14:paraId="3B2BC3A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C443118" w14:textId="7C1E715C" w:rsidR="000C49DC" w:rsidRPr="00AC4FBC" w:rsidRDefault="000C49DC" w:rsidP="000C49DC">
            <w:pPr>
              <w:pStyle w:val="TAL"/>
            </w:pPr>
            <w:r w:rsidRPr="00AC4FBC">
              <w:t>6.3B.1.4_1.2</w:t>
            </w:r>
            <w:r w:rsidRPr="00AC4FBC">
              <w:tab/>
              <w:t>Minimum output powe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1F1C39B7" w14:textId="36EFD4FA" w:rsidR="000C49DC" w:rsidRPr="00AC4FBC" w:rsidRDefault="000C49DC" w:rsidP="000C49DC">
            <w:pPr>
              <w:pStyle w:val="TAL"/>
            </w:pPr>
            <w:r w:rsidRPr="00AC4FBC">
              <w:t>Same as 6.3A.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8DEECB6" w14:textId="77777777" w:rsidR="000C49DC" w:rsidRPr="00AC4FBC" w:rsidRDefault="000C49DC" w:rsidP="000C49DC">
            <w:pPr>
              <w:pStyle w:val="TAL"/>
            </w:pPr>
          </w:p>
        </w:tc>
      </w:tr>
      <w:tr w:rsidR="000C49DC" w:rsidRPr="00AC4FBC" w14:paraId="29E2638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31E12B" w14:textId="29CA4CB8" w:rsidR="000C49DC" w:rsidRPr="00AC4FBC" w:rsidRDefault="000C49DC" w:rsidP="000C49DC">
            <w:pPr>
              <w:pStyle w:val="TAL"/>
            </w:pPr>
            <w:r w:rsidRPr="00AC4FBC">
              <w:t>6.3B.1.4_1.3</w:t>
            </w:r>
            <w:r w:rsidRPr="00AC4FBC">
              <w:tab/>
              <w:t>Minimum output powe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E97E385" w14:textId="50EDF6C6" w:rsidR="000C49DC" w:rsidRPr="00AC4FBC" w:rsidRDefault="000C49DC" w:rsidP="000C49DC">
            <w:pPr>
              <w:pStyle w:val="TAL"/>
            </w:pPr>
            <w:r w:rsidRPr="00AC4FBC">
              <w:t>Same as 6.3A.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400484C" w14:textId="77777777" w:rsidR="000C49DC" w:rsidRPr="00AC4FBC" w:rsidRDefault="000C49DC" w:rsidP="000C49DC">
            <w:pPr>
              <w:pStyle w:val="TAL"/>
            </w:pPr>
          </w:p>
        </w:tc>
      </w:tr>
      <w:tr w:rsidR="000C49DC" w:rsidRPr="00AC4FBC" w14:paraId="4622275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AFE0C1C" w14:textId="6D2B4205" w:rsidR="000C49DC" w:rsidRPr="00AC4FBC" w:rsidRDefault="000C49DC" w:rsidP="000C49DC">
            <w:pPr>
              <w:pStyle w:val="TAL"/>
            </w:pPr>
            <w:r w:rsidRPr="001B6FC2">
              <w:t>6.3B.1.4D Minimum output power for inter-band EN-DC including FR2 for UL MIMO</w:t>
            </w:r>
          </w:p>
        </w:tc>
        <w:tc>
          <w:tcPr>
            <w:tcW w:w="3873" w:type="dxa"/>
            <w:gridSpan w:val="2"/>
            <w:tcBorders>
              <w:top w:val="single" w:sz="4" w:space="0" w:color="auto"/>
              <w:left w:val="single" w:sz="4" w:space="0" w:color="auto"/>
              <w:bottom w:val="single" w:sz="4" w:space="0" w:color="auto"/>
              <w:right w:val="single" w:sz="4" w:space="0" w:color="auto"/>
            </w:tcBorders>
          </w:tcPr>
          <w:p w14:paraId="6F2368AF" w14:textId="2F90BE11" w:rsidR="000C49DC" w:rsidRPr="00AC4FBC" w:rsidRDefault="000C49DC" w:rsidP="000C49DC">
            <w:pPr>
              <w:pStyle w:val="TAL"/>
            </w:pPr>
            <w:r w:rsidRPr="001B6FC2">
              <w:t>Same as 6.3D.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C73EB99" w14:textId="77777777" w:rsidR="000C49DC" w:rsidRPr="00AC4FBC" w:rsidRDefault="000C49DC" w:rsidP="000C49DC">
            <w:pPr>
              <w:pStyle w:val="TAL"/>
            </w:pPr>
          </w:p>
        </w:tc>
      </w:tr>
      <w:tr w:rsidR="000C49DC" w:rsidRPr="00AC4FBC" w14:paraId="7C19DC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0DF10A" w14:textId="77777777" w:rsidR="000C49DC" w:rsidRPr="00AC4FBC" w:rsidRDefault="000C49DC" w:rsidP="000C49DC">
            <w:pPr>
              <w:pStyle w:val="TAL"/>
            </w:pPr>
            <w:r w:rsidRPr="00AC4FBC">
              <w:t>6.3B.2.1 Transmit OFF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1E4DB9B" w14:textId="77777777" w:rsidR="000C49DC" w:rsidRPr="00AC4FBC" w:rsidRDefault="000C49DC" w:rsidP="000C49DC">
            <w:pPr>
              <w:pStyle w:val="TAL"/>
            </w:pPr>
            <w:r w:rsidRPr="00AC4FBC">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3C9B461" w14:textId="77777777" w:rsidR="000C49DC" w:rsidRPr="00AC4FBC" w:rsidRDefault="000C49DC" w:rsidP="000C49DC">
            <w:pPr>
              <w:pStyle w:val="TAL"/>
            </w:pPr>
          </w:p>
        </w:tc>
      </w:tr>
      <w:tr w:rsidR="000C49DC" w:rsidRPr="00AC4FBC" w14:paraId="06D26D8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35D691" w14:textId="77777777" w:rsidR="000C49DC" w:rsidRPr="00AC4FBC" w:rsidRDefault="000C49DC" w:rsidP="000C49DC">
            <w:pPr>
              <w:pStyle w:val="TAL"/>
            </w:pPr>
            <w:r w:rsidRPr="00AC4FBC">
              <w:t>6.3B.2.2 Transmit OFF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7752A0E" w14:textId="77777777" w:rsidR="000C49DC" w:rsidRPr="00AC4FBC" w:rsidRDefault="000C49DC" w:rsidP="000C49DC">
            <w:pPr>
              <w:pStyle w:val="TAL"/>
            </w:pPr>
            <w:r w:rsidRPr="00AC4FBC">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4DB2977" w14:textId="77777777" w:rsidR="000C49DC" w:rsidRPr="00AC4FBC" w:rsidRDefault="000C49DC" w:rsidP="000C49DC">
            <w:pPr>
              <w:pStyle w:val="TAL"/>
            </w:pPr>
          </w:p>
        </w:tc>
      </w:tr>
      <w:tr w:rsidR="000C49DC" w:rsidRPr="00AC4FBC" w14:paraId="582203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1C1CAAF" w14:textId="77777777" w:rsidR="000C49DC" w:rsidRPr="00AC4FBC" w:rsidRDefault="000C49DC" w:rsidP="000C49DC">
            <w:pPr>
              <w:pStyle w:val="TAL"/>
            </w:pPr>
            <w:r w:rsidRPr="00AC4FBC">
              <w:t>6.3B.2.3 Transmit OFF Powe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2897D35" w14:textId="77777777" w:rsidR="000C49DC" w:rsidRPr="00AC4FBC" w:rsidRDefault="000C49DC" w:rsidP="000C49DC">
            <w:pPr>
              <w:pStyle w:val="TAL"/>
            </w:pPr>
            <w:r w:rsidRPr="00AC4FBC">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F9527BB" w14:textId="77777777" w:rsidR="000C49DC" w:rsidRPr="00AC4FBC" w:rsidRDefault="000C49DC" w:rsidP="000C49DC">
            <w:pPr>
              <w:pStyle w:val="TAL"/>
            </w:pPr>
          </w:p>
        </w:tc>
      </w:tr>
      <w:tr w:rsidR="000C49DC" w:rsidRPr="00AC4FBC" w14:paraId="2325AFA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BF5EBC2" w14:textId="77777777" w:rsidR="000C49DC" w:rsidRPr="00AC4FBC" w:rsidRDefault="000C49DC" w:rsidP="000C49DC">
            <w:pPr>
              <w:pStyle w:val="TAL"/>
            </w:pPr>
            <w:r w:rsidRPr="00AC4FBC">
              <w:t>6.3B.2.4 Transmit OFF Powe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4624E9E" w14:textId="77777777" w:rsidR="000C49DC" w:rsidRPr="00AC4FBC" w:rsidRDefault="000C49DC" w:rsidP="000C49DC">
            <w:pPr>
              <w:pStyle w:val="TAL"/>
            </w:pPr>
            <w:r w:rsidRPr="00AC4FBC">
              <w:t>Same as 6.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A6EAE69" w14:textId="77777777" w:rsidR="000C49DC" w:rsidRPr="00AC4FBC" w:rsidRDefault="000C49DC" w:rsidP="000C49DC">
            <w:pPr>
              <w:pStyle w:val="TAL"/>
            </w:pPr>
          </w:p>
        </w:tc>
      </w:tr>
      <w:tr w:rsidR="000C49DC" w:rsidRPr="00AC4FBC" w14:paraId="25B8CDA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361F0C0" w14:textId="1AA77AAE" w:rsidR="000C49DC" w:rsidRPr="00AC4FBC" w:rsidRDefault="000C49DC" w:rsidP="000C49DC">
            <w:pPr>
              <w:pStyle w:val="TAL"/>
            </w:pPr>
            <w:r w:rsidRPr="001B6FC2">
              <w:t>6.3B.2.4D Transmit OFF Power for inter-band EN-DC including FR2 for UL-MIMO</w:t>
            </w:r>
          </w:p>
        </w:tc>
        <w:tc>
          <w:tcPr>
            <w:tcW w:w="3873" w:type="dxa"/>
            <w:gridSpan w:val="2"/>
            <w:tcBorders>
              <w:top w:val="single" w:sz="4" w:space="0" w:color="auto"/>
              <w:left w:val="single" w:sz="4" w:space="0" w:color="auto"/>
              <w:bottom w:val="single" w:sz="4" w:space="0" w:color="auto"/>
              <w:right w:val="single" w:sz="4" w:space="0" w:color="auto"/>
            </w:tcBorders>
          </w:tcPr>
          <w:p w14:paraId="6F5DE577" w14:textId="261A3888" w:rsidR="000C49DC" w:rsidRPr="00AC4FBC" w:rsidRDefault="000C49DC" w:rsidP="000C49DC">
            <w:pPr>
              <w:pStyle w:val="TAL"/>
            </w:pPr>
            <w:r w:rsidRPr="001B6FC2">
              <w:t>Same as 6.3D.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038FFC5" w14:textId="77777777" w:rsidR="000C49DC" w:rsidRPr="00AC4FBC" w:rsidRDefault="000C49DC" w:rsidP="000C49DC">
            <w:pPr>
              <w:pStyle w:val="TAL"/>
            </w:pPr>
          </w:p>
        </w:tc>
      </w:tr>
      <w:tr w:rsidR="000C49DC" w:rsidRPr="00AC4FBC" w14:paraId="5B4719D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D0C51A" w14:textId="77777777" w:rsidR="000C49DC" w:rsidRPr="00AC4FBC" w:rsidRDefault="000C49DC" w:rsidP="000C49DC">
            <w:pPr>
              <w:pStyle w:val="TAL"/>
            </w:pPr>
            <w:r w:rsidRPr="00AC4FBC">
              <w:t>6.3B.3.1 Tx ON/OFF time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F266711" w14:textId="77777777" w:rsidR="000C49DC" w:rsidRPr="00AC4FBC" w:rsidRDefault="000C49DC" w:rsidP="000C49DC">
            <w:pPr>
              <w:pStyle w:val="TAL"/>
            </w:pPr>
            <w:r w:rsidRPr="00AC4FBC">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F4CAAF4" w14:textId="77777777" w:rsidR="000C49DC" w:rsidRPr="00AC4FBC" w:rsidRDefault="000C49DC" w:rsidP="000C49DC">
            <w:pPr>
              <w:pStyle w:val="TAL"/>
            </w:pPr>
          </w:p>
        </w:tc>
      </w:tr>
      <w:tr w:rsidR="000C49DC" w:rsidRPr="00AC4FBC" w14:paraId="00A0D43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02F8D9" w14:textId="3E670D48" w:rsidR="000C49DC" w:rsidRPr="00AC4FBC" w:rsidRDefault="000C49DC" w:rsidP="000C49DC">
            <w:pPr>
              <w:pStyle w:val="TAL"/>
            </w:pPr>
            <w:r w:rsidRPr="00AC4FBC">
              <w:rPr>
                <w:rFonts w:eastAsia="PMingLiU"/>
              </w:rPr>
              <w:t>6.3B.3_1.1</w:t>
            </w:r>
            <w:r>
              <w:rPr>
                <w:rFonts w:eastAsia="PMingLiU"/>
              </w:rPr>
              <w:t xml:space="preserve"> </w:t>
            </w:r>
            <w:r w:rsidRPr="00AC4FBC">
              <w:rPr>
                <w:rFonts w:eastAsia="PMingLiU"/>
              </w:rPr>
              <w:t>E-UTRA and NR switching time mask for switching between two uplink carriers for inter-ba</w:t>
            </w:r>
            <w:r w:rsidRPr="00AC4FBC">
              <w:rPr>
                <w:rFonts w:eastAsiaTheme="minorEastAsia"/>
              </w:rPr>
              <w:t>nd EN-DC</w:t>
            </w:r>
          </w:p>
        </w:tc>
        <w:tc>
          <w:tcPr>
            <w:tcW w:w="3873" w:type="dxa"/>
            <w:gridSpan w:val="2"/>
            <w:tcBorders>
              <w:top w:val="single" w:sz="4" w:space="0" w:color="auto"/>
              <w:left w:val="single" w:sz="4" w:space="0" w:color="auto"/>
              <w:bottom w:val="single" w:sz="4" w:space="0" w:color="auto"/>
              <w:right w:val="single" w:sz="4" w:space="0" w:color="auto"/>
            </w:tcBorders>
          </w:tcPr>
          <w:p w14:paraId="32741834" w14:textId="77777777" w:rsidR="000C49DC" w:rsidRPr="00B63930" w:rsidRDefault="000C49DC" w:rsidP="000C49DC">
            <w:pPr>
              <w:pStyle w:val="TAL"/>
              <w:rPr>
                <w:lang w:val="en-US"/>
              </w:rPr>
            </w:pPr>
            <w:r w:rsidRPr="00B63930">
              <w:rPr>
                <w:lang w:val="en-US"/>
              </w:rPr>
              <w:t>MAX (TT</w:t>
            </w:r>
            <w:r w:rsidRPr="00B63930">
              <w:rPr>
                <w:vertAlign w:val="subscript"/>
                <w:lang w:val="en-US"/>
              </w:rPr>
              <w:t>LTE</w:t>
            </w:r>
            <w:r w:rsidRPr="00B63930">
              <w:rPr>
                <w:lang w:val="en-US"/>
              </w:rPr>
              <w:t>, TT</w:t>
            </w:r>
            <w:r w:rsidRPr="00B63930">
              <w:rPr>
                <w:vertAlign w:val="subscript"/>
                <w:lang w:val="en-US"/>
              </w:rPr>
              <w:t>NR</w:t>
            </w:r>
            <w:r w:rsidRPr="00B63930">
              <w:rPr>
                <w:lang w:val="en-US"/>
              </w:rPr>
              <w:t>)</w:t>
            </w:r>
          </w:p>
          <w:p w14:paraId="2AD1426E" w14:textId="77777777" w:rsidR="000C49DC" w:rsidRDefault="000C49DC" w:rsidP="000C49DC">
            <w:pPr>
              <w:pStyle w:val="TAL"/>
              <w:rPr>
                <w:snapToGrid w:val="0"/>
              </w:rPr>
            </w:pPr>
          </w:p>
          <w:p w14:paraId="38EE5100" w14:textId="77777777" w:rsidR="000C49DC" w:rsidRDefault="000C49DC" w:rsidP="000C49DC">
            <w:pPr>
              <w:pStyle w:val="TAL"/>
              <w:rPr>
                <w:snapToGrid w:val="0"/>
              </w:rPr>
            </w:pPr>
          </w:p>
          <w:p w14:paraId="29A63B14" w14:textId="77777777" w:rsidR="000C49DC" w:rsidRPr="00AC4FBC" w:rsidRDefault="000C49DC" w:rsidP="000C49DC">
            <w:pPr>
              <w:pStyle w:val="TAL"/>
              <w:rPr>
                <w:snapToGrid w:val="0"/>
              </w:rPr>
            </w:pPr>
            <w:r>
              <w:rPr>
                <w:snapToGrid w:val="0"/>
              </w:rPr>
              <w:t>TT</w:t>
            </w:r>
            <w:r w:rsidRPr="00AC4FBC">
              <w:rPr>
                <w:snapToGrid w:val="0"/>
                <w:vertAlign w:val="subscript"/>
              </w:rPr>
              <w:t>LTE</w:t>
            </w:r>
            <w:r w:rsidRPr="00AC4FBC">
              <w:rPr>
                <w:snapToGrid w:val="0"/>
              </w:rPr>
              <w:t xml:space="preserve"> is </w:t>
            </w:r>
            <w:r>
              <w:rPr>
                <w:snapToGrid w:val="0"/>
              </w:rPr>
              <w:t>TT</w:t>
            </w:r>
            <w:r w:rsidRPr="00AC4FBC">
              <w:rPr>
                <w:snapToGrid w:val="0"/>
              </w:rPr>
              <w:t xml:space="preserve"> of LTE specified in </w:t>
            </w:r>
            <w:r w:rsidRPr="00AC4FBC">
              <w:t>clause </w:t>
            </w:r>
            <w:r w:rsidRPr="00AC4FBC">
              <w:rPr>
                <w:snapToGrid w:val="0"/>
              </w:rPr>
              <w:t>6.2</w:t>
            </w:r>
            <w:r>
              <w:rPr>
                <w:snapToGrid w:val="0"/>
              </w:rPr>
              <w:t>.3</w:t>
            </w:r>
            <w:r w:rsidRPr="00AC4FBC">
              <w:rPr>
                <w:snapToGrid w:val="0"/>
              </w:rPr>
              <w:t xml:space="preserve"> in TS 36.521-1 [10].</w:t>
            </w:r>
          </w:p>
          <w:p w14:paraId="69352C14" w14:textId="77777777" w:rsidR="000C49DC" w:rsidRPr="00AC4FBC" w:rsidRDefault="000C49DC" w:rsidP="000C49DC">
            <w:pPr>
              <w:pStyle w:val="TAL"/>
              <w:rPr>
                <w:snapToGrid w:val="0"/>
              </w:rPr>
            </w:pPr>
          </w:p>
          <w:p w14:paraId="50116FA1" w14:textId="37E8F5D9" w:rsidR="000C49DC" w:rsidRPr="00AC4FBC" w:rsidRDefault="000C49DC" w:rsidP="000C49DC">
            <w:pPr>
              <w:pStyle w:val="TAL"/>
            </w:pPr>
            <w:r>
              <w:rPr>
                <w:snapToGrid w:val="0"/>
              </w:rPr>
              <w:t>TT</w:t>
            </w:r>
            <w:r>
              <w:rPr>
                <w:snapToGrid w:val="0"/>
                <w:vertAlign w:val="subscript"/>
              </w:rPr>
              <w:t>NR</w:t>
            </w:r>
            <w:r w:rsidRPr="00AC4FBC">
              <w:rPr>
                <w:snapToGrid w:val="0"/>
              </w:rPr>
              <w:t xml:space="preserve"> is </w:t>
            </w:r>
            <w:r>
              <w:rPr>
                <w:snapToGrid w:val="0"/>
              </w:rPr>
              <w:t>TT</w:t>
            </w:r>
            <w:r w:rsidRPr="00AC4FBC">
              <w:rPr>
                <w:snapToGrid w:val="0"/>
              </w:rPr>
              <w:t xml:space="preserve"> of FR1 </w:t>
            </w:r>
            <w:r>
              <w:rPr>
                <w:snapToGrid w:val="0"/>
              </w:rPr>
              <w:t>NR</w:t>
            </w:r>
            <w:r w:rsidRPr="00AC4FBC">
              <w:rPr>
                <w:snapToGrid w:val="0"/>
              </w:rPr>
              <w:t xml:space="preserve"> specified in </w:t>
            </w:r>
            <w:r w:rsidRPr="00AC4FBC">
              <w:t>clause </w:t>
            </w:r>
            <w:r w:rsidRPr="00AC4FBC">
              <w:rPr>
                <w:snapToGrid w:val="0"/>
              </w:rPr>
              <w:t>6.2</w:t>
            </w:r>
            <w:r>
              <w:rPr>
                <w:snapToGrid w:val="0"/>
              </w:rPr>
              <w:t>D</w:t>
            </w:r>
            <w:r w:rsidRPr="00AC4FBC">
              <w:rPr>
                <w:snapToGrid w:val="0"/>
              </w:rPr>
              <w:t>.</w:t>
            </w:r>
            <w:r>
              <w:rPr>
                <w:snapToGrid w:val="0"/>
              </w:rPr>
              <w:t>2</w:t>
            </w:r>
            <w:r w:rsidRPr="00AC4FBC">
              <w:rPr>
                <w:snapToGrid w:val="0"/>
              </w:rPr>
              <w:t xml:space="preserve">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7F44250" w14:textId="77777777" w:rsidR="000C49DC" w:rsidRPr="00AC4FBC" w:rsidRDefault="000C49DC" w:rsidP="000C49DC">
            <w:pPr>
              <w:pStyle w:val="TAL"/>
            </w:pPr>
          </w:p>
        </w:tc>
      </w:tr>
      <w:tr w:rsidR="000C49DC" w:rsidRPr="00AC4FBC" w14:paraId="15C666B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E1F0FC" w14:textId="5079B6E9" w:rsidR="000C49DC" w:rsidRPr="00AC4FBC" w:rsidRDefault="000C49DC" w:rsidP="000C49DC">
            <w:pPr>
              <w:pStyle w:val="TAL"/>
            </w:pPr>
            <w:r w:rsidRPr="00AC4FBC">
              <w:t>6.3B.2.4_1.1 Transmit OFF Powe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20E6B4A9" w14:textId="686AD8AA" w:rsidR="000C49DC" w:rsidRPr="00AC4FBC" w:rsidRDefault="000C49DC" w:rsidP="000C49DC">
            <w:pPr>
              <w:pStyle w:val="TAL"/>
            </w:pPr>
            <w:r w:rsidRPr="00AC4FBC">
              <w:t>Same as 6.3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DAD8B50" w14:textId="77777777" w:rsidR="000C49DC" w:rsidRPr="00AC4FBC" w:rsidRDefault="000C49DC" w:rsidP="000C49DC">
            <w:pPr>
              <w:pStyle w:val="TAL"/>
            </w:pPr>
          </w:p>
        </w:tc>
      </w:tr>
      <w:tr w:rsidR="000C49DC" w:rsidRPr="00AC4FBC" w14:paraId="01DBF8C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EFB3E3" w14:textId="6606F1A9" w:rsidR="000C49DC" w:rsidRPr="00AC4FBC" w:rsidRDefault="000C49DC" w:rsidP="000C49DC">
            <w:pPr>
              <w:pStyle w:val="TAL"/>
            </w:pPr>
            <w:r w:rsidRPr="00AC4FBC">
              <w:t>6.3B.2.4_1.2 Transmit OFF Powe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ED4F4A9" w14:textId="3371BC8F" w:rsidR="000C49DC" w:rsidRPr="00AC4FBC" w:rsidRDefault="000C49DC" w:rsidP="000C49DC">
            <w:pPr>
              <w:pStyle w:val="TAL"/>
            </w:pPr>
            <w:r w:rsidRPr="00AC4FBC">
              <w:t>Same as 6.3A.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ABAF87F" w14:textId="77777777" w:rsidR="000C49DC" w:rsidRPr="00AC4FBC" w:rsidRDefault="000C49DC" w:rsidP="000C49DC">
            <w:pPr>
              <w:pStyle w:val="TAL"/>
            </w:pPr>
          </w:p>
        </w:tc>
      </w:tr>
      <w:tr w:rsidR="000C49DC" w:rsidRPr="00AC4FBC" w14:paraId="2C0A2C4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23FC31" w14:textId="2D5B7D76" w:rsidR="000C49DC" w:rsidRPr="00AC4FBC" w:rsidRDefault="000C49DC" w:rsidP="000C49DC">
            <w:pPr>
              <w:pStyle w:val="TAL"/>
            </w:pPr>
            <w:r w:rsidRPr="00AC4FBC">
              <w:t>6.3B.2.4_1.3 Transmit OFF Powe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3B8EC762" w14:textId="29E8E498" w:rsidR="000C49DC" w:rsidRPr="00AC4FBC" w:rsidRDefault="000C49DC" w:rsidP="000C49DC">
            <w:pPr>
              <w:pStyle w:val="TAL"/>
            </w:pPr>
            <w:r w:rsidRPr="00AC4FBC">
              <w:t>Same as 6.3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F83BD83" w14:textId="77777777" w:rsidR="000C49DC" w:rsidRPr="00AC4FBC" w:rsidRDefault="000C49DC" w:rsidP="000C49DC">
            <w:pPr>
              <w:pStyle w:val="TAL"/>
            </w:pPr>
          </w:p>
        </w:tc>
      </w:tr>
      <w:tr w:rsidR="000C49DC" w:rsidRPr="00AC4FBC" w14:paraId="2AC3A13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1B67C8F" w14:textId="77777777" w:rsidR="000C49DC" w:rsidRPr="00AC4FBC" w:rsidRDefault="000C49DC" w:rsidP="000C49DC">
            <w:pPr>
              <w:pStyle w:val="TAL"/>
            </w:pPr>
            <w:r w:rsidRPr="00AC4FBC">
              <w:t>6.3B.3.2 Tx ON/OFF time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0D549AC" w14:textId="77777777" w:rsidR="000C49DC" w:rsidRPr="00AC4FBC" w:rsidRDefault="000C49DC" w:rsidP="000C49DC">
            <w:pPr>
              <w:pStyle w:val="TAL"/>
            </w:pPr>
            <w:r w:rsidRPr="00AC4FBC">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1782F83" w14:textId="77777777" w:rsidR="000C49DC" w:rsidRPr="00AC4FBC" w:rsidRDefault="000C49DC" w:rsidP="000C49DC">
            <w:pPr>
              <w:pStyle w:val="TAL"/>
            </w:pPr>
          </w:p>
        </w:tc>
      </w:tr>
      <w:tr w:rsidR="000C49DC" w:rsidRPr="00AC4FBC" w14:paraId="1355A28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E0D6353" w14:textId="77777777" w:rsidR="000C49DC" w:rsidRPr="00AC4FBC" w:rsidRDefault="000C49DC" w:rsidP="000C49DC">
            <w:pPr>
              <w:pStyle w:val="TAL"/>
            </w:pPr>
            <w:r w:rsidRPr="00AC4FBC">
              <w:t>6.3B.3.3 Tx ON/OFF time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52A8298A" w14:textId="77777777" w:rsidR="000C49DC" w:rsidRPr="00AC4FBC" w:rsidRDefault="000C49DC" w:rsidP="000C49DC">
            <w:pPr>
              <w:pStyle w:val="TAL"/>
            </w:pPr>
            <w:r w:rsidRPr="00AC4FBC">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84E6A6D" w14:textId="77777777" w:rsidR="000C49DC" w:rsidRPr="00AC4FBC" w:rsidRDefault="000C49DC" w:rsidP="000C49DC">
            <w:pPr>
              <w:pStyle w:val="TAL"/>
            </w:pPr>
          </w:p>
        </w:tc>
      </w:tr>
      <w:tr w:rsidR="000C49DC" w:rsidRPr="00AC4FBC" w14:paraId="16E1E88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1A32FBB" w14:textId="1E7C7270" w:rsidR="000C49DC" w:rsidRPr="00AC4FBC" w:rsidRDefault="000C49DC" w:rsidP="000C49DC">
            <w:pPr>
              <w:pStyle w:val="TAL"/>
            </w:pPr>
            <w:r w:rsidRPr="00AC4FBC">
              <w:t>6.3B.3.4 Transmit ON/OFF time mask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C6B0E0C" w14:textId="273EE3FF" w:rsidR="000C49DC" w:rsidRPr="00AC4FBC" w:rsidRDefault="000C49DC" w:rsidP="000C49DC">
            <w:pPr>
              <w:pStyle w:val="TAL"/>
            </w:pPr>
            <w:r w:rsidRPr="00AC4FBC">
              <w:t>Same as 6.3.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206B887" w14:textId="77777777" w:rsidR="000C49DC" w:rsidRPr="00AC4FBC" w:rsidRDefault="000C49DC" w:rsidP="000C49DC">
            <w:pPr>
              <w:pStyle w:val="TAL"/>
            </w:pPr>
          </w:p>
        </w:tc>
      </w:tr>
      <w:tr w:rsidR="000C49DC" w:rsidRPr="00AC4FBC" w14:paraId="0FA384D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9F80E15" w14:textId="77777777" w:rsidR="000C49DC" w:rsidRPr="00AC4FBC" w:rsidRDefault="000C49DC" w:rsidP="000C49DC">
            <w:pPr>
              <w:pStyle w:val="TAL"/>
            </w:pPr>
            <w:r w:rsidRPr="00AC4FBC">
              <w:rPr>
                <w:lang w:eastAsia="ja-JP"/>
              </w:rPr>
              <w:t>6.3B.3.4_1.1 Transmit ON/OFF time mask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5C40F40C" w14:textId="77777777" w:rsidR="000C49DC" w:rsidRPr="00AC4FBC" w:rsidRDefault="000C49DC" w:rsidP="000C49DC">
            <w:pPr>
              <w:pStyle w:val="TAL"/>
            </w:pPr>
            <w:r w:rsidRPr="00AC4FBC">
              <w:t>Same as clause 6.3A.3.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2DF67F2" w14:textId="77777777" w:rsidR="000C49DC" w:rsidRPr="00AC4FBC" w:rsidRDefault="000C49DC" w:rsidP="000C49DC">
            <w:pPr>
              <w:pStyle w:val="TAL"/>
            </w:pPr>
          </w:p>
        </w:tc>
      </w:tr>
      <w:tr w:rsidR="000C49DC" w:rsidRPr="00AC4FBC" w14:paraId="22A6D0B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48E118" w14:textId="77777777" w:rsidR="000C49DC" w:rsidRPr="00AC4FBC" w:rsidRDefault="000C49DC" w:rsidP="000C49DC">
            <w:pPr>
              <w:pStyle w:val="TAL"/>
            </w:pPr>
            <w:r w:rsidRPr="00AC4FBC">
              <w:t>6.3B.4.3 PRACH Time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1F03D92" w14:textId="77777777" w:rsidR="000C49DC" w:rsidRPr="00AC4FBC" w:rsidRDefault="000C49DC" w:rsidP="000C49DC">
            <w:pPr>
              <w:pStyle w:val="TAL"/>
            </w:pPr>
            <w:r w:rsidRPr="00AC4FBC">
              <w:t>Same as 6.3.3.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876DA71" w14:textId="77777777" w:rsidR="000C49DC" w:rsidRPr="00AC4FBC" w:rsidRDefault="000C49DC" w:rsidP="000C49DC">
            <w:pPr>
              <w:pStyle w:val="TAL"/>
            </w:pPr>
          </w:p>
        </w:tc>
      </w:tr>
      <w:tr w:rsidR="000C49DC" w:rsidRPr="00AC4FBC" w14:paraId="3464F9E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4A1774F" w14:textId="77777777" w:rsidR="000C49DC" w:rsidRPr="00AC4FBC" w:rsidRDefault="000C49DC" w:rsidP="000C49DC">
            <w:pPr>
              <w:pStyle w:val="TAL"/>
            </w:pPr>
            <w:r w:rsidRPr="00AC4FBC">
              <w:t>6.3B.8.1.1</w:t>
            </w:r>
            <w:r w:rsidRPr="00AC4FBC">
              <w:tab/>
              <w:t>Absolut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16AFD72" w14:textId="77777777" w:rsidR="000C49DC" w:rsidRPr="00AC4FBC" w:rsidRDefault="000C49DC" w:rsidP="000C49DC">
            <w:pPr>
              <w:pStyle w:val="TAL"/>
            </w:pPr>
            <w:r w:rsidRPr="00AC4FBC">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089E00C" w14:textId="77777777" w:rsidR="000C49DC" w:rsidRPr="00AC4FBC" w:rsidRDefault="000C49DC" w:rsidP="000C49DC">
            <w:pPr>
              <w:pStyle w:val="TAL"/>
            </w:pPr>
          </w:p>
        </w:tc>
      </w:tr>
      <w:tr w:rsidR="000C49DC" w:rsidRPr="00AC4FBC" w14:paraId="7522EAD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D43969" w14:textId="77777777" w:rsidR="000C49DC" w:rsidRPr="00AC4FBC" w:rsidRDefault="000C49DC" w:rsidP="000C49DC">
            <w:pPr>
              <w:pStyle w:val="TAL"/>
            </w:pPr>
            <w:r w:rsidRPr="00AC4FBC">
              <w:t>6.3B.8.1.2</w:t>
            </w:r>
            <w:r w:rsidRPr="00AC4FBC">
              <w:tab/>
              <w:t>Absolut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8AB3BDA" w14:textId="77777777" w:rsidR="000C49DC" w:rsidRPr="00AC4FBC" w:rsidRDefault="000C49DC" w:rsidP="000C49DC">
            <w:pPr>
              <w:pStyle w:val="TAL"/>
            </w:pPr>
            <w:r w:rsidRPr="00AC4FBC">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C23D158" w14:textId="77777777" w:rsidR="000C49DC" w:rsidRPr="00AC4FBC" w:rsidRDefault="000C49DC" w:rsidP="000C49DC">
            <w:pPr>
              <w:pStyle w:val="TAL"/>
            </w:pPr>
          </w:p>
        </w:tc>
      </w:tr>
      <w:tr w:rsidR="000C49DC" w:rsidRPr="00AC4FBC" w14:paraId="34934F7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974990" w14:textId="77777777" w:rsidR="000C49DC" w:rsidRPr="00AC4FBC" w:rsidRDefault="000C49DC" w:rsidP="000C49DC">
            <w:pPr>
              <w:pStyle w:val="TAL"/>
            </w:pPr>
            <w:r w:rsidRPr="00AC4FBC">
              <w:t>6.3B.8.1.3</w:t>
            </w:r>
            <w:r w:rsidRPr="00AC4FBC">
              <w:tab/>
              <w:t>Absolut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1EDFA0B" w14:textId="77777777" w:rsidR="000C49DC" w:rsidRPr="00AC4FBC" w:rsidRDefault="000C49DC" w:rsidP="000C49DC">
            <w:pPr>
              <w:pStyle w:val="TAL"/>
            </w:pPr>
            <w:r w:rsidRPr="00AC4FBC">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9E64F2" w14:textId="77777777" w:rsidR="000C49DC" w:rsidRPr="00AC4FBC" w:rsidRDefault="000C49DC" w:rsidP="000C49DC">
            <w:pPr>
              <w:pStyle w:val="TAL"/>
            </w:pPr>
          </w:p>
        </w:tc>
      </w:tr>
      <w:tr w:rsidR="000C49DC" w:rsidRPr="00AC4FBC" w14:paraId="5390037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25B4605" w14:textId="77777777" w:rsidR="000C49DC" w:rsidRPr="00AC4FBC" w:rsidRDefault="000C49DC" w:rsidP="000C49DC">
            <w:pPr>
              <w:pStyle w:val="TAL"/>
            </w:pPr>
            <w:r w:rsidRPr="00AC4FBC">
              <w:t>6.3B.8.1.4</w:t>
            </w:r>
            <w:r w:rsidRPr="00AC4FBC">
              <w:tab/>
              <w:t>Absolut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5299F3FC" w14:textId="77777777" w:rsidR="000C49DC" w:rsidRPr="00AC4FBC" w:rsidRDefault="000C49DC" w:rsidP="000C49DC">
            <w:pPr>
              <w:pStyle w:val="TAL"/>
            </w:pPr>
            <w:r w:rsidRPr="00AC4FBC">
              <w:t>Same as 6.3.4.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731FBA6" w14:textId="77777777" w:rsidR="000C49DC" w:rsidRPr="00AC4FBC" w:rsidRDefault="000C49DC" w:rsidP="000C49DC">
            <w:pPr>
              <w:pStyle w:val="TAL"/>
            </w:pPr>
          </w:p>
        </w:tc>
      </w:tr>
      <w:tr w:rsidR="000C49DC" w:rsidRPr="00AC4FBC" w14:paraId="0BDF73D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E0F4DE" w14:textId="77777777" w:rsidR="000C49DC" w:rsidRPr="00AC4FBC" w:rsidRDefault="000C49DC" w:rsidP="000C49DC">
            <w:pPr>
              <w:pStyle w:val="TAL"/>
            </w:pPr>
            <w:r w:rsidRPr="00AC4FBC">
              <w:t>6.3B.8.2.1</w:t>
            </w:r>
            <w:r w:rsidRPr="00AC4FBC">
              <w:tab/>
              <w:t>Relativ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1EDB4B" w14:textId="77777777" w:rsidR="000C49DC" w:rsidRPr="00AC4FBC" w:rsidRDefault="000C49DC" w:rsidP="000C49DC">
            <w:pPr>
              <w:pStyle w:val="TAL"/>
            </w:pPr>
            <w:r w:rsidRPr="00AC4FBC">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CF7C47" w14:textId="77777777" w:rsidR="000C49DC" w:rsidRPr="00AC4FBC" w:rsidRDefault="000C49DC" w:rsidP="000C49DC">
            <w:pPr>
              <w:pStyle w:val="TAL"/>
            </w:pPr>
          </w:p>
        </w:tc>
      </w:tr>
      <w:tr w:rsidR="000C49DC" w:rsidRPr="00AC4FBC" w14:paraId="6E9F099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6B6329" w14:textId="77777777" w:rsidR="000C49DC" w:rsidRPr="00AC4FBC" w:rsidRDefault="000C49DC" w:rsidP="000C49DC">
            <w:pPr>
              <w:pStyle w:val="TAL"/>
            </w:pPr>
            <w:r w:rsidRPr="00AC4FBC">
              <w:t>6.3B.8.2.2</w:t>
            </w:r>
            <w:r w:rsidRPr="00AC4FBC">
              <w:tab/>
              <w:t>Relativ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0C7D8E3" w14:textId="77777777" w:rsidR="000C49DC" w:rsidRPr="00AC4FBC" w:rsidRDefault="000C49DC" w:rsidP="000C49DC">
            <w:pPr>
              <w:pStyle w:val="TAL"/>
            </w:pPr>
            <w:r w:rsidRPr="00AC4FBC">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DD850C1" w14:textId="77777777" w:rsidR="000C49DC" w:rsidRPr="00AC4FBC" w:rsidRDefault="000C49DC" w:rsidP="000C49DC">
            <w:pPr>
              <w:pStyle w:val="TAL"/>
            </w:pPr>
          </w:p>
        </w:tc>
      </w:tr>
      <w:tr w:rsidR="000C49DC" w:rsidRPr="00AC4FBC" w14:paraId="35C0360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3F4A34" w14:textId="77777777" w:rsidR="000C49DC" w:rsidRPr="00AC4FBC" w:rsidRDefault="000C49DC" w:rsidP="000C49DC">
            <w:pPr>
              <w:pStyle w:val="TAL"/>
            </w:pPr>
            <w:r w:rsidRPr="00AC4FBC">
              <w:t>6.3B.8.2.3</w:t>
            </w:r>
            <w:r w:rsidRPr="00AC4FBC">
              <w:tab/>
              <w:t>Relativ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50EAC32" w14:textId="77777777" w:rsidR="000C49DC" w:rsidRPr="00AC4FBC" w:rsidRDefault="000C49DC" w:rsidP="000C49DC">
            <w:pPr>
              <w:pStyle w:val="TAL"/>
            </w:pPr>
            <w:r w:rsidRPr="00AC4FBC">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EF0C4F1" w14:textId="77777777" w:rsidR="000C49DC" w:rsidRPr="00AC4FBC" w:rsidRDefault="000C49DC" w:rsidP="000C49DC">
            <w:pPr>
              <w:pStyle w:val="TAL"/>
            </w:pPr>
          </w:p>
        </w:tc>
      </w:tr>
      <w:tr w:rsidR="000C49DC" w:rsidRPr="00AC4FBC" w14:paraId="7F646DB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9E59AA3" w14:textId="77777777" w:rsidR="000C49DC" w:rsidRPr="00AC4FBC" w:rsidRDefault="000C49DC" w:rsidP="000C49DC">
            <w:pPr>
              <w:pStyle w:val="TAL"/>
            </w:pPr>
            <w:r w:rsidRPr="00AC4FBC">
              <w:t>6.3B.8.2.4</w:t>
            </w:r>
            <w:r w:rsidRPr="00AC4FBC">
              <w:tab/>
              <w:t>Relativ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686A2EDD" w14:textId="77777777" w:rsidR="000C49DC" w:rsidRPr="00AC4FBC" w:rsidRDefault="000C49DC" w:rsidP="000C49DC">
            <w:pPr>
              <w:pStyle w:val="TAL"/>
            </w:pPr>
            <w:r w:rsidRPr="00AC4FBC">
              <w:t>Same as 6.3.4.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C94B158" w14:textId="77777777" w:rsidR="000C49DC" w:rsidRPr="00AC4FBC" w:rsidRDefault="000C49DC" w:rsidP="000C49DC">
            <w:pPr>
              <w:pStyle w:val="TAL"/>
            </w:pPr>
          </w:p>
        </w:tc>
      </w:tr>
      <w:tr w:rsidR="000C49DC" w:rsidRPr="00AC4FBC" w14:paraId="15CDE59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AD2AD4C" w14:textId="77777777" w:rsidR="000C49DC" w:rsidRPr="00AC4FBC" w:rsidRDefault="000C49DC" w:rsidP="000C49DC">
            <w:pPr>
              <w:pStyle w:val="TAL"/>
            </w:pPr>
            <w:r w:rsidRPr="00AC4FBC">
              <w:t>6.3B.8.3.1</w:t>
            </w:r>
            <w:r w:rsidRPr="00AC4FBC">
              <w:tab/>
              <w:t>Aggregat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4F1AF3" w14:textId="77777777" w:rsidR="000C49DC" w:rsidRPr="00AC4FBC" w:rsidRDefault="000C49DC" w:rsidP="000C49DC">
            <w:pPr>
              <w:pStyle w:val="TAL"/>
            </w:pPr>
            <w:r w:rsidRPr="00AC4FBC">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8C983B0" w14:textId="77777777" w:rsidR="000C49DC" w:rsidRPr="00AC4FBC" w:rsidRDefault="000C49DC" w:rsidP="000C49DC">
            <w:pPr>
              <w:pStyle w:val="TAL"/>
            </w:pPr>
          </w:p>
        </w:tc>
      </w:tr>
      <w:tr w:rsidR="000C49DC" w:rsidRPr="00AC4FBC" w14:paraId="1365B2B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EE5004" w14:textId="77777777" w:rsidR="000C49DC" w:rsidRPr="00AC4FBC" w:rsidRDefault="000C49DC" w:rsidP="000C49DC">
            <w:pPr>
              <w:pStyle w:val="TAL"/>
            </w:pPr>
            <w:r w:rsidRPr="00AC4FBC">
              <w:t>6.3B.8.3.2</w:t>
            </w:r>
            <w:r w:rsidRPr="00AC4FBC">
              <w:tab/>
              <w:t>Aggregat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F8061B9" w14:textId="77777777" w:rsidR="000C49DC" w:rsidRPr="00AC4FBC" w:rsidRDefault="000C49DC" w:rsidP="000C49DC">
            <w:pPr>
              <w:pStyle w:val="TAL"/>
            </w:pPr>
            <w:r w:rsidRPr="00AC4FBC">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B31DFDC" w14:textId="77777777" w:rsidR="000C49DC" w:rsidRPr="00AC4FBC" w:rsidRDefault="000C49DC" w:rsidP="000C49DC">
            <w:pPr>
              <w:pStyle w:val="TAL"/>
            </w:pPr>
          </w:p>
        </w:tc>
      </w:tr>
      <w:tr w:rsidR="000C49DC" w:rsidRPr="00AC4FBC" w14:paraId="6FB3855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87093A" w14:textId="77777777" w:rsidR="000C49DC" w:rsidRPr="00AC4FBC" w:rsidRDefault="000C49DC" w:rsidP="000C49DC">
            <w:pPr>
              <w:pStyle w:val="TAL"/>
            </w:pPr>
            <w:r w:rsidRPr="00AC4FBC">
              <w:t>6.3B.8.3.3</w:t>
            </w:r>
            <w:r w:rsidRPr="00AC4FBC">
              <w:tab/>
              <w:t>Aggregat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3A79C69E" w14:textId="77777777" w:rsidR="000C49DC" w:rsidRPr="00AC4FBC" w:rsidRDefault="000C49DC" w:rsidP="000C49DC">
            <w:pPr>
              <w:pStyle w:val="TAL"/>
            </w:pPr>
            <w:r w:rsidRPr="00AC4FBC">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CC57F5A" w14:textId="77777777" w:rsidR="000C49DC" w:rsidRPr="00AC4FBC" w:rsidRDefault="000C49DC" w:rsidP="000C49DC">
            <w:pPr>
              <w:pStyle w:val="TAL"/>
            </w:pPr>
          </w:p>
        </w:tc>
      </w:tr>
      <w:tr w:rsidR="000C49DC" w:rsidRPr="00AC4FBC" w14:paraId="5E384CF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5107A15" w14:textId="77777777" w:rsidR="000C49DC" w:rsidRPr="00AC4FBC" w:rsidRDefault="000C49DC" w:rsidP="000C49DC">
            <w:pPr>
              <w:pStyle w:val="TAL"/>
            </w:pPr>
            <w:r w:rsidRPr="00AC4FBC">
              <w:t>6.3B.8.3.4</w:t>
            </w:r>
            <w:r w:rsidRPr="00AC4FBC">
              <w:tab/>
              <w:t>Aggregat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7428591C" w14:textId="77777777" w:rsidR="000C49DC" w:rsidRPr="00AC4FBC" w:rsidRDefault="000C49DC" w:rsidP="000C49DC">
            <w:pPr>
              <w:pStyle w:val="TAL"/>
            </w:pPr>
            <w:r w:rsidRPr="00AC4FBC">
              <w:t>Same as 6.3.4.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AEF6D13" w14:textId="77777777" w:rsidR="000C49DC" w:rsidRPr="00AC4FBC" w:rsidRDefault="000C49DC" w:rsidP="000C49DC">
            <w:pPr>
              <w:pStyle w:val="TAL"/>
            </w:pPr>
          </w:p>
        </w:tc>
      </w:tr>
      <w:tr w:rsidR="000C49DC" w:rsidRPr="00AC4FBC" w14:paraId="43910CB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0EC87A1" w14:textId="77777777" w:rsidR="000C49DC" w:rsidRPr="00AC4FBC" w:rsidRDefault="000C49DC" w:rsidP="000C49DC">
            <w:pPr>
              <w:pStyle w:val="TAL"/>
            </w:pPr>
            <w:r w:rsidRPr="00AC4FBC">
              <w:t>6.4B.1.1 Frequency Erro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D1BE94D" w14:textId="77777777" w:rsidR="000C49DC" w:rsidRPr="00AC4FBC" w:rsidRDefault="000C49DC" w:rsidP="000C49DC">
            <w:pPr>
              <w:pStyle w:val="TAL"/>
            </w:pPr>
            <w:r w:rsidRPr="00AC4FBC">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D2298E" w14:textId="77777777" w:rsidR="000C49DC" w:rsidRPr="00AC4FBC" w:rsidRDefault="000C49DC" w:rsidP="000C49DC">
            <w:pPr>
              <w:pStyle w:val="TAL"/>
            </w:pPr>
          </w:p>
        </w:tc>
      </w:tr>
      <w:tr w:rsidR="000C49DC" w:rsidRPr="00AC4FBC" w14:paraId="0C3713A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EA1CA68" w14:textId="77777777" w:rsidR="000C49DC" w:rsidRPr="00AC4FBC" w:rsidRDefault="000C49DC" w:rsidP="000C49DC">
            <w:pPr>
              <w:pStyle w:val="TAL"/>
            </w:pPr>
            <w:r w:rsidRPr="00AC4FBC">
              <w:t>6.4B.1.2 Frequency Erro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DED046" w14:textId="77777777" w:rsidR="000C49DC" w:rsidRPr="00AC4FBC" w:rsidRDefault="000C49DC" w:rsidP="000C49DC">
            <w:pPr>
              <w:pStyle w:val="TAL"/>
            </w:pPr>
            <w:r w:rsidRPr="00AC4FBC">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1E8D4C2" w14:textId="77777777" w:rsidR="000C49DC" w:rsidRPr="00AC4FBC" w:rsidRDefault="000C49DC" w:rsidP="000C49DC">
            <w:pPr>
              <w:pStyle w:val="TAL"/>
            </w:pPr>
          </w:p>
        </w:tc>
      </w:tr>
      <w:tr w:rsidR="000C49DC" w:rsidRPr="00AC4FBC" w14:paraId="3A587E3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7FAE822" w14:textId="77777777" w:rsidR="000C49DC" w:rsidRPr="00AC4FBC" w:rsidRDefault="000C49DC" w:rsidP="000C49DC">
            <w:pPr>
              <w:pStyle w:val="TAL"/>
            </w:pPr>
            <w:r w:rsidRPr="00AC4FBC">
              <w:t>6.4B.1.3 Frequency Erro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FA825BD" w14:textId="77777777" w:rsidR="000C49DC" w:rsidRPr="00AC4FBC" w:rsidRDefault="000C49DC" w:rsidP="000C49DC">
            <w:pPr>
              <w:pStyle w:val="TAL"/>
            </w:pPr>
            <w:r w:rsidRPr="00AC4FBC">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BC7EC7" w14:textId="77777777" w:rsidR="000C49DC" w:rsidRPr="00AC4FBC" w:rsidRDefault="000C49DC" w:rsidP="000C49DC">
            <w:pPr>
              <w:pStyle w:val="TAL"/>
            </w:pPr>
          </w:p>
        </w:tc>
      </w:tr>
      <w:tr w:rsidR="000C49DC" w:rsidRPr="00AC4FBC" w14:paraId="08E25C9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EE1F33" w14:textId="292682D3" w:rsidR="000C49DC" w:rsidRPr="00AC4FBC" w:rsidRDefault="000C49DC" w:rsidP="000C49DC">
            <w:pPr>
              <w:pStyle w:val="TAL"/>
            </w:pPr>
            <w:r w:rsidRPr="00AC4FBC">
              <w:t>6.4B.1.4 Frequency Erro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D2FDBF8" w14:textId="77777777" w:rsidR="000C49DC" w:rsidRPr="00AC4FBC" w:rsidRDefault="000C49DC" w:rsidP="000C49DC">
            <w:pPr>
              <w:pStyle w:val="TAL"/>
            </w:pPr>
            <w:r w:rsidRPr="00AC4FBC">
              <w:t>Same as 6.4.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016770F" w14:textId="77777777" w:rsidR="000C49DC" w:rsidRPr="00AC4FBC" w:rsidRDefault="000C49DC" w:rsidP="000C49DC">
            <w:pPr>
              <w:pStyle w:val="TAL"/>
            </w:pPr>
          </w:p>
        </w:tc>
      </w:tr>
      <w:tr w:rsidR="000C49DC" w:rsidRPr="00AC4FBC" w14:paraId="6F024711" w14:textId="77777777" w:rsidTr="000E7EBA">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077E32" w14:textId="45E6BB34" w:rsidR="000C49DC" w:rsidRPr="00AC4FBC" w:rsidRDefault="000C49DC" w:rsidP="000C49DC">
            <w:pPr>
              <w:pStyle w:val="TAL"/>
            </w:pPr>
            <w:r w:rsidRPr="00AC4FBC">
              <w:t>6.4B.1.4_1.1 Frequency Erro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0D8146D8" w14:textId="77777777" w:rsidR="000C49DC" w:rsidRPr="00AC4FBC" w:rsidRDefault="000C49DC" w:rsidP="000C49DC">
            <w:pPr>
              <w:pStyle w:val="TAL"/>
            </w:pPr>
            <w:r w:rsidRPr="00AC4FBC">
              <w:t>Same as 6.4A.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387778E" w14:textId="77777777" w:rsidR="000C49DC" w:rsidRPr="00AC4FBC" w:rsidRDefault="000C49DC" w:rsidP="000C49DC">
            <w:pPr>
              <w:pStyle w:val="TAL"/>
            </w:pPr>
          </w:p>
        </w:tc>
      </w:tr>
      <w:tr w:rsidR="000C49DC" w:rsidRPr="00AC4FBC" w14:paraId="3DC8446A" w14:textId="77777777" w:rsidTr="000E7EBA">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56D5821" w14:textId="43B661E5" w:rsidR="000C49DC" w:rsidRPr="00AC4FBC" w:rsidRDefault="000C49DC" w:rsidP="000C49DC">
            <w:pPr>
              <w:pStyle w:val="TAL"/>
            </w:pPr>
            <w:r w:rsidRPr="00AC4FBC">
              <w:t>6.4B.1.4_1.2 Frequency Erro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0EDAB4B2" w14:textId="77777777" w:rsidR="000C49DC" w:rsidRPr="00AC4FBC" w:rsidRDefault="000C49DC" w:rsidP="000C49DC">
            <w:pPr>
              <w:pStyle w:val="TAL"/>
            </w:pPr>
            <w:r w:rsidRPr="00AC4FBC">
              <w:t>Same as 6.4A.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752C7CF" w14:textId="77777777" w:rsidR="000C49DC" w:rsidRPr="00AC4FBC" w:rsidRDefault="000C49DC" w:rsidP="000C49DC">
            <w:pPr>
              <w:pStyle w:val="TAL"/>
            </w:pPr>
          </w:p>
        </w:tc>
      </w:tr>
      <w:tr w:rsidR="000C49DC" w:rsidRPr="00AC4FBC" w14:paraId="705D18F3" w14:textId="77777777" w:rsidTr="000E7EBA">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6F565DB" w14:textId="2B30C345" w:rsidR="000C49DC" w:rsidRPr="00AC4FBC" w:rsidRDefault="000C49DC" w:rsidP="000C49DC">
            <w:pPr>
              <w:pStyle w:val="TAL"/>
            </w:pPr>
            <w:r w:rsidRPr="00AC4FBC">
              <w:t>6.4B.1.4_1.3 Frequency Erro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4F516A1C" w14:textId="77777777" w:rsidR="000C49DC" w:rsidRPr="00AC4FBC" w:rsidRDefault="000C49DC" w:rsidP="000C49DC">
            <w:pPr>
              <w:pStyle w:val="TAL"/>
            </w:pPr>
            <w:r w:rsidRPr="00AC4FBC">
              <w:t>Same as 6.4A.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608F10" w14:textId="77777777" w:rsidR="000C49DC" w:rsidRPr="00AC4FBC" w:rsidRDefault="000C49DC" w:rsidP="000C49DC">
            <w:pPr>
              <w:pStyle w:val="TAL"/>
            </w:pPr>
          </w:p>
        </w:tc>
      </w:tr>
      <w:tr w:rsidR="000C49DC" w:rsidRPr="00AC4FBC" w14:paraId="0F4D678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E930EB3" w14:textId="77777777" w:rsidR="000C49DC" w:rsidRPr="00AC4FBC" w:rsidRDefault="000C49DC" w:rsidP="000C49DC">
            <w:pPr>
              <w:pStyle w:val="TAL"/>
            </w:pPr>
            <w:r w:rsidRPr="00AC4FBC">
              <w:t>6.4B.2.1.1 Error Vector Magnitud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AA7C81D" w14:textId="77777777" w:rsidR="000C49DC" w:rsidRPr="00AC4FBC" w:rsidRDefault="000C49DC" w:rsidP="000C49DC">
            <w:pPr>
              <w:pStyle w:val="TAL"/>
            </w:pPr>
            <w:r w:rsidRPr="00AC4FBC">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B4C746" w14:textId="77777777" w:rsidR="000C49DC" w:rsidRPr="00AC4FBC" w:rsidRDefault="000C49DC" w:rsidP="000C49DC">
            <w:pPr>
              <w:pStyle w:val="TAL"/>
            </w:pPr>
          </w:p>
        </w:tc>
      </w:tr>
      <w:tr w:rsidR="000C49DC" w:rsidRPr="00AC4FBC" w14:paraId="2FFCF72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896822" w14:textId="77777777" w:rsidR="000C49DC" w:rsidRPr="00AC4FBC" w:rsidRDefault="000C49DC" w:rsidP="000C49DC">
            <w:pPr>
              <w:pStyle w:val="TAL"/>
            </w:pPr>
            <w:r w:rsidRPr="00AC4FBC">
              <w:t>6.4B.2.1.2 Carrier Leakag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D6CB2C5" w14:textId="77777777" w:rsidR="000C49DC" w:rsidRPr="00AC4FBC" w:rsidRDefault="000C49DC" w:rsidP="000C49DC">
            <w:pPr>
              <w:pStyle w:val="TAL"/>
            </w:pPr>
            <w:r w:rsidRPr="00AC4FBC">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E132847" w14:textId="77777777" w:rsidR="000C49DC" w:rsidRPr="00AC4FBC" w:rsidRDefault="000C49DC" w:rsidP="000C49DC">
            <w:pPr>
              <w:pStyle w:val="TAL"/>
            </w:pPr>
          </w:p>
        </w:tc>
      </w:tr>
      <w:tr w:rsidR="000C49DC" w:rsidRPr="00AC4FBC" w14:paraId="5127B7B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A3227C" w14:textId="77777777" w:rsidR="000C49DC" w:rsidRPr="00AC4FBC" w:rsidRDefault="000C49DC" w:rsidP="000C49DC">
            <w:pPr>
              <w:pStyle w:val="TAL"/>
            </w:pPr>
            <w:r w:rsidRPr="00AC4FBC">
              <w:t>6.4B.2.1.3 In-band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B6EBE2D" w14:textId="77777777" w:rsidR="000C49DC" w:rsidRPr="00AC4FBC" w:rsidRDefault="000C49DC" w:rsidP="000C49DC">
            <w:pPr>
              <w:pStyle w:val="TAL"/>
            </w:pPr>
            <w:r w:rsidRPr="00AC4FBC">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8270A2" w14:textId="77777777" w:rsidR="000C49DC" w:rsidRPr="00AC4FBC" w:rsidRDefault="000C49DC" w:rsidP="000C49DC">
            <w:pPr>
              <w:pStyle w:val="TAL"/>
            </w:pPr>
          </w:p>
        </w:tc>
      </w:tr>
      <w:tr w:rsidR="000C49DC" w:rsidRPr="00AC4FBC" w14:paraId="4E34C05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BC0B309" w14:textId="77777777" w:rsidR="000C49DC" w:rsidRPr="00AC4FBC" w:rsidRDefault="000C49DC" w:rsidP="000C49DC">
            <w:pPr>
              <w:pStyle w:val="TAL"/>
            </w:pPr>
            <w:r w:rsidRPr="00AC4FBC">
              <w:t>6.4B.2.1.4 EVM Equalizer Flatnes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AA15742" w14:textId="77777777" w:rsidR="000C49DC" w:rsidRPr="00AC4FBC" w:rsidRDefault="000C49DC" w:rsidP="000C49DC">
            <w:pPr>
              <w:pStyle w:val="TAL"/>
            </w:pPr>
            <w:r w:rsidRPr="00AC4FBC">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A9D438A" w14:textId="77777777" w:rsidR="000C49DC" w:rsidRPr="00AC4FBC" w:rsidRDefault="000C49DC" w:rsidP="000C49DC">
            <w:pPr>
              <w:pStyle w:val="TAL"/>
            </w:pPr>
          </w:p>
        </w:tc>
      </w:tr>
      <w:tr w:rsidR="000C49DC" w:rsidRPr="00AC4FBC" w14:paraId="5BDC711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C31D06" w14:textId="77777777" w:rsidR="000C49DC" w:rsidRPr="00AC4FBC" w:rsidRDefault="000C49DC" w:rsidP="000C49DC">
            <w:pPr>
              <w:pStyle w:val="TAL"/>
            </w:pPr>
            <w:r w:rsidRPr="00AC4FBC">
              <w:t>6.4B.2.2.1 Error Vector Magnitud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03D4619" w14:textId="77777777" w:rsidR="000C49DC" w:rsidRPr="00AC4FBC" w:rsidRDefault="000C49DC" w:rsidP="000C49DC">
            <w:pPr>
              <w:pStyle w:val="TAL"/>
            </w:pPr>
            <w:r w:rsidRPr="00AC4FBC">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9B6FB88" w14:textId="77777777" w:rsidR="000C49DC" w:rsidRPr="00AC4FBC" w:rsidRDefault="000C49DC" w:rsidP="000C49DC">
            <w:pPr>
              <w:pStyle w:val="TAL"/>
            </w:pPr>
          </w:p>
        </w:tc>
      </w:tr>
      <w:tr w:rsidR="000C49DC" w:rsidRPr="00AC4FBC" w14:paraId="7892F3B5"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EA58CB" w14:textId="77777777" w:rsidR="000C49DC" w:rsidRPr="00AC4FBC" w:rsidRDefault="000C49DC" w:rsidP="000C49DC">
            <w:pPr>
              <w:pStyle w:val="TAL"/>
            </w:pPr>
            <w:r w:rsidRPr="00AC4FBC">
              <w:t>6.4B.2.2.2 Carrier Leakag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35D1F63" w14:textId="77777777" w:rsidR="000C49DC" w:rsidRPr="00AC4FBC" w:rsidRDefault="000C49DC" w:rsidP="000C49DC">
            <w:pPr>
              <w:pStyle w:val="TAL"/>
            </w:pPr>
            <w:r w:rsidRPr="00AC4FBC">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68A0949" w14:textId="77777777" w:rsidR="000C49DC" w:rsidRPr="00AC4FBC" w:rsidRDefault="000C49DC" w:rsidP="000C49DC">
            <w:pPr>
              <w:pStyle w:val="TAL"/>
            </w:pPr>
          </w:p>
        </w:tc>
      </w:tr>
      <w:tr w:rsidR="000C49DC" w:rsidRPr="00AC4FBC" w14:paraId="5581D78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89C5DD1" w14:textId="77777777" w:rsidR="000C49DC" w:rsidRPr="00AC4FBC" w:rsidRDefault="000C49DC" w:rsidP="000C49DC">
            <w:pPr>
              <w:pStyle w:val="TAL"/>
            </w:pPr>
            <w:r w:rsidRPr="00AC4FBC">
              <w:t>6.4B.2.2.3 In-band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1C7E687" w14:textId="77777777" w:rsidR="000C49DC" w:rsidRPr="00AC4FBC" w:rsidRDefault="000C49DC" w:rsidP="000C49DC">
            <w:pPr>
              <w:pStyle w:val="TAL"/>
            </w:pPr>
            <w:r w:rsidRPr="00AC4FBC">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CE3AD72" w14:textId="77777777" w:rsidR="000C49DC" w:rsidRPr="00AC4FBC" w:rsidRDefault="000C49DC" w:rsidP="000C49DC">
            <w:pPr>
              <w:pStyle w:val="TAL"/>
            </w:pPr>
          </w:p>
        </w:tc>
      </w:tr>
      <w:tr w:rsidR="000C49DC" w:rsidRPr="00AC4FBC" w14:paraId="2FA971E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1369CE6" w14:textId="77777777" w:rsidR="000C49DC" w:rsidRPr="00AC4FBC" w:rsidRDefault="000C49DC" w:rsidP="000C49DC">
            <w:pPr>
              <w:pStyle w:val="TAL"/>
            </w:pPr>
            <w:r w:rsidRPr="00AC4FBC">
              <w:t>6.4B.2.2.4 EVM Equalizer Flatnes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72E269A" w14:textId="77777777" w:rsidR="000C49DC" w:rsidRPr="00AC4FBC" w:rsidRDefault="000C49DC" w:rsidP="000C49DC">
            <w:pPr>
              <w:pStyle w:val="TAL"/>
            </w:pPr>
            <w:r w:rsidRPr="00AC4FBC">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08BD650" w14:textId="77777777" w:rsidR="000C49DC" w:rsidRPr="00AC4FBC" w:rsidRDefault="000C49DC" w:rsidP="000C49DC">
            <w:pPr>
              <w:pStyle w:val="TAL"/>
            </w:pPr>
          </w:p>
        </w:tc>
      </w:tr>
      <w:tr w:rsidR="000C49DC" w:rsidRPr="00AC4FBC" w14:paraId="65A6EEF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283CFFD" w14:textId="77777777" w:rsidR="000C49DC" w:rsidRPr="00AC4FBC" w:rsidRDefault="000C49DC" w:rsidP="000C49DC">
            <w:pPr>
              <w:pStyle w:val="TAL"/>
            </w:pPr>
            <w:r w:rsidRPr="00AC4FBC">
              <w:t>6.4B.2.3.1 Error Vector Magnitud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5CED64E" w14:textId="77777777" w:rsidR="000C49DC" w:rsidRPr="00AC4FBC" w:rsidRDefault="000C49DC" w:rsidP="000C49DC">
            <w:pPr>
              <w:pStyle w:val="TAL"/>
            </w:pPr>
            <w:r w:rsidRPr="00AC4FBC">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B004D6B" w14:textId="77777777" w:rsidR="000C49DC" w:rsidRPr="00AC4FBC" w:rsidRDefault="000C49DC" w:rsidP="000C49DC">
            <w:pPr>
              <w:pStyle w:val="TAL"/>
            </w:pPr>
          </w:p>
        </w:tc>
      </w:tr>
      <w:tr w:rsidR="000C49DC" w:rsidRPr="00AC4FBC" w14:paraId="492C1E1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02A658D" w14:textId="77777777" w:rsidR="000C49DC" w:rsidRPr="00AC4FBC" w:rsidRDefault="000C49DC" w:rsidP="000C49DC">
            <w:pPr>
              <w:pStyle w:val="TAL"/>
            </w:pPr>
            <w:r w:rsidRPr="00AC4FBC">
              <w:t>6.4B.2.3.2 Carrier Leakag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0586BAAD" w14:textId="77777777" w:rsidR="000C49DC" w:rsidRPr="00AC4FBC" w:rsidRDefault="000C49DC" w:rsidP="000C49DC">
            <w:pPr>
              <w:pStyle w:val="TAL"/>
            </w:pPr>
            <w:r w:rsidRPr="00AC4FBC">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CB43A45" w14:textId="77777777" w:rsidR="000C49DC" w:rsidRPr="00AC4FBC" w:rsidRDefault="000C49DC" w:rsidP="000C49DC">
            <w:pPr>
              <w:pStyle w:val="TAL"/>
            </w:pPr>
          </w:p>
        </w:tc>
      </w:tr>
      <w:tr w:rsidR="000C49DC" w:rsidRPr="00AC4FBC" w14:paraId="06E533EE"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C8C2F74" w14:textId="77777777" w:rsidR="000C49DC" w:rsidRPr="00AC4FBC" w:rsidRDefault="000C49DC" w:rsidP="000C49DC">
            <w:pPr>
              <w:pStyle w:val="TAL"/>
            </w:pPr>
            <w:r w:rsidRPr="00AC4FBC">
              <w:t>6.4B.2.3.3 In-band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90544B6" w14:textId="77777777" w:rsidR="000C49DC" w:rsidRPr="00AC4FBC" w:rsidRDefault="000C49DC" w:rsidP="000C49DC">
            <w:pPr>
              <w:pStyle w:val="TAL"/>
            </w:pPr>
            <w:r w:rsidRPr="00AC4FBC">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A29F694" w14:textId="77777777" w:rsidR="000C49DC" w:rsidRPr="00AC4FBC" w:rsidRDefault="000C49DC" w:rsidP="000C49DC">
            <w:pPr>
              <w:pStyle w:val="TAL"/>
            </w:pPr>
          </w:p>
        </w:tc>
      </w:tr>
      <w:tr w:rsidR="000C49DC" w:rsidRPr="00AC4FBC" w14:paraId="6BCFD99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05F2BA" w14:textId="77777777" w:rsidR="000C49DC" w:rsidRPr="00AC4FBC" w:rsidRDefault="000C49DC" w:rsidP="000C49DC">
            <w:pPr>
              <w:pStyle w:val="TAL"/>
            </w:pPr>
            <w:r w:rsidRPr="00AC4FBC">
              <w:t>6.4B.2.3.4 EVM Equalizer Flatnes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593D8510" w14:textId="77777777" w:rsidR="000C49DC" w:rsidRPr="00AC4FBC" w:rsidRDefault="000C49DC" w:rsidP="000C49DC">
            <w:pPr>
              <w:pStyle w:val="TAL"/>
            </w:pPr>
            <w:r w:rsidRPr="00AC4FBC">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8269932" w14:textId="77777777" w:rsidR="000C49DC" w:rsidRPr="00AC4FBC" w:rsidRDefault="000C49DC" w:rsidP="000C49DC">
            <w:pPr>
              <w:pStyle w:val="TAL"/>
            </w:pPr>
          </w:p>
        </w:tc>
      </w:tr>
      <w:tr w:rsidR="000C49DC" w:rsidRPr="00AC4FBC" w14:paraId="3F9CB8D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DB9288" w14:textId="77777777" w:rsidR="000C49DC" w:rsidRPr="00AC4FBC" w:rsidRDefault="000C49DC" w:rsidP="000C49DC">
            <w:pPr>
              <w:pStyle w:val="TAL"/>
            </w:pPr>
            <w:r w:rsidRPr="00AC4FBC">
              <w:t>6.4B.2.4.1 Error Vector Magnitud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5913E0D" w14:textId="77777777" w:rsidR="000C49DC" w:rsidRPr="00AC4FBC" w:rsidRDefault="000C49DC" w:rsidP="000C49DC">
            <w:pPr>
              <w:pStyle w:val="TAL"/>
            </w:pPr>
            <w:r w:rsidRPr="00AC4FBC">
              <w:t>Same as 6.4.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0065FF9" w14:textId="77777777" w:rsidR="000C49DC" w:rsidRPr="00AC4FBC" w:rsidRDefault="000C49DC" w:rsidP="000C49DC">
            <w:pPr>
              <w:pStyle w:val="TAL"/>
            </w:pPr>
          </w:p>
        </w:tc>
      </w:tr>
      <w:tr w:rsidR="000C49DC" w:rsidRPr="00AC4FBC" w14:paraId="7C1C5D1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92EAE" w14:textId="503AE6C9" w:rsidR="000C49DC" w:rsidRPr="00AC4FBC" w:rsidRDefault="000C49DC" w:rsidP="000C49DC">
            <w:pPr>
              <w:pStyle w:val="TAL"/>
            </w:pPr>
            <w:r w:rsidRPr="00AC4FBC">
              <w:t xml:space="preserve">6.4B.2.4.1a Error Vector Magnitude with Power Boost for inter-band EN-DC including FR2 (1 NR CC) </w:t>
            </w:r>
          </w:p>
        </w:tc>
        <w:tc>
          <w:tcPr>
            <w:tcW w:w="3873" w:type="dxa"/>
            <w:gridSpan w:val="2"/>
            <w:tcBorders>
              <w:top w:val="single" w:sz="4" w:space="0" w:color="auto"/>
              <w:left w:val="single" w:sz="4" w:space="0" w:color="auto"/>
              <w:bottom w:val="single" w:sz="4" w:space="0" w:color="auto"/>
              <w:right w:val="single" w:sz="4" w:space="0" w:color="auto"/>
            </w:tcBorders>
          </w:tcPr>
          <w:p w14:paraId="06A0A886" w14:textId="7EB49B3C" w:rsidR="000C49DC" w:rsidRPr="00AC4FBC" w:rsidRDefault="000C49DC" w:rsidP="000C49DC">
            <w:pPr>
              <w:pStyle w:val="TAL"/>
            </w:pPr>
            <w:r w:rsidRPr="00AC4FBC">
              <w:t>Same as clause 6.4.2.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C6DD1F4" w14:textId="77777777" w:rsidR="000C49DC" w:rsidRPr="00AC4FBC" w:rsidRDefault="000C49DC" w:rsidP="000C49DC">
            <w:pPr>
              <w:pStyle w:val="TAL"/>
            </w:pPr>
          </w:p>
        </w:tc>
      </w:tr>
      <w:tr w:rsidR="000C49DC" w:rsidRPr="00AC4FBC" w14:paraId="08853CC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A6BBA70" w14:textId="77777777" w:rsidR="000C49DC" w:rsidRPr="00AC4FBC" w:rsidRDefault="000C49DC" w:rsidP="000C49DC">
            <w:pPr>
              <w:pStyle w:val="TAL"/>
            </w:pPr>
            <w:r w:rsidRPr="00AC4FBC">
              <w:t>6.4B.2.4.2 Carrier Leakag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1DC4C95" w14:textId="77777777" w:rsidR="000C49DC" w:rsidRPr="00AC4FBC" w:rsidRDefault="000C49DC" w:rsidP="000C49DC">
            <w:pPr>
              <w:pStyle w:val="TAL"/>
            </w:pPr>
            <w:r w:rsidRPr="00AC4FBC">
              <w:t>Same as 6.4.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B72A733" w14:textId="77777777" w:rsidR="000C49DC" w:rsidRPr="00AC4FBC" w:rsidRDefault="000C49DC" w:rsidP="000C49DC">
            <w:pPr>
              <w:pStyle w:val="TAL"/>
            </w:pPr>
          </w:p>
        </w:tc>
      </w:tr>
      <w:tr w:rsidR="000C49DC" w:rsidRPr="00AC4FBC" w14:paraId="0829CB0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A794B52" w14:textId="77777777" w:rsidR="000C49DC" w:rsidRPr="00AC4FBC" w:rsidRDefault="000C49DC" w:rsidP="000C49DC">
            <w:pPr>
              <w:pStyle w:val="TAL"/>
            </w:pPr>
            <w:r w:rsidRPr="00AC4FBC">
              <w:t>6.4B.2.4.3 In-band Emissions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A4B8F5D" w14:textId="77777777" w:rsidR="000C49DC" w:rsidRPr="00AC4FBC" w:rsidRDefault="000C49DC" w:rsidP="000C49DC">
            <w:pPr>
              <w:pStyle w:val="TAL"/>
            </w:pPr>
            <w:r w:rsidRPr="00AC4FBC">
              <w:t>Same as 6.4.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FC79EF3" w14:textId="77777777" w:rsidR="000C49DC" w:rsidRPr="00AC4FBC" w:rsidRDefault="000C49DC" w:rsidP="000C49DC">
            <w:pPr>
              <w:pStyle w:val="TAL"/>
            </w:pPr>
          </w:p>
        </w:tc>
      </w:tr>
      <w:tr w:rsidR="000C49DC" w:rsidRPr="00AC4FBC" w14:paraId="0E5B962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65DF9CC" w14:textId="77777777" w:rsidR="000C49DC" w:rsidRPr="00AC4FBC" w:rsidRDefault="000C49DC" w:rsidP="000C49DC">
            <w:pPr>
              <w:pStyle w:val="TAL"/>
            </w:pPr>
            <w:r w:rsidRPr="00AC4FBC">
              <w:t>6.4B.2.4.4 EVM Equalizer Flatness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E44DA6F" w14:textId="77777777" w:rsidR="000C49DC" w:rsidRPr="00AC4FBC" w:rsidRDefault="000C49DC" w:rsidP="000C49DC">
            <w:pPr>
              <w:pStyle w:val="TAL"/>
            </w:pPr>
            <w:r w:rsidRPr="00AC4FBC">
              <w:t>Same as 6.4.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27C8733" w14:textId="77777777" w:rsidR="000C49DC" w:rsidRPr="00AC4FBC" w:rsidRDefault="000C49DC" w:rsidP="000C49DC">
            <w:pPr>
              <w:pStyle w:val="TAL"/>
            </w:pPr>
          </w:p>
        </w:tc>
      </w:tr>
      <w:tr w:rsidR="000C49DC" w:rsidRPr="00AC4FBC" w14:paraId="1EF416FD"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58E179F" w14:textId="6CAC0C5A" w:rsidR="000C49DC" w:rsidRPr="00AC4FBC" w:rsidRDefault="000C49DC" w:rsidP="000C49DC">
            <w:pPr>
              <w:pStyle w:val="TAL"/>
            </w:pPr>
            <w:r w:rsidRPr="00AC4FBC">
              <w:t>6.4B.2.4.5 EVM spectral flatness for pi/2 BPSK modulation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472D1F14" w14:textId="1F62C51E" w:rsidR="000C49DC" w:rsidRPr="00AC4FBC" w:rsidRDefault="000C49DC" w:rsidP="000C49DC">
            <w:pPr>
              <w:pStyle w:val="TAL"/>
            </w:pPr>
            <w:r w:rsidRPr="00AC4FBC">
              <w:t>Same as 6.4.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90E26D2" w14:textId="77777777" w:rsidR="000C49DC" w:rsidRPr="00AC4FBC" w:rsidRDefault="000C49DC" w:rsidP="000C49DC">
            <w:pPr>
              <w:pStyle w:val="TAL"/>
            </w:pPr>
          </w:p>
        </w:tc>
      </w:tr>
      <w:tr w:rsidR="000C49DC" w:rsidRPr="00AC4FBC" w14:paraId="4584228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A9D36B4" w14:textId="77777777" w:rsidR="000C49DC" w:rsidRPr="00AC4FBC" w:rsidRDefault="000C49DC" w:rsidP="000C49DC">
            <w:pPr>
              <w:pStyle w:val="TAL"/>
            </w:pPr>
            <w:r w:rsidRPr="00AC4FBC">
              <w:t>6.5B.1.1 Occupied bandwidth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C4888FC" w14:textId="77777777" w:rsidR="000C49DC" w:rsidRPr="00AC4FBC" w:rsidRDefault="000C49DC" w:rsidP="000C49DC">
            <w:pPr>
              <w:pStyle w:val="TAL"/>
            </w:pPr>
            <w:r w:rsidRPr="00AC4FBC">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5BBED1B" w14:textId="77777777" w:rsidR="000C49DC" w:rsidRPr="00AC4FBC" w:rsidRDefault="000C49DC" w:rsidP="000C49DC">
            <w:pPr>
              <w:pStyle w:val="TAL"/>
            </w:pPr>
          </w:p>
        </w:tc>
      </w:tr>
      <w:tr w:rsidR="000C49DC" w:rsidRPr="00AC4FBC" w14:paraId="21DD583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92DDA2D" w14:textId="77777777" w:rsidR="000C49DC" w:rsidRPr="00AC4FBC" w:rsidRDefault="000C49DC" w:rsidP="000C49DC">
            <w:pPr>
              <w:pStyle w:val="TAL"/>
            </w:pPr>
            <w:r w:rsidRPr="00AC4FBC">
              <w:t>6.5B.1.2 Occupied bandwidth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F17EC94" w14:textId="77777777" w:rsidR="000C49DC" w:rsidRPr="00AC4FBC" w:rsidRDefault="000C49DC" w:rsidP="000C49DC">
            <w:pPr>
              <w:pStyle w:val="TAL"/>
            </w:pPr>
            <w:r w:rsidRPr="00AC4FBC">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3DBC9E7" w14:textId="77777777" w:rsidR="000C49DC" w:rsidRPr="00AC4FBC" w:rsidRDefault="000C49DC" w:rsidP="000C49DC">
            <w:pPr>
              <w:pStyle w:val="TAL"/>
            </w:pPr>
          </w:p>
        </w:tc>
      </w:tr>
      <w:tr w:rsidR="000C49DC" w:rsidRPr="00AC4FBC" w14:paraId="69FEAB0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38D2F42" w14:textId="77777777" w:rsidR="000C49DC" w:rsidRPr="00AC4FBC" w:rsidRDefault="000C49DC" w:rsidP="000C49DC">
            <w:pPr>
              <w:pStyle w:val="TAL"/>
            </w:pPr>
            <w:r w:rsidRPr="00AC4FBC">
              <w:t>6.5B.1.3 Occupied bandwidth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A5AE08E" w14:textId="77777777" w:rsidR="000C49DC" w:rsidRPr="00AC4FBC" w:rsidRDefault="000C49DC" w:rsidP="000C49DC">
            <w:pPr>
              <w:pStyle w:val="TAL"/>
            </w:pPr>
            <w:r w:rsidRPr="00AC4FBC">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B655871" w14:textId="77777777" w:rsidR="000C49DC" w:rsidRPr="00AC4FBC" w:rsidRDefault="000C49DC" w:rsidP="000C49DC">
            <w:pPr>
              <w:pStyle w:val="TAL"/>
            </w:pPr>
          </w:p>
        </w:tc>
      </w:tr>
      <w:tr w:rsidR="000C49DC" w:rsidRPr="00AC4FBC" w14:paraId="07F5DD1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F36243" w14:textId="77777777" w:rsidR="000C49DC" w:rsidRPr="00AC4FBC" w:rsidRDefault="000C49DC" w:rsidP="000C49DC">
            <w:pPr>
              <w:pStyle w:val="TAL"/>
            </w:pPr>
            <w:r w:rsidRPr="00AC4FBC">
              <w:t>6.5B.1.4 Occupied bandwidth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390D8BD1" w14:textId="77777777" w:rsidR="000C49DC" w:rsidRPr="00AC4FBC" w:rsidRDefault="000C49DC" w:rsidP="000C49DC">
            <w:pPr>
              <w:pStyle w:val="TAL"/>
            </w:pPr>
            <w:r w:rsidRPr="00AC4FBC">
              <w:t>Same as 6.5.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7B9A4D8" w14:textId="77777777" w:rsidR="000C49DC" w:rsidRPr="00AC4FBC" w:rsidRDefault="000C49DC" w:rsidP="000C49DC">
            <w:pPr>
              <w:pStyle w:val="TAL"/>
            </w:pPr>
          </w:p>
        </w:tc>
      </w:tr>
      <w:tr w:rsidR="000C49DC" w:rsidRPr="00AC4FBC" w14:paraId="0936368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9FCB4F8" w14:textId="2EDEAF36" w:rsidR="000C49DC" w:rsidRPr="00AC4FBC" w:rsidRDefault="000C49DC" w:rsidP="000C49DC">
            <w:pPr>
              <w:pStyle w:val="TAL"/>
            </w:pPr>
            <w:r w:rsidRPr="00AC4FBC">
              <w:t>6.5B.1.4_1.1 Occupied bandwidth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3EB74C82" w14:textId="2FF4855B" w:rsidR="000C49DC" w:rsidRPr="00AC4FBC" w:rsidRDefault="000C49DC" w:rsidP="000C49DC">
            <w:pPr>
              <w:pStyle w:val="TAL"/>
            </w:pPr>
            <w:r w:rsidRPr="00AC4FBC">
              <w:t>TBD</w:t>
            </w:r>
          </w:p>
        </w:tc>
        <w:tc>
          <w:tcPr>
            <w:tcW w:w="3246" w:type="dxa"/>
            <w:gridSpan w:val="2"/>
            <w:tcBorders>
              <w:top w:val="single" w:sz="4" w:space="0" w:color="auto"/>
              <w:left w:val="single" w:sz="4" w:space="0" w:color="auto"/>
              <w:bottom w:val="single" w:sz="4" w:space="0" w:color="auto"/>
              <w:right w:val="single" w:sz="4" w:space="0" w:color="auto"/>
            </w:tcBorders>
          </w:tcPr>
          <w:p w14:paraId="18FEFCD5" w14:textId="77777777" w:rsidR="000C49DC" w:rsidRPr="00AC4FBC" w:rsidRDefault="000C49DC" w:rsidP="000C49DC">
            <w:pPr>
              <w:pStyle w:val="TAL"/>
            </w:pPr>
          </w:p>
        </w:tc>
      </w:tr>
      <w:tr w:rsidR="000C49DC" w:rsidRPr="00AC4FBC" w14:paraId="0328173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C68CCA" w14:textId="52ACCC9F" w:rsidR="000C49DC" w:rsidRPr="00AC4FBC" w:rsidRDefault="000C49DC" w:rsidP="000C49DC">
            <w:pPr>
              <w:pStyle w:val="TAL"/>
            </w:pPr>
            <w:r w:rsidRPr="00AC4FBC">
              <w:t>6.5B.1.4_1.2 Occupied bandwidth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3513E9B1" w14:textId="4A32E46D" w:rsidR="000C49DC" w:rsidRPr="00AC4FBC" w:rsidRDefault="000C49DC" w:rsidP="000C49DC">
            <w:pPr>
              <w:pStyle w:val="TAL"/>
            </w:pPr>
            <w:r w:rsidRPr="00AC4FBC">
              <w:t>TBD</w:t>
            </w:r>
          </w:p>
        </w:tc>
        <w:tc>
          <w:tcPr>
            <w:tcW w:w="3246" w:type="dxa"/>
            <w:gridSpan w:val="2"/>
            <w:tcBorders>
              <w:top w:val="single" w:sz="4" w:space="0" w:color="auto"/>
              <w:left w:val="single" w:sz="4" w:space="0" w:color="auto"/>
              <w:bottom w:val="single" w:sz="4" w:space="0" w:color="auto"/>
              <w:right w:val="single" w:sz="4" w:space="0" w:color="auto"/>
            </w:tcBorders>
          </w:tcPr>
          <w:p w14:paraId="57F8E9A4" w14:textId="77777777" w:rsidR="000C49DC" w:rsidRPr="00AC4FBC" w:rsidRDefault="000C49DC" w:rsidP="000C49DC">
            <w:pPr>
              <w:pStyle w:val="TAL"/>
            </w:pPr>
          </w:p>
        </w:tc>
      </w:tr>
      <w:tr w:rsidR="000C49DC" w:rsidRPr="00AC4FBC" w14:paraId="452F582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4538946" w14:textId="1D71FC52" w:rsidR="000C49DC" w:rsidRPr="00AC4FBC" w:rsidRDefault="000C49DC" w:rsidP="000C49DC">
            <w:pPr>
              <w:pStyle w:val="TAL"/>
            </w:pPr>
            <w:r w:rsidRPr="00AC4FBC">
              <w:t>6.5B.1.4_1.3 Occupied bandwidth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53C62E2D" w14:textId="38E99DA5" w:rsidR="000C49DC" w:rsidRPr="00AC4FBC" w:rsidRDefault="000C49DC" w:rsidP="000C49DC">
            <w:pPr>
              <w:pStyle w:val="TAL"/>
            </w:pPr>
            <w:r w:rsidRPr="00AC4FBC">
              <w:t>TBD</w:t>
            </w:r>
          </w:p>
        </w:tc>
        <w:tc>
          <w:tcPr>
            <w:tcW w:w="3246" w:type="dxa"/>
            <w:gridSpan w:val="2"/>
            <w:tcBorders>
              <w:top w:val="single" w:sz="4" w:space="0" w:color="auto"/>
              <w:left w:val="single" w:sz="4" w:space="0" w:color="auto"/>
              <w:bottom w:val="single" w:sz="4" w:space="0" w:color="auto"/>
              <w:right w:val="single" w:sz="4" w:space="0" w:color="auto"/>
            </w:tcBorders>
          </w:tcPr>
          <w:p w14:paraId="74E6614A" w14:textId="77777777" w:rsidR="000C49DC" w:rsidRPr="00AC4FBC" w:rsidRDefault="000C49DC" w:rsidP="000C49DC">
            <w:pPr>
              <w:pStyle w:val="TAL"/>
            </w:pPr>
          </w:p>
        </w:tc>
      </w:tr>
      <w:tr w:rsidR="000C49DC" w:rsidRPr="00AC4FBC" w14:paraId="1CF2786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4FA965" w14:textId="72A2071E" w:rsidR="000C49DC" w:rsidRPr="00AC4FBC" w:rsidRDefault="000C49DC" w:rsidP="000C49DC">
            <w:pPr>
              <w:pStyle w:val="TAL"/>
            </w:pPr>
            <w:r w:rsidRPr="00AC4FBC">
              <w:t>6.5B.1.4D Occupied bandwidth for inter-band EN-DC including FR2 for UL MIMO</w:t>
            </w:r>
          </w:p>
        </w:tc>
        <w:tc>
          <w:tcPr>
            <w:tcW w:w="3873" w:type="dxa"/>
            <w:gridSpan w:val="2"/>
            <w:tcBorders>
              <w:top w:val="single" w:sz="4" w:space="0" w:color="auto"/>
              <w:left w:val="single" w:sz="4" w:space="0" w:color="auto"/>
              <w:bottom w:val="single" w:sz="4" w:space="0" w:color="auto"/>
              <w:right w:val="single" w:sz="4" w:space="0" w:color="auto"/>
            </w:tcBorders>
          </w:tcPr>
          <w:p w14:paraId="6B225EFB" w14:textId="58150986" w:rsidR="000C49DC" w:rsidRPr="00AC4FBC" w:rsidRDefault="000C49DC" w:rsidP="000C49DC">
            <w:pPr>
              <w:pStyle w:val="TAL"/>
            </w:pPr>
            <w:r w:rsidRPr="00AC4FBC">
              <w:t>Same as 6.5D.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0A2B47A" w14:textId="77777777" w:rsidR="000C49DC" w:rsidRPr="00AC4FBC" w:rsidRDefault="000C49DC" w:rsidP="000C49DC">
            <w:pPr>
              <w:pStyle w:val="TAL"/>
            </w:pPr>
          </w:p>
        </w:tc>
      </w:tr>
      <w:tr w:rsidR="000C49DC" w:rsidRPr="00AC4FBC" w14:paraId="67B7BDB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6AC6FBB" w14:textId="77777777" w:rsidR="000C49DC" w:rsidRPr="00AC4FBC" w:rsidRDefault="000C49DC" w:rsidP="000C49DC">
            <w:pPr>
              <w:pStyle w:val="TAL"/>
            </w:pPr>
            <w:r w:rsidRPr="00AC4FBC">
              <w:t>6.5B.2.1.1 Spectrum emissions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0470E35" w14:textId="77777777" w:rsidR="000C49DC" w:rsidRPr="00AC4FBC" w:rsidRDefault="000C49DC" w:rsidP="000C49DC">
            <w:pPr>
              <w:pStyle w:val="TAL"/>
            </w:pPr>
            <w:r w:rsidRPr="00AC4FBC">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0F8E6B7" w14:textId="77777777" w:rsidR="000C49DC" w:rsidRPr="00AC4FBC" w:rsidRDefault="000C49DC" w:rsidP="000C49DC">
            <w:pPr>
              <w:pStyle w:val="TAL"/>
            </w:pPr>
          </w:p>
        </w:tc>
      </w:tr>
      <w:tr w:rsidR="000C49DC" w:rsidRPr="00AC4FBC" w14:paraId="3D6CDB7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EF50686" w14:textId="77777777" w:rsidR="000C49DC" w:rsidRPr="00AC4FBC" w:rsidRDefault="000C49DC" w:rsidP="000C49DC">
            <w:pPr>
              <w:pStyle w:val="TAL"/>
            </w:pPr>
            <w:r w:rsidRPr="00AC4FBC">
              <w:t>6.5B.2.1.2 Additional spectrum emissions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907EBBD" w14:textId="77777777" w:rsidR="000C49DC" w:rsidRPr="00AC4FBC" w:rsidRDefault="000C49DC" w:rsidP="000C49DC">
            <w:pPr>
              <w:pStyle w:val="TAL"/>
            </w:pPr>
            <w:r w:rsidRPr="00AC4FBC">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FEBA02D" w14:textId="77777777" w:rsidR="000C49DC" w:rsidRPr="00AC4FBC" w:rsidRDefault="000C49DC" w:rsidP="000C49DC">
            <w:pPr>
              <w:pStyle w:val="TAL"/>
            </w:pPr>
          </w:p>
        </w:tc>
      </w:tr>
      <w:tr w:rsidR="000C49DC" w:rsidRPr="00AC4FBC" w14:paraId="5AB6DD1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42CBE5A" w14:textId="77777777" w:rsidR="000C49DC" w:rsidRPr="00AC4FBC" w:rsidRDefault="000C49DC" w:rsidP="000C49DC">
            <w:pPr>
              <w:pStyle w:val="TAL"/>
            </w:pPr>
            <w:r w:rsidRPr="00AC4FBC">
              <w:t>6.5B.2.1.3 Adjacent channel leakage ratio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38F2CCF" w14:textId="77777777" w:rsidR="000C49DC" w:rsidRPr="00AC4FBC" w:rsidRDefault="000C49DC" w:rsidP="000C49DC">
            <w:pPr>
              <w:pStyle w:val="TAL"/>
            </w:pPr>
            <w:r w:rsidRPr="00AC4FBC">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6B6B7D2" w14:textId="77777777" w:rsidR="000C49DC" w:rsidRPr="00AC4FBC" w:rsidRDefault="000C49DC" w:rsidP="000C49DC">
            <w:pPr>
              <w:pStyle w:val="TAL"/>
            </w:pPr>
          </w:p>
        </w:tc>
      </w:tr>
      <w:tr w:rsidR="000C49DC" w:rsidRPr="00AC4FBC" w14:paraId="0C8D3F5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44C811D" w14:textId="77777777" w:rsidR="000C49DC" w:rsidRPr="00AC4FBC" w:rsidRDefault="000C49DC" w:rsidP="000C49DC">
            <w:pPr>
              <w:pStyle w:val="TAL"/>
            </w:pPr>
            <w:r w:rsidRPr="00AC4FBC">
              <w:t>6.5B.2.2.1 Spectrum emissions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602137E" w14:textId="77777777" w:rsidR="000C49DC" w:rsidRPr="00AC4FBC" w:rsidRDefault="000C49DC" w:rsidP="000C49DC">
            <w:pPr>
              <w:pStyle w:val="TAL"/>
            </w:pPr>
            <w:r w:rsidRPr="00AC4FBC">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8B2C06F" w14:textId="77777777" w:rsidR="000C49DC" w:rsidRPr="00AC4FBC" w:rsidRDefault="000C49DC" w:rsidP="000C49DC">
            <w:pPr>
              <w:pStyle w:val="TAL"/>
            </w:pPr>
          </w:p>
        </w:tc>
      </w:tr>
      <w:tr w:rsidR="000C49DC" w:rsidRPr="00AC4FBC" w14:paraId="537AA87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1C2A380" w14:textId="77777777" w:rsidR="000C49DC" w:rsidRPr="00AC4FBC" w:rsidRDefault="000C49DC" w:rsidP="000C49DC">
            <w:pPr>
              <w:pStyle w:val="TAL"/>
            </w:pPr>
            <w:r w:rsidRPr="00AC4FBC">
              <w:t>6.5B.2.2.2 Additional Spectrum emissions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3072B42" w14:textId="77777777" w:rsidR="000C49DC" w:rsidRPr="00AC4FBC" w:rsidRDefault="000C49DC" w:rsidP="000C49DC">
            <w:pPr>
              <w:pStyle w:val="TAL"/>
            </w:pPr>
            <w:r w:rsidRPr="00AC4FBC">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51360F1" w14:textId="77777777" w:rsidR="000C49DC" w:rsidRPr="00AC4FBC" w:rsidRDefault="000C49DC" w:rsidP="000C49DC">
            <w:pPr>
              <w:pStyle w:val="TAL"/>
            </w:pPr>
          </w:p>
        </w:tc>
      </w:tr>
      <w:tr w:rsidR="000C49DC" w:rsidRPr="00AC4FBC" w14:paraId="7D78BE5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39E79F6" w14:textId="77777777" w:rsidR="000C49DC" w:rsidRPr="00AC4FBC" w:rsidRDefault="000C49DC" w:rsidP="000C49DC">
            <w:pPr>
              <w:pStyle w:val="TAL"/>
            </w:pPr>
            <w:r w:rsidRPr="00AC4FBC">
              <w:t>6.5B.2.2.3 Adjacent channel leakage ratio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1B98ED6" w14:textId="77777777" w:rsidR="000C49DC" w:rsidRPr="00AC4FBC" w:rsidRDefault="000C49DC" w:rsidP="000C49DC">
            <w:pPr>
              <w:pStyle w:val="TAL"/>
            </w:pPr>
            <w:r w:rsidRPr="00AC4FBC">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6A971A0" w14:textId="77777777" w:rsidR="000C49DC" w:rsidRPr="00AC4FBC" w:rsidRDefault="000C49DC" w:rsidP="000C49DC">
            <w:pPr>
              <w:pStyle w:val="TAL"/>
            </w:pPr>
          </w:p>
        </w:tc>
      </w:tr>
      <w:tr w:rsidR="000C49DC" w:rsidRPr="00AC4FBC" w14:paraId="7EA2ACD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1C2B3127" w14:textId="77777777" w:rsidR="000C49DC" w:rsidRPr="00AC4FBC" w:rsidRDefault="000C49DC" w:rsidP="000C49DC">
            <w:pPr>
              <w:pStyle w:val="TAL"/>
            </w:pPr>
            <w:r w:rsidRPr="00AC4FBC">
              <w:t>6.5B.2.3.1 Spectrum emissions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40097052" w14:textId="77777777" w:rsidR="000C49DC" w:rsidRPr="00AC4FBC" w:rsidRDefault="000C49DC" w:rsidP="000C49DC">
            <w:pPr>
              <w:pStyle w:val="TAL"/>
            </w:pPr>
            <w:r w:rsidRPr="00AC4FBC">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526DABF" w14:textId="77777777" w:rsidR="000C49DC" w:rsidRPr="00AC4FBC" w:rsidRDefault="000C49DC" w:rsidP="000C49DC">
            <w:pPr>
              <w:pStyle w:val="TAL"/>
            </w:pPr>
          </w:p>
        </w:tc>
      </w:tr>
      <w:tr w:rsidR="000C49DC" w:rsidRPr="00AC4FBC" w14:paraId="7C18F12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1CEDEE6" w14:textId="77777777" w:rsidR="000C49DC" w:rsidRPr="00AC4FBC" w:rsidRDefault="000C49DC" w:rsidP="000C49DC">
            <w:pPr>
              <w:pStyle w:val="TAL"/>
            </w:pPr>
            <w:r w:rsidRPr="00AC4FBC">
              <w:t>6.5B.2.3.2 Additional Spectrum emissions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3849E902" w14:textId="77777777" w:rsidR="000C49DC" w:rsidRPr="00AC4FBC" w:rsidRDefault="000C49DC" w:rsidP="000C49DC">
            <w:pPr>
              <w:pStyle w:val="TAL"/>
            </w:pPr>
            <w:r w:rsidRPr="00AC4FBC">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67CC833" w14:textId="77777777" w:rsidR="000C49DC" w:rsidRPr="00AC4FBC" w:rsidRDefault="000C49DC" w:rsidP="000C49DC">
            <w:pPr>
              <w:pStyle w:val="TAL"/>
            </w:pPr>
          </w:p>
        </w:tc>
      </w:tr>
      <w:tr w:rsidR="000C49DC" w:rsidRPr="00AC4FBC" w14:paraId="77F7239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3E8D1A4" w14:textId="3D6765A0" w:rsidR="000C49DC" w:rsidRPr="00AC4FBC" w:rsidRDefault="000C49DC" w:rsidP="000C49DC">
            <w:pPr>
              <w:pStyle w:val="TAL"/>
            </w:pPr>
            <w:r w:rsidRPr="00AC4FBC">
              <w:t>6.5B.2.3.3.1 NR - Adjacent channel leakage ratio for inter-band EN-DC within FR1 (1 NR CC)</w:t>
            </w:r>
          </w:p>
        </w:tc>
        <w:tc>
          <w:tcPr>
            <w:tcW w:w="3873" w:type="dxa"/>
            <w:gridSpan w:val="2"/>
            <w:tcBorders>
              <w:top w:val="single" w:sz="4" w:space="0" w:color="auto"/>
              <w:left w:val="single" w:sz="4" w:space="0" w:color="auto"/>
              <w:bottom w:val="single" w:sz="4" w:space="0" w:color="auto"/>
              <w:right w:val="single" w:sz="4" w:space="0" w:color="auto"/>
            </w:tcBorders>
            <w:hideMark/>
          </w:tcPr>
          <w:p w14:paraId="75BF644E" w14:textId="77777777" w:rsidR="000C49DC" w:rsidRPr="00AC4FBC" w:rsidRDefault="000C49DC" w:rsidP="000C49DC">
            <w:pPr>
              <w:pStyle w:val="TAL"/>
            </w:pPr>
            <w:r w:rsidRPr="00AC4FBC">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A77FB79" w14:textId="77777777" w:rsidR="000C49DC" w:rsidRPr="00AC4FBC" w:rsidRDefault="000C49DC" w:rsidP="000C49DC">
            <w:pPr>
              <w:pStyle w:val="TAL"/>
            </w:pPr>
          </w:p>
        </w:tc>
      </w:tr>
      <w:tr w:rsidR="000C49DC" w:rsidRPr="00AC4FBC" w14:paraId="57D98F0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22E148" w14:textId="0FF44D60" w:rsidR="000C49DC" w:rsidRPr="00AC4FBC" w:rsidRDefault="000C49DC" w:rsidP="000C49DC">
            <w:pPr>
              <w:pStyle w:val="TAL"/>
            </w:pPr>
            <w:r w:rsidRPr="00AC4FBC">
              <w:t>6.5B.2.3.3</w:t>
            </w:r>
            <w:r w:rsidRPr="00AC4FBC">
              <w:rPr>
                <w:lang w:eastAsia="zh-CN"/>
              </w:rPr>
              <w:t xml:space="preserve">.2 </w:t>
            </w:r>
            <w:r w:rsidRPr="00AC4FBC">
              <w:t>UTRA - Adjacent channel leakage ratio for inter-band EN-DC within FR1 (1 NR CC)</w:t>
            </w:r>
          </w:p>
        </w:tc>
        <w:tc>
          <w:tcPr>
            <w:tcW w:w="3873" w:type="dxa"/>
            <w:gridSpan w:val="2"/>
            <w:tcBorders>
              <w:top w:val="single" w:sz="4" w:space="0" w:color="auto"/>
              <w:left w:val="single" w:sz="4" w:space="0" w:color="auto"/>
              <w:bottom w:val="single" w:sz="4" w:space="0" w:color="auto"/>
              <w:right w:val="single" w:sz="4" w:space="0" w:color="auto"/>
            </w:tcBorders>
          </w:tcPr>
          <w:p w14:paraId="10297B99" w14:textId="2A4914F9" w:rsidR="000C49DC" w:rsidRPr="00AC4FBC" w:rsidRDefault="000C49DC" w:rsidP="000C49DC">
            <w:pPr>
              <w:pStyle w:val="TAL"/>
            </w:pPr>
            <w:r w:rsidRPr="00AC4FBC">
              <w:t>Same as 6.5.2.4.</w:t>
            </w:r>
            <w:r w:rsidRPr="00AC4FBC">
              <w:rPr>
                <w:lang w:eastAsia="zh-CN"/>
              </w:rPr>
              <w:t>2</w:t>
            </w:r>
            <w:r w:rsidRPr="00AC4FBC">
              <w:t xml:space="preserve">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2775A8D" w14:textId="77777777" w:rsidR="000C49DC" w:rsidRPr="00AC4FBC" w:rsidRDefault="000C49DC" w:rsidP="000C49DC">
            <w:pPr>
              <w:pStyle w:val="TAL"/>
            </w:pPr>
          </w:p>
        </w:tc>
      </w:tr>
      <w:tr w:rsidR="000C49DC" w:rsidRPr="00AC4FBC" w14:paraId="4312639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5F1DB232" w14:textId="77777777" w:rsidR="000C49DC" w:rsidRPr="00AC4FBC" w:rsidRDefault="000C49DC" w:rsidP="000C49DC">
            <w:pPr>
              <w:pStyle w:val="TAL"/>
            </w:pPr>
            <w:r w:rsidRPr="00AC4FBC">
              <w:t>6.5B.2.4.1 Spectrum emissions mask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114A0DB2" w14:textId="77777777" w:rsidR="000C49DC" w:rsidRPr="00AC4FBC" w:rsidRDefault="000C49DC" w:rsidP="000C49DC">
            <w:pPr>
              <w:pStyle w:val="TAL"/>
            </w:pPr>
            <w:r w:rsidRPr="00AC4FBC">
              <w:t>Same as 6.5.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0FC1DDC" w14:textId="77777777" w:rsidR="000C49DC" w:rsidRPr="00AC4FBC" w:rsidRDefault="000C49DC" w:rsidP="000C49DC">
            <w:pPr>
              <w:pStyle w:val="TAL"/>
            </w:pPr>
          </w:p>
        </w:tc>
      </w:tr>
      <w:tr w:rsidR="000C49DC" w:rsidRPr="00AC4FBC" w14:paraId="0708DD6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0B582D0" w14:textId="6ECA3DC2" w:rsidR="000C49DC" w:rsidRPr="00AC4FBC" w:rsidRDefault="000C49DC" w:rsidP="000C49DC">
            <w:pPr>
              <w:pStyle w:val="TAL"/>
            </w:pPr>
            <w:r w:rsidRPr="00AC4FBC">
              <w:t>6.5B.2.4.1a Spectrum emissions mask with Power Boost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E683B82" w14:textId="5FB03994" w:rsidR="000C49DC" w:rsidRPr="00AC4FBC" w:rsidRDefault="000C49DC" w:rsidP="000C49DC">
            <w:pPr>
              <w:pStyle w:val="TAL"/>
            </w:pPr>
            <w:r w:rsidRPr="00AC4FBC">
              <w:t>Same as clause 6.5.2.1.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FBFAAD0" w14:textId="77777777" w:rsidR="000C49DC" w:rsidRPr="00AC4FBC" w:rsidRDefault="000C49DC" w:rsidP="000C49DC">
            <w:pPr>
              <w:pStyle w:val="TAL"/>
            </w:pPr>
          </w:p>
        </w:tc>
      </w:tr>
      <w:tr w:rsidR="000C49DC" w:rsidRPr="00AC4FBC" w14:paraId="55D35D6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A42BC0" w14:textId="0525F949" w:rsidR="000C49DC" w:rsidRPr="00AC4FBC" w:rsidRDefault="000C49DC" w:rsidP="000C49DC">
            <w:pPr>
              <w:pStyle w:val="TAL"/>
            </w:pPr>
            <w:r w:rsidRPr="00AC4FBC">
              <w:t>6.5B.2.4.1_1.1 Spectrum emissions mask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052F2544" w14:textId="1CD91E3E" w:rsidR="000C49DC" w:rsidRPr="00AC4FBC" w:rsidRDefault="000C49DC" w:rsidP="000C49DC">
            <w:pPr>
              <w:pStyle w:val="TAL"/>
            </w:pPr>
            <w:r w:rsidRPr="00AC4FBC">
              <w:t>Same as clause 6.5A.2.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CB5643C" w14:textId="77777777" w:rsidR="000C49DC" w:rsidRPr="00AC4FBC" w:rsidRDefault="000C49DC" w:rsidP="000C49DC">
            <w:pPr>
              <w:pStyle w:val="TAL"/>
            </w:pPr>
          </w:p>
        </w:tc>
      </w:tr>
      <w:tr w:rsidR="000C49DC" w:rsidRPr="00AC4FBC" w14:paraId="0F93EEB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16B5EF" w14:textId="5069F741" w:rsidR="000C49DC" w:rsidRPr="00AC4FBC" w:rsidRDefault="000C49DC" w:rsidP="000C49DC">
            <w:pPr>
              <w:pStyle w:val="TAL"/>
            </w:pPr>
            <w:r w:rsidRPr="00AC4FBC">
              <w:t>6.5B.2.4.1_1.2 Spectrum emissions mask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0D4E4C92" w14:textId="0C3F6470" w:rsidR="000C49DC" w:rsidRPr="00AC4FBC" w:rsidRDefault="000C49DC" w:rsidP="000C49DC">
            <w:pPr>
              <w:pStyle w:val="TAL"/>
            </w:pPr>
            <w:r w:rsidRPr="00AC4FBC">
              <w:t>Same as clause 6.5A.2.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FDC401A" w14:textId="77777777" w:rsidR="000C49DC" w:rsidRPr="00AC4FBC" w:rsidRDefault="000C49DC" w:rsidP="000C49DC">
            <w:pPr>
              <w:pStyle w:val="TAL"/>
            </w:pPr>
          </w:p>
        </w:tc>
      </w:tr>
      <w:tr w:rsidR="000C49DC" w:rsidRPr="00AC4FBC" w14:paraId="241F410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372B0E" w14:textId="76FCDEC5" w:rsidR="000C49DC" w:rsidRPr="00AC4FBC" w:rsidRDefault="000C49DC" w:rsidP="000C49DC">
            <w:pPr>
              <w:pStyle w:val="TAL"/>
            </w:pPr>
            <w:r w:rsidRPr="00AC4FBC">
              <w:t>6.5B.2.4.1_1.3 Spectrum emissions mask for Inter-band EN-DC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2F7B8305" w14:textId="5DFB33B6" w:rsidR="000C49DC" w:rsidRPr="00AC4FBC" w:rsidRDefault="000C49DC" w:rsidP="000C49DC">
            <w:pPr>
              <w:pStyle w:val="TAL"/>
            </w:pPr>
            <w:r w:rsidRPr="00AC4FBC">
              <w:t>Same as clause 6.5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05E1382" w14:textId="77777777" w:rsidR="000C49DC" w:rsidRPr="00AC4FBC" w:rsidRDefault="000C49DC" w:rsidP="000C49DC">
            <w:pPr>
              <w:pStyle w:val="TAL"/>
            </w:pPr>
          </w:p>
        </w:tc>
      </w:tr>
      <w:tr w:rsidR="000C49DC" w:rsidRPr="00AC4FBC" w14:paraId="54D8227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3383ED41" w14:textId="77777777" w:rsidR="000C49DC" w:rsidRPr="00AC4FBC" w:rsidRDefault="000C49DC" w:rsidP="000C49DC">
            <w:pPr>
              <w:pStyle w:val="TAL"/>
            </w:pPr>
            <w:r w:rsidRPr="00AC4FBC">
              <w:t>6.5B.2.4.3 Adjacent channel leakage ratio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67319613" w14:textId="77777777" w:rsidR="000C49DC" w:rsidRPr="00AC4FBC" w:rsidRDefault="000C49DC" w:rsidP="000C49DC">
            <w:pPr>
              <w:pStyle w:val="TAL"/>
            </w:pPr>
            <w:r w:rsidRPr="00AC4FBC">
              <w:t>Same as 6.5.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4575155" w14:textId="77777777" w:rsidR="000C49DC" w:rsidRPr="00AC4FBC" w:rsidRDefault="000C49DC" w:rsidP="000C49DC">
            <w:pPr>
              <w:pStyle w:val="TAL"/>
            </w:pPr>
          </w:p>
        </w:tc>
      </w:tr>
      <w:tr w:rsidR="000C49DC" w:rsidRPr="00AC4FBC" w14:paraId="0213B46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2AE0692" w14:textId="07E60AF6" w:rsidR="000C49DC" w:rsidRPr="00AC4FBC" w:rsidRDefault="000C49DC" w:rsidP="000C49DC">
            <w:pPr>
              <w:pStyle w:val="TAL"/>
            </w:pPr>
            <w:r w:rsidRPr="00AC4FBC">
              <w:t>6.5B.2.4.3_1.1 Adjacent channel leakage ratio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693EC762" w14:textId="77777777" w:rsidR="000C49DC" w:rsidRPr="00AC4FBC" w:rsidRDefault="000C49DC" w:rsidP="000C49DC">
            <w:pPr>
              <w:pStyle w:val="TAL"/>
            </w:pPr>
            <w:r w:rsidRPr="00AC4FBC">
              <w:t>Same as clause  6.5A.2.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873EB39" w14:textId="77777777" w:rsidR="000C49DC" w:rsidRPr="00AC4FBC" w:rsidRDefault="000C49DC" w:rsidP="000C49DC">
            <w:pPr>
              <w:pStyle w:val="TAL"/>
              <w:rPr>
                <w:highlight w:val="yellow"/>
              </w:rPr>
            </w:pPr>
          </w:p>
        </w:tc>
      </w:tr>
      <w:tr w:rsidR="000C49DC" w:rsidRPr="00AC4FBC" w14:paraId="662CCFC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8FCFDA8" w14:textId="1F3F3BC3" w:rsidR="000C49DC" w:rsidRPr="00AC4FBC" w:rsidRDefault="000C49DC" w:rsidP="000C49DC">
            <w:pPr>
              <w:pStyle w:val="TAL"/>
            </w:pPr>
            <w:r w:rsidRPr="00AC4FBC">
              <w:t>6.5B.2.4.3_1.2 Adjacent channel leakage ratio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2C9BE3E3" w14:textId="77777777" w:rsidR="000C49DC" w:rsidRPr="00AC4FBC" w:rsidRDefault="000C49DC" w:rsidP="000C49DC">
            <w:pPr>
              <w:pStyle w:val="TAL"/>
            </w:pPr>
            <w:r w:rsidRPr="00AC4FBC">
              <w:t>Same as clause  6.5A.2.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3823B60" w14:textId="77777777" w:rsidR="000C49DC" w:rsidRPr="00AC4FBC" w:rsidRDefault="000C49DC" w:rsidP="000C49DC">
            <w:pPr>
              <w:pStyle w:val="TAL"/>
              <w:rPr>
                <w:highlight w:val="yellow"/>
              </w:rPr>
            </w:pPr>
          </w:p>
        </w:tc>
      </w:tr>
      <w:tr w:rsidR="000C49DC" w:rsidRPr="00AC4FBC" w14:paraId="7277C8A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2AFEF2" w14:textId="57E46AC0" w:rsidR="000C49DC" w:rsidRPr="00AC4FBC" w:rsidRDefault="000C49DC" w:rsidP="000C49DC">
            <w:pPr>
              <w:pStyle w:val="TAL"/>
            </w:pPr>
            <w:r w:rsidRPr="00AC4FBC">
              <w:t>6.5B.2.4.3_1.3 Adjacent channel leakage ratio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C836FF7" w14:textId="77777777" w:rsidR="000C49DC" w:rsidRPr="00AC4FBC" w:rsidRDefault="000C49DC" w:rsidP="000C49DC">
            <w:pPr>
              <w:pStyle w:val="TAL"/>
            </w:pPr>
            <w:r w:rsidRPr="00AC4FBC">
              <w:t>Same as clause  6.5A.2.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96B3FB5" w14:textId="77777777" w:rsidR="000C49DC" w:rsidRPr="00AC4FBC" w:rsidRDefault="000C49DC" w:rsidP="000C49DC">
            <w:pPr>
              <w:pStyle w:val="TAL"/>
              <w:rPr>
                <w:highlight w:val="yellow"/>
              </w:rPr>
            </w:pPr>
          </w:p>
        </w:tc>
      </w:tr>
      <w:tr w:rsidR="000C49DC" w:rsidRPr="00AC4FBC" w14:paraId="505E9DD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1FF80C" w14:textId="46F88C9E" w:rsidR="000C49DC" w:rsidRPr="00AC4FBC" w:rsidRDefault="000C49DC" w:rsidP="000C49DC">
            <w:pPr>
              <w:pStyle w:val="TAL"/>
            </w:pPr>
            <w:r w:rsidRPr="00AC4FBC">
              <w:t>6.5B.2.4.3_1.4 Adjacent channel leakage ratio for Inter-band EN-DC including FR2 (5 NR CCs)</w:t>
            </w:r>
          </w:p>
        </w:tc>
        <w:tc>
          <w:tcPr>
            <w:tcW w:w="3873" w:type="dxa"/>
            <w:gridSpan w:val="2"/>
            <w:tcBorders>
              <w:top w:val="single" w:sz="4" w:space="0" w:color="auto"/>
              <w:left w:val="single" w:sz="4" w:space="0" w:color="auto"/>
              <w:bottom w:val="single" w:sz="4" w:space="0" w:color="auto"/>
              <w:right w:val="single" w:sz="4" w:space="0" w:color="auto"/>
            </w:tcBorders>
          </w:tcPr>
          <w:p w14:paraId="707BA9BE" w14:textId="483763D6" w:rsidR="000C49DC" w:rsidRPr="00AC4FBC" w:rsidRDefault="000C49DC" w:rsidP="000C49DC">
            <w:pPr>
              <w:pStyle w:val="TAL"/>
            </w:pPr>
            <w:r w:rsidRPr="00AC4FBC">
              <w:t>Same as clause  6.5A.2.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2BBF81" w14:textId="77777777" w:rsidR="000C49DC" w:rsidRPr="00AC4FBC" w:rsidRDefault="000C49DC" w:rsidP="000C49DC">
            <w:pPr>
              <w:pStyle w:val="TAL"/>
            </w:pPr>
          </w:p>
        </w:tc>
      </w:tr>
      <w:tr w:rsidR="000C49DC" w:rsidRPr="00AC4FBC" w14:paraId="1E10F08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4D885DE" w14:textId="0FFDEBCD" w:rsidR="000C49DC" w:rsidRPr="00AC4FBC" w:rsidRDefault="000C49DC" w:rsidP="000C49DC">
            <w:pPr>
              <w:pStyle w:val="TAL"/>
            </w:pPr>
            <w:r w:rsidRPr="00AC4FBC">
              <w:t>6.5B.2.4.3_1.5 Adjacent channel leakage ratio for Inter-band EN-DC including FR2 (6 NR CCs)</w:t>
            </w:r>
          </w:p>
        </w:tc>
        <w:tc>
          <w:tcPr>
            <w:tcW w:w="3873" w:type="dxa"/>
            <w:gridSpan w:val="2"/>
            <w:tcBorders>
              <w:top w:val="single" w:sz="4" w:space="0" w:color="auto"/>
              <w:left w:val="single" w:sz="4" w:space="0" w:color="auto"/>
              <w:bottom w:val="single" w:sz="4" w:space="0" w:color="auto"/>
              <w:right w:val="single" w:sz="4" w:space="0" w:color="auto"/>
            </w:tcBorders>
          </w:tcPr>
          <w:p w14:paraId="119467A0" w14:textId="1B4BCFE5" w:rsidR="000C49DC" w:rsidRPr="00AC4FBC" w:rsidRDefault="000C49DC" w:rsidP="000C49DC">
            <w:pPr>
              <w:pStyle w:val="TAL"/>
            </w:pPr>
            <w:r w:rsidRPr="00AC4FBC">
              <w:t>Same as clause  6.5A.2.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5580DAA" w14:textId="77777777" w:rsidR="000C49DC" w:rsidRPr="00AC4FBC" w:rsidRDefault="000C49DC" w:rsidP="000C49DC">
            <w:pPr>
              <w:pStyle w:val="TAL"/>
            </w:pPr>
          </w:p>
        </w:tc>
      </w:tr>
      <w:tr w:rsidR="000C49DC" w:rsidRPr="00AC4FBC" w14:paraId="7FCD00D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4DF3CFE" w14:textId="4673556A" w:rsidR="000C49DC" w:rsidRPr="00AC4FBC" w:rsidRDefault="000C49DC" w:rsidP="000C49DC">
            <w:pPr>
              <w:pStyle w:val="TAL"/>
            </w:pPr>
            <w:r w:rsidRPr="00AC4FBC">
              <w:t>6.5B.2.4.3_1.6 Adjacent channel leakage ratio for Inter-band EN-DC including FR2 (7 NR CCs)</w:t>
            </w:r>
          </w:p>
        </w:tc>
        <w:tc>
          <w:tcPr>
            <w:tcW w:w="3873" w:type="dxa"/>
            <w:gridSpan w:val="2"/>
            <w:tcBorders>
              <w:top w:val="single" w:sz="4" w:space="0" w:color="auto"/>
              <w:left w:val="single" w:sz="4" w:space="0" w:color="auto"/>
              <w:bottom w:val="single" w:sz="4" w:space="0" w:color="auto"/>
              <w:right w:val="single" w:sz="4" w:space="0" w:color="auto"/>
            </w:tcBorders>
          </w:tcPr>
          <w:p w14:paraId="73339C09" w14:textId="51A09973" w:rsidR="000C49DC" w:rsidRPr="00AC4FBC" w:rsidRDefault="000C49DC" w:rsidP="000C49DC">
            <w:pPr>
              <w:pStyle w:val="TAL"/>
            </w:pPr>
            <w:r w:rsidRPr="00AC4FBC">
              <w:t>Same as clause  6.5A.2.2.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DF5F537" w14:textId="77777777" w:rsidR="000C49DC" w:rsidRPr="00AC4FBC" w:rsidRDefault="000C49DC" w:rsidP="000C49DC">
            <w:pPr>
              <w:pStyle w:val="TAL"/>
            </w:pPr>
          </w:p>
        </w:tc>
      </w:tr>
      <w:tr w:rsidR="000C49DC" w:rsidRPr="00AC4FBC" w14:paraId="657BCBE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B000AF9" w14:textId="192BB7BB" w:rsidR="000C49DC" w:rsidRPr="00AC4FBC" w:rsidRDefault="000C49DC" w:rsidP="000C49DC">
            <w:pPr>
              <w:pStyle w:val="TAL"/>
            </w:pPr>
            <w:r w:rsidRPr="00AC4FBC">
              <w:t>6.5B.2.4.3_1.7 Adjacent channel leakage ratio for Inter-band EN-DC including FR2 (8 NR CCs)</w:t>
            </w:r>
          </w:p>
        </w:tc>
        <w:tc>
          <w:tcPr>
            <w:tcW w:w="3873" w:type="dxa"/>
            <w:gridSpan w:val="2"/>
            <w:tcBorders>
              <w:top w:val="single" w:sz="4" w:space="0" w:color="auto"/>
              <w:left w:val="single" w:sz="4" w:space="0" w:color="auto"/>
              <w:bottom w:val="single" w:sz="4" w:space="0" w:color="auto"/>
              <w:right w:val="single" w:sz="4" w:space="0" w:color="auto"/>
            </w:tcBorders>
          </w:tcPr>
          <w:p w14:paraId="5BB1C8A0" w14:textId="3D344A70" w:rsidR="000C49DC" w:rsidRPr="00AC4FBC" w:rsidRDefault="000C49DC" w:rsidP="000C49DC">
            <w:pPr>
              <w:pStyle w:val="TAL"/>
            </w:pPr>
            <w:r w:rsidRPr="00AC4FBC">
              <w:t>Same as clause  6.5A.2.2.7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E6A779E" w14:textId="77777777" w:rsidR="000C49DC" w:rsidRPr="00AC4FBC" w:rsidRDefault="000C49DC" w:rsidP="000C49DC">
            <w:pPr>
              <w:pStyle w:val="TAL"/>
            </w:pPr>
          </w:p>
        </w:tc>
      </w:tr>
      <w:tr w:rsidR="000C49DC" w:rsidRPr="00AC4FBC" w14:paraId="09D3A68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59E74A" w14:textId="77777777" w:rsidR="000C49DC" w:rsidRPr="00AC4FBC" w:rsidRDefault="000C49DC" w:rsidP="000C49DC">
            <w:pPr>
              <w:pStyle w:val="TAL"/>
            </w:pPr>
            <w:r w:rsidRPr="00AC4FBC">
              <w:t>6.5B.3.1.1 General spurious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C0AF14D" w14:textId="77777777" w:rsidR="000C49DC" w:rsidRPr="00AC4FBC" w:rsidRDefault="000C49DC" w:rsidP="000C49DC">
            <w:pPr>
              <w:pStyle w:val="TAL"/>
            </w:pPr>
            <w:r w:rsidRPr="00AC4FBC">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AD7F4B5" w14:textId="77777777" w:rsidR="000C49DC" w:rsidRPr="00AC4FBC" w:rsidRDefault="000C49DC" w:rsidP="000C49DC">
            <w:pPr>
              <w:pStyle w:val="TAL"/>
            </w:pPr>
          </w:p>
        </w:tc>
      </w:tr>
      <w:tr w:rsidR="000C49DC" w:rsidRPr="00AC4FBC" w14:paraId="1E443CB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7A7B281" w14:textId="77777777" w:rsidR="000C49DC" w:rsidRPr="00AC4FBC" w:rsidRDefault="000C49DC" w:rsidP="000C49DC">
            <w:pPr>
              <w:pStyle w:val="TAL"/>
            </w:pPr>
            <w:r w:rsidRPr="00AC4FBC">
              <w:t>6.5B.3.1.2 Spurious emission band UE co-existe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777BA36" w14:textId="77777777" w:rsidR="000C49DC" w:rsidRPr="00AC4FBC" w:rsidRDefault="000C49DC" w:rsidP="000C49DC">
            <w:pPr>
              <w:pStyle w:val="TAL"/>
            </w:pPr>
            <w:r w:rsidRPr="00AC4FBC">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72F57B2" w14:textId="77777777" w:rsidR="000C49DC" w:rsidRPr="00AC4FBC" w:rsidRDefault="000C49DC" w:rsidP="000C49DC">
            <w:pPr>
              <w:pStyle w:val="TAL"/>
            </w:pPr>
          </w:p>
        </w:tc>
      </w:tr>
      <w:tr w:rsidR="000C49DC" w:rsidRPr="00AC4FBC" w14:paraId="2E1FF2F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AD99497" w14:textId="77777777" w:rsidR="000C49DC" w:rsidRPr="00AC4FBC" w:rsidRDefault="000C49DC" w:rsidP="000C49DC">
            <w:pPr>
              <w:pStyle w:val="TAL"/>
            </w:pPr>
            <w:r w:rsidRPr="00AC4FBC">
              <w:t>6.5B.3.2.1 General spurious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8263E78" w14:textId="77777777" w:rsidR="000C49DC" w:rsidRPr="00AC4FBC" w:rsidRDefault="000C49DC" w:rsidP="000C49DC">
            <w:pPr>
              <w:pStyle w:val="TAL"/>
            </w:pPr>
            <w:r w:rsidRPr="00AC4FBC">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E3764B8" w14:textId="77777777" w:rsidR="000C49DC" w:rsidRPr="00AC4FBC" w:rsidRDefault="000C49DC" w:rsidP="000C49DC">
            <w:pPr>
              <w:pStyle w:val="TAL"/>
            </w:pPr>
          </w:p>
        </w:tc>
      </w:tr>
      <w:tr w:rsidR="000C49DC" w:rsidRPr="00AC4FBC" w14:paraId="4A54279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AB8949F" w14:textId="77777777" w:rsidR="000C49DC" w:rsidRPr="00AC4FBC" w:rsidRDefault="000C49DC" w:rsidP="000C49DC">
            <w:pPr>
              <w:pStyle w:val="TAL"/>
            </w:pPr>
            <w:r w:rsidRPr="00AC4FBC">
              <w:t>6.5B.3.2.2 Spurious Emission band UE co-existe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62A55A7" w14:textId="77777777" w:rsidR="000C49DC" w:rsidRPr="00AC4FBC" w:rsidRDefault="000C49DC" w:rsidP="000C49DC">
            <w:pPr>
              <w:pStyle w:val="TAL"/>
            </w:pPr>
            <w:r w:rsidRPr="00AC4FBC">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124C2DC" w14:textId="77777777" w:rsidR="000C49DC" w:rsidRPr="00AC4FBC" w:rsidRDefault="000C49DC" w:rsidP="000C49DC">
            <w:pPr>
              <w:pStyle w:val="TAL"/>
            </w:pPr>
          </w:p>
        </w:tc>
      </w:tr>
      <w:tr w:rsidR="000C49DC" w:rsidRPr="00AC4FBC" w14:paraId="5A0B46A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197EE7FB" w14:textId="77777777" w:rsidR="000C49DC" w:rsidRPr="00AC4FBC" w:rsidRDefault="000C49DC" w:rsidP="000C49DC">
            <w:pPr>
              <w:pStyle w:val="TAL"/>
            </w:pPr>
            <w:r w:rsidRPr="00AC4FBC">
              <w:t>6.5B.3.3.1 General spurious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349636CA" w14:textId="77777777" w:rsidR="000C49DC" w:rsidRPr="00AC4FBC" w:rsidRDefault="000C49DC" w:rsidP="000C49DC">
            <w:pPr>
              <w:pStyle w:val="TAL"/>
            </w:pPr>
            <w:r w:rsidRPr="00AC4FBC">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C0BC7A" w14:textId="77777777" w:rsidR="000C49DC" w:rsidRPr="00AC4FBC" w:rsidRDefault="000C49DC" w:rsidP="000C49DC">
            <w:pPr>
              <w:pStyle w:val="TAL"/>
            </w:pPr>
          </w:p>
        </w:tc>
      </w:tr>
      <w:tr w:rsidR="000C49DC" w:rsidRPr="00AC4FBC" w14:paraId="07F43E1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DA310B8" w14:textId="77777777" w:rsidR="000C49DC" w:rsidRPr="00AC4FBC" w:rsidRDefault="000C49DC" w:rsidP="000C49DC">
            <w:pPr>
              <w:pStyle w:val="TAL"/>
            </w:pPr>
            <w:r w:rsidRPr="00AC4FBC">
              <w:t>6.5B.3.3.2 Spurious emission band UE co-existence for Inter-band within FR1</w:t>
            </w:r>
          </w:p>
        </w:tc>
        <w:tc>
          <w:tcPr>
            <w:tcW w:w="3873" w:type="dxa"/>
            <w:gridSpan w:val="2"/>
            <w:tcBorders>
              <w:top w:val="single" w:sz="4" w:space="0" w:color="auto"/>
              <w:left w:val="single" w:sz="4" w:space="0" w:color="auto"/>
              <w:bottom w:val="single" w:sz="4" w:space="0" w:color="auto"/>
              <w:right w:val="single" w:sz="4" w:space="0" w:color="auto"/>
            </w:tcBorders>
          </w:tcPr>
          <w:p w14:paraId="73C56AB0" w14:textId="77777777" w:rsidR="000C49DC" w:rsidRPr="00AC4FBC" w:rsidRDefault="000C49DC" w:rsidP="000C49DC">
            <w:pPr>
              <w:pStyle w:val="TAL"/>
            </w:pPr>
            <w:r w:rsidRPr="00AC4FBC">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79AC7E9" w14:textId="77777777" w:rsidR="000C49DC" w:rsidRPr="00AC4FBC" w:rsidRDefault="000C49DC" w:rsidP="000C49DC">
            <w:pPr>
              <w:pStyle w:val="TAL"/>
            </w:pPr>
          </w:p>
        </w:tc>
      </w:tr>
      <w:tr w:rsidR="000C49DC" w:rsidRPr="00AC4FBC" w14:paraId="3C676EA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FEC95A" w14:textId="00CD5B49" w:rsidR="000C49DC" w:rsidRPr="00AC4FBC" w:rsidRDefault="000C49DC" w:rsidP="000C49DC">
            <w:pPr>
              <w:pStyle w:val="TAL"/>
            </w:pPr>
            <w:r w:rsidRPr="00AC4FBC">
              <w:t>6.5B.3.4.1 General Spurious Emissions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2C7F6919" w14:textId="77777777" w:rsidR="000C49DC" w:rsidRPr="00AC4FBC" w:rsidRDefault="000C49DC" w:rsidP="000C49DC">
            <w:pPr>
              <w:pStyle w:val="TAL"/>
            </w:pPr>
            <w:r w:rsidRPr="00AC4FBC">
              <w:t>Same as 6.5.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EEFB109" w14:textId="77777777" w:rsidR="000C49DC" w:rsidRPr="00AC4FBC" w:rsidRDefault="000C49DC" w:rsidP="000C49DC">
            <w:pPr>
              <w:pStyle w:val="TAL"/>
            </w:pPr>
          </w:p>
        </w:tc>
      </w:tr>
      <w:tr w:rsidR="000C49DC" w:rsidRPr="00AC4FBC" w14:paraId="3E46C5E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1D5EF1" w14:textId="0D15C2C2" w:rsidR="000C49DC" w:rsidRPr="00AC4FBC" w:rsidRDefault="000C49DC" w:rsidP="000C49DC">
            <w:pPr>
              <w:pStyle w:val="TAL"/>
            </w:pPr>
            <w:r w:rsidRPr="00AC4FBC">
              <w:t>6.5B.3.4.1a General Spurious Emissions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2CD00929" w14:textId="16DD3FF5" w:rsidR="000C49DC" w:rsidRPr="00AC4FBC" w:rsidRDefault="000C49DC" w:rsidP="000C49DC">
            <w:pPr>
              <w:pStyle w:val="TAL"/>
            </w:pPr>
            <w:r w:rsidRPr="00AC4FBC">
              <w:t>Same as clause 6.5.3.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3FC39EB" w14:textId="77777777" w:rsidR="000C49DC" w:rsidRPr="00AC4FBC" w:rsidRDefault="000C49DC" w:rsidP="000C49DC">
            <w:pPr>
              <w:pStyle w:val="TAL"/>
            </w:pPr>
          </w:p>
        </w:tc>
      </w:tr>
      <w:tr w:rsidR="000C49DC" w:rsidRPr="00AC4FBC" w14:paraId="5C45D1A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55DC6C" w14:textId="7F8DCE2D" w:rsidR="000C49DC" w:rsidRPr="00AC4FBC" w:rsidRDefault="000C49DC" w:rsidP="000C49DC">
            <w:pPr>
              <w:pStyle w:val="TAL"/>
            </w:pPr>
            <w:r w:rsidRPr="00AC4FBC">
              <w:t>6.5B.3.4.1_1.1 General Spurious Emissions for Inter-band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34F5FEAA" w14:textId="7E2B8B2E" w:rsidR="000C49DC" w:rsidRPr="00AC4FBC" w:rsidRDefault="000C49DC" w:rsidP="000C49DC">
            <w:pPr>
              <w:pStyle w:val="TAL"/>
            </w:pPr>
            <w:r w:rsidRPr="00AC4FBC">
              <w:t>Same as clause 6.5A.3.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C379B18" w14:textId="77777777" w:rsidR="000C49DC" w:rsidRPr="00AC4FBC" w:rsidRDefault="000C49DC" w:rsidP="000C49DC">
            <w:pPr>
              <w:pStyle w:val="TAL"/>
            </w:pPr>
          </w:p>
        </w:tc>
      </w:tr>
      <w:tr w:rsidR="000C49DC" w:rsidRPr="00AC4FBC" w14:paraId="325D178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97737A9" w14:textId="67876735" w:rsidR="000C49DC" w:rsidRPr="00AC4FBC" w:rsidRDefault="000C49DC" w:rsidP="000C49DC">
            <w:pPr>
              <w:pStyle w:val="TAL"/>
            </w:pPr>
            <w:r w:rsidRPr="00AC4FBC">
              <w:t>6.5B.3.4.1_1.2 General Spurious Emissions for Inter-band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4D9F2888" w14:textId="508F5410" w:rsidR="000C49DC" w:rsidRPr="00AC4FBC" w:rsidRDefault="000C49DC" w:rsidP="000C49DC">
            <w:pPr>
              <w:pStyle w:val="TAL"/>
            </w:pPr>
            <w:r w:rsidRPr="00AC4FBC">
              <w:t>Same as clause 6.5A.3.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DE2D6F3" w14:textId="77777777" w:rsidR="000C49DC" w:rsidRPr="00AC4FBC" w:rsidRDefault="000C49DC" w:rsidP="000C49DC">
            <w:pPr>
              <w:pStyle w:val="TAL"/>
            </w:pPr>
          </w:p>
        </w:tc>
      </w:tr>
      <w:tr w:rsidR="000C49DC" w:rsidRPr="00AC4FBC" w14:paraId="5124F1B9"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A71ABBB" w14:textId="2598D4AA" w:rsidR="000C49DC" w:rsidRPr="00AC4FBC" w:rsidRDefault="000C49DC" w:rsidP="000C49DC">
            <w:pPr>
              <w:pStyle w:val="TAL"/>
            </w:pPr>
            <w:r w:rsidRPr="00AC4FBC">
              <w:t>6.5B.3.4.1_1.3 General Spurious Emissions for Inter-band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55D5FC73" w14:textId="732331FB" w:rsidR="000C49DC" w:rsidRPr="00AC4FBC" w:rsidRDefault="000C49DC" w:rsidP="000C49DC">
            <w:pPr>
              <w:pStyle w:val="TAL"/>
            </w:pPr>
            <w:r w:rsidRPr="00AC4FBC">
              <w:t>Same as clause 6.5A.3.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D42A79D" w14:textId="77777777" w:rsidR="000C49DC" w:rsidRPr="00AC4FBC" w:rsidRDefault="000C49DC" w:rsidP="000C49DC">
            <w:pPr>
              <w:pStyle w:val="TAL"/>
            </w:pPr>
          </w:p>
        </w:tc>
      </w:tr>
      <w:tr w:rsidR="000C49DC" w:rsidRPr="00AC4FBC" w14:paraId="6164DAB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F9666B" w14:textId="28415B2D" w:rsidR="000C49DC" w:rsidRPr="00AC4FBC" w:rsidRDefault="000C49DC" w:rsidP="000C49DC">
            <w:pPr>
              <w:pStyle w:val="TAL"/>
            </w:pPr>
            <w:r w:rsidRPr="00AC4FBC">
              <w:t>6.5B.3.4.1_1.4 General Spurious Emissions for Inter-band including FR2 (5 NR CCs)</w:t>
            </w:r>
          </w:p>
        </w:tc>
        <w:tc>
          <w:tcPr>
            <w:tcW w:w="3873" w:type="dxa"/>
            <w:gridSpan w:val="2"/>
            <w:tcBorders>
              <w:top w:val="single" w:sz="4" w:space="0" w:color="auto"/>
              <w:left w:val="single" w:sz="4" w:space="0" w:color="auto"/>
              <w:bottom w:val="single" w:sz="4" w:space="0" w:color="auto"/>
              <w:right w:val="single" w:sz="4" w:space="0" w:color="auto"/>
            </w:tcBorders>
          </w:tcPr>
          <w:p w14:paraId="0EDADB82" w14:textId="6E53A3E3" w:rsidR="000C49DC" w:rsidRPr="00AC4FBC" w:rsidRDefault="000C49DC" w:rsidP="000C49DC">
            <w:pPr>
              <w:pStyle w:val="TAL"/>
            </w:pPr>
            <w:r w:rsidRPr="00AC4FBC">
              <w:t>Same as clause 6.5A.3.1.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D23CC63" w14:textId="77777777" w:rsidR="000C49DC" w:rsidRPr="00AC4FBC" w:rsidRDefault="000C49DC" w:rsidP="000C49DC">
            <w:pPr>
              <w:pStyle w:val="TAL"/>
            </w:pPr>
          </w:p>
        </w:tc>
      </w:tr>
      <w:tr w:rsidR="000C49DC" w:rsidRPr="00AC4FBC" w14:paraId="4465508C"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1E8DF0" w14:textId="19C333CD" w:rsidR="000C49DC" w:rsidRPr="00AC4FBC" w:rsidRDefault="000C49DC" w:rsidP="000C49DC">
            <w:pPr>
              <w:pStyle w:val="TAL"/>
            </w:pPr>
            <w:r w:rsidRPr="00AC4FBC">
              <w:t>6.5B.3.4.1_1.5 General Spurious Emissions for Inter-band including FR2 (6 NR CCs)</w:t>
            </w:r>
          </w:p>
        </w:tc>
        <w:tc>
          <w:tcPr>
            <w:tcW w:w="3873" w:type="dxa"/>
            <w:gridSpan w:val="2"/>
            <w:tcBorders>
              <w:top w:val="single" w:sz="4" w:space="0" w:color="auto"/>
              <w:left w:val="single" w:sz="4" w:space="0" w:color="auto"/>
              <w:bottom w:val="single" w:sz="4" w:space="0" w:color="auto"/>
              <w:right w:val="single" w:sz="4" w:space="0" w:color="auto"/>
            </w:tcBorders>
          </w:tcPr>
          <w:p w14:paraId="2237D940" w14:textId="70A70E85" w:rsidR="000C49DC" w:rsidRPr="00AC4FBC" w:rsidRDefault="000C49DC" w:rsidP="000C49DC">
            <w:pPr>
              <w:pStyle w:val="TAL"/>
            </w:pPr>
            <w:r w:rsidRPr="00AC4FBC">
              <w:t>Same as clause 6.5A.3.1.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963468" w14:textId="77777777" w:rsidR="000C49DC" w:rsidRPr="00AC4FBC" w:rsidRDefault="000C49DC" w:rsidP="000C49DC">
            <w:pPr>
              <w:pStyle w:val="TAL"/>
            </w:pPr>
          </w:p>
        </w:tc>
      </w:tr>
      <w:tr w:rsidR="000C49DC" w:rsidRPr="00AC4FBC" w14:paraId="504027C1"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A5B879E" w14:textId="53E4F65B" w:rsidR="000C49DC" w:rsidRPr="00AC4FBC" w:rsidRDefault="000C49DC" w:rsidP="000C49DC">
            <w:pPr>
              <w:pStyle w:val="TAL"/>
            </w:pPr>
            <w:r w:rsidRPr="00AC4FBC">
              <w:t>6.5B.3.4.1_1.6 General Spurious Emissions for Inter-band including FR2 (7 NR CCs)</w:t>
            </w:r>
          </w:p>
        </w:tc>
        <w:tc>
          <w:tcPr>
            <w:tcW w:w="3873" w:type="dxa"/>
            <w:gridSpan w:val="2"/>
            <w:tcBorders>
              <w:top w:val="single" w:sz="4" w:space="0" w:color="auto"/>
              <w:left w:val="single" w:sz="4" w:space="0" w:color="auto"/>
              <w:bottom w:val="single" w:sz="4" w:space="0" w:color="auto"/>
              <w:right w:val="single" w:sz="4" w:space="0" w:color="auto"/>
            </w:tcBorders>
          </w:tcPr>
          <w:p w14:paraId="646E965B" w14:textId="11CBEC95" w:rsidR="000C49DC" w:rsidRPr="00AC4FBC" w:rsidRDefault="000C49DC" w:rsidP="000C49DC">
            <w:pPr>
              <w:pStyle w:val="TAL"/>
            </w:pPr>
            <w:r w:rsidRPr="00AC4FBC">
              <w:t>Same as clause 6.5A.3.1.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8B18B9" w14:textId="77777777" w:rsidR="000C49DC" w:rsidRPr="00AC4FBC" w:rsidRDefault="000C49DC" w:rsidP="000C49DC">
            <w:pPr>
              <w:pStyle w:val="TAL"/>
            </w:pPr>
          </w:p>
        </w:tc>
      </w:tr>
      <w:tr w:rsidR="000C49DC" w:rsidRPr="00AC4FBC" w14:paraId="0A82A60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E2423B0" w14:textId="573FDCB4" w:rsidR="000C49DC" w:rsidRPr="00AC4FBC" w:rsidRDefault="000C49DC" w:rsidP="000C49DC">
            <w:pPr>
              <w:pStyle w:val="TAL"/>
            </w:pPr>
            <w:r w:rsidRPr="00AC4FBC">
              <w:t>6.5B.3.4.1_1.7 General Spurious Emissions for Inter-band including FR2 (8 NR CCs)</w:t>
            </w:r>
          </w:p>
        </w:tc>
        <w:tc>
          <w:tcPr>
            <w:tcW w:w="3873" w:type="dxa"/>
            <w:gridSpan w:val="2"/>
            <w:tcBorders>
              <w:top w:val="single" w:sz="4" w:space="0" w:color="auto"/>
              <w:left w:val="single" w:sz="4" w:space="0" w:color="auto"/>
              <w:bottom w:val="single" w:sz="4" w:space="0" w:color="auto"/>
              <w:right w:val="single" w:sz="4" w:space="0" w:color="auto"/>
            </w:tcBorders>
          </w:tcPr>
          <w:p w14:paraId="6B79D2BA" w14:textId="4802D7A8" w:rsidR="000C49DC" w:rsidRPr="00AC4FBC" w:rsidRDefault="000C49DC" w:rsidP="000C49DC">
            <w:pPr>
              <w:pStyle w:val="TAL"/>
            </w:pPr>
            <w:r w:rsidRPr="00AC4FBC">
              <w:t>Same as clause 6.5A.3.1.7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B9627D3" w14:textId="77777777" w:rsidR="000C49DC" w:rsidRPr="00AC4FBC" w:rsidRDefault="000C49DC" w:rsidP="000C49DC">
            <w:pPr>
              <w:pStyle w:val="TAL"/>
            </w:pPr>
          </w:p>
        </w:tc>
      </w:tr>
      <w:tr w:rsidR="000C49DC" w:rsidRPr="00AC4FBC" w14:paraId="3E7B24A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70CC1F9" w14:textId="77777777" w:rsidR="000C49DC" w:rsidRPr="00AC4FBC" w:rsidRDefault="000C49DC" w:rsidP="000C49DC">
            <w:pPr>
              <w:pStyle w:val="TAL"/>
            </w:pPr>
            <w:r w:rsidRPr="00AC4FBC">
              <w:t>6.5B.3.4.2 Spurious emission band UE co-existence for Inter-band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6F7A6E55" w14:textId="77777777" w:rsidR="000C49DC" w:rsidRPr="00AC4FBC" w:rsidRDefault="000C49DC" w:rsidP="000C49DC">
            <w:pPr>
              <w:pStyle w:val="TAL"/>
            </w:pPr>
            <w:r w:rsidRPr="00AC4FBC">
              <w:t>Same as 6.5.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6E79CE7" w14:textId="77777777" w:rsidR="000C49DC" w:rsidRPr="00AC4FBC" w:rsidRDefault="000C49DC" w:rsidP="000C49DC">
            <w:pPr>
              <w:pStyle w:val="TAL"/>
            </w:pPr>
          </w:p>
        </w:tc>
      </w:tr>
      <w:tr w:rsidR="000C49DC" w:rsidRPr="00AC4FBC" w14:paraId="01DFA68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C7F656F" w14:textId="2E17A1EF" w:rsidR="000C49DC" w:rsidRPr="00AC4FBC" w:rsidRDefault="000C49DC" w:rsidP="000C49DC">
            <w:pPr>
              <w:pStyle w:val="TAL"/>
            </w:pPr>
            <w:r w:rsidRPr="00AC4FBC">
              <w:t>6.5B.3.4.2a Spurious emission band UE co-existence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3E6348D0" w14:textId="5BAC1814" w:rsidR="000C49DC" w:rsidRPr="00AC4FBC" w:rsidRDefault="000C49DC" w:rsidP="000C49DC">
            <w:pPr>
              <w:pStyle w:val="TAL"/>
              <w:rPr>
                <w:lang w:eastAsia="ja-JP"/>
              </w:rPr>
            </w:pPr>
            <w:r w:rsidRPr="00AC4FBC">
              <w:t>Same as clause 6.5.3.2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ED2636" w14:textId="77777777" w:rsidR="000C49DC" w:rsidRPr="00AC4FBC" w:rsidRDefault="000C49DC" w:rsidP="000C49DC">
            <w:pPr>
              <w:pStyle w:val="TAL"/>
            </w:pPr>
          </w:p>
        </w:tc>
      </w:tr>
      <w:tr w:rsidR="000C49DC" w:rsidRPr="00AC4FBC" w14:paraId="075BD2FF"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A5D29" w14:textId="4047336B" w:rsidR="000C49DC" w:rsidRPr="00AC4FBC" w:rsidRDefault="000C49DC" w:rsidP="000C49DC">
            <w:pPr>
              <w:pStyle w:val="TAL"/>
            </w:pPr>
            <w:r w:rsidRPr="00AC4FBC">
              <w:t>6.5B.3.4.2_1.1 Spurious emission band UE co-existence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33F4D885" w14:textId="068C6F69" w:rsidR="000C49DC" w:rsidRPr="00AC4FBC" w:rsidRDefault="000C49DC" w:rsidP="000C49DC">
            <w:pPr>
              <w:pStyle w:val="TAL"/>
            </w:pPr>
            <w:r w:rsidRPr="00AC4FBC">
              <w:t xml:space="preserve">Same as clause </w:t>
            </w:r>
            <w:r w:rsidRPr="00AC4FBC">
              <w:rPr>
                <w:rFonts w:cs="v4.2.0"/>
              </w:rPr>
              <w:t>6.5A.3.2.1</w:t>
            </w:r>
            <w:r w:rsidRPr="00AC4FBC">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232C00" w14:textId="77777777" w:rsidR="000C49DC" w:rsidRPr="00AC4FBC" w:rsidRDefault="000C49DC" w:rsidP="000C49DC">
            <w:pPr>
              <w:pStyle w:val="TAL"/>
            </w:pPr>
          </w:p>
        </w:tc>
      </w:tr>
      <w:tr w:rsidR="000C49DC" w:rsidRPr="00AC4FBC" w14:paraId="05AD40F2"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364B7E" w14:textId="549AB2F6" w:rsidR="000C49DC" w:rsidRPr="00AC4FBC" w:rsidRDefault="000C49DC" w:rsidP="000C49DC">
            <w:pPr>
              <w:pStyle w:val="TAL"/>
            </w:pPr>
            <w:r w:rsidRPr="00AC4FBC">
              <w:t>6.5B.3.4.2_1.2 Spurious emission band UE co-existence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1DFB003C" w14:textId="4DD05A76" w:rsidR="000C49DC" w:rsidRPr="00AC4FBC" w:rsidRDefault="000C49DC" w:rsidP="000C49DC">
            <w:pPr>
              <w:pStyle w:val="TAL"/>
            </w:pPr>
            <w:r w:rsidRPr="00AC4FBC">
              <w:t xml:space="preserve">Same as clause </w:t>
            </w:r>
            <w:r w:rsidRPr="00AC4FBC">
              <w:rPr>
                <w:rFonts w:cs="v4.2.0"/>
              </w:rPr>
              <w:t>6.5A.3.2.2</w:t>
            </w:r>
            <w:r w:rsidRPr="00AC4FBC">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144C102" w14:textId="77777777" w:rsidR="000C49DC" w:rsidRPr="00AC4FBC" w:rsidRDefault="000C49DC" w:rsidP="000C49DC">
            <w:pPr>
              <w:pStyle w:val="TAL"/>
            </w:pPr>
          </w:p>
        </w:tc>
      </w:tr>
      <w:tr w:rsidR="000C49DC" w:rsidRPr="00AC4FBC" w14:paraId="2F224D1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6CA611A" w14:textId="4D2B4B91" w:rsidR="000C49DC" w:rsidRPr="00AC4FBC" w:rsidRDefault="000C49DC" w:rsidP="000C49DC">
            <w:pPr>
              <w:pStyle w:val="TAL"/>
            </w:pPr>
            <w:r w:rsidRPr="00AC4FBC">
              <w:t>6.5B.3.4.2_1.3 Spurious emission band UE co-existence for Inter-band EN-DC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0CFBE50F" w14:textId="10FEC655" w:rsidR="000C49DC" w:rsidRPr="00AC4FBC" w:rsidRDefault="000C49DC" w:rsidP="000C49DC">
            <w:pPr>
              <w:pStyle w:val="TAL"/>
            </w:pPr>
            <w:r w:rsidRPr="00AC4FBC">
              <w:t xml:space="preserve">Same as clause </w:t>
            </w:r>
            <w:r w:rsidRPr="00AC4FBC">
              <w:rPr>
                <w:rFonts w:cs="v4.2.0"/>
              </w:rPr>
              <w:t>6.5A.3.2.3</w:t>
            </w:r>
            <w:r w:rsidRPr="00AC4FBC">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68F3649" w14:textId="77777777" w:rsidR="000C49DC" w:rsidRPr="00AC4FBC" w:rsidRDefault="000C49DC" w:rsidP="000C49DC">
            <w:pPr>
              <w:pStyle w:val="TAL"/>
            </w:pPr>
          </w:p>
        </w:tc>
      </w:tr>
      <w:tr w:rsidR="000C49DC" w:rsidRPr="00AC4FBC" w14:paraId="090A381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9FC094" w14:textId="3D5E00AD" w:rsidR="000C49DC" w:rsidRPr="00AC4FBC" w:rsidRDefault="000C49DC" w:rsidP="000C49DC">
            <w:pPr>
              <w:pStyle w:val="TAL"/>
            </w:pPr>
            <w:r w:rsidRPr="00AC4FBC">
              <w:t>6.5B.4.1 Additional Spurious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EABC955" w14:textId="5A4CB7ED" w:rsidR="000C49DC" w:rsidRPr="00AC4FBC" w:rsidRDefault="000C49DC" w:rsidP="000C49DC">
            <w:pPr>
              <w:pStyle w:val="TAL"/>
            </w:pPr>
            <w:r w:rsidRPr="00AC4FBC">
              <w:rPr>
                <w:lang w:eastAsia="ja-JP"/>
              </w:rPr>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F577401" w14:textId="77777777" w:rsidR="000C49DC" w:rsidRPr="00AC4FBC" w:rsidRDefault="000C49DC" w:rsidP="000C49DC">
            <w:pPr>
              <w:pStyle w:val="TAL"/>
            </w:pPr>
          </w:p>
        </w:tc>
      </w:tr>
      <w:tr w:rsidR="000C49DC" w:rsidRPr="00AC4FBC" w14:paraId="5D97352A"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4E6833A" w14:textId="4C38D916" w:rsidR="000C49DC" w:rsidRPr="00AC4FBC" w:rsidRDefault="000C49DC" w:rsidP="000C49DC">
            <w:pPr>
              <w:pStyle w:val="TAL"/>
            </w:pPr>
            <w:r w:rsidRPr="00AC4FBC">
              <w:t>6.5B.4.2 Additional Spurious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A454CD8" w14:textId="3BED009A" w:rsidR="000C49DC" w:rsidRPr="00AC4FBC" w:rsidRDefault="000C49DC" w:rsidP="000C49DC">
            <w:pPr>
              <w:pStyle w:val="TAL"/>
            </w:pPr>
            <w:r w:rsidRPr="00AC4FBC">
              <w:rPr>
                <w:lang w:eastAsia="ja-JP"/>
              </w:rPr>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FA1CF36" w14:textId="77777777" w:rsidR="000C49DC" w:rsidRPr="00AC4FBC" w:rsidRDefault="000C49DC" w:rsidP="000C49DC">
            <w:pPr>
              <w:pStyle w:val="TAL"/>
            </w:pPr>
          </w:p>
        </w:tc>
      </w:tr>
      <w:tr w:rsidR="000C49DC" w:rsidRPr="00AC4FBC" w14:paraId="0709A68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53A1999" w14:textId="77777777" w:rsidR="000C49DC" w:rsidRPr="00AC4FBC" w:rsidRDefault="000C49DC" w:rsidP="000C49DC">
            <w:pPr>
              <w:pStyle w:val="TAL"/>
            </w:pPr>
            <w:r w:rsidRPr="00AC4FBC">
              <w:t>6.5B.4.3 Additional Spurious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70F4D0E1" w14:textId="77777777" w:rsidR="000C49DC" w:rsidRPr="00AC4FBC" w:rsidRDefault="000C49DC" w:rsidP="000C49DC">
            <w:pPr>
              <w:pStyle w:val="TAL"/>
            </w:pPr>
            <w:r w:rsidRPr="00AC4FBC">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AFE40D2" w14:textId="77777777" w:rsidR="000C49DC" w:rsidRPr="00AC4FBC" w:rsidRDefault="000C49DC" w:rsidP="000C49DC">
            <w:pPr>
              <w:pStyle w:val="TAL"/>
            </w:pPr>
          </w:p>
        </w:tc>
      </w:tr>
      <w:tr w:rsidR="000C49DC" w:rsidRPr="00AC4FBC" w14:paraId="512709D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A6057D9" w14:textId="1A8E1581" w:rsidR="000C49DC" w:rsidRPr="00AC4FBC" w:rsidRDefault="000C49DC" w:rsidP="000C49DC">
            <w:pPr>
              <w:pStyle w:val="TAL"/>
            </w:pPr>
            <w:r w:rsidRPr="00AC4FBC">
              <w:t>6.5B.4.4 Additional Spurious Emissions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D171F70" w14:textId="57DBA8BD" w:rsidR="000C49DC" w:rsidRPr="00AC4FBC" w:rsidRDefault="000C49DC" w:rsidP="000C49DC">
            <w:pPr>
              <w:pStyle w:val="TAL"/>
            </w:pPr>
            <w:r w:rsidRPr="00AC4FBC">
              <w:t>Same as clause 6.5.3.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B1DCBFA" w14:textId="77777777" w:rsidR="000C49DC" w:rsidRPr="00AC4FBC" w:rsidRDefault="000C49DC" w:rsidP="000C49DC">
            <w:pPr>
              <w:pStyle w:val="TAL"/>
            </w:pPr>
          </w:p>
        </w:tc>
      </w:tr>
      <w:tr w:rsidR="000C49DC" w:rsidRPr="00AC4FBC" w14:paraId="36201C0B"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FC1C4F" w14:textId="3FBD7DA8" w:rsidR="000C49DC" w:rsidRPr="00AC4FBC" w:rsidRDefault="000C49DC" w:rsidP="000C49DC">
            <w:pPr>
              <w:pStyle w:val="TAL"/>
            </w:pPr>
            <w:r w:rsidRPr="00AC4FBC">
              <w:t>6.5B.4.4a Additional Spurious Emissions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55D6AAA3" w14:textId="638A618F" w:rsidR="000C49DC" w:rsidRPr="00AC4FBC" w:rsidRDefault="000C49DC" w:rsidP="000C49DC">
            <w:pPr>
              <w:pStyle w:val="TAL"/>
            </w:pPr>
            <w:r w:rsidRPr="00AC4FBC">
              <w:t>Same as clause 6.5.3.3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75D01F0" w14:textId="77777777" w:rsidR="000C49DC" w:rsidRPr="00AC4FBC" w:rsidRDefault="000C49DC" w:rsidP="000C49DC">
            <w:pPr>
              <w:pStyle w:val="TAL"/>
            </w:pPr>
          </w:p>
        </w:tc>
      </w:tr>
      <w:tr w:rsidR="000C49DC" w:rsidRPr="00AC4FBC" w14:paraId="58F47AF7"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0B318B" w14:textId="2B49B06C" w:rsidR="000C49DC" w:rsidRPr="00AC4FBC" w:rsidRDefault="000C49DC" w:rsidP="000C49DC">
            <w:pPr>
              <w:pStyle w:val="TAL"/>
            </w:pPr>
            <w:r w:rsidRPr="00AC4FBC">
              <w:t>6.5B.4.4_1.1 Additional Spurious Emissions for Inter-band including FR2 (2 NR CC)</w:t>
            </w:r>
          </w:p>
        </w:tc>
        <w:tc>
          <w:tcPr>
            <w:tcW w:w="3873" w:type="dxa"/>
            <w:gridSpan w:val="2"/>
            <w:tcBorders>
              <w:top w:val="single" w:sz="4" w:space="0" w:color="auto"/>
              <w:left w:val="single" w:sz="4" w:space="0" w:color="auto"/>
              <w:bottom w:val="single" w:sz="4" w:space="0" w:color="auto"/>
              <w:right w:val="single" w:sz="4" w:space="0" w:color="auto"/>
            </w:tcBorders>
          </w:tcPr>
          <w:p w14:paraId="1278853B" w14:textId="77777777" w:rsidR="000C49DC" w:rsidRPr="00AC4FBC" w:rsidRDefault="000C49DC" w:rsidP="000C49DC">
            <w:pPr>
              <w:pStyle w:val="TAL"/>
            </w:pPr>
            <w:r w:rsidRPr="00AC4FBC">
              <w:t>Same as clause 6.5A.3.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49BD2D8" w14:textId="77777777" w:rsidR="000C49DC" w:rsidRPr="00AC4FBC" w:rsidRDefault="000C49DC" w:rsidP="000C49DC">
            <w:pPr>
              <w:pStyle w:val="TAL"/>
            </w:pPr>
          </w:p>
        </w:tc>
      </w:tr>
      <w:tr w:rsidR="000C49DC" w:rsidRPr="00AC4FBC" w14:paraId="702E0808"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61E2F0C" w14:textId="5634CF0F" w:rsidR="000C49DC" w:rsidRPr="00AC4FBC" w:rsidRDefault="000C49DC" w:rsidP="000C49DC">
            <w:pPr>
              <w:pStyle w:val="TAL"/>
            </w:pPr>
            <w:r w:rsidRPr="00AC4FBC">
              <w:t>6.5B.4.4_1.2 Additional Spurious Emissions for Inter-band including FR2 (3 NR CC)</w:t>
            </w:r>
          </w:p>
        </w:tc>
        <w:tc>
          <w:tcPr>
            <w:tcW w:w="3873" w:type="dxa"/>
            <w:gridSpan w:val="2"/>
            <w:tcBorders>
              <w:top w:val="single" w:sz="4" w:space="0" w:color="auto"/>
              <w:left w:val="single" w:sz="4" w:space="0" w:color="auto"/>
              <w:bottom w:val="single" w:sz="4" w:space="0" w:color="auto"/>
              <w:right w:val="single" w:sz="4" w:space="0" w:color="auto"/>
            </w:tcBorders>
          </w:tcPr>
          <w:p w14:paraId="3EFFA69E" w14:textId="77777777" w:rsidR="000C49DC" w:rsidRPr="00AC4FBC" w:rsidRDefault="000C49DC" w:rsidP="000C49DC">
            <w:pPr>
              <w:pStyle w:val="TAL"/>
            </w:pPr>
            <w:r w:rsidRPr="00AC4FBC">
              <w:t>Same as clause 6.5A.3.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0A7CB45" w14:textId="77777777" w:rsidR="000C49DC" w:rsidRPr="00AC4FBC" w:rsidRDefault="000C49DC" w:rsidP="000C49DC">
            <w:pPr>
              <w:pStyle w:val="TAL"/>
            </w:pPr>
          </w:p>
        </w:tc>
      </w:tr>
      <w:tr w:rsidR="000C49DC" w:rsidRPr="00AC4FBC" w14:paraId="2A3D2204"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0F6FF63" w14:textId="51E11344" w:rsidR="000C49DC" w:rsidRPr="00AC4FBC" w:rsidRDefault="000C49DC" w:rsidP="000C49DC">
            <w:pPr>
              <w:pStyle w:val="TAL"/>
            </w:pPr>
            <w:r w:rsidRPr="00AC4FBC">
              <w:t>6.5B.4.4_1.3 Additional Spurious Emissions for Inter-band including FR2 (4 NR CC)</w:t>
            </w:r>
          </w:p>
        </w:tc>
        <w:tc>
          <w:tcPr>
            <w:tcW w:w="3873" w:type="dxa"/>
            <w:gridSpan w:val="2"/>
            <w:tcBorders>
              <w:top w:val="single" w:sz="4" w:space="0" w:color="auto"/>
              <w:left w:val="single" w:sz="4" w:space="0" w:color="auto"/>
              <w:bottom w:val="single" w:sz="4" w:space="0" w:color="auto"/>
              <w:right w:val="single" w:sz="4" w:space="0" w:color="auto"/>
            </w:tcBorders>
          </w:tcPr>
          <w:p w14:paraId="0EB042C6" w14:textId="77777777" w:rsidR="000C49DC" w:rsidRPr="00AC4FBC" w:rsidRDefault="000C49DC" w:rsidP="000C49DC">
            <w:pPr>
              <w:pStyle w:val="TAL"/>
            </w:pPr>
            <w:r w:rsidRPr="00AC4FBC">
              <w:t>Same as clause 6.5A.3.3.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AFE5630" w14:textId="77777777" w:rsidR="000C49DC" w:rsidRPr="00AC4FBC" w:rsidRDefault="000C49DC" w:rsidP="000C49DC">
            <w:pPr>
              <w:pStyle w:val="TAL"/>
            </w:pPr>
          </w:p>
        </w:tc>
      </w:tr>
      <w:tr w:rsidR="000C49DC" w:rsidRPr="00AC4FBC" w14:paraId="33C10736"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45AA90" w14:textId="77777777" w:rsidR="000C49DC" w:rsidRPr="00AC4FBC" w:rsidRDefault="000C49DC" w:rsidP="000C49DC">
            <w:pPr>
              <w:pStyle w:val="TAL"/>
            </w:pPr>
            <w:r w:rsidRPr="00AC4FBC">
              <w:t>6.5B.5.3 Transmit intermodula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43AD07EA" w14:textId="77777777" w:rsidR="000C49DC" w:rsidRPr="00AC4FBC" w:rsidRDefault="000C49DC" w:rsidP="000C49DC">
            <w:pPr>
              <w:pStyle w:val="TAL"/>
            </w:pPr>
            <w:r w:rsidRPr="00AC4FBC">
              <w:t>Same as 6.5.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157F49" w14:textId="77777777" w:rsidR="000C49DC" w:rsidRPr="00AC4FBC" w:rsidRDefault="000C49DC" w:rsidP="000C49DC">
            <w:pPr>
              <w:pStyle w:val="TAL"/>
            </w:pPr>
          </w:p>
        </w:tc>
      </w:tr>
      <w:tr w:rsidR="000C49DC" w:rsidRPr="00AC4FBC" w14:paraId="0534D790"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0134C7A" w14:textId="715E821B" w:rsidR="000C49DC" w:rsidRPr="00AC4FBC" w:rsidRDefault="000C49DC" w:rsidP="000C49DC">
            <w:pPr>
              <w:pStyle w:val="TAL"/>
            </w:pPr>
            <w:r w:rsidRPr="00AC4FBC">
              <w:t>6.6B.4 Beam Correspondence for inter-band EN-DC including FR2 (1 NR CC) - EIRP</w:t>
            </w:r>
          </w:p>
        </w:tc>
        <w:tc>
          <w:tcPr>
            <w:tcW w:w="3873" w:type="dxa"/>
            <w:gridSpan w:val="2"/>
            <w:tcBorders>
              <w:top w:val="single" w:sz="4" w:space="0" w:color="auto"/>
              <w:left w:val="single" w:sz="4" w:space="0" w:color="auto"/>
              <w:bottom w:val="single" w:sz="4" w:space="0" w:color="auto"/>
              <w:right w:val="single" w:sz="4" w:space="0" w:color="auto"/>
            </w:tcBorders>
          </w:tcPr>
          <w:p w14:paraId="2F69DDDB" w14:textId="51B2408A" w:rsidR="000C49DC" w:rsidRPr="00AC4FBC" w:rsidRDefault="000C49DC" w:rsidP="000C49DC">
            <w:pPr>
              <w:pStyle w:val="TAL"/>
            </w:pPr>
            <w:r w:rsidRPr="00AC4FBC">
              <w:t>Same as clause 6.6.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B70E604" w14:textId="77777777" w:rsidR="000C49DC" w:rsidRPr="00AC4FBC" w:rsidRDefault="000C49DC" w:rsidP="000C49DC">
            <w:pPr>
              <w:pStyle w:val="TAL"/>
            </w:pPr>
          </w:p>
        </w:tc>
      </w:tr>
      <w:tr w:rsidR="000C49DC" w:rsidRPr="00AC4FBC" w14:paraId="504933C3" w14:textId="77777777" w:rsidTr="000E7EBA">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CF9F78" w14:textId="44B81A20" w:rsidR="000C49DC" w:rsidRPr="00AC4FBC" w:rsidRDefault="000C49DC" w:rsidP="000C49DC">
            <w:pPr>
              <w:pStyle w:val="TAL"/>
            </w:pPr>
            <w:r w:rsidRPr="00AC4FBC">
              <w:t>6.6B.5 Enhanced Beam Correspondence for inter-band EN-DC including FR2 (1 NR</w:t>
            </w:r>
            <w:r w:rsidRPr="00AC4FBC">
              <w:rPr>
                <w:sz w:val="24"/>
                <w:szCs w:val="24"/>
              </w:rPr>
              <w:t xml:space="preserve"> </w:t>
            </w:r>
            <w:r w:rsidRPr="00AC4FBC">
              <w:t>CC) - EIRP</w:t>
            </w:r>
          </w:p>
        </w:tc>
        <w:tc>
          <w:tcPr>
            <w:tcW w:w="3873" w:type="dxa"/>
            <w:gridSpan w:val="2"/>
            <w:tcBorders>
              <w:top w:val="single" w:sz="4" w:space="0" w:color="auto"/>
              <w:left w:val="single" w:sz="4" w:space="0" w:color="auto"/>
              <w:bottom w:val="single" w:sz="4" w:space="0" w:color="auto"/>
              <w:right w:val="single" w:sz="4" w:space="0" w:color="auto"/>
            </w:tcBorders>
          </w:tcPr>
          <w:p w14:paraId="62257F41" w14:textId="65CF276C" w:rsidR="000C49DC" w:rsidRPr="00AC4FBC" w:rsidRDefault="000C49DC" w:rsidP="000C49DC">
            <w:pPr>
              <w:pStyle w:val="TAL"/>
            </w:pPr>
            <w:r w:rsidRPr="00AC4FBC">
              <w:t>Same as clause 6.6.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8FD773" w14:textId="77777777" w:rsidR="000C49DC" w:rsidRPr="00AC4FBC" w:rsidRDefault="000C49DC" w:rsidP="000C49DC">
            <w:pPr>
              <w:pStyle w:val="TAL"/>
            </w:pPr>
          </w:p>
        </w:tc>
      </w:tr>
    </w:tbl>
    <w:p w14:paraId="0F3E677B" w14:textId="77777777" w:rsidR="00AB2B30" w:rsidRPr="00AC4FBC" w:rsidRDefault="00AB2B30"/>
    <w:p w14:paraId="68148A63" w14:textId="77777777" w:rsidR="00AB2B30" w:rsidRPr="00AC4FBC" w:rsidRDefault="006A7121">
      <w:pPr>
        <w:pStyle w:val="Heading2"/>
      </w:pPr>
      <w:bookmarkStart w:id="25611" w:name="_Toc27476141"/>
      <w:bookmarkStart w:id="25612" w:name="_Toc29495582"/>
      <w:bookmarkStart w:id="25613" w:name="_Toc36116633"/>
      <w:bookmarkStart w:id="25614" w:name="_Toc36118682"/>
      <w:bookmarkStart w:id="25615" w:name="_Toc36560797"/>
      <w:bookmarkStart w:id="25616" w:name="_Toc43977334"/>
      <w:bookmarkStart w:id="25617" w:name="_Toc52213923"/>
      <w:bookmarkStart w:id="25618" w:name="_Toc60743396"/>
      <w:bookmarkStart w:id="25619" w:name="_Toc68206577"/>
      <w:bookmarkStart w:id="25620" w:name="_Toc75972375"/>
      <w:bookmarkStart w:id="25621" w:name="_Toc85051814"/>
      <w:bookmarkStart w:id="25622" w:name="_Toc90493836"/>
      <w:bookmarkStart w:id="25623" w:name="_Toc90494476"/>
      <w:bookmarkStart w:id="25624" w:name="_Toc100094529"/>
      <w:bookmarkStart w:id="25625" w:name="_Toc106873220"/>
      <w:bookmarkStart w:id="25626" w:name="_Toc155209201"/>
      <w:bookmarkStart w:id="25627" w:name="_CRF_3_3"/>
      <w:bookmarkEnd w:id="25627"/>
      <w:r w:rsidRPr="00AC4FBC">
        <w:t>F.3.3</w:t>
      </w:r>
      <w:r w:rsidRPr="00AC4FBC">
        <w:tab/>
      </w:r>
      <w:r w:rsidRPr="00AC4FBC">
        <w:rPr>
          <w:lang w:eastAsia="sv-SE"/>
        </w:rPr>
        <w:t>Measurement of receiver</w:t>
      </w:r>
      <w:bookmarkEnd w:id="25611"/>
      <w:bookmarkEnd w:id="25612"/>
      <w:bookmarkEnd w:id="25613"/>
      <w:bookmarkEnd w:id="25614"/>
      <w:bookmarkEnd w:id="25615"/>
      <w:bookmarkEnd w:id="25616"/>
      <w:bookmarkEnd w:id="25617"/>
      <w:bookmarkEnd w:id="25618"/>
      <w:bookmarkEnd w:id="25619"/>
      <w:bookmarkEnd w:id="25620"/>
      <w:bookmarkEnd w:id="25621"/>
      <w:bookmarkEnd w:id="25622"/>
      <w:bookmarkEnd w:id="25623"/>
      <w:bookmarkEnd w:id="25624"/>
      <w:bookmarkEnd w:id="25625"/>
      <w:bookmarkEnd w:id="25626"/>
    </w:p>
    <w:p w14:paraId="770DD459" w14:textId="77777777" w:rsidR="00AB2B30" w:rsidRPr="00AC4FBC" w:rsidRDefault="006A7121">
      <w:pPr>
        <w:pStyle w:val="TH"/>
        <w:rPr>
          <w:rFonts w:eastAsia="Yu Mincho"/>
        </w:rPr>
      </w:pPr>
      <w:bookmarkStart w:id="25628" w:name="_CRTableF_3_31"/>
      <w:r w:rsidRPr="00AC4FBC">
        <w:t xml:space="preserve">Table </w:t>
      </w:r>
      <w:bookmarkEnd w:id="25628"/>
      <w:r w:rsidRPr="00AC4FBC">
        <w:t>F.3.3-1: Derivation of Test Requirements (Receiver tests)</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2473"/>
        <w:gridCol w:w="113"/>
        <w:gridCol w:w="3760"/>
        <w:gridCol w:w="113"/>
        <w:gridCol w:w="3133"/>
        <w:gridCol w:w="113"/>
      </w:tblGrid>
      <w:tr w:rsidR="00AB2B30" w:rsidRPr="00AC4FBC" w14:paraId="3423146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898591C" w14:textId="77777777" w:rsidR="00AB2B30" w:rsidRPr="00AC4FBC" w:rsidRDefault="006A7121">
            <w:pPr>
              <w:pStyle w:val="TAH"/>
            </w:pPr>
            <w:r w:rsidRPr="00AC4FBC">
              <w:t>Sub clause</w:t>
            </w:r>
          </w:p>
        </w:tc>
        <w:tc>
          <w:tcPr>
            <w:tcW w:w="3873" w:type="dxa"/>
            <w:gridSpan w:val="2"/>
            <w:tcBorders>
              <w:top w:val="single" w:sz="4" w:space="0" w:color="auto"/>
              <w:left w:val="single" w:sz="4" w:space="0" w:color="auto"/>
              <w:bottom w:val="single" w:sz="4" w:space="0" w:color="auto"/>
              <w:right w:val="single" w:sz="4" w:space="0" w:color="auto"/>
            </w:tcBorders>
            <w:hideMark/>
          </w:tcPr>
          <w:p w14:paraId="379F6DE6" w14:textId="77777777" w:rsidR="00AB2B30" w:rsidRPr="00AC4FBC" w:rsidRDefault="006A7121">
            <w:pPr>
              <w:pStyle w:val="TAH"/>
            </w:pPr>
            <w:r w:rsidRPr="00AC4FBC">
              <w:t>Test Tolerance (TT)</w:t>
            </w:r>
          </w:p>
        </w:tc>
        <w:tc>
          <w:tcPr>
            <w:tcW w:w="3246" w:type="dxa"/>
            <w:gridSpan w:val="2"/>
            <w:tcBorders>
              <w:top w:val="single" w:sz="4" w:space="0" w:color="auto"/>
              <w:left w:val="single" w:sz="4" w:space="0" w:color="auto"/>
              <w:bottom w:val="single" w:sz="4" w:space="0" w:color="auto"/>
              <w:right w:val="single" w:sz="4" w:space="0" w:color="auto"/>
            </w:tcBorders>
            <w:hideMark/>
          </w:tcPr>
          <w:p w14:paraId="7A47EB84" w14:textId="77777777" w:rsidR="00AB2B30" w:rsidRPr="00AC4FBC" w:rsidRDefault="006A7121">
            <w:pPr>
              <w:pStyle w:val="TAH"/>
            </w:pPr>
            <w:r w:rsidRPr="00AC4FBC">
              <w:t>Formula for test requirement</w:t>
            </w:r>
          </w:p>
        </w:tc>
      </w:tr>
      <w:tr w:rsidR="00AB2B30" w:rsidRPr="00AC4FBC" w14:paraId="19025C50"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40D35B9C" w14:textId="77777777" w:rsidR="00AB2B30" w:rsidRPr="00AC4FBC" w:rsidRDefault="006A7121">
            <w:pPr>
              <w:pStyle w:val="TAL"/>
            </w:pPr>
            <w:r w:rsidRPr="00AC4FBC">
              <w:t>7.3B.2.1 Reference sensitivity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hideMark/>
          </w:tcPr>
          <w:p w14:paraId="076E4A7D" w14:textId="77777777" w:rsidR="00AB2B30" w:rsidRPr="00AC4FBC" w:rsidRDefault="006A7121">
            <w:pPr>
              <w:pStyle w:val="TAL"/>
            </w:pPr>
            <w:r w:rsidRPr="00AC4FBC">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2C5695" w14:textId="77777777" w:rsidR="00AB2B30" w:rsidRPr="00AC4FBC" w:rsidRDefault="00AB2B30">
            <w:pPr>
              <w:pStyle w:val="TAL"/>
            </w:pPr>
          </w:p>
        </w:tc>
      </w:tr>
      <w:tr w:rsidR="00AB2B30" w:rsidRPr="00AC4FBC" w14:paraId="566F680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9C15CC" w14:textId="77777777" w:rsidR="00AB2B30" w:rsidRPr="00AC4FBC" w:rsidRDefault="006A7121">
            <w:pPr>
              <w:pStyle w:val="TAL"/>
            </w:pPr>
            <w:r w:rsidRPr="00AC4FBC">
              <w:t>7.3B.2.2 Reference sensitivity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20FCF772" w14:textId="77777777" w:rsidR="00AB2B30" w:rsidRPr="00AC4FBC" w:rsidRDefault="006A7121">
            <w:pPr>
              <w:pStyle w:val="TAL"/>
            </w:pPr>
            <w:r w:rsidRPr="00AC4FBC">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3AD9D11" w14:textId="77777777" w:rsidR="00AB2B30" w:rsidRPr="00AC4FBC" w:rsidRDefault="00AB2B30">
            <w:pPr>
              <w:pStyle w:val="TAL"/>
            </w:pPr>
          </w:p>
        </w:tc>
      </w:tr>
      <w:tr w:rsidR="00AB2B30" w:rsidRPr="00AC4FBC" w14:paraId="610A4FA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0AF76A28" w14:textId="77777777" w:rsidR="00AB2B30" w:rsidRPr="00AC4FBC" w:rsidRDefault="006A7121">
            <w:pPr>
              <w:pStyle w:val="TAL"/>
            </w:pPr>
            <w:r w:rsidRPr="00AC4FBC">
              <w:t>7.3B.2.3 Reference sensitivity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hideMark/>
          </w:tcPr>
          <w:p w14:paraId="50B0332F" w14:textId="77777777" w:rsidR="00AB2B30" w:rsidRPr="00AC4FBC" w:rsidRDefault="006A7121">
            <w:pPr>
              <w:pStyle w:val="TAL"/>
            </w:pPr>
            <w:r w:rsidRPr="00AC4FBC">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2A863D3" w14:textId="77777777" w:rsidR="00AB2B30" w:rsidRPr="00AC4FBC" w:rsidRDefault="00AB2B30">
            <w:pPr>
              <w:pStyle w:val="TAL"/>
            </w:pPr>
          </w:p>
        </w:tc>
      </w:tr>
      <w:tr w:rsidR="00AB2B30" w:rsidRPr="00AC4FBC" w14:paraId="0A6F7AB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E5D68" w14:textId="77777777" w:rsidR="00AB2B30" w:rsidRPr="00AC4FBC" w:rsidRDefault="006A7121">
            <w:pPr>
              <w:pStyle w:val="TAL"/>
            </w:pPr>
            <w:r w:rsidRPr="00AC4FBC">
              <w:t>7.3B.2.3_1.1 Reference sensitivity for Inter-band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4D725145" w14:textId="77777777" w:rsidR="00AB2B30" w:rsidRPr="00AC4FBC" w:rsidRDefault="006A7121">
            <w:pPr>
              <w:pStyle w:val="TAL"/>
            </w:pPr>
            <w:r w:rsidRPr="00AC4FBC">
              <w:t>Same as 7.3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5A4B2E3" w14:textId="77777777" w:rsidR="00AB2B30" w:rsidRPr="00AC4FBC" w:rsidRDefault="00AB2B30">
            <w:pPr>
              <w:pStyle w:val="TAL"/>
            </w:pPr>
          </w:p>
        </w:tc>
      </w:tr>
      <w:tr w:rsidR="00AB2B30" w:rsidRPr="00AC4FBC" w14:paraId="5641B297"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1C4A16A" w14:textId="77777777" w:rsidR="00AB2B30" w:rsidRPr="00AC4FBC" w:rsidRDefault="006A7121">
            <w:pPr>
              <w:pStyle w:val="TAL"/>
            </w:pPr>
            <w:r w:rsidRPr="00AC4FBC">
              <w:t>7.3B.2.4 Reference sensitivity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F7149E9" w14:textId="77777777" w:rsidR="00AB2B30" w:rsidRPr="00AC4FBC" w:rsidRDefault="006A7121">
            <w:pPr>
              <w:pStyle w:val="TAL"/>
            </w:pPr>
            <w:r w:rsidRPr="00AC4FBC">
              <w:t>Same as 7.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82D206C" w14:textId="77777777" w:rsidR="00AB2B30" w:rsidRPr="00AC4FBC" w:rsidRDefault="00AB2B30">
            <w:pPr>
              <w:pStyle w:val="TAL"/>
            </w:pPr>
          </w:p>
        </w:tc>
      </w:tr>
      <w:tr w:rsidR="00AB2B30" w:rsidRPr="00AC4FBC" w14:paraId="34A0D413"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16D1F27" w14:textId="1E5793D8" w:rsidR="00AB2B30" w:rsidRPr="00AC4FBC" w:rsidRDefault="006A7121">
            <w:pPr>
              <w:pStyle w:val="TAL"/>
            </w:pPr>
            <w:r w:rsidRPr="00AC4FBC">
              <w:t>7.3B.2.4_1.1</w:t>
            </w:r>
            <w:r w:rsidR="001550BB" w:rsidRPr="00AC4FBC">
              <w:t xml:space="preserve"> </w:t>
            </w:r>
            <w:r w:rsidRPr="00AC4FBC">
              <w:t>Reference sensitivity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4250DBE8" w14:textId="77777777" w:rsidR="00AB2B30" w:rsidRPr="00AC4FBC" w:rsidRDefault="006A7121">
            <w:pPr>
              <w:pStyle w:val="TAL"/>
            </w:pPr>
            <w:r w:rsidRPr="00AC4FBC">
              <w:t>Same as 7.3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3112AB9" w14:textId="77777777" w:rsidR="00AB2B30" w:rsidRPr="00AC4FBC" w:rsidRDefault="00AB2B30">
            <w:pPr>
              <w:pStyle w:val="TAL"/>
            </w:pPr>
          </w:p>
        </w:tc>
      </w:tr>
      <w:tr w:rsidR="00AB2B30" w:rsidRPr="00AC4FBC" w14:paraId="3EAF21C6"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F4A0B7" w14:textId="53C1492E" w:rsidR="00AB2B30" w:rsidRPr="00AC4FBC" w:rsidRDefault="006A7121">
            <w:pPr>
              <w:pStyle w:val="TAL"/>
            </w:pPr>
            <w:r w:rsidRPr="00AC4FBC">
              <w:t>7.3B.2.4_1.2</w:t>
            </w:r>
            <w:r w:rsidR="001550BB" w:rsidRPr="00AC4FBC">
              <w:t xml:space="preserve"> </w:t>
            </w:r>
            <w:r w:rsidRPr="00AC4FBC">
              <w:t>Reference sensitivity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BC64EB7" w14:textId="77777777" w:rsidR="00AB2B30" w:rsidRPr="00AC4FBC" w:rsidRDefault="006A7121">
            <w:pPr>
              <w:pStyle w:val="TAL"/>
            </w:pPr>
            <w:r w:rsidRPr="00AC4FBC">
              <w:t>Same as 7.3A.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C6B234" w14:textId="77777777" w:rsidR="00AB2B30" w:rsidRPr="00AC4FBC" w:rsidRDefault="00AB2B30">
            <w:pPr>
              <w:pStyle w:val="TAL"/>
            </w:pPr>
          </w:p>
        </w:tc>
      </w:tr>
      <w:tr w:rsidR="00AB2B30" w:rsidRPr="00AC4FBC" w14:paraId="48790967"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AF7B34" w14:textId="4D10AF72" w:rsidR="00AB2B30" w:rsidRPr="00AC4FBC" w:rsidRDefault="006A7121">
            <w:pPr>
              <w:pStyle w:val="TAL"/>
            </w:pPr>
            <w:r w:rsidRPr="00AC4FBC">
              <w:t>7.3B.2.4_1.3</w:t>
            </w:r>
            <w:r w:rsidR="001550BB" w:rsidRPr="00AC4FBC">
              <w:t xml:space="preserve"> </w:t>
            </w:r>
            <w:r w:rsidRPr="00AC4FBC">
              <w:t>Reference sensitivity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A16554D" w14:textId="77777777" w:rsidR="00AB2B30" w:rsidRPr="00AC4FBC" w:rsidRDefault="006A7121">
            <w:pPr>
              <w:pStyle w:val="TAL"/>
            </w:pPr>
            <w:r w:rsidRPr="00AC4FBC">
              <w:t>Same as 7.3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5D35BE3" w14:textId="77777777" w:rsidR="00AB2B30" w:rsidRPr="00AC4FBC" w:rsidRDefault="00AB2B30">
            <w:pPr>
              <w:pStyle w:val="TAL"/>
            </w:pPr>
          </w:p>
        </w:tc>
      </w:tr>
      <w:tr w:rsidR="00AB2B30" w:rsidRPr="00AC4FBC" w14:paraId="4F7C8928"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6A8AA9" w14:textId="4C2CB8BB" w:rsidR="00AB2B30" w:rsidRPr="00AC4FBC" w:rsidRDefault="006A7121">
            <w:pPr>
              <w:pStyle w:val="TAL"/>
            </w:pPr>
            <w:r w:rsidRPr="00AC4FBC">
              <w:t>7.3B.2.4_1.4</w:t>
            </w:r>
            <w:r w:rsidR="001550BB" w:rsidRPr="00AC4FBC">
              <w:t xml:space="preserve"> </w:t>
            </w:r>
            <w:r w:rsidRPr="00AC4FBC">
              <w:t>Reference sensitivity for Inter-band EN-DC including FR2 (6 CCs)</w:t>
            </w:r>
          </w:p>
        </w:tc>
        <w:tc>
          <w:tcPr>
            <w:tcW w:w="3873" w:type="dxa"/>
            <w:gridSpan w:val="2"/>
            <w:tcBorders>
              <w:top w:val="single" w:sz="4" w:space="0" w:color="auto"/>
              <w:left w:val="single" w:sz="4" w:space="0" w:color="auto"/>
              <w:bottom w:val="single" w:sz="4" w:space="0" w:color="auto"/>
              <w:right w:val="single" w:sz="4" w:space="0" w:color="auto"/>
            </w:tcBorders>
          </w:tcPr>
          <w:p w14:paraId="205651DC" w14:textId="77777777" w:rsidR="00AB2B30" w:rsidRPr="00AC4FBC" w:rsidRDefault="006A7121">
            <w:pPr>
              <w:pStyle w:val="TAL"/>
            </w:pPr>
            <w:r w:rsidRPr="00AC4FBC">
              <w:t>Same as 7.3A.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A8F1DF2" w14:textId="77777777" w:rsidR="00AB2B30" w:rsidRPr="00AC4FBC" w:rsidRDefault="00AB2B30">
            <w:pPr>
              <w:pStyle w:val="TAL"/>
            </w:pPr>
          </w:p>
        </w:tc>
      </w:tr>
      <w:tr w:rsidR="00AB2B30" w:rsidRPr="00AC4FBC" w14:paraId="42A98A41"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A69EDE" w14:textId="2670A8D3" w:rsidR="00AB2B30" w:rsidRPr="00AC4FBC" w:rsidRDefault="006A7121">
            <w:pPr>
              <w:pStyle w:val="TAL"/>
            </w:pPr>
            <w:r w:rsidRPr="00AC4FBC">
              <w:t>7.3B.4</w:t>
            </w:r>
            <w:r w:rsidR="001550BB" w:rsidRPr="00AC4FBC">
              <w:t xml:space="preserve"> </w:t>
            </w:r>
            <w:r w:rsidRPr="00AC4FBC">
              <w:rPr>
                <w:rFonts w:cs="Arial"/>
              </w:rPr>
              <w:t>EIS Spherical Coverag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E299499" w14:textId="77777777" w:rsidR="00AB2B30" w:rsidRPr="00AC4FBC" w:rsidRDefault="006A7121">
            <w:pPr>
              <w:pStyle w:val="TAL"/>
            </w:pPr>
            <w:r w:rsidRPr="00AC4FBC">
              <w:t>Same as 7.3.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C36856E" w14:textId="77777777" w:rsidR="00AB2B30" w:rsidRPr="00AC4FBC" w:rsidRDefault="00AB2B30">
            <w:pPr>
              <w:pStyle w:val="TAL"/>
            </w:pPr>
          </w:p>
        </w:tc>
      </w:tr>
      <w:tr w:rsidR="00AB2B30" w:rsidRPr="00AC4FBC" w14:paraId="69B16F7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D29A96A" w14:textId="77777777" w:rsidR="00AB2B30" w:rsidRPr="00AC4FBC" w:rsidRDefault="006A7121">
            <w:pPr>
              <w:pStyle w:val="TAL"/>
            </w:pPr>
            <w:r w:rsidRPr="00AC4FBC">
              <w:t>7.4B.1 Maximum Input Level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4255447D" w14:textId="77777777" w:rsidR="00AB2B30" w:rsidRPr="00AC4FBC" w:rsidRDefault="006A7121">
            <w:pPr>
              <w:pStyle w:val="TAL"/>
            </w:pPr>
            <w:r w:rsidRPr="00AC4FBC">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C314859" w14:textId="77777777" w:rsidR="00AB2B30" w:rsidRPr="00AC4FBC" w:rsidRDefault="00AB2B30">
            <w:pPr>
              <w:pStyle w:val="TAL"/>
            </w:pPr>
          </w:p>
        </w:tc>
      </w:tr>
      <w:tr w:rsidR="00AB2B30" w:rsidRPr="00AC4FBC" w14:paraId="0D7CA26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0E596F" w14:textId="77777777" w:rsidR="00AB2B30" w:rsidRPr="00AC4FBC" w:rsidRDefault="006A7121">
            <w:pPr>
              <w:pStyle w:val="TAL"/>
            </w:pPr>
            <w:r w:rsidRPr="00AC4FBC">
              <w:t>7.4B.2 Maximum Input Level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5C89E76A" w14:textId="77777777" w:rsidR="00AB2B30" w:rsidRPr="00AC4FBC" w:rsidRDefault="006A7121">
            <w:pPr>
              <w:pStyle w:val="TAL"/>
            </w:pPr>
            <w:r w:rsidRPr="00AC4FBC">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17FC385" w14:textId="77777777" w:rsidR="00AB2B30" w:rsidRPr="00AC4FBC" w:rsidRDefault="00AB2B30">
            <w:pPr>
              <w:pStyle w:val="TAL"/>
            </w:pPr>
          </w:p>
        </w:tc>
      </w:tr>
      <w:tr w:rsidR="00AB2B30" w:rsidRPr="00AC4FBC" w14:paraId="1D1F8ED6"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16E2DA5" w14:textId="77777777" w:rsidR="00AB2B30" w:rsidRPr="00AC4FBC" w:rsidRDefault="006A7121">
            <w:pPr>
              <w:pStyle w:val="TAL"/>
            </w:pPr>
            <w:r w:rsidRPr="00AC4FBC">
              <w:t>7.4B.3 Maximum Input Level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7AD9D493" w14:textId="77777777" w:rsidR="00AB2B30" w:rsidRPr="00AC4FBC" w:rsidRDefault="006A7121">
            <w:pPr>
              <w:pStyle w:val="TAL"/>
            </w:pPr>
            <w:r w:rsidRPr="00AC4FBC">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1BD101B" w14:textId="77777777" w:rsidR="00AB2B30" w:rsidRPr="00AC4FBC" w:rsidRDefault="00AB2B30">
            <w:pPr>
              <w:pStyle w:val="TAL"/>
            </w:pPr>
          </w:p>
        </w:tc>
      </w:tr>
      <w:tr w:rsidR="00AB2B30" w:rsidRPr="00AC4FBC" w14:paraId="57999C1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EB775F7" w14:textId="77777777" w:rsidR="00AB2B30" w:rsidRPr="00AC4FBC" w:rsidRDefault="006A7121">
            <w:pPr>
              <w:pStyle w:val="TAL"/>
            </w:pPr>
            <w:r w:rsidRPr="00AC4FBC">
              <w:t>7.4B.3_1.1 Maximum Input Level for Inter-band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3F3576D9" w14:textId="77777777" w:rsidR="00AB2B30" w:rsidRPr="00AC4FBC" w:rsidRDefault="006A7121">
            <w:pPr>
              <w:pStyle w:val="TAL"/>
            </w:pPr>
            <w:r w:rsidRPr="00AC4FBC">
              <w:t>Same as 7.4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1D2ED0" w14:textId="77777777" w:rsidR="00AB2B30" w:rsidRPr="00AC4FBC" w:rsidRDefault="00AB2B30">
            <w:pPr>
              <w:pStyle w:val="TAL"/>
            </w:pPr>
          </w:p>
        </w:tc>
      </w:tr>
      <w:tr w:rsidR="00AB2B30" w:rsidRPr="00AC4FBC" w14:paraId="5D125FD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05A626" w14:textId="77777777" w:rsidR="00AB2B30" w:rsidRPr="00AC4FBC" w:rsidRDefault="006A7121">
            <w:pPr>
              <w:pStyle w:val="TAL"/>
            </w:pPr>
            <w:r w:rsidRPr="00AC4FBC">
              <w:t>7.5B.1 Adjacent Channel Selectivity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62C3E0E9" w14:textId="77777777" w:rsidR="00AB2B30" w:rsidRPr="00AC4FBC" w:rsidRDefault="006A7121">
            <w:pPr>
              <w:pStyle w:val="TAL"/>
            </w:pPr>
            <w:r w:rsidRPr="00AC4FBC">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F983412" w14:textId="77777777" w:rsidR="00AB2B30" w:rsidRPr="00AC4FBC" w:rsidRDefault="00AB2B30">
            <w:pPr>
              <w:pStyle w:val="TAL"/>
            </w:pPr>
          </w:p>
        </w:tc>
      </w:tr>
      <w:tr w:rsidR="00AB2B30" w:rsidRPr="00AC4FBC" w14:paraId="235F285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F2C77E" w14:textId="77777777" w:rsidR="00AB2B30" w:rsidRPr="00AC4FBC" w:rsidRDefault="006A7121">
            <w:pPr>
              <w:pStyle w:val="TAL"/>
            </w:pPr>
            <w:r w:rsidRPr="00AC4FBC">
              <w:t>7.5B.2 Adjacent Channel Selectivity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10DBFC33" w14:textId="77777777" w:rsidR="00AB2B30" w:rsidRPr="00AC4FBC" w:rsidRDefault="006A7121">
            <w:pPr>
              <w:pStyle w:val="TAL"/>
            </w:pPr>
            <w:r w:rsidRPr="00AC4FBC">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266F8AE" w14:textId="77777777" w:rsidR="00AB2B30" w:rsidRPr="00AC4FBC" w:rsidRDefault="00AB2B30">
            <w:pPr>
              <w:pStyle w:val="TAL"/>
            </w:pPr>
          </w:p>
        </w:tc>
      </w:tr>
      <w:tr w:rsidR="00AB2B30" w:rsidRPr="00AC4FBC" w14:paraId="4DFBE81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49B787C" w14:textId="77777777" w:rsidR="00AB2B30" w:rsidRPr="00AC4FBC" w:rsidRDefault="006A7121">
            <w:pPr>
              <w:pStyle w:val="TAL"/>
            </w:pPr>
            <w:r w:rsidRPr="00AC4FBC">
              <w:t>7.5B.3 Adjacent Channel Selectivity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2B69EF96" w14:textId="77777777" w:rsidR="00AB2B30" w:rsidRPr="00AC4FBC" w:rsidRDefault="006A7121">
            <w:pPr>
              <w:pStyle w:val="TAL"/>
            </w:pPr>
            <w:r w:rsidRPr="00AC4FBC">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A190C5C" w14:textId="77777777" w:rsidR="00AB2B30" w:rsidRPr="00AC4FBC" w:rsidRDefault="00AB2B30">
            <w:pPr>
              <w:pStyle w:val="TAL"/>
            </w:pPr>
          </w:p>
        </w:tc>
      </w:tr>
      <w:tr w:rsidR="00AB2B30" w:rsidRPr="00AC4FBC" w14:paraId="007FB46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40446F9" w14:textId="77777777" w:rsidR="00AB2B30" w:rsidRPr="00AC4FBC" w:rsidRDefault="006A7121">
            <w:pPr>
              <w:pStyle w:val="TAL"/>
              <w:rPr>
                <w:rFonts w:eastAsia="MS Mincho"/>
                <w:lang w:eastAsia="en-US"/>
              </w:rPr>
            </w:pPr>
            <w:r w:rsidRPr="00AC4FBC">
              <w:rPr>
                <w:rFonts w:eastAsia="MS Mincho"/>
                <w:lang w:eastAsia="en-US"/>
              </w:rPr>
              <w:t>7.5B.3</w:t>
            </w:r>
            <w:r w:rsidRPr="00AC4FBC">
              <w:rPr>
                <w:rFonts w:eastAsia="MS Mincho"/>
                <w:lang w:eastAsia="ja-JP"/>
              </w:rPr>
              <w:t>_1.1</w:t>
            </w:r>
            <w:r w:rsidRPr="00AC4FBC">
              <w:rPr>
                <w:rFonts w:eastAsia="MS Mincho"/>
                <w:lang w:eastAsia="en-US"/>
              </w:rPr>
              <w:t xml:space="preserve"> Adjacent Channel Selectivity for EN-DC within FR1 (</w:t>
            </w:r>
            <w:r w:rsidRPr="00AC4FBC">
              <w:rPr>
                <w:rFonts w:eastAsia="MS Mincho"/>
                <w:lang w:eastAsia="ja-JP"/>
              </w:rPr>
              <w:t>3</w:t>
            </w:r>
            <w:r w:rsidRPr="00AC4FBC">
              <w:rPr>
                <w:rFonts w:eastAsia="MS Mincho"/>
                <w:lang w:eastAsia="en-US"/>
              </w:rPr>
              <w:t xml:space="preserve"> CCs)</w:t>
            </w:r>
          </w:p>
        </w:tc>
        <w:tc>
          <w:tcPr>
            <w:tcW w:w="3873" w:type="dxa"/>
            <w:gridSpan w:val="2"/>
            <w:tcBorders>
              <w:top w:val="single" w:sz="4" w:space="0" w:color="auto"/>
              <w:left w:val="single" w:sz="4" w:space="0" w:color="auto"/>
              <w:bottom w:val="single" w:sz="4" w:space="0" w:color="auto"/>
              <w:right w:val="single" w:sz="4" w:space="0" w:color="auto"/>
            </w:tcBorders>
          </w:tcPr>
          <w:p w14:paraId="43239F44" w14:textId="77777777" w:rsidR="00AB2B30" w:rsidRPr="00AC4FBC" w:rsidRDefault="006A7121">
            <w:pPr>
              <w:pStyle w:val="TAL"/>
              <w:rPr>
                <w:rFonts w:eastAsia="MS Mincho"/>
                <w:lang w:eastAsia="en-US"/>
              </w:rPr>
            </w:pPr>
            <w:r w:rsidRPr="00AC4FBC">
              <w:rPr>
                <w:rFonts w:eastAsia="MS Mincho"/>
                <w:lang w:eastAsia="en-US"/>
              </w:rPr>
              <w:t>Same as 7.5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8A1C141" w14:textId="77777777" w:rsidR="00AB2B30" w:rsidRPr="00AC4FBC"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AC4FBC" w14:paraId="0DC84240"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E37B7F1" w14:textId="77777777" w:rsidR="00AB2B30" w:rsidRPr="00AC4FBC" w:rsidRDefault="006A7121">
            <w:pPr>
              <w:pStyle w:val="TAL"/>
              <w:rPr>
                <w:rFonts w:eastAsia="MS Mincho"/>
                <w:lang w:eastAsia="en-US"/>
              </w:rPr>
            </w:pPr>
            <w:r w:rsidRPr="00AC4FBC">
              <w:rPr>
                <w:rFonts w:eastAsia="MS Mincho"/>
              </w:rPr>
              <w:t>7.5B.3</w:t>
            </w:r>
            <w:r w:rsidRPr="00AC4FBC">
              <w:rPr>
                <w:rFonts w:eastAsia="MS Mincho"/>
                <w:lang w:eastAsia="ja-JP"/>
              </w:rPr>
              <w:t>_1.</w:t>
            </w:r>
            <w:r w:rsidRPr="00AC4FBC">
              <w:t>2</w:t>
            </w:r>
            <w:r w:rsidRPr="00AC4FBC">
              <w:rPr>
                <w:rFonts w:eastAsia="MS Mincho"/>
              </w:rPr>
              <w:t xml:space="preserve"> Adjacent Channel Selectivity for EN-DC within FR1 (</w:t>
            </w:r>
            <w:r w:rsidRPr="00AC4FBC">
              <w:t>4</w:t>
            </w:r>
            <w:r w:rsidRPr="00AC4FBC">
              <w:rPr>
                <w:rFonts w:eastAsia="MS Mincho"/>
              </w:rPr>
              <w:t xml:space="preserve"> CCs)</w:t>
            </w:r>
          </w:p>
        </w:tc>
        <w:tc>
          <w:tcPr>
            <w:tcW w:w="3873" w:type="dxa"/>
            <w:gridSpan w:val="2"/>
            <w:tcBorders>
              <w:top w:val="single" w:sz="4" w:space="0" w:color="auto"/>
              <w:left w:val="single" w:sz="4" w:space="0" w:color="auto"/>
              <w:bottom w:val="single" w:sz="4" w:space="0" w:color="auto"/>
              <w:right w:val="single" w:sz="4" w:space="0" w:color="auto"/>
            </w:tcBorders>
          </w:tcPr>
          <w:p w14:paraId="7A98760F" w14:textId="77777777" w:rsidR="00AB2B30" w:rsidRPr="00AC4FBC" w:rsidRDefault="006A7121">
            <w:pPr>
              <w:pStyle w:val="TAL"/>
              <w:rPr>
                <w:rFonts w:eastAsia="MS Mincho"/>
                <w:lang w:eastAsia="en-US"/>
              </w:rPr>
            </w:pPr>
            <w:r w:rsidRPr="00AC4FBC">
              <w:rPr>
                <w:rFonts w:eastAsia="MS Mincho"/>
              </w:rPr>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5F61D21" w14:textId="77777777" w:rsidR="00AB2B30" w:rsidRPr="00AC4FBC"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AC4FBC" w14:paraId="73B2384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A23AC2" w14:textId="77777777" w:rsidR="00AB2B30" w:rsidRPr="00AC4FBC" w:rsidRDefault="006A7121">
            <w:pPr>
              <w:pStyle w:val="TAL"/>
              <w:rPr>
                <w:rFonts w:eastAsia="MS Mincho"/>
                <w:lang w:eastAsia="en-US"/>
              </w:rPr>
            </w:pPr>
            <w:r w:rsidRPr="00AC4FBC">
              <w:t>7.5B.4 Adjacent Channel Selectivity for inter-band EN-DC including FR2 (2CCs)</w:t>
            </w:r>
          </w:p>
        </w:tc>
        <w:tc>
          <w:tcPr>
            <w:tcW w:w="3873" w:type="dxa"/>
            <w:gridSpan w:val="2"/>
            <w:tcBorders>
              <w:top w:val="single" w:sz="4" w:space="0" w:color="auto"/>
              <w:left w:val="single" w:sz="4" w:space="0" w:color="auto"/>
              <w:bottom w:val="single" w:sz="4" w:space="0" w:color="auto"/>
              <w:right w:val="single" w:sz="4" w:space="0" w:color="auto"/>
            </w:tcBorders>
          </w:tcPr>
          <w:p w14:paraId="28B51672" w14:textId="77777777" w:rsidR="00AB2B30" w:rsidRPr="00AC4FBC" w:rsidRDefault="006A7121">
            <w:pPr>
              <w:pStyle w:val="TAL"/>
              <w:rPr>
                <w:rFonts w:eastAsia="MS Mincho"/>
                <w:lang w:eastAsia="en-US"/>
              </w:rPr>
            </w:pPr>
            <w:r w:rsidRPr="00AC4FBC">
              <w:t>Same as clause 7.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62AD174" w14:textId="77777777" w:rsidR="00AB2B30" w:rsidRPr="00AC4FBC"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AC4FBC" w14:paraId="0CDD33A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7255C7A" w14:textId="77777777" w:rsidR="00AB2B30" w:rsidRPr="00AC4FBC" w:rsidRDefault="006A7121">
            <w:pPr>
              <w:pStyle w:val="TAL"/>
            </w:pPr>
            <w:r w:rsidRPr="00AC4FBC">
              <w:t>7.6B.2.1 In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F596ACC" w14:textId="77777777" w:rsidR="00AB2B30" w:rsidRPr="00AC4FBC" w:rsidRDefault="006A7121">
            <w:pPr>
              <w:pStyle w:val="TAL"/>
            </w:pPr>
            <w:r w:rsidRPr="00AC4FBC">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462C99B" w14:textId="77777777" w:rsidR="00AB2B30" w:rsidRPr="00AC4FBC" w:rsidRDefault="00AB2B30">
            <w:pPr>
              <w:pStyle w:val="TAL"/>
            </w:pPr>
          </w:p>
        </w:tc>
      </w:tr>
      <w:tr w:rsidR="00AB2B30" w:rsidRPr="00AC4FBC" w14:paraId="0B6A418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142AC6" w14:textId="77777777" w:rsidR="00AB2B30" w:rsidRPr="00AC4FBC" w:rsidRDefault="006A7121">
            <w:pPr>
              <w:pStyle w:val="TAL"/>
            </w:pPr>
            <w:r w:rsidRPr="00AC4FBC">
              <w:t>7.6B.2.2 In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29B9A6E0" w14:textId="77777777" w:rsidR="00AB2B30" w:rsidRPr="00AC4FBC" w:rsidRDefault="006A7121">
            <w:pPr>
              <w:pStyle w:val="TAL"/>
            </w:pPr>
            <w:r w:rsidRPr="00AC4FBC">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243BB03" w14:textId="77777777" w:rsidR="00AB2B30" w:rsidRPr="00AC4FBC" w:rsidRDefault="00AB2B30">
            <w:pPr>
              <w:pStyle w:val="TAL"/>
            </w:pPr>
          </w:p>
        </w:tc>
      </w:tr>
      <w:tr w:rsidR="00AB2B30" w:rsidRPr="00AC4FBC" w14:paraId="660B16A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6618170" w14:textId="77777777" w:rsidR="00AB2B30" w:rsidRPr="00AC4FBC" w:rsidRDefault="006A7121">
            <w:pPr>
              <w:pStyle w:val="TAL"/>
            </w:pPr>
            <w:r w:rsidRPr="00AC4FBC">
              <w:t>7.6B.2.3 In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5AF568A" w14:textId="77777777" w:rsidR="00AB2B30" w:rsidRPr="00AC4FBC" w:rsidRDefault="006A7121">
            <w:pPr>
              <w:pStyle w:val="TAL"/>
            </w:pPr>
            <w:r w:rsidRPr="00AC4FBC">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297D676" w14:textId="77777777" w:rsidR="00AB2B30" w:rsidRPr="00AC4FBC" w:rsidRDefault="00AB2B30">
            <w:pPr>
              <w:pStyle w:val="TAL"/>
            </w:pPr>
          </w:p>
        </w:tc>
      </w:tr>
      <w:tr w:rsidR="00AB2B30" w:rsidRPr="00AC4FBC" w14:paraId="03BA46C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71D253" w14:textId="77777777" w:rsidR="00AB2B30" w:rsidRPr="00AC4FBC" w:rsidRDefault="006A7121">
            <w:pPr>
              <w:pStyle w:val="TAL"/>
            </w:pPr>
            <w:r w:rsidRPr="00AC4FBC">
              <w:t>7.6B.2.3_1.1 In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739E8E12"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24BD332A" w14:textId="77777777" w:rsidR="00AB2B30" w:rsidRPr="00AC4FBC" w:rsidRDefault="006A7121">
            <w:pPr>
              <w:pStyle w:val="TAL"/>
            </w:pPr>
            <w:r w:rsidRPr="00AC4FBC">
              <w:t>Wanted signal power + TT</w:t>
            </w:r>
          </w:p>
          <w:p w14:paraId="09609805" w14:textId="77777777" w:rsidR="00AB2B30" w:rsidRPr="00AC4FBC" w:rsidRDefault="006A7121">
            <w:pPr>
              <w:pStyle w:val="TAL"/>
            </w:pPr>
            <w:r w:rsidRPr="00AC4FBC">
              <w:t>Interferer signal power unchanged</w:t>
            </w:r>
          </w:p>
          <w:p w14:paraId="59B4AF69" w14:textId="77777777" w:rsidR="00AB2B30" w:rsidRPr="00AC4FBC" w:rsidRDefault="006A7121">
            <w:pPr>
              <w:pStyle w:val="TAL"/>
            </w:pPr>
            <w:r w:rsidRPr="00AC4FBC">
              <w:t>T-put limit unchanged</w:t>
            </w:r>
          </w:p>
        </w:tc>
      </w:tr>
      <w:tr w:rsidR="00AB2B30" w:rsidRPr="00AC4FBC" w14:paraId="3F7C865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C3B29C0" w14:textId="77777777" w:rsidR="00AB2B30" w:rsidRPr="00AC4FBC" w:rsidRDefault="006A7121">
            <w:pPr>
              <w:pStyle w:val="TAL"/>
            </w:pPr>
            <w:r w:rsidRPr="00AC4FBC">
              <w:t>7.6B.2.3_1.2 In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24BD6738"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12D993A" w14:textId="77777777" w:rsidR="00AB2B30" w:rsidRPr="00AC4FBC" w:rsidRDefault="006A7121">
            <w:pPr>
              <w:pStyle w:val="TAL"/>
            </w:pPr>
            <w:r w:rsidRPr="00AC4FBC">
              <w:t>Wanted signal power + TT</w:t>
            </w:r>
          </w:p>
          <w:p w14:paraId="1D5BFD4B" w14:textId="77777777" w:rsidR="00AB2B30" w:rsidRPr="00AC4FBC" w:rsidRDefault="006A7121">
            <w:pPr>
              <w:pStyle w:val="TAL"/>
            </w:pPr>
            <w:r w:rsidRPr="00AC4FBC">
              <w:t>Interferer signal power unchanged</w:t>
            </w:r>
          </w:p>
          <w:p w14:paraId="6D10FB10" w14:textId="77777777" w:rsidR="00AB2B30" w:rsidRPr="00AC4FBC" w:rsidRDefault="006A7121">
            <w:pPr>
              <w:pStyle w:val="TAL"/>
            </w:pPr>
            <w:r w:rsidRPr="00AC4FBC">
              <w:t>T-put limit unchanged</w:t>
            </w:r>
          </w:p>
        </w:tc>
      </w:tr>
      <w:tr w:rsidR="00AB2B30" w:rsidRPr="00AC4FBC" w14:paraId="2DEE642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3A258D" w14:textId="77777777" w:rsidR="00AB2B30" w:rsidRPr="00AC4FBC" w:rsidRDefault="006A7121">
            <w:pPr>
              <w:pStyle w:val="TAL"/>
            </w:pPr>
            <w:r w:rsidRPr="00AC4FBC">
              <w:t>7.6B.2.3_1.3 Inband blocking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7CBF4E50"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522C46D3" w14:textId="77777777" w:rsidR="00AB2B30" w:rsidRPr="00AC4FBC" w:rsidRDefault="006A7121">
            <w:pPr>
              <w:pStyle w:val="TAL"/>
            </w:pPr>
            <w:r w:rsidRPr="00AC4FBC">
              <w:t>Wanted signal power + TT</w:t>
            </w:r>
          </w:p>
          <w:p w14:paraId="07A5FEEC" w14:textId="77777777" w:rsidR="00AB2B30" w:rsidRPr="00AC4FBC" w:rsidRDefault="006A7121">
            <w:pPr>
              <w:pStyle w:val="TAL"/>
            </w:pPr>
            <w:r w:rsidRPr="00AC4FBC">
              <w:t>Interferer signal power unchanged</w:t>
            </w:r>
          </w:p>
          <w:p w14:paraId="0631574A" w14:textId="77777777" w:rsidR="00AB2B30" w:rsidRPr="00AC4FBC" w:rsidRDefault="006A7121">
            <w:pPr>
              <w:pStyle w:val="TAL"/>
            </w:pPr>
            <w:r w:rsidRPr="00AC4FBC">
              <w:t>T-put limit unchanged</w:t>
            </w:r>
          </w:p>
        </w:tc>
      </w:tr>
      <w:tr w:rsidR="00AB2B30" w:rsidRPr="00AC4FBC" w14:paraId="1A2F9CE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854E2A" w14:textId="77777777" w:rsidR="00AB2B30" w:rsidRPr="00AC4FBC" w:rsidRDefault="006A7121">
            <w:pPr>
              <w:pStyle w:val="TAL"/>
            </w:pPr>
            <w:r w:rsidRPr="00AC4FBC">
              <w:t>7.6B.2.4 Inband blocking for inter-band EN-DC including FR2 (2 CCs)</w:t>
            </w:r>
          </w:p>
        </w:tc>
        <w:tc>
          <w:tcPr>
            <w:tcW w:w="3873" w:type="dxa"/>
            <w:gridSpan w:val="2"/>
            <w:tcBorders>
              <w:top w:val="single" w:sz="4" w:space="0" w:color="auto"/>
              <w:left w:val="single" w:sz="4" w:space="0" w:color="auto"/>
              <w:bottom w:val="single" w:sz="4" w:space="0" w:color="auto"/>
              <w:right w:val="single" w:sz="4" w:space="0" w:color="auto"/>
            </w:tcBorders>
          </w:tcPr>
          <w:p w14:paraId="6E146FDB" w14:textId="77777777" w:rsidR="00AB2B30" w:rsidRPr="00AC4FBC" w:rsidRDefault="006A7121">
            <w:pPr>
              <w:pStyle w:val="TAL"/>
            </w:pPr>
            <w:r w:rsidRPr="00AC4FBC">
              <w:t>Same as 7.6.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1141328" w14:textId="77777777" w:rsidR="00AB2B30" w:rsidRPr="00AC4FBC" w:rsidRDefault="00AB2B30">
            <w:pPr>
              <w:pStyle w:val="TAL"/>
            </w:pPr>
          </w:p>
        </w:tc>
      </w:tr>
      <w:tr w:rsidR="00AB2B30" w:rsidRPr="00AC4FBC" w14:paraId="7D0BA17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FA32CAD" w14:textId="77777777" w:rsidR="00AB2B30" w:rsidRPr="00AC4FBC" w:rsidRDefault="006A7121">
            <w:pPr>
              <w:pStyle w:val="TAL"/>
            </w:pPr>
            <w:r w:rsidRPr="00AC4FBC">
              <w:t>7.6B.2.4_1.1 Inband blocking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21F5ABC3"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8CB132E" w14:textId="77777777" w:rsidR="00AB2B30" w:rsidRPr="00AC4FBC" w:rsidRDefault="006A7121">
            <w:pPr>
              <w:pStyle w:val="TAL"/>
            </w:pPr>
            <w:r w:rsidRPr="00AC4FBC">
              <w:t>Wanted signal power + TT</w:t>
            </w:r>
          </w:p>
          <w:p w14:paraId="51ABC685" w14:textId="77777777" w:rsidR="00AB2B30" w:rsidRPr="00AC4FBC" w:rsidRDefault="00AB2B30">
            <w:pPr>
              <w:pStyle w:val="TAL"/>
            </w:pPr>
          </w:p>
          <w:p w14:paraId="45EBAAFE" w14:textId="77777777" w:rsidR="00AB2B30" w:rsidRPr="00AC4FBC" w:rsidRDefault="006A7121">
            <w:pPr>
              <w:pStyle w:val="TAL"/>
            </w:pPr>
            <w:r w:rsidRPr="00AC4FBC">
              <w:t>T-put limit unchanged</w:t>
            </w:r>
          </w:p>
        </w:tc>
      </w:tr>
      <w:tr w:rsidR="00AB2B30" w:rsidRPr="00AC4FBC" w14:paraId="7BE9A4E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23E7892" w14:textId="77777777" w:rsidR="00AB2B30" w:rsidRPr="00AC4FBC" w:rsidRDefault="006A7121">
            <w:pPr>
              <w:pStyle w:val="TAL"/>
            </w:pPr>
            <w:r w:rsidRPr="00AC4FBC">
              <w:t>7.6B.2.4_1.2 Inband blocking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1A45C2B"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4970C360" w14:textId="77777777" w:rsidR="00AB2B30" w:rsidRPr="00AC4FBC" w:rsidRDefault="006A7121">
            <w:pPr>
              <w:pStyle w:val="TAL"/>
            </w:pPr>
            <w:r w:rsidRPr="00AC4FBC">
              <w:t>Wanted signal power + TT</w:t>
            </w:r>
          </w:p>
          <w:p w14:paraId="06040721" w14:textId="77777777" w:rsidR="00AB2B30" w:rsidRPr="00AC4FBC" w:rsidRDefault="00AB2B30">
            <w:pPr>
              <w:pStyle w:val="TAL"/>
            </w:pPr>
          </w:p>
          <w:p w14:paraId="63923AE1" w14:textId="77777777" w:rsidR="00AB2B30" w:rsidRPr="00AC4FBC" w:rsidRDefault="006A7121">
            <w:pPr>
              <w:pStyle w:val="TAL"/>
            </w:pPr>
            <w:r w:rsidRPr="00AC4FBC">
              <w:t>T-put limit unchanged</w:t>
            </w:r>
          </w:p>
        </w:tc>
      </w:tr>
      <w:tr w:rsidR="00AB2B30" w:rsidRPr="00AC4FBC" w14:paraId="2DE5C4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D68F41C" w14:textId="77777777" w:rsidR="00AB2B30" w:rsidRPr="00AC4FBC" w:rsidRDefault="006A7121">
            <w:pPr>
              <w:pStyle w:val="TAL"/>
            </w:pPr>
            <w:r w:rsidRPr="00AC4FBC">
              <w:t>7.6B.2.4_1.3 Inband blocking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4E69B21C"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47E2B124" w14:textId="77777777" w:rsidR="00AB2B30" w:rsidRPr="00AC4FBC" w:rsidRDefault="006A7121">
            <w:pPr>
              <w:pStyle w:val="TAL"/>
            </w:pPr>
            <w:r w:rsidRPr="00AC4FBC">
              <w:t>Wanted signal power + TT</w:t>
            </w:r>
          </w:p>
          <w:p w14:paraId="5EB28B2B" w14:textId="77777777" w:rsidR="00AB2B30" w:rsidRPr="00AC4FBC" w:rsidRDefault="00AB2B30">
            <w:pPr>
              <w:pStyle w:val="TAL"/>
            </w:pPr>
          </w:p>
          <w:p w14:paraId="0291C957" w14:textId="77777777" w:rsidR="00AB2B30" w:rsidRPr="00AC4FBC" w:rsidRDefault="006A7121">
            <w:pPr>
              <w:pStyle w:val="TAL"/>
            </w:pPr>
            <w:r w:rsidRPr="00AC4FBC">
              <w:t>T-put limit unchanged</w:t>
            </w:r>
          </w:p>
        </w:tc>
      </w:tr>
      <w:tr w:rsidR="00AB2B30" w:rsidRPr="00AC4FBC" w14:paraId="299DC16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2AF6D2A" w14:textId="77777777" w:rsidR="00AB2B30" w:rsidRPr="00AC4FBC" w:rsidRDefault="006A7121">
            <w:pPr>
              <w:pStyle w:val="TAL"/>
            </w:pPr>
            <w:r w:rsidRPr="00AC4FBC">
              <w:t>7.6B.2.4_1.4 Inband blocking for inter-band EN-DC including FR2 (6 CCs)</w:t>
            </w:r>
          </w:p>
        </w:tc>
        <w:tc>
          <w:tcPr>
            <w:tcW w:w="3873" w:type="dxa"/>
            <w:gridSpan w:val="2"/>
            <w:tcBorders>
              <w:top w:val="single" w:sz="4" w:space="0" w:color="auto"/>
              <w:left w:val="single" w:sz="4" w:space="0" w:color="auto"/>
              <w:bottom w:val="single" w:sz="4" w:space="0" w:color="auto"/>
              <w:right w:val="single" w:sz="4" w:space="0" w:color="auto"/>
            </w:tcBorders>
          </w:tcPr>
          <w:p w14:paraId="7EFBC3DD"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B95ECCC" w14:textId="77777777" w:rsidR="00AB2B30" w:rsidRPr="00AC4FBC" w:rsidRDefault="006A7121">
            <w:pPr>
              <w:pStyle w:val="TAL"/>
            </w:pPr>
            <w:r w:rsidRPr="00AC4FBC">
              <w:t>Wanted signal power + TT</w:t>
            </w:r>
          </w:p>
          <w:p w14:paraId="61AA1D28" w14:textId="77777777" w:rsidR="00AB2B30" w:rsidRPr="00AC4FBC" w:rsidRDefault="00AB2B30">
            <w:pPr>
              <w:pStyle w:val="TAL"/>
            </w:pPr>
          </w:p>
          <w:p w14:paraId="562D7992" w14:textId="77777777" w:rsidR="00AB2B30" w:rsidRPr="00AC4FBC" w:rsidRDefault="006A7121">
            <w:pPr>
              <w:pStyle w:val="TAL"/>
            </w:pPr>
            <w:r w:rsidRPr="00AC4FBC">
              <w:t>T-put limit unchanged</w:t>
            </w:r>
          </w:p>
        </w:tc>
      </w:tr>
      <w:tr w:rsidR="00AB2B30" w:rsidRPr="00AC4FBC" w14:paraId="1F7948B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11BE26" w14:textId="77777777" w:rsidR="00AB2B30" w:rsidRPr="00AC4FBC" w:rsidRDefault="006A7121">
            <w:pPr>
              <w:pStyle w:val="TAL"/>
            </w:pPr>
            <w:r w:rsidRPr="00AC4FBC">
              <w:t>7.6B.3.1 Out-of-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57B88BF3" w14:textId="77777777" w:rsidR="00AB2B30" w:rsidRPr="00AC4FBC" w:rsidRDefault="006A7121">
            <w:pPr>
              <w:pStyle w:val="TAL"/>
            </w:pPr>
            <w:r w:rsidRPr="00AC4FBC">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DDDC271" w14:textId="77777777" w:rsidR="00AB2B30" w:rsidRPr="00AC4FBC" w:rsidRDefault="00AB2B30">
            <w:pPr>
              <w:pStyle w:val="TAL"/>
            </w:pPr>
          </w:p>
        </w:tc>
      </w:tr>
      <w:tr w:rsidR="00AB2B30" w:rsidRPr="00AC4FBC" w14:paraId="4FBF459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E82C6B" w14:textId="77777777" w:rsidR="00AB2B30" w:rsidRPr="00AC4FBC" w:rsidRDefault="006A7121">
            <w:pPr>
              <w:pStyle w:val="TAL"/>
            </w:pPr>
            <w:r w:rsidRPr="00AC4FBC">
              <w:t>7.6B.3.2 Out-of-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7FCA95D" w14:textId="77777777" w:rsidR="00AB2B30" w:rsidRPr="00AC4FBC" w:rsidRDefault="006A7121">
            <w:pPr>
              <w:pStyle w:val="TAL"/>
            </w:pPr>
            <w:r w:rsidRPr="00AC4FBC">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2FA19E0" w14:textId="77777777" w:rsidR="00AB2B30" w:rsidRPr="00AC4FBC" w:rsidRDefault="00AB2B30">
            <w:pPr>
              <w:pStyle w:val="TAL"/>
            </w:pPr>
          </w:p>
        </w:tc>
      </w:tr>
      <w:tr w:rsidR="00AB2B30" w:rsidRPr="00AC4FBC" w14:paraId="11C6F63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DEB4C9" w14:textId="77777777" w:rsidR="00AB2B30" w:rsidRPr="00AC4FBC" w:rsidRDefault="006A7121">
            <w:pPr>
              <w:pStyle w:val="TAL"/>
            </w:pPr>
            <w:r w:rsidRPr="00AC4FBC">
              <w:t>7.6B.3.3 Out-of-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35CA7390" w14:textId="77777777" w:rsidR="00AB2B30" w:rsidRPr="00AC4FBC" w:rsidRDefault="006A7121">
            <w:pPr>
              <w:pStyle w:val="TAL"/>
            </w:pPr>
            <w:r w:rsidRPr="00AC4FBC">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C02E8F" w14:textId="77777777" w:rsidR="00AB2B30" w:rsidRPr="00AC4FBC" w:rsidRDefault="00AB2B30">
            <w:pPr>
              <w:pStyle w:val="TAL"/>
            </w:pPr>
          </w:p>
        </w:tc>
      </w:tr>
      <w:tr w:rsidR="00AB2B30" w:rsidRPr="00AC4FBC" w14:paraId="47816B2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E0AD1F" w14:textId="77777777" w:rsidR="00AB2B30" w:rsidRPr="00AC4FBC" w:rsidRDefault="006A7121">
            <w:pPr>
              <w:pStyle w:val="TAL"/>
            </w:pPr>
            <w:r w:rsidRPr="00AC4FBC">
              <w:t>7.6B.3.3_1.1</w:t>
            </w:r>
            <w:r w:rsidRPr="00AC4FBC">
              <w:rPr>
                <w:rFonts w:eastAsia="SimSun"/>
              </w:rPr>
              <w:t xml:space="preserve"> </w:t>
            </w:r>
            <w:r w:rsidRPr="00AC4FBC">
              <w:t>Out-of-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7E5E2B84"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7DB85C10" w14:textId="77777777" w:rsidR="00AB2B30" w:rsidRPr="00AC4FBC" w:rsidRDefault="006A7121">
            <w:pPr>
              <w:pStyle w:val="TAL"/>
              <w:rPr>
                <w:lang w:eastAsia="ja-JP"/>
              </w:rPr>
            </w:pPr>
            <w:r w:rsidRPr="00AC4FBC">
              <w:rPr>
                <w:lang w:eastAsia="ja-JP"/>
              </w:rPr>
              <w:t>Wanted signal power + TT</w:t>
            </w:r>
          </w:p>
          <w:p w14:paraId="24B0CE6C" w14:textId="77777777" w:rsidR="00AB2B30" w:rsidRPr="00AC4FBC" w:rsidRDefault="006A7121">
            <w:pPr>
              <w:pStyle w:val="TAL"/>
              <w:rPr>
                <w:lang w:eastAsia="ja-JP"/>
              </w:rPr>
            </w:pPr>
            <w:r w:rsidRPr="00AC4FBC">
              <w:rPr>
                <w:lang w:eastAsia="ja-JP"/>
              </w:rPr>
              <w:t>Interferer signal power unchanged</w:t>
            </w:r>
          </w:p>
          <w:p w14:paraId="2DEBBB69" w14:textId="77777777" w:rsidR="00AB2B30" w:rsidRPr="00AC4FBC" w:rsidRDefault="006A7121">
            <w:pPr>
              <w:pStyle w:val="TAL"/>
            </w:pPr>
            <w:r w:rsidRPr="00AC4FBC">
              <w:rPr>
                <w:lang w:eastAsia="ja-JP"/>
              </w:rPr>
              <w:t>T-put limit unchanged</w:t>
            </w:r>
          </w:p>
        </w:tc>
      </w:tr>
      <w:tr w:rsidR="00AB2B30" w:rsidRPr="00AC4FBC" w14:paraId="6B7ACFA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AF7D5D6" w14:textId="77777777" w:rsidR="00AB2B30" w:rsidRPr="00AC4FBC" w:rsidRDefault="006A7121">
            <w:pPr>
              <w:pStyle w:val="TAL"/>
            </w:pPr>
            <w:r w:rsidRPr="00AC4FBC">
              <w:t>7.6B.3.3_1.2</w:t>
            </w:r>
            <w:r w:rsidRPr="00AC4FBC">
              <w:rPr>
                <w:rFonts w:eastAsia="SimSun"/>
              </w:rPr>
              <w:t xml:space="preserve"> </w:t>
            </w:r>
            <w:r w:rsidRPr="00AC4FBC">
              <w:t>Out-of-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20D34E75"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5759E91" w14:textId="77777777" w:rsidR="00AB2B30" w:rsidRPr="00AC4FBC" w:rsidRDefault="006A7121">
            <w:pPr>
              <w:pStyle w:val="TAL"/>
              <w:rPr>
                <w:lang w:eastAsia="ja-JP"/>
              </w:rPr>
            </w:pPr>
            <w:r w:rsidRPr="00AC4FBC">
              <w:rPr>
                <w:lang w:eastAsia="ja-JP"/>
              </w:rPr>
              <w:t>Wanted signal power + TT</w:t>
            </w:r>
          </w:p>
          <w:p w14:paraId="6C510620" w14:textId="77777777" w:rsidR="00AB2B30" w:rsidRPr="00AC4FBC" w:rsidRDefault="006A7121">
            <w:pPr>
              <w:pStyle w:val="TAL"/>
              <w:rPr>
                <w:lang w:eastAsia="ja-JP"/>
              </w:rPr>
            </w:pPr>
            <w:r w:rsidRPr="00AC4FBC">
              <w:rPr>
                <w:lang w:eastAsia="ja-JP"/>
              </w:rPr>
              <w:t>Interferer signal power unchanged</w:t>
            </w:r>
          </w:p>
          <w:p w14:paraId="7B64F793" w14:textId="77777777" w:rsidR="00AB2B30" w:rsidRPr="00AC4FBC" w:rsidRDefault="006A7121">
            <w:pPr>
              <w:pStyle w:val="TAL"/>
            </w:pPr>
            <w:r w:rsidRPr="00AC4FBC">
              <w:rPr>
                <w:lang w:eastAsia="ja-JP"/>
              </w:rPr>
              <w:t>T-put limit unchanged</w:t>
            </w:r>
          </w:p>
        </w:tc>
      </w:tr>
      <w:tr w:rsidR="00AB2B30" w:rsidRPr="00AC4FBC" w14:paraId="5F9EA88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17CAF8D" w14:textId="77777777" w:rsidR="00AB2B30" w:rsidRPr="00AC4FBC" w:rsidRDefault="006A7121">
            <w:pPr>
              <w:pStyle w:val="TAL"/>
            </w:pPr>
            <w:r w:rsidRPr="00AC4FBC">
              <w:t>7.6B.4.1 Narrow 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767A07F" w14:textId="77777777" w:rsidR="00AB2B30" w:rsidRPr="00AC4FBC" w:rsidRDefault="006A7121">
            <w:pPr>
              <w:pStyle w:val="TAL"/>
            </w:pPr>
            <w:r w:rsidRPr="00AC4FBC">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84EDAC" w14:textId="77777777" w:rsidR="00AB2B30" w:rsidRPr="00AC4FBC" w:rsidRDefault="00AB2B30">
            <w:pPr>
              <w:pStyle w:val="TAL"/>
            </w:pPr>
          </w:p>
        </w:tc>
      </w:tr>
      <w:tr w:rsidR="00AB2B30" w:rsidRPr="00AC4FBC" w14:paraId="5C9D8DCE"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4B493CB" w14:textId="77777777" w:rsidR="00AB2B30" w:rsidRPr="00AC4FBC" w:rsidRDefault="006A7121">
            <w:pPr>
              <w:pStyle w:val="TAL"/>
            </w:pPr>
            <w:r w:rsidRPr="00AC4FBC">
              <w:t>7.6B.4.2 Narrow 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7E96AE88" w14:textId="77777777" w:rsidR="00AB2B30" w:rsidRPr="00AC4FBC" w:rsidRDefault="006A7121">
            <w:pPr>
              <w:pStyle w:val="TAL"/>
            </w:pPr>
            <w:r w:rsidRPr="00AC4FBC">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5B284CC" w14:textId="77777777" w:rsidR="00AB2B30" w:rsidRPr="00AC4FBC" w:rsidRDefault="00AB2B30">
            <w:pPr>
              <w:pStyle w:val="TAL"/>
            </w:pPr>
          </w:p>
        </w:tc>
      </w:tr>
      <w:tr w:rsidR="00AB2B30" w:rsidRPr="00AC4FBC" w14:paraId="2A19971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355EFE1" w14:textId="77777777" w:rsidR="00AB2B30" w:rsidRPr="00AC4FBC" w:rsidRDefault="006A7121">
            <w:pPr>
              <w:pStyle w:val="TAL"/>
            </w:pPr>
            <w:r w:rsidRPr="00AC4FBC">
              <w:t>7.6B.4.3 Narrow 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32E04EA0" w14:textId="77777777" w:rsidR="00AB2B30" w:rsidRPr="00AC4FBC" w:rsidRDefault="006A7121">
            <w:pPr>
              <w:pStyle w:val="TAL"/>
            </w:pPr>
            <w:r w:rsidRPr="00AC4FBC">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2351954" w14:textId="77777777" w:rsidR="00AB2B30" w:rsidRPr="00AC4FBC" w:rsidRDefault="00AB2B30">
            <w:pPr>
              <w:pStyle w:val="TAL"/>
            </w:pPr>
          </w:p>
        </w:tc>
      </w:tr>
      <w:tr w:rsidR="00AB2B30" w:rsidRPr="00AC4FBC" w14:paraId="4327E2B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C70715" w14:textId="77777777" w:rsidR="00AB2B30" w:rsidRPr="00AC4FBC" w:rsidRDefault="006A7121">
            <w:pPr>
              <w:pStyle w:val="TAL"/>
            </w:pPr>
            <w:r w:rsidRPr="00AC4FBC">
              <w:t>7.6B.4.3_1.1 Narrow 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1867786A"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54832E6F" w14:textId="77777777" w:rsidR="00AB2B30" w:rsidRPr="00AC4FBC" w:rsidRDefault="006A7121">
            <w:pPr>
              <w:pStyle w:val="TAL"/>
            </w:pPr>
            <w:r w:rsidRPr="00AC4FBC">
              <w:t>Wanted signal power + TT</w:t>
            </w:r>
          </w:p>
          <w:p w14:paraId="47992D71" w14:textId="77777777" w:rsidR="00AB2B30" w:rsidRPr="00AC4FBC" w:rsidRDefault="006A7121">
            <w:pPr>
              <w:pStyle w:val="TAL"/>
            </w:pPr>
            <w:r w:rsidRPr="00AC4FBC">
              <w:rPr>
                <w:lang w:eastAsia="ja-JP"/>
              </w:rPr>
              <w:t>Interferer signal power unchanged</w:t>
            </w:r>
          </w:p>
          <w:p w14:paraId="5A712F13" w14:textId="77777777" w:rsidR="00AB2B30" w:rsidRPr="00AC4FBC" w:rsidRDefault="006A7121">
            <w:pPr>
              <w:pStyle w:val="TAL"/>
            </w:pPr>
            <w:r w:rsidRPr="00AC4FBC">
              <w:t>T-put limit unchanged</w:t>
            </w:r>
          </w:p>
        </w:tc>
      </w:tr>
      <w:tr w:rsidR="00AB2B30" w:rsidRPr="00AC4FBC" w14:paraId="3F74339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3249A5" w14:textId="77777777" w:rsidR="00AB2B30" w:rsidRPr="00AC4FBC" w:rsidRDefault="006A7121">
            <w:pPr>
              <w:pStyle w:val="TAL"/>
            </w:pPr>
            <w:r w:rsidRPr="00AC4FBC">
              <w:t>7.6B.4.3_1.2 Narrow 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604028BD"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867C6C9" w14:textId="77777777" w:rsidR="00AB2B30" w:rsidRPr="00AC4FBC" w:rsidRDefault="006A7121">
            <w:pPr>
              <w:pStyle w:val="TAL"/>
            </w:pPr>
            <w:r w:rsidRPr="00AC4FBC">
              <w:t>Wanted signal power + TT</w:t>
            </w:r>
          </w:p>
          <w:p w14:paraId="6041C49D" w14:textId="77777777" w:rsidR="00AB2B30" w:rsidRPr="00AC4FBC" w:rsidRDefault="006A7121">
            <w:pPr>
              <w:pStyle w:val="TAL"/>
            </w:pPr>
            <w:r w:rsidRPr="00AC4FBC">
              <w:rPr>
                <w:lang w:eastAsia="ja-JP"/>
              </w:rPr>
              <w:t>Interferer signal power unchanged</w:t>
            </w:r>
          </w:p>
          <w:p w14:paraId="5620B2B2" w14:textId="77777777" w:rsidR="00AB2B30" w:rsidRPr="00AC4FBC" w:rsidRDefault="006A7121">
            <w:pPr>
              <w:pStyle w:val="TAL"/>
            </w:pPr>
            <w:r w:rsidRPr="00AC4FBC">
              <w:t>T-put limit unchanged</w:t>
            </w:r>
          </w:p>
        </w:tc>
      </w:tr>
      <w:tr w:rsidR="00AB2B30" w:rsidRPr="00AC4FBC" w14:paraId="7AEC5B2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7EB713B" w14:textId="77777777" w:rsidR="00AB2B30" w:rsidRPr="00AC4FBC" w:rsidRDefault="006A7121">
            <w:pPr>
              <w:pStyle w:val="TAL"/>
            </w:pPr>
            <w:r w:rsidRPr="00AC4FBC">
              <w:t>7.6B.4.3_1.3 Narrow band blocking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4E63D4AD" w14:textId="77777777" w:rsidR="00AB2B30" w:rsidRPr="00AC4FBC" w:rsidRDefault="006A7121">
            <w:pPr>
              <w:pStyle w:val="TAL"/>
            </w:pPr>
            <w:r w:rsidRPr="00AC4FBC">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6E2CE6E" w14:textId="77777777" w:rsidR="00AB2B30" w:rsidRPr="00AC4FBC" w:rsidRDefault="006A7121">
            <w:pPr>
              <w:pStyle w:val="TAL"/>
            </w:pPr>
            <w:r w:rsidRPr="00AC4FBC">
              <w:t>Wanted signal power + TT</w:t>
            </w:r>
          </w:p>
          <w:p w14:paraId="26164D25" w14:textId="77777777" w:rsidR="00AB2B30" w:rsidRPr="00AC4FBC" w:rsidRDefault="006A7121">
            <w:pPr>
              <w:pStyle w:val="TAL"/>
            </w:pPr>
            <w:r w:rsidRPr="00AC4FBC">
              <w:rPr>
                <w:lang w:eastAsia="ja-JP"/>
              </w:rPr>
              <w:t>Interferer signal power unchanged</w:t>
            </w:r>
          </w:p>
          <w:p w14:paraId="409A4F98" w14:textId="77777777" w:rsidR="00AB2B30" w:rsidRPr="00AC4FBC" w:rsidRDefault="006A7121">
            <w:pPr>
              <w:pStyle w:val="TAL"/>
            </w:pPr>
            <w:r w:rsidRPr="00AC4FBC">
              <w:t>T-put limit unchanged</w:t>
            </w:r>
          </w:p>
        </w:tc>
      </w:tr>
      <w:tr w:rsidR="00AB2B30" w:rsidRPr="00AC4FBC" w14:paraId="666D4DE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72A8D5" w14:textId="77777777" w:rsidR="00AB2B30" w:rsidRPr="00AC4FBC" w:rsidRDefault="006A7121">
            <w:pPr>
              <w:pStyle w:val="TAL"/>
            </w:pPr>
            <w:r w:rsidRPr="00AC4FBC">
              <w:t>7.7B.1 Spurious Response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41C3EB57" w14:textId="77777777" w:rsidR="00AB2B30" w:rsidRPr="00AC4FBC" w:rsidRDefault="006A7121">
            <w:pPr>
              <w:pStyle w:val="TAL"/>
            </w:pPr>
            <w:r w:rsidRPr="00AC4FBC">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4283B08" w14:textId="77777777" w:rsidR="00AB2B30" w:rsidRPr="00AC4FBC" w:rsidRDefault="00AB2B30">
            <w:pPr>
              <w:pStyle w:val="TAL"/>
            </w:pPr>
          </w:p>
        </w:tc>
      </w:tr>
      <w:tr w:rsidR="00AB2B30" w:rsidRPr="00AC4FBC" w14:paraId="335D50C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51EF36" w14:textId="77777777" w:rsidR="00AB2B30" w:rsidRPr="00AC4FBC" w:rsidRDefault="006A7121">
            <w:pPr>
              <w:pStyle w:val="TAL"/>
            </w:pPr>
            <w:r w:rsidRPr="00AC4FBC">
              <w:t>7.7B.2 Spurious Response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45293C2" w14:textId="77777777" w:rsidR="00AB2B30" w:rsidRPr="00AC4FBC" w:rsidRDefault="006A7121">
            <w:pPr>
              <w:pStyle w:val="TAL"/>
            </w:pPr>
            <w:r w:rsidRPr="00AC4FBC">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EFB223C" w14:textId="77777777" w:rsidR="00AB2B30" w:rsidRPr="00AC4FBC" w:rsidRDefault="00AB2B30">
            <w:pPr>
              <w:pStyle w:val="TAL"/>
            </w:pPr>
          </w:p>
        </w:tc>
      </w:tr>
      <w:tr w:rsidR="00AB2B30" w:rsidRPr="00AC4FBC" w14:paraId="24ECB3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F1D62A" w14:textId="77777777" w:rsidR="00AB2B30" w:rsidRPr="00AC4FBC" w:rsidRDefault="006A7121">
            <w:pPr>
              <w:pStyle w:val="TAL"/>
            </w:pPr>
            <w:r w:rsidRPr="00AC4FBC">
              <w:t>7.7B.3 Spurious Response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1B1CF3D" w14:textId="77777777" w:rsidR="00AB2B30" w:rsidRPr="00AC4FBC" w:rsidRDefault="006A7121">
            <w:pPr>
              <w:pStyle w:val="TAL"/>
            </w:pPr>
            <w:r w:rsidRPr="00AC4FBC">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D684A06" w14:textId="77777777" w:rsidR="00AB2B30" w:rsidRPr="00AC4FBC" w:rsidRDefault="00AB2B30">
            <w:pPr>
              <w:pStyle w:val="TAL"/>
            </w:pPr>
          </w:p>
        </w:tc>
      </w:tr>
      <w:tr w:rsidR="00AB2B30" w:rsidRPr="00AC4FBC" w14:paraId="390ECEB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AE2D5B" w14:textId="77777777" w:rsidR="00AB2B30" w:rsidRPr="00AC4FBC" w:rsidRDefault="006A7121">
            <w:pPr>
              <w:pStyle w:val="TAL"/>
            </w:pPr>
            <w:r w:rsidRPr="00AC4FBC">
              <w:t>7.6B.3.3_1.1</w:t>
            </w:r>
            <w:r w:rsidRPr="00AC4FBC">
              <w:rPr>
                <w:rFonts w:eastAsia="SimSun"/>
              </w:rPr>
              <w:t xml:space="preserve"> </w:t>
            </w:r>
            <w:r w:rsidRPr="00AC4FBC">
              <w:t>Out-of-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600ED453"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33F44CF2" w14:textId="77777777" w:rsidR="00AB2B30" w:rsidRPr="00AC4FBC" w:rsidRDefault="006A7121">
            <w:pPr>
              <w:pStyle w:val="TAL"/>
              <w:rPr>
                <w:lang w:eastAsia="ja-JP"/>
              </w:rPr>
            </w:pPr>
            <w:r w:rsidRPr="00AC4FBC">
              <w:rPr>
                <w:lang w:eastAsia="ja-JP"/>
              </w:rPr>
              <w:t>Wanted signal power + TT</w:t>
            </w:r>
          </w:p>
          <w:p w14:paraId="3E389CC2" w14:textId="77777777" w:rsidR="00AB2B30" w:rsidRPr="00AC4FBC" w:rsidRDefault="006A7121">
            <w:pPr>
              <w:pStyle w:val="TAL"/>
              <w:rPr>
                <w:lang w:eastAsia="ja-JP"/>
              </w:rPr>
            </w:pPr>
            <w:r w:rsidRPr="00AC4FBC">
              <w:rPr>
                <w:lang w:eastAsia="ja-JP"/>
              </w:rPr>
              <w:t>Interferer signal power unchanged</w:t>
            </w:r>
          </w:p>
          <w:p w14:paraId="1CE284D6" w14:textId="77777777" w:rsidR="00AB2B30" w:rsidRPr="00AC4FBC" w:rsidRDefault="006A7121">
            <w:pPr>
              <w:pStyle w:val="TAL"/>
            </w:pPr>
            <w:r w:rsidRPr="00AC4FBC">
              <w:rPr>
                <w:lang w:eastAsia="ja-JP"/>
              </w:rPr>
              <w:t>T-put limit unchanged</w:t>
            </w:r>
          </w:p>
        </w:tc>
      </w:tr>
      <w:tr w:rsidR="00AB2B30" w:rsidRPr="00AC4FBC" w14:paraId="796554C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81D65E7" w14:textId="77777777" w:rsidR="00AB2B30" w:rsidRPr="00AC4FBC" w:rsidRDefault="006A7121">
            <w:pPr>
              <w:pStyle w:val="TAL"/>
            </w:pPr>
            <w:r w:rsidRPr="00AC4FBC">
              <w:t>7.6B.3.3_1.2</w:t>
            </w:r>
            <w:r w:rsidRPr="00AC4FBC">
              <w:rPr>
                <w:rFonts w:eastAsia="SimSun"/>
              </w:rPr>
              <w:t xml:space="preserve"> </w:t>
            </w:r>
            <w:r w:rsidRPr="00AC4FBC">
              <w:t>Out-of-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6ADB0876" w14:textId="77777777" w:rsidR="00AB2B30" w:rsidRPr="00AC4FBC" w:rsidRDefault="006A7121">
            <w:pPr>
              <w:pStyle w:val="TAL"/>
            </w:pPr>
            <w:r w:rsidRPr="00AC4FBC">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FE083E3" w14:textId="77777777" w:rsidR="00AB2B30" w:rsidRPr="00AC4FBC" w:rsidRDefault="006A7121">
            <w:pPr>
              <w:pStyle w:val="TAL"/>
              <w:rPr>
                <w:lang w:eastAsia="ja-JP"/>
              </w:rPr>
            </w:pPr>
            <w:r w:rsidRPr="00AC4FBC">
              <w:rPr>
                <w:lang w:eastAsia="ja-JP"/>
              </w:rPr>
              <w:t>Wanted signal power + TT</w:t>
            </w:r>
          </w:p>
          <w:p w14:paraId="13308065" w14:textId="77777777" w:rsidR="00AB2B30" w:rsidRPr="00AC4FBC" w:rsidRDefault="006A7121">
            <w:pPr>
              <w:pStyle w:val="TAL"/>
              <w:rPr>
                <w:lang w:eastAsia="ja-JP"/>
              </w:rPr>
            </w:pPr>
            <w:r w:rsidRPr="00AC4FBC">
              <w:rPr>
                <w:lang w:eastAsia="ja-JP"/>
              </w:rPr>
              <w:t>Interferer signal power unchanged</w:t>
            </w:r>
          </w:p>
          <w:p w14:paraId="46BA6FF1" w14:textId="77777777" w:rsidR="00AB2B30" w:rsidRPr="00AC4FBC" w:rsidRDefault="006A7121">
            <w:pPr>
              <w:pStyle w:val="TAL"/>
            </w:pPr>
            <w:r w:rsidRPr="00AC4FBC">
              <w:rPr>
                <w:lang w:eastAsia="ja-JP"/>
              </w:rPr>
              <w:t>T-put limit unchanged</w:t>
            </w:r>
          </w:p>
        </w:tc>
      </w:tr>
      <w:tr w:rsidR="00AB2B30" w:rsidRPr="00AC4FBC" w14:paraId="630FA08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733E06" w14:textId="4CF7FB90" w:rsidR="00AB2B30" w:rsidRPr="00AC4FBC" w:rsidRDefault="006A7121">
            <w:pPr>
              <w:pStyle w:val="TAL"/>
            </w:pPr>
            <w:r w:rsidRPr="00AC4FBC">
              <w:t>7.8B.2.1 Wideband Intermodulation for intra-band contiguous EN-DC in FR1</w:t>
            </w:r>
          </w:p>
        </w:tc>
        <w:tc>
          <w:tcPr>
            <w:tcW w:w="3873" w:type="dxa"/>
            <w:gridSpan w:val="2"/>
            <w:tcBorders>
              <w:top w:val="single" w:sz="4" w:space="0" w:color="auto"/>
              <w:left w:val="single" w:sz="4" w:space="0" w:color="auto"/>
              <w:bottom w:val="single" w:sz="4" w:space="0" w:color="auto"/>
              <w:right w:val="single" w:sz="4" w:space="0" w:color="auto"/>
            </w:tcBorders>
          </w:tcPr>
          <w:p w14:paraId="431F4844" w14:textId="77777777" w:rsidR="00AB2B30" w:rsidRPr="00AC4FBC" w:rsidRDefault="006A7121">
            <w:pPr>
              <w:pStyle w:val="TAL"/>
            </w:pPr>
            <w:r w:rsidRPr="00AC4FBC">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2243B9C" w14:textId="77777777" w:rsidR="00AB2B30" w:rsidRPr="00AC4FBC" w:rsidRDefault="00AB2B30">
            <w:pPr>
              <w:pStyle w:val="TAL"/>
            </w:pPr>
          </w:p>
        </w:tc>
      </w:tr>
      <w:tr w:rsidR="00AB2B30" w:rsidRPr="00AC4FBC" w14:paraId="6BCC735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8DE7C7" w14:textId="607AB248" w:rsidR="00AB2B30" w:rsidRPr="00AC4FBC" w:rsidRDefault="006A7121">
            <w:pPr>
              <w:pStyle w:val="TAL"/>
            </w:pPr>
            <w:r w:rsidRPr="00AC4FBC">
              <w:t>7.8B.2.2 Wideband Intermodulation for intra-band non-contiguous EN-DC in FR1</w:t>
            </w:r>
          </w:p>
        </w:tc>
        <w:tc>
          <w:tcPr>
            <w:tcW w:w="3873" w:type="dxa"/>
            <w:gridSpan w:val="2"/>
            <w:tcBorders>
              <w:top w:val="single" w:sz="4" w:space="0" w:color="auto"/>
              <w:left w:val="single" w:sz="4" w:space="0" w:color="auto"/>
              <w:bottom w:val="single" w:sz="4" w:space="0" w:color="auto"/>
              <w:right w:val="single" w:sz="4" w:space="0" w:color="auto"/>
            </w:tcBorders>
          </w:tcPr>
          <w:p w14:paraId="0401B8DB" w14:textId="77777777" w:rsidR="00AB2B30" w:rsidRPr="00AC4FBC" w:rsidRDefault="006A7121">
            <w:pPr>
              <w:pStyle w:val="TAL"/>
            </w:pPr>
            <w:r w:rsidRPr="00AC4FBC">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11D4AD3" w14:textId="77777777" w:rsidR="00AB2B30" w:rsidRPr="00AC4FBC" w:rsidRDefault="00AB2B30">
            <w:pPr>
              <w:pStyle w:val="TAL"/>
            </w:pPr>
          </w:p>
        </w:tc>
      </w:tr>
      <w:tr w:rsidR="00AB2B30" w:rsidRPr="00AC4FBC" w14:paraId="2E7703D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72BA83" w14:textId="18C960AA" w:rsidR="00AB2B30" w:rsidRPr="00AC4FBC" w:rsidRDefault="006A7121">
            <w:pPr>
              <w:pStyle w:val="TAL"/>
            </w:pPr>
            <w:r w:rsidRPr="00AC4FBC">
              <w:t>7.8B.2.3 Wideband Intermodulation for inter-band EN-DC in FR1</w:t>
            </w:r>
          </w:p>
        </w:tc>
        <w:tc>
          <w:tcPr>
            <w:tcW w:w="3873" w:type="dxa"/>
            <w:gridSpan w:val="2"/>
            <w:tcBorders>
              <w:top w:val="single" w:sz="4" w:space="0" w:color="auto"/>
              <w:left w:val="single" w:sz="4" w:space="0" w:color="auto"/>
              <w:bottom w:val="single" w:sz="4" w:space="0" w:color="auto"/>
              <w:right w:val="single" w:sz="4" w:space="0" w:color="auto"/>
            </w:tcBorders>
          </w:tcPr>
          <w:p w14:paraId="5569F3A7" w14:textId="77777777" w:rsidR="00AB2B30" w:rsidRPr="00AC4FBC" w:rsidRDefault="006A7121">
            <w:pPr>
              <w:pStyle w:val="TAL"/>
            </w:pPr>
            <w:r w:rsidRPr="00AC4FBC">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CB5331F" w14:textId="77777777" w:rsidR="00AB2B30" w:rsidRPr="00AC4FBC" w:rsidRDefault="00AB2B30">
            <w:pPr>
              <w:pStyle w:val="TAL"/>
            </w:pPr>
          </w:p>
        </w:tc>
      </w:tr>
      <w:tr w:rsidR="00AB2B30" w:rsidRPr="00AC4FBC" w14:paraId="6C5B82D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6DBA900" w14:textId="67368A98" w:rsidR="00AB2B30" w:rsidRPr="00AC4FBC" w:rsidRDefault="006A7121">
            <w:pPr>
              <w:pStyle w:val="TAL"/>
            </w:pPr>
            <w:r w:rsidRPr="00AC4FBC">
              <w:t>7.8B.2.</w:t>
            </w:r>
            <w:r w:rsidR="00B253F8" w:rsidRPr="00AC4FBC">
              <w:t>3_1.1</w:t>
            </w:r>
            <w:r w:rsidRPr="00AC4FBC">
              <w:t xml:space="preserve"> Wideband Intermodulation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53EF2091" w14:textId="77777777" w:rsidR="00AB2B30" w:rsidRPr="00AC4FBC" w:rsidRDefault="006A7121">
            <w:pPr>
              <w:pStyle w:val="TAL"/>
            </w:pPr>
            <w:r w:rsidRPr="00AC4FBC">
              <w:t>Same as 7.8A.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7C14407" w14:textId="77777777" w:rsidR="00AB2B30" w:rsidRPr="00AC4FBC" w:rsidRDefault="00AB2B30">
            <w:pPr>
              <w:pStyle w:val="TAL"/>
            </w:pPr>
          </w:p>
        </w:tc>
      </w:tr>
      <w:tr w:rsidR="005D6F35" w:rsidRPr="00AC4FBC" w14:paraId="2A4265A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118229" w14:textId="4D6F4E55" w:rsidR="005D6F35" w:rsidRPr="00AC4FBC" w:rsidRDefault="005D6F35" w:rsidP="005D6F35">
            <w:pPr>
              <w:pStyle w:val="TAL"/>
            </w:pPr>
            <w:r w:rsidRPr="00AC4FBC">
              <w:t>7.8B.2.3_1.2 Wideband Intermodulation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04BB3ECF" w14:textId="421CF842" w:rsidR="005D6F35" w:rsidRPr="00AC4FBC" w:rsidRDefault="005D6F35" w:rsidP="005D6F35">
            <w:pPr>
              <w:pStyle w:val="TAL"/>
            </w:pPr>
            <w:r w:rsidRPr="00AC4FBC">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E652B7F" w14:textId="77777777" w:rsidR="005D6F35" w:rsidRPr="00AC4FBC" w:rsidRDefault="005D6F35" w:rsidP="005D6F35">
            <w:pPr>
              <w:pStyle w:val="TAL"/>
            </w:pPr>
          </w:p>
        </w:tc>
      </w:tr>
      <w:tr w:rsidR="005D6F35" w:rsidRPr="00AC4FBC" w14:paraId="4A6DF4F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B711F30" w14:textId="6C6CCC99" w:rsidR="005D6F35" w:rsidRPr="00AC4FBC" w:rsidRDefault="005D6F35" w:rsidP="005D6F35">
            <w:pPr>
              <w:pStyle w:val="TAL"/>
            </w:pPr>
            <w:r w:rsidRPr="00AC4FBC">
              <w:t>7.8B.2.3_1.3 Wideband Intermodulation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3DC66F8C" w14:textId="24F1F482" w:rsidR="005D6F35" w:rsidRPr="00AC4FBC" w:rsidRDefault="005D6F35" w:rsidP="005D6F35">
            <w:pPr>
              <w:pStyle w:val="TAL"/>
            </w:pPr>
            <w:r w:rsidRPr="00AC4FBC">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0B21220" w14:textId="77777777" w:rsidR="005D6F35" w:rsidRPr="00AC4FBC" w:rsidRDefault="005D6F35" w:rsidP="005D6F35">
            <w:pPr>
              <w:pStyle w:val="TAL"/>
            </w:pPr>
          </w:p>
        </w:tc>
      </w:tr>
      <w:tr w:rsidR="005D6F35" w:rsidRPr="00AC4FBC" w14:paraId="1058627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290DE2" w14:textId="713DDA7E" w:rsidR="005D6F35" w:rsidRPr="00AC4FBC" w:rsidRDefault="005D6F35" w:rsidP="005D6F35">
            <w:pPr>
              <w:pStyle w:val="TAL"/>
            </w:pPr>
            <w:r w:rsidRPr="00AC4FBC">
              <w:t>7.8B.2.3_1.4 Wideband Intermodulation for EN-DC within FR1 (6 CCs)</w:t>
            </w:r>
          </w:p>
        </w:tc>
        <w:tc>
          <w:tcPr>
            <w:tcW w:w="3873" w:type="dxa"/>
            <w:gridSpan w:val="2"/>
            <w:tcBorders>
              <w:top w:val="single" w:sz="4" w:space="0" w:color="auto"/>
              <w:left w:val="single" w:sz="4" w:space="0" w:color="auto"/>
              <w:bottom w:val="single" w:sz="4" w:space="0" w:color="auto"/>
              <w:right w:val="single" w:sz="4" w:space="0" w:color="auto"/>
            </w:tcBorders>
          </w:tcPr>
          <w:p w14:paraId="31066507" w14:textId="6CF4079C" w:rsidR="005D6F35" w:rsidRPr="00AC4FBC" w:rsidRDefault="005D6F35" w:rsidP="005D6F35">
            <w:pPr>
              <w:pStyle w:val="TAL"/>
            </w:pPr>
            <w:r w:rsidRPr="00AC4FBC">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D5E93C9" w14:textId="77777777" w:rsidR="005D6F35" w:rsidRPr="00AC4FBC" w:rsidRDefault="005D6F35" w:rsidP="005D6F35">
            <w:pPr>
              <w:pStyle w:val="TAL"/>
            </w:pPr>
          </w:p>
        </w:tc>
      </w:tr>
      <w:tr w:rsidR="00AB2B30" w:rsidRPr="00AC4FBC" w14:paraId="7E329CD6"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DB7DBE3" w14:textId="77777777" w:rsidR="00AB2B30" w:rsidRPr="00AC4FBC" w:rsidRDefault="006A7121">
            <w:pPr>
              <w:pStyle w:val="TAL"/>
            </w:pPr>
            <w:r w:rsidRPr="00AC4FBC">
              <w:t>7.9B.1 Spurious Emissions for intra-band contiguous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17B3C26" w14:textId="77777777" w:rsidR="00AB2B30" w:rsidRPr="00AC4FBC" w:rsidRDefault="006A7121">
            <w:pPr>
              <w:pStyle w:val="TAL"/>
            </w:pPr>
            <w:r w:rsidRPr="00AC4FBC">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FBF6FD8" w14:textId="77777777" w:rsidR="00AB2B30" w:rsidRPr="00AC4FBC" w:rsidRDefault="00AB2B30">
            <w:pPr>
              <w:pStyle w:val="TAL"/>
            </w:pPr>
          </w:p>
        </w:tc>
      </w:tr>
      <w:tr w:rsidR="00AB2B30" w:rsidRPr="00AC4FBC" w14:paraId="060C8F6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6B7C91B" w14:textId="77777777" w:rsidR="00AB2B30" w:rsidRPr="00AC4FBC" w:rsidRDefault="006A7121">
            <w:pPr>
              <w:pStyle w:val="TAL"/>
            </w:pPr>
            <w:r w:rsidRPr="00AC4FBC">
              <w:t>7.9B.2 Spurious Emissions for intra-band non-contiguous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03AB0B52" w14:textId="77777777" w:rsidR="00AB2B30" w:rsidRPr="00AC4FBC" w:rsidRDefault="006A7121">
            <w:pPr>
              <w:pStyle w:val="TAL"/>
            </w:pPr>
            <w:r w:rsidRPr="00AC4FBC">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3DDFBAA" w14:textId="77777777" w:rsidR="00AB2B30" w:rsidRPr="00AC4FBC" w:rsidRDefault="00AB2B30">
            <w:pPr>
              <w:pStyle w:val="TAL"/>
            </w:pPr>
          </w:p>
        </w:tc>
      </w:tr>
      <w:tr w:rsidR="00AB2B30" w:rsidRPr="00AC4FBC" w14:paraId="7E2658B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AE68324" w14:textId="77777777" w:rsidR="00AB2B30" w:rsidRPr="00AC4FBC" w:rsidRDefault="006A7121">
            <w:pPr>
              <w:pStyle w:val="TAL"/>
            </w:pPr>
            <w:r w:rsidRPr="00AC4FBC">
              <w:t>7.9B.3 Spurious Emissions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841C74E" w14:textId="77777777" w:rsidR="00AB2B30" w:rsidRPr="00AC4FBC" w:rsidRDefault="006A7121">
            <w:pPr>
              <w:pStyle w:val="TAL"/>
            </w:pPr>
            <w:r w:rsidRPr="00AC4FBC">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E87E343" w14:textId="77777777" w:rsidR="00AB2B30" w:rsidRPr="00AC4FBC" w:rsidRDefault="00AB2B30">
            <w:pPr>
              <w:pStyle w:val="TAL"/>
            </w:pPr>
          </w:p>
        </w:tc>
      </w:tr>
      <w:tr w:rsidR="008B62FC" w:rsidRPr="00AC4FBC" w14:paraId="0B79C0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EC1239" w14:textId="1341F897" w:rsidR="008B62FC" w:rsidRPr="00AC4FBC" w:rsidRDefault="00A92AB1">
            <w:pPr>
              <w:pStyle w:val="TAL"/>
            </w:pPr>
            <w:r w:rsidRPr="00AC4FBC">
              <w:t>7.9B.3_1.1</w:t>
            </w:r>
            <w:r w:rsidRPr="00AC4FBC">
              <w:tab/>
              <w:t>Spurious Emissions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6A83E10F" w14:textId="5B086CCF" w:rsidR="008B62FC" w:rsidRPr="00AC4FBC" w:rsidRDefault="00A92AB1">
            <w:pPr>
              <w:pStyle w:val="TAL"/>
            </w:pPr>
            <w:r w:rsidRPr="00AC4FBC">
              <w:t>Same as 7.9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5DD9CF" w14:textId="77777777" w:rsidR="008B62FC" w:rsidRPr="00AC4FBC" w:rsidRDefault="008B62FC">
            <w:pPr>
              <w:pStyle w:val="TAL"/>
            </w:pPr>
          </w:p>
        </w:tc>
      </w:tr>
      <w:tr w:rsidR="00AB2B30" w:rsidRPr="00AC4FBC" w14:paraId="6C9EE7F7"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25E9A7" w14:textId="77777777" w:rsidR="00AB2B30" w:rsidRPr="00AC4FBC" w:rsidRDefault="006A7121">
            <w:pPr>
              <w:pStyle w:val="TAL"/>
            </w:pPr>
            <w:r w:rsidRPr="00AC4FBC">
              <w:t>7.9B.4</w:t>
            </w:r>
            <w:r w:rsidRPr="00AC4FBC">
              <w:tab/>
              <w:t>Spurious Emissions for inter-band EN-DC including FR2 (2 CCs)</w:t>
            </w:r>
          </w:p>
        </w:tc>
        <w:tc>
          <w:tcPr>
            <w:tcW w:w="3873" w:type="dxa"/>
            <w:gridSpan w:val="2"/>
            <w:tcBorders>
              <w:top w:val="single" w:sz="4" w:space="0" w:color="auto"/>
              <w:left w:val="single" w:sz="4" w:space="0" w:color="auto"/>
              <w:bottom w:val="single" w:sz="4" w:space="0" w:color="auto"/>
              <w:right w:val="single" w:sz="4" w:space="0" w:color="auto"/>
            </w:tcBorders>
          </w:tcPr>
          <w:p w14:paraId="698173AC" w14:textId="77777777" w:rsidR="00AB2B30" w:rsidRPr="00AC4FBC" w:rsidRDefault="006A7121">
            <w:pPr>
              <w:pStyle w:val="TAL"/>
            </w:pPr>
            <w:r w:rsidRPr="00AC4FBC">
              <w:t>Same as 7.9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63F7CAE" w14:textId="77777777" w:rsidR="00AB2B30" w:rsidRPr="00AC4FBC" w:rsidRDefault="00AB2B30">
            <w:pPr>
              <w:pStyle w:val="TAL"/>
            </w:pPr>
          </w:p>
        </w:tc>
      </w:tr>
    </w:tbl>
    <w:p w14:paraId="2735D6E2" w14:textId="77777777" w:rsidR="00AB2B30" w:rsidRPr="00AC4FBC" w:rsidRDefault="00AB2B30"/>
    <w:p w14:paraId="57816229" w14:textId="77777777" w:rsidR="00AB2B30" w:rsidRPr="00AC4FBC" w:rsidRDefault="006A7121">
      <w:pPr>
        <w:pStyle w:val="Heading1"/>
      </w:pPr>
      <w:bookmarkStart w:id="25629" w:name="_Toc27476142"/>
      <w:bookmarkStart w:id="25630" w:name="_Toc29495583"/>
      <w:bookmarkStart w:id="25631" w:name="_Toc36116634"/>
      <w:bookmarkStart w:id="25632" w:name="_Toc36118683"/>
      <w:bookmarkStart w:id="25633" w:name="_Toc36560798"/>
      <w:bookmarkStart w:id="25634" w:name="_Toc43977335"/>
      <w:bookmarkStart w:id="25635" w:name="_Toc52213924"/>
      <w:bookmarkStart w:id="25636" w:name="_Toc60743397"/>
      <w:bookmarkStart w:id="25637" w:name="_Toc68206578"/>
      <w:bookmarkStart w:id="25638" w:name="_Toc75972376"/>
      <w:bookmarkStart w:id="25639" w:name="_Toc85051815"/>
      <w:bookmarkStart w:id="25640" w:name="_Toc90493837"/>
      <w:bookmarkStart w:id="25641" w:name="_Toc90494477"/>
      <w:bookmarkStart w:id="25642" w:name="_Toc100094530"/>
      <w:bookmarkStart w:id="25643" w:name="_Toc106873221"/>
      <w:bookmarkStart w:id="25644" w:name="_Toc155209202"/>
      <w:bookmarkStart w:id="25645" w:name="_CRF_4"/>
      <w:bookmarkEnd w:id="25645"/>
      <w:r w:rsidRPr="00AC4FBC">
        <w:t>F.4</w:t>
      </w:r>
      <w:r w:rsidRPr="00AC4FBC">
        <w:tab/>
        <w:t>Uplink power window</w:t>
      </w:r>
      <w:bookmarkEnd w:id="25629"/>
      <w:bookmarkEnd w:id="25630"/>
      <w:bookmarkEnd w:id="25631"/>
      <w:bookmarkEnd w:id="25632"/>
      <w:bookmarkEnd w:id="25633"/>
      <w:bookmarkEnd w:id="25634"/>
      <w:bookmarkEnd w:id="25635"/>
      <w:bookmarkEnd w:id="25636"/>
      <w:bookmarkEnd w:id="25637"/>
      <w:bookmarkEnd w:id="25638"/>
      <w:bookmarkEnd w:id="25639"/>
      <w:bookmarkEnd w:id="25640"/>
      <w:bookmarkEnd w:id="25641"/>
      <w:bookmarkEnd w:id="25642"/>
      <w:bookmarkEnd w:id="25643"/>
      <w:bookmarkEnd w:id="25644"/>
    </w:p>
    <w:p w14:paraId="199F925E" w14:textId="77777777" w:rsidR="00AB2B30" w:rsidRPr="00AC4FBC" w:rsidRDefault="006A7121">
      <w:pPr>
        <w:pStyle w:val="Heading2"/>
      </w:pPr>
      <w:bookmarkStart w:id="25646" w:name="_Toc27476143"/>
      <w:bookmarkStart w:id="25647" w:name="_Toc29495584"/>
      <w:bookmarkStart w:id="25648" w:name="_Toc36116635"/>
      <w:bookmarkStart w:id="25649" w:name="_Toc36118684"/>
      <w:bookmarkStart w:id="25650" w:name="_Toc36560799"/>
      <w:bookmarkStart w:id="25651" w:name="_Toc43977336"/>
      <w:bookmarkStart w:id="25652" w:name="_Toc52213925"/>
      <w:bookmarkStart w:id="25653" w:name="_Toc60743398"/>
      <w:bookmarkStart w:id="25654" w:name="_Toc68206579"/>
      <w:bookmarkStart w:id="25655" w:name="_Toc75972377"/>
      <w:bookmarkStart w:id="25656" w:name="_Toc85051816"/>
      <w:bookmarkStart w:id="25657" w:name="_Toc90493838"/>
      <w:bookmarkStart w:id="25658" w:name="_Toc90494478"/>
      <w:bookmarkStart w:id="25659" w:name="_Toc100094531"/>
      <w:bookmarkStart w:id="25660" w:name="_Toc106873222"/>
      <w:bookmarkStart w:id="25661" w:name="_Toc155209203"/>
      <w:bookmarkStart w:id="25662" w:name="_CRF_4_1"/>
      <w:bookmarkEnd w:id="25662"/>
      <w:r w:rsidRPr="00AC4FBC">
        <w:t>F.4.1</w:t>
      </w:r>
      <w:r w:rsidRPr="00AC4FBC">
        <w:tab/>
        <w:t>Introduction</w:t>
      </w:r>
      <w:bookmarkEnd w:id="25646"/>
      <w:bookmarkEnd w:id="25647"/>
      <w:bookmarkEnd w:id="25648"/>
      <w:bookmarkEnd w:id="25649"/>
      <w:bookmarkEnd w:id="25650"/>
      <w:bookmarkEnd w:id="25651"/>
      <w:bookmarkEnd w:id="25652"/>
      <w:bookmarkEnd w:id="25653"/>
      <w:bookmarkEnd w:id="25654"/>
      <w:bookmarkEnd w:id="25655"/>
      <w:bookmarkEnd w:id="25656"/>
      <w:bookmarkEnd w:id="25657"/>
      <w:bookmarkEnd w:id="25658"/>
      <w:bookmarkEnd w:id="25659"/>
      <w:bookmarkEnd w:id="25660"/>
      <w:bookmarkEnd w:id="25661"/>
    </w:p>
    <w:p w14:paraId="19BEE0F7" w14:textId="77777777" w:rsidR="00AB2B30" w:rsidRPr="00AC4FBC" w:rsidRDefault="006A7121">
      <w:r w:rsidRPr="00AC4FBC">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4AC91BC7" w14:textId="77777777" w:rsidR="00AB2B30" w:rsidRPr="00AC4FBC" w:rsidRDefault="006A7121">
      <w:pPr>
        <w:pStyle w:val="Heading2"/>
      </w:pPr>
      <w:bookmarkStart w:id="25663" w:name="_Toc27476144"/>
      <w:bookmarkStart w:id="25664" w:name="_Toc29495585"/>
      <w:bookmarkStart w:id="25665" w:name="_Toc36116636"/>
      <w:bookmarkStart w:id="25666" w:name="_Toc36118685"/>
      <w:bookmarkStart w:id="25667" w:name="_Toc36560800"/>
      <w:bookmarkStart w:id="25668" w:name="_Toc43977337"/>
      <w:bookmarkStart w:id="25669" w:name="_Toc52213926"/>
      <w:bookmarkStart w:id="25670" w:name="_Toc60743399"/>
      <w:bookmarkStart w:id="25671" w:name="_Toc68206580"/>
      <w:bookmarkStart w:id="25672" w:name="_Toc75972378"/>
      <w:bookmarkStart w:id="25673" w:name="_Toc85051817"/>
      <w:bookmarkStart w:id="25674" w:name="_Toc90493839"/>
      <w:bookmarkStart w:id="25675" w:name="_Toc90494479"/>
      <w:bookmarkStart w:id="25676" w:name="_Toc100094532"/>
      <w:bookmarkStart w:id="25677" w:name="_Toc106873223"/>
      <w:bookmarkStart w:id="25678" w:name="_Toc155209204"/>
      <w:bookmarkStart w:id="25679" w:name="_CRF_4_2"/>
      <w:bookmarkEnd w:id="25679"/>
      <w:r w:rsidRPr="00AC4FBC">
        <w:t>F.4.2</w:t>
      </w:r>
      <w:r w:rsidRPr="00AC4FBC">
        <w:tab/>
        <w:t>Setting the power window above a requirement</w:t>
      </w:r>
      <w:bookmarkEnd w:id="25663"/>
      <w:bookmarkEnd w:id="25664"/>
      <w:bookmarkEnd w:id="25665"/>
      <w:bookmarkEnd w:id="25666"/>
      <w:bookmarkEnd w:id="25667"/>
      <w:bookmarkEnd w:id="25668"/>
      <w:bookmarkEnd w:id="25669"/>
      <w:bookmarkEnd w:id="25670"/>
      <w:bookmarkEnd w:id="25671"/>
      <w:bookmarkEnd w:id="25672"/>
      <w:bookmarkEnd w:id="25673"/>
      <w:bookmarkEnd w:id="25674"/>
      <w:bookmarkEnd w:id="25675"/>
      <w:bookmarkEnd w:id="25676"/>
      <w:bookmarkEnd w:id="25677"/>
      <w:bookmarkEnd w:id="25678"/>
    </w:p>
    <w:p w14:paraId="203B760A" w14:textId="77777777" w:rsidR="00AB2B30" w:rsidRPr="00AC4FBC" w:rsidRDefault="006A7121">
      <w:pPr>
        <w:pStyle w:val="Heading3"/>
      </w:pPr>
      <w:bookmarkStart w:id="25680" w:name="_Toc27476145"/>
      <w:bookmarkStart w:id="25681" w:name="_Toc29495586"/>
      <w:bookmarkStart w:id="25682" w:name="_Toc36116637"/>
      <w:bookmarkStart w:id="25683" w:name="_Toc36118686"/>
      <w:bookmarkStart w:id="25684" w:name="_Toc36560801"/>
      <w:bookmarkStart w:id="25685" w:name="_Toc43977338"/>
      <w:bookmarkStart w:id="25686" w:name="_Toc52213927"/>
      <w:bookmarkStart w:id="25687" w:name="_Toc60743400"/>
      <w:bookmarkStart w:id="25688" w:name="_Toc68206581"/>
      <w:bookmarkStart w:id="25689" w:name="_Toc75972379"/>
      <w:bookmarkStart w:id="25690" w:name="_Toc85051818"/>
      <w:bookmarkStart w:id="25691" w:name="_Toc90493840"/>
      <w:bookmarkStart w:id="25692" w:name="_Toc90494480"/>
      <w:bookmarkStart w:id="25693" w:name="_Toc100094533"/>
      <w:bookmarkStart w:id="25694" w:name="_Toc106873224"/>
      <w:bookmarkStart w:id="25695" w:name="_Toc155209205"/>
      <w:bookmarkStart w:id="25696" w:name="_CRF_4_2_1"/>
      <w:bookmarkEnd w:id="25696"/>
      <w:r w:rsidRPr="00AC4FBC">
        <w:t>F.4.2.1</w:t>
      </w:r>
      <w:r w:rsidRPr="00AC4FBC">
        <w:tab/>
        <w:t>NR FR1</w:t>
      </w:r>
      <w:bookmarkEnd w:id="25680"/>
      <w:bookmarkEnd w:id="25681"/>
      <w:bookmarkEnd w:id="25682"/>
      <w:bookmarkEnd w:id="25683"/>
      <w:bookmarkEnd w:id="25684"/>
      <w:bookmarkEnd w:id="25685"/>
      <w:bookmarkEnd w:id="25686"/>
      <w:bookmarkEnd w:id="25687"/>
      <w:bookmarkEnd w:id="25688"/>
      <w:bookmarkEnd w:id="25689"/>
      <w:bookmarkEnd w:id="25690"/>
      <w:bookmarkEnd w:id="25691"/>
      <w:bookmarkEnd w:id="25692"/>
      <w:bookmarkEnd w:id="25693"/>
      <w:bookmarkEnd w:id="25694"/>
      <w:bookmarkEnd w:id="25695"/>
    </w:p>
    <w:p w14:paraId="242C21D2" w14:textId="77777777" w:rsidR="00AB2B30" w:rsidRPr="00AC4FBC" w:rsidRDefault="006A7121">
      <w:r w:rsidRPr="00AC4FBC">
        <w:t>Information from the core requirements in TS 38.101-1 [2], TS 38.213 [19] and the uncertainties in Annex F applicable to the Test case are used to derive the uplink power window. There are 4 stages:</w:t>
      </w:r>
    </w:p>
    <w:p w14:paraId="4C1A3401" w14:textId="77777777" w:rsidR="00AB2B30" w:rsidRPr="00AC4FBC" w:rsidRDefault="006A7121">
      <w:pPr>
        <w:pStyle w:val="B10"/>
      </w:pPr>
      <w:r w:rsidRPr="00AC4FBC">
        <w:t>-</w:t>
      </w:r>
      <w:r w:rsidRPr="00AC4FBC">
        <w:tab/>
        <w:t>Find the uplink power target value.</w:t>
      </w:r>
    </w:p>
    <w:p w14:paraId="2449E57A" w14:textId="77777777" w:rsidR="00AB2B30" w:rsidRPr="00AC4FBC" w:rsidRDefault="006A7121">
      <w:pPr>
        <w:pStyle w:val="B10"/>
      </w:pPr>
      <w:r w:rsidRPr="00AC4FBC">
        <w:t>-</w:t>
      </w:r>
      <w:r w:rsidRPr="00AC4FBC">
        <w:tab/>
        <w:t>Determine how closely the uplink power can be set to the target value.</w:t>
      </w:r>
    </w:p>
    <w:p w14:paraId="41F54E5D" w14:textId="77777777" w:rsidR="00AB2B30" w:rsidRPr="00AC4FBC" w:rsidRDefault="006A7121">
      <w:pPr>
        <w:pStyle w:val="B10"/>
      </w:pPr>
      <w:r w:rsidRPr="00AC4FBC">
        <w:t>-</w:t>
      </w:r>
      <w:r w:rsidRPr="00AC4FBC">
        <w:tab/>
        <w:t>Include the effect of test system uncertainty.</w:t>
      </w:r>
    </w:p>
    <w:p w14:paraId="7ACC25D7" w14:textId="77777777" w:rsidR="00AB2B30" w:rsidRPr="00AC4FBC" w:rsidRDefault="006A7121">
      <w:pPr>
        <w:pStyle w:val="B10"/>
      </w:pPr>
      <w:r w:rsidRPr="00AC4FBC">
        <w:t>-</w:t>
      </w:r>
      <w:r w:rsidRPr="00AC4FBC">
        <w:tab/>
        <w:t>Position the Uplink power window to ensure UE is not tested outside Core requirements.</w:t>
      </w:r>
    </w:p>
    <w:p w14:paraId="04D4A411" w14:textId="77777777" w:rsidR="00AB2B30" w:rsidRPr="00AC4FBC" w:rsidRDefault="006A7121">
      <w:r w:rsidRPr="00AC4FBC">
        <w:t>This process is shown in the diagram below, using values for f ≤ 3GHz and BW ≤ 40MHz and taking an example where the target value is 0dBm (lower end of a UE Core requirement side condition range of 0 dBm ≤ Output power ≤ 10 dBm):</w:t>
      </w:r>
    </w:p>
    <w:p w14:paraId="6CA6D67F" w14:textId="78505720" w:rsidR="00AB2B30" w:rsidRPr="00AC4FBC" w:rsidRDefault="009040B9">
      <w:pPr>
        <w:pStyle w:val="TH"/>
      </w:pPr>
      <w:r w:rsidRPr="00AC4FBC">
        <w:rPr>
          <w:noProof/>
          <w:lang w:eastAsia="zh-TW"/>
        </w:rPr>
        <w:drawing>
          <wp:inline distT="0" distB="0" distL="0" distR="0" wp14:anchorId="777BB383" wp14:editId="7D9FD8E2">
            <wp:extent cx="6101715" cy="43561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6101715" cy="4356100"/>
                    </a:xfrm>
                    <a:prstGeom prst="rect">
                      <a:avLst/>
                    </a:prstGeom>
                    <a:noFill/>
                    <a:ln>
                      <a:noFill/>
                    </a:ln>
                  </pic:spPr>
                </pic:pic>
              </a:graphicData>
            </a:graphic>
          </wp:inline>
        </w:drawing>
      </w:r>
    </w:p>
    <w:p w14:paraId="577FBA6D" w14:textId="77777777" w:rsidR="00AB2B30" w:rsidRPr="00AC4FBC" w:rsidRDefault="006A7121">
      <w:pPr>
        <w:pStyle w:val="TF"/>
      </w:pPr>
      <w:bookmarkStart w:id="25697" w:name="_CRFigureF_4_2_11"/>
      <w:r w:rsidRPr="00AC4FBC">
        <w:t xml:space="preserve">Figure </w:t>
      </w:r>
      <w:bookmarkEnd w:id="25697"/>
      <w:r w:rsidRPr="00AC4FBC">
        <w:t>F.4.2.1-1: Example NR FR1 uplink power setting to be above a requirement</w:t>
      </w:r>
    </w:p>
    <w:p w14:paraId="5A1FBDD7" w14:textId="77777777" w:rsidR="00AB2B30" w:rsidRPr="00AC4FBC" w:rsidRDefault="00AB2B30"/>
    <w:p w14:paraId="0EC2BD92" w14:textId="2321E845" w:rsidR="00AB2B30" w:rsidRPr="00AC4FBC" w:rsidRDefault="006A7121">
      <w:pPr>
        <w:rPr>
          <w:b/>
        </w:rPr>
      </w:pPr>
      <w:r w:rsidRPr="00AC4FBC">
        <w:t xml:space="preserve">The smallest UE Power step size is defined in TS 38.213 [9] Table 7.1.1-1, for absolute </w:t>
      </w:r>
      <w:r w:rsidR="009040B9" w:rsidRPr="00AC4FBC">
        <w:rPr>
          <w:b/>
          <w:noProof/>
          <w:lang w:eastAsia="zh-TW"/>
        </w:rPr>
        <w:drawing>
          <wp:inline distT="0" distB="0" distL="0" distR="0" wp14:anchorId="5FA28D97" wp14:editId="39F91185">
            <wp:extent cx="532130" cy="2330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AC4FBC">
        <w:rPr>
          <w:b/>
        </w:rPr>
        <w:t>.</w:t>
      </w:r>
    </w:p>
    <w:p w14:paraId="5FEF430F" w14:textId="77777777" w:rsidR="00AB2B30" w:rsidRPr="00AC4FBC" w:rsidRDefault="006A7121">
      <w:r w:rsidRPr="00AC4FBC">
        <w:t>The UE Power step size tolerance is defined in TS 38.101-1 [2] Table 6.3.4.3-1, for PUSCH to PUSCH transitions with the allocated resource blocks fixed in frequency and no transmission gaps other than those generated by downlink subframes, DwPTS fields or Guard Periods, and for a power step ΔP ≤ 1 dB.</w:t>
      </w:r>
    </w:p>
    <w:p w14:paraId="78EC790D" w14:textId="77777777" w:rsidR="00AB2B30" w:rsidRPr="00AC4FBC" w:rsidRDefault="006A7121">
      <w:r w:rsidRPr="00AC4FBC">
        <w:t>The Test system uncertainties are defined in Annex F of the present document.</w:t>
      </w:r>
    </w:p>
    <w:p w14:paraId="22ECE96D"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2.1-1.</w:t>
      </w:r>
    </w:p>
    <w:p w14:paraId="75C3BE41" w14:textId="77777777" w:rsidR="00AB2B30" w:rsidRPr="00AC4FBC" w:rsidRDefault="006A7121">
      <w:pPr>
        <w:pStyle w:val="Heading3"/>
      </w:pPr>
      <w:bookmarkStart w:id="25698" w:name="_Toc27476146"/>
      <w:bookmarkStart w:id="25699" w:name="_Toc29495587"/>
      <w:bookmarkStart w:id="25700" w:name="_Toc36116638"/>
      <w:bookmarkStart w:id="25701" w:name="_Toc36118687"/>
      <w:bookmarkStart w:id="25702" w:name="_Toc36560802"/>
      <w:bookmarkStart w:id="25703" w:name="_Toc43977339"/>
      <w:bookmarkStart w:id="25704" w:name="_Toc52213928"/>
      <w:bookmarkStart w:id="25705" w:name="_Toc60743401"/>
      <w:bookmarkStart w:id="25706" w:name="_Toc68206582"/>
      <w:bookmarkStart w:id="25707" w:name="_Toc75972380"/>
      <w:bookmarkStart w:id="25708" w:name="_Toc85051819"/>
      <w:bookmarkStart w:id="25709" w:name="_Toc90493841"/>
      <w:bookmarkStart w:id="25710" w:name="_Toc90494481"/>
      <w:bookmarkStart w:id="25711" w:name="_Toc100094534"/>
      <w:bookmarkStart w:id="25712" w:name="_Toc106873225"/>
      <w:bookmarkStart w:id="25713" w:name="_Toc155209206"/>
      <w:bookmarkStart w:id="25714" w:name="_CRF_4_2_2"/>
      <w:bookmarkEnd w:id="25714"/>
      <w:r w:rsidRPr="00AC4FBC">
        <w:t>F.4.2.2</w:t>
      </w:r>
      <w:r w:rsidRPr="00AC4FBC">
        <w:tab/>
        <w:t>NR FR2</w:t>
      </w:r>
      <w:bookmarkEnd w:id="25698"/>
      <w:bookmarkEnd w:id="25699"/>
      <w:bookmarkEnd w:id="25700"/>
      <w:bookmarkEnd w:id="25701"/>
      <w:bookmarkEnd w:id="25702"/>
      <w:bookmarkEnd w:id="25703"/>
      <w:bookmarkEnd w:id="25704"/>
      <w:bookmarkEnd w:id="25705"/>
      <w:bookmarkEnd w:id="25706"/>
      <w:bookmarkEnd w:id="25707"/>
      <w:bookmarkEnd w:id="25708"/>
      <w:bookmarkEnd w:id="25709"/>
      <w:bookmarkEnd w:id="25710"/>
      <w:bookmarkEnd w:id="25711"/>
      <w:bookmarkEnd w:id="25712"/>
      <w:bookmarkEnd w:id="25713"/>
    </w:p>
    <w:p w14:paraId="6AE8A25F" w14:textId="77777777" w:rsidR="00C11AB1" w:rsidRPr="00AC4FBC" w:rsidRDefault="00C11AB1" w:rsidP="00C11AB1">
      <w:r w:rsidRPr="00AC4FBC">
        <w:t>Information from the core requirements in TS 38.101-2 [3], TS 38.213 [19] and the uncertainties in Annex F applicable to the Test case are used to derive the uplink power window. There are 4 stages:</w:t>
      </w:r>
    </w:p>
    <w:p w14:paraId="79AA003B" w14:textId="77777777" w:rsidR="00C11AB1" w:rsidRPr="00AC4FBC" w:rsidRDefault="00C11AB1" w:rsidP="00C11AB1">
      <w:pPr>
        <w:pStyle w:val="B10"/>
      </w:pPr>
      <w:r w:rsidRPr="00AC4FBC">
        <w:t>-</w:t>
      </w:r>
      <w:r w:rsidRPr="00AC4FBC">
        <w:tab/>
        <w:t>Find the uplink power target value.</w:t>
      </w:r>
    </w:p>
    <w:p w14:paraId="09D7E307" w14:textId="77777777" w:rsidR="00C11AB1" w:rsidRPr="00AC4FBC" w:rsidRDefault="00C11AB1" w:rsidP="00C11AB1">
      <w:pPr>
        <w:pStyle w:val="B10"/>
      </w:pPr>
      <w:r w:rsidRPr="00AC4FBC">
        <w:t>-</w:t>
      </w:r>
      <w:r w:rsidRPr="00AC4FBC">
        <w:tab/>
        <w:t>Determine how closely the uplink power can be set to the target value.</w:t>
      </w:r>
    </w:p>
    <w:p w14:paraId="3A2D464E" w14:textId="77777777" w:rsidR="00C11AB1" w:rsidRPr="00AC4FBC" w:rsidRDefault="00C11AB1" w:rsidP="00C11AB1">
      <w:pPr>
        <w:pStyle w:val="B10"/>
      </w:pPr>
      <w:r w:rsidRPr="00AC4FBC">
        <w:t>-</w:t>
      </w:r>
      <w:r w:rsidRPr="00AC4FBC">
        <w:tab/>
        <w:t>Include the effect of test system uncertainty.</w:t>
      </w:r>
    </w:p>
    <w:p w14:paraId="75EEF21A" w14:textId="77777777" w:rsidR="00C11AB1" w:rsidRPr="00AC4FBC" w:rsidRDefault="00C11AB1" w:rsidP="00C11AB1">
      <w:pPr>
        <w:pStyle w:val="B10"/>
      </w:pPr>
      <w:r w:rsidRPr="00AC4FBC">
        <w:t>-</w:t>
      </w:r>
      <w:r w:rsidRPr="00AC4FBC">
        <w:tab/>
        <w:t>Position the Uplink power window to ensure UE is not tested outside Core requirements.</w:t>
      </w:r>
    </w:p>
    <w:p w14:paraId="6ACAD27E" w14:textId="77777777" w:rsidR="00C11AB1" w:rsidRPr="00AC4FBC" w:rsidRDefault="00C11AB1" w:rsidP="00C11AB1">
      <w:r w:rsidRPr="00AC4FBC">
        <w:t>This process is shown in the diagram below, using values for FR2a and P</w:t>
      </w:r>
      <w:r w:rsidRPr="00AC4FBC">
        <w:rPr>
          <w:vertAlign w:val="subscript"/>
        </w:rPr>
        <w:t>UMAX</w:t>
      </w:r>
      <w:r w:rsidRPr="00AC4FBC">
        <w:rPr>
          <w:bCs/>
          <w:vertAlign w:val="subscript"/>
        </w:rPr>
        <w:t xml:space="preserve"> </w:t>
      </w:r>
      <w:r w:rsidRPr="00AC4FBC">
        <w:t>≥ P &gt; P</w:t>
      </w:r>
      <w:r w:rsidRPr="00AC4FBC">
        <w:rPr>
          <w:vertAlign w:val="subscript"/>
        </w:rPr>
        <w:t>int</w:t>
      </w:r>
      <w:r w:rsidRPr="00AC4FBC">
        <w:t xml:space="preserve"> and taking an example where the target value is P</w:t>
      </w:r>
      <w:r w:rsidRPr="00AC4FBC">
        <w:rPr>
          <w:vertAlign w:val="subscript"/>
        </w:rPr>
        <w:t>int</w:t>
      </w:r>
      <w:r w:rsidRPr="00AC4FBC">
        <w:t>:</w:t>
      </w:r>
    </w:p>
    <w:p w14:paraId="01FA2024" w14:textId="77777777" w:rsidR="00C11AB1" w:rsidRPr="00AC4FBC" w:rsidRDefault="00C11AB1" w:rsidP="00C11AB1">
      <w:pPr>
        <w:pStyle w:val="TH"/>
      </w:pPr>
      <w:r w:rsidRPr="00AC4FBC">
        <w:rPr>
          <w:noProof/>
          <w:lang w:eastAsia="zh-TW"/>
        </w:rPr>
        <w:drawing>
          <wp:inline distT="0" distB="0" distL="0" distR="0" wp14:anchorId="5EF312DE" wp14:editId="2E27B4C7">
            <wp:extent cx="6120765" cy="39154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6120765" cy="3915410"/>
                    </a:xfrm>
                    <a:prstGeom prst="rect">
                      <a:avLst/>
                    </a:prstGeom>
                  </pic:spPr>
                </pic:pic>
              </a:graphicData>
            </a:graphic>
          </wp:inline>
        </w:drawing>
      </w:r>
    </w:p>
    <w:p w14:paraId="73AFBBFF" w14:textId="77777777" w:rsidR="00C11AB1" w:rsidRPr="00AC4FBC" w:rsidRDefault="00C11AB1" w:rsidP="00C11AB1">
      <w:pPr>
        <w:pStyle w:val="TF"/>
      </w:pPr>
      <w:bookmarkStart w:id="25715" w:name="_CRFigureF_4_2_21"/>
      <w:r w:rsidRPr="00AC4FBC">
        <w:t xml:space="preserve">Figure </w:t>
      </w:r>
      <w:bookmarkEnd w:id="25715"/>
      <w:r w:rsidRPr="00AC4FBC">
        <w:t>F.4.2.2-1: Example NR FR2 uplink power setting to be above a requirement</w:t>
      </w:r>
    </w:p>
    <w:p w14:paraId="37CC2B50" w14:textId="77777777" w:rsidR="00C11AB1" w:rsidRPr="00AC4FBC" w:rsidRDefault="00C11AB1" w:rsidP="00C11AB1"/>
    <w:p w14:paraId="2EA6686A" w14:textId="77777777" w:rsidR="00C11AB1" w:rsidRPr="00AC4FBC" w:rsidRDefault="00C11AB1" w:rsidP="00C11AB1">
      <w:pPr>
        <w:rPr>
          <w:b/>
        </w:rPr>
      </w:pPr>
      <w:r w:rsidRPr="00AC4FBC">
        <w:t xml:space="preserve">The smallest UE Power step size is defined in TS 38.213 [9] Table 7.1.1-1, for absolute </w:t>
      </w:r>
      <w:r w:rsidRPr="00AC4FBC">
        <w:rPr>
          <w:b/>
          <w:noProof/>
          <w:lang w:eastAsia="zh-TW"/>
        </w:rPr>
        <w:drawing>
          <wp:inline distT="0" distB="0" distL="0" distR="0" wp14:anchorId="444EFFDF" wp14:editId="25BAF617">
            <wp:extent cx="5334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C4FBC">
        <w:rPr>
          <w:b/>
        </w:rPr>
        <w:t>.</w:t>
      </w:r>
    </w:p>
    <w:p w14:paraId="410087DE" w14:textId="77777777" w:rsidR="00C11AB1" w:rsidRPr="00AC4FBC" w:rsidRDefault="00C11AB1" w:rsidP="00C11AB1">
      <w:r w:rsidRPr="00AC4FBC">
        <w:t>The UE Power step size tolerance is defined in TS 38.101-2 [3] Table 6.3.4.3-1 and Table 6.3.4.3-2, for PUSCH to PUSCH transitions with the allocated resource blocks fixed in frequency and no transmission gaps other than those generated by downlink subframes, Guard Periods, and for a power step ΔP = 1 dB.</w:t>
      </w:r>
    </w:p>
    <w:p w14:paraId="4C6935ED" w14:textId="77777777" w:rsidR="00C11AB1" w:rsidRPr="00AC4FBC" w:rsidRDefault="00C11AB1" w:rsidP="00C11AB1">
      <w:r w:rsidRPr="00AC4FBC">
        <w:t>The Test system uncertainties are defined in Annex F of the present document.</w:t>
      </w:r>
    </w:p>
    <w:p w14:paraId="7166C4A3" w14:textId="326FC9BB" w:rsidR="00AB2B30" w:rsidRPr="00AC4FBC" w:rsidRDefault="00C11AB1" w:rsidP="00C11AB1">
      <w:r w:rsidRPr="00AC4FBC">
        <w:t>To ensure that the actual UE uplink power is within the Uplink power window, UE uplink power measured by the test system should remain within the smaller Uplink power control window shown in Figure F.4.2.2-1.</w:t>
      </w:r>
    </w:p>
    <w:p w14:paraId="0E929954" w14:textId="77777777" w:rsidR="00AB2B30" w:rsidRPr="00AC4FBC" w:rsidRDefault="006A7121">
      <w:pPr>
        <w:pStyle w:val="Heading3"/>
      </w:pPr>
      <w:bookmarkStart w:id="25716" w:name="_Toc27476147"/>
      <w:bookmarkStart w:id="25717" w:name="_Toc29495588"/>
      <w:bookmarkStart w:id="25718" w:name="_Toc36116639"/>
      <w:bookmarkStart w:id="25719" w:name="_Toc36118688"/>
      <w:bookmarkStart w:id="25720" w:name="_Toc36560803"/>
      <w:bookmarkStart w:id="25721" w:name="_Toc43977340"/>
      <w:bookmarkStart w:id="25722" w:name="_Toc52213929"/>
      <w:bookmarkStart w:id="25723" w:name="_Toc60743402"/>
      <w:bookmarkStart w:id="25724" w:name="_Toc68206583"/>
      <w:bookmarkStart w:id="25725" w:name="_Toc75972381"/>
      <w:bookmarkStart w:id="25726" w:name="_Toc85051820"/>
      <w:bookmarkStart w:id="25727" w:name="_Toc90493842"/>
      <w:bookmarkStart w:id="25728" w:name="_Toc90494482"/>
      <w:bookmarkStart w:id="25729" w:name="_Toc100094535"/>
      <w:bookmarkStart w:id="25730" w:name="_Toc106873226"/>
      <w:bookmarkStart w:id="25731" w:name="_Toc155209207"/>
      <w:bookmarkStart w:id="25732" w:name="_CRF_4_2_3"/>
      <w:bookmarkEnd w:id="25732"/>
      <w:r w:rsidRPr="00AC4FBC">
        <w:t>F.4.2.3</w:t>
      </w:r>
      <w:r w:rsidRPr="00AC4FBC">
        <w:tab/>
        <w:t>E-UTRA</w:t>
      </w:r>
      <w:bookmarkEnd w:id="25716"/>
      <w:bookmarkEnd w:id="25717"/>
      <w:bookmarkEnd w:id="25718"/>
      <w:bookmarkEnd w:id="25719"/>
      <w:bookmarkEnd w:id="25720"/>
      <w:bookmarkEnd w:id="25721"/>
      <w:bookmarkEnd w:id="25722"/>
      <w:bookmarkEnd w:id="25723"/>
      <w:bookmarkEnd w:id="25724"/>
      <w:bookmarkEnd w:id="25725"/>
      <w:bookmarkEnd w:id="25726"/>
      <w:bookmarkEnd w:id="25727"/>
      <w:bookmarkEnd w:id="25728"/>
      <w:bookmarkEnd w:id="25729"/>
      <w:bookmarkEnd w:id="25730"/>
      <w:bookmarkEnd w:id="25731"/>
    </w:p>
    <w:p w14:paraId="2910E596" w14:textId="77777777" w:rsidR="00AB2B30" w:rsidRPr="00AC4FBC" w:rsidRDefault="006A7121">
      <w:r w:rsidRPr="00AC4FBC">
        <w:t>Information from the core requirements in TS 36.101 [5], TS 36.213 [20] and the uncertainties in Annex F applicable to the Test case are used to derive the uplink power window. There are 4 stages:</w:t>
      </w:r>
    </w:p>
    <w:p w14:paraId="08447C91" w14:textId="77777777" w:rsidR="00AB2B30" w:rsidRPr="00AC4FBC" w:rsidRDefault="006A7121">
      <w:pPr>
        <w:pStyle w:val="B10"/>
      </w:pPr>
      <w:r w:rsidRPr="00AC4FBC">
        <w:t>-</w:t>
      </w:r>
      <w:r w:rsidRPr="00AC4FBC">
        <w:tab/>
        <w:t>Find the uplink power target value.</w:t>
      </w:r>
    </w:p>
    <w:p w14:paraId="466B8EAF" w14:textId="77777777" w:rsidR="00AB2B30" w:rsidRPr="00AC4FBC" w:rsidRDefault="006A7121">
      <w:pPr>
        <w:pStyle w:val="B10"/>
      </w:pPr>
      <w:r w:rsidRPr="00AC4FBC">
        <w:t>-</w:t>
      </w:r>
      <w:r w:rsidRPr="00AC4FBC">
        <w:tab/>
        <w:t>Determine how closely the uplink power can be set to the target value.</w:t>
      </w:r>
    </w:p>
    <w:p w14:paraId="274D9868" w14:textId="77777777" w:rsidR="00AB2B30" w:rsidRPr="00AC4FBC" w:rsidRDefault="006A7121">
      <w:pPr>
        <w:pStyle w:val="B10"/>
      </w:pPr>
      <w:r w:rsidRPr="00AC4FBC">
        <w:t>-</w:t>
      </w:r>
      <w:r w:rsidRPr="00AC4FBC">
        <w:tab/>
        <w:t>Include the effect of test system uncertainty.</w:t>
      </w:r>
    </w:p>
    <w:p w14:paraId="66DC9689" w14:textId="77777777" w:rsidR="00AB2B30" w:rsidRPr="00AC4FBC" w:rsidRDefault="006A7121">
      <w:pPr>
        <w:pStyle w:val="B10"/>
      </w:pPr>
      <w:r w:rsidRPr="00AC4FBC">
        <w:t>-</w:t>
      </w:r>
      <w:r w:rsidRPr="00AC4FBC">
        <w:tab/>
        <w:t>Position the Uplink power window to ensure UE is not tested outside Core requirements.</w:t>
      </w:r>
    </w:p>
    <w:p w14:paraId="3787EDEC" w14:textId="77777777" w:rsidR="00AB2B30" w:rsidRPr="00AC4FBC" w:rsidRDefault="006A7121">
      <w:r w:rsidRPr="00AC4FBC">
        <w:t>This process is shown in the diagram below, using values for f ≤ 3GHz and BW ≤ 40MHz and taking an example where the target value is 0dBm (lower end of a UE Core requirement side condition range of 0 dBm ≤ Output power ≤ 10 dBm):</w:t>
      </w:r>
    </w:p>
    <w:p w14:paraId="74BF3CA4" w14:textId="272A51C2" w:rsidR="00AB2B30" w:rsidRPr="00AC4FBC" w:rsidRDefault="009040B9">
      <w:pPr>
        <w:pStyle w:val="TH"/>
      </w:pPr>
      <w:bookmarkStart w:id="25733" w:name="_MON_1587198493"/>
      <w:bookmarkEnd w:id="25733"/>
      <w:r w:rsidRPr="00AC4FBC">
        <w:rPr>
          <w:noProof/>
          <w:lang w:eastAsia="zh-TW"/>
        </w:rPr>
        <w:drawing>
          <wp:inline distT="0" distB="0" distL="0" distR="0" wp14:anchorId="7A1ED45C" wp14:editId="7DA467AD">
            <wp:extent cx="6093460" cy="443039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093460" cy="4430395"/>
                    </a:xfrm>
                    <a:prstGeom prst="rect">
                      <a:avLst/>
                    </a:prstGeom>
                    <a:noFill/>
                    <a:ln>
                      <a:noFill/>
                    </a:ln>
                  </pic:spPr>
                </pic:pic>
              </a:graphicData>
            </a:graphic>
          </wp:inline>
        </w:drawing>
      </w:r>
    </w:p>
    <w:p w14:paraId="67864B79" w14:textId="77777777" w:rsidR="00AB2B30" w:rsidRPr="00AC4FBC" w:rsidRDefault="006A7121">
      <w:pPr>
        <w:pStyle w:val="TF"/>
      </w:pPr>
      <w:bookmarkStart w:id="25734" w:name="_CRFigureF_4_2_31"/>
      <w:r w:rsidRPr="00AC4FBC">
        <w:t xml:space="preserve">Figure </w:t>
      </w:r>
      <w:bookmarkEnd w:id="25734"/>
      <w:r w:rsidRPr="00AC4FBC">
        <w:t>F.4.2.3-1: Example E-UTRA uplink power setting to be above a requirement</w:t>
      </w:r>
    </w:p>
    <w:p w14:paraId="260A5061" w14:textId="77777777" w:rsidR="00AB2B30" w:rsidRPr="00AC4FBC" w:rsidRDefault="00AB2B30"/>
    <w:p w14:paraId="74BA5088" w14:textId="48E05A8F" w:rsidR="00AB2B30" w:rsidRPr="00AC4FBC" w:rsidRDefault="006A7121">
      <w:r w:rsidRPr="00AC4FBC">
        <w:t xml:space="preserve">The smallest UE Power step size is defined in TS 36.213 [20] Table 5.1.1.1-2, for absolute </w:t>
      </w:r>
      <w:r w:rsidR="009040B9" w:rsidRPr="00AC4FBC">
        <w:rPr>
          <w:rFonts w:ascii="Arial" w:hAnsi="Arial"/>
          <w:b/>
          <w:noProof/>
          <w:position w:val="-10"/>
          <w:sz w:val="18"/>
          <w:lang w:eastAsia="zh-TW"/>
        </w:rPr>
        <w:drawing>
          <wp:inline distT="0" distB="0" distL="0" distR="0" wp14:anchorId="0BC5CCF4" wp14:editId="682E0771">
            <wp:extent cx="382270" cy="23304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2270" cy="233045"/>
                    </a:xfrm>
                    <a:prstGeom prst="rect">
                      <a:avLst/>
                    </a:prstGeom>
                    <a:noFill/>
                    <a:ln>
                      <a:noFill/>
                    </a:ln>
                  </pic:spPr>
                </pic:pic>
              </a:graphicData>
            </a:graphic>
          </wp:inline>
        </w:drawing>
      </w:r>
      <w:r w:rsidRPr="00AC4FBC">
        <w:t>.</w:t>
      </w:r>
    </w:p>
    <w:p w14:paraId="2AB0738F" w14:textId="77777777" w:rsidR="00AB2B30" w:rsidRPr="00AC4FBC" w:rsidRDefault="006A7121">
      <w:r w:rsidRPr="00AC4FBC">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4E4DFC0E" w14:textId="77777777" w:rsidR="00AB2B30" w:rsidRPr="00AC4FBC" w:rsidRDefault="006A7121">
      <w:r w:rsidRPr="00AC4FBC">
        <w:t>The Test system uncertainties are defined in Annex F of the present document.</w:t>
      </w:r>
    </w:p>
    <w:p w14:paraId="20CB8D63"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2.3-1.</w:t>
      </w:r>
    </w:p>
    <w:p w14:paraId="3BFBE2CF" w14:textId="77777777" w:rsidR="00AB2B30" w:rsidRPr="00AC4FBC" w:rsidRDefault="006A7121">
      <w:pPr>
        <w:pStyle w:val="Heading2"/>
      </w:pPr>
      <w:bookmarkStart w:id="25735" w:name="_Toc27476148"/>
      <w:bookmarkStart w:id="25736" w:name="_Toc29495589"/>
      <w:bookmarkStart w:id="25737" w:name="_Toc36116640"/>
      <w:bookmarkStart w:id="25738" w:name="_Toc36118689"/>
      <w:bookmarkStart w:id="25739" w:name="_Toc36560804"/>
      <w:bookmarkStart w:id="25740" w:name="_Toc43977341"/>
      <w:bookmarkStart w:id="25741" w:name="_Toc52213930"/>
      <w:bookmarkStart w:id="25742" w:name="_Toc60743403"/>
      <w:bookmarkStart w:id="25743" w:name="_Toc68206584"/>
      <w:bookmarkStart w:id="25744" w:name="_Toc75972382"/>
      <w:bookmarkStart w:id="25745" w:name="_Toc85051821"/>
      <w:bookmarkStart w:id="25746" w:name="_Toc90493843"/>
      <w:bookmarkStart w:id="25747" w:name="_Toc90494483"/>
      <w:bookmarkStart w:id="25748" w:name="_Toc100094536"/>
      <w:bookmarkStart w:id="25749" w:name="_Toc106873227"/>
      <w:bookmarkStart w:id="25750" w:name="_Toc155209208"/>
      <w:bookmarkStart w:id="25751" w:name="_CRF_4_3"/>
      <w:bookmarkEnd w:id="25751"/>
      <w:r w:rsidRPr="00AC4FBC">
        <w:t>F.4.3</w:t>
      </w:r>
      <w:r w:rsidRPr="00AC4FBC">
        <w:tab/>
        <w:t>Setting the power window below a requirement</w:t>
      </w:r>
      <w:bookmarkEnd w:id="25735"/>
      <w:bookmarkEnd w:id="25736"/>
      <w:bookmarkEnd w:id="25737"/>
      <w:bookmarkEnd w:id="25738"/>
      <w:bookmarkEnd w:id="25739"/>
      <w:bookmarkEnd w:id="25740"/>
      <w:bookmarkEnd w:id="25741"/>
      <w:bookmarkEnd w:id="25742"/>
      <w:bookmarkEnd w:id="25743"/>
      <w:bookmarkEnd w:id="25744"/>
      <w:bookmarkEnd w:id="25745"/>
      <w:bookmarkEnd w:id="25746"/>
      <w:bookmarkEnd w:id="25747"/>
      <w:bookmarkEnd w:id="25748"/>
      <w:bookmarkEnd w:id="25749"/>
      <w:bookmarkEnd w:id="25750"/>
    </w:p>
    <w:p w14:paraId="493902DB" w14:textId="77777777" w:rsidR="00AB2B30" w:rsidRPr="00AC4FBC" w:rsidRDefault="006A7121">
      <w:pPr>
        <w:pStyle w:val="Heading3"/>
      </w:pPr>
      <w:bookmarkStart w:id="25752" w:name="_Toc27476149"/>
      <w:bookmarkStart w:id="25753" w:name="_Toc29495590"/>
      <w:bookmarkStart w:id="25754" w:name="_Toc36116641"/>
      <w:bookmarkStart w:id="25755" w:name="_Toc36118690"/>
      <w:bookmarkStart w:id="25756" w:name="_Toc36560805"/>
      <w:bookmarkStart w:id="25757" w:name="_Toc43977342"/>
      <w:bookmarkStart w:id="25758" w:name="_Toc52213931"/>
      <w:bookmarkStart w:id="25759" w:name="_Toc60743404"/>
      <w:bookmarkStart w:id="25760" w:name="_Toc68206585"/>
      <w:bookmarkStart w:id="25761" w:name="_Toc75972383"/>
      <w:bookmarkStart w:id="25762" w:name="_Toc85051822"/>
      <w:bookmarkStart w:id="25763" w:name="_Toc90493844"/>
      <w:bookmarkStart w:id="25764" w:name="_Toc90494484"/>
      <w:bookmarkStart w:id="25765" w:name="_Toc100094537"/>
      <w:bookmarkStart w:id="25766" w:name="_Toc106873228"/>
      <w:bookmarkStart w:id="25767" w:name="_Toc155209209"/>
      <w:bookmarkStart w:id="25768" w:name="_CRF_4_3_1"/>
      <w:bookmarkEnd w:id="25768"/>
      <w:r w:rsidRPr="00AC4FBC">
        <w:t>F.4.3.1</w:t>
      </w:r>
      <w:r w:rsidRPr="00AC4FBC">
        <w:tab/>
        <w:t>NR FR1</w:t>
      </w:r>
      <w:bookmarkEnd w:id="25752"/>
      <w:bookmarkEnd w:id="25753"/>
      <w:bookmarkEnd w:id="25754"/>
      <w:bookmarkEnd w:id="25755"/>
      <w:bookmarkEnd w:id="25756"/>
      <w:bookmarkEnd w:id="25757"/>
      <w:bookmarkEnd w:id="25758"/>
      <w:bookmarkEnd w:id="25759"/>
      <w:bookmarkEnd w:id="25760"/>
      <w:bookmarkEnd w:id="25761"/>
      <w:bookmarkEnd w:id="25762"/>
      <w:bookmarkEnd w:id="25763"/>
      <w:bookmarkEnd w:id="25764"/>
      <w:bookmarkEnd w:id="25765"/>
      <w:bookmarkEnd w:id="25766"/>
      <w:bookmarkEnd w:id="25767"/>
    </w:p>
    <w:p w14:paraId="2B2F555D" w14:textId="77777777" w:rsidR="00AB2B30" w:rsidRPr="00AC4FBC" w:rsidRDefault="006A7121">
      <w:r w:rsidRPr="00AC4FBC">
        <w:t>Information from the core requirements in TS 38.101-1 [2], TS 38.213 [19] and the uncertainties in Annex F applicable to the Test case are used to derive the uplink power window. There are 4 stages:</w:t>
      </w:r>
    </w:p>
    <w:p w14:paraId="51EAA767" w14:textId="77777777" w:rsidR="00AB2B30" w:rsidRPr="00AC4FBC" w:rsidRDefault="006A7121">
      <w:pPr>
        <w:pStyle w:val="B10"/>
      </w:pPr>
      <w:r w:rsidRPr="00AC4FBC">
        <w:t>-</w:t>
      </w:r>
      <w:r w:rsidRPr="00AC4FBC">
        <w:tab/>
        <w:t>Find the uplink power target value.</w:t>
      </w:r>
    </w:p>
    <w:p w14:paraId="3224F35C" w14:textId="77777777" w:rsidR="00AB2B30" w:rsidRPr="00AC4FBC" w:rsidRDefault="006A7121">
      <w:pPr>
        <w:pStyle w:val="B10"/>
      </w:pPr>
      <w:r w:rsidRPr="00AC4FBC">
        <w:t>-</w:t>
      </w:r>
      <w:r w:rsidRPr="00AC4FBC">
        <w:tab/>
        <w:t>Determine how closely the uplink power can be set to the target value.</w:t>
      </w:r>
    </w:p>
    <w:p w14:paraId="4E98DB33" w14:textId="77777777" w:rsidR="00AB2B30" w:rsidRPr="00AC4FBC" w:rsidRDefault="006A7121">
      <w:pPr>
        <w:pStyle w:val="B10"/>
      </w:pPr>
      <w:r w:rsidRPr="00AC4FBC">
        <w:t>-</w:t>
      </w:r>
      <w:r w:rsidRPr="00AC4FBC">
        <w:tab/>
        <w:t>Include the effect of test system uncertainty.</w:t>
      </w:r>
    </w:p>
    <w:p w14:paraId="591E1801" w14:textId="77777777" w:rsidR="00AB2B30" w:rsidRPr="00AC4FBC" w:rsidRDefault="006A7121">
      <w:pPr>
        <w:pStyle w:val="B10"/>
      </w:pPr>
      <w:r w:rsidRPr="00AC4FBC">
        <w:t>-</w:t>
      </w:r>
      <w:r w:rsidRPr="00AC4FBC">
        <w:tab/>
        <w:t>Position the Uplink power window to ensure UE is not tested outside Core requirements.</w:t>
      </w:r>
    </w:p>
    <w:p w14:paraId="728BCE74" w14:textId="77777777" w:rsidR="00AB2B30" w:rsidRPr="00AC4FBC" w:rsidRDefault="006A7121">
      <w:r w:rsidRPr="00AC4FBC">
        <w:t>This process is shown in the diagram below, using values for f ≤ 3GHz and BW ≤ 40MHz and taking an example where the target value is 4dB below PCMAX_L (UE Core requirement side condition):</w:t>
      </w:r>
    </w:p>
    <w:p w14:paraId="787C2E26" w14:textId="2FF71FEF" w:rsidR="00AB2B30" w:rsidRPr="00AC4FBC" w:rsidRDefault="009040B9">
      <w:pPr>
        <w:pStyle w:val="TH"/>
      </w:pPr>
      <w:r w:rsidRPr="00AC4FBC">
        <w:rPr>
          <w:noProof/>
          <w:lang w:eastAsia="zh-TW"/>
        </w:rPr>
        <w:drawing>
          <wp:inline distT="0" distB="0" distL="0" distR="0" wp14:anchorId="3E54661C" wp14:editId="25E72805">
            <wp:extent cx="6101715" cy="579374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4F036B4E" w14:textId="77777777" w:rsidR="00AB2B30" w:rsidRPr="00AC4FBC" w:rsidRDefault="006A7121">
      <w:pPr>
        <w:pStyle w:val="TF"/>
      </w:pPr>
      <w:bookmarkStart w:id="25769" w:name="_CRFigureF_4_3_11"/>
      <w:r w:rsidRPr="00AC4FBC">
        <w:t xml:space="preserve">Figure </w:t>
      </w:r>
      <w:bookmarkEnd w:id="25769"/>
      <w:r w:rsidRPr="00AC4FBC">
        <w:t>F.4.3.1-1: Example NR FR1 uplink power setting to be below a requirement</w:t>
      </w:r>
    </w:p>
    <w:p w14:paraId="513860C8" w14:textId="77777777" w:rsidR="00AB2B30" w:rsidRPr="00AC4FBC" w:rsidRDefault="00AB2B30"/>
    <w:p w14:paraId="7AE5C380" w14:textId="6BFCA673" w:rsidR="00AB2B30" w:rsidRPr="00AC4FBC" w:rsidRDefault="006A7121">
      <w:r w:rsidRPr="00AC4FBC">
        <w:t xml:space="preserve">The smallest UE Power step size is defined in TS 38.213 [19] Table 7.1.1-1, for absolute </w:t>
      </w:r>
      <w:r w:rsidR="009040B9" w:rsidRPr="00AC4FBC">
        <w:rPr>
          <w:b/>
          <w:noProof/>
          <w:lang w:eastAsia="zh-TW"/>
        </w:rPr>
        <w:drawing>
          <wp:inline distT="0" distB="0" distL="0" distR="0" wp14:anchorId="46DE2639" wp14:editId="554FA869">
            <wp:extent cx="532130" cy="23304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AC4FBC">
        <w:t>.</w:t>
      </w:r>
    </w:p>
    <w:p w14:paraId="5B8A0673" w14:textId="77777777" w:rsidR="00AB2B30" w:rsidRPr="00AC4FBC" w:rsidRDefault="006A7121">
      <w:r w:rsidRPr="00AC4FBC">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59265AD8" w14:textId="77777777" w:rsidR="00AB2B30" w:rsidRPr="00AC4FBC" w:rsidRDefault="006A7121">
      <w:r w:rsidRPr="00AC4FBC">
        <w:t>The Test system uncertainties are defined in Annex F of the present document.</w:t>
      </w:r>
    </w:p>
    <w:p w14:paraId="2F77EDFB"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3.1-1.</w:t>
      </w:r>
    </w:p>
    <w:p w14:paraId="26F18409" w14:textId="77777777" w:rsidR="00AB2B30" w:rsidRPr="00AC4FBC" w:rsidRDefault="006A7121">
      <w:pPr>
        <w:pStyle w:val="Heading3"/>
      </w:pPr>
      <w:bookmarkStart w:id="25770" w:name="_Toc27476150"/>
      <w:bookmarkStart w:id="25771" w:name="_Toc29495591"/>
      <w:bookmarkStart w:id="25772" w:name="_Toc36116642"/>
      <w:bookmarkStart w:id="25773" w:name="_Toc36118691"/>
      <w:bookmarkStart w:id="25774" w:name="_Toc36560806"/>
      <w:bookmarkStart w:id="25775" w:name="_Toc43977343"/>
      <w:bookmarkStart w:id="25776" w:name="_Toc52213932"/>
      <w:bookmarkStart w:id="25777" w:name="_Toc60743405"/>
      <w:bookmarkStart w:id="25778" w:name="_Toc68206586"/>
      <w:bookmarkStart w:id="25779" w:name="_Toc75972384"/>
      <w:bookmarkStart w:id="25780" w:name="_Toc85051823"/>
      <w:bookmarkStart w:id="25781" w:name="_Toc90493845"/>
      <w:bookmarkStart w:id="25782" w:name="_Toc90494485"/>
      <w:bookmarkStart w:id="25783" w:name="_Toc100094538"/>
      <w:bookmarkStart w:id="25784" w:name="_Toc106873229"/>
      <w:bookmarkStart w:id="25785" w:name="_Toc155209210"/>
      <w:bookmarkStart w:id="25786" w:name="_CRF_4_3_2"/>
      <w:bookmarkEnd w:id="25786"/>
      <w:r w:rsidRPr="00AC4FBC">
        <w:t>F.4.3.2</w:t>
      </w:r>
      <w:r w:rsidRPr="00AC4FBC">
        <w:tab/>
        <w:t>NR FR2</w:t>
      </w:r>
      <w:bookmarkEnd w:id="25770"/>
      <w:bookmarkEnd w:id="25771"/>
      <w:bookmarkEnd w:id="25772"/>
      <w:bookmarkEnd w:id="25773"/>
      <w:bookmarkEnd w:id="25774"/>
      <w:bookmarkEnd w:id="25775"/>
      <w:bookmarkEnd w:id="25776"/>
      <w:bookmarkEnd w:id="25777"/>
      <w:bookmarkEnd w:id="25778"/>
      <w:bookmarkEnd w:id="25779"/>
      <w:bookmarkEnd w:id="25780"/>
      <w:bookmarkEnd w:id="25781"/>
      <w:bookmarkEnd w:id="25782"/>
      <w:bookmarkEnd w:id="25783"/>
      <w:bookmarkEnd w:id="25784"/>
      <w:bookmarkEnd w:id="25785"/>
    </w:p>
    <w:p w14:paraId="2FAA355E" w14:textId="77777777" w:rsidR="00397ACC" w:rsidRPr="00AC4FBC" w:rsidRDefault="00397ACC" w:rsidP="00397ACC">
      <w:bookmarkStart w:id="25787" w:name="_Toc27476151"/>
      <w:bookmarkStart w:id="25788" w:name="_Toc29495592"/>
      <w:bookmarkStart w:id="25789" w:name="_Toc36116643"/>
      <w:bookmarkStart w:id="25790" w:name="_Toc36118692"/>
      <w:bookmarkStart w:id="25791" w:name="_Toc36560807"/>
      <w:bookmarkStart w:id="25792" w:name="_Toc43977344"/>
      <w:bookmarkStart w:id="25793" w:name="_Toc52213933"/>
      <w:bookmarkStart w:id="25794" w:name="_Toc60743406"/>
      <w:bookmarkStart w:id="25795" w:name="_Toc68206587"/>
      <w:r w:rsidRPr="00AC4FBC">
        <w:t>Information from the core requirements in TS 38.101-2 [3], TS 38.213 [19] and the uncertainties in Annex F applicable to the Test case are used to derive the uplink power window. There are 4 stages:</w:t>
      </w:r>
    </w:p>
    <w:p w14:paraId="2FCE11D2" w14:textId="77777777" w:rsidR="00397ACC" w:rsidRPr="00AC4FBC" w:rsidRDefault="00397ACC" w:rsidP="00397ACC">
      <w:pPr>
        <w:pStyle w:val="B10"/>
      </w:pPr>
      <w:r w:rsidRPr="00AC4FBC">
        <w:t>-</w:t>
      </w:r>
      <w:r w:rsidRPr="00AC4FBC">
        <w:tab/>
        <w:t>Find the uplink power target value.</w:t>
      </w:r>
    </w:p>
    <w:p w14:paraId="0F8E6163" w14:textId="77777777" w:rsidR="00397ACC" w:rsidRPr="00AC4FBC" w:rsidRDefault="00397ACC" w:rsidP="00397ACC">
      <w:pPr>
        <w:pStyle w:val="B10"/>
      </w:pPr>
      <w:r w:rsidRPr="00AC4FBC">
        <w:t>-</w:t>
      </w:r>
      <w:r w:rsidRPr="00AC4FBC">
        <w:tab/>
        <w:t>Determine how closely the uplink power can be set to the target value.</w:t>
      </w:r>
    </w:p>
    <w:p w14:paraId="643ABA00" w14:textId="77777777" w:rsidR="00397ACC" w:rsidRPr="00AC4FBC" w:rsidRDefault="00397ACC" w:rsidP="00397ACC">
      <w:pPr>
        <w:pStyle w:val="B10"/>
      </w:pPr>
      <w:r w:rsidRPr="00AC4FBC">
        <w:t>-</w:t>
      </w:r>
      <w:r w:rsidRPr="00AC4FBC">
        <w:tab/>
        <w:t>Include the effect of test system uncertainty.</w:t>
      </w:r>
    </w:p>
    <w:p w14:paraId="3BFE8431" w14:textId="77777777" w:rsidR="00397ACC" w:rsidRPr="00AC4FBC" w:rsidRDefault="00397ACC" w:rsidP="00397ACC">
      <w:pPr>
        <w:pStyle w:val="B10"/>
      </w:pPr>
      <w:r w:rsidRPr="00AC4FBC">
        <w:t>-</w:t>
      </w:r>
      <w:r w:rsidRPr="00AC4FBC">
        <w:tab/>
        <w:t>Position the Uplink power window to ensure UE is not tested outside Core requirements.</w:t>
      </w:r>
    </w:p>
    <w:p w14:paraId="2E221EBF" w14:textId="77777777" w:rsidR="00397ACC" w:rsidRPr="00AC4FBC" w:rsidRDefault="00397ACC" w:rsidP="00397ACC">
      <w:r w:rsidRPr="00AC4FBC">
        <w:t>This process is shown in the diagram below, using values for FR2a and P</w:t>
      </w:r>
      <w:r w:rsidRPr="00AC4FBC">
        <w:rPr>
          <w:vertAlign w:val="subscript"/>
        </w:rPr>
        <w:t>UMAX</w:t>
      </w:r>
      <w:r w:rsidRPr="00AC4FBC">
        <w:rPr>
          <w:bCs/>
          <w:vertAlign w:val="subscript"/>
        </w:rPr>
        <w:t xml:space="preserve"> </w:t>
      </w:r>
      <w:r w:rsidRPr="00AC4FBC">
        <w:t>≥ P &gt; P</w:t>
      </w:r>
      <w:r w:rsidRPr="00AC4FBC">
        <w:rPr>
          <w:vertAlign w:val="subscript"/>
        </w:rPr>
        <w:t>int</w:t>
      </w:r>
      <w:r w:rsidRPr="00AC4FBC">
        <w:t xml:space="preserve"> and taking an example where the target value is P</w:t>
      </w:r>
      <w:r w:rsidRPr="00AC4FBC">
        <w:rPr>
          <w:vertAlign w:val="subscript"/>
        </w:rPr>
        <w:t>UMAX</w:t>
      </w:r>
      <w:r w:rsidRPr="00AC4FBC">
        <w:t>:</w:t>
      </w:r>
    </w:p>
    <w:p w14:paraId="6E026225" w14:textId="77777777" w:rsidR="00397ACC" w:rsidRPr="00AC4FBC" w:rsidRDefault="00397ACC" w:rsidP="00397ACC">
      <w:pPr>
        <w:pStyle w:val="TH"/>
      </w:pPr>
      <w:r w:rsidRPr="00AC4FBC">
        <w:rPr>
          <w:noProof/>
          <w:lang w:eastAsia="zh-TW"/>
        </w:rPr>
        <w:drawing>
          <wp:inline distT="0" distB="0" distL="0" distR="0" wp14:anchorId="443BA5A5" wp14:editId="3F4E7472">
            <wp:extent cx="6120765" cy="3677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6120765" cy="3677920"/>
                    </a:xfrm>
                    <a:prstGeom prst="rect">
                      <a:avLst/>
                    </a:prstGeom>
                  </pic:spPr>
                </pic:pic>
              </a:graphicData>
            </a:graphic>
          </wp:inline>
        </w:drawing>
      </w:r>
    </w:p>
    <w:p w14:paraId="6C7C20B2" w14:textId="77777777" w:rsidR="00397ACC" w:rsidRPr="00AC4FBC" w:rsidRDefault="00397ACC" w:rsidP="00397ACC">
      <w:pPr>
        <w:pStyle w:val="TF"/>
      </w:pPr>
      <w:bookmarkStart w:id="25796" w:name="_CRFigureF_4_3_21"/>
      <w:r w:rsidRPr="00AC4FBC">
        <w:t xml:space="preserve">Figure </w:t>
      </w:r>
      <w:bookmarkEnd w:id="25796"/>
      <w:r w:rsidRPr="00AC4FBC">
        <w:t>F.4.3.2-1: Example NR FR2 uplink power setting to be below a requirement</w:t>
      </w:r>
    </w:p>
    <w:p w14:paraId="70FF4539" w14:textId="77777777" w:rsidR="00397ACC" w:rsidRPr="00AC4FBC" w:rsidRDefault="00397ACC" w:rsidP="00397ACC"/>
    <w:p w14:paraId="0C0F7F97" w14:textId="77777777" w:rsidR="00397ACC" w:rsidRPr="00AC4FBC" w:rsidRDefault="00397ACC" w:rsidP="00397ACC">
      <w:r w:rsidRPr="00AC4FBC">
        <w:t xml:space="preserve">The smallest UE Power step size is defined in TS 38.213 [19] Table 7.1.1-1, for absolute </w:t>
      </w:r>
      <w:r w:rsidRPr="00AC4FBC">
        <w:rPr>
          <w:b/>
          <w:noProof/>
          <w:lang w:eastAsia="zh-TW"/>
        </w:rPr>
        <w:drawing>
          <wp:inline distT="0" distB="0" distL="0" distR="0" wp14:anchorId="3FD61A85" wp14:editId="13C449BE">
            <wp:extent cx="5334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C4FBC">
        <w:t>.</w:t>
      </w:r>
    </w:p>
    <w:p w14:paraId="499E7C47" w14:textId="77777777" w:rsidR="00397ACC" w:rsidRPr="00AC4FBC" w:rsidRDefault="00397ACC" w:rsidP="00397ACC">
      <w:r w:rsidRPr="00AC4FBC">
        <w:t>The UE Power step size tolerance is defined in TS 38.101-1 [3] Table 6.3.4.3-1 and Table 6.3.4.3-2, for PUSCH to PUSCH transitions with the allocated resource blocks fixed in frequency and no transmission gaps other than those generated by downlink subframes, Guard Periods, and for a power step ΔP = 1 dB.</w:t>
      </w:r>
    </w:p>
    <w:p w14:paraId="60128103" w14:textId="77777777" w:rsidR="00397ACC" w:rsidRPr="00AC4FBC" w:rsidRDefault="00397ACC" w:rsidP="00397ACC">
      <w:r w:rsidRPr="00AC4FBC">
        <w:t>The Test system uncertainties are defined in Annex F of the present document.</w:t>
      </w:r>
    </w:p>
    <w:p w14:paraId="40EC4C65" w14:textId="09A4F245" w:rsidR="00397ACC" w:rsidRPr="00AC4FBC" w:rsidRDefault="00397ACC" w:rsidP="00397ACC">
      <w:r w:rsidRPr="00AC4FBC">
        <w:t>To ensure that the actual UE uplink power is within the Uplink power window, UE uplink power measured by the test system should remain within the smaller Uplink power control window shown in Figure F.4.3.2-1.</w:t>
      </w:r>
    </w:p>
    <w:p w14:paraId="674AE114" w14:textId="77777777" w:rsidR="00AB2B30" w:rsidRPr="00AC4FBC" w:rsidRDefault="006A7121">
      <w:pPr>
        <w:pStyle w:val="Heading3"/>
      </w:pPr>
      <w:bookmarkStart w:id="25797" w:name="_Toc75972385"/>
      <w:bookmarkStart w:id="25798" w:name="_Toc85051824"/>
      <w:bookmarkStart w:id="25799" w:name="_Toc90493846"/>
      <w:bookmarkStart w:id="25800" w:name="_Toc90494486"/>
      <w:bookmarkStart w:id="25801" w:name="_Toc100094539"/>
      <w:bookmarkStart w:id="25802" w:name="_Toc106873230"/>
      <w:bookmarkStart w:id="25803" w:name="_Toc155209211"/>
      <w:bookmarkStart w:id="25804" w:name="_CRF_4_3_3"/>
      <w:bookmarkEnd w:id="25804"/>
      <w:r w:rsidRPr="00AC4FBC">
        <w:t>F.4.3.3</w:t>
      </w:r>
      <w:r w:rsidRPr="00AC4FBC">
        <w:tab/>
        <w:t>E-UTRA</w:t>
      </w:r>
      <w:bookmarkEnd w:id="25787"/>
      <w:bookmarkEnd w:id="25788"/>
      <w:bookmarkEnd w:id="25789"/>
      <w:bookmarkEnd w:id="25790"/>
      <w:bookmarkEnd w:id="25791"/>
      <w:bookmarkEnd w:id="25792"/>
      <w:bookmarkEnd w:id="25793"/>
      <w:bookmarkEnd w:id="25794"/>
      <w:bookmarkEnd w:id="25795"/>
      <w:bookmarkEnd w:id="25797"/>
      <w:bookmarkEnd w:id="25798"/>
      <w:bookmarkEnd w:id="25799"/>
      <w:bookmarkEnd w:id="25800"/>
      <w:bookmarkEnd w:id="25801"/>
      <w:bookmarkEnd w:id="25802"/>
      <w:bookmarkEnd w:id="25803"/>
    </w:p>
    <w:p w14:paraId="3EA99B46" w14:textId="77777777" w:rsidR="00AB2B30" w:rsidRPr="00AC4FBC" w:rsidRDefault="006A7121">
      <w:r w:rsidRPr="00AC4FBC">
        <w:t>Information from the core requirements in TS 36.101 [5], TS 36.213 [20] and the uncertainties in Annex F applicable to the Test case are used to derive the uplink power window. There are 4 stages:</w:t>
      </w:r>
    </w:p>
    <w:p w14:paraId="0BB6B28F" w14:textId="77777777" w:rsidR="00AB2B30" w:rsidRPr="00AC4FBC" w:rsidRDefault="006A7121">
      <w:r w:rsidRPr="00AC4FBC">
        <w:t>-</w:t>
      </w:r>
      <w:r w:rsidRPr="00AC4FBC">
        <w:tab/>
        <w:t>Find the uplink power target value.</w:t>
      </w:r>
    </w:p>
    <w:p w14:paraId="7AECE187" w14:textId="77777777" w:rsidR="00AB2B30" w:rsidRPr="00AC4FBC" w:rsidRDefault="006A7121">
      <w:r w:rsidRPr="00AC4FBC">
        <w:t>-</w:t>
      </w:r>
      <w:r w:rsidRPr="00AC4FBC">
        <w:tab/>
        <w:t>Determine how closely the uplink power can be set to the target value.</w:t>
      </w:r>
    </w:p>
    <w:p w14:paraId="6C94E01E" w14:textId="77777777" w:rsidR="00AB2B30" w:rsidRPr="00AC4FBC" w:rsidRDefault="006A7121">
      <w:r w:rsidRPr="00AC4FBC">
        <w:t>-</w:t>
      </w:r>
      <w:r w:rsidRPr="00AC4FBC">
        <w:tab/>
        <w:t>Include the effect of test system uncertainty.</w:t>
      </w:r>
    </w:p>
    <w:p w14:paraId="2666C447" w14:textId="77777777" w:rsidR="00AB2B30" w:rsidRPr="00AC4FBC" w:rsidRDefault="006A7121">
      <w:r w:rsidRPr="00AC4FBC">
        <w:t>-</w:t>
      </w:r>
      <w:r w:rsidRPr="00AC4FBC">
        <w:tab/>
        <w:t>Position the Uplink power window to ensure UE is not tested outside Core requirements.</w:t>
      </w:r>
    </w:p>
    <w:p w14:paraId="4F84A87D" w14:textId="77777777" w:rsidR="00AB2B30" w:rsidRPr="00AC4FBC" w:rsidRDefault="006A7121">
      <w:r w:rsidRPr="00AC4FBC">
        <w:t>This process is shown in the diagram below, using values for f ≤ 3GHz and BW ≤ 40MHz and taking an example where the target value is 4dB below PCMAX_L (UE Core requirement side condition):</w:t>
      </w:r>
    </w:p>
    <w:p w14:paraId="2F40B54D" w14:textId="3E498F35" w:rsidR="00AB2B30" w:rsidRPr="00AC4FBC" w:rsidRDefault="009040B9">
      <w:pPr>
        <w:pStyle w:val="TH"/>
      </w:pPr>
      <w:r w:rsidRPr="00AC4FBC">
        <w:rPr>
          <w:noProof/>
          <w:lang w:eastAsia="zh-TW"/>
        </w:rPr>
        <w:drawing>
          <wp:inline distT="0" distB="0" distL="0" distR="0" wp14:anchorId="536D41AE" wp14:editId="644821E7">
            <wp:extent cx="6101715" cy="579374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60782868" w14:textId="77777777" w:rsidR="00AB2B30" w:rsidRPr="00AC4FBC" w:rsidRDefault="006A7121">
      <w:pPr>
        <w:pStyle w:val="TF"/>
      </w:pPr>
      <w:bookmarkStart w:id="25805" w:name="_CRFigureF_4_3_31"/>
      <w:r w:rsidRPr="00AC4FBC">
        <w:t xml:space="preserve">Figure </w:t>
      </w:r>
      <w:bookmarkEnd w:id="25805"/>
      <w:r w:rsidRPr="00AC4FBC">
        <w:t>F.4.3.3-1: Example E-UTRA uplink power setting to be below a requirement</w:t>
      </w:r>
    </w:p>
    <w:p w14:paraId="7CB30B06" w14:textId="77777777" w:rsidR="00AB2B30" w:rsidRPr="00AC4FBC" w:rsidRDefault="00AB2B30"/>
    <w:p w14:paraId="7BBADEEF" w14:textId="5B2B5D44" w:rsidR="00AB2B30" w:rsidRPr="00AC4FBC" w:rsidRDefault="006A7121">
      <w:r w:rsidRPr="00AC4FBC">
        <w:t xml:space="preserve">The smallest UE Power step  size is defined in TS 36.213 [20] Table 5.1.1.1-2, for absolute </w:t>
      </w:r>
      <w:r w:rsidR="009040B9" w:rsidRPr="00AC4FBC">
        <w:rPr>
          <w:rFonts w:ascii="Arial" w:hAnsi="Arial"/>
          <w:b/>
          <w:noProof/>
          <w:position w:val="-10"/>
          <w:sz w:val="18"/>
          <w:lang w:eastAsia="zh-TW"/>
        </w:rPr>
        <w:drawing>
          <wp:inline distT="0" distB="0" distL="0" distR="0" wp14:anchorId="217D9C69" wp14:editId="656B29B1">
            <wp:extent cx="382270" cy="23304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2270" cy="233045"/>
                    </a:xfrm>
                    <a:prstGeom prst="rect">
                      <a:avLst/>
                    </a:prstGeom>
                    <a:noFill/>
                    <a:ln>
                      <a:noFill/>
                    </a:ln>
                  </pic:spPr>
                </pic:pic>
              </a:graphicData>
            </a:graphic>
          </wp:inline>
        </w:drawing>
      </w:r>
      <w:r w:rsidRPr="00AC4FBC">
        <w:t>.</w:t>
      </w:r>
    </w:p>
    <w:p w14:paraId="4B077D78" w14:textId="77777777" w:rsidR="00AB2B30" w:rsidRPr="00AC4FBC" w:rsidRDefault="006A7121">
      <w:r w:rsidRPr="00AC4FBC">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79654E2A" w14:textId="77777777" w:rsidR="00AB2B30" w:rsidRPr="00AC4FBC" w:rsidRDefault="006A7121">
      <w:r w:rsidRPr="00AC4FBC">
        <w:t>The Test system uncertainties are defined in Annex F of the present document.</w:t>
      </w:r>
    </w:p>
    <w:p w14:paraId="3E749ED7" w14:textId="77777777" w:rsidR="00AB2B30" w:rsidRPr="00AC4FBC" w:rsidRDefault="006A7121">
      <w:r w:rsidRPr="00AC4FBC">
        <w:t>To ensure that the actual UE uplink power is within the Uplink power window, UE uplink power measured by the test system should remain within the smaller Uplink power control window shown in Figure F.4.3.3-1.</w:t>
      </w:r>
    </w:p>
    <w:p w14:paraId="1AFE6211" w14:textId="77777777" w:rsidR="00AB2B30" w:rsidRPr="00AC4FBC" w:rsidRDefault="006A7121">
      <w:pPr>
        <w:pStyle w:val="Heading2"/>
      </w:pPr>
      <w:bookmarkStart w:id="25806" w:name="_Toc27476152"/>
      <w:bookmarkStart w:id="25807" w:name="_Toc29495593"/>
      <w:bookmarkStart w:id="25808" w:name="_Toc36116644"/>
      <w:bookmarkStart w:id="25809" w:name="_Toc36118693"/>
      <w:bookmarkStart w:id="25810" w:name="_Toc36560808"/>
      <w:bookmarkStart w:id="25811" w:name="_Toc43977345"/>
      <w:bookmarkStart w:id="25812" w:name="_Toc52213934"/>
      <w:bookmarkStart w:id="25813" w:name="_Toc60743407"/>
      <w:bookmarkStart w:id="25814" w:name="_Toc68206588"/>
      <w:bookmarkStart w:id="25815" w:name="_Toc75972386"/>
      <w:bookmarkStart w:id="25816" w:name="_Toc85051825"/>
      <w:bookmarkStart w:id="25817" w:name="_Toc90493847"/>
      <w:bookmarkStart w:id="25818" w:name="_Toc90494487"/>
      <w:bookmarkStart w:id="25819" w:name="_Toc100094540"/>
      <w:bookmarkStart w:id="25820" w:name="_Toc106873231"/>
      <w:bookmarkStart w:id="25821" w:name="_Toc155209212"/>
      <w:bookmarkStart w:id="25822" w:name="_CRF_4_4"/>
      <w:bookmarkEnd w:id="25822"/>
      <w:r w:rsidRPr="00AC4FBC">
        <w:t>F.4.4</w:t>
      </w:r>
      <w:r w:rsidRPr="00AC4FBC">
        <w:tab/>
        <w:t>Setting the power window centred on a target value</w:t>
      </w:r>
      <w:bookmarkEnd w:id="25806"/>
      <w:bookmarkEnd w:id="25807"/>
      <w:bookmarkEnd w:id="25808"/>
      <w:bookmarkEnd w:id="25809"/>
      <w:bookmarkEnd w:id="25810"/>
      <w:bookmarkEnd w:id="25811"/>
      <w:bookmarkEnd w:id="25812"/>
      <w:bookmarkEnd w:id="25813"/>
      <w:bookmarkEnd w:id="25814"/>
      <w:bookmarkEnd w:id="25815"/>
      <w:bookmarkEnd w:id="25816"/>
      <w:bookmarkEnd w:id="25817"/>
      <w:bookmarkEnd w:id="25818"/>
      <w:bookmarkEnd w:id="25819"/>
      <w:bookmarkEnd w:id="25820"/>
      <w:bookmarkEnd w:id="25821"/>
    </w:p>
    <w:p w14:paraId="2C04F65A" w14:textId="77777777" w:rsidR="00AB2B30" w:rsidRPr="00AC4FBC" w:rsidRDefault="006A7121">
      <w:pPr>
        <w:pStyle w:val="Heading3"/>
      </w:pPr>
      <w:bookmarkStart w:id="25823" w:name="_Toc27476153"/>
      <w:bookmarkStart w:id="25824" w:name="_Toc29495594"/>
      <w:bookmarkStart w:id="25825" w:name="_Toc36116645"/>
      <w:bookmarkStart w:id="25826" w:name="_Toc36118694"/>
      <w:bookmarkStart w:id="25827" w:name="_Toc36560809"/>
      <w:bookmarkStart w:id="25828" w:name="_Toc43977346"/>
      <w:bookmarkStart w:id="25829" w:name="_Toc52213935"/>
      <w:bookmarkStart w:id="25830" w:name="_Toc60743408"/>
      <w:bookmarkStart w:id="25831" w:name="_Toc68206589"/>
      <w:bookmarkStart w:id="25832" w:name="_Toc75972387"/>
      <w:bookmarkStart w:id="25833" w:name="_Toc85051826"/>
      <w:bookmarkStart w:id="25834" w:name="_Toc90493848"/>
      <w:bookmarkStart w:id="25835" w:name="_Toc90494488"/>
      <w:bookmarkStart w:id="25836" w:name="_Toc100094541"/>
      <w:bookmarkStart w:id="25837" w:name="_Toc106873232"/>
      <w:bookmarkStart w:id="25838" w:name="_Toc155209213"/>
      <w:bookmarkStart w:id="25839" w:name="_CRF_4_4_1"/>
      <w:bookmarkEnd w:id="25839"/>
      <w:r w:rsidRPr="00AC4FBC">
        <w:t>F.4.4.1</w:t>
      </w:r>
      <w:r w:rsidRPr="00AC4FBC">
        <w:tab/>
        <w:t>NR FR1</w:t>
      </w:r>
      <w:bookmarkEnd w:id="25823"/>
      <w:bookmarkEnd w:id="25824"/>
      <w:bookmarkEnd w:id="25825"/>
      <w:bookmarkEnd w:id="25826"/>
      <w:bookmarkEnd w:id="25827"/>
      <w:bookmarkEnd w:id="25828"/>
      <w:bookmarkEnd w:id="25829"/>
      <w:bookmarkEnd w:id="25830"/>
      <w:bookmarkEnd w:id="25831"/>
      <w:bookmarkEnd w:id="25832"/>
      <w:bookmarkEnd w:id="25833"/>
      <w:bookmarkEnd w:id="25834"/>
      <w:bookmarkEnd w:id="25835"/>
      <w:bookmarkEnd w:id="25836"/>
      <w:bookmarkEnd w:id="25837"/>
      <w:bookmarkEnd w:id="25838"/>
    </w:p>
    <w:p w14:paraId="556B9BCF" w14:textId="77777777" w:rsidR="00AB2B30" w:rsidRPr="00AC4FBC" w:rsidRDefault="006A7121">
      <w:r w:rsidRPr="00AC4FBC">
        <w:t>Information from the core requirements in TS 38.101-1 [2], TS 38.213 [19] and the uncertainties in Annex F applicable to the Test case are used to derive the uplink power window. There are 4 stages:</w:t>
      </w:r>
    </w:p>
    <w:p w14:paraId="1C45281F" w14:textId="77777777" w:rsidR="00AB2B30" w:rsidRPr="00AC4FBC" w:rsidRDefault="006A7121">
      <w:pPr>
        <w:pStyle w:val="B10"/>
      </w:pPr>
      <w:r w:rsidRPr="00AC4FBC">
        <w:t>-</w:t>
      </w:r>
      <w:r w:rsidRPr="00AC4FBC">
        <w:tab/>
        <w:t>Find the uplink power target value.</w:t>
      </w:r>
    </w:p>
    <w:p w14:paraId="2420F186" w14:textId="77777777" w:rsidR="00AB2B30" w:rsidRPr="00AC4FBC" w:rsidRDefault="006A7121">
      <w:pPr>
        <w:pStyle w:val="B10"/>
      </w:pPr>
      <w:r w:rsidRPr="00AC4FBC">
        <w:t>-</w:t>
      </w:r>
      <w:r w:rsidRPr="00AC4FBC">
        <w:tab/>
        <w:t>Determine how closely the uplink power can be set to the target value.</w:t>
      </w:r>
    </w:p>
    <w:p w14:paraId="1EDE675E" w14:textId="77777777" w:rsidR="00AB2B30" w:rsidRPr="00AC4FBC" w:rsidRDefault="006A7121">
      <w:pPr>
        <w:pStyle w:val="B10"/>
      </w:pPr>
      <w:r w:rsidRPr="00AC4FBC">
        <w:t>-</w:t>
      </w:r>
      <w:r w:rsidRPr="00AC4FBC">
        <w:tab/>
        <w:t>Include the effect of test system uncertainty.</w:t>
      </w:r>
    </w:p>
    <w:p w14:paraId="553031C7" w14:textId="77777777" w:rsidR="00AB2B30" w:rsidRPr="00AC4FBC" w:rsidRDefault="006A7121">
      <w:pPr>
        <w:pStyle w:val="B10"/>
      </w:pPr>
      <w:r w:rsidRPr="00AC4FBC">
        <w:t>-</w:t>
      </w:r>
      <w:r w:rsidRPr="00AC4FBC">
        <w:tab/>
        <w:t>Position the Uplink power window centred on the target value.</w:t>
      </w:r>
    </w:p>
    <w:p w14:paraId="34F274B6" w14:textId="77777777" w:rsidR="00AB2B30" w:rsidRPr="00AC4FBC" w:rsidRDefault="006A7121">
      <w:r w:rsidRPr="00AC4FBC">
        <w:t>This process is shown in the diagram below, using values for f ≤ 3GHz and BW ≤ 40MHz and taking an example where the target value is +10dBm:</w:t>
      </w:r>
    </w:p>
    <w:p w14:paraId="547446A7" w14:textId="66251183" w:rsidR="00AB2B30" w:rsidRPr="00AC4FBC" w:rsidRDefault="009040B9">
      <w:pPr>
        <w:pStyle w:val="TH"/>
      </w:pPr>
      <w:r w:rsidRPr="00AC4FBC">
        <w:rPr>
          <w:noProof/>
          <w:lang w:eastAsia="zh-TW"/>
        </w:rPr>
        <w:drawing>
          <wp:inline distT="0" distB="0" distL="0" distR="0" wp14:anchorId="6AE626B5" wp14:editId="4F17FBD6">
            <wp:extent cx="6101715" cy="449707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101715" cy="4497070"/>
                    </a:xfrm>
                    <a:prstGeom prst="rect">
                      <a:avLst/>
                    </a:prstGeom>
                    <a:noFill/>
                    <a:ln>
                      <a:noFill/>
                    </a:ln>
                  </pic:spPr>
                </pic:pic>
              </a:graphicData>
            </a:graphic>
          </wp:inline>
        </w:drawing>
      </w:r>
    </w:p>
    <w:p w14:paraId="0BC75B06" w14:textId="77777777" w:rsidR="00AB2B30" w:rsidRPr="00AC4FBC" w:rsidRDefault="006A7121">
      <w:pPr>
        <w:pStyle w:val="TF"/>
      </w:pPr>
      <w:bookmarkStart w:id="25840" w:name="_CRFigureF_4_4_11"/>
      <w:r w:rsidRPr="00AC4FBC">
        <w:t xml:space="preserve">Figure </w:t>
      </w:r>
      <w:bookmarkEnd w:id="25840"/>
      <w:r w:rsidRPr="00AC4FBC">
        <w:t>F.4.4.1-1: Example NR FR1 uplink power setting centred on a target value</w:t>
      </w:r>
    </w:p>
    <w:p w14:paraId="79FBAD4C" w14:textId="77777777" w:rsidR="00AB2B30" w:rsidRPr="00AC4FBC" w:rsidRDefault="00AB2B30"/>
    <w:p w14:paraId="47343EAF" w14:textId="27C5A0D9" w:rsidR="00AB2B30" w:rsidRPr="00AC4FBC" w:rsidRDefault="006A7121">
      <w:pPr>
        <w:rPr>
          <w:b/>
        </w:rPr>
      </w:pPr>
      <w:r w:rsidRPr="00AC4FBC">
        <w:t xml:space="preserve">The smallest UE Power step size is defined in TS 38.213 [9] Table 7.1.1-1, for absolute </w:t>
      </w:r>
      <w:r w:rsidR="009040B9" w:rsidRPr="00AC4FBC">
        <w:rPr>
          <w:b/>
          <w:noProof/>
          <w:lang w:eastAsia="zh-TW"/>
        </w:rPr>
        <w:drawing>
          <wp:inline distT="0" distB="0" distL="0" distR="0" wp14:anchorId="1A67E14C" wp14:editId="09E16AAA">
            <wp:extent cx="532130" cy="23304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AC4FBC">
        <w:rPr>
          <w:b/>
        </w:rPr>
        <w:t>.</w:t>
      </w:r>
    </w:p>
    <w:p w14:paraId="3A55A600" w14:textId="77777777" w:rsidR="00AB2B30" w:rsidRPr="00AC4FBC" w:rsidRDefault="006A7121">
      <w:r w:rsidRPr="00AC4FBC">
        <w:t>The UE Power step size tolerance is defined in TS 38.101-1 [2] Table 6.3.4.3-1, for PUSCH to PUSCH transitions with the allocated resource blocks fixed in frequency and no transmission gaps other than those generated by downlink subframes, DwPTS fields or Guard Periods, and for a power step ΔP ≤ 1 dB.</w:t>
      </w:r>
    </w:p>
    <w:p w14:paraId="02CE3375" w14:textId="77777777" w:rsidR="00AB2B30" w:rsidRPr="00AC4FBC" w:rsidRDefault="006A7121">
      <w:r w:rsidRPr="00AC4FBC">
        <w:t>The Test system uncertainties are defined in Annex F of the present document.</w:t>
      </w:r>
    </w:p>
    <w:p w14:paraId="3B98C0BB" w14:textId="77777777" w:rsidR="00AB2B30" w:rsidRPr="00AC4FBC" w:rsidRDefault="006A7121">
      <w:r w:rsidRPr="00AC4FBC">
        <w:t>To ensure that the actual UE uplink power is centred on the target value, UE uplink power measured by the test system should remain within the smaller Uplink power control window shown in Figure F.4.4.1-1.</w:t>
      </w:r>
    </w:p>
    <w:p w14:paraId="6E26ACBC" w14:textId="77777777" w:rsidR="00AB2B30" w:rsidRPr="00AC4FBC" w:rsidRDefault="006A7121">
      <w:pPr>
        <w:pStyle w:val="Heading3"/>
      </w:pPr>
      <w:bookmarkStart w:id="25841" w:name="_Toc27476154"/>
      <w:bookmarkStart w:id="25842" w:name="_Toc29495595"/>
      <w:bookmarkStart w:id="25843" w:name="_Toc36116646"/>
      <w:bookmarkStart w:id="25844" w:name="_Toc36118695"/>
      <w:bookmarkStart w:id="25845" w:name="_Toc36560810"/>
      <w:bookmarkStart w:id="25846" w:name="_Toc43977347"/>
      <w:bookmarkStart w:id="25847" w:name="_Toc52213936"/>
      <w:bookmarkStart w:id="25848" w:name="_Toc60743409"/>
      <w:bookmarkStart w:id="25849" w:name="_Toc68206590"/>
      <w:bookmarkStart w:id="25850" w:name="_Toc75972388"/>
      <w:bookmarkStart w:id="25851" w:name="_Toc85051827"/>
      <w:bookmarkStart w:id="25852" w:name="_Toc90493849"/>
      <w:bookmarkStart w:id="25853" w:name="_Toc90494489"/>
      <w:bookmarkStart w:id="25854" w:name="_Toc100094542"/>
      <w:bookmarkStart w:id="25855" w:name="_Toc106873233"/>
      <w:bookmarkStart w:id="25856" w:name="_Toc155209214"/>
      <w:bookmarkStart w:id="25857" w:name="_CRF_4_4_2"/>
      <w:bookmarkEnd w:id="25857"/>
      <w:r w:rsidRPr="00AC4FBC">
        <w:t>F.4.4.2</w:t>
      </w:r>
      <w:r w:rsidRPr="00AC4FBC">
        <w:tab/>
        <w:t>NR FR2</w:t>
      </w:r>
      <w:bookmarkEnd w:id="25841"/>
      <w:bookmarkEnd w:id="25842"/>
      <w:bookmarkEnd w:id="25843"/>
      <w:bookmarkEnd w:id="25844"/>
      <w:bookmarkEnd w:id="25845"/>
      <w:bookmarkEnd w:id="25846"/>
      <w:bookmarkEnd w:id="25847"/>
      <w:bookmarkEnd w:id="25848"/>
      <w:bookmarkEnd w:id="25849"/>
      <w:bookmarkEnd w:id="25850"/>
      <w:bookmarkEnd w:id="25851"/>
      <w:bookmarkEnd w:id="25852"/>
      <w:bookmarkEnd w:id="25853"/>
      <w:bookmarkEnd w:id="25854"/>
      <w:bookmarkEnd w:id="25855"/>
      <w:bookmarkEnd w:id="25856"/>
    </w:p>
    <w:p w14:paraId="72F0A867" w14:textId="77777777" w:rsidR="00932A2B" w:rsidRPr="00AC4FBC" w:rsidRDefault="00932A2B" w:rsidP="00932A2B">
      <w:bookmarkStart w:id="25858" w:name="_Toc27476155"/>
      <w:bookmarkStart w:id="25859" w:name="_Toc29495596"/>
      <w:bookmarkStart w:id="25860" w:name="_Toc36116647"/>
      <w:bookmarkStart w:id="25861" w:name="_Toc36118696"/>
      <w:bookmarkStart w:id="25862" w:name="_Toc36560811"/>
      <w:bookmarkStart w:id="25863" w:name="_Toc43977348"/>
      <w:bookmarkStart w:id="25864" w:name="_Toc52213937"/>
      <w:bookmarkStart w:id="25865" w:name="_Toc60743410"/>
      <w:bookmarkStart w:id="25866" w:name="_Toc68206591"/>
      <w:r w:rsidRPr="00AC4FBC">
        <w:t>Information from the core requirements in TS 38.101-2 [3], TS 38.213 [19] and the uncertainties in Annex F applicable to the Test case are used to derive the uplink power window. There are 4 stages:</w:t>
      </w:r>
    </w:p>
    <w:p w14:paraId="15797454" w14:textId="77777777" w:rsidR="00932A2B" w:rsidRPr="00AC4FBC" w:rsidRDefault="00932A2B" w:rsidP="00932A2B">
      <w:pPr>
        <w:pStyle w:val="B10"/>
      </w:pPr>
      <w:r w:rsidRPr="00AC4FBC">
        <w:t>-</w:t>
      </w:r>
      <w:r w:rsidRPr="00AC4FBC">
        <w:tab/>
        <w:t>Find the uplink power target value.</w:t>
      </w:r>
    </w:p>
    <w:p w14:paraId="6F706632" w14:textId="77777777" w:rsidR="00932A2B" w:rsidRPr="00AC4FBC" w:rsidRDefault="00932A2B" w:rsidP="00932A2B">
      <w:pPr>
        <w:pStyle w:val="B10"/>
      </w:pPr>
      <w:r w:rsidRPr="00AC4FBC">
        <w:t>-</w:t>
      </w:r>
      <w:r w:rsidRPr="00AC4FBC">
        <w:tab/>
        <w:t>Determine how closely the uplink power can be set to the target value.</w:t>
      </w:r>
    </w:p>
    <w:p w14:paraId="460D8865" w14:textId="77777777" w:rsidR="00932A2B" w:rsidRPr="00AC4FBC" w:rsidRDefault="00932A2B" w:rsidP="00932A2B">
      <w:pPr>
        <w:pStyle w:val="B10"/>
      </w:pPr>
      <w:r w:rsidRPr="00AC4FBC">
        <w:t>-</w:t>
      </w:r>
      <w:r w:rsidRPr="00AC4FBC">
        <w:tab/>
        <w:t>Include the effect of test system uncertainty.</w:t>
      </w:r>
    </w:p>
    <w:p w14:paraId="10366AD4" w14:textId="77777777" w:rsidR="00932A2B" w:rsidRPr="00AC4FBC" w:rsidRDefault="00932A2B" w:rsidP="00932A2B">
      <w:pPr>
        <w:pStyle w:val="B10"/>
      </w:pPr>
      <w:r w:rsidRPr="00AC4FBC">
        <w:t>-</w:t>
      </w:r>
      <w:r w:rsidRPr="00AC4FBC">
        <w:tab/>
        <w:t>Position the Uplink power window centred on the target value.</w:t>
      </w:r>
    </w:p>
    <w:p w14:paraId="12ACFC38" w14:textId="77777777" w:rsidR="00932A2B" w:rsidRPr="00AC4FBC" w:rsidRDefault="00932A2B" w:rsidP="00932A2B">
      <w:r w:rsidRPr="00AC4FBC">
        <w:t>This process is shown in the diagram below, using values for FR2a and P</w:t>
      </w:r>
      <w:r w:rsidRPr="00AC4FBC">
        <w:rPr>
          <w:vertAlign w:val="subscript"/>
        </w:rPr>
        <w:t>UMAX</w:t>
      </w:r>
      <w:r w:rsidRPr="00AC4FBC">
        <w:rPr>
          <w:bCs/>
          <w:vertAlign w:val="subscript"/>
        </w:rPr>
        <w:t xml:space="preserve"> </w:t>
      </w:r>
      <w:r w:rsidRPr="00AC4FBC">
        <w:t>≥ P &gt; P</w:t>
      </w:r>
      <w:r w:rsidRPr="00AC4FBC">
        <w:rPr>
          <w:vertAlign w:val="subscript"/>
        </w:rPr>
        <w:t>int</w:t>
      </w:r>
      <w:r w:rsidRPr="00AC4FBC">
        <w:t xml:space="preserve"> and taking an example where the target value is +15dBm:</w:t>
      </w:r>
    </w:p>
    <w:p w14:paraId="1154A279" w14:textId="77777777" w:rsidR="00932A2B" w:rsidRPr="00AC4FBC" w:rsidRDefault="00932A2B" w:rsidP="00932A2B">
      <w:pPr>
        <w:pStyle w:val="TH"/>
      </w:pPr>
      <w:r w:rsidRPr="00AC4FBC">
        <w:rPr>
          <w:noProof/>
          <w:lang w:eastAsia="zh-TW"/>
        </w:rPr>
        <w:drawing>
          <wp:inline distT="0" distB="0" distL="0" distR="0" wp14:anchorId="0554AD6C" wp14:editId="1C8DBF4F">
            <wp:extent cx="6120765" cy="415099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6120765" cy="4150995"/>
                    </a:xfrm>
                    <a:prstGeom prst="rect">
                      <a:avLst/>
                    </a:prstGeom>
                  </pic:spPr>
                </pic:pic>
              </a:graphicData>
            </a:graphic>
          </wp:inline>
        </w:drawing>
      </w:r>
    </w:p>
    <w:p w14:paraId="76E9C349" w14:textId="77777777" w:rsidR="00932A2B" w:rsidRPr="00AC4FBC" w:rsidRDefault="00932A2B" w:rsidP="00932A2B">
      <w:pPr>
        <w:pStyle w:val="TF"/>
      </w:pPr>
      <w:bookmarkStart w:id="25867" w:name="_CRFigureF_4_4_21"/>
      <w:r w:rsidRPr="00AC4FBC">
        <w:t xml:space="preserve">Figure </w:t>
      </w:r>
      <w:bookmarkEnd w:id="25867"/>
      <w:r w:rsidRPr="00AC4FBC">
        <w:t>F.4.4.2-1: Example NR FR2 uplink power setting centred on a target value</w:t>
      </w:r>
    </w:p>
    <w:p w14:paraId="00F5C4BB" w14:textId="77777777" w:rsidR="00932A2B" w:rsidRPr="00AC4FBC" w:rsidRDefault="00932A2B" w:rsidP="00932A2B"/>
    <w:p w14:paraId="6F88DB20" w14:textId="77777777" w:rsidR="00932A2B" w:rsidRPr="00AC4FBC" w:rsidRDefault="00932A2B" w:rsidP="00932A2B">
      <w:pPr>
        <w:rPr>
          <w:b/>
        </w:rPr>
      </w:pPr>
      <w:r w:rsidRPr="00AC4FBC">
        <w:t xml:space="preserve">The smallest UE Power step size is defined in TS 38.213 [9] Table 7.1.1-1, for absolute </w:t>
      </w:r>
      <w:r w:rsidRPr="00AC4FBC">
        <w:rPr>
          <w:b/>
          <w:noProof/>
          <w:lang w:eastAsia="zh-TW"/>
        </w:rPr>
        <w:drawing>
          <wp:inline distT="0" distB="0" distL="0" distR="0" wp14:anchorId="04F10096" wp14:editId="2CB02787">
            <wp:extent cx="5334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C4FBC">
        <w:rPr>
          <w:b/>
        </w:rPr>
        <w:t>.</w:t>
      </w:r>
    </w:p>
    <w:p w14:paraId="704B465F" w14:textId="77777777" w:rsidR="00932A2B" w:rsidRPr="00AC4FBC" w:rsidRDefault="00932A2B" w:rsidP="00932A2B">
      <w:r w:rsidRPr="00AC4FBC">
        <w:t>The UE Power step size tolerance is defined in TS 38.101-2 [3] Table 6.3.4.3-1 and Table 6.3.4.3-2, for PUSCH to PUSCH transitions with the allocated resource blocks fixed in frequency and no transmission gaps other than those generated by downlink subframes, Guard Periods, and for a power step ΔP = 1 dB.</w:t>
      </w:r>
    </w:p>
    <w:p w14:paraId="12D79789" w14:textId="77777777" w:rsidR="00932A2B" w:rsidRPr="00AC4FBC" w:rsidRDefault="00932A2B" w:rsidP="00932A2B">
      <w:r w:rsidRPr="00AC4FBC">
        <w:t>The Test system uncertainties are defined in Annex F of the present document.</w:t>
      </w:r>
    </w:p>
    <w:p w14:paraId="73DD2155" w14:textId="65F03ABB" w:rsidR="00932A2B" w:rsidRPr="00AC4FBC" w:rsidRDefault="00932A2B" w:rsidP="00932A2B">
      <w:r w:rsidRPr="00AC4FBC">
        <w:t>To ensure that the actual UE uplink power is centred on the target value, UE uplink power measured by the test system should remain within the smaller Uplink power control window shown in Figure F.4.4.2-1.</w:t>
      </w:r>
    </w:p>
    <w:p w14:paraId="71DF34DD" w14:textId="77777777" w:rsidR="00AB2B30" w:rsidRPr="00AC4FBC" w:rsidRDefault="006A7121">
      <w:pPr>
        <w:pStyle w:val="Heading3"/>
      </w:pPr>
      <w:bookmarkStart w:id="25868" w:name="_Toc75972389"/>
      <w:bookmarkStart w:id="25869" w:name="_Toc85051828"/>
      <w:bookmarkStart w:id="25870" w:name="_Toc90493850"/>
      <w:bookmarkStart w:id="25871" w:name="_Toc90494490"/>
      <w:bookmarkStart w:id="25872" w:name="_Toc100094543"/>
      <w:bookmarkStart w:id="25873" w:name="_Toc106873234"/>
      <w:bookmarkStart w:id="25874" w:name="_Toc155209215"/>
      <w:bookmarkStart w:id="25875" w:name="_CRF_4_4_3"/>
      <w:bookmarkEnd w:id="25875"/>
      <w:r w:rsidRPr="00AC4FBC">
        <w:t>F.4.4.3</w:t>
      </w:r>
      <w:r w:rsidRPr="00AC4FBC">
        <w:tab/>
        <w:t>E-UTRA</w:t>
      </w:r>
      <w:bookmarkEnd w:id="25858"/>
      <w:bookmarkEnd w:id="25859"/>
      <w:bookmarkEnd w:id="25860"/>
      <w:bookmarkEnd w:id="25861"/>
      <w:bookmarkEnd w:id="25862"/>
      <w:bookmarkEnd w:id="25863"/>
      <w:bookmarkEnd w:id="25864"/>
      <w:bookmarkEnd w:id="25865"/>
      <w:bookmarkEnd w:id="25866"/>
      <w:bookmarkEnd w:id="25868"/>
      <w:bookmarkEnd w:id="25869"/>
      <w:bookmarkEnd w:id="25870"/>
      <w:bookmarkEnd w:id="25871"/>
      <w:bookmarkEnd w:id="25872"/>
      <w:bookmarkEnd w:id="25873"/>
      <w:bookmarkEnd w:id="25874"/>
    </w:p>
    <w:p w14:paraId="1AFBF9B9" w14:textId="77777777" w:rsidR="00AB2B30" w:rsidRPr="00AC4FBC" w:rsidRDefault="006A7121">
      <w:r w:rsidRPr="00AC4FBC">
        <w:t>Information from the core requirements in TS 36.101 [5], TS 36.213 [20] and the uncertainties in Annex F applicable to the Test case are used to derive the uplink power window. There are 4 stages:</w:t>
      </w:r>
    </w:p>
    <w:p w14:paraId="4FA7F65D" w14:textId="77777777" w:rsidR="00AB2B30" w:rsidRPr="00AC4FBC" w:rsidRDefault="006A7121">
      <w:pPr>
        <w:pStyle w:val="B10"/>
      </w:pPr>
      <w:r w:rsidRPr="00AC4FBC">
        <w:t>-</w:t>
      </w:r>
      <w:r w:rsidRPr="00AC4FBC">
        <w:tab/>
        <w:t>Find the uplink power target value.</w:t>
      </w:r>
    </w:p>
    <w:p w14:paraId="79A3248D" w14:textId="77777777" w:rsidR="00AB2B30" w:rsidRPr="00AC4FBC" w:rsidRDefault="006A7121">
      <w:pPr>
        <w:pStyle w:val="B10"/>
      </w:pPr>
      <w:r w:rsidRPr="00AC4FBC">
        <w:t>-</w:t>
      </w:r>
      <w:r w:rsidRPr="00AC4FBC">
        <w:tab/>
        <w:t>Determine how closely the uplink power can be set to the target value.</w:t>
      </w:r>
    </w:p>
    <w:p w14:paraId="02BE1C1A" w14:textId="77777777" w:rsidR="00AB2B30" w:rsidRPr="00AC4FBC" w:rsidRDefault="006A7121">
      <w:pPr>
        <w:pStyle w:val="B10"/>
      </w:pPr>
      <w:r w:rsidRPr="00AC4FBC">
        <w:t>-</w:t>
      </w:r>
      <w:r w:rsidRPr="00AC4FBC">
        <w:tab/>
        <w:t>Include the effect of test system uncertainty.</w:t>
      </w:r>
    </w:p>
    <w:p w14:paraId="5248D40E" w14:textId="77777777" w:rsidR="00AB2B30" w:rsidRPr="00AC4FBC" w:rsidRDefault="006A7121">
      <w:pPr>
        <w:pStyle w:val="B10"/>
      </w:pPr>
      <w:r w:rsidRPr="00AC4FBC">
        <w:t>-</w:t>
      </w:r>
      <w:r w:rsidRPr="00AC4FBC">
        <w:tab/>
        <w:t>Position the Uplink power window centred on the target value.</w:t>
      </w:r>
    </w:p>
    <w:p w14:paraId="4EFC0949" w14:textId="77777777" w:rsidR="00AB2B30" w:rsidRPr="00AC4FBC" w:rsidRDefault="006A7121">
      <w:r w:rsidRPr="00AC4FBC">
        <w:t>This process is shown in the diagram below, using values for f ≤ 3GHz and BW ≤ 40MHz and taking an example where the target value is -10dBm:</w:t>
      </w:r>
    </w:p>
    <w:p w14:paraId="35FD0B17" w14:textId="2C39A47A" w:rsidR="00AB2B30" w:rsidRPr="00AC4FBC" w:rsidRDefault="009040B9">
      <w:pPr>
        <w:pStyle w:val="TH"/>
      </w:pPr>
      <w:r w:rsidRPr="00AC4FBC">
        <w:rPr>
          <w:noProof/>
          <w:lang w:eastAsia="zh-TW"/>
        </w:rPr>
        <w:drawing>
          <wp:inline distT="0" distB="0" distL="0" distR="0" wp14:anchorId="1E3AD7AF" wp14:editId="76A4D2D8">
            <wp:extent cx="6101715" cy="471360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101715" cy="4713605"/>
                    </a:xfrm>
                    <a:prstGeom prst="rect">
                      <a:avLst/>
                    </a:prstGeom>
                    <a:noFill/>
                    <a:ln>
                      <a:noFill/>
                    </a:ln>
                  </pic:spPr>
                </pic:pic>
              </a:graphicData>
            </a:graphic>
          </wp:inline>
        </w:drawing>
      </w:r>
    </w:p>
    <w:p w14:paraId="479F3577" w14:textId="77777777" w:rsidR="00AB2B30" w:rsidRPr="00AC4FBC" w:rsidRDefault="006A7121">
      <w:pPr>
        <w:pStyle w:val="TF"/>
      </w:pPr>
      <w:bookmarkStart w:id="25876" w:name="_CRFigureF_4_4_31"/>
      <w:r w:rsidRPr="00AC4FBC">
        <w:t xml:space="preserve">Figure </w:t>
      </w:r>
      <w:bookmarkEnd w:id="25876"/>
      <w:r w:rsidRPr="00AC4FBC">
        <w:t>F.4.4.3-1: Example E-UTRA uplink power setting centred on a target value</w:t>
      </w:r>
    </w:p>
    <w:p w14:paraId="41D2F457" w14:textId="77777777" w:rsidR="00AB2B30" w:rsidRPr="00AC4FBC" w:rsidRDefault="00AB2B30"/>
    <w:p w14:paraId="54F48CD7" w14:textId="5E6CA73A" w:rsidR="00AB2B30" w:rsidRPr="00AC4FBC" w:rsidRDefault="006A7121">
      <w:r w:rsidRPr="00AC4FBC">
        <w:t xml:space="preserve">The smallest UE Power step size is defined in TS 36.213 [20] Table 5.1.1.1-2, for absolute </w:t>
      </w:r>
      <w:r w:rsidR="009040B9" w:rsidRPr="00AC4FBC">
        <w:rPr>
          <w:rFonts w:ascii="Arial" w:hAnsi="Arial"/>
          <w:b/>
          <w:noProof/>
          <w:position w:val="-10"/>
          <w:sz w:val="18"/>
          <w:lang w:eastAsia="zh-TW"/>
        </w:rPr>
        <w:drawing>
          <wp:inline distT="0" distB="0" distL="0" distR="0" wp14:anchorId="52711B75" wp14:editId="45F18AF5">
            <wp:extent cx="382270" cy="14160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82270" cy="141605"/>
                    </a:xfrm>
                    <a:prstGeom prst="rect">
                      <a:avLst/>
                    </a:prstGeom>
                    <a:noFill/>
                    <a:ln>
                      <a:noFill/>
                    </a:ln>
                  </pic:spPr>
                </pic:pic>
              </a:graphicData>
            </a:graphic>
          </wp:inline>
        </w:drawing>
      </w:r>
      <w:r w:rsidRPr="00AC4FBC">
        <w:t>.</w:t>
      </w:r>
    </w:p>
    <w:p w14:paraId="44CBE8C6" w14:textId="77777777" w:rsidR="00AB2B30" w:rsidRPr="00AC4FBC" w:rsidRDefault="006A7121">
      <w:r w:rsidRPr="00AC4FBC">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5DADD782" w14:textId="77777777" w:rsidR="00AB2B30" w:rsidRPr="00AC4FBC" w:rsidRDefault="006A7121">
      <w:r w:rsidRPr="00AC4FBC">
        <w:t>The Test system uncertainties are defined in Annex F of the present document.</w:t>
      </w:r>
    </w:p>
    <w:p w14:paraId="71317F6C" w14:textId="77777777" w:rsidR="00AB2B30" w:rsidRPr="00AC4FBC" w:rsidRDefault="006A7121">
      <w:r w:rsidRPr="00AC4FBC">
        <w:t>To ensure that the actual UE uplink power is centred on the target value, UE uplink power measured by the test system should remain within the smaller Uplink power control window shown in Figure F.4.4.3-1.</w:t>
      </w:r>
    </w:p>
    <w:p w14:paraId="12F25357" w14:textId="77777777" w:rsidR="00AB2B30" w:rsidRPr="00AC4FBC" w:rsidRDefault="006A7121">
      <w:pPr>
        <w:pStyle w:val="Heading8"/>
      </w:pPr>
      <w:bookmarkStart w:id="25877" w:name="_CRAnnexGnormative"/>
      <w:bookmarkEnd w:id="25877"/>
      <w:r w:rsidRPr="00AC4FBC">
        <w:br w:type="page"/>
      </w:r>
      <w:bookmarkStart w:id="25878" w:name="_Toc27476156"/>
      <w:bookmarkStart w:id="25879" w:name="_Toc29495597"/>
      <w:bookmarkStart w:id="25880" w:name="_Toc36116648"/>
      <w:bookmarkStart w:id="25881" w:name="_Toc36118697"/>
      <w:bookmarkStart w:id="25882" w:name="_Toc36560812"/>
      <w:bookmarkStart w:id="25883" w:name="_Toc43977349"/>
      <w:bookmarkStart w:id="25884" w:name="_Toc52213938"/>
      <w:bookmarkStart w:id="25885" w:name="_Toc60743411"/>
      <w:bookmarkStart w:id="25886" w:name="_Toc68206592"/>
      <w:bookmarkStart w:id="25887" w:name="_Toc75972390"/>
      <w:bookmarkStart w:id="25888" w:name="_Toc85051829"/>
      <w:bookmarkStart w:id="25889" w:name="_Toc90493851"/>
      <w:bookmarkStart w:id="25890" w:name="_Toc90494491"/>
      <w:bookmarkStart w:id="25891" w:name="_Toc100094544"/>
      <w:bookmarkStart w:id="25892" w:name="_Toc106873235"/>
      <w:bookmarkStart w:id="25893" w:name="_Toc155209216"/>
      <w:r w:rsidRPr="00AC4FBC">
        <w:t>Annex G (normative):</w:t>
      </w:r>
      <w:r w:rsidRPr="00AC4FBC">
        <w:br/>
        <w:t>Uplink Physical Channels</w:t>
      </w:r>
      <w:bookmarkEnd w:id="25878"/>
      <w:bookmarkEnd w:id="25879"/>
      <w:bookmarkEnd w:id="25880"/>
      <w:bookmarkEnd w:id="25881"/>
      <w:bookmarkEnd w:id="25882"/>
      <w:bookmarkEnd w:id="25883"/>
      <w:bookmarkEnd w:id="25884"/>
      <w:bookmarkEnd w:id="25885"/>
      <w:bookmarkEnd w:id="25886"/>
      <w:bookmarkEnd w:id="25887"/>
      <w:bookmarkEnd w:id="25888"/>
      <w:bookmarkEnd w:id="25889"/>
      <w:bookmarkEnd w:id="25890"/>
      <w:bookmarkEnd w:id="25891"/>
      <w:bookmarkEnd w:id="25892"/>
      <w:bookmarkEnd w:id="25893"/>
    </w:p>
    <w:p w14:paraId="7573E2E1" w14:textId="77777777" w:rsidR="00AB2B30" w:rsidRPr="00AC4FBC" w:rsidRDefault="006A7121">
      <w:r w:rsidRPr="00AC4FBC">
        <w:t>Please refer to Annex G in TS 38.521-1 [8] and TS 38.521-2 [9] for appropriate details as needed for test cases in this test specification. EN-DC exceptions will be added,</w:t>
      </w:r>
    </w:p>
    <w:p w14:paraId="79D3CD5E" w14:textId="77777777" w:rsidR="00AB2B30" w:rsidRPr="00AC4FBC" w:rsidRDefault="006A7121">
      <w:pPr>
        <w:pStyle w:val="Heading8"/>
        <w:rPr>
          <w:rFonts w:cs="v4.2.0"/>
        </w:rPr>
      </w:pPr>
      <w:bookmarkStart w:id="25894" w:name="_CRAnnexHnormative"/>
      <w:bookmarkEnd w:id="25894"/>
      <w:r w:rsidRPr="00AC4FBC">
        <w:br w:type="page"/>
      </w:r>
      <w:bookmarkStart w:id="25895" w:name="_Toc27476157"/>
      <w:bookmarkStart w:id="25896" w:name="_Toc29495598"/>
      <w:bookmarkStart w:id="25897" w:name="_Toc36116649"/>
      <w:bookmarkStart w:id="25898" w:name="_Toc36118698"/>
      <w:bookmarkStart w:id="25899" w:name="_Toc36560813"/>
      <w:bookmarkStart w:id="25900" w:name="_Toc43977350"/>
      <w:bookmarkStart w:id="25901" w:name="_Toc52213939"/>
      <w:bookmarkStart w:id="25902" w:name="_Toc60743412"/>
      <w:bookmarkStart w:id="25903" w:name="_Toc68206593"/>
      <w:bookmarkStart w:id="25904" w:name="_Toc75972391"/>
      <w:bookmarkStart w:id="25905" w:name="_Toc85051830"/>
      <w:bookmarkStart w:id="25906" w:name="_Toc90493852"/>
      <w:bookmarkStart w:id="25907" w:name="_Toc90494492"/>
      <w:bookmarkStart w:id="25908" w:name="_Toc100094545"/>
      <w:bookmarkStart w:id="25909" w:name="_Toc106873236"/>
      <w:bookmarkStart w:id="25910" w:name="_Toc155209217"/>
      <w:r w:rsidRPr="00AC4FBC">
        <w:t>Annex H (normative):</w:t>
      </w:r>
      <w:r w:rsidRPr="00AC4FBC">
        <w:br/>
      </w:r>
      <w:r w:rsidRPr="00AC4FBC">
        <w:rPr>
          <w:rFonts w:cs="v4.2.0"/>
        </w:rPr>
        <w:t>Statistical Testing</w:t>
      </w:r>
      <w:bookmarkEnd w:id="25895"/>
      <w:bookmarkEnd w:id="25896"/>
      <w:bookmarkEnd w:id="25897"/>
      <w:bookmarkEnd w:id="25898"/>
      <w:bookmarkEnd w:id="25899"/>
      <w:bookmarkEnd w:id="25900"/>
      <w:bookmarkEnd w:id="25901"/>
      <w:bookmarkEnd w:id="25902"/>
      <w:bookmarkEnd w:id="25903"/>
      <w:bookmarkEnd w:id="25904"/>
      <w:bookmarkEnd w:id="25905"/>
      <w:bookmarkEnd w:id="25906"/>
      <w:bookmarkEnd w:id="25907"/>
      <w:bookmarkEnd w:id="25908"/>
      <w:bookmarkEnd w:id="25909"/>
      <w:bookmarkEnd w:id="25910"/>
    </w:p>
    <w:p w14:paraId="4D7A8443" w14:textId="77777777" w:rsidR="00AB2B30" w:rsidRPr="00AC4FBC" w:rsidRDefault="006A7121">
      <w:pPr>
        <w:pStyle w:val="EditorsNote"/>
      </w:pPr>
      <w:r w:rsidRPr="00AC4FBC">
        <w:t>Editor's Note:</w:t>
      </w:r>
    </w:p>
    <w:p w14:paraId="7030D494" w14:textId="77777777" w:rsidR="00AB2B30" w:rsidRPr="00AC4FBC" w:rsidRDefault="006A7121">
      <w:pPr>
        <w:pStyle w:val="EditorsNote"/>
      </w:pPr>
      <w:r w:rsidRPr="00AC4FBC">
        <w:t>-</w:t>
      </w:r>
      <w:r w:rsidRPr="00AC4FBC">
        <w:tab/>
        <w:t>Further investigate the technical details behind this statistical method to ensure that this is applicable for FR2 radiated test cases.</w:t>
      </w:r>
    </w:p>
    <w:p w14:paraId="1C583498" w14:textId="77777777" w:rsidR="00AB2B30" w:rsidRPr="00AC4FBC" w:rsidRDefault="006A7121">
      <w:pPr>
        <w:pStyle w:val="Heading2"/>
      </w:pPr>
      <w:bookmarkStart w:id="25911" w:name="_Toc27476158"/>
      <w:bookmarkStart w:id="25912" w:name="_Toc29495599"/>
      <w:bookmarkStart w:id="25913" w:name="_Toc36116650"/>
      <w:bookmarkStart w:id="25914" w:name="_Toc36118699"/>
      <w:bookmarkStart w:id="25915" w:name="_Toc36560814"/>
      <w:bookmarkStart w:id="25916" w:name="_Toc43977351"/>
      <w:bookmarkStart w:id="25917" w:name="_Toc52213940"/>
      <w:bookmarkStart w:id="25918" w:name="_Toc60743413"/>
      <w:bookmarkStart w:id="25919" w:name="_Toc68206594"/>
      <w:bookmarkStart w:id="25920" w:name="_Toc75972392"/>
      <w:bookmarkStart w:id="25921" w:name="_Toc85051831"/>
      <w:bookmarkStart w:id="25922" w:name="_Toc90493853"/>
      <w:bookmarkStart w:id="25923" w:name="_Toc90494493"/>
      <w:bookmarkStart w:id="25924" w:name="_Toc100094546"/>
      <w:bookmarkStart w:id="25925" w:name="_Toc106873237"/>
      <w:bookmarkStart w:id="25926" w:name="_Toc155209218"/>
      <w:bookmarkStart w:id="25927" w:name="_CRH_1"/>
      <w:bookmarkEnd w:id="25927"/>
      <w:r w:rsidRPr="00AC4FBC">
        <w:t>H.1</w:t>
      </w:r>
      <w:r w:rsidRPr="00AC4FBC">
        <w:tab/>
        <w:t>General</w:t>
      </w:r>
      <w:bookmarkEnd w:id="25911"/>
      <w:bookmarkEnd w:id="25912"/>
      <w:bookmarkEnd w:id="25913"/>
      <w:bookmarkEnd w:id="25914"/>
      <w:bookmarkEnd w:id="25915"/>
      <w:bookmarkEnd w:id="25916"/>
      <w:bookmarkEnd w:id="25917"/>
      <w:bookmarkEnd w:id="25918"/>
      <w:bookmarkEnd w:id="25919"/>
      <w:bookmarkEnd w:id="25920"/>
      <w:bookmarkEnd w:id="25921"/>
      <w:bookmarkEnd w:id="25922"/>
      <w:bookmarkEnd w:id="25923"/>
      <w:bookmarkEnd w:id="25924"/>
      <w:bookmarkEnd w:id="25925"/>
      <w:bookmarkEnd w:id="25926"/>
    </w:p>
    <w:p w14:paraId="7EE66463" w14:textId="77777777" w:rsidR="00AB2B30" w:rsidRPr="00AC4FBC" w:rsidRDefault="006A7121">
      <w:r w:rsidRPr="00AC4FBC">
        <w:t>This annex specifies mapping throughput to error ratio, pass fail limits and pass fail decision rules that are needed for measuring average throughput for a duration sufficient to achieve statistical significance for testing receiver characteristics.</w:t>
      </w:r>
    </w:p>
    <w:p w14:paraId="67A61A81" w14:textId="77777777" w:rsidR="00AB2B30" w:rsidRPr="00AC4FBC" w:rsidRDefault="006A7121">
      <w:pPr>
        <w:pStyle w:val="Heading2"/>
      </w:pPr>
      <w:bookmarkStart w:id="25928" w:name="_Toc27476159"/>
      <w:bookmarkStart w:id="25929" w:name="_Toc29495600"/>
      <w:bookmarkStart w:id="25930" w:name="_Toc36116651"/>
      <w:bookmarkStart w:id="25931" w:name="_Toc36118700"/>
      <w:bookmarkStart w:id="25932" w:name="_Toc36560815"/>
      <w:bookmarkStart w:id="25933" w:name="_Toc43977352"/>
      <w:bookmarkStart w:id="25934" w:name="_Toc52213941"/>
      <w:bookmarkStart w:id="25935" w:name="_Toc60743414"/>
      <w:bookmarkStart w:id="25936" w:name="_Toc68206595"/>
      <w:bookmarkStart w:id="25937" w:name="_Toc75972393"/>
      <w:bookmarkStart w:id="25938" w:name="_Toc85051832"/>
      <w:bookmarkStart w:id="25939" w:name="_Toc90493854"/>
      <w:bookmarkStart w:id="25940" w:name="_Toc90494494"/>
      <w:bookmarkStart w:id="25941" w:name="_Toc100094547"/>
      <w:bookmarkStart w:id="25942" w:name="_Toc106873238"/>
      <w:bookmarkStart w:id="25943" w:name="_Toc155209219"/>
      <w:bookmarkStart w:id="25944" w:name="_CRH_2"/>
      <w:bookmarkEnd w:id="25944"/>
      <w:r w:rsidRPr="00AC4FBC">
        <w:t>H.2</w:t>
      </w:r>
      <w:r w:rsidRPr="00AC4FBC">
        <w:tab/>
        <w:t>Statistical testing of receiver characteristics</w:t>
      </w:r>
      <w:bookmarkEnd w:id="25928"/>
      <w:bookmarkEnd w:id="25929"/>
      <w:bookmarkEnd w:id="25930"/>
      <w:bookmarkEnd w:id="25931"/>
      <w:bookmarkEnd w:id="25932"/>
      <w:bookmarkEnd w:id="25933"/>
      <w:bookmarkEnd w:id="25934"/>
      <w:bookmarkEnd w:id="25935"/>
      <w:bookmarkEnd w:id="25936"/>
      <w:bookmarkEnd w:id="25937"/>
      <w:bookmarkEnd w:id="25938"/>
      <w:bookmarkEnd w:id="25939"/>
      <w:bookmarkEnd w:id="25940"/>
      <w:bookmarkEnd w:id="25941"/>
      <w:bookmarkEnd w:id="25942"/>
      <w:bookmarkEnd w:id="25943"/>
    </w:p>
    <w:p w14:paraId="6A53C078" w14:textId="77777777" w:rsidR="00AB2B30" w:rsidRPr="00AC4FBC" w:rsidRDefault="006A7121">
      <w:pPr>
        <w:pStyle w:val="Heading3"/>
      </w:pPr>
      <w:bookmarkStart w:id="25945" w:name="_Toc27476160"/>
      <w:bookmarkStart w:id="25946" w:name="_Toc29495601"/>
      <w:bookmarkStart w:id="25947" w:name="_Toc36116652"/>
      <w:bookmarkStart w:id="25948" w:name="_Toc36118701"/>
      <w:bookmarkStart w:id="25949" w:name="_Toc36560816"/>
      <w:bookmarkStart w:id="25950" w:name="_Toc43977353"/>
      <w:bookmarkStart w:id="25951" w:name="_Toc52213942"/>
      <w:bookmarkStart w:id="25952" w:name="_Toc60743415"/>
      <w:bookmarkStart w:id="25953" w:name="_Toc68206596"/>
      <w:bookmarkStart w:id="25954" w:name="_Toc75972394"/>
      <w:bookmarkStart w:id="25955" w:name="_Toc85051833"/>
      <w:bookmarkStart w:id="25956" w:name="_Toc90493855"/>
      <w:bookmarkStart w:id="25957" w:name="_Toc90494495"/>
      <w:bookmarkStart w:id="25958" w:name="_Toc100094548"/>
      <w:bookmarkStart w:id="25959" w:name="_Toc106873239"/>
      <w:bookmarkStart w:id="25960" w:name="_Toc155209220"/>
      <w:bookmarkStart w:id="25961" w:name="_CRH_2_1"/>
      <w:bookmarkEnd w:id="25961"/>
      <w:r w:rsidRPr="00AC4FBC">
        <w:t>H.2.1</w:t>
      </w:r>
      <w:r w:rsidRPr="00AC4FBC">
        <w:tab/>
        <w:t>General</w:t>
      </w:r>
      <w:bookmarkEnd w:id="25945"/>
      <w:bookmarkEnd w:id="25946"/>
      <w:bookmarkEnd w:id="25947"/>
      <w:bookmarkEnd w:id="25948"/>
      <w:bookmarkEnd w:id="25949"/>
      <w:bookmarkEnd w:id="25950"/>
      <w:bookmarkEnd w:id="25951"/>
      <w:bookmarkEnd w:id="25952"/>
      <w:bookmarkEnd w:id="25953"/>
      <w:bookmarkEnd w:id="25954"/>
      <w:bookmarkEnd w:id="25955"/>
      <w:bookmarkEnd w:id="25956"/>
      <w:bookmarkEnd w:id="25957"/>
      <w:bookmarkEnd w:id="25958"/>
      <w:bookmarkEnd w:id="25959"/>
      <w:bookmarkEnd w:id="25960"/>
    </w:p>
    <w:p w14:paraId="2A0BB43B" w14:textId="77777777" w:rsidR="00AB2B30" w:rsidRPr="00AC4FBC" w:rsidRDefault="006A7121">
      <w:r w:rsidRPr="00AC4FBC">
        <w:t>The test of receiver characteristics is twofold.</w:t>
      </w:r>
    </w:p>
    <w:p w14:paraId="1E0DFFD8" w14:textId="77777777" w:rsidR="00AB2B30" w:rsidRPr="00AC4FBC" w:rsidRDefault="006A7121">
      <w:pPr>
        <w:pStyle w:val="B10"/>
      </w:pPr>
      <w:r w:rsidRPr="00AC4FBC">
        <w:t>1.</w:t>
      </w:r>
      <w:r w:rsidRPr="00AC4FBC">
        <w:tab/>
        <w:t>A signal or a combination of signals is offered to the RX port(s) of the receiver.</w:t>
      </w:r>
    </w:p>
    <w:p w14:paraId="1A1CD517" w14:textId="77777777" w:rsidR="00AB2B30" w:rsidRPr="00AC4FBC" w:rsidRDefault="006A7121">
      <w:pPr>
        <w:pStyle w:val="B10"/>
      </w:pPr>
      <w:r w:rsidRPr="00AC4FBC">
        <w:t>2.</w:t>
      </w:r>
      <w:r w:rsidRPr="00AC4FBC">
        <w:tab/>
        <w:t>The ability of the receiver to demodulate /decode this signal is verified by measuring the throughput.</w:t>
      </w:r>
    </w:p>
    <w:p w14:paraId="5F27A21B" w14:textId="77777777" w:rsidR="00AB2B30" w:rsidRPr="00AC4FBC" w:rsidRDefault="006A7121">
      <w:r w:rsidRPr="00AC4FBC">
        <w:t>In (2) is the statistical aspect of the test and is treated here.</w:t>
      </w:r>
    </w:p>
    <w:p w14:paraId="0E82BBFB" w14:textId="77777777" w:rsidR="00AB2B30" w:rsidRPr="00AC4FBC" w:rsidRDefault="006A7121">
      <w:r w:rsidRPr="00AC4FBC">
        <w:t>The minimum requirement for all receiver tests is &gt;95% of the maximum throughput.</w:t>
      </w:r>
    </w:p>
    <w:p w14:paraId="48723B50" w14:textId="77777777" w:rsidR="00AB2B30" w:rsidRPr="00AC4FBC" w:rsidRDefault="006A7121">
      <w:r w:rsidRPr="00AC4FBC">
        <w:t xml:space="preserve">All receiver tests are performed in static propagation conditions. No fading conditions are applied. </w:t>
      </w:r>
    </w:p>
    <w:p w14:paraId="615A4F91" w14:textId="77777777" w:rsidR="00AB2B30" w:rsidRPr="00AC4FBC" w:rsidRDefault="006A7121">
      <w:pPr>
        <w:pStyle w:val="Heading3"/>
      </w:pPr>
      <w:bookmarkStart w:id="25962" w:name="_Toc27476161"/>
      <w:bookmarkStart w:id="25963" w:name="_Toc29495602"/>
      <w:bookmarkStart w:id="25964" w:name="_Toc36116653"/>
      <w:bookmarkStart w:id="25965" w:name="_Toc36118702"/>
      <w:bookmarkStart w:id="25966" w:name="_Toc36560817"/>
      <w:bookmarkStart w:id="25967" w:name="_Toc43977354"/>
      <w:bookmarkStart w:id="25968" w:name="_Toc52213943"/>
      <w:bookmarkStart w:id="25969" w:name="_Toc60743416"/>
      <w:bookmarkStart w:id="25970" w:name="_Toc68206597"/>
      <w:bookmarkStart w:id="25971" w:name="_Toc75972395"/>
      <w:bookmarkStart w:id="25972" w:name="_Toc85051834"/>
      <w:bookmarkStart w:id="25973" w:name="_Toc90493856"/>
      <w:bookmarkStart w:id="25974" w:name="_Toc90494496"/>
      <w:bookmarkStart w:id="25975" w:name="_Toc100094549"/>
      <w:bookmarkStart w:id="25976" w:name="_Toc106873240"/>
      <w:bookmarkStart w:id="25977" w:name="_Toc155209221"/>
      <w:bookmarkStart w:id="25978" w:name="_CRH_2_2"/>
      <w:bookmarkEnd w:id="25978"/>
      <w:r w:rsidRPr="00AC4FBC">
        <w:t>H.2.2</w:t>
      </w:r>
      <w:r w:rsidRPr="00AC4FBC">
        <w:tab/>
        <w:t>Mapping throughput to error ratio</w:t>
      </w:r>
      <w:bookmarkEnd w:id="25962"/>
      <w:bookmarkEnd w:id="25963"/>
      <w:bookmarkEnd w:id="25964"/>
      <w:bookmarkEnd w:id="25965"/>
      <w:bookmarkEnd w:id="25966"/>
      <w:bookmarkEnd w:id="25967"/>
      <w:bookmarkEnd w:id="25968"/>
      <w:bookmarkEnd w:id="25969"/>
      <w:bookmarkEnd w:id="25970"/>
      <w:bookmarkEnd w:id="25971"/>
      <w:bookmarkEnd w:id="25972"/>
      <w:bookmarkEnd w:id="25973"/>
      <w:bookmarkEnd w:id="25974"/>
      <w:bookmarkEnd w:id="25975"/>
      <w:bookmarkEnd w:id="25976"/>
      <w:bookmarkEnd w:id="25977"/>
    </w:p>
    <w:p w14:paraId="60AB4FE8" w14:textId="77777777" w:rsidR="00AB2B30" w:rsidRPr="00AC4FBC" w:rsidRDefault="006A7121">
      <w:pPr>
        <w:pStyle w:val="B10"/>
      </w:pPr>
      <w:r w:rsidRPr="00AC4FBC">
        <w:t>a)</w:t>
      </w:r>
      <w:r w:rsidRPr="00AC4FBC">
        <w:tab/>
        <w:t>The measured information bit throughput R is defined as the sum (in kilobits) of the information bit payloads successfully received during the test interval, divided by the duration of the test interval (in seconds).</w:t>
      </w:r>
    </w:p>
    <w:p w14:paraId="27255624" w14:textId="77777777" w:rsidR="00AB2B30" w:rsidRPr="00AC4FBC" w:rsidRDefault="006A7121">
      <w:pPr>
        <w:pStyle w:val="B10"/>
      </w:pPr>
      <w:r w:rsidRPr="00AC4FBC">
        <w:t>b)</w:t>
      </w:r>
      <w:r w:rsidRPr="00AC4FBC">
        <w:tab/>
        <w:t xml:space="preserve">In measurement practice the UE indicates successfully received information bit payload by signalling an </w:t>
      </w:r>
      <w:smartTag w:uri="urn:schemas-microsoft-com:office:smarttags" w:element="chsdate">
        <w:r w:rsidRPr="00AC4FBC">
          <w:t>ACK</w:t>
        </w:r>
      </w:smartTag>
      <w:r w:rsidRPr="00AC4FBC">
        <w:t xml:space="preserve"> to the SS.</w:t>
      </w:r>
      <w:r w:rsidRPr="00AC4FBC">
        <w:br/>
        <w:t>If payload is received, but damaged and cannot be decoded, the UE signals a NACK.</w:t>
      </w:r>
    </w:p>
    <w:p w14:paraId="5E667B44" w14:textId="77777777" w:rsidR="00AB2B30" w:rsidRPr="00AC4FBC" w:rsidRDefault="006A7121">
      <w:pPr>
        <w:pStyle w:val="B10"/>
      </w:pPr>
      <w:r w:rsidRPr="00AC4FBC">
        <w:t>c)</w:t>
      </w:r>
      <w:r w:rsidRPr="00AC4FBC">
        <w:tab/>
        <w:t xml:space="preserve">Only the </w:t>
      </w:r>
      <w:smartTag w:uri="urn:schemas-microsoft-com:office:smarttags" w:element="chsdate">
        <w:r w:rsidRPr="00AC4FBC">
          <w:t>ACK</w:t>
        </w:r>
      </w:smartTag>
      <w:r w:rsidRPr="00AC4FBC">
        <w:t xml:space="preserve"> and NACK signals, not the data bits received, are accessible to the SS.</w:t>
      </w:r>
      <w:r w:rsidRPr="00AC4FBC">
        <w:br/>
        <w:t>The number of bits is known in the SS from knowledge of what payload was sent.</w:t>
      </w:r>
    </w:p>
    <w:p w14:paraId="1C93D7E4" w14:textId="5CF465CE" w:rsidR="00AB2B30" w:rsidRPr="00AC4FBC" w:rsidRDefault="006A7121">
      <w:pPr>
        <w:pStyle w:val="B10"/>
      </w:pPr>
      <w:r w:rsidRPr="00AC4FBC">
        <w:t>d)</w:t>
      </w:r>
      <w:r w:rsidRPr="00AC4FBC">
        <w:tab/>
        <w:t xml:space="preserve">For the reference measurement channel, applied for testing, the number of bits is different in different </w:t>
      </w:r>
      <w:r w:rsidR="00381D1B" w:rsidRPr="00AC4FBC">
        <w:t>slots</w:t>
      </w:r>
      <w:r w:rsidRPr="00AC4FBC">
        <w:t>, however in a radio frame it is fixed during one test.</w:t>
      </w:r>
    </w:p>
    <w:p w14:paraId="6ECE06CA" w14:textId="68CA5619" w:rsidR="00AB2B30" w:rsidRPr="00AC4FBC" w:rsidRDefault="006A7121">
      <w:pPr>
        <w:pStyle w:val="B10"/>
      </w:pPr>
      <w:r w:rsidRPr="00AC4FBC">
        <w:t>e)</w:t>
      </w:r>
      <w:r w:rsidRPr="00AC4FBC">
        <w:tab/>
        <w:t xml:space="preserve">The time in the measurement interval is composed of successfully received </w:t>
      </w:r>
      <w:r w:rsidR="00A4186F" w:rsidRPr="00AC4FBC">
        <w:t xml:space="preserve">slots </w:t>
      </w:r>
      <w:r w:rsidRPr="00AC4FBC">
        <w:t>(</w:t>
      </w:r>
      <w:smartTag w:uri="urn:schemas-microsoft-com:office:smarttags" w:element="chsdate">
        <w:r w:rsidRPr="00AC4FBC">
          <w:t>ACK</w:t>
        </w:r>
      </w:smartTag>
      <w:r w:rsidRPr="00AC4FBC">
        <w:t xml:space="preserve">), unsuccessfully received </w:t>
      </w:r>
      <w:r w:rsidR="00CF5B0A" w:rsidRPr="00AC4FBC">
        <w:t xml:space="preserve">slots </w:t>
      </w:r>
      <w:r w:rsidRPr="00AC4FBC">
        <w:t>(NACK) and no reception at all (DTX-</w:t>
      </w:r>
      <w:r w:rsidR="00A4186F" w:rsidRPr="00AC4FBC">
        <w:t>slots</w:t>
      </w:r>
      <w:r w:rsidRPr="00AC4FBC">
        <w:t>).</w:t>
      </w:r>
    </w:p>
    <w:p w14:paraId="70E75FBA" w14:textId="3BC0AF46" w:rsidR="00AB2B30" w:rsidRPr="00AC4FBC" w:rsidRDefault="006A7121">
      <w:pPr>
        <w:pStyle w:val="B10"/>
      </w:pPr>
      <w:r w:rsidRPr="00AC4FBC">
        <w:t>f)</w:t>
      </w:r>
      <w:r w:rsidRPr="00AC4FBC">
        <w:tab/>
        <w:t>DTX-</w:t>
      </w:r>
      <w:r w:rsidR="00CF5B0A" w:rsidRPr="00AC4FBC">
        <w:t>slots</w:t>
      </w:r>
      <w:r w:rsidR="00A4186F" w:rsidRPr="00AC4FBC">
        <w:t xml:space="preserve"> </w:t>
      </w:r>
      <w:r w:rsidRPr="00AC4FBC">
        <w:t>may occur regularly according the applicable reference measurement channel (regDTX).</w:t>
      </w:r>
      <w:r w:rsidRPr="00AC4FBC">
        <w:br/>
        <w:t xml:space="preserve">In real live networks this is the time when other UEs are served. In TDD these are the UL and special </w:t>
      </w:r>
      <w:r w:rsidR="00CF5B0A" w:rsidRPr="00AC4FBC">
        <w:t>slots</w:t>
      </w:r>
      <w:r w:rsidRPr="00AC4FBC">
        <w:t>.</w:t>
      </w:r>
      <w:r w:rsidRPr="00AC4FBC">
        <w:br/>
        <w:t>regDTX vary from test to test but are fixed within the test.</w:t>
      </w:r>
    </w:p>
    <w:p w14:paraId="77505595" w14:textId="6A10E8B1" w:rsidR="00AB2B30" w:rsidRPr="00AC4FBC" w:rsidRDefault="006A7121">
      <w:pPr>
        <w:pStyle w:val="B10"/>
      </w:pPr>
      <w:r w:rsidRPr="00AC4FBC">
        <w:t>g)</w:t>
      </w:r>
      <w:r w:rsidRPr="00AC4FBC">
        <w:tab/>
        <w:t>Additional DTX-</w:t>
      </w:r>
      <w:r w:rsidR="00CF5B0A" w:rsidRPr="00AC4FBC">
        <w:t xml:space="preserve">slots </w:t>
      </w:r>
      <w:r w:rsidRPr="00AC4FBC">
        <w:t>occur statistically when the UE is not responding ACK or NACK where it should. (statDTX)</w:t>
      </w:r>
      <w:r w:rsidRPr="00AC4FBC">
        <w:br/>
        <w:t>This may happen when the UE was not expecting data or decided that the data were not intended for it.</w:t>
      </w:r>
    </w:p>
    <w:p w14:paraId="5FF02E70" w14:textId="77777777" w:rsidR="00AB2B30" w:rsidRPr="00AC4FBC" w:rsidRDefault="006A7121">
      <w:r w:rsidRPr="00AC4FBC">
        <w:t>The pass / fail decision is done by observing the:</w:t>
      </w:r>
    </w:p>
    <w:p w14:paraId="1C325B87" w14:textId="77777777" w:rsidR="00AB2B30" w:rsidRPr="00AC4FBC" w:rsidRDefault="006A7121">
      <w:pPr>
        <w:pStyle w:val="B10"/>
      </w:pPr>
      <w:r w:rsidRPr="00AC4FBC">
        <w:t>-</w:t>
      </w:r>
      <w:r w:rsidRPr="00AC4FBC">
        <w:tab/>
        <w:t>number of NACKs</w:t>
      </w:r>
    </w:p>
    <w:p w14:paraId="52EDFF8A" w14:textId="77777777" w:rsidR="00AB2B30" w:rsidRPr="00AC4FBC" w:rsidRDefault="006A7121">
      <w:pPr>
        <w:pStyle w:val="B10"/>
      </w:pPr>
      <w:r w:rsidRPr="00AC4FBC">
        <w:t>-</w:t>
      </w:r>
      <w:r w:rsidRPr="00AC4FBC">
        <w:tab/>
        <w:t>number of ACKs and</w:t>
      </w:r>
    </w:p>
    <w:p w14:paraId="0F714580" w14:textId="77777777" w:rsidR="00AB2B30" w:rsidRPr="00AC4FBC" w:rsidRDefault="006A7121">
      <w:pPr>
        <w:pStyle w:val="B10"/>
      </w:pPr>
      <w:r w:rsidRPr="00AC4FBC">
        <w:t>-</w:t>
      </w:r>
      <w:r w:rsidRPr="00AC4FBC">
        <w:tab/>
        <w:t>number of statDTXs (regDTX is implicitly known to the SS)</w:t>
      </w:r>
    </w:p>
    <w:p w14:paraId="0783F65A" w14:textId="77777777" w:rsidR="00AB2B30" w:rsidRPr="00AC4FBC" w:rsidRDefault="006A7121">
      <w:r w:rsidRPr="00AC4FBC">
        <w:t xml:space="preserve">The ratio </w:t>
      </w:r>
      <w:r w:rsidRPr="00AC4FBC">
        <w:rPr>
          <w:rFonts w:ascii="Courier New" w:hAnsi="Courier New"/>
          <w:sz w:val="18"/>
          <w:szCs w:val="18"/>
        </w:rPr>
        <w:t xml:space="preserve">(NACK + statDTX)/(NACK+ statDTX + </w:t>
      </w:r>
      <w:smartTag w:uri="urn:schemas-microsoft-com:office:smarttags" w:element="chsdate">
        <w:r w:rsidRPr="00AC4FBC">
          <w:rPr>
            <w:rFonts w:ascii="Courier New" w:hAnsi="Courier New"/>
            <w:sz w:val="18"/>
            <w:szCs w:val="18"/>
          </w:rPr>
          <w:t>ACK</w:t>
        </w:r>
      </w:smartTag>
      <w:r w:rsidRPr="00AC4FBC">
        <w:rPr>
          <w:rFonts w:ascii="Courier New" w:hAnsi="Courier New"/>
          <w:sz w:val="18"/>
          <w:szCs w:val="18"/>
        </w:rPr>
        <w:t>)</w:t>
      </w:r>
      <w:r w:rsidRPr="00AC4FBC">
        <w:t xml:space="preserve">is the Error Ratio (ER). Taking into account the time consumed by the </w:t>
      </w:r>
      <w:smartTag w:uri="urn:schemas-microsoft-com:office:smarttags" w:element="chsdate">
        <w:r w:rsidRPr="00AC4FBC">
          <w:t>ACK</w:t>
        </w:r>
      </w:smartTag>
      <w:r w:rsidRPr="00AC4FBC">
        <w:t>, NACK, and DTX-TTIs (regular and statistical), ER can be mapped unambiguously to throughput for any single reference measurement channel test.</w:t>
      </w:r>
    </w:p>
    <w:p w14:paraId="6C8E8CAC" w14:textId="77777777" w:rsidR="00AB2B30" w:rsidRPr="00AC4FBC" w:rsidRDefault="006A7121">
      <w:pPr>
        <w:pStyle w:val="Heading3"/>
      </w:pPr>
      <w:bookmarkStart w:id="25979" w:name="_Toc27476162"/>
      <w:bookmarkStart w:id="25980" w:name="_Toc29495603"/>
      <w:bookmarkStart w:id="25981" w:name="_Toc36116654"/>
      <w:bookmarkStart w:id="25982" w:name="_Toc36118703"/>
      <w:bookmarkStart w:id="25983" w:name="_Toc36560818"/>
      <w:bookmarkStart w:id="25984" w:name="_Toc43977355"/>
      <w:bookmarkStart w:id="25985" w:name="_Toc52213944"/>
      <w:bookmarkStart w:id="25986" w:name="_Toc60743417"/>
      <w:bookmarkStart w:id="25987" w:name="_Toc68206598"/>
      <w:bookmarkStart w:id="25988" w:name="_Toc75972396"/>
      <w:bookmarkStart w:id="25989" w:name="_Toc85051835"/>
      <w:bookmarkStart w:id="25990" w:name="_Toc90493857"/>
      <w:bookmarkStart w:id="25991" w:name="_Toc90494497"/>
      <w:bookmarkStart w:id="25992" w:name="_Toc100094550"/>
      <w:bookmarkStart w:id="25993" w:name="_Toc106873241"/>
      <w:bookmarkStart w:id="25994" w:name="_Toc155209222"/>
      <w:bookmarkStart w:id="25995" w:name="_CRH_2_3"/>
      <w:bookmarkEnd w:id="25995"/>
      <w:r w:rsidRPr="00AC4FBC">
        <w:t>H.2.3</w:t>
      </w:r>
      <w:r w:rsidRPr="00AC4FBC">
        <w:tab/>
        <w:t>Design of the test</w:t>
      </w:r>
      <w:bookmarkEnd w:id="25979"/>
      <w:bookmarkEnd w:id="25980"/>
      <w:bookmarkEnd w:id="25981"/>
      <w:bookmarkEnd w:id="25982"/>
      <w:bookmarkEnd w:id="25983"/>
      <w:bookmarkEnd w:id="25984"/>
      <w:bookmarkEnd w:id="25985"/>
      <w:bookmarkEnd w:id="25986"/>
      <w:bookmarkEnd w:id="25987"/>
      <w:bookmarkEnd w:id="25988"/>
      <w:bookmarkEnd w:id="25989"/>
      <w:bookmarkEnd w:id="25990"/>
      <w:bookmarkEnd w:id="25991"/>
      <w:bookmarkEnd w:id="25992"/>
      <w:bookmarkEnd w:id="25993"/>
      <w:bookmarkEnd w:id="25994"/>
    </w:p>
    <w:p w14:paraId="33B7823E" w14:textId="77777777" w:rsidR="00AB2B30" w:rsidRPr="00AC4FBC" w:rsidRDefault="006A7121">
      <w:r w:rsidRPr="00AC4FBC">
        <w:t>The test is defined by the following design principles (see clause H.x, Theory….):</w:t>
      </w:r>
    </w:p>
    <w:p w14:paraId="220C63C2" w14:textId="77777777" w:rsidR="00AB2B30" w:rsidRPr="00AC4FBC" w:rsidRDefault="006A7121">
      <w:pPr>
        <w:pStyle w:val="B10"/>
      </w:pPr>
      <w:r w:rsidRPr="00AC4FBC">
        <w:t>1.</w:t>
      </w:r>
      <w:r w:rsidRPr="00AC4FBC">
        <w:tab/>
        <w:t>The early decision concept is applied.</w:t>
      </w:r>
    </w:p>
    <w:p w14:paraId="505BDE25" w14:textId="77777777" w:rsidR="00AB2B30" w:rsidRPr="00AC4FBC" w:rsidRDefault="006A7121">
      <w:pPr>
        <w:pStyle w:val="B10"/>
      </w:pPr>
      <w:r w:rsidRPr="00AC4FBC">
        <w:t>2.</w:t>
      </w:r>
      <w:r w:rsidRPr="00AC4FBC">
        <w:tab/>
        <w:t>A second limit is introduced: Bad DUT factor M&gt;1</w:t>
      </w:r>
    </w:p>
    <w:p w14:paraId="6F661505" w14:textId="77777777" w:rsidR="00AB2B30" w:rsidRPr="00AC4FBC" w:rsidRDefault="006A7121">
      <w:pPr>
        <w:pStyle w:val="B10"/>
      </w:pPr>
      <w:r w:rsidRPr="00AC4FBC">
        <w:t>3.</w:t>
      </w:r>
      <w:r w:rsidRPr="00AC4FBC">
        <w:tab/>
        <w:t>To decide the test pass:</w:t>
      </w:r>
    </w:p>
    <w:p w14:paraId="3A414A04" w14:textId="77777777" w:rsidR="00AB2B30" w:rsidRPr="00AC4FBC" w:rsidRDefault="006A7121">
      <w:pPr>
        <w:pStyle w:val="B20"/>
      </w:pPr>
      <w:r w:rsidRPr="00AC4FBC">
        <w:t>-</w:t>
      </w:r>
      <w:r w:rsidRPr="00AC4FBC">
        <w:tab/>
        <w:t>Supplier risk is applied based on the Bad DUT quality</w:t>
      </w:r>
    </w:p>
    <w:p w14:paraId="75C15630" w14:textId="77777777" w:rsidR="00AB2B30" w:rsidRPr="00AC4FBC" w:rsidRDefault="006A7121">
      <w:pPr>
        <w:pStyle w:val="B20"/>
      </w:pPr>
      <w:r w:rsidRPr="00AC4FBC">
        <w:t>-</w:t>
      </w:r>
      <w:r w:rsidRPr="00AC4FBC">
        <w:tab/>
        <w:t>To decide the test fail</w:t>
      </w:r>
    </w:p>
    <w:p w14:paraId="15146E5E" w14:textId="77777777" w:rsidR="00AB2B30" w:rsidRPr="00AC4FBC" w:rsidRDefault="006A7121">
      <w:pPr>
        <w:pStyle w:val="B20"/>
      </w:pPr>
      <w:r w:rsidRPr="00AC4FBC">
        <w:t>-</w:t>
      </w:r>
      <w:r w:rsidRPr="00AC4FBC">
        <w:tab/>
        <w:t>Customer Risk is applied based on the specified DUT quality</w:t>
      </w:r>
    </w:p>
    <w:p w14:paraId="4BDADA99" w14:textId="77777777" w:rsidR="00AB2B30" w:rsidRPr="00AC4FBC" w:rsidRDefault="006A7121">
      <w:r w:rsidRPr="00AC4FBC">
        <w:t>The test is defined by the following parameters:</w:t>
      </w:r>
    </w:p>
    <w:p w14:paraId="2601003E" w14:textId="77777777" w:rsidR="00AB2B30" w:rsidRPr="00AC4FBC" w:rsidRDefault="006A7121">
      <w:pPr>
        <w:pStyle w:val="B10"/>
      </w:pPr>
      <w:r w:rsidRPr="00AC4FBC">
        <w:t>1.</w:t>
      </w:r>
      <w:r w:rsidRPr="00AC4FBC">
        <w:tab/>
        <w:t>Limit ER = 0.05 (Throughput limit = 95%)</w:t>
      </w:r>
    </w:p>
    <w:p w14:paraId="0F730A24" w14:textId="77777777" w:rsidR="00AB2B30" w:rsidRPr="00AC4FBC" w:rsidRDefault="006A7121">
      <w:pPr>
        <w:pStyle w:val="B10"/>
      </w:pPr>
      <w:r w:rsidRPr="00AC4FBC">
        <w:t>2.</w:t>
      </w:r>
      <w:r w:rsidRPr="00AC4FBC">
        <w:tab/>
        <w:t>Bad DUT factor M=1.5 (selectivity)</w:t>
      </w:r>
    </w:p>
    <w:p w14:paraId="4B58C2B8" w14:textId="77777777" w:rsidR="00AB2B30" w:rsidRPr="00AC4FBC" w:rsidRDefault="006A7121">
      <w:pPr>
        <w:pStyle w:val="B10"/>
      </w:pPr>
      <w:r w:rsidRPr="00AC4FBC">
        <w:t>3.</w:t>
      </w:r>
      <w:r w:rsidRPr="00AC4FBC">
        <w:tab/>
        <w:t>Confidence level CL = 95% (for specified DUT and Bad DUT-quality)</w:t>
      </w:r>
    </w:p>
    <w:p w14:paraId="2732FD2A" w14:textId="77777777" w:rsidR="00AB2B30" w:rsidRPr="00AC4FBC" w:rsidRDefault="006A7121">
      <w:pPr>
        <w:pStyle w:val="Heading3"/>
      </w:pPr>
      <w:bookmarkStart w:id="25996" w:name="_Toc27476163"/>
      <w:bookmarkStart w:id="25997" w:name="_Toc29495604"/>
      <w:bookmarkStart w:id="25998" w:name="_Toc36116655"/>
      <w:bookmarkStart w:id="25999" w:name="_Toc36118704"/>
      <w:bookmarkStart w:id="26000" w:name="_Toc36560819"/>
      <w:bookmarkStart w:id="26001" w:name="_Toc43977356"/>
      <w:bookmarkStart w:id="26002" w:name="_Toc52213945"/>
      <w:bookmarkStart w:id="26003" w:name="_Toc60743418"/>
      <w:bookmarkStart w:id="26004" w:name="_Toc68206599"/>
      <w:bookmarkStart w:id="26005" w:name="_Toc75972397"/>
      <w:bookmarkStart w:id="26006" w:name="_Toc85051836"/>
      <w:bookmarkStart w:id="26007" w:name="_Toc90493858"/>
      <w:bookmarkStart w:id="26008" w:name="_Toc90494498"/>
      <w:bookmarkStart w:id="26009" w:name="_Toc100094551"/>
      <w:bookmarkStart w:id="26010" w:name="_Toc106873242"/>
      <w:bookmarkStart w:id="26011" w:name="_Toc155209223"/>
      <w:bookmarkStart w:id="26012" w:name="_CRH_2_4"/>
      <w:bookmarkEnd w:id="26012"/>
      <w:r w:rsidRPr="00AC4FBC">
        <w:t>H.2.4</w:t>
      </w:r>
      <w:r w:rsidRPr="00AC4FBC">
        <w:tab/>
        <w:t>Numerical definition of the pass fail limits</w:t>
      </w:r>
      <w:bookmarkEnd w:id="25996"/>
      <w:bookmarkEnd w:id="25997"/>
      <w:bookmarkEnd w:id="25998"/>
      <w:bookmarkEnd w:id="25999"/>
      <w:bookmarkEnd w:id="26000"/>
      <w:bookmarkEnd w:id="26001"/>
      <w:bookmarkEnd w:id="26002"/>
      <w:bookmarkEnd w:id="26003"/>
      <w:bookmarkEnd w:id="26004"/>
      <w:bookmarkEnd w:id="26005"/>
      <w:bookmarkEnd w:id="26006"/>
      <w:bookmarkEnd w:id="26007"/>
      <w:bookmarkEnd w:id="26008"/>
      <w:bookmarkEnd w:id="26009"/>
      <w:bookmarkEnd w:id="26010"/>
      <w:bookmarkEnd w:id="26011"/>
    </w:p>
    <w:p w14:paraId="6A26F272" w14:textId="77777777" w:rsidR="00AB2B30" w:rsidRPr="00AC4FBC" w:rsidRDefault="006A7121">
      <w:pPr>
        <w:pStyle w:val="TH"/>
      </w:pPr>
      <w:bookmarkStart w:id="26013" w:name="_CRTableH_2_41"/>
      <w:r w:rsidRPr="00AC4FBC">
        <w:t xml:space="preserve">Table </w:t>
      </w:r>
      <w:bookmarkEnd w:id="26013"/>
      <w:r w:rsidRPr="00AC4FBC">
        <w:t>H.2.4-1: pass fail limits</w:t>
      </w:r>
    </w:p>
    <w:tbl>
      <w:tblPr>
        <w:tblW w:w="6854" w:type="dxa"/>
        <w:jc w:val="center"/>
        <w:tblLook w:val="0000" w:firstRow="0" w:lastRow="0" w:firstColumn="0" w:lastColumn="0" w:noHBand="0" w:noVBand="0"/>
      </w:tblPr>
      <w:tblGrid>
        <w:gridCol w:w="427"/>
        <w:gridCol w:w="517"/>
        <w:gridCol w:w="517"/>
        <w:gridCol w:w="427"/>
        <w:gridCol w:w="617"/>
        <w:gridCol w:w="617"/>
        <w:gridCol w:w="517"/>
        <w:gridCol w:w="617"/>
        <w:gridCol w:w="617"/>
        <w:gridCol w:w="697"/>
        <w:gridCol w:w="617"/>
        <w:gridCol w:w="667"/>
      </w:tblGrid>
      <w:tr w:rsidR="00AB2B30" w:rsidRPr="00AC4FBC" w14:paraId="2771847A" w14:textId="77777777">
        <w:trPr>
          <w:trHeight w:val="285"/>
          <w:jc w:val="center"/>
        </w:trPr>
        <w:tc>
          <w:tcPr>
            <w:tcW w:w="427" w:type="dxa"/>
            <w:tcBorders>
              <w:top w:val="single" w:sz="4" w:space="0" w:color="auto"/>
              <w:left w:val="single" w:sz="4" w:space="0" w:color="auto"/>
              <w:bottom w:val="single" w:sz="8" w:space="0" w:color="auto"/>
              <w:right w:val="single" w:sz="4" w:space="0" w:color="auto"/>
            </w:tcBorders>
            <w:shd w:val="clear" w:color="auto" w:fill="auto"/>
          </w:tcPr>
          <w:p w14:paraId="732FF679" w14:textId="77777777" w:rsidR="00AB2B30" w:rsidRPr="00AC4FBC" w:rsidRDefault="006A7121">
            <w:pPr>
              <w:pStyle w:val="TAH"/>
            </w:pPr>
            <w:r w:rsidRPr="00AC4FBC">
              <w:t>ne</w:t>
            </w:r>
          </w:p>
        </w:tc>
        <w:tc>
          <w:tcPr>
            <w:tcW w:w="517" w:type="dxa"/>
            <w:tcBorders>
              <w:top w:val="single" w:sz="4" w:space="0" w:color="auto"/>
              <w:left w:val="nil"/>
              <w:bottom w:val="single" w:sz="8" w:space="0" w:color="auto"/>
              <w:right w:val="single" w:sz="4" w:space="0" w:color="auto"/>
            </w:tcBorders>
            <w:shd w:val="clear" w:color="auto" w:fill="auto"/>
          </w:tcPr>
          <w:p w14:paraId="120F71DA" w14:textId="77777777" w:rsidR="00AB2B30" w:rsidRPr="00AC4FBC" w:rsidRDefault="006A7121">
            <w:pPr>
              <w:pStyle w:val="TAH"/>
            </w:pPr>
            <w:r w:rsidRPr="00AC4FBC">
              <w:t>ns</w:t>
            </w:r>
            <w:r w:rsidRPr="00AC4FBC">
              <w:rPr>
                <w:vertAlign w:val="subscript"/>
              </w:rPr>
              <w:t>p</w:t>
            </w:r>
          </w:p>
        </w:tc>
        <w:tc>
          <w:tcPr>
            <w:tcW w:w="517" w:type="dxa"/>
            <w:tcBorders>
              <w:top w:val="single" w:sz="4" w:space="0" w:color="auto"/>
              <w:left w:val="nil"/>
              <w:bottom w:val="single" w:sz="8" w:space="0" w:color="auto"/>
              <w:right w:val="single" w:sz="4" w:space="0" w:color="auto"/>
            </w:tcBorders>
            <w:shd w:val="clear" w:color="auto" w:fill="auto"/>
          </w:tcPr>
          <w:p w14:paraId="758F6F44" w14:textId="77777777" w:rsidR="00AB2B30" w:rsidRPr="00AC4FBC" w:rsidRDefault="006A7121">
            <w:pPr>
              <w:pStyle w:val="TAH"/>
            </w:pPr>
            <w:r w:rsidRPr="00AC4FBC">
              <w:t>ns</w:t>
            </w:r>
            <w:r w:rsidRPr="00AC4FBC">
              <w:rPr>
                <w:vertAlign w:val="subscript"/>
              </w:rPr>
              <w:t>f</w:t>
            </w:r>
          </w:p>
        </w:tc>
        <w:tc>
          <w:tcPr>
            <w:tcW w:w="427" w:type="dxa"/>
            <w:tcBorders>
              <w:top w:val="single" w:sz="4" w:space="0" w:color="auto"/>
              <w:left w:val="nil"/>
              <w:bottom w:val="single" w:sz="8" w:space="0" w:color="auto"/>
              <w:right w:val="single" w:sz="4" w:space="0" w:color="auto"/>
            </w:tcBorders>
            <w:shd w:val="clear" w:color="auto" w:fill="auto"/>
          </w:tcPr>
          <w:p w14:paraId="1AAC70F4" w14:textId="77777777" w:rsidR="00AB2B30" w:rsidRPr="00AC4FBC" w:rsidRDefault="006A7121">
            <w:pPr>
              <w:pStyle w:val="TAH"/>
            </w:pPr>
            <w:r w:rsidRPr="00AC4FBC">
              <w:t>ne</w:t>
            </w:r>
          </w:p>
        </w:tc>
        <w:tc>
          <w:tcPr>
            <w:tcW w:w="617" w:type="dxa"/>
            <w:tcBorders>
              <w:top w:val="single" w:sz="4" w:space="0" w:color="auto"/>
              <w:left w:val="nil"/>
              <w:bottom w:val="single" w:sz="8" w:space="0" w:color="auto"/>
              <w:right w:val="single" w:sz="4" w:space="0" w:color="auto"/>
            </w:tcBorders>
            <w:shd w:val="clear" w:color="auto" w:fill="auto"/>
          </w:tcPr>
          <w:p w14:paraId="6475EDD2" w14:textId="77777777" w:rsidR="00AB2B30" w:rsidRPr="00AC4FBC" w:rsidRDefault="006A7121">
            <w:pPr>
              <w:pStyle w:val="TAH"/>
            </w:pPr>
            <w:r w:rsidRPr="00AC4FBC">
              <w:t>ns</w:t>
            </w:r>
            <w:r w:rsidRPr="00AC4FBC">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1B317F70" w14:textId="77777777" w:rsidR="00AB2B30" w:rsidRPr="00AC4FBC" w:rsidRDefault="006A7121">
            <w:pPr>
              <w:pStyle w:val="TAH"/>
            </w:pPr>
            <w:r w:rsidRPr="00AC4FBC">
              <w:t>ns</w:t>
            </w:r>
            <w:r w:rsidRPr="00AC4FBC">
              <w:rPr>
                <w:vertAlign w:val="subscript"/>
              </w:rPr>
              <w:t>f</w:t>
            </w:r>
          </w:p>
        </w:tc>
        <w:tc>
          <w:tcPr>
            <w:tcW w:w="517" w:type="dxa"/>
            <w:tcBorders>
              <w:top w:val="single" w:sz="4" w:space="0" w:color="auto"/>
              <w:left w:val="nil"/>
              <w:bottom w:val="single" w:sz="8" w:space="0" w:color="auto"/>
              <w:right w:val="single" w:sz="4" w:space="0" w:color="auto"/>
            </w:tcBorders>
            <w:shd w:val="clear" w:color="auto" w:fill="auto"/>
          </w:tcPr>
          <w:p w14:paraId="54F29F9D" w14:textId="77777777" w:rsidR="00AB2B30" w:rsidRPr="00AC4FBC" w:rsidRDefault="006A7121">
            <w:pPr>
              <w:pStyle w:val="TAH"/>
            </w:pPr>
            <w:r w:rsidRPr="00AC4FBC">
              <w:t>ne</w:t>
            </w:r>
          </w:p>
        </w:tc>
        <w:tc>
          <w:tcPr>
            <w:tcW w:w="617" w:type="dxa"/>
            <w:tcBorders>
              <w:top w:val="single" w:sz="4" w:space="0" w:color="auto"/>
              <w:left w:val="nil"/>
              <w:bottom w:val="single" w:sz="8" w:space="0" w:color="auto"/>
              <w:right w:val="single" w:sz="4" w:space="0" w:color="auto"/>
            </w:tcBorders>
            <w:shd w:val="clear" w:color="auto" w:fill="auto"/>
          </w:tcPr>
          <w:p w14:paraId="7AE21F27" w14:textId="77777777" w:rsidR="00AB2B30" w:rsidRPr="00AC4FBC" w:rsidRDefault="006A7121">
            <w:pPr>
              <w:pStyle w:val="TAH"/>
            </w:pPr>
            <w:r w:rsidRPr="00AC4FBC">
              <w:t>ns</w:t>
            </w:r>
            <w:r w:rsidRPr="00AC4FBC">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4FD20232" w14:textId="77777777" w:rsidR="00AB2B30" w:rsidRPr="00AC4FBC" w:rsidRDefault="006A7121">
            <w:pPr>
              <w:pStyle w:val="TAH"/>
            </w:pPr>
            <w:r w:rsidRPr="00AC4FBC">
              <w:t>ns</w:t>
            </w:r>
            <w:r w:rsidRPr="00AC4FBC">
              <w:rPr>
                <w:vertAlign w:val="subscript"/>
              </w:rPr>
              <w:t>f</w:t>
            </w:r>
          </w:p>
        </w:tc>
        <w:tc>
          <w:tcPr>
            <w:tcW w:w="697" w:type="dxa"/>
            <w:tcBorders>
              <w:top w:val="single" w:sz="4" w:space="0" w:color="auto"/>
              <w:left w:val="nil"/>
              <w:bottom w:val="single" w:sz="8" w:space="0" w:color="auto"/>
              <w:right w:val="single" w:sz="4" w:space="0" w:color="auto"/>
            </w:tcBorders>
            <w:shd w:val="clear" w:color="auto" w:fill="auto"/>
          </w:tcPr>
          <w:p w14:paraId="46AB08B6" w14:textId="77777777" w:rsidR="00AB2B30" w:rsidRPr="00AC4FBC" w:rsidRDefault="006A7121">
            <w:pPr>
              <w:pStyle w:val="TAH"/>
            </w:pPr>
            <w:r w:rsidRPr="00AC4FBC">
              <w:t>ne</w:t>
            </w:r>
          </w:p>
        </w:tc>
        <w:tc>
          <w:tcPr>
            <w:tcW w:w="617" w:type="dxa"/>
            <w:tcBorders>
              <w:top w:val="single" w:sz="4" w:space="0" w:color="auto"/>
              <w:left w:val="nil"/>
              <w:bottom w:val="single" w:sz="8" w:space="0" w:color="auto"/>
              <w:right w:val="single" w:sz="4" w:space="0" w:color="auto"/>
            </w:tcBorders>
            <w:shd w:val="clear" w:color="auto" w:fill="auto"/>
          </w:tcPr>
          <w:p w14:paraId="2A7A1213" w14:textId="77777777" w:rsidR="00AB2B30" w:rsidRPr="00AC4FBC" w:rsidRDefault="006A7121">
            <w:pPr>
              <w:pStyle w:val="TAH"/>
            </w:pPr>
            <w:r w:rsidRPr="00AC4FBC">
              <w:t>ns</w:t>
            </w:r>
            <w:r w:rsidRPr="00AC4FBC">
              <w:rPr>
                <w:vertAlign w:val="subscript"/>
              </w:rPr>
              <w:t>p</w:t>
            </w:r>
          </w:p>
        </w:tc>
        <w:tc>
          <w:tcPr>
            <w:tcW w:w="667" w:type="dxa"/>
            <w:tcBorders>
              <w:top w:val="single" w:sz="4" w:space="0" w:color="auto"/>
              <w:left w:val="nil"/>
              <w:bottom w:val="single" w:sz="8" w:space="0" w:color="auto"/>
              <w:right w:val="single" w:sz="4" w:space="0" w:color="auto"/>
            </w:tcBorders>
            <w:shd w:val="clear" w:color="auto" w:fill="auto"/>
          </w:tcPr>
          <w:p w14:paraId="28142238" w14:textId="77777777" w:rsidR="00AB2B30" w:rsidRPr="00AC4FBC" w:rsidRDefault="006A7121">
            <w:pPr>
              <w:pStyle w:val="TAH"/>
            </w:pPr>
            <w:r w:rsidRPr="00AC4FBC">
              <w:t>ns</w:t>
            </w:r>
            <w:r w:rsidRPr="00AC4FBC">
              <w:rPr>
                <w:vertAlign w:val="subscript"/>
              </w:rPr>
              <w:t>f</w:t>
            </w:r>
          </w:p>
        </w:tc>
      </w:tr>
      <w:tr w:rsidR="00AB2B30" w:rsidRPr="00AC4FBC" w14:paraId="34BF761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8F416C2" w14:textId="77777777" w:rsidR="00AB2B30" w:rsidRPr="00AC4FBC" w:rsidRDefault="006A7121">
            <w:pPr>
              <w:pStyle w:val="TAC"/>
            </w:pPr>
            <w:r w:rsidRPr="00AC4FBC">
              <w:t>0</w:t>
            </w:r>
          </w:p>
        </w:tc>
        <w:tc>
          <w:tcPr>
            <w:tcW w:w="517" w:type="dxa"/>
            <w:tcBorders>
              <w:top w:val="nil"/>
              <w:left w:val="nil"/>
              <w:bottom w:val="single" w:sz="4" w:space="0" w:color="auto"/>
              <w:right w:val="single" w:sz="4" w:space="0" w:color="auto"/>
            </w:tcBorders>
            <w:shd w:val="clear" w:color="auto" w:fill="auto"/>
            <w:vAlign w:val="bottom"/>
          </w:tcPr>
          <w:p w14:paraId="5719F388" w14:textId="77777777" w:rsidR="00AB2B30" w:rsidRPr="00AC4FBC" w:rsidRDefault="006A7121">
            <w:pPr>
              <w:pStyle w:val="TAC"/>
            </w:pPr>
            <w:r w:rsidRPr="00AC4FBC">
              <w:t>67</w:t>
            </w:r>
          </w:p>
        </w:tc>
        <w:tc>
          <w:tcPr>
            <w:tcW w:w="517" w:type="dxa"/>
            <w:tcBorders>
              <w:top w:val="nil"/>
              <w:left w:val="nil"/>
              <w:bottom w:val="single" w:sz="4" w:space="0" w:color="auto"/>
              <w:right w:val="single" w:sz="8" w:space="0" w:color="auto"/>
            </w:tcBorders>
            <w:shd w:val="clear" w:color="auto" w:fill="auto"/>
            <w:vAlign w:val="bottom"/>
          </w:tcPr>
          <w:p w14:paraId="19A08731"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3E6F3406" w14:textId="77777777" w:rsidR="00AB2B30" w:rsidRPr="00AC4FBC" w:rsidRDefault="006A7121">
            <w:pPr>
              <w:pStyle w:val="TAC"/>
            </w:pPr>
            <w:r w:rsidRPr="00AC4FBC">
              <w:t>39</w:t>
            </w:r>
          </w:p>
        </w:tc>
        <w:tc>
          <w:tcPr>
            <w:tcW w:w="617" w:type="dxa"/>
            <w:tcBorders>
              <w:top w:val="nil"/>
              <w:left w:val="nil"/>
              <w:bottom w:val="single" w:sz="4" w:space="0" w:color="auto"/>
              <w:right w:val="single" w:sz="4" w:space="0" w:color="auto"/>
            </w:tcBorders>
            <w:shd w:val="clear" w:color="auto" w:fill="auto"/>
            <w:vAlign w:val="bottom"/>
          </w:tcPr>
          <w:p w14:paraId="4B2BA01F" w14:textId="77777777" w:rsidR="00AB2B30" w:rsidRPr="00AC4FBC" w:rsidRDefault="006A7121">
            <w:pPr>
              <w:pStyle w:val="TAC"/>
            </w:pPr>
            <w:r w:rsidRPr="00AC4FBC">
              <w:t>763</w:t>
            </w:r>
          </w:p>
        </w:tc>
        <w:tc>
          <w:tcPr>
            <w:tcW w:w="617" w:type="dxa"/>
            <w:tcBorders>
              <w:top w:val="nil"/>
              <w:left w:val="nil"/>
              <w:bottom w:val="single" w:sz="4" w:space="0" w:color="auto"/>
              <w:right w:val="single" w:sz="8" w:space="0" w:color="auto"/>
            </w:tcBorders>
            <w:shd w:val="clear" w:color="auto" w:fill="auto"/>
            <w:vAlign w:val="bottom"/>
          </w:tcPr>
          <w:p w14:paraId="63AAAC36" w14:textId="77777777" w:rsidR="00AB2B30" w:rsidRPr="00AC4FBC" w:rsidRDefault="006A7121">
            <w:pPr>
              <w:pStyle w:val="TAC"/>
            </w:pPr>
            <w:r w:rsidRPr="00AC4FBC">
              <w:t>500</w:t>
            </w:r>
          </w:p>
        </w:tc>
        <w:tc>
          <w:tcPr>
            <w:tcW w:w="517" w:type="dxa"/>
            <w:tcBorders>
              <w:top w:val="nil"/>
              <w:left w:val="nil"/>
              <w:bottom w:val="single" w:sz="4" w:space="0" w:color="auto"/>
              <w:right w:val="single" w:sz="4" w:space="0" w:color="auto"/>
            </w:tcBorders>
            <w:shd w:val="clear" w:color="auto" w:fill="auto"/>
            <w:vAlign w:val="bottom"/>
          </w:tcPr>
          <w:p w14:paraId="259D837D" w14:textId="77777777" w:rsidR="00AB2B30" w:rsidRPr="00AC4FBC" w:rsidRDefault="006A7121">
            <w:pPr>
              <w:pStyle w:val="TAC"/>
            </w:pPr>
            <w:r w:rsidRPr="00AC4FBC">
              <w:t>78</w:t>
            </w:r>
          </w:p>
        </w:tc>
        <w:tc>
          <w:tcPr>
            <w:tcW w:w="617" w:type="dxa"/>
            <w:tcBorders>
              <w:top w:val="nil"/>
              <w:left w:val="nil"/>
              <w:bottom w:val="single" w:sz="4" w:space="0" w:color="auto"/>
              <w:right w:val="single" w:sz="4" w:space="0" w:color="auto"/>
            </w:tcBorders>
            <w:shd w:val="clear" w:color="auto" w:fill="auto"/>
            <w:vAlign w:val="bottom"/>
          </w:tcPr>
          <w:p w14:paraId="26CA0D28" w14:textId="77777777" w:rsidR="00AB2B30" w:rsidRPr="00AC4FBC" w:rsidRDefault="006A7121">
            <w:pPr>
              <w:pStyle w:val="TAC"/>
            </w:pPr>
            <w:r w:rsidRPr="00AC4FBC">
              <w:t>1366</w:t>
            </w:r>
          </w:p>
        </w:tc>
        <w:tc>
          <w:tcPr>
            <w:tcW w:w="617" w:type="dxa"/>
            <w:tcBorders>
              <w:top w:val="nil"/>
              <w:left w:val="nil"/>
              <w:bottom w:val="single" w:sz="4" w:space="0" w:color="auto"/>
              <w:right w:val="single" w:sz="8" w:space="0" w:color="auto"/>
            </w:tcBorders>
            <w:shd w:val="clear" w:color="auto" w:fill="auto"/>
            <w:vAlign w:val="bottom"/>
          </w:tcPr>
          <w:p w14:paraId="30677A98" w14:textId="77777777" w:rsidR="00AB2B30" w:rsidRPr="00AC4FBC" w:rsidRDefault="006A7121">
            <w:pPr>
              <w:pStyle w:val="TAC"/>
            </w:pPr>
            <w:r w:rsidRPr="00AC4FBC">
              <w:t>1148</w:t>
            </w:r>
          </w:p>
        </w:tc>
        <w:tc>
          <w:tcPr>
            <w:tcW w:w="697" w:type="dxa"/>
            <w:tcBorders>
              <w:top w:val="nil"/>
              <w:left w:val="nil"/>
              <w:bottom w:val="single" w:sz="4" w:space="0" w:color="auto"/>
              <w:right w:val="single" w:sz="4" w:space="0" w:color="auto"/>
            </w:tcBorders>
            <w:shd w:val="clear" w:color="auto" w:fill="auto"/>
            <w:vAlign w:val="bottom"/>
          </w:tcPr>
          <w:p w14:paraId="0CD6E281" w14:textId="77777777" w:rsidR="00AB2B30" w:rsidRPr="00AC4FBC" w:rsidRDefault="006A7121">
            <w:pPr>
              <w:pStyle w:val="TAC"/>
            </w:pPr>
            <w:r w:rsidRPr="00AC4FBC">
              <w:t>117</w:t>
            </w:r>
          </w:p>
        </w:tc>
        <w:tc>
          <w:tcPr>
            <w:tcW w:w="617" w:type="dxa"/>
            <w:tcBorders>
              <w:top w:val="nil"/>
              <w:left w:val="nil"/>
              <w:bottom w:val="single" w:sz="4" w:space="0" w:color="auto"/>
              <w:right w:val="single" w:sz="4" w:space="0" w:color="auto"/>
            </w:tcBorders>
            <w:shd w:val="clear" w:color="auto" w:fill="auto"/>
            <w:vAlign w:val="bottom"/>
          </w:tcPr>
          <w:p w14:paraId="2ABC14B4" w14:textId="77777777" w:rsidR="00AB2B30" w:rsidRPr="00AC4FBC" w:rsidRDefault="006A7121">
            <w:pPr>
              <w:pStyle w:val="TAC"/>
            </w:pPr>
            <w:r w:rsidRPr="00AC4FBC">
              <w:t>1951</w:t>
            </w:r>
          </w:p>
        </w:tc>
        <w:tc>
          <w:tcPr>
            <w:tcW w:w="667" w:type="dxa"/>
            <w:tcBorders>
              <w:top w:val="nil"/>
              <w:left w:val="nil"/>
              <w:bottom w:val="single" w:sz="4" w:space="0" w:color="auto"/>
              <w:right w:val="single" w:sz="4" w:space="0" w:color="auto"/>
            </w:tcBorders>
            <w:shd w:val="clear" w:color="auto" w:fill="auto"/>
            <w:vAlign w:val="bottom"/>
          </w:tcPr>
          <w:p w14:paraId="0C730CD1" w14:textId="77777777" w:rsidR="00AB2B30" w:rsidRPr="00AC4FBC" w:rsidRDefault="006A7121">
            <w:pPr>
              <w:pStyle w:val="TAC"/>
            </w:pPr>
            <w:r w:rsidRPr="00AC4FBC">
              <w:t>1828</w:t>
            </w:r>
          </w:p>
        </w:tc>
      </w:tr>
      <w:tr w:rsidR="00AB2B30" w:rsidRPr="00AC4FBC" w14:paraId="4289EA3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021DA66" w14:textId="77777777" w:rsidR="00AB2B30" w:rsidRPr="00AC4FBC" w:rsidRDefault="006A7121">
            <w:pPr>
              <w:pStyle w:val="TAC"/>
            </w:pPr>
            <w:r w:rsidRPr="00AC4FBC">
              <w:t>1</w:t>
            </w:r>
          </w:p>
        </w:tc>
        <w:tc>
          <w:tcPr>
            <w:tcW w:w="517" w:type="dxa"/>
            <w:tcBorders>
              <w:top w:val="nil"/>
              <w:left w:val="nil"/>
              <w:bottom w:val="single" w:sz="4" w:space="0" w:color="auto"/>
              <w:right w:val="single" w:sz="4" w:space="0" w:color="auto"/>
            </w:tcBorders>
            <w:shd w:val="clear" w:color="auto" w:fill="auto"/>
            <w:vAlign w:val="bottom"/>
          </w:tcPr>
          <w:p w14:paraId="1DC43B92" w14:textId="77777777" w:rsidR="00AB2B30" w:rsidRPr="00AC4FBC" w:rsidRDefault="006A7121">
            <w:pPr>
              <w:pStyle w:val="TAC"/>
            </w:pPr>
            <w:r w:rsidRPr="00AC4FBC">
              <w:t>95</w:t>
            </w:r>
          </w:p>
        </w:tc>
        <w:tc>
          <w:tcPr>
            <w:tcW w:w="517" w:type="dxa"/>
            <w:tcBorders>
              <w:top w:val="nil"/>
              <w:left w:val="nil"/>
              <w:bottom w:val="single" w:sz="4" w:space="0" w:color="auto"/>
              <w:right w:val="single" w:sz="8" w:space="0" w:color="auto"/>
            </w:tcBorders>
            <w:shd w:val="clear" w:color="auto" w:fill="auto"/>
            <w:vAlign w:val="bottom"/>
          </w:tcPr>
          <w:p w14:paraId="0C2E1294"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5E8B76A1" w14:textId="77777777" w:rsidR="00AB2B30" w:rsidRPr="00AC4FBC" w:rsidRDefault="006A7121">
            <w:pPr>
              <w:pStyle w:val="TAC"/>
            </w:pPr>
            <w:r w:rsidRPr="00AC4FBC">
              <w:t>40</w:t>
            </w:r>
          </w:p>
        </w:tc>
        <w:tc>
          <w:tcPr>
            <w:tcW w:w="617" w:type="dxa"/>
            <w:tcBorders>
              <w:top w:val="nil"/>
              <w:left w:val="nil"/>
              <w:bottom w:val="single" w:sz="4" w:space="0" w:color="auto"/>
              <w:right w:val="single" w:sz="4" w:space="0" w:color="auto"/>
            </w:tcBorders>
            <w:shd w:val="clear" w:color="auto" w:fill="auto"/>
            <w:vAlign w:val="bottom"/>
          </w:tcPr>
          <w:p w14:paraId="2752E78A" w14:textId="77777777" w:rsidR="00AB2B30" w:rsidRPr="00AC4FBC" w:rsidRDefault="006A7121">
            <w:pPr>
              <w:pStyle w:val="TAC"/>
            </w:pPr>
            <w:r w:rsidRPr="00AC4FBC">
              <w:t>778</w:t>
            </w:r>
          </w:p>
        </w:tc>
        <w:tc>
          <w:tcPr>
            <w:tcW w:w="617" w:type="dxa"/>
            <w:tcBorders>
              <w:top w:val="nil"/>
              <w:left w:val="nil"/>
              <w:bottom w:val="single" w:sz="4" w:space="0" w:color="auto"/>
              <w:right w:val="single" w:sz="8" w:space="0" w:color="auto"/>
            </w:tcBorders>
            <w:shd w:val="clear" w:color="auto" w:fill="auto"/>
            <w:vAlign w:val="bottom"/>
          </w:tcPr>
          <w:p w14:paraId="328965EF" w14:textId="77777777" w:rsidR="00AB2B30" w:rsidRPr="00AC4FBC" w:rsidRDefault="006A7121">
            <w:pPr>
              <w:pStyle w:val="TAC"/>
            </w:pPr>
            <w:r w:rsidRPr="00AC4FBC">
              <w:t>516</w:t>
            </w:r>
          </w:p>
        </w:tc>
        <w:tc>
          <w:tcPr>
            <w:tcW w:w="517" w:type="dxa"/>
            <w:tcBorders>
              <w:top w:val="nil"/>
              <w:left w:val="nil"/>
              <w:bottom w:val="single" w:sz="4" w:space="0" w:color="auto"/>
              <w:right w:val="single" w:sz="4" w:space="0" w:color="auto"/>
            </w:tcBorders>
            <w:shd w:val="clear" w:color="auto" w:fill="auto"/>
            <w:vAlign w:val="bottom"/>
          </w:tcPr>
          <w:p w14:paraId="5C1862A1" w14:textId="77777777" w:rsidR="00AB2B30" w:rsidRPr="00AC4FBC" w:rsidRDefault="006A7121">
            <w:pPr>
              <w:pStyle w:val="TAC"/>
            </w:pPr>
            <w:r w:rsidRPr="00AC4FBC">
              <w:t>79</w:t>
            </w:r>
          </w:p>
        </w:tc>
        <w:tc>
          <w:tcPr>
            <w:tcW w:w="617" w:type="dxa"/>
            <w:tcBorders>
              <w:top w:val="nil"/>
              <w:left w:val="nil"/>
              <w:bottom w:val="single" w:sz="4" w:space="0" w:color="auto"/>
              <w:right w:val="single" w:sz="4" w:space="0" w:color="auto"/>
            </w:tcBorders>
            <w:shd w:val="clear" w:color="auto" w:fill="auto"/>
            <w:vAlign w:val="bottom"/>
          </w:tcPr>
          <w:p w14:paraId="2E8CAE67" w14:textId="77777777" w:rsidR="00AB2B30" w:rsidRPr="00AC4FBC" w:rsidRDefault="006A7121">
            <w:pPr>
              <w:pStyle w:val="TAC"/>
            </w:pPr>
            <w:r w:rsidRPr="00AC4FBC">
              <w:t>1381</w:t>
            </w:r>
          </w:p>
        </w:tc>
        <w:tc>
          <w:tcPr>
            <w:tcW w:w="617" w:type="dxa"/>
            <w:tcBorders>
              <w:top w:val="nil"/>
              <w:left w:val="nil"/>
              <w:bottom w:val="single" w:sz="4" w:space="0" w:color="auto"/>
              <w:right w:val="single" w:sz="8" w:space="0" w:color="auto"/>
            </w:tcBorders>
            <w:shd w:val="clear" w:color="auto" w:fill="auto"/>
            <w:vAlign w:val="bottom"/>
          </w:tcPr>
          <w:p w14:paraId="660B7F2E" w14:textId="77777777" w:rsidR="00AB2B30" w:rsidRPr="00AC4FBC" w:rsidRDefault="006A7121">
            <w:pPr>
              <w:pStyle w:val="TAC"/>
            </w:pPr>
            <w:r w:rsidRPr="00AC4FBC">
              <w:t>1166</w:t>
            </w:r>
          </w:p>
        </w:tc>
        <w:tc>
          <w:tcPr>
            <w:tcW w:w="697" w:type="dxa"/>
            <w:tcBorders>
              <w:top w:val="nil"/>
              <w:left w:val="nil"/>
              <w:bottom w:val="single" w:sz="4" w:space="0" w:color="auto"/>
              <w:right w:val="single" w:sz="4" w:space="0" w:color="auto"/>
            </w:tcBorders>
            <w:shd w:val="clear" w:color="auto" w:fill="auto"/>
            <w:vAlign w:val="bottom"/>
          </w:tcPr>
          <w:p w14:paraId="621AF8C7" w14:textId="77777777" w:rsidR="00AB2B30" w:rsidRPr="00AC4FBC" w:rsidRDefault="006A7121">
            <w:pPr>
              <w:pStyle w:val="TAC"/>
            </w:pPr>
            <w:r w:rsidRPr="00AC4FBC">
              <w:t>118</w:t>
            </w:r>
          </w:p>
        </w:tc>
        <w:tc>
          <w:tcPr>
            <w:tcW w:w="617" w:type="dxa"/>
            <w:tcBorders>
              <w:top w:val="nil"/>
              <w:left w:val="nil"/>
              <w:bottom w:val="single" w:sz="4" w:space="0" w:color="auto"/>
              <w:right w:val="single" w:sz="4" w:space="0" w:color="auto"/>
            </w:tcBorders>
            <w:shd w:val="clear" w:color="auto" w:fill="auto"/>
            <w:vAlign w:val="bottom"/>
          </w:tcPr>
          <w:p w14:paraId="3FC6C7CE" w14:textId="77777777" w:rsidR="00AB2B30" w:rsidRPr="00AC4FBC" w:rsidRDefault="006A7121">
            <w:pPr>
              <w:pStyle w:val="TAC"/>
            </w:pPr>
            <w:r w:rsidRPr="00AC4FBC">
              <w:t>1965</w:t>
            </w:r>
          </w:p>
        </w:tc>
        <w:tc>
          <w:tcPr>
            <w:tcW w:w="667" w:type="dxa"/>
            <w:tcBorders>
              <w:top w:val="nil"/>
              <w:left w:val="nil"/>
              <w:bottom w:val="single" w:sz="4" w:space="0" w:color="auto"/>
              <w:right w:val="single" w:sz="4" w:space="0" w:color="auto"/>
            </w:tcBorders>
            <w:shd w:val="clear" w:color="auto" w:fill="auto"/>
            <w:vAlign w:val="bottom"/>
          </w:tcPr>
          <w:p w14:paraId="47EBF7B0" w14:textId="77777777" w:rsidR="00AB2B30" w:rsidRPr="00AC4FBC" w:rsidRDefault="006A7121">
            <w:pPr>
              <w:pStyle w:val="TAC"/>
            </w:pPr>
            <w:r w:rsidRPr="00AC4FBC">
              <w:t>1845</w:t>
            </w:r>
          </w:p>
        </w:tc>
      </w:tr>
      <w:tr w:rsidR="00AB2B30" w:rsidRPr="00AC4FBC" w14:paraId="67FC62C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FEAFA33" w14:textId="77777777" w:rsidR="00AB2B30" w:rsidRPr="00AC4FBC" w:rsidRDefault="006A7121">
            <w:pPr>
              <w:pStyle w:val="TAC"/>
            </w:pPr>
            <w:r w:rsidRPr="00AC4FBC">
              <w:t>2</w:t>
            </w:r>
          </w:p>
        </w:tc>
        <w:tc>
          <w:tcPr>
            <w:tcW w:w="517" w:type="dxa"/>
            <w:tcBorders>
              <w:top w:val="nil"/>
              <w:left w:val="nil"/>
              <w:bottom w:val="single" w:sz="4" w:space="0" w:color="auto"/>
              <w:right w:val="single" w:sz="4" w:space="0" w:color="auto"/>
            </w:tcBorders>
            <w:shd w:val="clear" w:color="auto" w:fill="auto"/>
            <w:vAlign w:val="bottom"/>
          </w:tcPr>
          <w:p w14:paraId="348D558A" w14:textId="77777777" w:rsidR="00AB2B30" w:rsidRPr="00AC4FBC" w:rsidRDefault="006A7121">
            <w:pPr>
              <w:pStyle w:val="TAC"/>
            </w:pPr>
            <w:r w:rsidRPr="00AC4FBC">
              <w:t>119</w:t>
            </w:r>
          </w:p>
        </w:tc>
        <w:tc>
          <w:tcPr>
            <w:tcW w:w="517" w:type="dxa"/>
            <w:tcBorders>
              <w:top w:val="nil"/>
              <w:left w:val="nil"/>
              <w:bottom w:val="single" w:sz="4" w:space="0" w:color="auto"/>
              <w:right w:val="single" w:sz="8" w:space="0" w:color="auto"/>
            </w:tcBorders>
            <w:shd w:val="clear" w:color="auto" w:fill="auto"/>
            <w:vAlign w:val="bottom"/>
          </w:tcPr>
          <w:p w14:paraId="2D174EE6"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723A9722" w14:textId="77777777" w:rsidR="00AB2B30" w:rsidRPr="00AC4FBC" w:rsidRDefault="006A7121">
            <w:pPr>
              <w:pStyle w:val="TAC"/>
            </w:pPr>
            <w:r w:rsidRPr="00AC4FBC">
              <w:t>41</w:t>
            </w:r>
          </w:p>
        </w:tc>
        <w:tc>
          <w:tcPr>
            <w:tcW w:w="617" w:type="dxa"/>
            <w:tcBorders>
              <w:top w:val="nil"/>
              <w:left w:val="nil"/>
              <w:bottom w:val="single" w:sz="4" w:space="0" w:color="auto"/>
              <w:right w:val="single" w:sz="4" w:space="0" w:color="auto"/>
            </w:tcBorders>
            <w:shd w:val="clear" w:color="auto" w:fill="auto"/>
            <w:vAlign w:val="bottom"/>
          </w:tcPr>
          <w:p w14:paraId="4CC4DB6D" w14:textId="77777777" w:rsidR="00AB2B30" w:rsidRPr="00AC4FBC" w:rsidRDefault="006A7121">
            <w:pPr>
              <w:pStyle w:val="TAC"/>
            </w:pPr>
            <w:r w:rsidRPr="00AC4FBC">
              <w:t>794</w:t>
            </w:r>
          </w:p>
        </w:tc>
        <w:tc>
          <w:tcPr>
            <w:tcW w:w="617" w:type="dxa"/>
            <w:tcBorders>
              <w:top w:val="nil"/>
              <w:left w:val="nil"/>
              <w:bottom w:val="single" w:sz="4" w:space="0" w:color="auto"/>
              <w:right w:val="single" w:sz="8" w:space="0" w:color="auto"/>
            </w:tcBorders>
            <w:shd w:val="clear" w:color="auto" w:fill="auto"/>
            <w:vAlign w:val="bottom"/>
          </w:tcPr>
          <w:p w14:paraId="3722C9FA" w14:textId="77777777" w:rsidR="00AB2B30" w:rsidRPr="00AC4FBC" w:rsidRDefault="006A7121">
            <w:pPr>
              <w:pStyle w:val="TAC"/>
            </w:pPr>
            <w:r w:rsidRPr="00AC4FBC">
              <w:t>532</w:t>
            </w:r>
          </w:p>
        </w:tc>
        <w:tc>
          <w:tcPr>
            <w:tcW w:w="517" w:type="dxa"/>
            <w:tcBorders>
              <w:top w:val="nil"/>
              <w:left w:val="nil"/>
              <w:bottom w:val="single" w:sz="4" w:space="0" w:color="auto"/>
              <w:right w:val="single" w:sz="4" w:space="0" w:color="auto"/>
            </w:tcBorders>
            <w:shd w:val="clear" w:color="auto" w:fill="auto"/>
            <w:vAlign w:val="bottom"/>
          </w:tcPr>
          <w:p w14:paraId="4CAB4C71" w14:textId="77777777" w:rsidR="00AB2B30" w:rsidRPr="00AC4FBC" w:rsidRDefault="006A7121">
            <w:pPr>
              <w:pStyle w:val="TAC"/>
            </w:pPr>
            <w:r w:rsidRPr="00AC4FBC">
              <w:t>80</w:t>
            </w:r>
          </w:p>
        </w:tc>
        <w:tc>
          <w:tcPr>
            <w:tcW w:w="617" w:type="dxa"/>
            <w:tcBorders>
              <w:top w:val="nil"/>
              <w:left w:val="nil"/>
              <w:bottom w:val="single" w:sz="4" w:space="0" w:color="auto"/>
              <w:right w:val="single" w:sz="4" w:space="0" w:color="auto"/>
            </w:tcBorders>
            <w:shd w:val="clear" w:color="auto" w:fill="auto"/>
            <w:vAlign w:val="bottom"/>
          </w:tcPr>
          <w:p w14:paraId="62A075F9" w14:textId="77777777" w:rsidR="00AB2B30" w:rsidRPr="00AC4FBC" w:rsidRDefault="006A7121">
            <w:pPr>
              <w:pStyle w:val="TAC"/>
            </w:pPr>
            <w:r w:rsidRPr="00AC4FBC">
              <w:t>1396</w:t>
            </w:r>
          </w:p>
        </w:tc>
        <w:tc>
          <w:tcPr>
            <w:tcW w:w="617" w:type="dxa"/>
            <w:tcBorders>
              <w:top w:val="nil"/>
              <w:left w:val="nil"/>
              <w:bottom w:val="single" w:sz="4" w:space="0" w:color="auto"/>
              <w:right w:val="single" w:sz="8" w:space="0" w:color="auto"/>
            </w:tcBorders>
            <w:shd w:val="clear" w:color="auto" w:fill="auto"/>
            <w:vAlign w:val="bottom"/>
          </w:tcPr>
          <w:p w14:paraId="40DAB304" w14:textId="77777777" w:rsidR="00AB2B30" w:rsidRPr="00AC4FBC" w:rsidRDefault="006A7121">
            <w:pPr>
              <w:pStyle w:val="TAC"/>
            </w:pPr>
            <w:r w:rsidRPr="00AC4FBC">
              <w:t>1183</w:t>
            </w:r>
          </w:p>
        </w:tc>
        <w:tc>
          <w:tcPr>
            <w:tcW w:w="697" w:type="dxa"/>
            <w:tcBorders>
              <w:top w:val="nil"/>
              <w:left w:val="nil"/>
              <w:bottom w:val="single" w:sz="4" w:space="0" w:color="auto"/>
              <w:right w:val="single" w:sz="4" w:space="0" w:color="auto"/>
            </w:tcBorders>
            <w:shd w:val="clear" w:color="auto" w:fill="auto"/>
            <w:vAlign w:val="bottom"/>
          </w:tcPr>
          <w:p w14:paraId="211266F6" w14:textId="77777777" w:rsidR="00AB2B30" w:rsidRPr="00AC4FBC" w:rsidRDefault="006A7121">
            <w:pPr>
              <w:pStyle w:val="TAC"/>
            </w:pPr>
            <w:r w:rsidRPr="00AC4FBC">
              <w:t>119</w:t>
            </w:r>
          </w:p>
        </w:tc>
        <w:tc>
          <w:tcPr>
            <w:tcW w:w="617" w:type="dxa"/>
            <w:tcBorders>
              <w:top w:val="nil"/>
              <w:left w:val="nil"/>
              <w:bottom w:val="single" w:sz="4" w:space="0" w:color="auto"/>
              <w:right w:val="single" w:sz="4" w:space="0" w:color="auto"/>
            </w:tcBorders>
            <w:shd w:val="clear" w:color="auto" w:fill="auto"/>
            <w:vAlign w:val="bottom"/>
          </w:tcPr>
          <w:p w14:paraId="5A04C248" w14:textId="77777777" w:rsidR="00AB2B30" w:rsidRPr="00AC4FBC" w:rsidRDefault="006A7121">
            <w:pPr>
              <w:pStyle w:val="TAC"/>
            </w:pPr>
            <w:r w:rsidRPr="00AC4FBC">
              <w:t>1980</w:t>
            </w:r>
          </w:p>
        </w:tc>
        <w:tc>
          <w:tcPr>
            <w:tcW w:w="667" w:type="dxa"/>
            <w:tcBorders>
              <w:top w:val="nil"/>
              <w:left w:val="nil"/>
              <w:bottom w:val="single" w:sz="4" w:space="0" w:color="auto"/>
              <w:right w:val="single" w:sz="4" w:space="0" w:color="auto"/>
            </w:tcBorders>
            <w:shd w:val="clear" w:color="auto" w:fill="auto"/>
            <w:vAlign w:val="bottom"/>
          </w:tcPr>
          <w:p w14:paraId="039E38F9" w14:textId="77777777" w:rsidR="00AB2B30" w:rsidRPr="00AC4FBC" w:rsidRDefault="006A7121">
            <w:pPr>
              <w:pStyle w:val="TAC"/>
            </w:pPr>
            <w:r w:rsidRPr="00AC4FBC">
              <w:t>1863</w:t>
            </w:r>
          </w:p>
        </w:tc>
      </w:tr>
      <w:tr w:rsidR="00AB2B30" w:rsidRPr="00AC4FBC" w14:paraId="76430EF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86545BA" w14:textId="77777777" w:rsidR="00AB2B30" w:rsidRPr="00AC4FBC" w:rsidRDefault="006A7121">
            <w:pPr>
              <w:pStyle w:val="TAC"/>
            </w:pPr>
            <w:r w:rsidRPr="00AC4FBC">
              <w:t>3</w:t>
            </w:r>
          </w:p>
        </w:tc>
        <w:tc>
          <w:tcPr>
            <w:tcW w:w="517" w:type="dxa"/>
            <w:tcBorders>
              <w:top w:val="nil"/>
              <w:left w:val="nil"/>
              <w:bottom w:val="single" w:sz="4" w:space="0" w:color="auto"/>
              <w:right w:val="single" w:sz="4" w:space="0" w:color="auto"/>
            </w:tcBorders>
            <w:shd w:val="clear" w:color="auto" w:fill="auto"/>
            <w:vAlign w:val="bottom"/>
          </w:tcPr>
          <w:p w14:paraId="4030D294" w14:textId="77777777" w:rsidR="00AB2B30" w:rsidRPr="00AC4FBC" w:rsidRDefault="006A7121">
            <w:pPr>
              <w:pStyle w:val="TAC"/>
            </w:pPr>
            <w:r w:rsidRPr="00AC4FBC">
              <w:t>141</w:t>
            </w:r>
          </w:p>
        </w:tc>
        <w:tc>
          <w:tcPr>
            <w:tcW w:w="517" w:type="dxa"/>
            <w:tcBorders>
              <w:top w:val="nil"/>
              <w:left w:val="nil"/>
              <w:bottom w:val="single" w:sz="4" w:space="0" w:color="auto"/>
              <w:right w:val="single" w:sz="8" w:space="0" w:color="auto"/>
            </w:tcBorders>
            <w:shd w:val="clear" w:color="auto" w:fill="auto"/>
            <w:vAlign w:val="bottom"/>
          </w:tcPr>
          <w:p w14:paraId="2C0B41B9"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46E51466" w14:textId="77777777" w:rsidR="00AB2B30" w:rsidRPr="00AC4FBC" w:rsidRDefault="006A7121">
            <w:pPr>
              <w:pStyle w:val="TAC"/>
            </w:pPr>
            <w:r w:rsidRPr="00AC4FBC">
              <w:t>42</w:t>
            </w:r>
          </w:p>
        </w:tc>
        <w:tc>
          <w:tcPr>
            <w:tcW w:w="617" w:type="dxa"/>
            <w:tcBorders>
              <w:top w:val="nil"/>
              <w:left w:val="nil"/>
              <w:bottom w:val="single" w:sz="4" w:space="0" w:color="auto"/>
              <w:right w:val="single" w:sz="4" w:space="0" w:color="auto"/>
            </w:tcBorders>
            <w:shd w:val="clear" w:color="auto" w:fill="auto"/>
            <w:vAlign w:val="bottom"/>
          </w:tcPr>
          <w:p w14:paraId="5D4C5DC0" w14:textId="77777777" w:rsidR="00AB2B30" w:rsidRPr="00AC4FBC" w:rsidRDefault="006A7121">
            <w:pPr>
              <w:pStyle w:val="TAC"/>
            </w:pPr>
            <w:r w:rsidRPr="00AC4FBC">
              <w:t>810</w:t>
            </w:r>
          </w:p>
        </w:tc>
        <w:tc>
          <w:tcPr>
            <w:tcW w:w="617" w:type="dxa"/>
            <w:tcBorders>
              <w:top w:val="nil"/>
              <w:left w:val="nil"/>
              <w:bottom w:val="single" w:sz="4" w:space="0" w:color="auto"/>
              <w:right w:val="single" w:sz="8" w:space="0" w:color="auto"/>
            </w:tcBorders>
            <w:shd w:val="clear" w:color="auto" w:fill="auto"/>
            <w:vAlign w:val="bottom"/>
          </w:tcPr>
          <w:p w14:paraId="55B580A4" w14:textId="77777777" w:rsidR="00AB2B30" w:rsidRPr="00AC4FBC" w:rsidRDefault="006A7121">
            <w:pPr>
              <w:pStyle w:val="TAC"/>
            </w:pPr>
            <w:r w:rsidRPr="00AC4FBC">
              <w:t>548</w:t>
            </w:r>
          </w:p>
        </w:tc>
        <w:tc>
          <w:tcPr>
            <w:tcW w:w="517" w:type="dxa"/>
            <w:tcBorders>
              <w:top w:val="nil"/>
              <w:left w:val="nil"/>
              <w:bottom w:val="single" w:sz="4" w:space="0" w:color="auto"/>
              <w:right w:val="single" w:sz="4" w:space="0" w:color="auto"/>
            </w:tcBorders>
            <w:shd w:val="clear" w:color="auto" w:fill="auto"/>
            <w:vAlign w:val="bottom"/>
          </w:tcPr>
          <w:p w14:paraId="2F14F104" w14:textId="77777777" w:rsidR="00AB2B30" w:rsidRPr="00AC4FBC" w:rsidRDefault="006A7121">
            <w:pPr>
              <w:pStyle w:val="TAC"/>
            </w:pPr>
            <w:r w:rsidRPr="00AC4FBC">
              <w:t>81</w:t>
            </w:r>
          </w:p>
        </w:tc>
        <w:tc>
          <w:tcPr>
            <w:tcW w:w="617" w:type="dxa"/>
            <w:tcBorders>
              <w:top w:val="nil"/>
              <w:left w:val="nil"/>
              <w:bottom w:val="single" w:sz="4" w:space="0" w:color="auto"/>
              <w:right w:val="single" w:sz="4" w:space="0" w:color="auto"/>
            </w:tcBorders>
            <w:shd w:val="clear" w:color="auto" w:fill="auto"/>
            <w:vAlign w:val="bottom"/>
          </w:tcPr>
          <w:p w14:paraId="516EED56" w14:textId="77777777" w:rsidR="00AB2B30" w:rsidRPr="00AC4FBC" w:rsidRDefault="006A7121">
            <w:pPr>
              <w:pStyle w:val="TAC"/>
            </w:pPr>
            <w:r w:rsidRPr="00AC4FBC">
              <w:t>1412</w:t>
            </w:r>
          </w:p>
        </w:tc>
        <w:tc>
          <w:tcPr>
            <w:tcW w:w="617" w:type="dxa"/>
            <w:tcBorders>
              <w:top w:val="nil"/>
              <w:left w:val="nil"/>
              <w:bottom w:val="single" w:sz="4" w:space="0" w:color="auto"/>
              <w:right w:val="single" w:sz="8" w:space="0" w:color="auto"/>
            </w:tcBorders>
            <w:shd w:val="clear" w:color="auto" w:fill="auto"/>
            <w:vAlign w:val="bottom"/>
          </w:tcPr>
          <w:p w14:paraId="2793CFA4" w14:textId="77777777" w:rsidR="00AB2B30" w:rsidRPr="00AC4FBC" w:rsidRDefault="006A7121">
            <w:pPr>
              <w:pStyle w:val="TAC"/>
            </w:pPr>
            <w:r w:rsidRPr="00AC4FBC">
              <w:t>1200</w:t>
            </w:r>
          </w:p>
        </w:tc>
        <w:tc>
          <w:tcPr>
            <w:tcW w:w="697" w:type="dxa"/>
            <w:tcBorders>
              <w:top w:val="nil"/>
              <w:left w:val="nil"/>
              <w:bottom w:val="single" w:sz="4" w:space="0" w:color="auto"/>
              <w:right w:val="single" w:sz="4" w:space="0" w:color="auto"/>
            </w:tcBorders>
            <w:shd w:val="clear" w:color="auto" w:fill="auto"/>
            <w:vAlign w:val="bottom"/>
          </w:tcPr>
          <w:p w14:paraId="6C91806C" w14:textId="77777777" w:rsidR="00AB2B30" w:rsidRPr="00AC4FBC" w:rsidRDefault="006A7121">
            <w:pPr>
              <w:pStyle w:val="TAC"/>
            </w:pPr>
            <w:r w:rsidRPr="00AC4FBC">
              <w:t>120</w:t>
            </w:r>
          </w:p>
        </w:tc>
        <w:tc>
          <w:tcPr>
            <w:tcW w:w="617" w:type="dxa"/>
            <w:tcBorders>
              <w:top w:val="nil"/>
              <w:left w:val="nil"/>
              <w:bottom w:val="single" w:sz="4" w:space="0" w:color="auto"/>
              <w:right w:val="single" w:sz="4" w:space="0" w:color="auto"/>
            </w:tcBorders>
            <w:shd w:val="clear" w:color="auto" w:fill="auto"/>
            <w:vAlign w:val="bottom"/>
          </w:tcPr>
          <w:p w14:paraId="24F891C4" w14:textId="77777777" w:rsidR="00AB2B30" w:rsidRPr="00AC4FBC" w:rsidRDefault="006A7121">
            <w:pPr>
              <w:pStyle w:val="TAC"/>
            </w:pPr>
            <w:r w:rsidRPr="00AC4FBC">
              <w:t>1995</w:t>
            </w:r>
          </w:p>
        </w:tc>
        <w:tc>
          <w:tcPr>
            <w:tcW w:w="667" w:type="dxa"/>
            <w:tcBorders>
              <w:top w:val="nil"/>
              <w:left w:val="nil"/>
              <w:bottom w:val="single" w:sz="4" w:space="0" w:color="auto"/>
              <w:right w:val="single" w:sz="4" w:space="0" w:color="auto"/>
            </w:tcBorders>
            <w:shd w:val="clear" w:color="auto" w:fill="auto"/>
            <w:vAlign w:val="bottom"/>
          </w:tcPr>
          <w:p w14:paraId="6EFCE0A5" w14:textId="77777777" w:rsidR="00AB2B30" w:rsidRPr="00AC4FBC" w:rsidRDefault="006A7121">
            <w:pPr>
              <w:pStyle w:val="TAC"/>
            </w:pPr>
            <w:r w:rsidRPr="00AC4FBC">
              <w:t>1881</w:t>
            </w:r>
          </w:p>
        </w:tc>
      </w:tr>
      <w:tr w:rsidR="00AB2B30" w:rsidRPr="00AC4FBC" w14:paraId="7107F4D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5A28289" w14:textId="77777777" w:rsidR="00AB2B30" w:rsidRPr="00AC4FBC" w:rsidRDefault="006A7121">
            <w:pPr>
              <w:pStyle w:val="TAC"/>
            </w:pPr>
            <w:r w:rsidRPr="00AC4FBC">
              <w:t>4</w:t>
            </w:r>
          </w:p>
        </w:tc>
        <w:tc>
          <w:tcPr>
            <w:tcW w:w="517" w:type="dxa"/>
            <w:tcBorders>
              <w:top w:val="nil"/>
              <w:left w:val="nil"/>
              <w:bottom w:val="single" w:sz="4" w:space="0" w:color="auto"/>
              <w:right w:val="single" w:sz="4" w:space="0" w:color="auto"/>
            </w:tcBorders>
            <w:shd w:val="clear" w:color="auto" w:fill="auto"/>
            <w:vAlign w:val="bottom"/>
          </w:tcPr>
          <w:p w14:paraId="46768308" w14:textId="77777777" w:rsidR="00AB2B30" w:rsidRPr="00AC4FBC" w:rsidRDefault="006A7121">
            <w:pPr>
              <w:pStyle w:val="TAC"/>
            </w:pPr>
            <w:r w:rsidRPr="00AC4FBC">
              <w:t>162</w:t>
            </w:r>
          </w:p>
        </w:tc>
        <w:tc>
          <w:tcPr>
            <w:tcW w:w="517" w:type="dxa"/>
            <w:tcBorders>
              <w:top w:val="nil"/>
              <w:left w:val="nil"/>
              <w:bottom w:val="single" w:sz="4" w:space="0" w:color="auto"/>
              <w:right w:val="single" w:sz="8" w:space="0" w:color="auto"/>
            </w:tcBorders>
            <w:shd w:val="clear" w:color="auto" w:fill="auto"/>
            <w:vAlign w:val="bottom"/>
          </w:tcPr>
          <w:p w14:paraId="4B8DABC3"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15033A39" w14:textId="77777777" w:rsidR="00AB2B30" w:rsidRPr="00AC4FBC" w:rsidRDefault="006A7121">
            <w:pPr>
              <w:pStyle w:val="TAC"/>
            </w:pPr>
            <w:r w:rsidRPr="00AC4FBC">
              <w:t>43</w:t>
            </w:r>
          </w:p>
        </w:tc>
        <w:tc>
          <w:tcPr>
            <w:tcW w:w="617" w:type="dxa"/>
            <w:tcBorders>
              <w:top w:val="nil"/>
              <w:left w:val="nil"/>
              <w:bottom w:val="single" w:sz="4" w:space="0" w:color="auto"/>
              <w:right w:val="single" w:sz="4" w:space="0" w:color="auto"/>
            </w:tcBorders>
            <w:shd w:val="clear" w:color="auto" w:fill="auto"/>
            <w:vAlign w:val="bottom"/>
          </w:tcPr>
          <w:p w14:paraId="37DD6324" w14:textId="77777777" w:rsidR="00AB2B30" w:rsidRPr="00AC4FBC" w:rsidRDefault="006A7121">
            <w:pPr>
              <w:pStyle w:val="TAC"/>
            </w:pPr>
            <w:r w:rsidRPr="00AC4FBC">
              <w:t>826</w:t>
            </w:r>
          </w:p>
        </w:tc>
        <w:tc>
          <w:tcPr>
            <w:tcW w:w="617" w:type="dxa"/>
            <w:tcBorders>
              <w:top w:val="nil"/>
              <w:left w:val="nil"/>
              <w:bottom w:val="single" w:sz="4" w:space="0" w:color="auto"/>
              <w:right w:val="single" w:sz="8" w:space="0" w:color="auto"/>
            </w:tcBorders>
            <w:shd w:val="clear" w:color="auto" w:fill="auto"/>
            <w:vAlign w:val="bottom"/>
          </w:tcPr>
          <w:p w14:paraId="43312C07" w14:textId="77777777" w:rsidR="00AB2B30" w:rsidRPr="00AC4FBC" w:rsidRDefault="006A7121">
            <w:pPr>
              <w:pStyle w:val="TAC"/>
            </w:pPr>
            <w:r w:rsidRPr="00AC4FBC">
              <w:t>564</w:t>
            </w:r>
          </w:p>
        </w:tc>
        <w:tc>
          <w:tcPr>
            <w:tcW w:w="517" w:type="dxa"/>
            <w:tcBorders>
              <w:top w:val="nil"/>
              <w:left w:val="nil"/>
              <w:bottom w:val="single" w:sz="4" w:space="0" w:color="auto"/>
              <w:right w:val="single" w:sz="4" w:space="0" w:color="auto"/>
            </w:tcBorders>
            <w:shd w:val="clear" w:color="auto" w:fill="auto"/>
            <w:vAlign w:val="bottom"/>
          </w:tcPr>
          <w:p w14:paraId="5072DB1D" w14:textId="77777777" w:rsidR="00AB2B30" w:rsidRPr="00AC4FBC" w:rsidRDefault="006A7121">
            <w:pPr>
              <w:pStyle w:val="TAC"/>
            </w:pPr>
            <w:r w:rsidRPr="00AC4FBC">
              <w:t>82</w:t>
            </w:r>
          </w:p>
        </w:tc>
        <w:tc>
          <w:tcPr>
            <w:tcW w:w="617" w:type="dxa"/>
            <w:tcBorders>
              <w:top w:val="nil"/>
              <w:left w:val="nil"/>
              <w:bottom w:val="single" w:sz="4" w:space="0" w:color="auto"/>
              <w:right w:val="single" w:sz="4" w:space="0" w:color="auto"/>
            </w:tcBorders>
            <w:shd w:val="clear" w:color="auto" w:fill="auto"/>
            <w:vAlign w:val="bottom"/>
          </w:tcPr>
          <w:p w14:paraId="614CC7D1" w14:textId="77777777" w:rsidR="00AB2B30" w:rsidRPr="00AC4FBC" w:rsidRDefault="006A7121">
            <w:pPr>
              <w:pStyle w:val="TAC"/>
            </w:pPr>
            <w:r w:rsidRPr="00AC4FBC">
              <w:t>1427</w:t>
            </w:r>
          </w:p>
        </w:tc>
        <w:tc>
          <w:tcPr>
            <w:tcW w:w="617" w:type="dxa"/>
            <w:tcBorders>
              <w:top w:val="nil"/>
              <w:left w:val="nil"/>
              <w:bottom w:val="single" w:sz="4" w:space="0" w:color="auto"/>
              <w:right w:val="single" w:sz="8" w:space="0" w:color="auto"/>
            </w:tcBorders>
            <w:shd w:val="clear" w:color="auto" w:fill="auto"/>
            <w:vAlign w:val="bottom"/>
          </w:tcPr>
          <w:p w14:paraId="599A866C" w14:textId="77777777" w:rsidR="00AB2B30" w:rsidRPr="00AC4FBC" w:rsidRDefault="006A7121">
            <w:pPr>
              <w:pStyle w:val="TAC"/>
            </w:pPr>
            <w:r w:rsidRPr="00AC4FBC">
              <w:t>1217</w:t>
            </w:r>
          </w:p>
        </w:tc>
        <w:tc>
          <w:tcPr>
            <w:tcW w:w="697" w:type="dxa"/>
            <w:tcBorders>
              <w:top w:val="nil"/>
              <w:left w:val="nil"/>
              <w:bottom w:val="single" w:sz="4" w:space="0" w:color="auto"/>
              <w:right w:val="single" w:sz="4" w:space="0" w:color="auto"/>
            </w:tcBorders>
            <w:shd w:val="clear" w:color="auto" w:fill="auto"/>
            <w:vAlign w:val="bottom"/>
          </w:tcPr>
          <w:p w14:paraId="1823D3D9" w14:textId="77777777" w:rsidR="00AB2B30" w:rsidRPr="00AC4FBC" w:rsidRDefault="006A7121">
            <w:pPr>
              <w:pStyle w:val="TAC"/>
            </w:pPr>
            <w:r w:rsidRPr="00AC4FBC">
              <w:t>121</w:t>
            </w:r>
          </w:p>
        </w:tc>
        <w:tc>
          <w:tcPr>
            <w:tcW w:w="617" w:type="dxa"/>
            <w:tcBorders>
              <w:top w:val="nil"/>
              <w:left w:val="nil"/>
              <w:bottom w:val="single" w:sz="4" w:space="0" w:color="auto"/>
              <w:right w:val="single" w:sz="4" w:space="0" w:color="auto"/>
            </w:tcBorders>
            <w:shd w:val="clear" w:color="auto" w:fill="auto"/>
            <w:vAlign w:val="bottom"/>
          </w:tcPr>
          <w:p w14:paraId="3182F3EA" w14:textId="77777777" w:rsidR="00AB2B30" w:rsidRPr="00AC4FBC" w:rsidRDefault="006A7121">
            <w:pPr>
              <w:pStyle w:val="TAC"/>
            </w:pPr>
            <w:r w:rsidRPr="00AC4FBC">
              <w:t>2010</w:t>
            </w:r>
          </w:p>
        </w:tc>
        <w:tc>
          <w:tcPr>
            <w:tcW w:w="667" w:type="dxa"/>
            <w:tcBorders>
              <w:top w:val="nil"/>
              <w:left w:val="nil"/>
              <w:bottom w:val="single" w:sz="4" w:space="0" w:color="auto"/>
              <w:right w:val="single" w:sz="4" w:space="0" w:color="auto"/>
            </w:tcBorders>
            <w:shd w:val="clear" w:color="auto" w:fill="auto"/>
            <w:vAlign w:val="bottom"/>
          </w:tcPr>
          <w:p w14:paraId="07D427CF" w14:textId="77777777" w:rsidR="00AB2B30" w:rsidRPr="00AC4FBC" w:rsidRDefault="006A7121">
            <w:pPr>
              <w:pStyle w:val="TAC"/>
            </w:pPr>
            <w:r w:rsidRPr="00AC4FBC">
              <w:t>1899</w:t>
            </w:r>
          </w:p>
        </w:tc>
      </w:tr>
      <w:tr w:rsidR="00AB2B30" w:rsidRPr="00AC4FBC" w14:paraId="1960312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94877E7" w14:textId="77777777" w:rsidR="00AB2B30" w:rsidRPr="00AC4FBC" w:rsidRDefault="006A7121">
            <w:pPr>
              <w:pStyle w:val="TAC"/>
            </w:pPr>
            <w:r w:rsidRPr="00AC4FBC">
              <w:t>5</w:t>
            </w:r>
          </w:p>
        </w:tc>
        <w:tc>
          <w:tcPr>
            <w:tcW w:w="517" w:type="dxa"/>
            <w:tcBorders>
              <w:top w:val="nil"/>
              <w:left w:val="nil"/>
              <w:bottom w:val="single" w:sz="4" w:space="0" w:color="auto"/>
              <w:right w:val="single" w:sz="4" w:space="0" w:color="auto"/>
            </w:tcBorders>
            <w:shd w:val="clear" w:color="auto" w:fill="auto"/>
            <w:vAlign w:val="bottom"/>
          </w:tcPr>
          <w:p w14:paraId="4C2CC1BE" w14:textId="77777777" w:rsidR="00AB2B30" w:rsidRPr="00AC4FBC" w:rsidRDefault="006A7121">
            <w:pPr>
              <w:pStyle w:val="TAC"/>
            </w:pPr>
            <w:r w:rsidRPr="00AC4FBC">
              <w:t>183</w:t>
            </w:r>
          </w:p>
        </w:tc>
        <w:tc>
          <w:tcPr>
            <w:tcW w:w="517" w:type="dxa"/>
            <w:tcBorders>
              <w:top w:val="nil"/>
              <w:left w:val="nil"/>
              <w:bottom w:val="single" w:sz="4" w:space="0" w:color="auto"/>
              <w:right w:val="single" w:sz="8" w:space="0" w:color="auto"/>
            </w:tcBorders>
            <w:shd w:val="clear" w:color="auto" w:fill="auto"/>
            <w:vAlign w:val="bottom"/>
          </w:tcPr>
          <w:p w14:paraId="6C117448"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74A6DB53" w14:textId="77777777" w:rsidR="00AB2B30" w:rsidRPr="00AC4FBC" w:rsidRDefault="006A7121">
            <w:pPr>
              <w:pStyle w:val="TAC"/>
            </w:pPr>
            <w:r w:rsidRPr="00AC4FBC">
              <w:t>44</w:t>
            </w:r>
          </w:p>
        </w:tc>
        <w:tc>
          <w:tcPr>
            <w:tcW w:w="617" w:type="dxa"/>
            <w:tcBorders>
              <w:top w:val="nil"/>
              <w:left w:val="nil"/>
              <w:bottom w:val="single" w:sz="4" w:space="0" w:color="auto"/>
              <w:right w:val="single" w:sz="4" w:space="0" w:color="auto"/>
            </w:tcBorders>
            <w:shd w:val="clear" w:color="auto" w:fill="auto"/>
            <w:vAlign w:val="bottom"/>
          </w:tcPr>
          <w:p w14:paraId="4038F205" w14:textId="77777777" w:rsidR="00AB2B30" w:rsidRPr="00AC4FBC" w:rsidRDefault="006A7121">
            <w:pPr>
              <w:pStyle w:val="TAC"/>
            </w:pPr>
            <w:r w:rsidRPr="00AC4FBC">
              <w:t>842</w:t>
            </w:r>
          </w:p>
        </w:tc>
        <w:tc>
          <w:tcPr>
            <w:tcW w:w="617" w:type="dxa"/>
            <w:tcBorders>
              <w:top w:val="nil"/>
              <w:left w:val="nil"/>
              <w:bottom w:val="single" w:sz="4" w:space="0" w:color="auto"/>
              <w:right w:val="single" w:sz="8" w:space="0" w:color="auto"/>
            </w:tcBorders>
            <w:shd w:val="clear" w:color="auto" w:fill="auto"/>
            <w:vAlign w:val="bottom"/>
          </w:tcPr>
          <w:p w14:paraId="63A96ED3" w14:textId="77777777" w:rsidR="00AB2B30" w:rsidRPr="00AC4FBC" w:rsidRDefault="006A7121">
            <w:pPr>
              <w:pStyle w:val="TAC"/>
            </w:pPr>
            <w:r w:rsidRPr="00AC4FBC">
              <w:t>580</w:t>
            </w:r>
          </w:p>
        </w:tc>
        <w:tc>
          <w:tcPr>
            <w:tcW w:w="517" w:type="dxa"/>
            <w:tcBorders>
              <w:top w:val="nil"/>
              <w:left w:val="nil"/>
              <w:bottom w:val="single" w:sz="4" w:space="0" w:color="auto"/>
              <w:right w:val="single" w:sz="4" w:space="0" w:color="auto"/>
            </w:tcBorders>
            <w:shd w:val="clear" w:color="auto" w:fill="auto"/>
            <w:vAlign w:val="bottom"/>
          </w:tcPr>
          <w:p w14:paraId="760D79A7" w14:textId="77777777" w:rsidR="00AB2B30" w:rsidRPr="00AC4FBC" w:rsidRDefault="006A7121">
            <w:pPr>
              <w:pStyle w:val="TAC"/>
            </w:pPr>
            <w:r w:rsidRPr="00AC4FBC">
              <w:t>83</w:t>
            </w:r>
          </w:p>
        </w:tc>
        <w:tc>
          <w:tcPr>
            <w:tcW w:w="617" w:type="dxa"/>
            <w:tcBorders>
              <w:top w:val="nil"/>
              <w:left w:val="nil"/>
              <w:bottom w:val="single" w:sz="4" w:space="0" w:color="auto"/>
              <w:right w:val="single" w:sz="4" w:space="0" w:color="auto"/>
            </w:tcBorders>
            <w:shd w:val="clear" w:color="auto" w:fill="auto"/>
            <w:vAlign w:val="bottom"/>
          </w:tcPr>
          <w:p w14:paraId="7E00F62C" w14:textId="77777777" w:rsidR="00AB2B30" w:rsidRPr="00AC4FBC" w:rsidRDefault="006A7121">
            <w:pPr>
              <w:pStyle w:val="TAC"/>
            </w:pPr>
            <w:r w:rsidRPr="00AC4FBC">
              <w:t>1442</w:t>
            </w:r>
          </w:p>
        </w:tc>
        <w:tc>
          <w:tcPr>
            <w:tcW w:w="617" w:type="dxa"/>
            <w:tcBorders>
              <w:top w:val="nil"/>
              <w:left w:val="nil"/>
              <w:bottom w:val="single" w:sz="4" w:space="0" w:color="auto"/>
              <w:right w:val="single" w:sz="8" w:space="0" w:color="auto"/>
            </w:tcBorders>
            <w:shd w:val="clear" w:color="auto" w:fill="auto"/>
            <w:vAlign w:val="bottom"/>
          </w:tcPr>
          <w:p w14:paraId="05F0F597" w14:textId="77777777" w:rsidR="00AB2B30" w:rsidRPr="00AC4FBC" w:rsidRDefault="006A7121">
            <w:pPr>
              <w:pStyle w:val="TAC"/>
            </w:pPr>
            <w:r w:rsidRPr="00AC4FBC">
              <w:t>1234</w:t>
            </w:r>
          </w:p>
        </w:tc>
        <w:tc>
          <w:tcPr>
            <w:tcW w:w="697" w:type="dxa"/>
            <w:tcBorders>
              <w:top w:val="nil"/>
              <w:left w:val="nil"/>
              <w:bottom w:val="single" w:sz="4" w:space="0" w:color="auto"/>
              <w:right w:val="single" w:sz="4" w:space="0" w:color="auto"/>
            </w:tcBorders>
            <w:shd w:val="clear" w:color="auto" w:fill="auto"/>
            <w:vAlign w:val="bottom"/>
          </w:tcPr>
          <w:p w14:paraId="080A6239" w14:textId="77777777" w:rsidR="00AB2B30" w:rsidRPr="00AC4FBC" w:rsidRDefault="006A7121">
            <w:pPr>
              <w:pStyle w:val="TAC"/>
            </w:pPr>
            <w:r w:rsidRPr="00AC4FBC">
              <w:t>122</w:t>
            </w:r>
          </w:p>
        </w:tc>
        <w:tc>
          <w:tcPr>
            <w:tcW w:w="617" w:type="dxa"/>
            <w:tcBorders>
              <w:top w:val="nil"/>
              <w:left w:val="nil"/>
              <w:bottom w:val="single" w:sz="4" w:space="0" w:color="auto"/>
              <w:right w:val="single" w:sz="4" w:space="0" w:color="auto"/>
            </w:tcBorders>
            <w:shd w:val="clear" w:color="auto" w:fill="auto"/>
            <w:vAlign w:val="bottom"/>
          </w:tcPr>
          <w:p w14:paraId="1166D94F" w14:textId="77777777" w:rsidR="00AB2B30" w:rsidRPr="00AC4FBC" w:rsidRDefault="006A7121">
            <w:pPr>
              <w:pStyle w:val="TAC"/>
            </w:pPr>
            <w:r w:rsidRPr="00AC4FBC">
              <w:t>2025</w:t>
            </w:r>
          </w:p>
        </w:tc>
        <w:tc>
          <w:tcPr>
            <w:tcW w:w="667" w:type="dxa"/>
            <w:tcBorders>
              <w:top w:val="nil"/>
              <w:left w:val="nil"/>
              <w:bottom w:val="single" w:sz="4" w:space="0" w:color="auto"/>
              <w:right w:val="single" w:sz="4" w:space="0" w:color="auto"/>
            </w:tcBorders>
            <w:shd w:val="clear" w:color="auto" w:fill="auto"/>
            <w:vAlign w:val="bottom"/>
          </w:tcPr>
          <w:p w14:paraId="31AB72CF" w14:textId="77777777" w:rsidR="00AB2B30" w:rsidRPr="00AC4FBC" w:rsidRDefault="006A7121">
            <w:pPr>
              <w:pStyle w:val="TAC"/>
            </w:pPr>
            <w:r w:rsidRPr="00AC4FBC">
              <w:t>1916</w:t>
            </w:r>
          </w:p>
        </w:tc>
      </w:tr>
      <w:tr w:rsidR="00AB2B30" w:rsidRPr="00AC4FBC" w14:paraId="7E3BA00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A49DF90" w14:textId="77777777" w:rsidR="00AB2B30" w:rsidRPr="00AC4FBC" w:rsidRDefault="006A7121">
            <w:pPr>
              <w:pStyle w:val="TAC"/>
            </w:pPr>
            <w:r w:rsidRPr="00AC4FBC">
              <w:t>6</w:t>
            </w:r>
          </w:p>
        </w:tc>
        <w:tc>
          <w:tcPr>
            <w:tcW w:w="517" w:type="dxa"/>
            <w:tcBorders>
              <w:top w:val="nil"/>
              <w:left w:val="nil"/>
              <w:bottom w:val="single" w:sz="4" w:space="0" w:color="auto"/>
              <w:right w:val="single" w:sz="4" w:space="0" w:color="auto"/>
            </w:tcBorders>
            <w:shd w:val="clear" w:color="auto" w:fill="auto"/>
            <w:vAlign w:val="bottom"/>
          </w:tcPr>
          <w:p w14:paraId="1F12549B" w14:textId="77777777" w:rsidR="00AB2B30" w:rsidRPr="00AC4FBC" w:rsidRDefault="006A7121">
            <w:pPr>
              <w:pStyle w:val="TAC"/>
            </w:pPr>
            <w:r w:rsidRPr="00AC4FBC">
              <w:t>202</w:t>
            </w:r>
          </w:p>
        </w:tc>
        <w:tc>
          <w:tcPr>
            <w:tcW w:w="517" w:type="dxa"/>
            <w:tcBorders>
              <w:top w:val="nil"/>
              <w:left w:val="nil"/>
              <w:bottom w:val="single" w:sz="4" w:space="0" w:color="auto"/>
              <w:right w:val="single" w:sz="8" w:space="0" w:color="auto"/>
            </w:tcBorders>
            <w:shd w:val="clear" w:color="auto" w:fill="auto"/>
            <w:vAlign w:val="bottom"/>
          </w:tcPr>
          <w:p w14:paraId="1D44881E"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69269726" w14:textId="77777777" w:rsidR="00AB2B30" w:rsidRPr="00AC4FBC" w:rsidRDefault="006A7121">
            <w:pPr>
              <w:pStyle w:val="TAC"/>
            </w:pPr>
            <w:r w:rsidRPr="00AC4FBC">
              <w:t>45</w:t>
            </w:r>
          </w:p>
        </w:tc>
        <w:tc>
          <w:tcPr>
            <w:tcW w:w="617" w:type="dxa"/>
            <w:tcBorders>
              <w:top w:val="nil"/>
              <w:left w:val="nil"/>
              <w:bottom w:val="single" w:sz="4" w:space="0" w:color="auto"/>
              <w:right w:val="single" w:sz="4" w:space="0" w:color="auto"/>
            </w:tcBorders>
            <w:shd w:val="clear" w:color="auto" w:fill="auto"/>
            <w:vAlign w:val="bottom"/>
          </w:tcPr>
          <w:p w14:paraId="08818C1D" w14:textId="77777777" w:rsidR="00AB2B30" w:rsidRPr="00AC4FBC" w:rsidRDefault="006A7121">
            <w:pPr>
              <w:pStyle w:val="TAC"/>
            </w:pPr>
            <w:r w:rsidRPr="00AC4FBC">
              <w:t>858</w:t>
            </w:r>
          </w:p>
        </w:tc>
        <w:tc>
          <w:tcPr>
            <w:tcW w:w="617" w:type="dxa"/>
            <w:tcBorders>
              <w:top w:val="nil"/>
              <w:left w:val="nil"/>
              <w:bottom w:val="single" w:sz="4" w:space="0" w:color="auto"/>
              <w:right w:val="single" w:sz="8" w:space="0" w:color="auto"/>
            </w:tcBorders>
            <w:shd w:val="clear" w:color="auto" w:fill="auto"/>
            <w:vAlign w:val="bottom"/>
          </w:tcPr>
          <w:p w14:paraId="6CE8D8F3" w14:textId="77777777" w:rsidR="00AB2B30" w:rsidRPr="00AC4FBC" w:rsidRDefault="006A7121">
            <w:pPr>
              <w:pStyle w:val="TAC"/>
            </w:pPr>
            <w:r w:rsidRPr="00AC4FBC">
              <w:t>596</w:t>
            </w:r>
          </w:p>
        </w:tc>
        <w:tc>
          <w:tcPr>
            <w:tcW w:w="517" w:type="dxa"/>
            <w:tcBorders>
              <w:top w:val="nil"/>
              <w:left w:val="nil"/>
              <w:bottom w:val="single" w:sz="4" w:space="0" w:color="auto"/>
              <w:right w:val="single" w:sz="4" w:space="0" w:color="auto"/>
            </w:tcBorders>
            <w:shd w:val="clear" w:color="auto" w:fill="auto"/>
            <w:vAlign w:val="bottom"/>
          </w:tcPr>
          <w:p w14:paraId="3BD7C6C2" w14:textId="77777777" w:rsidR="00AB2B30" w:rsidRPr="00AC4FBC" w:rsidRDefault="006A7121">
            <w:pPr>
              <w:pStyle w:val="TAC"/>
            </w:pPr>
            <w:r w:rsidRPr="00AC4FBC">
              <w:t>84</w:t>
            </w:r>
          </w:p>
        </w:tc>
        <w:tc>
          <w:tcPr>
            <w:tcW w:w="617" w:type="dxa"/>
            <w:tcBorders>
              <w:top w:val="nil"/>
              <w:left w:val="nil"/>
              <w:bottom w:val="single" w:sz="4" w:space="0" w:color="auto"/>
              <w:right w:val="single" w:sz="4" w:space="0" w:color="auto"/>
            </w:tcBorders>
            <w:shd w:val="clear" w:color="auto" w:fill="auto"/>
            <w:vAlign w:val="bottom"/>
          </w:tcPr>
          <w:p w14:paraId="5FF0CA48" w14:textId="77777777" w:rsidR="00AB2B30" w:rsidRPr="00AC4FBC" w:rsidRDefault="006A7121">
            <w:pPr>
              <w:pStyle w:val="TAC"/>
            </w:pPr>
            <w:r w:rsidRPr="00AC4FBC">
              <w:t>1457</w:t>
            </w:r>
          </w:p>
        </w:tc>
        <w:tc>
          <w:tcPr>
            <w:tcW w:w="617" w:type="dxa"/>
            <w:tcBorders>
              <w:top w:val="nil"/>
              <w:left w:val="nil"/>
              <w:bottom w:val="single" w:sz="4" w:space="0" w:color="auto"/>
              <w:right w:val="single" w:sz="8" w:space="0" w:color="auto"/>
            </w:tcBorders>
            <w:shd w:val="clear" w:color="auto" w:fill="auto"/>
            <w:vAlign w:val="bottom"/>
          </w:tcPr>
          <w:p w14:paraId="338D02C6" w14:textId="77777777" w:rsidR="00AB2B30" w:rsidRPr="00AC4FBC" w:rsidRDefault="006A7121">
            <w:pPr>
              <w:pStyle w:val="TAC"/>
            </w:pPr>
            <w:r w:rsidRPr="00AC4FBC">
              <w:t>1252</w:t>
            </w:r>
          </w:p>
        </w:tc>
        <w:tc>
          <w:tcPr>
            <w:tcW w:w="697" w:type="dxa"/>
            <w:tcBorders>
              <w:top w:val="nil"/>
              <w:left w:val="nil"/>
              <w:bottom w:val="single" w:sz="4" w:space="0" w:color="auto"/>
              <w:right w:val="single" w:sz="4" w:space="0" w:color="auto"/>
            </w:tcBorders>
            <w:shd w:val="clear" w:color="auto" w:fill="auto"/>
            <w:vAlign w:val="bottom"/>
          </w:tcPr>
          <w:p w14:paraId="43B03EDF" w14:textId="77777777" w:rsidR="00AB2B30" w:rsidRPr="00AC4FBC" w:rsidRDefault="006A7121">
            <w:pPr>
              <w:pStyle w:val="TAC"/>
            </w:pPr>
            <w:r w:rsidRPr="00AC4FBC">
              <w:t>123</w:t>
            </w:r>
          </w:p>
        </w:tc>
        <w:tc>
          <w:tcPr>
            <w:tcW w:w="617" w:type="dxa"/>
            <w:tcBorders>
              <w:top w:val="nil"/>
              <w:left w:val="nil"/>
              <w:bottom w:val="single" w:sz="4" w:space="0" w:color="auto"/>
              <w:right w:val="single" w:sz="4" w:space="0" w:color="auto"/>
            </w:tcBorders>
            <w:shd w:val="clear" w:color="auto" w:fill="auto"/>
            <w:vAlign w:val="bottom"/>
          </w:tcPr>
          <w:p w14:paraId="5B68BBCA" w14:textId="77777777" w:rsidR="00AB2B30" w:rsidRPr="00AC4FBC" w:rsidRDefault="006A7121">
            <w:pPr>
              <w:pStyle w:val="TAC"/>
            </w:pPr>
            <w:r w:rsidRPr="00AC4FBC">
              <w:t>2039</w:t>
            </w:r>
          </w:p>
        </w:tc>
        <w:tc>
          <w:tcPr>
            <w:tcW w:w="667" w:type="dxa"/>
            <w:tcBorders>
              <w:top w:val="nil"/>
              <w:left w:val="nil"/>
              <w:bottom w:val="single" w:sz="4" w:space="0" w:color="auto"/>
              <w:right w:val="single" w:sz="4" w:space="0" w:color="auto"/>
            </w:tcBorders>
            <w:shd w:val="clear" w:color="auto" w:fill="auto"/>
            <w:vAlign w:val="bottom"/>
          </w:tcPr>
          <w:p w14:paraId="5BF918DC" w14:textId="77777777" w:rsidR="00AB2B30" w:rsidRPr="00AC4FBC" w:rsidRDefault="006A7121">
            <w:pPr>
              <w:pStyle w:val="TAC"/>
            </w:pPr>
            <w:r w:rsidRPr="00AC4FBC">
              <w:t>1934</w:t>
            </w:r>
          </w:p>
        </w:tc>
      </w:tr>
      <w:tr w:rsidR="00AB2B30" w:rsidRPr="00AC4FBC" w14:paraId="28B75FD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076891A" w14:textId="77777777" w:rsidR="00AB2B30" w:rsidRPr="00AC4FBC" w:rsidRDefault="006A7121">
            <w:pPr>
              <w:pStyle w:val="TAC"/>
            </w:pPr>
            <w:r w:rsidRPr="00AC4FBC">
              <w:t>7</w:t>
            </w:r>
          </w:p>
        </w:tc>
        <w:tc>
          <w:tcPr>
            <w:tcW w:w="517" w:type="dxa"/>
            <w:tcBorders>
              <w:top w:val="nil"/>
              <w:left w:val="nil"/>
              <w:bottom w:val="single" w:sz="4" w:space="0" w:color="auto"/>
              <w:right w:val="single" w:sz="4" w:space="0" w:color="auto"/>
            </w:tcBorders>
            <w:shd w:val="clear" w:color="auto" w:fill="auto"/>
            <w:vAlign w:val="bottom"/>
          </w:tcPr>
          <w:p w14:paraId="6E768794" w14:textId="77777777" w:rsidR="00AB2B30" w:rsidRPr="00AC4FBC" w:rsidRDefault="006A7121">
            <w:pPr>
              <w:pStyle w:val="TAC"/>
            </w:pPr>
            <w:r w:rsidRPr="00AC4FBC">
              <w:t>222</w:t>
            </w:r>
          </w:p>
        </w:tc>
        <w:tc>
          <w:tcPr>
            <w:tcW w:w="517" w:type="dxa"/>
            <w:tcBorders>
              <w:top w:val="nil"/>
              <w:left w:val="nil"/>
              <w:bottom w:val="single" w:sz="4" w:space="0" w:color="auto"/>
              <w:right w:val="single" w:sz="8" w:space="0" w:color="auto"/>
            </w:tcBorders>
            <w:shd w:val="clear" w:color="auto" w:fill="auto"/>
            <w:vAlign w:val="bottom"/>
          </w:tcPr>
          <w:p w14:paraId="543C3080"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241D8288" w14:textId="77777777" w:rsidR="00AB2B30" w:rsidRPr="00AC4FBC" w:rsidRDefault="006A7121">
            <w:pPr>
              <w:pStyle w:val="TAC"/>
            </w:pPr>
            <w:r w:rsidRPr="00AC4FBC">
              <w:t>46</w:t>
            </w:r>
          </w:p>
        </w:tc>
        <w:tc>
          <w:tcPr>
            <w:tcW w:w="617" w:type="dxa"/>
            <w:tcBorders>
              <w:top w:val="nil"/>
              <w:left w:val="nil"/>
              <w:bottom w:val="single" w:sz="4" w:space="0" w:color="auto"/>
              <w:right w:val="single" w:sz="4" w:space="0" w:color="auto"/>
            </w:tcBorders>
            <w:shd w:val="clear" w:color="auto" w:fill="auto"/>
            <w:vAlign w:val="bottom"/>
          </w:tcPr>
          <w:p w14:paraId="1B2561B1" w14:textId="77777777" w:rsidR="00AB2B30" w:rsidRPr="00AC4FBC" w:rsidRDefault="006A7121">
            <w:pPr>
              <w:pStyle w:val="TAC"/>
            </w:pPr>
            <w:r w:rsidRPr="00AC4FBC">
              <w:t>873</w:t>
            </w:r>
          </w:p>
        </w:tc>
        <w:tc>
          <w:tcPr>
            <w:tcW w:w="617" w:type="dxa"/>
            <w:tcBorders>
              <w:top w:val="nil"/>
              <w:left w:val="nil"/>
              <w:bottom w:val="single" w:sz="4" w:space="0" w:color="auto"/>
              <w:right w:val="single" w:sz="8" w:space="0" w:color="auto"/>
            </w:tcBorders>
            <w:shd w:val="clear" w:color="auto" w:fill="auto"/>
            <w:vAlign w:val="bottom"/>
          </w:tcPr>
          <w:p w14:paraId="04218551" w14:textId="77777777" w:rsidR="00AB2B30" w:rsidRPr="00AC4FBC" w:rsidRDefault="006A7121">
            <w:pPr>
              <w:pStyle w:val="TAC"/>
            </w:pPr>
            <w:r w:rsidRPr="00AC4FBC">
              <w:t>612</w:t>
            </w:r>
          </w:p>
        </w:tc>
        <w:tc>
          <w:tcPr>
            <w:tcW w:w="517" w:type="dxa"/>
            <w:tcBorders>
              <w:top w:val="nil"/>
              <w:left w:val="nil"/>
              <w:bottom w:val="single" w:sz="4" w:space="0" w:color="auto"/>
              <w:right w:val="single" w:sz="4" w:space="0" w:color="auto"/>
            </w:tcBorders>
            <w:shd w:val="clear" w:color="auto" w:fill="auto"/>
            <w:vAlign w:val="bottom"/>
          </w:tcPr>
          <w:p w14:paraId="150428E1" w14:textId="77777777" w:rsidR="00AB2B30" w:rsidRPr="00AC4FBC" w:rsidRDefault="006A7121">
            <w:pPr>
              <w:pStyle w:val="TAC"/>
            </w:pPr>
            <w:r w:rsidRPr="00AC4FBC">
              <w:t>85</w:t>
            </w:r>
          </w:p>
        </w:tc>
        <w:tc>
          <w:tcPr>
            <w:tcW w:w="617" w:type="dxa"/>
            <w:tcBorders>
              <w:top w:val="nil"/>
              <w:left w:val="nil"/>
              <w:bottom w:val="single" w:sz="4" w:space="0" w:color="auto"/>
              <w:right w:val="single" w:sz="4" w:space="0" w:color="auto"/>
            </w:tcBorders>
            <w:shd w:val="clear" w:color="auto" w:fill="auto"/>
            <w:vAlign w:val="bottom"/>
          </w:tcPr>
          <w:p w14:paraId="5BA0F8E8" w14:textId="77777777" w:rsidR="00AB2B30" w:rsidRPr="00AC4FBC" w:rsidRDefault="006A7121">
            <w:pPr>
              <w:pStyle w:val="TAC"/>
            </w:pPr>
            <w:r w:rsidRPr="00AC4FBC">
              <w:t>1472</w:t>
            </w:r>
          </w:p>
        </w:tc>
        <w:tc>
          <w:tcPr>
            <w:tcW w:w="617" w:type="dxa"/>
            <w:tcBorders>
              <w:top w:val="nil"/>
              <w:left w:val="nil"/>
              <w:bottom w:val="single" w:sz="4" w:space="0" w:color="auto"/>
              <w:right w:val="single" w:sz="8" w:space="0" w:color="auto"/>
            </w:tcBorders>
            <w:shd w:val="clear" w:color="auto" w:fill="auto"/>
            <w:vAlign w:val="bottom"/>
          </w:tcPr>
          <w:p w14:paraId="4979CCD3" w14:textId="77777777" w:rsidR="00AB2B30" w:rsidRPr="00AC4FBC" w:rsidRDefault="006A7121">
            <w:pPr>
              <w:pStyle w:val="TAC"/>
            </w:pPr>
            <w:r w:rsidRPr="00AC4FBC">
              <w:t>1269</w:t>
            </w:r>
          </w:p>
        </w:tc>
        <w:tc>
          <w:tcPr>
            <w:tcW w:w="697" w:type="dxa"/>
            <w:tcBorders>
              <w:top w:val="nil"/>
              <w:left w:val="nil"/>
              <w:bottom w:val="single" w:sz="4" w:space="0" w:color="auto"/>
              <w:right w:val="single" w:sz="4" w:space="0" w:color="auto"/>
            </w:tcBorders>
            <w:shd w:val="clear" w:color="auto" w:fill="auto"/>
            <w:vAlign w:val="bottom"/>
          </w:tcPr>
          <w:p w14:paraId="60B38DBF" w14:textId="77777777" w:rsidR="00AB2B30" w:rsidRPr="00AC4FBC" w:rsidRDefault="006A7121">
            <w:pPr>
              <w:pStyle w:val="TAC"/>
            </w:pPr>
            <w:r w:rsidRPr="00AC4FBC">
              <w:t>124</w:t>
            </w:r>
          </w:p>
        </w:tc>
        <w:tc>
          <w:tcPr>
            <w:tcW w:w="617" w:type="dxa"/>
            <w:tcBorders>
              <w:top w:val="nil"/>
              <w:left w:val="nil"/>
              <w:bottom w:val="single" w:sz="4" w:space="0" w:color="auto"/>
              <w:right w:val="single" w:sz="4" w:space="0" w:color="auto"/>
            </w:tcBorders>
            <w:shd w:val="clear" w:color="auto" w:fill="auto"/>
            <w:vAlign w:val="bottom"/>
          </w:tcPr>
          <w:p w14:paraId="6351C315" w14:textId="77777777" w:rsidR="00AB2B30" w:rsidRPr="00AC4FBC" w:rsidRDefault="006A7121">
            <w:pPr>
              <w:pStyle w:val="TAC"/>
            </w:pPr>
            <w:r w:rsidRPr="00AC4FBC">
              <w:t>2054</w:t>
            </w:r>
          </w:p>
        </w:tc>
        <w:tc>
          <w:tcPr>
            <w:tcW w:w="667" w:type="dxa"/>
            <w:tcBorders>
              <w:top w:val="nil"/>
              <w:left w:val="nil"/>
              <w:bottom w:val="single" w:sz="4" w:space="0" w:color="auto"/>
              <w:right w:val="single" w:sz="4" w:space="0" w:color="auto"/>
            </w:tcBorders>
            <w:shd w:val="clear" w:color="auto" w:fill="auto"/>
            <w:vAlign w:val="bottom"/>
          </w:tcPr>
          <w:p w14:paraId="52B5EFA5" w14:textId="77777777" w:rsidR="00AB2B30" w:rsidRPr="00AC4FBC" w:rsidRDefault="006A7121">
            <w:pPr>
              <w:pStyle w:val="TAC"/>
            </w:pPr>
            <w:r w:rsidRPr="00AC4FBC">
              <w:t>1952</w:t>
            </w:r>
          </w:p>
        </w:tc>
      </w:tr>
      <w:tr w:rsidR="00AB2B30" w:rsidRPr="00AC4FBC" w14:paraId="54F01A9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DE3845C" w14:textId="77777777" w:rsidR="00AB2B30" w:rsidRPr="00AC4FBC" w:rsidRDefault="006A7121">
            <w:pPr>
              <w:pStyle w:val="TAC"/>
            </w:pPr>
            <w:r w:rsidRPr="00AC4FBC">
              <w:t>8</w:t>
            </w:r>
          </w:p>
        </w:tc>
        <w:tc>
          <w:tcPr>
            <w:tcW w:w="517" w:type="dxa"/>
            <w:tcBorders>
              <w:top w:val="nil"/>
              <w:left w:val="nil"/>
              <w:bottom w:val="single" w:sz="4" w:space="0" w:color="auto"/>
              <w:right w:val="single" w:sz="4" w:space="0" w:color="auto"/>
            </w:tcBorders>
            <w:shd w:val="clear" w:color="auto" w:fill="auto"/>
            <w:vAlign w:val="bottom"/>
          </w:tcPr>
          <w:p w14:paraId="3C597013" w14:textId="77777777" w:rsidR="00AB2B30" w:rsidRPr="00AC4FBC" w:rsidRDefault="006A7121">
            <w:pPr>
              <w:pStyle w:val="TAC"/>
            </w:pPr>
            <w:r w:rsidRPr="00AC4FBC">
              <w:t>241</w:t>
            </w:r>
          </w:p>
        </w:tc>
        <w:tc>
          <w:tcPr>
            <w:tcW w:w="517" w:type="dxa"/>
            <w:tcBorders>
              <w:top w:val="nil"/>
              <w:left w:val="nil"/>
              <w:bottom w:val="single" w:sz="4" w:space="0" w:color="auto"/>
              <w:right w:val="single" w:sz="8" w:space="0" w:color="auto"/>
            </w:tcBorders>
            <w:shd w:val="clear" w:color="auto" w:fill="auto"/>
            <w:vAlign w:val="bottom"/>
          </w:tcPr>
          <w:p w14:paraId="4E2D5AA6"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3CFB72AA" w14:textId="77777777" w:rsidR="00AB2B30" w:rsidRPr="00AC4FBC" w:rsidRDefault="006A7121">
            <w:pPr>
              <w:pStyle w:val="TAC"/>
            </w:pPr>
            <w:r w:rsidRPr="00AC4FBC">
              <w:t>47</w:t>
            </w:r>
          </w:p>
        </w:tc>
        <w:tc>
          <w:tcPr>
            <w:tcW w:w="617" w:type="dxa"/>
            <w:tcBorders>
              <w:top w:val="nil"/>
              <w:left w:val="nil"/>
              <w:bottom w:val="single" w:sz="4" w:space="0" w:color="auto"/>
              <w:right w:val="single" w:sz="4" w:space="0" w:color="auto"/>
            </w:tcBorders>
            <w:shd w:val="clear" w:color="auto" w:fill="auto"/>
            <w:vAlign w:val="bottom"/>
          </w:tcPr>
          <w:p w14:paraId="156AADDD" w14:textId="77777777" w:rsidR="00AB2B30" w:rsidRPr="00AC4FBC" w:rsidRDefault="006A7121">
            <w:pPr>
              <w:pStyle w:val="TAC"/>
            </w:pPr>
            <w:r w:rsidRPr="00AC4FBC">
              <w:t>889</w:t>
            </w:r>
          </w:p>
        </w:tc>
        <w:tc>
          <w:tcPr>
            <w:tcW w:w="617" w:type="dxa"/>
            <w:tcBorders>
              <w:top w:val="nil"/>
              <w:left w:val="nil"/>
              <w:bottom w:val="single" w:sz="4" w:space="0" w:color="auto"/>
              <w:right w:val="single" w:sz="8" w:space="0" w:color="auto"/>
            </w:tcBorders>
            <w:shd w:val="clear" w:color="auto" w:fill="auto"/>
            <w:vAlign w:val="bottom"/>
          </w:tcPr>
          <w:p w14:paraId="389CC36A" w14:textId="77777777" w:rsidR="00AB2B30" w:rsidRPr="00AC4FBC" w:rsidRDefault="006A7121">
            <w:pPr>
              <w:pStyle w:val="TAC"/>
            </w:pPr>
            <w:r w:rsidRPr="00AC4FBC">
              <w:t>629</w:t>
            </w:r>
          </w:p>
        </w:tc>
        <w:tc>
          <w:tcPr>
            <w:tcW w:w="517" w:type="dxa"/>
            <w:tcBorders>
              <w:top w:val="nil"/>
              <w:left w:val="nil"/>
              <w:bottom w:val="single" w:sz="4" w:space="0" w:color="auto"/>
              <w:right w:val="single" w:sz="4" w:space="0" w:color="auto"/>
            </w:tcBorders>
            <w:shd w:val="clear" w:color="auto" w:fill="auto"/>
            <w:vAlign w:val="bottom"/>
          </w:tcPr>
          <w:p w14:paraId="710181F6" w14:textId="77777777" w:rsidR="00AB2B30" w:rsidRPr="00AC4FBC" w:rsidRDefault="006A7121">
            <w:pPr>
              <w:pStyle w:val="TAC"/>
            </w:pPr>
            <w:r w:rsidRPr="00AC4FBC">
              <w:t>86</w:t>
            </w:r>
          </w:p>
        </w:tc>
        <w:tc>
          <w:tcPr>
            <w:tcW w:w="617" w:type="dxa"/>
            <w:tcBorders>
              <w:top w:val="nil"/>
              <w:left w:val="nil"/>
              <w:bottom w:val="single" w:sz="4" w:space="0" w:color="auto"/>
              <w:right w:val="single" w:sz="4" w:space="0" w:color="auto"/>
            </w:tcBorders>
            <w:shd w:val="clear" w:color="auto" w:fill="auto"/>
            <w:vAlign w:val="bottom"/>
          </w:tcPr>
          <w:p w14:paraId="61E3AD01" w14:textId="77777777" w:rsidR="00AB2B30" w:rsidRPr="00AC4FBC" w:rsidRDefault="006A7121">
            <w:pPr>
              <w:pStyle w:val="TAC"/>
            </w:pPr>
            <w:r w:rsidRPr="00AC4FBC">
              <w:t>1487</w:t>
            </w:r>
          </w:p>
        </w:tc>
        <w:tc>
          <w:tcPr>
            <w:tcW w:w="617" w:type="dxa"/>
            <w:tcBorders>
              <w:top w:val="nil"/>
              <w:left w:val="nil"/>
              <w:bottom w:val="single" w:sz="4" w:space="0" w:color="auto"/>
              <w:right w:val="single" w:sz="8" w:space="0" w:color="auto"/>
            </w:tcBorders>
            <w:shd w:val="clear" w:color="auto" w:fill="auto"/>
            <w:vAlign w:val="bottom"/>
          </w:tcPr>
          <w:p w14:paraId="7670FC44" w14:textId="77777777" w:rsidR="00AB2B30" w:rsidRPr="00AC4FBC" w:rsidRDefault="006A7121">
            <w:pPr>
              <w:pStyle w:val="TAC"/>
            </w:pPr>
            <w:r w:rsidRPr="00AC4FBC">
              <w:t>1286</w:t>
            </w:r>
          </w:p>
        </w:tc>
        <w:tc>
          <w:tcPr>
            <w:tcW w:w="697" w:type="dxa"/>
            <w:tcBorders>
              <w:top w:val="nil"/>
              <w:left w:val="nil"/>
              <w:bottom w:val="single" w:sz="4" w:space="0" w:color="auto"/>
              <w:right w:val="single" w:sz="4" w:space="0" w:color="auto"/>
            </w:tcBorders>
            <w:shd w:val="clear" w:color="auto" w:fill="auto"/>
            <w:vAlign w:val="bottom"/>
          </w:tcPr>
          <w:p w14:paraId="678AB509" w14:textId="77777777" w:rsidR="00AB2B30" w:rsidRPr="00AC4FBC" w:rsidRDefault="006A7121">
            <w:pPr>
              <w:pStyle w:val="TAC"/>
            </w:pPr>
            <w:r w:rsidRPr="00AC4FBC">
              <w:t>125</w:t>
            </w:r>
          </w:p>
        </w:tc>
        <w:tc>
          <w:tcPr>
            <w:tcW w:w="617" w:type="dxa"/>
            <w:tcBorders>
              <w:top w:val="nil"/>
              <w:left w:val="nil"/>
              <w:bottom w:val="single" w:sz="4" w:space="0" w:color="auto"/>
              <w:right w:val="single" w:sz="4" w:space="0" w:color="auto"/>
            </w:tcBorders>
            <w:shd w:val="clear" w:color="auto" w:fill="auto"/>
            <w:vAlign w:val="bottom"/>
          </w:tcPr>
          <w:p w14:paraId="4F500FAE" w14:textId="77777777" w:rsidR="00AB2B30" w:rsidRPr="00AC4FBC" w:rsidRDefault="006A7121">
            <w:pPr>
              <w:pStyle w:val="TAC"/>
            </w:pPr>
            <w:r w:rsidRPr="00AC4FBC">
              <w:t>2069</w:t>
            </w:r>
          </w:p>
        </w:tc>
        <w:tc>
          <w:tcPr>
            <w:tcW w:w="667" w:type="dxa"/>
            <w:tcBorders>
              <w:top w:val="nil"/>
              <w:left w:val="nil"/>
              <w:bottom w:val="single" w:sz="4" w:space="0" w:color="auto"/>
              <w:right w:val="single" w:sz="4" w:space="0" w:color="auto"/>
            </w:tcBorders>
            <w:shd w:val="clear" w:color="auto" w:fill="auto"/>
            <w:vAlign w:val="bottom"/>
          </w:tcPr>
          <w:p w14:paraId="4D767840" w14:textId="77777777" w:rsidR="00AB2B30" w:rsidRPr="00AC4FBC" w:rsidRDefault="006A7121">
            <w:pPr>
              <w:pStyle w:val="TAC"/>
            </w:pPr>
            <w:r w:rsidRPr="00AC4FBC">
              <w:t>1969</w:t>
            </w:r>
          </w:p>
        </w:tc>
      </w:tr>
      <w:tr w:rsidR="00AB2B30" w:rsidRPr="00AC4FBC" w14:paraId="5674592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A3A2AC5" w14:textId="77777777" w:rsidR="00AB2B30" w:rsidRPr="00AC4FBC" w:rsidRDefault="006A7121">
            <w:pPr>
              <w:pStyle w:val="TAC"/>
            </w:pPr>
            <w:r w:rsidRPr="00AC4FBC">
              <w:t>9</w:t>
            </w:r>
          </w:p>
        </w:tc>
        <w:tc>
          <w:tcPr>
            <w:tcW w:w="517" w:type="dxa"/>
            <w:tcBorders>
              <w:top w:val="nil"/>
              <w:left w:val="nil"/>
              <w:bottom w:val="single" w:sz="4" w:space="0" w:color="auto"/>
              <w:right w:val="single" w:sz="4" w:space="0" w:color="auto"/>
            </w:tcBorders>
            <w:shd w:val="clear" w:color="auto" w:fill="auto"/>
            <w:vAlign w:val="bottom"/>
          </w:tcPr>
          <w:p w14:paraId="44877559" w14:textId="77777777" w:rsidR="00AB2B30" w:rsidRPr="00AC4FBC" w:rsidRDefault="006A7121">
            <w:pPr>
              <w:pStyle w:val="TAC"/>
            </w:pPr>
            <w:r w:rsidRPr="00AC4FBC">
              <w:t>259</w:t>
            </w:r>
          </w:p>
        </w:tc>
        <w:tc>
          <w:tcPr>
            <w:tcW w:w="517" w:type="dxa"/>
            <w:tcBorders>
              <w:top w:val="nil"/>
              <w:left w:val="nil"/>
              <w:bottom w:val="single" w:sz="4" w:space="0" w:color="auto"/>
              <w:right w:val="single" w:sz="8" w:space="0" w:color="auto"/>
            </w:tcBorders>
            <w:shd w:val="clear" w:color="auto" w:fill="auto"/>
            <w:vAlign w:val="bottom"/>
          </w:tcPr>
          <w:p w14:paraId="1BADB080" w14:textId="77777777" w:rsidR="00AB2B30" w:rsidRPr="00AC4FBC" w:rsidRDefault="006A7121">
            <w:pPr>
              <w:pStyle w:val="TAC"/>
            </w:pPr>
            <w:r w:rsidRPr="00AC4FBC">
              <w:t>NA</w:t>
            </w:r>
          </w:p>
        </w:tc>
        <w:tc>
          <w:tcPr>
            <w:tcW w:w="427" w:type="dxa"/>
            <w:tcBorders>
              <w:top w:val="nil"/>
              <w:left w:val="nil"/>
              <w:bottom w:val="single" w:sz="4" w:space="0" w:color="auto"/>
              <w:right w:val="single" w:sz="4" w:space="0" w:color="auto"/>
            </w:tcBorders>
            <w:shd w:val="clear" w:color="auto" w:fill="auto"/>
            <w:vAlign w:val="bottom"/>
          </w:tcPr>
          <w:p w14:paraId="7158D7D1" w14:textId="77777777" w:rsidR="00AB2B30" w:rsidRPr="00AC4FBC" w:rsidRDefault="006A7121">
            <w:pPr>
              <w:pStyle w:val="TAC"/>
            </w:pPr>
            <w:r w:rsidRPr="00AC4FBC">
              <w:t>48</w:t>
            </w:r>
          </w:p>
        </w:tc>
        <w:tc>
          <w:tcPr>
            <w:tcW w:w="617" w:type="dxa"/>
            <w:tcBorders>
              <w:top w:val="nil"/>
              <w:left w:val="nil"/>
              <w:bottom w:val="single" w:sz="4" w:space="0" w:color="auto"/>
              <w:right w:val="single" w:sz="4" w:space="0" w:color="auto"/>
            </w:tcBorders>
            <w:shd w:val="clear" w:color="auto" w:fill="auto"/>
            <w:vAlign w:val="bottom"/>
          </w:tcPr>
          <w:p w14:paraId="785C6B67" w14:textId="77777777" w:rsidR="00AB2B30" w:rsidRPr="00AC4FBC" w:rsidRDefault="006A7121">
            <w:pPr>
              <w:pStyle w:val="TAC"/>
            </w:pPr>
            <w:r w:rsidRPr="00AC4FBC">
              <w:t>905</w:t>
            </w:r>
          </w:p>
        </w:tc>
        <w:tc>
          <w:tcPr>
            <w:tcW w:w="617" w:type="dxa"/>
            <w:tcBorders>
              <w:top w:val="nil"/>
              <w:left w:val="nil"/>
              <w:bottom w:val="single" w:sz="4" w:space="0" w:color="auto"/>
              <w:right w:val="single" w:sz="8" w:space="0" w:color="auto"/>
            </w:tcBorders>
            <w:shd w:val="clear" w:color="auto" w:fill="auto"/>
            <w:vAlign w:val="bottom"/>
          </w:tcPr>
          <w:p w14:paraId="0C913FA3" w14:textId="77777777" w:rsidR="00AB2B30" w:rsidRPr="00AC4FBC" w:rsidRDefault="006A7121">
            <w:pPr>
              <w:pStyle w:val="TAC"/>
            </w:pPr>
            <w:r w:rsidRPr="00AC4FBC">
              <w:t>645</w:t>
            </w:r>
          </w:p>
        </w:tc>
        <w:tc>
          <w:tcPr>
            <w:tcW w:w="517" w:type="dxa"/>
            <w:tcBorders>
              <w:top w:val="nil"/>
              <w:left w:val="nil"/>
              <w:bottom w:val="single" w:sz="4" w:space="0" w:color="auto"/>
              <w:right w:val="single" w:sz="4" w:space="0" w:color="auto"/>
            </w:tcBorders>
            <w:shd w:val="clear" w:color="auto" w:fill="auto"/>
            <w:vAlign w:val="bottom"/>
          </w:tcPr>
          <w:p w14:paraId="3B431560" w14:textId="77777777" w:rsidR="00AB2B30" w:rsidRPr="00AC4FBC" w:rsidRDefault="006A7121">
            <w:pPr>
              <w:pStyle w:val="TAC"/>
            </w:pPr>
            <w:r w:rsidRPr="00AC4FBC">
              <w:t>87</w:t>
            </w:r>
          </w:p>
        </w:tc>
        <w:tc>
          <w:tcPr>
            <w:tcW w:w="617" w:type="dxa"/>
            <w:tcBorders>
              <w:top w:val="nil"/>
              <w:left w:val="nil"/>
              <w:bottom w:val="single" w:sz="4" w:space="0" w:color="auto"/>
              <w:right w:val="single" w:sz="4" w:space="0" w:color="auto"/>
            </w:tcBorders>
            <w:shd w:val="clear" w:color="auto" w:fill="auto"/>
            <w:vAlign w:val="bottom"/>
          </w:tcPr>
          <w:p w14:paraId="1797D074" w14:textId="77777777" w:rsidR="00AB2B30" w:rsidRPr="00AC4FBC" w:rsidRDefault="006A7121">
            <w:pPr>
              <w:pStyle w:val="TAC"/>
            </w:pPr>
            <w:r w:rsidRPr="00AC4FBC">
              <w:t>1502</w:t>
            </w:r>
          </w:p>
        </w:tc>
        <w:tc>
          <w:tcPr>
            <w:tcW w:w="617" w:type="dxa"/>
            <w:tcBorders>
              <w:top w:val="nil"/>
              <w:left w:val="nil"/>
              <w:bottom w:val="single" w:sz="4" w:space="0" w:color="auto"/>
              <w:right w:val="single" w:sz="8" w:space="0" w:color="auto"/>
            </w:tcBorders>
            <w:shd w:val="clear" w:color="auto" w:fill="auto"/>
            <w:vAlign w:val="bottom"/>
          </w:tcPr>
          <w:p w14:paraId="3624BE0B" w14:textId="77777777" w:rsidR="00AB2B30" w:rsidRPr="00AC4FBC" w:rsidRDefault="006A7121">
            <w:pPr>
              <w:pStyle w:val="TAC"/>
            </w:pPr>
            <w:r w:rsidRPr="00AC4FBC">
              <w:t>1303</w:t>
            </w:r>
          </w:p>
        </w:tc>
        <w:tc>
          <w:tcPr>
            <w:tcW w:w="697" w:type="dxa"/>
            <w:tcBorders>
              <w:top w:val="nil"/>
              <w:left w:val="nil"/>
              <w:bottom w:val="single" w:sz="4" w:space="0" w:color="auto"/>
              <w:right w:val="single" w:sz="4" w:space="0" w:color="auto"/>
            </w:tcBorders>
            <w:shd w:val="clear" w:color="auto" w:fill="auto"/>
            <w:vAlign w:val="bottom"/>
          </w:tcPr>
          <w:p w14:paraId="3A9B85E9" w14:textId="77777777" w:rsidR="00AB2B30" w:rsidRPr="00AC4FBC" w:rsidRDefault="006A7121">
            <w:pPr>
              <w:pStyle w:val="TAC"/>
            </w:pPr>
            <w:r w:rsidRPr="00AC4FBC">
              <w:t>126</w:t>
            </w:r>
          </w:p>
        </w:tc>
        <w:tc>
          <w:tcPr>
            <w:tcW w:w="617" w:type="dxa"/>
            <w:tcBorders>
              <w:top w:val="nil"/>
              <w:left w:val="nil"/>
              <w:bottom w:val="single" w:sz="4" w:space="0" w:color="auto"/>
              <w:right w:val="single" w:sz="4" w:space="0" w:color="auto"/>
            </w:tcBorders>
            <w:shd w:val="clear" w:color="auto" w:fill="auto"/>
            <w:vAlign w:val="bottom"/>
          </w:tcPr>
          <w:p w14:paraId="7B6D1448" w14:textId="77777777" w:rsidR="00AB2B30" w:rsidRPr="00AC4FBC" w:rsidRDefault="006A7121">
            <w:pPr>
              <w:pStyle w:val="TAC"/>
            </w:pPr>
            <w:r w:rsidRPr="00AC4FBC">
              <w:t>2084</w:t>
            </w:r>
          </w:p>
        </w:tc>
        <w:tc>
          <w:tcPr>
            <w:tcW w:w="667" w:type="dxa"/>
            <w:tcBorders>
              <w:top w:val="nil"/>
              <w:left w:val="nil"/>
              <w:bottom w:val="single" w:sz="4" w:space="0" w:color="auto"/>
              <w:right w:val="single" w:sz="4" w:space="0" w:color="auto"/>
            </w:tcBorders>
            <w:shd w:val="clear" w:color="auto" w:fill="auto"/>
            <w:vAlign w:val="bottom"/>
          </w:tcPr>
          <w:p w14:paraId="22B009CA" w14:textId="77777777" w:rsidR="00AB2B30" w:rsidRPr="00AC4FBC" w:rsidRDefault="006A7121">
            <w:pPr>
              <w:pStyle w:val="TAC"/>
            </w:pPr>
            <w:r w:rsidRPr="00AC4FBC">
              <w:t>1987</w:t>
            </w:r>
          </w:p>
        </w:tc>
      </w:tr>
      <w:tr w:rsidR="00AB2B30" w:rsidRPr="00AC4FBC" w14:paraId="7BC3499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88C4385" w14:textId="77777777" w:rsidR="00AB2B30" w:rsidRPr="00AC4FBC" w:rsidRDefault="006A7121">
            <w:pPr>
              <w:pStyle w:val="TAC"/>
            </w:pPr>
            <w:r w:rsidRPr="00AC4FBC">
              <w:t>10</w:t>
            </w:r>
          </w:p>
        </w:tc>
        <w:tc>
          <w:tcPr>
            <w:tcW w:w="517" w:type="dxa"/>
            <w:tcBorders>
              <w:top w:val="nil"/>
              <w:left w:val="nil"/>
              <w:bottom w:val="single" w:sz="4" w:space="0" w:color="auto"/>
              <w:right w:val="single" w:sz="4" w:space="0" w:color="auto"/>
            </w:tcBorders>
            <w:shd w:val="clear" w:color="auto" w:fill="auto"/>
            <w:vAlign w:val="bottom"/>
          </w:tcPr>
          <w:p w14:paraId="48071ACF" w14:textId="77777777" w:rsidR="00AB2B30" w:rsidRPr="00AC4FBC" w:rsidRDefault="006A7121">
            <w:pPr>
              <w:pStyle w:val="TAC"/>
            </w:pPr>
            <w:r w:rsidRPr="00AC4FBC">
              <w:t>278</w:t>
            </w:r>
          </w:p>
        </w:tc>
        <w:tc>
          <w:tcPr>
            <w:tcW w:w="517" w:type="dxa"/>
            <w:tcBorders>
              <w:top w:val="nil"/>
              <w:left w:val="nil"/>
              <w:bottom w:val="single" w:sz="4" w:space="0" w:color="auto"/>
              <w:right w:val="single" w:sz="8" w:space="0" w:color="auto"/>
            </w:tcBorders>
            <w:shd w:val="clear" w:color="auto" w:fill="auto"/>
            <w:vAlign w:val="bottom"/>
          </w:tcPr>
          <w:p w14:paraId="539C5AB4" w14:textId="77777777" w:rsidR="00AB2B30" w:rsidRPr="00AC4FBC" w:rsidRDefault="006A7121">
            <w:pPr>
              <w:pStyle w:val="TAC"/>
            </w:pPr>
            <w:r w:rsidRPr="00AC4FBC">
              <w:t>76</w:t>
            </w:r>
          </w:p>
        </w:tc>
        <w:tc>
          <w:tcPr>
            <w:tcW w:w="427" w:type="dxa"/>
            <w:tcBorders>
              <w:top w:val="nil"/>
              <w:left w:val="nil"/>
              <w:bottom w:val="single" w:sz="4" w:space="0" w:color="auto"/>
              <w:right w:val="single" w:sz="4" w:space="0" w:color="auto"/>
            </w:tcBorders>
            <w:shd w:val="clear" w:color="auto" w:fill="auto"/>
            <w:vAlign w:val="bottom"/>
          </w:tcPr>
          <w:p w14:paraId="30508D9F" w14:textId="77777777" w:rsidR="00AB2B30" w:rsidRPr="00AC4FBC" w:rsidRDefault="006A7121">
            <w:pPr>
              <w:pStyle w:val="TAC"/>
            </w:pPr>
            <w:r w:rsidRPr="00AC4FBC">
              <w:t>49</w:t>
            </w:r>
          </w:p>
        </w:tc>
        <w:tc>
          <w:tcPr>
            <w:tcW w:w="617" w:type="dxa"/>
            <w:tcBorders>
              <w:top w:val="nil"/>
              <w:left w:val="nil"/>
              <w:bottom w:val="single" w:sz="4" w:space="0" w:color="auto"/>
              <w:right w:val="single" w:sz="4" w:space="0" w:color="auto"/>
            </w:tcBorders>
            <w:shd w:val="clear" w:color="auto" w:fill="auto"/>
            <w:vAlign w:val="bottom"/>
          </w:tcPr>
          <w:p w14:paraId="1D55EBA0" w14:textId="77777777" w:rsidR="00AB2B30" w:rsidRPr="00AC4FBC" w:rsidRDefault="006A7121">
            <w:pPr>
              <w:pStyle w:val="TAC"/>
            </w:pPr>
            <w:r w:rsidRPr="00AC4FBC">
              <w:t>920</w:t>
            </w:r>
          </w:p>
        </w:tc>
        <w:tc>
          <w:tcPr>
            <w:tcW w:w="617" w:type="dxa"/>
            <w:tcBorders>
              <w:top w:val="nil"/>
              <w:left w:val="nil"/>
              <w:bottom w:val="single" w:sz="4" w:space="0" w:color="auto"/>
              <w:right w:val="single" w:sz="8" w:space="0" w:color="auto"/>
            </w:tcBorders>
            <w:shd w:val="clear" w:color="auto" w:fill="auto"/>
            <w:vAlign w:val="bottom"/>
          </w:tcPr>
          <w:p w14:paraId="043D0AF5" w14:textId="77777777" w:rsidR="00AB2B30" w:rsidRPr="00AC4FBC" w:rsidRDefault="006A7121">
            <w:pPr>
              <w:pStyle w:val="TAC"/>
            </w:pPr>
            <w:r w:rsidRPr="00AC4FBC">
              <w:t>661</w:t>
            </w:r>
          </w:p>
        </w:tc>
        <w:tc>
          <w:tcPr>
            <w:tcW w:w="517" w:type="dxa"/>
            <w:tcBorders>
              <w:top w:val="nil"/>
              <w:left w:val="nil"/>
              <w:bottom w:val="single" w:sz="4" w:space="0" w:color="auto"/>
              <w:right w:val="single" w:sz="4" w:space="0" w:color="auto"/>
            </w:tcBorders>
            <w:shd w:val="clear" w:color="auto" w:fill="auto"/>
            <w:vAlign w:val="bottom"/>
          </w:tcPr>
          <w:p w14:paraId="34DA0477" w14:textId="77777777" w:rsidR="00AB2B30" w:rsidRPr="00AC4FBC" w:rsidRDefault="006A7121">
            <w:pPr>
              <w:pStyle w:val="TAC"/>
            </w:pPr>
            <w:r w:rsidRPr="00AC4FBC">
              <w:t>88</w:t>
            </w:r>
          </w:p>
        </w:tc>
        <w:tc>
          <w:tcPr>
            <w:tcW w:w="617" w:type="dxa"/>
            <w:tcBorders>
              <w:top w:val="nil"/>
              <w:left w:val="nil"/>
              <w:bottom w:val="single" w:sz="4" w:space="0" w:color="auto"/>
              <w:right w:val="single" w:sz="4" w:space="0" w:color="auto"/>
            </w:tcBorders>
            <w:shd w:val="clear" w:color="auto" w:fill="auto"/>
            <w:vAlign w:val="bottom"/>
          </w:tcPr>
          <w:p w14:paraId="2AEA0A32" w14:textId="77777777" w:rsidR="00AB2B30" w:rsidRPr="00AC4FBC" w:rsidRDefault="006A7121">
            <w:pPr>
              <w:pStyle w:val="TAC"/>
            </w:pPr>
            <w:r w:rsidRPr="00AC4FBC">
              <w:t>1517</w:t>
            </w:r>
          </w:p>
        </w:tc>
        <w:tc>
          <w:tcPr>
            <w:tcW w:w="617" w:type="dxa"/>
            <w:tcBorders>
              <w:top w:val="nil"/>
              <w:left w:val="nil"/>
              <w:bottom w:val="single" w:sz="4" w:space="0" w:color="auto"/>
              <w:right w:val="single" w:sz="8" w:space="0" w:color="auto"/>
            </w:tcBorders>
            <w:shd w:val="clear" w:color="auto" w:fill="auto"/>
            <w:vAlign w:val="bottom"/>
          </w:tcPr>
          <w:p w14:paraId="6F95E625" w14:textId="77777777" w:rsidR="00AB2B30" w:rsidRPr="00AC4FBC" w:rsidRDefault="006A7121">
            <w:pPr>
              <w:pStyle w:val="TAC"/>
            </w:pPr>
            <w:r w:rsidRPr="00AC4FBC">
              <w:t>1321</w:t>
            </w:r>
          </w:p>
        </w:tc>
        <w:tc>
          <w:tcPr>
            <w:tcW w:w="697" w:type="dxa"/>
            <w:tcBorders>
              <w:top w:val="nil"/>
              <w:left w:val="nil"/>
              <w:bottom w:val="single" w:sz="4" w:space="0" w:color="auto"/>
              <w:right w:val="single" w:sz="4" w:space="0" w:color="auto"/>
            </w:tcBorders>
            <w:shd w:val="clear" w:color="auto" w:fill="auto"/>
            <w:vAlign w:val="bottom"/>
          </w:tcPr>
          <w:p w14:paraId="64AB0C4E" w14:textId="77777777" w:rsidR="00AB2B30" w:rsidRPr="00AC4FBC" w:rsidRDefault="006A7121">
            <w:pPr>
              <w:pStyle w:val="TAC"/>
            </w:pPr>
            <w:r w:rsidRPr="00AC4FBC">
              <w:t>127</w:t>
            </w:r>
          </w:p>
        </w:tc>
        <w:tc>
          <w:tcPr>
            <w:tcW w:w="617" w:type="dxa"/>
            <w:tcBorders>
              <w:top w:val="nil"/>
              <w:left w:val="nil"/>
              <w:bottom w:val="single" w:sz="4" w:space="0" w:color="auto"/>
              <w:right w:val="single" w:sz="4" w:space="0" w:color="auto"/>
            </w:tcBorders>
            <w:shd w:val="clear" w:color="auto" w:fill="auto"/>
            <w:vAlign w:val="bottom"/>
          </w:tcPr>
          <w:p w14:paraId="1103F7B6" w14:textId="77777777" w:rsidR="00AB2B30" w:rsidRPr="00AC4FBC" w:rsidRDefault="006A7121">
            <w:pPr>
              <w:pStyle w:val="TAC"/>
            </w:pPr>
            <w:r w:rsidRPr="00AC4FBC">
              <w:t>2099</w:t>
            </w:r>
          </w:p>
        </w:tc>
        <w:tc>
          <w:tcPr>
            <w:tcW w:w="667" w:type="dxa"/>
            <w:tcBorders>
              <w:top w:val="nil"/>
              <w:left w:val="nil"/>
              <w:bottom w:val="single" w:sz="4" w:space="0" w:color="auto"/>
              <w:right w:val="single" w:sz="4" w:space="0" w:color="auto"/>
            </w:tcBorders>
            <w:shd w:val="clear" w:color="auto" w:fill="auto"/>
            <w:vAlign w:val="bottom"/>
          </w:tcPr>
          <w:p w14:paraId="6042BFC1" w14:textId="77777777" w:rsidR="00AB2B30" w:rsidRPr="00AC4FBC" w:rsidRDefault="006A7121">
            <w:pPr>
              <w:pStyle w:val="TAC"/>
            </w:pPr>
            <w:r w:rsidRPr="00AC4FBC">
              <w:t>2005</w:t>
            </w:r>
          </w:p>
        </w:tc>
      </w:tr>
      <w:tr w:rsidR="00AB2B30" w:rsidRPr="00AC4FBC" w14:paraId="0139AB5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DEC31EE" w14:textId="77777777" w:rsidR="00AB2B30" w:rsidRPr="00AC4FBC" w:rsidRDefault="006A7121">
            <w:pPr>
              <w:pStyle w:val="TAC"/>
            </w:pPr>
            <w:r w:rsidRPr="00AC4FBC">
              <w:t>11</w:t>
            </w:r>
          </w:p>
        </w:tc>
        <w:tc>
          <w:tcPr>
            <w:tcW w:w="517" w:type="dxa"/>
            <w:tcBorders>
              <w:top w:val="nil"/>
              <w:left w:val="nil"/>
              <w:bottom w:val="single" w:sz="4" w:space="0" w:color="auto"/>
              <w:right w:val="single" w:sz="4" w:space="0" w:color="auto"/>
            </w:tcBorders>
            <w:shd w:val="clear" w:color="auto" w:fill="auto"/>
            <w:vAlign w:val="bottom"/>
          </w:tcPr>
          <w:p w14:paraId="394430EF" w14:textId="77777777" w:rsidR="00AB2B30" w:rsidRPr="00AC4FBC" w:rsidRDefault="006A7121">
            <w:pPr>
              <w:pStyle w:val="TAC"/>
            </w:pPr>
            <w:r w:rsidRPr="00AC4FBC">
              <w:t>296</w:t>
            </w:r>
          </w:p>
        </w:tc>
        <w:tc>
          <w:tcPr>
            <w:tcW w:w="517" w:type="dxa"/>
            <w:tcBorders>
              <w:top w:val="nil"/>
              <w:left w:val="nil"/>
              <w:bottom w:val="single" w:sz="4" w:space="0" w:color="auto"/>
              <w:right w:val="single" w:sz="8" w:space="0" w:color="auto"/>
            </w:tcBorders>
            <w:shd w:val="clear" w:color="auto" w:fill="auto"/>
            <w:vAlign w:val="bottom"/>
          </w:tcPr>
          <w:p w14:paraId="08160084" w14:textId="77777777" w:rsidR="00AB2B30" w:rsidRPr="00AC4FBC" w:rsidRDefault="006A7121">
            <w:pPr>
              <w:pStyle w:val="TAC"/>
            </w:pPr>
            <w:r w:rsidRPr="00AC4FBC">
              <w:t>88</w:t>
            </w:r>
          </w:p>
        </w:tc>
        <w:tc>
          <w:tcPr>
            <w:tcW w:w="427" w:type="dxa"/>
            <w:tcBorders>
              <w:top w:val="nil"/>
              <w:left w:val="nil"/>
              <w:bottom w:val="single" w:sz="4" w:space="0" w:color="auto"/>
              <w:right w:val="single" w:sz="4" w:space="0" w:color="auto"/>
            </w:tcBorders>
            <w:shd w:val="clear" w:color="auto" w:fill="auto"/>
            <w:vAlign w:val="bottom"/>
          </w:tcPr>
          <w:p w14:paraId="4F1E8A90" w14:textId="77777777" w:rsidR="00AB2B30" w:rsidRPr="00AC4FBC" w:rsidRDefault="006A7121">
            <w:pPr>
              <w:pStyle w:val="TAC"/>
            </w:pPr>
            <w:r w:rsidRPr="00AC4FBC">
              <w:t>50</w:t>
            </w:r>
          </w:p>
        </w:tc>
        <w:tc>
          <w:tcPr>
            <w:tcW w:w="617" w:type="dxa"/>
            <w:tcBorders>
              <w:top w:val="nil"/>
              <w:left w:val="nil"/>
              <w:bottom w:val="single" w:sz="4" w:space="0" w:color="auto"/>
              <w:right w:val="single" w:sz="4" w:space="0" w:color="auto"/>
            </w:tcBorders>
            <w:shd w:val="clear" w:color="auto" w:fill="auto"/>
            <w:vAlign w:val="bottom"/>
          </w:tcPr>
          <w:p w14:paraId="61B6A282" w14:textId="77777777" w:rsidR="00AB2B30" w:rsidRPr="00AC4FBC" w:rsidRDefault="006A7121">
            <w:pPr>
              <w:pStyle w:val="TAC"/>
            </w:pPr>
            <w:r w:rsidRPr="00AC4FBC">
              <w:t>936</w:t>
            </w:r>
          </w:p>
        </w:tc>
        <w:tc>
          <w:tcPr>
            <w:tcW w:w="617" w:type="dxa"/>
            <w:tcBorders>
              <w:top w:val="nil"/>
              <w:left w:val="nil"/>
              <w:bottom w:val="single" w:sz="4" w:space="0" w:color="auto"/>
              <w:right w:val="single" w:sz="8" w:space="0" w:color="auto"/>
            </w:tcBorders>
            <w:shd w:val="clear" w:color="auto" w:fill="auto"/>
            <w:vAlign w:val="bottom"/>
          </w:tcPr>
          <w:p w14:paraId="36853A28" w14:textId="77777777" w:rsidR="00AB2B30" w:rsidRPr="00AC4FBC" w:rsidRDefault="006A7121">
            <w:pPr>
              <w:pStyle w:val="TAC"/>
            </w:pPr>
            <w:r w:rsidRPr="00AC4FBC">
              <w:t>678</w:t>
            </w:r>
          </w:p>
        </w:tc>
        <w:tc>
          <w:tcPr>
            <w:tcW w:w="517" w:type="dxa"/>
            <w:tcBorders>
              <w:top w:val="nil"/>
              <w:left w:val="nil"/>
              <w:bottom w:val="single" w:sz="4" w:space="0" w:color="auto"/>
              <w:right w:val="single" w:sz="4" w:space="0" w:color="auto"/>
            </w:tcBorders>
            <w:shd w:val="clear" w:color="auto" w:fill="auto"/>
            <w:vAlign w:val="bottom"/>
          </w:tcPr>
          <w:p w14:paraId="3014DDB5" w14:textId="77777777" w:rsidR="00AB2B30" w:rsidRPr="00AC4FBC" w:rsidRDefault="006A7121">
            <w:pPr>
              <w:pStyle w:val="TAC"/>
            </w:pPr>
            <w:r w:rsidRPr="00AC4FBC">
              <w:t>89</w:t>
            </w:r>
          </w:p>
        </w:tc>
        <w:tc>
          <w:tcPr>
            <w:tcW w:w="617" w:type="dxa"/>
            <w:tcBorders>
              <w:top w:val="nil"/>
              <w:left w:val="nil"/>
              <w:bottom w:val="single" w:sz="4" w:space="0" w:color="auto"/>
              <w:right w:val="single" w:sz="4" w:space="0" w:color="auto"/>
            </w:tcBorders>
            <w:shd w:val="clear" w:color="auto" w:fill="auto"/>
            <w:vAlign w:val="bottom"/>
          </w:tcPr>
          <w:p w14:paraId="2B8A460B" w14:textId="77777777" w:rsidR="00AB2B30" w:rsidRPr="00AC4FBC" w:rsidRDefault="006A7121">
            <w:pPr>
              <w:pStyle w:val="TAC"/>
            </w:pPr>
            <w:r w:rsidRPr="00AC4FBC">
              <w:t>1532</w:t>
            </w:r>
          </w:p>
        </w:tc>
        <w:tc>
          <w:tcPr>
            <w:tcW w:w="617" w:type="dxa"/>
            <w:tcBorders>
              <w:top w:val="nil"/>
              <w:left w:val="nil"/>
              <w:bottom w:val="single" w:sz="4" w:space="0" w:color="auto"/>
              <w:right w:val="single" w:sz="8" w:space="0" w:color="auto"/>
            </w:tcBorders>
            <w:shd w:val="clear" w:color="auto" w:fill="auto"/>
            <w:vAlign w:val="bottom"/>
          </w:tcPr>
          <w:p w14:paraId="72ADCCF0" w14:textId="77777777" w:rsidR="00AB2B30" w:rsidRPr="00AC4FBC" w:rsidRDefault="006A7121">
            <w:pPr>
              <w:pStyle w:val="TAC"/>
            </w:pPr>
            <w:r w:rsidRPr="00AC4FBC">
              <w:t>1338</w:t>
            </w:r>
          </w:p>
        </w:tc>
        <w:tc>
          <w:tcPr>
            <w:tcW w:w="697" w:type="dxa"/>
            <w:tcBorders>
              <w:top w:val="nil"/>
              <w:left w:val="nil"/>
              <w:bottom w:val="single" w:sz="4" w:space="0" w:color="auto"/>
              <w:right w:val="single" w:sz="4" w:space="0" w:color="auto"/>
            </w:tcBorders>
            <w:shd w:val="clear" w:color="auto" w:fill="auto"/>
            <w:vAlign w:val="bottom"/>
          </w:tcPr>
          <w:p w14:paraId="109C1531" w14:textId="77777777" w:rsidR="00AB2B30" w:rsidRPr="00AC4FBC" w:rsidRDefault="006A7121">
            <w:pPr>
              <w:pStyle w:val="TAC"/>
            </w:pPr>
            <w:r w:rsidRPr="00AC4FBC">
              <w:t>128</w:t>
            </w:r>
          </w:p>
        </w:tc>
        <w:tc>
          <w:tcPr>
            <w:tcW w:w="617" w:type="dxa"/>
            <w:tcBorders>
              <w:top w:val="nil"/>
              <w:left w:val="nil"/>
              <w:bottom w:val="single" w:sz="4" w:space="0" w:color="auto"/>
              <w:right w:val="single" w:sz="4" w:space="0" w:color="auto"/>
            </w:tcBorders>
            <w:shd w:val="clear" w:color="auto" w:fill="auto"/>
            <w:vAlign w:val="bottom"/>
          </w:tcPr>
          <w:p w14:paraId="4EE5B1F8" w14:textId="77777777" w:rsidR="00AB2B30" w:rsidRPr="00AC4FBC" w:rsidRDefault="006A7121">
            <w:pPr>
              <w:pStyle w:val="TAC"/>
            </w:pPr>
            <w:r w:rsidRPr="00AC4FBC">
              <w:t>2113</w:t>
            </w:r>
          </w:p>
        </w:tc>
        <w:tc>
          <w:tcPr>
            <w:tcW w:w="667" w:type="dxa"/>
            <w:tcBorders>
              <w:top w:val="nil"/>
              <w:left w:val="nil"/>
              <w:bottom w:val="single" w:sz="4" w:space="0" w:color="auto"/>
              <w:right w:val="single" w:sz="4" w:space="0" w:color="auto"/>
            </w:tcBorders>
            <w:shd w:val="clear" w:color="auto" w:fill="auto"/>
            <w:vAlign w:val="bottom"/>
          </w:tcPr>
          <w:p w14:paraId="5CE967A2" w14:textId="77777777" w:rsidR="00AB2B30" w:rsidRPr="00AC4FBC" w:rsidRDefault="006A7121">
            <w:pPr>
              <w:pStyle w:val="TAC"/>
            </w:pPr>
            <w:r w:rsidRPr="00AC4FBC">
              <w:t>2023</w:t>
            </w:r>
          </w:p>
        </w:tc>
      </w:tr>
      <w:tr w:rsidR="00AB2B30" w:rsidRPr="00AC4FBC" w14:paraId="6B767DD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C6DE066" w14:textId="77777777" w:rsidR="00AB2B30" w:rsidRPr="00AC4FBC" w:rsidRDefault="006A7121">
            <w:pPr>
              <w:pStyle w:val="TAC"/>
            </w:pPr>
            <w:r w:rsidRPr="00AC4FBC">
              <w:t>12</w:t>
            </w:r>
          </w:p>
        </w:tc>
        <w:tc>
          <w:tcPr>
            <w:tcW w:w="517" w:type="dxa"/>
            <w:tcBorders>
              <w:top w:val="nil"/>
              <w:left w:val="nil"/>
              <w:bottom w:val="single" w:sz="4" w:space="0" w:color="auto"/>
              <w:right w:val="single" w:sz="4" w:space="0" w:color="auto"/>
            </w:tcBorders>
            <w:shd w:val="clear" w:color="auto" w:fill="auto"/>
            <w:vAlign w:val="bottom"/>
          </w:tcPr>
          <w:p w14:paraId="3E4675B5" w14:textId="77777777" w:rsidR="00AB2B30" w:rsidRPr="00AC4FBC" w:rsidRDefault="006A7121">
            <w:pPr>
              <w:pStyle w:val="TAC"/>
            </w:pPr>
            <w:r w:rsidRPr="00AC4FBC">
              <w:t>314</w:t>
            </w:r>
          </w:p>
        </w:tc>
        <w:tc>
          <w:tcPr>
            <w:tcW w:w="517" w:type="dxa"/>
            <w:tcBorders>
              <w:top w:val="nil"/>
              <w:left w:val="nil"/>
              <w:bottom w:val="single" w:sz="4" w:space="0" w:color="auto"/>
              <w:right w:val="single" w:sz="8" w:space="0" w:color="auto"/>
            </w:tcBorders>
            <w:shd w:val="clear" w:color="auto" w:fill="auto"/>
            <w:vAlign w:val="bottom"/>
          </w:tcPr>
          <w:p w14:paraId="301E7F21" w14:textId="77777777" w:rsidR="00AB2B30" w:rsidRPr="00AC4FBC" w:rsidRDefault="006A7121">
            <w:pPr>
              <w:pStyle w:val="TAC"/>
            </w:pPr>
            <w:r w:rsidRPr="00AC4FBC">
              <w:t>100</w:t>
            </w:r>
          </w:p>
        </w:tc>
        <w:tc>
          <w:tcPr>
            <w:tcW w:w="427" w:type="dxa"/>
            <w:tcBorders>
              <w:top w:val="nil"/>
              <w:left w:val="nil"/>
              <w:bottom w:val="single" w:sz="4" w:space="0" w:color="auto"/>
              <w:right w:val="single" w:sz="4" w:space="0" w:color="auto"/>
            </w:tcBorders>
            <w:shd w:val="clear" w:color="auto" w:fill="auto"/>
            <w:vAlign w:val="bottom"/>
          </w:tcPr>
          <w:p w14:paraId="1CFFD308" w14:textId="77777777" w:rsidR="00AB2B30" w:rsidRPr="00AC4FBC" w:rsidRDefault="006A7121">
            <w:pPr>
              <w:pStyle w:val="TAC"/>
            </w:pPr>
            <w:r w:rsidRPr="00AC4FBC">
              <w:t>51</w:t>
            </w:r>
          </w:p>
        </w:tc>
        <w:tc>
          <w:tcPr>
            <w:tcW w:w="617" w:type="dxa"/>
            <w:tcBorders>
              <w:top w:val="nil"/>
              <w:left w:val="nil"/>
              <w:bottom w:val="single" w:sz="4" w:space="0" w:color="auto"/>
              <w:right w:val="single" w:sz="4" w:space="0" w:color="auto"/>
            </w:tcBorders>
            <w:shd w:val="clear" w:color="auto" w:fill="auto"/>
            <w:vAlign w:val="bottom"/>
          </w:tcPr>
          <w:p w14:paraId="1D4F9CAB" w14:textId="77777777" w:rsidR="00AB2B30" w:rsidRPr="00AC4FBC" w:rsidRDefault="006A7121">
            <w:pPr>
              <w:pStyle w:val="TAC"/>
            </w:pPr>
            <w:r w:rsidRPr="00AC4FBC">
              <w:t>952</w:t>
            </w:r>
          </w:p>
        </w:tc>
        <w:tc>
          <w:tcPr>
            <w:tcW w:w="617" w:type="dxa"/>
            <w:tcBorders>
              <w:top w:val="nil"/>
              <w:left w:val="nil"/>
              <w:bottom w:val="single" w:sz="4" w:space="0" w:color="auto"/>
              <w:right w:val="single" w:sz="8" w:space="0" w:color="auto"/>
            </w:tcBorders>
            <w:shd w:val="clear" w:color="auto" w:fill="auto"/>
            <w:vAlign w:val="bottom"/>
          </w:tcPr>
          <w:p w14:paraId="123A1FE5" w14:textId="77777777" w:rsidR="00AB2B30" w:rsidRPr="00AC4FBC" w:rsidRDefault="006A7121">
            <w:pPr>
              <w:pStyle w:val="TAC"/>
            </w:pPr>
            <w:r w:rsidRPr="00AC4FBC">
              <w:t>694</w:t>
            </w:r>
          </w:p>
        </w:tc>
        <w:tc>
          <w:tcPr>
            <w:tcW w:w="517" w:type="dxa"/>
            <w:tcBorders>
              <w:top w:val="nil"/>
              <w:left w:val="nil"/>
              <w:bottom w:val="single" w:sz="4" w:space="0" w:color="auto"/>
              <w:right w:val="single" w:sz="4" w:space="0" w:color="auto"/>
            </w:tcBorders>
            <w:shd w:val="clear" w:color="auto" w:fill="auto"/>
            <w:vAlign w:val="bottom"/>
          </w:tcPr>
          <w:p w14:paraId="5AE64A83" w14:textId="77777777" w:rsidR="00AB2B30" w:rsidRPr="00AC4FBC" w:rsidRDefault="006A7121">
            <w:pPr>
              <w:pStyle w:val="TAC"/>
            </w:pPr>
            <w:r w:rsidRPr="00AC4FBC">
              <w:t>90</w:t>
            </w:r>
          </w:p>
        </w:tc>
        <w:tc>
          <w:tcPr>
            <w:tcW w:w="617" w:type="dxa"/>
            <w:tcBorders>
              <w:top w:val="nil"/>
              <w:left w:val="nil"/>
              <w:bottom w:val="single" w:sz="4" w:space="0" w:color="auto"/>
              <w:right w:val="single" w:sz="4" w:space="0" w:color="auto"/>
            </w:tcBorders>
            <w:shd w:val="clear" w:color="auto" w:fill="auto"/>
            <w:vAlign w:val="bottom"/>
          </w:tcPr>
          <w:p w14:paraId="4FC577E1" w14:textId="77777777" w:rsidR="00AB2B30" w:rsidRPr="00AC4FBC" w:rsidRDefault="006A7121">
            <w:pPr>
              <w:pStyle w:val="TAC"/>
            </w:pPr>
            <w:r w:rsidRPr="00AC4FBC">
              <w:t>1547</w:t>
            </w:r>
          </w:p>
        </w:tc>
        <w:tc>
          <w:tcPr>
            <w:tcW w:w="617" w:type="dxa"/>
            <w:tcBorders>
              <w:top w:val="nil"/>
              <w:left w:val="nil"/>
              <w:bottom w:val="single" w:sz="4" w:space="0" w:color="auto"/>
              <w:right w:val="single" w:sz="8" w:space="0" w:color="auto"/>
            </w:tcBorders>
            <w:shd w:val="clear" w:color="auto" w:fill="auto"/>
            <w:vAlign w:val="bottom"/>
          </w:tcPr>
          <w:p w14:paraId="6594C8FB" w14:textId="77777777" w:rsidR="00AB2B30" w:rsidRPr="00AC4FBC" w:rsidRDefault="006A7121">
            <w:pPr>
              <w:pStyle w:val="TAC"/>
            </w:pPr>
            <w:r w:rsidRPr="00AC4FBC">
              <w:t>1355</w:t>
            </w:r>
          </w:p>
        </w:tc>
        <w:tc>
          <w:tcPr>
            <w:tcW w:w="697" w:type="dxa"/>
            <w:tcBorders>
              <w:top w:val="nil"/>
              <w:left w:val="nil"/>
              <w:bottom w:val="single" w:sz="4" w:space="0" w:color="auto"/>
              <w:right w:val="single" w:sz="4" w:space="0" w:color="auto"/>
            </w:tcBorders>
            <w:shd w:val="clear" w:color="auto" w:fill="auto"/>
            <w:vAlign w:val="bottom"/>
          </w:tcPr>
          <w:p w14:paraId="17EF21A6" w14:textId="77777777" w:rsidR="00AB2B30" w:rsidRPr="00AC4FBC" w:rsidRDefault="006A7121">
            <w:pPr>
              <w:pStyle w:val="TAC"/>
            </w:pPr>
            <w:r w:rsidRPr="00AC4FBC">
              <w:t>129</w:t>
            </w:r>
          </w:p>
        </w:tc>
        <w:tc>
          <w:tcPr>
            <w:tcW w:w="617" w:type="dxa"/>
            <w:tcBorders>
              <w:top w:val="nil"/>
              <w:left w:val="nil"/>
              <w:bottom w:val="single" w:sz="4" w:space="0" w:color="auto"/>
              <w:right w:val="single" w:sz="4" w:space="0" w:color="auto"/>
            </w:tcBorders>
            <w:shd w:val="clear" w:color="auto" w:fill="auto"/>
            <w:vAlign w:val="bottom"/>
          </w:tcPr>
          <w:p w14:paraId="4BEA9653" w14:textId="77777777" w:rsidR="00AB2B30" w:rsidRPr="00AC4FBC" w:rsidRDefault="006A7121">
            <w:pPr>
              <w:pStyle w:val="TAC"/>
            </w:pPr>
            <w:r w:rsidRPr="00AC4FBC">
              <w:t>2128</w:t>
            </w:r>
          </w:p>
        </w:tc>
        <w:tc>
          <w:tcPr>
            <w:tcW w:w="667" w:type="dxa"/>
            <w:tcBorders>
              <w:top w:val="nil"/>
              <w:left w:val="nil"/>
              <w:bottom w:val="single" w:sz="4" w:space="0" w:color="auto"/>
              <w:right w:val="single" w:sz="4" w:space="0" w:color="auto"/>
            </w:tcBorders>
            <w:shd w:val="clear" w:color="auto" w:fill="auto"/>
            <w:vAlign w:val="bottom"/>
          </w:tcPr>
          <w:p w14:paraId="0195D0C3" w14:textId="77777777" w:rsidR="00AB2B30" w:rsidRPr="00AC4FBC" w:rsidRDefault="006A7121">
            <w:pPr>
              <w:pStyle w:val="TAC"/>
            </w:pPr>
            <w:r w:rsidRPr="00AC4FBC">
              <w:t>2040</w:t>
            </w:r>
          </w:p>
        </w:tc>
      </w:tr>
      <w:tr w:rsidR="00AB2B30" w:rsidRPr="00AC4FBC" w14:paraId="2954712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BC57E83" w14:textId="77777777" w:rsidR="00AB2B30" w:rsidRPr="00AC4FBC" w:rsidRDefault="006A7121">
            <w:pPr>
              <w:pStyle w:val="TAC"/>
            </w:pPr>
            <w:r w:rsidRPr="00AC4FBC">
              <w:t>13</w:t>
            </w:r>
          </w:p>
        </w:tc>
        <w:tc>
          <w:tcPr>
            <w:tcW w:w="517" w:type="dxa"/>
            <w:tcBorders>
              <w:top w:val="nil"/>
              <w:left w:val="nil"/>
              <w:bottom w:val="single" w:sz="4" w:space="0" w:color="auto"/>
              <w:right w:val="single" w:sz="4" w:space="0" w:color="auto"/>
            </w:tcBorders>
            <w:shd w:val="clear" w:color="auto" w:fill="auto"/>
            <w:vAlign w:val="bottom"/>
          </w:tcPr>
          <w:p w14:paraId="229346D3" w14:textId="77777777" w:rsidR="00AB2B30" w:rsidRPr="00AC4FBC" w:rsidRDefault="006A7121">
            <w:pPr>
              <w:pStyle w:val="TAC"/>
            </w:pPr>
            <w:r w:rsidRPr="00AC4FBC">
              <w:t>332</w:t>
            </w:r>
          </w:p>
        </w:tc>
        <w:tc>
          <w:tcPr>
            <w:tcW w:w="517" w:type="dxa"/>
            <w:tcBorders>
              <w:top w:val="nil"/>
              <w:left w:val="nil"/>
              <w:bottom w:val="single" w:sz="4" w:space="0" w:color="auto"/>
              <w:right w:val="single" w:sz="8" w:space="0" w:color="auto"/>
            </w:tcBorders>
            <w:shd w:val="clear" w:color="auto" w:fill="auto"/>
            <w:vAlign w:val="bottom"/>
          </w:tcPr>
          <w:p w14:paraId="0710E153" w14:textId="77777777" w:rsidR="00AB2B30" w:rsidRPr="00AC4FBC" w:rsidRDefault="006A7121">
            <w:pPr>
              <w:pStyle w:val="TAC"/>
            </w:pPr>
            <w:r w:rsidRPr="00AC4FBC">
              <w:t>113</w:t>
            </w:r>
          </w:p>
        </w:tc>
        <w:tc>
          <w:tcPr>
            <w:tcW w:w="427" w:type="dxa"/>
            <w:tcBorders>
              <w:top w:val="nil"/>
              <w:left w:val="nil"/>
              <w:bottom w:val="single" w:sz="4" w:space="0" w:color="auto"/>
              <w:right w:val="single" w:sz="4" w:space="0" w:color="auto"/>
            </w:tcBorders>
            <w:shd w:val="clear" w:color="auto" w:fill="auto"/>
            <w:vAlign w:val="bottom"/>
          </w:tcPr>
          <w:p w14:paraId="2DA0EA5F" w14:textId="77777777" w:rsidR="00AB2B30" w:rsidRPr="00AC4FBC" w:rsidRDefault="006A7121">
            <w:pPr>
              <w:pStyle w:val="TAC"/>
            </w:pPr>
            <w:r w:rsidRPr="00AC4FBC">
              <w:t>52</w:t>
            </w:r>
          </w:p>
        </w:tc>
        <w:tc>
          <w:tcPr>
            <w:tcW w:w="617" w:type="dxa"/>
            <w:tcBorders>
              <w:top w:val="nil"/>
              <w:left w:val="nil"/>
              <w:bottom w:val="single" w:sz="4" w:space="0" w:color="auto"/>
              <w:right w:val="single" w:sz="4" w:space="0" w:color="auto"/>
            </w:tcBorders>
            <w:shd w:val="clear" w:color="auto" w:fill="auto"/>
            <w:vAlign w:val="bottom"/>
          </w:tcPr>
          <w:p w14:paraId="114C015A" w14:textId="77777777" w:rsidR="00AB2B30" w:rsidRPr="00AC4FBC" w:rsidRDefault="006A7121">
            <w:pPr>
              <w:pStyle w:val="TAC"/>
            </w:pPr>
            <w:r w:rsidRPr="00AC4FBC">
              <w:t>967</w:t>
            </w:r>
          </w:p>
        </w:tc>
        <w:tc>
          <w:tcPr>
            <w:tcW w:w="617" w:type="dxa"/>
            <w:tcBorders>
              <w:top w:val="nil"/>
              <w:left w:val="nil"/>
              <w:bottom w:val="single" w:sz="4" w:space="0" w:color="auto"/>
              <w:right w:val="single" w:sz="8" w:space="0" w:color="auto"/>
            </w:tcBorders>
            <w:shd w:val="clear" w:color="auto" w:fill="auto"/>
            <w:vAlign w:val="bottom"/>
          </w:tcPr>
          <w:p w14:paraId="2BDC8E12" w14:textId="77777777" w:rsidR="00AB2B30" w:rsidRPr="00AC4FBC" w:rsidRDefault="006A7121">
            <w:pPr>
              <w:pStyle w:val="TAC"/>
            </w:pPr>
            <w:r w:rsidRPr="00AC4FBC">
              <w:t>711</w:t>
            </w:r>
          </w:p>
        </w:tc>
        <w:tc>
          <w:tcPr>
            <w:tcW w:w="517" w:type="dxa"/>
            <w:tcBorders>
              <w:top w:val="nil"/>
              <w:left w:val="nil"/>
              <w:bottom w:val="single" w:sz="4" w:space="0" w:color="auto"/>
              <w:right w:val="single" w:sz="4" w:space="0" w:color="auto"/>
            </w:tcBorders>
            <w:shd w:val="clear" w:color="auto" w:fill="auto"/>
            <w:vAlign w:val="bottom"/>
          </w:tcPr>
          <w:p w14:paraId="4743211B" w14:textId="77777777" w:rsidR="00AB2B30" w:rsidRPr="00AC4FBC" w:rsidRDefault="006A7121">
            <w:pPr>
              <w:pStyle w:val="TAC"/>
            </w:pPr>
            <w:r w:rsidRPr="00AC4FBC">
              <w:t>91</w:t>
            </w:r>
          </w:p>
        </w:tc>
        <w:tc>
          <w:tcPr>
            <w:tcW w:w="617" w:type="dxa"/>
            <w:tcBorders>
              <w:top w:val="nil"/>
              <w:left w:val="nil"/>
              <w:bottom w:val="single" w:sz="4" w:space="0" w:color="auto"/>
              <w:right w:val="single" w:sz="4" w:space="0" w:color="auto"/>
            </w:tcBorders>
            <w:shd w:val="clear" w:color="auto" w:fill="auto"/>
            <w:vAlign w:val="bottom"/>
          </w:tcPr>
          <w:p w14:paraId="7559D71B" w14:textId="77777777" w:rsidR="00AB2B30" w:rsidRPr="00AC4FBC" w:rsidRDefault="006A7121">
            <w:pPr>
              <w:pStyle w:val="TAC"/>
            </w:pPr>
            <w:r w:rsidRPr="00AC4FBC">
              <w:t>1562</w:t>
            </w:r>
          </w:p>
        </w:tc>
        <w:tc>
          <w:tcPr>
            <w:tcW w:w="617" w:type="dxa"/>
            <w:tcBorders>
              <w:top w:val="nil"/>
              <w:left w:val="nil"/>
              <w:bottom w:val="single" w:sz="4" w:space="0" w:color="auto"/>
              <w:right w:val="single" w:sz="8" w:space="0" w:color="auto"/>
            </w:tcBorders>
            <w:shd w:val="clear" w:color="auto" w:fill="auto"/>
            <w:vAlign w:val="bottom"/>
          </w:tcPr>
          <w:p w14:paraId="129E1FE5" w14:textId="77777777" w:rsidR="00AB2B30" w:rsidRPr="00AC4FBC" w:rsidRDefault="006A7121">
            <w:pPr>
              <w:pStyle w:val="TAC"/>
            </w:pPr>
            <w:r w:rsidRPr="00AC4FBC">
              <w:t>1373</w:t>
            </w:r>
          </w:p>
        </w:tc>
        <w:tc>
          <w:tcPr>
            <w:tcW w:w="697" w:type="dxa"/>
            <w:tcBorders>
              <w:top w:val="nil"/>
              <w:left w:val="nil"/>
              <w:bottom w:val="single" w:sz="4" w:space="0" w:color="auto"/>
              <w:right w:val="single" w:sz="4" w:space="0" w:color="auto"/>
            </w:tcBorders>
            <w:shd w:val="clear" w:color="auto" w:fill="auto"/>
            <w:vAlign w:val="bottom"/>
          </w:tcPr>
          <w:p w14:paraId="573A5C0C" w14:textId="77777777" w:rsidR="00AB2B30" w:rsidRPr="00AC4FBC" w:rsidRDefault="006A7121">
            <w:pPr>
              <w:pStyle w:val="TAC"/>
            </w:pPr>
            <w:r w:rsidRPr="00AC4FBC">
              <w:t>130</w:t>
            </w:r>
          </w:p>
        </w:tc>
        <w:tc>
          <w:tcPr>
            <w:tcW w:w="617" w:type="dxa"/>
            <w:tcBorders>
              <w:top w:val="nil"/>
              <w:left w:val="nil"/>
              <w:bottom w:val="single" w:sz="4" w:space="0" w:color="auto"/>
              <w:right w:val="single" w:sz="4" w:space="0" w:color="auto"/>
            </w:tcBorders>
            <w:shd w:val="clear" w:color="auto" w:fill="auto"/>
            <w:vAlign w:val="bottom"/>
          </w:tcPr>
          <w:p w14:paraId="74EA199D" w14:textId="77777777" w:rsidR="00AB2B30" w:rsidRPr="00AC4FBC" w:rsidRDefault="006A7121">
            <w:pPr>
              <w:pStyle w:val="TAC"/>
            </w:pPr>
            <w:r w:rsidRPr="00AC4FBC">
              <w:t>2143</w:t>
            </w:r>
          </w:p>
        </w:tc>
        <w:tc>
          <w:tcPr>
            <w:tcW w:w="667" w:type="dxa"/>
            <w:tcBorders>
              <w:top w:val="nil"/>
              <w:left w:val="nil"/>
              <w:bottom w:val="single" w:sz="4" w:space="0" w:color="auto"/>
              <w:right w:val="single" w:sz="4" w:space="0" w:color="auto"/>
            </w:tcBorders>
            <w:shd w:val="clear" w:color="auto" w:fill="auto"/>
            <w:vAlign w:val="bottom"/>
          </w:tcPr>
          <w:p w14:paraId="53E59365" w14:textId="77777777" w:rsidR="00AB2B30" w:rsidRPr="00AC4FBC" w:rsidRDefault="006A7121">
            <w:pPr>
              <w:pStyle w:val="TAC"/>
            </w:pPr>
            <w:r w:rsidRPr="00AC4FBC">
              <w:t>2058</w:t>
            </w:r>
          </w:p>
        </w:tc>
      </w:tr>
      <w:tr w:rsidR="00AB2B30" w:rsidRPr="00AC4FBC" w14:paraId="291ABE6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786528B" w14:textId="77777777" w:rsidR="00AB2B30" w:rsidRPr="00AC4FBC" w:rsidRDefault="006A7121">
            <w:pPr>
              <w:pStyle w:val="TAC"/>
            </w:pPr>
            <w:r w:rsidRPr="00AC4FBC">
              <w:t>14</w:t>
            </w:r>
          </w:p>
        </w:tc>
        <w:tc>
          <w:tcPr>
            <w:tcW w:w="517" w:type="dxa"/>
            <w:tcBorders>
              <w:top w:val="nil"/>
              <w:left w:val="nil"/>
              <w:bottom w:val="single" w:sz="4" w:space="0" w:color="auto"/>
              <w:right w:val="single" w:sz="4" w:space="0" w:color="auto"/>
            </w:tcBorders>
            <w:shd w:val="clear" w:color="auto" w:fill="auto"/>
            <w:vAlign w:val="bottom"/>
          </w:tcPr>
          <w:p w14:paraId="671962C1" w14:textId="77777777" w:rsidR="00AB2B30" w:rsidRPr="00AC4FBC" w:rsidRDefault="006A7121">
            <w:pPr>
              <w:pStyle w:val="TAC"/>
            </w:pPr>
            <w:r w:rsidRPr="00AC4FBC">
              <w:t>349</w:t>
            </w:r>
          </w:p>
        </w:tc>
        <w:tc>
          <w:tcPr>
            <w:tcW w:w="517" w:type="dxa"/>
            <w:tcBorders>
              <w:top w:val="nil"/>
              <w:left w:val="nil"/>
              <w:bottom w:val="single" w:sz="4" w:space="0" w:color="auto"/>
              <w:right w:val="single" w:sz="8" w:space="0" w:color="auto"/>
            </w:tcBorders>
            <w:shd w:val="clear" w:color="auto" w:fill="auto"/>
            <w:vAlign w:val="bottom"/>
          </w:tcPr>
          <w:p w14:paraId="53EE7229" w14:textId="77777777" w:rsidR="00AB2B30" w:rsidRPr="00AC4FBC" w:rsidRDefault="006A7121">
            <w:pPr>
              <w:pStyle w:val="TAC"/>
            </w:pPr>
            <w:r w:rsidRPr="00AC4FBC">
              <w:t>126</w:t>
            </w:r>
          </w:p>
        </w:tc>
        <w:tc>
          <w:tcPr>
            <w:tcW w:w="427" w:type="dxa"/>
            <w:tcBorders>
              <w:top w:val="nil"/>
              <w:left w:val="nil"/>
              <w:bottom w:val="single" w:sz="4" w:space="0" w:color="auto"/>
              <w:right w:val="single" w:sz="4" w:space="0" w:color="auto"/>
            </w:tcBorders>
            <w:shd w:val="clear" w:color="auto" w:fill="auto"/>
            <w:vAlign w:val="bottom"/>
          </w:tcPr>
          <w:p w14:paraId="7D9E65E2" w14:textId="77777777" w:rsidR="00AB2B30" w:rsidRPr="00AC4FBC" w:rsidRDefault="006A7121">
            <w:pPr>
              <w:pStyle w:val="TAC"/>
            </w:pPr>
            <w:r w:rsidRPr="00AC4FBC">
              <w:t>53</w:t>
            </w:r>
          </w:p>
        </w:tc>
        <w:tc>
          <w:tcPr>
            <w:tcW w:w="617" w:type="dxa"/>
            <w:tcBorders>
              <w:top w:val="nil"/>
              <w:left w:val="nil"/>
              <w:bottom w:val="single" w:sz="4" w:space="0" w:color="auto"/>
              <w:right w:val="single" w:sz="4" w:space="0" w:color="auto"/>
            </w:tcBorders>
            <w:shd w:val="clear" w:color="auto" w:fill="auto"/>
            <w:vAlign w:val="bottom"/>
          </w:tcPr>
          <w:p w14:paraId="40B78AE2" w14:textId="77777777" w:rsidR="00AB2B30" w:rsidRPr="00AC4FBC" w:rsidRDefault="006A7121">
            <w:pPr>
              <w:pStyle w:val="TAC"/>
            </w:pPr>
            <w:r w:rsidRPr="00AC4FBC">
              <w:t>983</w:t>
            </w:r>
          </w:p>
        </w:tc>
        <w:tc>
          <w:tcPr>
            <w:tcW w:w="617" w:type="dxa"/>
            <w:tcBorders>
              <w:top w:val="nil"/>
              <w:left w:val="nil"/>
              <w:bottom w:val="single" w:sz="4" w:space="0" w:color="auto"/>
              <w:right w:val="single" w:sz="8" w:space="0" w:color="auto"/>
            </w:tcBorders>
            <w:shd w:val="clear" w:color="auto" w:fill="auto"/>
            <w:vAlign w:val="bottom"/>
          </w:tcPr>
          <w:p w14:paraId="5C57DCA3" w14:textId="77777777" w:rsidR="00AB2B30" w:rsidRPr="00AC4FBC" w:rsidRDefault="006A7121">
            <w:pPr>
              <w:pStyle w:val="TAC"/>
            </w:pPr>
            <w:r w:rsidRPr="00AC4FBC">
              <w:t>727</w:t>
            </w:r>
          </w:p>
        </w:tc>
        <w:tc>
          <w:tcPr>
            <w:tcW w:w="517" w:type="dxa"/>
            <w:tcBorders>
              <w:top w:val="nil"/>
              <w:left w:val="nil"/>
              <w:bottom w:val="single" w:sz="4" w:space="0" w:color="auto"/>
              <w:right w:val="single" w:sz="4" w:space="0" w:color="auto"/>
            </w:tcBorders>
            <w:shd w:val="clear" w:color="auto" w:fill="auto"/>
            <w:vAlign w:val="bottom"/>
          </w:tcPr>
          <w:p w14:paraId="31B83F91" w14:textId="77777777" w:rsidR="00AB2B30" w:rsidRPr="00AC4FBC" w:rsidRDefault="006A7121">
            <w:pPr>
              <w:pStyle w:val="TAC"/>
            </w:pPr>
            <w:r w:rsidRPr="00AC4FBC">
              <w:t>92</w:t>
            </w:r>
          </w:p>
        </w:tc>
        <w:tc>
          <w:tcPr>
            <w:tcW w:w="617" w:type="dxa"/>
            <w:tcBorders>
              <w:top w:val="nil"/>
              <w:left w:val="nil"/>
              <w:bottom w:val="single" w:sz="4" w:space="0" w:color="auto"/>
              <w:right w:val="single" w:sz="4" w:space="0" w:color="auto"/>
            </w:tcBorders>
            <w:shd w:val="clear" w:color="auto" w:fill="auto"/>
            <w:vAlign w:val="bottom"/>
          </w:tcPr>
          <w:p w14:paraId="046B7C2A" w14:textId="77777777" w:rsidR="00AB2B30" w:rsidRPr="00AC4FBC" w:rsidRDefault="006A7121">
            <w:pPr>
              <w:pStyle w:val="TAC"/>
            </w:pPr>
            <w:r w:rsidRPr="00AC4FBC">
              <w:t>1577</w:t>
            </w:r>
          </w:p>
        </w:tc>
        <w:tc>
          <w:tcPr>
            <w:tcW w:w="617" w:type="dxa"/>
            <w:tcBorders>
              <w:top w:val="nil"/>
              <w:left w:val="nil"/>
              <w:bottom w:val="single" w:sz="4" w:space="0" w:color="auto"/>
              <w:right w:val="single" w:sz="8" w:space="0" w:color="auto"/>
            </w:tcBorders>
            <w:shd w:val="clear" w:color="auto" w:fill="auto"/>
            <w:vAlign w:val="bottom"/>
          </w:tcPr>
          <w:p w14:paraId="2A870C9C" w14:textId="77777777" w:rsidR="00AB2B30" w:rsidRPr="00AC4FBC" w:rsidRDefault="006A7121">
            <w:pPr>
              <w:pStyle w:val="TAC"/>
            </w:pPr>
            <w:r w:rsidRPr="00AC4FBC">
              <w:t>1390</w:t>
            </w:r>
          </w:p>
        </w:tc>
        <w:tc>
          <w:tcPr>
            <w:tcW w:w="697" w:type="dxa"/>
            <w:tcBorders>
              <w:top w:val="nil"/>
              <w:left w:val="nil"/>
              <w:bottom w:val="single" w:sz="4" w:space="0" w:color="auto"/>
              <w:right w:val="single" w:sz="4" w:space="0" w:color="auto"/>
            </w:tcBorders>
            <w:shd w:val="clear" w:color="auto" w:fill="auto"/>
            <w:vAlign w:val="bottom"/>
          </w:tcPr>
          <w:p w14:paraId="19FB7CBD" w14:textId="77777777" w:rsidR="00AB2B30" w:rsidRPr="00AC4FBC" w:rsidRDefault="006A7121">
            <w:pPr>
              <w:pStyle w:val="TAC"/>
            </w:pPr>
            <w:r w:rsidRPr="00AC4FBC">
              <w:t>131</w:t>
            </w:r>
          </w:p>
        </w:tc>
        <w:tc>
          <w:tcPr>
            <w:tcW w:w="617" w:type="dxa"/>
            <w:tcBorders>
              <w:top w:val="nil"/>
              <w:left w:val="nil"/>
              <w:bottom w:val="single" w:sz="4" w:space="0" w:color="auto"/>
              <w:right w:val="single" w:sz="4" w:space="0" w:color="auto"/>
            </w:tcBorders>
            <w:shd w:val="clear" w:color="auto" w:fill="auto"/>
            <w:vAlign w:val="bottom"/>
          </w:tcPr>
          <w:p w14:paraId="5FED1DC0" w14:textId="77777777" w:rsidR="00AB2B30" w:rsidRPr="00AC4FBC" w:rsidRDefault="006A7121">
            <w:pPr>
              <w:pStyle w:val="TAC"/>
            </w:pPr>
            <w:r w:rsidRPr="00AC4FBC">
              <w:t>2158</w:t>
            </w:r>
          </w:p>
        </w:tc>
        <w:tc>
          <w:tcPr>
            <w:tcW w:w="667" w:type="dxa"/>
            <w:tcBorders>
              <w:top w:val="nil"/>
              <w:left w:val="nil"/>
              <w:bottom w:val="single" w:sz="4" w:space="0" w:color="auto"/>
              <w:right w:val="single" w:sz="4" w:space="0" w:color="auto"/>
            </w:tcBorders>
            <w:shd w:val="clear" w:color="auto" w:fill="auto"/>
            <w:vAlign w:val="bottom"/>
          </w:tcPr>
          <w:p w14:paraId="269B2658" w14:textId="77777777" w:rsidR="00AB2B30" w:rsidRPr="00AC4FBC" w:rsidRDefault="006A7121">
            <w:pPr>
              <w:pStyle w:val="TAC"/>
            </w:pPr>
            <w:r w:rsidRPr="00AC4FBC">
              <w:t>2076</w:t>
            </w:r>
          </w:p>
        </w:tc>
      </w:tr>
      <w:tr w:rsidR="00AB2B30" w:rsidRPr="00AC4FBC" w14:paraId="25478E3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2077DB7" w14:textId="77777777" w:rsidR="00AB2B30" w:rsidRPr="00AC4FBC" w:rsidRDefault="006A7121">
            <w:pPr>
              <w:pStyle w:val="TAC"/>
            </w:pPr>
            <w:r w:rsidRPr="00AC4FBC">
              <w:t>15</w:t>
            </w:r>
          </w:p>
        </w:tc>
        <w:tc>
          <w:tcPr>
            <w:tcW w:w="517" w:type="dxa"/>
            <w:tcBorders>
              <w:top w:val="nil"/>
              <w:left w:val="nil"/>
              <w:bottom w:val="single" w:sz="4" w:space="0" w:color="auto"/>
              <w:right w:val="single" w:sz="4" w:space="0" w:color="auto"/>
            </w:tcBorders>
            <w:shd w:val="clear" w:color="auto" w:fill="auto"/>
            <w:vAlign w:val="bottom"/>
          </w:tcPr>
          <w:p w14:paraId="746E9877" w14:textId="77777777" w:rsidR="00AB2B30" w:rsidRPr="00AC4FBC" w:rsidRDefault="006A7121">
            <w:pPr>
              <w:pStyle w:val="TAC"/>
            </w:pPr>
            <w:r w:rsidRPr="00AC4FBC">
              <w:t>367</w:t>
            </w:r>
          </w:p>
        </w:tc>
        <w:tc>
          <w:tcPr>
            <w:tcW w:w="517" w:type="dxa"/>
            <w:tcBorders>
              <w:top w:val="nil"/>
              <w:left w:val="nil"/>
              <w:bottom w:val="single" w:sz="4" w:space="0" w:color="auto"/>
              <w:right w:val="single" w:sz="8" w:space="0" w:color="auto"/>
            </w:tcBorders>
            <w:shd w:val="clear" w:color="auto" w:fill="auto"/>
            <w:vAlign w:val="bottom"/>
          </w:tcPr>
          <w:p w14:paraId="51DBF5E8" w14:textId="77777777" w:rsidR="00AB2B30" w:rsidRPr="00AC4FBC" w:rsidRDefault="006A7121">
            <w:pPr>
              <w:pStyle w:val="TAC"/>
            </w:pPr>
            <w:r w:rsidRPr="00AC4FBC">
              <w:t>140</w:t>
            </w:r>
          </w:p>
        </w:tc>
        <w:tc>
          <w:tcPr>
            <w:tcW w:w="427" w:type="dxa"/>
            <w:tcBorders>
              <w:top w:val="nil"/>
              <w:left w:val="nil"/>
              <w:bottom w:val="single" w:sz="4" w:space="0" w:color="auto"/>
              <w:right w:val="single" w:sz="4" w:space="0" w:color="auto"/>
            </w:tcBorders>
            <w:shd w:val="clear" w:color="auto" w:fill="auto"/>
            <w:vAlign w:val="bottom"/>
          </w:tcPr>
          <w:p w14:paraId="7E75AC9B" w14:textId="77777777" w:rsidR="00AB2B30" w:rsidRPr="00AC4FBC" w:rsidRDefault="006A7121">
            <w:pPr>
              <w:pStyle w:val="TAC"/>
            </w:pPr>
            <w:r w:rsidRPr="00AC4FBC">
              <w:t>54</w:t>
            </w:r>
          </w:p>
        </w:tc>
        <w:tc>
          <w:tcPr>
            <w:tcW w:w="617" w:type="dxa"/>
            <w:tcBorders>
              <w:top w:val="nil"/>
              <w:left w:val="nil"/>
              <w:bottom w:val="single" w:sz="4" w:space="0" w:color="auto"/>
              <w:right w:val="single" w:sz="4" w:space="0" w:color="auto"/>
            </w:tcBorders>
            <w:shd w:val="clear" w:color="auto" w:fill="auto"/>
            <w:vAlign w:val="bottom"/>
          </w:tcPr>
          <w:p w14:paraId="036BA2A9" w14:textId="77777777" w:rsidR="00AB2B30" w:rsidRPr="00AC4FBC" w:rsidRDefault="006A7121">
            <w:pPr>
              <w:pStyle w:val="TAC"/>
            </w:pPr>
            <w:r w:rsidRPr="00AC4FBC">
              <w:t>998</w:t>
            </w:r>
          </w:p>
        </w:tc>
        <w:tc>
          <w:tcPr>
            <w:tcW w:w="617" w:type="dxa"/>
            <w:tcBorders>
              <w:top w:val="nil"/>
              <w:left w:val="nil"/>
              <w:bottom w:val="single" w:sz="4" w:space="0" w:color="auto"/>
              <w:right w:val="single" w:sz="8" w:space="0" w:color="auto"/>
            </w:tcBorders>
            <w:shd w:val="clear" w:color="auto" w:fill="auto"/>
            <w:vAlign w:val="bottom"/>
          </w:tcPr>
          <w:p w14:paraId="534BD3AF" w14:textId="77777777" w:rsidR="00AB2B30" w:rsidRPr="00AC4FBC" w:rsidRDefault="006A7121">
            <w:pPr>
              <w:pStyle w:val="TAC"/>
            </w:pPr>
            <w:r w:rsidRPr="00AC4FBC">
              <w:t>744</w:t>
            </w:r>
          </w:p>
        </w:tc>
        <w:tc>
          <w:tcPr>
            <w:tcW w:w="517" w:type="dxa"/>
            <w:tcBorders>
              <w:top w:val="nil"/>
              <w:left w:val="nil"/>
              <w:bottom w:val="single" w:sz="4" w:space="0" w:color="auto"/>
              <w:right w:val="single" w:sz="4" w:space="0" w:color="auto"/>
            </w:tcBorders>
            <w:shd w:val="clear" w:color="auto" w:fill="auto"/>
            <w:vAlign w:val="bottom"/>
          </w:tcPr>
          <w:p w14:paraId="1F04B372" w14:textId="77777777" w:rsidR="00AB2B30" w:rsidRPr="00AC4FBC" w:rsidRDefault="006A7121">
            <w:pPr>
              <w:pStyle w:val="TAC"/>
            </w:pPr>
            <w:r w:rsidRPr="00AC4FBC">
              <w:t>93</w:t>
            </w:r>
          </w:p>
        </w:tc>
        <w:tc>
          <w:tcPr>
            <w:tcW w:w="617" w:type="dxa"/>
            <w:tcBorders>
              <w:top w:val="nil"/>
              <w:left w:val="nil"/>
              <w:bottom w:val="single" w:sz="4" w:space="0" w:color="auto"/>
              <w:right w:val="single" w:sz="4" w:space="0" w:color="auto"/>
            </w:tcBorders>
            <w:shd w:val="clear" w:color="auto" w:fill="auto"/>
            <w:vAlign w:val="bottom"/>
          </w:tcPr>
          <w:p w14:paraId="1264F236" w14:textId="77777777" w:rsidR="00AB2B30" w:rsidRPr="00AC4FBC" w:rsidRDefault="006A7121">
            <w:pPr>
              <w:pStyle w:val="TAC"/>
            </w:pPr>
            <w:r w:rsidRPr="00AC4FBC">
              <w:t>1592</w:t>
            </w:r>
          </w:p>
        </w:tc>
        <w:tc>
          <w:tcPr>
            <w:tcW w:w="617" w:type="dxa"/>
            <w:tcBorders>
              <w:top w:val="nil"/>
              <w:left w:val="nil"/>
              <w:bottom w:val="single" w:sz="4" w:space="0" w:color="auto"/>
              <w:right w:val="single" w:sz="8" w:space="0" w:color="auto"/>
            </w:tcBorders>
            <w:shd w:val="clear" w:color="auto" w:fill="auto"/>
            <w:vAlign w:val="bottom"/>
          </w:tcPr>
          <w:p w14:paraId="45ACB445" w14:textId="77777777" w:rsidR="00AB2B30" w:rsidRPr="00AC4FBC" w:rsidRDefault="006A7121">
            <w:pPr>
              <w:pStyle w:val="TAC"/>
            </w:pPr>
            <w:r w:rsidRPr="00AC4FBC">
              <w:t>1407</w:t>
            </w:r>
          </w:p>
        </w:tc>
        <w:tc>
          <w:tcPr>
            <w:tcW w:w="697" w:type="dxa"/>
            <w:tcBorders>
              <w:top w:val="nil"/>
              <w:left w:val="nil"/>
              <w:bottom w:val="single" w:sz="4" w:space="0" w:color="auto"/>
              <w:right w:val="single" w:sz="4" w:space="0" w:color="auto"/>
            </w:tcBorders>
            <w:shd w:val="clear" w:color="auto" w:fill="auto"/>
            <w:vAlign w:val="bottom"/>
          </w:tcPr>
          <w:p w14:paraId="0D8C8CD1" w14:textId="77777777" w:rsidR="00AB2B30" w:rsidRPr="00AC4FBC" w:rsidRDefault="006A7121">
            <w:pPr>
              <w:pStyle w:val="TAC"/>
            </w:pPr>
            <w:r w:rsidRPr="00AC4FBC">
              <w:t>132</w:t>
            </w:r>
          </w:p>
        </w:tc>
        <w:tc>
          <w:tcPr>
            <w:tcW w:w="617" w:type="dxa"/>
            <w:tcBorders>
              <w:top w:val="nil"/>
              <w:left w:val="nil"/>
              <w:bottom w:val="single" w:sz="4" w:space="0" w:color="auto"/>
              <w:right w:val="single" w:sz="4" w:space="0" w:color="auto"/>
            </w:tcBorders>
            <w:shd w:val="clear" w:color="auto" w:fill="auto"/>
            <w:vAlign w:val="bottom"/>
          </w:tcPr>
          <w:p w14:paraId="6402E7EB" w14:textId="77777777" w:rsidR="00AB2B30" w:rsidRPr="00AC4FBC" w:rsidRDefault="006A7121">
            <w:pPr>
              <w:pStyle w:val="TAC"/>
            </w:pPr>
            <w:r w:rsidRPr="00AC4FBC">
              <w:t>2172</w:t>
            </w:r>
          </w:p>
        </w:tc>
        <w:tc>
          <w:tcPr>
            <w:tcW w:w="667" w:type="dxa"/>
            <w:tcBorders>
              <w:top w:val="nil"/>
              <w:left w:val="nil"/>
              <w:bottom w:val="single" w:sz="4" w:space="0" w:color="auto"/>
              <w:right w:val="single" w:sz="4" w:space="0" w:color="auto"/>
            </w:tcBorders>
            <w:shd w:val="clear" w:color="auto" w:fill="auto"/>
            <w:vAlign w:val="bottom"/>
          </w:tcPr>
          <w:p w14:paraId="5E8812D6" w14:textId="77777777" w:rsidR="00AB2B30" w:rsidRPr="00AC4FBC" w:rsidRDefault="006A7121">
            <w:pPr>
              <w:pStyle w:val="TAC"/>
            </w:pPr>
            <w:r w:rsidRPr="00AC4FBC">
              <w:t>2094</w:t>
            </w:r>
          </w:p>
        </w:tc>
      </w:tr>
      <w:tr w:rsidR="00AB2B30" w:rsidRPr="00AC4FBC" w14:paraId="548DF0B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5285C41" w14:textId="77777777" w:rsidR="00AB2B30" w:rsidRPr="00AC4FBC" w:rsidRDefault="006A7121">
            <w:pPr>
              <w:pStyle w:val="TAC"/>
            </w:pPr>
            <w:r w:rsidRPr="00AC4FBC">
              <w:t>16</w:t>
            </w:r>
          </w:p>
        </w:tc>
        <w:tc>
          <w:tcPr>
            <w:tcW w:w="517" w:type="dxa"/>
            <w:tcBorders>
              <w:top w:val="nil"/>
              <w:left w:val="nil"/>
              <w:bottom w:val="single" w:sz="4" w:space="0" w:color="auto"/>
              <w:right w:val="single" w:sz="4" w:space="0" w:color="auto"/>
            </w:tcBorders>
            <w:shd w:val="clear" w:color="auto" w:fill="auto"/>
            <w:vAlign w:val="bottom"/>
          </w:tcPr>
          <w:p w14:paraId="3867F5E4" w14:textId="77777777" w:rsidR="00AB2B30" w:rsidRPr="00AC4FBC" w:rsidRDefault="006A7121">
            <w:pPr>
              <w:pStyle w:val="TAC"/>
            </w:pPr>
            <w:r w:rsidRPr="00AC4FBC">
              <w:t>384</w:t>
            </w:r>
          </w:p>
        </w:tc>
        <w:tc>
          <w:tcPr>
            <w:tcW w:w="517" w:type="dxa"/>
            <w:tcBorders>
              <w:top w:val="nil"/>
              <w:left w:val="nil"/>
              <w:bottom w:val="single" w:sz="4" w:space="0" w:color="auto"/>
              <w:right w:val="single" w:sz="8" w:space="0" w:color="auto"/>
            </w:tcBorders>
            <w:shd w:val="clear" w:color="auto" w:fill="auto"/>
            <w:vAlign w:val="bottom"/>
          </w:tcPr>
          <w:p w14:paraId="07510239" w14:textId="77777777" w:rsidR="00AB2B30" w:rsidRPr="00AC4FBC" w:rsidRDefault="006A7121">
            <w:pPr>
              <w:pStyle w:val="TAC"/>
            </w:pPr>
            <w:r w:rsidRPr="00AC4FBC">
              <w:t>153</w:t>
            </w:r>
          </w:p>
        </w:tc>
        <w:tc>
          <w:tcPr>
            <w:tcW w:w="427" w:type="dxa"/>
            <w:tcBorders>
              <w:top w:val="nil"/>
              <w:left w:val="nil"/>
              <w:bottom w:val="single" w:sz="4" w:space="0" w:color="auto"/>
              <w:right w:val="single" w:sz="4" w:space="0" w:color="auto"/>
            </w:tcBorders>
            <w:shd w:val="clear" w:color="auto" w:fill="auto"/>
            <w:vAlign w:val="bottom"/>
          </w:tcPr>
          <w:p w14:paraId="49CF08BE" w14:textId="77777777" w:rsidR="00AB2B30" w:rsidRPr="00AC4FBC" w:rsidRDefault="006A7121">
            <w:pPr>
              <w:pStyle w:val="TAC"/>
            </w:pPr>
            <w:r w:rsidRPr="00AC4FBC">
              <w:t>55</w:t>
            </w:r>
          </w:p>
        </w:tc>
        <w:tc>
          <w:tcPr>
            <w:tcW w:w="617" w:type="dxa"/>
            <w:tcBorders>
              <w:top w:val="nil"/>
              <w:left w:val="nil"/>
              <w:bottom w:val="single" w:sz="4" w:space="0" w:color="auto"/>
              <w:right w:val="single" w:sz="4" w:space="0" w:color="auto"/>
            </w:tcBorders>
            <w:shd w:val="clear" w:color="auto" w:fill="auto"/>
            <w:vAlign w:val="bottom"/>
          </w:tcPr>
          <w:p w14:paraId="268F382B" w14:textId="77777777" w:rsidR="00AB2B30" w:rsidRPr="00AC4FBC" w:rsidRDefault="006A7121">
            <w:pPr>
              <w:pStyle w:val="TAC"/>
            </w:pPr>
            <w:r w:rsidRPr="00AC4FBC">
              <w:t>1014</w:t>
            </w:r>
          </w:p>
        </w:tc>
        <w:tc>
          <w:tcPr>
            <w:tcW w:w="617" w:type="dxa"/>
            <w:tcBorders>
              <w:top w:val="nil"/>
              <w:left w:val="nil"/>
              <w:bottom w:val="single" w:sz="4" w:space="0" w:color="auto"/>
              <w:right w:val="single" w:sz="8" w:space="0" w:color="auto"/>
            </w:tcBorders>
            <w:shd w:val="clear" w:color="auto" w:fill="auto"/>
            <w:vAlign w:val="bottom"/>
          </w:tcPr>
          <w:p w14:paraId="5F6A869C" w14:textId="77777777" w:rsidR="00AB2B30" w:rsidRPr="00AC4FBC" w:rsidRDefault="006A7121">
            <w:pPr>
              <w:pStyle w:val="TAC"/>
            </w:pPr>
            <w:r w:rsidRPr="00AC4FBC">
              <w:t>760</w:t>
            </w:r>
          </w:p>
        </w:tc>
        <w:tc>
          <w:tcPr>
            <w:tcW w:w="517" w:type="dxa"/>
            <w:tcBorders>
              <w:top w:val="nil"/>
              <w:left w:val="nil"/>
              <w:bottom w:val="single" w:sz="4" w:space="0" w:color="auto"/>
              <w:right w:val="single" w:sz="4" w:space="0" w:color="auto"/>
            </w:tcBorders>
            <w:shd w:val="clear" w:color="auto" w:fill="auto"/>
            <w:vAlign w:val="bottom"/>
          </w:tcPr>
          <w:p w14:paraId="14BB0955" w14:textId="77777777" w:rsidR="00AB2B30" w:rsidRPr="00AC4FBC" w:rsidRDefault="006A7121">
            <w:pPr>
              <w:pStyle w:val="TAC"/>
            </w:pPr>
            <w:r w:rsidRPr="00AC4FBC">
              <w:t>94</w:t>
            </w:r>
          </w:p>
        </w:tc>
        <w:tc>
          <w:tcPr>
            <w:tcW w:w="617" w:type="dxa"/>
            <w:tcBorders>
              <w:top w:val="nil"/>
              <w:left w:val="nil"/>
              <w:bottom w:val="single" w:sz="4" w:space="0" w:color="auto"/>
              <w:right w:val="single" w:sz="4" w:space="0" w:color="auto"/>
            </w:tcBorders>
            <w:shd w:val="clear" w:color="auto" w:fill="auto"/>
            <w:vAlign w:val="bottom"/>
          </w:tcPr>
          <w:p w14:paraId="6661C29D" w14:textId="77777777" w:rsidR="00AB2B30" w:rsidRPr="00AC4FBC" w:rsidRDefault="006A7121">
            <w:pPr>
              <w:pStyle w:val="TAC"/>
            </w:pPr>
            <w:r w:rsidRPr="00AC4FBC">
              <w:t>1607</w:t>
            </w:r>
          </w:p>
        </w:tc>
        <w:tc>
          <w:tcPr>
            <w:tcW w:w="617" w:type="dxa"/>
            <w:tcBorders>
              <w:top w:val="nil"/>
              <w:left w:val="nil"/>
              <w:bottom w:val="single" w:sz="4" w:space="0" w:color="auto"/>
              <w:right w:val="single" w:sz="8" w:space="0" w:color="auto"/>
            </w:tcBorders>
            <w:shd w:val="clear" w:color="auto" w:fill="auto"/>
            <w:vAlign w:val="bottom"/>
          </w:tcPr>
          <w:p w14:paraId="4F73FED7" w14:textId="77777777" w:rsidR="00AB2B30" w:rsidRPr="00AC4FBC" w:rsidRDefault="006A7121">
            <w:pPr>
              <w:pStyle w:val="TAC"/>
            </w:pPr>
            <w:r w:rsidRPr="00AC4FBC">
              <w:t>1425</w:t>
            </w:r>
          </w:p>
        </w:tc>
        <w:tc>
          <w:tcPr>
            <w:tcW w:w="697" w:type="dxa"/>
            <w:tcBorders>
              <w:top w:val="nil"/>
              <w:left w:val="nil"/>
              <w:bottom w:val="single" w:sz="4" w:space="0" w:color="auto"/>
              <w:right w:val="single" w:sz="4" w:space="0" w:color="auto"/>
            </w:tcBorders>
            <w:shd w:val="clear" w:color="auto" w:fill="auto"/>
            <w:vAlign w:val="bottom"/>
          </w:tcPr>
          <w:p w14:paraId="300456F9" w14:textId="77777777" w:rsidR="00AB2B30" w:rsidRPr="00AC4FBC" w:rsidRDefault="006A7121">
            <w:pPr>
              <w:pStyle w:val="TAC"/>
            </w:pPr>
            <w:r w:rsidRPr="00AC4FBC">
              <w:t>133</w:t>
            </w:r>
          </w:p>
        </w:tc>
        <w:tc>
          <w:tcPr>
            <w:tcW w:w="617" w:type="dxa"/>
            <w:tcBorders>
              <w:top w:val="nil"/>
              <w:left w:val="nil"/>
              <w:bottom w:val="single" w:sz="4" w:space="0" w:color="auto"/>
              <w:right w:val="single" w:sz="4" w:space="0" w:color="auto"/>
            </w:tcBorders>
            <w:shd w:val="clear" w:color="auto" w:fill="auto"/>
            <w:vAlign w:val="bottom"/>
          </w:tcPr>
          <w:p w14:paraId="31895245" w14:textId="77777777" w:rsidR="00AB2B30" w:rsidRPr="00AC4FBC" w:rsidRDefault="006A7121">
            <w:pPr>
              <w:pStyle w:val="TAC"/>
            </w:pPr>
            <w:r w:rsidRPr="00AC4FBC">
              <w:t>2187</w:t>
            </w:r>
          </w:p>
        </w:tc>
        <w:tc>
          <w:tcPr>
            <w:tcW w:w="667" w:type="dxa"/>
            <w:tcBorders>
              <w:top w:val="nil"/>
              <w:left w:val="nil"/>
              <w:bottom w:val="single" w:sz="4" w:space="0" w:color="auto"/>
              <w:right w:val="single" w:sz="4" w:space="0" w:color="auto"/>
            </w:tcBorders>
            <w:shd w:val="clear" w:color="auto" w:fill="auto"/>
            <w:vAlign w:val="bottom"/>
          </w:tcPr>
          <w:p w14:paraId="7C25E34D" w14:textId="77777777" w:rsidR="00AB2B30" w:rsidRPr="00AC4FBC" w:rsidRDefault="006A7121">
            <w:pPr>
              <w:pStyle w:val="TAC"/>
            </w:pPr>
            <w:r w:rsidRPr="00AC4FBC">
              <w:t>2111</w:t>
            </w:r>
          </w:p>
        </w:tc>
      </w:tr>
      <w:tr w:rsidR="00AB2B30" w:rsidRPr="00AC4FBC" w14:paraId="3B674E7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457898B" w14:textId="77777777" w:rsidR="00AB2B30" w:rsidRPr="00AC4FBC" w:rsidRDefault="006A7121">
            <w:pPr>
              <w:pStyle w:val="TAC"/>
            </w:pPr>
            <w:r w:rsidRPr="00AC4FBC">
              <w:t>17</w:t>
            </w:r>
          </w:p>
        </w:tc>
        <w:tc>
          <w:tcPr>
            <w:tcW w:w="517" w:type="dxa"/>
            <w:tcBorders>
              <w:top w:val="nil"/>
              <w:left w:val="nil"/>
              <w:bottom w:val="single" w:sz="4" w:space="0" w:color="auto"/>
              <w:right w:val="single" w:sz="4" w:space="0" w:color="auto"/>
            </w:tcBorders>
            <w:shd w:val="clear" w:color="auto" w:fill="auto"/>
            <w:vAlign w:val="bottom"/>
          </w:tcPr>
          <w:p w14:paraId="0D449222" w14:textId="77777777" w:rsidR="00AB2B30" w:rsidRPr="00AC4FBC" w:rsidRDefault="006A7121">
            <w:pPr>
              <w:pStyle w:val="TAC"/>
            </w:pPr>
            <w:r w:rsidRPr="00AC4FBC">
              <w:t>401</w:t>
            </w:r>
          </w:p>
        </w:tc>
        <w:tc>
          <w:tcPr>
            <w:tcW w:w="517" w:type="dxa"/>
            <w:tcBorders>
              <w:top w:val="nil"/>
              <w:left w:val="nil"/>
              <w:bottom w:val="single" w:sz="4" w:space="0" w:color="auto"/>
              <w:right w:val="single" w:sz="8" w:space="0" w:color="auto"/>
            </w:tcBorders>
            <w:shd w:val="clear" w:color="auto" w:fill="auto"/>
            <w:vAlign w:val="bottom"/>
          </w:tcPr>
          <w:p w14:paraId="1AA6E6C4" w14:textId="77777777" w:rsidR="00AB2B30" w:rsidRPr="00AC4FBC" w:rsidRDefault="006A7121">
            <w:pPr>
              <w:pStyle w:val="TAC"/>
            </w:pPr>
            <w:r w:rsidRPr="00AC4FBC">
              <w:t>167</w:t>
            </w:r>
          </w:p>
        </w:tc>
        <w:tc>
          <w:tcPr>
            <w:tcW w:w="427" w:type="dxa"/>
            <w:tcBorders>
              <w:top w:val="nil"/>
              <w:left w:val="nil"/>
              <w:bottom w:val="single" w:sz="4" w:space="0" w:color="auto"/>
              <w:right w:val="single" w:sz="4" w:space="0" w:color="auto"/>
            </w:tcBorders>
            <w:shd w:val="clear" w:color="auto" w:fill="auto"/>
            <w:vAlign w:val="bottom"/>
          </w:tcPr>
          <w:p w14:paraId="0FEF9A77" w14:textId="77777777" w:rsidR="00AB2B30" w:rsidRPr="00AC4FBC" w:rsidRDefault="006A7121">
            <w:pPr>
              <w:pStyle w:val="TAC"/>
            </w:pPr>
            <w:r w:rsidRPr="00AC4FBC">
              <w:t>56</w:t>
            </w:r>
          </w:p>
        </w:tc>
        <w:tc>
          <w:tcPr>
            <w:tcW w:w="617" w:type="dxa"/>
            <w:tcBorders>
              <w:top w:val="nil"/>
              <w:left w:val="nil"/>
              <w:bottom w:val="single" w:sz="4" w:space="0" w:color="auto"/>
              <w:right w:val="single" w:sz="4" w:space="0" w:color="auto"/>
            </w:tcBorders>
            <w:shd w:val="clear" w:color="auto" w:fill="auto"/>
            <w:vAlign w:val="bottom"/>
          </w:tcPr>
          <w:p w14:paraId="76056F9D" w14:textId="77777777" w:rsidR="00AB2B30" w:rsidRPr="00AC4FBC" w:rsidRDefault="006A7121">
            <w:pPr>
              <w:pStyle w:val="TAC"/>
            </w:pPr>
            <w:r w:rsidRPr="00AC4FBC">
              <w:t>1029</w:t>
            </w:r>
          </w:p>
        </w:tc>
        <w:tc>
          <w:tcPr>
            <w:tcW w:w="617" w:type="dxa"/>
            <w:tcBorders>
              <w:top w:val="nil"/>
              <w:left w:val="nil"/>
              <w:bottom w:val="single" w:sz="4" w:space="0" w:color="auto"/>
              <w:right w:val="single" w:sz="8" w:space="0" w:color="auto"/>
            </w:tcBorders>
            <w:shd w:val="clear" w:color="auto" w:fill="auto"/>
            <w:vAlign w:val="bottom"/>
          </w:tcPr>
          <w:p w14:paraId="4997D691" w14:textId="77777777" w:rsidR="00AB2B30" w:rsidRPr="00AC4FBC" w:rsidRDefault="006A7121">
            <w:pPr>
              <w:pStyle w:val="TAC"/>
            </w:pPr>
            <w:r w:rsidRPr="00AC4FBC">
              <w:t>777</w:t>
            </w:r>
          </w:p>
        </w:tc>
        <w:tc>
          <w:tcPr>
            <w:tcW w:w="517" w:type="dxa"/>
            <w:tcBorders>
              <w:top w:val="nil"/>
              <w:left w:val="nil"/>
              <w:bottom w:val="single" w:sz="4" w:space="0" w:color="auto"/>
              <w:right w:val="single" w:sz="4" w:space="0" w:color="auto"/>
            </w:tcBorders>
            <w:shd w:val="clear" w:color="auto" w:fill="auto"/>
            <w:vAlign w:val="bottom"/>
          </w:tcPr>
          <w:p w14:paraId="610F4E51" w14:textId="77777777" w:rsidR="00AB2B30" w:rsidRPr="00AC4FBC" w:rsidRDefault="006A7121">
            <w:pPr>
              <w:pStyle w:val="TAC"/>
            </w:pPr>
            <w:r w:rsidRPr="00AC4FBC">
              <w:t>95</w:t>
            </w:r>
          </w:p>
        </w:tc>
        <w:tc>
          <w:tcPr>
            <w:tcW w:w="617" w:type="dxa"/>
            <w:tcBorders>
              <w:top w:val="nil"/>
              <w:left w:val="nil"/>
              <w:bottom w:val="single" w:sz="4" w:space="0" w:color="auto"/>
              <w:right w:val="single" w:sz="4" w:space="0" w:color="auto"/>
            </w:tcBorders>
            <w:shd w:val="clear" w:color="auto" w:fill="auto"/>
            <w:vAlign w:val="bottom"/>
          </w:tcPr>
          <w:p w14:paraId="233C6ADF" w14:textId="77777777" w:rsidR="00AB2B30" w:rsidRPr="00AC4FBC" w:rsidRDefault="006A7121">
            <w:pPr>
              <w:pStyle w:val="TAC"/>
            </w:pPr>
            <w:r w:rsidRPr="00AC4FBC">
              <w:t>1623</w:t>
            </w:r>
          </w:p>
        </w:tc>
        <w:tc>
          <w:tcPr>
            <w:tcW w:w="617" w:type="dxa"/>
            <w:tcBorders>
              <w:top w:val="nil"/>
              <w:left w:val="nil"/>
              <w:bottom w:val="single" w:sz="4" w:space="0" w:color="auto"/>
              <w:right w:val="single" w:sz="8" w:space="0" w:color="auto"/>
            </w:tcBorders>
            <w:shd w:val="clear" w:color="auto" w:fill="auto"/>
            <w:vAlign w:val="bottom"/>
          </w:tcPr>
          <w:p w14:paraId="5FDCA0A3" w14:textId="77777777" w:rsidR="00AB2B30" w:rsidRPr="00AC4FBC" w:rsidRDefault="006A7121">
            <w:pPr>
              <w:pStyle w:val="TAC"/>
            </w:pPr>
            <w:r w:rsidRPr="00AC4FBC">
              <w:t>1442</w:t>
            </w:r>
          </w:p>
        </w:tc>
        <w:tc>
          <w:tcPr>
            <w:tcW w:w="697" w:type="dxa"/>
            <w:tcBorders>
              <w:top w:val="nil"/>
              <w:left w:val="nil"/>
              <w:bottom w:val="single" w:sz="4" w:space="0" w:color="auto"/>
              <w:right w:val="single" w:sz="4" w:space="0" w:color="auto"/>
            </w:tcBorders>
            <w:shd w:val="clear" w:color="auto" w:fill="auto"/>
            <w:vAlign w:val="bottom"/>
          </w:tcPr>
          <w:p w14:paraId="2E0B6CD3" w14:textId="77777777" w:rsidR="00AB2B30" w:rsidRPr="00AC4FBC" w:rsidRDefault="006A7121">
            <w:pPr>
              <w:pStyle w:val="TAC"/>
            </w:pPr>
            <w:r w:rsidRPr="00AC4FBC">
              <w:t>134</w:t>
            </w:r>
          </w:p>
        </w:tc>
        <w:tc>
          <w:tcPr>
            <w:tcW w:w="617" w:type="dxa"/>
            <w:tcBorders>
              <w:top w:val="nil"/>
              <w:left w:val="nil"/>
              <w:bottom w:val="single" w:sz="4" w:space="0" w:color="auto"/>
              <w:right w:val="single" w:sz="4" w:space="0" w:color="auto"/>
            </w:tcBorders>
            <w:shd w:val="clear" w:color="auto" w:fill="auto"/>
            <w:vAlign w:val="bottom"/>
          </w:tcPr>
          <w:p w14:paraId="075AABCE" w14:textId="77777777" w:rsidR="00AB2B30" w:rsidRPr="00AC4FBC" w:rsidRDefault="006A7121">
            <w:pPr>
              <w:pStyle w:val="TAC"/>
            </w:pPr>
            <w:r w:rsidRPr="00AC4FBC">
              <w:t>2202</w:t>
            </w:r>
          </w:p>
        </w:tc>
        <w:tc>
          <w:tcPr>
            <w:tcW w:w="667" w:type="dxa"/>
            <w:tcBorders>
              <w:top w:val="nil"/>
              <w:left w:val="nil"/>
              <w:bottom w:val="single" w:sz="4" w:space="0" w:color="auto"/>
              <w:right w:val="single" w:sz="4" w:space="0" w:color="auto"/>
            </w:tcBorders>
            <w:shd w:val="clear" w:color="auto" w:fill="auto"/>
            <w:vAlign w:val="bottom"/>
          </w:tcPr>
          <w:p w14:paraId="3C7DA673" w14:textId="77777777" w:rsidR="00AB2B30" w:rsidRPr="00AC4FBC" w:rsidRDefault="006A7121">
            <w:pPr>
              <w:pStyle w:val="TAC"/>
            </w:pPr>
            <w:r w:rsidRPr="00AC4FBC">
              <w:t>2129</w:t>
            </w:r>
          </w:p>
        </w:tc>
      </w:tr>
      <w:tr w:rsidR="00AB2B30" w:rsidRPr="00AC4FBC" w14:paraId="4E9D5D0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53ADA8B" w14:textId="77777777" w:rsidR="00AB2B30" w:rsidRPr="00AC4FBC" w:rsidRDefault="006A7121">
            <w:pPr>
              <w:pStyle w:val="TAC"/>
            </w:pPr>
            <w:r w:rsidRPr="00AC4FBC">
              <w:t>18</w:t>
            </w:r>
          </w:p>
        </w:tc>
        <w:tc>
          <w:tcPr>
            <w:tcW w:w="517" w:type="dxa"/>
            <w:tcBorders>
              <w:top w:val="nil"/>
              <w:left w:val="nil"/>
              <w:bottom w:val="single" w:sz="4" w:space="0" w:color="auto"/>
              <w:right w:val="single" w:sz="4" w:space="0" w:color="auto"/>
            </w:tcBorders>
            <w:shd w:val="clear" w:color="auto" w:fill="auto"/>
            <w:vAlign w:val="bottom"/>
          </w:tcPr>
          <w:p w14:paraId="3DDEC4C3" w14:textId="77777777" w:rsidR="00AB2B30" w:rsidRPr="00AC4FBC" w:rsidRDefault="006A7121">
            <w:pPr>
              <w:pStyle w:val="TAC"/>
            </w:pPr>
            <w:r w:rsidRPr="00AC4FBC">
              <w:t>418</w:t>
            </w:r>
          </w:p>
        </w:tc>
        <w:tc>
          <w:tcPr>
            <w:tcW w:w="517" w:type="dxa"/>
            <w:tcBorders>
              <w:top w:val="nil"/>
              <w:left w:val="nil"/>
              <w:bottom w:val="single" w:sz="4" w:space="0" w:color="auto"/>
              <w:right w:val="single" w:sz="8" w:space="0" w:color="auto"/>
            </w:tcBorders>
            <w:shd w:val="clear" w:color="auto" w:fill="auto"/>
            <w:vAlign w:val="bottom"/>
          </w:tcPr>
          <w:p w14:paraId="262F4482" w14:textId="77777777" w:rsidR="00AB2B30" w:rsidRPr="00AC4FBC" w:rsidRDefault="006A7121">
            <w:pPr>
              <w:pStyle w:val="TAC"/>
            </w:pPr>
            <w:r w:rsidRPr="00AC4FBC">
              <w:t>181</w:t>
            </w:r>
          </w:p>
        </w:tc>
        <w:tc>
          <w:tcPr>
            <w:tcW w:w="427" w:type="dxa"/>
            <w:tcBorders>
              <w:top w:val="nil"/>
              <w:left w:val="nil"/>
              <w:bottom w:val="single" w:sz="4" w:space="0" w:color="auto"/>
              <w:right w:val="single" w:sz="4" w:space="0" w:color="auto"/>
            </w:tcBorders>
            <w:shd w:val="clear" w:color="auto" w:fill="auto"/>
            <w:vAlign w:val="bottom"/>
          </w:tcPr>
          <w:p w14:paraId="7E63F6A1" w14:textId="77777777" w:rsidR="00AB2B30" w:rsidRPr="00AC4FBC" w:rsidRDefault="006A7121">
            <w:pPr>
              <w:pStyle w:val="TAC"/>
            </w:pPr>
            <w:r w:rsidRPr="00AC4FBC">
              <w:t>57</w:t>
            </w:r>
          </w:p>
        </w:tc>
        <w:tc>
          <w:tcPr>
            <w:tcW w:w="617" w:type="dxa"/>
            <w:tcBorders>
              <w:top w:val="nil"/>
              <w:left w:val="nil"/>
              <w:bottom w:val="single" w:sz="4" w:space="0" w:color="auto"/>
              <w:right w:val="single" w:sz="4" w:space="0" w:color="auto"/>
            </w:tcBorders>
            <w:shd w:val="clear" w:color="auto" w:fill="auto"/>
            <w:vAlign w:val="bottom"/>
          </w:tcPr>
          <w:p w14:paraId="5BF982A9" w14:textId="77777777" w:rsidR="00AB2B30" w:rsidRPr="00AC4FBC" w:rsidRDefault="006A7121">
            <w:pPr>
              <w:pStyle w:val="TAC"/>
            </w:pPr>
            <w:r w:rsidRPr="00AC4FBC">
              <w:t>1045</w:t>
            </w:r>
          </w:p>
        </w:tc>
        <w:tc>
          <w:tcPr>
            <w:tcW w:w="617" w:type="dxa"/>
            <w:tcBorders>
              <w:top w:val="nil"/>
              <w:left w:val="nil"/>
              <w:bottom w:val="single" w:sz="4" w:space="0" w:color="auto"/>
              <w:right w:val="single" w:sz="8" w:space="0" w:color="auto"/>
            </w:tcBorders>
            <w:shd w:val="clear" w:color="auto" w:fill="auto"/>
            <w:vAlign w:val="bottom"/>
          </w:tcPr>
          <w:p w14:paraId="0E16771F" w14:textId="77777777" w:rsidR="00AB2B30" w:rsidRPr="00AC4FBC" w:rsidRDefault="006A7121">
            <w:pPr>
              <w:pStyle w:val="TAC"/>
            </w:pPr>
            <w:r w:rsidRPr="00AC4FBC">
              <w:t>793</w:t>
            </w:r>
          </w:p>
        </w:tc>
        <w:tc>
          <w:tcPr>
            <w:tcW w:w="517" w:type="dxa"/>
            <w:tcBorders>
              <w:top w:val="nil"/>
              <w:left w:val="nil"/>
              <w:bottom w:val="single" w:sz="4" w:space="0" w:color="auto"/>
              <w:right w:val="single" w:sz="4" w:space="0" w:color="auto"/>
            </w:tcBorders>
            <w:shd w:val="clear" w:color="auto" w:fill="auto"/>
            <w:vAlign w:val="bottom"/>
          </w:tcPr>
          <w:p w14:paraId="0EE49F0E" w14:textId="77777777" w:rsidR="00AB2B30" w:rsidRPr="00AC4FBC" w:rsidRDefault="006A7121">
            <w:pPr>
              <w:pStyle w:val="TAC"/>
            </w:pPr>
            <w:r w:rsidRPr="00AC4FBC">
              <w:t>96</w:t>
            </w:r>
          </w:p>
        </w:tc>
        <w:tc>
          <w:tcPr>
            <w:tcW w:w="617" w:type="dxa"/>
            <w:tcBorders>
              <w:top w:val="nil"/>
              <w:left w:val="nil"/>
              <w:bottom w:val="single" w:sz="4" w:space="0" w:color="auto"/>
              <w:right w:val="single" w:sz="4" w:space="0" w:color="auto"/>
            </w:tcBorders>
            <w:shd w:val="clear" w:color="auto" w:fill="auto"/>
            <w:vAlign w:val="bottom"/>
          </w:tcPr>
          <w:p w14:paraId="73B697CD" w14:textId="77777777" w:rsidR="00AB2B30" w:rsidRPr="00AC4FBC" w:rsidRDefault="006A7121">
            <w:pPr>
              <w:pStyle w:val="TAC"/>
            </w:pPr>
            <w:r w:rsidRPr="00AC4FBC">
              <w:t>1637</w:t>
            </w:r>
          </w:p>
        </w:tc>
        <w:tc>
          <w:tcPr>
            <w:tcW w:w="617" w:type="dxa"/>
            <w:tcBorders>
              <w:top w:val="nil"/>
              <w:left w:val="nil"/>
              <w:bottom w:val="single" w:sz="4" w:space="0" w:color="auto"/>
              <w:right w:val="single" w:sz="8" w:space="0" w:color="auto"/>
            </w:tcBorders>
            <w:shd w:val="clear" w:color="auto" w:fill="auto"/>
            <w:vAlign w:val="bottom"/>
          </w:tcPr>
          <w:p w14:paraId="3EEA8AC2" w14:textId="77777777" w:rsidR="00AB2B30" w:rsidRPr="00AC4FBC" w:rsidRDefault="006A7121">
            <w:pPr>
              <w:pStyle w:val="TAC"/>
            </w:pPr>
            <w:r w:rsidRPr="00AC4FBC">
              <w:t>1459</w:t>
            </w:r>
          </w:p>
        </w:tc>
        <w:tc>
          <w:tcPr>
            <w:tcW w:w="697" w:type="dxa"/>
            <w:tcBorders>
              <w:top w:val="nil"/>
              <w:left w:val="nil"/>
              <w:bottom w:val="single" w:sz="4" w:space="0" w:color="auto"/>
              <w:right w:val="single" w:sz="4" w:space="0" w:color="auto"/>
            </w:tcBorders>
            <w:shd w:val="clear" w:color="auto" w:fill="auto"/>
            <w:vAlign w:val="bottom"/>
          </w:tcPr>
          <w:p w14:paraId="46DA14E9" w14:textId="77777777" w:rsidR="00AB2B30" w:rsidRPr="00AC4FBC" w:rsidRDefault="006A7121">
            <w:pPr>
              <w:pStyle w:val="TAC"/>
            </w:pPr>
            <w:r w:rsidRPr="00AC4FBC">
              <w:t>135</w:t>
            </w:r>
          </w:p>
        </w:tc>
        <w:tc>
          <w:tcPr>
            <w:tcW w:w="617" w:type="dxa"/>
            <w:tcBorders>
              <w:top w:val="nil"/>
              <w:left w:val="nil"/>
              <w:bottom w:val="single" w:sz="4" w:space="0" w:color="auto"/>
              <w:right w:val="single" w:sz="4" w:space="0" w:color="auto"/>
            </w:tcBorders>
            <w:shd w:val="clear" w:color="auto" w:fill="auto"/>
            <w:vAlign w:val="bottom"/>
          </w:tcPr>
          <w:p w14:paraId="3760FFB8" w14:textId="77777777" w:rsidR="00AB2B30" w:rsidRPr="00AC4FBC" w:rsidRDefault="006A7121">
            <w:pPr>
              <w:pStyle w:val="TAC"/>
            </w:pPr>
            <w:r w:rsidRPr="00AC4FBC">
              <w:t>2217</w:t>
            </w:r>
          </w:p>
        </w:tc>
        <w:tc>
          <w:tcPr>
            <w:tcW w:w="667" w:type="dxa"/>
            <w:tcBorders>
              <w:top w:val="nil"/>
              <w:left w:val="nil"/>
              <w:bottom w:val="single" w:sz="4" w:space="0" w:color="auto"/>
              <w:right w:val="single" w:sz="4" w:space="0" w:color="auto"/>
            </w:tcBorders>
            <w:shd w:val="clear" w:color="auto" w:fill="auto"/>
            <w:vAlign w:val="bottom"/>
          </w:tcPr>
          <w:p w14:paraId="1F3EFDDA" w14:textId="77777777" w:rsidR="00AB2B30" w:rsidRPr="00AC4FBC" w:rsidRDefault="006A7121">
            <w:pPr>
              <w:pStyle w:val="TAC"/>
            </w:pPr>
            <w:r w:rsidRPr="00AC4FBC">
              <w:t>2147</w:t>
            </w:r>
          </w:p>
        </w:tc>
      </w:tr>
      <w:tr w:rsidR="00AB2B30" w:rsidRPr="00AC4FBC" w14:paraId="270226A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6069E4D" w14:textId="77777777" w:rsidR="00AB2B30" w:rsidRPr="00AC4FBC" w:rsidRDefault="006A7121">
            <w:pPr>
              <w:pStyle w:val="TAC"/>
            </w:pPr>
            <w:r w:rsidRPr="00AC4FBC">
              <w:t>19</w:t>
            </w:r>
          </w:p>
        </w:tc>
        <w:tc>
          <w:tcPr>
            <w:tcW w:w="517" w:type="dxa"/>
            <w:tcBorders>
              <w:top w:val="nil"/>
              <w:left w:val="nil"/>
              <w:bottom w:val="single" w:sz="4" w:space="0" w:color="auto"/>
              <w:right w:val="single" w:sz="4" w:space="0" w:color="auto"/>
            </w:tcBorders>
            <w:shd w:val="clear" w:color="auto" w:fill="auto"/>
            <w:vAlign w:val="bottom"/>
          </w:tcPr>
          <w:p w14:paraId="46F3B1C2" w14:textId="77777777" w:rsidR="00AB2B30" w:rsidRPr="00AC4FBC" w:rsidRDefault="006A7121">
            <w:pPr>
              <w:pStyle w:val="TAC"/>
            </w:pPr>
            <w:r w:rsidRPr="00AC4FBC">
              <w:t>435</w:t>
            </w:r>
          </w:p>
        </w:tc>
        <w:tc>
          <w:tcPr>
            <w:tcW w:w="517" w:type="dxa"/>
            <w:tcBorders>
              <w:top w:val="nil"/>
              <w:left w:val="nil"/>
              <w:bottom w:val="single" w:sz="4" w:space="0" w:color="auto"/>
              <w:right w:val="single" w:sz="8" w:space="0" w:color="auto"/>
            </w:tcBorders>
            <w:shd w:val="clear" w:color="auto" w:fill="auto"/>
            <w:vAlign w:val="bottom"/>
          </w:tcPr>
          <w:p w14:paraId="0DF74BC0" w14:textId="77777777" w:rsidR="00AB2B30" w:rsidRPr="00AC4FBC" w:rsidRDefault="006A7121">
            <w:pPr>
              <w:pStyle w:val="TAC"/>
            </w:pPr>
            <w:r w:rsidRPr="00AC4FBC">
              <w:t>195</w:t>
            </w:r>
          </w:p>
        </w:tc>
        <w:tc>
          <w:tcPr>
            <w:tcW w:w="427" w:type="dxa"/>
            <w:tcBorders>
              <w:top w:val="nil"/>
              <w:left w:val="nil"/>
              <w:bottom w:val="single" w:sz="4" w:space="0" w:color="auto"/>
              <w:right w:val="single" w:sz="4" w:space="0" w:color="auto"/>
            </w:tcBorders>
            <w:shd w:val="clear" w:color="auto" w:fill="auto"/>
            <w:vAlign w:val="bottom"/>
          </w:tcPr>
          <w:p w14:paraId="6321CA48" w14:textId="77777777" w:rsidR="00AB2B30" w:rsidRPr="00AC4FBC" w:rsidRDefault="006A7121">
            <w:pPr>
              <w:pStyle w:val="TAC"/>
            </w:pPr>
            <w:r w:rsidRPr="00AC4FBC">
              <w:t>58</w:t>
            </w:r>
          </w:p>
        </w:tc>
        <w:tc>
          <w:tcPr>
            <w:tcW w:w="617" w:type="dxa"/>
            <w:tcBorders>
              <w:top w:val="nil"/>
              <w:left w:val="nil"/>
              <w:bottom w:val="single" w:sz="4" w:space="0" w:color="auto"/>
              <w:right w:val="single" w:sz="4" w:space="0" w:color="auto"/>
            </w:tcBorders>
            <w:shd w:val="clear" w:color="auto" w:fill="auto"/>
            <w:vAlign w:val="bottom"/>
          </w:tcPr>
          <w:p w14:paraId="225A1B94" w14:textId="77777777" w:rsidR="00AB2B30" w:rsidRPr="00AC4FBC" w:rsidRDefault="006A7121">
            <w:pPr>
              <w:pStyle w:val="TAC"/>
            </w:pPr>
            <w:r w:rsidRPr="00AC4FBC">
              <w:t>1060</w:t>
            </w:r>
          </w:p>
        </w:tc>
        <w:tc>
          <w:tcPr>
            <w:tcW w:w="617" w:type="dxa"/>
            <w:tcBorders>
              <w:top w:val="nil"/>
              <w:left w:val="nil"/>
              <w:bottom w:val="single" w:sz="4" w:space="0" w:color="auto"/>
              <w:right w:val="single" w:sz="8" w:space="0" w:color="auto"/>
            </w:tcBorders>
            <w:shd w:val="clear" w:color="auto" w:fill="auto"/>
            <w:vAlign w:val="bottom"/>
          </w:tcPr>
          <w:p w14:paraId="75E0B40F" w14:textId="77777777" w:rsidR="00AB2B30" w:rsidRPr="00AC4FBC" w:rsidRDefault="006A7121">
            <w:pPr>
              <w:pStyle w:val="TAC"/>
            </w:pPr>
            <w:r w:rsidRPr="00AC4FBC">
              <w:t>810</w:t>
            </w:r>
          </w:p>
        </w:tc>
        <w:tc>
          <w:tcPr>
            <w:tcW w:w="517" w:type="dxa"/>
            <w:tcBorders>
              <w:top w:val="nil"/>
              <w:left w:val="nil"/>
              <w:bottom w:val="single" w:sz="4" w:space="0" w:color="auto"/>
              <w:right w:val="single" w:sz="4" w:space="0" w:color="auto"/>
            </w:tcBorders>
            <w:shd w:val="clear" w:color="auto" w:fill="auto"/>
            <w:vAlign w:val="bottom"/>
          </w:tcPr>
          <w:p w14:paraId="4868A599" w14:textId="77777777" w:rsidR="00AB2B30" w:rsidRPr="00AC4FBC" w:rsidRDefault="006A7121">
            <w:pPr>
              <w:pStyle w:val="TAC"/>
            </w:pPr>
            <w:r w:rsidRPr="00AC4FBC">
              <w:t>97</w:t>
            </w:r>
          </w:p>
        </w:tc>
        <w:tc>
          <w:tcPr>
            <w:tcW w:w="617" w:type="dxa"/>
            <w:tcBorders>
              <w:top w:val="nil"/>
              <w:left w:val="nil"/>
              <w:bottom w:val="single" w:sz="4" w:space="0" w:color="auto"/>
              <w:right w:val="single" w:sz="4" w:space="0" w:color="auto"/>
            </w:tcBorders>
            <w:shd w:val="clear" w:color="auto" w:fill="auto"/>
            <w:vAlign w:val="bottom"/>
          </w:tcPr>
          <w:p w14:paraId="71A5CC0D" w14:textId="77777777" w:rsidR="00AB2B30" w:rsidRPr="00AC4FBC" w:rsidRDefault="006A7121">
            <w:pPr>
              <w:pStyle w:val="TAC"/>
            </w:pPr>
            <w:r w:rsidRPr="00AC4FBC">
              <w:t>1652</w:t>
            </w:r>
          </w:p>
        </w:tc>
        <w:tc>
          <w:tcPr>
            <w:tcW w:w="617" w:type="dxa"/>
            <w:tcBorders>
              <w:top w:val="nil"/>
              <w:left w:val="nil"/>
              <w:bottom w:val="single" w:sz="4" w:space="0" w:color="auto"/>
              <w:right w:val="single" w:sz="8" w:space="0" w:color="auto"/>
            </w:tcBorders>
            <w:shd w:val="clear" w:color="auto" w:fill="auto"/>
            <w:vAlign w:val="bottom"/>
          </w:tcPr>
          <w:p w14:paraId="0091F707" w14:textId="77777777" w:rsidR="00AB2B30" w:rsidRPr="00AC4FBC" w:rsidRDefault="006A7121">
            <w:pPr>
              <w:pStyle w:val="TAC"/>
            </w:pPr>
            <w:r w:rsidRPr="00AC4FBC">
              <w:t>1477</w:t>
            </w:r>
          </w:p>
        </w:tc>
        <w:tc>
          <w:tcPr>
            <w:tcW w:w="697" w:type="dxa"/>
            <w:tcBorders>
              <w:top w:val="nil"/>
              <w:left w:val="nil"/>
              <w:bottom w:val="single" w:sz="4" w:space="0" w:color="auto"/>
              <w:right w:val="single" w:sz="4" w:space="0" w:color="auto"/>
            </w:tcBorders>
            <w:shd w:val="clear" w:color="auto" w:fill="auto"/>
            <w:vAlign w:val="bottom"/>
          </w:tcPr>
          <w:p w14:paraId="7ABE7505" w14:textId="77777777" w:rsidR="00AB2B30" w:rsidRPr="00AC4FBC" w:rsidRDefault="006A7121">
            <w:pPr>
              <w:pStyle w:val="TAC"/>
            </w:pPr>
            <w:r w:rsidRPr="00AC4FBC">
              <w:t>136</w:t>
            </w:r>
          </w:p>
        </w:tc>
        <w:tc>
          <w:tcPr>
            <w:tcW w:w="617" w:type="dxa"/>
            <w:tcBorders>
              <w:top w:val="nil"/>
              <w:left w:val="nil"/>
              <w:bottom w:val="single" w:sz="4" w:space="0" w:color="auto"/>
              <w:right w:val="single" w:sz="4" w:space="0" w:color="auto"/>
            </w:tcBorders>
            <w:shd w:val="clear" w:color="auto" w:fill="auto"/>
            <w:vAlign w:val="bottom"/>
          </w:tcPr>
          <w:p w14:paraId="779C4AD5" w14:textId="77777777" w:rsidR="00AB2B30" w:rsidRPr="00AC4FBC" w:rsidRDefault="006A7121">
            <w:pPr>
              <w:pStyle w:val="TAC"/>
            </w:pPr>
            <w:r w:rsidRPr="00AC4FBC">
              <w:t>2231</w:t>
            </w:r>
          </w:p>
        </w:tc>
        <w:tc>
          <w:tcPr>
            <w:tcW w:w="667" w:type="dxa"/>
            <w:tcBorders>
              <w:top w:val="nil"/>
              <w:left w:val="nil"/>
              <w:bottom w:val="single" w:sz="4" w:space="0" w:color="auto"/>
              <w:right w:val="single" w:sz="4" w:space="0" w:color="auto"/>
            </w:tcBorders>
            <w:shd w:val="clear" w:color="auto" w:fill="auto"/>
            <w:vAlign w:val="bottom"/>
          </w:tcPr>
          <w:p w14:paraId="41EFC916" w14:textId="77777777" w:rsidR="00AB2B30" w:rsidRPr="00AC4FBC" w:rsidRDefault="006A7121">
            <w:pPr>
              <w:pStyle w:val="TAC"/>
            </w:pPr>
            <w:r w:rsidRPr="00AC4FBC">
              <w:t>2165</w:t>
            </w:r>
          </w:p>
        </w:tc>
      </w:tr>
      <w:tr w:rsidR="00AB2B30" w:rsidRPr="00AC4FBC" w14:paraId="7EB3C81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891064C" w14:textId="77777777" w:rsidR="00AB2B30" w:rsidRPr="00AC4FBC" w:rsidRDefault="006A7121">
            <w:pPr>
              <w:pStyle w:val="TAC"/>
            </w:pPr>
            <w:r w:rsidRPr="00AC4FBC">
              <w:t>20</w:t>
            </w:r>
          </w:p>
        </w:tc>
        <w:tc>
          <w:tcPr>
            <w:tcW w:w="517" w:type="dxa"/>
            <w:tcBorders>
              <w:top w:val="nil"/>
              <w:left w:val="nil"/>
              <w:bottom w:val="single" w:sz="4" w:space="0" w:color="auto"/>
              <w:right w:val="single" w:sz="4" w:space="0" w:color="auto"/>
            </w:tcBorders>
            <w:shd w:val="clear" w:color="auto" w:fill="auto"/>
            <w:vAlign w:val="bottom"/>
          </w:tcPr>
          <w:p w14:paraId="0EAB453D" w14:textId="77777777" w:rsidR="00AB2B30" w:rsidRPr="00AC4FBC" w:rsidRDefault="006A7121">
            <w:pPr>
              <w:pStyle w:val="TAC"/>
            </w:pPr>
            <w:r w:rsidRPr="00AC4FBC">
              <w:t>452</w:t>
            </w:r>
          </w:p>
        </w:tc>
        <w:tc>
          <w:tcPr>
            <w:tcW w:w="517" w:type="dxa"/>
            <w:tcBorders>
              <w:top w:val="nil"/>
              <w:left w:val="nil"/>
              <w:bottom w:val="single" w:sz="4" w:space="0" w:color="auto"/>
              <w:right w:val="single" w:sz="8" w:space="0" w:color="auto"/>
            </w:tcBorders>
            <w:shd w:val="clear" w:color="auto" w:fill="auto"/>
            <w:vAlign w:val="bottom"/>
          </w:tcPr>
          <w:p w14:paraId="5B8BEE67" w14:textId="77777777" w:rsidR="00AB2B30" w:rsidRPr="00AC4FBC" w:rsidRDefault="006A7121">
            <w:pPr>
              <w:pStyle w:val="TAC"/>
            </w:pPr>
            <w:r w:rsidRPr="00AC4FBC">
              <w:t>209</w:t>
            </w:r>
          </w:p>
        </w:tc>
        <w:tc>
          <w:tcPr>
            <w:tcW w:w="427" w:type="dxa"/>
            <w:tcBorders>
              <w:top w:val="nil"/>
              <w:left w:val="nil"/>
              <w:bottom w:val="single" w:sz="4" w:space="0" w:color="auto"/>
              <w:right w:val="single" w:sz="4" w:space="0" w:color="auto"/>
            </w:tcBorders>
            <w:shd w:val="clear" w:color="auto" w:fill="auto"/>
            <w:vAlign w:val="bottom"/>
          </w:tcPr>
          <w:p w14:paraId="2245DCEE" w14:textId="77777777" w:rsidR="00AB2B30" w:rsidRPr="00AC4FBC" w:rsidRDefault="006A7121">
            <w:pPr>
              <w:pStyle w:val="TAC"/>
            </w:pPr>
            <w:r w:rsidRPr="00AC4FBC">
              <w:t>59</w:t>
            </w:r>
          </w:p>
        </w:tc>
        <w:tc>
          <w:tcPr>
            <w:tcW w:w="617" w:type="dxa"/>
            <w:tcBorders>
              <w:top w:val="nil"/>
              <w:left w:val="nil"/>
              <w:bottom w:val="single" w:sz="4" w:space="0" w:color="auto"/>
              <w:right w:val="single" w:sz="4" w:space="0" w:color="auto"/>
            </w:tcBorders>
            <w:shd w:val="clear" w:color="auto" w:fill="auto"/>
            <w:vAlign w:val="bottom"/>
          </w:tcPr>
          <w:p w14:paraId="6D39656F" w14:textId="77777777" w:rsidR="00AB2B30" w:rsidRPr="00AC4FBC" w:rsidRDefault="006A7121">
            <w:pPr>
              <w:pStyle w:val="TAC"/>
            </w:pPr>
            <w:r w:rsidRPr="00AC4FBC">
              <w:t>1076</w:t>
            </w:r>
          </w:p>
        </w:tc>
        <w:tc>
          <w:tcPr>
            <w:tcW w:w="617" w:type="dxa"/>
            <w:tcBorders>
              <w:top w:val="nil"/>
              <w:left w:val="nil"/>
              <w:bottom w:val="single" w:sz="4" w:space="0" w:color="auto"/>
              <w:right w:val="single" w:sz="8" w:space="0" w:color="auto"/>
            </w:tcBorders>
            <w:shd w:val="clear" w:color="auto" w:fill="auto"/>
            <w:vAlign w:val="bottom"/>
          </w:tcPr>
          <w:p w14:paraId="4DF53E65" w14:textId="77777777" w:rsidR="00AB2B30" w:rsidRPr="00AC4FBC" w:rsidRDefault="006A7121">
            <w:pPr>
              <w:pStyle w:val="TAC"/>
            </w:pPr>
            <w:r w:rsidRPr="00AC4FBC">
              <w:t>827</w:t>
            </w:r>
          </w:p>
        </w:tc>
        <w:tc>
          <w:tcPr>
            <w:tcW w:w="517" w:type="dxa"/>
            <w:tcBorders>
              <w:top w:val="nil"/>
              <w:left w:val="nil"/>
              <w:bottom w:val="single" w:sz="4" w:space="0" w:color="auto"/>
              <w:right w:val="single" w:sz="4" w:space="0" w:color="auto"/>
            </w:tcBorders>
            <w:shd w:val="clear" w:color="auto" w:fill="auto"/>
            <w:vAlign w:val="bottom"/>
          </w:tcPr>
          <w:p w14:paraId="54679842" w14:textId="77777777" w:rsidR="00AB2B30" w:rsidRPr="00AC4FBC" w:rsidRDefault="006A7121">
            <w:pPr>
              <w:pStyle w:val="TAC"/>
            </w:pPr>
            <w:r w:rsidRPr="00AC4FBC">
              <w:t>98</w:t>
            </w:r>
          </w:p>
        </w:tc>
        <w:tc>
          <w:tcPr>
            <w:tcW w:w="617" w:type="dxa"/>
            <w:tcBorders>
              <w:top w:val="nil"/>
              <w:left w:val="nil"/>
              <w:bottom w:val="single" w:sz="4" w:space="0" w:color="auto"/>
              <w:right w:val="single" w:sz="4" w:space="0" w:color="auto"/>
            </w:tcBorders>
            <w:shd w:val="clear" w:color="auto" w:fill="auto"/>
            <w:vAlign w:val="bottom"/>
          </w:tcPr>
          <w:p w14:paraId="25490793" w14:textId="77777777" w:rsidR="00AB2B30" w:rsidRPr="00AC4FBC" w:rsidRDefault="006A7121">
            <w:pPr>
              <w:pStyle w:val="TAC"/>
            </w:pPr>
            <w:r w:rsidRPr="00AC4FBC">
              <w:t>1667</w:t>
            </w:r>
          </w:p>
        </w:tc>
        <w:tc>
          <w:tcPr>
            <w:tcW w:w="617" w:type="dxa"/>
            <w:tcBorders>
              <w:top w:val="nil"/>
              <w:left w:val="nil"/>
              <w:bottom w:val="single" w:sz="4" w:space="0" w:color="auto"/>
              <w:right w:val="single" w:sz="8" w:space="0" w:color="auto"/>
            </w:tcBorders>
            <w:shd w:val="clear" w:color="auto" w:fill="auto"/>
            <w:vAlign w:val="bottom"/>
          </w:tcPr>
          <w:p w14:paraId="7DB465F2" w14:textId="77777777" w:rsidR="00AB2B30" w:rsidRPr="00AC4FBC" w:rsidRDefault="006A7121">
            <w:pPr>
              <w:pStyle w:val="TAC"/>
            </w:pPr>
            <w:r w:rsidRPr="00AC4FBC">
              <w:t>1494</w:t>
            </w:r>
          </w:p>
        </w:tc>
        <w:tc>
          <w:tcPr>
            <w:tcW w:w="697" w:type="dxa"/>
            <w:tcBorders>
              <w:top w:val="nil"/>
              <w:left w:val="nil"/>
              <w:bottom w:val="single" w:sz="4" w:space="0" w:color="auto"/>
              <w:right w:val="single" w:sz="4" w:space="0" w:color="auto"/>
            </w:tcBorders>
            <w:shd w:val="clear" w:color="auto" w:fill="auto"/>
            <w:vAlign w:val="bottom"/>
          </w:tcPr>
          <w:p w14:paraId="0CB7E310" w14:textId="77777777" w:rsidR="00AB2B30" w:rsidRPr="00AC4FBC" w:rsidRDefault="006A7121">
            <w:pPr>
              <w:pStyle w:val="TAC"/>
            </w:pPr>
            <w:r w:rsidRPr="00AC4FBC">
              <w:t>137</w:t>
            </w:r>
          </w:p>
        </w:tc>
        <w:tc>
          <w:tcPr>
            <w:tcW w:w="617" w:type="dxa"/>
            <w:tcBorders>
              <w:top w:val="nil"/>
              <w:left w:val="nil"/>
              <w:bottom w:val="single" w:sz="4" w:space="0" w:color="auto"/>
              <w:right w:val="single" w:sz="4" w:space="0" w:color="auto"/>
            </w:tcBorders>
            <w:shd w:val="clear" w:color="auto" w:fill="auto"/>
            <w:vAlign w:val="bottom"/>
          </w:tcPr>
          <w:p w14:paraId="058E90E4" w14:textId="77777777" w:rsidR="00AB2B30" w:rsidRPr="00AC4FBC" w:rsidRDefault="006A7121">
            <w:pPr>
              <w:pStyle w:val="TAC"/>
            </w:pPr>
            <w:r w:rsidRPr="00AC4FBC">
              <w:t>2246</w:t>
            </w:r>
          </w:p>
        </w:tc>
        <w:tc>
          <w:tcPr>
            <w:tcW w:w="667" w:type="dxa"/>
            <w:tcBorders>
              <w:top w:val="nil"/>
              <w:left w:val="nil"/>
              <w:bottom w:val="single" w:sz="4" w:space="0" w:color="auto"/>
              <w:right w:val="single" w:sz="4" w:space="0" w:color="auto"/>
            </w:tcBorders>
            <w:shd w:val="clear" w:color="auto" w:fill="auto"/>
            <w:vAlign w:val="bottom"/>
          </w:tcPr>
          <w:p w14:paraId="49593785" w14:textId="77777777" w:rsidR="00AB2B30" w:rsidRPr="00AC4FBC" w:rsidRDefault="006A7121">
            <w:pPr>
              <w:pStyle w:val="TAC"/>
            </w:pPr>
            <w:r w:rsidRPr="00AC4FBC">
              <w:t>2183</w:t>
            </w:r>
          </w:p>
        </w:tc>
      </w:tr>
      <w:tr w:rsidR="00AB2B30" w:rsidRPr="00AC4FBC" w14:paraId="64384F7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2105EAB" w14:textId="77777777" w:rsidR="00AB2B30" w:rsidRPr="00AC4FBC" w:rsidRDefault="006A7121">
            <w:pPr>
              <w:pStyle w:val="TAC"/>
            </w:pPr>
            <w:r w:rsidRPr="00AC4FBC">
              <w:t>21</w:t>
            </w:r>
          </w:p>
        </w:tc>
        <w:tc>
          <w:tcPr>
            <w:tcW w:w="517" w:type="dxa"/>
            <w:tcBorders>
              <w:top w:val="nil"/>
              <w:left w:val="nil"/>
              <w:bottom w:val="single" w:sz="4" w:space="0" w:color="auto"/>
              <w:right w:val="single" w:sz="4" w:space="0" w:color="auto"/>
            </w:tcBorders>
            <w:shd w:val="clear" w:color="auto" w:fill="auto"/>
            <w:vAlign w:val="bottom"/>
          </w:tcPr>
          <w:p w14:paraId="590C9C10" w14:textId="77777777" w:rsidR="00AB2B30" w:rsidRPr="00AC4FBC" w:rsidRDefault="006A7121">
            <w:pPr>
              <w:pStyle w:val="TAC"/>
            </w:pPr>
            <w:r w:rsidRPr="00AC4FBC">
              <w:t>469</w:t>
            </w:r>
          </w:p>
        </w:tc>
        <w:tc>
          <w:tcPr>
            <w:tcW w:w="517" w:type="dxa"/>
            <w:tcBorders>
              <w:top w:val="nil"/>
              <w:left w:val="nil"/>
              <w:bottom w:val="single" w:sz="4" w:space="0" w:color="auto"/>
              <w:right w:val="single" w:sz="8" w:space="0" w:color="auto"/>
            </w:tcBorders>
            <w:shd w:val="clear" w:color="auto" w:fill="auto"/>
            <w:vAlign w:val="bottom"/>
          </w:tcPr>
          <w:p w14:paraId="53CBF8C3" w14:textId="77777777" w:rsidR="00AB2B30" w:rsidRPr="00AC4FBC" w:rsidRDefault="006A7121">
            <w:pPr>
              <w:pStyle w:val="TAC"/>
            </w:pPr>
            <w:r w:rsidRPr="00AC4FBC">
              <w:t>224</w:t>
            </w:r>
          </w:p>
        </w:tc>
        <w:tc>
          <w:tcPr>
            <w:tcW w:w="427" w:type="dxa"/>
            <w:tcBorders>
              <w:top w:val="nil"/>
              <w:left w:val="nil"/>
              <w:bottom w:val="single" w:sz="4" w:space="0" w:color="auto"/>
              <w:right w:val="single" w:sz="4" w:space="0" w:color="auto"/>
            </w:tcBorders>
            <w:shd w:val="clear" w:color="auto" w:fill="auto"/>
            <w:vAlign w:val="bottom"/>
          </w:tcPr>
          <w:p w14:paraId="531340B5" w14:textId="77777777" w:rsidR="00AB2B30" w:rsidRPr="00AC4FBC" w:rsidRDefault="006A7121">
            <w:pPr>
              <w:pStyle w:val="TAC"/>
            </w:pPr>
            <w:r w:rsidRPr="00AC4FBC">
              <w:t>60</w:t>
            </w:r>
          </w:p>
        </w:tc>
        <w:tc>
          <w:tcPr>
            <w:tcW w:w="617" w:type="dxa"/>
            <w:tcBorders>
              <w:top w:val="nil"/>
              <w:left w:val="nil"/>
              <w:bottom w:val="single" w:sz="4" w:space="0" w:color="auto"/>
              <w:right w:val="single" w:sz="4" w:space="0" w:color="auto"/>
            </w:tcBorders>
            <w:shd w:val="clear" w:color="auto" w:fill="auto"/>
            <w:vAlign w:val="bottom"/>
          </w:tcPr>
          <w:p w14:paraId="24A640DD" w14:textId="77777777" w:rsidR="00AB2B30" w:rsidRPr="00AC4FBC" w:rsidRDefault="006A7121">
            <w:pPr>
              <w:pStyle w:val="TAC"/>
            </w:pPr>
            <w:r w:rsidRPr="00AC4FBC">
              <w:t>1091</w:t>
            </w:r>
          </w:p>
        </w:tc>
        <w:tc>
          <w:tcPr>
            <w:tcW w:w="617" w:type="dxa"/>
            <w:tcBorders>
              <w:top w:val="nil"/>
              <w:left w:val="nil"/>
              <w:bottom w:val="single" w:sz="4" w:space="0" w:color="auto"/>
              <w:right w:val="single" w:sz="8" w:space="0" w:color="auto"/>
            </w:tcBorders>
            <w:shd w:val="clear" w:color="auto" w:fill="auto"/>
            <w:vAlign w:val="bottom"/>
          </w:tcPr>
          <w:p w14:paraId="19132159" w14:textId="77777777" w:rsidR="00AB2B30" w:rsidRPr="00AC4FBC" w:rsidRDefault="006A7121">
            <w:pPr>
              <w:pStyle w:val="TAC"/>
            </w:pPr>
            <w:r w:rsidRPr="00AC4FBC">
              <w:t>844</w:t>
            </w:r>
          </w:p>
        </w:tc>
        <w:tc>
          <w:tcPr>
            <w:tcW w:w="517" w:type="dxa"/>
            <w:tcBorders>
              <w:top w:val="nil"/>
              <w:left w:val="nil"/>
              <w:bottom w:val="single" w:sz="4" w:space="0" w:color="auto"/>
              <w:right w:val="single" w:sz="4" w:space="0" w:color="auto"/>
            </w:tcBorders>
            <w:shd w:val="clear" w:color="auto" w:fill="auto"/>
            <w:vAlign w:val="bottom"/>
          </w:tcPr>
          <w:p w14:paraId="0DF31C9E" w14:textId="77777777" w:rsidR="00AB2B30" w:rsidRPr="00AC4FBC" w:rsidRDefault="006A7121">
            <w:pPr>
              <w:pStyle w:val="TAC"/>
            </w:pPr>
            <w:r w:rsidRPr="00AC4FBC">
              <w:t>99</w:t>
            </w:r>
          </w:p>
        </w:tc>
        <w:tc>
          <w:tcPr>
            <w:tcW w:w="617" w:type="dxa"/>
            <w:tcBorders>
              <w:top w:val="nil"/>
              <w:left w:val="nil"/>
              <w:bottom w:val="single" w:sz="4" w:space="0" w:color="auto"/>
              <w:right w:val="single" w:sz="4" w:space="0" w:color="auto"/>
            </w:tcBorders>
            <w:shd w:val="clear" w:color="auto" w:fill="auto"/>
            <w:vAlign w:val="bottom"/>
          </w:tcPr>
          <w:p w14:paraId="429D7F3D" w14:textId="77777777" w:rsidR="00AB2B30" w:rsidRPr="00AC4FBC" w:rsidRDefault="006A7121">
            <w:pPr>
              <w:pStyle w:val="TAC"/>
            </w:pPr>
            <w:r w:rsidRPr="00AC4FBC">
              <w:t>1682</w:t>
            </w:r>
          </w:p>
        </w:tc>
        <w:tc>
          <w:tcPr>
            <w:tcW w:w="617" w:type="dxa"/>
            <w:tcBorders>
              <w:top w:val="nil"/>
              <w:left w:val="nil"/>
              <w:bottom w:val="single" w:sz="4" w:space="0" w:color="auto"/>
              <w:right w:val="single" w:sz="8" w:space="0" w:color="auto"/>
            </w:tcBorders>
            <w:shd w:val="clear" w:color="auto" w:fill="auto"/>
            <w:vAlign w:val="bottom"/>
          </w:tcPr>
          <w:p w14:paraId="2F271696" w14:textId="77777777" w:rsidR="00AB2B30" w:rsidRPr="00AC4FBC" w:rsidRDefault="006A7121">
            <w:pPr>
              <w:pStyle w:val="TAC"/>
            </w:pPr>
            <w:r w:rsidRPr="00AC4FBC">
              <w:t>1512</w:t>
            </w:r>
          </w:p>
        </w:tc>
        <w:tc>
          <w:tcPr>
            <w:tcW w:w="697" w:type="dxa"/>
            <w:tcBorders>
              <w:top w:val="nil"/>
              <w:left w:val="nil"/>
              <w:bottom w:val="single" w:sz="4" w:space="0" w:color="auto"/>
              <w:right w:val="single" w:sz="4" w:space="0" w:color="auto"/>
            </w:tcBorders>
            <w:shd w:val="clear" w:color="auto" w:fill="auto"/>
            <w:vAlign w:val="bottom"/>
          </w:tcPr>
          <w:p w14:paraId="099A40A7" w14:textId="77777777" w:rsidR="00AB2B30" w:rsidRPr="00AC4FBC" w:rsidRDefault="006A7121">
            <w:pPr>
              <w:pStyle w:val="TAC"/>
            </w:pPr>
            <w:r w:rsidRPr="00AC4FBC">
              <w:t>138</w:t>
            </w:r>
          </w:p>
        </w:tc>
        <w:tc>
          <w:tcPr>
            <w:tcW w:w="617" w:type="dxa"/>
            <w:tcBorders>
              <w:top w:val="nil"/>
              <w:left w:val="nil"/>
              <w:bottom w:val="single" w:sz="4" w:space="0" w:color="auto"/>
              <w:right w:val="single" w:sz="4" w:space="0" w:color="auto"/>
            </w:tcBorders>
            <w:shd w:val="clear" w:color="auto" w:fill="auto"/>
            <w:vAlign w:val="bottom"/>
          </w:tcPr>
          <w:p w14:paraId="7DAEF711" w14:textId="77777777" w:rsidR="00AB2B30" w:rsidRPr="00AC4FBC" w:rsidRDefault="006A7121">
            <w:pPr>
              <w:pStyle w:val="TAC"/>
            </w:pPr>
            <w:r w:rsidRPr="00AC4FBC">
              <w:t>2261</w:t>
            </w:r>
          </w:p>
        </w:tc>
        <w:tc>
          <w:tcPr>
            <w:tcW w:w="667" w:type="dxa"/>
            <w:tcBorders>
              <w:top w:val="nil"/>
              <w:left w:val="nil"/>
              <w:bottom w:val="single" w:sz="4" w:space="0" w:color="auto"/>
              <w:right w:val="single" w:sz="4" w:space="0" w:color="auto"/>
            </w:tcBorders>
            <w:shd w:val="clear" w:color="auto" w:fill="auto"/>
            <w:vAlign w:val="bottom"/>
          </w:tcPr>
          <w:p w14:paraId="3C49546B" w14:textId="77777777" w:rsidR="00AB2B30" w:rsidRPr="00AC4FBC" w:rsidRDefault="006A7121">
            <w:pPr>
              <w:pStyle w:val="TAC"/>
            </w:pPr>
            <w:r w:rsidRPr="00AC4FBC">
              <w:t>2201</w:t>
            </w:r>
          </w:p>
        </w:tc>
      </w:tr>
      <w:tr w:rsidR="00AB2B30" w:rsidRPr="00AC4FBC" w14:paraId="04AD19D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F4E0DE1" w14:textId="77777777" w:rsidR="00AB2B30" w:rsidRPr="00AC4FBC" w:rsidRDefault="006A7121">
            <w:pPr>
              <w:pStyle w:val="TAC"/>
            </w:pPr>
            <w:r w:rsidRPr="00AC4FBC">
              <w:t>22</w:t>
            </w:r>
          </w:p>
        </w:tc>
        <w:tc>
          <w:tcPr>
            <w:tcW w:w="517" w:type="dxa"/>
            <w:tcBorders>
              <w:top w:val="nil"/>
              <w:left w:val="nil"/>
              <w:bottom w:val="single" w:sz="4" w:space="0" w:color="auto"/>
              <w:right w:val="single" w:sz="4" w:space="0" w:color="auto"/>
            </w:tcBorders>
            <w:shd w:val="clear" w:color="auto" w:fill="auto"/>
            <w:vAlign w:val="bottom"/>
          </w:tcPr>
          <w:p w14:paraId="507755AA" w14:textId="77777777" w:rsidR="00AB2B30" w:rsidRPr="00AC4FBC" w:rsidRDefault="006A7121">
            <w:pPr>
              <w:pStyle w:val="TAC"/>
            </w:pPr>
            <w:r w:rsidRPr="00AC4FBC">
              <w:t>486</w:t>
            </w:r>
          </w:p>
        </w:tc>
        <w:tc>
          <w:tcPr>
            <w:tcW w:w="517" w:type="dxa"/>
            <w:tcBorders>
              <w:top w:val="nil"/>
              <w:left w:val="nil"/>
              <w:bottom w:val="single" w:sz="4" w:space="0" w:color="auto"/>
              <w:right w:val="single" w:sz="8" w:space="0" w:color="auto"/>
            </w:tcBorders>
            <w:shd w:val="clear" w:color="auto" w:fill="auto"/>
            <w:vAlign w:val="bottom"/>
          </w:tcPr>
          <w:p w14:paraId="0D1E4E4D" w14:textId="77777777" w:rsidR="00AB2B30" w:rsidRPr="00AC4FBC" w:rsidRDefault="006A7121">
            <w:pPr>
              <w:pStyle w:val="TAC"/>
            </w:pPr>
            <w:r w:rsidRPr="00AC4FBC">
              <w:t>238</w:t>
            </w:r>
          </w:p>
        </w:tc>
        <w:tc>
          <w:tcPr>
            <w:tcW w:w="427" w:type="dxa"/>
            <w:tcBorders>
              <w:top w:val="nil"/>
              <w:left w:val="nil"/>
              <w:bottom w:val="single" w:sz="4" w:space="0" w:color="auto"/>
              <w:right w:val="single" w:sz="4" w:space="0" w:color="auto"/>
            </w:tcBorders>
            <w:shd w:val="clear" w:color="auto" w:fill="auto"/>
            <w:vAlign w:val="bottom"/>
          </w:tcPr>
          <w:p w14:paraId="5EAE96E5" w14:textId="77777777" w:rsidR="00AB2B30" w:rsidRPr="00AC4FBC" w:rsidRDefault="006A7121">
            <w:pPr>
              <w:pStyle w:val="TAC"/>
            </w:pPr>
            <w:r w:rsidRPr="00AC4FBC">
              <w:t>61</w:t>
            </w:r>
          </w:p>
        </w:tc>
        <w:tc>
          <w:tcPr>
            <w:tcW w:w="617" w:type="dxa"/>
            <w:tcBorders>
              <w:top w:val="nil"/>
              <w:left w:val="nil"/>
              <w:bottom w:val="single" w:sz="4" w:space="0" w:color="auto"/>
              <w:right w:val="single" w:sz="4" w:space="0" w:color="auto"/>
            </w:tcBorders>
            <w:shd w:val="clear" w:color="auto" w:fill="auto"/>
            <w:vAlign w:val="bottom"/>
          </w:tcPr>
          <w:p w14:paraId="6ADFAE7F" w14:textId="77777777" w:rsidR="00AB2B30" w:rsidRPr="00AC4FBC" w:rsidRDefault="006A7121">
            <w:pPr>
              <w:pStyle w:val="TAC"/>
            </w:pPr>
            <w:r w:rsidRPr="00AC4FBC">
              <w:t>1106</w:t>
            </w:r>
          </w:p>
        </w:tc>
        <w:tc>
          <w:tcPr>
            <w:tcW w:w="617" w:type="dxa"/>
            <w:tcBorders>
              <w:top w:val="nil"/>
              <w:left w:val="nil"/>
              <w:bottom w:val="single" w:sz="4" w:space="0" w:color="auto"/>
              <w:right w:val="single" w:sz="8" w:space="0" w:color="auto"/>
            </w:tcBorders>
            <w:shd w:val="clear" w:color="auto" w:fill="auto"/>
            <w:vAlign w:val="bottom"/>
          </w:tcPr>
          <w:p w14:paraId="22364024" w14:textId="77777777" w:rsidR="00AB2B30" w:rsidRPr="00AC4FBC" w:rsidRDefault="006A7121">
            <w:pPr>
              <w:pStyle w:val="TAC"/>
            </w:pPr>
            <w:r w:rsidRPr="00AC4FBC">
              <w:t>860</w:t>
            </w:r>
          </w:p>
        </w:tc>
        <w:tc>
          <w:tcPr>
            <w:tcW w:w="517" w:type="dxa"/>
            <w:tcBorders>
              <w:top w:val="nil"/>
              <w:left w:val="nil"/>
              <w:bottom w:val="single" w:sz="4" w:space="0" w:color="auto"/>
              <w:right w:val="single" w:sz="4" w:space="0" w:color="auto"/>
            </w:tcBorders>
            <w:shd w:val="clear" w:color="auto" w:fill="auto"/>
            <w:vAlign w:val="bottom"/>
          </w:tcPr>
          <w:p w14:paraId="16475E40" w14:textId="77777777" w:rsidR="00AB2B30" w:rsidRPr="00AC4FBC" w:rsidRDefault="006A7121">
            <w:pPr>
              <w:pStyle w:val="TAC"/>
            </w:pPr>
            <w:r w:rsidRPr="00AC4FBC">
              <w:t>100</w:t>
            </w:r>
          </w:p>
        </w:tc>
        <w:tc>
          <w:tcPr>
            <w:tcW w:w="617" w:type="dxa"/>
            <w:tcBorders>
              <w:top w:val="nil"/>
              <w:left w:val="nil"/>
              <w:bottom w:val="single" w:sz="4" w:space="0" w:color="auto"/>
              <w:right w:val="single" w:sz="4" w:space="0" w:color="auto"/>
            </w:tcBorders>
            <w:shd w:val="clear" w:color="auto" w:fill="auto"/>
            <w:vAlign w:val="bottom"/>
          </w:tcPr>
          <w:p w14:paraId="4AF7876E" w14:textId="77777777" w:rsidR="00AB2B30" w:rsidRPr="00AC4FBC" w:rsidRDefault="006A7121">
            <w:pPr>
              <w:pStyle w:val="TAC"/>
            </w:pPr>
            <w:r w:rsidRPr="00AC4FBC">
              <w:t>1697</w:t>
            </w:r>
          </w:p>
        </w:tc>
        <w:tc>
          <w:tcPr>
            <w:tcW w:w="617" w:type="dxa"/>
            <w:tcBorders>
              <w:top w:val="nil"/>
              <w:left w:val="nil"/>
              <w:bottom w:val="single" w:sz="4" w:space="0" w:color="auto"/>
              <w:right w:val="single" w:sz="8" w:space="0" w:color="auto"/>
            </w:tcBorders>
            <w:shd w:val="clear" w:color="auto" w:fill="auto"/>
            <w:vAlign w:val="bottom"/>
          </w:tcPr>
          <w:p w14:paraId="15135A0F" w14:textId="77777777" w:rsidR="00AB2B30" w:rsidRPr="00AC4FBC" w:rsidRDefault="006A7121">
            <w:pPr>
              <w:pStyle w:val="TAC"/>
            </w:pPr>
            <w:r w:rsidRPr="00AC4FBC">
              <w:t>1529</w:t>
            </w:r>
          </w:p>
        </w:tc>
        <w:tc>
          <w:tcPr>
            <w:tcW w:w="697" w:type="dxa"/>
            <w:tcBorders>
              <w:top w:val="nil"/>
              <w:left w:val="nil"/>
              <w:bottom w:val="single" w:sz="4" w:space="0" w:color="auto"/>
              <w:right w:val="single" w:sz="4" w:space="0" w:color="auto"/>
            </w:tcBorders>
            <w:shd w:val="clear" w:color="auto" w:fill="auto"/>
            <w:vAlign w:val="bottom"/>
          </w:tcPr>
          <w:p w14:paraId="2272B5C9" w14:textId="77777777" w:rsidR="00AB2B30" w:rsidRPr="00AC4FBC" w:rsidRDefault="006A7121">
            <w:pPr>
              <w:pStyle w:val="TAC"/>
            </w:pPr>
            <w:r w:rsidRPr="00AC4FBC">
              <w:t>139</w:t>
            </w:r>
          </w:p>
        </w:tc>
        <w:tc>
          <w:tcPr>
            <w:tcW w:w="617" w:type="dxa"/>
            <w:tcBorders>
              <w:top w:val="nil"/>
              <w:left w:val="nil"/>
              <w:bottom w:val="single" w:sz="4" w:space="0" w:color="auto"/>
              <w:right w:val="single" w:sz="4" w:space="0" w:color="auto"/>
            </w:tcBorders>
            <w:shd w:val="clear" w:color="auto" w:fill="auto"/>
            <w:vAlign w:val="bottom"/>
          </w:tcPr>
          <w:p w14:paraId="25B4ACAC" w14:textId="77777777" w:rsidR="00AB2B30" w:rsidRPr="00AC4FBC" w:rsidRDefault="006A7121">
            <w:pPr>
              <w:pStyle w:val="TAC"/>
            </w:pPr>
            <w:r w:rsidRPr="00AC4FBC">
              <w:t>2275</w:t>
            </w:r>
          </w:p>
        </w:tc>
        <w:tc>
          <w:tcPr>
            <w:tcW w:w="667" w:type="dxa"/>
            <w:tcBorders>
              <w:top w:val="nil"/>
              <w:left w:val="nil"/>
              <w:bottom w:val="single" w:sz="4" w:space="0" w:color="auto"/>
              <w:right w:val="single" w:sz="4" w:space="0" w:color="auto"/>
            </w:tcBorders>
            <w:shd w:val="clear" w:color="auto" w:fill="auto"/>
            <w:vAlign w:val="bottom"/>
          </w:tcPr>
          <w:p w14:paraId="1F51155B" w14:textId="77777777" w:rsidR="00AB2B30" w:rsidRPr="00AC4FBC" w:rsidRDefault="006A7121">
            <w:pPr>
              <w:pStyle w:val="TAC"/>
            </w:pPr>
            <w:r w:rsidRPr="00AC4FBC">
              <w:t>2218</w:t>
            </w:r>
          </w:p>
        </w:tc>
      </w:tr>
      <w:tr w:rsidR="00AB2B30" w:rsidRPr="00AC4FBC" w14:paraId="3184590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C59935" w14:textId="77777777" w:rsidR="00AB2B30" w:rsidRPr="00AC4FBC" w:rsidRDefault="006A7121">
            <w:pPr>
              <w:pStyle w:val="TAC"/>
            </w:pPr>
            <w:r w:rsidRPr="00AC4FBC">
              <w:t>23</w:t>
            </w:r>
          </w:p>
        </w:tc>
        <w:tc>
          <w:tcPr>
            <w:tcW w:w="517" w:type="dxa"/>
            <w:tcBorders>
              <w:top w:val="nil"/>
              <w:left w:val="nil"/>
              <w:bottom w:val="single" w:sz="4" w:space="0" w:color="auto"/>
              <w:right w:val="single" w:sz="4" w:space="0" w:color="auto"/>
            </w:tcBorders>
            <w:shd w:val="clear" w:color="auto" w:fill="auto"/>
            <w:vAlign w:val="bottom"/>
          </w:tcPr>
          <w:p w14:paraId="5A937E5D" w14:textId="77777777" w:rsidR="00AB2B30" w:rsidRPr="00AC4FBC" w:rsidRDefault="006A7121">
            <w:pPr>
              <w:pStyle w:val="TAC"/>
            </w:pPr>
            <w:r w:rsidRPr="00AC4FBC">
              <w:t>503</w:t>
            </w:r>
          </w:p>
        </w:tc>
        <w:tc>
          <w:tcPr>
            <w:tcW w:w="517" w:type="dxa"/>
            <w:tcBorders>
              <w:top w:val="nil"/>
              <w:left w:val="nil"/>
              <w:bottom w:val="single" w:sz="4" w:space="0" w:color="auto"/>
              <w:right w:val="single" w:sz="8" w:space="0" w:color="auto"/>
            </w:tcBorders>
            <w:shd w:val="clear" w:color="auto" w:fill="auto"/>
            <w:vAlign w:val="bottom"/>
          </w:tcPr>
          <w:p w14:paraId="67639637" w14:textId="77777777" w:rsidR="00AB2B30" w:rsidRPr="00AC4FBC" w:rsidRDefault="006A7121">
            <w:pPr>
              <w:pStyle w:val="TAC"/>
            </w:pPr>
            <w:r w:rsidRPr="00AC4FBC">
              <w:t>253</w:t>
            </w:r>
          </w:p>
        </w:tc>
        <w:tc>
          <w:tcPr>
            <w:tcW w:w="427" w:type="dxa"/>
            <w:tcBorders>
              <w:top w:val="nil"/>
              <w:left w:val="nil"/>
              <w:bottom w:val="single" w:sz="4" w:space="0" w:color="auto"/>
              <w:right w:val="single" w:sz="4" w:space="0" w:color="auto"/>
            </w:tcBorders>
            <w:shd w:val="clear" w:color="auto" w:fill="auto"/>
            <w:vAlign w:val="bottom"/>
          </w:tcPr>
          <w:p w14:paraId="7286B36A" w14:textId="77777777" w:rsidR="00AB2B30" w:rsidRPr="00AC4FBC" w:rsidRDefault="006A7121">
            <w:pPr>
              <w:pStyle w:val="TAC"/>
            </w:pPr>
            <w:r w:rsidRPr="00AC4FBC">
              <w:t>62</w:t>
            </w:r>
          </w:p>
        </w:tc>
        <w:tc>
          <w:tcPr>
            <w:tcW w:w="617" w:type="dxa"/>
            <w:tcBorders>
              <w:top w:val="nil"/>
              <w:left w:val="nil"/>
              <w:bottom w:val="single" w:sz="4" w:space="0" w:color="auto"/>
              <w:right w:val="single" w:sz="4" w:space="0" w:color="auto"/>
            </w:tcBorders>
            <w:shd w:val="clear" w:color="auto" w:fill="auto"/>
            <w:vAlign w:val="bottom"/>
          </w:tcPr>
          <w:p w14:paraId="349DD7E1" w14:textId="77777777" w:rsidR="00AB2B30" w:rsidRPr="00AC4FBC" w:rsidRDefault="006A7121">
            <w:pPr>
              <w:pStyle w:val="TAC"/>
            </w:pPr>
            <w:r w:rsidRPr="00AC4FBC">
              <w:t>1122</w:t>
            </w:r>
          </w:p>
        </w:tc>
        <w:tc>
          <w:tcPr>
            <w:tcW w:w="617" w:type="dxa"/>
            <w:tcBorders>
              <w:top w:val="nil"/>
              <w:left w:val="nil"/>
              <w:bottom w:val="single" w:sz="4" w:space="0" w:color="auto"/>
              <w:right w:val="single" w:sz="8" w:space="0" w:color="auto"/>
            </w:tcBorders>
            <w:shd w:val="clear" w:color="auto" w:fill="auto"/>
            <w:vAlign w:val="bottom"/>
          </w:tcPr>
          <w:p w14:paraId="266F9BA5" w14:textId="77777777" w:rsidR="00AB2B30" w:rsidRPr="00AC4FBC" w:rsidRDefault="006A7121">
            <w:pPr>
              <w:pStyle w:val="TAC"/>
            </w:pPr>
            <w:r w:rsidRPr="00AC4FBC">
              <w:t>877</w:t>
            </w:r>
          </w:p>
        </w:tc>
        <w:tc>
          <w:tcPr>
            <w:tcW w:w="517" w:type="dxa"/>
            <w:tcBorders>
              <w:top w:val="nil"/>
              <w:left w:val="nil"/>
              <w:bottom w:val="single" w:sz="4" w:space="0" w:color="auto"/>
              <w:right w:val="single" w:sz="4" w:space="0" w:color="auto"/>
            </w:tcBorders>
            <w:shd w:val="clear" w:color="auto" w:fill="auto"/>
            <w:vAlign w:val="bottom"/>
          </w:tcPr>
          <w:p w14:paraId="22B2D8AB" w14:textId="77777777" w:rsidR="00AB2B30" w:rsidRPr="00AC4FBC" w:rsidRDefault="006A7121">
            <w:pPr>
              <w:pStyle w:val="TAC"/>
            </w:pPr>
            <w:r w:rsidRPr="00AC4FBC">
              <w:t>101</w:t>
            </w:r>
          </w:p>
        </w:tc>
        <w:tc>
          <w:tcPr>
            <w:tcW w:w="617" w:type="dxa"/>
            <w:tcBorders>
              <w:top w:val="nil"/>
              <w:left w:val="nil"/>
              <w:bottom w:val="single" w:sz="4" w:space="0" w:color="auto"/>
              <w:right w:val="single" w:sz="4" w:space="0" w:color="auto"/>
            </w:tcBorders>
            <w:shd w:val="clear" w:color="auto" w:fill="auto"/>
            <w:vAlign w:val="bottom"/>
          </w:tcPr>
          <w:p w14:paraId="422ED5CA" w14:textId="77777777" w:rsidR="00AB2B30" w:rsidRPr="00AC4FBC" w:rsidRDefault="006A7121">
            <w:pPr>
              <w:pStyle w:val="TAC"/>
            </w:pPr>
            <w:r w:rsidRPr="00AC4FBC">
              <w:t>1712</w:t>
            </w:r>
          </w:p>
        </w:tc>
        <w:tc>
          <w:tcPr>
            <w:tcW w:w="617" w:type="dxa"/>
            <w:tcBorders>
              <w:top w:val="nil"/>
              <w:left w:val="nil"/>
              <w:bottom w:val="single" w:sz="4" w:space="0" w:color="auto"/>
              <w:right w:val="single" w:sz="8" w:space="0" w:color="auto"/>
            </w:tcBorders>
            <w:shd w:val="clear" w:color="auto" w:fill="auto"/>
            <w:vAlign w:val="bottom"/>
          </w:tcPr>
          <w:p w14:paraId="19CC6CAB" w14:textId="77777777" w:rsidR="00AB2B30" w:rsidRPr="00AC4FBC" w:rsidRDefault="006A7121">
            <w:pPr>
              <w:pStyle w:val="TAC"/>
            </w:pPr>
            <w:r w:rsidRPr="00AC4FBC">
              <w:t>1547</w:t>
            </w:r>
          </w:p>
        </w:tc>
        <w:tc>
          <w:tcPr>
            <w:tcW w:w="697" w:type="dxa"/>
            <w:tcBorders>
              <w:top w:val="nil"/>
              <w:left w:val="nil"/>
              <w:bottom w:val="single" w:sz="4" w:space="0" w:color="auto"/>
              <w:right w:val="single" w:sz="4" w:space="0" w:color="auto"/>
            </w:tcBorders>
            <w:shd w:val="clear" w:color="auto" w:fill="auto"/>
            <w:vAlign w:val="bottom"/>
          </w:tcPr>
          <w:p w14:paraId="52719E22" w14:textId="77777777" w:rsidR="00AB2B30" w:rsidRPr="00AC4FBC" w:rsidRDefault="006A7121">
            <w:pPr>
              <w:pStyle w:val="TAC"/>
            </w:pPr>
            <w:r w:rsidRPr="00AC4FBC">
              <w:t>140</w:t>
            </w:r>
          </w:p>
        </w:tc>
        <w:tc>
          <w:tcPr>
            <w:tcW w:w="617" w:type="dxa"/>
            <w:tcBorders>
              <w:top w:val="nil"/>
              <w:left w:val="nil"/>
              <w:bottom w:val="single" w:sz="4" w:space="0" w:color="auto"/>
              <w:right w:val="single" w:sz="4" w:space="0" w:color="auto"/>
            </w:tcBorders>
            <w:shd w:val="clear" w:color="auto" w:fill="auto"/>
            <w:vAlign w:val="bottom"/>
          </w:tcPr>
          <w:p w14:paraId="6BCC592A" w14:textId="77777777" w:rsidR="00AB2B30" w:rsidRPr="00AC4FBC" w:rsidRDefault="006A7121">
            <w:pPr>
              <w:pStyle w:val="TAC"/>
            </w:pPr>
            <w:r w:rsidRPr="00AC4FBC">
              <w:t>2290</w:t>
            </w:r>
          </w:p>
        </w:tc>
        <w:tc>
          <w:tcPr>
            <w:tcW w:w="667" w:type="dxa"/>
            <w:tcBorders>
              <w:top w:val="nil"/>
              <w:left w:val="nil"/>
              <w:bottom w:val="single" w:sz="4" w:space="0" w:color="auto"/>
              <w:right w:val="single" w:sz="4" w:space="0" w:color="auto"/>
            </w:tcBorders>
            <w:shd w:val="clear" w:color="auto" w:fill="auto"/>
            <w:vAlign w:val="bottom"/>
          </w:tcPr>
          <w:p w14:paraId="19857FCB" w14:textId="77777777" w:rsidR="00AB2B30" w:rsidRPr="00AC4FBC" w:rsidRDefault="006A7121">
            <w:pPr>
              <w:pStyle w:val="TAC"/>
            </w:pPr>
            <w:r w:rsidRPr="00AC4FBC">
              <w:t>2236</w:t>
            </w:r>
          </w:p>
        </w:tc>
      </w:tr>
      <w:tr w:rsidR="00AB2B30" w:rsidRPr="00AC4FBC" w14:paraId="0AE83A6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D572F10" w14:textId="77777777" w:rsidR="00AB2B30" w:rsidRPr="00AC4FBC" w:rsidRDefault="006A7121">
            <w:pPr>
              <w:pStyle w:val="TAC"/>
            </w:pPr>
            <w:r w:rsidRPr="00AC4FBC">
              <w:t>24</w:t>
            </w:r>
          </w:p>
        </w:tc>
        <w:tc>
          <w:tcPr>
            <w:tcW w:w="517" w:type="dxa"/>
            <w:tcBorders>
              <w:top w:val="nil"/>
              <w:left w:val="nil"/>
              <w:bottom w:val="single" w:sz="4" w:space="0" w:color="auto"/>
              <w:right w:val="single" w:sz="4" w:space="0" w:color="auto"/>
            </w:tcBorders>
            <w:shd w:val="clear" w:color="auto" w:fill="auto"/>
            <w:vAlign w:val="bottom"/>
          </w:tcPr>
          <w:p w14:paraId="54B55F63" w14:textId="77777777" w:rsidR="00AB2B30" w:rsidRPr="00AC4FBC" w:rsidRDefault="006A7121">
            <w:pPr>
              <w:pStyle w:val="TAC"/>
            </w:pPr>
            <w:r w:rsidRPr="00AC4FBC">
              <w:t>519</w:t>
            </w:r>
          </w:p>
        </w:tc>
        <w:tc>
          <w:tcPr>
            <w:tcW w:w="517" w:type="dxa"/>
            <w:tcBorders>
              <w:top w:val="nil"/>
              <w:left w:val="nil"/>
              <w:bottom w:val="single" w:sz="4" w:space="0" w:color="auto"/>
              <w:right w:val="single" w:sz="8" w:space="0" w:color="auto"/>
            </w:tcBorders>
            <w:shd w:val="clear" w:color="auto" w:fill="auto"/>
            <w:vAlign w:val="bottom"/>
          </w:tcPr>
          <w:p w14:paraId="4D194C5B" w14:textId="77777777" w:rsidR="00AB2B30" w:rsidRPr="00AC4FBC" w:rsidRDefault="006A7121">
            <w:pPr>
              <w:pStyle w:val="TAC"/>
            </w:pPr>
            <w:r w:rsidRPr="00AC4FBC">
              <w:t>268</w:t>
            </w:r>
          </w:p>
        </w:tc>
        <w:tc>
          <w:tcPr>
            <w:tcW w:w="427" w:type="dxa"/>
            <w:tcBorders>
              <w:top w:val="nil"/>
              <w:left w:val="nil"/>
              <w:bottom w:val="single" w:sz="4" w:space="0" w:color="auto"/>
              <w:right w:val="single" w:sz="4" w:space="0" w:color="auto"/>
            </w:tcBorders>
            <w:shd w:val="clear" w:color="auto" w:fill="auto"/>
            <w:vAlign w:val="bottom"/>
          </w:tcPr>
          <w:p w14:paraId="5E930E68" w14:textId="77777777" w:rsidR="00AB2B30" w:rsidRPr="00AC4FBC" w:rsidRDefault="006A7121">
            <w:pPr>
              <w:pStyle w:val="TAC"/>
            </w:pPr>
            <w:r w:rsidRPr="00AC4FBC">
              <w:t>63</w:t>
            </w:r>
          </w:p>
        </w:tc>
        <w:tc>
          <w:tcPr>
            <w:tcW w:w="617" w:type="dxa"/>
            <w:tcBorders>
              <w:top w:val="nil"/>
              <w:left w:val="nil"/>
              <w:bottom w:val="single" w:sz="4" w:space="0" w:color="auto"/>
              <w:right w:val="single" w:sz="4" w:space="0" w:color="auto"/>
            </w:tcBorders>
            <w:shd w:val="clear" w:color="auto" w:fill="auto"/>
            <w:vAlign w:val="bottom"/>
          </w:tcPr>
          <w:p w14:paraId="4A9C9355" w14:textId="77777777" w:rsidR="00AB2B30" w:rsidRPr="00AC4FBC" w:rsidRDefault="006A7121">
            <w:pPr>
              <w:pStyle w:val="TAC"/>
            </w:pPr>
            <w:r w:rsidRPr="00AC4FBC">
              <w:t>1137</w:t>
            </w:r>
          </w:p>
        </w:tc>
        <w:tc>
          <w:tcPr>
            <w:tcW w:w="617" w:type="dxa"/>
            <w:tcBorders>
              <w:top w:val="nil"/>
              <w:left w:val="nil"/>
              <w:bottom w:val="single" w:sz="4" w:space="0" w:color="auto"/>
              <w:right w:val="single" w:sz="8" w:space="0" w:color="auto"/>
            </w:tcBorders>
            <w:shd w:val="clear" w:color="auto" w:fill="auto"/>
            <w:vAlign w:val="bottom"/>
          </w:tcPr>
          <w:p w14:paraId="73CCFEC4" w14:textId="77777777" w:rsidR="00AB2B30" w:rsidRPr="00AC4FBC" w:rsidRDefault="006A7121">
            <w:pPr>
              <w:pStyle w:val="TAC"/>
            </w:pPr>
            <w:r w:rsidRPr="00AC4FBC">
              <w:t>894</w:t>
            </w:r>
          </w:p>
        </w:tc>
        <w:tc>
          <w:tcPr>
            <w:tcW w:w="517" w:type="dxa"/>
            <w:tcBorders>
              <w:top w:val="nil"/>
              <w:left w:val="nil"/>
              <w:bottom w:val="single" w:sz="4" w:space="0" w:color="auto"/>
              <w:right w:val="single" w:sz="4" w:space="0" w:color="auto"/>
            </w:tcBorders>
            <w:shd w:val="clear" w:color="auto" w:fill="auto"/>
            <w:vAlign w:val="bottom"/>
          </w:tcPr>
          <w:p w14:paraId="1A568BB5" w14:textId="77777777" w:rsidR="00AB2B30" w:rsidRPr="00AC4FBC" w:rsidRDefault="006A7121">
            <w:pPr>
              <w:pStyle w:val="TAC"/>
            </w:pPr>
            <w:r w:rsidRPr="00AC4FBC">
              <w:t>102</w:t>
            </w:r>
          </w:p>
        </w:tc>
        <w:tc>
          <w:tcPr>
            <w:tcW w:w="617" w:type="dxa"/>
            <w:tcBorders>
              <w:top w:val="nil"/>
              <w:left w:val="nil"/>
              <w:bottom w:val="single" w:sz="4" w:space="0" w:color="auto"/>
              <w:right w:val="single" w:sz="4" w:space="0" w:color="auto"/>
            </w:tcBorders>
            <w:shd w:val="clear" w:color="auto" w:fill="auto"/>
            <w:vAlign w:val="bottom"/>
          </w:tcPr>
          <w:p w14:paraId="053A64D1" w14:textId="77777777" w:rsidR="00AB2B30" w:rsidRPr="00AC4FBC" w:rsidRDefault="006A7121">
            <w:pPr>
              <w:pStyle w:val="TAC"/>
            </w:pPr>
            <w:r w:rsidRPr="00AC4FBC">
              <w:t>1727</w:t>
            </w:r>
          </w:p>
        </w:tc>
        <w:tc>
          <w:tcPr>
            <w:tcW w:w="617" w:type="dxa"/>
            <w:tcBorders>
              <w:top w:val="nil"/>
              <w:left w:val="nil"/>
              <w:bottom w:val="single" w:sz="4" w:space="0" w:color="auto"/>
              <w:right w:val="single" w:sz="8" w:space="0" w:color="auto"/>
            </w:tcBorders>
            <w:shd w:val="clear" w:color="auto" w:fill="auto"/>
            <w:vAlign w:val="bottom"/>
          </w:tcPr>
          <w:p w14:paraId="2C3A5309" w14:textId="77777777" w:rsidR="00AB2B30" w:rsidRPr="00AC4FBC" w:rsidRDefault="006A7121">
            <w:pPr>
              <w:pStyle w:val="TAC"/>
            </w:pPr>
            <w:r w:rsidRPr="00AC4FBC">
              <w:t>1564</w:t>
            </w:r>
          </w:p>
        </w:tc>
        <w:tc>
          <w:tcPr>
            <w:tcW w:w="697" w:type="dxa"/>
            <w:tcBorders>
              <w:top w:val="nil"/>
              <w:left w:val="nil"/>
              <w:bottom w:val="single" w:sz="4" w:space="0" w:color="auto"/>
              <w:right w:val="single" w:sz="4" w:space="0" w:color="auto"/>
            </w:tcBorders>
            <w:shd w:val="clear" w:color="auto" w:fill="auto"/>
            <w:vAlign w:val="bottom"/>
          </w:tcPr>
          <w:p w14:paraId="54904115" w14:textId="77777777" w:rsidR="00AB2B30" w:rsidRPr="00AC4FBC" w:rsidRDefault="006A7121">
            <w:pPr>
              <w:pStyle w:val="TAC"/>
            </w:pPr>
            <w:r w:rsidRPr="00AC4FBC">
              <w:t>141</w:t>
            </w:r>
          </w:p>
        </w:tc>
        <w:tc>
          <w:tcPr>
            <w:tcW w:w="617" w:type="dxa"/>
            <w:tcBorders>
              <w:top w:val="nil"/>
              <w:left w:val="nil"/>
              <w:bottom w:val="single" w:sz="4" w:space="0" w:color="auto"/>
              <w:right w:val="single" w:sz="4" w:space="0" w:color="auto"/>
            </w:tcBorders>
            <w:shd w:val="clear" w:color="auto" w:fill="auto"/>
            <w:vAlign w:val="bottom"/>
          </w:tcPr>
          <w:p w14:paraId="3D1DA10A" w14:textId="77777777" w:rsidR="00AB2B30" w:rsidRPr="00AC4FBC" w:rsidRDefault="006A7121">
            <w:pPr>
              <w:pStyle w:val="TAC"/>
            </w:pPr>
            <w:r w:rsidRPr="00AC4FBC">
              <w:t>2305</w:t>
            </w:r>
          </w:p>
        </w:tc>
        <w:tc>
          <w:tcPr>
            <w:tcW w:w="667" w:type="dxa"/>
            <w:tcBorders>
              <w:top w:val="nil"/>
              <w:left w:val="nil"/>
              <w:bottom w:val="single" w:sz="4" w:space="0" w:color="auto"/>
              <w:right w:val="single" w:sz="4" w:space="0" w:color="auto"/>
            </w:tcBorders>
            <w:shd w:val="clear" w:color="auto" w:fill="auto"/>
            <w:vAlign w:val="bottom"/>
          </w:tcPr>
          <w:p w14:paraId="34B7D161" w14:textId="77777777" w:rsidR="00AB2B30" w:rsidRPr="00AC4FBC" w:rsidRDefault="006A7121">
            <w:pPr>
              <w:pStyle w:val="TAC"/>
            </w:pPr>
            <w:r w:rsidRPr="00AC4FBC">
              <w:t>2254</w:t>
            </w:r>
          </w:p>
        </w:tc>
      </w:tr>
      <w:tr w:rsidR="00AB2B30" w:rsidRPr="00AC4FBC" w14:paraId="1D04226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A162651" w14:textId="77777777" w:rsidR="00AB2B30" w:rsidRPr="00AC4FBC" w:rsidRDefault="006A7121">
            <w:pPr>
              <w:pStyle w:val="TAC"/>
            </w:pPr>
            <w:r w:rsidRPr="00AC4FBC">
              <w:t>25</w:t>
            </w:r>
          </w:p>
        </w:tc>
        <w:tc>
          <w:tcPr>
            <w:tcW w:w="517" w:type="dxa"/>
            <w:tcBorders>
              <w:top w:val="nil"/>
              <w:left w:val="nil"/>
              <w:bottom w:val="single" w:sz="4" w:space="0" w:color="auto"/>
              <w:right w:val="single" w:sz="4" w:space="0" w:color="auto"/>
            </w:tcBorders>
            <w:shd w:val="clear" w:color="auto" w:fill="auto"/>
            <w:vAlign w:val="bottom"/>
          </w:tcPr>
          <w:p w14:paraId="0EC8A62E" w14:textId="77777777" w:rsidR="00AB2B30" w:rsidRPr="00AC4FBC" w:rsidRDefault="006A7121">
            <w:pPr>
              <w:pStyle w:val="TAC"/>
            </w:pPr>
            <w:r w:rsidRPr="00AC4FBC">
              <w:t>536</w:t>
            </w:r>
          </w:p>
        </w:tc>
        <w:tc>
          <w:tcPr>
            <w:tcW w:w="517" w:type="dxa"/>
            <w:tcBorders>
              <w:top w:val="nil"/>
              <w:left w:val="nil"/>
              <w:bottom w:val="single" w:sz="4" w:space="0" w:color="auto"/>
              <w:right w:val="single" w:sz="8" w:space="0" w:color="auto"/>
            </w:tcBorders>
            <w:shd w:val="clear" w:color="auto" w:fill="auto"/>
            <w:vAlign w:val="bottom"/>
          </w:tcPr>
          <w:p w14:paraId="429BE164" w14:textId="77777777" w:rsidR="00AB2B30" w:rsidRPr="00AC4FBC" w:rsidRDefault="006A7121">
            <w:pPr>
              <w:pStyle w:val="TAC"/>
            </w:pPr>
            <w:r w:rsidRPr="00AC4FBC">
              <w:t>283</w:t>
            </w:r>
          </w:p>
        </w:tc>
        <w:tc>
          <w:tcPr>
            <w:tcW w:w="427" w:type="dxa"/>
            <w:tcBorders>
              <w:top w:val="nil"/>
              <w:left w:val="nil"/>
              <w:bottom w:val="single" w:sz="4" w:space="0" w:color="auto"/>
              <w:right w:val="single" w:sz="4" w:space="0" w:color="auto"/>
            </w:tcBorders>
            <w:shd w:val="clear" w:color="auto" w:fill="auto"/>
            <w:vAlign w:val="bottom"/>
          </w:tcPr>
          <w:p w14:paraId="71229962" w14:textId="77777777" w:rsidR="00AB2B30" w:rsidRPr="00AC4FBC" w:rsidRDefault="006A7121">
            <w:pPr>
              <w:pStyle w:val="TAC"/>
            </w:pPr>
            <w:r w:rsidRPr="00AC4FBC">
              <w:t>64</w:t>
            </w:r>
          </w:p>
        </w:tc>
        <w:tc>
          <w:tcPr>
            <w:tcW w:w="617" w:type="dxa"/>
            <w:tcBorders>
              <w:top w:val="nil"/>
              <w:left w:val="nil"/>
              <w:bottom w:val="single" w:sz="4" w:space="0" w:color="auto"/>
              <w:right w:val="single" w:sz="4" w:space="0" w:color="auto"/>
            </w:tcBorders>
            <w:shd w:val="clear" w:color="auto" w:fill="auto"/>
            <w:vAlign w:val="bottom"/>
          </w:tcPr>
          <w:p w14:paraId="57633F8F" w14:textId="77777777" w:rsidR="00AB2B30" w:rsidRPr="00AC4FBC" w:rsidRDefault="006A7121">
            <w:pPr>
              <w:pStyle w:val="TAC"/>
            </w:pPr>
            <w:r w:rsidRPr="00AC4FBC">
              <w:t>1153</w:t>
            </w:r>
          </w:p>
        </w:tc>
        <w:tc>
          <w:tcPr>
            <w:tcW w:w="617" w:type="dxa"/>
            <w:tcBorders>
              <w:top w:val="nil"/>
              <w:left w:val="nil"/>
              <w:bottom w:val="single" w:sz="4" w:space="0" w:color="auto"/>
              <w:right w:val="single" w:sz="8" w:space="0" w:color="auto"/>
            </w:tcBorders>
            <w:shd w:val="clear" w:color="auto" w:fill="auto"/>
            <w:vAlign w:val="bottom"/>
          </w:tcPr>
          <w:p w14:paraId="158A2DA3" w14:textId="77777777" w:rsidR="00AB2B30" w:rsidRPr="00AC4FBC" w:rsidRDefault="006A7121">
            <w:pPr>
              <w:pStyle w:val="TAC"/>
            </w:pPr>
            <w:r w:rsidRPr="00AC4FBC">
              <w:t>911</w:t>
            </w:r>
          </w:p>
        </w:tc>
        <w:tc>
          <w:tcPr>
            <w:tcW w:w="517" w:type="dxa"/>
            <w:tcBorders>
              <w:top w:val="nil"/>
              <w:left w:val="nil"/>
              <w:bottom w:val="single" w:sz="4" w:space="0" w:color="auto"/>
              <w:right w:val="single" w:sz="4" w:space="0" w:color="auto"/>
            </w:tcBorders>
            <w:shd w:val="clear" w:color="auto" w:fill="auto"/>
            <w:vAlign w:val="bottom"/>
          </w:tcPr>
          <w:p w14:paraId="71059423" w14:textId="77777777" w:rsidR="00AB2B30" w:rsidRPr="00AC4FBC" w:rsidRDefault="006A7121">
            <w:pPr>
              <w:pStyle w:val="TAC"/>
            </w:pPr>
            <w:r w:rsidRPr="00AC4FBC">
              <w:t>103</w:t>
            </w:r>
          </w:p>
        </w:tc>
        <w:tc>
          <w:tcPr>
            <w:tcW w:w="617" w:type="dxa"/>
            <w:tcBorders>
              <w:top w:val="nil"/>
              <w:left w:val="nil"/>
              <w:bottom w:val="single" w:sz="4" w:space="0" w:color="auto"/>
              <w:right w:val="single" w:sz="4" w:space="0" w:color="auto"/>
            </w:tcBorders>
            <w:shd w:val="clear" w:color="auto" w:fill="auto"/>
            <w:vAlign w:val="bottom"/>
          </w:tcPr>
          <w:p w14:paraId="7E10FF51" w14:textId="77777777" w:rsidR="00AB2B30" w:rsidRPr="00AC4FBC" w:rsidRDefault="006A7121">
            <w:pPr>
              <w:pStyle w:val="TAC"/>
            </w:pPr>
            <w:r w:rsidRPr="00AC4FBC">
              <w:t>1742</w:t>
            </w:r>
          </w:p>
        </w:tc>
        <w:tc>
          <w:tcPr>
            <w:tcW w:w="617" w:type="dxa"/>
            <w:tcBorders>
              <w:top w:val="nil"/>
              <w:left w:val="nil"/>
              <w:bottom w:val="single" w:sz="4" w:space="0" w:color="auto"/>
              <w:right w:val="single" w:sz="8" w:space="0" w:color="auto"/>
            </w:tcBorders>
            <w:shd w:val="clear" w:color="auto" w:fill="auto"/>
            <w:vAlign w:val="bottom"/>
          </w:tcPr>
          <w:p w14:paraId="6D1FC953" w14:textId="77777777" w:rsidR="00AB2B30" w:rsidRPr="00AC4FBC" w:rsidRDefault="006A7121">
            <w:pPr>
              <w:pStyle w:val="TAC"/>
            </w:pPr>
            <w:r w:rsidRPr="00AC4FBC">
              <w:t>1582</w:t>
            </w:r>
          </w:p>
        </w:tc>
        <w:tc>
          <w:tcPr>
            <w:tcW w:w="697" w:type="dxa"/>
            <w:tcBorders>
              <w:top w:val="nil"/>
              <w:left w:val="nil"/>
              <w:bottom w:val="single" w:sz="4" w:space="0" w:color="auto"/>
              <w:right w:val="single" w:sz="4" w:space="0" w:color="auto"/>
            </w:tcBorders>
            <w:shd w:val="clear" w:color="auto" w:fill="auto"/>
            <w:vAlign w:val="bottom"/>
          </w:tcPr>
          <w:p w14:paraId="777B5B94" w14:textId="77777777" w:rsidR="00AB2B30" w:rsidRPr="00AC4FBC" w:rsidRDefault="006A7121">
            <w:pPr>
              <w:pStyle w:val="TAC"/>
            </w:pPr>
            <w:r w:rsidRPr="00AC4FBC">
              <w:t>142</w:t>
            </w:r>
          </w:p>
        </w:tc>
        <w:tc>
          <w:tcPr>
            <w:tcW w:w="617" w:type="dxa"/>
            <w:tcBorders>
              <w:top w:val="nil"/>
              <w:left w:val="nil"/>
              <w:bottom w:val="single" w:sz="4" w:space="0" w:color="auto"/>
              <w:right w:val="single" w:sz="4" w:space="0" w:color="auto"/>
            </w:tcBorders>
            <w:shd w:val="clear" w:color="auto" w:fill="auto"/>
            <w:vAlign w:val="bottom"/>
          </w:tcPr>
          <w:p w14:paraId="5275224B" w14:textId="77777777" w:rsidR="00AB2B30" w:rsidRPr="00AC4FBC" w:rsidRDefault="006A7121">
            <w:pPr>
              <w:pStyle w:val="TAC"/>
            </w:pPr>
            <w:r w:rsidRPr="00AC4FBC">
              <w:t>2320</w:t>
            </w:r>
          </w:p>
        </w:tc>
        <w:tc>
          <w:tcPr>
            <w:tcW w:w="667" w:type="dxa"/>
            <w:tcBorders>
              <w:top w:val="nil"/>
              <w:left w:val="nil"/>
              <w:bottom w:val="single" w:sz="4" w:space="0" w:color="auto"/>
              <w:right w:val="single" w:sz="4" w:space="0" w:color="auto"/>
            </w:tcBorders>
            <w:shd w:val="clear" w:color="auto" w:fill="auto"/>
            <w:vAlign w:val="bottom"/>
          </w:tcPr>
          <w:p w14:paraId="72B175E1" w14:textId="77777777" w:rsidR="00AB2B30" w:rsidRPr="00AC4FBC" w:rsidRDefault="006A7121">
            <w:pPr>
              <w:pStyle w:val="TAC"/>
            </w:pPr>
            <w:r w:rsidRPr="00AC4FBC">
              <w:t>2272</w:t>
            </w:r>
          </w:p>
        </w:tc>
      </w:tr>
      <w:tr w:rsidR="00AB2B30" w:rsidRPr="00AC4FBC" w14:paraId="7E8E274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2A80E4D" w14:textId="77777777" w:rsidR="00AB2B30" w:rsidRPr="00AC4FBC" w:rsidRDefault="006A7121">
            <w:pPr>
              <w:pStyle w:val="TAC"/>
            </w:pPr>
            <w:r w:rsidRPr="00AC4FBC">
              <w:t>26</w:t>
            </w:r>
          </w:p>
        </w:tc>
        <w:tc>
          <w:tcPr>
            <w:tcW w:w="517" w:type="dxa"/>
            <w:tcBorders>
              <w:top w:val="nil"/>
              <w:left w:val="nil"/>
              <w:bottom w:val="single" w:sz="4" w:space="0" w:color="auto"/>
              <w:right w:val="single" w:sz="4" w:space="0" w:color="auto"/>
            </w:tcBorders>
            <w:shd w:val="clear" w:color="auto" w:fill="auto"/>
            <w:vAlign w:val="bottom"/>
          </w:tcPr>
          <w:p w14:paraId="44396DC0" w14:textId="77777777" w:rsidR="00AB2B30" w:rsidRPr="00AC4FBC" w:rsidRDefault="006A7121">
            <w:pPr>
              <w:pStyle w:val="TAC"/>
            </w:pPr>
            <w:r w:rsidRPr="00AC4FBC">
              <w:t>552</w:t>
            </w:r>
          </w:p>
        </w:tc>
        <w:tc>
          <w:tcPr>
            <w:tcW w:w="517" w:type="dxa"/>
            <w:tcBorders>
              <w:top w:val="nil"/>
              <w:left w:val="nil"/>
              <w:bottom w:val="single" w:sz="4" w:space="0" w:color="auto"/>
              <w:right w:val="single" w:sz="8" w:space="0" w:color="auto"/>
            </w:tcBorders>
            <w:shd w:val="clear" w:color="auto" w:fill="auto"/>
            <w:vAlign w:val="bottom"/>
          </w:tcPr>
          <w:p w14:paraId="6A34270E" w14:textId="77777777" w:rsidR="00AB2B30" w:rsidRPr="00AC4FBC" w:rsidRDefault="006A7121">
            <w:pPr>
              <w:pStyle w:val="TAC"/>
            </w:pPr>
            <w:r w:rsidRPr="00AC4FBC">
              <w:t>298</w:t>
            </w:r>
          </w:p>
        </w:tc>
        <w:tc>
          <w:tcPr>
            <w:tcW w:w="427" w:type="dxa"/>
            <w:tcBorders>
              <w:top w:val="nil"/>
              <w:left w:val="nil"/>
              <w:bottom w:val="single" w:sz="4" w:space="0" w:color="auto"/>
              <w:right w:val="single" w:sz="4" w:space="0" w:color="auto"/>
            </w:tcBorders>
            <w:shd w:val="clear" w:color="auto" w:fill="auto"/>
            <w:vAlign w:val="bottom"/>
          </w:tcPr>
          <w:p w14:paraId="6DCB28C9" w14:textId="77777777" w:rsidR="00AB2B30" w:rsidRPr="00AC4FBC" w:rsidRDefault="006A7121">
            <w:pPr>
              <w:pStyle w:val="TAC"/>
            </w:pPr>
            <w:r w:rsidRPr="00AC4FBC">
              <w:t>65</w:t>
            </w:r>
          </w:p>
        </w:tc>
        <w:tc>
          <w:tcPr>
            <w:tcW w:w="617" w:type="dxa"/>
            <w:tcBorders>
              <w:top w:val="nil"/>
              <w:left w:val="nil"/>
              <w:bottom w:val="single" w:sz="4" w:space="0" w:color="auto"/>
              <w:right w:val="single" w:sz="4" w:space="0" w:color="auto"/>
            </w:tcBorders>
            <w:shd w:val="clear" w:color="auto" w:fill="auto"/>
            <w:vAlign w:val="bottom"/>
          </w:tcPr>
          <w:p w14:paraId="25E8AC05" w14:textId="77777777" w:rsidR="00AB2B30" w:rsidRPr="00AC4FBC" w:rsidRDefault="006A7121">
            <w:pPr>
              <w:pStyle w:val="TAC"/>
            </w:pPr>
            <w:r w:rsidRPr="00AC4FBC">
              <w:t>1168</w:t>
            </w:r>
          </w:p>
        </w:tc>
        <w:tc>
          <w:tcPr>
            <w:tcW w:w="617" w:type="dxa"/>
            <w:tcBorders>
              <w:top w:val="nil"/>
              <w:left w:val="nil"/>
              <w:bottom w:val="single" w:sz="4" w:space="0" w:color="auto"/>
              <w:right w:val="single" w:sz="8" w:space="0" w:color="auto"/>
            </w:tcBorders>
            <w:shd w:val="clear" w:color="auto" w:fill="auto"/>
            <w:vAlign w:val="bottom"/>
          </w:tcPr>
          <w:p w14:paraId="6A1BFF2D" w14:textId="77777777" w:rsidR="00AB2B30" w:rsidRPr="00AC4FBC" w:rsidRDefault="006A7121">
            <w:pPr>
              <w:pStyle w:val="TAC"/>
            </w:pPr>
            <w:r w:rsidRPr="00AC4FBC">
              <w:t>928</w:t>
            </w:r>
          </w:p>
        </w:tc>
        <w:tc>
          <w:tcPr>
            <w:tcW w:w="517" w:type="dxa"/>
            <w:tcBorders>
              <w:top w:val="nil"/>
              <w:left w:val="nil"/>
              <w:bottom w:val="single" w:sz="4" w:space="0" w:color="auto"/>
              <w:right w:val="single" w:sz="4" w:space="0" w:color="auto"/>
            </w:tcBorders>
            <w:shd w:val="clear" w:color="auto" w:fill="auto"/>
            <w:vAlign w:val="bottom"/>
          </w:tcPr>
          <w:p w14:paraId="4F194680" w14:textId="77777777" w:rsidR="00AB2B30" w:rsidRPr="00AC4FBC" w:rsidRDefault="006A7121">
            <w:pPr>
              <w:pStyle w:val="TAC"/>
            </w:pPr>
            <w:r w:rsidRPr="00AC4FBC">
              <w:t>104</w:t>
            </w:r>
          </w:p>
        </w:tc>
        <w:tc>
          <w:tcPr>
            <w:tcW w:w="617" w:type="dxa"/>
            <w:tcBorders>
              <w:top w:val="nil"/>
              <w:left w:val="nil"/>
              <w:bottom w:val="single" w:sz="4" w:space="0" w:color="auto"/>
              <w:right w:val="single" w:sz="4" w:space="0" w:color="auto"/>
            </w:tcBorders>
            <w:shd w:val="clear" w:color="auto" w:fill="auto"/>
            <w:vAlign w:val="bottom"/>
          </w:tcPr>
          <w:p w14:paraId="17B27E95" w14:textId="77777777" w:rsidR="00AB2B30" w:rsidRPr="00AC4FBC" w:rsidRDefault="006A7121">
            <w:pPr>
              <w:pStyle w:val="TAC"/>
            </w:pPr>
            <w:r w:rsidRPr="00AC4FBC">
              <w:t>1757</w:t>
            </w:r>
          </w:p>
        </w:tc>
        <w:tc>
          <w:tcPr>
            <w:tcW w:w="617" w:type="dxa"/>
            <w:tcBorders>
              <w:top w:val="nil"/>
              <w:left w:val="nil"/>
              <w:bottom w:val="single" w:sz="4" w:space="0" w:color="auto"/>
              <w:right w:val="single" w:sz="8" w:space="0" w:color="auto"/>
            </w:tcBorders>
            <w:shd w:val="clear" w:color="auto" w:fill="auto"/>
            <w:vAlign w:val="bottom"/>
          </w:tcPr>
          <w:p w14:paraId="35AEEB0D" w14:textId="77777777" w:rsidR="00AB2B30" w:rsidRPr="00AC4FBC" w:rsidRDefault="006A7121">
            <w:pPr>
              <w:pStyle w:val="TAC"/>
            </w:pPr>
            <w:r w:rsidRPr="00AC4FBC">
              <w:t>1599</w:t>
            </w:r>
          </w:p>
        </w:tc>
        <w:tc>
          <w:tcPr>
            <w:tcW w:w="697" w:type="dxa"/>
            <w:tcBorders>
              <w:top w:val="nil"/>
              <w:left w:val="nil"/>
              <w:bottom w:val="single" w:sz="4" w:space="0" w:color="auto"/>
              <w:right w:val="single" w:sz="4" w:space="0" w:color="auto"/>
            </w:tcBorders>
            <w:shd w:val="clear" w:color="auto" w:fill="auto"/>
            <w:vAlign w:val="bottom"/>
          </w:tcPr>
          <w:p w14:paraId="127C3229" w14:textId="77777777" w:rsidR="00AB2B30" w:rsidRPr="00AC4FBC" w:rsidRDefault="006A7121">
            <w:pPr>
              <w:pStyle w:val="TAC"/>
            </w:pPr>
            <w:r w:rsidRPr="00AC4FBC">
              <w:t>143</w:t>
            </w:r>
          </w:p>
        </w:tc>
        <w:tc>
          <w:tcPr>
            <w:tcW w:w="617" w:type="dxa"/>
            <w:tcBorders>
              <w:top w:val="nil"/>
              <w:left w:val="nil"/>
              <w:bottom w:val="single" w:sz="4" w:space="0" w:color="auto"/>
              <w:right w:val="single" w:sz="4" w:space="0" w:color="auto"/>
            </w:tcBorders>
            <w:shd w:val="clear" w:color="auto" w:fill="auto"/>
            <w:vAlign w:val="bottom"/>
          </w:tcPr>
          <w:p w14:paraId="419CF99B" w14:textId="77777777" w:rsidR="00AB2B30" w:rsidRPr="00AC4FBC" w:rsidRDefault="006A7121">
            <w:pPr>
              <w:pStyle w:val="TAC"/>
            </w:pPr>
            <w:r w:rsidRPr="00AC4FBC">
              <w:t>2334</w:t>
            </w:r>
          </w:p>
        </w:tc>
        <w:tc>
          <w:tcPr>
            <w:tcW w:w="667" w:type="dxa"/>
            <w:tcBorders>
              <w:top w:val="nil"/>
              <w:left w:val="nil"/>
              <w:bottom w:val="single" w:sz="4" w:space="0" w:color="auto"/>
              <w:right w:val="single" w:sz="4" w:space="0" w:color="auto"/>
            </w:tcBorders>
            <w:shd w:val="clear" w:color="auto" w:fill="auto"/>
            <w:vAlign w:val="bottom"/>
          </w:tcPr>
          <w:p w14:paraId="3E207751" w14:textId="77777777" w:rsidR="00AB2B30" w:rsidRPr="00AC4FBC" w:rsidRDefault="006A7121">
            <w:pPr>
              <w:pStyle w:val="TAC"/>
            </w:pPr>
            <w:r w:rsidRPr="00AC4FBC">
              <w:t>2290</w:t>
            </w:r>
          </w:p>
        </w:tc>
      </w:tr>
      <w:tr w:rsidR="00AB2B30" w:rsidRPr="00AC4FBC" w14:paraId="2F8C60F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E84D7BC" w14:textId="77777777" w:rsidR="00AB2B30" w:rsidRPr="00AC4FBC" w:rsidRDefault="006A7121">
            <w:pPr>
              <w:pStyle w:val="TAC"/>
            </w:pPr>
            <w:r w:rsidRPr="00AC4FBC">
              <w:t>27</w:t>
            </w:r>
          </w:p>
        </w:tc>
        <w:tc>
          <w:tcPr>
            <w:tcW w:w="517" w:type="dxa"/>
            <w:tcBorders>
              <w:top w:val="nil"/>
              <w:left w:val="nil"/>
              <w:bottom w:val="single" w:sz="4" w:space="0" w:color="auto"/>
              <w:right w:val="single" w:sz="4" w:space="0" w:color="auto"/>
            </w:tcBorders>
            <w:shd w:val="clear" w:color="auto" w:fill="auto"/>
            <w:vAlign w:val="bottom"/>
          </w:tcPr>
          <w:p w14:paraId="39550929" w14:textId="77777777" w:rsidR="00AB2B30" w:rsidRPr="00AC4FBC" w:rsidRDefault="006A7121">
            <w:pPr>
              <w:pStyle w:val="TAC"/>
            </w:pPr>
            <w:r w:rsidRPr="00AC4FBC">
              <w:t>569</w:t>
            </w:r>
          </w:p>
        </w:tc>
        <w:tc>
          <w:tcPr>
            <w:tcW w:w="517" w:type="dxa"/>
            <w:tcBorders>
              <w:top w:val="nil"/>
              <w:left w:val="nil"/>
              <w:bottom w:val="single" w:sz="4" w:space="0" w:color="auto"/>
              <w:right w:val="single" w:sz="8" w:space="0" w:color="auto"/>
            </w:tcBorders>
            <w:shd w:val="clear" w:color="auto" w:fill="auto"/>
            <w:vAlign w:val="bottom"/>
          </w:tcPr>
          <w:p w14:paraId="0E4D36C6" w14:textId="77777777" w:rsidR="00AB2B30" w:rsidRPr="00AC4FBC" w:rsidRDefault="006A7121">
            <w:pPr>
              <w:pStyle w:val="TAC"/>
            </w:pPr>
            <w:r w:rsidRPr="00AC4FBC">
              <w:t>313</w:t>
            </w:r>
          </w:p>
        </w:tc>
        <w:tc>
          <w:tcPr>
            <w:tcW w:w="427" w:type="dxa"/>
            <w:tcBorders>
              <w:top w:val="nil"/>
              <w:left w:val="nil"/>
              <w:bottom w:val="single" w:sz="4" w:space="0" w:color="auto"/>
              <w:right w:val="single" w:sz="4" w:space="0" w:color="auto"/>
            </w:tcBorders>
            <w:shd w:val="clear" w:color="auto" w:fill="auto"/>
            <w:vAlign w:val="bottom"/>
          </w:tcPr>
          <w:p w14:paraId="433B0B58" w14:textId="77777777" w:rsidR="00AB2B30" w:rsidRPr="00AC4FBC" w:rsidRDefault="006A7121">
            <w:pPr>
              <w:pStyle w:val="TAC"/>
            </w:pPr>
            <w:r w:rsidRPr="00AC4FBC">
              <w:t>66</w:t>
            </w:r>
          </w:p>
        </w:tc>
        <w:tc>
          <w:tcPr>
            <w:tcW w:w="617" w:type="dxa"/>
            <w:tcBorders>
              <w:top w:val="nil"/>
              <w:left w:val="nil"/>
              <w:bottom w:val="single" w:sz="4" w:space="0" w:color="auto"/>
              <w:right w:val="single" w:sz="4" w:space="0" w:color="auto"/>
            </w:tcBorders>
            <w:shd w:val="clear" w:color="auto" w:fill="auto"/>
            <w:vAlign w:val="bottom"/>
          </w:tcPr>
          <w:p w14:paraId="4B2EF866" w14:textId="77777777" w:rsidR="00AB2B30" w:rsidRPr="00AC4FBC" w:rsidRDefault="006A7121">
            <w:pPr>
              <w:pStyle w:val="TAC"/>
            </w:pPr>
            <w:r w:rsidRPr="00AC4FBC">
              <w:t>1183</w:t>
            </w:r>
          </w:p>
        </w:tc>
        <w:tc>
          <w:tcPr>
            <w:tcW w:w="617" w:type="dxa"/>
            <w:tcBorders>
              <w:top w:val="nil"/>
              <w:left w:val="nil"/>
              <w:bottom w:val="single" w:sz="4" w:space="0" w:color="auto"/>
              <w:right w:val="single" w:sz="8" w:space="0" w:color="auto"/>
            </w:tcBorders>
            <w:shd w:val="clear" w:color="auto" w:fill="auto"/>
            <w:vAlign w:val="bottom"/>
          </w:tcPr>
          <w:p w14:paraId="63FC3B31" w14:textId="77777777" w:rsidR="00AB2B30" w:rsidRPr="00AC4FBC" w:rsidRDefault="006A7121">
            <w:pPr>
              <w:pStyle w:val="TAC"/>
            </w:pPr>
            <w:r w:rsidRPr="00AC4FBC">
              <w:t>944</w:t>
            </w:r>
          </w:p>
        </w:tc>
        <w:tc>
          <w:tcPr>
            <w:tcW w:w="517" w:type="dxa"/>
            <w:tcBorders>
              <w:top w:val="nil"/>
              <w:left w:val="nil"/>
              <w:bottom w:val="single" w:sz="4" w:space="0" w:color="auto"/>
              <w:right w:val="single" w:sz="4" w:space="0" w:color="auto"/>
            </w:tcBorders>
            <w:shd w:val="clear" w:color="auto" w:fill="auto"/>
            <w:vAlign w:val="bottom"/>
          </w:tcPr>
          <w:p w14:paraId="5E77B458" w14:textId="77777777" w:rsidR="00AB2B30" w:rsidRPr="00AC4FBC" w:rsidRDefault="006A7121">
            <w:pPr>
              <w:pStyle w:val="TAC"/>
            </w:pPr>
            <w:r w:rsidRPr="00AC4FBC">
              <w:t>105</w:t>
            </w:r>
          </w:p>
        </w:tc>
        <w:tc>
          <w:tcPr>
            <w:tcW w:w="617" w:type="dxa"/>
            <w:tcBorders>
              <w:top w:val="nil"/>
              <w:left w:val="nil"/>
              <w:bottom w:val="single" w:sz="4" w:space="0" w:color="auto"/>
              <w:right w:val="single" w:sz="4" w:space="0" w:color="auto"/>
            </w:tcBorders>
            <w:shd w:val="clear" w:color="auto" w:fill="auto"/>
            <w:vAlign w:val="bottom"/>
          </w:tcPr>
          <w:p w14:paraId="314E833D" w14:textId="77777777" w:rsidR="00AB2B30" w:rsidRPr="00AC4FBC" w:rsidRDefault="006A7121">
            <w:pPr>
              <w:pStyle w:val="TAC"/>
            </w:pPr>
            <w:r w:rsidRPr="00AC4FBC">
              <w:t>1772</w:t>
            </w:r>
          </w:p>
        </w:tc>
        <w:tc>
          <w:tcPr>
            <w:tcW w:w="617" w:type="dxa"/>
            <w:tcBorders>
              <w:top w:val="nil"/>
              <w:left w:val="nil"/>
              <w:bottom w:val="single" w:sz="4" w:space="0" w:color="auto"/>
              <w:right w:val="single" w:sz="8" w:space="0" w:color="auto"/>
            </w:tcBorders>
            <w:shd w:val="clear" w:color="auto" w:fill="auto"/>
            <w:vAlign w:val="bottom"/>
          </w:tcPr>
          <w:p w14:paraId="2C0D8AE3" w14:textId="77777777" w:rsidR="00AB2B30" w:rsidRPr="00AC4FBC" w:rsidRDefault="006A7121">
            <w:pPr>
              <w:pStyle w:val="TAC"/>
            </w:pPr>
            <w:r w:rsidRPr="00AC4FBC">
              <w:t>1617</w:t>
            </w:r>
          </w:p>
        </w:tc>
        <w:tc>
          <w:tcPr>
            <w:tcW w:w="697" w:type="dxa"/>
            <w:tcBorders>
              <w:top w:val="nil"/>
              <w:left w:val="nil"/>
              <w:bottom w:val="single" w:sz="4" w:space="0" w:color="auto"/>
              <w:right w:val="single" w:sz="4" w:space="0" w:color="auto"/>
            </w:tcBorders>
            <w:shd w:val="clear" w:color="auto" w:fill="auto"/>
            <w:vAlign w:val="bottom"/>
          </w:tcPr>
          <w:p w14:paraId="1E95E422" w14:textId="77777777" w:rsidR="00AB2B30" w:rsidRPr="00AC4FBC" w:rsidRDefault="006A7121">
            <w:pPr>
              <w:pStyle w:val="TAC"/>
            </w:pPr>
            <w:r w:rsidRPr="00AC4FBC">
              <w:t>144</w:t>
            </w:r>
          </w:p>
        </w:tc>
        <w:tc>
          <w:tcPr>
            <w:tcW w:w="617" w:type="dxa"/>
            <w:tcBorders>
              <w:top w:val="nil"/>
              <w:left w:val="nil"/>
              <w:bottom w:val="single" w:sz="4" w:space="0" w:color="auto"/>
              <w:right w:val="single" w:sz="4" w:space="0" w:color="auto"/>
            </w:tcBorders>
            <w:shd w:val="clear" w:color="auto" w:fill="auto"/>
            <w:vAlign w:val="bottom"/>
          </w:tcPr>
          <w:p w14:paraId="775DB2A2" w14:textId="77777777" w:rsidR="00AB2B30" w:rsidRPr="00AC4FBC" w:rsidRDefault="006A7121">
            <w:pPr>
              <w:pStyle w:val="TAC"/>
            </w:pPr>
            <w:r w:rsidRPr="00AC4FBC">
              <w:t>2349</w:t>
            </w:r>
          </w:p>
        </w:tc>
        <w:tc>
          <w:tcPr>
            <w:tcW w:w="667" w:type="dxa"/>
            <w:tcBorders>
              <w:top w:val="nil"/>
              <w:left w:val="nil"/>
              <w:bottom w:val="single" w:sz="4" w:space="0" w:color="auto"/>
              <w:right w:val="single" w:sz="4" w:space="0" w:color="auto"/>
            </w:tcBorders>
            <w:shd w:val="clear" w:color="auto" w:fill="auto"/>
            <w:vAlign w:val="bottom"/>
          </w:tcPr>
          <w:p w14:paraId="609AD93A" w14:textId="77777777" w:rsidR="00AB2B30" w:rsidRPr="00AC4FBC" w:rsidRDefault="006A7121">
            <w:pPr>
              <w:pStyle w:val="TAC"/>
            </w:pPr>
            <w:r w:rsidRPr="00AC4FBC">
              <w:t>2308</w:t>
            </w:r>
          </w:p>
        </w:tc>
      </w:tr>
      <w:tr w:rsidR="00AB2B30" w:rsidRPr="00AC4FBC" w14:paraId="0394135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7707D82" w14:textId="77777777" w:rsidR="00AB2B30" w:rsidRPr="00AC4FBC" w:rsidRDefault="006A7121">
            <w:pPr>
              <w:pStyle w:val="TAC"/>
            </w:pPr>
            <w:r w:rsidRPr="00AC4FBC">
              <w:t>28</w:t>
            </w:r>
          </w:p>
        </w:tc>
        <w:tc>
          <w:tcPr>
            <w:tcW w:w="517" w:type="dxa"/>
            <w:tcBorders>
              <w:top w:val="nil"/>
              <w:left w:val="nil"/>
              <w:bottom w:val="single" w:sz="4" w:space="0" w:color="auto"/>
              <w:right w:val="single" w:sz="4" w:space="0" w:color="auto"/>
            </w:tcBorders>
            <w:shd w:val="clear" w:color="auto" w:fill="auto"/>
            <w:vAlign w:val="bottom"/>
          </w:tcPr>
          <w:p w14:paraId="718BAA48" w14:textId="77777777" w:rsidR="00AB2B30" w:rsidRPr="00AC4FBC" w:rsidRDefault="006A7121">
            <w:pPr>
              <w:pStyle w:val="TAC"/>
            </w:pPr>
            <w:r w:rsidRPr="00AC4FBC">
              <w:t>585</w:t>
            </w:r>
          </w:p>
        </w:tc>
        <w:tc>
          <w:tcPr>
            <w:tcW w:w="517" w:type="dxa"/>
            <w:tcBorders>
              <w:top w:val="nil"/>
              <w:left w:val="nil"/>
              <w:bottom w:val="single" w:sz="4" w:space="0" w:color="auto"/>
              <w:right w:val="single" w:sz="8" w:space="0" w:color="auto"/>
            </w:tcBorders>
            <w:shd w:val="clear" w:color="auto" w:fill="auto"/>
            <w:vAlign w:val="bottom"/>
          </w:tcPr>
          <w:p w14:paraId="161085FE" w14:textId="77777777" w:rsidR="00AB2B30" w:rsidRPr="00AC4FBC" w:rsidRDefault="006A7121">
            <w:pPr>
              <w:pStyle w:val="TAC"/>
            </w:pPr>
            <w:r w:rsidRPr="00AC4FBC">
              <w:t>328</w:t>
            </w:r>
          </w:p>
        </w:tc>
        <w:tc>
          <w:tcPr>
            <w:tcW w:w="427" w:type="dxa"/>
            <w:tcBorders>
              <w:top w:val="nil"/>
              <w:left w:val="nil"/>
              <w:bottom w:val="single" w:sz="4" w:space="0" w:color="auto"/>
              <w:right w:val="single" w:sz="4" w:space="0" w:color="auto"/>
            </w:tcBorders>
            <w:shd w:val="clear" w:color="auto" w:fill="auto"/>
            <w:vAlign w:val="bottom"/>
          </w:tcPr>
          <w:p w14:paraId="12F1223D" w14:textId="77777777" w:rsidR="00AB2B30" w:rsidRPr="00AC4FBC" w:rsidRDefault="006A7121">
            <w:pPr>
              <w:pStyle w:val="TAC"/>
            </w:pPr>
            <w:r w:rsidRPr="00AC4FBC">
              <w:t>67</w:t>
            </w:r>
          </w:p>
        </w:tc>
        <w:tc>
          <w:tcPr>
            <w:tcW w:w="617" w:type="dxa"/>
            <w:tcBorders>
              <w:top w:val="nil"/>
              <w:left w:val="nil"/>
              <w:bottom w:val="single" w:sz="4" w:space="0" w:color="auto"/>
              <w:right w:val="single" w:sz="4" w:space="0" w:color="auto"/>
            </w:tcBorders>
            <w:shd w:val="clear" w:color="auto" w:fill="auto"/>
            <w:vAlign w:val="bottom"/>
          </w:tcPr>
          <w:p w14:paraId="47BB4425" w14:textId="77777777" w:rsidR="00AB2B30" w:rsidRPr="00AC4FBC" w:rsidRDefault="006A7121">
            <w:pPr>
              <w:pStyle w:val="TAC"/>
            </w:pPr>
            <w:r w:rsidRPr="00AC4FBC">
              <w:t>1199</w:t>
            </w:r>
          </w:p>
        </w:tc>
        <w:tc>
          <w:tcPr>
            <w:tcW w:w="617" w:type="dxa"/>
            <w:tcBorders>
              <w:top w:val="nil"/>
              <w:left w:val="nil"/>
              <w:bottom w:val="single" w:sz="4" w:space="0" w:color="auto"/>
              <w:right w:val="single" w:sz="8" w:space="0" w:color="auto"/>
            </w:tcBorders>
            <w:shd w:val="clear" w:color="auto" w:fill="auto"/>
            <w:vAlign w:val="bottom"/>
          </w:tcPr>
          <w:p w14:paraId="76320BF1" w14:textId="77777777" w:rsidR="00AB2B30" w:rsidRPr="00AC4FBC" w:rsidRDefault="006A7121">
            <w:pPr>
              <w:pStyle w:val="TAC"/>
            </w:pPr>
            <w:r w:rsidRPr="00AC4FBC">
              <w:t>961</w:t>
            </w:r>
          </w:p>
        </w:tc>
        <w:tc>
          <w:tcPr>
            <w:tcW w:w="517" w:type="dxa"/>
            <w:tcBorders>
              <w:top w:val="nil"/>
              <w:left w:val="nil"/>
              <w:bottom w:val="single" w:sz="4" w:space="0" w:color="auto"/>
              <w:right w:val="single" w:sz="4" w:space="0" w:color="auto"/>
            </w:tcBorders>
            <w:shd w:val="clear" w:color="auto" w:fill="auto"/>
            <w:vAlign w:val="bottom"/>
          </w:tcPr>
          <w:p w14:paraId="790107D8" w14:textId="77777777" w:rsidR="00AB2B30" w:rsidRPr="00AC4FBC" w:rsidRDefault="006A7121">
            <w:pPr>
              <w:pStyle w:val="TAC"/>
            </w:pPr>
            <w:r w:rsidRPr="00AC4FBC">
              <w:t>106</w:t>
            </w:r>
          </w:p>
        </w:tc>
        <w:tc>
          <w:tcPr>
            <w:tcW w:w="617" w:type="dxa"/>
            <w:tcBorders>
              <w:top w:val="nil"/>
              <w:left w:val="nil"/>
              <w:bottom w:val="single" w:sz="4" w:space="0" w:color="auto"/>
              <w:right w:val="single" w:sz="4" w:space="0" w:color="auto"/>
            </w:tcBorders>
            <w:shd w:val="clear" w:color="auto" w:fill="auto"/>
            <w:vAlign w:val="bottom"/>
          </w:tcPr>
          <w:p w14:paraId="3796EDDE" w14:textId="77777777" w:rsidR="00AB2B30" w:rsidRPr="00AC4FBC" w:rsidRDefault="006A7121">
            <w:pPr>
              <w:pStyle w:val="TAC"/>
            </w:pPr>
            <w:r w:rsidRPr="00AC4FBC">
              <w:t>1787</w:t>
            </w:r>
          </w:p>
        </w:tc>
        <w:tc>
          <w:tcPr>
            <w:tcW w:w="617" w:type="dxa"/>
            <w:tcBorders>
              <w:top w:val="nil"/>
              <w:left w:val="nil"/>
              <w:bottom w:val="single" w:sz="4" w:space="0" w:color="auto"/>
              <w:right w:val="single" w:sz="8" w:space="0" w:color="auto"/>
            </w:tcBorders>
            <w:shd w:val="clear" w:color="auto" w:fill="auto"/>
            <w:vAlign w:val="bottom"/>
          </w:tcPr>
          <w:p w14:paraId="343035FD" w14:textId="77777777" w:rsidR="00AB2B30" w:rsidRPr="00AC4FBC" w:rsidRDefault="006A7121">
            <w:pPr>
              <w:pStyle w:val="TAC"/>
            </w:pPr>
            <w:r w:rsidRPr="00AC4FBC">
              <w:t>1634</w:t>
            </w:r>
          </w:p>
        </w:tc>
        <w:tc>
          <w:tcPr>
            <w:tcW w:w="697" w:type="dxa"/>
            <w:tcBorders>
              <w:top w:val="nil"/>
              <w:left w:val="nil"/>
              <w:bottom w:val="single" w:sz="4" w:space="0" w:color="auto"/>
              <w:right w:val="single" w:sz="4" w:space="0" w:color="auto"/>
            </w:tcBorders>
            <w:shd w:val="clear" w:color="auto" w:fill="auto"/>
            <w:vAlign w:val="bottom"/>
          </w:tcPr>
          <w:p w14:paraId="38940AAB" w14:textId="77777777" w:rsidR="00AB2B30" w:rsidRPr="00AC4FBC" w:rsidRDefault="006A7121">
            <w:pPr>
              <w:pStyle w:val="TAC"/>
            </w:pPr>
            <w:r w:rsidRPr="00AC4FBC">
              <w:t>145</w:t>
            </w:r>
          </w:p>
        </w:tc>
        <w:tc>
          <w:tcPr>
            <w:tcW w:w="617" w:type="dxa"/>
            <w:tcBorders>
              <w:top w:val="nil"/>
              <w:left w:val="nil"/>
              <w:bottom w:val="single" w:sz="4" w:space="0" w:color="auto"/>
              <w:right w:val="single" w:sz="4" w:space="0" w:color="auto"/>
            </w:tcBorders>
            <w:shd w:val="clear" w:color="auto" w:fill="auto"/>
            <w:vAlign w:val="bottom"/>
          </w:tcPr>
          <w:p w14:paraId="226A2135" w14:textId="77777777" w:rsidR="00AB2B30" w:rsidRPr="00AC4FBC" w:rsidRDefault="006A7121">
            <w:pPr>
              <w:pStyle w:val="TAC"/>
            </w:pPr>
            <w:r w:rsidRPr="00AC4FBC">
              <w:t>2364</w:t>
            </w:r>
          </w:p>
        </w:tc>
        <w:tc>
          <w:tcPr>
            <w:tcW w:w="667" w:type="dxa"/>
            <w:tcBorders>
              <w:top w:val="nil"/>
              <w:left w:val="nil"/>
              <w:bottom w:val="single" w:sz="4" w:space="0" w:color="auto"/>
              <w:right w:val="single" w:sz="4" w:space="0" w:color="auto"/>
            </w:tcBorders>
            <w:shd w:val="clear" w:color="auto" w:fill="auto"/>
            <w:vAlign w:val="bottom"/>
          </w:tcPr>
          <w:p w14:paraId="5C88B4FC" w14:textId="77777777" w:rsidR="00AB2B30" w:rsidRPr="00AC4FBC" w:rsidRDefault="006A7121">
            <w:pPr>
              <w:pStyle w:val="TAC"/>
            </w:pPr>
            <w:r w:rsidRPr="00AC4FBC">
              <w:t>2326</w:t>
            </w:r>
          </w:p>
        </w:tc>
      </w:tr>
      <w:tr w:rsidR="00AB2B30" w:rsidRPr="00AC4FBC" w14:paraId="6E08846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2B7E599" w14:textId="77777777" w:rsidR="00AB2B30" w:rsidRPr="00AC4FBC" w:rsidRDefault="006A7121">
            <w:pPr>
              <w:pStyle w:val="TAC"/>
            </w:pPr>
            <w:r w:rsidRPr="00AC4FBC">
              <w:t>29</w:t>
            </w:r>
          </w:p>
        </w:tc>
        <w:tc>
          <w:tcPr>
            <w:tcW w:w="517" w:type="dxa"/>
            <w:tcBorders>
              <w:top w:val="nil"/>
              <w:left w:val="nil"/>
              <w:bottom w:val="single" w:sz="4" w:space="0" w:color="auto"/>
              <w:right w:val="single" w:sz="4" w:space="0" w:color="auto"/>
            </w:tcBorders>
            <w:shd w:val="clear" w:color="auto" w:fill="auto"/>
            <w:vAlign w:val="bottom"/>
          </w:tcPr>
          <w:p w14:paraId="43F0005D" w14:textId="77777777" w:rsidR="00AB2B30" w:rsidRPr="00AC4FBC" w:rsidRDefault="006A7121">
            <w:pPr>
              <w:pStyle w:val="TAC"/>
            </w:pPr>
            <w:r w:rsidRPr="00AC4FBC">
              <w:t>602</w:t>
            </w:r>
          </w:p>
        </w:tc>
        <w:tc>
          <w:tcPr>
            <w:tcW w:w="517" w:type="dxa"/>
            <w:tcBorders>
              <w:top w:val="nil"/>
              <w:left w:val="nil"/>
              <w:bottom w:val="single" w:sz="4" w:space="0" w:color="auto"/>
              <w:right w:val="single" w:sz="8" w:space="0" w:color="auto"/>
            </w:tcBorders>
            <w:shd w:val="clear" w:color="auto" w:fill="auto"/>
            <w:vAlign w:val="bottom"/>
          </w:tcPr>
          <w:p w14:paraId="694ACB32" w14:textId="77777777" w:rsidR="00AB2B30" w:rsidRPr="00AC4FBC" w:rsidRDefault="006A7121">
            <w:pPr>
              <w:pStyle w:val="TAC"/>
            </w:pPr>
            <w:r w:rsidRPr="00AC4FBC">
              <w:t>343</w:t>
            </w:r>
          </w:p>
        </w:tc>
        <w:tc>
          <w:tcPr>
            <w:tcW w:w="427" w:type="dxa"/>
            <w:tcBorders>
              <w:top w:val="nil"/>
              <w:left w:val="nil"/>
              <w:bottom w:val="single" w:sz="4" w:space="0" w:color="auto"/>
              <w:right w:val="single" w:sz="4" w:space="0" w:color="auto"/>
            </w:tcBorders>
            <w:shd w:val="clear" w:color="auto" w:fill="auto"/>
            <w:vAlign w:val="bottom"/>
          </w:tcPr>
          <w:p w14:paraId="75622E14" w14:textId="77777777" w:rsidR="00AB2B30" w:rsidRPr="00AC4FBC" w:rsidRDefault="006A7121">
            <w:pPr>
              <w:pStyle w:val="TAC"/>
            </w:pPr>
            <w:r w:rsidRPr="00AC4FBC">
              <w:t>68</w:t>
            </w:r>
          </w:p>
        </w:tc>
        <w:tc>
          <w:tcPr>
            <w:tcW w:w="617" w:type="dxa"/>
            <w:tcBorders>
              <w:top w:val="nil"/>
              <w:left w:val="nil"/>
              <w:bottom w:val="single" w:sz="4" w:space="0" w:color="auto"/>
              <w:right w:val="single" w:sz="4" w:space="0" w:color="auto"/>
            </w:tcBorders>
            <w:shd w:val="clear" w:color="auto" w:fill="auto"/>
            <w:vAlign w:val="bottom"/>
          </w:tcPr>
          <w:p w14:paraId="528EAB34" w14:textId="77777777" w:rsidR="00AB2B30" w:rsidRPr="00AC4FBC" w:rsidRDefault="006A7121">
            <w:pPr>
              <w:pStyle w:val="TAC"/>
            </w:pPr>
            <w:r w:rsidRPr="00AC4FBC">
              <w:t>1214</w:t>
            </w:r>
          </w:p>
        </w:tc>
        <w:tc>
          <w:tcPr>
            <w:tcW w:w="617" w:type="dxa"/>
            <w:tcBorders>
              <w:top w:val="nil"/>
              <w:left w:val="nil"/>
              <w:bottom w:val="single" w:sz="4" w:space="0" w:color="auto"/>
              <w:right w:val="single" w:sz="8" w:space="0" w:color="auto"/>
            </w:tcBorders>
            <w:shd w:val="clear" w:color="auto" w:fill="auto"/>
            <w:vAlign w:val="bottom"/>
          </w:tcPr>
          <w:p w14:paraId="464AC022" w14:textId="77777777" w:rsidR="00AB2B30" w:rsidRPr="00AC4FBC" w:rsidRDefault="006A7121">
            <w:pPr>
              <w:pStyle w:val="TAC"/>
            </w:pPr>
            <w:r w:rsidRPr="00AC4FBC">
              <w:t>978</w:t>
            </w:r>
          </w:p>
        </w:tc>
        <w:tc>
          <w:tcPr>
            <w:tcW w:w="517" w:type="dxa"/>
            <w:tcBorders>
              <w:top w:val="nil"/>
              <w:left w:val="nil"/>
              <w:bottom w:val="single" w:sz="4" w:space="0" w:color="auto"/>
              <w:right w:val="single" w:sz="4" w:space="0" w:color="auto"/>
            </w:tcBorders>
            <w:shd w:val="clear" w:color="auto" w:fill="auto"/>
            <w:vAlign w:val="bottom"/>
          </w:tcPr>
          <w:p w14:paraId="3CB9B4D0" w14:textId="77777777" w:rsidR="00AB2B30" w:rsidRPr="00AC4FBC" w:rsidRDefault="006A7121">
            <w:pPr>
              <w:pStyle w:val="TAC"/>
            </w:pPr>
            <w:r w:rsidRPr="00AC4FBC">
              <w:t>107</w:t>
            </w:r>
          </w:p>
        </w:tc>
        <w:tc>
          <w:tcPr>
            <w:tcW w:w="617" w:type="dxa"/>
            <w:tcBorders>
              <w:top w:val="nil"/>
              <w:left w:val="nil"/>
              <w:bottom w:val="single" w:sz="4" w:space="0" w:color="auto"/>
              <w:right w:val="single" w:sz="4" w:space="0" w:color="auto"/>
            </w:tcBorders>
            <w:shd w:val="clear" w:color="auto" w:fill="auto"/>
            <w:vAlign w:val="bottom"/>
          </w:tcPr>
          <w:p w14:paraId="3B5A6EF2" w14:textId="77777777" w:rsidR="00AB2B30" w:rsidRPr="00AC4FBC" w:rsidRDefault="006A7121">
            <w:pPr>
              <w:pStyle w:val="TAC"/>
            </w:pPr>
            <w:r w:rsidRPr="00AC4FBC">
              <w:t>1802</w:t>
            </w:r>
          </w:p>
        </w:tc>
        <w:tc>
          <w:tcPr>
            <w:tcW w:w="617" w:type="dxa"/>
            <w:tcBorders>
              <w:top w:val="nil"/>
              <w:left w:val="nil"/>
              <w:bottom w:val="single" w:sz="4" w:space="0" w:color="auto"/>
              <w:right w:val="single" w:sz="8" w:space="0" w:color="auto"/>
            </w:tcBorders>
            <w:shd w:val="clear" w:color="auto" w:fill="auto"/>
            <w:vAlign w:val="bottom"/>
          </w:tcPr>
          <w:p w14:paraId="175F1C86" w14:textId="77777777" w:rsidR="00AB2B30" w:rsidRPr="00AC4FBC" w:rsidRDefault="006A7121">
            <w:pPr>
              <w:pStyle w:val="TAC"/>
            </w:pPr>
            <w:r w:rsidRPr="00AC4FBC">
              <w:t>1652</w:t>
            </w:r>
          </w:p>
        </w:tc>
        <w:tc>
          <w:tcPr>
            <w:tcW w:w="697" w:type="dxa"/>
            <w:tcBorders>
              <w:top w:val="nil"/>
              <w:left w:val="nil"/>
              <w:bottom w:val="single" w:sz="4" w:space="0" w:color="auto"/>
              <w:right w:val="single" w:sz="4" w:space="0" w:color="auto"/>
            </w:tcBorders>
            <w:shd w:val="clear" w:color="auto" w:fill="auto"/>
            <w:vAlign w:val="bottom"/>
          </w:tcPr>
          <w:p w14:paraId="36D5F5A8" w14:textId="77777777" w:rsidR="00AB2B30" w:rsidRPr="00AC4FBC" w:rsidRDefault="006A7121">
            <w:pPr>
              <w:pStyle w:val="TAC"/>
            </w:pPr>
            <w:r w:rsidRPr="00AC4FBC">
              <w:t>146</w:t>
            </w:r>
          </w:p>
        </w:tc>
        <w:tc>
          <w:tcPr>
            <w:tcW w:w="617" w:type="dxa"/>
            <w:tcBorders>
              <w:top w:val="nil"/>
              <w:left w:val="nil"/>
              <w:bottom w:val="single" w:sz="4" w:space="0" w:color="auto"/>
              <w:right w:val="single" w:sz="4" w:space="0" w:color="auto"/>
            </w:tcBorders>
            <w:shd w:val="clear" w:color="auto" w:fill="auto"/>
            <w:vAlign w:val="bottom"/>
          </w:tcPr>
          <w:p w14:paraId="493DF19E" w14:textId="77777777" w:rsidR="00AB2B30" w:rsidRPr="00AC4FBC" w:rsidRDefault="006A7121">
            <w:pPr>
              <w:pStyle w:val="TAC"/>
            </w:pPr>
            <w:r w:rsidRPr="00AC4FBC">
              <w:t>2378</w:t>
            </w:r>
          </w:p>
        </w:tc>
        <w:tc>
          <w:tcPr>
            <w:tcW w:w="667" w:type="dxa"/>
            <w:tcBorders>
              <w:top w:val="nil"/>
              <w:left w:val="nil"/>
              <w:bottom w:val="single" w:sz="4" w:space="0" w:color="auto"/>
              <w:right w:val="single" w:sz="4" w:space="0" w:color="auto"/>
            </w:tcBorders>
            <w:shd w:val="clear" w:color="auto" w:fill="auto"/>
            <w:vAlign w:val="bottom"/>
          </w:tcPr>
          <w:p w14:paraId="686B0E17" w14:textId="77777777" w:rsidR="00AB2B30" w:rsidRPr="00AC4FBC" w:rsidRDefault="006A7121">
            <w:pPr>
              <w:pStyle w:val="TAC"/>
            </w:pPr>
            <w:r w:rsidRPr="00AC4FBC">
              <w:t>2344</w:t>
            </w:r>
          </w:p>
        </w:tc>
      </w:tr>
      <w:tr w:rsidR="00AB2B30" w:rsidRPr="00AC4FBC" w14:paraId="726748E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7CD8EBC" w14:textId="77777777" w:rsidR="00AB2B30" w:rsidRPr="00AC4FBC" w:rsidRDefault="006A7121">
            <w:pPr>
              <w:pStyle w:val="TAC"/>
            </w:pPr>
            <w:r w:rsidRPr="00AC4FBC">
              <w:t>30</w:t>
            </w:r>
          </w:p>
        </w:tc>
        <w:tc>
          <w:tcPr>
            <w:tcW w:w="517" w:type="dxa"/>
            <w:tcBorders>
              <w:top w:val="nil"/>
              <w:left w:val="nil"/>
              <w:bottom w:val="single" w:sz="4" w:space="0" w:color="auto"/>
              <w:right w:val="single" w:sz="4" w:space="0" w:color="auto"/>
            </w:tcBorders>
            <w:shd w:val="clear" w:color="auto" w:fill="auto"/>
            <w:vAlign w:val="bottom"/>
          </w:tcPr>
          <w:p w14:paraId="03E9983E" w14:textId="77777777" w:rsidR="00AB2B30" w:rsidRPr="00AC4FBC" w:rsidRDefault="006A7121">
            <w:pPr>
              <w:pStyle w:val="TAC"/>
            </w:pPr>
            <w:r w:rsidRPr="00AC4FBC">
              <w:t>618</w:t>
            </w:r>
          </w:p>
        </w:tc>
        <w:tc>
          <w:tcPr>
            <w:tcW w:w="517" w:type="dxa"/>
            <w:tcBorders>
              <w:top w:val="nil"/>
              <w:left w:val="nil"/>
              <w:bottom w:val="single" w:sz="4" w:space="0" w:color="auto"/>
              <w:right w:val="single" w:sz="8" w:space="0" w:color="auto"/>
            </w:tcBorders>
            <w:shd w:val="clear" w:color="auto" w:fill="auto"/>
            <w:vAlign w:val="bottom"/>
          </w:tcPr>
          <w:p w14:paraId="3382431D" w14:textId="77777777" w:rsidR="00AB2B30" w:rsidRPr="00AC4FBC" w:rsidRDefault="006A7121">
            <w:pPr>
              <w:pStyle w:val="TAC"/>
            </w:pPr>
            <w:r w:rsidRPr="00AC4FBC">
              <w:t>359</w:t>
            </w:r>
          </w:p>
        </w:tc>
        <w:tc>
          <w:tcPr>
            <w:tcW w:w="427" w:type="dxa"/>
            <w:tcBorders>
              <w:top w:val="nil"/>
              <w:left w:val="nil"/>
              <w:bottom w:val="single" w:sz="4" w:space="0" w:color="auto"/>
              <w:right w:val="single" w:sz="4" w:space="0" w:color="auto"/>
            </w:tcBorders>
            <w:shd w:val="clear" w:color="auto" w:fill="auto"/>
            <w:vAlign w:val="bottom"/>
          </w:tcPr>
          <w:p w14:paraId="2755790B" w14:textId="77777777" w:rsidR="00AB2B30" w:rsidRPr="00AC4FBC" w:rsidRDefault="006A7121">
            <w:pPr>
              <w:pStyle w:val="TAC"/>
            </w:pPr>
            <w:r w:rsidRPr="00AC4FBC">
              <w:t>69</w:t>
            </w:r>
          </w:p>
        </w:tc>
        <w:tc>
          <w:tcPr>
            <w:tcW w:w="617" w:type="dxa"/>
            <w:tcBorders>
              <w:top w:val="nil"/>
              <w:left w:val="nil"/>
              <w:bottom w:val="single" w:sz="4" w:space="0" w:color="auto"/>
              <w:right w:val="single" w:sz="4" w:space="0" w:color="auto"/>
            </w:tcBorders>
            <w:shd w:val="clear" w:color="auto" w:fill="auto"/>
            <w:vAlign w:val="bottom"/>
          </w:tcPr>
          <w:p w14:paraId="151155BE" w14:textId="77777777" w:rsidR="00AB2B30" w:rsidRPr="00AC4FBC" w:rsidRDefault="006A7121">
            <w:pPr>
              <w:pStyle w:val="TAC"/>
            </w:pPr>
            <w:r w:rsidRPr="00AC4FBC">
              <w:t>1229</w:t>
            </w:r>
          </w:p>
        </w:tc>
        <w:tc>
          <w:tcPr>
            <w:tcW w:w="617" w:type="dxa"/>
            <w:tcBorders>
              <w:top w:val="nil"/>
              <w:left w:val="nil"/>
              <w:bottom w:val="single" w:sz="4" w:space="0" w:color="auto"/>
              <w:right w:val="single" w:sz="8" w:space="0" w:color="auto"/>
            </w:tcBorders>
            <w:shd w:val="clear" w:color="auto" w:fill="auto"/>
            <w:vAlign w:val="bottom"/>
          </w:tcPr>
          <w:p w14:paraId="55131D15" w14:textId="77777777" w:rsidR="00AB2B30" w:rsidRPr="00AC4FBC" w:rsidRDefault="006A7121">
            <w:pPr>
              <w:pStyle w:val="TAC"/>
            </w:pPr>
            <w:r w:rsidRPr="00AC4FBC">
              <w:t>995</w:t>
            </w:r>
          </w:p>
        </w:tc>
        <w:tc>
          <w:tcPr>
            <w:tcW w:w="517" w:type="dxa"/>
            <w:tcBorders>
              <w:top w:val="nil"/>
              <w:left w:val="nil"/>
              <w:bottom w:val="single" w:sz="4" w:space="0" w:color="auto"/>
              <w:right w:val="single" w:sz="4" w:space="0" w:color="auto"/>
            </w:tcBorders>
            <w:shd w:val="clear" w:color="auto" w:fill="auto"/>
            <w:vAlign w:val="bottom"/>
          </w:tcPr>
          <w:p w14:paraId="594F9E45" w14:textId="77777777" w:rsidR="00AB2B30" w:rsidRPr="00AC4FBC" w:rsidRDefault="006A7121">
            <w:pPr>
              <w:pStyle w:val="TAC"/>
            </w:pPr>
            <w:r w:rsidRPr="00AC4FBC">
              <w:t>108</w:t>
            </w:r>
          </w:p>
        </w:tc>
        <w:tc>
          <w:tcPr>
            <w:tcW w:w="617" w:type="dxa"/>
            <w:tcBorders>
              <w:top w:val="nil"/>
              <w:left w:val="nil"/>
              <w:bottom w:val="single" w:sz="4" w:space="0" w:color="auto"/>
              <w:right w:val="single" w:sz="4" w:space="0" w:color="auto"/>
            </w:tcBorders>
            <w:shd w:val="clear" w:color="auto" w:fill="auto"/>
            <w:vAlign w:val="bottom"/>
          </w:tcPr>
          <w:p w14:paraId="5E77AFA1" w14:textId="77777777" w:rsidR="00AB2B30" w:rsidRPr="00AC4FBC" w:rsidRDefault="006A7121">
            <w:pPr>
              <w:pStyle w:val="TAC"/>
            </w:pPr>
            <w:r w:rsidRPr="00AC4FBC">
              <w:t>1817</w:t>
            </w:r>
          </w:p>
        </w:tc>
        <w:tc>
          <w:tcPr>
            <w:tcW w:w="617" w:type="dxa"/>
            <w:tcBorders>
              <w:top w:val="nil"/>
              <w:left w:val="nil"/>
              <w:bottom w:val="single" w:sz="4" w:space="0" w:color="auto"/>
              <w:right w:val="single" w:sz="8" w:space="0" w:color="auto"/>
            </w:tcBorders>
            <w:shd w:val="clear" w:color="auto" w:fill="auto"/>
            <w:vAlign w:val="bottom"/>
          </w:tcPr>
          <w:p w14:paraId="3099A947" w14:textId="77777777" w:rsidR="00AB2B30" w:rsidRPr="00AC4FBC" w:rsidRDefault="006A7121">
            <w:pPr>
              <w:pStyle w:val="TAC"/>
            </w:pPr>
            <w:r w:rsidRPr="00AC4FBC">
              <w:t>1669</w:t>
            </w:r>
          </w:p>
        </w:tc>
        <w:tc>
          <w:tcPr>
            <w:tcW w:w="697" w:type="dxa"/>
            <w:tcBorders>
              <w:top w:val="nil"/>
              <w:left w:val="nil"/>
              <w:bottom w:val="single" w:sz="4" w:space="0" w:color="auto"/>
              <w:right w:val="single" w:sz="4" w:space="0" w:color="auto"/>
            </w:tcBorders>
            <w:shd w:val="clear" w:color="auto" w:fill="auto"/>
            <w:vAlign w:val="bottom"/>
          </w:tcPr>
          <w:p w14:paraId="11FFD0F4" w14:textId="77777777" w:rsidR="00AB2B30" w:rsidRPr="00AC4FBC" w:rsidRDefault="006A7121">
            <w:pPr>
              <w:pStyle w:val="TAC"/>
            </w:pPr>
            <w:r w:rsidRPr="00AC4FBC">
              <w:t>147</w:t>
            </w:r>
          </w:p>
        </w:tc>
        <w:tc>
          <w:tcPr>
            <w:tcW w:w="617" w:type="dxa"/>
            <w:tcBorders>
              <w:top w:val="nil"/>
              <w:left w:val="nil"/>
              <w:bottom w:val="single" w:sz="4" w:space="0" w:color="auto"/>
              <w:right w:val="single" w:sz="4" w:space="0" w:color="auto"/>
            </w:tcBorders>
            <w:shd w:val="clear" w:color="auto" w:fill="auto"/>
            <w:vAlign w:val="bottom"/>
          </w:tcPr>
          <w:p w14:paraId="1DFFD10C" w14:textId="77777777" w:rsidR="00AB2B30" w:rsidRPr="00AC4FBC" w:rsidRDefault="006A7121">
            <w:pPr>
              <w:pStyle w:val="TAC"/>
            </w:pPr>
            <w:r w:rsidRPr="00AC4FBC">
              <w:t>2393</w:t>
            </w:r>
          </w:p>
        </w:tc>
        <w:tc>
          <w:tcPr>
            <w:tcW w:w="667" w:type="dxa"/>
            <w:tcBorders>
              <w:top w:val="nil"/>
              <w:left w:val="nil"/>
              <w:bottom w:val="single" w:sz="4" w:space="0" w:color="auto"/>
              <w:right w:val="single" w:sz="4" w:space="0" w:color="auto"/>
            </w:tcBorders>
            <w:shd w:val="clear" w:color="auto" w:fill="auto"/>
            <w:vAlign w:val="bottom"/>
          </w:tcPr>
          <w:p w14:paraId="7A0379DF" w14:textId="77777777" w:rsidR="00AB2B30" w:rsidRPr="00AC4FBC" w:rsidRDefault="006A7121">
            <w:pPr>
              <w:pStyle w:val="TAC"/>
            </w:pPr>
            <w:r w:rsidRPr="00AC4FBC">
              <w:t>2361</w:t>
            </w:r>
          </w:p>
        </w:tc>
      </w:tr>
      <w:tr w:rsidR="00AB2B30" w:rsidRPr="00AC4FBC" w14:paraId="492F81B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64F7DE" w14:textId="77777777" w:rsidR="00AB2B30" w:rsidRPr="00AC4FBC" w:rsidRDefault="006A7121">
            <w:pPr>
              <w:pStyle w:val="TAC"/>
            </w:pPr>
            <w:r w:rsidRPr="00AC4FBC">
              <w:t>31</w:t>
            </w:r>
          </w:p>
        </w:tc>
        <w:tc>
          <w:tcPr>
            <w:tcW w:w="517" w:type="dxa"/>
            <w:tcBorders>
              <w:top w:val="nil"/>
              <w:left w:val="nil"/>
              <w:bottom w:val="single" w:sz="4" w:space="0" w:color="auto"/>
              <w:right w:val="single" w:sz="4" w:space="0" w:color="auto"/>
            </w:tcBorders>
            <w:shd w:val="clear" w:color="auto" w:fill="auto"/>
            <w:vAlign w:val="bottom"/>
          </w:tcPr>
          <w:p w14:paraId="5F860F22" w14:textId="77777777" w:rsidR="00AB2B30" w:rsidRPr="00AC4FBC" w:rsidRDefault="006A7121">
            <w:pPr>
              <w:pStyle w:val="TAC"/>
            </w:pPr>
            <w:r w:rsidRPr="00AC4FBC">
              <w:t>634</w:t>
            </w:r>
          </w:p>
        </w:tc>
        <w:tc>
          <w:tcPr>
            <w:tcW w:w="517" w:type="dxa"/>
            <w:tcBorders>
              <w:top w:val="nil"/>
              <w:left w:val="nil"/>
              <w:bottom w:val="single" w:sz="4" w:space="0" w:color="auto"/>
              <w:right w:val="single" w:sz="8" w:space="0" w:color="auto"/>
            </w:tcBorders>
            <w:shd w:val="clear" w:color="auto" w:fill="auto"/>
            <w:vAlign w:val="bottom"/>
          </w:tcPr>
          <w:p w14:paraId="34FF8590" w14:textId="77777777" w:rsidR="00AB2B30" w:rsidRPr="00AC4FBC" w:rsidRDefault="006A7121">
            <w:pPr>
              <w:pStyle w:val="TAC"/>
            </w:pPr>
            <w:r w:rsidRPr="00AC4FBC">
              <w:t>374</w:t>
            </w:r>
          </w:p>
        </w:tc>
        <w:tc>
          <w:tcPr>
            <w:tcW w:w="427" w:type="dxa"/>
            <w:tcBorders>
              <w:top w:val="nil"/>
              <w:left w:val="nil"/>
              <w:bottom w:val="single" w:sz="4" w:space="0" w:color="auto"/>
              <w:right w:val="single" w:sz="4" w:space="0" w:color="auto"/>
            </w:tcBorders>
            <w:shd w:val="clear" w:color="auto" w:fill="auto"/>
            <w:vAlign w:val="bottom"/>
          </w:tcPr>
          <w:p w14:paraId="49B3A29B" w14:textId="77777777" w:rsidR="00AB2B30" w:rsidRPr="00AC4FBC" w:rsidRDefault="006A7121">
            <w:pPr>
              <w:pStyle w:val="TAC"/>
            </w:pPr>
            <w:r w:rsidRPr="00AC4FBC">
              <w:t>70</w:t>
            </w:r>
          </w:p>
        </w:tc>
        <w:tc>
          <w:tcPr>
            <w:tcW w:w="617" w:type="dxa"/>
            <w:tcBorders>
              <w:top w:val="nil"/>
              <w:left w:val="nil"/>
              <w:bottom w:val="single" w:sz="4" w:space="0" w:color="auto"/>
              <w:right w:val="single" w:sz="4" w:space="0" w:color="auto"/>
            </w:tcBorders>
            <w:shd w:val="clear" w:color="auto" w:fill="auto"/>
            <w:vAlign w:val="bottom"/>
          </w:tcPr>
          <w:p w14:paraId="0B71DE1E" w14:textId="77777777" w:rsidR="00AB2B30" w:rsidRPr="00AC4FBC" w:rsidRDefault="006A7121">
            <w:pPr>
              <w:pStyle w:val="TAC"/>
            </w:pPr>
            <w:r w:rsidRPr="00AC4FBC">
              <w:t>1244</w:t>
            </w:r>
          </w:p>
        </w:tc>
        <w:tc>
          <w:tcPr>
            <w:tcW w:w="617" w:type="dxa"/>
            <w:tcBorders>
              <w:top w:val="nil"/>
              <w:left w:val="nil"/>
              <w:bottom w:val="single" w:sz="4" w:space="0" w:color="auto"/>
              <w:right w:val="single" w:sz="8" w:space="0" w:color="auto"/>
            </w:tcBorders>
            <w:shd w:val="clear" w:color="auto" w:fill="auto"/>
            <w:vAlign w:val="bottom"/>
          </w:tcPr>
          <w:p w14:paraId="2A62D527" w14:textId="77777777" w:rsidR="00AB2B30" w:rsidRPr="00AC4FBC" w:rsidRDefault="006A7121">
            <w:pPr>
              <w:pStyle w:val="TAC"/>
            </w:pPr>
            <w:r w:rsidRPr="00AC4FBC">
              <w:t>1012</w:t>
            </w:r>
          </w:p>
        </w:tc>
        <w:tc>
          <w:tcPr>
            <w:tcW w:w="517" w:type="dxa"/>
            <w:tcBorders>
              <w:top w:val="nil"/>
              <w:left w:val="nil"/>
              <w:bottom w:val="single" w:sz="4" w:space="0" w:color="auto"/>
              <w:right w:val="single" w:sz="4" w:space="0" w:color="auto"/>
            </w:tcBorders>
            <w:shd w:val="clear" w:color="auto" w:fill="auto"/>
            <w:vAlign w:val="bottom"/>
          </w:tcPr>
          <w:p w14:paraId="2C98121C" w14:textId="77777777" w:rsidR="00AB2B30" w:rsidRPr="00AC4FBC" w:rsidRDefault="006A7121">
            <w:pPr>
              <w:pStyle w:val="TAC"/>
            </w:pPr>
            <w:r w:rsidRPr="00AC4FBC">
              <w:t>109</w:t>
            </w:r>
          </w:p>
        </w:tc>
        <w:tc>
          <w:tcPr>
            <w:tcW w:w="617" w:type="dxa"/>
            <w:tcBorders>
              <w:top w:val="nil"/>
              <w:left w:val="nil"/>
              <w:bottom w:val="single" w:sz="4" w:space="0" w:color="auto"/>
              <w:right w:val="single" w:sz="4" w:space="0" w:color="auto"/>
            </w:tcBorders>
            <w:shd w:val="clear" w:color="auto" w:fill="auto"/>
            <w:vAlign w:val="bottom"/>
          </w:tcPr>
          <w:p w14:paraId="60FB86F3" w14:textId="77777777" w:rsidR="00AB2B30" w:rsidRPr="00AC4FBC" w:rsidRDefault="006A7121">
            <w:pPr>
              <w:pStyle w:val="TAC"/>
            </w:pPr>
            <w:r w:rsidRPr="00AC4FBC">
              <w:t>1832</w:t>
            </w:r>
          </w:p>
        </w:tc>
        <w:tc>
          <w:tcPr>
            <w:tcW w:w="617" w:type="dxa"/>
            <w:tcBorders>
              <w:top w:val="nil"/>
              <w:left w:val="nil"/>
              <w:bottom w:val="single" w:sz="4" w:space="0" w:color="auto"/>
              <w:right w:val="single" w:sz="8" w:space="0" w:color="auto"/>
            </w:tcBorders>
            <w:shd w:val="clear" w:color="auto" w:fill="auto"/>
            <w:vAlign w:val="bottom"/>
          </w:tcPr>
          <w:p w14:paraId="2C74FCC2" w14:textId="77777777" w:rsidR="00AB2B30" w:rsidRPr="00AC4FBC" w:rsidRDefault="006A7121">
            <w:pPr>
              <w:pStyle w:val="TAC"/>
            </w:pPr>
            <w:r w:rsidRPr="00AC4FBC">
              <w:t>1687</w:t>
            </w:r>
          </w:p>
        </w:tc>
        <w:tc>
          <w:tcPr>
            <w:tcW w:w="697" w:type="dxa"/>
            <w:tcBorders>
              <w:top w:val="nil"/>
              <w:left w:val="nil"/>
              <w:bottom w:val="single" w:sz="4" w:space="0" w:color="auto"/>
              <w:right w:val="single" w:sz="4" w:space="0" w:color="auto"/>
            </w:tcBorders>
            <w:shd w:val="clear" w:color="auto" w:fill="auto"/>
            <w:vAlign w:val="bottom"/>
          </w:tcPr>
          <w:p w14:paraId="1F116835" w14:textId="77777777" w:rsidR="00AB2B30" w:rsidRPr="00AC4FBC" w:rsidRDefault="006A7121">
            <w:pPr>
              <w:pStyle w:val="TAC"/>
            </w:pPr>
            <w:r w:rsidRPr="00AC4FBC">
              <w:t>148</w:t>
            </w:r>
          </w:p>
        </w:tc>
        <w:tc>
          <w:tcPr>
            <w:tcW w:w="617" w:type="dxa"/>
            <w:tcBorders>
              <w:top w:val="nil"/>
              <w:left w:val="nil"/>
              <w:bottom w:val="single" w:sz="4" w:space="0" w:color="auto"/>
              <w:right w:val="single" w:sz="4" w:space="0" w:color="auto"/>
            </w:tcBorders>
            <w:shd w:val="clear" w:color="auto" w:fill="auto"/>
            <w:vAlign w:val="bottom"/>
          </w:tcPr>
          <w:p w14:paraId="79D788E6" w14:textId="77777777" w:rsidR="00AB2B30" w:rsidRPr="00AC4FBC" w:rsidRDefault="006A7121">
            <w:pPr>
              <w:pStyle w:val="TAC"/>
            </w:pPr>
            <w:r w:rsidRPr="00AC4FBC">
              <w:t>2408</w:t>
            </w:r>
          </w:p>
        </w:tc>
        <w:tc>
          <w:tcPr>
            <w:tcW w:w="667" w:type="dxa"/>
            <w:tcBorders>
              <w:top w:val="nil"/>
              <w:left w:val="nil"/>
              <w:bottom w:val="single" w:sz="4" w:space="0" w:color="auto"/>
              <w:right w:val="single" w:sz="4" w:space="0" w:color="auto"/>
            </w:tcBorders>
            <w:shd w:val="clear" w:color="auto" w:fill="auto"/>
            <w:vAlign w:val="bottom"/>
          </w:tcPr>
          <w:p w14:paraId="5CABE2FA" w14:textId="77777777" w:rsidR="00AB2B30" w:rsidRPr="00AC4FBC" w:rsidRDefault="006A7121">
            <w:pPr>
              <w:pStyle w:val="TAC"/>
            </w:pPr>
            <w:r w:rsidRPr="00AC4FBC">
              <w:t>2379</w:t>
            </w:r>
          </w:p>
        </w:tc>
      </w:tr>
      <w:tr w:rsidR="00AB2B30" w:rsidRPr="00AC4FBC" w14:paraId="2AAE745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E90FF3C" w14:textId="77777777" w:rsidR="00AB2B30" w:rsidRPr="00AC4FBC" w:rsidRDefault="006A7121">
            <w:pPr>
              <w:pStyle w:val="TAC"/>
            </w:pPr>
            <w:r w:rsidRPr="00AC4FBC">
              <w:t>32</w:t>
            </w:r>
          </w:p>
        </w:tc>
        <w:tc>
          <w:tcPr>
            <w:tcW w:w="517" w:type="dxa"/>
            <w:tcBorders>
              <w:top w:val="nil"/>
              <w:left w:val="nil"/>
              <w:bottom w:val="single" w:sz="4" w:space="0" w:color="auto"/>
              <w:right w:val="single" w:sz="4" w:space="0" w:color="auto"/>
            </w:tcBorders>
            <w:shd w:val="clear" w:color="auto" w:fill="auto"/>
            <w:vAlign w:val="bottom"/>
          </w:tcPr>
          <w:p w14:paraId="5B9C76E3" w14:textId="77777777" w:rsidR="00AB2B30" w:rsidRPr="00AC4FBC" w:rsidRDefault="006A7121">
            <w:pPr>
              <w:pStyle w:val="TAC"/>
            </w:pPr>
            <w:r w:rsidRPr="00AC4FBC">
              <w:t>650</w:t>
            </w:r>
          </w:p>
        </w:tc>
        <w:tc>
          <w:tcPr>
            <w:tcW w:w="517" w:type="dxa"/>
            <w:tcBorders>
              <w:top w:val="nil"/>
              <w:left w:val="nil"/>
              <w:bottom w:val="single" w:sz="4" w:space="0" w:color="auto"/>
              <w:right w:val="single" w:sz="8" w:space="0" w:color="auto"/>
            </w:tcBorders>
            <w:shd w:val="clear" w:color="auto" w:fill="auto"/>
            <w:vAlign w:val="bottom"/>
          </w:tcPr>
          <w:p w14:paraId="1C89D75B" w14:textId="77777777" w:rsidR="00AB2B30" w:rsidRPr="00AC4FBC" w:rsidRDefault="006A7121">
            <w:pPr>
              <w:pStyle w:val="TAC"/>
            </w:pPr>
            <w:r w:rsidRPr="00AC4FBC">
              <w:t>389</w:t>
            </w:r>
          </w:p>
        </w:tc>
        <w:tc>
          <w:tcPr>
            <w:tcW w:w="427" w:type="dxa"/>
            <w:tcBorders>
              <w:top w:val="nil"/>
              <w:left w:val="nil"/>
              <w:bottom w:val="single" w:sz="4" w:space="0" w:color="auto"/>
              <w:right w:val="single" w:sz="4" w:space="0" w:color="auto"/>
            </w:tcBorders>
            <w:shd w:val="clear" w:color="auto" w:fill="auto"/>
            <w:vAlign w:val="bottom"/>
          </w:tcPr>
          <w:p w14:paraId="6F177F52" w14:textId="77777777" w:rsidR="00AB2B30" w:rsidRPr="00AC4FBC" w:rsidRDefault="006A7121">
            <w:pPr>
              <w:pStyle w:val="TAC"/>
            </w:pPr>
            <w:r w:rsidRPr="00AC4FBC">
              <w:t>71</w:t>
            </w:r>
          </w:p>
        </w:tc>
        <w:tc>
          <w:tcPr>
            <w:tcW w:w="617" w:type="dxa"/>
            <w:tcBorders>
              <w:top w:val="nil"/>
              <w:left w:val="nil"/>
              <w:bottom w:val="single" w:sz="4" w:space="0" w:color="auto"/>
              <w:right w:val="single" w:sz="4" w:space="0" w:color="auto"/>
            </w:tcBorders>
            <w:shd w:val="clear" w:color="auto" w:fill="auto"/>
            <w:vAlign w:val="bottom"/>
          </w:tcPr>
          <w:p w14:paraId="737C4EA5" w14:textId="77777777" w:rsidR="00AB2B30" w:rsidRPr="00AC4FBC" w:rsidRDefault="006A7121">
            <w:pPr>
              <w:pStyle w:val="TAC"/>
            </w:pPr>
            <w:r w:rsidRPr="00AC4FBC">
              <w:t>1260</w:t>
            </w:r>
          </w:p>
        </w:tc>
        <w:tc>
          <w:tcPr>
            <w:tcW w:w="617" w:type="dxa"/>
            <w:tcBorders>
              <w:top w:val="nil"/>
              <w:left w:val="nil"/>
              <w:bottom w:val="single" w:sz="4" w:space="0" w:color="auto"/>
              <w:right w:val="single" w:sz="8" w:space="0" w:color="auto"/>
            </w:tcBorders>
            <w:shd w:val="clear" w:color="auto" w:fill="auto"/>
            <w:vAlign w:val="bottom"/>
          </w:tcPr>
          <w:p w14:paraId="02E1F27A" w14:textId="77777777" w:rsidR="00AB2B30" w:rsidRPr="00AC4FBC" w:rsidRDefault="006A7121">
            <w:pPr>
              <w:pStyle w:val="TAC"/>
            </w:pPr>
            <w:r w:rsidRPr="00AC4FBC">
              <w:t>1029</w:t>
            </w:r>
          </w:p>
        </w:tc>
        <w:tc>
          <w:tcPr>
            <w:tcW w:w="517" w:type="dxa"/>
            <w:tcBorders>
              <w:top w:val="nil"/>
              <w:left w:val="nil"/>
              <w:bottom w:val="single" w:sz="4" w:space="0" w:color="auto"/>
              <w:right w:val="single" w:sz="4" w:space="0" w:color="auto"/>
            </w:tcBorders>
            <w:shd w:val="clear" w:color="auto" w:fill="auto"/>
            <w:vAlign w:val="bottom"/>
          </w:tcPr>
          <w:p w14:paraId="311FE067" w14:textId="77777777" w:rsidR="00AB2B30" w:rsidRPr="00AC4FBC" w:rsidRDefault="006A7121">
            <w:pPr>
              <w:pStyle w:val="TAC"/>
            </w:pPr>
            <w:r w:rsidRPr="00AC4FBC">
              <w:t>110</w:t>
            </w:r>
          </w:p>
        </w:tc>
        <w:tc>
          <w:tcPr>
            <w:tcW w:w="617" w:type="dxa"/>
            <w:tcBorders>
              <w:top w:val="nil"/>
              <w:left w:val="nil"/>
              <w:bottom w:val="single" w:sz="4" w:space="0" w:color="auto"/>
              <w:right w:val="single" w:sz="4" w:space="0" w:color="auto"/>
            </w:tcBorders>
            <w:shd w:val="clear" w:color="auto" w:fill="auto"/>
            <w:vAlign w:val="bottom"/>
          </w:tcPr>
          <w:p w14:paraId="2EF09E19" w14:textId="77777777" w:rsidR="00AB2B30" w:rsidRPr="00AC4FBC" w:rsidRDefault="006A7121">
            <w:pPr>
              <w:pStyle w:val="TAC"/>
            </w:pPr>
            <w:r w:rsidRPr="00AC4FBC">
              <w:t>1847</w:t>
            </w:r>
          </w:p>
        </w:tc>
        <w:tc>
          <w:tcPr>
            <w:tcW w:w="617" w:type="dxa"/>
            <w:tcBorders>
              <w:top w:val="nil"/>
              <w:left w:val="nil"/>
              <w:bottom w:val="single" w:sz="4" w:space="0" w:color="auto"/>
              <w:right w:val="single" w:sz="8" w:space="0" w:color="auto"/>
            </w:tcBorders>
            <w:shd w:val="clear" w:color="auto" w:fill="auto"/>
            <w:vAlign w:val="bottom"/>
          </w:tcPr>
          <w:p w14:paraId="5FEDE4EB" w14:textId="77777777" w:rsidR="00AB2B30" w:rsidRPr="00AC4FBC" w:rsidRDefault="006A7121">
            <w:pPr>
              <w:pStyle w:val="TAC"/>
            </w:pPr>
            <w:r w:rsidRPr="00AC4FBC">
              <w:t>1704</w:t>
            </w:r>
          </w:p>
        </w:tc>
        <w:tc>
          <w:tcPr>
            <w:tcW w:w="697" w:type="dxa"/>
            <w:tcBorders>
              <w:top w:val="nil"/>
              <w:left w:val="nil"/>
              <w:bottom w:val="single" w:sz="4" w:space="0" w:color="auto"/>
              <w:right w:val="single" w:sz="4" w:space="0" w:color="auto"/>
            </w:tcBorders>
            <w:shd w:val="clear" w:color="auto" w:fill="auto"/>
            <w:vAlign w:val="bottom"/>
          </w:tcPr>
          <w:p w14:paraId="44740248" w14:textId="77777777" w:rsidR="00AB2B30" w:rsidRPr="00AC4FBC" w:rsidRDefault="006A7121">
            <w:pPr>
              <w:pStyle w:val="TAC"/>
            </w:pPr>
            <w:r w:rsidRPr="00AC4FBC">
              <w:t>149</w:t>
            </w:r>
          </w:p>
        </w:tc>
        <w:tc>
          <w:tcPr>
            <w:tcW w:w="617" w:type="dxa"/>
            <w:tcBorders>
              <w:top w:val="nil"/>
              <w:left w:val="nil"/>
              <w:bottom w:val="single" w:sz="4" w:space="0" w:color="auto"/>
              <w:right w:val="single" w:sz="4" w:space="0" w:color="auto"/>
            </w:tcBorders>
            <w:shd w:val="clear" w:color="auto" w:fill="auto"/>
            <w:vAlign w:val="bottom"/>
          </w:tcPr>
          <w:p w14:paraId="3188681D" w14:textId="77777777" w:rsidR="00AB2B30" w:rsidRPr="00AC4FBC" w:rsidRDefault="006A7121">
            <w:pPr>
              <w:pStyle w:val="TAC"/>
            </w:pPr>
            <w:r w:rsidRPr="00AC4FBC">
              <w:t>2422</w:t>
            </w:r>
          </w:p>
        </w:tc>
        <w:tc>
          <w:tcPr>
            <w:tcW w:w="667" w:type="dxa"/>
            <w:tcBorders>
              <w:top w:val="nil"/>
              <w:left w:val="nil"/>
              <w:bottom w:val="single" w:sz="4" w:space="0" w:color="auto"/>
              <w:right w:val="single" w:sz="4" w:space="0" w:color="auto"/>
            </w:tcBorders>
            <w:shd w:val="clear" w:color="auto" w:fill="auto"/>
            <w:vAlign w:val="bottom"/>
          </w:tcPr>
          <w:p w14:paraId="590EDFD9" w14:textId="77777777" w:rsidR="00AB2B30" w:rsidRPr="00AC4FBC" w:rsidRDefault="006A7121">
            <w:pPr>
              <w:pStyle w:val="TAC"/>
            </w:pPr>
            <w:r w:rsidRPr="00AC4FBC">
              <w:t>2397</w:t>
            </w:r>
          </w:p>
        </w:tc>
      </w:tr>
      <w:tr w:rsidR="00AB2B30" w:rsidRPr="00AC4FBC" w14:paraId="51595C6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1B194F5" w14:textId="77777777" w:rsidR="00AB2B30" w:rsidRPr="00AC4FBC" w:rsidRDefault="006A7121">
            <w:pPr>
              <w:pStyle w:val="TAC"/>
            </w:pPr>
            <w:r w:rsidRPr="00AC4FBC">
              <w:t>33</w:t>
            </w:r>
          </w:p>
        </w:tc>
        <w:tc>
          <w:tcPr>
            <w:tcW w:w="517" w:type="dxa"/>
            <w:tcBorders>
              <w:top w:val="nil"/>
              <w:left w:val="nil"/>
              <w:bottom w:val="single" w:sz="4" w:space="0" w:color="auto"/>
              <w:right w:val="single" w:sz="4" w:space="0" w:color="auto"/>
            </w:tcBorders>
            <w:shd w:val="clear" w:color="auto" w:fill="auto"/>
            <w:vAlign w:val="bottom"/>
          </w:tcPr>
          <w:p w14:paraId="14AC37B3" w14:textId="77777777" w:rsidR="00AB2B30" w:rsidRPr="00AC4FBC" w:rsidRDefault="006A7121">
            <w:pPr>
              <w:pStyle w:val="TAC"/>
            </w:pPr>
            <w:r w:rsidRPr="00AC4FBC">
              <w:t>667</w:t>
            </w:r>
          </w:p>
        </w:tc>
        <w:tc>
          <w:tcPr>
            <w:tcW w:w="517" w:type="dxa"/>
            <w:tcBorders>
              <w:top w:val="nil"/>
              <w:left w:val="nil"/>
              <w:bottom w:val="single" w:sz="4" w:space="0" w:color="auto"/>
              <w:right w:val="single" w:sz="8" w:space="0" w:color="auto"/>
            </w:tcBorders>
            <w:shd w:val="clear" w:color="auto" w:fill="auto"/>
            <w:vAlign w:val="bottom"/>
          </w:tcPr>
          <w:p w14:paraId="2DE18674" w14:textId="77777777" w:rsidR="00AB2B30" w:rsidRPr="00AC4FBC" w:rsidRDefault="006A7121">
            <w:pPr>
              <w:pStyle w:val="TAC"/>
            </w:pPr>
            <w:r w:rsidRPr="00AC4FBC">
              <w:t>405</w:t>
            </w:r>
          </w:p>
        </w:tc>
        <w:tc>
          <w:tcPr>
            <w:tcW w:w="427" w:type="dxa"/>
            <w:tcBorders>
              <w:top w:val="nil"/>
              <w:left w:val="nil"/>
              <w:bottom w:val="single" w:sz="4" w:space="0" w:color="auto"/>
              <w:right w:val="single" w:sz="4" w:space="0" w:color="auto"/>
            </w:tcBorders>
            <w:shd w:val="clear" w:color="auto" w:fill="auto"/>
            <w:vAlign w:val="bottom"/>
          </w:tcPr>
          <w:p w14:paraId="3FEFD201" w14:textId="77777777" w:rsidR="00AB2B30" w:rsidRPr="00AC4FBC" w:rsidRDefault="006A7121">
            <w:pPr>
              <w:pStyle w:val="TAC"/>
            </w:pPr>
            <w:r w:rsidRPr="00AC4FBC">
              <w:t>72</w:t>
            </w:r>
          </w:p>
        </w:tc>
        <w:tc>
          <w:tcPr>
            <w:tcW w:w="617" w:type="dxa"/>
            <w:tcBorders>
              <w:top w:val="nil"/>
              <w:left w:val="nil"/>
              <w:bottom w:val="single" w:sz="4" w:space="0" w:color="auto"/>
              <w:right w:val="single" w:sz="4" w:space="0" w:color="auto"/>
            </w:tcBorders>
            <w:shd w:val="clear" w:color="auto" w:fill="auto"/>
            <w:vAlign w:val="bottom"/>
          </w:tcPr>
          <w:p w14:paraId="6E583D3D" w14:textId="77777777" w:rsidR="00AB2B30" w:rsidRPr="00AC4FBC" w:rsidRDefault="006A7121">
            <w:pPr>
              <w:pStyle w:val="TAC"/>
            </w:pPr>
            <w:r w:rsidRPr="00AC4FBC">
              <w:t>1275</w:t>
            </w:r>
          </w:p>
        </w:tc>
        <w:tc>
          <w:tcPr>
            <w:tcW w:w="617" w:type="dxa"/>
            <w:tcBorders>
              <w:top w:val="nil"/>
              <w:left w:val="nil"/>
              <w:bottom w:val="single" w:sz="4" w:space="0" w:color="auto"/>
              <w:right w:val="single" w:sz="8" w:space="0" w:color="auto"/>
            </w:tcBorders>
            <w:shd w:val="clear" w:color="auto" w:fill="auto"/>
            <w:vAlign w:val="bottom"/>
          </w:tcPr>
          <w:p w14:paraId="4A3234F0" w14:textId="77777777" w:rsidR="00AB2B30" w:rsidRPr="00AC4FBC" w:rsidRDefault="006A7121">
            <w:pPr>
              <w:pStyle w:val="TAC"/>
            </w:pPr>
            <w:r w:rsidRPr="00AC4FBC">
              <w:t>1046</w:t>
            </w:r>
          </w:p>
        </w:tc>
        <w:tc>
          <w:tcPr>
            <w:tcW w:w="517" w:type="dxa"/>
            <w:tcBorders>
              <w:top w:val="nil"/>
              <w:left w:val="nil"/>
              <w:bottom w:val="single" w:sz="4" w:space="0" w:color="auto"/>
              <w:right w:val="single" w:sz="4" w:space="0" w:color="auto"/>
            </w:tcBorders>
            <w:shd w:val="clear" w:color="auto" w:fill="auto"/>
            <w:vAlign w:val="bottom"/>
          </w:tcPr>
          <w:p w14:paraId="0325A4B2" w14:textId="77777777" w:rsidR="00AB2B30" w:rsidRPr="00AC4FBC" w:rsidRDefault="006A7121">
            <w:pPr>
              <w:pStyle w:val="TAC"/>
            </w:pPr>
            <w:r w:rsidRPr="00AC4FBC">
              <w:t>111</w:t>
            </w:r>
          </w:p>
        </w:tc>
        <w:tc>
          <w:tcPr>
            <w:tcW w:w="617" w:type="dxa"/>
            <w:tcBorders>
              <w:top w:val="nil"/>
              <w:left w:val="nil"/>
              <w:bottom w:val="single" w:sz="4" w:space="0" w:color="auto"/>
              <w:right w:val="single" w:sz="4" w:space="0" w:color="auto"/>
            </w:tcBorders>
            <w:shd w:val="clear" w:color="auto" w:fill="auto"/>
            <w:vAlign w:val="bottom"/>
          </w:tcPr>
          <w:p w14:paraId="562BFB68" w14:textId="77777777" w:rsidR="00AB2B30" w:rsidRPr="00AC4FBC" w:rsidRDefault="006A7121">
            <w:pPr>
              <w:pStyle w:val="TAC"/>
            </w:pPr>
            <w:r w:rsidRPr="00AC4FBC">
              <w:t>1861</w:t>
            </w:r>
          </w:p>
        </w:tc>
        <w:tc>
          <w:tcPr>
            <w:tcW w:w="617" w:type="dxa"/>
            <w:tcBorders>
              <w:top w:val="nil"/>
              <w:left w:val="nil"/>
              <w:bottom w:val="single" w:sz="4" w:space="0" w:color="auto"/>
              <w:right w:val="single" w:sz="8" w:space="0" w:color="auto"/>
            </w:tcBorders>
            <w:shd w:val="clear" w:color="auto" w:fill="auto"/>
            <w:vAlign w:val="bottom"/>
          </w:tcPr>
          <w:p w14:paraId="7058AE34" w14:textId="77777777" w:rsidR="00AB2B30" w:rsidRPr="00AC4FBC" w:rsidRDefault="006A7121">
            <w:pPr>
              <w:pStyle w:val="TAC"/>
            </w:pPr>
            <w:r w:rsidRPr="00AC4FBC">
              <w:t>1722</w:t>
            </w:r>
          </w:p>
        </w:tc>
        <w:tc>
          <w:tcPr>
            <w:tcW w:w="697" w:type="dxa"/>
            <w:tcBorders>
              <w:top w:val="nil"/>
              <w:left w:val="nil"/>
              <w:bottom w:val="single" w:sz="4" w:space="0" w:color="auto"/>
              <w:right w:val="single" w:sz="4" w:space="0" w:color="auto"/>
            </w:tcBorders>
            <w:shd w:val="clear" w:color="auto" w:fill="auto"/>
            <w:vAlign w:val="bottom"/>
          </w:tcPr>
          <w:p w14:paraId="1520078A" w14:textId="77777777" w:rsidR="00AB2B30" w:rsidRPr="00AC4FBC" w:rsidRDefault="006A7121">
            <w:pPr>
              <w:pStyle w:val="TAC"/>
            </w:pPr>
            <w:r w:rsidRPr="00AC4FBC">
              <w:t>150</w:t>
            </w:r>
          </w:p>
        </w:tc>
        <w:tc>
          <w:tcPr>
            <w:tcW w:w="617" w:type="dxa"/>
            <w:tcBorders>
              <w:top w:val="nil"/>
              <w:left w:val="nil"/>
              <w:bottom w:val="single" w:sz="4" w:space="0" w:color="auto"/>
              <w:right w:val="single" w:sz="4" w:space="0" w:color="auto"/>
            </w:tcBorders>
            <w:shd w:val="clear" w:color="auto" w:fill="auto"/>
            <w:vAlign w:val="bottom"/>
          </w:tcPr>
          <w:p w14:paraId="08CDFC59" w14:textId="77777777" w:rsidR="00AB2B30" w:rsidRPr="00AC4FBC" w:rsidRDefault="006A7121">
            <w:pPr>
              <w:pStyle w:val="TAC"/>
            </w:pPr>
            <w:r w:rsidRPr="00AC4FBC">
              <w:t>2437</w:t>
            </w:r>
          </w:p>
        </w:tc>
        <w:tc>
          <w:tcPr>
            <w:tcW w:w="667" w:type="dxa"/>
            <w:tcBorders>
              <w:top w:val="nil"/>
              <w:left w:val="nil"/>
              <w:bottom w:val="single" w:sz="4" w:space="0" w:color="auto"/>
              <w:right w:val="single" w:sz="4" w:space="0" w:color="auto"/>
            </w:tcBorders>
            <w:shd w:val="clear" w:color="auto" w:fill="auto"/>
            <w:vAlign w:val="bottom"/>
          </w:tcPr>
          <w:p w14:paraId="6156932F" w14:textId="77777777" w:rsidR="00AB2B30" w:rsidRPr="00AC4FBC" w:rsidRDefault="006A7121">
            <w:pPr>
              <w:pStyle w:val="TAC"/>
            </w:pPr>
            <w:r w:rsidRPr="00AC4FBC">
              <w:t>2415</w:t>
            </w:r>
          </w:p>
        </w:tc>
      </w:tr>
      <w:tr w:rsidR="00AB2B30" w:rsidRPr="00AC4FBC" w14:paraId="3AF1FFC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C3A853A" w14:textId="77777777" w:rsidR="00AB2B30" w:rsidRPr="00AC4FBC" w:rsidRDefault="006A7121">
            <w:pPr>
              <w:pStyle w:val="TAC"/>
            </w:pPr>
            <w:r w:rsidRPr="00AC4FBC">
              <w:t>34</w:t>
            </w:r>
          </w:p>
        </w:tc>
        <w:tc>
          <w:tcPr>
            <w:tcW w:w="517" w:type="dxa"/>
            <w:tcBorders>
              <w:top w:val="nil"/>
              <w:left w:val="nil"/>
              <w:bottom w:val="single" w:sz="4" w:space="0" w:color="auto"/>
              <w:right w:val="single" w:sz="4" w:space="0" w:color="auto"/>
            </w:tcBorders>
            <w:shd w:val="clear" w:color="auto" w:fill="auto"/>
            <w:vAlign w:val="bottom"/>
          </w:tcPr>
          <w:p w14:paraId="1C15E98C" w14:textId="77777777" w:rsidR="00AB2B30" w:rsidRPr="00AC4FBC" w:rsidRDefault="006A7121">
            <w:pPr>
              <w:pStyle w:val="TAC"/>
            </w:pPr>
            <w:r w:rsidRPr="00AC4FBC">
              <w:t>683</w:t>
            </w:r>
          </w:p>
        </w:tc>
        <w:tc>
          <w:tcPr>
            <w:tcW w:w="517" w:type="dxa"/>
            <w:tcBorders>
              <w:top w:val="nil"/>
              <w:left w:val="nil"/>
              <w:bottom w:val="single" w:sz="4" w:space="0" w:color="auto"/>
              <w:right w:val="single" w:sz="8" w:space="0" w:color="auto"/>
            </w:tcBorders>
            <w:shd w:val="clear" w:color="auto" w:fill="auto"/>
            <w:vAlign w:val="bottom"/>
          </w:tcPr>
          <w:p w14:paraId="0FAD73DB" w14:textId="77777777" w:rsidR="00AB2B30" w:rsidRPr="00AC4FBC" w:rsidRDefault="006A7121">
            <w:pPr>
              <w:pStyle w:val="TAC"/>
            </w:pPr>
            <w:r w:rsidRPr="00AC4FBC">
              <w:t>421</w:t>
            </w:r>
          </w:p>
        </w:tc>
        <w:tc>
          <w:tcPr>
            <w:tcW w:w="427" w:type="dxa"/>
            <w:tcBorders>
              <w:top w:val="nil"/>
              <w:left w:val="nil"/>
              <w:bottom w:val="single" w:sz="4" w:space="0" w:color="auto"/>
              <w:right w:val="single" w:sz="4" w:space="0" w:color="auto"/>
            </w:tcBorders>
            <w:shd w:val="clear" w:color="auto" w:fill="auto"/>
            <w:vAlign w:val="bottom"/>
          </w:tcPr>
          <w:p w14:paraId="0C4263CA" w14:textId="77777777" w:rsidR="00AB2B30" w:rsidRPr="00AC4FBC" w:rsidRDefault="006A7121">
            <w:pPr>
              <w:pStyle w:val="TAC"/>
            </w:pPr>
            <w:r w:rsidRPr="00AC4FBC">
              <w:t>73</w:t>
            </w:r>
          </w:p>
        </w:tc>
        <w:tc>
          <w:tcPr>
            <w:tcW w:w="617" w:type="dxa"/>
            <w:tcBorders>
              <w:top w:val="nil"/>
              <w:left w:val="nil"/>
              <w:bottom w:val="single" w:sz="4" w:space="0" w:color="auto"/>
              <w:right w:val="single" w:sz="4" w:space="0" w:color="auto"/>
            </w:tcBorders>
            <w:shd w:val="clear" w:color="auto" w:fill="auto"/>
            <w:vAlign w:val="bottom"/>
          </w:tcPr>
          <w:p w14:paraId="69FAFDF1" w14:textId="77777777" w:rsidR="00AB2B30" w:rsidRPr="00AC4FBC" w:rsidRDefault="006A7121">
            <w:pPr>
              <w:pStyle w:val="TAC"/>
            </w:pPr>
            <w:r w:rsidRPr="00AC4FBC">
              <w:t>1290</w:t>
            </w:r>
          </w:p>
        </w:tc>
        <w:tc>
          <w:tcPr>
            <w:tcW w:w="617" w:type="dxa"/>
            <w:tcBorders>
              <w:top w:val="nil"/>
              <w:left w:val="nil"/>
              <w:bottom w:val="single" w:sz="4" w:space="0" w:color="auto"/>
              <w:right w:val="single" w:sz="8" w:space="0" w:color="auto"/>
            </w:tcBorders>
            <w:shd w:val="clear" w:color="auto" w:fill="auto"/>
            <w:vAlign w:val="bottom"/>
          </w:tcPr>
          <w:p w14:paraId="5CED0447" w14:textId="77777777" w:rsidR="00AB2B30" w:rsidRPr="00AC4FBC" w:rsidRDefault="006A7121">
            <w:pPr>
              <w:pStyle w:val="TAC"/>
            </w:pPr>
            <w:r w:rsidRPr="00AC4FBC">
              <w:t>1063</w:t>
            </w:r>
          </w:p>
        </w:tc>
        <w:tc>
          <w:tcPr>
            <w:tcW w:w="517" w:type="dxa"/>
            <w:tcBorders>
              <w:top w:val="nil"/>
              <w:left w:val="nil"/>
              <w:bottom w:val="single" w:sz="4" w:space="0" w:color="auto"/>
              <w:right w:val="single" w:sz="4" w:space="0" w:color="auto"/>
            </w:tcBorders>
            <w:shd w:val="clear" w:color="auto" w:fill="auto"/>
            <w:vAlign w:val="bottom"/>
          </w:tcPr>
          <w:p w14:paraId="0BCA100E" w14:textId="77777777" w:rsidR="00AB2B30" w:rsidRPr="00AC4FBC" w:rsidRDefault="006A7121">
            <w:pPr>
              <w:pStyle w:val="TAC"/>
            </w:pPr>
            <w:r w:rsidRPr="00AC4FBC">
              <w:t>112</w:t>
            </w:r>
          </w:p>
        </w:tc>
        <w:tc>
          <w:tcPr>
            <w:tcW w:w="617" w:type="dxa"/>
            <w:tcBorders>
              <w:top w:val="nil"/>
              <w:left w:val="nil"/>
              <w:bottom w:val="single" w:sz="4" w:space="0" w:color="auto"/>
              <w:right w:val="single" w:sz="4" w:space="0" w:color="auto"/>
            </w:tcBorders>
            <w:shd w:val="clear" w:color="auto" w:fill="auto"/>
            <w:vAlign w:val="bottom"/>
          </w:tcPr>
          <w:p w14:paraId="61D6B104" w14:textId="77777777" w:rsidR="00AB2B30" w:rsidRPr="00AC4FBC" w:rsidRDefault="006A7121">
            <w:pPr>
              <w:pStyle w:val="TAC"/>
            </w:pPr>
            <w:r w:rsidRPr="00AC4FBC">
              <w:t>1876</w:t>
            </w:r>
          </w:p>
        </w:tc>
        <w:tc>
          <w:tcPr>
            <w:tcW w:w="617" w:type="dxa"/>
            <w:tcBorders>
              <w:top w:val="nil"/>
              <w:left w:val="nil"/>
              <w:bottom w:val="single" w:sz="4" w:space="0" w:color="auto"/>
              <w:right w:val="single" w:sz="8" w:space="0" w:color="auto"/>
            </w:tcBorders>
            <w:shd w:val="clear" w:color="auto" w:fill="auto"/>
            <w:vAlign w:val="bottom"/>
          </w:tcPr>
          <w:p w14:paraId="0451CEAF" w14:textId="77777777" w:rsidR="00AB2B30" w:rsidRPr="00AC4FBC" w:rsidRDefault="006A7121">
            <w:pPr>
              <w:pStyle w:val="TAC"/>
            </w:pPr>
            <w:r w:rsidRPr="00AC4FBC">
              <w:t>1740</w:t>
            </w:r>
          </w:p>
        </w:tc>
        <w:tc>
          <w:tcPr>
            <w:tcW w:w="697" w:type="dxa"/>
            <w:tcBorders>
              <w:top w:val="nil"/>
              <w:left w:val="nil"/>
              <w:bottom w:val="single" w:sz="4" w:space="0" w:color="auto"/>
              <w:right w:val="single" w:sz="4" w:space="0" w:color="auto"/>
            </w:tcBorders>
            <w:shd w:val="clear" w:color="auto" w:fill="auto"/>
            <w:vAlign w:val="bottom"/>
          </w:tcPr>
          <w:p w14:paraId="5172B616" w14:textId="77777777" w:rsidR="00AB2B30" w:rsidRPr="00AC4FBC" w:rsidRDefault="006A7121">
            <w:pPr>
              <w:pStyle w:val="TAC"/>
            </w:pPr>
            <w:r w:rsidRPr="00AC4FBC">
              <w:t>151</w:t>
            </w:r>
          </w:p>
        </w:tc>
        <w:tc>
          <w:tcPr>
            <w:tcW w:w="617" w:type="dxa"/>
            <w:tcBorders>
              <w:top w:val="nil"/>
              <w:left w:val="nil"/>
              <w:bottom w:val="single" w:sz="4" w:space="0" w:color="auto"/>
              <w:right w:val="single" w:sz="4" w:space="0" w:color="auto"/>
            </w:tcBorders>
            <w:shd w:val="clear" w:color="auto" w:fill="auto"/>
            <w:vAlign w:val="bottom"/>
          </w:tcPr>
          <w:p w14:paraId="38C051C5" w14:textId="77777777" w:rsidR="00AB2B30" w:rsidRPr="00AC4FBC" w:rsidRDefault="006A7121">
            <w:pPr>
              <w:pStyle w:val="TAC"/>
            </w:pPr>
            <w:r w:rsidRPr="00AC4FBC">
              <w:t>2452</w:t>
            </w:r>
          </w:p>
        </w:tc>
        <w:tc>
          <w:tcPr>
            <w:tcW w:w="667" w:type="dxa"/>
            <w:tcBorders>
              <w:top w:val="nil"/>
              <w:left w:val="nil"/>
              <w:bottom w:val="single" w:sz="4" w:space="0" w:color="auto"/>
              <w:right w:val="single" w:sz="4" w:space="0" w:color="auto"/>
            </w:tcBorders>
            <w:shd w:val="clear" w:color="auto" w:fill="auto"/>
            <w:vAlign w:val="bottom"/>
          </w:tcPr>
          <w:p w14:paraId="450DBBFF" w14:textId="77777777" w:rsidR="00AB2B30" w:rsidRPr="00AC4FBC" w:rsidRDefault="006A7121">
            <w:pPr>
              <w:pStyle w:val="TAC"/>
            </w:pPr>
            <w:r w:rsidRPr="00AC4FBC">
              <w:t>2433</w:t>
            </w:r>
          </w:p>
        </w:tc>
      </w:tr>
      <w:tr w:rsidR="00AB2B30" w:rsidRPr="00AC4FBC" w14:paraId="4178962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0EE3C79" w14:textId="77777777" w:rsidR="00AB2B30" w:rsidRPr="00AC4FBC" w:rsidRDefault="006A7121">
            <w:pPr>
              <w:pStyle w:val="TAC"/>
            </w:pPr>
            <w:r w:rsidRPr="00AC4FBC">
              <w:t>35</w:t>
            </w:r>
          </w:p>
        </w:tc>
        <w:tc>
          <w:tcPr>
            <w:tcW w:w="517" w:type="dxa"/>
            <w:tcBorders>
              <w:top w:val="nil"/>
              <w:left w:val="nil"/>
              <w:bottom w:val="single" w:sz="4" w:space="0" w:color="auto"/>
              <w:right w:val="single" w:sz="4" w:space="0" w:color="auto"/>
            </w:tcBorders>
            <w:shd w:val="clear" w:color="auto" w:fill="auto"/>
            <w:vAlign w:val="bottom"/>
          </w:tcPr>
          <w:p w14:paraId="7E92DD39" w14:textId="77777777" w:rsidR="00AB2B30" w:rsidRPr="00AC4FBC" w:rsidRDefault="006A7121">
            <w:pPr>
              <w:pStyle w:val="TAC"/>
            </w:pPr>
            <w:r w:rsidRPr="00AC4FBC">
              <w:t>699</w:t>
            </w:r>
          </w:p>
        </w:tc>
        <w:tc>
          <w:tcPr>
            <w:tcW w:w="517" w:type="dxa"/>
            <w:tcBorders>
              <w:top w:val="nil"/>
              <w:left w:val="nil"/>
              <w:bottom w:val="single" w:sz="4" w:space="0" w:color="auto"/>
              <w:right w:val="single" w:sz="8" w:space="0" w:color="auto"/>
            </w:tcBorders>
            <w:shd w:val="clear" w:color="auto" w:fill="auto"/>
            <w:vAlign w:val="bottom"/>
          </w:tcPr>
          <w:p w14:paraId="633DC9DE" w14:textId="77777777" w:rsidR="00AB2B30" w:rsidRPr="00AC4FBC" w:rsidRDefault="006A7121">
            <w:pPr>
              <w:pStyle w:val="TAC"/>
            </w:pPr>
            <w:r w:rsidRPr="00AC4FBC">
              <w:t>436</w:t>
            </w:r>
          </w:p>
        </w:tc>
        <w:tc>
          <w:tcPr>
            <w:tcW w:w="427" w:type="dxa"/>
            <w:tcBorders>
              <w:top w:val="nil"/>
              <w:left w:val="nil"/>
              <w:bottom w:val="single" w:sz="4" w:space="0" w:color="auto"/>
              <w:right w:val="single" w:sz="4" w:space="0" w:color="auto"/>
            </w:tcBorders>
            <w:shd w:val="clear" w:color="auto" w:fill="auto"/>
            <w:vAlign w:val="bottom"/>
          </w:tcPr>
          <w:p w14:paraId="547634B8" w14:textId="77777777" w:rsidR="00AB2B30" w:rsidRPr="00AC4FBC" w:rsidRDefault="006A7121">
            <w:pPr>
              <w:pStyle w:val="TAC"/>
            </w:pPr>
            <w:r w:rsidRPr="00AC4FBC">
              <w:t>74</w:t>
            </w:r>
          </w:p>
        </w:tc>
        <w:tc>
          <w:tcPr>
            <w:tcW w:w="617" w:type="dxa"/>
            <w:tcBorders>
              <w:top w:val="nil"/>
              <w:left w:val="nil"/>
              <w:bottom w:val="single" w:sz="4" w:space="0" w:color="auto"/>
              <w:right w:val="single" w:sz="4" w:space="0" w:color="auto"/>
            </w:tcBorders>
            <w:shd w:val="clear" w:color="auto" w:fill="auto"/>
            <w:vAlign w:val="bottom"/>
          </w:tcPr>
          <w:p w14:paraId="55D16656" w14:textId="77777777" w:rsidR="00AB2B30" w:rsidRPr="00AC4FBC" w:rsidRDefault="006A7121">
            <w:pPr>
              <w:pStyle w:val="TAC"/>
            </w:pPr>
            <w:r w:rsidRPr="00AC4FBC">
              <w:t>1305</w:t>
            </w:r>
          </w:p>
        </w:tc>
        <w:tc>
          <w:tcPr>
            <w:tcW w:w="617" w:type="dxa"/>
            <w:tcBorders>
              <w:top w:val="nil"/>
              <w:left w:val="nil"/>
              <w:bottom w:val="single" w:sz="4" w:space="0" w:color="auto"/>
              <w:right w:val="single" w:sz="8" w:space="0" w:color="auto"/>
            </w:tcBorders>
            <w:shd w:val="clear" w:color="auto" w:fill="auto"/>
            <w:vAlign w:val="bottom"/>
          </w:tcPr>
          <w:p w14:paraId="5D4FD5DF" w14:textId="77777777" w:rsidR="00AB2B30" w:rsidRPr="00AC4FBC" w:rsidRDefault="006A7121">
            <w:pPr>
              <w:pStyle w:val="TAC"/>
            </w:pPr>
            <w:r w:rsidRPr="00AC4FBC">
              <w:t>1080</w:t>
            </w:r>
          </w:p>
        </w:tc>
        <w:tc>
          <w:tcPr>
            <w:tcW w:w="517" w:type="dxa"/>
            <w:tcBorders>
              <w:top w:val="nil"/>
              <w:left w:val="nil"/>
              <w:bottom w:val="single" w:sz="4" w:space="0" w:color="auto"/>
              <w:right w:val="single" w:sz="4" w:space="0" w:color="auto"/>
            </w:tcBorders>
            <w:shd w:val="clear" w:color="auto" w:fill="auto"/>
            <w:vAlign w:val="bottom"/>
          </w:tcPr>
          <w:p w14:paraId="5ACCA3AD" w14:textId="77777777" w:rsidR="00AB2B30" w:rsidRPr="00AC4FBC" w:rsidRDefault="006A7121">
            <w:pPr>
              <w:pStyle w:val="TAC"/>
            </w:pPr>
            <w:r w:rsidRPr="00AC4FBC">
              <w:t>113</w:t>
            </w:r>
          </w:p>
        </w:tc>
        <w:tc>
          <w:tcPr>
            <w:tcW w:w="617" w:type="dxa"/>
            <w:tcBorders>
              <w:top w:val="nil"/>
              <w:left w:val="nil"/>
              <w:bottom w:val="single" w:sz="4" w:space="0" w:color="auto"/>
              <w:right w:val="single" w:sz="4" w:space="0" w:color="auto"/>
            </w:tcBorders>
            <w:shd w:val="clear" w:color="auto" w:fill="auto"/>
            <w:vAlign w:val="bottom"/>
          </w:tcPr>
          <w:p w14:paraId="77B0119D" w14:textId="77777777" w:rsidR="00AB2B30" w:rsidRPr="00AC4FBC" w:rsidRDefault="006A7121">
            <w:pPr>
              <w:pStyle w:val="TAC"/>
            </w:pPr>
            <w:r w:rsidRPr="00AC4FBC">
              <w:t>1891</w:t>
            </w:r>
          </w:p>
        </w:tc>
        <w:tc>
          <w:tcPr>
            <w:tcW w:w="617" w:type="dxa"/>
            <w:tcBorders>
              <w:top w:val="nil"/>
              <w:left w:val="nil"/>
              <w:bottom w:val="single" w:sz="4" w:space="0" w:color="auto"/>
              <w:right w:val="single" w:sz="8" w:space="0" w:color="auto"/>
            </w:tcBorders>
            <w:shd w:val="clear" w:color="auto" w:fill="auto"/>
            <w:vAlign w:val="bottom"/>
          </w:tcPr>
          <w:p w14:paraId="38A0B836" w14:textId="77777777" w:rsidR="00AB2B30" w:rsidRPr="00AC4FBC" w:rsidRDefault="006A7121">
            <w:pPr>
              <w:pStyle w:val="TAC"/>
            </w:pPr>
            <w:r w:rsidRPr="00AC4FBC">
              <w:t>1757</w:t>
            </w:r>
          </w:p>
        </w:tc>
        <w:tc>
          <w:tcPr>
            <w:tcW w:w="697" w:type="dxa"/>
            <w:tcBorders>
              <w:top w:val="nil"/>
              <w:left w:val="nil"/>
              <w:bottom w:val="single" w:sz="4" w:space="0" w:color="auto"/>
              <w:right w:val="single" w:sz="4" w:space="0" w:color="auto"/>
            </w:tcBorders>
            <w:shd w:val="clear" w:color="auto" w:fill="auto"/>
          </w:tcPr>
          <w:p w14:paraId="08C7B2FB" w14:textId="77777777" w:rsidR="00AB2B30" w:rsidRPr="00AC4FBC" w:rsidRDefault="006A7121">
            <w:pPr>
              <w:pStyle w:val="TAC"/>
            </w:pPr>
            <w:r w:rsidRPr="00AC4FBC">
              <w:t>152</w:t>
            </w:r>
          </w:p>
        </w:tc>
        <w:tc>
          <w:tcPr>
            <w:tcW w:w="617" w:type="dxa"/>
            <w:tcBorders>
              <w:top w:val="nil"/>
              <w:left w:val="nil"/>
              <w:bottom w:val="single" w:sz="4" w:space="0" w:color="auto"/>
              <w:right w:val="single" w:sz="4" w:space="0" w:color="auto"/>
            </w:tcBorders>
            <w:shd w:val="clear" w:color="auto" w:fill="auto"/>
          </w:tcPr>
          <w:p w14:paraId="702A05F9" w14:textId="77777777" w:rsidR="00AB2B30" w:rsidRPr="00AC4FBC" w:rsidRDefault="006A7121">
            <w:pPr>
              <w:pStyle w:val="TAC"/>
            </w:pPr>
            <w:r w:rsidRPr="00AC4FBC">
              <w:t>2466</w:t>
            </w:r>
          </w:p>
        </w:tc>
        <w:tc>
          <w:tcPr>
            <w:tcW w:w="667" w:type="dxa"/>
            <w:tcBorders>
              <w:top w:val="nil"/>
              <w:left w:val="nil"/>
              <w:bottom w:val="single" w:sz="4" w:space="0" w:color="auto"/>
              <w:right w:val="single" w:sz="4" w:space="0" w:color="auto"/>
            </w:tcBorders>
            <w:shd w:val="clear" w:color="auto" w:fill="auto"/>
          </w:tcPr>
          <w:p w14:paraId="1734038A" w14:textId="77777777" w:rsidR="00AB2B30" w:rsidRPr="00AC4FBC" w:rsidRDefault="006A7121">
            <w:pPr>
              <w:pStyle w:val="TAC"/>
            </w:pPr>
            <w:r w:rsidRPr="00AC4FBC">
              <w:t>2451</w:t>
            </w:r>
          </w:p>
        </w:tc>
      </w:tr>
      <w:tr w:rsidR="00AB2B30" w:rsidRPr="00AC4FBC" w14:paraId="6EF071A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A245764" w14:textId="77777777" w:rsidR="00AB2B30" w:rsidRPr="00AC4FBC" w:rsidRDefault="006A7121">
            <w:pPr>
              <w:pStyle w:val="TAC"/>
            </w:pPr>
            <w:r w:rsidRPr="00AC4FBC">
              <w:t>36</w:t>
            </w:r>
          </w:p>
        </w:tc>
        <w:tc>
          <w:tcPr>
            <w:tcW w:w="517" w:type="dxa"/>
            <w:tcBorders>
              <w:top w:val="nil"/>
              <w:left w:val="nil"/>
              <w:bottom w:val="single" w:sz="4" w:space="0" w:color="auto"/>
              <w:right w:val="single" w:sz="4" w:space="0" w:color="auto"/>
            </w:tcBorders>
            <w:shd w:val="clear" w:color="auto" w:fill="auto"/>
            <w:vAlign w:val="bottom"/>
          </w:tcPr>
          <w:p w14:paraId="6F396447" w14:textId="77777777" w:rsidR="00AB2B30" w:rsidRPr="00AC4FBC" w:rsidRDefault="006A7121">
            <w:pPr>
              <w:pStyle w:val="TAC"/>
            </w:pPr>
            <w:r w:rsidRPr="00AC4FBC">
              <w:t>715</w:t>
            </w:r>
          </w:p>
        </w:tc>
        <w:tc>
          <w:tcPr>
            <w:tcW w:w="517" w:type="dxa"/>
            <w:tcBorders>
              <w:top w:val="nil"/>
              <w:left w:val="nil"/>
              <w:bottom w:val="single" w:sz="4" w:space="0" w:color="auto"/>
              <w:right w:val="single" w:sz="8" w:space="0" w:color="auto"/>
            </w:tcBorders>
            <w:shd w:val="clear" w:color="auto" w:fill="auto"/>
            <w:vAlign w:val="bottom"/>
          </w:tcPr>
          <w:p w14:paraId="07C8E68A" w14:textId="77777777" w:rsidR="00AB2B30" w:rsidRPr="00AC4FBC" w:rsidRDefault="006A7121">
            <w:pPr>
              <w:pStyle w:val="TAC"/>
            </w:pPr>
            <w:r w:rsidRPr="00AC4FBC">
              <w:t>452</w:t>
            </w:r>
          </w:p>
        </w:tc>
        <w:tc>
          <w:tcPr>
            <w:tcW w:w="427" w:type="dxa"/>
            <w:tcBorders>
              <w:top w:val="nil"/>
              <w:left w:val="nil"/>
              <w:bottom w:val="single" w:sz="4" w:space="0" w:color="auto"/>
              <w:right w:val="single" w:sz="4" w:space="0" w:color="auto"/>
            </w:tcBorders>
            <w:shd w:val="clear" w:color="auto" w:fill="auto"/>
            <w:vAlign w:val="bottom"/>
          </w:tcPr>
          <w:p w14:paraId="41410197" w14:textId="77777777" w:rsidR="00AB2B30" w:rsidRPr="00AC4FBC" w:rsidRDefault="006A7121">
            <w:pPr>
              <w:pStyle w:val="TAC"/>
            </w:pPr>
            <w:r w:rsidRPr="00AC4FBC">
              <w:t>75</w:t>
            </w:r>
          </w:p>
        </w:tc>
        <w:tc>
          <w:tcPr>
            <w:tcW w:w="617" w:type="dxa"/>
            <w:tcBorders>
              <w:top w:val="nil"/>
              <w:left w:val="nil"/>
              <w:bottom w:val="single" w:sz="4" w:space="0" w:color="auto"/>
              <w:right w:val="single" w:sz="4" w:space="0" w:color="auto"/>
            </w:tcBorders>
            <w:shd w:val="clear" w:color="auto" w:fill="auto"/>
            <w:vAlign w:val="bottom"/>
          </w:tcPr>
          <w:p w14:paraId="75E6E64D" w14:textId="77777777" w:rsidR="00AB2B30" w:rsidRPr="00AC4FBC" w:rsidRDefault="006A7121">
            <w:pPr>
              <w:pStyle w:val="TAC"/>
            </w:pPr>
            <w:r w:rsidRPr="00AC4FBC">
              <w:t>1321</w:t>
            </w:r>
          </w:p>
        </w:tc>
        <w:tc>
          <w:tcPr>
            <w:tcW w:w="617" w:type="dxa"/>
            <w:tcBorders>
              <w:top w:val="nil"/>
              <w:left w:val="nil"/>
              <w:bottom w:val="single" w:sz="4" w:space="0" w:color="auto"/>
              <w:right w:val="single" w:sz="8" w:space="0" w:color="auto"/>
            </w:tcBorders>
            <w:shd w:val="clear" w:color="auto" w:fill="auto"/>
            <w:vAlign w:val="bottom"/>
          </w:tcPr>
          <w:p w14:paraId="361E201E" w14:textId="77777777" w:rsidR="00AB2B30" w:rsidRPr="00AC4FBC" w:rsidRDefault="006A7121">
            <w:pPr>
              <w:pStyle w:val="TAC"/>
            </w:pPr>
            <w:r w:rsidRPr="00AC4FBC">
              <w:t>1097</w:t>
            </w:r>
          </w:p>
        </w:tc>
        <w:tc>
          <w:tcPr>
            <w:tcW w:w="517" w:type="dxa"/>
            <w:tcBorders>
              <w:top w:val="nil"/>
              <w:left w:val="nil"/>
              <w:bottom w:val="single" w:sz="4" w:space="0" w:color="auto"/>
              <w:right w:val="single" w:sz="4" w:space="0" w:color="auto"/>
            </w:tcBorders>
            <w:shd w:val="clear" w:color="auto" w:fill="auto"/>
            <w:vAlign w:val="bottom"/>
          </w:tcPr>
          <w:p w14:paraId="3CC2FA63" w14:textId="77777777" w:rsidR="00AB2B30" w:rsidRPr="00AC4FBC" w:rsidRDefault="006A7121">
            <w:pPr>
              <w:pStyle w:val="TAC"/>
            </w:pPr>
            <w:r w:rsidRPr="00AC4FBC">
              <w:t>114</w:t>
            </w:r>
          </w:p>
        </w:tc>
        <w:tc>
          <w:tcPr>
            <w:tcW w:w="617" w:type="dxa"/>
            <w:tcBorders>
              <w:top w:val="nil"/>
              <w:left w:val="nil"/>
              <w:bottom w:val="single" w:sz="4" w:space="0" w:color="auto"/>
              <w:right w:val="single" w:sz="4" w:space="0" w:color="auto"/>
            </w:tcBorders>
            <w:shd w:val="clear" w:color="auto" w:fill="auto"/>
            <w:vAlign w:val="bottom"/>
          </w:tcPr>
          <w:p w14:paraId="1F0C797D" w14:textId="77777777" w:rsidR="00AB2B30" w:rsidRPr="00AC4FBC" w:rsidRDefault="006A7121">
            <w:pPr>
              <w:pStyle w:val="TAC"/>
            </w:pPr>
            <w:r w:rsidRPr="00AC4FBC">
              <w:t>1906</w:t>
            </w:r>
          </w:p>
        </w:tc>
        <w:tc>
          <w:tcPr>
            <w:tcW w:w="617" w:type="dxa"/>
            <w:tcBorders>
              <w:top w:val="nil"/>
              <w:left w:val="nil"/>
              <w:bottom w:val="single" w:sz="4" w:space="0" w:color="auto"/>
              <w:right w:val="single" w:sz="8" w:space="0" w:color="auto"/>
            </w:tcBorders>
            <w:shd w:val="clear" w:color="auto" w:fill="auto"/>
            <w:vAlign w:val="bottom"/>
          </w:tcPr>
          <w:p w14:paraId="3C9D7BDD" w14:textId="77777777" w:rsidR="00AB2B30" w:rsidRPr="00AC4FBC" w:rsidRDefault="006A7121">
            <w:pPr>
              <w:pStyle w:val="TAC"/>
            </w:pPr>
            <w:r w:rsidRPr="00AC4FBC">
              <w:t>1775</w:t>
            </w:r>
          </w:p>
        </w:tc>
        <w:tc>
          <w:tcPr>
            <w:tcW w:w="697" w:type="dxa"/>
            <w:tcBorders>
              <w:top w:val="nil"/>
              <w:left w:val="nil"/>
              <w:bottom w:val="single" w:sz="4" w:space="0" w:color="auto"/>
              <w:right w:val="single" w:sz="4" w:space="0" w:color="auto"/>
            </w:tcBorders>
            <w:shd w:val="clear" w:color="auto" w:fill="auto"/>
          </w:tcPr>
          <w:p w14:paraId="00A5A3C2" w14:textId="77777777" w:rsidR="00AB2B30" w:rsidRPr="00AC4FBC" w:rsidRDefault="006A7121">
            <w:pPr>
              <w:pStyle w:val="TAC"/>
            </w:pPr>
            <w:r w:rsidRPr="00AC4FBC">
              <w:t>153*)</w:t>
            </w:r>
          </w:p>
        </w:tc>
        <w:tc>
          <w:tcPr>
            <w:tcW w:w="617" w:type="dxa"/>
            <w:tcBorders>
              <w:top w:val="nil"/>
              <w:left w:val="nil"/>
              <w:bottom w:val="single" w:sz="4" w:space="0" w:color="auto"/>
              <w:right w:val="single" w:sz="4" w:space="0" w:color="auto"/>
            </w:tcBorders>
            <w:shd w:val="clear" w:color="auto" w:fill="auto"/>
          </w:tcPr>
          <w:p w14:paraId="6D87EE1D" w14:textId="77777777" w:rsidR="00AB2B30" w:rsidRPr="00AC4FBC" w:rsidRDefault="006A7121">
            <w:pPr>
              <w:pStyle w:val="TAC"/>
            </w:pPr>
            <w:r w:rsidRPr="00AC4FBC">
              <w:t>NA</w:t>
            </w:r>
          </w:p>
        </w:tc>
        <w:tc>
          <w:tcPr>
            <w:tcW w:w="667" w:type="dxa"/>
            <w:tcBorders>
              <w:top w:val="nil"/>
              <w:left w:val="nil"/>
              <w:bottom w:val="single" w:sz="4" w:space="0" w:color="auto"/>
              <w:right w:val="single" w:sz="4" w:space="0" w:color="auto"/>
            </w:tcBorders>
            <w:shd w:val="clear" w:color="auto" w:fill="auto"/>
          </w:tcPr>
          <w:p w14:paraId="12C6C7EC" w14:textId="77777777" w:rsidR="00AB2B30" w:rsidRPr="00AC4FBC" w:rsidRDefault="006A7121">
            <w:pPr>
              <w:pStyle w:val="TAC"/>
            </w:pPr>
            <w:r w:rsidRPr="00AC4FBC">
              <w:t>2469</w:t>
            </w:r>
          </w:p>
        </w:tc>
      </w:tr>
      <w:tr w:rsidR="00AB2B30" w:rsidRPr="00AC4FBC" w14:paraId="56295D1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944704E" w14:textId="77777777" w:rsidR="00AB2B30" w:rsidRPr="00AC4FBC" w:rsidRDefault="006A7121">
            <w:pPr>
              <w:pStyle w:val="TAC"/>
            </w:pPr>
            <w:r w:rsidRPr="00AC4FBC">
              <w:t>37</w:t>
            </w:r>
          </w:p>
        </w:tc>
        <w:tc>
          <w:tcPr>
            <w:tcW w:w="517" w:type="dxa"/>
            <w:tcBorders>
              <w:top w:val="nil"/>
              <w:left w:val="nil"/>
              <w:bottom w:val="single" w:sz="4" w:space="0" w:color="auto"/>
              <w:right w:val="single" w:sz="4" w:space="0" w:color="auto"/>
            </w:tcBorders>
            <w:shd w:val="clear" w:color="auto" w:fill="auto"/>
            <w:vAlign w:val="bottom"/>
          </w:tcPr>
          <w:p w14:paraId="71951E00" w14:textId="77777777" w:rsidR="00AB2B30" w:rsidRPr="00AC4FBC" w:rsidRDefault="006A7121">
            <w:pPr>
              <w:pStyle w:val="TAC"/>
            </w:pPr>
            <w:r w:rsidRPr="00AC4FBC">
              <w:t>731</w:t>
            </w:r>
          </w:p>
        </w:tc>
        <w:tc>
          <w:tcPr>
            <w:tcW w:w="517" w:type="dxa"/>
            <w:tcBorders>
              <w:top w:val="nil"/>
              <w:left w:val="nil"/>
              <w:bottom w:val="single" w:sz="4" w:space="0" w:color="auto"/>
              <w:right w:val="single" w:sz="8" w:space="0" w:color="auto"/>
            </w:tcBorders>
            <w:shd w:val="clear" w:color="auto" w:fill="auto"/>
            <w:vAlign w:val="bottom"/>
          </w:tcPr>
          <w:p w14:paraId="00ACD2A6" w14:textId="77777777" w:rsidR="00AB2B30" w:rsidRPr="00AC4FBC" w:rsidRDefault="006A7121">
            <w:pPr>
              <w:pStyle w:val="TAC"/>
            </w:pPr>
            <w:r w:rsidRPr="00AC4FBC">
              <w:t>468</w:t>
            </w:r>
          </w:p>
        </w:tc>
        <w:tc>
          <w:tcPr>
            <w:tcW w:w="427" w:type="dxa"/>
            <w:tcBorders>
              <w:top w:val="nil"/>
              <w:left w:val="nil"/>
              <w:bottom w:val="single" w:sz="4" w:space="0" w:color="auto"/>
              <w:right w:val="single" w:sz="4" w:space="0" w:color="auto"/>
            </w:tcBorders>
            <w:shd w:val="clear" w:color="auto" w:fill="auto"/>
            <w:vAlign w:val="bottom"/>
          </w:tcPr>
          <w:p w14:paraId="0119EC78" w14:textId="77777777" w:rsidR="00AB2B30" w:rsidRPr="00AC4FBC" w:rsidRDefault="006A7121">
            <w:pPr>
              <w:pStyle w:val="TAC"/>
            </w:pPr>
            <w:r w:rsidRPr="00AC4FBC">
              <w:t>76</w:t>
            </w:r>
          </w:p>
        </w:tc>
        <w:tc>
          <w:tcPr>
            <w:tcW w:w="617" w:type="dxa"/>
            <w:tcBorders>
              <w:top w:val="nil"/>
              <w:left w:val="nil"/>
              <w:bottom w:val="single" w:sz="4" w:space="0" w:color="auto"/>
              <w:right w:val="single" w:sz="4" w:space="0" w:color="auto"/>
            </w:tcBorders>
            <w:shd w:val="clear" w:color="auto" w:fill="auto"/>
            <w:vAlign w:val="bottom"/>
          </w:tcPr>
          <w:p w14:paraId="5A9179FB" w14:textId="77777777" w:rsidR="00AB2B30" w:rsidRPr="00AC4FBC" w:rsidRDefault="006A7121">
            <w:pPr>
              <w:pStyle w:val="TAC"/>
            </w:pPr>
            <w:r w:rsidRPr="00AC4FBC">
              <w:t>1336</w:t>
            </w:r>
          </w:p>
        </w:tc>
        <w:tc>
          <w:tcPr>
            <w:tcW w:w="617" w:type="dxa"/>
            <w:tcBorders>
              <w:top w:val="nil"/>
              <w:left w:val="nil"/>
              <w:bottom w:val="single" w:sz="4" w:space="0" w:color="auto"/>
              <w:right w:val="single" w:sz="8" w:space="0" w:color="auto"/>
            </w:tcBorders>
            <w:shd w:val="clear" w:color="auto" w:fill="auto"/>
            <w:vAlign w:val="bottom"/>
          </w:tcPr>
          <w:p w14:paraId="1A0174FA" w14:textId="77777777" w:rsidR="00AB2B30" w:rsidRPr="00AC4FBC" w:rsidRDefault="006A7121">
            <w:pPr>
              <w:pStyle w:val="TAC"/>
            </w:pPr>
            <w:r w:rsidRPr="00AC4FBC">
              <w:t>1114</w:t>
            </w:r>
          </w:p>
        </w:tc>
        <w:tc>
          <w:tcPr>
            <w:tcW w:w="517" w:type="dxa"/>
            <w:tcBorders>
              <w:top w:val="nil"/>
              <w:left w:val="nil"/>
              <w:bottom w:val="single" w:sz="4" w:space="0" w:color="auto"/>
              <w:right w:val="single" w:sz="4" w:space="0" w:color="auto"/>
            </w:tcBorders>
            <w:shd w:val="clear" w:color="auto" w:fill="auto"/>
            <w:vAlign w:val="bottom"/>
          </w:tcPr>
          <w:p w14:paraId="44F15D6E" w14:textId="77777777" w:rsidR="00AB2B30" w:rsidRPr="00AC4FBC" w:rsidRDefault="006A7121">
            <w:pPr>
              <w:pStyle w:val="TAC"/>
            </w:pPr>
            <w:r w:rsidRPr="00AC4FBC">
              <w:t>115</w:t>
            </w:r>
          </w:p>
        </w:tc>
        <w:tc>
          <w:tcPr>
            <w:tcW w:w="617" w:type="dxa"/>
            <w:tcBorders>
              <w:top w:val="nil"/>
              <w:left w:val="nil"/>
              <w:bottom w:val="single" w:sz="4" w:space="0" w:color="auto"/>
              <w:right w:val="single" w:sz="4" w:space="0" w:color="auto"/>
            </w:tcBorders>
            <w:shd w:val="clear" w:color="auto" w:fill="auto"/>
            <w:vAlign w:val="bottom"/>
          </w:tcPr>
          <w:p w14:paraId="7A9A3127" w14:textId="77777777" w:rsidR="00AB2B30" w:rsidRPr="00AC4FBC" w:rsidRDefault="006A7121">
            <w:pPr>
              <w:pStyle w:val="TAC"/>
            </w:pPr>
            <w:r w:rsidRPr="00AC4FBC">
              <w:t>1921</w:t>
            </w:r>
          </w:p>
        </w:tc>
        <w:tc>
          <w:tcPr>
            <w:tcW w:w="617" w:type="dxa"/>
            <w:tcBorders>
              <w:top w:val="nil"/>
              <w:left w:val="nil"/>
              <w:bottom w:val="single" w:sz="4" w:space="0" w:color="auto"/>
              <w:right w:val="single" w:sz="8" w:space="0" w:color="auto"/>
            </w:tcBorders>
            <w:shd w:val="clear" w:color="auto" w:fill="auto"/>
            <w:vAlign w:val="bottom"/>
          </w:tcPr>
          <w:p w14:paraId="085CB077" w14:textId="77777777" w:rsidR="00AB2B30" w:rsidRPr="00AC4FBC" w:rsidRDefault="006A7121">
            <w:pPr>
              <w:pStyle w:val="TAC"/>
            </w:pPr>
            <w:r w:rsidRPr="00AC4FBC">
              <w:t>1793</w:t>
            </w:r>
          </w:p>
        </w:tc>
        <w:tc>
          <w:tcPr>
            <w:tcW w:w="697" w:type="dxa"/>
            <w:tcBorders>
              <w:top w:val="nil"/>
              <w:left w:val="nil"/>
              <w:bottom w:val="single" w:sz="4" w:space="0" w:color="auto"/>
              <w:right w:val="single" w:sz="4" w:space="0" w:color="auto"/>
            </w:tcBorders>
            <w:shd w:val="clear" w:color="auto" w:fill="auto"/>
          </w:tcPr>
          <w:p w14:paraId="66EA6C1E" w14:textId="77777777" w:rsidR="00AB2B30" w:rsidRPr="00AC4FBC" w:rsidRDefault="006A7121">
            <w:pPr>
              <w:pStyle w:val="TAC"/>
            </w:pPr>
            <w:r w:rsidRPr="00AC4FBC">
              <w:t> </w:t>
            </w:r>
          </w:p>
        </w:tc>
        <w:tc>
          <w:tcPr>
            <w:tcW w:w="617" w:type="dxa"/>
            <w:tcBorders>
              <w:top w:val="nil"/>
              <w:left w:val="nil"/>
              <w:bottom w:val="single" w:sz="4" w:space="0" w:color="auto"/>
              <w:right w:val="single" w:sz="4" w:space="0" w:color="auto"/>
            </w:tcBorders>
            <w:shd w:val="clear" w:color="auto" w:fill="auto"/>
          </w:tcPr>
          <w:p w14:paraId="4A429F27" w14:textId="77777777" w:rsidR="00AB2B30" w:rsidRPr="00AC4FBC" w:rsidRDefault="006A7121">
            <w:pPr>
              <w:pStyle w:val="TAC"/>
            </w:pPr>
            <w:r w:rsidRPr="00AC4FBC">
              <w:t> </w:t>
            </w:r>
          </w:p>
        </w:tc>
        <w:tc>
          <w:tcPr>
            <w:tcW w:w="667" w:type="dxa"/>
            <w:tcBorders>
              <w:top w:val="nil"/>
              <w:left w:val="nil"/>
              <w:bottom w:val="single" w:sz="4" w:space="0" w:color="auto"/>
              <w:right w:val="single" w:sz="4" w:space="0" w:color="auto"/>
            </w:tcBorders>
            <w:shd w:val="clear" w:color="auto" w:fill="auto"/>
          </w:tcPr>
          <w:p w14:paraId="78E0765A" w14:textId="77777777" w:rsidR="00AB2B30" w:rsidRPr="00AC4FBC" w:rsidRDefault="006A7121">
            <w:pPr>
              <w:pStyle w:val="TAC"/>
            </w:pPr>
            <w:r w:rsidRPr="00AC4FBC">
              <w:t> </w:t>
            </w:r>
          </w:p>
        </w:tc>
      </w:tr>
      <w:tr w:rsidR="00AB2B30" w:rsidRPr="00AC4FBC" w14:paraId="4C8B1EC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BE4577B" w14:textId="77777777" w:rsidR="00AB2B30" w:rsidRPr="00AC4FBC" w:rsidRDefault="006A7121">
            <w:pPr>
              <w:pStyle w:val="TAC"/>
            </w:pPr>
            <w:r w:rsidRPr="00AC4FBC">
              <w:t>38</w:t>
            </w:r>
          </w:p>
        </w:tc>
        <w:tc>
          <w:tcPr>
            <w:tcW w:w="517" w:type="dxa"/>
            <w:tcBorders>
              <w:top w:val="nil"/>
              <w:left w:val="nil"/>
              <w:bottom w:val="single" w:sz="4" w:space="0" w:color="auto"/>
              <w:right w:val="single" w:sz="4" w:space="0" w:color="auto"/>
            </w:tcBorders>
            <w:shd w:val="clear" w:color="auto" w:fill="auto"/>
            <w:vAlign w:val="bottom"/>
          </w:tcPr>
          <w:p w14:paraId="51FCB84A" w14:textId="77777777" w:rsidR="00AB2B30" w:rsidRPr="00AC4FBC" w:rsidRDefault="006A7121">
            <w:pPr>
              <w:pStyle w:val="TAC"/>
            </w:pPr>
            <w:r w:rsidRPr="00AC4FBC">
              <w:t>747</w:t>
            </w:r>
          </w:p>
        </w:tc>
        <w:tc>
          <w:tcPr>
            <w:tcW w:w="517" w:type="dxa"/>
            <w:tcBorders>
              <w:top w:val="nil"/>
              <w:left w:val="nil"/>
              <w:bottom w:val="single" w:sz="4" w:space="0" w:color="auto"/>
              <w:right w:val="single" w:sz="8" w:space="0" w:color="auto"/>
            </w:tcBorders>
            <w:shd w:val="clear" w:color="auto" w:fill="auto"/>
            <w:vAlign w:val="bottom"/>
          </w:tcPr>
          <w:p w14:paraId="6736C7F8" w14:textId="77777777" w:rsidR="00AB2B30" w:rsidRPr="00AC4FBC" w:rsidRDefault="006A7121">
            <w:pPr>
              <w:pStyle w:val="TAC"/>
            </w:pPr>
            <w:r w:rsidRPr="00AC4FBC">
              <w:t>484</w:t>
            </w:r>
          </w:p>
        </w:tc>
        <w:tc>
          <w:tcPr>
            <w:tcW w:w="427" w:type="dxa"/>
            <w:tcBorders>
              <w:top w:val="nil"/>
              <w:left w:val="nil"/>
              <w:bottom w:val="single" w:sz="4" w:space="0" w:color="auto"/>
              <w:right w:val="single" w:sz="4" w:space="0" w:color="auto"/>
            </w:tcBorders>
            <w:shd w:val="clear" w:color="auto" w:fill="auto"/>
            <w:vAlign w:val="bottom"/>
          </w:tcPr>
          <w:p w14:paraId="3BA2742C" w14:textId="77777777" w:rsidR="00AB2B30" w:rsidRPr="00AC4FBC" w:rsidRDefault="006A7121">
            <w:pPr>
              <w:pStyle w:val="TAC"/>
            </w:pPr>
            <w:r w:rsidRPr="00AC4FBC">
              <w:t>77</w:t>
            </w:r>
          </w:p>
        </w:tc>
        <w:tc>
          <w:tcPr>
            <w:tcW w:w="617" w:type="dxa"/>
            <w:tcBorders>
              <w:top w:val="nil"/>
              <w:left w:val="nil"/>
              <w:bottom w:val="single" w:sz="4" w:space="0" w:color="auto"/>
              <w:right w:val="single" w:sz="4" w:space="0" w:color="auto"/>
            </w:tcBorders>
            <w:shd w:val="clear" w:color="auto" w:fill="auto"/>
            <w:vAlign w:val="bottom"/>
          </w:tcPr>
          <w:p w14:paraId="624F9838" w14:textId="77777777" w:rsidR="00AB2B30" w:rsidRPr="00AC4FBC" w:rsidRDefault="006A7121">
            <w:pPr>
              <w:pStyle w:val="TAC"/>
            </w:pPr>
            <w:r w:rsidRPr="00AC4FBC">
              <w:t>1351</w:t>
            </w:r>
          </w:p>
        </w:tc>
        <w:tc>
          <w:tcPr>
            <w:tcW w:w="617" w:type="dxa"/>
            <w:tcBorders>
              <w:top w:val="nil"/>
              <w:left w:val="nil"/>
              <w:bottom w:val="single" w:sz="4" w:space="0" w:color="auto"/>
              <w:right w:val="single" w:sz="8" w:space="0" w:color="auto"/>
            </w:tcBorders>
            <w:shd w:val="clear" w:color="auto" w:fill="auto"/>
            <w:vAlign w:val="bottom"/>
          </w:tcPr>
          <w:p w14:paraId="228F8D30" w14:textId="77777777" w:rsidR="00AB2B30" w:rsidRPr="00AC4FBC" w:rsidRDefault="006A7121">
            <w:pPr>
              <w:pStyle w:val="TAC"/>
            </w:pPr>
            <w:r w:rsidRPr="00AC4FBC">
              <w:t>1131</w:t>
            </w:r>
          </w:p>
        </w:tc>
        <w:tc>
          <w:tcPr>
            <w:tcW w:w="517" w:type="dxa"/>
            <w:tcBorders>
              <w:top w:val="nil"/>
              <w:left w:val="nil"/>
              <w:bottom w:val="single" w:sz="4" w:space="0" w:color="auto"/>
              <w:right w:val="single" w:sz="4" w:space="0" w:color="auto"/>
            </w:tcBorders>
            <w:shd w:val="clear" w:color="auto" w:fill="auto"/>
            <w:vAlign w:val="bottom"/>
          </w:tcPr>
          <w:p w14:paraId="7828330A" w14:textId="77777777" w:rsidR="00AB2B30" w:rsidRPr="00AC4FBC" w:rsidRDefault="006A7121">
            <w:pPr>
              <w:pStyle w:val="TAC"/>
            </w:pPr>
            <w:r w:rsidRPr="00AC4FBC">
              <w:t>116</w:t>
            </w:r>
          </w:p>
        </w:tc>
        <w:tc>
          <w:tcPr>
            <w:tcW w:w="617" w:type="dxa"/>
            <w:tcBorders>
              <w:top w:val="nil"/>
              <w:left w:val="nil"/>
              <w:bottom w:val="single" w:sz="4" w:space="0" w:color="auto"/>
              <w:right w:val="single" w:sz="4" w:space="0" w:color="auto"/>
            </w:tcBorders>
            <w:shd w:val="clear" w:color="auto" w:fill="auto"/>
            <w:vAlign w:val="bottom"/>
          </w:tcPr>
          <w:p w14:paraId="393B0736" w14:textId="77777777" w:rsidR="00AB2B30" w:rsidRPr="00AC4FBC" w:rsidRDefault="006A7121">
            <w:pPr>
              <w:pStyle w:val="TAC"/>
            </w:pPr>
            <w:r w:rsidRPr="00AC4FBC">
              <w:t>1936</w:t>
            </w:r>
          </w:p>
        </w:tc>
        <w:tc>
          <w:tcPr>
            <w:tcW w:w="617" w:type="dxa"/>
            <w:tcBorders>
              <w:top w:val="nil"/>
              <w:left w:val="nil"/>
              <w:bottom w:val="single" w:sz="4" w:space="0" w:color="auto"/>
              <w:right w:val="single" w:sz="8" w:space="0" w:color="auto"/>
            </w:tcBorders>
            <w:shd w:val="clear" w:color="auto" w:fill="auto"/>
            <w:vAlign w:val="bottom"/>
          </w:tcPr>
          <w:p w14:paraId="289070C5" w14:textId="77777777" w:rsidR="00AB2B30" w:rsidRPr="00AC4FBC" w:rsidRDefault="006A7121">
            <w:pPr>
              <w:pStyle w:val="TAC"/>
            </w:pPr>
            <w:r w:rsidRPr="00AC4FBC">
              <w:t>1810</w:t>
            </w:r>
          </w:p>
        </w:tc>
        <w:tc>
          <w:tcPr>
            <w:tcW w:w="1981" w:type="dxa"/>
            <w:gridSpan w:val="3"/>
            <w:tcBorders>
              <w:top w:val="nil"/>
              <w:left w:val="nil"/>
              <w:bottom w:val="single" w:sz="4" w:space="0" w:color="auto"/>
              <w:right w:val="single" w:sz="4" w:space="0" w:color="auto"/>
            </w:tcBorders>
            <w:shd w:val="clear" w:color="auto" w:fill="auto"/>
          </w:tcPr>
          <w:p w14:paraId="4842FA5A" w14:textId="77777777" w:rsidR="00AB2B30" w:rsidRPr="00AC4FBC" w:rsidRDefault="006A7121">
            <w:pPr>
              <w:pStyle w:val="TAC"/>
            </w:pPr>
            <w:r w:rsidRPr="00AC4FBC">
              <w:t>*) note 2 in H.2.5</w:t>
            </w:r>
          </w:p>
        </w:tc>
      </w:tr>
    </w:tbl>
    <w:p w14:paraId="10293242" w14:textId="77777777" w:rsidR="00AB2B30" w:rsidRPr="00AC4FBC" w:rsidRDefault="00AB2B30"/>
    <w:p w14:paraId="1779BFA8" w14:textId="77777777" w:rsidR="00AB2B30" w:rsidRPr="00AC4FBC" w:rsidRDefault="006A7121">
      <w:pPr>
        <w:pStyle w:val="NO"/>
      </w:pPr>
      <w:r w:rsidRPr="00AC4FBC">
        <w:t>NOTE 1:</w:t>
      </w:r>
      <w:r w:rsidRPr="00AC4FBC">
        <w:tab/>
        <w:t>The first column is the number of errors (ne = number of NACK + statDTX)</w:t>
      </w:r>
    </w:p>
    <w:p w14:paraId="34BA53EB" w14:textId="77777777" w:rsidR="00AB2B30" w:rsidRPr="00AC4FBC" w:rsidRDefault="006A7121">
      <w:pPr>
        <w:pStyle w:val="NO"/>
      </w:pPr>
      <w:r w:rsidRPr="00AC4FBC">
        <w:t>NOTE 2:</w:t>
      </w:r>
      <w:r w:rsidRPr="00AC4FBC">
        <w:tab/>
        <w:t>The second column is the number of samples for the pass limit (ns</w:t>
      </w:r>
      <w:r w:rsidRPr="00AC4FBC">
        <w:rPr>
          <w:vertAlign w:val="subscript"/>
        </w:rPr>
        <w:t>p</w:t>
      </w:r>
      <w:r w:rsidRPr="00AC4FBC">
        <w:t>, ns=Number of Samples= number of</w:t>
      </w:r>
      <w:r w:rsidRPr="00AC4FBC">
        <w:rPr>
          <w:rFonts w:ascii="Courier New" w:hAnsi="Courier New"/>
          <w:szCs w:val="18"/>
        </w:rPr>
        <w:t xml:space="preserve"> NACK + statDTX + </w:t>
      </w:r>
      <w:smartTag w:uri="urn:schemas-microsoft-com:office:smarttags" w:element="chsdate">
        <w:r w:rsidRPr="00AC4FBC">
          <w:rPr>
            <w:rFonts w:ascii="Courier New" w:hAnsi="Courier New"/>
            <w:szCs w:val="18"/>
          </w:rPr>
          <w:t>ACK</w:t>
        </w:r>
      </w:smartTag>
      <w:r w:rsidRPr="00AC4FBC">
        <w:t>)</w:t>
      </w:r>
    </w:p>
    <w:p w14:paraId="6B322793" w14:textId="77777777" w:rsidR="00AB2B30" w:rsidRPr="00AC4FBC" w:rsidRDefault="006A7121">
      <w:pPr>
        <w:pStyle w:val="NO"/>
      </w:pPr>
      <w:r w:rsidRPr="00AC4FBC">
        <w:t>NOTE 3:</w:t>
      </w:r>
      <w:r w:rsidRPr="00AC4FBC">
        <w:tab/>
        <w:t>The third column is the number of samples for the fail limit (ns</w:t>
      </w:r>
      <w:r w:rsidRPr="00AC4FBC">
        <w:rPr>
          <w:vertAlign w:val="subscript"/>
        </w:rPr>
        <w:t>f</w:t>
      </w:r>
      <w:r w:rsidRPr="00AC4FBC">
        <w:t>)</w:t>
      </w:r>
    </w:p>
    <w:p w14:paraId="7E251DFF" w14:textId="77777777" w:rsidR="00AB2B30" w:rsidRPr="00AC4FBC" w:rsidRDefault="006A7121">
      <w:pPr>
        <w:pStyle w:val="Heading3"/>
      </w:pPr>
      <w:bookmarkStart w:id="26014" w:name="_Toc27476164"/>
      <w:bookmarkStart w:id="26015" w:name="_Toc29495605"/>
      <w:bookmarkStart w:id="26016" w:name="_Toc36116656"/>
      <w:bookmarkStart w:id="26017" w:name="_Toc36118705"/>
      <w:bookmarkStart w:id="26018" w:name="_Toc36560820"/>
      <w:bookmarkStart w:id="26019" w:name="_Toc43977357"/>
      <w:bookmarkStart w:id="26020" w:name="_Toc52213946"/>
      <w:bookmarkStart w:id="26021" w:name="_Toc60743419"/>
      <w:bookmarkStart w:id="26022" w:name="_Toc68206600"/>
      <w:bookmarkStart w:id="26023" w:name="_Toc75972398"/>
      <w:bookmarkStart w:id="26024" w:name="_Toc85051837"/>
      <w:bookmarkStart w:id="26025" w:name="_Toc90493859"/>
      <w:bookmarkStart w:id="26026" w:name="_Toc90494499"/>
      <w:bookmarkStart w:id="26027" w:name="_Toc100094552"/>
      <w:bookmarkStart w:id="26028" w:name="_Toc106873243"/>
      <w:bookmarkStart w:id="26029" w:name="_Toc155209224"/>
      <w:bookmarkStart w:id="26030" w:name="_CRH_2_5"/>
      <w:bookmarkEnd w:id="26030"/>
      <w:r w:rsidRPr="00AC4FBC">
        <w:t>H.2.5</w:t>
      </w:r>
      <w:r w:rsidRPr="00AC4FBC">
        <w:tab/>
        <w:t>Pass fail decision rules</w:t>
      </w:r>
      <w:bookmarkEnd w:id="26014"/>
      <w:bookmarkEnd w:id="26015"/>
      <w:bookmarkEnd w:id="26016"/>
      <w:bookmarkEnd w:id="26017"/>
      <w:bookmarkEnd w:id="26018"/>
      <w:bookmarkEnd w:id="26019"/>
      <w:bookmarkEnd w:id="26020"/>
      <w:bookmarkEnd w:id="26021"/>
      <w:bookmarkEnd w:id="26022"/>
      <w:bookmarkEnd w:id="26023"/>
      <w:bookmarkEnd w:id="26024"/>
      <w:bookmarkEnd w:id="26025"/>
      <w:bookmarkEnd w:id="26026"/>
      <w:bookmarkEnd w:id="26027"/>
      <w:bookmarkEnd w:id="26028"/>
      <w:bookmarkEnd w:id="26029"/>
    </w:p>
    <w:p w14:paraId="70FCB98B" w14:textId="77777777" w:rsidR="00AB2B30" w:rsidRPr="00AC4FBC" w:rsidRDefault="006A7121">
      <w:r w:rsidRPr="00AC4FBC">
        <w:t>The pass fail decision rules apply for a single test, comprising one component in the test vector. The over all Pass /Fail conditions are defined in clause H.2.6and H.2A.6</w:t>
      </w:r>
    </w:p>
    <w:p w14:paraId="2A66F7B8" w14:textId="77777777" w:rsidR="00AB2B30" w:rsidRPr="00AC4FBC" w:rsidRDefault="006A7121">
      <w:r w:rsidRPr="00AC4FBC">
        <w:t>Having observed   0  errors, pass the test at      67+    samples,                                                 otherwise continue</w:t>
      </w:r>
    </w:p>
    <w:p w14:paraId="4B3A08D0" w14:textId="77777777" w:rsidR="00AB2B30" w:rsidRPr="00AC4FBC" w:rsidRDefault="006A7121">
      <w:r w:rsidRPr="00AC4FBC">
        <w:t>Having observed   1  error,   pass the test at     95+  otherwise continue</w:t>
      </w:r>
    </w:p>
    <w:p w14:paraId="0C70EB88" w14:textId="77777777" w:rsidR="00AB2B30" w:rsidRPr="00AC4FBC" w:rsidRDefault="006A7121">
      <w:r w:rsidRPr="00AC4FBC">
        <w:t>Having observed   2  errors,  pass the test at     119+  samples, fail the test at       2- samples,  otherwise continue</w:t>
      </w:r>
    </w:p>
    <w:p w14:paraId="63087D52" w14:textId="77777777" w:rsidR="00AB2B30" w:rsidRPr="00AC4FBC" w:rsidRDefault="006A7121">
      <w:r w:rsidRPr="00AC4FBC">
        <w:t xml:space="preserve">                                                                           Etc. etc.</w:t>
      </w:r>
    </w:p>
    <w:p w14:paraId="57BCA67A" w14:textId="77777777" w:rsidR="00AB2B30" w:rsidRPr="00AC4FBC" w:rsidRDefault="006A7121">
      <w:r w:rsidRPr="00AC4FBC">
        <w:t>Having observed 151 errors,  pass the test at  2452+  samples, fail the test at 2433- samples,  otherwise continue</w:t>
      </w:r>
    </w:p>
    <w:p w14:paraId="7B4B818A" w14:textId="77777777" w:rsidR="00AB2B30" w:rsidRPr="00AC4FBC" w:rsidRDefault="006A7121">
      <w:r w:rsidRPr="00AC4FBC">
        <w:t xml:space="preserve">Having observed 152 errors,  pass the test at  2466+  samples, fail the test at 2451- samples.                                                  </w:t>
      </w:r>
    </w:p>
    <w:p w14:paraId="1AB58891" w14:textId="77777777" w:rsidR="00AB2B30" w:rsidRPr="00AC4FBC" w:rsidRDefault="006A7121">
      <w:r w:rsidRPr="00AC4FBC">
        <w:t>Where x+ means: x or more,        x- means x or less</w:t>
      </w:r>
    </w:p>
    <w:p w14:paraId="4144D8D9" w14:textId="77777777" w:rsidR="00AB2B30" w:rsidRPr="00AC4FBC" w:rsidRDefault="006A7121">
      <w:pPr>
        <w:pStyle w:val="NO"/>
      </w:pPr>
      <w:r w:rsidRPr="00AC4FBC">
        <w:t>NOTE 1:</w:t>
      </w:r>
      <w:r w:rsidRPr="00AC4FBC">
        <w:tab/>
        <w:t>an ideal DUT passes after 67 samples. The maximum test time is 2466 samples.</w:t>
      </w:r>
    </w:p>
    <w:p w14:paraId="093FE330" w14:textId="77777777" w:rsidR="00AB2B30" w:rsidRPr="00AC4FBC" w:rsidRDefault="006A7121">
      <w:pPr>
        <w:pStyle w:val="NO"/>
      </w:pPr>
      <w:r w:rsidRPr="00AC4FBC">
        <w:t>NOTE 2:</w:t>
      </w:r>
      <w:r w:rsidRPr="00AC4FBC">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72FB608E" w14:textId="77777777" w:rsidR="00AB2B30" w:rsidRPr="00AC4FBC" w:rsidRDefault="006A7121">
      <w:pPr>
        <w:pStyle w:val="Heading8"/>
      </w:pPr>
      <w:bookmarkStart w:id="26031" w:name="_CRAnnexInormative"/>
      <w:bookmarkEnd w:id="26031"/>
      <w:r w:rsidRPr="00AC4FBC">
        <w:br w:type="page"/>
      </w:r>
      <w:bookmarkStart w:id="26032" w:name="_Toc27476165"/>
      <w:bookmarkStart w:id="26033" w:name="_Toc29495606"/>
      <w:bookmarkStart w:id="26034" w:name="_Toc36116657"/>
      <w:bookmarkStart w:id="26035" w:name="_Toc36118706"/>
      <w:bookmarkStart w:id="26036" w:name="_Toc36560821"/>
      <w:bookmarkStart w:id="26037" w:name="_Toc43977358"/>
      <w:bookmarkStart w:id="26038" w:name="_Toc52213947"/>
      <w:bookmarkStart w:id="26039" w:name="_Toc60743420"/>
      <w:bookmarkStart w:id="26040" w:name="_Toc68206601"/>
      <w:bookmarkStart w:id="26041" w:name="_Toc75972399"/>
      <w:bookmarkStart w:id="26042" w:name="_Toc85051838"/>
      <w:bookmarkStart w:id="26043" w:name="_Toc90493860"/>
      <w:bookmarkStart w:id="26044" w:name="_Toc90494500"/>
      <w:bookmarkStart w:id="26045" w:name="_Toc100094553"/>
      <w:bookmarkStart w:id="26046" w:name="_Toc106873244"/>
      <w:bookmarkStart w:id="26047" w:name="_Toc155209225"/>
      <w:r w:rsidRPr="00AC4FBC">
        <w:t>Annex I (normative):</w:t>
      </w:r>
      <w:r w:rsidRPr="00AC4FBC">
        <w:br/>
        <w:t>Void</w:t>
      </w:r>
      <w:bookmarkEnd w:id="26032"/>
      <w:bookmarkEnd w:id="26033"/>
      <w:bookmarkEnd w:id="26034"/>
      <w:bookmarkEnd w:id="26035"/>
      <w:bookmarkEnd w:id="26036"/>
      <w:bookmarkEnd w:id="26037"/>
      <w:bookmarkEnd w:id="26038"/>
      <w:bookmarkEnd w:id="26039"/>
      <w:bookmarkEnd w:id="26040"/>
      <w:bookmarkEnd w:id="26041"/>
      <w:bookmarkEnd w:id="26042"/>
      <w:bookmarkEnd w:id="26043"/>
      <w:bookmarkEnd w:id="26044"/>
      <w:bookmarkEnd w:id="26045"/>
      <w:bookmarkEnd w:id="26046"/>
      <w:bookmarkEnd w:id="26047"/>
    </w:p>
    <w:p w14:paraId="0AAF1ED3" w14:textId="77777777" w:rsidR="00AB2B30" w:rsidRPr="00AC4FBC" w:rsidRDefault="006A7121">
      <w:pPr>
        <w:pStyle w:val="Heading8"/>
      </w:pPr>
      <w:bookmarkStart w:id="26048" w:name="_CRAnnexJnormative"/>
      <w:bookmarkEnd w:id="26048"/>
      <w:r w:rsidRPr="00AC4FBC">
        <w:br w:type="page"/>
      </w:r>
      <w:bookmarkStart w:id="26049" w:name="_Toc27476166"/>
      <w:bookmarkStart w:id="26050" w:name="_Toc29495607"/>
      <w:bookmarkStart w:id="26051" w:name="_Toc36116658"/>
      <w:bookmarkStart w:id="26052" w:name="_Toc36118707"/>
      <w:bookmarkStart w:id="26053" w:name="_Toc36560822"/>
      <w:bookmarkStart w:id="26054" w:name="_Toc43977359"/>
      <w:bookmarkStart w:id="26055" w:name="_Toc52213948"/>
      <w:bookmarkStart w:id="26056" w:name="_Toc60743421"/>
      <w:bookmarkStart w:id="26057" w:name="_Toc68206602"/>
      <w:bookmarkStart w:id="26058" w:name="_Toc75972400"/>
      <w:bookmarkStart w:id="26059" w:name="_Toc85051839"/>
      <w:bookmarkStart w:id="26060" w:name="_Toc90493861"/>
      <w:bookmarkStart w:id="26061" w:name="_Toc90494501"/>
      <w:bookmarkStart w:id="26062" w:name="_Toc100094554"/>
      <w:bookmarkStart w:id="26063" w:name="_Toc106873245"/>
      <w:bookmarkStart w:id="26064" w:name="_Toc155209226"/>
      <w:r w:rsidRPr="00AC4FBC">
        <w:t>Annex J (normative):</w:t>
      </w:r>
      <w:r w:rsidRPr="00AC4FBC">
        <w:br/>
        <w:t>Test applicability per permitted test method</w:t>
      </w:r>
      <w:bookmarkEnd w:id="26049"/>
      <w:bookmarkEnd w:id="26050"/>
      <w:bookmarkEnd w:id="26051"/>
      <w:bookmarkEnd w:id="26052"/>
      <w:bookmarkEnd w:id="26053"/>
      <w:bookmarkEnd w:id="26054"/>
      <w:bookmarkEnd w:id="26055"/>
      <w:bookmarkEnd w:id="26056"/>
      <w:bookmarkEnd w:id="26057"/>
      <w:bookmarkEnd w:id="26058"/>
      <w:bookmarkEnd w:id="26059"/>
      <w:bookmarkEnd w:id="26060"/>
      <w:bookmarkEnd w:id="26061"/>
      <w:bookmarkEnd w:id="26062"/>
      <w:bookmarkEnd w:id="26063"/>
      <w:bookmarkEnd w:id="26064"/>
    </w:p>
    <w:p w14:paraId="7B3E43BD" w14:textId="77777777" w:rsidR="00AB2B30" w:rsidRPr="00AC4FBC" w:rsidRDefault="006A7121">
      <w:r w:rsidRPr="00AC4FBC">
        <w:t>Please refer to Annex J in TS 38.521-1 [8] and 38.521-2 [9] for appropriate details as needed for test cases in this test specification. Exceptions for EN-DC may be added as needed.</w:t>
      </w:r>
    </w:p>
    <w:p w14:paraId="1EB9A79E" w14:textId="77777777" w:rsidR="00AB2B30" w:rsidRPr="00AC4FBC" w:rsidRDefault="006A7121">
      <w:pPr>
        <w:pStyle w:val="Heading8"/>
      </w:pPr>
      <w:bookmarkStart w:id="26065" w:name="_CRAnnexKnormative"/>
      <w:bookmarkEnd w:id="26065"/>
      <w:r w:rsidRPr="00AC4FBC">
        <w:br w:type="page"/>
      </w:r>
      <w:bookmarkStart w:id="26066" w:name="_Toc27476167"/>
      <w:bookmarkStart w:id="26067" w:name="_Toc29495608"/>
      <w:bookmarkStart w:id="26068" w:name="_Toc36116659"/>
      <w:bookmarkStart w:id="26069" w:name="_Toc36118708"/>
      <w:bookmarkStart w:id="26070" w:name="_Toc36560823"/>
      <w:bookmarkStart w:id="26071" w:name="_Toc43977360"/>
      <w:bookmarkStart w:id="26072" w:name="_Toc52213949"/>
      <w:bookmarkStart w:id="26073" w:name="_Toc60743422"/>
      <w:bookmarkStart w:id="26074" w:name="_Toc68206603"/>
      <w:bookmarkStart w:id="26075" w:name="_Toc75972401"/>
      <w:bookmarkStart w:id="26076" w:name="_Toc85051840"/>
      <w:bookmarkStart w:id="26077" w:name="_Toc90493862"/>
      <w:bookmarkStart w:id="26078" w:name="_Toc90494502"/>
      <w:bookmarkStart w:id="26079" w:name="_Toc100094555"/>
      <w:bookmarkStart w:id="26080" w:name="_Toc106873246"/>
      <w:bookmarkStart w:id="26081" w:name="_Toc155209227"/>
      <w:r w:rsidRPr="00AC4FBC">
        <w:t>Annex K (normative):</w:t>
      </w:r>
      <w:r w:rsidRPr="00AC4FBC">
        <w:br/>
        <w:t>EIRP, TRP, and EIS measurement procedures</w:t>
      </w:r>
      <w:bookmarkEnd w:id="26066"/>
      <w:bookmarkEnd w:id="26067"/>
      <w:bookmarkEnd w:id="26068"/>
      <w:bookmarkEnd w:id="26069"/>
      <w:bookmarkEnd w:id="26070"/>
      <w:bookmarkEnd w:id="26071"/>
      <w:bookmarkEnd w:id="26072"/>
      <w:bookmarkEnd w:id="26073"/>
      <w:bookmarkEnd w:id="26074"/>
      <w:bookmarkEnd w:id="26075"/>
      <w:bookmarkEnd w:id="26076"/>
      <w:bookmarkEnd w:id="26077"/>
      <w:bookmarkEnd w:id="26078"/>
      <w:bookmarkEnd w:id="26079"/>
      <w:bookmarkEnd w:id="26080"/>
      <w:bookmarkEnd w:id="26081"/>
    </w:p>
    <w:p w14:paraId="536018E9" w14:textId="77777777" w:rsidR="00AB2B30" w:rsidRPr="00AC4FBC" w:rsidRDefault="006A7121">
      <w:r w:rsidRPr="00AC4FBC">
        <w:t>Please refer to Annex K in 38.521-2 [9] for appropriate details as needed for test cases in this test specification. Exceptions for EN-DC may be added as needed.</w:t>
      </w:r>
    </w:p>
    <w:p w14:paraId="28A88B8C" w14:textId="77777777" w:rsidR="00AB2B30" w:rsidRPr="00AC4FBC" w:rsidRDefault="006A7121">
      <w:pPr>
        <w:pStyle w:val="Heading8"/>
      </w:pPr>
      <w:bookmarkStart w:id="26082" w:name="_CRAnnexLnormative"/>
      <w:bookmarkEnd w:id="26082"/>
      <w:r w:rsidRPr="00AC4FBC">
        <w:br w:type="page"/>
      </w:r>
      <w:bookmarkStart w:id="26083" w:name="_Toc27476168"/>
      <w:bookmarkStart w:id="26084" w:name="_Toc29495609"/>
      <w:bookmarkStart w:id="26085" w:name="_Toc36116660"/>
      <w:bookmarkStart w:id="26086" w:name="_Toc36118709"/>
      <w:bookmarkStart w:id="26087" w:name="_Toc36560824"/>
      <w:bookmarkStart w:id="26088" w:name="_Toc43977361"/>
      <w:bookmarkStart w:id="26089" w:name="_Toc52213950"/>
      <w:bookmarkStart w:id="26090" w:name="_Toc60743423"/>
      <w:bookmarkStart w:id="26091" w:name="_Toc68206604"/>
      <w:bookmarkStart w:id="26092" w:name="_Toc75972402"/>
      <w:bookmarkStart w:id="26093" w:name="_Toc85051841"/>
      <w:bookmarkStart w:id="26094" w:name="_Toc90493863"/>
      <w:bookmarkStart w:id="26095" w:name="_Toc90494503"/>
      <w:bookmarkStart w:id="26096" w:name="_Toc100094556"/>
      <w:bookmarkStart w:id="26097" w:name="_Toc106873247"/>
      <w:bookmarkStart w:id="26098" w:name="_Toc155209228"/>
      <w:r w:rsidRPr="00AC4FBC">
        <w:t>Annex L (normative):</w:t>
      </w:r>
      <w:r w:rsidRPr="00AC4FBC">
        <w:br/>
        <w:t>Void</w:t>
      </w:r>
      <w:bookmarkEnd w:id="26083"/>
      <w:bookmarkEnd w:id="26084"/>
      <w:bookmarkEnd w:id="26085"/>
      <w:bookmarkEnd w:id="26086"/>
      <w:bookmarkEnd w:id="26087"/>
      <w:bookmarkEnd w:id="26088"/>
      <w:bookmarkEnd w:id="26089"/>
      <w:bookmarkEnd w:id="26090"/>
      <w:bookmarkEnd w:id="26091"/>
      <w:bookmarkEnd w:id="26092"/>
      <w:bookmarkEnd w:id="26093"/>
      <w:bookmarkEnd w:id="26094"/>
      <w:bookmarkEnd w:id="26095"/>
      <w:bookmarkEnd w:id="26096"/>
      <w:bookmarkEnd w:id="26097"/>
      <w:bookmarkEnd w:id="26098"/>
    </w:p>
    <w:p w14:paraId="07D2FA43" w14:textId="77777777" w:rsidR="00AB2B30" w:rsidRPr="00AC4FBC" w:rsidRDefault="006A7121">
      <w:pPr>
        <w:pStyle w:val="Heading8"/>
      </w:pPr>
      <w:bookmarkStart w:id="26099" w:name="_CRAnnexMnormative"/>
      <w:bookmarkEnd w:id="26099"/>
      <w:r w:rsidRPr="00AC4FBC">
        <w:br w:type="page"/>
      </w:r>
      <w:bookmarkStart w:id="26100" w:name="_Toc27476169"/>
      <w:bookmarkStart w:id="26101" w:name="_Toc29495610"/>
      <w:bookmarkStart w:id="26102" w:name="_Toc36116661"/>
      <w:bookmarkStart w:id="26103" w:name="_Toc36118710"/>
      <w:bookmarkStart w:id="26104" w:name="_Toc36560825"/>
      <w:bookmarkStart w:id="26105" w:name="_Toc43977362"/>
      <w:bookmarkStart w:id="26106" w:name="_Toc52213951"/>
      <w:bookmarkStart w:id="26107" w:name="_Toc60743424"/>
      <w:bookmarkStart w:id="26108" w:name="_Toc68206605"/>
      <w:bookmarkStart w:id="26109" w:name="_Toc75972403"/>
      <w:bookmarkStart w:id="26110" w:name="_Toc85051842"/>
      <w:bookmarkStart w:id="26111" w:name="_Toc90493864"/>
      <w:bookmarkStart w:id="26112" w:name="_Toc90494504"/>
      <w:bookmarkStart w:id="26113" w:name="_Toc100094557"/>
      <w:bookmarkStart w:id="26114" w:name="_Toc106873248"/>
      <w:bookmarkStart w:id="26115" w:name="_Toc155209229"/>
      <w:r w:rsidRPr="00AC4FBC">
        <w:t>Annex M (normative):</w:t>
      </w:r>
      <w:r w:rsidRPr="00AC4FBC">
        <w:br/>
        <w:t>Dual uplink interferer</w:t>
      </w:r>
      <w:bookmarkEnd w:id="26100"/>
      <w:bookmarkEnd w:id="26101"/>
      <w:bookmarkEnd w:id="26102"/>
      <w:bookmarkEnd w:id="26103"/>
      <w:bookmarkEnd w:id="26104"/>
      <w:bookmarkEnd w:id="26105"/>
      <w:bookmarkEnd w:id="26106"/>
      <w:bookmarkEnd w:id="26107"/>
      <w:bookmarkEnd w:id="26108"/>
      <w:bookmarkEnd w:id="26109"/>
      <w:bookmarkEnd w:id="26110"/>
      <w:bookmarkEnd w:id="26111"/>
      <w:bookmarkEnd w:id="26112"/>
      <w:bookmarkEnd w:id="26113"/>
      <w:bookmarkEnd w:id="26114"/>
      <w:bookmarkEnd w:id="26115"/>
    </w:p>
    <w:p w14:paraId="43D782C7" w14:textId="77777777" w:rsidR="00AB2B30" w:rsidRPr="00AC4FBC" w:rsidRDefault="006A7121">
      <w:pPr>
        <w:rPr>
          <w:rFonts w:ascii="Helvetica" w:hAnsi="Helvetica"/>
          <w:sz w:val="18"/>
          <w:szCs w:val="18"/>
        </w:rPr>
      </w:pPr>
      <w:r w:rsidRPr="00AC4FBC">
        <w:t>UE is mandated to support operation in dual and triple uplink mode for EN-DC configuration in NR FR1 listed in Table 5.5B.2-1, Table 5.5B.3-1, and Table 5.5B.4.1-1 and indicated by column single uplink allowed, Table 7.3B.2.0.3.5.1-1, Table 7.3B.2.0.3.5.2-0, Table 7.3B.2.0.3.5.2-1 or NE-DC configuration in NR FR1 listed in Table 5.5B.4a.1-1 and indicated by column single uplink allowed if the intermodulation products caused by the dual uplink operation do not interfere with its own primary downlink transmission channel bandwidth. For intermodulation products falling into LTE secondary downlink channel bandwidth, UE single UL capability is not considered.</w:t>
      </w:r>
    </w:p>
    <w:p w14:paraId="3DC0ED1A" w14:textId="77777777" w:rsidR="00AB2B30" w:rsidRPr="00AC4FBC" w:rsidRDefault="006A7121">
      <w:r w:rsidRPr="00AC4FBC">
        <w:t>Formula for determining if the EN-DC in NR FR1 configuration with dual uplink operation interferes with its own downlink reception.</w:t>
      </w:r>
    </w:p>
    <w:p w14:paraId="2D54CBFF" w14:textId="77777777" w:rsidR="00AB2B30" w:rsidRPr="00AC4FBC" w:rsidRDefault="006A7121">
      <w:pPr>
        <w:pStyle w:val="B10"/>
      </w:pPr>
      <w:r w:rsidRPr="00AC4FBC">
        <w:t>Interference bandwidth: IBW = |a| * CBW1 + |b| * CBW2</w:t>
      </w:r>
    </w:p>
    <w:p w14:paraId="2922CF67" w14:textId="77777777" w:rsidR="00AB2B30" w:rsidRPr="00AC4FBC" w:rsidRDefault="006A7121">
      <w:pPr>
        <w:pStyle w:val="B10"/>
      </w:pPr>
      <w:r w:rsidRPr="00AC4FBC">
        <w:t>-</w:t>
      </w:r>
      <w:r w:rsidRPr="00AC4FBC">
        <w:tab/>
        <w:t>|a| + |b| = 2 (or 3)</w:t>
      </w:r>
    </w:p>
    <w:p w14:paraId="377B6D1F" w14:textId="77777777" w:rsidR="00AB2B30" w:rsidRPr="00AC4FBC" w:rsidRDefault="006A7121">
      <w:pPr>
        <w:pStyle w:val="B10"/>
      </w:pPr>
      <w:r w:rsidRPr="00AC4FBC">
        <w:t>-</w:t>
      </w:r>
      <w:r w:rsidRPr="00AC4FBC">
        <w:tab/>
        <w:t>CBW1 and CBW2 are the transmission bandwidth configurations of the UL channels</w:t>
      </w:r>
    </w:p>
    <w:p w14:paraId="15161BC6" w14:textId="77777777" w:rsidR="00AB2B30" w:rsidRPr="00AC4FBC" w:rsidRDefault="006A7121">
      <w:pPr>
        <w:pStyle w:val="B10"/>
      </w:pPr>
      <w:r w:rsidRPr="00AC4FBC">
        <w:t>Center frequency of IBW:  fIBW = |a * f1 + b * f2|</w:t>
      </w:r>
    </w:p>
    <w:p w14:paraId="0C3448C9" w14:textId="77777777" w:rsidR="00AB2B30" w:rsidRPr="00AC4FBC" w:rsidRDefault="006A7121">
      <w:pPr>
        <w:pStyle w:val="B10"/>
      </w:pPr>
      <w:r w:rsidRPr="00AC4FBC">
        <w:t>-</w:t>
      </w:r>
      <w:r w:rsidRPr="00AC4FBC">
        <w:tab/>
        <w:t xml:space="preserve">f1 and f2 are center frequency of the transmission bandwidth configurations of each UL channel </w:t>
      </w:r>
    </w:p>
    <w:p w14:paraId="4CD8EFEE" w14:textId="77777777" w:rsidR="00AB2B30" w:rsidRPr="00AC4FBC" w:rsidRDefault="006A7121">
      <w:pPr>
        <w:pStyle w:val="B10"/>
      </w:pPr>
      <w:r w:rsidRPr="00AC4FBC">
        <w:t>The range of IMD 2 (or 3): [fIBW – IBW/2, fIBW + IBW/2]</w:t>
      </w:r>
    </w:p>
    <w:p w14:paraId="39795E0B" w14:textId="77777777" w:rsidR="00AB2B30" w:rsidRPr="00AC4FBC" w:rsidRDefault="006A7121">
      <w:pPr>
        <w:pStyle w:val="NO"/>
      </w:pPr>
      <w:r w:rsidRPr="00AC4FBC">
        <w:t>NOTE 1:</w:t>
      </w:r>
      <w:r w:rsidRPr="00AC4FBC">
        <w:tab/>
        <w:t>UE shall be able to apply operations which are configured by RRC reconfiguration and corresponding HARQ timing on the transmission bandwidth.</w:t>
      </w:r>
    </w:p>
    <w:p w14:paraId="0019AB02" w14:textId="77777777" w:rsidR="00AB2B30" w:rsidRPr="00AC4FBC" w:rsidRDefault="006A7121">
      <w:pPr>
        <w:pStyle w:val="NO"/>
      </w:pPr>
      <w:r w:rsidRPr="00AC4FBC">
        <w:t>NOTE 2:</w:t>
      </w:r>
      <w:r w:rsidRPr="00AC4FBC">
        <w:tab/>
        <w:t>For identified difficult band combination, during two adjacent RRC reconfiguration, the changing of transmission bandwidth should not introduce IM2 and IM3, which will result in UE changing from 2Tx to 1Tx. Otherwise, UE behavior is not specified.</w:t>
      </w:r>
    </w:p>
    <w:p w14:paraId="73C22B7D" w14:textId="77777777" w:rsidR="00AB2B30" w:rsidRPr="00AC4FBC" w:rsidRDefault="006A7121">
      <w:r w:rsidRPr="00AC4FBC">
        <w:t>For DC_3A_n3A intra-band non-contiguous EN-DC combination, only single switched UL is supported in Rel-15.</w:t>
      </w:r>
    </w:p>
    <w:p w14:paraId="7B0B4A5A" w14:textId="77777777" w:rsidR="00AB2B30" w:rsidRPr="00AC4FBC" w:rsidRDefault="006A7121">
      <w:r w:rsidRPr="00AC4FBC">
        <w:rPr>
          <w:rFonts w:eastAsia="PMingLiU"/>
          <w:lang w:eastAsia="zh-TW"/>
        </w:rPr>
        <w:t xml:space="preserve">For </w:t>
      </w:r>
      <w:r w:rsidRPr="00AC4FBC">
        <w:rPr>
          <w:lang w:eastAsia="zh-TW"/>
        </w:rPr>
        <w:t xml:space="preserve">DC_2A_n2A, </w:t>
      </w:r>
      <w:r w:rsidRPr="00AC4FBC">
        <w:rPr>
          <w:rFonts w:eastAsia="PMingLiU"/>
          <w:lang w:eastAsia="zh-TW"/>
        </w:rPr>
        <w:t>DC_66A_n66A intra-band non-contiguous EN-DC combination, only single switched UL is supported.</w:t>
      </w:r>
    </w:p>
    <w:p w14:paraId="7B30548E" w14:textId="77777777" w:rsidR="00AB2B30" w:rsidRPr="00AC4FBC" w:rsidRDefault="006A7121">
      <w:pPr>
        <w:pStyle w:val="Heading8"/>
        <w:rPr>
          <w:lang w:eastAsia="x-none"/>
        </w:rPr>
      </w:pPr>
      <w:bookmarkStart w:id="26116" w:name="_CRAnnexNnormative"/>
      <w:bookmarkEnd w:id="26116"/>
      <w:r w:rsidRPr="00AC4FBC">
        <w:br w:type="page"/>
      </w:r>
      <w:bookmarkStart w:id="26117" w:name="_Toc36116662"/>
      <w:bookmarkStart w:id="26118" w:name="_Toc36118711"/>
      <w:bookmarkStart w:id="26119" w:name="_Toc36560826"/>
      <w:bookmarkStart w:id="26120" w:name="_Toc43977363"/>
      <w:bookmarkStart w:id="26121" w:name="_Toc52213952"/>
      <w:bookmarkStart w:id="26122" w:name="_Toc60743425"/>
      <w:bookmarkStart w:id="26123" w:name="_Toc68206606"/>
      <w:bookmarkStart w:id="26124" w:name="_Toc75972404"/>
      <w:bookmarkStart w:id="26125" w:name="_Toc85051843"/>
      <w:bookmarkStart w:id="26126" w:name="_Toc90493865"/>
      <w:bookmarkStart w:id="26127" w:name="_Toc90494505"/>
      <w:bookmarkStart w:id="26128" w:name="_Toc100094558"/>
      <w:bookmarkStart w:id="26129" w:name="_Toc106873249"/>
      <w:bookmarkStart w:id="26130" w:name="_Toc155209230"/>
      <w:r w:rsidRPr="00AC4FBC">
        <w:t xml:space="preserve">Annex N </w:t>
      </w:r>
      <w:r w:rsidRPr="00AC4FBC">
        <w:rPr>
          <w:rStyle w:val="Heading1Char"/>
        </w:rPr>
        <w:t>(normative):</w:t>
      </w:r>
      <w:r w:rsidRPr="00AC4FBC">
        <w:rPr>
          <w:rStyle w:val="Heading1Char"/>
        </w:rPr>
        <w:br/>
      </w:r>
      <w:r w:rsidRPr="00AC4FBC">
        <w:rPr>
          <w:lang w:eastAsia="x-none"/>
        </w:rPr>
        <w:t>Modified MPR behaviour</w:t>
      </w:r>
      <w:bookmarkEnd w:id="26117"/>
      <w:bookmarkEnd w:id="26118"/>
      <w:bookmarkEnd w:id="26119"/>
      <w:bookmarkEnd w:id="26120"/>
      <w:bookmarkEnd w:id="26121"/>
      <w:bookmarkEnd w:id="26122"/>
      <w:bookmarkEnd w:id="26123"/>
      <w:bookmarkEnd w:id="26124"/>
      <w:bookmarkEnd w:id="26125"/>
      <w:bookmarkEnd w:id="26126"/>
      <w:bookmarkEnd w:id="26127"/>
      <w:bookmarkEnd w:id="26128"/>
      <w:bookmarkEnd w:id="26129"/>
      <w:bookmarkEnd w:id="26130"/>
    </w:p>
    <w:p w14:paraId="0828C127" w14:textId="77777777" w:rsidR="00AB2B30" w:rsidRPr="00AC4FBC" w:rsidRDefault="006A7121">
      <w:pPr>
        <w:pStyle w:val="EditorsNote"/>
      </w:pPr>
      <w:r w:rsidRPr="00AC4FBC">
        <w:rPr>
          <w:rFonts w:eastAsia="MS Mincho"/>
          <w:lang w:eastAsia="ja-JP"/>
        </w:rPr>
        <w:t xml:space="preserve">Editor’s note: </w:t>
      </w:r>
      <w:r w:rsidRPr="00AC4FBC">
        <w:t xml:space="preserve">The </w:t>
      </w:r>
      <w:r w:rsidRPr="00AC4FBC">
        <w:rPr>
          <w:i/>
        </w:rPr>
        <w:t>modifiedMPRbehavior</w:t>
      </w:r>
      <w:r w:rsidRPr="00AC4FBC">
        <w:t xml:space="preserve"> is</w:t>
      </w:r>
      <w:r w:rsidRPr="00AC4FBC">
        <w:rPr>
          <w:rFonts w:eastAsia="MS Mincho"/>
        </w:rPr>
        <w:t xml:space="preserve"> </w:t>
      </w:r>
      <w:r w:rsidRPr="00AC4FBC">
        <w:t>given in the Annex H.1 of TS 38.101-3</w:t>
      </w:r>
      <w:r w:rsidRPr="00AC4FBC">
        <w:rPr>
          <w:rFonts w:eastAsia="MS Mincho"/>
          <w:lang w:eastAsia="ja-JP"/>
        </w:rPr>
        <w:t>.</w:t>
      </w:r>
    </w:p>
    <w:p w14:paraId="1E86A87F" w14:textId="77777777" w:rsidR="00AB2B30" w:rsidRPr="00AC4FBC" w:rsidRDefault="006A7121">
      <w:pPr>
        <w:pStyle w:val="Heading1"/>
      </w:pPr>
      <w:bookmarkStart w:id="26131" w:name="_Toc21345705"/>
      <w:bookmarkStart w:id="26132" w:name="_Toc29806554"/>
      <w:bookmarkStart w:id="26133" w:name="_Toc36116663"/>
      <w:bookmarkStart w:id="26134" w:name="_Toc36118712"/>
      <w:bookmarkStart w:id="26135" w:name="_Toc36560827"/>
      <w:bookmarkStart w:id="26136" w:name="_Toc43977364"/>
      <w:bookmarkStart w:id="26137" w:name="_Toc52213953"/>
      <w:bookmarkStart w:id="26138" w:name="_Toc60743426"/>
      <w:bookmarkStart w:id="26139" w:name="_Toc68206607"/>
      <w:bookmarkStart w:id="26140" w:name="_Toc75972405"/>
      <w:bookmarkStart w:id="26141" w:name="_Toc85051844"/>
      <w:bookmarkStart w:id="26142" w:name="_Toc90493866"/>
      <w:bookmarkStart w:id="26143" w:name="_Toc90494506"/>
      <w:bookmarkStart w:id="26144" w:name="_Toc100094559"/>
      <w:bookmarkStart w:id="26145" w:name="_Toc106873250"/>
      <w:bookmarkStart w:id="26146" w:name="_Toc155209231"/>
      <w:bookmarkStart w:id="26147" w:name="_CRN_1"/>
      <w:bookmarkEnd w:id="26147"/>
      <w:r w:rsidRPr="00AC4FBC">
        <w:t>N.1</w:t>
      </w:r>
      <w:r w:rsidRPr="00AC4FBC">
        <w:tab/>
        <w:t xml:space="preserve">Indication of modified MPR </w:t>
      </w:r>
      <w:bookmarkEnd w:id="26131"/>
      <w:bookmarkEnd w:id="26132"/>
      <w:r w:rsidRPr="00AC4FBC">
        <w:t>behaviour</w:t>
      </w:r>
      <w:bookmarkEnd w:id="26133"/>
      <w:bookmarkEnd w:id="26134"/>
      <w:bookmarkEnd w:id="26135"/>
      <w:bookmarkEnd w:id="26136"/>
      <w:bookmarkEnd w:id="26137"/>
      <w:bookmarkEnd w:id="26138"/>
      <w:bookmarkEnd w:id="26139"/>
      <w:bookmarkEnd w:id="26140"/>
      <w:bookmarkEnd w:id="26141"/>
      <w:bookmarkEnd w:id="26142"/>
      <w:bookmarkEnd w:id="26143"/>
      <w:bookmarkEnd w:id="26144"/>
      <w:bookmarkEnd w:id="26145"/>
      <w:bookmarkEnd w:id="26146"/>
    </w:p>
    <w:p w14:paraId="2EFAD3E0" w14:textId="77777777" w:rsidR="00AB2B30" w:rsidRPr="00AC4FBC" w:rsidRDefault="006A7121">
      <w:r w:rsidRPr="00AC4FBC">
        <w:t xml:space="preserve">This annex contains the definitions of the bits in the field </w:t>
      </w:r>
      <w:r w:rsidRPr="00AC4FBC">
        <w:rPr>
          <w:i/>
        </w:rPr>
        <w:t>modifiedMPRbehavior</w:t>
      </w:r>
      <w:r w:rsidRPr="00AC4FBC">
        <w:t xml:space="preserve"> indicated in the IE RF-Parameters [13] by a UE supporting an MPR or A-MPR modified in a later release of this specification. </w:t>
      </w:r>
      <w:r w:rsidRPr="00AC4FBC">
        <w:rPr>
          <w:i/>
        </w:rPr>
        <w:t>modifiedMPRbehavior</w:t>
      </w:r>
      <w:r w:rsidRPr="00AC4FBC">
        <w:t xml:space="preserve"> is indicated in TS 36.211 [13] by an 8-bit bitmap per NR band.</w:t>
      </w:r>
    </w:p>
    <w:p w14:paraId="679EF3A4" w14:textId="77777777" w:rsidR="00AB2B30" w:rsidRPr="00AC4FBC" w:rsidRDefault="006A7121">
      <w:pPr>
        <w:pStyle w:val="TH"/>
      </w:pPr>
      <w:bookmarkStart w:id="26148" w:name="_CRTableN_11"/>
      <w:r w:rsidRPr="00AC4FBC">
        <w:t xml:space="preserve">Table </w:t>
      </w:r>
      <w:bookmarkEnd w:id="26148"/>
      <w:r w:rsidRPr="00AC4FBC">
        <w:t xml:space="preserve">N.1-1: Definitions of the bits in the field </w:t>
      </w:r>
      <w:r w:rsidRPr="00AC4FBC">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08"/>
        <w:gridCol w:w="4387"/>
        <w:gridCol w:w="2440"/>
      </w:tblGrid>
      <w:tr w:rsidR="00AB2B30" w:rsidRPr="00AC4FBC" w14:paraId="2866762F" w14:textId="77777777">
        <w:trPr>
          <w:jc w:val="center"/>
        </w:trPr>
        <w:tc>
          <w:tcPr>
            <w:tcW w:w="1396" w:type="dxa"/>
          </w:tcPr>
          <w:p w14:paraId="57F5CE6B" w14:textId="77777777" w:rsidR="00AB2B30" w:rsidRPr="00AC4FBC" w:rsidRDefault="006A7121">
            <w:pPr>
              <w:pStyle w:val="TAH"/>
              <w:rPr>
                <w:rFonts w:cs="Arial"/>
              </w:rPr>
            </w:pPr>
            <w:r w:rsidRPr="00AC4FBC">
              <w:rPr>
                <w:rFonts w:cs="Arial"/>
              </w:rPr>
              <w:t>NR Band</w:t>
            </w:r>
          </w:p>
        </w:tc>
        <w:tc>
          <w:tcPr>
            <w:tcW w:w="1408" w:type="dxa"/>
          </w:tcPr>
          <w:p w14:paraId="0BFCB1AC" w14:textId="77777777" w:rsidR="00AB2B30" w:rsidRPr="00AC4FBC" w:rsidRDefault="006A7121">
            <w:pPr>
              <w:pStyle w:val="TAH"/>
              <w:rPr>
                <w:rFonts w:cs="Arial"/>
                <w:i/>
              </w:rPr>
            </w:pPr>
            <w:r w:rsidRPr="00AC4FBC">
              <w:rPr>
                <w:rFonts w:cs="Arial"/>
              </w:rPr>
              <w:t>Index of field</w:t>
            </w:r>
          </w:p>
          <w:p w14:paraId="7838BBF1" w14:textId="77777777" w:rsidR="00AB2B30" w:rsidRPr="00AC4FBC" w:rsidRDefault="006A7121">
            <w:pPr>
              <w:pStyle w:val="TAH"/>
              <w:rPr>
                <w:rFonts w:cs="Arial"/>
              </w:rPr>
            </w:pPr>
            <w:r w:rsidRPr="00AC4FBC">
              <w:rPr>
                <w:rFonts w:cs="Arial"/>
                <w:b w:val="0"/>
                <w:bCs/>
              </w:rPr>
              <w:t>(bit number)</w:t>
            </w:r>
          </w:p>
        </w:tc>
        <w:tc>
          <w:tcPr>
            <w:tcW w:w="4387" w:type="dxa"/>
          </w:tcPr>
          <w:p w14:paraId="338F100D" w14:textId="77777777" w:rsidR="00AB2B30" w:rsidRPr="00AC4FBC" w:rsidRDefault="006A7121">
            <w:pPr>
              <w:pStyle w:val="TAH"/>
              <w:rPr>
                <w:rFonts w:cs="Arial"/>
              </w:rPr>
            </w:pPr>
            <w:r w:rsidRPr="00AC4FBC">
              <w:rPr>
                <w:rFonts w:cs="Arial"/>
              </w:rPr>
              <w:t>Definition</w:t>
            </w:r>
          </w:p>
          <w:p w14:paraId="1267942C" w14:textId="77777777" w:rsidR="00AB2B30" w:rsidRPr="00AC4FBC" w:rsidRDefault="006A7121">
            <w:pPr>
              <w:pStyle w:val="TAH"/>
              <w:rPr>
                <w:rFonts w:cs="Arial"/>
                <w:b w:val="0"/>
                <w:bCs/>
              </w:rPr>
            </w:pPr>
            <w:r w:rsidRPr="00AC4FBC">
              <w:rPr>
                <w:rFonts w:cs="Arial"/>
                <w:b w:val="0"/>
                <w:bCs/>
              </w:rPr>
              <w:t>(description of the supported functionality if indicator set to one)</w:t>
            </w:r>
          </w:p>
        </w:tc>
        <w:tc>
          <w:tcPr>
            <w:tcW w:w="2440" w:type="dxa"/>
          </w:tcPr>
          <w:p w14:paraId="2AAC2078" w14:textId="77777777" w:rsidR="00AB2B30" w:rsidRPr="00AC4FBC" w:rsidRDefault="006A7121">
            <w:pPr>
              <w:pStyle w:val="TAH"/>
              <w:rPr>
                <w:rFonts w:cs="Arial"/>
              </w:rPr>
            </w:pPr>
            <w:r w:rsidRPr="00AC4FBC">
              <w:rPr>
                <w:rFonts w:cs="Arial"/>
              </w:rPr>
              <w:t>Notes</w:t>
            </w:r>
          </w:p>
        </w:tc>
      </w:tr>
      <w:tr w:rsidR="00EC172A" w:rsidRPr="00AC4FBC" w14:paraId="452B37B9" w14:textId="77777777">
        <w:trPr>
          <w:jc w:val="center"/>
        </w:trPr>
        <w:tc>
          <w:tcPr>
            <w:tcW w:w="1396" w:type="dxa"/>
            <w:vMerge w:val="restart"/>
          </w:tcPr>
          <w:p w14:paraId="7DD0B3B3" w14:textId="77777777" w:rsidR="00EC172A" w:rsidRPr="00AC4FBC" w:rsidRDefault="00EC172A">
            <w:pPr>
              <w:pStyle w:val="TAC"/>
            </w:pPr>
            <w:r w:rsidRPr="00AC4FBC">
              <w:t>n41</w:t>
            </w:r>
          </w:p>
        </w:tc>
        <w:tc>
          <w:tcPr>
            <w:tcW w:w="1408" w:type="dxa"/>
          </w:tcPr>
          <w:p w14:paraId="4A8AD6EF" w14:textId="77777777" w:rsidR="00EC172A" w:rsidRPr="00AC4FBC" w:rsidRDefault="00EC172A">
            <w:pPr>
              <w:pStyle w:val="TAL"/>
              <w:rPr>
                <w:rFonts w:cs="Arial"/>
              </w:rPr>
            </w:pPr>
            <w:r w:rsidRPr="00AC4FBC">
              <w:rPr>
                <w:rFonts w:cs="Arial"/>
              </w:rPr>
              <w:t>0 (leftmost bit)</w:t>
            </w:r>
          </w:p>
        </w:tc>
        <w:tc>
          <w:tcPr>
            <w:tcW w:w="4387" w:type="dxa"/>
          </w:tcPr>
          <w:p w14:paraId="4B6460DF" w14:textId="77777777" w:rsidR="00EC172A" w:rsidRPr="00AC4FBC" w:rsidRDefault="00EC172A">
            <w:pPr>
              <w:pStyle w:val="TAL"/>
              <w:rPr>
                <w:rFonts w:cs="Arial"/>
              </w:rPr>
            </w:pPr>
            <w:r w:rsidRPr="00AC4FBC">
              <w:rPr>
                <w:rFonts w:cs="Arial"/>
              </w:rPr>
              <w:t>- EN-DC contiguous intraband MPR as defined in clause 6.2B.2.1 of 38.101-3 v15.5.0</w:t>
            </w:r>
          </w:p>
        </w:tc>
        <w:tc>
          <w:tcPr>
            <w:tcW w:w="2440" w:type="dxa"/>
          </w:tcPr>
          <w:p w14:paraId="64E520E1" w14:textId="77777777" w:rsidR="00EC172A" w:rsidRPr="00AC4FBC" w:rsidRDefault="00EC172A">
            <w:pPr>
              <w:pStyle w:val="TAL"/>
              <w:rPr>
                <w:rFonts w:cs="Arial"/>
              </w:rPr>
            </w:pPr>
            <w:r w:rsidRPr="00AC4FBC">
              <w:rPr>
                <w:rFonts w:cs="Arial"/>
              </w:rPr>
              <w:t xml:space="preserve">- This bit may be set to 1 by a UE supporting DC_(n)41AA UE EN-DC </w:t>
            </w:r>
          </w:p>
        </w:tc>
      </w:tr>
      <w:tr w:rsidR="00EC172A" w:rsidRPr="00AC4FBC" w14:paraId="161AF95A" w14:textId="77777777">
        <w:trPr>
          <w:jc w:val="center"/>
        </w:trPr>
        <w:tc>
          <w:tcPr>
            <w:tcW w:w="1396" w:type="dxa"/>
            <w:vMerge/>
          </w:tcPr>
          <w:p w14:paraId="260581D6" w14:textId="77777777" w:rsidR="00EC172A" w:rsidRPr="00AC4FBC" w:rsidRDefault="00EC172A">
            <w:pPr>
              <w:pStyle w:val="TAC"/>
            </w:pPr>
          </w:p>
        </w:tc>
        <w:tc>
          <w:tcPr>
            <w:tcW w:w="1408" w:type="dxa"/>
          </w:tcPr>
          <w:p w14:paraId="3C52A91D" w14:textId="77777777" w:rsidR="00EC172A" w:rsidRPr="00AC4FBC" w:rsidRDefault="00EC172A">
            <w:pPr>
              <w:pStyle w:val="TAL"/>
              <w:rPr>
                <w:rFonts w:cs="Arial"/>
              </w:rPr>
            </w:pPr>
            <w:r w:rsidRPr="00AC4FBC">
              <w:rPr>
                <w:rFonts w:cs="Arial"/>
              </w:rPr>
              <w:t>1</w:t>
            </w:r>
          </w:p>
        </w:tc>
        <w:tc>
          <w:tcPr>
            <w:tcW w:w="4387" w:type="dxa"/>
          </w:tcPr>
          <w:p w14:paraId="4A2E841E" w14:textId="77777777" w:rsidR="00EC172A" w:rsidRPr="00AC4FBC" w:rsidRDefault="00EC172A">
            <w:pPr>
              <w:pStyle w:val="TAL"/>
              <w:rPr>
                <w:rFonts w:cs="Arial"/>
              </w:rPr>
            </w:pPr>
            <w:r w:rsidRPr="00AC4FBC">
              <w:rPr>
                <w:rFonts w:cs="Arial"/>
              </w:rPr>
              <w:t>- EN-DC non-contiguous intraband MPR as defined in clause 6.2B.2.2 of 38.101-3 v15.5.0</w:t>
            </w:r>
          </w:p>
        </w:tc>
        <w:tc>
          <w:tcPr>
            <w:tcW w:w="2440" w:type="dxa"/>
          </w:tcPr>
          <w:p w14:paraId="758F50C8" w14:textId="77777777" w:rsidR="00EC172A" w:rsidRPr="00AC4FBC" w:rsidRDefault="00EC172A">
            <w:pPr>
              <w:pStyle w:val="TAL"/>
              <w:rPr>
                <w:rFonts w:cs="Arial"/>
              </w:rPr>
            </w:pPr>
            <w:r w:rsidRPr="00AC4FBC">
              <w:rPr>
                <w:rFonts w:cs="Arial"/>
              </w:rPr>
              <w:t xml:space="preserve">- This bit may be set to 1 by a UE supporting DC_41A_n41A EN-DC </w:t>
            </w:r>
          </w:p>
        </w:tc>
      </w:tr>
      <w:tr w:rsidR="00EC172A" w:rsidRPr="00AC4FBC" w14:paraId="4C607E37" w14:textId="77777777">
        <w:trPr>
          <w:jc w:val="center"/>
        </w:trPr>
        <w:tc>
          <w:tcPr>
            <w:tcW w:w="1396" w:type="dxa"/>
            <w:vMerge/>
          </w:tcPr>
          <w:p w14:paraId="0AFE423B" w14:textId="77777777" w:rsidR="00EC172A" w:rsidRPr="00AC4FBC" w:rsidRDefault="00EC172A" w:rsidP="00EC172A">
            <w:pPr>
              <w:pStyle w:val="TAC"/>
            </w:pPr>
          </w:p>
        </w:tc>
        <w:tc>
          <w:tcPr>
            <w:tcW w:w="1408" w:type="dxa"/>
          </w:tcPr>
          <w:p w14:paraId="573F917F" w14:textId="7B4986BB" w:rsidR="00EC172A" w:rsidRPr="00AC4FBC" w:rsidRDefault="00EC172A" w:rsidP="00EC172A">
            <w:pPr>
              <w:pStyle w:val="TAL"/>
              <w:rPr>
                <w:rFonts w:cs="Arial"/>
              </w:rPr>
            </w:pPr>
            <w:r w:rsidRPr="00AC4FBC">
              <w:rPr>
                <w:rFonts w:cs="Arial"/>
              </w:rPr>
              <w:t>2</w:t>
            </w:r>
          </w:p>
        </w:tc>
        <w:tc>
          <w:tcPr>
            <w:tcW w:w="4387" w:type="dxa"/>
          </w:tcPr>
          <w:p w14:paraId="3CBD9A97" w14:textId="4EC2B40F" w:rsidR="00EC172A" w:rsidRPr="00AC4FBC" w:rsidRDefault="00EC172A" w:rsidP="00EC172A">
            <w:pPr>
              <w:pStyle w:val="TAL"/>
              <w:rPr>
                <w:rFonts w:cs="Arial"/>
              </w:rPr>
            </w:pPr>
            <w:r w:rsidRPr="00AC4FBC">
              <w:t xml:space="preserve">- EN-DC contiguous and non-contiguous intraband MPR and A-MPR as defined in 38.101-3 v16.4.0. If this bit is not set the UE uses Rel-15 MPR or A-MPR for EN-DC contiguous and non-contiguous intraband MPR and A-MPR </w:t>
            </w:r>
          </w:p>
        </w:tc>
        <w:tc>
          <w:tcPr>
            <w:tcW w:w="2440" w:type="dxa"/>
          </w:tcPr>
          <w:p w14:paraId="50E06A72" w14:textId="1E8294AB" w:rsidR="00EC172A" w:rsidRPr="00AC4FBC" w:rsidRDefault="00EC172A" w:rsidP="00EC172A">
            <w:pPr>
              <w:pStyle w:val="TAL"/>
              <w:rPr>
                <w:rFonts w:cs="Arial"/>
              </w:rPr>
            </w:pPr>
            <w:r w:rsidRPr="00AC4FBC">
              <w:t xml:space="preserve">-This bit may be set to 1 by a UE supporting DC_(n)41AA or DC_41A_n41A EN-DC </w:t>
            </w:r>
          </w:p>
        </w:tc>
      </w:tr>
      <w:tr w:rsidR="00AB2B30" w:rsidRPr="00AC4FBC" w14:paraId="05BC9F0C" w14:textId="77777777">
        <w:trPr>
          <w:jc w:val="center"/>
        </w:trPr>
        <w:tc>
          <w:tcPr>
            <w:tcW w:w="1396" w:type="dxa"/>
            <w:tcBorders>
              <w:top w:val="single" w:sz="4" w:space="0" w:color="auto"/>
              <w:left w:val="single" w:sz="4" w:space="0" w:color="auto"/>
              <w:bottom w:val="single" w:sz="4" w:space="0" w:color="auto"/>
              <w:right w:val="single" w:sz="4" w:space="0" w:color="auto"/>
            </w:tcBorders>
          </w:tcPr>
          <w:p w14:paraId="23DCAC5E" w14:textId="77777777" w:rsidR="00AB2B30" w:rsidRPr="00AC4FBC" w:rsidRDefault="006A7121">
            <w:pPr>
              <w:pStyle w:val="TAC"/>
            </w:pPr>
            <w:r w:rsidRPr="00AC4FBC">
              <w:t>n71</w:t>
            </w:r>
          </w:p>
        </w:tc>
        <w:tc>
          <w:tcPr>
            <w:tcW w:w="1408" w:type="dxa"/>
          </w:tcPr>
          <w:p w14:paraId="63CD4E3D" w14:textId="77777777" w:rsidR="00AB2B30" w:rsidRPr="00AC4FBC" w:rsidRDefault="006A7121">
            <w:pPr>
              <w:pStyle w:val="TAL"/>
              <w:rPr>
                <w:rFonts w:cs="Arial"/>
              </w:rPr>
            </w:pPr>
            <w:r w:rsidRPr="00AC4FBC">
              <w:rPr>
                <w:rFonts w:cs="Arial"/>
              </w:rPr>
              <w:t>0 (leftmost bit)</w:t>
            </w:r>
          </w:p>
        </w:tc>
        <w:tc>
          <w:tcPr>
            <w:tcW w:w="4387" w:type="dxa"/>
          </w:tcPr>
          <w:p w14:paraId="563F6DEC" w14:textId="77777777" w:rsidR="00AB2B30" w:rsidRPr="00AC4FBC" w:rsidRDefault="006A7121">
            <w:pPr>
              <w:pStyle w:val="TAL"/>
              <w:rPr>
                <w:rFonts w:cs="Arial"/>
              </w:rPr>
            </w:pPr>
            <w:r w:rsidRPr="00AC4FBC">
              <w:rPr>
                <w:rFonts w:cs="Arial"/>
              </w:rPr>
              <w:t>- EN-DC contiguous intraband MPR as defined in clause 6.2B.2.1 of 38.101-3 v15.5.0</w:t>
            </w:r>
          </w:p>
        </w:tc>
        <w:tc>
          <w:tcPr>
            <w:tcW w:w="2440" w:type="dxa"/>
          </w:tcPr>
          <w:p w14:paraId="5A68E8EC" w14:textId="77777777" w:rsidR="00AB2B30" w:rsidRPr="00AC4FBC" w:rsidRDefault="006A7121">
            <w:pPr>
              <w:pStyle w:val="TAL"/>
              <w:rPr>
                <w:rFonts w:cs="Arial"/>
              </w:rPr>
            </w:pPr>
            <w:r w:rsidRPr="00AC4FBC">
              <w:rPr>
                <w:rFonts w:cs="Arial"/>
              </w:rPr>
              <w:t xml:space="preserve">- This bit may be set to 1 by a UE supporting DC_(n)71AA UE EN-DC </w:t>
            </w:r>
          </w:p>
        </w:tc>
      </w:tr>
    </w:tbl>
    <w:p w14:paraId="302E45C2" w14:textId="77777777" w:rsidR="00AB2B30" w:rsidRPr="00AC4FBC" w:rsidRDefault="00AB2B30"/>
    <w:p w14:paraId="7A36F85E" w14:textId="77777777" w:rsidR="00AB2B30" w:rsidRPr="00AC4FBC" w:rsidRDefault="006A7121">
      <w:pPr>
        <w:pStyle w:val="Heading8"/>
      </w:pPr>
      <w:bookmarkStart w:id="26149" w:name="_CRAnnexOinformative"/>
      <w:bookmarkEnd w:id="26149"/>
      <w:r w:rsidRPr="00AC4FBC">
        <w:br w:type="page"/>
      </w:r>
      <w:bookmarkStart w:id="26150" w:name="_Toc27476170"/>
      <w:bookmarkStart w:id="26151" w:name="_Toc29495611"/>
      <w:bookmarkStart w:id="26152" w:name="_Toc36116664"/>
      <w:bookmarkStart w:id="26153" w:name="_Toc36118713"/>
      <w:bookmarkStart w:id="26154" w:name="_Toc36560828"/>
      <w:bookmarkStart w:id="26155" w:name="_Toc43977365"/>
      <w:bookmarkStart w:id="26156" w:name="_Toc52213954"/>
      <w:bookmarkStart w:id="26157" w:name="_Toc60743427"/>
      <w:bookmarkStart w:id="26158" w:name="_Toc68206608"/>
      <w:bookmarkStart w:id="26159" w:name="_Toc75972406"/>
      <w:bookmarkStart w:id="26160" w:name="_Toc85051845"/>
      <w:bookmarkStart w:id="26161" w:name="_Toc90493867"/>
      <w:bookmarkStart w:id="26162" w:name="_Toc90494507"/>
      <w:bookmarkStart w:id="26163" w:name="_Toc100094560"/>
      <w:bookmarkStart w:id="26164" w:name="_Toc106873251"/>
      <w:bookmarkStart w:id="26165" w:name="_Toc155209232"/>
      <w:r w:rsidRPr="00AC4FBC">
        <w:t>Annex O (informative):</w:t>
      </w:r>
      <w:r w:rsidRPr="00AC4FBC">
        <w:br/>
        <w:t>Change history</w:t>
      </w:r>
      <w:bookmarkEnd w:id="26150"/>
      <w:bookmarkEnd w:id="26151"/>
      <w:bookmarkEnd w:id="26152"/>
      <w:bookmarkEnd w:id="26153"/>
      <w:bookmarkEnd w:id="26154"/>
      <w:bookmarkEnd w:id="26155"/>
      <w:bookmarkEnd w:id="26156"/>
      <w:bookmarkEnd w:id="26157"/>
      <w:bookmarkEnd w:id="26158"/>
      <w:bookmarkEnd w:id="26159"/>
      <w:bookmarkEnd w:id="26160"/>
      <w:bookmarkEnd w:id="26161"/>
      <w:bookmarkEnd w:id="26162"/>
      <w:bookmarkEnd w:id="26163"/>
      <w:bookmarkEnd w:id="26164"/>
      <w:bookmarkEnd w:id="26165"/>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283"/>
        <w:gridCol w:w="425"/>
        <w:gridCol w:w="4962"/>
        <w:gridCol w:w="708"/>
        <w:tblGridChange w:id="26166">
          <w:tblGrid>
            <w:gridCol w:w="800"/>
            <w:gridCol w:w="800"/>
            <w:gridCol w:w="1094"/>
            <w:gridCol w:w="567"/>
            <w:gridCol w:w="283"/>
            <w:gridCol w:w="425"/>
            <w:gridCol w:w="4962"/>
            <w:gridCol w:w="708"/>
          </w:tblGrid>
        </w:tblGridChange>
      </w:tblGrid>
      <w:tr w:rsidR="00AB2B30" w:rsidRPr="00AC4FBC" w14:paraId="0A4DF1B1" w14:textId="77777777" w:rsidTr="00AC2867">
        <w:trPr>
          <w:cantSplit/>
        </w:trPr>
        <w:tc>
          <w:tcPr>
            <w:tcW w:w="9639" w:type="dxa"/>
            <w:gridSpan w:val="8"/>
            <w:tcBorders>
              <w:bottom w:val="nil"/>
            </w:tcBorders>
            <w:shd w:val="solid" w:color="FFFFFF" w:fill="auto"/>
          </w:tcPr>
          <w:bookmarkEnd w:id="1474"/>
          <w:p w14:paraId="29E326A3" w14:textId="77777777" w:rsidR="00AB2B30" w:rsidRPr="00AC4FBC" w:rsidRDefault="006A7121">
            <w:pPr>
              <w:pStyle w:val="TAH"/>
            </w:pPr>
            <w:r w:rsidRPr="00AC4FBC">
              <w:t>Change history</w:t>
            </w:r>
          </w:p>
        </w:tc>
      </w:tr>
      <w:tr w:rsidR="00AB2B30" w:rsidRPr="00AC4FBC" w14:paraId="40ACAC46" w14:textId="77777777" w:rsidTr="00AC2867">
        <w:tc>
          <w:tcPr>
            <w:tcW w:w="800" w:type="dxa"/>
            <w:shd w:val="pct10" w:color="auto" w:fill="FFFFFF"/>
          </w:tcPr>
          <w:p w14:paraId="6B3DC8CC" w14:textId="77777777" w:rsidR="00AB2B30" w:rsidRPr="00AC4FBC" w:rsidRDefault="006A7121">
            <w:pPr>
              <w:pStyle w:val="TAH"/>
              <w:rPr>
                <w:sz w:val="16"/>
                <w:szCs w:val="16"/>
              </w:rPr>
            </w:pPr>
            <w:r w:rsidRPr="00AC4FBC">
              <w:rPr>
                <w:sz w:val="16"/>
                <w:szCs w:val="16"/>
              </w:rPr>
              <w:t>Date</w:t>
            </w:r>
          </w:p>
        </w:tc>
        <w:tc>
          <w:tcPr>
            <w:tcW w:w="800" w:type="dxa"/>
            <w:shd w:val="pct10" w:color="auto" w:fill="FFFFFF"/>
          </w:tcPr>
          <w:p w14:paraId="3C4D2E79" w14:textId="77777777" w:rsidR="00AB2B30" w:rsidRPr="00AC4FBC" w:rsidRDefault="006A7121">
            <w:pPr>
              <w:pStyle w:val="TAH"/>
              <w:rPr>
                <w:sz w:val="16"/>
                <w:szCs w:val="16"/>
              </w:rPr>
            </w:pPr>
            <w:r w:rsidRPr="00AC4FBC">
              <w:rPr>
                <w:sz w:val="16"/>
                <w:szCs w:val="16"/>
              </w:rPr>
              <w:t>Meeting</w:t>
            </w:r>
          </w:p>
        </w:tc>
        <w:tc>
          <w:tcPr>
            <w:tcW w:w="1094" w:type="dxa"/>
            <w:shd w:val="pct10" w:color="auto" w:fill="FFFFFF"/>
          </w:tcPr>
          <w:p w14:paraId="77FCB53D" w14:textId="77777777" w:rsidR="00AB2B30" w:rsidRPr="00AC4FBC" w:rsidRDefault="006A7121">
            <w:pPr>
              <w:pStyle w:val="TAH"/>
              <w:rPr>
                <w:sz w:val="16"/>
                <w:szCs w:val="16"/>
              </w:rPr>
            </w:pPr>
            <w:r w:rsidRPr="00AC4FBC">
              <w:rPr>
                <w:sz w:val="16"/>
                <w:szCs w:val="16"/>
              </w:rPr>
              <w:t>TDoc</w:t>
            </w:r>
          </w:p>
        </w:tc>
        <w:tc>
          <w:tcPr>
            <w:tcW w:w="567" w:type="dxa"/>
            <w:shd w:val="pct10" w:color="auto" w:fill="FFFFFF"/>
          </w:tcPr>
          <w:p w14:paraId="34C1EAD5" w14:textId="77777777" w:rsidR="00AB2B30" w:rsidRPr="00AC4FBC" w:rsidRDefault="006A7121">
            <w:pPr>
              <w:pStyle w:val="TAH"/>
              <w:rPr>
                <w:sz w:val="16"/>
                <w:szCs w:val="16"/>
              </w:rPr>
            </w:pPr>
            <w:r w:rsidRPr="00AC4FBC">
              <w:rPr>
                <w:sz w:val="16"/>
                <w:szCs w:val="16"/>
              </w:rPr>
              <w:t>CR</w:t>
            </w:r>
          </w:p>
        </w:tc>
        <w:tc>
          <w:tcPr>
            <w:tcW w:w="283" w:type="dxa"/>
            <w:shd w:val="pct10" w:color="auto" w:fill="FFFFFF"/>
          </w:tcPr>
          <w:p w14:paraId="0E5AC905" w14:textId="77777777" w:rsidR="00AB2B30" w:rsidRPr="00AC4FBC" w:rsidRDefault="006A7121">
            <w:pPr>
              <w:pStyle w:val="TAH"/>
              <w:rPr>
                <w:sz w:val="16"/>
                <w:szCs w:val="16"/>
              </w:rPr>
            </w:pPr>
            <w:r w:rsidRPr="00AC4FBC">
              <w:rPr>
                <w:sz w:val="16"/>
                <w:szCs w:val="16"/>
              </w:rPr>
              <w:t>Rev</w:t>
            </w:r>
          </w:p>
        </w:tc>
        <w:tc>
          <w:tcPr>
            <w:tcW w:w="425" w:type="dxa"/>
            <w:shd w:val="pct10" w:color="auto" w:fill="FFFFFF"/>
          </w:tcPr>
          <w:p w14:paraId="4BDE7DE9" w14:textId="77777777" w:rsidR="00AB2B30" w:rsidRPr="00AC4FBC" w:rsidRDefault="006A7121">
            <w:pPr>
              <w:pStyle w:val="TAH"/>
              <w:rPr>
                <w:sz w:val="16"/>
                <w:szCs w:val="16"/>
              </w:rPr>
            </w:pPr>
            <w:r w:rsidRPr="00AC4FBC">
              <w:rPr>
                <w:sz w:val="16"/>
                <w:szCs w:val="16"/>
              </w:rPr>
              <w:t>Cat</w:t>
            </w:r>
          </w:p>
        </w:tc>
        <w:tc>
          <w:tcPr>
            <w:tcW w:w="4962" w:type="dxa"/>
            <w:shd w:val="pct10" w:color="auto" w:fill="FFFFFF"/>
          </w:tcPr>
          <w:p w14:paraId="31913D38" w14:textId="77777777" w:rsidR="00AB2B30" w:rsidRPr="00AC4FBC" w:rsidRDefault="006A7121">
            <w:pPr>
              <w:pStyle w:val="TAH"/>
              <w:rPr>
                <w:sz w:val="16"/>
                <w:szCs w:val="16"/>
              </w:rPr>
            </w:pPr>
            <w:r w:rsidRPr="00AC4FBC">
              <w:rPr>
                <w:sz w:val="16"/>
                <w:szCs w:val="16"/>
              </w:rPr>
              <w:t>Subject/Comment</w:t>
            </w:r>
          </w:p>
        </w:tc>
        <w:tc>
          <w:tcPr>
            <w:tcW w:w="708" w:type="dxa"/>
            <w:shd w:val="pct10" w:color="auto" w:fill="FFFFFF"/>
          </w:tcPr>
          <w:p w14:paraId="2BE66490" w14:textId="77777777" w:rsidR="00AB2B30" w:rsidRPr="00AC4FBC" w:rsidRDefault="006A7121">
            <w:pPr>
              <w:pStyle w:val="TAH"/>
              <w:rPr>
                <w:sz w:val="16"/>
                <w:szCs w:val="16"/>
              </w:rPr>
            </w:pPr>
            <w:r w:rsidRPr="00AC4FBC">
              <w:rPr>
                <w:sz w:val="16"/>
                <w:szCs w:val="16"/>
              </w:rPr>
              <w:t>New version</w:t>
            </w:r>
          </w:p>
        </w:tc>
      </w:tr>
      <w:tr w:rsidR="00AB2B30" w:rsidRPr="00AC4FBC" w14:paraId="12F80EE7" w14:textId="77777777" w:rsidTr="00AC2867">
        <w:tc>
          <w:tcPr>
            <w:tcW w:w="800" w:type="dxa"/>
            <w:shd w:val="solid" w:color="FFFFFF" w:fill="auto"/>
          </w:tcPr>
          <w:p w14:paraId="3B59C99B" w14:textId="77777777" w:rsidR="00AB2B30" w:rsidRPr="00AC4FBC" w:rsidRDefault="006A7121">
            <w:pPr>
              <w:pStyle w:val="TAL"/>
              <w:rPr>
                <w:sz w:val="16"/>
                <w:szCs w:val="16"/>
              </w:rPr>
            </w:pPr>
            <w:r w:rsidRPr="00AC4FBC">
              <w:rPr>
                <w:sz w:val="16"/>
                <w:szCs w:val="16"/>
              </w:rPr>
              <w:t>2017-08</w:t>
            </w:r>
          </w:p>
        </w:tc>
        <w:tc>
          <w:tcPr>
            <w:tcW w:w="800" w:type="dxa"/>
            <w:shd w:val="solid" w:color="FFFFFF" w:fill="auto"/>
          </w:tcPr>
          <w:p w14:paraId="7E98006B" w14:textId="77777777" w:rsidR="00AB2B30" w:rsidRPr="00AC4FBC" w:rsidRDefault="006A7121">
            <w:pPr>
              <w:pStyle w:val="TAL"/>
              <w:rPr>
                <w:sz w:val="16"/>
                <w:szCs w:val="16"/>
              </w:rPr>
            </w:pPr>
            <w:r w:rsidRPr="00AC4FBC">
              <w:rPr>
                <w:sz w:val="16"/>
                <w:szCs w:val="16"/>
              </w:rPr>
              <w:t>RAN5#76</w:t>
            </w:r>
          </w:p>
        </w:tc>
        <w:tc>
          <w:tcPr>
            <w:tcW w:w="1094" w:type="dxa"/>
            <w:shd w:val="solid" w:color="FFFFFF" w:fill="auto"/>
          </w:tcPr>
          <w:p w14:paraId="28550328" w14:textId="77777777" w:rsidR="00AB2B30" w:rsidRPr="00AC4FBC" w:rsidRDefault="006A7121">
            <w:pPr>
              <w:pStyle w:val="TAL"/>
              <w:rPr>
                <w:sz w:val="16"/>
                <w:szCs w:val="16"/>
              </w:rPr>
            </w:pPr>
            <w:r w:rsidRPr="00AC4FBC">
              <w:rPr>
                <w:sz w:val="16"/>
                <w:szCs w:val="16"/>
              </w:rPr>
              <w:t>R5-174710</w:t>
            </w:r>
          </w:p>
        </w:tc>
        <w:tc>
          <w:tcPr>
            <w:tcW w:w="567" w:type="dxa"/>
            <w:shd w:val="solid" w:color="FFFFFF" w:fill="auto"/>
          </w:tcPr>
          <w:p w14:paraId="6066D9C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4BE066D"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90980F3"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CA4E60F" w14:textId="77777777" w:rsidR="00AB2B30" w:rsidRPr="00AC4FBC" w:rsidRDefault="006A7121">
            <w:pPr>
              <w:pStyle w:val="TAL"/>
              <w:rPr>
                <w:sz w:val="16"/>
                <w:szCs w:val="16"/>
              </w:rPr>
            </w:pPr>
            <w:r w:rsidRPr="00AC4FBC">
              <w:rPr>
                <w:sz w:val="16"/>
                <w:szCs w:val="16"/>
              </w:rPr>
              <w:t>Draft skeleton</w:t>
            </w:r>
          </w:p>
        </w:tc>
        <w:tc>
          <w:tcPr>
            <w:tcW w:w="708" w:type="dxa"/>
            <w:shd w:val="solid" w:color="FFFFFF" w:fill="auto"/>
          </w:tcPr>
          <w:p w14:paraId="4D1AA9FC" w14:textId="77777777" w:rsidR="00AB2B30" w:rsidRPr="00AC4FBC" w:rsidRDefault="006A7121">
            <w:pPr>
              <w:pStyle w:val="TAL"/>
              <w:rPr>
                <w:sz w:val="16"/>
                <w:szCs w:val="16"/>
              </w:rPr>
            </w:pPr>
            <w:r w:rsidRPr="00AC4FBC">
              <w:rPr>
                <w:sz w:val="16"/>
                <w:szCs w:val="16"/>
              </w:rPr>
              <w:t>0.0.1</w:t>
            </w:r>
          </w:p>
        </w:tc>
      </w:tr>
      <w:tr w:rsidR="00AB2B30" w:rsidRPr="00AC4FBC" w14:paraId="55848DCC" w14:textId="77777777" w:rsidTr="00AC2867">
        <w:tc>
          <w:tcPr>
            <w:tcW w:w="800" w:type="dxa"/>
            <w:shd w:val="solid" w:color="FFFFFF" w:fill="auto"/>
          </w:tcPr>
          <w:p w14:paraId="51606C0A" w14:textId="77777777" w:rsidR="00AB2B30" w:rsidRPr="00AC4FBC" w:rsidRDefault="006A7121">
            <w:pPr>
              <w:pStyle w:val="TAL"/>
              <w:rPr>
                <w:sz w:val="16"/>
                <w:szCs w:val="16"/>
              </w:rPr>
            </w:pPr>
            <w:r w:rsidRPr="00AC4FBC">
              <w:rPr>
                <w:sz w:val="16"/>
                <w:szCs w:val="16"/>
              </w:rPr>
              <w:t>2018-01</w:t>
            </w:r>
          </w:p>
        </w:tc>
        <w:tc>
          <w:tcPr>
            <w:tcW w:w="800" w:type="dxa"/>
            <w:shd w:val="solid" w:color="FFFFFF" w:fill="auto"/>
          </w:tcPr>
          <w:p w14:paraId="7B1D9757" w14:textId="77777777" w:rsidR="00AB2B30" w:rsidRPr="00AC4FBC" w:rsidRDefault="006A7121">
            <w:pPr>
              <w:pStyle w:val="TAL"/>
              <w:rPr>
                <w:sz w:val="16"/>
                <w:szCs w:val="16"/>
              </w:rPr>
            </w:pPr>
            <w:r w:rsidRPr="00AC4FBC">
              <w:rPr>
                <w:sz w:val="16"/>
                <w:szCs w:val="16"/>
              </w:rPr>
              <w:t>RAN5#1-5G-NR Adhoc</w:t>
            </w:r>
          </w:p>
        </w:tc>
        <w:tc>
          <w:tcPr>
            <w:tcW w:w="1094" w:type="dxa"/>
            <w:shd w:val="solid" w:color="FFFFFF" w:fill="auto"/>
          </w:tcPr>
          <w:p w14:paraId="3943F165" w14:textId="77777777" w:rsidR="00AB2B30" w:rsidRPr="00AC4FBC" w:rsidRDefault="006A7121">
            <w:pPr>
              <w:pStyle w:val="TAL"/>
              <w:rPr>
                <w:sz w:val="16"/>
                <w:szCs w:val="16"/>
              </w:rPr>
            </w:pPr>
            <w:r w:rsidRPr="00AC4FBC">
              <w:rPr>
                <w:sz w:val="16"/>
                <w:szCs w:val="16"/>
              </w:rPr>
              <w:t>R5-180086</w:t>
            </w:r>
          </w:p>
        </w:tc>
        <w:tc>
          <w:tcPr>
            <w:tcW w:w="567" w:type="dxa"/>
            <w:shd w:val="solid" w:color="FFFFFF" w:fill="auto"/>
          </w:tcPr>
          <w:p w14:paraId="7E90953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BB963E8"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23A77BF"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810CAA0" w14:textId="77777777" w:rsidR="00AB2B30" w:rsidRPr="00AC4FBC" w:rsidRDefault="006A7121">
            <w:pPr>
              <w:pStyle w:val="TAL"/>
              <w:rPr>
                <w:sz w:val="16"/>
                <w:szCs w:val="16"/>
              </w:rPr>
            </w:pPr>
            <w:r w:rsidRPr="00AC4FBC">
              <w:rPr>
                <w:sz w:val="16"/>
                <w:szCs w:val="16"/>
              </w:rPr>
              <w:t>TP to add clause 6.2B.3.3 UE A-MPR intra-band EN-DC to 38.521-3</w:t>
            </w:r>
          </w:p>
        </w:tc>
        <w:tc>
          <w:tcPr>
            <w:tcW w:w="708" w:type="dxa"/>
            <w:shd w:val="solid" w:color="FFFFFF" w:fill="auto"/>
          </w:tcPr>
          <w:p w14:paraId="373A6013" w14:textId="77777777" w:rsidR="00AB2B30" w:rsidRPr="00AC4FBC" w:rsidRDefault="006A7121">
            <w:pPr>
              <w:pStyle w:val="TAL"/>
              <w:rPr>
                <w:sz w:val="16"/>
                <w:szCs w:val="16"/>
              </w:rPr>
            </w:pPr>
            <w:r w:rsidRPr="00AC4FBC">
              <w:rPr>
                <w:sz w:val="16"/>
                <w:szCs w:val="16"/>
              </w:rPr>
              <w:t>0.1.0</w:t>
            </w:r>
          </w:p>
        </w:tc>
      </w:tr>
      <w:tr w:rsidR="00AB2B30" w:rsidRPr="00AC4FBC" w14:paraId="12FA1413" w14:textId="77777777" w:rsidTr="00AC2867">
        <w:tc>
          <w:tcPr>
            <w:tcW w:w="800" w:type="dxa"/>
            <w:shd w:val="solid" w:color="FFFFFF" w:fill="auto"/>
          </w:tcPr>
          <w:p w14:paraId="59409D3B" w14:textId="77777777" w:rsidR="00AB2B30" w:rsidRPr="00AC4FBC" w:rsidRDefault="006A7121">
            <w:pPr>
              <w:pStyle w:val="TAL"/>
              <w:rPr>
                <w:sz w:val="16"/>
                <w:szCs w:val="16"/>
              </w:rPr>
            </w:pPr>
            <w:r w:rsidRPr="00AC4FBC">
              <w:rPr>
                <w:sz w:val="16"/>
                <w:szCs w:val="16"/>
              </w:rPr>
              <w:t>2018-01</w:t>
            </w:r>
          </w:p>
        </w:tc>
        <w:tc>
          <w:tcPr>
            <w:tcW w:w="800" w:type="dxa"/>
            <w:shd w:val="solid" w:color="FFFFFF" w:fill="auto"/>
          </w:tcPr>
          <w:p w14:paraId="1EDCBD46" w14:textId="77777777" w:rsidR="00AB2B30" w:rsidRPr="00AC4FBC" w:rsidRDefault="006A7121">
            <w:pPr>
              <w:pStyle w:val="TAL"/>
              <w:rPr>
                <w:sz w:val="16"/>
                <w:szCs w:val="16"/>
              </w:rPr>
            </w:pPr>
            <w:r w:rsidRPr="00AC4FBC">
              <w:rPr>
                <w:sz w:val="16"/>
                <w:szCs w:val="16"/>
              </w:rPr>
              <w:t>RAN5#1-5G-NR Adhoc</w:t>
            </w:r>
          </w:p>
        </w:tc>
        <w:tc>
          <w:tcPr>
            <w:tcW w:w="1094" w:type="dxa"/>
            <w:shd w:val="solid" w:color="FFFFFF" w:fill="auto"/>
          </w:tcPr>
          <w:p w14:paraId="1555DBEE" w14:textId="77777777" w:rsidR="00AB2B30" w:rsidRPr="00AC4FBC" w:rsidRDefault="006A7121">
            <w:pPr>
              <w:pStyle w:val="TAL"/>
              <w:rPr>
                <w:sz w:val="16"/>
                <w:szCs w:val="16"/>
              </w:rPr>
            </w:pPr>
            <w:r w:rsidRPr="00AC4FBC">
              <w:rPr>
                <w:sz w:val="16"/>
                <w:szCs w:val="16"/>
              </w:rPr>
              <w:t>R5-180087</w:t>
            </w:r>
          </w:p>
        </w:tc>
        <w:tc>
          <w:tcPr>
            <w:tcW w:w="567" w:type="dxa"/>
            <w:shd w:val="solid" w:color="FFFFFF" w:fill="auto"/>
          </w:tcPr>
          <w:p w14:paraId="19E3077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5A2171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65C329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A0E4411" w14:textId="77777777" w:rsidR="00AB2B30" w:rsidRPr="00AC4FBC" w:rsidRDefault="006A7121">
            <w:pPr>
              <w:pStyle w:val="TAL"/>
              <w:rPr>
                <w:sz w:val="16"/>
                <w:szCs w:val="16"/>
              </w:rPr>
            </w:pPr>
            <w:r w:rsidRPr="00AC4FBC">
              <w:rPr>
                <w:sz w:val="16"/>
                <w:szCs w:val="16"/>
              </w:rPr>
              <w:t>TP to add clause 6.5B.2.1.2 Additional Spectrum emissions mask (contiguous sub-blocks) for intra-band EN-DC to 38.521-3</w:t>
            </w:r>
          </w:p>
        </w:tc>
        <w:tc>
          <w:tcPr>
            <w:tcW w:w="708" w:type="dxa"/>
            <w:shd w:val="solid" w:color="FFFFFF" w:fill="auto"/>
          </w:tcPr>
          <w:p w14:paraId="50561F42" w14:textId="77777777" w:rsidR="00AB2B30" w:rsidRPr="00AC4FBC" w:rsidRDefault="006A7121">
            <w:pPr>
              <w:pStyle w:val="TAL"/>
              <w:rPr>
                <w:sz w:val="16"/>
                <w:szCs w:val="16"/>
              </w:rPr>
            </w:pPr>
            <w:r w:rsidRPr="00AC4FBC">
              <w:rPr>
                <w:sz w:val="16"/>
                <w:szCs w:val="16"/>
              </w:rPr>
              <w:t>0.1.0</w:t>
            </w:r>
          </w:p>
        </w:tc>
      </w:tr>
      <w:tr w:rsidR="00AB2B30" w:rsidRPr="00AC4FBC" w14:paraId="145C691D" w14:textId="77777777" w:rsidTr="00AC2867">
        <w:tc>
          <w:tcPr>
            <w:tcW w:w="800" w:type="dxa"/>
            <w:shd w:val="solid" w:color="FFFFFF" w:fill="auto"/>
          </w:tcPr>
          <w:p w14:paraId="1EE0E25D" w14:textId="77777777" w:rsidR="00AB2B30" w:rsidRPr="00AC4FBC" w:rsidRDefault="006A7121">
            <w:pPr>
              <w:pStyle w:val="TAL"/>
              <w:rPr>
                <w:sz w:val="16"/>
                <w:szCs w:val="16"/>
              </w:rPr>
            </w:pPr>
            <w:r w:rsidRPr="00AC4FBC">
              <w:rPr>
                <w:sz w:val="16"/>
                <w:szCs w:val="16"/>
              </w:rPr>
              <w:t>2018-02</w:t>
            </w:r>
          </w:p>
        </w:tc>
        <w:tc>
          <w:tcPr>
            <w:tcW w:w="800" w:type="dxa"/>
            <w:shd w:val="solid" w:color="FFFFFF" w:fill="auto"/>
          </w:tcPr>
          <w:p w14:paraId="3458CBDF" w14:textId="77777777" w:rsidR="00AB2B30" w:rsidRPr="00AC4FBC" w:rsidRDefault="006A7121">
            <w:pPr>
              <w:pStyle w:val="TAL"/>
              <w:rPr>
                <w:sz w:val="16"/>
                <w:szCs w:val="16"/>
              </w:rPr>
            </w:pPr>
            <w:r w:rsidRPr="00AC4FBC">
              <w:rPr>
                <w:sz w:val="16"/>
                <w:szCs w:val="16"/>
              </w:rPr>
              <w:t>RAN5#78</w:t>
            </w:r>
          </w:p>
        </w:tc>
        <w:tc>
          <w:tcPr>
            <w:tcW w:w="1094" w:type="dxa"/>
            <w:shd w:val="solid" w:color="FFFFFF" w:fill="auto"/>
          </w:tcPr>
          <w:p w14:paraId="4D920BCB" w14:textId="77777777" w:rsidR="00AB2B30" w:rsidRPr="00AC4FBC" w:rsidRDefault="006A7121">
            <w:pPr>
              <w:pStyle w:val="TAL"/>
              <w:rPr>
                <w:sz w:val="16"/>
                <w:szCs w:val="16"/>
              </w:rPr>
            </w:pPr>
            <w:r w:rsidRPr="00AC4FBC">
              <w:rPr>
                <w:sz w:val="16"/>
                <w:szCs w:val="16"/>
              </w:rPr>
              <w:t>R5-181509</w:t>
            </w:r>
          </w:p>
        </w:tc>
        <w:tc>
          <w:tcPr>
            <w:tcW w:w="567" w:type="dxa"/>
            <w:shd w:val="solid" w:color="FFFFFF" w:fill="auto"/>
          </w:tcPr>
          <w:p w14:paraId="76DB462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51F5D7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F50D46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AF236A9" w14:textId="77777777" w:rsidR="00AB2B30" w:rsidRPr="00AC4FBC" w:rsidRDefault="006A7121">
            <w:pPr>
              <w:pStyle w:val="TAL"/>
              <w:rPr>
                <w:sz w:val="16"/>
                <w:szCs w:val="16"/>
              </w:rPr>
            </w:pPr>
            <w:r w:rsidRPr="00AC4FBC">
              <w:rPr>
                <w:sz w:val="16"/>
                <w:szCs w:val="16"/>
              </w:rPr>
              <w:t>Updated 38.521-3 for new Annex A Dual uplink interferer information</w:t>
            </w:r>
          </w:p>
        </w:tc>
        <w:tc>
          <w:tcPr>
            <w:tcW w:w="708" w:type="dxa"/>
            <w:shd w:val="solid" w:color="FFFFFF" w:fill="auto"/>
          </w:tcPr>
          <w:p w14:paraId="4927BBCC" w14:textId="77777777" w:rsidR="00AB2B30" w:rsidRPr="00AC4FBC" w:rsidRDefault="006A7121">
            <w:pPr>
              <w:pStyle w:val="TAL"/>
              <w:rPr>
                <w:sz w:val="16"/>
                <w:szCs w:val="16"/>
              </w:rPr>
            </w:pPr>
            <w:r w:rsidRPr="00AC4FBC">
              <w:rPr>
                <w:sz w:val="16"/>
                <w:szCs w:val="16"/>
              </w:rPr>
              <w:t>0.2.0</w:t>
            </w:r>
          </w:p>
        </w:tc>
      </w:tr>
      <w:tr w:rsidR="00AB2B30" w:rsidRPr="00AC4FBC" w14:paraId="2D34F778" w14:textId="77777777" w:rsidTr="00AC2867">
        <w:tc>
          <w:tcPr>
            <w:tcW w:w="800" w:type="dxa"/>
            <w:shd w:val="solid" w:color="FFFFFF" w:fill="auto"/>
          </w:tcPr>
          <w:p w14:paraId="38393582" w14:textId="77777777" w:rsidR="00AB2B30" w:rsidRPr="00AC4FBC" w:rsidRDefault="006A7121">
            <w:pPr>
              <w:pStyle w:val="TAL"/>
              <w:rPr>
                <w:sz w:val="16"/>
                <w:szCs w:val="16"/>
              </w:rPr>
            </w:pPr>
            <w:r w:rsidRPr="00AC4FBC">
              <w:rPr>
                <w:sz w:val="16"/>
                <w:szCs w:val="16"/>
              </w:rPr>
              <w:t>2018-02</w:t>
            </w:r>
          </w:p>
        </w:tc>
        <w:tc>
          <w:tcPr>
            <w:tcW w:w="800" w:type="dxa"/>
            <w:shd w:val="solid" w:color="FFFFFF" w:fill="auto"/>
          </w:tcPr>
          <w:p w14:paraId="05C68A02" w14:textId="77777777" w:rsidR="00AB2B30" w:rsidRPr="00AC4FBC" w:rsidRDefault="006A7121">
            <w:pPr>
              <w:pStyle w:val="TAL"/>
              <w:rPr>
                <w:sz w:val="16"/>
                <w:szCs w:val="16"/>
              </w:rPr>
            </w:pPr>
            <w:r w:rsidRPr="00AC4FBC">
              <w:rPr>
                <w:sz w:val="16"/>
                <w:szCs w:val="16"/>
              </w:rPr>
              <w:t>RAN5#78</w:t>
            </w:r>
          </w:p>
        </w:tc>
        <w:tc>
          <w:tcPr>
            <w:tcW w:w="1094" w:type="dxa"/>
            <w:shd w:val="solid" w:color="FFFFFF" w:fill="auto"/>
          </w:tcPr>
          <w:p w14:paraId="2CA910AC" w14:textId="77777777" w:rsidR="00AB2B30" w:rsidRPr="00AC4FBC" w:rsidRDefault="006A7121">
            <w:pPr>
              <w:pStyle w:val="TAL"/>
              <w:rPr>
                <w:sz w:val="16"/>
                <w:szCs w:val="16"/>
              </w:rPr>
            </w:pPr>
            <w:r w:rsidRPr="00AC4FBC">
              <w:rPr>
                <w:sz w:val="16"/>
                <w:szCs w:val="16"/>
              </w:rPr>
              <w:t>R5-181690</w:t>
            </w:r>
          </w:p>
        </w:tc>
        <w:tc>
          <w:tcPr>
            <w:tcW w:w="567" w:type="dxa"/>
            <w:shd w:val="solid" w:color="FFFFFF" w:fill="auto"/>
          </w:tcPr>
          <w:p w14:paraId="6CF154D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150014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54E373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4AA2AAD" w14:textId="77777777" w:rsidR="00AB2B30" w:rsidRPr="00AC4FBC" w:rsidRDefault="006A7121">
            <w:pPr>
              <w:pStyle w:val="TAL"/>
              <w:rPr>
                <w:sz w:val="16"/>
                <w:szCs w:val="16"/>
              </w:rPr>
            </w:pPr>
            <w:r w:rsidRPr="00AC4FBC">
              <w:rPr>
                <w:sz w:val="16"/>
                <w:szCs w:val="16"/>
              </w:rPr>
              <w:t>Updated 38.521-3 for channel bandwidth information</w:t>
            </w:r>
          </w:p>
        </w:tc>
        <w:tc>
          <w:tcPr>
            <w:tcW w:w="708" w:type="dxa"/>
            <w:shd w:val="solid" w:color="FFFFFF" w:fill="auto"/>
          </w:tcPr>
          <w:p w14:paraId="1F341C78" w14:textId="77777777" w:rsidR="00AB2B30" w:rsidRPr="00AC4FBC" w:rsidRDefault="006A7121">
            <w:pPr>
              <w:pStyle w:val="TAL"/>
              <w:rPr>
                <w:sz w:val="16"/>
                <w:szCs w:val="16"/>
              </w:rPr>
            </w:pPr>
            <w:r w:rsidRPr="00AC4FBC">
              <w:rPr>
                <w:sz w:val="16"/>
                <w:szCs w:val="16"/>
              </w:rPr>
              <w:t>0.2.0</w:t>
            </w:r>
          </w:p>
        </w:tc>
      </w:tr>
      <w:tr w:rsidR="00AB2B30" w:rsidRPr="00AC4FBC" w14:paraId="72ADB4A5" w14:textId="77777777" w:rsidTr="00AC2867">
        <w:tc>
          <w:tcPr>
            <w:tcW w:w="800" w:type="dxa"/>
            <w:shd w:val="solid" w:color="FFFFFF" w:fill="auto"/>
          </w:tcPr>
          <w:p w14:paraId="64068232" w14:textId="77777777" w:rsidR="00AB2B30" w:rsidRPr="00AC4FBC" w:rsidRDefault="006A7121">
            <w:pPr>
              <w:pStyle w:val="TAL"/>
              <w:rPr>
                <w:sz w:val="16"/>
                <w:szCs w:val="16"/>
              </w:rPr>
            </w:pPr>
            <w:r w:rsidRPr="00AC4FBC">
              <w:rPr>
                <w:sz w:val="16"/>
                <w:szCs w:val="16"/>
              </w:rPr>
              <w:t>2018-03</w:t>
            </w:r>
          </w:p>
        </w:tc>
        <w:tc>
          <w:tcPr>
            <w:tcW w:w="800" w:type="dxa"/>
            <w:shd w:val="solid" w:color="FFFFFF" w:fill="auto"/>
          </w:tcPr>
          <w:p w14:paraId="68BD9C91"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4D2C4FCD" w14:textId="77777777" w:rsidR="00AB2B30" w:rsidRPr="00AC4FBC" w:rsidRDefault="006A7121">
            <w:pPr>
              <w:pStyle w:val="TAL"/>
              <w:rPr>
                <w:sz w:val="16"/>
                <w:szCs w:val="16"/>
              </w:rPr>
            </w:pPr>
            <w:r w:rsidRPr="00AC4FBC">
              <w:rPr>
                <w:sz w:val="16"/>
                <w:szCs w:val="16"/>
              </w:rPr>
              <w:t>R5-181760</w:t>
            </w:r>
          </w:p>
        </w:tc>
        <w:tc>
          <w:tcPr>
            <w:tcW w:w="567" w:type="dxa"/>
            <w:shd w:val="solid" w:color="FFFFFF" w:fill="auto"/>
          </w:tcPr>
          <w:p w14:paraId="37FE3F3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FCD0A3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80D878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A15B5BC" w14:textId="77777777" w:rsidR="00AB2B30" w:rsidRPr="00AC4FBC" w:rsidRDefault="006A7121">
            <w:pPr>
              <w:pStyle w:val="TAL"/>
              <w:rPr>
                <w:sz w:val="16"/>
                <w:szCs w:val="16"/>
              </w:rPr>
            </w:pPr>
            <w:r w:rsidRPr="00AC4FBC">
              <w:rPr>
                <w:sz w:val="16"/>
                <w:szCs w:val="16"/>
              </w:rPr>
              <w:t>Draft TS 38.521-3 0.3.0</w:t>
            </w:r>
          </w:p>
        </w:tc>
        <w:tc>
          <w:tcPr>
            <w:tcW w:w="708" w:type="dxa"/>
            <w:shd w:val="solid" w:color="FFFFFF" w:fill="auto"/>
          </w:tcPr>
          <w:p w14:paraId="5DE9F01F" w14:textId="77777777" w:rsidR="00AB2B30" w:rsidRPr="00AC4FBC" w:rsidRDefault="006A7121">
            <w:pPr>
              <w:pStyle w:val="TAL"/>
              <w:rPr>
                <w:sz w:val="16"/>
                <w:szCs w:val="16"/>
              </w:rPr>
            </w:pPr>
            <w:r w:rsidRPr="00AC4FBC">
              <w:rPr>
                <w:sz w:val="16"/>
                <w:szCs w:val="16"/>
              </w:rPr>
              <w:t>0.3.0</w:t>
            </w:r>
          </w:p>
        </w:tc>
      </w:tr>
      <w:tr w:rsidR="00AB2B30" w:rsidRPr="00AC4FBC" w14:paraId="4E0B5F8D" w14:textId="77777777" w:rsidTr="00AC2867">
        <w:tc>
          <w:tcPr>
            <w:tcW w:w="800" w:type="dxa"/>
            <w:shd w:val="solid" w:color="FFFFFF" w:fill="auto"/>
          </w:tcPr>
          <w:p w14:paraId="0CF8008D"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2139D633"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42DB261D" w14:textId="77777777" w:rsidR="00AB2B30" w:rsidRPr="00AC4FBC" w:rsidRDefault="006A7121">
            <w:pPr>
              <w:pStyle w:val="TAL"/>
              <w:rPr>
                <w:sz w:val="16"/>
                <w:szCs w:val="16"/>
              </w:rPr>
            </w:pPr>
            <w:r w:rsidRPr="00AC4FBC">
              <w:rPr>
                <w:sz w:val="16"/>
                <w:szCs w:val="16"/>
              </w:rPr>
              <w:t>R5-182035</w:t>
            </w:r>
          </w:p>
        </w:tc>
        <w:tc>
          <w:tcPr>
            <w:tcW w:w="567" w:type="dxa"/>
            <w:shd w:val="solid" w:color="FFFFFF" w:fill="auto"/>
          </w:tcPr>
          <w:p w14:paraId="6C51FA3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FF97F2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18FCD37"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4C08CD9" w14:textId="77777777" w:rsidR="00AB2B30" w:rsidRPr="00AC4FBC" w:rsidRDefault="006A7121">
            <w:pPr>
              <w:pStyle w:val="TAL"/>
              <w:rPr>
                <w:sz w:val="16"/>
                <w:szCs w:val="16"/>
              </w:rPr>
            </w:pPr>
            <w:r w:rsidRPr="00AC4FBC">
              <w:rPr>
                <w:sz w:val="16"/>
                <w:szCs w:val="16"/>
              </w:rPr>
              <w:t>5G-NR Text Proposal to add spurious emissions test case to 38.521-3</w:t>
            </w:r>
          </w:p>
        </w:tc>
        <w:tc>
          <w:tcPr>
            <w:tcW w:w="708" w:type="dxa"/>
            <w:shd w:val="solid" w:color="FFFFFF" w:fill="auto"/>
          </w:tcPr>
          <w:p w14:paraId="29E840D1" w14:textId="77777777" w:rsidR="00AB2B30" w:rsidRPr="00AC4FBC" w:rsidRDefault="006A7121">
            <w:pPr>
              <w:pStyle w:val="TAL"/>
              <w:rPr>
                <w:sz w:val="16"/>
                <w:szCs w:val="16"/>
              </w:rPr>
            </w:pPr>
            <w:r w:rsidRPr="00AC4FBC">
              <w:rPr>
                <w:sz w:val="16"/>
                <w:szCs w:val="16"/>
              </w:rPr>
              <w:t>0.4.0</w:t>
            </w:r>
          </w:p>
        </w:tc>
      </w:tr>
      <w:tr w:rsidR="00AB2B30" w:rsidRPr="00AC4FBC" w14:paraId="46B9DBFB" w14:textId="77777777" w:rsidTr="00AC2867">
        <w:tc>
          <w:tcPr>
            <w:tcW w:w="800" w:type="dxa"/>
            <w:shd w:val="solid" w:color="FFFFFF" w:fill="auto"/>
          </w:tcPr>
          <w:p w14:paraId="255D84F5"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0FC27197"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318C6561" w14:textId="77777777" w:rsidR="00AB2B30" w:rsidRPr="00AC4FBC" w:rsidRDefault="006A7121">
            <w:pPr>
              <w:pStyle w:val="TAL"/>
              <w:rPr>
                <w:sz w:val="16"/>
                <w:szCs w:val="16"/>
              </w:rPr>
            </w:pPr>
            <w:r w:rsidRPr="00AC4FBC">
              <w:rPr>
                <w:sz w:val="16"/>
                <w:szCs w:val="16"/>
              </w:rPr>
              <w:t>R5-182016</w:t>
            </w:r>
          </w:p>
        </w:tc>
        <w:tc>
          <w:tcPr>
            <w:tcW w:w="567" w:type="dxa"/>
            <w:shd w:val="solid" w:color="FFFFFF" w:fill="auto"/>
          </w:tcPr>
          <w:p w14:paraId="721A049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B2E0FB5"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11D754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22945F7" w14:textId="77777777" w:rsidR="00AB2B30" w:rsidRPr="00AC4FBC" w:rsidRDefault="006A7121">
            <w:pPr>
              <w:pStyle w:val="TAL"/>
              <w:rPr>
                <w:sz w:val="16"/>
                <w:szCs w:val="16"/>
              </w:rPr>
            </w:pPr>
            <w:r w:rsidRPr="00AC4FBC">
              <w:rPr>
                <w:sz w:val="16"/>
                <w:szCs w:val="16"/>
              </w:rPr>
              <w:t>TP for new test case: 6.5B.2.1.3, Adjacent channel leakage ratio for intra-band contiguous EN-DC</w:t>
            </w:r>
          </w:p>
        </w:tc>
        <w:tc>
          <w:tcPr>
            <w:tcW w:w="708" w:type="dxa"/>
            <w:shd w:val="solid" w:color="FFFFFF" w:fill="auto"/>
          </w:tcPr>
          <w:p w14:paraId="446DE368" w14:textId="77777777" w:rsidR="00AB2B30" w:rsidRPr="00AC4FBC" w:rsidRDefault="006A7121">
            <w:pPr>
              <w:pStyle w:val="TAL"/>
              <w:rPr>
                <w:sz w:val="16"/>
                <w:szCs w:val="16"/>
              </w:rPr>
            </w:pPr>
            <w:r w:rsidRPr="00AC4FBC">
              <w:rPr>
                <w:sz w:val="16"/>
                <w:szCs w:val="16"/>
              </w:rPr>
              <w:t>0.4.0</w:t>
            </w:r>
          </w:p>
        </w:tc>
      </w:tr>
      <w:tr w:rsidR="00AB2B30" w:rsidRPr="00AC4FBC" w14:paraId="7AFBECCD" w14:textId="77777777" w:rsidTr="00AC2867">
        <w:tc>
          <w:tcPr>
            <w:tcW w:w="800" w:type="dxa"/>
            <w:shd w:val="solid" w:color="FFFFFF" w:fill="auto"/>
          </w:tcPr>
          <w:p w14:paraId="633905CC"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1DA0463E"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28B377EA" w14:textId="77777777" w:rsidR="00AB2B30" w:rsidRPr="00AC4FBC" w:rsidRDefault="006A7121">
            <w:pPr>
              <w:pStyle w:val="TAL"/>
              <w:rPr>
                <w:sz w:val="16"/>
                <w:szCs w:val="16"/>
              </w:rPr>
            </w:pPr>
            <w:r w:rsidRPr="00AC4FBC">
              <w:rPr>
                <w:sz w:val="16"/>
                <w:szCs w:val="16"/>
              </w:rPr>
              <w:t>R5-182017</w:t>
            </w:r>
          </w:p>
        </w:tc>
        <w:tc>
          <w:tcPr>
            <w:tcW w:w="567" w:type="dxa"/>
            <w:shd w:val="solid" w:color="FFFFFF" w:fill="auto"/>
          </w:tcPr>
          <w:p w14:paraId="080C191D"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32C1D7D"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E7427D7"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9293E5F" w14:textId="77777777" w:rsidR="00AB2B30" w:rsidRPr="00AC4FBC" w:rsidRDefault="006A7121">
            <w:pPr>
              <w:pStyle w:val="TAL"/>
              <w:rPr>
                <w:sz w:val="16"/>
                <w:szCs w:val="16"/>
              </w:rPr>
            </w:pPr>
            <w:r w:rsidRPr="00AC4FBC">
              <w:rPr>
                <w:sz w:val="16"/>
                <w:szCs w:val="16"/>
              </w:rPr>
              <w:t>TP to update clause 6.2B.3.1 UE A-MPR intra-band EN-DC to 38.521-3</w:t>
            </w:r>
          </w:p>
        </w:tc>
        <w:tc>
          <w:tcPr>
            <w:tcW w:w="708" w:type="dxa"/>
            <w:shd w:val="solid" w:color="FFFFFF" w:fill="auto"/>
          </w:tcPr>
          <w:p w14:paraId="2E4A7F21" w14:textId="77777777" w:rsidR="00AB2B30" w:rsidRPr="00AC4FBC" w:rsidRDefault="006A7121">
            <w:pPr>
              <w:pStyle w:val="TAL"/>
              <w:rPr>
                <w:sz w:val="16"/>
                <w:szCs w:val="16"/>
              </w:rPr>
            </w:pPr>
            <w:r w:rsidRPr="00AC4FBC">
              <w:rPr>
                <w:sz w:val="16"/>
                <w:szCs w:val="16"/>
              </w:rPr>
              <w:t>0.4.0</w:t>
            </w:r>
          </w:p>
        </w:tc>
      </w:tr>
      <w:tr w:rsidR="00AB2B30" w:rsidRPr="00AC4FBC" w14:paraId="7090A584" w14:textId="77777777" w:rsidTr="00AC2867">
        <w:tc>
          <w:tcPr>
            <w:tcW w:w="800" w:type="dxa"/>
            <w:shd w:val="solid" w:color="FFFFFF" w:fill="auto"/>
          </w:tcPr>
          <w:p w14:paraId="2DB8702E"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17B46A5B"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7F60F022" w14:textId="77777777" w:rsidR="00AB2B30" w:rsidRPr="00AC4FBC" w:rsidRDefault="006A7121">
            <w:pPr>
              <w:pStyle w:val="TAL"/>
              <w:rPr>
                <w:sz w:val="16"/>
                <w:szCs w:val="16"/>
              </w:rPr>
            </w:pPr>
            <w:r w:rsidRPr="00AC4FBC">
              <w:rPr>
                <w:sz w:val="16"/>
                <w:szCs w:val="16"/>
              </w:rPr>
              <w:t>R5-182018</w:t>
            </w:r>
          </w:p>
        </w:tc>
        <w:tc>
          <w:tcPr>
            <w:tcW w:w="567" w:type="dxa"/>
            <w:shd w:val="solid" w:color="FFFFFF" w:fill="auto"/>
          </w:tcPr>
          <w:p w14:paraId="44E948B4"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497011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0110E04"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953A0AB" w14:textId="77777777" w:rsidR="00AB2B30" w:rsidRPr="00AC4FBC" w:rsidRDefault="006A7121">
            <w:pPr>
              <w:pStyle w:val="TAL"/>
              <w:rPr>
                <w:sz w:val="16"/>
                <w:szCs w:val="16"/>
              </w:rPr>
            </w:pPr>
            <w:r w:rsidRPr="00AC4FBC">
              <w:rPr>
                <w:sz w:val="16"/>
                <w:szCs w:val="16"/>
              </w:rPr>
              <w:t>TP to update clause 6.5B.2.1.2 Additional spectrum emission mask to 38.521-3</w:t>
            </w:r>
          </w:p>
        </w:tc>
        <w:tc>
          <w:tcPr>
            <w:tcW w:w="708" w:type="dxa"/>
            <w:shd w:val="solid" w:color="FFFFFF" w:fill="auto"/>
          </w:tcPr>
          <w:p w14:paraId="7847ABA4" w14:textId="77777777" w:rsidR="00AB2B30" w:rsidRPr="00AC4FBC" w:rsidRDefault="006A7121">
            <w:pPr>
              <w:pStyle w:val="TAL"/>
              <w:rPr>
                <w:sz w:val="16"/>
                <w:szCs w:val="16"/>
              </w:rPr>
            </w:pPr>
            <w:r w:rsidRPr="00AC4FBC">
              <w:rPr>
                <w:sz w:val="16"/>
                <w:szCs w:val="16"/>
              </w:rPr>
              <w:t>0.4.0</w:t>
            </w:r>
          </w:p>
        </w:tc>
      </w:tr>
      <w:tr w:rsidR="00AB2B30" w:rsidRPr="00AC4FBC" w14:paraId="076D18BB" w14:textId="77777777" w:rsidTr="00AC2867">
        <w:tc>
          <w:tcPr>
            <w:tcW w:w="800" w:type="dxa"/>
            <w:shd w:val="solid" w:color="FFFFFF" w:fill="auto"/>
          </w:tcPr>
          <w:p w14:paraId="782AAB5E"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17FD1D14"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64513957" w14:textId="77777777" w:rsidR="00AB2B30" w:rsidRPr="00AC4FBC" w:rsidRDefault="006A7121">
            <w:pPr>
              <w:pStyle w:val="TAL"/>
              <w:rPr>
                <w:sz w:val="16"/>
                <w:szCs w:val="16"/>
              </w:rPr>
            </w:pPr>
            <w:r w:rsidRPr="00AC4FBC">
              <w:rPr>
                <w:sz w:val="16"/>
                <w:szCs w:val="16"/>
              </w:rPr>
              <w:t>R5-181807</w:t>
            </w:r>
          </w:p>
        </w:tc>
        <w:tc>
          <w:tcPr>
            <w:tcW w:w="567" w:type="dxa"/>
            <w:shd w:val="solid" w:color="FFFFFF" w:fill="auto"/>
          </w:tcPr>
          <w:p w14:paraId="1B11BDD6"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2AC7E8E"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E7FCFD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08549B03" w14:textId="77777777" w:rsidR="00AB2B30" w:rsidRPr="00AC4FBC" w:rsidRDefault="006A7121">
            <w:pPr>
              <w:pStyle w:val="TAL"/>
              <w:rPr>
                <w:sz w:val="16"/>
                <w:szCs w:val="16"/>
              </w:rPr>
            </w:pPr>
            <w:r w:rsidRPr="00AC4FBC">
              <w:rPr>
                <w:sz w:val="16"/>
                <w:szCs w:val="16"/>
              </w:rPr>
              <w:t>Update to Operating bands of 38.521-3</w:t>
            </w:r>
          </w:p>
        </w:tc>
        <w:tc>
          <w:tcPr>
            <w:tcW w:w="708" w:type="dxa"/>
            <w:shd w:val="solid" w:color="FFFFFF" w:fill="auto"/>
          </w:tcPr>
          <w:p w14:paraId="30CB6EF9" w14:textId="77777777" w:rsidR="00AB2B30" w:rsidRPr="00AC4FBC" w:rsidRDefault="006A7121">
            <w:pPr>
              <w:pStyle w:val="TAL"/>
              <w:rPr>
                <w:sz w:val="16"/>
                <w:szCs w:val="16"/>
              </w:rPr>
            </w:pPr>
            <w:r w:rsidRPr="00AC4FBC">
              <w:rPr>
                <w:sz w:val="16"/>
                <w:szCs w:val="16"/>
              </w:rPr>
              <w:t>0.4.0</w:t>
            </w:r>
          </w:p>
        </w:tc>
      </w:tr>
      <w:tr w:rsidR="00AB2B30" w:rsidRPr="00AC4FBC" w14:paraId="7C208DC4" w14:textId="77777777" w:rsidTr="00AC2867">
        <w:tc>
          <w:tcPr>
            <w:tcW w:w="800" w:type="dxa"/>
            <w:shd w:val="solid" w:color="FFFFFF" w:fill="auto"/>
          </w:tcPr>
          <w:p w14:paraId="7F5A8257"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4E473D97"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1E12989C" w14:textId="77777777" w:rsidR="00AB2B30" w:rsidRPr="00AC4FBC" w:rsidRDefault="006A7121">
            <w:pPr>
              <w:pStyle w:val="TAL"/>
              <w:rPr>
                <w:sz w:val="16"/>
                <w:szCs w:val="16"/>
              </w:rPr>
            </w:pPr>
            <w:r w:rsidRPr="00AC4FBC">
              <w:rPr>
                <w:sz w:val="16"/>
                <w:szCs w:val="16"/>
              </w:rPr>
              <w:t>R5-181808</w:t>
            </w:r>
          </w:p>
        </w:tc>
        <w:tc>
          <w:tcPr>
            <w:tcW w:w="567" w:type="dxa"/>
            <w:shd w:val="solid" w:color="FFFFFF" w:fill="auto"/>
          </w:tcPr>
          <w:p w14:paraId="4A75487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06A45D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8052011"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7AC0E68" w14:textId="77777777" w:rsidR="00AB2B30" w:rsidRPr="00AC4FBC" w:rsidRDefault="006A7121">
            <w:pPr>
              <w:pStyle w:val="TAL"/>
              <w:rPr>
                <w:sz w:val="16"/>
                <w:szCs w:val="16"/>
              </w:rPr>
            </w:pPr>
            <w:r w:rsidRPr="00AC4FBC">
              <w:rPr>
                <w:sz w:val="16"/>
                <w:szCs w:val="16"/>
              </w:rPr>
              <w:t xml:space="preserve">Update to </w:t>
            </w:r>
            <w:r w:rsidRPr="00AC4FBC">
              <w:rPr>
                <w:rFonts w:eastAsia="MS Mincho"/>
              </w:rPr>
              <w:t>clause </w:t>
            </w:r>
            <w:r w:rsidRPr="00AC4FBC">
              <w:rPr>
                <w:sz w:val="16"/>
                <w:szCs w:val="16"/>
              </w:rPr>
              <w:t xml:space="preserve">3 and </w:t>
            </w:r>
            <w:r w:rsidRPr="00AC4FBC">
              <w:rPr>
                <w:rFonts w:eastAsia="MS Mincho"/>
              </w:rPr>
              <w:t>clause </w:t>
            </w:r>
            <w:r w:rsidRPr="00AC4FBC">
              <w:rPr>
                <w:sz w:val="16"/>
                <w:szCs w:val="16"/>
              </w:rPr>
              <w:t>4 of 38.521-3</w:t>
            </w:r>
          </w:p>
        </w:tc>
        <w:tc>
          <w:tcPr>
            <w:tcW w:w="708" w:type="dxa"/>
            <w:shd w:val="solid" w:color="FFFFFF" w:fill="auto"/>
          </w:tcPr>
          <w:p w14:paraId="7EB18AA3" w14:textId="77777777" w:rsidR="00AB2B30" w:rsidRPr="00AC4FBC" w:rsidRDefault="006A7121">
            <w:pPr>
              <w:pStyle w:val="TAL"/>
              <w:rPr>
                <w:sz w:val="16"/>
                <w:szCs w:val="16"/>
              </w:rPr>
            </w:pPr>
            <w:r w:rsidRPr="00AC4FBC">
              <w:rPr>
                <w:sz w:val="16"/>
                <w:szCs w:val="16"/>
              </w:rPr>
              <w:t>0.4.0</w:t>
            </w:r>
          </w:p>
        </w:tc>
      </w:tr>
      <w:tr w:rsidR="00AB2B30" w:rsidRPr="00AC4FBC" w14:paraId="7A8DE42E" w14:textId="77777777" w:rsidTr="00AC2867">
        <w:tc>
          <w:tcPr>
            <w:tcW w:w="800" w:type="dxa"/>
            <w:shd w:val="solid" w:color="FFFFFF" w:fill="auto"/>
          </w:tcPr>
          <w:p w14:paraId="07EB9077" w14:textId="77777777" w:rsidR="00AB2B30" w:rsidRPr="00AC4FBC" w:rsidRDefault="006A7121">
            <w:pPr>
              <w:pStyle w:val="TAL"/>
              <w:rPr>
                <w:sz w:val="16"/>
                <w:szCs w:val="16"/>
              </w:rPr>
            </w:pPr>
            <w:r w:rsidRPr="00AC4FBC">
              <w:rPr>
                <w:sz w:val="16"/>
                <w:szCs w:val="16"/>
              </w:rPr>
              <w:t>2018-04</w:t>
            </w:r>
          </w:p>
        </w:tc>
        <w:tc>
          <w:tcPr>
            <w:tcW w:w="800" w:type="dxa"/>
            <w:shd w:val="solid" w:color="FFFFFF" w:fill="auto"/>
          </w:tcPr>
          <w:p w14:paraId="7311ED3C" w14:textId="77777777" w:rsidR="00AB2B30" w:rsidRPr="00AC4FBC" w:rsidRDefault="006A7121">
            <w:pPr>
              <w:pStyle w:val="TAL"/>
              <w:rPr>
                <w:sz w:val="16"/>
                <w:szCs w:val="16"/>
              </w:rPr>
            </w:pPr>
            <w:r w:rsidRPr="00AC4FBC">
              <w:rPr>
                <w:sz w:val="16"/>
                <w:szCs w:val="16"/>
              </w:rPr>
              <w:t>RAN5#2-5G-NR Adhoc</w:t>
            </w:r>
          </w:p>
        </w:tc>
        <w:tc>
          <w:tcPr>
            <w:tcW w:w="1094" w:type="dxa"/>
            <w:shd w:val="solid" w:color="FFFFFF" w:fill="auto"/>
          </w:tcPr>
          <w:p w14:paraId="11C705FE" w14:textId="77777777" w:rsidR="00AB2B30" w:rsidRPr="00AC4FBC" w:rsidRDefault="006A7121">
            <w:pPr>
              <w:pStyle w:val="TAL"/>
              <w:rPr>
                <w:sz w:val="16"/>
                <w:szCs w:val="16"/>
              </w:rPr>
            </w:pPr>
            <w:r w:rsidRPr="00AC4FBC">
              <w:rPr>
                <w:sz w:val="16"/>
                <w:szCs w:val="16"/>
              </w:rPr>
              <w:t>R5-181828</w:t>
            </w:r>
          </w:p>
        </w:tc>
        <w:tc>
          <w:tcPr>
            <w:tcW w:w="567" w:type="dxa"/>
            <w:shd w:val="solid" w:color="FFFFFF" w:fill="auto"/>
          </w:tcPr>
          <w:p w14:paraId="1B3DAA0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7B0B6B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15D9093"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D801CF0" w14:textId="77777777" w:rsidR="00AB2B30" w:rsidRPr="00AC4FBC" w:rsidRDefault="006A7121">
            <w:pPr>
              <w:pStyle w:val="TAL"/>
              <w:rPr>
                <w:sz w:val="16"/>
                <w:szCs w:val="16"/>
              </w:rPr>
            </w:pPr>
            <w:r w:rsidRPr="00AC4FBC">
              <w:rPr>
                <w:sz w:val="16"/>
                <w:szCs w:val="16"/>
              </w:rPr>
              <w:t>Updated 38.521-3 for channel bandwidth information with new structure</w:t>
            </w:r>
          </w:p>
        </w:tc>
        <w:tc>
          <w:tcPr>
            <w:tcW w:w="708" w:type="dxa"/>
            <w:shd w:val="solid" w:color="FFFFFF" w:fill="auto"/>
          </w:tcPr>
          <w:p w14:paraId="76E2EC3D" w14:textId="77777777" w:rsidR="00AB2B30" w:rsidRPr="00AC4FBC" w:rsidRDefault="006A7121">
            <w:pPr>
              <w:pStyle w:val="TAL"/>
              <w:rPr>
                <w:sz w:val="16"/>
                <w:szCs w:val="16"/>
              </w:rPr>
            </w:pPr>
            <w:r w:rsidRPr="00AC4FBC">
              <w:rPr>
                <w:sz w:val="16"/>
                <w:szCs w:val="16"/>
              </w:rPr>
              <w:t>0.4.0</w:t>
            </w:r>
          </w:p>
        </w:tc>
      </w:tr>
      <w:tr w:rsidR="00AB2B30" w:rsidRPr="00AC4FBC" w14:paraId="19537526" w14:textId="77777777" w:rsidTr="00AC2867">
        <w:tc>
          <w:tcPr>
            <w:tcW w:w="800" w:type="dxa"/>
            <w:shd w:val="solid" w:color="FFFFFF" w:fill="auto"/>
          </w:tcPr>
          <w:p w14:paraId="3077BB03"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7C4E3721"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5FA5F368" w14:textId="77777777" w:rsidR="00AB2B30" w:rsidRPr="00AC4FBC" w:rsidRDefault="006A7121">
            <w:pPr>
              <w:pStyle w:val="TAL"/>
              <w:rPr>
                <w:sz w:val="16"/>
                <w:szCs w:val="16"/>
              </w:rPr>
            </w:pPr>
            <w:r w:rsidRPr="00AC4FBC">
              <w:rPr>
                <w:sz w:val="16"/>
                <w:szCs w:val="16"/>
              </w:rPr>
              <w:t>R5-183961</w:t>
            </w:r>
          </w:p>
        </w:tc>
        <w:tc>
          <w:tcPr>
            <w:tcW w:w="567" w:type="dxa"/>
            <w:shd w:val="solid" w:color="FFFFFF" w:fill="auto"/>
          </w:tcPr>
          <w:p w14:paraId="7C77D7E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CA20A0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F66FA5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C9DDE79" w14:textId="77777777" w:rsidR="00AB2B30" w:rsidRPr="00AC4FBC" w:rsidRDefault="006A7121">
            <w:pPr>
              <w:pStyle w:val="TAL"/>
              <w:rPr>
                <w:sz w:val="16"/>
                <w:szCs w:val="16"/>
              </w:rPr>
            </w:pPr>
            <w:r w:rsidRPr="00AC4FBC">
              <w:rPr>
                <w:sz w:val="16"/>
                <w:szCs w:val="16"/>
              </w:rPr>
              <w:t>5G_FR1_EN_DC_RF_sensitivity_for_DC</w:t>
            </w:r>
          </w:p>
        </w:tc>
        <w:tc>
          <w:tcPr>
            <w:tcW w:w="708" w:type="dxa"/>
            <w:shd w:val="solid" w:color="FFFFFF" w:fill="auto"/>
          </w:tcPr>
          <w:p w14:paraId="4F6CBB1F" w14:textId="77777777" w:rsidR="00AB2B30" w:rsidRPr="00AC4FBC" w:rsidRDefault="006A7121">
            <w:pPr>
              <w:pStyle w:val="TAL"/>
              <w:rPr>
                <w:sz w:val="16"/>
                <w:szCs w:val="16"/>
              </w:rPr>
            </w:pPr>
            <w:r w:rsidRPr="00AC4FBC">
              <w:rPr>
                <w:sz w:val="16"/>
                <w:szCs w:val="16"/>
              </w:rPr>
              <w:t>0.5.0</w:t>
            </w:r>
          </w:p>
        </w:tc>
      </w:tr>
      <w:tr w:rsidR="00AB2B30" w:rsidRPr="00AC4FBC" w14:paraId="695A21F2" w14:textId="77777777" w:rsidTr="00AC2867">
        <w:tc>
          <w:tcPr>
            <w:tcW w:w="800" w:type="dxa"/>
            <w:shd w:val="solid" w:color="FFFFFF" w:fill="auto"/>
          </w:tcPr>
          <w:p w14:paraId="31C1E0F6"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75E01302"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3046252B" w14:textId="77777777" w:rsidR="00AB2B30" w:rsidRPr="00AC4FBC" w:rsidRDefault="006A7121">
            <w:pPr>
              <w:pStyle w:val="TAL"/>
              <w:rPr>
                <w:sz w:val="16"/>
                <w:szCs w:val="16"/>
              </w:rPr>
            </w:pPr>
            <w:r w:rsidRPr="00AC4FBC">
              <w:rPr>
                <w:sz w:val="16"/>
                <w:szCs w:val="16"/>
              </w:rPr>
              <w:t>R5-183962</w:t>
            </w:r>
          </w:p>
        </w:tc>
        <w:tc>
          <w:tcPr>
            <w:tcW w:w="567" w:type="dxa"/>
            <w:shd w:val="solid" w:color="FFFFFF" w:fill="auto"/>
          </w:tcPr>
          <w:p w14:paraId="0E0CBCC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9B24C0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81B4B1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A1C5AB6" w14:textId="77777777" w:rsidR="00AB2B30" w:rsidRPr="00AC4FBC" w:rsidRDefault="006A7121">
            <w:pPr>
              <w:pStyle w:val="TAL"/>
              <w:rPr>
                <w:sz w:val="16"/>
                <w:szCs w:val="16"/>
              </w:rPr>
            </w:pPr>
            <w:r w:rsidRPr="00AC4FBC">
              <w:rPr>
                <w:sz w:val="16"/>
                <w:szCs w:val="16"/>
              </w:rPr>
              <w:t>Introduction of TC 6.2B.1.3 for EN-DC</w:t>
            </w:r>
          </w:p>
        </w:tc>
        <w:tc>
          <w:tcPr>
            <w:tcW w:w="708" w:type="dxa"/>
            <w:shd w:val="solid" w:color="FFFFFF" w:fill="auto"/>
          </w:tcPr>
          <w:p w14:paraId="2CD10283" w14:textId="77777777" w:rsidR="00AB2B30" w:rsidRPr="00AC4FBC" w:rsidRDefault="006A7121">
            <w:pPr>
              <w:pStyle w:val="TAL"/>
              <w:rPr>
                <w:sz w:val="16"/>
                <w:szCs w:val="16"/>
              </w:rPr>
            </w:pPr>
            <w:r w:rsidRPr="00AC4FBC">
              <w:rPr>
                <w:sz w:val="16"/>
                <w:szCs w:val="16"/>
              </w:rPr>
              <w:t>0.5.0</w:t>
            </w:r>
          </w:p>
        </w:tc>
      </w:tr>
      <w:tr w:rsidR="00AB2B30" w:rsidRPr="00AC4FBC" w14:paraId="1FE20FDB" w14:textId="77777777" w:rsidTr="00AC2867">
        <w:tc>
          <w:tcPr>
            <w:tcW w:w="800" w:type="dxa"/>
            <w:shd w:val="solid" w:color="FFFFFF" w:fill="auto"/>
          </w:tcPr>
          <w:p w14:paraId="41D53042"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2AA92AAC"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36D6C208" w14:textId="77777777" w:rsidR="00AB2B30" w:rsidRPr="00AC4FBC" w:rsidRDefault="006A7121">
            <w:pPr>
              <w:pStyle w:val="TAL"/>
              <w:rPr>
                <w:sz w:val="16"/>
                <w:szCs w:val="16"/>
              </w:rPr>
            </w:pPr>
            <w:r w:rsidRPr="00AC4FBC">
              <w:rPr>
                <w:sz w:val="16"/>
                <w:szCs w:val="16"/>
              </w:rPr>
              <w:t>R5-183949</w:t>
            </w:r>
          </w:p>
        </w:tc>
        <w:tc>
          <w:tcPr>
            <w:tcW w:w="567" w:type="dxa"/>
            <w:shd w:val="solid" w:color="FFFFFF" w:fill="auto"/>
          </w:tcPr>
          <w:p w14:paraId="67DE739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C04402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A1E77D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DE7E16C" w14:textId="77777777" w:rsidR="00AB2B30" w:rsidRPr="00AC4FBC" w:rsidRDefault="006A7121">
            <w:pPr>
              <w:pStyle w:val="TAL"/>
              <w:rPr>
                <w:sz w:val="16"/>
                <w:szCs w:val="16"/>
              </w:rPr>
            </w:pPr>
            <w:r w:rsidRPr="00AC4FBC">
              <w:rPr>
                <w:sz w:val="16"/>
                <w:szCs w:val="16"/>
              </w:rPr>
              <w:t>Statistical Testing Annex for 38.521-3</w:t>
            </w:r>
          </w:p>
        </w:tc>
        <w:tc>
          <w:tcPr>
            <w:tcW w:w="708" w:type="dxa"/>
            <w:shd w:val="solid" w:color="FFFFFF" w:fill="auto"/>
          </w:tcPr>
          <w:p w14:paraId="73BFCB2A" w14:textId="77777777" w:rsidR="00AB2B30" w:rsidRPr="00AC4FBC" w:rsidRDefault="006A7121">
            <w:pPr>
              <w:pStyle w:val="TAL"/>
              <w:rPr>
                <w:sz w:val="16"/>
                <w:szCs w:val="16"/>
              </w:rPr>
            </w:pPr>
            <w:r w:rsidRPr="00AC4FBC">
              <w:rPr>
                <w:sz w:val="16"/>
                <w:szCs w:val="16"/>
              </w:rPr>
              <w:t>0.5.0</w:t>
            </w:r>
          </w:p>
        </w:tc>
      </w:tr>
      <w:tr w:rsidR="00AB2B30" w:rsidRPr="00AC4FBC" w14:paraId="3573E852" w14:textId="77777777" w:rsidTr="00AC2867">
        <w:tc>
          <w:tcPr>
            <w:tcW w:w="800" w:type="dxa"/>
            <w:shd w:val="solid" w:color="FFFFFF" w:fill="auto"/>
          </w:tcPr>
          <w:p w14:paraId="3E87194E"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5FE28985"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10C29866" w14:textId="77777777" w:rsidR="00AB2B30" w:rsidRPr="00AC4FBC" w:rsidRDefault="00000000">
            <w:pPr>
              <w:pStyle w:val="TAL"/>
              <w:rPr>
                <w:sz w:val="16"/>
                <w:szCs w:val="16"/>
              </w:rPr>
            </w:pPr>
            <w:hyperlink r:id="rId178" w:history="1">
              <w:r w:rsidR="006A7121" w:rsidRPr="00AC4FBC">
                <w:rPr>
                  <w:sz w:val="16"/>
                  <w:szCs w:val="16"/>
                </w:rPr>
                <w:t>R5-182995</w:t>
              </w:r>
            </w:hyperlink>
          </w:p>
        </w:tc>
        <w:tc>
          <w:tcPr>
            <w:tcW w:w="567" w:type="dxa"/>
            <w:shd w:val="solid" w:color="FFFFFF" w:fill="auto"/>
          </w:tcPr>
          <w:p w14:paraId="145D35CF"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6E5F4E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EF03BC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132D5B3" w14:textId="77777777" w:rsidR="00AB2B30" w:rsidRPr="00AC4FBC" w:rsidRDefault="006A7121">
            <w:pPr>
              <w:pStyle w:val="TAL"/>
              <w:rPr>
                <w:sz w:val="16"/>
                <w:szCs w:val="16"/>
              </w:rPr>
            </w:pPr>
            <w:r w:rsidRPr="00AC4FBC">
              <w:rPr>
                <w:sz w:val="16"/>
                <w:szCs w:val="16"/>
              </w:rPr>
              <w:t>Corrections annex for EIRP and TRP metric definition in TS 38.521-3</w:t>
            </w:r>
          </w:p>
        </w:tc>
        <w:tc>
          <w:tcPr>
            <w:tcW w:w="708" w:type="dxa"/>
            <w:shd w:val="solid" w:color="FFFFFF" w:fill="auto"/>
          </w:tcPr>
          <w:p w14:paraId="463D3700" w14:textId="77777777" w:rsidR="00AB2B30" w:rsidRPr="00AC4FBC" w:rsidRDefault="006A7121">
            <w:pPr>
              <w:pStyle w:val="TAL"/>
              <w:rPr>
                <w:sz w:val="16"/>
                <w:szCs w:val="16"/>
              </w:rPr>
            </w:pPr>
            <w:r w:rsidRPr="00AC4FBC">
              <w:rPr>
                <w:sz w:val="16"/>
                <w:szCs w:val="16"/>
              </w:rPr>
              <w:t>0.5.0</w:t>
            </w:r>
          </w:p>
        </w:tc>
      </w:tr>
      <w:tr w:rsidR="00AB2B30" w:rsidRPr="00AC4FBC" w14:paraId="1EC59544" w14:textId="77777777" w:rsidTr="00AC2867">
        <w:tc>
          <w:tcPr>
            <w:tcW w:w="800" w:type="dxa"/>
            <w:shd w:val="solid" w:color="FFFFFF" w:fill="auto"/>
          </w:tcPr>
          <w:p w14:paraId="3AA46C27"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50D5F041"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3A6ED085" w14:textId="77777777" w:rsidR="00AB2B30" w:rsidRPr="00AC4FBC" w:rsidRDefault="00000000">
            <w:pPr>
              <w:pStyle w:val="TAL"/>
              <w:rPr>
                <w:sz w:val="16"/>
                <w:szCs w:val="16"/>
              </w:rPr>
            </w:pPr>
            <w:hyperlink r:id="rId179" w:history="1">
              <w:r w:rsidR="006A7121" w:rsidRPr="00AC4FBC">
                <w:rPr>
                  <w:sz w:val="16"/>
                  <w:szCs w:val="16"/>
                </w:rPr>
                <w:t>R5-183707</w:t>
              </w:r>
            </w:hyperlink>
          </w:p>
        </w:tc>
        <w:tc>
          <w:tcPr>
            <w:tcW w:w="567" w:type="dxa"/>
            <w:shd w:val="solid" w:color="FFFFFF" w:fill="auto"/>
          </w:tcPr>
          <w:p w14:paraId="48424F2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2E3D7B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9D7A96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18A9C0D" w14:textId="77777777" w:rsidR="00AB2B30" w:rsidRPr="00AC4FBC" w:rsidRDefault="006A7121">
            <w:pPr>
              <w:pStyle w:val="TAL"/>
              <w:rPr>
                <w:sz w:val="16"/>
                <w:szCs w:val="16"/>
              </w:rPr>
            </w:pPr>
            <w:r w:rsidRPr="00AC4FBC">
              <w:rPr>
                <w:sz w:val="16"/>
                <w:szCs w:val="16"/>
              </w:rPr>
              <w:t>TP for updating test case 6.2B.2.1, UE Maximum Output Power reduction for Intra-Band Contiguous EN-DC</w:t>
            </w:r>
          </w:p>
        </w:tc>
        <w:tc>
          <w:tcPr>
            <w:tcW w:w="708" w:type="dxa"/>
            <w:shd w:val="solid" w:color="FFFFFF" w:fill="auto"/>
          </w:tcPr>
          <w:p w14:paraId="0D916B14" w14:textId="77777777" w:rsidR="00AB2B30" w:rsidRPr="00AC4FBC" w:rsidRDefault="006A7121">
            <w:pPr>
              <w:pStyle w:val="TAL"/>
              <w:rPr>
                <w:sz w:val="16"/>
                <w:szCs w:val="16"/>
              </w:rPr>
            </w:pPr>
            <w:r w:rsidRPr="00AC4FBC">
              <w:rPr>
                <w:sz w:val="16"/>
                <w:szCs w:val="16"/>
              </w:rPr>
              <w:t>0.5.0</w:t>
            </w:r>
          </w:p>
        </w:tc>
      </w:tr>
      <w:tr w:rsidR="00AB2B30" w:rsidRPr="00AC4FBC" w14:paraId="05686768" w14:textId="77777777" w:rsidTr="00AC2867">
        <w:tc>
          <w:tcPr>
            <w:tcW w:w="800" w:type="dxa"/>
            <w:shd w:val="solid" w:color="FFFFFF" w:fill="auto"/>
          </w:tcPr>
          <w:p w14:paraId="1CFC119F"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0D3CB1EB"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6C823DD7" w14:textId="77777777" w:rsidR="00AB2B30" w:rsidRPr="00AC4FBC" w:rsidRDefault="00000000">
            <w:pPr>
              <w:pStyle w:val="TAL"/>
              <w:rPr>
                <w:sz w:val="16"/>
                <w:szCs w:val="16"/>
              </w:rPr>
            </w:pPr>
            <w:hyperlink r:id="rId180" w:history="1">
              <w:r w:rsidR="006A7121" w:rsidRPr="00AC4FBC">
                <w:rPr>
                  <w:sz w:val="16"/>
                  <w:szCs w:val="16"/>
                </w:rPr>
                <w:t>R5-183708</w:t>
              </w:r>
            </w:hyperlink>
          </w:p>
        </w:tc>
        <w:tc>
          <w:tcPr>
            <w:tcW w:w="567" w:type="dxa"/>
            <w:shd w:val="solid" w:color="FFFFFF" w:fill="auto"/>
          </w:tcPr>
          <w:p w14:paraId="5B8B472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935B2A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C13AAC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98C5729" w14:textId="77777777" w:rsidR="00AB2B30" w:rsidRPr="00AC4FBC" w:rsidRDefault="006A7121">
            <w:pPr>
              <w:pStyle w:val="TAL"/>
              <w:rPr>
                <w:sz w:val="16"/>
                <w:szCs w:val="16"/>
              </w:rPr>
            </w:pPr>
            <w:r w:rsidRPr="00AC4FBC">
              <w:rPr>
                <w:sz w:val="16"/>
                <w:szCs w:val="16"/>
              </w:rPr>
              <w:t>Updated clause 5.5B Configuration for DC to 38.521-3</w:t>
            </w:r>
          </w:p>
        </w:tc>
        <w:tc>
          <w:tcPr>
            <w:tcW w:w="708" w:type="dxa"/>
            <w:shd w:val="solid" w:color="FFFFFF" w:fill="auto"/>
          </w:tcPr>
          <w:p w14:paraId="27F88DE6" w14:textId="77777777" w:rsidR="00AB2B30" w:rsidRPr="00AC4FBC" w:rsidRDefault="006A7121">
            <w:pPr>
              <w:pStyle w:val="TAL"/>
              <w:rPr>
                <w:sz w:val="16"/>
                <w:szCs w:val="16"/>
              </w:rPr>
            </w:pPr>
            <w:r w:rsidRPr="00AC4FBC">
              <w:rPr>
                <w:sz w:val="16"/>
                <w:szCs w:val="16"/>
              </w:rPr>
              <w:t>0.5.0</w:t>
            </w:r>
          </w:p>
        </w:tc>
      </w:tr>
      <w:tr w:rsidR="00AB2B30" w:rsidRPr="00AC4FBC" w14:paraId="38C8EDEC" w14:textId="77777777" w:rsidTr="00AC2867">
        <w:tc>
          <w:tcPr>
            <w:tcW w:w="800" w:type="dxa"/>
            <w:shd w:val="solid" w:color="FFFFFF" w:fill="auto"/>
          </w:tcPr>
          <w:p w14:paraId="1153B2C3"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52FD9C3C"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665F88E1" w14:textId="77777777" w:rsidR="00AB2B30" w:rsidRPr="00AC4FBC" w:rsidRDefault="00000000">
            <w:pPr>
              <w:pStyle w:val="TAL"/>
              <w:rPr>
                <w:sz w:val="16"/>
                <w:szCs w:val="16"/>
              </w:rPr>
            </w:pPr>
            <w:hyperlink r:id="rId181" w:history="1">
              <w:r w:rsidR="006A7121" w:rsidRPr="00AC4FBC">
                <w:rPr>
                  <w:sz w:val="16"/>
                  <w:szCs w:val="16"/>
                </w:rPr>
                <w:t>R5-183709</w:t>
              </w:r>
            </w:hyperlink>
          </w:p>
        </w:tc>
        <w:tc>
          <w:tcPr>
            <w:tcW w:w="567" w:type="dxa"/>
            <w:shd w:val="solid" w:color="FFFFFF" w:fill="auto"/>
          </w:tcPr>
          <w:p w14:paraId="7A130CD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7E0333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F19140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00231F7A" w14:textId="77777777" w:rsidR="00AB2B30" w:rsidRPr="00AC4FBC" w:rsidRDefault="006A7121">
            <w:pPr>
              <w:pStyle w:val="TAL"/>
              <w:rPr>
                <w:sz w:val="16"/>
                <w:szCs w:val="16"/>
              </w:rPr>
            </w:pPr>
            <w:r w:rsidRPr="00AC4FBC">
              <w:rPr>
                <w:sz w:val="16"/>
                <w:szCs w:val="16"/>
              </w:rPr>
              <w:t>TP to add Occupied BW EN-DC test case</w:t>
            </w:r>
          </w:p>
        </w:tc>
        <w:tc>
          <w:tcPr>
            <w:tcW w:w="708" w:type="dxa"/>
            <w:shd w:val="solid" w:color="FFFFFF" w:fill="auto"/>
          </w:tcPr>
          <w:p w14:paraId="5E7B3C66" w14:textId="77777777" w:rsidR="00AB2B30" w:rsidRPr="00AC4FBC" w:rsidRDefault="006A7121">
            <w:pPr>
              <w:pStyle w:val="TAL"/>
              <w:rPr>
                <w:sz w:val="16"/>
                <w:szCs w:val="16"/>
              </w:rPr>
            </w:pPr>
            <w:r w:rsidRPr="00AC4FBC">
              <w:rPr>
                <w:sz w:val="16"/>
                <w:szCs w:val="16"/>
              </w:rPr>
              <w:t>0.5.0</w:t>
            </w:r>
          </w:p>
        </w:tc>
      </w:tr>
      <w:tr w:rsidR="00AB2B30" w:rsidRPr="00AC4FBC" w14:paraId="162CE97F" w14:textId="77777777" w:rsidTr="00AC2867">
        <w:tc>
          <w:tcPr>
            <w:tcW w:w="800" w:type="dxa"/>
            <w:shd w:val="solid" w:color="FFFFFF" w:fill="auto"/>
          </w:tcPr>
          <w:p w14:paraId="0F5C48EF"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6266B643"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196B2672" w14:textId="77777777" w:rsidR="00AB2B30" w:rsidRPr="00AC4FBC" w:rsidRDefault="00000000">
            <w:pPr>
              <w:pStyle w:val="TAL"/>
              <w:rPr>
                <w:sz w:val="16"/>
                <w:szCs w:val="16"/>
              </w:rPr>
            </w:pPr>
            <w:hyperlink r:id="rId182" w:history="1">
              <w:r w:rsidR="006A7121" w:rsidRPr="00AC4FBC">
                <w:rPr>
                  <w:sz w:val="16"/>
                  <w:szCs w:val="16"/>
                </w:rPr>
                <w:t>R5-183710</w:t>
              </w:r>
            </w:hyperlink>
          </w:p>
        </w:tc>
        <w:tc>
          <w:tcPr>
            <w:tcW w:w="567" w:type="dxa"/>
            <w:shd w:val="solid" w:color="FFFFFF" w:fill="auto"/>
          </w:tcPr>
          <w:p w14:paraId="3EAEB1C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EE76C1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F29D8A4"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368C6D9" w14:textId="77777777" w:rsidR="00AB2B30" w:rsidRPr="00AC4FBC" w:rsidRDefault="006A7121">
            <w:pPr>
              <w:pStyle w:val="TAL"/>
              <w:rPr>
                <w:sz w:val="16"/>
                <w:szCs w:val="16"/>
              </w:rPr>
            </w:pPr>
            <w:r w:rsidRPr="00AC4FBC">
              <w:rPr>
                <w:sz w:val="16"/>
                <w:szCs w:val="16"/>
              </w:rPr>
              <w:t>TP to add SEM EN-DC test case</w:t>
            </w:r>
          </w:p>
        </w:tc>
        <w:tc>
          <w:tcPr>
            <w:tcW w:w="708" w:type="dxa"/>
            <w:shd w:val="solid" w:color="FFFFFF" w:fill="auto"/>
          </w:tcPr>
          <w:p w14:paraId="05A14050" w14:textId="77777777" w:rsidR="00AB2B30" w:rsidRPr="00AC4FBC" w:rsidRDefault="006A7121">
            <w:pPr>
              <w:pStyle w:val="TAL"/>
              <w:rPr>
                <w:sz w:val="16"/>
                <w:szCs w:val="16"/>
              </w:rPr>
            </w:pPr>
            <w:r w:rsidRPr="00AC4FBC">
              <w:rPr>
                <w:sz w:val="16"/>
                <w:szCs w:val="16"/>
              </w:rPr>
              <w:t>0.5.0</w:t>
            </w:r>
          </w:p>
        </w:tc>
      </w:tr>
      <w:tr w:rsidR="00AB2B30" w:rsidRPr="00AC4FBC" w14:paraId="7D9AA35E" w14:textId="77777777" w:rsidTr="00AC2867">
        <w:tc>
          <w:tcPr>
            <w:tcW w:w="800" w:type="dxa"/>
            <w:shd w:val="solid" w:color="FFFFFF" w:fill="auto"/>
          </w:tcPr>
          <w:p w14:paraId="54067BF6" w14:textId="77777777" w:rsidR="00AB2B30" w:rsidRPr="00AC4FBC" w:rsidRDefault="006A7121">
            <w:pPr>
              <w:pStyle w:val="TAL"/>
              <w:rPr>
                <w:sz w:val="16"/>
                <w:szCs w:val="16"/>
              </w:rPr>
            </w:pPr>
            <w:r w:rsidRPr="00AC4FBC">
              <w:rPr>
                <w:sz w:val="16"/>
                <w:szCs w:val="16"/>
              </w:rPr>
              <w:t>2018-07</w:t>
            </w:r>
          </w:p>
        </w:tc>
        <w:tc>
          <w:tcPr>
            <w:tcW w:w="800" w:type="dxa"/>
            <w:shd w:val="solid" w:color="FFFFFF" w:fill="auto"/>
          </w:tcPr>
          <w:p w14:paraId="17CE6981" w14:textId="77777777" w:rsidR="00AB2B30" w:rsidRPr="00AC4FBC" w:rsidRDefault="006A7121">
            <w:pPr>
              <w:pStyle w:val="TAL"/>
              <w:rPr>
                <w:sz w:val="16"/>
                <w:szCs w:val="16"/>
              </w:rPr>
            </w:pPr>
            <w:r w:rsidRPr="00AC4FBC">
              <w:rPr>
                <w:sz w:val="16"/>
                <w:szCs w:val="16"/>
              </w:rPr>
              <w:t>RAN5#79</w:t>
            </w:r>
          </w:p>
        </w:tc>
        <w:tc>
          <w:tcPr>
            <w:tcW w:w="1094" w:type="dxa"/>
            <w:shd w:val="solid" w:color="FFFFFF" w:fill="auto"/>
          </w:tcPr>
          <w:p w14:paraId="64B24B3C" w14:textId="77777777" w:rsidR="00AB2B30" w:rsidRPr="00AC4FBC" w:rsidRDefault="00000000">
            <w:pPr>
              <w:pStyle w:val="TAL"/>
              <w:rPr>
                <w:sz w:val="16"/>
                <w:szCs w:val="16"/>
              </w:rPr>
            </w:pPr>
            <w:hyperlink r:id="rId183" w:history="1">
              <w:r w:rsidR="006A7121" w:rsidRPr="00AC4FBC">
                <w:rPr>
                  <w:sz w:val="16"/>
                  <w:szCs w:val="16"/>
                </w:rPr>
                <w:t>R5-183711</w:t>
              </w:r>
            </w:hyperlink>
          </w:p>
        </w:tc>
        <w:tc>
          <w:tcPr>
            <w:tcW w:w="567" w:type="dxa"/>
            <w:shd w:val="solid" w:color="FFFFFF" w:fill="auto"/>
          </w:tcPr>
          <w:p w14:paraId="26FD20A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7DB6B8E"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7BA173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918FFF4" w14:textId="77777777" w:rsidR="00AB2B30" w:rsidRPr="00AC4FBC" w:rsidRDefault="006A7121">
            <w:pPr>
              <w:pStyle w:val="TAL"/>
              <w:rPr>
                <w:sz w:val="16"/>
                <w:szCs w:val="16"/>
              </w:rPr>
            </w:pPr>
            <w:r w:rsidRPr="00AC4FBC">
              <w:rPr>
                <w:sz w:val="16"/>
                <w:szCs w:val="16"/>
              </w:rPr>
              <w:t>TP to add ACLR EN-DC test case</w:t>
            </w:r>
          </w:p>
        </w:tc>
        <w:tc>
          <w:tcPr>
            <w:tcW w:w="708" w:type="dxa"/>
            <w:shd w:val="solid" w:color="FFFFFF" w:fill="auto"/>
          </w:tcPr>
          <w:p w14:paraId="2F201A38" w14:textId="77777777" w:rsidR="00AB2B30" w:rsidRPr="00AC4FBC" w:rsidRDefault="006A7121">
            <w:pPr>
              <w:pStyle w:val="TAL"/>
              <w:rPr>
                <w:sz w:val="16"/>
                <w:szCs w:val="16"/>
              </w:rPr>
            </w:pPr>
            <w:r w:rsidRPr="00AC4FBC">
              <w:rPr>
                <w:sz w:val="16"/>
                <w:szCs w:val="16"/>
              </w:rPr>
              <w:t>0.5.0</w:t>
            </w:r>
          </w:p>
        </w:tc>
      </w:tr>
      <w:tr w:rsidR="00AB2B30" w:rsidRPr="00AC4FBC" w14:paraId="5ECB1AFE" w14:textId="77777777" w:rsidTr="00AC2867">
        <w:tc>
          <w:tcPr>
            <w:tcW w:w="800" w:type="dxa"/>
            <w:shd w:val="solid" w:color="FFFFFF" w:fill="auto"/>
          </w:tcPr>
          <w:p w14:paraId="307A42DD"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D63D98C"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A9DB1B7" w14:textId="77777777" w:rsidR="00AB2B30" w:rsidRPr="00AC4FBC" w:rsidRDefault="00000000">
            <w:pPr>
              <w:pStyle w:val="TAL"/>
              <w:rPr>
                <w:sz w:val="16"/>
                <w:szCs w:val="16"/>
              </w:rPr>
            </w:pPr>
            <w:hyperlink r:id="rId184" w:history="1">
              <w:r w:rsidR="006A7121" w:rsidRPr="00AC4FBC">
                <w:rPr>
                  <w:sz w:val="16"/>
                  <w:szCs w:val="16"/>
                </w:rPr>
                <w:t>R5-185563</w:t>
              </w:r>
            </w:hyperlink>
          </w:p>
        </w:tc>
        <w:tc>
          <w:tcPr>
            <w:tcW w:w="567" w:type="dxa"/>
            <w:shd w:val="solid" w:color="FFFFFF" w:fill="auto"/>
          </w:tcPr>
          <w:p w14:paraId="6EB79BDC"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4E333B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B43E9C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76CE352" w14:textId="77777777" w:rsidR="00AB2B30" w:rsidRPr="00AC4FBC" w:rsidRDefault="006A7121">
            <w:pPr>
              <w:pStyle w:val="TAL"/>
              <w:rPr>
                <w:sz w:val="16"/>
                <w:szCs w:val="16"/>
              </w:rPr>
            </w:pPr>
            <w:r w:rsidRPr="00AC4FBC">
              <w:rPr>
                <w:sz w:val="16"/>
                <w:szCs w:val="16"/>
              </w:rPr>
              <w:t>FR2_StoreTxRxBeamPeakCoordinates_38.521-3</w:t>
            </w:r>
          </w:p>
        </w:tc>
        <w:tc>
          <w:tcPr>
            <w:tcW w:w="708" w:type="dxa"/>
            <w:shd w:val="solid" w:color="FFFFFF" w:fill="auto"/>
          </w:tcPr>
          <w:p w14:paraId="17597ADC" w14:textId="77777777" w:rsidR="00AB2B30" w:rsidRPr="00AC4FBC" w:rsidRDefault="006A7121">
            <w:pPr>
              <w:pStyle w:val="TAL"/>
              <w:rPr>
                <w:sz w:val="16"/>
                <w:szCs w:val="16"/>
              </w:rPr>
            </w:pPr>
            <w:r w:rsidRPr="00AC4FBC">
              <w:rPr>
                <w:sz w:val="16"/>
                <w:szCs w:val="16"/>
              </w:rPr>
              <w:t>1.0.0</w:t>
            </w:r>
          </w:p>
        </w:tc>
      </w:tr>
      <w:tr w:rsidR="00AB2B30" w:rsidRPr="00AC4FBC" w14:paraId="04F8CE02" w14:textId="77777777" w:rsidTr="00AC2867">
        <w:tc>
          <w:tcPr>
            <w:tcW w:w="800" w:type="dxa"/>
            <w:shd w:val="solid" w:color="FFFFFF" w:fill="auto"/>
          </w:tcPr>
          <w:p w14:paraId="30D770A5"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40932C5"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FED9EAE" w14:textId="77777777" w:rsidR="00AB2B30" w:rsidRPr="00AC4FBC" w:rsidRDefault="006A7121">
            <w:pPr>
              <w:pStyle w:val="TAL"/>
              <w:rPr>
                <w:sz w:val="16"/>
                <w:szCs w:val="16"/>
              </w:rPr>
            </w:pPr>
            <w:r w:rsidRPr="00AC4FBC">
              <w:rPr>
                <w:sz w:val="16"/>
                <w:szCs w:val="16"/>
              </w:rPr>
              <w:t>R5-185520</w:t>
            </w:r>
          </w:p>
        </w:tc>
        <w:tc>
          <w:tcPr>
            <w:tcW w:w="567" w:type="dxa"/>
            <w:shd w:val="solid" w:color="FFFFFF" w:fill="auto"/>
          </w:tcPr>
          <w:p w14:paraId="59ED87B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87CB0A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290E3F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B86152D" w14:textId="77777777" w:rsidR="00AB2B30" w:rsidRPr="00AC4FBC" w:rsidRDefault="006A7121">
            <w:pPr>
              <w:pStyle w:val="TAL"/>
              <w:rPr>
                <w:sz w:val="16"/>
                <w:szCs w:val="16"/>
              </w:rPr>
            </w:pPr>
            <w:r w:rsidRPr="00AC4FBC">
              <w:rPr>
                <w:sz w:val="16"/>
                <w:szCs w:val="16"/>
              </w:rPr>
              <w:t>Addition of TRx MU and TT in TS 38.521-3 Annex</w:t>
            </w:r>
          </w:p>
        </w:tc>
        <w:tc>
          <w:tcPr>
            <w:tcW w:w="708" w:type="dxa"/>
            <w:shd w:val="solid" w:color="FFFFFF" w:fill="auto"/>
          </w:tcPr>
          <w:p w14:paraId="61E7641E" w14:textId="77777777" w:rsidR="00AB2B30" w:rsidRPr="00AC4FBC" w:rsidRDefault="006A7121">
            <w:pPr>
              <w:pStyle w:val="TAL"/>
              <w:rPr>
                <w:sz w:val="16"/>
                <w:szCs w:val="16"/>
              </w:rPr>
            </w:pPr>
            <w:r w:rsidRPr="00AC4FBC">
              <w:rPr>
                <w:sz w:val="16"/>
                <w:szCs w:val="16"/>
              </w:rPr>
              <w:t>1.0.0</w:t>
            </w:r>
          </w:p>
        </w:tc>
      </w:tr>
      <w:tr w:rsidR="00AB2B30" w:rsidRPr="00AC4FBC" w14:paraId="0230880C" w14:textId="77777777" w:rsidTr="00AC2867">
        <w:tc>
          <w:tcPr>
            <w:tcW w:w="800" w:type="dxa"/>
            <w:shd w:val="solid" w:color="FFFFFF" w:fill="auto"/>
          </w:tcPr>
          <w:p w14:paraId="5803E6E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8BE5DB9"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A1E5D52" w14:textId="77777777" w:rsidR="00AB2B30" w:rsidRPr="00AC4FBC" w:rsidRDefault="006A7121">
            <w:pPr>
              <w:pStyle w:val="TAL"/>
              <w:rPr>
                <w:sz w:val="16"/>
                <w:szCs w:val="16"/>
              </w:rPr>
            </w:pPr>
            <w:r w:rsidRPr="00AC4FBC">
              <w:rPr>
                <w:sz w:val="16"/>
                <w:szCs w:val="16"/>
              </w:rPr>
              <w:t>R5-185503</w:t>
            </w:r>
          </w:p>
        </w:tc>
        <w:tc>
          <w:tcPr>
            <w:tcW w:w="567" w:type="dxa"/>
            <w:shd w:val="solid" w:color="FFFFFF" w:fill="auto"/>
          </w:tcPr>
          <w:p w14:paraId="69EEE7D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D40B67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A3BB49"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25495C4" w14:textId="77777777" w:rsidR="00AB2B30" w:rsidRPr="00AC4FBC" w:rsidRDefault="006A7121">
            <w:pPr>
              <w:pStyle w:val="TAL"/>
              <w:rPr>
                <w:sz w:val="16"/>
                <w:szCs w:val="16"/>
              </w:rPr>
            </w:pPr>
            <w:r w:rsidRPr="00AC4FBC">
              <w:rPr>
                <w:sz w:val="16"/>
                <w:szCs w:val="16"/>
              </w:rPr>
              <w:t>Add Clause 7.5B.1 into TS 38.521-3</w:t>
            </w:r>
          </w:p>
        </w:tc>
        <w:tc>
          <w:tcPr>
            <w:tcW w:w="708" w:type="dxa"/>
            <w:shd w:val="solid" w:color="FFFFFF" w:fill="auto"/>
          </w:tcPr>
          <w:p w14:paraId="12026D87" w14:textId="77777777" w:rsidR="00AB2B30" w:rsidRPr="00AC4FBC" w:rsidRDefault="006A7121">
            <w:pPr>
              <w:pStyle w:val="TAL"/>
              <w:rPr>
                <w:sz w:val="16"/>
                <w:szCs w:val="16"/>
              </w:rPr>
            </w:pPr>
            <w:r w:rsidRPr="00AC4FBC">
              <w:rPr>
                <w:sz w:val="16"/>
                <w:szCs w:val="16"/>
              </w:rPr>
              <w:t>1.0.0</w:t>
            </w:r>
          </w:p>
        </w:tc>
      </w:tr>
      <w:tr w:rsidR="00AB2B30" w:rsidRPr="00AC4FBC" w14:paraId="38A37F5D" w14:textId="77777777" w:rsidTr="00AC2867">
        <w:tc>
          <w:tcPr>
            <w:tcW w:w="800" w:type="dxa"/>
            <w:shd w:val="solid" w:color="FFFFFF" w:fill="auto"/>
          </w:tcPr>
          <w:p w14:paraId="1ADFEA1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B240A8A"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0B5119F" w14:textId="77777777" w:rsidR="00AB2B30" w:rsidRPr="00AC4FBC" w:rsidRDefault="006A7121">
            <w:pPr>
              <w:pStyle w:val="TAL"/>
              <w:rPr>
                <w:sz w:val="16"/>
                <w:szCs w:val="16"/>
              </w:rPr>
            </w:pPr>
            <w:r w:rsidRPr="00AC4FBC">
              <w:rPr>
                <w:sz w:val="16"/>
                <w:szCs w:val="16"/>
              </w:rPr>
              <w:t>R5-185504</w:t>
            </w:r>
          </w:p>
        </w:tc>
        <w:tc>
          <w:tcPr>
            <w:tcW w:w="567" w:type="dxa"/>
            <w:shd w:val="solid" w:color="FFFFFF" w:fill="auto"/>
          </w:tcPr>
          <w:p w14:paraId="4D71D12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271E7E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DAC391"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18D5710" w14:textId="77777777" w:rsidR="00AB2B30" w:rsidRPr="00AC4FBC" w:rsidRDefault="006A7121">
            <w:pPr>
              <w:pStyle w:val="TAL"/>
              <w:rPr>
                <w:sz w:val="16"/>
                <w:szCs w:val="16"/>
              </w:rPr>
            </w:pPr>
            <w:r w:rsidRPr="00AC4FBC">
              <w:rPr>
                <w:sz w:val="16"/>
                <w:szCs w:val="16"/>
              </w:rPr>
              <w:t>Add Clause 7.5B.2 into TS 38.521-3</w:t>
            </w:r>
          </w:p>
        </w:tc>
        <w:tc>
          <w:tcPr>
            <w:tcW w:w="708" w:type="dxa"/>
            <w:shd w:val="solid" w:color="FFFFFF" w:fill="auto"/>
          </w:tcPr>
          <w:p w14:paraId="7651BBEE" w14:textId="77777777" w:rsidR="00AB2B30" w:rsidRPr="00AC4FBC" w:rsidRDefault="006A7121">
            <w:pPr>
              <w:pStyle w:val="TAL"/>
              <w:rPr>
                <w:sz w:val="16"/>
                <w:szCs w:val="16"/>
              </w:rPr>
            </w:pPr>
            <w:r w:rsidRPr="00AC4FBC">
              <w:rPr>
                <w:sz w:val="16"/>
                <w:szCs w:val="16"/>
              </w:rPr>
              <w:t>1.0.0</w:t>
            </w:r>
          </w:p>
        </w:tc>
      </w:tr>
      <w:tr w:rsidR="00AB2B30" w:rsidRPr="00AC4FBC" w14:paraId="78D7721F" w14:textId="77777777" w:rsidTr="00AC2867">
        <w:tc>
          <w:tcPr>
            <w:tcW w:w="800" w:type="dxa"/>
            <w:shd w:val="solid" w:color="FFFFFF" w:fill="auto"/>
          </w:tcPr>
          <w:p w14:paraId="7359EDD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C0585BA"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AE814E6" w14:textId="77777777" w:rsidR="00AB2B30" w:rsidRPr="00AC4FBC" w:rsidRDefault="006A7121">
            <w:pPr>
              <w:pStyle w:val="TAL"/>
              <w:rPr>
                <w:sz w:val="16"/>
                <w:szCs w:val="16"/>
              </w:rPr>
            </w:pPr>
            <w:r w:rsidRPr="00AC4FBC">
              <w:rPr>
                <w:sz w:val="16"/>
                <w:szCs w:val="16"/>
              </w:rPr>
              <w:t>R5-185505</w:t>
            </w:r>
          </w:p>
        </w:tc>
        <w:tc>
          <w:tcPr>
            <w:tcW w:w="567" w:type="dxa"/>
            <w:shd w:val="solid" w:color="FFFFFF" w:fill="auto"/>
          </w:tcPr>
          <w:p w14:paraId="14769DB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58D270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31E540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D8AD515" w14:textId="77777777" w:rsidR="00AB2B30" w:rsidRPr="00AC4FBC" w:rsidRDefault="006A7121">
            <w:pPr>
              <w:pStyle w:val="TAL"/>
              <w:rPr>
                <w:sz w:val="16"/>
                <w:szCs w:val="16"/>
              </w:rPr>
            </w:pPr>
            <w:r w:rsidRPr="00AC4FBC">
              <w:rPr>
                <w:sz w:val="16"/>
                <w:szCs w:val="16"/>
              </w:rPr>
              <w:t>Add Clause 7.5B.3 into TS 38.521-3</w:t>
            </w:r>
          </w:p>
        </w:tc>
        <w:tc>
          <w:tcPr>
            <w:tcW w:w="708" w:type="dxa"/>
            <w:shd w:val="solid" w:color="FFFFFF" w:fill="auto"/>
          </w:tcPr>
          <w:p w14:paraId="421D4B1D" w14:textId="77777777" w:rsidR="00AB2B30" w:rsidRPr="00AC4FBC" w:rsidRDefault="006A7121">
            <w:pPr>
              <w:pStyle w:val="TAL"/>
              <w:rPr>
                <w:sz w:val="16"/>
                <w:szCs w:val="16"/>
              </w:rPr>
            </w:pPr>
            <w:r w:rsidRPr="00AC4FBC">
              <w:rPr>
                <w:sz w:val="16"/>
                <w:szCs w:val="16"/>
              </w:rPr>
              <w:t>1.0.0</w:t>
            </w:r>
          </w:p>
        </w:tc>
      </w:tr>
      <w:tr w:rsidR="00AB2B30" w:rsidRPr="00AC4FBC" w14:paraId="436C6D76" w14:textId="77777777" w:rsidTr="00AC2867">
        <w:tc>
          <w:tcPr>
            <w:tcW w:w="800" w:type="dxa"/>
            <w:shd w:val="solid" w:color="FFFFFF" w:fill="auto"/>
          </w:tcPr>
          <w:p w14:paraId="7C420040"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0B109429"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6109495" w14:textId="77777777" w:rsidR="00AB2B30" w:rsidRPr="00AC4FBC" w:rsidRDefault="00000000">
            <w:pPr>
              <w:pStyle w:val="TAL"/>
              <w:rPr>
                <w:sz w:val="16"/>
                <w:szCs w:val="16"/>
              </w:rPr>
            </w:pPr>
            <w:hyperlink r:id="rId185" w:history="1">
              <w:r w:rsidR="006A7121" w:rsidRPr="00AC4FBC">
                <w:rPr>
                  <w:sz w:val="16"/>
                  <w:szCs w:val="16"/>
                </w:rPr>
                <w:t>R5-184579</w:t>
              </w:r>
            </w:hyperlink>
          </w:p>
        </w:tc>
        <w:tc>
          <w:tcPr>
            <w:tcW w:w="567" w:type="dxa"/>
            <w:shd w:val="solid" w:color="FFFFFF" w:fill="auto"/>
          </w:tcPr>
          <w:p w14:paraId="1520C7A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59771D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DF6EC5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4D6B2E2" w14:textId="77777777" w:rsidR="00AB2B30" w:rsidRPr="00AC4FBC" w:rsidRDefault="006A7121">
            <w:pPr>
              <w:pStyle w:val="TAL"/>
              <w:rPr>
                <w:sz w:val="16"/>
                <w:szCs w:val="16"/>
              </w:rPr>
            </w:pPr>
            <w:r w:rsidRPr="00AC4FBC">
              <w:rPr>
                <w:sz w:val="16"/>
                <w:szCs w:val="16"/>
              </w:rPr>
              <w:t>Updated EN-DC configuration information in clause 5</w:t>
            </w:r>
          </w:p>
        </w:tc>
        <w:tc>
          <w:tcPr>
            <w:tcW w:w="708" w:type="dxa"/>
            <w:shd w:val="solid" w:color="FFFFFF" w:fill="auto"/>
          </w:tcPr>
          <w:p w14:paraId="7B994EAE" w14:textId="77777777" w:rsidR="00AB2B30" w:rsidRPr="00AC4FBC" w:rsidRDefault="006A7121">
            <w:pPr>
              <w:pStyle w:val="TAL"/>
              <w:rPr>
                <w:sz w:val="16"/>
                <w:szCs w:val="16"/>
              </w:rPr>
            </w:pPr>
            <w:r w:rsidRPr="00AC4FBC">
              <w:rPr>
                <w:sz w:val="16"/>
                <w:szCs w:val="16"/>
              </w:rPr>
              <w:t>1.0.0</w:t>
            </w:r>
          </w:p>
        </w:tc>
      </w:tr>
      <w:tr w:rsidR="00AB2B30" w:rsidRPr="00AC4FBC" w14:paraId="526CC4E7" w14:textId="77777777" w:rsidTr="00AC2867">
        <w:tc>
          <w:tcPr>
            <w:tcW w:w="800" w:type="dxa"/>
            <w:shd w:val="solid" w:color="FFFFFF" w:fill="auto"/>
          </w:tcPr>
          <w:p w14:paraId="31B0124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AB9C91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4636F82" w14:textId="77777777" w:rsidR="00AB2B30" w:rsidRPr="00AC4FBC" w:rsidRDefault="00000000">
            <w:pPr>
              <w:pStyle w:val="TAL"/>
              <w:rPr>
                <w:sz w:val="16"/>
                <w:szCs w:val="16"/>
              </w:rPr>
            </w:pPr>
            <w:hyperlink r:id="rId186" w:history="1">
              <w:r w:rsidR="006A7121" w:rsidRPr="00AC4FBC">
                <w:rPr>
                  <w:sz w:val="16"/>
                  <w:szCs w:val="16"/>
                </w:rPr>
                <w:t>R5-184580</w:t>
              </w:r>
            </w:hyperlink>
          </w:p>
        </w:tc>
        <w:tc>
          <w:tcPr>
            <w:tcW w:w="567" w:type="dxa"/>
            <w:shd w:val="solid" w:color="FFFFFF" w:fill="auto"/>
          </w:tcPr>
          <w:p w14:paraId="05B9C25F"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262587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1E83ED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5BFC31A" w14:textId="77777777" w:rsidR="00AB2B30" w:rsidRPr="00AC4FBC" w:rsidRDefault="006A7121">
            <w:pPr>
              <w:pStyle w:val="TAL"/>
              <w:rPr>
                <w:sz w:val="16"/>
                <w:szCs w:val="16"/>
              </w:rPr>
            </w:pPr>
            <w:r w:rsidRPr="00AC4FBC">
              <w:rPr>
                <w:sz w:val="16"/>
                <w:szCs w:val="16"/>
              </w:rPr>
              <w:t>TIB value add for EN-DC band in 38.521-3</w:t>
            </w:r>
          </w:p>
        </w:tc>
        <w:tc>
          <w:tcPr>
            <w:tcW w:w="708" w:type="dxa"/>
            <w:shd w:val="solid" w:color="FFFFFF" w:fill="auto"/>
          </w:tcPr>
          <w:p w14:paraId="38ACA618" w14:textId="77777777" w:rsidR="00AB2B30" w:rsidRPr="00AC4FBC" w:rsidRDefault="006A7121">
            <w:pPr>
              <w:pStyle w:val="TAL"/>
              <w:rPr>
                <w:sz w:val="16"/>
                <w:szCs w:val="16"/>
              </w:rPr>
            </w:pPr>
            <w:r w:rsidRPr="00AC4FBC">
              <w:rPr>
                <w:sz w:val="16"/>
                <w:szCs w:val="16"/>
              </w:rPr>
              <w:t>1.0.0</w:t>
            </w:r>
          </w:p>
        </w:tc>
      </w:tr>
      <w:tr w:rsidR="00AB2B30" w:rsidRPr="00AC4FBC" w14:paraId="27C455D1" w14:textId="77777777" w:rsidTr="00AC2867">
        <w:tc>
          <w:tcPr>
            <w:tcW w:w="800" w:type="dxa"/>
            <w:shd w:val="solid" w:color="FFFFFF" w:fill="auto"/>
          </w:tcPr>
          <w:p w14:paraId="31CAB81F"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9064DCF"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1E3E228" w14:textId="77777777" w:rsidR="00AB2B30" w:rsidRPr="00AC4FBC" w:rsidRDefault="00000000">
            <w:pPr>
              <w:pStyle w:val="TAL"/>
              <w:rPr>
                <w:sz w:val="16"/>
                <w:szCs w:val="16"/>
              </w:rPr>
            </w:pPr>
            <w:hyperlink r:id="rId187" w:history="1">
              <w:r w:rsidR="006A7121" w:rsidRPr="00AC4FBC">
                <w:rPr>
                  <w:sz w:val="16"/>
                  <w:szCs w:val="16"/>
                </w:rPr>
                <w:t>R5-184671</w:t>
              </w:r>
            </w:hyperlink>
          </w:p>
        </w:tc>
        <w:tc>
          <w:tcPr>
            <w:tcW w:w="567" w:type="dxa"/>
            <w:shd w:val="solid" w:color="FFFFFF" w:fill="auto"/>
          </w:tcPr>
          <w:p w14:paraId="6E67D7D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0D065F8"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5E48F2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C5547AD" w14:textId="77777777" w:rsidR="00AB2B30" w:rsidRPr="00AC4FBC" w:rsidRDefault="006A7121">
            <w:pPr>
              <w:pStyle w:val="TAL"/>
              <w:rPr>
                <w:sz w:val="16"/>
                <w:szCs w:val="16"/>
              </w:rPr>
            </w:pPr>
            <w:r w:rsidRPr="00AC4FBC">
              <w:rPr>
                <w:sz w:val="16"/>
                <w:szCs w:val="16"/>
              </w:rPr>
              <w:t xml:space="preserve">Update of References in </w:t>
            </w:r>
            <w:r w:rsidRPr="00AC4FBC">
              <w:rPr>
                <w:rFonts w:eastAsia="MS Mincho"/>
              </w:rPr>
              <w:t>clause </w:t>
            </w:r>
            <w:r w:rsidRPr="00AC4FBC">
              <w:rPr>
                <w:sz w:val="16"/>
                <w:szCs w:val="16"/>
              </w:rPr>
              <w:t>2 of 38.521-3 spec</w:t>
            </w:r>
          </w:p>
        </w:tc>
        <w:tc>
          <w:tcPr>
            <w:tcW w:w="708" w:type="dxa"/>
            <w:shd w:val="solid" w:color="FFFFFF" w:fill="auto"/>
          </w:tcPr>
          <w:p w14:paraId="4EAB96C8" w14:textId="77777777" w:rsidR="00AB2B30" w:rsidRPr="00AC4FBC" w:rsidRDefault="006A7121">
            <w:pPr>
              <w:pStyle w:val="TAL"/>
              <w:rPr>
                <w:sz w:val="16"/>
                <w:szCs w:val="16"/>
              </w:rPr>
            </w:pPr>
            <w:r w:rsidRPr="00AC4FBC">
              <w:rPr>
                <w:sz w:val="16"/>
                <w:szCs w:val="16"/>
              </w:rPr>
              <w:t>1.0.0</w:t>
            </w:r>
          </w:p>
        </w:tc>
      </w:tr>
      <w:tr w:rsidR="00AB2B30" w:rsidRPr="00AC4FBC" w14:paraId="366FC071" w14:textId="77777777" w:rsidTr="00AC2867">
        <w:tc>
          <w:tcPr>
            <w:tcW w:w="800" w:type="dxa"/>
            <w:shd w:val="solid" w:color="FFFFFF" w:fill="auto"/>
          </w:tcPr>
          <w:p w14:paraId="321D00A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DADE1D4"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2BD447A" w14:textId="77777777" w:rsidR="00AB2B30" w:rsidRPr="00AC4FBC" w:rsidRDefault="00000000">
            <w:pPr>
              <w:pStyle w:val="TAL"/>
              <w:rPr>
                <w:sz w:val="16"/>
                <w:szCs w:val="16"/>
              </w:rPr>
            </w:pPr>
            <w:hyperlink r:id="rId188" w:history="1">
              <w:r w:rsidR="006A7121" w:rsidRPr="00AC4FBC">
                <w:rPr>
                  <w:sz w:val="16"/>
                  <w:szCs w:val="16"/>
                </w:rPr>
                <w:t>R5-184672</w:t>
              </w:r>
            </w:hyperlink>
          </w:p>
        </w:tc>
        <w:tc>
          <w:tcPr>
            <w:tcW w:w="567" w:type="dxa"/>
            <w:shd w:val="solid" w:color="FFFFFF" w:fill="auto"/>
          </w:tcPr>
          <w:p w14:paraId="21F8DA9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2E64CEF"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8225F9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9BAEE5E" w14:textId="77777777" w:rsidR="00AB2B30" w:rsidRPr="00AC4FBC" w:rsidRDefault="006A7121">
            <w:pPr>
              <w:pStyle w:val="TAL"/>
              <w:rPr>
                <w:sz w:val="16"/>
                <w:szCs w:val="16"/>
              </w:rPr>
            </w:pPr>
            <w:r w:rsidRPr="00AC4FBC">
              <w:rPr>
                <w:sz w:val="16"/>
                <w:szCs w:val="16"/>
              </w:rPr>
              <w:t xml:space="preserve">Updates to Operating Bands in </w:t>
            </w:r>
            <w:r w:rsidRPr="00AC4FBC">
              <w:rPr>
                <w:rFonts w:eastAsia="MS Mincho"/>
              </w:rPr>
              <w:t>clause </w:t>
            </w:r>
            <w:r w:rsidRPr="00AC4FBC">
              <w:rPr>
                <w:sz w:val="16"/>
                <w:szCs w:val="16"/>
              </w:rPr>
              <w:t>5.2</w:t>
            </w:r>
          </w:p>
        </w:tc>
        <w:tc>
          <w:tcPr>
            <w:tcW w:w="708" w:type="dxa"/>
            <w:shd w:val="solid" w:color="FFFFFF" w:fill="auto"/>
          </w:tcPr>
          <w:p w14:paraId="335747F1" w14:textId="77777777" w:rsidR="00AB2B30" w:rsidRPr="00AC4FBC" w:rsidRDefault="006A7121">
            <w:pPr>
              <w:pStyle w:val="TAL"/>
              <w:rPr>
                <w:sz w:val="16"/>
                <w:szCs w:val="16"/>
              </w:rPr>
            </w:pPr>
            <w:r w:rsidRPr="00AC4FBC">
              <w:rPr>
                <w:sz w:val="16"/>
                <w:szCs w:val="16"/>
              </w:rPr>
              <w:t>1.0.0</w:t>
            </w:r>
          </w:p>
        </w:tc>
      </w:tr>
      <w:tr w:rsidR="00AB2B30" w:rsidRPr="00AC4FBC" w14:paraId="5E2C7B3E" w14:textId="77777777" w:rsidTr="00AC2867">
        <w:tc>
          <w:tcPr>
            <w:tcW w:w="800" w:type="dxa"/>
            <w:shd w:val="solid" w:color="FFFFFF" w:fill="auto"/>
          </w:tcPr>
          <w:p w14:paraId="78368B5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F8D403B"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48E6025B" w14:textId="77777777" w:rsidR="00AB2B30" w:rsidRPr="00AC4FBC" w:rsidRDefault="00000000">
            <w:pPr>
              <w:pStyle w:val="TAL"/>
              <w:rPr>
                <w:sz w:val="16"/>
                <w:szCs w:val="16"/>
              </w:rPr>
            </w:pPr>
            <w:hyperlink r:id="rId189" w:history="1">
              <w:r w:rsidR="006A7121" w:rsidRPr="00AC4FBC">
                <w:rPr>
                  <w:sz w:val="16"/>
                  <w:szCs w:val="16"/>
                </w:rPr>
                <w:t>R5-184737</w:t>
              </w:r>
            </w:hyperlink>
          </w:p>
        </w:tc>
        <w:tc>
          <w:tcPr>
            <w:tcW w:w="567" w:type="dxa"/>
            <w:shd w:val="solid" w:color="FFFFFF" w:fill="auto"/>
          </w:tcPr>
          <w:p w14:paraId="3AF53E9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D6FF9E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BD3103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B2142FA" w14:textId="77777777" w:rsidR="00AB2B30" w:rsidRPr="00AC4FBC" w:rsidRDefault="006A7121">
            <w:pPr>
              <w:pStyle w:val="TAL"/>
              <w:rPr>
                <w:sz w:val="16"/>
                <w:szCs w:val="16"/>
              </w:rPr>
            </w:pPr>
            <w:r w:rsidRPr="00AC4FBC">
              <w:rPr>
                <w:sz w:val="16"/>
                <w:szCs w:val="16"/>
              </w:rPr>
              <w:t>Dual uplink interferer updated to 38.521-3</w:t>
            </w:r>
          </w:p>
        </w:tc>
        <w:tc>
          <w:tcPr>
            <w:tcW w:w="708" w:type="dxa"/>
            <w:shd w:val="solid" w:color="FFFFFF" w:fill="auto"/>
          </w:tcPr>
          <w:p w14:paraId="7613518D" w14:textId="77777777" w:rsidR="00AB2B30" w:rsidRPr="00AC4FBC" w:rsidRDefault="006A7121">
            <w:pPr>
              <w:pStyle w:val="TAL"/>
              <w:rPr>
                <w:sz w:val="16"/>
                <w:szCs w:val="16"/>
              </w:rPr>
            </w:pPr>
            <w:r w:rsidRPr="00AC4FBC">
              <w:rPr>
                <w:sz w:val="16"/>
                <w:szCs w:val="16"/>
              </w:rPr>
              <w:t>1.0.0</w:t>
            </w:r>
          </w:p>
        </w:tc>
      </w:tr>
      <w:tr w:rsidR="00AB2B30" w:rsidRPr="00AC4FBC" w14:paraId="06998474" w14:textId="77777777" w:rsidTr="00AC2867">
        <w:tc>
          <w:tcPr>
            <w:tcW w:w="800" w:type="dxa"/>
            <w:shd w:val="solid" w:color="FFFFFF" w:fill="auto"/>
          </w:tcPr>
          <w:p w14:paraId="6B80DE73"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9E2D55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E1E61DD" w14:textId="77777777" w:rsidR="00AB2B30" w:rsidRPr="00AC4FBC" w:rsidRDefault="00000000">
            <w:pPr>
              <w:pStyle w:val="TAL"/>
              <w:rPr>
                <w:sz w:val="16"/>
                <w:szCs w:val="16"/>
              </w:rPr>
            </w:pPr>
            <w:hyperlink r:id="rId190" w:history="1">
              <w:r w:rsidR="006A7121" w:rsidRPr="00AC4FBC">
                <w:rPr>
                  <w:sz w:val="16"/>
                  <w:szCs w:val="16"/>
                </w:rPr>
                <w:t>R5-184737</w:t>
              </w:r>
            </w:hyperlink>
          </w:p>
        </w:tc>
        <w:tc>
          <w:tcPr>
            <w:tcW w:w="567" w:type="dxa"/>
            <w:shd w:val="solid" w:color="FFFFFF" w:fill="auto"/>
          </w:tcPr>
          <w:p w14:paraId="0E9D222C"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D349F0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6C53CA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7B501EC" w14:textId="77777777" w:rsidR="00AB2B30" w:rsidRPr="00AC4FBC" w:rsidRDefault="006A7121">
            <w:pPr>
              <w:pStyle w:val="TAL"/>
              <w:rPr>
                <w:sz w:val="16"/>
                <w:szCs w:val="16"/>
              </w:rPr>
            </w:pPr>
            <w:r w:rsidRPr="00AC4FBC">
              <w:rPr>
                <w:sz w:val="16"/>
                <w:szCs w:val="16"/>
              </w:rPr>
              <w:t>Dual uplink interferer updated to 38.521-3</w:t>
            </w:r>
          </w:p>
        </w:tc>
        <w:tc>
          <w:tcPr>
            <w:tcW w:w="708" w:type="dxa"/>
            <w:shd w:val="solid" w:color="FFFFFF" w:fill="auto"/>
          </w:tcPr>
          <w:p w14:paraId="7617B577" w14:textId="77777777" w:rsidR="00AB2B30" w:rsidRPr="00AC4FBC" w:rsidRDefault="006A7121">
            <w:pPr>
              <w:pStyle w:val="TAL"/>
              <w:rPr>
                <w:sz w:val="16"/>
                <w:szCs w:val="16"/>
              </w:rPr>
            </w:pPr>
            <w:r w:rsidRPr="00AC4FBC">
              <w:rPr>
                <w:sz w:val="16"/>
                <w:szCs w:val="16"/>
              </w:rPr>
              <w:t>1.0.0</w:t>
            </w:r>
          </w:p>
        </w:tc>
      </w:tr>
      <w:tr w:rsidR="00AB2B30" w:rsidRPr="00AC4FBC" w14:paraId="62C7FED9" w14:textId="77777777" w:rsidTr="00AC2867">
        <w:tc>
          <w:tcPr>
            <w:tcW w:w="800" w:type="dxa"/>
            <w:shd w:val="solid" w:color="FFFFFF" w:fill="auto"/>
          </w:tcPr>
          <w:p w14:paraId="4A7B111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6E4C372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CEC1CFE" w14:textId="77777777" w:rsidR="00AB2B30" w:rsidRPr="00AC4FBC" w:rsidRDefault="00000000">
            <w:pPr>
              <w:pStyle w:val="TAL"/>
              <w:rPr>
                <w:sz w:val="16"/>
                <w:szCs w:val="16"/>
              </w:rPr>
            </w:pPr>
            <w:hyperlink r:id="rId191" w:history="1">
              <w:r w:rsidR="006A7121" w:rsidRPr="00AC4FBC">
                <w:rPr>
                  <w:sz w:val="16"/>
                  <w:szCs w:val="16"/>
                </w:rPr>
                <w:t>R5-185332</w:t>
              </w:r>
            </w:hyperlink>
          </w:p>
        </w:tc>
        <w:tc>
          <w:tcPr>
            <w:tcW w:w="567" w:type="dxa"/>
            <w:shd w:val="solid" w:color="FFFFFF" w:fill="auto"/>
          </w:tcPr>
          <w:p w14:paraId="0921300B"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93CBB8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9F350B0"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66B2237" w14:textId="77777777" w:rsidR="00AB2B30" w:rsidRPr="00AC4FBC" w:rsidRDefault="006A7121">
            <w:pPr>
              <w:pStyle w:val="TAL"/>
              <w:rPr>
                <w:sz w:val="16"/>
                <w:szCs w:val="16"/>
              </w:rPr>
            </w:pPr>
            <w:r w:rsidRPr="00AC4FBC">
              <w:rPr>
                <w:sz w:val="16"/>
                <w:szCs w:val="16"/>
              </w:rPr>
              <w:t>Addition of 6.2B.4.1.1 Configured OP for Intra-Band Contiguous EN-DC</w:t>
            </w:r>
          </w:p>
        </w:tc>
        <w:tc>
          <w:tcPr>
            <w:tcW w:w="708" w:type="dxa"/>
            <w:shd w:val="solid" w:color="FFFFFF" w:fill="auto"/>
          </w:tcPr>
          <w:p w14:paraId="670C6D3F" w14:textId="77777777" w:rsidR="00AB2B30" w:rsidRPr="00AC4FBC" w:rsidRDefault="006A7121">
            <w:pPr>
              <w:pStyle w:val="TAL"/>
              <w:rPr>
                <w:sz w:val="16"/>
                <w:szCs w:val="16"/>
              </w:rPr>
            </w:pPr>
            <w:r w:rsidRPr="00AC4FBC">
              <w:rPr>
                <w:sz w:val="16"/>
                <w:szCs w:val="16"/>
              </w:rPr>
              <w:t>1.0.0</w:t>
            </w:r>
          </w:p>
        </w:tc>
      </w:tr>
      <w:tr w:rsidR="00AB2B30" w:rsidRPr="00AC4FBC" w14:paraId="518CCECE" w14:textId="77777777" w:rsidTr="00AC2867">
        <w:tc>
          <w:tcPr>
            <w:tcW w:w="800" w:type="dxa"/>
            <w:shd w:val="solid" w:color="FFFFFF" w:fill="auto"/>
          </w:tcPr>
          <w:p w14:paraId="2D88B96D"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13E6855"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023567A3" w14:textId="77777777" w:rsidR="00AB2B30" w:rsidRPr="00AC4FBC" w:rsidRDefault="00000000">
            <w:pPr>
              <w:pStyle w:val="TAL"/>
              <w:rPr>
                <w:sz w:val="16"/>
                <w:szCs w:val="16"/>
              </w:rPr>
            </w:pPr>
            <w:hyperlink r:id="rId192" w:history="1">
              <w:r w:rsidR="006A7121" w:rsidRPr="00AC4FBC">
                <w:rPr>
                  <w:sz w:val="16"/>
                  <w:szCs w:val="16"/>
                </w:rPr>
                <w:t>R5-185333</w:t>
              </w:r>
            </w:hyperlink>
          </w:p>
        </w:tc>
        <w:tc>
          <w:tcPr>
            <w:tcW w:w="567" w:type="dxa"/>
            <w:shd w:val="solid" w:color="FFFFFF" w:fill="auto"/>
          </w:tcPr>
          <w:p w14:paraId="55D59B46"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7EB2BC1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9E6081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8D1E087" w14:textId="77777777" w:rsidR="00AB2B30" w:rsidRPr="00AC4FBC" w:rsidRDefault="006A7121">
            <w:pPr>
              <w:pStyle w:val="TAL"/>
              <w:rPr>
                <w:sz w:val="16"/>
                <w:szCs w:val="16"/>
              </w:rPr>
            </w:pPr>
            <w:r w:rsidRPr="00AC4FBC">
              <w:rPr>
                <w:sz w:val="16"/>
                <w:szCs w:val="16"/>
              </w:rPr>
              <w:t>Addition of 6.2B.4.1.2 Configured OP for Intra-Band Non-Contiguous EN-DC</w:t>
            </w:r>
          </w:p>
        </w:tc>
        <w:tc>
          <w:tcPr>
            <w:tcW w:w="708" w:type="dxa"/>
            <w:shd w:val="solid" w:color="FFFFFF" w:fill="auto"/>
          </w:tcPr>
          <w:p w14:paraId="269F8A63" w14:textId="77777777" w:rsidR="00AB2B30" w:rsidRPr="00AC4FBC" w:rsidRDefault="006A7121">
            <w:pPr>
              <w:pStyle w:val="TAL"/>
              <w:rPr>
                <w:sz w:val="16"/>
                <w:szCs w:val="16"/>
              </w:rPr>
            </w:pPr>
            <w:r w:rsidRPr="00AC4FBC">
              <w:rPr>
                <w:sz w:val="16"/>
                <w:szCs w:val="16"/>
              </w:rPr>
              <w:t>1.0.0</w:t>
            </w:r>
          </w:p>
        </w:tc>
      </w:tr>
      <w:tr w:rsidR="00AB2B30" w:rsidRPr="00AC4FBC" w14:paraId="32FC315E" w14:textId="77777777" w:rsidTr="00AC2867">
        <w:tc>
          <w:tcPr>
            <w:tcW w:w="800" w:type="dxa"/>
            <w:shd w:val="solid" w:color="FFFFFF" w:fill="auto"/>
          </w:tcPr>
          <w:p w14:paraId="21E6A2AF"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7FBD1F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02B3BC84" w14:textId="77777777" w:rsidR="00AB2B30" w:rsidRPr="00AC4FBC" w:rsidRDefault="00000000">
            <w:pPr>
              <w:pStyle w:val="TAL"/>
              <w:rPr>
                <w:sz w:val="16"/>
                <w:szCs w:val="16"/>
              </w:rPr>
            </w:pPr>
            <w:hyperlink r:id="rId193" w:history="1">
              <w:r w:rsidR="006A7121" w:rsidRPr="00AC4FBC">
                <w:rPr>
                  <w:sz w:val="16"/>
                  <w:szCs w:val="16"/>
                </w:rPr>
                <w:t>R5-185507</w:t>
              </w:r>
            </w:hyperlink>
          </w:p>
        </w:tc>
        <w:tc>
          <w:tcPr>
            <w:tcW w:w="567" w:type="dxa"/>
            <w:shd w:val="solid" w:color="FFFFFF" w:fill="auto"/>
          </w:tcPr>
          <w:p w14:paraId="4453D31E"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ED70475"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9D2F62F"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D3B68AE" w14:textId="77777777" w:rsidR="00AB2B30" w:rsidRPr="00AC4FBC" w:rsidRDefault="006A7121">
            <w:pPr>
              <w:pStyle w:val="TAL"/>
              <w:rPr>
                <w:sz w:val="16"/>
                <w:szCs w:val="16"/>
              </w:rPr>
            </w:pPr>
            <w:r w:rsidRPr="00AC4FBC">
              <w:rPr>
                <w:sz w:val="16"/>
                <w:szCs w:val="16"/>
              </w:rPr>
              <w:t>Addition of 6.2B.4.1.3 Configured OP for Inter-Band within FR1</w:t>
            </w:r>
          </w:p>
        </w:tc>
        <w:tc>
          <w:tcPr>
            <w:tcW w:w="708" w:type="dxa"/>
            <w:shd w:val="solid" w:color="FFFFFF" w:fill="auto"/>
          </w:tcPr>
          <w:p w14:paraId="5B2B9B93" w14:textId="77777777" w:rsidR="00AB2B30" w:rsidRPr="00AC4FBC" w:rsidRDefault="006A7121">
            <w:pPr>
              <w:pStyle w:val="TAL"/>
              <w:rPr>
                <w:sz w:val="16"/>
                <w:szCs w:val="16"/>
              </w:rPr>
            </w:pPr>
            <w:r w:rsidRPr="00AC4FBC">
              <w:rPr>
                <w:sz w:val="16"/>
                <w:szCs w:val="16"/>
              </w:rPr>
              <w:t>1.0.0</w:t>
            </w:r>
          </w:p>
        </w:tc>
      </w:tr>
      <w:tr w:rsidR="00AB2B30" w:rsidRPr="00AC4FBC" w14:paraId="78F1AE14" w14:textId="77777777" w:rsidTr="00AC2867">
        <w:tc>
          <w:tcPr>
            <w:tcW w:w="800" w:type="dxa"/>
            <w:shd w:val="solid" w:color="FFFFFF" w:fill="auto"/>
          </w:tcPr>
          <w:p w14:paraId="0FFEAA4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7D667EA"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75D4FDA" w14:textId="77777777" w:rsidR="00AB2B30" w:rsidRPr="00AC4FBC" w:rsidRDefault="006A7121">
            <w:pPr>
              <w:pStyle w:val="TAL"/>
              <w:rPr>
                <w:sz w:val="16"/>
                <w:szCs w:val="16"/>
              </w:rPr>
            </w:pPr>
            <w:r w:rsidRPr="00AC4FBC">
              <w:rPr>
                <w:sz w:val="16"/>
                <w:szCs w:val="16"/>
              </w:rPr>
              <w:t>R5-185198</w:t>
            </w:r>
          </w:p>
        </w:tc>
        <w:tc>
          <w:tcPr>
            <w:tcW w:w="567" w:type="dxa"/>
            <w:shd w:val="solid" w:color="FFFFFF" w:fill="auto"/>
          </w:tcPr>
          <w:p w14:paraId="11CD41D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A641201"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C13609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E6E6656" w14:textId="77777777" w:rsidR="00AB2B30" w:rsidRPr="00AC4FBC" w:rsidRDefault="006A7121">
            <w:pPr>
              <w:pStyle w:val="TAL"/>
              <w:rPr>
                <w:sz w:val="16"/>
                <w:szCs w:val="16"/>
              </w:rPr>
            </w:pPr>
            <w:r w:rsidRPr="00AC4FBC">
              <w:rPr>
                <w:sz w:val="16"/>
                <w:szCs w:val="16"/>
              </w:rPr>
              <w:t>Addition of 6.2B.4.1.4 Configured OP for Inter-Band EN-DC including FR2</w:t>
            </w:r>
          </w:p>
        </w:tc>
        <w:tc>
          <w:tcPr>
            <w:tcW w:w="708" w:type="dxa"/>
            <w:shd w:val="solid" w:color="FFFFFF" w:fill="auto"/>
          </w:tcPr>
          <w:p w14:paraId="7C58E261" w14:textId="77777777" w:rsidR="00AB2B30" w:rsidRPr="00AC4FBC" w:rsidRDefault="006A7121">
            <w:pPr>
              <w:pStyle w:val="TAL"/>
              <w:rPr>
                <w:sz w:val="16"/>
                <w:szCs w:val="16"/>
              </w:rPr>
            </w:pPr>
            <w:r w:rsidRPr="00AC4FBC">
              <w:rPr>
                <w:sz w:val="16"/>
                <w:szCs w:val="16"/>
              </w:rPr>
              <w:t>1.0.0</w:t>
            </w:r>
          </w:p>
        </w:tc>
      </w:tr>
      <w:tr w:rsidR="00AB2B30" w:rsidRPr="00AC4FBC" w14:paraId="3647CF91" w14:textId="77777777" w:rsidTr="00AC2867">
        <w:tc>
          <w:tcPr>
            <w:tcW w:w="800" w:type="dxa"/>
            <w:shd w:val="solid" w:color="FFFFFF" w:fill="auto"/>
          </w:tcPr>
          <w:p w14:paraId="6AB0256E"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0298EA05"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F567B5D" w14:textId="77777777" w:rsidR="00AB2B30" w:rsidRPr="00AC4FBC" w:rsidRDefault="006A7121">
            <w:pPr>
              <w:pStyle w:val="TAL"/>
              <w:rPr>
                <w:sz w:val="16"/>
                <w:szCs w:val="16"/>
              </w:rPr>
            </w:pPr>
            <w:r w:rsidRPr="00AC4FBC">
              <w:rPr>
                <w:sz w:val="16"/>
                <w:szCs w:val="16"/>
              </w:rPr>
              <w:t>R5-185199</w:t>
            </w:r>
          </w:p>
        </w:tc>
        <w:tc>
          <w:tcPr>
            <w:tcW w:w="567" w:type="dxa"/>
            <w:shd w:val="solid" w:color="FFFFFF" w:fill="auto"/>
          </w:tcPr>
          <w:p w14:paraId="73C76571"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38B9BE8"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DE8F6DC"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D533F1F" w14:textId="77777777" w:rsidR="00AB2B30" w:rsidRPr="00AC4FBC" w:rsidRDefault="006A7121">
            <w:pPr>
              <w:pStyle w:val="TAL"/>
              <w:rPr>
                <w:sz w:val="16"/>
                <w:szCs w:val="16"/>
              </w:rPr>
            </w:pPr>
            <w:r w:rsidRPr="00AC4FBC">
              <w:rPr>
                <w:sz w:val="16"/>
                <w:szCs w:val="16"/>
              </w:rPr>
              <w:t>Addition of 6.2B.4.1.5 Configured OP for Inter-Band EN-DC including both FR1 and FR2</w:t>
            </w:r>
          </w:p>
        </w:tc>
        <w:tc>
          <w:tcPr>
            <w:tcW w:w="708" w:type="dxa"/>
            <w:shd w:val="solid" w:color="FFFFFF" w:fill="auto"/>
          </w:tcPr>
          <w:p w14:paraId="0DA96301" w14:textId="77777777" w:rsidR="00AB2B30" w:rsidRPr="00AC4FBC" w:rsidRDefault="006A7121">
            <w:pPr>
              <w:pStyle w:val="TAL"/>
              <w:rPr>
                <w:sz w:val="16"/>
                <w:szCs w:val="16"/>
              </w:rPr>
            </w:pPr>
            <w:r w:rsidRPr="00AC4FBC">
              <w:rPr>
                <w:sz w:val="16"/>
                <w:szCs w:val="16"/>
              </w:rPr>
              <w:t>1.0.0</w:t>
            </w:r>
          </w:p>
        </w:tc>
      </w:tr>
      <w:tr w:rsidR="00AB2B30" w:rsidRPr="00AC4FBC" w14:paraId="7857F02E" w14:textId="77777777" w:rsidTr="00AC2867">
        <w:tc>
          <w:tcPr>
            <w:tcW w:w="800" w:type="dxa"/>
            <w:shd w:val="solid" w:color="FFFFFF" w:fill="auto"/>
          </w:tcPr>
          <w:p w14:paraId="7BF2BBF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A22388B"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DDFF459" w14:textId="77777777" w:rsidR="00AB2B30" w:rsidRPr="00AC4FBC" w:rsidRDefault="006A7121">
            <w:pPr>
              <w:pStyle w:val="TAL"/>
              <w:rPr>
                <w:sz w:val="16"/>
                <w:szCs w:val="16"/>
              </w:rPr>
            </w:pPr>
            <w:r w:rsidRPr="00AC4FBC">
              <w:rPr>
                <w:sz w:val="16"/>
                <w:szCs w:val="16"/>
              </w:rPr>
              <w:t>R5-185469</w:t>
            </w:r>
          </w:p>
        </w:tc>
        <w:tc>
          <w:tcPr>
            <w:tcW w:w="567" w:type="dxa"/>
            <w:shd w:val="solid" w:color="FFFFFF" w:fill="auto"/>
          </w:tcPr>
          <w:p w14:paraId="13AE01F5"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58DBEC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9DD1A5B"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2490022" w14:textId="77777777" w:rsidR="00AB2B30" w:rsidRPr="00AC4FBC" w:rsidRDefault="006A7121">
            <w:pPr>
              <w:pStyle w:val="TAL"/>
              <w:rPr>
                <w:sz w:val="16"/>
                <w:szCs w:val="16"/>
              </w:rPr>
            </w:pPr>
            <w:r w:rsidRPr="00AC4FBC">
              <w:rPr>
                <w:sz w:val="16"/>
                <w:szCs w:val="16"/>
              </w:rPr>
              <w:t>TP for updating test case 6.2B.3.1 UE AMPR for Intra-band contiguous EN-DC</w:t>
            </w:r>
          </w:p>
        </w:tc>
        <w:tc>
          <w:tcPr>
            <w:tcW w:w="708" w:type="dxa"/>
            <w:shd w:val="solid" w:color="FFFFFF" w:fill="auto"/>
          </w:tcPr>
          <w:p w14:paraId="3596E18F" w14:textId="77777777" w:rsidR="00AB2B30" w:rsidRPr="00AC4FBC" w:rsidRDefault="006A7121">
            <w:pPr>
              <w:pStyle w:val="TAL"/>
              <w:rPr>
                <w:sz w:val="16"/>
                <w:szCs w:val="16"/>
              </w:rPr>
            </w:pPr>
            <w:r w:rsidRPr="00AC4FBC">
              <w:rPr>
                <w:sz w:val="16"/>
                <w:szCs w:val="16"/>
              </w:rPr>
              <w:t>1.0.0</w:t>
            </w:r>
          </w:p>
        </w:tc>
      </w:tr>
      <w:tr w:rsidR="00AB2B30" w:rsidRPr="00AC4FBC" w14:paraId="4011A17F" w14:textId="77777777" w:rsidTr="00AC2867">
        <w:tc>
          <w:tcPr>
            <w:tcW w:w="800" w:type="dxa"/>
            <w:shd w:val="solid" w:color="FFFFFF" w:fill="auto"/>
          </w:tcPr>
          <w:p w14:paraId="60A60E9E"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5D8BB19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329DBA8" w14:textId="77777777" w:rsidR="00AB2B30" w:rsidRPr="00AC4FBC" w:rsidRDefault="006A7121">
            <w:pPr>
              <w:pStyle w:val="TAL"/>
              <w:rPr>
                <w:sz w:val="16"/>
                <w:szCs w:val="16"/>
              </w:rPr>
            </w:pPr>
            <w:r w:rsidRPr="00AC4FBC">
              <w:rPr>
                <w:sz w:val="16"/>
                <w:szCs w:val="16"/>
              </w:rPr>
              <w:t>R5-185470</w:t>
            </w:r>
          </w:p>
        </w:tc>
        <w:tc>
          <w:tcPr>
            <w:tcW w:w="567" w:type="dxa"/>
            <w:shd w:val="solid" w:color="FFFFFF" w:fill="auto"/>
          </w:tcPr>
          <w:p w14:paraId="07DC8D0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31B2CF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4980CDE"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8326907" w14:textId="77777777" w:rsidR="00AB2B30" w:rsidRPr="00AC4FBC" w:rsidRDefault="006A7121">
            <w:pPr>
              <w:pStyle w:val="TAL"/>
              <w:rPr>
                <w:sz w:val="16"/>
                <w:szCs w:val="16"/>
              </w:rPr>
            </w:pPr>
            <w:r w:rsidRPr="00AC4FBC">
              <w:rPr>
                <w:sz w:val="16"/>
                <w:szCs w:val="16"/>
              </w:rPr>
              <w:t>TP for updating test case 6.2B.3.2 UE AMPR for Intra-band non-contiguous EN-DC</w:t>
            </w:r>
          </w:p>
        </w:tc>
        <w:tc>
          <w:tcPr>
            <w:tcW w:w="708" w:type="dxa"/>
            <w:shd w:val="solid" w:color="FFFFFF" w:fill="auto"/>
          </w:tcPr>
          <w:p w14:paraId="50F41D37" w14:textId="77777777" w:rsidR="00AB2B30" w:rsidRPr="00AC4FBC" w:rsidRDefault="006A7121">
            <w:pPr>
              <w:pStyle w:val="TAL"/>
              <w:rPr>
                <w:sz w:val="16"/>
                <w:szCs w:val="16"/>
              </w:rPr>
            </w:pPr>
            <w:r w:rsidRPr="00AC4FBC">
              <w:rPr>
                <w:sz w:val="16"/>
                <w:szCs w:val="16"/>
              </w:rPr>
              <w:t>1.0.0</w:t>
            </w:r>
          </w:p>
        </w:tc>
      </w:tr>
      <w:tr w:rsidR="00AB2B30" w:rsidRPr="00AC4FBC" w14:paraId="72EC8C01" w14:textId="77777777" w:rsidTr="00AC2867">
        <w:tc>
          <w:tcPr>
            <w:tcW w:w="800" w:type="dxa"/>
            <w:shd w:val="solid" w:color="FFFFFF" w:fill="auto"/>
          </w:tcPr>
          <w:p w14:paraId="7F6D48CB"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E8E94C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EEE41AD" w14:textId="77777777" w:rsidR="00AB2B30" w:rsidRPr="00AC4FBC" w:rsidRDefault="006A7121">
            <w:pPr>
              <w:pStyle w:val="TAL"/>
              <w:rPr>
                <w:sz w:val="16"/>
                <w:szCs w:val="16"/>
              </w:rPr>
            </w:pPr>
            <w:r w:rsidRPr="00AC4FBC">
              <w:rPr>
                <w:sz w:val="16"/>
                <w:szCs w:val="16"/>
              </w:rPr>
              <w:t>R5-185200</w:t>
            </w:r>
          </w:p>
        </w:tc>
        <w:tc>
          <w:tcPr>
            <w:tcW w:w="567" w:type="dxa"/>
            <w:shd w:val="solid" w:color="FFFFFF" w:fill="auto"/>
          </w:tcPr>
          <w:p w14:paraId="755A6A34"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8A93D5C"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FA3BE9F"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7D4CF8D" w14:textId="77777777" w:rsidR="00AB2B30" w:rsidRPr="00AC4FBC" w:rsidRDefault="006A7121">
            <w:pPr>
              <w:pStyle w:val="TAL"/>
              <w:rPr>
                <w:sz w:val="16"/>
                <w:szCs w:val="16"/>
              </w:rPr>
            </w:pPr>
            <w:r w:rsidRPr="00AC4FBC">
              <w:rPr>
                <w:sz w:val="16"/>
                <w:szCs w:val="16"/>
              </w:rPr>
              <w:t>TP for updating test case 6.5B.2.1.2 Additional spectrum emission mask for intra-band contiguous EN-DC</w:t>
            </w:r>
          </w:p>
        </w:tc>
        <w:tc>
          <w:tcPr>
            <w:tcW w:w="708" w:type="dxa"/>
            <w:shd w:val="solid" w:color="FFFFFF" w:fill="auto"/>
          </w:tcPr>
          <w:p w14:paraId="4A2B1C61" w14:textId="77777777" w:rsidR="00AB2B30" w:rsidRPr="00AC4FBC" w:rsidRDefault="006A7121">
            <w:pPr>
              <w:pStyle w:val="TAL"/>
              <w:rPr>
                <w:sz w:val="16"/>
                <w:szCs w:val="16"/>
              </w:rPr>
            </w:pPr>
            <w:r w:rsidRPr="00AC4FBC">
              <w:rPr>
                <w:sz w:val="16"/>
                <w:szCs w:val="16"/>
              </w:rPr>
              <w:t>1.0.0</w:t>
            </w:r>
          </w:p>
        </w:tc>
      </w:tr>
      <w:tr w:rsidR="00AB2B30" w:rsidRPr="00AC4FBC" w14:paraId="3160BF07" w14:textId="77777777" w:rsidTr="00AC2867">
        <w:tc>
          <w:tcPr>
            <w:tcW w:w="800" w:type="dxa"/>
            <w:shd w:val="solid" w:color="FFFFFF" w:fill="auto"/>
          </w:tcPr>
          <w:p w14:paraId="77C3E93D"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1D7B22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AD9AEA0" w14:textId="77777777" w:rsidR="00AB2B30" w:rsidRPr="00AC4FBC" w:rsidRDefault="00000000">
            <w:pPr>
              <w:pStyle w:val="TAL"/>
              <w:rPr>
                <w:sz w:val="16"/>
                <w:szCs w:val="16"/>
              </w:rPr>
            </w:pPr>
            <w:hyperlink r:id="rId194" w:history="1">
              <w:r w:rsidR="006A7121" w:rsidRPr="00AC4FBC">
                <w:rPr>
                  <w:sz w:val="16"/>
                  <w:szCs w:val="16"/>
                </w:rPr>
                <w:t>R5-185556</w:t>
              </w:r>
            </w:hyperlink>
          </w:p>
        </w:tc>
        <w:tc>
          <w:tcPr>
            <w:tcW w:w="567" w:type="dxa"/>
            <w:shd w:val="solid" w:color="FFFFFF" w:fill="auto"/>
          </w:tcPr>
          <w:p w14:paraId="4C0CF5A8"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8391D7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22BA270"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F037E79" w14:textId="77777777" w:rsidR="00AB2B30" w:rsidRPr="00AC4FBC" w:rsidRDefault="006A7121">
            <w:pPr>
              <w:pStyle w:val="TAL"/>
              <w:rPr>
                <w:sz w:val="16"/>
                <w:szCs w:val="16"/>
              </w:rPr>
            </w:pPr>
            <w:r w:rsidRPr="00AC4FBC">
              <w:rPr>
                <w:sz w:val="16"/>
                <w:szCs w:val="16"/>
              </w:rPr>
              <w:t>FR2_UE_BeamlockInvoke_38.521-3</w:t>
            </w:r>
          </w:p>
        </w:tc>
        <w:tc>
          <w:tcPr>
            <w:tcW w:w="708" w:type="dxa"/>
            <w:shd w:val="solid" w:color="FFFFFF" w:fill="auto"/>
          </w:tcPr>
          <w:p w14:paraId="5417D55A" w14:textId="77777777" w:rsidR="00AB2B30" w:rsidRPr="00AC4FBC" w:rsidRDefault="006A7121">
            <w:pPr>
              <w:pStyle w:val="TAL"/>
              <w:rPr>
                <w:sz w:val="16"/>
                <w:szCs w:val="16"/>
              </w:rPr>
            </w:pPr>
            <w:r w:rsidRPr="00AC4FBC">
              <w:rPr>
                <w:sz w:val="16"/>
                <w:szCs w:val="16"/>
              </w:rPr>
              <w:t>1.0.0</w:t>
            </w:r>
          </w:p>
        </w:tc>
      </w:tr>
      <w:tr w:rsidR="00AB2B30" w:rsidRPr="00AC4FBC" w14:paraId="4A68CA84" w14:textId="77777777" w:rsidTr="00AC2867">
        <w:tc>
          <w:tcPr>
            <w:tcW w:w="800" w:type="dxa"/>
            <w:shd w:val="solid" w:color="FFFFFF" w:fill="auto"/>
          </w:tcPr>
          <w:p w14:paraId="678D478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1FD2982"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582E2D8D" w14:textId="77777777" w:rsidR="00AB2B30" w:rsidRPr="00AC4FBC" w:rsidRDefault="00000000">
            <w:pPr>
              <w:pStyle w:val="TAL"/>
              <w:rPr>
                <w:sz w:val="16"/>
                <w:szCs w:val="16"/>
              </w:rPr>
            </w:pPr>
            <w:hyperlink r:id="rId195" w:history="1">
              <w:r w:rsidR="006A7121" w:rsidRPr="00AC4FBC">
                <w:rPr>
                  <w:sz w:val="16"/>
                  <w:szCs w:val="16"/>
                </w:rPr>
                <w:t>R5-185472</w:t>
              </w:r>
            </w:hyperlink>
          </w:p>
        </w:tc>
        <w:tc>
          <w:tcPr>
            <w:tcW w:w="567" w:type="dxa"/>
            <w:shd w:val="solid" w:color="FFFFFF" w:fill="auto"/>
          </w:tcPr>
          <w:p w14:paraId="7E966571"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ABE9D7A"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2DAC5439"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727CEB2" w14:textId="77777777" w:rsidR="00AB2B30" w:rsidRPr="00AC4FBC" w:rsidRDefault="006A7121">
            <w:pPr>
              <w:pStyle w:val="TAL"/>
              <w:rPr>
                <w:sz w:val="16"/>
                <w:szCs w:val="16"/>
              </w:rPr>
            </w:pPr>
            <w:r w:rsidRPr="00AC4FBC">
              <w:rPr>
                <w:sz w:val="16"/>
                <w:szCs w:val="16"/>
              </w:rPr>
              <w:t>Update of TC 6.2B.1.1</w:t>
            </w:r>
          </w:p>
        </w:tc>
        <w:tc>
          <w:tcPr>
            <w:tcW w:w="708" w:type="dxa"/>
            <w:shd w:val="solid" w:color="FFFFFF" w:fill="auto"/>
          </w:tcPr>
          <w:p w14:paraId="5D316126" w14:textId="77777777" w:rsidR="00AB2B30" w:rsidRPr="00AC4FBC" w:rsidRDefault="006A7121">
            <w:pPr>
              <w:pStyle w:val="TAL"/>
              <w:rPr>
                <w:sz w:val="16"/>
                <w:szCs w:val="16"/>
              </w:rPr>
            </w:pPr>
            <w:r w:rsidRPr="00AC4FBC">
              <w:rPr>
                <w:sz w:val="16"/>
                <w:szCs w:val="16"/>
              </w:rPr>
              <w:t>1.0.0</w:t>
            </w:r>
          </w:p>
        </w:tc>
      </w:tr>
      <w:tr w:rsidR="00AB2B30" w:rsidRPr="00AC4FBC" w14:paraId="12B83D21" w14:textId="77777777" w:rsidTr="00AC2867">
        <w:tc>
          <w:tcPr>
            <w:tcW w:w="800" w:type="dxa"/>
            <w:shd w:val="solid" w:color="FFFFFF" w:fill="auto"/>
          </w:tcPr>
          <w:p w14:paraId="312E1062"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F373EB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56CE3E5" w14:textId="77777777" w:rsidR="00AB2B30" w:rsidRPr="00AC4FBC" w:rsidRDefault="00000000">
            <w:pPr>
              <w:pStyle w:val="TAL"/>
              <w:rPr>
                <w:sz w:val="16"/>
                <w:szCs w:val="16"/>
              </w:rPr>
            </w:pPr>
            <w:hyperlink r:id="rId196" w:history="1">
              <w:r w:rsidR="006A7121" w:rsidRPr="00AC4FBC">
                <w:rPr>
                  <w:sz w:val="16"/>
                  <w:szCs w:val="16"/>
                </w:rPr>
                <w:t>R5-185473</w:t>
              </w:r>
            </w:hyperlink>
          </w:p>
        </w:tc>
        <w:tc>
          <w:tcPr>
            <w:tcW w:w="567" w:type="dxa"/>
            <w:shd w:val="solid" w:color="FFFFFF" w:fill="auto"/>
          </w:tcPr>
          <w:p w14:paraId="0D6F88A2"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AD96A6C"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1D4743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E7B7104" w14:textId="77777777" w:rsidR="00AB2B30" w:rsidRPr="00AC4FBC" w:rsidRDefault="006A7121">
            <w:pPr>
              <w:pStyle w:val="TAL"/>
              <w:rPr>
                <w:sz w:val="16"/>
                <w:szCs w:val="16"/>
              </w:rPr>
            </w:pPr>
            <w:r w:rsidRPr="00AC4FBC">
              <w:rPr>
                <w:sz w:val="16"/>
                <w:szCs w:val="16"/>
              </w:rPr>
              <w:t>Introduction of TC 6.2B.1.2</w:t>
            </w:r>
          </w:p>
        </w:tc>
        <w:tc>
          <w:tcPr>
            <w:tcW w:w="708" w:type="dxa"/>
            <w:shd w:val="solid" w:color="FFFFFF" w:fill="auto"/>
          </w:tcPr>
          <w:p w14:paraId="40AB9D24" w14:textId="77777777" w:rsidR="00AB2B30" w:rsidRPr="00AC4FBC" w:rsidRDefault="006A7121">
            <w:pPr>
              <w:pStyle w:val="TAL"/>
              <w:rPr>
                <w:sz w:val="16"/>
                <w:szCs w:val="16"/>
              </w:rPr>
            </w:pPr>
            <w:r w:rsidRPr="00AC4FBC">
              <w:rPr>
                <w:sz w:val="16"/>
                <w:szCs w:val="16"/>
              </w:rPr>
              <w:t>1.0.0</w:t>
            </w:r>
          </w:p>
        </w:tc>
      </w:tr>
      <w:tr w:rsidR="00AB2B30" w:rsidRPr="00AC4FBC" w14:paraId="6B82F5F6" w14:textId="77777777" w:rsidTr="00AC2867">
        <w:tc>
          <w:tcPr>
            <w:tcW w:w="800" w:type="dxa"/>
            <w:shd w:val="solid" w:color="FFFFFF" w:fill="auto"/>
          </w:tcPr>
          <w:p w14:paraId="410DE6AB"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D56F32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BBA1DFF" w14:textId="77777777" w:rsidR="00AB2B30" w:rsidRPr="00AC4FBC" w:rsidRDefault="00000000">
            <w:pPr>
              <w:pStyle w:val="TAL"/>
              <w:rPr>
                <w:sz w:val="16"/>
                <w:szCs w:val="16"/>
              </w:rPr>
            </w:pPr>
            <w:hyperlink r:id="rId197" w:history="1">
              <w:r w:rsidR="006A7121" w:rsidRPr="00AC4FBC">
                <w:rPr>
                  <w:sz w:val="16"/>
                  <w:szCs w:val="16"/>
                </w:rPr>
                <w:t>R5-185474</w:t>
              </w:r>
            </w:hyperlink>
          </w:p>
        </w:tc>
        <w:tc>
          <w:tcPr>
            <w:tcW w:w="567" w:type="dxa"/>
            <w:shd w:val="solid" w:color="FFFFFF" w:fill="auto"/>
          </w:tcPr>
          <w:p w14:paraId="4E1D6D6B"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9FB7B0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FABE7F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0EE53C2" w14:textId="77777777" w:rsidR="00AB2B30" w:rsidRPr="00AC4FBC" w:rsidRDefault="006A7121">
            <w:pPr>
              <w:pStyle w:val="TAL"/>
              <w:rPr>
                <w:sz w:val="16"/>
                <w:szCs w:val="16"/>
              </w:rPr>
            </w:pPr>
            <w:r w:rsidRPr="00AC4FBC">
              <w:rPr>
                <w:sz w:val="16"/>
                <w:szCs w:val="16"/>
              </w:rPr>
              <w:t>Update of 6.2B.1.3</w:t>
            </w:r>
          </w:p>
        </w:tc>
        <w:tc>
          <w:tcPr>
            <w:tcW w:w="708" w:type="dxa"/>
            <w:shd w:val="solid" w:color="FFFFFF" w:fill="auto"/>
          </w:tcPr>
          <w:p w14:paraId="72100454" w14:textId="77777777" w:rsidR="00AB2B30" w:rsidRPr="00AC4FBC" w:rsidRDefault="006A7121">
            <w:pPr>
              <w:pStyle w:val="TAL"/>
              <w:rPr>
                <w:sz w:val="16"/>
                <w:szCs w:val="16"/>
              </w:rPr>
            </w:pPr>
            <w:r w:rsidRPr="00AC4FBC">
              <w:rPr>
                <w:sz w:val="16"/>
                <w:szCs w:val="16"/>
              </w:rPr>
              <w:t>1.0.0</w:t>
            </w:r>
          </w:p>
        </w:tc>
      </w:tr>
      <w:tr w:rsidR="00AB2B30" w:rsidRPr="00AC4FBC" w14:paraId="2255096D" w14:textId="77777777" w:rsidTr="00AC2867">
        <w:tc>
          <w:tcPr>
            <w:tcW w:w="800" w:type="dxa"/>
            <w:shd w:val="solid" w:color="FFFFFF" w:fill="auto"/>
          </w:tcPr>
          <w:p w14:paraId="1A22CA7E"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43BEFB72"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10C11CAF" w14:textId="77777777" w:rsidR="00AB2B30" w:rsidRPr="00AC4FBC" w:rsidRDefault="006A7121">
            <w:pPr>
              <w:pStyle w:val="TAL"/>
              <w:rPr>
                <w:sz w:val="16"/>
                <w:szCs w:val="16"/>
              </w:rPr>
            </w:pPr>
            <w:r w:rsidRPr="00AC4FBC">
              <w:rPr>
                <w:sz w:val="16"/>
                <w:szCs w:val="16"/>
              </w:rPr>
              <w:t>R5-185201</w:t>
            </w:r>
          </w:p>
        </w:tc>
        <w:tc>
          <w:tcPr>
            <w:tcW w:w="567" w:type="dxa"/>
            <w:shd w:val="solid" w:color="FFFFFF" w:fill="auto"/>
          </w:tcPr>
          <w:p w14:paraId="5B76180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C839B3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FE6069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6987E03" w14:textId="77777777" w:rsidR="00AB2B30" w:rsidRPr="00AC4FBC" w:rsidRDefault="006A7121">
            <w:pPr>
              <w:pStyle w:val="TAL"/>
              <w:rPr>
                <w:sz w:val="16"/>
                <w:szCs w:val="16"/>
              </w:rPr>
            </w:pPr>
            <w:r w:rsidRPr="00AC4FBC">
              <w:rPr>
                <w:sz w:val="16"/>
                <w:szCs w:val="16"/>
              </w:rPr>
              <w:t>Introduction of TC 7.4B.1</w:t>
            </w:r>
          </w:p>
        </w:tc>
        <w:tc>
          <w:tcPr>
            <w:tcW w:w="708" w:type="dxa"/>
            <w:shd w:val="solid" w:color="FFFFFF" w:fill="auto"/>
          </w:tcPr>
          <w:p w14:paraId="53273625" w14:textId="77777777" w:rsidR="00AB2B30" w:rsidRPr="00AC4FBC" w:rsidRDefault="006A7121">
            <w:pPr>
              <w:pStyle w:val="TAL"/>
              <w:rPr>
                <w:sz w:val="16"/>
                <w:szCs w:val="16"/>
              </w:rPr>
            </w:pPr>
            <w:r w:rsidRPr="00AC4FBC">
              <w:rPr>
                <w:sz w:val="16"/>
                <w:szCs w:val="16"/>
              </w:rPr>
              <w:t>1.0.0</w:t>
            </w:r>
          </w:p>
        </w:tc>
      </w:tr>
      <w:tr w:rsidR="00AB2B30" w:rsidRPr="00AC4FBC" w14:paraId="0A132DD2" w14:textId="77777777" w:rsidTr="00AC2867">
        <w:tc>
          <w:tcPr>
            <w:tcW w:w="800" w:type="dxa"/>
            <w:shd w:val="solid" w:color="FFFFFF" w:fill="auto"/>
          </w:tcPr>
          <w:p w14:paraId="3357683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B463371"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0F303CA3" w14:textId="77777777" w:rsidR="00AB2B30" w:rsidRPr="00AC4FBC" w:rsidRDefault="006A7121">
            <w:pPr>
              <w:pStyle w:val="TAL"/>
              <w:rPr>
                <w:sz w:val="16"/>
                <w:szCs w:val="16"/>
              </w:rPr>
            </w:pPr>
            <w:r w:rsidRPr="00AC4FBC">
              <w:rPr>
                <w:sz w:val="16"/>
                <w:szCs w:val="16"/>
              </w:rPr>
              <w:t>R5-185202</w:t>
            </w:r>
          </w:p>
        </w:tc>
        <w:tc>
          <w:tcPr>
            <w:tcW w:w="567" w:type="dxa"/>
            <w:shd w:val="solid" w:color="FFFFFF" w:fill="auto"/>
          </w:tcPr>
          <w:p w14:paraId="4892F0BD"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482A4CFD"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9D866F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DF20E02" w14:textId="77777777" w:rsidR="00AB2B30" w:rsidRPr="00AC4FBC" w:rsidRDefault="006A7121">
            <w:pPr>
              <w:pStyle w:val="TAL"/>
              <w:rPr>
                <w:sz w:val="16"/>
                <w:szCs w:val="16"/>
              </w:rPr>
            </w:pPr>
            <w:r w:rsidRPr="00AC4FBC">
              <w:rPr>
                <w:sz w:val="16"/>
                <w:szCs w:val="16"/>
              </w:rPr>
              <w:t>Introduction of 7.4B.2</w:t>
            </w:r>
          </w:p>
        </w:tc>
        <w:tc>
          <w:tcPr>
            <w:tcW w:w="708" w:type="dxa"/>
            <w:shd w:val="solid" w:color="FFFFFF" w:fill="auto"/>
          </w:tcPr>
          <w:p w14:paraId="6A103020" w14:textId="77777777" w:rsidR="00AB2B30" w:rsidRPr="00AC4FBC" w:rsidRDefault="006A7121">
            <w:pPr>
              <w:pStyle w:val="TAL"/>
              <w:rPr>
                <w:sz w:val="16"/>
                <w:szCs w:val="16"/>
              </w:rPr>
            </w:pPr>
            <w:r w:rsidRPr="00AC4FBC">
              <w:rPr>
                <w:sz w:val="16"/>
                <w:szCs w:val="16"/>
              </w:rPr>
              <w:t>1.0.0</w:t>
            </w:r>
          </w:p>
        </w:tc>
      </w:tr>
      <w:tr w:rsidR="00AB2B30" w:rsidRPr="00AC4FBC" w14:paraId="5522E212" w14:textId="77777777" w:rsidTr="00AC2867">
        <w:tc>
          <w:tcPr>
            <w:tcW w:w="800" w:type="dxa"/>
            <w:shd w:val="solid" w:color="FFFFFF" w:fill="auto"/>
          </w:tcPr>
          <w:p w14:paraId="1CD17DE0"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BD6B0C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664870D2" w14:textId="77777777" w:rsidR="00AB2B30" w:rsidRPr="00AC4FBC" w:rsidRDefault="006A7121">
            <w:pPr>
              <w:pStyle w:val="TAL"/>
              <w:rPr>
                <w:sz w:val="16"/>
                <w:szCs w:val="16"/>
              </w:rPr>
            </w:pPr>
            <w:r w:rsidRPr="00AC4FBC">
              <w:rPr>
                <w:sz w:val="16"/>
                <w:szCs w:val="16"/>
              </w:rPr>
              <w:t>R5-185203</w:t>
            </w:r>
          </w:p>
        </w:tc>
        <w:tc>
          <w:tcPr>
            <w:tcW w:w="567" w:type="dxa"/>
            <w:shd w:val="solid" w:color="FFFFFF" w:fill="auto"/>
          </w:tcPr>
          <w:p w14:paraId="041D20C7"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C7F28C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54BC310"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26873154" w14:textId="77777777" w:rsidR="00AB2B30" w:rsidRPr="00AC4FBC" w:rsidRDefault="006A7121">
            <w:pPr>
              <w:pStyle w:val="TAL"/>
              <w:rPr>
                <w:sz w:val="16"/>
                <w:szCs w:val="16"/>
              </w:rPr>
            </w:pPr>
            <w:r w:rsidRPr="00AC4FBC">
              <w:rPr>
                <w:sz w:val="16"/>
                <w:szCs w:val="16"/>
              </w:rPr>
              <w:t>Introduction of 7.4B.3</w:t>
            </w:r>
          </w:p>
        </w:tc>
        <w:tc>
          <w:tcPr>
            <w:tcW w:w="708" w:type="dxa"/>
            <w:shd w:val="solid" w:color="FFFFFF" w:fill="auto"/>
          </w:tcPr>
          <w:p w14:paraId="2B7C284D" w14:textId="77777777" w:rsidR="00AB2B30" w:rsidRPr="00AC4FBC" w:rsidRDefault="006A7121">
            <w:pPr>
              <w:pStyle w:val="TAL"/>
              <w:rPr>
                <w:sz w:val="16"/>
                <w:szCs w:val="16"/>
              </w:rPr>
            </w:pPr>
            <w:r w:rsidRPr="00AC4FBC">
              <w:rPr>
                <w:sz w:val="16"/>
                <w:szCs w:val="16"/>
              </w:rPr>
              <w:t>1.0.0</w:t>
            </w:r>
          </w:p>
        </w:tc>
      </w:tr>
      <w:tr w:rsidR="00AB2B30" w:rsidRPr="00AC4FBC" w14:paraId="254DA940" w14:textId="77777777" w:rsidTr="00AC2867">
        <w:tc>
          <w:tcPr>
            <w:tcW w:w="800" w:type="dxa"/>
            <w:shd w:val="solid" w:color="FFFFFF" w:fill="auto"/>
          </w:tcPr>
          <w:p w14:paraId="3647AD0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6C67D6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7C59C4E" w14:textId="77777777" w:rsidR="00AB2B30" w:rsidRPr="00AC4FBC" w:rsidRDefault="00000000">
            <w:pPr>
              <w:pStyle w:val="TAL"/>
              <w:rPr>
                <w:sz w:val="16"/>
                <w:szCs w:val="16"/>
              </w:rPr>
            </w:pPr>
            <w:hyperlink r:id="rId198" w:history="1">
              <w:r w:rsidR="006A7121" w:rsidRPr="00AC4FBC">
                <w:rPr>
                  <w:sz w:val="16"/>
                  <w:szCs w:val="16"/>
                </w:rPr>
                <w:t>R5-185479</w:t>
              </w:r>
            </w:hyperlink>
          </w:p>
        </w:tc>
        <w:tc>
          <w:tcPr>
            <w:tcW w:w="567" w:type="dxa"/>
            <w:shd w:val="solid" w:color="FFFFFF" w:fill="auto"/>
          </w:tcPr>
          <w:p w14:paraId="330A25B1"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754CA79"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7AE84F42"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3D3585DF" w14:textId="77777777" w:rsidR="00AB2B30" w:rsidRPr="00AC4FBC" w:rsidRDefault="006A7121">
            <w:pPr>
              <w:pStyle w:val="TAL"/>
              <w:rPr>
                <w:sz w:val="16"/>
                <w:szCs w:val="16"/>
              </w:rPr>
            </w:pPr>
            <w:r w:rsidRPr="00AC4FBC">
              <w:rPr>
                <w:sz w:val="16"/>
                <w:szCs w:val="16"/>
              </w:rPr>
              <w:t xml:space="preserve">Update Occupied Bandwidth for interband EN-DC within FR1 </w:t>
            </w:r>
          </w:p>
        </w:tc>
        <w:tc>
          <w:tcPr>
            <w:tcW w:w="708" w:type="dxa"/>
            <w:shd w:val="solid" w:color="FFFFFF" w:fill="auto"/>
          </w:tcPr>
          <w:p w14:paraId="495D8F42" w14:textId="77777777" w:rsidR="00AB2B30" w:rsidRPr="00AC4FBC" w:rsidRDefault="006A7121">
            <w:pPr>
              <w:pStyle w:val="TAL"/>
              <w:rPr>
                <w:sz w:val="16"/>
                <w:szCs w:val="16"/>
              </w:rPr>
            </w:pPr>
            <w:r w:rsidRPr="00AC4FBC">
              <w:rPr>
                <w:sz w:val="16"/>
                <w:szCs w:val="16"/>
              </w:rPr>
              <w:t>1.0.0</w:t>
            </w:r>
          </w:p>
        </w:tc>
      </w:tr>
      <w:tr w:rsidR="00AB2B30" w:rsidRPr="00AC4FBC" w14:paraId="6E1430FC" w14:textId="77777777" w:rsidTr="00AC2867">
        <w:tc>
          <w:tcPr>
            <w:tcW w:w="800" w:type="dxa"/>
            <w:shd w:val="solid" w:color="FFFFFF" w:fill="auto"/>
          </w:tcPr>
          <w:p w14:paraId="2F62C0A9"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A85E70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DFC5333" w14:textId="77777777" w:rsidR="00AB2B30" w:rsidRPr="00AC4FBC" w:rsidRDefault="00000000">
            <w:pPr>
              <w:pStyle w:val="TAL"/>
              <w:rPr>
                <w:sz w:val="16"/>
                <w:szCs w:val="16"/>
              </w:rPr>
            </w:pPr>
            <w:hyperlink r:id="rId199" w:history="1">
              <w:r w:rsidR="006A7121" w:rsidRPr="00AC4FBC">
                <w:rPr>
                  <w:sz w:val="16"/>
                  <w:szCs w:val="16"/>
                </w:rPr>
                <w:t>R5-185480</w:t>
              </w:r>
            </w:hyperlink>
          </w:p>
        </w:tc>
        <w:tc>
          <w:tcPr>
            <w:tcW w:w="567" w:type="dxa"/>
            <w:shd w:val="solid" w:color="FFFFFF" w:fill="auto"/>
          </w:tcPr>
          <w:p w14:paraId="5410C822"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2DA9CE4"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37C196D1"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8C3AE6A" w14:textId="77777777" w:rsidR="00AB2B30" w:rsidRPr="00AC4FBC" w:rsidRDefault="006A7121">
            <w:pPr>
              <w:pStyle w:val="TAL"/>
              <w:rPr>
                <w:sz w:val="16"/>
                <w:szCs w:val="16"/>
              </w:rPr>
            </w:pPr>
            <w:r w:rsidRPr="00AC4FBC">
              <w:rPr>
                <w:sz w:val="16"/>
                <w:szCs w:val="16"/>
              </w:rPr>
              <w:t>Update SEM interband EN-DC within FR1</w:t>
            </w:r>
          </w:p>
        </w:tc>
        <w:tc>
          <w:tcPr>
            <w:tcW w:w="708" w:type="dxa"/>
            <w:shd w:val="solid" w:color="FFFFFF" w:fill="auto"/>
          </w:tcPr>
          <w:p w14:paraId="2606CDDC" w14:textId="77777777" w:rsidR="00AB2B30" w:rsidRPr="00AC4FBC" w:rsidRDefault="006A7121">
            <w:pPr>
              <w:pStyle w:val="TAL"/>
              <w:rPr>
                <w:sz w:val="16"/>
                <w:szCs w:val="16"/>
              </w:rPr>
            </w:pPr>
            <w:r w:rsidRPr="00AC4FBC">
              <w:rPr>
                <w:sz w:val="16"/>
                <w:szCs w:val="16"/>
              </w:rPr>
              <w:t>1.0.0</w:t>
            </w:r>
          </w:p>
        </w:tc>
      </w:tr>
      <w:tr w:rsidR="00AB2B30" w:rsidRPr="00AC4FBC" w14:paraId="14D03446" w14:textId="77777777" w:rsidTr="00AC2867">
        <w:tc>
          <w:tcPr>
            <w:tcW w:w="800" w:type="dxa"/>
            <w:shd w:val="solid" w:color="FFFFFF" w:fill="auto"/>
          </w:tcPr>
          <w:p w14:paraId="17A8190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6D3ECB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B2E0366" w14:textId="77777777" w:rsidR="00AB2B30" w:rsidRPr="00AC4FBC" w:rsidRDefault="00000000">
            <w:pPr>
              <w:pStyle w:val="TAL"/>
              <w:rPr>
                <w:sz w:val="16"/>
                <w:szCs w:val="16"/>
              </w:rPr>
            </w:pPr>
            <w:hyperlink r:id="rId200" w:history="1">
              <w:r w:rsidR="006A7121" w:rsidRPr="00AC4FBC">
                <w:rPr>
                  <w:sz w:val="16"/>
                  <w:szCs w:val="16"/>
                </w:rPr>
                <w:t>R5-185481</w:t>
              </w:r>
            </w:hyperlink>
          </w:p>
        </w:tc>
        <w:tc>
          <w:tcPr>
            <w:tcW w:w="567" w:type="dxa"/>
            <w:shd w:val="solid" w:color="FFFFFF" w:fill="auto"/>
          </w:tcPr>
          <w:p w14:paraId="1F4539BF"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DC5181F"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4D3B3EE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4E8A4AA" w14:textId="77777777" w:rsidR="00AB2B30" w:rsidRPr="00AC4FBC" w:rsidRDefault="006A7121">
            <w:pPr>
              <w:pStyle w:val="TAL"/>
              <w:rPr>
                <w:sz w:val="16"/>
                <w:szCs w:val="16"/>
              </w:rPr>
            </w:pPr>
            <w:r w:rsidRPr="00AC4FBC">
              <w:rPr>
                <w:sz w:val="16"/>
                <w:szCs w:val="16"/>
              </w:rPr>
              <w:t>Update ACLR for interband EN-DC within FR1</w:t>
            </w:r>
          </w:p>
        </w:tc>
        <w:tc>
          <w:tcPr>
            <w:tcW w:w="708" w:type="dxa"/>
            <w:shd w:val="solid" w:color="FFFFFF" w:fill="auto"/>
          </w:tcPr>
          <w:p w14:paraId="1C0206EB" w14:textId="77777777" w:rsidR="00AB2B30" w:rsidRPr="00AC4FBC" w:rsidRDefault="006A7121">
            <w:pPr>
              <w:pStyle w:val="TAL"/>
              <w:rPr>
                <w:sz w:val="16"/>
                <w:szCs w:val="16"/>
              </w:rPr>
            </w:pPr>
            <w:r w:rsidRPr="00AC4FBC">
              <w:rPr>
                <w:sz w:val="16"/>
                <w:szCs w:val="16"/>
              </w:rPr>
              <w:t>1.0.0</w:t>
            </w:r>
          </w:p>
        </w:tc>
      </w:tr>
      <w:tr w:rsidR="00AB2B30" w:rsidRPr="00AC4FBC" w14:paraId="1E130E87" w14:textId="77777777" w:rsidTr="00AC2867">
        <w:tc>
          <w:tcPr>
            <w:tcW w:w="800" w:type="dxa"/>
            <w:shd w:val="solid" w:color="FFFFFF" w:fill="auto"/>
          </w:tcPr>
          <w:p w14:paraId="12721F2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F22A83C"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F9CEA0D" w14:textId="77777777" w:rsidR="00AB2B30" w:rsidRPr="00AC4FBC" w:rsidRDefault="006A7121">
            <w:pPr>
              <w:pStyle w:val="TAL"/>
              <w:rPr>
                <w:sz w:val="16"/>
                <w:szCs w:val="16"/>
              </w:rPr>
            </w:pPr>
            <w:r w:rsidRPr="00AC4FBC">
              <w:rPr>
                <w:sz w:val="16"/>
                <w:szCs w:val="16"/>
              </w:rPr>
              <w:t>R5-185204</w:t>
            </w:r>
          </w:p>
        </w:tc>
        <w:tc>
          <w:tcPr>
            <w:tcW w:w="567" w:type="dxa"/>
            <w:shd w:val="solid" w:color="FFFFFF" w:fill="auto"/>
          </w:tcPr>
          <w:p w14:paraId="31CBCFE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72F3F9A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4BD7DF9"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4966823" w14:textId="77777777" w:rsidR="00AB2B30" w:rsidRPr="00AC4FBC" w:rsidRDefault="006A7121">
            <w:pPr>
              <w:pStyle w:val="TAL"/>
              <w:rPr>
                <w:sz w:val="16"/>
                <w:szCs w:val="16"/>
              </w:rPr>
            </w:pPr>
            <w:r w:rsidRPr="00AC4FBC">
              <w:rPr>
                <w:sz w:val="16"/>
                <w:szCs w:val="16"/>
              </w:rPr>
              <w:t>5G NR_EN_DC with FR1_Text update for RX sensitivity</w:t>
            </w:r>
          </w:p>
        </w:tc>
        <w:tc>
          <w:tcPr>
            <w:tcW w:w="708" w:type="dxa"/>
            <w:shd w:val="solid" w:color="FFFFFF" w:fill="auto"/>
          </w:tcPr>
          <w:p w14:paraId="5925E6C6" w14:textId="77777777" w:rsidR="00AB2B30" w:rsidRPr="00AC4FBC" w:rsidRDefault="006A7121">
            <w:pPr>
              <w:pStyle w:val="TAL"/>
              <w:rPr>
                <w:sz w:val="16"/>
                <w:szCs w:val="16"/>
              </w:rPr>
            </w:pPr>
            <w:r w:rsidRPr="00AC4FBC">
              <w:rPr>
                <w:sz w:val="16"/>
                <w:szCs w:val="16"/>
              </w:rPr>
              <w:t>1.0.0</w:t>
            </w:r>
          </w:p>
        </w:tc>
      </w:tr>
      <w:tr w:rsidR="00AB2B30" w:rsidRPr="00AC4FBC" w14:paraId="04B667C6" w14:textId="77777777" w:rsidTr="00AC2867">
        <w:tc>
          <w:tcPr>
            <w:tcW w:w="800" w:type="dxa"/>
            <w:shd w:val="solid" w:color="FFFFFF" w:fill="auto"/>
          </w:tcPr>
          <w:p w14:paraId="5C21074A"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A218F3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47F9840" w14:textId="77777777" w:rsidR="00AB2B30" w:rsidRPr="00AC4FBC" w:rsidRDefault="006A7121">
            <w:pPr>
              <w:pStyle w:val="TAL"/>
              <w:rPr>
                <w:sz w:val="16"/>
                <w:szCs w:val="16"/>
              </w:rPr>
            </w:pPr>
            <w:r w:rsidRPr="00AC4FBC">
              <w:rPr>
                <w:sz w:val="16"/>
                <w:szCs w:val="16"/>
              </w:rPr>
              <w:t>R5-185205</w:t>
            </w:r>
          </w:p>
        </w:tc>
        <w:tc>
          <w:tcPr>
            <w:tcW w:w="567" w:type="dxa"/>
            <w:shd w:val="solid" w:color="FFFFFF" w:fill="auto"/>
          </w:tcPr>
          <w:p w14:paraId="5E00D1D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607F62BF"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1FC2F54"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2B0593F" w14:textId="77777777" w:rsidR="00AB2B30" w:rsidRPr="00AC4FBC" w:rsidRDefault="006A7121">
            <w:pPr>
              <w:pStyle w:val="TAL"/>
              <w:rPr>
                <w:sz w:val="16"/>
                <w:szCs w:val="16"/>
              </w:rPr>
            </w:pPr>
            <w:r w:rsidRPr="00AC4FBC">
              <w:rPr>
                <w:sz w:val="16"/>
                <w:szCs w:val="16"/>
              </w:rPr>
              <w:t>5G NR_EN_DC with FR1_Text_proposal for_TX_Spurious_emission</w:t>
            </w:r>
          </w:p>
        </w:tc>
        <w:tc>
          <w:tcPr>
            <w:tcW w:w="708" w:type="dxa"/>
            <w:shd w:val="solid" w:color="FFFFFF" w:fill="auto"/>
          </w:tcPr>
          <w:p w14:paraId="125C946A" w14:textId="77777777" w:rsidR="00AB2B30" w:rsidRPr="00AC4FBC" w:rsidRDefault="006A7121">
            <w:pPr>
              <w:pStyle w:val="TAL"/>
              <w:rPr>
                <w:sz w:val="16"/>
                <w:szCs w:val="16"/>
              </w:rPr>
            </w:pPr>
            <w:r w:rsidRPr="00AC4FBC">
              <w:rPr>
                <w:sz w:val="16"/>
                <w:szCs w:val="16"/>
              </w:rPr>
              <w:t>1.0.0</w:t>
            </w:r>
          </w:p>
        </w:tc>
      </w:tr>
      <w:tr w:rsidR="00AB2B30" w:rsidRPr="00AC4FBC" w14:paraId="03FD7C9C" w14:textId="77777777" w:rsidTr="00AC2867">
        <w:tc>
          <w:tcPr>
            <w:tcW w:w="800" w:type="dxa"/>
            <w:shd w:val="solid" w:color="FFFFFF" w:fill="auto"/>
          </w:tcPr>
          <w:p w14:paraId="64B7D26C"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7B105B9D"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D9782D5" w14:textId="77777777" w:rsidR="00AB2B30" w:rsidRPr="00AC4FBC" w:rsidRDefault="00000000">
            <w:pPr>
              <w:pStyle w:val="TAL"/>
              <w:rPr>
                <w:sz w:val="16"/>
                <w:szCs w:val="16"/>
              </w:rPr>
            </w:pPr>
            <w:hyperlink r:id="rId201" w:history="1">
              <w:r w:rsidR="006A7121" w:rsidRPr="00AC4FBC">
                <w:rPr>
                  <w:sz w:val="16"/>
                  <w:szCs w:val="16"/>
                </w:rPr>
                <w:t>R5-185422</w:t>
              </w:r>
            </w:hyperlink>
          </w:p>
        </w:tc>
        <w:tc>
          <w:tcPr>
            <w:tcW w:w="567" w:type="dxa"/>
            <w:shd w:val="solid" w:color="FFFFFF" w:fill="auto"/>
          </w:tcPr>
          <w:p w14:paraId="7882F553"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530A6A16"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5194AE6D"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4FF45CAB" w14:textId="77777777" w:rsidR="00AB2B30" w:rsidRPr="00AC4FBC" w:rsidRDefault="006A7121">
            <w:pPr>
              <w:pStyle w:val="TAL"/>
              <w:rPr>
                <w:sz w:val="16"/>
                <w:szCs w:val="16"/>
              </w:rPr>
            </w:pPr>
            <w:r w:rsidRPr="00AC4FBC">
              <w:rPr>
                <w:sz w:val="16"/>
                <w:szCs w:val="16"/>
              </w:rPr>
              <w:t>Alignment of Annex numbering with core spec</w:t>
            </w:r>
          </w:p>
        </w:tc>
        <w:tc>
          <w:tcPr>
            <w:tcW w:w="708" w:type="dxa"/>
            <w:shd w:val="solid" w:color="FFFFFF" w:fill="auto"/>
          </w:tcPr>
          <w:p w14:paraId="6C93FA7D" w14:textId="77777777" w:rsidR="00AB2B30" w:rsidRPr="00AC4FBC" w:rsidRDefault="006A7121">
            <w:pPr>
              <w:pStyle w:val="TAL"/>
              <w:rPr>
                <w:sz w:val="16"/>
                <w:szCs w:val="16"/>
              </w:rPr>
            </w:pPr>
            <w:r w:rsidRPr="00AC4FBC">
              <w:rPr>
                <w:sz w:val="16"/>
                <w:szCs w:val="16"/>
              </w:rPr>
              <w:t>1.0.0</w:t>
            </w:r>
          </w:p>
        </w:tc>
      </w:tr>
      <w:tr w:rsidR="00AB2B30" w:rsidRPr="00AC4FBC" w14:paraId="219A626C" w14:textId="77777777" w:rsidTr="00AC2867">
        <w:tc>
          <w:tcPr>
            <w:tcW w:w="800" w:type="dxa"/>
            <w:shd w:val="solid" w:color="FFFFFF" w:fill="auto"/>
          </w:tcPr>
          <w:p w14:paraId="2EA20F1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A28C0F7"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87F89A4" w14:textId="77777777" w:rsidR="00AB2B30" w:rsidRPr="00AC4FBC" w:rsidRDefault="00000000">
            <w:pPr>
              <w:pStyle w:val="TAL"/>
              <w:rPr>
                <w:sz w:val="16"/>
                <w:szCs w:val="16"/>
              </w:rPr>
            </w:pPr>
            <w:hyperlink r:id="rId202" w:history="1">
              <w:r w:rsidR="006A7121" w:rsidRPr="00AC4FBC">
                <w:rPr>
                  <w:sz w:val="16"/>
                  <w:szCs w:val="16"/>
                </w:rPr>
                <w:t>R5-184897</w:t>
              </w:r>
            </w:hyperlink>
          </w:p>
        </w:tc>
        <w:tc>
          <w:tcPr>
            <w:tcW w:w="567" w:type="dxa"/>
            <w:shd w:val="solid" w:color="FFFFFF" w:fill="auto"/>
          </w:tcPr>
          <w:p w14:paraId="3FD01E1D"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2E200797"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1DD00985"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5109E8BD" w14:textId="77777777" w:rsidR="00AB2B30" w:rsidRPr="00AC4FBC" w:rsidRDefault="006A7121">
            <w:pPr>
              <w:pStyle w:val="TAL"/>
              <w:rPr>
                <w:sz w:val="16"/>
                <w:szCs w:val="16"/>
              </w:rPr>
            </w:pPr>
            <w:r w:rsidRPr="00AC4FBC">
              <w:rPr>
                <w:sz w:val="16"/>
                <w:szCs w:val="16"/>
              </w:rPr>
              <w:t xml:space="preserve">Updates to Channel Arrangement </w:t>
            </w:r>
            <w:r w:rsidRPr="00AC4FBC">
              <w:rPr>
                <w:rFonts w:eastAsia="MS Mincho"/>
              </w:rPr>
              <w:t>clause </w:t>
            </w:r>
            <w:r w:rsidRPr="00AC4FBC">
              <w:rPr>
                <w:sz w:val="16"/>
                <w:szCs w:val="16"/>
              </w:rPr>
              <w:t>in 38.521-3</w:t>
            </w:r>
          </w:p>
        </w:tc>
        <w:tc>
          <w:tcPr>
            <w:tcW w:w="708" w:type="dxa"/>
            <w:shd w:val="solid" w:color="FFFFFF" w:fill="auto"/>
          </w:tcPr>
          <w:p w14:paraId="0432880F" w14:textId="77777777" w:rsidR="00AB2B30" w:rsidRPr="00AC4FBC" w:rsidRDefault="006A7121">
            <w:pPr>
              <w:pStyle w:val="TAL"/>
              <w:rPr>
                <w:sz w:val="16"/>
                <w:szCs w:val="16"/>
              </w:rPr>
            </w:pPr>
            <w:r w:rsidRPr="00AC4FBC">
              <w:rPr>
                <w:sz w:val="16"/>
                <w:szCs w:val="16"/>
              </w:rPr>
              <w:t>1.0.0</w:t>
            </w:r>
          </w:p>
        </w:tc>
      </w:tr>
      <w:tr w:rsidR="00AB2B30" w:rsidRPr="00AC4FBC" w14:paraId="23E5294F" w14:textId="77777777" w:rsidTr="00AC2867">
        <w:tc>
          <w:tcPr>
            <w:tcW w:w="800" w:type="dxa"/>
            <w:shd w:val="solid" w:color="FFFFFF" w:fill="auto"/>
          </w:tcPr>
          <w:p w14:paraId="3ABE7AD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387B4706"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6C607E81" w14:textId="77777777" w:rsidR="00AB2B30" w:rsidRPr="00AC4FBC" w:rsidRDefault="006A7121">
            <w:pPr>
              <w:pStyle w:val="TAL"/>
              <w:rPr>
                <w:sz w:val="16"/>
                <w:szCs w:val="16"/>
              </w:rPr>
            </w:pPr>
            <w:r w:rsidRPr="00AC4FBC">
              <w:rPr>
                <w:sz w:val="16"/>
                <w:szCs w:val="16"/>
              </w:rPr>
              <w:t>R5-185206</w:t>
            </w:r>
          </w:p>
        </w:tc>
        <w:tc>
          <w:tcPr>
            <w:tcW w:w="567" w:type="dxa"/>
            <w:shd w:val="solid" w:color="FFFFFF" w:fill="auto"/>
          </w:tcPr>
          <w:p w14:paraId="4CE20616"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16105123"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B0568B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98EBC0C" w14:textId="77777777" w:rsidR="00AB2B30" w:rsidRPr="00AC4FBC" w:rsidRDefault="006A7121">
            <w:pPr>
              <w:pStyle w:val="TAL"/>
              <w:rPr>
                <w:sz w:val="16"/>
                <w:szCs w:val="16"/>
              </w:rPr>
            </w:pPr>
            <w:r w:rsidRPr="00AC4FBC">
              <w:rPr>
                <w:sz w:val="16"/>
                <w:szCs w:val="16"/>
              </w:rPr>
              <w:t>Addition of TC6.3B.1.1 Minimum Output power for intra-band contiguous EN-DC</w:t>
            </w:r>
          </w:p>
        </w:tc>
        <w:tc>
          <w:tcPr>
            <w:tcW w:w="708" w:type="dxa"/>
            <w:shd w:val="solid" w:color="FFFFFF" w:fill="auto"/>
          </w:tcPr>
          <w:p w14:paraId="23D0FF76" w14:textId="77777777" w:rsidR="00AB2B30" w:rsidRPr="00AC4FBC" w:rsidRDefault="006A7121">
            <w:pPr>
              <w:pStyle w:val="TAL"/>
              <w:rPr>
                <w:sz w:val="16"/>
                <w:szCs w:val="16"/>
              </w:rPr>
            </w:pPr>
            <w:r w:rsidRPr="00AC4FBC">
              <w:rPr>
                <w:sz w:val="16"/>
                <w:szCs w:val="16"/>
              </w:rPr>
              <w:t>1.0.0</w:t>
            </w:r>
          </w:p>
        </w:tc>
      </w:tr>
      <w:tr w:rsidR="00AB2B30" w:rsidRPr="00AC4FBC" w14:paraId="447AED16" w14:textId="77777777" w:rsidTr="00AC2867">
        <w:tc>
          <w:tcPr>
            <w:tcW w:w="800" w:type="dxa"/>
            <w:shd w:val="solid" w:color="FFFFFF" w:fill="auto"/>
          </w:tcPr>
          <w:p w14:paraId="296E9491"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1246427D"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2C7177A6" w14:textId="77777777" w:rsidR="00AB2B30" w:rsidRPr="00AC4FBC" w:rsidRDefault="006A7121">
            <w:pPr>
              <w:pStyle w:val="TAL"/>
              <w:rPr>
                <w:sz w:val="16"/>
                <w:szCs w:val="16"/>
              </w:rPr>
            </w:pPr>
            <w:r w:rsidRPr="00AC4FBC">
              <w:rPr>
                <w:sz w:val="16"/>
                <w:szCs w:val="16"/>
              </w:rPr>
              <w:t>R5-185207</w:t>
            </w:r>
          </w:p>
        </w:tc>
        <w:tc>
          <w:tcPr>
            <w:tcW w:w="567" w:type="dxa"/>
            <w:shd w:val="solid" w:color="FFFFFF" w:fill="auto"/>
          </w:tcPr>
          <w:p w14:paraId="1807E4AA"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01DBFA9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6F2857FA"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79C400B7" w14:textId="77777777" w:rsidR="00AB2B30" w:rsidRPr="00AC4FBC" w:rsidRDefault="006A7121">
            <w:pPr>
              <w:pStyle w:val="TAL"/>
              <w:rPr>
                <w:sz w:val="16"/>
                <w:szCs w:val="16"/>
              </w:rPr>
            </w:pPr>
            <w:r w:rsidRPr="00AC4FBC">
              <w:rPr>
                <w:sz w:val="16"/>
                <w:szCs w:val="16"/>
              </w:rPr>
              <w:t>Addition of TC6.3B.1.2 Minimum output power for intra-band non-contiguous EN-DC</w:t>
            </w:r>
          </w:p>
        </w:tc>
        <w:tc>
          <w:tcPr>
            <w:tcW w:w="708" w:type="dxa"/>
            <w:shd w:val="solid" w:color="FFFFFF" w:fill="auto"/>
          </w:tcPr>
          <w:p w14:paraId="6F5C56CD" w14:textId="77777777" w:rsidR="00AB2B30" w:rsidRPr="00AC4FBC" w:rsidRDefault="006A7121">
            <w:pPr>
              <w:pStyle w:val="TAL"/>
              <w:rPr>
                <w:sz w:val="16"/>
                <w:szCs w:val="16"/>
              </w:rPr>
            </w:pPr>
            <w:r w:rsidRPr="00AC4FBC">
              <w:rPr>
                <w:sz w:val="16"/>
                <w:szCs w:val="16"/>
              </w:rPr>
              <w:t>1.0.0</w:t>
            </w:r>
          </w:p>
        </w:tc>
      </w:tr>
      <w:tr w:rsidR="00AB2B30" w:rsidRPr="00AC4FBC" w14:paraId="47D1FBE0" w14:textId="77777777" w:rsidTr="00AC2867">
        <w:tc>
          <w:tcPr>
            <w:tcW w:w="800" w:type="dxa"/>
            <w:shd w:val="solid" w:color="FFFFFF" w:fill="auto"/>
          </w:tcPr>
          <w:p w14:paraId="3AE62D26"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2B5EE193"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720084EA" w14:textId="77777777" w:rsidR="00AB2B30" w:rsidRPr="00AC4FBC" w:rsidRDefault="006A7121">
            <w:pPr>
              <w:pStyle w:val="TAL"/>
              <w:rPr>
                <w:sz w:val="16"/>
                <w:szCs w:val="16"/>
              </w:rPr>
            </w:pPr>
            <w:r w:rsidRPr="00AC4FBC">
              <w:rPr>
                <w:sz w:val="16"/>
                <w:szCs w:val="16"/>
              </w:rPr>
              <w:t>R5-185208</w:t>
            </w:r>
          </w:p>
        </w:tc>
        <w:tc>
          <w:tcPr>
            <w:tcW w:w="567" w:type="dxa"/>
            <w:shd w:val="solid" w:color="FFFFFF" w:fill="auto"/>
          </w:tcPr>
          <w:p w14:paraId="18F7EDE9"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7A6EC282"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28DE48"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68E416BE" w14:textId="77777777" w:rsidR="00AB2B30" w:rsidRPr="00AC4FBC" w:rsidRDefault="006A7121">
            <w:pPr>
              <w:pStyle w:val="TAL"/>
              <w:rPr>
                <w:sz w:val="16"/>
                <w:szCs w:val="16"/>
              </w:rPr>
            </w:pPr>
            <w:r w:rsidRPr="00AC4FBC">
              <w:rPr>
                <w:sz w:val="16"/>
                <w:szCs w:val="16"/>
              </w:rPr>
              <w:t>Addition of TC6.3B.1.3 Minimum output power for inter-band EN-DC within FR1</w:t>
            </w:r>
          </w:p>
        </w:tc>
        <w:tc>
          <w:tcPr>
            <w:tcW w:w="708" w:type="dxa"/>
            <w:shd w:val="solid" w:color="FFFFFF" w:fill="auto"/>
          </w:tcPr>
          <w:p w14:paraId="114965C5" w14:textId="77777777" w:rsidR="00AB2B30" w:rsidRPr="00AC4FBC" w:rsidRDefault="006A7121">
            <w:pPr>
              <w:pStyle w:val="TAL"/>
              <w:rPr>
                <w:sz w:val="16"/>
                <w:szCs w:val="16"/>
              </w:rPr>
            </w:pPr>
            <w:r w:rsidRPr="00AC4FBC">
              <w:rPr>
                <w:sz w:val="16"/>
                <w:szCs w:val="16"/>
              </w:rPr>
              <w:t>1.0.0</w:t>
            </w:r>
          </w:p>
        </w:tc>
      </w:tr>
      <w:tr w:rsidR="00AB2B30" w:rsidRPr="00AC4FBC" w14:paraId="42A53D32" w14:textId="77777777" w:rsidTr="00AC2867">
        <w:tc>
          <w:tcPr>
            <w:tcW w:w="800" w:type="dxa"/>
            <w:shd w:val="solid" w:color="FFFFFF" w:fill="auto"/>
          </w:tcPr>
          <w:p w14:paraId="5DB89AE3" w14:textId="77777777" w:rsidR="00AB2B30" w:rsidRPr="00AC4FBC" w:rsidRDefault="006A7121">
            <w:pPr>
              <w:pStyle w:val="TAL"/>
              <w:rPr>
                <w:sz w:val="16"/>
                <w:szCs w:val="16"/>
              </w:rPr>
            </w:pPr>
            <w:r w:rsidRPr="00AC4FBC">
              <w:rPr>
                <w:sz w:val="16"/>
                <w:szCs w:val="16"/>
              </w:rPr>
              <w:t>2018-09</w:t>
            </w:r>
          </w:p>
        </w:tc>
        <w:tc>
          <w:tcPr>
            <w:tcW w:w="800" w:type="dxa"/>
            <w:shd w:val="solid" w:color="FFFFFF" w:fill="auto"/>
          </w:tcPr>
          <w:p w14:paraId="0E1AE07E" w14:textId="77777777" w:rsidR="00AB2B30" w:rsidRPr="00AC4FBC" w:rsidRDefault="006A7121">
            <w:pPr>
              <w:pStyle w:val="TAL"/>
              <w:rPr>
                <w:sz w:val="16"/>
                <w:szCs w:val="16"/>
              </w:rPr>
            </w:pPr>
            <w:r w:rsidRPr="00AC4FBC">
              <w:rPr>
                <w:sz w:val="16"/>
                <w:szCs w:val="16"/>
              </w:rPr>
              <w:t>RAN5#80</w:t>
            </w:r>
          </w:p>
        </w:tc>
        <w:tc>
          <w:tcPr>
            <w:tcW w:w="1094" w:type="dxa"/>
            <w:shd w:val="solid" w:color="FFFFFF" w:fill="auto"/>
          </w:tcPr>
          <w:p w14:paraId="3822F613" w14:textId="77777777" w:rsidR="00AB2B30" w:rsidRPr="00AC4FBC" w:rsidRDefault="00000000">
            <w:pPr>
              <w:pStyle w:val="TAL"/>
              <w:rPr>
                <w:sz w:val="16"/>
                <w:szCs w:val="16"/>
              </w:rPr>
            </w:pPr>
            <w:hyperlink r:id="rId203" w:history="1">
              <w:r w:rsidR="006A7121" w:rsidRPr="00AC4FBC">
                <w:rPr>
                  <w:sz w:val="16"/>
                  <w:szCs w:val="16"/>
                </w:rPr>
                <w:t>R5-185351</w:t>
              </w:r>
            </w:hyperlink>
          </w:p>
        </w:tc>
        <w:tc>
          <w:tcPr>
            <w:tcW w:w="567" w:type="dxa"/>
            <w:shd w:val="solid" w:color="FFFFFF" w:fill="auto"/>
          </w:tcPr>
          <w:p w14:paraId="30470880" w14:textId="77777777" w:rsidR="00AB2B30" w:rsidRPr="00AC4FBC" w:rsidRDefault="006A7121">
            <w:pPr>
              <w:pStyle w:val="TAL"/>
              <w:rPr>
                <w:sz w:val="16"/>
                <w:szCs w:val="16"/>
              </w:rPr>
            </w:pPr>
            <w:r w:rsidRPr="00AC4FBC">
              <w:rPr>
                <w:sz w:val="16"/>
                <w:szCs w:val="16"/>
              </w:rPr>
              <w:t>-</w:t>
            </w:r>
          </w:p>
        </w:tc>
        <w:tc>
          <w:tcPr>
            <w:tcW w:w="283" w:type="dxa"/>
            <w:shd w:val="solid" w:color="FFFFFF" w:fill="auto"/>
          </w:tcPr>
          <w:p w14:paraId="301DE8EC" w14:textId="77777777" w:rsidR="00AB2B30" w:rsidRPr="00AC4FBC" w:rsidRDefault="006A7121">
            <w:pPr>
              <w:pStyle w:val="TAL"/>
              <w:rPr>
                <w:sz w:val="16"/>
                <w:szCs w:val="16"/>
              </w:rPr>
            </w:pPr>
            <w:r w:rsidRPr="00AC4FBC">
              <w:rPr>
                <w:sz w:val="16"/>
                <w:szCs w:val="16"/>
              </w:rPr>
              <w:t>-</w:t>
            </w:r>
          </w:p>
        </w:tc>
        <w:tc>
          <w:tcPr>
            <w:tcW w:w="425" w:type="dxa"/>
            <w:shd w:val="solid" w:color="FFFFFF" w:fill="auto"/>
          </w:tcPr>
          <w:p w14:paraId="067D7816" w14:textId="77777777" w:rsidR="00AB2B30" w:rsidRPr="00AC4FBC" w:rsidRDefault="006A7121">
            <w:pPr>
              <w:pStyle w:val="TAL"/>
              <w:rPr>
                <w:sz w:val="16"/>
                <w:szCs w:val="16"/>
              </w:rPr>
            </w:pPr>
            <w:r w:rsidRPr="00AC4FBC">
              <w:rPr>
                <w:sz w:val="16"/>
                <w:szCs w:val="16"/>
              </w:rPr>
              <w:t>-</w:t>
            </w:r>
          </w:p>
        </w:tc>
        <w:tc>
          <w:tcPr>
            <w:tcW w:w="4962" w:type="dxa"/>
            <w:shd w:val="solid" w:color="FFFFFF" w:fill="auto"/>
          </w:tcPr>
          <w:p w14:paraId="16748902" w14:textId="77777777" w:rsidR="00AB2B30" w:rsidRPr="00AC4FBC" w:rsidRDefault="006A7121">
            <w:pPr>
              <w:pStyle w:val="TAL"/>
              <w:rPr>
                <w:sz w:val="16"/>
                <w:szCs w:val="16"/>
              </w:rPr>
            </w:pPr>
            <w:r w:rsidRPr="00AC4FBC">
              <w:rPr>
                <w:sz w:val="16"/>
                <w:szCs w:val="16"/>
              </w:rPr>
              <w:t>Update across EN-DC RF test cases in TS 38.521-3</w:t>
            </w:r>
          </w:p>
        </w:tc>
        <w:tc>
          <w:tcPr>
            <w:tcW w:w="708" w:type="dxa"/>
            <w:shd w:val="solid" w:color="FFFFFF" w:fill="auto"/>
          </w:tcPr>
          <w:p w14:paraId="0FB8E13B" w14:textId="77777777" w:rsidR="00AB2B30" w:rsidRPr="00AC4FBC" w:rsidRDefault="006A7121">
            <w:pPr>
              <w:pStyle w:val="TAL"/>
              <w:rPr>
                <w:sz w:val="16"/>
                <w:szCs w:val="16"/>
              </w:rPr>
            </w:pPr>
            <w:r w:rsidRPr="00AC4FBC">
              <w:rPr>
                <w:sz w:val="16"/>
                <w:szCs w:val="16"/>
              </w:rPr>
              <w:t>1.0.0</w:t>
            </w:r>
          </w:p>
        </w:tc>
      </w:tr>
      <w:tr w:rsidR="00AB2B30" w:rsidRPr="00AC4FBC" w14:paraId="3A80917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2979CF" w14:textId="77777777" w:rsidR="00AB2B30" w:rsidRPr="00AC4FBC" w:rsidRDefault="006A7121">
            <w:pPr>
              <w:pStyle w:val="TAL"/>
              <w:rPr>
                <w:sz w:val="16"/>
                <w:szCs w:val="16"/>
              </w:rPr>
            </w:pPr>
            <w:r w:rsidRPr="00AC4FBC">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2E173" w14:textId="77777777" w:rsidR="00AB2B30" w:rsidRPr="00AC4FBC" w:rsidRDefault="006A7121">
            <w:pPr>
              <w:pStyle w:val="TAL"/>
              <w:rPr>
                <w:sz w:val="16"/>
                <w:szCs w:val="16"/>
              </w:rPr>
            </w:pPr>
            <w:r w:rsidRPr="00AC4FBC">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FFDE28" w14:textId="77777777" w:rsidR="00AB2B30" w:rsidRPr="00AC4FBC" w:rsidRDefault="006A7121">
            <w:pPr>
              <w:pStyle w:val="TAL"/>
              <w:rPr>
                <w:sz w:val="16"/>
                <w:szCs w:val="16"/>
              </w:rPr>
            </w:pPr>
            <w:r w:rsidRPr="00AC4FBC">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FA7528" w14:textId="77777777" w:rsidR="00AB2B30" w:rsidRPr="00AC4FBC" w:rsidRDefault="006A7121">
            <w:pPr>
              <w:pStyle w:val="TAL"/>
              <w:rPr>
                <w:sz w:val="16"/>
                <w:szCs w:val="16"/>
              </w:rPr>
            </w:pPr>
            <w:r w:rsidRPr="00AC4FBC">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D441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A07EA" w14:textId="77777777" w:rsidR="00AB2B30" w:rsidRPr="00AC4FBC" w:rsidRDefault="006A7121">
            <w:pPr>
              <w:pStyle w:val="TAL"/>
              <w:rPr>
                <w:sz w:val="16"/>
                <w:szCs w:val="16"/>
              </w:rPr>
            </w:pPr>
            <w:r w:rsidRPr="00AC4FB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6E6284" w14:textId="77777777" w:rsidR="00AB2B30" w:rsidRPr="00AC4FBC" w:rsidRDefault="006A7121">
            <w:pPr>
              <w:pStyle w:val="TAL"/>
              <w:rPr>
                <w:sz w:val="16"/>
                <w:szCs w:val="16"/>
              </w:rPr>
            </w:pPr>
            <w:r w:rsidRPr="00AC4FBC">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638DE" w14:textId="77777777" w:rsidR="00AB2B30" w:rsidRPr="00AC4FBC" w:rsidRDefault="006A7121">
            <w:pPr>
              <w:pStyle w:val="TAL"/>
              <w:rPr>
                <w:sz w:val="16"/>
                <w:szCs w:val="16"/>
              </w:rPr>
            </w:pPr>
            <w:r w:rsidRPr="00AC4FBC">
              <w:rPr>
                <w:sz w:val="16"/>
                <w:szCs w:val="16"/>
              </w:rPr>
              <w:t>15.0.0</w:t>
            </w:r>
          </w:p>
        </w:tc>
      </w:tr>
      <w:tr w:rsidR="00AB2B30" w:rsidRPr="00AC4FBC" w14:paraId="377DB3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593C8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3C6A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98FD1C" w14:textId="77777777" w:rsidR="00AB2B30" w:rsidRPr="00AC4FBC" w:rsidRDefault="006A7121">
            <w:pPr>
              <w:pStyle w:val="TAL"/>
              <w:rPr>
                <w:sz w:val="16"/>
                <w:szCs w:val="16"/>
              </w:rPr>
            </w:pPr>
            <w:r w:rsidRPr="00AC4FBC">
              <w:rPr>
                <w:sz w:val="16"/>
                <w:szCs w:val="16"/>
              </w:rPr>
              <w:t>R5-186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331276" w14:textId="77777777" w:rsidR="00AB2B30" w:rsidRPr="00AC4FBC" w:rsidRDefault="006A7121">
            <w:pPr>
              <w:pStyle w:val="TAL"/>
              <w:rPr>
                <w:sz w:val="16"/>
                <w:szCs w:val="16"/>
              </w:rPr>
            </w:pPr>
            <w:r w:rsidRPr="00AC4FBC">
              <w:rPr>
                <w:sz w:val="16"/>
                <w:szCs w:val="16"/>
              </w:rPr>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7F2E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FB24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367C59" w14:textId="77777777" w:rsidR="00AB2B30" w:rsidRPr="00AC4FBC" w:rsidRDefault="006A7121">
            <w:pPr>
              <w:pStyle w:val="TAL"/>
              <w:rPr>
                <w:sz w:val="16"/>
                <w:szCs w:val="16"/>
              </w:rPr>
            </w:pPr>
            <w:r w:rsidRPr="00AC4FBC">
              <w:rPr>
                <w:sz w:val="16"/>
                <w:szCs w:val="16"/>
              </w:rPr>
              <w:t>FR2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D2B29" w14:textId="77777777" w:rsidR="00AB2B30" w:rsidRPr="00AC4FBC" w:rsidRDefault="006A7121">
            <w:pPr>
              <w:pStyle w:val="TAL"/>
              <w:rPr>
                <w:sz w:val="16"/>
                <w:szCs w:val="16"/>
              </w:rPr>
            </w:pPr>
            <w:r w:rsidRPr="00AC4FBC">
              <w:rPr>
                <w:sz w:val="16"/>
                <w:szCs w:val="16"/>
              </w:rPr>
              <w:t>15.1.0</w:t>
            </w:r>
          </w:p>
        </w:tc>
      </w:tr>
      <w:tr w:rsidR="00AB2B30" w:rsidRPr="00AC4FBC" w14:paraId="2FCEE5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496250"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D8A4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F93E5" w14:textId="77777777" w:rsidR="00AB2B30" w:rsidRPr="00AC4FBC" w:rsidRDefault="006A7121">
            <w:pPr>
              <w:pStyle w:val="TAL"/>
              <w:rPr>
                <w:sz w:val="16"/>
                <w:szCs w:val="16"/>
              </w:rPr>
            </w:pPr>
            <w:r w:rsidRPr="00AC4FBC">
              <w:rPr>
                <w:sz w:val="16"/>
                <w:szCs w:val="16"/>
              </w:rPr>
              <w:t>R5-186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9B5ED" w14:textId="77777777" w:rsidR="00AB2B30" w:rsidRPr="00AC4FBC" w:rsidRDefault="006A7121">
            <w:pPr>
              <w:pStyle w:val="TAL"/>
              <w:rPr>
                <w:sz w:val="16"/>
                <w:szCs w:val="16"/>
              </w:rPr>
            </w:pPr>
            <w:r w:rsidRPr="00AC4FBC">
              <w:rPr>
                <w:sz w:val="16"/>
                <w:szCs w:val="16"/>
              </w:rPr>
              <w:t>0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4F0C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5FE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323AAA" w14:textId="77777777" w:rsidR="00AB2B30" w:rsidRPr="00AC4FBC" w:rsidRDefault="006A7121">
            <w:pPr>
              <w:pStyle w:val="TAL"/>
              <w:rPr>
                <w:sz w:val="16"/>
                <w:szCs w:val="16"/>
              </w:rPr>
            </w:pPr>
            <w:r w:rsidRPr="00AC4FBC">
              <w:rPr>
                <w:sz w:val="16"/>
                <w:szCs w:val="16"/>
              </w:rPr>
              <w:t>Update Text on Store Beam Peak Coordin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15962" w14:textId="77777777" w:rsidR="00AB2B30" w:rsidRPr="00AC4FBC" w:rsidRDefault="006A7121">
            <w:pPr>
              <w:pStyle w:val="TAL"/>
              <w:rPr>
                <w:sz w:val="16"/>
                <w:szCs w:val="16"/>
              </w:rPr>
            </w:pPr>
            <w:r w:rsidRPr="00AC4FBC">
              <w:rPr>
                <w:sz w:val="16"/>
                <w:szCs w:val="16"/>
              </w:rPr>
              <w:t>15.1.0</w:t>
            </w:r>
          </w:p>
        </w:tc>
      </w:tr>
      <w:tr w:rsidR="00AB2B30" w:rsidRPr="00AC4FBC" w14:paraId="3812EF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F40DAD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17AE8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8FAE76" w14:textId="77777777" w:rsidR="00AB2B30" w:rsidRPr="00AC4FBC" w:rsidRDefault="006A7121">
            <w:pPr>
              <w:pStyle w:val="TAL"/>
              <w:rPr>
                <w:sz w:val="16"/>
                <w:szCs w:val="16"/>
              </w:rPr>
            </w:pPr>
            <w:r w:rsidRPr="00AC4FBC">
              <w:rPr>
                <w:sz w:val="16"/>
                <w:szCs w:val="16"/>
              </w:rPr>
              <w:t>R5-186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4C5E6" w14:textId="77777777" w:rsidR="00AB2B30" w:rsidRPr="00AC4FBC" w:rsidRDefault="006A7121">
            <w:pPr>
              <w:pStyle w:val="TAL"/>
              <w:rPr>
                <w:sz w:val="16"/>
                <w:szCs w:val="16"/>
              </w:rPr>
            </w:pPr>
            <w:r w:rsidRPr="00AC4FBC">
              <w:rPr>
                <w:sz w:val="16"/>
                <w:szCs w:val="16"/>
              </w:rPr>
              <w:t>0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8EB0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EC9F7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AF70AC" w14:textId="77777777" w:rsidR="00AB2B30" w:rsidRPr="00AC4FBC" w:rsidRDefault="006A7121">
            <w:pPr>
              <w:pStyle w:val="TAL"/>
              <w:rPr>
                <w:sz w:val="16"/>
                <w:szCs w:val="16"/>
              </w:rPr>
            </w:pPr>
            <w:r w:rsidRPr="00AC4FBC">
              <w:rPr>
                <w:sz w:val="16"/>
                <w:szCs w:val="16"/>
              </w:rPr>
              <w:t>38.521-3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8276C3" w14:textId="77777777" w:rsidR="00AB2B30" w:rsidRPr="00AC4FBC" w:rsidRDefault="006A7121">
            <w:pPr>
              <w:pStyle w:val="TAL"/>
              <w:rPr>
                <w:sz w:val="16"/>
                <w:szCs w:val="16"/>
              </w:rPr>
            </w:pPr>
            <w:r w:rsidRPr="00AC4FBC">
              <w:rPr>
                <w:sz w:val="16"/>
                <w:szCs w:val="16"/>
              </w:rPr>
              <w:t>15.1.0</w:t>
            </w:r>
          </w:p>
        </w:tc>
      </w:tr>
      <w:tr w:rsidR="00AB2B30" w:rsidRPr="00AC4FBC" w14:paraId="16C8CB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7A16F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F5D3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38DBC2" w14:textId="77777777" w:rsidR="00AB2B30" w:rsidRPr="00AC4FBC" w:rsidRDefault="006A7121">
            <w:pPr>
              <w:pStyle w:val="TAL"/>
              <w:rPr>
                <w:sz w:val="16"/>
                <w:szCs w:val="16"/>
              </w:rPr>
            </w:pPr>
            <w:r w:rsidRPr="00AC4FBC">
              <w:rPr>
                <w:sz w:val="16"/>
                <w:szCs w:val="16"/>
              </w:rPr>
              <w:t>R5-186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5358D9" w14:textId="77777777" w:rsidR="00AB2B30" w:rsidRPr="00AC4FBC" w:rsidRDefault="006A7121">
            <w:pPr>
              <w:pStyle w:val="TAL"/>
              <w:rPr>
                <w:sz w:val="16"/>
                <w:szCs w:val="16"/>
              </w:rPr>
            </w:pPr>
            <w:r w:rsidRPr="00AC4FBC">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45F9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E6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C8CEFC" w14:textId="77777777" w:rsidR="00AB2B30" w:rsidRPr="00AC4FBC" w:rsidRDefault="006A7121">
            <w:pPr>
              <w:pStyle w:val="TAL"/>
              <w:rPr>
                <w:sz w:val="16"/>
                <w:szCs w:val="16"/>
              </w:rPr>
            </w:pPr>
            <w:r w:rsidRPr="00AC4FBC">
              <w:rPr>
                <w:sz w:val="16"/>
                <w:szCs w:val="16"/>
              </w:rPr>
              <w:t>5G NR_EN_DC with FR1_Text update for Intra-Band Contiguous RX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974F5" w14:textId="77777777" w:rsidR="00AB2B30" w:rsidRPr="00AC4FBC" w:rsidRDefault="006A7121">
            <w:pPr>
              <w:pStyle w:val="TAL"/>
              <w:rPr>
                <w:sz w:val="16"/>
                <w:szCs w:val="16"/>
              </w:rPr>
            </w:pPr>
            <w:r w:rsidRPr="00AC4FBC">
              <w:rPr>
                <w:sz w:val="16"/>
                <w:szCs w:val="16"/>
              </w:rPr>
              <w:t>15.1.0</w:t>
            </w:r>
          </w:p>
        </w:tc>
      </w:tr>
      <w:tr w:rsidR="00AB2B30" w:rsidRPr="00AC4FBC" w14:paraId="1D38E4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43EC4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D68CB"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3A0246" w14:textId="77777777" w:rsidR="00AB2B30" w:rsidRPr="00AC4FBC" w:rsidRDefault="006A7121">
            <w:pPr>
              <w:pStyle w:val="TAL"/>
              <w:rPr>
                <w:sz w:val="16"/>
                <w:szCs w:val="16"/>
              </w:rPr>
            </w:pPr>
            <w:r w:rsidRPr="00AC4FBC">
              <w:rPr>
                <w:sz w:val="16"/>
                <w:szCs w:val="16"/>
              </w:rPr>
              <w:t>R5-186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5F8B1" w14:textId="77777777" w:rsidR="00AB2B30" w:rsidRPr="00AC4FBC" w:rsidRDefault="006A7121">
            <w:pPr>
              <w:pStyle w:val="TAL"/>
              <w:rPr>
                <w:sz w:val="16"/>
                <w:szCs w:val="16"/>
              </w:rPr>
            </w:pPr>
            <w:r w:rsidRPr="00AC4FBC">
              <w:rPr>
                <w:sz w:val="16"/>
                <w:szCs w:val="16"/>
              </w:rPr>
              <w:t>0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D2802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B60E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770" w14:textId="77777777" w:rsidR="00AB2B30" w:rsidRPr="00AC4FBC" w:rsidRDefault="006A7121">
            <w:pPr>
              <w:pStyle w:val="TAL"/>
              <w:rPr>
                <w:sz w:val="16"/>
                <w:szCs w:val="16"/>
              </w:rPr>
            </w:pPr>
            <w:r w:rsidRPr="00AC4FBC">
              <w:rPr>
                <w:sz w:val="16"/>
                <w:szCs w:val="16"/>
              </w:rPr>
              <w:t>5G NR_Text update for TX spurious emission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739FF" w14:textId="77777777" w:rsidR="00AB2B30" w:rsidRPr="00AC4FBC" w:rsidRDefault="006A7121">
            <w:pPr>
              <w:pStyle w:val="TAL"/>
              <w:rPr>
                <w:sz w:val="16"/>
                <w:szCs w:val="16"/>
              </w:rPr>
            </w:pPr>
            <w:r w:rsidRPr="00AC4FBC">
              <w:rPr>
                <w:sz w:val="16"/>
                <w:szCs w:val="16"/>
              </w:rPr>
              <w:t>15.1.0</w:t>
            </w:r>
          </w:p>
        </w:tc>
      </w:tr>
      <w:tr w:rsidR="00AB2B30" w:rsidRPr="00AC4FBC" w14:paraId="38F116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A87545"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A79E0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7253A" w14:textId="77777777" w:rsidR="00AB2B30" w:rsidRPr="00AC4FBC" w:rsidRDefault="006A7121">
            <w:pPr>
              <w:pStyle w:val="TAL"/>
              <w:rPr>
                <w:sz w:val="16"/>
                <w:szCs w:val="16"/>
              </w:rPr>
            </w:pPr>
            <w:r w:rsidRPr="00AC4FBC">
              <w:rPr>
                <w:sz w:val="16"/>
                <w:szCs w:val="16"/>
              </w:rPr>
              <w:t>R5-186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BE700" w14:textId="77777777" w:rsidR="00AB2B30" w:rsidRPr="00AC4FBC" w:rsidRDefault="006A7121">
            <w:pPr>
              <w:pStyle w:val="TAL"/>
              <w:rPr>
                <w:sz w:val="16"/>
                <w:szCs w:val="16"/>
              </w:rPr>
            </w:pPr>
            <w:r w:rsidRPr="00AC4FBC">
              <w:rPr>
                <w:sz w:val="16"/>
                <w:szCs w:val="16"/>
              </w:rPr>
              <w:t>0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9EF6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1F4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19A687" w14:textId="77777777" w:rsidR="00AB2B30" w:rsidRPr="00AC4FBC" w:rsidRDefault="006A7121">
            <w:pPr>
              <w:pStyle w:val="TAL"/>
              <w:rPr>
                <w:sz w:val="16"/>
                <w:szCs w:val="16"/>
              </w:rPr>
            </w:pPr>
            <w:r w:rsidRPr="00AC4FBC">
              <w:rPr>
                <w:sz w:val="16"/>
                <w:szCs w:val="16"/>
              </w:rPr>
              <w:t>Spurious emission band UE co-existenc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648BB" w14:textId="77777777" w:rsidR="00AB2B30" w:rsidRPr="00AC4FBC" w:rsidRDefault="006A7121">
            <w:pPr>
              <w:pStyle w:val="TAL"/>
              <w:rPr>
                <w:sz w:val="16"/>
                <w:szCs w:val="16"/>
              </w:rPr>
            </w:pPr>
            <w:r w:rsidRPr="00AC4FBC">
              <w:rPr>
                <w:sz w:val="16"/>
                <w:szCs w:val="16"/>
              </w:rPr>
              <w:t>15.1.0</w:t>
            </w:r>
          </w:p>
        </w:tc>
      </w:tr>
      <w:tr w:rsidR="00AB2B30" w:rsidRPr="00AC4FBC" w14:paraId="11B8C5B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08BC31"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86B9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B40D6A" w14:textId="77777777" w:rsidR="00AB2B30" w:rsidRPr="00AC4FBC" w:rsidRDefault="006A7121">
            <w:pPr>
              <w:pStyle w:val="TAL"/>
              <w:rPr>
                <w:sz w:val="16"/>
                <w:szCs w:val="16"/>
              </w:rPr>
            </w:pPr>
            <w:r w:rsidRPr="00AC4FBC">
              <w:rPr>
                <w:sz w:val="16"/>
                <w:szCs w:val="16"/>
              </w:rPr>
              <w:t>R5-186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396FE" w14:textId="77777777" w:rsidR="00AB2B30" w:rsidRPr="00AC4FBC" w:rsidRDefault="006A7121">
            <w:pPr>
              <w:pStyle w:val="TAL"/>
              <w:rPr>
                <w:sz w:val="16"/>
                <w:szCs w:val="16"/>
              </w:rPr>
            </w:pPr>
            <w:r w:rsidRPr="00AC4FBC">
              <w:rPr>
                <w:sz w:val="16"/>
                <w:szCs w:val="16"/>
              </w:rPr>
              <w:t>0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744EF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51D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4FB962" w14:textId="77777777" w:rsidR="00AB2B30" w:rsidRPr="00AC4FBC" w:rsidRDefault="006A7121">
            <w:pPr>
              <w:pStyle w:val="TAL"/>
              <w:rPr>
                <w:sz w:val="16"/>
                <w:szCs w:val="16"/>
              </w:rPr>
            </w:pPr>
            <w:r w:rsidRPr="00AC4FBC">
              <w:rPr>
                <w:sz w:val="16"/>
                <w:szCs w:val="16"/>
              </w:rPr>
              <w:t>Updating test case 6.2B.3.1 Additional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7BF0B" w14:textId="77777777" w:rsidR="00AB2B30" w:rsidRPr="00AC4FBC" w:rsidRDefault="006A7121">
            <w:pPr>
              <w:pStyle w:val="TAL"/>
              <w:rPr>
                <w:sz w:val="16"/>
                <w:szCs w:val="16"/>
              </w:rPr>
            </w:pPr>
            <w:r w:rsidRPr="00AC4FBC">
              <w:rPr>
                <w:sz w:val="16"/>
                <w:szCs w:val="16"/>
              </w:rPr>
              <w:t>15.1.0</w:t>
            </w:r>
          </w:p>
        </w:tc>
      </w:tr>
      <w:tr w:rsidR="00AB2B30" w:rsidRPr="00AC4FBC" w14:paraId="24CB52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84CFB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1BD6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CFAE8" w14:textId="77777777" w:rsidR="00AB2B30" w:rsidRPr="00AC4FBC" w:rsidRDefault="006A7121">
            <w:pPr>
              <w:pStyle w:val="TAL"/>
              <w:rPr>
                <w:sz w:val="16"/>
                <w:szCs w:val="16"/>
              </w:rPr>
            </w:pPr>
            <w:r w:rsidRPr="00AC4FBC">
              <w:rPr>
                <w:sz w:val="16"/>
                <w:szCs w:val="16"/>
              </w:rPr>
              <w:t>R5-186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256DF" w14:textId="77777777" w:rsidR="00AB2B30" w:rsidRPr="00AC4FBC" w:rsidRDefault="006A7121">
            <w:pPr>
              <w:pStyle w:val="TAL"/>
              <w:rPr>
                <w:sz w:val="16"/>
                <w:szCs w:val="16"/>
              </w:rPr>
            </w:pPr>
            <w:r w:rsidRPr="00AC4FBC">
              <w:rPr>
                <w:sz w:val="16"/>
                <w:szCs w:val="16"/>
              </w:rPr>
              <w:t>0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B728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513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90FDF" w14:textId="77777777" w:rsidR="00AB2B30" w:rsidRPr="00AC4FBC" w:rsidRDefault="006A7121">
            <w:pPr>
              <w:pStyle w:val="TAL"/>
              <w:rPr>
                <w:sz w:val="16"/>
                <w:szCs w:val="16"/>
              </w:rPr>
            </w:pPr>
            <w:r w:rsidRPr="00AC4FBC">
              <w:rPr>
                <w:sz w:val="16"/>
                <w:szCs w:val="16"/>
              </w:rPr>
              <w:t>Updating test case 6.5B.2.1.2 Additional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2CDBB" w14:textId="77777777" w:rsidR="00AB2B30" w:rsidRPr="00AC4FBC" w:rsidRDefault="006A7121">
            <w:pPr>
              <w:pStyle w:val="TAL"/>
              <w:rPr>
                <w:sz w:val="16"/>
                <w:szCs w:val="16"/>
              </w:rPr>
            </w:pPr>
            <w:r w:rsidRPr="00AC4FBC">
              <w:rPr>
                <w:sz w:val="16"/>
                <w:szCs w:val="16"/>
              </w:rPr>
              <w:t>15.1.0</w:t>
            </w:r>
          </w:p>
        </w:tc>
      </w:tr>
      <w:tr w:rsidR="00AB2B30" w:rsidRPr="00AC4FBC" w14:paraId="77D85D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C80F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8D07F6"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7715A0" w14:textId="77777777" w:rsidR="00AB2B30" w:rsidRPr="00AC4FBC" w:rsidRDefault="006A7121">
            <w:pPr>
              <w:pStyle w:val="TAL"/>
              <w:rPr>
                <w:sz w:val="16"/>
                <w:szCs w:val="16"/>
              </w:rPr>
            </w:pPr>
            <w:r w:rsidRPr="00AC4FBC">
              <w:rPr>
                <w:sz w:val="16"/>
                <w:szCs w:val="16"/>
              </w:rPr>
              <w:t>R5-186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569E0" w14:textId="77777777" w:rsidR="00AB2B30" w:rsidRPr="00AC4FBC" w:rsidRDefault="006A7121">
            <w:pPr>
              <w:pStyle w:val="TAL"/>
              <w:rPr>
                <w:sz w:val="16"/>
                <w:szCs w:val="16"/>
              </w:rPr>
            </w:pPr>
            <w:r w:rsidRPr="00AC4FBC">
              <w:rPr>
                <w:sz w:val="16"/>
                <w:szCs w:val="16"/>
              </w:rPr>
              <w:t>0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B8C8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B85F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A01E7D" w14:textId="77777777" w:rsidR="00AB2B30" w:rsidRPr="00AC4FBC" w:rsidRDefault="006A7121">
            <w:pPr>
              <w:pStyle w:val="TAL"/>
              <w:rPr>
                <w:sz w:val="16"/>
                <w:szCs w:val="16"/>
              </w:rPr>
            </w:pPr>
            <w:r w:rsidRPr="00AC4FBC">
              <w:rPr>
                <w:sz w:val="16"/>
                <w:szCs w:val="16"/>
              </w:rPr>
              <w:t>Updates to EN-DC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E8A9D" w14:textId="77777777" w:rsidR="00AB2B30" w:rsidRPr="00AC4FBC" w:rsidRDefault="006A7121">
            <w:pPr>
              <w:pStyle w:val="TAL"/>
              <w:rPr>
                <w:sz w:val="16"/>
                <w:szCs w:val="16"/>
              </w:rPr>
            </w:pPr>
            <w:r w:rsidRPr="00AC4FBC">
              <w:rPr>
                <w:sz w:val="16"/>
                <w:szCs w:val="16"/>
              </w:rPr>
              <w:t>15.1.0</w:t>
            </w:r>
          </w:p>
        </w:tc>
      </w:tr>
      <w:tr w:rsidR="00AB2B30" w:rsidRPr="00AC4FBC" w14:paraId="05CBBE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845DB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0BDD91"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3FE455" w14:textId="77777777" w:rsidR="00AB2B30" w:rsidRPr="00AC4FBC" w:rsidRDefault="006A7121">
            <w:pPr>
              <w:pStyle w:val="TAL"/>
              <w:rPr>
                <w:sz w:val="16"/>
                <w:szCs w:val="16"/>
              </w:rPr>
            </w:pPr>
            <w:r w:rsidRPr="00AC4FBC">
              <w:rPr>
                <w:sz w:val="16"/>
                <w:szCs w:val="16"/>
              </w:rPr>
              <w:t>R5-186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277701" w14:textId="77777777" w:rsidR="00AB2B30" w:rsidRPr="00AC4FBC" w:rsidRDefault="006A7121">
            <w:pPr>
              <w:pStyle w:val="TAL"/>
              <w:rPr>
                <w:sz w:val="16"/>
                <w:szCs w:val="16"/>
              </w:rPr>
            </w:pPr>
            <w:r w:rsidRPr="00AC4FBC">
              <w:rPr>
                <w:sz w:val="16"/>
                <w:szCs w:val="16"/>
              </w:rPr>
              <w:t>0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0D514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505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DD7272" w14:textId="77777777" w:rsidR="00AB2B30" w:rsidRPr="00AC4FBC" w:rsidRDefault="006A7121">
            <w:pPr>
              <w:pStyle w:val="TAL"/>
              <w:rPr>
                <w:sz w:val="16"/>
                <w:szCs w:val="16"/>
              </w:rPr>
            </w:pPr>
            <w:r w:rsidRPr="00AC4FBC">
              <w:rPr>
                <w:sz w:val="16"/>
                <w:szCs w:val="16"/>
              </w:rPr>
              <w:t>Updates to test case 6.2B.2.3, UE Maximum Output Power reduction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7C6F6F" w14:textId="77777777" w:rsidR="00AB2B30" w:rsidRPr="00AC4FBC" w:rsidRDefault="006A7121">
            <w:pPr>
              <w:pStyle w:val="TAL"/>
              <w:rPr>
                <w:sz w:val="16"/>
                <w:szCs w:val="16"/>
              </w:rPr>
            </w:pPr>
            <w:r w:rsidRPr="00AC4FBC">
              <w:rPr>
                <w:sz w:val="16"/>
                <w:szCs w:val="16"/>
              </w:rPr>
              <w:t>15.1.0</w:t>
            </w:r>
          </w:p>
        </w:tc>
      </w:tr>
      <w:tr w:rsidR="00AB2B30" w:rsidRPr="00AC4FBC" w14:paraId="1F9532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450D8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257DE4"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5B58FC" w14:textId="77777777" w:rsidR="00AB2B30" w:rsidRPr="00AC4FBC" w:rsidRDefault="006A7121">
            <w:pPr>
              <w:pStyle w:val="TAL"/>
              <w:rPr>
                <w:sz w:val="16"/>
                <w:szCs w:val="16"/>
              </w:rPr>
            </w:pPr>
            <w:r w:rsidRPr="00AC4FBC">
              <w:rPr>
                <w:sz w:val="16"/>
                <w:szCs w:val="16"/>
              </w:rPr>
              <w:t>R5-186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1AE7C" w14:textId="77777777" w:rsidR="00AB2B30" w:rsidRPr="00AC4FBC" w:rsidRDefault="006A7121">
            <w:pPr>
              <w:pStyle w:val="TAL"/>
              <w:rPr>
                <w:sz w:val="16"/>
                <w:szCs w:val="16"/>
              </w:rPr>
            </w:pPr>
            <w:r w:rsidRPr="00AC4FBC">
              <w:rPr>
                <w:sz w:val="16"/>
                <w:szCs w:val="16"/>
              </w:rPr>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FBD7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43FB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1D463E" w14:textId="77777777" w:rsidR="00AB2B30" w:rsidRPr="00AC4FBC" w:rsidRDefault="006A7121">
            <w:pPr>
              <w:pStyle w:val="TAL"/>
              <w:rPr>
                <w:sz w:val="16"/>
                <w:szCs w:val="16"/>
              </w:rPr>
            </w:pPr>
            <w:r w:rsidRPr="00AC4FBC">
              <w:rPr>
                <w:sz w:val="16"/>
                <w:szCs w:val="16"/>
              </w:rPr>
              <w:t>Minor update OBW, SEM and ACLR inter-band FR1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C8E8A" w14:textId="77777777" w:rsidR="00AB2B30" w:rsidRPr="00AC4FBC" w:rsidRDefault="006A7121">
            <w:pPr>
              <w:pStyle w:val="TAL"/>
              <w:rPr>
                <w:sz w:val="16"/>
                <w:szCs w:val="16"/>
              </w:rPr>
            </w:pPr>
            <w:r w:rsidRPr="00AC4FBC">
              <w:rPr>
                <w:sz w:val="16"/>
                <w:szCs w:val="16"/>
              </w:rPr>
              <w:t>15.1.0</w:t>
            </w:r>
          </w:p>
        </w:tc>
      </w:tr>
      <w:tr w:rsidR="00AB2B30" w:rsidRPr="00AC4FBC" w14:paraId="5825E8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AE087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7C513"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A04FCE" w14:textId="77777777" w:rsidR="00AB2B30" w:rsidRPr="00AC4FBC" w:rsidRDefault="006A7121">
            <w:pPr>
              <w:pStyle w:val="TAL"/>
              <w:rPr>
                <w:sz w:val="16"/>
                <w:szCs w:val="16"/>
              </w:rPr>
            </w:pPr>
            <w:r w:rsidRPr="00AC4FBC">
              <w:rPr>
                <w:sz w:val="16"/>
                <w:szCs w:val="16"/>
              </w:rPr>
              <w:t>R5-187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226CDF" w14:textId="77777777" w:rsidR="00AB2B30" w:rsidRPr="00AC4FBC" w:rsidRDefault="006A7121">
            <w:pPr>
              <w:pStyle w:val="TAL"/>
              <w:rPr>
                <w:sz w:val="16"/>
                <w:szCs w:val="16"/>
              </w:rPr>
            </w:pPr>
            <w:r w:rsidRPr="00AC4FBC">
              <w:rPr>
                <w:sz w:val="16"/>
                <w:szCs w:val="16"/>
              </w:rPr>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79B7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36F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A410A" w14:textId="77777777" w:rsidR="00AB2B30" w:rsidRPr="00AC4FBC" w:rsidRDefault="006A7121">
            <w:pPr>
              <w:pStyle w:val="TAL"/>
              <w:rPr>
                <w:sz w:val="16"/>
                <w:szCs w:val="16"/>
              </w:rPr>
            </w:pPr>
            <w:r w:rsidRPr="00AC4FBC">
              <w:rPr>
                <w:sz w:val="16"/>
                <w:szCs w:val="16"/>
              </w:rPr>
              <w:t>Updated EN-DC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7DFB7F" w14:textId="77777777" w:rsidR="00AB2B30" w:rsidRPr="00AC4FBC" w:rsidRDefault="006A7121">
            <w:pPr>
              <w:pStyle w:val="TAL"/>
              <w:rPr>
                <w:sz w:val="16"/>
                <w:szCs w:val="16"/>
              </w:rPr>
            </w:pPr>
            <w:r w:rsidRPr="00AC4FBC">
              <w:rPr>
                <w:sz w:val="16"/>
                <w:szCs w:val="16"/>
              </w:rPr>
              <w:t>15.1.0</w:t>
            </w:r>
          </w:p>
        </w:tc>
      </w:tr>
      <w:tr w:rsidR="00AB2B30" w:rsidRPr="00AC4FBC" w14:paraId="14D109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671D8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E5918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D9435" w14:textId="77777777" w:rsidR="00AB2B30" w:rsidRPr="00AC4FBC" w:rsidRDefault="006A7121">
            <w:pPr>
              <w:pStyle w:val="TAL"/>
              <w:rPr>
                <w:sz w:val="16"/>
                <w:szCs w:val="16"/>
              </w:rPr>
            </w:pPr>
            <w:r w:rsidRPr="00AC4FBC">
              <w:rPr>
                <w:sz w:val="16"/>
                <w:szCs w:val="16"/>
              </w:rPr>
              <w:t>R5-187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B81C2" w14:textId="77777777" w:rsidR="00AB2B30" w:rsidRPr="00AC4FBC" w:rsidRDefault="006A7121">
            <w:pPr>
              <w:pStyle w:val="TAL"/>
              <w:rPr>
                <w:sz w:val="16"/>
                <w:szCs w:val="16"/>
              </w:rPr>
            </w:pPr>
            <w:r w:rsidRPr="00AC4FBC">
              <w:rPr>
                <w:sz w:val="16"/>
                <w:szCs w:val="16"/>
              </w:rPr>
              <w:t>0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DB469"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EFE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A030D" w14:textId="77777777" w:rsidR="00AB2B30" w:rsidRPr="00AC4FBC" w:rsidRDefault="006A7121">
            <w:pPr>
              <w:pStyle w:val="TAL"/>
              <w:rPr>
                <w:sz w:val="16"/>
                <w:szCs w:val="16"/>
              </w:rPr>
            </w:pPr>
            <w:r w:rsidRPr="00AC4FBC">
              <w:rPr>
                <w:sz w:val="16"/>
                <w:szCs w:val="16"/>
              </w:rPr>
              <w:t>Addition of TC6.3B.2.1 Transmit OFF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3E97B" w14:textId="77777777" w:rsidR="00AB2B30" w:rsidRPr="00AC4FBC" w:rsidRDefault="006A7121">
            <w:pPr>
              <w:pStyle w:val="TAL"/>
              <w:rPr>
                <w:sz w:val="16"/>
                <w:szCs w:val="16"/>
              </w:rPr>
            </w:pPr>
            <w:r w:rsidRPr="00AC4FBC">
              <w:rPr>
                <w:sz w:val="16"/>
                <w:szCs w:val="16"/>
              </w:rPr>
              <w:t>15.1.0</w:t>
            </w:r>
          </w:p>
        </w:tc>
      </w:tr>
      <w:tr w:rsidR="00AB2B30" w:rsidRPr="00AC4FBC" w14:paraId="66684E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70AE9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E6E9D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A6ABA9" w14:textId="77777777" w:rsidR="00AB2B30" w:rsidRPr="00AC4FBC" w:rsidRDefault="006A7121">
            <w:pPr>
              <w:pStyle w:val="TAL"/>
              <w:rPr>
                <w:sz w:val="16"/>
                <w:szCs w:val="16"/>
              </w:rPr>
            </w:pPr>
            <w:r w:rsidRPr="00AC4FBC">
              <w:rPr>
                <w:sz w:val="16"/>
                <w:szCs w:val="16"/>
              </w:rPr>
              <w:t>R5-187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44D34" w14:textId="77777777" w:rsidR="00AB2B30" w:rsidRPr="00AC4FBC" w:rsidRDefault="006A7121">
            <w:pPr>
              <w:pStyle w:val="TAL"/>
              <w:rPr>
                <w:sz w:val="16"/>
                <w:szCs w:val="16"/>
              </w:rPr>
            </w:pPr>
            <w:r w:rsidRPr="00AC4FBC">
              <w:rPr>
                <w:sz w:val="16"/>
                <w:szCs w:val="16"/>
              </w:rPr>
              <w:t>0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E2C9C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414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788B47" w14:textId="77777777" w:rsidR="00AB2B30" w:rsidRPr="00AC4FBC" w:rsidRDefault="006A7121">
            <w:pPr>
              <w:pStyle w:val="TAL"/>
              <w:rPr>
                <w:sz w:val="16"/>
                <w:szCs w:val="16"/>
              </w:rPr>
            </w:pPr>
            <w:r w:rsidRPr="00AC4FBC">
              <w:rPr>
                <w:sz w:val="16"/>
                <w:szCs w:val="16"/>
              </w:rPr>
              <w:t>Addition of TC6.3B.2.3 Transmit OFF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4095E" w14:textId="77777777" w:rsidR="00AB2B30" w:rsidRPr="00AC4FBC" w:rsidRDefault="006A7121">
            <w:pPr>
              <w:pStyle w:val="TAL"/>
              <w:rPr>
                <w:sz w:val="16"/>
                <w:szCs w:val="16"/>
              </w:rPr>
            </w:pPr>
            <w:r w:rsidRPr="00AC4FBC">
              <w:rPr>
                <w:sz w:val="16"/>
                <w:szCs w:val="16"/>
              </w:rPr>
              <w:t>15.1.0</w:t>
            </w:r>
          </w:p>
        </w:tc>
      </w:tr>
      <w:tr w:rsidR="00AB2B30" w:rsidRPr="00AC4FBC" w14:paraId="2BDFAA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99D37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52FD3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9C1B0" w14:textId="77777777" w:rsidR="00AB2B30" w:rsidRPr="00AC4FBC" w:rsidRDefault="006A7121">
            <w:pPr>
              <w:pStyle w:val="TAL"/>
              <w:rPr>
                <w:sz w:val="16"/>
                <w:szCs w:val="16"/>
              </w:rPr>
            </w:pPr>
            <w:r w:rsidRPr="00AC4FBC">
              <w:rPr>
                <w:sz w:val="16"/>
                <w:szCs w:val="16"/>
              </w:rPr>
              <w:t>R5-187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183D13" w14:textId="77777777" w:rsidR="00AB2B30" w:rsidRPr="00AC4FBC" w:rsidRDefault="006A7121">
            <w:pPr>
              <w:pStyle w:val="TAL"/>
              <w:rPr>
                <w:sz w:val="16"/>
                <w:szCs w:val="16"/>
              </w:rPr>
            </w:pPr>
            <w:r w:rsidRPr="00AC4FBC">
              <w:rPr>
                <w:sz w:val="16"/>
                <w:szCs w:val="16"/>
              </w:rPr>
              <w:t>0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BEE5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22B99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37EFF0" w14:textId="77777777" w:rsidR="00AB2B30" w:rsidRPr="00AC4FBC" w:rsidRDefault="006A7121">
            <w:pPr>
              <w:pStyle w:val="TAL"/>
              <w:rPr>
                <w:sz w:val="16"/>
                <w:szCs w:val="16"/>
              </w:rPr>
            </w:pPr>
            <w:r w:rsidRPr="00AC4FBC">
              <w:rPr>
                <w:sz w:val="16"/>
                <w:szCs w:val="16"/>
              </w:rPr>
              <w:t>Addition of TC6.3B.2.2 Transmit OFF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CA8AC" w14:textId="77777777" w:rsidR="00AB2B30" w:rsidRPr="00AC4FBC" w:rsidRDefault="006A7121">
            <w:pPr>
              <w:pStyle w:val="TAL"/>
              <w:rPr>
                <w:sz w:val="16"/>
                <w:szCs w:val="16"/>
              </w:rPr>
            </w:pPr>
            <w:r w:rsidRPr="00AC4FBC">
              <w:rPr>
                <w:sz w:val="16"/>
                <w:szCs w:val="16"/>
              </w:rPr>
              <w:t>15.1.0</w:t>
            </w:r>
          </w:p>
        </w:tc>
      </w:tr>
      <w:tr w:rsidR="00AB2B30" w:rsidRPr="00AC4FBC" w14:paraId="5B8CC51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912697"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82544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9324A" w14:textId="77777777" w:rsidR="00AB2B30" w:rsidRPr="00AC4FBC" w:rsidRDefault="006A7121">
            <w:pPr>
              <w:pStyle w:val="TAL"/>
              <w:rPr>
                <w:sz w:val="16"/>
                <w:szCs w:val="16"/>
              </w:rPr>
            </w:pPr>
            <w:r w:rsidRPr="00AC4FBC">
              <w:rPr>
                <w:sz w:val="16"/>
                <w:szCs w:val="16"/>
              </w:rPr>
              <w:t>R5-187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B27B0" w14:textId="77777777" w:rsidR="00AB2B30" w:rsidRPr="00AC4FBC" w:rsidRDefault="006A7121">
            <w:pPr>
              <w:pStyle w:val="TAL"/>
              <w:rPr>
                <w:sz w:val="16"/>
                <w:szCs w:val="16"/>
              </w:rPr>
            </w:pPr>
            <w:r w:rsidRPr="00AC4FBC">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E468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3AC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27C4B" w14:textId="77777777" w:rsidR="00AB2B30" w:rsidRPr="00AC4FBC" w:rsidRDefault="006A7121">
            <w:pPr>
              <w:pStyle w:val="TAL"/>
              <w:rPr>
                <w:sz w:val="16"/>
                <w:szCs w:val="16"/>
              </w:rPr>
            </w:pPr>
            <w:r w:rsidRPr="00AC4FBC">
              <w:rPr>
                <w:sz w:val="16"/>
                <w:szCs w:val="16"/>
              </w:rPr>
              <w:t>Updates to TS 38.521-3 common sections 1-4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71992" w14:textId="77777777" w:rsidR="00AB2B30" w:rsidRPr="00AC4FBC" w:rsidRDefault="006A7121">
            <w:pPr>
              <w:pStyle w:val="TAL"/>
              <w:rPr>
                <w:sz w:val="16"/>
                <w:szCs w:val="16"/>
              </w:rPr>
            </w:pPr>
            <w:r w:rsidRPr="00AC4FBC">
              <w:rPr>
                <w:sz w:val="16"/>
                <w:szCs w:val="16"/>
              </w:rPr>
              <w:t>15.1.0</w:t>
            </w:r>
          </w:p>
        </w:tc>
      </w:tr>
      <w:tr w:rsidR="00AB2B30" w:rsidRPr="00AC4FBC" w14:paraId="421569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71CF0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20514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DAF5CC" w14:textId="77777777" w:rsidR="00AB2B30" w:rsidRPr="00AC4FBC" w:rsidRDefault="006A7121">
            <w:pPr>
              <w:pStyle w:val="TAL"/>
              <w:rPr>
                <w:sz w:val="16"/>
                <w:szCs w:val="16"/>
              </w:rPr>
            </w:pPr>
            <w:r w:rsidRPr="00AC4FBC">
              <w:rPr>
                <w:sz w:val="16"/>
                <w:szCs w:val="16"/>
              </w:rPr>
              <w:t>R5-187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46741" w14:textId="77777777" w:rsidR="00AB2B30" w:rsidRPr="00AC4FBC" w:rsidRDefault="006A7121">
            <w:pPr>
              <w:pStyle w:val="TAL"/>
              <w:rPr>
                <w:sz w:val="16"/>
                <w:szCs w:val="16"/>
              </w:rPr>
            </w:pPr>
            <w:r w:rsidRPr="00AC4FBC">
              <w:rPr>
                <w:sz w:val="16"/>
                <w:szCs w:val="16"/>
              </w:rPr>
              <w:t>0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A01C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B30E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5264F0" w14:textId="77777777" w:rsidR="00AB2B30" w:rsidRPr="00AC4FBC" w:rsidRDefault="006A7121">
            <w:pPr>
              <w:pStyle w:val="TAL"/>
              <w:rPr>
                <w:sz w:val="16"/>
                <w:szCs w:val="16"/>
              </w:rPr>
            </w:pPr>
            <w:r w:rsidRPr="00AC4FBC">
              <w:rPr>
                <w:sz w:val="16"/>
                <w:szCs w:val="16"/>
              </w:rPr>
              <w:t xml:space="preserve">Updates to TS 38.521-3 </w:t>
            </w:r>
            <w:r w:rsidRPr="00AC4FBC">
              <w:rPr>
                <w:rFonts w:eastAsia="MS Mincho"/>
              </w:rPr>
              <w:t>clause </w:t>
            </w:r>
            <w:r w:rsidRPr="00AC4FBC">
              <w:rPr>
                <w:sz w:val="16"/>
                <w:szCs w:val="16"/>
              </w:rPr>
              <w:t>5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7160B" w14:textId="77777777" w:rsidR="00AB2B30" w:rsidRPr="00AC4FBC" w:rsidRDefault="006A7121">
            <w:pPr>
              <w:pStyle w:val="TAL"/>
              <w:rPr>
                <w:sz w:val="16"/>
                <w:szCs w:val="16"/>
              </w:rPr>
            </w:pPr>
            <w:r w:rsidRPr="00AC4FBC">
              <w:rPr>
                <w:sz w:val="16"/>
                <w:szCs w:val="16"/>
              </w:rPr>
              <w:t>15.1.0</w:t>
            </w:r>
          </w:p>
        </w:tc>
      </w:tr>
      <w:tr w:rsidR="00AB2B30" w:rsidRPr="00AC4FBC" w14:paraId="573196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6D103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4C42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B7189E" w14:textId="77777777" w:rsidR="00AB2B30" w:rsidRPr="00AC4FBC" w:rsidRDefault="006A7121">
            <w:pPr>
              <w:pStyle w:val="TAL"/>
              <w:rPr>
                <w:sz w:val="16"/>
                <w:szCs w:val="16"/>
              </w:rPr>
            </w:pPr>
            <w:r w:rsidRPr="00AC4FBC">
              <w:rPr>
                <w:sz w:val="16"/>
                <w:szCs w:val="16"/>
              </w:rPr>
              <w:t>R5-18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81B32" w14:textId="77777777" w:rsidR="00AB2B30" w:rsidRPr="00AC4FBC" w:rsidRDefault="006A7121">
            <w:pPr>
              <w:pStyle w:val="TAL"/>
              <w:rPr>
                <w:sz w:val="16"/>
                <w:szCs w:val="16"/>
              </w:rPr>
            </w:pPr>
            <w:r w:rsidRPr="00AC4FBC">
              <w:rPr>
                <w:sz w:val="16"/>
                <w:szCs w:val="16"/>
              </w:rPr>
              <w:t>0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83709"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4475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926E42" w14:textId="77777777" w:rsidR="00AB2B30" w:rsidRPr="00AC4FBC" w:rsidRDefault="006A7121">
            <w:pPr>
              <w:pStyle w:val="TAL"/>
              <w:rPr>
                <w:sz w:val="16"/>
                <w:szCs w:val="16"/>
              </w:rPr>
            </w:pPr>
            <w:r w:rsidRPr="00AC4FBC">
              <w:rPr>
                <w:sz w:val="16"/>
                <w:szCs w:val="16"/>
              </w:rPr>
              <w:t>Update to TC6.5B.3.2.1 - Gener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CD202" w14:textId="77777777" w:rsidR="00AB2B30" w:rsidRPr="00AC4FBC" w:rsidRDefault="006A7121">
            <w:pPr>
              <w:pStyle w:val="TAL"/>
              <w:rPr>
                <w:sz w:val="16"/>
                <w:szCs w:val="16"/>
              </w:rPr>
            </w:pPr>
            <w:r w:rsidRPr="00AC4FBC">
              <w:rPr>
                <w:sz w:val="16"/>
                <w:szCs w:val="16"/>
              </w:rPr>
              <w:t>15.1.0</w:t>
            </w:r>
          </w:p>
        </w:tc>
      </w:tr>
      <w:tr w:rsidR="00AB2B30" w:rsidRPr="00AC4FBC" w14:paraId="20E551B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66BAF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20284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B5A6ED" w14:textId="77777777" w:rsidR="00AB2B30" w:rsidRPr="00AC4FBC" w:rsidRDefault="006A7121">
            <w:pPr>
              <w:pStyle w:val="TAL"/>
              <w:rPr>
                <w:sz w:val="16"/>
                <w:szCs w:val="16"/>
              </w:rPr>
            </w:pPr>
            <w:r w:rsidRPr="00AC4FBC">
              <w:rPr>
                <w:sz w:val="16"/>
                <w:szCs w:val="16"/>
              </w:rPr>
              <w:t>R5-187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D18CFE" w14:textId="77777777" w:rsidR="00AB2B30" w:rsidRPr="00AC4FBC" w:rsidRDefault="006A7121">
            <w:pPr>
              <w:pStyle w:val="TAL"/>
              <w:rPr>
                <w:sz w:val="16"/>
                <w:szCs w:val="16"/>
              </w:rPr>
            </w:pPr>
            <w:r w:rsidRPr="00AC4FBC">
              <w:rPr>
                <w:sz w:val="16"/>
                <w:szCs w:val="16"/>
              </w:rPr>
              <w:t>0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1ABD4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BE7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BB38C" w14:textId="77777777" w:rsidR="00AB2B30" w:rsidRPr="00AC4FBC" w:rsidRDefault="006A7121">
            <w:pPr>
              <w:pStyle w:val="TAL"/>
              <w:rPr>
                <w:sz w:val="16"/>
                <w:szCs w:val="16"/>
              </w:rPr>
            </w:pPr>
            <w:r w:rsidRPr="00AC4FBC">
              <w:rPr>
                <w:sz w:val="16"/>
                <w:szCs w:val="16"/>
              </w:rPr>
              <w:t>Update to 7.3B.2.2 - REFSE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3CA51" w14:textId="77777777" w:rsidR="00AB2B30" w:rsidRPr="00AC4FBC" w:rsidRDefault="006A7121">
            <w:pPr>
              <w:pStyle w:val="TAL"/>
              <w:rPr>
                <w:sz w:val="16"/>
                <w:szCs w:val="16"/>
              </w:rPr>
            </w:pPr>
            <w:r w:rsidRPr="00AC4FBC">
              <w:rPr>
                <w:sz w:val="16"/>
                <w:szCs w:val="16"/>
              </w:rPr>
              <w:t>15.1.0</w:t>
            </w:r>
          </w:p>
        </w:tc>
      </w:tr>
      <w:tr w:rsidR="00AB2B30" w:rsidRPr="00AC4FBC" w14:paraId="12318A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7C3CC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34AF0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2C833B" w14:textId="77777777" w:rsidR="00AB2B30" w:rsidRPr="00AC4FBC" w:rsidRDefault="006A7121">
            <w:pPr>
              <w:pStyle w:val="TAL"/>
              <w:rPr>
                <w:sz w:val="16"/>
                <w:szCs w:val="16"/>
              </w:rPr>
            </w:pPr>
            <w:r w:rsidRPr="00AC4FBC">
              <w:rPr>
                <w:sz w:val="16"/>
                <w:szCs w:val="16"/>
              </w:rPr>
              <w:t>R5-187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32B7F" w14:textId="77777777" w:rsidR="00AB2B30" w:rsidRPr="00AC4FBC" w:rsidRDefault="006A7121">
            <w:pPr>
              <w:pStyle w:val="TAL"/>
              <w:rPr>
                <w:sz w:val="16"/>
                <w:szCs w:val="16"/>
              </w:rPr>
            </w:pPr>
            <w:r w:rsidRPr="00AC4FBC">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8A8C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F23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63C6D9" w14:textId="77777777" w:rsidR="00AB2B30" w:rsidRPr="00AC4FBC" w:rsidRDefault="006A7121">
            <w:pPr>
              <w:pStyle w:val="TAL"/>
              <w:rPr>
                <w:sz w:val="16"/>
                <w:szCs w:val="16"/>
              </w:rPr>
            </w:pPr>
            <w:r w:rsidRPr="00AC4FBC">
              <w:rPr>
                <w:sz w:val="16"/>
                <w:szCs w:val="16"/>
              </w:rPr>
              <w:t xml:space="preserve">Updates to TS 38.521-3 </w:t>
            </w:r>
            <w:r w:rsidRPr="00AC4FBC">
              <w:rPr>
                <w:rFonts w:eastAsia="MS Mincho"/>
              </w:rPr>
              <w:t>clause </w:t>
            </w:r>
            <w:r w:rsidRPr="00AC4FBC">
              <w:rPr>
                <w:sz w:val="16"/>
                <w:szCs w:val="16"/>
              </w:rPr>
              <w:t>4 with LTE anchor detai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03FEF" w14:textId="77777777" w:rsidR="00AB2B30" w:rsidRPr="00AC4FBC" w:rsidRDefault="006A7121">
            <w:pPr>
              <w:pStyle w:val="TAL"/>
              <w:rPr>
                <w:sz w:val="16"/>
                <w:szCs w:val="16"/>
              </w:rPr>
            </w:pPr>
            <w:r w:rsidRPr="00AC4FBC">
              <w:rPr>
                <w:sz w:val="16"/>
                <w:szCs w:val="16"/>
              </w:rPr>
              <w:t>15.1.0</w:t>
            </w:r>
          </w:p>
        </w:tc>
      </w:tr>
      <w:tr w:rsidR="00AB2B30" w:rsidRPr="00AC4FBC" w14:paraId="5F4729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8D6A8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BD87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D1665" w14:textId="77777777" w:rsidR="00AB2B30" w:rsidRPr="00AC4FBC" w:rsidRDefault="006A7121">
            <w:pPr>
              <w:pStyle w:val="TAL"/>
              <w:rPr>
                <w:sz w:val="16"/>
                <w:szCs w:val="16"/>
              </w:rPr>
            </w:pPr>
            <w:r w:rsidRPr="00AC4FBC">
              <w:rPr>
                <w:sz w:val="16"/>
                <w:szCs w:val="16"/>
              </w:rPr>
              <w:t>R5-187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0D238" w14:textId="77777777" w:rsidR="00AB2B30" w:rsidRPr="00AC4FBC" w:rsidRDefault="006A7121">
            <w:pPr>
              <w:pStyle w:val="TAL"/>
              <w:rPr>
                <w:sz w:val="16"/>
                <w:szCs w:val="16"/>
              </w:rPr>
            </w:pPr>
            <w:r w:rsidRPr="00AC4FBC">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D8AA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D207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3D32A" w14:textId="77777777" w:rsidR="00AB2B30" w:rsidRPr="00AC4FBC" w:rsidRDefault="006A7121">
            <w:pPr>
              <w:pStyle w:val="TAL"/>
              <w:rPr>
                <w:sz w:val="16"/>
                <w:szCs w:val="16"/>
              </w:rPr>
            </w:pPr>
            <w:r w:rsidRPr="00AC4FBC">
              <w:rPr>
                <w:sz w:val="16"/>
                <w:szCs w:val="16"/>
              </w:rPr>
              <w:t>Updates to EN-DC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8F336" w14:textId="77777777" w:rsidR="00AB2B30" w:rsidRPr="00AC4FBC" w:rsidRDefault="006A7121">
            <w:pPr>
              <w:pStyle w:val="TAL"/>
              <w:rPr>
                <w:sz w:val="16"/>
                <w:szCs w:val="16"/>
              </w:rPr>
            </w:pPr>
            <w:r w:rsidRPr="00AC4FBC">
              <w:rPr>
                <w:sz w:val="16"/>
                <w:szCs w:val="16"/>
              </w:rPr>
              <w:t>15.1.0</w:t>
            </w:r>
          </w:p>
        </w:tc>
      </w:tr>
      <w:tr w:rsidR="00AB2B30" w:rsidRPr="00AC4FBC" w14:paraId="03C205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090C4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29B3D3"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E474ED" w14:textId="77777777" w:rsidR="00AB2B30" w:rsidRPr="00AC4FBC" w:rsidRDefault="006A7121">
            <w:pPr>
              <w:pStyle w:val="TAL"/>
              <w:rPr>
                <w:sz w:val="16"/>
                <w:szCs w:val="16"/>
              </w:rPr>
            </w:pPr>
            <w:r w:rsidRPr="00AC4FBC">
              <w:rPr>
                <w:sz w:val="16"/>
                <w:szCs w:val="16"/>
              </w:rPr>
              <w:t>R5-187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6688AF" w14:textId="77777777" w:rsidR="00AB2B30" w:rsidRPr="00AC4FBC" w:rsidRDefault="006A7121">
            <w:pPr>
              <w:pStyle w:val="TAL"/>
              <w:rPr>
                <w:sz w:val="16"/>
                <w:szCs w:val="16"/>
              </w:rPr>
            </w:pPr>
            <w:r w:rsidRPr="00AC4FBC">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65A3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FFC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57789" w14:textId="77777777" w:rsidR="00AB2B30" w:rsidRPr="00AC4FBC" w:rsidRDefault="006A7121">
            <w:pPr>
              <w:pStyle w:val="TAL"/>
              <w:rPr>
                <w:sz w:val="16"/>
                <w:szCs w:val="16"/>
              </w:rPr>
            </w:pPr>
            <w:r w:rsidRPr="00AC4FBC">
              <w:rPr>
                <w:sz w:val="16"/>
                <w:szCs w:val="16"/>
              </w:rPr>
              <w:t>Adding test case 6.2B.2.4, UE Maximum Output Power reduction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7AAD9" w14:textId="77777777" w:rsidR="00AB2B30" w:rsidRPr="00AC4FBC" w:rsidRDefault="006A7121">
            <w:pPr>
              <w:pStyle w:val="TAL"/>
              <w:rPr>
                <w:sz w:val="16"/>
                <w:szCs w:val="16"/>
              </w:rPr>
            </w:pPr>
            <w:r w:rsidRPr="00AC4FBC">
              <w:rPr>
                <w:sz w:val="16"/>
                <w:szCs w:val="16"/>
              </w:rPr>
              <w:t>15.1.0</w:t>
            </w:r>
          </w:p>
        </w:tc>
      </w:tr>
      <w:tr w:rsidR="00AB2B30" w:rsidRPr="00AC4FBC" w14:paraId="3276A9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64469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F4B12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3DC62A" w14:textId="77777777" w:rsidR="00AB2B30" w:rsidRPr="00AC4FBC" w:rsidRDefault="006A7121">
            <w:pPr>
              <w:pStyle w:val="TAL"/>
              <w:rPr>
                <w:sz w:val="16"/>
                <w:szCs w:val="16"/>
              </w:rPr>
            </w:pPr>
            <w:r w:rsidRPr="00AC4FBC">
              <w:rPr>
                <w:sz w:val="16"/>
                <w:szCs w:val="16"/>
              </w:rPr>
              <w:t>R5-187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E829A7" w14:textId="77777777" w:rsidR="00AB2B30" w:rsidRPr="00AC4FBC" w:rsidRDefault="006A7121">
            <w:pPr>
              <w:pStyle w:val="TAL"/>
              <w:rPr>
                <w:sz w:val="16"/>
                <w:szCs w:val="16"/>
              </w:rPr>
            </w:pPr>
            <w:r w:rsidRPr="00AC4FBC">
              <w:rPr>
                <w:sz w:val="16"/>
                <w:szCs w:val="16"/>
              </w:rPr>
              <w:t>0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92B0D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6819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6701F" w14:textId="77777777" w:rsidR="00AB2B30" w:rsidRPr="00AC4FBC" w:rsidRDefault="006A7121">
            <w:pPr>
              <w:pStyle w:val="TAL"/>
              <w:rPr>
                <w:sz w:val="16"/>
                <w:szCs w:val="16"/>
              </w:rPr>
            </w:pPr>
            <w:r w:rsidRPr="00AC4FBC">
              <w:rPr>
                <w:sz w:val="16"/>
                <w:szCs w:val="16"/>
              </w:rPr>
              <w:t>Update general parameter Connection without release in initial conditions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82F2E" w14:textId="77777777" w:rsidR="00AB2B30" w:rsidRPr="00AC4FBC" w:rsidRDefault="006A7121">
            <w:pPr>
              <w:pStyle w:val="TAL"/>
              <w:rPr>
                <w:sz w:val="16"/>
                <w:szCs w:val="16"/>
              </w:rPr>
            </w:pPr>
            <w:r w:rsidRPr="00AC4FBC">
              <w:rPr>
                <w:sz w:val="16"/>
                <w:szCs w:val="16"/>
              </w:rPr>
              <w:t>15.1.0</w:t>
            </w:r>
          </w:p>
        </w:tc>
      </w:tr>
      <w:tr w:rsidR="00AB2B30" w:rsidRPr="00AC4FBC" w14:paraId="7907BA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64242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CCC74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07104B" w14:textId="77777777" w:rsidR="00AB2B30" w:rsidRPr="00AC4FBC" w:rsidRDefault="006A7121">
            <w:pPr>
              <w:pStyle w:val="TAL"/>
              <w:rPr>
                <w:sz w:val="16"/>
                <w:szCs w:val="16"/>
              </w:rPr>
            </w:pPr>
            <w:r w:rsidRPr="00AC4FBC">
              <w:rPr>
                <w:sz w:val="16"/>
                <w:szCs w:val="16"/>
              </w:rPr>
              <w:t>R5-187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08EAFC" w14:textId="77777777" w:rsidR="00AB2B30" w:rsidRPr="00AC4FBC" w:rsidRDefault="006A7121">
            <w:pPr>
              <w:pStyle w:val="TAL"/>
              <w:rPr>
                <w:sz w:val="16"/>
                <w:szCs w:val="16"/>
              </w:rPr>
            </w:pPr>
            <w:r w:rsidRPr="00AC4FBC">
              <w:rPr>
                <w:sz w:val="16"/>
                <w:szCs w:val="16"/>
              </w:rPr>
              <w:t>0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2B81F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24BD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53993" w14:textId="77777777" w:rsidR="00AB2B30" w:rsidRPr="00AC4FBC" w:rsidRDefault="006A7121">
            <w:pPr>
              <w:pStyle w:val="TAL"/>
              <w:rPr>
                <w:sz w:val="16"/>
                <w:szCs w:val="16"/>
              </w:rPr>
            </w:pPr>
            <w:r w:rsidRPr="00AC4FBC">
              <w:rPr>
                <w:sz w:val="16"/>
                <w:szCs w:val="16"/>
              </w:rPr>
              <w:t>Updates to test case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E90DA" w14:textId="77777777" w:rsidR="00AB2B30" w:rsidRPr="00AC4FBC" w:rsidRDefault="006A7121">
            <w:pPr>
              <w:pStyle w:val="TAL"/>
              <w:rPr>
                <w:sz w:val="16"/>
                <w:szCs w:val="16"/>
              </w:rPr>
            </w:pPr>
            <w:r w:rsidRPr="00AC4FBC">
              <w:rPr>
                <w:sz w:val="16"/>
                <w:szCs w:val="16"/>
              </w:rPr>
              <w:t>15.1.0</w:t>
            </w:r>
          </w:p>
        </w:tc>
      </w:tr>
      <w:tr w:rsidR="00AB2B30" w:rsidRPr="00AC4FBC" w14:paraId="46A0FD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8AF9B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9B08A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A784FF" w14:textId="77777777" w:rsidR="00AB2B30" w:rsidRPr="00AC4FBC" w:rsidRDefault="006A7121">
            <w:pPr>
              <w:pStyle w:val="TAL"/>
              <w:rPr>
                <w:sz w:val="16"/>
                <w:szCs w:val="16"/>
              </w:rPr>
            </w:pPr>
            <w:r w:rsidRPr="00AC4FBC">
              <w:rPr>
                <w:sz w:val="16"/>
                <w:szCs w:val="16"/>
              </w:rPr>
              <w:t>R5-187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A6096B" w14:textId="77777777" w:rsidR="00AB2B30" w:rsidRPr="00AC4FBC" w:rsidRDefault="006A7121">
            <w:pPr>
              <w:pStyle w:val="TAL"/>
              <w:rPr>
                <w:sz w:val="16"/>
                <w:szCs w:val="16"/>
              </w:rPr>
            </w:pPr>
            <w:r w:rsidRPr="00AC4FBC">
              <w:rPr>
                <w:sz w:val="16"/>
                <w:szCs w:val="16"/>
              </w:rPr>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4457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96F7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254F5D" w14:textId="77777777" w:rsidR="00AB2B30" w:rsidRPr="00AC4FBC" w:rsidRDefault="006A7121">
            <w:pPr>
              <w:pStyle w:val="TAL"/>
              <w:rPr>
                <w:sz w:val="16"/>
                <w:szCs w:val="16"/>
              </w:rPr>
            </w:pPr>
            <w:r w:rsidRPr="00AC4FBC">
              <w:rPr>
                <w:sz w:val="16"/>
                <w:szCs w:val="16"/>
              </w:rPr>
              <w:t>Addition OBW intraband non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292A8" w14:textId="77777777" w:rsidR="00AB2B30" w:rsidRPr="00AC4FBC" w:rsidRDefault="006A7121">
            <w:pPr>
              <w:pStyle w:val="TAL"/>
              <w:rPr>
                <w:sz w:val="16"/>
                <w:szCs w:val="16"/>
              </w:rPr>
            </w:pPr>
            <w:r w:rsidRPr="00AC4FBC">
              <w:rPr>
                <w:sz w:val="16"/>
                <w:szCs w:val="16"/>
              </w:rPr>
              <w:t>15.1.0</w:t>
            </w:r>
          </w:p>
        </w:tc>
      </w:tr>
      <w:tr w:rsidR="00AB2B30" w:rsidRPr="00AC4FBC" w14:paraId="21AF74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1FEE9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100F9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33B2D6" w14:textId="77777777" w:rsidR="00AB2B30" w:rsidRPr="00AC4FBC" w:rsidRDefault="006A7121">
            <w:pPr>
              <w:pStyle w:val="TAL"/>
              <w:rPr>
                <w:sz w:val="16"/>
                <w:szCs w:val="16"/>
              </w:rPr>
            </w:pPr>
            <w:r w:rsidRPr="00AC4FBC">
              <w:rPr>
                <w:sz w:val="16"/>
                <w:szCs w:val="16"/>
              </w:rPr>
              <w:t>R5-187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606314" w14:textId="77777777" w:rsidR="00AB2B30" w:rsidRPr="00AC4FBC" w:rsidRDefault="006A7121">
            <w:pPr>
              <w:pStyle w:val="TAL"/>
              <w:rPr>
                <w:sz w:val="16"/>
                <w:szCs w:val="16"/>
              </w:rPr>
            </w:pPr>
            <w:r w:rsidRPr="00AC4FBC">
              <w:rPr>
                <w:sz w:val="16"/>
                <w:szCs w:val="16"/>
              </w:rPr>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5DDF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1358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066D9" w14:textId="77777777" w:rsidR="00AB2B30" w:rsidRPr="00AC4FBC" w:rsidRDefault="006A7121">
            <w:pPr>
              <w:pStyle w:val="TAL"/>
              <w:rPr>
                <w:sz w:val="16"/>
                <w:szCs w:val="16"/>
              </w:rPr>
            </w:pPr>
            <w:r w:rsidRPr="00AC4FBC">
              <w:rPr>
                <w:sz w:val="16"/>
                <w:szCs w:val="16"/>
              </w:rPr>
              <w:t>Introduction of New test case 6.4B.2.2.1 Error Vector Magnitud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659CA" w14:textId="77777777" w:rsidR="00AB2B30" w:rsidRPr="00AC4FBC" w:rsidRDefault="006A7121">
            <w:pPr>
              <w:pStyle w:val="TAL"/>
              <w:rPr>
                <w:sz w:val="16"/>
                <w:szCs w:val="16"/>
              </w:rPr>
            </w:pPr>
            <w:r w:rsidRPr="00AC4FBC">
              <w:rPr>
                <w:sz w:val="16"/>
                <w:szCs w:val="16"/>
              </w:rPr>
              <w:t>15.1.0</w:t>
            </w:r>
          </w:p>
        </w:tc>
      </w:tr>
      <w:tr w:rsidR="00AB2B30" w:rsidRPr="00AC4FBC" w14:paraId="230183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1E9F7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D8C7D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783A23" w14:textId="77777777" w:rsidR="00AB2B30" w:rsidRPr="00AC4FBC" w:rsidRDefault="006A7121">
            <w:pPr>
              <w:pStyle w:val="TAL"/>
              <w:rPr>
                <w:sz w:val="16"/>
                <w:szCs w:val="16"/>
              </w:rPr>
            </w:pPr>
            <w:r w:rsidRPr="00AC4FBC">
              <w:rPr>
                <w:sz w:val="16"/>
                <w:szCs w:val="16"/>
              </w:rPr>
              <w:t>R5-1878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5B03D0" w14:textId="77777777" w:rsidR="00AB2B30" w:rsidRPr="00AC4FBC" w:rsidRDefault="006A7121">
            <w:pPr>
              <w:pStyle w:val="TAL"/>
              <w:rPr>
                <w:sz w:val="16"/>
                <w:szCs w:val="16"/>
              </w:rPr>
            </w:pPr>
            <w:r w:rsidRPr="00AC4FBC">
              <w:rPr>
                <w:sz w:val="16"/>
                <w:szCs w:val="16"/>
              </w:rPr>
              <w:t>0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AE3E1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1F2E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0078C" w14:textId="77777777" w:rsidR="00AB2B30" w:rsidRPr="00AC4FBC" w:rsidRDefault="006A7121">
            <w:pPr>
              <w:pStyle w:val="TAL"/>
              <w:rPr>
                <w:sz w:val="16"/>
                <w:szCs w:val="16"/>
              </w:rPr>
            </w:pPr>
            <w:r w:rsidRPr="00AC4FBC">
              <w:rPr>
                <w:sz w:val="16"/>
                <w:szCs w:val="16"/>
              </w:rPr>
              <w:t>Introduction of New test case 6.4B.2.2.2 Carrier Leakag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E3CDC" w14:textId="77777777" w:rsidR="00AB2B30" w:rsidRPr="00AC4FBC" w:rsidRDefault="006A7121">
            <w:pPr>
              <w:pStyle w:val="TAL"/>
              <w:rPr>
                <w:sz w:val="16"/>
                <w:szCs w:val="16"/>
              </w:rPr>
            </w:pPr>
            <w:r w:rsidRPr="00AC4FBC">
              <w:rPr>
                <w:sz w:val="16"/>
                <w:szCs w:val="16"/>
              </w:rPr>
              <w:t>15.1.0</w:t>
            </w:r>
          </w:p>
        </w:tc>
      </w:tr>
      <w:tr w:rsidR="00AB2B30" w:rsidRPr="00AC4FBC" w14:paraId="6090259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2B804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E443C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0A423F" w14:textId="77777777" w:rsidR="00AB2B30" w:rsidRPr="00AC4FBC" w:rsidRDefault="006A7121">
            <w:pPr>
              <w:pStyle w:val="TAL"/>
              <w:rPr>
                <w:sz w:val="16"/>
                <w:szCs w:val="16"/>
              </w:rPr>
            </w:pPr>
            <w:r w:rsidRPr="00AC4FBC">
              <w:rPr>
                <w:sz w:val="16"/>
                <w:szCs w:val="16"/>
              </w:rPr>
              <w:t>R5-187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C7A60" w14:textId="77777777" w:rsidR="00AB2B30" w:rsidRPr="00AC4FBC" w:rsidRDefault="006A7121">
            <w:pPr>
              <w:pStyle w:val="TAL"/>
              <w:rPr>
                <w:sz w:val="16"/>
                <w:szCs w:val="16"/>
              </w:rPr>
            </w:pPr>
            <w:r w:rsidRPr="00AC4FBC">
              <w:rPr>
                <w:sz w:val="16"/>
                <w:szCs w:val="16"/>
              </w:rPr>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F88B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CDE8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F09E4E" w14:textId="77777777" w:rsidR="00AB2B30" w:rsidRPr="00AC4FBC" w:rsidRDefault="006A7121">
            <w:pPr>
              <w:pStyle w:val="TAL"/>
              <w:rPr>
                <w:sz w:val="16"/>
                <w:szCs w:val="16"/>
              </w:rPr>
            </w:pPr>
            <w:r w:rsidRPr="00AC4FBC">
              <w:rPr>
                <w:sz w:val="16"/>
                <w:szCs w:val="16"/>
              </w:rPr>
              <w:t>Introduction of New test case 6.4B.2.3.1 Error Vector Magnitud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5ECF3" w14:textId="77777777" w:rsidR="00AB2B30" w:rsidRPr="00AC4FBC" w:rsidRDefault="006A7121">
            <w:pPr>
              <w:pStyle w:val="TAL"/>
              <w:rPr>
                <w:sz w:val="16"/>
                <w:szCs w:val="16"/>
              </w:rPr>
            </w:pPr>
            <w:r w:rsidRPr="00AC4FBC">
              <w:rPr>
                <w:sz w:val="16"/>
                <w:szCs w:val="16"/>
              </w:rPr>
              <w:t>15.1.0</w:t>
            </w:r>
          </w:p>
        </w:tc>
      </w:tr>
      <w:tr w:rsidR="00AB2B30" w:rsidRPr="00AC4FBC" w14:paraId="239591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FE8FE9"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E39BC4"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DB5192" w14:textId="77777777" w:rsidR="00AB2B30" w:rsidRPr="00AC4FBC" w:rsidRDefault="006A7121">
            <w:pPr>
              <w:pStyle w:val="TAL"/>
              <w:rPr>
                <w:sz w:val="16"/>
                <w:szCs w:val="16"/>
              </w:rPr>
            </w:pPr>
            <w:r w:rsidRPr="00AC4FBC">
              <w:rPr>
                <w:sz w:val="16"/>
                <w:szCs w:val="16"/>
              </w:rPr>
              <w:t>R5-187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D51DB0" w14:textId="77777777" w:rsidR="00AB2B30" w:rsidRPr="00AC4FBC" w:rsidRDefault="006A7121">
            <w:pPr>
              <w:pStyle w:val="TAL"/>
              <w:rPr>
                <w:sz w:val="16"/>
                <w:szCs w:val="16"/>
              </w:rPr>
            </w:pPr>
            <w:r w:rsidRPr="00AC4FBC">
              <w:rPr>
                <w:sz w:val="16"/>
                <w:szCs w:val="16"/>
              </w:rPr>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0C60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8B86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72F6B" w14:textId="77777777" w:rsidR="00AB2B30" w:rsidRPr="00AC4FBC" w:rsidRDefault="006A7121">
            <w:pPr>
              <w:pStyle w:val="TAL"/>
              <w:rPr>
                <w:sz w:val="16"/>
                <w:szCs w:val="16"/>
              </w:rPr>
            </w:pPr>
            <w:r w:rsidRPr="00AC4FBC">
              <w:rPr>
                <w:sz w:val="16"/>
                <w:szCs w:val="16"/>
              </w:rPr>
              <w:t>Introduction of New test case 6.4B.2.3.2 Carrier Leakag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2FA34" w14:textId="77777777" w:rsidR="00AB2B30" w:rsidRPr="00AC4FBC" w:rsidRDefault="006A7121">
            <w:pPr>
              <w:pStyle w:val="TAL"/>
              <w:rPr>
                <w:sz w:val="16"/>
                <w:szCs w:val="16"/>
              </w:rPr>
            </w:pPr>
            <w:r w:rsidRPr="00AC4FBC">
              <w:rPr>
                <w:sz w:val="16"/>
                <w:szCs w:val="16"/>
              </w:rPr>
              <w:t>15.1.0</w:t>
            </w:r>
          </w:p>
        </w:tc>
      </w:tr>
      <w:tr w:rsidR="00AB2B30" w:rsidRPr="00AC4FBC" w14:paraId="4D805F9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E9A836"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E70453"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9D9C6C" w14:textId="77777777" w:rsidR="00AB2B30" w:rsidRPr="00AC4FBC" w:rsidRDefault="006A7121">
            <w:pPr>
              <w:pStyle w:val="TAL"/>
              <w:rPr>
                <w:sz w:val="16"/>
                <w:szCs w:val="16"/>
              </w:rPr>
            </w:pPr>
            <w:r w:rsidRPr="00AC4FBC">
              <w:rPr>
                <w:sz w:val="16"/>
                <w:szCs w:val="16"/>
              </w:rPr>
              <w:t>R5-187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6C4E3" w14:textId="77777777" w:rsidR="00AB2B30" w:rsidRPr="00AC4FBC" w:rsidRDefault="006A7121">
            <w:pPr>
              <w:pStyle w:val="TAL"/>
              <w:rPr>
                <w:sz w:val="16"/>
                <w:szCs w:val="16"/>
              </w:rPr>
            </w:pPr>
            <w:r w:rsidRPr="00AC4FBC">
              <w:rPr>
                <w:sz w:val="16"/>
                <w:szCs w:val="16"/>
              </w:rPr>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BF07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3C6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618B88" w14:textId="77777777" w:rsidR="00AB2B30" w:rsidRPr="00AC4FBC" w:rsidRDefault="006A7121">
            <w:pPr>
              <w:pStyle w:val="TAL"/>
              <w:rPr>
                <w:sz w:val="16"/>
                <w:szCs w:val="16"/>
              </w:rPr>
            </w:pPr>
            <w:r w:rsidRPr="00AC4FBC">
              <w:rPr>
                <w:sz w:val="16"/>
                <w:szCs w:val="16"/>
              </w:rPr>
              <w:t>Introduction of New test case 6.4B.2.3.3 In-band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2EB79" w14:textId="77777777" w:rsidR="00AB2B30" w:rsidRPr="00AC4FBC" w:rsidRDefault="006A7121">
            <w:pPr>
              <w:pStyle w:val="TAL"/>
              <w:rPr>
                <w:sz w:val="16"/>
                <w:szCs w:val="16"/>
              </w:rPr>
            </w:pPr>
            <w:r w:rsidRPr="00AC4FBC">
              <w:rPr>
                <w:sz w:val="16"/>
                <w:szCs w:val="16"/>
              </w:rPr>
              <w:t>15.1.0</w:t>
            </w:r>
          </w:p>
        </w:tc>
      </w:tr>
      <w:tr w:rsidR="00AB2B30" w:rsidRPr="00AC4FBC" w14:paraId="0CB152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E00D81"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72EC0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D66E8F" w14:textId="77777777" w:rsidR="00AB2B30" w:rsidRPr="00AC4FBC" w:rsidRDefault="006A7121">
            <w:pPr>
              <w:pStyle w:val="TAL"/>
              <w:rPr>
                <w:sz w:val="16"/>
                <w:szCs w:val="16"/>
              </w:rPr>
            </w:pPr>
            <w:r w:rsidRPr="00AC4FBC">
              <w:rPr>
                <w:sz w:val="16"/>
                <w:szCs w:val="16"/>
              </w:rPr>
              <w:t>R5-187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C5ADD" w14:textId="77777777" w:rsidR="00AB2B30" w:rsidRPr="00AC4FBC" w:rsidRDefault="006A7121">
            <w:pPr>
              <w:pStyle w:val="TAL"/>
              <w:rPr>
                <w:sz w:val="16"/>
                <w:szCs w:val="16"/>
              </w:rPr>
            </w:pPr>
            <w:r w:rsidRPr="00AC4FBC">
              <w:rPr>
                <w:sz w:val="16"/>
                <w:szCs w:val="16"/>
              </w:rPr>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68DD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4DB0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7CF4C" w14:textId="77777777" w:rsidR="00AB2B30" w:rsidRPr="00AC4FBC" w:rsidRDefault="006A7121">
            <w:pPr>
              <w:pStyle w:val="TAL"/>
              <w:rPr>
                <w:sz w:val="16"/>
                <w:szCs w:val="16"/>
              </w:rPr>
            </w:pPr>
            <w:r w:rsidRPr="00AC4FBC">
              <w:rPr>
                <w:sz w:val="16"/>
                <w:szCs w:val="16"/>
              </w:rPr>
              <w:t>Introduction of Error Vector Magnitud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851A7" w14:textId="77777777" w:rsidR="00AB2B30" w:rsidRPr="00AC4FBC" w:rsidRDefault="006A7121">
            <w:pPr>
              <w:pStyle w:val="TAL"/>
              <w:rPr>
                <w:sz w:val="16"/>
                <w:szCs w:val="16"/>
              </w:rPr>
            </w:pPr>
            <w:r w:rsidRPr="00AC4FBC">
              <w:rPr>
                <w:sz w:val="16"/>
                <w:szCs w:val="16"/>
              </w:rPr>
              <w:t>15.1.0</w:t>
            </w:r>
          </w:p>
        </w:tc>
      </w:tr>
      <w:tr w:rsidR="00AB2B30" w:rsidRPr="00AC4FBC" w14:paraId="1BCF84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BABD1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58282"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9C9CED" w14:textId="77777777" w:rsidR="00AB2B30" w:rsidRPr="00AC4FBC" w:rsidRDefault="006A7121">
            <w:pPr>
              <w:pStyle w:val="TAL"/>
              <w:rPr>
                <w:sz w:val="16"/>
                <w:szCs w:val="16"/>
              </w:rPr>
            </w:pPr>
            <w:r w:rsidRPr="00AC4FBC">
              <w:rPr>
                <w:sz w:val="16"/>
                <w:szCs w:val="16"/>
              </w:rPr>
              <w:t>R5-187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D18EC" w14:textId="77777777" w:rsidR="00AB2B30" w:rsidRPr="00AC4FBC" w:rsidRDefault="006A7121">
            <w:pPr>
              <w:pStyle w:val="TAL"/>
              <w:rPr>
                <w:sz w:val="16"/>
                <w:szCs w:val="16"/>
              </w:rPr>
            </w:pPr>
            <w:r w:rsidRPr="00AC4FBC">
              <w:rPr>
                <w:sz w:val="16"/>
                <w:szCs w:val="16"/>
              </w:rPr>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1F41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D245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D6FFBC" w14:textId="77777777" w:rsidR="00AB2B30" w:rsidRPr="00AC4FBC" w:rsidRDefault="006A7121">
            <w:pPr>
              <w:pStyle w:val="TAL"/>
              <w:rPr>
                <w:sz w:val="16"/>
                <w:szCs w:val="16"/>
              </w:rPr>
            </w:pPr>
            <w:r w:rsidRPr="00AC4FBC">
              <w:rPr>
                <w:sz w:val="16"/>
                <w:szCs w:val="16"/>
              </w:rPr>
              <w:t>Introduction of Carrier Leakag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D8DA3" w14:textId="77777777" w:rsidR="00AB2B30" w:rsidRPr="00AC4FBC" w:rsidRDefault="006A7121">
            <w:pPr>
              <w:pStyle w:val="TAL"/>
              <w:rPr>
                <w:sz w:val="16"/>
                <w:szCs w:val="16"/>
              </w:rPr>
            </w:pPr>
            <w:r w:rsidRPr="00AC4FBC">
              <w:rPr>
                <w:sz w:val="16"/>
                <w:szCs w:val="16"/>
              </w:rPr>
              <w:t>15.1.0</w:t>
            </w:r>
          </w:p>
        </w:tc>
      </w:tr>
      <w:tr w:rsidR="00AB2B30" w:rsidRPr="00AC4FBC" w14:paraId="6927863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28627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56E6D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E3B8DB" w14:textId="77777777" w:rsidR="00AB2B30" w:rsidRPr="00AC4FBC" w:rsidRDefault="006A7121">
            <w:pPr>
              <w:pStyle w:val="TAL"/>
              <w:rPr>
                <w:sz w:val="16"/>
                <w:szCs w:val="16"/>
              </w:rPr>
            </w:pPr>
            <w:r w:rsidRPr="00AC4FBC">
              <w:rPr>
                <w:sz w:val="16"/>
                <w:szCs w:val="16"/>
              </w:rPr>
              <w:t>R5-187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376ABF" w14:textId="77777777" w:rsidR="00AB2B30" w:rsidRPr="00AC4FBC" w:rsidRDefault="006A7121">
            <w:pPr>
              <w:pStyle w:val="TAL"/>
              <w:rPr>
                <w:sz w:val="16"/>
                <w:szCs w:val="16"/>
              </w:rPr>
            </w:pPr>
            <w:r w:rsidRPr="00AC4FBC">
              <w:rPr>
                <w:sz w:val="16"/>
                <w:szCs w:val="16"/>
              </w:rPr>
              <w:t>0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6FC4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08EF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E969E2" w14:textId="77777777" w:rsidR="00AB2B30" w:rsidRPr="00AC4FBC" w:rsidRDefault="006A7121">
            <w:pPr>
              <w:pStyle w:val="TAL"/>
              <w:rPr>
                <w:sz w:val="16"/>
                <w:szCs w:val="16"/>
              </w:rPr>
            </w:pPr>
            <w:r w:rsidRPr="00AC4FBC">
              <w:rPr>
                <w:sz w:val="16"/>
                <w:szCs w:val="16"/>
              </w:rPr>
              <w:t>FR2 General Spurious Emission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FD692" w14:textId="77777777" w:rsidR="00AB2B30" w:rsidRPr="00AC4FBC" w:rsidRDefault="006A7121">
            <w:pPr>
              <w:pStyle w:val="TAL"/>
              <w:rPr>
                <w:sz w:val="16"/>
                <w:szCs w:val="16"/>
              </w:rPr>
            </w:pPr>
            <w:r w:rsidRPr="00AC4FBC">
              <w:rPr>
                <w:sz w:val="16"/>
                <w:szCs w:val="16"/>
              </w:rPr>
              <w:t>15.1.0</w:t>
            </w:r>
          </w:p>
        </w:tc>
      </w:tr>
      <w:tr w:rsidR="00AB2B30" w:rsidRPr="00AC4FBC" w14:paraId="58691F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54CA6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E53312"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E52417" w14:textId="77777777" w:rsidR="00AB2B30" w:rsidRPr="00AC4FBC" w:rsidRDefault="006A7121">
            <w:pPr>
              <w:pStyle w:val="TAL"/>
              <w:rPr>
                <w:sz w:val="16"/>
                <w:szCs w:val="16"/>
              </w:rPr>
            </w:pPr>
            <w:r w:rsidRPr="00AC4FBC">
              <w:rPr>
                <w:sz w:val="16"/>
                <w:szCs w:val="16"/>
              </w:rPr>
              <w:t>R5-187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64513" w14:textId="77777777" w:rsidR="00AB2B30" w:rsidRPr="00AC4FBC" w:rsidRDefault="006A7121">
            <w:pPr>
              <w:pStyle w:val="TAL"/>
              <w:rPr>
                <w:sz w:val="16"/>
                <w:szCs w:val="16"/>
              </w:rPr>
            </w:pPr>
            <w:r w:rsidRPr="00AC4FBC">
              <w:rPr>
                <w:sz w:val="16"/>
                <w:szCs w:val="16"/>
              </w:rPr>
              <w:t>0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49EA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741B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E0C32D" w14:textId="77777777" w:rsidR="00AB2B30" w:rsidRPr="00AC4FBC" w:rsidRDefault="006A7121">
            <w:pPr>
              <w:pStyle w:val="TAL"/>
              <w:rPr>
                <w:sz w:val="16"/>
                <w:szCs w:val="16"/>
              </w:rPr>
            </w:pPr>
            <w:r w:rsidRPr="00AC4FBC">
              <w:rPr>
                <w:sz w:val="16"/>
                <w:szCs w:val="16"/>
              </w:rPr>
              <w:t>FR2 Reference Sensitivity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AC69F2" w14:textId="77777777" w:rsidR="00AB2B30" w:rsidRPr="00AC4FBC" w:rsidRDefault="006A7121">
            <w:pPr>
              <w:pStyle w:val="TAL"/>
              <w:rPr>
                <w:sz w:val="16"/>
                <w:szCs w:val="16"/>
              </w:rPr>
            </w:pPr>
            <w:r w:rsidRPr="00AC4FBC">
              <w:rPr>
                <w:sz w:val="16"/>
                <w:szCs w:val="16"/>
              </w:rPr>
              <w:t>15.1.0</w:t>
            </w:r>
          </w:p>
        </w:tc>
      </w:tr>
      <w:tr w:rsidR="00AB2B30" w:rsidRPr="00AC4FBC" w14:paraId="00C362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DD5537"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1AF957"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DC810E" w14:textId="77777777" w:rsidR="00AB2B30" w:rsidRPr="00AC4FBC" w:rsidRDefault="006A7121">
            <w:pPr>
              <w:pStyle w:val="TAL"/>
              <w:rPr>
                <w:sz w:val="16"/>
                <w:szCs w:val="16"/>
              </w:rPr>
            </w:pPr>
            <w:r w:rsidRPr="00AC4FBC">
              <w:rPr>
                <w:sz w:val="16"/>
                <w:szCs w:val="16"/>
              </w:rPr>
              <w:t>R5-187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4FD911" w14:textId="77777777" w:rsidR="00AB2B30" w:rsidRPr="00AC4FBC" w:rsidRDefault="006A7121">
            <w:pPr>
              <w:pStyle w:val="TAL"/>
              <w:rPr>
                <w:sz w:val="16"/>
                <w:szCs w:val="16"/>
              </w:rPr>
            </w:pPr>
            <w:r w:rsidRPr="00AC4FBC">
              <w:rPr>
                <w:sz w:val="16"/>
                <w:szCs w:val="16"/>
              </w:rPr>
              <w:t>0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738F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23D9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2ABF8" w14:textId="77777777" w:rsidR="00AB2B30" w:rsidRPr="00AC4FBC" w:rsidRDefault="006A7121">
            <w:pPr>
              <w:pStyle w:val="TAL"/>
              <w:rPr>
                <w:sz w:val="16"/>
                <w:szCs w:val="16"/>
              </w:rPr>
            </w:pPr>
            <w:r w:rsidRPr="00AC4FBC">
              <w:rPr>
                <w:sz w:val="16"/>
                <w:szCs w:val="16"/>
              </w:rPr>
              <w:t>Updates to clause 7.3B.3.4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C0D34" w14:textId="77777777" w:rsidR="00AB2B30" w:rsidRPr="00AC4FBC" w:rsidRDefault="006A7121">
            <w:pPr>
              <w:pStyle w:val="TAL"/>
              <w:rPr>
                <w:sz w:val="16"/>
                <w:szCs w:val="16"/>
              </w:rPr>
            </w:pPr>
            <w:r w:rsidRPr="00AC4FBC">
              <w:rPr>
                <w:sz w:val="16"/>
                <w:szCs w:val="16"/>
              </w:rPr>
              <w:t>15.1.0</w:t>
            </w:r>
          </w:p>
        </w:tc>
      </w:tr>
      <w:tr w:rsidR="00AB2B30" w:rsidRPr="00AC4FBC" w14:paraId="0ECA7F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93793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EC777"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570F46" w14:textId="77777777" w:rsidR="00AB2B30" w:rsidRPr="00AC4FBC" w:rsidRDefault="006A7121">
            <w:pPr>
              <w:pStyle w:val="TAL"/>
              <w:rPr>
                <w:sz w:val="16"/>
                <w:szCs w:val="16"/>
              </w:rPr>
            </w:pPr>
            <w:r w:rsidRPr="00AC4FBC">
              <w:rPr>
                <w:sz w:val="16"/>
                <w:szCs w:val="16"/>
              </w:rPr>
              <w:t>R5-187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1D19C" w14:textId="77777777" w:rsidR="00AB2B30" w:rsidRPr="00AC4FBC" w:rsidRDefault="006A7121">
            <w:pPr>
              <w:pStyle w:val="TAL"/>
              <w:rPr>
                <w:sz w:val="16"/>
                <w:szCs w:val="16"/>
              </w:rPr>
            </w:pPr>
            <w:r w:rsidRPr="00AC4FBC">
              <w:rPr>
                <w:sz w:val="16"/>
                <w:szCs w:val="16"/>
              </w:rPr>
              <w:t>0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33E1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0D7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01CAD2" w14:textId="77777777" w:rsidR="00AB2B30" w:rsidRPr="00AC4FBC" w:rsidRDefault="006A7121">
            <w:pPr>
              <w:pStyle w:val="TAL"/>
              <w:rPr>
                <w:sz w:val="16"/>
                <w:szCs w:val="16"/>
              </w:rPr>
            </w:pPr>
            <w:r w:rsidRPr="00AC4FBC">
              <w:rPr>
                <w:sz w:val="16"/>
                <w:szCs w:val="16"/>
              </w:rPr>
              <w:t>Updates to sections 1-4 in TS 38.521-3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EA631" w14:textId="77777777" w:rsidR="00AB2B30" w:rsidRPr="00AC4FBC" w:rsidRDefault="006A7121">
            <w:pPr>
              <w:pStyle w:val="TAL"/>
              <w:rPr>
                <w:sz w:val="16"/>
                <w:szCs w:val="16"/>
              </w:rPr>
            </w:pPr>
            <w:r w:rsidRPr="00AC4FBC">
              <w:rPr>
                <w:sz w:val="16"/>
                <w:szCs w:val="16"/>
              </w:rPr>
              <w:t>15.1.0</w:t>
            </w:r>
          </w:p>
        </w:tc>
      </w:tr>
      <w:tr w:rsidR="00AB2B30" w:rsidRPr="00AC4FBC" w14:paraId="5E3CA8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926820"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B1428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522A02" w14:textId="77777777" w:rsidR="00AB2B30" w:rsidRPr="00AC4FBC" w:rsidRDefault="006A7121">
            <w:pPr>
              <w:pStyle w:val="TAL"/>
              <w:rPr>
                <w:sz w:val="16"/>
                <w:szCs w:val="16"/>
              </w:rPr>
            </w:pPr>
            <w:r w:rsidRPr="00AC4FBC">
              <w:rPr>
                <w:sz w:val="16"/>
                <w:szCs w:val="16"/>
              </w:rPr>
              <w:t>R5-187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256F5" w14:textId="77777777" w:rsidR="00AB2B30" w:rsidRPr="00AC4FBC" w:rsidRDefault="006A7121">
            <w:pPr>
              <w:pStyle w:val="TAL"/>
              <w:rPr>
                <w:sz w:val="16"/>
                <w:szCs w:val="16"/>
              </w:rPr>
            </w:pPr>
            <w:r w:rsidRPr="00AC4FBC">
              <w:rPr>
                <w:sz w:val="16"/>
                <w:szCs w:val="16"/>
              </w:rPr>
              <w:t>0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ED2B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77F6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FFEEEE" w14:textId="77777777" w:rsidR="00AB2B30" w:rsidRPr="00AC4FBC" w:rsidRDefault="006A7121">
            <w:pPr>
              <w:pStyle w:val="TAL"/>
              <w:rPr>
                <w:sz w:val="16"/>
                <w:szCs w:val="16"/>
              </w:rPr>
            </w:pPr>
            <w:r w:rsidRPr="00AC4FBC">
              <w:rPr>
                <w:sz w:val="16"/>
                <w:szCs w:val="16"/>
              </w:rPr>
              <w:t>Updates to Clause 5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E101A" w14:textId="77777777" w:rsidR="00AB2B30" w:rsidRPr="00AC4FBC" w:rsidRDefault="006A7121">
            <w:pPr>
              <w:pStyle w:val="TAL"/>
              <w:rPr>
                <w:sz w:val="16"/>
                <w:szCs w:val="16"/>
              </w:rPr>
            </w:pPr>
            <w:r w:rsidRPr="00AC4FBC">
              <w:rPr>
                <w:sz w:val="16"/>
                <w:szCs w:val="16"/>
              </w:rPr>
              <w:t>15.1.0</w:t>
            </w:r>
          </w:p>
        </w:tc>
      </w:tr>
      <w:tr w:rsidR="00AB2B30" w:rsidRPr="00AC4FBC" w14:paraId="11A371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0C0A5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F525C2"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67D3C" w14:textId="77777777" w:rsidR="00AB2B30" w:rsidRPr="00AC4FBC" w:rsidRDefault="006A7121">
            <w:pPr>
              <w:pStyle w:val="TAL"/>
              <w:rPr>
                <w:sz w:val="16"/>
                <w:szCs w:val="16"/>
              </w:rPr>
            </w:pPr>
            <w:r w:rsidRPr="00AC4FBC">
              <w:rPr>
                <w:sz w:val="16"/>
                <w:szCs w:val="16"/>
              </w:rPr>
              <w:t>R5-187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F4701" w14:textId="77777777" w:rsidR="00AB2B30" w:rsidRPr="00AC4FBC" w:rsidRDefault="006A7121">
            <w:pPr>
              <w:pStyle w:val="TAL"/>
              <w:rPr>
                <w:sz w:val="16"/>
                <w:szCs w:val="16"/>
              </w:rPr>
            </w:pPr>
            <w:r w:rsidRPr="00AC4FBC">
              <w:rPr>
                <w:sz w:val="16"/>
                <w:szCs w:val="16"/>
              </w:rPr>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3D3E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4CC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B57F6" w14:textId="77777777" w:rsidR="00AB2B30" w:rsidRPr="00AC4FBC" w:rsidRDefault="006A7121">
            <w:pPr>
              <w:pStyle w:val="TAL"/>
              <w:rPr>
                <w:sz w:val="16"/>
                <w:szCs w:val="16"/>
              </w:rPr>
            </w:pPr>
            <w:r w:rsidRPr="00AC4FBC">
              <w:rPr>
                <w:sz w:val="16"/>
                <w:szCs w:val="16"/>
              </w:rPr>
              <w:t xml:space="preserve">Addition of notes to clarify test point selection into general </w:t>
            </w:r>
            <w:r w:rsidRPr="00AC4FBC">
              <w:rPr>
                <w:rFonts w:eastAsia="MS Mincho"/>
              </w:rPr>
              <w:t>clause </w:t>
            </w:r>
            <w:r w:rsidRPr="00AC4FBC">
              <w:rPr>
                <w:sz w:val="16"/>
                <w:szCs w:val="16"/>
              </w:rPr>
              <w:t>of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A74E6" w14:textId="77777777" w:rsidR="00AB2B30" w:rsidRPr="00AC4FBC" w:rsidRDefault="006A7121">
            <w:pPr>
              <w:pStyle w:val="TAL"/>
              <w:rPr>
                <w:sz w:val="16"/>
                <w:szCs w:val="16"/>
              </w:rPr>
            </w:pPr>
            <w:r w:rsidRPr="00AC4FBC">
              <w:rPr>
                <w:sz w:val="16"/>
                <w:szCs w:val="16"/>
              </w:rPr>
              <w:t>15.1.0</w:t>
            </w:r>
          </w:p>
        </w:tc>
      </w:tr>
      <w:tr w:rsidR="00AB2B30" w:rsidRPr="00AC4FBC" w14:paraId="14A4E45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3A7C9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CB204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A2E338" w14:textId="77777777" w:rsidR="00AB2B30" w:rsidRPr="00AC4FBC" w:rsidRDefault="006A7121">
            <w:pPr>
              <w:pStyle w:val="TAL"/>
              <w:rPr>
                <w:sz w:val="16"/>
                <w:szCs w:val="16"/>
              </w:rPr>
            </w:pPr>
            <w:r w:rsidRPr="00AC4FBC">
              <w:rPr>
                <w:sz w:val="16"/>
                <w:szCs w:val="16"/>
              </w:rPr>
              <w:t>R5-188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3AC7E" w14:textId="77777777" w:rsidR="00AB2B30" w:rsidRPr="00AC4FBC" w:rsidRDefault="006A7121">
            <w:pPr>
              <w:pStyle w:val="TAL"/>
              <w:rPr>
                <w:sz w:val="16"/>
                <w:szCs w:val="16"/>
              </w:rPr>
            </w:pPr>
            <w:r w:rsidRPr="00AC4FBC">
              <w:rPr>
                <w:sz w:val="16"/>
                <w:szCs w:val="16"/>
              </w:rPr>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D2CB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1A86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52600" w14:textId="77777777" w:rsidR="00AB2B30" w:rsidRPr="00AC4FBC" w:rsidRDefault="006A7121">
            <w:pPr>
              <w:pStyle w:val="TAL"/>
              <w:rPr>
                <w:sz w:val="16"/>
                <w:szCs w:val="16"/>
              </w:rPr>
            </w:pPr>
            <w:r w:rsidRPr="00AC4FBC">
              <w:rPr>
                <w:sz w:val="16"/>
                <w:szCs w:val="16"/>
              </w:rPr>
              <w:t>Introduction of New test case 6.4B.2.2.3 In-band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AF8C44" w14:textId="77777777" w:rsidR="00AB2B30" w:rsidRPr="00AC4FBC" w:rsidRDefault="006A7121">
            <w:pPr>
              <w:pStyle w:val="TAL"/>
              <w:rPr>
                <w:sz w:val="16"/>
                <w:szCs w:val="16"/>
              </w:rPr>
            </w:pPr>
            <w:r w:rsidRPr="00AC4FBC">
              <w:rPr>
                <w:sz w:val="16"/>
                <w:szCs w:val="16"/>
              </w:rPr>
              <w:t>15.1.0</w:t>
            </w:r>
          </w:p>
        </w:tc>
      </w:tr>
      <w:tr w:rsidR="00AB2B30" w:rsidRPr="00AC4FBC" w14:paraId="5ED844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D9D7E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3D302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6E3E6F" w14:textId="77777777" w:rsidR="00AB2B30" w:rsidRPr="00AC4FBC" w:rsidRDefault="006A7121">
            <w:pPr>
              <w:pStyle w:val="TAL"/>
              <w:rPr>
                <w:sz w:val="16"/>
                <w:szCs w:val="16"/>
              </w:rPr>
            </w:pPr>
            <w:r w:rsidRPr="00AC4FBC">
              <w:rPr>
                <w:sz w:val="16"/>
                <w:szCs w:val="16"/>
              </w:rPr>
              <w:t>R5-188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E0D7B" w14:textId="77777777" w:rsidR="00AB2B30" w:rsidRPr="00AC4FBC" w:rsidRDefault="006A7121">
            <w:pPr>
              <w:pStyle w:val="TAL"/>
              <w:rPr>
                <w:sz w:val="16"/>
                <w:szCs w:val="16"/>
              </w:rPr>
            </w:pPr>
            <w:r w:rsidRPr="00AC4FBC">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7E36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BB7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556509" w14:textId="77777777" w:rsidR="00AB2B30" w:rsidRPr="00AC4FBC" w:rsidRDefault="006A7121">
            <w:pPr>
              <w:pStyle w:val="TAL"/>
              <w:rPr>
                <w:sz w:val="16"/>
                <w:szCs w:val="16"/>
              </w:rPr>
            </w:pPr>
            <w:r w:rsidRPr="00AC4FBC">
              <w:rPr>
                <w:sz w:val="16"/>
                <w:szCs w:val="16"/>
              </w:rPr>
              <w:t>Addition OBW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201B5" w14:textId="77777777" w:rsidR="00AB2B30" w:rsidRPr="00AC4FBC" w:rsidRDefault="006A7121">
            <w:pPr>
              <w:pStyle w:val="TAL"/>
              <w:rPr>
                <w:sz w:val="16"/>
                <w:szCs w:val="16"/>
              </w:rPr>
            </w:pPr>
            <w:r w:rsidRPr="00AC4FBC">
              <w:rPr>
                <w:sz w:val="16"/>
                <w:szCs w:val="16"/>
              </w:rPr>
              <w:t>15.1.0</w:t>
            </w:r>
          </w:p>
        </w:tc>
      </w:tr>
      <w:tr w:rsidR="00AB2B30" w:rsidRPr="00AC4FBC" w14:paraId="65125C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D8756A"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1D240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FBBCB8" w14:textId="77777777" w:rsidR="00AB2B30" w:rsidRPr="00AC4FBC" w:rsidRDefault="006A7121">
            <w:pPr>
              <w:pStyle w:val="TAL"/>
              <w:rPr>
                <w:sz w:val="16"/>
                <w:szCs w:val="16"/>
              </w:rPr>
            </w:pPr>
            <w:r w:rsidRPr="00AC4FBC">
              <w:rPr>
                <w:sz w:val="16"/>
                <w:szCs w:val="16"/>
              </w:rPr>
              <w:t>R5-188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39DB5" w14:textId="77777777" w:rsidR="00AB2B30" w:rsidRPr="00AC4FBC" w:rsidRDefault="006A7121">
            <w:pPr>
              <w:pStyle w:val="TAL"/>
              <w:rPr>
                <w:sz w:val="16"/>
                <w:szCs w:val="16"/>
              </w:rPr>
            </w:pPr>
            <w:r w:rsidRPr="00AC4FBC">
              <w:rPr>
                <w:sz w:val="16"/>
                <w:szCs w:val="16"/>
              </w:rPr>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611C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5D8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4C605" w14:textId="77777777" w:rsidR="00AB2B30" w:rsidRPr="00AC4FBC" w:rsidRDefault="006A7121">
            <w:pPr>
              <w:pStyle w:val="TAL"/>
              <w:rPr>
                <w:sz w:val="16"/>
                <w:szCs w:val="16"/>
              </w:rPr>
            </w:pPr>
            <w:r w:rsidRPr="00AC4FBC">
              <w:rPr>
                <w:sz w:val="16"/>
                <w:szCs w:val="16"/>
              </w:rPr>
              <w:t>Addition SEM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DA1BB" w14:textId="77777777" w:rsidR="00AB2B30" w:rsidRPr="00AC4FBC" w:rsidRDefault="006A7121">
            <w:pPr>
              <w:pStyle w:val="TAL"/>
              <w:rPr>
                <w:sz w:val="16"/>
                <w:szCs w:val="16"/>
              </w:rPr>
            </w:pPr>
            <w:r w:rsidRPr="00AC4FBC">
              <w:rPr>
                <w:sz w:val="16"/>
                <w:szCs w:val="16"/>
              </w:rPr>
              <w:t>15.1.0</w:t>
            </w:r>
          </w:p>
        </w:tc>
      </w:tr>
      <w:tr w:rsidR="00AB2B30" w:rsidRPr="00AC4FBC" w14:paraId="725444B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7B09BC"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12871"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E96B43" w14:textId="77777777" w:rsidR="00AB2B30" w:rsidRPr="00AC4FBC" w:rsidRDefault="006A7121">
            <w:pPr>
              <w:pStyle w:val="TAL"/>
              <w:rPr>
                <w:sz w:val="16"/>
                <w:szCs w:val="16"/>
              </w:rPr>
            </w:pPr>
            <w:r w:rsidRPr="00AC4FBC">
              <w:rPr>
                <w:sz w:val="16"/>
                <w:szCs w:val="16"/>
              </w:rPr>
              <w:t>R5-188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C4DEFB" w14:textId="77777777" w:rsidR="00AB2B30" w:rsidRPr="00AC4FBC" w:rsidRDefault="006A7121">
            <w:pPr>
              <w:pStyle w:val="TAL"/>
              <w:rPr>
                <w:sz w:val="16"/>
                <w:szCs w:val="16"/>
              </w:rPr>
            </w:pPr>
            <w:r w:rsidRPr="00AC4FBC">
              <w:rPr>
                <w:sz w:val="16"/>
                <w:szCs w:val="16"/>
              </w:rPr>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AFD6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8376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0336BA" w14:textId="77777777" w:rsidR="00AB2B30" w:rsidRPr="00AC4FBC" w:rsidRDefault="006A7121">
            <w:pPr>
              <w:pStyle w:val="TAL"/>
              <w:rPr>
                <w:sz w:val="16"/>
                <w:szCs w:val="16"/>
              </w:rPr>
            </w:pPr>
            <w:r w:rsidRPr="00AC4FBC">
              <w:rPr>
                <w:sz w:val="16"/>
                <w:szCs w:val="16"/>
              </w:rPr>
              <w:t>Addition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7473A" w14:textId="77777777" w:rsidR="00AB2B30" w:rsidRPr="00AC4FBC" w:rsidRDefault="006A7121">
            <w:pPr>
              <w:pStyle w:val="TAL"/>
              <w:rPr>
                <w:sz w:val="16"/>
                <w:szCs w:val="16"/>
              </w:rPr>
            </w:pPr>
            <w:r w:rsidRPr="00AC4FBC">
              <w:rPr>
                <w:sz w:val="16"/>
                <w:szCs w:val="16"/>
              </w:rPr>
              <w:t>15.1.0</w:t>
            </w:r>
          </w:p>
        </w:tc>
      </w:tr>
      <w:tr w:rsidR="00AB2B30" w:rsidRPr="00AC4FBC" w14:paraId="41626D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DE5AE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34CE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BB1297" w14:textId="77777777" w:rsidR="00AB2B30" w:rsidRPr="00AC4FBC" w:rsidRDefault="006A7121">
            <w:pPr>
              <w:pStyle w:val="TAL"/>
              <w:rPr>
                <w:sz w:val="16"/>
                <w:szCs w:val="16"/>
              </w:rPr>
            </w:pPr>
            <w:r w:rsidRPr="00AC4FBC">
              <w:rPr>
                <w:sz w:val="16"/>
                <w:szCs w:val="16"/>
              </w:rPr>
              <w:t>R5-188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C4F34F" w14:textId="77777777" w:rsidR="00AB2B30" w:rsidRPr="00AC4FBC" w:rsidRDefault="006A7121">
            <w:pPr>
              <w:pStyle w:val="TAL"/>
              <w:rPr>
                <w:sz w:val="16"/>
                <w:szCs w:val="16"/>
              </w:rPr>
            </w:pPr>
            <w:r w:rsidRPr="00AC4FBC">
              <w:rPr>
                <w:sz w:val="16"/>
                <w:szCs w:val="16"/>
              </w:rPr>
              <w:t>0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B7105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AB0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473DA" w14:textId="77777777" w:rsidR="00AB2B30" w:rsidRPr="00AC4FBC" w:rsidRDefault="006A7121">
            <w:pPr>
              <w:pStyle w:val="TAL"/>
              <w:rPr>
                <w:sz w:val="16"/>
                <w:szCs w:val="16"/>
              </w:rPr>
            </w:pPr>
            <w:r w:rsidRPr="00AC4FBC">
              <w:rPr>
                <w:sz w:val="16"/>
                <w:szCs w:val="16"/>
              </w:rPr>
              <w:t>Addition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D4811" w14:textId="77777777" w:rsidR="00AB2B30" w:rsidRPr="00AC4FBC" w:rsidRDefault="006A7121">
            <w:pPr>
              <w:pStyle w:val="TAL"/>
              <w:rPr>
                <w:sz w:val="16"/>
                <w:szCs w:val="16"/>
              </w:rPr>
            </w:pPr>
            <w:r w:rsidRPr="00AC4FBC">
              <w:rPr>
                <w:sz w:val="16"/>
                <w:szCs w:val="16"/>
              </w:rPr>
              <w:t>15.1.0</w:t>
            </w:r>
          </w:p>
        </w:tc>
      </w:tr>
      <w:tr w:rsidR="00AB2B30" w:rsidRPr="00AC4FBC" w14:paraId="609F58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1AF8B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5250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2A6A90" w14:textId="77777777" w:rsidR="00AB2B30" w:rsidRPr="00AC4FBC" w:rsidRDefault="006A7121">
            <w:pPr>
              <w:pStyle w:val="TAL"/>
              <w:rPr>
                <w:sz w:val="16"/>
                <w:szCs w:val="16"/>
              </w:rPr>
            </w:pPr>
            <w:r w:rsidRPr="00AC4FBC">
              <w:rPr>
                <w:sz w:val="16"/>
                <w:szCs w:val="16"/>
              </w:rPr>
              <w:t>R5-188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46FB2B" w14:textId="77777777" w:rsidR="00AB2B30" w:rsidRPr="00AC4FBC" w:rsidRDefault="006A7121">
            <w:pPr>
              <w:pStyle w:val="TAL"/>
              <w:rPr>
                <w:sz w:val="16"/>
                <w:szCs w:val="16"/>
              </w:rPr>
            </w:pPr>
            <w:r w:rsidRPr="00AC4FBC">
              <w:rPr>
                <w:sz w:val="16"/>
                <w:szCs w:val="16"/>
              </w:rPr>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E66D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BB46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5722B" w14:textId="77777777" w:rsidR="00AB2B30" w:rsidRPr="00AC4FBC" w:rsidRDefault="006A7121">
            <w:pPr>
              <w:pStyle w:val="TAL"/>
              <w:rPr>
                <w:sz w:val="16"/>
                <w:szCs w:val="16"/>
              </w:rPr>
            </w:pPr>
            <w:r w:rsidRPr="00AC4FBC">
              <w:rPr>
                <w:sz w:val="16"/>
                <w:szCs w:val="16"/>
              </w:rPr>
              <w:t>Additional Spurious emission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9BAC7" w14:textId="77777777" w:rsidR="00AB2B30" w:rsidRPr="00AC4FBC" w:rsidRDefault="006A7121">
            <w:pPr>
              <w:pStyle w:val="TAL"/>
              <w:rPr>
                <w:sz w:val="16"/>
                <w:szCs w:val="16"/>
              </w:rPr>
            </w:pPr>
            <w:r w:rsidRPr="00AC4FBC">
              <w:rPr>
                <w:sz w:val="16"/>
                <w:szCs w:val="16"/>
              </w:rPr>
              <w:t>15.1.0</w:t>
            </w:r>
          </w:p>
        </w:tc>
      </w:tr>
      <w:tr w:rsidR="00AB2B30" w:rsidRPr="00AC4FBC" w14:paraId="5E9B2F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0D82D5"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1152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76131F" w14:textId="77777777" w:rsidR="00AB2B30" w:rsidRPr="00AC4FBC" w:rsidRDefault="006A7121">
            <w:pPr>
              <w:pStyle w:val="TAL"/>
              <w:rPr>
                <w:sz w:val="16"/>
                <w:szCs w:val="16"/>
              </w:rPr>
            </w:pPr>
            <w:r w:rsidRPr="00AC4FBC">
              <w:rPr>
                <w:sz w:val="16"/>
                <w:szCs w:val="16"/>
              </w:rPr>
              <w:t>R5-188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879CF" w14:textId="77777777" w:rsidR="00AB2B30" w:rsidRPr="00AC4FBC" w:rsidRDefault="006A7121">
            <w:pPr>
              <w:pStyle w:val="TAL"/>
              <w:rPr>
                <w:sz w:val="16"/>
                <w:szCs w:val="16"/>
              </w:rPr>
            </w:pPr>
            <w:r w:rsidRPr="00AC4FBC">
              <w:rPr>
                <w:sz w:val="16"/>
                <w:szCs w:val="16"/>
              </w:rPr>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F5C31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4AB28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AFEF70" w14:textId="77777777" w:rsidR="00AB2B30" w:rsidRPr="00AC4FBC" w:rsidRDefault="006A7121">
            <w:pPr>
              <w:pStyle w:val="TAL"/>
              <w:rPr>
                <w:sz w:val="16"/>
                <w:szCs w:val="16"/>
              </w:rPr>
            </w:pPr>
            <w:r w:rsidRPr="00AC4FBC">
              <w:rPr>
                <w:sz w:val="16"/>
                <w:szCs w:val="16"/>
              </w:rPr>
              <w:t>Spurious emission band UE co-existenc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1620B" w14:textId="77777777" w:rsidR="00AB2B30" w:rsidRPr="00AC4FBC" w:rsidRDefault="006A7121">
            <w:pPr>
              <w:pStyle w:val="TAL"/>
              <w:rPr>
                <w:sz w:val="16"/>
                <w:szCs w:val="16"/>
              </w:rPr>
            </w:pPr>
            <w:r w:rsidRPr="00AC4FBC">
              <w:rPr>
                <w:sz w:val="16"/>
                <w:szCs w:val="16"/>
              </w:rPr>
              <w:t>15.1.0</w:t>
            </w:r>
          </w:p>
        </w:tc>
      </w:tr>
      <w:tr w:rsidR="00AB2B30" w:rsidRPr="00AC4FBC" w14:paraId="0E35E4C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3F34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498A85"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3D6F9" w14:textId="77777777" w:rsidR="00AB2B30" w:rsidRPr="00AC4FBC" w:rsidRDefault="006A7121">
            <w:pPr>
              <w:pStyle w:val="TAL"/>
              <w:rPr>
                <w:sz w:val="16"/>
                <w:szCs w:val="16"/>
              </w:rPr>
            </w:pPr>
            <w:r w:rsidRPr="00AC4FBC">
              <w:rPr>
                <w:sz w:val="16"/>
                <w:szCs w:val="16"/>
              </w:rPr>
              <w:t>R5-188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B0A50" w14:textId="77777777" w:rsidR="00AB2B30" w:rsidRPr="00AC4FBC" w:rsidRDefault="006A7121">
            <w:pPr>
              <w:pStyle w:val="TAL"/>
              <w:rPr>
                <w:sz w:val="16"/>
                <w:szCs w:val="16"/>
              </w:rPr>
            </w:pPr>
            <w:r w:rsidRPr="00AC4FBC">
              <w:rPr>
                <w:sz w:val="16"/>
                <w:szCs w:val="16"/>
              </w:rPr>
              <w:t>0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7829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8D6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96137" w14:textId="77777777" w:rsidR="00AB2B30" w:rsidRPr="00AC4FBC" w:rsidRDefault="006A7121">
            <w:pPr>
              <w:pStyle w:val="TAL"/>
              <w:rPr>
                <w:sz w:val="16"/>
                <w:szCs w:val="16"/>
              </w:rPr>
            </w:pPr>
            <w:r w:rsidRPr="00AC4FBC">
              <w:rPr>
                <w:sz w:val="16"/>
                <w:szCs w:val="16"/>
              </w:rPr>
              <w:t>Introduction of In-band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35A23" w14:textId="77777777" w:rsidR="00AB2B30" w:rsidRPr="00AC4FBC" w:rsidRDefault="006A7121">
            <w:pPr>
              <w:pStyle w:val="TAL"/>
              <w:rPr>
                <w:sz w:val="16"/>
                <w:szCs w:val="16"/>
              </w:rPr>
            </w:pPr>
            <w:r w:rsidRPr="00AC4FBC">
              <w:rPr>
                <w:sz w:val="16"/>
                <w:szCs w:val="16"/>
              </w:rPr>
              <w:t>15.1.0</w:t>
            </w:r>
          </w:p>
        </w:tc>
      </w:tr>
      <w:tr w:rsidR="00AB2B30" w:rsidRPr="00AC4FBC" w14:paraId="6A1F00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968E1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511F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1F313C" w14:textId="77777777" w:rsidR="00AB2B30" w:rsidRPr="00AC4FBC" w:rsidRDefault="006A7121">
            <w:pPr>
              <w:pStyle w:val="TAL"/>
              <w:rPr>
                <w:sz w:val="16"/>
                <w:szCs w:val="16"/>
              </w:rPr>
            </w:pPr>
            <w:r w:rsidRPr="00AC4FBC">
              <w:rPr>
                <w:sz w:val="16"/>
                <w:szCs w:val="16"/>
              </w:rPr>
              <w:t>R5-188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B091FA" w14:textId="77777777" w:rsidR="00AB2B30" w:rsidRPr="00AC4FBC" w:rsidRDefault="006A7121">
            <w:pPr>
              <w:pStyle w:val="TAL"/>
              <w:rPr>
                <w:sz w:val="16"/>
                <w:szCs w:val="16"/>
              </w:rPr>
            </w:pPr>
            <w:r w:rsidRPr="00AC4FBC">
              <w:rPr>
                <w:sz w:val="16"/>
                <w:szCs w:val="16"/>
              </w:rPr>
              <w:t>0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D131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2291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5EC84C" w14:textId="77777777" w:rsidR="00AB2B30" w:rsidRPr="00AC4FBC" w:rsidRDefault="006A7121">
            <w:pPr>
              <w:pStyle w:val="TAL"/>
              <w:rPr>
                <w:sz w:val="16"/>
                <w:szCs w:val="16"/>
              </w:rPr>
            </w:pPr>
            <w:r w:rsidRPr="00AC4FBC">
              <w:rPr>
                <w:sz w:val="16"/>
                <w:szCs w:val="16"/>
              </w:rPr>
              <w:t>Addition of TC6.3B.3.1 Tx ON/OFF time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6D1E4" w14:textId="77777777" w:rsidR="00AB2B30" w:rsidRPr="00AC4FBC" w:rsidRDefault="006A7121">
            <w:pPr>
              <w:pStyle w:val="TAL"/>
              <w:rPr>
                <w:sz w:val="16"/>
                <w:szCs w:val="16"/>
              </w:rPr>
            </w:pPr>
            <w:r w:rsidRPr="00AC4FBC">
              <w:rPr>
                <w:sz w:val="16"/>
                <w:szCs w:val="16"/>
              </w:rPr>
              <w:t>15.1.0</w:t>
            </w:r>
          </w:p>
        </w:tc>
      </w:tr>
      <w:tr w:rsidR="00AB2B30" w:rsidRPr="00AC4FBC" w14:paraId="593EB7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57A5C7"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7FA9C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1BD2B" w14:textId="77777777" w:rsidR="00AB2B30" w:rsidRPr="00AC4FBC" w:rsidRDefault="006A7121">
            <w:pPr>
              <w:pStyle w:val="TAL"/>
              <w:rPr>
                <w:sz w:val="16"/>
                <w:szCs w:val="16"/>
              </w:rPr>
            </w:pPr>
            <w:r w:rsidRPr="00AC4FBC">
              <w:rPr>
                <w:sz w:val="16"/>
                <w:szCs w:val="16"/>
              </w:rPr>
              <w:t>R5-1880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E2EE17" w14:textId="77777777" w:rsidR="00AB2B30" w:rsidRPr="00AC4FBC" w:rsidRDefault="006A7121">
            <w:pPr>
              <w:pStyle w:val="TAL"/>
              <w:rPr>
                <w:sz w:val="16"/>
                <w:szCs w:val="16"/>
              </w:rPr>
            </w:pPr>
            <w:r w:rsidRPr="00AC4FBC">
              <w:rPr>
                <w:sz w:val="16"/>
                <w:szCs w:val="16"/>
              </w:rPr>
              <w:t>0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D4CF8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A72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8390AC" w14:textId="77777777" w:rsidR="00AB2B30" w:rsidRPr="00AC4FBC" w:rsidRDefault="006A7121">
            <w:pPr>
              <w:pStyle w:val="TAL"/>
              <w:rPr>
                <w:sz w:val="16"/>
                <w:szCs w:val="16"/>
              </w:rPr>
            </w:pPr>
            <w:r w:rsidRPr="00AC4FBC">
              <w:rPr>
                <w:sz w:val="16"/>
                <w:szCs w:val="16"/>
              </w:rPr>
              <w:t>Addition of TC6.3B.3.2 Tx ON/OFF time mask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1DAAB" w14:textId="77777777" w:rsidR="00AB2B30" w:rsidRPr="00AC4FBC" w:rsidRDefault="006A7121">
            <w:pPr>
              <w:pStyle w:val="TAL"/>
              <w:rPr>
                <w:sz w:val="16"/>
                <w:szCs w:val="16"/>
              </w:rPr>
            </w:pPr>
            <w:r w:rsidRPr="00AC4FBC">
              <w:rPr>
                <w:sz w:val="16"/>
                <w:szCs w:val="16"/>
              </w:rPr>
              <w:t>15.1.0</w:t>
            </w:r>
          </w:p>
        </w:tc>
      </w:tr>
      <w:tr w:rsidR="00AB2B30" w:rsidRPr="00AC4FBC" w14:paraId="1CAE2B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6FAA4"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CA3A9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7C5D2" w14:textId="77777777" w:rsidR="00AB2B30" w:rsidRPr="00AC4FBC" w:rsidRDefault="006A7121">
            <w:pPr>
              <w:pStyle w:val="TAL"/>
              <w:rPr>
                <w:sz w:val="16"/>
                <w:szCs w:val="16"/>
              </w:rPr>
            </w:pPr>
            <w:r w:rsidRPr="00AC4FBC">
              <w:rPr>
                <w:sz w:val="16"/>
                <w:szCs w:val="16"/>
              </w:rPr>
              <w:t>R5-1880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CDDE3" w14:textId="77777777" w:rsidR="00AB2B30" w:rsidRPr="00AC4FBC" w:rsidRDefault="006A7121">
            <w:pPr>
              <w:pStyle w:val="TAL"/>
              <w:rPr>
                <w:sz w:val="16"/>
                <w:szCs w:val="16"/>
              </w:rPr>
            </w:pPr>
            <w:r w:rsidRPr="00AC4FBC">
              <w:rPr>
                <w:sz w:val="16"/>
                <w:szCs w:val="16"/>
              </w:rPr>
              <w:t>0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903B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A04A7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850D" w14:textId="77777777" w:rsidR="00AB2B30" w:rsidRPr="00AC4FBC" w:rsidRDefault="006A7121">
            <w:pPr>
              <w:pStyle w:val="TAL"/>
              <w:rPr>
                <w:sz w:val="16"/>
                <w:szCs w:val="16"/>
              </w:rPr>
            </w:pPr>
            <w:r w:rsidRPr="00AC4FBC">
              <w:rPr>
                <w:sz w:val="16"/>
                <w:szCs w:val="16"/>
              </w:rPr>
              <w:t>Addition of TC6.3B.3.3 Tx ON/OFF time mask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11FCF" w14:textId="77777777" w:rsidR="00AB2B30" w:rsidRPr="00AC4FBC" w:rsidRDefault="006A7121">
            <w:pPr>
              <w:pStyle w:val="TAL"/>
              <w:rPr>
                <w:sz w:val="16"/>
                <w:szCs w:val="16"/>
              </w:rPr>
            </w:pPr>
            <w:r w:rsidRPr="00AC4FBC">
              <w:rPr>
                <w:sz w:val="16"/>
                <w:szCs w:val="16"/>
              </w:rPr>
              <w:t>15.1.0</w:t>
            </w:r>
          </w:p>
        </w:tc>
      </w:tr>
      <w:tr w:rsidR="00AB2B30" w:rsidRPr="00AC4FBC" w14:paraId="4178D9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B87BA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6CB57F"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7B9E56" w14:textId="77777777" w:rsidR="00AB2B30" w:rsidRPr="00AC4FBC" w:rsidRDefault="006A7121">
            <w:pPr>
              <w:pStyle w:val="TAL"/>
              <w:rPr>
                <w:sz w:val="16"/>
                <w:szCs w:val="16"/>
              </w:rPr>
            </w:pPr>
            <w:r w:rsidRPr="00AC4FBC">
              <w:rPr>
                <w:sz w:val="16"/>
                <w:szCs w:val="16"/>
              </w:rPr>
              <w:t>R5-188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75EA82" w14:textId="77777777" w:rsidR="00AB2B30" w:rsidRPr="00AC4FBC" w:rsidRDefault="006A7121">
            <w:pPr>
              <w:pStyle w:val="TAL"/>
              <w:rPr>
                <w:sz w:val="16"/>
                <w:szCs w:val="16"/>
              </w:rPr>
            </w:pPr>
            <w:r w:rsidRPr="00AC4FBC">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26FF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D4D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5A9CC" w14:textId="77777777" w:rsidR="00AB2B30" w:rsidRPr="00AC4FBC" w:rsidRDefault="006A7121">
            <w:pPr>
              <w:pStyle w:val="TAL"/>
              <w:rPr>
                <w:sz w:val="16"/>
                <w:szCs w:val="16"/>
              </w:rPr>
            </w:pPr>
            <w:r w:rsidRPr="00AC4FBC">
              <w:rPr>
                <w:sz w:val="16"/>
                <w:szCs w:val="16"/>
              </w:rPr>
              <w:t xml:space="preserve">Update of test case 6.5B.2.1.2 Additional spectrum emission mask for intra-band contiguous EN-DC for NS_0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EFA424" w14:textId="77777777" w:rsidR="00AB2B30" w:rsidRPr="00AC4FBC" w:rsidRDefault="006A7121">
            <w:pPr>
              <w:pStyle w:val="TAL"/>
              <w:rPr>
                <w:sz w:val="16"/>
                <w:szCs w:val="16"/>
              </w:rPr>
            </w:pPr>
            <w:r w:rsidRPr="00AC4FBC">
              <w:rPr>
                <w:sz w:val="16"/>
                <w:szCs w:val="16"/>
              </w:rPr>
              <w:t>15.1.0</w:t>
            </w:r>
          </w:p>
        </w:tc>
      </w:tr>
      <w:tr w:rsidR="00AB2B30" w:rsidRPr="00AC4FBC" w14:paraId="5832BB5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34A80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FCF1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58936C" w14:textId="77777777" w:rsidR="00AB2B30" w:rsidRPr="00AC4FBC" w:rsidRDefault="006A7121">
            <w:pPr>
              <w:pStyle w:val="TAL"/>
              <w:rPr>
                <w:sz w:val="16"/>
                <w:szCs w:val="16"/>
              </w:rPr>
            </w:pPr>
            <w:r w:rsidRPr="00AC4FBC">
              <w:rPr>
                <w:sz w:val="16"/>
                <w:szCs w:val="16"/>
              </w:rPr>
              <w:t>R5-188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1C8FEC" w14:textId="77777777" w:rsidR="00AB2B30" w:rsidRPr="00AC4FBC" w:rsidRDefault="006A7121">
            <w:pPr>
              <w:pStyle w:val="TAL"/>
              <w:rPr>
                <w:sz w:val="16"/>
                <w:szCs w:val="16"/>
              </w:rPr>
            </w:pPr>
            <w:r w:rsidRPr="00AC4FBC">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A1AB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EB67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5BD079" w14:textId="77777777" w:rsidR="00AB2B30" w:rsidRPr="00AC4FBC" w:rsidRDefault="006A7121">
            <w:pPr>
              <w:pStyle w:val="TAL"/>
              <w:rPr>
                <w:sz w:val="16"/>
                <w:szCs w:val="16"/>
              </w:rPr>
            </w:pPr>
            <w:r w:rsidRPr="00AC4FBC">
              <w:rPr>
                <w:sz w:val="16"/>
                <w:szCs w:val="16"/>
              </w:rPr>
              <w:t>Update of test case 6.2B.3.1 UE A-MPR for Intra-band contiguous EN-DC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97D8F" w14:textId="77777777" w:rsidR="00AB2B30" w:rsidRPr="00AC4FBC" w:rsidRDefault="006A7121">
            <w:pPr>
              <w:pStyle w:val="TAL"/>
              <w:rPr>
                <w:sz w:val="16"/>
                <w:szCs w:val="16"/>
              </w:rPr>
            </w:pPr>
            <w:r w:rsidRPr="00AC4FBC">
              <w:rPr>
                <w:sz w:val="16"/>
                <w:szCs w:val="16"/>
              </w:rPr>
              <w:t>15.1.0</w:t>
            </w:r>
          </w:p>
        </w:tc>
      </w:tr>
      <w:tr w:rsidR="00AB2B30" w:rsidRPr="00AC4FBC" w14:paraId="421436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A54D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4D010"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CEAC23" w14:textId="77777777" w:rsidR="00AB2B30" w:rsidRPr="00AC4FBC" w:rsidRDefault="006A7121">
            <w:pPr>
              <w:pStyle w:val="TAL"/>
              <w:rPr>
                <w:sz w:val="16"/>
                <w:szCs w:val="16"/>
              </w:rPr>
            </w:pPr>
            <w:r w:rsidRPr="00AC4FBC">
              <w:rPr>
                <w:sz w:val="16"/>
                <w:szCs w:val="16"/>
              </w:rPr>
              <w:t>R5-188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E88A5" w14:textId="77777777" w:rsidR="00AB2B30" w:rsidRPr="00AC4FBC" w:rsidRDefault="006A7121">
            <w:pPr>
              <w:pStyle w:val="TAL"/>
              <w:rPr>
                <w:sz w:val="16"/>
                <w:szCs w:val="16"/>
              </w:rPr>
            </w:pPr>
            <w:r w:rsidRPr="00AC4FBC">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CD1D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A41C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494222" w14:textId="77777777" w:rsidR="00AB2B30" w:rsidRPr="00AC4FBC" w:rsidRDefault="006A7121">
            <w:pPr>
              <w:pStyle w:val="TAL"/>
              <w:rPr>
                <w:sz w:val="16"/>
                <w:szCs w:val="16"/>
              </w:rPr>
            </w:pPr>
            <w:r w:rsidRPr="00AC4FBC">
              <w:rPr>
                <w:sz w:val="16"/>
                <w:szCs w:val="16"/>
              </w:rPr>
              <w:t>Update Clause 7.5B.3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AF4F6" w14:textId="77777777" w:rsidR="00AB2B30" w:rsidRPr="00AC4FBC" w:rsidRDefault="006A7121">
            <w:pPr>
              <w:pStyle w:val="TAL"/>
              <w:rPr>
                <w:sz w:val="16"/>
                <w:szCs w:val="16"/>
              </w:rPr>
            </w:pPr>
            <w:r w:rsidRPr="00AC4FBC">
              <w:rPr>
                <w:sz w:val="16"/>
                <w:szCs w:val="16"/>
              </w:rPr>
              <w:t>15.1.0</w:t>
            </w:r>
          </w:p>
        </w:tc>
      </w:tr>
      <w:tr w:rsidR="00AB2B30" w:rsidRPr="00AC4FBC" w14:paraId="419CBB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75918F"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5DDF48"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BC02B" w14:textId="77777777" w:rsidR="00AB2B30" w:rsidRPr="00AC4FBC" w:rsidRDefault="006A7121">
            <w:pPr>
              <w:pStyle w:val="TAL"/>
              <w:rPr>
                <w:sz w:val="16"/>
                <w:szCs w:val="16"/>
              </w:rPr>
            </w:pPr>
            <w:r w:rsidRPr="00AC4FBC">
              <w:rPr>
                <w:sz w:val="16"/>
                <w:szCs w:val="16"/>
              </w:rPr>
              <w:t>R5-1880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182ADB" w14:textId="77777777" w:rsidR="00AB2B30" w:rsidRPr="00AC4FBC" w:rsidRDefault="006A7121">
            <w:pPr>
              <w:pStyle w:val="TAL"/>
              <w:rPr>
                <w:sz w:val="16"/>
                <w:szCs w:val="16"/>
              </w:rPr>
            </w:pPr>
            <w:r w:rsidRPr="00AC4FBC">
              <w:rPr>
                <w:sz w:val="16"/>
                <w:szCs w:val="16"/>
              </w:rPr>
              <w:t>0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0E95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4FAB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C2E9DD" w14:textId="77777777" w:rsidR="00AB2B30" w:rsidRPr="00AC4FBC" w:rsidRDefault="006A7121">
            <w:pPr>
              <w:pStyle w:val="TAL"/>
              <w:rPr>
                <w:sz w:val="16"/>
                <w:szCs w:val="16"/>
              </w:rPr>
            </w:pPr>
            <w:r w:rsidRPr="00AC4FBC">
              <w:rPr>
                <w:sz w:val="16"/>
                <w:szCs w:val="16"/>
              </w:rPr>
              <w:t>5G NR_EN_DC with FR1_Text update for Inter-Band RX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2A3A5" w14:textId="77777777" w:rsidR="00AB2B30" w:rsidRPr="00AC4FBC" w:rsidRDefault="006A7121">
            <w:pPr>
              <w:pStyle w:val="TAL"/>
              <w:rPr>
                <w:sz w:val="16"/>
                <w:szCs w:val="16"/>
              </w:rPr>
            </w:pPr>
            <w:r w:rsidRPr="00AC4FBC">
              <w:rPr>
                <w:sz w:val="16"/>
                <w:szCs w:val="16"/>
              </w:rPr>
              <w:t>15.1.0</w:t>
            </w:r>
          </w:p>
        </w:tc>
      </w:tr>
      <w:tr w:rsidR="00AB2B30" w:rsidRPr="00AC4FBC" w14:paraId="40FF33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C0877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1A8ED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7A6EC" w14:textId="77777777" w:rsidR="00AB2B30" w:rsidRPr="00AC4FBC" w:rsidRDefault="006A7121">
            <w:pPr>
              <w:pStyle w:val="TAL"/>
              <w:rPr>
                <w:sz w:val="16"/>
                <w:szCs w:val="16"/>
              </w:rPr>
            </w:pPr>
            <w:r w:rsidRPr="00AC4FBC">
              <w:rPr>
                <w:sz w:val="16"/>
                <w:szCs w:val="16"/>
              </w:rPr>
              <w:t>R5-1880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BA87D" w14:textId="77777777" w:rsidR="00AB2B30" w:rsidRPr="00AC4FBC" w:rsidRDefault="006A7121">
            <w:pPr>
              <w:pStyle w:val="TAL"/>
              <w:rPr>
                <w:sz w:val="16"/>
                <w:szCs w:val="16"/>
              </w:rPr>
            </w:pPr>
            <w:r w:rsidRPr="00AC4FBC">
              <w:rPr>
                <w:sz w:val="16"/>
                <w:szCs w:val="16"/>
              </w:rPr>
              <w:t>0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BADE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A95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B17D9" w14:textId="77777777" w:rsidR="00AB2B30" w:rsidRPr="00AC4FBC" w:rsidRDefault="006A7121">
            <w:pPr>
              <w:pStyle w:val="TAL"/>
              <w:rPr>
                <w:sz w:val="16"/>
                <w:szCs w:val="16"/>
              </w:rPr>
            </w:pPr>
            <w:r w:rsidRPr="00AC4FBC">
              <w:rPr>
                <w:sz w:val="16"/>
                <w:szCs w:val="16"/>
              </w:rPr>
              <w:t>Update TC 7.4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EDADD" w14:textId="77777777" w:rsidR="00AB2B30" w:rsidRPr="00AC4FBC" w:rsidRDefault="006A7121">
            <w:pPr>
              <w:pStyle w:val="TAL"/>
              <w:rPr>
                <w:sz w:val="16"/>
                <w:szCs w:val="16"/>
              </w:rPr>
            </w:pPr>
            <w:r w:rsidRPr="00AC4FBC">
              <w:rPr>
                <w:sz w:val="16"/>
                <w:szCs w:val="16"/>
              </w:rPr>
              <w:t>15.1.0</w:t>
            </w:r>
          </w:p>
        </w:tc>
      </w:tr>
      <w:tr w:rsidR="00AB2B30" w:rsidRPr="00AC4FBC" w14:paraId="16FD25F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758E7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E805C9"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32C895" w14:textId="77777777" w:rsidR="00AB2B30" w:rsidRPr="00AC4FBC" w:rsidRDefault="006A7121">
            <w:pPr>
              <w:pStyle w:val="TAL"/>
              <w:rPr>
                <w:sz w:val="16"/>
                <w:szCs w:val="16"/>
              </w:rPr>
            </w:pPr>
            <w:r w:rsidRPr="00AC4FBC">
              <w:rPr>
                <w:sz w:val="16"/>
                <w:szCs w:val="16"/>
              </w:rPr>
              <w:t>R5-1880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5F0CC" w14:textId="77777777" w:rsidR="00AB2B30" w:rsidRPr="00AC4FBC" w:rsidRDefault="006A7121">
            <w:pPr>
              <w:pStyle w:val="TAL"/>
              <w:rPr>
                <w:sz w:val="16"/>
                <w:szCs w:val="16"/>
              </w:rPr>
            </w:pPr>
            <w:r w:rsidRPr="00AC4FBC">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36E7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1B97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D4521C" w14:textId="77777777" w:rsidR="00AB2B30" w:rsidRPr="00AC4FBC" w:rsidRDefault="006A7121">
            <w:pPr>
              <w:pStyle w:val="TAL"/>
              <w:rPr>
                <w:sz w:val="16"/>
                <w:szCs w:val="16"/>
              </w:rPr>
            </w:pPr>
            <w:r w:rsidRPr="00AC4FBC">
              <w:rPr>
                <w:sz w:val="16"/>
                <w:szCs w:val="16"/>
              </w:rPr>
              <w:t>Updates of MU in TS 38.521-3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ED422" w14:textId="77777777" w:rsidR="00AB2B30" w:rsidRPr="00AC4FBC" w:rsidRDefault="006A7121">
            <w:pPr>
              <w:pStyle w:val="TAL"/>
              <w:rPr>
                <w:sz w:val="16"/>
                <w:szCs w:val="16"/>
              </w:rPr>
            </w:pPr>
            <w:r w:rsidRPr="00AC4FBC">
              <w:rPr>
                <w:sz w:val="16"/>
                <w:szCs w:val="16"/>
              </w:rPr>
              <w:t>15.1.0</w:t>
            </w:r>
          </w:p>
        </w:tc>
      </w:tr>
      <w:tr w:rsidR="00AB2B30" w:rsidRPr="00AC4FBC" w14:paraId="31D1FF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A7750B"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1CC76"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4D9DD0" w14:textId="77777777" w:rsidR="00AB2B30" w:rsidRPr="00AC4FBC" w:rsidRDefault="006A7121">
            <w:pPr>
              <w:pStyle w:val="TAL"/>
              <w:rPr>
                <w:sz w:val="16"/>
                <w:szCs w:val="16"/>
              </w:rPr>
            </w:pPr>
            <w:r w:rsidRPr="00AC4FBC">
              <w:rPr>
                <w:sz w:val="16"/>
                <w:szCs w:val="16"/>
              </w:rPr>
              <w:t>R5-188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C1153" w14:textId="77777777" w:rsidR="00AB2B30" w:rsidRPr="00AC4FBC" w:rsidRDefault="006A7121">
            <w:pPr>
              <w:pStyle w:val="TAL"/>
              <w:rPr>
                <w:sz w:val="16"/>
                <w:szCs w:val="16"/>
              </w:rPr>
            </w:pPr>
            <w:r w:rsidRPr="00AC4FBC">
              <w:rPr>
                <w:sz w:val="16"/>
                <w:szCs w:val="16"/>
              </w:rPr>
              <w:t>0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1720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108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F3385" w14:textId="77777777" w:rsidR="00AB2B30" w:rsidRPr="00AC4FBC" w:rsidRDefault="006A7121">
            <w:pPr>
              <w:pStyle w:val="TAL"/>
              <w:rPr>
                <w:sz w:val="16"/>
                <w:szCs w:val="16"/>
              </w:rPr>
            </w:pPr>
            <w:r w:rsidRPr="00AC4FBC">
              <w:rPr>
                <w:sz w:val="16"/>
                <w:szCs w:val="16"/>
              </w:rPr>
              <w:t>Updates of TT in TS 38.521-3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785141" w14:textId="77777777" w:rsidR="00AB2B30" w:rsidRPr="00AC4FBC" w:rsidRDefault="006A7121">
            <w:pPr>
              <w:pStyle w:val="TAL"/>
              <w:rPr>
                <w:sz w:val="16"/>
                <w:szCs w:val="16"/>
              </w:rPr>
            </w:pPr>
            <w:r w:rsidRPr="00AC4FBC">
              <w:rPr>
                <w:sz w:val="16"/>
                <w:szCs w:val="16"/>
              </w:rPr>
              <w:t>15.1.0</w:t>
            </w:r>
          </w:p>
        </w:tc>
      </w:tr>
      <w:tr w:rsidR="00AB2B30" w:rsidRPr="00AC4FBC" w14:paraId="757C76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46D03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ECD10"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FD94B0" w14:textId="77777777" w:rsidR="00AB2B30" w:rsidRPr="00AC4FBC" w:rsidRDefault="006A7121">
            <w:pPr>
              <w:pStyle w:val="TAL"/>
              <w:rPr>
                <w:sz w:val="16"/>
                <w:szCs w:val="16"/>
              </w:rPr>
            </w:pPr>
            <w:r w:rsidRPr="00AC4FBC">
              <w:rPr>
                <w:sz w:val="16"/>
                <w:szCs w:val="16"/>
              </w:rPr>
              <w:t>R5-188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DEE6B" w14:textId="77777777" w:rsidR="00AB2B30" w:rsidRPr="00AC4FBC" w:rsidRDefault="006A7121">
            <w:pPr>
              <w:pStyle w:val="TAL"/>
              <w:rPr>
                <w:sz w:val="16"/>
                <w:szCs w:val="16"/>
              </w:rPr>
            </w:pPr>
            <w:r w:rsidRPr="00AC4FBC">
              <w:rPr>
                <w:sz w:val="16"/>
                <w:szCs w:val="16"/>
              </w:rPr>
              <w:t>0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0477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F2ED8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F6EEB" w14:textId="77777777" w:rsidR="00AB2B30" w:rsidRPr="00AC4FBC" w:rsidRDefault="006A7121">
            <w:pPr>
              <w:pStyle w:val="TAL"/>
              <w:rPr>
                <w:sz w:val="16"/>
                <w:szCs w:val="16"/>
              </w:rPr>
            </w:pPr>
            <w:r w:rsidRPr="00AC4FBC">
              <w:rPr>
                <w:sz w:val="16"/>
                <w:szCs w:val="16"/>
              </w:rPr>
              <w:t>LTE Anchor Link configuration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F1884" w14:textId="77777777" w:rsidR="00AB2B30" w:rsidRPr="00AC4FBC" w:rsidRDefault="006A7121">
            <w:pPr>
              <w:pStyle w:val="TAL"/>
              <w:rPr>
                <w:sz w:val="16"/>
                <w:szCs w:val="16"/>
              </w:rPr>
            </w:pPr>
            <w:r w:rsidRPr="00AC4FBC">
              <w:rPr>
                <w:sz w:val="16"/>
                <w:szCs w:val="16"/>
              </w:rPr>
              <w:t>15.1.0</w:t>
            </w:r>
          </w:p>
        </w:tc>
      </w:tr>
      <w:tr w:rsidR="00AB2B30" w:rsidRPr="00AC4FBC" w14:paraId="27F1C5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DD60C2"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D5C26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90A22B" w14:textId="77777777" w:rsidR="00AB2B30" w:rsidRPr="00AC4FBC" w:rsidRDefault="006A7121">
            <w:pPr>
              <w:pStyle w:val="TAL"/>
              <w:rPr>
                <w:sz w:val="16"/>
                <w:szCs w:val="16"/>
              </w:rPr>
            </w:pPr>
            <w:r w:rsidRPr="00AC4FBC">
              <w:rPr>
                <w:sz w:val="16"/>
                <w:szCs w:val="16"/>
              </w:rPr>
              <w:t>R5-188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A2BE8" w14:textId="77777777" w:rsidR="00AB2B30" w:rsidRPr="00AC4FBC" w:rsidRDefault="006A7121">
            <w:pPr>
              <w:pStyle w:val="TAL"/>
              <w:rPr>
                <w:sz w:val="16"/>
                <w:szCs w:val="16"/>
              </w:rPr>
            </w:pPr>
            <w:r w:rsidRPr="00AC4FBC">
              <w:rPr>
                <w:sz w:val="16"/>
                <w:szCs w:val="16"/>
              </w:rPr>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3266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5A71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A91857" w14:textId="77777777" w:rsidR="00AB2B30" w:rsidRPr="00AC4FBC" w:rsidRDefault="006A7121">
            <w:pPr>
              <w:pStyle w:val="TAL"/>
              <w:rPr>
                <w:sz w:val="16"/>
                <w:szCs w:val="16"/>
              </w:rPr>
            </w:pPr>
            <w:r w:rsidRPr="00AC4FBC">
              <w:rPr>
                <w:sz w:val="16"/>
                <w:szCs w:val="16"/>
              </w:rPr>
              <w:t>Introduction of receiver spurious emission tests for FR1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7B7C5" w14:textId="77777777" w:rsidR="00AB2B30" w:rsidRPr="00AC4FBC" w:rsidRDefault="006A7121">
            <w:pPr>
              <w:pStyle w:val="TAL"/>
              <w:rPr>
                <w:sz w:val="16"/>
                <w:szCs w:val="16"/>
              </w:rPr>
            </w:pPr>
            <w:r w:rsidRPr="00AC4FBC">
              <w:rPr>
                <w:sz w:val="16"/>
                <w:szCs w:val="16"/>
              </w:rPr>
              <w:t>15.1.0</w:t>
            </w:r>
          </w:p>
        </w:tc>
      </w:tr>
      <w:tr w:rsidR="00AB2B30" w:rsidRPr="00AC4FBC" w14:paraId="69A6C8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29FDED"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FF2B5D"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2F6674" w14:textId="77777777" w:rsidR="00AB2B30" w:rsidRPr="00AC4FBC" w:rsidRDefault="006A7121">
            <w:pPr>
              <w:pStyle w:val="TAL"/>
              <w:rPr>
                <w:sz w:val="16"/>
                <w:szCs w:val="16"/>
              </w:rPr>
            </w:pPr>
            <w:r w:rsidRPr="00AC4FBC">
              <w:rPr>
                <w:sz w:val="16"/>
                <w:szCs w:val="16"/>
              </w:rPr>
              <w:t>R5-1882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A4302" w14:textId="77777777" w:rsidR="00AB2B30" w:rsidRPr="00AC4FBC" w:rsidRDefault="006A7121">
            <w:pPr>
              <w:pStyle w:val="TAL"/>
              <w:rPr>
                <w:sz w:val="16"/>
                <w:szCs w:val="16"/>
              </w:rPr>
            </w:pPr>
            <w:r w:rsidRPr="00AC4FBC">
              <w:rPr>
                <w:sz w:val="16"/>
                <w:szCs w:val="16"/>
              </w:rPr>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699FE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77A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78284" w14:textId="77777777" w:rsidR="00AB2B30" w:rsidRPr="00AC4FBC" w:rsidRDefault="006A7121">
            <w:pPr>
              <w:pStyle w:val="TAL"/>
              <w:rPr>
                <w:sz w:val="16"/>
                <w:szCs w:val="16"/>
              </w:rPr>
            </w:pPr>
            <w:r w:rsidRPr="00AC4FBC">
              <w:rPr>
                <w:sz w:val="16"/>
                <w:szCs w:val="16"/>
              </w:rPr>
              <w:t>Introduction of wideband intermodulation tests for FR1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6DE31" w14:textId="77777777" w:rsidR="00AB2B30" w:rsidRPr="00AC4FBC" w:rsidRDefault="006A7121">
            <w:pPr>
              <w:pStyle w:val="TAL"/>
              <w:rPr>
                <w:sz w:val="16"/>
                <w:szCs w:val="16"/>
              </w:rPr>
            </w:pPr>
            <w:r w:rsidRPr="00AC4FBC">
              <w:rPr>
                <w:sz w:val="16"/>
                <w:szCs w:val="16"/>
              </w:rPr>
              <w:t>15.1.0</w:t>
            </w:r>
          </w:p>
        </w:tc>
      </w:tr>
      <w:tr w:rsidR="00AB2B30" w:rsidRPr="00AC4FBC" w14:paraId="20A8427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5E3AC3"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1250E"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F7583D" w14:textId="77777777" w:rsidR="00AB2B30" w:rsidRPr="00AC4FBC" w:rsidRDefault="006A7121">
            <w:pPr>
              <w:pStyle w:val="TAL"/>
              <w:rPr>
                <w:sz w:val="16"/>
                <w:szCs w:val="16"/>
              </w:rPr>
            </w:pPr>
            <w:r w:rsidRPr="00AC4FBC">
              <w:rPr>
                <w:sz w:val="16"/>
                <w:szCs w:val="16"/>
              </w:rPr>
              <w:t>R5-1882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00E0F1" w14:textId="77777777" w:rsidR="00AB2B30" w:rsidRPr="00AC4FBC" w:rsidRDefault="006A7121">
            <w:pPr>
              <w:pStyle w:val="TAL"/>
              <w:rPr>
                <w:sz w:val="16"/>
                <w:szCs w:val="16"/>
              </w:rPr>
            </w:pPr>
            <w:r w:rsidRPr="00AC4FBC">
              <w:rPr>
                <w:sz w:val="16"/>
                <w:szCs w:val="16"/>
              </w:rPr>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2740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9779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9E009F" w14:textId="77777777" w:rsidR="00AB2B30" w:rsidRPr="00AC4FBC" w:rsidRDefault="006A7121">
            <w:pPr>
              <w:pStyle w:val="TAL"/>
              <w:rPr>
                <w:sz w:val="16"/>
                <w:szCs w:val="16"/>
              </w:rPr>
            </w:pPr>
            <w:r w:rsidRPr="00AC4FBC">
              <w:rPr>
                <w:sz w:val="16"/>
                <w:szCs w:val="16"/>
              </w:rPr>
              <w:t>LTE TDD configuration for UE Tx test in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ABE02" w14:textId="77777777" w:rsidR="00AB2B30" w:rsidRPr="00AC4FBC" w:rsidRDefault="006A7121">
            <w:pPr>
              <w:pStyle w:val="TAL"/>
              <w:rPr>
                <w:sz w:val="16"/>
                <w:szCs w:val="16"/>
              </w:rPr>
            </w:pPr>
            <w:r w:rsidRPr="00AC4FBC">
              <w:rPr>
                <w:sz w:val="16"/>
                <w:szCs w:val="16"/>
              </w:rPr>
              <w:t>15.1.0</w:t>
            </w:r>
          </w:p>
        </w:tc>
      </w:tr>
      <w:tr w:rsidR="00AB2B30" w:rsidRPr="00AC4FBC" w14:paraId="67B535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09E2A8" w14:textId="77777777" w:rsidR="00AB2B30" w:rsidRPr="00AC4FBC" w:rsidRDefault="006A7121">
            <w:pPr>
              <w:pStyle w:val="TAL"/>
              <w:rPr>
                <w:sz w:val="16"/>
                <w:szCs w:val="16"/>
              </w:rPr>
            </w:pPr>
            <w:r w:rsidRPr="00AC4FBC">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93FAC" w14:textId="77777777" w:rsidR="00AB2B30" w:rsidRPr="00AC4FBC" w:rsidRDefault="006A7121">
            <w:pPr>
              <w:pStyle w:val="TAL"/>
              <w:rPr>
                <w:sz w:val="16"/>
                <w:szCs w:val="16"/>
              </w:rPr>
            </w:pPr>
            <w:r w:rsidRPr="00AC4FBC">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1C47AF" w14:textId="77777777" w:rsidR="00AB2B30" w:rsidRPr="00AC4FBC" w:rsidRDefault="006A7121">
            <w:pPr>
              <w:pStyle w:val="TAL"/>
              <w:rPr>
                <w:sz w:val="16"/>
                <w:szCs w:val="16"/>
              </w:rPr>
            </w:pPr>
            <w:r w:rsidRPr="00AC4FBC">
              <w:rPr>
                <w:sz w:val="16"/>
                <w:szCs w:val="16"/>
              </w:rPr>
              <w:t>R5-1882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F6BFC4" w14:textId="77777777" w:rsidR="00AB2B30" w:rsidRPr="00AC4FBC" w:rsidRDefault="006A7121">
            <w:pPr>
              <w:pStyle w:val="TAL"/>
              <w:rPr>
                <w:sz w:val="16"/>
                <w:szCs w:val="16"/>
              </w:rPr>
            </w:pPr>
            <w:r w:rsidRPr="00AC4FBC">
              <w:rPr>
                <w:sz w:val="16"/>
                <w:szCs w:val="16"/>
              </w:rPr>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27BD7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9B720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72C93E" w14:textId="77777777" w:rsidR="00AB2B30" w:rsidRPr="00AC4FBC" w:rsidRDefault="006A7121">
            <w:pPr>
              <w:pStyle w:val="TAL"/>
              <w:rPr>
                <w:sz w:val="16"/>
                <w:szCs w:val="16"/>
              </w:rPr>
            </w:pPr>
            <w:r w:rsidRPr="00AC4FBC">
              <w:rPr>
                <w:sz w:val="16"/>
                <w:szCs w:val="16"/>
              </w:rPr>
              <w:t>Core alignment CR to capture TS 38.101-3 updates during RAN4#8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F20AD" w14:textId="77777777" w:rsidR="00AB2B30" w:rsidRPr="00AC4FBC" w:rsidRDefault="006A7121">
            <w:pPr>
              <w:pStyle w:val="TAL"/>
              <w:rPr>
                <w:sz w:val="16"/>
                <w:szCs w:val="16"/>
              </w:rPr>
            </w:pPr>
            <w:r w:rsidRPr="00AC4FBC">
              <w:rPr>
                <w:sz w:val="16"/>
                <w:szCs w:val="16"/>
              </w:rPr>
              <w:t>15.1.0</w:t>
            </w:r>
          </w:p>
        </w:tc>
      </w:tr>
      <w:tr w:rsidR="00AB2B30" w:rsidRPr="00AC4FBC" w14:paraId="1C56C3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D0B49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C5AE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7E7D3" w14:textId="77777777" w:rsidR="00AB2B30" w:rsidRPr="00AC4FBC" w:rsidRDefault="006A7121">
            <w:pPr>
              <w:pStyle w:val="TAL"/>
              <w:rPr>
                <w:sz w:val="16"/>
                <w:szCs w:val="16"/>
              </w:rPr>
            </w:pPr>
            <w:r w:rsidRPr="00AC4FBC">
              <w:rPr>
                <w:sz w:val="16"/>
                <w:szCs w:val="16"/>
              </w:rPr>
              <w:t>R5-191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53AF4" w14:textId="77777777" w:rsidR="00AB2B30" w:rsidRPr="00AC4FBC" w:rsidRDefault="006A7121">
            <w:pPr>
              <w:pStyle w:val="TAL"/>
              <w:rPr>
                <w:sz w:val="16"/>
                <w:szCs w:val="16"/>
              </w:rPr>
            </w:pPr>
            <w:r w:rsidRPr="00AC4FBC">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E39069"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27F5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4AB52" w14:textId="77777777" w:rsidR="00AB2B30" w:rsidRPr="00AC4FBC" w:rsidRDefault="006A7121">
            <w:pPr>
              <w:pStyle w:val="TAL"/>
              <w:rPr>
                <w:sz w:val="16"/>
                <w:szCs w:val="16"/>
              </w:rPr>
            </w:pPr>
            <w:r w:rsidRPr="00AC4FBC">
              <w:rPr>
                <w:sz w:val="16"/>
                <w:szCs w:val="16"/>
              </w:rPr>
              <w:t>Introduction of TC 7.5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D34FD" w14:textId="77777777" w:rsidR="00AB2B30" w:rsidRPr="00AC4FBC" w:rsidRDefault="006A7121">
            <w:pPr>
              <w:pStyle w:val="TAL"/>
              <w:rPr>
                <w:sz w:val="16"/>
                <w:szCs w:val="16"/>
              </w:rPr>
            </w:pPr>
            <w:r w:rsidRPr="00AC4FBC">
              <w:rPr>
                <w:sz w:val="16"/>
                <w:szCs w:val="16"/>
              </w:rPr>
              <w:t>15.2.0</w:t>
            </w:r>
          </w:p>
        </w:tc>
      </w:tr>
      <w:tr w:rsidR="00AB2B30" w:rsidRPr="00AC4FBC" w14:paraId="5915FE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9E722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F4BD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D5DFC" w14:textId="77777777" w:rsidR="00AB2B30" w:rsidRPr="00AC4FBC" w:rsidRDefault="006A7121">
            <w:pPr>
              <w:pStyle w:val="TAL"/>
              <w:rPr>
                <w:sz w:val="16"/>
                <w:szCs w:val="16"/>
              </w:rPr>
            </w:pPr>
            <w:r w:rsidRPr="00AC4FBC">
              <w:rPr>
                <w:sz w:val="16"/>
                <w:szCs w:val="16"/>
              </w:rPr>
              <w:t>R5-191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B4F16" w14:textId="77777777" w:rsidR="00AB2B30" w:rsidRPr="00AC4FBC" w:rsidRDefault="006A7121">
            <w:pPr>
              <w:pStyle w:val="TAL"/>
              <w:rPr>
                <w:sz w:val="16"/>
                <w:szCs w:val="16"/>
              </w:rPr>
            </w:pPr>
            <w:r w:rsidRPr="00AC4FBC">
              <w:rPr>
                <w:sz w:val="16"/>
                <w:szCs w:val="16"/>
              </w:rPr>
              <w:t>0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5BDD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163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A7249F" w14:textId="77777777" w:rsidR="00AB2B30" w:rsidRPr="00AC4FBC" w:rsidRDefault="006A7121">
            <w:pPr>
              <w:pStyle w:val="TAL"/>
              <w:rPr>
                <w:sz w:val="16"/>
                <w:szCs w:val="16"/>
              </w:rPr>
            </w:pPr>
            <w:r w:rsidRPr="00AC4FBC">
              <w:rPr>
                <w:sz w:val="16"/>
                <w:szCs w:val="16"/>
              </w:rPr>
              <w:t>Updated EN-DC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D681" w14:textId="77777777" w:rsidR="00AB2B30" w:rsidRPr="00AC4FBC" w:rsidRDefault="006A7121">
            <w:pPr>
              <w:pStyle w:val="TAL"/>
              <w:rPr>
                <w:sz w:val="16"/>
                <w:szCs w:val="16"/>
              </w:rPr>
            </w:pPr>
            <w:r w:rsidRPr="00AC4FBC">
              <w:rPr>
                <w:sz w:val="16"/>
                <w:szCs w:val="16"/>
              </w:rPr>
              <w:t>15.2.0</w:t>
            </w:r>
          </w:p>
        </w:tc>
      </w:tr>
      <w:tr w:rsidR="00AB2B30" w:rsidRPr="00AC4FBC" w14:paraId="67CEC7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D2A85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919C0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1C7544" w14:textId="77777777" w:rsidR="00AB2B30" w:rsidRPr="00AC4FBC" w:rsidRDefault="006A7121">
            <w:pPr>
              <w:pStyle w:val="TAL"/>
              <w:rPr>
                <w:sz w:val="16"/>
                <w:szCs w:val="16"/>
              </w:rPr>
            </w:pPr>
            <w:r w:rsidRPr="00AC4FBC">
              <w:rPr>
                <w:sz w:val="16"/>
                <w:szCs w:val="16"/>
              </w:rPr>
              <w:t>R5-191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CB83AD" w14:textId="77777777" w:rsidR="00AB2B30" w:rsidRPr="00AC4FBC" w:rsidRDefault="006A7121">
            <w:pPr>
              <w:pStyle w:val="TAL"/>
              <w:rPr>
                <w:sz w:val="16"/>
                <w:szCs w:val="16"/>
              </w:rPr>
            </w:pPr>
            <w:r w:rsidRPr="00AC4FBC">
              <w:rPr>
                <w:sz w:val="16"/>
                <w:szCs w:val="16"/>
              </w:rPr>
              <w:t>0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8752B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E4D7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6FA806" w14:textId="77777777" w:rsidR="00AB2B30" w:rsidRPr="00AC4FBC" w:rsidRDefault="006A7121">
            <w:pPr>
              <w:pStyle w:val="TAL"/>
              <w:rPr>
                <w:sz w:val="16"/>
                <w:szCs w:val="16"/>
              </w:rPr>
            </w:pPr>
            <w:r w:rsidRPr="00AC4FBC">
              <w:rPr>
                <w:sz w:val="16"/>
                <w:szCs w:val="16"/>
              </w:rPr>
              <w:t>Adding missing reference to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8DD26E" w14:textId="77777777" w:rsidR="00AB2B30" w:rsidRPr="00AC4FBC" w:rsidRDefault="006A7121">
            <w:pPr>
              <w:pStyle w:val="TAL"/>
              <w:rPr>
                <w:sz w:val="16"/>
                <w:szCs w:val="16"/>
              </w:rPr>
            </w:pPr>
            <w:r w:rsidRPr="00AC4FBC">
              <w:rPr>
                <w:sz w:val="16"/>
                <w:szCs w:val="16"/>
              </w:rPr>
              <w:t>15.2.0</w:t>
            </w:r>
          </w:p>
        </w:tc>
      </w:tr>
      <w:tr w:rsidR="00AB2B30" w:rsidRPr="00AC4FBC" w14:paraId="117F89D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C8C8AE"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777C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49F7F6" w14:textId="77777777" w:rsidR="00AB2B30" w:rsidRPr="00AC4FBC" w:rsidRDefault="006A7121">
            <w:pPr>
              <w:pStyle w:val="TAL"/>
              <w:rPr>
                <w:sz w:val="16"/>
                <w:szCs w:val="16"/>
              </w:rPr>
            </w:pPr>
            <w:r w:rsidRPr="00AC4FBC">
              <w:rPr>
                <w:sz w:val="16"/>
                <w:szCs w:val="16"/>
              </w:rPr>
              <w:t>R5-191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BA88D5" w14:textId="77777777" w:rsidR="00AB2B30" w:rsidRPr="00AC4FBC" w:rsidRDefault="006A7121">
            <w:pPr>
              <w:pStyle w:val="TAL"/>
              <w:rPr>
                <w:sz w:val="16"/>
                <w:szCs w:val="16"/>
              </w:rPr>
            </w:pPr>
            <w:r w:rsidRPr="00AC4FBC">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045D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544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07BDF" w14:textId="77777777" w:rsidR="00AB2B30" w:rsidRPr="00AC4FBC" w:rsidRDefault="006A7121">
            <w:pPr>
              <w:pStyle w:val="TAL"/>
              <w:rPr>
                <w:sz w:val="16"/>
                <w:szCs w:val="16"/>
              </w:rPr>
            </w:pPr>
            <w:r w:rsidRPr="00AC4FBC">
              <w:rPr>
                <w:sz w:val="16"/>
                <w:szCs w:val="16"/>
              </w:rPr>
              <w:t>Updates to EN-DC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CF068" w14:textId="77777777" w:rsidR="00AB2B30" w:rsidRPr="00AC4FBC" w:rsidRDefault="006A7121">
            <w:pPr>
              <w:pStyle w:val="TAL"/>
              <w:rPr>
                <w:sz w:val="16"/>
                <w:szCs w:val="16"/>
              </w:rPr>
            </w:pPr>
            <w:r w:rsidRPr="00AC4FBC">
              <w:rPr>
                <w:sz w:val="16"/>
                <w:szCs w:val="16"/>
              </w:rPr>
              <w:t>15.2.0</w:t>
            </w:r>
          </w:p>
        </w:tc>
      </w:tr>
      <w:tr w:rsidR="00AB2B30" w:rsidRPr="00AC4FBC" w14:paraId="37713E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D6EE1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77E58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AD66B4" w14:textId="77777777" w:rsidR="00AB2B30" w:rsidRPr="00AC4FBC" w:rsidRDefault="006A7121">
            <w:pPr>
              <w:pStyle w:val="TAL"/>
              <w:rPr>
                <w:sz w:val="16"/>
                <w:szCs w:val="16"/>
              </w:rPr>
            </w:pPr>
            <w:r w:rsidRPr="00AC4FBC">
              <w:rPr>
                <w:sz w:val="16"/>
                <w:szCs w:val="16"/>
              </w:rPr>
              <w:t>R5-19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9C820" w14:textId="77777777" w:rsidR="00AB2B30" w:rsidRPr="00AC4FBC" w:rsidRDefault="006A7121">
            <w:pPr>
              <w:pStyle w:val="TAL"/>
              <w:rPr>
                <w:sz w:val="16"/>
                <w:szCs w:val="16"/>
              </w:rPr>
            </w:pPr>
            <w:r w:rsidRPr="00AC4FBC">
              <w:rPr>
                <w:sz w:val="16"/>
                <w:szCs w:val="16"/>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716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FF61D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58C5D4" w14:textId="77777777" w:rsidR="00AB2B30" w:rsidRPr="00AC4FBC" w:rsidRDefault="006A7121">
            <w:pPr>
              <w:pStyle w:val="TAL"/>
              <w:rPr>
                <w:sz w:val="16"/>
                <w:szCs w:val="16"/>
              </w:rPr>
            </w:pPr>
            <w:r w:rsidRPr="00AC4FBC">
              <w:rPr>
                <w:sz w:val="16"/>
                <w:szCs w:val="16"/>
              </w:rPr>
              <w:t>Updates to EN-DC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AA1841" w14:textId="77777777" w:rsidR="00AB2B30" w:rsidRPr="00AC4FBC" w:rsidRDefault="006A7121">
            <w:pPr>
              <w:pStyle w:val="TAL"/>
              <w:rPr>
                <w:sz w:val="16"/>
                <w:szCs w:val="16"/>
              </w:rPr>
            </w:pPr>
            <w:r w:rsidRPr="00AC4FBC">
              <w:rPr>
                <w:sz w:val="16"/>
                <w:szCs w:val="16"/>
              </w:rPr>
              <w:t>15.2.0</w:t>
            </w:r>
          </w:p>
        </w:tc>
      </w:tr>
      <w:tr w:rsidR="00AB2B30" w:rsidRPr="00AC4FBC" w14:paraId="0BB747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89834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7D930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7D7C43" w14:textId="77777777" w:rsidR="00AB2B30" w:rsidRPr="00AC4FBC" w:rsidRDefault="006A7121">
            <w:pPr>
              <w:pStyle w:val="TAL"/>
              <w:rPr>
                <w:sz w:val="16"/>
                <w:szCs w:val="16"/>
              </w:rPr>
            </w:pPr>
            <w:r w:rsidRPr="00AC4FBC">
              <w:rPr>
                <w:sz w:val="16"/>
                <w:szCs w:val="16"/>
              </w:rPr>
              <w:t>R5-191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14C339" w14:textId="77777777" w:rsidR="00AB2B30" w:rsidRPr="00AC4FBC" w:rsidRDefault="006A7121">
            <w:pPr>
              <w:pStyle w:val="TAL"/>
              <w:rPr>
                <w:sz w:val="16"/>
                <w:szCs w:val="16"/>
              </w:rPr>
            </w:pPr>
            <w:r w:rsidRPr="00AC4FBC">
              <w:rPr>
                <w:sz w:val="16"/>
                <w:szCs w:val="16"/>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233F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0E89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7E2D7" w14:textId="77777777" w:rsidR="00AB2B30" w:rsidRPr="00AC4FBC" w:rsidRDefault="006A7121">
            <w:pPr>
              <w:pStyle w:val="TAL"/>
              <w:rPr>
                <w:sz w:val="16"/>
                <w:szCs w:val="16"/>
              </w:rPr>
            </w:pPr>
            <w:r w:rsidRPr="00AC4FBC">
              <w:rPr>
                <w:sz w:val="16"/>
                <w:szCs w:val="16"/>
              </w:rPr>
              <w:t xml:space="preserve"> Adding test case 6.5A.2.3, Adjacent channel leakage ratio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620DB" w14:textId="77777777" w:rsidR="00AB2B30" w:rsidRPr="00AC4FBC" w:rsidRDefault="006A7121">
            <w:pPr>
              <w:pStyle w:val="TAL"/>
              <w:rPr>
                <w:sz w:val="16"/>
                <w:szCs w:val="16"/>
              </w:rPr>
            </w:pPr>
            <w:r w:rsidRPr="00AC4FBC">
              <w:rPr>
                <w:sz w:val="16"/>
                <w:szCs w:val="16"/>
              </w:rPr>
              <w:t>15.2.0</w:t>
            </w:r>
          </w:p>
        </w:tc>
      </w:tr>
      <w:tr w:rsidR="00AB2B30" w:rsidRPr="00AC4FBC" w14:paraId="2698D5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47801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08C95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200AA9" w14:textId="77777777" w:rsidR="00AB2B30" w:rsidRPr="00AC4FBC" w:rsidRDefault="006A7121">
            <w:pPr>
              <w:pStyle w:val="TAL"/>
              <w:rPr>
                <w:sz w:val="16"/>
                <w:szCs w:val="16"/>
              </w:rPr>
            </w:pPr>
            <w:r w:rsidRPr="00AC4FBC">
              <w:rPr>
                <w:sz w:val="16"/>
                <w:szCs w:val="16"/>
              </w:rPr>
              <w:t>R5-191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5ADF7" w14:textId="77777777" w:rsidR="00AB2B30" w:rsidRPr="00AC4FBC" w:rsidRDefault="006A7121">
            <w:pPr>
              <w:pStyle w:val="TAL"/>
              <w:rPr>
                <w:sz w:val="16"/>
                <w:szCs w:val="16"/>
              </w:rPr>
            </w:pPr>
            <w:r w:rsidRPr="00AC4FBC">
              <w:rPr>
                <w:sz w:val="16"/>
                <w:szCs w:val="16"/>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FBBE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7E78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8A0DBF" w14:textId="77777777" w:rsidR="00AB2B30" w:rsidRPr="00AC4FBC" w:rsidRDefault="006A7121">
            <w:pPr>
              <w:pStyle w:val="TAL"/>
              <w:rPr>
                <w:sz w:val="16"/>
                <w:szCs w:val="16"/>
              </w:rPr>
            </w:pPr>
            <w:r w:rsidRPr="00AC4FBC">
              <w:rPr>
                <w:sz w:val="16"/>
                <w:szCs w:val="16"/>
              </w:rPr>
              <w:t>Shared Risk clarification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E1AD9" w14:textId="77777777" w:rsidR="00AB2B30" w:rsidRPr="00AC4FBC" w:rsidRDefault="006A7121">
            <w:pPr>
              <w:pStyle w:val="TAL"/>
              <w:rPr>
                <w:sz w:val="16"/>
                <w:szCs w:val="16"/>
              </w:rPr>
            </w:pPr>
            <w:r w:rsidRPr="00AC4FBC">
              <w:rPr>
                <w:sz w:val="16"/>
                <w:szCs w:val="16"/>
              </w:rPr>
              <w:t>15.2.0</w:t>
            </w:r>
          </w:p>
        </w:tc>
      </w:tr>
      <w:tr w:rsidR="00AB2B30" w:rsidRPr="00AC4FBC" w14:paraId="168733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33C08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DC77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A2AEC" w14:textId="77777777" w:rsidR="00AB2B30" w:rsidRPr="00AC4FBC" w:rsidRDefault="006A7121">
            <w:pPr>
              <w:pStyle w:val="TAL"/>
              <w:rPr>
                <w:sz w:val="16"/>
                <w:szCs w:val="16"/>
              </w:rPr>
            </w:pPr>
            <w:r w:rsidRPr="00AC4FBC">
              <w:rPr>
                <w:sz w:val="16"/>
                <w:szCs w:val="16"/>
              </w:rPr>
              <w:t>R5-191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D81F7" w14:textId="77777777" w:rsidR="00AB2B30" w:rsidRPr="00AC4FBC" w:rsidRDefault="006A7121">
            <w:pPr>
              <w:pStyle w:val="TAL"/>
              <w:rPr>
                <w:sz w:val="16"/>
                <w:szCs w:val="16"/>
              </w:rPr>
            </w:pPr>
            <w:r w:rsidRPr="00AC4FBC">
              <w:rPr>
                <w:sz w:val="16"/>
                <w:szCs w:val="16"/>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FBF9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5DC0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78A2F" w14:textId="77777777" w:rsidR="00AB2B30" w:rsidRPr="00AC4FBC" w:rsidRDefault="006A7121">
            <w:pPr>
              <w:pStyle w:val="TAL"/>
              <w:rPr>
                <w:sz w:val="16"/>
                <w:szCs w:val="16"/>
              </w:rPr>
            </w:pPr>
            <w:r w:rsidRPr="00AC4FBC">
              <w:rPr>
                <w:sz w:val="16"/>
                <w:szCs w:val="16"/>
              </w:rPr>
              <w:t>Updates of TT in TS 38.521-3 Annex F during RAN5#NR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0D050B" w14:textId="77777777" w:rsidR="00AB2B30" w:rsidRPr="00AC4FBC" w:rsidRDefault="006A7121">
            <w:pPr>
              <w:pStyle w:val="TAL"/>
              <w:rPr>
                <w:sz w:val="16"/>
                <w:szCs w:val="16"/>
              </w:rPr>
            </w:pPr>
            <w:r w:rsidRPr="00AC4FBC">
              <w:rPr>
                <w:sz w:val="16"/>
                <w:szCs w:val="16"/>
              </w:rPr>
              <w:t>15.2.0</w:t>
            </w:r>
          </w:p>
        </w:tc>
      </w:tr>
      <w:tr w:rsidR="00AB2B30" w:rsidRPr="00AC4FBC" w14:paraId="34778DB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DF655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F591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A1183" w14:textId="77777777" w:rsidR="00AB2B30" w:rsidRPr="00AC4FBC" w:rsidRDefault="006A7121">
            <w:pPr>
              <w:pStyle w:val="TAL"/>
              <w:rPr>
                <w:sz w:val="16"/>
                <w:szCs w:val="16"/>
              </w:rPr>
            </w:pPr>
            <w:r w:rsidRPr="00AC4FBC">
              <w:rPr>
                <w:sz w:val="16"/>
                <w:szCs w:val="16"/>
              </w:rPr>
              <w:t>R5-191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8EAAFB" w14:textId="77777777" w:rsidR="00AB2B30" w:rsidRPr="00AC4FBC" w:rsidRDefault="006A7121">
            <w:pPr>
              <w:pStyle w:val="TAL"/>
              <w:rPr>
                <w:sz w:val="16"/>
                <w:szCs w:val="16"/>
              </w:rPr>
            </w:pPr>
            <w:r w:rsidRPr="00AC4FBC">
              <w:rPr>
                <w:sz w:val="16"/>
                <w:szCs w:val="16"/>
              </w:rPr>
              <w:t>0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42113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C11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91CA4" w14:textId="77777777" w:rsidR="00AB2B30" w:rsidRPr="00AC4FBC" w:rsidRDefault="006A7121">
            <w:pPr>
              <w:pStyle w:val="TAL"/>
              <w:rPr>
                <w:sz w:val="16"/>
                <w:szCs w:val="16"/>
              </w:rPr>
            </w:pPr>
            <w:r w:rsidRPr="00AC4FBC">
              <w:rPr>
                <w:sz w:val="16"/>
                <w:szCs w:val="16"/>
              </w:rPr>
              <w:t>Text update for 7.3B.3 deltaRIB,c deltaRIBNC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CAD0D" w14:textId="77777777" w:rsidR="00AB2B30" w:rsidRPr="00AC4FBC" w:rsidRDefault="006A7121">
            <w:pPr>
              <w:pStyle w:val="TAL"/>
              <w:rPr>
                <w:sz w:val="16"/>
                <w:szCs w:val="16"/>
              </w:rPr>
            </w:pPr>
            <w:r w:rsidRPr="00AC4FBC">
              <w:rPr>
                <w:sz w:val="16"/>
                <w:szCs w:val="16"/>
              </w:rPr>
              <w:t>15.2.0</w:t>
            </w:r>
          </w:p>
        </w:tc>
      </w:tr>
      <w:tr w:rsidR="00AB2B30" w:rsidRPr="00AC4FBC" w14:paraId="2BA084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85401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951B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C056EE" w14:textId="77777777" w:rsidR="00AB2B30" w:rsidRPr="00AC4FBC" w:rsidRDefault="006A7121">
            <w:pPr>
              <w:pStyle w:val="TAL"/>
              <w:rPr>
                <w:sz w:val="16"/>
                <w:szCs w:val="16"/>
              </w:rPr>
            </w:pPr>
            <w:r w:rsidRPr="00AC4FBC">
              <w:rPr>
                <w:sz w:val="16"/>
                <w:szCs w:val="16"/>
              </w:rPr>
              <w:t>R5-19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3E1EB" w14:textId="77777777" w:rsidR="00AB2B30" w:rsidRPr="00AC4FBC" w:rsidRDefault="006A7121">
            <w:pPr>
              <w:pStyle w:val="TAL"/>
              <w:rPr>
                <w:sz w:val="16"/>
                <w:szCs w:val="16"/>
              </w:rPr>
            </w:pPr>
            <w:r w:rsidRPr="00AC4FBC">
              <w:rPr>
                <w:sz w:val="16"/>
                <w:szCs w:val="16"/>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EDF2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362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A5CE91" w14:textId="77777777" w:rsidR="00AB2B30" w:rsidRPr="00AC4FBC" w:rsidRDefault="006A7121">
            <w:pPr>
              <w:pStyle w:val="TAL"/>
              <w:rPr>
                <w:sz w:val="16"/>
                <w:szCs w:val="16"/>
              </w:rPr>
            </w:pPr>
            <w:r w:rsidRPr="00AC4FBC">
              <w:rPr>
                <w:sz w:val="16"/>
                <w:szCs w:val="16"/>
              </w:rPr>
              <w:t>Addition of 7.3B.2.0 Reference sensitivity Minimum Conformance Requirement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2407B" w14:textId="77777777" w:rsidR="00AB2B30" w:rsidRPr="00AC4FBC" w:rsidRDefault="006A7121">
            <w:pPr>
              <w:pStyle w:val="TAL"/>
              <w:rPr>
                <w:sz w:val="16"/>
                <w:szCs w:val="16"/>
              </w:rPr>
            </w:pPr>
            <w:r w:rsidRPr="00AC4FBC">
              <w:rPr>
                <w:sz w:val="16"/>
                <w:szCs w:val="16"/>
              </w:rPr>
              <w:t>15.2.0</w:t>
            </w:r>
          </w:p>
        </w:tc>
      </w:tr>
      <w:tr w:rsidR="00AB2B30" w:rsidRPr="00AC4FBC" w14:paraId="45063A8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FB95DA"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0AE6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206A75" w14:textId="77777777" w:rsidR="00AB2B30" w:rsidRPr="00AC4FBC" w:rsidRDefault="006A7121">
            <w:pPr>
              <w:pStyle w:val="TAL"/>
              <w:rPr>
                <w:sz w:val="16"/>
                <w:szCs w:val="16"/>
              </w:rPr>
            </w:pPr>
            <w:r w:rsidRPr="00AC4FBC">
              <w:rPr>
                <w:sz w:val="16"/>
                <w:szCs w:val="16"/>
              </w:rPr>
              <w:t>R5-1920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A0E2B2" w14:textId="77777777" w:rsidR="00AB2B30" w:rsidRPr="00AC4FBC" w:rsidRDefault="006A7121">
            <w:pPr>
              <w:pStyle w:val="TAL"/>
              <w:rPr>
                <w:sz w:val="16"/>
                <w:szCs w:val="16"/>
              </w:rPr>
            </w:pPr>
            <w:r w:rsidRPr="00AC4FBC">
              <w:rPr>
                <w:sz w:val="16"/>
                <w:szCs w:val="16"/>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25987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7B4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AF8CDC" w14:textId="77777777" w:rsidR="00AB2B30" w:rsidRPr="00AC4FBC" w:rsidRDefault="006A7121">
            <w:pPr>
              <w:pStyle w:val="TAL"/>
              <w:rPr>
                <w:sz w:val="16"/>
                <w:szCs w:val="16"/>
              </w:rPr>
            </w:pPr>
            <w:r w:rsidRPr="00AC4FBC">
              <w:rPr>
                <w:sz w:val="16"/>
                <w:szCs w:val="16"/>
              </w:rPr>
              <w:t>Update of TC 6.2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BA06C" w14:textId="77777777" w:rsidR="00AB2B30" w:rsidRPr="00AC4FBC" w:rsidRDefault="006A7121">
            <w:pPr>
              <w:pStyle w:val="TAL"/>
              <w:rPr>
                <w:sz w:val="16"/>
                <w:szCs w:val="16"/>
              </w:rPr>
            </w:pPr>
            <w:r w:rsidRPr="00AC4FBC">
              <w:rPr>
                <w:sz w:val="16"/>
                <w:szCs w:val="16"/>
              </w:rPr>
              <w:t>15.2.0</w:t>
            </w:r>
          </w:p>
        </w:tc>
      </w:tr>
      <w:tr w:rsidR="00AB2B30" w:rsidRPr="00AC4FBC" w14:paraId="314E728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00517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41345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80E037" w14:textId="77777777" w:rsidR="00AB2B30" w:rsidRPr="00AC4FBC" w:rsidRDefault="006A7121">
            <w:pPr>
              <w:pStyle w:val="TAL"/>
              <w:rPr>
                <w:sz w:val="16"/>
                <w:szCs w:val="16"/>
              </w:rPr>
            </w:pPr>
            <w:r w:rsidRPr="00AC4FBC">
              <w:rPr>
                <w:sz w:val="16"/>
                <w:szCs w:val="16"/>
              </w:rPr>
              <w:t>R5-192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268142" w14:textId="77777777" w:rsidR="00AB2B30" w:rsidRPr="00AC4FBC" w:rsidRDefault="006A7121">
            <w:pPr>
              <w:pStyle w:val="TAL"/>
              <w:rPr>
                <w:sz w:val="16"/>
                <w:szCs w:val="16"/>
              </w:rPr>
            </w:pPr>
            <w:r w:rsidRPr="00AC4FBC">
              <w:rPr>
                <w:sz w:val="16"/>
                <w:szCs w:val="16"/>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9B4A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4C8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F1C53" w14:textId="77777777" w:rsidR="00AB2B30" w:rsidRPr="00AC4FBC" w:rsidRDefault="006A7121">
            <w:pPr>
              <w:pStyle w:val="TAL"/>
              <w:rPr>
                <w:sz w:val="16"/>
                <w:szCs w:val="16"/>
              </w:rPr>
            </w:pPr>
            <w:r w:rsidRPr="00AC4FBC">
              <w:rPr>
                <w:sz w:val="16"/>
                <w:szCs w:val="16"/>
              </w:rPr>
              <w:t>Update of TC 6.2B.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E7F82" w14:textId="77777777" w:rsidR="00AB2B30" w:rsidRPr="00AC4FBC" w:rsidRDefault="006A7121">
            <w:pPr>
              <w:pStyle w:val="TAL"/>
              <w:rPr>
                <w:sz w:val="16"/>
                <w:szCs w:val="16"/>
              </w:rPr>
            </w:pPr>
            <w:r w:rsidRPr="00AC4FBC">
              <w:rPr>
                <w:sz w:val="16"/>
                <w:szCs w:val="16"/>
              </w:rPr>
              <w:t>15.2.0</w:t>
            </w:r>
          </w:p>
        </w:tc>
      </w:tr>
      <w:tr w:rsidR="00AB2B30" w:rsidRPr="00AC4FBC" w14:paraId="79AAF1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8C3F6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9C35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6ACED" w14:textId="77777777" w:rsidR="00AB2B30" w:rsidRPr="00AC4FBC" w:rsidRDefault="006A7121">
            <w:pPr>
              <w:pStyle w:val="TAL"/>
              <w:rPr>
                <w:sz w:val="16"/>
                <w:szCs w:val="16"/>
              </w:rPr>
            </w:pPr>
            <w:r w:rsidRPr="00AC4FBC">
              <w:rPr>
                <w:sz w:val="16"/>
                <w:szCs w:val="16"/>
              </w:rPr>
              <w:t>R5-192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4EA46" w14:textId="77777777" w:rsidR="00AB2B30" w:rsidRPr="00AC4FBC" w:rsidRDefault="006A7121">
            <w:pPr>
              <w:pStyle w:val="TAL"/>
              <w:rPr>
                <w:sz w:val="16"/>
                <w:szCs w:val="16"/>
              </w:rPr>
            </w:pPr>
            <w:r w:rsidRPr="00AC4FBC">
              <w:rPr>
                <w:sz w:val="16"/>
                <w:szCs w:val="16"/>
              </w:rPr>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C41A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0067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65497E" w14:textId="77777777" w:rsidR="00AB2B30" w:rsidRPr="00AC4FBC" w:rsidRDefault="006A7121">
            <w:pPr>
              <w:pStyle w:val="TAL"/>
              <w:rPr>
                <w:sz w:val="16"/>
                <w:szCs w:val="16"/>
              </w:rPr>
            </w:pPr>
            <w:r w:rsidRPr="00AC4FBC">
              <w:rPr>
                <w:sz w:val="16"/>
                <w:szCs w:val="16"/>
              </w:rPr>
              <w:t>Update of TC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13213" w14:textId="77777777" w:rsidR="00AB2B30" w:rsidRPr="00AC4FBC" w:rsidRDefault="006A7121">
            <w:pPr>
              <w:pStyle w:val="TAL"/>
              <w:rPr>
                <w:sz w:val="16"/>
                <w:szCs w:val="16"/>
              </w:rPr>
            </w:pPr>
            <w:r w:rsidRPr="00AC4FBC">
              <w:rPr>
                <w:sz w:val="16"/>
                <w:szCs w:val="16"/>
              </w:rPr>
              <w:t>15.2.0</w:t>
            </w:r>
          </w:p>
        </w:tc>
      </w:tr>
      <w:tr w:rsidR="00AB2B30" w:rsidRPr="00AC4FBC" w14:paraId="1A6691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0AF25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05F6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58E429" w14:textId="77777777" w:rsidR="00AB2B30" w:rsidRPr="00AC4FBC" w:rsidRDefault="006A7121">
            <w:pPr>
              <w:pStyle w:val="TAL"/>
              <w:rPr>
                <w:sz w:val="16"/>
                <w:szCs w:val="16"/>
              </w:rPr>
            </w:pPr>
            <w:r w:rsidRPr="00AC4FBC">
              <w:rPr>
                <w:sz w:val="16"/>
                <w:szCs w:val="16"/>
              </w:rPr>
              <w:t>R5-192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35C88B" w14:textId="77777777" w:rsidR="00AB2B30" w:rsidRPr="00AC4FBC" w:rsidRDefault="006A7121">
            <w:pPr>
              <w:pStyle w:val="TAL"/>
              <w:rPr>
                <w:sz w:val="16"/>
                <w:szCs w:val="16"/>
              </w:rPr>
            </w:pPr>
            <w:r w:rsidRPr="00AC4FBC">
              <w:rPr>
                <w:sz w:val="16"/>
                <w:szCs w:val="16"/>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B598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78D5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469DB3" w14:textId="77777777" w:rsidR="00AB2B30" w:rsidRPr="00AC4FBC" w:rsidRDefault="006A7121">
            <w:pPr>
              <w:pStyle w:val="TAL"/>
              <w:rPr>
                <w:sz w:val="16"/>
                <w:szCs w:val="16"/>
              </w:rPr>
            </w:pPr>
            <w:r w:rsidRPr="00AC4FBC">
              <w:rPr>
                <w:sz w:val="16"/>
                <w:szCs w:val="16"/>
              </w:rPr>
              <w:t>TIB,c updated for CA and EN-DC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9400" w14:textId="77777777" w:rsidR="00AB2B30" w:rsidRPr="00AC4FBC" w:rsidRDefault="006A7121">
            <w:pPr>
              <w:pStyle w:val="TAL"/>
              <w:rPr>
                <w:sz w:val="16"/>
                <w:szCs w:val="16"/>
              </w:rPr>
            </w:pPr>
            <w:r w:rsidRPr="00AC4FBC">
              <w:rPr>
                <w:sz w:val="16"/>
                <w:szCs w:val="16"/>
              </w:rPr>
              <w:t>15.2.0</w:t>
            </w:r>
          </w:p>
        </w:tc>
      </w:tr>
      <w:tr w:rsidR="00AB2B30" w:rsidRPr="00AC4FBC" w14:paraId="455365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F34799"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E9D4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4D828" w14:textId="77777777" w:rsidR="00AB2B30" w:rsidRPr="00AC4FBC" w:rsidRDefault="006A7121">
            <w:pPr>
              <w:pStyle w:val="TAL"/>
              <w:rPr>
                <w:sz w:val="16"/>
                <w:szCs w:val="16"/>
              </w:rPr>
            </w:pPr>
            <w:r w:rsidRPr="00AC4FBC">
              <w:rPr>
                <w:sz w:val="16"/>
                <w:szCs w:val="16"/>
              </w:rPr>
              <w:t>R5-192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539E5" w14:textId="77777777" w:rsidR="00AB2B30" w:rsidRPr="00AC4FBC" w:rsidRDefault="006A7121">
            <w:pPr>
              <w:pStyle w:val="TAL"/>
              <w:rPr>
                <w:sz w:val="16"/>
                <w:szCs w:val="16"/>
              </w:rPr>
            </w:pPr>
            <w:r w:rsidRPr="00AC4FBC">
              <w:rPr>
                <w:sz w:val="16"/>
                <w:szCs w:val="16"/>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AC4F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3B34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108A0" w14:textId="77777777" w:rsidR="00AB2B30" w:rsidRPr="00AC4FBC" w:rsidRDefault="006A7121">
            <w:pPr>
              <w:pStyle w:val="TAL"/>
              <w:rPr>
                <w:sz w:val="16"/>
                <w:szCs w:val="16"/>
              </w:rPr>
            </w:pPr>
            <w:r w:rsidRPr="00AC4FBC">
              <w:rPr>
                <w:sz w:val="16"/>
                <w:szCs w:val="16"/>
              </w:rPr>
              <w:t>Updated to Annex M Dual uplink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B4CE19" w14:textId="77777777" w:rsidR="00AB2B30" w:rsidRPr="00AC4FBC" w:rsidRDefault="006A7121">
            <w:pPr>
              <w:pStyle w:val="TAL"/>
              <w:rPr>
                <w:sz w:val="16"/>
                <w:szCs w:val="16"/>
              </w:rPr>
            </w:pPr>
            <w:r w:rsidRPr="00AC4FBC">
              <w:rPr>
                <w:sz w:val="16"/>
                <w:szCs w:val="16"/>
              </w:rPr>
              <w:t>15.2.0</w:t>
            </w:r>
          </w:p>
        </w:tc>
      </w:tr>
      <w:tr w:rsidR="00AB2B30" w:rsidRPr="00AC4FBC" w14:paraId="3964DB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5A9659"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46B07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DBBA6" w14:textId="77777777" w:rsidR="00AB2B30" w:rsidRPr="00AC4FBC" w:rsidRDefault="006A7121">
            <w:pPr>
              <w:pStyle w:val="TAL"/>
              <w:rPr>
                <w:sz w:val="16"/>
                <w:szCs w:val="16"/>
              </w:rPr>
            </w:pPr>
            <w:r w:rsidRPr="00AC4FBC">
              <w:rPr>
                <w:sz w:val="16"/>
                <w:szCs w:val="16"/>
              </w:rPr>
              <w:t>R5-1922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49C08" w14:textId="77777777" w:rsidR="00AB2B30" w:rsidRPr="00AC4FBC" w:rsidRDefault="006A7121">
            <w:pPr>
              <w:pStyle w:val="TAL"/>
              <w:rPr>
                <w:sz w:val="16"/>
                <w:szCs w:val="16"/>
              </w:rPr>
            </w:pPr>
            <w:r w:rsidRPr="00AC4FBC">
              <w:rPr>
                <w:sz w:val="16"/>
                <w:szCs w:val="16"/>
              </w:rPr>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2B8C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649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D9DD7" w14:textId="77777777" w:rsidR="00AB2B30" w:rsidRPr="00AC4FBC" w:rsidRDefault="006A7121">
            <w:pPr>
              <w:pStyle w:val="TAL"/>
              <w:rPr>
                <w:sz w:val="16"/>
                <w:szCs w:val="16"/>
              </w:rPr>
            </w:pPr>
            <w:r w:rsidRPr="00AC4FBC">
              <w:rPr>
                <w:sz w:val="16"/>
                <w:szCs w:val="16"/>
              </w:rPr>
              <w:t xml:space="preserve">38.521-3 Common </w:t>
            </w:r>
            <w:r w:rsidRPr="00AC4FBC">
              <w:rPr>
                <w:rFonts w:eastAsia="MS Mincho"/>
              </w:rPr>
              <w:t>clause </w:t>
            </w:r>
            <w:r w:rsidRPr="00AC4FBC">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D0F69" w14:textId="77777777" w:rsidR="00AB2B30" w:rsidRPr="00AC4FBC" w:rsidRDefault="006A7121">
            <w:pPr>
              <w:pStyle w:val="TAL"/>
              <w:rPr>
                <w:sz w:val="16"/>
                <w:szCs w:val="16"/>
              </w:rPr>
            </w:pPr>
            <w:r w:rsidRPr="00AC4FBC">
              <w:rPr>
                <w:sz w:val="16"/>
                <w:szCs w:val="16"/>
              </w:rPr>
              <w:t>15.2.0</w:t>
            </w:r>
          </w:p>
        </w:tc>
      </w:tr>
      <w:tr w:rsidR="00AB2B30" w:rsidRPr="00AC4FBC" w14:paraId="5D9D03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45ABB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D9931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ED1D98" w14:textId="77777777" w:rsidR="00AB2B30" w:rsidRPr="00AC4FBC" w:rsidRDefault="006A7121">
            <w:pPr>
              <w:pStyle w:val="TAL"/>
              <w:rPr>
                <w:sz w:val="16"/>
                <w:szCs w:val="16"/>
              </w:rPr>
            </w:pPr>
            <w:r w:rsidRPr="00AC4FBC">
              <w:rPr>
                <w:sz w:val="16"/>
                <w:szCs w:val="16"/>
              </w:rPr>
              <w:t>R5-1922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951F32" w14:textId="77777777" w:rsidR="00AB2B30" w:rsidRPr="00AC4FBC" w:rsidRDefault="006A7121">
            <w:pPr>
              <w:pStyle w:val="TAL"/>
              <w:rPr>
                <w:sz w:val="16"/>
                <w:szCs w:val="16"/>
              </w:rPr>
            </w:pPr>
            <w:r w:rsidRPr="00AC4FBC">
              <w:rPr>
                <w:sz w:val="16"/>
                <w:szCs w:val="16"/>
              </w:rPr>
              <w:t>0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A85D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4EAB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6587E" w14:textId="77777777" w:rsidR="00AB2B30" w:rsidRPr="00AC4FBC" w:rsidRDefault="006A7121">
            <w:pPr>
              <w:pStyle w:val="TAL"/>
              <w:rPr>
                <w:sz w:val="16"/>
                <w:szCs w:val="16"/>
              </w:rPr>
            </w:pPr>
            <w:r w:rsidRPr="00AC4FBC">
              <w:rPr>
                <w:sz w:val="16"/>
                <w:szCs w:val="16"/>
              </w:rPr>
              <w:t>Formatting updates and index correction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4DB171" w14:textId="77777777" w:rsidR="00AB2B30" w:rsidRPr="00AC4FBC" w:rsidRDefault="006A7121">
            <w:pPr>
              <w:pStyle w:val="TAL"/>
              <w:rPr>
                <w:sz w:val="16"/>
                <w:szCs w:val="16"/>
              </w:rPr>
            </w:pPr>
            <w:r w:rsidRPr="00AC4FBC">
              <w:rPr>
                <w:sz w:val="16"/>
                <w:szCs w:val="16"/>
              </w:rPr>
              <w:t>15.2.0</w:t>
            </w:r>
          </w:p>
        </w:tc>
      </w:tr>
      <w:tr w:rsidR="00AB2B30" w:rsidRPr="00AC4FBC" w14:paraId="5F09A7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9A7D5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4FC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EFB73F" w14:textId="77777777" w:rsidR="00AB2B30" w:rsidRPr="00AC4FBC" w:rsidRDefault="006A7121">
            <w:pPr>
              <w:pStyle w:val="TAL"/>
              <w:rPr>
                <w:sz w:val="16"/>
                <w:szCs w:val="16"/>
              </w:rPr>
            </w:pPr>
            <w:r w:rsidRPr="00AC4FBC">
              <w:rPr>
                <w:sz w:val="16"/>
                <w:szCs w:val="16"/>
              </w:rPr>
              <w:t>R5-1922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55D4EF" w14:textId="77777777" w:rsidR="00AB2B30" w:rsidRPr="00AC4FBC" w:rsidRDefault="006A7121">
            <w:pPr>
              <w:pStyle w:val="TAL"/>
              <w:rPr>
                <w:sz w:val="16"/>
                <w:szCs w:val="16"/>
              </w:rPr>
            </w:pPr>
            <w:r w:rsidRPr="00AC4FBC">
              <w:rPr>
                <w:sz w:val="16"/>
                <w:szCs w:val="16"/>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6C82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8D58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B4B50C" w14:textId="77777777" w:rsidR="00AB2B30" w:rsidRPr="00AC4FBC" w:rsidRDefault="006A7121">
            <w:pPr>
              <w:pStyle w:val="TAL"/>
              <w:rPr>
                <w:sz w:val="16"/>
                <w:szCs w:val="16"/>
              </w:rPr>
            </w:pPr>
            <w:r w:rsidRPr="00AC4FBC">
              <w:rPr>
                <w:sz w:val="16"/>
                <w:szCs w:val="16"/>
              </w:rPr>
              <w:t xml:space="preserve">38.521-1 Common </w:t>
            </w:r>
            <w:r w:rsidRPr="00AC4FBC">
              <w:rPr>
                <w:rFonts w:eastAsia="MS Mincho"/>
              </w:rPr>
              <w:t>clause </w:t>
            </w:r>
            <w:r w:rsidRPr="00AC4FBC">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9263C0" w14:textId="77777777" w:rsidR="00AB2B30" w:rsidRPr="00AC4FBC" w:rsidRDefault="006A7121">
            <w:pPr>
              <w:pStyle w:val="TAL"/>
              <w:rPr>
                <w:sz w:val="16"/>
                <w:szCs w:val="16"/>
              </w:rPr>
            </w:pPr>
            <w:r w:rsidRPr="00AC4FBC">
              <w:rPr>
                <w:sz w:val="16"/>
                <w:szCs w:val="16"/>
              </w:rPr>
              <w:t>15.2.0</w:t>
            </w:r>
          </w:p>
        </w:tc>
      </w:tr>
      <w:tr w:rsidR="00AB2B30" w:rsidRPr="00AC4FBC" w14:paraId="44B309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5E33F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FBAE4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59615D" w14:textId="77777777" w:rsidR="00AB2B30" w:rsidRPr="00AC4FBC" w:rsidRDefault="006A7121">
            <w:pPr>
              <w:pStyle w:val="TAL"/>
              <w:rPr>
                <w:sz w:val="16"/>
                <w:szCs w:val="16"/>
              </w:rPr>
            </w:pPr>
            <w:r w:rsidRPr="00AC4FBC">
              <w:rPr>
                <w:sz w:val="16"/>
                <w:szCs w:val="16"/>
              </w:rPr>
              <w:t>R5-192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F8ED87" w14:textId="77777777" w:rsidR="00AB2B30" w:rsidRPr="00AC4FBC" w:rsidRDefault="006A7121">
            <w:pPr>
              <w:pStyle w:val="TAL"/>
              <w:rPr>
                <w:sz w:val="16"/>
                <w:szCs w:val="16"/>
              </w:rPr>
            </w:pPr>
            <w:r w:rsidRPr="00AC4FBC">
              <w:rPr>
                <w:sz w:val="16"/>
                <w:szCs w:val="16"/>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D052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A4F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3A68CC" w14:textId="77777777" w:rsidR="00AB2B30" w:rsidRPr="00AC4FBC" w:rsidRDefault="006A7121">
            <w:pPr>
              <w:pStyle w:val="TAL"/>
              <w:rPr>
                <w:sz w:val="16"/>
                <w:szCs w:val="16"/>
              </w:rPr>
            </w:pPr>
            <w:r w:rsidRPr="00AC4FBC">
              <w:rPr>
                <w:sz w:val="16"/>
                <w:szCs w:val="16"/>
              </w:rPr>
              <w:t xml:space="preserve">38.521-2 Common </w:t>
            </w:r>
            <w:r w:rsidRPr="00AC4FBC">
              <w:rPr>
                <w:rFonts w:eastAsia="MS Mincho"/>
              </w:rPr>
              <w:t>clause </w:t>
            </w:r>
            <w:r w:rsidRPr="00AC4FBC">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342B5" w14:textId="77777777" w:rsidR="00AB2B30" w:rsidRPr="00AC4FBC" w:rsidRDefault="006A7121">
            <w:pPr>
              <w:pStyle w:val="TAL"/>
              <w:rPr>
                <w:sz w:val="16"/>
                <w:szCs w:val="16"/>
              </w:rPr>
            </w:pPr>
            <w:r w:rsidRPr="00AC4FBC">
              <w:rPr>
                <w:sz w:val="16"/>
                <w:szCs w:val="16"/>
              </w:rPr>
              <w:t>15.2.0</w:t>
            </w:r>
          </w:p>
        </w:tc>
      </w:tr>
      <w:tr w:rsidR="00AB2B30" w:rsidRPr="00AC4FBC" w14:paraId="7ABBA6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7F3A3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E8AF2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94A2AC" w14:textId="77777777" w:rsidR="00AB2B30" w:rsidRPr="00AC4FBC" w:rsidRDefault="006A7121">
            <w:pPr>
              <w:pStyle w:val="TAL"/>
              <w:rPr>
                <w:sz w:val="16"/>
                <w:szCs w:val="16"/>
              </w:rPr>
            </w:pPr>
            <w:r w:rsidRPr="00AC4FBC">
              <w:rPr>
                <w:sz w:val="16"/>
                <w:szCs w:val="16"/>
              </w:rPr>
              <w:t>R5-192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14DBE" w14:textId="77777777" w:rsidR="00AB2B30" w:rsidRPr="00AC4FBC" w:rsidRDefault="006A7121">
            <w:pPr>
              <w:pStyle w:val="TAL"/>
              <w:rPr>
                <w:sz w:val="16"/>
                <w:szCs w:val="16"/>
              </w:rPr>
            </w:pPr>
            <w:r w:rsidRPr="00AC4FBC">
              <w:rPr>
                <w:sz w:val="16"/>
                <w:szCs w:val="16"/>
              </w:rPr>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040C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1C2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C00E93" w14:textId="77777777" w:rsidR="00AB2B30" w:rsidRPr="00AC4FBC" w:rsidRDefault="006A7121">
            <w:pPr>
              <w:pStyle w:val="TAL"/>
              <w:rPr>
                <w:sz w:val="16"/>
                <w:szCs w:val="16"/>
              </w:rPr>
            </w:pPr>
            <w:r w:rsidRPr="00AC4FBC">
              <w:rPr>
                <w:sz w:val="16"/>
                <w:szCs w:val="16"/>
              </w:rPr>
              <w:t>Update of test case 6.2B.3.1 UE A-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C00E8" w14:textId="77777777" w:rsidR="00AB2B30" w:rsidRPr="00AC4FBC" w:rsidRDefault="006A7121">
            <w:pPr>
              <w:pStyle w:val="TAL"/>
              <w:rPr>
                <w:sz w:val="16"/>
                <w:szCs w:val="16"/>
              </w:rPr>
            </w:pPr>
            <w:r w:rsidRPr="00AC4FBC">
              <w:rPr>
                <w:sz w:val="16"/>
                <w:szCs w:val="16"/>
              </w:rPr>
              <w:t>15.2.0</w:t>
            </w:r>
          </w:p>
        </w:tc>
      </w:tr>
      <w:tr w:rsidR="00AB2B30" w:rsidRPr="00AC4FBC" w14:paraId="117AC0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EFCE7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CFEA1F"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5560A9" w14:textId="77777777" w:rsidR="00AB2B30" w:rsidRPr="00AC4FBC" w:rsidRDefault="006A7121">
            <w:pPr>
              <w:pStyle w:val="TAL"/>
              <w:rPr>
                <w:sz w:val="16"/>
                <w:szCs w:val="16"/>
              </w:rPr>
            </w:pPr>
            <w:r w:rsidRPr="00AC4FBC">
              <w:rPr>
                <w:sz w:val="16"/>
                <w:szCs w:val="16"/>
              </w:rPr>
              <w:t>R5-192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9EC1D" w14:textId="77777777" w:rsidR="00AB2B30" w:rsidRPr="00AC4FBC" w:rsidRDefault="006A7121">
            <w:pPr>
              <w:pStyle w:val="TAL"/>
              <w:rPr>
                <w:sz w:val="16"/>
                <w:szCs w:val="16"/>
              </w:rPr>
            </w:pPr>
            <w:r w:rsidRPr="00AC4FBC">
              <w:rPr>
                <w:sz w:val="16"/>
                <w:szCs w:val="16"/>
              </w:rPr>
              <w:t>0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401A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F69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47E426" w14:textId="77777777" w:rsidR="00AB2B30" w:rsidRPr="00AC4FBC" w:rsidRDefault="006A7121">
            <w:pPr>
              <w:pStyle w:val="TAL"/>
              <w:rPr>
                <w:sz w:val="16"/>
                <w:szCs w:val="16"/>
              </w:rPr>
            </w:pPr>
            <w:r w:rsidRPr="00AC4FBC">
              <w:rPr>
                <w:sz w:val="16"/>
                <w:szCs w:val="16"/>
              </w:rPr>
              <w:t>Update of test case 6.2B.3.4 UE A-MPR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86796" w14:textId="77777777" w:rsidR="00AB2B30" w:rsidRPr="00AC4FBC" w:rsidRDefault="006A7121">
            <w:pPr>
              <w:pStyle w:val="TAL"/>
              <w:rPr>
                <w:sz w:val="16"/>
                <w:szCs w:val="16"/>
              </w:rPr>
            </w:pPr>
            <w:r w:rsidRPr="00AC4FBC">
              <w:rPr>
                <w:sz w:val="16"/>
                <w:szCs w:val="16"/>
              </w:rPr>
              <w:t>15.2.0</w:t>
            </w:r>
          </w:p>
        </w:tc>
      </w:tr>
      <w:tr w:rsidR="00AB2B30" w:rsidRPr="00AC4FBC" w14:paraId="2F16FF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74ED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A8375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5EF486" w14:textId="77777777" w:rsidR="00AB2B30" w:rsidRPr="00AC4FBC" w:rsidRDefault="006A7121">
            <w:pPr>
              <w:pStyle w:val="TAL"/>
              <w:rPr>
                <w:sz w:val="16"/>
                <w:szCs w:val="16"/>
              </w:rPr>
            </w:pPr>
            <w:r w:rsidRPr="00AC4FBC">
              <w:rPr>
                <w:sz w:val="16"/>
                <w:szCs w:val="16"/>
              </w:rPr>
              <w:t>R5-192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D760D7" w14:textId="77777777" w:rsidR="00AB2B30" w:rsidRPr="00AC4FBC" w:rsidRDefault="006A7121">
            <w:pPr>
              <w:pStyle w:val="TAL"/>
              <w:rPr>
                <w:sz w:val="16"/>
                <w:szCs w:val="16"/>
              </w:rPr>
            </w:pPr>
            <w:r w:rsidRPr="00AC4FBC">
              <w:rPr>
                <w:sz w:val="16"/>
                <w:szCs w:val="16"/>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AFFB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18AC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649C4" w14:textId="77777777" w:rsidR="00AB2B30" w:rsidRPr="00AC4FBC" w:rsidRDefault="006A7121">
            <w:pPr>
              <w:pStyle w:val="TAL"/>
              <w:rPr>
                <w:sz w:val="16"/>
                <w:szCs w:val="16"/>
              </w:rPr>
            </w:pPr>
            <w:r w:rsidRPr="00AC4FBC">
              <w:rPr>
                <w:sz w:val="16"/>
                <w:szCs w:val="16"/>
              </w:rPr>
              <w:t>Update of test case 6.5B.2.1.2 UE Additional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D8AAA3" w14:textId="77777777" w:rsidR="00AB2B30" w:rsidRPr="00AC4FBC" w:rsidRDefault="006A7121">
            <w:pPr>
              <w:pStyle w:val="TAL"/>
              <w:rPr>
                <w:sz w:val="16"/>
                <w:szCs w:val="16"/>
              </w:rPr>
            </w:pPr>
            <w:r w:rsidRPr="00AC4FBC">
              <w:rPr>
                <w:sz w:val="16"/>
                <w:szCs w:val="16"/>
              </w:rPr>
              <w:t>15.2.0</w:t>
            </w:r>
          </w:p>
        </w:tc>
      </w:tr>
      <w:tr w:rsidR="00AB2B30" w:rsidRPr="00AC4FBC" w14:paraId="2882A1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47C0D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BD654C"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3FE1C" w14:textId="77777777" w:rsidR="00AB2B30" w:rsidRPr="00AC4FBC" w:rsidRDefault="006A7121">
            <w:pPr>
              <w:pStyle w:val="TAL"/>
              <w:rPr>
                <w:sz w:val="16"/>
                <w:szCs w:val="16"/>
              </w:rPr>
            </w:pPr>
            <w:r w:rsidRPr="00AC4FBC">
              <w:rPr>
                <w:sz w:val="16"/>
                <w:szCs w:val="16"/>
              </w:rPr>
              <w:t>R5-1924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8486B" w14:textId="77777777" w:rsidR="00AB2B30" w:rsidRPr="00AC4FBC" w:rsidRDefault="006A7121">
            <w:pPr>
              <w:pStyle w:val="TAL"/>
              <w:rPr>
                <w:sz w:val="16"/>
                <w:szCs w:val="16"/>
              </w:rPr>
            </w:pPr>
            <w:r w:rsidRPr="00AC4FBC">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F1F5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1363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A13B4" w14:textId="77777777" w:rsidR="00AB2B30" w:rsidRPr="00AC4FBC" w:rsidRDefault="006A7121">
            <w:pPr>
              <w:pStyle w:val="TAL"/>
              <w:rPr>
                <w:sz w:val="16"/>
                <w:szCs w:val="16"/>
              </w:rPr>
            </w:pPr>
            <w:r w:rsidRPr="00AC4FBC">
              <w:rPr>
                <w:sz w:val="16"/>
                <w:szCs w:val="16"/>
              </w:rPr>
              <w:t>Update of TC 7.5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22C8EA" w14:textId="77777777" w:rsidR="00AB2B30" w:rsidRPr="00AC4FBC" w:rsidRDefault="006A7121">
            <w:pPr>
              <w:pStyle w:val="TAL"/>
              <w:rPr>
                <w:sz w:val="16"/>
                <w:szCs w:val="16"/>
              </w:rPr>
            </w:pPr>
            <w:r w:rsidRPr="00AC4FBC">
              <w:rPr>
                <w:sz w:val="16"/>
                <w:szCs w:val="16"/>
              </w:rPr>
              <w:t>15.2.0</w:t>
            </w:r>
          </w:p>
        </w:tc>
      </w:tr>
      <w:tr w:rsidR="00AB2B30" w:rsidRPr="00AC4FBC" w14:paraId="4CB739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8466C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675E7F"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A0FA30" w14:textId="77777777" w:rsidR="00AB2B30" w:rsidRPr="00AC4FBC" w:rsidRDefault="006A7121">
            <w:pPr>
              <w:pStyle w:val="TAL"/>
              <w:rPr>
                <w:sz w:val="16"/>
                <w:szCs w:val="16"/>
              </w:rPr>
            </w:pPr>
            <w:r w:rsidRPr="00AC4FBC">
              <w:rPr>
                <w:sz w:val="16"/>
                <w:szCs w:val="16"/>
              </w:rPr>
              <w:t>R5-1924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AAEB4B" w14:textId="77777777" w:rsidR="00AB2B30" w:rsidRPr="00AC4FBC" w:rsidRDefault="006A7121">
            <w:pPr>
              <w:pStyle w:val="TAL"/>
              <w:rPr>
                <w:sz w:val="16"/>
                <w:szCs w:val="16"/>
              </w:rPr>
            </w:pPr>
            <w:r w:rsidRPr="00AC4FBC">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1464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20E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6B2FB" w14:textId="77777777" w:rsidR="00AB2B30" w:rsidRPr="00AC4FBC" w:rsidRDefault="006A7121">
            <w:pPr>
              <w:pStyle w:val="TAL"/>
              <w:rPr>
                <w:sz w:val="16"/>
                <w:szCs w:val="16"/>
              </w:rPr>
            </w:pPr>
            <w:r w:rsidRPr="00AC4FBC">
              <w:rPr>
                <w:sz w:val="16"/>
                <w:szCs w:val="16"/>
              </w:rPr>
              <w:t>Introduction of TC 7.5B.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2D30D5" w14:textId="77777777" w:rsidR="00AB2B30" w:rsidRPr="00AC4FBC" w:rsidRDefault="006A7121">
            <w:pPr>
              <w:pStyle w:val="TAL"/>
              <w:rPr>
                <w:sz w:val="16"/>
                <w:szCs w:val="16"/>
              </w:rPr>
            </w:pPr>
            <w:r w:rsidRPr="00AC4FBC">
              <w:rPr>
                <w:sz w:val="16"/>
                <w:szCs w:val="16"/>
              </w:rPr>
              <w:t>15.2.0</w:t>
            </w:r>
          </w:p>
        </w:tc>
      </w:tr>
      <w:tr w:rsidR="00AB2B30" w:rsidRPr="00AC4FBC" w14:paraId="7E187D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2DEF4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407F4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5FD1DC" w14:textId="77777777" w:rsidR="00AB2B30" w:rsidRPr="00AC4FBC" w:rsidRDefault="006A7121">
            <w:pPr>
              <w:pStyle w:val="TAL"/>
              <w:rPr>
                <w:sz w:val="16"/>
                <w:szCs w:val="16"/>
              </w:rPr>
            </w:pPr>
            <w:r w:rsidRPr="00AC4FBC">
              <w:rPr>
                <w:sz w:val="16"/>
                <w:szCs w:val="16"/>
              </w:rPr>
              <w:t>R5-1924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02C38F" w14:textId="77777777" w:rsidR="00AB2B30" w:rsidRPr="00AC4FBC" w:rsidRDefault="006A7121">
            <w:pPr>
              <w:pStyle w:val="TAL"/>
              <w:rPr>
                <w:sz w:val="16"/>
                <w:szCs w:val="16"/>
              </w:rPr>
            </w:pPr>
            <w:r w:rsidRPr="00AC4FBC">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5083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C3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105A62" w14:textId="77777777" w:rsidR="00AB2B30" w:rsidRPr="00AC4FBC" w:rsidRDefault="006A7121">
            <w:pPr>
              <w:pStyle w:val="TAL"/>
              <w:rPr>
                <w:sz w:val="16"/>
                <w:szCs w:val="16"/>
              </w:rPr>
            </w:pPr>
            <w:r w:rsidRPr="00AC4FBC">
              <w:rPr>
                <w:sz w:val="16"/>
                <w:szCs w:val="16"/>
              </w:rPr>
              <w:t>Update of TC 7.5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85883" w14:textId="77777777" w:rsidR="00AB2B30" w:rsidRPr="00AC4FBC" w:rsidRDefault="006A7121">
            <w:pPr>
              <w:pStyle w:val="TAL"/>
              <w:rPr>
                <w:sz w:val="16"/>
                <w:szCs w:val="16"/>
              </w:rPr>
            </w:pPr>
            <w:r w:rsidRPr="00AC4FBC">
              <w:rPr>
                <w:sz w:val="16"/>
                <w:szCs w:val="16"/>
              </w:rPr>
              <w:t>15.2.0</w:t>
            </w:r>
          </w:p>
        </w:tc>
      </w:tr>
      <w:tr w:rsidR="00AB2B30" w:rsidRPr="00AC4FBC" w14:paraId="056B59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95232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33B8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C097FD" w14:textId="77777777" w:rsidR="00AB2B30" w:rsidRPr="00AC4FBC" w:rsidRDefault="006A7121">
            <w:pPr>
              <w:pStyle w:val="TAL"/>
              <w:rPr>
                <w:sz w:val="16"/>
                <w:szCs w:val="16"/>
              </w:rPr>
            </w:pPr>
            <w:r w:rsidRPr="00AC4FBC">
              <w:rPr>
                <w:sz w:val="16"/>
                <w:szCs w:val="16"/>
              </w:rPr>
              <w:t>R5-192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93CA35" w14:textId="77777777" w:rsidR="00AB2B30" w:rsidRPr="00AC4FBC" w:rsidRDefault="006A7121">
            <w:pPr>
              <w:pStyle w:val="TAL"/>
              <w:rPr>
                <w:sz w:val="16"/>
                <w:szCs w:val="16"/>
              </w:rPr>
            </w:pPr>
            <w:r w:rsidRPr="00AC4FBC">
              <w:rPr>
                <w:sz w:val="16"/>
                <w:szCs w:val="16"/>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1327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BABA1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8174D8" w14:textId="77777777" w:rsidR="00AB2B30" w:rsidRPr="00AC4FBC" w:rsidRDefault="006A7121">
            <w:pPr>
              <w:pStyle w:val="TAL"/>
              <w:rPr>
                <w:sz w:val="16"/>
                <w:szCs w:val="16"/>
              </w:rPr>
            </w:pPr>
            <w:r w:rsidRPr="00AC4FBC">
              <w:rPr>
                <w:sz w:val="16"/>
                <w:szCs w:val="16"/>
              </w:rPr>
              <w:t>Introduction of NSA FR1 7.6B.2.1 In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6BAB" w14:textId="77777777" w:rsidR="00AB2B30" w:rsidRPr="00AC4FBC" w:rsidRDefault="006A7121">
            <w:pPr>
              <w:pStyle w:val="TAL"/>
              <w:rPr>
                <w:sz w:val="16"/>
                <w:szCs w:val="16"/>
              </w:rPr>
            </w:pPr>
            <w:r w:rsidRPr="00AC4FBC">
              <w:rPr>
                <w:sz w:val="16"/>
                <w:szCs w:val="16"/>
              </w:rPr>
              <w:t>15.2.0</w:t>
            </w:r>
          </w:p>
        </w:tc>
      </w:tr>
      <w:tr w:rsidR="00AB2B30" w:rsidRPr="00AC4FBC" w14:paraId="625CA6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3257E"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1FAB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1BEAD7" w14:textId="77777777" w:rsidR="00AB2B30" w:rsidRPr="00AC4FBC" w:rsidRDefault="006A7121">
            <w:pPr>
              <w:pStyle w:val="TAL"/>
              <w:rPr>
                <w:sz w:val="16"/>
                <w:szCs w:val="16"/>
              </w:rPr>
            </w:pPr>
            <w:r w:rsidRPr="00AC4FBC">
              <w:rPr>
                <w:sz w:val="16"/>
                <w:szCs w:val="16"/>
              </w:rPr>
              <w:t>R5-192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D18F7" w14:textId="77777777" w:rsidR="00AB2B30" w:rsidRPr="00AC4FBC" w:rsidRDefault="006A7121">
            <w:pPr>
              <w:pStyle w:val="TAL"/>
              <w:rPr>
                <w:sz w:val="16"/>
                <w:szCs w:val="16"/>
              </w:rPr>
            </w:pPr>
            <w:r w:rsidRPr="00AC4FBC">
              <w:rPr>
                <w:sz w:val="16"/>
                <w:szCs w:val="16"/>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393E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E96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2ACE9" w14:textId="77777777" w:rsidR="00AB2B30" w:rsidRPr="00AC4FBC" w:rsidRDefault="006A7121">
            <w:pPr>
              <w:pStyle w:val="TAL"/>
              <w:rPr>
                <w:sz w:val="16"/>
                <w:szCs w:val="16"/>
              </w:rPr>
            </w:pPr>
            <w:r w:rsidRPr="00AC4FBC">
              <w:rPr>
                <w:sz w:val="16"/>
                <w:szCs w:val="16"/>
              </w:rPr>
              <w:t>Introduction of NSA FR1 7.6B.2.3 In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052FE" w14:textId="77777777" w:rsidR="00AB2B30" w:rsidRPr="00AC4FBC" w:rsidRDefault="006A7121">
            <w:pPr>
              <w:pStyle w:val="TAL"/>
              <w:rPr>
                <w:sz w:val="16"/>
                <w:szCs w:val="16"/>
              </w:rPr>
            </w:pPr>
            <w:r w:rsidRPr="00AC4FBC">
              <w:rPr>
                <w:sz w:val="16"/>
                <w:szCs w:val="16"/>
              </w:rPr>
              <w:t>15.2.0</w:t>
            </w:r>
          </w:p>
        </w:tc>
      </w:tr>
      <w:tr w:rsidR="00AB2B30" w:rsidRPr="00AC4FBC" w14:paraId="07C4BC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76E53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4C01B"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AA413" w14:textId="77777777" w:rsidR="00AB2B30" w:rsidRPr="00AC4FBC" w:rsidRDefault="006A7121">
            <w:pPr>
              <w:pStyle w:val="TAL"/>
              <w:rPr>
                <w:sz w:val="16"/>
                <w:szCs w:val="16"/>
              </w:rPr>
            </w:pPr>
            <w:r w:rsidRPr="00AC4FBC">
              <w:rPr>
                <w:sz w:val="16"/>
                <w:szCs w:val="16"/>
              </w:rPr>
              <w:t>R5-192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C545B1" w14:textId="77777777" w:rsidR="00AB2B30" w:rsidRPr="00AC4FBC" w:rsidRDefault="006A7121">
            <w:pPr>
              <w:pStyle w:val="TAL"/>
              <w:rPr>
                <w:sz w:val="16"/>
                <w:szCs w:val="16"/>
              </w:rPr>
            </w:pPr>
            <w:r w:rsidRPr="00AC4FBC">
              <w:rPr>
                <w:sz w:val="16"/>
                <w:szCs w:val="16"/>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F7A8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B939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9AA8D" w14:textId="77777777" w:rsidR="00AB2B30" w:rsidRPr="00AC4FBC" w:rsidRDefault="006A7121">
            <w:pPr>
              <w:pStyle w:val="TAL"/>
              <w:rPr>
                <w:sz w:val="16"/>
                <w:szCs w:val="16"/>
              </w:rPr>
            </w:pPr>
            <w:r w:rsidRPr="00AC4FBC">
              <w:rPr>
                <w:sz w:val="16"/>
                <w:szCs w:val="16"/>
              </w:rPr>
              <w:t>Introduction of NSA FR1 7.6B.3.1 Out-of-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09A85" w14:textId="77777777" w:rsidR="00AB2B30" w:rsidRPr="00AC4FBC" w:rsidRDefault="006A7121">
            <w:pPr>
              <w:pStyle w:val="TAL"/>
              <w:rPr>
                <w:sz w:val="16"/>
                <w:szCs w:val="16"/>
              </w:rPr>
            </w:pPr>
            <w:r w:rsidRPr="00AC4FBC">
              <w:rPr>
                <w:sz w:val="16"/>
                <w:szCs w:val="16"/>
              </w:rPr>
              <w:t>15.2.0</w:t>
            </w:r>
          </w:p>
        </w:tc>
      </w:tr>
      <w:tr w:rsidR="00AB2B30" w:rsidRPr="00AC4FBC" w14:paraId="71BFBE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711ED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B8FF7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C43A7" w14:textId="77777777" w:rsidR="00AB2B30" w:rsidRPr="00AC4FBC" w:rsidRDefault="006A7121">
            <w:pPr>
              <w:pStyle w:val="TAL"/>
              <w:rPr>
                <w:sz w:val="16"/>
                <w:szCs w:val="16"/>
              </w:rPr>
            </w:pPr>
            <w:r w:rsidRPr="00AC4FBC">
              <w:rPr>
                <w:sz w:val="16"/>
                <w:szCs w:val="16"/>
              </w:rPr>
              <w:t>R5-192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C40F2" w14:textId="77777777" w:rsidR="00AB2B30" w:rsidRPr="00AC4FBC" w:rsidRDefault="006A7121">
            <w:pPr>
              <w:pStyle w:val="TAL"/>
              <w:rPr>
                <w:sz w:val="16"/>
                <w:szCs w:val="16"/>
              </w:rPr>
            </w:pPr>
            <w:r w:rsidRPr="00AC4FBC">
              <w:rPr>
                <w:sz w:val="16"/>
                <w:szCs w:val="16"/>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4779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D3A2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1D5AB0" w14:textId="77777777" w:rsidR="00AB2B30" w:rsidRPr="00AC4FBC" w:rsidRDefault="006A7121">
            <w:pPr>
              <w:pStyle w:val="TAL"/>
              <w:rPr>
                <w:sz w:val="16"/>
                <w:szCs w:val="16"/>
              </w:rPr>
            </w:pPr>
            <w:r w:rsidRPr="00AC4FBC">
              <w:rPr>
                <w:sz w:val="16"/>
                <w:szCs w:val="16"/>
              </w:rPr>
              <w:t>Introduction of NSA FR1 7.6B.3.2 Out-of-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CEE53" w14:textId="77777777" w:rsidR="00AB2B30" w:rsidRPr="00AC4FBC" w:rsidRDefault="006A7121">
            <w:pPr>
              <w:pStyle w:val="TAL"/>
              <w:rPr>
                <w:sz w:val="16"/>
                <w:szCs w:val="16"/>
              </w:rPr>
            </w:pPr>
            <w:r w:rsidRPr="00AC4FBC">
              <w:rPr>
                <w:sz w:val="16"/>
                <w:szCs w:val="16"/>
              </w:rPr>
              <w:t>15.2.0</w:t>
            </w:r>
          </w:p>
        </w:tc>
      </w:tr>
      <w:tr w:rsidR="00AB2B30" w:rsidRPr="00AC4FBC" w14:paraId="00E763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FEA767"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68F57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9D5794" w14:textId="77777777" w:rsidR="00AB2B30" w:rsidRPr="00AC4FBC" w:rsidRDefault="006A7121">
            <w:pPr>
              <w:pStyle w:val="TAL"/>
              <w:rPr>
                <w:sz w:val="16"/>
                <w:szCs w:val="16"/>
              </w:rPr>
            </w:pPr>
            <w:r w:rsidRPr="00AC4FBC">
              <w:rPr>
                <w:sz w:val="16"/>
                <w:szCs w:val="16"/>
              </w:rPr>
              <w:t>R5-192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5ACF1" w14:textId="77777777" w:rsidR="00AB2B30" w:rsidRPr="00AC4FBC" w:rsidRDefault="006A7121">
            <w:pPr>
              <w:pStyle w:val="TAL"/>
              <w:rPr>
                <w:sz w:val="16"/>
                <w:szCs w:val="16"/>
              </w:rPr>
            </w:pPr>
            <w:r w:rsidRPr="00AC4FBC">
              <w:rPr>
                <w:sz w:val="16"/>
                <w:szCs w:val="16"/>
              </w:rPr>
              <w:t>0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8942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7BC7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26BC9C" w14:textId="77777777" w:rsidR="00AB2B30" w:rsidRPr="00AC4FBC" w:rsidRDefault="006A7121">
            <w:pPr>
              <w:pStyle w:val="TAL"/>
              <w:rPr>
                <w:sz w:val="16"/>
                <w:szCs w:val="16"/>
              </w:rPr>
            </w:pPr>
            <w:r w:rsidRPr="00AC4FBC">
              <w:rPr>
                <w:sz w:val="16"/>
                <w:szCs w:val="16"/>
              </w:rPr>
              <w:t>Introduction of NSA FR1 7.6B.3.3 Out-of-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1E8529" w14:textId="77777777" w:rsidR="00AB2B30" w:rsidRPr="00AC4FBC" w:rsidRDefault="006A7121">
            <w:pPr>
              <w:pStyle w:val="TAL"/>
              <w:rPr>
                <w:sz w:val="16"/>
                <w:szCs w:val="16"/>
              </w:rPr>
            </w:pPr>
            <w:r w:rsidRPr="00AC4FBC">
              <w:rPr>
                <w:sz w:val="16"/>
                <w:szCs w:val="16"/>
              </w:rPr>
              <w:t>15.2.0</w:t>
            </w:r>
          </w:p>
        </w:tc>
      </w:tr>
      <w:tr w:rsidR="00AB2B30" w:rsidRPr="00AC4FBC" w14:paraId="2EED93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E46EB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779083"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EFBB79" w14:textId="77777777" w:rsidR="00AB2B30" w:rsidRPr="00AC4FBC" w:rsidRDefault="006A7121">
            <w:pPr>
              <w:pStyle w:val="TAL"/>
              <w:rPr>
                <w:sz w:val="16"/>
                <w:szCs w:val="16"/>
              </w:rPr>
            </w:pPr>
            <w:r w:rsidRPr="00AC4FBC">
              <w:rPr>
                <w:sz w:val="16"/>
                <w:szCs w:val="16"/>
              </w:rPr>
              <w:t>R5-192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7C82E" w14:textId="77777777" w:rsidR="00AB2B30" w:rsidRPr="00AC4FBC" w:rsidRDefault="006A7121">
            <w:pPr>
              <w:pStyle w:val="TAL"/>
              <w:rPr>
                <w:sz w:val="16"/>
                <w:szCs w:val="16"/>
              </w:rPr>
            </w:pPr>
            <w:r w:rsidRPr="00AC4FBC">
              <w:rPr>
                <w:sz w:val="16"/>
                <w:szCs w:val="16"/>
              </w:rPr>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7618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5809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51EC33" w14:textId="77777777" w:rsidR="00AB2B30" w:rsidRPr="00AC4FBC" w:rsidRDefault="006A7121">
            <w:pPr>
              <w:pStyle w:val="TAL"/>
              <w:rPr>
                <w:sz w:val="16"/>
                <w:szCs w:val="16"/>
              </w:rPr>
            </w:pPr>
            <w:r w:rsidRPr="00AC4FBC">
              <w:rPr>
                <w:sz w:val="16"/>
                <w:szCs w:val="16"/>
              </w:rPr>
              <w:t>Introduction of NSA FR1 7.6B.4.1 Narrow 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F6333" w14:textId="77777777" w:rsidR="00AB2B30" w:rsidRPr="00AC4FBC" w:rsidRDefault="006A7121">
            <w:pPr>
              <w:pStyle w:val="TAL"/>
              <w:rPr>
                <w:sz w:val="16"/>
                <w:szCs w:val="16"/>
              </w:rPr>
            </w:pPr>
            <w:r w:rsidRPr="00AC4FBC">
              <w:rPr>
                <w:sz w:val="16"/>
                <w:szCs w:val="16"/>
              </w:rPr>
              <w:t>15.2.0</w:t>
            </w:r>
          </w:p>
        </w:tc>
      </w:tr>
      <w:tr w:rsidR="00AB2B30" w:rsidRPr="00AC4FBC" w14:paraId="7FE3FB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3A351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138DF2"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9479F" w14:textId="77777777" w:rsidR="00AB2B30" w:rsidRPr="00AC4FBC" w:rsidRDefault="006A7121">
            <w:pPr>
              <w:pStyle w:val="TAL"/>
              <w:rPr>
                <w:sz w:val="16"/>
                <w:szCs w:val="16"/>
              </w:rPr>
            </w:pPr>
            <w:r w:rsidRPr="00AC4FBC">
              <w:rPr>
                <w:sz w:val="16"/>
                <w:szCs w:val="16"/>
              </w:rPr>
              <w:t>R5-192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D55EA" w14:textId="77777777" w:rsidR="00AB2B30" w:rsidRPr="00AC4FBC" w:rsidRDefault="006A7121">
            <w:pPr>
              <w:pStyle w:val="TAL"/>
              <w:rPr>
                <w:sz w:val="16"/>
                <w:szCs w:val="16"/>
              </w:rPr>
            </w:pPr>
            <w:r w:rsidRPr="00AC4FBC">
              <w:rPr>
                <w:sz w:val="16"/>
                <w:szCs w:val="16"/>
              </w:rPr>
              <w:t>0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5997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6C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1E432" w14:textId="77777777" w:rsidR="00AB2B30" w:rsidRPr="00AC4FBC" w:rsidRDefault="006A7121">
            <w:pPr>
              <w:pStyle w:val="TAL"/>
              <w:rPr>
                <w:sz w:val="16"/>
                <w:szCs w:val="16"/>
              </w:rPr>
            </w:pPr>
            <w:r w:rsidRPr="00AC4FBC">
              <w:rPr>
                <w:sz w:val="16"/>
                <w:szCs w:val="16"/>
              </w:rPr>
              <w:t>Introduction of NSA FR1 7.6B.4.2 Narrow 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C02CB" w14:textId="77777777" w:rsidR="00AB2B30" w:rsidRPr="00AC4FBC" w:rsidRDefault="006A7121">
            <w:pPr>
              <w:pStyle w:val="TAL"/>
              <w:rPr>
                <w:sz w:val="16"/>
                <w:szCs w:val="16"/>
              </w:rPr>
            </w:pPr>
            <w:r w:rsidRPr="00AC4FBC">
              <w:rPr>
                <w:sz w:val="16"/>
                <w:szCs w:val="16"/>
              </w:rPr>
              <w:t>15.2.0</w:t>
            </w:r>
          </w:p>
        </w:tc>
      </w:tr>
      <w:tr w:rsidR="00AB2B30" w:rsidRPr="00AC4FBC" w14:paraId="198CBD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2756C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9902C"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5CCD6F" w14:textId="77777777" w:rsidR="00AB2B30" w:rsidRPr="00AC4FBC" w:rsidRDefault="006A7121">
            <w:pPr>
              <w:pStyle w:val="TAL"/>
              <w:rPr>
                <w:sz w:val="16"/>
                <w:szCs w:val="16"/>
              </w:rPr>
            </w:pPr>
            <w:r w:rsidRPr="00AC4FBC">
              <w:rPr>
                <w:sz w:val="16"/>
                <w:szCs w:val="16"/>
              </w:rPr>
              <w:t>R5-192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421947" w14:textId="77777777" w:rsidR="00AB2B30" w:rsidRPr="00AC4FBC" w:rsidRDefault="006A7121">
            <w:pPr>
              <w:pStyle w:val="TAL"/>
              <w:rPr>
                <w:sz w:val="16"/>
                <w:szCs w:val="16"/>
              </w:rPr>
            </w:pPr>
            <w:r w:rsidRPr="00AC4FBC">
              <w:rPr>
                <w:sz w:val="16"/>
                <w:szCs w:val="16"/>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09F9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76C2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CD728" w14:textId="77777777" w:rsidR="00AB2B30" w:rsidRPr="00AC4FBC" w:rsidRDefault="006A7121">
            <w:pPr>
              <w:pStyle w:val="TAL"/>
              <w:rPr>
                <w:sz w:val="16"/>
                <w:szCs w:val="16"/>
              </w:rPr>
            </w:pPr>
            <w:r w:rsidRPr="00AC4FBC">
              <w:rPr>
                <w:sz w:val="16"/>
                <w:szCs w:val="16"/>
              </w:rPr>
              <w:t>Introduction of NSA FR1 7.6B.4.3 Narrow 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E6DBD8" w14:textId="77777777" w:rsidR="00AB2B30" w:rsidRPr="00AC4FBC" w:rsidRDefault="006A7121">
            <w:pPr>
              <w:pStyle w:val="TAL"/>
              <w:rPr>
                <w:sz w:val="16"/>
                <w:szCs w:val="16"/>
              </w:rPr>
            </w:pPr>
            <w:r w:rsidRPr="00AC4FBC">
              <w:rPr>
                <w:sz w:val="16"/>
                <w:szCs w:val="16"/>
              </w:rPr>
              <w:t>15.2.0</w:t>
            </w:r>
          </w:p>
        </w:tc>
      </w:tr>
      <w:tr w:rsidR="00AB2B30" w:rsidRPr="00AC4FBC" w14:paraId="39064A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59F22E"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ACBB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B37966" w14:textId="77777777" w:rsidR="00AB2B30" w:rsidRPr="00AC4FBC" w:rsidRDefault="006A7121">
            <w:pPr>
              <w:pStyle w:val="TAL"/>
              <w:rPr>
                <w:sz w:val="16"/>
                <w:szCs w:val="16"/>
              </w:rPr>
            </w:pPr>
            <w:r w:rsidRPr="00AC4FBC">
              <w:rPr>
                <w:sz w:val="16"/>
                <w:szCs w:val="16"/>
              </w:rPr>
              <w:t>R5-1924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451E43" w14:textId="77777777" w:rsidR="00AB2B30" w:rsidRPr="00AC4FBC" w:rsidRDefault="006A7121">
            <w:pPr>
              <w:pStyle w:val="TAL"/>
              <w:rPr>
                <w:sz w:val="16"/>
                <w:szCs w:val="16"/>
              </w:rPr>
            </w:pPr>
            <w:r w:rsidRPr="00AC4FBC">
              <w:rPr>
                <w:sz w:val="16"/>
                <w:szCs w:val="16"/>
              </w:rPr>
              <w:t>0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6D2D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4896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473C75" w14:textId="77777777" w:rsidR="00AB2B30" w:rsidRPr="00AC4FBC" w:rsidRDefault="006A7121">
            <w:pPr>
              <w:pStyle w:val="TAL"/>
              <w:rPr>
                <w:sz w:val="16"/>
                <w:szCs w:val="16"/>
              </w:rPr>
            </w:pPr>
            <w:r w:rsidRPr="00AC4FBC">
              <w:rPr>
                <w:sz w:val="16"/>
                <w:szCs w:val="16"/>
              </w:rPr>
              <w:t>Introduction of NSA FR1 7.7B.1 Spurious Response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35C2" w14:textId="77777777" w:rsidR="00AB2B30" w:rsidRPr="00AC4FBC" w:rsidRDefault="006A7121">
            <w:pPr>
              <w:pStyle w:val="TAL"/>
              <w:rPr>
                <w:sz w:val="16"/>
                <w:szCs w:val="16"/>
              </w:rPr>
            </w:pPr>
            <w:r w:rsidRPr="00AC4FBC">
              <w:rPr>
                <w:sz w:val="16"/>
                <w:szCs w:val="16"/>
              </w:rPr>
              <w:t>15.2.0</w:t>
            </w:r>
          </w:p>
        </w:tc>
      </w:tr>
      <w:tr w:rsidR="00AB2B30" w:rsidRPr="00AC4FBC" w14:paraId="602F17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71DB2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F0E76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E9D612" w14:textId="77777777" w:rsidR="00AB2B30" w:rsidRPr="00AC4FBC" w:rsidRDefault="006A7121">
            <w:pPr>
              <w:pStyle w:val="TAL"/>
              <w:rPr>
                <w:sz w:val="16"/>
                <w:szCs w:val="16"/>
              </w:rPr>
            </w:pPr>
            <w:r w:rsidRPr="00AC4FBC">
              <w:rPr>
                <w:sz w:val="16"/>
                <w:szCs w:val="16"/>
              </w:rPr>
              <w:t>R5-192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C65C36" w14:textId="77777777" w:rsidR="00AB2B30" w:rsidRPr="00AC4FBC" w:rsidRDefault="006A7121">
            <w:pPr>
              <w:pStyle w:val="TAL"/>
              <w:rPr>
                <w:sz w:val="16"/>
                <w:szCs w:val="16"/>
              </w:rPr>
            </w:pPr>
            <w:r w:rsidRPr="00AC4FBC">
              <w:rPr>
                <w:sz w:val="16"/>
                <w:szCs w:val="16"/>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C5E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6E1E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471A6" w14:textId="77777777" w:rsidR="00AB2B30" w:rsidRPr="00AC4FBC" w:rsidRDefault="006A7121">
            <w:pPr>
              <w:pStyle w:val="TAL"/>
              <w:rPr>
                <w:sz w:val="16"/>
                <w:szCs w:val="16"/>
              </w:rPr>
            </w:pPr>
            <w:r w:rsidRPr="00AC4FBC">
              <w:rPr>
                <w:sz w:val="16"/>
                <w:szCs w:val="16"/>
              </w:rPr>
              <w:t>Introduction of NSA FR1 7.7B.2 Spurious Response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898EA" w14:textId="77777777" w:rsidR="00AB2B30" w:rsidRPr="00AC4FBC" w:rsidRDefault="006A7121">
            <w:pPr>
              <w:pStyle w:val="TAL"/>
              <w:rPr>
                <w:sz w:val="16"/>
                <w:szCs w:val="16"/>
              </w:rPr>
            </w:pPr>
            <w:r w:rsidRPr="00AC4FBC">
              <w:rPr>
                <w:sz w:val="16"/>
                <w:szCs w:val="16"/>
              </w:rPr>
              <w:t>15.2.0</w:t>
            </w:r>
          </w:p>
        </w:tc>
      </w:tr>
      <w:tr w:rsidR="00AB2B30" w:rsidRPr="00AC4FBC" w14:paraId="7CA448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B50364"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FBA3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A7B43D" w14:textId="77777777" w:rsidR="00AB2B30" w:rsidRPr="00AC4FBC" w:rsidRDefault="006A7121">
            <w:pPr>
              <w:pStyle w:val="TAL"/>
              <w:rPr>
                <w:sz w:val="16"/>
                <w:szCs w:val="16"/>
              </w:rPr>
            </w:pPr>
            <w:r w:rsidRPr="00AC4FBC">
              <w:rPr>
                <w:sz w:val="16"/>
                <w:szCs w:val="16"/>
              </w:rPr>
              <w:t>R5-192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A3CFC" w14:textId="77777777" w:rsidR="00AB2B30" w:rsidRPr="00AC4FBC" w:rsidRDefault="006A7121">
            <w:pPr>
              <w:pStyle w:val="TAL"/>
              <w:rPr>
                <w:sz w:val="16"/>
                <w:szCs w:val="16"/>
              </w:rPr>
            </w:pPr>
            <w:r w:rsidRPr="00AC4FBC">
              <w:rPr>
                <w:sz w:val="16"/>
                <w:szCs w:val="16"/>
              </w:rPr>
              <w:t>0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79E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C58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5FC9CF" w14:textId="77777777" w:rsidR="00AB2B30" w:rsidRPr="00AC4FBC" w:rsidRDefault="006A7121">
            <w:pPr>
              <w:pStyle w:val="TAL"/>
              <w:rPr>
                <w:sz w:val="16"/>
                <w:szCs w:val="16"/>
              </w:rPr>
            </w:pPr>
            <w:r w:rsidRPr="00AC4FBC">
              <w:rPr>
                <w:sz w:val="16"/>
                <w:szCs w:val="16"/>
              </w:rPr>
              <w:t>Introduction of NSA FR1 7.7B.3 Spurious Respons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CDCFA9" w14:textId="77777777" w:rsidR="00AB2B30" w:rsidRPr="00AC4FBC" w:rsidRDefault="006A7121">
            <w:pPr>
              <w:pStyle w:val="TAL"/>
              <w:rPr>
                <w:sz w:val="16"/>
                <w:szCs w:val="16"/>
              </w:rPr>
            </w:pPr>
            <w:r w:rsidRPr="00AC4FBC">
              <w:rPr>
                <w:sz w:val="16"/>
                <w:szCs w:val="16"/>
              </w:rPr>
              <w:t>15.2.0</w:t>
            </w:r>
          </w:p>
        </w:tc>
      </w:tr>
      <w:tr w:rsidR="00AB2B30" w:rsidRPr="00AC4FBC" w14:paraId="2142D6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7D7877"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348B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898C5E" w14:textId="77777777" w:rsidR="00AB2B30" w:rsidRPr="00AC4FBC" w:rsidRDefault="006A7121">
            <w:pPr>
              <w:pStyle w:val="TAL"/>
              <w:rPr>
                <w:sz w:val="16"/>
                <w:szCs w:val="16"/>
              </w:rPr>
            </w:pPr>
            <w:r w:rsidRPr="00AC4FBC">
              <w:rPr>
                <w:sz w:val="16"/>
                <w:szCs w:val="16"/>
              </w:rPr>
              <w:t>R5-192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ABD9B" w14:textId="77777777" w:rsidR="00AB2B30" w:rsidRPr="00AC4FBC" w:rsidRDefault="006A7121">
            <w:pPr>
              <w:pStyle w:val="TAL"/>
              <w:rPr>
                <w:sz w:val="16"/>
                <w:szCs w:val="16"/>
              </w:rPr>
            </w:pPr>
            <w:r w:rsidRPr="00AC4FBC">
              <w:rPr>
                <w:sz w:val="16"/>
                <w:szCs w:val="16"/>
              </w:rPr>
              <w:t>0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A8936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C14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1BB8AF" w14:textId="77777777" w:rsidR="00AB2B30" w:rsidRPr="00AC4FBC" w:rsidRDefault="006A7121">
            <w:pPr>
              <w:pStyle w:val="TAL"/>
              <w:rPr>
                <w:sz w:val="16"/>
                <w:szCs w:val="16"/>
              </w:rPr>
            </w:pPr>
            <w:r w:rsidRPr="00AC4FBC">
              <w:rPr>
                <w:sz w:val="16"/>
                <w:szCs w:val="16"/>
              </w:rPr>
              <w:t>Text Update for 7.3B.2.2 Reference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88FC47" w14:textId="77777777" w:rsidR="00AB2B30" w:rsidRPr="00AC4FBC" w:rsidRDefault="006A7121">
            <w:pPr>
              <w:pStyle w:val="TAL"/>
              <w:rPr>
                <w:sz w:val="16"/>
                <w:szCs w:val="16"/>
              </w:rPr>
            </w:pPr>
            <w:r w:rsidRPr="00AC4FBC">
              <w:rPr>
                <w:sz w:val="16"/>
                <w:szCs w:val="16"/>
              </w:rPr>
              <w:t>15.2.0</w:t>
            </w:r>
          </w:p>
        </w:tc>
      </w:tr>
      <w:tr w:rsidR="00AB2B30" w:rsidRPr="00AC4FBC" w14:paraId="7E991B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1BB68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35224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717044" w14:textId="77777777" w:rsidR="00AB2B30" w:rsidRPr="00AC4FBC" w:rsidRDefault="006A7121">
            <w:pPr>
              <w:pStyle w:val="TAL"/>
              <w:rPr>
                <w:sz w:val="16"/>
                <w:szCs w:val="16"/>
              </w:rPr>
            </w:pPr>
            <w:r w:rsidRPr="00AC4FBC">
              <w:rPr>
                <w:sz w:val="16"/>
                <w:szCs w:val="16"/>
              </w:rPr>
              <w:t>R5-1924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EC8C17" w14:textId="77777777" w:rsidR="00AB2B30" w:rsidRPr="00AC4FBC" w:rsidRDefault="006A7121">
            <w:pPr>
              <w:pStyle w:val="TAL"/>
              <w:rPr>
                <w:sz w:val="16"/>
                <w:szCs w:val="16"/>
              </w:rPr>
            </w:pPr>
            <w:r w:rsidRPr="00AC4FBC">
              <w:rPr>
                <w:sz w:val="16"/>
                <w:szCs w:val="16"/>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7085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82E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83AAD" w14:textId="77777777" w:rsidR="00AB2B30" w:rsidRPr="00AC4FBC" w:rsidRDefault="006A7121">
            <w:pPr>
              <w:pStyle w:val="TAL"/>
              <w:rPr>
                <w:sz w:val="16"/>
                <w:szCs w:val="16"/>
              </w:rPr>
            </w:pPr>
            <w:r w:rsidRPr="00AC4FBC">
              <w:rPr>
                <w:sz w:val="16"/>
                <w:szCs w:val="16"/>
              </w:rPr>
              <w:t>TS 38.521-3 corrections and clean-up to TC categories with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FFCE45" w14:textId="77777777" w:rsidR="00AB2B30" w:rsidRPr="00AC4FBC" w:rsidRDefault="006A7121">
            <w:pPr>
              <w:pStyle w:val="TAL"/>
              <w:rPr>
                <w:sz w:val="16"/>
                <w:szCs w:val="16"/>
              </w:rPr>
            </w:pPr>
            <w:r w:rsidRPr="00AC4FBC">
              <w:rPr>
                <w:sz w:val="16"/>
                <w:szCs w:val="16"/>
              </w:rPr>
              <w:t>15.2.0</w:t>
            </w:r>
          </w:p>
        </w:tc>
      </w:tr>
      <w:tr w:rsidR="00AB2B30" w:rsidRPr="00AC4FBC" w14:paraId="42A118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2C4204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166B0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13D5D5" w14:textId="77777777" w:rsidR="00AB2B30" w:rsidRPr="00AC4FBC" w:rsidRDefault="006A7121">
            <w:pPr>
              <w:pStyle w:val="TAL"/>
              <w:rPr>
                <w:sz w:val="16"/>
                <w:szCs w:val="16"/>
              </w:rPr>
            </w:pPr>
            <w:r w:rsidRPr="00AC4FBC">
              <w:rPr>
                <w:sz w:val="16"/>
                <w:szCs w:val="16"/>
              </w:rPr>
              <w:t>R5-1924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FF4FBB" w14:textId="77777777" w:rsidR="00AB2B30" w:rsidRPr="00AC4FBC" w:rsidRDefault="006A7121">
            <w:pPr>
              <w:pStyle w:val="TAL"/>
              <w:rPr>
                <w:sz w:val="16"/>
                <w:szCs w:val="16"/>
              </w:rPr>
            </w:pPr>
            <w:r w:rsidRPr="00AC4FBC">
              <w:rPr>
                <w:sz w:val="16"/>
                <w:szCs w:val="16"/>
              </w:rPr>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27C7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8CEE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98B4EA" w14:textId="77777777" w:rsidR="00AB2B30" w:rsidRPr="00AC4FBC" w:rsidRDefault="006A7121">
            <w:pPr>
              <w:pStyle w:val="TAL"/>
              <w:rPr>
                <w:sz w:val="16"/>
                <w:szCs w:val="16"/>
              </w:rPr>
            </w:pPr>
            <w:r w:rsidRPr="00AC4FBC">
              <w:rPr>
                <w:sz w:val="16"/>
                <w:szCs w:val="16"/>
              </w:rPr>
              <w:t>Editorial: Band combinations for Inter-band CA between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16D0A" w14:textId="77777777" w:rsidR="00AB2B30" w:rsidRPr="00AC4FBC" w:rsidRDefault="006A7121">
            <w:pPr>
              <w:pStyle w:val="TAL"/>
              <w:rPr>
                <w:sz w:val="16"/>
                <w:szCs w:val="16"/>
              </w:rPr>
            </w:pPr>
            <w:r w:rsidRPr="00AC4FBC">
              <w:rPr>
                <w:sz w:val="16"/>
                <w:szCs w:val="16"/>
              </w:rPr>
              <w:t>15.2.0</w:t>
            </w:r>
          </w:p>
        </w:tc>
      </w:tr>
      <w:tr w:rsidR="00AB2B30" w:rsidRPr="00AC4FBC" w14:paraId="08F6FE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371BE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37635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EAA6F7" w14:textId="77777777" w:rsidR="00AB2B30" w:rsidRPr="00AC4FBC" w:rsidRDefault="006A7121">
            <w:pPr>
              <w:pStyle w:val="TAL"/>
              <w:rPr>
                <w:sz w:val="16"/>
                <w:szCs w:val="16"/>
              </w:rPr>
            </w:pPr>
            <w:r w:rsidRPr="00AC4FBC">
              <w:rPr>
                <w:sz w:val="16"/>
                <w:szCs w:val="16"/>
              </w:rPr>
              <w:t>R5-1924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451EF" w14:textId="77777777" w:rsidR="00AB2B30" w:rsidRPr="00AC4FBC" w:rsidRDefault="006A7121">
            <w:pPr>
              <w:pStyle w:val="TAL"/>
              <w:rPr>
                <w:sz w:val="16"/>
                <w:szCs w:val="16"/>
              </w:rPr>
            </w:pPr>
            <w:r w:rsidRPr="00AC4FBC">
              <w:rPr>
                <w:sz w:val="16"/>
                <w:szCs w:val="16"/>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80F9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A34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D8F74E" w14:textId="77777777" w:rsidR="00AB2B30" w:rsidRPr="00AC4FBC" w:rsidRDefault="006A7121">
            <w:pPr>
              <w:pStyle w:val="TAL"/>
              <w:rPr>
                <w:sz w:val="16"/>
                <w:szCs w:val="16"/>
              </w:rPr>
            </w:pPr>
            <w:r w:rsidRPr="00AC4FBC">
              <w:rPr>
                <w:sz w:val="16"/>
                <w:szCs w:val="16"/>
              </w:rPr>
              <w:t xml:space="preserve">TS 38.521-3 </w:t>
            </w:r>
            <w:r w:rsidRPr="00AC4FBC">
              <w:rPr>
                <w:rFonts w:eastAsia="MS Mincho"/>
              </w:rPr>
              <w:t>clause </w:t>
            </w:r>
            <w:r w:rsidRPr="00AC4FBC">
              <w:rPr>
                <w:sz w:val="16"/>
                <w:szCs w:val="16"/>
              </w:rPr>
              <w:t>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46BC3" w14:textId="77777777" w:rsidR="00AB2B30" w:rsidRPr="00AC4FBC" w:rsidRDefault="006A7121">
            <w:pPr>
              <w:pStyle w:val="TAL"/>
              <w:rPr>
                <w:sz w:val="16"/>
                <w:szCs w:val="16"/>
              </w:rPr>
            </w:pPr>
            <w:r w:rsidRPr="00AC4FBC">
              <w:rPr>
                <w:sz w:val="16"/>
                <w:szCs w:val="16"/>
              </w:rPr>
              <w:t>15.2.0</w:t>
            </w:r>
          </w:p>
        </w:tc>
      </w:tr>
      <w:tr w:rsidR="00AB2B30" w:rsidRPr="00AC4FBC" w14:paraId="103D08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90DBB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49C98D"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C630C3" w14:textId="77777777" w:rsidR="00AB2B30" w:rsidRPr="00AC4FBC" w:rsidRDefault="006A7121">
            <w:pPr>
              <w:pStyle w:val="TAL"/>
              <w:rPr>
                <w:sz w:val="16"/>
                <w:szCs w:val="16"/>
              </w:rPr>
            </w:pPr>
            <w:r w:rsidRPr="00AC4FBC">
              <w:rPr>
                <w:sz w:val="16"/>
                <w:szCs w:val="16"/>
              </w:rPr>
              <w:t>R5-1924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9A380" w14:textId="77777777" w:rsidR="00AB2B30" w:rsidRPr="00AC4FBC" w:rsidRDefault="006A7121">
            <w:pPr>
              <w:pStyle w:val="TAL"/>
              <w:rPr>
                <w:sz w:val="16"/>
                <w:szCs w:val="16"/>
              </w:rPr>
            </w:pPr>
            <w:r w:rsidRPr="00AC4FBC">
              <w:rPr>
                <w:sz w:val="16"/>
                <w:szCs w:val="16"/>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2265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4A9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F65BB3" w14:textId="77777777" w:rsidR="00AB2B30" w:rsidRPr="00AC4FBC" w:rsidRDefault="006A7121">
            <w:pPr>
              <w:pStyle w:val="TAL"/>
              <w:rPr>
                <w:sz w:val="16"/>
                <w:szCs w:val="16"/>
              </w:rPr>
            </w:pPr>
            <w:r w:rsidRPr="00AC4FBC">
              <w:rPr>
                <w:sz w:val="16"/>
                <w:szCs w:val="16"/>
              </w:rPr>
              <w:t>Addition of TC6.3B.4.3  PRACH Time Mask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8CC94" w14:textId="77777777" w:rsidR="00AB2B30" w:rsidRPr="00AC4FBC" w:rsidRDefault="006A7121">
            <w:pPr>
              <w:pStyle w:val="TAL"/>
              <w:rPr>
                <w:sz w:val="16"/>
                <w:szCs w:val="16"/>
              </w:rPr>
            </w:pPr>
            <w:r w:rsidRPr="00AC4FBC">
              <w:rPr>
                <w:sz w:val="16"/>
                <w:szCs w:val="16"/>
              </w:rPr>
              <w:t>15.2.0</w:t>
            </w:r>
          </w:p>
        </w:tc>
      </w:tr>
      <w:tr w:rsidR="00AB2B30" w:rsidRPr="00AC4FBC" w14:paraId="617D05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7B31C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32342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079C39" w14:textId="77777777" w:rsidR="00AB2B30" w:rsidRPr="00AC4FBC" w:rsidRDefault="006A7121">
            <w:pPr>
              <w:pStyle w:val="TAL"/>
              <w:rPr>
                <w:sz w:val="16"/>
                <w:szCs w:val="16"/>
              </w:rPr>
            </w:pPr>
            <w:r w:rsidRPr="00AC4FBC">
              <w:rPr>
                <w:sz w:val="16"/>
                <w:szCs w:val="16"/>
              </w:rPr>
              <w:t>R5-1924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0131AA" w14:textId="77777777" w:rsidR="00AB2B30" w:rsidRPr="00AC4FBC" w:rsidRDefault="006A7121">
            <w:pPr>
              <w:pStyle w:val="TAL"/>
              <w:rPr>
                <w:sz w:val="16"/>
                <w:szCs w:val="16"/>
              </w:rPr>
            </w:pPr>
            <w:r w:rsidRPr="00AC4FBC">
              <w:rPr>
                <w:sz w:val="16"/>
                <w:szCs w:val="16"/>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B235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8BA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466809" w14:textId="77777777" w:rsidR="00AB2B30" w:rsidRPr="00AC4FBC" w:rsidRDefault="006A7121">
            <w:pPr>
              <w:pStyle w:val="TAL"/>
              <w:rPr>
                <w:sz w:val="16"/>
                <w:szCs w:val="16"/>
              </w:rPr>
            </w:pPr>
            <w:r w:rsidRPr="00AC4FBC">
              <w:rPr>
                <w:sz w:val="16"/>
                <w:szCs w:val="16"/>
              </w:rPr>
              <w:t>Update of EN-DC 6.2B.4.1.3 Configured transmitted powe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1DDF6" w14:textId="77777777" w:rsidR="00AB2B30" w:rsidRPr="00AC4FBC" w:rsidRDefault="006A7121">
            <w:pPr>
              <w:pStyle w:val="TAL"/>
              <w:rPr>
                <w:sz w:val="16"/>
                <w:szCs w:val="16"/>
              </w:rPr>
            </w:pPr>
            <w:r w:rsidRPr="00AC4FBC">
              <w:rPr>
                <w:sz w:val="16"/>
                <w:szCs w:val="16"/>
              </w:rPr>
              <w:t>15.2.0</w:t>
            </w:r>
          </w:p>
        </w:tc>
      </w:tr>
      <w:tr w:rsidR="00AB2B30" w:rsidRPr="00AC4FBC" w14:paraId="4E5583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3B7A7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D6042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69BBE8" w14:textId="77777777" w:rsidR="00AB2B30" w:rsidRPr="00AC4FBC" w:rsidRDefault="006A7121">
            <w:pPr>
              <w:pStyle w:val="TAL"/>
              <w:rPr>
                <w:sz w:val="16"/>
                <w:szCs w:val="16"/>
              </w:rPr>
            </w:pPr>
            <w:r w:rsidRPr="00AC4FBC">
              <w:rPr>
                <w:sz w:val="16"/>
                <w:szCs w:val="16"/>
              </w:rPr>
              <w:t>R5-192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AA386" w14:textId="77777777" w:rsidR="00AB2B30" w:rsidRPr="00AC4FBC" w:rsidRDefault="006A7121">
            <w:pPr>
              <w:pStyle w:val="TAL"/>
              <w:rPr>
                <w:sz w:val="16"/>
                <w:szCs w:val="16"/>
              </w:rPr>
            </w:pPr>
            <w:r w:rsidRPr="00AC4FBC">
              <w:rPr>
                <w:sz w:val="16"/>
                <w:szCs w:val="16"/>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0294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BEA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E0E1D5" w14:textId="77777777" w:rsidR="00AB2B30" w:rsidRPr="00AC4FBC" w:rsidRDefault="006A7121">
            <w:pPr>
              <w:pStyle w:val="TAL"/>
              <w:rPr>
                <w:sz w:val="16"/>
                <w:szCs w:val="16"/>
              </w:rPr>
            </w:pPr>
            <w:r w:rsidRPr="00AC4FBC">
              <w:rPr>
                <w:sz w:val="16"/>
                <w:szCs w:val="16"/>
              </w:rPr>
              <w:t>TS 38.521-3 corrections and clean-up to TC categories with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48956" w14:textId="77777777" w:rsidR="00AB2B30" w:rsidRPr="00AC4FBC" w:rsidRDefault="006A7121">
            <w:pPr>
              <w:pStyle w:val="TAL"/>
              <w:rPr>
                <w:sz w:val="16"/>
                <w:szCs w:val="16"/>
              </w:rPr>
            </w:pPr>
            <w:r w:rsidRPr="00AC4FBC">
              <w:rPr>
                <w:sz w:val="16"/>
                <w:szCs w:val="16"/>
              </w:rPr>
              <w:t>15.2.0</w:t>
            </w:r>
          </w:p>
        </w:tc>
      </w:tr>
      <w:tr w:rsidR="00AB2B30" w:rsidRPr="00AC4FBC" w14:paraId="1BA5E3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AB6E7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949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571279" w14:textId="77777777" w:rsidR="00AB2B30" w:rsidRPr="00AC4FBC" w:rsidRDefault="006A7121">
            <w:pPr>
              <w:pStyle w:val="TAL"/>
              <w:rPr>
                <w:sz w:val="16"/>
                <w:szCs w:val="16"/>
              </w:rPr>
            </w:pPr>
            <w:r w:rsidRPr="00AC4FBC">
              <w:rPr>
                <w:sz w:val="16"/>
                <w:szCs w:val="16"/>
              </w:rPr>
              <w:t>R5-1924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C76F6" w14:textId="77777777" w:rsidR="00AB2B30" w:rsidRPr="00AC4FBC" w:rsidRDefault="006A7121">
            <w:pPr>
              <w:pStyle w:val="TAL"/>
              <w:rPr>
                <w:sz w:val="16"/>
                <w:szCs w:val="16"/>
              </w:rPr>
            </w:pPr>
            <w:r w:rsidRPr="00AC4FBC">
              <w:rPr>
                <w:sz w:val="16"/>
                <w:szCs w:val="16"/>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1C8E6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F4FB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F13071" w14:textId="77777777" w:rsidR="00AB2B30" w:rsidRPr="00AC4FBC" w:rsidRDefault="006A7121">
            <w:pPr>
              <w:pStyle w:val="TAL"/>
              <w:rPr>
                <w:sz w:val="16"/>
                <w:szCs w:val="16"/>
              </w:rPr>
            </w:pPr>
            <w:r w:rsidRPr="00AC4FBC">
              <w:rPr>
                <w:sz w:val="16"/>
                <w:szCs w:val="16"/>
              </w:rPr>
              <w:t>FR2 NSA Spurious Emission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C0B2F" w14:textId="77777777" w:rsidR="00AB2B30" w:rsidRPr="00AC4FBC" w:rsidRDefault="006A7121">
            <w:pPr>
              <w:pStyle w:val="TAL"/>
              <w:rPr>
                <w:sz w:val="16"/>
                <w:szCs w:val="16"/>
              </w:rPr>
            </w:pPr>
            <w:r w:rsidRPr="00AC4FBC">
              <w:rPr>
                <w:sz w:val="16"/>
                <w:szCs w:val="16"/>
              </w:rPr>
              <w:t>15.2.0</w:t>
            </w:r>
          </w:p>
        </w:tc>
      </w:tr>
      <w:tr w:rsidR="00AB2B30" w:rsidRPr="00AC4FBC" w14:paraId="06FCF6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113A9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015C5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14DC1" w14:textId="77777777" w:rsidR="00AB2B30" w:rsidRPr="00AC4FBC" w:rsidRDefault="006A7121">
            <w:pPr>
              <w:pStyle w:val="TAL"/>
              <w:rPr>
                <w:sz w:val="16"/>
                <w:szCs w:val="16"/>
              </w:rPr>
            </w:pPr>
            <w:r w:rsidRPr="00AC4FBC">
              <w:rPr>
                <w:sz w:val="16"/>
                <w:szCs w:val="16"/>
              </w:rPr>
              <w:t>R5-1924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0A328" w14:textId="77777777" w:rsidR="00AB2B30" w:rsidRPr="00AC4FBC" w:rsidRDefault="006A7121">
            <w:pPr>
              <w:pStyle w:val="TAL"/>
              <w:rPr>
                <w:sz w:val="16"/>
                <w:szCs w:val="16"/>
              </w:rPr>
            </w:pPr>
            <w:r w:rsidRPr="00AC4FBC">
              <w:rPr>
                <w:sz w:val="16"/>
                <w:szCs w:val="16"/>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FF84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529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35B24" w14:textId="77777777" w:rsidR="00AB2B30" w:rsidRPr="00AC4FBC" w:rsidRDefault="006A7121">
            <w:pPr>
              <w:pStyle w:val="TAL"/>
              <w:rPr>
                <w:sz w:val="16"/>
                <w:szCs w:val="16"/>
              </w:rPr>
            </w:pPr>
            <w:r w:rsidRPr="00AC4FBC">
              <w:rPr>
                <w:sz w:val="16"/>
                <w:szCs w:val="16"/>
              </w:rPr>
              <w:t>FR2 NSA Frequency Erro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C4201" w14:textId="77777777" w:rsidR="00AB2B30" w:rsidRPr="00AC4FBC" w:rsidRDefault="006A7121">
            <w:pPr>
              <w:pStyle w:val="TAL"/>
              <w:rPr>
                <w:sz w:val="16"/>
                <w:szCs w:val="16"/>
              </w:rPr>
            </w:pPr>
            <w:r w:rsidRPr="00AC4FBC">
              <w:rPr>
                <w:sz w:val="16"/>
                <w:szCs w:val="16"/>
              </w:rPr>
              <w:t>15.2.0</w:t>
            </w:r>
          </w:p>
        </w:tc>
      </w:tr>
      <w:tr w:rsidR="00AB2B30" w:rsidRPr="00AC4FBC" w14:paraId="0E3909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8D74C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C588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23B4E3" w14:textId="77777777" w:rsidR="00AB2B30" w:rsidRPr="00AC4FBC" w:rsidRDefault="006A7121">
            <w:pPr>
              <w:pStyle w:val="TAL"/>
              <w:rPr>
                <w:sz w:val="16"/>
                <w:szCs w:val="16"/>
              </w:rPr>
            </w:pPr>
            <w:r w:rsidRPr="00AC4FBC">
              <w:rPr>
                <w:sz w:val="16"/>
                <w:szCs w:val="16"/>
              </w:rPr>
              <w:t>R5-1924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F1D71" w14:textId="77777777" w:rsidR="00AB2B30" w:rsidRPr="00AC4FBC" w:rsidRDefault="006A7121">
            <w:pPr>
              <w:pStyle w:val="TAL"/>
              <w:rPr>
                <w:sz w:val="16"/>
                <w:szCs w:val="16"/>
              </w:rPr>
            </w:pPr>
            <w:r w:rsidRPr="00AC4FBC">
              <w:rPr>
                <w:sz w:val="16"/>
                <w:szCs w:val="16"/>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93BA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1AF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F6535C" w14:textId="77777777" w:rsidR="00AB2B30" w:rsidRPr="00AC4FBC" w:rsidRDefault="006A7121">
            <w:pPr>
              <w:pStyle w:val="TAL"/>
              <w:rPr>
                <w:sz w:val="16"/>
                <w:szCs w:val="16"/>
              </w:rPr>
            </w:pPr>
            <w:r w:rsidRPr="00AC4FBC">
              <w:rPr>
                <w:sz w:val="16"/>
                <w:szCs w:val="16"/>
              </w:rPr>
              <w:t>Addition of transmit modulation quality test cases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8E8D4" w14:textId="77777777" w:rsidR="00AB2B30" w:rsidRPr="00AC4FBC" w:rsidRDefault="006A7121">
            <w:pPr>
              <w:pStyle w:val="TAL"/>
              <w:rPr>
                <w:sz w:val="16"/>
                <w:szCs w:val="16"/>
              </w:rPr>
            </w:pPr>
            <w:r w:rsidRPr="00AC4FBC">
              <w:rPr>
                <w:sz w:val="16"/>
                <w:szCs w:val="16"/>
              </w:rPr>
              <w:t>15.2.0</w:t>
            </w:r>
          </w:p>
        </w:tc>
      </w:tr>
      <w:tr w:rsidR="00AB2B30" w:rsidRPr="00AC4FBC" w14:paraId="37765F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D24960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9C196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8676BA" w14:textId="77777777" w:rsidR="00AB2B30" w:rsidRPr="00AC4FBC" w:rsidRDefault="006A7121">
            <w:pPr>
              <w:pStyle w:val="TAL"/>
              <w:rPr>
                <w:sz w:val="16"/>
                <w:szCs w:val="16"/>
              </w:rPr>
            </w:pPr>
            <w:r w:rsidRPr="00AC4FBC">
              <w:rPr>
                <w:sz w:val="16"/>
                <w:szCs w:val="16"/>
              </w:rPr>
              <w:t>R5-1924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5AB44" w14:textId="77777777" w:rsidR="00AB2B30" w:rsidRPr="00AC4FBC" w:rsidRDefault="006A7121">
            <w:pPr>
              <w:pStyle w:val="TAL"/>
              <w:rPr>
                <w:sz w:val="16"/>
                <w:szCs w:val="16"/>
              </w:rPr>
            </w:pPr>
            <w:r w:rsidRPr="00AC4FBC">
              <w:rPr>
                <w:sz w:val="16"/>
                <w:szCs w:val="16"/>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8268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B90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9D3E63" w14:textId="77777777" w:rsidR="00AB2B30" w:rsidRPr="00AC4FBC" w:rsidRDefault="006A7121">
            <w:pPr>
              <w:pStyle w:val="TAL"/>
              <w:rPr>
                <w:sz w:val="16"/>
                <w:szCs w:val="16"/>
              </w:rPr>
            </w:pPr>
            <w:r w:rsidRPr="00AC4FBC">
              <w:rPr>
                <w:sz w:val="16"/>
                <w:szCs w:val="16"/>
              </w:rPr>
              <w:t>Introduction 6.5B.1.4 OBW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F1B47" w14:textId="77777777" w:rsidR="00AB2B30" w:rsidRPr="00AC4FBC" w:rsidRDefault="006A7121">
            <w:pPr>
              <w:pStyle w:val="TAL"/>
              <w:rPr>
                <w:sz w:val="16"/>
                <w:szCs w:val="16"/>
              </w:rPr>
            </w:pPr>
            <w:r w:rsidRPr="00AC4FBC">
              <w:rPr>
                <w:sz w:val="16"/>
                <w:szCs w:val="16"/>
              </w:rPr>
              <w:t>15.2.0</w:t>
            </w:r>
          </w:p>
        </w:tc>
      </w:tr>
      <w:tr w:rsidR="00AB2B30" w:rsidRPr="00AC4FBC" w14:paraId="37A1D22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327452"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A550D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1B4D41" w14:textId="77777777" w:rsidR="00AB2B30" w:rsidRPr="00AC4FBC" w:rsidRDefault="006A7121">
            <w:pPr>
              <w:pStyle w:val="TAL"/>
              <w:rPr>
                <w:sz w:val="16"/>
                <w:szCs w:val="16"/>
              </w:rPr>
            </w:pPr>
            <w:r w:rsidRPr="00AC4FBC">
              <w:rPr>
                <w:sz w:val="16"/>
                <w:szCs w:val="16"/>
              </w:rPr>
              <w:t>R5-1924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F87D7" w14:textId="77777777" w:rsidR="00AB2B30" w:rsidRPr="00AC4FBC" w:rsidRDefault="006A7121">
            <w:pPr>
              <w:pStyle w:val="TAL"/>
              <w:rPr>
                <w:sz w:val="16"/>
                <w:szCs w:val="16"/>
              </w:rPr>
            </w:pPr>
            <w:r w:rsidRPr="00AC4FBC">
              <w:rPr>
                <w:sz w:val="16"/>
                <w:szCs w:val="16"/>
              </w:rPr>
              <w:t>0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AF2B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D0A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89A68D" w14:textId="77777777" w:rsidR="00AB2B30" w:rsidRPr="00AC4FBC" w:rsidRDefault="006A7121">
            <w:pPr>
              <w:pStyle w:val="TAL"/>
              <w:rPr>
                <w:sz w:val="16"/>
                <w:szCs w:val="16"/>
              </w:rPr>
            </w:pPr>
            <w:r w:rsidRPr="00AC4FBC">
              <w:rPr>
                <w:sz w:val="16"/>
                <w:szCs w:val="16"/>
              </w:rPr>
              <w:t>Introduction 6.5B.2.4.1 SEM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729F8" w14:textId="77777777" w:rsidR="00AB2B30" w:rsidRPr="00AC4FBC" w:rsidRDefault="006A7121">
            <w:pPr>
              <w:pStyle w:val="TAL"/>
              <w:rPr>
                <w:sz w:val="16"/>
                <w:szCs w:val="16"/>
              </w:rPr>
            </w:pPr>
            <w:r w:rsidRPr="00AC4FBC">
              <w:rPr>
                <w:sz w:val="16"/>
                <w:szCs w:val="16"/>
              </w:rPr>
              <w:t>15.2.0</w:t>
            </w:r>
          </w:p>
        </w:tc>
      </w:tr>
      <w:tr w:rsidR="00AB2B30" w:rsidRPr="00AC4FBC" w14:paraId="51FD28E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811C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024C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AF42A1" w14:textId="77777777" w:rsidR="00AB2B30" w:rsidRPr="00AC4FBC" w:rsidRDefault="006A7121">
            <w:pPr>
              <w:pStyle w:val="TAL"/>
              <w:rPr>
                <w:sz w:val="16"/>
                <w:szCs w:val="16"/>
              </w:rPr>
            </w:pPr>
            <w:r w:rsidRPr="00AC4FBC">
              <w:rPr>
                <w:sz w:val="16"/>
                <w:szCs w:val="16"/>
              </w:rPr>
              <w:t>R5-19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BE2A5" w14:textId="77777777" w:rsidR="00AB2B30" w:rsidRPr="00AC4FBC" w:rsidRDefault="006A7121">
            <w:pPr>
              <w:pStyle w:val="TAL"/>
              <w:rPr>
                <w:sz w:val="16"/>
                <w:szCs w:val="16"/>
              </w:rPr>
            </w:pPr>
            <w:r w:rsidRPr="00AC4FBC">
              <w:rPr>
                <w:sz w:val="16"/>
                <w:szCs w:val="16"/>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2AAB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BC8A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CB162" w14:textId="77777777" w:rsidR="00AB2B30" w:rsidRPr="00AC4FBC" w:rsidRDefault="006A7121">
            <w:pPr>
              <w:pStyle w:val="TAL"/>
              <w:rPr>
                <w:sz w:val="16"/>
                <w:szCs w:val="16"/>
              </w:rPr>
            </w:pPr>
            <w:r w:rsidRPr="00AC4FBC">
              <w:rPr>
                <w:sz w:val="16"/>
                <w:szCs w:val="16"/>
              </w:rPr>
              <w:t>Introduction 6.5B.2.4.3 ACL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E0832" w14:textId="77777777" w:rsidR="00AB2B30" w:rsidRPr="00AC4FBC" w:rsidRDefault="006A7121">
            <w:pPr>
              <w:pStyle w:val="TAL"/>
              <w:rPr>
                <w:sz w:val="16"/>
                <w:szCs w:val="16"/>
              </w:rPr>
            </w:pPr>
            <w:r w:rsidRPr="00AC4FBC">
              <w:rPr>
                <w:sz w:val="16"/>
                <w:szCs w:val="16"/>
              </w:rPr>
              <w:t>15.2.0</w:t>
            </w:r>
          </w:p>
        </w:tc>
      </w:tr>
      <w:tr w:rsidR="00AB2B30" w:rsidRPr="00AC4FBC" w14:paraId="6537CAC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17DFD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F4245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22C53F" w14:textId="77777777" w:rsidR="00AB2B30" w:rsidRPr="00AC4FBC" w:rsidRDefault="006A7121">
            <w:pPr>
              <w:pStyle w:val="TAL"/>
              <w:rPr>
                <w:sz w:val="16"/>
                <w:szCs w:val="16"/>
              </w:rPr>
            </w:pPr>
            <w:r w:rsidRPr="00AC4FBC">
              <w:rPr>
                <w:sz w:val="16"/>
                <w:szCs w:val="16"/>
              </w:rPr>
              <w:t>R5-192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5B8BD" w14:textId="77777777" w:rsidR="00AB2B30" w:rsidRPr="00AC4FBC" w:rsidRDefault="006A7121">
            <w:pPr>
              <w:pStyle w:val="TAL"/>
              <w:rPr>
                <w:sz w:val="16"/>
                <w:szCs w:val="16"/>
              </w:rPr>
            </w:pPr>
            <w:r w:rsidRPr="00AC4FBC">
              <w:rPr>
                <w:sz w:val="16"/>
                <w:szCs w:val="16"/>
              </w:rPr>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CDCA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938F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B878B" w14:textId="77777777" w:rsidR="00AB2B30" w:rsidRPr="00AC4FBC" w:rsidRDefault="006A7121">
            <w:pPr>
              <w:pStyle w:val="TAL"/>
              <w:rPr>
                <w:sz w:val="16"/>
                <w:szCs w:val="16"/>
              </w:rPr>
            </w:pPr>
            <w:r w:rsidRPr="00AC4FBC">
              <w:rPr>
                <w:sz w:val="16"/>
                <w:szCs w:val="16"/>
              </w:rPr>
              <w:t>Addition of TC6.3B.1.4 - Minimum Output Power for EN-DC Interband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BA64F" w14:textId="77777777" w:rsidR="00AB2B30" w:rsidRPr="00AC4FBC" w:rsidRDefault="006A7121">
            <w:pPr>
              <w:pStyle w:val="TAL"/>
              <w:rPr>
                <w:sz w:val="16"/>
                <w:szCs w:val="16"/>
              </w:rPr>
            </w:pPr>
            <w:r w:rsidRPr="00AC4FBC">
              <w:rPr>
                <w:sz w:val="16"/>
                <w:szCs w:val="16"/>
              </w:rPr>
              <w:t>15.2.0</w:t>
            </w:r>
          </w:p>
        </w:tc>
      </w:tr>
      <w:tr w:rsidR="00AB2B30" w:rsidRPr="00AC4FBC" w14:paraId="2408F1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6A7F2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9D76C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2882E" w14:textId="77777777" w:rsidR="00AB2B30" w:rsidRPr="00AC4FBC" w:rsidRDefault="006A7121">
            <w:pPr>
              <w:pStyle w:val="TAL"/>
              <w:rPr>
                <w:sz w:val="16"/>
                <w:szCs w:val="16"/>
              </w:rPr>
            </w:pPr>
            <w:r w:rsidRPr="00AC4FBC">
              <w:rPr>
                <w:sz w:val="16"/>
                <w:szCs w:val="16"/>
              </w:rPr>
              <w:t>R5-192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F4F62" w14:textId="77777777" w:rsidR="00AB2B30" w:rsidRPr="00AC4FBC" w:rsidRDefault="006A7121">
            <w:pPr>
              <w:pStyle w:val="TAL"/>
              <w:rPr>
                <w:sz w:val="16"/>
                <w:szCs w:val="16"/>
              </w:rPr>
            </w:pPr>
            <w:r w:rsidRPr="00AC4FBC">
              <w:rPr>
                <w:sz w:val="16"/>
                <w:szCs w:val="16"/>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55A6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A591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7C2BC" w14:textId="77777777" w:rsidR="00AB2B30" w:rsidRPr="00AC4FBC" w:rsidRDefault="006A7121">
            <w:pPr>
              <w:pStyle w:val="TAL"/>
              <w:rPr>
                <w:sz w:val="16"/>
                <w:szCs w:val="16"/>
              </w:rPr>
            </w:pPr>
            <w:r w:rsidRPr="00AC4FBC">
              <w:rPr>
                <w:sz w:val="16"/>
                <w:szCs w:val="16"/>
              </w:rPr>
              <w:t>Clean up of occupied bandwidth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866CCE" w14:textId="77777777" w:rsidR="00AB2B30" w:rsidRPr="00AC4FBC" w:rsidRDefault="006A7121">
            <w:pPr>
              <w:pStyle w:val="TAL"/>
              <w:rPr>
                <w:sz w:val="16"/>
                <w:szCs w:val="16"/>
              </w:rPr>
            </w:pPr>
            <w:r w:rsidRPr="00AC4FBC">
              <w:rPr>
                <w:sz w:val="16"/>
                <w:szCs w:val="16"/>
              </w:rPr>
              <w:t>15.2.0</w:t>
            </w:r>
          </w:p>
        </w:tc>
      </w:tr>
      <w:tr w:rsidR="00AB2B30" w:rsidRPr="00AC4FBC" w14:paraId="2D9F45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2F479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93FF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77F312" w14:textId="77777777" w:rsidR="00AB2B30" w:rsidRPr="00AC4FBC" w:rsidRDefault="006A7121">
            <w:pPr>
              <w:pStyle w:val="TAL"/>
              <w:rPr>
                <w:sz w:val="16"/>
                <w:szCs w:val="16"/>
              </w:rPr>
            </w:pPr>
            <w:r w:rsidRPr="00AC4FBC">
              <w:rPr>
                <w:sz w:val="16"/>
                <w:szCs w:val="16"/>
              </w:rPr>
              <w:t>R5-192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B4DB8C" w14:textId="77777777" w:rsidR="00AB2B30" w:rsidRPr="00AC4FBC" w:rsidRDefault="006A7121">
            <w:pPr>
              <w:pStyle w:val="TAL"/>
              <w:rPr>
                <w:sz w:val="16"/>
                <w:szCs w:val="16"/>
              </w:rPr>
            </w:pPr>
            <w:r w:rsidRPr="00AC4FBC">
              <w:rPr>
                <w:sz w:val="16"/>
                <w:szCs w:val="16"/>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753D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737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4A4A99" w14:textId="77777777" w:rsidR="00AB2B30" w:rsidRPr="00AC4FBC" w:rsidRDefault="006A7121">
            <w:pPr>
              <w:pStyle w:val="TAL"/>
              <w:rPr>
                <w:sz w:val="16"/>
                <w:szCs w:val="16"/>
              </w:rPr>
            </w:pPr>
            <w:r w:rsidRPr="00AC4FBC">
              <w:rPr>
                <w:sz w:val="16"/>
                <w:szCs w:val="16"/>
              </w:rPr>
              <w:t>Addition of TC6.3B.4.1  PRACH Time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CA97E" w14:textId="77777777" w:rsidR="00AB2B30" w:rsidRPr="00AC4FBC" w:rsidRDefault="006A7121">
            <w:pPr>
              <w:pStyle w:val="TAL"/>
              <w:rPr>
                <w:sz w:val="16"/>
                <w:szCs w:val="16"/>
              </w:rPr>
            </w:pPr>
            <w:r w:rsidRPr="00AC4FBC">
              <w:rPr>
                <w:sz w:val="16"/>
                <w:szCs w:val="16"/>
              </w:rPr>
              <w:t>15.2.0</w:t>
            </w:r>
          </w:p>
        </w:tc>
      </w:tr>
      <w:tr w:rsidR="00AB2B30" w:rsidRPr="00AC4FBC" w14:paraId="53E68A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244B8A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C1AC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4C5522" w14:textId="77777777" w:rsidR="00AB2B30" w:rsidRPr="00AC4FBC" w:rsidRDefault="006A7121">
            <w:pPr>
              <w:pStyle w:val="TAL"/>
              <w:rPr>
                <w:sz w:val="16"/>
                <w:szCs w:val="16"/>
              </w:rPr>
            </w:pPr>
            <w:r w:rsidRPr="00AC4FBC">
              <w:rPr>
                <w:sz w:val="16"/>
                <w:szCs w:val="16"/>
              </w:rPr>
              <w:t>R5-192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6AB119" w14:textId="77777777" w:rsidR="00AB2B30" w:rsidRPr="00AC4FBC" w:rsidRDefault="006A7121">
            <w:pPr>
              <w:pStyle w:val="TAL"/>
              <w:rPr>
                <w:sz w:val="16"/>
                <w:szCs w:val="16"/>
              </w:rPr>
            </w:pPr>
            <w:r w:rsidRPr="00AC4FBC">
              <w:rPr>
                <w:sz w:val="16"/>
                <w:szCs w:val="16"/>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8EB5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0857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2174D" w14:textId="77777777" w:rsidR="00AB2B30" w:rsidRPr="00AC4FBC" w:rsidRDefault="006A7121">
            <w:pPr>
              <w:pStyle w:val="TAL"/>
              <w:rPr>
                <w:sz w:val="16"/>
                <w:szCs w:val="16"/>
              </w:rPr>
            </w:pPr>
            <w:r w:rsidRPr="00AC4FBC">
              <w:rPr>
                <w:sz w:val="16"/>
                <w:szCs w:val="16"/>
              </w:rPr>
              <w:t>Addition of TC6.3B.4.2  PRACH Time Mask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4A7CF" w14:textId="77777777" w:rsidR="00AB2B30" w:rsidRPr="00AC4FBC" w:rsidRDefault="006A7121">
            <w:pPr>
              <w:pStyle w:val="TAL"/>
              <w:rPr>
                <w:sz w:val="16"/>
                <w:szCs w:val="16"/>
              </w:rPr>
            </w:pPr>
            <w:r w:rsidRPr="00AC4FBC">
              <w:rPr>
                <w:sz w:val="16"/>
                <w:szCs w:val="16"/>
              </w:rPr>
              <w:t>15.2.0</w:t>
            </w:r>
          </w:p>
        </w:tc>
      </w:tr>
      <w:tr w:rsidR="00AB2B30" w:rsidRPr="00AC4FBC" w14:paraId="6C8218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6CF1C1"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3476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7803A" w14:textId="77777777" w:rsidR="00AB2B30" w:rsidRPr="00AC4FBC" w:rsidRDefault="006A7121">
            <w:pPr>
              <w:pStyle w:val="TAL"/>
              <w:rPr>
                <w:sz w:val="16"/>
                <w:szCs w:val="16"/>
              </w:rPr>
            </w:pPr>
            <w:r w:rsidRPr="00AC4FBC">
              <w:rPr>
                <w:sz w:val="16"/>
                <w:szCs w:val="16"/>
              </w:rPr>
              <w:t>R5-1926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F1F4A" w14:textId="77777777" w:rsidR="00AB2B30" w:rsidRPr="00AC4FBC" w:rsidRDefault="006A7121">
            <w:pPr>
              <w:pStyle w:val="TAL"/>
              <w:rPr>
                <w:sz w:val="16"/>
                <w:szCs w:val="16"/>
              </w:rPr>
            </w:pPr>
            <w:r w:rsidRPr="00AC4FBC">
              <w:rPr>
                <w:sz w:val="16"/>
                <w:szCs w:val="16"/>
              </w:rPr>
              <w:t>0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03B3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84F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751B31" w14:textId="77777777" w:rsidR="00AB2B30" w:rsidRPr="00AC4FBC" w:rsidRDefault="006A7121">
            <w:pPr>
              <w:pStyle w:val="TAL"/>
              <w:rPr>
                <w:sz w:val="16"/>
                <w:szCs w:val="16"/>
              </w:rPr>
            </w:pPr>
            <w:r w:rsidRPr="00AC4FBC">
              <w:rPr>
                <w:sz w:val="16"/>
                <w:szCs w:val="16"/>
              </w:rPr>
              <w:t>Text Update for 6.5B.3.2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11A7E" w14:textId="77777777" w:rsidR="00AB2B30" w:rsidRPr="00AC4FBC" w:rsidRDefault="006A7121">
            <w:pPr>
              <w:pStyle w:val="TAL"/>
              <w:rPr>
                <w:sz w:val="16"/>
                <w:szCs w:val="16"/>
              </w:rPr>
            </w:pPr>
            <w:r w:rsidRPr="00AC4FBC">
              <w:rPr>
                <w:sz w:val="16"/>
                <w:szCs w:val="16"/>
              </w:rPr>
              <w:t>15.2.0</w:t>
            </w:r>
          </w:p>
        </w:tc>
      </w:tr>
      <w:tr w:rsidR="00AB2B30" w:rsidRPr="00AC4FBC" w14:paraId="6EE2C6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F7D5E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674E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FCEA3" w14:textId="77777777" w:rsidR="00AB2B30" w:rsidRPr="00AC4FBC" w:rsidRDefault="006A7121">
            <w:pPr>
              <w:pStyle w:val="TAL"/>
              <w:rPr>
                <w:sz w:val="16"/>
                <w:szCs w:val="16"/>
              </w:rPr>
            </w:pPr>
            <w:r w:rsidRPr="00AC4FBC">
              <w:rPr>
                <w:sz w:val="16"/>
                <w:szCs w:val="16"/>
              </w:rPr>
              <w:t>R5-1926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6FB55" w14:textId="77777777" w:rsidR="00AB2B30" w:rsidRPr="00AC4FBC" w:rsidRDefault="006A7121">
            <w:pPr>
              <w:pStyle w:val="TAL"/>
              <w:rPr>
                <w:sz w:val="16"/>
                <w:szCs w:val="16"/>
              </w:rPr>
            </w:pPr>
            <w:r w:rsidRPr="00AC4FBC">
              <w:rPr>
                <w:sz w:val="16"/>
                <w:szCs w:val="16"/>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D4EDF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99B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936DB6" w14:textId="77777777" w:rsidR="00AB2B30" w:rsidRPr="00AC4FBC" w:rsidRDefault="006A7121">
            <w:pPr>
              <w:pStyle w:val="TAL"/>
              <w:rPr>
                <w:sz w:val="16"/>
                <w:szCs w:val="16"/>
              </w:rPr>
            </w:pPr>
            <w:r w:rsidRPr="00AC4FBC">
              <w:rPr>
                <w:sz w:val="16"/>
                <w:szCs w:val="16"/>
              </w:rPr>
              <w:t>Text Update for 6.5B.3.1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E4C83F" w14:textId="77777777" w:rsidR="00AB2B30" w:rsidRPr="00AC4FBC" w:rsidRDefault="006A7121">
            <w:pPr>
              <w:pStyle w:val="TAL"/>
              <w:rPr>
                <w:sz w:val="16"/>
                <w:szCs w:val="16"/>
              </w:rPr>
            </w:pPr>
            <w:r w:rsidRPr="00AC4FBC">
              <w:rPr>
                <w:sz w:val="16"/>
                <w:szCs w:val="16"/>
              </w:rPr>
              <w:t>15.2.0</w:t>
            </w:r>
          </w:p>
        </w:tc>
      </w:tr>
      <w:tr w:rsidR="00AB2B30" w:rsidRPr="00AC4FBC" w14:paraId="381727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DE07F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E329D3"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860DC" w14:textId="77777777" w:rsidR="00AB2B30" w:rsidRPr="00AC4FBC" w:rsidRDefault="006A7121">
            <w:pPr>
              <w:pStyle w:val="TAL"/>
              <w:rPr>
                <w:sz w:val="16"/>
                <w:szCs w:val="16"/>
              </w:rPr>
            </w:pPr>
            <w:r w:rsidRPr="00AC4FBC">
              <w:rPr>
                <w:sz w:val="16"/>
                <w:szCs w:val="16"/>
              </w:rPr>
              <w:t>R5-192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38D6A1" w14:textId="77777777" w:rsidR="00AB2B30" w:rsidRPr="00AC4FBC" w:rsidRDefault="006A7121">
            <w:pPr>
              <w:pStyle w:val="TAL"/>
              <w:rPr>
                <w:sz w:val="16"/>
                <w:szCs w:val="16"/>
              </w:rPr>
            </w:pPr>
            <w:r w:rsidRPr="00AC4FBC">
              <w:rPr>
                <w:sz w:val="16"/>
                <w:szCs w:val="16"/>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E97F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878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D29A0F" w14:textId="77777777" w:rsidR="00AB2B30" w:rsidRPr="00AC4FBC" w:rsidRDefault="006A7121">
            <w:pPr>
              <w:pStyle w:val="TAL"/>
              <w:rPr>
                <w:sz w:val="16"/>
                <w:szCs w:val="16"/>
              </w:rPr>
            </w:pPr>
            <w:r w:rsidRPr="00AC4FBC">
              <w:rPr>
                <w:sz w:val="16"/>
                <w:szCs w:val="16"/>
              </w:rPr>
              <w:t>Text Update for 6.5B.3.3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D1DA6" w14:textId="77777777" w:rsidR="00AB2B30" w:rsidRPr="00AC4FBC" w:rsidRDefault="006A7121">
            <w:pPr>
              <w:pStyle w:val="TAL"/>
              <w:rPr>
                <w:sz w:val="16"/>
                <w:szCs w:val="16"/>
              </w:rPr>
            </w:pPr>
            <w:r w:rsidRPr="00AC4FBC">
              <w:rPr>
                <w:sz w:val="16"/>
                <w:szCs w:val="16"/>
              </w:rPr>
              <w:t>15.2.0</w:t>
            </w:r>
          </w:p>
        </w:tc>
      </w:tr>
      <w:tr w:rsidR="00AB2B30" w:rsidRPr="00AC4FBC" w14:paraId="5B3FF8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61632F"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705B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136996" w14:textId="77777777" w:rsidR="00AB2B30" w:rsidRPr="00AC4FBC" w:rsidRDefault="006A7121">
            <w:pPr>
              <w:pStyle w:val="TAL"/>
              <w:rPr>
                <w:sz w:val="16"/>
                <w:szCs w:val="16"/>
              </w:rPr>
            </w:pPr>
            <w:r w:rsidRPr="00AC4FBC">
              <w:rPr>
                <w:sz w:val="16"/>
                <w:szCs w:val="16"/>
              </w:rPr>
              <w:t>R5-1926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C6A876" w14:textId="77777777" w:rsidR="00AB2B30" w:rsidRPr="00AC4FBC" w:rsidRDefault="006A7121">
            <w:pPr>
              <w:pStyle w:val="TAL"/>
              <w:rPr>
                <w:sz w:val="16"/>
                <w:szCs w:val="16"/>
              </w:rPr>
            </w:pPr>
            <w:r w:rsidRPr="00AC4FBC">
              <w:rPr>
                <w:sz w:val="16"/>
                <w:szCs w:val="16"/>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992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ABED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6811CC" w14:textId="77777777" w:rsidR="00AB2B30" w:rsidRPr="00AC4FBC" w:rsidRDefault="006A7121">
            <w:pPr>
              <w:pStyle w:val="TAL"/>
              <w:rPr>
                <w:sz w:val="16"/>
                <w:szCs w:val="16"/>
              </w:rPr>
            </w:pPr>
            <w:r w:rsidRPr="00AC4FBC">
              <w:rPr>
                <w:sz w:val="16"/>
                <w:szCs w:val="16"/>
              </w:rPr>
              <w:t>Text Update for 6.5B.4 Additional Spurious Emission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7FBB44" w14:textId="77777777" w:rsidR="00AB2B30" w:rsidRPr="00AC4FBC" w:rsidRDefault="006A7121">
            <w:pPr>
              <w:pStyle w:val="TAL"/>
              <w:rPr>
                <w:sz w:val="16"/>
                <w:szCs w:val="16"/>
              </w:rPr>
            </w:pPr>
            <w:r w:rsidRPr="00AC4FBC">
              <w:rPr>
                <w:sz w:val="16"/>
                <w:szCs w:val="16"/>
              </w:rPr>
              <w:t>15.2.0</w:t>
            </w:r>
          </w:p>
        </w:tc>
      </w:tr>
      <w:tr w:rsidR="00AB2B30" w:rsidRPr="00AC4FBC" w14:paraId="2628B8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85C76"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FF71A"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7914A" w14:textId="77777777" w:rsidR="00AB2B30" w:rsidRPr="00AC4FBC" w:rsidRDefault="006A7121">
            <w:pPr>
              <w:pStyle w:val="TAL"/>
              <w:rPr>
                <w:sz w:val="16"/>
                <w:szCs w:val="16"/>
              </w:rPr>
            </w:pPr>
            <w:r w:rsidRPr="00AC4FBC">
              <w:rPr>
                <w:sz w:val="16"/>
                <w:szCs w:val="16"/>
              </w:rPr>
              <w:t>R5-1926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D8C7E" w14:textId="77777777" w:rsidR="00AB2B30" w:rsidRPr="00AC4FBC" w:rsidRDefault="006A7121">
            <w:pPr>
              <w:pStyle w:val="TAL"/>
              <w:rPr>
                <w:sz w:val="16"/>
                <w:szCs w:val="16"/>
              </w:rPr>
            </w:pPr>
            <w:r w:rsidRPr="00AC4FBC">
              <w:rPr>
                <w:sz w:val="16"/>
                <w:szCs w:val="16"/>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3719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AD5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4C994" w14:textId="77777777" w:rsidR="00AB2B30" w:rsidRPr="00AC4FBC" w:rsidRDefault="006A7121">
            <w:pPr>
              <w:pStyle w:val="TAL"/>
              <w:rPr>
                <w:sz w:val="16"/>
                <w:szCs w:val="16"/>
              </w:rPr>
            </w:pPr>
            <w:r w:rsidRPr="00AC4FBC">
              <w:rPr>
                <w:sz w:val="16"/>
                <w:szCs w:val="16"/>
              </w:rPr>
              <w:t>Update to Carrier Leakag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602DD" w14:textId="77777777" w:rsidR="00AB2B30" w:rsidRPr="00AC4FBC" w:rsidRDefault="006A7121">
            <w:pPr>
              <w:pStyle w:val="TAL"/>
              <w:rPr>
                <w:sz w:val="16"/>
                <w:szCs w:val="16"/>
              </w:rPr>
            </w:pPr>
            <w:r w:rsidRPr="00AC4FBC">
              <w:rPr>
                <w:sz w:val="16"/>
                <w:szCs w:val="16"/>
              </w:rPr>
              <w:t>15.2.0</w:t>
            </w:r>
          </w:p>
        </w:tc>
      </w:tr>
      <w:tr w:rsidR="00AB2B30" w:rsidRPr="00AC4FBC" w14:paraId="11730A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461BCA"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A4D845"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99846" w14:textId="77777777" w:rsidR="00AB2B30" w:rsidRPr="00AC4FBC" w:rsidRDefault="006A7121">
            <w:pPr>
              <w:pStyle w:val="TAL"/>
              <w:rPr>
                <w:sz w:val="16"/>
                <w:szCs w:val="16"/>
              </w:rPr>
            </w:pPr>
            <w:r w:rsidRPr="00AC4FBC">
              <w:rPr>
                <w:sz w:val="16"/>
                <w:szCs w:val="16"/>
              </w:rPr>
              <w:t>R5-192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2391AB" w14:textId="77777777" w:rsidR="00AB2B30" w:rsidRPr="00AC4FBC" w:rsidRDefault="006A7121">
            <w:pPr>
              <w:pStyle w:val="TAL"/>
              <w:rPr>
                <w:sz w:val="16"/>
                <w:szCs w:val="16"/>
              </w:rPr>
            </w:pPr>
            <w:r w:rsidRPr="00AC4FBC">
              <w:rPr>
                <w:sz w:val="16"/>
                <w:szCs w:val="16"/>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179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E37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5F683" w14:textId="77777777" w:rsidR="00AB2B30" w:rsidRPr="00AC4FBC" w:rsidRDefault="006A7121">
            <w:pPr>
              <w:pStyle w:val="TAL"/>
              <w:rPr>
                <w:sz w:val="16"/>
                <w:szCs w:val="16"/>
              </w:rPr>
            </w:pPr>
            <w:r w:rsidRPr="00AC4FBC">
              <w:rPr>
                <w:sz w:val="16"/>
                <w:szCs w:val="16"/>
              </w:rPr>
              <w:t>Introduction of Error Vector Magnitud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ED4B4" w14:textId="77777777" w:rsidR="00AB2B30" w:rsidRPr="00AC4FBC" w:rsidRDefault="006A7121">
            <w:pPr>
              <w:pStyle w:val="TAL"/>
              <w:rPr>
                <w:sz w:val="16"/>
                <w:szCs w:val="16"/>
              </w:rPr>
            </w:pPr>
            <w:r w:rsidRPr="00AC4FBC">
              <w:rPr>
                <w:sz w:val="16"/>
                <w:szCs w:val="16"/>
              </w:rPr>
              <w:t>15.2.0</w:t>
            </w:r>
          </w:p>
        </w:tc>
      </w:tr>
      <w:tr w:rsidR="00AB2B30" w:rsidRPr="00AC4FBC" w14:paraId="713E3B4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716B3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2A8DD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907D25" w14:textId="77777777" w:rsidR="00AB2B30" w:rsidRPr="00AC4FBC" w:rsidRDefault="006A7121">
            <w:pPr>
              <w:pStyle w:val="TAL"/>
              <w:rPr>
                <w:sz w:val="16"/>
                <w:szCs w:val="16"/>
              </w:rPr>
            </w:pPr>
            <w:r w:rsidRPr="00AC4FBC">
              <w:rPr>
                <w:sz w:val="16"/>
                <w:szCs w:val="16"/>
              </w:rPr>
              <w:t>R5-192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DE102" w14:textId="77777777" w:rsidR="00AB2B30" w:rsidRPr="00AC4FBC" w:rsidRDefault="006A7121">
            <w:pPr>
              <w:pStyle w:val="TAL"/>
              <w:rPr>
                <w:sz w:val="16"/>
                <w:szCs w:val="16"/>
              </w:rPr>
            </w:pPr>
            <w:r w:rsidRPr="00AC4FBC">
              <w:rPr>
                <w:sz w:val="16"/>
                <w:szCs w:val="16"/>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E117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214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8D5B4" w14:textId="77777777" w:rsidR="00AB2B30" w:rsidRPr="00AC4FBC" w:rsidRDefault="006A7121">
            <w:pPr>
              <w:pStyle w:val="TAL"/>
              <w:rPr>
                <w:sz w:val="16"/>
                <w:szCs w:val="16"/>
              </w:rPr>
            </w:pPr>
            <w:r w:rsidRPr="00AC4FBC">
              <w:rPr>
                <w:sz w:val="16"/>
                <w:szCs w:val="16"/>
              </w:rPr>
              <w:t>Update to In-band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B01BC" w14:textId="77777777" w:rsidR="00AB2B30" w:rsidRPr="00AC4FBC" w:rsidRDefault="006A7121">
            <w:pPr>
              <w:pStyle w:val="TAL"/>
              <w:rPr>
                <w:sz w:val="16"/>
                <w:szCs w:val="16"/>
              </w:rPr>
            </w:pPr>
            <w:r w:rsidRPr="00AC4FBC">
              <w:rPr>
                <w:sz w:val="16"/>
                <w:szCs w:val="16"/>
              </w:rPr>
              <w:t>15.2.0</w:t>
            </w:r>
          </w:p>
        </w:tc>
      </w:tr>
      <w:tr w:rsidR="00AB2B30" w:rsidRPr="00AC4FBC" w14:paraId="1588A3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749E3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5F3F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CCA0FE" w14:textId="77777777" w:rsidR="00AB2B30" w:rsidRPr="00AC4FBC" w:rsidRDefault="006A7121">
            <w:pPr>
              <w:pStyle w:val="TAL"/>
              <w:rPr>
                <w:sz w:val="16"/>
                <w:szCs w:val="16"/>
              </w:rPr>
            </w:pPr>
            <w:r w:rsidRPr="00AC4FBC">
              <w:rPr>
                <w:sz w:val="16"/>
                <w:szCs w:val="16"/>
              </w:rPr>
              <w:t>R5-1926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929CF" w14:textId="77777777" w:rsidR="00AB2B30" w:rsidRPr="00AC4FBC" w:rsidRDefault="006A7121">
            <w:pPr>
              <w:pStyle w:val="TAL"/>
              <w:rPr>
                <w:sz w:val="16"/>
                <w:szCs w:val="16"/>
              </w:rPr>
            </w:pPr>
            <w:r w:rsidRPr="00AC4FBC">
              <w:rPr>
                <w:sz w:val="16"/>
                <w:szCs w:val="16"/>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D5B58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0DE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809BF0" w14:textId="77777777" w:rsidR="00AB2B30" w:rsidRPr="00AC4FBC" w:rsidRDefault="006A7121">
            <w:pPr>
              <w:pStyle w:val="TAL"/>
              <w:rPr>
                <w:sz w:val="16"/>
                <w:szCs w:val="16"/>
              </w:rPr>
            </w:pPr>
            <w:r w:rsidRPr="00AC4FBC">
              <w:rPr>
                <w:sz w:val="16"/>
                <w:szCs w:val="16"/>
              </w:rPr>
              <w:t>Clarification on UL slots in OBW, SEM and ACLR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B2F76" w14:textId="77777777" w:rsidR="00AB2B30" w:rsidRPr="00AC4FBC" w:rsidRDefault="006A7121">
            <w:pPr>
              <w:pStyle w:val="TAL"/>
              <w:rPr>
                <w:sz w:val="16"/>
                <w:szCs w:val="16"/>
              </w:rPr>
            </w:pPr>
            <w:r w:rsidRPr="00AC4FBC">
              <w:rPr>
                <w:sz w:val="16"/>
                <w:szCs w:val="16"/>
              </w:rPr>
              <w:t>15.2.0</w:t>
            </w:r>
          </w:p>
        </w:tc>
      </w:tr>
      <w:tr w:rsidR="00AB2B30" w:rsidRPr="00AC4FBC" w14:paraId="4D92A7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FAF2C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412744"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8C4D86" w14:textId="77777777" w:rsidR="00AB2B30" w:rsidRPr="00AC4FBC" w:rsidRDefault="006A7121">
            <w:pPr>
              <w:pStyle w:val="TAL"/>
              <w:rPr>
                <w:sz w:val="16"/>
                <w:szCs w:val="16"/>
              </w:rPr>
            </w:pPr>
            <w:r w:rsidRPr="00AC4FBC">
              <w:rPr>
                <w:sz w:val="16"/>
                <w:szCs w:val="16"/>
              </w:rPr>
              <w:t>R5-1926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6BDDC" w14:textId="77777777" w:rsidR="00AB2B30" w:rsidRPr="00AC4FBC" w:rsidRDefault="006A7121">
            <w:pPr>
              <w:pStyle w:val="TAL"/>
              <w:rPr>
                <w:sz w:val="16"/>
                <w:szCs w:val="16"/>
              </w:rPr>
            </w:pPr>
            <w:r w:rsidRPr="00AC4FBC">
              <w:rPr>
                <w:sz w:val="16"/>
                <w:szCs w:val="16"/>
              </w:rPr>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E72E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A8A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07876" w14:textId="77777777" w:rsidR="00AB2B30" w:rsidRPr="00AC4FBC" w:rsidRDefault="006A7121">
            <w:pPr>
              <w:pStyle w:val="TAL"/>
              <w:rPr>
                <w:sz w:val="16"/>
                <w:szCs w:val="16"/>
              </w:rPr>
            </w:pPr>
            <w:r w:rsidRPr="00AC4FBC">
              <w:rPr>
                <w:sz w:val="16"/>
                <w:szCs w:val="16"/>
              </w:rPr>
              <w:t>Update of TC 7.5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141F" w14:textId="77777777" w:rsidR="00AB2B30" w:rsidRPr="00AC4FBC" w:rsidRDefault="006A7121">
            <w:pPr>
              <w:pStyle w:val="TAL"/>
              <w:rPr>
                <w:sz w:val="16"/>
                <w:szCs w:val="16"/>
              </w:rPr>
            </w:pPr>
            <w:r w:rsidRPr="00AC4FBC">
              <w:rPr>
                <w:sz w:val="16"/>
                <w:szCs w:val="16"/>
              </w:rPr>
              <w:t>15.2.0</w:t>
            </w:r>
          </w:p>
        </w:tc>
      </w:tr>
      <w:tr w:rsidR="00AB2B30" w:rsidRPr="00AC4FBC" w14:paraId="3B625DF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235E5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7A511"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47F7A" w14:textId="77777777" w:rsidR="00AB2B30" w:rsidRPr="00AC4FBC" w:rsidRDefault="006A7121">
            <w:pPr>
              <w:pStyle w:val="TAL"/>
              <w:rPr>
                <w:sz w:val="16"/>
                <w:szCs w:val="16"/>
              </w:rPr>
            </w:pPr>
            <w:r w:rsidRPr="00AC4FBC">
              <w:rPr>
                <w:sz w:val="16"/>
                <w:szCs w:val="16"/>
              </w:rPr>
              <w:t>R5-192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8B405D" w14:textId="77777777" w:rsidR="00AB2B30" w:rsidRPr="00AC4FBC" w:rsidRDefault="006A7121">
            <w:pPr>
              <w:pStyle w:val="TAL"/>
              <w:rPr>
                <w:sz w:val="16"/>
                <w:szCs w:val="16"/>
              </w:rPr>
            </w:pPr>
            <w:r w:rsidRPr="00AC4FBC">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10FD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9A61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4906C" w14:textId="77777777" w:rsidR="00AB2B30" w:rsidRPr="00AC4FBC" w:rsidRDefault="006A7121">
            <w:pPr>
              <w:pStyle w:val="TAL"/>
              <w:rPr>
                <w:sz w:val="16"/>
                <w:szCs w:val="16"/>
              </w:rPr>
            </w:pPr>
            <w:r w:rsidRPr="00AC4FBC">
              <w:rPr>
                <w:sz w:val="16"/>
                <w:szCs w:val="16"/>
              </w:rPr>
              <w:t>Introducing Wideband Intermodulation for intra-band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56C8F" w14:textId="77777777" w:rsidR="00AB2B30" w:rsidRPr="00AC4FBC" w:rsidRDefault="006A7121">
            <w:pPr>
              <w:pStyle w:val="TAL"/>
              <w:rPr>
                <w:sz w:val="16"/>
                <w:szCs w:val="16"/>
              </w:rPr>
            </w:pPr>
            <w:r w:rsidRPr="00AC4FBC">
              <w:rPr>
                <w:sz w:val="16"/>
                <w:szCs w:val="16"/>
              </w:rPr>
              <w:t>15.2.0</w:t>
            </w:r>
          </w:p>
        </w:tc>
      </w:tr>
      <w:tr w:rsidR="00AB2B30" w:rsidRPr="00AC4FBC" w14:paraId="390F25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BB0F5D"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4945B0"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036827" w14:textId="77777777" w:rsidR="00AB2B30" w:rsidRPr="00AC4FBC" w:rsidRDefault="006A7121">
            <w:pPr>
              <w:pStyle w:val="TAL"/>
              <w:rPr>
                <w:sz w:val="16"/>
                <w:szCs w:val="16"/>
              </w:rPr>
            </w:pPr>
            <w:r w:rsidRPr="00AC4FBC">
              <w:rPr>
                <w:sz w:val="16"/>
                <w:szCs w:val="16"/>
              </w:rPr>
              <w:t>R5-192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5357" w14:textId="77777777" w:rsidR="00AB2B30" w:rsidRPr="00AC4FBC" w:rsidRDefault="006A7121">
            <w:pPr>
              <w:pStyle w:val="TAL"/>
              <w:rPr>
                <w:sz w:val="16"/>
                <w:szCs w:val="16"/>
              </w:rPr>
            </w:pPr>
            <w:r w:rsidRPr="00AC4FBC">
              <w:rPr>
                <w:sz w:val="16"/>
                <w:szCs w:val="16"/>
              </w:rPr>
              <w:t>0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ED332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F63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1644C1" w14:textId="77777777" w:rsidR="00AB2B30" w:rsidRPr="00AC4FBC" w:rsidRDefault="006A7121">
            <w:pPr>
              <w:pStyle w:val="TAL"/>
              <w:rPr>
                <w:sz w:val="16"/>
                <w:szCs w:val="16"/>
              </w:rPr>
            </w:pPr>
            <w:r w:rsidRPr="00AC4FBC">
              <w:rPr>
                <w:sz w:val="16"/>
                <w:szCs w:val="16"/>
              </w:rPr>
              <w:t>Introducing receiver spurious emission for intra-band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5871B7" w14:textId="77777777" w:rsidR="00AB2B30" w:rsidRPr="00AC4FBC" w:rsidRDefault="006A7121">
            <w:pPr>
              <w:pStyle w:val="TAL"/>
              <w:rPr>
                <w:sz w:val="16"/>
                <w:szCs w:val="16"/>
              </w:rPr>
            </w:pPr>
            <w:r w:rsidRPr="00AC4FBC">
              <w:rPr>
                <w:sz w:val="16"/>
                <w:szCs w:val="16"/>
              </w:rPr>
              <w:t>15.2.0</w:t>
            </w:r>
          </w:p>
        </w:tc>
      </w:tr>
      <w:tr w:rsidR="00AB2B30" w:rsidRPr="00AC4FBC" w14:paraId="3EDE06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1FF17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FD28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BC4C87" w14:textId="77777777" w:rsidR="00AB2B30" w:rsidRPr="00AC4FBC" w:rsidRDefault="006A7121">
            <w:pPr>
              <w:pStyle w:val="TAL"/>
              <w:rPr>
                <w:sz w:val="16"/>
                <w:szCs w:val="16"/>
              </w:rPr>
            </w:pPr>
            <w:r w:rsidRPr="00AC4FBC">
              <w:rPr>
                <w:sz w:val="16"/>
                <w:szCs w:val="16"/>
              </w:rPr>
              <w:t>R5-1926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09575" w14:textId="77777777" w:rsidR="00AB2B30" w:rsidRPr="00AC4FBC" w:rsidRDefault="006A7121">
            <w:pPr>
              <w:pStyle w:val="TAL"/>
              <w:rPr>
                <w:sz w:val="16"/>
                <w:szCs w:val="16"/>
              </w:rPr>
            </w:pPr>
            <w:r w:rsidRPr="00AC4FBC">
              <w:rPr>
                <w:sz w:val="16"/>
                <w:szCs w:val="16"/>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28F1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8E4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9C95CE" w14:textId="77777777" w:rsidR="00AB2B30" w:rsidRPr="00AC4FBC" w:rsidRDefault="006A7121">
            <w:pPr>
              <w:pStyle w:val="TAL"/>
              <w:rPr>
                <w:sz w:val="16"/>
                <w:szCs w:val="16"/>
              </w:rPr>
            </w:pPr>
            <w:r w:rsidRPr="00AC4FBC">
              <w:rPr>
                <w:sz w:val="16"/>
                <w:szCs w:val="16"/>
              </w:rPr>
              <w:t>Introduction of NSA FR1 7.6B.2.2 In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BBC28" w14:textId="77777777" w:rsidR="00AB2B30" w:rsidRPr="00AC4FBC" w:rsidRDefault="006A7121">
            <w:pPr>
              <w:pStyle w:val="TAL"/>
              <w:rPr>
                <w:sz w:val="16"/>
                <w:szCs w:val="16"/>
              </w:rPr>
            </w:pPr>
            <w:r w:rsidRPr="00AC4FBC">
              <w:rPr>
                <w:sz w:val="16"/>
                <w:szCs w:val="16"/>
              </w:rPr>
              <w:t>15.2.0</w:t>
            </w:r>
          </w:p>
        </w:tc>
      </w:tr>
      <w:tr w:rsidR="00AB2B30" w:rsidRPr="00AC4FBC" w14:paraId="60EFCD5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AB35C8"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B3417"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4A288D" w14:textId="77777777" w:rsidR="00AB2B30" w:rsidRPr="00AC4FBC" w:rsidRDefault="006A7121">
            <w:pPr>
              <w:pStyle w:val="TAL"/>
              <w:rPr>
                <w:sz w:val="16"/>
                <w:szCs w:val="16"/>
              </w:rPr>
            </w:pPr>
            <w:r w:rsidRPr="00AC4FBC">
              <w:rPr>
                <w:sz w:val="16"/>
                <w:szCs w:val="16"/>
              </w:rPr>
              <w:t>R5-1926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28D07" w14:textId="77777777" w:rsidR="00AB2B30" w:rsidRPr="00AC4FBC" w:rsidRDefault="006A7121">
            <w:pPr>
              <w:pStyle w:val="TAL"/>
              <w:rPr>
                <w:sz w:val="16"/>
                <w:szCs w:val="16"/>
              </w:rPr>
            </w:pPr>
            <w:r w:rsidRPr="00AC4FBC">
              <w:rPr>
                <w:sz w:val="16"/>
                <w:szCs w:val="16"/>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91D4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547E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73F5E1" w14:textId="77777777" w:rsidR="00AB2B30" w:rsidRPr="00AC4FBC" w:rsidRDefault="006A7121">
            <w:pPr>
              <w:pStyle w:val="TAL"/>
              <w:rPr>
                <w:sz w:val="16"/>
                <w:szCs w:val="16"/>
              </w:rPr>
            </w:pPr>
            <w:r w:rsidRPr="00AC4FBC">
              <w:rPr>
                <w:sz w:val="16"/>
                <w:szCs w:val="16"/>
              </w:rPr>
              <w:t>Text Update for 7.3B.2.1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ACA2D7" w14:textId="77777777" w:rsidR="00AB2B30" w:rsidRPr="00AC4FBC" w:rsidRDefault="006A7121">
            <w:pPr>
              <w:pStyle w:val="TAL"/>
              <w:rPr>
                <w:sz w:val="16"/>
                <w:szCs w:val="16"/>
              </w:rPr>
            </w:pPr>
            <w:r w:rsidRPr="00AC4FBC">
              <w:rPr>
                <w:sz w:val="16"/>
                <w:szCs w:val="16"/>
              </w:rPr>
              <w:t>15.2.0</w:t>
            </w:r>
          </w:p>
        </w:tc>
      </w:tr>
      <w:tr w:rsidR="00AB2B30" w:rsidRPr="00AC4FBC" w14:paraId="4BF457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A6A959"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BBB47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081499" w14:textId="77777777" w:rsidR="00AB2B30" w:rsidRPr="00AC4FBC" w:rsidRDefault="006A7121">
            <w:pPr>
              <w:pStyle w:val="TAL"/>
              <w:rPr>
                <w:sz w:val="16"/>
                <w:szCs w:val="16"/>
              </w:rPr>
            </w:pPr>
            <w:r w:rsidRPr="00AC4FBC">
              <w:rPr>
                <w:sz w:val="16"/>
                <w:szCs w:val="16"/>
              </w:rPr>
              <w:t>R5-192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0B0EB7" w14:textId="77777777" w:rsidR="00AB2B30" w:rsidRPr="00AC4FBC" w:rsidRDefault="006A7121">
            <w:pPr>
              <w:pStyle w:val="TAL"/>
              <w:rPr>
                <w:sz w:val="16"/>
                <w:szCs w:val="16"/>
              </w:rPr>
            </w:pPr>
            <w:r w:rsidRPr="00AC4FBC">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407A3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D73D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729DA1" w14:textId="77777777" w:rsidR="00AB2B30" w:rsidRPr="00AC4FBC" w:rsidRDefault="006A7121">
            <w:pPr>
              <w:pStyle w:val="TAL"/>
              <w:rPr>
                <w:sz w:val="16"/>
                <w:szCs w:val="16"/>
              </w:rPr>
            </w:pPr>
            <w:r w:rsidRPr="00AC4FBC">
              <w:rPr>
                <w:sz w:val="16"/>
                <w:szCs w:val="16"/>
              </w:rPr>
              <w:t>Updates of MU in TS 38.521-3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161A1B" w14:textId="77777777" w:rsidR="00AB2B30" w:rsidRPr="00AC4FBC" w:rsidRDefault="006A7121">
            <w:pPr>
              <w:pStyle w:val="TAL"/>
              <w:rPr>
                <w:sz w:val="16"/>
                <w:szCs w:val="16"/>
              </w:rPr>
            </w:pPr>
            <w:r w:rsidRPr="00AC4FBC">
              <w:rPr>
                <w:sz w:val="16"/>
                <w:szCs w:val="16"/>
              </w:rPr>
              <w:t>15.2.0</w:t>
            </w:r>
          </w:p>
        </w:tc>
      </w:tr>
      <w:tr w:rsidR="00AB2B30" w:rsidRPr="00AC4FBC" w14:paraId="599DA2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DECC75"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5693C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6FE2BA" w14:textId="77777777" w:rsidR="00AB2B30" w:rsidRPr="00AC4FBC" w:rsidRDefault="006A7121">
            <w:pPr>
              <w:pStyle w:val="TAL"/>
              <w:rPr>
                <w:sz w:val="16"/>
                <w:szCs w:val="16"/>
              </w:rPr>
            </w:pPr>
            <w:r w:rsidRPr="00AC4FBC">
              <w:rPr>
                <w:sz w:val="16"/>
                <w:szCs w:val="16"/>
              </w:rPr>
              <w:t>R5-1926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59E491" w14:textId="77777777" w:rsidR="00AB2B30" w:rsidRPr="00AC4FBC" w:rsidRDefault="006A7121">
            <w:pPr>
              <w:pStyle w:val="TAL"/>
              <w:rPr>
                <w:sz w:val="16"/>
                <w:szCs w:val="16"/>
              </w:rPr>
            </w:pPr>
            <w:r w:rsidRPr="00AC4FBC">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2773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3C8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72316" w14:textId="77777777" w:rsidR="00AB2B30" w:rsidRPr="00AC4FBC" w:rsidRDefault="006A7121">
            <w:pPr>
              <w:pStyle w:val="TAL"/>
              <w:rPr>
                <w:sz w:val="16"/>
                <w:szCs w:val="16"/>
              </w:rPr>
            </w:pPr>
            <w:r w:rsidRPr="00AC4FBC">
              <w:rPr>
                <w:sz w:val="16"/>
                <w:szCs w:val="16"/>
              </w:rPr>
              <w:t>Updates of TT in TS 38.521-3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9CDEC" w14:textId="77777777" w:rsidR="00AB2B30" w:rsidRPr="00AC4FBC" w:rsidRDefault="006A7121">
            <w:pPr>
              <w:pStyle w:val="TAL"/>
              <w:rPr>
                <w:sz w:val="16"/>
                <w:szCs w:val="16"/>
              </w:rPr>
            </w:pPr>
            <w:r w:rsidRPr="00AC4FBC">
              <w:rPr>
                <w:sz w:val="16"/>
                <w:szCs w:val="16"/>
              </w:rPr>
              <w:t>15.2.0</w:t>
            </w:r>
          </w:p>
        </w:tc>
      </w:tr>
      <w:tr w:rsidR="00AB2B30" w:rsidRPr="00AC4FBC" w14:paraId="78D426B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7AE0E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19B68"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3E129" w14:textId="77777777" w:rsidR="00AB2B30" w:rsidRPr="00AC4FBC" w:rsidRDefault="006A7121">
            <w:pPr>
              <w:pStyle w:val="TAL"/>
              <w:rPr>
                <w:sz w:val="16"/>
                <w:szCs w:val="16"/>
              </w:rPr>
            </w:pPr>
            <w:r w:rsidRPr="00AC4FBC">
              <w:rPr>
                <w:sz w:val="16"/>
                <w:szCs w:val="16"/>
              </w:rPr>
              <w:t>R5-192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1CFD1" w14:textId="77777777" w:rsidR="00AB2B30" w:rsidRPr="00AC4FBC" w:rsidRDefault="006A7121">
            <w:pPr>
              <w:pStyle w:val="TAL"/>
              <w:rPr>
                <w:sz w:val="16"/>
                <w:szCs w:val="16"/>
              </w:rPr>
            </w:pPr>
            <w:r w:rsidRPr="00AC4FBC">
              <w:rPr>
                <w:sz w:val="16"/>
                <w:szCs w:val="16"/>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E4A4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59A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BCB0" w14:textId="77777777" w:rsidR="00AB2B30" w:rsidRPr="00AC4FBC" w:rsidRDefault="006A7121">
            <w:pPr>
              <w:pStyle w:val="TAL"/>
              <w:rPr>
                <w:sz w:val="16"/>
                <w:szCs w:val="16"/>
              </w:rPr>
            </w:pPr>
            <w:r w:rsidRPr="00AC4FBC">
              <w:rPr>
                <w:sz w:val="16"/>
                <w:szCs w:val="16"/>
              </w:rPr>
              <w:t>Update of TC 7.4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B8E06" w14:textId="77777777" w:rsidR="00AB2B30" w:rsidRPr="00AC4FBC" w:rsidRDefault="006A7121">
            <w:pPr>
              <w:pStyle w:val="TAL"/>
              <w:rPr>
                <w:sz w:val="16"/>
                <w:szCs w:val="16"/>
              </w:rPr>
            </w:pPr>
            <w:r w:rsidRPr="00AC4FBC">
              <w:rPr>
                <w:sz w:val="16"/>
                <w:szCs w:val="16"/>
              </w:rPr>
              <w:t>15.2.0</w:t>
            </w:r>
          </w:p>
        </w:tc>
      </w:tr>
      <w:tr w:rsidR="00AB2B30" w:rsidRPr="00AC4FBC" w14:paraId="3F9BFD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DF0117"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9C6DD"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8F01B3" w14:textId="77777777" w:rsidR="00AB2B30" w:rsidRPr="00AC4FBC" w:rsidRDefault="006A7121">
            <w:pPr>
              <w:pStyle w:val="TAL"/>
              <w:rPr>
                <w:sz w:val="16"/>
                <w:szCs w:val="16"/>
              </w:rPr>
            </w:pPr>
            <w:r w:rsidRPr="00AC4FBC">
              <w:rPr>
                <w:sz w:val="16"/>
                <w:szCs w:val="16"/>
              </w:rPr>
              <w:t>R5-192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40FBC9" w14:textId="77777777" w:rsidR="00AB2B30" w:rsidRPr="00AC4FBC" w:rsidRDefault="006A7121">
            <w:pPr>
              <w:pStyle w:val="TAL"/>
              <w:rPr>
                <w:sz w:val="16"/>
                <w:szCs w:val="16"/>
              </w:rPr>
            </w:pPr>
            <w:r w:rsidRPr="00AC4FBC">
              <w:rPr>
                <w:sz w:val="16"/>
                <w:szCs w:val="16"/>
              </w:rPr>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07F3A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6EB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6F6D0" w14:textId="77777777" w:rsidR="00AB2B30" w:rsidRPr="00AC4FBC" w:rsidRDefault="006A7121">
            <w:pPr>
              <w:pStyle w:val="TAL"/>
              <w:rPr>
                <w:sz w:val="16"/>
                <w:szCs w:val="16"/>
              </w:rPr>
            </w:pPr>
            <w:r w:rsidRPr="00AC4FBC">
              <w:rPr>
                <w:sz w:val="16"/>
                <w:szCs w:val="16"/>
              </w:rPr>
              <w:t>Addition of TC6.2B.1.4 - Max Output Power for EN-DC Interband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78591" w14:textId="77777777" w:rsidR="00AB2B30" w:rsidRPr="00AC4FBC" w:rsidRDefault="006A7121">
            <w:pPr>
              <w:pStyle w:val="TAL"/>
              <w:rPr>
                <w:sz w:val="16"/>
                <w:szCs w:val="16"/>
              </w:rPr>
            </w:pPr>
            <w:r w:rsidRPr="00AC4FBC">
              <w:rPr>
                <w:sz w:val="16"/>
                <w:szCs w:val="16"/>
              </w:rPr>
              <w:t>15.2.0</w:t>
            </w:r>
          </w:p>
        </w:tc>
      </w:tr>
      <w:tr w:rsidR="00AB2B30" w:rsidRPr="00AC4FBC" w14:paraId="50A73F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4A41E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E8112"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A870D" w14:textId="77777777" w:rsidR="00AB2B30" w:rsidRPr="00AC4FBC" w:rsidRDefault="006A7121">
            <w:pPr>
              <w:pStyle w:val="TAL"/>
              <w:rPr>
                <w:sz w:val="16"/>
                <w:szCs w:val="16"/>
              </w:rPr>
            </w:pPr>
            <w:r w:rsidRPr="00AC4FBC">
              <w:rPr>
                <w:sz w:val="16"/>
                <w:szCs w:val="16"/>
              </w:rPr>
              <w:t>R5-192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BCCB2" w14:textId="77777777" w:rsidR="00AB2B30" w:rsidRPr="00AC4FBC" w:rsidRDefault="006A7121">
            <w:pPr>
              <w:pStyle w:val="TAL"/>
              <w:rPr>
                <w:sz w:val="16"/>
                <w:szCs w:val="16"/>
              </w:rPr>
            </w:pPr>
            <w:r w:rsidRPr="00AC4FBC">
              <w:rPr>
                <w:sz w:val="16"/>
                <w:szCs w:val="16"/>
              </w:rPr>
              <w:t>0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C8B3B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422C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D78402" w14:textId="77777777" w:rsidR="00AB2B30" w:rsidRPr="00AC4FBC" w:rsidRDefault="006A7121">
            <w:pPr>
              <w:pStyle w:val="TAL"/>
              <w:rPr>
                <w:sz w:val="16"/>
                <w:szCs w:val="16"/>
              </w:rPr>
            </w:pPr>
            <w:r w:rsidRPr="00AC4FBC">
              <w:rPr>
                <w:sz w:val="16"/>
                <w:szCs w:val="16"/>
              </w:rPr>
              <w:t>Update of 6.2B.4.1.1 Configured output powe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03ED5" w14:textId="77777777" w:rsidR="00AB2B30" w:rsidRPr="00AC4FBC" w:rsidRDefault="006A7121">
            <w:pPr>
              <w:pStyle w:val="TAL"/>
              <w:rPr>
                <w:sz w:val="16"/>
                <w:szCs w:val="16"/>
              </w:rPr>
            </w:pPr>
            <w:r w:rsidRPr="00AC4FBC">
              <w:rPr>
                <w:sz w:val="16"/>
                <w:szCs w:val="16"/>
              </w:rPr>
              <w:t>15.2.0</w:t>
            </w:r>
          </w:p>
        </w:tc>
      </w:tr>
      <w:tr w:rsidR="00AB2B30" w:rsidRPr="00AC4FBC" w14:paraId="375DE6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4888AC"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0147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0DD4E0" w14:textId="77777777" w:rsidR="00AB2B30" w:rsidRPr="00AC4FBC" w:rsidRDefault="006A7121">
            <w:pPr>
              <w:pStyle w:val="TAL"/>
              <w:rPr>
                <w:sz w:val="16"/>
                <w:szCs w:val="16"/>
              </w:rPr>
            </w:pPr>
            <w:r w:rsidRPr="00AC4FBC">
              <w:rPr>
                <w:sz w:val="16"/>
                <w:szCs w:val="16"/>
              </w:rPr>
              <w:t>R5-192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C5F55" w14:textId="77777777" w:rsidR="00AB2B30" w:rsidRPr="00AC4FBC" w:rsidRDefault="006A7121">
            <w:pPr>
              <w:pStyle w:val="TAL"/>
              <w:rPr>
                <w:sz w:val="16"/>
                <w:szCs w:val="16"/>
              </w:rPr>
            </w:pPr>
            <w:r w:rsidRPr="00AC4FBC">
              <w:rPr>
                <w:sz w:val="16"/>
                <w:szCs w:val="16"/>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1FE1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CC93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90F4B1" w14:textId="77777777" w:rsidR="00AB2B30" w:rsidRPr="00AC4FBC" w:rsidRDefault="006A7121">
            <w:pPr>
              <w:pStyle w:val="TAL"/>
              <w:rPr>
                <w:sz w:val="16"/>
                <w:szCs w:val="16"/>
              </w:rPr>
            </w:pPr>
            <w:r w:rsidRPr="00AC4FBC">
              <w:rPr>
                <w:sz w:val="16"/>
                <w:szCs w:val="16"/>
              </w:rPr>
              <w:t>Update of EN-DC 6.2B.4.1.2 Configured transmitted power Intra-band non-contigu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7E15F" w14:textId="77777777" w:rsidR="00AB2B30" w:rsidRPr="00AC4FBC" w:rsidRDefault="006A7121">
            <w:pPr>
              <w:pStyle w:val="TAL"/>
              <w:rPr>
                <w:sz w:val="16"/>
                <w:szCs w:val="16"/>
              </w:rPr>
            </w:pPr>
            <w:r w:rsidRPr="00AC4FBC">
              <w:rPr>
                <w:sz w:val="16"/>
                <w:szCs w:val="16"/>
              </w:rPr>
              <w:t>15.2.0</w:t>
            </w:r>
          </w:p>
        </w:tc>
      </w:tr>
      <w:tr w:rsidR="00AB2B30" w:rsidRPr="00AC4FBC" w14:paraId="636B85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6A73E0"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EC1239"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3D0DF" w14:textId="77777777" w:rsidR="00AB2B30" w:rsidRPr="00AC4FBC" w:rsidRDefault="006A7121">
            <w:pPr>
              <w:pStyle w:val="TAL"/>
              <w:rPr>
                <w:sz w:val="16"/>
                <w:szCs w:val="16"/>
              </w:rPr>
            </w:pPr>
            <w:r w:rsidRPr="00AC4FBC">
              <w:rPr>
                <w:sz w:val="16"/>
                <w:szCs w:val="16"/>
              </w:rPr>
              <w:t>R5-192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0F5BE" w14:textId="77777777" w:rsidR="00AB2B30" w:rsidRPr="00AC4FBC" w:rsidRDefault="006A7121">
            <w:pPr>
              <w:pStyle w:val="TAL"/>
              <w:rPr>
                <w:sz w:val="16"/>
                <w:szCs w:val="16"/>
              </w:rPr>
            </w:pPr>
            <w:r w:rsidRPr="00AC4FBC">
              <w:rPr>
                <w:sz w:val="16"/>
                <w:szCs w:val="16"/>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10683E" w14:textId="77777777" w:rsidR="00AB2B30" w:rsidRPr="00AC4FBC" w:rsidRDefault="006A7121">
            <w:pPr>
              <w:pStyle w:val="TAL"/>
              <w:rPr>
                <w:sz w:val="16"/>
                <w:szCs w:val="16"/>
              </w:rPr>
            </w:pPr>
            <w:r w:rsidRPr="00AC4FB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BF3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410A7" w14:textId="77777777" w:rsidR="00AB2B30" w:rsidRPr="00AC4FBC" w:rsidRDefault="006A7121">
            <w:pPr>
              <w:pStyle w:val="TAL"/>
              <w:rPr>
                <w:sz w:val="16"/>
                <w:szCs w:val="16"/>
              </w:rPr>
            </w:pPr>
            <w:r w:rsidRPr="00AC4FBC">
              <w:rPr>
                <w:sz w:val="16"/>
                <w:szCs w:val="16"/>
              </w:rPr>
              <w:t>Update of TC 7.4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FBE11" w14:textId="77777777" w:rsidR="00AB2B30" w:rsidRPr="00AC4FBC" w:rsidRDefault="006A7121">
            <w:pPr>
              <w:pStyle w:val="TAL"/>
              <w:rPr>
                <w:sz w:val="16"/>
                <w:szCs w:val="16"/>
              </w:rPr>
            </w:pPr>
            <w:r w:rsidRPr="00AC4FBC">
              <w:rPr>
                <w:sz w:val="16"/>
                <w:szCs w:val="16"/>
              </w:rPr>
              <w:t>15.2.0</w:t>
            </w:r>
          </w:p>
        </w:tc>
      </w:tr>
      <w:tr w:rsidR="00AB2B30" w:rsidRPr="00AC4FBC" w14:paraId="4528EA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ECFB3B"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6ED2B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966683" w14:textId="77777777" w:rsidR="00AB2B30" w:rsidRPr="00AC4FBC" w:rsidRDefault="006A7121">
            <w:pPr>
              <w:pStyle w:val="TAL"/>
              <w:rPr>
                <w:sz w:val="16"/>
                <w:szCs w:val="16"/>
              </w:rPr>
            </w:pPr>
            <w:r w:rsidRPr="00AC4FBC">
              <w:rPr>
                <w:sz w:val="16"/>
                <w:szCs w:val="16"/>
              </w:rPr>
              <w:t>R5-192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773A0" w14:textId="77777777" w:rsidR="00AB2B30" w:rsidRPr="00AC4FBC" w:rsidRDefault="006A7121">
            <w:pPr>
              <w:pStyle w:val="TAL"/>
              <w:rPr>
                <w:sz w:val="16"/>
                <w:szCs w:val="16"/>
              </w:rPr>
            </w:pPr>
            <w:r w:rsidRPr="00AC4FBC">
              <w:rPr>
                <w:sz w:val="16"/>
                <w:szCs w:val="16"/>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B984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D4C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FBAFBE" w14:textId="77777777" w:rsidR="00AB2B30" w:rsidRPr="00AC4FBC" w:rsidRDefault="006A7121">
            <w:pPr>
              <w:pStyle w:val="TAL"/>
              <w:rPr>
                <w:sz w:val="16"/>
                <w:szCs w:val="16"/>
              </w:rPr>
            </w:pPr>
            <w:r w:rsidRPr="00AC4FBC">
              <w:rPr>
                <w:sz w:val="16"/>
                <w:szCs w:val="16"/>
              </w:rPr>
              <w:t>Addition of 7.4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91F320" w14:textId="77777777" w:rsidR="00AB2B30" w:rsidRPr="00AC4FBC" w:rsidRDefault="006A7121">
            <w:pPr>
              <w:pStyle w:val="TAL"/>
              <w:rPr>
                <w:sz w:val="16"/>
                <w:szCs w:val="16"/>
              </w:rPr>
            </w:pPr>
            <w:r w:rsidRPr="00AC4FBC">
              <w:rPr>
                <w:sz w:val="16"/>
                <w:szCs w:val="16"/>
              </w:rPr>
              <w:t>15.2.0</w:t>
            </w:r>
          </w:p>
        </w:tc>
      </w:tr>
      <w:tr w:rsidR="00AB2B30" w:rsidRPr="00AC4FBC" w14:paraId="4563E3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DA8670A"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85D4CE"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41CB70" w14:textId="77777777" w:rsidR="00AB2B30" w:rsidRPr="00AC4FBC" w:rsidRDefault="006A7121">
            <w:pPr>
              <w:pStyle w:val="TAL"/>
              <w:rPr>
                <w:sz w:val="16"/>
                <w:szCs w:val="16"/>
              </w:rPr>
            </w:pPr>
            <w:r w:rsidRPr="00AC4FBC">
              <w:rPr>
                <w:sz w:val="16"/>
                <w:szCs w:val="16"/>
              </w:rPr>
              <w:t>R5-192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6510B" w14:textId="77777777" w:rsidR="00AB2B30" w:rsidRPr="00AC4FBC" w:rsidRDefault="006A7121">
            <w:pPr>
              <w:pStyle w:val="TAL"/>
              <w:rPr>
                <w:sz w:val="16"/>
                <w:szCs w:val="16"/>
              </w:rPr>
            </w:pPr>
            <w:r w:rsidRPr="00AC4FBC">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FFE62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DCAE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CEAEA2" w14:textId="77777777" w:rsidR="00AB2B30" w:rsidRPr="00AC4FBC" w:rsidRDefault="006A7121">
            <w:pPr>
              <w:pStyle w:val="TAL"/>
              <w:rPr>
                <w:sz w:val="16"/>
                <w:szCs w:val="16"/>
              </w:rPr>
            </w:pPr>
            <w:r w:rsidRPr="00AC4FBC">
              <w:rPr>
                <w:sz w:val="16"/>
                <w:szCs w:val="16"/>
              </w:rPr>
              <w:t>Introduction of TxIM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0E29BD" w14:textId="77777777" w:rsidR="00AB2B30" w:rsidRPr="00AC4FBC" w:rsidRDefault="006A7121">
            <w:pPr>
              <w:pStyle w:val="TAL"/>
              <w:rPr>
                <w:sz w:val="16"/>
                <w:szCs w:val="16"/>
              </w:rPr>
            </w:pPr>
            <w:r w:rsidRPr="00AC4FBC">
              <w:rPr>
                <w:sz w:val="16"/>
                <w:szCs w:val="16"/>
              </w:rPr>
              <w:t>15.2.0</w:t>
            </w:r>
          </w:p>
        </w:tc>
      </w:tr>
      <w:tr w:rsidR="00AB2B30" w:rsidRPr="00AC4FBC" w14:paraId="7D8E40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1E1C73" w14:textId="77777777" w:rsidR="00AB2B30" w:rsidRPr="00AC4FBC" w:rsidRDefault="006A7121">
            <w:pPr>
              <w:pStyle w:val="TAL"/>
              <w:rPr>
                <w:sz w:val="16"/>
                <w:szCs w:val="16"/>
              </w:rPr>
            </w:pPr>
            <w:r w:rsidRPr="00AC4FBC">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363B66" w14:textId="77777777" w:rsidR="00AB2B30" w:rsidRPr="00AC4FBC" w:rsidRDefault="006A7121">
            <w:pPr>
              <w:pStyle w:val="TAL"/>
              <w:rPr>
                <w:sz w:val="16"/>
                <w:szCs w:val="16"/>
              </w:rPr>
            </w:pPr>
            <w:r w:rsidRPr="00AC4FBC">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9186CD" w14:textId="77777777" w:rsidR="00AB2B30" w:rsidRPr="00AC4FBC" w:rsidRDefault="006A7121">
            <w:pPr>
              <w:pStyle w:val="TAL"/>
              <w:rPr>
                <w:sz w:val="16"/>
                <w:szCs w:val="16"/>
              </w:rPr>
            </w:pPr>
            <w:r w:rsidRPr="00AC4FBC">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ED6302" w14:textId="77777777" w:rsidR="00AB2B30" w:rsidRPr="00AC4FBC" w:rsidRDefault="006A7121">
            <w:pPr>
              <w:pStyle w:val="TAL"/>
              <w:rPr>
                <w:sz w:val="16"/>
                <w:szCs w:val="16"/>
              </w:rPr>
            </w:pPr>
            <w:r w:rsidRPr="00AC4FBC">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BF2D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09F11" w14:textId="77777777" w:rsidR="00AB2B30" w:rsidRPr="00AC4FBC" w:rsidRDefault="006A7121">
            <w:pPr>
              <w:pStyle w:val="TAL"/>
              <w:rPr>
                <w:sz w:val="16"/>
                <w:szCs w:val="16"/>
              </w:rPr>
            </w:pPr>
            <w:r w:rsidRPr="00AC4FB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030B0A" w14:textId="77777777" w:rsidR="00AB2B30" w:rsidRPr="00AC4FBC" w:rsidRDefault="006A7121">
            <w:pPr>
              <w:pStyle w:val="TAL"/>
              <w:rPr>
                <w:sz w:val="16"/>
                <w:szCs w:val="16"/>
              </w:rPr>
            </w:pPr>
            <w:r w:rsidRPr="00AC4FBC">
              <w:rPr>
                <w:sz w:val="16"/>
                <w:szCs w:val="16"/>
              </w:rPr>
              <w:t>Editorial correction of references to TS 38.508-1 clause 4.6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B83DB" w14:textId="77777777" w:rsidR="00AB2B30" w:rsidRPr="00AC4FBC" w:rsidRDefault="006A7121">
            <w:pPr>
              <w:pStyle w:val="TAL"/>
              <w:rPr>
                <w:sz w:val="16"/>
                <w:szCs w:val="16"/>
              </w:rPr>
            </w:pPr>
            <w:r w:rsidRPr="00AC4FBC">
              <w:rPr>
                <w:sz w:val="16"/>
                <w:szCs w:val="16"/>
              </w:rPr>
              <w:t>15.2.0</w:t>
            </w:r>
          </w:p>
        </w:tc>
      </w:tr>
      <w:tr w:rsidR="00AB2B30" w:rsidRPr="00AC4FBC" w14:paraId="081D1A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5C9750"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25B74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F5B348" w14:textId="77777777" w:rsidR="00AB2B30" w:rsidRPr="00AC4FBC" w:rsidRDefault="006A7121">
            <w:pPr>
              <w:pStyle w:val="TAL"/>
              <w:rPr>
                <w:sz w:val="16"/>
                <w:szCs w:val="16"/>
              </w:rPr>
            </w:pPr>
            <w:r w:rsidRPr="00AC4FBC">
              <w:rPr>
                <w:sz w:val="16"/>
                <w:szCs w:val="16"/>
              </w:rPr>
              <w:t>R5-193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B8E5F" w14:textId="77777777" w:rsidR="00AB2B30" w:rsidRPr="00AC4FBC" w:rsidRDefault="006A7121">
            <w:pPr>
              <w:pStyle w:val="TAL"/>
              <w:rPr>
                <w:sz w:val="16"/>
                <w:szCs w:val="16"/>
              </w:rPr>
            </w:pPr>
            <w:r w:rsidRPr="00AC4FBC">
              <w:rPr>
                <w:sz w:val="16"/>
                <w:szCs w:val="16"/>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1BBB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B0FD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AC1D33" w14:textId="77777777" w:rsidR="00AB2B30" w:rsidRPr="00AC4FBC" w:rsidRDefault="006A7121">
            <w:pPr>
              <w:pStyle w:val="TAL"/>
              <w:rPr>
                <w:sz w:val="16"/>
                <w:szCs w:val="16"/>
              </w:rPr>
            </w:pPr>
            <w:r w:rsidRPr="00AC4FBC">
              <w:rPr>
                <w:sz w:val="16"/>
                <w:szCs w:val="16"/>
              </w:rPr>
              <w:t>Adding missing reference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902CB" w14:textId="77777777" w:rsidR="00AB2B30" w:rsidRPr="00AC4FBC" w:rsidRDefault="006A7121">
            <w:pPr>
              <w:pStyle w:val="TAL"/>
              <w:rPr>
                <w:sz w:val="16"/>
                <w:szCs w:val="16"/>
              </w:rPr>
            </w:pPr>
            <w:r w:rsidRPr="00AC4FBC">
              <w:rPr>
                <w:sz w:val="16"/>
                <w:szCs w:val="16"/>
              </w:rPr>
              <w:t>15.3.0</w:t>
            </w:r>
          </w:p>
        </w:tc>
      </w:tr>
      <w:tr w:rsidR="00AB2B30" w:rsidRPr="00AC4FBC" w14:paraId="4867E98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96806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993F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D3CD2" w14:textId="77777777" w:rsidR="00AB2B30" w:rsidRPr="00AC4FBC" w:rsidRDefault="006A7121">
            <w:pPr>
              <w:pStyle w:val="TAL"/>
              <w:rPr>
                <w:sz w:val="16"/>
                <w:szCs w:val="16"/>
              </w:rPr>
            </w:pPr>
            <w:r w:rsidRPr="00AC4FBC">
              <w:rPr>
                <w:sz w:val="16"/>
                <w:szCs w:val="16"/>
              </w:rPr>
              <w:t>R5-193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532DF1" w14:textId="77777777" w:rsidR="00AB2B30" w:rsidRPr="00AC4FBC" w:rsidRDefault="006A7121">
            <w:pPr>
              <w:pStyle w:val="TAL"/>
              <w:rPr>
                <w:sz w:val="16"/>
                <w:szCs w:val="16"/>
              </w:rPr>
            </w:pPr>
            <w:r w:rsidRPr="00AC4FBC">
              <w:rPr>
                <w:sz w:val="16"/>
                <w:szCs w:val="16"/>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62E8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987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FC88CF" w14:textId="77777777" w:rsidR="00AB2B30" w:rsidRPr="00AC4FBC" w:rsidRDefault="006A7121">
            <w:pPr>
              <w:pStyle w:val="TAL"/>
              <w:rPr>
                <w:sz w:val="16"/>
                <w:szCs w:val="16"/>
              </w:rPr>
            </w:pPr>
            <w:r w:rsidRPr="00AC4FBC">
              <w:rPr>
                <w:sz w:val="16"/>
                <w:szCs w:val="16"/>
              </w:rPr>
              <w:t>Updates to 6.2B.2.3, UE Maximum Output power reduction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1951E7" w14:textId="77777777" w:rsidR="00AB2B30" w:rsidRPr="00AC4FBC" w:rsidRDefault="006A7121">
            <w:pPr>
              <w:pStyle w:val="TAL"/>
              <w:rPr>
                <w:sz w:val="16"/>
                <w:szCs w:val="16"/>
              </w:rPr>
            </w:pPr>
            <w:r w:rsidRPr="00AC4FBC">
              <w:rPr>
                <w:sz w:val="16"/>
                <w:szCs w:val="16"/>
              </w:rPr>
              <w:t>15.3.0</w:t>
            </w:r>
          </w:p>
        </w:tc>
      </w:tr>
      <w:tr w:rsidR="00AB2B30" w:rsidRPr="00AC4FBC" w14:paraId="477555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77AFD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2DC3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6505D" w14:textId="77777777" w:rsidR="00AB2B30" w:rsidRPr="00AC4FBC" w:rsidRDefault="006A7121">
            <w:pPr>
              <w:pStyle w:val="TAL"/>
              <w:rPr>
                <w:sz w:val="16"/>
                <w:szCs w:val="16"/>
              </w:rPr>
            </w:pPr>
            <w:r w:rsidRPr="00AC4FBC">
              <w:rPr>
                <w:sz w:val="16"/>
                <w:szCs w:val="16"/>
              </w:rPr>
              <w:t>R5-1935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5F6B2" w14:textId="77777777" w:rsidR="00AB2B30" w:rsidRPr="00AC4FBC" w:rsidRDefault="006A7121">
            <w:pPr>
              <w:pStyle w:val="TAL"/>
              <w:rPr>
                <w:sz w:val="16"/>
                <w:szCs w:val="16"/>
              </w:rPr>
            </w:pPr>
            <w:r w:rsidRPr="00AC4FBC">
              <w:rPr>
                <w:sz w:val="16"/>
                <w:szCs w:val="16"/>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EE9F"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009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90A67" w14:textId="77777777" w:rsidR="00AB2B30" w:rsidRPr="00AC4FBC" w:rsidRDefault="006A7121">
            <w:pPr>
              <w:pStyle w:val="TAL"/>
              <w:rPr>
                <w:sz w:val="16"/>
                <w:szCs w:val="16"/>
              </w:rPr>
            </w:pPr>
            <w:r w:rsidRPr="00AC4FBC">
              <w:rPr>
                <w:sz w:val="16"/>
                <w:szCs w:val="16"/>
              </w:rPr>
              <w:t>Adding test case 6.2B.2.5, UE Maximum Output power reduction for inter-band EN-DC including bo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0C57E" w14:textId="77777777" w:rsidR="00AB2B30" w:rsidRPr="00AC4FBC" w:rsidRDefault="006A7121">
            <w:pPr>
              <w:pStyle w:val="TAL"/>
              <w:rPr>
                <w:sz w:val="16"/>
                <w:szCs w:val="16"/>
              </w:rPr>
            </w:pPr>
            <w:r w:rsidRPr="00AC4FBC">
              <w:rPr>
                <w:sz w:val="16"/>
                <w:szCs w:val="16"/>
              </w:rPr>
              <w:t>15.3.0</w:t>
            </w:r>
          </w:p>
        </w:tc>
      </w:tr>
      <w:tr w:rsidR="00AB2B30" w:rsidRPr="00AC4FBC" w14:paraId="388A3E3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6A84C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757DB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63EB9B" w14:textId="77777777" w:rsidR="00AB2B30" w:rsidRPr="00AC4FBC" w:rsidRDefault="006A7121">
            <w:pPr>
              <w:pStyle w:val="TAL"/>
              <w:rPr>
                <w:sz w:val="16"/>
                <w:szCs w:val="16"/>
              </w:rPr>
            </w:pPr>
            <w:r w:rsidRPr="00AC4FBC">
              <w:rPr>
                <w:sz w:val="16"/>
                <w:szCs w:val="16"/>
              </w:rPr>
              <w:t>R5-193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528042" w14:textId="77777777" w:rsidR="00AB2B30" w:rsidRPr="00AC4FBC" w:rsidRDefault="006A7121">
            <w:pPr>
              <w:pStyle w:val="TAL"/>
              <w:rPr>
                <w:sz w:val="16"/>
                <w:szCs w:val="16"/>
              </w:rPr>
            </w:pPr>
            <w:r w:rsidRPr="00AC4FBC">
              <w:rPr>
                <w:sz w:val="16"/>
                <w:szCs w:val="16"/>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F53F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626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CBB27A" w14:textId="77777777" w:rsidR="00AB2B30" w:rsidRPr="00AC4FBC" w:rsidRDefault="006A7121">
            <w:pPr>
              <w:pStyle w:val="TAL"/>
              <w:rPr>
                <w:sz w:val="16"/>
                <w:szCs w:val="16"/>
              </w:rPr>
            </w:pPr>
            <w:r w:rsidRPr="00AC4FBC">
              <w:rPr>
                <w:sz w:val="16"/>
                <w:szCs w:val="16"/>
              </w:rPr>
              <w:t>Update of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8ADE98" w14:textId="77777777" w:rsidR="00AB2B30" w:rsidRPr="00AC4FBC" w:rsidRDefault="006A7121">
            <w:pPr>
              <w:pStyle w:val="TAL"/>
              <w:rPr>
                <w:sz w:val="16"/>
                <w:szCs w:val="16"/>
              </w:rPr>
            </w:pPr>
            <w:r w:rsidRPr="00AC4FBC">
              <w:rPr>
                <w:sz w:val="16"/>
                <w:szCs w:val="16"/>
              </w:rPr>
              <w:t>15.3.0</w:t>
            </w:r>
          </w:p>
        </w:tc>
      </w:tr>
      <w:tr w:rsidR="00AB2B30" w:rsidRPr="00AC4FBC" w14:paraId="7AAF18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81AB6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89B8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45EF8" w14:textId="77777777" w:rsidR="00AB2B30" w:rsidRPr="00AC4FBC" w:rsidRDefault="006A7121">
            <w:pPr>
              <w:pStyle w:val="TAL"/>
              <w:rPr>
                <w:sz w:val="16"/>
                <w:szCs w:val="16"/>
              </w:rPr>
            </w:pPr>
            <w:r w:rsidRPr="00AC4FBC">
              <w:rPr>
                <w:sz w:val="16"/>
                <w:szCs w:val="16"/>
              </w:rPr>
              <w:t>R5-19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0C1567" w14:textId="77777777" w:rsidR="00AB2B30" w:rsidRPr="00AC4FBC" w:rsidRDefault="006A7121">
            <w:pPr>
              <w:pStyle w:val="TAL"/>
              <w:rPr>
                <w:sz w:val="16"/>
                <w:szCs w:val="16"/>
              </w:rPr>
            </w:pPr>
            <w:r w:rsidRPr="00AC4FBC">
              <w:rPr>
                <w:sz w:val="16"/>
                <w:szCs w:val="16"/>
              </w:rPr>
              <w:t>0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DEAE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A967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7BEDC8" w14:textId="77777777" w:rsidR="00AB2B30" w:rsidRPr="00AC4FBC" w:rsidRDefault="006A7121">
            <w:pPr>
              <w:pStyle w:val="TAL"/>
              <w:rPr>
                <w:sz w:val="16"/>
                <w:szCs w:val="16"/>
              </w:rPr>
            </w:pPr>
            <w:r w:rsidRPr="00AC4FBC">
              <w:rPr>
                <w:sz w:val="16"/>
                <w:szCs w:val="16"/>
              </w:rPr>
              <w:t>Update of Clause 5.5B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E1095" w14:textId="77777777" w:rsidR="00AB2B30" w:rsidRPr="00AC4FBC" w:rsidRDefault="006A7121">
            <w:pPr>
              <w:pStyle w:val="TAL"/>
              <w:rPr>
                <w:sz w:val="16"/>
                <w:szCs w:val="16"/>
              </w:rPr>
            </w:pPr>
            <w:r w:rsidRPr="00AC4FBC">
              <w:rPr>
                <w:sz w:val="16"/>
                <w:szCs w:val="16"/>
              </w:rPr>
              <w:t>15.3.0</w:t>
            </w:r>
          </w:p>
        </w:tc>
      </w:tr>
      <w:tr w:rsidR="00AB2B30" w:rsidRPr="00AC4FBC" w14:paraId="7274DC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5CB64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C9D52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040433" w14:textId="77777777" w:rsidR="00AB2B30" w:rsidRPr="00AC4FBC" w:rsidRDefault="006A7121">
            <w:pPr>
              <w:pStyle w:val="TAL"/>
              <w:rPr>
                <w:sz w:val="16"/>
                <w:szCs w:val="16"/>
              </w:rPr>
            </w:pPr>
            <w:r w:rsidRPr="00AC4FBC">
              <w:rPr>
                <w:sz w:val="16"/>
                <w:szCs w:val="16"/>
              </w:rPr>
              <w:t>R5-19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20519" w14:textId="77777777" w:rsidR="00AB2B30" w:rsidRPr="00AC4FBC" w:rsidRDefault="006A7121">
            <w:pPr>
              <w:pStyle w:val="TAL"/>
              <w:rPr>
                <w:sz w:val="16"/>
                <w:szCs w:val="16"/>
              </w:rPr>
            </w:pPr>
            <w:r w:rsidRPr="00AC4FBC">
              <w:rPr>
                <w:sz w:val="16"/>
                <w:szCs w:val="16"/>
              </w:rPr>
              <w:t>0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A719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387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7A03E3" w14:textId="77777777" w:rsidR="00AB2B30" w:rsidRPr="00AC4FBC" w:rsidRDefault="006A7121">
            <w:pPr>
              <w:pStyle w:val="TAL"/>
              <w:rPr>
                <w:sz w:val="16"/>
                <w:szCs w:val="16"/>
              </w:rPr>
            </w:pPr>
            <w:r w:rsidRPr="00AC4FBC">
              <w:rPr>
                <w:sz w:val="16"/>
                <w:szCs w:val="16"/>
              </w:rPr>
              <w:t>Update of TC 7.5B.2 ACS for intra-band non-contiguous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40BC9" w14:textId="77777777" w:rsidR="00AB2B30" w:rsidRPr="00AC4FBC" w:rsidRDefault="006A7121">
            <w:pPr>
              <w:pStyle w:val="TAL"/>
              <w:rPr>
                <w:sz w:val="16"/>
                <w:szCs w:val="16"/>
              </w:rPr>
            </w:pPr>
            <w:r w:rsidRPr="00AC4FBC">
              <w:rPr>
                <w:sz w:val="16"/>
                <w:szCs w:val="16"/>
              </w:rPr>
              <w:t>15.3.0</w:t>
            </w:r>
          </w:p>
        </w:tc>
      </w:tr>
      <w:tr w:rsidR="00AB2B30" w:rsidRPr="00AC4FBC" w14:paraId="2717EC9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30D45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DF30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7137F2" w14:textId="77777777" w:rsidR="00AB2B30" w:rsidRPr="00AC4FBC" w:rsidRDefault="006A7121">
            <w:pPr>
              <w:pStyle w:val="TAL"/>
              <w:rPr>
                <w:sz w:val="16"/>
                <w:szCs w:val="16"/>
              </w:rPr>
            </w:pPr>
            <w:r w:rsidRPr="00AC4FBC">
              <w:rPr>
                <w:sz w:val="16"/>
                <w:szCs w:val="16"/>
              </w:rPr>
              <w:t>R5-193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C280B" w14:textId="77777777" w:rsidR="00AB2B30" w:rsidRPr="00AC4FBC" w:rsidRDefault="006A7121">
            <w:pPr>
              <w:pStyle w:val="TAL"/>
              <w:rPr>
                <w:sz w:val="16"/>
                <w:szCs w:val="16"/>
              </w:rPr>
            </w:pPr>
            <w:r w:rsidRPr="00AC4FBC">
              <w:rPr>
                <w:sz w:val="16"/>
                <w:szCs w:val="16"/>
              </w:rPr>
              <w:t>0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18DB6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5DB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D368BD" w14:textId="77777777" w:rsidR="00AB2B30" w:rsidRPr="00AC4FBC" w:rsidRDefault="006A7121">
            <w:pPr>
              <w:pStyle w:val="TAL"/>
              <w:rPr>
                <w:sz w:val="16"/>
                <w:szCs w:val="16"/>
              </w:rPr>
            </w:pPr>
            <w:r w:rsidRPr="00AC4FBC">
              <w:rPr>
                <w:sz w:val="16"/>
                <w:szCs w:val="16"/>
              </w:rPr>
              <w:t>Update of TC 7.5B.3 ACS for inter-band FR1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65CA8A" w14:textId="77777777" w:rsidR="00AB2B30" w:rsidRPr="00AC4FBC" w:rsidRDefault="006A7121">
            <w:pPr>
              <w:pStyle w:val="TAL"/>
              <w:rPr>
                <w:sz w:val="16"/>
                <w:szCs w:val="16"/>
              </w:rPr>
            </w:pPr>
            <w:r w:rsidRPr="00AC4FBC">
              <w:rPr>
                <w:sz w:val="16"/>
                <w:szCs w:val="16"/>
              </w:rPr>
              <w:t>15.3.0</w:t>
            </w:r>
          </w:p>
        </w:tc>
      </w:tr>
      <w:tr w:rsidR="00AB2B30" w:rsidRPr="00AC4FBC" w14:paraId="58375F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DC629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BF908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194C90" w14:textId="77777777" w:rsidR="00AB2B30" w:rsidRPr="00AC4FBC" w:rsidRDefault="006A7121">
            <w:pPr>
              <w:pStyle w:val="TAL"/>
              <w:rPr>
                <w:sz w:val="16"/>
                <w:szCs w:val="16"/>
              </w:rPr>
            </w:pPr>
            <w:r w:rsidRPr="00AC4FBC">
              <w:rPr>
                <w:sz w:val="16"/>
                <w:szCs w:val="16"/>
              </w:rPr>
              <w:t>R5-193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AF3E6" w14:textId="77777777" w:rsidR="00AB2B30" w:rsidRPr="00AC4FBC" w:rsidRDefault="006A7121">
            <w:pPr>
              <w:pStyle w:val="TAL"/>
              <w:rPr>
                <w:sz w:val="16"/>
                <w:szCs w:val="16"/>
              </w:rPr>
            </w:pPr>
            <w:r w:rsidRPr="00AC4FBC">
              <w:rPr>
                <w:sz w:val="16"/>
                <w:szCs w:val="16"/>
              </w:rPr>
              <w:t>0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B924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676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BEDA25" w14:textId="77777777" w:rsidR="00AB2B30" w:rsidRPr="00AC4FBC" w:rsidRDefault="006A7121">
            <w:pPr>
              <w:pStyle w:val="TAL"/>
              <w:rPr>
                <w:sz w:val="16"/>
                <w:szCs w:val="16"/>
              </w:rPr>
            </w:pPr>
            <w:r w:rsidRPr="00AC4FBC">
              <w:rPr>
                <w:sz w:val="16"/>
                <w:szCs w:val="16"/>
              </w:rPr>
              <w:t>Update of TC 7.5B.4.1 ACS for inter-band FR2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36CF3" w14:textId="77777777" w:rsidR="00AB2B30" w:rsidRPr="00AC4FBC" w:rsidRDefault="006A7121">
            <w:pPr>
              <w:pStyle w:val="TAL"/>
              <w:rPr>
                <w:sz w:val="16"/>
                <w:szCs w:val="16"/>
              </w:rPr>
            </w:pPr>
            <w:r w:rsidRPr="00AC4FBC">
              <w:rPr>
                <w:sz w:val="16"/>
                <w:szCs w:val="16"/>
              </w:rPr>
              <w:t>15.3.0</w:t>
            </w:r>
          </w:p>
        </w:tc>
      </w:tr>
      <w:tr w:rsidR="00AB2B30" w:rsidRPr="00AC4FBC" w14:paraId="3FE23E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66C82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1A6D7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574FF" w14:textId="77777777" w:rsidR="00AB2B30" w:rsidRPr="00AC4FBC" w:rsidRDefault="006A7121">
            <w:pPr>
              <w:pStyle w:val="TAL"/>
              <w:rPr>
                <w:sz w:val="16"/>
                <w:szCs w:val="16"/>
              </w:rPr>
            </w:pPr>
            <w:r w:rsidRPr="00AC4FBC">
              <w:rPr>
                <w:sz w:val="16"/>
                <w:szCs w:val="16"/>
              </w:rPr>
              <w:t>R5-193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63886" w14:textId="77777777" w:rsidR="00AB2B30" w:rsidRPr="00AC4FBC" w:rsidRDefault="006A7121">
            <w:pPr>
              <w:pStyle w:val="TAL"/>
              <w:rPr>
                <w:sz w:val="16"/>
                <w:szCs w:val="16"/>
              </w:rPr>
            </w:pPr>
            <w:r w:rsidRPr="00AC4FBC">
              <w:rPr>
                <w:sz w:val="16"/>
                <w:szCs w:val="16"/>
              </w:rPr>
              <w:t>0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3370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228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27CEE" w14:textId="77777777" w:rsidR="00AB2B30" w:rsidRPr="00AC4FBC" w:rsidRDefault="006A7121">
            <w:pPr>
              <w:pStyle w:val="TAL"/>
              <w:rPr>
                <w:sz w:val="16"/>
                <w:szCs w:val="16"/>
              </w:rPr>
            </w:pPr>
            <w:r w:rsidRPr="00AC4FBC">
              <w:rPr>
                <w:sz w:val="16"/>
                <w:szCs w:val="16"/>
              </w:rPr>
              <w:t>Introduction of TC 7.5B.4.3 ACS for inter-band FR2 4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FAA39" w14:textId="77777777" w:rsidR="00AB2B30" w:rsidRPr="00AC4FBC" w:rsidRDefault="006A7121">
            <w:pPr>
              <w:pStyle w:val="TAL"/>
              <w:rPr>
                <w:sz w:val="16"/>
                <w:szCs w:val="16"/>
              </w:rPr>
            </w:pPr>
            <w:r w:rsidRPr="00AC4FBC">
              <w:rPr>
                <w:sz w:val="16"/>
                <w:szCs w:val="16"/>
              </w:rPr>
              <w:t>15.3.0</w:t>
            </w:r>
          </w:p>
        </w:tc>
      </w:tr>
      <w:tr w:rsidR="00AB2B30" w:rsidRPr="00AC4FBC" w14:paraId="2901E00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96B07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FBE50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8DE854" w14:textId="77777777" w:rsidR="00AB2B30" w:rsidRPr="00AC4FBC" w:rsidRDefault="006A7121">
            <w:pPr>
              <w:pStyle w:val="TAL"/>
              <w:rPr>
                <w:sz w:val="16"/>
                <w:szCs w:val="16"/>
              </w:rPr>
            </w:pPr>
            <w:r w:rsidRPr="00AC4FBC">
              <w:rPr>
                <w:sz w:val="16"/>
                <w:szCs w:val="16"/>
              </w:rPr>
              <w:t>R5-193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6AD7D" w14:textId="77777777" w:rsidR="00AB2B30" w:rsidRPr="00AC4FBC" w:rsidRDefault="006A7121">
            <w:pPr>
              <w:pStyle w:val="TAL"/>
              <w:rPr>
                <w:sz w:val="16"/>
                <w:szCs w:val="16"/>
              </w:rPr>
            </w:pPr>
            <w:r w:rsidRPr="00AC4FBC">
              <w:rPr>
                <w:sz w:val="16"/>
                <w:szCs w:val="16"/>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A7F7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981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05FD9" w14:textId="77777777" w:rsidR="00AB2B30" w:rsidRPr="00AC4FBC" w:rsidRDefault="006A7121">
            <w:pPr>
              <w:pStyle w:val="TAL"/>
              <w:rPr>
                <w:sz w:val="16"/>
                <w:szCs w:val="16"/>
              </w:rPr>
            </w:pPr>
            <w:r w:rsidRPr="00AC4FBC">
              <w:rPr>
                <w:sz w:val="16"/>
                <w:szCs w:val="16"/>
              </w:rPr>
              <w:t>Introduction of TC 7.5B.4.4 ACS for inter-band FR2 5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9DB62" w14:textId="77777777" w:rsidR="00AB2B30" w:rsidRPr="00AC4FBC" w:rsidRDefault="006A7121">
            <w:pPr>
              <w:pStyle w:val="TAL"/>
              <w:rPr>
                <w:sz w:val="16"/>
                <w:szCs w:val="16"/>
              </w:rPr>
            </w:pPr>
            <w:r w:rsidRPr="00AC4FBC">
              <w:rPr>
                <w:sz w:val="16"/>
                <w:szCs w:val="16"/>
              </w:rPr>
              <w:t>15.3.0</w:t>
            </w:r>
          </w:p>
        </w:tc>
      </w:tr>
      <w:tr w:rsidR="00AB2B30" w:rsidRPr="00AC4FBC" w14:paraId="03BDE9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FBFA1B"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B6B2EE"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FB1521" w14:textId="77777777" w:rsidR="00AB2B30" w:rsidRPr="00AC4FBC" w:rsidRDefault="006A7121">
            <w:pPr>
              <w:pStyle w:val="TAL"/>
              <w:rPr>
                <w:sz w:val="16"/>
                <w:szCs w:val="16"/>
              </w:rPr>
            </w:pPr>
            <w:r w:rsidRPr="00AC4FBC">
              <w:rPr>
                <w:sz w:val="16"/>
                <w:szCs w:val="16"/>
              </w:rPr>
              <w:t>R5-193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63D19" w14:textId="77777777" w:rsidR="00AB2B30" w:rsidRPr="00AC4FBC" w:rsidRDefault="006A7121">
            <w:pPr>
              <w:pStyle w:val="TAL"/>
              <w:rPr>
                <w:sz w:val="16"/>
                <w:szCs w:val="16"/>
              </w:rPr>
            </w:pPr>
            <w:r w:rsidRPr="00AC4FBC">
              <w:rPr>
                <w:sz w:val="16"/>
                <w:szCs w:val="16"/>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2C51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8F06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B6A94" w14:textId="77777777" w:rsidR="00AB2B30" w:rsidRPr="00AC4FBC" w:rsidRDefault="006A7121">
            <w:pPr>
              <w:pStyle w:val="TAL"/>
              <w:rPr>
                <w:sz w:val="16"/>
                <w:szCs w:val="16"/>
              </w:rPr>
            </w:pPr>
            <w:r w:rsidRPr="00AC4FBC">
              <w:rPr>
                <w:sz w:val="16"/>
                <w:szCs w:val="16"/>
              </w:rPr>
              <w:t>Introduction of TC 7.5B.4.5 ACS for inter-band FR2 6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048DBB" w14:textId="77777777" w:rsidR="00AB2B30" w:rsidRPr="00AC4FBC" w:rsidRDefault="006A7121">
            <w:pPr>
              <w:pStyle w:val="TAL"/>
              <w:rPr>
                <w:sz w:val="16"/>
                <w:szCs w:val="16"/>
              </w:rPr>
            </w:pPr>
            <w:r w:rsidRPr="00AC4FBC">
              <w:rPr>
                <w:sz w:val="16"/>
                <w:szCs w:val="16"/>
              </w:rPr>
              <w:t>15.3.0</w:t>
            </w:r>
          </w:p>
        </w:tc>
      </w:tr>
      <w:tr w:rsidR="00AB2B30" w:rsidRPr="00AC4FBC" w14:paraId="21C7DC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C1C690"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EB55C6"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4664DC" w14:textId="77777777" w:rsidR="00AB2B30" w:rsidRPr="00AC4FBC" w:rsidRDefault="006A7121">
            <w:pPr>
              <w:pStyle w:val="TAL"/>
              <w:rPr>
                <w:sz w:val="16"/>
                <w:szCs w:val="16"/>
              </w:rPr>
            </w:pPr>
            <w:r w:rsidRPr="00AC4FBC">
              <w:rPr>
                <w:sz w:val="16"/>
                <w:szCs w:val="16"/>
              </w:rPr>
              <w:t>R5-193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81880" w14:textId="77777777" w:rsidR="00AB2B30" w:rsidRPr="00AC4FBC" w:rsidRDefault="006A7121">
            <w:pPr>
              <w:pStyle w:val="TAL"/>
              <w:rPr>
                <w:sz w:val="16"/>
                <w:szCs w:val="16"/>
              </w:rPr>
            </w:pPr>
            <w:r w:rsidRPr="00AC4FBC">
              <w:rPr>
                <w:sz w:val="16"/>
                <w:szCs w:val="16"/>
              </w:rPr>
              <w:t>0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0B26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8F35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BDC85" w14:textId="77777777" w:rsidR="00AB2B30" w:rsidRPr="00AC4FBC" w:rsidRDefault="006A7121">
            <w:pPr>
              <w:pStyle w:val="TAL"/>
              <w:rPr>
                <w:sz w:val="16"/>
                <w:szCs w:val="16"/>
              </w:rPr>
            </w:pPr>
            <w:r w:rsidRPr="00AC4FBC">
              <w:rPr>
                <w:sz w:val="16"/>
                <w:szCs w:val="16"/>
              </w:rPr>
              <w:t>Introduction of TC 7.5B.5 inter-band FR1 FR2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AF96" w14:textId="77777777" w:rsidR="00AB2B30" w:rsidRPr="00AC4FBC" w:rsidRDefault="006A7121">
            <w:pPr>
              <w:pStyle w:val="TAL"/>
              <w:rPr>
                <w:sz w:val="16"/>
                <w:szCs w:val="16"/>
              </w:rPr>
            </w:pPr>
            <w:r w:rsidRPr="00AC4FBC">
              <w:rPr>
                <w:sz w:val="16"/>
                <w:szCs w:val="16"/>
              </w:rPr>
              <w:t>15.3.0</w:t>
            </w:r>
          </w:p>
        </w:tc>
      </w:tr>
      <w:tr w:rsidR="00AB2B30" w:rsidRPr="00AC4FBC" w14:paraId="38B1F1D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34CF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BE40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2729D8" w14:textId="77777777" w:rsidR="00AB2B30" w:rsidRPr="00AC4FBC" w:rsidRDefault="006A7121">
            <w:pPr>
              <w:pStyle w:val="TAL"/>
              <w:rPr>
                <w:sz w:val="16"/>
                <w:szCs w:val="16"/>
              </w:rPr>
            </w:pPr>
            <w:r w:rsidRPr="00AC4FBC">
              <w:rPr>
                <w:sz w:val="16"/>
                <w:szCs w:val="16"/>
              </w:rPr>
              <w:t>R5-193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7D2CBE" w14:textId="77777777" w:rsidR="00AB2B30" w:rsidRPr="00AC4FBC" w:rsidRDefault="006A7121">
            <w:pPr>
              <w:pStyle w:val="TAL"/>
              <w:rPr>
                <w:sz w:val="16"/>
                <w:szCs w:val="16"/>
              </w:rPr>
            </w:pPr>
            <w:r w:rsidRPr="00AC4FBC">
              <w:rPr>
                <w:sz w:val="16"/>
                <w:szCs w:val="16"/>
              </w:rPr>
              <w:t>0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A56B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E186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A0FEA" w14:textId="77777777" w:rsidR="00AB2B30" w:rsidRPr="00AC4FBC" w:rsidRDefault="006A7121">
            <w:pPr>
              <w:pStyle w:val="TAL"/>
              <w:rPr>
                <w:sz w:val="16"/>
                <w:szCs w:val="16"/>
              </w:rPr>
            </w:pPr>
            <w:r w:rsidRPr="00AC4FBC">
              <w:rPr>
                <w:sz w:val="16"/>
                <w:szCs w:val="16"/>
              </w:rPr>
              <w:t>Introduction of NSA FR2 7.6B.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15335" w14:textId="77777777" w:rsidR="00AB2B30" w:rsidRPr="00AC4FBC" w:rsidRDefault="006A7121">
            <w:pPr>
              <w:pStyle w:val="TAL"/>
              <w:rPr>
                <w:sz w:val="16"/>
                <w:szCs w:val="16"/>
              </w:rPr>
            </w:pPr>
            <w:r w:rsidRPr="00AC4FBC">
              <w:rPr>
                <w:sz w:val="16"/>
                <w:szCs w:val="16"/>
              </w:rPr>
              <w:t>15.3.0</w:t>
            </w:r>
          </w:p>
        </w:tc>
      </w:tr>
      <w:tr w:rsidR="00AB2B30" w:rsidRPr="00AC4FBC" w14:paraId="6D80B5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98B4C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5C1C0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CC577" w14:textId="77777777" w:rsidR="00AB2B30" w:rsidRPr="00AC4FBC" w:rsidRDefault="006A7121">
            <w:pPr>
              <w:pStyle w:val="TAL"/>
              <w:rPr>
                <w:sz w:val="16"/>
                <w:szCs w:val="16"/>
              </w:rPr>
            </w:pPr>
            <w:r w:rsidRPr="00AC4FBC">
              <w:rPr>
                <w:sz w:val="16"/>
                <w:szCs w:val="16"/>
              </w:rPr>
              <w:t>R5-19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0162E" w14:textId="77777777" w:rsidR="00AB2B30" w:rsidRPr="00AC4FBC" w:rsidRDefault="006A7121">
            <w:pPr>
              <w:pStyle w:val="TAL"/>
              <w:rPr>
                <w:sz w:val="16"/>
                <w:szCs w:val="16"/>
              </w:rPr>
            </w:pPr>
            <w:r w:rsidRPr="00AC4FBC">
              <w:rPr>
                <w:sz w:val="16"/>
                <w:szCs w:val="16"/>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FEC8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0EC3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124A79" w14:textId="77777777" w:rsidR="00AB2B30" w:rsidRPr="00AC4FBC" w:rsidRDefault="006A7121">
            <w:pPr>
              <w:pStyle w:val="TAL"/>
              <w:rPr>
                <w:sz w:val="16"/>
                <w:szCs w:val="16"/>
              </w:rPr>
            </w:pPr>
            <w:r w:rsidRPr="00AC4FBC">
              <w:rPr>
                <w:sz w:val="16"/>
                <w:szCs w:val="16"/>
              </w:rPr>
              <w:t>Update of NSA FR1 7.6B.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FFE03" w14:textId="77777777" w:rsidR="00AB2B30" w:rsidRPr="00AC4FBC" w:rsidRDefault="006A7121">
            <w:pPr>
              <w:pStyle w:val="TAL"/>
              <w:rPr>
                <w:sz w:val="16"/>
                <w:szCs w:val="16"/>
              </w:rPr>
            </w:pPr>
            <w:r w:rsidRPr="00AC4FBC">
              <w:rPr>
                <w:sz w:val="16"/>
                <w:szCs w:val="16"/>
              </w:rPr>
              <w:t>15.3.0</w:t>
            </w:r>
          </w:p>
        </w:tc>
      </w:tr>
      <w:tr w:rsidR="00AB2B30" w:rsidRPr="00AC4FBC" w14:paraId="60275B4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B60AF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CFF19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74D0F5" w14:textId="77777777" w:rsidR="00AB2B30" w:rsidRPr="00AC4FBC" w:rsidRDefault="006A7121">
            <w:pPr>
              <w:pStyle w:val="TAL"/>
              <w:rPr>
                <w:sz w:val="16"/>
                <w:szCs w:val="16"/>
              </w:rPr>
            </w:pPr>
            <w:r w:rsidRPr="00AC4FBC">
              <w:rPr>
                <w:sz w:val="16"/>
                <w:szCs w:val="16"/>
              </w:rPr>
              <w:t>R5-193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80EDF8" w14:textId="77777777" w:rsidR="00AB2B30" w:rsidRPr="00AC4FBC" w:rsidRDefault="006A7121">
            <w:pPr>
              <w:pStyle w:val="TAL"/>
              <w:rPr>
                <w:sz w:val="16"/>
                <w:szCs w:val="16"/>
              </w:rPr>
            </w:pPr>
            <w:r w:rsidRPr="00AC4FBC">
              <w:rPr>
                <w:sz w:val="16"/>
                <w:szCs w:val="16"/>
              </w:rPr>
              <w:t>0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3607F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BF2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FAE64B" w14:textId="77777777" w:rsidR="00AB2B30" w:rsidRPr="00AC4FBC" w:rsidRDefault="006A7121">
            <w:pPr>
              <w:pStyle w:val="TAL"/>
              <w:rPr>
                <w:sz w:val="16"/>
                <w:szCs w:val="16"/>
              </w:rPr>
            </w:pPr>
            <w:r w:rsidRPr="00AC4FBC">
              <w:rPr>
                <w:sz w:val="16"/>
                <w:szCs w:val="16"/>
              </w:rPr>
              <w:t>Update of NSA FR1 7.6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18B3C" w14:textId="77777777" w:rsidR="00AB2B30" w:rsidRPr="00AC4FBC" w:rsidRDefault="006A7121">
            <w:pPr>
              <w:pStyle w:val="TAL"/>
              <w:rPr>
                <w:sz w:val="16"/>
                <w:szCs w:val="16"/>
              </w:rPr>
            </w:pPr>
            <w:r w:rsidRPr="00AC4FBC">
              <w:rPr>
                <w:sz w:val="16"/>
                <w:szCs w:val="16"/>
              </w:rPr>
              <w:t>15.3.0</w:t>
            </w:r>
          </w:p>
        </w:tc>
      </w:tr>
      <w:tr w:rsidR="00AB2B30" w:rsidRPr="00AC4FBC" w14:paraId="2A40EFD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E5B4D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588F1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75B15B" w14:textId="77777777" w:rsidR="00AB2B30" w:rsidRPr="00AC4FBC" w:rsidRDefault="006A7121">
            <w:pPr>
              <w:pStyle w:val="TAL"/>
              <w:rPr>
                <w:sz w:val="16"/>
                <w:szCs w:val="16"/>
              </w:rPr>
            </w:pPr>
            <w:r w:rsidRPr="00AC4FBC">
              <w:rPr>
                <w:sz w:val="16"/>
                <w:szCs w:val="16"/>
              </w:rPr>
              <w:t>R5-193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1C7A5" w14:textId="77777777" w:rsidR="00AB2B30" w:rsidRPr="00AC4FBC" w:rsidRDefault="006A7121">
            <w:pPr>
              <w:pStyle w:val="TAL"/>
              <w:rPr>
                <w:sz w:val="16"/>
                <w:szCs w:val="16"/>
              </w:rPr>
            </w:pPr>
            <w:r w:rsidRPr="00AC4FBC">
              <w:rPr>
                <w:sz w:val="16"/>
                <w:szCs w:val="16"/>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5121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477B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27702" w14:textId="77777777" w:rsidR="00AB2B30" w:rsidRPr="00AC4FBC" w:rsidRDefault="006A7121">
            <w:pPr>
              <w:pStyle w:val="TAL"/>
              <w:rPr>
                <w:sz w:val="16"/>
                <w:szCs w:val="16"/>
              </w:rPr>
            </w:pPr>
            <w:r w:rsidRPr="00AC4FBC">
              <w:rPr>
                <w:sz w:val="16"/>
                <w:szCs w:val="16"/>
              </w:rPr>
              <w:t>Update of NSA FR1 7.6B.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C7066" w14:textId="77777777" w:rsidR="00AB2B30" w:rsidRPr="00AC4FBC" w:rsidRDefault="006A7121">
            <w:pPr>
              <w:pStyle w:val="TAL"/>
              <w:rPr>
                <w:sz w:val="16"/>
                <w:szCs w:val="16"/>
              </w:rPr>
            </w:pPr>
            <w:r w:rsidRPr="00AC4FBC">
              <w:rPr>
                <w:sz w:val="16"/>
                <w:szCs w:val="16"/>
              </w:rPr>
              <w:t>15.3.0</w:t>
            </w:r>
          </w:p>
        </w:tc>
      </w:tr>
      <w:tr w:rsidR="00AB2B30" w:rsidRPr="00AC4FBC" w14:paraId="2E697B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3CFAF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73DD78"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43057" w14:textId="77777777" w:rsidR="00AB2B30" w:rsidRPr="00AC4FBC" w:rsidRDefault="006A7121">
            <w:pPr>
              <w:pStyle w:val="TAL"/>
              <w:rPr>
                <w:sz w:val="16"/>
                <w:szCs w:val="16"/>
              </w:rPr>
            </w:pPr>
            <w:r w:rsidRPr="00AC4FBC">
              <w:rPr>
                <w:sz w:val="16"/>
                <w:szCs w:val="16"/>
              </w:rPr>
              <w:t>R5-193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5B3C" w14:textId="77777777" w:rsidR="00AB2B30" w:rsidRPr="00AC4FBC" w:rsidRDefault="006A7121">
            <w:pPr>
              <w:pStyle w:val="TAL"/>
              <w:rPr>
                <w:sz w:val="16"/>
                <w:szCs w:val="16"/>
              </w:rPr>
            </w:pPr>
            <w:r w:rsidRPr="00AC4FBC">
              <w:rPr>
                <w:sz w:val="16"/>
                <w:szCs w:val="16"/>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C00A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1402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741A8" w14:textId="77777777" w:rsidR="00AB2B30" w:rsidRPr="00AC4FBC" w:rsidRDefault="006A7121">
            <w:pPr>
              <w:pStyle w:val="TAL"/>
              <w:rPr>
                <w:sz w:val="16"/>
                <w:szCs w:val="16"/>
              </w:rPr>
            </w:pPr>
            <w:r w:rsidRPr="00AC4FBC">
              <w:rPr>
                <w:sz w:val="16"/>
                <w:szCs w:val="16"/>
              </w:rPr>
              <w:t>Update of NSA FR1 7.6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E9F13" w14:textId="77777777" w:rsidR="00AB2B30" w:rsidRPr="00AC4FBC" w:rsidRDefault="006A7121">
            <w:pPr>
              <w:pStyle w:val="TAL"/>
              <w:rPr>
                <w:sz w:val="16"/>
                <w:szCs w:val="16"/>
              </w:rPr>
            </w:pPr>
            <w:r w:rsidRPr="00AC4FBC">
              <w:rPr>
                <w:sz w:val="16"/>
                <w:szCs w:val="16"/>
              </w:rPr>
              <w:t>15.3.0</w:t>
            </w:r>
          </w:p>
        </w:tc>
      </w:tr>
      <w:tr w:rsidR="00AB2B30" w:rsidRPr="00AC4FBC" w14:paraId="1071D13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C560F7"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599FA"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90F924" w14:textId="77777777" w:rsidR="00AB2B30" w:rsidRPr="00AC4FBC" w:rsidRDefault="006A7121">
            <w:pPr>
              <w:pStyle w:val="TAL"/>
              <w:rPr>
                <w:sz w:val="16"/>
                <w:szCs w:val="16"/>
              </w:rPr>
            </w:pPr>
            <w:r w:rsidRPr="00AC4FBC">
              <w:rPr>
                <w:sz w:val="16"/>
                <w:szCs w:val="16"/>
              </w:rPr>
              <w:t>R5-193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2B483" w14:textId="77777777" w:rsidR="00AB2B30" w:rsidRPr="00AC4FBC" w:rsidRDefault="006A7121">
            <w:pPr>
              <w:pStyle w:val="TAL"/>
              <w:rPr>
                <w:sz w:val="16"/>
                <w:szCs w:val="16"/>
              </w:rPr>
            </w:pPr>
            <w:r w:rsidRPr="00AC4FBC">
              <w:rPr>
                <w:sz w:val="16"/>
                <w:szCs w:val="16"/>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40F0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09E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3988D" w14:textId="77777777" w:rsidR="00AB2B30" w:rsidRPr="00AC4FBC" w:rsidRDefault="006A7121">
            <w:pPr>
              <w:pStyle w:val="TAL"/>
              <w:rPr>
                <w:sz w:val="16"/>
                <w:szCs w:val="16"/>
              </w:rPr>
            </w:pPr>
            <w:r w:rsidRPr="00AC4FBC">
              <w:rPr>
                <w:sz w:val="16"/>
                <w:szCs w:val="16"/>
              </w:rPr>
              <w:t>Update of NSA FR1 7.6B.4.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104D49" w14:textId="77777777" w:rsidR="00AB2B30" w:rsidRPr="00AC4FBC" w:rsidRDefault="006A7121">
            <w:pPr>
              <w:pStyle w:val="TAL"/>
              <w:rPr>
                <w:sz w:val="16"/>
                <w:szCs w:val="16"/>
              </w:rPr>
            </w:pPr>
            <w:r w:rsidRPr="00AC4FBC">
              <w:rPr>
                <w:sz w:val="16"/>
                <w:szCs w:val="16"/>
              </w:rPr>
              <w:t>15.3.0</w:t>
            </w:r>
          </w:p>
        </w:tc>
      </w:tr>
      <w:tr w:rsidR="00AB2B30" w:rsidRPr="00AC4FBC" w14:paraId="3E4D29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743A2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E861E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FFE20F" w14:textId="77777777" w:rsidR="00AB2B30" w:rsidRPr="00AC4FBC" w:rsidRDefault="006A7121">
            <w:pPr>
              <w:pStyle w:val="TAL"/>
              <w:rPr>
                <w:sz w:val="16"/>
                <w:szCs w:val="16"/>
              </w:rPr>
            </w:pPr>
            <w:r w:rsidRPr="00AC4FBC">
              <w:rPr>
                <w:sz w:val="16"/>
                <w:szCs w:val="16"/>
              </w:rPr>
              <w:t>R5-193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9033E3" w14:textId="77777777" w:rsidR="00AB2B30" w:rsidRPr="00AC4FBC" w:rsidRDefault="006A7121">
            <w:pPr>
              <w:pStyle w:val="TAL"/>
              <w:rPr>
                <w:sz w:val="16"/>
                <w:szCs w:val="16"/>
              </w:rPr>
            </w:pPr>
            <w:r w:rsidRPr="00AC4FBC">
              <w:rPr>
                <w:sz w:val="16"/>
                <w:szCs w:val="16"/>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36E8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3C3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708DBF" w14:textId="77777777" w:rsidR="00AB2B30" w:rsidRPr="00AC4FBC" w:rsidRDefault="006A7121">
            <w:pPr>
              <w:pStyle w:val="TAL"/>
              <w:rPr>
                <w:sz w:val="16"/>
                <w:szCs w:val="16"/>
              </w:rPr>
            </w:pPr>
            <w:r w:rsidRPr="00AC4FBC">
              <w:rPr>
                <w:sz w:val="16"/>
                <w:szCs w:val="16"/>
              </w:rPr>
              <w:t>Update of NSA FR1 7.6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FA8F03" w14:textId="77777777" w:rsidR="00AB2B30" w:rsidRPr="00AC4FBC" w:rsidRDefault="006A7121">
            <w:pPr>
              <w:pStyle w:val="TAL"/>
              <w:rPr>
                <w:sz w:val="16"/>
                <w:szCs w:val="16"/>
              </w:rPr>
            </w:pPr>
            <w:r w:rsidRPr="00AC4FBC">
              <w:rPr>
                <w:sz w:val="16"/>
                <w:szCs w:val="16"/>
              </w:rPr>
              <w:t>15.3.0</w:t>
            </w:r>
          </w:p>
        </w:tc>
      </w:tr>
      <w:tr w:rsidR="00AB2B30" w:rsidRPr="00AC4FBC" w14:paraId="45CE09B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3EE5C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2C76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A9BE9F" w14:textId="77777777" w:rsidR="00AB2B30" w:rsidRPr="00AC4FBC" w:rsidRDefault="006A7121">
            <w:pPr>
              <w:pStyle w:val="TAL"/>
              <w:rPr>
                <w:sz w:val="16"/>
                <w:szCs w:val="16"/>
              </w:rPr>
            </w:pPr>
            <w:r w:rsidRPr="00AC4FBC">
              <w:rPr>
                <w:sz w:val="16"/>
                <w:szCs w:val="16"/>
              </w:rPr>
              <w:t>R5-193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02B6AD" w14:textId="77777777" w:rsidR="00AB2B30" w:rsidRPr="00AC4FBC" w:rsidRDefault="006A7121">
            <w:pPr>
              <w:pStyle w:val="TAL"/>
              <w:rPr>
                <w:sz w:val="16"/>
                <w:szCs w:val="16"/>
              </w:rPr>
            </w:pPr>
            <w:r w:rsidRPr="00AC4FBC">
              <w:rPr>
                <w:sz w:val="16"/>
                <w:szCs w:val="16"/>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26C75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B938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B1E5EC" w14:textId="77777777" w:rsidR="00AB2B30" w:rsidRPr="00AC4FBC" w:rsidRDefault="006A7121">
            <w:pPr>
              <w:pStyle w:val="TAL"/>
              <w:rPr>
                <w:sz w:val="16"/>
                <w:szCs w:val="16"/>
              </w:rPr>
            </w:pPr>
            <w:r w:rsidRPr="00AC4FBC">
              <w:rPr>
                <w:sz w:val="16"/>
                <w:szCs w:val="16"/>
              </w:rPr>
              <w:t>Update of NSA FR1 7.6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E638D" w14:textId="77777777" w:rsidR="00AB2B30" w:rsidRPr="00AC4FBC" w:rsidRDefault="006A7121">
            <w:pPr>
              <w:pStyle w:val="TAL"/>
              <w:rPr>
                <w:sz w:val="16"/>
                <w:szCs w:val="16"/>
              </w:rPr>
            </w:pPr>
            <w:r w:rsidRPr="00AC4FBC">
              <w:rPr>
                <w:sz w:val="16"/>
                <w:szCs w:val="16"/>
              </w:rPr>
              <w:t>15.3.0</w:t>
            </w:r>
          </w:p>
        </w:tc>
      </w:tr>
      <w:tr w:rsidR="00AB2B30" w:rsidRPr="00AC4FBC" w14:paraId="5B5494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58789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1820E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275FC" w14:textId="77777777" w:rsidR="00AB2B30" w:rsidRPr="00AC4FBC" w:rsidRDefault="006A7121">
            <w:pPr>
              <w:pStyle w:val="TAL"/>
              <w:rPr>
                <w:sz w:val="16"/>
                <w:szCs w:val="16"/>
              </w:rPr>
            </w:pPr>
            <w:r w:rsidRPr="00AC4FBC">
              <w:rPr>
                <w:sz w:val="16"/>
                <w:szCs w:val="16"/>
              </w:rPr>
              <w:t>R5-193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5365C" w14:textId="77777777" w:rsidR="00AB2B30" w:rsidRPr="00AC4FBC" w:rsidRDefault="006A7121">
            <w:pPr>
              <w:pStyle w:val="TAL"/>
              <w:rPr>
                <w:sz w:val="16"/>
                <w:szCs w:val="16"/>
              </w:rPr>
            </w:pPr>
            <w:r w:rsidRPr="00AC4FBC">
              <w:rPr>
                <w:sz w:val="16"/>
                <w:szCs w:val="16"/>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E3645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CBC9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AB62E" w14:textId="77777777" w:rsidR="00AB2B30" w:rsidRPr="00AC4FBC" w:rsidRDefault="006A7121">
            <w:pPr>
              <w:pStyle w:val="TAL"/>
              <w:rPr>
                <w:sz w:val="16"/>
                <w:szCs w:val="16"/>
              </w:rPr>
            </w:pPr>
            <w:r w:rsidRPr="00AC4FBC">
              <w:rPr>
                <w:sz w:val="16"/>
                <w:szCs w:val="16"/>
              </w:rPr>
              <w:t>Update of NSA FR1 7.7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BE2B2" w14:textId="77777777" w:rsidR="00AB2B30" w:rsidRPr="00AC4FBC" w:rsidRDefault="006A7121">
            <w:pPr>
              <w:pStyle w:val="TAL"/>
              <w:rPr>
                <w:sz w:val="16"/>
                <w:szCs w:val="16"/>
              </w:rPr>
            </w:pPr>
            <w:r w:rsidRPr="00AC4FBC">
              <w:rPr>
                <w:sz w:val="16"/>
                <w:szCs w:val="16"/>
              </w:rPr>
              <w:t>15.3.0</w:t>
            </w:r>
          </w:p>
        </w:tc>
      </w:tr>
      <w:tr w:rsidR="00AB2B30" w:rsidRPr="00AC4FBC" w14:paraId="33616A6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C9BB9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2F62F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F51511" w14:textId="77777777" w:rsidR="00AB2B30" w:rsidRPr="00AC4FBC" w:rsidRDefault="006A7121">
            <w:pPr>
              <w:pStyle w:val="TAL"/>
              <w:rPr>
                <w:sz w:val="16"/>
                <w:szCs w:val="16"/>
              </w:rPr>
            </w:pPr>
            <w:r w:rsidRPr="00AC4FBC">
              <w:rPr>
                <w:sz w:val="16"/>
                <w:szCs w:val="16"/>
              </w:rPr>
              <w:t>R5-193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361DDE" w14:textId="77777777" w:rsidR="00AB2B30" w:rsidRPr="00AC4FBC" w:rsidRDefault="006A7121">
            <w:pPr>
              <w:pStyle w:val="TAL"/>
              <w:rPr>
                <w:sz w:val="16"/>
                <w:szCs w:val="16"/>
              </w:rPr>
            </w:pPr>
            <w:r w:rsidRPr="00AC4FBC">
              <w:rPr>
                <w:sz w:val="16"/>
                <w:szCs w:val="16"/>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4AEA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E2BB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0EC65" w14:textId="77777777" w:rsidR="00AB2B30" w:rsidRPr="00AC4FBC" w:rsidRDefault="006A7121">
            <w:pPr>
              <w:pStyle w:val="TAL"/>
              <w:rPr>
                <w:sz w:val="16"/>
                <w:szCs w:val="16"/>
              </w:rPr>
            </w:pPr>
            <w:r w:rsidRPr="00AC4FBC">
              <w:rPr>
                <w:sz w:val="16"/>
                <w:szCs w:val="16"/>
              </w:rPr>
              <w:t>Update of NSA FR1 7.7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9A666" w14:textId="77777777" w:rsidR="00AB2B30" w:rsidRPr="00AC4FBC" w:rsidRDefault="006A7121">
            <w:pPr>
              <w:pStyle w:val="TAL"/>
              <w:rPr>
                <w:sz w:val="16"/>
                <w:szCs w:val="16"/>
              </w:rPr>
            </w:pPr>
            <w:r w:rsidRPr="00AC4FBC">
              <w:rPr>
                <w:sz w:val="16"/>
                <w:szCs w:val="16"/>
              </w:rPr>
              <w:t>15.3.0</w:t>
            </w:r>
          </w:p>
        </w:tc>
      </w:tr>
      <w:tr w:rsidR="00AB2B30" w:rsidRPr="00AC4FBC" w14:paraId="729EEF2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3ABE1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C4530"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17166F" w14:textId="77777777" w:rsidR="00AB2B30" w:rsidRPr="00AC4FBC" w:rsidRDefault="006A7121">
            <w:pPr>
              <w:pStyle w:val="TAL"/>
              <w:rPr>
                <w:sz w:val="16"/>
                <w:szCs w:val="16"/>
              </w:rPr>
            </w:pPr>
            <w:r w:rsidRPr="00AC4FBC">
              <w:rPr>
                <w:sz w:val="16"/>
                <w:szCs w:val="16"/>
              </w:rPr>
              <w:t>R5-193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46B8E" w14:textId="77777777" w:rsidR="00AB2B30" w:rsidRPr="00AC4FBC" w:rsidRDefault="006A7121">
            <w:pPr>
              <w:pStyle w:val="TAL"/>
              <w:rPr>
                <w:sz w:val="16"/>
                <w:szCs w:val="16"/>
              </w:rPr>
            </w:pPr>
            <w:r w:rsidRPr="00AC4FBC">
              <w:rPr>
                <w:sz w:val="16"/>
                <w:szCs w:val="16"/>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EE82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CD12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F156E2" w14:textId="77777777" w:rsidR="00AB2B30" w:rsidRPr="00AC4FBC" w:rsidRDefault="006A7121">
            <w:pPr>
              <w:pStyle w:val="TAL"/>
              <w:rPr>
                <w:sz w:val="16"/>
                <w:szCs w:val="16"/>
              </w:rPr>
            </w:pPr>
            <w:r w:rsidRPr="00AC4FBC">
              <w:rPr>
                <w:sz w:val="16"/>
                <w:szCs w:val="16"/>
              </w:rPr>
              <w:t>Update of NSA FR1 7.7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EE409" w14:textId="77777777" w:rsidR="00AB2B30" w:rsidRPr="00AC4FBC" w:rsidRDefault="006A7121">
            <w:pPr>
              <w:pStyle w:val="TAL"/>
              <w:rPr>
                <w:sz w:val="16"/>
                <w:szCs w:val="16"/>
              </w:rPr>
            </w:pPr>
            <w:r w:rsidRPr="00AC4FBC">
              <w:rPr>
                <w:sz w:val="16"/>
                <w:szCs w:val="16"/>
              </w:rPr>
              <w:t>15.3.0</w:t>
            </w:r>
          </w:p>
        </w:tc>
      </w:tr>
      <w:tr w:rsidR="00AB2B30" w:rsidRPr="00AC4FBC" w14:paraId="34912F1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48B83A" w14:textId="77777777" w:rsidR="00AB2B30" w:rsidRPr="00AC4FBC"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D070FF" w14:textId="77777777" w:rsidR="00AB2B30" w:rsidRPr="00AC4FBC"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8BBE00" w14:textId="77777777" w:rsidR="00AB2B30" w:rsidRPr="00AC4FBC"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4FE42" w14:textId="77777777" w:rsidR="00AB2B30" w:rsidRPr="00AC4FBC"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B1846" w14:textId="77777777" w:rsidR="00AB2B30" w:rsidRPr="00AC4FBC"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EF74B" w14:textId="77777777" w:rsidR="00AB2B30" w:rsidRPr="00AC4FBC"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61C520" w14:textId="77777777" w:rsidR="00AB2B30" w:rsidRPr="00AC4FBC"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41E0A" w14:textId="77777777" w:rsidR="00AB2B30" w:rsidRPr="00AC4FBC" w:rsidRDefault="00AB2B30">
            <w:pPr>
              <w:pStyle w:val="TAL"/>
              <w:rPr>
                <w:sz w:val="16"/>
                <w:szCs w:val="16"/>
              </w:rPr>
            </w:pPr>
          </w:p>
        </w:tc>
      </w:tr>
      <w:tr w:rsidR="00AB2B30" w:rsidRPr="00AC4FBC" w14:paraId="2846ED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C752F4" w14:textId="77777777" w:rsidR="00AB2B30" w:rsidRPr="00AC4FBC"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C621D3" w14:textId="77777777" w:rsidR="00AB2B30" w:rsidRPr="00AC4FBC"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0C6490" w14:textId="77777777" w:rsidR="00AB2B30" w:rsidRPr="00AC4FBC"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7A91AC" w14:textId="77777777" w:rsidR="00AB2B30" w:rsidRPr="00AC4FBC"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335784" w14:textId="77777777" w:rsidR="00AB2B30" w:rsidRPr="00AC4FBC"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134B3" w14:textId="77777777" w:rsidR="00AB2B30" w:rsidRPr="00AC4FBC"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3F9762" w14:textId="77777777" w:rsidR="00AB2B30" w:rsidRPr="00AC4FBC"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F7B38" w14:textId="77777777" w:rsidR="00AB2B30" w:rsidRPr="00AC4FBC" w:rsidRDefault="00AB2B30">
            <w:pPr>
              <w:pStyle w:val="TAL"/>
              <w:rPr>
                <w:sz w:val="16"/>
                <w:szCs w:val="16"/>
              </w:rPr>
            </w:pPr>
          </w:p>
        </w:tc>
      </w:tr>
      <w:tr w:rsidR="00AB2B30" w:rsidRPr="00AC4FBC" w14:paraId="34D2B4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0E955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84B77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7E8620" w14:textId="77777777" w:rsidR="00AB2B30" w:rsidRPr="00AC4FBC" w:rsidRDefault="006A7121">
            <w:pPr>
              <w:pStyle w:val="TAL"/>
              <w:rPr>
                <w:sz w:val="16"/>
                <w:szCs w:val="16"/>
              </w:rPr>
            </w:pPr>
            <w:r w:rsidRPr="00AC4FBC">
              <w:rPr>
                <w:sz w:val="16"/>
                <w:szCs w:val="16"/>
              </w:rPr>
              <w:t>R5-193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EC6140" w14:textId="77777777" w:rsidR="00AB2B30" w:rsidRPr="00AC4FBC" w:rsidRDefault="006A7121">
            <w:pPr>
              <w:pStyle w:val="TAL"/>
              <w:rPr>
                <w:sz w:val="16"/>
                <w:szCs w:val="16"/>
              </w:rPr>
            </w:pPr>
            <w:r w:rsidRPr="00AC4FBC">
              <w:rPr>
                <w:sz w:val="16"/>
                <w:szCs w:val="16"/>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5BB61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60C3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EE7A3D" w14:textId="77777777" w:rsidR="00AB2B30" w:rsidRPr="00AC4FBC" w:rsidRDefault="006A7121">
            <w:pPr>
              <w:pStyle w:val="TAL"/>
              <w:rPr>
                <w:sz w:val="16"/>
                <w:szCs w:val="16"/>
              </w:rPr>
            </w:pPr>
            <w:r w:rsidRPr="00AC4FBC">
              <w:rPr>
                <w:sz w:val="16"/>
                <w:szCs w:val="16"/>
              </w:rPr>
              <w:t>Removing invalid test IDs from test case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41FC0" w14:textId="77777777" w:rsidR="00AB2B30" w:rsidRPr="00AC4FBC" w:rsidRDefault="006A7121">
            <w:pPr>
              <w:pStyle w:val="TAL"/>
              <w:rPr>
                <w:sz w:val="16"/>
                <w:szCs w:val="16"/>
              </w:rPr>
            </w:pPr>
            <w:r w:rsidRPr="00AC4FBC">
              <w:rPr>
                <w:sz w:val="16"/>
                <w:szCs w:val="16"/>
              </w:rPr>
              <w:t>15.3.0</w:t>
            </w:r>
          </w:p>
        </w:tc>
      </w:tr>
      <w:tr w:rsidR="00AB2B30" w:rsidRPr="00AC4FBC" w14:paraId="2E7F12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74FB4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D9090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BD511" w14:textId="77777777" w:rsidR="00AB2B30" w:rsidRPr="00AC4FBC" w:rsidRDefault="006A7121">
            <w:pPr>
              <w:pStyle w:val="TAL"/>
              <w:rPr>
                <w:sz w:val="16"/>
                <w:szCs w:val="16"/>
              </w:rPr>
            </w:pPr>
            <w:r w:rsidRPr="00AC4FBC">
              <w:rPr>
                <w:sz w:val="16"/>
                <w:szCs w:val="16"/>
              </w:rPr>
              <w:t>R5-194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9B542" w14:textId="77777777" w:rsidR="00AB2B30" w:rsidRPr="00AC4FBC" w:rsidRDefault="006A7121">
            <w:pPr>
              <w:pStyle w:val="TAL"/>
              <w:rPr>
                <w:sz w:val="16"/>
                <w:szCs w:val="16"/>
              </w:rPr>
            </w:pPr>
            <w:r w:rsidRPr="00AC4FBC">
              <w:rPr>
                <w:sz w:val="16"/>
                <w:szCs w:val="16"/>
              </w:rPr>
              <w:t>0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B74C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BBAE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EFEA0" w14:textId="77777777" w:rsidR="00AB2B30" w:rsidRPr="00AC4FBC" w:rsidRDefault="006A7121">
            <w:pPr>
              <w:pStyle w:val="TAL"/>
              <w:rPr>
                <w:sz w:val="16"/>
                <w:szCs w:val="16"/>
              </w:rPr>
            </w:pPr>
            <w:r w:rsidRPr="00AC4FBC">
              <w:rPr>
                <w:sz w:val="16"/>
                <w:szCs w:val="16"/>
              </w:rPr>
              <w:t xml:space="preserve">38.521-3 Annex re-alignmen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0296" w14:textId="77777777" w:rsidR="00AB2B30" w:rsidRPr="00AC4FBC" w:rsidRDefault="006A7121">
            <w:pPr>
              <w:pStyle w:val="TAL"/>
              <w:rPr>
                <w:sz w:val="16"/>
                <w:szCs w:val="16"/>
              </w:rPr>
            </w:pPr>
            <w:r w:rsidRPr="00AC4FBC">
              <w:rPr>
                <w:sz w:val="16"/>
                <w:szCs w:val="16"/>
              </w:rPr>
              <w:t>15.3.0</w:t>
            </w:r>
          </w:p>
        </w:tc>
      </w:tr>
      <w:tr w:rsidR="00AB2B30" w:rsidRPr="00AC4FBC" w14:paraId="60BCCC2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FF3CEB" w14:textId="77777777" w:rsidR="00AB2B30" w:rsidRPr="00AC4FBC"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0F629" w14:textId="77777777" w:rsidR="00AB2B30" w:rsidRPr="00AC4FBC"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80673A" w14:textId="77777777" w:rsidR="00AB2B30" w:rsidRPr="00AC4FBC"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4D7DD" w14:textId="77777777" w:rsidR="00AB2B30" w:rsidRPr="00AC4FBC"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DA112D" w14:textId="77777777" w:rsidR="00AB2B30" w:rsidRPr="00AC4FBC"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1C7A8" w14:textId="77777777" w:rsidR="00AB2B30" w:rsidRPr="00AC4FBC"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56FD7" w14:textId="77777777" w:rsidR="00AB2B30" w:rsidRPr="00AC4FBC"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07607" w14:textId="77777777" w:rsidR="00AB2B30" w:rsidRPr="00AC4FBC" w:rsidRDefault="00AB2B30">
            <w:pPr>
              <w:pStyle w:val="TAL"/>
              <w:rPr>
                <w:sz w:val="16"/>
                <w:szCs w:val="16"/>
              </w:rPr>
            </w:pPr>
          </w:p>
        </w:tc>
      </w:tr>
      <w:tr w:rsidR="00AB2B30" w:rsidRPr="00AC4FBC" w14:paraId="228651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F1A7D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01C7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03699" w14:textId="77777777" w:rsidR="00AB2B30" w:rsidRPr="00AC4FBC" w:rsidRDefault="006A7121">
            <w:pPr>
              <w:pStyle w:val="TAL"/>
              <w:rPr>
                <w:sz w:val="16"/>
                <w:szCs w:val="16"/>
              </w:rPr>
            </w:pPr>
            <w:r w:rsidRPr="00AC4FBC">
              <w:rPr>
                <w:sz w:val="16"/>
                <w:szCs w:val="16"/>
              </w:rPr>
              <w:t>R5-194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B8F15" w14:textId="77777777" w:rsidR="00AB2B30" w:rsidRPr="00AC4FBC" w:rsidRDefault="006A7121">
            <w:pPr>
              <w:pStyle w:val="TAL"/>
              <w:rPr>
                <w:sz w:val="16"/>
                <w:szCs w:val="16"/>
              </w:rPr>
            </w:pPr>
            <w:r w:rsidRPr="00AC4FBC">
              <w:rPr>
                <w:sz w:val="16"/>
                <w:szCs w:val="16"/>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CEA1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CC5C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B3156" w14:textId="77777777" w:rsidR="00AB2B30" w:rsidRPr="00AC4FBC" w:rsidRDefault="006A7121">
            <w:pPr>
              <w:pStyle w:val="TAL"/>
              <w:rPr>
                <w:sz w:val="16"/>
                <w:szCs w:val="16"/>
              </w:rPr>
            </w:pPr>
            <w:r w:rsidRPr="00AC4FBC">
              <w:rPr>
                <w:sz w:val="16"/>
                <w:szCs w:val="16"/>
              </w:rPr>
              <w:t>Addition SEM intraband non-contiguous EN-DC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0A13D" w14:textId="77777777" w:rsidR="00AB2B30" w:rsidRPr="00AC4FBC" w:rsidRDefault="006A7121">
            <w:pPr>
              <w:pStyle w:val="TAL"/>
              <w:rPr>
                <w:sz w:val="16"/>
                <w:szCs w:val="16"/>
              </w:rPr>
            </w:pPr>
            <w:r w:rsidRPr="00AC4FBC">
              <w:rPr>
                <w:sz w:val="16"/>
                <w:szCs w:val="16"/>
              </w:rPr>
              <w:t>15.3.0</w:t>
            </w:r>
          </w:p>
        </w:tc>
      </w:tr>
      <w:tr w:rsidR="00AB2B30" w:rsidRPr="00AC4FBC" w14:paraId="78B6B5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EB489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4C24A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771DD" w14:textId="77777777" w:rsidR="00AB2B30" w:rsidRPr="00AC4FBC" w:rsidRDefault="006A7121">
            <w:pPr>
              <w:pStyle w:val="TAL"/>
              <w:rPr>
                <w:sz w:val="16"/>
                <w:szCs w:val="16"/>
              </w:rPr>
            </w:pPr>
            <w:r w:rsidRPr="00AC4FBC">
              <w:rPr>
                <w:sz w:val="16"/>
                <w:szCs w:val="16"/>
              </w:rPr>
              <w:t>R5-1941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7F889" w14:textId="77777777" w:rsidR="00AB2B30" w:rsidRPr="00AC4FBC" w:rsidRDefault="006A7121">
            <w:pPr>
              <w:pStyle w:val="TAL"/>
              <w:rPr>
                <w:sz w:val="16"/>
                <w:szCs w:val="16"/>
              </w:rPr>
            </w:pPr>
            <w:r w:rsidRPr="00AC4FBC">
              <w:rPr>
                <w:sz w:val="16"/>
                <w:szCs w:val="16"/>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6840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3B55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E1B33D" w14:textId="77777777" w:rsidR="00AB2B30" w:rsidRPr="00AC4FBC" w:rsidRDefault="006A7121">
            <w:pPr>
              <w:pStyle w:val="TAL"/>
              <w:rPr>
                <w:sz w:val="16"/>
                <w:szCs w:val="16"/>
              </w:rPr>
            </w:pPr>
            <w:r w:rsidRPr="00AC4FBC">
              <w:rPr>
                <w:sz w:val="16"/>
                <w:szCs w:val="16"/>
              </w:rPr>
              <w:t>Addition ACLR intraband non-contiguous EN-DC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5E7B3" w14:textId="77777777" w:rsidR="00AB2B30" w:rsidRPr="00AC4FBC" w:rsidRDefault="006A7121">
            <w:pPr>
              <w:pStyle w:val="TAL"/>
              <w:rPr>
                <w:sz w:val="16"/>
                <w:szCs w:val="16"/>
              </w:rPr>
            </w:pPr>
            <w:r w:rsidRPr="00AC4FBC">
              <w:rPr>
                <w:sz w:val="16"/>
                <w:szCs w:val="16"/>
              </w:rPr>
              <w:t>15.3.0</w:t>
            </w:r>
          </w:p>
        </w:tc>
      </w:tr>
      <w:tr w:rsidR="00AB2B30" w:rsidRPr="00AC4FBC" w14:paraId="47DF1F6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53BEB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7B54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1BC2E" w14:textId="77777777" w:rsidR="00AB2B30" w:rsidRPr="00AC4FBC" w:rsidRDefault="006A7121">
            <w:pPr>
              <w:pStyle w:val="TAL"/>
              <w:rPr>
                <w:sz w:val="16"/>
                <w:szCs w:val="16"/>
              </w:rPr>
            </w:pPr>
            <w:r w:rsidRPr="00AC4FBC">
              <w:rPr>
                <w:sz w:val="16"/>
                <w:szCs w:val="16"/>
              </w:rPr>
              <w:t>R5-1941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D1FD4" w14:textId="77777777" w:rsidR="00AB2B30" w:rsidRPr="00AC4FBC" w:rsidRDefault="006A7121">
            <w:pPr>
              <w:pStyle w:val="TAL"/>
              <w:rPr>
                <w:sz w:val="16"/>
                <w:szCs w:val="16"/>
              </w:rPr>
            </w:pPr>
            <w:r w:rsidRPr="00AC4FBC">
              <w:rPr>
                <w:sz w:val="16"/>
                <w:szCs w:val="16"/>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5AF02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C67A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E251AE" w14:textId="77777777" w:rsidR="00AB2B30" w:rsidRPr="00AC4FBC" w:rsidRDefault="006A7121">
            <w:pPr>
              <w:pStyle w:val="TAL"/>
              <w:rPr>
                <w:sz w:val="16"/>
                <w:szCs w:val="16"/>
              </w:rPr>
            </w:pPr>
            <w:r w:rsidRPr="00AC4FBC">
              <w:rPr>
                <w:sz w:val="16"/>
                <w:szCs w:val="16"/>
              </w:rPr>
              <w:t>Update of test case 6.2B.3.1 UE A-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46764" w14:textId="77777777" w:rsidR="00AB2B30" w:rsidRPr="00AC4FBC" w:rsidRDefault="006A7121">
            <w:pPr>
              <w:pStyle w:val="TAL"/>
              <w:rPr>
                <w:sz w:val="16"/>
                <w:szCs w:val="16"/>
              </w:rPr>
            </w:pPr>
            <w:r w:rsidRPr="00AC4FBC">
              <w:rPr>
                <w:sz w:val="16"/>
                <w:szCs w:val="16"/>
              </w:rPr>
              <w:t>15.3.0</w:t>
            </w:r>
          </w:p>
        </w:tc>
      </w:tr>
      <w:tr w:rsidR="00AB2B30" w:rsidRPr="00AC4FBC" w14:paraId="68B274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C37A9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3E9F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72CDFF" w14:textId="77777777" w:rsidR="00AB2B30" w:rsidRPr="00AC4FBC" w:rsidRDefault="006A7121">
            <w:pPr>
              <w:pStyle w:val="TAL"/>
              <w:rPr>
                <w:sz w:val="16"/>
                <w:szCs w:val="16"/>
              </w:rPr>
            </w:pPr>
            <w:r w:rsidRPr="00AC4FBC">
              <w:rPr>
                <w:sz w:val="16"/>
                <w:szCs w:val="16"/>
              </w:rPr>
              <w:t>R5-1941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556463" w14:textId="77777777" w:rsidR="00AB2B30" w:rsidRPr="00AC4FBC" w:rsidRDefault="006A7121">
            <w:pPr>
              <w:pStyle w:val="TAL"/>
              <w:rPr>
                <w:sz w:val="16"/>
                <w:szCs w:val="16"/>
              </w:rPr>
            </w:pPr>
            <w:r w:rsidRPr="00AC4FBC">
              <w:rPr>
                <w:sz w:val="16"/>
                <w:szCs w:val="16"/>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F8FF0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BCFC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3F269D" w14:textId="77777777" w:rsidR="00AB2B30" w:rsidRPr="00AC4FBC" w:rsidRDefault="006A7121">
            <w:pPr>
              <w:pStyle w:val="TAL"/>
              <w:rPr>
                <w:sz w:val="16"/>
                <w:szCs w:val="16"/>
              </w:rPr>
            </w:pPr>
            <w:r w:rsidRPr="00AC4FBC">
              <w:rPr>
                <w:sz w:val="16"/>
                <w:szCs w:val="16"/>
              </w:rPr>
              <w:t>Update of test case 6.2B.3.3 UE A-MP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931A5" w14:textId="77777777" w:rsidR="00AB2B30" w:rsidRPr="00AC4FBC" w:rsidRDefault="006A7121">
            <w:pPr>
              <w:pStyle w:val="TAL"/>
              <w:rPr>
                <w:sz w:val="16"/>
                <w:szCs w:val="16"/>
              </w:rPr>
            </w:pPr>
            <w:r w:rsidRPr="00AC4FBC">
              <w:rPr>
                <w:sz w:val="16"/>
                <w:szCs w:val="16"/>
              </w:rPr>
              <w:t>15.3.0</w:t>
            </w:r>
          </w:p>
        </w:tc>
      </w:tr>
      <w:tr w:rsidR="00AB2B30" w:rsidRPr="00AC4FBC" w14:paraId="00DEE7B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2308C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149D5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53E1E" w14:textId="77777777" w:rsidR="00AB2B30" w:rsidRPr="00AC4FBC" w:rsidRDefault="006A7121">
            <w:pPr>
              <w:pStyle w:val="TAL"/>
              <w:rPr>
                <w:sz w:val="16"/>
                <w:szCs w:val="16"/>
              </w:rPr>
            </w:pPr>
            <w:r w:rsidRPr="00AC4FBC">
              <w:rPr>
                <w:sz w:val="16"/>
                <w:szCs w:val="16"/>
              </w:rPr>
              <w:t>R5-1943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8CD61F" w14:textId="77777777" w:rsidR="00AB2B30" w:rsidRPr="00AC4FBC" w:rsidRDefault="006A7121">
            <w:pPr>
              <w:pStyle w:val="TAL"/>
              <w:rPr>
                <w:sz w:val="16"/>
                <w:szCs w:val="16"/>
              </w:rPr>
            </w:pPr>
            <w:r w:rsidRPr="00AC4FBC">
              <w:rPr>
                <w:sz w:val="16"/>
                <w:szCs w:val="16"/>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F393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266D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035FA" w14:textId="77777777" w:rsidR="00AB2B30" w:rsidRPr="00AC4FBC" w:rsidRDefault="006A7121">
            <w:pPr>
              <w:pStyle w:val="TAL"/>
              <w:rPr>
                <w:sz w:val="16"/>
                <w:szCs w:val="16"/>
              </w:rPr>
            </w:pPr>
            <w:r w:rsidRPr="00AC4FBC">
              <w:rPr>
                <w:sz w:val="16"/>
                <w:szCs w:val="16"/>
              </w:rPr>
              <w:t>Text Update for 7.3B.2.3 Reference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37291" w14:textId="77777777" w:rsidR="00AB2B30" w:rsidRPr="00AC4FBC" w:rsidRDefault="006A7121">
            <w:pPr>
              <w:pStyle w:val="TAL"/>
              <w:rPr>
                <w:sz w:val="16"/>
                <w:szCs w:val="16"/>
              </w:rPr>
            </w:pPr>
            <w:r w:rsidRPr="00AC4FBC">
              <w:rPr>
                <w:sz w:val="16"/>
                <w:szCs w:val="16"/>
              </w:rPr>
              <w:t>15.3.0</w:t>
            </w:r>
          </w:p>
        </w:tc>
      </w:tr>
      <w:tr w:rsidR="00AB2B30" w:rsidRPr="00AC4FBC" w14:paraId="1E17260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D06F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017C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8C220A" w14:textId="77777777" w:rsidR="00AB2B30" w:rsidRPr="00AC4FBC" w:rsidRDefault="006A7121">
            <w:pPr>
              <w:pStyle w:val="TAL"/>
              <w:rPr>
                <w:sz w:val="16"/>
                <w:szCs w:val="16"/>
              </w:rPr>
            </w:pPr>
            <w:r w:rsidRPr="00AC4FBC">
              <w:rPr>
                <w:sz w:val="16"/>
                <w:szCs w:val="16"/>
              </w:rPr>
              <w:t>R5-1943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29970" w14:textId="77777777" w:rsidR="00AB2B30" w:rsidRPr="00AC4FBC" w:rsidRDefault="006A7121">
            <w:pPr>
              <w:pStyle w:val="TAL"/>
              <w:rPr>
                <w:sz w:val="16"/>
                <w:szCs w:val="16"/>
              </w:rPr>
            </w:pPr>
            <w:r w:rsidRPr="00AC4FBC">
              <w:rPr>
                <w:sz w:val="16"/>
                <w:szCs w:val="16"/>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C5179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60EE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156682" w14:textId="77777777" w:rsidR="00AB2B30" w:rsidRPr="00AC4FBC" w:rsidRDefault="006A7121">
            <w:pPr>
              <w:pStyle w:val="TAL"/>
              <w:rPr>
                <w:sz w:val="16"/>
                <w:szCs w:val="16"/>
              </w:rPr>
            </w:pPr>
            <w:r w:rsidRPr="00AC4FBC">
              <w:rPr>
                <w:sz w:val="16"/>
                <w:szCs w:val="16"/>
              </w:rPr>
              <w:t>Text Update for 7.3B.2.1 Ref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0A2AC2" w14:textId="77777777" w:rsidR="00AB2B30" w:rsidRPr="00AC4FBC" w:rsidRDefault="006A7121">
            <w:pPr>
              <w:pStyle w:val="TAL"/>
              <w:rPr>
                <w:sz w:val="16"/>
                <w:szCs w:val="16"/>
              </w:rPr>
            </w:pPr>
            <w:r w:rsidRPr="00AC4FBC">
              <w:rPr>
                <w:sz w:val="16"/>
                <w:szCs w:val="16"/>
              </w:rPr>
              <w:t>15.3.0</w:t>
            </w:r>
          </w:p>
        </w:tc>
      </w:tr>
      <w:tr w:rsidR="00AB2B30" w:rsidRPr="00AC4FBC" w14:paraId="646A67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1B096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44028E"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22CCE3" w14:textId="77777777" w:rsidR="00AB2B30" w:rsidRPr="00AC4FBC" w:rsidRDefault="006A7121">
            <w:pPr>
              <w:pStyle w:val="TAL"/>
              <w:rPr>
                <w:sz w:val="16"/>
                <w:szCs w:val="16"/>
              </w:rPr>
            </w:pPr>
            <w:r w:rsidRPr="00AC4FBC">
              <w:rPr>
                <w:sz w:val="16"/>
                <w:szCs w:val="16"/>
              </w:rPr>
              <w:t>R5-194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B0F5C" w14:textId="77777777" w:rsidR="00AB2B30" w:rsidRPr="00AC4FBC" w:rsidRDefault="006A7121">
            <w:pPr>
              <w:pStyle w:val="TAL"/>
              <w:rPr>
                <w:sz w:val="16"/>
                <w:szCs w:val="16"/>
              </w:rPr>
            </w:pPr>
            <w:r w:rsidRPr="00AC4FBC">
              <w:rPr>
                <w:sz w:val="16"/>
                <w:szCs w:val="16"/>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90FA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AE5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F1819" w14:textId="77777777" w:rsidR="00AB2B30" w:rsidRPr="00AC4FBC" w:rsidRDefault="006A7121">
            <w:pPr>
              <w:pStyle w:val="TAL"/>
              <w:rPr>
                <w:sz w:val="16"/>
                <w:szCs w:val="16"/>
              </w:rPr>
            </w:pPr>
            <w:r w:rsidRPr="00AC4FBC">
              <w:rPr>
                <w:sz w:val="16"/>
                <w:szCs w:val="16"/>
              </w:rPr>
              <w:t>Text Update for 6.5B.4 Additional Spurious Emission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C7111" w14:textId="77777777" w:rsidR="00AB2B30" w:rsidRPr="00AC4FBC" w:rsidRDefault="006A7121">
            <w:pPr>
              <w:pStyle w:val="TAL"/>
              <w:rPr>
                <w:sz w:val="16"/>
                <w:szCs w:val="16"/>
              </w:rPr>
            </w:pPr>
            <w:r w:rsidRPr="00AC4FBC">
              <w:rPr>
                <w:sz w:val="16"/>
                <w:szCs w:val="16"/>
              </w:rPr>
              <w:t>15.3.0</w:t>
            </w:r>
          </w:p>
        </w:tc>
      </w:tr>
      <w:tr w:rsidR="00AB2B30" w:rsidRPr="00AC4FBC" w14:paraId="477CA74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21C54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9973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4A3CAC" w14:textId="77777777" w:rsidR="00AB2B30" w:rsidRPr="00AC4FBC" w:rsidRDefault="006A7121">
            <w:pPr>
              <w:pStyle w:val="TAL"/>
              <w:rPr>
                <w:sz w:val="16"/>
                <w:szCs w:val="16"/>
              </w:rPr>
            </w:pPr>
            <w:r w:rsidRPr="00AC4FBC">
              <w:rPr>
                <w:sz w:val="16"/>
                <w:szCs w:val="16"/>
              </w:rPr>
              <w:t>R5-1943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64E5A" w14:textId="77777777" w:rsidR="00AB2B30" w:rsidRPr="00AC4FBC" w:rsidRDefault="006A7121">
            <w:pPr>
              <w:pStyle w:val="TAL"/>
              <w:rPr>
                <w:sz w:val="16"/>
                <w:szCs w:val="16"/>
              </w:rPr>
            </w:pPr>
            <w:r w:rsidRPr="00AC4FBC">
              <w:rPr>
                <w:sz w:val="16"/>
                <w:szCs w:val="16"/>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8B18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06C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19E01E" w14:textId="77777777" w:rsidR="00AB2B30" w:rsidRPr="00AC4FBC" w:rsidRDefault="006A7121">
            <w:pPr>
              <w:pStyle w:val="TAL"/>
              <w:rPr>
                <w:sz w:val="16"/>
                <w:szCs w:val="16"/>
              </w:rPr>
            </w:pPr>
            <w:r w:rsidRPr="00AC4FBC">
              <w:rPr>
                <w:sz w:val="16"/>
                <w:szCs w:val="16"/>
              </w:rPr>
              <w:t>Text Update for 7.3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79FDC" w14:textId="77777777" w:rsidR="00AB2B30" w:rsidRPr="00AC4FBC" w:rsidRDefault="006A7121">
            <w:pPr>
              <w:pStyle w:val="TAL"/>
              <w:rPr>
                <w:sz w:val="16"/>
                <w:szCs w:val="16"/>
              </w:rPr>
            </w:pPr>
            <w:r w:rsidRPr="00AC4FBC">
              <w:rPr>
                <w:sz w:val="16"/>
                <w:szCs w:val="16"/>
              </w:rPr>
              <w:t>15.3.0</w:t>
            </w:r>
          </w:p>
        </w:tc>
      </w:tr>
      <w:tr w:rsidR="00AB2B30" w:rsidRPr="00AC4FBC" w14:paraId="19AE30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29CE9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E67BFA"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2EDD7D" w14:textId="77777777" w:rsidR="00AB2B30" w:rsidRPr="00AC4FBC" w:rsidRDefault="006A7121">
            <w:pPr>
              <w:pStyle w:val="TAL"/>
              <w:rPr>
                <w:sz w:val="16"/>
                <w:szCs w:val="16"/>
              </w:rPr>
            </w:pPr>
            <w:r w:rsidRPr="00AC4FBC">
              <w:rPr>
                <w:sz w:val="16"/>
                <w:szCs w:val="16"/>
              </w:rPr>
              <w:t>R5-194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F4030A" w14:textId="77777777" w:rsidR="00AB2B30" w:rsidRPr="00AC4FBC" w:rsidRDefault="006A7121">
            <w:pPr>
              <w:pStyle w:val="TAL"/>
              <w:rPr>
                <w:sz w:val="16"/>
                <w:szCs w:val="16"/>
              </w:rPr>
            </w:pPr>
            <w:r w:rsidRPr="00AC4FBC">
              <w:rPr>
                <w:sz w:val="16"/>
                <w:szCs w:val="16"/>
              </w:rPr>
              <w:t>0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56F9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625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D3A32" w14:textId="77777777" w:rsidR="00AB2B30" w:rsidRPr="00AC4FBC" w:rsidRDefault="006A7121">
            <w:pPr>
              <w:pStyle w:val="TAL"/>
              <w:rPr>
                <w:sz w:val="16"/>
                <w:szCs w:val="16"/>
              </w:rPr>
            </w:pPr>
            <w:r w:rsidRPr="00AC4FBC">
              <w:rPr>
                <w:sz w:val="16"/>
                <w:szCs w:val="16"/>
              </w:rPr>
              <w:t>Text Update for 6.5B.3.3.2 Spurious emission band UE co-existenc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E4A88" w14:textId="77777777" w:rsidR="00AB2B30" w:rsidRPr="00AC4FBC" w:rsidRDefault="006A7121">
            <w:pPr>
              <w:pStyle w:val="TAL"/>
              <w:rPr>
                <w:sz w:val="16"/>
                <w:szCs w:val="16"/>
              </w:rPr>
            </w:pPr>
            <w:r w:rsidRPr="00AC4FBC">
              <w:rPr>
                <w:sz w:val="16"/>
                <w:szCs w:val="16"/>
              </w:rPr>
              <w:t>15.3.0</w:t>
            </w:r>
          </w:p>
        </w:tc>
      </w:tr>
      <w:tr w:rsidR="00AB2B30" w:rsidRPr="00AC4FBC" w14:paraId="46AAFE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81CA9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5807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DE989" w14:textId="77777777" w:rsidR="00AB2B30" w:rsidRPr="00AC4FBC" w:rsidRDefault="006A7121">
            <w:pPr>
              <w:pStyle w:val="TAL"/>
              <w:rPr>
                <w:sz w:val="16"/>
                <w:szCs w:val="16"/>
              </w:rPr>
            </w:pPr>
            <w:r w:rsidRPr="00AC4FBC">
              <w:rPr>
                <w:sz w:val="16"/>
                <w:szCs w:val="16"/>
              </w:rPr>
              <w:t>R5-194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D50F4C" w14:textId="77777777" w:rsidR="00AB2B30" w:rsidRPr="00AC4FBC" w:rsidRDefault="006A7121">
            <w:pPr>
              <w:pStyle w:val="TAL"/>
              <w:rPr>
                <w:sz w:val="16"/>
                <w:szCs w:val="16"/>
              </w:rPr>
            </w:pPr>
            <w:r w:rsidRPr="00AC4FBC">
              <w:rPr>
                <w:sz w:val="16"/>
                <w:szCs w:val="16"/>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8D157"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3E4D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AE53FC" w14:textId="77777777" w:rsidR="00AB2B30" w:rsidRPr="00AC4FBC" w:rsidRDefault="006A7121">
            <w:pPr>
              <w:pStyle w:val="TAL"/>
              <w:rPr>
                <w:sz w:val="16"/>
                <w:szCs w:val="16"/>
              </w:rPr>
            </w:pPr>
            <w:r w:rsidRPr="00AC4FBC">
              <w:rPr>
                <w:sz w:val="16"/>
                <w:szCs w:val="16"/>
              </w:rPr>
              <w:t>Text Update for 7.3B.2.2 Ref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D8C283" w14:textId="77777777" w:rsidR="00AB2B30" w:rsidRPr="00AC4FBC" w:rsidRDefault="006A7121">
            <w:pPr>
              <w:pStyle w:val="TAL"/>
              <w:rPr>
                <w:sz w:val="16"/>
                <w:szCs w:val="16"/>
              </w:rPr>
            </w:pPr>
            <w:r w:rsidRPr="00AC4FBC">
              <w:rPr>
                <w:sz w:val="16"/>
                <w:szCs w:val="16"/>
              </w:rPr>
              <w:t>15.3.0</w:t>
            </w:r>
          </w:p>
        </w:tc>
      </w:tr>
      <w:tr w:rsidR="00AB2B30" w:rsidRPr="00AC4FBC" w14:paraId="0C17109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007E6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FE745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C1DA30" w14:textId="77777777" w:rsidR="00AB2B30" w:rsidRPr="00AC4FBC" w:rsidRDefault="006A7121">
            <w:pPr>
              <w:pStyle w:val="TAL"/>
              <w:rPr>
                <w:sz w:val="16"/>
                <w:szCs w:val="16"/>
              </w:rPr>
            </w:pPr>
            <w:r w:rsidRPr="00AC4FBC">
              <w:rPr>
                <w:sz w:val="16"/>
                <w:szCs w:val="16"/>
              </w:rPr>
              <w:t>R5-194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DC4034" w14:textId="77777777" w:rsidR="00AB2B30" w:rsidRPr="00AC4FBC" w:rsidRDefault="006A7121">
            <w:pPr>
              <w:pStyle w:val="TAL"/>
              <w:rPr>
                <w:sz w:val="16"/>
                <w:szCs w:val="16"/>
              </w:rPr>
            </w:pPr>
            <w:r w:rsidRPr="00AC4FBC">
              <w:rPr>
                <w:sz w:val="16"/>
                <w:szCs w:val="16"/>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7B96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1365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7F1DE5" w14:textId="77777777" w:rsidR="00AB2B30" w:rsidRPr="00AC4FBC" w:rsidRDefault="006A7121">
            <w:pPr>
              <w:pStyle w:val="TAL"/>
              <w:rPr>
                <w:sz w:val="16"/>
                <w:szCs w:val="16"/>
              </w:rPr>
            </w:pPr>
            <w:r w:rsidRPr="00AC4FBC">
              <w:rPr>
                <w:sz w:val="16"/>
                <w:szCs w:val="16"/>
              </w:rPr>
              <w:t>Text 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AB60F" w14:textId="77777777" w:rsidR="00AB2B30" w:rsidRPr="00AC4FBC" w:rsidRDefault="006A7121">
            <w:pPr>
              <w:pStyle w:val="TAL"/>
              <w:rPr>
                <w:sz w:val="16"/>
                <w:szCs w:val="16"/>
              </w:rPr>
            </w:pPr>
            <w:r w:rsidRPr="00AC4FBC">
              <w:rPr>
                <w:sz w:val="16"/>
                <w:szCs w:val="16"/>
              </w:rPr>
              <w:t>15.3.0</w:t>
            </w:r>
          </w:p>
        </w:tc>
      </w:tr>
      <w:tr w:rsidR="00AB2B30" w:rsidRPr="00AC4FBC" w14:paraId="52EBA8B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4365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05F37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94F6E" w14:textId="77777777" w:rsidR="00AB2B30" w:rsidRPr="00AC4FBC" w:rsidRDefault="006A7121">
            <w:pPr>
              <w:pStyle w:val="TAL"/>
              <w:rPr>
                <w:sz w:val="16"/>
                <w:szCs w:val="16"/>
              </w:rPr>
            </w:pPr>
            <w:r w:rsidRPr="00AC4FBC">
              <w:rPr>
                <w:sz w:val="16"/>
                <w:szCs w:val="16"/>
              </w:rPr>
              <w:t>R5-1944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901D4" w14:textId="77777777" w:rsidR="00AB2B30" w:rsidRPr="00AC4FBC" w:rsidRDefault="006A7121">
            <w:pPr>
              <w:pStyle w:val="TAL"/>
              <w:rPr>
                <w:sz w:val="16"/>
                <w:szCs w:val="16"/>
              </w:rPr>
            </w:pPr>
            <w:r w:rsidRPr="00AC4FBC">
              <w:rPr>
                <w:sz w:val="16"/>
                <w:szCs w:val="16"/>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D81E2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A57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BB4C9E" w14:textId="77777777" w:rsidR="00AB2B30" w:rsidRPr="00AC4FBC" w:rsidRDefault="006A7121">
            <w:pPr>
              <w:pStyle w:val="TAL"/>
              <w:rPr>
                <w:sz w:val="16"/>
                <w:szCs w:val="16"/>
              </w:rPr>
            </w:pPr>
            <w:r w:rsidRPr="00AC4FBC">
              <w:rPr>
                <w:sz w:val="16"/>
                <w:szCs w:val="16"/>
              </w:rPr>
              <w:t xml:space="preserve">Update to Carrier Leakage and In-band Emissions for intra-band contiguous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725A4" w14:textId="77777777" w:rsidR="00AB2B30" w:rsidRPr="00AC4FBC" w:rsidRDefault="006A7121">
            <w:pPr>
              <w:pStyle w:val="TAL"/>
              <w:rPr>
                <w:sz w:val="16"/>
                <w:szCs w:val="16"/>
              </w:rPr>
            </w:pPr>
            <w:r w:rsidRPr="00AC4FBC">
              <w:rPr>
                <w:sz w:val="16"/>
                <w:szCs w:val="16"/>
              </w:rPr>
              <w:t>15.3.0</w:t>
            </w:r>
          </w:p>
        </w:tc>
      </w:tr>
      <w:tr w:rsidR="00AB2B30" w:rsidRPr="00AC4FBC" w14:paraId="56F51F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B37D46"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D9A5B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85685" w14:textId="77777777" w:rsidR="00AB2B30" w:rsidRPr="00AC4FBC" w:rsidRDefault="006A7121">
            <w:pPr>
              <w:pStyle w:val="TAL"/>
              <w:rPr>
                <w:sz w:val="16"/>
                <w:szCs w:val="16"/>
              </w:rPr>
            </w:pPr>
            <w:r w:rsidRPr="00AC4FBC">
              <w:rPr>
                <w:sz w:val="16"/>
                <w:szCs w:val="16"/>
              </w:rPr>
              <w:t>R5-1944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DC06C2" w14:textId="77777777" w:rsidR="00AB2B30" w:rsidRPr="00AC4FBC" w:rsidRDefault="006A7121">
            <w:pPr>
              <w:pStyle w:val="TAL"/>
              <w:rPr>
                <w:sz w:val="16"/>
                <w:szCs w:val="16"/>
              </w:rPr>
            </w:pPr>
            <w:r w:rsidRPr="00AC4FBC">
              <w:rPr>
                <w:sz w:val="16"/>
                <w:szCs w:val="16"/>
              </w:rPr>
              <w:t>0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BFD2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C396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A31C01" w14:textId="77777777" w:rsidR="00AB2B30" w:rsidRPr="00AC4FBC" w:rsidRDefault="006A7121">
            <w:pPr>
              <w:pStyle w:val="TAL"/>
              <w:rPr>
                <w:sz w:val="16"/>
                <w:szCs w:val="16"/>
              </w:rPr>
            </w:pPr>
            <w:r w:rsidRPr="00AC4FBC">
              <w:rPr>
                <w:sz w:val="16"/>
                <w:szCs w:val="16"/>
              </w:rPr>
              <w:t>Update to 6.2.3 A-MPR FR2 N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6284F" w14:textId="77777777" w:rsidR="00AB2B30" w:rsidRPr="00AC4FBC" w:rsidRDefault="006A7121">
            <w:pPr>
              <w:pStyle w:val="TAL"/>
              <w:rPr>
                <w:sz w:val="16"/>
                <w:szCs w:val="16"/>
              </w:rPr>
            </w:pPr>
            <w:r w:rsidRPr="00AC4FBC">
              <w:rPr>
                <w:sz w:val="16"/>
                <w:szCs w:val="16"/>
              </w:rPr>
              <w:t>15.3.0</w:t>
            </w:r>
          </w:p>
        </w:tc>
      </w:tr>
      <w:tr w:rsidR="00AB2B30" w:rsidRPr="00AC4FBC" w14:paraId="1882B3D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BE236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06E1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6B91F6" w14:textId="77777777" w:rsidR="00AB2B30" w:rsidRPr="00AC4FBC" w:rsidRDefault="006A7121">
            <w:pPr>
              <w:pStyle w:val="TAL"/>
              <w:rPr>
                <w:sz w:val="16"/>
                <w:szCs w:val="16"/>
              </w:rPr>
            </w:pPr>
            <w:r w:rsidRPr="00AC4FBC">
              <w:rPr>
                <w:sz w:val="16"/>
                <w:szCs w:val="16"/>
              </w:rPr>
              <w:t>R5-194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B7A02" w14:textId="77777777" w:rsidR="00AB2B30" w:rsidRPr="00AC4FBC" w:rsidRDefault="006A7121">
            <w:pPr>
              <w:pStyle w:val="TAL"/>
              <w:rPr>
                <w:sz w:val="16"/>
                <w:szCs w:val="16"/>
              </w:rPr>
            </w:pPr>
            <w:r w:rsidRPr="00AC4FBC">
              <w:rPr>
                <w:sz w:val="16"/>
                <w:szCs w:val="16"/>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4914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B9A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DC3A4" w14:textId="77777777" w:rsidR="00AB2B30" w:rsidRPr="00AC4FBC" w:rsidRDefault="006A7121">
            <w:pPr>
              <w:pStyle w:val="TAL"/>
              <w:rPr>
                <w:sz w:val="16"/>
                <w:szCs w:val="16"/>
              </w:rPr>
            </w:pPr>
            <w:r w:rsidRPr="00AC4FBC">
              <w:rPr>
                <w:sz w:val="16"/>
                <w:szCs w:val="16"/>
              </w:rPr>
              <w:t>Update EN-DC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74158" w14:textId="77777777" w:rsidR="00AB2B30" w:rsidRPr="00AC4FBC" w:rsidRDefault="006A7121">
            <w:pPr>
              <w:pStyle w:val="TAL"/>
              <w:rPr>
                <w:sz w:val="16"/>
                <w:szCs w:val="16"/>
              </w:rPr>
            </w:pPr>
            <w:r w:rsidRPr="00AC4FBC">
              <w:rPr>
                <w:sz w:val="16"/>
                <w:szCs w:val="16"/>
              </w:rPr>
              <w:t>15.3.0</w:t>
            </w:r>
          </w:p>
        </w:tc>
      </w:tr>
      <w:tr w:rsidR="00AB2B30" w:rsidRPr="00AC4FBC" w14:paraId="064B30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3A4E5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D5160"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87B8EC" w14:textId="77777777" w:rsidR="00AB2B30" w:rsidRPr="00AC4FBC" w:rsidRDefault="006A7121">
            <w:pPr>
              <w:pStyle w:val="TAL"/>
              <w:rPr>
                <w:sz w:val="16"/>
                <w:szCs w:val="16"/>
              </w:rPr>
            </w:pPr>
            <w:r w:rsidRPr="00AC4FBC">
              <w:rPr>
                <w:sz w:val="16"/>
                <w:szCs w:val="16"/>
              </w:rPr>
              <w:t>R5-1946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E290C" w14:textId="77777777" w:rsidR="00AB2B30" w:rsidRPr="00AC4FBC" w:rsidRDefault="006A7121">
            <w:pPr>
              <w:pStyle w:val="TAL"/>
              <w:rPr>
                <w:sz w:val="16"/>
                <w:szCs w:val="16"/>
              </w:rPr>
            </w:pPr>
            <w:r w:rsidRPr="00AC4FBC">
              <w:rPr>
                <w:sz w:val="16"/>
                <w:szCs w:val="16"/>
              </w:rPr>
              <w:t>0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09A01B"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4FF1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E1E669" w14:textId="77777777" w:rsidR="00AB2B30" w:rsidRPr="00AC4FBC" w:rsidRDefault="006A7121">
            <w:pPr>
              <w:pStyle w:val="TAL"/>
              <w:rPr>
                <w:sz w:val="16"/>
                <w:szCs w:val="16"/>
              </w:rPr>
            </w:pPr>
            <w:r w:rsidRPr="00AC4FBC">
              <w:rPr>
                <w:sz w:val="16"/>
                <w:szCs w:val="16"/>
              </w:rPr>
              <w:t>Update of transmit modulation quality test cases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1342B" w14:textId="77777777" w:rsidR="00AB2B30" w:rsidRPr="00AC4FBC" w:rsidRDefault="006A7121">
            <w:pPr>
              <w:pStyle w:val="TAL"/>
              <w:rPr>
                <w:sz w:val="16"/>
                <w:szCs w:val="16"/>
              </w:rPr>
            </w:pPr>
            <w:r w:rsidRPr="00AC4FBC">
              <w:rPr>
                <w:sz w:val="16"/>
                <w:szCs w:val="16"/>
              </w:rPr>
              <w:t>15.3.0</w:t>
            </w:r>
          </w:p>
        </w:tc>
      </w:tr>
      <w:tr w:rsidR="00AB2B30" w:rsidRPr="00AC4FBC" w14:paraId="654809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88321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F77B5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2CB22" w14:textId="77777777" w:rsidR="00AB2B30" w:rsidRPr="00AC4FBC" w:rsidRDefault="006A7121">
            <w:pPr>
              <w:pStyle w:val="TAL"/>
              <w:rPr>
                <w:sz w:val="16"/>
                <w:szCs w:val="16"/>
              </w:rPr>
            </w:pPr>
            <w:r w:rsidRPr="00AC4FBC">
              <w:rPr>
                <w:sz w:val="16"/>
                <w:szCs w:val="16"/>
              </w:rPr>
              <w:t>R5-194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7C919" w14:textId="77777777" w:rsidR="00AB2B30" w:rsidRPr="00AC4FBC" w:rsidRDefault="006A7121">
            <w:pPr>
              <w:pStyle w:val="TAL"/>
              <w:rPr>
                <w:sz w:val="16"/>
                <w:szCs w:val="16"/>
              </w:rPr>
            </w:pPr>
            <w:r w:rsidRPr="00AC4FBC">
              <w:rPr>
                <w:sz w:val="16"/>
                <w:szCs w:val="16"/>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6A6D5E"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28C3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F9BE05" w14:textId="77777777" w:rsidR="00AB2B30" w:rsidRPr="00AC4FBC" w:rsidRDefault="006A7121">
            <w:pPr>
              <w:pStyle w:val="TAL"/>
              <w:rPr>
                <w:sz w:val="16"/>
                <w:szCs w:val="16"/>
              </w:rPr>
            </w:pPr>
            <w:r w:rsidRPr="00AC4FBC">
              <w:rPr>
                <w:sz w:val="16"/>
                <w:szCs w:val="16"/>
              </w:rPr>
              <w:t xml:space="preserve">TS 38.521-3 </w:t>
            </w:r>
            <w:r w:rsidRPr="00AC4FBC">
              <w:rPr>
                <w:rFonts w:eastAsia="MS Mincho"/>
              </w:rPr>
              <w:t>clause </w:t>
            </w:r>
            <w:r w:rsidRPr="00AC4FBC">
              <w:rPr>
                <w:sz w:val="16"/>
                <w:szCs w:val="16"/>
              </w:rPr>
              <w:t>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FBADD1" w14:textId="77777777" w:rsidR="00AB2B30" w:rsidRPr="00AC4FBC" w:rsidRDefault="006A7121">
            <w:pPr>
              <w:pStyle w:val="TAL"/>
              <w:rPr>
                <w:sz w:val="16"/>
                <w:szCs w:val="16"/>
              </w:rPr>
            </w:pPr>
            <w:r w:rsidRPr="00AC4FBC">
              <w:rPr>
                <w:sz w:val="16"/>
                <w:szCs w:val="16"/>
              </w:rPr>
              <w:t>15.3.0</w:t>
            </w:r>
          </w:p>
        </w:tc>
      </w:tr>
      <w:tr w:rsidR="00AB2B30" w:rsidRPr="00AC4FBC" w14:paraId="1B3AA0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981D1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A1D03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D3F97" w14:textId="77777777" w:rsidR="00AB2B30" w:rsidRPr="00AC4FBC" w:rsidRDefault="006A7121">
            <w:pPr>
              <w:pStyle w:val="TAL"/>
              <w:rPr>
                <w:sz w:val="16"/>
                <w:szCs w:val="16"/>
              </w:rPr>
            </w:pPr>
            <w:r w:rsidRPr="00AC4FBC">
              <w:rPr>
                <w:sz w:val="16"/>
                <w:szCs w:val="16"/>
              </w:rPr>
              <w:t>R5-194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3D88DB" w14:textId="77777777" w:rsidR="00AB2B30" w:rsidRPr="00AC4FBC" w:rsidRDefault="006A7121">
            <w:pPr>
              <w:pStyle w:val="TAL"/>
              <w:rPr>
                <w:sz w:val="16"/>
                <w:szCs w:val="16"/>
              </w:rPr>
            </w:pPr>
            <w:r w:rsidRPr="00AC4FBC">
              <w:rPr>
                <w:sz w:val="16"/>
                <w:szCs w:val="16"/>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7FCE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EA88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43FEE9" w14:textId="77777777" w:rsidR="00AB2B30" w:rsidRPr="00AC4FBC" w:rsidRDefault="006A7121">
            <w:pPr>
              <w:pStyle w:val="TAL"/>
              <w:rPr>
                <w:sz w:val="16"/>
                <w:szCs w:val="16"/>
              </w:rPr>
            </w:pPr>
            <w:r w:rsidRPr="00AC4FBC">
              <w:rPr>
                <w:sz w:val="16"/>
                <w:szCs w:val="16"/>
              </w:rPr>
              <w:t xml:space="preserve">TS 38.521-3 updates across </w:t>
            </w:r>
            <w:r w:rsidRPr="00AC4FBC">
              <w:rPr>
                <w:rFonts w:eastAsia="MS Mincho"/>
              </w:rPr>
              <w:t>clause </w:t>
            </w:r>
            <w:r w:rsidRPr="00AC4FBC">
              <w:rPr>
                <w:sz w:val="16"/>
                <w:szCs w:val="16"/>
              </w:rPr>
              <w:t>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70F82" w14:textId="77777777" w:rsidR="00AB2B30" w:rsidRPr="00AC4FBC" w:rsidRDefault="006A7121">
            <w:pPr>
              <w:pStyle w:val="TAL"/>
              <w:rPr>
                <w:sz w:val="16"/>
                <w:szCs w:val="16"/>
              </w:rPr>
            </w:pPr>
            <w:r w:rsidRPr="00AC4FBC">
              <w:rPr>
                <w:sz w:val="16"/>
                <w:szCs w:val="16"/>
              </w:rPr>
              <w:t>15.3.0</w:t>
            </w:r>
          </w:p>
        </w:tc>
      </w:tr>
      <w:tr w:rsidR="00AB2B30" w:rsidRPr="00AC4FBC" w14:paraId="0626EE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1B0AE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E591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2D5BCE" w14:textId="77777777" w:rsidR="00AB2B30" w:rsidRPr="00AC4FBC" w:rsidRDefault="006A7121">
            <w:pPr>
              <w:pStyle w:val="TAL"/>
              <w:rPr>
                <w:sz w:val="16"/>
                <w:szCs w:val="16"/>
              </w:rPr>
            </w:pPr>
            <w:r w:rsidRPr="00AC4FBC">
              <w:rPr>
                <w:sz w:val="16"/>
                <w:szCs w:val="16"/>
              </w:rPr>
              <w:t>R5-194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7BABF" w14:textId="77777777" w:rsidR="00AB2B30" w:rsidRPr="00AC4FBC" w:rsidRDefault="006A7121">
            <w:pPr>
              <w:pStyle w:val="TAL"/>
              <w:rPr>
                <w:sz w:val="16"/>
                <w:szCs w:val="16"/>
              </w:rPr>
            </w:pPr>
            <w:r w:rsidRPr="00AC4FBC">
              <w:rPr>
                <w:sz w:val="16"/>
                <w:szCs w:val="16"/>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42FD4"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BB29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FAEF0" w14:textId="77777777" w:rsidR="00AB2B30" w:rsidRPr="00AC4FBC" w:rsidRDefault="006A7121">
            <w:pPr>
              <w:pStyle w:val="TAL"/>
              <w:rPr>
                <w:sz w:val="16"/>
                <w:szCs w:val="16"/>
              </w:rPr>
            </w:pPr>
            <w:r w:rsidRPr="00AC4FBC">
              <w:rPr>
                <w:sz w:val="16"/>
                <w:szCs w:val="16"/>
              </w:rPr>
              <w:t xml:space="preserve">TS 38.521-3 updates across </w:t>
            </w:r>
            <w:r w:rsidRPr="00AC4FBC">
              <w:rPr>
                <w:rFonts w:eastAsia="MS Mincho"/>
              </w:rPr>
              <w:t>clause </w:t>
            </w:r>
            <w:r w:rsidRPr="00AC4FBC">
              <w:rPr>
                <w:sz w:val="16"/>
                <w:szCs w:val="16"/>
              </w:rPr>
              <w:t>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703BA" w14:textId="77777777" w:rsidR="00AB2B30" w:rsidRPr="00AC4FBC" w:rsidRDefault="006A7121">
            <w:pPr>
              <w:pStyle w:val="TAL"/>
              <w:rPr>
                <w:sz w:val="16"/>
                <w:szCs w:val="16"/>
              </w:rPr>
            </w:pPr>
            <w:r w:rsidRPr="00AC4FBC">
              <w:rPr>
                <w:sz w:val="16"/>
                <w:szCs w:val="16"/>
              </w:rPr>
              <w:t>15.3.0</w:t>
            </w:r>
          </w:p>
        </w:tc>
      </w:tr>
      <w:tr w:rsidR="00AB2B30" w:rsidRPr="00AC4FBC" w14:paraId="158BAF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A8095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ACD8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2CABF6" w14:textId="77777777" w:rsidR="00AB2B30" w:rsidRPr="00AC4FBC" w:rsidRDefault="006A7121">
            <w:pPr>
              <w:pStyle w:val="TAL"/>
              <w:rPr>
                <w:sz w:val="16"/>
                <w:szCs w:val="16"/>
              </w:rPr>
            </w:pPr>
            <w:r w:rsidRPr="00AC4FBC">
              <w:rPr>
                <w:sz w:val="16"/>
                <w:szCs w:val="16"/>
              </w:rPr>
              <w:t>R5-194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DBB01" w14:textId="77777777" w:rsidR="00AB2B30" w:rsidRPr="00AC4FBC" w:rsidRDefault="006A7121">
            <w:pPr>
              <w:pStyle w:val="TAL"/>
              <w:rPr>
                <w:sz w:val="16"/>
                <w:szCs w:val="16"/>
              </w:rPr>
            </w:pPr>
            <w:r w:rsidRPr="00AC4FBC">
              <w:rPr>
                <w:sz w:val="16"/>
                <w:szCs w:val="16"/>
              </w:rPr>
              <w:t>03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C0FE0"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49B74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7F8E7" w14:textId="77777777" w:rsidR="00AB2B30" w:rsidRPr="00AC4FBC" w:rsidRDefault="006A7121">
            <w:pPr>
              <w:pStyle w:val="TAL"/>
              <w:rPr>
                <w:sz w:val="16"/>
                <w:szCs w:val="16"/>
              </w:rPr>
            </w:pPr>
            <w:r w:rsidRPr="00AC4FBC">
              <w:rPr>
                <w:sz w:val="16"/>
                <w:szCs w:val="16"/>
              </w:rPr>
              <w:t>Update to clarify number of LTE CCs config for anchor agnostic EN-DC RF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489E9" w14:textId="77777777" w:rsidR="00AB2B30" w:rsidRPr="00AC4FBC" w:rsidRDefault="006A7121">
            <w:pPr>
              <w:pStyle w:val="TAL"/>
              <w:rPr>
                <w:sz w:val="16"/>
                <w:szCs w:val="16"/>
              </w:rPr>
            </w:pPr>
            <w:r w:rsidRPr="00AC4FBC">
              <w:rPr>
                <w:sz w:val="16"/>
                <w:szCs w:val="16"/>
              </w:rPr>
              <w:t>15.3.0</w:t>
            </w:r>
          </w:p>
        </w:tc>
      </w:tr>
      <w:tr w:rsidR="00AB2B30" w:rsidRPr="00AC4FBC" w14:paraId="7A3BA4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D49E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89596"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3F423A" w14:textId="77777777" w:rsidR="00AB2B30" w:rsidRPr="00AC4FBC" w:rsidRDefault="006A7121">
            <w:pPr>
              <w:pStyle w:val="TAL"/>
              <w:rPr>
                <w:sz w:val="16"/>
                <w:szCs w:val="16"/>
              </w:rPr>
            </w:pPr>
            <w:r w:rsidRPr="00AC4FBC">
              <w:rPr>
                <w:sz w:val="16"/>
                <w:szCs w:val="16"/>
              </w:rPr>
              <w:t>R5-194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CA7C1" w14:textId="77777777" w:rsidR="00AB2B30" w:rsidRPr="00AC4FBC" w:rsidRDefault="006A7121">
            <w:pPr>
              <w:pStyle w:val="TAL"/>
              <w:rPr>
                <w:sz w:val="16"/>
                <w:szCs w:val="16"/>
              </w:rPr>
            </w:pPr>
            <w:r w:rsidRPr="00AC4FBC">
              <w:rPr>
                <w:sz w:val="16"/>
                <w:szCs w:val="16"/>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1C542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643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FA8A71" w14:textId="77777777" w:rsidR="00AB2B30" w:rsidRPr="00AC4FBC" w:rsidRDefault="006A7121">
            <w:pPr>
              <w:pStyle w:val="TAL"/>
              <w:rPr>
                <w:sz w:val="16"/>
                <w:szCs w:val="16"/>
              </w:rPr>
            </w:pPr>
            <w:r w:rsidRPr="00AC4FBC">
              <w:rPr>
                <w:sz w:val="16"/>
                <w:szCs w:val="16"/>
              </w:rPr>
              <w:t>Update of NSA FR1 RF 6.2B.1.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DC280" w14:textId="77777777" w:rsidR="00AB2B30" w:rsidRPr="00AC4FBC" w:rsidRDefault="006A7121">
            <w:pPr>
              <w:pStyle w:val="TAL"/>
              <w:rPr>
                <w:sz w:val="16"/>
                <w:szCs w:val="16"/>
              </w:rPr>
            </w:pPr>
            <w:r w:rsidRPr="00AC4FBC">
              <w:rPr>
                <w:sz w:val="16"/>
                <w:szCs w:val="16"/>
              </w:rPr>
              <w:t>15.3.0</w:t>
            </w:r>
          </w:p>
        </w:tc>
      </w:tr>
      <w:tr w:rsidR="00AB2B30" w:rsidRPr="00AC4FBC" w14:paraId="26B012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D175AE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06F4B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E6A4B5" w14:textId="77777777" w:rsidR="00AB2B30" w:rsidRPr="00AC4FBC" w:rsidRDefault="006A7121">
            <w:pPr>
              <w:pStyle w:val="TAL"/>
              <w:rPr>
                <w:sz w:val="16"/>
                <w:szCs w:val="16"/>
              </w:rPr>
            </w:pPr>
            <w:r w:rsidRPr="00AC4FBC">
              <w:rPr>
                <w:sz w:val="16"/>
                <w:szCs w:val="16"/>
              </w:rPr>
              <w:t>R5-194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9B59B" w14:textId="77777777" w:rsidR="00AB2B30" w:rsidRPr="00AC4FBC" w:rsidRDefault="006A7121">
            <w:pPr>
              <w:pStyle w:val="TAL"/>
              <w:rPr>
                <w:sz w:val="16"/>
                <w:szCs w:val="16"/>
              </w:rPr>
            </w:pPr>
            <w:r w:rsidRPr="00AC4FBC">
              <w:rPr>
                <w:sz w:val="16"/>
                <w:szCs w:val="16"/>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8CCE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9B2B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975BD" w14:textId="77777777" w:rsidR="00AB2B30" w:rsidRPr="00AC4FBC" w:rsidRDefault="006A7121">
            <w:pPr>
              <w:pStyle w:val="TAL"/>
              <w:rPr>
                <w:sz w:val="16"/>
                <w:szCs w:val="16"/>
              </w:rPr>
            </w:pPr>
            <w:r w:rsidRPr="00AC4FBC">
              <w:rPr>
                <w:sz w:val="16"/>
                <w:szCs w:val="16"/>
              </w:rPr>
              <w:t>Update of NSA FR1 RF 6.2B.1.2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269F0A" w14:textId="77777777" w:rsidR="00AB2B30" w:rsidRPr="00AC4FBC" w:rsidRDefault="006A7121">
            <w:pPr>
              <w:pStyle w:val="TAL"/>
              <w:rPr>
                <w:sz w:val="16"/>
                <w:szCs w:val="16"/>
              </w:rPr>
            </w:pPr>
            <w:r w:rsidRPr="00AC4FBC">
              <w:rPr>
                <w:sz w:val="16"/>
                <w:szCs w:val="16"/>
              </w:rPr>
              <w:t>15.3.0</w:t>
            </w:r>
          </w:p>
        </w:tc>
      </w:tr>
      <w:tr w:rsidR="00AB2B30" w:rsidRPr="00AC4FBC" w14:paraId="537ADA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B4717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7227F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7415FC" w14:textId="77777777" w:rsidR="00AB2B30" w:rsidRPr="00AC4FBC" w:rsidRDefault="006A7121">
            <w:pPr>
              <w:pStyle w:val="TAL"/>
              <w:rPr>
                <w:sz w:val="16"/>
                <w:szCs w:val="16"/>
              </w:rPr>
            </w:pPr>
            <w:r w:rsidRPr="00AC4FBC">
              <w:rPr>
                <w:sz w:val="16"/>
                <w:szCs w:val="16"/>
              </w:rPr>
              <w:t>R5-194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7C2390" w14:textId="77777777" w:rsidR="00AB2B30" w:rsidRPr="00AC4FBC" w:rsidRDefault="006A7121">
            <w:pPr>
              <w:pStyle w:val="TAL"/>
              <w:rPr>
                <w:sz w:val="16"/>
                <w:szCs w:val="16"/>
              </w:rPr>
            </w:pPr>
            <w:r w:rsidRPr="00AC4FBC">
              <w:rPr>
                <w:sz w:val="16"/>
                <w:szCs w:val="16"/>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D1BF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58AB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8A2F2" w14:textId="77777777" w:rsidR="00AB2B30" w:rsidRPr="00AC4FBC" w:rsidRDefault="006A7121">
            <w:pPr>
              <w:pStyle w:val="TAL"/>
              <w:rPr>
                <w:sz w:val="16"/>
                <w:szCs w:val="16"/>
              </w:rPr>
            </w:pPr>
            <w:r w:rsidRPr="00AC4FBC">
              <w:rPr>
                <w:sz w:val="16"/>
                <w:szCs w:val="16"/>
              </w:rPr>
              <w:t>Update of NSA FR1 RF 7.4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CFE46C" w14:textId="77777777" w:rsidR="00AB2B30" w:rsidRPr="00AC4FBC" w:rsidRDefault="006A7121">
            <w:pPr>
              <w:pStyle w:val="TAL"/>
              <w:rPr>
                <w:sz w:val="16"/>
                <w:szCs w:val="16"/>
              </w:rPr>
            </w:pPr>
            <w:r w:rsidRPr="00AC4FBC">
              <w:rPr>
                <w:sz w:val="16"/>
                <w:szCs w:val="16"/>
              </w:rPr>
              <w:t>15.3.0</w:t>
            </w:r>
          </w:p>
        </w:tc>
      </w:tr>
      <w:tr w:rsidR="00AB2B30" w:rsidRPr="00AC4FBC" w14:paraId="53813C3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0FD89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6060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32D11" w14:textId="77777777" w:rsidR="00AB2B30" w:rsidRPr="00AC4FBC" w:rsidRDefault="006A7121">
            <w:pPr>
              <w:pStyle w:val="TAL"/>
              <w:rPr>
                <w:sz w:val="16"/>
                <w:szCs w:val="16"/>
              </w:rPr>
            </w:pPr>
            <w:r w:rsidRPr="00AC4FBC">
              <w:rPr>
                <w:sz w:val="16"/>
                <w:szCs w:val="16"/>
              </w:rPr>
              <w:t>R5-1949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F4A0D2" w14:textId="77777777" w:rsidR="00AB2B30" w:rsidRPr="00AC4FBC" w:rsidRDefault="006A7121">
            <w:pPr>
              <w:pStyle w:val="TAL"/>
              <w:rPr>
                <w:sz w:val="16"/>
                <w:szCs w:val="16"/>
              </w:rPr>
            </w:pPr>
            <w:r w:rsidRPr="00AC4FBC">
              <w:rPr>
                <w:sz w:val="16"/>
                <w:szCs w:val="16"/>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A623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7C9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9D51D" w14:textId="77777777" w:rsidR="00AB2B30" w:rsidRPr="00AC4FBC" w:rsidRDefault="006A7121">
            <w:pPr>
              <w:pStyle w:val="TAL"/>
              <w:rPr>
                <w:sz w:val="16"/>
                <w:szCs w:val="16"/>
              </w:rPr>
            </w:pPr>
            <w:r w:rsidRPr="00AC4FBC">
              <w:rPr>
                <w:sz w:val="16"/>
                <w:szCs w:val="16"/>
              </w:rPr>
              <w:t>Update of NSA FR1 RF 7.4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19301" w14:textId="77777777" w:rsidR="00AB2B30" w:rsidRPr="00AC4FBC" w:rsidRDefault="006A7121">
            <w:pPr>
              <w:pStyle w:val="TAL"/>
              <w:rPr>
                <w:sz w:val="16"/>
                <w:szCs w:val="16"/>
              </w:rPr>
            </w:pPr>
            <w:r w:rsidRPr="00AC4FBC">
              <w:rPr>
                <w:sz w:val="16"/>
                <w:szCs w:val="16"/>
              </w:rPr>
              <w:t>15.3.0</w:t>
            </w:r>
          </w:p>
        </w:tc>
      </w:tr>
      <w:tr w:rsidR="00AB2B30" w:rsidRPr="00AC4FBC" w14:paraId="4CFC20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EF11C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8A8B76"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150B3B" w14:textId="77777777" w:rsidR="00AB2B30" w:rsidRPr="00AC4FBC" w:rsidRDefault="006A7121">
            <w:pPr>
              <w:pStyle w:val="TAL"/>
              <w:rPr>
                <w:sz w:val="16"/>
                <w:szCs w:val="16"/>
              </w:rPr>
            </w:pPr>
            <w:r w:rsidRPr="00AC4FBC">
              <w:rPr>
                <w:sz w:val="16"/>
                <w:szCs w:val="16"/>
              </w:rPr>
              <w:t>R5-194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5C9659" w14:textId="77777777" w:rsidR="00AB2B30" w:rsidRPr="00AC4FBC" w:rsidRDefault="006A7121">
            <w:pPr>
              <w:pStyle w:val="TAL"/>
              <w:rPr>
                <w:sz w:val="16"/>
                <w:szCs w:val="16"/>
              </w:rPr>
            </w:pPr>
            <w:r w:rsidRPr="00AC4FBC">
              <w:rPr>
                <w:sz w:val="16"/>
                <w:szCs w:val="16"/>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0ABD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D83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0F6CF" w14:textId="77777777" w:rsidR="00AB2B30" w:rsidRPr="00AC4FBC" w:rsidRDefault="006A7121">
            <w:pPr>
              <w:pStyle w:val="TAL"/>
              <w:rPr>
                <w:sz w:val="16"/>
                <w:szCs w:val="16"/>
              </w:rPr>
            </w:pPr>
            <w:r w:rsidRPr="00AC4FBC">
              <w:rPr>
                <w:sz w:val="16"/>
                <w:szCs w:val="16"/>
              </w:rPr>
              <w:t>Adding test case 6.5A.2.2, Additional Spectrum emissions mask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94C2D" w14:textId="77777777" w:rsidR="00AB2B30" w:rsidRPr="00AC4FBC" w:rsidRDefault="006A7121">
            <w:pPr>
              <w:pStyle w:val="TAL"/>
              <w:rPr>
                <w:sz w:val="16"/>
                <w:szCs w:val="16"/>
              </w:rPr>
            </w:pPr>
            <w:r w:rsidRPr="00AC4FBC">
              <w:rPr>
                <w:sz w:val="16"/>
                <w:szCs w:val="16"/>
              </w:rPr>
              <w:t>15.3.0</w:t>
            </w:r>
          </w:p>
        </w:tc>
      </w:tr>
      <w:tr w:rsidR="00AB2B30" w:rsidRPr="00AC4FBC" w14:paraId="263B8D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6B69A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C085C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D81A8D" w14:textId="77777777" w:rsidR="00AB2B30" w:rsidRPr="00AC4FBC" w:rsidRDefault="006A7121">
            <w:pPr>
              <w:pStyle w:val="TAL"/>
              <w:rPr>
                <w:sz w:val="16"/>
                <w:szCs w:val="16"/>
              </w:rPr>
            </w:pPr>
            <w:r w:rsidRPr="00AC4FBC">
              <w:rPr>
                <w:sz w:val="16"/>
                <w:szCs w:val="16"/>
              </w:rPr>
              <w:t>R5-194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F5A1B" w14:textId="77777777" w:rsidR="00AB2B30" w:rsidRPr="00AC4FBC" w:rsidRDefault="006A7121">
            <w:pPr>
              <w:pStyle w:val="TAL"/>
              <w:rPr>
                <w:sz w:val="16"/>
                <w:szCs w:val="16"/>
              </w:rPr>
            </w:pPr>
            <w:r w:rsidRPr="00AC4FBC">
              <w:rPr>
                <w:sz w:val="16"/>
                <w:szCs w:val="16"/>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B091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F581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3999E" w14:textId="77777777" w:rsidR="00AB2B30" w:rsidRPr="00AC4FBC" w:rsidRDefault="006A7121">
            <w:pPr>
              <w:pStyle w:val="TAL"/>
              <w:rPr>
                <w:sz w:val="16"/>
                <w:szCs w:val="16"/>
              </w:rPr>
            </w:pPr>
            <w:r w:rsidRPr="00AC4FBC">
              <w:rPr>
                <w:sz w:val="16"/>
                <w:szCs w:val="16"/>
              </w:rPr>
              <w:t>Introduction of New test case 6.4B.2.3.4 EVM Equalizer Flatnes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8F068" w14:textId="77777777" w:rsidR="00AB2B30" w:rsidRPr="00AC4FBC" w:rsidRDefault="006A7121">
            <w:pPr>
              <w:pStyle w:val="TAL"/>
              <w:rPr>
                <w:sz w:val="16"/>
                <w:szCs w:val="16"/>
              </w:rPr>
            </w:pPr>
            <w:r w:rsidRPr="00AC4FBC">
              <w:rPr>
                <w:sz w:val="16"/>
                <w:szCs w:val="16"/>
              </w:rPr>
              <w:t>15.3.0</w:t>
            </w:r>
          </w:p>
        </w:tc>
      </w:tr>
      <w:tr w:rsidR="00AB2B30" w:rsidRPr="00AC4FBC" w14:paraId="4295CC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AFC7BB"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8E2A2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F4C0A4" w14:textId="77777777" w:rsidR="00AB2B30" w:rsidRPr="00AC4FBC" w:rsidRDefault="006A7121">
            <w:pPr>
              <w:pStyle w:val="TAL"/>
              <w:rPr>
                <w:sz w:val="16"/>
                <w:szCs w:val="16"/>
              </w:rPr>
            </w:pPr>
            <w:r w:rsidRPr="00AC4FBC">
              <w:rPr>
                <w:sz w:val="16"/>
                <w:szCs w:val="16"/>
              </w:rPr>
              <w:t>R5-194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8F0136" w14:textId="77777777" w:rsidR="00AB2B30" w:rsidRPr="00AC4FBC" w:rsidRDefault="006A7121">
            <w:pPr>
              <w:pStyle w:val="TAL"/>
              <w:rPr>
                <w:sz w:val="16"/>
                <w:szCs w:val="16"/>
              </w:rPr>
            </w:pPr>
            <w:r w:rsidRPr="00AC4FBC">
              <w:rPr>
                <w:sz w:val="16"/>
                <w:szCs w:val="16"/>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2E3FD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429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4DF22" w14:textId="77777777" w:rsidR="00AB2B30" w:rsidRPr="00AC4FBC" w:rsidRDefault="006A7121">
            <w:pPr>
              <w:pStyle w:val="TAL"/>
              <w:rPr>
                <w:sz w:val="16"/>
                <w:szCs w:val="16"/>
              </w:rPr>
            </w:pPr>
            <w:r w:rsidRPr="00AC4FBC">
              <w:rPr>
                <w:sz w:val="16"/>
                <w:szCs w:val="16"/>
              </w:rPr>
              <w:t>Update of test case 6.2A.2.1, UE maximum output power reduction for inter-band NR CA between FR1 and FR2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0F437" w14:textId="77777777" w:rsidR="00AB2B30" w:rsidRPr="00AC4FBC" w:rsidRDefault="006A7121">
            <w:pPr>
              <w:pStyle w:val="TAL"/>
              <w:rPr>
                <w:sz w:val="16"/>
                <w:szCs w:val="16"/>
              </w:rPr>
            </w:pPr>
            <w:r w:rsidRPr="00AC4FBC">
              <w:rPr>
                <w:sz w:val="16"/>
                <w:szCs w:val="16"/>
              </w:rPr>
              <w:t>15.3.0</w:t>
            </w:r>
          </w:p>
        </w:tc>
      </w:tr>
      <w:tr w:rsidR="00AB2B30" w:rsidRPr="00AC4FBC" w14:paraId="6B034F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C5DCD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B61ACB"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EACCD" w14:textId="77777777" w:rsidR="00AB2B30" w:rsidRPr="00AC4FBC" w:rsidRDefault="006A7121">
            <w:pPr>
              <w:pStyle w:val="TAL"/>
              <w:rPr>
                <w:sz w:val="16"/>
                <w:szCs w:val="16"/>
              </w:rPr>
            </w:pPr>
            <w:r w:rsidRPr="00AC4FBC">
              <w:rPr>
                <w:sz w:val="16"/>
                <w:szCs w:val="16"/>
              </w:rPr>
              <w:t>R5-194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7D9C9" w14:textId="77777777" w:rsidR="00AB2B30" w:rsidRPr="00AC4FBC" w:rsidRDefault="006A7121">
            <w:pPr>
              <w:pStyle w:val="TAL"/>
              <w:rPr>
                <w:sz w:val="16"/>
                <w:szCs w:val="16"/>
              </w:rPr>
            </w:pPr>
            <w:r w:rsidRPr="00AC4FBC">
              <w:rPr>
                <w:sz w:val="16"/>
                <w:szCs w:val="16"/>
              </w:rPr>
              <w:t>0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ADF6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8EFF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9F0FA" w14:textId="77777777" w:rsidR="00AB2B30" w:rsidRPr="00AC4FBC" w:rsidRDefault="006A7121">
            <w:pPr>
              <w:pStyle w:val="TAL"/>
              <w:rPr>
                <w:sz w:val="16"/>
                <w:szCs w:val="16"/>
              </w:rPr>
            </w:pPr>
            <w:r w:rsidRPr="00AC4FBC">
              <w:rPr>
                <w:sz w:val="16"/>
                <w:szCs w:val="16"/>
              </w:rPr>
              <w:t>Update of 6.2B.3.1 A-MPR Intra-band contiguous for NS_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7E8D66" w14:textId="77777777" w:rsidR="00AB2B30" w:rsidRPr="00AC4FBC" w:rsidRDefault="006A7121">
            <w:pPr>
              <w:pStyle w:val="TAL"/>
              <w:rPr>
                <w:sz w:val="16"/>
                <w:szCs w:val="16"/>
              </w:rPr>
            </w:pPr>
            <w:r w:rsidRPr="00AC4FBC">
              <w:rPr>
                <w:sz w:val="16"/>
                <w:szCs w:val="16"/>
              </w:rPr>
              <w:t>15.3.0</w:t>
            </w:r>
          </w:p>
        </w:tc>
      </w:tr>
      <w:tr w:rsidR="00AB2B30" w:rsidRPr="00AC4FBC" w14:paraId="740822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0087D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68734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1AACAD" w14:textId="77777777" w:rsidR="00AB2B30" w:rsidRPr="00AC4FBC" w:rsidRDefault="006A7121">
            <w:pPr>
              <w:pStyle w:val="TAL"/>
              <w:rPr>
                <w:sz w:val="16"/>
                <w:szCs w:val="16"/>
              </w:rPr>
            </w:pPr>
            <w:r w:rsidRPr="00AC4FBC">
              <w:rPr>
                <w:sz w:val="16"/>
                <w:szCs w:val="16"/>
              </w:rPr>
              <w:t>R5-194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F52CC" w14:textId="77777777" w:rsidR="00AB2B30" w:rsidRPr="00AC4FBC" w:rsidRDefault="006A7121">
            <w:pPr>
              <w:pStyle w:val="TAL"/>
              <w:rPr>
                <w:sz w:val="16"/>
                <w:szCs w:val="16"/>
              </w:rPr>
            </w:pPr>
            <w:r w:rsidRPr="00AC4FBC">
              <w:rPr>
                <w:sz w:val="16"/>
                <w:szCs w:val="16"/>
              </w:rPr>
              <w:t>0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F82FC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EC78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A64A1" w14:textId="77777777" w:rsidR="00AB2B30" w:rsidRPr="00AC4FBC" w:rsidRDefault="006A7121">
            <w:pPr>
              <w:pStyle w:val="TAL"/>
              <w:rPr>
                <w:sz w:val="16"/>
                <w:szCs w:val="16"/>
              </w:rPr>
            </w:pPr>
            <w:r w:rsidRPr="00AC4FBC">
              <w:rPr>
                <w:sz w:val="16"/>
                <w:szCs w:val="16"/>
              </w:rPr>
              <w:t>Update of 6.2B.3.2 A-MPR for Intra-band non-contiguous with additional test frequenc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370B8" w14:textId="77777777" w:rsidR="00AB2B30" w:rsidRPr="00AC4FBC" w:rsidRDefault="006A7121">
            <w:pPr>
              <w:pStyle w:val="TAL"/>
              <w:rPr>
                <w:sz w:val="16"/>
                <w:szCs w:val="16"/>
              </w:rPr>
            </w:pPr>
            <w:r w:rsidRPr="00AC4FBC">
              <w:rPr>
                <w:sz w:val="16"/>
                <w:szCs w:val="16"/>
              </w:rPr>
              <w:t>15.3.0</w:t>
            </w:r>
          </w:p>
        </w:tc>
      </w:tr>
      <w:tr w:rsidR="00AB2B30" w:rsidRPr="00AC4FBC" w14:paraId="013353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32AC61"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0C043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0B93DE" w14:textId="77777777" w:rsidR="00AB2B30" w:rsidRPr="00AC4FBC" w:rsidRDefault="006A7121">
            <w:pPr>
              <w:pStyle w:val="TAL"/>
              <w:rPr>
                <w:sz w:val="16"/>
                <w:szCs w:val="16"/>
              </w:rPr>
            </w:pPr>
            <w:r w:rsidRPr="00AC4FBC">
              <w:rPr>
                <w:sz w:val="16"/>
                <w:szCs w:val="16"/>
              </w:rPr>
              <w:t>R5-194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4814A" w14:textId="77777777" w:rsidR="00AB2B30" w:rsidRPr="00AC4FBC" w:rsidRDefault="006A7121">
            <w:pPr>
              <w:pStyle w:val="TAL"/>
              <w:rPr>
                <w:sz w:val="16"/>
                <w:szCs w:val="16"/>
              </w:rPr>
            </w:pPr>
            <w:r w:rsidRPr="00AC4FBC">
              <w:rPr>
                <w:sz w:val="16"/>
                <w:szCs w:val="16"/>
              </w:rPr>
              <w:t>0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0E55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A7B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D8B36D" w14:textId="77777777" w:rsidR="00AB2B30" w:rsidRPr="00AC4FBC" w:rsidRDefault="006A7121">
            <w:pPr>
              <w:pStyle w:val="TAL"/>
              <w:rPr>
                <w:sz w:val="16"/>
                <w:szCs w:val="16"/>
              </w:rPr>
            </w:pPr>
            <w:r w:rsidRPr="00AC4FBC">
              <w:rPr>
                <w:sz w:val="16"/>
                <w:szCs w:val="16"/>
              </w:rPr>
              <w:t>Correction of editorial note in 6.5B.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84BDF" w14:textId="77777777" w:rsidR="00AB2B30" w:rsidRPr="00AC4FBC" w:rsidRDefault="006A7121">
            <w:pPr>
              <w:pStyle w:val="TAL"/>
              <w:rPr>
                <w:sz w:val="16"/>
                <w:szCs w:val="16"/>
              </w:rPr>
            </w:pPr>
            <w:r w:rsidRPr="00AC4FBC">
              <w:rPr>
                <w:sz w:val="16"/>
                <w:szCs w:val="16"/>
              </w:rPr>
              <w:t>15.3.0</w:t>
            </w:r>
          </w:p>
        </w:tc>
      </w:tr>
      <w:tr w:rsidR="00AB2B30" w:rsidRPr="00AC4FBC" w14:paraId="045E96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15276A"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95CFA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CC760" w14:textId="77777777" w:rsidR="00AB2B30" w:rsidRPr="00AC4FBC" w:rsidRDefault="006A7121">
            <w:pPr>
              <w:pStyle w:val="TAL"/>
              <w:rPr>
                <w:sz w:val="16"/>
                <w:szCs w:val="16"/>
              </w:rPr>
            </w:pPr>
            <w:r w:rsidRPr="00AC4FBC">
              <w:rPr>
                <w:sz w:val="16"/>
                <w:szCs w:val="16"/>
              </w:rPr>
              <w:t>R5-19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96D73" w14:textId="77777777" w:rsidR="00AB2B30" w:rsidRPr="00AC4FBC" w:rsidRDefault="006A7121">
            <w:pPr>
              <w:pStyle w:val="TAL"/>
              <w:rPr>
                <w:sz w:val="16"/>
                <w:szCs w:val="16"/>
              </w:rPr>
            </w:pPr>
            <w:r w:rsidRPr="00AC4FBC">
              <w:rPr>
                <w:sz w:val="16"/>
                <w:szCs w:val="16"/>
              </w:rPr>
              <w:t>0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8C67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33BE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E7B0A" w14:textId="77777777" w:rsidR="00AB2B30" w:rsidRPr="00AC4FBC" w:rsidRDefault="006A7121">
            <w:pPr>
              <w:pStyle w:val="TAL"/>
              <w:rPr>
                <w:sz w:val="16"/>
                <w:szCs w:val="16"/>
              </w:rPr>
            </w:pPr>
            <w:r w:rsidRPr="00AC4FBC">
              <w:rPr>
                <w:sz w:val="16"/>
                <w:szCs w:val="16"/>
              </w:rPr>
              <w:t>Update to 6.2.3 A-MPR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31238" w14:textId="77777777" w:rsidR="00AB2B30" w:rsidRPr="00AC4FBC" w:rsidRDefault="006A7121">
            <w:pPr>
              <w:pStyle w:val="TAL"/>
              <w:rPr>
                <w:sz w:val="16"/>
                <w:szCs w:val="16"/>
              </w:rPr>
            </w:pPr>
            <w:r w:rsidRPr="00AC4FBC">
              <w:rPr>
                <w:sz w:val="16"/>
                <w:szCs w:val="16"/>
              </w:rPr>
              <w:t>15.3.0</w:t>
            </w:r>
          </w:p>
        </w:tc>
      </w:tr>
      <w:tr w:rsidR="00AB2B30" w:rsidRPr="00AC4FBC" w14:paraId="01B507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B81AE1"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BF19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0357B" w14:textId="77777777" w:rsidR="00AB2B30" w:rsidRPr="00AC4FBC" w:rsidRDefault="006A7121">
            <w:pPr>
              <w:pStyle w:val="TAL"/>
              <w:rPr>
                <w:sz w:val="16"/>
                <w:szCs w:val="16"/>
              </w:rPr>
            </w:pPr>
            <w:r w:rsidRPr="00AC4FBC">
              <w:rPr>
                <w:sz w:val="16"/>
                <w:szCs w:val="16"/>
              </w:rPr>
              <w:t>R5-194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05A52" w14:textId="77777777" w:rsidR="00AB2B30" w:rsidRPr="00AC4FBC" w:rsidRDefault="006A7121">
            <w:pPr>
              <w:pStyle w:val="TAL"/>
              <w:rPr>
                <w:sz w:val="16"/>
                <w:szCs w:val="16"/>
              </w:rPr>
            </w:pPr>
            <w:r w:rsidRPr="00AC4FBC">
              <w:rPr>
                <w:sz w:val="16"/>
                <w:szCs w:val="16"/>
              </w:rPr>
              <w:t>0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5BCD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9DDF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353B79" w14:textId="77777777" w:rsidR="00AB2B30" w:rsidRPr="00AC4FBC" w:rsidRDefault="006A7121">
            <w:pPr>
              <w:pStyle w:val="TAL"/>
              <w:rPr>
                <w:sz w:val="16"/>
                <w:szCs w:val="16"/>
              </w:rPr>
            </w:pPr>
            <w:r w:rsidRPr="00AC4FBC">
              <w:rPr>
                <w:sz w:val="16"/>
                <w:szCs w:val="16"/>
              </w:rPr>
              <w:t>Updates to E-UTRA, FR1,FR2 IW tests in line with agreed way forwar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377CA2" w14:textId="77777777" w:rsidR="00AB2B30" w:rsidRPr="00AC4FBC" w:rsidRDefault="006A7121">
            <w:pPr>
              <w:pStyle w:val="TAL"/>
              <w:rPr>
                <w:sz w:val="16"/>
                <w:szCs w:val="16"/>
              </w:rPr>
            </w:pPr>
            <w:r w:rsidRPr="00AC4FBC">
              <w:rPr>
                <w:sz w:val="16"/>
                <w:szCs w:val="16"/>
              </w:rPr>
              <w:t>15.3.0</w:t>
            </w:r>
          </w:p>
        </w:tc>
      </w:tr>
      <w:tr w:rsidR="00AB2B30" w:rsidRPr="00AC4FBC" w14:paraId="1B1B4B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DA7507"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C841D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92E412" w14:textId="77777777" w:rsidR="00AB2B30" w:rsidRPr="00AC4FBC" w:rsidRDefault="006A7121">
            <w:pPr>
              <w:pStyle w:val="TAL"/>
              <w:rPr>
                <w:sz w:val="16"/>
                <w:szCs w:val="16"/>
              </w:rPr>
            </w:pPr>
            <w:r w:rsidRPr="00AC4FBC">
              <w:rPr>
                <w:sz w:val="16"/>
                <w:szCs w:val="16"/>
              </w:rPr>
              <w:t>R5-194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44FE4" w14:textId="77777777" w:rsidR="00AB2B30" w:rsidRPr="00AC4FBC" w:rsidRDefault="006A7121">
            <w:pPr>
              <w:pStyle w:val="TAL"/>
              <w:rPr>
                <w:sz w:val="16"/>
                <w:szCs w:val="16"/>
              </w:rPr>
            </w:pPr>
            <w:r w:rsidRPr="00AC4FBC">
              <w:rPr>
                <w:sz w:val="16"/>
                <w:szCs w:val="16"/>
              </w:rPr>
              <w:t>0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9D75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7D6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2B8A1" w14:textId="77777777" w:rsidR="00AB2B30" w:rsidRPr="00AC4FBC" w:rsidRDefault="006A7121">
            <w:pPr>
              <w:pStyle w:val="TAL"/>
              <w:rPr>
                <w:sz w:val="16"/>
                <w:szCs w:val="16"/>
              </w:rPr>
            </w:pPr>
            <w:r w:rsidRPr="00AC4FBC">
              <w:rPr>
                <w:sz w:val="16"/>
                <w:szCs w:val="16"/>
              </w:rPr>
              <w:t>Addition of msg content in TC 6.3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1C3A5" w14:textId="77777777" w:rsidR="00AB2B30" w:rsidRPr="00AC4FBC" w:rsidRDefault="006A7121">
            <w:pPr>
              <w:pStyle w:val="TAL"/>
              <w:rPr>
                <w:sz w:val="16"/>
                <w:szCs w:val="16"/>
              </w:rPr>
            </w:pPr>
            <w:r w:rsidRPr="00AC4FBC">
              <w:rPr>
                <w:sz w:val="16"/>
                <w:szCs w:val="16"/>
              </w:rPr>
              <w:t>15.3.0</w:t>
            </w:r>
          </w:p>
        </w:tc>
      </w:tr>
      <w:tr w:rsidR="00AB2B30" w:rsidRPr="00AC4FBC" w14:paraId="492EC32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2DA24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B68F7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ABECF4" w14:textId="77777777" w:rsidR="00AB2B30" w:rsidRPr="00AC4FBC" w:rsidRDefault="006A7121">
            <w:pPr>
              <w:pStyle w:val="TAL"/>
              <w:rPr>
                <w:sz w:val="16"/>
                <w:szCs w:val="16"/>
              </w:rPr>
            </w:pPr>
            <w:r w:rsidRPr="00AC4FBC">
              <w:rPr>
                <w:sz w:val="16"/>
                <w:szCs w:val="16"/>
              </w:rPr>
              <w:t>R5-194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E2E92" w14:textId="77777777" w:rsidR="00AB2B30" w:rsidRPr="00AC4FBC" w:rsidRDefault="006A7121">
            <w:pPr>
              <w:pStyle w:val="TAL"/>
              <w:rPr>
                <w:sz w:val="16"/>
                <w:szCs w:val="16"/>
              </w:rPr>
            </w:pPr>
            <w:r w:rsidRPr="00AC4FBC">
              <w:rPr>
                <w:sz w:val="16"/>
                <w:szCs w:val="16"/>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D806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733EC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CA9A5" w14:textId="77777777" w:rsidR="00AB2B30" w:rsidRPr="00AC4FBC" w:rsidRDefault="006A7121">
            <w:pPr>
              <w:pStyle w:val="TAL"/>
              <w:rPr>
                <w:sz w:val="16"/>
                <w:szCs w:val="16"/>
              </w:rPr>
            </w:pPr>
            <w:r w:rsidRPr="00AC4FBC">
              <w:rPr>
                <w:sz w:val="16"/>
                <w:szCs w:val="16"/>
              </w:rPr>
              <w:t>Addition of msg content in TC 6.3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44E5C0" w14:textId="77777777" w:rsidR="00AB2B30" w:rsidRPr="00AC4FBC" w:rsidRDefault="006A7121">
            <w:pPr>
              <w:pStyle w:val="TAL"/>
              <w:rPr>
                <w:sz w:val="16"/>
                <w:szCs w:val="16"/>
              </w:rPr>
            </w:pPr>
            <w:r w:rsidRPr="00AC4FBC">
              <w:rPr>
                <w:sz w:val="16"/>
                <w:szCs w:val="16"/>
              </w:rPr>
              <w:t>15.3.0</w:t>
            </w:r>
          </w:p>
        </w:tc>
      </w:tr>
      <w:tr w:rsidR="00AB2B30" w:rsidRPr="00AC4FBC" w14:paraId="067090F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0279A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02C40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263242" w14:textId="77777777" w:rsidR="00AB2B30" w:rsidRPr="00AC4FBC" w:rsidRDefault="006A7121">
            <w:pPr>
              <w:pStyle w:val="TAL"/>
              <w:rPr>
                <w:sz w:val="16"/>
                <w:szCs w:val="16"/>
              </w:rPr>
            </w:pPr>
            <w:r w:rsidRPr="00AC4FBC">
              <w:rPr>
                <w:sz w:val="16"/>
                <w:szCs w:val="16"/>
              </w:rPr>
              <w:t>R5-194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62C3ED" w14:textId="77777777" w:rsidR="00AB2B30" w:rsidRPr="00AC4FBC" w:rsidRDefault="006A7121">
            <w:pPr>
              <w:pStyle w:val="TAL"/>
              <w:rPr>
                <w:sz w:val="16"/>
                <w:szCs w:val="16"/>
              </w:rPr>
            </w:pPr>
            <w:r w:rsidRPr="00AC4FBC">
              <w:rPr>
                <w:sz w:val="16"/>
                <w:szCs w:val="16"/>
              </w:rPr>
              <w:t>0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32C8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0BB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FF9B5" w14:textId="77777777" w:rsidR="00AB2B30" w:rsidRPr="00AC4FBC" w:rsidRDefault="006A7121">
            <w:pPr>
              <w:pStyle w:val="TAL"/>
              <w:rPr>
                <w:sz w:val="16"/>
                <w:szCs w:val="16"/>
              </w:rPr>
            </w:pPr>
            <w:r w:rsidRPr="00AC4FBC">
              <w:rPr>
                <w:sz w:val="16"/>
                <w:szCs w:val="16"/>
              </w:rPr>
              <w:t>Addition of msg content in TC 6.3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B6D65" w14:textId="77777777" w:rsidR="00AB2B30" w:rsidRPr="00AC4FBC" w:rsidRDefault="006A7121">
            <w:pPr>
              <w:pStyle w:val="TAL"/>
              <w:rPr>
                <w:sz w:val="16"/>
                <w:szCs w:val="16"/>
              </w:rPr>
            </w:pPr>
            <w:r w:rsidRPr="00AC4FBC">
              <w:rPr>
                <w:sz w:val="16"/>
                <w:szCs w:val="16"/>
              </w:rPr>
              <w:t>15.3.0</w:t>
            </w:r>
          </w:p>
        </w:tc>
      </w:tr>
      <w:tr w:rsidR="00AB2B30" w:rsidRPr="00AC4FBC" w14:paraId="3207EB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75FBF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02152"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1B4AE3" w14:textId="77777777" w:rsidR="00AB2B30" w:rsidRPr="00AC4FBC" w:rsidRDefault="006A7121">
            <w:pPr>
              <w:pStyle w:val="TAL"/>
              <w:rPr>
                <w:sz w:val="16"/>
                <w:szCs w:val="16"/>
              </w:rPr>
            </w:pPr>
            <w:r w:rsidRPr="00AC4FBC">
              <w:rPr>
                <w:sz w:val="16"/>
                <w:szCs w:val="16"/>
              </w:rPr>
              <w:t>R5-1949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4C94B" w14:textId="77777777" w:rsidR="00AB2B30" w:rsidRPr="00AC4FBC" w:rsidRDefault="006A7121">
            <w:pPr>
              <w:pStyle w:val="TAL"/>
              <w:rPr>
                <w:sz w:val="16"/>
                <w:szCs w:val="16"/>
              </w:rPr>
            </w:pPr>
            <w:r w:rsidRPr="00AC4FBC">
              <w:rPr>
                <w:sz w:val="16"/>
                <w:szCs w:val="16"/>
              </w:rPr>
              <w:t>0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B327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CC2F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E18588" w14:textId="77777777" w:rsidR="00AB2B30" w:rsidRPr="00AC4FBC" w:rsidRDefault="006A7121">
            <w:pPr>
              <w:pStyle w:val="TAL"/>
              <w:rPr>
                <w:sz w:val="16"/>
                <w:szCs w:val="16"/>
              </w:rPr>
            </w:pPr>
            <w:r w:rsidRPr="00AC4FBC">
              <w:rPr>
                <w:sz w:val="16"/>
                <w:szCs w:val="16"/>
              </w:rPr>
              <w:t>Update of TC 7.5B.0 AC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C849B" w14:textId="77777777" w:rsidR="00AB2B30" w:rsidRPr="00AC4FBC" w:rsidRDefault="006A7121">
            <w:pPr>
              <w:pStyle w:val="TAL"/>
              <w:rPr>
                <w:sz w:val="16"/>
                <w:szCs w:val="16"/>
              </w:rPr>
            </w:pPr>
            <w:r w:rsidRPr="00AC4FBC">
              <w:rPr>
                <w:sz w:val="16"/>
                <w:szCs w:val="16"/>
              </w:rPr>
              <w:t>15.3.0</w:t>
            </w:r>
          </w:p>
        </w:tc>
      </w:tr>
      <w:tr w:rsidR="00AB2B30" w:rsidRPr="00AC4FBC" w14:paraId="2CC4A7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EBFC7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423C2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0A57A5" w14:textId="77777777" w:rsidR="00AB2B30" w:rsidRPr="00AC4FBC" w:rsidRDefault="006A7121">
            <w:pPr>
              <w:pStyle w:val="TAL"/>
              <w:rPr>
                <w:sz w:val="16"/>
                <w:szCs w:val="16"/>
              </w:rPr>
            </w:pPr>
            <w:r w:rsidRPr="00AC4FBC">
              <w:rPr>
                <w:sz w:val="16"/>
                <w:szCs w:val="16"/>
              </w:rPr>
              <w:t>R5-194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D1269E" w14:textId="77777777" w:rsidR="00AB2B30" w:rsidRPr="00AC4FBC" w:rsidRDefault="006A7121">
            <w:pPr>
              <w:pStyle w:val="TAL"/>
              <w:rPr>
                <w:sz w:val="16"/>
                <w:szCs w:val="16"/>
              </w:rPr>
            </w:pPr>
            <w:r w:rsidRPr="00AC4FBC">
              <w:rPr>
                <w:sz w:val="16"/>
                <w:szCs w:val="16"/>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32E6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8D9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293F69" w14:textId="77777777" w:rsidR="00AB2B30" w:rsidRPr="00AC4FBC" w:rsidRDefault="006A7121">
            <w:pPr>
              <w:pStyle w:val="TAL"/>
              <w:rPr>
                <w:sz w:val="16"/>
                <w:szCs w:val="16"/>
              </w:rPr>
            </w:pPr>
            <w:r w:rsidRPr="00AC4FBC">
              <w:rPr>
                <w:sz w:val="16"/>
                <w:szCs w:val="16"/>
              </w:rPr>
              <w:t>Introduction of NSA FR2 7.6B.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7244C3" w14:textId="77777777" w:rsidR="00AB2B30" w:rsidRPr="00AC4FBC" w:rsidRDefault="006A7121">
            <w:pPr>
              <w:pStyle w:val="TAL"/>
              <w:rPr>
                <w:sz w:val="16"/>
                <w:szCs w:val="16"/>
              </w:rPr>
            </w:pPr>
            <w:r w:rsidRPr="00AC4FBC">
              <w:rPr>
                <w:sz w:val="16"/>
                <w:szCs w:val="16"/>
              </w:rPr>
              <w:t>15.3.0</w:t>
            </w:r>
          </w:p>
        </w:tc>
      </w:tr>
      <w:tr w:rsidR="00AB2B30" w:rsidRPr="00AC4FBC" w14:paraId="62529C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5548F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DC1B3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0C183D" w14:textId="77777777" w:rsidR="00AB2B30" w:rsidRPr="00AC4FBC" w:rsidRDefault="006A7121">
            <w:pPr>
              <w:pStyle w:val="TAL"/>
              <w:rPr>
                <w:sz w:val="16"/>
                <w:szCs w:val="16"/>
              </w:rPr>
            </w:pPr>
            <w:r w:rsidRPr="00AC4FBC">
              <w:rPr>
                <w:sz w:val="16"/>
                <w:szCs w:val="16"/>
              </w:rPr>
              <w:t>R5-194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ADC84" w14:textId="77777777" w:rsidR="00AB2B30" w:rsidRPr="00AC4FBC" w:rsidRDefault="006A7121">
            <w:pPr>
              <w:pStyle w:val="TAL"/>
              <w:rPr>
                <w:sz w:val="16"/>
                <w:szCs w:val="16"/>
              </w:rPr>
            </w:pPr>
            <w:r w:rsidRPr="00AC4FBC">
              <w:rPr>
                <w:sz w:val="16"/>
                <w:szCs w:val="16"/>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A6D4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EEE8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252B7" w14:textId="77777777" w:rsidR="00AB2B30" w:rsidRPr="00AC4FBC" w:rsidRDefault="006A7121">
            <w:pPr>
              <w:pStyle w:val="TAL"/>
              <w:rPr>
                <w:sz w:val="16"/>
                <w:szCs w:val="16"/>
              </w:rPr>
            </w:pPr>
            <w:r w:rsidRPr="00AC4FBC">
              <w:rPr>
                <w:sz w:val="16"/>
                <w:szCs w:val="16"/>
              </w:rPr>
              <w:t>Update of NSA FR1 7.6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C18DE" w14:textId="77777777" w:rsidR="00AB2B30" w:rsidRPr="00AC4FBC" w:rsidRDefault="006A7121">
            <w:pPr>
              <w:pStyle w:val="TAL"/>
              <w:rPr>
                <w:sz w:val="16"/>
                <w:szCs w:val="16"/>
              </w:rPr>
            </w:pPr>
            <w:r w:rsidRPr="00AC4FBC">
              <w:rPr>
                <w:sz w:val="16"/>
                <w:szCs w:val="16"/>
              </w:rPr>
              <w:t>15.3.0</w:t>
            </w:r>
          </w:p>
        </w:tc>
      </w:tr>
      <w:tr w:rsidR="00AB2B30" w:rsidRPr="00AC4FBC" w14:paraId="276FCE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530EC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6B5FC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4653EC" w14:textId="77777777" w:rsidR="00AB2B30" w:rsidRPr="00AC4FBC" w:rsidRDefault="006A7121">
            <w:pPr>
              <w:pStyle w:val="TAL"/>
              <w:rPr>
                <w:sz w:val="16"/>
                <w:szCs w:val="16"/>
              </w:rPr>
            </w:pPr>
            <w:r w:rsidRPr="00AC4FBC">
              <w:rPr>
                <w:sz w:val="16"/>
                <w:szCs w:val="16"/>
              </w:rPr>
              <w:t>R5-194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E5D86" w14:textId="77777777" w:rsidR="00AB2B30" w:rsidRPr="00AC4FBC" w:rsidRDefault="006A7121">
            <w:pPr>
              <w:pStyle w:val="TAL"/>
              <w:rPr>
                <w:sz w:val="16"/>
                <w:szCs w:val="16"/>
              </w:rPr>
            </w:pPr>
            <w:r w:rsidRPr="00AC4FBC">
              <w:rPr>
                <w:sz w:val="16"/>
                <w:szCs w:val="16"/>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6C0E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C28A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5489A1" w14:textId="77777777" w:rsidR="00AB2B30" w:rsidRPr="00AC4FBC" w:rsidRDefault="006A7121">
            <w:pPr>
              <w:pStyle w:val="TAL"/>
              <w:rPr>
                <w:sz w:val="16"/>
                <w:szCs w:val="16"/>
              </w:rPr>
            </w:pPr>
            <w:r w:rsidRPr="00AC4FBC">
              <w:rPr>
                <w:sz w:val="16"/>
                <w:szCs w:val="16"/>
              </w:rPr>
              <w:t>Updated to EN-DC band and TIB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0E28C" w14:textId="77777777" w:rsidR="00AB2B30" w:rsidRPr="00AC4FBC" w:rsidRDefault="006A7121">
            <w:pPr>
              <w:pStyle w:val="TAL"/>
              <w:rPr>
                <w:sz w:val="16"/>
                <w:szCs w:val="16"/>
              </w:rPr>
            </w:pPr>
            <w:r w:rsidRPr="00AC4FBC">
              <w:rPr>
                <w:sz w:val="16"/>
                <w:szCs w:val="16"/>
              </w:rPr>
              <w:t>15.3.0</w:t>
            </w:r>
          </w:p>
        </w:tc>
      </w:tr>
      <w:tr w:rsidR="00AB2B30" w:rsidRPr="00AC4FBC" w14:paraId="4D3FB5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511250"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38416E"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305E9" w14:textId="77777777" w:rsidR="00AB2B30" w:rsidRPr="00AC4FBC" w:rsidRDefault="006A7121">
            <w:pPr>
              <w:pStyle w:val="TAL"/>
              <w:rPr>
                <w:sz w:val="16"/>
                <w:szCs w:val="16"/>
              </w:rPr>
            </w:pPr>
            <w:r w:rsidRPr="00AC4FBC">
              <w:rPr>
                <w:sz w:val="16"/>
                <w:szCs w:val="16"/>
              </w:rPr>
              <w:t>R5-194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76732B" w14:textId="77777777" w:rsidR="00AB2B30" w:rsidRPr="00AC4FBC" w:rsidRDefault="006A7121">
            <w:pPr>
              <w:pStyle w:val="TAL"/>
              <w:rPr>
                <w:sz w:val="16"/>
                <w:szCs w:val="16"/>
              </w:rPr>
            </w:pPr>
            <w:r w:rsidRPr="00AC4FBC">
              <w:rPr>
                <w:sz w:val="16"/>
                <w:szCs w:val="16"/>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2D02F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705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8A28" w14:textId="77777777" w:rsidR="00AB2B30" w:rsidRPr="00AC4FBC" w:rsidRDefault="006A7121">
            <w:pPr>
              <w:pStyle w:val="TAL"/>
              <w:rPr>
                <w:sz w:val="16"/>
                <w:szCs w:val="16"/>
              </w:rPr>
            </w:pPr>
            <w:r w:rsidRPr="00AC4FBC">
              <w:rPr>
                <w:sz w:val="16"/>
                <w:szCs w:val="16"/>
              </w:rPr>
              <w:t>TS 38.521-3 clause 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7EDEE" w14:textId="77777777" w:rsidR="00AB2B30" w:rsidRPr="00AC4FBC" w:rsidRDefault="006A7121">
            <w:pPr>
              <w:pStyle w:val="TAL"/>
              <w:rPr>
                <w:sz w:val="16"/>
                <w:szCs w:val="16"/>
              </w:rPr>
            </w:pPr>
            <w:r w:rsidRPr="00AC4FBC">
              <w:rPr>
                <w:sz w:val="16"/>
                <w:szCs w:val="16"/>
              </w:rPr>
              <w:t>15.3.0</w:t>
            </w:r>
          </w:p>
        </w:tc>
      </w:tr>
      <w:tr w:rsidR="00AB2B30" w:rsidRPr="00AC4FBC" w14:paraId="6F3A45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289A9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C055C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A84800" w14:textId="77777777" w:rsidR="00AB2B30" w:rsidRPr="00AC4FBC" w:rsidRDefault="006A7121">
            <w:pPr>
              <w:pStyle w:val="TAL"/>
              <w:rPr>
                <w:sz w:val="16"/>
                <w:szCs w:val="16"/>
              </w:rPr>
            </w:pPr>
            <w:r w:rsidRPr="00AC4FBC">
              <w:rPr>
                <w:sz w:val="16"/>
                <w:szCs w:val="16"/>
              </w:rPr>
              <w:t>R5-194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DF207C" w14:textId="77777777" w:rsidR="00AB2B30" w:rsidRPr="00AC4FBC" w:rsidRDefault="006A7121">
            <w:pPr>
              <w:pStyle w:val="TAL"/>
              <w:rPr>
                <w:sz w:val="16"/>
                <w:szCs w:val="16"/>
              </w:rPr>
            </w:pPr>
            <w:r w:rsidRPr="00AC4FBC">
              <w:rPr>
                <w:sz w:val="16"/>
                <w:szCs w:val="16"/>
              </w:rPr>
              <w:t>0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E11E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0E6F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95FE2" w14:textId="77777777" w:rsidR="00AB2B30" w:rsidRPr="00AC4FBC" w:rsidRDefault="006A7121">
            <w:pPr>
              <w:pStyle w:val="TAL"/>
              <w:rPr>
                <w:sz w:val="16"/>
                <w:szCs w:val="16"/>
              </w:rPr>
            </w:pPr>
            <w:r w:rsidRPr="00AC4FBC">
              <w:rPr>
                <w:sz w:val="16"/>
                <w:szCs w:val="16"/>
              </w:rPr>
              <w:t>Introduction of TC 7.5B.4.2 ACS for inter-band FR2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025E3" w14:textId="77777777" w:rsidR="00AB2B30" w:rsidRPr="00AC4FBC" w:rsidRDefault="006A7121">
            <w:pPr>
              <w:pStyle w:val="TAL"/>
              <w:rPr>
                <w:sz w:val="16"/>
                <w:szCs w:val="16"/>
              </w:rPr>
            </w:pPr>
            <w:r w:rsidRPr="00AC4FBC">
              <w:rPr>
                <w:sz w:val="16"/>
                <w:szCs w:val="16"/>
              </w:rPr>
              <w:t>15.3.0</w:t>
            </w:r>
          </w:p>
        </w:tc>
      </w:tr>
      <w:tr w:rsidR="00AB2B30" w:rsidRPr="00AC4FBC" w14:paraId="27E988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8B85D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99A15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EFDC3" w14:textId="77777777" w:rsidR="00AB2B30" w:rsidRPr="00AC4FBC" w:rsidRDefault="006A7121">
            <w:pPr>
              <w:pStyle w:val="TAL"/>
              <w:rPr>
                <w:sz w:val="16"/>
                <w:szCs w:val="16"/>
              </w:rPr>
            </w:pPr>
            <w:r w:rsidRPr="00AC4FBC">
              <w:rPr>
                <w:sz w:val="16"/>
                <w:szCs w:val="16"/>
              </w:rPr>
              <w:t>R5-195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A1168" w14:textId="77777777" w:rsidR="00AB2B30" w:rsidRPr="00AC4FBC" w:rsidRDefault="006A7121">
            <w:pPr>
              <w:pStyle w:val="TAL"/>
              <w:rPr>
                <w:sz w:val="16"/>
                <w:szCs w:val="16"/>
              </w:rPr>
            </w:pPr>
            <w:r w:rsidRPr="00AC4FBC">
              <w:rPr>
                <w:sz w:val="16"/>
                <w:szCs w:val="16"/>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AAAE6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092C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3BF0CC" w14:textId="77777777" w:rsidR="00AB2B30" w:rsidRPr="00AC4FBC" w:rsidRDefault="006A7121">
            <w:pPr>
              <w:pStyle w:val="TAL"/>
              <w:rPr>
                <w:sz w:val="16"/>
                <w:szCs w:val="16"/>
              </w:rPr>
            </w:pPr>
            <w:r w:rsidRPr="00AC4FBC">
              <w:rPr>
                <w:sz w:val="16"/>
                <w:szCs w:val="16"/>
              </w:rPr>
              <w:t>Update to Wideband Intermodulation for EN-DC in FR1-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1C2C3" w14:textId="77777777" w:rsidR="00AB2B30" w:rsidRPr="00AC4FBC" w:rsidRDefault="006A7121">
            <w:pPr>
              <w:pStyle w:val="TAL"/>
              <w:rPr>
                <w:sz w:val="16"/>
                <w:szCs w:val="16"/>
              </w:rPr>
            </w:pPr>
            <w:r w:rsidRPr="00AC4FBC">
              <w:rPr>
                <w:sz w:val="16"/>
                <w:szCs w:val="16"/>
              </w:rPr>
              <w:t>15.3.0</w:t>
            </w:r>
          </w:p>
        </w:tc>
      </w:tr>
      <w:tr w:rsidR="00AB2B30" w:rsidRPr="00AC4FBC" w14:paraId="736DD0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1488E7"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D4D24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937E6D" w14:textId="77777777" w:rsidR="00AB2B30" w:rsidRPr="00AC4FBC" w:rsidRDefault="006A7121">
            <w:pPr>
              <w:pStyle w:val="TAL"/>
              <w:rPr>
                <w:sz w:val="16"/>
                <w:szCs w:val="16"/>
              </w:rPr>
            </w:pPr>
            <w:r w:rsidRPr="00AC4FBC">
              <w:rPr>
                <w:sz w:val="16"/>
                <w:szCs w:val="16"/>
              </w:rPr>
              <w:t>R5-195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601E0" w14:textId="77777777" w:rsidR="00AB2B30" w:rsidRPr="00AC4FBC" w:rsidRDefault="006A7121">
            <w:pPr>
              <w:pStyle w:val="TAL"/>
              <w:rPr>
                <w:sz w:val="16"/>
                <w:szCs w:val="16"/>
              </w:rPr>
            </w:pPr>
            <w:r w:rsidRPr="00AC4FBC">
              <w:rPr>
                <w:sz w:val="16"/>
                <w:szCs w:val="16"/>
              </w:rPr>
              <w:t>0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2C5E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E9B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B68873" w14:textId="77777777" w:rsidR="00AB2B30" w:rsidRPr="00AC4FBC" w:rsidRDefault="006A7121">
            <w:pPr>
              <w:pStyle w:val="TAL"/>
              <w:rPr>
                <w:sz w:val="16"/>
                <w:szCs w:val="16"/>
              </w:rPr>
            </w:pPr>
            <w:r w:rsidRPr="00AC4FBC">
              <w:rPr>
                <w:sz w:val="16"/>
                <w:szCs w:val="16"/>
              </w:rPr>
              <w:t>Update to 6.2.3 A-MPR FR1 and FR2 N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D6664" w14:textId="77777777" w:rsidR="00AB2B30" w:rsidRPr="00AC4FBC" w:rsidRDefault="006A7121">
            <w:pPr>
              <w:pStyle w:val="TAL"/>
              <w:rPr>
                <w:sz w:val="16"/>
                <w:szCs w:val="16"/>
              </w:rPr>
            </w:pPr>
            <w:r w:rsidRPr="00AC4FBC">
              <w:rPr>
                <w:sz w:val="16"/>
                <w:szCs w:val="16"/>
              </w:rPr>
              <w:t>15.3.0</w:t>
            </w:r>
          </w:p>
        </w:tc>
      </w:tr>
      <w:tr w:rsidR="00AB2B30" w:rsidRPr="00AC4FBC" w14:paraId="1E7119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D799D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3500E8"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70822D" w14:textId="77777777" w:rsidR="00AB2B30" w:rsidRPr="00AC4FBC" w:rsidRDefault="006A7121">
            <w:pPr>
              <w:pStyle w:val="TAL"/>
              <w:rPr>
                <w:sz w:val="16"/>
                <w:szCs w:val="16"/>
              </w:rPr>
            </w:pPr>
            <w:r w:rsidRPr="00AC4FBC">
              <w:rPr>
                <w:sz w:val="16"/>
                <w:szCs w:val="16"/>
              </w:rPr>
              <w:t>R5-195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3EAD2C" w14:textId="77777777" w:rsidR="00AB2B30" w:rsidRPr="00AC4FBC" w:rsidRDefault="006A7121">
            <w:pPr>
              <w:pStyle w:val="TAL"/>
              <w:rPr>
                <w:sz w:val="16"/>
                <w:szCs w:val="16"/>
              </w:rPr>
            </w:pPr>
            <w:r w:rsidRPr="00AC4FBC">
              <w:rPr>
                <w:sz w:val="16"/>
                <w:szCs w:val="16"/>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64CF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4AE9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EA1272" w14:textId="77777777" w:rsidR="00AB2B30" w:rsidRPr="00AC4FBC" w:rsidRDefault="006A7121">
            <w:pPr>
              <w:pStyle w:val="TAL"/>
              <w:rPr>
                <w:sz w:val="16"/>
                <w:szCs w:val="16"/>
              </w:rPr>
            </w:pPr>
            <w:r w:rsidRPr="00AC4FBC">
              <w:rPr>
                <w:sz w:val="16"/>
                <w:szCs w:val="16"/>
              </w:rPr>
              <w:t>Correction to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27F79" w14:textId="77777777" w:rsidR="00AB2B30" w:rsidRPr="00AC4FBC" w:rsidRDefault="006A7121">
            <w:pPr>
              <w:pStyle w:val="TAL"/>
              <w:rPr>
                <w:sz w:val="16"/>
                <w:szCs w:val="16"/>
              </w:rPr>
            </w:pPr>
            <w:r w:rsidRPr="00AC4FBC">
              <w:rPr>
                <w:sz w:val="16"/>
                <w:szCs w:val="16"/>
              </w:rPr>
              <w:t>15.3.0</w:t>
            </w:r>
          </w:p>
        </w:tc>
      </w:tr>
      <w:tr w:rsidR="00AB2B30" w:rsidRPr="00AC4FBC" w14:paraId="3A6535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EE12D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5562B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B84777" w14:textId="77777777" w:rsidR="00AB2B30" w:rsidRPr="00AC4FBC" w:rsidRDefault="006A7121">
            <w:pPr>
              <w:pStyle w:val="TAL"/>
              <w:rPr>
                <w:sz w:val="16"/>
                <w:szCs w:val="16"/>
              </w:rPr>
            </w:pPr>
            <w:r w:rsidRPr="00AC4FBC">
              <w:rPr>
                <w:sz w:val="16"/>
                <w:szCs w:val="16"/>
              </w:rPr>
              <w:t>R5-195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A834A" w14:textId="77777777" w:rsidR="00AB2B30" w:rsidRPr="00AC4FBC" w:rsidRDefault="006A7121">
            <w:pPr>
              <w:pStyle w:val="TAL"/>
              <w:rPr>
                <w:sz w:val="16"/>
                <w:szCs w:val="16"/>
              </w:rPr>
            </w:pPr>
            <w:r w:rsidRPr="00AC4FBC">
              <w:rPr>
                <w:sz w:val="16"/>
                <w:szCs w:val="16"/>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B664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08F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036E4" w14:textId="77777777" w:rsidR="00AB2B30" w:rsidRPr="00AC4FBC" w:rsidRDefault="006A7121">
            <w:pPr>
              <w:pStyle w:val="TAL"/>
              <w:rPr>
                <w:sz w:val="16"/>
                <w:szCs w:val="16"/>
              </w:rPr>
            </w:pPr>
            <w:r w:rsidRPr="00AC4FBC">
              <w:rPr>
                <w:sz w:val="16"/>
                <w:szCs w:val="16"/>
              </w:rPr>
              <w:t>Introducing Wideband Intermodulation for EN-DC including FR1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6AFDC" w14:textId="77777777" w:rsidR="00AB2B30" w:rsidRPr="00AC4FBC" w:rsidRDefault="006A7121">
            <w:pPr>
              <w:pStyle w:val="TAL"/>
              <w:rPr>
                <w:sz w:val="16"/>
                <w:szCs w:val="16"/>
              </w:rPr>
            </w:pPr>
            <w:r w:rsidRPr="00AC4FBC">
              <w:rPr>
                <w:sz w:val="16"/>
                <w:szCs w:val="16"/>
              </w:rPr>
              <w:t>15.3.0</w:t>
            </w:r>
          </w:p>
        </w:tc>
      </w:tr>
      <w:tr w:rsidR="00AB2B30" w:rsidRPr="00AC4FBC" w14:paraId="7D29850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B050E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1C24A1"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B5FA3F" w14:textId="77777777" w:rsidR="00AB2B30" w:rsidRPr="00AC4FBC" w:rsidRDefault="006A7121">
            <w:pPr>
              <w:pStyle w:val="TAL"/>
              <w:rPr>
                <w:sz w:val="16"/>
                <w:szCs w:val="16"/>
              </w:rPr>
            </w:pPr>
            <w:r w:rsidRPr="00AC4FBC">
              <w:rPr>
                <w:sz w:val="16"/>
                <w:szCs w:val="16"/>
              </w:rPr>
              <w:t>R5-195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4E20D8" w14:textId="77777777" w:rsidR="00AB2B30" w:rsidRPr="00AC4FBC" w:rsidRDefault="006A7121">
            <w:pPr>
              <w:pStyle w:val="TAL"/>
              <w:rPr>
                <w:sz w:val="16"/>
                <w:szCs w:val="16"/>
              </w:rPr>
            </w:pPr>
            <w:r w:rsidRPr="00AC4FBC">
              <w:rPr>
                <w:sz w:val="16"/>
                <w:szCs w:val="16"/>
              </w:rPr>
              <w:t>0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EF62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52CE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85663" w14:textId="77777777" w:rsidR="00AB2B30" w:rsidRPr="00AC4FBC" w:rsidRDefault="006A7121">
            <w:pPr>
              <w:pStyle w:val="TAL"/>
              <w:rPr>
                <w:sz w:val="16"/>
                <w:szCs w:val="16"/>
              </w:rPr>
            </w:pPr>
            <w:r w:rsidRPr="00AC4FBC">
              <w:rPr>
                <w:sz w:val="16"/>
                <w:szCs w:val="16"/>
              </w:rPr>
              <w:t>Update of 6.5B.3.3.2 spurious co-existence inter-band EN-DC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76DDD8" w14:textId="77777777" w:rsidR="00AB2B30" w:rsidRPr="00AC4FBC" w:rsidRDefault="006A7121">
            <w:pPr>
              <w:pStyle w:val="TAL"/>
              <w:rPr>
                <w:sz w:val="16"/>
                <w:szCs w:val="16"/>
              </w:rPr>
            </w:pPr>
            <w:r w:rsidRPr="00AC4FBC">
              <w:rPr>
                <w:sz w:val="16"/>
                <w:szCs w:val="16"/>
              </w:rPr>
              <w:t>15.3.0</w:t>
            </w:r>
          </w:p>
        </w:tc>
      </w:tr>
      <w:tr w:rsidR="00AB2B30" w:rsidRPr="00AC4FBC" w14:paraId="11BC500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E23EE8"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4156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72449" w14:textId="77777777" w:rsidR="00AB2B30" w:rsidRPr="00AC4FBC" w:rsidRDefault="006A7121">
            <w:pPr>
              <w:pStyle w:val="TAL"/>
              <w:rPr>
                <w:sz w:val="16"/>
                <w:szCs w:val="16"/>
              </w:rPr>
            </w:pPr>
            <w:r w:rsidRPr="00AC4FBC">
              <w:rPr>
                <w:sz w:val="16"/>
                <w:szCs w:val="16"/>
              </w:rPr>
              <w:t>R5-195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7B9A6" w14:textId="77777777" w:rsidR="00AB2B30" w:rsidRPr="00AC4FBC" w:rsidRDefault="006A7121">
            <w:pPr>
              <w:pStyle w:val="TAL"/>
              <w:rPr>
                <w:sz w:val="16"/>
                <w:szCs w:val="16"/>
              </w:rPr>
            </w:pPr>
            <w:r w:rsidRPr="00AC4FBC">
              <w:rPr>
                <w:sz w:val="16"/>
                <w:szCs w:val="16"/>
              </w:rPr>
              <w:t>0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9C07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960A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EF00A" w14:textId="77777777" w:rsidR="00AB2B30" w:rsidRPr="00AC4FBC" w:rsidRDefault="006A7121">
            <w:pPr>
              <w:pStyle w:val="TAL"/>
              <w:rPr>
                <w:sz w:val="16"/>
                <w:szCs w:val="16"/>
              </w:rPr>
            </w:pPr>
            <w:r w:rsidRPr="00AC4FBC">
              <w:rPr>
                <w:sz w:val="16"/>
                <w:szCs w:val="16"/>
              </w:rPr>
              <w:t>Update of EN-DC ON_ON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A0FF" w14:textId="77777777" w:rsidR="00AB2B30" w:rsidRPr="00AC4FBC" w:rsidRDefault="006A7121">
            <w:pPr>
              <w:pStyle w:val="TAL"/>
              <w:rPr>
                <w:sz w:val="16"/>
                <w:szCs w:val="16"/>
              </w:rPr>
            </w:pPr>
            <w:r w:rsidRPr="00AC4FBC">
              <w:rPr>
                <w:sz w:val="16"/>
                <w:szCs w:val="16"/>
              </w:rPr>
              <w:t>15.3.0</w:t>
            </w:r>
          </w:p>
        </w:tc>
      </w:tr>
      <w:tr w:rsidR="00AB2B30" w:rsidRPr="00AC4FBC" w14:paraId="5186F1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56B38D"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32D2A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C76359" w14:textId="77777777" w:rsidR="00AB2B30" w:rsidRPr="00AC4FBC" w:rsidRDefault="006A7121">
            <w:pPr>
              <w:pStyle w:val="TAL"/>
              <w:rPr>
                <w:sz w:val="16"/>
                <w:szCs w:val="16"/>
              </w:rPr>
            </w:pPr>
            <w:r w:rsidRPr="00AC4FBC">
              <w:rPr>
                <w:sz w:val="16"/>
                <w:szCs w:val="16"/>
              </w:rPr>
              <w:t>R5-1951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B3503" w14:textId="77777777" w:rsidR="00AB2B30" w:rsidRPr="00AC4FBC" w:rsidRDefault="006A7121">
            <w:pPr>
              <w:pStyle w:val="TAL"/>
              <w:rPr>
                <w:sz w:val="16"/>
                <w:szCs w:val="16"/>
              </w:rPr>
            </w:pPr>
            <w:r w:rsidRPr="00AC4FBC">
              <w:rPr>
                <w:sz w:val="16"/>
                <w:szCs w:val="16"/>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DA4C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76D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7DB79" w14:textId="77777777" w:rsidR="00AB2B30" w:rsidRPr="00AC4FBC" w:rsidRDefault="006A7121">
            <w:pPr>
              <w:pStyle w:val="TAL"/>
              <w:rPr>
                <w:sz w:val="16"/>
                <w:szCs w:val="16"/>
              </w:rPr>
            </w:pPr>
            <w:r w:rsidRPr="00AC4FBC">
              <w:rPr>
                <w:sz w:val="16"/>
                <w:szCs w:val="16"/>
              </w:rPr>
              <w:t>Introduction of New test case 6.4B.2.2.4 EVM Equalizer Flatnes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B5EF6" w14:textId="77777777" w:rsidR="00AB2B30" w:rsidRPr="00AC4FBC" w:rsidRDefault="006A7121">
            <w:pPr>
              <w:pStyle w:val="TAL"/>
              <w:rPr>
                <w:sz w:val="16"/>
                <w:szCs w:val="16"/>
              </w:rPr>
            </w:pPr>
            <w:r w:rsidRPr="00AC4FBC">
              <w:rPr>
                <w:sz w:val="16"/>
                <w:szCs w:val="16"/>
              </w:rPr>
              <w:t>15.3.0</w:t>
            </w:r>
          </w:p>
        </w:tc>
      </w:tr>
      <w:tr w:rsidR="00AB2B30" w:rsidRPr="00AC4FBC" w14:paraId="182877E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E92902"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D70AF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CC8C63" w14:textId="77777777" w:rsidR="00AB2B30" w:rsidRPr="00AC4FBC" w:rsidRDefault="006A7121">
            <w:pPr>
              <w:pStyle w:val="TAL"/>
              <w:rPr>
                <w:sz w:val="16"/>
                <w:szCs w:val="16"/>
              </w:rPr>
            </w:pPr>
            <w:r w:rsidRPr="00AC4FBC">
              <w:rPr>
                <w:sz w:val="16"/>
                <w:szCs w:val="16"/>
              </w:rPr>
              <w:t>R5-195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325F99" w14:textId="77777777" w:rsidR="00AB2B30" w:rsidRPr="00AC4FBC" w:rsidRDefault="006A7121">
            <w:pPr>
              <w:pStyle w:val="TAL"/>
              <w:rPr>
                <w:sz w:val="16"/>
                <w:szCs w:val="16"/>
              </w:rPr>
            </w:pPr>
            <w:r w:rsidRPr="00AC4FBC">
              <w:rPr>
                <w:sz w:val="16"/>
                <w:szCs w:val="16"/>
              </w:rPr>
              <w:t>0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A3BD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55C2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4C0EFD" w14:textId="77777777" w:rsidR="00AB2B30" w:rsidRPr="00AC4FBC" w:rsidRDefault="006A7121">
            <w:pPr>
              <w:pStyle w:val="TAL"/>
              <w:rPr>
                <w:sz w:val="16"/>
                <w:szCs w:val="16"/>
              </w:rPr>
            </w:pPr>
            <w:r w:rsidRPr="00AC4FBC">
              <w:rPr>
                <w:sz w:val="16"/>
                <w:szCs w:val="16"/>
              </w:rPr>
              <w:t>Clean up FR2 Inter-band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7F82D" w14:textId="77777777" w:rsidR="00AB2B30" w:rsidRPr="00AC4FBC" w:rsidRDefault="006A7121">
            <w:pPr>
              <w:pStyle w:val="TAL"/>
              <w:rPr>
                <w:sz w:val="16"/>
                <w:szCs w:val="16"/>
              </w:rPr>
            </w:pPr>
            <w:r w:rsidRPr="00AC4FBC">
              <w:rPr>
                <w:sz w:val="16"/>
                <w:szCs w:val="16"/>
              </w:rPr>
              <w:t>15.3.0</w:t>
            </w:r>
          </w:p>
        </w:tc>
      </w:tr>
      <w:tr w:rsidR="00AB2B30" w:rsidRPr="00AC4FBC" w14:paraId="5AA862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8D343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9C5A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C15C8E" w14:textId="77777777" w:rsidR="00AB2B30" w:rsidRPr="00AC4FBC" w:rsidRDefault="006A7121">
            <w:pPr>
              <w:pStyle w:val="TAL"/>
              <w:rPr>
                <w:sz w:val="16"/>
                <w:szCs w:val="16"/>
              </w:rPr>
            </w:pPr>
            <w:r w:rsidRPr="00AC4FBC">
              <w:rPr>
                <w:sz w:val="16"/>
                <w:szCs w:val="16"/>
              </w:rPr>
              <w:t>R5-1951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8A435" w14:textId="77777777" w:rsidR="00AB2B30" w:rsidRPr="00AC4FBC" w:rsidRDefault="006A7121">
            <w:pPr>
              <w:pStyle w:val="TAL"/>
              <w:rPr>
                <w:sz w:val="16"/>
                <w:szCs w:val="16"/>
              </w:rPr>
            </w:pPr>
            <w:r w:rsidRPr="00AC4FBC">
              <w:rPr>
                <w:sz w:val="16"/>
                <w:szCs w:val="16"/>
              </w:rPr>
              <w:t>0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038F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E5CF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4B645F" w14:textId="77777777" w:rsidR="00AB2B30" w:rsidRPr="00AC4FBC" w:rsidRDefault="006A7121">
            <w:pPr>
              <w:pStyle w:val="TAL"/>
              <w:rPr>
                <w:sz w:val="16"/>
                <w:szCs w:val="16"/>
              </w:rPr>
            </w:pPr>
            <w:r w:rsidRPr="00AC4FBC">
              <w:rPr>
                <w:sz w:val="16"/>
                <w:szCs w:val="16"/>
              </w:rPr>
              <w:t>Update to UE Maximum Output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65FDD" w14:textId="77777777" w:rsidR="00AB2B30" w:rsidRPr="00AC4FBC" w:rsidRDefault="006A7121">
            <w:pPr>
              <w:pStyle w:val="TAL"/>
              <w:rPr>
                <w:sz w:val="16"/>
                <w:szCs w:val="16"/>
              </w:rPr>
            </w:pPr>
            <w:r w:rsidRPr="00AC4FBC">
              <w:rPr>
                <w:sz w:val="16"/>
                <w:szCs w:val="16"/>
              </w:rPr>
              <w:t>15.3.0</w:t>
            </w:r>
          </w:p>
        </w:tc>
      </w:tr>
      <w:tr w:rsidR="00AB2B30" w:rsidRPr="00AC4FBC" w14:paraId="35A559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D696D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5C2F9"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F59083" w14:textId="77777777" w:rsidR="00AB2B30" w:rsidRPr="00AC4FBC" w:rsidRDefault="006A7121">
            <w:pPr>
              <w:pStyle w:val="TAL"/>
              <w:rPr>
                <w:sz w:val="16"/>
                <w:szCs w:val="16"/>
              </w:rPr>
            </w:pPr>
            <w:r w:rsidRPr="00AC4FBC">
              <w:rPr>
                <w:sz w:val="16"/>
                <w:szCs w:val="16"/>
              </w:rPr>
              <w:t>R5-195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5EB6C" w14:textId="77777777" w:rsidR="00AB2B30" w:rsidRPr="00AC4FBC" w:rsidRDefault="006A7121">
            <w:pPr>
              <w:pStyle w:val="TAL"/>
              <w:rPr>
                <w:sz w:val="16"/>
                <w:szCs w:val="16"/>
              </w:rPr>
            </w:pPr>
            <w:r w:rsidRPr="00AC4FBC">
              <w:rPr>
                <w:sz w:val="16"/>
                <w:szCs w:val="16"/>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5758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BDB4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8BF1C" w14:textId="77777777" w:rsidR="00AB2B30" w:rsidRPr="00AC4FBC" w:rsidRDefault="006A7121">
            <w:pPr>
              <w:pStyle w:val="TAL"/>
              <w:rPr>
                <w:sz w:val="16"/>
                <w:szCs w:val="16"/>
              </w:rPr>
            </w:pPr>
            <w:r w:rsidRPr="00AC4FBC">
              <w:rPr>
                <w:sz w:val="16"/>
                <w:szCs w:val="16"/>
              </w:rPr>
              <w:t>Update of NSA FR1 7.6B.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88077" w14:textId="77777777" w:rsidR="00AB2B30" w:rsidRPr="00AC4FBC" w:rsidRDefault="006A7121">
            <w:pPr>
              <w:pStyle w:val="TAL"/>
              <w:rPr>
                <w:sz w:val="16"/>
                <w:szCs w:val="16"/>
              </w:rPr>
            </w:pPr>
            <w:r w:rsidRPr="00AC4FBC">
              <w:rPr>
                <w:sz w:val="16"/>
                <w:szCs w:val="16"/>
              </w:rPr>
              <w:t>15.3.0</w:t>
            </w:r>
          </w:p>
        </w:tc>
      </w:tr>
      <w:tr w:rsidR="00AB2B30" w:rsidRPr="00AC4FBC" w14:paraId="710994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6C4DD5"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F29DC7"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9B9403" w14:textId="77777777" w:rsidR="00AB2B30" w:rsidRPr="00AC4FBC" w:rsidRDefault="006A7121">
            <w:pPr>
              <w:pStyle w:val="TAL"/>
              <w:rPr>
                <w:sz w:val="16"/>
                <w:szCs w:val="16"/>
              </w:rPr>
            </w:pPr>
            <w:r w:rsidRPr="00AC4FBC">
              <w:rPr>
                <w:sz w:val="16"/>
                <w:szCs w:val="16"/>
              </w:rPr>
              <w:t>R5-1954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A2430" w14:textId="77777777" w:rsidR="00AB2B30" w:rsidRPr="00AC4FBC" w:rsidRDefault="006A7121">
            <w:pPr>
              <w:pStyle w:val="TAL"/>
              <w:rPr>
                <w:sz w:val="16"/>
                <w:szCs w:val="16"/>
              </w:rPr>
            </w:pPr>
            <w:r w:rsidRPr="00AC4FBC">
              <w:rPr>
                <w:sz w:val="16"/>
                <w:szCs w:val="16"/>
              </w:rPr>
              <w:t>0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B0AE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DDBA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E0045C" w14:textId="77777777" w:rsidR="00AB2B30" w:rsidRPr="00AC4FBC" w:rsidRDefault="006A7121">
            <w:pPr>
              <w:pStyle w:val="TAL"/>
              <w:rPr>
                <w:sz w:val="16"/>
                <w:szCs w:val="16"/>
              </w:rPr>
            </w:pPr>
            <w:r w:rsidRPr="00AC4FBC">
              <w:rPr>
                <w:sz w:val="16"/>
                <w:szCs w:val="16"/>
              </w:rPr>
              <w:t>TS 38.521-3 updates across clause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1418D5" w14:textId="77777777" w:rsidR="00AB2B30" w:rsidRPr="00AC4FBC" w:rsidRDefault="006A7121">
            <w:pPr>
              <w:pStyle w:val="TAL"/>
              <w:rPr>
                <w:sz w:val="16"/>
                <w:szCs w:val="16"/>
              </w:rPr>
            </w:pPr>
            <w:r w:rsidRPr="00AC4FBC">
              <w:rPr>
                <w:sz w:val="16"/>
                <w:szCs w:val="16"/>
              </w:rPr>
              <w:t>15.3.0</w:t>
            </w:r>
          </w:p>
        </w:tc>
      </w:tr>
      <w:tr w:rsidR="00AB2B30" w:rsidRPr="00AC4FBC" w14:paraId="3BA997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8AF743"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C7C1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235E9" w14:textId="77777777" w:rsidR="00AB2B30" w:rsidRPr="00AC4FBC" w:rsidRDefault="006A7121">
            <w:pPr>
              <w:pStyle w:val="TAL"/>
              <w:rPr>
                <w:sz w:val="16"/>
                <w:szCs w:val="16"/>
              </w:rPr>
            </w:pPr>
            <w:r w:rsidRPr="00AC4FBC">
              <w:rPr>
                <w:sz w:val="16"/>
                <w:szCs w:val="16"/>
              </w:rPr>
              <w:t>R5-195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AE92A" w14:textId="77777777" w:rsidR="00AB2B30" w:rsidRPr="00AC4FBC" w:rsidRDefault="006A7121">
            <w:pPr>
              <w:pStyle w:val="TAL"/>
              <w:rPr>
                <w:sz w:val="16"/>
                <w:szCs w:val="16"/>
              </w:rPr>
            </w:pPr>
            <w:r w:rsidRPr="00AC4FBC">
              <w:rPr>
                <w:sz w:val="16"/>
                <w:szCs w:val="16"/>
              </w:rPr>
              <w:t>0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1FA89A"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C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2CA74" w14:textId="77777777" w:rsidR="00AB2B30" w:rsidRPr="00AC4FBC" w:rsidRDefault="006A7121">
            <w:pPr>
              <w:pStyle w:val="TAL"/>
              <w:rPr>
                <w:sz w:val="16"/>
                <w:szCs w:val="16"/>
              </w:rPr>
            </w:pPr>
            <w:r w:rsidRPr="00AC4FBC">
              <w:rPr>
                <w:sz w:val="16"/>
                <w:szCs w:val="16"/>
              </w:rPr>
              <w:t>TS 38.521-3 updates across clause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0D8B65" w14:textId="77777777" w:rsidR="00AB2B30" w:rsidRPr="00AC4FBC" w:rsidRDefault="006A7121">
            <w:pPr>
              <w:pStyle w:val="TAL"/>
              <w:rPr>
                <w:sz w:val="16"/>
                <w:szCs w:val="16"/>
              </w:rPr>
            </w:pPr>
            <w:r w:rsidRPr="00AC4FBC">
              <w:rPr>
                <w:sz w:val="16"/>
                <w:szCs w:val="16"/>
              </w:rPr>
              <w:t>15.3.0</w:t>
            </w:r>
          </w:p>
        </w:tc>
      </w:tr>
      <w:tr w:rsidR="00AB2B30" w:rsidRPr="00AC4FBC" w14:paraId="6B5B6A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365136"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D676F5"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9E7609" w14:textId="77777777" w:rsidR="00AB2B30" w:rsidRPr="00AC4FBC" w:rsidRDefault="006A7121">
            <w:pPr>
              <w:pStyle w:val="TAL"/>
              <w:rPr>
                <w:sz w:val="16"/>
                <w:szCs w:val="16"/>
              </w:rPr>
            </w:pPr>
            <w:r w:rsidRPr="00AC4FBC">
              <w:rPr>
                <w:sz w:val="16"/>
                <w:szCs w:val="16"/>
              </w:rPr>
              <w:t>R5-1954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319B9" w14:textId="77777777" w:rsidR="00AB2B30" w:rsidRPr="00AC4FBC" w:rsidRDefault="006A7121">
            <w:pPr>
              <w:pStyle w:val="TAL"/>
              <w:rPr>
                <w:sz w:val="16"/>
                <w:szCs w:val="16"/>
              </w:rPr>
            </w:pPr>
            <w:r w:rsidRPr="00AC4FBC">
              <w:rPr>
                <w:sz w:val="16"/>
                <w:szCs w:val="16"/>
              </w:rPr>
              <w:t>0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EC1F9"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439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67877" w14:textId="77777777" w:rsidR="00AB2B30" w:rsidRPr="00AC4FBC" w:rsidRDefault="006A7121">
            <w:pPr>
              <w:pStyle w:val="TAL"/>
              <w:rPr>
                <w:sz w:val="16"/>
                <w:szCs w:val="16"/>
              </w:rPr>
            </w:pPr>
            <w:r w:rsidRPr="00AC4FBC">
              <w:rPr>
                <w:sz w:val="16"/>
                <w:szCs w:val="16"/>
              </w:rPr>
              <w:t>EN-DC implementation of FR2 UL demod OTA tests using single pol Rx 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849FF" w14:textId="77777777" w:rsidR="00AB2B30" w:rsidRPr="00AC4FBC" w:rsidRDefault="006A7121">
            <w:pPr>
              <w:pStyle w:val="TAL"/>
              <w:rPr>
                <w:sz w:val="16"/>
                <w:szCs w:val="16"/>
              </w:rPr>
            </w:pPr>
            <w:r w:rsidRPr="00AC4FBC">
              <w:rPr>
                <w:sz w:val="16"/>
                <w:szCs w:val="16"/>
              </w:rPr>
              <w:t>15.3.0</w:t>
            </w:r>
          </w:p>
        </w:tc>
      </w:tr>
      <w:tr w:rsidR="00AB2B30" w:rsidRPr="00AC4FBC" w14:paraId="3CB1ED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04C5BE"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22E6DC"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FF61C8" w14:textId="77777777" w:rsidR="00AB2B30" w:rsidRPr="00AC4FBC" w:rsidRDefault="006A7121">
            <w:pPr>
              <w:pStyle w:val="TAL"/>
              <w:rPr>
                <w:sz w:val="16"/>
                <w:szCs w:val="16"/>
              </w:rPr>
            </w:pPr>
            <w:r w:rsidRPr="00AC4FBC">
              <w:rPr>
                <w:sz w:val="16"/>
                <w:szCs w:val="16"/>
              </w:rPr>
              <w:t>R5-195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572A06" w14:textId="77777777" w:rsidR="00AB2B30" w:rsidRPr="00AC4FBC" w:rsidRDefault="006A7121">
            <w:pPr>
              <w:pStyle w:val="TAL"/>
              <w:rPr>
                <w:sz w:val="16"/>
                <w:szCs w:val="16"/>
              </w:rPr>
            </w:pPr>
            <w:r w:rsidRPr="00AC4FBC">
              <w:rPr>
                <w:sz w:val="16"/>
                <w:szCs w:val="16"/>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3DF1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2C7C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612C1" w14:textId="77777777" w:rsidR="00AB2B30" w:rsidRPr="00AC4FBC" w:rsidRDefault="006A7121">
            <w:pPr>
              <w:pStyle w:val="TAL"/>
              <w:rPr>
                <w:sz w:val="16"/>
                <w:szCs w:val="16"/>
              </w:rPr>
            </w:pPr>
            <w:r w:rsidRPr="00AC4FBC">
              <w:rPr>
                <w:sz w:val="16"/>
                <w:szCs w:val="16"/>
              </w:rPr>
              <w:t>Update of NSA FR1 RF 6.2B.1.3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A2F35" w14:textId="77777777" w:rsidR="00AB2B30" w:rsidRPr="00AC4FBC" w:rsidRDefault="006A7121">
            <w:pPr>
              <w:pStyle w:val="TAL"/>
              <w:rPr>
                <w:sz w:val="16"/>
                <w:szCs w:val="16"/>
              </w:rPr>
            </w:pPr>
            <w:r w:rsidRPr="00AC4FBC">
              <w:rPr>
                <w:sz w:val="16"/>
                <w:szCs w:val="16"/>
              </w:rPr>
              <w:t>15.3.0</w:t>
            </w:r>
          </w:p>
        </w:tc>
      </w:tr>
      <w:tr w:rsidR="00AB2B30" w:rsidRPr="00AC4FBC" w14:paraId="2CEEEA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FDB54F"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2162A0"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D1868A" w14:textId="77777777" w:rsidR="00AB2B30" w:rsidRPr="00AC4FBC" w:rsidRDefault="006A7121">
            <w:pPr>
              <w:pStyle w:val="TAL"/>
              <w:rPr>
                <w:sz w:val="16"/>
                <w:szCs w:val="16"/>
              </w:rPr>
            </w:pPr>
            <w:r w:rsidRPr="00AC4FBC">
              <w:rPr>
                <w:sz w:val="16"/>
                <w:szCs w:val="16"/>
              </w:rPr>
              <w:t>R5-195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3440F" w14:textId="77777777" w:rsidR="00AB2B30" w:rsidRPr="00AC4FBC" w:rsidRDefault="006A7121">
            <w:pPr>
              <w:pStyle w:val="TAL"/>
              <w:rPr>
                <w:sz w:val="16"/>
                <w:szCs w:val="16"/>
              </w:rPr>
            </w:pPr>
            <w:r w:rsidRPr="00AC4FBC">
              <w:rPr>
                <w:sz w:val="16"/>
                <w:szCs w:val="16"/>
              </w:rPr>
              <w:t>0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6CAD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F85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DB796" w14:textId="77777777" w:rsidR="00AB2B30" w:rsidRPr="00AC4FBC" w:rsidRDefault="006A7121">
            <w:pPr>
              <w:pStyle w:val="TAL"/>
              <w:rPr>
                <w:sz w:val="16"/>
                <w:szCs w:val="16"/>
              </w:rPr>
            </w:pPr>
            <w:r w:rsidRPr="00AC4FBC">
              <w:rPr>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8B75B" w14:textId="77777777" w:rsidR="00AB2B30" w:rsidRPr="00AC4FBC" w:rsidRDefault="006A7121">
            <w:pPr>
              <w:pStyle w:val="TAL"/>
              <w:rPr>
                <w:sz w:val="16"/>
                <w:szCs w:val="16"/>
              </w:rPr>
            </w:pPr>
            <w:r w:rsidRPr="00AC4FBC">
              <w:rPr>
                <w:sz w:val="16"/>
                <w:szCs w:val="16"/>
              </w:rPr>
              <w:t>15.3.0</w:t>
            </w:r>
          </w:p>
        </w:tc>
      </w:tr>
      <w:tr w:rsidR="00AB2B30" w:rsidRPr="00AC4FBC" w14:paraId="4D1C0E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B7BA9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7E6F5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839003" w14:textId="77777777" w:rsidR="00AB2B30" w:rsidRPr="00AC4FBC" w:rsidRDefault="006A7121">
            <w:pPr>
              <w:pStyle w:val="TAL"/>
              <w:rPr>
                <w:sz w:val="16"/>
                <w:szCs w:val="16"/>
              </w:rPr>
            </w:pPr>
            <w:r w:rsidRPr="00AC4FBC">
              <w:rPr>
                <w:sz w:val="16"/>
                <w:szCs w:val="16"/>
              </w:rPr>
              <w:t>R5-195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38B0B5" w14:textId="77777777" w:rsidR="00AB2B30" w:rsidRPr="00AC4FBC" w:rsidRDefault="006A7121">
            <w:pPr>
              <w:pStyle w:val="TAL"/>
              <w:rPr>
                <w:sz w:val="16"/>
                <w:szCs w:val="16"/>
              </w:rPr>
            </w:pPr>
            <w:r w:rsidRPr="00AC4FBC">
              <w:rPr>
                <w:sz w:val="16"/>
                <w:szCs w:val="16"/>
              </w:rPr>
              <w:t>0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005F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2AD0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C4B198" w14:textId="77777777" w:rsidR="00AB2B30" w:rsidRPr="00AC4FBC" w:rsidRDefault="006A7121">
            <w:pPr>
              <w:pStyle w:val="TAL"/>
              <w:rPr>
                <w:sz w:val="16"/>
                <w:szCs w:val="16"/>
              </w:rPr>
            </w:pPr>
            <w:r w:rsidRPr="00AC4FBC">
              <w:rPr>
                <w:sz w:val="16"/>
                <w:szCs w:val="16"/>
              </w:rPr>
              <w:t>Introduction of Tx test cases for FR2 N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DFC12" w14:textId="77777777" w:rsidR="00AB2B30" w:rsidRPr="00AC4FBC" w:rsidRDefault="006A7121">
            <w:pPr>
              <w:pStyle w:val="TAL"/>
              <w:rPr>
                <w:sz w:val="16"/>
                <w:szCs w:val="16"/>
              </w:rPr>
            </w:pPr>
            <w:r w:rsidRPr="00AC4FBC">
              <w:rPr>
                <w:sz w:val="16"/>
                <w:szCs w:val="16"/>
              </w:rPr>
              <w:t>15.3.0</w:t>
            </w:r>
          </w:p>
        </w:tc>
      </w:tr>
      <w:tr w:rsidR="00AB2B30" w:rsidRPr="00AC4FBC" w14:paraId="50B7C0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75E33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9A2FCF"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2903F2" w14:textId="77777777" w:rsidR="00AB2B30" w:rsidRPr="00AC4FBC" w:rsidRDefault="006A7121">
            <w:pPr>
              <w:pStyle w:val="TAL"/>
              <w:rPr>
                <w:sz w:val="16"/>
                <w:szCs w:val="16"/>
              </w:rPr>
            </w:pPr>
            <w:r w:rsidRPr="00AC4FBC">
              <w:rPr>
                <w:sz w:val="16"/>
                <w:szCs w:val="16"/>
              </w:rPr>
              <w:t>R5-193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893C8B" w14:textId="77777777" w:rsidR="00AB2B30" w:rsidRPr="00AC4FBC" w:rsidRDefault="006A7121">
            <w:pPr>
              <w:pStyle w:val="TAL"/>
              <w:rPr>
                <w:sz w:val="16"/>
                <w:szCs w:val="16"/>
              </w:rPr>
            </w:pPr>
            <w:r w:rsidRPr="00AC4FBC">
              <w:rPr>
                <w:sz w:val="16"/>
                <w:szCs w:val="16"/>
              </w:rPr>
              <w:t>0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49455"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B7A3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B6047" w14:textId="77777777" w:rsidR="00AB2B30" w:rsidRPr="00AC4FBC" w:rsidRDefault="006A7121">
            <w:pPr>
              <w:pStyle w:val="TAL"/>
              <w:rPr>
                <w:sz w:val="16"/>
                <w:szCs w:val="16"/>
              </w:rPr>
            </w:pPr>
            <w:r w:rsidRPr="00AC4FBC">
              <w:rPr>
                <w:sz w:val="16"/>
                <w:szCs w:val="16"/>
              </w:rPr>
              <w:t>Update of 6.2B.1.3 MOP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19394B" w14:textId="77777777" w:rsidR="00AB2B30" w:rsidRPr="00AC4FBC" w:rsidRDefault="006A7121">
            <w:pPr>
              <w:pStyle w:val="TAL"/>
              <w:rPr>
                <w:sz w:val="16"/>
                <w:szCs w:val="16"/>
              </w:rPr>
            </w:pPr>
            <w:r w:rsidRPr="00AC4FBC">
              <w:rPr>
                <w:sz w:val="16"/>
                <w:szCs w:val="16"/>
              </w:rPr>
              <w:t>16.0.0</w:t>
            </w:r>
          </w:p>
        </w:tc>
      </w:tr>
      <w:tr w:rsidR="00AB2B30" w:rsidRPr="00AC4FBC" w14:paraId="52D998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570E19"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C4AD6D"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3DE7FE" w14:textId="77777777" w:rsidR="00AB2B30" w:rsidRPr="00AC4FBC" w:rsidRDefault="006A7121">
            <w:pPr>
              <w:pStyle w:val="TAL"/>
              <w:rPr>
                <w:sz w:val="16"/>
                <w:szCs w:val="16"/>
              </w:rPr>
            </w:pPr>
            <w:r w:rsidRPr="00AC4FBC">
              <w:rPr>
                <w:sz w:val="16"/>
                <w:szCs w:val="16"/>
              </w:rPr>
              <w:t>R5-193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9DA5B" w14:textId="77777777" w:rsidR="00AB2B30" w:rsidRPr="00AC4FBC" w:rsidRDefault="006A7121">
            <w:pPr>
              <w:pStyle w:val="TAL"/>
              <w:rPr>
                <w:sz w:val="16"/>
                <w:szCs w:val="16"/>
              </w:rPr>
            </w:pPr>
            <w:r w:rsidRPr="00AC4FBC">
              <w:rPr>
                <w:sz w:val="16"/>
                <w:szCs w:val="16"/>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AC228"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73DF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1FB5C" w14:textId="77777777" w:rsidR="00AB2B30" w:rsidRPr="00AC4FBC" w:rsidRDefault="006A7121">
            <w:pPr>
              <w:pStyle w:val="TAL"/>
              <w:rPr>
                <w:sz w:val="16"/>
                <w:szCs w:val="16"/>
              </w:rPr>
            </w:pPr>
            <w:r w:rsidRPr="00AC4FBC">
              <w:rPr>
                <w:sz w:val="16"/>
                <w:szCs w:val="16"/>
              </w:rPr>
              <w:t>Update of 7.3B.2.3 REFSENS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24DA5A" w14:textId="77777777" w:rsidR="00AB2B30" w:rsidRPr="00AC4FBC" w:rsidRDefault="006A7121">
            <w:pPr>
              <w:pStyle w:val="TAL"/>
              <w:rPr>
                <w:sz w:val="16"/>
                <w:szCs w:val="16"/>
              </w:rPr>
            </w:pPr>
            <w:r w:rsidRPr="00AC4FBC">
              <w:rPr>
                <w:sz w:val="16"/>
                <w:szCs w:val="16"/>
              </w:rPr>
              <w:t>16.0.0</w:t>
            </w:r>
          </w:p>
        </w:tc>
      </w:tr>
      <w:tr w:rsidR="00AB2B30" w:rsidRPr="00AC4FBC" w14:paraId="5B4B707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ADA68C"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AEEB3"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041875" w14:textId="77777777" w:rsidR="00AB2B30" w:rsidRPr="00AC4FBC" w:rsidRDefault="006A7121">
            <w:pPr>
              <w:pStyle w:val="TAL"/>
              <w:rPr>
                <w:sz w:val="16"/>
                <w:szCs w:val="16"/>
              </w:rPr>
            </w:pPr>
            <w:r w:rsidRPr="00AC4FBC">
              <w:rPr>
                <w:sz w:val="16"/>
                <w:szCs w:val="16"/>
              </w:rPr>
              <w:t>R5-194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AEDCC" w14:textId="77777777" w:rsidR="00AB2B30" w:rsidRPr="00AC4FBC" w:rsidRDefault="006A7121">
            <w:pPr>
              <w:pStyle w:val="TAL"/>
              <w:rPr>
                <w:sz w:val="16"/>
                <w:szCs w:val="16"/>
              </w:rPr>
            </w:pPr>
            <w:r w:rsidRPr="00AC4FBC">
              <w:rPr>
                <w:sz w:val="16"/>
                <w:szCs w:val="16"/>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1908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24BE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7CED7" w14:textId="77777777" w:rsidR="00AB2B30" w:rsidRPr="00AC4FBC" w:rsidRDefault="006A7121">
            <w:pPr>
              <w:pStyle w:val="TAL"/>
              <w:rPr>
                <w:sz w:val="16"/>
                <w:szCs w:val="16"/>
              </w:rPr>
            </w:pPr>
            <w:r w:rsidRPr="00AC4FBC">
              <w:rPr>
                <w:sz w:val="16"/>
                <w:szCs w:val="16"/>
              </w:rPr>
              <w:t>Update of general sections adding Rel-16 EN-DC configurations, Editori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6DEBB" w14:textId="77777777" w:rsidR="00AB2B30" w:rsidRPr="00AC4FBC" w:rsidRDefault="006A7121">
            <w:pPr>
              <w:pStyle w:val="TAL"/>
              <w:rPr>
                <w:sz w:val="16"/>
                <w:szCs w:val="16"/>
              </w:rPr>
            </w:pPr>
            <w:r w:rsidRPr="00AC4FBC">
              <w:rPr>
                <w:sz w:val="16"/>
                <w:szCs w:val="16"/>
              </w:rPr>
              <w:t>16.0.0</w:t>
            </w:r>
          </w:p>
        </w:tc>
      </w:tr>
      <w:tr w:rsidR="00AB2B30" w:rsidRPr="00AC4FBC" w14:paraId="6F480E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77354" w14:textId="77777777" w:rsidR="00AB2B30" w:rsidRPr="00AC4FBC" w:rsidRDefault="006A7121">
            <w:pPr>
              <w:pStyle w:val="TAL"/>
              <w:rPr>
                <w:sz w:val="16"/>
                <w:szCs w:val="16"/>
              </w:rPr>
            </w:pPr>
            <w:r w:rsidRPr="00AC4FBC">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04A64" w14:textId="77777777" w:rsidR="00AB2B30" w:rsidRPr="00AC4FBC" w:rsidRDefault="006A7121">
            <w:pPr>
              <w:pStyle w:val="TAL"/>
              <w:rPr>
                <w:sz w:val="16"/>
                <w:szCs w:val="16"/>
              </w:rPr>
            </w:pPr>
            <w:r w:rsidRPr="00AC4FBC">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B28EF6" w14:textId="77777777" w:rsidR="00AB2B30" w:rsidRPr="00AC4FBC" w:rsidRDefault="006A7121">
            <w:pPr>
              <w:pStyle w:val="TAL"/>
              <w:rPr>
                <w:sz w:val="16"/>
                <w:szCs w:val="16"/>
              </w:rPr>
            </w:pPr>
            <w:r w:rsidRPr="00AC4FBC">
              <w:rPr>
                <w:sz w:val="16"/>
                <w:szCs w:val="16"/>
              </w:rPr>
              <w:t>R5-195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23226C" w14:textId="77777777" w:rsidR="00AB2B30" w:rsidRPr="00AC4FBC" w:rsidRDefault="006A7121">
            <w:pPr>
              <w:pStyle w:val="TAL"/>
              <w:rPr>
                <w:sz w:val="16"/>
                <w:szCs w:val="16"/>
              </w:rPr>
            </w:pPr>
            <w:r w:rsidRPr="00AC4FBC">
              <w:rPr>
                <w:sz w:val="16"/>
                <w:szCs w:val="16"/>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C65C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9286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F0E13" w14:textId="77777777" w:rsidR="00AB2B30" w:rsidRPr="00AC4FBC" w:rsidRDefault="006A7121">
            <w:pPr>
              <w:pStyle w:val="TAL"/>
              <w:rPr>
                <w:sz w:val="16"/>
                <w:szCs w:val="16"/>
              </w:rPr>
            </w:pPr>
            <w:r w:rsidRPr="00AC4FBC">
              <w:rPr>
                <w:sz w:val="16"/>
                <w:szCs w:val="16"/>
              </w:rPr>
              <w:t>Update of 6.5B.3.3.2 spurious co-existence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AB938B" w14:textId="77777777" w:rsidR="00AB2B30" w:rsidRPr="00AC4FBC" w:rsidRDefault="006A7121">
            <w:pPr>
              <w:pStyle w:val="TAL"/>
              <w:rPr>
                <w:sz w:val="16"/>
                <w:szCs w:val="16"/>
              </w:rPr>
            </w:pPr>
            <w:r w:rsidRPr="00AC4FBC">
              <w:rPr>
                <w:sz w:val="16"/>
                <w:szCs w:val="16"/>
              </w:rPr>
              <w:t>16.0.0</w:t>
            </w:r>
          </w:p>
        </w:tc>
      </w:tr>
      <w:tr w:rsidR="00AB2B30" w:rsidRPr="00AC4FBC" w14:paraId="329177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61CD2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7F38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179D1A" w14:textId="77777777" w:rsidR="00AB2B30" w:rsidRPr="00AC4FBC" w:rsidRDefault="006A7121">
            <w:pPr>
              <w:pStyle w:val="TAL"/>
              <w:rPr>
                <w:sz w:val="16"/>
                <w:szCs w:val="16"/>
              </w:rPr>
            </w:pPr>
            <w:r w:rsidRPr="00AC4FBC">
              <w:rPr>
                <w:sz w:val="16"/>
                <w:szCs w:val="16"/>
              </w:rPr>
              <w:t>R5-1974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2B45A" w14:textId="77777777" w:rsidR="00AB2B30" w:rsidRPr="00AC4FBC" w:rsidRDefault="006A7121">
            <w:pPr>
              <w:pStyle w:val="TAL"/>
              <w:rPr>
                <w:sz w:val="16"/>
                <w:szCs w:val="16"/>
              </w:rPr>
            </w:pPr>
            <w:r w:rsidRPr="00AC4FBC">
              <w:rPr>
                <w:sz w:val="16"/>
                <w:szCs w:val="16"/>
              </w:rPr>
              <w:t>0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DCC9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EAC4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43D718" w14:textId="77777777" w:rsidR="00AB2B30" w:rsidRPr="00AC4FBC" w:rsidRDefault="006A7121">
            <w:pPr>
              <w:pStyle w:val="TAL"/>
              <w:rPr>
                <w:sz w:val="16"/>
                <w:szCs w:val="16"/>
              </w:rPr>
            </w:pPr>
            <w:r w:rsidRPr="00AC4FBC">
              <w:rPr>
                <w:sz w:val="16"/>
                <w:szCs w:val="16"/>
              </w:rPr>
              <w:t>Correction of test case number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F6925" w14:textId="77777777" w:rsidR="00AB2B30" w:rsidRPr="00AC4FBC" w:rsidRDefault="006A7121">
            <w:pPr>
              <w:pStyle w:val="TAL"/>
              <w:rPr>
                <w:sz w:val="16"/>
                <w:szCs w:val="16"/>
              </w:rPr>
            </w:pPr>
            <w:r w:rsidRPr="00AC4FBC">
              <w:rPr>
                <w:sz w:val="16"/>
                <w:szCs w:val="16"/>
              </w:rPr>
              <w:t>16.1.0</w:t>
            </w:r>
          </w:p>
        </w:tc>
      </w:tr>
      <w:tr w:rsidR="00AB2B30" w:rsidRPr="00AC4FBC" w14:paraId="184661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A13E4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F74D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928C1D" w14:textId="77777777" w:rsidR="00AB2B30" w:rsidRPr="00AC4FBC" w:rsidRDefault="006A7121">
            <w:pPr>
              <w:pStyle w:val="TAL"/>
              <w:rPr>
                <w:sz w:val="16"/>
                <w:szCs w:val="16"/>
              </w:rPr>
            </w:pPr>
            <w:r w:rsidRPr="00AC4FBC">
              <w:rPr>
                <w:sz w:val="16"/>
                <w:szCs w:val="16"/>
              </w:rPr>
              <w:t>R5-197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1601F0" w14:textId="77777777" w:rsidR="00AB2B30" w:rsidRPr="00AC4FBC" w:rsidRDefault="006A7121">
            <w:pPr>
              <w:pStyle w:val="TAL"/>
              <w:rPr>
                <w:sz w:val="16"/>
                <w:szCs w:val="16"/>
              </w:rPr>
            </w:pPr>
            <w:r w:rsidRPr="00AC4FBC">
              <w:rPr>
                <w:sz w:val="16"/>
                <w:szCs w:val="16"/>
              </w:rPr>
              <w:t>0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5200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A0C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7A81D2" w14:textId="77777777" w:rsidR="00AB2B30" w:rsidRPr="00AC4FBC" w:rsidRDefault="006A7121">
            <w:pPr>
              <w:pStyle w:val="TAL"/>
              <w:rPr>
                <w:sz w:val="16"/>
                <w:szCs w:val="16"/>
              </w:rPr>
            </w:pPr>
            <w:r w:rsidRPr="00AC4FBC">
              <w:rPr>
                <w:sz w:val="16"/>
                <w:szCs w:val="16"/>
              </w:rPr>
              <w:t>Update of UE A_MPR intra band contiguous EN DC test case in 6.2B.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303D1" w14:textId="77777777" w:rsidR="00AB2B30" w:rsidRPr="00AC4FBC" w:rsidRDefault="006A7121">
            <w:pPr>
              <w:pStyle w:val="TAL"/>
              <w:rPr>
                <w:sz w:val="16"/>
                <w:szCs w:val="16"/>
              </w:rPr>
            </w:pPr>
            <w:r w:rsidRPr="00AC4FBC">
              <w:rPr>
                <w:sz w:val="16"/>
                <w:szCs w:val="16"/>
              </w:rPr>
              <w:t>16.1.0</w:t>
            </w:r>
          </w:p>
        </w:tc>
      </w:tr>
      <w:tr w:rsidR="00AB2B30" w:rsidRPr="00AC4FBC" w14:paraId="478939B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13E185"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BF8622"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897F87" w14:textId="77777777" w:rsidR="00AB2B30" w:rsidRPr="00AC4FBC" w:rsidRDefault="006A7121">
            <w:pPr>
              <w:pStyle w:val="TAL"/>
              <w:rPr>
                <w:sz w:val="16"/>
                <w:szCs w:val="16"/>
              </w:rPr>
            </w:pPr>
            <w:r w:rsidRPr="00AC4FBC">
              <w:rPr>
                <w:sz w:val="16"/>
                <w:szCs w:val="16"/>
              </w:rPr>
              <w:t>R5-197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E01DB" w14:textId="77777777" w:rsidR="00AB2B30" w:rsidRPr="00AC4FBC" w:rsidRDefault="006A7121">
            <w:pPr>
              <w:pStyle w:val="TAL"/>
              <w:rPr>
                <w:sz w:val="16"/>
                <w:szCs w:val="16"/>
              </w:rPr>
            </w:pPr>
            <w:r w:rsidRPr="00AC4FBC">
              <w:rPr>
                <w:sz w:val="16"/>
                <w:szCs w:val="16"/>
              </w:rPr>
              <w:t>0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CA280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E0C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D500D2" w14:textId="77777777" w:rsidR="00AB2B30" w:rsidRPr="00AC4FBC" w:rsidRDefault="006A7121">
            <w:pPr>
              <w:pStyle w:val="TAL"/>
              <w:rPr>
                <w:sz w:val="16"/>
                <w:szCs w:val="16"/>
              </w:rPr>
            </w:pPr>
            <w:r w:rsidRPr="00AC4FBC">
              <w:rPr>
                <w:sz w:val="16"/>
                <w:szCs w:val="16"/>
              </w:rPr>
              <w:t>Update of UE A_MPR intra band non contiguous EN DC test case in 6.2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D4B2A" w14:textId="77777777" w:rsidR="00AB2B30" w:rsidRPr="00AC4FBC" w:rsidRDefault="006A7121">
            <w:pPr>
              <w:pStyle w:val="TAL"/>
              <w:rPr>
                <w:sz w:val="16"/>
                <w:szCs w:val="16"/>
              </w:rPr>
            </w:pPr>
            <w:r w:rsidRPr="00AC4FBC">
              <w:rPr>
                <w:sz w:val="16"/>
                <w:szCs w:val="16"/>
              </w:rPr>
              <w:t>16.1.0</w:t>
            </w:r>
          </w:p>
        </w:tc>
      </w:tr>
      <w:tr w:rsidR="00AB2B30" w:rsidRPr="00AC4FBC" w14:paraId="456C4F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76EDF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386D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A93188" w14:textId="77777777" w:rsidR="00AB2B30" w:rsidRPr="00AC4FBC" w:rsidRDefault="006A7121">
            <w:pPr>
              <w:pStyle w:val="TAL"/>
              <w:rPr>
                <w:sz w:val="16"/>
                <w:szCs w:val="16"/>
              </w:rPr>
            </w:pPr>
            <w:r w:rsidRPr="00AC4FBC">
              <w:rPr>
                <w:sz w:val="16"/>
                <w:szCs w:val="16"/>
              </w:rPr>
              <w:t>R5-197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DE3486" w14:textId="77777777" w:rsidR="00AB2B30" w:rsidRPr="00AC4FBC" w:rsidRDefault="006A7121">
            <w:pPr>
              <w:pStyle w:val="TAL"/>
              <w:rPr>
                <w:sz w:val="16"/>
                <w:szCs w:val="16"/>
              </w:rPr>
            </w:pPr>
            <w:r w:rsidRPr="00AC4FBC">
              <w:rPr>
                <w:sz w:val="16"/>
                <w:szCs w:val="16"/>
              </w:rPr>
              <w:t>0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1FE4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4BE8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9E7851" w14:textId="77777777" w:rsidR="00AB2B30" w:rsidRPr="00AC4FBC" w:rsidRDefault="006A7121">
            <w:pPr>
              <w:pStyle w:val="TAL"/>
              <w:rPr>
                <w:sz w:val="16"/>
                <w:szCs w:val="16"/>
              </w:rPr>
            </w:pPr>
            <w:r w:rsidRPr="00AC4FBC">
              <w:rPr>
                <w:sz w:val="16"/>
                <w:szCs w:val="16"/>
              </w:rPr>
              <w:t>Addition of test case 6.5B.2.1.2 Additional Spectrum emissions mask for intra band contiguous EN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AA081" w14:textId="77777777" w:rsidR="00AB2B30" w:rsidRPr="00AC4FBC" w:rsidRDefault="006A7121">
            <w:pPr>
              <w:pStyle w:val="TAL"/>
              <w:rPr>
                <w:sz w:val="16"/>
                <w:szCs w:val="16"/>
              </w:rPr>
            </w:pPr>
            <w:r w:rsidRPr="00AC4FBC">
              <w:rPr>
                <w:sz w:val="16"/>
                <w:szCs w:val="16"/>
              </w:rPr>
              <w:t>16.1.0</w:t>
            </w:r>
          </w:p>
        </w:tc>
      </w:tr>
      <w:tr w:rsidR="00AB2B30" w:rsidRPr="00AC4FBC" w14:paraId="4113168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4FED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F2445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34B890" w14:textId="77777777" w:rsidR="00AB2B30" w:rsidRPr="00AC4FBC" w:rsidRDefault="006A7121">
            <w:pPr>
              <w:pStyle w:val="TAL"/>
              <w:rPr>
                <w:sz w:val="16"/>
                <w:szCs w:val="16"/>
              </w:rPr>
            </w:pPr>
            <w:r w:rsidRPr="00AC4FBC">
              <w:rPr>
                <w:sz w:val="16"/>
                <w:szCs w:val="16"/>
              </w:rPr>
              <w:t>R5-197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948EC" w14:textId="77777777" w:rsidR="00AB2B30" w:rsidRPr="00AC4FBC" w:rsidRDefault="006A7121">
            <w:pPr>
              <w:pStyle w:val="TAL"/>
              <w:rPr>
                <w:sz w:val="16"/>
                <w:szCs w:val="16"/>
              </w:rPr>
            </w:pPr>
            <w:r w:rsidRPr="00AC4FBC">
              <w:rPr>
                <w:sz w:val="16"/>
                <w:szCs w:val="16"/>
              </w:rPr>
              <w:t>0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F730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DBA7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26A9DE" w14:textId="77777777" w:rsidR="00AB2B30" w:rsidRPr="00AC4FBC" w:rsidRDefault="006A7121">
            <w:pPr>
              <w:pStyle w:val="TAL"/>
              <w:rPr>
                <w:sz w:val="16"/>
                <w:szCs w:val="16"/>
              </w:rPr>
            </w:pPr>
            <w:r w:rsidRPr="00AC4FBC">
              <w:rPr>
                <w:sz w:val="16"/>
                <w:szCs w:val="16"/>
              </w:rPr>
              <w:t>Addition of test case 6.5B.2.2.2 Additional Spectrum emissions mask for intra band non contiguous EN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F6644" w14:textId="77777777" w:rsidR="00AB2B30" w:rsidRPr="00AC4FBC" w:rsidRDefault="006A7121">
            <w:pPr>
              <w:pStyle w:val="TAL"/>
              <w:rPr>
                <w:sz w:val="16"/>
                <w:szCs w:val="16"/>
              </w:rPr>
            </w:pPr>
            <w:r w:rsidRPr="00AC4FBC">
              <w:rPr>
                <w:sz w:val="16"/>
                <w:szCs w:val="16"/>
              </w:rPr>
              <w:t>16.1.0</w:t>
            </w:r>
          </w:p>
        </w:tc>
      </w:tr>
      <w:tr w:rsidR="00AB2B30" w:rsidRPr="00AC4FBC" w14:paraId="3B1578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53C1A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945F6"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3DD8D7" w14:textId="77777777" w:rsidR="00AB2B30" w:rsidRPr="00AC4FBC" w:rsidRDefault="006A7121">
            <w:pPr>
              <w:pStyle w:val="TAL"/>
              <w:rPr>
                <w:sz w:val="16"/>
                <w:szCs w:val="16"/>
              </w:rPr>
            </w:pPr>
            <w:r w:rsidRPr="00AC4FBC">
              <w:rPr>
                <w:sz w:val="16"/>
                <w:szCs w:val="16"/>
              </w:rPr>
              <w:t>R5-197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48E4B" w14:textId="77777777" w:rsidR="00AB2B30" w:rsidRPr="00AC4FBC" w:rsidRDefault="006A7121">
            <w:pPr>
              <w:pStyle w:val="TAL"/>
              <w:rPr>
                <w:sz w:val="16"/>
                <w:szCs w:val="16"/>
              </w:rPr>
            </w:pPr>
            <w:r w:rsidRPr="00AC4FBC">
              <w:rPr>
                <w:sz w:val="16"/>
                <w:szCs w:val="16"/>
              </w:rPr>
              <w:t>0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3932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636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F92FB" w14:textId="77777777" w:rsidR="00AB2B30" w:rsidRPr="00AC4FBC" w:rsidRDefault="006A7121">
            <w:pPr>
              <w:pStyle w:val="TAL"/>
              <w:rPr>
                <w:sz w:val="16"/>
                <w:szCs w:val="16"/>
              </w:rPr>
            </w:pPr>
            <w:r w:rsidRPr="00AC4FBC">
              <w:rPr>
                <w:sz w:val="16"/>
                <w:szCs w:val="16"/>
              </w:rPr>
              <w:t>Addition of test case 6.5B.2.3.2 Additional Spectrum emissions mask for Inter band EN 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3666E0" w14:textId="77777777" w:rsidR="00AB2B30" w:rsidRPr="00AC4FBC" w:rsidRDefault="006A7121">
            <w:pPr>
              <w:pStyle w:val="TAL"/>
              <w:rPr>
                <w:sz w:val="16"/>
                <w:szCs w:val="16"/>
              </w:rPr>
            </w:pPr>
            <w:r w:rsidRPr="00AC4FBC">
              <w:rPr>
                <w:sz w:val="16"/>
                <w:szCs w:val="16"/>
              </w:rPr>
              <w:t>16.1.0</w:t>
            </w:r>
          </w:p>
        </w:tc>
      </w:tr>
      <w:tr w:rsidR="00AB2B30" w:rsidRPr="00AC4FBC" w14:paraId="399CC7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CF650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41663"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BBA111" w14:textId="77777777" w:rsidR="00AB2B30" w:rsidRPr="00AC4FBC" w:rsidRDefault="006A7121">
            <w:pPr>
              <w:pStyle w:val="TAL"/>
              <w:rPr>
                <w:sz w:val="16"/>
                <w:szCs w:val="16"/>
              </w:rPr>
            </w:pPr>
            <w:r w:rsidRPr="00AC4FBC">
              <w:rPr>
                <w:sz w:val="16"/>
                <w:szCs w:val="16"/>
              </w:rPr>
              <w:t>R5-197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EDF7E" w14:textId="77777777" w:rsidR="00AB2B30" w:rsidRPr="00AC4FBC" w:rsidRDefault="006A7121">
            <w:pPr>
              <w:pStyle w:val="TAL"/>
              <w:rPr>
                <w:sz w:val="16"/>
                <w:szCs w:val="16"/>
              </w:rPr>
            </w:pPr>
            <w:r w:rsidRPr="00AC4FBC">
              <w:rPr>
                <w:sz w:val="16"/>
                <w:szCs w:val="16"/>
              </w:rPr>
              <w:t>0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0C83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BD4E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6C1126" w14:textId="77777777" w:rsidR="00AB2B30" w:rsidRPr="00AC4FBC" w:rsidRDefault="006A7121">
            <w:pPr>
              <w:pStyle w:val="TAL"/>
              <w:rPr>
                <w:sz w:val="16"/>
                <w:szCs w:val="16"/>
              </w:rPr>
            </w:pPr>
            <w:r w:rsidRPr="00AC4FBC">
              <w:rPr>
                <w:sz w:val="16"/>
                <w:szCs w:val="16"/>
              </w:rPr>
              <w:t>Refsen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DAB69F" w14:textId="77777777" w:rsidR="00AB2B30" w:rsidRPr="00AC4FBC" w:rsidRDefault="006A7121">
            <w:pPr>
              <w:pStyle w:val="TAL"/>
              <w:rPr>
                <w:sz w:val="16"/>
                <w:szCs w:val="16"/>
              </w:rPr>
            </w:pPr>
            <w:r w:rsidRPr="00AC4FBC">
              <w:rPr>
                <w:sz w:val="16"/>
                <w:szCs w:val="16"/>
              </w:rPr>
              <w:t>16.1.0</w:t>
            </w:r>
          </w:p>
        </w:tc>
      </w:tr>
      <w:tr w:rsidR="00AB2B30" w:rsidRPr="00AC4FBC" w14:paraId="3E2B425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8F2C60"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A6495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58B971" w14:textId="77777777" w:rsidR="00AB2B30" w:rsidRPr="00AC4FBC" w:rsidRDefault="006A7121">
            <w:pPr>
              <w:pStyle w:val="TAL"/>
              <w:rPr>
                <w:sz w:val="16"/>
                <w:szCs w:val="16"/>
              </w:rPr>
            </w:pPr>
            <w:r w:rsidRPr="00AC4FBC">
              <w:rPr>
                <w:sz w:val="16"/>
                <w:szCs w:val="16"/>
              </w:rPr>
              <w:t>R5-197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F0348" w14:textId="77777777" w:rsidR="00AB2B30" w:rsidRPr="00AC4FBC" w:rsidRDefault="006A7121">
            <w:pPr>
              <w:pStyle w:val="TAL"/>
              <w:rPr>
                <w:sz w:val="16"/>
                <w:szCs w:val="16"/>
              </w:rPr>
            </w:pPr>
            <w:r w:rsidRPr="00AC4FBC">
              <w:rPr>
                <w:sz w:val="16"/>
                <w:szCs w:val="16"/>
              </w:rPr>
              <w:t>0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DDC3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501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4DFA7" w14:textId="77777777" w:rsidR="00AB2B30" w:rsidRPr="00AC4FBC" w:rsidRDefault="006A7121">
            <w:pPr>
              <w:pStyle w:val="TAL"/>
              <w:rPr>
                <w:sz w:val="16"/>
                <w:szCs w:val="16"/>
              </w:rPr>
            </w:pPr>
            <w:r w:rsidRPr="00AC4FBC">
              <w:rPr>
                <w:sz w:val="16"/>
                <w:szCs w:val="16"/>
              </w:rPr>
              <w:t>Spuriou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4E468" w14:textId="77777777" w:rsidR="00AB2B30" w:rsidRPr="00AC4FBC" w:rsidRDefault="006A7121">
            <w:pPr>
              <w:pStyle w:val="TAL"/>
              <w:rPr>
                <w:sz w:val="16"/>
                <w:szCs w:val="16"/>
              </w:rPr>
            </w:pPr>
            <w:r w:rsidRPr="00AC4FBC">
              <w:rPr>
                <w:sz w:val="16"/>
                <w:szCs w:val="16"/>
              </w:rPr>
              <w:t>16.1.0</w:t>
            </w:r>
          </w:p>
        </w:tc>
      </w:tr>
      <w:tr w:rsidR="00AB2B30" w:rsidRPr="00AC4FBC" w14:paraId="5DE12D3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9D1EA2"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ACFF92"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D57242" w14:textId="77777777" w:rsidR="00AB2B30" w:rsidRPr="00AC4FBC" w:rsidRDefault="006A7121">
            <w:pPr>
              <w:pStyle w:val="TAL"/>
              <w:rPr>
                <w:sz w:val="16"/>
                <w:szCs w:val="16"/>
              </w:rPr>
            </w:pPr>
            <w:r w:rsidRPr="00AC4FBC">
              <w:rPr>
                <w:sz w:val="16"/>
                <w:szCs w:val="16"/>
              </w:rPr>
              <w:t>R5-197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D2F3D" w14:textId="77777777" w:rsidR="00AB2B30" w:rsidRPr="00AC4FBC" w:rsidRDefault="006A7121">
            <w:pPr>
              <w:pStyle w:val="TAL"/>
              <w:rPr>
                <w:sz w:val="16"/>
                <w:szCs w:val="16"/>
              </w:rPr>
            </w:pPr>
            <w:r w:rsidRPr="00AC4FBC">
              <w:rPr>
                <w:sz w:val="16"/>
                <w:szCs w:val="16"/>
              </w:rPr>
              <w:t>0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9E1C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810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D04EC2" w14:textId="77777777" w:rsidR="00AB2B30" w:rsidRPr="00AC4FBC" w:rsidRDefault="006A7121">
            <w:pPr>
              <w:pStyle w:val="TAL"/>
              <w:rPr>
                <w:sz w:val="16"/>
                <w:szCs w:val="16"/>
              </w:rPr>
            </w:pPr>
            <w:r w:rsidRPr="00AC4FBC">
              <w:rPr>
                <w:sz w:val="16"/>
                <w:szCs w:val="16"/>
              </w:rPr>
              <w:t>Correction to ACLR inter-band EN-DC FR1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A30DC" w14:textId="77777777" w:rsidR="00AB2B30" w:rsidRPr="00AC4FBC" w:rsidRDefault="006A7121">
            <w:pPr>
              <w:pStyle w:val="TAL"/>
              <w:rPr>
                <w:sz w:val="16"/>
                <w:szCs w:val="16"/>
              </w:rPr>
            </w:pPr>
            <w:r w:rsidRPr="00AC4FBC">
              <w:rPr>
                <w:sz w:val="16"/>
                <w:szCs w:val="16"/>
              </w:rPr>
              <w:t>16.1.0</w:t>
            </w:r>
          </w:p>
        </w:tc>
      </w:tr>
      <w:tr w:rsidR="00AB2B30" w:rsidRPr="00AC4FBC" w14:paraId="7A2835F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910AF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DCFF0"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FF04D9" w14:textId="77777777" w:rsidR="00AB2B30" w:rsidRPr="00AC4FBC" w:rsidRDefault="006A7121">
            <w:pPr>
              <w:pStyle w:val="TAL"/>
              <w:rPr>
                <w:sz w:val="16"/>
                <w:szCs w:val="16"/>
              </w:rPr>
            </w:pPr>
            <w:r w:rsidRPr="00AC4FBC">
              <w:rPr>
                <w:sz w:val="16"/>
                <w:szCs w:val="16"/>
              </w:rPr>
              <w:t>R5-196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9F0CB" w14:textId="77777777" w:rsidR="00AB2B30" w:rsidRPr="00AC4FBC" w:rsidRDefault="006A7121">
            <w:pPr>
              <w:pStyle w:val="TAL"/>
              <w:rPr>
                <w:sz w:val="16"/>
                <w:szCs w:val="16"/>
              </w:rPr>
            </w:pPr>
            <w:r w:rsidRPr="00AC4FBC">
              <w:rPr>
                <w:sz w:val="16"/>
                <w:szCs w:val="16"/>
              </w:rPr>
              <w:t>0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476E3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D19D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5145D" w14:textId="77777777" w:rsidR="00AB2B30" w:rsidRPr="00AC4FBC" w:rsidRDefault="006A7121">
            <w:pPr>
              <w:pStyle w:val="TAL"/>
              <w:rPr>
                <w:sz w:val="16"/>
                <w:szCs w:val="16"/>
              </w:rPr>
            </w:pPr>
            <w:r w:rsidRPr="00AC4FBC">
              <w:rPr>
                <w:sz w:val="16"/>
                <w:szCs w:val="16"/>
              </w:rPr>
              <w:t>Clean up test cases 6.4B.2.2 Transmit Modulation Qua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03A8" w14:textId="77777777" w:rsidR="00AB2B30" w:rsidRPr="00AC4FBC" w:rsidRDefault="006A7121">
            <w:pPr>
              <w:pStyle w:val="TAL"/>
              <w:rPr>
                <w:sz w:val="16"/>
                <w:szCs w:val="16"/>
              </w:rPr>
            </w:pPr>
            <w:r w:rsidRPr="00AC4FBC">
              <w:rPr>
                <w:sz w:val="16"/>
                <w:szCs w:val="16"/>
              </w:rPr>
              <w:t>16.1.0</w:t>
            </w:r>
          </w:p>
        </w:tc>
      </w:tr>
      <w:tr w:rsidR="00AB2B30" w:rsidRPr="00AC4FBC" w14:paraId="753ED6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AC5C1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6B4B4"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5F3415" w14:textId="77777777" w:rsidR="00AB2B30" w:rsidRPr="00AC4FBC" w:rsidRDefault="006A7121">
            <w:pPr>
              <w:pStyle w:val="TAL"/>
              <w:rPr>
                <w:sz w:val="16"/>
                <w:szCs w:val="16"/>
              </w:rPr>
            </w:pPr>
            <w:r w:rsidRPr="00AC4FBC">
              <w:rPr>
                <w:sz w:val="16"/>
                <w:szCs w:val="16"/>
              </w:rPr>
              <w:t>R5-196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DE989" w14:textId="77777777" w:rsidR="00AB2B30" w:rsidRPr="00AC4FBC" w:rsidRDefault="006A7121">
            <w:pPr>
              <w:pStyle w:val="TAL"/>
              <w:rPr>
                <w:sz w:val="16"/>
                <w:szCs w:val="16"/>
              </w:rPr>
            </w:pPr>
            <w:r w:rsidRPr="00AC4FBC">
              <w:rPr>
                <w:sz w:val="16"/>
                <w:szCs w:val="16"/>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519C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B3F3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C5CD5F" w14:textId="77777777" w:rsidR="00AB2B30" w:rsidRPr="00AC4FBC" w:rsidRDefault="006A7121">
            <w:pPr>
              <w:pStyle w:val="TAL"/>
              <w:rPr>
                <w:sz w:val="16"/>
                <w:szCs w:val="16"/>
              </w:rPr>
            </w:pPr>
            <w:r w:rsidRPr="00AC4FBC">
              <w:rPr>
                <w:sz w:val="16"/>
                <w:szCs w:val="16"/>
              </w:rPr>
              <w:t>Update to Annex F for Tx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4708E" w14:textId="77777777" w:rsidR="00AB2B30" w:rsidRPr="00AC4FBC" w:rsidRDefault="006A7121">
            <w:pPr>
              <w:pStyle w:val="TAL"/>
              <w:rPr>
                <w:sz w:val="16"/>
                <w:szCs w:val="16"/>
              </w:rPr>
            </w:pPr>
            <w:r w:rsidRPr="00AC4FBC">
              <w:rPr>
                <w:sz w:val="16"/>
                <w:szCs w:val="16"/>
              </w:rPr>
              <w:t>16.1.0</w:t>
            </w:r>
          </w:p>
        </w:tc>
      </w:tr>
      <w:tr w:rsidR="00AB2B30" w:rsidRPr="00AC4FBC" w14:paraId="3DE07E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B88B7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CB952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268842" w14:textId="77777777" w:rsidR="00AB2B30" w:rsidRPr="00AC4FBC" w:rsidRDefault="006A7121">
            <w:pPr>
              <w:pStyle w:val="TAL"/>
              <w:rPr>
                <w:sz w:val="16"/>
                <w:szCs w:val="16"/>
              </w:rPr>
            </w:pPr>
            <w:r w:rsidRPr="00AC4FBC">
              <w:rPr>
                <w:sz w:val="16"/>
                <w:szCs w:val="16"/>
              </w:rPr>
              <w:t>R5-196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62CB5" w14:textId="77777777" w:rsidR="00AB2B30" w:rsidRPr="00AC4FBC" w:rsidRDefault="006A7121">
            <w:pPr>
              <w:pStyle w:val="TAL"/>
              <w:rPr>
                <w:sz w:val="16"/>
                <w:szCs w:val="16"/>
              </w:rPr>
            </w:pPr>
            <w:r w:rsidRPr="00AC4FBC">
              <w:rPr>
                <w:sz w:val="16"/>
                <w:szCs w:val="16"/>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E08B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098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C71357" w14:textId="77777777" w:rsidR="00AB2B30" w:rsidRPr="00AC4FBC" w:rsidRDefault="006A7121">
            <w:pPr>
              <w:pStyle w:val="TAL"/>
              <w:rPr>
                <w:sz w:val="16"/>
                <w:szCs w:val="16"/>
              </w:rPr>
            </w:pPr>
            <w:r w:rsidRPr="00AC4FBC">
              <w:rPr>
                <w:sz w:val="16"/>
                <w:szCs w:val="16"/>
              </w:rPr>
              <w:t>Correction of uplink power setting for NSA transmitt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DAB47" w14:textId="77777777" w:rsidR="00AB2B30" w:rsidRPr="00AC4FBC" w:rsidRDefault="006A7121">
            <w:pPr>
              <w:pStyle w:val="TAL"/>
              <w:rPr>
                <w:sz w:val="16"/>
                <w:szCs w:val="16"/>
              </w:rPr>
            </w:pPr>
            <w:r w:rsidRPr="00AC4FBC">
              <w:rPr>
                <w:sz w:val="16"/>
                <w:szCs w:val="16"/>
              </w:rPr>
              <w:t>16.1.0</w:t>
            </w:r>
          </w:p>
        </w:tc>
      </w:tr>
      <w:tr w:rsidR="00AB2B30" w:rsidRPr="00AC4FBC" w14:paraId="6C64E7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7097D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7EEB7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1C7A45" w14:textId="77777777" w:rsidR="00AB2B30" w:rsidRPr="00AC4FBC" w:rsidRDefault="006A7121">
            <w:pPr>
              <w:pStyle w:val="TAL"/>
              <w:rPr>
                <w:sz w:val="16"/>
                <w:szCs w:val="16"/>
              </w:rPr>
            </w:pPr>
            <w:r w:rsidRPr="00AC4FBC">
              <w:rPr>
                <w:sz w:val="16"/>
                <w:szCs w:val="16"/>
              </w:rPr>
              <w:t>R5-197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B5F77" w14:textId="77777777" w:rsidR="00AB2B30" w:rsidRPr="00AC4FBC" w:rsidRDefault="006A7121">
            <w:pPr>
              <w:pStyle w:val="TAL"/>
              <w:rPr>
                <w:sz w:val="16"/>
                <w:szCs w:val="16"/>
              </w:rPr>
            </w:pPr>
            <w:r w:rsidRPr="00AC4FBC">
              <w:rPr>
                <w:sz w:val="16"/>
                <w:szCs w:val="16"/>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A2D1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1F6B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63DA3A" w14:textId="77777777" w:rsidR="00AB2B30" w:rsidRPr="00AC4FBC" w:rsidRDefault="006A7121">
            <w:pPr>
              <w:pStyle w:val="TAL"/>
              <w:rPr>
                <w:sz w:val="16"/>
                <w:szCs w:val="16"/>
              </w:rPr>
            </w:pPr>
            <w:r w:rsidRPr="00AC4FBC">
              <w:rPr>
                <w:sz w:val="16"/>
                <w:szCs w:val="16"/>
              </w:rPr>
              <w:t>Correction of uplink power setting for NSA receiv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79892" w14:textId="77777777" w:rsidR="00AB2B30" w:rsidRPr="00AC4FBC" w:rsidRDefault="006A7121">
            <w:pPr>
              <w:pStyle w:val="TAL"/>
              <w:rPr>
                <w:sz w:val="16"/>
                <w:szCs w:val="16"/>
              </w:rPr>
            </w:pPr>
            <w:r w:rsidRPr="00AC4FBC">
              <w:rPr>
                <w:sz w:val="16"/>
                <w:szCs w:val="16"/>
              </w:rPr>
              <w:t>16.1.0</w:t>
            </w:r>
          </w:p>
        </w:tc>
      </w:tr>
      <w:tr w:rsidR="00AB2B30" w:rsidRPr="00AC4FBC" w14:paraId="167611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0047D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D101D0"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3F4209" w14:textId="77777777" w:rsidR="00AB2B30" w:rsidRPr="00AC4FBC" w:rsidRDefault="006A7121">
            <w:pPr>
              <w:pStyle w:val="TAL"/>
              <w:rPr>
                <w:sz w:val="16"/>
                <w:szCs w:val="16"/>
              </w:rPr>
            </w:pPr>
            <w:r w:rsidRPr="00AC4FBC">
              <w:rPr>
                <w:sz w:val="16"/>
                <w:szCs w:val="16"/>
              </w:rPr>
              <w:t>R5-196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512F6" w14:textId="77777777" w:rsidR="00AB2B30" w:rsidRPr="00AC4FBC" w:rsidRDefault="006A7121">
            <w:pPr>
              <w:pStyle w:val="TAL"/>
              <w:rPr>
                <w:sz w:val="16"/>
                <w:szCs w:val="16"/>
              </w:rPr>
            </w:pPr>
            <w:r w:rsidRPr="00AC4FBC">
              <w:rPr>
                <w:sz w:val="16"/>
                <w:szCs w:val="16"/>
              </w:rPr>
              <w:t>0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529F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48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FA662" w14:textId="77777777" w:rsidR="00AB2B30" w:rsidRPr="00AC4FBC" w:rsidRDefault="006A7121">
            <w:pPr>
              <w:pStyle w:val="TAL"/>
              <w:rPr>
                <w:sz w:val="16"/>
                <w:szCs w:val="16"/>
              </w:rPr>
            </w:pPr>
            <w:r w:rsidRPr="00AC4FBC">
              <w:rPr>
                <w:sz w:val="16"/>
                <w:szCs w:val="16"/>
              </w:rPr>
              <w:t>Correction to FR1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BECAC7" w14:textId="77777777" w:rsidR="00AB2B30" w:rsidRPr="00AC4FBC" w:rsidRDefault="006A7121">
            <w:pPr>
              <w:pStyle w:val="TAL"/>
              <w:rPr>
                <w:sz w:val="16"/>
                <w:szCs w:val="16"/>
              </w:rPr>
            </w:pPr>
            <w:r w:rsidRPr="00AC4FBC">
              <w:rPr>
                <w:sz w:val="16"/>
                <w:szCs w:val="16"/>
              </w:rPr>
              <w:t>16.1.0</w:t>
            </w:r>
          </w:p>
        </w:tc>
      </w:tr>
      <w:tr w:rsidR="00AB2B30" w:rsidRPr="00AC4FBC" w14:paraId="769C29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8D3A1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9C68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427B97" w14:textId="77777777" w:rsidR="00AB2B30" w:rsidRPr="00AC4FBC" w:rsidRDefault="006A7121">
            <w:pPr>
              <w:pStyle w:val="TAL"/>
              <w:rPr>
                <w:sz w:val="16"/>
                <w:szCs w:val="16"/>
              </w:rPr>
            </w:pPr>
            <w:r w:rsidRPr="00AC4FBC">
              <w:rPr>
                <w:sz w:val="16"/>
                <w:szCs w:val="16"/>
              </w:rPr>
              <w:t>R5-197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C396E" w14:textId="77777777" w:rsidR="00AB2B30" w:rsidRPr="00AC4FBC" w:rsidRDefault="006A7121">
            <w:pPr>
              <w:pStyle w:val="TAL"/>
              <w:rPr>
                <w:sz w:val="16"/>
                <w:szCs w:val="16"/>
              </w:rPr>
            </w:pPr>
            <w:r w:rsidRPr="00AC4FBC">
              <w:rPr>
                <w:sz w:val="16"/>
                <w:szCs w:val="16"/>
              </w:rPr>
              <w:t>0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4082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A90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CCE6A9" w14:textId="77777777" w:rsidR="00AB2B30" w:rsidRPr="00AC4FBC" w:rsidRDefault="006A7121">
            <w:pPr>
              <w:pStyle w:val="TAL"/>
              <w:rPr>
                <w:sz w:val="16"/>
                <w:szCs w:val="16"/>
              </w:rPr>
            </w:pPr>
            <w:r w:rsidRPr="00AC4FBC">
              <w:rPr>
                <w:sz w:val="16"/>
                <w:szCs w:val="16"/>
              </w:rPr>
              <w:t>Correction to NR power control in FR1 Out-of-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9A283" w14:textId="77777777" w:rsidR="00AB2B30" w:rsidRPr="00AC4FBC" w:rsidRDefault="006A7121">
            <w:pPr>
              <w:pStyle w:val="TAL"/>
              <w:rPr>
                <w:sz w:val="16"/>
                <w:szCs w:val="16"/>
              </w:rPr>
            </w:pPr>
            <w:r w:rsidRPr="00AC4FBC">
              <w:rPr>
                <w:sz w:val="16"/>
                <w:szCs w:val="16"/>
              </w:rPr>
              <w:t>16.1.0</w:t>
            </w:r>
          </w:p>
        </w:tc>
      </w:tr>
      <w:tr w:rsidR="00AB2B30" w:rsidRPr="00AC4FBC" w14:paraId="2A09FB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E35B10"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2960E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788EC9" w14:textId="77777777" w:rsidR="00AB2B30" w:rsidRPr="00AC4FBC" w:rsidRDefault="006A7121">
            <w:pPr>
              <w:pStyle w:val="TAL"/>
              <w:rPr>
                <w:sz w:val="16"/>
                <w:szCs w:val="16"/>
              </w:rPr>
            </w:pPr>
            <w:r w:rsidRPr="00AC4FBC">
              <w:rPr>
                <w:sz w:val="16"/>
                <w:szCs w:val="16"/>
              </w:rPr>
              <w:t>R5-197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0A8651" w14:textId="77777777" w:rsidR="00AB2B30" w:rsidRPr="00AC4FBC" w:rsidRDefault="006A7121">
            <w:pPr>
              <w:pStyle w:val="TAL"/>
              <w:rPr>
                <w:sz w:val="16"/>
                <w:szCs w:val="16"/>
              </w:rPr>
            </w:pPr>
            <w:r w:rsidRPr="00AC4FBC">
              <w:rPr>
                <w:sz w:val="16"/>
                <w:szCs w:val="16"/>
              </w:rPr>
              <w:t>0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FAE5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5FFC1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62EC9" w14:textId="77777777" w:rsidR="00AB2B30" w:rsidRPr="00AC4FBC" w:rsidRDefault="006A7121">
            <w:pPr>
              <w:pStyle w:val="TAL"/>
              <w:rPr>
                <w:sz w:val="16"/>
                <w:szCs w:val="16"/>
              </w:rPr>
            </w:pPr>
            <w:r w:rsidRPr="00AC4FBC">
              <w:rPr>
                <w:sz w:val="16"/>
                <w:szCs w:val="16"/>
              </w:rPr>
              <w:t>Correction to FR1 PRACH time mask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D8C3E" w14:textId="77777777" w:rsidR="00AB2B30" w:rsidRPr="00AC4FBC" w:rsidRDefault="006A7121">
            <w:pPr>
              <w:pStyle w:val="TAL"/>
              <w:rPr>
                <w:sz w:val="16"/>
                <w:szCs w:val="16"/>
              </w:rPr>
            </w:pPr>
            <w:r w:rsidRPr="00AC4FBC">
              <w:rPr>
                <w:sz w:val="16"/>
                <w:szCs w:val="16"/>
              </w:rPr>
              <w:t>16.1.0</w:t>
            </w:r>
          </w:p>
        </w:tc>
      </w:tr>
      <w:tr w:rsidR="00AB2B30" w:rsidRPr="00AC4FBC" w14:paraId="09DC38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FC2A1F"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E8C83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55E7D5" w14:textId="77777777" w:rsidR="00AB2B30" w:rsidRPr="00AC4FBC" w:rsidRDefault="006A7121">
            <w:pPr>
              <w:pStyle w:val="TAL"/>
              <w:rPr>
                <w:sz w:val="16"/>
                <w:szCs w:val="16"/>
              </w:rPr>
            </w:pPr>
            <w:r w:rsidRPr="00AC4FBC">
              <w:rPr>
                <w:sz w:val="16"/>
                <w:szCs w:val="16"/>
              </w:rPr>
              <w:t>R5-197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BA7FA" w14:textId="77777777" w:rsidR="00AB2B30" w:rsidRPr="00AC4FBC" w:rsidRDefault="006A7121">
            <w:pPr>
              <w:pStyle w:val="TAL"/>
              <w:rPr>
                <w:sz w:val="16"/>
                <w:szCs w:val="16"/>
              </w:rPr>
            </w:pPr>
            <w:r w:rsidRPr="00AC4FBC">
              <w:rPr>
                <w:sz w:val="16"/>
                <w:szCs w:val="16"/>
              </w:rPr>
              <w:t>0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7F43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1C0D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0F663" w14:textId="77777777" w:rsidR="00AB2B30" w:rsidRPr="00AC4FBC" w:rsidRDefault="006A7121">
            <w:pPr>
              <w:pStyle w:val="TAL"/>
              <w:rPr>
                <w:sz w:val="16"/>
                <w:szCs w:val="16"/>
              </w:rPr>
            </w:pPr>
            <w:r w:rsidRPr="00AC4FBC">
              <w:rPr>
                <w:sz w:val="16"/>
                <w:szCs w:val="16"/>
              </w:rPr>
              <w:t>Correction of NR uplink RB allocation for FR1 Inter-Band EN-DC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4929FA" w14:textId="77777777" w:rsidR="00AB2B30" w:rsidRPr="00AC4FBC" w:rsidRDefault="006A7121">
            <w:pPr>
              <w:pStyle w:val="TAL"/>
              <w:rPr>
                <w:sz w:val="16"/>
                <w:szCs w:val="16"/>
              </w:rPr>
            </w:pPr>
            <w:r w:rsidRPr="00AC4FBC">
              <w:rPr>
                <w:sz w:val="16"/>
                <w:szCs w:val="16"/>
              </w:rPr>
              <w:t>16.1.0</w:t>
            </w:r>
          </w:p>
        </w:tc>
      </w:tr>
      <w:tr w:rsidR="00AB2B30" w:rsidRPr="00AC4FBC" w14:paraId="65517EE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7F008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33CD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82C89F" w14:textId="77777777" w:rsidR="00AB2B30" w:rsidRPr="00AC4FBC" w:rsidRDefault="006A7121">
            <w:pPr>
              <w:pStyle w:val="TAL"/>
              <w:rPr>
                <w:sz w:val="16"/>
                <w:szCs w:val="16"/>
              </w:rPr>
            </w:pPr>
            <w:r w:rsidRPr="00AC4FBC">
              <w:rPr>
                <w:sz w:val="16"/>
                <w:szCs w:val="16"/>
              </w:rPr>
              <w:t>R5-196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7498A" w14:textId="77777777" w:rsidR="00AB2B30" w:rsidRPr="00AC4FBC" w:rsidRDefault="006A7121">
            <w:pPr>
              <w:pStyle w:val="TAL"/>
              <w:rPr>
                <w:sz w:val="16"/>
                <w:szCs w:val="16"/>
              </w:rPr>
            </w:pPr>
            <w:r w:rsidRPr="00AC4FBC">
              <w:rPr>
                <w:sz w:val="16"/>
                <w:szCs w:val="16"/>
              </w:rPr>
              <w:t>0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D127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954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2C365" w14:textId="77777777" w:rsidR="00AB2B30" w:rsidRPr="00AC4FBC" w:rsidRDefault="006A7121">
            <w:pPr>
              <w:pStyle w:val="TAL"/>
              <w:rPr>
                <w:sz w:val="16"/>
                <w:szCs w:val="16"/>
              </w:rPr>
            </w:pPr>
            <w:r w:rsidRPr="00AC4FBC">
              <w:rPr>
                <w:sz w:val="16"/>
                <w:szCs w:val="16"/>
              </w:rPr>
              <w:t>Add Annex F.4 Uplink Power window explanation for interwork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EE345" w14:textId="77777777" w:rsidR="00AB2B30" w:rsidRPr="00AC4FBC" w:rsidRDefault="006A7121">
            <w:pPr>
              <w:pStyle w:val="TAL"/>
              <w:rPr>
                <w:sz w:val="16"/>
                <w:szCs w:val="16"/>
              </w:rPr>
            </w:pPr>
            <w:r w:rsidRPr="00AC4FBC">
              <w:rPr>
                <w:sz w:val="16"/>
                <w:szCs w:val="16"/>
              </w:rPr>
              <w:t>16.1.0</w:t>
            </w:r>
          </w:p>
        </w:tc>
      </w:tr>
      <w:tr w:rsidR="00AB2B30" w:rsidRPr="00AC4FBC" w14:paraId="11E9CF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EE7B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B67D6"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1B6438" w14:textId="77777777" w:rsidR="00AB2B30" w:rsidRPr="00AC4FBC" w:rsidRDefault="006A7121">
            <w:pPr>
              <w:pStyle w:val="TAL"/>
              <w:rPr>
                <w:sz w:val="16"/>
                <w:szCs w:val="16"/>
              </w:rPr>
            </w:pPr>
            <w:r w:rsidRPr="00AC4FBC">
              <w:rPr>
                <w:sz w:val="16"/>
                <w:szCs w:val="16"/>
              </w:rPr>
              <w:t>R5-196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0A344" w14:textId="77777777" w:rsidR="00AB2B30" w:rsidRPr="00AC4FBC" w:rsidRDefault="006A7121">
            <w:pPr>
              <w:pStyle w:val="TAL"/>
              <w:rPr>
                <w:sz w:val="16"/>
                <w:szCs w:val="16"/>
              </w:rPr>
            </w:pPr>
            <w:r w:rsidRPr="00AC4FBC">
              <w:rPr>
                <w:sz w:val="16"/>
                <w:szCs w:val="16"/>
              </w:rPr>
              <w:t>0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4494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B55D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793CD4" w14:textId="77777777" w:rsidR="00AB2B30" w:rsidRPr="00AC4FBC" w:rsidRDefault="006A7121">
            <w:pPr>
              <w:pStyle w:val="TAL"/>
              <w:rPr>
                <w:sz w:val="16"/>
                <w:szCs w:val="16"/>
              </w:rPr>
            </w:pPr>
            <w:r w:rsidRPr="00AC4FBC">
              <w:rPr>
                <w:sz w:val="16"/>
                <w:szCs w:val="16"/>
              </w:rPr>
              <w:t>Addition of Clause 7.5A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F4012" w14:textId="77777777" w:rsidR="00AB2B30" w:rsidRPr="00AC4FBC" w:rsidRDefault="006A7121">
            <w:pPr>
              <w:pStyle w:val="TAL"/>
              <w:rPr>
                <w:sz w:val="16"/>
                <w:szCs w:val="16"/>
              </w:rPr>
            </w:pPr>
            <w:r w:rsidRPr="00AC4FBC">
              <w:rPr>
                <w:sz w:val="16"/>
                <w:szCs w:val="16"/>
              </w:rPr>
              <w:t>16.1.0</w:t>
            </w:r>
          </w:p>
        </w:tc>
      </w:tr>
      <w:tr w:rsidR="00AB2B30" w:rsidRPr="00AC4FBC" w14:paraId="737479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B9F24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F861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1848CB" w14:textId="77777777" w:rsidR="00AB2B30" w:rsidRPr="00AC4FBC" w:rsidRDefault="006A7121">
            <w:pPr>
              <w:pStyle w:val="TAL"/>
              <w:rPr>
                <w:sz w:val="16"/>
                <w:szCs w:val="16"/>
              </w:rPr>
            </w:pPr>
            <w:r w:rsidRPr="00AC4FBC">
              <w:rPr>
                <w:sz w:val="16"/>
                <w:szCs w:val="16"/>
              </w:rPr>
              <w:t>R5-197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D7A2D" w14:textId="77777777" w:rsidR="00AB2B30" w:rsidRPr="00AC4FBC" w:rsidRDefault="006A7121">
            <w:pPr>
              <w:pStyle w:val="TAL"/>
              <w:rPr>
                <w:sz w:val="16"/>
                <w:szCs w:val="16"/>
              </w:rPr>
            </w:pPr>
            <w:r w:rsidRPr="00AC4FBC">
              <w:rPr>
                <w:sz w:val="16"/>
                <w:szCs w:val="16"/>
              </w:rPr>
              <w:t>0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4CF7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6D3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E43198" w14:textId="77777777" w:rsidR="00AB2B30" w:rsidRPr="00AC4FBC" w:rsidRDefault="006A7121">
            <w:pPr>
              <w:pStyle w:val="TAL"/>
              <w:rPr>
                <w:sz w:val="16"/>
                <w:szCs w:val="16"/>
              </w:rPr>
            </w:pPr>
            <w:r w:rsidRPr="00AC4FBC">
              <w:rPr>
                <w:sz w:val="16"/>
                <w:szCs w:val="16"/>
              </w:rPr>
              <w:t>Update of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F7627" w14:textId="77777777" w:rsidR="00AB2B30" w:rsidRPr="00AC4FBC" w:rsidRDefault="006A7121">
            <w:pPr>
              <w:pStyle w:val="TAL"/>
              <w:rPr>
                <w:sz w:val="16"/>
                <w:szCs w:val="16"/>
              </w:rPr>
            </w:pPr>
            <w:r w:rsidRPr="00AC4FBC">
              <w:rPr>
                <w:sz w:val="16"/>
                <w:szCs w:val="16"/>
              </w:rPr>
              <w:t>16.1.0</w:t>
            </w:r>
          </w:p>
        </w:tc>
      </w:tr>
      <w:tr w:rsidR="00AB2B30" w:rsidRPr="00AC4FBC" w14:paraId="37C4C1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58B5D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EFD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2EDAC" w14:textId="77777777" w:rsidR="00AB2B30" w:rsidRPr="00AC4FBC" w:rsidRDefault="006A7121">
            <w:pPr>
              <w:pStyle w:val="TAL"/>
              <w:rPr>
                <w:sz w:val="16"/>
                <w:szCs w:val="16"/>
              </w:rPr>
            </w:pPr>
            <w:r w:rsidRPr="00AC4FBC">
              <w:rPr>
                <w:sz w:val="16"/>
                <w:szCs w:val="16"/>
              </w:rPr>
              <w:t>R5-197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480AF" w14:textId="77777777" w:rsidR="00AB2B30" w:rsidRPr="00AC4FBC" w:rsidRDefault="006A7121">
            <w:pPr>
              <w:pStyle w:val="TAL"/>
              <w:rPr>
                <w:sz w:val="16"/>
                <w:szCs w:val="16"/>
              </w:rPr>
            </w:pPr>
            <w:r w:rsidRPr="00AC4FBC">
              <w:rPr>
                <w:sz w:val="16"/>
                <w:szCs w:val="16"/>
              </w:rPr>
              <w:t>0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D95897"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28A0B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9EFEE" w14:textId="77777777" w:rsidR="00AB2B30" w:rsidRPr="00AC4FBC" w:rsidRDefault="006A7121">
            <w:pPr>
              <w:pStyle w:val="TAL"/>
              <w:rPr>
                <w:sz w:val="16"/>
                <w:szCs w:val="16"/>
              </w:rPr>
            </w:pPr>
            <w:r w:rsidRPr="00AC4FBC">
              <w:rPr>
                <w:sz w:val="16"/>
                <w:szCs w:val="16"/>
              </w:rPr>
              <w:t>Update of 6.2B.1.2 MOP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675DF" w14:textId="77777777" w:rsidR="00AB2B30" w:rsidRPr="00AC4FBC" w:rsidRDefault="006A7121">
            <w:pPr>
              <w:pStyle w:val="TAL"/>
              <w:rPr>
                <w:sz w:val="16"/>
                <w:szCs w:val="16"/>
              </w:rPr>
            </w:pPr>
            <w:r w:rsidRPr="00AC4FBC">
              <w:rPr>
                <w:sz w:val="16"/>
                <w:szCs w:val="16"/>
              </w:rPr>
              <w:t>16.1.0</w:t>
            </w:r>
          </w:p>
        </w:tc>
      </w:tr>
      <w:tr w:rsidR="00AB2B30" w:rsidRPr="00AC4FBC" w14:paraId="63E4E2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51949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BE54B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C51E50" w14:textId="77777777" w:rsidR="00AB2B30" w:rsidRPr="00AC4FBC" w:rsidRDefault="006A7121">
            <w:pPr>
              <w:pStyle w:val="TAL"/>
              <w:rPr>
                <w:sz w:val="16"/>
                <w:szCs w:val="16"/>
              </w:rPr>
            </w:pPr>
            <w:r w:rsidRPr="00AC4FBC">
              <w:rPr>
                <w:sz w:val="16"/>
                <w:szCs w:val="16"/>
              </w:rPr>
              <w:t>R5-196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28CC7D" w14:textId="77777777" w:rsidR="00AB2B30" w:rsidRPr="00AC4FBC" w:rsidRDefault="006A7121">
            <w:pPr>
              <w:pStyle w:val="TAL"/>
              <w:rPr>
                <w:sz w:val="16"/>
                <w:szCs w:val="16"/>
              </w:rPr>
            </w:pPr>
            <w:r w:rsidRPr="00AC4FBC">
              <w:rPr>
                <w:sz w:val="16"/>
                <w:szCs w:val="16"/>
              </w:rPr>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A0B1"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672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F38E4A" w14:textId="77777777" w:rsidR="00AB2B30" w:rsidRPr="00AC4FBC" w:rsidRDefault="006A7121">
            <w:pPr>
              <w:pStyle w:val="TAL"/>
              <w:rPr>
                <w:sz w:val="16"/>
                <w:szCs w:val="16"/>
              </w:rPr>
            </w:pPr>
            <w:r w:rsidRPr="00AC4FBC">
              <w:rPr>
                <w:sz w:val="16"/>
                <w:szCs w:val="16"/>
              </w:rPr>
              <w:t>Editorial update of general sections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A6750A" w14:textId="77777777" w:rsidR="00AB2B30" w:rsidRPr="00AC4FBC" w:rsidRDefault="006A7121">
            <w:pPr>
              <w:pStyle w:val="TAL"/>
              <w:rPr>
                <w:sz w:val="16"/>
                <w:szCs w:val="16"/>
              </w:rPr>
            </w:pPr>
            <w:r w:rsidRPr="00AC4FBC">
              <w:rPr>
                <w:sz w:val="16"/>
                <w:szCs w:val="16"/>
              </w:rPr>
              <w:t>16.1.0</w:t>
            </w:r>
          </w:p>
        </w:tc>
      </w:tr>
      <w:tr w:rsidR="00AB2B30" w:rsidRPr="00AC4FBC" w14:paraId="35B14F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E01725"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4BEA2"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21EAC" w14:textId="77777777" w:rsidR="00AB2B30" w:rsidRPr="00AC4FBC" w:rsidRDefault="006A7121">
            <w:pPr>
              <w:pStyle w:val="TAL"/>
              <w:rPr>
                <w:sz w:val="16"/>
                <w:szCs w:val="16"/>
              </w:rPr>
            </w:pPr>
            <w:r w:rsidRPr="00AC4FBC">
              <w:rPr>
                <w:sz w:val="16"/>
                <w:szCs w:val="16"/>
              </w:rPr>
              <w:t>R5-196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0F93D0" w14:textId="77777777" w:rsidR="00AB2B30" w:rsidRPr="00AC4FBC" w:rsidRDefault="006A7121">
            <w:pPr>
              <w:pStyle w:val="TAL"/>
              <w:rPr>
                <w:sz w:val="16"/>
                <w:szCs w:val="16"/>
              </w:rPr>
            </w:pPr>
            <w:r w:rsidRPr="00AC4FBC">
              <w:rPr>
                <w:sz w:val="16"/>
                <w:szCs w:val="16"/>
              </w:rPr>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6588C"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FBF5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D17B9" w14:textId="77777777" w:rsidR="00AB2B30" w:rsidRPr="00AC4FBC" w:rsidRDefault="006A7121">
            <w:pPr>
              <w:pStyle w:val="TAL"/>
              <w:rPr>
                <w:sz w:val="16"/>
                <w:szCs w:val="16"/>
              </w:rPr>
            </w:pPr>
            <w:r w:rsidRPr="00AC4FBC">
              <w:rPr>
                <w:sz w:val="16"/>
                <w:szCs w:val="16"/>
              </w:rPr>
              <w:t>Correction to description of Table 4.5.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3CBE2" w14:textId="77777777" w:rsidR="00AB2B30" w:rsidRPr="00AC4FBC" w:rsidRDefault="006A7121">
            <w:pPr>
              <w:pStyle w:val="TAL"/>
              <w:rPr>
                <w:sz w:val="16"/>
                <w:szCs w:val="16"/>
              </w:rPr>
            </w:pPr>
            <w:r w:rsidRPr="00AC4FBC">
              <w:rPr>
                <w:sz w:val="16"/>
                <w:szCs w:val="16"/>
              </w:rPr>
              <w:t>16.1.0</w:t>
            </w:r>
          </w:p>
        </w:tc>
      </w:tr>
      <w:tr w:rsidR="00AB2B30" w:rsidRPr="00AC4FBC" w14:paraId="266CC5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30B22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F655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50DA3B" w14:textId="77777777" w:rsidR="00AB2B30" w:rsidRPr="00AC4FBC" w:rsidRDefault="006A7121">
            <w:pPr>
              <w:pStyle w:val="TAL"/>
              <w:rPr>
                <w:sz w:val="16"/>
                <w:szCs w:val="16"/>
              </w:rPr>
            </w:pPr>
            <w:r w:rsidRPr="00AC4FBC">
              <w:rPr>
                <w:sz w:val="16"/>
                <w:szCs w:val="16"/>
              </w:rPr>
              <w:t>R5-197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0F8C6" w14:textId="77777777" w:rsidR="00AB2B30" w:rsidRPr="00AC4FBC" w:rsidRDefault="006A7121">
            <w:pPr>
              <w:pStyle w:val="TAL"/>
              <w:rPr>
                <w:sz w:val="16"/>
                <w:szCs w:val="16"/>
              </w:rPr>
            </w:pPr>
            <w:r w:rsidRPr="00AC4FBC">
              <w:rPr>
                <w:sz w:val="16"/>
                <w:szCs w:val="16"/>
              </w:rPr>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4C12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2234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9FF9D1" w14:textId="77777777" w:rsidR="00AB2B30" w:rsidRPr="00AC4FBC" w:rsidRDefault="006A7121">
            <w:pPr>
              <w:pStyle w:val="TAL"/>
              <w:rPr>
                <w:sz w:val="16"/>
                <w:szCs w:val="16"/>
              </w:rPr>
            </w:pPr>
            <w:r w:rsidRPr="00AC4FBC">
              <w:rPr>
                <w:sz w:val="16"/>
                <w:szCs w:val="16"/>
              </w:rPr>
              <w:t>Update for 6.5B.3.1.2 Spurious emission band UE co-existenc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3F820C" w14:textId="77777777" w:rsidR="00AB2B30" w:rsidRPr="00AC4FBC" w:rsidRDefault="006A7121">
            <w:pPr>
              <w:pStyle w:val="TAL"/>
              <w:rPr>
                <w:sz w:val="16"/>
                <w:szCs w:val="16"/>
              </w:rPr>
            </w:pPr>
            <w:r w:rsidRPr="00AC4FBC">
              <w:rPr>
                <w:sz w:val="16"/>
                <w:szCs w:val="16"/>
              </w:rPr>
              <w:t>16.1.0</w:t>
            </w:r>
          </w:p>
        </w:tc>
      </w:tr>
      <w:tr w:rsidR="00AB2B30" w:rsidRPr="00AC4FBC" w14:paraId="462667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F0E39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580C4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DC7D6D" w14:textId="77777777" w:rsidR="00AB2B30" w:rsidRPr="00AC4FBC" w:rsidRDefault="006A7121">
            <w:pPr>
              <w:pStyle w:val="TAL"/>
              <w:rPr>
                <w:sz w:val="16"/>
                <w:szCs w:val="16"/>
              </w:rPr>
            </w:pPr>
            <w:r w:rsidRPr="00AC4FBC">
              <w:rPr>
                <w:sz w:val="16"/>
                <w:szCs w:val="16"/>
              </w:rPr>
              <w:t>R5-197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C492E5" w14:textId="77777777" w:rsidR="00AB2B30" w:rsidRPr="00AC4FBC" w:rsidRDefault="006A7121">
            <w:pPr>
              <w:pStyle w:val="TAL"/>
              <w:rPr>
                <w:sz w:val="16"/>
                <w:szCs w:val="16"/>
              </w:rPr>
            </w:pPr>
            <w:r w:rsidRPr="00AC4FBC">
              <w:rPr>
                <w:sz w:val="16"/>
                <w:szCs w:val="16"/>
              </w:rPr>
              <w:t>0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41BED"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050E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5C86DB" w14:textId="77777777" w:rsidR="00AB2B30" w:rsidRPr="00AC4FBC" w:rsidRDefault="006A7121">
            <w:pPr>
              <w:pStyle w:val="TAL"/>
              <w:rPr>
                <w:sz w:val="16"/>
                <w:szCs w:val="16"/>
              </w:rPr>
            </w:pPr>
            <w:r w:rsidRPr="00AC4FBC">
              <w:rPr>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AE70B4" w14:textId="77777777" w:rsidR="00AB2B30" w:rsidRPr="00AC4FBC" w:rsidRDefault="006A7121">
            <w:pPr>
              <w:pStyle w:val="TAL"/>
              <w:rPr>
                <w:sz w:val="16"/>
                <w:szCs w:val="16"/>
              </w:rPr>
            </w:pPr>
            <w:r w:rsidRPr="00AC4FBC">
              <w:rPr>
                <w:sz w:val="16"/>
                <w:szCs w:val="16"/>
              </w:rPr>
              <w:t>16.1.0</w:t>
            </w:r>
          </w:p>
        </w:tc>
      </w:tr>
      <w:tr w:rsidR="00AB2B30" w:rsidRPr="00AC4FBC" w14:paraId="7A4B58E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636FB2"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0ED6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619922" w14:textId="77777777" w:rsidR="00AB2B30" w:rsidRPr="00AC4FBC" w:rsidRDefault="006A7121">
            <w:pPr>
              <w:pStyle w:val="TAL"/>
              <w:rPr>
                <w:sz w:val="16"/>
                <w:szCs w:val="16"/>
              </w:rPr>
            </w:pPr>
            <w:r w:rsidRPr="00AC4FBC">
              <w:rPr>
                <w:sz w:val="16"/>
                <w:szCs w:val="16"/>
              </w:rPr>
              <w:t>R5-197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C9713" w14:textId="77777777" w:rsidR="00AB2B30" w:rsidRPr="00AC4FBC" w:rsidRDefault="006A7121">
            <w:pPr>
              <w:pStyle w:val="TAL"/>
              <w:rPr>
                <w:sz w:val="16"/>
                <w:szCs w:val="16"/>
              </w:rPr>
            </w:pPr>
            <w:r w:rsidRPr="00AC4FBC">
              <w:rPr>
                <w:sz w:val="16"/>
                <w:szCs w:val="16"/>
              </w:rPr>
              <w:t>0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C992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B700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5FC70" w14:textId="77777777" w:rsidR="00AB2B30" w:rsidRPr="00AC4FBC" w:rsidRDefault="006A7121">
            <w:pPr>
              <w:pStyle w:val="TAL"/>
              <w:rPr>
                <w:sz w:val="16"/>
                <w:szCs w:val="16"/>
              </w:rPr>
            </w:pPr>
            <w:r w:rsidRPr="00AC4FBC">
              <w:rPr>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20F22" w14:textId="77777777" w:rsidR="00AB2B30" w:rsidRPr="00AC4FBC" w:rsidRDefault="006A7121">
            <w:pPr>
              <w:pStyle w:val="TAL"/>
              <w:rPr>
                <w:sz w:val="16"/>
                <w:szCs w:val="16"/>
              </w:rPr>
            </w:pPr>
            <w:r w:rsidRPr="00AC4FBC">
              <w:rPr>
                <w:sz w:val="16"/>
                <w:szCs w:val="16"/>
              </w:rPr>
              <w:t>16.1.0</w:t>
            </w:r>
          </w:p>
        </w:tc>
      </w:tr>
      <w:tr w:rsidR="00AB2B30" w:rsidRPr="00AC4FBC" w14:paraId="6D2F31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9E6FAF"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2F576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39DC0C" w14:textId="77777777" w:rsidR="00AB2B30" w:rsidRPr="00AC4FBC" w:rsidRDefault="006A7121">
            <w:pPr>
              <w:pStyle w:val="TAL"/>
              <w:rPr>
                <w:sz w:val="16"/>
                <w:szCs w:val="16"/>
              </w:rPr>
            </w:pPr>
            <w:r w:rsidRPr="00AC4FBC">
              <w:rPr>
                <w:sz w:val="16"/>
                <w:szCs w:val="16"/>
              </w:rPr>
              <w:t>R5-197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B7DF8" w14:textId="77777777" w:rsidR="00AB2B30" w:rsidRPr="00AC4FBC" w:rsidRDefault="006A7121">
            <w:pPr>
              <w:pStyle w:val="TAL"/>
              <w:rPr>
                <w:sz w:val="16"/>
                <w:szCs w:val="16"/>
              </w:rPr>
            </w:pPr>
            <w:r w:rsidRPr="00AC4FBC">
              <w:rPr>
                <w:sz w:val="16"/>
                <w:szCs w:val="16"/>
              </w:rPr>
              <w:t>0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C631E" w14:textId="77777777" w:rsidR="00AB2B30" w:rsidRPr="00AC4FBC" w:rsidRDefault="006A7121">
            <w:pPr>
              <w:pStyle w:val="TAL"/>
              <w:rPr>
                <w:sz w:val="16"/>
                <w:szCs w:val="16"/>
              </w:rPr>
            </w:pPr>
            <w:r w:rsidRPr="00AC4FBC">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34F7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9B57DA" w14:textId="77777777" w:rsidR="00AB2B30" w:rsidRPr="00AC4FBC" w:rsidRDefault="006A7121">
            <w:pPr>
              <w:pStyle w:val="TAL"/>
              <w:rPr>
                <w:sz w:val="16"/>
                <w:szCs w:val="16"/>
              </w:rPr>
            </w:pPr>
            <w:r w:rsidRPr="00AC4FBC">
              <w:rPr>
                <w:sz w:val="16"/>
                <w:szCs w:val="16"/>
              </w:rPr>
              <w:t>Update for 7.3B.2.3 Ref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609B4" w14:textId="77777777" w:rsidR="00AB2B30" w:rsidRPr="00AC4FBC" w:rsidRDefault="006A7121">
            <w:pPr>
              <w:pStyle w:val="TAL"/>
              <w:rPr>
                <w:sz w:val="16"/>
                <w:szCs w:val="16"/>
              </w:rPr>
            </w:pPr>
            <w:r w:rsidRPr="00AC4FBC">
              <w:rPr>
                <w:sz w:val="16"/>
                <w:szCs w:val="16"/>
              </w:rPr>
              <w:t>16.1.0</w:t>
            </w:r>
          </w:p>
        </w:tc>
      </w:tr>
      <w:tr w:rsidR="00AB2B30" w:rsidRPr="00AC4FBC" w14:paraId="4DB10A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8A158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8876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2040F4" w14:textId="77777777" w:rsidR="00AB2B30" w:rsidRPr="00AC4FBC" w:rsidRDefault="006A7121">
            <w:pPr>
              <w:pStyle w:val="TAL"/>
              <w:rPr>
                <w:sz w:val="16"/>
                <w:szCs w:val="16"/>
              </w:rPr>
            </w:pPr>
            <w:r w:rsidRPr="00AC4FBC">
              <w:rPr>
                <w:sz w:val="16"/>
                <w:szCs w:val="16"/>
              </w:rPr>
              <w:t>R5-197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C11D" w14:textId="77777777" w:rsidR="00AB2B30" w:rsidRPr="00AC4FBC" w:rsidRDefault="006A7121">
            <w:pPr>
              <w:pStyle w:val="TAL"/>
              <w:rPr>
                <w:sz w:val="16"/>
                <w:szCs w:val="16"/>
              </w:rPr>
            </w:pPr>
            <w:r w:rsidRPr="00AC4FBC">
              <w:rPr>
                <w:sz w:val="16"/>
                <w:szCs w:val="16"/>
              </w:rPr>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51B4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5216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D0453C" w14:textId="77777777" w:rsidR="00AB2B30" w:rsidRPr="00AC4FBC" w:rsidRDefault="006A7121">
            <w:pPr>
              <w:pStyle w:val="TAL"/>
              <w:rPr>
                <w:sz w:val="16"/>
                <w:szCs w:val="16"/>
              </w:rPr>
            </w:pPr>
            <w:r w:rsidRPr="00AC4FBC">
              <w:rPr>
                <w:sz w:val="16"/>
                <w:szCs w:val="16"/>
              </w:rPr>
              <w:t>Update for 7.3B.2.1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FD0B8D" w14:textId="77777777" w:rsidR="00AB2B30" w:rsidRPr="00AC4FBC" w:rsidRDefault="006A7121">
            <w:pPr>
              <w:pStyle w:val="TAL"/>
              <w:rPr>
                <w:sz w:val="16"/>
                <w:szCs w:val="16"/>
              </w:rPr>
            </w:pPr>
            <w:r w:rsidRPr="00AC4FBC">
              <w:rPr>
                <w:sz w:val="16"/>
                <w:szCs w:val="16"/>
              </w:rPr>
              <w:t>16.1.0</w:t>
            </w:r>
          </w:p>
        </w:tc>
      </w:tr>
      <w:tr w:rsidR="00AB2B30" w:rsidRPr="00AC4FBC" w14:paraId="33CADD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F42CD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69670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294D1" w14:textId="77777777" w:rsidR="00AB2B30" w:rsidRPr="00AC4FBC" w:rsidRDefault="006A7121">
            <w:pPr>
              <w:pStyle w:val="TAL"/>
              <w:rPr>
                <w:sz w:val="16"/>
                <w:szCs w:val="16"/>
              </w:rPr>
            </w:pPr>
            <w:r w:rsidRPr="00AC4FBC">
              <w:rPr>
                <w:sz w:val="16"/>
                <w:szCs w:val="16"/>
              </w:rPr>
              <w:t>R5-197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33F9E1" w14:textId="77777777" w:rsidR="00AB2B30" w:rsidRPr="00AC4FBC" w:rsidRDefault="006A7121">
            <w:pPr>
              <w:pStyle w:val="TAL"/>
              <w:rPr>
                <w:sz w:val="16"/>
                <w:szCs w:val="16"/>
              </w:rPr>
            </w:pPr>
            <w:r w:rsidRPr="00AC4FBC">
              <w:rPr>
                <w:sz w:val="16"/>
                <w:szCs w:val="16"/>
              </w:rPr>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61DE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525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19F12" w14:textId="77777777" w:rsidR="00AB2B30" w:rsidRPr="00AC4FBC" w:rsidRDefault="006A7121">
            <w:pPr>
              <w:pStyle w:val="TAL"/>
              <w:rPr>
                <w:sz w:val="16"/>
                <w:szCs w:val="16"/>
              </w:rPr>
            </w:pPr>
            <w:r w:rsidRPr="00AC4FBC">
              <w:rPr>
                <w:sz w:val="16"/>
                <w:szCs w:val="16"/>
              </w:rPr>
              <w:t>Update for 7.3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06B8D" w14:textId="77777777" w:rsidR="00AB2B30" w:rsidRPr="00AC4FBC" w:rsidRDefault="006A7121">
            <w:pPr>
              <w:pStyle w:val="TAL"/>
              <w:rPr>
                <w:sz w:val="16"/>
                <w:szCs w:val="16"/>
              </w:rPr>
            </w:pPr>
            <w:r w:rsidRPr="00AC4FBC">
              <w:rPr>
                <w:sz w:val="16"/>
                <w:szCs w:val="16"/>
              </w:rPr>
              <w:t>16.1.0</w:t>
            </w:r>
          </w:p>
        </w:tc>
      </w:tr>
      <w:tr w:rsidR="00AB2B30" w:rsidRPr="00AC4FBC" w14:paraId="6D8BF7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9803E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DB5CBC"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8176A1" w14:textId="77777777" w:rsidR="00AB2B30" w:rsidRPr="00AC4FBC" w:rsidRDefault="006A7121">
            <w:pPr>
              <w:pStyle w:val="TAL"/>
              <w:rPr>
                <w:sz w:val="16"/>
                <w:szCs w:val="16"/>
              </w:rPr>
            </w:pPr>
            <w:r w:rsidRPr="00AC4FBC">
              <w:rPr>
                <w:sz w:val="16"/>
                <w:szCs w:val="16"/>
              </w:rPr>
              <w:t>R5-1973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0F2A0" w14:textId="77777777" w:rsidR="00AB2B30" w:rsidRPr="00AC4FBC" w:rsidRDefault="006A7121">
            <w:pPr>
              <w:pStyle w:val="TAL"/>
              <w:rPr>
                <w:sz w:val="16"/>
                <w:szCs w:val="16"/>
              </w:rPr>
            </w:pPr>
            <w:r w:rsidRPr="00AC4FBC">
              <w:rPr>
                <w:sz w:val="16"/>
                <w:szCs w:val="16"/>
              </w:rPr>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58D2C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B9A8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3EC48" w14:textId="77777777" w:rsidR="00AB2B30" w:rsidRPr="00AC4FBC" w:rsidRDefault="006A7121">
            <w:pPr>
              <w:pStyle w:val="TAL"/>
              <w:rPr>
                <w:sz w:val="16"/>
                <w:szCs w:val="16"/>
              </w:rPr>
            </w:pPr>
            <w:r w:rsidRPr="00AC4FBC">
              <w:rPr>
                <w:sz w:val="16"/>
                <w:szCs w:val="16"/>
              </w:rPr>
              <w:t>Update for 7.3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0C6BAE" w14:textId="77777777" w:rsidR="00AB2B30" w:rsidRPr="00AC4FBC" w:rsidRDefault="006A7121">
            <w:pPr>
              <w:pStyle w:val="TAL"/>
              <w:rPr>
                <w:sz w:val="16"/>
                <w:szCs w:val="16"/>
              </w:rPr>
            </w:pPr>
            <w:r w:rsidRPr="00AC4FBC">
              <w:rPr>
                <w:sz w:val="16"/>
                <w:szCs w:val="16"/>
              </w:rPr>
              <w:t>16.1.0</w:t>
            </w:r>
          </w:p>
        </w:tc>
      </w:tr>
      <w:tr w:rsidR="00AB2B30" w:rsidRPr="00AC4FBC" w14:paraId="66516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94B62F"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1DF30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13819" w14:textId="77777777" w:rsidR="00AB2B30" w:rsidRPr="00AC4FBC" w:rsidRDefault="006A7121">
            <w:pPr>
              <w:pStyle w:val="TAL"/>
              <w:rPr>
                <w:sz w:val="16"/>
                <w:szCs w:val="16"/>
              </w:rPr>
            </w:pPr>
            <w:r w:rsidRPr="00AC4FBC">
              <w:rPr>
                <w:sz w:val="16"/>
                <w:szCs w:val="16"/>
              </w:rPr>
              <w:t>R5-197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1E7C7" w14:textId="77777777" w:rsidR="00AB2B30" w:rsidRPr="00AC4FBC" w:rsidRDefault="006A7121">
            <w:pPr>
              <w:pStyle w:val="TAL"/>
              <w:rPr>
                <w:sz w:val="16"/>
                <w:szCs w:val="16"/>
              </w:rPr>
            </w:pPr>
            <w:r w:rsidRPr="00AC4FBC">
              <w:rPr>
                <w:sz w:val="16"/>
                <w:szCs w:val="16"/>
              </w:rPr>
              <w:t>0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B5AF3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0E7B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A51778" w14:textId="77777777" w:rsidR="00AB2B30" w:rsidRPr="00AC4FBC" w:rsidRDefault="006A7121">
            <w:pPr>
              <w:pStyle w:val="TAL"/>
              <w:rPr>
                <w:sz w:val="16"/>
                <w:szCs w:val="16"/>
              </w:rPr>
            </w:pPr>
            <w:r w:rsidRPr="00AC4FBC">
              <w:rPr>
                <w:sz w:val="16"/>
                <w:szCs w:val="16"/>
              </w:rPr>
              <w:t>Update for 7.3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2505B" w14:textId="77777777" w:rsidR="00AB2B30" w:rsidRPr="00AC4FBC" w:rsidRDefault="006A7121">
            <w:pPr>
              <w:pStyle w:val="TAL"/>
              <w:rPr>
                <w:sz w:val="16"/>
                <w:szCs w:val="16"/>
              </w:rPr>
            </w:pPr>
            <w:r w:rsidRPr="00AC4FBC">
              <w:rPr>
                <w:sz w:val="16"/>
                <w:szCs w:val="16"/>
              </w:rPr>
              <w:t>16.1.0</w:t>
            </w:r>
          </w:p>
        </w:tc>
      </w:tr>
      <w:tr w:rsidR="00AB2B30" w:rsidRPr="00AC4FBC" w14:paraId="6BA8AB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CE9C5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FC60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6D35B6" w14:textId="77777777" w:rsidR="00AB2B30" w:rsidRPr="00AC4FBC" w:rsidRDefault="006A7121">
            <w:pPr>
              <w:pStyle w:val="TAL"/>
              <w:rPr>
                <w:sz w:val="16"/>
                <w:szCs w:val="16"/>
              </w:rPr>
            </w:pPr>
            <w:r w:rsidRPr="00AC4FBC">
              <w:rPr>
                <w:sz w:val="16"/>
                <w:szCs w:val="16"/>
              </w:rPr>
              <w:t>R5-197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27D6F" w14:textId="77777777" w:rsidR="00AB2B30" w:rsidRPr="00AC4FBC" w:rsidRDefault="006A7121">
            <w:pPr>
              <w:pStyle w:val="TAL"/>
              <w:rPr>
                <w:sz w:val="16"/>
                <w:szCs w:val="16"/>
              </w:rPr>
            </w:pPr>
            <w:r w:rsidRPr="00AC4FBC">
              <w:rPr>
                <w:sz w:val="16"/>
                <w:szCs w:val="16"/>
              </w:rPr>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2B79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A9C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4FF54" w14:textId="77777777" w:rsidR="00AB2B30" w:rsidRPr="00AC4FBC" w:rsidRDefault="006A7121">
            <w:pPr>
              <w:pStyle w:val="TAL"/>
              <w:rPr>
                <w:sz w:val="16"/>
                <w:szCs w:val="16"/>
              </w:rPr>
            </w:pPr>
            <w:r w:rsidRPr="00AC4FBC">
              <w:rPr>
                <w:sz w:val="16"/>
                <w:szCs w:val="16"/>
              </w:rPr>
              <w:t>Updated to EN-DC ban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40A36" w14:textId="77777777" w:rsidR="00AB2B30" w:rsidRPr="00AC4FBC" w:rsidRDefault="006A7121">
            <w:pPr>
              <w:pStyle w:val="TAL"/>
              <w:rPr>
                <w:sz w:val="16"/>
                <w:szCs w:val="16"/>
              </w:rPr>
            </w:pPr>
            <w:r w:rsidRPr="00AC4FBC">
              <w:rPr>
                <w:sz w:val="16"/>
                <w:szCs w:val="16"/>
              </w:rPr>
              <w:t>16.1.0</w:t>
            </w:r>
          </w:p>
        </w:tc>
      </w:tr>
      <w:tr w:rsidR="00AB2B30" w:rsidRPr="00AC4FBC" w14:paraId="136DDE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C877A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A37BB7"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CDF5D8" w14:textId="77777777" w:rsidR="00AB2B30" w:rsidRPr="00AC4FBC" w:rsidRDefault="006A7121">
            <w:pPr>
              <w:pStyle w:val="TAL"/>
              <w:rPr>
                <w:sz w:val="16"/>
                <w:szCs w:val="16"/>
              </w:rPr>
            </w:pPr>
            <w:r w:rsidRPr="00AC4FBC">
              <w:rPr>
                <w:sz w:val="16"/>
                <w:szCs w:val="16"/>
              </w:rPr>
              <w:t>R5-197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5D3B8E" w14:textId="77777777" w:rsidR="00AB2B30" w:rsidRPr="00AC4FBC" w:rsidRDefault="006A7121">
            <w:pPr>
              <w:pStyle w:val="TAL"/>
              <w:rPr>
                <w:sz w:val="16"/>
                <w:szCs w:val="16"/>
              </w:rPr>
            </w:pPr>
            <w:r w:rsidRPr="00AC4FBC">
              <w:rPr>
                <w:sz w:val="16"/>
                <w:szCs w:val="16"/>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C2997F"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7479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3783B" w14:textId="77777777" w:rsidR="00AB2B30" w:rsidRPr="00AC4FBC" w:rsidRDefault="006A7121">
            <w:pPr>
              <w:pStyle w:val="TAL"/>
              <w:rPr>
                <w:sz w:val="16"/>
                <w:szCs w:val="16"/>
              </w:rPr>
            </w:pPr>
            <w:r w:rsidRPr="00AC4FBC">
              <w:rPr>
                <w:sz w:val="16"/>
                <w:szCs w:val="16"/>
              </w:rPr>
              <w:t>Update of TCs in 7.6B and 7.7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81E43" w14:textId="77777777" w:rsidR="00AB2B30" w:rsidRPr="00AC4FBC" w:rsidRDefault="006A7121">
            <w:pPr>
              <w:pStyle w:val="TAL"/>
              <w:rPr>
                <w:sz w:val="16"/>
                <w:szCs w:val="16"/>
              </w:rPr>
            </w:pPr>
            <w:r w:rsidRPr="00AC4FBC">
              <w:rPr>
                <w:sz w:val="16"/>
                <w:szCs w:val="16"/>
              </w:rPr>
              <w:t>16.1.0</w:t>
            </w:r>
          </w:p>
        </w:tc>
      </w:tr>
      <w:tr w:rsidR="00AB2B30" w:rsidRPr="00AC4FBC" w14:paraId="0F5EB9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F7559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B8594"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06531" w14:textId="77777777" w:rsidR="00AB2B30" w:rsidRPr="00AC4FBC" w:rsidRDefault="006A7121">
            <w:pPr>
              <w:pStyle w:val="TAL"/>
              <w:rPr>
                <w:sz w:val="16"/>
                <w:szCs w:val="16"/>
              </w:rPr>
            </w:pPr>
            <w:r w:rsidRPr="00AC4FBC">
              <w:rPr>
                <w:sz w:val="16"/>
                <w:szCs w:val="16"/>
              </w:rPr>
              <w:t>R5-197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6EE41" w14:textId="77777777" w:rsidR="00AB2B30" w:rsidRPr="00AC4FBC" w:rsidRDefault="006A7121">
            <w:pPr>
              <w:pStyle w:val="TAL"/>
              <w:rPr>
                <w:sz w:val="16"/>
                <w:szCs w:val="16"/>
              </w:rPr>
            </w:pPr>
            <w:r w:rsidRPr="00AC4FBC">
              <w:rPr>
                <w:sz w:val="16"/>
                <w:szCs w:val="16"/>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F0B3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DB0B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10583C" w14:textId="77777777" w:rsidR="00AB2B30" w:rsidRPr="00AC4FBC" w:rsidRDefault="006A7121">
            <w:pPr>
              <w:pStyle w:val="TAL"/>
              <w:rPr>
                <w:sz w:val="16"/>
                <w:szCs w:val="16"/>
              </w:rPr>
            </w:pPr>
            <w:r w:rsidRPr="00AC4FBC">
              <w:rPr>
                <w:sz w:val="16"/>
                <w:szCs w:val="16"/>
              </w:rPr>
              <w:t xml:space="preserve"> 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5B8C8" w14:textId="77777777" w:rsidR="00AB2B30" w:rsidRPr="00AC4FBC" w:rsidRDefault="006A7121">
            <w:pPr>
              <w:pStyle w:val="TAL"/>
              <w:rPr>
                <w:sz w:val="16"/>
                <w:szCs w:val="16"/>
              </w:rPr>
            </w:pPr>
            <w:r w:rsidRPr="00AC4FBC">
              <w:rPr>
                <w:sz w:val="16"/>
                <w:szCs w:val="16"/>
              </w:rPr>
              <w:t>16.1.0</w:t>
            </w:r>
          </w:p>
        </w:tc>
      </w:tr>
      <w:tr w:rsidR="00AB2B30" w:rsidRPr="00AC4FBC" w14:paraId="1A4822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8C234"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3F13F1"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ECD03B" w14:textId="77777777" w:rsidR="00AB2B30" w:rsidRPr="00AC4FBC" w:rsidRDefault="006A7121">
            <w:pPr>
              <w:pStyle w:val="TAL"/>
              <w:rPr>
                <w:sz w:val="16"/>
                <w:szCs w:val="16"/>
              </w:rPr>
            </w:pPr>
            <w:r w:rsidRPr="00AC4FBC">
              <w:rPr>
                <w:sz w:val="16"/>
                <w:szCs w:val="16"/>
              </w:rPr>
              <w:t>R5-197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D2C71" w14:textId="77777777" w:rsidR="00AB2B30" w:rsidRPr="00AC4FBC" w:rsidRDefault="006A7121">
            <w:pPr>
              <w:pStyle w:val="TAL"/>
              <w:rPr>
                <w:sz w:val="16"/>
                <w:szCs w:val="16"/>
              </w:rPr>
            </w:pPr>
            <w:r w:rsidRPr="00AC4FBC">
              <w:rPr>
                <w:sz w:val="16"/>
                <w:szCs w:val="16"/>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ED00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07D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11998" w14:textId="77777777" w:rsidR="00AB2B30" w:rsidRPr="00AC4FBC" w:rsidRDefault="006A7121">
            <w:pPr>
              <w:pStyle w:val="TAL"/>
              <w:rPr>
                <w:sz w:val="16"/>
                <w:szCs w:val="16"/>
              </w:rPr>
            </w:pPr>
            <w:r w:rsidRPr="00AC4FBC">
              <w:rPr>
                <w:sz w:val="16"/>
                <w:szCs w:val="16"/>
              </w:rPr>
              <w:t xml:space="preserve">Update of TC 6.3B.1.1 Minimum Output Power for intra-band contiguous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6FE243" w14:textId="77777777" w:rsidR="00AB2B30" w:rsidRPr="00AC4FBC" w:rsidRDefault="006A7121">
            <w:pPr>
              <w:pStyle w:val="TAL"/>
              <w:rPr>
                <w:sz w:val="16"/>
                <w:szCs w:val="16"/>
              </w:rPr>
            </w:pPr>
            <w:r w:rsidRPr="00AC4FBC">
              <w:rPr>
                <w:sz w:val="16"/>
                <w:szCs w:val="16"/>
              </w:rPr>
              <w:t>16.1.0</w:t>
            </w:r>
          </w:p>
        </w:tc>
      </w:tr>
      <w:tr w:rsidR="00AB2B30" w:rsidRPr="00AC4FBC" w14:paraId="5A4B06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6F7D1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1EA34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6B0FBE" w14:textId="77777777" w:rsidR="00AB2B30" w:rsidRPr="00AC4FBC" w:rsidRDefault="006A7121">
            <w:pPr>
              <w:pStyle w:val="TAL"/>
              <w:rPr>
                <w:sz w:val="16"/>
                <w:szCs w:val="16"/>
              </w:rPr>
            </w:pPr>
            <w:r w:rsidRPr="00AC4FBC">
              <w:rPr>
                <w:sz w:val="16"/>
                <w:szCs w:val="16"/>
              </w:rPr>
              <w:t>R5-1975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47DF43" w14:textId="77777777" w:rsidR="00AB2B30" w:rsidRPr="00AC4FBC" w:rsidRDefault="006A7121">
            <w:pPr>
              <w:pStyle w:val="TAL"/>
              <w:rPr>
                <w:sz w:val="16"/>
                <w:szCs w:val="16"/>
              </w:rPr>
            </w:pPr>
            <w:r w:rsidRPr="00AC4FBC">
              <w:rPr>
                <w:sz w:val="16"/>
                <w:szCs w:val="16"/>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4CF54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A09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EDA94F" w14:textId="77777777" w:rsidR="00AB2B30" w:rsidRPr="00AC4FBC" w:rsidRDefault="006A7121">
            <w:pPr>
              <w:pStyle w:val="TAL"/>
              <w:rPr>
                <w:sz w:val="16"/>
                <w:szCs w:val="16"/>
              </w:rPr>
            </w:pPr>
            <w:r w:rsidRPr="00AC4FBC">
              <w:rPr>
                <w:sz w:val="16"/>
                <w:szCs w:val="16"/>
              </w:rPr>
              <w:t>Update of TC 6.3B.1.2 Minimum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4FF83" w14:textId="77777777" w:rsidR="00AB2B30" w:rsidRPr="00AC4FBC" w:rsidRDefault="006A7121">
            <w:pPr>
              <w:pStyle w:val="TAL"/>
              <w:rPr>
                <w:sz w:val="16"/>
                <w:szCs w:val="16"/>
              </w:rPr>
            </w:pPr>
            <w:r w:rsidRPr="00AC4FBC">
              <w:rPr>
                <w:sz w:val="16"/>
                <w:szCs w:val="16"/>
              </w:rPr>
              <w:t>16.1.0</w:t>
            </w:r>
          </w:p>
        </w:tc>
      </w:tr>
      <w:tr w:rsidR="00AB2B30" w:rsidRPr="00AC4FBC" w14:paraId="5EA2E6A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1BC60"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B45BA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2E13E0" w14:textId="77777777" w:rsidR="00AB2B30" w:rsidRPr="00AC4FBC" w:rsidRDefault="006A7121">
            <w:pPr>
              <w:pStyle w:val="TAL"/>
              <w:rPr>
                <w:sz w:val="16"/>
                <w:szCs w:val="16"/>
              </w:rPr>
            </w:pPr>
            <w:r w:rsidRPr="00AC4FBC">
              <w:rPr>
                <w:sz w:val="16"/>
                <w:szCs w:val="16"/>
              </w:rPr>
              <w:t>R5-197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BD6745" w14:textId="77777777" w:rsidR="00AB2B30" w:rsidRPr="00AC4FBC" w:rsidRDefault="006A7121">
            <w:pPr>
              <w:pStyle w:val="TAL"/>
              <w:rPr>
                <w:sz w:val="16"/>
                <w:szCs w:val="16"/>
              </w:rPr>
            </w:pPr>
            <w:r w:rsidRPr="00AC4FBC">
              <w:rPr>
                <w:sz w:val="16"/>
                <w:szCs w:val="16"/>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F955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FF0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33D7A6" w14:textId="77777777" w:rsidR="00AB2B30" w:rsidRPr="00AC4FBC" w:rsidRDefault="006A7121">
            <w:pPr>
              <w:pStyle w:val="TAL"/>
              <w:rPr>
                <w:sz w:val="16"/>
                <w:szCs w:val="16"/>
              </w:rPr>
            </w:pPr>
            <w:r w:rsidRPr="00AC4FBC">
              <w:rPr>
                <w:sz w:val="16"/>
                <w:szCs w:val="16"/>
              </w:rPr>
              <w:t>Update of TC 6.3B.2.1 Transmit OFF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4F54B" w14:textId="77777777" w:rsidR="00AB2B30" w:rsidRPr="00AC4FBC" w:rsidRDefault="006A7121">
            <w:pPr>
              <w:pStyle w:val="TAL"/>
              <w:rPr>
                <w:sz w:val="16"/>
                <w:szCs w:val="16"/>
              </w:rPr>
            </w:pPr>
            <w:r w:rsidRPr="00AC4FBC">
              <w:rPr>
                <w:sz w:val="16"/>
                <w:szCs w:val="16"/>
              </w:rPr>
              <w:t>16.1.0</w:t>
            </w:r>
          </w:p>
        </w:tc>
      </w:tr>
      <w:tr w:rsidR="00AB2B30" w:rsidRPr="00AC4FBC" w14:paraId="4D75D5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76AB05"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8BB450"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11E33" w14:textId="77777777" w:rsidR="00AB2B30" w:rsidRPr="00AC4FBC" w:rsidRDefault="006A7121">
            <w:pPr>
              <w:pStyle w:val="TAL"/>
              <w:rPr>
                <w:sz w:val="16"/>
                <w:szCs w:val="16"/>
              </w:rPr>
            </w:pPr>
            <w:r w:rsidRPr="00AC4FBC">
              <w:rPr>
                <w:sz w:val="16"/>
                <w:szCs w:val="16"/>
              </w:rPr>
              <w:t>R5-197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409320" w14:textId="77777777" w:rsidR="00AB2B30" w:rsidRPr="00AC4FBC" w:rsidRDefault="006A7121">
            <w:pPr>
              <w:pStyle w:val="TAL"/>
              <w:rPr>
                <w:sz w:val="16"/>
                <w:szCs w:val="16"/>
              </w:rPr>
            </w:pPr>
            <w:r w:rsidRPr="00AC4FBC">
              <w:rPr>
                <w:sz w:val="16"/>
                <w:szCs w:val="16"/>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8EB3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3BC5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9C89DA" w14:textId="77777777" w:rsidR="00AB2B30" w:rsidRPr="00AC4FBC" w:rsidRDefault="006A7121">
            <w:pPr>
              <w:pStyle w:val="TAL"/>
              <w:rPr>
                <w:sz w:val="16"/>
                <w:szCs w:val="16"/>
              </w:rPr>
            </w:pPr>
            <w:r w:rsidRPr="00AC4FBC">
              <w:rPr>
                <w:sz w:val="16"/>
                <w:szCs w:val="16"/>
              </w:rPr>
              <w:t>Update of TC 6.3B.2.2 Transmit OFF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157E5" w14:textId="77777777" w:rsidR="00AB2B30" w:rsidRPr="00AC4FBC" w:rsidRDefault="006A7121">
            <w:pPr>
              <w:pStyle w:val="TAL"/>
              <w:rPr>
                <w:sz w:val="16"/>
                <w:szCs w:val="16"/>
              </w:rPr>
            </w:pPr>
            <w:r w:rsidRPr="00AC4FBC">
              <w:rPr>
                <w:sz w:val="16"/>
                <w:szCs w:val="16"/>
              </w:rPr>
              <w:t>16.1.0</w:t>
            </w:r>
          </w:p>
        </w:tc>
      </w:tr>
      <w:tr w:rsidR="00AB2B30" w:rsidRPr="00AC4FBC" w14:paraId="48DD26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79D8B7"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BAB4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70250" w14:textId="77777777" w:rsidR="00AB2B30" w:rsidRPr="00AC4FBC" w:rsidRDefault="006A7121">
            <w:pPr>
              <w:pStyle w:val="TAL"/>
              <w:rPr>
                <w:sz w:val="16"/>
                <w:szCs w:val="16"/>
              </w:rPr>
            </w:pPr>
            <w:r w:rsidRPr="00AC4FBC">
              <w:rPr>
                <w:sz w:val="16"/>
                <w:szCs w:val="16"/>
              </w:rPr>
              <w:t>R5-197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07507" w14:textId="77777777" w:rsidR="00AB2B30" w:rsidRPr="00AC4FBC" w:rsidRDefault="006A7121">
            <w:pPr>
              <w:pStyle w:val="TAL"/>
              <w:rPr>
                <w:sz w:val="16"/>
                <w:szCs w:val="16"/>
              </w:rPr>
            </w:pPr>
            <w:r w:rsidRPr="00AC4FBC">
              <w:rPr>
                <w:sz w:val="16"/>
                <w:szCs w:val="16"/>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266FB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97FE1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ABC6C" w14:textId="77777777" w:rsidR="00AB2B30" w:rsidRPr="00AC4FBC" w:rsidRDefault="006A7121">
            <w:pPr>
              <w:pStyle w:val="TAL"/>
              <w:rPr>
                <w:sz w:val="16"/>
                <w:szCs w:val="16"/>
              </w:rPr>
            </w:pPr>
            <w:r w:rsidRPr="00AC4FBC">
              <w:rPr>
                <w:sz w:val="16"/>
                <w:szCs w:val="16"/>
              </w:rPr>
              <w:t>Update of TC 6.4B.1.1 Frequency erro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B6ACE" w14:textId="77777777" w:rsidR="00AB2B30" w:rsidRPr="00AC4FBC" w:rsidRDefault="006A7121">
            <w:pPr>
              <w:pStyle w:val="TAL"/>
              <w:rPr>
                <w:sz w:val="16"/>
                <w:szCs w:val="16"/>
              </w:rPr>
            </w:pPr>
            <w:r w:rsidRPr="00AC4FBC">
              <w:rPr>
                <w:sz w:val="16"/>
                <w:szCs w:val="16"/>
              </w:rPr>
              <w:t>16.1.0</w:t>
            </w:r>
          </w:p>
        </w:tc>
      </w:tr>
      <w:tr w:rsidR="00AB2B30" w:rsidRPr="00AC4FBC" w14:paraId="030024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0D33F4"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F01AB"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FB16D" w14:textId="77777777" w:rsidR="00AB2B30" w:rsidRPr="00AC4FBC" w:rsidRDefault="006A7121">
            <w:pPr>
              <w:pStyle w:val="TAL"/>
              <w:rPr>
                <w:sz w:val="16"/>
                <w:szCs w:val="16"/>
              </w:rPr>
            </w:pPr>
            <w:r w:rsidRPr="00AC4FBC">
              <w:rPr>
                <w:sz w:val="16"/>
                <w:szCs w:val="16"/>
              </w:rPr>
              <w:t>R5-1975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864DD5" w14:textId="77777777" w:rsidR="00AB2B30" w:rsidRPr="00AC4FBC" w:rsidRDefault="006A7121">
            <w:pPr>
              <w:pStyle w:val="TAL"/>
              <w:rPr>
                <w:sz w:val="16"/>
                <w:szCs w:val="16"/>
              </w:rPr>
            </w:pPr>
            <w:r w:rsidRPr="00AC4FBC">
              <w:rPr>
                <w:sz w:val="16"/>
                <w:szCs w:val="16"/>
              </w:rPr>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4C24E"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EE50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439D1" w14:textId="77777777" w:rsidR="00AB2B30" w:rsidRPr="00AC4FBC" w:rsidRDefault="006A7121">
            <w:pPr>
              <w:pStyle w:val="TAL"/>
              <w:rPr>
                <w:sz w:val="16"/>
                <w:szCs w:val="16"/>
              </w:rPr>
            </w:pPr>
            <w:r w:rsidRPr="00AC4FBC">
              <w:rPr>
                <w:sz w:val="16"/>
                <w:szCs w:val="16"/>
              </w:rPr>
              <w:t>Update of TC 6.4B.1.2 Frequency erro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AFAB1" w14:textId="77777777" w:rsidR="00AB2B30" w:rsidRPr="00AC4FBC" w:rsidRDefault="006A7121">
            <w:pPr>
              <w:pStyle w:val="TAL"/>
              <w:rPr>
                <w:sz w:val="16"/>
                <w:szCs w:val="16"/>
              </w:rPr>
            </w:pPr>
            <w:r w:rsidRPr="00AC4FBC">
              <w:rPr>
                <w:sz w:val="16"/>
                <w:szCs w:val="16"/>
              </w:rPr>
              <w:t>16.1.0</w:t>
            </w:r>
          </w:p>
        </w:tc>
      </w:tr>
      <w:tr w:rsidR="00AB2B30" w:rsidRPr="00AC4FBC" w14:paraId="15B80F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79B8CE"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38F7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942798" w14:textId="77777777" w:rsidR="00AB2B30" w:rsidRPr="00AC4FBC" w:rsidRDefault="006A7121">
            <w:pPr>
              <w:pStyle w:val="TAL"/>
              <w:rPr>
                <w:sz w:val="16"/>
                <w:szCs w:val="16"/>
              </w:rPr>
            </w:pPr>
            <w:r w:rsidRPr="00AC4FBC">
              <w:rPr>
                <w:sz w:val="16"/>
                <w:szCs w:val="16"/>
              </w:rPr>
              <w:t>R5-197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FB7C1" w14:textId="77777777" w:rsidR="00AB2B30" w:rsidRPr="00AC4FBC" w:rsidRDefault="006A7121">
            <w:pPr>
              <w:pStyle w:val="TAL"/>
              <w:rPr>
                <w:sz w:val="16"/>
                <w:szCs w:val="16"/>
              </w:rPr>
            </w:pPr>
            <w:r w:rsidRPr="00AC4FBC">
              <w:rPr>
                <w:sz w:val="16"/>
                <w:szCs w:val="16"/>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F9302C"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9BF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EC08F1" w14:textId="77777777" w:rsidR="00AB2B30" w:rsidRPr="00AC4FBC" w:rsidRDefault="006A7121">
            <w:pPr>
              <w:pStyle w:val="TAL"/>
              <w:rPr>
                <w:sz w:val="16"/>
                <w:szCs w:val="16"/>
              </w:rPr>
            </w:pPr>
            <w:r w:rsidRPr="00AC4FBC">
              <w:rPr>
                <w:sz w:val="16"/>
                <w:szCs w:val="16"/>
              </w:rPr>
              <w:t>Update of TC 6.4B.1.3 Frequency erro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FF2F2" w14:textId="77777777" w:rsidR="00AB2B30" w:rsidRPr="00AC4FBC" w:rsidRDefault="006A7121">
            <w:pPr>
              <w:pStyle w:val="TAL"/>
              <w:rPr>
                <w:sz w:val="16"/>
                <w:szCs w:val="16"/>
              </w:rPr>
            </w:pPr>
            <w:r w:rsidRPr="00AC4FBC">
              <w:rPr>
                <w:sz w:val="16"/>
                <w:szCs w:val="16"/>
              </w:rPr>
              <w:t>16.1.0</w:t>
            </w:r>
          </w:p>
        </w:tc>
      </w:tr>
      <w:tr w:rsidR="00AB2B30" w:rsidRPr="00AC4FBC" w14:paraId="351435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2DBBDA"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8C7D7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B67EA5" w14:textId="77777777" w:rsidR="00AB2B30" w:rsidRPr="00AC4FBC" w:rsidRDefault="006A7121">
            <w:pPr>
              <w:pStyle w:val="TAL"/>
              <w:rPr>
                <w:sz w:val="16"/>
                <w:szCs w:val="16"/>
              </w:rPr>
            </w:pPr>
            <w:r w:rsidRPr="00AC4FBC">
              <w:rPr>
                <w:sz w:val="16"/>
                <w:szCs w:val="16"/>
              </w:rPr>
              <w:t>R5-197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56B29" w14:textId="77777777" w:rsidR="00AB2B30" w:rsidRPr="00AC4FBC" w:rsidRDefault="006A7121">
            <w:pPr>
              <w:pStyle w:val="TAL"/>
              <w:rPr>
                <w:sz w:val="16"/>
                <w:szCs w:val="16"/>
              </w:rPr>
            </w:pPr>
            <w:r w:rsidRPr="00AC4FBC">
              <w:rPr>
                <w:sz w:val="16"/>
                <w:szCs w:val="16"/>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8D0153"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8A9B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12AB4B" w14:textId="77777777" w:rsidR="00AB2B30" w:rsidRPr="00AC4FBC" w:rsidRDefault="006A7121">
            <w:pPr>
              <w:pStyle w:val="TAL"/>
              <w:rPr>
                <w:sz w:val="16"/>
                <w:szCs w:val="16"/>
              </w:rPr>
            </w:pPr>
            <w:r w:rsidRPr="00AC4FBC">
              <w:rPr>
                <w:sz w:val="16"/>
                <w:szCs w:val="16"/>
              </w:rPr>
              <w:t>Correction to 7.8B.2.6 Wideband Intermodulation for EN-DC including FR1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2145E" w14:textId="77777777" w:rsidR="00AB2B30" w:rsidRPr="00AC4FBC" w:rsidRDefault="006A7121">
            <w:pPr>
              <w:pStyle w:val="TAL"/>
              <w:rPr>
                <w:sz w:val="16"/>
                <w:szCs w:val="16"/>
              </w:rPr>
            </w:pPr>
            <w:r w:rsidRPr="00AC4FBC">
              <w:rPr>
                <w:sz w:val="16"/>
                <w:szCs w:val="16"/>
              </w:rPr>
              <w:t>16.1.0</w:t>
            </w:r>
          </w:p>
        </w:tc>
      </w:tr>
      <w:tr w:rsidR="00AB2B30" w:rsidRPr="00AC4FBC" w14:paraId="5D9C93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631F5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67EC8"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2ABC9D" w14:textId="77777777" w:rsidR="00AB2B30" w:rsidRPr="00AC4FBC" w:rsidRDefault="006A7121">
            <w:pPr>
              <w:pStyle w:val="TAL"/>
              <w:rPr>
                <w:sz w:val="16"/>
                <w:szCs w:val="16"/>
              </w:rPr>
            </w:pPr>
            <w:r w:rsidRPr="00AC4FBC">
              <w:rPr>
                <w:sz w:val="16"/>
                <w:szCs w:val="16"/>
              </w:rPr>
              <w:t>R5-19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92938C" w14:textId="77777777" w:rsidR="00AB2B30" w:rsidRPr="00AC4FBC" w:rsidRDefault="006A7121">
            <w:pPr>
              <w:pStyle w:val="TAL"/>
              <w:rPr>
                <w:sz w:val="16"/>
                <w:szCs w:val="16"/>
              </w:rPr>
            </w:pPr>
            <w:r w:rsidRPr="00AC4FBC">
              <w:rPr>
                <w:sz w:val="16"/>
                <w:szCs w:val="16"/>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34AC1"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7D9B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F7B784" w14:textId="77777777" w:rsidR="00AB2B30" w:rsidRPr="00AC4FBC" w:rsidRDefault="006A7121">
            <w:pPr>
              <w:pStyle w:val="TAL"/>
              <w:rPr>
                <w:sz w:val="16"/>
                <w:szCs w:val="16"/>
              </w:rPr>
            </w:pPr>
            <w:r w:rsidRPr="00AC4FBC">
              <w:rPr>
                <w:sz w:val="16"/>
                <w:szCs w:val="16"/>
              </w:rPr>
              <w:t>Corrections to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4816B8" w14:textId="77777777" w:rsidR="00AB2B30" w:rsidRPr="00AC4FBC" w:rsidRDefault="006A7121">
            <w:pPr>
              <w:pStyle w:val="TAL"/>
              <w:rPr>
                <w:sz w:val="16"/>
                <w:szCs w:val="16"/>
              </w:rPr>
            </w:pPr>
            <w:r w:rsidRPr="00AC4FBC">
              <w:rPr>
                <w:sz w:val="16"/>
                <w:szCs w:val="16"/>
              </w:rPr>
              <w:t>16.1.0</w:t>
            </w:r>
          </w:p>
        </w:tc>
      </w:tr>
      <w:tr w:rsidR="00AB2B30" w:rsidRPr="00AC4FBC" w14:paraId="7534674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E2863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42E303"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0BC26F" w14:textId="77777777" w:rsidR="00AB2B30" w:rsidRPr="00AC4FBC" w:rsidRDefault="006A7121">
            <w:pPr>
              <w:pStyle w:val="TAL"/>
              <w:rPr>
                <w:sz w:val="16"/>
                <w:szCs w:val="16"/>
              </w:rPr>
            </w:pPr>
            <w:r w:rsidRPr="00AC4FBC">
              <w:rPr>
                <w:sz w:val="16"/>
                <w:szCs w:val="16"/>
              </w:rPr>
              <w:t>R5-196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ED5B8" w14:textId="77777777" w:rsidR="00AB2B30" w:rsidRPr="00AC4FBC" w:rsidRDefault="006A7121">
            <w:pPr>
              <w:pStyle w:val="TAL"/>
              <w:rPr>
                <w:sz w:val="16"/>
                <w:szCs w:val="16"/>
              </w:rPr>
            </w:pPr>
            <w:r w:rsidRPr="00AC4FBC">
              <w:rPr>
                <w:sz w:val="16"/>
                <w:szCs w:val="16"/>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C9D2ED"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DBB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3329F" w14:textId="77777777" w:rsidR="00AB2B30" w:rsidRPr="00AC4FBC" w:rsidRDefault="006A7121">
            <w:pPr>
              <w:pStyle w:val="TAL"/>
              <w:rPr>
                <w:sz w:val="16"/>
                <w:szCs w:val="16"/>
              </w:rPr>
            </w:pPr>
            <w:r w:rsidRPr="00AC4FBC">
              <w:rPr>
                <w:sz w:val="16"/>
                <w:szCs w:val="16"/>
              </w:rPr>
              <w:t>Editorial corrections to Addition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9E64A" w14:textId="77777777" w:rsidR="00AB2B30" w:rsidRPr="00AC4FBC" w:rsidRDefault="006A7121">
            <w:pPr>
              <w:pStyle w:val="TAL"/>
              <w:rPr>
                <w:sz w:val="16"/>
                <w:szCs w:val="16"/>
              </w:rPr>
            </w:pPr>
            <w:r w:rsidRPr="00AC4FBC">
              <w:rPr>
                <w:sz w:val="16"/>
                <w:szCs w:val="16"/>
              </w:rPr>
              <w:t>16.1.0</w:t>
            </w:r>
          </w:p>
        </w:tc>
      </w:tr>
      <w:tr w:rsidR="00AB2B30" w:rsidRPr="00AC4FBC" w14:paraId="66C53D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6A995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8A296C"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640DB2" w14:textId="77777777" w:rsidR="00AB2B30" w:rsidRPr="00AC4FBC" w:rsidRDefault="006A7121">
            <w:pPr>
              <w:pStyle w:val="TAL"/>
              <w:rPr>
                <w:sz w:val="16"/>
                <w:szCs w:val="16"/>
              </w:rPr>
            </w:pPr>
            <w:r w:rsidRPr="00AC4FBC">
              <w:rPr>
                <w:sz w:val="16"/>
                <w:szCs w:val="16"/>
              </w:rPr>
              <w:t>R5-197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E2A13" w14:textId="77777777" w:rsidR="00AB2B30" w:rsidRPr="00AC4FBC" w:rsidRDefault="006A7121">
            <w:pPr>
              <w:pStyle w:val="TAL"/>
              <w:rPr>
                <w:sz w:val="16"/>
                <w:szCs w:val="16"/>
              </w:rPr>
            </w:pPr>
            <w:r w:rsidRPr="00AC4FBC">
              <w:rPr>
                <w:sz w:val="16"/>
                <w:szCs w:val="16"/>
              </w:rPr>
              <w:t>0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0EE85"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B596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02A734" w14:textId="77777777" w:rsidR="00AB2B30" w:rsidRPr="00AC4FBC" w:rsidRDefault="006A7121">
            <w:pPr>
              <w:pStyle w:val="TAL"/>
              <w:rPr>
                <w:sz w:val="16"/>
                <w:szCs w:val="16"/>
              </w:rPr>
            </w:pPr>
            <w:r w:rsidRPr="00AC4FBC">
              <w:rPr>
                <w:sz w:val="16"/>
                <w:szCs w:val="16"/>
              </w:rPr>
              <w:t>Correction to test case 7.4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525A" w14:textId="77777777" w:rsidR="00AB2B30" w:rsidRPr="00AC4FBC" w:rsidRDefault="006A7121">
            <w:pPr>
              <w:pStyle w:val="TAL"/>
              <w:rPr>
                <w:sz w:val="16"/>
                <w:szCs w:val="16"/>
              </w:rPr>
            </w:pPr>
            <w:r w:rsidRPr="00AC4FBC">
              <w:rPr>
                <w:sz w:val="16"/>
                <w:szCs w:val="16"/>
              </w:rPr>
              <w:t>16.1.0</w:t>
            </w:r>
          </w:p>
        </w:tc>
      </w:tr>
      <w:tr w:rsidR="00AB2B30" w:rsidRPr="00AC4FBC" w14:paraId="6FFFB4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5282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A2D5C9"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F04387" w14:textId="77777777" w:rsidR="00AB2B30" w:rsidRPr="00AC4FBC" w:rsidRDefault="006A7121">
            <w:pPr>
              <w:pStyle w:val="TAL"/>
              <w:rPr>
                <w:sz w:val="16"/>
                <w:szCs w:val="16"/>
              </w:rPr>
            </w:pPr>
            <w:r w:rsidRPr="00AC4FBC">
              <w:rPr>
                <w:sz w:val="16"/>
                <w:szCs w:val="16"/>
              </w:rPr>
              <w:t>R5-1975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5B8522" w14:textId="77777777" w:rsidR="00AB2B30" w:rsidRPr="00AC4FBC" w:rsidRDefault="006A7121">
            <w:pPr>
              <w:pStyle w:val="TAL"/>
              <w:rPr>
                <w:sz w:val="16"/>
                <w:szCs w:val="16"/>
              </w:rPr>
            </w:pPr>
            <w:r w:rsidRPr="00AC4FBC">
              <w:rPr>
                <w:sz w:val="16"/>
                <w:szCs w:val="16"/>
              </w:rPr>
              <w:t>0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F4330"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180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FA7B80" w14:textId="77777777" w:rsidR="00AB2B30" w:rsidRPr="00AC4FBC" w:rsidRDefault="006A7121">
            <w:pPr>
              <w:pStyle w:val="TAL"/>
              <w:rPr>
                <w:sz w:val="16"/>
                <w:szCs w:val="16"/>
              </w:rPr>
            </w:pPr>
            <w:r w:rsidRPr="00AC4FBC">
              <w:rPr>
                <w:sz w:val="16"/>
                <w:szCs w:val="16"/>
              </w:rPr>
              <w:t>Correction to EN-DC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0934D" w14:textId="77777777" w:rsidR="00AB2B30" w:rsidRPr="00AC4FBC" w:rsidRDefault="006A7121">
            <w:pPr>
              <w:pStyle w:val="TAL"/>
              <w:rPr>
                <w:sz w:val="16"/>
                <w:szCs w:val="16"/>
              </w:rPr>
            </w:pPr>
            <w:r w:rsidRPr="00AC4FBC">
              <w:rPr>
                <w:sz w:val="16"/>
                <w:szCs w:val="16"/>
              </w:rPr>
              <w:t>16.1.0</w:t>
            </w:r>
          </w:p>
        </w:tc>
      </w:tr>
      <w:tr w:rsidR="00AB2B30" w:rsidRPr="00AC4FBC" w14:paraId="2A24AD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BBC5C6"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9F16C5"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9553C" w14:textId="77777777" w:rsidR="00AB2B30" w:rsidRPr="00AC4FBC" w:rsidRDefault="006A7121">
            <w:pPr>
              <w:pStyle w:val="TAL"/>
              <w:rPr>
                <w:sz w:val="16"/>
                <w:szCs w:val="16"/>
              </w:rPr>
            </w:pPr>
            <w:r w:rsidRPr="00AC4FBC">
              <w:rPr>
                <w:sz w:val="16"/>
                <w:szCs w:val="16"/>
              </w:rPr>
              <w:t>R5-197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87DE8E" w14:textId="77777777" w:rsidR="00AB2B30" w:rsidRPr="00AC4FBC" w:rsidRDefault="006A7121">
            <w:pPr>
              <w:pStyle w:val="TAL"/>
              <w:rPr>
                <w:sz w:val="16"/>
                <w:szCs w:val="16"/>
              </w:rPr>
            </w:pPr>
            <w:r w:rsidRPr="00AC4FBC">
              <w:rPr>
                <w:sz w:val="16"/>
                <w:szCs w:val="16"/>
              </w:rPr>
              <w:t>0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719586"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208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891F46" w14:textId="77777777" w:rsidR="00AB2B30" w:rsidRPr="00AC4FBC" w:rsidRDefault="006A7121">
            <w:pPr>
              <w:pStyle w:val="TAL"/>
              <w:rPr>
                <w:sz w:val="16"/>
                <w:szCs w:val="16"/>
              </w:rPr>
            </w:pPr>
            <w:r w:rsidRPr="00AC4FBC">
              <w:rPr>
                <w:sz w:val="16"/>
                <w:szCs w:val="16"/>
              </w:rPr>
              <w:t>Update OBW EN-DC FR2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1A1B1" w14:textId="77777777" w:rsidR="00AB2B30" w:rsidRPr="00AC4FBC" w:rsidRDefault="006A7121">
            <w:pPr>
              <w:pStyle w:val="TAL"/>
              <w:rPr>
                <w:sz w:val="16"/>
                <w:szCs w:val="16"/>
              </w:rPr>
            </w:pPr>
            <w:r w:rsidRPr="00AC4FBC">
              <w:rPr>
                <w:sz w:val="16"/>
                <w:szCs w:val="16"/>
              </w:rPr>
              <w:t>16.1.0</w:t>
            </w:r>
          </w:p>
        </w:tc>
      </w:tr>
      <w:tr w:rsidR="00AB2B30" w:rsidRPr="00AC4FBC" w14:paraId="56DB01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31913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9D2B05"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884D8F" w14:textId="77777777" w:rsidR="00AB2B30" w:rsidRPr="00AC4FBC" w:rsidRDefault="006A7121">
            <w:pPr>
              <w:pStyle w:val="TAL"/>
              <w:rPr>
                <w:sz w:val="16"/>
                <w:szCs w:val="16"/>
              </w:rPr>
            </w:pPr>
            <w:r w:rsidRPr="00AC4FBC">
              <w:rPr>
                <w:sz w:val="16"/>
                <w:szCs w:val="16"/>
              </w:rPr>
              <w:t>R5-197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452C6" w14:textId="77777777" w:rsidR="00AB2B30" w:rsidRPr="00AC4FBC" w:rsidRDefault="006A7121">
            <w:pPr>
              <w:pStyle w:val="TAL"/>
              <w:rPr>
                <w:sz w:val="16"/>
                <w:szCs w:val="16"/>
              </w:rPr>
            </w:pPr>
            <w:r w:rsidRPr="00AC4FBC">
              <w:rPr>
                <w:sz w:val="16"/>
                <w:szCs w:val="16"/>
              </w:rPr>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8380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9D3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98035" w14:textId="77777777" w:rsidR="00AB2B30" w:rsidRPr="00AC4FBC" w:rsidRDefault="006A7121">
            <w:pPr>
              <w:pStyle w:val="TAL"/>
              <w:rPr>
                <w:sz w:val="16"/>
                <w:szCs w:val="16"/>
              </w:rPr>
            </w:pPr>
            <w:r w:rsidRPr="00AC4FBC">
              <w:rPr>
                <w:sz w:val="16"/>
                <w:szCs w:val="16"/>
              </w:rPr>
              <w:t>TS 38.521-3 Section 5 updates to align with core specification</w:t>
            </w:r>
            <w:r w:rsidRPr="00AC4FBC">
              <w:rPr>
                <w:sz w:val="16"/>
                <w:szCs w:val="16"/>
              </w:rPr>
              <w:br/>
              <w:t>(Covered by CR0431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F8622B" w14:textId="77777777" w:rsidR="00AB2B30" w:rsidRPr="00AC4FBC" w:rsidRDefault="006A7121">
            <w:pPr>
              <w:pStyle w:val="TAL"/>
              <w:rPr>
                <w:sz w:val="16"/>
                <w:szCs w:val="16"/>
              </w:rPr>
            </w:pPr>
            <w:r w:rsidRPr="00AC4FBC">
              <w:rPr>
                <w:sz w:val="16"/>
                <w:szCs w:val="16"/>
              </w:rPr>
              <w:t>16.1.0</w:t>
            </w:r>
          </w:p>
        </w:tc>
      </w:tr>
      <w:tr w:rsidR="00AB2B30" w:rsidRPr="00AC4FBC" w14:paraId="528231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7A10B"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49F186"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C362F2" w14:textId="77777777" w:rsidR="00AB2B30" w:rsidRPr="00AC4FBC" w:rsidRDefault="006A7121">
            <w:pPr>
              <w:pStyle w:val="TAL"/>
              <w:rPr>
                <w:sz w:val="16"/>
                <w:szCs w:val="16"/>
              </w:rPr>
            </w:pPr>
            <w:r w:rsidRPr="00AC4FBC">
              <w:rPr>
                <w:sz w:val="16"/>
                <w:szCs w:val="16"/>
              </w:rPr>
              <w:t>R5-197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79968" w14:textId="77777777" w:rsidR="00AB2B30" w:rsidRPr="00AC4FBC" w:rsidRDefault="006A7121">
            <w:pPr>
              <w:pStyle w:val="TAL"/>
              <w:rPr>
                <w:sz w:val="16"/>
                <w:szCs w:val="16"/>
              </w:rPr>
            </w:pPr>
            <w:r w:rsidRPr="00AC4FBC">
              <w:rPr>
                <w:sz w:val="16"/>
                <w:szCs w:val="16"/>
              </w:rPr>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50D2B"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6CAB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AAB841" w14:textId="77777777" w:rsidR="00AB2B30" w:rsidRPr="00AC4FBC" w:rsidRDefault="006A7121">
            <w:pPr>
              <w:pStyle w:val="TAL"/>
              <w:rPr>
                <w:sz w:val="16"/>
                <w:szCs w:val="16"/>
              </w:rPr>
            </w:pPr>
            <w:r w:rsidRPr="00AC4FBC">
              <w:rPr>
                <w:sz w:val="16"/>
                <w:szCs w:val="16"/>
              </w:rPr>
              <w:t>TS 38.521-3 updates across section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B4D52" w14:textId="77777777" w:rsidR="00AB2B30" w:rsidRPr="00AC4FBC" w:rsidRDefault="006A7121">
            <w:pPr>
              <w:pStyle w:val="TAL"/>
              <w:rPr>
                <w:sz w:val="16"/>
                <w:szCs w:val="16"/>
              </w:rPr>
            </w:pPr>
            <w:r w:rsidRPr="00AC4FBC">
              <w:rPr>
                <w:sz w:val="16"/>
                <w:szCs w:val="16"/>
              </w:rPr>
              <w:t>16.1.0</w:t>
            </w:r>
          </w:p>
        </w:tc>
      </w:tr>
      <w:tr w:rsidR="00AB2B30" w:rsidRPr="00AC4FBC" w14:paraId="6073DA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BA49DD"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B0A44F"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C62A9" w14:textId="77777777" w:rsidR="00AB2B30" w:rsidRPr="00AC4FBC" w:rsidRDefault="006A7121">
            <w:pPr>
              <w:pStyle w:val="TAL"/>
              <w:rPr>
                <w:sz w:val="16"/>
                <w:szCs w:val="16"/>
              </w:rPr>
            </w:pPr>
            <w:r w:rsidRPr="00AC4FBC">
              <w:rPr>
                <w:sz w:val="16"/>
                <w:szCs w:val="16"/>
              </w:rPr>
              <w:t>R5-197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1BFE4" w14:textId="77777777" w:rsidR="00AB2B30" w:rsidRPr="00AC4FBC" w:rsidRDefault="006A7121">
            <w:pPr>
              <w:pStyle w:val="TAL"/>
              <w:rPr>
                <w:sz w:val="16"/>
                <w:szCs w:val="16"/>
              </w:rPr>
            </w:pPr>
            <w:r w:rsidRPr="00AC4FBC">
              <w:rPr>
                <w:sz w:val="16"/>
                <w:szCs w:val="16"/>
              </w:rPr>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B6724"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0BDB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9A4BE6" w14:textId="77777777" w:rsidR="00AB2B30" w:rsidRPr="00AC4FBC" w:rsidRDefault="006A7121">
            <w:pPr>
              <w:pStyle w:val="TAL"/>
              <w:rPr>
                <w:sz w:val="16"/>
                <w:szCs w:val="16"/>
              </w:rPr>
            </w:pPr>
            <w:r w:rsidRPr="00AC4FBC">
              <w:rPr>
                <w:sz w:val="16"/>
                <w:szCs w:val="16"/>
              </w:rPr>
              <w:t>TS 38.521-3 updates across section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EA886" w14:textId="77777777" w:rsidR="00AB2B30" w:rsidRPr="00AC4FBC" w:rsidRDefault="006A7121">
            <w:pPr>
              <w:pStyle w:val="TAL"/>
              <w:rPr>
                <w:sz w:val="16"/>
                <w:szCs w:val="16"/>
              </w:rPr>
            </w:pPr>
            <w:r w:rsidRPr="00AC4FBC">
              <w:rPr>
                <w:sz w:val="16"/>
                <w:szCs w:val="16"/>
              </w:rPr>
              <w:t>16.1.0</w:t>
            </w:r>
          </w:p>
        </w:tc>
      </w:tr>
      <w:tr w:rsidR="00AB2B30" w:rsidRPr="00AC4FBC" w14:paraId="455C67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9AADF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10D6D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0FB8F8" w14:textId="77777777" w:rsidR="00AB2B30" w:rsidRPr="00AC4FBC" w:rsidRDefault="006A7121">
            <w:pPr>
              <w:pStyle w:val="TAL"/>
              <w:rPr>
                <w:sz w:val="16"/>
                <w:szCs w:val="16"/>
              </w:rPr>
            </w:pPr>
            <w:r w:rsidRPr="00AC4FBC">
              <w:rPr>
                <w:sz w:val="16"/>
                <w:szCs w:val="16"/>
              </w:rPr>
              <w:t>R5-197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37F661" w14:textId="77777777" w:rsidR="00AB2B30" w:rsidRPr="00AC4FBC" w:rsidRDefault="006A7121">
            <w:pPr>
              <w:pStyle w:val="TAL"/>
              <w:rPr>
                <w:sz w:val="16"/>
                <w:szCs w:val="16"/>
              </w:rPr>
            </w:pPr>
            <w:r w:rsidRPr="00AC4FBC">
              <w:rPr>
                <w:sz w:val="16"/>
                <w:szCs w:val="16"/>
              </w:rPr>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3E3D8"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8B2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1B6B7" w14:textId="77777777" w:rsidR="00AB2B30" w:rsidRPr="00AC4FBC" w:rsidRDefault="006A7121">
            <w:pPr>
              <w:pStyle w:val="TAL"/>
              <w:rPr>
                <w:sz w:val="16"/>
                <w:szCs w:val="16"/>
              </w:rPr>
            </w:pPr>
            <w:r w:rsidRPr="00AC4FBC">
              <w:rPr>
                <w:sz w:val="16"/>
                <w:szCs w:val="16"/>
              </w:rPr>
              <w:t xml:space="preserve"> Updates to 6.2B.2.4, UE Maximum Output Power reduction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B691D" w14:textId="77777777" w:rsidR="00AB2B30" w:rsidRPr="00AC4FBC" w:rsidRDefault="006A7121">
            <w:pPr>
              <w:pStyle w:val="TAL"/>
              <w:rPr>
                <w:sz w:val="16"/>
                <w:szCs w:val="16"/>
              </w:rPr>
            </w:pPr>
            <w:r w:rsidRPr="00AC4FBC">
              <w:rPr>
                <w:sz w:val="16"/>
                <w:szCs w:val="16"/>
              </w:rPr>
              <w:t>16.1.0</w:t>
            </w:r>
          </w:p>
        </w:tc>
      </w:tr>
      <w:tr w:rsidR="00AB2B30" w:rsidRPr="00AC4FBC" w14:paraId="665E6A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EF5443"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804E2D"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440B43" w14:textId="77777777" w:rsidR="00AB2B30" w:rsidRPr="00AC4FBC" w:rsidRDefault="006A7121">
            <w:pPr>
              <w:pStyle w:val="TAL"/>
              <w:rPr>
                <w:sz w:val="16"/>
                <w:szCs w:val="16"/>
              </w:rPr>
            </w:pPr>
            <w:r w:rsidRPr="00AC4FBC">
              <w:rPr>
                <w:sz w:val="16"/>
                <w:szCs w:val="16"/>
              </w:rPr>
              <w:t>R5-196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70C701" w14:textId="77777777" w:rsidR="00AB2B30" w:rsidRPr="00AC4FBC" w:rsidRDefault="006A7121">
            <w:pPr>
              <w:pStyle w:val="TAL"/>
              <w:rPr>
                <w:sz w:val="16"/>
                <w:szCs w:val="16"/>
              </w:rPr>
            </w:pPr>
            <w:r w:rsidRPr="00AC4FBC">
              <w:rPr>
                <w:sz w:val="16"/>
                <w:szCs w:val="16"/>
              </w:rPr>
              <w:t>0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F5E02"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165B4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B78EFF" w14:textId="77777777" w:rsidR="00AB2B30" w:rsidRPr="00AC4FBC" w:rsidRDefault="006A7121">
            <w:pPr>
              <w:pStyle w:val="TAL"/>
              <w:rPr>
                <w:sz w:val="16"/>
                <w:szCs w:val="16"/>
              </w:rPr>
            </w:pPr>
            <w:r w:rsidRPr="00AC4FBC">
              <w:rPr>
                <w:sz w:val="16"/>
                <w:szCs w:val="16"/>
              </w:rPr>
              <w:t>Corrections on UE maximum output power for 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5CA4A" w14:textId="77777777" w:rsidR="00AB2B30" w:rsidRPr="00AC4FBC" w:rsidRDefault="006A7121">
            <w:pPr>
              <w:pStyle w:val="TAL"/>
              <w:rPr>
                <w:sz w:val="16"/>
                <w:szCs w:val="16"/>
              </w:rPr>
            </w:pPr>
            <w:r w:rsidRPr="00AC4FBC">
              <w:rPr>
                <w:sz w:val="16"/>
                <w:szCs w:val="16"/>
              </w:rPr>
              <w:t>16.1.0</w:t>
            </w:r>
          </w:p>
        </w:tc>
      </w:tr>
      <w:tr w:rsidR="00AB2B30" w:rsidRPr="00AC4FBC" w14:paraId="3F9FF0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F1EEC58"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DD6AA"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2AC5" w14:textId="77777777" w:rsidR="00AB2B30" w:rsidRPr="00AC4FBC" w:rsidRDefault="006A7121">
            <w:pPr>
              <w:pStyle w:val="TAL"/>
              <w:rPr>
                <w:sz w:val="16"/>
                <w:szCs w:val="16"/>
              </w:rPr>
            </w:pPr>
            <w:r w:rsidRPr="00AC4FBC">
              <w:rPr>
                <w:sz w:val="16"/>
                <w:szCs w:val="16"/>
              </w:rPr>
              <w:t>R5-197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2C0E0" w14:textId="77777777" w:rsidR="00AB2B30" w:rsidRPr="00AC4FBC" w:rsidRDefault="006A7121">
            <w:pPr>
              <w:pStyle w:val="TAL"/>
              <w:rPr>
                <w:sz w:val="16"/>
                <w:szCs w:val="16"/>
              </w:rPr>
            </w:pPr>
            <w:r w:rsidRPr="00AC4FBC">
              <w:rPr>
                <w:sz w:val="16"/>
                <w:szCs w:val="16"/>
              </w:rPr>
              <w:t>0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E2E22" w14:textId="77777777" w:rsidR="00AB2B30" w:rsidRPr="00AC4FBC" w:rsidRDefault="006A7121">
            <w:pPr>
              <w:pStyle w:val="TAL"/>
              <w:rPr>
                <w:sz w:val="16"/>
                <w:szCs w:val="16"/>
              </w:rPr>
            </w:pPr>
            <w:r w:rsidRPr="00AC4FBC">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CC9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F37DE" w14:textId="77777777" w:rsidR="00AB2B30" w:rsidRPr="00AC4FBC" w:rsidRDefault="006A7121">
            <w:pPr>
              <w:pStyle w:val="TAL"/>
              <w:rPr>
                <w:sz w:val="16"/>
                <w:szCs w:val="16"/>
              </w:rPr>
            </w:pPr>
            <w:r w:rsidRPr="00AC4FBC">
              <w:rPr>
                <w:sz w:val="16"/>
                <w:szCs w:val="16"/>
              </w:rPr>
              <w:t>Corrections on Minimum conformance requirements of A-MPR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F2374" w14:textId="77777777" w:rsidR="00AB2B30" w:rsidRPr="00AC4FBC" w:rsidRDefault="006A7121">
            <w:pPr>
              <w:pStyle w:val="TAL"/>
              <w:rPr>
                <w:sz w:val="16"/>
                <w:szCs w:val="16"/>
              </w:rPr>
            </w:pPr>
            <w:r w:rsidRPr="00AC4FBC">
              <w:rPr>
                <w:sz w:val="16"/>
                <w:szCs w:val="16"/>
              </w:rPr>
              <w:t>16.1.0</w:t>
            </w:r>
          </w:p>
        </w:tc>
      </w:tr>
      <w:tr w:rsidR="00AB2B30" w:rsidRPr="00AC4FBC" w14:paraId="4CB11B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5E8DC7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5F0E03"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A94CE7" w14:textId="77777777" w:rsidR="00AB2B30" w:rsidRPr="00AC4FBC" w:rsidRDefault="006A7121">
            <w:pPr>
              <w:pStyle w:val="TAL"/>
              <w:rPr>
                <w:sz w:val="16"/>
                <w:szCs w:val="16"/>
              </w:rPr>
            </w:pPr>
            <w:r w:rsidRPr="00AC4FBC">
              <w:rPr>
                <w:sz w:val="16"/>
                <w:szCs w:val="16"/>
              </w:rPr>
              <w:t>R5-196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F7FC29" w14:textId="77777777" w:rsidR="00AB2B30" w:rsidRPr="00AC4FBC" w:rsidRDefault="006A7121">
            <w:pPr>
              <w:pStyle w:val="TAL"/>
              <w:rPr>
                <w:sz w:val="16"/>
                <w:szCs w:val="16"/>
              </w:rPr>
            </w:pPr>
            <w:r w:rsidRPr="00AC4FBC">
              <w:rPr>
                <w:sz w:val="16"/>
                <w:szCs w:val="16"/>
              </w:rPr>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15F5A"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3CAD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89C7CA" w14:textId="77777777" w:rsidR="00AB2B30" w:rsidRPr="00AC4FBC" w:rsidRDefault="006A7121">
            <w:pPr>
              <w:pStyle w:val="TAL"/>
              <w:rPr>
                <w:sz w:val="16"/>
                <w:szCs w:val="16"/>
              </w:rPr>
            </w:pPr>
            <w:r w:rsidRPr="00AC4FBC">
              <w:rPr>
                <w:sz w:val="16"/>
                <w:szCs w:val="16"/>
              </w:rPr>
              <w:t>Corrections on clause 5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26BDE" w14:textId="77777777" w:rsidR="00AB2B30" w:rsidRPr="00AC4FBC" w:rsidRDefault="006A7121">
            <w:pPr>
              <w:pStyle w:val="TAL"/>
              <w:rPr>
                <w:sz w:val="16"/>
                <w:szCs w:val="16"/>
              </w:rPr>
            </w:pPr>
            <w:r w:rsidRPr="00AC4FBC">
              <w:rPr>
                <w:sz w:val="16"/>
                <w:szCs w:val="16"/>
              </w:rPr>
              <w:t>16.1.0</w:t>
            </w:r>
          </w:p>
        </w:tc>
      </w:tr>
      <w:tr w:rsidR="00AB2B30" w:rsidRPr="00AC4FBC" w14:paraId="3CC2ED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7A2239"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FBB2E"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C785B" w14:textId="77777777" w:rsidR="00AB2B30" w:rsidRPr="00AC4FBC" w:rsidRDefault="006A7121">
            <w:pPr>
              <w:pStyle w:val="TAL"/>
              <w:rPr>
                <w:sz w:val="16"/>
                <w:szCs w:val="16"/>
              </w:rPr>
            </w:pPr>
            <w:r w:rsidRPr="00AC4FBC">
              <w:rPr>
                <w:sz w:val="16"/>
                <w:szCs w:val="16"/>
              </w:rPr>
              <w:t>R5-196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E1E7B6" w14:textId="77777777" w:rsidR="00AB2B30" w:rsidRPr="00AC4FBC" w:rsidRDefault="006A7121">
            <w:pPr>
              <w:pStyle w:val="TAL"/>
              <w:rPr>
                <w:sz w:val="16"/>
                <w:szCs w:val="16"/>
              </w:rPr>
            </w:pPr>
            <w:r w:rsidRPr="00AC4FBC">
              <w:rPr>
                <w:sz w:val="16"/>
                <w:szCs w:val="16"/>
              </w:rPr>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833B36"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3577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49B3" w14:textId="77777777" w:rsidR="00AB2B30" w:rsidRPr="00AC4FBC" w:rsidRDefault="006A7121">
            <w:pPr>
              <w:pStyle w:val="TAL"/>
              <w:rPr>
                <w:sz w:val="16"/>
                <w:szCs w:val="16"/>
              </w:rPr>
            </w:pPr>
            <w:r w:rsidRPr="00AC4FBC">
              <w:rPr>
                <w:sz w:val="16"/>
                <w:szCs w:val="16"/>
              </w:rPr>
              <w:t>Corrections on clause 2-4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7B06DB" w14:textId="77777777" w:rsidR="00AB2B30" w:rsidRPr="00AC4FBC" w:rsidRDefault="006A7121">
            <w:pPr>
              <w:pStyle w:val="TAL"/>
              <w:rPr>
                <w:sz w:val="16"/>
                <w:szCs w:val="16"/>
              </w:rPr>
            </w:pPr>
            <w:r w:rsidRPr="00AC4FBC">
              <w:rPr>
                <w:sz w:val="16"/>
                <w:szCs w:val="16"/>
              </w:rPr>
              <w:t>16.1.0</w:t>
            </w:r>
          </w:p>
        </w:tc>
      </w:tr>
      <w:tr w:rsidR="00AB2B30" w:rsidRPr="00AC4FBC" w14:paraId="08DB942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202CF1" w14:textId="77777777" w:rsidR="00AB2B30" w:rsidRPr="00AC4FBC" w:rsidRDefault="006A7121">
            <w:pPr>
              <w:pStyle w:val="TAL"/>
              <w:rPr>
                <w:sz w:val="16"/>
                <w:szCs w:val="16"/>
              </w:rPr>
            </w:pPr>
            <w:r w:rsidRPr="00AC4FBC">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68D08C" w14:textId="77777777" w:rsidR="00AB2B30" w:rsidRPr="00AC4FBC" w:rsidRDefault="006A7121">
            <w:pPr>
              <w:pStyle w:val="TAL"/>
              <w:rPr>
                <w:sz w:val="16"/>
                <w:szCs w:val="16"/>
              </w:rPr>
            </w:pPr>
            <w:r w:rsidRPr="00AC4FBC">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57123" w14:textId="77777777" w:rsidR="00AB2B30" w:rsidRPr="00AC4FBC" w:rsidRDefault="006A7121">
            <w:pPr>
              <w:pStyle w:val="TAL"/>
              <w:rPr>
                <w:sz w:val="16"/>
                <w:szCs w:val="16"/>
              </w:rPr>
            </w:pPr>
            <w:r w:rsidRPr="00AC4FBC">
              <w:rPr>
                <w:sz w:val="16"/>
                <w:szCs w:val="16"/>
              </w:rPr>
              <w:t>R5-197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2234F" w14:textId="77777777" w:rsidR="00AB2B30" w:rsidRPr="00AC4FBC" w:rsidRDefault="006A7121">
            <w:pPr>
              <w:pStyle w:val="TAL"/>
              <w:rPr>
                <w:sz w:val="16"/>
                <w:szCs w:val="16"/>
              </w:rPr>
            </w:pPr>
            <w:r w:rsidRPr="00AC4FBC">
              <w:rPr>
                <w:sz w:val="16"/>
                <w:szCs w:val="16"/>
              </w:rPr>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14E23" w14:textId="77777777" w:rsidR="00AB2B30" w:rsidRPr="00AC4FBC" w:rsidRDefault="006A7121">
            <w:pPr>
              <w:pStyle w:val="TAL"/>
              <w:rPr>
                <w:sz w:val="16"/>
                <w:szCs w:val="16"/>
              </w:rPr>
            </w:pPr>
            <w:r w:rsidRPr="00AC4FBC">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F76A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7815D" w14:textId="77777777" w:rsidR="00AB2B30" w:rsidRPr="00AC4FBC" w:rsidRDefault="006A7121">
            <w:pPr>
              <w:pStyle w:val="TAL"/>
              <w:rPr>
                <w:sz w:val="16"/>
                <w:szCs w:val="16"/>
              </w:rPr>
            </w:pPr>
            <w:r w:rsidRPr="00AC4FBC">
              <w:rPr>
                <w:sz w:val="16"/>
                <w:szCs w:val="16"/>
              </w:rPr>
              <w:t>Removing test points for CP-OFDM PI/2 BPSK in test case 6.5B.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BABC6E" w14:textId="77777777" w:rsidR="00AB2B30" w:rsidRPr="00AC4FBC" w:rsidRDefault="006A7121">
            <w:pPr>
              <w:pStyle w:val="TAL"/>
              <w:rPr>
                <w:sz w:val="16"/>
                <w:szCs w:val="16"/>
              </w:rPr>
            </w:pPr>
            <w:r w:rsidRPr="00AC4FBC">
              <w:rPr>
                <w:sz w:val="16"/>
                <w:szCs w:val="16"/>
              </w:rPr>
              <w:t>16.1.0</w:t>
            </w:r>
          </w:p>
        </w:tc>
      </w:tr>
      <w:tr w:rsidR="00AB2B30" w:rsidRPr="00AC4FBC" w14:paraId="58D14F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CFDEA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EA7B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587C7" w14:textId="77777777" w:rsidR="00AB2B30" w:rsidRPr="00AC4FBC" w:rsidRDefault="006A7121">
            <w:pPr>
              <w:overflowPunct/>
              <w:autoSpaceDE/>
              <w:autoSpaceDN/>
              <w:adjustRightInd/>
              <w:spacing w:after="0"/>
              <w:textAlignment w:val="auto"/>
              <w:rPr>
                <w:rFonts w:ascii="Arial" w:hAnsi="Arial"/>
                <w:sz w:val="16"/>
                <w:szCs w:val="16"/>
              </w:rPr>
            </w:pPr>
            <w:r w:rsidRPr="00AC4FBC">
              <w:rPr>
                <w:rFonts w:ascii="Arial" w:hAnsi="Arial"/>
                <w:sz w:val="16"/>
                <w:szCs w:val="16"/>
              </w:rPr>
              <w:t>R5-197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6A4C6" w14:textId="77777777" w:rsidR="00AB2B30" w:rsidRPr="00AC4FBC" w:rsidRDefault="006A7121">
            <w:pPr>
              <w:overflowPunct/>
              <w:autoSpaceDE/>
              <w:autoSpaceDN/>
              <w:adjustRightInd/>
              <w:spacing w:after="0"/>
              <w:textAlignment w:val="auto"/>
              <w:rPr>
                <w:rFonts w:ascii="Arial" w:hAnsi="Arial"/>
                <w:sz w:val="16"/>
                <w:szCs w:val="16"/>
              </w:rPr>
            </w:pPr>
            <w:r w:rsidRPr="00AC4FBC">
              <w:rPr>
                <w:rFonts w:ascii="Arial" w:hAnsi="Arial"/>
                <w:sz w:val="16"/>
                <w:szCs w:val="16"/>
              </w:rPr>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6C24B5" w14:textId="77777777" w:rsidR="00AB2B30" w:rsidRPr="00AC4FBC" w:rsidRDefault="006A7121">
            <w:pPr>
              <w:overflowPunct/>
              <w:autoSpaceDE/>
              <w:autoSpaceDN/>
              <w:adjustRightInd/>
              <w:spacing w:after="0"/>
              <w:textAlignment w:val="auto"/>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9195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E9D96" w14:textId="77777777" w:rsidR="00AB2B30" w:rsidRPr="00AC4FBC" w:rsidRDefault="006A7121">
            <w:pPr>
              <w:rPr>
                <w:rFonts w:ascii="Arial" w:hAnsi="Arial"/>
                <w:sz w:val="16"/>
                <w:szCs w:val="16"/>
              </w:rPr>
            </w:pPr>
            <w:r w:rsidRPr="00AC4FBC">
              <w:rPr>
                <w:rFonts w:ascii="Arial" w:hAnsi="Arial"/>
                <w:sz w:val="16"/>
                <w:szCs w:val="16"/>
              </w:rPr>
              <w:t>Addition of 6.2B.1.5 MOP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06220" w14:textId="77777777" w:rsidR="00AB2B30" w:rsidRPr="00AC4FBC" w:rsidRDefault="006A7121">
            <w:pPr>
              <w:pStyle w:val="TAL"/>
              <w:rPr>
                <w:sz w:val="16"/>
                <w:szCs w:val="16"/>
              </w:rPr>
            </w:pPr>
            <w:r w:rsidRPr="00AC4FBC">
              <w:rPr>
                <w:sz w:val="16"/>
                <w:szCs w:val="16"/>
              </w:rPr>
              <w:t>16.2.0</w:t>
            </w:r>
          </w:p>
        </w:tc>
      </w:tr>
      <w:tr w:rsidR="00AB2B30" w:rsidRPr="00AC4FBC" w14:paraId="2A7F82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DB0E9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CC833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D38BB6" w14:textId="77777777" w:rsidR="00AB2B30" w:rsidRPr="00AC4FBC" w:rsidRDefault="006A7121">
            <w:pPr>
              <w:rPr>
                <w:rFonts w:ascii="Arial" w:hAnsi="Arial"/>
                <w:sz w:val="16"/>
                <w:szCs w:val="16"/>
              </w:rPr>
            </w:pPr>
            <w:r w:rsidRPr="00AC4FBC">
              <w:rPr>
                <w:rFonts w:ascii="Arial" w:hAnsi="Arial"/>
                <w:sz w:val="16"/>
                <w:szCs w:val="16"/>
              </w:rPr>
              <w:t>R5-19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382B6" w14:textId="77777777" w:rsidR="00AB2B30" w:rsidRPr="00AC4FBC" w:rsidRDefault="006A7121">
            <w:pPr>
              <w:rPr>
                <w:rFonts w:ascii="Arial" w:hAnsi="Arial"/>
                <w:sz w:val="16"/>
                <w:szCs w:val="16"/>
              </w:rPr>
            </w:pPr>
            <w:r w:rsidRPr="00AC4FBC">
              <w:rPr>
                <w:rFonts w:ascii="Arial" w:hAnsi="Arial"/>
                <w:sz w:val="16"/>
                <w:szCs w:val="16"/>
              </w:rPr>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A3F6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04B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1BA1F1" w14:textId="77777777" w:rsidR="00AB2B30" w:rsidRPr="00AC4FBC" w:rsidRDefault="006A7121">
            <w:pPr>
              <w:rPr>
                <w:rFonts w:ascii="Arial" w:hAnsi="Arial"/>
                <w:sz w:val="16"/>
                <w:szCs w:val="16"/>
              </w:rPr>
            </w:pPr>
            <w:r w:rsidRPr="00AC4FBC">
              <w:rPr>
                <w:rFonts w:ascii="Arial" w:hAnsi="Arial"/>
                <w:sz w:val="16"/>
                <w:szCs w:val="16"/>
              </w:rPr>
              <w:t>Update of 6.2B.4.1.4 configured transmitted power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207D9B" w14:textId="77777777" w:rsidR="00AB2B30" w:rsidRPr="00AC4FBC" w:rsidRDefault="006A7121">
            <w:pPr>
              <w:pStyle w:val="TAL"/>
              <w:rPr>
                <w:sz w:val="16"/>
                <w:szCs w:val="16"/>
              </w:rPr>
            </w:pPr>
            <w:r w:rsidRPr="00AC4FBC">
              <w:rPr>
                <w:sz w:val="16"/>
                <w:szCs w:val="16"/>
              </w:rPr>
              <w:t>16.2.0</w:t>
            </w:r>
          </w:p>
        </w:tc>
      </w:tr>
      <w:tr w:rsidR="00AB2B30" w:rsidRPr="00AC4FBC" w14:paraId="0D9157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AEA3F0"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42A7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F0ACE" w14:textId="77777777" w:rsidR="00AB2B30" w:rsidRPr="00AC4FBC" w:rsidRDefault="006A7121">
            <w:pPr>
              <w:rPr>
                <w:rFonts w:ascii="Arial" w:hAnsi="Arial"/>
                <w:sz w:val="16"/>
                <w:szCs w:val="16"/>
              </w:rPr>
            </w:pPr>
            <w:r w:rsidRPr="00AC4FBC">
              <w:rPr>
                <w:rFonts w:ascii="Arial" w:hAnsi="Arial"/>
                <w:sz w:val="16"/>
                <w:szCs w:val="16"/>
              </w:rPr>
              <w:t>R5-197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E2AF3" w14:textId="77777777" w:rsidR="00AB2B30" w:rsidRPr="00AC4FBC" w:rsidRDefault="006A7121">
            <w:pPr>
              <w:rPr>
                <w:rFonts w:ascii="Arial" w:hAnsi="Arial"/>
                <w:sz w:val="16"/>
                <w:szCs w:val="16"/>
              </w:rPr>
            </w:pPr>
            <w:r w:rsidRPr="00AC4FBC">
              <w:rPr>
                <w:rFonts w:ascii="Arial" w:hAnsi="Arial"/>
                <w:sz w:val="16"/>
                <w:szCs w:val="16"/>
              </w:rPr>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262E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8FB5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F97D1" w14:textId="77777777" w:rsidR="00AB2B30" w:rsidRPr="00AC4FBC" w:rsidRDefault="006A7121">
            <w:pPr>
              <w:rPr>
                <w:rFonts w:ascii="Arial" w:hAnsi="Arial"/>
                <w:sz w:val="16"/>
                <w:szCs w:val="16"/>
              </w:rPr>
            </w:pPr>
            <w:r w:rsidRPr="00AC4FBC">
              <w:rPr>
                <w:rFonts w:ascii="Arial" w:hAnsi="Arial"/>
                <w:sz w:val="16"/>
                <w:szCs w:val="16"/>
              </w:rPr>
              <w:t>Update of 6.2B.4.1.5 configured transmitted power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00AF5" w14:textId="77777777" w:rsidR="00AB2B30" w:rsidRPr="00AC4FBC" w:rsidRDefault="006A7121">
            <w:pPr>
              <w:pStyle w:val="TAL"/>
              <w:rPr>
                <w:sz w:val="16"/>
                <w:szCs w:val="16"/>
              </w:rPr>
            </w:pPr>
            <w:r w:rsidRPr="00AC4FBC">
              <w:rPr>
                <w:sz w:val="16"/>
                <w:szCs w:val="16"/>
              </w:rPr>
              <w:t>16.2.0</w:t>
            </w:r>
          </w:p>
        </w:tc>
      </w:tr>
      <w:tr w:rsidR="00AB2B30" w:rsidRPr="00AC4FBC" w14:paraId="340D95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DBBAA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408C8"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21CD60" w14:textId="77777777" w:rsidR="00AB2B30" w:rsidRPr="00AC4FBC" w:rsidRDefault="006A7121">
            <w:pPr>
              <w:rPr>
                <w:rFonts w:ascii="Arial" w:hAnsi="Arial"/>
                <w:sz w:val="16"/>
                <w:szCs w:val="16"/>
              </w:rPr>
            </w:pPr>
            <w:r w:rsidRPr="00AC4FBC">
              <w:rPr>
                <w:rFonts w:ascii="Arial" w:hAnsi="Arial"/>
                <w:sz w:val="16"/>
                <w:szCs w:val="16"/>
              </w:rPr>
              <w:t>R5-197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0CB38" w14:textId="77777777" w:rsidR="00AB2B30" w:rsidRPr="00AC4FBC" w:rsidRDefault="006A7121">
            <w:pPr>
              <w:rPr>
                <w:rFonts w:ascii="Arial" w:hAnsi="Arial"/>
                <w:sz w:val="16"/>
                <w:szCs w:val="16"/>
              </w:rPr>
            </w:pPr>
            <w:r w:rsidRPr="00AC4FBC">
              <w:rPr>
                <w:rFonts w:ascii="Arial" w:hAnsi="Arial"/>
                <w:sz w:val="16"/>
                <w:szCs w:val="16"/>
              </w:rPr>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0FA0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50B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9AAA5E" w14:textId="77777777" w:rsidR="00AB2B30" w:rsidRPr="00AC4FBC" w:rsidRDefault="006A7121">
            <w:pPr>
              <w:rPr>
                <w:rFonts w:ascii="Arial" w:hAnsi="Arial"/>
                <w:sz w:val="16"/>
                <w:szCs w:val="16"/>
              </w:rPr>
            </w:pPr>
            <w:r w:rsidRPr="00AC4FBC">
              <w:rPr>
                <w:rFonts w:ascii="Arial" w:hAnsi="Arial"/>
                <w:sz w:val="16"/>
                <w:szCs w:val="16"/>
              </w:rPr>
              <w:t>Addition of 7.4A Maximum Input Level for FR1-FR2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6BD01" w14:textId="77777777" w:rsidR="00AB2B30" w:rsidRPr="00AC4FBC" w:rsidRDefault="006A7121">
            <w:pPr>
              <w:pStyle w:val="TAL"/>
              <w:rPr>
                <w:sz w:val="16"/>
                <w:szCs w:val="16"/>
              </w:rPr>
            </w:pPr>
            <w:r w:rsidRPr="00AC4FBC">
              <w:rPr>
                <w:sz w:val="16"/>
                <w:szCs w:val="16"/>
              </w:rPr>
              <w:t>16.2.0</w:t>
            </w:r>
          </w:p>
        </w:tc>
      </w:tr>
      <w:tr w:rsidR="00AB2B30" w:rsidRPr="00AC4FBC" w14:paraId="42898E9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2FE373"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56B5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4147F" w14:textId="77777777" w:rsidR="00AB2B30" w:rsidRPr="00AC4FBC" w:rsidRDefault="006A7121">
            <w:pPr>
              <w:rPr>
                <w:rFonts w:ascii="Arial" w:hAnsi="Arial"/>
                <w:sz w:val="16"/>
                <w:szCs w:val="16"/>
              </w:rPr>
            </w:pPr>
            <w:r w:rsidRPr="00AC4FBC">
              <w:rPr>
                <w:rFonts w:ascii="Arial" w:hAnsi="Arial"/>
                <w:sz w:val="16"/>
                <w:szCs w:val="16"/>
              </w:rPr>
              <w:t>R5-197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2F379" w14:textId="77777777" w:rsidR="00AB2B30" w:rsidRPr="00AC4FBC" w:rsidRDefault="006A7121">
            <w:pPr>
              <w:rPr>
                <w:rFonts w:ascii="Arial" w:hAnsi="Arial"/>
                <w:sz w:val="16"/>
                <w:szCs w:val="16"/>
              </w:rPr>
            </w:pPr>
            <w:r w:rsidRPr="00AC4FBC">
              <w:rPr>
                <w:rFonts w:ascii="Arial" w:hAnsi="Arial"/>
                <w:sz w:val="16"/>
                <w:szCs w:val="16"/>
              </w:rPr>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350A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6A25D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3B20D1" w14:textId="77777777" w:rsidR="00AB2B30" w:rsidRPr="00AC4FBC" w:rsidRDefault="006A7121">
            <w:pPr>
              <w:rPr>
                <w:rFonts w:ascii="Arial" w:hAnsi="Arial"/>
                <w:sz w:val="16"/>
                <w:szCs w:val="16"/>
              </w:rPr>
            </w:pPr>
            <w:r w:rsidRPr="00AC4FBC">
              <w:rPr>
                <w:rFonts w:ascii="Arial" w:hAnsi="Arial"/>
                <w:sz w:val="16"/>
                <w:szCs w:val="16"/>
              </w:rPr>
              <w:t>Addition of 7.4B.5 Maximum Input Level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6DF18" w14:textId="77777777" w:rsidR="00AB2B30" w:rsidRPr="00AC4FBC" w:rsidRDefault="006A7121">
            <w:pPr>
              <w:pStyle w:val="TAL"/>
              <w:rPr>
                <w:sz w:val="16"/>
                <w:szCs w:val="16"/>
              </w:rPr>
            </w:pPr>
            <w:r w:rsidRPr="00AC4FBC">
              <w:rPr>
                <w:sz w:val="16"/>
                <w:szCs w:val="16"/>
              </w:rPr>
              <w:t>16.2.0</w:t>
            </w:r>
          </w:p>
        </w:tc>
      </w:tr>
      <w:tr w:rsidR="00AB2B30" w:rsidRPr="00AC4FBC" w14:paraId="38A0C7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2FD56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1B94A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21E31D" w14:textId="77777777" w:rsidR="00AB2B30" w:rsidRPr="00AC4FBC" w:rsidRDefault="006A7121">
            <w:pPr>
              <w:rPr>
                <w:rFonts w:ascii="Arial" w:hAnsi="Arial"/>
                <w:sz w:val="16"/>
                <w:szCs w:val="16"/>
              </w:rPr>
            </w:pPr>
            <w:r w:rsidRPr="00AC4FBC">
              <w:rPr>
                <w:rFonts w:ascii="Arial" w:hAnsi="Arial"/>
                <w:sz w:val="16"/>
                <w:szCs w:val="16"/>
              </w:rPr>
              <w:t>R5-198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12CED7" w14:textId="77777777" w:rsidR="00AB2B30" w:rsidRPr="00AC4FBC" w:rsidRDefault="006A7121">
            <w:pPr>
              <w:rPr>
                <w:rFonts w:ascii="Arial" w:hAnsi="Arial"/>
                <w:sz w:val="16"/>
                <w:szCs w:val="16"/>
              </w:rPr>
            </w:pPr>
            <w:r w:rsidRPr="00AC4FBC">
              <w:rPr>
                <w:rFonts w:ascii="Arial" w:hAnsi="Arial"/>
                <w:sz w:val="16"/>
                <w:szCs w:val="16"/>
              </w:rPr>
              <w:t>0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95D8F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11A7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5099C0" w14:textId="77777777" w:rsidR="00AB2B30" w:rsidRPr="00AC4FBC" w:rsidRDefault="006A7121">
            <w:pPr>
              <w:rPr>
                <w:rFonts w:ascii="Arial" w:hAnsi="Arial"/>
                <w:sz w:val="16"/>
                <w:szCs w:val="16"/>
              </w:rPr>
            </w:pPr>
            <w:r w:rsidRPr="00AC4FBC">
              <w:rPr>
                <w:rFonts w:ascii="Arial" w:hAnsi="Arial"/>
                <w:sz w:val="16"/>
                <w:szCs w:val="16"/>
              </w:rPr>
              <w:t>Update of TC 7.5B.0 AC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272AC6" w14:textId="77777777" w:rsidR="00AB2B30" w:rsidRPr="00AC4FBC" w:rsidRDefault="006A7121">
            <w:pPr>
              <w:pStyle w:val="TAL"/>
              <w:rPr>
                <w:sz w:val="16"/>
                <w:szCs w:val="16"/>
              </w:rPr>
            </w:pPr>
            <w:r w:rsidRPr="00AC4FBC">
              <w:rPr>
                <w:sz w:val="16"/>
                <w:szCs w:val="16"/>
              </w:rPr>
              <w:t>16.2.0</w:t>
            </w:r>
          </w:p>
        </w:tc>
      </w:tr>
      <w:tr w:rsidR="00AB2B30" w:rsidRPr="00AC4FBC" w14:paraId="0204A5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1122C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F2FF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90C9A3" w14:textId="77777777" w:rsidR="00AB2B30" w:rsidRPr="00AC4FBC" w:rsidRDefault="006A7121">
            <w:pPr>
              <w:rPr>
                <w:rFonts w:ascii="Arial" w:hAnsi="Arial"/>
                <w:sz w:val="16"/>
                <w:szCs w:val="16"/>
              </w:rPr>
            </w:pPr>
            <w:r w:rsidRPr="00AC4FBC">
              <w:rPr>
                <w:rFonts w:ascii="Arial" w:hAnsi="Arial"/>
                <w:sz w:val="16"/>
                <w:szCs w:val="16"/>
              </w:rPr>
              <w:t>R5-198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44C0E" w14:textId="77777777" w:rsidR="00AB2B30" w:rsidRPr="00AC4FBC" w:rsidRDefault="006A7121">
            <w:pPr>
              <w:rPr>
                <w:rFonts w:ascii="Arial" w:hAnsi="Arial"/>
                <w:sz w:val="16"/>
                <w:szCs w:val="16"/>
              </w:rPr>
            </w:pPr>
            <w:r w:rsidRPr="00AC4FBC">
              <w:rPr>
                <w:rFonts w:ascii="Arial" w:hAnsi="Arial"/>
                <w:sz w:val="16"/>
                <w:szCs w:val="16"/>
              </w:rPr>
              <w:t>0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686C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DC99D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7A7DF" w14:textId="77777777" w:rsidR="00AB2B30" w:rsidRPr="00AC4FBC" w:rsidRDefault="006A7121">
            <w:pPr>
              <w:rPr>
                <w:rFonts w:ascii="Arial" w:hAnsi="Arial"/>
                <w:sz w:val="16"/>
                <w:szCs w:val="16"/>
              </w:rPr>
            </w:pPr>
            <w:r w:rsidRPr="00AC4FBC">
              <w:rPr>
                <w:rFonts w:ascii="Arial" w:hAnsi="Arial"/>
                <w:sz w:val="16"/>
                <w:szCs w:val="16"/>
              </w:rPr>
              <w:t>Update of TC 7.5B.1 ACS for intra-band 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00821" w14:textId="77777777" w:rsidR="00AB2B30" w:rsidRPr="00AC4FBC" w:rsidRDefault="006A7121">
            <w:pPr>
              <w:pStyle w:val="TAL"/>
              <w:rPr>
                <w:sz w:val="16"/>
                <w:szCs w:val="16"/>
              </w:rPr>
            </w:pPr>
            <w:r w:rsidRPr="00AC4FBC">
              <w:rPr>
                <w:sz w:val="16"/>
                <w:szCs w:val="16"/>
              </w:rPr>
              <w:t>16.2.0</w:t>
            </w:r>
          </w:p>
        </w:tc>
      </w:tr>
      <w:tr w:rsidR="00AB2B30" w:rsidRPr="00AC4FBC" w14:paraId="76AB77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5FD59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2BC90"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588039" w14:textId="77777777" w:rsidR="00AB2B30" w:rsidRPr="00AC4FBC" w:rsidRDefault="006A7121">
            <w:pPr>
              <w:rPr>
                <w:rFonts w:ascii="Arial" w:hAnsi="Arial"/>
                <w:sz w:val="16"/>
                <w:szCs w:val="16"/>
              </w:rPr>
            </w:pPr>
            <w:r w:rsidRPr="00AC4FBC">
              <w:rPr>
                <w:rFonts w:ascii="Arial" w:hAnsi="Arial"/>
                <w:sz w:val="16"/>
                <w:szCs w:val="16"/>
              </w:rPr>
              <w:t>R5-198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3BE3D4" w14:textId="77777777" w:rsidR="00AB2B30" w:rsidRPr="00AC4FBC" w:rsidRDefault="006A7121">
            <w:pPr>
              <w:rPr>
                <w:rFonts w:ascii="Arial" w:hAnsi="Arial"/>
                <w:sz w:val="16"/>
                <w:szCs w:val="16"/>
              </w:rPr>
            </w:pPr>
            <w:r w:rsidRPr="00AC4FBC">
              <w:rPr>
                <w:rFonts w:ascii="Arial" w:hAnsi="Arial"/>
                <w:sz w:val="16"/>
                <w:szCs w:val="16"/>
              </w:rPr>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00CC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773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5580D" w14:textId="77777777" w:rsidR="00AB2B30" w:rsidRPr="00AC4FBC" w:rsidRDefault="006A7121">
            <w:pPr>
              <w:rPr>
                <w:rFonts w:ascii="Arial" w:hAnsi="Arial"/>
                <w:sz w:val="16"/>
                <w:szCs w:val="16"/>
              </w:rPr>
            </w:pPr>
            <w:r w:rsidRPr="00AC4FBC">
              <w:rPr>
                <w:rFonts w:ascii="Arial" w:hAnsi="Arial"/>
                <w:sz w:val="16"/>
                <w:szCs w:val="16"/>
              </w:rPr>
              <w:t>Updating incorrect note in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FD858" w14:textId="77777777" w:rsidR="00AB2B30" w:rsidRPr="00AC4FBC" w:rsidRDefault="006A7121">
            <w:pPr>
              <w:pStyle w:val="TAL"/>
              <w:rPr>
                <w:sz w:val="16"/>
                <w:szCs w:val="16"/>
              </w:rPr>
            </w:pPr>
            <w:r w:rsidRPr="00AC4FBC">
              <w:rPr>
                <w:sz w:val="16"/>
                <w:szCs w:val="16"/>
              </w:rPr>
              <w:t>16.2.0</w:t>
            </w:r>
          </w:p>
        </w:tc>
      </w:tr>
      <w:tr w:rsidR="00AB2B30" w:rsidRPr="00AC4FBC" w14:paraId="13DE89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2444F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5B1F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39E19F" w14:textId="77777777" w:rsidR="00AB2B30" w:rsidRPr="00AC4FBC" w:rsidRDefault="006A7121">
            <w:pPr>
              <w:rPr>
                <w:rFonts w:ascii="Arial" w:hAnsi="Arial"/>
                <w:sz w:val="16"/>
                <w:szCs w:val="16"/>
              </w:rPr>
            </w:pPr>
            <w:r w:rsidRPr="00AC4FBC">
              <w:rPr>
                <w:rFonts w:ascii="Arial" w:hAnsi="Arial"/>
                <w:sz w:val="16"/>
                <w:szCs w:val="16"/>
              </w:rPr>
              <w:t>R5-198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158C4" w14:textId="77777777" w:rsidR="00AB2B30" w:rsidRPr="00AC4FBC" w:rsidRDefault="006A7121">
            <w:pPr>
              <w:rPr>
                <w:rFonts w:ascii="Arial" w:hAnsi="Arial"/>
                <w:sz w:val="16"/>
                <w:szCs w:val="16"/>
              </w:rPr>
            </w:pPr>
            <w:r w:rsidRPr="00AC4FBC">
              <w:rPr>
                <w:rFonts w:ascii="Arial" w:hAnsi="Arial"/>
                <w:sz w:val="16"/>
                <w:szCs w:val="16"/>
              </w:rPr>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7466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47FD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81059" w14:textId="77777777" w:rsidR="00AB2B30" w:rsidRPr="00AC4FBC" w:rsidRDefault="006A7121">
            <w:pPr>
              <w:rPr>
                <w:rFonts w:ascii="Arial" w:hAnsi="Arial"/>
                <w:sz w:val="16"/>
                <w:szCs w:val="16"/>
              </w:rPr>
            </w:pPr>
            <w:r w:rsidRPr="00AC4FBC">
              <w:rPr>
                <w:rFonts w:ascii="Arial" w:hAnsi="Arial"/>
                <w:sz w:val="16"/>
                <w:szCs w:val="16"/>
              </w:rPr>
              <w:t>Introduction of New TC 6.4B.2.1.4 EVM Equalizer Flatnes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A8129A" w14:textId="77777777" w:rsidR="00AB2B30" w:rsidRPr="00AC4FBC" w:rsidRDefault="006A7121">
            <w:pPr>
              <w:pStyle w:val="TAL"/>
              <w:rPr>
                <w:sz w:val="16"/>
                <w:szCs w:val="16"/>
              </w:rPr>
            </w:pPr>
            <w:r w:rsidRPr="00AC4FBC">
              <w:rPr>
                <w:sz w:val="16"/>
                <w:szCs w:val="16"/>
              </w:rPr>
              <w:t>16.2.0</w:t>
            </w:r>
          </w:p>
        </w:tc>
      </w:tr>
      <w:tr w:rsidR="00AB2B30" w:rsidRPr="00AC4FBC" w14:paraId="1C0874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DCC6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77183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E96B98" w14:textId="77777777" w:rsidR="00AB2B30" w:rsidRPr="00AC4FBC" w:rsidRDefault="006A7121">
            <w:pPr>
              <w:rPr>
                <w:rFonts w:ascii="Arial" w:hAnsi="Arial"/>
                <w:sz w:val="16"/>
                <w:szCs w:val="16"/>
              </w:rPr>
            </w:pPr>
            <w:r w:rsidRPr="00AC4FBC">
              <w:rPr>
                <w:rFonts w:ascii="Arial" w:hAnsi="Arial"/>
                <w:sz w:val="16"/>
                <w:szCs w:val="16"/>
              </w:rPr>
              <w:t>R5-198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19017" w14:textId="77777777" w:rsidR="00AB2B30" w:rsidRPr="00AC4FBC" w:rsidRDefault="006A7121">
            <w:pPr>
              <w:rPr>
                <w:rFonts w:ascii="Arial" w:hAnsi="Arial"/>
                <w:sz w:val="16"/>
                <w:szCs w:val="16"/>
              </w:rPr>
            </w:pPr>
            <w:r w:rsidRPr="00AC4FBC">
              <w:rPr>
                <w:rFonts w:ascii="Arial" w:hAnsi="Arial"/>
                <w:sz w:val="16"/>
                <w:szCs w:val="16"/>
              </w:rPr>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1B57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EAB04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87F49" w14:textId="77777777" w:rsidR="00AB2B30" w:rsidRPr="00AC4FBC" w:rsidRDefault="006A7121">
            <w:pPr>
              <w:rPr>
                <w:rFonts w:ascii="Arial" w:hAnsi="Arial"/>
                <w:sz w:val="16"/>
                <w:szCs w:val="16"/>
              </w:rPr>
            </w:pPr>
            <w:r w:rsidRPr="00AC4FBC">
              <w:rPr>
                <w:rFonts w:ascii="Arial" w:hAnsi="Arial"/>
                <w:sz w:val="16"/>
                <w:szCs w:val="16"/>
              </w:rPr>
              <w:t>Correction to TC 6.4B.1.3 tes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B7ECE9" w14:textId="77777777" w:rsidR="00AB2B30" w:rsidRPr="00AC4FBC" w:rsidRDefault="006A7121">
            <w:pPr>
              <w:pStyle w:val="TAL"/>
              <w:rPr>
                <w:sz w:val="16"/>
                <w:szCs w:val="16"/>
              </w:rPr>
            </w:pPr>
            <w:r w:rsidRPr="00AC4FBC">
              <w:rPr>
                <w:sz w:val="16"/>
                <w:szCs w:val="16"/>
              </w:rPr>
              <w:t>16.2.0</w:t>
            </w:r>
          </w:p>
        </w:tc>
      </w:tr>
      <w:tr w:rsidR="00AB2B30" w:rsidRPr="00AC4FBC" w14:paraId="32CDE3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785AC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3EDD2F"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B80E98" w14:textId="77777777" w:rsidR="00AB2B30" w:rsidRPr="00AC4FBC" w:rsidRDefault="006A7121">
            <w:pPr>
              <w:rPr>
                <w:rFonts w:ascii="Arial" w:hAnsi="Arial"/>
                <w:sz w:val="16"/>
                <w:szCs w:val="16"/>
              </w:rPr>
            </w:pPr>
            <w:r w:rsidRPr="00AC4FBC">
              <w:rPr>
                <w:rFonts w:ascii="Arial" w:hAnsi="Arial"/>
                <w:sz w:val="16"/>
                <w:szCs w:val="16"/>
              </w:rPr>
              <w:t>R5-198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14B1BD" w14:textId="77777777" w:rsidR="00AB2B30" w:rsidRPr="00AC4FBC" w:rsidRDefault="006A7121">
            <w:pPr>
              <w:rPr>
                <w:rFonts w:ascii="Arial" w:hAnsi="Arial"/>
                <w:sz w:val="16"/>
                <w:szCs w:val="16"/>
              </w:rPr>
            </w:pPr>
            <w:r w:rsidRPr="00AC4FBC">
              <w:rPr>
                <w:rFonts w:ascii="Arial" w:hAnsi="Arial"/>
                <w:sz w:val="16"/>
                <w:szCs w:val="16"/>
              </w:rPr>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F3754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7FC6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CB487F" w14:textId="77777777" w:rsidR="00AB2B30" w:rsidRPr="00AC4FBC" w:rsidRDefault="006A7121">
            <w:pPr>
              <w:rPr>
                <w:rFonts w:ascii="Arial" w:hAnsi="Arial"/>
                <w:sz w:val="16"/>
                <w:szCs w:val="16"/>
              </w:rPr>
            </w:pPr>
            <w:r w:rsidRPr="00AC4FBC">
              <w:rPr>
                <w:rFonts w:ascii="Arial" w:hAnsi="Arial"/>
                <w:sz w:val="16"/>
                <w:szCs w:val="16"/>
              </w:rPr>
              <w:t>Correction to Additional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A90FBF" w14:textId="77777777" w:rsidR="00AB2B30" w:rsidRPr="00AC4FBC" w:rsidRDefault="006A7121">
            <w:pPr>
              <w:pStyle w:val="TAL"/>
              <w:rPr>
                <w:sz w:val="16"/>
                <w:szCs w:val="16"/>
              </w:rPr>
            </w:pPr>
            <w:r w:rsidRPr="00AC4FBC">
              <w:rPr>
                <w:sz w:val="16"/>
                <w:szCs w:val="16"/>
              </w:rPr>
              <w:t>16.2.0</w:t>
            </w:r>
          </w:p>
        </w:tc>
      </w:tr>
      <w:tr w:rsidR="00AB2B30" w:rsidRPr="00AC4FBC" w14:paraId="3D5275E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9ECDB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7DD1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F9D137" w14:textId="77777777" w:rsidR="00AB2B30" w:rsidRPr="00AC4FBC" w:rsidRDefault="006A7121">
            <w:pPr>
              <w:rPr>
                <w:rFonts w:ascii="Arial" w:hAnsi="Arial"/>
                <w:sz w:val="16"/>
                <w:szCs w:val="16"/>
              </w:rPr>
            </w:pPr>
            <w:r w:rsidRPr="00AC4FBC">
              <w:rPr>
                <w:rFonts w:ascii="Arial" w:hAnsi="Arial"/>
                <w:sz w:val="16"/>
                <w:szCs w:val="16"/>
              </w:rPr>
              <w:t>R5-1984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BE940" w14:textId="77777777" w:rsidR="00AB2B30" w:rsidRPr="00AC4FBC" w:rsidRDefault="006A7121">
            <w:pPr>
              <w:rPr>
                <w:rFonts w:ascii="Arial" w:hAnsi="Arial"/>
                <w:sz w:val="16"/>
                <w:szCs w:val="16"/>
              </w:rPr>
            </w:pPr>
            <w:r w:rsidRPr="00AC4FBC">
              <w:rPr>
                <w:rFonts w:ascii="Arial" w:hAnsi="Arial"/>
                <w:sz w:val="16"/>
                <w:szCs w:val="16"/>
              </w:rPr>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FED8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927F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A01915" w14:textId="77777777" w:rsidR="00AB2B30" w:rsidRPr="00AC4FBC" w:rsidRDefault="006A7121">
            <w:pPr>
              <w:rPr>
                <w:rFonts w:ascii="Arial" w:hAnsi="Arial"/>
                <w:sz w:val="16"/>
                <w:szCs w:val="16"/>
              </w:rPr>
            </w:pPr>
            <w:r w:rsidRPr="00AC4FBC">
              <w:rPr>
                <w:rFonts w:ascii="Arial" w:hAnsi="Arial"/>
                <w:sz w:val="16"/>
                <w:szCs w:val="16"/>
              </w:rPr>
              <w:t>Correction to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F245A" w14:textId="77777777" w:rsidR="00AB2B30" w:rsidRPr="00AC4FBC" w:rsidRDefault="006A7121">
            <w:pPr>
              <w:pStyle w:val="TAL"/>
              <w:rPr>
                <w:sz w:val="16"/>
                <w:szCs w:val="16"/>
              </w:rPr>
            </w:pPr>
            <w:r w:rsidRPr="00AC4FBC">
              <w:rPr>
                <w:sz w:val="16"/>
                <w:szCs w:val="16"/>
              </w:rPr>
              <w:t>16.2.0</w:t>
            </w:r>
          </w:p>
        </w:tc>
      </w:tr>
      <w:tr w:rsidR="00AB2B30" w:rsidRPr="00AC4FBC" w14:paraId="54C219D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82C7C9"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3736D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3EF719" w14:textId="77777777" w:rsidR="00AB2B30" w:rsidRPr="00AC4FBC" w:rsidRDefault="006A7121">
            <w:pPr>
              <w:rPr>
                <w:rFonts w:ascii="Arial" w:hAnsi="Arial"/>
                <w:sz w:val="16"/>
                <w:szCs w:val="16"/>
              </w:rPr>
            </w:pPr>
            <w:r w:rsidRPr="00AC4FBC">
              <w:rPr>
                <w:rFonts w:ascii="Arial" w:hAnsi="Arial"/>
                <w:sz w:val="16"/>
                <w:szCs w:val="16"/>
              </w:rPr>
              <w:t>R5-1985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A47A2" w14:textId="77777777" w:rsidR="00AB2B30" w:rsidRPr="00AC4FBC" w:rsidRDefault="006A7121">
            <w:pPr>
              <w:rPr>
                <w:rFonts w:ascii="Arial" w:hAnsi="Arial"/>
                <w:sz w:val="16"/>
                <w:szCs w:val="16"/>
              </w:rPr>
            </w:pPr>
            <w:r w:rsidRPr="00AC4FBC">
              <w:rPr>
                <w:rFonts w:ascii="Arial" w:hAnsi="Arial"/>
                <w:sz w:val="16"/>
                <w:szCs w:val="16"/>
              </w:rPr>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BAEB9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DD71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1DDF5" w14:textId="77777777" w:rsidR="00AB2B30" w:rsidRPr="00AC4FBC" w:rsidRDefault="006A7121">
            <w:pPr>
              <w:rPr>
                <w:rFonts w:ascii="Arial" w:hAnsi="Arial"/>
                <w:sz w:val="16"/>
                <w:szCs w:val="16"/>
              </w:rPr>
            </w:pPr>
            <w:r w:rsidRPr="00AC4FBC">
              <w:rPr>
                <w:rFonts w:ascii="Arial" w:hAnsi="Arial"/>
                <w:sz w:val="16"/>
                <w:szCs w:val="16"/>
              </w:rPr>
              <w:t>Updates to 6.2B.3.1, UE A-MPR for Intra-band 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CCDDB" w14:textId="77777777" w:rsidR="00AB2B30" w:rsidRPr="00AC4FBC" w:rsidRDefault="006A7121">
            <w:pPr>
              <w:pStyle w:val="TAL"/>
              <w:rPr>
                <w:sz w:val="16"/>
                <w:szCs w:val="16"/>
              </w:rPr>
            </w:pPr>
            <w:r w:rsidRPr="00AC4FBC">
              <w:rPr>
                <w:sz w:val="16"/>
                <w:szCs w:val="16"/>
              </w:rPr>
              <w:t>16.2.0</w:t>
            </w:r>
          </w:p>
        </w:tc>
      </w:tr>
      <w:tr w:rsidR="00AB2B30" w:rsidRPr="00AC4FBC" w14:paraId="29590B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65E0F6"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741C6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717501" w14:textId="77777777" w:rsidR="00AB2B30" w:rsidRPr="00AC4FBC" w:rsidRDefault="006A7121">
            <w:pPr>
              <w:rPr>
                <w:rFonts w:ascii="Arial" w:hAnsi="Arial"/>
                <w:sz w:val="16"/>
                <w:szCs w:val="16"/>
              </w:rPr>
            </w:pPr>
            <w:r w:rsidRPr="00AC4FBC">
              <w:rPr>
                <w:rFonts w:ascii="Arial" w:hAnsi="Arial"/>
                <w:sz w:val="16"/>
                <w:szCs w:val="16"/>
              </w:rPr>
              <w:t>R5-198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A270F2" w14:textId="77777777" w:rsidR="00AB2B30" w:rsidRPr="00AC4FBC" w:rsidRDefault="006A7121">
            <w:pPr>
              <w:rPr>
                <w:rFonts w:ascii="Arial" w:hAnsi="Arial"/>
                <w:sz w:val="16"/>
                <w:szCs w:val="16"/>
              </w:rPr>
            </w:pPr>
            <w:r w:rsidRPr="00AC4FBC">
              <w:rPr>
                <w:rFonts w:ascii="Arial" w:hAnsi="Arial"/>
                <w:sz w:val="16"/>
                <w:szCs w:val="16"/>
              </w:rPr>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3B5A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BA06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76659D" w14:textId="77777777" w:rsidR="00AB2B30" w:rsidRPr="00AC4FBC" w:rsidRDefault="006A7121">
            <w:pPr>
              <w:rPr>
                <w:rFonts w:ascii="Arial" w:hAnsi="Arial"/>
                <w:sz w:val="16"/>
                <w:szCs w:val="16"/>
              </w:rPr>
            </w:pPr>
            <w:r w:rsidRPr="00AC4FBC">
              <w:rPr>
                <w:rFonts w:ascii="Arial" w:hAnsi="Arial"/>
                <w:sz w:val="16"/>
                <w:szCs w:val="16"/>
              </w:rPr>
              <w:t>Updates to 6.2B.3.2, UE A-MPR for Intra-band Non-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252715" w14:textId="77777777" w:rsidR="00AB2B30" w:rsidRPr="00AC4FBC" w:rsidRDefault="006A7121">
            <w:pPr>
              <w:pStyle w:val="TAL"/>
              <w:rPr>
                <w:sz w:val="16"/>
                <w:szCs w:val="16"/>
              </w:rPr>
            </w:pPr>
            <w:r w:rsidRPr="00AC4FBC">
              <w:rPr>
                <w:sz w:val="16"/>
                <w:szCs w:val="16"/>
              </w:rPr>
              <w:t>16.2.0</w:t>
            </w:r>
          </w:p>
        </w:tc>
      </w:tr>
      <w:tr w:rsidR="00AB2B30" w:rsidRPr="00AC4FBC" w14:paraId="3792A4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1904C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DA3E5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971C00" w14:textId="77777777" w:rsidR="00AB2B30" w:rsidRPr="00AC4FBC" w:rsidRDefault="006A7121">
            <w:pPr>
              <w:rPr>
                <w:rFonts w:ascii="Arial" w:hAnsi="Arial"/>
                <w:sz w:val="16"/>
                <w:szCs w:val="16"/>
              </w:rPr>
            </w:pPr>
            <w:r w:rsidRPr="00AC4FBC">
              <w:rPr>
                <w:rFonts w:ascii="Arial" w:hAnsi="Arial"/>
                <w:sz w:val="16"/>
                <w:szCs w:val="16"/>
              </w:rPr>
              <w:t>R5-198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9F7E7" w14:textId="77777777" w:rsidR="00AB2B30" w:rsidRPr="00AC4FBC" w:rsidRDefault="006A7121">
            <w:pPr>
              <w:rPr>
                <w:rFonts w:ascii="Arial" w:hAnsi="Arial"/>
                <w:sz w:val="16"/>
                <w:szCs w:val="16"/>
              </w:rPr>
            </w:pPr>
            <w:r w:rsidRPr="00AC4FBC">
              <w:rPr>
                <w:rFonts w:ascii="Arial" w:hAnsi="Arial"/>
                <w:sz w:val="16"/>
                <w:szCs w:val="16"/>
              </w:rPr>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832D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2EE0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20B15" w14:textId="77777777" w:rsidR="00AB2B30" w:rsidRPr="00AC4FBC" w:rsidRDefault="006A7121">
            <w:pPr>
              <w:rPr>
                <w:rFonts w:ascii="Arial" w:hAnsi="Arial"/>
                <w:sz w:val="16"/>
                <w:szCs w:val="16"/>
              </w:rPr>
            </w:pPr>
            <w:r w:rsidRPr="00AC4FBC">
              <w:rPr>
                <w:rFonts w:ascii="Arial" w:hAnsi="Arial"/>
                <w:sz w:val="16"/>
                <w:szCs w:val="16"/>
              </w:rPr>
              <w:t>Updates to 6.5B.2.1.2, Additional spectrum emission mask for intra-band 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01998" w14:textId="77777777" w:rsidR="00AB2B30" w:rsidRPr="00AC4FBC" w:rsidRDefault="006A7121">
            <w:pPr>
              <w:pStyle w:val="TAL"/>
              <w:rPr>
                <w:sz w:val="16"/>
                <w:szCs w:val="16"/>
              </w:rPr>
            </w:pPr>
            <w:r w:rsidRPr="00AC4FBC">
              <w:rPr>
                <w:sz w:val="16"/>
                <w:szCs w:val="16"/>
              </w:rPr>
              <w:t>16.2.0</w:t>
            </w:r>
          </w:p>
        </w:tc>
      </w:tr>
      <w:tr w:rsidR="00AB2B30" w:rsidRPr="00AC4FBC" w14:paraId="36FA6E4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BBAD8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C5D5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95E23E" w14:textId="77777777" w:rsidR="00AB2B30" w:rsidRPr="00AC4FBC" w:rsidRDefault="006A7121">
            <w:pPr>
              <w:rPr>
                <w:rFonts w:ascii="Arial" w:hAnsi="Arial"/>
                <w:sz w:val="16"/>
                <w:szCs w:val="16"/>
              </w:rPr>
            </w:pPr>
            <w:r w:rsidRPr="00AC4FBC">
              <w:rPr>
                <w:rFonts w:ascii="Arial" w:hAnsi="Arial"/>
                <w:sz w:val="16"/>
                <w:szCs w:val="16"/>
              </w:rPr>
              <w:t>R5-198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5463B" w14:textId="77777777" w:rsidR="00AB2B30" w:rsidRPr="00AC4FBC" w:rsidRDefault="006A7121">
            <w:pPr>
              <w:rPr>
                <w:rFonts w:ascii="Arial" w:hAnsi="Arial"/>
                <w:sz w:val="16"/>
                <w:szCs w:val="16"/>
              </w:rPr>
            </w:pPr>
            <w:r w:rsidRPr="00AC4FBC">
              <w:rPr>
                <w:rFonts w:ascii="Arial" w:hAnsi="Arial"/>
                <w:sz w:val="16"/>
                <w:szCs w:val="16"/>
              </w:rPr>
              <w:t>0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419E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19B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4400B5" w14:textId="77777777" w:rsidR="00AB2B30" w:rsidRPr="00AC4FBC" w:rsidRDefault="006A7121">
            <w:pPr>
              <w:rPr>
                <w:rFonts w:ascii="Arial" w:hAnsi="Arial"/>
                <w:sz w:val="16"/>
                <w:szCs w:val="16"/>
              </w:rPr>
            </w:pPr>
            <w:r w:rsidRPr="00AC4FBC">
              <w:rPr>
                <w:rFonts w:ascii="Arial" w:hAnsi="Arial"/>
                <w:sz w:val="16"/>
                <w:szCs w:val="16"/>
              </w:rPr>
              <w:t>Updated to EN-DC band inform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BF95E" w14:textId="77777777" w:rsidR="00AB2B30" w:rsidRPr="00AC4FBC" w:rsidRDefault="006A7121">
            <w:pPr>
              <w:pStyle w:val="TAL"/>
              <w:rPr>
                <w:sz w:val="16"/>
                <w:szCs w:val="16"/>
              </w:rPr>
            </w:pPr>
            <w:r w:rsidRPr="00AC4FBC">
              <w:rPr>
                <w:sz w:val="16"/>
                <w:szCs w:val="16"/>
              </w:rPr>
              <w:t>16.2.0</w:t>
            </w:r>
          </w:p>
        </w:tc>
      </w:tr>
      <w:tr w:rsidR="00AB2B30" w:rsidRPr="00AC4FBC" w14:paraId="7A6DE7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657F8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DAEAF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74B5AF" w14:textId="77777777" w:rsidR="00AB2B30" w:rsidRPr="00AC4FBC" w:rsidRDefault="006A7121">
            <w:pPr>
              <w:rPr>
                <w:rFonts w:ascii="Arial" w:hAnsi="Arial"/>
                <w:sz w:val="16"/>
                <w:szCs w:val="16"/>
              </w:rPr>
            </w:pPr>
            <w:r w:rsidRPr="00AC4FBC">
              <w:rPr>
                <w:rFonts w:ascii="Arial" w:hAnsi="Arial"/>
                <w:sz w:val="16"/>
                <w:szCs w:val="16"/>
              </w:rPr>
              <w:t>R5-198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6ADE01" w14:textId="77777777" w:rsidR="00AB2B30" w:rsidRPr="00AC4FBC" w:rsidRDefault="006A7121">
            <w:pPr>
              <w:rPr>
                <w:rFonts w:ascii="Arial" w:hAnsi="Arial"/>
                <w:sz w:val="16"/>
                <w:szCs w:val="16"/>
              </w:rPr>
            </w:pPr>
            <w:r w:rsidRPr="00AC4FBC">
              <w:rPr>
                <w:rFonts w:ascii="Arial" w:hAnsi="Arial"/>
                <w:sz w:val="16"/>
                <w:szCs w:val="16"/>
              </w:rPr>
              <w:t>0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3A7A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288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C4BA1" w14:textId="77777777" w:rsidR="00AB2B30" w:rsidRPr="00AC4FBC" w:rsidRDefault="006A7121">
            <w:pPr>
              <w:rPr>
                <w:rFonts w:ascii="Arial" w:hAnsi="Arial"/>
                <w:sz w:val="16"/>
                <w:szCs w:val="16"/>
              </w:rPr>
            </w:pPr>
            <w:r w:rsidRPr="00AC4FBC">
              <w:rPr>
                <w:rFonts w:ascii="Arial" w:hAnsi="Arial"/>
                <w:sz w:val="16"/>
                <w:szCs w:val="16"/>
              </w:rPr>
              <w:t>Updated to EN-DC General clause and band informa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AE0E78" w14:textId="77777777" w:rsidR="00AB2B30" w:rsidRPr="00AC4FBC" w:rsidRDefault="006A7121">
            <w:pPr>
              <w:pStyle w:val="TAL"/>
              <w:rPr>
                <w:sz w:val="16"/>
                <w:szCs w:val="16"/>
              </w:rPr>
            </w:pPr>
            <w:r w:rsidRPr="00AC4FBC">
              <w:rPr>
                <w:sz w:val="16"/>
                <w:szCs w:val="16"/>
              </w:rPr>
              <w:t>16.2.0</w:t>
            </w:r>
          </w:p>
        </w:tc>
      </w:tr>
      <w:tr w:rsidR="00AB2B30" w:rsidRPr="00AC4FBC" w14:paraId="4D0697E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05D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E929F"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BBA3A" w14:textId="77777777" w:rsidR="00AB2B30" w:rsidRPr="00AC4FBC" w:rsidRDefault="006A7121">
            <w:pPr>
              <w:rPr>
                <w:rFonts w:ascii="Arial" w:hAnsi="Arial"/>
                <w:sz w:val="16"/>
                <w:szCs w:val="16"/>
              </w:rPr>
            </w:pPr>
            <w:r w:rsidRPr="00AC4FBC">
              <w:rPr>
                <w:rFonts w:ascii="Arial" w:hAnsi="Arial"/>
                <w:sz w:val="16"/>
                <w:szCs w:val="16"/>
              </w:rPr>
              <w:t>R5-198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3FC17" w14:textId="77777777" w:rsidR="00AB2B30" w:rsidRPr="00AC4FBC" w:rsidRDefault="006A7121">
            <w:pPr>
              <w:rPr>
                <w:rFonts w:ascii="Arial" w:hAnsi="Arial"/>
                <w:sz w:val="16"/>
                <w:szCs w:val="16"/>
              </w:rPr>
            </w:pPr>
            <w:r w:rsidRPr="00AC4FBC">
              <w:rPr>
                <w:rFonts w:ascii="Arial" w:hAnsi="Arial"/>
                <w:sz w:val="16"/>
                <w:szCs w:val="16"/>
              </w:rPr>
              <w:t>0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AE0F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518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D19B57" w14:textId="77777777" w:rsidR="00AB2B30" w:rsidRPr="00AC4FBC" w:rsidRDefault="006A7121">
            <w:pPr>
              <w:rPr>
                <w:rFonts w:ascii="Arial" w:hAnsi="Arial"/>
                <w:sz w:val="16"/>
                <w:szCs w:val="16"/>
              </w:rPr>
            </w:pPr>
            <w:r w:rsidRPr="00AC4FBC">
              <w:rPr>
                <w:rFonts w:ascii="Arial" w:hAnsi="Arial"/>
                <w:sz w:val="16"/>
                <w:szCs w:val="16"/>
              </w:rPr>
              <w:t>Update single allowed info and MPR test description to EN-DC configuration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137CD" w14:textId="77777777" w:rsidR="00AB2B30" w:rsidRPr="00AC4FBC" w:rsidRDefault="006A7121">
            <w:pPr>
              <w:pStyle w:val="TAL"/>
              <w:rPr>
                <w:sz w:val="16"/>
                <w:szCs w:val="16"/>
              </w:rPr>
            </w:pPr>
            <w:r w:rsidRPr="00AC4FBC">
              <w:rPr>
                <w:sz w:val="16"/>
                <w:szCs w:val="16"/>
              </w:rPr>
              <w:t>16.2.0</w:t>
            </w:r>
          </w:p>
        </w:tc>
      </w:tr>
      <w:tr w:rsidR="00AB2B30" w:rsidRPr="00AC4FBC" w14:paraId="4CBB53A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FD558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5E34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ACAAC0" w14:textId="77777777" w:rsidR="00AB2B30" w:rsidRPr="00AC4FBC" w:rsidRDefault="006A7121">
            <w:pPr>
              <w:rPr>
                <w:rFonts w:ascii="Arial" w:hAnsi="Arial"/>
                <w:sz w:val="16"/>
                <w:szCs w:val="16"/>
              </w:rPr>
            </w:pPr>
            <w:r w:rsidRPr="00AC4FBC">
              <w:rPr>
                <w:rFonts w:ascii="Arial" w:hAnsi="Arial"/>
                <w:sz w:val="16"/>
                <w:szCs w:val="16"/>
              </w:rPr>
              <w:t>R5-198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F7C0B" w14:textId="77777777" w:rsidR="00AB2B30" w:rsidRPr="00AC4FBC" w:rsidRDefault="006A7121">
            <w:pPr>
              <w:rPr>
                <w:rFonts w:ascii="Arial" w:hAnsi="Arial"/>
                <w:sz w:val="16"/>
                <w:szCs w:val="16"/>
              </w:rPr>
            </w:pPr>
            <w:r w:rsidRPr="00AC4FBC">
              <w:rPr>
                <w:rFonts w:ascii="Arial" w:hAnsi="Arial"/>
                <w:sz w:val="16"/>
                <w:szCs w:val="16"/>
              </w:rPr>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661E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45AAD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7B321" w14:textId="77777777" w:rsidR="00AB2B30" w:rsidRPr="00AC4FBC" w:rsidRDefault="006A7121">
            <w:pPr>
              <w:rPr>
                <w:rFonts w:ascii="Arial" w:hAnsi="Arial"/>
                <w:sz w:val="16"/>
                <w:szCs w:val="16"/>
              </w:rPr>
            </w:pPr>
            <w:r w:rsidRPr="00AC4FBC">
              <w:rPr>
                <w:rFonts w:ascii="Arial" w:hAnsi="Arial"/>
                <w:sz w:val="16"/>
                <w:szCs w:val="16"/>
              </w:rPr>
              <w:t>Corrections on delta TIB for EN-DC configuration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FB54F" w14:textId="77777777" w:rsidR="00AB2B30" w:rsidRPr="00AC4FBC" w:rsidRDefault="006A7121">
            <w:pPr>
              <w:pStyle w:val="TAL"/>
              <w:rPr>
                <w:sz w:val="16"/>
                <w:szCs w:val="16"/>
              </w:rPr>
            </w:pPr>
            <w:r w:rsidRPr="00AC4FBC">
              <w:rPr>
                <w:sz w:val="16"/>
                <w:szCs w:val="16"/>
              </w:rPr>
              <w:t>16.2.0</w:t>
            </w:r>
          </w:p>
        </w:tc>
      </w:tr>
      <w:tr w:rsidR="00AB2B30" w:rsidRPr="00AC4FBC" w14:paraId="4406EA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84ABE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C3C60A"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91308B" w14:textId="77777777" w:rsidR="00AB2B30" w:rsidRPr="00AC4FBC" w:rsidRDefault="006A7121">
            <w:pPr>
              <w:rPr>
                <w:rFonts w:ascii="Arial" w:hAnsi="Arial"/>
                <w:sz w:val="16"/>
                <w:szCs w:val="16"/>
              </w:rPr>
            </w:pPr>
            <w:r w:rsidRPr="00AC4FBC">
              <w:rPr>
                <w:rFonts w:ascii="Arial" w:hAnsi="Arial"/>
                <w:sz w:val="16"/>
                <w:szCs w:val="16"/>
              </w:rPr>
              <w:t>R5-198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02635" w14:textId="77777777" w:rsidR="00AB2B30" w:rsidRPr="00AC4FBC" w:rsidRDefault="006A7121">
            <w:pPr>
              <w:rPr>
                <w:rFonts w:ascii="Arial" w:hAnsi="Arial"/>
                <w:sz w:val="16"/>
                <w:szCs w:val="16"/>
              </w:rPr>
            </w:pPr>
            <w:r w:rsidRPr="00AC4FBC">
              <w:rPr>
                <w:rFonts w:ascii="Arial" w:hAnsi="Arial"/>
                <w:sz w:val="16"/>
                <w:szCs w:val="16"/>
              </w:rPr>
              <w:t>0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6845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FC3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80E502" w14:textId="77777777" w:rsidR="00AB2B30" w:rsidRPr="00AC4FBC" w:rsidRDefault="006A7121">
            <w:pPr>
              <w:rPr>
                <w:rFonts w:ascii="Arial" w:hAnsi="Arial"/>
                <w:sz w:val="16"/>
                <w:szCs w:val="16"/>
              </w:rPr>
            </w:pPr>
            <w:r w:rsidRPr="00AC4FBC">
              <w:rPr>
                <w:rFonts w:ascii="Arial" w:hAnsi="Arial"/>
                <w:sz w:val="16"/>
                <w:szCs w:val="16"/>
              </w:rPr>
              <w:t>Update for 7.3B.1 Gener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E30E8" w14:textId="77777777" w:rsidR="00AB2B30" w:rsidRPr="00AC4FBC" w:rsidRDefault="006A7121">
            <w:pPr>
              <w:pStyle w:val="TAL"/>
              <w:rPr>
                <w:sz w:val="16"/>
                <w:szCs w:val="16"/>
              </w:rPr>
            </w:pPr>
            <w:r w:rsidRPr="00AC4FBC">
              <w:rPr>
                <w:sz w:val="16"/>
                <w:szCs w:val="16"/>
              </w:rPr>
              <w:t>16.2.0</w:t>
            </w:r>
          </w:p>
        </w:tc>
      </w:tr>
      <w:tr w:rsidR="00AB2B30" w:rsidRPr="00AC4FBC" w14:paraId="5358D0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EEB2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FA7C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F580FA" w14:textId="77777777" w:rsidR="00AB2B30" w:rsidRPr="00AC4FBC" w:rsidRDefault="006A7121">
            <w:pPr>
              <w:rPr>
                <w:rFonts w:ascii="Arial" w:hAnsi="Arial"/>
                <w:sz w:val="16"/>
                <w:szCs w:val="16"/>
              </w:rPr>
            </w:pPr>
            <w:r w:rsidRPr="00AC4FBC">
              <w:rPr>
                <w:rFonts w:ascii="Arial" w:hAnsi="Arial"/>
                <w:sz w:val="16"/>
                <w:szCs w:val="16"/>
              </w:rPr>
              <w:t>R5-198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61A2F5" w14:textId="77777777" w:rsidR="00AB2B30" w:rsidRPr="00AC4FBC" w:rsidRDefault="006A7121">
            <w:pPr>
              <w:rPr>
                <w:rFonts w:ascii="Arial" w:hAnsi="Arial"/>
                <w:sz w:val="16"/>
                <w:szCs w:val="16"/>
              </w:rPr>
            </w:pPr>
            <w:r w:rsidRPr="00AC4FBC">
              <w:rPr>
                <w:rFonts w:ascii="Arial" w:hAnsi="Arial"/>
                <w:sz w:val="16"/>
                <w:szCs w:val="16"/>
              </w:rPr>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543F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FCD54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8E3B36" w14:textId="77777777" w:rsidR="00AB2B30" w:rsidRPr="00AC4FBC" w:rsidRDefault="006A7121">
            <w:pPr>
              <w:rPr>
                <w:rFonts w:ascii="Arial" w:hAnsi="Arial"/>
                <w:sz w:val="16"/>
                <w:szCs w:val="16"/>
              </w:rPr>
            </w:pPr>
            <w:r w:rsidRPr="00AC4FBC">
              <w:rPr>
                <w:rFonts w:ascii="Arial" w:hAnsi="Arial"/>
                <w:sz w:val="16"/>
                <w:szCs w:val="16"/>
              </w:rPr>
              <w:t>Update for 6.5B.3.3.1 General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27896" w14:textId="77777777" w:rsidR="00AB2B30" w:rsidRPr="00AC4FBC" w:rsidRDefault="006A7121">
            <w:pPr>
              <w:pStyle w:val="TAL"/>
              <w:rPr>
                <w:sz w:val="16"/>
                <w:szCs w:val="16"/>
              </w:rPr>
            </w:pPr>
            <w:r w:rsidRPr="00AC4FBC">
              <w:rPr>
                <w:sz w:val="16"/>
                <w:szCs w:val="16"/>
              </w:rPr>
              <w:t>16.2.0</w:t>
            </w:r>
          </w:p>
        </w:tc>
      </w:tr>
      <w:tr w:rsidR="00AB2B30" w:rsidRPr="00AC4FBC" w14:paraId="343681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47BA6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C6D112"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F563C" w14:textId="77777777" w:rsidR="00AB2B30" w:rsidRPr="00AC4FBC" w:rsidRDefault="006A7121">
            <w:pPr>
              <w:rPr>
                <w:rFonts w:ascii="Arial" w:hAnsi="Arial"/>
                <w:sz w:val="16"/>
                <w:szCs w:val="16"/>
              </w:rPr>
            </w:pPr>
            <w:r w:rsidRPr="00AC4FBC">
              <w:rPr>
                <w:rFonts w:ascii="Arial" w:hAnsi="Arial"/>
                <w:sz w:val="16"/>
                <w:szCs w:val="16"/>
              </w:rPr>
              <w:t>R5-198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AC2C91" w14:textId="77777777" w:rsidR="00AB2B30" w:rsidRPr="00AC4FBC" w:rsidRDefault="006A7121">
            <w:pPr>
              <w:rPr>
                <w:rFonts w:ascii="Arial" w:hAnsi="Arial"/>
                <w:sz w:val="16"/>
                <w:szCs w:val="16"/>
              </w:rPr>
            </w:pPr>
            <w:r w:rsidRPr="00AC4FBC">
              <w:rPr>
                <w:rFonts w:ascii="Arial" w:hAnsi="Arial"/>
                <w:sz w:val="16"/>
                <w:szCs w:val="16"/>
              </w:rPr>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6786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B5534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4847B8"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F44CE4" w14:textId="77777777" w:rsidR="00AB2B30" w:rsidRPr="00AC4FBC" w:rsidRDefault="006A7121">
            <w:pPr>
              <w:pStyle w:val="TAL"/>
              <w:rPr>
                <w:sz w:val="16"/>
                <w:szCs w:val="16"/>
              </w:rPr>
            </w:pPr>
            <w:r w:rsidRPr="00AC4FBC">
              <w:rPr>
                <w:sz w:val="16"/>
                <w:szCs w:val="16"/>
              </w:rPr>
              <w:t>16.2.0</w:t>
            </w:r>
          </w:p>
        </w:tc>
      </w:tr>
      <w:tr w:rsidR="00AB2B30" w:rsidRPr="00AC4FBC" w14:paraId="1954A3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188756"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0CB368"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4B42FF" w14:textId="77777777" w:rsidR="00AB2B30" w:rsidRPr="00AC4FBC" w:rsidRDefault="006A7121">
            <w:pPr>
              <w:rPr>
                <w:rFonts w:ascii="Arial" w:hAnsi="Arial"/>
                <w:sz w:val="16"/>
                <w:szCs w:val="16"/>
              </w:rPr>
            </w:pPr>
            <w:r w:rsidRPr="00AC4FBC">
              <w:rPr>
                <w:rFonts w:ascii="Arial" w:hAnsi="Arial"/>
                <w:sz w:val="16"/>
                <w:szCs w:val="16"/>
              </w:rPr>
              <w:t>R5-199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5FC89" w14:textId="77777777" w:rsidR="00AB2B30" w:rsidRPr="00AC4FBC" w:rsidRDefault="006A7121">
            <w:pPr>
              <w:rPr>
                <w:rFonts w:ascii="Arial" w:hAnsi="Arial"/>
                <w:sz w:val="16"/>
                <w:szCs w:val="16"/>
              </w:rPr>
            </w:pPr>
            <w:r w:rsidRPr="00AC4FBC">
              <w:rPr>
                <w:rFonts w:ascii="Arial" w:hAnsi="Arial"/>
                <w:sz w:val="16"/>
                <w:szCs w:val="16"/>
              </w:rPr>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6140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FBE9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67A44" w14:textId="77777777" w:rsidR="00AB2B30" w:rsidRPr="00AC4FBC" w:rsidRDefault="006A7121">
            <w:pPr>
              <w:rPr>
                <w:rFonts w:ascii="Arial" w:hAnsi="Arial"/>
                <w:sz w:val="16"/>
                <w:szCs w:val="16"/>
              </w:rPr>
            </w:pPr>
            <w:r w:rsidRPr="00AC4FBC">
              <w:rPr>
                <w:rFonts w:ascii="Arial" w:hAnsi="Arial"/>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D77AC" w14:textId="77777777" w:rsidR="00AB2B30" w:rsidRPr="00AC4FBC" w:rsidRDefault="006A7121">
            <w:pPr>
              <w:pStyle w:val="TAL"/>
              <w:rPr>
                <w:sz w:val="16"/>
                <w:szCs w:val="16"/>
              </w:rPr>
            </w:pPr>
            <w:r w:rsidRPr="00AC4FBC">
              <w:rPr>
                <w:sz w:val="16"/>
                <w:szCs w:val="16"/>
              </w:rPr>
              <w:t>16.2.0</w:t>
            </w:r>
          </w:p>
        </w:tc>
      </w:tr>
      <w:tr w:rsidR="00AB2B30" w:rsidRPr="00AC4FBC" w14:paraId="35865D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0B916E"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70BB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954C2" w14:textId="77777777" w:rsidR="00AB2B30" w:rsidRPr="00AC4FBC" w:rsidRDefault="006A7121">
            <w:pPr>
              <w:rPr>
                <w:rFonts w:ascii="Arial" w:hAnsi="Arial"/>
                <w:sz w:val="16"/>
                <w:szCs w:val="16"/>
              </w:rPr>
            </w:pPr>
            <w:r w:rsidRPr="00AC4FBC">
              <w:rPr>
                <w:rFonts w:ascii="Arial" w:hAnsi="Arial"/>
                <w:sz w:val="16"/>
                <w:szCs w:val="16"/>
              </w:rPr>
              <w:t>R5-199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6551D1" w14:textId="77777777" w:rsidR="00AB2B30" w:rsidRPr="00AC4FBC" w:rsidRDefault="006A7121">
            <w:pPr>
              <w:rPr>
                <w:rFonts w:ascii="Arial" w:hAnsi="Arial"/>
                <w:sz w:val="16"/>
                <w:szCs w:val="16"/>
              </w:rPr>
            </w:pPr>
            <w:r w:rsidRPr="00AC4FBC">
              <w:rPr>
                <w:rFonts w:ascii="Arial" w:hAnsi="Arial"/>
                <w:sz w:val="16"/>
                <w:szCs w:val="16"/>
              </w:rPr>
              <w:t>0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0B9B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E2300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5A1288" w14:textId="77777777" w:rsidR="00AB2B30" w:rsidRPr="00AC4FBC" w:rsidRDefault="006A7121">
            <w:pPr>
              <w:rPr>
                <w:rFonts w:ascii="Arial" w:hAnsi="Arial"/>
                <w:sz w:val="16"/>
                <w:szCs w:val="16"/>
              </w:rPr>
            </w:pPr>
            <w:r w:rsidRPr="00AC4FBC">
              <w:rPr>
                <w:rFonts w:ascii="Arial" w:hAnsi="Arial"/>
                <w:sz w:val="16"/>
                <w:szCs w:val="16"/>
              </w:rPr>
              <w:t>Updates to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59A8A" w14:textId="77777777" w:rsidR="00AB2B30" w:rsidRPr="00AC4FBC" w:rsidRDefault="006A7121">
            <w:pPr>
              <w:pStyle w:val="TAL"/>
              <w:rPr>
                <w:sz w:val="16"/>
                <w:szCs w:val="16"/>
              </w:rPr>
            </w:pPr>
            <w:r w:rsidRPr="00AC4FBC">
              <w:rPr>
                <w:sz w:val="16"/>
                <w:szCs w:val="16"/>
              </w:rPr>
              <w:t>16.2.0</w:t>
            </w:r>
          </w:p>
        </w:tc>
      </w:tr>
      <w:tr w:rsidR="00AB2B30" w:rsidRPr="00AC4FBC" w14:paraId="22F951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B528A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5BA42"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2727F4" w14:textId="77777777" w:rsidR="00AB2B30" w:rsidRPr="00AC4FBC" w:rsidRDefault="006A7121">
            <w:pPr>
              <w:rPr>
                <w:rFonts w:ascii="Arial" w:hAnsi="Arial"/>
                <w:sz w:val="16"/>
                <w:szCs w:val="16"/>
              </w:rPr>
            </w:pPr>
            <w:r w:rsidRPr="00AC4FBC">
              <w:rPr>
                <w:rFonts w:ascii="Arial" w:hAnsi="Arial"/>
                <w:sz w:val="16"/>
                <w:szCs w:val="16"/>
              </w:rPr>
              <w:t>R5-199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49B67" w14:textId="77777777" w:rsidR="00AB2B30" w:rsidRPr="00AC4FBC" w:rsidRDefault="006A7121">
            <w:pPr>
              <w:rPr>
                <w:rFonts w:ascii="Arial" w:hAnsi="Arial"/>
                <w:sz w:val="16"/>
                <w:szCs w:val="16"/>
              </w:rPr>
            </w:pPr>
            <w:r w:rsidRPr="00AC4FBC">
              <w:rPr>
                <w:rFonts w:ascii="Arial" w:hAnsi="Arial"/>
                <w:sz w:val="16"/>
                <w:szCs w:val="16"/>
              </w:rPr>
              <w:t>0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A772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966C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9FF05" w14:textId="77777777" w:rsidR="00AB2B30" w:rsidRPr="00AC4FBC" w:rsidRDefault="006A7121">
            <w:pPr>
              <w:rPr>
                <w:rFonts w:ascii="Arial" w:hAnsi="Arial"/>
                <w:sz w:val="16"/>
                <w:szCs w:val="16"/>
              </w:rPr>
            </w:pPr>
            <w:r w:rsidRPr="00AC4FBC">
              <w:rPr>
                <w:rFonts w:ascii="Arial" w:hAnsi="Arial"/>
                <w:sz w:val="16"/>
                <w:szCs w:val="16"/>
              </w:rPr>
              <w:t>Editorial correction of test description in TC 6.4B.2.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E94B44" w14:textId="77777777" w:rsidR="00AB2B30" w:rsidRPr="00AC4FBC" w:rsidRDefault="006A7121">
            <w:pPr>
              <w:pStyle w:val="TAL"/>
              <w:rPr>
                <w:sz w:val="16"/>
                <w:szCs w:val="16"/>
              </w:rPr>
            </w:pPr>
            <w:r w:rsidRPr="00AC4FBC">
              <w:rPr>
                <w:sz w:val="16"/>
                <w:szCs w:val="16"/>
              </w:rPr>
              <w:t>16.2.0</w:t>
            </w:r>
          </w:p>
        </w:tc>
      </w:tr>
      <w:tr w:rsidR="00AB2B30" w:rsidRPr="00AC4FBC" w14:paraId="62BD6F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B7DD7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7C26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AA78CF" w14:textId="77777777" w:rsidR="00AB2B30" w:rsidRPr="00AC4FBC" w:rsidRDefault="006A7121">
            <w:pPr>
              <w:rPr>
                <w:rFonts w:ascii="Arial" w:hAnsi="Arial"/>
                <w:sz w:val="16"/>
                <w:szCs w:val="16"/>
              </w:rPr>
            </w:pPr>
            <w:r w:rsidRPr="00AC4FBC">
              <w:rPr>
                <w:rFonts w:ascii="Arial" w:hAnsi="Arial"/>
                <w:sz w:val="16"/>
                <w:szCs w:val="16"/>
              </w:rPr>
              <w:t>R5-199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E9734B" w14:textId="77777777" w:rsidR="00AB2B30" w:rsidRPr="00AC4FBC" w:rsidRDefault="006A7121">
            <w:pPr>
              <w:rPr>
                <w:rFonts w:ascii="Arial" w:hAnsi="Arial"/>
                <w:sz w:val="16"/>
                <w:szCs w:val="16"/>
              </w:rPr>
            </w:pPr>
            <w:r w:rsidRPr="00AC4FBC">
              <w:rPr>
                <w:rFonts w:ascii="Arial" w:hAnsi="Arial"/>
                <w:sz w:val="16"/>
                <w:szCs w:val="16"/>
              </w:rPr>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8D2C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AB73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2B4A8" w14:textId="77777777" w:rsidR="00AB2B30" w:rsidRPr="00AC4FBC" w:rsidRDefault="006A7121">
            <w:pPr>
              <w:rPr>
                <w:rFonts w:ascii="Arial" w:hAnsi="Arial"/>
                <w:sz w:val="16"/>
                <w:szCs w:val="16"/>
              </w:rPr>
            </w:pPr>
            <w:r w:rsidRPr="00AC4FBC">
              <w:rPr>
                <w:rFonts w:ascii="Arial" w:hAnsi="Arial"/>
                <w:sz w:val="16"/>
                <w:szCs w:val="16"/>
              </w:rPr>
              <w:t>Addition of 7.4B.3 Maximum Input Level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9736A" w14:textId="77777777" w:rsidR="00AB2B30" w:rsidRPr="00AC4FBC" w:rsidRDefault="006A7121">
            <w:pPr>
              <w:pStyle w:val="TAL"/>
              <w:rPr>
                <w:sz w:val="16"/>
                <w:szCs w:val="16"/>
              </w:rPr>
            </w:pPr>
            <w:r w:rsidRPr="00AC4FBC">
              <w:rPr>
                <w:sz w:val="16"/>
                <w:szCs w:val="16"/>
              </w:rPr>
              <w:t>16.2.0</w:t>
            </w:r>
          </w:p>
        </w:tc>
      </w:tr>
      <w:tr w:rsidR="00AB2B30" w:rsidRPr="00AC4FBC" w14:paraId="643DB2F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7C408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C3411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A42FD2" w14:textId="77777777" w:rsidR="00AB2B30" w:rsidRPr="00AC4FBC" w:rsidRDefault="006A7121">
            <w:pPr>
              <w:rPr>
                <w:rFonts w:ascii="Arial" w:hAnsi="Arial"/>
                <w:sz w:val="16"/>
                <w:szCs w:val="16"/>
              </w:rPr>
            </w:pPr>
            <w:r w:rsidRPr="00AC4FBC">
              <w:rPr>
                <w:rFonts w:ascii="Arial" w:hAnsi="Arial"/>
                <w:sz w:val="16"/>
                <w:szCs w:val="16"/>
              </w:rPr>
              <w:t>R5-199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CB74DD" w14:textId="77777777" w:rsidR="00AB2B30" w:rsidRPr="00AC4FBC" w:rsidRDefault="006A7121">
            <w:pPr>
              <w:rPr>
                <w:rFonts w:ascii="Arial" w:hAnsi="Arial"/>
                <w:sz w:val="16"/>
                <w:szCs w:val="16"/>
              </w:rPr>
            </w:pPr>
            <w:r w:rsidRPr="00AC4FBC">
              <w:rPr>
                <w:rFonts w:ascii="Arial" w:hAnsi="Arial"/>
                <w:sz w:val="16"/>
                <w:szCs w:val="16"/>
              </w:rPr>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F198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22D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F4C7D3" w14:textId="77777777" w:rsidR="00AB2B30" w:rsidRPr="00AC4FBC" w:rsidRDefault="006A7121">
            <w:pPr>
              <w:rPr>
                <w:rFonts w:ascii="Arial" w:hAnsi="Arial"/>
                <w:sz w:val="16"/>
                <w:szCs w:val="16"/>
              </w:rPr>
            </w:pPr>
            <w:r w:rsidRPr="00AC4FBC">
              <w:rPr>
                <w:rFonts w:ascii="Arial" w:hAnsi="Arial"/>
                <w:sz w:val="16"/>
                <w:szCs w:val="16"/>
              </w:rPr>
              <w:t>Update of minimum conformance requirements of 7.6B.3 and editorial correction in 7.6B and 7.7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2D121" w14:textId="77777777" w:rsidR="00AB2B30" w:rsidRPr="00AC4FBC" w:rsidRDefault="006A7121">
            <w:pPr>
              <w:pStyle w:val="TAL"/>
              <w:rPr>
                <w:sz w:val="16"/>
                <w:szCs w:val="16"/>
              </w:rPr>
            </w:pPr>
            <w:r w:rsidRPr="00AC4FBC">
              <w:rPr>
                <w:sz w:val="16"/>
                <w:szCs w:val="16"/>
              </w:rPr>
              <w:t>16.2.0</w:t>
            </w:r>
          </w:p>
        </w:tc>
      </w:tr>
      <w:tr w:rsidR="00AB2B30" w:rsidRPr="00AC4FBC" w14:paraId="1D23271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0838C7"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6EBD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4307ED" w14:textId="77777777" w:rsidR="00AB2B30" w:rsidRPr="00AC4FBC" w:rsidRDefault="006A7121">
            <w:pPr>
              <w:rPr>
                <w:rFonts w:ascii="Arial" w:hAnsi="Arial"/>
                <w:sz w:val="16"/>
                <w:szCs w:val="16"/>
              </w:rPr>
            </w:pPr>
            <w:r w:rsidRPr="00AC4FBC">
              <w:rPr>
                <w:rFonts w:ascii="Arial" w:hAnsi="Arial"/>
                <w:sz w:val="16"/>
                <w:szCs w:val="16"/>
              </w:rPr>
              <w:t>R5-199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3E0FF" w14:textId="77777777" w:rsidR="00AB2B30" w:rsidRPr="00AC4FBC" w:rsidRDefault="006A7121">
            <w:pPr>
              <w:rPr>
                <w:rFonts w:ascii="Arial" w:hAnsi="Arial"/>
                <w:sz w:val="16"/>
                <w:szCs w:val="16"/>
              </w:rPr>
            </w:pPr>
            <w:r w:rsidRPr="00AC4FBC">
              <w:rPr>
                <w:rFonts w:ascii="Arial" w:hAnsi="Arial"/>
                <w:sz w:val="16"/>
                <w:szCs w:val="16"/>
              </w:rPr>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B5E9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D7C8E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312CC" w14:textId="77777777" w:rsidR="00AB2B30" w:rsidRPr="00AC4FBC" w:rsidRDefault="006A7121">
            <w:pPr>
              <w:rPr>
                <w:rFonts w:ascii="Arial" w:hAnsi="Arial"/>
                <w:sz w:val="16"/>
                <w:szCs w:val="16"/>
              </w:rPr>
            </w:pPr>
            <w:r w:rsidRPr="00AC4FBC">
              <w:rPr>
                <w:rFonts w:ascii="Arial" w:hAnsi="Arial"/>
                <w:sz w:val="16"/>
                <w:szCs w:val="16"/>
              </w:rPr>
              <w:t>Addition of 7.6A Blocking Characteristic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34DD86" w14:textId="77777777" w:rsidR="00AB2B30" w:rsidRPr="00AC4FBC" w:rsidRDefault="006A7121">
            <w:pPr>
              <w:pStyle w:val="TAL"/>
              <w:rPr>
                <w:sz w:val="16"/>
                <w:szCs w:val="16"/>
              </w:rPr>
            </w:pPr>
            <w:r w:rsidRPr="00AC4FBC">
              <w:rPr>
                <w:sz w:val="16"/>
                <w:szCs w:val="16"/>
              </w:rPr>
              <w:t>16.2.0</w:t>
            </w:r>
          </w:p>
        </w:tc>
      </w:tr>
      <w:tr w:rsidR="00AB2B30" w:rsidRPr="00AC4FBC" w14:paraId="47B67C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A0374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76BF3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939CCB" w14:textId="77777777" w:rsidR="00AB2B30" w:rsidRPr="00AC4FBC" w:rsidRDefault="006A7121">
            <w:pPr>
              <w:rPr>
                <w:rFonts w:ascii="Arial" w:hAnsi="Arial"/>
                <w:sz w:val="16"/>
                <w:szCs w:val="16"/>
              </w:rPr>
            </w:pPr>
            <w:r w:rsidRPr="00AC4FBC">
              <w:rPr>
                <w:rFonts w:ascii="Arial" w:hAnsi="Arial"/>
                <w:sz w:val="16"/>
                <w:szCs w:val="16"/>
              </w:rPr>
              <w:t>R5-199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2E779" w14:textId="77777777" w:rsidR="00AB2B30" w:rsidRPr="00AC4FBC" w:rsidRDefault="006A7121">
            <w:pPr>
              <w:rPr>
                <w:rFonts w:ascii="Arial" w:hAnsi="Arial"/>
                <w:sz w:val="16"/>
                <w:szCs w:val="16"/>
              </w:rPr>
            </w:pPr>
            <w:r w:rsidRPr="00AC4FBC">
              <w:rPr>
                <w:rFonts w:ascii="Arial" w:hAnsi="Arial"/>
                <w:sz w:val="16"/>
                <w:szCs w:val="16"/>
              </w:rPr>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6CA9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8226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0CD827" w14:textId="77777777" w:rsidR="00AB2B30" w:rsidRPr="00AC4FBC" w:rsidRDefault="006A7121">
            <w:pPr>
              <w:rPr>
                <w:rFonts w:ascii="Arial" w:hAnsi="Arial"/>
                <w:sz w:val="16"/>
                <w:szCs w:val="16"/>
              </w:rPr>
            </w:pPr>
            <w:r w:rsidRPr="00AC4FBC">
              <w:rPr>
                <w:rFonts w:ascii="Arial" w:hAnsi="Arial"/>
                <w:sz w:val="16"/>
                <w:szCs w:val="16"/>
              </w:rPr>
              <w:t>Addition of 7.6B.2.3_1 Inband blocking for EN-DC within FR1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CD5159" w14:textId="77777777" w:rsidR="00AB2B30" w:rsidRPr="00AC4FBC" w:rsidRDefault="006A7121">
            <w:pPr>
              <w:pStyle w:val="TAL"/>
              <w:rPr>
                <w:sz w:val="16"/>
                <w:szCs w:val="16"/>
              </w:rPr>
            </w:pPr>
            <w:r w:rsidRPr="00AC4FBC">
              <w:rPr>
                <w:sz w:val="16"/>
                <w:szCs w:val="16"/>
              </w:rPr>
              <w:t>16.2.0</w:t>
            </w:r>
          </w:p>
        </w:tc>
      </w:tr>
      <w:tr w:rsidR="00AB2B30" w:rsidRPr="00AC4FBC" w14:paraId="7B26F3E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D32B0B"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7181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D4150D" w14:textId="77777777" w:rsidR="00AB2B30" w:rsidRPr="00AC4FBC" w:rsidRDefault="006A7121">
            <w:pPr>
              <w:rPr>
                <w:rFonts w:ascii="Arial" w:hAnsi="Arial"/>
                <w:sz w:val="16"/>
                <w:szCs w:val="16"/>
              </w:rPr>
            </w:pPr>
            <w:r w:rsidRPr="00AC4FBC">
              <w:rPr>
                <w:rFonts w:ascii="Arial" w:hAnsi="Arial"/>
                <w:sz w:val="16"/>
                <w:szCs w:val="16"/>
              </w:rPr>
              <w:t>R5-199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886BD" w14:textId="77777777" w:rsidR="00AB2B30" w:rsidRPr="00AC4FBC" w:rsidRDefault="006A7121">
            <w:pPr>
              <w:rPr>
                <w:rFonts w:ascii="Arial" w:hAnsi="Arial"/>
                <w:sz w:val="16"/>
                <w:szCs w:val="16"/>
              </w:rPr>
            </w:pPr>
            <w:r w:rsidRPr="00AC4FBC">
              <w:rPr>
                <w:rFonts w:ascii="Arial" w:hAnsi="Arial"/>
                <w:sz w:val="16"/>
                <w:szCs w:val="16"/>
              </w:rPr>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5D38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E0DE3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9238A" w14:textId="77777777" w:rsidR="00AB2B30" w:rsidRPr="00AC4FBC" w:rsidRDefault="006A7121">
            <w:pPr>
              <w:rPr>
                <w:rFonts w:ascii="Arial" w:hAnsi="Arial"/>
                <w:sz w:val="16"/>
                <w:szCs w:val="16"/>
              </w:rPr>
            </w:pPr>
            <w:r w:rsidRPr="00AC4FBC">
              <w:rPr>
                <w:rFonts w:ascii="Arial" w:hAnsi="Arial"/>
                <w:sz w:val="16"/>
                <w:szCs w:val="16"/>
              </w:rPr>
              <w:t>Addition of 7.6B.4.3_1 Narrow band blocking for EN-DC within FR1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55D3F" w14:textId="77777777" w:rsidR="00AB2B30" w:rsidRPr="00AC4FBC" w:rsidRDefault="006A7121">
            <w:pPr>
              <w:pStyle w:val="TAL"/>
              <w:rPr>
                <w:sz w:val="16"/>
                <w:szCs w:val="16"/>
              </w:rPr>
            </w:pPr>
            <w:r w:rsidRPr="00AC4FBC">
              <w:rPr>
                <w:sz w:val="16"/>
                <w:szCs w:val="16"/>
              </w:rPr>
              <w:t>16.2.0</w:t>
            </w:r>
          </w:p>
        </w:tc>
      </w:tr>
      <w:tr w:rsidR="00AB2B30" w:rsidRPr="00AC4FBC" w14:paraId="55909D5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66EF35"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F3907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F9A7EE" w14:textId="77777777" w:rsidR="00AB2B30" w:rsidRPr="00AC4FBC" w:rsidRDefault="006A7121">
            <w:pPr>
              <w:rPr>
                <w:rFonts w:ascii="Arial" w:hAnsi="Arial"/>
                <w:sz w:val="16"/>
                <w:szCs w:val="16"/>
              </w:rPr>
            </w:pPr>
            <w:r w:rsidRPr="00AC4FBC">
              <w:rPr>
                <w:rFonts w:ascii="Arial" w:hAnsi="Arial"/>
                <w:sz w:val="16"/>
                <w:szCs w:val="16"/>
              </w:rPr>
              <w:t>R5-199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AC1D9F" w14:textId="77777777" w:rsidR="00AB2B30" w:rsidRPr="00AC4FBC" w:rsidRDefault="006A7121">
            <w:pPr>
              <w:rPr>
                <w:rFonts w:ascii="Arial" w:hAnsi="Arial"/>
                <w:sz w:val="16"/>
                <w:szCs w:val="16"/>
              </w:rPr>
            </w:pPr>
            <w:r w:rsidRPr="00AC4FBC">
              <w:rPr>
                <w:rFonts w:ascii="Arial" w:hAnsi="Arial"/>
                <w:sz w:val="16"/>
                <w:szCs w:val="16"/>
              </w:rPr>
              <w:t>0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90D2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AEB2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9B6040" w14:textId="77777777" w:rsidR="00AB2B30" w:rsidRPr="00AC4FBC" w:rsidRDefault="006A7121">
            <w:pPr>
              <w:rPr>
                <w:rFonts w:ascii="Arial" w:hAnsi="Arial"/>
                <w:sz w:val="16"/>
                <w:szCs w:val="16"/>
              </w:rPr>
            </w:pPr>
            <w:r w:rsidRPr="00AC4FBC">
              <w:rPr>
                <w:rFonts w:ascii="Arial" w:hAnsi="Arial"/>
                <w:sz w:val="16"/>
                <w:szCs w:val="16"/>
              </w:rPr>
              <w:t>Add Uplink Power window explanation when centred on a targ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85C7A" w14:textId="77777777" w:rsidR="00AB2B30" w:rsidRPr="00AC4FBC" w:rsidRDefault="006A7121">
            <w:pPr>
              <w:pStyle w:val="TAL"/>
              <w:rPr>
                <w:sz w:val="16"/>
                <w:szCs w:val="16"/>
              </w:rPr>
            </w:pPr>
            <w:r w:rsidRPr="00AC4FBC">
              <w:rPr>
                <w:sz w:val="16"/>
                <w:szCs w:val="16"/>
              </w:rPr>
              <w:t>16.2.0</w:t>
            </w:r>
          </w:p>
        </w:tc>
      </w:tr>
      <w:tr w:rsidR="00AB2B30" w:rsidRPr="00AC4FBC" w14:paraId="14EA3B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F2125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B567E0"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EA390" w14:textId="77777777" w:rsidR="00AB2B30" w:rsidRPr="00AC4FBC" w:rsidRDefault="006A7121">
            <w:pPr>
              <w:rPr>
                <w:rFonts w:ascii="Arial" w:hAnsi="Arial"/>
                <w:sz w:val="16"/>
                <w:szCs w:val="16"/>
              </w:rPr>
            </w:pPr>
            <w:r w:rsidRPr="00AC4FBC">
              <w:rPr>
                <w:rFonts w:ascii="Arial" w:hAnsi="Arial"/>
                <w:sz w:val="16"/>
                <w:szCs w:val="16"/>
              </w:rPr>
              <w:t>R5-199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5A514" w14:textId="77777777" w:rsidR="00AB2B30" w:rsidRPr="00AC4FBC" w:rsidRDefault="006A7121">
            <w:pPr>
              <w:rPr>
                <w:rFonts w:ascii="Arial" w:hAnsi="Arial"/>
                <w:sz w:val="16"/>
                <w:szCs w:val="16"/>
              </w:rPr>
            </w:pPr>
            <w:r w:rsidRPr="00AC4FBC">
              <w:rPr>
                <w:rFonts w:ascii="Arial" w:hAnsi="Arial"/>
                <w:sz w:val="16"/>
                <w:szCs w:val="16"/>
              </w:rPr>
              <w:t>0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ABAF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399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89D29" w14:textId="77777777" w:rsidR="00AB2B30" w:rsidRPr="00AC4FBC" w:rsidRDefault="006A7121">
            <w:pPr>
              <w:rPr>
                <w:rFonts w:ascii="Arial" w:hAnsi="Arial"/>
                <w:sz w:val="16"/>
                <w:szCs w:val="16"/>
              </w:rPr>
            </w:pPr>
            <w:r w:rsidRPr="00AC4FBC">
              <w:rPr>
                <w:rFonts w:ascii="Arial" w:hAnsi="Arial"/>
                <w:sz w:val="16"/>
                <w:szCs w:val="16"/>
              </w:rPr>
              <w:t>Correction and addition of uplink power measurement MUs for NSA FR1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FD2B" w14:textId="77777777" w:rsidR="00AB2B30" w:rsidRPr="00AC4FBC" w:rsidRDefault="006A7121">
            <w:pPr>
              <w:pStyle w:val="TAL"/>
              <w:rPr>
                <w:sz w:val="16"/>
                <w:szCs w:val="16"/>
              </w:rPr>
            </w:pPr>
            <w:r w:rsidRPr="00AC4FBC">
              <w:rPr>
                <w:sz w:val="16"/>
                <w:szCs w:val="16"/>
              </w:rPr>
              <w:t>16.2.0</w:t>
            </w:r>
          </w:p>
        </w:tc>
      </w:tr>
      <w:tr w:rsidR="00AB2B30" w:rsidRPr="00AC4FBC" w14:paraId="06D4CA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EE18F9"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40F58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190E0C" w14:textId="77777777" w:rsidR="00AB2B30" w:rsidRPr="00AC4FBC" w:rsidRDefault="006A7121">
            <w:pPr>
              <w:rPr>
                <w:rFonts w:ascii="Arial" w:hAnsi="Arial"/>
                <w:sz w:val="16"/>
                <w:szCs w:val="16"/>
              </w:rPr>
            </w:pPr>
            <w:r w:rsidRPr="00AC4FBC">
              <w:rPr>
                <w:rFonts w:ascii="Arial" w:hAnsi="Arial"/>
                <w:sz w:val="16"/>
                <w:szCs w:val="16"/>
              </w:rPr>
              <w:t>R5-199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CA473" w14:textId="77777777" w:rsidR="00AB2B30" w:rsidRPr="00AC4FBC" w:rsidRDefault="006A7121">
            <w:pPr>
              <w:rPr>
                <w:rFonts w:ascii="Arial" w:hAnsi="Arial"/>
                <w:sz w:val="16"/>
                <w:szCs w:val="16"/>
              </w:rPr>
            </w:pPr>
            <w:r w:rsidRPr="00AC4FBC">
              <w:rPr>
                <w:rFonts w:ascii="Arial" w:hAnsi="Arial"/>
                <w:sz w:val="16"/>
                <w:szCs w:val="16"/>
              </w:rPr>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D8B3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1D89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E7051" w14:textId="77777777" w:rsidR="00AB2B30" w:rsidRPr="00AC4FBC" w:rsidRDefault="006A7121">
            <w:pPr>
              <w:rPr>
                <w:rFonts w:ascii="Arial" w:hAnsi="Arial"/>
                <w:sz w:val="16"/>
                <w:szCs w:val="16"/>
              </w:rPr>
            </w:pPr>
            <w:r w:rsidRPr="00AC4FBC">
              <w:rPr>
                <w:rFonts w:ascii="Arial" w:hAnsi="Arial"/>
                <w:sz w:val="16"/>
                <w:szCs w:val="16"/>
              </w:rPr>
              <w:t>Addition of MU and TT for NSA 7.6B.2.3_1, 7.6B.2.4, 7.6B.2.4_1 and 7.6B.4.3_1 TCs in F.1.3 and F.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57C95E" w14:textId="77777777" w:rsidR="00AB2B30" w:rsidRPr="00AC4FBC" w:rsidRDefault="006A7121">
            <w:pPr>
              <w:pStyle w:val="TAL"/>
              <w:rPr>
                <w:sz w:val="16"/>
                <w:szCs w:val="16"/>
              </w:rPr>
            </w:pPr>
            <w:r w:rsidRPr="00AC4FBC">
              <w:rPr>
                <w:sz w:val="16"/>
                <w:szCs w:val="16"/>
              </w:rPr>
              <w:t>16.2.0</w:t>
            </w:r>
          </w:p>
        </w:tc>
      </w:tr>
      <w:tr w:rsidR="00AB2B30" w:rsidRPr="00AC4FBC" w14:paraId="56A849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77E84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639F8"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BA9A96" w14:textId="77777777" w:rsidR="00AB2B30" w:rsidRPr="00AC4FBC" w:rsidRDefault="006A7121">
            <w:pPr>
              <w:rPr>
                <w:rFonts w:ascii="Arial" w:hAnsi="Arial"/>
                <w:sz w:val="16"/>
                <w:szCs w:val="16"/>
              </w:rPr>
            </w:pPr>
            <w:r w:rsidRPr="00AC4FBC">
              <w:rPr>
                <w:rFonts w:ascii="Arial" w:hAnsi="Arial"/>
                <w:sz w:val="16"/>
                <w:szCs w:val="16"/>
              </w:rPr>
              <w:t>R5-199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C94EE0" w14:textId="77777777" w:rsidR="00AB2B30" w:rsidRPr="00AC4FBC" w:rsidRDefault="006A7121">
            <w:pPr>
              <w:rPr>
                <w:rFonts w:ascii="Arial" w:hAnsi="Arial"/>
                <w:sz w:val="16"/>
                <w:szCs w:val="16"/>
              </w:rPr>
            </w:pPr>
            <w:r w:rsidRPr="00AC4FBC">
              <w:rPr>
                <w:rFonts w:ascii="Arial" w:hAnsi="Arial"/>
                <w:sz w:val="16"/>
                <w:szCs w:val="16"/>
              </w:rPr>
              <w:t>0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E3ADC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FAE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8BA60"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B2D529" w14:textId="77777777" w:rsidR="00AB2B30" w:rsidRPr="00AC4FBC" w:rsidRDefault="006A7121">
            <w:pPr>
              <w:pStyle w:val="TAL"/>
              <w:rPr>
                <w:sz w:val="16"/>
                <w:szCs w:val="16"/>
              </w:rPr>
            </w:pPr>
            <w:r w:rsidRPr="00AC4FBC">
              <w:rPr>
                <w:sz w:val="16"/>
                <w:szCs w:val="16"/>
              </w:rPr>
              <w:t>16.2.0</w:t>
            </w:r>
          </w:p>
        </w:tc>
      </w:tr>
      <w:tr w:rsidR="00AB2B30" w:rsidRPr="00AC4FBC" w14:paraId="4C19AF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06882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A22E9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E30CD5" w14:textId="77777777" w:rsidR="00AB2B30" w:rsidRPr="00AC4FBC" w:rsidRDefault="006A7121">
            <w:pPr>
              <w:rPr>
                <w:rFonts w:ascii="Arial" w:hAnsi="Arial"/>
                <w:sz w:val="16"/>
                <w:szCs w:val="16"/>
              </w:rPr>
            </w:pPr>
            <w:r w:rsidRPr="00AC4FBC">
              <w:rPr>
                <w:rFonts w:ascii="Arial" w:hAnsi="Arial"/>
                <w:sz w:val="16"/>
                <w:szCs w:val="16"/>
              </w:rPr>
              <w:t>R5-199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03261" w14:textId="77777777" w:rsidR="00AB2B30" w:rsidRPr="00AC4FBC" w:rsidRDefault="006A7121">
            <w:pPr>
              <w:rPr>
                <w:rFonts w:ascii="Arial" w:hAnsi="Arial"/>
                <w:sz w:val="16"/>
                <w:szCs w:val="16"/>
              </w:rPr>
            </w:pPr>
            <w:r w:rsidRPr="00AC4FBC">
              <w:rPr>
                <w:rFonts w:ascii="Arial" w:hAnsi="Arial"/>
                <w:sz w:val="16"/>
                <w:szCs w:val="16"/>
              </w:rPr>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49756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9B2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BD6021" w14:textId="77777777" w:rsidR="00AB2B30" w:rsidRPr="00AC4FBC" w:rsidRDefault="006A7121">
            <w:pPr>
              <w:rPr>
                <w:rFonts w:ascii="Arial" w:hAnsi="Arial"/>
                <w:sz w:val="16"/>
                <w:szCs w:val="16"/>
              </w:rPr>
            </w:pPr>
            <w:r w:rsidRPr="00AC4FBC">
              <w:rPr>
                <w:rFonts w:ascii="Arial" w:hAnsi="Arial"/>
                <w:sz w:val="16"/>
                <w:szCs w:val="16"/>
              </w:rPr>
              <w:t>Update of 6.2B.1.4 MOP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D9CEB" w14:textId="77777777" w:rsidR="00AB2B30" w:rsidRPr="00AC4FBC" w:rsidRDefault="006A7121">
            <w:pPr>
              <w:pStyle w:val="TAL"/>
              <w:rPr>
                <w:sz w:val="16"/>
                <w:szCs w:val="16"/>
              </w:rPr>
            </w:pPr>
            <w:r w:rsidRPr="00AC4FBC">
              <w:rPr>
                <w:sz w:val="16"/>
                <w:szCs w:val="16"/>
              </w:rPr>
              <w:t>16.2.0</w:t>
            </w:r>
          </w:p>
        </w:tc>
      </w:tr>
      <w:tr w:rsidR="00AB2B30" w:rsidRPr="00AC4FBC" w14:paraId="57253A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6BAA17"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8DE6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287859" w14:textId="77777777" w:rsidR="00AB2B30" w:rsidRPr="00AC4FBC" w:rsidRDefault="006A7121">
            <w:pPr>
              <w:rPr>
                <w:rFonts w:ascii="Arial" w:hAnsi="Arial"/>
                <w:sz w:val="16"/>
                <w:szCs w:val="16"/>
              </w:rPr>
            </w:pPr>
            <w:r w:rsidRPr="00AC4FBC">
              <w:rPr>
                <w:rFonts w:ascii="Arial" w:hAnsi="Arial"/>
                <w:sz w:val="16"/>
                <w:szCs w:val="16"/>
              </w:rPr>
              <w:t>R5-1993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DB5E4" w14:textId="77777777" w:rsidR="00AB2B30" w:rsidRPr="00AC4FBC" w:rsidRDefault="006A7121">
            <w:pPr>
              <w:rPr>
                <w:rFonts w:ascii="Arial" w:hAnsi="Arial"/>
                <w:sz w:val="16"/>
                <w:szCs w:val="16"/>
              </w:rPr>
            </w:pPr>
            <w:r w:rsidRPr="00AC4FBC">
              <w:rPr>
                <w:rFonts w:ascii="Arial" w:hAnsi="Arial"/>
                <w:sz w:val="16"/>
                <w:szCs w:val="16"/>
              </w:rPr>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7B13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646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C130F" w14:textId="77777777" w:rsidR="00AB2B30" w:rsidRPr="00AC4FBC" w:rsidRDefault="006A7121">
            <w:pPr>
              <w:rPr>
                <w:rFonts w:ascii="Arial" w:hAnsi="Arial"/>
                <w:sz w:val="16"/>
                <w:szCs w:val="16"/>
              </w:rPr>
            </w:pPr>
            <w:r w:rsidRPr="00AC4FBC">
              <w:rPr>
                <w:rFonts w:ascii="Arial" w:hAnsi="Arial"/>
                <w:sz w:val="16"/>
                <w:szCs w:val="16"/>
              </w:rPr>
              <w:t>Addition of 7.4B.4 Maximum Input Level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40874" w14:textId="77777777" w:rsidR="00AB2B30" w:rsidRPr="00AC4FBC" w:rsidRDefault="006A7121">
            <w:pPr>
              <w:pStyle w:val="TAL"/>
              <w:rPr>
                <w:sz w:val="16"/>
                <w:szCs w:val="16"/>
              </w:rPr>
            </w:pPr>
            <w:r w:rsidRPr="00AC4FBC">
              <w:rPr>
                <w:sz w:val="16"/>
                <w:szCs w:val="16"/>
              </w:rPr>
              <w:t>16.2.0</w:t>
            </w:r>
          </w:p>
        </w:tc>
      </w:tr>
      <w:tr w:rsidR="00AB2B30" w:rsidRPr="00AC4FBC" w14:paraId="214FD6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407F0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573326"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520455" w14:textId="77777777" w:rsidR="00AB2B30" w:rsidRPr="00AC4FBC" w:rsidRDefault="006A7121">
            <w:pPr>
              <w:rPr>
                <w:rFonts w:ascii="Arial" w:hAnsi="Arial"/>
                <w:sz w:val="16"/>
                <w:szCs w:val="16"/>
              </w:rPr>
            </w:pPr>
            <w:r w:rsidRPr="00AC4FBC">
              <w:rPr>
                <w:rFonts w:ascii="Arial" w:hAnsi="Arial"/>
                <w:sz w:val="16"/>
                <w:szCs w:val="16"/>
              </w:rPr>
              <w:t>R5-199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D0E52" w14:textId="77777777" w:rsidR="00AB2B30" w:rsidRPr="00AC4FBC" w:rsidRDefault="006A7121">
            <w:pPr>
              <w:rPr>
                <w:rFonts w:ascii="Arial" w:hAnsi="Arial"/>
                <w:sz w:val="16"/>
                <w:szCs w:val="16"/>
              </w:rPr>
            </w:pPr>
            <w:r w:rsidRPr="00AC4FBC">
              <w:rPr>
                <w:rFonts w:ascii="Arial" w:hAnsi="Arial"/>
                <w:sz w:val="16"/>
                <w:szCs w:val="16"/>
              </w:rPr>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B004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7AA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F54665" w14:textId="77777777" w:rsidR="00AB2B30" w:rsidRPr="00AC4FBC" w:rsidRDefault="006A7121">
            <w:pPr>
              <w:rPr>
                <w:rFonts w:ascii="Arial" w:hAnsi="Arial"/>
                <w:sz w:val="16"/>
                <w:szCs w:val="16"/>
              </w:rPr>
            </w:pPr>
            <w:r w:rsidRPr="00AC4FBC">
              <w:rPr>
                <w:rFonts w:ascii="Arial" w:hAnsi="Arial"/>
                <w:sz w:val="16"/>
                <w:szCs w:val="16"/>
              </w:rPr>
              <w:t>Addition of 2A-7A-7A-66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A44D8" w14:textId="77777777" w:rsidR="00AB2B30" w:rsidRPr="00AC4FBC" w:rsidRDefault="006A7121">
            <w:pPr>
              <w:pStyle w:val="TAL"/>
              <w:rPr>
                <w:sz w:val="16"/>
                <w:szCs w:val="16"/>
              </w:rPr>
            </w:pPr>
            <w:r w:rsidRPr="00AC4FBC">
              <w:rPr>
                <w:sz w:val="16"/>
                <w:szCs w:val="16"/>
              </w:rPr>
              <w:t>16.2.0</w:t>
            </w:r>
          </w:p>
        </w:tc>
      </w:tr>
      <w:tr w:rsidR="00AB2B30" w:rsidRPr="00AC4FBC" w14:paraId="69F432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D68AA8"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1FA44"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3AD521" w14:textId="77777777" w:rsidR="00AB2B30" w:rsidRPr="00AC4FBC" w:rsidRDefault="006A7121">
            <w:pPr>
              <w:rPr>
                <w:rFonts w:ascii="Arial" w:hAnsi="Arial"/>
                <w:sz w:val="16"/>
                <w:szCs w:val="16"/>
              </w:rPr>
            </w:pPr>
            <w:r w:rsidRPr="00AC4FBC">
              <w:rPr>
                <w:rFonts w:ascii="Arial" w:hAnsi="Arial"/>
                <w:sz w:val="16"/>
                <w:szCs w:val="16"/>
              </w:rPr>
              <w:t>R5-1994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EFEF8" w14:textId="77777777" w:rsidR="00AB2B30" w:rsidRPr="00AC4FBC" w:rsidRDefault="006A7121">
            <w:pPr>
              <w:rPr>
                <w:rFonts w:ascii="Arial" w:hAnsi="Arial"/>
                <w:sz w:val="16"/>
                <w:szCs w:val="16"/>
              </w:rPr>
            </w:pPr>
            <w:r w:rsidRPr="00AC4FBC">
              <w:rPr>
                <w:rFonts w:ascii="Arial" w:hAnsi="Arial"/>
                <w:sz w:val="16"/>
                <w:szCs w:val="16"/>
              </w:rPr>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5861D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E1E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CAFFA6" w14:textId="77777777" w:rsidR="00AB2B30" w:rsidRPr="00AC4FBC" w:rsidRDefault="006A7121">
            <w:pPr>
              <w:rPr>
                <w:rFonts w:ascii="Arial" w:hAnsi="Arial"/>
                <w:sz w:val="16"/>
                <w:szCs w:val="16"/>
              </w:rPr>
            </w:pPr>
            <w:r w:rsidRPr="00AC4FBC">
              <w:rPr>
                <w:rFonts w:ascii="Arial" w:hAnsi="Arial"/>
                <w:sz w:val="16"/>
                <w:szCs w:val="16"/>
              </w:rPr>
              <w:t>Correction to minimum output power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BE55F3" w14:textId="77777777" w:rsidR="00AB2B30" w:rsidRPr="00AC4FBC" w:rsidRDefault="006A7121">
            <w:pPr>
              <w:pStyle w:val="TAL"/>
              <w:rPr>
                <w:sz w:val="16"/>
                <w:szCs w:val="16"/>
              </w:rPr>
            </w:pPr>
            <w:r w:rsidRPr="00AC4FBC">
              <w:rPr>
                <w:sz w:val="16"/>
                <w:szCs w:val="16"/>
              </w:rPr>
              <w:t>16.2.0</w:t>
            </w:r>
          </w:p>
        </w:tc>
      </w:tr>
      <w:tr w:rsidR="00AB2B30" w:rsidRPr="00AC4FBC" w14:paraId="052F35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34A6B"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8AE1D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07797A" w14:textId="77777777" w:rsidR="00AB2B30" w:rsidRPr="00AC4FBC" w:rsidRDefault="006A7121">
            <w:pPr>
              <w:rPr>
                <w:rFonts w:ascii="Arial" w:hAnsi="Arial"/>
                <w:sz w:val="16"/>
                <w:szCs w:val="16"/>
              </w:rPr>
            </w:pPr>
            <w:r w:rsidRPr="00AC4FBC">
              <w:rPr>
                <w:rFonts w:ascii="Arial" w:hAnsi="Arial"/>
                <w:sz w:val="16"/>
                <w:szCs w:val="16"/>
              </w:rPr>
              <w:t>R5-199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C453F" w14:textId="77777777" w:rsidR="00AB2B30" w:rsidRPr="00AC4FBC" w:rsidRDefault="006A7121">
            <w:pPr>
              <w:rPr>
                <w:rFonts w:ascii="Arial" w:hAnsi="Arial"/>
                <w:sz w:val="16"/>
                <w:szCs w:val="16"/>
              </w:rPr>
            </w:pPr>
            <w:r w:rsidRPr="00AC4FBC">
              <w:rPr>
                <w:rFonts w:ascii="Arial" w:hAnsi="Arial"/>
                <w:sz w:val="16"/>
                <w:szCs w:val="16"/>
              </w:rPr>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9222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123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E435A" w14:textId="77777777" w:rsidR="00AB2B30" w:rsidRPr="00AC4FBC" w:rsidRDefault="006A7121">
            <w:pPr>
              <w:rPr>
                <w:rFonts w:ascii="Arial" w:hAnsi="Arial"/>
                <w:sz w:val="16"/>
                <w:szCs w:val="16"/>
              </w:rPr>
            </w:pPr>
            <w:r w:rsidRPr="00AC4FBC">
              <w:rPr>
                <w:rFonts w:ascii="Arial" w:hAnsi="Arial"/>
                <w:sz w:val="16"/>
                <w:szCs w:val="16"/>
              </w:rPr>
              <w:t>Removal of 7.7A Spurious Respons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A86B9" w14:textId="77777777" w:rsidR="00AB2B30" w:rsidRPr="00AC4FBC" w:rsidRDefault="006A7121">
            <w:pPr>
              <w:pStyle w:val="TAL"/>
              <w:rPr>
                <w:sz w:val="16"/>
                <w:szCs w:val="16"/>
              </w:rPr>
            </w:pPr>
            <w:r w:rsidRPr="00AC4FBC">
              <w:rPr>
                <w:sz w:val="16"/>
                <w:szCs w:val="16"/>
              </w:rPr>
              <w:t>16.2.0</w:t>
            </w:r>
          </w:p>
        </w:tc>
      </w:tr>
      <w:tr w:rsidR="00AB2B30" w:rsidRPr="00AC4FBC" w14:paraId="456BCA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21AF13"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465E3E"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9A518F" w14:textId="77777777" w:rsidR="00AB2B30" w:rsidRPr="00AC4FBC" w:rsidRDefault="006A7121">
            <w:pPr>
              <w:rPr>
                <w:rFonts w:ascii="Arial" w:hAnsi="Arial"/>
                <w:sz w:val="16"/>
                <w:szCs w:val="16"/>
              </w:rPr>
            </w:pPr>
            <w:r w:rsidRPr="00AC4FBC">
              <w:rPr>
                <w:rFonts w:ascii="Arial" w:hAnsi="Arial"/>
                <w:sz w:val="16"/>
                <w:szCs w:val="16"/>
              </w:rPr>
              <w:t>R5-199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7970B" w14:textId="77777777" w:rsidR="00AB2B30" w:rsidRPr="00AC4FBC" w:rsidRDefault="006A7121">
            <w:pPr>
              <w:rPr>
                <w:rFonts w:ascii="Arial" w:hAnsi="Arial"/>
                <w:sz w:val="16"/>
                <w:szCs w:val="16"/>
              </w:rPr>
            </w:pPr>
            <w:r w:rsidRPr="00AC4FBC">
              <w:rPr>
                <w:rFonts w:ascii="Arial" w:hAnsi="Arial"/>
                <w:sz w:val="16"/>
                <w:szCs w:val="16"/>
              </w:rPr>
              <w:t>0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A4E6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E6A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A7330C" w14:textId="77777777" w:rsidR="00AB2B30" w:rsidRPr="00AC4FBC" w:rsidRDefault="006A7121">
            <w:pPr>
              <w:rPr>
                <w:rFonts w:ascii="Arial" w:hAnsi="Arial"/>
                <w:sz w:val="16"/>
                <w:szCs w:val="16"/>
              </w:rPr>
            </w:pPr>
            <w:r w:rsidRPr="00AC4FBC">
              <w:rPr>
                <w:rFonts w:ascii="Arial" w:hAnsi="Arial"/>
                <w:sz w:val="16"/>
                <w:szCs w:val="16"/>
              </w:rPr>
              <w:t>Updates to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5E3031" w14:textId="77777777" w:rsidR="00AB2B30" w:rsidRPr="00AC4FBC" w:rsidRDefault="006A7121">
            <w:pPr>
              <w:pStyle w:val="TAL"/>
              <w:rPr>
                <w:sz w:val="16"/>
                <w:szCs w:val="16"/>
              </w:rPr>
            </w:pPr>
            <w:r w:rsidRPr="00AC4FBC">
              <w:rPr>
                <w:sz w:val="16"/>
                <w:szCs w:val="16"/>
              </w:rPr>
              <w:t>16.2.0</w:t>
            </w:r>
          </w:p>
        </w:tc>
      </w:tr>
      <w:tr w:rsidR="00AB2B30" w:rsidRPr="00AC4FBC" w14:paraId="607F41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323CB1"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F3D73"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F534DF" w14:textId="77777777" w:rsidR="00AB2B30" w:rsidRPr="00AC4FBC" w:rsidRDefault="006A7121">
            <w:pPr>
              <w:rPr>
                <w:rFonts w:ascii="Arial" w:hAnsi="Arial"/>
                <w:sz w:val="16"/>
                <w:szCs w:val="16"/>
              </w:rPr>
            </w:pPr>
            <w:r w:rsidRPr="00AC4FBC">
              <w:rPr>
                <w:rFonts w:ascii="Arial" w:hAnsi="Arial"/>
                <w:sz w:val="16"/>
                <w:szCs w:val="16"/>
              </w:rPr>
              <w:t>R5-199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FA55E1" w14:textId="77777777" w:rsidR="00AB2B30" w:rsidRPr="00AC4FBC" w:rsidRDefault="006A7121">
            <w:pPr>
              <w:rPr>
                <w:rFonts w:ascii="Arial" w:hAnsi="Arial"/>
                <w:sz w:val="16"/>
                <w:szCs w:val="16"/>
              </w:rPr>
            </w:pPr>
            <w:r w:rsidRPr="00AC4FBC">
              <w:rPr>
                <w:rFonts w:ascii="Arial" w:hAnsi="Arial"/>
                <w:sz w:val="16"/>
                <w:szCs w:val="16"/>
              </w:rPr>
              <w:t>0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BD972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C2A6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D38197" w14:textId="77777777" w:rsidR="00AB2B30" w:rsidRPr="00AC4FBC" w:rsidRDefault="006A7121">
            <w:pPr>
              <w:rPr>
                <w:rFonts w:ascii="Arial" w:hAnsi="Arial"/>
                <w:sz w:val="16"/>
                <w:szCs w:val="16"/>
              </w:rPr>
            </w:pPr>
            <w:r w:rsidRPr="00AC4FBC">
              <w:rPr>
                <w:rFonts w:ascii="Arial" w:hAnsi="Arial"/>
                <w:sz w:val="16"/>
                <w:szCs w:val="16"/>
              </w:rPr>
              <w:t>Update of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F6555" w14:textId="77777777" w:rsidR="00AB2B30" w:rsidRPr="00AC4FBC" w:rsidRDefault="006A7121">
            <w:pPr>
              <w:pStyle w:val="TAL"/>
              <w:rPr>
                <w:sz w:val="16"/>
                <w:szCs w:val="16"/>
              </w:rPr>
            </w:pPr>
            <w:r w:rsidRPr="00AC4FBC">
              <w:rPr>
                <w:sz w:val="16"/>
                <w:szCs w:val="16"/>
              </w:rPr>
              <w:t>16.2.0</w:t>
            </w:r>
          </w:p>
        </w:tc>
      </w:tr>
      <w:tr w:rsidR="00AB2B30" w:rsidRPr="00AC4FBC" w14:paraId="24ED7FF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0C19B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06FB"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CCA22C" w14:textId="77777777" w:rsidR="00AB2B30" w:rsidRPr="00AC4FBC" w:rsidRDefault="006A7121">
            <w:pPr>
              <w:rPr>
                <w:rFonts w:ascii="Arial" w:hAnsi="Arial"/>
                <w:sz w:val="16"/>
                <w:szCs w:val="16"/>
              </w:rPr>
            </w:pPr>
            <w:r w:rsidRPr="00AC4FBC">
              <w:rPr>
                <w:rFonts w:ascii="Arial" w:hAnsi="Arial"/>
                <w:sz w:val="16"/>
                <w:szCs w:val="16"/>
              </w:rPr>
              <w:t>R5-199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66DC5" w14:textId="77777777" w:rsidR="00AB2B30" w:rsidRPr="00AC4FBC" w:rsidRDefault="006A7121">
            <w:pPr>
              <w:rPr>
                <w:rFonts w:ascii="Arial" w:hAnsi="Arial"/>
                <w:sz w:val="16"/>
                <w:szCs w:val="16"/>
              </w:rPr>
            </w:pPr>
            <w:r w:rsidRPr="00AC4FBC">
              <w:rPr>
                <w:rFonts w:ascii="Arial" w:hAnsi="Arial"/>
                <w:sz w:val="16"/>
                <w:szCs w:val="16"/>
              </w:rPr>
              <w:t>0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5DD4B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73D0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AC7A93" w14:textId="77777777" w:rsidR="00AB2B30" w:rsidRPr="00AC4FBC" w:rsidRDefault="006A7121">
            <w:pPr>
              <w:rPr>
                <w:rFonts w:ascii="Arial" w:hAnsi="Arial"/>
                <w:sz w:val="16"/>
                <w:szCs w:val="16"/>
              </w:rPr>
            </w:pPr>
            <w:r w:rsidRPr="00AC4FBC">
              <w:rPr>
                <w:rFonts w:ascii="Arial" w:hAnsi="Arial"/>
                <w:sz w:val="16"/>
                <w:szCs w:val="16"/>
              </w:rPr>
              <w:t>Updates of test procedure for MOP and co-existe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E7351E" w14:textId="77777777" w:rsidR="00AB2B30" w:rsidRPr="00AC4FBC" w:rsidRDefault="006A7121">
            <w:pPr>
              <w:pStyle w:val="TAL"/>
              <w:rPr>
                <w:sz w:val="16"/>
                <w:szCs w:val="16"/>
              </w:rPr>
            </w:pPr>
            <w:r w:rsidRPr="00AC4FBC">
              <w:rPr>
                <w:sz w:val="16"/>
                <w:szCs w:val="16"/>
              </w:rPr>
              <w:t>16.2.0</w:t>
            </w:r>
          </w:p>
        </w:tc>
      </w:tr>
      <w:tr w:rsidR="00AB2B30" w:rsidRPr="00AC4FBC" w14:paraId="17EEDA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2E5D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4780E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81E8A" w14:textId="77777777" w:rsidR="00AB2B30" w:rsidRPr="00AC4FBC" w:rsidRDefault="006A7121">
            <w:pPr>
              <w:rPr>
                <w:rFonts w:ascii="Arial" w:hAnsi="Arial"/>
                <w:sz w:val="16"/>
                <w:szCs w:val="16"/>
              </w:rPr>
            </w:pPr>
            <w:r w:rsidRPr="00AC4FBC">
              <w:rPr>
                <w:rFonts w:ascii="Arial" w:hAnsi="Arial"/>
                <w:sz w:val="16"/>
                <w:szCs w:val="16"/>
              </w:rPr>
              <w:t>R5-199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87610" w14:textId="77777777" w:rsidR="00AB2B30" w:rsidRPr="00AC4FBC" w:rsidRDefault="006A7121">
            <w:pPr>
              <w:rPr>
                <w:rFonts w:ascii="Arial" w:hAnsi="Arial"/>
                <w:sz w:val="16"/>
                <w:szCs w:val="16"/>
              </w:rPr>
            </w:pPr>
            <w:r w:rsidRPr="00AC4FBC">
              <w:rPr>
                <w:rFonts w:ascii="Arial" w:hAnsi="Arial"/>
                <w:sz w:val="16"/>
                <w:szCs w:val="16"/>
              </w:rPr>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62D2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F66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4EBF5C" w14:textId="77777777" w:rsidR="00AB2B30" w:rsidRPr="00AC4FBC" w:rsidRDefault="006A7121">
            <w:pPr>
              <w:rPr>
                <w:rFonts w:ascii="Arial" w:hAnsi="Arial"/>
                <w:sz w:val="16"/>
                <w:szCs w:val="16"/>
              </w:rPr>
            </w:pPr>
            <w:r w:rsidRPr="00AC4FBC">
              <w:rPr>
                <w:rFonts w:ascii="Arial" w:hAnsi="Arial"/>
                <w:sz w:val="16"/>
                <w:szCs w:val="16"/>
              </w:rPr>
              <w:t>Update for 6.5B.3.1.1 Gener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021D6" w14:textId="77777777" w:rsidR="00AB2B30" w:rsidRPr="00AC4FBC" w:rsidRDefault="006A7121">
            <w:pPr>
              <w:pStyle w:val="TAL"/>
              <w:rPr>
                <w:sz w:val="16"/>
                <w:szCs w:val="16"/>
              </w:rPr>
            </w:pPr>
            <w:r w:rsidRPr="00AC4FBC">
              <w:rPr>
                <w:sz w:val="16"/>
                <w:szCs w:val="16"/>
              </w:rPr>
              <w:t>16.2.0</w:t>
            </w:r>
          </w:p>
        </w:tc>
      </w:tr>
      <w:tr w:rsidR="00AB2B30" w:rsidRPr="00AC4FBC" w14:paraId="7D9B340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41061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94676A"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504864" w14:textId="77777777" w:rsidR="00AB2B30" w:rsidRPr="00AC4FBC" w:rsidRDefault="006A7121">
            <w:pPr>
              <w:rPr>
                <w:rFonts w:ascii="Arial" w:hAnsi="Arial"/>
                <w:sz w:val="16"/>
                <w:szCs w:val="16"/>
              </w:rPr>
            </w:pPr>
            <w:r w:rsidRPr="00AC4FBC">
              <w:rPr>
                <w:rFonts w:ascii="Arial" w:hAnsi="Arial"/>
                <w:sz w:val="16"/>
                <w:szCs w:val="16"/>
              </w:rPr>
              <w:t>R5-1995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F5F9F9" w14:textId="77777777" w:rsidR="00AB2B30" w:rsidRPr="00AC4FBC" w:rsidRDefault="006A7121">
            <w:pPr>
              <w:rPr>
                <w:rFonts w:ascii="Arial" w:hAnsi="Arial"/>
                <w:sz w:val="16"/>
                <w:szCs w:val="16"/>
              </w:rPr>
            </w:pPr>
            <w:r w:rsidRPr="00AC4FBC">
              <w:rPr>
                <w:rFonts w:ascii="Arial" w:hAnsi="Arial"/>
                <w:sz w:val="16"/>
                <w:szCs w:val="16"/>
              </w:rPr>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3908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CB1C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C3F17" w14:textId="77777777" w:rsidR="00AB2B30" w:rsidRPr="00AC4FBC" w:rsidRDefault="006A7121">
            <w:pPr>
              <w:rPr>
                <w:rFonts w:ascii="Arial" w:hAnsi="Arial"/>
                <w:sz w:val="16"/>
                <w:szCs w:val="16"/>
              </w:rPr>
            </w:pPr>
            <w:r w:rsidRPr="00AC4FBC">
              <w:rPr>
                <w:rFonts w:ascii="Arial" w:hAnsi="Arial"/>
                <w:sz w:val="16"/>
                <w:szCs w:val="16"/>
              </w:rPr>
              <w:t>Update for 6.5B.3.2.1 Gener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D0025" w14:textId="77777777" w:rsidR="00AB2B30" w:rsidRPr="00AC4FBC" w:rsidRDefault="006A7121">
            <w:pPr>
              <w:pStyle w:val="TAL"/>
              <w:rPr>
                <w:sz w:val="16"/>
                <w:szCs w:val="16"/>
              </w:rPr>
            </w:pPr>
            <w:r w:rsidRPr="00AC4FBC">
              <w:rPr>
                <w:sz w:val="16"/>
                <w:szCs w:val="16"/>
              </w:rPr>
              <w:t>16.2.0</w:t>
            </w:r>
          </w:p>
        </w:tc>
      </w:tr>
      <w:tr w:rsidR="00AB2B30" w:rsidRPr="00AC4FBC" w14:paraId="633171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28C1C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9F7851"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D780AA" w14:textId="77777777" w:rsidR="00AB2B30" w:rsidRPr="00AC4FBC" w:rsidRDefault="006A7121">
            <w:pPr>
              <w:rPr>
                <w:rFonts w:ascii="Arial" w:hAnsi="Arial"/>
                <w:sz w:val="16"/>
                <w:szCs w:val="16"/>
              </w:rPr>
            </w:pPr>
            <w:r w:rsidRPr="00AC4FBC">
              <w:rPr>
                <w:rFonts w:ascii="Arial" w:hAnsi="Arial"/>
                <w:sz w:val="16"/>
                <w:szCs w:val="16"/>
              </w:rPr>
              <w:t>R5-199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FA6F1" w14:textId="77777777" w:rsidR="00AB2B30" w:rsidRPr="00AC4FBC" w:rsidRDefault="006A7121">
            <w:pPr>
              <w:rPr>
                <w:rFonts w:ascii="Arial" w:hAnsi="Arial"/>
                <w:sz w:val="16"/>
                <w:szCs w:val="16"/>
              </w:rPr>
            </w:pPr>
            <w:r w:rsidRPr="00AC4FBC">
              <w:rPr>
                <w:rFonts w:ascii="Arial" w:hAnsi="Arial"/>
                <w:sz w:val="16"/>
                <w:szCs w:val="16"/>
              </w:rPr>
              <w:t>0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4335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21E2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1C2CBD" w14:textId="77777777" w:rsidR="00AB2B30" w:rsidRPr="00AC4FBC" w:rsidRDefault="006A7121">
            <w:pPr>
              <w:rPr>
                <w:rFonts w:ascii="Arial" w:hAnsi="Arial"/>
                <w:sz w:val="16"/>
                <w:szCs w:val="16"/>
              </w:rPr>
            </w:pPr>
            <w:r w:rsidRPr="00AC4FBC">
              <w:rPr>
                <w:rFonts w:ascii="Arial" w:hAnsi="Arial"/>
                <w:sz w:val="16"/>
                <w:szCs w:val="16"/>
              </w:rPr>
              <w:t>Update for Addition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D35AF" w14:textId="77777777" w:rsidR="00AB2B30" w:rsidRPr="00AC4FBC" w:rsidRDefault="006A7121">
            <w:pPr>
              <w:pStyle w:val="TAL"/>
              <w:rPr>
                <w:sz w:val="16"/>
                <w:szCs w:val="16"/>
              </w:rPr>
            </w:pPr>
            <w:r w:rsidRPr="00AC4FBC">
              <w:rPr>
                <w:sz w:val="16"/>
                <w:szCs w:val="16"/>
              </w:rPr>
              <w:t>16.2.0</w:t>
            </w:r>
          </w:p>
        </w:tc>
      </w:tr>
      <w:tr w:rsidR="00AB2B30" w:rsidRPr="00AC4FBC" w14:paraId="5909CB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DB8613"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B3738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64AA62" w14:textId="77777777" w:rsidR="00AB2B30" w:rsidRPr="00AC4FBC" w:rsidRDefault="006A7121">
            <w:pPr>
              <w:rPr>
                <w:rFonts w:ascii="Arial" w:hAnsi="Arial"/>
                <w:sz w:val="16"/>
                <w:szCs w:val="16"/>
              </w:rPr>
            </w:pPr>
            <w:r w:rsidRPr="00AC4FBC">
              <w:rPr>
                <w:rFonts w:ascii="Arial" w:hAnsi="Arial"/>
                <w:sz w:val="16"/>
                <w:szCs w:val="16"/>
              </w:rPr>
              <w:t>R5-199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95A5A" w14:textId="77777777" w:rsidR="00AB2B30" w:rsidRPr="00AC4FBC" w:rsidRDefault="006A7121">
            <w:pPr>
              <w:rPr>
                <w:rFonts w:ascii="Arial" w:hAnsi="Arial"/>
                <w:sz w:val="16"/>
                <w:szCs w:val="16"/>
              </w:rPr>
            </w:pPr>
            <w:r w:rsidRPr="00AC4FBC">
              <w:rPr>
                <w:rFonts w:ascii="Arial" w:hAnsi="Arial"/>
                <w:sz w:val="16"/>
                <w:szCs w:val="16"/>
              </w:rPr>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C05F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E85D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15529" w14:textId="77777777" w:rsidR="00AB2B30" w:rsidRPr="00AC4FBC" w:rsidRDefault="006A7121">
            <w:pPr>
              <w:rPr>
                <w:rFonts w:ascii="Arial" w:hAnsi="Arial"/>
                <w:sz w:val="16"/>
                <w:szCs w:val="16"/>
              </w:rPr>
            </w:pPr>
            <w:r w:rsidRPr="00AC4FBC">
              <w:rPr>
                <w:rFonts w:ascii="Arial" w:hAnsi="Arial"/>
                <w:sz w:val="16"/>
                <w:szCs w:val="16"/>
              </w:rPr>
              <w:t>TS 38.521-3 updates across section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CC761" w14:textId="77777777" w:rsidR="00AB2B30" w:rsidRPr="00AC4FBC" w:rsidRDefault="006A7121">
            <w:pPr>
              <w:pStyle w:val="TAL"/>
              <w:rPr>
                <w:sz w:val="16"/>
                <w:szCs w:val="16"/>
              </w:rPr>
            </w:pPr>
            <w:r w:rsidRPr="00AC4FBC">
              <w:rPr>
                <w:sz w:val="16"/>
                <w:szCs w:val="16"/>
              </w:rPr>
              <w:t>16.2.0</w:t>
            </w:r>
          </w:p>
        </w:tc>
      </w:tr>
      <w:tr w:rsidR="00AB2B30" w:rsidRPr="00AC4FBC" w14:paraId="758D73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BD9504"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AA85F"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EA3043" w14:textId="77777777" w:rsidR="00AB2B30" w:rsidRPr="00AC4FBC" w:rsidRDefault="006A7121">
            <w:pPr>
              <w:rPr>
                <w:rFonts w:ascii="Arial" w:hAnsi="Arial"/>
                <w:sz w:val="16"/>
                <w:szCs w:val="16"/>
              </w:rPr>
            </w:pPr>
            <w:r w:rsidRPr="00AC4FBC">
              <w:rPr>
                <w:rFonts w:ascii="Arial" w:hAnsi="Arial"/>
                <w:sz w:val="16"/>
                <w:szCs w:val="16"/>
              </w:rPr>
              <w:t>R5-199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A359B" w14:textId="77777777" w:rsidR="00AB2B30" w:rsidRPr="00AC4FBC" w:rsidRDefault="006A7121">
            <w:pPr>
              <w:rPr>
                <w:rFonts w:ascii="Arial" w:hAnsi="Arial"/>
                <w:sz w:val="16"/>
                <w:szCs w:val="16"/>
              </w:rPr>
            </w:pPr>
            <w:r w:rsidRPr="00AC4FBC">
              <w:rPr>
                <w:rFonts w:ascii="Arial" w:hAnsi="Arial"/>
                <w:sz w:val="16"/>
                <w:szCs w:val="16"/>
              </w:rPr>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76F2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FD7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EFDD9" w14:textId="77777777" w:rsidR="00AB2B30" w:rsidRPr="00AC4FBC" w:rsidRDefault="006A7121">
            <w:pPr>
              <w:rPr>
                <w:rFonts w:ascii="Arial" w:hAnsi="Arial"/>
                <w:sz w:val="16"/>
                <w:szCs w:val="16"/>
              </w:rPr>
            </w:pPr>
            <w:r w:rsidRPr="00AC4FBC">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4D2B92" w14:textId="77777777" w:rsidR="00AB2B30" w:rsidRPr="00AC4FBC" w:rsidRDefault="006A7121">
            <w:pPr>
              <w:pStyle w:val="TAL"/>
              <w:rPr>
                <w:sz w:val="16"/>
                <w:szCs w:val="16"/>
              </w:rPr>
            </w:pPr>
            <w:r w:rsidRPr="00AC4FBC">
              <w:rPr>
                <w:sz w:val="16"/>
                <w:szCs w:val="16"/>
              </w:rPr>
              <w:t>16.2.0</w:t>
            </w:r>
          </w:p>
        </w:tc>
      </w:tr>
      <w:tr w:rsidR="00AB2B30" w:rsidRPr="00AC4FBC" w14:paraId="449FDB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9AB1EC"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88613"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2C4A7D" w14:textId="77777777" w:rsidR="00AB2B30" w:rsidRPr="00AC4FBC" w:rsidRDefault="006A7121">
            <w:pPr>
              <w:rPr>
                <w:rFonts w:ascii="Arial" w:hAnsi="Arial"/>
                <w:sz w:val="16"/>
                <w:szCs w:val="16"/>
              </w:rPr>
            </w:pPr>
            <w:r w:rsidRPr="00AC4FBC">
              <w:rPr>
                <w:rFonts w:ascii="Arial" w:hAnsi="Arial"/>
                <w:sz w:val="16"/>
                <w:szCs w:val="16"/>
              </w:rPr>
              <w:t>R5-199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32711C" w14:textId="77777777" w:rsidR="00AB2B30" w:rsidRPr="00AC4FBC" w:rsidRDefault="006A7121">
            <w:pPr>
              <w:rPr>
                <w:rFonts w:ascii="Arial" w:hAnsi="Arial"/>
                <w:sz w:val="16"/>
                <w:szCs w:val="16"/>
              </w:rPr>
            </w:pPr>
            <w:r w:rsidRPr="00AC4FBC">
              <w:rPr>
                <w:rFonts w:ascii="Arial" w:hAnsi="Arial"/>
                <w:sz w:val="16"/>
                <w:szCs w:val="16"/>
              </w:rPr>
              <w:t>0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9EE8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0831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A1EABB" w14:textId="77777777" w:rsidR="00AB2B30" w:rsidRPr="00AC4FBC" w:rsidRDefault="006A7121">
            <w:pPr>
              <w:rPr>
                <w:rFonts w:ascii="Arial" w:hAnsi="Arial"/>
                <w:sz w:val="16"/>
                <w:szCs w:val="16"/>
              </w:rPr>
            </w:pPr>
            <w:r w:rsidRPr="00AC4FBC">
              <w:rPr>
                <w:rFonts w:ascii="Arial" w:hAnsi="Arial"/>
                <w:sz w:val="16"/>
                <w:szCs w:val="16"/>
              </w:rPr>
              <w:t>TS 38.521-3 updates across section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B6A9E0" w14:textId="77777777" w:rsidR="00AB2B30" w:rsidRPr="00AC4FBC" w:rsidRDefault="006A7121">
            <w:pPr>
              <w:pStyle w:val="TAL"/>
              <w:rPr>
                <w:sz w:val="16"/>
                <w:szCs w:val="16"/>
              </w:rPr>
            </w:pPr>
            <w:r w:rsidRPr="00AC4FBC">
              <w:rPr>
                <w:sz w:val="16"/>
                <w:szCs w:val="16"/>
              </w:rPr>
              <w:t>16.2.0</w:t>
            </w:r>
          </w:p>
        </w:tc>
      </w:tr>
      <w:tr w:rsidR="00AB2B30" w:rsidRPr="00AC4FBC" w14:paraId="413588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A46CE6"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29D35"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85B214" w14:textId="77777777" w:rsidR="00AB2B30" w:rsidRPr="00AC4FBC" w:rsidRDefault="006A7121">
            <w:pPr>
              <w:rPr>
                <w:rFonts w:ascii="Arial" w:hAnsi="Arial"/>
                <w:sz w:val="16"/>
                <w:szCs w:val="16"/>
              </w:rPr>
            </w:pPr>
            <w:r w:rsidRPr="00AC4FBC">
              <w:rPr>
                <w:rFonts w:ascii="Arial" w:hAnsi="Arial"/>
                <w:sz w:val="16"/>
                <w:szCs w:val="16"/>
              </w:rPr>
              <w:t>R5-199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0D691A" w14:textId="77777777" w:rsidR="00AB2B30" w:rsidRPr="00AC4FBC" w:rsidRDefault="006A7121">
            <w:pPr>
              <w:rPr>
                <w:rFonts w:ascii="Arial" w:hAnsi="Arial"/>
                <w:sz w:val="16"/>
                <w:szCs w:val="16"/>
              </w:rPr>
            </w:pPr>
            <w:r w:rsidRPr="00AC4FBC">
              <w:rPr>
                <w:rFonts w:ascii="Arial" w:hAnsi="Arial"/>
                <w:sz w:val="16"/>
                <w:szCs w:val="16"/>
              </w:rPr>
              <w:t>0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6015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EE4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10CA4" w14:textId="77777777" w:rsidR="00AB2B30" w:rsidRPr="00AC4FBC" w:rsidRDefault="006A7121">
            <w:pPr>
              <w:rPr>
                <w:rFonts w:ascii="Arial" w:hAnsi="Arial"/>
                <w:sz w:val="16"/>
                <w:szCs w:val="16"/>
              </w:rPr>
            </w:pPr>
            <w:r w:rsidRPr="00AC4FBC">
              <w:rPr>
                <w:rFonts w:ascii="Arial" w:hAnsi="Arial"/>
                <w:sz w:val="16"/>
                <w:szCs w:val="16"/>
              </w:rPr>
              <w:t>Correction of E-UTRA Mid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3EB1BE" w14:textId="77777777" w:rsidR="00AB2B30" w:rsidRPr="00AC4FBC" w:rsidRDefault="006A7121">
            <w:pPr>
              <w:pStyle w:val="TAL"/>
              <w:rPr>
                <w:sz w:val="16"/>
                <w:szCs w:val="16"/>
              </w:rPr>
            </w:pPr>
            <w:r w:rsidRPr="00AC4FBC">
              <w:rPr>
                <w:sz w:val="16"/>
                <w:szCs w:val="16"/>
              </w:rPr>
              <w:t>16.2.0</w:t>
            </w:r>
          </w:p>
        </w:tc>
      </w:tr>
      <w:tr w:rsidR="00AB2B30" w:rsidRPr="00AC4FBC" w14:paraId="0106EA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DBEFB70"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0C29D"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6F374" w14:textId="77777777" w:rsidR="00AB2B30" w:rsidRPr="00AC4FBC" w:rsidRDefault="006A7121">
            <w:pPr>
              <w:rPr>
                <w:rFonts w:ascii="Arial" w:hAnsi="Arial"/>
                <w:sz w:val="16"/>
                <w:szCs w:val="16"/>
              </w:rPr>
            </w:pPr>
            <w:r w:rsidRPr="00AC4FBC">
              <w:rPr>
                <w:rFonts w:ascii="Arial" w:hAnsi="Arial"/>
                <w:sz w:val="16"/>
                <w:szCs w:val="16"/>
              </w:rPr>
              <w:t>R5-199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66AA0" w14:textId="77777777" w:rsidR="00AB2B30" w:rsidRPr="00AC4FBC" w:rsidRDefault="006A7121">
            <w:pPr>
              <w:rPr>
                <w:rFonts w:ascii="Arial" w:hAnsi="Arial"/>
                <w:sz w:val="16"/>
                <w:szCs w:val="16"/>
              </w:rPr>
            </w:pPr>
            <w:r w:rsidRPr="00AC4FBC">
              <w:rPr>
                <w:rFonts w:ascii="Arial" w:hAnsi="Arial"/>
                <w:sz w:val="16"/>
                <w:szCs w:val="16"/>
              </w:rPr>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572E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544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F079" w14:textId="77777777" w:rsidR="00AB2B30" w:rsidRPr="00AC4FBC" w:rsidRDefault="006A7121">
            <w:pPr>
              <w:rPr>
                <w:rFonts w:ascii="Arial" w:hAnsi="Arial"/>
                <w:sz w:val="16"/>
                <w:szCs w:val="16"/>
              </w:rPr>
            </w:pPr>
            <w:r w:rsidRPr="00AC4FBC">
              <w:rPr>
                <w:rFonts w:ascii="Arial" w:hAnsi="Arial"/>
                <w:sz w:val="16"/>
                <w:szCs w:val="16"/>
              </w:rPr>
              <w:t>Corrections to DC Config and dual UL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2D3996" w14:textId="77777777" w:rsidR="00AB2B30" w:rsidRPr="00AC4FBC" w:rsidRDefault="006A7121">
            <w:pPr>
              <w:pStyle w:val="TAL"/>
              <w:rPr>
                <w:sz w:val="16"/>
                <w:szCs w:val="16"/>
              </w:rPr>
            </w:pPr>
            <w:r w:rsidRPr="00AC4FBC">
              <w:rPr>
                <w:sz w:val="16"/>
                <w:szCs w:val="16"/>
              </w:rPr>
              <w:t>16.2.0</w:t>
            </w:r>
          </w:p>
        </w:tc>
      </w:tr>
      <w:tr w:rsidR="00AB2B30" w:rsidRPr="00AC4FBC" w14:paraId="2B5231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71A7EF"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41BE6"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EEFBA3" w14:textId="77777777" w:rsidR="00AB2B30" w:rsidRPr="00AC4FBC" w:rsidRDefault="006A7121">
            <w:pPr>
              <w:rPr>
                <w:rFonts w:ascii="Arial" w:hAnsi="Arial"/>
                <w:sz w:val="16"/>
                <w:szCs w:val="16"/>
              </w:rPr>
            </w:pPr>
            <w:r w:rsidRPr="00AC4FBC">
              <w:rPr>
                <w:rFonts w:ascii="Arial" w:hAnsi="Arial"/>
                <w:sz w:val="16"/>
                <w:szCs w:val="16"/>
              </w:rPr>
              <w:t>R5-1995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8CCE" w14:textId="77777777" w:rsidR="00AB2B30" w:rsidRPr="00AC4FBC" w:rsidRDefault="006A7121">
            <w:pPr>
              <w:rPr>
                <w:rFonts w:ascii="Arial" w:hAnsi="Arial"/>
                <w:sz w:val="16"/>
                <w:szCs w:val="16"/>
              </w:rPr>
            </w:pPr>
            <w:r w:rsidRPr="00AC4FBC">
              <w:rPr>
                <w:rFonts w:ascii="Arial" w:hAnsi="Arial"/>
                <w:sz w:val="16"/>
                <w:szCs w:val="16"/>
              </w:rPr>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E84D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BFD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4BAD9" w14:textId="77777777" w:rsidR="00AB2B30" w:rsidRPr="00AC4FBC" w:rsidRDefault="006A7121">
            <w:pPr>
              <w:rPr>
                <w:rFonts w:ascii="Arial" w:hAnsi="Arial"/>
                <w:sz w:val="16"/>
                <w:szCs w:val="16"/>
              </w:rPr>
            </w:pPr>
            <w:r w:rsidRPr="00AC4FBC">
              <w:rPr>
                <w:rFonts w:ascii="Arial" w:hAnsi="Arial"/>
                <w:sz w:val="16"/>
                <w:szCs w:val="16"/>
              </w:rPr>
              <w:t>Corrections to EN-DC and NE-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811012" w14:textId="77777777" w:rsidR="00AB2B30" w:rsidRPr="00AC4FBC" w:rsidRDefault="006A7121">
            <w:pPr>
              <w:pStyle w:val="TAL"/>
              <w:rPr>
                <w:sz w:val="16"/>
                <w:szCs w:val="16"/>
              </w:rPr>
            </w:pPr>
            <w:r w:rsidRPr="00AC4FBC">
              <w:rPr>
                <w:sz w:val="16"/>
                <w:szCs w:val="16"/>
              </w:rPr>
              <w:t>16.2.0</w:t>
            </w:r>
          </w:p>
        </w:tc>
      </w:tr>
      <w:tr w:rsidR="00AB2B30" w:rsidRPr="00AC4FBC" w14:paraId="54C7AA3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3D01D"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6393EC"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2E7EBA" w14:textId="77777777" w:rsidR="00AB2B30" w:rsidRPr="00AC4FBC" w:rsidRDefault="006A7121">
            <w:pPr>
              <w:rPr>
                <w:rFonts w:ascii="Arial" w:hAnsi="Arial"/>
                <w:sz w:val="16"/>
                <w:szCs w:val="16"/>
              </w:rPr>
            </w:pPr>
            <w:r w:rsidRPr="00AC4FBC">
              <w:rPr>
                <w:rFonts w:ascii="Arial" w:hAnsi="Arial"/>
                <w:sz w:val="16"/>
                <w:szCs w:val="16"/>
              </w:rPr>
              <w:t>R5-199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C09609" w14:textId="77777777" w:rsidR="00AB2B30" w:rsidRPr="00AC4FBC" w:rsidRDefault="006A7121">
            <w:pPr>
              <w:rPr>
                <w:rFonts w:ascii="Arial" w:hAnsi="Arial"/>
                <w:sz w:val="16"/>
                <w:szCs w:val="16"/>
              </w:rPr>
            </w:pPr>
            <w:r w:rsidRPr="00AC4FBC">
              <w:rPr>
                <w:rFonts w:ascii="Arial" w:hAnsi="Arial"/>
                <w:sz w:val="16"/>
                <w:szCs w:val="16"/>
              </w:rPr>
              <w:t>0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8C9D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3E62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1C7C8" w14:textId="77777777" w:rsidR="00AB2B30" w:rsidRPr="00AC4FBC" w:rsidRDefault="006A7121">
            <w:pPr>
              <w:rPr>
                <w:rFonts w:ascii="Arial" w:hAnsi="Arial"/>
                <w:sz w:val="16"/>
                <w:szCs w:val="16"/>
              </w:rPr>
            </w:pPr>
            <w:r w:rsidRPr="00AC4FBC">
              <w:rPr>
                <w:rFonts w:ascii="Arial" w:hAnsi="Arial"/>
                <w:sz w:val="16"/>
                <w:szCs w:val="16"/>
              </w:rPr>
              <w:t>Addition of 7.6B.2.4_1 Inband blocking for inter-band EN-DC including FR2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9F423" w14:textId="77777777" w:rsidR="00AB2B30" w:rsidRPr="00AC4FBC" w:rsidRDefault="006A7121">
            <w:pPr>
              <w:pStyle w:val="TAL"/>
              <w:rPr>
                <w:sz w:val="16"/>
                <w:szCs w:val="16"/>
              </w:rPr>
            </w:pPr>
            <w:r w:rsidRPr="00AC4FBC">
              <w:rPr>
                <w:sz w:val="16"/>
                <w:szCs w:val="16"/>
              </w:rPr>
              <w:t>16.2.0</w:t>
            </w:r>
          </w:p>
        </w:tc>
      </w:tr>
      <w:tr w:rsidR="00AB2B30" w:rsidRPr="00AC4FBC" w14:paraId="66A788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AD924F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B172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6418B1" w14:textId="77777777" w:rsidR="00AB2B30" w:rsidRPr="00AC4FBC" w:rsidRDefault="006A7121">
            <w:pPr>
              <w:rPr>
                <w:rFonts w:ascii="Arial" w:hAnsi="Arial"/>
                <w:sz w:val="16"/>
                <w:szCs w:val="16"/>
              </w:rPr>
            </w:pPr>
            <w:r w:rsidRPr="00AC4FBC">
              <w:rPr>
                <w:rFonts w:ascii="Arial" w:hAnsi="Arial"/>
                <w:sz w:val="16"/>
                <w:szCs w:val="16"/>
              </w:rPr>
              <w:t>R5-1995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14433A" w14:textId="77777777" w:rsidR="00AB2B30" w:rsidRPr="00AC4FBC" w:rsidRDefault="006A7121">
            <w:pPr>
              <w:rPr>
                <w:rFonts w:ascii="Arial" w:hAnsi="Arial"/>
                <w:sz w:val="16"/>
                <w:szCs w:val="16"/>
              </w:rPr>
            </w:pPr>
            <w:r w:rsidRPr="00AC4FBC">
              <w:rPr>
                <w:rFonts w:ascii="Arial" w:hAnsi="Arial"/>
                <w:sz w:val="16"/>
                <w:szCs w:val="16"/>
              </w:rPr>
              <w:t>0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63C48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7AC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0ECCD2" w14:textId="77777777" w:rsidR="00AB2B30" w:rsidRPr="00AC4FBC" w:rsidRDefault="006A7121">
            <w:pPr>
              <w:rPr>
                <w:rFonts w:ascii="Arial" w:hAnsi="Arial"/>
                <w:sz w:val="16"/>
                <w:szCs w:val="16"/>
              </w:rPr>
            </w:pPr>
            <w:r w:rsidRPr="00AC4FBC">
              <w:rPr>
                <w:rFonts w:ascii="Arial" w:hAnsi="Arial"/>
                <w:sz w:val="16"/>
                <w:szCs w:val="16"/>
              </w:rPr>
              <w:t>Update to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49D69" w14:textId="77777777" w:rsidR="00AB2B30" w:rsidRPr="00AC4FBC" w:rsidRDefault="006A7121">
            <w:pPr>
              <w:pStyle w:val="TAL"/>
              <w:rPr>
                <w:sz w:val="16"/>
                <w:szCs w:val="16"/>
              </w:rPr>
            </w:pPr>
            <w:r w:rsidRPr="00AC4FBC">
              <w:rPr>
                <w:sz w:val="16"/>
                <w:szCs w:val="16"/>
              </w:rPr>
              <w:t>16.2.0</w:t>
            </w:r>
          </w:p>
        </w:tc>
      </w:tr>
      <w:tr w:rsidR="00AB2B30" w:rsidRPr="00AC4FBC" w14:paraId="73C665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212289"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36ADF9"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CF8E2" w14:textId="77777777" w:rsidR="00AB2B30" w:rsidRPr="00AC4FBC" w:rsidRDefault="006A7121">
            <w:pPr>
              <w:rPr>
                <w:rFonts w:ascii="Arial" w:hAnsi="Arial"/>
                <w:sz w:val="16"/>
                <w:szCs w:val="16"/>
              </w:rPr>
            </w:pPr>
            <w:r w:rsidRPr="00AC4FBC">
              <w:rPr>
                <w:rFonts w:ascii="Arial" w:hAnsi="Arial"/>
                <w:sz w:val="16"/>
                <w:szCs w:val="16"/>
              </w:rPr>
              <w:t>R5-199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A4BE41" w14:textId="77777777" w:rsidR="00AB2B30" w:rsidRPr="00AC4FBC" w:rsidRDefault="006A7121">
            <w:pPr>
              <w:rPr>
                <w:rFonts w:ascii="Arial" w:hAnsi="Arial"/>
                <w:sz w:val="16"/>
                <w:szCs w:val="16"/>
              </w:rPr>
            </w:pPr>
            <w:r w:rsidRPr="00AC4FBC">
              <w:rPr>
                <w:rFonts w:ascii="Arial" w:hAnsi="Arial"/>
                <w:sz w:val="16"/>
                <w:szCs w:val="16"/>
              </w:rPr>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3C0B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6200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286332" w14:textId="77777777" w:rsidR="00AB2B30" w:rsidRPr="00AC4FBC" w:rsidRDefault="006A7121">
            <w:pPr>
              <w:rPr>
                <w:rFonts w:ascii="Arial" w:hAnsi="Arial"/>
                <w:sz w:val="16"/>
                <w:szCs w:val="16"/>
              </w:rPr>
            </w:pPr>
            <w:r w:rsidRPr="00AC4FBC">
              <w:rPr>
                <w:rFonts w:ascii="Arial" w:hAnsi="Arial"/>
                <w:sz w:val="16"/>
                <w:szCs w:val="16"/>
              </w:rPr>
              <w:t>Update for 7.3B.2.3 Reference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25227" w14:textId="77777777" w:rsidR="00AB2B30" w:rsidRPr="00AC4FBC" w:rsidRDefault="006A7121">
            <w:pPr>
              <w:pStyle w:val="TAL"/>
              <w:rPr>
                <w:sz w:val="16"/>
                <w:szCs w:val="16"/>
              </w:rPr>
            </w:pPr>
            <w:r w:rsidRPr="00AC4FBC">
              <w:rPr>
                <w:sz w:val="16"/>
                <w:szCs w:val="16"/>
              </w:rPr>
              <w:t>16.2.0</w:t>
            </w:r>
          </w:p>
        </w:tc>
      </w:tr>
      <w:tr w:rsidR="00AB2B30" w:rsidRPr="00AC4FBC" w14:paraId="4097EC6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34B112" w14:textId="77777777" w:rsidR="00AB2B30" w:rsidRPr="00AC4FBC" w:rsidRDefault="006A7121">
            <w:pPr>
              <w:pStyle w:val="TAL"/>
              <w:rPr>
                <w:sz w:val="16"/>
                <w:szCs w:val="16"/>
              </w:rPr>
            </w:pPr>
            <w:r w:rsidRPr="00AC4FBC">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9B737" w14:textId="77777777" w:rsidR="00AB2B30" w:rsidRPr="00AC4FBC" w:rsidRDefault="006A7121">
            <w:pPr>
              <w:pStyle w:val="TAL"/>
              <w:rPr>
                <w:sz w:val="16"/>
                <w:szCs w:val="16"/>
              </w:rPr>
            </w:pPr>
            <w:r w:rsidRPr="00AC4FBC">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766AE3" w14:textId="77777777" w:rsidR="00AB2B30" w:rsidRPr="00AC4FBC" w:rsidRDefault="006A7121">
            <w:pPr>
              <w:rPr>
                <w:rFonts w:ascii="Arial" w:hAnsi="Arial"/>
                <w:sz w:val="16"/>
                <w:szCs w:val="16"/>
              </w:rPr>
            </w:pPr>
            <w:r w:rsidRPr="00AC4FBC">
              <w:rPr>
                <w:rFonts w:ascii="Arial" w:hAnsi="Arial"/>
                <w:sz w:val="16"/>
                <w:szCs w:val="16"/>
              </w:rPr>
              <w:t>R5-199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EF38E4" w14:textId="77777777" w:rsidR="00AB2B30" w:rsidRPr="00AC4FBC" w:rsidRDefault="006A7121">
            <w:pPr>
              <w:rPr>
                <w:rFonts w:ascii="Arial" w:hAnsi="Arial"/>
                <w:sz w:val="16"/>
                <w:szCs w:val="16"/>
              </w:rPr>
            </w:pPr>
            <w:r w:rsidRPr="00AC4FBC">
              <w:rPr>
                <w:rFonts w:ascii="Arial" w:hAnsi="Arial"/>
                <w:sz w:val="16"/>
                <w:szCs w:val="16"/>
              </w:rPr>
              <w:t>0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66660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52DA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944279" w14:textId="77777777" w:rsidR="00AB2B30" w:rsidRPr="00AC4FBC" w:rsidRDefault="006A7121">
            <w:pPr>
              <w:rPr>
                <w:rFonts w:ascii="Arial" w:hAnsi="Arial"/>
                <w:sz w:val="16"/>
                <w:szCs w:val="16"/>
              </w:rPr>
            </w:pPr>
            <w:r w:rsidRPr="00AC4FBC">
              <w:rPr>
                <w:rFonts w:ascii="Arial" w:hAnsi="Arial"/>
                <w:sz w:val="16"/>
                <w:szCs w:val="16"/>
              </w:rPr>
              <w:t>Update 4.5 Applicability and test coverage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6CC4A" w14:textId="77777777" w:rsidR="00AB2B30" w:rsidRPr="00AC4FBC" w:rsidRDefault="006A7121">
            <w:pPr>
              <w:pStyle w:val="TAL"/>
              <w:rPr>
                <w:sz w:val="16"/>
                <w:szCs w:val="16"/>
              </w:rPr>
            </w:pPr>
            <w:r w:rsidRPr="00AC4FBC">
              <w:rPr>
                <w:sz w:val="16"/>
                <w:szCs w:val="16"/>
              </w:rPr>
              <w:t>16.2.0</w:t>
            </w:r>
          </w:p>
        </w:tc>
      </w:tr>
      <w:tr w:rsidR="00AB2B30" w:rsidRPr="00AC4FBC" w14:paraId="689022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55FE9F"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15D84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15FBD1" w14:textId="77777777" w:rsidR="00AB2B30" w:rsidRPr="00AC4FBC" w:rsidRDefault="006A7121">
            <w:pPr>
              <w:rPr>
                <w:rFonts w:ascii="Arial" w:hAnsi="Arial"/>
                <w:sz w:val="16"/>
                <w:szCs w:val="16"/>
              </w:rPr>
            </w:pPr>
            <w:r w:rsidRPr="00AC4FBC">
              <w:rPr>
                <w:rFonts w:ascii="Arial" w:hAnsi="Arial"/>
                <w:sz w:val="16"/>
                <w:szCs w:val="16"/>
              </w:rPr>
              <w:t>R5-200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A88B3" w14:textId="77777777" w:rsidR="00AB2B30" w:rsidRPr="00AC4FBC" w:rsidRDefault="006A7121">
            <w:pPr>
              <w:rPr>
                <w:rFonts w:ascii="Arial" w:hAnsi="Arial"/>
                <w:sz w:val="16"/>
                <w:szCs w:val="16"/>
              </w:rPr>
            </w:pPr>
            <w:r w:rsidRPr="00AC4FBC">
              <w:rPr>
                <w:rFonts w:ascii="Arial" w:hAnsi="Arial"/>
                <w:sz w:val="16"/>
                <w:szCs w:val="16"/>
              </w:rPr>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AF39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013B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722DBA" w14:textId="77777777" w:rsidR="00AB2B30" w:rsidRPr="00AC4FBC" w:rsidRDefault="006A7121">
            <w:pPr>
              <w:rPr>
                <w:rFonts w:ascii="Arial" w:hAnsi="Arial"/>
                <w:sz w:val="16"/>
                <w:szCs w:val="16"/>
              </w:rPr>
            </w:pPr>
            <w:r w:rsidRPr="00AC4FBC">
              <w:rPr>
                <w:rFonts w:ascii="Arial" w:hAnsi="Arial"/>
                <w:sz w:val="16"/>
                <w:szCs w:val="16"/>
              </w:rPr>
              <w:t>Updated to EN-DC band inform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0F9E9" w14:textId="77777777" w:rsidR="00AB2B30" w:rsidRPr="00AC4FBC" w:rsidRDefault="006A7121">
            <w:pPr>
              <w:pStyle w:val="TAL"/>
              <w:rPr>
                <w:sz w:val="16"/>
                <w:szCs w:val="16"/>
              </w:rPr>
            </w:pPr>
            <w:r w:rsidRPr="00AC4FBC">
              <w:rPr>
                <w:sz w:val="16"/>
                <w:szCs w:val="16"/>
              </w:rPr>
              <w:t>16.3.0</w:t>
            </w:r>
          </w:p>
        </w:tc>
      </w:tr>
      <w:tr w:rsidR="00AB2B30" w:rsidRPr="00AC4FBC" w14:paraId="5A7FE2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79441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52D58"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197BD6" w14:textId="77777777" w:rsidR="00AB2B30" w:rsidRPr="00AC4FBC" w:rsidRDefault="006A7121">
            <w:pPr>
              <w:rPr>
                <w:rFonts w:ascii="Arial" w:hAnsi="Arial"/>
                <w:sz w:val="16"/>
                <w:szCs w:val="16"/>
              </w:rPr>
            </w:pPr>
            <w:r w:rsidRPr="00AC4FBC">
              <w:rPr>
                <w:rFonts w:ascii="Arial" w:hAnsi="Arial"/>
                <w:sz w:val="16"/>
                <w:szCs w:val="16"/>
              </w:rPr>
              <w:t>R5-200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B085AC" w14:textId="77777777" w:rsidR="00AB2B30" w:rsidRPr="00AC4FBC" w:rsidRDefault="006A7121">
            <w:pPr>
              <w:rPr>
                <w:rFonts w:ascii="Arial" w:hAnsi="Arial"/>
                <w:sz w:val="16"/>
                <w:szCs w:val="16"/>
              </w:rPr>
            </w:pPr>
            <w:r w:rsidRPr="00AC4FBC">
              <w:rPr>
                <w:rFonts w:ascii="Arial" w:hAnsi="Arial"/>
                <w:sz w:val="16"/>
                <w:szCs w:val="16"/>
              </w:rPr>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51BE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0B857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0B1FD0" w14:textId="77777777" w:rsidR="00AB2B30" w:rsidRPr="00AC4FBC" w:rsidRDefault="006A7121">
            <w:pPr>
              <w:rPr>
                <w:rFonts w:ascii="Arial" w:hAnsi="Arial"/>
                <w:sz w:val="16"/>
                <w:szCs w:val="16"/>
              </w:rPr>
            </w:pPr>
            <w:r w:rsidRPr="00AC4FBC">
              <w:rPr>
                <w:rFonts w:ascii="Arial" w:hAnsi="Arial"/>
                <w:sz w:val="16"/>
                <w:szCs w:val="16"/>
              </w:rPr>
              <w:t>Correction to FR1 EN-DC Spuriou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D02748" w14:textId="77777777" w:rsidR="00AB2B30" w:rsidRPr="00AC4FBC" w:rsidRDefault="006A7121">
            <w:pPr>
              <w:pStyle w:val="TAL"/>
              <w:rPr>
                <w:sz w:val="16"/>
                <w:szCs w:val="16"/>
              </w:rPr>
            </w:pPr>
            <w:r w:rsidRPr="00AC4FBC">
              <w:rPr>
                <w:sz w:val="16"/>
                <w:szCs w:val="16"/>
              </w:rPr>
              <w:t>16.3.0</w:t>
            </w:r>
          </w:p>
        </w:tc>
      </w:tr>
      <w:tr w:rsidR="00AB2B30" w:rsidRPr="00AC4FBC" w14:paraId="227495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179D12"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1A3F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D02D7" w14:textId="77777777" w:rsidR="00AB2B30" w:rsidRPr="00AC4FBC" w:rsidRDefault="006A7121">
            <w:pPr>
              <w:rPr>
                <w:rFonts w:ascii="Arial" w:hAnsi="Arial"/>
                <w:sz w:val="16"/>
                <w:szCs w:val="16"/>
              </w:rPr>
            </w:pPr>
            <w:r w:rsidRPr="00AC4FBC">
              <w:rPr>
                <w:rFonts w:ascii="Arial" w:hAnsi="Arial"/>
                <w:sz w:val="16"/>
                <w:szCs w:val="16"/>
              </w:rPr>
              <w:t>R5-20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2DB74" w14:textId="77777777" w:rsidR="00AB2B30" w:rsidRPr="00AC4FBC" w:rsidRDefault="006A7121">
            <w:pPr>
              <w:rPr>
                <w:rFonts w:ascii="Arial" w:hAnsi="Arial"/>
                <w:sz w:val="16"/>
                <w:szCs w:val="16"/>
              </w:rPr>
            </w:pPr>
            <w:r w:rsidRPr="00AC4FBC">
              <w:rPr>
                <w:rFonts w:ascii="Arial" w:hAnsi="Arial"/>
                <w:sz w:val="16"/>
                <w:szCs w:val="16"/>
              </w:rPr>
              <w:t>0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39D9D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5F7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B214C" w14:textId="77777777" w:rsidR="00AB2B30" w:rsidRPr="00AC4FBC" w:rsidRDefault="006A7121">
            <w:pPr>
              <w:rPr>
                <w:rFonts w:ascii="Arial" w:hAnsi="Arial"/>
                <w:sz w:val="16"/>
                <w:szCs w:val="16"/>
              </w:rPr>
            </w:pPr>
            <w:r w:rsidRPr="00AC4FBC">
              <w:rPr>
                <w:rFonts w:ascii="Arial" w:hAnsi="Arial"/>
                <w:sz w:val="16"/>
                <w:szCs w:val="16"/>
              </w:rPr>
              <w:t>Correction to LTE specialSubframePatterns in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C952A7" w14:textId="77777777" w:rsidR="00AB2B30" w:rsidRPr="00AC4FBC" w:rsidRDefault="006A7121">
            <w:pPr>
              <w:pStyle w:val="TAL"/>
              <w:rPr>
                <w:sz w:val="16"/>
                <w:szCs w:val="16"/>
              </w:rPr>
            </w:pPr>
            <w:r w:rsidRPr="00AC4FBC">
              <w:rPr>
                <w:sz w:val="16"/>
                <w:szCs w:val="16"/>
              </w:rPr>
              <w:t>16.3.0</w:t>
            </w:r>
          </w:p>
        </w:tc>
      </w:tr>
      <w:tr w:rsidR="00AB2B30" w:rsidRPr="00AC4FBC" w14:paraId="3F8513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A4B297"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643D1F"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89A840" w14:textId="77777777" w:rsidR="00AB2B30" w:rsidRPr="00AC4FBC" w:rsidRDefault="006A7121">
            <w:pPr>
              <w:rPr>
                <w:rFonts w:ascii="Arial" w:hAnsi="Arial"/>
                <w:sz w:val="16"/>
                <w:szCs w:val="16"/>
              </w:rPr>
            </w:pPr>
            <w:r w:rsidRPr="00AC4FBC">
              <w:rPr>
                <w:rFonts w:ascii="Arial" w:hAnsi="Arial"/>
                <w:sz w:val="16"/>
                <w:szCs w:val="16"/>
              </w:rPr>
              <w:t>R5-200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87EDC" w14:textId="77777777" w:rsidR="00AB2B30" w:rsidRPr="00AC4FBC" w:rsidRDefault="006A7121">
            <w:pPr>
              <w:rPr>
                <w:rFonts w:ascii="Arial" w:hAnsi="Arial"/>
                <w:sz w:val="16"/>
                <w:szCs w:val="16"/>
              </w:rPr>
            </w:pPr>
            <w:r w:rsidRPr="00AC4FBC">
              <w:rPr>
                <w:rFonts w:ascii="Arial" w:hAnsi="Arial"/>
                <w:sz w:val="16"/>
                <w:szCs w:val="16"/>
              </w:rPr>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78F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874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DAB0A9" w14:textId="77777777" w:rsidR="00AB2B30" w:rsidRPr="00AC4FBC" w:rsidRDefault="006A7121">
            <w:pPr>
              <w:rPr>
                <w:rFonts w:ascii="Arial" w:hAnsi="Arial"/>
                <w:sz w:val="16"/>
                <w:szCs w:val="16"/>
              </w:rPr>
            </w:pPr>
            <w:r w:rsidRPr="00AC4FBC">
              <w:rPr>
                <w:rFonts w:ascii="Arial" w:hAnsi="Arial"/>
                <w:sz w:val="16"/>
                <w:szCs w:val="16"/>
              </w:rPr>
              <w:t>Correction to tdm-PatternConfig in FR1 EN-DC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832E4" w14:textId="77777777" w:rsidR="00AB2B30" w:rsidRPr="00AC4FBC" w:rsidRDefault="006A7121">
            <w:pPr>
              <w:pStyle w:val="TAL"/>
              <w:rPr>
                <w:sz w:val="16"/>
                <w:szCs w:val="16"/>
              </w:rPr>
            </w:pPr>
            <w:r w:rsidRPr="00AC4FBC">
              <w:rPr>
                <w:sz w:val="16"/>
                <w:szCs w:val="16"/>
              </w:rPr>
              <w:t>16.3.0</w:t>
            </w:r>
          </w:p>
        </w:tc>
      </w:tr>
      <w:tr w:rsidR="00AB2B30" w:rsidRPr="00AC4FBC" w14:paraId="26204B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F3A5762"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37386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7A7265" w14:textId="77777777" w:rsidR="00AB2B30" w:rsidRPr="00AC4FBC" w:rsidRDefault="006A7121">
            <w:pPr>
              <w:rPr>
                <w:rFonts w:ascii="Arial" w:hAnsi="Arial"/>
                <w:sz w:val="16"/>
                <w:szCs w:val="16"/>
              </w:rPr>
            </w:pPr>
            <w:r w:rsidRPr="00AC4FBC">
              <w:rPr>
                <w:rFonts w:ascii="Arial" w:hAnsi="Arial"/>
                <w:sz w:val="16"/>
                <w:szCs w:val="16"/>
              </w:rPr>
              <w:t>R5-200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37D62" w14:textId="77777777" w:rsidR="00AB2B30" w:rsidRPr="00AC4FBC" w:rsidRDefault="006A7121">
            <w:pPr>
              <w:rPr>
                <w:rFonts w:ascii="Arial" w:hAnsi="Arial"/>
                <w:sz w:val="16"/>
                <w:szCs w:val="16"/>
              </w:rPr>
            </w:pPr>
            <w:r w:rsidRPr="00AC4FBC">
              <w:rPr>
                <w:rFonts w:ascii="Arial" w:hAnsi="Arial"/>
                <w:sz w:val="16"/>
                <w:szCs w:val="16"/>
              </w:rPr>
              <w:t>0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DF9A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0E9E4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DC0A41" w14:textId="77777777" w:rsidR="00AB2B30" w:rsidRPr="00AC4FBC" w:rsidRDefault="006A7121">
            <w:pPr>
              <w:rPr>
                <w:rFonts w:ascii="Arial" w:hAnsi="Arial"/>
                <w:sz w:val="16"/>
                <w:szCs w:val="16"/>
              </w:rPr>
            </w:pPr>
            <w:r w:rsidRPr="00AC4FBC">
              <w:rPr>
                <w:rFonts w:ascii="Arial" w:hAnsi="Arial"/>
                <w:sz w:val="16"/>
                <w:szCs w:val="16"/>
              </w:rPr>
              <w:t>Update of 6.2B.1.3 on inter-band EN-DC MOP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821303" w14:textId="77777777" w:rsidR="00AB2B30" w:rsidRPr="00AC4FBC" w:rsidRDefault="006A7121">
            <w:pPr>
              <w:pStyle w:val="TAL"/>
              <w:rPr>
                <w:sz w:val="16"/>
                <w:szCs w:val="16"/>
              </w:rPr>
            </w:pPr>
            <w:r w:rsidRPr="00AC4FBC">
              <w:rPr>
                <w:sz w:val="16"/>
                <w:szCs w:val="16"/>
              </w:rPr>
              <w:t>16.3.0</w:t>
            </w:r>
          </w:p>
        </w:tc>
      </w:tr>
      <w:tr w:rsidR="00AB2B30" w:rsidRPr="00AC4FBC" w14:paraId="0C4B99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0320C"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BCBB24"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644A8A" w14:textId="77777777" w:rsidR="00AB2B30" w:rsidRPr="00AC4FBC" w:rsidRDefault="006A7121">
            <w:pPr>
              <w:rPr>
                <w:rFonts w:ascii="Arial" w:hAnsi="Arial"/>
                <w:sz w:val="16"/>
                <w:szCs w:val="16"/>
              </w:rPr>
            </w:pPr>
            <w:r w:rsidRPr="00AC4FBC">
              <w:rPr>
                <w:rFonts w:ascii="Arial" w:hAnsi="Arial"/>
                <w:sz w:val="16"/>
                <w:szCs w:val="16"/>
              </w:rPr>
              <w:t>R5-20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C70B6" w14:textId="77777777" w:rsidR="00AB2B30" w:rsidRPr="00AC4FBC" w:rsidRDefault="006A7121">
            <w:pPr>
              <w:rPr>
                <w:rFonts w:ascii="Arial" w:hAnsi="Arial"/>
                <w:sz w:val="16"/>
                <w:szCs w:val="16"/>
              </w:rPr>
            </w:pPr>
            <w:r w:rsidRPr="00AC4FBC">
              <w:rPr>
                <w:rFonts w:ascii="Arial" w:hAnsi="Arial"/>
                <w:sz w:val="16"/>
                <w:szCs w:val="16"/>
              </w:rPr>
              <w:t>0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FB9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BB07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0E5179" w14:textId="77777777" w:rsidR="00AB2B30" w:rsidRPr="00AC4FBC" w:rsidRDefault="006A7121">
            <w:pPr>
              <w:rPr>
                <w:rFonts w:ascii="Arial" w:hAnsi="Arial"/>
                <w:sz w:val="16"/>
                <w:szCs w:val="16"/>
              </w:rPr>
            </w:pPr>
            <w:r w:rsidRPr="00AC4FBC">
              <w:rPr>
                <w:rFonts w:ascii="Arial" w:hAnsi="Arial"/>
                <w:sz w:val="16"/>
                <w:szCs w:val="16"/>
              </w:rPr>
              <w:t>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587349" w14:textId="77777777" w:rsidR="00AB2B30" w:rsidRPr="00AC4FBC" w:rsidRDefault="006A7121">
            <w:pPr>
              <w:pStyle w:val="TAL"/>
              <w:rPr>
                <w:sz w:val="16"/>
                <w:szCs w:val="16"/>
              </w:rPr>
            </w:pPr>
            <w:r w:rsidRPr="00AC4FBC">
              <w:rPr>
                <w:sz w:val="16"/>
                <w:szCs w:val="16"/>
              </w:rPr>
              <w:t>16.3.0</w:t>
            </w:r>
          </w:p>
        </w:tc>
      </w:tr>
      <w:tr w:rsidR="00AB2B30" w:rsidRPr="00AC4FBC" w14:paraId="191999D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5639AF"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EFCDBC"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B47300" w14:textId="77777777" w:rsidR="00AB2B30" w:rsidRPr="00AC4FBC" w:rsidRDefault="006A7121">
            <w:pPr>
              <w:rPr>
                <w:rFonts w:ascii="Arial" w:hAnsi="Arial"/>
                <w:sz w:val="16"/>
                <w:szCs w:val="16"/>
              </w:rPr>
            </w:pPr>
            <w:r w:rsidRPr="00AC4FBC">
              <w:rPr>
                <w:rFonts w:ascii="Arial" w:hAnsi="Arial"/>
                <w:sz w:val="16"/>
                <w:szCs w:val="16"/>
              </w:rPr>
              <w:t>R5-20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AC8856" w14:textId="77777777" w:rsidR="00AB2B30" w:rsidRPr="00AC4FBC" w:rsidRDefault="006A7121">
            <w:pPr>
              <w:rPr>
                <w:rFonts w:ascii="Arial" w:hAnsi="Arial"/>
                <w:sz w:val="16"/>
                <w:szCs w:val="16"/>
              </w:rPr>
            </w:pPr>
            <w:r w:rsidRPr="00AC4FBC">
              <w:rPr>
                <w:rFonts w:ascii="Arial" w:hAnsi="Arial"/>
                <w:sz w:val="16"/>
                <w:szCs w:val="16"/>
              </w:rPr>
              <w:t>0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734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54E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1C55D" w14:textId="77777777" w:rsidR="00AB2B30" w:rsidRPr="00AC4FBC" w:rsidRDefault="006A7121">
            <w:pPr>
              <w:rPr>
                <w:rFonts w:ascii="Arial" w:hAnsi="Arial"/>
                <w:sz w:val="16"/>
                <w:szCs w:val="16"/>
              </w:rPr>
            </w:pPr>
            <w:r w:rsidRPr="00AC4FBC">
              <w:rPr>
                <w:rFonts w:ascii="Arial" w:hAnsi="Arial"/>
                <w:sz w:val="16"/>
                <w:szCs w:val="16"/>
              </w:rPr>
              <w:t>Updates to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D6F73" w14:textId="77777777" w:rsidR="00AB2B30" w:rsidRPr="00AC4FBC" w:rsidRDefault="006A7121">
            <w:pPr>
              <w:pStyle w:val="TAL"/>
              <w:rPr>
                <w:sz w:val="16"/>
                <w:szCs w:val="16"/>
              </w:rPr>
            </w:pPr>
            <w:r w:rsidRPr="00AC4FBC">
              <w:rPr>
                <w:sz w:val="16"/>
                <w:szCs w:val="16"/>
              </w:rPr>
              <w:t>16.3.0</w:t>
            </w:r>
          </w:p>
        </w:tc>
      </w:tr>
      <w:tr w:rsidR="00AB2B30" w:rsidRPr="00AC4FBC" w14:paraId="786C41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2FD21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C1917"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7B8BE7" w14:textId="77777777" w:rsidR="00AB2B30" w:rsidRPr="00AC4FBC" w:rsidRDefault="006A7121">
            <w:pPr>
              <w:rPr>
                <w:rFonts w:ascii="Arial" w:hAnsi="Arial"/>
                <w:sz w:val="16"/>
                <w:szCs w:val="16"/>
              </w:rPr>
            </w:pPr>
            <w:r w:rsidRPr="00AC4FBC">
              <w:rPr>
                <w:rFonts w:ascii="Arial" w:hAnsi="Arial"/>
                <w:sz w:val="16"/>
                <w:szCs w:val="16"/>
              </w:rPr>
              <w:t>R5-20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30333" w14:textId="77777777" w:rsidR="00AB2B30" w:rsidRPr="00AC4FBC" w:rsidRDefault="006A7121">
            <w:pPr>
              <w:rPr>
                <w:rFonts w:ascii="Arial" w:hAnsi="Arial"/>
                <w:sz w:val="16"/>
                <w:szCs w:val="16"/>
              </w:rPr>
            </w:pPr>
            <w:r w:rsidRPr="00AC4FBC">
              <w:rPr>
                <w:rFonts w:ascii="Arial" w:hAnsi="Arial"/>
                <w:sz w:val="16"/>
                <w:szCs w:val="16"/>
              </w:rPr>
              <w:t>0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E6CA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C2F0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D59F0D" w14:textId="77777777" w:rsidR="00AB2B30" w:rsidRPr="00AC4FBC" w:rsidRDefault="006A7121">
            <w:pPr>
              <w:rPr>
                <w:rFonts w:ascii="Arial" w:hAnsi="Arial"/>
                <w:sz w:val="16"/>
                <w:szCs w:val="16"/>
              </w:rPr>
            </w:pPr>
            <w:r w:rsidRPr="00AC4FBC">
              <w:rPr>
                <w:rFonts w:ascii="Arial" w:hAnsi="Arial"/>
                <w:sz w:val="16"/>
                <w:szCs w:val="16"/>
              </w:rPr>
              <w:t>Updates to 6.2B.2.3 and 6.2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37856" w14:textId="77777777" w:rsidR="00AB2B30" w:rsidRPr="00AC4FBC" w:rsidRDefault="006A7121">
            <w:pPr>
              <w:pStyle w:val="TAL"/>
              <w:rPr>
                <w:sz w:val="16"/>
                <w:szCs w:val="16"/>
              </w:rPr>
            </w:pPr>
            <w:r w:rsidRPr="00AC4FBC">
              <w:rPr>
                <w:sz w:val="16"/>
                <w:szCs w:val="16"/>
              </w:rPr>
              <w:t>16.3.0</w:t>
            </w:r>
          </w:p>
        </w:tc>
      </w:tr>
      <w:tr w:rsidR="00AB2B30" w:rsidRPr="00AC4FBC" w14:paraId="617E60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095AD4"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E6AA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7D86D0" w14:textId="77777777" w:rsidR="00AB2B30" w:rsidRPr="00AC4FBC" w:rsidRDefault="006A7121">
            <w:pPr>
              <w:rPr>
                <w:rFonts w:ascii="Arial" w:hAnsi="Arial"/>
                <w:sz w:val="16"/>
                <w:szCs w:val="16"/>
              </w:rPr>
            </w:pPr>
            <w:r w:rsidRPr="00AC4FBC">
              <w:rPr>
                <w:rFonts w:ascii="Arial" w:hAnsi="Arial"/>
                <w:sz w:val="16"/>
                <w:szCs w:val="16"/>
              </w:rPr>
              <w:t>R5-200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9E215" w14:textId="77777777" w:rsidR="00AB2B30" w:rsidRPr="00AC4FBC" w:rsidRDefault="006A7121">
            <w:pPr>
              <w:rPr>
                <w:rFonts w:ascii="Arial" w:hAnsi="Arial"/>
                <w:sz w:val="16"/>
                <w:szCs w:val="16"/>
              </w:rPr>
            </w:pPr>
            <w:r w:rsidRPr="00AC4FBC">
              <w:rPr>
                <w:rFonts w:ascii="Arial" w:hAnsi="Arial"/>
                <w:sz w:val="16"/>
                <w:szCs w:val="16"/>
              </w:rPr>
              <w:t>0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317A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FE55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CF36B7" w14:textId="77777777" w:rsidR="00AB2B30" w:rsidRPr="00AC4FBC" w:rsidRDefault="006A7121">
            <w:pPr>
              <w:rPr>
                <w:rFonts w:ascii="Arial" w:hAnsi="Arial"/>
                <w:sz w:val="16"/>
                <w:szCs w:val="16"/>
              </w:rPr>
            </w:pPr>
            <w:r w:rsidRPr="00AC4FBC">
              <w:rPr>
                <w:rFonts w:ascii="Arial" w:hAnsi="Arial"/>
                <w:sz w:val="16"/>
                <w:szCs w:val="16"/>
              </w:rPr>
              <w:t>Correction of reference clause for 7.3B.2.3 Reference Sensitivity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730473" w14:textId="77777777" w:rsidR="00AB2B30" w:rsidRPr="00AC4FBC" w:rsidRDefault="006A7121">
            <w:pPr>
              <w:pStyle w:val="TAL"/>
              <w:rPr>
                <w:sz w:val="16"/>
                <w:szCs w:val="16"/>
              </w:rPr>
            </w:pPr>
            <w:r w:rsidRPr="00AC4FBC">
              <w:rPr>
                <w:sz w:val="16"/>
                <w:szCs w:val="16"/>
              </w:rPr>
              <w:t>16.3.0</w:t>
            </w:r>
          </w:p>
        </w:tc>
      </w:tr>
      <w:tr w:rsidR="00AB2B30" w:rsidRPr="00AC4FBC" w14:paraId="300B5D4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39CBB7"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49188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3DCB5A" w14:textId="77777777" w:rsidR="00AB2B30" w:rsidRPr="00AC4FBC" w:rsidRDefault="006A7121">
            <w:pPr>
              <w:rPr>
                <w:rFonts w:ascii="Arial" w:hAnsi="Arial"/>
                <w:sz w:val="16"/>
                <w:szCs w:val="16"/>
              </w:rPr>
            </w:pPr>
            <w:r w:rsidRPr="00AC4FBC">
              <w:rPr>
                <w:rFonts w:ascii="Arial" w:hAnsi="Arial"/>
                <w:sz w:val="16"/>
                <w:szCs w:val="16"/>
              </w:rPr>
              <w:t>R5-200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F286B" w14:textId="77777777" w:rsidR="00AB2B30" w:rsidRPr="00AC4FBC" w:rsidRDefault="006A7121">
            <w:pPr>
              <w:rPr>
                <w:rFonts w:ascii="Arial" w:hAnsi="Arial"/>
                <w:sz w:val="16"/>
                <w:szCs w:val="16"/>
              </w:rPr>
            </w:pPr>
            <w:r w:rsidRPr="00AC4FBC">
              <w:rPr>
                <w:rFonts w:ascii="Arial" w:hAnsi="Arial"/>
                <w:sz w:val="16"/>
                <w:szCs w:val="16"/>
              </w:rPr>
              <w:t>0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E59D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9D6E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75A260" w14:textId="77777777" w:rsidR="00AB2B30" w:rsidRPr="00AC4FBC" w:rsidRDefault="006A7121">
            <w:pPr>
              <w:rPr>
                <w:rFonts w:ascii="Arial" w:hAnsi="Arial"/>
                <w:sz w:val="16"/>
                <w:szCs w:val="16"/>
              </w:rPr>
            </w:pPr>
            <w:r w:rsidRPr="00AC4FBC">
              <w:rPr>
                <w:rFonts w:ascii="Arial" w:hAnsi="Arial"/>
                <w:sz w:val="16"/>
                <w:szCs w:val="16"/>
              </w:rPr>
              <w:t>Update reference in Test Requirement section of 6.5B.4.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30388" w14:textId="77777777" w:rsidR="00AB2B30" w:rsidRPr="00AC4FBC" w:rsidRDefault="006A7121">
            <w:pPr>
              <w:pStyle w:val="TAL"/>
              <w:rPr>
                <w:sz w:val="16"/>
                <w:szCs w:val="16"/>
              </w:rPr>
            </w:pPr>
            <w:r w:rsidRPr="00AC4FBC">
              <w:rPr>
                <w:sz w:val="16"/>
                <w:szCs w:val="16"/>
              </w:rPr>
              <w:t>16.3.0</w:t>
            </w:r>
          </w:p>
        </w:tc>
      </w:tr>
      <w:tr w:rsidR="00AB2B30" w:rsidRPr="00AC4FBC" w14:paraId="32A64F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05998C"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E07144"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661CA3" w14:textId="77777777" w:rsidR="00AB2B30" w:rsidRPr="00AC4FBC" w:rsidRDefault="006A7121">
            <w:pPr>
              <w:rPr>
                <w:rFonts w:ascii="Arial" w:hAnsi="Arial"/>
                <w:sz w:val="16"/>
                <w:szCs w:val="16"/>
              </w:rPr>
            </w:pPr>
            <w:r w:rsidRPr="00AC4FBC">
              <w:rPr>
                <w:rFonts w:ascii="Arial" w:hAnsi="Arial"/>
                <w:sz w:val="16"/>
                <w:szCs w:val="16"/>
              </w:rPr>
              <w:t>R5-200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657861" w14:textId="77777777" w:rsidR="00AB2B30" w:rsidRPr="00AC4FBC" w:rsidRDefault="006A7121">
            <w:pPr>
              <w:rPr>
                <w:rFonts w:ascii="Arial" w:hAnsi="Arial"/>
                <w:sz w:val="16"/>
                <w:szCs w:val="16"/>
              </w:rPr>
            </w:pPr>
            <w:r w:rsidRPr="00AC4FBC">
              <w:rPr>
                <w:rFonts w:ascii="Arial" w:hAnsi="Arial"/>
                <w:sz w:val="16"/>
                <w:szCs w:val="16"/>
              </w:rPr>
              <w:t>0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7C89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697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A946" w14:textId="77777777" w:rsidR="00AB2B30" w:rsidRPr="00AC4FBC" w:rsidRDefault="006A7121">
            <w:pPr>
              <w:rPr>
                <w:rFonts w:ascii="Arial" w:hAnsi="Arial"/>
                <w:sz w:val="16"/>
                <w:szCs w:val="16"/>
              </w:rPr>
            </w:pPr>
            <w:r w:rsidRPr="00AC4FBC">
              <w:rPr>
                <w:rFonts w:ascii="Arial" w:hAnsi="Arial"/>
                <w:sz w:val="16"/>
                <w:szCs w:val="16"/>
              </w:rPr>
              <w:t>Correction of test cases in 7.6B.2 In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CD9A53" w14:textId="77777777" w:rsidR="00AB2B30" w:rsidRPr="00AC4FBC" w:rsidRDefault="006A7121">
            <w:pPr>
              <w:pStyle w:val="TAL"/>
              <w:rPr>
                <w:sz w:val="16"/>
                <w:szCs w:val="16"/>
              </w:rPr>
            </w:pPr>
            <w:r w:rsidRPr="00AC4FBC">
              <w:rPr>
                <w:sz w:val="16"/>
                <w:szCs w:val="16"/>
              </w:rPr>
              <w:t>16.3.0</w:t>
            </w:r>
          </w:p>
        </w:tc>
      </w:tr>
      <w:tr w:rsidR="00AB2B30" w:rsidRPr="00AC4FBC" w14:paraId="60D6825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3DEF95"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1CE51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8DABE0" w14:textId="77777777" w:rsidR="00AB2B30" w:rsidRPr="00AC4FBC" w:rsidRDefault="006A7121">
            <w:pPr>
              <w:rPr>
                <w:rFonts w:ascii="Arial" w:hAnsi="Arial"/>
                <w:sz w:val="16"/>
                <w:szCs w:val="16"/>
              </w:rPr>
            </w:pPr>
            <w:r w:rsidRPr="00AC4FBC">
              <w:rPr>
                <w:rFonts w:ascii="Arial" w:hAnsi="Arial"/>
                <w:sz w:val="16"/>
                <w:szCs w:val="16"/>
              </w:rPr>
              <w:t>R5-200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78844" w14:textId="77777777" w:rsidR="00AB2B30" w:rsidRPr="00AC4FBC" w:rsidRDefault="006A7121">
            <w:pPr>
              <w:rPr>
                <w:rFonts w:ascii="Arial" w:hAnsi="Arial"/>
                <w:sz w:val="16"/>
                <w:szCs w:val="16"/>
              </w:rPr>
            </w:pPr>
            <w:r w:rsidRPr="00AC4FBC">
              <w:rPr>
                <w:rFonts w:ascii="Arial" w:hAnsi="Arial"/>
                <w:sz w:val="16"/>
                <w:szCs w:val="16"/>
              </w:rPr>
              <w:t>0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3750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ACEBE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2C168" w14:textId="77777777" w:rsidR="00AB2B30" w:rsidRPr="00AC4FBC" w:rsidRDefault="006A7121">
            <w:pPr>
              <w:rPr>
                <w:rFonts w:ascii="Arial" w:hAnsi="Arial"/>
                <w:sz w:val="16"/>
                <w:szCs w:val="16"/>
              </w:rPr>
            </w:pPr>
            <w:r w:rsidRPr="00AC4FBC">
              <w:rPr>
                <w:rFonts w:ascii="Arial" w:hAnsi="Arial"/>
                <w:sz w:val="16"/>
                <w:szCs w:val="16"/>
              </w:rPr>
              <w:t>Correction to reference table number for TC 6.2B.2.3 and TC 6.2B.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26702" w14:textId="77777777" w:rsidR="00AB2B30" w:rsidRPr="00AC4FBC" w:rsidRDefault="006A7121">
            <w:pPr>
              <w:pStyle w:val="TAL"/>
              <w:rPr>
                <w:sz w:val="16"/>
                <w:szCs w:val="16"/>
              </w:rPr>
            </w:pPr>
            <w:r w:rsidRPr="00AC4FBC">
              <w:rPr>
                <w:sz w:val="16"/>
                <w:szCs w:val="16"/>
              </w:rPr>
              <w:t>16.3.0</w:t>
            </w:r>
          </w:p>
        </w:tc>
      </w:tr>
      <w:tr w:rsidR="00AB2B30" w:rsidRPr="00AC4FBC" w14:paraId="018E2F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53B39A"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1DECEB"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16C246" w14:textId="77777777" w:rsidR="00AB2B30" w:rsidRPr="00AC4FBC" w:rsidRDefault="006A7121">
            <w:pPr>
              <w:rPr>
                <w:rFonts w:ascii="Arial" w:hAnsi="Arial"/>
                <w:sz w:val="16"/>
                <w:szCs w:val="16"/>
              </w:rPr>
            </w:pPr>
            <w:r w:rsidRPr="00AC4FBC">
              <w:rPr>
                <w:rFonts w:ascii="Arial" w:hAnsi="Arial"/>
                <w:sz w:val="16"/>
                <w:szCs w:val="16"/>
              </w:rPr>
              <w:t>R5-200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7B52B" w14:textId="77777777" w:rsidR="00AB2B30" w:rsidRPr="00AC4FBC" w:rsidRDefault="006A7121">
            <w:pPr>
              <w:rPr>
                <w:rFonts w:ascii="Arial" w:hAnsi="Arial"/>
                <w:sz w:val="16"/>
                <w:szCs w:val="16"/>
              </w:rPr>
            </w:pPr>
            <w:r w:rsidRPr="00AC4FBC">
              <w:rPr>
                <w:rFonts w:ascii="Arial" w:hAnsi="Arial"/>
                <w:sz w:val="16"/>
                <w:szCs w:val="16"/>
              </w:rPr>
              <w:t>0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E263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DB0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7BE0F" w14:textId="77777777" w:rsidR="00AB2B30" w:rsidRPr="00AC4FBC" w:rsidRDefault="006A7121">
            <w:pPr>
              <w:rPr>
                <w:rFonts w:ascii="Arial" w:hAnsi="Arial"/>
                <w:sz w:val="16"/>
                <w:szCs w:val="16"/>
              </w:rPr>
            </w:pPr>
            <w:r w:rsidRPr="00AC4FBC">
              <w:rPr>
                <w:rFonts w:ascii="Arial" w:hAnsi="Arial"/>
                <w:sz w:val="16"/>
                <w:szCs w:val="16"/>
              </w:rPr>
              <w:t>Correction of test cases in 7.6B.3 Out-of-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32F66" w14:textId="77777777" w:rsidR="00AB2B30" w:rsidRPr="00AC4FBC" w:rsidRDefault="006A7121">
            <w:pPr>
              <w:pStyle w:val="TAL"/>
              <w:rPr>
                <w:sz w:val="16"/>
                <w:szCs w:val="16"/>
              </w:rPr>
            </w:pPr>
            <w:r w:rsidRPr="00AC4FBC">
              <w:rPr>
                <w:sz w:val="16"/>
                <w:szCs w:val="16"/>
              </w:rPr>
              <w:t>16.3.0</w:t>
            </w:r>
          </w:p>
        </w:tc>
      </w:tr>
      <w:tr w:rsidR="00AB2B30" w:rsidRPr="00AC4FBC" w14:paraId="74DC8F1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D06E36"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20D76C"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52C51" w14:textId="77777777" w:rsidR="00AB2B30" w:rsidRPr="00AC4FBC" w:rsidRDefault="006A7121">
            <w:pPr>
              <w:rPr>
                <w:rFonts w:ascii="Arial" w:hAnsi="Arial"/>
                <w:sz w:val="16"/>
                <w:szCs w:val="16"/>
              </w:rPr>
            </w:pPr>
            <w:r w:rsidRPr="00AC4FBC">
              <w:rPr>
                <w:rFonts w:ascii="Arial" w:hAnsi="Arial"/>
                <w:sz w:val="16"/>
                <w:szCs w:val="16"/>
              </w:rPr>
              <w:t>R5-200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B1F059" w14:textId="77777777" w:rsidR="00AB2B30" w:rsidRPr="00AC4FBC" w:rsidRDefault="006A7121">
            <w:pPr>
              <w:rPr>
                <w:rFonts w:ascii="Arial" w:hAnsi="Arial"/>
                <w:sz w:val="16"/>
                <w:szCs w:val="16"/>
              </w:rPr>
            </w:pPr>
            <w:r w:rsidRPr="00AC4FBC">
              <w:rPr>
                <w:rFonts w:ascii="Arial" w:hAnsi="Arial"/>
                <w:sz w:val="16"/>
                <w:szCs w:val="16"/>
              </w:rPr>
              <w:t>0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E66C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93E4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6F1CC" w14:textId="77777777" w:rsidR="00AB2B30" w:rsidRPr="00AC4FBC" w:rsidRDefault="006A7121">
            <w:pPr>
              <w:rPr>
                <w:rFonts w:ascii="Arial" w:hAnsi="Arial"/>
                <w:sz w:val="16"/>
                <w:szCs w:val="16"/>
              </w:rPr>
            </w:pPr>
            <w:r w:rsidRPr="00AC4FBC">
              <w:rPr>
                <w:rFonts w:ascii="Arial" w:hAnsi="Arial"/>
                <w:sz w:val="16"/>
                <w:szCs w:val="16"/>
              </w:rPr>
              <w:t>Correction of test cases in 7.6B.4 Narrow 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70E4F" w14:textId="77777777" w:rsidR="00AB2B30" w:rsidRPr="00AC4FBC" w:rsidRDefault="006A7121">
            <w:pPr>
              <w:pStyle w:val="TAL"/>
              <w:rPr>
                <w:sz w:val="16"/>
                <w:szCs w:val="16"/>
              </w:rPr>
            </w:pPr>
            <w:r w:rsidRPr="00AC4FBC">
              <w:rPr>
                <w:sz w:val="16"/>
                <w:szCs w:val="16"/>
              </w:rPr>
              <w:t>16.3.0</w:t>
            </w:r>
          </w:p>
        </w:tc>
      </w:tr>
      <w:tr w:rsidR="00AB2B30" w:rsidRPr="00AC4FBC" w14:paraId="6BFF80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6A4D8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2C3A4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4D5FE" w14:textId="77777777" w:rsidR="00AB2B30" w:rsidRPr="00AC4FBC" w:rsidRDefault="006A7121">
            <w:pPr>
              <w:rPr>
                <w:rFonts w:ascii="Arial" w:hAnsi="Arial"/>
                <w:sz w:val="16"/>
                <w:szCs w:val="16"/>
              </w:rPr>
            </w:pPr>
            <w:r w:rsidRPr="00AC4FBC">
              <w:rPr>
                <w:rFonts w:ascii="Arial" w:hAnsi="Arial"/>
                <w:sz w:val="16"/>
                <w:szCs w:val="16"/>
              </w:rPr>
              <w:t>R5-200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23217" w14:textId="77777777" w:rsidR="00AB2B30" w:rsidRPr="00AC4FBC" w:rsidRDefault="006A7121">
            <w:pPr>
              <w:rPr>
                <w:rFonts w:ascii="Arial" w:hAnsi="Arial"/>
                <w:sz w:val="16"/>
                <w:szCs w:val="16"/>
              </w:rPr>
            </w:pPr>
            <w:r w:rsidRPr="00AC4FBC">
              <w:rPr>
                <w:rFonts w:ascii="Arial" w:hAnsi="Arial"/>
                <w:sz w:val="16"/>
                <w:szCs w:val="16"/>
              </w:rPr>
              <w:t>0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8546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AC82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CDB772" w14:textId="77777777" w:rsidR="00AB2B30" w:rsidRPr="00AC4FBC" w:rsidRDefault="006A7121">
            <w:pPr>
              <w:rPr>
                <w:rFonts w:ascii="Arial" w:hAnsi="Arial"/>
                <w:sz w:val="16"/>
                <w:szCs w:val="16"/>
              </w:rPr>
            </w:pPr>
            <w:r w:rsidRPr="00AC4FBC">
              <w:rPr>
                <w:rFonts w:ascii="Arial" w:hAnsi="Arial"/>
                <w:sz w:val="16"/>
                <w:szCs w:val="16"/>
              </w:rPr>
              <w:t>Correction of test cases in 7.7B Spurious response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34F20" w14:textId="77777777" w:rsidR="00AB2B30" w:rsidRPr="00AC4FBC" w:rsidRDefault="006A7121">
            <w:pPr>
              <w:pStyle w:val="TAL"/>
              <w:rPr>
                <w:sz w:val="16"/>
                <w:szCs w:val="16"/>
              </w:rPr>
            </w:pPr>
            <w:r w:rsidRPr="00AC4FBC">
              <w:rPr>
                <w:sz w:val="16"/>
                <w:szCs w:val="16"/>
              </w:rPr>
              <w:t>16.3.0</w:t>
            </w:r>
          </w:p>
        </w:tc>
      </w:tr>
      <w:tr w:rsidR="00AB2B30" w:rsidRPr="00AC4FBC" w14:paraId="0FF163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E23A7D"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EAAD8B"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10890F" w14:textId="77777777" w:rsidR="00AB2B30" w:rsidRPr="00AC4FBC" w:rsidRDefault="006A7121">
            <w:pPr>
              <w:rPr>
                <w:rFonts w:ascii="Arial" w:hAnsi="Arial"/>
                <w:sz w:val="16"/>
                <w:szCs w:val="16"/>
              </w:rPr>
            </w:pPr>
            <w:r w:rsidRPr="00AC4FBC">
              <w:rPr>
                <w:rFonts w:ascii="Arial" w:hAnsi="Arial"/>
                <w:sz w:val="16"/>
                <w:szCs w:val="16"/>
              </w:rPr>
              <w:t>R5-200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6DCF1" w14:textId="77777777" w:rsidR="00AB2B30" w:rsidRPr="00AC4FBC" w:rsidRDefault="006A7121">
            <w:pPr>
              <w:rPr>
                <w:rFonts w:ascii="Arial" w:hAnsi="Arial"/>
                <w:sz w:val="16"/>
                <w:szCs w:val="16"/>
              </w:rPr>
            </w:pPr>
            <w:r w:rsidRPr="00AC4FBC">
              <w:rPr>
                <w:rFonts w:ascii="Arial" w:hAnsi="Arial"/>
                <w:sz w:val="16"/>
                <w:szCs w:val="16"/>
              </w:rPr>
              <w:t>0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6D0E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844F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79BF66"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B06A78" w14:textId="77777777" w:rsidR="00AB2B30" w:rsidRPr="00AC4FBC" w:rsidRDefault="006A7121">
            <w:pPr>
              <w:pStyle w:val="TAL"/>
              <w:rPr>
                <w:sz w:val="16"/>
                <w:szCs w:val="16"/>
              </w:rPr>
            </w:pPr>
            <w:r w:rsidRPr="00AC4FBC">
              <w:rPr>
                <w:sz w:val="16"/>
                <w:szCs w:val="16"/>
              </w:rPr>
              <w:t>16.3.0</w:t>
            </w:r>
          </w:p>
        </w:tc>
      </w:tr>
      <w:tr w:rsidR="00AB2B30" w:rsidRPr="00AC4FBC" w14:paraId="4CB154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775AB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DF16D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CD899" w14:textId="77777777" w:rsidR="00AB2B30" w:rsidRPr="00AC4FBC" w:rsidRDefault="006A7121">
            <w:pPr>
              <w:rPr>
                <w:rFonts w:ascii="Arial" w:hAnsi="Arial"/>
                <w:sz w:val="16"/>
                <w:szCs w:val="16"/>
              </w:rPr>
            </w:pPr>
            <w:r w:rsidRPr="00AC4FBC">
              <w:rPr>
                <w:rFonts w:ascii="Arial" w:hAnsi="Arial"/>
                <w:sz w:val="16"/>
                <w:szCs w:val="16"/>
              </w:rPr>
              <w:t>R5-200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E6E40" w14:textId="77777777" w:rsidR="00AB2B30" w:rsidRPr="00AC4FBC" w:rsidRDefault="006A7121">
            <w:pPr>
              <w:rPr>
                <w:rFonts w:ascii="Arial" w:hAnsi="Arial"/>
                <w:sz w:val="16"/>
                <w:szCs w:val="16"/>
              </w:rPr>
            </w:pPr>
            <w:r w:rsidRPr="00AC4FBC">
              <w:rPr>
                <w:rFonts w:ascii="Arial" w:hAnsi="Arial"/>
                <w:sz w:val="16"/>
                <w:szCs w:val="16"/>
              </w:rPr>
              <w:t>0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28731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39A5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D4A771" w14:textId="77777777" w:rsidR="00AB2B30" w:rsidRPr="00AC4FBC" w:rsidRDefault="006A7121">
            <w:pPr>
              <w:rPr>
                <w:rFonts w:ascii="Arial" w:hAnsi="Arial"/>
                <w:sz w:val="16"/>
                <w:szCs w:val="16"/>
              </w:rPr>
            </w:pPr>
            <w:r w:rsidRPr="00AC4FBC">
              <w:rPr>
                <w:rFonts w:ascii="Arial" w:hAnsi="Arial"/>
                <w:sz w:val="16"/>
                <w:szCs w:val="16"/>
              </w:rPr>
              <w:t>Update of Non-Standalone FR2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28577E" w14:textId="77777777" w:rsidR="00AB2B30" w:rsidRPr="00AC4FBC" w:rsidRDefault="006A7121">
            <w:pPr>
              <w:pStyle w:val="TAL"/>
              <w:rPr>
                <w:sz w:val="16"/>
                <w:szCs w:val="16"/>
              </w:rPr>
            </w:pPr>
            <w:r w:rsidRPr="00AC4FBC">
              <w:rPr>
                <w:sz w:val="16"/>
                <w:szCs w:val="16"/>
              </w:rPr>
              <w:t>16.3.0</w:t>
            </w:r>
          </w:p>
        </w:tc>
      </w:tr>
      <w:tr w:rsidR="00AB2B30" w:rsidRPr="00AC4FBC" w14:paraId="23977A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041A54"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2E235"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5CCEFD" w14:textId="77777777" w:rsidR="00AB2B30" w:rsidRPr="00AC4FBC" w:rsidRDefault="006A7121">
            <w:pPr>
              <w:rPr>
                <w:rFonts w:ascii="Arial" w:hAnsi="Arial"/>
                <w:sz w:val="16"/>
                <w:szCs w:val="16"/>
              </w:rPr>
            </w:pPr>
            <w:r w:rsidRPr="00AC4FBC">
              <w:rPr>
                <w:rFonts w:ascii="Arial" w:hAnsi="Arial"/>
                <w:sz w:val="16"/>
                <w:szCs w:val="16"/>
              </w:rPr>
              <w:t>R5-200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DA18B" w14:textId="77777777" w:rsidR="00AB2B30" w:rsidRPr="00AC4FBC" w:rsidRDefault="006A7121">
            <w:pPr>
              <w:rPr>
                <w:rFonts w:ascii="Arial" w:hAnsi="Arial"/>
                <w:sz w:val="16"/>
                <w:szCs w:val="16"/>
              </w:rPr>
            </w:pPr>
            <w:r w:rsidRPr="00AC4FBC">
              <w:rPr>
                <w:rFonts w:ascii="Arial" w:hAnsi="Arial"/>
                <w:sz w:val="16"/>
                <w:szCs w:val="16"/>
              </w:rPr>
              <w:t>0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B1EF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009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FFD171" w14:textId="77777777" w:rsidR="00AB2B30" w:rsidRPr="00AC4FBC" w:rsidRDefault="006A7121">
            <w:pPr>
              <w:rPr>
                <w:rFonts w:ascii="Arial" w:hAnsi="Arial"/>
                <w:sz w:val="16"/>
                <w:szCs w:val="16"/>
              </w:rPr>
            </w:pPr>
            <w:r w:rsidRPr="00AC4FBC">
              <w:rPr>
                <w:rFonts w:ascii="Arial" w:hAnsi="Arial"/>
                <w:sz w:val="16"/>
                <w:szCs w:val="16"/>
              </w:rPr>
              <w:t>Correction to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292D3" w14:textId="77777777" w:rsidR="00AB2B30" w:rsidRPr="00AC4FBC" w:rsidRDefault="006A7121">
            <w:pPr>
              <w:pStyle w:val="TAL"/>
              <w:rPr>
                <w:sz w:val="16"/>
                <w:szCs w:val="16"/>
              </w:rPr>
            </w:pPr>
            <w:r w:rsidRPr="00AC4FBC">
              <w:rPr>
                <w:sz w:val="16"/>
                <w:szCs w:val="16"/>
              </w:rPr>
              <w:t>16.3.0</w:t>
            </w:r>
          </w:p>
        </w:tc>
      </w:tr>
      <w:tr w:rsidR="00AB2B30" w:rsidRPr="00AC4FBC" w14:paraId="38789A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311C10"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0E4A2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3FD125" w14:textId="77777777" w:rsidR="00AB2B30" w:rsidRPr="00AC4FBC" w:rsidRDefault="006A7121">
            <w:pPr>
              <w:rPr>
                <w:rFonts w:ascii="Arial" w:hAnsi="Arial"/>
                <w:sz w:val="16"/>
                <w:szCs w:val="16"/>
              </w:rPr>
            </w:pPr>
            <w:r w:rsidRPr="00AC4FBC">
              <w:rPr>
                <w:rFonts w:ascii="Arial" w:hAnsi="Arial"/>
                <w:sz w:val="16"/>
                <w:szCs w:val="16"/>
              </w:rPr>
              <w:t>R5-20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4778DF" w14:textId="77777777" w:rsidR="00AB2B30" w:rsidRPr="00AC4FBC" w:rsidRDefault="006A7121">
            <w:pPr>
              <w:rPr>
                <w:rFonts w:ascii="Arial" w:hAnsi="Arial"/>
                <w:sz w:val="16"/>
                <w:szCs w:val="16"/>
              </w:rPr>
            </w:pPr>
            <w:r w:rsidRPr="00AC4FBC">
              <w:rPr>
                <w:rFonts w:ascii="Arial" w:hAnsi="Arial"/>
                <w:sz w:val="16"/>
                <w:szCs w:val="16"/>
              </w:rPr>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4C33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55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B76F6E" w14:textId="77777777" w:rsidR="00AB2B30" w:rsidRPr="00AC4FBC" w:rsidRDefault="006A7121">
            <w:pPr>
              <w:rPr>
                <w:rFonts w:ascii="Arial" w:hAnsi="Arial"/>
                <w:sz w:val="16"/>
                <w:szCs w:val="16"/>
              </w:rPr>
            </w:pPr>
            <w:r w:rsidRPr="00AC4FBC">
              <w:rPr>
                <w:rFonts w:ascii="Arial" w:hAnsi="Arial"/>
                <w:sz w:val="16"/>
                <w:szCs w:val="16"/>
              </w:rPr>
              <w:t>Update of Clause 4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AB684" w14:textId="77777777" w:rsidR="00AB2B30" w:rsidRPr="00AC4FBC" w:rsidRDefault="006A7121">
            <w:pPr>
              <w:pStyle w:val="TAL"/>
              <w:rPr>
                <w:sz w:val="16"/>
                <w:szCs w:val="16"/>
              </w:rPr>
            </w:pPr>
            <w:r w:rsidRPr="00AC4FBC">
              <w:rPr>
                <w:sz w:val="16"/>
                <w:szCs w:val="16"/>
              </w:rPr>
              <w:t>16.3.0</w:t>
            </w:r>
          </w:p>
        </w:tc>
      </w:tr>
      <w:tr w:rsidR="00AB2B30" w:rsidRPr="00AC4FBC" w14:paraId="00FA95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CB20D3"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B704B5"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3C8D96" w14:textId="77777777" w:rsidR="00AB2B30" w:rsidRPr="00AC4FBC" w:rsidRDefault="006A7121">
            <w:pPr>
              <w:rPr>
                <w:rFonts w:ascii="Arial" w:hAnsi="Arial"/>
                <w:sz w:val="16"/>
                <w:szCs w:val="16"/>
              </w:rPr>
            </w:pPr>
            <w:r w:rsidRPr="00AC4FBC">
              <w:rPr>
                <w:rFonts w:ascii="Arial" w:hAnsi="Arial"/>
                <w:sz w:val="16"/>
                <w:szCs w:val="16"/>
              </w:rPr>
              <w:t>R5-200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09AAB" w14:textId="77777777" w:rsidR="00AB2B30" w:rsidRPr="00AC4FBC" w:rsidRDefault="006A7121">
            <w:pPr>
              <w:rPr>
                <w:rFonts w:ascii="Arial" w:hAnsi="Arial"/>
                <w:sz w:val="16"/>
                <w:szCs w:val="16"/>
              </w:rPr>
            </w:pPr>
            <w:r w:rsidRPr="00AC4FBC">
              <w:rPr>
                <w:rFonts w:ascii="Arial" w:hAnsi="Arial"/>
                <w:sz w:val="16"/>
                <w:szCs w:val="16"/>
              </w:rPr>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A709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EC60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F943F" w14:textId="77777777" w:rsidR="00AB2B30" w:rsidRPr="00AC4FBC" w:rsidRDefault="006A7121">
            <w:pPr>
              <w:rPr>
                <w:rFonts w:ascii="Arial" w:hAnsi="Arial"/>
                <w:sz w:val="16"/>
                <w:szCs w:val="16"/>
              </w:rPr>
            </w:pPr>
            <w:r w:rsidRPr="00AC4FBC">
              <w:rPr>
                <w:rFonts w:ascii="Arial" w:hAnsi="Arial"/>
                <w:sz w:val="16"/>
                <w:szCs w:val="16"/>
              </w:rPr>
              <w:t>Adding common uplink configuration of E-UTRA carrier for EN-D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6F3FA" w14:textId="77777777" w:rsidR="00AB2B30" w:rsidRPr="00AC4FBC" w:rsidRDefault="006A7121">
            <w:pPr>
              <w:pStyle w:val="TAL"/>
              <w:rPr>
                <w:sz w:val="16"/>
                <w:szCs w:val="16"/>
              </w:rPr>
            </w:pPr>
            <w:r w:rsidRPr="00AC4FBC">
              <w:rPr>
                <w:sz w:val="16"/>
                <w:szCs w:val="16"/>
              </w:rPr>
              <w:t>16.3.0</w:t>
            </w:r>
          </w:p>
        </w:tc>
      </w:tr>
      <w:tr w:rsidR="00AB2B30" w:rsidRPr="00AC4FBC" w14:paraId="15229A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42C3F3"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63FCD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E7DF52" w14:textId="77777777" w:rsidR="00AB2B30" w:rsidRPr="00AC4FBC" w:rsidRDefault="006A7121">
            <w:pPr>
              <w:rPr>
                <w:rFonts w:ascii="Arial" w:hAnsi="Arial"/>
                <w:sz w:val="16"/>
                <w:szCs w:val="16"/>
              </w:rPr>
            </w:pPr>
            <w:r w:rsidRPr="00AC4FBC">
              <w:rPr>
                <w:rFonts w:ascii="Arial" w:hAnsi="Arial"/>
                <w:sz w:val="16"/>
                <w:szCs w:val="16"/>
              </w:rPr>
              <w:t>R5-20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F1DC0" w14:textId="77777777" w:rsidR="00AB2B30" w:rsidRPr="00AC4FBC" w:rsidRDefault="006A7121">
            <w:pPr>
              <w:rPr>
                <w:rFonts w:ascii="Arial" w:hAnsi="Arial"/>
                <w:sz w:val="16"/>
                <w:szCs w:val="16"/>
              </w:rPr>
            </w:pPr>
            <w:r w:rsidRPr="00AC4FBC">
              <w:rPr>
                <w:rFonts w:ascii="Arial" w:hAnsi="Arial"/>
                <w:sz w:val="16"/>
                <w:szCs w:val="16"/>
              </w:rPr>
              <w:t>0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51F7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5BA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6A4D4" w14:textId="77777777" w:rsidR="00AB2B30" w:rsidRPr="00AC4FBC" w:rsidRDefault="006A7121">
            <w:pPr>
              <w:rPr>
                <w:rFonts w:ascii="Arial" w:hAnsi="Arial"/>
                <w:sz w:val="16"/>
                <w:szCs w:val="16"/>
              </w:rPr>
            </w:pPr>
            <w:r w:rsidRPr="00AC4FBC">
              <w:rPr>
                <w:rFonts w:ascii="Arial" w:hAnsi="Arial"/>
                <w:sz w:val="16"/>
                <w:szCs w:val="16"/>
              </w:rPr>
              <w:t>Updating configured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CE3DB8" w14:textId="77777777" w:rsidR="00AB2B30" w:rsidRPr="00AC4FBC" w:rsidRDefault="006A7121">
            <w:pPr>
              <w:pStyle w:val="TAL"/>
              <w:rPr>
                <w:sz w:val="16"/>
                <w:szCs w:val="16"/>
              </w:rPr>
            </w:pPr>
            <w:r w:rsidRPr="00AC4FBC">
              <w:rPr>
                <w:sz w:val="16"/>
                <w:szCs w:val="16"/>
              </w:rPr>
              <w:t>16.3.0</w:t>
            </w:r>
          </w:p>
        </w:tc>
      </w:tr>
      <w:tr w:rsidR="00AB2B30" w:rsidRPr="00AC4FBC" w14:paraId="23AE31B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8D23F8"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A9BF48"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1BED12" w14:textId="77777777" w:rsidR="00AB2B30" w:rsidRPr="00AC4FBC" w:rsidRDefault="006A7121">
            <w:pPr>
              <w:rPr>
                <w:rFonts w:ascii="Arial" w:hAnsi="Arial"/>
                <w:sz w:val="16"/>
                <w:szCs w:val="16"/>
              </w:rPr>
            </w:pPr>
            <w:r w:rsidRPr="00AC4FBC">
              <w:rPr>
                <w:rFonts w:ascii="Arial" w:hAnsi="Arial"/>
                <w:sz w:val="16"/>
                <w:szCs w:val="16"/>
              </w:rPr>
              <w:t>R5-20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62A30E" w14:textId="77777777" w:rsidR="00AB2B30" w:rsidRPr="00AC4FBC" w:rsidRDefault="006A7121">
            <w:pPr>
              <w:rPr>
                <w:rFonts w:ascii="Arial" w:hAnsi="Arial"/>
                <w:sz w:val="16"/>
                <w:szCs w:val="16"/>
              </w:rPr>
            </w:pPr>
            <w:r w:rsidRPr="00AC4FBC">
              <w:rPr>
                <w:rFonts w:ascii="Arial" w:hAnsi="Arial"/>
                <w:sz w:val="16"/>
                <w:szCs w:val="16"/>
              </w:rPr>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62FE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9306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038835" w14:textId="77777777" w:rsidR="00AB2B30" w:rsidRPr="00AC4FBC" w:rsidRDefault="006A7121">
            <w:pPr>
              <w:rPr>
                <w:rFonts w:ascii="Arial" w:hAnsi="Arial"/>
                <w:sz w:val="16"/>
                <w:szCs w:val="16"/>
              </w:rPr>
            </w:pPr>
            <w:r w:rsidRPr="00AC4FBC">
              <w:rPr>
                <w:rFonts w:ascii="Arial" w:hAnsi="Arial"/>
                <w:sz w:val="16"/>
                <w:szCs w:val="16"/>
              </w:rPr>
              <w:t>Updating configured output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D4574" w14:textId="77777777" w:rsidR="00AB2B30" w:rsidRPr="00AC4FBC" w:rsidRDefault="006A7121">
            <w:pPr>
              <w:pStyle w:val="TAL"/>
              <w:rPr>
                <w:sz w:val="16"/>
                <w:szCs w:val="16"/>
              </w:rPr>
            </w:pPr>
            <w:r w:rsidRPr="00AC4FBC">
              <w:rPr>
                <w:sz w:val="16"/>
                <w:szCs w:val="16"/>
              </w:rPr>
              <w:t>16.3.0</w:t>
            </w:r>
          </w:p>
        </w:tc>
      </w:tr>
      <w:tr w:rsidR="00AB2B30" w:rsidRPr="00AC4FBC" w14:paraId="03F686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B5B9EE"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AAC84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D106F5" w14:textId="77777777" w:rsidR="00AB2B30" w:rsidRPr="00AC4FBC" w:rsidRDefault="006A7121">
            <w:pPr>
              <w:rPr>
                <w:rFonts w:ascii="Arial" w:hAnsi="Arial"/>
                <w:sz w:val="16"/>
                <w:szCs w:val="16"/>
              </w:rPr>
            </w:pPr>
            <w:r w:rsidRPr="00AC4FBC">
              <w:rPr>
                <w:rFonts w:ascii="Arial" w:hAnsi="Arial"/>
                <w:sz w:val="16"/>
                <w:szCs w:val="16"/>
              </w:rPr>
              <w:t>R5-200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4B853" w14:textId="77777777" w:rsidR="00AB2B30" w:rsidRPr="00AC4FBC" w:rsidRDefault="006A7121">
            <w:pPr>
              <w:rPr>
                <w:rFonts w:ascii="Arial" w:hAnsi="Arial"/>
                <w:sz w:val="16"/>
                <w:szCs w:val="16"/>
              </w:rPr>
            </w:pPr>
            <w:r w:rsidRPr="00AC4FBC">
              <w:rPr>
                <w:rFonts w:ascii="Arial" w:hAnsi="Arial"/>
                <w:sz w:val="16"/>
                <w:szCs w:val="16"/>
              </w:rPr>
              <w:t>0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0216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DDF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6742D" w14:textId="77777777" w:rsidR="00AB2B30" w:rsidRPr="00AC4FBC" w:rsidRDefault="006A7121">
            <w:pPr>
              <w:rPr>
                <w:rFonts w:ascii="Arial" w:hAnsi="Arial"/>
                <w:sz w:val="16"/>
                <w:szCs w:val="16"/>
              </w:rPr>
            </w:pPr>
            <w:r w:rsidRPr="00AC4FBC">
              <w:rPr>
                <w:rFonts w:ascii="Arial" w:hAnsi="Arial"/>
                <w:sz w:val="16"/>
                <w:szCs w:val="16"/>
              </w:rPr>
              <w:t>Updating configured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3D3F1" w14:textId="77777777" w:rsidR="00AB2B30" w:rsidRPr="00AC4FBC" w:rsidRDefault="006A7121">
            <w:pPr>
              <w:pStyle w:val="TAL"/>
              <w:rPr>
                <w:sz w:val="16"/>
                <w:szCs w:val="16"/>
              </w:rPr>
            </w:pPr>
            <w:r w:rsidRPr="00AC4FBC">
              <w:rPr>
                <w:sz w:val="16"/>
                <w:szCs w:val="16"/>
              </w:rPr>
              <w:t>16.3.0</w:t>
            </w:r>
          </w:p>
        </w:tc>
      </w:tr>
      <w:tr w:rsidR="00AB2B30" w:rsidRPr="00AC4FBC" w14:paraId="06B2418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83DDE7"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E4B8D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92F1DC" w14:textId="77777777" w:rsidR="00AB2B30" w:rsidRPr="00AC4FBC" w:rsidRDefault="006A7121">
            <w:pPr>
              <w:rPr>
                <w:rFonts w:ascii="Arial" w:hAnsi="Arial"/>
                <w:sz w:val="16"/>
                <w:szCs w:val="16"/>
              </w:rPr>
            </w:pPr>
            <w:r w:rsidRPr="00AC4FBC">
              <w:rPr>
                <w:rFonts w:ascii="Arial" w:hAnsi="Arial"/>
                <w:sz w:val="16"/>
                <w:szCs w:val="16"/>
              </w:rPr>
              <w:t>R5-200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546C9" w14:textId="77777777" w:rsidR="00AB2B30" w:rsidRPr="00AC4FBC" w:rsidRDefault="006A7121">
            <w:pPr>
              <w:rPr>
                <w:rFonts w:ascii="Arial" w:hAnsi="Arial"/>
                <w:sz w:val="16"/>
                <w:szCs w:val="16"/>
              </w:rPr>
            </w:pPr>
            <w:r w:rsidRPr="00AC4FBC">
              <w:rPr>
                <w:rFonts w:ascii="Arial" w:hAnsi="Arial"/>
                <w:sz w:val="16"/>
                <w:szCs w:val="16"/>
              </w:rPr>
              <w:t>0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8959E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A8D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52C85" w14:textId="77777777" w:rsidR="00AB2B30" w:rsidRPr="00AC4FBC" w:rsidRDefault="006A7121">
            <w:pPr>
              <w:rPr>
                <w:rFonts w:ascii="Arial" w:hAnsi="Arial"/>
                <w:sz w:val="16"/>
                <w:szCs w:val="16"/>
              </w:rPr>
            </w:pPr>
            <w:r w:rsidRPr="00AC4FBC">
              <w:rPr>
                <w:rFonts w:ascii="Arial" w:hAnsi="Arial"/>
                <w:sz w:val="16"/>
                <w:szCs w:val="16"/>
              </w:rPr>
              <w:t>Core spec alignment of EN-DC MOP and configured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9EAD1" w14:textId="77777777" w:rsidR="00AB2B30" w:rsidRPr="00AC4FBC" w:rsidRDefault="006A7121">
            <w:pPr>
              <w:pStyle w:val="TAL"/>
              <w:rPr>
                <w:sz w:val="16"/>
                <w:szCs w:val="16"/>
              </w:rPr>
            </w:pPr>
            <w:r w:rsidRPr="00AC4FBC">
              <w:rPr>
                <w:sz w:val="16"/>
                <w:szCs w:val="16"/>
              </w:rPr>
              <w:t>16.3.0</w:t>
            </w:r>
          </w:p>
        </w:tc>
      </w:tr>
      <w:tr w:rsidR="00AB2B30" w:rsidRPr="00AC4FBC" w14:paraId="22798A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8967B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D62E6"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A7F608" w14:textId="77777777" w:rsidR="00AB2B30" w:rsidRPr="00AC4FBC" w:rsidRDefault="006A7121">
            <w:pPr>
              <w:rPr>
                <w:rFonts w:ascii="Arial" w:hAnsi="Arial"/>
                <w:sz w:val="16"/>
                <w:szCs w:val="16"/>
              </w:rPr>
            </w:pPr>
            <w:r w:rsidRPr="00AC4FBC">
              <w:rPr>
                <w:rFonts w:ascii="Arial" w:hAnsi="Arial"/>
                <w:sz w:val="16"/>
                <w:szCs w:val="16"/>
              </w:rPr>
              <w:t>R5-2009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68100" w14:textId="77777777" w:rsidR="00AB2B30" w:rsidRPr="00AC4FBC" w:rsidRDefault="006A7121">
            <w:pPr>
              <w:rPr>
                <w:rFonts w:ascii="Arial" w:hAnsi="Arial"/>
                <w:sz w:val="16"/>
                <w:szCs w:val="16"/>
              </w:rPr>
            </w:pPr>
            <w:r w:rsidRPr="00AC4FBC">
              <w:rPr>
                <w:rFonts w:ascii="Arial" w:hAnsi="Arial"/>
                <w:sz w:val="16"/>
                <w:szCs w:val="16"/>
              </w:rPr>
              <w:t>0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FACA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F395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78958E" w14:textId="77777777" w:rsidR="00AB2B30" w:rsidRPr="00AC4FBC" w:rsidRDefault="006A7121">
            <w:pPr>
              <w:rPr>
                <w:rFonts w:ascii="Arial" w:hAnsi="Arial"/>
                <w:sz w:val="16"/>
                <w:szCs w:val="16"/>
              </w:rPr>
            </w:pPr>
            <w:r w:rsidRPr="00AC4FBC">
              <w:rPr>
                <w:rFonts w:ascii="Arial" w:hAnsi="Arial"/>
                <w:sz w:val="16"/>
                <w:szCs w:val="16"/>
              </w:rPr>
              <w:t>Update of TC 7.5B.2 ACS for intra-band non-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0E2A4D" w14:textId="77777777" w:rsidR="00AB2B30" w:rsidRPr="00AC4FBC" w:rsidRDefault="006A7121">
            <w:pPr>
              <w:pStyle w:val="TAL"/>
              <w:rPr>
                <w:sz w:val="16"/>
                <w:szCs w:val="16"/>
              </w:rPr>
            </w:pPr>
            <w:r w:rsidRPr="00AC4FBC">
              <w:rPr>
                <w:sz w:val="16"/>
                <w:szCs w:val="16"/>
              </w:rPr>
              <w:t>16.3.0</w:t>
            </w:r>
          </w:p>
        </w:tc>
      </w:tr>
      <w:tr w:rsidR="00AB2B30" w:rsidRPr="00AC4FBC" w14:paraId="40AC0C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D2FCAA"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33CE7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37FDE" w14:textId="77777777" w:rsidR="00AB2B30" w:rsidRPr="00AC4FBC" w:rsidRDefault="006A7121">
            <w:pPr>
              <w:rPr>
                <w:rFonts w:ascii="Arial" w:hAnsi="Arial"/>
                <w:sz w:val="16"/>
                <w:szCs w:val="16"/>
              </w:rPr>
            </w:pPr>
            <w:r w:rsidRPr="00AC4FBC">
              <w:rPr>
                <w:rFonts w:ascii="Arial" w:hAnsi="Arial"/>
                <w:sz w:val="16"/>
                <w:szCs w:val="16"/>
              </w:rPr>
              <w:t>R5-200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D580B" w14:textId="77777777" w:rsidR="00AB2B30" w:rsidRPr="00AC4FBC" w:rsidRDefault="006A7121">
            <w:pPr>
              <w:rPr>
                <w:rFonts w:ascii="Arial" w:hAnsi="Arial"/>
                <w:sz w:val="16"/>
                <w:szCs w:val="16"/>
              </w:rPr>
            </w:pPr>
            <w:r w:rsidRPr="00AC4FBC">
              <w:rPr>
                <w:rFonts w:ascii="Arial" w:hAnsi="Arial"/>
                <w:sz w:val="16"/>
                <w:szCs w:val="16"/>
              </w:rPr>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B7632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3C21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1A7813" w14:textId="77777777" w:rsidR="00AB2B30" w:rsidRPr="00AC4FBC" w:rsidRDefault="006A7121">
            <w:pPr>
              <w:rPr>
                <w:rFonts w:ascii="Arial" w:hAnsi="Arial"/>
                <w:sz w:val="16"/>
                <w:szCs w:val="16"/>
              </w:rPr>
            </w:pPr>
            <w:r w:rsidRPr="00AC4FBC">
              <w:rPr>
                <w:rFonts w:ascii="Arial" w:hAnsi="Arial"/>
                <w:sz w:val="16"/>
                <w:szCs w:val="16"/>
              </w:rPr>
              <w:t>Update of TC 7.5B.1 ACS for intra-band 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D4AD0" w14:textId="77777777" w:rsidR="00AB2B30" w:rsidRPr="00AC4FBC" w:rsidRDefault="006A7121">
            <w:pPr>
              <w:pStyle w:val="TAL"/>
              <w:rPr>
                <w:sz w:val="16"/>
                <w:szCs w:val="16"/>
              </w:rPr>
            </w:pPr>
            <w:r w:rsidRPr="00AC4FBC">
              <w:rPr>
                <w:sz w:val="16"/>
                <w:szCs w:val="16"/>
              </w:rPr>
              <w:t>16.3.0</w:t>
            </w:r>
          </w:p>
        </w:tc>
      </w:tr>
      <w:tr w:rsidR="00AB2B30" w:rsidRPr="00AC4FBC" w14:paraId="53598B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6AEC05"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ED5162"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80713" w14:textId="77777777" w:rsidR="00AB2B30" w:rsidRPr="00AC4FBC" w:rsidRDefault="006A7121">
            <w:pPr>
              <w:rPr>
                <w:rFonts w:ascii="Arial" w:hAnsi="Arial"/>
                <w:sz w:val="16"/>
                <w:szCs w:val="16"/>
              </w:rPr>
            </w:pPr>
            <w:r w:rsidRPr="00AC4FBC">
              <w:rPr>
                <w:rFonts w:ascii="Arial" w:hAnsi="Arial"/>
                <w:sz w:val="16"/>
                <w:szCs w:val="16"/>
              </w:rPr>
              <w:t>R5-200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144203" w14:textId="77777777" w:rsidR="00AB2B30" w:rsidRPr="00AC4FBC" w:rsidRDefault="006A7121">
            <w:pPr>
              <w:rPr>
                <w:rFonts w:ascii="Arial" w:hAnsi="Arial"/>
                <w:sz w:val="16"/>
                <w:szCs w:val="16"/>
              </w:rPr>
            </w:pPr>
            <w:r w:rsidRPr="00AC4FBC">
              <w:rPr>
                <w:rFonts w:ascii="Arial" w:hAnsi="Arial"/>
                <w:sz w:val="16"/>
                <w:szCs w:val="16"/>
              </w:rPr>
              <w:t>0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54C5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DE0D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66BBDE" w14:textId="77777777" w:rsidR="00AB2B30" w:rsidRPr="00AC4FBC" w:rsidRDefault="006A7121">
            <w:pPr>
              <w:rPr>
                <w:rFonts w:ascii="Arial" w:hAnsi="Arial"/>
                <w:sz w:val="16"/>
                <w:szCs w:val="16"/>
              </w:rPr>
            </w:pPr>
            <w:r w:rsidRPr="00AC4FBC">
              <w:rPr>
                <w:rFonts w:ascii="Arial" w:hAnsi="Arial"/>
                <w:sz w:val="16"/>
                <w:szCs w:val="16"/>
              </w:rPr>
              <w:t>Updates to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421CDA" w14:textId="77777777" w:rsidR="00AB2B30" w:rsidRPr="00AC4FBC" w:rsidRDefault="006A7121">
            <w:pPr>
              <w:pStyle w:val="TAL"/>
              <w:rPr>
                <w:sz w:val="16"/>
                <w:szCs w:val="16"/>
              </w:rPr>
            </w:pPr>
            <w:r w:rsidRPr="00AC4FBC">
              <w:rPr>
                <w:sz w:val="16"/>
                <w:szCs w:val="16"/>
              </w:rPr>
              <w:t>16.3.0</w:t>
            </w:r>
          </w:p>
        </w:tc>
      </w:tr>
      <w:tr w:rsidR="00AB2B30" w:rsidRPr="00AC4FBC" w14:paraId="028277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C389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4609B"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B1364" w14:textId="77777777" w:rsidR="00AB2B30" w:rsidRPr="00AC4FBC" w:rsidRDefault="006A7121">
            <w:pPr>
              <w:rPr>
                <w:rFonts w:ascii="Arial" w:hAnsi="Arial"/>
                <w:sz w:val="16"/>
                <w:szCs w:val="16"/>
              </w:rPr>
            </w:pPr>
            <w:r w:rsidRPr="00AC4FBC">
              <w:rPr>
                <w:rFonts w:ascii="Arial" w:hAnsi="Arial"/>
                <w:sz w:val="16"/>
                <w:szCs w:val="16"/>
              </w:rPr>
              <w:t>R5-2009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43D18C" w14:textId="77777777" w:rsidR="00AB2B30" w:rsidRPr="00AC4FBC" w:rsidRDefault="006A7121">
            <w:pPr>
              <w:rPr>
                <w:rFonts w:ascii="Arial" w:hAnsi="Arial"/>
                <w:sz w:val="16"/>
                <w:szCs w:val="16"/>
              </w:rPr>
            </w:pPr>
            <w:r w:rsidRPr="00AC4FBC">
              <w:rPr>
                <w:rFonts w:ascii="Arial" w:hAnsi="Arial"/>
                <w:sz w:val="16"/>
                <w:szCs w:val="16"/>
              </w:rPr>
              <w:t>0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AC93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534C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267C" w14:textId="77777777" w:rsidR="00AB2B30" w:rsidRPr="00AC4FBC" w:rsidRDefault="006A7121">
            <w:pPr>
              <w:rPr>
                <w:rFonts w:ascii="Arial" w:hAnsi="Arial"/>
                <w:sz w:val="16"/>
                <w:szCs w:val="16"/>
              </w:rPr>
            </w:pPr>
            <w:r w:rsidRPr="00AC4FBC">
              <w:rPr>
                <w:rFonts w:ascii="Arial" w:hAnsi="Arial"/>
                <w:sz w:val="16"/>
                <w:szCs w:val="16"/>
              </w:rPr>
              <w:t>Corrections to 6.2B.3.1, UE A_MPR for Intra-band Contig EN_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F3073" w14:textId="77777777" w:rsidR="00AB2B30" w:rsidRPr="00AC4FBC" w:rsidRDefault="006A7121">
            <w:pPr>
              <w:pStyle w:val="TAL"/>
              <w:rPr>
                <w:sz w:val="16"/>
                <w:szCs w:val="16"/>
              </w:rPr>
            </w:pPr>
            <w:r w:rsidRPr="00AC4FBC">
              <w:rPr>
                <w:sz w:val="16"/>
                <w:szCs w:val="16"/>
              </w:rPr>
              <w:t>16.3.0</w:t>
            </w:r>
          </w:p>
        </w:tc>
      </w:tr>
      <w:tr w:rsidR="00AB2B30" w:rsidRPr="00AC4FBC" w14:paraId="786E4CB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33484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67C26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8C8C5" w14:textId="77777777" w:rsidR="00AB2B30" w:rsidRPr="00AC4FBC" w:rsidRDefault="006A7121">
            <w:pPr>
              <w:rPr>
                <w:rFonts w:ascii="Arial" w:hAnsi="Arial"/>
                <w:sz w:val="16"/>
                <w:szCs w:val="16"/>
              </w:rPr>
            </w:pPr>
            <w:r w:rsidRPr="00AC4FBC">
              <w:rPr>
                <w:rFonts w:ascii="Arial" w:hAnsi="Arial"/>
                <w:sz w:val="16"/>
                <w:szCs w:val="16"/>
              </w:rPr>
              <w:t>R5-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B1CFC" w14:textId="77777777" w:rsidR="00AB2B30" w:rsidRPr="00AC4FBC" w:rsidRDefault="006A7121">
            <w:pPr>
              <w:rPr>
                <w:rFonts w:ascii="Arial" w:hAnsi="Arial"/>
                <w:sz w:val="16"/>
                <w:szCs w:val="16"/>
              </w:rPr>
            </w:pPr>
            <w:r w:rsidRPr="00AC4FBC">
              <w:rPr>
                <w:rFonts w:ascii="Arial" w:hAnsi="Arial"/>
                <w:sz w:val="16"/>
                <w:szCs w:val="16"/>
              </w:rPr>
              <w:t>05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3CD4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725E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44EA" w14:textId="77777777" w:rsidR="00AB2B30" w:rsidRPr="00AC4FBC" w:rsidRDefault="006A7121">
            <w:pPr>
              <w:rPr>
                <w:rFonts w:ascii="Arial" w:hAnsi="Arial"/>
                <w:sz w:val="16"/>
                <w:szCs w:val="16"/>
              </w:rPr>
            </w:pPr>
            <w:r w:rsidRPr="00AC4FBC">
              <w:rPr>
                <w:rFonts w:ascii="Arial" w:hAnsi="Arial"/>
                <w:sz w:val="16"/>
                <w:szCs w:val="16"/>
              </w:rPr>
              <w:t>Addition of Clause 7.5B.0.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ECD14" w14:textId="77777777" w:rsidR="00AB2B30" w:rsidRPr="00AC4FBC" w:rsidRDefault="006A7121">
            <w:pPr>
              <w:pStyle w:val="TAL"/>
              <w:rPr>
                <w:sz w:val="16"/>
                <w:szCs w:val="16"/>
              </w:rPr>
            </w:pPr>
            <w:r w:rsidRPr="00AC4FBC">
              <w:rPr>
                <w:sz w:val="16"/>
                <w:szCs w:val="16"/>
              </w:rPr>
              <w:t>16.3.0</w:t>
            </w:r>
          </w:p>
        </w:tc>
      </w:tr>
      <w:tr w:rsidR="00AB2B30" w:rsidRPr="00AC4FBC" w14:paraId="1B734B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81B0CB"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682B19"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4A1F45" w14:textId="77777777" w:rsidR="00AB2B30" w:rsidRPr="00AC4FBC" w:rsidRDefault="006A7121">
            <w:pPr>
              <w:rPr>
                <w:rFonts w:ascii="Arial" w:hAnsi="Arial"/>
                <w:sz w:val="16"/>
                <w:szCs w:val="16"/>
              </w:rPr>
            </w:pPr>
            <w:r w:rsidRPr="00AC4FBC">
              <w:rPr>
                <w:rFonts w:ascii="Arial" w:hAnsi="Arial"/>
                <w:sz w:val="16"/>
                <w:szCs w:val="16"/>
              </w:rPr>
              <w:t>R5-2009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9E74F5" w14:textId="77777777" w:rsidR="00AB2B30" w:rsidRPr="00AC4FBC" w:rsidRDefault="006A7121">
            <w:pPr>
              <w:rPr>
                <w:rFonts w:ascii="Arial" w:hAnsi="Arial"/>
                <w:sz w:val="16"/>
                <w:szCs w:val="16"/>
              </w:rPr>
            </w:pPr>
            <w:r w:rsidRPr="00AC4FBC">
              <w:rPr>
                <w:rFonts w:ascii="Arial" w:hAnsi="Arial"/>
                <w:sz w:val="16"/>
                <w:szCs w:val="16"/>
              </w:rPr>
              <w:t>0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99B2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1A08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3721F9" w14:textId="77777777" w:rsidR="00AB2B30" w:rsidRPr="00AC4FBC" w:rsidRDefault="006A7121">
            <w:pPr>
              <w:rPr>
                <w:rFonts w:ascii="Arial" w:hAnsi="Arial"/>
                <w:sz w:val="16"/>
                <w:szCs w:val="16"/>
              </w:rPr>
            </w:pPr>
            <w:r w:rsidRPr="00AC4FBC">
              <w:rPr>
                <w:rFonts w:ascii="Arial" w:hAnsi="Arial"/>
                <w:sz w:val="16"/>
                <w:szCs w:val="16"/>
              </w:rPr>
              <w:t>Correction of Reference Sensitivity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1F0E46" w14:textId="77777777" w:rsidR="00AB2B30" w:rsidRPr="00AC4FBC" w:rsidRDefault="006A7121">
            <w:pPr>
              <w:pStyle w:val="TAL"/>
              <w:rPr>
                <w:sz w:val="16"/>
                <w:szCs w:val="16"/>
              </w:rPr>
            </w:pPr>
            <w:r w:rsidRPr="00AC4FBC">
              <w:rPr>
                <w:sz w:val="16"/>
                <w:szCs w:val="16"/>
              </w:rPr>
              <w:t>16.3.0</w:t>
            </w:r>
          </w:p>
        </w:tc>
      </w:tr>
      <w:tr w:rsidR="00AB2B30" w:rsidRPr="00AC4FBC" w14:paraId="74D96C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235C1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8FBC5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9FA81" w14:textId="77777777" w:rsidR="00AB2B30" w:rsidRPr="00AC4FBC" w:rsidRDefault="006A7121">
            <w:pPr>
              <w:rPr>
                <w:rFonts w:ascii="Arial" w:hAnsi="Arial"/>
                <w:sz w:val="16"/>
                <w:szCs w:val="16"/>
              </w:rPr>
            </w:pPr>
            <w:r w:rsidRPr="00AC4FBC">
              <w:rPr>
                <w:rFonts w:ascii="Arial" w:hAnsi="Arial"/>
                <w:sz w:val="16"/>
                <w:szCs w:val="16"/>
              </w:rPr>
              <w:t>R5-201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4BDB9E" w14:textId="77777777" w:rsidR="00AB2B30" w:rsidRPr="00AC4FBC" w:rsidRDefault="006A7121">
            <w:pPr>
              <w:rPr>
                <w:rFonts w:ascii="Arial" w:hAnsi="Arial"/>
                <w:sz w:val="16"/>
                <w:szCs w:val="16"/>
              </w:rPr>
            </w:pPr>
            <w:r w:rsidRPr="00AC4FBC">
              <w:rPr>
                <w:rFonts w:ascii="Arial" w:hAnsi="Arial"/>
                <w:sz w:val="16"/>
                <w:szCs w:val="16"/>
              </w:rPr>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34EB1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B3E5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02CABF" w14:textId="77777777" w:rsidR="00AB2B30" w:rsidRPr="00AC4FBC" w:rsidRDefault="006A7121">
            <w:pPr>
              <w:rPr>
                <w:rFonts w:ascii="Arial" w:hAnsi="Arial"/>
                <w:sz w:val="16"/>
                <w:szCs w:val="16"/>
              </w:rPr>
            </w:pPr>
            <w:r w:rsidRPr="00AC4FBC">
              <w:rPr>
                <w:rFonts w:ascii="Arial" w:hAnsi="Arial"/>
                <w:sz w:val="16"/>
                <w:szCs w:val="16"/>
              </w:rPr>
              <w:t>Update of general sections on EN-DC configuration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DE01" w14:textId="77777777" w:rsidR="00AB2B30" w:rsidRPr="00AC4FBC" w:rsidRDefault="006A7121">
            <w:pPr>
              <w:pStyle w:val="TAL"/>
              <w:rPr>
                <w:sz w:val="16"/>
                <w:szCs w:val="16"/>
              </w:rPr>
            </w:pPr>
            <w:r w:rsidRPr="00AC4FBC">
              <w:rPr>
                <w:sz w:val="16"/>
                <w:szCs w:val="16"/>
              </w:rPr>
              <w:t>16.3.0</w:t>
            </w:r>
          </w:p>
        </w:tc>
      </w:tr>
      <w:tr w:rsidR="00AB2B30" w:rsidRPr="00AC4FBC" w14:paraId="0F7B971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35CD5E"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148251"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817DF" w14:textId="77777777" w:rsidR="00AB2B30" w:rsidRPr="00AC4FBC" w:rsidRDefault="006A7121">
            <w:pPr>
              <w:rPr>
                <w:rFonts w:ascii="Arial" w:hAnsi="Arial"/>
                <w:sz w:val="16"/>
                <w:szCs w:val="16"/>
              </w:rPr>
            </w:pPr>
            <w:r w:rsidRPr="00AC4FBC">
              <w:rPr>
                <w:rFonts w:ascii="Arial" w:hAnsi="Arial"/>
                <w:sz w:val="16"/>
                <w:szCs w:val="16"/>
              </w:rPr>
              <w:t>R5-201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89390" w14:textId="77777777" w:rsidR="00AB2B30" w:rsidRPr="00AC4FBC" w:rsidRDefault="006A7121">
            <w:pPr>
              <w:rPr>
                <w:rFonts w:ascii="Arial" w:hAnsi="Arial"/>
                <w:sz w:val="16"/>
                <w:szCs w:val="16"/>
              </w:rPr>
            </w:pPr>
            <w:r w:rsidRPr="00AC4FBC">
              <w:rPr>
                <w:rFonts w:ascii="Arial" w:hAnsi="Arial"/>
                <w:sz w:val="16"/>
                <w:szCs w:val="16"/>
              </w:rPr>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1D51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B82A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549AE" w14:textId="77777777" w:rsidR="00AB2B30" w:rsidRPr="00AC4FBC" w:rsidRDefault="006A7121">
            <w:pPr>
              <w:rPr>
                <w:rFonts w:ascii="Arial" w:hAnsi="Arial"/>
                <w:sz w:val="16"/>
                <w:szCs w:val="16"/>
              </w:rPr>
            </w:pPr>
            <w:r w:rsidRPr="00AC4FBC">
              <w:rPr>
                <w:rFonts w:ascii="Arial" w:hAnsi="Arial"/>
                <w:sz w:val="16"/>
                <w:szCs w:val="16"/>
              </w:rPr>
              <w:t>Updating MOP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F86D09" w14:textId="77777777" w:rsidR="00AB2B30" w:rsidRPr="00AC4FBC" w:rsidRDefault="006A7121">
            <w:pPr>
              <w:pStyle w:val="TAL"/>
              <w:rPr>
                <w:sz w:val="16"/>
                <w:szCs w:val="16"/>
              </w:rPr>
            </w:pPr>
            <w:r w:rsidRPr="00AC4FBC">
              <w:rPr>
                <w:sz w:val="16"/>
                <w:szCs w:val="16"/>
              </w:rPr>
              <w:t>16.3.0</w:t>
            </w:r>
          </w:p>
        </w:tc>
      </w:tr>
      <w:tr w:rsidR="00AB2B30" w:rsidRPr="00AC4FBC" w14:paraId="2CE07D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5EFB69"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DFB746"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6C0E3" w14:textId="77777777" w:rsidR="00AB2B30" w:rsidRPr="00AC4FBC" w:rsidRDefault="006A7121">
            <w:pPr>
              <w:rPr>
                <w:rFonts w:ascii="Arial" w:hAnsi="Arial"/>
                <w:sz w:val="16"/>
                <w:szCs w:val="16"/>
              </w:rPr>
            </w:pPr>
            <w:r w:rsidRPr="00AC4FBC">
              <w:rPr>
                <w:rFonts w:ascii="Arial" w:hAnsi="Arial"/>
                <w:sz w:val="16"/>
                <w:szCs w:val="16"/>
              </w:rPr>
              <w:t>R5-2010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290BE" w14:textId="77777777" w:rsidR="00AB2B30" w:rsidRPr="00AC4FBC" w:rsidRDefault="006A7121">
            <w:pPr>
              <w:rPr>
                <w:rFonts w:ascii="Arial" w:hAnsi="Arial"/>
                <w:sz w:val="16"/>
                <w:szCs w:val="16"/>
              </w:rPr>
            </w:pPr>
            <w:r w:rsidRPr="00AC4FBC">
              <w:rPr>
                <w:rFonts w:ascii="Arial" w:hAnsi="Arial"/>
                <w:sz w:val="16"/>
                <w:szCs w:val="16"/>
              </w:rPr>
              <w:t>0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79F6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B8FE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5C8E6D" w14:textId="77777777" w:rsidR="00AB2B30" w:rsidRPr="00AC4FBC" w:rsidRDefault="006A7121">
            <w:pPr>
              <w:rPr>
                <w:rFonts w:ascii="Arial" w:hAnsi="Arial"/>
                <w:sz w:val="16"/>
                <w:szCs w:val="16"/>
              </w:rPr>
            </w:pPr>
            <w:r w:rsidRPr="00AC4FBC">
              <w:rPr>
                <w:rFonts w:ascii="Arial" w:hAnsi="Arial"/>
                <w:sz w:val="16"/>
                <w:szCs w:val="16"/>
              </w:rPr>
              <w:t>Add TX test for Rel16_DC_2_n41 and 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0A897" w14:textId="77777777" w:rsidR="00AB2B30" w:rsidRPr="00AC4FBC" w:rsidRDefault="006A7121">
            <w:pPr>
              <w:pStyle w:val="TAL"/>
              <w:rPr>
                <w:sz w:val="16"/>
                <w:szCs w:val="16"/>
              </w:rPr>
            </w:pPr>
            <w:r w:rsidRPr="00AC4FBC">
              <w:rPr>
                <w:sz w:val="16"/>
                <w:szCs w:val="16"/>
              </w:rPr>
              <w:t>16.3.0</w:t>
            </w:r>
          </w:p>
        </w:tc>
      </w:tr>
      <w:tr w:rsidR="00AB2B30" w:rsidRPr="00AC4FBC" w14:paraId="5DC140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2E01E8"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BF8B8"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51AA13" w14:textId="77777777" w:rsidR="00AB2B30" w:rsidRPr="00AC4FBC" w:rsidRDefault="006A7121">
            <w:pPr>
              <w:rPr>
                <w:rFonts w:ascii="Arial" w:hAnsi="Arial"/>
                <w:sz w:val="16"/>
                <w:szCs w:val="16"/>
              </w:rPr>
            </w:pPr>
            <w:r w:rsidRPr="00AC4FBC">
              <w:rPr>
                <w:rFonts w:ascii="Arial" w:hAnsi="Arial"/>
                <w:sz w:val="16"/>
                <w:szCs w:val="16"/>
              </w:rPr>
              <w:t>R5-2010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65EDE" w14:textId="77777777" w:rsidR="00AB2B30" w:rsidRPr="00AC4FBC" w:rsidRDefault="006A7121">
            <w:pPr>
              <w:rPr>
                <w:rFonts w:ascii="Arial" w:hAnsi="Arial"/>
                <w:sz w:val="16"/>
                <w:szCs w:val="16"/>
              </w:rPr>
            </w:pPr>
            <w:r w:rsidRPr="00AC4FBC">
              <w:rPr>
                <w:rFonts w:ascii="Arial" w:hAnsi="Arial"/>
                <w:sz w:val="16"/>
                <w:szCs w:val="16"/>
              </w:rPr>
              <w:t>0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2147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F7B3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0781A" w14:textId="77777777" w:rsidR="00AB2B30" w:rsidRPr="00AC4FBC" w:rsidRDefault="006A7121">
            <w:pPr>
              <w:rPr>
                <w:rFonts w:ascii="Arial" w:hAnsi="Arial"/>
                <w:sz w:val="16"/>
                <w:szCs w:val="16"/>
              </w:rPr>
            </w:pPr>
            <w:r w:rsidRPr="00AC4FBC">
              <w:rPr>
                <w:rFonts w:ascii="Arial" w:hAnsi="Arial"/>
                <w:sz w:val="16"/>
                <w:szCs w:val="16"/>
              </w:rPr>
              <w:t>Add RX test for Rel16_DC_2_n41 and 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C6812" w14:textId="77777777" w:rsidR="00AB2B30" w:rsidRPr="00AC4FBC" w:rsidRDefault="006A7121">
            <w:pPr>
              <w:pStyle w:val="TAL"/>
              <w:rPr>
                <w:sz w:val="16"/>
                <w:szCs w:val="16"/>
              </w:rPr>
            </w:pPr>
            <w:r w:rsidRPr="00AC4FBC">
              <w:rPr>
                <w:sz w:val="16"/>
                <w:szCs w:val="16"/>
              </w:rPr>
              <w:t>16.3.0</w:t>
            </w:r>
          </w:p>
        </w:tc>
      </w:tr>
      <w:tr w:rsidR="00AB2B30" w:rsidRPr="00AC4FBC" w14:paraId="376F10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CC819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938F57"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EEB327" w14:textId="77777777" w:rsidR="00AB2B30" w:rsidRPr="00AC4FBC" w:rsidRDefault="006A7121">
            <w:pPr>
              <w:rPr>
                <w:rFonts w:ascii="Arial" w:hAnsi="Arial"/>
                <w:sz w:val="16"/>
                <w:szCs w:val="16"/>
              </w:rPr>
            </w:pPr>
            <w:r w:rsidRPr="00AC4FBC">
              <w:rPr>
                <w:rFonts w:ascii="Arial" w:hAnsi="Arial"/>
                <w:sz w:val="16"/>
                <w:szCs w:val="16"/>
              </w:rPr>
              <w:t>R5-201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BC1FF" w14:textId="77777777" w:rsidR="00AB2B30" w:rsidRPr="00AC4FBC" w:rsidRDefault="006A7121">
            <w:pPr>
              <w:rPr>
                <w:rFonts w:ascii="Arial" w:hAnsi="Arial"/>
                <w:sz w:val="16"/>
                <w:szCs w:val="16"/>
              </w:rPr>
            </w:pPr>
            <w:r w:rsidRPr="00AC4FBC">
              <w:rPr>
                <w:rFonts w:ascii="Arial" w:hAnsi="Arial"/>
                <w:sz w:val="16"/>
                <w:szCs w:val="16"/>
              </w:rPr>
              <w:t>0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E43E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EC5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ED00F8" w14:textId="77777777" w:rsidR="00AB2B30" w:rsidRPr="00AC4FBC" w:rsidRDefault="006A7121">
            <w:pPr>
              <w:rPr>
                <w:rFonts w:ascii="Arial" w:hAnsi="Arial"/>
                <w:sz w:val="16"/>
                <w:szCs w:val="16"/>
              </w:rPr>
            </w:pPr>
            <w:r w:rsidRPr="00AC4FBC">
              <w:rPr>
                <w:rFonts w:ascii="Arial" w:hAnsi="Arial"/>
                <w:sz w:val="16"/>
                <w:szCs w:val="16"/>
              </w:rPr>
              <w:t>Correction of REFSE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4B1B9D" w14:textId="77777777" w:rsidR="00AB2B30" w:rsidRPr="00AC4FBC" w:rsidRDefault="006A7121">
            <w:pPr>
              <w:pStyle w:val="TAL"/>
              <w:rPr>
                <w:sz w:val="16"/>
                <w:szCs w:val="16"/>
              </w:rPr>
            </w:pPr>
            <w:r w:rsidRPr="00AC4FBC">
              <w:rPr>
                <w:sz w:val="16"/>
                <w:szCs w:val="16"/>
              </w:rPr>
              <w:t>16.3.0</w:t>
            </w:r>
          </w:p>
        </w:tc>
      </w:tr>
      <w:tr w:rsidR="00AB2B30" w:rsidRPr="00AC4FBC" w14:paraId="316DA2C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DDCBFA"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70757"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11866C" w14:textId="77777777" w:rsidR="00AB2B30" w:rsidRPr="00AC4FBC" w:rsidRDefault="006A7121">
            <w:pPr>
              <w:rPr>
                <w:rFonts w:ascii="Arial" w:hAnsi="Arial"/>
                <w:sz w:val="16"/>
                <w:szCs w:val="16"/>
              </w:rPr>
            </w:pPr>
            <w:r w:rsidRPr="00AC4FBC">
              <w:rPr>
                <w:rFonts w:ascii="Arial" w:hAnsi="Arial"/>
                <w:sz w:val="16"/>
                <w:szCs w:val="16"/>
              </w:rPr>
              <w:t>R5-201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EB3B4" w14:textId="77777777" w:rsidR="00AB2B30" w:rsidRPr="00AC4FBC" w:rsidRDefault="006A7121">
            <w:pPr>
              <w:rPr>
                <w:rFonts w:ascii="Arial" w:hAnsi="Arial"/>
                <w:sz w:val="16"/>
                <w:szCs w:val="16"/>
              </w:rPr>
            </w:pPr>
            <w:r w:rsidRPr="00AC4FBC">
              <w:rPr>
                <w:rFonts w:ascii="Arial" w:hAnsi="Arial"/>
                <w:sz w:val="16"/>
                <w:szCs w:val="16"/>
              </w:rPr>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0CB6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7B4B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8DD9" w14:textId="77777777" w:rsidR="00AB2B30" w:rsidRPr="00AC4FBC" w:rsidRDefault="006A7121">
            <w:pPr>
              <w:rPr>
                <w:rFonts w:ascii="Arial" w:hAnsi="Arial"/>
                <w:sz w:val="16"/>
                <w:szCs w:val="16"/>
              </w:rPr>
            </w:pPr>
            <w:r w:rsidRPr="00AC4FBC">
              <w:rPr>
                <w:rFonts w:ascii="Arial" w:hAnsi="Arial"/>
                <w:sz w:val="16"/>
                <w:szCs w:val="16"/>
              </w:rPr>
              <w:t>Addition of a few R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EA8E9B" w14:textId="77777777" w:rsidR="00AB2B30" w:rsidRPr="00AC4FBC" w:rsidRDefault="006A7121">
            <w:pPr>
              <w:pStyle w:val="TAL"/>
              <w:rPr>
                <w:sz w:val="16"/>
                <w:szCs w:val="16"/>
              </w:rPr>
            </w:pPr>
            <w:r w:rsidRPr="00AC4FBC">
              <w:rPr>
                <w:sz w:val="16"/>
                <w:szCs w:val="16"/>
              </w:rPr>
              <w:t>16.3.0</w:t>
            </w:r>
          </w:p>
        </w:tc>
      </w:tr>
      <w:tr w:rsidR="00AB2B30" w:rsidRPr="00AC4FBC" w14:paraId="15AEB2A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B9226"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F2A96D"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5A8A79" w14:textId="77777777" w:rsidR="00AB2B30" w:rsidRPr="00AC4FBC" w:rsidRDefault="006A7121">
            <w:pPr>
              <w:rPr>
                <w:rFonts w:ascii="Arial" w:hAnsi="Arial"/>
                <w:sz w:val="16"/>
                <w:szCs w:val="16"/>
              </w:rPr>
            </w:pPr>
            <w:r w:rsidRPr="00AC4FBC">
              <w:rPr>
                <w:rFonts w:ascii="Arial" w:hAnsi="Arial"/>
                <w:sz w:val="16"/>
                <w:szCs w:val="16"/>
              </w:rPr>
              <w:t>R5-2011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7F0F8E" w14:textId="77777777" w:rsidR="00AB2B30" w:rsidRPr="00AC4FBC" w:rsidRDefault="006A7121">
            <w:pPr>
              <w:rPr>
                <w:rFonts w:ascii="Arial" w:hAnsi="Arial"/>
                <w:sz w:val="16"/>
                <w:szCs w:val="16"/>
              </w:rPr>
            </w:pPr>
            <w:r w:rsidRPr="00AC4FBC">
              <w:rPr>
                <w:rFonts w:ascii="Arial" w:hAnsi="Arial"/>
                <w:sz w:val="16"/>
                <w:szCs w:val="16"/>
              </w:rPr>
              <w:t>0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4C55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93F6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0AA0F" w14:textId="77777777" w:rsidR="00AB2B30" w:rsidRPr="00AC4FBC" w:rsidRDefault="006A7121">
            <w:pPr>
              <w:rPr>
                <w:rFonts w:ascii="Arial" w:hAnsi="Arial"/>
                <w:sz w:val="16"/>
                <w:szCs w:val="16"/>
              </w:rPr>
            </w:pPr>
            <w:r w:rsidRPr="00AC4FBC">
              <w:rPr>
                <w:rFonts w:ascii="Arial" w:hAnsi="Arial"/>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8DE22" w14:textId="77777777" w:rsidR="00AB2B30" w:rsidRPr="00AC4FBC" w:rsidRDefault="006A7121">
            <w:pPr>
              <w:pStyle w:val="TAL"/>
              <w:rPr>
                <w:sz w:val="16"/>
                <w:szCs w:val="16"/>
              </w:rPr>
            </w:pPr>
            <w:r w:rsidRPr="00AC4FBC">
              <w:rPr>
                <w:sz w:val="16"/>
                <w:szCs w:val="16"/>
              </w:rPr>
              <w:t>16.3.0</w:t>
            </w:r>
          </w:p>
        </w:tc>
      </w:tr>
      <w:tr w:rsidR="00AB2B30" w:rsidRPr="00AC4FBC" w14:paraId="7BFDC0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0813D1" w14:textId="77777777" w:rsidR="00AB2B30" w:rsidRPr="00AC4FBC" w:rsidRDefault="006A7121">
            <w:pPr>
              <w:pStyle w:val="TAL"/>
              <w:rPr>
                <w:sz w:val="16"/>
                <w:szCs w:val="16"/>
              </w:rPr>
            </w:pPr>
            <w:r w:rsidRPr="00AC4FBC">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ED3BC0" w14:textId="77777777" w:rsidR="00AB2B30" w:rsidRPr="00AC4FBC" w:rsidRDefault="006A7121">
            <w:pPr>
              <w:pStyle w:val="TAL"/>
              <w:rPr>
                <w:sz w:val="16"/>
                <w:szCs w:val="16"/>
              </w:rPr>
            </w:pPr>
            <w:r w:rsidRPr="00AC4FBC">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1A1422" w14:textId="77777777" w:rsidR="00AB2B30" w:rsidRPr="00AC4FBC" w:rsidRDefault="006A7121">
            <w:pPr>
              <w:rPr>
                <w:rFonts w:ascii="Arial" w:hAnsi="Arial"/>
                <w:sz w:val="16"/>
                <w:szCs w:val="16"/>
              </w:rPr>
            </w:pPr>
            <w:r w:rsidRPr="00AC4FBC">
              <w:rPr>
                <w:rFonts w:ascii="Arial" w:hAnsi="Arial"/>
                <w:sz w:val="16"/>
                <w:szCs w:val="16"/>
              </w:rPr>
              <w:t>R5-201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33EF4" w14:textId="77777777" w:rsidR="00AB2B30" w:rsidRPr="00AC4FBC" w:rsidRDefault="006A7121">
            <w:pPr>
              <w:rPr>
                <w:rFonts w:ascii="Arial" w:hAnsi="Arial"/>
                <w:sz w:val="16"/>
                <w:szCs w:val="16"/>
              </w:rPr>
            </w:pPr>
            <w:r w:rsidRPr="00AC4FBC">
              <w:rPr>
                <w:rFonts w:ascii="Arial" w:hAnsi="Arial"/>
                <w:sz w:val="16"/>
                <w:szCs w:val="16"/>
              </w:rPr>
              <w:t>0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13185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9ABA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5A1A26" w14:textId="77777777" w:rsidR="00AB2B30" w:rsidRPr="00AC4FBC" w:rsidRDefault="006A7121">
            <w:pPr>
              <w:rPr>
                <w:rFonts w:ascii="Arial" w:hAnsi="Arial"/>
                <w:sz w:val="16"/>
                <w:szCs w:val="16"/>
              </w:rPr>
            </w:pPr>
            <w:r w:rsidRPr="00AC4FBC">
              <w:rPr>
                <w:rFonts w:ascii="Arial" w:hAnsi="Arial"/>
                <w:sz w:val="16"/>
                <w:szCs w:val="16"/>
              </w:rPr>
              <w:t>Correcting usage of modifiedMPR-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A1BEA" w14:textId="77777777" w:rsidR="00AB2B30" w:rsidRPr="00AC4FBC" w:rsidRDefault="006A7121">
            <w:pPr>
              <w:pStyle w:val="TAL"/>
              <w:rPr>
                <w:sz w:val="16"/>
                <w:szCs w:val="16"/>
              </w:rPr>
            </w:pPr>
            <w:r w:rsidRPr="00AC4FBC">
              <w:rPr>
                <w:sz w:val="16"/>
                <w:szCs w:val="16"/>
              </w:rPr>
              <w:t>16.3.0</w:t>
            </w:r>
          </w:p>
        </w:tc>
      </w:tr>
      <w:tr w:rsidR="00AB2B30" w:rsidRPr="00AC4FBC" w14:paraId="7FBC66A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CC801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5C13C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6FB66C" w14:textId="77777777" w:rsidR="00AB2B30" w:rsidRPr="00AC4FBC" w:rsidRDefault="006A7121">
            <w:pPr>
              <w:rPr>
                <w:rFonts w:ascii="Arial" w:hAnsi="Arial"/>
                <w:sz w:val="16"/>
                <w:szCs w:val="16"/>
              </w:rPr>
            </w:pPr>
            <w:r w:rsidRPr="00AC4FBC">
              <w:rPr>
                <w:rFonts w:ascii="Arial" w:hAnsi="Arial"/>
                <w:sz w:val="16"/>
                <w:szCs w:val="16"/>
              </w:rPr>
              <w:t>R5-2017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B6341D" w14:textId="77777777" w:rsidR="00AB2B30" w:rsidRPr="00AC4FBC" w:rsidRDefault="006A7121">
            <w:pPr>
              <w:rPr>
                <w:rFonts w:ascii="Arial" w:hAnsi="Arial"/>
                <w:sz w:val="16"/>
                <w:szCs w:val="16"/>
              </w:rPr>
            </w:pPr>
            <w:r w:rsidRPr="00AC4FBC">
              <w:rPr>
                <w:rFonts w:ascii="Arial" w:hAnsi="Arial"/>
                <w:sz w:val="16"/>
                <w:szCs w:val="16"/>
              </w:rPr>
              <w:t>0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9FF2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E1A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10C425" w14:textId="77777777" w:rsidR="00AB2B30" w:rsidRPr="00AC4FBC" w:rsidRDefault="006A7121">
            <w:pPr>
              <w:rPr>
                <w:rFonts w:ascii="Arial" w:hAnsi="Arial"/>
                <w:sz w:val="16"/>
                <w:szCs w:val="16"/>
              </w:rPr>
            </w:pPr>
            <w:r w:rsidRPr="00AC4FBC">
              <w:rPr>
                <w:rFonts w:ascii="Arial" w:hAnsi="Arial"/>
                <w:sz w:val="16"/>
                <w:szCs w:val="16"/>
              </w:rPr>
              <w:t xml:space="preserve">Update Annex F.4 Uplink Power window explanation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18C9E" w14:textId="77777777" w:rsidR="00AB2B30" w:rsidRPr="00AC4FBC" w:rsidRDefault="006A7121">
            <w:pPr>
              <w:pStyle w:val="TAL"/>
              <w:rPr>
                <w:sz w:val="16"/>
                <w:szCs w:val="16"/>
              </w:rPr>
            </w:pPr>
            <w:r w:rsidRPr="00AC4FBC">
              <w:rPr>
                <w:sz w:val="16"/>
                <w:szCs w:val="16"/>
              </w:rPr>
              <w:t>16.4.0</w:t>
            </w:r>
          </w:p>
        </w:tc>
      </w:tr>
      <w:tr w:rsidR="00AB2B30" w:rsidRPr="00AC4FBC" w14:paraId="1AF98AF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BC26E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2C87BD"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603D32" w14:textId="77777777" w:rsidR="00AB2B30" w:rsidRPr="00AC4FBC" w:rsidRDefault="006A7121">
            <w:pPr>
              <w:rPr>
                <w:rFonts w:ascii="Arial" w:hAnsi="Arial"/>
                <w:sz w:val="16"/>
                <w:szCs w:val="16"/>
              </w:rPr>
            </w:pPr>
            <w:r w:rsidRPr="00AC4FBC">
              <w:rPr>
                <w:rFonts w:ascii="Arial" w:hAnsi="Arial"/>
                <w:sz w:val="16"/>
                <w:szCs w:val="16"/>
              </w:rPr>
              <w:t>R5-201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87158" w14:textId="77777777" w:rsidR="00AB2B30" w:rsidRPr="00AC4FBC" w:rsidRDefault="006A7121">
            <w:pPr>
              <w:rPr>
                <w:rFonts w:ascii="Arial" w:hAnsi="Arial"/>
                <w:sz w:val="16"/>
                <w:szCs w:val="16"/>
              </w:rPr>
            </w:pPr>
            <w:r w:rsidRPr="00AC4FBC">
              <w:rPr>
                <w:rFonts w:ascii="Arial" w:hAnsi="Arial"/>
                <w:sz w:val="16"/>
                <w:szCs w:val="16"/>
              </w:rPr>
              <w:t>0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1101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2208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60E3D" w14:textId="77777777" w:rsidR="00AB2B30" w:rsidRPr="00AC4FBC" w:rsidRDefault="006A7121">
            <w:pPr>
              <w:rPr>
                <w:rFonts w:ascii="Arial" w:hAnsi="Arial"/>
                <w:sz w:val="16"/>
                <w:szCs w:val="16"/>
              </w:rPr>
            </w:pPr>
            <w:r w:rsidRPr="00AC4FBC">
              <w:rPr>
                <w:rFonts w:ascii="Arial" w:hAnsi="Arial"/>
                <w:sz w:val="16"/>
                <w:szCs w:val="16"/>
              </w:rPr>
              <w:t>Update of 6.2B.1.3 MOP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D3365" w14:textId="77777777" w:rsidR="00AB2B30" w:rsidRPr="00AC4FBC" w:rsidRDefault="006A7121">
            <w:pPr>
              <w:pStyle w:val="TAL"/>
              <w:rPr>
                <w:sz w:val="16"/>
                <w:szCs w:val="16"/>
              </w:rPr>
            </w:pPr>
            <w:r w:rsidRPr="00AC4FBC">
              <w:rPr>
                <w:sz w:val="16"/>
                <w:szCs w:val="16"/>
              </w:rPr>
              <w:t>16.4.0</w:t>
            </w:r>
          </w:p>
        </w:tc>
      </w:tr>
      <w:tr w:rsidR="00AB2B30" w:rsidRPr="00AC4FBC" w14:paraId="749C2D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545D46"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8B2DD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6A1154" w14:textId="77777777" w:rsidR="00AB2B30" w:rsidRPr="00AC4FBC" w:rsidRDefault="006A7121">
            <w:pPr>
              <w:rPr>
                <w:rFonts w:ascii="Arial" w:hAnsi="Arial"/>
                <w:sz w:val="16"/>
                <w:szCs w:val="16"/>
              </w:rPr>
            </w:pPr>
            <w:r w:rsidRPr="00AC4FBC">
              <w:rPr>
                <w:rFonts w:ascii="Arial" w:hAnsi="Arial"/>
                <w:sz w:val="16"/>
                <w:szCs w:val="16"/>
              </w:rPr>
              <w:t>R5-20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7B243" w14:textId="77777777" w:rsidR="00AB2B30" w:rsidRPr="00AC4FBC" w:rsidRDefault="006A7121">
            <w:pPr>
              <w:rPr>
                <w:rFonts w:ascii="Arial" w:hAnsi="Arial"/>
                <w:sz w:val="16"/>
                <w:szCs w:val="16"/>
              </w:rPr>
            </w:pPr>
            <w:r w:rsidRPr="00AC4FBC">
              <w:rPr>
                <w:rFonts w:ascii="Arial" w:hAnsi="Arial"/>
                <w:sz w:val="16"/>
                <w:szCs w:val="16"/>
              </w:rPr>
              <w:t>0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EE79A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DAF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ECEF4" w14:textId="77777777" w:rsidR="00AB2B30" w:rsidRPr="00AC4FBC" w:rsidRDefault="006A7121">
            <w:pPr>
              <w:rPr>
                <w:rFonts w:ascii="Arial" w:hAnsi="Arial"/>
                <w:sz w:val="16"/>
                <w:szCs w:val="16"/>
              </w:rPr>
            </w:pPr>
            <w:r w:rsidRPr="00AC4FBC">
              <w:rPr>
                <w:rFonts w:ascii="Arial" w:hAnsi="Arial"/>
                <w:sz w:val="16"/>
                <w:szCs w:val="16"/>
              </w:rPr>
              <w:t>Updating A-SE to align test points with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262669" w14:textId="77777777" w:rsidR="00AB2B30" w:rsidRPr="00AC4FBC" w:rsidRDefault="006A7121">
            <w:pPr>
              <w:pStyle w:val="TAL"/>
              <w:rPr>
                <w:sz w:val="16"/>
                <w:szCs w:val="16"/>
              </w:rPr>
            </w:pPr>
            <w:r w:rsidRPr="00AC4FBC">
              <w:rPr>
                <w:sz w:val="16"/>
                <w:szCs w:val="16"/>
              </w:rPr>
              <w:t>16.4.0</w:t>
            </w:r>
          </w:p>
        </w:tc>
      </w:tr>
      <w:tr w:rsidR="00AB2B30" w:rsidRPr="00AC4FBC" w14:paraId="01B517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6850A8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F08F8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E8B94" w14:textId="77777777" w:rsidR="00AB2B30" w:rsidRPr="00AC4FBC" w:rsidRDefault="006A7121">
            <w:pPr>
              <w:rPr>
                <w:rFonts w:ascii="Arial" w:hAnsi="Arial"/>
                <w:sz w:val="16"/>
                <w:szCs w:val="16"/>
              </w:rPr>
            </w:pPr>
            <w:r w:rsidRPr="00AC4FBC">
              <w:rPr>
                <w:rFonts w:ascii="Arial" w:hAnsi="Arial"/>
                <w:sz w:val="16"/>
                <w:szCs w:val="16"/>
              </w:rPr>
              <w:t>R5-20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D7153" w14:textId="77777777" w:rsidR="00AB2B30" w:rsidRPr="00AC4FBC" w:rsidRDefault="006A7121">
            <w:pPr>
              <w:rPr>
                <w:rFonts w:ascii="Arial" w:hAnsi="Arial"/>
                <w:sz w:val="16"/>
                <w:szCs w:val="16"/>
              </w:rPr>
            </w:pPr>
            <w:r w:rsidRPr="00AC4FBC">
              <w:rPr>
                <w:rFonts w:ascii="Arial" w:hAnsi="Arial"/>
                <w:sz w:val="16"/>
                <w:szCs w:val="16"/>
              </w:rPr>
              <w:t>0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F15EB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B32C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7BADD" w14:textId="77777777" w:rsidR="00AB2B30" w:rsidRPr="00AC4FBC" w:rsidRDefault="006A7121">
            <w:pPr>
              <w:rPr>
                <w:rFonts w:ascii="Arial" w:hAnsi="Arial"/>
                <w:sz w:val="16"/>
                <w:szCs w:val="16"/>
              </w:rPr>
            </w:pPr>
            <w:r w:rsidRPr="00AC4FBC">
              <w:rPr>
                <w:rFonts w:ascii="Arial" w:hAnsi="Arial"/>
                <w:sz w:val="16"/>
                <w:szCs w:val="16"/>
              </w:rPr>
              <w:t>Update of test configuration in 6.5B.3.3.2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78572C" w14:textId="77777777" w:rsidR="00AB2B30" w:rsidRPr="00AC4FBC" w:rsidRDefault="006A7121">
            <w:pPr>
              <w:pStyle w:val="TAL"/>
              <w:rPr>
                <w:sz w:val="16"/>
                <w:szCs w:val="16"/>
              </w:rPr>
            </w:pPr>
            <w:r w:rsidRPr="00AC4FBC">
              <w:rPr>
                <w:sz w:val="16"/>
                <w:szCs w:val="16"/>
              </w:rPr>
              <w:t>16.4.0</w:t>
            </w:r>
          </w:p>
        </w:tc>
      </w:tr>
      <w:tr w:rsidR="00AB2B30" w:rsidRPr="00AC4FBC" w14:paraId="7308F8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495A8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1A416"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0CAB0" w14:textId="77777777" w:rsidR="00AB2B30" w:rsidRPr="00AC4FBC" w:rsidRDefault="006A7121">
            <w:pPr>
              <w:rPr>
                <w:rFonts w:ascii="Arial" w:hAnsi="Arial"/>
                <w:sz w:val="16"/>
                <w:szCs w:val="16"/>
              </w:rPr>
            </w:pPr>
            <w:r w:rsidRPr="00AC4FBC">
              <w:rPr>
                <w:rFonts w:ascii="Arial" w:hAnsi="Arial"/>
                <w:sz w:val="16"/>
                <w:szCs w:val="16"/>
              </w:rPr>
              <w:t>R5-201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CB4F4" w14:textId="77777777" w:rsidR="00AB2B30" w:rsidRPr="00AC4FBC" w:rsidRDefault="006A7121">
            <w:pPr>
              <w:rPr>
                <w:rFonts w:ascii="Arial" w:hAnsi="Arial"/>
                <w:sz w:val="16"/>
                <w:szCs w:val="16"/>
              </w:rPr>
            </w:pPr>
            <w:r w:rsidRPr="00AC4FBC">
              <w:rPr>
                <w:rFonts w:ascii="Arial" w:hAnsi="Arial"/>
                <w:sz w:val="16"/>
                <w:szCs w:val="16"/>
              </w:rPr>
              <w:t>0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06C79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A24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46C82" w14:textId="77777777" w:rsidR="00AB2B30" w:rsidRPr="00AC4FBC" w:rsidRDefault="006A7121">
            <w:pPr>
              <w:rPr>
                <w:rFonts w:ascii="Arial" w:hAnsi="Arial"/>
                <w:sz w:val="16"/>
                <w:szCs w:val="16"/>
              </w:rPr>
            </w:pPr>
            <w:r w:rsidRPr="00AC4FBC">
              <w:rPr>
                <w:rFonts w:ascii="Arial" w:hAnsi="Arial"/>
                <w:sz w:val="16"/>
                <w:szCs w:val="16"/>
              </w:rPr>
              <w:t>Updated to EN-DC Rel-16 band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38958" w14:textId="77777777" w:rsidR="00AB2B30" w:rsidRPr="00AC4FBC" w:rsidRDefault="006A7121">
            <w:pPr>
              <w:pStyle w:val="TAL"/>
              <w:rPr>
                <w:sz w:val="16"/>
                <w:szCs w:val="16"/>
              </w:rPr>
            </w:pPr>
            <w:r w:rsidRPr="00AC4FBC">
              <w:rPr>
                <w:sz w:val="16"/>
                <w:szCs w:val="16"/>
              </w:rPr>
              <w:t>16.4.0</w:t>
            </w:r>
          </w:p>
        </w:tc>
      </w:tr>
      <w:tr w:rsidR="00AB2B30" w:rsidRPr="00AC4FBC" w14:paraId="5EB8B0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25658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5F3F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5E3755" w14:textId="77777777" w:rsidR="00AB2B30" w:rsidRPr="00AC4FBC" w:rsidRDefault="006A7121">
            <w:pPr>
              <w:rPr>
                <w:rFonts w:ascii="Arial" w:hAnsi="Arial"/>
                <w:sz w:val="16"/>
                <w:szCs w:val="16"/>
              </w:rPr>
            </w:pPr>
            <w:r w:rsidRPr="00AC4FBC">
              <w:rPr>
                <w:rFonts w:ascii="Arial" w:hAnsi="Arial"/>
                <w:sz w:val="16"/>
                <w:szCs w:val="16"/>
              </w:rPr>
              <w:t>R5-202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7D8C78" w14:textId="77777777" w:rsidR="00AB2B30" w:rsidRPr="00AC4FBC" w:rsidRDefault="006A7121">
            <w:pPr>
              <w:rPr>
                <w:rFonts w:ascii="Arial" w:hAnsi="Arial"/>
                <w:sz w:val="16"/>
                <w:szCs w:val="16"/>
              </w:rPr>
            </w:pPr>
            <w:r w:rsidRPr="00AC4FBC">
              <w:rPr>
                <w:rFonts w:ascii="Arial" w:hAnsi="Arial"/>
                <w:sz w:val="16"/>
                <w:szCs w:val="16"/>
              </w:rPr>
              <w:t>0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2DA9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7D9F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2E600" w14:textId="77777777" w:rsidR="00AB2B30" w:rsidRPr="00AC4FBC" w:rsidRDefault="006A7121">
            <w:pPr>
              <w:rPr>
                <w:rFonts w:ascii="Arial" w:hAnsi="Arial"/>
                <w:sz w:val="16"/>
                <w:szCs w:val="16"/>
              </w:rPr>
            </w:pPr>
            <w:r w:rsidRPr="00AC4FBC">
              <w:rPr>
                <w:rFonts w:ascii="Arial" w:hAnsi="Arial"/>
                <w:sz w:val="16"/>
                <w:szCs w:val="16"/>
              </w:rPr>
              <w:t>Correction of Initial condition for OOBB intra-band contiguous EN-DC 2 CCs in FR1 in TC 7.6B.3.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E6A15" w14:textId="77777777" w:rsidR="00AB2B30" w:rsidRPr="00AC4FBC" w:rsidRDefault="006A7121">
            <w:pPr>
              <w:pStyle w:val="TAL"/>
              <w:rPr>
                <w:sz w:val="16"/>
                <w:szCs w:val="16"/>
              </w:rPr>
            </w:pPr>
            <w:r w:rsidRPr="00AC4FBC">
              <w:rPr>
                <w:sz w:val="16"/>
                <w:szCs w:val="16"/>
              </w:rPr>
              <w:t>16.4.0</w:t>
            </w:r>
          </w:p>
        </w:tc>
      </w:tr>
      <w:tr w:rsidR="00AB2B30" w:rsidRPr="00AC4FBC" w14:paraId="7DE2E5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673866"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EBA0E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87D372" w14:textId="77777777" w:rsidR="00AB2B30" w:rsidRPr="00AC4FBC" w:rsidRDefault="006A7121">
            <w:pPr>
              <w:rPr>
                <w:rFonts w:ascii="Arial" w:hAnsi="Arial"/>
                <w:sz w:val="16"/>
                <w:szCs w:val="16"/>
              </w:rPr>
            </w:pPr>
            <w:r w:rsidRPr="00AC4FBC">
              <w:rPr>
                <w:rFonts w:ascii="Arial" w:hAnsi="Arial"/>
                <w:sz w:val="16"/>
                <w:szCs w:val="16"/>
              </w:rPr>
              <w:t>R5-202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791FC" w14:textId="77777777" w:rsidR="00AB2B30" w:rsidRPr="00AC4FBC" w:rsidRDefault="006A7121">
            <w:pPr>
              <w:rPr>
                <w:rFonts w:ascii="Arial" w:hAnsi="Arial"/>
                <w:sz w:val="16"/>
                <w:szCs w:val="16"/>
              </w:rPr>
            </w:pPr>
            <w:r w:rsidRPr="00AC4FBC">
              <w:rPr>
                <w:rFonts w:ascii="Arial" w:hAnsi="Arial"/>
                <w:sz w:val="16"/>
                <w:szCs w:val="16"/>
              </w:rPr>
              <w:t>0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3834A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8EF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B1750" w14:textId="77777777" w:rsidR="00AB2B30" w:rsidRPr="00AC4FBC" w:rsidRDefault="006A7121">
            <w:pPr>
              <w:rPr>
                <w:rFonts w:ascii="Arial" w:hAnsi="Arial"/>
                <w:sz w:val="16"/>
                <w:szCs w:val="16"/>
              </w:rPr>
            </w:pPr>
            <w:r w:rsidRPr="00AC4FBC">
              <w:rPr>
                <w:rFonts w:ascii="Arial" w:hAnsi="Arial"/>
                <w:sz w:val="16"/>
                <w:szCs w:val="16"/>
              </w:rPr>
              <w:t>Correction to 7.3B.2.3 test configuration for EN-DC 26_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A2CBC" w14:textId="77777777" w:rsidR="00AB2B30" w:rsidRPr="00AC4FBC" w:rsidRDefault="006A7121">
            <w:pPr>
              <w:pStyle w:val="TAL"/>
              <w:rPr>
                <w:sz w:val="16"/>
                <w:szCs w:val="16"/>
              </w:rPr>
            </w:pPr>
            <w:r w:rsidRPr="00AC4FBC">
              <w:rPr>
                <w:sz w:val="16"/>
                <w:szCs w:val="16"/>
              </w:rPr>
              <w:t>16.4.0</w:t>
            </w:r>
          </w:p>
        </w:tc>
      </w:tr>
      <w:tr w:rsidR="00AB2B30" w:rsidRPr="00AC4FBC" w14:paraId="6FAC9A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8BBBCB"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00F1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40F0D4" w14:textId="77777777" w:rsidR="00AB2B30" w:rsidRPr="00AC4FBC" w:rsidRDefault="006A7121">
            <w:pPr>
              <w:rPr>
                <w:rFonts w:ascii="Arial" w:hAnsi="Arial"/>
                <w:sz w:val="16"/>
                <w:szCs w:val="16"/>
              </w:rPr>
            </w:pPr>
            <w:r w:rsidRPr="00AC4FBC">
              <w:rPr>
                <w:rFonts w:ascii="Arial" w:hAnsi="Arial"/>
                <w:sz w:val="16"/>
                <w:szCs w:val="16"/>
              </w:rPr>
              <w:t>R5-202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63C376" w14:textId="77777777" w:rsidR="00AB2B30" w:rsidRPr="00AC4FBC" w:rsidRDefault="006A7121">
            <w:pPr>
              <w:rPr>
                <w:rFonts w:ascii="Arial" w:hAnsi="Arial"/>
                <w:sz w:val="16"/>
                <w:szCs w:val="16"/>
              </w:rPr>
            </w:pPr>
            <w:r w:rsidRPr="00AC4FBC">
              <w:rPr>
                <w:rFonts w:ascii="Arial" w:hAnsi="Arial"/>
                <w:sz w:val="16"/>
                <w:szCs w:val="16"/>
              </w:rPr>
              <w:t>0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4E8CE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FC69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F27EDF" w14:textId="77777777" w:rsidR="00AB2B30" w:rsidRPr="00AC4FBC" w:rsidRDefault="006A7121">
            <w:pPr>
              <w:rPr>
                <w:rFonts w:ascii="Arial" w:hAnsi="Arial"/>
                <w:sz w:val="16"/>
                <w:szCs w:val="16"/>
              </w:rPr>
            </w:pPr>
            <w:r w:rsidRPr="00AC4FBC">
              <w:rPr>
                <w:rFonts w:ascii="Arial" w:hAnsi="Arial"/>
                <w:sz w:val="16"/>
                <w:szCs w:val="16"/>
              </w:rPr>
              <w:t>Correction to Frequency erro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FA200F" w14:textId="77777777" w:rsidR="00AB2B30" w:rsidRPr="00AC4FBC" w:rsidRDefault="006A7121">
            <w:pPr>
              <w:pStyle w:val="TAL"/>
              <w:rPr>
                <w:sz w:val="16"/>
                <w:szCs w:val="16"/>
              </w:rPr>
            </w:pPr>
            <w:r w:rsidRPr="00AC4FBC">
              <w:rPr>
                <w:sz w:val="16"/>
                <w:szCs w:val="16"/>
              </w:rPr>
              <w:t>16.4.0</w:t>
            </w:r>
          </w:p>
        </w:tc>
      </w:tr>
      <w:tr w:rsidR="00AB2B30" w:rsidRPr="00AC4FBC" w14:paraId="0B8903C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ACD2D6"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213F2C"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1563F" w14:textId="77777777" w:rsidR="00AB2B30" w:rsidRPr="00AC4FBC" w:rsidRDefault="006A7121">
            <w:pPr>
              <w:rPr>
                <w:rFonts w:ascii="Arial" w:hAnsi="Arial"/>
                <w:sz w:val="16"/>
                <w:szCs w:val="16"/>
              </w:rPr>
            </w:pPr>
            <w:r w:rsidRPr="00AC4FBC">
              <w:rPr>
                <w:rFonts w:ascii="Arial" w:hAnsi="Arial"/>
                <w:sz w:val="16"/>
                <w:szCs w:val="16"/>
              </w:rPr>
              <w:t>R5-202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D691DE" w14:textId="77777777" w:rsidR="00AB2B30" w:rsidRPr="00AC4FBC" w:rsidRDefault="006A7121">
            <w:pPr>
              <w:rPr>
                <w:rFonts w:ascii="Arial" w:hAnsi="Arial"/>
                <w:sz w:val="16"/>
                <w:szCs w:val="16"/>
              </w:rPr>
            </w:pPr>
            <w:r w:rsidRPr="00AC4FBC">
              <w:rPr>
                <w:rFonts w:ascii="Arial" w:hAnsi="Arial"/>
                <w:sz w:val="16"/>
                <w:szCs w:val="16"/>
              </w:rPr>
              <w:t>0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6C97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BAF9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B6FF9" w14:textId="77777777" w:rsidR="00AB2B30" w:rsidRPr="00AC4FBC" w:rsidRDefault="006A7121">
            <w:pPr>
              <w:rPr>
                <w:rFonts w:ascii="Arial" w:hAnsi="Arial"/>
                <w:sz w:val="16"/>
                <w:szCs w:val="16"/>
              </w:rPr>
            </w:pPr>
            <w:r w:rsidRPr="00AC4FBC">
              <w:rPr>
                <w:rFonts w:ascii="Arial" w:hAnsi="Arial"/>
                <w:sz w:val="16"/>
                <w:szCs w:val="16"/>
              </w:rPr>
              <w:t>Correction to PRACH configuration for intra-band EN-DC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36792" w14:textId="77777777" w:rsidR="00AB2B30" w:rsidRPr="00AC4FBC" w:rsidRDefault="006A7121">
            <w:pPr>
              <w:pStyle w:val="TAL"/>
              <w:rPr>
                <w:sz w:val="16"/>
                <w:szCs w:val="16"/>
              </w:rPr>
            </w:pPr>
            <w:r w:rsidRPr="00AC4FBC">
              <w:rPr>
                <w:sz w:val="16"/>
                <w:szCs w:val="16"/>
              </w:rPr>
              <w:t>16.4.0</w:t>
            </w:r>
          </w:p>
        </w:tc>
      </w:tr>
      <w:tr w:rsidR="00AB2B30" w:rsidRPr="00AC4FBC" w14:paraId="01E5B2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63154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33334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334BD" w14:textId="77777777" w:rsidR="00AB2B30" w:rsidRPr="00AC4FBC" w:rsidRDefault="006A7121">
            <w:pPr>
              <w:rPr>
                <w:rFonts w:ascii="Arial" w:hAnsi="Arial"/>
                <w:sz w:val="16"/>
                <w:szCs w:val="16"/>
              </w:rPr>
            </w:pPr>
            <w:r w:rsidRPr="00AC4FBC">
              <w:rPr>
                <w:rFonts w:ascii="Arial" w:hAnsi="Arial"/>
                <w:sz w:val="16"/>
                <w:szCs w:val="16"/>
              </w:rPr>
              <w:t>R5-202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4AF97F" w14:textId="77777777" w:rsidR="00AB2B30" w:rsidRPr="00AC4FBC" w:rsidRDefault="006A7121">
            <w:pPr>
              <w:rPr>
                <w:rFonts w:ascii="Arial" w:hAnsi="Arial"/>
                <w:sz w:val="16"/>
                <w:szCs w:val="16"/>
              </w:rPr>
            </w:pPr>
            <w:r w:rsidRPr="00AC4FBC">
              <w:rPr>
                <w:rFonts w:ascii="Arial" w:hAnsi="Arial"/>
                <w:sz w:val="16"/>
                <w:szCs w:val="16"/>
              </w:rPr>
              <w:t>0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257D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04F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46001" w14:textId="77777777" w:rsidR="00AB2B30" w:rsidRPr="00AC4FBC" w:rsidRDefault="006A7121">
            <w:pPr>
              <w:rPr>
                <w:rFonts w:ascii="Arial" w:hAnsi="Arial"/>
                <w:sz w:val="16"/>
                <w:szCs w:val="16"/>
              </w:rPr>
            </w:pPr>
            <w:r w:rsidRPr="00AC4FBC">
              <w:rPr>
                <w:rFonts w:ascii="Arial" w:hAnsi="Arial"/>
                <w:sz w:val="16"/>
                <w:szCs w:val="16"/>
              </w:rPr>
              <w:t>Addition of Intra-band non-contiguous EN-DC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3C0BD" w14:textId="77777777" w:rsidR="00AB2B30" w:rsidRPr="00AC4FBC" w:rsidRDefault="006A7121">
            <w:pPr>
              <w:pStyle w:val="TAL"/>
              <w:rPr>
                <w:sz w:val="16"/>
                <w:szCs w:val="16"/>
              </w:rPr>
            </w:pPr>
            <w:r w:rsidRPr="00AC4FBC">
              <w:rPr>
                <w:sz w:val="16"/>
                <w:szCs w:val="16"/>
              </w:rPr>
              <w:t>16.4.0</w:t>
            </w:r>
          </w:p>
        </w:tc>
      </w:tr>
      <w:tr w:rsidR="00AB2B30" w:rsidRPr="00AC4FBC" w14:paraId="7A366E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0C3F9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F1A77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B2052E" w14:textId="77777777" w:rsidR="00AB2B30" w:rsidRPr="00AC4FBC" w:rsidRDefault="006A7121">
            <w:pPr>
              <w:rPr>
                <w:rFonts w:ascii="Arial" w:hAnsi="Arial"/>
                <w:sz w:val="16"/>
                <w:szCs w:val="16"/>
              </w:rPr>
            </w:pPr>
            <w:r w:rsidRPr="00AC4FBC">
              <w:rPr>
                <w:rFonts w:ascii="Arial" w:hAnsi="Arial"/>
                <w:sz w:val="16"/>
                <w:szCs w:val="16"/>
              </w:rPr>
              <w:t>R5-202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D68BD" w14:textId="77777777" w:rsidR="00AB2B30" w:rsidRPr="00AC4FBC" w:rsidRDefault="006A7121">
            <w:pPr>
              <w:rPr>
                <w:rFonts w:ascii="Arial" w:hAnsi="Arial"/>
                <w:sz w:val="16"/>
                <w:szCs w:val="16"/>
              </w:rPr>
            </w:pPr>
            <w:r w:rsidRPr="00AC4FBC">
              <w:rPr>
                <w:rFonts w:ascii="Arial" w:hAnsi="Arial"/>
                <w:sz w:val="16"/>
                <w:szCs w:val="16"/>
              </w:rPr>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27E8E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E183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93E866" w14:textId="77777777" w:rsidR="00AB2B30" w:rsidRPr="00AC4FBC" w:rsidRDefault="006A7121">
            <w:pPr>
              <w:rPr>
                <w:rFonts w:ascii="Arial" w:hAnsi="Arial"/>
                <w:sz w:val="16"/>
                <w:szCs w:val="16"/>
              </w:rPr>
            </w:pPr>
            <w:r w:rsidRPr="00AC4FBC">
              <w:rPr>
                <w:rFonts w:ascii="Arial" w:hAnsi="Arial"/>
                <w:sz w:val="16"/>
                <w:szCs w:val="16"/>
              </w:rPr>
              <w:t>Update Uplink power control window size for NSA T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7528A" w14:textId="77777777" w:rsidR="00AB2B30" w:rsidRPr="00AC4FBC" w:rsidRDefault="006A7121">
            <w:pPr>
              <w:pStyle w:val="TAL"/>
              <w:rPr>
                <w:sz w:val="16"/>
                <w:szCs w:val="16"/>
              </w:rPr>
            </w:pPr>
            <w:r w:rsidRPr="00AC4FBC">
              <w:rPr>
                <w:sz w:val="16"/>
                <w:szCs w:val="16"/>
              </w:rPr>
              <w:t>16.4.0</w:t>
            </w:r>
          </w:p>
        </w:tc>
      </w:tr>
      <w:tr w:rsidR="00AB2B30" w:rsidRPr="00AC4FBC" w14:paraId="019A15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491D49"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F5481F"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DC957E" w14:textId="77777777" w:rsidR="00AB2B30" w:rsidRPr="00AC4FBC" w:rsidRDefault="006A7121">
            <w:pPr>
              <w:rPr>
                <w:rFonts w:ascii="Arial" w:hAnsi="Arial"/>
                <w:sz w:val="16"/>
                <w:szCs w:val="16"/>
              </w:rPr>
            </w:pPr>
            <w:r w:rsidRPr="00AC4FBC">
              <w:rPr>
                <w:rFonts w:ascii="Arial" w:hAnsi="Arial"/>
                <w:sz w:val="16"/>
                <w:szCs w:val="16"/>
              </w:rPr>
              <w:t>R5-202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FE082" w14:textId="77777777" w:rsidR="00AB2B30" w:rsidRPr="00AC4FBC" w:rsidRDefault="006A7121">
            <w:pPr>
              <w:rPr>
                <w:rFonts w:ascii="Arial" w:hAnsi="Arial"/>
                <w:sz w:val="16"/>
                <w:szCs w:val="16"/>
              </w:rPr>
            </w:pPr>
            <w:r w:rsidRPr="00AC4FBC">
              <w:rPr>
                <w:rFonts w:ascii="Arial" w:hAnsi="Arial"/>
                <w:sz w:val="16"/>
                <w:szCs w:val="16"/>
              </w:rPr>
              <w:t>0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34BDF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92F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E7D35" w14:textId="77777777" w:rsidR="00AB2B30" w:rsidRPr="00AC4FBC" w:rsidRDefault="006A7121">
            <w:pPr>
              <w:rPr>
                <w:rFonts w:ascii="Arial" w:hAnsi="Arial"/>
                <w:sz w:val="16"/>
                <w:szCs w:val="16"/>
              </w:rPr>
            </w:pPr>
            <w:r w:rsidRPr="00AC4FBC">
              <w:rPr>
                <w:rFonts w:ascii="Arial" w:hAnsi="Arial"/>
                <w:sz w:val="16"/>
                <w:szCs w:val="16"/>
              </w:rPr>
              <w:t>Update for 7.3A.3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65510" w14:textId="77777777" w:rsidR="00AB2B30" w:rsidRPr="00AC4FBC" w:rsidRDefault="006A7121">
            <w:pPr>
              <w:pStyle w:val="TAL"/>
              <w:rPr>
                <w:sz w:val="16"/>
                <w:szCs w:val="16"/>
              </w:rPr>
            </w:pPr>
            <w:r w:rsidRPr="00AC4FBC">
              <w:rPr>
                <w:sz w:val="16"/>
                <w:szCs w:val="16"/>
              </w:rPr>
              <w:t>16.4.0</w:t>
            </w:r>
          </w:p>
        </w:tc>
      </w:tr>
      <w:tr w:rsidR="00AB2B30" w:rsidRPr="00AC4FBC" w14:paraId="7ADF2E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3A0B7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D7432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9045B" w14:textId="77777777" w:rsidR="00AB2B30" w:rsidRPr="00AC4FBC" w:rsidRDefault="006A7121">
            <w:pPr>
              <w:rPr>
                <w:rFonts w:ascii="Arial" w:hAnsi="Arial"/>
                <w:sz w:val="16"/>
                <w:szCs w:val="16"/>
              </w:rPr>
            </w:pPr>
            <w:r w:rsidRPr="00AC4FBC">
              <w:rPr>
                <w:rFonts w:ascii="Arial" w:hAnsi="Arial"/>
                <w:sz w:val="16"/>
                <w:szCs w:val="16"/>
              </w:rPr>
              <w:t>R5-2024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68E18A" w14:textId="77777777" w:rsidR="00AB2B30" w:rsidRPr="00AC4FBC" w:rsidRDefault="006A7121">
            <w:pPr>
              <w:rPr>
                <w:rFonts w:ascii="Arial" w:hAnsi="Arial"/>
                <w:sz w:val="16"/>
                <w:szCs w:val="16"/>
              </w:rPr>
            </w:pPr>
            <w:r w:rsidRPr="00AC4FBC">
              <w:rPr>
                <w:rFonts w:ascii="Arial" w:hAnsi="Arial"/>
                <w:sz w:val="16"/>
                <w:szCs w:val="16"/>
              </w:rPr>
              <w:t>0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133B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AB3D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36686"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10DE7" w14:textId="77777777" w:rsidR="00AB2B30" w:rsidRPr="00AC4FBC" w:rsidRDefault="006A7121">
            <w:pPr>
              <w:pStyle w:val="TAL"/>
              <w:rPr>
                <w:sz w:val="16"/>
                <w:szCs w:val="16"/>
              </w:rPr>
            </w:pPr>
            <w:r w:rsidRPr="00AC4FBC">
              <w:rPr>
                <w:sz w:val="16"/>
                <w:szCs w:val="16"/>
              </w:rPr>
              <w:t>16.4.0</w:t>
            </w:r>
          </w:p>
        </w:tc>
      </w:tr>
      <w:tr w:rsidR="00AB2B30" w:rsidRPr="00AC4FBC" w14:paraId="1FB9C3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F6D8C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E82B4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137D4" w14:textId="77777777" w:rsidR="00AB2B30" w:rsidRPr="00AC4FBC" w:rsidRDefault="006A7121">
            <w:pPr>
              <w:rPr>
                <w:rFonts w:ascii="Arial" w:hAnsi="Arial"/>
                <w:sz w:val="16"/>
                <w:szCs w:val="16"/>
              </w:rPr>
            </w:pPr>
            <w:r w:rsidRPr="00AC4FBC">
              <w:rPr>
                <w:rFonts w:ascii="Arial" w:hAnsi="Arial"/>
                <w:sz w:val="16"/>
                <w:szCs w:val="16"/>
              </w:rPr>
              <w:t>R5-202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7B594" w14:textId="77777777" w:rsidR="00AB2B30" w:rsidRPr="00AC4FBC" w:rsidRDefault="006A7121">
            <w:pPr>
              <w:rPr>
                <w:rFonts w:ascii="Arial" w:hAnsi="Arial"/>
                <w:sz w:val="16"/>
                <w:szCs w:val="16"/>
              </w:rPr>
            </w:pPr>
            <w:r w:rsidRPr="00AC4FBC">
              <w:rPr>
                <w:rFonts w:ascii="Arial" w:hAnsi="Arial"/>
                <w:sz w:val="16"/>
                <w:szCs w:val="16"/>
              </w:rPr>
              <w:t>0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DC87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FF4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9A9CB" w14:textId="77777777" w:rsidR="00AB2B30" w:rsidRPr="00AC4FBC" w:rsidRDefault="006A7121">
            <w:pPr>
              <w:rPr>
                <w:rFonts w:ascii="Arial" w:hAnsi="Arial"/>
                <w:sz w:val="16"/>
                <w:szCs w:val="16"/>
              </w:rPr>
            </w:pPr>
            <w:r w:rsidRPr="00AC4FBC">
              <w:rPr>
                <w:rFonts w:ascii="Arial" w:hAnsi="Arial"/>
                <w:sz w:val="16"/>
                <w:szCs w:val="16"/>
              </w:rPr>
              <w:t>Correction on the channel bandwidth to use in section 6.5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639E3A" w14:textId="77777777" w:rsidR="00AB2B30" w:rsidRPr="00AC4FBC" w:rsidRDefault="006A7121">
            <w:pPr>
              <w:pStyle w:val="TAL"/>
              <w:rPr>
                <w:sz w:val="16"/>
                <w:szCs w:val="16"/>
              </w:rPr>
            </w:pPr>
            <w:r w:rsidRPr="00AC4FBC">
              <w:rPr>
                <w:sz w:val="16"/>
                <w:szCs w:val="16"/>
              </w:rPr>
              <w:t>16.4.0</w:t>
            </w:r>
          </w:p>
        </w:tc>
      </w:tr>
      <w:tr w:rsidR="00AB2B30" w:rsidRPr="00AC4FBC" w14:paraId="1A6846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8DFAB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70F1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6A1D46" w14:textId="77777777" w:rsidR="00AB2B30" w:rsidRPr="00AC4FBC" w:rsidRDefault="006A7121">
            <w:pPr>
              <w:rPr>
                <w:rFonts w:ascii="Arial" w:hAnsi="Arial"/>
                <w:sz w:val="16"/>
                <w:szCs w:val="16"/>
              </w:rPr>
            </w:pPr>
            <w:r w:rsidRPr="00AC4FBC">
              <w:rPr>
                <w:rFonts w:ascii="Arial" w:hAnsi="Arial"/>
                <w:sz w:val="16"/>
                <w:szCs w:val="16"/>
              </w:rPr>
              <w:t>R5-202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F1EA50" w14:textId="77777777" w:rsidR="00AB2B30" w:rsidRPr="00AC4FBC" w:rsidRDefault="006A7121">
            <w:pPr>
              <w:rPr>
                <w:rFonts w:ascii="Arial" w:hAnsi="Arial"/>
                <w:sz w:val="16"/>
                <w:szCs w:val="16"/>
              </w:rPr>
            </w:pPr>
            <w:r w:rsidRPr="00AC4FBC">
              <w:rPr>
                <w:rFonts w:ascii="Arial" w:hAnsi="Arial"/>
                <w:sz w:val="16"/>
                <w:szCs w:val="16"/>
              </w:rPr>
              <w:t>0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6B76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701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ED801E" w14:textId="77777777" w:rsidR="00AB2B30" w:rsidRPr="00AC4FBC" w:rsidRDefault="006A7121">
            <w:pPr>
              <w:rPr>
                <w:rFonts w:ascii="Arial" w:hAnsi="Arial"/>
                <w:sz w:val="16"/>
                <w:szCs w:val="16"/>
              </w:rPr>
            </w:pPr>
            <w:r w:rsidRPr="00AC4FBC">
              <w:rPr>
                <w:rFonts w:ascii="Arial" w:hAnsi="Arial"/>
                <w:sz w:val="16"/>
                <w:szCs w:val="16"/>
              </w:rPr>
              <w:t>Setting p-MaxEUTRA to avoid limiting NR power in section 6.5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8E57A" w14:textId="77777777" w:rsidR="00AB2B30" w:rsidRPr="00AC4FBC" w:rsidRDefault="006A7121">
            <w:pPr>
              <w:pStyle w:val="TAL"/>
              <w:rPr>
                <w:sz w:val="16"/>
                <w:szCs w:val="16"/>
              </w:rPr>
            </w:pPr>
            <w:r w:rsidRPr="00AC4FBC">
              <w:rPr>
                <w:sz w:val="16"/>
                <w:szCs w:val="16"/>
              </w:rPr>
              <w:t>16.4.0</w:t>
            </w:r>
          </w:p>
        </w:tc>
      </w:tr>
      <w:tr w:rsidR="00AB2B30" w:rsidRPr="00AC4FBC" w14:paraId="46FC7EE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62738E"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F7CBA7"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4CA0EF" w14:textId="77777777" w:rsidR="00AB2B30" w:rsidRPr="00AC4FBC" w:rsidRDefault="006A7121">
            <w:pPr>
              <w:rPr>
                <w:rFonts w:ascii="Arial" w:hAnsi="Arial"/>
                <w:sz w:val="16"/>
                <w:szCs w:val="16"/>
              </w:rPr>
            </w:pPr>
            <w:r w:rsidRPr="00AC4FBC">
              <w:rPr>
                <w:rFonts w:ascii="Arial" w:hAnsi="Arial"/>
                <w:sz w:val="16"/>
                <w:szCs w:val="16"/>
              </w:rPr>
              <w:t>R5-202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C6AD72" w14:textId="77777777" w:rsidR="00AB2B30" w:rsidRPr="00AC4FBC" w:rsidRDefault="006A7121">
            <w:pPr>
              <w:rPr>
                <w:rFonts w:ascii="Arial" w:hAnsi="Arial"/>
                <w:sz w:val="16"/>
                <w:szCs w:val="16"/>
              </w:rPr>
            </w:pPr>
            <w:r w:rsidRPr="00AC4FBC">
              <w:rPr>
                <w:rFonts w:ascii="Arial" w:hAnsi="Arial"/>
                <w:sz w:val="16"/>
                <w:szCs w:val="16"/>
              </w:rPr>
              <w:t>0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89F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9DCF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3FD1D8" w14:textId="77777777" w:rsidR="00AB2B30" w:rsidRPr="00AC4FBC" w:rsidRDefault="006A7121">
            <w:pPr>
              <w:rPr>
                <w:rFonts w:ascii="Arial" w:hAnsi="Arial"/>
                <w:sz w:val="16"/>
                <w:szCs w:val="16"/>
              </w:rPr>
            </w:pPr>
            <w:r w:rsidRPr="00AC4FBC">
              <w:rPr>
                <w:rFonts w:ascii="Arial" w:hAnsi="Arial"/>
                <w:sz w:val="16"/>
                <w:szCs w:val="16"/>
              </w:rPr>
              <w:t>Correction to TC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20F94" w14:textId="77777777" w:rsidR="00AB2B30" w:rsidRPr="00AC4FBC" w:rsidRDefault="006A7121">
            <w:pPr>
              <w:pStyle w:val="TAL"/>
              <w:rPr>
                <w:sz w:val="16"/>
                <w:szCs w:val="16"/>
              </w:rPr>
            </w:pPr>
            <w:r w:rsidRPr="00AC4FBC">
              <w:rPr>
                <w:sz w:val="16"/>
                <w:szCs w:val="16"/>
              </w:rPr>
              <w:t>16.4.0</w:t>
            </w:r>
          </w:p>
        </w:tc>
      </w:tr>
      <w:tr w:rsidR="00AB2B30" w:rsidRPr="00AC4FBC" w14:paraId="2F7355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9C4D9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5A4BA4"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14909E" w14:textId="77777777" w:rsidR="00AB2B30" w:rsidRPr="00AC4FBC" w:rsidRDefault="006A7121">
            <w:pPr>
              <w:rPr>
                <w:rFonts w:ascii="Arial" w:hAnsi="Arial"/>
                <w:sz w:val="16"/>
                <w:szCs w:val="16"/>
              </w:rPr>
            </w:pPr>
            <w:r w:rsidRPr="00AC4FBC">
              <w:rPr>
                <w:rFonts w:ascii="Arial" w:hAnsi="Arial"/>
                <w:sz w:val="16"/>
                <w:szCs w:val="16"/>
              </w:rPr>
              <w:t>R5-202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FCE686" w14:textId="77777777" w:rsidR="00AB2B30" w:rsidRPr="00AC4FBC" w:rsidRDefault="006A7121">
            <w:pPr>
              <w:rPr>
                <w:rFonts w:ascii="Arial" w:hAnsi="Arial"/>
                <w:sz w:val="16"/>
                <w:szCs w:val="16"/>
              </w:rPr>
            </w:pPr>
            <w:r w:rsidRPr="00AC4FBC">
              <w:rPr>
                <w:rFonts w:ascii="Arial" w:hAnsi="Arial"/>
                <w:sz w:val="16"/>
                <w:szCs w:val="16"/>
              </w:rPr>
              <w:t>0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4767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0F6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C0129" w14:textId="77777777" w:rsidR="00AB2B30" w:rsidRPr="00AC4FBC" w:rsidRDefault="006A7121">
            <w:pPr>
              <w:rPr>
                <w:rFonts w:ascii="Arial" w:hAnsi="Arial"/>
                <w:sz w:val="16"/>
                <w:szCs w:val="16"/>
              </w:rPr>
            </w:pPr>
            <w:r w:rsidRPr="00AC4FBC">
              <w:rPr>
                <w:rFonts w:ascii="Arial" w:hAnsi="Arial"/>
                <w:sz w:val="16"/>
                <w:szCs w:val="16"/>
              </w:rPr>
              <w:t>Updating 6.2B.4.x configured output power test case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531C5" w14:textId="77777777" w:rsidR="00AB2B30" w:rsidRPr="00AC4FBC" w:rsidRDefault="006A7121">
            <w:pPr>
              <w:pStyle w:val="TAL"/>
              <w:rPr>
                <w:sz w:val="16"/>
                <w:szCs w:val="16"/>
              </w:rPr>
            </w:pPr>
            <w:r w:rsidRPr="00AC4FBC">
              <w:rPr>
                <w:sz w:val="16"/>
                <w:szCs w:val="16"/>
              </w:rPr>
              <w:t>16.4.0</w:t>
            </w:r>
          </w:p>
        </w:tc>
      </w:tr>
      <w:tr w:rsidR="00AB2B30" w:rsidRPr="00AC4FBC" w14:paraId="5FB9F7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9FBCD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1D3476"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728C7A" w14:textId="77777777" w:rsidR="00AB2B30" w:rsidRPr="00AC4FBC" w:rsidRDefault="006A7121">
            <w:pPr>
              <w:rPr>
                <w:rFonts w:ascii="Arial" w:hAnsi="Arial"/>
                <w:sz w:val="16"/>
                <w:szCs w:val="16"/>
              </w:rPr>
            </w:pPr>
            <w:r w:rsidRPr="00AC4FBC">
              <w:rPr>
                <w:rFonts w:ascii="Arial" w:hAnsi="Arial"/>
                <w:sz w:val="16"/>
                <w:szCs w:val="16"/>
              </w:rPr>
              <w:t>R5-2027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3F697" w14:textId="77777777" w:rsidR="00AB2B30" w:rsidRPr="00AC4FBC" w:rsidRDefault="006A7121">
            <w:pPr>
              <w:rPr>
                <w:rFonts w:ascii="Arial" w:hAnsi="Arial"/>
                <w:sz w:val="16"/>
                <w:szCs w:val="16"/>
              </w:rPr>
            </w:pPr>
            <w:r w:rsidRPr="00AC4FBC">
              <w:rPr>
                <w:rFonts w:ascii="Arial" w:hAnsi="Arial"/>
                <w:sz w:val="16"/>
                <w:szCs w:val="16"/>
              </w:rPr>
              <w:t>0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7E9A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A99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0095ED" w14:textId="77777777" w:rsidR="00AB2B30" w:rsidRPr="00AC4FBC" w:rsidRDefault="006A7121">
            <w:pPr>
              <w:rPr>
                <w:rFonts w:ascii="Arial" w:hAnsi="Arial"/>
                <w:sz w:val="16"/>
                <w:szCs w:val="16"/>
              </w:rPr>
            </w:pPr>
            <w:r w:rsidRPr="00AC4FBC">
              <w:rPr>
                <w:rFonts w:ascii="Arial" w:hAnsi="Arial"/>
                <w:sz w:val="16"/>
                <w:szCs w:val="16"/>
              </w:rPr>
              <w:t>correction 6.3B.1.3 to include anchor agnostic approach appl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454E7" w14:textId="77777777" w:rsidR="00AB2B30" w:rsidRPr="00AC4FBC" w:rsidRDefault="006A7121">
            <w:pPr>
              <w:pStyle w:val="TAL"/>
              <w:rPr>
                <w:sz w:val="16"/>
                <w:szCs w:val="16"/>
              </w:rPr>
            </w:pPr>
            <w:r w:rsidRPr="00AC4FBC">
              <w:rPr>
                <w:sz w:val="16"/>
                <w:szCs w:val="16"/>
              </w:rPr>
              <w:t>16.4.0</w:t>
            </w:r>
          </w:p>
        </w:tc>
      </w:tr>
      <w:tr w:rsidR="00AB2B30" w:rsidRPr="00AC4FBC" w14:paraId="40348BC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555AA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83748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1A8AB4" w14:textId="77777777" w:rsidR="00AB2B30" w:rsidRPr="00AC4FBC" w:rsidRDefault="006A7121">
            <w:pPr>
              <w:rPr>
                <w:rFonts w:ascii="Arial" w:hAnsi="Arial"/>
                <w:sz w:val="16"/>
                <w:szCs w:val="16"/>
              </w:rPr>
            </w:pPr>
            <w:r w:rsidRPr="00AC4FBC">
              <w:rPr>
                <w:rFonts w:ascii="Arial" w:hAnsi="Arial"/>
                <w:sz w:val="16"/>
                <w:szCs w:val="16"/>
              </w:rPr>
              <w:t>R5-202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47FAA0" w14:textId="77777777" w:rsidR="00AB2B30" w:rsidRPr="00AC4FBC" w:rsidRDefault="006A7121">
            <w:pPr>
              <w:rPr>
                <w:rFonts w:ascii="Arial" w:hAnsi="Arial"/>
                <w:sz w:val="16"/>
                <w:szCs w:val="16"/>
              </w:rPr>
            </w:pPr>
            <w:r w:rsidRPr="00AC4FBC">
              <w:rPr>
                <w:rFonts w:ascii="Arial" w:hAnsi="Arial"/>
                <w:sz w:val="16"/>
                <w:szCs w:val="16"/>
              </w:rPr>
              <w:t>0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6A0C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36F5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2AC6E" w14:textId="77777777" w:rsidR="00AB2B30" w:rsidRPr="00AC4FBC" w:rsidRDefault="006A7121">
            <w:pPr>
              <w:rPr>
                <w:rFonts w:ascii="Arial" w:hAnsi="Arial"/>
                <w:sz w:val="16"/>
                <w:szCs w:val="16"/>
              </w:rPr>
            </w:pPr>
            <w:r w:rsidRPr="00AC4FBC">
              <w:rPr>
                <w:rFonts w:ascii="Arial" w:hAnsi="Arial"/>
                <w:sz w:val="16"/>
                <w:szCs w:val="16"/>
              </w:rPr>
              <w:t>Clarification of disabling Tx diversity for FR2 UE for NSA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DB34D" w14:textId="77777777" w:rsidR="00AB2B30" w:rsidRPr="00AC4FBC" w:rsidRDefault="006A7121">
            <w:pPr>
              <w:pStyle w:val="TAL"/>
              <w:rPr>
                <w:sz w:val="16"/>
                <w:szCs w:val="16"/>
              </w:rPr>
            </w:pPr>
            <w:r w:rsidRPr="00AC4FBC">
              <w:rPr>
                <w:sz w:val="16"/>
                <w:szCs w:val="16"/>
              </w:rPr>
              <w:t>16.4.0</w:t>
            </w:r>
          </w:p>
        </w:tc>
      </w:tr>
      <w:tr w:rsidR="00AB2B30" w:rsidRPr="00AC4FBC" w14:paraId="527A44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E3465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0DFA14"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3FAAE0" w14:textId="77777777" w:rsidR="00AB2B30" w:rsidRPr="00AC4FBC" w:rsidRDefault="006A7121">
            <w:pPr>
              <w:rPr>
                <w:rFonts w:ascii="Arial" w:hAnsi="Arial"/>
                <w:sz w:val="16"/>
                <w:szCs w:val="16"/>
              </w:rPr>
            </w:pPr>
            <w:r w:rsidRPr="00AC4FBC">
              <w:rPr>
                <w:rFonts w:ascii="Arial" w:hAnsi="Arial"/>
                <w:sz w:val="16"/>
                <w:szCs w:val="16"/>
              </w:rPr>
              <w:t>R5-202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8B5CDE" w14:textId="77777777" w:rsidR="00AB2B30" w:rsidRPr="00AC4FBC" w:rsidRDefault="006A7121">
            <w:pPr>
              <w:rPr>
                <w:rFonts w:ascii="Arial" w:hAnsi="Arial"/>
                <w:sz w:val="16"/>
                <w:szCs w:val="16"/>
              </w:rPr>
            </w:pPr>
            <w:r w:rsidRPr="00AC4FBC">
              <w:rPr>
                <w:rFonts w:ascii="Arial" w:hAnsi="Arial"/>
                <w:sz w:val="16"/>
                <w:szCs w:val="16"/>
              </w:rPr>
              <w:t>0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76967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79A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6AC086" w14:textId="77777777" w:rsidR="00AB2B30" w:rsidRPr="00AC4FBC" w:rsidRDefault="006A7121">
            <w:pPr>
              <w:rPr>
                <w:rFonts w:ascii="Arial" w:hAnsi="Arial"/>
                <w:sz w:val="16"/>
                <w:szCs w:val="16"/>
              </w:rPr>
            </w:pPr>
            <w:r w:rsidRPr="00AC4FBC">
              <w:rPr>
                <w:rFonts w:ascii="Arial" w:hAnsi="Arial"/>
                <w:sz w:val="16"/>
                <w:szCs w:val="16"/>
              </w:rPr>
              <w:t>Updation of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68B87C" w14:textId="77777777" w:rsidR="00AB2B30" w:rsidRPr="00AC4FBC" w:rsidRDefault="006A7121">
            <w:pPr>
              <w:pStyle w:val="TAL"/>
              <w:rPr>
                <w:sz w:val="16"/>
                <w:szCs w:val="16"/>
              </w:rPr>
            </w:pPr>
            <w:r w:rsidRPr="00AC4FBC">
              <w:rPr>
                <w:sz w:val="16"/>
                <w:szCs w:val="16"/>
              </w:rPr>
              <w:t>16.4.0</w:t>
            </w:r>
          </w:p>
        </w:tc>
      </w:tr>
      <w:tr w:rsidR="00AB2B30" w:rsidRPr="00AC4FBC" w14:paraId="62E05C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ADC7C2"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5372B"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B2305C" w14:textId="77777777" w:rsidR="00AB2B30" w:rsidRPr="00AC4FBC" w:rsidRDefault="006A7121">
            <w:pPr>
              <w:rPr>
                <w:rFonts w:ascii="Arial" w:hAnsi="Arial"/>
                <w:sz w:val="16"/>
                <w:szCs w:val="16"/>
              </w:rPr>
            </w:pPr>
            <w:r w:rsidRPr="00AC4FBC">
              <w:rPr>
                <w:rFonts w:ascii="Arial" w:hAnsi="Arial"/>
                <w:sz w:val="16"/>
                <w:szCs w:val="16"/>
              </w:rPr>
              <w:t>R5-202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F5F4B2" w14:textId="77777777" w:rsidR="00AB2B30" w:rsidRPr="00AC4FBC" w:rsidRDefault="006A7121">
            <w:pPr>
              <w:rPr>
                <w:rFonts w:ascii="Arial" w:hAnsi="Arial"/>
                <w:sz w:val="16"/>
                <w:szCs w:val="16"/>
              </w:rPr>
            </w:pPr>
            <w:r w:rsidRPr="00AC4FBC">
              <w:rPr>
                <w:rFonts w:ascii="Arial" w:hAnsi="Arial"/>
                <w:sz w:val="16"/>
                <w:szCs w:val="16"/>
              </w:rPr>
              <w:t>0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8F7C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60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1212D" w14:textId="77777777" w:rsidR="00AB2B30" w:rsidRPr="00AC4FBC" w:rsidRDefault="006A7121">
            <w:pPr>
              <w:rPr>
                <w:rFonts w:ascii="Arial" w:hAnsi="Arial"/>
                <w:sz w:val="16"/>
                <w:szCs w:val="16"/>
              </w:rPr>
            </w:pPr>
            <w:r w:rsidRPr="00AC4FBC">
              <w:rPr>
                <w:rFonts w:ascii="Arial" w:hAnsi="Arial"/>
                <w:sz w:val="16"/>
                <w:szCs w:val="16"/>
              </w:rPr>
              <w:t>Addition of UL-MIMO EN-DC test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82BED8" w14:textId="77777777" w:rsidR="00AB2B30" w:rsidRPr="00AC4FBC" w:rsidRDefault="006A7121">
            <w:pPr>
              <w:pStyle w:val="TAL"/>
              <w:rPr>
                <w:sz w:val="16"/>
                <w:szCs w:val="16"/>
              </w:rPr>
            </w:pPr>
            <w:r w:rsidRPr="00AC4FBC">
              <w:rPr>
                <w:sz w:val="16"/>
                <w:szCs w:val="16"/>
              </w:rPr>
              <w:t>16.4.0</w:t>
            </w:r>
          </w:p>
        </w:tc>
      </w:tr>
      <w:tr w:rsidR="00AB2B30" w:rsidRPr="00AC4FBC" w14:paraId="3A0FED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40FAB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DF2009"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DCE625" w14:textId="77777777" w:rsidR="00AB2B30" w:rsidRPr="00AC4FBC" w:rsidRDefault="006A7121">
            <w:pPr>
              <w:rPr>
                <w:rFonts w:ascii="Arial" w:hAnsi="Arial"/>
                <w:sz w:val="16"/>
                <w:szCs w:val="16"/>
              </w:rPr>
            </w:pPr>
            <w:r w:rsidRPr="00AC4FBC">
              <w:rPr>
                <w:rFonts w:ascii="Arial" w:hAnsi="Arial"/>
                <w:sz w:val="16"/>
                <w:szCs w:val="16"/>
              </w:rPr>
              <w:t>R5-202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5C9FF" w14:textId="77777777" w:rsidR="00AB2B30" w:rsidRPr="00AC4FBC" w:rsidRDefault="006A7121">
            <w:pPr>
              <w:rPr>
                <w:rFonts w:ascii="Arial" w:hAnsi="Arial"/>
                <w:sz w:val="16"/>
                <w:szCs w:val="16"/>
              </w:rPr>
            </w:pPr>
            <w:r w:rsidRPr="00AC4FBC">
              <w:rPr>
                <w:rFonts w:ascii="Arial" w:hAnsi="Arial"/>
                <w:sz w:val="16"/>
                <w:szCs w:val="16"/>
              </w:rPr>
              <w:t>0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30A1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6CEA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29C48" w14:textId="77777777" w:rsidR="00AB2B30" w:rsidRPr="00AC4FBC" w:rsidRDefault="006A7121">
            <w:pPr>
              <w:rPr>
                <w:rFonts w:ascii="Arial" w:hAnsi="Arial"/>
                <w:sz w:val="16"/>
                <w:szCs w:val="16"/>
              </w:rPr>
            </w:pPr>
            <w:r w:rsidRPr="00AC4FBC">
              <w:rPr>
                <w:rFonts w:ascii="Arial" w:hAnsi="Arial"/>
                <w:sz w:val="16"/>
                <w:szCs w:val="16"/>
              </w:rPr>
              <w:t>Common updates across test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2583C" w14:textId="77777777" w:rsidR="00AB2B30" w:rsidRPr="00AC4FBC" w:rsidRDefault="006A7121">
            <w:pPr>
              <w:pStyle w:val="TAL"/>
              <w:rPr>
                <w:sz w:val="16"/>
                <w:szCs w:val="16"/>
              </w:rPr>
            </w:pPr>
            <w:r w:rsidRPr="00AC4FBC">
              <w:rPr>
                <w:sz w:val="16"/>
                <w:szCs w:val="16"/>
              </w:rPr>
              <w:t>16.4.0</w:t>
            </w:r>
          </w:p>
        </w:tc>
      </w:tr>
      <w:tr w:rsidR="00AB2B30" w:rsidRPr="00AC4FBC" w14:paraId="3133A9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071F1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3F79E2"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33C179" w14:textId="77777777" w:rsidR="00AB2B30" w:rsidRPr="00AC4FBC" w:rsidRDefault="006A7121">
            <w:pPr>
              <w:rPr>
                <w:rFonts w:ascii="Arial" w:hAnsi="Arial"/>
                <w:sz w:val="16"/>
                <w:szCs w:val="16"/>
              </w:rPr>
            </w:pPr>
            <w:r w:rsidRPr="00AC4FBC">
              <w:rPr>
                <w:rFonts w:ascii="Arial" w:hAnsi="Arial"/>
                <w:sz w:val="16"/>
                <w:szCs w:val="16"/>
              </w:rPr>
              <w:t>R5-202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9207DD" w14:textId="77777777" w:rsidR="00AB2B30" w:rsidRPr="00AC4FBC" w:rsidRDefault="006A7121">
            <w:pPr>
              <w:rPr>
                <w:rFonts w:ascii="Arial" w:hAnsi="Arial"/>
                <w:sz w:val="16"/>
                <w:szCs w:val="16"/>
              </w:rPr>
            </w:pPr>
            <w:r w:rsidRPr="00AC4FBC">
              <w:rPr>
                <w:rFonts w:ascii="Arial" w:hAnsi="Arial"/>
                <w:sz w:val="16"/>
                <w:szCs w:val="16"/>
              </w:rPr>
              <w:t>0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4790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325C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C49C3" w14:textId="77777777" w:rsidR="00AB2B30" w:rsidRPr="00AC4FBC" w:rsidRDefault="006A7121">
            <w:pPr>
              <w:rPr>
                <w:rFonts w:ascii="Arial" w:hAnsi="Arial"/>
                <w:sz w:val="16"/>
                <w:szCs w:val="16"/>
              </w:rPr>
            </w:pPr>
            <w:r w:rsidRPr="00AC4FBC">
              <w:rPr>
                <w:rFonts w:ascii="Arial" w:hAnsi="Arial"/>
                <w:sz w:val="16"/>
                <w:szCs w:val="16"/>
              </w:rPr>
              <w:t>Addition of UL-MIMO EN-DC test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67FDB" w14:textId="77777777" w:rsidR="00AB2B30" w:rsidRPr="00AC4FBC" w:rsidRDefault="006A7121">
            <w:pPr>
              <w:pStyle w:val="TAL"/>
              <w:rPr>
                <w:sz w:val="16"/>
                <w:szCs w:val="16"/>
              </w:rPr>
            </w:pPr>
            <w:r w:rsidRPr="00AC4FBC">
              <w:rPr>
                <w:sz w:val="16"/>
                <w:szCs w:val="16"/>
              </w:rPr>
              <w:t>16.4.0</w:t>
            </w:r>
          </w:p>
        </w:tc>
      </w:tr>
      <w:tr w:rsidR="00AB2B30" w:rsidRPr="00AC4FBC" w14:paraId="72691B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E79143"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BC818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C19E6A" w14:textId="77777777" w:rsidR="00AB2B30" w:rsidRPr="00AC4FBC" w:rsidRDefault="006A7121">
            <w:pPr>
              <w:rPr>
                <w:rFonts w:ascii="Arial" w:hAnsi="Arial"/>
                <w:sz w:val="16"/>
                <w:szCs w:val="16"/>
              </w:rPr>
            </w:pPr>
            <w:r w:rsidRPr="00AC4FBC">
              <w:rPr>
                <w:rFonts w:ascii="Arial" w:hAnsi="Arial"/>
                <w:sz w:val="16"/>
                <w:szCs w:val="16"/>
              </w:rPr>
              <w:t>R5-202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70CD8" w14:textId="77777777" w:rsidR="00AB2B30" w:rsidRPr="00AC4FBC" w:rsidRDefault="006A7121">
            <w:pPr>
              <w:rPr>
                <w:rFonts w:ascii="Arial" w:hAnsi="Arial"/>
                <w:sz w:val="16"/>
                <w:szCs w:val="16"/>
              </w:rPr>
            </w:pPr>
            <w:r w:rsidRPr="00AC4FBC">
              <w:rPr>
                <w:rFonts w:ascii="Arial" w:hAnsi="Arial"/>
                <w:sz w:val="16"/>
                <w:szCs w:val="16"/>
              </w:rPr>
              <w:t>0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4872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0832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538526" w14:textId="77777777" w:rsidR="00AB2B30" w:rsidRPr="00AC4FBC" w:rsidRDefault="006A7121">
            <w:pPr>
              <w:rPr>
                <w:rFonts w:ascii="Arial" w:hAnsi="Arial"/>
                <w:sz w:val="16"/>
                <w:szCs w:val="16"/>
              </w:rPr>
            </w:pPr>
            <w:r w:rsidRPr="00AC4FBC">
              <w:rPr>
                <w:rFonts w:ascii="Arial" w:hAnsi="Arial"/>
                <w:sz w:val="16"/>
                <w:szCs w:val="16"/>
              </w:rPr>
              <w:t>Common updates across test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7B575" w14:textId="77777777" w:rsidR="00AB2B30" w:rsidRPr="00AC4FBC" w:rsidRDefault="006A7121">
            <w:pPr>
              <w:pStyle w:val="TAL"/>
              <w:rPr>
                <w:sz w:val="16"/>
                <w:szCs w:val="16"/>
              </w:rPr>
            </w:pPr>
            <w:r w:rsidRPr="00AC4FBC">
              <w:rPr>
                <w:sz w:val="16"/>
                <w:szCs w:val="16"/>
              </w:rPr>
              <w:t>16.4.0</w:t>
            </w:r>
          </w:p>
        </w:tc>
      </w:tr>
      <w:tr w:rsidR="00AB2B30" w:rsidRPr="00AC4FBC" w14:paraId="0C9DED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47469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C98ED"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33962A" w14:textId="77777777" w:rsidR="00AB2B30" w:rsidRPr="00AC4FBC" w:rsidRDefault="006A7121">
            <w:pPr>
              <w:rPr>
                <w:rFonts w:ascii="Arial" w:hAnsi="Arial"/>
                <w:sz w:val="16"/>
                <w:szCs w:val="16"/>
              </w:rPr>
            </w:pPr>
            <w:r w:rsidRPr="00AC4FBC">
              <w:rPr>
                <w:rFonts w:ascii="Arial" w:hAnsi="Arial"/>
                <w:sz w:val="16"/>
                <w:szCs w:val="16"/>
              </w:rPr>
              <w:t>R5-202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48979" w14:textId="77777777" w:rsidR="00AB2B30" w:rsidRPr="00AC4FBC" w:rsidRDefault="006A7121">
            <w:pPr>
              <w:rPr>
                <w:rFonts w:ascii="Arial" w:hAnsi="Arial"/>
                <w:sz w:val="16"/>
                <w:szCs w:val="16"/>
              </w:rPr>
            </w:pPr>
            <w:r w:rsidRPr="00AC4FBC">
              <w:rPr>
                <w:rFonts w:ascii="Arial" w:hAnsi="Arial"/>
                <w:sz w:val="16"/>
                <w:szCs w:val="16"/>
              </w:rPr>
              <w:t>0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EAB3F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799E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A7CDBE" w14:textId="77777777" w:rsidR="00AB2B30" w:rsidRPr="00AC4FBC" w:rsidRDefault="006A7121">
            <w:pPr>
              <w:rPr>
                <w:rFonts w:ascii="Arial" w:hAnsi="Arial"/>
                <w:sz w:val="16"/>
                <w:szCs w:val="16"/>
              </w:rPr>
            </w:pPr>
            <w:r w:rsidRPr="00AC4FBC">
              <w:rPr>
                <w:rFonts w:ascii="Arial" w:hAnsi="Arial"/>
                <w:sz w:val="16"/>
                <w:szCs w:val="16"/>
              </w:rPr>
              <w:t>Update Rx TC for 5 Rel_16_DC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CCCEA" w14:textId="77777777" w:rsidR="00AB2B30" w:rsidRPr="00AC4FBC" w:rsidRDefault="006A7121">
            <w:pPr>
              <w:pStyle w:val="TAL"/>
              <w:rPr>
                <w:sz w:val="16"/>
                <w:szCs w:val="16"/>
              </w:rPr>
            </w:pPr>
            <w:r w:rsidRPr="00AC4FBC">
              <w:rPr>
                <w:sz w:val="16"/>
                <w:szCs w:val="16"/>
              </w:rPr>
              <w:t>16.4.0</w:t>
            </w:r>
          </w:p>
        </w:tc>
      </w:tr>
      <w:tr w:rsidR="00AB2B30" w:rsidRPr="00AC4FBC" w14:paraId="5BAE1C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9F90D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8541C2"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387049" w14:textId="77777777" w:rsidR="00AB2B30" w:rsidRPr="00AC4FBC" w:rsidRDefault="006A7121">
            <w:pPr>
              <w:rPr>
                <w:rFonts w:ascii="Arial" w:hAnsi="Arial"/>
                <w:sz w:val="16"/>
                <w:szCs w:val="16"/>
              </w:rPr>
            </w:pPr>
            <w:r w:rsidRPr="00AC4FBC">
              <w:rPr>
                <w:rFonts w:ascii="Arial" w:hAnsi="Arial"/>
                <w:sz w:val="16"/>
                <w:szCs w:val="16"/>
              </w:rPr>
              <w:t>R5-202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8A54B" w14:textId="77777777" w:rsidR="00AB2B30" w:rsidRPr="00AC4FBC" w:rsidRDefault="006A7121">
            <w:pPr>
              <w:rPr>
                <w:rFonts w:ascii="Arial" w:hAnsi="Arial"/>
                <w:sz w:val="16"/>
                <w:szCs w:val="16"/>
              </w:rPr>
            </w:pPr>
            <w:r w:rsidRPr="00AC4FBC">
              <w:rPr>
                <w:rFonts w:ascii="Arial" w:hAnsi="Arial"/>
                <w:sz w:val="16"/>
                <w:szCs w:val="16"/>
              </w:rPr>
              <w:t>0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2A0E8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C3A8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EB6BF" w14:textId="77777777" w:rsidR="00AB2B30" w:rsidRPr="00AC4FBC" w:rsidRDefault="006A7121">
            <w:pPr>
              <w:rPr>
                <w:rFonts w:ascii="Arial" w:hAnsi="Arial"/>
                <w:sz w:val="16"/>
                <w:szCs w:val="16"/>
              </w:rPr>
            </w:pPr>
            <w:r w:rsidRPr="00AC4FBC">
              <w:rPr>
                <w:rFonts w:ascii="Arial" w:hAnsi="Arial"/>
                <w:sz w:val="16"/>
                <w:szCs w:val="16"/>
              </w:rPr>
              <w:t>Receiver characteristics testing update to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58578" w14:textId="77777777" w:rsidR="00AB2B30" w:rsidRPr="00AC4FBC" w:rsidRDefault="006A7121">
            <w:pPr>
              <w:pStyle w:val="TAL"/>
              <w:rPr>
                <w:sz w:val="16"/>
                <w:szCs w:val="16"/>
              </w:rPr>
            </w:pPr>
            <w:r w:rsidRPr="00AC4FBC">
              <w:rPr>
                <w:sz w:val="16"/>
                <w:szCs w:val="16"/>
              </w:rPr>
              <w:t>16.4.0</w:t>
            </w:r>
          </w:p>
        </w:tc>
      </w:tr>
      <w:tr w:rsidR="00AB2B30" w:rsidRPr="00AC4FBC" w14:paraId="5EDA39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841353"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E63FA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25B899" w14:textId="77777777" w:rsidR="00AB2B30" w:rsidRPr="00AC4FBC" w:rsidRDefault="006A7121">
            <w:pPr>
              <w:rPr>
                <w:rFonts w:ascii="Arial" w:hAnsi="Arial"/>
                <w:sz w:val="16"/>
                <w:szCs w:val="16"/>
              </w:rPr>
            </w:pPr>
            <w:r w:rsidRPr="00AC4FBC">
              <w:rPr>
                <w:rFonts w:ascii="Arial" w:hAnsi="Arial"/>
                <w:sz w:val="16"/>
                <w:szCs w:val="16"/>
              </w:rPr>
              <w:t>R5-20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79CE1" w14:textId="77777777" w:rsidR="00AB2B30" w:rsidRPr="00AC4FBC" w:rsidRDefault="006A7121">
            <w:pPr>
              <w:rPr>
                <w:rFonts w:ascii="Arial" w:hAnsi="Arial"/>
                <w:sz w:val="16"/>
                <w:szCs w:val="16"/>
              </w:rPr>
            </w:pPr>
            <w:r w:rsidRPr="00AC4FBC">
              <w:rPr>
                <w:rFonts w:ascii="Arial" w:hAnsi="Arial"/>
                <w:sz w:val="16"/>
                <w:szCs w:val="16"/>
              </w:rPr>
              <w:t>0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BA1F4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FDC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21CA1" w14:textId="77777777" w:rsidR="00AB2B30" w:rsidRPr="00AC4FBC" w:rsidRDefault="006A7121">
            <w:pPr>
              <w:rPr>
                <w:rFonts w:ascii="Arial" w:hAnsi="Arial"/>
                <w:sz w:val="16"/>
                <w:szCs w:val="16"/>
              </w:rPr>
            </w:pPr>
            <w:r w:rsidRPr="00AC4FBC">
              <w:rPr>
                <w:rFonts w:ascii="Arial" w:hAnsi="Arial"/>
                <w:sz w:val="16"/>
                <w:szCs w:val="16"/>
              </w:rPr>
              <w:t>Addition of 6.2B.1.5D UE Maximum Output Power for Inter-Band EN-DC including both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108C6" w14:textId="77777777" w:rsidR="00AB2B30" w:rsidRPr="00AC4FBC" w:rsidRDefault="006A7121">
            <w:pPr>
              <w:pStyle w:val="TAL"/>
              <w:rPr>
                <w:sz w:val="16"/>
                <w:szCs w:val="16"/>
              </w:rPr>
            </w:pPr>
            <w:r w:rsidRPr="00AC4FBC">
              <w:rPr>
                <w:sz w:val="16"/>
                <w:szCs w:val="16"/>
              </w:rPr>
              <w:t>16.4.0</w:t>
            </w:r>
          </w:p>
        </w:tc>
      </w:tr>
      <w:tr w:rsidR="00AB2B30" w:rsidRPr="00AC4FBC" w14:paraId="7AE4EC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D17AF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67034A"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F5F225" w14:textId="77777777" w:rsidR="00AB2B30" w:rsidRPr="00AC4FBC" w:rsidRDefault="006A7121">
            <w:pPr>
              <w:rPr>
                <w:rFonts w:ascii="Arial" w:hAnsi="Arial"/>
                <w:sz w:val="16"/>
                <w:szCs w:val="16"/>
              </w:rPr>
            </w:pPr>
            <w:r w:rsidRPr="00AC4FBC">
              <w:rPr>
                <w:rFonts w:ascii="Arial" w:hAnsi="Arial"/>
                <w:sz w:val="16"/>
                <w:szCs w:val="16"/>
              </w:rPr>
              <w:t>R5-202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73B21" w14:textId="77777777" w:rsidR="00AB2B30" w:rsidRPr="00AC4FBC" w:rsidRDefault="006A7121">
            <w:pPr>
              <w:rPr>
                <w:rFonts w:ascii="Arial" w:hAnsi="Arial"/>
                <w:sz w:val="16"/>
                <w:szCs w:val="16"/>
              </w:rPr>
            </w:pPr>
            <w:r w:rsidRPr="00AC4FBC">
              <w:rPr>
                <w:rFonts w:ascii="Arial" w:hAnsi="Arial"/>
                <w:sz w:val="16"/>
                <w:szCs w:val="16"/>
              </w:rPr>
              <w:t>0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84119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4AFD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9C177" w14:textId="77777777" w:rsidR="00AB2B30" w:rsidRPr="00AC4FBC" w:rsidRDefault="006A7121">
            <w:pPr>
              <w:rPr>
                <w:rFonts w:ascii="Arial" w:hAnsi="Arial"/>
                <w:sz w:val="16"/>
                <w:szCs w:val="16"/>
              </w:rPr>
            </w:pPr>
            <w:r w:rsidRPr="00AC4FBC">
              <w:rPr>
                <w:rFonts w:ascii="Arial" w:hAnsi="Arial"/>
                <w:sz w:val="16"/>
                <w:szCs w:val="16"/>
              </w:rPr>
              <w:t>Addition of 6.2B.5.1.1 Configured Output Power Level for Inter-band NR-DC between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7FB238" w14:textId="77777777" w:rsidR="00AB2B30" w:rsidRPr="00AC4FBC" w:rsidRDefault="006A7121">
            <w:pPr>
              <w:pStyle w:val="TAL"/>
              <w:rPr>
                <w:sz w:val="16"/>
                <w:szCs w:val="16"/>
              </w:rPr>
            </w:pPr>
            <w:r w:rsidRPr="00AC4FBC">
              <w:rPr>
                <w:sz w:val="16"/>
                <w:szCs w:val="16"/>
              </w:rPr>
              <w:t>16.4.0</w:t>
            </w:r>
          </w:p>
        </w:tc>
      </w:tr>
      <w:tr w:rsidR="00AB2B30" w:rsidRPr="00AC4FBC" w14:paraId="63E0F8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5E5CBA"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183200"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2E916" w14:textId="77777777" w:rsidR="00AB2B30" w:rsidRPr="00AC4FBC" w:rsidRDefault="006A7121">
            <w:pPr>
              <w:rPr>
                <w:rFonts w:ascii="Arial" w:hAnsi="Arial"/>
                <w:sz w:val="16"/>
                <w:szCs w:val="16"/>
              </w:rPr>
            </w:pPr>
            <w:r w:rsidRPr="00AC4FBC">
              <w:rPr>
                <w:rFonts w:ascii="Arial" w:hAnsi="Arial"/>
                <w:sz w:val="16"/>
                <w:szCs w:val="16"/>
              </w:rPr>
              <w:t>R5-202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4EEF3" w14:textId="77777777" w:rsidR="00AB2B30" w:rsidRPr="00AC4FBC" w:rsidRDefault="006A7121">
            <w:pPr>
              <w:rPr>
                <w:rFonts w:ascii="Arial" w:hAnsi="Arial"/>
                <w:sz w:val="16"/>
                <w:szCs w:val="16"/>
              </w:rPr>
            </w:pPr>
            <w:r w:rsidRPr="00AC4FBC">
              <w:rPr>
                <w:rFonts w:ascii="Arial" w:hAnsi="Arial"/>
                <w:sz w:val="16"/>
                <w:szCs w:val="16"/>
              </w:rPr>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FA0C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84E4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00562" w14:textId="77777777" w:rsidR="00AB2B30" w:rsidRPr="00AC4FBC" w:rsidRDefault="006A7121">
            <w:pPr>
              <w:rPr>
                <w:rFonts w:ascii="Arial" w:hAnsi="Arial"/>
                <w:sz w:val="16"/>
                <w:szCs w:val="16"/>
              </w:rPr>
            </w:pPr>
            <w:r w:rsidRPr="00AC4FBC">
              <w:rPr>
                <w:rFonts w:ascii="Arial" w:hAnsi="Arial"/>
                <w:sz w:val="16"/>
                <w:szCs w:val="16"/>
              </w:rPr>
              <w:t>Power control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B69A7" w14:textId="77777777" w:rsidR="00AB2B30" w:rsidRPr="00AC4FBC" w:rsidRDefault="006A7121">
            <w:pPr>
              <w:pStyle w:val="TAL"/>
              <w:rPr>
                <w:sz w:val="16"/>
                <w:szCs w:val="16"/>
              </w:rPr>
            </w:pPr>
            <w:r w:rsidRPr="00AC4FBC">
              <w:rPr>
                <w:sz w:val="16"/>
                <w:szCs w:val="16"/>
              </w:rPr>
              <w:t>16.4.0</w:t>
            </w:r>
          </w:p>
        </w:tc>
      </w:tr>
      <w:tr w:rsidR="00AB2B30" w:rsidRPr="00AC4FBC" w14:paraId="059511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A8F46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B4E0F9"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2763DB" w14:textId="77777777" w:rsidR="00AB2B30" w:rsidRPr="00AC4FBC" w:rsidRDefault="006A7121">
            <w:pPr>
              <w:rPr>
                <w:rFonts w:ascii="Arial" w:hAnsi="Arial"/>
                <w:sz w:val="16"/>
                <w:szCs w:val="16"/>
              </w:rPr>
            </w:pPr>
            <w:r w:rsidRPr="00AC4FBC">
              <w:rPr>
                <w:rFonts w:ascii="Arial" w:hAnsi="Arial"/>
                <w:sz w:val="16"/>
                <w:szCs w:val="16"/>
              </w:rPr>
              <w:t>R5-202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2EB9A0" w14:textId="77777777" w:rsidR="00AB2B30" w:rsidRPr="00AC4FBC" w:rsidRDefault="006A7121">
            <w:pPr>
              <w:rPr>
                <w:rFonts w:ascii="Arial" w:hAnsi="Arial"/>
                <w:sz w:val="16"/>
                <w:szCs w:val="16"/>
              </w:rPr>
            </w:pPr>
            <w:r w:rsidRPr="00AC4FBC">
              <w:rPr>
                <w:rFonts w:ascii="Arial" w:hAnsi="Arial"/>
                <w:sz w:val="16"/>
                <w:szCs w:val="16"/>
              </w:rPr>
              <w:t>0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40CB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876F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B7A056" w14:textId="77777777" w:rsidR="00AB2B30" w:rsidRPr="00AC4FBC" w:rsidRDefault="006A7121">
            <w:pPr>
              <w:rPr>
                <w:rFonts w:ascii="Arial" w:hAnsi="Arial"/>
                <w:sz w:val="16"/>
                <w:szCs w:val="16"/>
              </w:rPr>
            </w:pPr>
            <w:r w:rsidRPr="00AC4FBC">
              <w:rPr>
                <w:rFonts w:ascii="Arial" w:hAnsi="Arial"/>
                <w:sz w:val="16"/>
                <w:szCs w:val="16"/>
              </w:rPr>
              <w:t>Updated structure for RefSens for EN-DC within FR1 more than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F0A90" w14:textId="77777777" w:rsidR="00AB2B30" w:rsidRPr="00AC4FBC" w:rsidRDefault="006A7121">
            <w:pPr>
              <w:pStyle w:val="TAL"/>
              <w:rPr>
                <w:sz w:val="16"/>
                <w:szCs w:val="16"/>
              </w:rPr>
            </w:pPr>
            <w:r w:rsidRPr="00AC4FBC">
              <w:rPr>
                <w:sz w:val="16"/>
                <w:szCs w:val="16"/>
              </w:rPr>
              <w:t>16.4.0</w:t>
            </w:r>
          </w:p>
        </w:tc>
      </w:tr>
      <w:tr w:rsidR="00AB2B30" w:rsidRPr="00AC4FBC" w14:paraId="44068B2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DE76B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DF3DE"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01893A" w14:textId="77777777" w:rsidR="00AB2B30" w:rsidRPr="00AC4FBC" w:rsidRDefault="006A7121">
            <w:pPr>
              <w:rPr>
                <w:rFonts w:ascii="Arial" w:hAnsi="Arial"/>
                <w:sz w:val="16"/>
                <w:szCs w:val="16"/>
              </w:rPr>
            </w:pPr>
            <w:r w:rsidRPr="00AC4FBC">
              <w:rPr>
                <w:rFonts w:ascii="Arial" w:hAnsi="Arial"/>
                <w:sz w:val="16"/>
                <w:szCs w:val="16"/>
              </w:rPr>
              <w:t>R5-202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FA6066" w14:textId="77777777" w:rsidR="00AB2B30" w:rsidRPr="00AC4FBC" w:rsidRDefault="006A7121">
            <w:pPr>
              <w:rPr>
                <w:rFonts w:ascii="Arial" w:hAnsi="Arial"/>
                <w:sz w:val="16"/>
                <w:szCs w:val="16"/>
              </w:rPr>
            </w:pPr>
            <w:r w:rsidRPr="00AC4FBC">
              <w:rPr>
                <w:rFonts w:ascii="Arial" w:hAnsi="Arial"/>
                <w:sz w:val="16"/>
                <w:szCs w:val="16"/>
              </w:rPr>
              <w:t>0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0D2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64F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1EBFC3" w14:textId="77777777" w:rsidR="00AB2B30" w:rsidRPr="00AC4FBC" w:rsidRDefault="006A7121">
            <w:pPr>
              <w:rPr>
                <w:rFonts w:ascii="Arial" w:hAnsi="Arial"/>
                <w:sz w:val="16"/>
                <w:szCs w:val="16"/>
              </w:rPr>
            </w:pPr>
            <w:r w:rsidRPr="00AC4FBC">
              <w:rPr>
                <w:rFonts w:ascii="Arial" w:hAnsi="Arial"/>
                <w:sz w:val="16"/>
                <w:szCs w:val="16"/>
              </w:rPr>
              <w:t>Updating REFSENS for 1A_n78A and 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F6019" w14:textId="77777777" w:rsidR="00AB2B30" w:rsidRPr="00AC4FBC" w:rsidRDefault="006A7121">
            <w:pPr>
              <w:pStyle w:val="TAL"/>
              <w:rPr>
                <w:sz w:val="16"/>
                <w:szCs w:val="16"/>
              </w:rPr>
            </w:pPr>
            <w:r w:rsidRPr="00AC4FBC">
              <w:rPr>
                <w:sz w:val="16"/>
                <w:szCs w:val="16"/>
              </w:rPr>
              <w:t>16.4.0</w:t>
            </w:r>
          </w:p>
        </w:tc>
      </w:tr>
      <w:tr w:rsidR="00AB2B30" w:rsidRPr="00AC4FBC" w14:paraId="35DA979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1447FB"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1A3D9B"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BA197C" w14:textId="77777777" w:rsidR="00AB2B30" w:rsidRPr="00AC4FBC" w:rsidRDefault="006A7121">
            <w:pPr>
              <w:rPr>
                <w:rFonts w:ascii="Arial" w:hAnsi="Arial"/>
                <w:sz w:val="16"/>
                <w:szCs w:val="16"/>
              </w:rPr>
            </w:pPr>
            <w:r w:rsidRPr="00AC4FBC">
              <w:rPr>
                <w:rFonts w:ascii="Arial" w:hAnsi="Arial"/>
                <w:sz w:val="16"/>
                <w:szCs w:val="16"/>
              </w:rPr>
              <w:t>R5-202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706A09" w14:textId="77777777" w:rsidR="00AB2B30" w:rsidRPr="00AC4FBC" w:rsidRDefault="006A7121">
            <w:pPr>
              <w:rPr>
                <w:rFonts w:ascii="Arial" w:hAnsi="Arial"/>
                <w:sz w:val="16"/>
                <w:szCs w:val="16"/>
              </w:rPr>
            </w:pPr>
            <w:r w:rsidRPr="00AC4FBC">
              <w:rPr>
                <w:rFonts w:ascii="Arial" w:hAnsi="Arial"/>
                <w:sz w:val="16"/>
                <w:szCs w:val="16"/>
              </w:rPr>
              <w:t>0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0B9C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2FCD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AA1114" w14:textId="77777777" w:rsidR="00AB2B30" w:rsidRPr="00AC4FBC" w:rsidRDefault="006A7121">
            <w:pPr>
              <w:rPr>
                <w:rFonts w:ascii="Arial" w:hAnsi="Arial"/>
                <w:sz w:val="16"/>
                <w:szCs w:val="16"/>
              </w:rPr>
            </w:pPr>
            <w:r w:rsidRPr="00AC4FBC">
              <w:rPr>
                <w:rFonts w:ascii="Arial" w:hAnsi="Arial"/>
                <w:sz w:val="16"/>
                <w:szCs w:val="16"/>
              </w:rPr>
              <w:t>Introduction of Rx test cases for EN-DC within FR1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E11B7" w14:textId="77777777" w:rsidR="00AB2B30" w:rsidRPr="00AC4FBC" w:rsidRDefault="006A7121">
            <w:pPr>
              <w:pStyle w:val="TAL"/>
              <w:rPr>
                <w:sz w:val="16"/>
                <w:szCs w:val="16"/>
              </w:rPr>
            </w:pPr>
            <w:r w:rsidRPr="00AC4FBC">
              <w:rPr>
                <w:sz w:val="16"/>
                <w:szCs w:val="16"/>
              </w:rPr>
              <w:t>16.4.0</w:t>
            </w:r>
          </w:p>
        </w:tc>
      </w:tr>
      <w:tr w:rsidR="00AB2B30" w:rsidRPr="00AC4FBC" w14:paraId="2DD5E9D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623DF"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CAD557"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672E58" w14:textId="77777777" w:rsidR="00AB2B30" w:rsidRPr="00AC4FBC" w:rsidRDefault="006A7121">
            <w:pPr>
              <w:rPr>
                <w:rFonts w:ascii="Arial" w:hAnsi="Arial"/>
                <w:sz w:val="16"/>
                <w:szCs w:val="16"/>
              </w:rPr>
            </w:pPr>
            <w:r w:rsidRPr="00AC4FBC">
              <w:rPr>
                <w:rFonts w:ascii="Arial" w:hAnsi="Arial"/>
                <w:sz w:val="16"/>
                <w:szCs w:val="16"/>
              </w:rPr>
              <w:t>R5-202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69A13D" w14:textId="77777777" w:rsidR="00AB2B30" w:rsidRPr="00AC4FBC" w:rsidRDefault="006A7121">
            <w:pPr>
              <w:rPr>
                <w:rFonts w:ascii="Arial" w:hAnsi="Arial"/>
                <w:sz w:val="16"/>
                <w:szCs w:val="16"/>
              </w:rPr>
            </w:pPr>
            <w:r w:rsidRPr="00AC4FBC">
              <w:rPr>
                <w:rFonts w:ascii="Arial" w:hAnsi="Arial"/>
                <w:sz w:val="16"/>
                <w:szCs w:val="16"/>
              </w:rPr>
              <w:t>0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B6EA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B0360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14DFEA" w14:textId="77777777" w:rsidR="00AB2B30" w:rsidRPr="00AC4FBC" w:rsidRDefault="006A7121">
            <w:pPr>
              <w:rPr>
                <w:rFonts w:ascii="Arial" w:hAnsi="Arial"/>
                <w:sz w:val="16"/>
                <w:szCs w:val="16"/>
              </w:rPr>
            </w:pPr>
            <w:r w:rsidRPr="00AC4FBC">
              <w:rPr>
                <w:rFonts w:ascii="Arial" w:hAnsi="Arial"/>
                <w:sz w:val="16"/>
                <w:szCs w:val="16"/>
              </w:rPr>
              <w:t>Update to NSA FR2 Receiver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EF125" w14:textId="77777777" w:rsidR="00AB2B30" w:rsidRPr="00AC4FBC" w:rsidRDefault="006A7121">
            <w:pPr>
              <w:pStyle w:val="TAL"/>
              <w:rPr>
                <w:sz w:val="16"/>
                <w:szCs w:val="16"/>
              </w:rPr>
            </w:pPr>
            <w:r w:rsidRPr="00AC4FBC">
              <w:rPr>
                <w:sz w:val="16"/>
                <w:szCs w:val="16"/>
              </w:rPr>
              <w:t>16.4.0</w:t>
            </w:r>
          </w:p>
        </w:tc>
      </w:tr>
      <w:tr w:rsidR="00AB2B30" w:rsidRPr="00AC4FBC" w14:paraId="43C633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7B472"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5231C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BD018" w14:textId="77777777" w:rsidR="00AB2B30" w:rsidRPr="00AC4FBC" w:rsidRDefault="006A7121">
            <w:pPr>
              <w:rPr>
                <w:rFonts w:ascii="Arial" w:hAnsi="Arial"/>
                <w:sz w:val="16"/>
                <w:szCs w:val="16"/>
              </w:rPr>
            </w:pPr>
            <w:r w:rsidRPr="00AC4FBC">
              <w:rPr>
                <w:rFonts w:ascii="Arial" w:hAnsi="Arial"/>
                <w:sz w:val="16"/>
                <w:szCs w:val="16"/>
              </w:rPr>
              <w:t>R5-202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7B19C9" w14:textId="77777777" w:rsidR="00AB2B30" w:rsidRPr="00AC4FBC" w:rsidRDefault="006A7121">
            <w:pPr>
              <w:rPr>
                <w:rFonts w:ascii="Arial" w:hAnsi="Arial"/>
                <w:sz w:val="16"/>
                <w:szCs w:val="16"/>
              </w:rPr>
            </w:pPr>
            <w:r w:rsidRPr="00AC4FBC">
              <w:rPr>
                <w:rFonts w:ascii="Arial" w:hAnsi="Arial"/>
                <w:sz w:val="16"/>
                <w:szCs w:val="16"/>
              </w:rPr>
              <w:t>0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9119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53C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208925" w14:textId="77777777" w:rsidR="00AB2B30" w:rsidRPr="00AC4FBC" w:rsidRDefault="006A7121">
            <w:pPr>
              <w:rPr>
                <w:rFonts w:ascii="Arial" w:hAnsi="Arial"/>
                <w:sz w:val="16"/>
                <w:szCs w:val="16"/>
              </w:rPr>
            </w:pPr>
            <w:r w:rsidRPr="00AC4FBC">
              <w:rPr>
                <w:rFonts w:ascii="Arial" w:hAnsi="Arial"/>
                <w:sz w:val="16"/>
                <w:szCs w:val="16"/>
              </w:rPr>
              <w:t>Add 7.3B.2.3_1.2 Reference sensitivity for EN-DC within FR1v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3A0B08" w14:textId="77777777" w:rsidR="00AB2B30" w:rsidRPr="00AC4FBC" w:rsidRDefault="006A7121">
            <w:pPr>
              <w:pStyle w:val="TAL"/>
              <w:rPr>
                <w:sz w:val="16"/>
                <w:szCs w:val="16"/>
              </w:rPr>
            </w:pPr>
            <w:r w:rsidRPr="00AC4FBC">
              <w:rPr>
                <w:sz w:val="16"/>
                <w:szCs w:val="16"/>
              </w:rPr>
              <w:t>16.4.0</w:t>
            </w:r>
          </w:p>
        </w:tc>
      </w:tr>
      <w:tr w:rsidR="00AB2B30" w:rsidRPr="00AC4FBC" w14:paraId="1919E4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BC6B13"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648A5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1B647F" w14:textId="77777777" w:rsidR="00AB2B30" w:rsidRPr="00AC4FBC" w:rsidRDefault="006A7121">
            <w:pPr>
              <w:rPr>
                <w:rFonts w:ascii="Arial" w:hAnsi="Arial"/>
                <w:sz w:val="16"/>
                <w:szCs w:val="16"/>
              </w:rPr>
            </w:pPr>
            <w:r w:rsidRPr="00AC4FBC">
              <w:rPr>
                <w:rFonts w:ascii="Arial" w:hAnsi="Arial"/>
                <w:sz w:val="16"/>
                <w:szCs w:val="16"/>
              </w:rPr>
              <w:t>R5-202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B4DE1" w14:textId="77777777" w:rsidR="00AB2B30" w:rsidRPr="00AC4FBC" w:rsidRDefault="006A7121">
            <w:pPr>
              <w:rPr>
                <w:rFonts w:ascii="Arial" w:hAnsi="Arial"/>
                <w:sz w:val="16"/>
                <w:szCs w:val="16"/>
              </w:rPr>
            </w:pPr>
            <w:r w:rsidRPr="00AC4FBC">
              <w:rPr>
                <w:rFonts w:ascii="Arial" w:hAnsi="Arial"/>
                <w:sz w:val="16"/>
                <w:szCs w:val="16"/>
              </w:rPr>
              <w:t>0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7803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F73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68A2B" w14:textId="77777777" w:rsidR="00AB2B30" w:rsidRPr="00AC4FBC" w:rsidRDefault="006A7121">
            <w:pPr>
              <w:rPr>
                <w:rFonts w:ascii="Arial" w:hAnsi="Arial"/>
                <w:sz w:val="16"/>
                <w:szCs w:val="16"/>
              </w:rPr>
            </w:pPr>
            <w:r w:rsidRPr="00AC4FBC">
              <w:rPr>
                <w:rFonts w:ascii="Arial" w:hAnsi="Arial"/>
                <w:sz w:val="16"/>
                <w:szCs w:val="16"/>
              </w:rPr>
              <w:t>Updates of FR2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F5481" w14:textId="77777777" w:rsidR="00AB2B30" w:rsidRPr="00AC4FBC" w:rsidRDefault="006A7121">
            <w:pPr>
              <w:pStyle w:val="TAL"/>
              <w:rPr>
                <w:sz w:val="16"/>
                <w:szCs w:val="16"/>
              </w:rPr>
            </w:pPr>
            <w:r w:rsidRPr="00AC4FBC">
              <w:rPr>
                <w:sz w:val="16"/>
                <w:szCs w:val="16"/>
              </w:rPr>
              <w:t>16.4.0</w:t>
            </w:r>
          </w:p>
        </w:tc>
      </w:tr>
      <w:tr w:rsidR="00AB2B30" w:rsidRPr="00AC4FBC" w14:paraId="5CB050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63DF02"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F1B41"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56A0D" w14:textId="77777777" w:rsidR="00AB2B30" w:rsidRPr="00AC4FBC" w:rsidRDefault="006A7121">
            <w:pPr>
              <w:rPr>
                <w:rFonts w:ascii="Arial" w:hAnsi="Arial"/>
                <w:sz w:val="16"/>
                <w:szCs w:val="16"/>
              </w:rPr>
            </w:pPr>
            <w:r w:rsidRPr="00AC4FBC">
              <w:rPr>
                <w:rFonts w:ascii="Arial" w:hAnsi="Arial"/>
                <w:sz w:val="16"/>
                <w:szCs w:val="16"/>
              </w:rPr>
              <w:t>R5-20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23B9B" w14:textId="77777777" w:rsidR="00AB2B30" w:rsidRPr="00AC4FBC" w:rsidRDefault="006A7121">
            <w:pPr>
              <w:rPr>
                <w:rFonts w:ascii="Arial" w:hAnsi="Arial"/>
                <w:sz w:val="16"/>
                <w:szCs w:val="16"/>
              </w:rPr>
            </w:pPr>
            <w:r w:rsidRPr="00AC4FBC">
              <w:rPr>
                <w:rFonts w:ascii="Arial" w:hAnsi="Arial"/>
                <w:sz w:val="16"/>
                <w:szCs w:val="16"/>
              </w:rPr>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57CB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DE59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E011D" w14:textId="77777777" w:rsidR="00AB2B30" w:rsidRPr="00AC4FBC" w:rsidRDefault="006A7121">
            <w:pPr>
              <w:rPr>
                <w:rFonts w:ascii="Arial" w:hAnsi="Arial"/>
                <w:sz w:val="16"/>
                <w:szCs w:val="16"/>
              </w:rPr>
            </w:pPr>
            <w:r w:rsidRPr="00AC4FBC">
              <w:rPr>
                <w:rFonts w:ascii="Arial" w:hAnsi="Arial"/>
                <w:sz w:val="16"/>
                <w:szCs w:val="16"/>
              </w:rPr>
              <w:t>Update Tx TC for 5 Rel_16_DC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D89E7" w14:textId="77777777" w:rsidR="00AB2B30" w:rsidRPr="00AC4FBC" w:rsidRDefault="006A7121">
            <w:pPr>
              <w:pStyle w:val="TAL"/>
              <w:rPr>
                <w:sz w:val="16"/>
                <w:szCs w:val="16"/>
              </w:rPr>
            </w:pPr>
            <w:r w:rsidRPr="00AC4FBC">
              <w:rPr>
                <w:sz w:val="16"/>
                <w:szCs w:val="16"/>
              </w:rPr>
              <w:t>16.4.0</w:t>
            </w:r>
          </w:p>
        </w:tc>
      </w:tr>
      <w:tr w:rsidR="00AB2B30" w:rsidRPr="00AC4FBC" w14:paraId="5E43BDB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1FCD4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14098C"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BEFC06" w14:textId="77777777" w:rsidR="00AB2B30" w:rsidRPr="00AC4FBC" w:rsidRDefault="006A7121">
            <w:pPr>
              <w:rPr>
                <w:rFonts w:ascii="Arial" w:hAnsi="Arial"/>
                <w:sz w:val="16"/>
                <w:szCs w:val="16"/>
              </w:rPr>
            </w:pPr>
            <w:r w:rsidRPr="00AC4FBC">
              <w:rPr>
                <w:rFonts w:ascii="Arial" w:hAnsi="Arial"/>
                <w:sz w:val="16"/>
                <w:szCs w:val="16"/>
              </w:rPr>
              <w:t>R5-202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D76CE9" w14:textId="77777777" w:rsidR="00AB2B30" w:rsidRPr="00AC4FBC" w:rsidRDefault="006A7121">
            <w:pPr>
              <w:rPr>
                <w:rFonts w:ascii="Arial" w:hAnsi="Arial"/>
                <w:sz w:val="16"/>
                <w:szCs w:val="16"/>
              </w:rPr>
            </w:pPr>
            <w:r w:rsidRPr="00AC4FBC">
              <w:rPr>
                <w:rFonts w:ascii="Arial" w:hAnsi="Arial"/>
                <w:sz w:val="16"/>
                <w:szCs w:val="16"/>
              </w:rPr>
              <w:t>0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A14B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983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228B6" w14:textId="77777777" w:rsidR="00AB2B30" w:rsidRPr="00AC4FBC" w:rsidRDefault="006A7121">
            <w:pPr>
              <w:rPr>
                <w:rFonts w:ascii="Arial" w:hAnsi="Arial"/>
                <w:sz w:val="16"/>
                <w:szCs w:val="16"/>
              </w:rPr>
            </w:pPr>
            <w:r w:rsidRPr="00AC4FBC">
              <w:rPr>
                <w:rFonts w:ascii="Arial" w:hAnsi="Arial"/>
                <w:sz w:val="16"/>
                <w:szCs w:val="16"/>
              </w:rPr>
              <w:t>Addition of TDD-TDD PC2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A0B4C6" w14:textId="77777777" w:rsidR="00AB2B30" w:rsidRPr="00AC4FBC" w:rsidRDefault="006A7121">
            <w:pPr>
              <w:pStyle w:val="TAL"/>
              <w:rPr>
                <w:sz w:val="16"/>
                <w:szCs w:val="16"/>
              </w:rPr>
            </w:pPr>
            <w:r w:rsidRPr="00AC4FBC">
              <w:rPr>
                <w:sz w:val="16"/>
                <w:szCs w:val="16"/>
              </w:rPr>
              <w:t>16.4.0</w:t>
            </w:r>
          </w:p>
        </w:tc>
      </w:tr>
      <w:tr w:rsidR="00AB2B30" w:rsidRPr="00AC4FBC" w14:paraId="6771CA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D1C848"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FD51D6"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397D39" w14:textId="77777777" w:rsidR="00AB2B30" w:rsidRPr="00AC4FBC" w:rsidRDefault="006A7121">
            <w:pPr>
              <w:rPr>
                <w:rFonts w:ascii="Arial" w:hAnsi="Arial"/>
                <w:sz w:val="16"/>
                <w:szCs w:val="16"/>
              </w:rPr>
            </w:pPr>
            <w:r w:rsidRPr="00AC4FBC">
              <w:rPr>
                <w:rFonts w:ascii="Arial" w:hAnsi="Arial"/>
                <w:sz w:val="16"/>
                <w:szCs w:val="16"/>
              </w:rPr>
              <w:t>R5-202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5BE90" w14:textId="77777777" w:rsidR="00AB2B30" w:rsidRPr="00AC4FBC" w:rsidRDefault="006A7121">
            <w:pPr>
              <w:rPr>
                <w:rFonts w:ascii="Arial" w:hAnsi="Arial"/>
                <w:sz w:val="16"/>
                <w:szCs w:val="16"/>
              </w:rPr>
            </w:pPr>
            <w:r w:rsidRPr="00AC4FBC">
              <w:rPr>
                <w:rFonts w:ascii="Arial" w:hAnsi="Arial"/>
                <w:sz w:val="16"/>
                <w:szCs w:val="16"/>
              </w:rPr>
              <w:t>0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EC5F6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491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24F6C9" w14:textId="77777777" w:rsidR="00AB2B30" w:rsidRPr="00AC4FBC" w:rsidRDefault="006A7121">
            <w:pPr>
              <w:rPr>
                <w:rFonts w:ascii="Arial" w:hAnsi="Arial"/>
                <w:sz w:val="16"/>
                <w:szCs w:val="16"/>
              </w:rPr>
            </w:pPr>
            <w:r w:rsidRPr="00AC4FBC">
              <w:rPr>
                <w:rFonts w:ascii="Arial" w:hAnsi="Arial"/>
                <w:sz w:val="16"/>
                <w:szCs w:val="16"/>
              </w:rPr>
              <w:t>Updating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C3032" w14:textId="77777777" w:rsidR="00AB2B30" w:rsidRPr="00AC4FBC" w:rsidRDefault="006A7121">
            <w:pPr>
              <w:pStyle w:val="TAL"/>
              <w:rPr>
                <w:sz w:val="16"/>
                <w:szCs w:val="16"/>
              </w:rPr>
            </w:pPr>
            <w:r w:rsidRPr="00AC4FBC">
              <w:rPr>
                <w:sz w:val="16"/>
                <w:szCs w:val="16"/>
              </w:rPr>
              <w:t>16.4.0</w:t>
            </w:r>
          </w:p>
        </w:tc>
      </w:tr>
      <w:tr w:rsidR="00AB2B30" w:rsidRPr="00AC4FBC" w14:paraId="68D657E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6BBC0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19254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B7A1E9" w14:textId="77777777" w:rsidR="00AB2B30" w:rsidRPr="00AC4FBC" w:rsidRDefault="006A7121">
            <w:pPr>
              <w:rPr>
                <w:rFonts w:ascii="Arial" w:hAnsi="Arial"/>
                <w:sz w:val="16"/>
                <w:szCs w:val="16"/>
              </w:rPr>
            </w:pPr>
            <w:r w:rsidRPr="00AC4FBC">
              <w:rPr>
                <w:rFonts w:ascii="Arial" w:hAnsi="Arial"/>
                <w:sz w:val="16"/>
                <w:szCs w:val="16"/>
              </w:rPr>
              <w:t>R5-202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B12F4" w14:textId="77777777" w:rsidR="00AB2B30" w:rsidRPr="00AC4FBC" w:rsidRDefault="006A7121">
            <w:pPr>
              <w:rPr>
                <w:rFonts w:ascii="Arial" w:hAnsi="Arial"/>
                <w:sz w:val="16"/>
                <w:szCs w:val="16"/>
              </w:rPr>
            </w:pPr>
            <w:r w:rsidRPr="00AC4FBC">
              <w:rPr>
                <w:rFonts w:ascii="Arial" w:hAnsi="Arial"/>
                <w:sz w:val="16"/>
                <w:szCs w:val="16"/>
              </w:rPr>
              <w:t>0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2F40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8A5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3D51B" w14:textId="77777777" w:rsidR="00AB2B30" w:rsidRPr="00AC4FBC" w:rsidRDefault="006A7121">
            <w:pPr>
              <w:rPr>
                <w:rFonts w:ascii="Arial" w:hAnsi="Arial"/>
                <w:sz w:val="16"/>
                <w:szCs w:val="16"/>
              </w:rPr>
            </w:pPr>
            <w:r w:rsidRPr="00AC4FBC">
              <w:rPr>
                <w:rFonts w:ascii="Arial" w:hAnsi="Arial"/>
                <w:sz w:val="16"/>
                <w:szCs w:val="16"/>
              </w:rPr>
              <w:t>Updating 6.2B.1.2 MOP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38CA" w14:textId="77777777" w:rsidR="00AB2B30" w:rsidRPr="00AC4FBC" w:rsidRDefault="006A7121">
            <w:pPr>
              <w:pStyle w:val="TAL"/>
              <w:rPr>
                <w:sz w:val="16"/>
                <w:szCs w:val="16"/>
              </w:rPr>
            </w:pPr>
            <w:r w:rsidRPr="00AC4FBC">
              <w:rPr>
                <w:sz w:val="16"/>
                <w:szCs w:val="16"/>
              </w:rPr>
              <w:t>16.4.0</w:t>
            </w:r>
          </w:p>
        </w:tc>
      </w:tr>
      <w:tr w:rsidR="00AB2B30" w:rsidRPr="00AC4FBC" w14:paraId="0598DB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F70D71"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B5754"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E222F5" w14:textId="77777777" w:rsidR="00AB2B30" w:rsidRPr="00AC4FBC" w:rsidRDefault="006A7121">
            <w:pPr>
              <w:rPr>
                <w:rFonts w:ascii="Arial" w:hAnsi="Arial"/>
                <w:sz w:val="16"/>
                <w:szCs w:val="16"/>
              </w:rPr>
            </w:pPr>
            <w:r w:rsidRPr="00AC4FBC">
              <w:rPr>
                <w:rFonts w:ascii="Arial" w:hAnsi="Arial"/>
                <w:sz w:val="16"/>
                <w:szCs w:val="16"/>
              </w:rPr>
              <w:t>R5-202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40213" w14:textId="77777777" w:rsidR="00AB2B30" w:rsidRPr="00AC4FBC" w:rsidRDefault="006A7121">
            <w:pPr>
              <w:rPr>
                <w:rFonts w:ascii="Arial" w:hAnsi="Arial"/>
                <w:sz w:val="16"/>
                <w:szCs w:val="16"/>
              </w:rPr>
            </w:pPr>
            <w:r w:rsidRPr="00AC4FBC">
              <w:rPr>
                <w:rFonts w:ascii="Arial" w:hAnsi="Arial"/>
                <w:sz w:val="16"/>
                <w:szCs w:val="16"/>
              </w:rPr>
              <w:t>0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04A2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8827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511A91" w14:textId="77777777" w:rsidR="00AB2B30" w:rsidRPr="00AC4FBC" w:rsidRDefault="006A7121">
            <w:pPr>
              <w:rPr>
                <w:rFonts w:ascii="Arial" w:hAnsi="Arial"/>
                <w:sz w:val="16"/>
                <w:szCs w:val="16"/>
              </w:rPr>
            </w:pPr>
            <w:r w:rsidRPr="00AC4FBC">
              <w:rPr>
                <w:rFonts w:ascii="Arial" w:hAnsi="Arial"/>
                <w:sz w:val="16"/>
                <w:szCs w:val="16"/>
              </w:rPr>
              <w:t>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750DA2" w14:textId="77777777" w:rsidR="00AB2B30" w:rsidRPr="00AC4FBC" w:rsidRDefault="006A7121">
            <w:pPr>
              <w:pStyle w:val="TAL"/>
              <w:rPr>
                <w:sz w:val="16"/>
                <w:szCs w:val="16"/>
              </w:rPr>
            </w:pPr>
            <w:r w:rsidRPr="00AC4FBC">
              <w:rPr>
                <w:sz w:val="16"/>
                <w:szCs w:val="16"/>
              </w:rPr>
              <w:t>16.4.0</w:t>
            </w:r>
          </w:p>
        </w:tc>
      </w:tr>
      <w:tr w:rsidR="00AB2B30" w:rsidRPr="00AC4FBC" w14:paraId="47561A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236A20"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AB3F70"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ADA884" w14:textId="77777777" w:rsidR="00AB2B30" w:rsidRPr="00AC4FBC" w:rsidRDefault="006A7121">
            <w:pPr>
              <w:rPr>
                <w:rFonts w:ascii="Arial" w:hAnsi="Arial"/>
                <w:sz w:val="16"/>
                <w:szCs w:val="16"/>
              </w:rPr>
            </w:pPr>
            <w:r w:rsidRPr="00AC4FBC">
              <w:rPr>
                <w:rFonts w:ascii="Arial" w:hAnsi="Arial"/>
                <w:sz w:val="16"/>
                <w:szCs w:val="16"/>
              </w:rPr>
              <w:t>R5-202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6C178" w14:textId="77777777" w:rsidR="00AB2B30" w:rsidRPr="00AC4FBC" w:rsidRDefault="006A7121">
            <w:pPr>
              <w:rPr>
                <w:rFonts w:ascii="Arial" w:hAnsi="Arial"/>
                <w:sz w:val="16"/>
                <w:szCs w:val="16"/>
              </w:rPr>
            </w:pPr>
            <w:r w:rsidRPr="00AC4FBC">
              <w:rPr>
                <w:rFonts w:ascii="Arial" w:hAnsi="Arial"/>
                <w:sz w:val="16"/>
                <w:szCs w:val="16"/>
              </w:rPr>
              <w:t>0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8F98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EA71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924B7" w14:textId="77777777" w:rsidR="00AB2B30" w:rsidRPr="00AC4FBC" w:rsidRDefault="006A7121">
            <w:pPr>
              <w:rPr>
                <w:rFonts w:ascii="Arial" w:hAnsi="Arial"/>
                <w:sz w:val="16"/>
                <w:szCs w:val="16"/>
              </w:rPr>
            </w:pPr>
            <w:r w:rsidRPr="00AC4FBC">
              <w:rPr>
                <w:rFonts w:ascii="Arial" w:hAnsi="Arial"/>
                <w:sz w:val="16"/>
                <w:szCs w:val="16"/>
              </w:rPr>
              <w:t>Updates to 6.5B.2.1.1,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252FA" w14:textId="77777777" w:rsidR="00AB2B30" w:rsidRPr="00AC4FBC" w:rsidRDefault="006A7121">
            <w:pPr>
              <w:pStyle w:val="TAL"/>
              <w:rPr>
                <w:sz w:val="16"/>
                <w:szCs w:val="16"/>
              </w:rPr>
            </w:pPr>
            <w:r w:rsidRPr="00AC4FBC">
              <w:rPr>
                <w:sz w:val="16"/>
                <w:szCs w:val="16"/>
              </w:rPr>
              <w:t>16.4.0</w:t>
            </w:r>
          </w:p>
        </w:tc>
      </w:tr>
      <w:tr w:rsidR="00AB2B30" w:rsidRPr="00AC4FBC" w14:paraId="6CFE19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D3577F9"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485B55"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E4977B" w14:textId="77777777" w:rsidR="00AB2B30" w:rsidRPr="00AC4FBC" w:rsidRDefault="006A7121">
            <w:pPr>
              <w:rPr>
                <w:rFonts w:ascii="Arial" w:hAnsi="Arial"/>
                <w:sz w:val="16"/>
                <w:szCs w:val="16"/>
              </w:rPr>
            </w:pPr>
            <w:r w:rsidRPr="00AC4FBC">
              <w:rPr>
                <w:rFonts w:ascii="Arial" w:hAnsi="Arial"/>
                <w:sz w:val="16"/>
                <w:szCs w:val="16"/>
              </w:rPr>
              <w:t>R5-202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942E16" w14:textId="77777777" w:rsidR="00AB2B30" w:rsidRPr="00AC4FBC" w:rsidRDefault="006A7121">
            <w:pPr>
              <w:rPr>
                <w:rFonts w:ascii="Arial" w:hAnsi="Arial"/>
                <w:sz w:val="16"/>
                <w:szCs w:val="16"/>
              </w:rPr>
            </w:pPr>
            <w:r w:rsidRPr="00AC4FBC">
              <w:rPr>
                <w:rFonts w:ascii="Arial" w:hAnsi="Arial"/>
                <w:sz w:val="16"/>
                <w:szCs w:val="16"/>
              </w:rPr>
              <w:t>0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8EB1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0B1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CC9CF" w14:textId="77777777" w:rsidR="00AB2B30" w:rsidRPr="00AC4FBC" w:rsidRDefault="006A7121">
            <w:pPr>
              <w:rPr>
                <w:rFonts w:ascii="Arial" w:hAnsi="Arial"/>
                <w:sz w:val="16"/>
                <w:szCs w:val="16"/>
              </w:rPr>
            </w:pPr>
            <w:r w:rsidRPr="00AC4FBC">
              <w:rPr>
                <w:rFonts w:ascii="Arial" w:hAnsi="Arial"/>
                <w:sz w:val="16"/>
                <w:szCs w:val="16"/>
              </w:rPr>
              <w:t>Updates to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6D821" w14:textId="77777777" w:rsidR="00AB2B30" w:rsidRPr="00AC4FBC" w:rsidRDefault="006A7121">
            <w:pPr>
              <w:pStyle w:val="TAL"/>
              <w:rPr>
                <w:sz w:val="16"/>
                <w:szCs w:val="16"/>
              </w:rPr>
            </w:pPr>
            <w:r w:rsidRPr="00AC4FBC">
              <w:rPr>
                <w:sz w:val="16"/>
                <w:szCs w:val="16"/>
              </w:rPr>
              <w:t>16.4.0</w:t>
            </w:r>
          </w:p>
        </w:tc>
      </w:tr>
      <w:tr w:rsidR="00AB2B30" w:rsidRPr="00AC4FBC" w14:paraId="1155A93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33361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AFC6A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4156F" w14:textId="77777777" w:rsidR="00AB2B30" w:rsidRPr="00AC4FBC" w:rsidRDefault="006A7121">
            <w:pPr>
              <w:rPr>
                <w:rFonts w:ascii="Arial" w:hAnsi="Arial"/>
                <w:sz w:val="16"/>
                <w:szCs w:val="16"/>
              </w:rPr>
            </w:pPr>
            <w:r w:rsidRPr="00AC4FBC">
              <w:rPr>
                <w:rFonts w:ascii="Arial" w:hAnsi="Arial"/>
                <w:sz w:val="16"/>
                <w:szCs w:val="16"/>
              </w:rPr>
              <w:t>R5-202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72255" w14:textId="77777777" w:rsidR="00AB2B30" w:rsidRPr="00AC4FBC" w:rsidRDefault="006A7121">
            <w:pPr>
              <w:rPr>
                <w:rFonts w:ascii="Arial" w:hAnsi="Arial"/>
                <w:sz w:val="16"/>
                <w:szCs w:val="16"/>
              </w:rPr>
            </w:pPr>
            <w:r w:rsidRPr="00AC4FBC">
              <w:rPr>
                <w:rFonts w:ascii="Arial" w:hAnsi="Arial"/>
                <w:sz w:val="16"/>
                <w:szCs w:val="16"/>
              </w:rPr>
              <w:t>0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CFD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2FF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93B91" w14:textId="77777777" w:rsidR="00AB2B30" w:rsidRPr="00AC4FBC" w:rsidRDefault="006A7121">
            <w:pPr>
              <w:rPr>
                <w:rFonts w:ascii="Arial" w:hAnsi="Arial"/>
                <w:sz w:val="16"/>
                <w:szCs w:val="16"/>
              </w:rPr>
            </w:pPr>
            <w:r w:rsidRPr="00AC4FBC">
              <w:rPr>
                <w:rFonts w:ascii="Arial" w:hAnsi="Arial"/>
                <w:sz w:val="16"/>
                <w:szCs w:val="16"/>
              </w:rPr>
              <w:t>Updates of Tx test cases for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ED030" w14:textId="77777777" w:rsidR="00AB2B30" w:rsidRPr="00AC4FBC" w:rsidRDefault="006A7121">
            <w:pPr>
              <w:pStyle w:val="TAL"/>
              <w:rPr>
                <w:sz w:val="16"/>
                <w:szCs w:val="16"/>
              </w:rPr>
            </w:pPr>
            <w:r w:rsidRPr="00AC4FBC">
              <w:rPr>
                <w:sz w:val="16"/>
                <w:szCs w:val="16"/>
              </w:rPr>
              <w:t>16.4.0</w:t>
            </w:r>
          </w:p>
        </w:tc>
      </w:tr>
      <w:tr w:rsidR="00AB2B30" w:rsidRPr="00AC4FBC" w14:paraId="468BF8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496C6A"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0D24A"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2001B4" w14:textId="77777777" w:rsidR="00AB2B30" w:rsidRPr="00AC4FBC" w:rsidRDefault="006A7121">
            <w:pPr>
              <w:rPr>
                <w:rFonts w:ascii="Arial" w:hAnsi="Arial"/>
                <w:sz w:val="16"/>
                <w:szCs w:val="16"/>
              </w:rPr>
            </w:pPr>
            <w:r w:rsidRPr="00AC4FBC">
              <w:rPr>
                <w:rFonts w:ascii="Arial" w:hAnsi="Arial"/>
                <w:sz w:val="16"/>
                <w:szCs w:val="16"/>
              </w:rPr>
              <w:t>R5-20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EE1F4C" w14:textId="77777777" w:rsidR="00AB2B30" w:rsidRPr="00AC4FBC" w:rsidRDefault="006A7121">
            <w:pPr>
              <w:rPr>
                <w:rFonts w:ascii="Arial" w:hAnsi="Arial"/>
                <w:sz w:val="16"/>
                <w:szCs w:val="16"/>
              </w:rPr>
            </w:pPr>
            <w:r w:rsidRPr="00AC4FBC">
              <w:rPr>
                <w:rFonts w:ascii="Arial" w:hAnsi="Arial"/>
                <w:sz w:val="16"/>
                <w:szCs w:val="16"/>
              </w:rPr>
              <w:t>0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38D5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1F73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57382" w14:textId="77777777" w:rsidR="00AB2B30" w:rsidRPr="00AC4FBC" w:rsidRDefault="006A7121">
            <w:pPr>
              <w:rPr>
                <w:rFonts w:ascii="Arial" w:hAnsi="Arial"/>
                <w:sz w:val="16"/>
                <w:szCs w:val="16"/>
              </w:rPr>
            </w:pPr>
            <w:r w:rsidRPr="00AC4FBC">
              <w:rPr>
                <w:rFonts w:ascii="Arial" w:hAnsi="Arial"/>
                <w:sz w:val="16"/>
                <w:szCs w:val="16"/>
              </w:rPr>
              <w:t>Update to configured output power relaxation due to inter-band EN-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D3877" w14:textId="77777777" w:rsidR="00AB2B30" w:rsidRPr="00AC4FBC" w:rsidRDefault="006A7121">
            <w:pPr>
              <w:pStyle w:val="TAL"/>
              <w:rPr>
                <w:sz w:val="16"/>
                <w:szCs w:val="16"/>
              </w:rPr>
            </w:pPr>
            <w:r w:rsidRPr="00AC4FBC">
              <w:rPr>
                <w:sz w:val="16"/>
                <w:szCs w:val="16"/>
              </w:rPr>
              <w:t>16.4.0</w:t>
            </w:r>
          </w:p>
        </w:tc>
      </w:tr>
      <w:tr w:rsidR="00AB2B30" w:rsidRPr="00AC4FBC" w14:paraId="5F2E8B5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DBA787"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B6A090"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A88D5" w14:textId="77777777" w:rsidR="00AB2B30" w:rsidRPr="00AC4FBC" w:rsidRDefault="006A7121">
            <w:pPr>
              <w:rPr>
                <w:rFonts w:ascii="Arial" w:hAnsi="Arial"/>
                <w:sz w:val="16"/>
                <w:szCs w:val="16"/>
              </w:rPr>
            </w:pPr>
            <w:r w:rsidRPr="00AC4FBC">
              <w:rPr>
                <w:rFonts w:ascii="Arial" w:hAnsi="Arial"/>
                <w:sz w:val="16"/>
                <w:szCs w:val="16"/>
              </w:rPr>
              <w:t>R5-202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A04006" w14:textId="77777777" w:rsidR="00AB2B30" w:rsidRPr="00AC4FBC" w:rsidRDefault="006A7121">
            <w:pPr>
              <w:rPr>
                <w:rFonts w:ascii="Arial" w:hAnsi="Arial"/>
                <w:sz w:val="16"/>
                <w:szCs w:val="16"/>
              </w:rPr>
            </w:pPr>
            <w:r w:rsidRPr="00AC4FBC">
              <w:rPr>
                <w:rFonts w:ascii="Arial" w:hAnsi="Arial"/>
                <w:sz w:val="16"/>
                <w:szCs w:val="16"/>
              </w:rPr>
              <w:t>0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C50E8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C38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9C8097" w14:textId="77777777" w:rsidR="00AB2B30" w:rsidRPr="00AC4FBC" w:rsidRDefault="006A7121">
            <w:pPr>
              <w:rPr>
                <w:rFonts w:ascii="Arial" w:hAnsi="Arial"/>
                <w:sz w:val="16"/>
                <w:szCs w:val="16"/>
              </w:rPr>
            </w:pPr>
            <w:r w:rsidRPr="00AC4FBC">
              <w:rPr>
                <w:rFonts w:ascii="Arial" w:hAnsi="Arial"/>
                <w:sz w:val="16"/>
                <w:szCs w:val="16"/>
              </w:rPr>
              <w:t>Update to REFSENS relaxation due to inter-band EN-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DEB09" w14:textId="77777777" w:rsidR="00AB2B30" w:rsidRPr="00AC4FBC" w:rsidRDefault="006A7121">
            <w:pPr>
              <w:pStyle w:val="TAL"/>
              <w:rPr>
                <w:sz w:val="16"/>
                <w:szCs w:val="16"/>
              </w:rPr>
            </w:pPr>
            <w:r w:rsidRPr="00AC4FBC">
              <w:rPr>
                <w:sz w:val="16"/>
                <w:szCs w:val="16"/>
              </w:rPr>
              <w:t>16.4.0</w:t>
            </w:r>
          </w:p>
        </w:tc>
      </w:tr>
      <w:tr w:rsidR="00AB2B30" w:rsidRPr="00AC4FBC" w14:paraId="4B8A69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A5597C"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6B6B3"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7BC3E6" w14:textId="77777777" w:rsidR="00AB2B30" w:rsidRPr="00AC4FBC" w:rsidRDefault="006A7121">
            <w:pPr>
              <w:rPr>
                <w:rFonts w:ascii="Arial" w:hAnsi="Arial"/>
                <w:sz w:val="16"/>
                <w:szCs w:val="16"/>
              </w:rPr>
            </w:pPr>
            <w:r w:rsidRPr="00AC4FBC">
              <w:rPr>
                <w:rFonts w:ascii="Arial" w:hAnsi="Arial"/>
                <w:sz w:val="16"/>
                <w:szCs w:val="16"/>
              </w:rPr>
              <w:t>R5-202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72459" w14:textId="77777777" w:rsidR="00AB2B30" w:rsidRPr="00AC4FBC" w:rsidRDefault="006A7121">
            <w:pPr>
              <w:rPr>
                <w:rFonts w:ascii="Arial" w:hAnsi="Arial"/>
                <w:sz w:val="16"/>
                <w:szCs w:val="16"/>
              </w:rPr>
            </w:pPr>
            <w:r w:rsidRPr="00AC4FBC">
              <w:rPr>
                <w:rFonts w:ascii="Arial" w:hAnsi="Arial"/>
                <w:sz w:val="16"/>
                <w:szCs w:val="16"/>
              </w:rPr>
              <w:t>0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A435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67F1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5602A0" w14:textId="77777777" w:rsidR="00AB2B30" w:rsidRPr="00AC4FBC" w:rsidRDefault="006A7121">
            <w:pPr>
              <w:rPr>
                <w:rFonts w:ascii="Arial" w:hAnsi="Arial"/>
                <w:sz w:val="16"/>
                <w:szCs w:val="16"/>
              </w:rPr>
            </w:pPr>
            <w:r w:rsidRPr="00AC4FBC">
              <w:rPr>
                <w:rFonts w:ascii="Arial" w:hAnsi="Arial"/>
                <w:sz w:val="16"/>
                <w:szCs w:val="16"/>
              </w:rPr>
              <w:t>Completion of TC 7.6B.3.3 OOBB Inter-band EN-DC 2CCs with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AF7E3B" w14:textId="77777777" w:rsidR="00AB2B30" w:rsidRPr="00AC4FBC" w:rsidRDefault="006A7121">
            <w:pPr>
              <w:pStyle w:val="TAL"/>
              <w:rPr>
                <w:sz w:val="16"/>
                <w:szCs w:val="16"/>
              </w:rPr>
            </w:pPr>
            <w:r w:rsidRPr="00AC4FBC">
              <w:rPr>
                <w:sz w:val="16"/>
                <w:szCs w:val="16"/>
              </w:rPr>
              <w:t>16.4.0</w:t>
            </w:r>
          </w:p>
        </w:tc>
      </w:tr>
      <w:tr w:rsidR="00AB2B30" w:rsidRPr="00AC4FBC" w14:paraId="4FEEF6D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0081C5"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7F2ED7"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34EADD" w14:textId="77777777" w:rsidR="00AB2B30" w:rsidRPr="00AC4FBC" w:rsidRDefault="006A7121">
            <w:pPr>
              <w:rPr>
                <w:rFonts w:ascii="Arial" w:hAnsi="Arial"/>
                <w:sz w:val="16"/>
                <w:szCs w:val="16"/>
              </w:rPr>
            </w:pPr>
            <w:r w:rsidRPr="00AC4FBC">
              <w:rPr>
                <w:rFonts w:ascii="Arial" w:hAnsi="Arial"/>
                <w:sz w:val="16"/>
                <w:szCs w:val="16"/>
              </w:rPr>
              <w:t>R5-202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2E451" w14:textId="77777777" w:rsidR="00AB2B30" w:rsidRPr="00AC4FBC" w:rsidRDefault="006A7121">
            <w:pPr>
              <w:rPr>
                <w:rFonts w:ascii="Arial" w:hAnsi="Arial"/>
                <w:sz w:val="16"/>
                <w:szCs w:val="16"/>
              </w:rPr>
            </w:pPr>
            <w:r w:rsidRPr="00AC4FBC">
              <w:rPr>
                <w:rFonts w:ascii="Arial" w:hAnsi="Arial"/>
                <w:sz w:val="16"/>
                <w:szCs w:val="16"/>
              </w:rPr>
              <w:t>0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DF4E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A31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E5F338" w14:textId="77777777" w:rsidR="00AB2B30" w:rsidRPr="00AC4FBC" w:rsidRDefault="006A7121">
            <w:pPr>
              <w:rPr>
                <w:rFonts w:ascii="Arial" w:hAnsi="Arial"/>
                <w:sz w:val="16"/>
                <w:szCs w:val="16"/>
              </w:rPr>
            </w:pPr>
            <w:r w:rsidRPr="00AC4FBC">
              <w:rPr>
                <w:rFonts w:ascii="Arial" w:hAnsi="Arial"/>
                <w:sz w:val="16"/>
                <w:szCs w:val="16"/>
              </w:rPr>
              <w:t>Completion of TC 7.7B.3 Spurious Response Inter-band EN-DC 2CCs with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B09272" w14:textId="77777777" w:rsidR="00AB2B30" w:rsidRPr="00AC4FBC" w:rsidRDefault="006A7121">
            <w:pPr>
              <w:pStyle w:val="TAL"/>
              <w:rPr>
                <w:sz w:val="16"/>
                <w:szCs w:val="16"/>
              </w:rPr>
            </w:pPr>
            <w:r w:rsidRPr="00AC4FBC">
              <w:rPr>
                <w:sz w:val="16"/>
                <w:szCs w:val="16"/>
              </w:rPr>
              <w:t>16.4.0</w:t>
            </w:r>
          </w:p>
        </w:tc>
      </w:tr>
      <w:tr w:rsidR="00AB2B30" w:rsidRPr="00AC4FBC" w14:paraId="3DDE12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81086D" w14:textId="77777777" w:rsidR="00AB2B30" w:rsidRPr="00AC4FBC" w:rsidRDefault="006A7121">
            <w:pPr>
              <w:pStyle w:val="TAL"/>
              <w:rPr>
                <w:sz w:val="16"/>
                <w:szCs w:val="16"/>
              </w:rPr>
            </w:pPr>
            <w:r w:rsidRPr="00AC4FBC">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2D0168" w14:textId="77777777" w:rsidR="00AB2B30" w:rsidRPr="00AC4FBC" w:rsidRDefault="006A7121">
            <w:pPr>
              <w:pStyle w:val="TAL"/>
              <w:rPr>
                <w:sz w:val="16"/>
                <w:szCs w:val="16"/>
              </w:rPr>
            </w:pPr>
            <w:r w:rsidRPr="00AC4FBC">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9BDB62" w14:textId="77777777" w:rsidR="00AB2B30" w:rsidRPr="00AC4FBC" w:rsidRDefault="006A7121">
            <w:pPr>
              <w:rPr>
                <w:rFonts w:ascii="Arial" w:hAnsi="Arial"/>
                <w:sz w:val="16"/>
                <w:szCs w:val="16"/>
              </w:rPr>
            </w:pPr>
            <w:r w:rsidRPr="00AC4FBC">
              <w:rPr>
                <w:rFonts w:ascii="Arial" w:hAnsi="Arial"/>
                <w:sz w:val="16"/>
                <w:szCs w:val="16"/>
              </w:rPr>
              <w:t>R5-2029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3C07F6" w14:textId="77777777" w:rsidR="00AB2B30" w:rsidRPr="00AC4FBC" w:rsidRDefault="006A7121">
            <w:pPr>
              <w:rPr>
                <w:rFonts w:ascii="Arial" w:hAnsi="Arial"/>
                <w:sz w:val="16"/>
                <w:szCs w:val="16"/>
              </w:rPr>
            </w:pPr>
            <w:r w:rsidRPr="00AC4FBC">
              <w:rPr>
                <w:rFonts w:ascii="Arial" w:hAnsi="Arial"/>
                <w:sz w:val="16"/>
                <w:szCs w:val="16"/>
              </w:rPr>
              <w:t>0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A152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B2AA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01133" w14:textId="77777777" w:rsidR="00AB2B30" w:rsidRPr="00AC4FBC" w:rsidRDefault="006A7121">
            <w:pPr>
              <w:rPr>
                <w:rFonts w:ascii="Arial" w:hAnsi="Arial"/>
                <w:sz w:val="16"/>
                <w:szCs w:val="16"/>
              </w:rPr>
            </w:pPr>
            <w:r w:rsidRPr="00AC4FBC">
              <w:rPr>
                <w:rFonts w:ascii="Arial" w:hAnsi="Arial"/>
                <w:sz w:val="16"/>
                <w:szCs w:val="16"/>
              </w:rPr>
              <w:t>Alignment of requirements in 7.6B and 7.7B with core spec for Intra-band contiguous EN-DC 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A0A4C6" w14:textId="77777777" w:rsidR="00AB2B30" w:rsidRPr="00AC4FBC" w:rsidRDefault="006A7121">
            <w:pPr>
              <w:pStyle w:val="TAL"/>
              <w:rPr>
                <w:sz w:val="16"/>
                <w:szCs w:val="16"/>
              </w:rPr>
            </w:pPr>
            <w:r w:rsidRPr="00AC4FBC">
              <w:rPr>
                <w:sz w:val="16"/>
                <w:szCs w:val="16"/>
              </w:rPr>
              <w:t>16.4.0</w:t>
            </w:r>
          </w:p>
        </w:tc>
      </w:tr>
      <w:tr w:rsidR="00AB2B30" w:rsidRPr="00AC4FBC" w14:paraId="385C19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6D194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70729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E8FFF8" w14:textId="77777777" w:rsidR="00AB2B30" w:rsidRPr="00AC4FBC" w:rsidRDefault="006A7121">
            <w:pPr>
              <w:rPr>
                <w:rFonts w:ascii="Arial" w:hAnsi="Arial"/>
                <w:sz w:val="16"/>
                <w:szCs w:val="16"/>
              </w:rPr>
            </w:pPr>
            <w:r w:rsidRPr="00AC4FBC">
              <w:rPr>
                <w:rFonts w:ascii="Arial" w:hAnsi="Arial"/>
                <w:sz w:val="16"/>
                <w:szCs w:val="16"/>
              </w:rPr>
              <w:t>R5-20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B0A355" w14:textId="77777777" w:rsidR="00AB2B30" w:rsidRPr="00AC4FBC" w:rsidRDefault="006A7121">
            <w:pPr>
              <w:rPr>
                <w:rFonts w:ascii="Arial" w:hAnsi="Arial"/>
                <w:sz w:val="16"/>
                <w:szCs w:val="16"/>
              </w:rPr>
            </w:pPr>
            <w:r w:rsidRPr="00AC4FBC">
              <w:rPr>
                <w:rFonts w:ascii="Arial" w:hAnsi="Arial"/>
                <w:sz w:val="16"/>
                <w:szCs w:val="16"/>
              </w:rPr>
              <w:t>0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76F6B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336E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BEEC47" w14:textId="77777777" w:rsidR="00AB2B30" w:rsidRPr="00AC4FBC" w:rsidRDefault="006A7121">
            <w:pPr>
              <w:rPr>
                <w:rFonts w:ascii="Arial" w:hAnsi="Arial"/>
                <w:sz w:val="16"/>
                <w:szCs w:val="16"/>
              </w:rPr>
            </w:pPr>
            <w:r w:rsidRPr="00AC4FBC">
              <w:rPr>
                <w:rFonts w:ascii="Arial" w:hAnsi="Arial"/>
                <w:sz w:val="16"/>
                <w:szCs w:val="16"/>
              </w:rPr>
              <w:t>Adding receiver requirements for Rel-16 inter-band EN-DC FR1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7B32E3" w14:textId="77777777" w:rsidR="00AB2B30" w:rsidRPr="00AC4FBC" w:rsidRDefault="006A7121">
            <w:pPr>
              <w:pStyle w:val="TAL"/>
              <w:rPr>
                <w:sz w:val="16"/>
                <w:szCs w:val="16"/>
              </w:rPr>
            </w:pPr>
            <w:r w:rsidRPr="00AC4FBC">
              <w:rPr>
                <w:sz w:val="16"/>
                <w:szCs w:val="16"/>
              </w:rPr>
              <w:t>16.5.0</w:t>
            </w:r>
          </w:p>
        </w:tc>
      </w:tr>
      <w:tr w:rsidR="00AB2B30" w:rsidRPr="00AC4FBC" w14:paraId="5351BA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E2CE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4DB98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D2D2BF" w14:textId="77777777" w:rsidR="00AB2B30" w:rsidRPr="00AC4FBC" w:rsidRDefault="006A7121">
            <w:pPr>
              <w:rPr>
                <w:rFonts w:ascii="Arial" w:hAnsi="Arial"/>
                <w:sz w:val="16"/>
                <w:szCs w:val="16"/>
              </w:rPr>
            </w:pPr>
            <w:r w:rsidRPr="00AC4FBC">
              <w:rPr>
                <w:rFonts w:ascii="Arial" w:hAnsi="Arial"/>
                <w:sz w:val="16"/>
                <w:szCs w:val="16"/>
              </w:rPr>
              <w:t>R5-203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BC266" w14:textId="77777777" w:rsidR="00AB2B30" w:rsidRPr="00AC4FBC" w:rsidRDefault="006A7121">
            <w:pPr>
              <w:rPr>
                <w:rFonts w:ascii="Arial" w:hAnsi="Arial"/>
                <w:sz w:val="16"/>
                <w:szCs w:val="16"/>
              </w:rPr>
            </w:pPr>
            <w:r w:rsidRPr="00AC4FBC">
              <w:rPr>
                <w:rFonts w:ascii="Arial" w:hAnsi="Arial"/>
                <w:sz w:val="16"/>
                <w:szCs w:val="16"/>
              </w:rPr>
              <w:t>0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8DBB2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21AB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D6C95F" w14:textId="77777777" w:rsidR="00AB2B30" w:rsidRPr="00AC4FBC" w:rsidRDefault="006A7121">
            <w:pPr>
              <w:rPr>
                <w:rFonts w:ascii="Arial" w:hAnsi="Arial"/>
                <w:sz w:val="16"/>
                <w:szCs w:val="16"/>
              </w:rPr>
            </w:pPr>
            <w:r w:rsidRPr="00AC4FBC">
              <w:rPr>
                <w:rFonts w:ascii="Arial" w:hAnsi="Arial"/>
                <w:sz w:val="16"/>
                <w:szCs w:val="16"/>
              </w:rPr>
              <w:t>Correction of MU definition for test case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82FE2" w14:textId="77777777" w:rsidR="00AB2B30" w:rsidRPr="00AC4FBC" w:rsidRDefault="006A7121">
            <w:pPr>
              <w:pStyle w:val="TAL"/>
              <w:rPr>
                <w:sz w:val="16"/>
                <w:szCs w:val="16"/>
              </w:rPr>
            </w:pPr>
            <w:r w:rsidRPr="00AC4FBC">
              <w:rPr>
                <w:sz w:val="16"/>
                <w:szCs w:val="16"/>
              </w:rPr>
              <w:t>16.5.0</w:t>
            </w:r>
          </w:p>
        </w:tc>
      </w:tr>
      <w:tr w:rsidR="00AB2B30" w:rsidRPr="00AC4FBC" w14:paraId="20BEDD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59AE7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8655C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6AC7D" w14:textId="77777777" w:rsidR="00AB2B30" w:rsidRPr="00AC4FBC" w:rsidRDefault="006A7121">
            <w:pPr>
              <w:rPr>
                <w:rFonts w:ascii="Arial" w:hAnsi="Arial"/>
                <w:sz w:val="16"/>
                <w:szCs w:val="16"/>
              </w:rPr>
            </w:pPr>
            <w:r w:rsidRPr="00AC4FBC">
              <w:rPr>
                <w:rFonts w:ascii="Arial" w:hAnsi="Arial"/>
                <w:sz w:val="16"/>
                <w:szCs w:val="16"/>
              </w:rPr>
              <w:t>R5-203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63DE86" w14:textId="77777777" w:rsidR="00AB2B30" w:rsidRPr="00AC4FBC" w:rsidRDefault="006A7121">
            <w:pPr>
              <w:rPr>
                <w:rFonts w:ascii="Arial" w:hAnsi="Arial"/>
                <w:sz w:val="16"/>
                <w:szCs w:val="16"/>
              </w:rPr>
            </w:pPr>
            <w:r w:rsidRPr="00AC4FBC">
              <w:rPr>
                <w:rFonts w:ascii="Arial" w:hAnsi="Arial"/>
                <w:sz w:val="16"/>
                <w:szCs w:val="16"/>
              </w:rPr>
              <w:t>0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C8D7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C502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B7894" w14:textId="77777777" w:rsidR="00AB2B30" w:rsidRPr="00AC4FBC" w:rsidRDefault="006A7121">
            <w:pPr>
              <w:rPr>
                <w:rFonts w:ascii="Arial" w:hAnsi="Arial"/>
                <w:sz w:val="16"/>
                <w:szCs w:val="16"/>
              </w:rPr>
            </w:pPr>
            <w:r w:rsidRPr="00AC4FBC">
              <w:rPr>
                <w:rFonts w:ascii="Arial" w:hAnsi="Arial"/>
                <w:sz w:val="16"/>
                <w:szCs w:val="16"/>
              </w:rPr>
              <w:t>definition of MU and TT for test case 6.3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D9737" w14:textId="77777777" w:rsidR="00AB2B30" w:rsidRPr="00AC4FBC" w:rsidRDefault="006A7121">
            <w:pPr>
              <w:pStyle w:val="TAL"/>
              <w:rPr>
                <w:sz w:val="16"/>
                <w:szCs w:val="16"/>
              </w:rPr>
            </w:pPr>
            <w:r w:rsidRPr="00AC4FBC">
              <w:rPr>
                <w:sz w:val="16"/>
                <w:szCs w:val="16"/>
              </w:rPr>
              <w:t>16.5.0</w:t>
            </w:r>
          </w:p>
        </w:tc>
      </w:tr>
      <w:tr w:rsidR="00AB2B30" w:rsidRPr="00AC4FBC" w14:paraId="7B9F805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42F8D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505AE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BCBFE9" w14:textId="77777777" w:rsidR="00AB2B30" w:rsidRPr="00AC4FBC" w:rsidRDefault="006A7121">
            <w:pPr>
              <w:rPr>
                <w:rFonts w:ascii="Arial" w:hAnsi="Arial"/>
                <w:sz w:val="16"/>
                <w:szCs w:val="16"/>
              </w:rPr>
            </w:pPr>
            <w:r w:rsidRPr="00AC4FBC">
              <w:rPr>
                <w:rFonts w:ascii="Arial" w:hAnsi="Arial"/>
                <w:sz w:val="16"/>
                <w:szCs w:val="16"/>
              </w:rPr>
              <w:t>R5-203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B45FB" w14:textId="77777777" w:rsidR="00AB2B30" w:rsidRPr="00AC4FBC" w:rsidRDefault="006A7121">
            <w:pPr>
              <w:rPr>
                <w:rFonts w:ascii="Arial" w:hAnsi="Arial"/>
                <w:sz w:val="16"/>
                <w:szCs w:val="16"/>
              </w:rPr>
            </w:pPr>
            <w:r w:rsidRPr="00AC4FBC">
              <w:rPr>
                <w:rFonts w:ascii="Arial" w:hAnsi="Arial"/>
                <w:sz w:val="16"/>
                <w:szCs w:val="16"/>
              </w:rPr>
              <w:t>0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87D3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932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23754" w14:textId="77777777" w:rsidR="00AB2B30" w:rsidRPr="00AC4FBC" w:rsidRDefault="006A7121">
            <w:pPr>
              <w:rPr>
                <w:rFonts w:ascii="Arial" w:hAnsi="Arial"/>
                <w:sz w:val="16"/>
                <w:szCs w:val="16"/>
              </w:rPr>
            </w:pPr>
            <w:r w:rsidRPr="00AC4FBC">
              <w:rPr>
                <w:rFonts w:ascii="Arial" w:hAnsi="Arial"/>
                <w:sz w:val="16"/>
                <w:szCs w:val="16"/>
              </w:rPr>
              <w:t>definition of MU and TT for test case 6.5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17698" w14:textId="77777777" w:rsidR="00AB2B30" w:rsidRPr="00AC4FBC" w:rsidRDefault="006A7121">
            <w:pPr>
              <w:pStyle w:val="TAL"/>
              <w:rPr>
                <w:sz w:val="16"/>
                <w:szCs w:val="16"/>
              </w:rPr>
            </w:pPr>
            <w:r w:rsidRPr="00AC4FBC">
              <w:rPr>
                <w:sz w:val="16"/>
                <w:szCs w:val="16"/>
              </w:rPr>
              <w:t>16.5.0</w:t>
            </w:r>
          </w:p>
        </w:tc>
      </w:tr>
      <w:tr w:rsidR="00AB2B30" w:rsidRPr="00AC4FBC" w14:paraId="7B9C56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0B11E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BB6AD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FA237" w14:textId="77777777" w:rsidR="00AB2B30" w:rsidRPr="00AC4FBC" w:rsidRDefault="006A7121">
            <w:pPr>
              <w:rPr>
                <w:rFonts w:ascii="Arial" w:hAnsi="Arial"/>
                <w:sz w:val="16"/>
                <w:szCs w:val="16"/>
              </w:rPr>
            </w:pPr>
            <w:r w:rsidRPr="00AC4FBC">
              <w:rPr>
                <w:rFonts w:ascii="Arial" w:hAnsi="Arial"/>
                <w:sz w:val="16"/>
                <w:szCs w:val="16"/>
              </w:rPr>
              <w:t>R5-20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ECA1B" w14:textId="77777777" w:rsidR="00AB2B30" w:rsidRPr="00AC4FBC" w:rsidRDefault="006A7121">
            <w:pPr>
              <w:rPr>
                <w:rFonts w:ascii="Arial" w:hAnsi="Arial"/>
                <w:sz w:val="16"/>
                <w:szCs w:val="16"/>
              </w:rPr>
            </w:pPr>
            <w:r w:rsidRPr="00AC4FBC">
              <w:rPr>
                <w:rFonts w:ascii="Arial" w:hAnsi="Arial"/>
                <w:sz w:val="16"/>
                <w:szCs w:val="16"/>
              </w:rPr>
              <w:t>0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C5B8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F462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E3C572" w14:textId="77777777" w:rsidR="00AB2B30" w:rsidRPr="00AC4FBC" w:rsidRDefault="006A7121">
            <w:pPr>
              <w:rPr>
                <w:rFonts w:ascii="Arial" w:hAnsi="Arial"/>
                <w:sz w:val="16"/>
                <w:szCs w:val="16"/>
              </w:rPr>
            </w:pPr>
            <w:r w:rsidRPr="00AC4FBC">
              <w:rPr>
                <w:rFonts w:ascii="Arial" w:hAnsi="Arial"/>
                <w:sz w:val="16"/>
                <w:szCs w:val="16"/>
              </w:rPr>
              <w:t>Definition of MU and TT for test case 7.3B.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AA0EC" w14:textId="77777777" w:rsidR="00AB2B30" w:rsidRPr="00AC4FBC" w:rsidRDefault="006A7121">
            <w:pPr>
              <w:pStyle w:val="TAL"/>
              <w:rPr>
                <w:sz w:val="16"/>
                <w:szCs w:val="16"/>
              </w:rPr>
            </w:pPr>
            <w:r w:rsidRPr="00AC4FBC">
              <w:rPr>
                <w:sz w:val="16"/>
                <w:szCs w:val="16"/>
              </w:rPr>
              <w:t>16.5.0</w:t>
            </w:r>
          </w:p>
        </w:tc>
      </w:tr>
      <w:tr w:rsidR="00AB2B30" w:rsidRPr="00AC4FBC" w14:paraId="0146558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1751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B6875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720797" w14:textId="77777777" w:rsidR="00AB2B30" w:rsidRPr="00AC4FBC" w:rsidRDefault="006A7121">
            <w:pPr>
              <w:rPr>
                <w:rFonts w:ascii="Arial" w:hAnsi="Arial"/>
                <w:sz w:val="16"/>
                <w:szCs w:val="16"/>
              </w:rPr>
            </w:pPr>
            <w:r w:rsidRPr="00AC4FBC">
              <w:rPr>
                <w:rFonts w:ascii="Arial" w:hAnsi="Arial"/>
                <w:sz w:val="16"/>
                <w:szCs w:val="16"/>
              </w:rPr>
              <w:t>R5-2034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A0B8B" w14:textId="77777777" w:rsidR="00AB2B30" w:rsidRPr="00AC4FBC" w:rsidRDefault="006A7121">
            <w:pPr>
              <w:rPr>
                <w:rFonts w:ascii="Arial" w:hAnsi="Arial"/>
                <w:sz w:val="16"/>
                <w:szCs w:val="16"/>
              </w:rPr>
            </w:pPr>
            <w:r w:rsidRPr="00AC4FBC">
              <w:rPr>
                <w:rFonts w:ascii="Arial" w:hAnsi="Arial"/>
                <w:sz w:val="16"/>
                <w:szCs w:val="16"/>
              </w:rPr>
              <w:t>0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9854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9B31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8D7E4" w14:textId="77777777" w:rsidR="00AB2B30" w:rsidRPr="00AC4FBC" w:rsidRDefault="006A7121">
            <w:pPr>
              <w:rPr>
                <w:rFonts w:ascii="Arial" w:hAnsi="Arial"/>
                <w:sz w:val="16"/>
                <w:szCs w:val="16"/>
              </w:rPr>
            </w:pPr>
            <w:r w:rsidRPr="00AC4FBC">
              <w:rPr>
                <w:rFonts w:ascii="Arial" w:hAnsi="Arial"/>
                <w:sz w:val="16"/>
                <w:szCs w:val="16"/>
              </w:rPr>
              <w:t>In-band Blocking FR2 MU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9F31CE" w14:textId="77777777" w:rsidR="00AB2B30" w:rsidRPr="00AC4FBC" w:rsidRDefault="006A7121">
            <w:pPr>
              <w:pStyle w:val="TAL"/>
              <w:rPr>
                <w:sz w:val="16"/>
                <w:szCs w:val="16"/>
              </w:rPr>
            </w:pPr>
            <w:r w:rsidRPr="00AC4FBC">
              <w:rPr>
                <w:sz w:val="16"/>
                <w:szCs w:val="16"/>
              </w:rPr>
              <w:t>16.5.0</w:t>
            </w:r>
          </w:p>
        </w:tc>
      </w:tr>
      <w:tr w:rsidR="00AB2B30" w:rsidRPr="00AC4FBC" w14:paraId="70D214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4AC2A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1B430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E69919" w14:textId="77777777" w:rsidR="00AB2B30" w:rsidRPr="00AC4FBC" w:rsidRDefault="006A7121">
            <w:pPr>
              <w:rPr>
                <w:rFonts w:ascii="Arial" w:hAnsi="Arial"/>
                <w:sz w:val="16"/>
                <w:szCs w:val="16"/>
              </w:rPr>
            </w:pPr>
            <w:r w:rsidRPr="00AC4FBC">
              <w:rPr>
                <w:rFonts w:ascii="Arial" w:hAnsi="Arial"/>
                <w:sz w:val="16"/>
                <w:szCs w:val="16"/>
              </w:rPr>
              <w:t>R5-203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C3ED4" w14:textId="77777777" w:rsidR="00AB2B30" w:rsidRPr="00AC4FBC" w:rsidRDefault="006A7121">
            <w:pPr>
              <w:rPr>
                <w:rFonts w:ascii="Arial" w:hAnsi="Arial"/>
                <w:sz w:val="16"/>
                <w:szCs w:val="16"/>
              </w:rPr>
            </w:pPr>
            <w:r w:rsidRPr="00AC4FBC">
              <w:rPr>
                <w:rFonts w:ascii="Arial" w:hAnsi="Arial"/>
                <w:sz w:val="16"/>
                <w:szCs w:val="16"/>
              </w:rPr>
              <w:t>0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3175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44E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4B781" w14:textId="77777777" w:rsidR="00AB2B30" w:rsidRPr="00AC4FBC" w:rsidRDefault="006A7121">
            <w:pPr>
              <w:rPr>
                <w:rFonts w:ascii="Arial" w:hAnsi="Arial"/>
                <w:sz w:val="16"/>
                <w:szCs w:val="16"/>
              </w:rPr>
            </w:pPr>
            <w:r w:rsidRPr="00AC4FBC">
              <w:rPr>
                <w:rFonts w:ascii="Arial" w:hAnsi="Arial"/>
                <w:sz w:val="16"/>
                <w:szCs w:val="16"/>
              </w:rPr>
              <w:t>Editorial correction of test case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0A762" w14:textId="77777777" w:rsidR="00AB2B30" w:rsidRPr="00AC4FBC" w:rsidRDefault="006A7121">
            <w:pPr>
              <w:pStyle w:val="TAL"/>
              <w:rPr>
                <w:sz w:val="16"/>
                <w:szCs w:val="16"/>
              </w:rPr>
            </w:pPr>
            <w:r w:rsidRPr="00AC4FBC">
              <w:rPr>
                <w:sz w:val="16"/>
                <w:szCs w:val="16"/>
              </w:rPr>
              <w:t>16.5.0</w:t>
            </w:r>
          </w:p>
        </w:tc>
      </w:tr>
      <w:tr w:rsidR="00AB2B30" w:rsidRPr="00AC4FBC" w14:paraId="65B654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8DC9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1375F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1F1F4" w14:textId="77777777" w:rsidR="00AB2B30" w:rsidRPr="00AC4FBC" w:rsidRDefault="006A7121">
            <w:pPr>
              <w:rPr>
                <w:rFonts w:ascii="Arial" w:hAnsi="Arial"/>
                <w:sz w:val="16"/>
                <w:szCs w:val="16"/>
              </w:rPr>
            </w:pPr>
            <w:r w:rsidRPr="00AC4FBC">
              <w:rPr>
                <w:rFonts w:ascii="Arial" w:hAnsi="Arial"/>
                <w:sz w:val="16"/>
                <w:szCs w:val="16"/>
              </w:rPr>
              <w:t>R5-203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CBFA53" w14:textId="77777777" w:rsidR="00AB2B30" w:rsidRPr="00AC4FBC" w:rsidRDefault="006A7121">
            <w:pPr>
              <w:rPr>
                <w:rFonts w:ascii="Arial" w:hAnsi="Arial"/>
                <w:sz w:val="16"/>
                <w:szCs w:val="16"/>
              </w:rPr>
            </w:pPr>
            <w:r w:rsidRPr="00AC4FBC">
              <w:rPr>
                <w:rFonts w:ascii="Arial" w:hAnsi="Arial"/>
                <w:sz w:val="16"/>
                <w:szCs w:val="16"/>
              </w:rPr>
              <w:t>0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F367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8634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610B5" w14:textId="77777777" w:rsidR="00AB2B30" w:rsidRPr="00AC4FBC" w:rsidRDefault="006A7121">
            <w:pPr>
              <w:rPr>
                <w:rFonts w:ascii="Arial" w:hAnsi="Arial"/>
                <w:sz w:val="16"/>
                <w:szCs w:val="16"/>
              </w:rPr>
            </w:pPr>
            <w:r w:rsidRPr="00AC4FBC">
              <w:rPr>
                <w:rFonts w:ascii="Arial" w:hAnsi="Arial"/>
                <w:sz w:val="16"/>
                <w:szCs w:val="16"/>
              </w:rPr>
              <w:t>Introduction of additional Rel-16 EN-DC inter-band configurations to EN-DC MOP test case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BCF24" w14:textId="77777777" w:rsidR="00AB2B30" w:rsidRPr="00AC4FBC" w:rsidRDefault="006A7121">
            <w:pPr>
              <w:pStyle w:val="TAL"/>
              <w:rPr>
                <w:sz w:val="16"/>
                <w:szCs w:val="16"/>
              </w:rPr>
            </w:pPr>
            <w:r w:rsidRPr="00AC4FBC">
              <w:rPr>
                <w:sz w:val="16"/>
                <w:szCs w:val="16"/>
              </w:rPr>
              <w:t>16.5.0</w:t>
            </w:r>
          </w:p>
        </w:tc>
      </w:tr>
      <w:tr w:rsidR="00AB2B30" w:rsidRPr="00AC4FBC" w14:paraId="03D85C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CDA92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DE319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0C565" w14:textId="77777777" w:rsidR="00AB2B30" w:rsidRPr="00AC4FBC" w:rsidRDefault="006A7121">
            <w:pPr>
              <w:rPr>
                <w:rFonts w:ascii="Arial" w:hAnsi="Arial"/>
                <w:sz w:val="16"/>
                <w:szCs w:val="16"/>
              </w:rPr>
            </w:pPr>
            <w:r w:rsidRPr="00AC4FBC">
              <w:rPr>
                <w:rFonts w:ascii="Arial" w:hAnsi="Arial"/>
                <w:sz w:val="16"/>
                <w:szCs w:val="16"/>
              </w:rPr>
              <w:t>R5-2037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18A3C" w14:textId="77777777" w:rsidR="00AB2B30" w:rsidRPr="00AC4FBC" w:rsidRDefault="006A7121">
            <w:pPr>
              <w:rPr>
                <w:rFonts w:ascii="Arial" w:hAnsi="Arial"/>
                <w:sz w:val="16"/>
                <w:szCs w:val="16"/>
              </w:rPr>
            </w:pPr>
            <w:r w:rsidRPr="00AC4FBC">
              <w:rPr>
                <w:rFonts w:ascii="Arial" w:hAnsi="Arial"/>
                <w:sz w:val="16"/>
                <w:szCs w:val="16"/>
              </w:rPr>
              <w:t>0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0F1C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7E17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17656" w14:textId="77777777" w:rsidR="00AB2B30" w:rsidRPr="00AC4FBC" w:rsidRDefault="006A7121">
            <w:pPr>
              <w:rPr>
                <w:rFonts w:ascii="Arial" w:hAnsi="Arial"/>
                <w:sz w:val="16"/>
                <w:szCs w:val="16"/>
              </w:rPr>
            </w:pPr>
            <w:r w:rsidRPr="00AC4FBC">
              <w:rPr>
                <w:rFonts w:ascii="Arial" w:hAnsi="Arial"/>
                <w:sz w:val="16"/>
                <w:szCs w:val="16"/>
              </w:rPr>
              <w:t>Update test procedure to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58E7E" w14:textId="77777777" w:rsidR="00AB2B30" w:rsidRPr="00AC4FBC" w:rsidRDefault="006A7121">
            <w:pPr>
              <w:pStyle w:val="TAL"/>
              <w:rPr>
                <w:sz w:val="16"/>
                <w:szCs w:val="16"/>
              </w:rPr>
            </w:pPr>
            <w:r w:rsidRPr="00AC4FBC">
              <w:rPr>
                <w:sz w:val="16"/>
                <w:szCs w:val="16"/>
              </w:rPr>
              <w:t>16.5.0</w:t>
            </w:r>
          </w:p>
        </w:tc>
      </w:tr>
      <w:tr w:rsidR="00AB2B30" w:rsidRPr="00AC4FBC" w14:paraId="240A6C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4F53B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C08F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0007DA" w14:textId="77777777" w:rsidR="00AB2B30" w:rsidRPr="00AC4FBC" w:rsidRDefault="006A7121">
            <w:pPr>
              <w:rPr>
                <w:rFonts w:ascii="Arial" w:hAnsi="Arial"/>
                <w:sz w:val="16"/>
                <w:szCs w:val="16"/>
              </w:rPr>
            </w:pPr>
            <w:r w:rsidRPr="00AC4FBC">
              <w:rPr>
                <w:rFonts w:ascii="Arial" w:hAnsi="Arial"/>
                <w:sz w:val="16"/>
                <w:szCs w:val="16"/>
              </w:rPr>
              <w:t>R5-203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A0B2B" w14:textId="77777777" w:rsidR="00AB2B30" w:rsidRPr="00AC4FBC" w:rsidRDefault="006A7121">
            <w:pPr>
              <w:rPr>
                <w:rFonts w:ascii="Arial" w:hAnsi="Arial"/>
                <w:sz w:val="16"/>
                <w:szCs w:val="16"/>
              </w:rPr>
            </w:pPr>
            <w:r w:rsidRPr="00AC4FBC">
              <w:rPr>
                <w:rFonts w:ascii="Arial" w:hAnsi="Arial"/>
                <w:sz w:val="16"/>
                <w:szCs w:val="16"/>
              </w:rPr>
              <w:t>0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B235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7E60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13699" w14:textId="77777777" w:rsidR="00AB2B30" w:rsidRPr="00AC4FBC" w:rsidRDefault="006A7121">
            <w:pPr>
              <w:rPr>
                <w:rFonts w:ascii="Arial" w:hAnsi="Arial"/>
                <w:sz w:val="16"/>
                <w:szCs w:val="16"/>
              </w:rPr>
            </w:pPr>
            <w:r w:rsidRPr="00AC4FBC">
              <w:rPr>
                <w:rFonts w:ascii="Arial" w:hAnsi="Arial"/>
                <w:sz w:val="16"/>
                <w:szCs w:val="16"/>
              </w:rPr>
              <w:t>Editorial correction of referenced clause (6.2.3) in test case 6.2B.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8560F" w14:textId="77777777" w:rsidR="00AB2B30" w:rsidRPr="00AC4FBC" w:rsidRDefault="006A7121">
            <w:pPr>
              <w:pStyle w:val="TAL"/>
              <w:rPr>
                <w:sz w:val="16"/>
                <w:szCs w:val="16"/>
              </w:rPr>
            </w:pPr>
            <w:r w:rsidRPr="00AC4FBC">
              <w:rPr>
                <w:sz w:val="16"/>
                <w:szCs w:val="16"/>
              </w:rPr>
              <w:t>16.5.0</w:t>
            </w:r>
          </w:p>
        </w:tc>
      </w:tr>
      <w:tr w:rsidR="00AB2B30" w:rsidRPr="00AC4FBC" w14:paraId="352907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EE1F2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E3D0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E7831E" w14:textId="77777777" w:rsidR="00AB2B30" w:rsidRPr="00AC4FBC" w:rsidRDefault="006A7121">
            <w:pPr>
              <w:rPr>
                <w:rFonts w:ascii="Arial" w:hAnsi="Arial"/>
                <w:sz w:val="16"/>
                <w:szCs w:val="16"/>
              </w:rPr>
            </w:pPr>
            <w:r w:rsidRPr="00AC4FBC">
              <w:rPr>
                <w:rFonts w:ascii="Arial" w:hAnsi="Arial"/>
                <w:sz w:val="16"/>
                <w:szCs w:val="16"/>
              </w:rPr>
              <w:t>R5-203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DE660" w14:textId="77777777" w:rsidR="00AB2B30" w:rsidRPr="00AC4FBC" w:rsidRDefault="006A7121">
            <w:pPr>
              <w:rPr>
                <w:rFonts w:ascii="Arial" w:hAnsi="Arial"/>
                <w:sz w:val="16"/>
                <w:szCs w:val="16"/>
              </w:rPr>
            </w:pPr>
            <w:r w:rsidRPr="00AC4FBC">
              <w:rPr>
                <w:rFonts w:ascii="Arial" w:hAnsi="Arial"/>
                <w:sz w:val="16"/>
                <w:szCs w:val="16"/>
              </w:rPr>
              <w:t>0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BA78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59C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1268F3" w14:textId="77777777" w:rsidR="00AB2B30" w:rsidRPr="00AC4FBC" w:rsidRDefault="006A7121">
            <w:pPr>
              <w:rPr>
                <w:rFonts w:ascii="Arial" w:hAnsi="Arial"/>
                <w:sz w:val="16"/>
                <w:szCs w:val="16"/>
              </w:rPr>
            </w:pPr>
            <w:r w:rsidRPr="00AC4FBC">
              <w:rPr>
                <w:rFonts w:ascii="Arial" w:hAnsi="Arial"/>
                <w:sz w:val="16"/>
                <w:szCs w:val="16"/>
              </w:rPr>
              <w:t>Adding RRCConnectionReconfiguration Table for E-UTRA on FDD band and UE does not support dynamic power sharing in 6.5B.3.3.1 and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0E9E0" w14:textId="77777777" w:rsidR="00AB2B30" w:rsidRPr="00AC4FBC" w:rsidRDefault="006A7121">
            <w:pPr>
              <w:pStyle w:val="TAL"/>
              <w:rPr>
                <w:sz w:val="16"/>
                <w:szCs w:val="16"/>
              </w:rPr>
            </w:pPr>
            <w:r w:rsidRPr="00AC4FBC">
              <w:rPr>
                <w:sz w:val="16"/>
                <w:szCs w:val="16"/>
              </w:rPr>
              <w:t>16.5.0</w:t>
            </w:r>
          </w:p>
        </w:tc>
      </w:tr>
      <w:tr w:rsidR="00AB2B30" w:rsidRPr="00AC4FBC" w14:paraId="49312F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182E6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B8BB8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FECD8F" w14:textId="77777777" w:rsidR="00AB2B30" w:rsidRPr="00AC4FBC" w:rsidRDefault="006A7121">
            <w:pPr>
              <w:rPr>
                <w:rFonts w:ascii="Arial" w:hAnsi="Arial"/>
                <w:sz w:val="16"/>
                <w:szCs w:val="16"/>
              </w:rPr>
            </w:pPr>
            <w:r w:rsidRPr="00AC4FBC">
              <w:rPr>
                <w:rFonts w:ascii="Arial" w:hAnsi="Arial"/>
                <w:sz w:val="16"/>
                <w:szCs w:val="16"/>
              </w:rPr>
              <w:t>R5-203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0DB9C" w14:textId="77777777" w:rsidR="00AB2B30" w:rsidRPr="00AC4FBC" w:rsidRDefault="006A7121">
            <w:pPr>
              <w:rPr>
                <w:rFonts w:ascii="Arial" w:hAnsi="Arial"/>
                <w:sz w:val="16"/>
                <w:szCs w:val="16"/>
              </w:rPr>
            </w:pPr>
            <w:r w:rsidRPr="00AC4FBC">
              <w:rPr>
                <w:rFonts w:ascii="Arial" w:hAnsi="Arial"/>
                <w:sz w:val="16"/>
                <w:szCs w:val="16"/>
              </w:rPr>
              <w:t>0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5E8D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2023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6207" w14:textId="77777777" w:rsidR="00AB2B30" w:rsidRPr="00AC4FBC" w:rsidRDefault="006A7121">
            <w:pPr>
              <w:rPr>
                <w:rFonts w:ascii="Arial" w:hAnsi="Arial"/>
                <w:sz w:val="16"/>
                <w:szCs w:val="16"/>
              </w:rPr>
            </w:pPr>
            <w:r w:rsidRPr="00AC4FBC">
              <w:rPr>
                <w:rFonts w:ascii="Arial" w:hAnsi="Arial"/>
                <w:sz w:val="16"/>
                <w:szCs w:val="16"/>
              </w:rPr>
              <w:t>Corrections on delta RIB due to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C77EA" w14:textId="77777777" w:rsidR="00AB2B30" w:rsidRPr="00AC4FBC" w:rsidRDefault="006A7121">
            <w:pPr>
              <w:pStyle w:val="TAL"/>
              <w:rPr>
                <w:sz w:val="16"/>
                <w:szCs w:val="16"/>
              </w:rPr>
            </w:pPr>
            <w:r w:rsidRPr="00AC4FBC">
              <w:rPr>
                <w:sz w:val="16"/>
                <w:szCs w:val="16"/>
              </w:rPr>
              <w:t>16.5.0</w:t>
            </w:r>
          </w:p>
        </w:tc>
      </w:tr>
      <w:tr w:rsidR="00AB2B30" w:rsidRPr="00AC4FBC" w14:paraId="4B1395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06F63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21C67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C7E5E7" w14:textId="77777777" w:rsidR="00AB2B30" w:rsidRPr="00AC4FBC" w:rsidRDefault="006A7121">
            <w:pPr>
              <w:rPr>
                <w:rFonts w:ascii="Arial" w:hAnsi="Arial"/>
                <w:sz w:val="16"/>
                <w:szCs w:val="16"/>
              </w:rPr>
            </w:pPr>
            <w:r w:rsidRPr="00AC4FBC">
              <w:rPr>
                <w:rFonts w:ascii="Arial" w:hAnsi="Arial"/>
                <w:sz w:val="16"/>
                <w:szCs w:val="16"/>
              </w:rPr>
              <w:t>R5-203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B8F82" w14:textId="77777777" w:rsidR="00AB2B30" w:rsidRPr="00AC4FBC" w:rsidRDefault="006A7121">
            <w:pPr>
              <w:rPr>
                <w:rFonts w:ascii="Arial" w:hAnsi="Arial"/>
                <w:sz w:val="16"/>
                <w:szCs w:val="16"/>
              </w:rPr>
            </w:pPr>
            <w:r w:rsidRPr="00AC4FBC">
              <w:rPr>
                <w:rFonts w:ascii="Arial" w:hAnsi="Arial"/>
                <w:sz w:val="16"/>
                <w:szCs w:val="16"/>
              </w:rPr>
              <w:t>06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D37B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FE20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F830E" w14:textId="77777777" w:rsidR="00AB2B30" w:rsidRPr="00AC4FBC" w:rsidRDefault="006A7121">
            <w:pPr>
              <w:rPr>
                <w:rFonts w:ascii="Arial" w:hAnsi="Arial"/>
                <w:sz w:val="16"/>
                <w:szCs w:val="16"/>
              </w:rPr>
            </w:pPr>
            <w:r w:rsidRPr="00AC4FBC">
              <w:rPr>
                <w:rFonts w:ascii="Arial" w:hAnsi="Arial"/>
                <w:sz w:val="16"/>
                <w:szCs w:val="16"/>
              </w:rPr>
              <w:t>Addition of the test description to apply LTE agnostic approach in 7.4B.2 MI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39FBA" w14:textId="77777777" w:rsidR="00AB2B30" w:rsidRPr="00AC4FBC" w:rsidRDefault="006A7121">
            <w:pPr>
              <w:pStyle w:val="TAL"/>
              <w:rPr>
                <w:sz w:val="16"/>
                <w:szCs w:val="16"/>
              </w:rPr>
            </w:pPr>
            <w:r w:rsidRPr="00AC4FBC">
              <w:rPr>
                <w:sz w:val="16"/>
                <w:szCs w:val="16"/>
              </w:rPr>
              <w:t>16.5.0</w:t>
            </w:r>
          </w:p>
        </w:tc>
      </w:tr>
      <w:tr w:rsidR="00AB2B30" w:rsidRPr="00AC4FBC" w14:paraId="78693A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52EEE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A3140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3B4F8" w14:textId="77777777" w:rsidR="00AB2B30" w:rsidRPr="00AC4FBC" w:rsidRDefault="006A7121">
            <w:pPr>
              <w:rPr>
                <w:rFonts w:ascii="Arial" w:hAnsi="Arial"/>
                <w:sz w:val="16"/>
                <w:szCs w:val="16"/>
              </w:rPr>
            </w:pPr>
            <w:r w:rsidRPr="00AC4FBC">
              <w:rPr>
                <w:rFonts w:ascii="Arial" w:hAnsi="Arial"/>
                <w:sz w:val="16"/>
                <w:szCs w:val="16"/>
              </w:rPr>
              <w:t>R5-203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26DED" w14:textId="77777777" w:rsidR="00AB2B30" w:rsidRPr="00AC4FBC" w:rsidRDefault="006A7121">
            <w:pPr>
              <w:rPr>
                <w:rFonts w:ascii="Arial" w:hAnsi="Arial"/>
                <w:sz w:val="16"/>
                <w:szCs w:val="16"/>
              </w:rPr>
            </w:pPr>
            <w:r w:rsidRPr="00AC4FBC">
              <w:rPr>
                <w:rFonts w:ascii="Arial" w:hAnsi="Arial"/>
                <w:sz w:val="16"/>
                <w:szCs w:val="16"/>
              </w:rPr>
              <w:t>0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0032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5B1E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7CB3B" w14:textId="77777777" w:rsidR="00AB2B30" w:rsidRPr="00AC4FBC" w:rsidRDefault="006A7121">
            <w:pPr>
              <w:rPr>
                <w:rFonts w:ascii="Arial" w:hAnsi="Arial"/>
                <w:sz w:val="16"/>
                <w:szCs w:val="16"/>
              </w:rPr>
            </w:pPr>
            <w:r w:rsidRPr="00AC4FBC">
              <w:rPr>
                <w:rFonts w:ascii="Arial" w:hAnsi="Arial"/>
                <w:sz w:val="16"/>
                <w:szCs w:val="16"/>
              </w:rPr>
              <w:t>Correction to additional test points for spurious emission UE co-existence for a few Rel-15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C7320" w14:textId="77777777" w:rsidR="00AB2B30" w:rsidRPr="00AC4FBC" w:rsidRDefault="006A7121">
            <w:pPr>
              <w:pStyle w:val="TAL"/>
              <w:rPr>
                <w:sz w:val="16"/>
                <w:szCs w:val="16"/>
              </w:rPr>
            </w:pPr>
            <w:r w:rsidRPr="00AC4FBC">
              <w:rPr>
                <w:sz w:val="16"/>
                <w:szCs w:val="16"/>
              </w:rPr>
              <w:t>16.5.0</w:t>
            </w:r>
          </w:p>
        </w:tc>
      </w:tr>
      <w:tr w:rsidR="00AB2B30" w:rsidRPr="00AC4FBC" w14:paraId="5D8662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EA19A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E81BA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7A923D" w14:textId="77777777" w:rsidR="00AB2B30" w:rsidRPr="00AC4FBC" w:rsidRDefault="006A7121">
            <w:pPr>
              <w:rPr>
                <w:rFonts w:ascii="Arial" w:hAnsi="Arial"/>
                <w:sz w:val="16"/>
                <w:szCs w:val="16"/>
              </w:rPr>
            </w:pPr>
            <w:r w:rsidRPr="00AC4FBC">
              <w:rPr>
                <w:rFonts w:ascii="Arial" w:hAnsi="Arial"/>
                <w:sz w:val="16"/>
                <w:szCs w:val="16"/>
              </w:rPr>
              <w:t>R5-203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918A3" w14:textId="77777777" w:rsidR="00AB2B30" w:rsidRPr="00AC4FBC" w:rsidRDefault="006A7121">
            <w:pPr>
              <w:rPr>
                <w:rFonts w:ascii="Arial" w:hAnsi="Arial"/>
                <w:sz w:val="16"/>
                <w:szCs w:val="16"/>
              </w:rPr>
            </w:pPr>
            <w:r w:rsidRPr="00AC4FBC">
              <w:rPr>
                <w:rFonts w:ascii="Arial" w:hAnsi="Arial"/>
                <w:sz w:val="16"/>
                <w:szCs w:val="16"/>
              </w:rPr>
              <w:t>0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42DCF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3A89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07F09E" w14:textId="77777777" w:rsidR="00AB2B30" w:rsidRPr="00AC4FBC" w:rsidRDefault="006A7121">
            <w:pPr>
              <w:rPr>
                <w:rFonts w:ascii="Arial" w:hAnsi="Arial"/>
                <w:sz w:val="16"/>
                <w:szCs w:val="16"/>
              </w:rPr>
            </w:pPr>
            <w:r w:rsidRPr="00AC4FBC">
              <w:rPr>
                <w:rFonts w:ascii="Arial" w:hAnsi="Arial"/>
                <w:sz w:val="16"/>
                <w:szCs w:val="16"/>
              </w:rPr>
              <w:t>Cleaning up of delta_TI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69A9D" w14:textId="77777777" w:rsidR="00AB2B30" w:rsidRPr="00AC4FBC" w:rsidRDefault="006A7121">
            <w:pPr>
              <w:pStyle w:val="TAL"/>
              <w:rPr>
                <w:sz w:val="16"/>
                <w:szCs w:val="16"/>
              </w:rPr>
            </w:pPr>
            <w:r w:rsidRPr="00AC4FBC">
              <w:rPr>
                <w:sz w:val="16"/>
                <w:szCs w:val="16"/>
              </w:rPr>
              <w:t>16.5.0</w:t>
            </w:r>
          </w:p>
        </w:tc>
      </w:tr>
      <w:tr w:rsidR="00AB2B30" w:rsidRPr="00AC4FBC" w14:paraId="30F88C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73728A"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FDCA5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48138C" w14:textId="77777777" w:rsidR="00AB2B30" w:rsidRPr="00AC4FBC" w:rsidRDefault="006A7121">
            <w:pPr>
              <w:rPr>
                <w:rFonts w:ascii="Arial" w:hAnsi="Arial"/>
                <w:sz w:val="16"/>
                <w:szCs w:val="16"/>
              </w:rPr>
            </w:pPr>
            <w:r w:rsidRPr="00AC4FBC">
              <w:rPr>
                <w:rFonts w:ascii="Arial" w:hAnsi="Arial"/>
                <w:sz w:val="16"/>
                <w:szCs w:val="16"/>
              </w:rPr>
              <w:t>R5-204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228E4B" w14:textId="77777777" w:rsidR="00AB2B30" w:rsidRPr="00AC4FBC" w:rsidRDefault="006A7121">
            <w:pPr>
              <w:rPr>
                <w:rFonts w:ascii="Arial" w:hAnsi="Arial"/>
                <w:sz w:val="16"/>
                <w:szCs w:val="16"/>
              </w:rPr>
            </w:pPr>
            <w:r w:rsidRPr="00AC4FBC">
              <w:rPr>
                <w:rFonts w:ascii="Arial" w:hAnsi="Arial"/>
                <w:sz w:val="16"/>
                <w:szCs w:val="16"/>
              </w:rPr>
              <w:t>0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9A2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B69A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1E338" w14:textId="77777777" w:rsidR="00AB2B30" w:rsidRPr="00AC4FBC" w:rsidRDefault="006A7121">
            <w:pPr>
              <w:rPr>
                <w:rFonts w:ascii="Arial" w:hAnsi="Arial"/>
                <w:sz w:val="16"/>
                <w:szCs w:val="16"/>
              </w:rPr>
            </w:pPr>
            <w:r w:rsidRPr="00AC4FBC">
              <w:rPr>
                <w:rFonts w:ascii="Arial" w:hAnsi="Arial"/>
                <w:sz w:val="16"/>
                <w:szCs w:val="16"/>
              </w:rPr>
              <w:t>Updated to Annex M for EN-DC Rel-16 configur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6BF60" w14:textId="77777777" w:rsidR="00AB2B30" w:rsidRPr="00AC4FBC" w:rsidRDefault="006A7121">
            <w:pPr>
              <w:pStyle w:val="TAL"/>
              <w:rPr>
                <w:sz w:val="16"/>
                <w:szCs w:val="16"/>
              </w:rPr>
            </w:pPr>
            <w:r w:rsidRPr="00AC4FBC">
              <w:rPr>
                <w:sz w:val="16"/>
                <w:szCs w:val="16"/>
              </w:rPr>
              <w:t>16.5.0</w:t>
            </w:r>
          </w:p>
        </w:tc>
      </w:tr>
      <w:tr w:rsidR="00AB2B30" w:rsidRPr="00AC4FBC" w14:paraId="0C5E80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25C2E8"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3191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D68D40" w14:textId="77777777" w:rsidR="00AB2B30" w:rsidRPr="00AC4FBC" w:rsidRDefault="006A7121">
            <w:pPr>
              <w:rPr>
                <w:rFonts w:ascii="Arial" w:hAnsi="Arial"/>
                <w:sz w:val="16"/>
                <w:szCs w:val="16"/>
              </w:rPr>
            </w:pPr>
            <w:r w:rsidRPr="00AC4FBC">
              <w:rPr>
                <w:rFonts w:ascii="Arial" w:hAnsi="Arial"/>
                <w:sz w:val="16"/>
                <w:szCs w:val="16"/>
              </w:rPr>
              <w:t>R5-204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5C0CA" w14:textId="77777777" w:rsidR="00AB2B30" w:rsidRPr="00AC4FBC" w:rsidRDefault="006A7121">
            <w:pPr>
              <w:rPr>
                <w:rFonts w:ascii="Arial" w:hAnsi="Arial"/>
                <w:sz w:val="16"/>
                <w:szCs w:val="16"/>
              </w:rPr>
            </w:pPr>
            <w:r w:rsidRPr="00AC4FBC">
              <w:rPr>
                <w:rFonts w:ascii="Arial" w:hAnsi="Arial"/>
                <w:sz w:val="16"/>
                <w:szCs w:val="16"/>
              </w:rPr>
              <w:t>0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F1FED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A68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3737D" w14:textId="77777777" w:rsidR="00AB2B30" w:rsidRPr="00AC4FBC" w:rsidRDefault="006A7121">
            <w:pPr>
              <w:rPr>
                <w:rFonts w:ascii="Arial" w:hAnsi="Arial"/>
                <w:sz w:val="16"/>
                <w:szCs w:val="16"/>
              </w:rPr>
            </w:pPr>
            <w:r w:rsidRPr="00AC4FBC">
              <w:rPr>
                <w:rFonts w:ascii="Arial" w:hAnsi="Arial"/>
                <w:sz w:val="16"/>
                <w:szCs w:val="16"/>
              </w:rPr>
              <w:t>Update for TC 7.5B.0 Minimum Conformance Requirements of ACS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125548" w14:textId="77777777" w:rsidR="00AB2B30" w:rsidRPr="00AC4FBC" w:rsidRDefault="006A7121">
            <w:pPr>
              <w:pStyle w:val="TAL"/>
              <w:rPr>
                <w:sz w:val="16"/>
                <w:szCs w:val="16"/>
              </w:rPr>
            </w:pPr>
            <w:r w:rsidRPr="00AC4FBC">
              <w:rPr>
                <w:sz w:val="16"/>
                <w:szCs w:val="16"/>
              </w:rPr>
              <w:t>16.5.0</w:t>
            </w:r>
          </w:p>
        </w:tc>
      </w:tr>
      <w:tr w:rsidR="00AB2B30" w:rsidRPr="00AC4FBC" w14:paraId="0414A2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85C34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A1E5F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0121A1" w14:textId="77777777" w:rsidR="00AB2B30" w:rsidRPr="00AC4FBC" w:rsidRDefault="006A7121">
            <w:pPr>
              <w:rPr>
                <w:rFonts w:ascii="Arial" w:hAnsi="Arial"/>
                <w:sz w:val="16"/>
                <w:szCs w:val="16"/>
              </w:rPr>
            </w:pPr>
            <w:r w:rsidRPr="00AC4FBC">
              <w:rPr>
                <w:rFonts w:ascii="Arial" w:hAnsi="Arial"/>
                <w:sz w:val="16"/>
                <w:szCs w:val="16"/>
              </w:rPr>
              <w:t>R5-204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40DF4" w14:textId="77777777" w:rsidR="00AB2B30" w:rsidRPr="00AC4FBC" w:rsidRDefault="006A7121">
            <w:pPr>
              <w:rPr>
                <w:rFonts w:ascii="Arial" w:hAnsi="Arial"/>
                <w:sz w:val="16"/>
                <w:szCs w:val="16"/>
              </w:rPr>
            </w:pPr>
            <w:r w:rsidRPr="00AC4FBC">
              <w:rPr>
                <w:rFonts w:ascii="Arial" w:hAnsi="Arial"/>
                <w:sz w:val="16"/>
                <w:szCs w:val="16"/>
              </w:rPr>
              <w:t>0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83C2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7ACD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ED4D7B" w14:textId="77777777" w:rsidR="00AB2B30" w:rsidRPr="00AC4FBC" w:rsidRDefault="006A7121">
            <w:pPr>
              <w:rPr>
                <w:rFonts w:ascii="Arial" w:hAnsi="Arial"/>
                <w:sz w:val="16"/>
                <w:szCs w:val="16"/>
              </w:rPr>
            </w:pPr>
            <w:r w:rsidRPr="00AC4FBC">
              <w:rPr>
                <w:rFonts w:ascii="Arial" w:hAnsi="Arial"/>
                <w:sz w:val="16"/>
                <w:szCs w:val="16"/>
              </w:rPr>
              <w:t>Update for TC 7.5B.4 ACS for inter-band EN-DC including FR2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217B6" w14:textId="77777777" w:rsidR="00AB2B30" w:rsidRPr="00AC4FBC" w:rsidRDefault="006A7121">
            <w:pPr>
              <w:pStyle w:val="TAL"/>
              <w:rPr>
                <w:sz w:val="16"/>
                <w:szCs w:val="16"/>
              </w:rPr>
            </w:pPr>
            <w:r w:rsidRPr="00AC4FBC">
              <w:rPr>
                <w:sz w:val="16"/>
                <w:szCs w:val="16"/>
              </w:rPr>
              <w:t>16.5.0</w:t>
            </w:r>
          </w:p>
        </w:tc>
      </w:tr>
      <w:tr w:rsidR="00AB2B30" w:rsidRPr="00AC4FBC" w14:paraId="0B1716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6AB3A7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E5D3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79ED9B" w14:textId="77777777" w:rsidR="00AB2B30" w:rsidRPr="00AC4FBC" w:rsidRDefault="006A7121">
            <w:pPr>
              <w:rPr>
                <w:rFonts w:ascii="Arial" w:hAnsi="Arial"/>
                <w:sz w:val="16"/>
                <w:szCs w:val="16"/>
              </w:rPr>
            </w:pPr>
            <w:r w:rsidRPr="00AC4FBC">
              <w:rPr>
                <w:rFonts w:ascii="Arial" w:hAnsi="Arial"/>
                <w:sz w:val="16"/>
                <w:szCs w:val="16"/>
              </w:rPr>
              <w:t>R5-204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D0DC0" w14:textId="77777777" w:rsidR="00AB2B30" w:rsidRPr="00AC4FBC" w:rsidRDefault="006A7121">
            <w:pPr>
              <w:rPr>
                <w:rFonts w:ascii="Arial" w:hAnsi="Arial"/>
                <w:sz w:val="16"/>
                <w:szCs w:val="16"/>
              </w:rPr>
            </w:pPr>
            <w:r w:rsidRPr="00AC4FBC">
              <w:rPr>
                <w:rFonts w:ascii="Arial" w:hAnsi="Arial"/>
                <w:sz w:val="16"/>
                <w:szCs w:val="16"/>
              </w:rPr>
              <w:t>0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572A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CC8F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75499" w14:textId="77777777" w:rsidR="00AB2B30" w:rsidRPr="00AC4FBC" w:rsidRDefault="006A7121">
            <w:pPr>
              <w:rPr>
                <w:rFonts w:ascii="Arial" w:hAnsi="Arial"/>
                <w:sz w:val="16"/>
                <w:szCs w:val="16"/>
              </w:rPr>
            </w:pPr>
            <w:r w:rsidRPr="00AC4FBC">
              <w:rPr>
                <w:rFonts w:ascii="Arial" w:hAnsi="Arial"/>
                <w:sz w:val="16"/>
                <w:szCs w:val="16"/>
              </w:rPr>
              <w:t>Update for TC 7.5B.4_1.1 ACS for inter-band EN-DC including FR2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53E63" w14:textId="77777777" w:rsidR="00AB2B30" w:rsidRPr="00AC4FBC" w:rsidRDefault="006A7121">
            <w:pPr>
              <w:pStyle w:val="TAL"/>
              <w:rPr>
                <w:sz w:val="16"/>
                <w:szCs w:val="16"/>
              </w:rPr>
            </w:pPr>
            <w:r w:rsidRPr="00AC4FBC">
              <w:rPr>
                <w:sz w:val="16"/>
                <w:szCs w:val="16"/>
              </w:rPr>
              <w:t>16.5.0</w:t>
            </w:r>
          </w:p>
        </w:tc>
      </w:tr>
      <w:tr w:rsidR="00AB2B30" w:rsidRPr="00AC4FBC" w14:paraId="38003F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C387B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39916D"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CF3AA" w14:textId="77777777" w:rsidR="00AB2B30" w:rsidRPr="00AC4FBC" w:rsidRDefault="006A7121">
            <w:pPr>
              <w:rPr>
                <w:rFonts w:ascii="Arial" w:hAnsi="Arial"/>
                <w:sz w:val="16"/>
                <w:szCs w:val="16"/>
              </w:rPr>
            </w:pPr>
            <w:r w:rsidRPr="00AC4FBC">
              <w:rPr>
                <w:rFonts w:ascii="Arial" w:hAnsi="Arial"/>
                <w:sz w:val="16"/>
                <w:szCs w:val="16"/>
              </w:rPr>
              <w:t>R5-204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C9E45" w14:textId="77777777" w:rsidR="00AB2B30" w:rsidRPr="00AC4FBC" w:rsidRDefault="006A7121">
            <w:pPr>
              <w:rPr>
                <w:rFonts w:ascii="Arial" w:hAnsi="Arial"/>
                <w:sz w:val="16"/>
                <w:szCs w:val="16"/>
              </w:rPr>
            </w:pPr>
            <w:r w:rsidRPr="00AC4FBC">
              <w:rPr>
                <w:rFonts w:ascii="Arial" w:hAnsi="Arial"/>
                <w:sz w:val="16"/>
                <w:szCs w:val="16"/>
              </w:rPr>
              <w:t>0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08AE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E28A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A2285" w14:textId="77777777" w:rsidR="00AB2B30" w:rsidRPr="00AC4FBC" w:rsidRDefault="006A7121">
            <w:pPr>
              <w:rPr>
                <w:rFonts w:ascii="Arial" w:hAnsi="Arial"/>
                <w:sz w:val="16"/>
                <w:szCs w:val="16"/>
              </w:rPr>
            </w:pPr>
            <w:r w:rsidRPr="00AC4FBC">
              <w:rPr>
                <w:rFonts w:ascii="Arial" w:hAnsi="Arial"/>
                <w:sz w:val="16"/>
                <w:szCs w:val="16"/>
              </w:rPr>
              <w:t>Update for TC 7.5B.4_1.2 ACS for inter-band EN-DC including FR2 4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9B4DB0" w14:textId="77777777" w:rsidR="00AB2B30" w:rsidRPr="00AC4FBC" w:rsidRDefault="006A7121">
            <w:pPr>
              <w:pStyle w:val="TAL"/>
              <w:rPr>
                <w:sz w:val="16"/>
                <w:szCs w:val="16"/>
              </w:rPr>
            </w:pPr>
            <w:r w:rsidRPr="00AC4FBC">
              <w:rPr>
                <w:sz w:val="16"/>
                <w:szCs w:val="16"/>
              </w:rPr>
              <w:t>16.5.0</w:t>
            </w:r>
          </w:p>
        </w:tc>
      </w:tr>
      <w:tr w:rsidR="00AB2B30" w:rsidRPr="00AC4FBC" w14:paraId="2B0E05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8038C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E2C3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C212D0" w14:textId="77777777" w:rsidR="00AB2B30" w:rsidRPr="00AC4FBC" w:rsidRDefault="006A7121">
            <w:pPr>
              <w:rPr>
                <w:rFonts w:ascii="Arial" w:hAnsi="Arial"/>
                <w:sz w:val="16"/>
                <w:szCs w:val="16"/>
              </w:rPr>
            </w:pPr>
            <w:r w:rsidRPr="00AC4FBC">
              <w:rPr>
                <w:rFonts w:ascii="Arial" w:hAnsi="Arial"/>
                <w:sz w:val="16"/>
                <w:szCs w:val="16"/>
              </w:rPr>
              <w:t>R5-204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58AC8D" w14:textId="77777777" w:rsidR="00AB2B30" w:rsidRPr="00AC4FBC" w:rsidRDefault="006A7121">
            <w:pPr>
              <w:rPr>
                <w:rFonts w:ascii="Arial" w:hAnsi="Arial"/>
                <w:sz w:val="16"/>
                <w:szCs w:val="16"/>
              </w:rPr>
            </w:pPr>
            <w:r w:rsidRPr="00AC4FBC">
              <w:rPr>
                <w:rFonts w:ascii="Arial" w:hAnsi="Arial"/>
                <w:sz w:val="16"/>
                <w:szCs w:val="16"/>
              </w:rPr>
              <w:t>0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061C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4173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B5F7C" w14:textId="77777777" w:rsidR="00AB2B30" w:rsidRPr="00AC4FBC" w:rsidRDefault="006A7121">
            <w:pPr>
              <w:rPr>
                <w:rFonts w:ascii="Arial" w:hAnsi="Arial"/>
                <w:sz w:val="16"/>
                <w:szCs w:val="16"/>
              </w:rPr>
            </w:pPr>
            <w:r w:rsidRPr="00AC4FBC">
              <w:rPr>
                <w:rFonts w:ascii="Arial" w:hAnsi="Arial"/>
                <w:sz w:val="16"/>
                <w:szCs w:val="16"/>
              </w:rPr>
              <w:t>Update for TC 7.5B.4_1.3 ACS for inter-band EN-DC including FR2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B1553" w14:textId="77777777" w:rsidR="00AB2B30" w:rsidRPr="00AC4FBC" w:rsidRDefault="006A7121">
            <w:pPr>
              <w:pStyle w:val="TAL"/>
              <w:rPr>
                <w:sz w:val="16"/>
                <w:szCs w:val="16"/>
              </w:rPr>
            </w:pPr>
            <w:r w:rsidRPr="00AC4FBC">
              <w:rPr>
                <w:sz w:val="16"/>
                <w:szCs w:val="16"/>
              </w:rPr>
              <w:t>16.5.0</w:t>
            </w:r>
          </w:p>
        </w:tc>
      </w:tr>
      <w:tr w:rsidR="00AB2B30" w:rsidRPr="00AC4FBC" w14:paraId="3EDC27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07B57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C95CD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FA7573" w14:textId="77777777" w:rsidR="00AB2B30" w:rsidRPr="00AC4FBC" w:rsidRDefault="006A7121">
            <w:pPr>
              <w:rPr>
                <w:rFonts w:ascii="Arial" w:hAnsi="Arial"/>
                <w:sz w:val="16"/>
                <w:szCs w:val="16"/>
              </w:rPr>
            </w:pPr>
            <w:r w:rsidRPr="00AC4FBC">
              <w:rPr>
                <w:rFonts w:ascii="Arial" w:hAnsi="Arial"/>
                <w:sz w:val="16"/>
                <w:szCs w:val="16"/>
              </w:rPr>
              <w:t>R5-204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78871B" w14:textId="77777777" w:rsidR="00AB2B30" w:rsidRPr="00AC4FBC" w:rsidRDefault="006A7121">
            <w:pPr>
              <w:rPr>
                <w:rFonts w:ascii="Arial" w:hAnsi="Arial"/>
                <w:sz w:val="16"/>
                <w:szCs w:val="16"/>
              </w:rPr>
            </w:pPr>
            <w:r w:rsidRPr="00AC4FBC">
              <w:rPr>
                <w:rFonts w:ascii="Arial" w:hAnsi="Arial"/>
                <w:sz w:val="16"/>
                <w:szCs w:val="16"/>
              </w:rPr>
              <w:t>0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E3F7D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59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B8C2DD" w14:textId="77777777" w:rsidR="00AB2B30" w:rsidRPr="00AC4FBC" w:rsidRDefault="006A7121">
            <w:pPr>
              <w:rPr>
                <w:rFonts w:ascii="Arial" w:hAnsi="Arial"/>
                <w:sz w:val="16"/>
                <w:szCs w:val="16"/>
              </w:rPr>
            </w:pPr>
            <w:r w:rsidRPr="00AC4FBC">
              <w:rPr>
                <w:rFonts w:ascii="Arial" w:hAnsi="Arial"/>
                <w:sz w:val="16"/>
                <w:szCs w:val="16"/>
              </w:rPr>
              <w:t>Update for TC 7.5B.4_1.4 ACS for inter-band EN-DC including FR2 6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8720D" w14:textId="77777777" w:rsidR="00AB2B30" w:rsidRPr="00AC4FBC" w:rsidRDefault="006A7121">
            <w:pPr>
              <w:pStyle w:val="TAL"/>
              <w:rPr>
                <w:sz w:val="16"/>
                <w:szCs w:val="16"/>
              </w:rPr>
            </w:pPr>
            <w:r w:rsidRPr="00AC4FBC">
              <w:rPr>
                <w:sz w:val="16"/>
                <w:szCs w:val="16"/>
              </w:rPr>
              <w:t>16.5.0</w:t>
            </w:r>
          </w:p>
        </w:tc>
      </w:tr>
      <w:tr w:rsidR="00AB2B30" w:rsidRPr="00AC4FBC" w14:paraId="28CB20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E15E1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E42606"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938374" w14:textId="77777777" w:rsidR="00AB2B30" w:rsidRPr="00AC4FBC" w:rsidRDefault="006A7121">
            <w:pPr>
              <w:rPr>
                <w:rFonts w:ascii="Arial" w:hAnsi="Arial"/>
                <w:sz w:val="16"/>
                <w:szCs w:val="16"/>
              </w:rPr>
            </w:pPr>
            <w:r w:rsidRPr="00AC4FBC">
              <w:rPr>
                <w:rFonts w:ascii="Arial" w:hAnsi="Arial"/>
                <w:sz w:val="16"/>
                <w:szCs w:val="16"/>
              </w:rPr>
              <w:t>R5-204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26D9B9" w14:textId="77777777" w:rsidR="00AB2B30" w:rsidRPr="00AC4FBC" w:rsidRDefault="006A7121">
            <w:pPr>
              <w:rPr>
                <w:rFonts w:ascii="Arial" w:hAnsi="Arial"/>
                <w:sz w:val="16"/>
                <w:szCs w:val="16"/>
              </w:rPr>
            </w:pPr>
            <w:r w:rsidRPr="00AC4FBC">
              <w:rPr>
                <w:rFonts w:ascii="Arial" w:hAnsi="Arial"/>
                <w:sz w:val="16"/>
                <w:szCs w:val="16"/>
              </w:rPr>
              <w:t>07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B6D3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9BD1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78A4C1" w14:textId="77777777" w:rsidR="00AB2B30" w:rsidRPr="00AC4FBC" w:rsidRDefault="006A7121">
            <w:pPr>
              <w:rPr>
                <w:rFonts w:ascii="Arial" w:hAnsi="Arial"/>
                <w:sz w:val="16"/>
                <w:szCs w:val="16"/>
              </w:rPr>
            </w:pPr>
            <w:r w:rsidRPr="00AC4FBC">
              <w:rPr>
                <w:rFonts w:ascii="Arial" w:hAnsi="Arial"/>
                <w:sz w:val="16"/>
                <w:szCs w:val="16"/>
              </w:rPr>
              <w:t>Update for 7.3B.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541D3" w14:textId="77777777" w:rsidR="00AB2B30" w:rsidRPr="00AC4FBC" w:rsidRDefault="006A7121">
            <w:pPr>
              <w:pStyle w:val="TAL"/>
              <w:rPr>
                <w:sz w:val="16"/>
                <w:szCs w:val="16"/>
              </w:rPr>
            </w:pPr>
            <w:r w:rsidRPr="00AC4FBC">
              <w:rPr>
                <w:sz w:val="16"/>
                <w:szCs w:val="16"/>
              </w:rPr>
              <w:t>16.5.0</w:t>
            </w:r>
          </w:p>
        </w:tc>
      </w:tr>
      <w:tr w:rsidR="00AB2B30" w:rsidRPr="00AC4FBC" w14:paraId="3551D7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BC20A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3DBC1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650615" w14:textId="77777777" w:rsidR="00AB2B30" w:rsidRPr="00AC4FBC" w:rsidRDefault="006A7121">
            <w:pPr>
              <w:rPr>
                <w:rFonts w:ascii="Arial" w:hAnsi="Arial"/>
                <w:sz w:val="16"/>
                <w:szCs w:val="16"/>
              </w:rPr>
            </w:pPr>
            <w:r w:rsidRPr="00AC4FBC">
              <w:rPr>
                <w:rFonts w:ascii="Arial" w:hAnsi="Arial"/>
                <w:sz w:val="16"/>
                <w:szCs w:val="16"/>
              </w:rPr>
              <w:t>R5-2041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A74405" w14:textId="77777777" w:rsidR="00AB2B30" w:rsidRPr="00AC4FBC" w:rsidRDefault="006A7121">
            <w:pPr>
              <w:rPr>
                <w:rFonts w:ascii="Arial" w:hAnsi="Arial"/>
                <w:sz w:val="16"/>
                <w:szCs w:val="16"/>
              </w:rPr>
            </w:pPr>
            <w:r w:rsidRPr="00AC4FBC">
              <w:rPr>
                <w:rFonts w:ascii="Arial" w:hAnsi="Arial"/>
                <w:sz w:val="16"/>
                <w:szCs w:val="16"/>
              </w:rPr>
              <w:t>07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95F5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FB59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92BFA" w14:textId="77777777" w:rsidR="00AB2B30" w:rsidRPr="00AC4FBC" w:rsidRDefault="006A7121">
            <w:pPr>
              <w:rPr>
                <w:rFonts w:ascii="Arial" w:hAnsi="Arial"/>
                <w:sz w:val="16"/>
                <w:szCs w:val="16"/>
              </w:rPr>
            </w:pPr>
            <w:r w:rsidRPr="00AC4FBC">
              <w:rPr>
                <w:rFonts w:ascii="Arial" w:hAnsi="Arial"/>
                <w:sz w:val="16"/>
                <w:szCs w:val="16"/>
              </w:rPr>
              <w:t>Update for Spurious Emissions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8EFBC" w14:textId="77777777" w:rsidR="00AB2B30" w:rsidRPr="00AC4FBC" w:rsidRDefault="006A7121">
            <w:pPr>
              <w:pStyle w:val="TAL"/>
              <w:rPr>
                <w:sz w:val="16"/>
                <w:szCs w:val="16"/>
              </w:rPr>
            </w:pPr>
            <w:r w:rsidRPr="00AC4FBC">
              <w:rPr>
                <w:sz w:val="16"/>
                <w:szCs w:val="16"/>
              </w:rPr>
              <w:t>16.5.0</w:t>
            </w:r>
          </w:p>
        </w:tc>
      </w:tr>
      <w:tr w:rsidR="00AB2B30" w:rsidRPr="00AC4FBC" w14:paraId="0C065B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D5E77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1D421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7DCE0A" w14:textId="77777777" w:rsidR="00AB2B30" w:rsidRPr="00AC4FBC" w:rsidRDefault="006A7121">
            <w:pPr>
              <w:rPr>
                <w:rFonts w:ascii="Arial" w:hAnsi="Arial"/>
                <w:sz w:val="16"/>
                <w:szCs w:val="16"/>
              </w:rPr>
            </w:pPr>
            <w:r w:rsidRPr="00AC4FBC">
              <w:rPr>
                <w:rFonts w:ascii="Arial" w:hAnsi="Arial"/>
                <w:sz w:val="16"/>
                <w:szCs w:val="16"/>
              </w:rPr>
              <w:t>R5-204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6335F" w14:textId="77777777" w:rsidR="00AB2B30" w:rsidRPr="00AC4FBC" w:rsidRDefault="006A7121">
            <w:pPr>
              <w:rPr>
                <w:rFonts w:ascii="Arial" w:hAnsi="Arial"/>
                <w:sz w:val="16"/>
                <w:szCs w:val="16"/>
              </w:rPr>
            </w:pPr>
            <w:r w:rsidRPr="00AC4FBC">
              <w:rPr>
                <w:rFonts w:ascii="Arial" w:hAnsi="Arial"/>
                <w:sz w:val="16"/>
                <w:szCs w:val="16"/>
              </w:rPr>
              <w:t>0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D7FE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0AA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2DFB81" w14:textId="77777777" w:rsidR="00AB2B30" w:rsidRPr="00AC4FBC" w:rsidRDefault="006A7121">
            <w:pPr>
              <w:rPr>
                <w:rFonts w:ascii="Arial" w:hAnsi="Arial"/>
                <w:sz w:val="16"/>
                <w:szCs w:val="16"/>
              </w:rPr>
            </w:pPr>
            <w:r w:rsidRPr="00AC4FBC">
              <w:rPr>
                <w:rFonts w:ascii="Arial" w:hAnsi="Arial"/>
                <w:sz w:val="16"/>
                <w:szCs w:val="16"/>
              </w:rPr>
              <w:t>Update Uplink power control window size for NSA 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67EAC" w14:textId="77777777" w:rsidR="00AB2B30" w:rsidRPr="00AC4FBC" w:rsidRDefault="006A7121">
            <w:pPr>
              <w:pStyle w:val="TAL"/>
              <w:rPr>
                <w:sz w:val="16"/>
                <w:szCs w:val="16"/>
              </w:rPr>
            </w:pPr>
            <w:r w:rsidRPr="00AC4FBC">
              <w:rPr>
                <w:sz w:val="16"/>
                <w:szCs w:val="16"/>
              </w:rPr>
              <w:t>16.5.0</w:t>
            </w:r>
          </w:p>
        </w:tc>
      </w:tr>
      <w:tr w:rsidR="00AB2B30" w:rsidRPr="00AC4FBC" w14:paraId="3C1F6D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E6E2F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9DF33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88B549" w14:textId="77777777" w:rsidR="00AB2B30" w:rsidRPr="00AC4FBC" w:rsidRDefault="006A7121">
            <w:pPr>
              <w:rPr>
                <w:rFonts w:ascii="Arial" w:hAnsi="Arial"/>
                <w:sz w:val="16"/>
                <w:szCs w:val="16"/>
              </w:rPr>
            </w:pPr>
            <w:r w:rsidRPr="00AC4FBC">
              <w:rPr>
                <w:rFonts w:ascii="Arial" w:hAnsi="Arial"/>
                <w:sz w:val="16"/>
                <w:szCs w:val="16"/>
              </w:rPr>
              <w:t>R5-204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9F9AB7" w14:textId="77777777" w:rsidR="00AB2B30" w:rsidRPr="00AC4FBC" w:rsidRDefault="006A7121">
            <w:pPr>
              <w:rPr>
                <w:rFonts w:ascii="Arial" w:hAnsi="Arial"/>
                <w:sz w:val="16"/>
                <w:szCs w:val="16"/>
              </w:rPr>
            </w:pPr>
            <w:r w:rsidRPr="00AC4FBC">
              <w:rPr>
                <w:rFonts w:ascii="Arial" w:hAnsi="Arial"/>
                <w:sz w:val="16"/>
                <w:szCs w:val="16"/>
              </w:rPr>
              <w:t>0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F5F9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2AF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1DEDD5" w14:textId="77777777" w:rsidR="00AB2B30" w:rsidRPr="00AC4FBC" w:rsidRDefault="006A7121">
            <w:pPr>
              <w:rPr>
                <w:rFonts w:ascii="Arial" w:hAnsi="Arial"/>
                <w:sz w:val="16"/>
                <w:szCs w:val="16"/>
              </w:rPr>
            </w:pPr>
            <w:r w:rsidRPr="00AC4FBC">
              <w:rPr>
                <w:rFonts w:ascii="Arial" w:hAnsi="Arial"/>
                <w:sz w:val="16"/>
                <w:szCs w:val="16"/>
              </w:rPr>
              <w:t>Update Tx TC for Rel-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9F958" w14:textId="77777777" w:rsidR="00AB2B30" w:rsidRPr="00AC4FBC" w:rsidRDefault="006A7121">
            <w:pPr>
              <w:pStyle w:val="TAL"/>
              <w:rPr>
                <w:sz w:val="16"/>
                <w:szCs w:val="16"/>
              </w:rPr>
            </w:pPr>
            <w:r w:rsidRPr="00AC4FBC">
              <w:rPr>
                <w:sz w:val="16"/>
                <w:szCs w:val="16"/>
              </w:rPr>
              <w:t>16.5.0</w:t>
            </w:r>
          </w:p>
        </w:tc>
      </w:tr>
      <w:tr w:rsidR="00AB2B30" w:rsidRPr="00AC4FBC" w14:paraId="68C00DF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AD1B4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BBC1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6BCDFE" w14:textId="77777777" w:rsidR="00AB2B30" w:rsidRPr="00AC4FBC" w:rsidRDefault="006A7121">
            <w:pPr>
              <w:rPr>
                <w:rFonts w:ascii="Arial" w:hAnsi="Arial"/>
                <w:sz w:val="16"/>
                <w:szCs w:val="16"/>
              </w:rPr>
            </w:pPr>
            <w:r w:rsidRPr="00AC4FBC">
              <w:rPr>
                <w:rFonts w:ascii="Arial" w:hAnsi="Arial"/>
                <w:sz w:val="16"/>
                <w:szCs w:val="16"/>
              </w:rPr>
              <w:t>R5-204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A6AFA" w14:textId="77777777" w:rsidR="00AB2B30" w:rsidRPr="00AC4FBC" w:rsidRDefault="006A7121">
            <w:pPr>
              <w:rPr>
                <w:rFonts w:ascii="Arial" w:hAnsi="Arial"/>
                <w:sz w:val="16"/>
                <w:szCs w:val="16"/>
              </w:rPr>
            </w:pPr>
            <w:r w:rsidRPr="00AC4FBC">
              <w:rPr>
                <w:rFonts w:ascii="Arial" w:hAnsi="Arial"/>
                <w:sz w:val="16"/>
                <w:szCs w:val="16"/>
              </w:rPr>
              <w:t>0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6F3A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D36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C69868" w14:textId="77777777" w:rsidR="00AB2B30" w:rsidRPr="00AC4FBC" w:rsidRDefault="006A7121">
            <w:pPr>
              <w:rPr>
                <w:rFonts w:ascii="Arial" w:hAnsi="Arial"/>
                <w:sz w:val="16"/>
                <w:szCs w:val="16"/>
              </w:rPr>
            </w:pPr>
            <w:r w:rsidRPr="00AC4FBC">
              <w:rPr>
                <w:rFonts w:ascii="Arial" w:hAnsi="Arial"/>
                <w:sz w:val="16"/>
                <w:szCs w:val="16"/>
              </w:rPr>
              <w:t>FR2 Minimum output power measurement period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183F5" w14:textId="77777777" w:rsidR="00AB2B30" w:rsidRPr="00AC4FBC" w:rsidRDefault="006A7121">
            <w:pPr>
              <w:pStyle w:val="TAL"/>
              <w:rPr>
                <w:sz w:val="16"/>
                <w:szCs w:val="16"/>
              </w:rPr>
            </w:pPr>
            <w:r w:rsidRPr="00AC4FBC">
              <w:rPr>
                <w:sz w:val="16"/>
                <w:szCs w:val="16"/>
              </w:rPr>
              <w:t>16.5.0</w:t>
            </w:r>
          </w:p>
        </w:tc>
      </w:tr>
      <w:tr w:rsidR="00AB2B30" w:rsidRPr="00AC4FBC" w14:paraId="48AE59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E5A7C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1993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3EACDE" w14:textId="77777777" w:rsidR="00AB2B30" w:rsidRPr="00AC4FBC" w:rsidRDefault="006A7121">
            <w:pPr>
              <w:rPr>
                <w:rFonts w:ascii="Arial" w:hAnsi="Arial"/>
                <w:sz w:val="16"/>
                <w:szCs w:val="16"/>
              </w:rPr>
            </w:pPr>
            <w:r w:rsidRPr="00AC4FBC">
              <w:rPr>
                <w:rFonts w:ascii="Arial" w:hAnsi="Arial"/>
                <w:sz w:val="16"/>
                <w:szCs w:val="16"/>
              </w:rPr>
              <w:t>R5-204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A7FBD" w14:textId="77777777" w:rsidR="00AB2B30" w:rsidRPr="00AC4FBC" w:rsidRDefault="006A7121">
            <w:pPr>
              <w:rPr>
                <w:rFonts w:ascii="Arial" w:hAnsi="Arial"/>
                <w:sz w:val="16"/>
                <w:szCs w:val="16"/>
              </w:rPr>
            </w:pPr>
            <w:r w:rsidRPr="00AC4FBC">
              <w:rPr>
                <w:rFonts w:ascii="Arial" w:hAnsi="Arial"/>
                <w:sz w:val="16"/>
                <w:szCs w:val="16"/>
              </w:rPr>
              <w:t>0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834D4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770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F0FA8" w14:textId="77777777" w:rsidR="00AB2B30" w:rsidRPr="00AC4FBC" w:rsidRDefault="006A7121">
            <w:pPr>
              <w:rPr>
                <w:rFonts w:ascii="Arial" w:hAnsi="Arial"/>
                <w:sz w:val="16"/>
                <w:szCs w:val="16"/>
              </w:rPr>
            </w:pPr>
            <w:r w:rsidRPr="00AC4FBC">
              <w:rPr>
                <w:rFonts w:ascii="Arial" w:hAnsi="Arial"/>
                <w:sz w:val="16"/>
                <w:szCs w:val="16"/>
              </w:rPr>
              <w:t>Addition of test case 6.4B.2.4.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86318" w14:textId="77777777" w:rsidR="00AB2B30" w:rsidRPr="00AC4FBC" w:rsidRDefault="006A7121">
            <w:pPr>
              <w:pStyle w:val="TAL"/>
              <w:rPr>
                <w:sz w:val="16"/>
                <w:szCs w:val="16"/>
              </w:rPr>
            </w:pPr>
            <w:r w:rsidRPr="00AC4FBC">
              <w:rPr>
                <w:sz w:val="16"/>
                <w:szCs w:val="16"/>
              </w:rPr>
              <w:t>16.5.0</w:t>
            </w:r>
          </w:p>
        </w:tc>
      </w:tr>
      <w:tr w:rsidR="00AB2B30" w:rsidRPr="00AC4FBC" w14:paraId="509A426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99213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9B975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08C695" w14:textId="77777777" w:rsidR="00AB2B30" w:rsidRPr="00AC4FBC" w:rsidRDefault="006A7121">
            <w:pPr>
              <w:rPr>
                <w:rFonts w:ascii="Arial" w:hAnsi="Arial"/>
                <w:sz w:val="16"/>
                <w:szCs w:val="16"/>
              </w:rPr>
            </w:pPr>
            <w:r w:rsidRPr="00AC4FBC">
              <w:rPr>
                <w:rFonts w:ascii="Arial" w:hAnsi="Arial"/>
                <w:sz w:val="16"/>
                <w:szCs w:val="16"/>
              </w:rPr>
              <w:t>R5-204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B718E5" w14:textId="77777777" w:rsidR="00AB2B30" w:rsidRPr="00AC4FBC" w:rsidRDefault="006A7121">
            <w:pPr>
              <w:rPr>
                <w:rFonts w:ascii="Arial" w:hAnsi="Arial"/>
                <w:sz w:val="16"/>
                <w:szCs w:val="16"/>
              </w:rPr>
            </w:pPr>
            <w:r w:rsidRPr="00AC4FBC">
              <w:rPr>
                <w:rFonts w:ascii="Arial" w:hAnsi="Arial"/>
                <w:sz w:val="16"/>
                <w:szCs w:val="16"/>
              </w:rPr>
              <w:t>0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2F01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0A51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9AF22" w14:textId="77777777" w:rsidR="00AB2B30" w:rsidRPr="00AC4FBC" w:rsidRDefault="006A7121">
            <w:pPr>
              <w:rPr>
                <w:rFonts w:ascii="Arial" w:hAnsi="Arial"/>
                <w:sz w:val="16"/>
                <w:szCs w:val="16"/>
              </w:rPr>
            </w:pPr>
            <w:r w:rsidRPr="00AC4FBC">
              <w:rPr>
                <w:rFonts w:ascii="Arial" w:hAnsi="Arial"/>
                <w:sz w:val="16"/>
                <w:szCs w:val="16"/>
              </w:rPr>
              <w:t>Addition of test case 6.4B.2.4.2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506E0A" w14:textId="77777777" w:rsidR="00AB2B30" w:rsidRPr="00AC4FBC" w:rsidRDefault="006A7121">
            <w:pPr>
              <w:pStyle w:val="TAL"/>
              <w:rPr>
                <w:sz w:val="16"/>
                <w:szCs w:val="16"/>
              </w:rPr>
            </w:pPr>
            <w:r w:rsidRPr="00AC4FBC">
              <w:rPr>
                <w:sz w:val="16"/>
                <w:szCs w:val="16"/>
              </w:rPr>
              <w:t>16.5.0</w:t>
            </w:r>
          </w:p>
        </w:tc>
      </w:tr>
      <w:tr w:rsidR="00AB2B30" w:rsidRPr="00AC4FBC" w14:paraId="3F3ABF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F37D2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144EE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23CDAE" w14:textId="77777777" w:rsidR="00AB2B30" w:rsidRPr="00AC4FBC" w:rsidRDefault="006A7121">
            <w:pPr>
              <w:rPr>
                <w:rFonts w:ascii="Arial" w:hAnsi="Arial"/>
                <w:sz w:val="16"/>
                <w:szCs w:val="16"/>
              </w:rPr>
            </w:pPr>
            <w:r w:rsidRPr="00AC4FBC">
              <w:rPr>
                <w:rFonts w:ascii="Arial" w:hAnsi="Arial"/>
                <w:sz w:val="16"/>
                <w:szCs w:val="16"/>
              </w:rPr>
              <w:t>R5-2042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967D48" w14:textId="77777777" w:rsidR="00AB2B30" w:rsidRPr="00AC4FBC" w:rsidRDefault="006A7121">
            <w:pPr>
              <w:rPr>
                <w:rFonts w:ascii="Arial" w:hAnsi="Arial"/>
                <w:sz w:val="16"/>
                <w:szCs w:val="16"/>
              </w:rPr>
            </w:pPr>
            <w:r w:rsidRPr="00AC4FBC">
              <w:rPr>
                <w:rFonts w:ascii="Arial" w:hAnsi="Arial"/>
                <w:sz w:val="16"/>
                <w:szCs w:val="16"/>
              </w:rPr>
              <w:t>0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50EA4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80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80B7" w14:textId="77777777" w:rsidR="00AB2B30" w:rsidRPr="00AC4FBC" w:rsidRDefault="006A7121">
            <w:pPr>
              <w:rPr>
                <w:rFonts w:ascii="Arial" w:hAnsi="Arial"/>
                <w:sz w:val="16"/>
                <w:szCs w:val="16"/>
              </w:rPr>
            </w:pPr>
            <w:r w:rsidRPr="00AC4FBC">
              <w:rPr>
                <w:rFonts w:ascii="Arial" w:hAnsi="Arial"/>
                <w:sz w:val="16"/>
                <w:szCs w:val="16"/>
              </w:rPr>
              <w:t>Addition of test case 6.4B.2.4.3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1A6DA" w14:textId="77777777" w:rsidR="00AB2B30" w:rsidRPr="00AC4FBC" w:rsidRDefault="006A7121">
            <w:pPr>
              <w:pStyle w:val="TAL"/>
              <w:rPr>
                <w:sz w:val="16"/>
                <w:szCs w:val="16"/>
              </w:rPr>
            </w:pPr>
            <w:r w:rsidRPr="00AC4FBC">
              <w:rPr>
                <w:sz w:val="16"/>
                <w:szCs w:val="16"/>
              </w:rPr>
              <w:t>16.5.0</w:t>
            </w:r>
          </w:p>
        </w:tc>
      </w:tr>
      <w:tr w:rsidR="00AB2B30" w:rsidRPr="00AC4FBC" w14:paraId="73D9600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DC132D"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D8960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00DEAB" w14:textId="77777777" w:rsidR="00AB2B30" w:rsidRPr="00AC4FBC" w:rsidRDefault="006A7121">
            <w:pPr>
              <w:rPr>
                <w:rFonts w:ascii="Arial" w:hAnsi="Arial"/>
                <w:sz w:val="16"/>
                <w:szCs w:val="16"/>
              </w:rPr>
            </w:pPr>
            <w:r w:rsidRPr="00AC4FBC">
              <w:rPr>
                <w:rFonts w:ascii="Arial" w:hAnsi="Arial"/>
                <w:sz w:val="16"/>
                <w:szCs w:val="16"/>
              </w:rPr>
              <w:t>R5-204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6B0238" w14:textId="77777777" w:rsidR="00AB2B30" w:rsidRPr="00AC4FBC" w:rsidRDefault="006A7121">
            <w:pPr>
              <w:rPr>
                <w:rFonts w:ascii="Arial" w:hAnsi="Arial"/>
                <w:sz w:val="16"/>
                <w:szCs w:val="16"/>
              </w:rPr>
            </w:pPr>
            <w:r w:rsidRPr="00AC4FBC">
              <w:rPr>
                <w:rFonts w:ascii="Arial" w:hAnsi="Arial"/>
                <w:sz w:val="16"/>
                <w:szCs w:val="16"/>
              </w:rPr>
              <w:t>07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0C56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10C6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6B668" w14:textId="77777777" w:rsidR="00AB2B30" w:rsidRPr="00AC4FBC" w:rsidRDefault="006A7121">
            <w:pPr>
              <w:rPr>
                <w:rFonts w:ascii="Arial" w:hAnsi="Arial"/>
                <w:sz w:val="16"/>
                <w:szCs w:val="16"/>
              </w:rPr>
            </w:pPr>
            <w:r w:rsidRPr="00AC4FBC">
              <w:rPr>
                <w:rFonts w:ascii="Arial" w:hAnsi="Arial"/>
                <w:sz w:val="16"/>
                <w:szCs w:val="16"/>
              </w:rPr>
              <w:t>Addition of test case 6.4B.2.4.4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09F3A" w14:textId="77777777" w:rsidR="00AB2B30" w:rsidRPr="00AC4FBC" w:rsidRDefault="006A7121">
            <w:pPr>
              <w:pStyle w:val="TAL"/>
              <w:rPr>
                <w:sz w:val="16"/>
                <w:szCs w:val="16"/>
              </w:rPr>
            </w:pPr>
            <w:r w:rsidRPr="00AC4FBC">
              <w:rPr>
                <w:sz w:val="16"/>
                <w:szCs w:val="16"/>
              </w:rPr>
              <w:t>16.5.0</w:t>
            </w:r>
          </w:p>
        </w:tc>
      </w:tr>
      <w:tr w:rsidR="00AB2B30" w:rsidRPr="00AC4FBC" w14:paraId="526712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546560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ED75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789A4C" w14:textId="77777777" w:rsidR="00AB2B30" w:rsidRPr="00AC4FBC" w:rsidRDefault="006A7121">
            <w:pPr>
              <w:rPr>
                <w:rFonts w:ascii="Arial" w:hAnsi="Arial"/>
                <w:sz w:val="16"/>
                <w:szCs w:val="16"/>
              </w:rPr>
            </w:pPr>
            <w:r w:rsidRPr="00AC4FBC">
              <w:rPr>
                <w:rFonts w:ascii="Arial" w:hAnsi="Arial"/>
                <w:sz w:val="16"/>
                <w:szCs w:val="16"/>
              </w:rPr>
              <w:t>R5-204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42016" w14:textId="77777777" w:rsidR="00AB2B30" w:rsidRPr="00AC4FBC" w:rsidRDefault="006A7121">
            <w:pPr>
              <w:rPr>
                <w:rFonts w:ascii="Arial" w:hAnsi="Arial"/>
                <w:sz w:val="16"/>
                <w:szCs w:val="16"/>
              </w:rPr>
            </w:pPr>
            <w:r w:rsidRPr="00AC4FBC">
              <w:rPr>
                <w:rFonts w:ascii="Arial" w:hAnsi="Arial"/>
                <w:sz w:val="16"/>
                <w:szCs w:val="16"/>
              </w:rPr>
              <w:t>0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FDAF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FE9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A727" w14:textId="77777777" w:rsidR="00AB2B30" w:rsidRPr="00AC4FBC" w:rsidRDefault="006A7121">
            <w:pPr>
              <w:rPr>
                <w:rFonts w:ascii="Arial" w:hAnsi="Arial"/>
                <w:sz w:val="16"/>
                <w:szCs w:val="16"/>
              </w:rPr>
            </w:pPr>
            <w:r w:rsidRPr="00AC4FBC">
              <w:rPr>
                <w:rFonts w:ascii="Arial" w:hAnsi="Arial"/>
                <w:sz w:val="16"/>
                <w:szCs w:val="16"/>
              </w:rPr>
              <w:t>Update of test case 6.2B.3.1 UE Additional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043D5" w14:textId="77777777" w:rsidR="00AB2B30" w:rsidRPr="00AC4FBC" w:rsidRDefault="006A7121">
            <w:pPr>
              <w:pStyle w:val="TAL"/>
              <w:rPr>
                <w:sz w:val="16"/>
                <w:szCs w:val="16"/>
              </w:rPr>
            </w:pPr>
            <w:r w:rsidRPr="00AC4FBC">
              <w:rPr>
                <w:sz w:val="16"/>
                <w:szCs w:val="16"/>
              </w:rPr>
              <w:t>16.5.0</w:t>
            </w:r>
          </w:p>
        </w:tc>
      </w:tr>
      <w:tr w:rsidR="00AB2B30" w:rsidRPr="00AC4FBC" w14:paraId="2FFA31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4B122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05588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215F59" w14:textId="77777777" w:rsidR="00AB2B30" w:rsidRPr="00AC4FBC" w:rsidRDefault="006A7121">
            <w:pPr>
              <w:rPr>
                <w:rFonts w:ascii="Arial" w:hAnsi="Arial"/>
                <w:sz w:val="16"/>
                <w:szCs w:val="16"/>
              </w:rPr>
            </w:pPr>
            <w:r w:rsidRPr="00AC4FBC">
              <w:rPr>
                <w:rFonts w:ascii="Arial" w:hAnsi="Arial"/>
                <w:sz w:val="16"/>
                <w:szCs w:val="16"/>
              </w:rPr>
              <w:t>R5-204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3B75F" w14:textId="77777777" w:rsidR="00AB2B30" w:rsidRPr="00AC4FBC" w:rsidRDefault="006A7121">
            <w:pPr>
              <w:rPr>
                <w:rFonts w:ascii="Arial" w:hAnsi="Arial"/>
                <w:sz w:val="16"/>
                <w:szCs w:val="16"/>
              </w:rPr>
            </w:pPr>
            <w:r w:rsidRPr="00AC4FBC">
              <w:rPr>
                <w:rFonts w:ascii="Arial" w:hAnsi="Arial"/>
                <w:sz w:val="16"/>
                <w:szCs w:val="16"/>
              </w:rPr>
              <w:t>0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E696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EE04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FA6E3"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4627" w14:textId="77777777" w:rsidR="00AB2B30" w:rsidRPr="00AC4FBC" w:rsidRDefault="006A7121">
            <w:pPr>
              <w:pStyle w:val="TAL"/>
              <w:rPr>
                <w:sz w:val="16"/>
                <w:szCs w:val="16"/>
              </w:rPr>
            </w:pPr>
            <w:r w:rsidRPr="00AC4FBC">
              <w:rPr>
                <w:sz w:val="16"/>
                <w:szCs w:val="16"/>
              </w:rPr>
              <w:t>16.5.0</w:t>
            </w:r>
          </w:p>
        </w:tc>
      </w:tr>
      <w:tr w:rsidR="00AB2B30" w:rsidRPr="00AC4FBC" w14:paraId="096559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45A079"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9FEF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268493" w14:textId="77777777" w:rsidR="00AB2B30" w:rsidRPr="00AC4FBC" w:rsidRDefault="006A7121">
            <w:pPr>
              <w:rPr>
                <w:rFonts w:ascii="Arial" w:hAnsi="Arial"/>
                <w:sz w:val="16"/>
                <w:szCs w:val="16"/>
              </w:rPr>
            </w:pPr>
            <w:r w:rsidRPr="00AC4FBC">
              <w:rPr>
                <w:rFonts w:ascii="Arial" w:hAnsi="Arial"/>
                <w:sz w:val="16"/>
                <w:szCs w:val="16"/>
              </w:rPr>
              <w:t>R5-204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8BC24" w14:textId="77777777" w:rsidR="00AB2B30" w:rsidRPr="00AC4FBC" w:rsidRDefault="006A7121">
            <w:pPr>
              <w:rPr>
                <w:rFonts w:ascii="Arial" w:hAnsi="Arial"/>
                <w:sz w:val="16"/>
                <w:szCs w:val="16"/>
              </w:rPr>
            </w:pPr>
            <w:r w:rsidRPr="00AC4FBC">
              <w:rPr>
                <w:rFonts w:ascii="Arial" w:hAnsi="Arial"/>
                <w:sz w:val="16"/>
                <w:szCs w:val="16"/>
              </w:rPr>
              <w:t>0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16888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02F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EE1E2" w14:textId="77777777" w:rsidR="00AB2B30" w:rsidRPr="00AC4FBC" w:rsidRDefault="006A7121">
            <w:pPr>
              <w:rPr>
                <w:rFonts w:ascii="Arial" w:hAnsi="Arial"/>
                <w:sz w:val="16"/>
                <w:szCs w:val="16"/>
              </w:rPr>
            </w:pPr>
            <w:r w:rsidRPr="00AC4FBC">
              <w:rPr>
                <w:rFonts w:ascii="Arial" w:hAnsi="Arial"/>
                <w:sz w:val="16"/>
                <w:szCs w:val="16"/>
              </w:rPr>
              <w:t>Update for TC 7.5B.5 ACS for inter-band EN-DC including bo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C83B3" w14:textId="77777777" w:rsidR="00AB2B30" w:rsidRPr="00AC4FBC" w:rsidRDefault="006A7121">
            <w:pPr>
              <w:pStyle w:val="TAL"/>
              <w:rPr>
                <w:sz w:val="16"/>
                <w:szCs w:val="16"/>
              </w:rPr>
            </w:pPr>
            <w:r w:rsidRPr="00AC4FBC">
              <w:rPr>
                <w:sz w:val="16"/>
                <w:szCs w:val="16"/>
              </w:rPr>
              <w:t>16.5.0</w:t>
            </w:r>
          </w:p>
        </w:tc>
      </w:tr>
      <w:tr w:rsidR="00AB2B30" w:rsidRPr="00AC4FBC" w14:paraId="0C562F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30C78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4844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27A25" w14:textId="77777777" w:rsidR="00AB2B30" w:rsidRPr="00AC4FBC" w:rsidRDefault="006A7121">
            <w:pPr>
              <w:rPr>
                <w:rFonts w:ascii="Arial" w:hAnsi="Arial"/>
                <w:sz w:val="16"/>
                <w:szCs w:val="16"/>
              </w:rPr>
            </w:pPr>
            <w:r w:rsidRPr="00AC4FBC">
              <w:rPr>
                <w:rFonts w:ascii="Arial" w:hAnsi="Arial"/>
                <w:sz w:val="16"/>
                <w:szCs w:val="16"/>
              </w:rPr>
              <w:t>R5-204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84B0B0" w14:textId="77777777" w:rsidR="00AB2B30" w:rsidRPr="00AC4FBC" w:rsidRDefault="006A7121">
            <w:pPr>
              <w:rPr>
                <w:rFonts w:ascii="Arial" w:hAnsi="Arial"/>
                <w:sz w:val="16"/>
                <w:szCs w:val="16"/>
              </w:rPr>
            </w:pPr>
            <w:r w:rsidRPr="00AC4FBC">
              <w:rPr>
                <w:rFonts w:ascii="Arial" w:hAnsi="Arial"/>
                <w:sz w:val="16"/>
                <w:szCs w:val="16"/>
              </w:rPr>
              <w:t>07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7B223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DC360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117E29" w14:textId="77777777" w:rsidR="00AB2B30" w:rsidRPr="00AC4FBC" w:rsidRDefault="006A7121">
            <w:pPr>
              <w:rPr>
                <w:rFonts w:ascii="Arial" w:hAnsi="Arial"/>
                <w:sz w:val="16"/>
                <w:szCs w:val="16"/>
              </w:rPr>
            </w:pPr>
            <w:r w:rsidRPr="00AC4FBC">
              <w:rPr>
                <w:rFonts w:ascii="Arial" w:hAnsi="Arial"/>
                <w:sz w:val="16"/>
                <w:szCs w:val="16"/>
              </w:rPr>
              <w:t>Editorial correction of Rx spurious emission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1EB8D" w14:textId="77777777" w:rsidR="00AB2B30" w:rsidRPr="00AC4FBC" w:rsidRDefault="006A7121">
            <w:pPr>
              <w:pStyle w:val="TAL"/>
              <w:rPr>
                <w:sz w:val="16"/>
                <w:szCs w:val="16"/>
              </w:rPr>
            </w:pPr>
            <w:r w:rsidRPr="00AC4FBC">
              <w:rPr>
                <w:sz w:val="16"/>
                <w:szCs w:val="16"/>
              </w:rPr>
              <w:t>16.5.0</w:t>
            </w:r>
          </w:p>
        </w:tc>
      </w:tr>
      <w:tr w:rsidR="00AB2B30" w:rsidRPr="00AC4FBC" w14:paraId="0D9D55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57F3B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DA63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4DA987" w14:textId="77777777" w:rsidR="00AB2B30" w:rsidRPr="00AC4FBC" w:rsidRDefault="006A7121">
            <w:pPr>
              <w:rPr>
                <w:rFonts w:ascii="Arial" w:hAnsi="Arial"/>
                <w:sz w:val="16"/>
                <w:szCs w:val="16"/>
              </w:rPr>
            </w:pPr>
            <w:r w:rsidRPr="00AC4FBC">
              <w:rPr>
                <w:rFonts w:ascii="Arial" w:hAnsi="Arial"/>
                <w:sz w:val="16"/>
                <w:szCs w:val="16"/>
              </w:rPr>
              <w:t>R5-204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6D5FF5" w14:textId="77777777" w:rsidR="00AB2B30" w:rsidRPr="00AC4FBC" w:rsidRDefault="006A7121">
            <w:pPr>
              <w:rPr>
                <w:rFonts w:ascii="Arial" w:hAnsi="Arial"/>
                <w:sz w:val="16"/>
                <w:szCs w:val="16"/>
              </w:rPr>
            </w:pPr>
            <w:r w:rsidRPr="00AC4FBC">
              <w:rPr>
                <w:rFonts w:ascii="Arial" w:hAnsi="Arial"/>
                <w:sz w:val="16"/>
                <w:szCs w:val="16"/>
              </w:rPr>
              <w:t>0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07118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7FB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AC6DB" w14:textId="77777777" w:rsidR="00AB2B30" w:rsidRPr="00AC4FBC" w:rsidRDefault="006A7121">
            <w:pPr>
              <w:rPr>
                <w:rFonts w:ascii="Arial" w:hAnsi="Arial"/>
                <w:sz w:val="16"/>
                <w:szCs w:val="16"/>
              </w:rPr>
            </w:pPr>
            <w:r w:rsidRPr="00AC4FBC">
              <w:rPr>
                <w:rFonts w:ascii="Arial" w:hAnsi="Arial"/>
                <w:sz w:val="16"/>
                <w:szCs w:val="16"/>
              </w:rPr>
              <w:t>Addition of test configuration for 71AA in 6.2B.1.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BA889" w14:textId="77777777" w:rsidR="00AB2B30" w:rsidRPr="00AC4FBC" w:rsidRDefault="006A7121">
            <w:pPr>
              <w:pStyle w:val="TAL"/>
              <w:rPr>
                <w:sz w:val="16"/>
                <w:szCs w:val="16"/>
              </w:rPr>
            </w:pPr>
            <w:r w:rsidRPr="00AC4FBC">
              <w:rPr>
                <w:sz w:val="16"/>
                <w:szCs w:val="16"/>
              </w:rPr>
              <w:t>16.5.0</w:t>
            </w:r>
          </w:p>
        </w:tc>
      </w:tr>
      <w:tr w:rsidR="00AB2B30" w:rsidRPr="00AC4FBC" w14:paraId="3BB216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E9D9D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58338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BE8581" w14:textId="77777777" w:rsidR="00AB2B30" w:rsidRPr="00AC4FBC" w:rsidRDefault="006A7121">
            <w:pPr>
              <w:rPr>
                <w:rFonts w:ascii="Arial" w:hAnsi="Arial"/>
                <w:sz w:val="16"/>
                <w:szCs w:val="16"/>
              </w:rPr>
            </w:pPr>
            <w:r w:rsidRPr="00AC4FBC">
              <w:rPr>
                <w:rFonts w:ascii="Arial" w:hAnsi="Arial"/>
                <w:sz w:val="16"/>
                <w:szCs w:val="16"/>
              </w:rPr>
              <w:t>R5-204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4AB89" w14:textId="77777777" w:rsidR="00AB2B30" w:rsidRPr="00AC4FBC" w:rsidRDefault="006A7121">
            <w:pPr>
              <w:rPr>
                <w:rFonts w:ascii="Arial" w:hAnsi="Arial"/>
                <w:sz w:val="16"/>
                <w:szCs w:val="16"/>
              </w:rPr>
            </w:pPr>
            <w:r w:rsidRPr="00AC4FBC">
              <w:rPr>
                <w:rFonts w:ascii="Arial" w:hAnsi="Arial"/>
                <w:sz w:val="16"/>
                <w:szCs w:val="16"/>
              </w:rPr>
              <w:t>0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5826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8AF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17A0E3" w14:textId="77777777" w:rsidR="00AB2B30" w:rsidRPr="00AC4FBC" w:rsidRDefault="006A7121">
            <w:pPr>
              <w:rPr>
                <w:rFonts w:ascii="Arial" w:hAnsi="Arial"/>
                <w:sz w:val="16"/>
                <w:szCs w:val="16"/>
              </w:rPr>
            </w:pPr>
            <w:r w:rsidRPr="00AC4FBC">
              <w:rPr>
                <w:rFonts w:ascii="Arial" w:hAnsi="Arial"/>
                <w:sz w:val="16"/>
                <w:szCs w:val="16"/>
              </w:rPr>
              <w:t>Addition of MOP testing for DC_28A_n3A in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3E342" w14:textId="77777777" w:rsidR="00AB2B30" w:rsidRPr="00AC4FBC" w:rsidRDefault="006A7121">
            <w:pPr>
              <w:pStyle w:val="TAL"/>
              <w:rPr>
                <w:sz w:val="16"/>
                <w:szCs w:val="16"/>
              </w:rPr>
            </w:pPr>
            <w:r w:rsidRPr="00AC4FBC">
              <w:rPr>
                <w:sz w:val="16"/>
                <w:szCs w:val="16"/>
              </w:rPr>
              <w:t>16.5.0</w:t>
            </w:r>
          </w:p>
        </w:tc>
      </w:tr>
      <w:tr w:rsidR="00AB2B30" w:rsidRPr="00AC4FBC" w14:paraId="1B7358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1D7B9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1B156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106662" w14:textId="77777777" w:rsidR="00AB2B30" w:rsidRPr="00AC4FBC" w:rsidRDefault="006A7121">
            <w:pPr>
              <w:rPr>
                <w:rFonts w:ascii="Arial" w:hAnsi="Arial"/>
                <w:sz w:val="16"/>
                <w:szCs w:val="16"/>
              </w:rPr>
            </w:pPr>
            <w:r w:rsidRPr="00AC4FBC">
              <w:rPr>
                <w:rFonts w:ascii="Arial" w:hAnsi="Arial"/>
                <w:sz w:val="16"/>
                <w:szCs w:val="16"/>
              </w:rPr>
              <w:t>R5-204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49B43" w14:textId="77777777" w:rsidR="00AB2B30" w:rsidRPr="00AC4FBC" w:rsidRDefault="006A7121">
            <w:pPr>
              <w:rPr>
                <w:rFonts w:ascii="Arial" w:hAnsi="Arial"/>
                <w:sz w:val="16"/>
                <w:szCs w:val="16"/>
              </w:rPr>
            </w:pPr>
            <w:r w:rsidRPr="00AC4FBC">
              <w:rPr>
                <w:rFonts w:ascii="Arial" w:hAnsi="Arial"/>
                <w:sz w:val="16"/>
                <w:szCs w:val="16"/>
              </w:rPr>
              <w:t>0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5352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FA0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B7327" w14:textId="77777777" w:rsidR="00AB2B30" w:rsidRPr="00AC4FBC" w:rsidRDefault="006A7121">
            <w:pPr>
              <w:rPr>
                <w:rFonts w:ascii="Arial" w:hAnsi="Arial"/>
                <w:sz w:val="16"/>
                <w:szCs w:val="16"/>
              </w:rPr>
            </w:pPr>
            <w:r w:rsidRPr="00AC4FBC">
              <w:rPr>
                <w:rFonts w:ascii="Arial" w:hAnsi="Arial"/>
                <w:sz w:val="16"/>
                <w:szCs w:val="16"/>
              </w:rPr>
              <w:t>Update for 7.3B.2.3_1.3 Reference sensitivity for EN-DC within FR1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DD50D8" w14:textId="77777777" w:rsidR="00AB2B30" w:rsidRPr="00AC4FBC" w:rsidRDefault="006A7121">
            <w:pPr>
              <w:pStyle w:val="TAL"/>
              <w:rPr>
                <w:sz w:val="16"/>
                <w:szCs w:val="16"/>
              </w:rPr>
            </w:pPr>
            <w:r w:rsidRPr="00AC4FBC">
              <w:rPr>
                <w:sz w:val="16"/>
                <w:szCs w:val="16"/>
              </w:rPr>
              <w:t>16.5.0</w:t>
            </w:r>
          </w:p>
        </w:tc>
      </w:tr>
      <w:tr w:rsidR="00AB2B30" w:rsidRPr="00AC4FBC" w14:paraId="2304775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1F540D"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E83BF5"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50F98D" w14:textId="77777777" w:rsidR="00AB2B30" w:rsidRPr="00AC4FBC" w:rsidRDefault="006A7121">
            <w:pPr>
              <w:rPr>
                <w:rFonts w:ascii="Arial" w:hAnsi="Arial"/>
                <w:sz w:val="16"/>
                <w:szCs w:val="16"/>
              </w:rPr>
            </w:pPr>
            <w:r w:rsidRPr="00AC4FBC">
              <w:rPr>
                <w:rFonts w:ascii="Arial" w:hAnsi="Arial"/>
                <w:sz w:val="16"/>
                <w:szCs w:val="16"/>
              </w:rPr>
              <w:t>R5-204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25E01" w14:textId="77777777" w:rsidR="00AB2B30" w:rsidRPr="00AC4FBC" w:rsidRDefault="006A7121">
            <w:pPr>
              <w:rPr>
                <w:rFonts w:ascii="Arial" w:hAnsi="Arial"/>
                <w:sz w:val="16"/>
                <w:szCs w:val="16"/>
              </w:rPr>
            </w:pPr>
            <w:r w:rsidRPr="00AC4FBC">
              <w:rPr>
                <w:rFonts w:ascii="Arial" w:hAnsi="Arial"/>
                <w:sz w:val="16"/>
                <w:szCs w:val="16"/>
              </w:rPr>
              <w:t>0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D26A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0A9C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9E6B0C" w14:textId="77777777" w:rsidR="00AB2B30" w:rsidRPr="00AC4FBC" w:rsidRDefault="006A7121">
            <w:pPr>
              <w:rPr>
                <w:rFonts w:ascii="Arial" w:hAnsi="Arial"/>
                <w:sz w:val="16"/>
                <w:szCs w:val="16"/>
              </w:rPr>
            </w:pPr>
            <w:r w:rsidRPr="00AC4FBC">
              <w:rPr>
                <w:rFonts w:ascii="Arial" w:hAnsi="Arial"/>
                <w:sz w:val="16"/>
                <w:szCs w:val="16"/>
              </w:rPr>
              <w:t>Updated to clause 6 for EN-DC Rel-16 band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D7BD6" w14:textId="77777777" w:rsidR="00AB2B30" w:rsidRPr="00AC4FBC" w:rsidRDefault="006A7121">
            <w:pPr>
              <w:pStyle w:val="TAL"/>
              <w:rPr>
                <w:sz w:val="16"/>
                <w:szCs w:val="16"/>
              </w:rPr>
            </w:pPr>
            <w:r w:rsidRPr="00AC4FBC">
              <w:rPr>
                <w:sz w:val="16"/>
                <w:szCs w:val="16"/>
              </w:rPr>
              <w:t>16.5.0</w:t>
            </w:r>
          </w:p>
        </w:tc>
      </w:tr>
      <w:tr w:rsidR="00AB2B30" w:rsidRPr="00AC4FBC" w14:paraId="528842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64149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769B4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2EE1A7" w14:textId="77777777" w:rsidR="00AB2B30" w:rsidRPr="00AC4FBC" w:rsidRDefault="006A7121">
            <w:pPr>
              <w:rPr>
                <w:rFonts w:ascii="Arial" w:hAnsi="Arial"/>
                <w:sz w:val="16"/>
                <w:szCs w:val="16"/>
              </w:rPr>
            </w:pPr>
            <w:r w:rsidRPr="00AC4FBC">
              <w:rPr>
                <w:rFonts w:ascii="Arial" w:hAnsi="Arial"/>
                <w:sz w:val="16"/>
                <w:szCs w:val="16"/>
              </w:rPr>
              <w:t>R5-204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3CA17" w14:textId="77777777" w:rsidR="00AB2B30" w:rsidRPr="00AC4FBC" w:rsidRDefault="006A7121">
            <w:pPr>
              <w:rPr>
                <w:rFonts w:ascii="Arial" w:hAnsi="Arial"/>
                <w:sz w:val="16"/>
                <w:szCs w:val="16"/>
              </w:rPr>
            </w:pPr>
            <w:r w:rsidRPr="00AC4FBC">
              <w:rPr>
                <w:rFonts w:ascii="Arial" w:hAnsi="Arial"/>
                <w:sz w:val="16"/>
                <w:szCs w:val="16"/>
              </w:rPr>
              <w:t>0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CA91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00EA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2E1BB8" w14:textId="77777777" w:rsidR="00AB2B30" w:rsidRPr="00AC4FBC" w:rsidRDefault="006A7121">
            <w:pPr>
              <w:rPr>
                <w:rFonts w:ascii="Arial" w:hAnsi="Arial"/>
                <w:sz w:val="16"/>
                <w:szCs w:val="16"/>
              </w:rPr>
            </w:pPr>
            <w:r w:rsidRPr="00AC4FBC">
              <w:rPr>
                <w:rFonts w:ascii="Arial" w:hAnsi="Arial"/>
                <w:sz w:val="16"/>
                <w:szCs w:val="16"/>
              </w:rPr>
              <w:t>Spurious inter-band EN-DC FR2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A2488" w14:textId="77777777" w:rsidR="00AB2B30" w:rsidRPr="00AC4FBC" w:rsidRDefault="006A7121">
            <w:pPr>
              <w:pStyle w:val="TAL"/>
              <w:rPr>
                <w:sz w:val="16"/>
                <w:szCs w:val="16"/>
              </w:rPr>
            </w:pPr>
            <w:r w:rsidRPr="00AC4FBC">
              <w:rPr>
                <w:sz w:val="16"/>
                <w:szCs w:val="16"/>
              </w:rPr>
              <w:t>16.5.0</w:t>
            </w:r>
          </w:p>
        </w:tc>
      </w:tr>
      <w:tr w:rsidR="00AB2B30" w:rsidRPr="00AC4FBC" w14:paraId="6EEB4B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60CC10"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814F5D"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E7C8C" w14:textId="77777777" w:rsidR="00AB2B30" w:rsidRPr="00AC4FBC" w:rsidRDefault="006A7121">
            <w:pPr>
              <w:rPr>
                <w:rFonts w:ascii="Arial" w:hAnsi="Arial"/>
                <w:sz w:val="16"/>
                <w:szCs w:val="16"/>
              </w:rPr>
            </w:pPr>
            <w:r w:rsidRPr="00AC4FBC">
              <w:rPr>
                <w:rFonts w:ascii="Arial" w:hAnsi="Arial"/>
                <w:sz w:val="16"/>
                <w:szCs w:val="16"/>
              </w:rPr>
              <w:t>R5-204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8CF7ED" w14:textId="77777777" w:rsidR="00AB2B30" w:rsidRPr="00AC4FBC" w:rsidRDefault="006A7121">
            <w:pPr>
              <w:rPr>
                <w:rFonts w:ascii="Arial" w:hAnsi="Arial"/>
                <w:sz w:val="16"/>
                <w:szCs w:val="16"/>
              </w:rPr>
            </w:pPr>
            <w:r w:rsidRPr="00AC4FBC">
              <w:rPr>
                <w:rFonts w:ascii="Arial" w:hAnsi="Arial"/>
                <w:sz w:val="16"/>
                <w:szCs w:val="16"/>
              </w:rPr>
              <w:t>0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101CB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93A6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B1FFD8" w14:textId="77777777" w:rsidR="00AB2B30" w:rsidRPr="00AC4FBC" w:rsidRDefault="006A7121">
            <w:pPr>
              <w:rPr>
                <w:rFonts w:ascii="Arial" w:hAnsi="Arial"/>
                <w:sz w:val="16"/>
                <w:szCs w:val="16"/>
              </w:rPr>
            </w:pPr>
            <w:r w:rsidRPr="00AC4FBC">
              <w:rPr>
                <w:rFonts w:ascii="Arial" w:hAnsi="Arial"/>
                <w:sz w:val="16"/>
                <w:szCs w:val="16"/>
              </w:rPr>
              <w:t>Addition of test requirement of dropped NR carrier for non-DPS UE in 6.2B.4.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0E26C" w14:textId="77777777" w:rsidR="00AB2B30" w:rsidRPr="00AC4FBC" w:rsidRDefault="006A7121">
            <w:pPr>
              <w:pStyle w:val="TAL"/>
              <w:rPr>
                <w:sz w:val="16"/>
                <w:szCs w:val="16"/>
              </w:rPr>
            </w:pPr>
            <w:r w:rsidRPr="00AC4FBC">
              <w:rPr>
                <w:sz w:val="16"/>
                <w:szCs w:val="16"/>
              </w:rPr>
              <w:t>16.5.0</w:t>
            </w:r>
          </w:p>
        </w:tc>
      </w:tr>
      <w:tr w:rsidR="00AB2B30" w:rsidRPr="00AC4FBC" w14:paraId="1D051F6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AC5C9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68DF5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4D5902" w14:textId="77777777" w:rsidR="00AB2B30" w:rsidRPr="00AC4FBC" w:rsidRDefault="006A7121">
            <w:pPr>
              <w:rPr>
                <w:rFonts w:ascii="Arial" w:hAnsi="Arial"/>
                <w:sz w:val="16"/>
                <w:szCs w:val="16"/>
              </w:rPr>
            </w:pPr>
            <w:r w:rsidRPr="00AC4FBC">
              <w:rPr>
                <w:rFonts w:ascii="Arial" w:hAnsi="Arial"/>
                <w:sz w:val="16"/>
                <w:szCs w:val="16"/>
              </w:rPr>
              <w:t>R5-204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C8F59" w14:textId="77777777" w:rsidR="00AB2B30" w:rsidRPr="00AC4FBC" w:rsidRDefault="006A7121">
            <w:pPr>
              <w:rPr>
                <w:rFonts w:ascii="Arial" w:hAnsi="Arial"/>
                <w:sz w:val="16"/>
                <w:szCs w:val="16"/>
              </w:rPr>
            </w:pPr>
            <w:r w:rsidRPr="00AC4FBC">
              <w:rPr>
                <w:rFonts w:ascii="Arial" w:hAnsi="Arial"/>
                <w:sz w:val="16"/>
                <w:szCs w:val="16"/>
              </w:rPr>
              <w:t>0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4193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7D1D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BAA309" w14:textId="77777777" w:rsidR="00AB2B30" w:rsidRPr="00AC4FBC" w:rsidRDefault="006A7121">
            <w:pPr>
              <w:rPr>
                <w:rFonts w:ascii="Arial" w:hAnsi="Arial"/>
                <w:sz w:val="16"/>
                <w:szCs w:val="16"/>
              </w:rPr>
            </w:pPr>
            <w:r w:rsidRPr="00AC4FBC">
              <w:rPr>
                <w:rFonts w:ascii="Arial" w:hAnsi="Arial"/>
                <w:sz w:val="16"/>
                <w:szCs w:val="16"/>
              </w:rPr>
              <w:t>Addition of additional test points for spurious emission UE co-existence for a few Rel-15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D8070" w14:textId="77777777" w:rsidR="00AB2B30" w:rsidRPr="00AC4FBC" w:rsidRDefault="006A7121">
            <w:pPr>
              <w:pStyle w:val="TAL"/>
              <w:rPr>
                <w:sz w:val="16"/>
                <w:szCs w:val="16"/>
              </w:rPr>
            </w:pPr>
            <w:r w:rsidRPr="00AC4FBC">
              <w:rPr>
                <w:sz w:val="16"/>
                <w:szCs w:val="16"/>
              </w:rPr>
              <w:t>16.5.0</w:t>
            </w:r>
          </w:p>
        </w:tc>
      </w:tr>
      <w:tr w:rsidR="00AB2B30" w:rsidRPr="00AC4FBC" w14:paraId="741DDB0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91AC2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5F47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0037B9" w14:textId="77777777" w:rsidR="00AB2B30" w:rsidRPr="00AC4FBC" w:rsidRDefault="006A7121">
            <w:pPr>
              <w:rPr>
                <w:rFonts w:ascii="Arial" w:hAnsi="Arial"/>
                <w:sz w:val="16"/>
                <w:szCs w:val="16"/>
              </w:rPr>
            </w:pPr>
            <w:r w:rsidRPr="00AC4FBC">
              <w:rPr>
                <w:rFonts w:ascii="Arial" w:hAnsi="Arial"/>
                <w:sz w:val="16"/>
                <w:szCs w:val="16"/>
              </w:rPr>
              <w:t>R5-204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67A6B" w14:textId="77777777" w:rsidR="00AB2B30" w:rsidRPr="00AC4FBC" w:rsidRDefault="006A7121">
            <w:pPr>
              <w:rPr>
                <w:rFonts w:ascii="Arial" w:hAnsi="Arial"/>
                <w:sz w:val="16"/>
                <w:szCs w:val="16"/>
              </w:rPr>
            </w:pPr>
            <w:r w:rsidRPr="00AC4FBC">
              <w:rPr>
                <w:rFonts w:ascii="Arial" w:hAnsi="Arial"/>
                <w:sz w:val="16"/>
                <w:szCs w:val="16"/>
              </w:rPr>
              <w:t>0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315E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C90F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F14CB5" w14:textId="77777777" w:rsidR="00AB2B30" w:rsidRPr="00AC4FBC" w:rsidRDefault="006A7121">
            <w:pPr>
              <w:rPr>
                <w:rFonts w:ascii="Arial" w:hAnsi="Arial"/>
                <w:sz w:val="16"/>
                <w:szCs w:val="16"/>
              </w:rPr>
            </w:pPr>
            <w:r w:rsidRPr="00AC4FBC">
              <w:rPr>
                <w:rFonts w:ascii="Arial" w:hAnsi="Arial"/>
                <w:sz w:val="16"/>
                <w:szCs w:val="16"/>
              </w:rPr>
              <w:t>Editorial correction to EN-DC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18AFD1" w14:textId="77777777" w:rsidR="00AB2B30" w:rsidRPr="00AC4FBC" w:rsidRDefault="006A7121">
            <w:pPr>
              <w:pStyle w:val="TAL"/>
              <w:rPr>
                <w:sz w:val="16"/>
                <w:szCs w:val="16"/>
              </w:rPr>
            </w:pPr>
            <w:r w:rsidRPr="00AC4FBC">
              <w:rPr>
                <w:sz w:val="16"/>
                <w:szCs w:val="16"/>
              </w:rPr>
              <w:t>16.5.0</w:t>
            </w:r>
          </w:p>
        </w:tc>
      </w:tr>
      <w:tr w:rsidR="00AB2B30" w:rsidRPr="00AC4FBC" w14:paraId="0D14A6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67E61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3F9A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C11BF" w14:textId="77777777" w:rsidR="00AB2B30" w:rsidRPr="00AC4FBC" w:rsidRDefault="006A7121">
            <w:pPr>
              <w:rPr>
                <w:rFonts w:ascii="Arial" w:hAnsi="Arial"/>
                <w:sz w:val="16"/>
                <w:szCs w:val="16"/>
              </w:rPr>
            </w:pPr>
            <w:r w:rsidRPr="00AC4FBC">
              <w:rPr>
                <w:rFonts w:ascii="Arial" w:hAnsi="Arial"/>
                <w:sz w:val="16"/>
                <w:szCs w:val="16"/>
              </w:rPr>
              <w:t>R5-204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17CB7" w14:textId="77777777" w:rsidR="00AB2B30" w:rsidRPr="00AC4FBC" w:rsidRDefault="006A7121">
            <w:pPr>
              <w:rPr>
                <w:rFonts w:ascii="Arial" w:hAnsi="Arial"/>
                <w:sz w:val="16"/>
                <w:szCs w:val="16"/>
              </w:rPr>
            </w:pPr>
            <w:r w:rsidRPr="00AC4FBC">
              <w:rPr>
                <w:rFonts w:ascii="Arial" w:hAnsi="Arial"/>
                <w:sz w:val="16"/>
                <w:szCs w:val="16"/>
              </w:rPr>
              <w:t>0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A586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DBA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B3A67" w14:textId="77777777" w:rsidR="00AB2B30" w:rsidRPr="00AC4FBC" w:rsidRDefault="006A7121">
            <w:pPr>
              <w:rPr>
                <w:rFonts w:ascii="Arial" w:hAnsi="Arial"/>
                <w:sz w:val="16"/>
                <w:szCs w:val="16"/>
              </w:rPr>
            </w:pPr>
            <w:r w:rsidRPr="00AC4FBC">
              <w:rPr>
                <w:rFonts w:ascii="Arial" w:hAnsi="Arial"/>
                <w:sz w:val="16"/>
                <w:szCs w:val="16"/>
              </w:rPr>
              <w:t>FR2 RefSens inter-band EN-DC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C479F" w14:textId="77777777" w:rsidR="00AB2B30" w:rsidRPr="00AC4FBC" w:rsidRDefault="006A7121">
            <w:pPr>
              <w:pStyle w:val="TAL"/>
              <w:rPr>
                <w:sz w:val="16"/>
                <w:szCs w:val="16"/>
              </w:rPr>
            </w:pPr>
            <w:r w:rsidRPr="00AC4FBC">
              <w:rPr>
                <w:sz w:val="16"/>
                <w:szCs w:val="16"/>
              </w:rPr>
              <w:t>16.5.0</w:t>
            </w:r>
          </w:p>
        </w:tc>
      </w:tr>
      <w:tr w:rsidR="00AB2B30" w:rsidRPr="00AC4FBC" w14:paraId="7850C7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458E5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727EC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75F30E" w14:textId="77777777" w:rsidR="00AB2B30" w:rsidRPr="00AC4FBC" w:rsidRDefault="006A7121">
            <w:pPr>
              <w:rPr>
                <w:rFonts w:ascii="Arial" w:hAnsi="Arial"/>
                <w:sz w:val="16"/>
                <w:szCs w:val="16"/>
              </w:rPr>
            </w:pPr>
            <w:r w:rsidRPr="00AC4FBC">
              <w:rPr>
                <w:rFonts w:ascii="Arial" w:hAnsi="Arial"/>
                <w:sz w:val="16"/>
                <w:szCs w:val="16"/>
              </w:rPr>
              <w:t>R5-204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A2F5C" w14:textId="77777777" w:rsidR="00AB2B30" w:rsidRPr="00AC4FBC" w:rsidRDefault="006A7121">
            <w:pPr>
              <w:rPr>
                <w:rFonts w:ascii="Arial" w:hAnsi="Arial"/>
                <w:sz w:val="16"/>
                <w:szCs w:val="16"/>
              </w:rPr>
            </w:pPr>
            <w:r w:rsidRPr="00AC4FBC">
              <w:rPr>
                <w:rFonts w:ascii="Arial" w:hAnsi="Arial"/>
                <w:sz w:val="16"/>
                <w:szCs w:val="16"/>
              </w:rPr>
              <w:t>0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7BD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AAE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058A3" w14:textId="77777777" w:rsidR="00AB2B30" w:rsidRPr="00AC4FBC" w:rsidRDefault="006A7121">
            <w:pPr>
              <w:rPr>
                <w:rFonts w:ascii="Arial" w:hAnsi="Arial"/>
                <w:sz w:val="16"/>
                <w:szCs w:val="16"/>
              </w:rPr>
            </w:pPr>
            <w:r w:rsidRPr="00AC4FBC">
              <w:rPr>
                <w:rFonts w:ascii="Arial" w:hAnsi="Arial"/>
                <w:sz w:val="16"/>
                <w:szCs w:val="16"/>
              </w:rPr>
              <w:t>Update of 7.3B.3.3 for REFSENS relaxation due to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55528" w14:textId="77777777" w:rsidR="00AB2B30" w:rsidRPr="00AC4FBC" w:rsidRDefault="006A7121">
            <w:pPr>
              <w:pStyle w:val="TAL"/>
              <w:rPr>
                <w:sz w:val="16"/>
                <w:szCs w:val="16"/>
              </w:rPr>
            </w:pPr>
            <w:r w:rsidRPr="00AC4FBC">
              <w:rPr>
                <w:sz w:val="16"/>
                <w:szCs w:val="16"/>
              </w:rPr>
              <w:t>16.5.0</w:t>
            </w:r>
          </w:p>
        </w:tc>
      </w:tr>
      <w:tr w:rsidR="00AB2B30" w:rsidRPr="00AC4FBC" w14:paraId="741A86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0C2A5A"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C1A69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21F920" w14:textId="77777777" w:rsidR="00AB2B30" w:rsidRPr="00AC4FBC" w:rsidRDefault="006A7121">
            <w:pPr>
              <w:rPr>
                <w:rFonts w:ascii="Arial" w:hAnsi="Arial"/>
                <w:sz w:val="16"/>
                <w:szCs w:val="16"/>
              </w:rPr>
            </w:pPr>
            <w:r w:rsidRPr="00AC4FBC">
              <w:rPr>
                <w:rFonts w:ascii="Arial" w:hAnsi="Arial"/>
                <w:sz w:val="16"/>
                <w:szCs w:val="16"/>
              </w:rPr>
              <w:t>R5-204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5F38E2" w14:textId="77777777" w:rsidR="00AB2B30" w:rsidRPr="00AC4FBC" w:rsidRDefault="006A7121">
            <w:pPr>
              <w:rPr>
                <w:rFonts w:ascii="Arial" w:hAnsi="Arial"/>
                <w:sz w:val="16"/>
                <w:szCs w:val="16"/>
              </w:rPr>
            </w:pPr>
            <w:r w:rsidRPr="00AC4FBC">
              <w:rPr>
                <w:rFonts w:ascii="Arial" w:hAnsi="Arial"/>
                <w:sz w:val="16"/>
                <w:szCs w:val="16"/>
              </w:rPr>
              <w:t>0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16247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1FED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B3415" w14:textId="77777777" w:rsidR="00AB2B30" w:rsidRPr="00AC4FBC" w:rsidRDefault="006A7121">
            <w:pPr>
              <w:rPr>
                <w:rFonts w:ascii="Arial" w:hAnsi="Arial"/>
                <w:sz w:val="16"/>
                <w:szCs w:val="16"/>
              </w:rPr>
            </w:pPr>
            <w:r w:rsidRPr="00AC4FBC">
              <w:rPr>
                <w:rFonts w:ascii="Arial" w:hAnsi="Arial"/>
                <w:sz w:val="16"/>
                <w:szCs w:val="16"/>
              </w:rPr>
              <w:t>Addition of new test case 7.4B.5D MIL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9F4A0" w14:textId="77777777" w:rsidR="00AB2B30" w:rsidRPr="00AC4FBC" w:rsidRDefault="006A7121">
            <w:pPr>
              <w:pStyle w:val="TAL"/>
              <w:rPr>
                <w:sz w:val="16"/>
                <w:szCs w:val="16"/>
              </w:rPr>
            </w:pPr>
            <w:r w:rsidRPr="00AC4FBC">
              <w:rPr>
                <w:sz w:val="16"/>
                <w:szCs w:val="16"/>
              </w:rPr>
              <w:t>16.5.0</w:t>
            </w:r>
          </w:p>
        </w:tc>
      </w:tr>
      <w:tr w:rsidR="00AB2B30" w:rsidRPr="00AC4FBC" w14:paraId="2ED3C1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AC770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02B87"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2B2E8" w14:textId="77777777" w:rsidR="00AB2B30" w:rsidRPr="00AC4FBC" w:rsidRDefault="006A7121">
            <w:pPr>
              <w:rPr>
                <w:rFonts w:ascii="Arial" w:hAnsi="Arial"/>
                <w:sz w:val="16"/>
                <w:szCs w:val="16"/>
              </w:rPr>
            </w:pPr>
            <w:r w:rsidRPr="00AC4FBC">
              <w:rPr>
                <w:rFonts w:ascii="Arial" w:hAnsi="Arial"/>
                <w:sz w:val="16"/>
                <w:szCs w:val="16"/>
              </w:rPr>
              <w:t>R5-204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65875" w14:textId="77777777" w:rsidR="00AB2B30" w:rsidRPr="00AC4FBC" w:rsidRDefault="006A7121">
            <w:pPr>
              <w:rPr>
                <w:rFonts w:ascii="Arial" w:hAnsi="Arial"/>
                <w:sz w:val="16"/>
                <w:szCs w:val="16"/>
              </w:rPr>
            </w:pPr>
            <w:r w:rsidRPr="00AC4FBC">
              <w:rPr>
                <w:rFonts w:ascii="Arial" w:hAnsi="Arial"/>
                <w:sz w:val="16"/>
                <w:szCs w:val="16"/>
              </w:rPr>
              <w:t>0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C42B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93C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E287C" w14:textId="77777777" w:rsidR="00AB2B30" w:rsidRPr="00AC4FBC" w:rsidRDefault="006A7121">
            <w:pPr>
              <w:rPr>
                <w:rFonts w:ascii="Arial" w:hAnsi="Arial"/>
                <w:sz w:val="16"/>
                <w:szCs w:val="16"/>
              </w:rPr>
            </w:pPr>
            <w:r w:rsidRPr="00AC4FBC">
              <w:rPr>
                <w:rFonts w:ascii="Arial" w:hAnsi="Arial"/>
                <w:sz w:val="16"/>
                <w:szCs w:val="16"/>
              </w:rPr>
              <w:t>Addition of TC 7.5B.5D ACS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3EF66" w14:textId="77777777" w:rsidR="00AB2B30" w:rsidRPr="00AC4FBC" w:rsidRDefault="006A7121">
            <w:pPr>
              <w:pStyle w:val="TAL"/>
              <w:rPr>
                <w:sz w:val="16"/>
                <w:szCs w:val="16"/>
              </w:rPr>
            </w:pPr>
            <w:r w:rsidRPr="00AC4FBC">
              <w:rPr>
                <w:sz w:val="16"/>
                <w:szCs w:val="16"/>
              </w:rPr>
              <w:t>16.5.0</w:t>
            </w:r>
          </w:p>
        </w:tc>
      </w:tr>
      <w:tr w:rsidR="00AB2B30" w:rsidRPr="00AC4FBC" w14:paraId="22B2A1B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A29F0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C28C2"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748A6C" w14:textId="77777777" w:rsidR="00AB2B30" w:rsidRPr="00AC4FBC" w:rsidRDefault="006A7121">
            <w:pPr>
              <w:rPr>
                <w:rFonts w:ascii="Arial" w:hAnsi="Arial"/>
                <w:sz w:val="16"/>
                <w:szCs w:val="16"/>
              </w:rPr>
            </w:pPr>
            <w:r w:rsidRPr="00AC4FBC">
              <w:rPr>
                <w:rFonts w:ascii="Arial" w:hAnsi="Arial"/>
                <w:sz w:val="16"/>
                <w:szCs w:val="16"/>
              </w:rPr>
              <w:t>R5-204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F12F2" w14:textId="77777777" w:rsidR="00AB2B30" w:rsidRPr="00AC4FBC" w:rsidRDefault="006A7121">
            <w:pPr>
              <w:rPr>
                <w:rFonts w:ascii="Arial" w:hAnsi="Arial"/>
                <w:sz w:val="16"/>
                <w:szCs w:val="16"/>
              </w:rPr>
            </w:pPr>
            <w:r w:rsidRPr="00AC4FBC">
              <w:rPr>
                <w:rFonts w:ascii="Arial" w:hAnsi="Arial"/>
                <w:sz w:val="16"/>
                <w:szCs w:val="16"/>
              </w:rPr>
              <w:t>0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6B33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635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C09AE" w14:textId="77777777" w:rsidR="00AB2B30" w:rsidRPr="00AC4FBC" w:rsidRDefault="006A7121">
            <w:pPr>
              <w:rPr>
                <w:rFonts w:ascii="Arial" w:hAnsi="Arial"/>
                <w:sz w:val="16"/>
                <w:szCs w:val="16"/>
              </w:rPr>
            </w:pPr>
            <w:r w:rsidRPr="00AC4FBC">
              <w:rPr>
                <w:rFonts w:ascii="Arial" w:hAnsi="Arial"/>
                <w:sz w:val="16"/>
                <w:szCs w:val="16"/>
              </w:rPr>
              <w:t>Adding transmitter requirements for Rel-16 inter-band EN-DC FR1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C3964" w14:textId="77777777" w:rsidR="00AB2B30" w:rsidRPr="00AC4FBC" w:rsidRDefault="006A7121">
            <w:pPr>
              <w:pStyle w:val="TAL"/>
              <w:rPr>
                <w:sz w:val="16"/>
                <w:szCs w:val="16"/>
              </w:rPr>
            </w:pPr>
            <w:r w:rsidRPr="00AC4FBC">
              <w:rPr>
                <w:sz w:val="16"/>
                <w:szCs w:val="16"/>
              </w:rPr>
              <w:t>16.5.0</w:t>
            </w:r>
          </w:p>
        </w:tc>
      </w:tr>
      <w:tr w:rsidR="00AB2B30" w:rsidRPr="00AC4FBC" w14:paraId="39763B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F2FB5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211B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8ED87A" w14:textId="77777777" w:rsidR="00AB2B30" w:rsidRPr="00AC4FBC" w:rsidRDefault="006A7121">
            <w:pPr>
              <w:rPr>
                <w:rFonts w:ascii="Arial" w:hAnsi="Arial"/>
                <w:sz w:val="16"/>
                <w:szCs w:val="16"/>
              </w:rPr>
            </w:pPr>
            <w:r w:rsidRPr="00AC4FBC">
              <w:rPr>
                <w:rFonts w:ascii="Arial" w:hAnsi="Arial"/>
                <w:sz w:val="16"/>
                <w:szCs w:val="16"/>
              </w:rPr>
              <w:t>R5-204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373E0" w14:textId="77777777" w:rsidR="00AB2B30" w:rsidRPr="00AC4FBC" w:rsidRDefault="006A7121">
            <w:pPr>
              <w:rPr>
                <w:rFonts w:ascii="Arial" w:hAnsi="Arial"/>
                <w:sz w:val="16"/>
                <w:szCs w:val="16"/>
              </w:rPr>
            </w:pPr>
            <w:r w:rsidRPr="00AC4FBC">
              <w:rPr>
                <w:rFonts w:ascii="Arial" w:hAnsi="Arial"/>
                <w:sz w:val="16"/>
                <w:szCs w:val="16"/>
              </w:rPr>
              <w:t>0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10AA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27D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62ECB" w14:textId="77777777" w:rsidR="00AB2B30" w:rsidRPr="00AC4FBC" w:rsidRDefault="006A7121">
            <w:pPr>
              <w:rPr>
                <w:rFonts w:ascii="Arial" w:hAnsi="Arial"/>
                <w:sz w:val="16"/>
                <w:szCs w:val="16"/>
              </w:rPr>
            </w:pPr>
            <w:r w:rsidRPr="00AC4FBC">
              <w:rPr>
                <w:rFonts w:ascii="Arial" w:hAnsi="Arial"/>
                <w:sz w:val="16"/>
                <w:szCs w:val="16"/>
              </w:rPr>
              <w:t>Editorial correction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EDC39E" w14:textId="77777777" w:rsidR="00AB2B30" w:rsidRPr="00AC4FBC" w:rsidRDefault="006A7121">
            <w:pPr>
              <w:pStyle w:val="TAL"/>
              <w:rPr>
                <w:sz w:val="16"/>
                <w:szCs w:val="16"/>
              </w:rPr>
            </w:pPr>
            <w:r w:rsidRPr="00AC4FBC">
              <w:rPr>
                <w:sz w:val="16"/>
                <w:szCs w:val="16"/>
              </w:rPr>
              <w:t>16.5.0</w:t>
            </w:r>
          </w:p>
        </w:tc>
      </w:tr>
      <w:tr w:rsidR="00AB2B30" w:rsidRPr="00AC4FBC" w14:paraId="53908FA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DFD75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44E1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439D86" w14:textId="77777777" w:rsidR="00AB2B30" w:rsidRPr="00AC4FBC" w:rsidRDefault="006A7121">
            <w:pPr>
              <w:rPr>
                <w:rFonts w:ascii="Arial" w:hAnsi="Arial"/>
                <w:sz w:val="16"/>
                <w:szCs w:val="16"/>
              </w:rPr>
            </w:pPr>
            <w:r w:rsidRPr="00AC4FBC">
              <w:rPr>
                <w:rFonts w:ascii="Arial" w:hAnsi="Arial"/>
                <w:sz w:val="16"/>
                <w:szCs w:val="16"/>
              </w:rPr>
              <w:t>R5-204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ECBC2" w14:textId="77777777" w:rsidR="00AB2B30" w:rsidRPr="00AC4FBC" w:rsidRDefault="006A7121">
            <w:pPr>
              <w:rPr>
                <w:rFonts w:ascii="Arial" w:hAnsi="Arial"/>
                <w:sz w:val="16"/>
                <w:szCs w:val="16"/>
              </w:rPr>
            </w:pPr>
            <w:r w:rsidRPr="00AC4FBC">
              <w:rPr>
                <w:rFonts w:ascii="Arial" w:hAnsi="Arial"/>
                <w:sz w:val="16"/>
                <w:szCs w:val="16"/>
              </w:rPr>
              <w:t>0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BC68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B85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002DC" w14:textId="77777777" w:rsidR="00AB2B30" w:rsidRPr="00AC4FBC" w:rsidRDefault="006A7121">
            <w:pPr>
              <w:rPr>
                <w:rFonts w:ascii="Arial" w:hAnsi="Arial"/>
                <w:sz w:val="16"/>
                <w:szCs w:val="16"/>
              </w:rPr>
            </w:pPr>
            <w:r w:rsidRPr="00AC4FBC">
              <w:rPr>
                <w:rFonts w:ascii="Arial" w:hAnsi="Arial"/>
                <w:sz w:val="16"/>
                <w:szCs w:val="16"/>
              </w:rPr>
              <w:t>Introduction of dTIBc for additional Rel-16 EN-DC inter-band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A75A8" w14:textId="77777777" w:rsidR="00AB2B30" w:rsidRPr="00AC4FBC" w:rsidRDefault="006A7121">
            <w:pPr>
              <w:pStyle w:val="TAL"/>
              <w:rPr>
                <w:sz w:val="16"/>
                <w:szCs w:val="16"/>
              </w:rPr>
            </w:pPr>
            <w:r w:rsidRPr="00AC4FBC">
              <w:rPr>
                <w:sz w:val="16"/>
                <w:szCs w:val="16"/>
              </w:rPr>
              <w:t>16.5.0</w:t>
            </w:r>
          </w:p>
        </w:tc>
      </w:tr>
      <w:tr w:rsidR="00AB2B30" w:rsidRPr="00AC4FBC" w14:paraId="3D91E6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43A3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AE298"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3B01F" w14:textId="77777777" w:rsidR="00AB2B30" w:rsidRPr="00AC4FBC" w:rsidRDefault="006A7121">
            <w:pPr>
              <w:rPr>
                <w:rFonts w:ascii="Arial" w:hAnsi="Arial"/>
                <w:sz w:val="16"/>
                <w:szCs w:val="16"/>
              </w:rPr>
            </w:pPr>
            <w:r w:rsidRPr="00AC4FBC">
              <w:rPr>
                <w:rFonts w:ascii="Arial" w:hAnsi="Arial"/>
                <w:sz w:val="16"/>
                <w:szCs w:val="16"/>
              </w:rPr>
              <w:t>R5-204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85302" w14:textId="77777777" w:rsidR="00AB2B30" w:rsidRPr="00AC4FBC" w:rsidRDefault="006A7121">
            <w:pPr>
              <w:rPr>
                <w:rFonts w:ascii="Arial" w:hAnsi="Arial"/>
                <w:sz w:val="16"/>
                <w:szCs w:val="16"/>
              </w:rPr>
            </w:pPr>
            <w:r w:rsidRPr="00AC4FBC">
              <w:rPr>
                <w:rFonts w:ascii="Arial" w:hAnsi="Arial"/>
                <w:sz w:val="16"/>
                <w:szCs w:val="16"/>
              </w:rPr>
              <w:t>0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51A9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ADD4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383B11"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40A_n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EFD8D" w14:textId="77777777" w:rsidR="00AB2B30" w:rsidRPr="00AC4FBC" w:rsidRDefault="006A7121">
            <w:pPr>
              <w:pStyle w:val="TAL"/>
              <w:rPr>
                <w:sz w:val="16"/>
                <w:szCs w:val="16"/>
              </w:rPr>
            </w:pPr>
            <w:r w:rsidRPr="00AC4FBC">
              <w:rPr>
                <w:sz w:val="16"/>
                <w:szCs w:val="16"/>
              </w:rPr>
              <w:t>16.5.0</w:t>
            </w:r>
          </w:p>
        </w:tc>
      </w:tr>
      <w:tr w:rsidR="00AB2B30" w:rsidRPr="00AC4FBC" w14:paraId="20C7D7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3787DE"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64025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BBF598" w14:textId="77777777" w:rsidR="00AB2B30" w:rsidRPr="00AC4FBC" w:rsidRDefault="006A7121">
            <w:pPr>
              <w:rPr>
                <w:rFonts w:ascii="Arial" w:hAnsi="Arial"/>
                <w:sz w:val="16"/>
                <w:szCs w:val="16"/>
              </w:rPr>
            </w:pPr>
            <w:r w:rsidRPr="00AC4FBC">
              <w:rPr>
                <w:rFonts w:ascii="Arial" w:hAnsi="Arial"/>
                <w:sz w:val="16"/>
                <w:szCs w:val="16"/>
              </w:rPr>
              <w:t>R5-204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C97E17" w14:textId="77777777" w:rsidR="00AB2B30" w:rsidRPr="00AC4FBC" w:rsidRDefault="006A7121">
            <w:pPr>
              <w:rPr>
                <w:rFonts w:ascii="Arial" w:hAnsi="Arial"/>
                <w:sz w:val="16"/>
                <w:szCs w:val="16"/>
              </w:rPr>
            </w:pPr>
            <w:r w:rsidRPr="00AC4FBC">
              <w:rPr>
                <w:rFonts w:ascii="Arial" w:hAnsi="Arial"/>
                <w:sz w:val="16"/>
                <w:szCs w:val="16"/>
              </w:rPr>
              <w:t>0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F7293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F452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FBCA4"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40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4B4C6" w14:textId="77777777" w:rsidR="00AB2B30" w:rsidRPr="00AC4FBC" w:rsidRDefault="006A7121">
            <w:pPr>
              <w:pStyle w:val="TAL"/>
              <w:rPr>
                <w:sz w:val="16"/>
                <w:szCs w:val="16"/>
              </w:rPr>
            </w:pPr>
            <w:r w:rsidRPr="00AC4FBC">
              <w:rPr>
                <w:sz w:val="16"/>
                <w:szCs w:val="16"/>
              </w:rPr>
              <w:t>16.5.0</w:t>
            </w:r>
          </w:p>
        </w:tc>
      </w:tr>
      <w:tr w:rsidR="00AB2B30" w:rsidRPr="00AC4FBC" w14:paraId="151C5A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A57BAA"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6061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A5932C" w14:textId="77777777" w:rsidR="00AB2B30" w:rsidRPr="00AC4FBC" w:rsidRDefault="006A7121">
            <w:pPr>
              <w:rPr>
                <w:rFonts w:ascii="Arial" w:hAnsi="Arial"/>
                <w:sz w:val="16"/>
                <w:szCs w:val="16"/>
              </w:rPr>
            </w:pPr>
            <w:r w:rsidRPr="00AC4FBC">
              <w:rPr>
                <w:rFonts w:ascii="Arial" w:hAnsi="Arial"/>
                <w:sz w:val="16"/>
                <w:szCs w:val="16"/>
              </w:rPr>
              <w:t>R5-204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0BFCDE" w14:textId="77777777" w:rsidR="00AB2B30" w:rsidRPr="00AC4FBC" w:rsidRDefault="006A7121">
            <w:pPr>
              <w:rPr>
                <w:rFonts w:ascii="Arial" w:hAnsi="Arial"/>
                <w:sz w:val="16"/>
                <w:szCs w:val="16"/>
              </w:rPr>
            </w:pPr>
            <w:r w:rsidRPr="00AC4FBC">
              <w:rPr>
                <w:rFonts w:ascii="Arial" w:hAnsi="Arial"/>
                <w:sz w:val="16"/>
                <w:szCs w:val="16"/>
              </w:rPr>
              <w:t>0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08A1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F86F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190140" w14:textId="77777777" w:rsidR="00AB2B30" w:rsidRPr="00AC4FBC" w:rsidRDefault="006A7121">
            <w:pPr>
              <w:rPr>
                <w:rFonts w:ascii="Arial" w:hAnsi="Arial"/>
                <w:sz w:val="16"/>
                <w:szCs w:val="16"/>
              </w:rPr>
            </w:pPr>
            <w:r w:rsidRPr="00AC4FBC">
              <w:rPr>
                <w:rFonts w:ascii="Arial" w:hAnsi="Arial"/>
                <w:sz w:val="16"/>
                <w:szCs w:val="16"/>
              </w:rPr>
              <w:t>Addition of additional test points for spurious emission UE co-existence for a few Rel-16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1E072" w14:textId="77777777" w:rsidR="00AB2B30" w:rsidRPr="00AC4FBC" w:rsidRDefault="006A7121">
            <w:pPr>
              <w:pStyle w:val="TAL"/>
              <w:rPr>
                <w:sz w:val="16"/>
                <w:szCs w:val="16"/>
              </w:rPr>
            </w:pPr>
            <w:r w:rsidRPr="00AC4FBC">
              <w:rPr>
                <w:sz w:val="16"/>
                <w:szCs w:val="16"/>
              </w:rPr>
              <w:t>16.5.0</w:t>
            </w:r>
          </w:p>
        </w:tc>
      </w:tr>
      <w:tr w:rsidR="00AB2B30" w:rsidRPr="00AC4FBC" w14:paraId="1C17D8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C2AF2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C5FBB9"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56EDF5" w14:textId="77777777" w:rsidR="00AB2B30" w:rsidRPr="00AC4FBC" w:rsidRDefault="006A7121">
            <w:pPr>
              <w:rPr>
                <w:rFonts w:ascii="Arial" w:hAnsi="Arial"/>
                <w:sz w:val="16"/>
                <w:szCs w:val="16"/>
              </w:rPr>
            </w:pPr>
            <w:r w:rsidRPr="00AC4FBC">
              <w:rPr>
                <w:rFonts w:ascii="Arial" w:hAnsi="Arial"/>
                <w:sz w:val="16"/>
                <w:szCs w:val="16"/>
              </w:rPr>
              <w:t>R5-204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38C52" w14:textId="77777777" w:rsidR="00AB2B30" w:rsidRPr="00AC4FBC" w:rsidRDefault="006A7121">
            <w:pPr>
              <w:rPr>
                <w:rFonts w:ascii="Arial" w:hAnsi="Arial"/>
                <w:sz w:val="16"/>
                <w:szCs w:val="16"/>
              </w:rPr>
            </w:pPr>
            <w:r w:rsidRPr="00AC4FBC">
              <w:rPr>
                <w:rFonts w:ascii="Arial" w:hAnsi="Arial"/>
                <w:sz w:val="16"/>
                <w:szCs w:val="16"/>
              </w:rPr>
              <w:t>0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B081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2668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34DCEE" w14:textId="77777777" w:rsidR="00AB2B30" w:rsidRPr="00AC4FBC" w:rsidRDefault="006A7121">
            <w:pPr>
              <w:rPr>
                <w:rFonts w:ascii="Arial" w:hAnsi="Arial"/>
                <w:sz w:val="16"/>
                <w:szCs w:val="16"/>
              </w:rPr>
            </w:pPr>
            <w:r w:rsidRPr="00AC4FBC">
              <w:rPr>
                <w:rFonts w:ascii="Arial" w:hAnsi="Arial"/>
                <w:sz w:val="16"/>
                <w:szCs w:val="16"/>
              </w:rPr>
              <w:t>Updated to clause 6 for EN-DC Rel-16 configurat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C68A8" w14:textId="77777777" w:rsidR="00AB2B30" w:rsidRPr="00AC4FBC" w:rsidRDefault="006A7121">
            <w:pPr>
              <w:pStyle w:val="TAL"/>
              <w:rPr>
                <w:sz w:val="16"/>
                <w:szCs w:val="16"/>
              </w:rPr>
            </w:pPr>
            <w:r w:rsidRPr="00AC4FBC">
              <w:rPr>
                <w:sz w:val="16"/>
                <w:szCs w:val="16"/>
              </w:rPr>
              <w:t>16.5.0</w:t>
            </w:r>
          </w:p>
        </w:tc>
      </w:tr>
      <w:tr w:rsidR="00AB2B30" w:rsidRPr="00AC4FBC" w14:paraId="23FF3D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E6617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36A06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B528ED" w14:textId="77777777" w:rsidR="00AB2B30" w:rsidRPr="00AC4FBC" w:rsidRDefault="006A7121">
            <w:pPr>
              <w:rPr>
                <w:rFonts w:ascii="Arial" w:hAnsi="Arial"/>
                <w:sz w:val="16"/>
                <w:szCs w:val="16"/>
              </w:rPr>
            </w:pPr>
            <w:r w:rsidRPr="00AC4FBC">
              <w:rPr>
                <w:rFonts w:ascii="Arial" w:hAnsi="Arial"/>
                <w:sz w:val="16"/>
                <w:szCs w:val="16"/>
              </w:rPr>
              <w:t>R5-204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EFCFE8" w14:textId="77777777" w:rsidR="00AB2B30" w:rsidRPr="00AC4FBC" w:rsidRDefault="006A7121">
            <w:pPr>
              <w:rPr>
                <w:rFonts w:ascii="Arial" w:hAnsi="Arial"/>
                <w:sz w:val="16"/>
                <w:szCs w:val="16"/>
              </w:rPr>
            </w:pPr>
            <w:r w:rsidRPr="00AC4FBC">
              <w:rPr>
                <w:rFonts w:ascii="Arial" w:hAnsi="Arial"/>
                <w:sz w:val="16"/>
                <w:szCs w:val="16"/>
              </w:rPr>
              <w:t>0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7DFE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4AA7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AC1DAD" w14:textId="77777777" w:rsidR="00AB2B30" w:rsidRPr="00AC4FBC" w:rsidRDefault="006A7121">
            <w:pPr>
              <w:rPr>
                <w:rFonts w:ascii="Arial" w:hAnsi="Arial"/>
                <w:sz w:val="16"/>
                <w:szCs w:val="16"/>
              </w:rPr>
            </w:pPr>
            <w:r w:rsidRPr="00AC4FBC">
              <w:rPr>
                <w:rFonts w:ascii="Arial" w:hAnsi="Arial"/>
                <w:sz w:val="16"/>
                <w:szCs w:val="16"/>
              </w:rPr>
              <w:t>Updated to EN-DC Rel-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FB4126" w14:textId="77777777" w:rsidR="00AB2B30" w:rsidRPr="00AC4FBC" w:rsidRDefault="006A7121">
            <w:pPr>
              <w:pStyle w:val="TAL"/>
              <w:rPr>
                <w:sz w:val="16"/>
                <w:szCs w:val="16"/>
              </w:rPr>
            </w:pPr>
            <w:r w:rsidRPr="00AC4FBC">
              <w:rPr>
                <w:sz w:val="16"/>
                <w:szCs w:val="16"/>
              </w:rPr>
              <w:t>16.5.0</w:t>
            </w:r>
          </w:p>
        </w:tc>
      </w:tr>
      <w:tr w:rsidR="00AB2B30" w:rsidRPr="00AC4FBC" w14:paraId="15F196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EECF4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282B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ACF7CD" w14:textId="77777777" w:rsidR="00AB2B30" w:rsidRPr="00AC4FBC" w:rsidRDefault="006A7121">
            <w:pPr>
              <w:rPr>
                <w:rFonts w:ascii="Arial" w:hAnsi="Arial"/>
                <w:sz w:val="16"/>
                <w:szCs w:val="16"/>
              </w:rPr>
            </w:pPr>
            <w:r w:rsidRPr="00AC4FBC">
              <w:rPr>
                <w:rFonts w:ascii="Arial" w:hAnsi="Arial"/>
                <w:sz w:val="16"/>
                <w:szCs w:val="16"/>
              </w:rPr>
              <w:t>R5-204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B4718" w14:textId="77777777" w:rsidR="00AB2B30" w:rsidRPr="00AC4FBC" w:rsidRDefault="006A7121">
            <w:pPr>
              <w:rPr>
                <w:rFonts w:ascii="Arial" w:hAnsi="Arial"/>
                <w:sz w:val="16"/>
                <w:szCs w:val="16"/>
              </w:rPr>
            </w:pPr>
            <w:r w:rsidRPr="00AC4FBC">
              <w:rPr>
                <w:rFonts w:ascii="Arial" w:hAnsi="Arial"/>
                <w:sz w:val="16"/>
                <w:szCs w:val="16"/>
              </w:rPr>
              <w:t>0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3327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FB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1E3D56" w14:textId="77777777" w:rsidR="00AB2B30" w:rsidRPr="00AC4FBC" w:rsidRDefault="006A7121">
            <w:pPr>
              <w:rPr>
                <w:rFonts w:ascii="Arial" w:hAnsi="Arial"/>
                <w:sz w:val="16"/>
                <w:szCs w:val="16"/>
              </w:rPr>
            </w:pPr>
            <w:r w:rsidRPr="00AC4FBC">
              <w:rPr>
                <w:rFonts w:ascii="Arial" w:hAnsi="Arial"/>
                <w:sz w:val="16"/>
                <w:szCs w:val="16"/>
              </w:rPr>
              <w:t>Updated to EN-DC general clauses for NRSL e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3C962" w14:textId="77777777" w:rsidR="00AB2B30" w:rsidRPr="00AC4FBC" w:rsidRDefault="006A7121">
            <w:pPr>
              <w:pStyle w:val="TAL"/>
              <w:rPr>
                <w:sz w:val="16"/>
                <w:szCs w:val="16"/>
              </w:rPr>
            </w:pPr>
            <w:r w:rsidRPr="00AC4FBC">
              <w:rPr>
                <w:sz w:val="16"/>
                <w:szCs w:val="16"/>
              </w:rPr>
              <w:t>16.5.0</w:t>
            </w:r>
          </w:p>
        </w:tc>
      </w:tr>
      <w:tr w:rsidR="00AB2B30" w:rsidRPr="00AC4FBC" w14:paraId="19800F2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34483C"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4245A"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36298" w14:textId="77777777" w:rsidR="00AB2B30" w:rsidRPr="00AC4FBC" w:rsidRDefault="006A7121">
            <w:pPr>
              <w:rPr>
                <w:rFonts w:ascii="Arial" w:hAnsi="Arial"/>
                <w:sz w:val="16"/>
                <w:szCs w:val="16"/>
              </w:rPr>
            </w:pPr>
            <w:r w:rsidRPr="00AC4FBC">
              <w:rPr>
                <w:rFonts w:ascii="Arial" w:hAnsi="Arial"/>
                <w:sz w:val="16"/>
                <w:szCs w:val="16"/>
              </w:rPr>
              <w:t>R5-204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A2926" w14:textId="77777777" w:rsidR="00AB2B30" w:rsidRPr="00AC4FBC" w:rsidRDefault="006A7121">
            <w:pPr>
              <w:rPr>
                <w:rFonts w:ascii="Arial" w:hAnsi="Arial"/>
                <w:sz w:val="16"/>
                <w:szCs w:val="16"/>
              </w:rPr>
            </w:pPr>
            <w:r w:rsidRPr="00AC4FBC">
              <w:rPr>
                <w:rFonts w:ascii="Arial" w:hAnsi="Arial"/>
                <w:sz w:val="16"/>
                <w:szCs w:val="16"/>
              </w:rPr>
              <w:t>0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97F0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B22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23A6E" w14:textId="77777777" w:rsidR="00AB2B30" w:rsidRPr="00AC4FBC" w:rsidRDefault="006A7121">
            <w:pPr>
              <w:rPr>
                <w:rFonts w:ascii="Arial" w:hAnsi="Arial"/>
                <w:sz w:val="16"/>
                <w:szCs w:val="16"/>
              </w:rPr>
            </w:pPr>
            <w:r w:rsidRPr="00AC4FBC">
              <w:rPr>
                <w:rFonts w:ascii="Arial" w:hAnsi="Arial"/>
                <w:sz w:val="16"/>
                <w:szCs w:val="16"/>
              </w:rPr>
              <w:t>CR to update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87DD5" w14:textId="77777777" w:rsidR="00AB2B30" w:rsidRPr="00AC4FBC" w:rsidRDefault="006A7121">
            <w:pPr>
              <w:pStyle w:val="TAL"/>
              <w:rPr>
                <w:sz w:val="16"/>
                <w:szCs w:val="16"/>
              </w:rPr>
            </w:pPr>
            <w:r w:rsidRPr="00AC4FBC">
              <w:rPr>
                <w:sz w:val="16"/>
                <w:szCs w:val="16"/>
              </w:rPr>
              <w:t>16.5.0</w:t>
            </w:r>
          </w:p>
        </w:tc>
      </w:tr>
      <w:tr w:rsidR="00AB2B30" w:rsidRPr="00AC4FBC" w14:paraId="3A408C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D101AF"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A8638"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3BDE8B" w14:textId="77777777" w:rsidR="00AB2B30" w:rsidRPr="00AC4FBC" w:rsidRDefault="006A7121">
            <w:pPr>
              <w:rPr>
                <w:rFonts w:ascii="Arial" w:hAnsi="Arial"/>
                <w:sz w:val="16"/>
                <w:szCs w:val="16"/>
              </w:rPr>
            </w:pPr>
            <w:r w:rsidRPr="00AC4FBC">
              <w:rPr>
                <w:rFonts w:ascii="Arial" w:hAnsi="Arial"/>
                <w:sz w:val="16"/>
                <w:szCs w:val="16"/>
              </w:rPr>
              <w:t>R5-204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57048" w14:textId="77777777" w:rsidR="00AB2B30" w:rsidRPr="00AC4FBC" w:rsidRDefault="006A7121">
            <w:pPr>
              <w:rPr>
                <w:rFonts w:ascii="Arial" w:hAnsi="Arial"/>
                <w:sz w:val="16"/>
                <w:szCs w:val="16"/>
              </w:rPr>
            </w:pPr>
            <w:r w:rsidRPr="00AC4FBC">
              <w:rPr>
                <w:rFonts w:ascii="Arial" w:hAnsi="Arial"/>
                <w:sz w:val="16"/>
                <w:szCs w:val="16"/>
              </w:rPr>
              <w:t>0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4168A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98B9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4DECE9"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868F9E" w14:textId="77777777" w:rsidR="00AB2B30" w:rsidRPr="00AC4FBC" w:rsidRDefault="006A7121">
            <w:pPr>
              <w:pStyle w:val="TAL"/>
              <w:rPr>
                <w:sz w:val="16"/>
                <w:szCs w:val="16"/>
              </w:rPr>
            </w:pPr>
            <w:r w:rsidRPr="00AC4FBC">
              <w:rPr>
                <w:sz w:val="16"/>
                <w:szCs w:val="16"/>
              </w:rPr>
              <w:t>16.5.0</w:t>
            </w:r>
          </w:p>
        </w:tc>
      </w:tr>
      <w:tr w:rsidR="00AB2B30" w:rsidRPr="00AC4FBC" w14:paraId="3EA129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5E882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99E6F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F0879" w14:textId="77777777" w:rsidR="00AB2B30" w:rsidRPr="00AC4FBC" w:rsidRDefault="006A7121">
            <w:pPr>
              <w:rPr>
                <w:rFonts w:ascii="Arial" w:hAnsi="Arial"/>
                <w:sz w:val="16"/>
                <w:szCs w:val="16"/>
              </w:rPr>
            </w:pPr>
            <w:r w:rsidRPr="00AC4FBC">
              <w:rPr>
                <w:rFonts w:ascii="Arial" w:hAnsi="Arial"/>
                <w:sz w:val="16"/>
                <w:szCs w:val="16"/>
              </w:rPr>
              <w:t>R5-204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34C2E8" w14:textId="77777777" w:rsidR="00AB2B30" w:rsidRPr="00AC4FBC" w:rsidRDefault="006A7121">
            <w:pPr>
              <w:rPr>
                <w:rFonts w:ascii="Arial" w:hAnsi="Arial"/>
                <w:sz w:val="16"/>
                <w:szCs w:val="16"/>
              </w:rPr>
            </w:pPr>
            <w:r w:rsidRPr="00AC4FBC">
              <w:rPr>
                <w:rFonts w:ascii="Arial" w:hAnsi="Arial"/>
                <w:sz w:val="16"/>
                <w:szCs w:val="16"/>
              </w:rPr>
              <w:t>0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25F38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D6E0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38592" w14:textId="77777777" w:rsidR="00AB2B30" w:rsidRPr="00AC4FBC" w:rsidRDefault="006A7121">
            <w:pPr>
              <w:rPr>
                <w:rFonts w:ascii="Arial" w:hAnsi="Arial"/>
                <w:sz w:val="16"/>
                <w:szCs w:val="16"/>
              </w:rPr>
            </w:pPr>
            <w:r w:rsidRPr="00AC4FBC">
              <w:rPr>
                <w:rFonts w:ascii="Arial" w:hAnsi="Arial"/>
                <w:sz w:val="16"/>
                <w:szCs w:val="16"/>
              </w:rPr>
              <w:t>Adjacent Channel Selectivity FR2 MU and TT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814C2" w14:textId="77777777" w:rsidR="00AB2B30" w:rsidRPr="00AC4FBC" w:rsidRDefault="006A7121">
            <w:pPr>
              <w:pStyle w:val="TAL"/>
              <w:rPr>
                <w:sz w:val="16"/>
                <w:szCs w:val="16"/>
              </w:rPr>
            </w:pPr>
            <w:r w:rsidRPr="00AC4FBC">
              <w:rPr>
                <w:sz w:val="16"/>
                <w:szCs w:val="16"/>
              </w:rPr>
              <w:t>16.5.0</w:t>
            </w:r>
          </w:p>
        </w:tc>
      </w:tr>
      <w:tr w:rsidR="00AB2B30" w:rsidRPr="00AC4FBC" w14:paraId="3A758A4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B091A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D02A13"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EB1183" w14:textId="77777777" w:rsidR="00AB2B30" w:rsidRPr="00AC4FBC" w:rsidRDefault="006A7121">
            <w:pPr>
              <w:rPr>
                <w:rFonts w:ascii="Arial" w:hAnsi="Arial"/>
                <w:sz w:val="16"/>
                <w:szCs w:val="16"/>
              </w:rPr>
            </w:pPr>
            <w:r w:rsidRPr="00AC4FBC">
              <w:rPr>
                <w:rFonts w:ascii="Arial" w:hAnsi="Arial"/>
                <w:sz w:val="16"/>
                <w:szCs w:val="16"/>
              </w:rPr>
              <w:t>R5-204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BBD08" w14:textId="77777777" w:rsidR="00AB2B30" w:rsidRPr="00AC4FBC" w:rsidRDefault="006A7121">
            <w:pPr>
              <w:rPr>
                <w:rFonts w:ascii="Arial" w:hAnsi="Arial"/>
                <w:sz w:val="16"/>
                <w:szCs w:val="16"/>
              </w:rPr>
            </w:pPr>
            <w:r w:rsidRPr="00AC4FBC">
              <w:rPr>
                <w:rFonts w:ascii="Arial" w:hAnsi="Arial"/>
                <w:sz w:val="16"/>
                <w:szCs w:val="16"/>
              </w:rPr>
              <w:t>0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FD21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AC12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A19D82" w14:textId="77777777" w:rsidR="00AB2B30" w:rsidRPr="00AC4FBC" w:rsidRDefault="006A7121">
            <w:pPr>
              <w:rPr>
                <w:rFonts w:ascii="Arial" w:hAnsi="Arial"/>
                <w:sz w:val="16"/>
                <w:szCs w:val="16"/>
              </w:rPr>
            </w:pPr>
            <w:r w:rsidRPr="00AC4FBC">
              <w:rPr>
                <w:rFonts w:ascii="Arial" w:hAnsi="Arial"/>
                <w:sz w:val="16"/>
                <w:szCs w:val="16"/>
              </w:rPr>
              <w:t>Update of Test applicability for some Inter-Band EN-DC including FR2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46CFA" w14:textId="77777777" w:rsidR="00AB2B30" w:rsidRPr="00AC4FBC" w:rsidRDefault="006A7121">
            <w:pPr>
              <w:pStyle w:val="TAL"/>
              <w:rPr>
                <w:sz w:val="16"/>
                <w:szCs w:val="16"/>
              </w:rPr>
            </w:pPr>
            <w:r w:rsidRPr="00AC4FBC">
              <w:rPr>
                <w:sz w:val="16"/>
                <w:szCs w:val="16"/>
              </w:rPr>
              <w:t>16.5.0</w:t>
            </w:r>
          </w:p>
        </w:tc>
      </w:tr>
      <w:tr w:rsidR="00AB2B30" w:rsidRPr="00AC4FBC" w14:paraId="3491CC0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46053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428610"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1DFC6A" w14:textId="77777777" w:rsidR="00AB2B30" w:rsidRPr="00AC4FBC" w:rsidRDefault="006A7121">
            <w:pPr>
              <w:rPr>
                <w:rFonts w:ascii="Arial" w:hAnsi="Arial"/>
                <w:sz w:val="16"/>
                <w:szCs w:val="16"/>
              </w:rPr>
            </w:pPr>
            <w:r w:rsidRPr="00AC4FBC">
              <w:rPr>
                <w:rFonts w:ascii="Arial" w:hAnsi="Arial"/>
                <w:sz w:val="16"/>
                <w:szCs w:val="16"/>
              </w:rPr>
              <w:t>R5-204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937DE" w14:textId="77777777" w:rsidR="00AB2B30" w:rsidRPr="00AC4FBC" w:rsidRDefault="006A7121">
            <w:pPr>
              <w:rPr>
                <w:rFonts w:ascii="Arial" w:hAnsi="Arial"/>
                <w:sz w:val="16"/>
                <w:szCs w:val="16"/>
              </w:rPr>
            </w:pPr>
            <w:r w:rsidRPr="00AC4FBC">
              <w:rPr>
                <w:rFonts w:ascii="Arial" w:hAnsi="Arial"/>
                <w:sz w:val="16"/>
                <w:szCs w:val="16"/>
              </w:rPr>
              <w:t>0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90EC7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C0FC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8740BA" w14:textId="77777777" w:rsidR="00AB2B30" w:rsidRPr="00AC4FBC" w:rsidRDefault="006A7121">
            <w:pPr>
              <w:rPr>
                <w:rFonts w:ascii="Arial" w:hAnsi="Arial"/>
                <w:sz w:val="16"/>
                <w:szCs w:val="16"/>
              </w:rPr>
            </w:pPr>
            <w:r w:rsidRPr="00AC4FBC">
              <w:rPr>
                <w:rFonts w:ascii="Arial" w:hAnsi="Arial"/>
                <w:sz w:val="16"/>
                <w:szCs w:val="16"/>
              </w:rPr>
              <w:t>Clean up complete status for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B192E" w14:textId="77777777" w:rsidR="00AB2B30" w:rsidRPr="00AC4FBC" w:rsidRDefault="006A7121">
            <w:pPr>
              <w:pStyle w:val="TAL"/>
              <w:rPr>
                <w:sz w:val="16"/>
                <w:szCs w:val="16"/>
              </w:rPr>
            </w:pPr>
            <w:r w:rsidRPr="00AC4FBC">
              <w:rPr>
                <w:sz w:val="16"/>
                <w:szCs w:val="16"/>
              </w:rPr>
              <w:t>16.5.0</w:t>
            </w:r>
          </w:p>
        </w:tc>
      </w:tr>
      <w:tr w:rsidR="00AB2B30" w:rsidRPr="00AC4FBC" w14:paraId="761204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E26D3"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4628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B43113" w14:textId="77777777" w:rsidR="00AB2B30" w:rsidRPr="00AC4FBC" w:rsidRDefault="006A7121">
            <w:pPr>
              <w:rPr>
                <w:rFonts w:ascii="Arial" w:hAnsi="Arial"/>
                <w:sz w:val="16"/>
                <w:szCs w:val="16"/>
              </w:rPr>
            </w:pPr>
            <w:r w:rsidRPr="00AC4FBC">
              <w:rPr>
                <w:rFonts w:ascii="Arial" w:hAnsi="Arial"/>
                <w:sz w:val="16"/>
                <w:szCs w:val="16"/>
              </w:rPr>
              <w:t>R5-204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CB9EEA" w14:textId="77777777" w:rsidR="00AB2B30" w:rsidRPr="00AC4FBC" w:rsidRDefault="006A7121">
            <w:pPr>
              <w:rPr>
                <w:rFonts w:ascii="Arial" w:hAnsi="Arial"/>
                <w:sz w:val="16"/>
                <w:szCs w:val="16"/>
              </w:rPr>
            </w:pPr>
            <w:r w:rsidRPr="00AC4FBC">
              <w:rPr>
                <w:rFonts w:ascii="Arial" w:hAnsi="Arial"/>
                <w:sz w:val="16"/>
                <w:szCs w:val="16"/>
              </w:rPr>
              <w:t>0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C37F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C117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D5E8B4" w14:textId="77777777" w:rsidR="00AB2B30" w:rsidRPr="00AC4FBC" w:rsidRDefault="006A7121">
            <w:pPr>
              <w:rPr>
                <w:rFonts w:ascii="Arial" w:hAnsi="Arial"/>
                <w:sz w:val="16"/>
                <w:szCs w:val="16"/>
              </w:rPr>
            </w:pPr>
            <w:r w:rsidRPr="00AC4FBC">
              <w:rPr>
                <w:rFonts w:ascii="Arial" w:hAnsi="Arial"/>
                <w:sz w:val="16"/>
                <w:szCs w:val="16"/>
              </w:rPr>
              <w:t>Addition of pending UL-MIMO tests (FR2)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D1457" w14:textId="77777777" w:rsidR="00AB2B30" w:rsidRPr="00AC4FBC" w:rsidRDefault="006A7121">
            <w:pPr>
              <w:pStyle w:val="TAL"/>
              <w:rPr>
                <w:sz w:val="16"/>
                <w:szCs w:val="16"/>
              </w:rPr>
            </w:pPr>
            <w:r w:rsidRPr="00AC4FBC">
              <w:rPr>
                <w:sz w:val="16"/>
                <w:szCs w:val="16"/>
              </w:rPr>
              <w:t>16.5.0</w:t>
            </w:r>
          </w:p>
        </w:tc>
      </w:tr>
      <w:tr w:rsidR="00AB2B30" w:rsidRPr="00AC4FBC" w14:paraId="5177F3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306F42"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9092C"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1C0CB" w14:textId="77777777" w:rsidR="00AB2B30" w:rsidRPr="00AC4FBC" w:rsidRDefault="006A7121">
            <w:pPr>
              <w:rPr>
                <w:rFonts w:ascii="Arial" w:hAnsi="Arial"/>
                <w:sz w:val="16"/>
                <w:szCs w:val="16"/>
              </w:rPr>
            </w:pPr>
            <w:r w:rsidRPr="00AC4FBC">
              <w:rPr>
                <w:rFonts w:ascii="Arial" w:hAnsi="Arial"/>
                <w:sz w:val="16"/>
                <w:szCs w:val="16"/>
              </w:rPr>
              <w:t>R5-204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5DDD1F" w14:textId="77777777" w:rsidR="00AB2B30" w:rsidRPr="00AC4FBC" w:rsidRDefault="006A7121">
            <w:pPr>
              <w:rPr>
                <w:rFonts w:ascii="Arial" w:hAnsi="Arial"/>
                <w:sz w:val="16"/>
                <w:szCs w:val="16"/>
              </w:rPr>
            </w:pPr>
            <w:r w:rsidRPr="00AC4FBC">
              <w:rPr>
                <w:rFonts w:ascii="Arial" w:hAnsi="Arial"/>
                <w:sz w:val="16"/>
                <w:szCs w:val="16"/>
              </w:rPr>
              <w:t>0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8E3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950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095A0A" w14:textId="77777777" w:rsidR="00AB2B30" w:rsidRPr="00AC4FBC" w:rsidRDefault="006A7121">
            <w:pPr>
              <w:rPr>
                <w:rFonts w:ascii="Arial" w:hAnsi="Arial"/>
                <w:sz w:val="16"/>
                <w:szCs w:val="16"/>
              </w:rPr>
            </w:pPr>
            <w:r w:rsidRPr="00AC4FBC">
              <w:rPr>
                <w:rFonts w:ascii="Arial" w:hAnsi="Arial"/>
                <w:sz w:val="16"/>
                <w:szCs w:val="16"/>
              </w:rPr>
              <w:t>Update of NSA Rx test cases for 4Rx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CFF85D" w14:textId="77777777" w:rsidR="00AB2B30" w:rsidRPr="00AC4FBC" w:rsidRDefault="006A7121">
            <w:pPr>
              <w:pStyle w:val="TAL"/>
              <w:rPr>
                <w:sz w:val="16"/>
                <w:szCs w:val="16"/>
              </w:rPr>
            </w:pPr>
            <w:r w:rsidRPr="00AC4FBC">
              <w:rPr>
                <w:sz w:val="16"/>
                <w:szCs w:val="16"/>
              </w:rPr>
              <w:t>16.5.0</w:t>
            </w:r>
          </w:p>
        </w:tc>
      </w:tr>
      <w:tr w:rsidR="00AB2B30" w:rsidRPr="00AC4FBC" w14:paraId="368D53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C969D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EDF921"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B3E49" w14:textId="77777777" w:rsidR="00AB2B30" w:rsidRPr="00AC4FBC" w:rsidRDefault="006A7121">
            <w:pPr>
              <w:rPr>
                <w:rFonts w:ascii="Arial" w:hAnsi="Arial"/>
                <w:sz w:val="16"/>
                <w:szCs w:val="16"/>
              </w:rPr>
            </w:pPr>
            <w:r w:rsidRPr="00AC4FBC">
              <w:rPr>
                <w:rFonts w:ascii="Arial" w:hAnsi="Arial"/>
                <w:sz w:val="16"/>
                <w:szCs w:val="16"/>
              </w:rPr>
              <w:t>R5-204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113217" w14:textId="77777777" w:rsidR="00AB2B30" w:rsidRPr="00AC4FBC" w:rsidRDefault="006A7121">
            <w:pPr>
              <w:rPr>
                <w:rFonts w:ascii="Arial" w:hAnsi="Arial"/>
                <w:sz w:val="16"/>
                <w:szCs w:val="16"/>
              </w:rPr>
            </w:pPr>
            <w:r w:rsidRPr="00AC4FBC">
              <w:rPr>
                <w:rFonts w:ascii="Arial" w:hAnsi="Arial"/>
                <w:sz w:val="16"/>
                <w:szCs w:val="16"/>
              </w:rPr>
              <w:t>0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B5F5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575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11B7B" w14:textId="77777777" w:rsidR="00AB2B30" w:rsidRPr="00AC4FBC" w:rsidRDefault="006A7121">
            <w:pPr>
              <w:rPr>
                <w:rFonts w:ascii="Arial" w:hAnsi="Arial"/>
                <w:sz w:val="16"/>
                <w:szCs w:val="16"/>
              </w:rPr>
            </w:pPr>
            <w:r w:rsidRPr="00AC4FBC">
              <w:rPr>
                <w:rFonts w:ascii="Arial" w:hAnsi="Arial"/>
                <w:sz w:val="16"/>
                <w:szCs w:val="16"/>
              </w:rPr>
              <w:t>Addition of TC 7.5B.3_1.2 ACS for EN-DC within FR1 4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780CBC" w14:textId="77777777" w:rsidR="00AB2B30" w:rsidRPr="00AC4FBC" w:rsidRDefault="006A7121">
            <w:pPr>
              <w:pStyle w:val="TAL"/>
              <w:rPr>
                <w:sz w:val="16"/>
                <w:szCs w:val="16"/>
              </w:rPr>
            </w:pPr>
            <w:r w:rsidRPr="00AC4FBC">
              <w:rPr>
                <w:sz w:val="16"/>
                <w:szCs w:val="16"/>
              </w:rPr>
              <w:t>16.5.0</w:t>
            </w:r>
          </w:p>
        </w:tc>
      </w:tr>
      <w:tr w:rsidR="00AB2B30" w:rsidRPr="00AC4FBC" w14:paraId="7428C0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DB62D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6B4406"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1D47F5" w14:textId="77777777" w:rsidR="00AB2B30" w:rsidRPr="00AC4FBC" w:rsidRDefault="006A7121">
            <w:pPr>
              <w:rPr>
                <w:rFonts w:ascii="Arial" w:hAnsi="Arial"/>
                <w:sz w:val="16"/>
                <w:szCs w:val="16"/>
              </w:rPr>
            </w:pPr>
            <w:r w:rsidRPr="00AC4FBC">
              <w:rPr>
                <w:rFonts w:ascii="Arial" w:hAnsi="Arial"/>
                <w:sz w:val="16"/>
                <w:szCs w:val="16"/>
              </w:rPr>
              <w:t>R5-204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E8188" w14:textId="77777777" w:rsidR="00AB2B30" w:rsidRPr="00AC4FBC" w:rsidRDefault="006A7121">
            <w:pPr>
              <w:rPr>
                <w:rFonts w:ascii="Arial" w:hAnsi="Arial"/>
                <w:sz w:val="16"/>
                <w:szCs w:val="16"/>
              </w:rPr>
            </w:pPr>
            <w:r w:rsidRPr="00AC4FBC">
              <w:rPr>
                <w:rFonts w:ascii="Arial" w:hAnsi="Arial"/>
                <w:sz w:val="16"/>
                <w:szCs w:val="16"/>
              </w:rPr>
              <w:t>0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9C1E3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0F0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C3098" w14:textId="77777777" w:rsidR="00AB2B30" w:rsidRPr="00AC4FBC" w:rsidRDefault="006A7121">
            <w:pPr>
              <w:rPr>
                <w:rFonts w:ascii="Arial" w:hAnsi="Arial"/>
                <w:sz w:val="16"/>
                <w:szCs w:val="16"/>
              </w:rPr>
            </w:pPr>
            <w:r w:rsidRPr="00AC4FBC">
              <w:rPr>
                <w:rFonts w:ascii="Arial" w:hAnsi="Arial"/>
                <w:sz w:val="16"/>
                <w:szCs w:val="16"/>
              </w:rPr>
              <w:t>Addition of TC 7.6B.2.5D Inband blocking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0FD0D" w14:textId="77777777" w:rsidR="00AB2B30" w:rsidRPr="00AC4FBC" w:rsidRDefault="006A7121">
            <w:pPr>
              <w:pStyle w:val="TAL"/>
              <w:rPr>
                <w:sz w:val="16"/>
                <w:szCs w:val="16"/>
              </w:rPr>
            </w:pPr>
            <w:r w:rsidRPr="00AC4FBC">
              <w:rPr>
                <w:sz w:val="16"/>
                <w:szCs w:val="16"/>
              </w:rPr>
              <w:t>16.5.0</w:t>
            </w:r>
          </w:p>
        </w:tc>
      </w:tr>
      <w:tr w:rsidR="00AB2B30" w:rsidRPr="00AC4FBC" w14:paraId="397B45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7393EB"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E82B4"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E8EF2F" w14:textId="77777777" w:rsidR="00AB2B30" w:rsidRPr="00AC4FBC" w:rsidRDefault="006A7121">
            <w:pPr>
              <w:rPr>
                <w:rFonts w:ascii="Arial" w:hAnsi="Arial"/>
                <w:sz w:val="16"/>
                <w:szCs w:val="16"/>
              </w:rPr>
            </w:pPr>
            <w:r w:rsidRPr="00AC4FBC">
              <w:rPr>
                <w:rFonts w:ascii="Arial" w:hAnsi="Arial"/>
                <w:sz w:val="16"/>
                <w:szCs w:val="16"/>
              </w:rPr>
              <w:t>R5-204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CB5F8" w14:textId="77777777" w:rsidR="00AB2B30" w:rsidRPr="00AC4FBC" w:rsidRDefault="006A7121">
            <w:pPr>
              <w:rPr>
                <w:rFonts w:ascii="Arial" w:hAnsi="Arial"/>
                <w:sz w:val="16"/>
                <w:szCs w:val="16"/>
              </w:rPr>
            </w:pPr>
            <w:r w:rsidRPr="00AC4FBC">
              <w:rPr>
                <w:rFonts w:ascii="Arial" w:hAnsi="Arial"/>
                <w:sz w:val="16"/>
                <w:szCs w:val="16"/>
              </w:rPr>
              <w:t>0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DA10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7F47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D97DE5" w14:textId="77777777" w:rsidR="00AB2B30" w:rsidRPr="00AC4FBC" w:rsidRDefault="006A7121">
            <w:pPr>
              <w:rPr>
                <w:rFonts w:ascii="Arial" w:hAnsi="Arial"/>
                <w:sz w:val="16"/>
                <w:szCs w:val="16"/>
              </w:rPr>
            </w:pPr>
            <w:r w:rsidRPr="00AC4FBC">
              <w:rPr>
                <w:rFonts w:ascii="Arial" w:hAnsi="Arial"/>
                <w:sz w:val="16"/>
                <w:szCs w:val="16"/>
              </w:rPr>
              <w:t>Update for 7.3B.2.3 Ref sense for Inter-band EN-DC within FR1-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BFBB25" w14:textId="77777777" w:rsidR="00AB2B30" w:rsidRPr="00AC4FBC" w:rsidRDefault="006A7121">
            <w:pPr>
              <w:pStyle w:val="TAL"/>
              <w:rPr>
                <w:sz w:val="16"/>
                <w:szCs w:val="16"/>
              </w:rPr>
            </w:pPr>
            <w:r w:rsidRPr="00AC4FBC">
              <w:rPr>
                <w:sz w:val="16"/>
                <w:szCs w:val="16"/>
              </w:rPr>
              <w:t>16.5.0</w:t>
            </w:r>
          </w:p>
        </w:tc>
      </w:tr>
      <w:tr w:rsidR="00AB2B30" w:rsidRPr="00AC4FBC" w14:paraId="0B09E3C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1879F4"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B537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8ED80D" w14:textId="77777777" w:rsidR="00AB2B30" w:rsidRPr="00AC4FBC" w:rsidRDefault="006A7121">
            <w:pPr>
              <w:rPr>
                <w:rFonts w:ascii="Arial" w:hAnsi="Arial"/>
                <w:sz w:val="16"/>
                <w:szCs w:val="16"/>
              </w:rPr>
            </w:pPr>
            <w:r w:rsidRPr="00AC4FBC">
              <w:rPr>
                <w:rFonts w:ascii="Arial" w:hAnsi="Arial"/>
                <w:sz w:val="16"/>
                <w:szCs w:val="16"/>
              </w:rPr>
              <w:t>R5-204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324F1" w14:textId="77777777" w:rsidR="00AB2B30" w:rsidRPr="00AC4FBC" w:rsidRDefault="006A7121">
            <w:pPr>
              <w:rPr>
                <w:rFonts w:ascii="Arial" w:hAnsi="Arial"/>
                <w:sz w:val="16"/>
                <w:szCs w:val="16"/>
              </w:rPr>
            </w:pPr>
            <w:r w:rsidRPr="00AC4FBC">
              <w:rPr>
                <w:rFonts w:ascii="Arial" w:hAnsi="Arial"/>
                <w:sz w:val="16"/>
                <w:szCs w:val="16"/>
              </w:rPr>
              <w:t>0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D109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241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1DCD9" w14:textId="77777777" w:rsidR="00AB2B30" w:rsidRPr="00AC4FBC" w:rsidRDefault="006A7121">
            <w:pPr>
              <w:rPr>
                <w:rFonts w:ascii="Arial" w:hAnsi="Arial"/>
                <w:sz w:val="16"/>
                <w:szCs w:val="16"/>
              </w:rPr>
            </w:pPr>
            <w:r w:rsidRPr="00AC4FBC">
              <w:rPr>
                <w:rFonts w:ascii="Arial" w:hAnsi="Arial"/>
                <w:sz w:val="16"/>
                <w:szCs w:val="16"/>
              </w:rPr>
              <w:t>Re-organization of EN-DC refse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2328B" w14:textId="77777777" w:rsidR="00AB2B30" w:rsidRPr="00AC4FBC" w:rsidRDefault="006A7121">
            <w:pPr>
              <w:pStyle w:val="TAL"/>
              <w:rPr>
                <w:sz w:val="16"/>
                <w:szCs w:val="16"/>
              </w:rPr>
            </w:pPr>
            <w:r w:rsidRPr="00AC4FBC">
              <w:rPr>
                <w:sz w:val="16"/>
                <w:szCs w:val="16"/>
              </w:rPr>
              <w:t>16.5.0</w:t>
            </w:r>
          </w:p>
        </w:tc>
      </w:tr>
      <w:tr w:rsidR="00AB2B30" w:rsidRPr="00AC4FBC" w14:paraId="677C0F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74F921"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62FAB"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DF944E" w14:textId="77777777" w:rsidR="00AB2B30" w:rsidRPr="00AC4FBC" w:rsidRDefault="006A7121">
            <w:pPr>
              <w:rPr>
                <w:rFonts w:ascii="Arial" w:hAnsi="Arial"/>
                <w:sz w:val="16"/>
                <w:szCs w:val="16"/>
              </w:rPr>
            </w:pPr>
            <w:r w:rsidRPr="00AC4FBC">
              <w:rPr>
                <w:rFonts w:ascii="Arial" w:hAnsi="Arial"/>
                <w:sz w:val="16"/>
                <w:szCs w:val="16"/>
              </w:rPr>
              <w:t>R5-2049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93E5D" w14:textId="77777777" w:rsidR="00AB2B30" w:rsidRPr="00AC4FBC" w:rsidRDefault="006A7121">
            <w:pPr>
              <w:rPr>
                <w:rFonts w:ascii="Arial" w:hAnsi="Arial"/>
                <w:sz w:val="16"/>
                <w:szCs w:val="16"/>
              </w:rPr>
            </w:pPr>
            <w:r w:rsidRPr="00AC4FBC">
              <w:rPr>
                <w:rFonts w:ascii="Arial" w:hAnsi="Arial"/>
                <w:sz w:val="16"/>
                <w:szCs w:val="16"/>
              </w:rPr>
              <w:t>0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EA614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3E0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FCFD9" w14:textId="77777777" w:rsidR="00AB2B30" w:rsidRPr="00AC4FBC" w:rsidRDefault="006A7121">
            <w:pPr>
              <w:rPr>
                <w:rFonts w:ascii="Arial" w:hAnsi="Arial"/>
                <w:sz w:val="16"/>
                <w:szCs w:val="16"/>
              </w:rPr>
            </w:pPr>
            <w:r w:rsidRPr="00AC4FBC">
              <w:rPr>
                <w:rFonts w:ascii="Arial" w:hAnsi="Arial"/>
                <w:sz w:val="16"/>
                <w:szCs w:val="16"/>
              </w:rPr>
              <w:t>Updated to clause 7 for EN-DC Rel-16 configurat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57951" w14:textId="77777777" w:rsidR="00AB2B30" w:rsidRPr="00AC4FBC" w:rsidRDefault="006A7121">
            <w:pPr>
              <w:pStyle w:val="TAL"/>
              <w:rPr>
                <w:sz w:val="16"/>
                <w:szCs w:val="16"/>
              </w:rPr>
            </w:pPr>
            <w:r w:rsidRPr="00AC4FBC">
              <w:rPr>
                <w:sz w:val="16"/>
                <w:szCs w:val="16"/>
              </w:rPr>
              <w:t>16.5.0</w:t>
            </w:r>
          </w:p>
        </w:tc>
      </w:tr>
      <w:tr w:rsidR="00AB2B30" w:rsidRPr="00AC4FBC" w14:paraId="2F9ED5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5F7A75"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9A20F"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FB0533" w14:textId="77777777" w:rsidR="00AB2B30" w:rsidRPr="00AC4FBC" w:rsidRDefault="006A7121">
            <w:pPr>
              <w:rPr>
                <w:rFonts w:ascii="Arial" w:hAnsi="Arial"/>
                <w:sz w:val="16"/>
                <w:szCs w:val="16"/>
              </w:rPr>
            </w:pPr>
            <w:r w:rsidRPr="00AC4FBC">
              <w:rPr>
                <w:rFonts w:ascii="Arial" w:hAnsi="Arial"/>
                <w:sz w:val="16"/>
                <w:szCs w:val="16"/>
              </w:rPr>
              <w:t>R5-204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0330CC" w14:textId="77777777" w:rsidR="00AB2B30" w:rsidRPr="00AC4FBC" w:rsidRDefault="006A7121">
            <w:pPr>
              <w:rPr>
                <w:rFonts w:ascii="Arial" w:hAnsi="Arial"/>
                <w:sz w:val="16"/>
                <w:szCs w:val="16"/>
              </w:rPr>
            </w:pPr>
            <w:r w:rsidRPr="00AC4FBC">
              <w:rPr>
                <w:rFonts w:ascii="Arial" w:hAnsi="Arial"/>
                <w:sz w:val="16"/>
                <w:szCs w:val="16"/>
              </w:rPr>
              <w:t>07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3CF9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F804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1965B5" w14:textId="77777777" w:rsidR="00AB2B30" w:rsidRPr="00AC4FBC" w:rsidRDefault="006A7121">
            <w:pPr>
              <w:rPr>
                <w:rFonts w:ascii="Arial" w:hAnsi="Arial"/>
                <w:sz w:val="16"/>
                <w:szCs w:val="16"/>
              </w:rPr>
            </w:pPr>
            <w:r w:rsidRPr="00AC4FBC">
              <w:rPr>
                <w:rFonts w:ascii="Arial" w:hAnsi="Arial"/>
                <w:sz w:val="16"/>
                <w:szCs w:val="16"/>
              </w:rPr>
              <w:t>Add Rx TC for 2Rel 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5FADE4" w14:textId="77777777" w:rsidR="00AB2B30" w:rsidRPr="00AC4FBC" w:rsidRDefault="006A7121">
            <w:pPr>
              <w:pStyle w:val="TAL"/>
              <w:rPr>
                <w:sz w:val="16"/>
                <w:szCs w:val="16"/>
              </w:rPr>
            </w:pPr>
            <w:r w:rsidRPr="00AC4FBC">
              <w:rPr>
                <w:sz w:val="16"/>
                <w:szCs w:val="16"/>
              </w:rPr>
              <w:t>16.5.0</w:t>
            </w:r>
          </w:p>
        </w:tc>
      </w:tr>
      <w:tr w:rsidR="00AB2B30" w:rsidRPr="00AC4FBC" w14:paraId="47E1E5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65E967"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B8197E"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B6C108" w14:textId="77777777" w:rsidR="00AB2B30" w:rsidRPr="00AC4FBC" w:rsidRDefault="006A7121">
            <w:pPr>
              <w:rPr>
                <w:rFonts w:ascii="Arial" w:hAnsi="Arial"/>
                <w:sz w:val="16"/>
                <w:szCs w:val="16"/>
              </w:rPr>
            </w:pPr>
            <w:r w:rsidRPr="00AC4FBC">
              <w:rPr>
                <w:rFonts w:ascii="Arial" w:hAnsi="Arial"/>
                <w:sz w:val="16"/>
                <w:szCs w:val="16"/>
              </w:rPr>
              <w:t>R5-205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18039C" w14:textId="77777777" w:rsidR="00AB2B30" w:rsidRPr="00AC4FBC" w:rsidRDefault="006A7121">
            <w:pPr>
              <w:rPr>
                <w:rFonts w:ascii="Arial" w:hAnsi="Arial"/>
                <w:sz w:val="16"/>
                <w:szCs w:val="16"/>
              </w:rPr>
            </w:pPr>
            <w:r w:rsidRPr="00AC4FBC">
              <w:rPr>
                <w:rFonts w:ascii="Arial" w:hAnsi="Arial"/>
                <w:sz w:val="16"/>
                <w:szCs w:val="16"/>
              </w:rPr>
              <w:t>07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F37E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FCC7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F4CD1F" w14:textId="77777777" w:rsidR="00AB2B30" w:rsidRPr="00AC4FBC" w:rsidRDefault="006A7121">
            <w:pPr>
              <w:rPr>
                <w:rFonts w:ascii="Arial" w:hAnsi="Arial"/>
                <w:sz w:val="16"/>
                <w:szCs w:val="16"/>
              </w:rPr>
            </w:pPr>
            <w:r w:rsidRPr="00AC4FBC">
              <w:rPr>
                <w:rFonts w:ascii="Arial" w:hAnsi="Arial"/>
                <w:sz w:val="16"/>
                <w:szCs w:val="16"/>
              </w:rPr>
              <w:t>Update of OOBB and Spurious Response of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E05D0" w14:textId="77777777" w:rsidR="00AB2B30" w:rsidRPr="00AC4FBC" w:rsidRDefault="006A7121">
            <w:pPr>
              <w:pStyle w:val="TAL"/>
              <w:rPr>
                <w:sz w:val="16"/>
                <w:szCs w:val="16"/>
              </w:rPr>
            </w:pPr>
            <w:r w:rsidRPr="00AC4FBC">
              <w:rPr>
                <w:sz w:val="16"/>
                <w:szCs w:val="16"/>
              </w:rPr>
              <w:t>16.5.0</w:t>
            </w:r>
          </w:p>
        </w:tc>
      </w:tr>
      <w:tr w:rsidR="00AB2B30" w:rsidRPr="00AC4FBC" w14:paraId="449C7C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B2486" w14:textId="77777777" w:rsidR="00AB2B30" w:rsidRPr="00AC4FBC" w:rsidRDefault="006A7121">
            <w:pPr>
              <w:pStyle w:val="TAL"/>
              <w:rPr>
                <w:sz w:val="16"/>
                <w:szCs w:val="16"/>
              </w:rPr>
            </w:pPr>
            <w:r w:rsidRPr="00AC4FBC">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50418" w14:textId="77777777" w:rsidR="00AB2B30" w:rsidRPr="00AC4FBC" w:rsidRDefault="006A7121">
            <w:pPr>
              <w:pStyle w:val="TAL"/>
              <w:rPr>
                <w:sz w:val="16"/>
                <w:szCs w:val="16"/>
              </w:rPr>
            </w:pPr>
            <w:r w:rsidRPr="00AC4FBC">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AD746" w14:textId="77777777" w:rsidR="00AB2B30" w:rsidRPr="00AC4FBC" w:rsidRDefault="006A7121">
            <w:pPr>
              <w:rPr>
                <w:rFonts w:ascii="Arial" w:hAnsi="Arial"/>
                <w:sz w:val="16"/>
                <w:szCs w:val="16"/>
              </w:rPr>
            </w:pPr>
            <w:r w:rsidRPr="00AC4FBC">
              <w:rPr>
                <w:rFonts w:ascii="Arial" w:hAnsi="Arial"/>
                <w:sz w:val="16"/>
                <w:szCs w:val="16"/>
              </w:rPr>
              <w:t>R5-205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16801" w14:textId="77777777" w:rsidR="00AB2B30" w:rsidRPr="00AC4FBC" w:rsidRDefault="006A7121">
            <w:pPr>
              <w:rPr>
                <w:rFonts w:ascii="Arial" w:hAnsi="Arial"/>
                <w:sz w:val="16"/>
                <w:szCs w:val="16"/>
              </w:rPr>
            </w:pPr>
            <w:r w:rsidRPr="00AC4FBC">
              <w:rPr>
                <w:rFonts w:ascii="Arial" w:hAnsi="Arial"/>
                <w:sz w:val="16"/>
                <w:szCs w:val="16"/>
              </w:rPr>
              <w:t>0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FC47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B08B0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D2732C" w14:textId="77777777" w:rsidR="00AB2B30" w:rsidRPr="00AC4FBC" w:rsidRDefault="006A7121">
            <w:pPr>
              <w:rPr>
                <w:rFonts w:ascii="Arial" w:hAnsi="Arial"/>
                <w:sz w:val="16"/>
                <w:szCs w:val="16"/>
              </w:rPr>
            </w:pPr>
            <w:r w:rsidRPr="00AC4FBC">
              <w:rPr>
                <w:rFonts w:ascii="Arial" w:hAnsi="Arial"/>
                <w:sz w:val="16"/>
                <w:szCs w:val="16"/>
              </w:rPr>
              <w:t>Update Refsense exceptions for EN-DC including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1A8E" w14:textId="77777777" w:rsidR="00AB2B30" w:rsidRPr="00AC4FBC" w:rsidRDefault="006A7121">
            <w:pPr>
              <w:pStyle w:val="TAL"/>
              <w:rPr>
                <w:sz w:val="16"/>
                <w:szCs w:val="16"/>
              </w:rPr>
            </w:pPr>
            <w:r w:rsidRPr="00AC4FBC">
              <w:rPr>
                <w:sz w:val="16"/>
                <w:szCs w:val="16"/>
              </w:rPr>
              <w:t>16.5.0</w:t>
            </w:r>
          </w:p>
        </w:tc>
      </w:tr>
      <w:tr w:rsidR="00AB2B30" w:rsidRPr="00AC4FBC" w14:paraId="19AB6B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63D5B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0A9DC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54B6E3" w14:textId="77777777" w:rsidR="00AB2B30" w:rsidRPr="00AC4FBC" w:rsidRDefault="006A7121">
            <w:pPr>
              <w:rPr>
                <w:rFonts w:ascii="Arial" w:hAnsi="Arial"/>
                <w:sz w:val="16"/>
                <w:szCs w:val="16"/>
              </w:rPr>
            </w:pPr>
            <w:r w:rsidRPr="00AC4FBC">
              <w:rPr>
                <w:rFonts w:ascii="Arial" w:hAnsi="Arial"/>
                <w:sz w:val="16"/>
                <w:szCs w:val="16"/>
              </w:rPr>
              <w:t>R5-205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8EE25" w14:textId="77777777" w:rsidR="00AB2B30" w:rsidRPr="00AC4FBC" w:rsidRDefault="006A7121">
            <w:pPr>
              <w:rPr>
                <w:rFonts w:ascii="Arial" w:hAnsi="Arial"/>
                <w:sz w:val="16"/>
                <w:szCs w:val="16"/>
              </w:rPr>
            </w:pPr>
            <w:r w:rsidRPr="00AC4FBC">
              <w:rPr>
                <w:rFonts w:ascii="Arial" w:hAnsi="Arial"/>
                <w:sz w:val="16"/>
                <w:szCs w:val="16"/>
              </w:rPr>
              <w:t>0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D4C67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E0E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9E2CE" w14:textId="77777777" w:rsidR="00AB2B30" w:rsidRPr="00AC4FBC" w:rsidRDefault="006A7121">
            <w:pPr>
              <w:rPr>
                <w:rFonts w:ascii="Arial" w:hAnsi="Arial"/>
                <w:sz w:val="16"/>
                <w:szCs w:val="16"/>
              </w:rPr>
            </w:pPr>
            <w:r w:rsidRPr="00AC4FBC">
              <w:rPr>
                <w:rFonts w:ascii="Arial" w:hAnsi="Arial"/>
                <w:sz w:val="16"/>
                <w:szCs w:val="16"/>
              </w:rPr>
              <w:t xml:space="preserve">Correction to Reference Sensitivity for Inter-band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EABA4" w14:textId="77777777" w:rsidR="00AB2B30" w:rsidRPr="00AC4FBC" w:rsidRDefault="006A7121">
            <w:pPr>
              <w:pStyle w:val="TAL"/>
              <w:rPr>
                <w:sz w:val="16"/>
                <w:szCs w:val="16"/>
              </w:rPr>
            </w:pPr>
            <w:r w:rsidRPr="00AC4FBC">
              <w:rPr>
                <w:sz w:val="16"/>
                <w:szCs w:val="16"/>
              </w:rPr>
              <w:t>16.6.0</w:t>
            </w:r>
          </w:p>
        </w:tc>
      </w:tr>
      <w:tr w:rsidR="00AB2B30" w:rsidRPr="00AC4FBC" w14:paraId="61C030A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572EA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6475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0B99B1" w14:textId="77777777" w:rsidR="00AB2B30" w:rsidRPr="00AC4FBC" w:rsidRDefault="006A7121">
            <w:pPr>
              <w:rPr>
                <w:rFonts w:ascii="Arial" w:hAnsi="Arial"/>
                <w:sz w:val="16"/>
                <w:szCs w:val="16"/>
              </w:rPr>
            </w:pPr>
            <w:r w:rsidRPr="00AC4FBC">
              <w:rPr>
                <w:rFonts w:ascii="Arial" w:hAnsi="Arial"/>
                <w:sz w:val="16"/>
                <w:szCs w:val="16"/>
              </w:rPr>
              <w:t>R5-205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13E0E9" w14:textId="77777777" w:rsidR="00AB2B30" w:rsidRPr="00AC4FBC" w:rsidRDefault="006A7121">
            <w:pPr>
              <w:rPr>
                <w:rFonts w:ascii="Arial" w:hAnsi="Arial"/>
                <w:sz w:val="16"/>
                <w:szCs w:val="16"/>
              </w:rPr>
            </w:pPr>
            <w:r w:rsidRPr="00AC4FBC">
              <w:rPr>
                <w:rFonts w:ascii="Arial" w:hAnsi="Arial"/>
                <w:sz w:val="16"/>
                <w:szCs w:val="16"/>
              </w:rPr>
              <w:t>0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81AA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3EB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448EA1" w14:textId="77777777" w:rsidR="00AB2B30" w:rsidRPr="00AC4FBC" w:rsidRDefault="006A7121">
            <w:pPr>
              <w:rPr>
                <w:rFonts w:ascii="Arial" w:hAnsi="Arial"/>
                <w:sz w:val="16"/>
                <w:szCs w:val="16"/>
              </w:rPr>
            </w:pPr>
            <w:r w:rsidRPr="00AC4FBC">
              <w:rPr>
                <w:rFonts w:ascii="Arial" w:hAnsi="Arial"/>
                <w:sz w:val="16"/>
                <w:szCs w:val="16"/>
              </w:rPr>
              <w:t>Minor correction of section 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0A754" w14:textId="77777777" w:rsidR="00AB2B30" w:rsidRPr="00AC4FBC" w:rsidRDefault="006A7121">
            <w:pPr>
              <w:pStyle w:val="TAL"/>
              <w:rPr>
                <w:sz w:val="16"/>
                <w:szCs w:val="16"/>
              </w:rPr>
            </w:pPr>
            <w:r w:rsidRPr="00AC4FBC">
              <w:rPr>
                <w:sz w:val="16"/>
                <w:szCs w:val="16"/>
              </w:rPr>
              <w:t>16.6.0</w:t>
            </w:r>
          </w:p>
        </w:tc>
      </w:tr>
      <w:tr w:rsidR="00AB2B30" w:rsidRPr="00AC4FBC" w14:paraId="236FF90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169F0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DEAF4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6D5F6" w14:textId="77777777" w:rsidR="00AB2B30" w:rsidRPr="00AC4FBC" w:rsidRDefault="006A7121">
            <w:pPr>
              <w:rPr>
                <w:rFonts w:ascii="Arial" w:hAnsi="Arial"/>
                <w:sz w:val="16"/>
                <w:szCs w:val="16"/>
              </w:rPr>
            </w:pPr>
            <w:r w:rsidRPr="00AC4FBC">
              <w:rPr>
                <w:rFonts w:ascii="Arial" w:hAnsi="Arial"/>
                <w:sz w:val="16"/>
                <w:szCs w:val="16"/>
              </w:rPr>
              <w:t>R5-205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B2DC9" w14:textId="77777777" w:rsidR="00AB2B30" w:rsidRPr="00AC4FBC" w:rsidRDefault="006A7121">
            <w:pPr>
              <w:rPr>
                <w:rFonts w:ascii="Arial" w:hAnsi="Arial"/>
                <w:sz w:val="16"/>
                <w:szCs w:val="16"/>
              </w:rPr>
            </w:pPr>
            <w:r w:rsidRPr="00AC4FBC">
              <w:rPr>
                <w:rFonts w:ascii="Arial" w:hAnsi="Arial"/>
                <w:sz w:val="16"/>
                <w:szCs w:val="16"/>
              </w:rPr>
              <w:t>0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55A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BD00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7571C" w14:textId="77777777" w:rsidR="00AB2B30" w:rsidRPr="00AC4FBC" w:rsidRDefault="006A7121">
            <w:pPr>
              <w:rPr>
                <w:rFonts w:ascii="Arial" w:hAnsi="Arial"/>
                <w:sz w:val="16"/>
                <w:szCs w:val="16"/>
              </w:rPr>
            </w:pPr>
            <w:r w:rsidRPr="00AC4FBC">
              <w:rPr>
                <w:rFonts w:ascii="Arial" w:hAnsi="Arial"/>
                <w:sz w:val="16"/>
                <w:szCs w:val="16"/>
              </w:rPr>
              <w:t>Correction of spec style in section 7.6B and 7.7B and correction of table number in 7.6B.3.3.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58F1D" w14:textId="77777777" w:rsidR="00AB2B30" w:rsidRPr="00AC4FBC" w:rsidRDefault="006A7121">
            <w:pPr>
              <w:pStyle w:val="TAL"/>
              <w:rPr>
                <w:sz w:val="16"/>
                <w:szCs w:val="16"/>
              </w:rPr>
            </w:pPr>
            <w:r w:rsidRPr="00AC4FBC">
              <w:rPr>
                <w:sz w:val="16"/>
                <w:szCs w:val="16"/>
              </w:rPr>
              <w:t>16.6.0</w:t>
            </w:r>
          </w:p>
        </w:tc>
      </w:tr>
      <w:tr w:rsidR="00AB2B30" w:rsidRPr="00AC4FBC" w14:paraId="28E8BB1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B0F21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44E5F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377E70" w14:textId="77777777" w:rsidR="00AB2B30" w:rsidRPr="00AC4FBC" w:rsidRDefault="006A7121">
            <w:pPr>
              <w:rPr>
                <w:rFonts w:ascii="Arial" w:hAnsi="Arial"/>
                <w:sz w:val="16"/>
                <w:szCs w:val="16"/>
              </w:rPr>
            </w:pPr>
            <w:r w:rsidRPr="00AC4FBC">
              <w:rPr>
                <w:rFonts w:ascii="Arial" w:hAnsi="Arial"/>
                <w:sz w:val="16"/>
                <w:szCs w:val="16"/>
              </w:rPr>
              <w:t>R5-205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A67A1" w14:textId="77777777" w:rsidR="00AB2B30" w:rsidRPr="00AC4FBC" w:rsidRDefault="006A7121">
            <w:pPr>
              <w:rPr>
                <w:rFonts w:ascii="Arial" w:hAnsi="Arial"/>
                <w:sz w:val="16"/>
                <w:szCs w:val="16"/>
              </w:rPr>
            </w:pPr>
            <w:r w:rsidRPr="00AC4FBC">
              <w:rPr>
                <w:rFonts w:ascii="Arial" w:hAnsi="Arial"/>
                <w:sz w:val="16"/>
                <w:szCs w:val="16"/>
              </w:rPr>
              <w:t>0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65644"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8532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6BFBCD"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2.3_1.1 In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A7DD7D" w14:textId="77777777" w:rsidR="00AB2B30" w:rsidRPr="00AC4FBC" w:rsidRDefault="006A7121">
            <w:pPr>
              <w:pStyle w:val="TAL"/>
              <w:rPr>
                <w:sz w:val="16"/>
                <w:szCs w:val="16"/>
              </w:rPr>
            </w:pPr>
            <w:r w:rsidRPr="00AC4FBC">
              <w:rPr>
                <w:sz w:val="16"/>
                <w:szCs w:val="16"/>
              </w:rPr>
              <w:t>16.6.0</w:t>
            </w:r>
          </w:p>
        </w:tc>
      </w:tr>
      <w:tr w:rsidR="00AB2B30" w:rsidRPr="00AC4FBC" w14:paraId="74208C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5EEB9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804E6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4CA3C1" w14:textId="77777777" w:rsidR="00AB2B30" w:rsidRPr="00AC4FBC" w:rsidRDefault="006A7121">
            <w:pPr>
              <w:rPr>
                <w:rFonts w:ascii="Arial" w:hAnsi="Arial"/>
                <w:sz w:val="16"/>
                <w:szCs w:val="16"/>
              </w:rPr>
            </w:pPr>
            <w:r w:rsidRPr="00AC4FBC">
              <w:rPr>
                <w:rFonts w:ascii="Arial" w:hAnsi="Arial"/>
                <w:sz w:val="16"/>
                <w:szCs w:val="16"/>
              </w:rPr>
              <w:t>R5-205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F0F6" w14:textId="77777777" w:rsidR="00AB2B30" w:rsidRPr="00AC4FBC" w:rsidRDefault="006A7121">
            <w:pPr>
              <w:rPr>
                <w:rFonts w:ascii="Arial" w:hAnsi="Arial"/>
                <w:sz w:val="16"/>
                <w:szCs w:val="16"/>
              </w:rPr>
            </w:pPr>
            <w:r w:rsidRPr="00AC4FBC">
              <w:rPr>
                <w:rFonts w:ascii="Arial" w:hAnsi="Arial"/>
                <w:sz w:val="16"/>
                <w:szCs w:val="16"/>
              </w:rPr>
              <w:t>0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3030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71E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3A6BBD"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2.3_1.2 In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441683" w14:textId="77777777" w:rsidR="00AB2B30" w:rsidRPr="00AC4FBC" w:rsidRDefault="006A7121">
            <w:pPr>
              <w:pStyle w:val="TAL"/>
              <w:rPr>
                <w:sz w:val="16"/>
                <w:szCs w:val="16"/>
              </w:rPr>
            </w:pPr>
            <w:r w:rsidRPr="00AC4FBC">
              <w:rPr>
                <w:sz w:val="16"/>
                <w:szCs w:val="16"/>
              </w:rPr>
              <w:t>16.6.0</w:t>
            </w:r>
          </w:p>
        </w:tc>
      </w:tr>
      <w:tr w:rsidR="00AB2B30" w:rsidRPr="00AC4FBC" w14:paraId="5B6A686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B3A20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5C56D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C3D96" w14:textId="77777777" w:rsidR="00AB2B30" w:rsidRPr="00AC4FBC" w:rsidRDefault="006A7121">
            <w:pPr>
              <w:rPr>
                <w:rFonts w:ascii="Arial" w:hAnsi="Arial"/>
                <w:sz w:val="16"/>
                <w:szCs w:val="16"/>
              </w:rPr>
            </w:pPr>
            <w:r w:rsidRPr="00AC4FBC">
              <w:rPr>
                <w:rFonts w:ascii="Arial" w:hAnsi="Arial"/>
                <w:sz w:val="16"/>
                <w:szCs w:val="16"/>
              </w:rPr>
              <w:t>R5-205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538846" w14:textId="77777777" w:rsidR="00AB2B30" w:rsidRPr="00AC4FBC" w:rsidRDefault="006A7121">
            <w:pPr>
              <w:rPr>
                <w:rFonts w:ascii="Arial" w:hAnsi="Arial"/>
                <w:sz w:val="16"/>
                <w:szCs w:val="16"/>
              </w:rPr>
            </w:pPr>
            <w:r w:rsidRPr="00AC4FBC">
              <w:rPr>
                <w:rFonts w:ascii="Arial" w:hAnsi="Arial"/>
                <w:sz w:val="16"/>
                <w:szCs w:val="16"/>
              </w:rPr>
              <w:t>0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FA4B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FF98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943DC2" w14:textId="77777777" w:rsidR="00AB2B30" w:rsidRPr="00AC4FBC" w:rsidRDefault="006A7121">
            <w:pPr>
              <w:rPr>
                <w:rFonts w:ascii="Arial" w:hAnsi="Arial"/>
                <w:sz w:val="16"/>
                <w:szCs w:val="16"/>
              </w:rPr>
            </w:pPr>
            <w:r w:rsidRPr="00AC4FBC">
              <w:rPr>
                <w:rFonts w:ascii="Arial" w:hAnsi="Arial"/>
                <w:sz w:val="16"/>
                <w:szCs w:val="16"/>
              </w:rPr>
              <w:t>Addition of new test case 7.6B.3.3_1.1 Out-of-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1F82B" w14:textId="77777777" w:rsidR="00AB2B30" w:rsidRPr="00AC4FBC" w:rsidRDefault="006A7121">
            <w:pPr>
              <w:pStyle w:val="TAL"/>
              <w:rPr>
                <w:sz w:val="16"/>
                <w:szCs w:val="16"/>
              </w:rPr>
            </w:pPr>
            <w:r w:rsidRPr="00AC4FBC">
              <w:rPr>
                <w:sz w:val="16"/>
                <w:szCs w:val="16"/>
              </w:rPr>
              <w:t>16.6.0</w:t>
            </w:r>
          </w:p>
        </w:tc>
      </w:tr>
      <w:tr w:rsidR="00AB2B30" w:rsidRPr="00AC4FBC" w14:paraId="5F616C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42F0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FC0F4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E40A4A" w14:textId="77777777" w:rsidR="00AB2B30" w:rsidRPr="00AC4FBC" w:rsidRDefault="006A7121">
            <w:pPr>
              <w:rPr>
                <w:rFonts w:ascii="Arial" w:hAnsi="Arial"/>
                <w:sz w:val="16"/>
                <w:szCs w:val="16"/>
              </w:rPr>
            </w:pPr>
            <w:r w:rsidRPr="00AC4FBC">
              <w:rPr>
                <w:rFonts w:ascii="Arial" w:hAnsi="Arial"/>
                <w:sz w:val="16"/>
                <w:szCs w:val="16"/>
              </w:rPr>
              <w:t>R5-205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B8262" w14:textId="77777777" w:rsidR="00AB2B30" w:rsidRPr="00AC4FBC" w:rsidRDefault="006A7121">
            <w:pPr>
              <w:rPr>
                <w:rFonts w:ascii="Arial" w:hAnsi="Arial"/>
                <w:sz w:val="16"/>
                <w:szCs w:val="16"/>
              </w:rPr>
            </w:pPr>
            <w:r w:rsidRPr="00AC4FBC">
              <w:rPr>
                <w:rFonts w:ascii="Arial" w:hAnsi="Arial"/>
                <w:sz w:val="16"/>
                <w:szCs w:val="16"/>
              </w:rPr>
              <w:t>0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5F11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E28F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665503" w14:textId="77777777" w:rsidR="00AB2B30" w:rsidRPr="00AC4FBC" w:rsidRDefault="006A7121">
            <w:pPr>
              <w:rPr>
                <w:rFonts w:ascii="Arial" w:hAnsi="Arial"/>
                <w:sz w:val="16"/>
                <w:szCs w:val="16"/>
              </w:rPr>
            </w:pPr>
            <w:r w:rsidRPr="00AC4FBC">
              <w:rPr>
                <w:rFonts w:ascii="Arial" w:hAnsi="Arial"/>
                <w:sz w:val="16"/>
                <w:szCs w:val="16"/>
              </w:rPr>
              <w:t>Addition of new test case 7.6B.3.3_1.2 Out-of-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82071" w14:textId="77777777" w:rsidR="00AB2B30" w:rsidRPr="00AC4FBC" w:rsidRDefault="006A7121">
            <w:pPr>
              <w:pStyle w:val="TAL"/>
              <w:rPr>
                <w:sz w:val="16"/>
                <w:szCs w:val="16"/>
              </w:rPr>
            </w:pPr>
            <w:r w:rsidRPr="00AC4FBC">
              <w:rPr>
                <w:sz w:val="16"/>
                <w:szCs w:val="16"/>
              </w:rPr>
              <w:t>16.6.0</w:t>
            </w:r>
          </w:p>
        </w:tc>
      </w:tr>
      <w:tr w:rsidR="00AB2B30" w:rsidRPr="00AC4FBC" w14:paraId="1D1C768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88DE6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C9ACC1"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F52196" w14:textId="77777777" w:rsidR="00AB2B30" w:rsidRPr="00AC4FBC" w:rsidRDefault="006A7121">
            <w:pPr>
              <w:rPr>
                <w:rFonts w:ascii="Arial" w:hAnsi="Arial"/>
                <w:sz w:val="16"/>
                <w:szCs w:val="16"/>
              </w:rPr>
            </w:pPr>
            <w:r w:rsidRPr="00AC4FBC">
              <w:rPr>
                <w:rFonts w:ascii="Arial" w:hAnsi="Arial"/>
                <w:sz w:val="16"/>
                <w:szCs w:val="16"/>
              </w:rPr>
              <w:t>R5-205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16372E" w14:textId="77777777" w:rsidR="00AB2B30" w:rsidRPr="00AC4FBC" w:rsidRDefault="006A7121">
            <w:pPr>
              <w:rPr>
                <w:rFonts w:ascii="Arial" w:hAnsi="Arial"/>
                <w:sz w:val="16"/>
                <w:szCs w:val="16"/>
              </w:rPr>
            </w:pPr>
            <w:r w:rsidRPr="00AC4FBC">
              <w:rPr>
                <w:rFonts w:ascii="Arial" w:hAnsi="Arial"/>
                <w:sz w:val="16"/>
                <w:szCs w:val="16"/>
              </w:rPr>
              <w:t>0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FC8B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2CD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CE37E"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4.3_1.1 Narrow 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204C51" w14:textId="77777777" w:rsidR="00AB2B30" w:rsidRPr="00AC4FBC" w:rsidRDefault="006A7121">
            <w:pPr>
              <w:pStyle w:val="TAL"/>
              <w:rPr>
                <w:sz w:val="16"/>
                <w:szCs w:val="16"/>
              </w:rPr>
            </w:pPr>
            <w:r w:rsidRPr="00AC4FBC">
              <w:rPr>
                <w:sz w:val="16"/>
                <w:szCs w:val="16"/>
              </w:rPr>
              <w:t>16.6.0</w:t>
            </w:r>
          </w:p>
        </w:tc>
      </w:tr>
      <w:tr w:rsidR="00AB2B30" w:rsidRPr="00AC4FBC" w14:paraId="0E9EEE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FAD36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C2A0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33FBD8" w14:textId="77777777" w:rsidR="00AB2B30" w:rsidRPr="00AC4FBC" w:rsidRDefault="006A7121">
            <w:pPr>
              <w:rPr>
                <w:rFonts w:ascii="Arial" w:hAnsi="Arial"/>
                <w:sz w:val="16"/>
                <w:szCs w:val="16"/>
              </w:rPr>
            </w:pPr>
            <w:r w:rsidRPr="00AC4FBC">
              <w:rPr>
                <w:rFonts w:ascii="Arial" w:hAnsi="Arial"/>
                <w:sz w:val="16"/>
                <w:szCs w:val="16"/>
              </w:rPr>
              <w:t>R5-205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17001" w14:textId="77777777" w:rsidR="00AB2B30" w:rsidRPr="00AC4FBC" w:rsidRDefault="006A7121">
            <w:pPr>
              <w:rPr>
                <w:rFonts w:ascii="Arial" w:hAnsi="Arial"/>
                <w:sz w:val="16"/>
                <w:szCs w:val="16"/>
              </w:rPr>
            </w:pPr>
            <w:r w:rsidRPr="00AC4FBC">
              <w:rPr>
                <w:rFonts w:ascii="Arial" w:hAnsi="Arial"/>
                <w:sz w:val="16"/>
                <w:szCs w:val="16"/>
              </w:rPr>
              <w:t>0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42845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DCF83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B4FAB" w14:textId="77777777" w:rsidR="00AB2B30" w:rsidRPr="00AC4FBC" w:rsidRDefault="006A7121">
            <w:pPr>
              <w:rPr>
                <w:rFonts w:ascii="Arial" w:hAnsi="Arial"/>
                <w:sz w:val="16"/>
                <w:szCs w:val="16"/>
              </w:rPr>
            </w:pPr>
            <w:r w:rsidRPr="00AC4FBC">
              <w:rPr>
                <w:rFonts w:ascii="Arial" w:hAnsi="Arial"/>
                <w:sz w:val="16"/>
                <w:szCs w:val="16"/>
              </w:rPr>
              <w:t>Addition of intra-band contiguous EN-DC testing and update of inter-band EN-DC testing for 7.6B.4.3_1.2 Narrow 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9C0600" w14:textId="77777777" w:rsidR="00AB2B30" w:rsidRPr="00AC4FBC" w:rsidRDefault="006A7121">
            <w:pPr>
              <w:pStyle w:val="TAL"/>
              <w:rPr>
                <w:sz w:val="16"/>
                <w:szCs w:val="16"/>
              </w:rPr>
            </w:pPr>
            <w:r w:rsidRPr="00AC4FBC">
              <w:rPr>
                <w:sz w:val="16"/>
                <w:szCs w:val="16"/>
              </w:rPr>
              <w:t>16.6.0</w:t>
            </w:r>
          </w:p>
        </w:tc>
      </w:tr>
      <w:tr w:rsidR="00AB2B30" w:rsidRPr="00AC4FBC" w14:paraId="5848F4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2860E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1962F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F685AA" w14:textId="77777777" w:rsidR="00AB2B30" w:rsidRPr="00AC4FBC" w:rsidRDefault="006A7121">
            <w:pPr>
              <w:rPr>
                <w:rFonts w:ascii="Arial" w:hAnsi="Arial"/>
                <w:sz w:val="16"/>
                <w:szCs w:val="16"/>
              </w:rPr>
            </w:pPr>
            <w:r w:rsidRPr="00AC4FBC">
              <w:rPr>
                <w:rFonts w:ascii="Arial" w:hAnsi="Arial"/>
                <w:sz w:val="16"/>
                <w:szCs w:val="16"/>
              </w:rPr>
              <w:t>R5-205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726C67" w14:textId="77777777" w:rsidR="00AB2B30" w:rsidRPr="00AC4FBC" w:rsidRDefault="006A7121">
            <w:pPr>
              <w:rPr>
                <w:rFonts w:ascii="Arial" w:hAnsi="Arial"/>
                <w:sz w:val="16"/>
                <w:szCs w:val="16"/>
              </w:rPr>
            </w:pPr>
            <w:r w:rsidRPr="00AC4FBC">
              <w:rPr>
                <w:rFonts w:ascii="Arial" w:hAnsi="Arial"/>
                <w:sz w:val="16"/>
                <w:szCs w:val="16"/>
              </w:rPr>
              <w:t>0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5744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99B0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FC7ACF" w14:textId="77777777" w:rsidR="00AB2B30" w:rsidRPr="00AC4FBC" w:rsidRDefault="006A7121">
            <w:pPr>
              <w:rPr>
                <w:rFonts w:ascii="Arial" w:hAnsi="Arial"/>
                <w:sz w:val="16"/>
                <w:szCs w:val="16"/>
              </w:rPr>
            </w:pPr>
            <w:r w:rsidRPr="00AC4FBC">
              <w:rPr>
                <w:rFonts w:ascii="Arial" w:hAnsi="Arial"/>
                <w:sz w:val="16"/>
                <w:szCs w:val="16"/>
              </w:rPr>
              <w:t>Addition of new test case 7.7B.3_1.1 Spurious Response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00444C" w14:textId="77777777" w:rsidR="00AB2B30" w:rsidRPr="00AC4FBC" w:rsidRDefault="006A7121">
            <w:pPr>
              <w:pStyle w:val="TAL"/>
              <w:rPr>
                <w:sz w:val="16"/>
                <w:szCs w:val="16"/>
              </w:rPr>
            </w:pPr>
            <w:r w:rsidRPr="00AC4FBC">
              <w:rPr>
                <w:sz w:val="16"/>
                <w:szCs w:val="16"/>
              </w:rPr>
              <w:t>16.6.0</w:t>
            </w:r>
          </w:p>
        </w:tc>
      </w:tr>
      <w:tr w:rsidR="00AB2B30" w:rsidRPr="00AC4FBC" w14:paraId="07D47F3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CB15C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0FEB3B"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01225" w14:textId="77777777" w:rsidR="00AB2B30" w:rsidRPr="00AC4FBC" w:rsidRDefault="006A7121">
            <w:pPr>
              <w:rPr>
                <w:rFonts w:ascii="Arial" w:hAnsi="Arial"/>
                <w:sz w:val="16"/>
                <w:szCs w:val="16"/>
              </w:rPr>
            </w:pPr>
            <w:r w:rsidRPr="00AC4FBC">
              <w:rPr>
                <w:rFonts w:ascii="Arial" w:hAnsi="Arial"/>
                <w:sz w:val="16"/>
                <w:szCs w:val="16"/>
              </w:rPr>
              <w:t>R5-2055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512DF" w14:textId="77777777" w:rsidR="00AB2B30" w:rsidRPr="00AC4FBC" w:rsidRDefault="006A7121">
            <w:pPr>
              <w:rPr>
                <w:rFonts w:ascii="Arial" w:hAnsi="Arial"/>
                <w:sz w:val="16"/>
                <w:szCs w:val="16"/>
              </w:rPr>
            </w:pPr>
            <w:r w:rsidRPr="00AC4FBC">
              <w:rPr>
                <w:rFonts w:ascii="Arial" w:hAnsi="Arial"/>
                <w:sz w:val="16"/>
                <w:szCs w:val="16"/>
              </w:rPr>
              <w:t>0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1D16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B0E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A6F852" w14:textId="77777777" w:rsidR="00AB2B30" w:rsidRPr="00AC4FBC" w:rsidRDefault="006A7121">
            <w:pPr>
              <w:rPr>
                <w:rFonts w:ascii="Arial" w:hAnsi="Arial"/>
                <w:sz w:val="16"/>
                <w:szCs w:val="16"/>
              </w:rPr>
            </w:pPr>
            <w:r w:rsidRPr="00AC4FBC">
              <w:rPr>
                <w:rFonts w:ascii="Arial" w:hAnsi="Arial"/>
                <w:sz w:val="16"/>
                <w:szCs w:val="16"/>
              </w:rPr>
              <w:t>Addition of new test case 7.7B.3_1.2 Spurious Response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13CC1" w14:textId="77777777" w:rsidR="00AB2B30" w:rsidRPr="00AC4FBC" w:rsidRDefault="006A7121">
            <w:pPr>
              <w:pStyle w:val="TAL"/>
              <w:rPr>
                <w:sz w:val="16"/>
                <w:szCs w:val="16"/>
              </w:rPr>
            </w:pPr>
            <w:r w:rsidRPr="00AC4FBC">
              <w:rPr>
                <w:sz w:val="16"/>
                <w:szCs w:val="16"/>
              </w:rPr>
              <w:t>16.6.0</w:t>
            </w:r>
          </w:p>
        </w:tc>
      </w:tr>
      <w:tr w:rsidR="00AB2B30" w:rsidRPr="00AC4FBC" w14:paraId="3E7D8A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216FA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4E0C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062C1" w14:textId="77777777" w:rsidR="00AB2B30" w:rsidRPr="00AC4FBC" w:rsidRDefault="006A7121">
            <w:pPr>
              <w:rPr>
                <w:rFonts w:ascii="Arial" w:hAnsi="Arial"/>
                <w:sz w:val="16"/>
                <w:szCs w:val="16"/>
              </w:rPr>
            </w:pPr>
            <w:r w:rsidRPr="00AC4FBC">
              <w:rPr>
                <w:rFonts w:ascii="Arial" w:hAnsi="Arial"/>
                <w:sz w:val="16"/>
                <w:szCs w:val="16"/>
              </w:rPr>
              <w:t>R5-205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093086" w14:textId="77777777" w:rsidR="00AB2B30" w:rsidRPr="00AC4FBC" w:rsidRDefault="006A7121">
            <w:pPr>
              <w:rPr>
                <w:rFonts w:ascii="Arial" w:hAnsi="Arial"/>
                <w:sz w:val="16"/>
                <w:szCs w:val="16"/>
              </w:rPr>
            </w:pPr>
            <w:r w:rsidRPr="00AC4FBC">
              <w:rPr>
                <w:rFonts w:ascii="Arial" w:hAnsi="Arial"/>
                <w:sz w:val="16"/>
                <w:szCs w:val="16"/>
              </w:rPr>
              <w:t>07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7572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832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C6B03" w14:textId="77777777" w:rsidR="00AB2B30" w:rsidRPr="00AC4FBC" w:rsidRDefault="006A7121">
            <w:pPr>
              <w:rPr>
                <w:rFonts w:ascii="Arial" w:hAnsi="Arial"/>
                <w:sz w:val="16"/>
                <w:szCs w:val="16"/>
              </w:rPr>
            </w:pPr>
            <w:r w:rsidRPr="00AC4FBC">
              <w:rPr>
                <w:rFonts w:ascii="Arial" w:hAnsi="Arial"/>
                <w:sz w:val="16"/>
                <w:szCs w:val="16"/>
              </w:rPr>
              <w:t>Correction of section 7.1 and update of 7.6B.3.0.3A and 7.7B.0.3A as per RAN4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24853" w14:textId="77777777" w:rsidR="00AB2B30" w:rsidRPr="00AC4FBC" w:rsidRDefault="006A7121">
            <w:pPr>
              <w:pStyle w:val="TAL"/>
              <w:rPr>
                <w:sz w:val="16"/>
                <w:szCs w:val="16"/>
              </w:rPr>
            </w:pPr>
            <w:r w:rsidRPr="00AC4FBC">
              <w:rPr>
                <w:sz w:val="16"/>
                <w:szCs w:val="16"/>
              </w:rPr>
              <w:t>16.6.0</w:t>
            </w:r>
          </w:p>
        </w:tc>
      </w:tr>
      <w:tr w:rsidR="00AB2B30" w:rsidRPr="00AC4FBC" w14:paraId="432E4A8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288560"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91A3F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4C30BF" w14:textId="77777777" w:rsidR="00AB2B30" w:rsidRPr="00AC4FBC" w:rsidRDefault="006A7121">
            <w:pPr>
              <w:rPr>
                <w:rFonts w:ascii="Arial" w:hAnsi="Arial"/>
                <w:sz w:val="16"/>
                <w:szCs w:val="16"/>
              </w:rPr>
            </w:pPr>
            <w:r w:rsidRPr="00AC4FBC">
              <w:rPr>
                <w:rFonts w:ascii="Arial" w:hAnsi="Arial"/>
                <w:sz w:val="16"/>
                <w:szCs w:val="16"/>
              </w:rPr>
              <w:t>R5-205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F6C617" w14:textId="77777777" w:rsidR="00AB2B30" w:rsidRPr="00AC4FBC" w:rsidRDefault="006A7121">
            <w:pPr>
              <w:rPr>
                <w:rFonts w:ascii="Arial" w:hAnsi="Arial"/>
                <w:sz w:val="16"/>
                <w:szCs w:val="16"/>
              </w:rPr>
            </w:pPr>
            <w:r w:rsidRPr="00AC4FBC">
              <w:rPr>
                <w:rFonts w:ascii="Arial" w:hAnsi="Arial"/>
                <w:sz w:val="16"/>
                <w:szCs w:val="16"/>
              </w:rPr>
              <w:t>0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1A046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78D1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B87DD" w14:textId="77777777" w:rsidR="00AB2B30" w:rsidRPr="00AC4FBC" w:rsidRDefault="006A7121">
            <w:pPr>
              <w:rPr>
                <w:rFonts w:ascii="Arial" w:hAnsi="Arial"/>
                <w:sz w:val="16"/>
                <w:szCs w:val="16"/>
              </w:rPr>
            </w:pPr>
            <w:r w:rsidRPr="00AC4FBC">
              <w:rPr>
                <w:rFonts w:ascii="Arial" w:hAnsi="Arial"/>
                <w:sz w:val="16"/>
                <w:szCs w:val="16"/>
              </w:rPr>
              <w:t>Correction of uplink power and in gap test requirement for 7.6B.2.2, 7.6B.3.2, 7.6B.4.2 and 7.7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7F63E" w14:textId="77777777" w:rsidR="00AB2B30" w:rsidRPr="00AC4FBC" w:rsidRDefault="006A7121">
            <w:pPr>
              <w:pStyle w:val="TAL"/>
              <w:rPr>
                <w:sz w:val="16"/>
                <w:szCs w:val="16"/>
              </w:rPr>
            </w:pPr>
            <w:r w:rsidRPr="00AC4FBC">
              <w:rPr>
                <w:sz w:val="16"/>
                <w:szCs w:val="16"/>
              </w:rPr>
              <w:t>16.6.0</w:t>
            </w:r>
          </w:p>
        </w:tc>
      </w:tr>
      <w:tr w:rsidR="00AB2B30" w:rsidRPr="00AC4FBC" w14:paraId="535425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EE7BC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10685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80085B" w14:textId="77777777" w:rsidR="00AB2B30" w:rsidRPr="00AC4FBC" w:rsidRDefault="006A7121">
            <w:pPr>
              <w:rPr>
                <w:rFonts w:ascii="Arial" w:hAnsi="Arial"/>
                <w:sz w:val="16"/>
                <w:szCs w:val="16"/>
              </w:rPr>
            </w:pPr>
            <w:r w:rsidRPr="00AC4FBC">
              <w:rPr>
                <w:rFonts w:ascii="Arial" w:hAnsi="Arial"/>
                <w:sz w:val="16"/>
                <w:szCs w:val="16"/>
              </w:rPr>
              <w:t>R5-205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CD65B9" w14:textId="77777777" w:rsidR="00AB2B30" w:rsidRPr="00AC4FBC" w:rsidRDefault="006A7121">
            <w:pPr>
              <w:rPr>
                <w:rFonts w:ascii="Arial" w:hAnsi="Arial"/>
                <w:sz w:val="16"/>
                <w:szCs w:val="16"/>
              </w:rPr>
            </w:pPr>
            <w:r w:rsidRPr="00AC4FBC">
              <w:rPr>
                <w:rFonts w:ascii="Arial" w:hAnsi="Arial"/>
                <w:sz w:val="16"/>
                <w:szCs w:val="16"/>
              </w:rPr>
              <w:t>0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C43BC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7204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DD5652" w14:textId="77777777" w:rsidR="00AB2B30" w:rsidRPr="00AC4FBC" w:rsidRDefault="006A7121">
            <w:pPr>
              <w:rPr>
                <w:rFonts w:ascii="Arial" w:hAnsi="Arial"/>
                <w:sz w:val="16"/>
                <w:szCs w:val="16"/>
              </w:rPr>
            </w:pPr>
            <w:r w:rsidRPr="00AC4FBC">
              <w:rPr>
                <w:rFonts w:ascii="Arial" w:hAnsi="Arial"/>
                <w:sz w:val="16"/>
                <w:szCs w:val="16"/>
              </w:rPr>
              <w:t>Editorial, removing duplication of text i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457988" w14:textId="77777777" w:rsidR="00AB2B30" w:rsidRPr="00AC4FBC" w:rsidRDefault="006A7121">
            <w:pPr>
              <w:pStyle w:val="TAL"/>
              <w:rPr>
                <w:sz w:val="16"/>
                <w:szCs w:val="16"/>
              </w:rPr>
            </w:pPr>
            <w:r w:rsidRPr="00AC4FBC">
              <w:rPr>
                <w:sz w:val="16"/>
                <w:szCs w:val="16"/>
              </w:rPr>
              <w:t>16.6.0</w:t>
            </w:r>
          </w:p>
        </w:tc>
      </w:tr>
      <w:tr w:rsidR="00AB2B30" w:rsidRPr="00AC4FBC" w14:paraId="4F5811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3F046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8DC6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D28DA" w14:textId="77777777" w:rsidR="00AB2B30" w:rsidRPr="00AC4FBC" w:rsidRDefault="006A7121">
            <w:pPr>
              <w:rPr>
                <w:rFonts w:ascii="Arial" w:hAnsi="Arial"/>
                <w:sz w:val="16"/>
                <w:szCs w:val="16"/>
              </w:rPr>
            </w:pPr>
            <w:r w:rsidRPr="00AC4FBC">
              <w:rPr>
                <w:rFonts w:ascii="Arial" w:hAnsi="Arial"/>
                <w:sz w:val="16"/>
                <w:szCs w:val="16"/>
              </w:rPr>
              <w:t>R5-205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4F237" w14:textId="77777777" w:rsidR="00AB2B30" w:rsidRPr="00AC4FBC" w:rsidRDefault="006A7121">
            <w:pPr>
              <w:rPr>
                <w:rFonts w:ascii="Arial" w:hAnsi="Arial"/>
                <w:sz w:val="16"/>
                <w:szCs w:val="16"/>
              </w:rPr>
            </w:pPr>
            <w:r w:rsidRPr="00AC4FBC">
              <w:rPr>
                <w:rFonts w:ascii="Arial" w:hAnsi="Arial"/>
                <w:sz w:val="16"/>
                <w:szCs w:val="16"/>
              </w:rPr>
              <w:t>0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CD23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A59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C85C2F" w14:textId="77777777" w:rsidR="00AB2B30" w:rsidRPr="00AC4FBC" w:rsidRDefault="006A7121">
            <w:pPr>
              <w:rPr>
                <w:rFonts w:ascii="Arial" w:hAnsi="Arial"/>
                <w:sz w:val="16"/>
                <w:szCs w:val="16"/>
              </w:rPr>
            </w:pPr>
            <w:r w:rsidRPr="00AC4FBC">
              <w:rPr>
                <w:rFonts w:ascii="Arial" w:hAnsi="Arial"/>
                <w:sz w:val="16"/>
                <w:szCs w:val="16"/>
              </w:rPr>
              <w:t>Introduction of DC_3A-40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8563F2" w14:textId="77777777" w:rsidR="00AB2B30" w:rsidRPr="00AC4FBC" w:rsidRDefault="006A7121">
            <w:pPr>
              <w:pStyle w:val="TAL"/>
              <w:rPr>
                <w:sz w:val="16"/>
                <w:szCs w:val="16"/>
              </w:rPr>
            </w:pPr>
            <w:r w:rsidRPr="00AC4FBC">
              <w:rPr>
                <w:sz w:val="16"/>
                <w:szCs w:val="16"/>
              </w:rPr>
              <w:t>16.6.0</w:t>
            </w:r>
          </w:p>
        </w:tc>
      </w:tr>
      <w:tr w:rsidR="00AB2B30" w:rsidRPr="00AC4FBC" w14:paraId="407F3E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B3C6B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DA9D91"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B83AA" w14:textId="77777777" w:rsidR="00AB2B30" w:rsidRPr="00AC4FBC" w:rsidRDefault="006A7121">
            <w:pPr>
              <w:rPr>
                <w:rFonts w:ascii="Arial" w:hAnsi="Arial"/>
                <w:sz w:val="16"/>
                <w:szCs w:val="16"/>
              </w:rPr>
            </w:pPr>
            <w:r w:rsidRPr="00AC4FBC">
              <w:rPr>
                <w:rFonts w:ascii="Arial" w:hAnsi="Arial"/>
                <w:sz w:val="16"/>
                <w:szCs w:val="16"/>
              </w:rPr>
              <w:t>R5-205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56FABE" w14:textId="77777777" w:rsidR="00AB2B30" w:rsidRPr="00AC4FBC" w:rsidRDefault="006A7121">
            <w:pPr>
              <w:rPr>
                <w:rFonts w:ascii="Arial" w:hAnsi="Arial"/>
                <w:sz w:val="16"/>
                <w:szCs w:val="16"/>
              </w:rPr>
            </w:pPr>
            <w:r w:rsidRPr="00AC4FBC">
              <w:rPr>
                <w:rFonts w:ascii="Arial" w:hAnsi="Arial"/>
                <w:sz w:val="16"/>
                <w:szCs w:val="16"/>
              </w:rPr>
              <w:t>0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E356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447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23113B" w14:textId="77777777" w:rsidR="00AB2B30" w:rsidRPr="00AC4FBC" w:rsidRDefault="006A7121">
            <w:pPr>
              <w:rPr>
                <w:rFonts w:ascii="Arial" w:hAnsi="Arial"/>
                <w:sz w:val="16"/>
                <w:szCs w:val="16"/>
              </w:rPr>
            </w:pPr>
            <w:r w:rsidRPr="00AC4FBC">
              <w:rPr>
                <w:rFonts w:ascii="Arial" w:hAnsi="Arial"/>
                <w:sz w:val="16"/>
                <w:szCs w:val="16"/>
              </w:rPr>
              <w:t>Addition of Clause 7.5B.4D ACS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8D8BA" w14:textId="77777777" w:rsidR="00AB2B30" w:rsidRPr="00AC4FBC" w:rsidRDefault="006A7121">
            <w:pPr>
              <w:pStyle w:val="TAL"/>
              <w:rPr>
                <w:sz w:val="16"/>
                <w:szCs w:val="16"/>
              </w:rPr>
            </w:pPr>
            <w:r w:rsidRPr="00AC4FBC">
              <w:rPr>
                <w:sz w:val="16"/>
                <w:szCs w:val="16"/>
              </w:rPr>
              <w:t>16.6.0</w:t>
            </w:r>
          </w:p>
        </w:tc>
      </w:tr>
      <w:tr w:rsidR="00AB2B30" w:rsidRPr="00AC4FBC" w14:paraId="01F4AD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9423E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3313F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1AEB0" w14:textId="77777777" w:rsidR="00AB2B30" w:rsidRPr="00AC4FBC" w:rsidRDefault="006A7121">
            <w:pPr>
              <w:rPr>
                <w:rFonts w:ascii="Arial" w:hAnsi="Arial"/>
                <w:sz w:val="16"/>
                <w:szCs w:val="16"/>
              </w:rPr>
            </w:pPr>
            <w:r w:rsidRPr="00AC4FBC">
              <w:rPr>
                <w:rFonts w:ascii="Arial" w:hAnsi="Arial"/>
                <w:sz w:val="16"/>
                <w:szCs w:val="16"/>
              </w:rPr>
              <w:t>R5-205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78C79" w14:textId="77777777" w:rsidR="00AB2B30" w:rsidRPr="00AC4FBC" w:rsidRDefault="006A7121">
            <w:pPr>
              <w:rPr>
                <w:rFonts w:ascii="Arial" w:hAnsi="Arial"/>
                <w:sz w:val="16"/>
                <w:szCs w:val="16"/>
              </w:rPr>
            </w:pPr>
            <w:r w:rsidRPr="00AC4FBC">
              <w:rPr>
                <w:rFonts w:ascii="Arial" w:hAnsi="Arial"/>
                <w:sz w:val="16"/>
                <w:szCs w:val="16"/>
              </w:rPr>
              <w:t>0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04E56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2A73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36E025" w14:textId="77777777" w:rsidR="00AB2B30" w:rsidRPr="00AC4FBC" w:rsidRDefault="006A7121">
            <w:pPr>
              <w:rPr>
                <w:rFonts w:ascii="Arial" w:hAnsi="Arial"/>
                <w:sz w:val="16"/>
                <w:szCs w:val="16"/>
              </w:rPr>
            </w:pPr>
            <w:r w:rsidRPr="00AC4FBC">
              <w:rPr>
                <w:rFonts w:ascii="Arial" w:hAnsi="Arial"/>
                <w:sz w:val="16"/>
                <w:szCs w:val="16"/>
              </w:rPr>
              <w:t>Addition of Clause 7.6B.2.4D Inband blocking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41D77E" w14:textId="77777777" w:rsidR="00AB2B30" w:rsidRPr="00AC4FBC" w:rsidRDefault="006A7121">
            <w:pPr>
              <w:pStyle w:val="TAL"/>
              <w:rPr>
                <w:sz w:val="16"/>
                <w:szCs w:val="16"/>
              </w:rPr>
            </w:pPr>
            <w:r w:rsidRPr="00AC4FBC">
              <w:rPr>
                <w:sz w:val="16"/>
                <w:szCs w:val="16"/>
              </w:rPr>
              <w:t>16.6.0</w:t>
            </w:r>
          </w:p>
        </w:tc>
      </w:tr>
      <w:tr w:rsidR="00AB2B30" w:rsidRPr="00AC4FBC" w14:paraId="354359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AD1DD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5E774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12DC26" w14:textId="77777777" w:rsidR="00AB2B30" w:rsidRPr="00AC4FBC" w:rsidRDefault="006A7121">
            <w:pPr>
              <w:rPr>
                <w:rFonts w:ascii="Arial" w:hAnsi="Arial"/>
                <w:sz w:val="16"/>
                <w:szCs w:val="16"/>
              </w:rPr>
            </w:pPr>
            <w:r w:rsidRPr="00AC4FBC">
              <w:rPr>
                <w:rFonts w:ascii="Arial" w:hAnsi="Arial"/>
                <w:sz w:val="16"/>
                <w:szCs w:val="16"/>
              </w:rPr>
              <w:t>R5-205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947339" w14:textId="77777777" w:rsidR="00AB2B30" w:rsidRPr="00AC4FBC" w:rsidRDefault="006A7121">
            <w:pPr>
              <w:rPr>
                <w:rFonts w:ascii="Arial" w:hAnsi="Arial"/>
                <w:sz w:val="16"/>
                <w:szCs w:val="16"/>
              </w:rPr>
            </w:pPr>
            <w:r w:rsidRPr="00AC4FBC">
              <w:rPr>
                <w:rFonts w:ascii="Arial" w:hAnsi="Arial"/>
                <w:sz w:val="16"/>
                <w:szCs w:val="16"/>
              </w:rPr>
              <w:t>0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152E3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BE6E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F4FDDC" w14:textId="77777777" w:rsidR="00AB2B30" w:rsidRPr="00AC4FBC" w:rsidRDefault="006A7121">
            <w:pPr>
              <w:rPr>
                <w:rFonts w:ascii="Arial" w:hAnsi="Arial"/>
                <w:sz w:val="16"/>
                <w:szCs w:val="16"/>
              </w:rPr>
            </w:pPr>
            <w:r w:rsidRPr="00AC4FBC">
              <w:rPr>
                <w:rFonts w:ascii="Arial" w:hAnsi="Arial"/>
                <w:sz w:val="16"/>
                <w:szCs w:val="16"/>
              </w:rPr>
              <w:t>Editorial correction to EN-DC test cases 6.5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BBBCB5" w14:textId="77777777" w:rsidR="00AB2B30" w:rsidRPr="00AC4FBC" w:rsidRDefault="006A7121">
            <w:pPr>
              <w:pStyle w:val="TAL"/>
              <w:rPr>
                <w:sz w:val="16"/>
                <w:szCs w:val="16"/>
              </w:rPr>
            </w:pPr>
            <w:r w:rsidRPr="00AC4FBC">
              <w:rPr>
                <w:sz w:val="16"/>
                <w:szCs w:val="16"/>
              </w:rPr>
              <w:t>16.6.0</w:t>
            </w:r>
          </w:p>
        </w:tc>
      </w:tr>
      <w:tr w:rsidR="00AB2B30" w:rsidRPr="00AC4FBC" w14:paraId="2E1288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BFE82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95EA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21CA4" w14:textId="77777777" w:rsidR="00AB2B30" w:rsidRPr="00AC4FBC" w:rsidRDefault="006A7121">
            <w:pPr>
              <w:rPr>
                <w:rFonts w:ascii="Arial" w:hAnsi="Arial"/>
                <w:sz w:val="16"/>
                <w:szCs w:val="16"/>
              </w:rPr>
            </w:pPr>
            <w:r w:rsidRPr="00AC4FBC">
              <w:rPr>
                <w:rFonts w:ascii="Arial" w:hAnsi="Arial"/>
                <w:sz w:val="16"/>
                <w:szCs w:val="16"/>
              </w:rPr>
              <w:t>R5-205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19AD8" w14:textId="77777777" w:rsidR="00AB2B30" w:rsidRPr="00AC4FBC" w:rsidRDefault="006A7121">
            <w:pPr>
              <w:rPr>
                <w:rFonts w:ascii="Arial" w:hAnsi="Arial"/>
                <w:sz w:val="16"/>
                <w:szCs w:val="16"/>
              </w:rPr>
            </w:pPr>
            <w:r w:rsidRPr="00AC4FBC">
              <w:rPr>
                <w:rFonts w:ascii="Arial" w:hAnsi="Arial"/>
                <w:sz w:val="16"/>
                <w:szCs w:val="16"/>
              </w:rPr>
              <w:t>0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E0D1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8DCC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2BC68B" w14:textId="77777777" w:rsidR="00AB2B30" w:rsidRPr="00AC4FBC" w:rsidRDefault="006A7121">
            <w:pPr>
              <w:rPr>
                <w:rFonts w:ascii="Arial" w:hAnsi="Arial"/>
                <w:sz w:val="16"/>
                <w:szCs w:val="16"/>
              </w:rPr>
            </w:pPr>
            <w:r w:rsidRPr="00AC4FBC">
              <w:rPr>
                <w:rFonts w:ascii="Arial" w:hAnsi="Arial"/>
                <w:sz w:val="16"/>
                <w:szCs w:val="16"/>
              </w:rPr>
              <w:t>Adding delta TIB for a few Rel-16 inter-band EN-DC configuration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C9811" w14:textId="77777777" w:rsidR="00AB2B30" w:rsidRPr="00AC4FBC" w:rsidRDefault="006A7121">
            <w:pPr>
              <w:pStyle w:val="TAL"/>
              <w:rPr>
                <w:sz w:val="16"/>
                <w:szCs w:val="16"/>
              </w:rPr>
            </w:pPr>
            <w:r w:rsidRPr="00AC4FBC">
              <w:rPr>
                <w:sz w:val="16"/>
                <w:szCs w:val="16"/>
              </w:rPr>
              <w:t>16.6.0</w:t>
            </w:r>
          </w:p>
        </w:tc>
      </w:tr>
      <w:tr w:rsidR="00AB2B30" w:rsidRPr="00AC4FBC" w14:paraId="53D712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0336A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539DB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D696DF" w14:textId="77777777" w:rsidR="00AB2B30" w:rsidRPr="00AC4FBC" w:rsidRDefault="006A7121">
            <w:pPr>
              <w:rPr>
                <w:rFonts w:ascii="Arial" w:hAnsi="Arial"/>
                <w:sz w:val="16"/>
                <w:szCs w:val="16"/>
              </w:rPr>
            </w:pPr>
            <w:r w:rsidRPr="00AC4FBC">
              <w:rPr>
                <w:rFonts w:ascii="Arial" w:hAnsi="Arial"/>
                <w:sz w:val="16"/>
                <w:szCs w:val="16"/>
              </w:rPr>
              <w:t>R5-205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66F2F4" w14:textId="77777777" w:rsidR="00AB2B30" w:rsidRPr="00AC4FBC" w:rsidRDefault="006A7121">
            <w:pPr>
              <w:rPr>
                <w:rFonts w:ascii="Arial" w:hAnsi="Arial"/>
                <w:sz w:val="16"/>
                <w:szCs w:val="16"/>
              </w:rPr>
            </w:pPr>
            <w:r w:rsidRPr="00AC4FBC">
              <w:rPr>
                <w:rFonts w:ascii="Arial" w:hAnsi="Arial"/>
                <w:sz w:val="16"/>
                <w:szCs w:val="16"/>
              </w:rPr>
              <w:t>0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8363E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CE9B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EE5EC" w14:textId="77777777" w:rsidR="00AB2B30" w:rsidRPr="00AC4FBC" w:rsidRDefault="006A7121">
            <w:pPr>
              <w:rPr>
                <w:rFonts w:ascii="Arial" w:hAnsi="Arial"/>
                <w:sz w:val="16"/>
                <w:szCs w:val="16"/>
              </w:rPr>
            </w:pPr>
            <w:r w:rsidRPr="00AC4FBC">
              <w:rPr>
                <w:rFonts w:ascii="Arial" w:hAnsi="Arial"/>
                <w:sz w:val="16"/>
                <w:szCs w:val="16"/>
              </w:rPr>
              <w:t>Adding refsens exceptions for DC_3_n78 due to receiver harmonic mi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783C5" w14:textId="77777777" w:rsidR="00AB2B30" w:rsidRPr="00AC4FBC" w:rsidRDefault="006A7121">
            <w:pPr>
              <w:pStyle w:val="TAL"/>
              <w:rPr>
                <w:sz w:val="16"/>
                <w:szCs w:val="16"/>
              </w:rPr>
            </w:pPr>
            <w:r w:rsidRPr="00AC4FBC">
              <w:rPr>
                <w:sz w:val="16"/>
                <w:szCs w:val="16"/>
              </w:rPr>
              <w:t>16.6.0</w:t>
            </w:r>
          </w:p>
        </w:tc>
      </w:tr>
      <w:tr w:rsidR="00AB2B30" w:rsidRPr="00AC4FBC" w14:paraId="45CA8F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E5156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738BB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C4411B" w14:textId="77777777" w:rsidR="00AB2B30" w:rsidRPr="00AC4FBC" w:rsidRDefault="006A7121">
            <w:pPr>
              <w:rPr>
                <w:rFonts w:ascii="Arial" w:hAnsi="Arial"/>
                <w:sz w:val="16"/>
                <w:szCs w:val="16"/>
              </w:rPr>
            </w:pPr>
            <w:r w:rsidRPr="00AC4FBC">
              <w:rPr>
                <w:rFonts w:ascii="Arial" w:hAnsi="Arial"/>
                <w:sz w:val="16"/>
                <w:szCs w:val="16"/>
              </w:rPr>
              <w:t>R5-205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56E3" w14:textId="77777777" w:rsidR="00AB2B30" w:rsidRPr="00AC4FBC" w:rsidRDefault="006A7121">
            <w:pPr>
              <w:rPr>
                <w:rFonts w:ascii="Arial" w:hAnsi="Arial"/>
                <w:sz w:val="16"/>
                <w:szCs w:val="16"/>
              </w:rPr>
            </w:pPr>
            <w:r w:rsidRPr="00AC4FBC">
              <w:rPr>
                <w:rFonts w:ascii="Arial" w:hAnsi="Arial"/>
                <w:sz w:val="16"/>
                <w:szCs w:val="16"/>
              </w:rPr>
              <w:t>0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C378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A1F3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0C422C" w14:textId="77777777" w:rsidR="00AB2B30" w:rsidRPr="00AC4FBC" w:rsidRDefault="006A7121">
            <w:pPr>
              <w:rPr>
                <w:rFonts w:ascii="Arial" w:hAnsi="Arial"/>
                <w:sz w:val="16"/>
                <w:szCs w:val="16"/>
              </w:rPr>
            </w:pPr>
            <w:r w:rsidRPr="00AC4FBC">
              <w:rPr>
                <w:rFonts w:ascii="Arial" w:hAnsi="Arial"/>
                <w:sz w:val="16"/>
                <w:szCs w:val="16"/>
              </w:rPr>
              <w:t>Adding delta RIB for DC_2-7-66_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5346A8" w14:textId="77777777" w:rsidR="00AB2B30" w:rsidRPr="00AC4FBC" w:rsidRDefault="006A7121">
            <w:pPr>
              <w:pStyle w:val="TAL"/>
              <w:rPr>
                <w:sz w:val="16"/>
                <w:szCs w:val="16"/>
              </w:rPr>
            </w:pPr>
            <w:r w:rsidRPr="00AC4FBC">
              <w:rPr>
                <w:sz w:val="16"/>
                <w:szCs w:val="16"/>
              </w:rPr>
              <w:t>16.6.0</w:t>
            </w:r>
          </w:p>
        </w:tc>
      </w:tr>
      <w:tr w:rsidR="00AB2B30" w:rsidRPr="00AC4FBC" w14:paraId="35B925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EED2E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1E89E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CC7B9" w14:textId="77777777" w:rsidR="00AB2B30" w:rsidRPr="00AC4FBC" w:rsidRDefault="006A7121">
            <w:pPr>
              <w:rPr>
                <w:rFonts w:ascii="Arial" w:hAnsi="Arial"/>
                <w:sz w:val="16"/>
                <w:szCs w:val="16"/>
              </w:rPr>
            </w:pPr>
            <w:r w:rsidRPr="00AC4FBC">
              <w:rPr>
                <w:rFonts w:ascii="Arial" w:hAnsi="Arial"/>
                <w:sz w:val="16"/>
                <w:szCs w:val="16"/>
              </w:rPr>
              <w:t>R5-205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6BA28" w14:textId="77777777" w:rsidR="00AB2B30" w:rsidRPr="00AC4FBC" w:rsidRDefault="006A7121">
            <w:pPr>
              <w:rPr>
                <w:rFonts w:ascii="Arial" w:hAnsi="Arial"/>
                <w:sz w:val="16"/>
                <w:szCs w:val="16"/>
              </w:rPr>
            </w:pPr>
            <w:r w:rsidRPr="00AC4FBC">
              <w:rPr>
                <w:rFonts w:ascii="Arial" w:hAnsi="Arial"/>
                <w:sz w:val="16"/>
                <w:szCs w:val="16"/>
              </w:rPr>
              <w:t>0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061F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B9EA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02E0B6" w14:textId="77777777" w:rsidR="00AB2B30" w:rsidRPr="00AC4FBC" w:rsidRDefault="006A7121">
            <w:pPr>
              <w:rPr>
                <w:rFonts w:ascii="Arial" w:hAnsi="Arial"/>
                <w:sz w:val="16"/>
                <w:szCs w:val="16"/>
              </w:rPr>
            </w:pPr>
            <w:r w:rsidRPr="00AC4FBC">
              <w:rPr>
                <w:rFonts w:ascii="Arial" w:hAnsi="Arial"/>
                <w:sz w:val="16"/>
                <w:szCs w:val="16"/>
              </w:rPr>
              <w:t>Update of UE co-existence spurious emissions for Rel-16 inter-band EN-DC DC_13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370BF" w14:textId="77777777" w:rsidR="00AB2B30" w:rsidRPr="00AC4FBC" w:rsidRDefault="006A7121">
            <w:pPr>
              <w:pStyle w:val="TAL"/>
              <w:rPr>
                <w:sz w:val="16"/>
                <w:szCs w:val="16"/>
              </w:rPr>
            </w:pPr>
            <w:r w:rsidRPr="00AC4FBC">
              <w:rPr>
                <w:sz w:val="16"/>
                <w:szCs w:val="16"/>
              </w:rPr>
              <w:t>16.6.0</w:t>
            </w:r>
          </w:p>
        </w:tc>
      </w:tr>
      <w:tr w:rsidR="00AB2B30" w:rsidRPr="00AC4FBC" w14:paraId="4B38C1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AF0ED6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D18A3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B090D0" w14:textId="77777777" w:rsidR="00AB2B30" w:rsidRPr="00AC4FBC" w:rsidRDefault="006A7121">
            <w:pPr>
              <w:rPr>
                <w:rFonts w:ascii="Arial" w:hAnsi="Arial"/>
                <w:sz w:val="16"/>
                <w:szCs w:val="16"/>
              </w:rPr>
            </w:pPr>
            <w:r w:rsidRPr="00AC4FBC">
              <w:rPr>
                <w:rFonts w:ascii="Arial" w:hAnsi="Arial"/>
                <w:sz w:val="16"/>
                <w:szCs w:val="16"/>
              </w:rPr>
              <w:t>R5-205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048D1" w14:textId="77777777" w:rsidR="00AB2B30" w:rsidRPr="00AC4FBC" w:rsidRDefault="006A7121">
            <w:pPr>
              <w:rPr>
                <w:rFonts w:ascii="Arial" w:hAnsi="Arial"/>
                <w:sz w:val="16"/>
                <w:szCs w:val="16"/>
              </w:rPr>
            </w:pPr>
            <w:r w:rsidRPr="00AC4FBC">
              <w:rPr>
                <w:rFonts w:ascii="Arial" w:hAnsi="Arial"/>
                <w:sz w:val="16"/>
                <w:szCs w:val="16"/>
              </w:rPr>
              <w:t>07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E637D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281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27BC8C" w14:textId="77777777" w:rsidR="00AB2B30" w:rsidRPr="00AC4FBC" w:rsidRDefault="006A7121">
            <w:pPr>
              <w:rPr>
                <w:rFonts w:ascii="Arial" w:hAnsi="Arial"/>
                <w:sz w:val="16"/>
                <w:szCs w:val="16"/>
              </w:rPr>
            </w:pPr>
            <w:r w:rsidRPr="00AC4FBC">
              <w:rPr>
                <w:rFonts w:ascii="Arial" w:hAnsi="Arial"/>
                <w:sz w:val="16"/>
                <w:szCs w:val="16"/>
              </w:rPr>
              <w:t>Correction to UE co-existence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922CC" w14:textId="77777777" w:rsidR="00AB2B30" w:rsidRPr="00AC4FBC" w:rsidRDefault="006A7121">
            <w:pPr>
              <w:pStyle w:val="TAL"/>
              <w:rPr>
                <w:sz w:val="16"/>
                <w:szCs w:val="16"/>
              </w:rPr>
            </w:pPr>
            <w:r w:rsidRPr="00AC4FBC">
              <w:rPr>
                <w:sz w:val="16"/>
                <w:szCs w:val="16"/>
              </w:rPr>
              <w:t>16.6.0</w:t>
            </w:r>
          </w:p>
        </w:tc>
      </w:tr>
      <w:tr w:rsidR="00AB2B30" w:rsidRPr="00AC4FBC" w14:paraId="1641596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3F55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F87CC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D7942A" w14:textId="77777777" w:rsidR="00AB2B30" w:rsidRPr="00AC4FBC" w:rsidRDefault="006A7121">
            <w:pPr>
              <w:rPr>
                <w:rFonts w:ascii="Arial" w:hAnsi="Arial"/>
                <w:sz w:val="16"/>
                <w:szCs w:val="16"/>
              </w:rPr>
            </w:pPr>
            <w:r w:rsidRPr="00AC4FBC">
              <w:rPr>
                <w:rFonts w:ascii="Arial" w:hAnsi="Arial"/>
                <w:sz w:val="16"/>
                <w:szCs w:val="16"/>
              </w:rPr>
              <w:t>R5-205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C001A" w14:textId="77777777" w:rsidR="00AB2B30" w:rsidRPr="00AC4FBC" w:rsidRDefault="006A7121">
            <w:pPr>
              <w:rPr>
                <w:rFonts w:ascii="Arial" w:hAnsi="Arial"/>
                <w:sz w:val="16"/>
                <w:szCs w:val="16"/>
              </w:rPr>
            </w:pPr>
            <w:r w:rsidRPr="00AC4FBC">
              <w:rPr>
                <w:rFonts w:ascii="Arial" w:hAnsi="Arial"/>
                <w:sz w:val="16"/>
                <w:szCs w:val="16"/>
              </w:rPr>
              <w:t>0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CAE0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E02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337F56" w14:textId="77777777" w:rsidR="00AB2B30" w:rsidRPr="00AC4FBC" w:rsidRDefault="006A7121">
            <w:pPr>
              <w:rPr>
                <w:rFonts w:ascii="Arial" w:hAnsi="Arial"/>
                <w:sz w:val="16"/>
                <w:szCs w:val="16"/>
              </w:rPr>
            </w:pPr>
            <w:r w:rsidRPr="00AC4FBC">
              <w:rPr>
                <w:rFonts w:ascii="Arial" w:hAnsi="Arial"/>
                <w:sz w:val="16"/>
                <w:szCs w:val="16"/>
              </w:rPr>
              <w:t>Introduction of New TC 6.4B.2.4.2_1.1 Carrier Leakage for inter-band EN-DC including FR2 with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8F164" w14:textId="77777777" w:rsidR="00AB2B30" w:rsidRPr="00AC4FBC" w:rsidRDefault="006A7121">
            <w:pPr>
              <w:pStyle w:val="TAL"/>
              <w:rPr>
                <w:sz w:val="16"/>
                <w:szCs w:val="16"/>
              </w:rPr>
            </w:pPr>
            <w:r w:rsidRPr="00AC4FBC">
              <w:rPr>
                <w:sz w:val="16"/>
                <w:szCs w:val="16"/>
              </w:rPr>
              <w:t>16.6.0</w:t>
            </w:r>
          </w:p>
        </w:tc>
      </w:tr>
      <w:tr w:rsidR="00AB2B30" w:rsidRPr="00AC4FBC" w14:paraId="66094A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108B1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B562D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E0914" w14:textId="77777777" w:rsidR="00AB2B30" w:rsidRPr="00AC4FBC" w:rsidRDefault="006A7121">
            <w:pPr>
              <w:rPr>
                <w:rFonts w:ascii="Arial" w:hAnsi="Arial"/>
                <w:sz w:val="16"/>
                <w:szCs w:val="16"/>
              </w:rPr>
            </w:pPr>
            <w:r w:rsidRPr="00AC4FBC">
              <w:rPr>
                <w:rFonts w:ascii="Arial" w:hAnsi="Arial"/>
                <w:sz w:val="16"/>
                <w:szCs w:val="16"/>
              </w:rPr>
              <w:t>R5-20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F33D6" w14:textId="77777777" w:rsidR="00AB2B30" w:rsidRPr="00AC4FBC" w:rsidRDefault="006A7121">
            <w:pPr>
              <w:rPr>
                <w:rFonts w:ascii="Arial" w:hAnsi="Arial"/>
                <w:sz w:val="16"/>
                <w:szCs w:val="16"/>
              </w:rPr>
            </w:pPr>
            <w:r w:rsidRPr="00AC4FBC">
              <w:rPr>
                <w:rFonts w:ascii="Arial" w:hAnsi="Arial"/>
                <w:sz w:val="16"/>
                <w:szCs w:val="16"/>
              </w:rPr>
              <w:t>0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45E0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98F3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B82ED3" w14:textId="77777777" w:rsidR="00AB2B30" w:rsidRPr="00AC4FBC" w:rsidRDefault="006A7121">
            <w:pPr>
              <w:rPr>
                <w:rFonts w:ascii="Arial" w:hAnsi="Arial"/>
                <w:sz w:val="16"/>
                <w:szCs w:val="16"/>
              </w:rPr>
            </w:pPr>
            <w:r w:rsidRPr="00AC4FBC">
              <w:rPr>
                <w:rFonts w:ascii="Arial" w:hAnsi="Arial"/>
                <w:sz w:val="16"/>
                <w:szCs w:val="16"/>
              </w:rPr>
              <w:t>Introduction of New TC 6.4B.2.4.2_1.2 Carrier Leakage for inter-band EN-DC including FR2 with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908F3" w14:textId="77777777" w:rsidR="00AB2B30" w:rsidRPr="00AC4FBC" w:rsidRDefault="006A7121">
            <w:pPr>
              <w:pStyle w:val="TAL"/>
              <w:rPr>
                <w:sz w:val="16"/>
                <w:szCs w:val="16"/>
              </w:rPr>
            </w:pPr>
            <w:r w:rsidRPr="00AC4FBC">
              <w:rPr>
                <w:sz w:val="16"/>
                <w:szCs w:val="16"/>
              </w:rPr>
              <w:t>16.6.0</w:t>
            </w:r>
          </w:p>
        </w:tc>
      </w:tr>
      <w:tr w:rsidR="00AB2B30" w:rsidRPr="00AC4FBC" w14:paraId="0764FC7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71D8A9"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917E5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A8E396" w14:textId="77777777" w:rsidR="00AB2B30" w:rsidRPr="00AC4FBC" w:rsidRDefault="006A7121">
            <w:pPr>
              <w:rPr>
                <w:rFonts w:ascii="Arial" w:hAnsi="Arial"/>
                <w:sz w:val="16"/>
                <w:szCs w:val="16"/>
              </w:rPr>
            </w:pPr>
            <w:r w:rsidRPr="00AC4FBC">
              <w:rPr>
                <w:rFonts w:ascii="Arial" w:hAnsi="Arial"/>
                <w:sz w:val="16"/>
                <w:szCs w:val="16"/>
              </w:rPr>
              <w:t>R5-2058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FE7BA" w14:textId="77777777" w:rsidR="00AB2B30" w:rsidRPr="00AC4FBC" w:rsidRDefault="006A7121">
            <w:pPr>
              <w:rPr>
                <w:rFonts w:ascii="Arial" w:hAnsi="Arial"/>
                <w:sz w:val="16"/>
                <w:szCs w:val="16"/>
              </w:rPr>
            </w:pPr>
            <w:r w:rsidRPr="00AC4FBC">
              <w:rPr>
                <w:rFonts w:ascii="Arial" w:hAnsi="Arial"/>
                <w:sz w:val="16"/>
                <w:szCs w:val="16"/>
              </w:rPr>
              <w:t>0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9BC8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2B83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338FB" w14:textId="77777777" w:rsidR="00AB2B30" w:rsidRPr="00AC4FBC" w:rsidRDefault="006A7121">
            <w:pPr>
              <w:rPr>
                <w:rFonts w:ascii="Arial" w:hAnsi="Arial"/>
                <w:sz w:val="16"/>
                <w:szCs w:val="16"/>
              </w:rPr>
            </w:pPr>
            <w:r w:rsidRPr="00AC4FBC">
              <w:rPr>
                <w:rFonts w:ascii="Arial" w:hAnsi="Arial"/>
                <w:sz w:val="16"/>
                <w:szCs w:val="16"/>
              </w:rPr>
              <w:t>Introduction of New TC 6.4B.2.4.2_1.3 Carrier Leakage for inter-band EN-DC including FR2 with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ADC4D5" w14:textId="77777777" w:rsidR="00AB2B30" w:rsidRPr="00AC4FBC" w:rsidRDefault="006A7121">
            <w:pPr>
              <w:pStyle w:val="TAL"/>
              <w:rPr>
                <w:sz w:val="16"/>
                <w:szCs w:val="16"/>
              </w:rPr>
            </w:pPr>
            <w:r w:rsidRPr="00AC4FBC">
              <w:rPr>
                <w:sz w:val="16"/>
                <w:szCs w:val="16"/>
              </w:rPr>
              <w:t>16.6.0</w:t>
            </w:r>
          </w:p>
        </w:tc>
      </w:tr>
      <w:tr w:rsidR="00AB2B30" w:rsidRPr="00AC4FBC" w14:paraId="68FA4C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35457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B65B2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D35269" w14:textId="77777777" w:rsidR="00AB2B30" w:rsidRPr="00AC4FBC" w:rsidRDefault="006A7121">
            <w:pPr>
              <w:rPr>
                <w:rFonts w:ascii="Arial" w:hAnsi="Arial"/>
                <w:sz w:val="16"/>
                <w:szCs w:val="16"/>
              </w:rPr>
            </w:pPr>
            <w:r w:rsidRPr="00AC4FBC">
              <w:rPr>
                <w:rFonts w:ascii="Arial" w:hAnsi="Arial"/>
                <w:sz w:val="16"/>
                <w:szCs w:val="16"/>
              </w:rPr>
              <w:t>R5-205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D7A48" w14:textId="77777777" w:rsidR="00AB2B30" w:rsidRPr="00AC4FBC" w:rsidRDefault="006A7121">
            <w:pPr>
              <w:rPr>
                <w:rFonts w:ascii="Arial" w:hAnsi="Arial"/>
                <w:sz w:val="16"/>
                <w:szCs w:val="16"/>
              </w:rPr>
            </w:pPr>
            <w:r w:rsidRPr="00AC4FBC">
              <w:rPr>
                <w:rFonts w:ascii="Arial" w:hAnsi="Arial"/>
                <w:sz w:val="16"/>
                <w:szCs w:val="16"/>
              </w:rPr>
              <w:t>0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190AF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6E51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FC67A" w14:textId="77777777" w:rsidR="00AB2B30" w:rsidRPr="00AC4FBC" w:rsidRDefault="006A7121">
            <w:pPr>
              <w:rPr>
                <w:rFonts w:ascii="Arial" w:hAnsi="Arial"/>
                <w:sz w:val="16"/>
                <w:szCs w:val="16"/>
              </w:rPr>
            </w:pPr>
            <w:r w:rsidRPr="00AC4FBC">
              <w:rPr>
                <w:rFonts w:ascii="Arial" w:hAnsi="Arial"/>
                <w:sz w:val="16"/>
                <w:szCs w:val="16"/>
              </w:rPr>
              <w:t>Correction of channel bandwidth for EN-DC MOP TC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7DFA5B" w14:textId="77777777" w:rsidR="00AB2B30" w:rsidRPr="00AC4FBC" w:rsidRDefault="006A7121">
            <w:pPr>
              <w:pStyle w:val="TAL"/>
              <w:rPr>
                <w:sz w:val="16"/>
                <w:szCs w:val="16"/>
              </w:rPr>
            </w:pPr>
            <w:r w:rsidRPr="00AC4FBC">
              <w:rPr>
                <w:sz w:val="16"/>
                <w:szCs w:val="16"/>
              </w:rPr>
              <w:t>16.6.0</w:t>
            </w:r>
          </w:p>
        </w:tc>
      </w:tr>
      <w:tr w:rsidR="00AB2B30" w:rsidRPr="00AC4FBC" w14:paraId="51414A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23E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4F696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8B2ECB" w14:textId="77777777" w:rsidR="00AB2B30" w:rsidRPr="00AC4FBC" w:rsidRDefault="006A7121">
            <w:pPr>
              <w:rPr>
                <w:rFonts w:ascii="Arial" w:hAnsi="Arial"/>
                <w:sz w:val="16"/>
                <w:szCs w:val="16"/>
              </w:rPr>
            </w:pPr>
            <w:r w:rsidRPr="00AC4FBC">
              <w:rPr>
                <w:rFonts w:ascii="Arial" w:hAnsi="Arial"/>
                <w:sz w:val="16"/>
                <w:szCs w:val="16"/>
              </w:rPr>
              <w:t>R5-205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8EF92F" w14:textId="77777777" w:rsidR="00AB2B30" w:rsidRPr="00AC4FBC" w:rsidRDefault="006A7121">
            <w:pPr>
              <w:rPr>
                <w:rFonts w:ascii="Arial" w:hAnsi="Arial"/>
                <w:sz w:val="16"/>
                <w:szCs w:val="16"/>
              </w:rPr>
            </w:pPr>
            <w:r w:rsidRPr="00AC4FBC">
              <w:rPr>
                <w:rFonts w:ascii="Arial" w:hAnsi="Arial"/>
                <w:sz w:val="16"/>
                <w:szCs w:val="16"/>
              </w:rPr>
              <w:t>0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A7F4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2974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A30EC8" w14:textId="77777777" w:rsidR="00AB2B30" w:rsidRPr="00AC4FBC" w:rsidRDefault="006A7121">
            <w:pPr>
              <w:rPr>
                <w:rFonts w:ascii="Arial" w:hAnsi="Arial"/>
                <w:sz w:val="16"/>
                <w:szCs w:val="16"/>
              </w:rPr>
            </w:pPr>
            <w:r w:rsidRPr="00AC4FBC">
              <w:rPr>
                <w:rFonts w:ascii="Arial" w:hAnsi="Arial"/>
                <w:sz w:val="16"/>
                <w:szCs w:val="16"/>
              </w:rPr>
              <w:t>Introduction of DC_3A-2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7AF621" w14:textId="77777777" w:rsidR="00AB2B30" w:rsidRPr="00AC4FBC" w:rsidRDefault="006A7121">
            <w:pPr>
              <w:pStyle w:val="TAL"/>
              <w:rPr>
                <w:sz w:val="16"/>
                <w:szCs w:val="16"/>
              </w:rPr>
            </w:pPr>
            <w:r w:rsidRPr="00AC4FBC">
              <w:rPr>
                <w:sz w:val="16"/>
                <w:szCs w:val="16"/>
              </w:rPr>
              <w:t>16.6.0</w:t>
            </w:r>
          </w:p>
        </w:tc>
      </w:tr>
      <w:tr w:rsidR="00AB2B30" w:rsidRPr="00AC4FBC" w14:paraId="23C8B1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CE038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6B6CE1"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3CA4BE" w14:textId="77777777" w:rsidR="00AB2B30" w:rsidRPr="00AC4FBC" w:rsidRDefault="006A7121">
            <w:pPr>
              <w:rPr>
                <w:rFonts w:ascii="Arial" w:hAnsi="Arial"/>
                <w:sz w:val="16"/>
                <w:szCs w:val="16"/>
              </w:rPr>
            </w:pPr>
            <w:r w:rsidRPr="00AC4FBC">
              <w:rPr>
                <w:rFonts w:ascii="Arial" w:hAnsi="Arial"/>
                <w:sz w:val="16"/>
                <w:szCs w:val="16"/>
              </w:rPr>
              <w:t>R5-205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88DEEB" w14:textId="77777777" w:rsidR="00AB2B30" w:rsidRPr="00AC4FBC" w:rsidRDefault="006A7121">
            <w:pPr>
              <w:rPr>
                <w:rFonts w:ascii="Arial" w:hAnsi="Arial"/>
                <w:sz w:val="16"/>
                <w:szCs w:val="16"/>
              </w:rPr>
            </w:pPr>
            <w:r w:rsidRPr="00AC4FBC">
              <w:rPr>
                <w:rFonts w:ascii="Arial" w:hAnsi="Arial"/>
                <w:sz w:val="16"/>
                <w:szCs w:val="16"/>
              </w:rPr>
              <w:t>0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CCBA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E20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C43080" w14:textId="77777777" w:rsidR="00AB2B30" w:rsidRPr="00AC4FBC" w:rsidRDefault="006A7121">
            <w:pPr>
              <w:rPr>
                <w:rFonts w:ascii="Arial" w:hAnsi="Arial"/>
                <w:sz w:val="16"/>
                <w:szCs w:val="16"/>
              </w:rPr>
            </w:pPr>
            <w:r w:rsidRPr="00AC4FBC">
              <w:rPr>
                <w:rFonts w:ascii="Arial" w:hAnsi="Arial"/>
                <w:sz w:val="16"/>
                <w:szCs w:val="16"/>
              </w:rPr>
              <w:t>Update of DC_1A-7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566E2" w14:textId="77777777" w:rsidR="00AB2B30" w:rsidRPr="00AC4FBC" w:rsidRDefault="006A7121">
            <w:pPr>
              <w:pStyle w:val="TAL"/>
              <w:rPr>
                <w:sz w:val="16"/>
                <w:szCs w:val="16"/>
              </w:rPr>
            </w:pPr>
            <w:r w:rsidRPr="00AC4FBC">
              <w:rPr>
                <w:sz w:val="16"/>
                <w:szCs w:val="16"/>
              </w:rPr>
              <w:t>16.6.0</w:t>
            </w:r>
          </w:p>
        </w:tc>
      </w:tr>
      <w:tr w:rsidR="00AB2B30" w:rsidRPr="00AC4FBC" w14:paraId="1A8DF8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E3A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0C8E0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B289C0" w14:textId="77777777" w:rsidR="00AB2B30" w:rsidRPr="00AC4FBC" w:rsidRDefault="006A7121">
            <w:pPr>
              <w:rPr>
                <w:rFonts w:ascii="Arial" w:hAnsi="Arial"/>
                <w:sz w:val="16"/>
                <w:szCs w:val="16"/>
              </w:rPr>
            </w:pPr>
            <w:r w:rsidRPr="00AC4FBC">
              <w:rPr>
                <w:rFonts w:ascii="Arial" w:hAnsi="Arial"/>
                <w:sz w:val="16"/>
                <w:szCs w:val="16"/>
              </w:rPr>
              <w:t>R5-205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5B5C59" w14:textId="77777777" w:rsidR="00AB2B30" w:rsidRPr="00AC4FBC" w:rsidRDefault="006A7121">
            <w:pPr>
              <w:rPr>
                <w:rFonts w:ascii="Arial" w:hAnsi="Arial"/>
                <w:sz w:val="16"/>
                <w:szCs w:val="16"/>
              </w:rPr>
            </w:pPr>
            <w:r w:rsidRPr="00AC4FBC">
              <w:rPr>
                <w:rFonts w:ascii="Arial" w:hAnsi="Arial"/>
                <w:sz w:val="16"/>
                <w:szCs w:val="16"/>
              </w:rPr>
              <w:t>0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294C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1827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6B43E" w14:textId="77777777" w:rsidR="00AB2B30" w:rsidRPr="00AC4FBC" w:rsidRDefault="006A7121">
            <w:pPr>
              <w:rPr>
                <w:rFonts w:ascii="Arial" w:hAnsi="Arial"/>
                <w:sz w:val="16"/>
                <w:szCs w:val="16"/>
              </w:rPr>
            </w:pPr>
            <w:r w:rsidRPr="00AC4FBC">
              <w:rPr>
                <w:rFonts w:ascii="Arial" w:hAnsi="Arial"/>
                <w:sz w:val="16"/>
                <w:szCs w:val="16"/>
              </w:rPr>
              <w:t>Update DC_7A-2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DA489" w14:textId="77777777" w:rsidR="00AB2B30" w:rsidRPr="00AC4FBC" w:rsidRDefault="006A7121">
            <w:pPr>
              <w:pStyle w:val="TAL"/>
              <w:rPr>
                <w:sz w:val="16"/>
                <w:szCs w:val="16"/>
              </w:rPr>
            </w:pPr>
            <w:r w:rsidRPr="00AC4FBC">
              <w:rPr>
                <w:sz w:val="16"/>
                <w:szCs w:val="16"/>
              </w:rPr>
              <w:t>16.6.0</w:t>
            </w:r>
          </w:p>
        </w:tc>
      </w:tr>
      <w:tr w:rsidR="00AB2B30" w:rsidRPr="00AC4FBC" w14:paraId="17BF06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92ADA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1CC38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86B092" w14:textId="77777777" w:rsidR="00AB2B30" w:rsidRPr="00AC4FBC" w:rsidRDefault="006A7121">
            <w:pPr>
              <w:rPr>
                <w:rFonts w:ascii="Arial" w:hAnsi="Arial"/>
                <w:sz w:val="16"/>
                <w:szCs w:val="16"/>
              </w:rPr>
            </w:pPr>
            <w:r w:rsidRPr="00AC4FBC">
              <w:rPr>
                <w:rFonts w:ascii="Arial" w:hAnsi="Arial"/>
                <w:sz w:val="16"/>
                <w:szCs w:val="16"/>
              </w:rPr>
              <w:t>R5-205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309B4B" w14:textId="77777777" w:rsidR="00AB2B30" w:rsidRPr="00AC4FBC" w:rsidRDefault="006A7121">
            <w:pPr>
              <w:rPr>
                <w:rFonts w:ascii="Arial" w:hAnsi="Arial"/>
                <w:sz w:val="16"/>
                <w:szCs w:val="16"/>
              </w:rPr>
            </w:pPr>
            <w:r w:rsidRPr="00AC4FBC">
              <w:rPr>
                <w:rFonts w:ascii="Arial" w:hAnsi="Arial"/>
                <w:sz w:val="16"/>
                <w:szCs w:val="16"/>
              </w:rPr>
              <w:t>0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C26650"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BCB4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122FD3" w14:textId="77777777" w:rsidR="00AB2B30" w:rsidRPr="00AC4FBC" w:rsidRDefault="006A7121">
            <w:pPr>
              <w:rPr>
                <w:rFonts w:ascii="Arial" w:hAnsi="Arial"/>
                <w:sz w:val="16"/>
                <w:szCs w:val="16"/>
              </w:rPr>
            </w:pPr>
            <w:r w:rsidRPr="00AC4FBC">
              <w:rPr>
                <w:rFonts w:ascii="Arial" w:hAnsi="Arial"/>
                <w:sz w:val="16"/>
                <w:szCs w:val="16"/>
              </w:rPr>
              <w:t>Updates to Reference sensitivity for EN-DC within FR1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15AA3" w14:textId="77777777" w:rsidR="00AB2B30" w:rsidRPr="00AC4FBC" w:rsidRDefault="006A7121">
            <w:pPr>
              <w:pStyle w:val="TAL"/>
              <w:rPr>
                <w:sz w:val="16"/>
                <w:szCs w:val="16"/>
              </w:rPr>
            </w:pPr>
            <w:r w:rsidRPr="00AC4FBC">
              <w:rPr>
                <w:sz w:val="16"/>
                <w:szCs w:val="16"/>
              </w:rPr>
              <w:t>16.6.0</w:t>
            </w:r>
          </w:p>
        </w:tc>
      </w:tr>
      <w:tr w:rsidR="00AB2B30" w:rsidRPr="00AC4FBC" w14:paraId="68776B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73681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6D20DB"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925DFB" w14:textId="77777777" w:rsidR="00AB2B30" w:rsidRPr="00AC4FBC" w:rsidRDefault="006A7121">
            <w:pPr>
              <w:rPr>
                <w:rFonts w:ascii="Arial" w:hAnsi="Arial"/>
                <w:sz w:val="16"/>
                <w:szCs w:val="16"/>
              </w:rPr>
            </w:pPr>
            <w:r w:rsidRPr="00AC4FBC">
              <w:rPr>
                <w:rFonts w:ascii="Arial" w:hAnsi="Arial"/>
                <w:sz w:val="16"/>
                <w:szCs w:val="16"/>
              </w:rPr>
              <w:t>R5-206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C39A8" w14:textId="77777777" w:rsidR="00AB2B30" w:rsidRPr="00AC4FBC" w:rsidRDefault="006A7121">
            <w:pPr>
              <w:rPr>
                <w:rFonts w:ascii="Arial" w:hAnsi="Arial"/>
                <w:sz w:val="16"/>
                <w:szCs w:val="16"/>
              </w:rPr>
            </w:pPr>
            <w:r w:rsidRPr="00AC4FBC">
              <w:rPr>
                <w:rFonts w:ascii="Arial" w:hAnsi="Arial"/>
                <w:sz w:val="16"/>
                <w:szCs w:val="16"/>
              </w:rPr>
              <w:t>0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ACA2D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016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AA8A7C" w14:textId="77777777" w:rsidR="00AB2B30" w:rsidRPr="00AC4FBC" w:rsidRDefault="006A7121">
            <w:pPr>
              <w:rPr>
                <w:rFonts w:ascii="Arial" w:hAnsi="Arial"/>
                <w:sz w:val="16"/>
                <w:szCs w:val="16"/>
              </w:rPr>
            </w:pPr>
            <w:r w:rsidRPr="00AC4FBC">
              <w:rPr>
                <w:rFonts w:ascii="Arial" w:hAnsi="Arial"/>
                <w:sz w:val="16"/>
                <w:szCs w:val="16"/>
              </w:rPr>
              <w:t>Correction of 7.3B.3.3 for delta RIB with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F7B3C" w14:textId="77777777" w:rsidR="00AB2B30" w:rsidRPr="00AC4FBC" w:rsidRDefault="006A7121">
            <w:pPr>
              <w:pStyle w:val="TAL"/>
              <w:rPr>
                <w:sz w:val="16"/>
                <w:szCs w:val="16"/>
              </w:rPr>
            </w:pPr>
            <w:r w:rsidRPr="00AC4FBC">
              <w:rPr>
                <w:sz w:val="16"/>
                <w:szCs w:val="16"/>
              </w:rPr>
              <w:t>16.6.0</w:t>
            </w:r>
          </w:p>
        </w:tc>
      </w:tr>
      <w:tr w:rsidR="00AB2B30" w:rsidRPr="00AC4FBC" w14:paraId="01DDB62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645BB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EDD6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21CB62" w14:textId="77777777" w:rsidR="00AB2B30" w:rsidRPr="00AC4FBC" w:rsidRDefault="006A7121">
            <w:pPr>
              <w:rPr>
                <w:rFonts w:ascii="Arial" w:hAnsi="Arial"/>
                <w:sz w:val="16"/>
                <w:szCs w:val="16"/>
              </w:rPr>
            </w:pPr>
            <w:r w:rsidRPr="00AC4FBC">
              <w:rPr>
                <w:rFonts w:ascii="Arial" w:hAnsi="Arial"/>
                <w:sz w:val="16"/>
                <w:szCs w:val="16"/>
              </w:rPr>
              <w:t>R5-206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844333" w14:textId="77777777" w:rsidR="00AB2B30" w:rsidRPr="00AC4FBC" w:rsidRDefault="006A7121">
            <w:pPr>
              <w:rPr>
                <w:rFonts w:ascii="Arial" w:hAnsi="Arial"/>
                <w:sz w:val="16"/>
                <w:szCs w:val="16"/>
              </w:rPr>
            </w:pPr>
            <w:r w:rsidRPr="00AC4FBC">
              <w:rPr>
                <w:rFonts w:ascii="Arial" w:hAnsi="Arial"/>
                <w:sz w:val="16"/>
                <w:szCs w:val="16"/>
              </w:rPr>
              <w:t>0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12B1C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AE64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9FFF9E" w14:textId="77777777" w:rsidR="00AB2B30" w:rsidRPr="00AC4FBC" w:rsidRDefault="006A7121">
            <w:pPr>
              <w:rPr>
                <w:rFonts w:ascii="Arial" w:hAnsi="Arial"/>
                <w:sz w:val="16"/>
                <w:szCs w:val="16"/>
              </w:rPr>
            </w:pPr>
            <w:r w:rsidRPr="00AC4FBC">
              <w:rPr>
                <w:rFonts w:ascii="Arial" w:hAnsi="Arial"/>
                <w:sz w:val="16"/>
                <w:szCs w:val="16"/>
              </w:rPr>
              <w:t>Update spurious emission band UE co-existence for DC_2_n41 and DC_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E0620" w14:textId="77777777" w:rsidR="00AB2B30" w:rsidRPr="00AC4FBC" w:rsidRDefault="006A7121">
            <w:pPr>
              <w:pStyle w:val="TAL"/>
              <w:rPr>
                <w:sz w:val="16"/>
                <w:szCs w:val="16"/>
              </w:rPr>
            </w:pPr>
            <w:r w:rsidRPr="00AC4FBC">
              <w:rPr>
                <w:sz w:val="16"/>
                <w:szCs w:val="16"/>
              </w:rPr>
              <w:t>16.6.0</w:t>
            </w:r>
          </w:p>
        </w:tc>
      </w:tr>
      <w:tr w:rsidR="00AB2B30" w:rsidRPr="00AC4FBC" w14:paraId="450B8D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A2607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5BB51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3DECA6" w14:textId="77777777" w:rsidR="00AB2B30" w:rsidRPr="00AC4FBC" w:rsidRDefault="006A7121">
            <w:pPr>
              <w:rPr>
                <w:rFonts w:ascii="Arial" w:hAnsi="Arial"/>
                <w:sz w:val="16"/>
                <w:szCs w:val="16"/>
              </w:rPr>
            </w:pPr>
            <w:r w:rsidRPr="00AC4FBC">
              <w:rPr>
                <w:rFonts w:ascii="Arial" w:hAnsi="Arial"/>
                <w:sz w:val="16"/>
                <w:szCs w:val="16"/>
              </w:rPr>
              <w:t>R5-206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C5ADF" w14:textId="77777777" w:rsidR="00AB2B30" w:rsidRPr="00AC4FBC" w:rsidRDefault="006A7121">
            <w:pPr>
              <w:rPr>
                <w:rFonts w:ascii="Arial" w:hAnsi="Arial"/>
                <w:sz w:val="16"/>
                <w:szCs w:val="16"/>
              </w:rPr>
            </w:pPr>
            <w:r w:rsidRPr="00AC4FBC">
              <w:rPr>
                <w:rFonts w:ascii="Arial" w:hAnsi="Arial"/>
                <w:sz w:val="16"/>
                <w:szCs w:val="16"/>
              </w:rPr>
              <w:t>08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6EA3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327B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7E0D1" w14:textId="77777777" w:rsidR="00AB2B30" w:rsidRPr="00AC4FBC" w:rsidRDefault="006A7121">
            <w:pPr>
              <w:rPr>
                <w:rFonts w:ascii="Arial" w:hAnsi="Arial"/>
                <w:sz w:val="16"/>
                <w:szCs w:val="16"/>
              </w:rPr>
            </w:pPr>
            <w:r w:rsidRPr="00AC4FBC">
              <w:rPr>
                <w:rFonts w:ascii="Arial" w:hAnsi="Arial"/>
                <w:sz w:val="16"/>
                <w:szCs w:val="16"/>
              </w:rPr>
              <w:t>Correction to Rel-16 EN-DC configuration DC_40A_n1A and DC_40A_n78 in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886807" w14:textId="77777777" w:rsidR="00AB2B30" w:rsidRPr="00AC4FBC" w:rsidRDefault="006A7121">
            <w:pPr>
              <w:pStyle w:val="TAL"/>
              <w:rPr>
                <w:sz w:val="16"/>
                <w:szCs w:val="16"/>
              </w:rPr>
            </w:pPr>
            <w:r w:rsidRPr="00AC4FBC">
              <w:rPr>
                <w:sz w:val="16"/>
                <w:szCs w:val="16"/>
              </w:rPr>
              <w:t>16.6.0</w:t>
            </w:r>
          </w:p>
        </w:tc>
      </w:tr>
      <w:tr w:rsidR="00AB2B30" w:rsidRPr="00AC4FBC" w14:paraId="1AA3C0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2AFE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3A5B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D8FAB3" w14:textId="77777777" w:rsidR="00AB2B30" w:rsidRPr="00AC4FBC" w:rsidRDefault="006A7121">
            <w:pPr>
              <w:rPr>
                <w:rFonts w:ascii="Arial" w:hAnsi="Arial"/>
                <w:sz w:val="16"/>
                <w:szCs w:val="16"/>
              </w:rPr>
            </w:pPr>
            <w:r w:rsidRPr="00AC4FBC">
              <w:rPr>
                <w:rFonts w:ascii="Arial" w:hAnsi="Arial"/>
                <w:sz w:val="16"/>
                <w:szCs w:val="16"/>
              </w:rPr>
              <w:t>R5-206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169F17" w14:textId="77777777" w:rsidR="00AB2B30" w:rsidRPr="00AC4FBC" w:rsidRDefault="006A7121">
            <w:pPr>
              <w:rPr>
                <w:rFonts w:ascii="Arial" w:hAnsi="Arial"/>
                <w:sz w:val="16"/>
                <w:szCs w:val="16"/>
              </w:rPr>
            </w:pPr>
            <w:r w:rsidRPr="00AC4FBC">
              <w:rPr>
                <w:rFonts w:ascii="Arial" w:hAnsi="Arial"/>
                <w:sz w:val="16"/>
                <w:szCs w:val="16"/>
              </w:rPr>
              <w:t>0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1E4C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2CC0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A4705"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1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344D1" w14:textId="77777777" w:rsidR="00AB2B30" w:rsidRPr="00AC4FBC" w:rsidRDefault="006A7121">
            <w:pPr>
              <w:pStyle w:val="TAL"/>
              <w:rPr>
                <w:sz w:val="16"/>
                <w:szCs w:val="16"/>
              </w:rPr>
            </w:pPr>
            <w:r w:rsidRPr="00AC4FBC">
              <w:rPr>
                <w:sz w:val="16"/>
                <w:szCs w:val="16"/>
              </w:rPr>
              <w:t>16.6.0</w:t>
            </w:r>
          </w:p>
        </w:tc>
      </w:tr>
      <w:tr w:rsidR="00AB2B30" w:rsidRPr="00AC4FBC" w14:paraId="33B9FB8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231B90"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5108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B757E3" w14:textId="77777777" w:rsidR="00AB2B30" w:rsidRPr="00AC4FBC" w:rsidRDefault="006A7121">
            <w:pPr>
              <w:rPr>
                <w:rFonts w:ascii="Arial" w:hAnsi="Arial"/>
                <w:sz w:val="16"/>
                <w:szCs w:val="16"/>
              </w:rPr>
            </w:pPr>
            <w:r w:rsidRPr="00AC4FBC">
              <w:rPr>
                <w:rFonts w:ascii="Arial" w:hAnsi="Arial"/>
                <w:sz w:val="16"/>
                <w:szCs w:val="16"/>
              </w:rPr>
              <w:t>R5-206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B36F1E" w14:textId="77777777" w:rsidR="00AB2B30" w:rsidRPr="00AC4FBC" w:rsidRDefault="006A7121">
            <w:pPr>
              <w:rPr>
                <w:rFonts w:ascii="Arial" w:hAnsi="Arial"/>
                <w:sz w:val="16"/>
                <w:szCs w:val="16"/>
              </w:rPr>
            </w:pPr>
            <w:r w:rsidRPr="00AC4FBC">
              <w:rPr>
                <w:rFonts w:ascii="Arial" w:hAnsi="Arial"/>
                <w:sz w:val="16"/>
                <w:szCs w:val="16"/>
              </w:rPr>
              <w:t>0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BA889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71FF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33058C"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20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8C77E" w14:textId="77777777" w:rsidR="00AB2B30" w:rsidRPr="00AC4FBC" w:rsidRDefault="006A7121">
            <w:pPr>
              <w:pStyle w:val="TAL"/>
              <w:rPr>
                <w:sz w:val="16"/>
                <w:szCs w:val="16"/>
              </w:rPr>
            </w:pPr>
            <w:r w:rsidRPr="00AC4FBC">
              <w:rPr>
                <w:sz w:val="16"/>
                <w:szCs w:val="16"/>
              </w:rPr>
              <w:t>16.6.0</w:t>
            </w:r>
          </w:p>
        </w:tc>
      </w:tr>
      <w:tr w:rsidR="00AB2B30" w:rsidRPr="00AC4FBC" w14:paraId="03F887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F319D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336F5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42A6A9" w14:textId="77777777" w:rsidR="00AB2B30" w:rsidRPr="00AC4FBC" w:rsidRDefault="006A7121">
            <w:pPr>
              <w:rPr>
                <w:rFonts w:ascii="Arial" w:hAnsi="Arial"/>
                <w:sz w:val="16"/>
                <w:szCs w:val="16"/>
              </w:rPr>
            </w:pPr>
            <w:r w:rsidRPr="00AC4FBC">
              <w:rPr>
                <w:rFonts w:ascii="Arial" w:hAnsi="Arial"/>
                <w:sz w:val="16"/>
                <w:szCs w:val="16"/>
              </w:rPr>
              <w:t>R5-206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068C4" w14:textId="77777777" w:rsidR="00AB2B30" w:rsidRPr="00AC4FBC" w:rsidRDefault="006A7121">
            <w:pPr>
              <w:rPr>
                <w:rFonts w:ascii="Arial" w:hAnsi="Arial"/>
                <w:sz w:val="16"/>
                <w:szCs w:val="16"/>
              </w:rPr>
            </w:pPr>
            <w:r w:rsidRPr="00AC4FBC">
              <w:rPr>
                <w:rFonts w:ascii="Arial" w:hAnsi="Arial"/>
                <w:sz w:val="16"/>
                <w:szCs w:val="16"/>
              </w:rPr>
              <w:t>0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FEE5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7A4E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EDD9DB" w14:textId="77777777" w:rsidR="00AB2B30" w:rsidRPr="00AC4FBC" w:rsidRDefault="006A7121">
            <w:pPr>
              <w:rPr>
                <w:rFonts w:ascii="Arial" w:hAnsi="Arial"/>
                <w:sz w:val="16"/>
                <w:szCs w:val="16"/>
              </w:rPr>
            </w:pPr>
            <w:r w:rsidRPr="00AC4FBC">
              <w:rPr>
                <w:rFonts w:ascii="Arial" w:hAnsi="Arial"/>
                <w:sz w:val="16"/>
                <w:szCs w:val="16"/>
              </w:rPr>
              <w:t>Update for 6.5B.3.2.2 Spurious emission band UE co-existenc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B7947" w14:textId="77777777" w:rsidR="00AB2B30" w:rsidRPr="00AC4FBC" w:rsidRDefault="006A7121">
            <w:pPr>
              <w:pStyle w:val="TAL"/>
              <w:rPr>
                <w:sz w:val="16"/>
                <w:szCs w:val="16"/>
              </w:rPr>
            </w:pPr>
            <w:r w:rsidRPr="00AC4FBC">
              <w:rPr>
                <w:sz w:val="16"/>
                <w:szCs w:val="16"/>
              </w:rPr>
              <w:t>16.6.0</w:t>
            </w:r>
          </w:p>
        </w:tc>
      </w:tr>
      <w:tr w:rsidR="00AB2B30" w:rsidRPr="00AC4FBC" w14:paraId="2F927F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605F5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36AA5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313FFF" w14:textId="77777777" w:rsidR="00AB2B30" w:rsidRPr="00AC4FBC" w:rsidRDefault="006A7121">
            <w:pPr>
              <w:rPr>
                <w:rFonts w:ascii="Arial" w:hAnsi="Arial"/>
                <w:sz w:val="16"/>
                <w:szCs w:val="16"/>
              </w:rPr>
            </w:pPr>
            <w:r w:rsidRPr="00AC4FBC">
              <w:rPr>
                <w:rFonts w:ascii="Arial" w:hAnsi="Arial"/>
                <w:sz w:val="16"/>
                <w:szCs w:val="16"/>
              </w:rPr>
              <w:t>R5-206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0C732" w14:textId="77777777" w:rsidR="00AB2B30" w:rsidRPr="00AC4FBC" w:rsidRDefault="006A7121">
            <w:pPr>
              <w:rPr>
                <w:rFonts w:ascii="Arial" w:hAnsi="Arial"/>
                <w:sz w:val="16"/>
                <w:szCs w:val="16"/>
              </w:rPr>
            </w:pPr>
            <w:r w:rsidRPr="00AC4FBC">
              <w:rPr>
                <w:rFonts w:ascii="Arial" w:hAnsi="Arial"/>
                <w:sz w:val="16"/>
                <w:szCs w:val="16"/>
              </w:rPr>
              <w:t>0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68D6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C544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FA2525" w14:textId="77777777" w:rsidR="00AB2B30" w:rsidRPr="00AC4FBC" w:rsidRDefault="006A7121">
            <w:pPr>
              <w:rPr>
                <w:rFonts w:ascii="Arial" w:hAnsi="Arial"/>
                <w:sz w:val="16"/>
                <w:szCs w:val="16"/>
              </w:rPr>
            </w:pPr>
            <w:r w:rsidRPr="00AC4FBC">
              <w:rPr>
                <w:rFonts w:ascii="Arial" w:hAnsi="Arial"/>
                <w:sz w:val="16"/>
                <w:szCs w:val="16"/>
              </w:rPr>
              <w:t>Addition of TC6.3B.1.4D Minimum output powe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FF839" w14:textId="77777777" w:rsidR="00AB2B30" w:rsidRPr="00AC4FBC" w:rsidRDefault="006A7121">
            <w:pPr>
              <w:pStyle w:val="TAL"/>
              <w:rPr>
                <w:sz w:val="16"/>
                <w:szCs w:val="16"/>
              </w:rPr>
            </w:pPr>
            <w:r w:rsidRPr="00AC4FBC">
              <w:rPr>
                <w:sz w:val="16"/>
                <w:szCs w:val="16"/>
              </w:rPr>
              <w:t>16.6.0</w:t>
            </w:r>
          </w:p>
        </w:tc>
      </w:tr>
      <w:tr w:rsidR="00AB2B30" w:rsidRPr="00AC4FBC" w14:paraId="55268CF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2853E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2696DD"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7651A2" w14:textId="77777777" w:rsidR="00AB2B30" w:rsidRPr="00AC4FBC" w:rsidRDefault="006A7121">
            <w:pPr>
              <w:rPr>
                <w:rFonts w:ascii="Arial" w:hAnsi="Arial"/>
                <w:sz w:val="16"/>
                <w:szCs w:val="16"/>
              </w:rPr>
            </w:pPr>
            <w:r w:rsidRPr="00AC4FBC">
              <w:rPr>
                <w:rFonts w:ascii="Arial" w:hAnsi="Arial"/>
                <w:sz w:val="16"/>
                <w:szCs w:val="16"/>
              </w:rPr>
              <w:t>R5-206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9A48" w14:textId="77777777" w:rsidR="00AB2B30" w:rsidRPr="00AC4FBC" w:rsidRDefault="006A7121">
            <w:pPr>
              <w:rPr>
                <w:rFonts w:ascii="Arial" w:hAnsi="Arial"/>
                <w:sz w:val="16"/>
                <w:szCs w:val="16"/>
              </w:rPr>
            </w:pPr>
            <w:r w:rsidRPr="00AC4FBC">
              <w:rPr>
                <w:rFonts w:ascii="Arial" w:hAnsi="Arial"/>
                <w:sz w:val="16"/>
                <w:szCs w:val="16"/>
              </w:rPr>
              <w:t>0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989A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1DEA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75521" w14:textId="77777777" w:rsidR="00AB2B30" w:rsidRPr="00AC4FBC" w:rsidRDefault="006A7121">
            <w:pPr>
              <w:rPr>
                <w:rFonts w:ascii="Arial" w:hAnsi="Arial"/>
                <w:sz w:val="16"/>
                <w:szCs w:val="16"/>
              </w:rPr>
            </w:pPr>
            <w:r w:rsidRPr="00AC4FBC">
              <w:rPr>
                <w:rFonts w:ascii="Arial" w:hAnsi="Arial"/>
                <w:sz w:val="16"/>
                <w:szCs w:val="16"/>
              </w:rPr>
              <w:t>Addition of TC6.3B.3.4 Transmit ON/OFF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9B020" w14:textId="77777777" w:rsidR="00AB2B30" w:rsidRPr="00AC4FBC" w:rsidRDefault="006A7121">
            <w:pPr>
              <w:pStyle w:val="TAL"/>
              <w:rPr>
                <w:sz w:val="16"/>
                <w:szCs w:val="16"/>
              </w:rPr>
            </w:pPr>
            <w:r w:rsidRPr="00AC4FBC">
              <w:rPr>
                <w:sz w:val="16"/>
                <w:szCs w:val="16"/>
              </w:rPr>
              <w:t>16.6.0</w:t>
            </w:r>
          </w:p>
        </w:tc>
      </w:tr>
      <w:tr w:rsidR="00AB2B30" w:rsidRPr="00AC4FBC" w14:paraId="685044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FBF68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2D04A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18B802" w14:textId="77777777" w:rsidR="00AB2B30" w:rsidRPr="00AC4FBC" w:rsidRDefault="006A7121">
            <w:pPr>
              <w:rPr>
                <w:rFonts w:ascii="Arial" w:hAnsi="Arial"/>
                <w:sz w:val="16"/>
                <w:szCs w:val="16"/>
              </w:rPr>
            </w:pPr>
            <w:r w:rsidRPr="00AC4FBC">
              <w:rPr>
                <w:rFonts w:ascii="Arial" w:hAnsi="Arial"/>
                <w:sz w:val="16"/>
                <w:szCs w:val="16"/>
              </w:rPr>
              <w:t>R5-206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82527" w14:textId="77777777" w:rsidR="00AB2B30" w:rsidRPr="00AC4FBC" w:rsidRDefault="006A7121">
            <w:pPr>
              <w:rPr>
                <w:rFonts w:ascii="Arial" w:hAnsi="Arial"/>
                <w:sz w:val="16"/>
                <w:szCs w:val="16"/>
              </w:rPr>
            </w:pPr>
            <w:r w:rsidRPr="00AC4FBC">
              <w:rPr>
                <w:rFonts w:ascii="Arial" w:hAnsi="Arial"/>
                <w:sz w:val="16"/>
                <w:szCs w:val="16"/>
              </w:rPr>
              <w:t>0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62FE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83F2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BA8A3" w14:textId="77777777" w:rsidR="00AB2B30" w:rsidRPr="00AC4FBC" w:rsidRDefault="006A7121">
            <w:pPr>
              <w:rPr>
                <w:rFonts w:ascii="Arial" w:hAnsi="Arial"/>
                <w:sz w:val="16"/>
                <w:szCs w:val="16"/>
              </w:rPr>
            </w:pPr>
            <w:r w:rsidRPr="00AC4FBC">
              <w:rPr>
                <w:rFonts w:ascii="Arial" w:hAnsi="Arial"/>
                <w:sz w:val="16"/>
                <w:szCs w:val="16"/>
              </w:rPr>
              <w:t>Update on Transmit OFF power for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15D97" w14:textId="77777777" w:rsidR="00AB2B30" w:rsidRPr="00AC4FBC" w:rsidRDefault="006A7121">
            <w:pPr>
              <w:pStyle w:val="TAL"/>
              <w:rPr>
                <w:sz w:val="16"/>
                <w:szCs w:val="16"/>
              </w:rPr>
            </w:pPr>
            <w:r w:rsidRPr="00AC4FBC">
              <w:rPr>
                <w:sz w:val="16"/>
                <w:szCs w:val="16"/>
              </w:rPr>
              <w:t>16.6.0</w:t>
            </w:r>
          </w:p>
        </w:tc>
      </w:tr>
      <w:tr w:rsidR="00AB2B30" w:rsidRPr="00AC4FBC" w14:paraId="67D074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6733A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357E3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37B0B6" w14:textId="77777777" w:rsidR="00AB2B30" w:rsidRPr="00AC4FBC" w:rsidRDefault="006A7121">
            <w:pPr>
              <w:rPr>
                <w:rFonts w:ascii="Arial" w:hAnsi="Arial"/>
                <w:sz w:val="16"/>
                <w:szCs w:val="16"/>
              </w:rPr>
            </w:pPr>
            <w:r w:rsidRPr="00AC4FBC">
              <w:rPr>
                <w:rFonts w:ascii="Arial" w:hAnsi="Arial"/>
                <w:sz w:val="16"/>
                <w:szCs w:val="16"/>
              </w:rPr>
              <w:t>R5-206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320D0" w14:textId="77777777" w:rsidR="00AB2B30" w:rsidRPr="00AC4FBC" w:rsidRDefault="006A7121">
            <w:pPr>
              <w:rPr>
                <w:rFonts w:ascii="Arial" w:hAnsi="Arial"/>
                <w:sz w:val="16"/>
                <w:szCs w:val="16"/>
              </w:rPr>
            </w:pPr>
            <w:r w:rsidRPr="00AC4FBC">
              <w:rPr>
                <w:rFonts w:ascii="Arial" w:hAnsi="Arial"/>
                <w:sz w:val="16"/>
                <w:szCs w:val="16"/>
              </w:rPr>
              <w:t>0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EBE9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206A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357102" w14:textId="77777777" w:rsidR="00AB2B30" w:rsidRPr="00AC4FBC" w:rsidRDefault="006A7121">
            <w:pPr>
              <w:rPr>
                <w:rFonts w:ascii="Arial" w:hAnsi="Arial"/>
                <w:sz w:val="16"/>
                <w:szCs w:val="16"/>
              </w:rPr>
            </w:pPr>
            <w:r w:rsidRPr="00AC4FBC">
              <w:rPr>
                <w:rFonts w:ascii="Arial" w:hAnsi="Arial"/>
                <w:sz w:val="16"/>
                <w:szCs w:val="16"/>
              </w:rPr>
              <w:t>Update of UE co-existence spurious emissions for a few Rel-15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D32BF" w14:textId="77777777" w:rsidR="00AB2B30" w:rsidRPr="00AC4FBC" w:rsidRDefault="006A7121">
            <w:pPr>
              <w:pStyle w:val="TAL"/>
              <w:rPr>
                <w:sz w:val="16"/>
                <w:szCs w:val="16"/>
              </w:rPr>
            </w:pPr>
            <w:r w:rsidRPr="00AC4FBC">
              <w:rPr>
                <w:sz w:val="16"/>
                <w:szCs w:val="16"/>
              </w:rPr>
              <w:t>16.6.0</w:t>
            </w:r>
          </w:p>
        </w:tc>
      </w:tr>
      <w:tr w:rsidR="00AB2B30" w:rsidRPr="00AC4FBC" w14:paraId="409341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1C89E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4133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17E05" w14:textId="77777777" w:rsidR="00AB2B30" w:rsidRPr="00AC4FBC" w:rsidRDefault="006A7121">
            <w:pPr>
              <w:rPr>
                <w:rFonts w:ascii="Arial" w:hAnsi="Arial"/>
                <w:sz w:val="16"/>
                <w:szCs w:val="16"/>
              </w:rPr>
            </w:pPr>
            <w:r w:rsidRPr="00AC4FBC">
              <w:rPr>
                <w:rFonts w:ascii="Arial" w:hAnsi="Arial"/>
                <w:sz w:val="16"/>
                <w:szCs w:val="16"/>
              </w:rPr>
              <w:t>R5-206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C4E46" w14:textId="77777777" w:rsidR="00AB2B30" w:rsidRPr="00AC4FBC" w:rsidRDefault="006A7121">
            <w:pPr>
              <w:rPr>
                <w:rFonts w:ascii="Arial" w:hAnsi="Arial"/>
                <w:sz w:val="16"/>
                <w:szCs w:val="16"/>
              </w:rPr>
            </w:pPr>
            <w:r w:rsidRPr="00AC4FBC">
              <w:rPr>
                <w:rFonts w:ascii="Arial" w:hAnsi="Arial"/>
                <w:sz w:val="16"/>
                <w:szCs w:val="16"/>
              </w:rPr>
              <w:t>0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39FB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2B9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75AAD7" w14:textId="77777777" w:rsidR="00AB2B30" w:rsidRPr="00AC4FBC" w:rsidRDefault="006A7121">
            <w:pPr>
              <w:rPr>
                <w:rFonts w:ascii="Arial" w:hAnsi="Arial"/>
                <w:sz w:val="16"/>
                <w:szCs w:val="16"/>
              </w:rPr>
            </w:pPr>
            <w:r w:rsidRPr="00AC4FBC">
              <w:rPr>
                <w:rFonts w:ascii="Arial" w:hAnsi="Arial"/>
                <w:sz w:val="16"/>
                <w:szCs w:val="16"/>
              </w:rPr>
              <w:t>Addition of 6.5B.2.4D.3 Adjacent channel leakage ratio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7D140" w14:textId="77777777" w:rsidR="00AB2B30" w:rsidRPr="00AC4FBC" w:rsidRDefault="006A7121">
            <w:pPr>
              <w:pStyle w:val="TAL"/>
              <w:rPr>
                <w:sz w:val="16"/>
                <w:szCs w:val="16"/>
              </w:rPr>
            </w:pPr>
            <w:r w:rsidRPr="00AC4FBC">
              <w:rPr>
                <w:sz w:val="16"/>
                <w:szCs w:val="16"/>
              </w:rPr>
              <w:t>16.6.0</w:t>
            </w:r>
          </w:p>
        </w:tc>
      </w:tr>
      <w:tr w:rsidR="00AB2B30" w:rsidRPr="00AC4FBC" w14:paraId="039F6B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3ABBD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280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C06BFB" w14:textId="77777777" w:rsidR="00AB2B30" w:rsidRPr="00AC4FBC" w:rsidRDefault="006A7121">
            <w:pPr>
              <w:rPr>
                <w:rFonts w:ascii="Arial" w:hAnsi="Arial"/>
                <w:sz w:val="16"/>
                <w:szCs w:val="16"/>
              </w:rPr>
            </w:pPr>
            <w:r w:rsidRPr="00AC4FBC">
              <w:rPr>
                <w:rFonts w:ascii="Arial" w:hAnsi="Arial"/>
                <w:sz w:val="16"/>
                <w:szCs w:val="16"/>
              </w:rPr>
              <w:t>R5-206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FB7B6A" w14:textId="77777777" w:rsidR="00AB2B30" w:rsidRPr="00AC4FBC" w:rsidRDefault="006A7121">
            <w:pPr>
              <w:rPr>
                <w:rFonts w:ascii="Arial" w:hAnsi="Arial"/>
                <w:sz w:val="16"/>
                <w:szCs w:val="16"/>
              </w:rPr>
            </w:pPr>
            <w:r w:rsidRPr="00AC4FBC">
              <w:rPr>
                <w:rFonts w:ascii="Arial" w:hAnsi="Arial"/>
                <w:sz w:val="16"/>
                <w:szCs w:val="16"/>
              </w:rPr>
              <w:t>0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A555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7ED0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CEEE5" w14:textId="77777777" w:rsidR="00AB2B30" w:rsidRPr="00AC4FBC" w:rsidRDefault="006A7121">
            <w:pPr>
              <w:rPr>
                <w:rFonts w:ascii="Arial" w:hAnsi="Arial"/>
                <w:sz w:val="16"/>
                <w:szCs w:val="16"/>
              </w:rPr>
            </w:pPr>
            <w:r w:rsidRPr="00AC4FBC">
              <w:rPr>
                <w:rFonts w:ascii="Arial" w:hAnsi="Arial"/>
                <w:sz w:val="16"/>
                <w:szCs w:val="16"/>
              </w:rPr>
              <w:t>Update of 6.2B.1.4_1 MOP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5C0BA" w14:textId="77777777" w:rsidR="00AB2B30" w:rsidRPr="00AC4FBC" w:rsidRDefault="006A7121">
            <w:pPr>
              <w:pStyle w:val="TAL"/>
              <w:rPr>
                <w:sz w:val="16"/>
                <w:szCs w:val="16"/>
              </w:rPr>
            </w:pPr>
            <w:r w:rsidRPr="00AC4FBC">
              <w:rPr>
                <w:sz w:val="16"/>
                <w:szCs w:val="16"/>
              </w:rPr>
              <w:t>16.6.0</w:t>
            </w:r>
          </w:p>
        </w:tc>
      </w:tr>
      <w:tr w:rsidR="00AB2B30" w:rsidRPr="00AC4FBC" w14:paraId="1A4C04A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D99BA6"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34FA4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737BB9" w14:textId="77777777" w:rsidR="00AB2B30" w:rsidRPr="00AC4FBC" w:rsidRDefault="006A7121">
            <w:pPr>
              <w:rPr>
                <w:rFonts w:ascii="Arial" w:hAnsi="Arial"/>
                <w:sz w:val="16"/>
                <w:szCs w:val="16"/>
              </w:rPr>
            </w:pPr>
            <w:r w:rsidRPr="00AC4FBC">
              <w:rPr>
                <w:rFonts w:ascii="Arial" w:hAnsi="Arial"/>
                <w:sz w:val="16"/>
                <w:szCs w:val="16"/>
              </w:rPr>
              <w:t>R5-206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E2594" w14:textId="77777777" w:rsidR="00AB2B30" w:rsidRPr="00AC4FBC" w:rsidRDefault="006A7121">
            <w:pPr>
              <w:rPr>
                <w:rFonts w:ascii="Arial" w:hAnsi="Arial"/>
                <w:sz w:val="16"/>
                <w:szCs w:val="16"/>
              </w:rPr>
            </w:pPr>
            <w:r w:rsidRPr="00AC4FBC">
              <w:rPr>
                <w:rFonts w:ascii="Arial" w:hAnsi="Arial"/>
                <w:sz w:val="16"/>
                <w:szCs w:val="16"/>
              </w:rPr>
              <w:t>08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4492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815D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3AE72C" w14:textId="77777777" w:rsidR="00AB2B30" w:rsidRPr="00AC4FBC" w:rsidRDefault="006A7121">
            <w:pPr>
              <w:rPr>
                <w:rFonts w:ascii="Arial" w:hAnsi="Arial"/>
                <w:sz w:val="16"/>
                <w:szCs w:val="16"/>
              </w:rPr>
            </w:pPr>
            <w:r w:rsidRPr="00AC4FBC">
              <w:rPr>
                <w:rFonts w:ascii="Arial" w:hAnsi="Arial"/>
                <w:sz w:val="16"/>
                <w:szCs w:val="16"/>
              </w:rPr>
              <w:t>Update for 6.5B.3.1.2 Spurious emission band UE co-existenc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C34572" w14:textId="77777777" w:rsidR="00AB2B30" w:rsidRPr="00AC4FBC" w:rsidRDefault="006A7121">
            <w:pPr>
              <w:pStyle w:val="TAL"/>
              <w:rPr>
                <w:sz w:val="16"/>
                <w:szCs w:val="16"/>
              </w:rPr>
            </w:pPr>
            <w:r w:rsidRPr="00AC4FBC">
              <w:rPr>
                <w:sz w:val="16"/>
                <w:szCs w:val="16"/>
              </w:rPr>
              <w:t>16.6.0</w:t>
            </w:r>
          </w:p>
        </w:tc>
      </w:tr>
      <w:tr w:rsidR="00AB2B30" w:rsidRPr="00AC4FBC" w14:paraId="0B765BA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5C27C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FE43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9254C4" w14:textId="77777777" w:rsidR="00AB2B30" w:rsidRPr="00AC4FBC" w:rsidRDefault="006A7121">
            <w:pPr>
              <w:rPr>
                <w:rFonts w:ascii="Arial" w:hAnsi="Arial"/>
                <w:sz w:val="16"/>
                <w:szCs w:val="16"/>
              </w:rPr>
            </w:pPr>
            <w:r w:rsidRPr="00AC4FBC">
              <w:rPr>
                <w:rFonts w:ascii="Arial" w:hAnsi="Arial"/>
                <w:sz w:val="16"/>
                <w:szCs w:val="16"/>
              </w:rPr>
              <w:t>R5-206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AADC1" w14:textId="77777777" w:rsidR="00AB2B30" w:rsidRPr="00AC4FBC" w:rsidRDefault="006A7121">
            <w:pPr>
              <w:rPr>
                <w:rFonts w:ascii="Arial" w:hAnsi="Arial"/>
                <w:sz w:val="16"/>
                <w:szCs w:val="16"/>
              </w:rPr>
            </w:pPr>
            <w:r w:rsidRPr="00AC4FBC">
              <w:rPr>
                <w:rFonts w:ascii="Arial" w:hAnsi="Arial"/>
                <w:sz w:val="16"/>
                <w:szCs w:val="16"/>
              </w:rPr>
              <w:t>0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8BB0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CB7F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A5B31"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9462F" w14:textId="77777777" w:rsidR="00AB2B30" w:rsidRPr="00AC4FBC" w:rsidRDefault="006A7121">
            <w:pPr>
              <w:pStyle w:val="TAL"/>
              <w:rPr>
                <w:sz w:val="16"/>
                <w:szCs w:val="16"/>
              </w:rPr>
            </w:pPr>
            <w:r w:rsidRPr="00AC4FBC">
              <w:rPr>
                <w:sz w:val="16"/>
                <w:szCs w:val="16"/>
              </w:rPr>
              <w:t>16.6.0</w:t>
            </w:r>
          </w:p>
        </w:tc>
      </w:tr>
      <w:tr w:rsidR="00AB2B30" w:rsidRPr="00AC4FBC" w14:paraId="452234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A7FD8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B6CDD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0251E5" w14:textId="77777777" w:rsidR="00AB2B30" w:rsidRPr="00AC4FBC" w:rsidRDefault="006A7121">
            <w:pPr>
              <w:rPr>
                <w:rFonts w:ascii="Arial" w:hAnsi="Arial"/>
                <w:sz w:val="16"/>
                <w:szCs w:val="16"/>
              </w:rPr>
            </w:pPr>
            <w:r w:rsidRPr="00AC4FBC">
              <w:rPr>
                <w:rFonts w:ascii="Arial" w:hAnsi="Arial"/>
                <w:sz w:val="16"/>
                <w:szCs w:val="16"/>
              </w:rPr>
              <w:t>R5-206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0C93E8" w14:textId="77777777" w:rsidR="00AB2B30" w:rsidRPr="00AC4FBC" w:rsidRDefault="006A7121">
            <w:pPr>
              <w:rPr>
                <w:rFonts w:ascii="Arial" w:hAnsi="Arial"/>
                <w:sz w:val="16"/>
                <w:szCs w:val="16"/>
              </w:rPr>
            </w:pPr>
            <w:r w:rsidRPr="00AC4FBC">
              <w:rPr>
                <w:rFonts w:ascii="Arial" w:hAnsi="Arial"/>
                <w:sz w:val="16"/>
                <w:szCs w:val="16"/>
              </w:rPr>
              <w:t>0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323B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D132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65389C" w14:textId="77777777" w:rsidR="00AB2B30" w:rsidRPr="00AC4FBC" w:rsidRDefault="006A7121">
            <w:pPr>
              <w:rPr>
                <w:rFonts w:ascii="Arial" w:hAnsi="Arial"/>
                <w:sz w:val="16"/>
                <w:szCs w:val="16"/>
              </w:rPr>
            </w:pPr>
            <w:r w:rsidRPr="00AC4FBC">
              <w:rPr>
                <w:rFonts w:ascii="Arial" w:hAnsi="Arial"/>
                <w:sz w:val="16"/>
                <w:szCs w:val="16"/>
              </w:rPr>
              <w:t>Update for Clause F.1.3 Measurement of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95FEF" w14:textId="77777777" w:rsidR="00AB2B30" w:rsidRPr="00AC4FBC" w:rsidRDefault="006A7121">
            <w:pPr>
              <w:pStyle w:val="TAL"/>
              <w:rPr>
                <w:sz w:val="16"/>
                <w:szCs w:val="16"/>
              </w:rPr>
            </w:pPr>
            <w:r w:rsidRPr="00AC4FBC">
              <w:rPr>
                <w:sz w:val="16"/>
                <w:szCs w:val="16"/>
              </w:rPr>
              <w:t>16.6.0</w:t>
            </w:r>
          </w:p>
        </w:tc>
      </w:tr>
      <w:tr w:rsidR="00AB2B30" w:rsidRPr="00AC4FBC" w14:paraId="2DB70C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47188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4F74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0FC294" w14:textId="77777777" w:rsidR="00AB2B30" w:rsidRPr="00AC4FBC" w:rsidRDefault="006A7121">
            <w:pPr>
              <w:rPr>
                <w:rFonts w:ascii="Arial" w:hAnsi="Arial"/>
                <w:sz w:val="16"/>
                <w:szCs w:val="16"/>
              </w:rPr>
            </w:pPr>
            <w:r w:rsidRPr="00AC4FBC">
              <w:rPr>
                <w:rFonts w:ascii="Arial" w:hAnsi="Arial"/>
                <w:sz w:val="16"/>
                <w:szCs w:val="16"/>
              </w:rPr>
              <w:t>R5-206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86270" w14:textId="77777777" w:rsidR="00AB2B30" w:rsidRPr="00AC4FBC" w:rsidRDefault="006A7121">
            <w:pPr>
              <w:rPr>
                <w:rFonts w:ascii="Arial" w:hAnsi="Arial"/>
                <w:sz w:val="16"/>
                <w:szCs w:val="16"/>
              </w:rPr>
            </w:pPr>
            <w:r w:rsidRPr="00AC4FBC">
              <w:rPr>
                <w:rFonts w:ascii="Arial" w:hAnsi="Arial"/>
                <w:sz w:val="16"/>
                <w:szCs w:val="16"/>
              </w:rPr>
              <w:t>0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51EC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AAC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778747" w14:textId="77777777" w:rsidR="00AB2B30" w:rsidRPr="00AC4FBC" w:rsidRDefault="006A7121">
            <w:pPr>
              <w:rPr>
                <w:rFonts w:ascii="Arial" w:hAnsi="Arial"/>
                <w:sz w:val="16"/>
                <w:szCs w:val="16"/>
              </w:rPr>
            </w:pPr>
            <w:r w:rsidRPr="00AC4FBC">
              <w:rPr>
                <w:rFonts w:ascii="Arial" w:hAnsi="Arial"/>
                <w:sz w:val="16"/>
                <w:szCs w:val="16"/>
              </w:rPr>
              <w:t>Correction of 7.3B.3.3 for allowed reference sensitivity relax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D81BC" w14:textId="77777777" w:rsidR="00AB2B30" w:rsidRPr="00AC4FBC" w:rsidRDefault="006A7121">
            <w:pPr>
              <w:pStyle w:val="TAL"/>
              <w:rPr>
                <w:sz w:val="16"/>
                <w:szCs w:val="16"/>
              </w:rPr>
            </w:pPr>
            <w:r w:rsidRPr="00AC4FBC">
              <w:rPr>
                <w:sz w:val="16"/>
                <w:szCs w:val="16"/>
              </w:rPr>
              <w:t>16.6.0</w:t>
            </w:r>
          </w:p>
        </w:tc>
      </w:tr>
      <w:tr w:rsidR="00AB2B30" w:rsidRPr="00AC4FBC" w14:paraId="5DD7EA5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64604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CE63D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976C9" w14:textId="77777777" w:rsidR="00AB2B30" w:rsidRPr="00AC4FBC" w:rsidRDefault="006A7121">
            <w:pPr>
              <w:rPr>
                <w:rFonts w:ascii="Arial" w:hAnsi="Arial"/>
                <w:sz w:val="16"/>
                <w:szCs w:val="16"/>
              </w:rPr>
            </w:pPr>
            <w:r w:rsidRPr="00AC4FBC">
              <w:rPr>
                <w:rFonts w:ascii="Arial" w:hAnsi="Arial"/>
                <w:sz w:val="16"/>
                <w:szCs w:val="16"/>
              </w:rPr>
              <w:t>R5-206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EFFFF" w14:textId="77777777" w:rsidR="00AB2B30" w:rsidRPr="00AC4FBC" w:rsidRDefault="006A7121">
            <w:pPr>
              <w:rPr>
                <w:rFonts w:ascii="Arial" w:hAnsi="Arial"/>
                <w:sz w:val="16"/>
                <w:szCs w:val="16"/>
              </w:rPr>
            </w:pPr>
            <w:r w:rsidRPr="00AC4FBC">
              <w:rPr>
                <w:rFonts w:ascii="Arial" w:hAnsi="Arial"/>
                <w:sz w:val="16"/>
                <w:szCs w:val="16"/>
              </w:rPr>
              <w:t>0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FA09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0C19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6F4D37" w14:textId="77777777" w:rsidR="00AB2B30" w:rsidRPr="00AC4FBC" w:rsidRDefault="006A7121">
            <w:pPr>
              <w:rPr>
                <w:rFonts w:ascii="Arial" w:hAnsi="Arial"/>
                <w:sz w:val="16"/>
                <w:szCs w:val="16"/>
              </w:rPr>
            </w:pPr>
            <w:r w:rsidRPr="00AC4FBC">
              <w:rPr>
                <w:rFonts w:ascii="Arial" w:hAnsi="Arial"/>
                <w:sz w:val="16"/>
                <w:szCs w:val="16"/>
              </w:rPr>
              <w:t>Update the interferer range for OOBB and Spurious Response of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219E3" w14:textId="77777777" w:rsidR="00AB2B30" w:rsidRPr="00AC4FBC" w:rsidRDefault="006A7121">
            <w:pPr>
              <w:pStyle w:val="TAL"/>
              <w:rPr>
                <w:sz w:val="16"/>
                <w:szCs w:val="16"/>
              </w:rPr>
            </w:pPr>
            <w:r w:rsidRPr="00AC4FBC">
              <w:rPr>
                <w:sz w:val="16"/>
                <w:szCs w:val="16"/>
              </w:rPr>
              <w:t>16.6.0</w:t>
            </w:r>
          </w:p>
        </w:tc>
      </w:tr>
      <w:tr w:rsidR="00AB2B30" w:rsidRPr="00AC4FBC" w14:paraId="36D898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44D88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33883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FE53CC" w14:textId="77777777" w:rsidR="00AB2B30" w:rsidRPr="00AC4FBC" w:rsidRDefault="006A7121">
            <w:pPr>
              <w:rPr>
                <w:rFonts w:ascii="Arial" w:hAnsi="Arial"/>
                <w:sz w:val="16"/>
                <w:szCs w:val="16"/>
              </w:rPr>
            </w:pPr>
            <w:r w:rsidRPr="00AC4FBC">
              <w:rPr>
                <w:rFonts w:ascii="Arial" w:hAnsi="Arial"/>
                <w:sz w:val="16"/>
                <w:szCs w:val="16"/>
              </w:rPr>
              <w:t>R5-206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15F19" w14:textId="77777777" w:rsidR="00AB2B30" w:rsidRPr="00AC4FBC" w:rsidRDefault="006A7121">
            <w:pPr>
              <w:rPr>
                <w:rFonts w:ascii="Arial" w:hAnsi="Arial"/>
                <w:sz w:val="16"/>
                <w:szCs w:val="16"/>
              </w:rPr>
            </w:pPr>
            <w:r w:rsidRPr="00AC4FBC">
              <w:rPr>
                <w:rFonts w:ascii="Arial" w:hAnsi="Arial"/>
                <w:sz w:val="16"/>
                <w:szCs w:val="16"/>
              </w:rPr>
              <w:t>0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A1F7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5185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32609" w14:textId="77777777" w:rsidR="00AB2B30" w:rsidRPr="00AC4FBC" w:rsidRDefault="006A7121">
            <w:pPr>
              <w:rPr>
                <w:rFonts w:ascii="Arial" w:hAnsi="Arial"/>
                <w:sz w:val="16"/>
                <w:szCs w:val="16"/>
              </w:rPr>
            </w:pPr>
            <w:r w:rsidRPr="00AC4FBC">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B6E0BD" w14:textId="77777777" w:rsidR="00AB2B30" w:rsidRPr="00AC4FBC" w:rsidRDefault="006A7121">
            <w:pPr>
              <w:pStyle w:val="TAL"/>
              <w:rPr>
                <w:sz w:val="16"/>
                <w:szCs w:val="16"/>
              </w:rPr>
            </w:pPr>
            <w:r w:rsidRPr="00AC4FBC">
              <w:rPr>
                <w:sz w:val="16"/>
                <w:szCs w:val="16"/>
              </w:rPr>
              <w:t>16.6.0</w:t>
            </w:r>
          </w:p>
        </w:tc>
      </w:tr>
      <w:tr w:rsidR="00AB2B30" w:rsidRPr="00AC4FBC" w14:paraId="54FBCF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67671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EAC98D"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30B26" w14:textId="77777777" w:rsidR="00AB2B30" w:rsidRPr="00AC4FBC" w:rsidRDefault="006A7121">
            <w:pPr>
              <w:rPr>
                <w:rFonts w:ascii="Arial" w:hAnsi="Arial"/>
                <w:sz w:val="16"/>
                <w:szCs w:val="16"/>
              </w:rPr>
            </w:pPr>
            <w:r w:rsidRPr="00AC4FBC">
              <w:rPr>
                <w:rFonts w:ascii="Arial" w:hAnsi="Arial"/>
                <w:sz w:val="16"/>
                <w:szCs w:val="16"/>
              </w:rPr>
              <w:t>R5-206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0FA459" w14:textId="77777777" w:rsidR="00AB2B30" w:rsidRPr="00AC4FBC" w:rsidRDefault="006A7121">
            <w:pPr>
              <w:rPr>
                <w:rFonts w:ascii="Arial" w:hAnsi="Arial"/>
                <w:sz w:val="16"/>
                <w:szCs w:val="16"/>
              </w:rPr>
            </w:pPr>
            <w:r w:rsidRPr="00AC4FBC">
              <w:rPr>
                <w:rFonts w:ascii="Arial" w:hAnsi="Arial"/>
                <w:sz w:val="16"/>
                <w:szCs w:val="16"/>
              </w:rPr>
              <w:t>08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20A16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CD9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972228" w14:textId="77777777" w:rsidR="00AB2B30" w:rsidRPr="00AC4FBC" w:rsidRDefault="006A7121">
            <w:pPr>
              <w:rPr>
                <w:rFonts w:ascii="Arial" w:hAnsi="Arial"/>
                <w:sz w:val="16"/>
                <w:szCs w:val="16"/>
              </w:rPr>
            </w:pPr>
            <w:r w:rsidRPr="00AC4FBC">
              <w:rPr>
                <w:rFonts w:ascii="Arial" w:hAnsi="Arial"/>
                <w:sz w:val="16"/>
                <w:szCs w:val="16"/>
              </w:rPr>
              <w:t>Editor’s notes updates for FR1 inter-band 3CC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61261" w14:textId="77777777" w:rsidR="00AB2B30" w:rsidRPr="00AC4FBC" w:rsidRDefault="006A7121">
            <w:pPr>
              <w:pStyle w:val="TAL"/>
              <w:rPr>
                <w:sz w:val="16"/>
                <w:szCs w:val="16"/>
              </w:rPr>
            </w:pPr>
            <w:r w:rsidRPr="00AC4FBC">
              <w:rPr>
                <w:sz w:val="16"/>
                <w:szCs w:val="16"/>
              </w:rPr>
              <w:t>16.6.0</w:t>
            </w:r>
          </w:p>
        </w:tc>
      </w:tr>
      <w:tr w:rsidR="00AB2B30" w:rsidRPr="00AC4FBC" w14:paraId="3CC0AB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09D26"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9A8E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C06CB3" w14:textId="77777777" w:rsidR="00AB2B30" w:rsidRPr="00AC4FBC" w:rsidRDefault="006A7121">
            <w:pPr>
              <w:rPr>
                <w:rFonts w:ascii="Arial" w:hAnsi="Arial"/>
                <w:sz w:val="16"/>
                <w:szCs w:val="16"/>
              </w:rPr>
            </w:pPr>
            <w:r w:rsidRPr="00AC4FBC">
              <w:rPr>
                <w:rFonts w:ascii="Arial" w:hAnsi="Arial"/>
                <w:sz w:val="16"/>
                <w:szCs w:val="16"/>
              </w:rPr>
              <w:t>R5-206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16C1E8" w14:textId="77777777" w:rsidR="00AB2B30" w:rsidRPr="00AC4FBC" w:rsidRDefault="006A7121">
            <w:pPr>
              <w:rPr>
                <w:rFonts w:ascii="Arial" w:hAnsi="Arial"/>
                <w:sz w:val="16"/>
                <w:szCs w:val="16"/>
              </w:rPr>
            </w:pPr>
            <w:r w:rsidRPr="00AC4FBC">
              <w:rPr>
                <w:rFonts w:ascii="Arial" w:hAnsi="Arial"/>
                <w:sz w:val="16"/>
                <w:szCs w:val="16"/>
              </w:rPr>
              <w:t>07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9A19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8320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44E80" w14:textId="77777777" w:rsidR="00AB2B30" w:rsidRPr="00AC4FBC" w:rsidRDefault="006A7121">
            <w:pPr>
              <w:rPr>
                <w:rFonts w:ascii="Arial" w:hAnsi="Arial"/>
                <w:sz w:val="16"/>
                <w:szCs w:val="16"/>
              </w:rPr>
            </w:pPr>
            <w:r w:rsidRPr="00AC4FBC">
              <w:rPr>
                <w:rFonts w:ascii="Arial" w:hAnsi="Arial"/>
                <w:sz w:val="16"/>
                <w:szCs w:val="16"/>
              </w:rPr>
              <w:t>Addition of measurement uncertainties and test tolerance for blocking test cases for EN-DC within FR1 with 3CCs, 4CCs and 5CCs and correction of some spec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44611" w14:textId="77777777" w:rsidR="00AB2B30" w:rsidRPr="00AC4FBC" w:rsidRDefault="006A7121">
            <w:pPr>
              <w:pStyle w:val="TAL"/>
              <w:rPr>
                <w:sz w:val="16"/>
                <w:szCs w:val="16"/>
              </w:rPr>
            </w:pPr>
            <w:r w:rsidRPr="00AC4FBC">
              <w:rPr>
                <w:sz w:val="16"/>
                <w:szCs w:val="16"/>
              </w:rPr>
              <w:t>16.6.0</w:t>
            </w:r>
          </w:p>
        </w:tc>
      </w:tr>
      <w:tr w:rsidR="00AB2B30" w:rsidRPr="00AC4FBC" w14:paraId="0265EB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73D59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D6899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69C12C" w14:textId="77777777" w:rsidR="00AB2B30" w:rsidRPr="00AC4FBC" w:rsidRDefault="006A7121">
            <w:pPr>
              <w:rPr>
                <w:rFonts w:ascii="Arial" w:hAnsi="Arial"/>
                <w:sz w:val="16"/>
                <w:szCs w:val="16"/>
              </w:rPr>
            </w:pPr>
            <w:r w:rsidRPr="00AC4FBC">
              <w:rPr>
                <w:rFonts w:ascii="Arial" w:hAnsi="Arial"/>
                <w:sz w:val="16"/>
                <w:szCs w:val="16"/>
              </w:rPr>
              <w:t>R5-206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2481DD" w14:textId="77777777" w:rsidR="00AB2B30" w:rsidRPr="00AC4FBC" w:rsidRDefault="006A7121">
            <w:pPr>
              <w:rPr>
                <w:rFonts w:ascii="Arial" w:hAnsi="Arial"/>
                <w:sz w:val="16"/>
                <w:szCs w:val="16"/>
              </w:rPr>
            </w:pPr>
            <w:r w:rsidRPr="00AC4FBC">
              <w:rPr>
                <w:rFonts w:ascii="Arial" w:hAnsi="Arial"/>
                <w:sz w:val="16"/>
                <w:szCs w:val="16"/>
              </w:rPr>
              <w:t>0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6BCB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1E8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CFAAA5" w14:textId="77777777" w:rsidR="00AB2B30" w:rsidRPr="00AC4FBC" w:rsidRDefault="006A7121">
            <w:pPr>
              <w:rPr>
                <w:rFonts w:ascii="Arial" w:hAnsi="Arial"/>
                <w:sz w:val="16"/>
                <w:szCs w:val="16"/>
              </w:rPr>
            </w:pPr>
            <w:r w:rsidRPr="00AC4FBC">
              <w:rPr>
                <w:rFonts w:ascii="Arial" w:hAnsi="Arial"/>
                <w:sz w:val="16"/>
                <w:szCs w:val="16"/>
              </w:rPr>
              <w:t>6.4B.2.1.1 Error Vector Magnitude for intra-band contiguous EN DC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D24320" w14:textId="77777777" w:rsidR="00AB2B30" w:rsidRPr="00AC4FBC" w:rsidRDefault="006A7121">
            <w:pPr>
              <w:pStyle w:val="TAL"/>
              <w:rPr>
                <w:sz w:val="16"/>
                <w:szCs w:val="16"/>
              </w:rPr>
            </w:pPr>
            <w:r w:rsidRPr="00AC4FBC">
              <w:rPr>
                <w:sz w:val="16"/>
                <w:szCs w:val="16"/>
              </w:rPr>
              <w:t>16.6.0</w:t>
            </w:r>
          </w:p>
        </w:tc>
      </w:tr>
      <w:tr w:rsidR="00AB2B30" w:rsidRPr="00AC4FBC" w14:paraId="0B062EC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09902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EB2605"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E6B1A" w14:textId="77777777" w:rsidR="00AB2B30" w:rsidRPr="00AC4FBC" w:rsidRDefault="006A7121">
            <w:pPr>
              <w:rPr>
                <w:rFonts w:ascii="Arial" w:hAnsi="Arial"/>
                <w:sz w:val="16"/>
                <w:szCs w:val="16"/>
              </w:rPr>
            </w:pPr>
            <w:r w:rsidRPr="00AC4FBC">
              <w:rPr>
                <w:rFonts w:ascii="Arial" w:hAnsi="Arial"/>
                <w:sz w:val="16"/>
                <w:szCs w:val="16"/>
              </w:rPr>
              <w:t>R5-206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FA3C1" w14:textId="77777777" w:rsidR="00AB2B30" w:rsidRPr="00AC4FBC" w:rsidRDefault="006A7121">
            <w:pPr>
              <w:rPr>
                <w:rFonts w:ascii="Arial" w:hAnsi="Arial"/>
                <w:sz w:val="16"/>
                <w:szCs w:val="16"/>
              </w:rPr>
            </w:pPr>
            <w:r w:rsidRPr="00AC4FBC">
              <w:rPr>
                <w:rFonts w:ascii="Arial" w:hAnsi="Arial"/>
                <w:sz w:val="16"/>
                <w:szCs w:val="16"/>
              </w:rPr>
              <w:t>0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FEC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EEB3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239D3" w14:textId="77777777" w:rsidR="00AB2B30" w:rsidRPr="00AC4FBC" w:rsidRDefault="006A7121">
            <w:pPr>
              <w:rPr>
                <w:rFonts w:ascii="Arial" w:hAnsi="Arial"/>
                <w:sz w:val="16"/>
                <w:szCs w:val="16"/>
              </w:rPr>
            </w:pPr>
            <w:r w:rsidRPr="00AC4FBC">
              <w:rPr>
                <w:rFonts w:ascii="Arial" w:hAnsi="Arial"/>
                <w:sz w:val="16"/>
                <w:szCs w:val="16"/>
              </w:rPr>
              <w:t>6.4B.2.1.2 Carrier Leakage for intra-band contiguous EN-DC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1513B" w14:textId="77777777" w:rsidR="00AB2B30" w:rsidRPr="00AC4FBC" w:rsidRDefault="006A7121">
            <w:pPr>
              <w:pStyle w:val="TAL"/>
              <w:rPr>
                <w:sz w:val="16"/>
                <w:szCs w:val="16"/>
              </w:rPr>
            </w:pPr>
            <w:r w:rsidRPr="00AC4FBC">
              <w:rPr>
                <w:sz w:val="16"/>
                <w:szCs w:val="16"/>
              </w:rPr>
              <w:t>16.6.0</w:t>
            </w:r>
          </w:p>
        </w:tc>
      </w:tr>
      <w:tr w:rsidR="00AB2B30" w:rsidRPr="00AC4FBC" w14:paraId="32D74B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3C98B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BDFA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7FD977" w14:textId="77777777" w:rsidR="00AB2B30" w:rsidRPr="00AC4FBC" w:rsidRDefault="006A7121">
            <w:pPr>
              <w:rPr>
                <w:rFonts w:ascii="Arial" w:hAnsi="Arial"/>
                <w:sz w:val="16"/>
                <w:szCs w:val="16"/>
              </w:rPr>
            </w:pPr>
            <w:r w:rsidRPr="00AC4FBC">
              <w:rPr>
                <w:rFonts w:ascii="Arial" w:hAnsi="Arial"/>
                <w:sz w:val="16"/>
                <w:szCs w:val="16"/>
              </w:rPr>
              <w:t>R5-206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C6953A" w14:textId="77777777" w:rsidR="00AB2B30" w:rsidRPr="00AC4FBC" w:rsidRDefault="006A7121">
            <w:pPr>
              <w:rPr>
                <w:rFonts w:ascii="Arial" w:hAnsi="Arial"/>
                <w:sz w:val="16"/>
                <w:szCs w:val="16"/>
              </w:rPr>
            </w:pPr>
            <w:r w:rsidRPr="00AC4FBC">
              <w:rPr>
                <w:rFonts w:ascii="Arial" w:hAnsi="Arial"/>
                <w:sz w:val="16"/>
                <w:szCs w:val="16"/>
              </w:rPr>
              <w:t>0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7BA9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E41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559E62" w14:textId="77777777" w:rsidR="00AB2B30" w:rsidRPr="00AC4FBC" w:rsidRDefault="006A7121">
            <w:pPr>
              <w:rPr>
                <w:rFonts w:ascii="Arial" w:hAnsi="Arial"/>
                <w:sz w:val="16"/>
                <w:szCs w:val="16"/>
              </w:rPr>
            </w:pPr>
            <w:r w:rsidRPr="00AC4FBC">
              <w:rPr>
                <w:rFonts w:ascii="Arial" w:hAnsi="Arial"/>
                <w:sz w:val="16"/>
                <w:szCs w:val="16"/>
              </w:rPr>
              <w:t>FR1 Intra-band CA General Tx ON OFF time mask measurement uncertainties and test tolerance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AA06E5" w14:textId="77777777" w:rsidR="00AB2B30" w:rsidRPr="00AC4FBC" w:rsidRDefault="006A7121">
            <w:pPr>
              <w:pStyle w:val="TAL"/>
              <w:rPr>
                <w:sz w:val="16"/>
                <w:szCs w:val="16"/>
              </w:rPr>
            </w:pPr>
            <w:r w:rsidRPr="00AC4FBC">
              <w:rPr>
                <w:sz w:val="16"/>
                <w:szCs w:val="16"/>
              </w:rPr>
              <w:t>16.6.0</w:t>
            </w:r>
          </w:p>
        </w:tc>
      </w:tr>
      <w:tr w:rsidR="00AB2B30" w:rsidRPr="00AC4FBC" w14:paraId="001F6D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6E716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00404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AE9372" w14:textId="77777777" w:rsidR="00AB2B30" w:rsidRPr="00AC4FBC" w:rsidRDefault="006A7121">
            <w:pPr>
              <w:rPr>
                <w:rFonts w:ascii="Arial" w:hAnsi="Arial"/>
                <w:sz w:val="16"/>
                <w:szCs w:val="16"/>
              </w:rPr>
            </w:pPr>
            <w:r w:rsidRPr="00AC4FBC">
              <w:rPr>
                <w:rFonts w:ascii="Arial" w:hAnsi="Arial"/>
                <w:sz w:val="16"/>
                <w:szCs w:val="16"/>
              </w:rPr>
              <w:t>R5-206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B6A55" w14:textId="77777777" w:rsidR="00AB2B30" w:rsidRPr="00AC4FBC" w:rsidRDefault="006A7121">
            <w:pPr>
              <w:rPr>
                <w:rFonts w:ascii="Arial" w:hAnsi="Arial"/>
                <w:sz w:val="16"/>
                <w:szCs w:val="16"/>
              </w:rPr>
            </w:pPr>
            <w:r w:rsidRPr="00AC4FBC">
              <w:rPr>
                <w:rFonts w:ascii="Arial" w:hAnsi="Arial"/>
                <w:sz w:val="16"/>
                <w:szCs w:val="16"/>
              </w:rPr>
              <w:t>0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0B2AB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1FD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16131A" w14:textId="77777777" w:rsidR="00AB2B30" w:rsidRPr="00AC4FBC" w:rsidRDefault="006A7121">
            <w:pPr>
              <w:rPr>
                <w:rFonts w:ascii="Arial" w:hAnsi="Arial"/>
                <w:sz w:val="16"/>
                <w:szCs w:val="16"/>
              </w:rPr>
            </w:pPr>
            <w:r w:rsidRPr="00AC4FBC">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7A7DD" w14:textId="77777777" w:rsidR="00AB2B30" w:rsidRPr="00AC4FBC" w:rsidRDefault="006A7121">
            <w:pPr>
              <w:pStyle w:val="TAL"/>
              <w:rPr>
                <w:sz w:val="16"/>
                <w:szCs w:val="16"/>
              </w:rPr>
            </w:pPr>
            <w:r w:rsidRPr="00AC4FBC">
              <w:rPr>
                <w:sz w:val="16"/>
                <w:szCs w:val="16"/>
              </w:rPr>
              <w:t>16.6.0</w:t>
            </w:r>
          </w:p>
        </w:tc>
      </w:tr>
      <w:tr w:rsidR="00AB2B30" w:rsidRPr="00AC4FBC" w14:paraId="73E29E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B7B0E5"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0A1749"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2C286E" w14:textId="77777777" w:rsidR="00AB2B30" w:rsidRPr="00AC4FBC" w:rsidRDefault="006A7121">
            <w:pPr>
              <w:rPr>
                <w:rFonts w:ascii="Arial" w:hAnsi="Arial"/>
                <w:sz w:val="16"/>
                <w:szCs w:val="16"/>
              </w:rPr>
            </w:pPr>
            <w:r w:rsidRPr="00AC4FBC">
              <w:rPr>
                <w:rFonts w:ascii="Arial" w:hAnsi="Arial"/>
                <w:sz w:val="16"/>
                <w:szCs w:val="16"/>
              </w:rPr>
              <w:t>R5-206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17E6CA" w14:textId="77777777" w:rsidR="00AB2B30" w:rsidRPr="00AC4FBC" w:rsidRDefault="006A7121">
            <w:pPr>
              <w:rPr>
                <w:rFonts w:ascii="Arial" w:hAnsi="Arial"/>
                <w:sz w:val="16"/>
                <w:szCs w:val="16"/>
              </w:rPr>
            </w:pPr>
            <w:r w:rsidRPr="00AC4FBC">
              <w:rPr>
                <w:rFonts w:ascii="Arial" w:hAnsi="Arial"/>
                <w:sz w:val="16"/>
                <w:szCs w:val="16"/>
              </w:rPr>
              <w:t>0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FDC39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6AEB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A95102" w14:textId="77777777" w:rsidR="00AB2B30" w:rsidRPr="00AC4FBC" w:rsidRDefault="006A7121">
            <w:pPr>
              <w:rPr>
                <w:rFonts w:ascii="Arial" w:hAnsi="Arial"/>
                <w:sz w:val="16"/>
                <w:szCs w:val="16"/>
              </w:rPr>
            </w:pPr>
            <w:r w:rsidRPr="00AC4FBC">
              <w:rPr>
                <w:rFonts w:ascii="Arial" w:hAnsi="Arial"/>
                <w:sz w:val="16"/>
                <w:szCs w:val="16"/>
              </w:rPr>
              <w:t>Introduction of New test case 6.3B.1.4_1.1 Minimum output power for inter-band EN-DC including FR2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95B235" w14:textId="77777777" w:rsidR="00AB2B30" w:rsidRPr="00AC4FBC" w:rsidRDefault="006A7121">
            <w:pPr>
              <w:pStyle w:val="TAL"/>
              <w:rPr>
                <w:sz w:val="16"/>
                <w:szCs w:val="16"/>
              </w:rPr>
            </w:pPr>
            <w:r w:rsidRPr="00AC4FBC">
              <w:rPr>
                <w:sz w:val="16"/>
                <w:szCs w:val="16"/>
              </w:rPr>
              <w:t>16.6.0</w:t>
            </w:r>
          </w:p>
        </w:tc>
      </w:tr>
      <w:tr w:rsidR="00AB2B30" w:rsidRPr="00AC4FBC" w14:paraId="209D3A8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E5A414"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4685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B27EC2" w14:textId="77777777" w:rsidR="00AB2B30" w:rsidRPr="00AC4FBC" w:rsidRDefault="006A7121">
            <w:pPr>
              <w:rPr>
                <w:rFonts w:ascii="Arial" w:hAnsi="Arial"/>
                <w:sz w:val="16"/>
                <w:szCs w:val="16"/>
              </w:rPr>
            </w:pPr>
            <w:r w:rsidRPr="00AC4FBC">
              <w:rPr>
                <w:rFonts w:ascii="Arial" w:hAnsi="Arial"/>
                <w:sz w:val="16"/>
                <w:szCs w:val="16"/>
              </w:rPr>
              <w:t>R5-2067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5AD13" w14:textId="77777777" w:rsidR="00AB2B30" w:rsidRPr="00AC4FBC" w:rsidRDefault="006A7121">
            <w:pPr>
              <w:rPr>
                <w:rFonts w:ascii="Arial" w:hAnsi="Arial"/>
                <w:sz w:val="16"/>
                <w:szCs w:val="16"/>
              </w:rPr>
            </w:pPr>
            <w:r w:rsidRPr="00AC4FBC">
              <w:rPr>
                <w:rFonts w:ascii="Arial" w:hAnsi="Arial"/>
                <w:sz w:val="16"/>
                <w:szCs w:val="16"/>
              </w:rPr>
              <w:t>0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D682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5167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E10FD" w14:textId="77777777" w:rsidR="00AB2B30" w:rsidRPr="00AC4FBC" w:rsidRDefault="006A7121">
            <w:pPr>
              <w:rPr>
                <w:rFonts w:ascii="Arial" w:hAnsi="Arial"/>
                <w:sz w:val="16"/>
                <w:szCs w:val="16"/>
              </w:rPr>
            </w:pPr>
            <w:r w:rsidRPr="00AC4FBC">
              <w:rPr>
                <w:rFonts w:ascii="Arial" w:hAnsi="Arial"/>
                <w:sz w:val="16"/>
                <w:szCs w:val="16"/>
              </w:rPr>
              <w:t>Introduction of New test case 6.3B.1.4_1.2 Minimum output power for inter-band EN-DC including FR2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0E95FF" w14:textId="77777777" w:rsidR="00AB2B30" w:rsidRPr="00AC4FBC" w:rsidRDefault="006A7121">
            <w:pPr>
              <w:pStyle w:val="TAL"/>
              <w:rPr>
                <w:sz w:val="16"/>
                <w:szCs w:val="16"/>
              </w:rPr>
            </w:pPr>
            <w:r w:rsidRPr="00AC4FBC">
              <w:rPr>
                <w:sz w:val="16"/>
                <w:szCs w:val="16"/>
              </w:rPr>
              <w:t>16.6.0</w:t>
            </w:r>
          </w:p>
        </w:tc>
      </w:tr>
      <w:tr w:rsidR="00AB2B30" w:rsidRPr="00AC4FBC" w14:paraId="4C2DE2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DBB75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15846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66B84" w14:textId="77777777" w:rsidR="00AB2B30" w:rsidRPr="00AC4FBC" w:rsidRDefault="006A7121">
            <w:pPr>
              <w:rPr>
                <w:rFonts w:ascii="Arial" w:hAnsi="Arial"/>
                <w:sz w:val="16"/>
                <w:szCs w:val="16"/>
              </w:rPr>
            </w:pPr>
            <w:r w:rsidRPr="00AC4FBC">
              <w:rPr>
                <w:rFonts w:ascii="Arial" w:hAnsi="Arial"/>
                <w:sz w:val="16"/>
                <w:szCs w:val="16"/>
              </w:rPr>
              <w:t>R5-206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794F2" w14:textId="77777777" w:rsidR="00AB2B30" w:rsidRPr="00AC4FBC" w:rsidRDefault="006A7121">
            <w:pPr>
              <w:rPr>
                <w:rFonts w:ascii="Arial" w:hAnsi="Arial"/>
                <w:sz w:val="16"/>
                <w:szCs w:val="16"/>
              </w:rPr>
            </w:pPr>
            <w:r w:rsidRPr="00AC4FBC">
              <w:rPr>
                <w:rFonts w:ascii="Arial" w:hAnsi="Arial"/>
                <w:sz w:val="16"/>
                <w:szCs w:val="16"/>
              </w:rPr>
              <w:t>0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9FAA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0CFE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57DFB" w14:textId="77777777" w:rsidR="00AB2B30" w:rsidRPr="00AC4FBC" w:rsidRDefault="006A7121">
            <w:pPr>
              <w:rPr>
                <w:rFonts w:ascii="Arial" w:hAnsi="Arial"/>
                <w:sz w:val="16"/>
                <w:szCs w:val="16"/>
              </w:rPr>
            </w:pPr>
            <w:r w:rsidRPr="00AC4FBC">
              <w:rPr>
                <w:rFonts w:ascii="Arial" w:hAnsi="Arial"/>
                <w:sz w:val="16"/>
                <w:szCs w:val="16"/>
              </w:rPr>
              <w:t>Introduction of New test case 6.3B.1.4_1.3 Minimum output power for inter-band EN-DC including FR2 -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ED993" w14:textId="77777777" w:rsidR="00AB2B30" w:rsidRPr="00AC4FBC" w:rsidRDefault="006A7121">
            <w:pPr>
              <w:pStyle w:val="TAL"/>
              <w:rPr>
                <w:sz w:val="16"/>
                <w:szCs w:val="16"/>
              </w:rPr>
            </w:pPr>
            <w:r w:rsidRPr="00AC4FBC">
              <w:rPr>
                <w:sz w:val="16"/>
                <w:szCs w:val="16"/>
              </w:rPr>
              <w:t>16.6.0</w:t>
            </w:r>
          </w:p>
        </w:tc>
      </w:tr>
      <w:tr w:rsidR="00AB2B30" w:rsidRPr="00AC4FBC" w14:paraId="7562F8C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694CF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B5A4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8343DD" w14:textId="77777777" w:rsidR="00AB2B30" w:rsidRPr="00AC4FBC" w:rsidRDefault="006A7121">
            <w:pPr>
              <w:rPr>
                <w:rFonts w:ascii="Arial" w:hAnsi="Arial"/>
                <w:sz w:val="16"/>
                <w:szCs w:val="16"/>
              </w:rPr>
            </w:pPr>
            <w:r w:rsidRPr="00AC4FBC">
              <w:rPr>
                <w:rFonts w:ascii="Arial" w:hAnsi="Arial"/>
                <w:sz w:val="16"/>
                <w:szCs w:val="16"/>
              </w:rPr>
              <w:t>R5-206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F489B" w14:textId="77777777" w:rsidR="00AB2B30" w:rsidRPr="00AC4FBC" w:rsidRDefault="006A7121">
            <w:pPr>
              <w:rPr>
                <w:rFonts w:ascii="Arial" w:hAnsi="Arial"/>
                <w:sz w:val="16"/>
                <w:szCs w:val="16"/>
              </w:rPr>
            </w:pPr>
            <w:r w:rsidRPr="00AC4FBC">
              <w:rPr>
                <w:rFonts w:ascii="Arial" w:hAnsi="Arial"/>
                <w:sz w:val="16"/>
                <w:szCs w:val="16"/>
              </w:rPr>
              <w:t>0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213B8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650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B8595" w14:textId="77777777" w:rsidR="00AB2B30" w:rsidRPr="00AC4FBC" w:rsidRDefault="006A7121">
            <w:pPr>
              <w:rPr>
                <w:rFonts w:ascii="Arial" w:hAnsi="Arial"/>
                <w:sz w:val="16"/>
                <w:szCs w:val="16"/>
              </w:rPr>
            </w:pPr>
            <w:r w:rsidRPr="00AC4FBC">
              <w:rPr>
                <w:rFonts w:ascii="Arial" w:hAnsi="Arial"/>
                <w:sz w:val="16"/>
                <w:szCs w:val="16"/>
              </w:rPr>
              <w:t>Introduction of New test case 6.4B.2.4.1_1.1 Error Vector Magnitude for inter-band EN-DC including FR2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096B9" w14:textId="77777777" w:rsidR="00AB2B30" w:rsidRPr="00AC4FBC" w:rsidRDefault="006A7121">
            <w:pPr>
              <w:pStyle w:val="TAL"/>
              <w:rPr>
                <w:sz w:val="16"/>
                <w:szCs w:val="16"/>
              </w:rPr>
            </w:pPr>
            <w:r w:rsidRPr="00AC4FBC">
              <w:rPr>
                <w:sz w:val="16"/>
                <w:szCs w:val="16"/>
              </w:rPr>
              <w:t>16.6.0</w:t>
            </w:r>
          </w:p>
        </w:tc>
      </w:tr>
      <w:tr w:rsidR="00AB2B30" w:rsidRPr="00AC4FBC" w14:paraId="3E67C6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EE74E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08C6E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C22EF4" w14:textId="77777777" w:rsidR="00AB2B30" w:rsidRPr="00AC4FBC" w:rsidRDefault="006A7121">
            <w:pPr>
              <w:rPr>
                <w:rFonts w:ascii="Arial" w:hAnsi="Arial"/>
                <w:sz w:val="16"/>
                <w:szCs w:val="16"/>
              </w:rPr>
            </w:pPr>
            <w:r w:rsidRPr="00AC4FBC">
              <w:rPr>
                <w:rFonts w:ascii="Arial" w:hAnsi="Arial"/>
                <w:sz w:val="16"/>
                <w:szCs w:val="16"/>
              </w:rPr>
              <w:t>R5-206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02D98" w14:textId="77777777" w:rsidR="00AB2B30" w:rsidRPr="00AC4FBC" w:rsidRDefault="006A7121">
            <w:pPr>
              <w:rPr>
                <w:rFonts w:ascii="Arial" w:hAnsi="Arial"/>
                <w:sz w:val="16"/>
                <w:szCs w:val="16"/>
              </w:rPr>
            </w:pPr>
            <w:r w:rsidRPr="00AC4FBC">
              <w:rPr>
                <w:rFonts w:ascii="Arial" w:hAnsi="Arial"/>
                <w:sz w:val="16"/>
                <w:szCs w:val="16"/>
              </w:rPr>
              <w:t>0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1E9E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5FF0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769D44" w14:textId="77777777" w:rsidR="00AB2B30" w:rsidRPr="00AC4FBC" w:rsidRDefault="006A7121">
            <w:pPr>
              <w:rPr>
                <w:rFonts w:ascii="Arial" w:hAnsi="Arial"/>
                <w:sz w:val="16"/>
                <w:szCs w:val="16"/>
              </w:rPr>
            </w:pPr>
            <w:r w:rsidRPr="00AC4FBC">
              <w:rPr>
                <w:rFonts w:ascii="Arial" w:hAnsi="Arial"/>
                <w:sz w:val="16"/>
                <w:szCs w:val="16"/>
              </w:rPr>
              <w:t>Introduction of New test case 6.4B.2.4.1_1.2 Error Vector Magnitude for inter-band EN-DC including FR2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C2A19" w14:textId="77777777" w:rsidR="00AB2B30" w:rsidRPr="00AC4FBC" w:rsidRDefault="006A7121">
            <w:pPr>
              <w:pStyle w:val="TAL"/>
              <w:rPr>
                <w:sz w:val="16"/>
                <w:szCs w:val="16"/>
              </w:rPr>
            </w:pPr>
            <w:r w:rsidRPr="00AC4FBC">
              <w:rPr>
                <w:sz w:val="16"/>
                <w:szCs w:val="16"/>
              </w:rPr>
              <w:t>16.6.0</w:t>
            </w:r>
          </w:p>
        </w:tc>
      </w:tr>
      <w:tr w:rsidR="00AB2B30" w:rsidRPr="00AC4FBC" w14:paraId="4CFBE6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2D051A"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29825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7A6A40" w14:textId="77777777" w:rsidR="00AB2B30" w:rsidRPr="00AC4FBC" w:rsidRDefault="006A7121">
            <w:pPr>
              <w:rPr>
                <w:rFonts w:ascii="Arial" w:hAnsi="Arial"/>
                <w:sz w:val="16"/>
                <w:szCs w:val="16"/>
              </w:rPr>
            </w:pPr>
            <w:r w:rsidRPr="00AC4FBC">
              <w:rPr>
                <w:rFonts w:ascii="Arial" w:hAnsi="Arial"/>
                <w:sz w:val="16"/>
                <w:szCs w:val="16"/>
              </w:rPr>
              <w:t>R5-206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ACB87" w14:textId="77777777" w:rsidR="00AB2B30" w:rsidRPr="00AC4FBC" w:rsidRDefault="006A7121">
            <w:pPr>
              <w:rPr>
                <w:rFonts w:ascii="Arial" w:hAnsi="Arial"/>
                <w:sz w:val="16"/>
                <w:szCs w:val="16"/>
              </w:rPr>
            </w:pPr>
            <w:r w:rsidRPr="00AC4FBC">
              <w:rPr>
                <w:rFonts w:ascii="Arial" w:hAnsi="Arial"/>
                <w:sz w:val="16"/>
                <w:szCs w:val="16"/>
              </w:rPr>
              <w:t>0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ECF5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3FEA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1D87FD" w14:textId="77777777" w:rsidR="00AB2B30" w:rsidRPr="00AC4FBC" w:rsidRDefault="006A7121">
            <w:pPr>
              <w:rPr>
                <w:rFonts w:ascii="Arial" w:hAnsi="Arial"/>
                <w:sz w:val="16"/>
                <w:szCs w:val="16"/>
              </w:rPr>
            </w:pPr>
            <w:r w:rsidRPr="00AC4FBC">
              <w:rPr>
                <w:rFonts w:ascii="Arial" w:hAnsi="Arial"/>
                <w:sz w:val="16"/>
                <w:szCs w:val="16"/>
              </w:rPr>
              <w:t>Introduction of New test case 6.4B.2.4.1_1.3 Error Vector Magnitude for inter-band EN-DC including FR2 -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6D2A5" w14:textId="77777777" w:rsidR="00AB2B30" w:rsidRPr="00AC4FBC" w:rsidRDefault="006A7121">
            <w:pPr>
              <w:pStyle w:val="TAL"/>
              <w:rPr>
                <w:sz w:val="16"/>
                <w:szCs w:val="16"/>
              </w:rPr>
            </w:pPr>
            <w:r w:rsidRPr="00AC4FBC">
              <w:rPr>
                <w:sz w:val="16"/>
                <w:szCs w:val="16"/>
              </w:rPr>
              <w:t>16.6.0</w:t>
            </w:r>
          </w:p>
        </w:tc>
      </w:tr>
      <w:tr w:rsidR="00AB2B30" w:rsidRPr="00AC4FBC" w14:paraId="618C6B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CE23E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58FE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E18A3" w14:textId="77777777" w:rsidR="00AB2B30" w:rsidRPr="00AC4FBC" w:rsidRDefault="006A7121">
            <w:pPr>
              <w:rPr>
                <w:rFonts w:ascii="Arial" w:hAnsi="Arial"/>
                <w:sz w:val="16"/>
                <w:szCs w:val="16"/>
              </w:rPr>
            </w:pPr>
            <w:r w:rsidRPr="00AC4FBC">
              <w:rPr>
                <w:rFonts w:ascii="Arial" w:hAnsi="Arial"/>
                <w:sz w:val="16"/>
                <w:szCs w:val="16"/>
              </w:rPr>
              <w:t>R5-206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F3E4" w14:textId="77777777" w:rsidR="00AB2B30" w:rsidRPr="00AC4FBC" w:rsidRDefault="006A7121">
            <w:pPr>
              <w:rPr>
                <w:rFonts w:ascii="Arial" w:hAnsi="Arial"/>
                <w:sz w:val="16"/>
                <w:szCs w:val="16"/>
              </w:rPr>
            </w:pPr>
            <w:r w:rsidRPr="00AC4FBC">
              <w:rPr>
                <w:rFonts w:ascii="Arial" w:hAnsi="Arial"/>
                <w:sz w:val="16"/>
                <w:szCs w:val="16"/>
              </w:rPr>
              <w:t>0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0410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B832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5378AA" w14:textId="77777777" w:rsidR="00AB2B30" w:rsidRPr="00AC4FBC" w:rsidRDefault="006A7121">
            <w:pPr>
              <w:rPr>
                <w:rFonts w:ascii="Arial" w:hAnsi="Arial"/>
                <w:sz w:val="16"/>
                <w:szCs w:val="16"/>
              </w:rPr>
            </w:pPr>
            <w:r w:rsidRPr="00AC4FBC">
              <w:rPr>
                <w:rFonts w:ascii="Arial" w:hAnsi="Arial"/>
                <w:sz w:val="16"/>
                <w:szCs w:val="16"/>
              </w:rPr>
              <w:t>Adding refsens exceptions for DC_3_n1 due to cross band iso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8D127" w14:textId="77777777" w:rsidR="00AB2B30" w:rsidRPr="00AC4FBC" w:rsidRDefault="006A7121">
            <w:pPr>
              <w:pStyle w:val="TAL"/>
              <w:rPr>
                <w:sz w:val="16"/>
                <w:szCs w:val="16"/>
              </w:rPr>
            </w:pPr>
            <w:r w:rsidRPr="00AC4FBC">
              <w:rPr>
                <w:sz w:val="16"/>
                <w:szCs w:val="16"/>
              </w:rPr>
              <w:t>16.6.0</w:t>
            </w:r>
          </w:p>
        </w:tc>
      </w:tr>
      <w:tr w:rsidR="00AB2B30" w:rsidRPr="00AC4FBC" w14:paraId="38D8746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147999"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89D17A"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360890" w14:textId="77777777" w:rsidR="00AB2B30" w:rsidRPr="00AC4FBC" w:rsidRDefault="006A7121">
            <w:pPr>
              <w:rPr>
                <w:rFonts w:ascii="Arial" w:hAnsi="Arial"/>
                <w:sz w:val="16"/>
                <w:szCs w:val="16"/>
              </w:rPr>
            </w:pPr>
            <w:r w:rsidRPr="00AC4FBC">
              <w:rPr>
                <w:rFonts w:ascii="Arial" w:hAnsi="Arial"/>
                <w:sz w:val="16"/>
                <w:szCs w:val="16"/>
              </w:rPr>
              <w:t>R5-206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F374F3" w14:textId="77777777" w:rsidR="00AB2B30" w:rsidRPr="00AC4FBC" w:rsidRDefault="006A7121">
            <w:pPr>
              <w:rPr>
                <w:rFonts w:ascii="Arial" w:hAnsi="Arial"/>
                <w:sz w:val="16"/>
                <w:szCs w:val="16"/>
              </w:rPr>
            </w:pPr>
            <w:r w:rsidRPr="00AC4FBC">
              <w:rPr>
                <w:rFonts w:ascii="Arial" w:hAnsi="Arial"/>
                <w:sz w:val="16"/>
                <w:szCs w:val="16"/>
              </w:rPr>
              <w:t>0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A52D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8BD4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2F97B" w14:textId="77777777" w:rsidR="00AB2B30" w:rsidRPr="00AC4FBC" w:rsidRDefault="006A7121">
            <w:pPr>
              <w:rPr>
                <w:rFonts w:ascii="Arial" w:hAnsi="Arial"/>
                <w:sz w:val="16"/>
                <w:szCs w:val="16"/>
              </w:rPr>
            </w:pPr>
            <w:r w:rsidRPr="00AC4FBC">
              <w:rPr>
                <w:rFonts w:ascii="Arial" w:hAnsi="Arial"/>
                <w:sz w:val="16"/>
                <w:szCs w:val="16"/>
              </w:rPr>
              <w:t>Update to EN-DC R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9BA9A" w14:textId="77777777" w:rsidR="00AB2B30" w:rsidRPr="00AC4FBC" w:rsidRDefault="006A7121">
            <w:pPr>
              <w:pStyle w:val="TAL"/>
              <w:rPr>
                <w:sz w:val="16"/>
                <w:szCs w:val="16"/>
              </w:rPr>
            </w:pPr>
            <w:r w:rsidRPr="00AC4FBC">
              <w:rPr>
                <w:sz w:val="16"/>
                <w:szCs w:val="16"/>
              </w:rPr>
              <w:t>16.6.0</w:t>
            </w:r>
          </w:p>
        </w:tc>
      </w:tr>
      <w:tr w:rsidR="00AB2B30" w:rsidRPr="00AC4FBC" w14:paraId="4695A9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F62759"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506750"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9823B4" w14:textId="77777777" w:rsidR="00AB2B30" w:rsidRPr="00AC4FBC" w:rsidRDefault="006A7121">
            <w:pPr>
              <w:rPr>
                <w:rFonts w:ascii="Arial" w:hAnsi="Arial"/>
                <w:sz w:val="16"/>
                <w:szCs w:val="16"/>
              </w:rPr>
            </w:pPr>
            <w:r w:rsidRPr="00AC4FBC">
              <w:rPr>
                <w:rFonts w:ascii="Arial" w:hAnsi="Arial"/>
                <w:sz w:val="16"/>
                <w:szCs w:val="16"/>
              </w:rPr>
              <w:t>R5-206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9EA0B5" w14:textId="77777777" w:rsidR="00AB2B30" w:rsidRPr="00AC4FBC" w:rsidRDefault="006A7121">
            <w:pPr>
              <w:rPr>
                <w:rFonts w:ascii="Arial" w:hAnsi="Arial"/>
                <w:sz w:val="16"/>
                <w:szCs w:val="16"/>
              </w:rPr>
            </w:pPr>
            <w:r w:rsidRPr="00AC4FBC">
              <w:rPr>
                <w:rFonts w:ascii="Arial" w:hAnsi="Arial"/>
                <w:sz w:val="16"/>
                <w:szCs w:val="16"/>
              </w:rPr>
              <w:t>0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244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5BB6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530395" w14:textId="77777777" w:rsidR="00AB2B30" w:rsidRPr="00AC4FBC" w:rsidRDefault="006A7121">
            <w:pPr>
              <w:rPr>
                <w:rFonts w:ascii="Arial" w:hAnsi="Arial"/>
                <w:sz w:val="16"/>
                <w:szCs w:val="16"/>
              </w:rPr>
            </w:pPr>
            <w:r w:rsidRPr="00AC4FBC">
              <w:rPr>
                <w:rFonts w:ascii="Arial" w:hAnsi="Arial"/>
                <w:sz w:val="16"/>
                <w:szCs w:val="16"/>
              </w:rPr>
              <w:t>Addition of PC2 Tx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D4891" w14:textId="77777777" w:rsidR="00AB2B30" w:rsidRPr="00AC4FBC" w:rsidRDefault="006A7121">
            <w:pPr>
              <w:pStyle w:val="TAL"/>
              <w:rPr>
                <w:sz w:val="16"/>
                <w:szCs w:val="16"/>
              </w:rPr>
            </w:pPr>
            <w:r w:rsidRPr="00AC4FBC">
              <w:rPr>
                <w:sz w:val="16"/>
                <w:szCs w:val="16"/>
              </w:rPr>
              <w:t>16.6.0</w:t>
            </w:r>
          </w:p>
        </w:tc>
      </w:tr>
      <w:tr w:rsidR="00AB2B30" w:rsidRPr="00AC4FBC" w14:paraId="00BB8F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96A65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85E2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C1C6E2" w14:textId="77777777" w:rsidR="00AB2B30" w:rsidRPr="00AC4FBC" w:rsidRDefault="006A7121">
            <w:pPr>
              <w:rPr>
                <w:rFonts w:ascii="Arial" w:hAnsi="Arial"/>
                <w:sz w:val="16"/>
                <w:szCs w:val="16"/>
              </w:rPr>
            </w:pPr>
            <w:r w:rsidRPr="00AC4FBC">
              <w:rPr>
                <w:rFonts w:ascii="Arial" w:hAnsi="Arial"/>
                <w:sz w:val="16"/>
                <w:szCs w:val="16"/>
              </w:rPr>
              <w:t>R5-206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77A1C" w14:textId="77777777" w:rsidR="00AB2B30" w:rsidRPr="00AC4FBC" w:rsidRDefault="006A7121">
            <w:pPr>
              <w:rPr>
                <w:rFonts w:ascii="Arial" w:hAnsi="Arial"/>
                <w:sz w:val="16"/>
                <w:szCs w:val="16"/>
              </w:rPr>
            </w:pPr>
            <w:r w:rsidRPr="00AC4FBC">
              <w:rPr>
                <w:rFonts w:ascii="Arial" w:hAnsi="Arial"/>
                <w:sz w:val="16"/>
                <w:szCs w:val="16"/>
              </w:rPr>
              <w:t>08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44BE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FD59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0B6CE" w14:textId="77777777" w:rsidR="00AB2B30" w:rsidRPr="00AC4FBC" w:rsidRDefault="006A7121">
            <w:pPr>
              <w:rPr>
                <w:rFonts w:ascii="Arial" w:hAnsi="Arial"/>
                <w:sz w:val="16"/>
                <w:szCs w:val="16"/>
              </w:rPr>
            </w:pPr>
            <w:r w:rsidRPr="00AC4FBC">
              <w:rPr>
                <w:rFonts w:ascii="Arial" w:hAnsi="Arial"/>
                <w:sz w:val="16"/>
                <w:szCs w:val="16"/>
              </w:rPr>
              <w:t>Addition of PC2 Tx requirements for DC_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91A6DF" w14:textId="77777777" w:rsidR="00AB2B30" w:rsidRPr="00AC4FBC" w:rsidRDefault="006A7121">
            <w:pPr>
              <w:pStyle w:val="TAL"/>
              <w:rPr>
                <w:sz w:val="16"/>
                <w:szCs w:val="16"/>
              </w:rPr>
            </w:pPr>
            <w:r w:rsidRPr="00AC4FBC">
              <w:rPr>
                <w:sz w:val="16"/>
                <w:szCs w:val="16"/>
              </w:rPr>
              <w:t>16.6.0</w:t>
            </w:r>
          </w:p>
        </w:tc>
      </w:tr>
      <w:tr w:rsidR="00AB2B30" w:rsidRPr="00AC4FBC" w14:paraId="57026BE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6AED7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4B39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0B7AFA" w14:textId="77777777" w:rsidR="00AB2B30" w:rsidRPr="00AC4FBC" w:rsidRDefault="006A7121">
            <w:pPr>
              <w:rPr>
                <w:rFonts w:ascii="Arial" w:hAnsi="Arial"/>
                <w:sz w:val="16"/>
                <w:szCs w:val="16"/>
              </w:rPr>
            </w:pPr>
            <w:r w:rsidRPr="00AC4FBC">
              <w:rPr>
                <w:rFonts w:ascii="Arial" w:hAnsi="Arial"/>
                <w:sz w:val="16"/>
                <w:szCs w:val="16"/>
              </w:rPr>
              <w:t>R5-206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9CD12" w14:textId="77777777" w:rsidR="00AB2B30" w:rsidRPr="00AC4FBC" w:rsidRDefault="006A7121">
            <w:pPr>
              <w:rPr>
                <w:rFonts w:ascii="Arial" w:hAnsi="Arial"/>
                <w:sz w:val="16"/>
                <w:szCs w:val="16"/>
              </w:rPr>
            </w:pPr>
            <w:r w:rsidRPr="00AC4FBC">
              <w:rPr>
                <w:rFonts w:ascii="Arial" w:hAnsi="Arial"/>
                <w:sz w:val="16"/>
                <w:szCs w:val="16"/>
              </w:rPr>
              <w:t>0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CF5F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3406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EC2D8F" w14:textId="77777777" w:rsidR="00AB2B30" w:rsidRPr="00AC4FBC" w:rsidRDefault="006A7121">
            <w:pPr>
              <w:rPr>
                <w:rFonts w:ascii="Arial" w:hAnsi="Arial"/>
                <w:sz w:val="16"/>
                <w:szCs w:val="16"/>
              </w:rPr>
            </w:pPr>
            <w:r w:rsidRPr="00AC4FBC">
              <w:rPr>
                <w:rFonts w:ascii="Arial" w:hAnsi="Arial"/>
                <w:sz w:val="16"/>
                <w:szCs w:val="16"/>
              </w:rPr>
              <w:t>Updating Rel-16 EN-DC PC2 MOP to add UE power class capability for NR p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C94BA" w14:textId="77777777" w:rsidR="00AB2B30" w:rsidRPr="00AC4FBC" w:rsidRDefault="006A7121">
            <w:pPr>
              <w:pStyle w:val="TAL"/>
              <w:rPr>
                <w:sz w:val="16"/>
                <w:szCs w:val="16"/>
              </w:rPr>
            </w:pPr>
            <w:r w:rsidRPr="00AC4FBC">
              <w:rPr>
                <w:sz w:val="16"/>
                <w:szCs w:val="16"/>
              </w:rPr>
              <w:t>16.6.0</w:t>
            </w:r>
          </w:p>
        </w:tc>
      </w:tr>
      <w:tr w:rsidR="00AB2B30" w:rsidRPr="00AC4FBC" w14:paraId="1F6C6B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F15515"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59BEE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FD6734" w14:textId="77777777" w:rsidR="00AB2B30" w:rsidRPr="00AC4FBC" w:rsidRDefault="006A7121">
            <w:pPr>
              <w:rPr>
                <w:rFonts w:ascii="Arial" w:hAnsi="Arial"/>
                <w:sz w:val="16"/>
                <w:szCs w:val="16"/>
              </w:rPr>
            </w:pPr>
            <w:r w:rsidRPr="00AC4FBC">
              <w:rPr>
                <w:rFonts w:ascii="Arial" w:hAnsi="Arial"/>
                <w:sz w:val="16"/>
                <w:szCs w:val="16"/>
              </w:rPr>
              <w:t>R5-206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6D1413" w14:textId="77777777" w:rsidR="00AB2B30" w:rsidRPr="00AC4FBC" w:rsidRDefault="006A7121">
            <w:pPr>
              <w:rPr>
                <w:rFonts w:ascii="Arial" w:hAnsi="Arial"/>
                <w:sz w:val="16"/>
                <w:szCs w:val="16"/>
              </w:rPr>
            </w:pPr>
            <w:r w:rsidRPr="00AC4FBC">
              <w:rPr>
                <w:rFonts w:ascii="Arial" w:hAnsi="Arial"/>
                <w:sz w:val="16"/>
                <w:szCs w:val="16"/>
              </w:rPr>
              <w:t>08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8031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BF35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3CE17" w14:textId="77777777" w:rsidR="00AB2B30" w:rsidRPr="00AC4FBC" w:rsidRDefault="006A7121">
            <w:pPr>
              <w:rPr>
                <w:rFonts w:ascii="Arial" w:hAnsi="Arial"/>
                <w:sz w:val="16"/>
                <w:szCs w:val="16"/>
              </w:rPr>
            </w:pPr>
            <w:r w:rsidRPr="00AC4FBC">
              <w:rPr>
                <w:rFonts w:ascii="Arial" w:hAnsi="Arial"/>
                <w:sz w:val="16"/>
                <w:szCs w:val="16"/>
              </w:rPr>
              <w:t>Minimum output power editor's no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0EA3" w14:textId="77777777" w:rsidR="00AB2B30" w:rsidRPr="00AC4FBC" w:rsidRDefault="006A7121">
            <w:pPr>
              <w:pStyle w:val="TAL"/>
              <w:rPr>
                <w:sz w:val="16"/>
                <w:szCs w:val="16"/>
              </w:rPr>
            </w:pPr>
            <w:r w:rsidRPr="00AC4FBC">
              <w:rPr>
                <w:sz w:val="16"/>
                <w:szCs w:val="16"/>
              </w:rPr>
              <w:t>16.6.0</w:t>
            </w:r>
          </w:p>
        </w:tc>
      </w:tr>
      <w:tr w:rsidR="00AB2B30" w:rsidRPr="00AC4FBC" w14:paraId="7893E0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685AAC"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B31A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5CC435" w14:textId="77777777" w:rsidR="00AB2B30" w:rsidRPr="00AC4FBC" w:rsidRDefault="006A7121">
            <w:pPr>
              <w:rPr>
                <w:rFonts w:ascii="Arial" w:hAnsi="Arial"/>
                <w:sz w:val="16"/>
                <w:szCs w:val="16"/>
              </w:rPr>
            </w:pPr>
            <w:r w:rsidRPr="00AC4FBC">
              <w:rPr>
                <w:rFonts w:ascii="Arial" w:hAnsi="Arial"/>
                <w:sz w:val="16"/>
                <w:szCs w:val="16"/>
              </w:rPr>
              <w:t>R5-206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E01EB6" w14:textId="77777777" w:rsidR="00AB2B30" w:rsidRPr="00AC4FBC" w:rsidRDefault="006A7121">
            <w:pPr>
              <w:rPr>
                <w:rFonts w:ascii="Arial" w:hAnsi="Arial"/>
                <w:sz w:val="16"/>
                <w:szCs w:val="16"/>
              </w:rPr>
            </w:pPr>
            <w:r w:rsidRPr="00AC4FBC">
              <w:rPr>
                <w:rFonts w:ascii="Arial" w:hAnsi="Arial"/>
                <w:sz w:val="16"/>
                <w:szCs w:val="16"/>
              </w:rPr>
              <w:t>08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716E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5FC7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29686" w14:textId="77777777" w:rsidR="00AB2B30" w:rsidRPr="00AC4FBC" w:rsidRDefault="006A7121">
            <w:pPr>
              <w:rPr>
                <w:rFonts w:ascii="Arial" w:hAnsi="Arial"/>
                <w:sz w:val="16"/>
                <w:szCs w:val="16"/>
              </w:rPr>
            </w:pPr>
            <w:r w:rsidRPr="00AC4FBC">
              <w:rPr>
                <w:rFonts w:ascii="Arial" w:hAnsi="Arial"/>
                <w:sz w:val="16"/>
                <w:szCs w:val="16"/>
              </w:rPr>
              <w:t>Update FR2 TRx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58F36" w14:textId="77777777" w:rsidR="00AB2B30" w:rsidRPr="00AC4FBC" w:rsidRDefault="006A7121">
            <w:pPr>
              <w:pStyle w:val="TAL"/>
              <w:rPr>
                <w:sz w:val="16"/>
                <w:szCs w:val="16"/>
              </w:rPr>
            </w:pPr>
            <w:r w:rsidRPr="00AC4FBC">
              <w:rPr>
                <w:sz w:val="16"/>
                <w:szCs w:val="16"/>
              </w:rPr>
              <w:t>16.6.0</w:t>
            </w:r>
          </w:p>
        </w:tc>
      </w:tr>
      <w:tr w:rsidR="00AB2B30" w:rsidRPr="00AC4FBC" w14:paraId="51CBF91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0F356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1240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4F4E45" w14:textId="77777777" w:rsidR="00AB2B30" w:rsidRPr="00AC4FBC" w:rsidRDefault="006A7121">
            <w:pPr>
              <w:rPr>
                <w:rFonts w:ascii="Arial" w:hAnsi="Arial"/>
                <w:sz w:val="16"/>
                <w:szCs w:val="16"/>
              </w:rPr>
            </w:pPr>
            <w:r w:rsidRPr="00AC4FBC">
              <w:rPr>
                <w:rFonts w:ascii="Arial" w:hAnsi="Arial"/>
                <w:sz w:val="16"/>
                <w:szCs w:val="16"/>
              </w:rPr>
              <w:t>R5-206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7A9C56" w14:textId="77777777" w:rsidR="00AB2B30" w:rsidRPr="00AC4FBC" w:rsidRDefault="006A7121">
            <w:pPr>
              <w:rPr>
                <w:rFonts w:ascii="Arial" w:hAnsi="Arial"/>
                <w:sz w:val="16"/>
                <w:szCs w:val="16"/>
              </w:rPr>
            </w:pPr>
            <w:r w:rsidRPr="00AC4FBC">
              <w:rPr>
                <w:rFonts w:ascii="Arial" w:hAnsi="Arial"/>
                <w:sz w:val="16"/>
                <w:szCs w:val="16"/>
              </w:rPr>
              <w:t>0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C5EF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40DC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70B81E" w14:textId="77777777" w:rsidR="00AB2B30" w:rsidRPr="00AC4FBC" w:rsidRDefault="006A7121">
            <w:pPr>
              <w:rPr>
                <w:rFonts w:ascii="Arial" w:hAnsi="Arial"/>
                <w:sz w:val="16"/>
                <w:szCs w:val="16"/>
              </w:rPr>
            </w:pPr>
            <w:r w:rsidRPr="00AC4FBC">
              <w:rPr>
                <w:rFonts w:ascii="Arial" w:hAnsi="Arial"/>
                <w:sz w:val="16"/>
                <w:szCs w:val="16"/>
              </w:rPr>
              <w:t>Updates to Reference sensitivity for EN-DC within FR1 4CC re-structuring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465A3" w14:textId="77777777" w:rsidR="00AB2B30" w:rsidRPr="00AC4FBC" w:rsidRDefault="006A7121">
            <w:pPr>
              <w:pStyle w:val="TAL"/>
              <w:rPr>
                <w:sz w:val="16"/>
                <w:szCs w:val="16"/>
              </w:rPr>
            </w:pPr>
            <w:r w:rsidRPr="00AC4FBC">
              <w:rPr>
                <w:sz w:val="16"/>
                <w:szCs w:val="16"/>
              </w:rPr>
              <w:t>16.6.0</w:t>
            </w:r>
          </w:p>
        </w:tc>
      </w:tr>
      <w:tr w:rsidR="00AB2B30" w:rsidRPr="00AC4FBC" w14:paraId="6F645C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2040F3"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687057"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AA66B7" w14:textId="77777777" w:rsidR="00AB2B30" w:rsidRPr="00AC4FBC" w:rsidRDefault="006A7121">
            <w:pPr>
              <w:rPr>
                <w:rFonts w:ascii="Arial" w:hAnsi="Arial"/>
                <w:sz w:val="16"/>
                <w:szCs w:val="16"/>
              </w:rPr>
            </w:pPr>
            <w:r w:rsidRPr="00AC4FBC">
              <w:rPr>
                <w:rFonts w:ascii="Arial" w:hAnsi="Arial"/>
                <w:sz w:val="16"/>
                <w:szCs w:val="16"/>
              </w:rPr>
              <w:t>R5-206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33B4B" w14:textId="77777777" w:rsidR="00AB2B30" w:rsidRPr="00AC4FBC" w:rsidRDefault="006A7121">
            <w:pPr>
              <w:rPr>
                <w:rFonts w:ascii="Arial" w:hAnsi="Arial"/>
                <w:sz w:val="16"/>
                <w:szCs w:val="16"/>
              </w:rPr>
            </w:pPr>
            <w:r w:rsidRPr="00AC4FBC">
              <w:rPr>
                <w:rFonts w:ascii="Arial" w:hAnsi="Arial"/>
                <w:sz w:val="16"/>
                <w:szCs w:val="16"/>
              </w:rPr>
              <w:t>08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68AA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B223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134D8D" w14:textId="77777777" w:rsidR="00AB2B30" w:rsidRPr="00AC4FBC" w:rsidRDefault="006A7121">
            <w:pPr>
              <w:rPr>
                <w:rFonts w:ascii="Arial" w:hAnsi="Arial"/>
                <w:sz w:val="16"/>
                <w:szCs w:val="16"/>
              </w:rPr>
            </w:pPr>
            <w:r w:rsidRPr="00AC4FBC">
              <w:rPr>
                <w:rFonts w:ascii="Arial" w:hAnsi="Arial"/>
                <w:sz w:val="16"/>
                <w:szCs w:val="16"/>
              </w:rPr>
              <w:t>Measurement uncertainties and test tolerances updates for FR1 inter-band 3CC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30645" w14:textId="77777777" w:rsidR="00AB2B30" w:rsidRPr="00AC4FBC" w:rsidRDefault="006A7121">
            <w:pPr>
              <w:pStyle w:val="TAL"/>
              <w:rPr>
                <w:sz w:val="16"/>
                <w:szCs w:val="16"/>
              </w:rPr>
            </w:pPr>
            <w:r w:rsidRPr="00AC4FBC">
              <w:rPr>
                <w:sz w:val="16"/>
                <w:szCs w:val="16"/>
              </w:rPr>
              <w:t>16.6.0</w:t>
            </w:r>
          </w:p>
        </w:tc>
      </w:tr>
      <w:tr w:rsidR="00AB2B30" w:rsidRPr="00AC4FBC" w14:paraId="3CE6D23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C80D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8A12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2C6E81" w14:textId="77777777" w:rsidR="00AB2B30" w:rsidRPr="00AC4FBC" w:rsidRDefault="006A7121">
            <w:pPr>
              <w:rPr>
                <w:rFonts w:ascii="Arial" w:hAnsi="Arial"/>
                <w:sz w:val="16"/>
                <w:szCs w:val="16"/>
              </w:rPr>
            </w:pPr>
            <w:r w:rsidRPr="00AC4FBC">
              <w:rPr>
                <w:rFonts w:ascii="Arial" w:hAnsi="Arial"/>
                <w:sz w:val="16"/>
                <w:szCs w:val="16"/>
              </w:rPr>
              <w:t>R5-206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9809F5" w14:textId="77777777" w:rsidR="00AB2B30" w:rsidRPr="00AC4FBC" w:rsidRDefault="006A7121">
            <w:pPr>
              <w:rPr>
                <w:rFonts w:ascii="Arial" w:hAnsi="Arial"/>
                <w:sz w:val="16"/>
                <w:szCs w:val="16"/>
              </w:rPr>
            </w:pPr>
            <w:r w:rsidRPr="00AC4FBC">
              <w:rPr>
                <w:rFonts w:ascii="Arial" w:hAnsi="Arial"/>
                <w:sz w:val="16"/>
                <w:szCs w:val="16"/>
              </w:rPr>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2AD3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C973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C2BABA" w14:textId="77777777" w:rsidR="00AB2B30" w:rsidRPr="00AC4FBC" w:rsidRDefault="006A7121">
            <w:pPr>
              <w:rPr>
                <w:rFonts w:ascii="Arial" w:hAnsi="Arial"/>
                <w:sz w:val="16"/>
                <w:szCs w:val="16"/>
              </w:rPr>
            </w:pPr>
            <w:r w:rsidRPr="00AC4FBC">
              <w:rPr>
                <w:rFonts w:ascii="Arial" w:hAnsi="Arial"/>
                <w:sz w:val="16"/>
                <w:szCs w:val="16"/>
              </w:rPr>
              <w:t>Introduction of DC_3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25AEB" w14:textId="77777777" w:rsidR="00AB2B30" w:rsidRPr="00AC4FBC" w:rsidRDefault="006A7121">
            <w:pPr>
              <w:pStyle w:val="TAL"/>
              <w:rPr>
                <w:sz w:val="16"/>
                <w:szCs w:val="16"/>
              </w:rPr>
            </w:pPr>
            <w:r w:rsidRPr="00AC4FBC">
              <w:rPr>
                <w:sz w:val="16"/>
                <w:szCs w:val="16"/>
              </w:rPr>
              <w:t>16.6.0</w:t>
            </w:r>
          </w:p>
        </w:tc>
      </w:tr>
      <w:tr w:rsidR="00AB2B30" w:rsidRPr="00AC4FBC" w14:paraId="56102B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1AA67F"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724A46"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984E40" w14:textId="77777777" w:rsidR="00AB2B30" w:rsidRPr="00AC4FBC" w:rsidRDefault="006A7121">
            <w:pPr>
              <w:rPr>
                <w:rFonts w:ascii="Arial" w:hAnsi="Arial"/>
                <w:sz w:val="16"/>
                <w:szCs w:val="16"/>
              </w:rPr>
            </w:pPr>
            <w:r w:rsidRPr="00AC4FBC">
              <w:rPr>
                <w:rFonts w:ascii="Arial" w:hAnsi="Arial"/>
                <w:sz w:val="16"/>
                <w:szCs w:val="16"/>
              </w:rPr>
              <w:t>R5-206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FEB986" w14:textId="77777777" w:rsidR="00AB2B30" w:rsidRPr="00AC4FBC" w:rsidRDefault="006A7121">
            <w:pPr>
              <w:rPr>
                <w:rFonts w:ascii="Arial" w:hAnsi="Arial"/>
                <w:sz w:val="16"/>
                <w:szCs w:val="16"/>
              </w:rPr>
            </w:pPr>
            <w:r w:rsidRPr="00AC4FBC">
              <w:rPr>
                <w:rFonts w:ascii="Arial" w:hAnsi="Arial"/>
                <w:sz w:val="16"/>
                <w:szCs w:val="16"/>
              </w:rPr>
              <w:t>0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20467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AFA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B44237" w14:textId="77777777" w:rsidR="00AB2B30" w:rsidRPr="00AC4FBC" w:rsidRDefault="006A7121">
            <w:pPr>
              <w:rPr>
                <w:rFonts w:ascii="Arial" w:hAnsi="Arial"/>
                <w:sz w:val="16"/>
                <w:szCs w:val="16"/>
              </w:rPr>
            </w:pPr>
            <w:r w:rsidRPr="00AC4FBC">
              <w:rPr>
                <w:rFonts w:ascii="Arial" w:hAnsi="Arial"/>
                <w:sz w:val="16"/>
                <w:szCs w:val="16"/>
              </w:rPr>
              <w:t>Introduction of DC_1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D3D94" w14:textId="77777777" w:rsidR="00AB2B30" w:rsidRPr="00AC4FBC" w:rsidRDefault="006A7121">
            <w:pPr>
              <w:pStyle w:val="TAL"/>
              <w:rPr>
                <w:sz w:val="16"/>
                <w:szCs w:val="16"/>
              </w:rPr>
            </w:pPr>
            <w:r w:rsidRPr="00AC4FBC">
              <w:rPr>
                <w:sz w:val="16"/>
                <w:szCs w:val="16"/>
              </w:rPr>
              <w:t>16.6.0</w:t>
            </w:r>
          </w:p>
        </w:tc>
      </w:tr>
      <w:tr w:rsidR="00AB2B30" w:rsidRPr="00AC4FBC" w14:paraId="5868C8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6204C6"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E050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F2F8D7" w14:textId="77777777" w:rsidR="00AB2B30" w:rsidRPr="00AC4FBC" w:rsidRDefault="006A7121">
            <w:pPr>
              <w:rPr>
                <w:rFonts w:ascii="Arial" w:hAnsi="Arial"/>
                <w:sz w:val="16"/>
                <w:szCs w:val="16"/>
              </w:rPr>
            </w:pPr>
            <w:r w:rsidRPr="00AC4FBC">
              <w:rPr>
                <w:rFonts w:ascii="Arial" w:hAnsi="Arial"/>
                <w:sz w:val="16"/>
                <w:szCs w:val="16"/>
              </w:rPr>
              <w:t>R5-206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412527" w14:textId="77777777" w:rsidR="00AB2B30" w:rsidRPr="00AC4FBC" w:rsidRDefault="006A7121">
            <w:pPr>
              <w:rPr>
                <w:rFonts w:ascii="Arial" w:hAnsi="Arial"/>
                <w:sz w:val="16"/>
                <w:szCs w:val="16"/>
              </w:rPr>
            </w:pPr>
            <w:r w:rsidRPr="00AC4FBC">
              <w:rPr>
                <w:rFonts w:ascii="Arial" w:hAnsi="Arial"/>
                <w:sz w:val="16"/>
                <w:szCs w:val="16"/>
              </w:rPr>
              <w:t>0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B02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9ACE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A105A" w14:textId="77777777" w:rsidR="00AB2B30" w:rsidRPr="00AC4FBC" w:rsidRDefault="006A7121">
            <w:pPr>
              <w:rPr>
                <w:rFonts w:ascii="Arial" w:hAnsi="Arial"/>
                <w:sz w:val="16"/>
                <w:szCs w:val="16"/>
              </w:rPr>
            </w:pPr>
            <w:r w:rsidRPr="00AC4FBC">
              <w:rPr>
                <w:rFonts w:ascii="Arial" w:hAnsi="Arial"/>
                <w:sz w:val="16"/>
                <w:szCs w:val="16"/>
              </w:rPr>
              <w:t>Introduction of DC_20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213A6" w14:textId="77777777" w:rsidR="00AB2B30" w:rsidRPr="00AC4FBC" w:rsidRDefault="006A7121">
            <w:pPr>
              <w:pStyle w:val="TAL"/>
              <w:rPr>
                <w:sz w:val="16"/>
                <w:szCs w:val="16"/>
              </w:rPr>
            </w:pPr>
            <w:r w:rsidRPr="00AC4FBC">
              <w:rPr>
                <w:sz w:val="16"/>
                <w:szCs w:val="16"/>
              </w:rPr>
              <w:t>16.6.0</w:t>
            </w:r>
          </w:p>
        </w:tc>
      </w:tr>
      <w:tr w:rsidR="00AB2B30" w:rsidRPr="00AC4FBC" w14:paraId="50AC7F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CEB6FE"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F112F"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52E290" w14:textId="77777777" w:rsidR="00AB2B30" w:rsidRPr="00AC4FBC" w:rsidRDefault="006A7121">
            <w:pPr>
              <w:rPr>
                <w:rFonts w:ascii="Arial" w:hAnsi="Arial"/>
                <w:sz w:val="16"/>
                <w:szCs w:val="16"/>
              </w:rPr>
            </w:pPr>
            <w:r w:rsidRPr="00AC4FBC">
              <w:rPr>
                <w:rFonts w:ascii="Arial" w:hAnsi="Arial"/>
                <w:sz w:val="16"/>
                <w:szCs w:val="16"/>
              </w:rPr>
              <w:t>R5-206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A616B" w14:textId="77777777" w:rsidR="00AB2B30" w:rsidRPr="00AC4FBC" w:rsidRDefault="006A7121">
            <w:pPr>
              <w:rPr>
                <w:rFonts w:ascii="Arial" w:hAnsi="Arial"/>
                <w:sz w:val="16"/>
                <w:szCs w:val="16"/>
              </w:rPr>
            </w:pPr>
            <w:r w:rsidRPr="00AC4FBC">
              <w:rPr>
                <w:rFonts w:ascii="Arial" w:hAnsi="Arial"/>
                <w:sz w:val="16"/>
                <w:szCs w:val="16"/>
              </w:rPr>
              <w:t>0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80BB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581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2F92BD" w14:textId="77777777" w:rsidR="00AB2B30" w:rsidRPr="00AC4FBC" w:rsidRDefault="006A7121">
            <w:pPr>
              <w:rPr>
                <w:rFonts w:ascii="Arial" w:hAnsi="Arial"/>
                <w:sz w:val="16"/>
                <w:szCs w:val="16"/>
              </w:rPr>
            </w:pPr>
            <w:r w:rsidRPr="00AC4FBC">
              <w:rPr>
                <w:rFonts w:ascii="Arial" w:hAnsi="Arial"/>
                <w:sz w:val="16"/>
                <w:szCs w:val="16"/>
              </w:rPr>
              <w:t>Introduction of DC_4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D35F9" w14:textId="77777777" w:rsidR="00AB2B30" w:rsidRPr="00AC4FBC" w:rsidRDefault="006A7121">
            <w:pPr>
              <w:pStyle w:val="TAL"/>
              <w:rPr>
                <w:sz w:val="16"/>
                <w:szCs w:val="16"/>
              </w:rPr>
            </w:pPr>
            <w:r w:rsidRPr="00AC4FBC">
              <w:rPr>
                <w:sz w:val="16"/>
                <w:szCs w:val="16"/>
              </w:rPr>
              <w:t>16.6.0</w:t>
            </w:r>
          </w:p>
        </w:tc>
      </w:tr>
      <w:tr w:rsidR="00AB2B30" w:rsidRPr="00AC4FBC" w14:paraId="6DF2B6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93F225"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D1AAE"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5699E" w14:textId="77777777" w:rsidR="00AB2B30" w:rsidRPr="00AC4FBC" w:rsidRDefault="006A7121">
            <w:pPr>
              <w:rPr>
                <w:rFonts w:ascii="Arial" w:hAnsi="Arial"/>
                <w:sz w:val="16"/>
                <w:szCs w:val="16"/>
              </w:rPr>
            </w:pPr>
            <w:r w:rsidRPr="00AC4FBC">
              <w:rPr>
                <w:rFonts w:ascii="Arial" w:hAnsi="Arial"/>
                <w:sz w:val="16"/>
                <w:szCs w:val="16"/>
              </w:rPr>
              <w:t>R5-206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19528" w14:textId="77777777" w:rsidR="00AB2B30" w:rsidRPr="00AC4FBC" w:rsidRDefault="006A7121">
            <w:pPr>
              <w:rPr>
                <w:rFonts w:ascii="Arial" w:hAnsi="Arial"/>
                <w:sz w:val="16"/>
                <w:szCs w:val="16"/>
              </w:rPr>
            </w:pPr>
            <w:r w:rsidRPr="00AC4FBC">
              <w:rPr>
                <w:rFonts w:ascii="Arial" w:hAnsi="Arial"/>
                <w:sz w:val="16"/>
                <w:szCs w:val="16"/>
              </w:rPr>
              <w:t>0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419A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96B7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BC256" w14:textId="77777777" w:rsidR="00AB2B30" w:rsidRPr="00AC4FBC" w:rsidRDefault="006A7121">
            <w:pPr>
              <w:rPr>
                <w:rFonts w:ascii="Arial" w:hAnsi="Arial"/>
                <w:sz w:val="16"/>
                <w:szCs w:val="16"/>
              </w:rPr>
            </w:pPr>
            <w:r w:rsidRPr="00AC4FBC">
              <w:rPr>
                <w:rFonts w:ascii="Arial" w:hAnsi="Arial"/>
                <w:sz w:val="16"/>
                <w:szCs w:val="16"/>
              </w:rPr>
              <w:t>Moving test configurations table for EN-DC 20_n78 to a general test configuration table for 2CC reference sensitivity exce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3B59D9" w14:textId="77777777" w:rsidR="00AB2B30" w:rsidRPr="00AC4FBC" w:rsidRDefault="006A7121">
            <w:pPr>
              <w:pStyle w:val="TAL"/>
              <w:rPr>
                <w:sz w:val="16"/>
                <w:szCs w:val="16"/>
              </w:rPr>
            </w:pPr>
            <w:r w:rsidRPr="00AC4FBC">
              <w:rPr>
                <w:sz w:val="16"/>
                <w:szCs w:val="16"/>
              </w:rPr>
              <w:t>16.6.0</w:t>
            </w:r>
          </w:p>
        </w:tc>
      </w:tr>
      <w:tr w:rsidR="00AB2B30" w:rsidRPr="00AC4FBC" w14:paraId="6FCED13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483AA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FE152B"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7EF4EE" w14:textId="77777777" w:rsidR="00AB2B30" w:rsidRPr="00AC4FBC" w:rsidRDefault="006A7121">
            <w:pPr>
              <w:rPr>
                <w:rFonts w:ascii="Arial" w:hAnsi="Arial"/>
                <w:sz w:val="16"/>
                <w:szCs w:val="16"/>
              </w:rPr>
            </w:pPr>
            <w:r w:rsidRPr="00AC4FBC">
              <w:rPr>
                <w:rFonts w:ascii="Arial" w:hAnsi="Arial"/>
                <w:sz w:val="16"/>
                <w:szCs w:val="16"/>
              </w:rPr>
              <w:t>R5-206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870DED" w14:textId="77777777" w:rsidR="00AB2B30" w:rsidRPr="00AC4FBC" w:rsidRDefault="006A7121">
            <w:pPr>
              <w:rPr>
                <w:rFonts w:ascii="Arial" w:hAnsi="Arial"/>
                <w:sz w:val="16"/>
                <w:szCs w:val="16"/>
              </w:rPr>
            </w:pPr>
            <w:r w:rsidRPr="00AC4FBC">
              <w:rPr>
                <w:rFonts w:ascii="Arial" w:hAnsi="Arial"/>
                <w:sz w:val="16"/>
                <w:szCs w:val="16"/>
              </w:rPr>
              <w:t>0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E112C"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570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D5E5BB" w14:textId="77777777" w:rsidR="00AB2B30" w:rsidRPr="00AC4FBC" w:rsidRDefault="006A7121">
            <w:pPr>
              <w:rPr>
                <w:rFonts w:ascii="Arial" w:hAnsi="Arial"/>
                <w:sz w:val="16"/>
                <w:szCs w:val="16"/>
              </w:rPr>
            </w:pPr>
            <w:r w:rsidRPr="00AC4FBC">
              <w:rPr>
                <w:rFonts w:ascii="Arial" w:hAnsi="Arial"/>
                <w:sz w:val="16"/>
                <w:szCs w:val="16"/>
              </w:rPr>
              <w:t>Introduction of DC_1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B0EAC" w14:textId="77777777" w:rsidR="00AB2B30" w:rsidRPr="00AC4FBC" w:rsidRDefault="006A7121">
            <w:pPr>
              <w:pStyle w:val="TAL"/>
              <w:rPr>
                <w:sz w:val="16"/>
                <w:szCs w:val="16"/>
              </w:rPr>
            </w:pPr>
            <w:r w:rsidRPr="00AC4FBC">
              <w:rPr>
                <w:sz w:val="16"/>
                <w:szCs w:val="16"/>
              </w:rPr>
              <w:t>16.6.0</w:t>
            </w:r>
          </w:p>
        </w:tc>
      </w:tr>
      <w:tr w:rsidR="00AB2B30" w:rsidRPr="00AC4FBC" w14:paraId="51399A8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3D518B"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6E399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4CFBE" w14:textId="77777777" w:rsidR="00AB2B30" w:rsidRPr="00AC4FBC" w:rsidRDefault="006A7121">
            <w:pPr>
              <w:rPr>
                <w:rFonts w:ascii="Arial" w:hAnsi="Arial"/>
                <w:sz w:val="16"/>
                <w:szCs w:val="16"/>
              </w:rPr>
            </w:pPr>
            <w:r w:rsidRPr="00AC4FBC">
              <w:rPr>
                <w:rFonts w:ascii="Arial" w:hAnsi="Arial"/>
                <w:sz w:val="16"/>
                <w:szCs w:val="16"/>
              </w:rPr>
              <w:t>R5-206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27D19" w14:textId="77777777" w:rsidR="00AB2B30" w:rsidRPr="00AC4FBC" w:rsidRDefault="006A7121">
            <w:pPr>
              <w:rPr>
                <w:rFonts w:ascii="Arial" w:hAnsi="Arial"/>
                <w:sz w:val="16"/>
                <w:szCs w:val="16"/>
              </w:rPr>
            </w:pPr>
            <w:r w:rsidRPr="00AC4FBC">
              <w:rPr>
                <w:rFonts w:ascii="Arial" w:hAnsi="Arial"/>
                <w:sz w:val="16"/>
                <w:szCs w:val="16"/>
              </w:rPr>
              <w:t>0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5F01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186B3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D4D931" w14:textId="77777777" w:rsidR="00AB2B30" w:rsidRPr="00AC4FBC" w:rsidRDefault="006A7121">
            <w:pPr>
              <w:rPr>
                <w:rFonts w:ascii="Arial" w:hAnsi="Arial"/>
                <w:sz w:val="16"/>
                <w:szCs w:val="16"/>
              </w:rPr>
            </w:pPr>
            <w:r w:rsidRPr="00AC4FBC">
              <w:rPr>
                <w:rFonts w:ascii="Arial" w:hAnsi="Arial"/>
                <w:sz w:val="16"/>
                <w:szCs w:val="16"/>
              </w:rPr>
              <w:t>Introduction of DC_3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D14F4" w14:textId="77777777" w:rsidR="00AB2B30" w:rsidRPr="00AC4FBC" w:rsidRDefault="006A7121">
            <w:pPr>
              <w:pStyle w:val="TAL"/>
              <w:rPr>
                <w:sz w:val="16"/>
                <w:szCs w:val="16"/>
              </w:rPr>
            </w:pPr>
            <w:r w:rsidRPr="00AC4FBC">
              <w:rPr>
                <w:sz w:val="16"/>
                <w:szCs w:val="16"/>
              </w:rPr>
              <w:t>16.6.0</w:t>
            </w:r>
          </w:p>
        </w:tc>
      </w:tr>
      <w:tr w:rsidR="00AB2B30" w:rsidRPr="00AC4FBC" w14:paraId="130818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EAD8C2"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8A5388"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36612" w14:textId="77777777" w:rsidR="00AB2B30" w:rsidRPr="00AC4FBC" w:rsidRDefault="006A7121">
            <w:pPr>
              <w:rPr>
                <w:rFonts w:ascii="Arial" w:hAnsi="Arial"/>
                <w:sz w:val="16"/>
                <w:szCs w:val="16"/>
              </w:rPr>
            </w:pPr>
            <w:r w:rsidRPr="00AC4FBC">
              <w:rPr>
                <w:rFonts w:ascii="Arial" w:hAnsi="Arial"/>
                <w:sz w:val="16"/>
                <w:szCs w:val="16"/>
              </w:rPr>
              <w:t>R5-206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5F75F6" w14:textId="77777777" w:rsidR="00AB2B30" w:rsidRPr="00AC4FBC" w:rsidRDefault="006A7121">
            <w:pPr>
              <w:rPr>
                <w:rFonts w:ascii="Arial" w:hAnsi="Arial"/>
                <w:sz w:val="16"/>
                <w:szCs w:val="16"/>
              </w:rPr>
            </w:pPr>
            <w:r w:rsidRPr="00AC4FBC">
              <w:rPr>
                <w:rFonts w:ascii="Arial" w:hAnsi="Arial"/>
                <w:sz w:val="16"/>
                <w:szCs w:val="16"/>
              </w:rPr>
              <w:t>0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D4BC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90592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B9C4F3" w14:textId="77777777" w:rsidR="00AB2B30" w:rsidRPr="00AC4FBC" w:rsidRDefault="006A7121">
            <w:pPr>
              <w:rPr>
                <w:rFonts w:ascii="Arial" w:hAnsi="Arial"/>
                <w:sz w:val="16"/>
                <w:szCs w:val="16"/>
              </w:rPr>
            </w:pPr>
            <w:r w:rsidRPr="00AC4FBC">
              <w:rPr>
                <w:rFonts w:ascii="Arial" w:hAnsi="Arial"/>
                <w:sz w:val="16"/>
                <w:szCs w:val="16"/>
              </w:rPr>
              <w:t>Update of 7.6B.2.3_1.3 Inband blocking for EN-DC within FR1 5 CCs and removal of 7.6B.2.3_1.4 Inband blocking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C5818E" w14:textId="77777777" w:rsidR="00AB2B30" w:rsidRPr="00AC4FBC" w:rsidRDefault="006A7121">
            <w:pPr>
              <w:pStyle w:val="TAL"/>
              <w:rPr>
                <w:sz w:val="16"/>
                <w:szCs w:val="16"/>
              </w:rPr>
            </w:pPr>
            <w:r w:rsidRPr="00AC4FBC">
              <w:rPr>
                <w:sz w:val="16"/>
                <w:szCs w:val="16"/>
              </w:rPr>
              <w:t>16.6.0</w:t>
            </w:r>
          </w:p>
        </w:tc>
      </w:tr>
      <w:tr w:rsidR="00AB2B30" w:rsidRPr="00AC4FBC" w14:paraId="10BEB7C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9820A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97DBC"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C971AF" w14:textId="77777777" w:rsidR="00AB2B30" w:rsidRPr="00AC4FBC" w:rsidRDefault="006A7121">
            <w:pPr>
              <w:rPr>
                <w:rFonts w:ascii="Arial" w:hAnsi="Arial"/>
                <w:sz w:val="16"/>
                <w:szCs w:val="16"/>
              </w:rPr>
            </w:pPr>
            <w:r w:rsidRPr="00AC4FBC">
              <w:rPr>
                <w:rFonts w:ascii="Arial" w:hAnsi="Arial"/>
                <w:sz w:val="16"/>
                <w:szCs w:val="16"/>
              </w:rPr>
              <w:t>R5-206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1B1EFE" w14:textId="77777777" w:rsidR="00AB2B30" w:rsidRPr="00AC4FBC" w:rsidRDefault="006A7121">
            <w:pPr>
              <w:rPr>
                <w:rFonts w:ascii="Arial" w:hAnsi="Arial"/>
                <w:sz w:val="16"/>
                <w:szCs w:val="16"/>
              </w:rPr>
            </w:pPr>
            <w:r w:rsidRPr="00AC4FBC">
              <w:rPr>
                <w:rFonts w:ascii="Arial" w:hAnsi="Arial"/>
                <w:sz w:val="16"/>
                <w:szCs w:val="16"/>
              </w:rPr>
              <w:t>0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0B6A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B662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BBB9D2" w14:textId="77777777" w:rsidR="00AB2B30" w:rsidRPr="00AC4FBC" w:rsidRDefault="006A7121">
            <w:pPr>
              <w:rPr>
                <w:rFonts w:ascii="Arial" w:hAnsi="Arial"/>
                <w:sz w:val="16"/>
                <w:szCs w:val="16"/>
              </w:rPr>
            </w:pPr>
            <w:r w:rsidRPr="00AC4FBC">
              <w:rPr>
                <w:rFonts w:ascii="Arial" w:hAnsi="Arial"/>
                <w:sz w:val="16"/>
                <w:szCs w:val="16"/>
              </w:rPr>
              <w:t>Update of 7.6B.4.3_1.3 Narrow band blocking for EN-DC within FR1 5 CCs and removal of 7.6B.4.3_1.4 Narrow band blocking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6F4E" w14:textId="77777777" w:rsidR="00AB2B30" w:rsidRPr="00AC4FBC" w:rsidRDefault="006A7121">
            <w:pPr>
              <w:pStyle w:val="TAL"/>
              <w:rPr>
                <w:sz w:val="16"/>
                <w:szCs w:val="16"/>
              </w:rPr>
            </w:pPr>
            <w:r w:rsidRPr="00AC4FBC">
              <w:rPr>
                <w:sz w:val="16"/>
                <w:szCs w:val="16"/>
              </w:rPr>
              <w:t>16.6.0</w:t>
            </w:r>
          </w:p>
        </w:tc>
      </w:tr>
      <w:tr w:rsidR="00AB2B30" w:rsidRPr="00AC4FBC" w14:paraId="270BFA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9D798D"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D06C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96073" w14:textId="77777777" w:rsidR="00AB2B30" w:rsidRPr="00AC4FBC" w:rsidRDefault="006A7121">
            <w:pPr>
              <w:rPr>
                <w:rFonts w:ascii="Arial" w:hAnsi="Arial"/>
                <w:sz w:val="16"/>
                <w:szCs w:val="16"/>
              </w:rPr>
            </w:pPr>
            <w:r w:rsidRPr="00AC4FBC">
              <w:rPr>
                <w:rFonts w:ascii="Arial" w:hAnsi="Arial"/>
                <w:sz w:val="16"/>
                <w:szCs w:val="16"/>
              </w:rPr>
              <w:t>R5-206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5EE0D" w14:textId="77777777" w:rsidR="00AB2B30" w:rsidRPr="00AC4FBC" w:rsidRDefault="006A7121">
            <w:pPr>
              <w:rPr>
                <w:rFonts w:ascii="Arial" w:hAnsi="Arial"/>
                <w:sz w:val="16"/>
                <w:szCs w:val="16"/>
              </w:rPr>
            </w:pPr>
            <w:r w:rsidRPr="00AC4FBC">
              <w:rPr>
                <w:rFonts w:ascii="Arial" w:hAnsi="Arial"/>
                <w:sz w:val="16"/>
                <w:szCs w:val="16"/>
              </w:rPr>
              <w:t>0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A2D2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244F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0CD335" w14:textId="77777777" w:rsidR="00AB2B30" w:rsidRPr="00AC4FBC" w:rsidRDefault="006A7121">
            <w:pPr>
              <w:rPr>
                <w:rFonts w:ascii="Arial" w:hAnsi="Arial"/>
                <w:sz w:val="16"/>
                <w:szCs w:val="16"/>
              </w:rPr>
            </w:pPr>
            <w:r w:rsidRPr="00AC4FBC">
              <w:rPr>
                <w:rFonts w:ascii="Arial" w:hAnsi="Arial"/>
                <w:sz w:val="16"/>
                <w:szCs w:val="16"/>
              </w:rPr>
              <w:t>Updates to Reference sensitivity for EN-DC within FR1 2CC for UE supporting single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F6E6B" w14:textId="77777777" w:rsidR="00AB2B30" w:rsidRPr="00AC4FBC" w:rsidRDefault="006A7121">
            <w:pPr>
              <w:pStyle w:val="TAL"/>
              <w:rPr>
                <w:sz w:val="16"/>
                <w:szCs w:val="16"/>
              </w:rPr>
            </w:pPr>
            <w:r w:rsidRPr="00AC4FBC">
              <w:rPr>
                <w:sz w:val="16"/>
                <w:szCs w:val="16"/>
              </w:rPr>
              <w:t>16.6.0</w:t>
            </w:r>
          </w:p>
        </w:tc>
      </w:tr>
      <w:tr w:rsidR="00AB2B30" w:rsidRPr="00AC4FBC" w14:paraId="560EBB2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9E9527"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CBC02"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554D1A" w14:textId="77777777" w:rsidR="00AB2B30" w:rsidRPr="00AC4FBC" w:rsidRDefault="006A7121">
            <w:pPr>
              <w:rPr>
                <w:rFonts w:ascii="Arial" w:hAnsi="Arial"/>
                <w:sz w:val="16"/>
                <w:szCs w:val="16"/>
              </w:rPr>
            </w:pPr>
            <w:r w:rsidRPr="00AC4FBC">
              <w:rPr>
                <w:rFonts w:ascii="Arial" w:hAnsi="Arial"/>
                <w:sz w:val="16"/>
                <w:szCs w:val="16"/>
              </w:rPr>
              <w:t>R5-206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BB704" w14:textId="77777777" w:rsidR="00AB2B30" w:rsidRPr="00AC4FBC" w:rsidRDefault="006A7121">
            <w:pPr>
              <w:rPr>
                <w:rFonts w:ascii="Arial" w:hAnsi="Arial"/>
                <w:sz w:val="16"/>
                <w:szCs w:val="16"/>
              </w:rPr>
            </w:pPr>
            <w:r w:rsidRPr="00AC4FBC">
              <w:rPr>
                <w:rFonts w:ascii="Arial" w:hAnsi="Arial"/>
                <w:sz w:val="16"/>
                <w:szCs w:val="16"/>
              </w:rPr>
              <w:t>08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8BC6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01B0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A8994" w14:textId="77777777" w:rsidR="00AB2B30" w:rsidRPr="00AC4FBC" w:rsidRDefault="006A7121">
            <w:pPr>
              <w:rPr>
                <w:rFonts w:ascii="Arial" w:hAnsi="Arial"/>
                <w:sz w:val="16"/>
                <w:szCs w:val="16"/>
              </w:rPr>
            </w:pPr>
            <w:r w:rsidRPr="00AC4FBC">
              <w:rPr>
                <w:rFonts w:ascii="Arial" w:hAnsi="Arial"/>
                <w:sz w:val="16"/>
                <w:szCs w:val="16"/>
              </w:rPr>
              <w:t>Update for 7.3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CD405" w14:textId="77777777" w:rsidR="00AB2B30" w:rsidRPr="00AC4FBC" w:rsidRDefault="006A7121">
            <w:pPr>
              <w:pStyle w:val="TAL"/>
              <w:rPr>
                <w:sz w:val="16"/>
                <w:szCs w:val="16"/>
              </w:rPr>
            </w:pPr>
            <w:r w:rsidRPr="00AC4FBC">
              <w:rPr>
                <w:sz w:val="16"/>
                <w:szCs w:val="16"/>
              </w:rPr>
              <w:t>16.6.0</w:t>
            </w:r>
          </w:p>
        </w:tc>
      </w:tr>
      <w:tr w:rsidR="00AB2B30" w:rsidRPr="00AC4FBC" w14:paraId="00D03B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2F94C1"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6A56B3"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8CFFC5" w14:textId="77777777" w:rsidR="00AB2B30" w:rsidRPr="00AC4FBC" w:rsidRDefault="006A7121">
            <w:pPr>
              <w:rPr>
                <w:rFonts w:ascii="Arial" w:hAnsi="Arial"/>
                <w:sz w:val="16"/>
                <w:szCs w:val="16"/>
              </w:rPr>
            </w:pPr>
            <w:r w:rsidRPr="00AC4FBC">
              <w:rPr>
                <w:rFonts w:ascii="Arial" w:hAnsi="Arial"/>
                <w:sz w:val="16"/>
                <w:szCs w:val="16"/>
              </w:rPr>
              <w:t>R5-206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D143D" w14:textId="77777777" w:rsidR="00AB2B30" w:rsidRPr="00AC4FBC" w:rsidRDefault="006A7121">
            <w:pPr>
              <w:rPr>
                <w:rFonts w:ascii="Arial" w:hAnsi="Arial"/>
                <w:sz w:val="16"/>
                <w:szCs w:val="16"/>
              </w:rPr>
            </w:pPr>
            <w:r w:rsidRPr="00AC4FBC">
              <w:rPr>
                <w:rFonts w:ascii="Arial" w:hAnsi="Arial"/>
                <w:sz w:val="16"/>
                <w:szCs w:val="16"/>
              </w:rPr>
              <w:t>0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E42A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90AA8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EA17E5" w14:textId="77777777" w:rsidR="00AB2B30" w:rsidRPr="00AC4FBC" w:rsidRDefault="006A7121">
            <w:pPr>
              <w:rPr>
                <w:rFonts w:ascii="Arial" w:hAnsi="Arial"/>
                <w:sz w:val="16"/>
                <w:szCs w:val="16"/>
              </w:rPr>
            </w:pPr>
            <w:r w:rsidRPr="00AC4FBC">
              <w:rPr>
                <w:rFonts w:ascii="Arial" w:hAnsi="Arial"/>
                <w:sz w:val="16"/>
                <w:szCs w:val="16"/>
              </w:rPr>
              <w:t>Addition of PC2 Rx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36E6F" w14:textId="77777777" w:rsidR="00AB2B30" w:rsidRPr="00AC4FBC" w:rsidRDefault="006A7121">
            <w:pPr>
              <w:pStyle w:val="TAL"/>
              <w:rPr>
                <w:sz w:val="16"/>
                <w:szCs w:val="16"/>
              </w:rPr>
            </w:pPr>
            <w:r w:rsidRPr="00AC4FBC">
              <w:rPr>
                <w:sz w:val="16"/>
                <w:szCs w:val="16"/>
              </w:rPr>
              <w:t>16.6.0</w:t>
            </w:r>
          </w:p>
        </w:tc>
      </w:tr>
      <w:tr w:rsidR="00AB2B30" w:rsidRPr="00AC4FBC" w14:paraId="280237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F806598" w14:textId="77777777" w:rsidR="00AB2B30" w:rsidRPr="00AC4FBC" w:rsidRDefault="006A7121">
            <w:pPr>
              <w:pStyle w:val="TAL"/>
              <w:rPr>
                <w:sz w:val="16"/>
                <w:szCs w:val="16"/>
              </w:rPr>
            </w:pPr>
            <w:r w:rsidRPr="00AC4FBC">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669E4" w14:textId="77777777" w:rsidR="00AB2B30" w:rsidRPr="00AC4FBC" w:rsidRDefault="006A7121">
            <w:pPr>
              <w:pStyle w:val="TAL"/>
              <w:rPr>
                <w:sz w:val="16"/>
                <w:szCs w:val="16"/>
              </w:rPr>
            </w:pPr>
            <w:r w:rsidRPr="00AC4FBC">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D8FD75" w14:textId="77777777" w:rsidR="00AB2B30" w:rsidRPr="00AC4FBC" w:rsidRDefault="006A7121">
            <w:pPr>
              <w:rPr>
                <w:rFonts w:ascii="Arial" w:hAnsi="Arial"/>
                <w:sz w:val="16"/>
                <w:szCs w:val="16"/>
              </w:rPr>
            </w:pPr>
            <w:r w:rsidRPr="00AC4FBC">
              <w:rPr>
                <w:rFonts w:ascii="Arial" w:hAnsi="Arial"/>
                <w:sz w:val="16"/>
                <w:szCs w:val="16"/>
              </w:rPr>
              <w:t>R5-206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806319" w14:textId="77777777" w:rsidR="00AB2B30" w:rsidRPr="00AC4FBC" w:rsidRDefault="006A7121">
            <w:pPr>
              <w:rPr>
                <w:rFonts w:ascii="Arial" w:hAnsi="Arial"/>
                <w:sz w:val="16"/>
                <w:szCs w:val="16"/>
              </w:rPr>
            </w:pPr>
            <w:r w:rsidRPr="00AC4FBC">
              <w:rPr>
                <w:rFonts w:ascii="Arial" w:hAnsi="Arial"/>
                <w:sz w:val="16"/>
                <w:szCs w:val="16"/>
              </w:rPr>
              <w:t>0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6677A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8CC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92D00F" w14:textId="77777777" w:rsidR="00AB2B30" w:rsidRPr="00AC4FBC" w:rsidRDefault="006A7121">
            <w:pPr>
              <w:rPr>
                <w:rFonts w:ascii="Arial" w:hAnsi="Arial"/>
                <w:sz w:val="16"/>
                <w:szCs w:val="16"/>
              </w:rPr>
            </w:pPr>
            <w:r w:rsidRPr="00AC4FBC">
              <w:rPr>
                <w:rFonts w:ascii="Arial" w:hAnsi="Arial"/>
                <w:sz w:val="16"/>
                <w:szCs w:val="16"/>
              </w:rPr>
              <w:t>Addition of PC2 ENDC DC_3A-n78A into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4B5E1" w14:textId="77777777" w:rsidR="00AB2B30" w:rsidRPr="00AC4FBC" w:rsidRDefault="006A7121">
            <w:pPr>
              <w:pStyle w:val="TAL"/>
              <w:rPr>
                <w:sz w:val="16"/>
                <w:szCs w:val="16"/>
              </w:rPr>
            </w:pPr>
            <w:r w:rsidRPr="00AC4FBC">
              <w:rPr>
                <w:sz w:val="16"/>
                <w:szCs w:val="16"/>
              </w:rPr>
              <w:t>16.6.0</w:t>
            </w:r>
          </w:p>
        </w:tc>
      </w:tr>
      <w:tr w:rsidR="00AB2B30" w:rsidRPr="00AC4FBC" w14:paraId="096CB1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4979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D8FC1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4CA01A" w14:textId="77777777" w:rsidR="00AB2B30" w:rsidRPr="00AC4FBC" w:rsidRDefault="006A7121">
            <w:pPr>
              <w:rPr>
                <w:rFonts w:ascii="Arial" w:hAnsi="Arial"/>
                <w:sz w:val="16"/>
                <w:szCs w:val="16"/>
              </w:rPr>
            </w:pPr>
            <w:r w:rsidRPr="00AC4FBC">
              <w:rPr>
                <w:rFonts w:ascii="Arial" w:hAnsi="Arial"/>
                <w:sz w:val="16"/>
                <w:szCs w:val="16"/>
              </w:rPr>
              <w:t>R5-210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A6EECB" w14:textId="77777777" w:rsidR="00AB2B30" w:rsidRPr="00AC4FBC" w:rsidRDefault="006A7121">
            <w:pPr>
              <w:rPr>
                <w:rFonts w:ascii="Arial" w:hAnsi="Arial"/>
                <w:sz w:val="16"/>
                <w:szCs w:val="16"/>
              </w:rPr>
            </w:pPr>
            <w:r w:rsidRPr="00AC4FBC">
              <w:rPr>
                <w:rFonts w:ascii="Arial" w:hAnsi="Arial"/>
                <w:sz w:val="16"/>
                <w:szCs w:val="16"/>
              </w:rPr>
              <w:t>0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23CA6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961A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59DF" w14:textId="77777777" w:rsidR="00AB2B30" w:rsidRPr="00AC4FBC" w:rsidRDefault="006A7121">
            <w:pPr>
              <w:rPr>
                <w:rFonts w:ascii="Arial" w:hAnsi="Arial"/>
                <w:sz w:val="16"/>
                <w:szCs w:val="16"/>
              </w:rPr>
            </w:pPr>
            <w:r w:rsidRPr="00AC4FBC">
              <w:rPr>
                <w:rFonts w:ascii="Arial" w:hAnsi="Arial"/>
                <w:sz w:val="16"/>
                <w:szCs w:val="16"/>
              </w:rPr>
              <w:t>Introduction of DC_7A-20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792" w14:textId="77777777" w:rsidR="00AB2B30" w:rsidRPr="00AC4FBC" w:rsidRDefault="006A7121">
            <w:pPr>
              <w:pStyle w:val="TAL"/>
              <w:rPr>
                <w:sz w:val="16"/>
                <w:szCs w:val="16"/>
              </w:rPr>
            </w:pPr>
            <w:r w:rsidRPr="00AC4FBC">
              <w:rPr>
                <w:sz w:val="16"/>
                <w:szCs w:val="16"/>
              </w:rPr>
              <w:t>16.7.0</w:t>
            </w:r>
          </w:p>
        </w:tc>
      </w:tr>
      <w:tr w:rsidR="00AB2B30" w:rsidRPr="00AC4FBC" w14:paraId="6B24C0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DF5DB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1B1B6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F659A4" w14:textId="77777777" w:rsidR="00AB2B30" w:rsidRPr="00AC4FBC" w:rsidRDefault="006A7121">
            <w:pPr>
              <w:rPr>
                <w:rFonts w:ascii="Arial" w:hAnsi="Arial"/>
                <w:sz w:val="16"/>
                <w:szCs w:val="16"/>
              </w:rPr>
            </w:pPr>
            <w:r w:rsidRPr="00AC4FBC">
              <w:rPr>
                <w:rFonts w:ascii="Arial" w:hAnsi="Arial"/>
                <w:sz w:val="16"/>
                <w:szCs w:val="16"/>
              </w:rPr>
              <w:t>R5-210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D9B6BA" w14:textId="77777777" w:rsidR="00AB2B30" w:rsidRPr="00AC4FBC" w:rsidRDefault="006A7121">
            <w:pPr>
              <w:rPr>
                <w:rFonts w:ascii="Arial" w:hAnsi="Arial"/>
                <w:sz w:val="16"/>
                <w:szCs w:val="16"/>
              </w:rPr>
            </w:pPr>
            <w:r w:rsidRPr="00AC4FBC">
              <w:rPr>
                <w:rFonts w:ascii="Arial" w:hAnsi="Arial"/>
                <w:sz w:val="16"/>
                <w:szCs w:val="16"/>
              </w:rPr>
              <w:t>08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3E8B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AAF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01C010" w14:textId="77777777" w:rsidR="00AB2B30" w:rsidRPr="00AC4FBC" w:rsidRDefault="006A7121">
            <w:pPr>
              <w:rPr>
                <w:rFonts w:ascii="Arial" w:hAnsi="Arial"/>
                <w:sz w:val="16"/>
                <w:szCs w:val="16"/>
              </w:rPr>
            </w:pPr>
            <w:r w:rsidRPr="00AC4FBC">
              <w:rPr>
                <w:rFonts w:ascii="Arial" w:hAnsi="Arial"/>
                <w:sz w:val="16"/>
                <w:szCs w:val="16"/>
              </w:rPr>
              <w:t>Completion of OBW intra-band non-contiguous test 6.5B.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31D77E" w14:textId="77777777" w:rsidR="00AB2B30" w:rsidRPr="00AC4FBC" w:rsidRDefault="006A7121">
            <w:pPr>
              <w:pStyle w:val="TAL"/>
              <w:rPr>
                <w:sz w:val="16"/>
                <w:szCs w:val="16"/>
              </w:rPr>
            </w:pPr>
            <w:r w:rsidRPr="00AC4FBC">
              <w:rPr>
                <w:sz w:val="16"/>
                <w:szCs w:val="16"/>
              </w:rPr>
              <w:t>16.7.0</w:t>
            </w:r>
          </w:p>
        </w:tc>
      </w:tr>
      <w:tr w:rsidR="00AB2B30" w:rsidRPr="00AC4FBC" w14:paraId="1A2790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FFDC9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EC54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A22934" w14:textId="77777777" w:rsidR="00AB2B30" w:rsidRPr="00AC4FBC" w:rsidRDefault="006A7121">
            <w:pPr>
              <w:rPr>
                <w:rFonts w:ascii="Arial" w:hAnsi="Arial"/>
                <w:sz w:val="16"/>
                <w:szCs w:val="16"/>
              </w:rPr>
            </w:pPr>
            <w:r w:rsidRPr="00AC4FBC">
              <w:rPr>
                <w:rFonts w:ascii="Arial" w:hAnsi="Arial"/>
                <w:sz w:val="16"/>
                <w:szCs w:val="16"/>
              </w:rPr>
              <w:t>R5-210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37A86" w14:textId="77777777" w:rsidR="00AB2B30" w:rsidRPr="00AC4FBC" w:rsidRDefault="006A7121">
            <w:pPr>
              <w:rPr>
                <w:rFonts w:ascii="Arial" w:hAnsi="Arial"/>
                <w:sz w:val="16"/>
                <w:szCs w:val="16"/>
              </w:rPr>
            </w:pPr>
            <w:r w:rsidRPr="00AC4FBC">
              <w:rPr>
                <w:rFonts w:ascii="Arial" w:hAnsi="Arial"/>
                <w:sz w:val="16"/>
                <w:szCs w:val="16"/>
              </w:rPr>
              <w:t>08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016D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9C7E4" w14:textId="77777777" w:rsidR="00AB2B30" w:rsidRPr="00AC4FBC" w:rsidRDefault="006A7121">
            <w:pPr>
              <w:pStyle w:val="TAL"/>
              <w:rPr>
                <w:sz w:val="16"/>
                <w:szCs w:val="16"/>
              </w:rPr>
            </w:pPr>
            <w:r w:rsidRPr="00AC4FBC">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66B3D" w14:textId="77777777" w:rsidR="00AB2B30" w:rsidRPr="00AC4FBC" w:rsidRDefault="006A7121">
            <w:pPr>
              <w:rPr>
                <w:rFonts w:ascii="Arial" w:hAnsi="Arial"/>
                <w:sz w:val="16"/>
                <w:szCs w:val="16"/>
              </w:rPr>
            </w:pPr>
            <w:r w:rsidRPr="00AC4FBC">
              <w:rPr>
                <w:rFonts w:ascii="Arial" w:hAnsi="Arial"/>
                <w:sz w:val="16"/>
                <w:szCs w:val="16"/>
              </w:rPr>
              <w:t>Addition of new test case 6.5B.1.4D OBW for inter-band EN-DC FR2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0CF533" w14:textId="77777777" w:rsidR="00AB2B30" w:rsidRPr="00AC4FBC" w:rsidRDefault="006A7121">
            <w:pPr>
              <w:pStyle w:val="TAL"/>
              <w:rPr>
                <w:sz w:val="16"/>
                <w:szCs w:val="16"/>
              </w:rPr>
            </w:pPr>
            <w:r w:rsidRPr="00AC4FBC">
              <w:rPr>
                <w:sz w:val="16"/>
                <w:szCs w:val="16"/>
              </w:rPr>
              <w:t>16.7.0</w:t>
            </w:r>
          </w:p>
        </w:tc>
      </w:tr>
      <w:tr w:rsidR="00AB2B30" w:rsidRPr="00AC4FBC" w14:paraId="168EF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EEAC8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EBE1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AF77F6" w14:textId="77777777" w:rsidR="00AB2B30" w:rsidRPr="00AC4FBC" w:rsidRDefault="006A7121">
            <w:pPr>
              <w:rPr>
                <w:rFonts w:ascii="Arial" w:hAnsi="Arial"/>
                <w:sz w:val="16"/>
                <w:szCs w:val="16"/>
              </w:rPr>
            </w:pPr>
            <w:r w:rsidRPr="00AC4FBC">
              <w:rPr>
                <w:rFonts w:ascii="Arial" w:hAnsi="Arial"/>
                <w:sz w:val="16"/>
                <w:szCs w:val="16"/>
              </w:rPr>
              <w:t>R5-21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9D8A8" w14:textId="77777777" w:rsidR="00AB2B30" w:rsidRPr="00AC4FBC" w:rsidRDefault="006A7121">
            <w:pPr>
              <w:rPr>
                <w:rFonts w:ascii="Arial" w:hAnsi="Arial"/>
                <w:sz w:val="16"/>
                <w:szCs w:val="16"/>
              </w:rPr>
            </w:pPr>
            <w:r w:rsidRPr="00AC4FBC">
              <w:rPr>
                <w:rFonts w:ascii="Arial" w:hAnsi="Arial"/>
                <w:sz w:val="16"/>
                <w:szCs w:val="16"/>
              </w:rPr>
              <w:t>08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97907"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4CCC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0897F" w14:textId="77777777" w:rsidR="00AB2B30" w:rsidRPr="00AC4FBC" w:rsidRDefault="006A7121">
            <w:pPr>
              <w:rPr>
                <w:rFonts w:ascii="Arial" w:hAnsi="Arial"/>
                <w:sz w:val="16"/>
                <w:szCs w:val="16"/>
              </w:rPr>
            </w:pPr>
            <w:r w:rsidRPr="00AC4FBC">
              <w:rPr>
                <w:rFonts w:ascii="Arial" w:hAnsi="Arial"/>
                <w:sz w:val="16"/>
                <w:szCs w:val="16"/>
              </w:rPr>
              <w:t>Correction to EN-DC OoB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77E23" w14:textId="77777777" w:rsidR="00AB2B30" w:rsidRPr="00AC4FBC" w:rsidRDefault="006A7121">
            <w:pPr>
              <w:pStyle w:val="TAL"/>
              <w:rPr>
                <w:sz w:val="16"/>
                <w:szCs w:val="16"/>
              </w:rPr>
            </w:pPr>
            <w:r w:rsidRPr="00AC4FBC">
              <w:rPr>
                <w:sz w:val="16"/>
                <w:szCs w:val="16"/>
              </w:rPr>
              <w:t>16.7.0</w:t>
            </w:r>
          </w:p>
        </w:tc>
      </w:tr>
      <w:tr w:rsidR="00AB2B30" w:rsidRPr="00AC4FBC" w14:paraId="18DECF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8BCAD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F0EFD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E2097" w14:textId="77777777" w:rsidR="00AB2B30" w:rsidRPr="00AC4FBC" w:rsidRDefault="006A7121">
            <w:pPr>
              <w:rPr>
                <w:rFonts w:ascii="Arial" w:hAnsi="Arial"/>
                <w:sz w:val="16"/>
                <w:szCs w:val="16"/>
              </w:rPr>
            </w:pPr>
            <w:r w:rsidRPr="00AC4FBC">
              <w:rPr>
                <w:rFonts w:ascii="Arial" w:hAnsi="Arial"/>
                <w:sz w:val="16"/>
                <w:szCs w:val="16"/>
              </w:rPr>
              <w:t>R5-210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502A4" w14:textId="77777777" w:rsidR="00AB2B30" w:rsidRPr="00AC4FBC" w:rsidRDefault="006A7121">
            <w:pPr>
              <w:rPr>
                <w:rFonts w:ascii="Arial" w:hAnsi="Arial"/>
                <w:sz w:val="16"/>
                <w:szCs w:val="16"/>
              </w:rPr>
            </w:pPr>
            <w:r w:rsidRPr="00AC4FBC">
              <w:rPr>
                <w:rFonts w:ascii="Arial" w:hAnsi="Arial"/>
                <w:sz w:val="16"/>
                <w:szCs w:val="16"/>
              </w:rPr>
              <w:t>0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6339D9"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AF25C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A1FDC" w14:textId="77777777" w:rsidR="00AB2B30" w:rsidRPr="00AC4FBC" w:rsidRDefault="006A7121">
            <w:pPr>
              <w:rPr>
                <w:rFonts w:ascii="Arial" w:hAnsi="Arial"/>
                <w:sz w:val="16"/>
                <w:szCs w:val="16"/>
              </w:rPr>
            </w:pPr>
            <w:r w:rsidRPr="00AC4FBC">
              <w:rPr>
                <w:rFonts w:ascii="Arial" w:hAnsi="Arial"/>
                <w:sz w:val="16"/>
                <w:szCs w:val="16"/>
              </w:rPr>
              <w:t>Addition of new test case 6.4B.2.4.3_1.1 In-band Emissions for inter-band EN-DC including FR2 with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B51477" w14:textId="77777777" w:rsidR="00AB2B30" w:rsidRPr="00AC4FBC" w:rsidRDefault="006A7121">
            <w:pPr>
              <w:pStyle w:val="TAL"/>
              <w:rPr>
                <w:sz w:val="16"/>
                <w:szCs w:val="16"/>
              </w:rPr>
            </w:pPr>
            <w:r w:rsidRPr="00AC4FBC">
              <w:rPr>
                <w:sz w:val="16"/>
                <w:szCs w:val="16"/>
              </w:rPr>
              <w:t>16.7.0</w:t>
            </w:r>
          </w:p>
        </w:tc>
      </w:tr>
      <w:tr w:rsidR="00AB2B30" w:rsidRPr="00AC4FBC" w14:paraId="639F9E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B9296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76BA9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E1596B" w14:textId="77777777" w:rsidR="00AB2B30" w:rsidRPr="00AC4FBC" w:rsidRDefault="006A7121">
            <w:pPr>
              <w:rPr>
                <w:rFonts w:ascii="Arial" w:hAnsi="Arial"/>
                <w:sz w:val="16"/>
                <w:szCs w:val="16"/>
              </w:rPr>
            </w:pPr>
            <w:r w:rsidRPr="00AC4FBC">
              <w:rPr>
                <w:rFonts w:ascii="Arial" w:hAnsi="Arial"/>
                <w:sz w:val="16"/>
                <w:szCs w:val="16"/>
              </w:rPr>
              <w:t>R5-210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055FB" w14:textId="77777777" w:rsidR="00AB2B30" w:rsidRPr="00AC4FBC" w:rsidRDefault="006A7121">
            <w:pPr>
              <w:rPr>
                <w:rFonts w:ascii="Arial" w:hAnsi="Arial"/>
                <w:sz w:val="16"/>
                <w:szCs w:val="16"/>
              </w:rPr>
            </w:pPr>
            <w:r w:rsidRPr="00AC4FBC">
              <w:rPr>
                <w:rFonts w:ascii="Arial" w:hAnsi="Arial"/>
                <w:sz w:val="16"/>
                <w:szCs w:val="16"/>
              </w:rPr>
              <w:t>0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5F5E9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DA47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B7DF8" w14:textId="77777777" w:rsidR="00AB2B30" w:rsidRPr="00AC4FBC" w:rsidRDefault="006A7121">
            <w:pPr>
              <w:rPr>
                <w:rFonts w:ascii="Arial" w:hAnsi="Arial"/>
                <w:sz w:val="16"/>
                <w:szCs w:val="16"/>
              </w:rPr>
            </w:pPr>
            <w:r w:rsidRPr="00AC4FBC">
              <w:rPr>
                <w:rFonts w:ascii="Arial" w:hAnsi="Arial"/>
                <w:sz w:val="16"/>
                <w:szCs w:val="16"/>
              </w:rPr>
              <w:t>Addition of new test case 6.4B.2.4.3_1.2 In-band Emissions for inter-band EN-DC including FR2 with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FC3590" w14:textId="77777777" w:rsidR="00AB2B30" w:rsidRPr="00AC4FBC" w:rsidRDefault="006A7121">
            <w:pPr>
              <w:pStyle w:val="TAL"/>
              <w:rPr>
                <w:sz w:val="16"/>
                <w:szCs w:val="16"/>
              </w:rPr>
            </w:pPr>
            <w:r w:rsidRPr="00AC4FBC">
              <w:rPr>
                <w:sz w:val="16"/>
                <w:szCs w:val="16"/>
              </w:rPr>
              <w:t>16.7.0</w:t>
            </w:r>
          </w:p>
        </w:tc>
      </w:tr>
      <w:tr w:rsidR="00AB2B30" w:rsidRPr="00AC4FBC" w14:paraId="44A1F6A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7FDA5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78E6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FB135" w14:textId="77777777" w:rsidR="00AB2B30" w:rsidRPr="00AC4FBC" w:rsidRDefault="006A7121">
            <w:pPr>
              <w:rPr>
                <w:rFonts w:ascii="Arial" w:hAnsi="Arial"/>
                <w:sz w:val="16"/>
                <w:szCs w:val="16"/>
              </w:rPr>
            </w:pPr>
            <w:r w:rsidRPr="00AC4FBC">
              <w:rPr>
                <w:rFonts w:ascii="Arial" w:hAnsi="Arial"/>
                <w:sz w:val="16"/>
                <w:szCs w:val="16"/>
              </w:rPr>
              <w:t>R5-210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E0E46" w14:textId="77777777" w:rsidR="00AB2B30" w:rsidRPr="00AC4FBC" w:rsidRDefault="006A7121">
            <w:pPr>
              <w:rPr>
                <w:rFonts w:ascii="Arial" w:hAnsi="Arial"/>
                <w:sz w:val="16"/>
                <w:szCs w:val="16"/>
              </w:rPr>
            </w:pPr>
            <w:r w:rsidRPr="00AC4FBC">
              <w:rPr>
                <w:rFonts w:ascii="Arial" w:hAnsi="Arial"/>
                <w:sz w:val="16"/>
                <w:szCs w:val="16"/>
              </w:rPr>
              <w:t>0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6935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CF00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44960" w14:textId="77777777" w:rsidR="00AB2B30" w:rsidRPr="00AC4FBC" w:rsidRDefault="006A7121">
            <w:pPr>
              <w:rPr>
                <w:rFonts w:ascii="Arial" w:hAnsi="Arial"/>
                <w:sz w:val="16"/>
                <w:szCs w:val="16"/>
              </w:rPr>
            </w:pPr>
            <w:r w:rsidRPr="00AC4FBC">
              <w:rPr>
                <w:rFonts w:ascii="Arial" w:hAnsi="Arial"/>
                <w:sz w:val="16"/>
                <w:szCs w:val="16"/>
              </w:rPr>
              <w:t>Addition of new test case 6.4B.2.4.3_1.3 In-band Emissions for inter-band EN-DC including FR2 with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FD6D7" w14:textId="77777777" w:rsidR="00AB2B30" w:rsidRPr="00AC4FBC" w:rsidRDefault="006A7121">
            <w:pPr>
              <w:pStyle w:val="TAL"/>
              <w:rPr>
                <w:sz w:val="16"/>
                <w:szCs w:val="16"/>
              </w:rPr>
            </w:pPr>
            <w:r w:rsidRPr="00AC4FBC">
              <w:rPr>
                <w:sz w:val="16"/>
                <w:szCs w:val="16"/>
              </w:rPr>
              <w:t>16.7.0</w:t>
            </w:r>
          </w:p>
        </w:tc>
      </w:tr>
      <w:tr w:rsidR="00AB2B30" w:rsidRPr="00AC4FBC" w14:paraId="76627F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8165B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28555B"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5F5427" w14:textId="77777777" w:rsidR="00AB2B30" w:rsidRPr="00AC4FBC" w:rsidRDefault="006A7121">
            <w:pPr>
              <w:rPr>
                <w:rFonts w:ascii="Arial" w:hAnsi="Arial"/>
                <w:sz w:val="16"/>
                <w:szCs w:val="16"/>
              </w:rPr>
            </w:pPr>
            <w:r w:rsidRPr="00AC4FBC">
              <w:rPr>
                <w:rFonts w:ascii="Arial" w:hAnsi="Arial"/>
                <w:sz w:val="16"/>
                <w:szCs w:val="16"/>
              </w:rPr>
              <w:t>R5-210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C630A" w14:textId="77777777" w:rsidR="00AB2B30" w:rsidRPr="00AC4FBC" w:rsidRDefault="006A7121">
            <w:pPr>
              <w:rPr>
                <w:rFonts w:ascii="Arial" w:hAnsi="Arial"/>
                <w:sz w:val="16"/>
                <w:szCs w:val="16"/>
              </w:rPr>
            </w:pPr>
            <w:r w:rsidRPr="00AC4FBC">
              <w:rPr>
                <w:rFonts w:ascii="Arial" w:hAnsi="Arial"/>
                <w:sz w:val="16"/>
                <w:szCs w:val="16"/>
              </w:rPr>
              <w:t>0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04EA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706B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0A2381" w14:textId="77777777" w:rsidR="00AB2B30" w:rsidRPr="00AC4FBC" w:rsidRDefault="006A7121">
            <w:pPr>
              <w:rPr>
                <w:rFonts w:ascii="Arial" w:hAnsi="Arial"/>
                <w:sz w:val="16"/>
                <w:szCs w:val="16"/>
              </w:rPr>
            </w:pPr>
            <w:r w:rsidRPr="00AC4FBC">
              <w:rPr>
                <w:rFonts w:ascii="Arial" w:hAnsi="Arial"/>
                <w:sz w:val="16"/>
                <w:szCs w:val="16"/>
              </w:rPr>
              <w:t>Correction of test frequencies for NR band n28 30MHz test channel bandwidth of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0D118" w14:textId="77777777" w:rsidR="00AB2B30" w:rsidRPr="00AC4FBC" w:rsidRDefault="006A7121">
            <w:pPr>
              <w:pStyle w:val="TAL"/>
              <w:rPr>
                <w:sz w:val="16"/>
                <w:szCs w:val="16"/>
              </w:rPr>
            </w:pPr>
            <w:r w:rsidRPr="00AC4FBC">
              <w:rPr>
                <w:sz w:val="16"/>
                <w:szCs w:val="16"/>
              </w:rPr>
              <w:t>16.7.0</w:t>
            </w:r>
          </w:p>
        </w:tc>
      </w:tr>
      <w:tr w:rsidR="00AB2B30" w:rsidRPr="00AC4FBC" w14:paraId="09D66E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C70B5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B104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D31F0" w14:textId="77777777" w:rsidR="00AB2B30" w:rsidRPr="00AC4FBC" w:rsidRDefault="006A7121">
            <w:pPr>
              <w:rPr>
                <w:rFonts w:ascii="Arial" w:hAnsi="Arial"/>
                <w:sz w:val="16"/>
                <w:szCs w:val="16"/>
              </w:rPr>
            </w:pPr>
            <w:r w:rsidRPr="00AC4FBC">
              <w:rPr>
                <w:rFonts w:ascii="Arial" w:hAnsi="Arial"/>
                <w:sz w:val="16"/>
                <w:szCs w:val="16"/>
              </w:rPr>
              <w:t>R5-2104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F1A779" w14:textId="77777777" w:rsidR="00AB2B30" w:rsidRPr="00AC4FBC" w:rsidRDefault="006A7121">
            <w:pPr>
              <w:rPr>
                <w:rFonts w:ascii="Arial" w:hAnsi="Arial"/>
                <w:sz w:val="16"/>
                <w:szCs w:val="16"/>
              </w:rPr>
            </w:pPr>
            <w:r w:rsidRPr="00AC4FBC">
              <w:rPr>
                <w:rFonts w:ascii="Arial" w:hAnsi="Arial"/>
                <w:sz w:val="16"/>
                <w:szCs w:val="16"/>
              </w:rPr>
              <w:t>08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273EC"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5E99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AF5A47" w14:textId="77777777" w:rsidR="00AB2B30" w:rsidRPr="00AC4FBC" w:rsidRDefault="006A7121">
            <w:pPr>
              <w:rPr>
                <w:rFonts w:ascii="Arial" w:hAnsi="Arial"/>
                <w:sz w:val="16"/>
                <w:szCs w:val="16"/>
              </w:rPr>
            </w:pPr>
            <w:r w:rsidRPr="00AC4FBC">
              <w:rPr>
                <w:rFonts w:ascii="Arial" w:hAnsi="Arial"/>
                <w:sz w:val="16"/>
                <w:szCs w:val="16"/>
              </w:rPr>
              <w:t>Addition of editor note to the incomplet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74030" w14:textId="77777777" w:rsidR="00AB2B30" w:rsidRPr="00AC4FBC" w:rsidRDefault="006A7121">
            <w:pPr>
              <w:pStyle w:val="TAL"/>
              <w:rPr>
                <w:sz w:val="16"/>
                <w:szCs w:val="16"/>
              </w:rPr>
            </w:pPr>
            <w:r w:rsidRPr="00AC4FBC">
              <w:rPr>
                <w:sz w:val="16"/>
                <w:szCs w:val="16"/>
              </w:rPr>
              <w:t>16.7.0</w:t>
            </w:r>
          </w:p>
        </w:tc>
      </w:tr>
      <w:tr w:rsidR="00AB2B30" w:rsidRPr="00AC4FBC" w14:paraId="570833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AF6F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91D67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DCB665" w14:textId="77777777" w:rsidR="00AB2B30" w:rsidRPr="00AC4FBC" w:rsidRDefault="006A7121">
            <w:pPr>
              <w:rPr>
                <w:rFonts w:ascii="Arial" w:hAnsi="Arial"/>
                <w:sz w:val="16"/>
                <w:szCs w:val="16"/>
              </w:rPr>
            </w:pPr>
            <w:r w:rsidRPr="00AC4FBC">
              <w:rPr>
                <w:rFonts w:ascii="Arial" w:hAnsi="Arial"/>
                <w:sz w:val="16"/>
                <w:szCs w:val="16"/>
              </w:rPr>
              <w:t>R5-210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4E2F82" w14:textId="77777777" w:rsidR="00AB2B30" w:rsidRPr="00AC4FBC" w:rsidRDefault="006A7121">
            <w:pPr>
              <w:rPr>
                <w:rFonts w:ascii="Arial" w:hAnsi="Arial"/>
                <w:sz w:val="16"/>
                <w:szCs w:val="16"/>
              </w:rPr>
            </w:pPr>
            <w:r w:rsidRPr="00AC4FBC">
              <w:rPr>
                <w:rFonts w:ascii="Arial" w:hAnsi="Arial"/>
                <w:sz w:val="16"/>
                <w:szCs w:val="16"/>
              </w:rPr>
              <w:t>0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180DE"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99B3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78C6" w14:textId="77777777" w:rsidR="00AB2B30" w:rsidRPr="00AC4FBC" w:rsidRDefault="006A7121">
            <w:pPr>
              <w:rPr>
                <w:rFonts w:ascii="Arial" w:hAnsi="Arial"/>
                <w:sz w:val="16"/>
                <w:szCs w:val="16"/>
              </w:rPr>
            </w:pPr>
            <w:r w:rsidRPr="00AC4FBC">
              <w:rPr>
                <w:rFonts w:ascii="Arial" w:hAnsi="Arial"/>
                <w:sz w:val="16"/>
                <w:szCs w:val="16"/>
              </w:rPr>
              <w:t>Correction of test applicability of 6.5B.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D12D5" w14:textId="77777777" w:rsidR="00AB2B30" w:rsidRPr="00AC4FBC" w:rsidRDefault="006A7121">
            <w:pPr>
              <w:pStyle w:val="TAL"/>
              <w:rPr>
                <w:sz w:val="16"/>
                <w:szCs w:val="16"/>
              </w:rPr>
            </w:pPr>
            <w:r w:rsidRPr="00AC4FBC">
              <w:rPr>
                <w:sz w:val="16"/>
                <w:szCs w:val="16"/>
              </w:rPr>
              <w:t>16.7.0</w:t>
            </w:r>
          </w:p>
        </w:tc>
      </w:tr>
      <w:tr w:rsidR="00AB2B30" w:rsidRPr="00AC4FBC" w14:paraId="1D357F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9DF98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79FAD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990BCF" w14:textId="77777777" w:rsidR="00AB2B30" w:rsidRPr="00AC4FBC" w:rsidRDefault="006A7121">
            <w:pPr>
              <w:rPr>
                <w:rFonts w:ascii="Arial" w:hAnsi="Arial"/>
                <w:sz w:val="16"/>
                <w:szCs w:val="16"/>
              </w:rPr>
            </w:pPr>
            <w:r w:rsidRPr="00AC4FBC">
              <w:rPr>
                <w:rFonts w:ascii="Arial" w:hAnsi="Arial"/>
                <w:sz w:val="16"/>
                <w:szCs w:val="16"/>
              </w:rPr>
              <w:t>R5-21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6C7DD" w14:textId="77777777" w:rsidR="00AB2B30" w:rsidRPr="00AC4FBC" w:rsidRDefault="006A7121">
            <w:pPr>
              <w:rPr>
                <w:rFonts w:ascii="Arial" w:hAnsi="Arial"/>
                <w:sz w:val="16"/>
                <w:szCs w:val="16"/>
              </w:rPr>
            </w:pPr>
            <w:r w:rsidRPr="00AC4FBC">
              <w:rPr>
                <w:rFonts w:ascii="Arial" w:hAnsi="Arial"/>
                <w:sz w:val="16"/>
                <w:szCs w:val="16"/>
              </w:rPr>
              <w:t>0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0E1D95"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91D5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8A5C7" w14:textId="77777777" w:rsidR="00AB2B30" w:rsidRPr="00AC4FBC" w:rsidRDefault="006A7121">
            <w:pPr>
              <w:rPr>
                <w:rFonts w:ascii="Arial" w:hAnsi="Arial"/>
                <w:sz w:val="16"/>
                <w:szCs w:val="16"/>
              </w:rPr>
            </w:pPr>
            <w:r w:rsidRPr="00AC4FBC">
              <w:rPr>
                <w:rFonts w:ascii="Arial" w:hAnsi="Arial"/>
                <w:sz w:val="16"/>
                <w:szCs w:val="16"/>
              </w:rPr>
              <w:t>Correction of test configuration tables in section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EC95A3" w14:textId="77777777" w:rsidR="00AB2B30" w:rsidRPr="00AC4FBC" w:rsidRDefault="006A7121">
            <w:pPr>
              <w:pStyle w:val="TAL"/>
              <w:rPr>
                <w:sz w:val="16"/>
                <w:szCs w:val="16"/>
              </w:rPr>
            </w:pPr>
            <w:r w:rsidRPr="00AC4FBC">
              <w:rPr>
                <w:sz w:val="16"/>
                <w:szCs w:val="16"/>
              </w:rPr>
              <w:t>16.7.0</w:t>
            </w:r>
          </w:p>
        </w:tc>
      </w:tr>
      <w:tr w:rsidR="00AB2B30" w:rsidRPr="00AC4FBC" w14:paraId="76F84A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7AA98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C588F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25248F" w14:textId="77777777" w:rsidR="00AB2B30" w:rsidRPr="00AC4FBC" w:rsidRDefault="006A7121">
            <w:pPr>
              <w:rPr>
                <w:rFonts w:ascii="Arial" w:hAnsi="Arial"/>
                <w:sz w:val="16"/>
                <w:szCs w:val="16"/>
              </w:rPr>
            </w:pPr>
            <w:r w:rsidRPr="00AC4FBC">
              <w:rPr>
                <w:rFonts w:ascii="Arial" w:hAnsi="Arial"/>
                <w:sz w:val="16"/>
                <w:szCs w:val="16"/>
              </w:rPr>
              <w:t>R5-210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F842D7" w14:textId="77777777" w:rsidR="00AB2B30" w:rsidRPr="00AC4FBC" w:rsidRDefault="006A7121">
            <w:pPr>
              <w:rPr>
                <w:rFonts w:ascii="Arial" w:hAnsi="Arial"/>
                <w:sz w:val="16"/>
                <w:szCs w:val="16"/>
              </w:rPr>
            </w:pPr>
            <w:r w:rsidRPr="00AC4FBC">
              <w:rPr>
                <w:rFonts w:ascii="Arial" w:hAnsi="Arial"/>
                <w:sz w:val="16"/>
                <w:szCs w:val="16"/>
              </w:rPr>
              <w:t>0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8F11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702E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F68307" w14:textId="77777777" w:rsidR="00AB2B30" w:rsidRPr="00AC4FBC" w:rsidRDefault="006A7121">
            <w:pPr>
              <w:rPr>
                <w:rFonts w:ascii="Arial" w:hAnsi="Arial"/>
                <w:sz w:val="16"/>
                <w:szCs w:val="16"/>
              </w:rPr>
            </w:pPr>
            <w:r w:rsidRPr="00AC4FBC">
              <w:rPr>
                <w:rFonts w:ascii="Arial" w:hAnsi="Arial"/>
                <w:sz w:val="16"/>
                <w:szCs w:val="16"/>
              </w:rPr>
              <w:t>Completion of 7.6B.2.3_1.3 Inband blocking for EN-DC within FR1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D5EBE" w14:textId="77777777" w:rsidR="00AB2B30" w:rsidRPr="00AC4FBC" w:rsidRDefault="006A7121">
            <w:pPr>
              <w:pStyle w:val="TAL"/>
              <w:rPr>
                <w:sz w:val="16"/>
                <w:szCs w:val="16"/>
              </w:rPr>
            </w:pPr>
            <w:r w:rsidRPr="00AC4FBC">
              <w:rPr>
                <w:sz w:val="16"/>
                <w:szCs w:val="16"/>
              </w:rPr>
              <w:t>16.7.0</w:t>
            </w:r>
          </w:p>
        </w:tc>
      </w:tr>
      <w:tr w:rsidR="00AB2B30" w:rsidRPr="00AC4FBC" w14:paraId="24297B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5567B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799D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558ADA" w14:textId="77777777" w:rsidR="00AB2B30" w:rsidRPr="00AC4FBC" w:rsidRDefault="006A7121">
            <w:pPr>
              <w:rPr>
                <w:rFonts w:ascii="Arial" w:hAnsi="Arial"/>
                <w:sz w:val="16"/>
                <w:szCs w:val="16"/>
              </w:rPr>
            </w:pPr>
            <w:r w:rsidRPr="00AC4FBC">
              <w:rPr>
                <w:rFonts w:ascii="Arial" w:hAnsi="Arial"/>
                <w:sz w:val="16"/>
                <w:szCs w:val="16"/>
              </w:rPr>
              <w:t>R5-21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C7415" w14:textId="77777777" w:rsidR="00AB2B30" w:rsidRPr="00AC4FBC" w:rsidRDefault="006A7121">
            <w:pPr>
              <w:rPr>
                <w:rFonts w:ascii="Arial" w:hAnsi="Arial"/>
                <w:sz w:val="16"/>
                <w:szCs w:val="16"/>
              </w:rPr>
            </w:pPr>
            <w:r w:rsidRPr="00AC4FBC">
              <w:rPr>
                <w:rFonts w:ascii="Arial" w:hAnsi="Arial"/>
                <w:sz w:val="16"/>
                <w:szCs w:val="16"/>
              </w:rPr>
              <w:t>0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E2DE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3124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17CE5" w14:textId="77777777" w:rsidR="00AB2B30" w:rsidRPr="00AC4FBC" w:rsidRDefault="006A7121">
            <w:pPr>
              <w:rPr>
                <w:rFonts w:ascii="Arial" w:hAnsi="Arial"/>
                <w:sz w:val="16"/>
                <w:szCs w:val="16"/>
              </w:rPr>
            </w:pPr>
            <w:r w:rsidRPr="00AC4FBC">
              <w:rPr>
                <w:rFonts w:ascii="Arial" w:hAnsi="Arial"/>
                <w:sz w:val="16"/>
                <w:szCs w:val="16"/>
              </w:rPr>
              <w:t>Correction of test frequencies for NR band n28 30MHz test channel bandwidth of 7.6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13921" w14:textId="77777777" w:rsidR="00AB2B30" w:rsidRPr="00AC4FBC" w:rsidRDefault="006A7121">
            <w:pPr>
              <w:pStyle w:val="TAL"/>
              <w:rPr>
                <w:sz w:val="16"/>
                <w:szCs w:val="16"/>
              </w:rPr>
            </w:pPr>
            <w:r w:rsidRPr="00AC4FBC">
              <w:rPr>
                <w:sz w:val="16"/>
                <w:szCs w:val="16"/>
              </w:rPr>
              <w:t>16.7.0</w:t>
            </w:r>
          </w:p>
        </w:tc>
      </w:tr>
      <w:tr w:rsidR="00AB2B30" w:rsidRPr="00AC4FBC" w14:paraId="3C2D317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853F17"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2547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FE0290" w14:textId="77777777" w:rsidR="00AB2B30" w:rsidRPr="00AC4FBC" w:rsidRDefault="006A7121">
            <w:pPr>
              <w:rPr>
                <w:rFonts w:ascii="Arial" w:hAnsi="Arial"/>
                <w:sz w:val="16"/>
                <w:szCs w:val="16"/>
              </w:rPr>
            </w:pPr>
            <w:r w:rsidRPr="00AC4FBC">
              <w:rPr>
                <w:rFonts w:ascii="Arial" w:hAnsi="Arial"/>
                <w:sz w:val="16"/>
                <w:szCs w:val="16"/>
              </w:rPr>
              <w:t>R5-210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518CB" w14:textId="77777777" w:rsidR="00AB2B30" w:rsidRPr="00AC4FBC" w:rsidRDefault="006A7121">
            <w:pPr>
              <w:rPr>
                <w:rFonts w:ascii="Arial" w:hAnsi="Arial"/>
                <w:sz w:val="16"/>
                <w:szCs w:val="16"/>
              </w:rPr>
            </w:pPr>
            <w:r w:rsidRPr="00AC4FBC">
              <w:rPr>
                <w:rFonts w:ascii="Arial" w:hAnsi="Arial"/>
                <w:sz w:val="16"/>
                <w:szCs w:val="16"/>
              </w:rPr>
              <w:t>0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4EC5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C12E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E42CB" w14:textId="77777777" w:rsidR="00AB2B30" w:rsidRPr="00AC4FBC" w:rsidRDefault="006A7121">
            <w:pPr>
              <w:rPr>
                <w:rFonts w:ascii="Arial" w:hAnsi="Arial"/>
                <w:sz w:val="16"/>
                <w:szCs w:val="16"/>
              </w:rPr>
            </w:pPr>
            <w:r w:rsidRPr="00AC4FBC">
              <w:rPr>
                <w:rFonts w:ascii="Arial" w:hAnsi="Arial"/>
                <w:sz w:val="16"/>
                <w:szCs w:val="16"/>
              </w:rPr>
              <w:t>Default message exceptions for LTE carriers in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550E4" w14:textId="77777777" w:rsidR="00AB2B30" w:rsidRPr="00AC4FBC" w:rsidRDefault="006A7121">
            <w:pPr>
              <w:pStyle w:val="TAL"/>
              <w:rPr>
                <w:sz w:val="16"/>
                <w:szCs w:val="16"/>
              </w:rPr>
            </w:pPr>
            <w:r w:rsidRPr="00AC4FBC">
              <w:rPr>
                <w:sz w:val="16"/>
                <w:szCs w:val="16"/>
              </w:rPr>
              <w:t>16.7.0</w:t>
            </w:r>
          </w:p>
        </w:tc>
      </w:tr>
      <w:tr w:rsidR="00AB2B30" w:rsidRPr="00AC4FBC" w14:paraId="2D0F90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CE843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B2BC0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E3F2B2" w14:textId="77777777" w:rsidR="00AB2B30" w:rsidRPr="00AC4FBC" w:rsidRDefault="006A7121">
            <w:pPr>
              <w:rPr>
                <w:rFonts w:ascii="Arial" w:hAnsi="Arial"/>
                <w:sz w:val="16"/>
                <w:szCs w:val="16"/>
              </w:rPr>
            </w:pPr>
            <w:r w:rsidRPr="00AC4FBC">
              <w:rPr>
                <w:rFonts w:ascii="Arial" w:hAnsi="Arial"/>
                <w:sz w:val="16"/>
                <w:szCs w:val="16"/>
              </w:rPr>
              <w:t>R5-210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25933" w14:textId="77777777" w:rsidR="00AB2B30" w:rsidRPr="00AC4FBC" w:rsidRDefault="006A7121">
            <w:pPr>
              <w:rPr>
                <w:rFonts w:ascii="Arial" w:hAnsi="Arial"/>
                <w:sz w:val="16"/>
                <w:szCs w:val="16"/>
              </w:rPr>
            </w:pPr>
            <w:r w:rsidRPr="00AC4FBC">
              <w:rPr>
                <w:rFonts w:ascii="Arial" w:hAnsi="Arial"/>
                <w:sz w:val="16"/>
                <w:szCs w:val="16"/>
              </w:rPr>
              <w:t>08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84DEC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627B2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BC70E" w14:textId="77777777" w:rsidR="00AB2B30" w:rsidRPr="00AC4FBC" w:rsidRDefault="006A7121">
            <w:pPr>
              <w:rPr>
                <w:rFonts w:ascii="Arial" w:hAnsi="Arial"/>
                <w:sz w:val="16"/>
                <w:szCs w:val="16"/>
              </w:rPr>
            </w:pPr>
            <w:r w:rsidRPr="00AC4FBC">
              <w:rPr>
                <w:rFonts w:ascii="Arial" w:hAnsi="Arial"/>
                <w:sz w:val="16"/>
                <w:szCs w:val="16"/>
              </w:rPr>
              <w:t>Omitting of NSA Rx cases with UL-MIMO on T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06B43" w14:textId="77777777" w:rsidR="00AB2B30" w:rsidRPr="00AC4FBC" w:rsidRDefault="006A7121">
            <w:pPr>
              <w:pStyle w:val="TAL"/>
              <w:rPr>
                <w:sz w:val="16"/>
                <w:szCs w:val="16"/>
              </w:rPr>
            </w:pPr>
            <w:r w:rsidRPr="00AC4FBC">
              <w:rPr>
                <w:sz w:val="16"/>
                <w:szCs w:val="16"/>
              </w:rPr>
              <w:t>16.7.0</w:t>
            </w:r>
          </w:p>
        </w:tc>
      </w:tr>
      <w:tr w:rsidR="00AB2B30" w:rsidRPr="00AC4FBC" w14:paraId="5DC600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2864C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023E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5E326D" w14:textId="77777777" w:rsidR="00AB2B30" w:rsidRPr="00AC4FBC" w:rsidRDefault="006A7121">
            <w:pPr>
              <w:rPr>
                <w:rFonts w:ascii="Arial" w:hAnsi="Arial"/>
                <w:sz w:val="16"/>
                <w:szCs w:val="16"/>
              </w:rPr>
            </w:pPr>
            <w:r w:rsidRPr="00AC4FBC">
              <w:rPr>
                <w:rFonts w:ascii="Arial" w:hAnsi="Arial"/>
                <w:sz w:val="16"/>
                <w:szCs w:val="16"/>
              </w:rPr>
              <w:t>R5-210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173D1" w14:textId="77777777" w:rsidR="00AB2B30" w:rsidRPr="00AC4FBC" w:rsidRDefault="006A7121">
            <w:pPr>
              <w:rPr>
                <w:rFonts w:ascii="Arial" w:hAnsi="Arial"/>
                <w:sz w:val="16"/>
                <w:szCs w:val="16"/>
              </w:rPr>
            </w:pPr>
            <w:r w:rsidRPr="00AC4FBC">
              <w:rPr>
                <w:rFonts w:ascii="Arial" w:hAnsi="Arial"/>
                <w:sz w:val="16"/>
                <w:szCs w:val="16"/>
              </w:rPr>
              <w:t>0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4C1D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D0F5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11C22A" w14:textId="77777777" w:rsidR="00AB2B30" w:rsidRPr="00AC4FBC" w:rsidRDefault="006A7121">
            <w:pPr>
              <w:rPr>
                <w:rFonts w:ascii="Arial" w:hAnsi="Arial"/>
                <w:sz w:val="16"/>
                <w:szCs w:val="16"/>
              </w:rPr>
            </w:pPr>
            <w:r w:rsidRPr="00AC4FBC">
              <w:rPr>
                <w:rFonts w:ascii="Arial" w:hAnsi="Arial"/>
                <w:sz w:val="16"/>
                <w:szCs w:val="16"/>
              </w:rPr>
              <w:t>Editorial correction to test case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528506" w14:textId="77777777" w:rsidR="00AB2B30" w:rsidRPr="00AC4FBC" w:rsidRDefault="006A7121">
            <w:pPr>
              <w:pStyle w:val="TAL"/>
              <w:rPr>
                <w:sz w:val="16"/>
                <w:szCs w:val="16"/>
              </w:rPr>
            </w:pPr>
            <w:r w:rsidRPr="00AC4FBC">
              <w:rPr>
                <w:sz w:val="16"/>
                <w:szCs w:val="16"/>
              </w:rPr>
              <w:t>16.7.0</w:t>
            </w:r>
          </w:p>
        </w:tc>
      </w:tr>
      <w:tr w:rsidR="00AB2B30" w:rsidRPr="00AC4FBC" w14:paraId="3B788F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17FA8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F3D88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C67CB2" w14:textId="77777777" w:rsidR="00AB2B30" w:rsidRPr="00AC4FBC" w:rsidRDefault="006A7121">
            <w:pPr>
              <w:rPr>
                <w:rFonts w:ascii="Arial" w:hAnsi="Arial"/>
                <w:sz w:val="16"/>
                <w:szCs w:val="16"/>
              </w:rPr>
            </w:pPr>
            <w:r w:rsidRPr="00AC4FBC">
              <w:rPr>
                <w:rFonts w:ascii="Arial" w:hAnsi="Arial"/>
                <w:sz w:val="16"/>
                <w:szCs w:val="16"/>
              </w:rPr>
              <w:t>R5-210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AA7B5" w14:textId="77777777" w:rsidR="00AB2B30" w:rsidRPr="00AC4FBC" w:rsidRDefault="006A7121">
            <w:pPr>
              <w:rPr>
                <w:rFonts w:ascii="Arial" w:hAnsi="Arial"/>
                <w:sz w:val="16"/>
                <w:szCs w:val="16"/>
              </w:rPr>
            </w:pPr>
            <w:r w:rsidRPr="00AC4FBC">
              <w:rPr>
                <w:rFonts w:ascii="Arial" w:hAnsi="Arial"/>
                <w:sz w:val="16"/>
                <w:szCs w:val="16"/>
              </w:rPr>
              <w:t>08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0C2F1"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3588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785F0" w14:textId="77777777" w:rsidR="00AB2B30" w:rsidRPr="00AC4FBC" w:rsidRDefault="006A7121">
            <w:pPr>
              <w:rPr>
                <w:rFonts w:ascii="Arial" w:hAnsi="Arial"/>
                <w:sz w:val="16"/>
                <w:szCs w:val="16"/>
              </w:rPr>
            </w:pPr>
            <w:r w:rsidRPr="00AC4FBC">
              <w:rPr>
                <w:rFonts w:ascii="Arial" w:hAnsi="Arial"/>
                <w:sz w:val="16"/>
                <w:szCs w:val="16"/>
              </w:rPr>
              <w:t>Adding delta TIB and delta RIB for DC_2-7-7-66_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A14B0" w14:textId="77777777" w:rsidR="00AB2B30" w:rsidRPr="00AC4FBC" w:rsidRDefault="006A7121">
            <w:pPr>
              <w:pStyle w:val="TAL"/>
              <w:rPr>
                <w:sz w:val="16"/>
                <w:szCs w:val="16"/>
              </w:rPr>
            </w:pPr>
            <w:r w:rsidRPr="00AC4FBC">
              <w:rPr>
                <w:sz w:val="16"/>
                <w:szCs w:val="16"/>
              </w:rPr>
              <w:t>16.7.0</w:t>
            </w:r>
          </w:p>
        </w:tc>
      </w:tr>
      <w:tr w:rsidR="00AB2B30" w:rsidRPr="00AC4FBC" w14:paraId="74C851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1BCED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DA99A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4527BC" w14:textId="77777777" w:rsidR="00AB2B30" w:rsidRPr="00AC4FBC" w:rsidRDefault="006A7121">
            <w:pPr>
              <w:rPr>
                <w:rFonts w:ascii="Arial" w:hAnsi="Arial"/>
                <w:sz w:val="16"/>
                <w:szCs w:val="16"/>
              </w:rPr>
            </w:pPr>
            <w:r w:rsidRPr="00AC4FBC">
              <w:rPr>
                <w:rFonts w:ascii="Arial" w:hAnsi="Arial"/>
                <w:sz w:val="16"/>
                <w:szCs w:val="16"/>
              </w:rPr>
              <w:t>R5-210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21423" w14:textId="77777777" w:rsidR="00AB2B30" w:rsidRPr="00AC4FBC" w:rsidRDefault="006A7121">
            <w:pPr>
              <w:rPr>
                <w:rFonts w:ascii="Arial" w:hAnsi="Arial"/>
                <w:sz w:val="16"/>
                <w:szCs w:val="16"/>
              </w:rPr>
            </w:pPr>
            <w:r w:rsidRPr="00AC4FBC">
              <w:rPr>
                <w:rFonts w:ascii="Arial" w:hAnsi="Arial"/>
                <w:sz w:val="16"/>
                <w:szCs w:val="16"/>
              </w:rPr>
              <w:t>0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B6F6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EE4B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6A2AAE" w14:textId="77777777" w:rsidR="00AB2B30" w:rsidRPr="00AC4FBC" w:rsidRDefault="006A7121">
            <w:pPr>
              <w:rPr>
                <w:rFonts w:ascii="Arial" w:hAnsi="Arial"/>
                <w:sz w:val="16"/>
                <w:szCs w:val="16"/>
              </w:rPr>
            </w:pPr>
            <w:r w:rsidRPr="00AC4FBC">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4575C" w14:textId="77777777" w:rsidR="00AB2B30" w:rsidRPr="00AC4FBC" w:rsidRDefault="006A7121">
            <w:pPr>
              <w:pStyle w:val="TAL"/>
              <w:rPr>
                <w:sz w:val="16"/>
                <w:szCs w:val="16"/>
              </w:rPr>
            </w:pPr>
            <w:r w:rsidRPr="00AC4FBC">
              <w:rPr>
                <w:sz w:val="16"/>
                <w:szCs w:val="16"/>
              </w:rPr>
              <w:t>16.7.0</w:t>
            </w:r>
          </w:p>
        </w:tc>
      </w:tr>
      <w:tr w:rsidR="00AB2B30" w:rsidRPr="00AC4FBC" w14:paraId="6E3C64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FA803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1525C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5729CB" w14:textId="77777777" w:rsidR="00AB2B30" w:rsidRPr="00AC4FBC" w:rsidRDefault="006A7121">
            <w:pPr>
              <w:rPr>
                <w:rFonts w:ascii="Arial" w:hAnsi="Arial"/>
                <w:sz w:val="16"/>
                <w:szCs w:val="16"/>
              </w:rPr>
            </w:pPr>
            <w:r w:rsidRPr="00AC4FBC">
              <w:rPr>
                <w:rFonts w:ascii="Arial" w:hAnsi="Arial"/>
                <w:sz w:val="16"/>
                <w:szCs w:val="16"/>
              </w:rPr>
              <w:t>R5-211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B3D2A" w14:textId="77777777" w:rsidR="00AB2B30" w:rsidRPr="00AC4FBC" w:rsidRDefault="006A7121">
            <w:pPr>
              <w:rPr>
                <w:rFonts w:ascii="Arial" w:hAnsi="Arial"/>
                <w:sz w:val="16"/>
                <w:szCs w:val="16"/>
              </w:rPr>
            </w:pPr>
            <w:r w:rsidRPr="00AC4FBC">
              <w:rPr>
                <w:rFonts w:ascii="Arial" w:hAnsi="Arial"/>
                <w:sz w:val="16"/>
                <w:szCs w:val="16"/>
              </w:rPr>
              <w:t>0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66E16"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A4FA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9FB2A2" w14:textId="77777777" w:rsidR="00AB2B30" w:rsidRPr="00AC4FBC" w:rsidRDefault="006A7121">
            <w:pPr>
              <w:rPr>
                <w:rFonts w:ascii="Arial" w:hAnsi="Arial"/>
                <w:sz w:val="16"/>
                <w:szCs w:val="16"/>
              </w:rPr>
            </w:pPr>
            <w:r w:rsidRPr="00AC4FBC">
              <w:rPr>
                <w:rFonts w:ascii="Arial" w:hAnsi="Arial"/>
                <w:sz w:val="16"/>
                <w:szCs w:val="16"/>
              </w:rPr>
              <w:t>Update to EN-DC R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4C453" w14:textId="77777777" w:rsidR="00AB2B30" w:rsidRPr="00AC4FBC" w:rsidRDefault="006A7121">
            <w:pPr>
              <w:pStyle w:val="TAL"/>
              <w:rPr>
                <w:sz w:val="16"/>
                <w:szCs w:val="16"/>
              </w:rPr>
            </w:pPr>
            <w:r w:rsidRPr="00AC4FBC">
              <w:rPr>
                <w:sz w:val="16"/>
                <w:szCs w:val="16"/>
              </w:rPr>
              <w:t>16.7.0</w:t>
            </w:r>
          </w:p>
        </w:tc>
      </w:tr>
      <w:tr w:rsidR="00AB2B30" w:rsidRPr="00AC4FBC" w14:paraId="1D8E5B3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A362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BD7D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937DD7" w14:textId="77777777" w:rsidR="00AB2B30" w:rsidRPr="00AC4FBC" w:rsidRDefault="006A7121">
            <w:pPr>
              <w:rPr>
                <w:rFonts w:ascii="Arial" w:hAnsi="Arial"/>
                <w:sz w:val="16"/>
                <w:szCs w:val="16"/>
              </w:rPr>
            </w:pPr>
            <w:r w:rsidRPr="00AC4FBC">
              <w:rPr>
                <w:rFonts w:ascii="Arial" w:hAnsi="Arial"/>
                <w:sz w:val="16"/>
                <w:szCs w:val="16"/>
              </w:rPr>
              <w:t>R5-211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F5FD2" w14:textId="77777777" w:rsidR="00AB2B30" w:rsidRPr="00AC4FBC" w:rsidRDefault="006A7121">
            <w:pPr>
              <w:rPr>
                <w:rFonts w:ascii="Arial" w:hAnsi="Arial"/>
                <w:sz w:val="16"/>
                <w:szCs w:val="16"/>
              </w:rPr>
            </w:pPr>
            <w:r w:rsidRPr="00AC4FBC">
              <w:rPr>
                <w:rFonts w:ascii="Arial" w:hAnsi="Arial"/>
                <w:sz w:val="16"/>
                <w:szCs w:val="16"/>
              </w:rPr>
              <w:t>0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BD668"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D02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448ED" w14:textId="77777777" w:rsidR="00AB2B30" w:rsidRPr="00AC4FBC" w:rsidRDefault="006A7121">
            <w:pPr>
              <w:rPr>
                <w:rFonts w:ascii="Arial" w:hAnsi="Arial"/>
                <w:sz w:val="16"/>
                <w:szCs w:val="16"/>
              </w:rPr>
            </w:pPr>
            <w:r w:rsidRPr="00AC4FBC">
              <w:rPr>
                <w:rFonts w:ascii="Arial" w:hAnsi="Arial"/>
                <w:sz w:val="16"/>
                <w:szCs w:val="16"/>
              </w:rPr>
              <w:t>Update of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7E97B3" w14:textId="77777777" w:rsidR="00AB2B30" w:rsidRPr="00AC4FBC" w:rsidRDefault="006A7121">
            <w:pPr>
              <w:pStyle w:val="TAL"/>
              <w:rPr>
                <w:sz w:val="16"/>
                <w:szCs w:val="16"/>
              </w:rPr>
            </w:pPr>
            <w:r w:rsidRPr="00AC4FBC">
              <w:rPr>
                <w:sz w:val="16"/>
                <w:szCs w:val="16"/>
              </w:rPr>
              <w:t>16.7.0</w:t>
            </w:r>
          </w:p>
        </w:tc>
      </w:tr>
      <w:tr w:rsidR="00AB2B30" w:rsidRPr="00AC4FBC" w14:paraId="445604A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4DEE6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F995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6A9A29" w14:textId="77777777" w:rsidR="00AB2B30" w:rsidRPr="00AC4FBC" w:rsidRDefault="006A7121">
            <w:pPr>
              <w:rPr>
                <w:rFonts w:ascii="Arial" w:hAnsi="Arial"/>
                <w:sz w:val="16"/>
                <w:szCs w:val="16"/>
              </w:rPr>
            </w:pPr>
            <w:r w:rsidRPr="00AC4FBC">
              <w:rPr>
                <w:rFonts w:ascii="Arial" w:hAnsi="Arial"/>
                <w:sz w:val="16"/>
                <w:szCs w:val="16"/>
              </w:rPr>
              <w:t>R5-211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904E3" w14:textId="77777777" w:rsidR="00AB2B30" w:rsidRPr="00AC4FBC" w:rsidRDefault="006A7121">
            <w:pPr>
              <w:rPr>
                <w:rFonts w:ascii="Arial" w:hAnsi="Arial"/>
                <w:sz w:val="16"/>
                <w:szCs w:val="16"/>
              </w:rPr>
            </w:pPr>
            <w:r w:rsidRPr="00AC4FBC">
              <w:rPr>
                <w:rFonts w:ascii="Arial" w:hAnsi="Arial"/>
                <w:sz w:val="16"/>
                <w:szCs w:val="16"/>
              </w:rPr>
              <w:t>0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D6B2D"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5A11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115F8" w14:textId="77777777" w:rsidR="00AB2B30" w:rsidRPr="00AC4FBC" w:rsidRDefault="006A7121">
            <w:pPr>
              <w:rPr>
                <w:rFonts w:ascii="Arial" w:hAnsi="Arial"/>
                <w:sz w:val="16"/>
                <w:szCs w:val="16"/>
              </w:rPr>
            </w:pPr>
            <w:r w:rsidRPr="00AC4FBC">
              <w:rPr>
                <w:rFonts w:ascii="Arial" w:hAnsi="Arial"/>
                <w:sz w:val="16"/>
                <w:szCs w:val="16"/>
              </w:rPr>
              <w:t>Adding in-gap tests to AC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48A2E" w14:textId="77777777" w:rsidR="00AB2B30" w:rsidRPr="00AC4FBC" w:rsidRDefault="006A7121">
            <w:pPr>
              <w:pStyle w:val="TAL"/>
              <w:rPr>
                <w:sz w:val="16"/>
                <w:szCs w:val="16"/>
              </w:rPr>
            </w:pPr>
            <w:r w:rsidRPr="00AC4FBC">
              <w:rPr>
                <w:sz w:val="16"/>
                <w:szCs w:val="16"/>
              </w:rPr>
              <w:t>16.7.0</w:t>
            </w:r>
          </w:p>
        </w:tc>
      </w:tr>
      <w:tr w:rsidR="00AB2B30" w:rsidRPr="00AC4FBC" w14:paraId="1A6394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DD4A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D333C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531FB" w14:textId="77777777" w:rsidR="00AB2B30" w:rsidRPr="00AC4FBC" w:rsidRDefault="006A7121">
            <w:pPr>
              <w:rPr>
                <w:rFonts w:ascii="Arial" w:hAnsi="Arial"/>
                <w:sz w:val="16"/>
                <w:szCs w:val="16"/>
              </w:rPr>
            </w:pPr>
            <w:r w:rsidRPr="00AC4FBC">
              <w:rPr>
                <w:rFonts w:ascii="Arial" w:hAnsi="Arial"/>
                <w:sz w:val="16"/>
                <w:szCs w:val="16"/>
              </w:rPr>
              <w:t>R5-211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0B2CE0" w14:textId="77777777" w:rsidR="00AB2B30" w:rsidRPr="00AC4FBC" w:rsidRDefault="006A7121">
            <w:pPr>
              <w:rPr>
                <w:rFonts w:ascii="Arial" w:hAnsi="Arial"/>
                <w:sz w:val="16"/>
                <w:szCs w:val="16"/>
              </w:rPr>
            </w:pPr>
            <w:r w:rsidRPr="00AC4FBC">
              <w:rPr>
                <w:rFonts w:ascii="Arial" w:hAnsi="Arial"/>
                <w:sz w:val="16"/>
                <w:szCs w:val="16"/>
              </w:rPr>
              <w:t>0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533CF"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1935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5F7111" w14:textId="77777777" w:rsidR="00AB2B30" w:rsidRPr="00AC4FBC" w:rsidRDefault="006A7121">
            <w:pPr>
              <w:rPr>
                <w:rFonts w:ascii="Arial" w:hAnsi="Arial"/>
                <w:sz w:val="16"/>
                <w:szCs w:val="16"/>
              </w:rPr>
            </w:pPr>
            <w:r w:rsidRPr="00AC4FBC">
              <w:rPr>
                <w:rFonts w:ascii="Arial" w:hAnsi="Arial"/>
                <w:sz w:val="16"/>
                <w:szCs w:val="16"/>
              </w:rPr>
              <w:t>Update of test coverage for reference sensitivity for 3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14C94" w14:textId="77777777" w:rsidR="00AB2B30" w:rsidRPr="00AC4FBC" w:rsidRDefault="006A7121">
            <w:pPr>
              <w:pStyle w:val="TAL"/>
              <w:rPr>
                <w:sz w:val="16"/>
                <w:szCs w:val="16"/>
              </w:rPr>
            </w:pPr>
            <w:r w:rsidRPr="00AC4FBC">
              <w:rPr>
                <w:sz w:val="16"/>
                <w:szCs w:val="16"/>
              </w:rPr>
              <w:t>16.7.0</w:t>
            </w:r>
          </w:p>
        </w:tc>
      </w:tr>
      <w:tr w:rsidR="00AB2B30" w:rsidRPr="00AC4FBC" w14:paraId="2877A7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439D1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EEE2A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7A3CBF" w14:textId="77777777" w:rsidR="00AB2B30" w:rsidRPr="00AC4FBC" w:rsidRDefault="006A7121">
            <w:pPr>
              <w:rPr>
                <w:rFonts w:ascii="Arial" w:hAnsi="Arial"/>
                <w:sz w:val="16"/>
                <w:szCs w:val="16"/>
              </w:rPr>
            </w:pPr>
            <w:r w:rsidRPr="00AC4FBC">
              <w:rPr>
                <w:rFonts w:ascii="Arial" w:hAnsi="Arial"/>
                <w:sz w:val="16"/>
                <w:szCs w:val="16"/>
              </w:rPr>
              <w:t>R5-211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792C93" w14:textId="77777777" w:rsidR="00AB2B30" w:rsidRPr="00AC4FBC" w:rsidRDefault="006A7121">
            <w:pPr>
              <w:rPr>
                <w:rFonts w:ascii="Arial" w:hAnsi="Arial"/>
                <w:sz w:val="16"/>
                <w:szCs w:val="16"/>
              </w:rPr>
            </w:pPr>
            <w:r w:rsidRPr="00AC4FBC">
              <w:rPr>
                <w:rFonts w:ascii="Arial" w:hAnsi="Arial"/>
                <w:sz w:val="16"/>
                <w:szCs w:val="16"/>
              </w:rPr>
              <w:t>0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AFDE4A"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FA36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D306" w14:textId="77777777" w:rsidR="00AB2B30" w:rsidRPr="00AC4FBC" w:rsidRDefault="006A7121">
            <w:pPr>
              <w:rPr>
                <w:rFonts w:ascii="Arial" w:hAnsi="Arial"/>
                <w:sz w:val="16"/>
                <w:szCs w:val="16"/>
              </w:rPr>
            </w:pPr>
            <w:r w:rsidRPr="00AC4FBC">
              <w:rPr>
                <w:rFonts w:ascii="Arial" w:hAnsi="Arial"/>
                <w:sz w:val="16"/>
                <w:szCs w:val="16"/>
              </w:rPr>
              <w:t>Adding EN-DC configurations DC_1A-28A_n3A and DC_7A-28A_n3A to clause 5.5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B60A6" w14:textId="77777777" w:rsidR="00AB2B30" w:rsidRPr="00AC4FBC" w:rsidRDefault="006A7121">
            <w:pPr>
              <w:pStyle w:val="TAL"/>
              <w:rPr>
                <w:sz w:val="16"/>
                <w:szCs w:val="16"/>
              </w:rPr>
            </w:pPr>
            <w:r w:rsidRPr="00AC4FBC">
              <w:rPr>
                <w:sz w:val="16"/>
                <w:szCs w:val="16"/>
              </w:rPr>
              <w:t>16.7.0</w:t>
            </w:r>
          </w:p>
        </w:tc>
      </w:tr>
      <w:tr w:rsidR="00AB2B30" w:rsidRPr="00AC4FBC" w14:paraId="5B3B7D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60F81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1A857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EEA6B" w14:textId="77777777" w:rsidR="00AB2B30" w:rsidRPr="00AC4FBC" w:rsidRDefault="006A7121">
            <w:pPr>
              <w:rPr>
                <w:rFonts w:ascii="Arial" w:hAnsi="Arial"/>
                <w:sz w:val="16"/>
                <w:szCs w:val="16"/>
              </w:rPr>
            </w:pPr>
            <w:r w:rsidRPr="00AC4FBC">
              <w:rPr>
                <w:rFonts w:ascii="Arial" w:hAnsi="Arial"/>
                <w:sz w:val="16"/>
                <w:szCs w:val="16"/>
              </w:rPr>
              <w:t>R5-2110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F3C996" w14:textId="77777777" w:rsidR="00AB2B30" w:rsidRPr="00AC4FBC" w:rsidRDefault="006A7121">
            <w:pPr>
              <w:rPr>
                <w:rFonts w:ascii="Arial" w:hAnsi="Arial"/>
                <w:sz w:val="16"/>
                <w:szCs w:val="16"/>
              </w:rPr>
            </w:pPr>
            <w:r w:rsidRPr="00AC4FBC">
              <w:rPr>
                <w:rFonts w:ascii="Arial" w:hAnsi="Arial"/>
                <w:sz w:val="16"/>
                <w:szCs w:val="16"/>
              </w:rPr>
              <w:t>0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95A9B"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5C15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779C1" w14:textId="77777777" w:rsidR="00AB2B30" w:rsidRPr="00AC4FBC" w:rsidRDefault="006A7121">
            <w:pPr>
              <w:rPr>
                <w:rFonts w:ascii="Arial" w:hAnsi="Arial"/>
                <w:sz w:val="16"/>
                <w:szCs w:val="16"/>
              </w:rPr>
            </w:pPr>
            <w:r w:rsidRPr="00AC4FBC">
              <w:rPr>
                <w:rFonts w:ascii="Arial" w:hAnsi="Arial"/>
                <w:sz w:val="16"/>
                <w:szCs w:val="16"/>
              </w:rPr>
              <w:t>Correction to editors note about number of E-UTRA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6B5DB" w14:textId="77777777" w:rsidR="00AB2B30" w:rsidRPr="00AC4FBC" w:rsidRDefault="006A7121">
            <w:pPr>
              <w:pStyle w:val="TAL"/>
              <w:rPr>
                <w:sz w:val="16"/>
                <w:szCs w:val="16"/>
              </w:rPr>
            </w:pPr>
            <w:r w:rsidRPr="00AC4FBC">
              <w:rPr>
                <w:sz w:val="16"/>
                <w:szCs w:val="16"/>
              </w:rPr>
              <w:t>16.7.0</w:t>
            </w:r>
          </w:p>
        </w:tc>
      </w:tr>
      <w:tr w:rsidR="00AB2B30" w:rsidRPr="00AC4FBC" w14:paraId="69D7F0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3B59E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F4349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91E6D0" w14:textId="77777777" w:rsidR="00AB2B30" w:rsidRPr="00AC4FBC" w:rsidRDefault="006A7121">
            <w:pPr>
              <w:rPr>
                <w:rFonts w:ascii="Arial" w:hAnsi="Arial"/>
                <w:sz w:val="16"/>
                <w:szCs w:val="16"/>
              </w:rPr>
            </w:pPr>
            <w:r w:rsidRPr="00AC4FBC">
              <w:rPr>
                <w:rFonts w:ascii="Arial" w:hAnsi="Arial"/>
                <w:sz w:val="16"/>
                <w:szCs w:val="16"/>
              </w:rPr>
              <w:t>R5-211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07343" w14:textId="77777777" w:rsidR="00AB2B30" w:rsidRPr="00AC4FBC" w:rsidRDefault="006A7121">
            <w:pPr>
              <w:rPr>
                <w:rFonts w:ascii="Arial" w:hAnsi="Arial"/>
                <w:sz w:val="16"/>
                <w:szCs w:val="16"/>
              </w:rPr>
            </w:pPr>
            <w:r w:rsidRPr="00AC4FBC">
              <w:rPr>
                <w:rFonts w:ascii="Arial" w:hAnsi="Arial"/>
                <w:sz w:val="16"/>
                <w:szCs w:val="16"/>
              </w:rPr>
              <w:t>0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27F9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4E0A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B2DA1" w14:textId="77777777" w:rsidR="00AB2B30" w:rsidRPr="00AC4FBC" w:rsidRDefault="006A7121">
            <w:pPr>
              <w:rPr>
                <w:rFonts w:ascii="Arial" w:hAnsi="Arial"/>
                <w:sz w:val="16"/>
                <w:szCs w:val="16"/>
              </w:rPr>
            </w:pPr>
            <w:r w:rsidRPr="00AC4FBC">
              <w:rPr>
                <w:rFonts w:ascii="Arial" w:hAnsi="Arial"/>
                <w:sz w:val="16"/>
                <w:szCs w:val="16"/>
              </w:rPr>
              <w:t>Corrections to subclauses in 38.521-3 with appropriate subclause level and heading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22D7D" w14:textId="77777777" w:rsidR="00AB2B30" w:rsidRPr="00AC4FBC" w:rsidRDefault="006A7121">
            <w:pPr>
              <w:pStyle w:val="TAL"/>
              <w:rPr>
                <w:sz w:val="16"/>
                <w:szCs w:val="16"/>
              </w:rPr>
            </w:pPr>
            <w:r w:rsidRPr="00AC4FBC">
              <w:rPr>
                <w:sz w:val="16"/>
                <w:szCs w:val="16"/>
              </w:rPr>
              <w:t>16.7.0</w:t>
            </w:r>
          </w:p>
        </w:tc>
      </w:tr>
      <w:tr w:rsidR="00AB2B30" w:rsidRPr="00AC4FBC" w14:paraId="7285A0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21B0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445D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3848EF" w14:textId="77777777" w:rsidR="00AB2B30" w:rsidRPr="00AC4FBC" w:rsidRDefault="006A7121">
            <w:pPr>
              <w:rPr>
                <w:rFonts w:ascii="Arial" w:hAnsi="Arial"/>
                <w:sz w:val="16"/>
                <w:szCs w:val="16"/>
              </w:rPr>
            </w:pPr>
            <w:r w:rsidRPr="00AC4FBC">
              <w:rPr>
                <w:rFonts w:ascii="Arial" w:hAnsi="Arial"/>
                <w:sz w:val="16"/>
                <w:szCs w:val="16"/>
              </w:rPr>
              <w:t>R5-21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2CE05" w14:textId="77777777" w:rsidR="00AB2B30" w:rsidRPr="00AC4FBC" w:rsidRDefault="006A7121">
            <w:pPr>
              <w:rPr>
                <w:rFonts w:ascii="Arial" w:hAnsi="Arial"/>
                <w:sz w:val="16"/>
                <w:szCs w:val="16"/>
              </w:rPr>
            </w:pPr>
            <w:r w:rsidRPr="00AC4FBC">
              <w:rPr>
                <w:rFonts w:ascii="Arial" w:hAnsi="Arial"/>
                <w:sz w:val="16"/>
                <w:szCs w:val="16"/>
              </w:rPr>
              <w:t>0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B65D73"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2BD12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2BC59" w14:textId="77777777" w:rsidR="00AB2B30" w:rsidRPr="00AC4FBC" w:rsidRDefault="006A7121">
            <w:pPr>
              <w:rPr>
                <w:rFonts w:ascii="Arial" w:hAnsi="Arial"/>
                <w:sz w:val="16"/>
                <w:szCs w:val="16"/>
              </w:rPr>
            </w:pPr>
            <w:r w:rsidRPr="00AC4FBC">
              <w:rPr>
                <w:rFonts w:ascii="Arial" w:hAnsi="Arial"/>
                <w:sz w:val="16"/>
                <w:szCs w:val="16"/>
              </w:rPr>
              <w:t>Update of 5.3B for UE channel bandwidth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0889D" w14:textId="77777777" w:rsidR="00AB2B30" w:rsidRPr="00AC4FBC" w:rsidRDefault="006A7121">
            <w:pPr>
              <w:pStyle w:val="TAL"/>
              <w:rPr>
                <w:sz w:val="16"/>
                <w:szCs w:val="16"/>
              </w:rPr>
            </w:pPr>
            <w:r w:rsidRPr="00AC4FBC">
              <w:rPr>
                <w:sz w:val="16"/>
                <w:szCs w:val="16"/>
              </w:rPr>
              <w:t>16.7.0</w:t>
            </w:r>
          </w:p>
        </w:tc>
      </w:tr>
      <w:tr w:rsidR="00AB2B30" w:rsidRPr="00AC4FBC" w14:paraId="5C75CA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F314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F20A3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7DE9BF" w14:textId="77777777" w:rsidR="00AB2B30" w:rsidRPr="00AC4FBC" w:rsidRDefault="006A7121">
            <w:pPr>
              <w:rPr>
                <w:rFonts w:ascii="Arial" w:hAnsi="Arial"/>
                <w:sz w:val="16"/>
                <w:szCs w:val="16"/>
              </w:rPr>
            </w:pPr>
            <w:r w:rsidRPr="00AC4FBC">
              <w:rPr>
                <w:rFonts w:ascii="Arial" w:hAnsi="Arial"/>
                <w:sz w:val="16"/>
                <w:szCs w:val="16"/>
              </w:rPr>
              <w:t>R5-21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7D0619" w14:textId="77777777" w:rsidR="00AB2B30" w:rsidRPr="00AC4FBC" w:rsidRDefault="006A7121">
            <w:pPr>
              <w:rPr>
                <w:rFonts w:ascii="Arial" w:hAnsi="Arial"/>
                <w:sz w:val="16"/>
                <w:szCs w:val="16"/>
              </w:rPr>
            </w:pPr>
            <w:r w:rsidRPr="00AC4FBC">
              <w:rPr>
                <w:rFonts w:ascii="Arial" w:hAnsi="Arial"/>
                <w:sz w:val="16"/>
                <w:szCs w:val="16"/>
              </w:rPr>
              <w:t>0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5FD26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6E99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D4184" w14:textId="77777777" w:rsidR="00AB2B30" w:rsidRPr="00AC4FBC" w:rsidRDefault="006A7121">
            <w:pPr>
              <w:rPr>
                <w:rFonts w:ascii="Arial" w:hAnsi="Arial"/>
                <w:sz w:val="16"/>
                <w:szCs w:val="16"/>
              </w:rPr>
            </w:pPr>
            <w:r w:rsidRPr="00AC4FBC">
              <w:rPr>
                <w:rFonts w:ascii="Arial" w:hAnsi="Arial"/>
                <w:sz w:val="16"/>
                <w:szCs w:val="16"/>
              </w:rPr>
              <w:t>Introduction of DC_7A-20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74D1B" w14:textId="77777777" w:rsidR="00AB2B30" w:rsidRPr="00AC4FBC" w:rsidRDefault="006A7121">
            <w:pPr>
              <w:pStyle w:val="TAL"/>
              <w:rPr>
                <w:sz w:val="16"/>
                <w:szCs w:val="16"/>
              </w:rPr>
            </w:pPr>
            <w:r w:rsidRPr="00AC4FBC">
              <w:rPr>
                <w:sz w:val="16"/>
                <w:szCs w:val="16"/>
              </w:rPr>
              <w:t>16.7.0</w:t>
            </w:r>
          </w:p>
        </w:tc>
      </w:tr>
      <w:tr w:rsidR="00AB2B30" w:rsidRPr="00AC4FBC" w14:paraId="111E25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EEBA6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70E44B"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2EEE9" w14:textId="77777777" w:rsidR="00AB2B30" w:rsidRPr="00AC4FBC" w:rsidRDefault="006A7121">
            <w:pPr>
              <w:rPr>
                <w:rFonts w:ascii="Arial" w:hAnsi="Arial"/>
                <w:sz w:val="16"/>
                <w:szCs w:val="16"/>
              </w:rPr>
            </w:pPr>
            <w:r w:rsidRPr="00AC4FBC">
              <w:rPr>
                <w:rFonts w:ascii="Arial" w:hAnsi="Arial"/>
                <w:sz w:val="16"/>
                <w:szCs w:val="16"/>
              </w:rPr>
              <w:t>R5-211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C41611" w14:textId="77777777" w:rsidR="00AB2B30" w:rsidRPr="00AC4FBC" w:rsidRDefault="006A7121">
            <w:pPr>
              <w:rPr>
                <w:rFonts w:ascii="Arial" w:hAnsi="Arial"/>
                <w:sz w:val="16"/>
                <w:szCs w:val="16"/>
              </w:rPr>
            </w:pPr>
            <w:r w:rsidRPr="00AC4FBC">
              <w:rPr>
                <w:rFonts w:ascii="Arial" w:hAnsi="Arial"/>
                <w:sz w:val="16"/>
                <w:szCs w:val="16"/>
              </w:rPr>
              <w:t>0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F7792" w14:textId="77777777" w:rsidR="00AB2B30" w:rsidRPr="00AC4FBC" w:rsidRDefault="006A7121">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AFD6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6FD7A" w14:textId="77777777" w:rsidR="00AB2B30" w:rsidRPr="00AC4FBC" w:rsidRDefault="006A7121">
            <w:pPr>
              <w:rPr>
                <w:rFonts w:ascii="Arial" w:hAnsi="Arial"/>
                <w:sz w:val="16"/>
                <w:szCs w:val="16"/>
              </w:rPr>
            </w:pPr>
            <w:r w:rsidRPr="00AC4FBC">
              <w:rPr>
                <w:rFonts w:ascii="Arial" w:hAnsi="Arial"/>
                <w:sz w:val="16"/>
                <w:szCs w:val="16"/>
              </w:rPr>
              <w:t xml:space="preserve">Introduction of DC_7A- 28A_n3A </w:t>
            </w:r>
            <w:r w:rsidRPr="00AC4FBC">
              <w:rPr>
                <w:rFonts w:ascii="Arial" w:hAnsi="Arial"/>
                <w:sz w:val="16"/>
                <w:szCs w:val="16"/>
              </w:rPr>
              <w:br/>
              <w:t>to refer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7149A" w14:textId="77777777" w:rsidR="00AB2B30" w:rsidRPr="00AC4FBC" w:rsidRDefault="006A7121">
            <w:pPr>
              <w:pStyle w:val="TAL"/>
              <w:rPr>
                <w:sz w:val="16"/>
                <w:szCs w:val="16"/>
              </w:rPr>
            </w:pPr>
            <w:r w:rsidRPr="00AC4FBC">
              <w:rPr>
                <w:sz w:val="16"/>
                <w:szCs w:val="16"/>
              </w:rPr>
              <w:t>16.7.0</w:t>
            </w:r>
          </w:p>
        </w:tc>
      </w:tr>
      <w:tr w:rsidR="00AB2B30" w:rsidRPr="00AC4FBC" w14:paraId="4E6C98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88B34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52F4F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8BEAAB" w14:textId="77777777" w:rsidR="00AB2B30" w:rsidRPr="00AC4FBC" w:rsidRDefault="006A7121">
            <w:pPr>
              <w:rPr>
                <w:rFonts w:ascii="Arial" w:hAnsi="Arial"/>
                <w:sz w:val="16"/>
                <w:szCs w:val="16"/>
              </w:rPr>
            </w:pPr>
            <w:r w:rsidRPr="00AC4FBC">
              <w:rPr>
                <w:rFonts w:ascii="Arial" w:hAnsi="Arial"/>
                <w:sz w:val="16"/>
                <w:szCs w:val="16"/>
              </w:rPr>
              <w:t>R5-21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B6542C" w14:textId="77777777" w:rsidR="00AB2B30" w:rsidRPr="00AC4FBC" w:rsidRDefault="006A7121">
            <w:pPr>
              <w:rPr>
                <w:rFonts w:ascii="Arial" w:hAnsi="Arial"/>
                <w:sz w:val="16"/>
                <w:szCs w:val="16"/>
              </w:rPr>
            </w:pPr>
            <w:r w:rsidRPr="00AC4FBC">
              <w:rPr>
                <w:rFonts w:ascii="Arial" w:hAnsi="Arial"/>
                <w:sz w:val="16"/>
                <w:szCs w:val="16"/>
              </w:rPr>
              <w:t>0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C802B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CDB1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0D7BBD" w14:textId="77777777" w:rsidR="00AB2B30" w:rsidRPr="00AC4FBC" w:rsidRDefault="006A7121">
            <w:pPr>
              <w:rPr>
                <w:rFonts w:ascii="Arial" w:hAnsi="Arial"/>
                <w:sz w:val="16"/>
                <w:szCs w:val="16"/>
              </w:rPr>
            </w:pPr>
            <w:r w:rsidRPr="00AC4FBC">
              <w:rPr>
                <w:rFonts w:ascii="Arial" w:hAnsi="Arial"/>
                <w:sz w:val="16"/>
                <w:szCs w:val="16"/>
              </w:rPr>
              <w:t>Spectrum emissions mask for intra-band non-contiguous EN-DC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0C398" w14:textId="77777777" w:rsidR="00AB2B30" w:rsidRPr="00AC4FBC" w:rsidRDefault="006A7121">
            <w:pPr>
              <w:pStyle w:val="TAL"/>
              <w:rPr>
                <w:sz w:val="16"/>
                <w:szCs w:val="16"/>
              </w:rPr>
            </w:pPr>
            <w:r w:rsidRPr="00AC4FBC">
              <w:rPr>
                <w:sz w:val="16"/>
                <w:szCs w:val="16"/>
              </w:rPr>
              <w:t>16.7.0</w:t>
            </w:r>
          </w:p>
        </w:tc>
      </w:tr>
      <w:tr w:rsidR="00AB2B30" w:rsidRPr="00AC4FBC" w14:paraId="4EEF12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20715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A8744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820D61" w14:textId="77777777" w:rsidR="00AB2B30" w:rsidRPr="00AC4FBC" w:rsidRDefault="006A7121">
            <w:pPr>
              <w:rPr>
                <w:rFonts w:ascii="Arial" w:hAnsi="Arial"/>
                <w:sz w:val="16"/>
                <w:szCs w:val="16"/>
              </w:rPr>
            </w:pPr>
            <w:r w:rsidRPr="00AC4FBC">
              <w:rPr>
                <w:rFonts w:ascii="Arial" w:hAnsi="Arial"/>
                <w:sz w:val="16"/>
                <w:szCs w:val="16"/>
              </w:rPr>
              <w:t>R5-21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481BA0" w14:textId="77777777" w:rsidR="00AB2B30" w:rsidRPr="00AC4FBC" w:rsidRDefault="006A7121">
            <w:pPr>
              <w:rPr>
                <w:rFonts w:ascii="Arial" w:hAnsi="Arial"/>
                <w:sz w:val="16"/>
                <w:szCs w:val="16"/>
              </w:rPr>
            </w:pPr>
            <w:r w:rsidRPr="00AC4FBC">
              <w:rPr>
                <w:rFonts w:ascii="Arial" w:hAnsi="Arial"/>
                <w:sz w:val="16"/>
                <w:szCs w:val="16"/>
              </w:rPr>
              <w:t>08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8BDB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2E13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786C6" w14:textId="77777777" w:rsidR="00AB2B30" w:rsidRPr="00AC4FBC" w:rsidRDefault="006A7121">
            <w:pPr>
              <w:rPr>
                <w:rFonts w:ascii="Arial" w:hAnsi="Arial"/>
                <w:sz w:val="16"/>
                <w:szCs w:val="16"/>
              </w:rPr>
            </w:pPr>
            <w:r w:rsidRPr="00AC4FBC">
              <w:rPr>
                <w:rFonts w:ascii="Arial" w:hAnsi="Arial"/>
                <w:sz w:val="16"/>
                <w:szCs w:val="16"/>
              </w:rPr>
              <w:t>ACLR for intra-band non-contiguous EN-DC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A3AD0" w14:textId="77777777" w:rsidR="00AB2B30" w:rsidRPr="00AC4FBC" w:rsidRDefault="006A7121">
            <w:pPr>
              <w:pStyle w:val="TAL"/>
              <w:rPr>
                <w:sz w:val="16"/>
                <w:szCs w:val="16"/>
              </w:rPr>
            </w:pPr>
            <w:r w:rsidRPr="00AC4FBC">
              <w:rPr>
                <w:sz w:val="16"/>
                <w:szCs w:val="16"/>
              </w:rPr>
              <w:t>16.7.0</w:t>
            </w:r>
          </w:p>
        </w:tc>
      </w:tr>
      <w:tr w:rsidR="00AB2B30" w:rsidRPr="00AC4FBC" w14:paraId="3C3100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95854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26998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BEA37" w14:textId="77777777" w:rsidR="00AB2B30" w:rsidRPr="00AC4FBC" w:rsidRDefault="006A7121">
            <w:pPr>
              <w:rPr>
                <w:rFonts w:ascii="Arial" w:hAnsi="Arial"/>
                <w:sz w:val="16"/>
                <w:szCs w:val="16"/>
              </w:rPr>
            </w:pPr>
            <w:r w:rsidRPr="00AC4FBC">
              <w:rPr>
                <w:rFonts w:ascii="Arial" w:hAnsi="Arial"/>
                <w:sz w:val="16"/>
                <w:szCs w:val="16"/>
              </w:rPr>
              <w:t>R5-21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51F97" w14:textId="77777777" w:rsidR="00AB2B30" w:rsidRPr="00AC4FBC" w:rsidRDefault="006A7121">
            <w:pPr>
              <w:rPr>
                <w:rFonts w:ascii="Arial" w:hAnsi="Arial"/>
                <w:sz w:val="16"/>
                <w:szCs w:val="16"/>
              </w:rPr>
            </w:pPr>
            <w:r w:rsidRPr="00AC4FBC">
              <w:rPr>
                <w:rFonts w:ascii="Arial" w:hAnsi="Arial"/>
                <w:sz w:val="16"/>
                <w:szCs w:val="16"/>
              </w:rPr>
              <w:t>08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9B50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1B65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CEC50" w14:textId="77777777" w:rsidR="00AB2B30" w:rsidRPr="00AC4FBC" w:rsidRDefault="006A7121">
            <w:pPr>
              <w:rPr>
                <w:rFonts w:ascii="Arial" w:hAnsi="Arial"/>
                <w:sz w:val="16"/>
                <w:szCs w:val="16"/>
              </w:rPr>
            </w:pPr>
            <w:r w:rsidRPr="00AC4FBC">
              <w:rPr>
                <w:rFonts w:ascii="Arial" w:hAnsi="Arial"/>
                <w:sz w:val="16"/>
                <w:szCs w:val="16"/>
              </w:rPr>
              <w:t>Update Test description of 6.5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2B406" w14:textId="77777777" w:rsidR="00AB2B30" w:rsidRPr="00AC4FBC" w:rsidRDefault="006A7121">
            <w:pPr>
              <w:pStyle w:val="TAL"/>
              <w:rPr>
                <w:sz w:val="16"/>
                <w:szCs w:val="16"/>
              </w:rPr>
            </w:pPr>
            <w:r w:rsidRPr="00AC4FBC">
              <w:rPr>
                <w:sz w:val="16"/>
                <w:szCs w:val="16"/>
              </w:rPr>
              <w:t>16.7.0</w:t>
            </w:r>
          </w:p>
        </w:tc>
      </w:tr>
      <w:tr w:rsidR="00AB2B30" w:rsidRPr="00AC4FBC" w14:paraId="077E49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ED22C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C75A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195796" w14:textId="77777777" w:rsidR="00AB2B30" w:rsidRPr="00AC4FBC" w:rsidRDefault="006A7121">
            <w:pPr>
              <w:rPr>
                <w:rFonts w:ascii="Arial" w:hAnsi="Arial"/>
                <w:sz w:val="16"/>
                <w:szCs w:val="16"/>
              </w:rPr>
            </w:pPr>
            <w:r w:rsidRPr="00AC4FBC">
              <w:rPr>
                <w:rFonts w:ascii="Arial" w:hAnsi="Arial"/>
                <w:sz w:val="16"/>
                <w:szCs w:val="16"/>
              </w:rPr>
              <w:t>R5-211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1F4E0" w14:textId="77777777" w:rsidR="00AB2B30" w:rsidRPr="00AC4FBC" w:rsidRDefault="006A7121">
            <w:pPr>
              <w:rPr>
                <w:rFonts w:ascii="Arial" w:hAnsi="Arial"/>
                <w:sz w:val="16"/>
                <w:szCs w:val="16"/>
              </w:rPr>
            </w:pPr>
            <w:r w:rsidRPr="00AC4FBC">
              <w:rPr>
                <w:rFonts w:ascii="Arial" w:hAnsi="Arial"/>
                <w:sz w:val="16"/>
                <w:szCs w:val="16"/>
              </w:rPr>
              <w:t>0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C17F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0D38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F7F44" w14:textId="77777777" w:rsidR="00AB2B30" w:rsidRPr="00AC4FBC" w:rsidRDefault="006A7121">
            <w:pPr>
              <w:rPr>
                <w:rFonts w:ascii="Arial" w:hAnsi="Arial"/>
                <w:sz w:val="16"/>
                <w:szCs w:val="16"/>
              </w:rPr>
            </w:pPr>
            <w:r w:rsidRPr="00AC4FBC">
              <w:rPr>
                <w:rFonts w:ascii="Arial" w:hAnsi="Arial"/>
                <w:sz w:val="16"/>
                <w:szCs w:val="16"/>
              </w:rPr>
              <w:t>EN-DC FR2 UL CA Frequency error test cas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22766" w14:textId="77777777" w:rsidR="00AB2B30" w:rsidRPr="00AC4FBC" w:rsidRDefault="006A7121">
            <w:pPr>
              <w:pStyle w:val="TAL"/>
              <w:rPr>
                <w:sz w:val="16"/>
                <w:szCs w:val="16"/>
              </w:rPr>
            </w:pPr>
            <w:r w:rsidRPr="00AC4FBC">
              <w:rPr>
                <w:sz w:val="16"/>
                <w:szCs w:val="16"/>
              </w:rPr>
              <w:t>16.7.0</w:t>
            </w:r>
          </w:p>
        </w:tc>
      </w:tr>
      <w:tr w:rsidR="00AB2B30" w:rsidRPr="00AC4FBC" w14:paraId="626867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E102F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3C06B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D96DEB" w14:textId="77777777" w:rsidR="00AB2B30" w:rsidRPr="00AC4FBC" w:rsidRDefault="006A7121">
            <w:pPr>
              <w:rPr>
                <w:rFonts w:ascii="Arial" w:hAnsi="Arial"/>
                <w:sz w:val="16"/>
                <w:szCs w:val="16"/>
              </w:rPr>
            </w:pPr>
            <w:r w:rsidRPr="00AC4FBC">
              <w:rPr>
                <w:rFonts w:ascii="Arial" w:hAnsi="Arial"/>
                <w:sz w:val="16"/>
                <w:szCs w:val="16"/>
              </w:rPr>
              <w:t>R5-2116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5AC45C" w14:textId="77777777" w:rsidR="00AB2B30" w:rsidRPr="00AC4FBC" w:rsidRDefault="006A7121">
            <w:pPr>
              <w:rPr>
                <w:rFonts w:ascii="Arial" w:hAnsi="Arial"/>
                <w:sz w:val="16"/>
                <w:szCs w:val="16"/>
              </w:rPr>
            </w:pPr>
            <w:r w:rsidRPr="00AC4FBC">
              <w:rPr>
                <w:rFonts w:ascii="Arial" w:hAnsi="Arial"/>
                <w:sz w:val="16"/>
                <w:szCs w:val="16"/>
              </w:rPr>
              <w:t>0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BDE2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F66B1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8156B" w14:textId="77777777" w:rsidR="00AB2B30" w:rsidRPr="00AC4FBC" w:rsidRDefault="006A7121">
            <w:pPr>
              <w:rPr>
                <w:rFonts w:ascii="Arial" w:hAnsi="Arial"/>
                <w:sz w:val="16"/>
                <w:szCs w:val="16"/>
              </w:rPr>
            </w:pPr>
            <w:r w:rsidRPr="00AC4FBC">
              <w:rPr>
                <w:rFonts w:ascii="Arial" w:hAnsi="Arial"/>
                <w:sz w:val="16"/>
                <w:szCs w:val="16"/>
              </w:rPr>
              <w:t>Correction of test requirements for EN-DC configured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A9A90" w14:textId="77777777" w:rsidR="00AB2B30" w:rsidRPr="00AC4FBC" w:rsidRDefault="006A7121">
            <w:pPr>
              <w:pStyle w:val="TAL"/>
              <w:rPr>
                <w:sz w:val="16"/>
                <w:szCs w:val="16"/>
              </w:rPr>
            </w:pPr>
            <w:r w:rsidRPr="00AC4FBC">
              <w:rPr>
                <w:sz w:val="16"/>
                <w:szCs w:val="16"/>
              </w:rPr>
              <w:t>16.7.0</w:t>
            </w:r>
          </w:p>
        </w:tc>
      </w:tr>
      <w:tr w:rsidR="00AB2B30" w:rsidRPr="00AC4FBC" w14:paraId="076863A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517D6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58C0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18A7D4" w14:textId="77777777" w:rsidR="00AB2B30" w:rsidRPr="00AC4FBC" w:rsidRDefault="006A7121">
            <w:pPr>
              <w:rPr>
                <w:rFonts w:ascii="Arial" w:hAnsi="Arial"/>
                <w:sz w:val="16"/>
                <w:szCs w:val="16"/>
              </w:rPr>
            </w:pPr>
            <w:r w:rsidRPr="00AC4FBC">
              <w:rPr>
                <w:rFonts w:ascii="Arial" w:hAnsi="Arial"/>
                <w:sz w:val="16"/>
                <w:szCs w:val="16"/>
              </w:rPr>
              <w:t>R5-2116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B42F7" w14:textId="77777777" w:rsidR="00AB2B30" w:rsidRPr="00AC4FBC" w:rsidRDefault="006A7121">
            <w:pPr>
              <w:rPr>
                <w:rFonts w:ascii="Arial" w:hAnsi="Arial"/>
                <w:sz w:val="16"/>
                <w:szCs w:val="16"/>
              </w:rPr>
            </w:pPr>
            <w:r w:rsidRPr="00AC4FBC">
              <w:rPr>
                <w:rFonts w:ascii="Arial" w:hAnsi="Arial"/>
                <w:sz w:val="16"/>
                <w:szCs w:val="16"/>
              </w:rPr>
              <w:t>0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4CB2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A1A3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FDEEA8"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8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97FCB" w14:textId="77777777" w:rsidR="00AB2B30" w:rsidRPr="00AC4FBC" w:rsidRDefault="006A7121">
            <w:pPr>
              <w:pStyle w:val="TAL"/>
              <w:rPr>
                <w:sz w:val="16"/>
                <w:szCs w:val="16"/>
              </w:rPr>
            </w:pPr>
            <w:r w:rsidRPr="00AC4FBC">
              <w:rPr>
                <w:sz w:val="16"/>
                <w:szCs w:val="16"/>
              </w:rPr>
              <w:t>16.7.0</w:t>
            </w:r>
          </w:p>
        </w:tc>
      </w:tr>
      <w:tr w:rsidR="00AB2B30" w:rsidRPr="00AC4FBC" w14:paraId="671A95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C35CB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C81BD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E1C925" w14:textId="77777777" w:rsidR="00AB2B30" w:rsidRPr="00AC4FBC" w:rsidRDefault="006A7121">
            <w:pPr>
              <w:rPr>
                <w:rFonts w:ascii="Arial" w:hAnsi="Arial"/>
                <w:sz w:val="16"/>
                <w:szCs w:val="16"/>
              </w:rPr>
            </w:pPr>
            <w:r w:rsidRPr="00AC4FBC">
              <w:rPr>
                <w:rFonts w:ascii="Arial" w:hAnsi="Arial"/>
                <w:sz w:val="16"/>
                <w:szCs w:val="16"/>
              </w:rPr>
              <w:t>R5-211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E84CE" w14:textId="77777777" w:rsidR="00AB2B30" w:rsidRPr="00AC4FBC" w:rsidRDefault="006A7121">
            <w:pPr>
              <w:rPr>
                <w:rFonts w:ascii="Arial" w:hAnsi="Arial"/>
                <w:sz w:val="16"/>
                <w:szCs w:val="16"/>
              </w:rPr>
            </w:pPr>
            <w:r w:rsidRPr="00AC4FBC">
              <w:rPr>
                <w:rFonts w:ascii="Arial" w:hAnsi="Arial"/>
                <w:sz w:val="16"/>
                <w:szCs w:val="16"/>
              </w:rPr>
              <w:t>0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9B01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6749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02E0AE"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11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22C4E" w14:textId="77777777" w:rsidR="00AB2B30" w:rsidRPr="00AC4FBC" w:rsidRDefault="006A7121">
            <w:pPr>
              <w:pStyle w:val="TAL"/>
              <w:rPr>
                <w:sz w:val="16"/>
                <w:szCs w:val="16"/>
              </w:rPr>
            </w:pPr>
            <w:r w:rsidRPr="00AC4FBC">
              <w:rPr>
                <w:sz w:val="16"/>
                <w:szCs w:val="16"/>
              </w:rPr>
              <w:t>16.7.0</w:t>
            </w:r>
          </w:p>
        </w:tc>
      </w:tr>
      <w:tr w:rsidR="00AB2B30" w:rsidRPr="00AC4FBC" w14:paraId="3A87D9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F5E2F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FDC1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C36F3" w14:textId="77777777" w:rsidR="00AB2B30" w:rsidRPr="00AC4FBC" w:rsidRDefault="006A7121">
            <w:pPr>
              <w:rPr>
                <w:rFonts w:ascii="Arial" w:hAnsi="Arial"/>
                <w:sz w:val="16"/>
                <w:szCs w:val="16"/>
              </w:rPr>
            </w:pPr>
            <w:r w:rsidRPr="00AC4FBC">
              <w:rPr>
                <w:rFonts w:ascii="Arial" w:hAnsi="Arial"/>
                <w:sz w:val="16"/>
                <w:szCs w:val="16"/>
              </w:rPr>
              <w:t>R5-2117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50723" w14:textId="77777777" w:rsidR="00AB2B30" w:rsidRPr="00AC4FBC" w:rsidRDefault="006A7121">
            <w:pPr>
              <w:rPr>
                <w:rFonts w:ascii="Arial" w:hAnsi="Arial"/>
                <w:sz w:val="16"/>
                <w:szCs w:val="16"/>
              </w:rPr>
            </w:pPr>
            <w:r w:rsidRPr="00AC4FBC">
              <w:rPr>
                <w:rFonts w:ascii="Arial" w:hAnsi="Arial"/>
                <w:sz w:val="16"/>
                <w:szCs w:val="16"/>
              </w:rPr>
              <w:t>0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F6AA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C926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79E8BD"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11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27AA4" w14:textId="77777777" w:rsidR="00AB2B30" w:rsidRPr="00AC4FBC" w:rsidRDefault="006A7121">
            <w:pPr>
              <w:pStyle w:val="TAL"/>
              <w:rPr>
                <w:sz w:val="16"/>
                <w:szCs w:val="16"/>
              </w:rPr>
            </w:pPr>
            <w:r w:rsidRPr="00AC4FBC">
              <w:rPr>
                <w:sz w:val="16"/>
                <w:szCs w:val="16"/>
              </w:rPr>
              <w:t>16.7.0</w:t>
            </w:r>
          </w:p>
        </w:tc>
      </w:tr>
      <w:tr w:rsidR="00AB2B30" w:rsidRPr="00AC4FBC" w14:paraId="5B8D15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B2706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F32B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99E774" w14:textId="77777777" w:rsidR="00AB2B30" w:rsidRPr="00AC4FBC" w:rsidRDefault="006A7121">
            <w:pPr>
              <w:rPr>
                <w:rFonts w:ascii="Arial" w:hAnsi="Arial"/>
                <w:sz w:val="16"/>
                <w:szCs w:val="16"/>
              </w:rPr>
            </w:pPr>
            <w:r w:rsidRPr="00AC4FBC">
              <w:rPr>
                <w:rFonts w:ascii="Arial" w:hAnsi="Arial"/>
                <w:sz w:val="16"/>
                <w:szCs w:val="16"/>
              </w:rPr>
              <w:t>R5-211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513DD5" w14:textId="77777777" w:rsidR="00AB2B30" w:rsidRPr="00AC4FBC" w:rsidRDefault="006A7121">
            <w:pPr>
              <w:rPr>
                <w:rFonts w:ascii="Arial" w:hAnsi="Arial"/>
                <w:sz w:val="16"/>
                <w:szCs w:val="16"/>
              </w:rPr>
            </w:pPr>
            <w:r w:rsidRPr="00AC4FBC">
              <w:rPr>
                <w:rFonts w:ascii="Arial" w:hAnsi="Arial"/>
                <w:sz w:val="16"/>
                <w:szCs w:val="16"/>
              </w:rPr>
              <w:t>0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DF56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C9F9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3A459"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11A_n79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4B628" w14:textId="77777777" w:rsidR="00AB2B30" w:rsidRPr="00AC4FBC" w:rsidRDefault="006A7121">
            <w:pPr>
              <w:pStyle w:val="TAL"/>
              <w:rPr>
                <w:sz w:val="16"/>
                <w:szCs w:val="16"/>
              </w:rPr>
            </w:pPr>
            <w:r w:rsidRPr="00AC4FBC">
              <w:rPr>
                <w:sz w:val="16"/>
                <w:szCs w:val="16"/>
              </w:rPr>
              <w:t>16.7.0</w:t>
            </w:r>
          </w:p>
        </w:tc>
      </w:tr>
      <w:tr w:rsidR="00AB2B30" w:rsidRPr="00AC4FBC" w14:paraId="058866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8BB5F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CFBA6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2F4283" w14:textId="77777777" w:rsidR="00AB2B30" w:rsidRPr="00AC4FBC" w:rsidRDefault="006A7121">
            <w:pPr>
              <w:rPr>
                <w:rFonts w:ascii="Arial" w:hAnsi="Arial"/>
                <w:sz w:val="16"/>
                <w:szCs w:val="16"/>
              </w:rPr>
            </w:pPr>
            <w:r w:rsidRPr="00AC4FBC">
              <w:rPr>
                <w:rFonts w:ascii="Arial" w:hAnsi="Arial"/>
                <w:sz w:val="16"/>
                <w:szCs w:val="16"/>
              </w:rPr>
              <w:t>R5-211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75270" w14:textId="77777777" w:rsidR="00AB2B30" w:rsidRPr="00AC4FBC" w:rsidRDefault="006A7121">
            <w:pPr>
              <w:rPr>
                <w:rFonts w:ascii="Arial" w:hAnsi="Arial"/>
                <w:sz w:val="16"/>
                <w:szCs w:val="16"/>
              </w:rPr>
            </w:pPr>
            <w:r w:rsidRPr="00AC4FBC">
              <w:rPr>
                <w:rFonts w:ascii="Arial" w:hAnsi="Arial"/>
                <w:sz w:val="16"/>
                <w:szCs w:val="16"/>
              </w:rPr>
              <w:t>0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26B08"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0CB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D4280E"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5A_n4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18E2E" w14:textId="77777777" w:rsidR="00AB2B30" w:rsidRPr="00AC4FBC" w:rsidRDefault="006A7121">
            <w:pPr>
              <w:pStyle w:val="TAL"/>
              <w:rPr>
                <w:sz w:val="16"/>
                <w:szCs w:val="16"/>
              </w:rPr>
            </w:pPr>
            <w:r w:rsidRPr="00AC4FBC">
              <w:rPr>
                <w:sz w:val="16"/>
                <w:szCs w:val="16"/>
              </w:rPr>
              <w:t>16.7.0</w:t>
            </w:r>
          </w:p>
        </w:tc>
      </w:tr>
      <w:tr w:rsidR="00AB2B30" w:rsidRPr="00AC4FBC" w14:paraId="62C2079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D257D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14E5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A73B04" w14:textId="77777777" w:rsidR="00AB2B30" w:rsidRPr="00AC4FBC" w:rsidRDefault="006A7121">
            <w:pPr>
              <w:rPr>
                <w:rFonts w:ascii="Arial" w:hAnsi="Arial"/>
                <w:sz w:val="16"/>
                <w:szCs w:val="16"/>
              </w:rPr>
            </w:pPr>
            <w:r w:rsidRPr="00AC4FBC">
              <w:rPr>
                <w:rFonts w:ascii="Arial" w:hAnsi="Arial"/>
                <w:sz w:val="16"/>
                <w:szCs w:val="16"/>
              </w:rPr>
              <w:t>R5-211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8FF95F" w14:textId="77777777" w:rsidR="00AB2B30" w:rsidRPr="00AC4FBC" w:rsidRDefault="006A7121">
            <w:pPr>
              <w:rPr>
                <w:rFonts w:ascii="Arial" w:hAnsi="Arial"/>
                <w:sz w:val="16"/>
                <w:szCs w:val="16"/>
              </w:rPr>
            </w:pPr>
            <w:r w:rsidRPr="00AC4FBC">
              <w:rPr>
                <w:rFonts w:ascii="Arial" w:hAnsi="Arial"/>
                <w:sz w:val="16"/>
                <w:szCs w:val="16"/>
              </w:rPr>
              <w:t>0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5E811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AFF1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8BD85"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4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B5894" w14:textId="77777777" w:rsidR="00AB2B30" w:rsidRPr="00AC4FBC" w:rsidRDefault="006A7121">
            <w:pPr>
              <w:pStyle w:val="TAL"/>
              <w:rPr>
                <w:sz w:val="16"/>
                <w:szCs w:val="16"/>
              </w:rPr>
            </w:pPr>
            <w:r w:rsidRPr="00AC4FBC">
              <w:rPr>
                <w:sz w:val="16"/>
                <w:szCs w:val="16"/>
              </w:rPr>
              <w:t>16.7.0</w:t>
            </w:r>
          </w:p>
        </w:tc>
      </w:tr>
      <w:tr w:rsidR="00AB2B30" w:rsidRPr="00AC4FBC" w14:paraId="0EC9E52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AB412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EEEDF"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4ED753" w14:textId="77777777" w:rsidR="00AB2B30" w:rsidRPr="00AC4FBC" w:rsidRDefault="006A7121">
            <w:pPr>
              <w:rPr>
                <w:rFonts w:ascii="Arial" w:hAnsi="Arial"/>
                <w:sz w:val="16"/>
                <w:szCs w:val="16"/>
              </w:rPr>
            </w:pPr>
            <w:r w:rsidRPr="00AC4FBC">
              <w:rPr>
                <w:rFonts w:ascii="Arial" w:hAnsi="Arial"/>
                <w:sz w:val="16"/>
                <w:szCs w:val="16"/>
              </w:rPr>
              <w:t>R5-211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75DCC" w14:textId="77777777" w:rsidR="00AB2B30" w:rsidRPr="00AC4FBC" w:rsidRDefault="006A7121">
            <w:pPr>
              <w:rPr>
                <w:rFonts w:ascii="Arial" w:hAnsi="Arial"/>
                <w:sz w:val="16"/>
                <w:szCs w:val="16"/>
              </w:rPr>
            </w:pPr>
            <w:r w:rsidRPr="00AC4FBC">
              <w:rPr>
                <w:rFonts w:ascii="Arial" w:hAnsi="Arial"/>
                <w:sz w:val="16"/>
                <w:szCs w:val="16"/>
              </w:rPr>
              <w:t>0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C6425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CA8C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149118"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F30A5" w14:textId="77777777" w:rsidR="00AB2B30" w:rsidRPr="00AC4FBC" w:rsidRDefault="006A7121">
            <w:pPr>
              <w:pStyle w:val="TAL"/>
              <w:rPr>
                <w:sz w:val="16"/>
                <w:szCs w:val="16"/>
              </w:rPr>
            </w:pPr>
            <w:r w:rsidRPr="00AC4FBC">
              <w:rPr>
                <w:sz w:val="16"/>
                <w:szCs w:val="16"/>
              </w:rPr>
              <w:t>16.7.0</w:t>
            </w:r>
          </w:p>
        </w:tc>
      </w:tr>
      <w:tr w:rsidR="00AB2B30" w:rsidRPr="00AC4FBC" w14:paraId="35AC0C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68363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4FFA0"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FF6B94" w14:textId="77777777" w:rsidR="00AB2B30" w:rsidRPr="00AC4FBC" w:rsidRDefault="006A7121">
            <w:pPr>
              <w:rPr>
                <w:rFonts w:ascii="Arial" w:hAnsi="Arial"/>
                <w:sz w:val="16"/>
                <w:szCs w:val="16"/>
              </w:rPr>
            </w:pPr>
            <w:r w:rsidRPr="00AC4FBC">
              <w:rPr>
                <w:rFonts w:ascii="Arial" w:hAnsi="Arial"/>
                <w:sz w:val="16"/>
                <w:szCs w:val="16"/>
              </w:rPr>
              <w:t>R5-211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EC710" w14:textId="77777777" w:rsidR="00AB2B30" w:rsidRPr="00AC4FBC" w:rsidRDefault="006A7121">
            <w:pPr>
              <w:rPr>
                <w:rFonts w:ascii="Arial" w:hAnsi="Arial"/>
                <w:sz w:val="16"/>
                <w:szCs w:val="16"/>
              </w:rPr>
            </w:pPr>
            <w:r w:rsidRPr="00AC4FBC">
              <w:rPr>
                <w:rFonts w:ascii="Arial" w:hAnsi="Arial"/>
                <w:sz w:val="16"/>
                <w:szCs w:val="16"/>
              </w:rPr>
              <w:t>0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B7706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0E79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A1FAC3"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DFE27" w14:textId="77777777" w:rsidR="00AB2B30" w:rsidRPr="00AC4FBC" w:rsidRDefault="006A7121">
            <w:pPr>
              <w:pStyle w:val="TAL"/>
              <w:rPr>
                <w:sz w:val="16"/>
                <w:szCs w:val="16"/>
              </w:rPr>
            </w:pPr>
            <w:r w:rsidRPr="00AC4FBC">
              <w:rPr>
                <w:sz w:val="16"/>
                <w:szCs w:val="16"/>
              </w:rPr>
              <w:t>16.7.0</w:t>
            </w:r>
          </w:p>
        </w:tc>
      </w:tr>
      <w:tr w:rsidR="00AB2B30" w:rsidRPr="00AC4FBC" w14:paraId="2E79767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78325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2F27F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1C0C36" w14:textId="77777777" w:rsidR="00AB2B30" w:rsidRPr="00AC4FBC" w:rsidRDefault="006A7121">
            <w:pPr>
              <w:rPr>
                <w:rFonts w:ascii="Arial" w:hAnsi="Arial"/>
                <w:sz w:val="16"/>
                <w:szCs w:val="16"/>
              </w:rPr>
            </w:pPr>
            <w:r w:rsidRPr="00AC4FBC">
              <w:rPr>
                <w:rFonts w:ascii="Arial" w:hAnsi="Arial"/>
                <w:sz w:val="16"/>
                <w:szCs w:val="16"/>
              </w:rPr>
              <w:t>R5-211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0D4E49" w14:textId="77777777" w:rsidR="00AB2B30" w:rsidRPr="00AC4FBC" w:rsidRDefault="006A7121">
            <w:pPr>
              <w:rPr>
                <w:rFonts w:ascii="Arial" w:hAnsi="Arial"/>
                <w:sz w:val="16"/>
                <w:szCs w:val="16"/>
              </w:rPr>
            </w:pPr>
            <w:r w:rsidRPr="00AC4FBC">
              <w:rPr>
                <w:rFonts w:ascii="Arial" w:hAnsi="Arial"/>
                <w:sz w:val="16"/>
                <w:szCs w:val="16"/>
              </w:rPr>
              <w:t>0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80F1C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74B8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A9991D"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26A_n79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3DF47" w14:textId="77777777" w:rsidR="00AB2B30" w:rsidRPr="00AC4FBC" w:rsidRDefault="006A7121">
            <w:pPr>
              <w:pStyle w:val="TAL"/>
              <w:rPr>
                <w:sz w:val="16"/>
                <w:szCs w:val="16"/>
              </w:rPr>
            </w:pPr>
            <w:r w:rsidRPr="00AC4FBC">
              <w:rPr>
                <w:sz w:val="16"/>
                <w:szCs w:val="16"/>
              </w:rPr>
              <w:t>16.7.0</w:t>
            </w:r>
          </w:p>
        </w:tc>
      </w:tr>
      <w:tr w:rsidR="00AB2B30" w:rsidRPr="00AC4FBC" w14:paraId="0983B32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C1AA1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A7E4F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06B331" w14:textId="77777777" w:rsidR="00AB2B30" w:rsidRPr="00AC4FBC" w:rsidRDefault="006A7121">
            <w:pPr>
              <w:rPr>
                <w:rFonts w:ascii="Arial" w:hAnsi="Arial"/>
                <w:sz w:val="16"/>
                <w:szCs w:val="16"/>
              </w:rPr>
            </w:pPr>
            <w:r w:rsidRPr="00AC4FBC">
              <w:rPr>
                <w:rFonts w:ascii="Arial" w:hAnsi="Arial"/>
                <w:sz w:val="16"/>
                <w:szCs w:val="16"/>
              </w:rPr>
              <w:t>R5-211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1516C7" w14:textId="77777777" w:rsidR="00AB2B30" w:rsidRPr="00AC4FBC" w:rsidRDefault="006A7121">
            <w:pPr>
              <w:rPr>
                <w:rFonts w:ascii="Arial" w:hAnsi="Arial"/>
                <w:sz w:val="16"/>
                <w:szCs w:val="16"/>
              </w:rPr>
            </w:pPr>
            <w:r w:rsidRPr="00AC4FBC">
              <w:rPr>
                <w:rFonts w:ascii="Arial" w:hAnsi="Arial"/>
                <w:sz w:val="16"/>
                <w:szCs w:val="16"/>
              </w:rPr>
              <w:t>0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1777B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8230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45DB28"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41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545CE" w14:textId="77777777" w:rsidR="00AB2B30" w:rsidRPr="00AC4FBC" w:rsidRDefault="006A7121">
            <w:pPr>
              <w:pStyle w:val="TAL"/>
              <w:rPr>
                <w:sz w:val="16"/>
                <w:szCs w:val="16"/>
              </w:rPr>
            </w:pPr>
            <w:r w:rsidRPr="00AC4FBC">
              <w:rPr>
                <w:sz w:val="16"/>
                <w:szCs w:val="16"/>
              </w:rPr>
              <w:t>16.7.0</w:t>
            </w:r>
          </w:p>
        </w:tc>
      </w:tr>
      <w:tr w:rsidR="00AB2B30" w:rsidRPr="00AC4FBC" w14:paraId="6837C9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7B8A7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7B1D9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2C06F2" w14:textId="77777777" w:rsidR="00AB2B30" w:rsidRPr="00AC4FBC" w:rsidRDefault="006A7121">
            <w:pPr>
              <w:rPr>
                <w:rFonts w:ascii="Arial" w:hAnsi="Arial"/>
                <w:sz w:val="16"/>
                <w:szCs w:val="16"/>
              </w:rPr>
            </w:pPr>
            <w:r w:rsidRPr="00AC4FBC">
              <w:rPr>
                <w:rFonts w:ascii="Arial" w:hAnsi="Arial"/>
                <w:sz w:val="16"/>
                <w:szCs w:val="16"/>
              </w:rPr>
              <w:t>R5-211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355DE" w14:textId="77777777" w:rsidR="00AB2B30" w:rsidRPr="00AC4FBC" w:rsidRDefault="006A7121">
            <w:pPr>
              <w:rPr>
                <w:rFonts w:ascii="Arial" w:hAnsi="Arial"/>
                <w:sz w:val="16"/>
                <w:szCs w:val="16"/>
              </w:rPr>
            </w:pPr>
            <w:r w:rsidRPr="00AC4FBC">
              <w:rPr>
                <w:rFonts w:ascii="Arial" w:hAnsi="Arial"/>
                <w:sz w:val="16"/>
                <w:szCs w:val="16"/>
              </w:rPr>
              <w:t>0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20B7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F1B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9A9D86" w14:textId="77777777" w:rsidR="00AB2B30" w:rsidRPr="00AC4FBC" w:rsidRDefault="006A7121">
            <w:pPr>
              <w:rPr>
                <w:rFonts w:ascii="Arial" w:hAnsi="Arial"/>
                <w:sz w:val="16"/>
                <w:szCs w:val="16"/>
              </w:rPr>
            </w:pPr>
            <w:r w:rsidRPr="00AC4FBC">
              <w:rPr>
                <w:rFonts w:ascii="Arial" w:hAnsi="Arial"/>
                <w:sz w:val="16"/>
                <w:szCs w:val="16"/>
              </w:rPr>
              <w:t>Introduction of Rel-15 EN-DC configuration DC_41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A017D" w14:textId="77777777" w:rsidR="00AB2B30" w:rsidRPr="00AC4FBC" w:rsidRDefault="006A7121">
            <w:pPr>
              <w:pStyle w:val="TAL"/>
              <w:rPr>
                <w:sz w:val="16"/>
                <w:szCs w:val="16"/>
              </w:rPr>
            </w:pPr>
            <w:r w:rsidRPr="00AC4FBC">
              <w:rPr>
                <w:sz w:val="16"/>
                <w:szCs w:val="16"/>
              </w:rPr>
              <w:t>16.7.0</w:t>
            </w:r>
          </w:p>
        </w:tc>
      </w:tr>
      <w:tr w:rsidR="00AB2B30" w:rsidRPr="00AC4FBC" w14:paraId="7E624D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4518C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D3A42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DC95B" w14:textId="77777777" w:rsidR="00AB2B30" w:rsidRPr="00AC4FBC" w:rsidRDefault="006A7121">
            <w:pPr>
              <w:rPr>
                <w:rFonts w:ascii="Arial" w:hAnsi="Arial"/>
                <w:sz w:val="16"/>
                <w:szCs w:val="16"/>
              </w:rPr>
            </w:pPr>
            <w:r w:rsidRPr="00AC4FBC">
              <w:rPr>
                <w:rFonts w:ascii="Arial" w:hAnsi="Arial"/>
                <w:sz w:val="16"/>
                <w:szCs w:val="16"/>
              </w:rPr>
              <w:t>R5-2117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289B1" w14:textId="77777777" w:rsidR="00AB2B30" w:rsidRPr="00AC4FBC" w:rsidRDefault="006A7121">
            <w:pPr>
              <w:rPr>
                <w:rFonts w:ascii="Arial" w:hAnsi="Arial"/>
                <w:sz w:val="16"/>
                <w:szCs w:val="16"/>
              </w:rPr>
            </w:pPr>
            <w:r w:rsidRPr="00AC4FBC">
              <w:rPr>
                <w:rFonts w:ascii="Arial" w:hAnsi="Arial"/>
                <w:sz w:val="16"/>
                <w:szCs w:val="16"/>
              </w:rPr>
              <w:t>08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918C7"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85D1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380A2E" w14:textId="77777777" w:rsidR="00AB2B30" w:rsidRPr="00AC4FBC" w:rsidRDefault="006A7121">
            <w:pPr>
              <w:rPr>
                <w:rFonts w:ascii="Arial" w:hAnsi="Arial"/>
                <w:sz w:val="16"/>
                <w:szCs w:val="16"/>
              </w:rPr>
            </w:pPr>
            <w:r w:rsidRPr="00AC4FBC">
              <w:rPr>
                <w:rFonts w:ascii="Arial" w:hAnsi="Arial"/>
                <w:sz w:val="16"/>
                <w:szCs w:val="16"/>
              </w:rPr>
              <w:t>Correction of MSD test point on Table 7.3B.2.0.3.5.2-1 DC_1A-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B63D9" w14:textId="77777777" w:rsidR="00AB2B30" w:rsidRPr="00AC4FBC" w:rsidRDefault="006A7121">
            <w:pPr>
              <w:pStyle w:val="TAL"/>
              <w:rPr>
                <w:sz w:val="16"/>
                <w:szCs w:val="16"/>
              </w:rPr>
            </w:pPr>
            <w:r w:rsidRPr="00AC4FBC">
              <w:rPr>
                <w:sz w:val="16"/>
                <w:szCs w:val="16"/>
              </w:rPr>
              <w:t>16.7.0</w:t>
            </w:r>
          </w:p>
        </w:tc>
      </w:tr>
      <w:tr w:rsidR="00AB2B30" w:rsidRPr="00AC4FBC" w14:paraId="796EB4D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8A7C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90F5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1EC0EB" w14:textId="77777777" w:rsidR="00AB2B30" w:rsidRPr="00AC4FBC" w:rsidRDefault="006A7121">
            <w:pPr>
              <w:rPr>
                <w:rFonts w:ascii="Arial" w:hAnsi="Arial"/>
                <w:sz w:val="16"/>
                <w:szCs w:val="16"/>
              </w:rPr>
            </w:pPr>
            <w:r w:rsidRPr="00AC4FBC">
              <w:rPr>
                <w:rFonts w:ascii="Arial" w:hAnsi="Arial"/>
                <w:sz w:val="16"/>
                <w:szCs w:val="16"/>
              </w:rPr>
              <w:t>R5-2117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DBCD51" w14:textId="77777777" w:rsidR="00AB2B30" w:rsidRPr="00AC4FBC" w:rsidRDefault="006A7121">
            <w:pPr>
              <w:rPr>
                <w:rFonts w:ascii="Arial" w:hAnsi="Arial"/>
                <w:sz w:val="16"/>
                <w:szCs w:val="16"/>
              </w:rPr>
            </w:pPr>
            <w:r w:rsidRPr="00AC4FBC">
              <w:rPr>
                <w:rFonts w:ascii="Arial" w:hAnsi="Arial"/>
                <w:sz w:val="16"/>
                <w:szCs w:val="16"/>
              </w:rPr>
              <w:t>08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05D0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D2BF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C371D" w14:textId="77777777" w:rsidR="00AB2B30" w:rsidRPr="00AC4FBC" w:rsidRDefault="006A7121">
            <w:pPr>
              <w:rPr>
                <w:rFonts w:ascii="Arial" w:hAnsi="Arial"/>
                <w:sz w:val="16"/>
                <w:szCs w:val="16"/>
              </w:rPr>
            </w:pPr>
            <w:r w:rsidRPr="00AC4FBC">
              <w:rPr>
                <w:rFonts w:ascii="Arial" w:hAnsi="Arial"/>
                <w:sz w:val="16"/>
                <w:szCs w:val="16"/>
              </w:rPr>
              <w:t>Update of 7.3B.2.3_1.1 RefSens DC_3A-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B1699" w14:textId="77777777" w:rsidR="00AB2B30" w:rsidRPr="00AC4FBC" w:rsidRDefault="006A7121">
            <w:pPr>
              <w:pStyle w:val="TAL"/>
              <w:rPr>
                <w:sz w:val="16"/>
                <w:szCs w:val="16"/>
              </w:rPr>
            </w:pPr>
            <w:r w:rsidRPr="00AC4FBC">
              <w:rPr>
                <w:sz w:val="16"/>
                <w:szCs w:val="16"/>
              </w:rPr>
              <w:t>16.7.0</w:t>
            </w:r>
          </w:p>
        </w:tc>
      </w:tr>
      <w:tr w:rsidR="00AB2B30" w:rsidRPr="00AC4FBC" w14:paraId="2D6102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D4E7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8E0E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B919C5" w14:textId="77777777" w:rsidR="00AB2B30" w:rsidRPr="00AC4FBC" w:rsidRDefault="006A7121">
            <w:pPr>
              <w:rPr>
                <w:rFonts w:ascii="Arial" w:hAnsi="Arial"/>
                <w:sz w:val="16"/>
                <w:szCs w:val="16"/>
              </w:rPr>
            </w:pPr>
            <w:r w:rsidRPr="00AC4FBC">
              <w:rPr>
                <w:rFonts w:ascii="Arial" w:hAnsi="Arial"/>
                <w:sz w:val="16"/>
                <w:szCs w:val="16"/>
              </w:rPr>
              <w:t>R5-2117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E6D37" w14:textId="77777777" w:rsidR="00AB2B30" w:rsidRPr="00AC4FBC" w:rsidRDefault="006A7121">
            <w:pPr>
              <w:rPr>
                <w:rFonts w:ascii="Arial" w:hAnsi="Arial"/>
                <w:sz w:val="16"/>
                <w:szCs w:val="16"/>
              </w:rPr>
            </w:pPr>
            <w:r w:rsidRPr="00AC4FBC">
              <w:rPr>
                <w:rFonts w:ascii="Arial" w:hAnsi="Arial"/>
                <w:sz w:val="16"/>
                <w:szCs w:val="16"/>
              </w:rPr>
              <w:t>08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5097D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F050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0AE2A" w14:textId="77777777" w:rsidR="00AB2B30" w:rsidRPr="00AC4FBC" w:rsidRDefault="006A7121">
            <w:pPr>
              <w:rPr>
                <w:rFonts w:ascii="Arial" w:hAnsi="Arial"/>
                <w:sz w:val="16"/>
                <w:szCs w:val="16"/>
              </w:rPr>
            </w:pPr>
            <w:r w:rsidRPr="00AC4FBC">
              <w:rPr>
                <w:rFonts w:ascii="Arial" w:hAnsi="Arial"/>
                <w:sz w:val="16"/>
                <w:szCs w:val="16"/>
              </w:rPr>
              <w:t>Addition of new test case 7.3B.4 for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66C2E" w14:textId="77777777" w:rsidR="00AB2B30" w:rsidRPr="00AC4FBC" w:rsidRDefault="006A7121">
            <w:pPr>
              <w:pStyle w:val="TAL"/>
              <w:rPr>
                <w:sz w:val="16"/>
                <w:szCs w:val="16"/>
              </w:rPr>
            </w:pPr>
            <w:r w:rsidRPr="00AC4FBC">
              <w:rPr>
                <w:sz w:val="16"/>
                <w:szCs w:val="16"/>
              </w:rPr>
              <w:t>16.7.0</w:t>
            </w:r>
          </w:p>
        </w:tc>
      </w:tr>
      <w:tr w:rsidR="00AB2B30" w:rsidRPr="00AC4FBC" w14:paraId="1DDCDB1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A3B78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44315"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4E477B" w14:textId="77777777" w:rsidR="00AB2B30" w:rsidRPr="00AC4FBC" w:rsidRDefault="006A7121">
            <w:pPr>
              <w:rPr>
                <w:rFonts w:ascii="Arial" w:hAnsi="Arial"/>
                <w:sz w:val="16"/>
                <w:szCs w:val="16"/>
              </w:rPr>
            </w:pPr>
            <w:r w:rsidRPr="00AC4FBC">
              <w:rPr>
                <w:rFonts w:ascii="Arial" w:hAnsi="Arial"/>
                <w:sz w:val="16"/>
                <w:szCs w:val="16"/>
              </w:rPr>
              <w:t>R5-2117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192522" w14:textId="77777777" w:rsidR="00AB2B30" w:rsidRPr="00AC4FBC" w:rsidRDefault="006A7121">
            <w:pPr>
              <w:rPr>
                <w:rFonts w:ascii="Arial" w:hAnsi="Arial"/>
                <w:sz w:val="16"/>
                <w:szCs w:val="16"/>
              </w:rPr>
            </w:pPr>
            <w:r w:rsidRPr="00AC4FBC">
              <w:rPr>
                <w:rFonts w:ascii="Arial" w:hAnsi="Arial"/>
                <w:sz w:val="16"/>
                <w:szCs w:val="16"/>
              </w:rPr>
              <w:t>0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24EF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C036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AECDE" w14:textId="77777777" w:rsidR="00AB2B30" w:rsidRPr="00AC4FBC" w:rsidRDefault="006A7121">
            <w:pPr>
              <w:rPr>
                <w:rFonts w:ascii="Arial" w:hAnsi="Arial"/>
                <w:sz w:val="16"/>
                <w:szCs w:val="16"/>
              </w:rPr>
            </w:pPr>
            <w:r w:rsidRPr="00AC4FBC">
              <w:rPr>
                <w:rFonts w:ascii="Arial" w:hAnsi="Arial"/>
                <w:sz w:val="16"/>
                <w:szCs w:val="16"/>
              </w:rPr>
              <w:t>Editorial correction for errors in 7.6B.4.3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0DDCD0" w14:textId="77777777" w:rsidR="00AB2B30" w:rsidRPr="00AC4FBC" w:rsidRDefault="006A7121">
            <w:pPr>
              <w:pStyle w:val="TAL"/>
              <w:rPr>
                <w:sz w:val="16"/>
                <w:szCs w:val="16"/>
              </w:rPr>
            </w:pPr>
            <w:r w:rsidRPr="00AC4FBC">
              <w:rPr>
                <w:sz w:val="16"/>
                <w:szCs w:val="16"/>
              </w:rPr>
              <w:t>16.7.0</w:t>
            </w:r>
          </w:p>
        </w:tc>
      </w:tr>
      <w:tr w:rsidR="00AB2B30" w:rsidRPr="00AC4FBC" w14:paraId="16C72D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CD34A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68DE5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260E2F" w14:textId="77777777" w:rsidR="00AB2B30" w:rsidRPr="00AC4FBC" w:rsidRDefault="006A7121">
            <w:pPr>
              <w:rPr>
                <w:rFonts w:ascii="Arial" w:hAnsi="Arial"/>
                <w:sz w:val="16"/>
                <w:szCs w:val="16"/>
              </w:rPr>
            </w:pPr>
            <w:r w:rsidRPr="00AC4FBC">
              <w:rPr>
                <w:rFonts w:ascii="Arial" w:hAnsi="Arial"/>
                <w:sz w:val="16"/>
                <w:szCs w:val="16"/>
              </w:rPr>
              <w:t>R5-211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B20D4" w14:textId="77777777" w:rsidR="00AB2B30" w:rsidRPr="00AC4FBC" w:rsidRDefault="006A7121">
            <w:pPr>
              <w:rPr>
                <w:rFonts w:ascii="Arial" w:hAnsi="Arial"/>
                <w:sz w:val="16"/>
                <w:szCs w:val="16"/>
              </w:rPr>
            </w:pPr>
            <w:r w:rsidRPr="00AC4FBC">
              <w:rPr>
                <w:rFonts w:ascii="Arial" w:hAnsi="Arial"/>
                <w:sz w:val="16"/>
                <w:szCs w:val="16"/>
              </w:rPr>
              <w:t>0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27335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87D2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5E2A9" w14:textId="77777777" w:rsidR="00AB2B30" w:rsidRPr="00AC4FBC" w:rsidRDefault="006A7121">
            <w:pPr>
              <w:rPr>
                <w:rFonts w:ascii="Arial" w:hAnsi="Arial"/>
                <w:sz w:val="16"/>
                <w:szCs w:val="16"/>
              </w:rPr>
            </w:pPr>
            <w:r w:rsidRPr="00AC4FBC">
              <w:rPr>
                <w:rFonts w:ascii="Arial" w:hAnsi="Arial"/>
                <w:sz w:val="16"/>
                <w:szCs w:val="16"/>
              </w:rPr>
              <w:t>Correction of test configuration tables in section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4EA7" w14:textId="77777777" w:rsidR="00AB2B30" w:rsidRPr="00AC4FBC" w:rsidRDefault="006A7121">
            <w:pPr>
              <w:pStyle w:val="TAL"/>
              <w:rPr>
                <w:sz w:val="16"/>
                <w:szCs w:val="16"/>
              </w:rPr>
            </w:pPr>
            <w:r w:rsidRPr="00AC4FBC">
              <w:rPr>
                <w:sz w:val="16"/>
                <w:szCs w:val="16"/>
              </w:rPr>
              <w:t>16.7.0</w:t>
            </w:r>
          </w:p>
        </w:tc>
      </w:tr>
      <w:tr w:rsidR="00AB2B30" w:rsidRPr="00AC4FBC" w14:paraId="349E82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2FBA28"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0583D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FE449" w14:textId="77777777" w:rsidR="00AB2B30" w:rsidRPr="00AC4FBC" w:rsidRDefault="006A7121">
            <w:pPr>
              <w:rPr>
                <w:rFonts w:ascii="Arial" w:hAnsi="Arial"/>
                <w:sz w:val="16"/>
                <w:szCs w:val="16"/>
              </w:rPr>
            </w:pPr>
            <w:r w:rsidRPr="00AC4FBC">
              <w:rPr>
                <w:rFonts w:ascii="Arial" w:hAnsi="Arial"/>
                <w:sz w:val="16"/>
                <w:szCs w:val="16"/>
              </w:rPr>
              <w:t>R5-2117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5B72A" w14:textId="77777777" w:rsidR="00AB2B30" w:rsidRPr="00AC4FBC" w:rsidRDefault="006A7121">
            <w:pPr>
              <w:rPr>
                <w:rFonts w:ascii="Arial" w:hAnsi="Arial"/>
                <w:sz w:val="16"/>
                <w:szCs w:val="16"/>
              </w:rPr>
            </w:pPr>
            <w:r w:rsidRPr="00AC4FBC">
              <w:rPr>
                <w:rFonts w:ascii="Arial" w:hAnsi="Arial"/>
                <w:sz w:val="16"/>
                <w:szCs w:val="16"/>
              </w:rPr>
              <w:t>0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0764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6B8E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0E684" w14:textId="77777777" w:rsidR="00AB2B30" w:rsidRPr="00AC4FBC" w:rsidRDefault="006A7121">
            <w:pPr>
              <w:rPr>
                <w:rFonts w:ascii="Arial" w:hAnsi="Arial"/>
                <w:sz w:val="16"/>
                <w:szCs w:val="16"/>
              </w:rPr>
            </w:pPr>
            <w:r w:rsidRPr="00AC4FBC">
              <w:rPr>
                <w:rFonts w:ascii="Arial" w:hAnsi="Arial"/>
                <w:sz w:val="16"/>
                <w:szCs w:val="16"/>
              </w:rPr>
              <w:t>Clarification of tested Rx antenna numbers on E-UTRA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181306" w14:textId="77777777" w:rsidR="00AB2B30" w:rsidRPr="00AC4FBC" w:rsidRDefault="006A7121">
            <w:pPr>
              <w:pStyle w:val="TAL"/>
              <w:rPr>
                <w:sz w:val="16"/>
                <w:szCs w:val="16"/>
              </w:rPr>
            </w:pPr>
            <w:r w:rsidRPr="00AC4FBC">
              <w:rPr>
                <w:sz w:val="16"/>
                <w:szCs w:val="16"/>
              </w:rPr>
              <w:t>16.7.0</w:t>
            </w:r>
          </w:p>
        </w:tc>
      </w:tr>
      <w:tr w:rsidR="00AB2B30" w:rsidRPr="00AC4FBC" w14:paraId="3F2959E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11C3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574B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EAF2BC" w14:textId="77777777" w:rsidR="00AB2B30" w:rsidRPr="00AC4FBC" w:rsidRDefault="006A7121">
            <w:pPr>
              <w:rPr>
                <w:rFonts w:ascii="Arial" w:hAnsi="Arial"/>
                <w:sz w:val="16"/>
                <w:szCs w:val="16"/>
              </w:rPr>
            </w:pPr>
            <w:r w:rsidRPr="00AC4FBC">
              <w:rPr>
                <w:rFonts w:ascii="Arial" w:hAnsi="Arial"/>
                <w:sz w:val="16"/>
                <w:szCs w:val="16"/>
              </w:rPr>
              <w:t>R5-211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6EEBDE" w14:textId="77777777" w:rsidR="00AB2B30" w:rsidRPr="00AC4FBC" w:rsidRDefault="006A7121">
            <w:pPr>
              <w:rPr>
                <w:rFonts w:ascii="Arial" w:hAnsi="Arial"/>
                <w:sz w:val="16"/>
                <w:szCs w:val="16"/>
              </w:rPr>
            </w:pPr>
            <w:r w:rsidRPr="00AC4FBC">
              <w:rPr>
                <w:rFonts w:ascii="Arial" w:hAnsi="Arial"/>
                <w:sz w:val="16"/>
                <w:szCs w:val="16"/>
              </w:rPr>
              <w:t>08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B67C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A85B9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E7FCD"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7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9D47C" w14:textId="77777777" w:rsidR="00AB2B30" w:rsidRPr="00AC4FBC" w:rsidRDefault="006A7121">
            <w:pPr>
              <w:pStyle w:val="TAL"/>
              <w:rPr>
                <w:sz w:val="16"/>
                <w:szCs w:val="16"/>
              </w:rPr>
            </w:pPr>
            <w:r w:rsidRPr="00AC4FBC">
              <w:rPr>
                <w:sz w:val="16"/>
                <w:szCs w:val="16"/>
              </w:rPr>
              <w:t>16.7.0</w:t>
            </w:r>
          </w:p>
        </w:tc>
      </w:tr>
      <w:tr w:rsidR="00AB2B30" w:rsidRPr="00AC4FBC" w14:paraId="2EEEC9D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6C0B3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F69A8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927E82" w14:textId="77777777" w:rsidR="00AB2B30" w:rsidRPr="00AC4FBC" w:rsidRDefault="006A7121">
            <w:pPr>
              <w:rPr>
                <w:rFonts w:ascii="Arial" w:hAnsi="Arial"/>
                <w:sz w:val="16"/>
                <w:szCs w:val="16"/>
              </w:rPr>
            </w:pPr>
            <w:r w:rsidRPr="00AC4FBC">
              <w:rPr>
                <w:rFonts w:ascii="Arial" w:hAnsi="Arial"/>
                <w:sz w:val="16"/>
                <w:szCs w:val="16"/>
              </w:rPr>
              <w:t>R5-211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C4925" w14:textId="77777777" w:rsidR="00AB2B30" w:rsidRPr="00AC4FBC" w:rsidRDefault="006A7121">
            <w:pPr>
              <w:rPr>
                <w:rFonts w:ascii="Arial" w:hAnsi="Arial"/>
                <w:sz w:val="16"/>
                <w:szCs w:val="16"/>
              </w:rPr>
            </w:pPr>
            <w:r w:rsidRPr="00AC4FBC">
              <w:rPr>
                <w:rFonts w:ascii="Arial" w:hAnsi="Arial"/>
                <w:sz w:val="16"/>
                <w:szCs w:val="16"/>
              </w:rPr>
              <w:t>0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EFD7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2E7CB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738B6A"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8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842FD" w14:textId="77777777" w:rsidR="00AB2B30" w:rsidRPr="00AC4FBC" w:rsidRDefault="006A7121">
            <w:pPr>
              <w:pStyle w:val="TAL"/>
              <w:rPr>
                <w:sz w:val="16"/>
                <w:szCs w:val="16"/>
              </w:rPr>
            </w:pPr>
            <w:r w:rsidRPr="00AC4FBC">
              <w:rPr>
                <w:sz w:val="16"/>
                <w:szCs w:val="16"/>
              </w:rPr>
              <w:t>16.7.0</w:t>
            </w:r>
          </w:p>
        </w:tc>
      </w:tr>
      <w:tr w:rsidR="00AB2B30" w:rsidRPr="00AC4FBC" w14:paraId="1DD693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C10B9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E6E10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5360FF" w14:textId="77777777" w:rsidR="00AB2B30" w:rsidRPr="00AC4FBC" w:rsidRDefault="006A7121">
            <w:pPr>
              <w:rPr>
                <w:rFonts w:ascii="Arial" w:hAnsi="Arial"/>
                <w:sz w:val="16"/>
                <w:szCs w:val="16"/>
              </w:rPr>
            </w:pPr>
            <w:r w:rsidRPr="00AC4FBC">
              <w:rPr>
                <w:rFonts w:ascii="Arial" w:hAnsi="Arial"/>
                <w:sz w:val="16"/>
                <w:szCs w:val="16"/>
              </w:rPr>
              <w:t>R5-211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CEADB" w14:textId="77777777" w:rsidR="00AB2B30" w:rsidRPr="00AC4FBC" w:rsidRDefault="006A7121">
            <w:pPr>
              <w:rPr>
                <w:rFonts w:ascii="Arial" w:hAnsi="Arial"/>
                <w:sz w:val="16"/>
                <w:szCs w:val="16"/>
              </w:rPr>
            </w:pPr>
            <w:r w:rsidRPr="00AC4FBC">
              <w:rPr>
                <w:rFonts w:ascii="Arial" w:hAnsi="Arial"/>
                <w:sz w:val="16"/>
                <w:szCs w:val="16"/>
              </w:rPr>
              <w:t>08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AB3B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C68DD"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EFBEC7" w14:textId="77777777" w:rsidR="00AB2B30" w:rsidRPr="00AC4FBC" w:rsidRDefault="006A7121">
            <w:pPr>
              <w:rPr>
                <w:rFonts w:ascii="Arial" w:hAnsi="Arial"/>
                <w:sz w:val="16"/>
                <w:szCs w:val="16"/>
              </w:rPr>
            </w:pPr>
            <w:r w:rsidRPr="00AC4FBC">
              <w:rPr>
                <w:rFonts w:ascii="Arial" w:hAnsi="Arial"/>
                <w:sz w:val="16"/>
                <w:szCs w:val="16"/>
              </w:rPr>
              <w:t>Introduction of Rel-16 EN-DC configuration DC_20A_n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69F9F" w14:textId="77777777" w:rsidR="00AB2B30" w:rsidRPr="00AC4FBC" w:rsidRDefault="006A7121">
            <w:pPr>
              <w:pStyle w:val="TAL"/>
              <w:rPr>
                <w:sz w:val="16"/>
                <w:szCs w:val="16"/>
              </w:rPr>
            </w:pPr>
            <w:r w:rsidRPr="00AC4FBC">
              <w:rPr>
                <w:sz w:val="16"/>
                <w:szCs w:val="16"/>
              </w:rPr>
              <w:t>16.7.0</w:t>
            </w:r>
          </w:p>
        </w:tc>
      </w:tr>
      <w:tr w:rsidR="00AB2B30" w:rsidRPr="00AC4FBC" w14:paraId="2B71C0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F758A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10C40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3E0833" w14:textId="77777777" w:rsidR="00AB2B30" w:rsidRPr="00AC4FBC" w:rsidRDefault="006A7121">
            <w:pPr>
              <w:rPr>
                <w:rFonts w:ascii="Arial" w:hAnsi="Arial"/>
                <w:sz w:val="16"/>
                <w:szCs w:val="16"/>
              </w:rPr>
            </w:pPr>
            <w:r w:rsidRPr="00AC4FBC">
              <w:rPr>
                <w:rFonts w:ascii="Arial" w:hAnsi="Arial"/>
                <w:sz w:val="16"/>
                <w:szCs w:val="16"/>
              </w:rPr>
              <w:t>R5-211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CD98DE" w14:textId="77777777" w:rsidR="00AB2B30" w:rsidRPr="00AC4FBC" w:rsidRDefault="006A7121">
            <w:pPr>
              <w:rPr>
                <w:rFonts w:ascii="Arial" w:hAnsi="Arial"/>
                <w:sz w:val="16"/>
                <w:szCs w:val="16"/>
              </w:rPr>
            </w:pPr>
            <w:r w:rsidRPr="00AC4FBC">
              <w:rPr>
                <w:rFonts w:ascii="Arial" w:hAnsi="Arial"/>
                <w:sz w:val="16"/>
                <w:szCs w:val="16"/>
              </w:rPr>
              <w:t>0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E5EB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4FCDC"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53DFE"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_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80A59" w14:textId="77777777" w:rsidR="00AB2B30" w:rsidRPr="00AC4FBC" w:rsidRDefault="006A7121">
            <w:pPr>
              <w:pStyle w:val="TAL"/>
              <w:rPr>
                <w:sz w:val="16"/>
                <w:szCs w:val="16"/>
              </w:rPr>
            </w:pPr>
            <w:r w:rsidRPr="00AC4FBC">
              <w:rPr>
                <w:sz w:val="16"/>
                <w:szCs w:val="16"/>
              </w:rPr>
              <w:t>16.7.0</w:t>
            </w:r>
          </w:p>
        </w:tc>
      </w:tr>
      <w:tr w:rsidR="00AB2B30" w:rsidRPr="00AC4FBC" w14:paraId="1807FB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EC927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BA9B7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A2633" w14:textId="77777777" w:rsidR="00AB2B30" w:rsidRPr="00AC4FBC" w:rsidRDefault="006A7121">
            <w:pPr>
              <w:rPr>
                <w:rFonts w:ascii="Arial" w:hAnsi="Arial"/>
                <w:sz w:val="16"/>
                <w:szCs w:val="16"/>
              </w:rPr>
            </w:pPr>
            <w:r w:rsidRPr="00AC4FBC">
              <w:rPr>
                <w:rFonts w:ascii="Arial" w:hAnsi="Arial"/>
                <w:sz w:val="16"/>
                <w:szCs w:val="16"/>
              </w:rPr>
              <w:t>R5-211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C85ECD" w14:textId="77777777" w:rsidR="00AB2B30" w:rsidRPr="00AC4FBC" w:rsidRDefault="006A7121">
            <w:pPr>
              <w:rPr>
                <w:rFonts w:ascii="Arial" w:hAnsi="Arial"/>
                <w:sz w:val="16"/>
                <w:szCs w:val="16"/>
              </w:rPr>
            </w:pPr>
            <w:r w:rsidRPr="00AC4FBC">
              <w:rPr>
                <w:rFonts w:ascii="Arial" w:hAnsi="Arial"/>
                <w:sz w:val="16"/>
                <w:szCs w:val="16"/>
              </w:rPr>
              <w:t>0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9A40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5A9C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F3B51" w14:textId="77777777" w:rsidR="00AB2B30" w:rsidRPr="00AC4FBC" w:rsidRDefault="006A7121">
            <w:pPr>
              <w:rPr>
                <w:rFonts w:ascii="Arial" w:hAnsi="Arial"/>
                <w:sz w:val="16"/>
                <w:szCs w:val="16"/>
              </w:rPr>
            </w:pPr>
            <w:r w:rsidRPr="00AC4FBC">
              <w:rPr>
                <w:rFonts w:ascii="Arial" w:hAnsi="Arial"/>
                <w:sz w:val="16"/>
                <w:szCs w:val="16"/>
              </w:rPr>
              <w:t>Adding Delta TIB,c for DC_1A-28A_n3A, DC_7A-20A_n1A and DC_7A-28A_n3A to clause 6.2B.4.2.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36E37" w14:textId="77777777" w:rsidR="00AB2B30" w:rsidRPr="00AC4FBC" w:rsidRDefault="006A7121">
            <w:pPr>
              <w:pStyle w:val="TAL"/>
              <w:rPr>
                <w:sz w:val="16"/>
                <w:szCs w:val="16"/>
              </w:rPr>
            </w:pPr>
            <w:r w:rsidRPr="00AC4FBC">
              <w:rPr>
                <w:sz w:val="16"/>
                <w:szCs w:val="16"/>
              </w:rPr>
              <w:t>16.7.0</w:t>
            </w:r>
          </w:p>
        </w:tc>
      </w:tr>
      <w:tr w:rsidR="00AB2B30" w:rsidRPr="00AC4FBC" w14:paraId="09AC8B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35836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FF9E3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64EDCF" w14:textId="77777777" w:rsidR="00AB2B30" w:rsidRPr="00AC4FBC" w:rsidRDefault="006A7121">
            <w:pPr>
              <w:rPr>
                <w:rFonts w:ascii="Arial" w:hAnsi="Arial"/>
                <w:sz w:val="16"/>
                <w:szCs w:val="16"/>
              </w:rPr>
            </w:pPr>
            <w:r w:rsidRPr="00AC4FBC">
              <w:rPr>
                <w:rFonts w:ascii="Arial" w:hAnsi="Arial"/>
                <w:sz w:val="16"/>
                <w:szCs w:val="16"/>
              </w:rPr>
              <w:t>R5-211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3EB99" w14:textId="77777777" w:rsidR="00AB2B30" w:rsidRPr="00AC4FBC" w:rsidRDefault="006A7121">
            <w:pPr>
              <w:rPr>
                <w:rFonts w:ascii="Arial" w:hAnsi="Arial"/>
                <w:sz w:val="16"/>
                <w:szCs w:val="16"/>
              </w:rPr>
            </w:pPr>
            <w:r w:rsidRPr="00AC4FBC">
              <w:rPr>
                <w:rFonts w:ascii="Arial" w:hAnsi="Arial"/>
                <w:sz w:val="16"/>
                <w:szCs w:val="16"/>
              </w:rPr>
              <w:t>08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23EC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DF04E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CAE223" w14:textId="77777777" w:rsidR="00AB2B30" w:rsidRPr="00AC4FBC" w:rsidRDefault="006A7121">
            <w:pPr>
              <w:rPr>
                <w:rFonts w:ascii="Arial" w:hAnsi="Arial"/>
                <w:sz w:val="16"/>
                <w:szCs w:val="16"/>
              </w:rPr>
            </w:pPr>
            <w:r w:rsidRPr="00AC4FBC">
              <w:rPr>
                <w:rFonts w:ascii="Arial" w:hAnsi="Arial"/>
                <w:sz w:val="16"/>
                <w:szCs w:val="16"/>
              </w:rPr>
              <w:t>Introduction of DC_7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522D9C" w14:textId="77777777" w:rsidR="00AB2B30" w:rsidRPr="00AC4FBC" w:rsidRDefault="006A7121">
            <w:pPr>
              <w:pStyle w:val="TAL"/>
              <w:rPr>
                <w:sz w:val="16"/>
                <w:szCs w:val="16"/>
              </w:rPr>
            </w:pPr>
            <w:r w:rsidRPr="00AC4FBC">
              <w:rPr>
                <w:sz w:val="16"/>
                <w:szCs w:val="16"/>
              </w:rPr>
              <w:t>16.7.0</w:t>
            </w:r>
          </w:p>
        </w:tc>
      </w:tr>
      <w:tr w:rsidR="00AB2B30" w:rsidRPr="00AC4FBC" w14:paraId="71F6B2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7BC79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A47AF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0F3046" w14:textId="77777777" w:rsidR="00AB2B30" w:rsidRPr="00AC4FBC" w:rsidRDefault="006A7121">
            <w:pPr>
              <w:rPr>
                <w:rFonts w:ascii="Arial" w:hAnsi="Arial"/>
                <w:sz w:val="16"/>
                <w:szCs w:val="16"/>
              </w:rPr>
            </w:pPr>
            <w:r w:rsidRPr="00AC4FBC">
              <w:rPr>
                <w:rFonts w:ascii="Arial" w:hAnsi="Arial"/>
                <w:sz w:val="16"/>
                <w:szCs w:val="16"/>
              </w:rPr>
              <w:t>R5-211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BCAA4" w14:textId="77777777" w:rsidR="00AB2B30" w:rsidRPr="00AC4FBC" w:rsidRDefault="006A7121">
            <w:pPr>
              <w:rPr>
                <w:rFonts w:ascii="Arial" w:hAnsi="Arial"/>
                <w:sz w:val="16"/>
                <w:szCs w:val="16"/>
              </w:rPr>
            </w:pPr>
            <w:r w:rsidRPr="00AC4FBC">
              <w:rPr>
                <w:rFonts w:ascii="Arial" w:hAnsi="Arial"/>
                <w:sz w:val="16"/>
                <w:szCs w:val="16"/>
              </w:rPr>
              <w:t>0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9CDEA"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3D902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F2138" w14:textId="77777777" w:rsidR="00AB2B30" w:rsidRPr="00AC4FBC" w:rsidRDefault="006A7121">
            <w:pPr>
              <w:rPr>
                <w:rFonts w:ascii="Arial" w:hAnsi="Arial"/>
                <w:sz w:val="16"/>
                <w:szCs w:val="16"/>
              </w:rPr>
            </w:pPr>
            <w:r w:rsidRPr="00AC4FBC">
              <w:rPr>
                <w:rFonts w:ascii="Arial" w:hAnsi="Arial"/>
                <w:sz w:val="16"/>
                <w:szCs w:val="16"/>
              </w:rPr>
              <w:t>Introduction of DC_8A_n1A and DC_8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A5C5F" w14:textId="77777777" w:rsidR="00AB2B30" w:rsidRPr="00AC4FBC" w:rsidRDefault="006A7121">
            <w:pPr>
              <w:pStyle w:val="TAL"/>
              <w:rPr>
                <w:sz w:val="16"/>
                <w:szCs w:val="16"/>
              </w:rPr>
            </w:pPr>
            <w:r w:rsidRPr="00AC4FBC">
              <w:rPr>
                <w:sz w:val="16"/>
                <w:szCs w:val="16"/>
              </w:rPr>
              <w:t>16.7.0</w:t>
            </w:r>
          </w:p>
        </w:tc>
      </w:tr>
      <w:tr w:rsidR="00AB2B30" w:rsidRPr="00AC4FBC" w14:paraId="30A01F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2EB52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E89912"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523B4" w14:textId="77777777" w:rsidR="00AB2B30" w:rsidRPr="00AC4FBC" w:rsidRDefault="006A7121">
            <w:pPr>
              <w:rPr>
                <w:rFonts w:ascii="Arial" w:hAnsi="Arial"/>
                <w:sz w:val="16"/>
                <w:szCs w:val="16"/>
              </w:rPr>
            </w:pPr>
            <w:r w:rsidRPr="00AC4FBC">
              <w:rPr>
                <w:rFonts w:ascii="Arial" w:hAnsi="Arial"/>
                <w:sz w:val="16"/>
                <w:szCs w:val="16"/>
              </w:rPr>
              <w:t>R5-211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773E6" w14:textId="77777777" w:rsidR="00AB2B30" w:rsidRPr="00AC4FBC" w:rsidRDefault="006A7121">
            <w:pPr>
              <w:rPr>
                <w:rFonts w:ascii="Arial" w:hAnsi="Arial"/>
                <w:sz w:val="16"/>
                <w:szCs w:val="16"/>
              </w:rPr>
            </w:pPr>
            <w:r w:rsidRPr="00AC4FBC">
              <w:rPr>
                <w:rFonts w:ascii="Arial" w:hAnsi="Arial"/>
                <w:sz w:val="16"/>
                <w:szCs w:val="16"/>
              </w:rPr>
              <w:t>0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631A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B60C7"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AA53" w14:textId="77777777" w:rsidR="00AB2B30" w:rsidRPr="00AC4FBC" w:rsidRDefault="006A7121">
            <w:pPr>
              <w:rPr>
                <w:rFonts w:ascii="Arial" w:hAnsi="Arial"/>
                <w:sz w:val="16"/>
                <w:szCs w:val="16"/>
              </w:rPr>
            </w:pPr>
            <w:r w:rsidRPr="00AC4FBC">
              <w:rPr>
                <w:rFonts w:ascii="Arial" w:hAnsi="Arial"/>
                <w:sz w:val="16"/>
                <w:szCs w:val="16"/>
              </w:rPr>
              <w:t>Adding Inter-band EN-DC combination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2F320E" w14:textId="77777777" w:rsidR="00AB2B30" w:rsidRPr="00AC4FBC" w:rsidRDefault="006A7121">
            <w:pPr>
              <w:pStyle w:val="TAL"/>
              <w:rPr>
                <w:sz w:val="16"/>
                <w:szCs w:val="16"/>
              </w:rPr>
            </w:pPr>
            <w:r w:rsidRPr="00AC4FBC">
              <w:rPr>
                <w:sz w:val="16"/>
                <w:szCs w:val="16"/>
              </w:rPr>
              <w:t>16.7.0</w:t>
            </w:r>
          </w:p>
        </w:tc>
      </w:tr>
      <w:tr w:rsidR="00AB2B30" w:rsidRPr="00AC4FBC" w14:paraId="2DE1BB9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DE7DA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67875"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C7FAB8" w14:textId="77777777" w:rsidR="00AB2B30" w:rsidRPr="00AC4FBC" w:rsidRDefault="006A7121">
            <w:pPr>
              <w:rPr>
                <w:rFonts w:ascii="Arial" w:hAnsi="Arial"/>
                <w:sz w:val="16"/>
                <w:szCs w:val="16"/>
              </w:rPr>
            </w:pPr>
            <w:r w:rsidRPr="00AC4FBC">
              <w:rPr>
                <w:rFonts w:ascii="Arial" w:hAnsi="Arial"/>
                <w:sz w:val="16"/>
                <w:szCs w:val="16"/>
              </w:rPr>
              <w:t>R5-21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A32FE" w14:textId="77777777" w:rsidR="00AB2B30" w:rsidRPr="00AC4FBC" w:rsidRDefault="006A7121">
            <w:pPr>
              <w:rPr>
                <w:rFonts w:ascii="Arial" w:hAnsi="Arial"/>
                <w:sz w:val="16"/>
                <w:szCs w:val="16"/>
              </w:rPr>
            </w:pPr>
            <w:r w:rsidRPr="00AC4FBC">
              <w:rPr>
                <w:rFonts w:ascii="Arial" w:hAnsi="Arial"/>
                <w:sz w:val="16"/>
                <w:szCs w:val="16"/>
              </w:rPr>
              <w:t>0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3256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F705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54D64" w14:textId="77777777" w:rsidR="00AB2B30" w:rsidRPr="00AC4FBC" w:rsidRDefault="006A7121">
            <w:pPr>
              <w:rPr>
                <w:rFonts w:ascii="Arial" w:hAnsi="Arial"/>
                <w:sz w:val="16"/>
                <w:szCs w:val="16"/>
              </w:rPr>
            </w:pPr>
            <w:r w:rsidRPr="00AC4FBC">
              <w:rPr>
                <w:rFonts w:ascii="Arial" w:hAnsi="Arial"/>
                <w:sz w:val="16"/>
                <w:szCs w:val="16"/>
              </w:rPr>
              <w:t>Updating Rel-16 EN-DC PC2 MOP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6A701" w14:textId="77777777" w:rsidR="00AB2B30" w:rsidRPr="00AC4FBC" w:rsidRDefault="006A7121">
            <w:pPr>
              <w:pStyle w:val="TAL"/>
              <w:rPr>
                <w:sz w:val="16"/>
                <w:szCs w:val="16"/>
              </w:rPr>
            </w:pPr>
            <w:r w:rsidRPr="00AC4FBC">
              <w:rPr>
                <w:sz w:val="16"/>
                <w:szCs w:val="16"/>
              </w:rPr>
              <w:t>16.7.0</w:t>
            </w:r>
          </w:p>
        </w:tc>
      </w:tr>
      <w:tr w:rsidR="00AB2B30" w:rsidRPr="00AC4FBC" w14:paraId="1986096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E73F3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71F2C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7AD005" w14:textId="77777777" w:rsidR="00AB2B30" w:rsidRPr="00AC4FBC" w:rsidRDefault="006A7121">
            <w:pPr>
              <w:rPr>
                <w:rFonts w:ascii="Arial" w:hAnsi="Arial"/>
                <w:sz w:val="16"/>
                <w:szCs w:val="16"/>
              </w:rPr>
            </w:pPr>
            <w:r w:rsidRPr="00AC4FBC">
              <w:rPr>
                <w:rFonts w:ascii="Arial" w:hAnsi="Arial"/>
                <w:sz w:val="16"/>
                <w:szCs w:val="16"/>
              </w:rPr>
              <w:t>R5-211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B3DF5" w14:textId="77777777" w:rsidR="00AB2B30" w:rsidRPr="00AC4FBC" w:rsidRDefault="006A7121">
            <w:pPr>
              <w:rPr>
                <w:rFonts w:ascii="Arial" w:hAnsi="Arial"/>
                <w:sz w:val="16"/>
                <w:szCs w:val="16"/>
              </w:rPr>
            </w:pPr>
            <w:r w:rsidRPr="00AC4FBC">
              <w:rPr>
                <w:rFonts w:ascii="Arial" w:hAnsi="Arial"/>
                <w:sz w:val="16"/>
                <w:szCs w:val="16"/>
              </w:rPr>
              <w:t>0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4E0A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B623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B412B3" w14:textId="77777777" w:rsidR="00AB2B30" w:rsidRPr="00AC4FBC" w:rsidRDefault="006A7121">
            <w:pPr>
              <w:rPr>
                <w:rFonts w:ascii="Arial" w:hAnsi="Arial"/>
                <w:sz w:val="16"/>
                <w:szCs w:val="16"/>
              </w:rPr>
            </w:pPr>
            <w:r w:rsidRPr="00AC4FBC">
              <w:rPr>
                <w:rFonts w:ascii="Arial" w:hAnsi="Arial"/>
                <w:sz w:val="16"/>
                <w:szCs w:val="16"/>
              </w:rPr>
              <w:t>Updating Rel-16 EN-DC PC2 MP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3E4FBE" w14:textId="77777777" w:rsidR="00AB2B30" w:rsidRPr="00AC4FBC" w:rsidRDefault="006A7121">
            <w:pPr>
              <w:pStyle w:val="TAL"/>
              <w:rPr>
                <w:sz w:val="16"/>
                <w:szCs w:val="16"/>
              </w:rPr>
            </w:pPr>
            <w:r w:rsidRPr="00AC4FBC">
              <w:rPr>
                <w:sz w:val="16"/>
                <w:szCs w:val="16"/>
              </w:rPr>
              <w:t>16.7.0</w:t>
            </w:r>
          </w:p>
        </w:tc>
      </w:tr>
      <w:tr w:rsidR="00AB2B30" w:rsidRPr="00AC4FBC" w14:paraId="2BF044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22DAE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3C14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9BA72" w14:textId="77777777" w:rsidR="00AB2B30" w:rsidRPr="00AC4FBC" w:rsidRDefault="006A7121">
            <w:pPr>
              <w:rPr>
                <w:rFonts w:ascii="Arial" w:hAnsi="Arial"/>
                <w:sz w:val="16"/>
                <w:szCs w:val="16"/>
              </w:rPr>
            </w:pPr>
            <w:r w:rsidRPr="00AC4FBC">
              <w:rPr>
                <w:rFonts w:ascii="Arial" w:hAnsi="Arial"/>
                <w:sz w:val="16"/>
                <w:szCs w:val="16"/>
              </w:rPr>
              <w:t>R5-211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C28D77" w14:textId="77777777" w:rsidR="00AB2B30" w:rsidRPr="00AC4FBC" w:rsidRDefault="006A7121">
            <w:pPr>
              <w:rPr>
                <w:rFonts w:ascii="Arial" w:hAnsi="Arial"/>
                <w:sz w:val="16"/>
                <w:szCs w:val="16"/>
              </w:rPr>
            </w:pPr>
            <w:r w:rsidRPr="00AC4FBC">
              <w:rPr>
                <w:rFonts w:ascii="Arial" w:hAnsi="Arial"/>
                <w:sz w:val="16"/>
                <w:szCs w:val="16"/>
              </w:rPr>
              <w:t>0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9F73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D722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217ACA" w14:textId="77777777" w:rsidR="00AB2B30" w:rsidRPr="00AC4FBC" w:rsidRDefault="006A7121">
            <w:pPr>
              <w:rPr>
                <w:rFonts w:ascii="Arial" w:hAnsi="Arial"/>
                <w:sz w:val="16"/>
                <w:szCs w:val="16"/>
              </w:rPr>
            </w:pPr>
            <w:r w:rsidRPr="00AC4FBC">
              <w:rPr>
                <w:rFonts w:ascii="Arial" w:hAnsi="Arial"/>
                <w:sz w:val="16"/>
                <w:szCs w:val="16"/>
              </w:rPr>
              <w:t>Updating Rel-16 EN-DC PC2 A-MP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086CD" w14:textId="77777777" w:rsidR="00AB2B30" w:rsidRPr="00AC4FBC" w:rsidRDefault="006A7121">
            <w:pPr>
              <w:pStyle w:val="TAL"/>
              <w:rPr>
                <w:sz w:val="16"/>
                <w:szCs w:val="16"/>
              </w:rPr>
            </w:pPr>
            <w:r w:rsidRPr="00AC4FBC">
              <w:rPr>
                <w:sz w:val="16"/>
                <w:szCs w:val="16"/>
              </w:rPr>
              <w:t>16.7.0</w:t>
            </w:r>
          </w:p>
        </w:tc>
      </w:tr>
      <w:tr w:rsidR="00AB2B30" w:rsidRPr="00AC4FBC" w14:paraId="3CD6F7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72A82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A9341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40F781" w14:textId="77777777" w:rsidR="00AB2B30" w:rsidRPr="00AC4FBC" w:rsidRDefault="006A7121">
            <w:pPr>
              <w:rPr>
                <w:rFonts w:ascii="Arial" w:hAnsi="Arial"/>
                <w:sz w:val="16"/>
                <w:szCs w:val="16"/>
              </w:rPr>
            </w:pPr>
            <w:r w:rsidRPr="00AC4FBC">
              <w:rPr>
                <w:rFonts w:ascii="Arial" w:hAnsi="Arial"/>
                <w:sz w:val="16"/>
                <w:szCs w:val="16"/>
              </w:rPr>
              <w:t>R5-211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63E7D5" w14:textId="77777777" w:rsidR="00AB2B30" w:rsidRPr="00AC4FBC" w:rsidRDefault="006A7121">
            <w:pPr>
              <w:rPr>
                <w:rFonts w:ascii="Arial" w:hAnsi="Arial"/>
                <w:sz w:val="16"/>
                <w:szCs w:val="16"/>
              </w:rPr>
            </w:pPr>
            <w:r w:rsidRPr="00AC4FBC">
              <w:rPr>
                <w:rFonts w:ascii="Arial" w:hAnsi="Arial"/>
                <w:sz w:val="16"/>
                <w:szCs w:val="16"/>
              </w:rPr>
              <w:t>0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1934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C97E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D970D" w14:textId="77777777" w:rsidR="00AB2B30" w:rsidRPr="00AC4FBC" w:rsidRDefault="006A7121">
            <w:pPr>
              <w:rPr>
                <w:rFonts w:ascii="Arial" w:hAnsi="Arial"/>
                <w:sz w:val="16"/>
                <w:szCs w:val="16"/>
              </w:rPr>
            </w:pPr>
            <w:r w:rsidRPr="00AC4FBC">
              <w:rPr>
                <w:rFonts w:ascii="Arial" w:hAnsi="Arial"/>
                <w:sz w:val="16"/>
                <w:szCs w:val="16"/>
              </w:rPr>
              <w:t>Updating Rel-16 EN-DC PC2 configured output powe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87E6D" w14:textId="77777777" w:rsidR="00AB2B30" w:rsidRPr="00AC4FBC" w:rsidRDefault="006A7121">
            <w:pPr>
              <w:pStyle w:val="TAL"/>
              <w:rPr>
                <w:sz w:val="16"/>
                <w:szCs w:val="16"/>
              </w:rPr>
            </w:pPr>
            <w:r w:rsidRPr="00AC4FBC">
              <w:rPr>
                <w:sz w:val="16"/>
                <w:szCs w:val="16"/>
              </w:rPr>
              <w:t>16.7.0</w:t>
            </w:r>
          </w:p>
        </w:tc>
      </w:tr>
      <w:tr w:rsidR="00AB2B30" w:rsidRPr="00AC4FBC" w14:paraId="5E70AB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456F7"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B9021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22DAE" w14:textId="77777777" w:rsidR="00AB2B30" w:rsidRPr="00AC4FBC" w:rsidRDefault="006A7121">
            <w:pPr>
              <w:rPr>
                <w:rFonts w:ascii="Arial" w:hAnsi="Arial"/>
                <w:sz w:val="16"/>
                <w:szCs w:val="16"/>
              </w:rPr>
            </w:pPr>
            <w:r w:rsidRPr="00AC4FBC">
              <w:rPr>
                <w:rFonts w:ascii="Arial" w:hAnsi="Arial"/>
                <w:sz w:val="16"/>
                <w:szCs w:val="16"/>
              </w:rPr>
              <w:t>R5-211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F59AF" w14:textId="77777777" w:rsidR="00AB2B30" w:rsidRPr="00AC4FBC" w:rsidRDefault="006A7121">
            <w:pPr>
              <w:rPr>
                <w:rFonts w:ascii="Arial" w:hAnsi="Arial"/>
                <w:sz w:val="16"/>
                <w:szCs w:val="16"/>
              </w:rPr>
            </w:pPr>
            <w:r w:rsidRPr="00AC4FBC">
              <w:rPr>
                <w:rFonts w:ascii="Arial" w:hAnsi="Arial"/>
                <w:sz w:val="16"/>
                <w:szCs w:val="16"/>
              </w:rPr>
              <w:t>0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05095"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0654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B40DF" w14:textId="77777777" w:rsidR="00AB2B30" w:rsidRPr="00AC4FBC" w:rsidRDefault="006A7121">
            <w:pPr>
              <w:rPr>
                <w:rFonts w:ascii="Arial" w:hAnsi="Arial"/>
                <w:sz w:val="16"/>
                <w:szCs w:val="16"/>
              </w:rPr>
            </w:pPr>
            <w:r w:rsidRPr="00AC4FBC">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E47531" w14:textId="77777777" w:rsidR="00AB2B30" w:rsidRPr="00AC4FBC" w:rsidRDefault="006A7121">
            <w:pPr>
              <w:pStyle w:val="TAL"/>
              <w:rPr>
                <w:sz w:val="16"/>
                <w:szCs w:val="16"/>
              </w:rPr>
            </w:pPr>
            <w:r w:rsidRPr="00AC4FBC">
              <w:rPr>
                <w:sz w:val="16"/>
                <w:szCs w:val="16"/>
              </w:rPr>
              <w:t>16.7.0</w:t>
            </w:r>
          </w:p>
        </w:tc>
      </w:tr>
      <w:tr w:rsidR="00AB2B30" w:rsidRPr="00AC4FBC" w14:paraId="4C9DE3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7F5AE4"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CEA97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48A68D" w14:textId="77777777" w:rsidR="00AB2B30" w:rsidRPr="00AC4FBC" w:rsidRDefault="006A7121">
            <w:pPr>
              <w:rPr>
                <w:rFonts w:ascii="Arial" w:hAnsi="Arial"/>
                <w:sz w:val="16"/>
                <w:szCs w:val="16"/>
              </w:rPr>
            </w:pPr>
            <w:r w:rsidRPr="00AC4FBC">
              <w:rPr>
                <w:rFonts w:ascii="Arial" w:hAnsi="Arial"/>
                <w:sz w:val="16"/>
                <w:szCs w:val="16"/>
              </w:rPr>
              <w:t>R5-211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A6B61" w14:textId="77777777" w:rsidR="00AB2B30" w:rsidRPr="00AC4FBC" w:rsidRDefault="006A7121">
            <w:pPr>
              <w:rPr>
                <w:rFonts w:ascii="Arial" w:hAnsi="Arial"/>
                <w:sz w:val="16"/>
                <w:szCs w:val="16"/>
              </w:rPr>
            </w:pPr>
            <w:r w:rsidRPr="00AC4FBC">
              <w:rPr>
                <w:rFonts w:ascii="Arial" w:hAnsi="Arial"/>
                <w:sz w:val="16"/>
                <w:szCs w:val="16"/>
              </w:rPr>
              <w:t>0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6415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50C3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130FAD" w14:textId="77777777" w:rsidR="00AB2B30" w:rsidRPr="00AC4FBC" w:rsidRDefault="006A7121">
            <w:pPr>
              <w:rPr>
                <w:rFonts w:ascii="Arial" w:hAnsi="Arial"/>
                <w:sz w:val="16"/>
                <w:szCs w:val="16"/>
              </w:rPr>
            </w:pPr>
            <w:r w:rsidRPr="00AC4FBC">
              <w:rPr>
                <w:rFonts w:ascii="Arial" w:hAnsi="Arial"/>
                <w:sz w:val="16"/>
                <w:szCs w:val="16"/>
              </w:rPr>
              <w:t>Correction to EN-DC Wideband Intermodulation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D03F6" w14:textId="77777777" w:rsidR="00AB2B30" w:rsidRPr="00AC4FBC" w:rsidRDefault="006A7121">
            <w:pPr>
              <w:pStyle w:val="TAL"/>
              <w:rPr>
                <w:sz w:val="16"/>
                <w:szCs w:val="16"/>
              </w:rPr>
            </w:pPr>
            <w:r w:rsidRPr="00AC4FBC">
              <w:rPr>
                <w:sz w:val="16"/>
                <w:szCs w:val="16"/>
              </w:rPr>
              <w:t>16.7.0</w:t>
            </w:r>
          </w:p>
        </w:tc>
      </w:tr>
      <w:tr w:rsidR="00AB2B30" w:rsidRPr="00AC4FBC" w14:paraId="2DB989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273FE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C06DE"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304D17" w14:textId="77777777" w:rsidR="00AB2B30" w:rsidRPr="00AC4FBC" w:rsidRDefault="006A7121">
            <w:pPr>
              <w:rPr>
                <w:rFonts w:ascii="Arial" w:hAnsi="Arial"/>
                <w:sz w:val="16"/>
                <w:szCs w:val="16"/>
              </w:rPr>
            </w:pPr>
            <w:r w:rsidRPr="00AC4FBC">
              <w:rPr>
                <w:rFonts w:ascii="Arial" w:hAnsi="Arial"/>
                <w:sz w:val="16"/>
                <w:szCs w:val="16"/>
              </w:rPr>
              <w:t>R5-21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0A280C" w14:textId="77777777" w:rsidR="00AB2B30" w:rsidRPr="00AC4FBC" w:rsidRDefault="006A7121">
            <w:pPr>
              <w:rPr>
                <w:rFonts w:ascii="Arial" w:hAnsi="Arial"/>
                <w:sz w:val="16"/>
                <w:szCs w:val="16"/>
              </w:rPr>
            </w:pPr>
            <w:r w:rsidRPr="00AC4FBC">
              <w:rPr>
                <w:rFonts w:ascii="Arial" w:hAnsi="Arial"/>
                <w:sz w:val="16"/>
                <w:szCs w:val="16"/>
              </w:rPr>
              <w:t>0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F332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9E3A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FC6B4" w14:textId="77777777" w:rsidR="00AB2B30" w:rsidRPr="00AC4FBC" w:rsidRDefault="006A7121">
            <w:pPr>
              <w:rPr>
                <w:rFonts w:ascii="Arial" w:hAnsi="Arial"/>
                <w:sz w:val="16"/>
                <w:szCs w:val="16"/>
              </w:rPr>
            </w:pPr>
            <w:r w:rsidRPr="00AC4FBC">
              <w:rPr>
                <w:rFonts w:ascii="Arial" w:hAnsi="Arial"/>
                <w:sz w:val="16"/>
                <w:szCs w:val="16"/>
              </w:rPr>
              <w:t>Editorial addition of editors notes in 6.3B.8.1.4, 6.3B.8.2.4 and 6.3B.8.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66BEFC" w14:textId="77777777" w:rsidR="00AB2B30" w:rsidRPr="00AC4FBC" w:rsidRDefault="006A7121">
            <w:pPr>
              <w:pStyle w:val="TAL"/>
              <w:rPr>
                <w:sz w:val="16"/>
                <w:szCs w:val="16"/>
              </w:rPr>
            </w:pPr>
            <w:r w:rsidRPr="00AC4FBC">
              <w:rPr>
                <w:sz w:val="16"/>
                <w:szCs w:val="16"/>
              </w:rPr>
              <w:t>16.7.0</w:t>
            </w:r>
          </w:p>
        </w:tc>
      </w:tr>
      <w:tr w:rsidR="00AB2B30" w:rsidRPr="00AC4FBC" w14:paraId="59371E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EF6A7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D4B3A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FD8FCC" w14:textId="77777777" w:rsidR="00AB2B30" w:rsidRPr="00AC4FBC" w:rsidRDefault="006A7121">
            <w:pPr>
              <w:rPr>
                <w:rFonts w:ascii="Arial" w:hAnsi="Arial"/>
                <w:sz w:val="16"/>
                <w:szCs w:val="16"/>
              </w:rPr>
            </w:pPr>
            <w:r w:rsidRPr="00AC4FBC">
              <w:rPr>
                <w:rFonts w:ascii="Arial" w:hAnsi="Arial"/>
                <w:sz w:val="16"/>
                <w:szCs w:val="16"/>
              </w:rPr>
              <w:t>R5-211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2556F" w14:textId="77777777" w:rsidR="00AB2B30" w:rsidRPr="00AC4FBC" w:rsidRDefault="006A7121">
            <w:pPr>
              <w:rPr>
                <w:rFonts w:ascii="Arial" w:hAnsi="Arial"/>
                <w:sz w:val="16"/>
                <w:szCs w:val="16"/>
              </w:rPr>
            </w:pPr>
            <w:r w:rsidRPr="00AC4FBC">
              <w:rPr>
                <w:rFonts w:ascii="Arial" w:hAnsi="Arial"/>
                <w:sz w:val="16"/>
                <w:szCs w:val="16"/>
              </w:rPr>
              <w:t>0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525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8F88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542499" w14:textId="77777777" w:rsidR="00AB2B30" w:rsidRPr="00AC4FBC" w:rsidRDefault="006A7121">
            <w:pPr>
              <w:rPr>
                <w:rFonts w:ascii="Arial" w:hAnsi="Arial"/>
                <w:sz w:val="16"/>
                <w:szCs w:val="16"/>
              </w:rPr>
            </w:pPr>
            <w:r w:rsidRPr="00AC4FBC">
              <w:rPr>
                <w:rFonts w:ascii="Arial" w:hAnsi="Arial"/>
                <w:sz w:val="16"/>
                <w:szCs w:val="16"/>
              </w:rPr>
              <w:t>Correcting EN-DC A-MPR test requirements for non-overlapping test poi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CC039" w14:textId="77777777" w:rsidR="00AB2B30" w:rsidRPr="00AC4FBC" w:rsidRDefault="006A7121">
            <w:pPr>
              <w:pStyle w:val="TAL"/>
              <w:rPr>
                <w:sz w:val="16"/>
                <w:szCs w:val="16"/>
              </w:rPr>
            </w:pPr>
            <w:r w:rsidRPr="00AC4FBC">
              <w:rPr>
                <w:sz w:val="16"/>
                <w:szCs w:val="16"/>
              </w:rPr>
              <w:t>16.7.0</w:t>
            </w:r>
          </w:p>
        </w:tc>
      </w:tr>
      <w:tr w:rsidR="00AB2B30" w:rsidRPr="00AC4FBC" w14:paraId="7D8198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A76A5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A82B1B"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8A82EC" w14:textId="77777777" w:rsidR="00AB2B30" w:rsidRPr="00AC4FBC" w:rsidRDefault="006A7121">
            <w:pPr>
              <w:rPr>
                <w:rFonts w:ascii="Arial" w:hAnsi="Arial"/>
                <w:sz w:val="16"/>
                <w:szCs w:val="16"/>
              </w:rPr>
            </w:pPr>
            <w:r w:rsidRPr="00AC4FBC">
              <w:rPr>
                <w:rFonts w:ascii="Arial" w:hAnsi="Arial"/>
                <w:sz w:val="16"/>
                <w:szCs w:val="16"/>
              </w:rPr>
              <w:t>R5-211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D88F4" w14:textId="77777777" w:rsidR="00AB2B30" w:rsidRPr="00AC4FBC" w:rsidRDefault="006A7121">
            <w:pPr>
              <w:rPr>
                <w:rFonts w:ascii="Arial" w:hAnsi="Arial"/>
                <w:sz w:val="16"/>
                <w:szCs w:val="16"/>
              </w:rPr>
            </w:pPr>
            <w:r w:rsidRPr="00AC4FBC">
              <w:rPr>
                <w:rFonts w:ascii="Arial" w:hAnsi="Arial"/>
                <w:sz w:val="16"/>
                <w:szCs w:val="16"/>
              </w:rPr>
              <w:t>0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BBDB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A4E2E"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160ABD" w14:textId="77777777" w:rsidR="00AB2B30" w:rsidRPr="00AC4FBC" w:rsidRDefault="006A7121">
            <w:pPr>
              <w:rPr>
                <w:rFonts w:ascii="Arial" w:hAnsi="Arial"/>
                <w:sz w:val="16"/>
                <w:szCs w:val="16"/>
              </w:rPr>
            </w:pPr>
            <w:r w:rsidRPr="00AC4FBC">
              <w:rPr>
                <w:rFonts w:ascii="Arial" w:hAnsi="Arial"/>
                <w:sz w:val="16"/>
                <w:szCs w:val="16"/>
              </w:rPr>
              <w:t>Correction to the TDM pattern configuration for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6A7D5" w14:textId="77777777" w:rsidR="00AB2B30" w:rsidRPr="00AC4FBC" w:rsidRDefault="006A7121">
            <w:pPr>
              <w:pStyle w:val="TAL"/>
              <w:rPr>
                <w:sz w:val="16"/>
                <w:szCs w:val="16"/>
              </w:rPr>
            </w:pPr>
            <w:r w:rsidRPr="00AC4FBC">
              <w:rPr>
                <w:sz w:val="16"/>
                <w:szCs w:val="16"/>
              </w:rPr>
              <w:t>16.7.0</w:t>
            </w:r>
          </w:p>
        </w:tc>
      </w:tr>
      <w:tr w:rsidR="00AB2B30" w:rsidRPr="00AC4FBC" w14:paraId="4B704E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FD3BFF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75B4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F5FE85" w14:textId="77777777" w:rsidR="00AB2B30" w:rsidRPr="00AC4FBC" w:rsidRDefault="006A7121">
            <w:pPr>
              <w:rPr>
                <w:rFonts w:ascii="Arial" w:hAnsi="Arial"/>
                <w:sz w:val="16"/>
                <w:szCs w:val="16"/>
              </w:rPr>
            </w:pPr>
            <w:r w:rsidRPr="00AC4FBC">
              <w:rPr>
                <w:rFonts w:ascii="Arial" w:hAnsi="Arial"/>
                <w:sz w:val="16"/>
                <w:szCs w:val="16"/>
              </w:rPr>
              <w:t>R5-211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322FF4" w14:textId="77777777" w:rsidR="00AB2B30" w:rsidRPr="00AC4FBC" w:rsidRDefault="006A7121">
            <w:pPr>
              <w:rPr>
                <w:rFonts w:ascii="Arial" w:hAnsi="Arial"/>
                <w:sz w:val="16"/>
                <w:szCs w:val="16"/>
              </w:rPr>
            </w:pPr>
            <w:r w:rsidRPr="00AC4FBC">
              <w:rPr>
                <w:rFonts w:ascii="Arial" w:hAnsi="Arial"/>
                <w:sz w:val="16"/>
                <w:szCs w:val="16"/>
              </w:rPr>
              <w:t>0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64BE1"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9BEF8"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A00DD5" w14:textId="77777777" w:rsidR="00AB2B30" w:rsidRPr="00AC4FBC" w:rsidRDefault="006A7121">
            <w:pPr>
              <w:rPr>
                <w:rFonts w:ascii="Arial" w:hAnsi="Arial"/>
                <w:sz w:val="16"/>
                <w:szCs w:val="16"/>
              </w:rPr>
            </w:pPr>
            <w:r w:rsidRPr="00AC4FBC">
              <w:rPr>
                <w:rFonts w:ascii="Arial" w:hAnsi="Arial"/>
                <w:sz w:val="16"/>
                <w:szCs w:val="16"/>
              </w:rPr>
              <w:t>Correction to MOP and MPR test procedures for PC2 in TC 6.2B.1.3 and 6.2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F60C5" w14:textId="77777777" w:rsidR="00AB2B30" w:rsidRPr="00AC4FBC" w:rsidRDefault="006A7121">
            <w:pPr>
              <w:pStyle w:val="TAL"/>
              <w:rPr>
                <w:sz w:val="16"/>
                <w:szCs w:val="16"/>
              </w:rPr>
            </w:pPr>
            <w:r w:rsidRPr="00AC4FBC">
              <w:rPr>
                <w:sz w:val="16"/>
                <w:szCs w:val="16"/>
              </w:rPr>
              <w:t>16.7.0</w:t>
            </w:r>
          </w:p>
        </w:tc>
      </w:tr>
      <w:tr w:rsidR="00AB2B30" w:rsidRPr="00AC4FBC" w14:paraId="66CBDA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8D6FD0"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7530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084267" w14:textId="77777777" w:rsidR="00AB2B30" w:rsidRPr="00AC4FBC" w:rsidRDefault="006A7121">
            <w:pPr>
              <w:rPr>
                <w:rFonts w:ascii="Arial" w:hAnsi="Arial"/>
                <w:sz w:val="16"/>
                <w:szCs w:val="16"/>
              </w:rPr>
            </w:pPr>
            <w:r w:rsidRPr="00AC4FBC">
              <w:rPr>
                <w:rFonts w:ascii="Arial" w:hAnsi="Arial"/>
                <w:sz w:val="16"/>
                <w:szCs w:val="16"/>
              </w:rPr>
              <w:t>R5-211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8389F" w14:textId="77777777" w:rsidR="00AB2B30" w:rsidRPr="00AC4FBC" w:rsidRDefault="006A7121">
            <w:pPr>
              <w:rPr>
                <w:rFonts w:ascii="Arial" w:hAnsi="Arial"/>
                <w:sz w:val="16"/>
                <w:szCs w:val="16"/>
              </w:rPr>
            </w:pPr>
            <w:r w:rsidRPr="00AC4FBC">
              <w:rPr>
                <w:rFonts w:ascii="Arial" w:hAnsi="Arial"/>
                <w:sz w:val="16"/>
                <w:szCs w:val="16"/>
              </w:rPr>
              <w:t>08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D0F60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AD185"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49B88" w14:textId="77777777" w:rsidR="00AB2B30" w:rsidRPr="00AC4FBC" w:rsidRDefault="006A7121">
            <w:pPr>
              <w:rPr>
                <w:rFonts w:ascii="Arial" w:hAnsi="Arial"/>
                <w:sz w:val="16"/>
                <w:szCs w:val="16"/>
              </w:rPr>
            </w:pPr>
            <w:r w:rsidRPr="00AC4FBC">
              <w:rPr>
                <w:rFonts w:ascii="Arial" w:hAnsi="Arial"/>
                <w:sz w:val="16"/>
                <w:szCs w:val="16"/>
              </w:rPr>
              <w:t>Correction of LTE frequency for 19-n79 combo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F7D6F" w14:textId="77777777" w:rsidR="00AB2B30" w:rsidRPr="00AC4FBC" w:rsidRDefault="006A7121">
            <w:pPr>
              <w:pStyle w:val="TAL"/>
              <w:rPr>
                <w:sz w:val="16"/>
                <w:szCs w:val="16"/>
              </w:rPr>
            </w:pPr>
            <w:r w:rsidRPr="00AC4FBC">
              <w:rPr>
                <w:sz w:val="16"/>
                <w:szCs w:val="16"/>
              </w:rPr>
              <w:t>16.7.0</w:t>
            </w:r>
          </w:p>
        </w:tc>
      </w:tr>
      <w:tr w:rsidR="00AB2B30" w:rsidRPr="00AC4FBC" w14:paraId="65D857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90E009"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F942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13A909" w14:textId="77777777" w:rsidR="00AB2B30" w:rsidRPr="00AC4FBC" w:rsidRDefault="006A7121">
            <w:pPr>
              <w:rPr>
                <w:rFonts w:ascii="Arial" w:hAnsi="Arial"/>
                <w:sz w:val="16"/>
                <w:szCs w:val="16"/>
              </w:rPr>
            </w:pPr>
            <w:r w:rsidRPr="00AC4FBC">
              <w:rPr>
                <w:rFonts w:ascii="Arial" w:hAnsi="Arial"/>
                <w:sz w:val="16"/>
                <w:szCs w:val="16"/>
              </w:rPr>
              <w:t>R5-211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88454" w14:textId="77777777" w:rsidR="00AB2B30" w:rsidRPr="00AC4FBC" w:rsidRDefault="006A7121">
            <w:pPr>
              <w:rPr>
                <w:rFonts w:ascii="Arial" w:hAnsi="Arial"/>
                <w:sz w:val="16"/>
                <w:szCs w:val="16"/>
              </w:rPr>
            </w:pPr>
            <w:r w:rsidRPr="00AC4FBC">
              <w:rPr>
                <w:rFonts w:ascii="Arial" w:hAnsi="Arial"/>
                <w:sz w:val="16"/>
                <w:szCs w:val="16"/>
              </w:rPr>
              <w:t>0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95DF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773B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F5E9D" w14:textId="77777777" w:rsidR="00AB2B30" w:rsidRPr="00AC4FBC" w:rsidRDefault="006A7121">
            <w:pPr>
              <w:rPr>
                <w:rFonts w:ascii="Arial" w:hAnsi="Arial"/>
                <w:sz w:val="16"/>
                <w:szCs w:val="16"/>
              </w:rPr>
            </w:pPr>
            <w:r w:rsidRPr="00AC4FBC">
              <w:rPr>
                <w:rFonts w:ascii="Arial" w:hAnsi="Arial"/>
                <w:sz w:val="16"/>
                <w:szCs w:val="16"/>
              </w:rPr>
              <w:t>Update to EN-DC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DA825" w14:textId="77777777" w:rsidR="00AB2B30" w:rsidRPr="00AC4FBC" w:rsidRDefault="006A7121">
            <w:pPr>
              <w:pStyle w:val="TAL"/>
              <w:rPr>
                <w:sz w:val="16"/>
                <w:szCs w:val="16"/>
              </w:rPr>
            </w:pPr>
            <w:r w:rsidRPr="00AC4FBC">
              <w:rPr>
                <w:sz w:val="16"/>
                <w:szCs w:val="16"/>
              </w:rPr>
              <w:t>16.7.0</w:t>
            </w:r>
          </w:p>
        </w:tc>
      </w:tr>
      <w:tr w:rsidR="00AB2B30" w:rsidRPr="00AC4FBC" w14:paraId="491908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A95A13"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F161E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45639D" w14:textId="77777777" w:rsidR="00AB2B30" w:rsidRPr="00AC4FBC" w:rsidRDefault="006A7121">
            <w:pPr>
              <w:rPr>
                <w:rFonts w:ascii="Arial" w:hAnsi="Arial"/>
                <w:sz w:val="16"/>
                <w:szCs w:val="16"/>
              </w:rPr>
            </w:pPr>
            <w:r w:rsidRPr="00AC4FBC">
              <w:rPr>
                <w:rFonts w:ascii="Arial" w:hAnsi="Arial"/>
                <w:sz w:val="16"/>
                <w:szCs w:val="16"/>
              </w:rPr>
              <w:t>R5-211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B3435" w14:textId="77777777" w:rsidR="00AB2B30" w:rsidRPr="00AC4FBC" w:rsidRDefault="006A7121">
            <w:pPr>
              <w:rPr>
                <w:rFonts w:ascii="Arial" w:hAnsi="Arial"/>
                <w:sz w:val="16"/>
                <w:szCs w:val="16"/>
              </w:rPr>
            </w:pPr>
            <w:r w:rsidRPr="00AC4FBC">
              <w:rPr>
                <w:rFonts w:ascii="Arial" w:hAnsi="Arial"/>
                <w:sz w:val="16"/>
                <w:szCs w:val="16"/>
              </w:rPr>
              <w:t>0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EBB9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007F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D9233" w14:textId="77777777" w:rsidR="00AB2B30" w:rsidRPr="00AC4FBC" w:rsidRDefault="006A7121">
            <w:pPr>
              <w:rPr>
                <w:rFonts w:ascii="Arial" w:hAnsi="Arial"/>
                <w:sz w:val="16"/>
                <w:szCs w:val="16"/>
              </w:rPr>
            </w:pPr>
            <w:r w:rsidRPr="00AC4FBC">
              <w:rPr>
                <w:rFonts w:ascii="Arial" w:hAnsi="Arial"/>
                <w:sz w:val="16"/>
                <w:szCs w:val="16"/>
              </w:rPr>
              <w:t>Update of reference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E8CB6" w14:textId="77777777" w:rsidR="00AB2B30" w:rsidRPr="00AC4FBC" w:rsidRDefault="006A7121">
            <w:pPr>
              <w:pStyle w:val="TAL"/>
              <w:rPr>
                <w:sz w:val="16"/>
                <w:szCs w:val="16"/>
              </w:rPr>
            </w:pPr>
            <w:r w:rsidRPr="00AC4FBC">
              <w:rPr>
                <w:sz w:val="16"/>
                <w:szCs w:val="16"/>
              </w:rPr>
              <w:t>16.7.0</w:t>
            </w:r>
          </w:p>
        </w:tc>
      </w:tr>
      <w:tr w:rsidR="00AB2B30" w:rsidRPr="00AC4FBC" w14:paraId="2D4F16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61025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A38133"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A040D8" w14:textId="77777777" w:rsidR="00AB2B30" w:rsidRPr="00AC4FBC" w:rsidRDefault="006A7121">
            <w:pPr>
              <w:rPr>
                <w:rFonts w:ascii="Arial" w:hAnsi="Arial"/>
                <w:sz w:val="16"/>
                <w:szCs w:val="16"/>
              </w:rPr>
            </w:pPr>
            <w:r w:rsidRPr="00AC4FBC">
              <w:rPr>
                <w:rFonts w:ascii="Arial" w:hAnsi="Arial"/>
                <w:sz w:val="16"/>
                <w:szCs w:val="16"/>
              </w:rPr>
              <w:t>R5-2118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4649B" w14:textId="77777777" w:rsidR="00AB2B30" w:rsidRPr="00AC4FBC" w:rsidRDefault="006A7121">
            <w:pPr>
              <w:rPr>
                <w:rFonts w:ascii="Arial" w:hAnsi="Arial"/>
                <w:sz w:val="16"/>
                <w:szCs w:val="16"/>
              </w:rPr>
            </w:pPr>
            <w:r w:rsidRPr="00AC4FBC">
              <w:rPr>
                <w:rFonts w:ascii="Arial" w:hAnsi="Arial"/>
                <w:sz w:val="16"/>
                <w:szCs w:val="16"/>
              </w:rPr>
              <w:t>0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F4426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38CA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7E7D2" w14:textId="77777777" w:rsidR="00AB2B30" w:rsidRPr="00AC4FBC" w:rsidRDefault="006A7121">
            <w:pPr>
              <w:rPr>
                <w:rFonts w:ascii="Arial" w:hAnsi="Arial"/>
                <w:sz w:val="16"/>
                <w:szCs w:val="16"/>
              </w:rPr>
            </w:pPr>
            <w:r w:rsidRPr="00AC4FBC">
              <w:rPr>
                <w:rFonts w:ascii="Arial" w:hAnsi="Arial"/>
                <w:sz w:val="16"/>
                <w:szCs w:val="16"/>
              </w:rPr>
              <w:t>Update of reference sensitivity for inter-band 2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52526" w14:textId="77777777" w:rsidR="00AB2B30" w:rsidRPr="00AC4FBC" w:rsidRDefault="006A7121">
            <w:pPr>
              <w:pStyle w:val="TAL"/>
              <w:rPr>
                <w:sz w:val="16"/>
                <w:szCs w:val="16"/>
              </w:rPr>
            </w:pPr>
            <w:r w:rsidRPr="00AC4FBC">
              <w:rPr>
                <w:sz w:val="16"/>
                <w:szCs w:val="16"/>
              </w:rPr>
              <w:t>16.7.0</w:t>
            </w:r>
          </w:p>
        </w:tc>
      </w:tr>
      <w:tr w:rsidR="00AB2B30" w:rsidRPr="00AC4FBC" w14:paraId="3CBE3C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0D8BEC"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BDB419"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B31B58" w14:textId="77777777" w:rsidR="00AB2B30" w:rsidRPr="00AC4FBC" w:rsidRDefault="006A7121">
            <w:pPr>
              <w:rPr>
                <w:rFonts w:ascii="Arial" w:hAnsi="Arial"/>
                <w:sz w:val="16"/>
                <w:szCs w:val="16"/>
              </w:rPr>
            </w:pPr>
            <w:r w:rsidRPr="00AC4FBC">
              <w:rPr>
                <w:rFonts w:ascii="Arial" w:hAnsi="Arial"/>
                <w:sz w:val="16"/>
                <w:szCs w:val="16"/>
              </w:rPr>
              <w:t>R5-2118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2CC6FA" w14:textId="77777777" w:rsidR="00AB2B30" w:rsidRPr="00AC4FBC" w:rsidRDefault="006A7121">
            <w:pPr>
              <w:rPr>
                <w:rFonts w:ascii="Arial" w:hAnsi="Arial"/>
                <w:sz w:val="16"/>
                <w:szCs w:val="16"/>
              </w:rPr>
            </w:pPr>
            <w:r w:rsidRPr="00AC4FBC">
              <w:rPr>
                <w:rFonts w:ascii="Arial" w:hAnsi="Arial"/>
                <w:sz w:val="16"/>
                <w:szCs w:val="16"/>
              </w:rPr>
              <w:t>0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A2DA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16286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199F63" w14:textId="77777777" w:rsidR="00AB2B30" w:rsidRPr="00AC4FBC" w:rsidRDefault="006A7121">
            <w:pPr>
              <w:rPr>
                <w:rFonts w:ascii="Arial" w:hAnsi="Arial"/>
                <w:sz w:val="16"/>
                <w:szCs w:val="16"/>
              </w:rPr>
            </w:pPr>
            <w:r w:rsidRPr="00AC4FBC">
              <w:rPr>
                <w:rFonts w:ascii="Arial" w:hAnsi="Arial"/>
                <w:sz w:val="16"/>
                <w:szCs w:val="16"/>
              </w:rPr>
              <w:t>Correction to refsens test requirements for DC_1A-7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45F06" w14:textId="77777777" w:rsidR="00AB2B30" w:rsidRPr="00AC4FBC" w:rsidRDefault="006A7121">
            <w:pPr>
              <w:pStyle w:val="TAL"/>
              <w:rPr>
                <w:sz w:val="16"/>
                <w:szCs w:val="16"/>
              </w:rPr>
            </w:pPr>
            <w:r w:rsidRPr="00AC4FBC">
              <w:rPr>
                <w:sz w:val="16"/>
                <w:szCs w:val="16"/>
              </w:rPr>
              <w:t>16.7.0</w:t>
            </w:r>
          </w:p>
        </w:tc>
      </w:tr>
      <w:tr w:rsidR="00AB2B30" w:rsidRPr="00AC4FBC" w14:paraId="77CB051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29937B"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0BB41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08D177" w14:textId="77777777" w:rsidR="00AB2B30" w:rsidRPr="00AC4FBC" w:rsidRDefault="006A7121">
            <w:pPr>
              <w:rPr>
                <w:rFonts w:ascii="Arial" w:hAnsi="Arial"/>
                <w:sz w:val="16"/>
                <w:szCs w:val="16"/>
              </w:rPr>
            </w:pPr>
            <w:r w:rsidRPr="00AC4FBC">
              <w:rPr>
                <w:rFonts w:ascii="Arial" w:hAnsi="Arial"/>
                <w:sz w:val="16"/>
                <w:szCs w:val="16"/>
              </w:rPr>
              <w:t>R5-211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58867D" w14:textId="77777777" w:rsidR="00AB2B30" w:rsidRPr="00AC4FBC" w:rsidRDefault="006A7121">
            <w:pPr>
              <w:rPr>
                <w:rFonts w:ascii="Arial" w:hAnsi="Arial"/>
                <w:sz w:val="16"/>
                <w:szCs w:val="16"/>
              </w:rPr>
            </w:pPr>
            <w:r w:rsidRPr="00AC4FBC">
              <w:rPr>
                <w:rFonts w:ascii="Arial" w:hAnsi="Arial"/>
                <w:sz w:val="16"/>
                <w:szCs w:val="16"/>
              </w:rPr>
              <w:t>0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C557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740A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DD4B" w14:textId="77777777" w:rsidR="00AB2B30" w:rsidRPr="00AC4FBC" w:rsidRDefault="006A7121">
            <w:pPr>
              <w:rPr>
                <w:rFonts w:ascii="Arial" w:hAnsi="Arial"/>
                <w:sz w:val="16"/>
                <w:szCs w:val="16"/>
              </w:rPr>
            </w:pPr>
            <w:r w:rsidRPr="00AC4FBC">
              <w:rPr>
                <w:rFonts w:ascii="Arial" w:hAnsi="Arial"/>
                <w:sz w:val="16"/>
                <w:szCs w:val="16"/>
              </w:rPr>
              <w:t>Update of test configuration for inter-band 2CC EN-DC configurations affected by reference sensitivity exce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5180E7" w14:textId="77777777" w:rsidR="00AB2B30" w:rsidRPr="00AC4FBC" w:rsidRDefault="006A7121">
            <w:pPr>
              <w:pStyle w:val="TAL"/>
              <w:rPr>
                <w:sz w:val="16"/>
                <w:szCs w:val="16"/>
              </w:rPr>
            </w:pPr>
            <w:r w:rsidRPr="00AC4FBC">
              <w:rPr>
                <w:sz w:val="16"/>
                <w:szCs w:val="16"/>
              </w:rPr>
              <w:t>16.7.0</w:t>
            </w:r>
          </w:p>
        </w:tc>
      </w:tr>
      <w:tr w:rsidR="00AB2B30" w:rsidRPr="00AC4FBC" w14:paraId="46FEAB1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8F4821"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CEEEB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A9667B" w14:textId="77777777" w:rsidR="00AB2B30" w:rsidRPr="00AC4FBC" w:rsidRDefault="006A7121">
            <w:pPr>
              <w:rPr>
                <w:rFonts w:ascii="Arial" w:hAnsi="Arial"/>
                <w:sz w:val="16"/>
                <w:szCs w:val="16"/>
              </w:rPr>
            </w:pPr>
            <w:r w:rsidRPr="00AC4FBC">
              <w:rPr>
                <w:rFonts w:ascii="Arial" w:hAnsi="Arial"/>
                <w:sz w:val="16"/>
                <w:szCs w:val="16"/>
              </w:rPr>
              <w:t>R5-211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D61C3" w14:textId="77777777" w:rsidR="00AB2B30" w:rsidRPr="00AC4FBC" w:rsidRDefault="006A7121">
            <w:pPr>
              <w:rPr>
                <w:rFonts w:ascii="Arial" w:hAnsi="Arial"/>
                <w:sz w:val="16"/>
                <w:szCs w:val="16"/>
              </w:rPr>
            </w:pPr>
            <w:r w:rsidRPr="00AC4FBC">
              <w:rPr>
                <w:rFonts w:ascii="Arial" w:hAnsi="Arial"/>
                <w:sz w:val="16"/>
                <w:szCs w:val="16"/>
              </w:rPr>
              <w:t>0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C50F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A75B0"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F19AA1" w14:textId="77777777" w:rsidR="00AB2B30" w:rsidRPr="00AC4FBC" w:rsidRDefault="006A7121">
            <w:pPr>
              <w:rPr>
                <w:rFonts w:ascii="Arial" w:hAnsi="Arial"/>
                <w:sz w:val="16"/>
                <w:szCs w:val="16"/>
              </w:rPr>
            </w:pPr>
            <w:r w:rsidRPr="00AC4FBC">
              <w:rPr>
                <w:rFonts w:ascii="Arial" w:hAnsi="Arial"/>
                <w:sz w:val="16"/>
                <w:szCs w:val="16"/>
              </w:rPr>
              <w:t>Update of 2CC refsens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60D73" w14:textId="77777777" w:rsidR="00AB2B30" w:rsidRPr="00AC4FBC" w:rsidRDefault="006A7121">
            <w:pPr>
              <w:pStyle w:val="TAL"/>
              <w:rPr>
                <w:sz w:val="16"/>
                <w:szCs w:val="16"/>
              </w:rPr>
            </w:pPr>
            <w:r w:rsidRPr="00AC4FBC">
              <w:rPr>
                <w:sz w:val="16"/>
                <w:szCs w:val="16"/>
              </w:rPr>
              <w:t>16.7.0</w:t>
            </w:r>
          </w:p>
        </w:tc>
      </w:tr>
      <w:tr w:rsidR="00AB2B30" w:rsidRPr="00AC4FBC" w14:paraId="438E2E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6D25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15CC1"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803493" w14:textId="77777777" w:rsidR="00AB2B30" w:rsidRPr="00AC4FBC" w:rsidRDefault="006A7121">
            <w:pPr>
              <w:rPr>
                <w:rFonts w:ascii="Arial" w:hAnsi="Arial"/>
                <w:sz w:val="16"/>
                <w:szCs w:val="16"/>
              </w:rPr>
            </w:pPr>
            <w:r w:rsidRPr="00AC4FBC">
              <w:rPr>
                <w:rFonts w:ascii="Arial" w:hAnsi="Arial"/>
                <w:sz w:val="16"/>
                <w:szCs w:val="16"/>
              </w:rPr>
              <w:t>R5-211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6DCAC9" w14:textId="77777777" w:rsidR="00AB2B30" w:rsidRPr="00AC4FBC" w:rsidRDefault="006A7121">
            <w:pPr>
              <w:rPr>
                <w:rFonts w:ascii="Arial" w:hAnsi="Arial"/>
                <w:sz w:val="16"/>
                <w:szCs w:val="16"/>
              </w:rPr>
            </w:pPr>
            <w:r w:rsidRPr="00AC4FBC">
              <w:rPr>
                <w:rFonts w:ascii="Arial" w:hAnsi="Arial"/>
                <w:sz w:val="16"/>
                <w:szCs w:val="16"/>
              </w:rPr>
              <w:t>0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963A0"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CC7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93B4D0" w14:textId="77777777" w:rsidR="00AB2B30" w:rsidRPr="00AC4FBC" w:rsidRDefault="006A7121">
            <w:pPr>
              <w:rPr>
                <w:rFonts w:ascii="Arial" w:hAnsi="Arial"/>
                <w:sz w:val="16"/>
                <w:szCs w:val="16"/>
              </w:rPr>
            </w:pPr>
            <w:r w:rsidRPr="00AC4FBC">
              <w:rPr>
                <w:rFonts w:ascii="Arial" w:hAnsi="Arial"/>
                <w:sz w:val="16"/>
                <w:szCs w:val="16"/>
              </w:rPr>
              <w:t>Update of 3CC refsens test case 7.3B.2.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C89C5" w14:textId="77777777" w:rsidR="00AB2B30" w:rsidRPr="00AC4FBC" w:rsidRDefault="006A7121">
            <w:pPr>
              <w:pStyle w:val="TAL"/>
              <w:rPr>
                <w:sz w:val="16"/>
                <w:szCs w:val="16"/>
              </w:rPr>
            </w:pPr>
            <w:r w:rsidRPr="00AC4FBC">
              <w:rPr>
                <w:sz w:val="16"/>
                <w:szCs w:val="16"/>
              </w:rPr>
              <w:t>16.7.0</w:t>
            </w:r>
          </w:p>
        </w:tc>
      </w:tr>
      <w:tr w:rsidR="00AB2B30" w:rsidRPr="00AC4FBC" w14:paraId="2C4E300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92EA7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3963F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CF64A" w14:textId="77777777" w:rsidR="00AB2B30" w:rsidRPr="00AC4FBC" w:rsidRDefault="006A7121">
            <w:pPr>
              <w:rPr>
                <w:rFonts w:ascii="Arial" w:hAnsi="Arial"/>
                <w:sz w:val="16"/>
                <w:szCs w:val="16"/>
              </w:rPr>
            </w:pPr>
            <w:r w:rsidRPr="00AC4FBC">
              <w:rPr>
                <w:rFonts w:ascii="Arial" w:hAnsi="Arial"/>
                <w:sz w:val="16"/>
                <w:szCs w:val="16"/>
              </w:rPr>
              <w:t>R5-211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413C83" w14:textId="77777777" w:rsidR="00AB2B30" w:rsidRPr="00AC4FBC" w:rsidRDefault="006A7121">
            <w:pPr>
              <w:rPr>
                <w:rFonts w:ascii="Arial" w:hAnsi="Arial"/>
                <w:sz w:val="16"/>
                <w:szCs w:val="16"/>
              </w:rPr>
            </w:pPr>
            <w:r w:rsidRPr="00AC4FBC">
              <w:rPr>
                <w:rFonts w:ascii="Arial" w:hAnsi="Arial"/>
                <w:sz w:val="16"/>
                <w:szCs w:val="16"/>
              </w:rPr>
              <w:t>0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B604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A6DB2"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F2BF1" w14:textId="77777777" w:rsidR="00AB2B30" w:rsidRPr="00AC4FBC" w:rsidRDefault="006A7121">
            <w:pPr>
              <w:rPr>
                <w:rFonts w:ascii="Arial" w:hAnsi="Arial"/>
                <w:sz w:val="16"/>
                <w:szCs w:val="16"/>
              </w:rPr>
            </w:pPr>
            <w:r w:rsidRPr="00AC4FBC">
              <w:rPr>
                <w:rFonts w:ascii="Arial" w:hAnsi="Arial"/>
                <w:sz w:val="16"/>
                <w:szCs w:val="16"/>
              </w:rPr>
              <w:t>Correction of configurations not to be tested in 4CC refsens test case 7.3B.2.3_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59410" w14:textId="77777777" w:rsidR="00AB2B30" w:rsidRPr="00AC4FBC" w:rsidRDefault="006A7121">
            <w:pPr>
              <w:pStyle w:val="TAL"/>
              <w:rPr>
                <w:sz w:val="16"/>
                <w:szCs w:val="16"/>
              </w:rPr>
            </w:pPr>
            <w:r w:rsidRPr="00AC4FBC">
              <w:rPr>
                <w:sz w:val="16"/>
                <w:szCs w:val="16"/>
              </w:rPr>
              <w:t>16.7.0</w:t>
            </w:r>
          </w:p>
        </w:tc>
      </w:tr>
      <w:tr w:rsidR="00AB2B30" w:rsidRPr="00AC4FBC" w14:paraId="4232CC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94A2D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387524"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F2A7CB" w14:textId="77777777" w:rsidR="00AB2B30" w:rsidRPr="00AC4FBC" w:rsidRDefault="006A7121">
            <w:pPr>
              <w:rPr>
                <w:rFonts w:ascii="Arial" w:hAnsi="Arial"/>
                <w:sz w:val="16"/>
                <w:szCs w:val="16"/>
              </w:rPr>
            </w:pPr>
            <w:r w:rsidRPr="00AC4FBC">
              <w:rPr>
                <w:rFonts w:ascii="Arial" w:hAnsi="Arial"/>
                <w:sz w:val="16"/>
                <w:szCs w:val="16"/>
              </w:rPr>
              <w:t>R5-21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BD5AF" w14:textId="77777777" w:rsidR="00AB2B30" w:rsidRPr="00AC4FBC" w:rsidRDefault="006A7121">
            <w:pPr>
              <w:rPr>
                <w:rFonts w:ascii="Arial" w:hAnsi="Arial"/>
                <w:sz w:val="16"/>
                <w:szCs w:val="16"/>
              </w:rPr>
            </w:pPr>
            <w:r w:rsidRPr="00AC4FBC">
              <w:rPr>
                <w:rFonts w:ascii="Arial" w:hAnsi="Arial"/>
                <w:sz w:val="16"/>
                <w:szCs w:val="16"/>
              </w:rPr>
              <w:t>0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E18A99"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EB1F9"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E859C" w14:textId="77777777" w:rsidR="00AB2B30" w:rsidRPr="00AC4FBC" w:rsidRDefault="006A7121">
            <w:pPr>
              <w:rPr>
                <w:rFonts w:ascii="Arial" w:hAnsi="Arial"/>
                <w:sz w:val="16"/>
                <w:szCs w:val="16"/>
              </w:rPr>
            </w:pPr>
            <w:r w:rsidRPr="00AC4FBC">
              <w:rPr>
                <w:rFonts w:ascii="Arial" w:hAnsi="Arial"/>
                <w:sz w:val="16"/>
                <w:szCs w:val="16"/>
              </w:rPr>
              <w:t>Addition of DC_8A_n77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88E96" w14:textId="77777777" w:rsidR="00AB2B30" w:rsidRPr="00AC4FBC" w:rsidRDefault="006A7121">
            <w:pPr>
              <w:pStyle w:val="TAL"/>
              <w:rPr>
                <w:sz w:val="16"/>
                <w:szCs w:val="16"/>
              </w:rPr>
            </w:pPr>
            <w:r w:rsidRPr="00AC4FBC">
              <w:rPr>
                <w:sz w:val="16"/>
                <w:szCs w:val="16"/>
              </w:rPr>
              <w:t>16.7.0</w:t>
            </w:r>
          </w:p>
        </w:tc>
      </w:tr>
      <w:tr w:rsidR="00AB2B30" w:rsidRPr="00AC4FBC" w14:paraId="1BE0456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EDC33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68257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7267C6" w14:textId="77777777" w:rsidR="00AB2B30" w:rsidRPr="00AC4FBC" w:rsidRDefault="006A7121">
            <w:pPr>
              <w:rPr>
                <w:rFonts w:ascii="Arial" w:hAnsi="Arial"/>
                <w:sz w:val="16"/>
                <w:szCs w:val="16"/>
              </w:rPr>
            </w:pPr>
            <w:r w:rsidRPr="00AC4FBC">
              <w:rPr>
                <w:rFonts w:ascii="Arial" w:hAnsi="Arial"/>
                <w:sz w:val="16"/>
                <w:szCs w:val="16"/>
              </w:rPr>
              <w:t>R5-211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040872" w14:textId="77777777" w:rsidR="00AB2B30" w:rsidRPr="00AC4FBC" w:rsidRDefault="006A7121">
            <w:pPr>
              <w:rPr>
                <w:rFonts w:ascii="Arial" w:hAnsi="Arial"/>
                <w:sz w:val="16"/>
                <w:szCs w:val="16"/>
              </w:rPr>
            </w:pPr>
            <w:r w:rsidRPr="00AC4FBC">
              <w:rPr>
                <w:rFonts w:ascii="Arial" w:hAnsi="Arial"/>
                <w:sz w:val="16"/>
                <w:szCs w:val="16"/>
              </w:rPr>
              <w:t>0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C4DE7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69DF3"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362149" w14:textId="77777777" w:rsidR="00AB2B30" w:rsidRPr="00AC4FBC" w:rsidRDefault="006A7121">
            <w:pPr>
              <w:rPr>
                <w:rFonts w:ascii="Arial" w:hAnsi="Arial"/>
                <w:sz w:val="16"/>
                <w:szCs w:val="16"/>
              </w:rPr>
            </w:pPr>
            <w:r w:rsidRPr="00AC4FBC">
              <w:rPr>
                <w:rFonts w:ascii="Arial" w:hAnsi="Arial"/>
                <w:sz w:val="16"/>
                <w:szCs w:val="16"/>
              </w:rPr>
              <w:t>Addition of DC_11A_n79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A7B539" w14:textId="77777777" w:rsidR="00AB2B30" w:rsidRPr="00AC4FBC" w:rsidRDefault="006A7121">
            <w:pPr>
              <w:pStyle w:val="TAL"/>
              <w:rPr>
                <w:sz w:val="16"/>
                <w:szCs w:val="16"/>
              </w:rPr>
            </w:pPr>
            <w:r w:rsidRPr="00AC4FBC">
              <w:rPr>
                <w:sz w:val="16"/>
                <w:szCs w:val="16"/>
              </w:rPr>
              <w:t>16.7.0</w:t>
            </w:r>
          </w:p>
        </w:tc>
      </w:tr>
      <w:tr w:rsidR="00AB2B30" w:rsidRPr="00AC4FBC" w14:paraId="5AC640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D2E692"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42F55"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F87D82" w14:textId="77777777" w:rsidR="00AB2B30" w:rsidRPr="00AC4FBC" w:rsidRDefault="006A7121">
            <w:pPr>
              <w:rPr>
                <w:rFonts w:ascii="Arial" w:hAnsi="Arial"/>
                <w:sz w:val="16"/>
                <w:szCs w:val="16"/>
              </w:rPr>
            </w:pPr>
            <w:r w:rsidRPr="00AC4FBC">
              <w:rPr>
                <w:rFonts w:ascii="Arial" w:hAnsi="Arial"/>
                <w:sz w:val="16"/>
                <w:szCs w:val="16"/>
              </w:rPr>
              <w:t>R5-21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F3D5D2" w14:textId="77777777" w:rsidR="00AB2B30" w:rsidRPr="00AC4FBC" w:rsidRDefault="006A7121">
            <w:pPr>
              <w:rPr>
                <w:rFonts w:ascii="Arial" w:hAnsi="Arial"/>
                <w:sz w:val="16"/>
                <w:szCs w:val="16"/>
              </w:rPr>
            </w:pPr>
            <w:r w:rsidRPr="00AC4FBC">
              <w:rPr>
                <w:rFonts w:ascii="Arial" w:hAnsi="Arial"/>
                <w:sz w:val="16"/>
                <w:szCs w:val="16"/>
              </w:rPr>
              <w:t>0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E9ADB"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7748F"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EF8A36" w14:textId="77777777" w:rsidR="00AB2B30" w:rsidRPr="00AC4FBC" w:rsidRDefault="006A7121">
            <w:pPr>
              <w:rPr>
                <w:rFonts w:ascii="Arial" w:hAnsi="Arial"/>
                <w:sz w:val="16"/>
                <w:szCs w:val="16"/>
              </w:rPr>
            </w:pPr>
            <w:r w:rsidRPr="00AC4FBC">
              <w:rPr>
                <w:rFonts w:ascii="Arial" w:hAnsi="Arial"/>
                <w:sz w:val="16"/>
                <w:szCs w:val="16"/>
              </w:rPr>
              <w:t>Addition of DC_26A_n41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6018D" w14:textId="77777777" w:rsidR="00AB2B30" w:rsidRPr="00AC4FBC" w:rsidRDefault="006A7121">
            <w:pPr>
              <w:pStyle w:val="TAL"/>
              <w:rPr>
                <w:sz w:val="16"/>
                <w:szCs w:val="16"/>
              </w:rPr>
            </w:pPr>
            <w:r w:rsidRPr="00AC4FBC">
              <w:rPr>
                <w:sz w:val="16"/>
                <w:szCs w:val="16"/>
              </w:rPr>
              <w:t>16.7.0</w:t>
            </w:r>
          </w:p>
        </w:tc>
      </w:tr>
      <w:tr w:rsidR="00AB2B30" w:rsidRPr="00AC4FBC" w14:paraId="29D378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9558DF"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7F246D"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A53308" w14:textId="77777777" w:rsidR="00AB2B30" w:rsidRPr="00AC4FBC" w:rsidRDefault="006A7121">
            <w:pPr>
              <w:rPr>
                <w:rFonts w:ascii="Arial" w:hAnsi="Arial"/>
                <w:sz w:val="16"/>
                <w:szCs w:val="16"/>
              </w:rPr>
            </w:pPr>
            <w:r w:rsidRPr="00AC4FBC">
              <w:rPr>
                <w:rFonts w:ascii="Arial" w:hAnsi="Arial"/>
                <w:sz w:val="16"/>
                <w:szCs w:val="16"/>
              </w:rPr>
              <w:t>R5-21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384AF" w14:textId="77777777" w:rsidR="00AB2B30" w:rsidRPr="00AC4FBC" w:rsidRDefault="006A7121">
            <w:pPr>
              <w:rPr>
                <w:rFonts w:ascii="Arial" w:hAnsi="Arial"/>
                <w:sz w:val="16"/>
                <w:szCs w:val="16"/>
              </w:rPr>
            </w:pPr>
            <w:r w:rsidRPr="00AC4FBC">
              <w:rPr>
                <w:rFonts w:ascii="Arial" w:hAnsi="Arial"/>
                <w:sz w:val="16"/>
                <w:szCs w:val="16"/>
              </w:rPr>
              <w:t>0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6120D"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F6CD1"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E5D93" w14:textId="77777777" w:rsidR="00AB2B30" w:rsidRPr="00AC4FBC" w:rsidRDefault="006A7121">
            <w:pPr>
              <w:rPr>
                <w:rFonts w:ascii="Arial" w:hAnsi="Arial"/>
                <w:sz w:val="16"/>
                <w:szCs w:val="16"/>
              </w:rPr>
            </w:pPr>
            <w:r w:rsidRPr="00AC4FBC">
              <w:rPr>
                <w:rFonts w:ascii="Arial" w:hAnsi="Arial"/>
                <w:sz w:val="16"/>
                <w:szCs w:val="16"/>
              </w:rPr>
              <w:t>Addition of DC_26A_n77A and DC_26A_n78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68AD76" w14:textId="77777777" w:rsidR="00AB2B30" w:rsidRPr="00AC4FBC" w:rsidRDefault="006A7121">
            <w:pPr>
              <w:pStyle w:val="TAL"/>
              <w:rPr>
                <w:sz w:val="16"/>
                <w:szCs w:val="16"/>
              </w:rPr>
            </w:pPr>
            <w:r w:rsidRPr="00AC4FBC">
              <w:rPr>
                <w:sz w:val="16"/>
                <w:szCs w:val="16"/>
              </w:rPr>
              <w:t>16.7.0</w:t>
            </w:r>
          </w:p>
        </w:tc>
      </w:tr>
      <w:tr w:rsidR="00AB2B30" w:rsidRPr="00AC4FBC" w14:paraId="215D14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C7C6E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275766"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50D413" w14:textId="77777777" w:rsidR="00AB2B30" w:rsidRPr="00AC4FBC" w:rsidRDefault="006A7121">
            <w:pPr>
              <w:rPr>
                <w:rFonts w:ascii="Arial" w:hAnsi="Arial"/>
                <w:sz w:val="16"/>
                <w:szCs w:val="16"/>
              </w:rPr>
            </w:pPr>
            <w:r w:rsidRPr="00AC4FBC">
              <w:rPr>
                <w:rFonts w:ascii="Arial" w:hAnsi="Arial"/>
                <w:sz w:val="16"/>
                <w:szCs w:val="16"/>
              </w:rPr>
              <w:t>R5-211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4A5A8" w14:textId="77777777" w:rsidR="00AB2B30" w:rsidRPr="00AC4FBC" w:rsidRDefault="006A7121">
            <w:pPr>
              <w:rPr>
                <w:rFonts w:ascii="Arial" w:hAnsi="Arial"/>
                <w:sz w:val="16"/>
                <w:szCs w:val="16"/>
              </w:rPr>
            </w:pPr>
            <w:r w:rsidRPr="00AC4FBC">
              <w:rPr>
                <w:rFonts w:ascii="Arial" w:hAnsi="Arial"/>
                <w:sz w:val="16"/>
                <w:szCs w:val="16"/>
              </w:rPr>
              <w:t>0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B4062F"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5DFEFB"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0BCF15" w14:textId="77777777" w:rsidR="00AB2B30" w:rsidRPr="00AC4FBC" w:rsidRDefault="006A7121">
            <w:pPr>
              <w:rPr>
                <w:rFonts w:ascii="Arial" w:hAnsi="Arial"/>
                <w:sz w:val="16"/>
                <w:szCs w:val="16"/>
              </w:rPr>
            </w:pPr>
            <w:r w:rsidRPr="00AC4FBC">
              <w:rPr>
                <w:rFonts w:ascii="Arial" w:hAnsi="Arial"/>
                <w:sz w:val="16"/>
                <w:szCs w:val="16"/>
              </w:rPr>
              <w:t>Addition of DC_26A_n79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421AF" w14:textId="77777777" w:rsidR="00AB2B30" w:rsidRPr="00AC4FBC" w:rsidRDefault="006A7121">
            <w:pPr>
              <w:pStyle w:val="TAL"/>
              <w:rPr>
                <w:sz w:val="16"/>
                <w:szCs w:val="16"/>
              </w:rPr>
            </w:pPr>
            <w:r w:rsidRPr="00AC4FBC">
              <w:rPr>
                <w:sz w:val="16"/>
                <w:szCs w:val="16"/>
              </w:rPr>
              <w:t>16.7.0</w:t>
            </w:r>
          </w:p>
        </w:tc>
      </w:tr>
      <w:tr w:rsidR="00AB2B30" w:rsidRPr="00AC4FBC" w14:paraId="7D2604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ADE1D96"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1CA87"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635803" w14:textId="77777777" w:rsidR="00AB2B30" w:rsidRPr="00AC4FBC" w:rsidRDefault="006A7121">
            <w:pPr>
              <w:rPr>
                <w:rFonts w:ascii="Arial" w:hAnsi="Arial"/>
                <w:sz w:val="16"/>
                <w:szCs w:val="16"/>
              </w:rPr>
            </w:pPr>
            <w:r w:rsidRPr="00AC4FBC">
              <w:rPr>
                <w:rFonts w:ascii="Arial" w:hAnsi="Arial"/>
                <w:sz w:val="16"/>
                <w:szCs w:val="16"/>
              </w:rPr>
              <w:t>R5-211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4430E" w14:textId="77777777" w:rsidR="00AB2B30" w:rsidRPr="00AC4FBC" w:rsidRDefault="006A7121">
            <w:pPr>
              <w:rPr>
                <w:rFonts w:ascii="Arial" w:hAnsi="Arial"/>
                <w:sz w:val="16"/>
                <w:szCs w:val="16"/>
              </w:rPr>
            </w:pPr>
            <w:r w:rsidRPr="00AC4FBC">
              <w:rPr>
                <w:rFonts w:ascii="Arial" w:hAnsi="Arial"/>
                <w:sz w:val="16"/>
                <w:szCs w:val="16"/>
              </w:rPr>
              <w:t>0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FD535E"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40A7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C2AF2D" w14:textId="77777777" w:rsidR="00AB2B30" w:rsidRPr="00AC4FBC" w:rsidRDefault="006A7121">
            <w:pPr>
              <w:rPr>
                <w:rFonts w:ascii="Arial" w:hAnsi="Arial"/>
                <w:sz w:val="16"/>
                <w:szCs w:val="16"/>
              </w:rPr>
            </w:pPr>
            <w:r w:rsidRPr="00AC4FBC">
              <w:rPr>
                <w:rFonts w:ascii="Arial" w:hAnsi="Arial"/>
                <w:sz w:val="16"/>
                <w:szCs w:val="16"/>
              </w:rPr>
              <w:t>Addition of DC_41A_n77A and DC_41A_n78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74EC7" w14:textId="77777777" w:rsidR="00AB2B30" w:rsidRPr="00AC4FBC" w:rsidRDefault="006A7121">
            <w:pPr>
              <w:pStyle w:val="TAL"/>
              <w:rPr>
                <w:sz w:val="16"/>
                <w:szCs w:val="16"/>
              </w:rPr>
            </w:pPr>
            <w:r w:rsidRPr="00AC4FBC">
              <w:rPr>
                <w:sz w:val="16"/>
                <w:szCs w:val="16"/>
              </w:rPr>
              <w:t>16.7.0</w:t>
            </w:r>
          </w:p>
        </w:tc>
      </w:tr>
      <w:tr w:rsidR="00AB2B30" w:rsidRPr="00AC4FBC" w14:paraId="3E0299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941F5E"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8437C8"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5CDD4E" w14:textId="77777777" w:rsidR="00AB2B30" w:rsidRPr="00AC4FBC" w:rsidRDefault="006A7121">
            <w:pPr>
              <w:rPr>
                <w:rFonts w:ascii="Arial" w:hAnsi="Arial"/>
                <w:sz w:val="16"/>
                <w:szCs w:val="16"/>
              </w:rPr>
            </w:pPr>
            <w:r w:rsidRPr="00AC4FBC">
              <w:rPr>
                <w:rFonts w:ascii="Arial" w:hAnsi="Arial"/>
                <w:sz w:val="16"/>
                <w:szCs w:val="16"/>
              </w:rPr>
              <w:t>R5-21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2D7AB" w14:textId="77777777" w:rsidR="00AB2B30" w:rsidRPr="00AC4FBC" w:rsidRDefault="006A7121">
            <w:pPr>
              <w:rPr>
                <w:rFonts w:ascii="Arial" w:hAnsi="Arial"/>
                <w:sz w:val="16"/>
                <w:szCs w:val="16"/>
              </w:rPr>
            </w:pPr>
            <w:r w:rsidRPr="00AC4FBC">
              <w:rPr>
                <w:rFonts w:ascii="Arial" w:hAnsi="Arial"/>
                <w:sz w:val="16"/>
                <w:szCs w:val="16"/>
              </w:rPr>
              <w:t>09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8AF42"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865A6"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04FB9" w14:textId="77777777" w:rsidR="00AB2B30" w:rsidRPr="00AC4FBC" w:rsidRDefault="006A7121">
            <w:pPr>
              <w:rPr>
                <w:rFonts w:ascii="Arial" w:hAnsi="Arial"/>
                <w:sz w:val="16"/>
                <w:szCs w:val="16"/>
              </w:rPr>
            </w:pPr>
            <w:r w:rsidRPr="00AC4FBC">
              <w:rPr>
                <w:rFonts w:ascii="Arial" w:hAnsi="Arial"/>
                <w:sz w:val="16"/>
                <w:szCs w:val="16"/>
              </w:rPr>
              <w:t>Introduction of DC_1A-28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F2B73" w14:textId="77777777" w:rsidR="00AB2B30" w:rsidRPr="00AC4FBC" w:rsidRDefault="006A7121">
            <w:pPr>
              <w:pStyle w:val="TAL"/>
              <w:rPr>
                <w:sz w:val="16"/>
                <w:szCs w:val="16"/>
              </w:rPr>
            </w:pPr>
            <w:r w:rsidRPr="00AC4FBC">
              <w:rPr>
                <w:sz w:val="16"/>
                <w:szCs w:val="16"/>
              </w:rPr>
              <w:t>16.7.0</w:t>
            </w:r>
          </w:p>
        </w:tc>
      </w:tr>
      <w:tr w:rsidR="00AB2B30" w:rsidRPr="00AC4FBC" w14:paraId="17C21D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D89C9D"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CE70A"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38205A" w14:textId="77777777" w:rsidR="00AB2B30" w:rsidRPr="00AC4FBC" w:rsidRDefault="006A7121">
            <w:pPr>
              <w:rPr>
                <w:rFonts w:ascii="Arial" w:hAnsi="Arial"/>
                <w:sz w:val="16"/>
                <w:szCs w:val="16"/>
              </w:rPr>
            </w:pPr>
            <w:r w:rsidRPr="00AC4FBC">
              <w:rPr>
                <w:rFonts w:ascii="Arial" w:hAnsi="Arial"/>
                <w:sz w:val="16"/>
                <w:szCs w:val="16"/>
              </w:rPr>
              <w:t>R5-21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3E25F8" w14:textId="77777777" w:rsidR="00AB2B30" w:rsidRPr="00AC4FBC" w:rsidRDefault="006A7121">
            <w:pPr>
              <w:rPr>
                <w:rFonts w:ascii="Arial" w:hAnsi="Arial"/>
                <w:sz w:val="16"/>
                <w:szCs w:val="16"/>
              </w:rPr>
            </w:pPr>
            <w:r w:rsidRPr="00AC4FBC">
              <w:rPr>
                <w:rFonts w:ascii="Arial" w:hAnsi="Arial"/>
                <w:sz w:val="16"/>
                <w:szCs w:val="16"/>
              </w:rPr>
              <w:t>08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34594"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1183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9B64A1" w14:textId="77777777" w:rsidR="00AB2B30" w:rsidRPr="00AC4FBC" w:rsidRDefault="006A7121">
            <w:pPr>
              <w:rPr>
                <w:rFonts w:ascii="Arial" w:hAnsi="Arial"/>
                <w:sz w:val="16"/>
                <w:szCs w:val="16"/>
              </w:rPr>
            </w:pPr>
            <w:r w:rsidRPr="00AC4FBC">
              <w:rPr>
                <w:rFonts w:ascii="Arial" w:hAnsi="Arial"/>
                <w:sz w:val="16"/>
                <w:szCs w:val="16"/>
              </w:rPr>
              <w:t>MU definition for UE MOP for Inter-Band EN-DC including FR2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703C32" w14:textId="77777777" w:rsidR="00AB2B30" w:rsidRPr="00AC4FBC" w:rsidRDefault="006A7121">
            <w:pPr>
              <w:pStyle w:val="TAL"/>
              <w:rPr>
                <w:sz w:val="16"/>
                <w:szCs w:val="16"/>
              </w:rPr>
            </w:pPr>
            <w:r w:rsidRPr="00AC4FBC">
              <w:rPr>
                <w:sz w:val="16"/>
                <w:szCs w:val="16"/>
              </w:rPr>
              <w:t>16.7.0</w:t>
            </w:r>
          </w:p>
        </w:tc>
      </w:tr>
      <w:tr w:rsidR="00AB2B30" w:rsidRPr="00AC4FBC" w14:paraId="26AF54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F1F74A"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8922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C75FB" w14:textId="77777777" w:rsidR="00AB2B30" w:rsidRPr="00AC4FBC" w:rsidRDefault="006A7121">
            <w:pPr>
              <w:rPr>
                <w:rFonts w:ascii="Arial" w:hAnsi="Arial"/>
                <w:sz w:val="16"/>
                <w:szCs w:val="16"/>
              </w:rPr>
            </w:pPr>
            <w:r w:rsidRPr="00AC4FBC">
              <w:rPr>
                <w:rFonts w:ascii="Arial" w:hAnsi="Arial"/>
                <w:sz w:val="16"/>
                <w:szCs w:val="16"/>
              </w:rPr>
              <w:t>R5-211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46E969" w14:textId="77777777" w:rsidR="00AB2B30" w:rsidRPr="00AC4FBC" w:rsidRDefault="006A7121">
            <w:pPr>
              <w:rPr>
                <w:rFonts w:ascii="Arial" w:hAnsi="Arial"/>
                <w:sz w:val="16"/>
                <w:szCs w:val="16"/>
              </w:rPr>
            </w:pPr>
            <w:r w:rsidRPr="00AC4FBC">
              <w:rPr>
                <w:rFonts w:ascii="Arial" w:hAnsi="Arial"/>
                <w:sz w:val="16"/>
                <w:szCs w:val="16"/>
              </w:rPr>
              <w:t>08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754913"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810EFA"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88C0C" w14:textId="7C37BB46" w:rsidR="00AB2B30" w:rsidRPr="00AC4FBC" w:rsidRDefault="006A7121">
            <w:pPr>
              <w:rPr>
                <w:rFonts w:ascii="Arial" w:hAnsi="Arial"/>
                <w:sz w:val="16"/>
                <w:szCs w:val="16"/>
              </w:rPr>
            </w:pPr>
            <w:r w:rsidRPr="00AC4FBC">
              <w:rPr>
                <w:rFonts w:ascii="Arial" w:hAnsi="Arial"/>
                <w:sz w:val="16"/>
                <w:szCs w:val="16"/>
              </w:rPr>
              <w:t xml:space="preserve">MU and TT </w:t>
            </w:r>
            <w:r w:rsidR="001550BB" w:rsidRPr="00AC4FBC">
              <w:rPr>
                <w:rFonts w:ascii="Arial" w:hAnsi="Arial"/>
                <w:sz w:val="16"/>
                <w:szCs w:val="16"/>
              </w:rPr>
              <w:t>definition</w:t>
            </w:r>
            <w:r w:rsidRPr="00AC4FBC">
              <w:rPr>
                <w:rFonts w:ascii="Arial" w:hAnsi="Arial"/>
                <w:sz w:val="16"/>
                <w:szCs w:val="16"/>
              </w:rPr>
              <w:t xml:space="preserve"> for REFSENS EN-DC including FR2 up to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19288" w14:textId="77777777" w:rsidR="00AB2B30" w:rsidRPr="00AC4FBC" w:rsidRDefault="006A7121">
            <w:pPr>
              <w:pStyle w:val="TAL"/>
              <w:rPr>
                <w:sz w:val="16"/>
                <w:szCs w:val="16"/>
              </w:rPr>
            </w:pPr>
            <w:r w:rsidRPr="00AC4FBC">
              <w:rPr>
                <w:sz w:val="16"/>
                <w:szCs w:val="16"/>
              </w:rPr>
              <w:t>16.7.0</w:t>
            </w:r>
          </w:p>
        </w:tc>
      </w:tr>
      <w:tr w:rsidR="00AB2B30" w:rsidRPr="00AC4FBC" w14:paraId="2AE9E6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F369A15" w14:textId="77777777" w:rsidR="00AB2B30" w:rsidRPr="00AC4FBC" w:rsidRDefault="006A7121">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1EACC" w14:textId="77777777" w:rsidR="00AB2B30" w:rsidRPr="00AC4FBC" w:rsidRDefault="006A7121">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985C7" w14:textId="77777777" w:rsidR="00AB2B30" w:rsidRPr="00AC4FBC" w:rsidRDefault="006A7121">
            <w:pPr>
              <w:rPr>
                <w:rFonts w:ascii="Arial" w:hAnsi="Arial"/>
                <w:sz w:val="16"/>
                <w:szCs w:val="16"/>
              </w:rPr>
            </w:pPr>
            <w:r w:rsidRPr="00AC4FBC">
              <w:rPr>
                <w:rFonts w:ascii="Arial" w:hAnsi="Arial"/>
                <w:sz w:val="16"/>
                <w:szCs w:val="16"/>
              </w:rPr>
              <w:t>R5-211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6DEBD4" w14:textId="77777777" w:rsidR="00AB2B30" w:rsidRPr="00AC4FBC" w:rsidRDefault="006A7121">
            <w:pPr>
              <w:rPr>
                <w:rFonts w:ascii="Arial" w:hAnsi="Arial"/>
                <w:sz w:val="16"/>
                <w:szCs w:val="16"/>
              </w:rPr>
            </w:pPr>
            <w:r w:rsidRPr="00AC4FBC">
              <w:rPr>
                <w:rFonts w:ascii="Arial" w:hAnsi="Arial"/>
                <w:sz w:val="16"/>
                <w:szCs w:val="16"/>
              </w:rPr>
              <w:t>0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CD0E6" w14:textId="77777777" w:rsidR="00AB2B30" w:rsidRPr="00AC4FBC" w:rsidRDefault="006A7121">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D9D4" w14:textId="77777777" w:rsidR="00AB2B30" w:rsidRPr="00AC4FBC" w:rsidRDefault="006A7121">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3F5E6E" w14:textId="77777777" w:rsidR="00AB2B30" w:rsidRPr="00AC4FBC" w:rsidRDefault="006A7121">
            <w:pPr>
              <w:rPr>
                <w:rFonts w:ascii="Arial" w:hAnsi="Arial"/>
                <w:sz w:val="16"/>
                <w:szCs w:val="16"/>
              </w:rPr>
            </w:pPr>
            <w:r w:rsidRPr="00AC4FBC">
              <w:rPr>
                <w:rFonts w:ascii="Arial" w:hAnsi="Arial"/>
                <w:sz w:val="16"/>
                <w:szCs w:val="16"/>
              </w:rPr>
              <w:t>Update FR2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64F38" w14:textId="77777777" w:rsidR="00AB2B30" w:rsidRPr="00AC4FBC" w:rsidRDefault="006A7121">
            <w:pPr>
              <w:pStyle w:val="TAL"/>
              <w:rPr>
                <w:sz w:val="16"/>
                <w:szCs w:val="16"/>
              </w:rPr>
            </w:pPr>
            <w:r w:rsidRPr="00AC4FBC">
              <w:rPr>
                <w:sz w:val="16"/>
                <w:szCs w:val="16"/>
              </w:rPr>
              <w:t>16.7.0</w:t>
            </w:r>
          </w:p>
        </w:tc>
      </w:tr>
      <w:tr w:rsidR="00CE5570" w:rsidRPr="00AC4FBC" w14:paraId="1A30CD7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5ADFF0" w14:textId="77777777" w:rsidR="00CE5570" w:rsidRPr="00AC4FBC" w:rsidRDefault="00CE5570" w:rsidP="009B07AC">
            <w:pPr>
              <w:pStyle w:val="TAL"/>
              <w:rPr>
                <w:sz w:val="16"/>
                <w:szCs w:val="16"/>
              </w:rPr>
            </w:pPr>
            <w:r w:rsidRPr="00AC4FBC">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DD11A" w14:textId="77777777" w:rsidR="00CE5570" w:rsidRPr="00AC4FBC" w:rsidRDefault="00CE5570" w:rsidP="009B07AC">
            <w:pPr>
              <w:pStyle w:val="TAL"/>
              <w:rPr>
                <w:sz w:val="16"/>
                <w:szCs w:val="16"/>
              </w:rPr>
            </w:pPr>
            <w:r w:rsidRPr="00AC4FBC">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5BC741" w14:textId="7BE26386" w:rsidR="00CE5570" w:rsidRPr="00AC4FBC" w:rsidRDefault="00CE5570" w:rsidP="009B07AC">
            <w:pPr>
              <w:rPr>
                <w:rFonts w:ascii="Arial" w:hAnsi="Arial"/>
                <w:sz w:val="16"/>
                <w:szCs w:val="16"/>
              </w:rPr>
            </w:pPr>
            <w:r w:rsidRPr="00AC4FBC">
              <w:rPr>
                <w:rFonts w:ascii="Arial" w:hAnsi="Arial"/>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80FB5" w14:textId="3710F3FB" w:rsidR="00CE5570" w:rsidRPr="00AC4FBC" w:rsidRDefault="00CE5570" w:rsidP="009B07AC">
            <w:pPr>
              <w:rPr>
                <w:rFonts w:ascii="Arial" w:hAnsi="Arial"/>
                <w:sz w:val="16"/>
                <w:szCs w:val="16"/>
              </w:rPr>
            </w:pPr>
            <w:r w:rsidRPr="00AC4FBC">
              <w:rPr>
                <w:rFonts w:ascii="Arial" w:hAnsi="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F7FC6" w14:textId="206CB808" w:rsidR="00CE5570" w:rsidRPr="00AC4FBC" w:rsidRDefault="00CE5570" w:rsidP="009B07AC">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5B3DC" w14:textId="05DCC834" w:rsidR="00CE5570" w:rsidRPr="00AC4FBC" w:rsidRDefault="00CE5570" w:rsidP="009B07AC">
            <w:pPr>
              <w:pStyle w:val="TAL"/>
              <w:rPr>
                <w:sz w:val="16"/>
                <w:szCs w:val="16"/>
              </w:rPr>
            </w:pPr>
            <w:r w:rsidRPr="00AC4FBC">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1CC19" w14:textId="68C83CEE" w:rsidR="00CE5570" w:rsidRPr="00AC4FBC" w:rsidRDefault="00CE5570" w:rsidP="009B07AC">
            <w:pPr>
              <w:rPr>
                <w:rFonts w:ascii="Arial" w:hAnsi="Arial"/>
                <w:sz w:val="16"/>
                <w:szCs w:val="16"/>
              </w:rPr>
            </w:pPr>
            <w:r w:rsidRPr="00AC4FBC">
              <w:rPr>
                <w:rFonts w:ascii="Arial" w:hAnsi="Arial"/>
                <w:sz w:val="16"/>
                <w:szCs w:val="16"/>
              </w:rPr>
              <w:t>Administrative release upgrade to match the release of TS 38.508-1, TS 38.508-2 and TS 38.521-1 which were upgraded at RAN#91 to Rel-17 due to Rel-17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FB85E" w14:textId="128BE977" w:rsidR="00CE5570" w:rsidRPr="00AC4FBC" w:rsidRDefault="00CE5570" w:rsidP="009B07AC">
            <w:pPr>
              <w:pStyle w:val="TAL"/>
              <w:rPr>
                <w:sz w:val="16"/>
                <w:szCs w:val="16"/>
              </w:rPr>
            </w:pPr>
            <w:r w:rsidRPr="00AC4FBC">
              <w:rPr>
                <w:sz w:val="16"/>
                <w:szCs w:val="16"/>
              </w:rPr>
              <w:t>17.</w:t>
            </w:r>
            <w:r w:rsidR="00AC2867" w:rsidRPr="00AC4FBC">
              <w:rPr>
                <w:sz w:val="16"/>
                <w:szCs w:val="16"/>
              </w:rPr>
              <w:t>0.</w:t>
            </w:r>
            <w:r w:rsidRPr="00AC4FBC">
              <w:rPr>
                <w:sz w:val="16"/>
                <w:szCs w:val="16"/>
              </w:rPr>
              <w:t>0</w:t>
            </w:r>
          </w:p>
        </w:tc>
      </w:tr>
      <w:tr w:rsidR="00AC2867" w:rsidRPr="00AC4FBC" w14:paraId="74B848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C32769"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CBC1C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D6FF42" w14:textId="10AAB0DE" w:rsidR="00AC2867" w:rsidRPr="00AC4FBC" w:rsidRDefault="00AC2867" w:rsidP="00AC2867">
            <w:pPr>
              <w:rPr>
                <w:rFonts w:ascii="Arial" w:hAnsi="Arial"/>
                <w:sz w:val="16"/>
                <w:szCs w:val="16"/>
              </w:rPr>
            </w:pPr>
            <w:r w:rsidRPr="00AC4FBC">
              <w:rPr>
                <w:rFonts w:ascii="Arial" w:hAnsi="Arial"/>
                <w:sz w:val="16"/>
                <w:szCs w:val="16"/>
              </w:rPr>
              <w:t>R5-212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B77E4" w14:textId="2474089E" w:rsidR="00AC2867" w:rsidRPr="00AC4FBC" w:rsidRDefault="00AC2867" w:rsidP="00AC2867">
            <w:pPr>
              <w:rPr>
                <w:rFonts w:ascii="Arial" w:hAnsi="Arial"/>
                <w:sz w:val="16"/>
                <w:szCs w:val="16"/>
              </w:rPr>
            </w:pPr>
            <w:r w:rsidRPr="00AC4FBC">
              <w:rPr>
                <w:rFonts w:ascii="Arial" w:hAnsi="Arial"/>
                <w:sz w:val="16"/>
                <w:szCs w:val="16"/>
              </w:rPr>
              <w:t>0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35BD7" w14:textId="127B6C0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7242A" w14:textId="23EBAE6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35006" w14:textId="421EAB71" w:rsidR="00AC2867" w:rsidRPr="00AC4FBC" w:rsidRDefault="00AC2867" w:rsidP="00AC2867">
            <w:pPr>
              <w:rPr>
                <w:rFonts w:ascii="Arial" w:hAnsi="Arial"/>
                <w:sz w:val="16"/>
                <w:szCs w:val="16"/>
              </w:rPr>
            </w:pPr>
            <w:r w:rsidRPr="00AC4FBC">
              <w:rPr>
                <w:rFonts w:ascii="Arial" w:hAnsi="Arial"/>
                <w:sz w:val="16"/>
                <w:szCs w:val="16"/>
              </w:rPr>
              <w:t>Define MU and TT for test case 7.9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1DE41" w14:textId="5947B005" w:rsidR="00AC2867" w:rsidRPr="00AC4FBC" w:rsidRDefault="00AC2867" w:rsidP="00AC2867">
            <w:pPr>
              <w:pStyle w:val="TAL"/>
              <w:rPr>
                <w:sz w:val="16"/>
                <w:szCs w:val="16"/>
              </w:rPr>
            </w:pPr>
            <w:r w:rsidRPr="00AC4FBC">
              <w:rPr>
                <w:sz w:val="16"/>
                <w:szCs w:val="16"/>
              </w:rPr>
              <w:t>17.1.0</w:t>
            </w:r>
          </w:p>
        </w:tc>
      </w:tr>
      <w:tr w:rsidR="00AC2867" w:rsidRPr="00AC4FBC" w14:paraId="58FA17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D2290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CBA4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03DDC3" w14:textId="7F4FDE3B" w:rsidR="00AC2867" w:rsidRPr="00AC4FBC" w:rsidRDefault="00AC2867" w:rsidP="00AC2867">
            <w:pPr>
              <w:rPr>
                <w:rFonts w:ascii="Arial" w:hAnsi="Arial"/>
                <w:sz w:val="16"/>
                <w:szCs w:val="16"/>
              </w:rPr>
            </w:pPr>
            <w:r w:rsidRPr="00AC4FBC">
              <w:rPr>
                <w:rFonts w:ascii="Arial" w:hAnsi="Arial"/>
                <w:sz w:val="16"/>
                <w:szCs w:val="16"/>
              </w:rPr>
              <w:t>R5-212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5F47C0" w14:textId="238E2379" w:rsidR="00AC2867" w:rsidRPr="00AC4FBC" w:rsidRDefault="00AC2867" w:rsidP="00AC2867">
            <w:pPr>
              <w:rPr>
                <w:rFonts w:ascii="Arial" w:hAnsi="Arial"/>
                <w:sz w:val="16"/>
                <w:szCs w:val="16"/>
              </w:rPr>
            </w:pPr>
            <w:r w:rsidRPr="00AC4FBC">
              <w:rPr>
                <w:rFonts w:ascii="Arial" w:hAnsi="Arial"/>
                <w:sz w:val="16"/>
                <w:szCs w:val="16"/>
              </w:rPr>
              <w:t>09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05649" w14:textId="1EF39713"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AF793" w14:textId="01F77DA3"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8A010" w14:textId="01AB2288" w:rsidR="00AC2867" w:rsidRPr="00AC4FBC" w:rsidRDefault="00AC2867" w:rsidP="00AC2867">
            <w:pPr>
              <w:rPr>
                <w:rFonts w:ascii="Arial" w:hAnsi="Arial"/>
                <w:sz w:val="16"/>
                <w:szCs w:val="16"/>
              </w:rPr>
            </w:pPr>
            <w:r w:rsidRPr="00AC4FBC">
              <w:rPr>
                <w:rFonts w:ascii="Arial" w:hAnsi="Arial"/>
                <w:sz w:val="16"/>
                <w:szCs w:val="16"/>
              </w:rPr>
              <w:t>Update MU and TT in 38.521-3 for Transmit OFF Power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1619A" w14:textId="0338760C" w:rsidR="00AC2867" w:rsidRPr="00AC4FBC" w:rsidRDefault="00AC2867" w:rsidP="00AC2867">
            <w:pPr>
              <w:pStyle w:val="TAL"/>
              <w:rPr>
                <w:sz w:val="16"/>
                <w:szCs w:val="16"/>
              </w:rPr>
            </w:pPr>
            <w:r w:rsidRPr="00AC4FBC">
              <w:rPr>
                <w:sz w:val="16"/>
                <w:szCs w:val="16"/>
              </w:rPr>
              <w:t>17.1.0</w:t>
            </w:r>
          </w:p>
        </w:tc>
      </w:tr>
      <w:tr w:rsidR="00AC2867" w:rsidRPr="00AC4FBC" w14:paraId="6DFF11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76B32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C3B72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5576A1" w14:textId="360D765E" w:rsidR="00AC2867" w:rsidRPr="00AC4FBC" w:rsidRDefault="00AC2867" w:rsidP="00AC2867">
            <w:pPr>
              <w:rPr>
                <w:rFonts w:ascii="Arial" w:hAnsi="Arial"/>
                <w:sz w:val="16"/>
                <w:szCs w:val="16"/>
              </w:rPr>
            </w:pPr>
            <w:r w:rsidRPr="00AC4FBC">
              <w:rPr>
                <w:rFonts w:ascii="Arial" w:hAnsi="Arial"/>
                <w:sz w:val="16"/>
                <w:szCs w:val="16"/>
              </w:rPr>
              <w:t>R5-212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4F22F" w14:textId="0E9B7F81" w:rsidR="00AC2867" w:rsidRPr="00AC4FBC" w:rsidRDefault="00AC2867" w:rsidP="00AC2867">
            <w:pPr>
              <w:rPr>
                <w:rFonts w:ascii="Arial" w:hAnsi="Arial"/>
                <w:sz w:val="16"/>
                <w:szCs w:val="16"/>
              </w:rPr>
            </w:pPr>
            <w:r w:rsidRPr="00AC4FBC">
              <w:rPr>
                <w:rFonts w:ascii="Arial" w:hAnsi="Arial"/>
                <w:sz w:val="16"/>
                <w:szCs w:val="16"/>
              </w:rPr>
              <w:t>0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B9393" w14:textId="7E772E8F"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91F1B" w14:textId="3D422BB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CB4232" w14:textId="672968AD" w:rsidR="00AC2867" w:rsidRPr="00AC4FBC" w:rsidRDefault="00AC2867" w:rsidP="00AC2867">
            <w:pPr>
              <w:rPr>
                <w:rFonts w:ascii="Arial" w:hAnsi="Arial"/>
                <w:sz w:val="16"/>
                <w:szCs w:val="16"/>
              </w:rPr>
            </w:pPr>
            <w:r w:rsidRPr="00AC4FBC">
              <w:rPr>
                <w:rFonts w:ascii="Arial" w:hAnsi="Arial"/>
                <w:sz w:val="16"/>
                <w:szCs w:val="16"/>
              </w:rPr>
              <w:t>ACS and IBB - FR2 MU definition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B76DE0" w14:textId="58E2B3B7" w:rsidR="00AC2867" w:rsidRPr="00AC4FBC" w:rsidRDefault="00AC2867" w:rsidP="00AC2867">
            <w:pPr>
              <w:pStyle w:val="TAL"/>
              <w:rPr>
                <w:sz w:val="16"/>
                <w:szCs w:val="16"/>
              </w:rPr>
            </w:pPr>
            <w:r w:rsidRPr="00AC4FBC">
              <w:rPr>
                <w:sz w:val="16"/>
                <w:szCs w:val="16"/>
              </w:rPr>
              <w:t>17.1.0</w:t>
            </w:r>
          </w:p>
        </w:tc>
      </w:tr>
      <w:tr w:rsidR="00AC2867" w:rsidRPr="00AC4FBC" w14:paraId="520A30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5F8BF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8A292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87DBA" w14:textId="3D82D495" w:rsidR="00AC2867" w:rsidRPr="00AC4FBC" w:rsidRDefault="00AC2867" w:rsidP="00AC2867">
            <w:pPr>
              <w:rPr>
                <w:rFonts w:ascii="Arial" w:hAnsi="Arial"/>
                <w:sz w:val="16"/>
                <w:szCs w:val="16"/>
              </w:rPr>
            </w:pPr>
            <w:r w:rsidRPr="00AC4FBC">
              <w:rPr>
                <w:rFonts w:ascii="Arial" w:hAnsi="Arial"/>
                <w:sz w:val="16"/>
                <w:szCs w:val="16"/>
              </w:rPr>
              <w:t>R5-212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C1EE2" w14:textId="2E9410C7" w:rsidR="00AC2867" w:rsidRPr="00AC4FBC" w:rsidRDefault="00AC2867" w:rsidP="00AC2867">
            <w:pPr>
              <w:rPr>
                <w:rFonts w:ascii="Arial" w:hAnsi="Arial"/>
                <w:sz w:val="16"/>
                <w:szCs w:val="16"/>
              </w:rPr>
            </w:pPr>
            <w:r w:rsidRPr="00AC4FBC">
              <w:rPr>
                <w:rFonts w:ascii="Arial" w:hAnsi="Arial"/>
                <w:sz w:val="16"/>
                <w:szCs w:val="16"/>
              </w:rPr>
              <w:t>0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9CDE6" w14:textId="0154817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CA588" w14:textId="21F70CD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715FD" w14:textId="6552EBEF" w:rsidR="00AC2867" w:rsidRPr="00AC4FBC" w:rsidRDefault="00AC2867" w:rsidP="00AC2867">
            <w:pPr>
              <w:rPr>
                <w:rFonts w:ascii="Arial" w:hAnsi="Arial"/>
                <w:sz w:val="16"/>
                <w:szCs w:val="16"/>
              </w:rPr>
            </w:pPr>
            <w:r w:rsidRPr="00AC4FBC">
              <w:rPr>
                <w:rFonts w:ascii="Arial" w:hAnsi="Arial"/>
                <w:sz w:val="16"/>
                <w:szCs w:val="16"/>
              </w:rPr>
              <w:t>Update for 6.5B.3.3.2 Spurious emission band UE co-existence for Rel 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39079" w14:textId="28AB8FCF" w:rsidR="00AC2867" w:rsidRPr="00AC4FBC" w:rsidRDefault="00AC2867" w:rsidP="00AC2867">
            <w:pPr>
              <w:pStyle w:val="TAL"/>
              <w:rPr>
                <w:sz w:val="16"/>
                <w:szCs w:val="16"/>
              </w:rPr>
            </w:pPr>
            <w:r w:rsidRPr="00AC4FBC">
              <w:rPr>
                <w:sz w:val="16"/>
                <w:szCs w:val="16"/>
              </w:rPr>
              <w:t>17.1.0</w:t>
            </w:r>
          </w:p>
        </w:tc>
      </w:tr>
      <w:tr w:rsidR="00AC2867" w:rsidRPr="00AC4FBC" w14:paraId="7D5386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312A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4EB78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E2A402" w14:textId="5F222933" w:rsidR="00AC2867" w:rsidRPr="00AC4FBC" w:rsidRDefault="00AC2867" w:rsidP="00AC2867">
            <w:pPr>
              <w:rPr>
                <w:rFonts w:ascii="Arial" w:hAnsi="Arial"/>
                <w:sz w:val="16"/>
                <w:szCs w:val="16"/>
              </w:rPr>
            </w:pPr>
            <w:r w:rsidRPr="00AC4FBC">
              <w:rPr>
                <w:rFonts w:ascii="Arial" w:hAnsi="Arial"/>
                <w:sz w:val="16"/>
                <w:szCs w:val="16"/>
              </w:rPr>
              <w:t>R5-21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AB9E4" w14:textId="1DB47BCF" w:rsidR="00AC2867" w:rsidRPr="00AC4FBC" w:rsidRDefault="00AC2867" w:rsidP="00AC2867">
            <w:pPr>
              <w:rPr>
                <w:rFonts w:ascii="Arial" w:hAnsi="Arial"/>
                <w:sz w:val="16"/>
                <w:szCs w:val="16"/>
              </w:rPr>
            </w:pPr>
            <w:r w:rsidRPr="00AC4FBC">
              <w:rPr>
                <w:rFonts w:ascii="Arial" w:hAnsi="Arial"/>
                <w:sz w:val="16"/>
                <w:szCs w:val="16"/>
              </w:rPr>
              <w:t>0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A4AF9" w14:textId="2FFE822A"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B28EC" w14:textId="51D44BC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D9FE2" w14:textId="4FA9906E" w:rsidR="00AC2867" w:rsidRPr="00AC4FBC" w:rsidRDefault="00AC2867" w:rsidP="00AC2867">
            <w:pPr>
              <w:rPr>
                <w:rFonts w:ascii="Arial" w:hAnsi="Arial"/>
                <w:sz w:val="16"/>
                <w:szCs w:val="16"/>
              </w:rPr>
            </w:pPr>
            <w:r w:rsidRPr="00AC4FBC">
              <w:rPr>
                <w:rFonts w:ascii="Arial" w:hAnsi="Arial"/>
                <w:sz w:val="16"/>
                <w:szCs w:val="16"/>
              </w:rPr>
              <w:t>Correcting test case title in 6.5B.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B52C8" w14:textId="40511580" w:rsidR="00AC2867" w:rsidRPr="00AC4FBC" w:rsidRDefault="00AC2867" w:rsidP="00AC2867">
            <w:pPr>
              <w:pStyle w:val="TAL"/>
              <w:rPr>
                <w:sz w:val="16"/>
                <w:szCs w:val="16"/>
              </w:rPr>
            </w:pPr>
            <w:r w:rsidRPr="00AC4FBC">
              <w:rPr>
                <w:sz w:val="16"/>
                <w:szCs w:val="16"/>
              </w:rPr>
              <w:t>17.1.0</w:t>
            </w:r>
          </w:p>
        </w:tc>
      </w:tr>
      <w:tr w:rsidR="00AC2867" w:rsidRPr="00AC4FBC" w14:paraId="2510E3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5D4BB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2DFDB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6A968A" w14:textId="3C9377E6" w:rsidR="00AC2867" w:rsidRPr="00AC4FBC" w:rsidRDefault="00AC2867" w:rsidP="00AC2867">
            <w:pPr>
              <w:rPr>
                <w:rFonts w:ascii="Arial" w:hAnsi="Arial"/>
                <w:sz w:val="16"/>
                <w:szCs w:val="16"/>
              </w:rPr>
            </w:pPr>
            <w:r w:rsidRPr="00AC4FBC">
              <w:rPr>
                <w:rFonts w:ascii="Arial" w:hAnsi="Arial"/>
                <w:sz w:val="16"/>
                <w:szCs w:val="16"/>
              </w:rPr>
              <w:t>R5-212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1E1629" w14:textId="586CE50E" w:rsidR="00AC2867" w:rsidRPr="00AC4FBC" w:rsidRDefault="00AC2867" w:rsidP="00AC2867">
            <w:pPr>
              <w:rPr>
                <w:rFonts w:ascii="Arial" w:hAnsi="Arial"/>
                <w:sz w:val="16"/>
                <w:szCs w:val="16"/>
              </w:rPr>
            </w:pPr>
            <w:r w:rsidRPr="00AC4FBC">
              <w:rPr>
                <w:rFonts w:ascii="Arial" w:hAnsi="Arial"/>
                <w:sz w:val="16"/>
                <w:szCs w:val="16"/>
              </w:rPr>
              <w:t>0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4D733" w14:textId="649C29B1"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006AC4" w14:textId="55F862C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C8D42" w14:textId="7AD23BEB" w:rsidR="00AC2867" w:rsidRPr="00AC4FBC" w:rsidRDefault="00AC2867" w:rsidP="00AC2867">
            <w:pPr>
              <w:rPr>
                <w:rFonts w:ascii="Arial" w:hAnsi="Arial"/>
                <w:sz w:val="16"/>
                <w:szCs w:val="16"/>
              </w:rPr>
            </w:pPr>
            <w:r w:rsidRPr="00AC4FBC">
              <w:rPr>
                <w:rFonts w:ascii="Arial" w:hAnsi="Arial"/>
                <w:sz w:val="16"/>
                <w:szCs w:val="16"/>
              </w:rPr>
              <w:t>Update UL-MIMO to UL MIMO in clause 6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415B1" w14:textId="3FFA2A8D" w:rsidR="00AC2867" w:rsidRPr="00AC4FBC" w:rsidRDefault="00AC2867" w:rsidP="00AC2867">
            <w:pPr>
              <w:pStyle w:val="TAL"/>
              <w:rPr>
                <w:sz w:val="16"/>
                <w:szCs w:val="16"/>
              </w:rPr>
            </w:pPr>
            <w:r w:rsidRPr="00AC4FBC">
              <w:rPr>
                <w:sz w:val="16"/>
                <w:szCs w:val="16"/>
              </w:rPr>
              <w:t>17.1.0</w:t>
            </w:r>
          </w:p>
        </w:tc>
      </w:tr>
      <w:tr w:rsidR="00AC2867" w:rsidRPr="00AC4FBC" w14:paraId="3C958D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ED873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6965A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DB09A" w14:textId="006B7B64" w:rsidR="00AC2867" w:rsidRPr="00AC4FBC" w:rsidRDefault="00AC2867" w:rsidP="00AC2867">
            <w:pPr>
              <w:rPr>
                <w:rFonts w:ascii="Arial" w:hAnsi="Arial"/>
                <w:sz w:val="16"/>
                <w:szCs w:val="16"/>
              </w:rPr>
            </w:pPr>
            <w:r w:rsidRPr="00AC4FBC">
              <w:rPr>
                <w:rFonts w:ascii="Arial" w:hAnsi="Arial"/>
                <w:sz w:val="16"/>
                <w:szCs w:val="16"/>
              </w:rPr>
              <w:t>R5-212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1CE43B" w14:textId="34F3948A" w:rsidR="00AC2867" w:rsidRPr="00AC4FBC" w:rsidRDefault="00AC2867" w:rsidP="00AC2867">
            <w:pPr>
              <w:rPr>
                <w:rFonts w:ascii="Arial" w:hAnsi="Arial"/>
                <w:sz w:val="16"/>
                <w:szCs w:val="16"/>
              </w:rPr>
            </w:pPr>
            <w:r w:rsidRPr="00AC4FBC">
              <w:rPr>
                <w:rFonts w:ascii="Arial" w:hAnsi="Arial"/>
                <w:sz w:val="16"/>
                <w:szCs w:val="16"/>
              </w:rPr>
              <w:t>0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6C6E93" w14:textId="7F9636D7"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DAA74B" w14:textId="40C2C59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50A0F5" w14:textId="4B53BF76" w:rsidR="00AC2867" w:rsidRPr="00AC4FBC" w:rsidRDefault="00AC2867" w:rsidP="00AC2867">
            <w:pPr>
              <w:rPr>
                <w:rFonts w:ascii="Arial" w:hAnsi="Arial"/>
                <w:sz w:val="16"/>
                <w:szCs w:val="16"/>
              </w:rPr>
            </w:pPr>
            <w:r w:rsidRPr="00AC4FBC">
              <w:rPr>
                <w:rFonts w:ascii="Arial" w:hAnsi="Arial"/>
                <w:sz w:val="16"/>
                <w:szCs w:val="16"/>
              </w:rPr>
              <w:t>Update UL-MIMO to UL MIMO in clause 7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3BB4D7" w14:textId="43C03B5E" w:rsidR="00AC2867" w:rsidRPr="00AC4FBC" w:rsidRDefault="00AC2867" w:rsidP="00AC2867">
            <w:pPr>
              <w:pStyle w:val="TAL"/>
              <w:rPr>
                <w:sz w:val="16"/>
                <w:szCs w:val="16"/>
              </w:rPr>
            </w:pPr>
            <w:r w:rsidRPr="00AC4FBC">
              <w:rPr>
                <w:sz w:val="16"/>
                <w:szCs w:val="16"/>
              </w:rPr>
              <w:t>17.1.0</w:t>
            </w:r>
          </w:p>
        </w:tc>
      </w:tr>
      <w:tr w:rsidR="00AC2867" w:rsidRPr="00AC4FBC" w14:paraId="732C123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588E8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0359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F5DC2B" w14:textId="36694DB9" w:rsidR="00AC2867" w:rsidRPr="00AC4FBC" w:rsidRDefault="00AC2867" w:rsidP="00AC2867">
            <w:pPr>
              <w:rPr>
                <w:rFonts w:ascii="Arial" w:hAnsi="Arial"/>
                <w:sz w:val="16"/>
                <w:szCs w:val="16"/>
              </w:rPr>
            </w:pPr>
            <w:r w:rsidRPr="00AC4FBC">
              <w:rPr>
                <w:rFonts w:ascii="Arial" w:hAnsi="Arial"/>
                <w:sz w:val="16"/>
                <w:szCs w:val="16"/>
              </w:rPr>
              <w:t>R5-212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0C3B82" w14:textId="0B236337" w:rsidR="00AC2867" w:rsidRPr="00AC4FBC" w:rsidRDefault="00AC2867" w:rsidP="00AC2867">
            <w:pPr>
              <w:rPr>
                <w:rFonts w:ascii="Arial" w:hAnsi="Arial"/>
                <w:sz w:val="16"/>
                <w:szCs w:val="16"/>
              </w:rPr>
            </w:pPr>
            <w:r w:rsidRPr="00AC4FBC">
              <w:rPr>
                <w:rFonts w:ascii="Arial" w:hAnsi="Arial"/>
                <w:sz w:val="16"/>
                <w:szCs w:val="16"/>
              </w:rPr>
              <w:t>0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3B48E" w14:textId="67A1E648"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28C9F" w14:textId="490C45E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96BDA" w14:textId="794FB81C" w:rsidR="00AC2867" w:rsidRPr="00AC4FBC" w:rsidRDefault="00AC2867" w:rsidP="00AC2867">
            <w:pPr>
              <w:rPr>
                <w:rFonts w:ascii="Arial" w:hAnsi="Arial"/>
                <w:sz w:val="16"/>
                <w:szCs w:val="16"/>
              </w:rPr>
            </w:pPr>
            <w:r w:rsidRPr="00AC4FBC">
              <w:rPr>
                <w:rFonts w:ascii="Arial" w:hAnsi="Arial"/>
                <w:sz w:val="16"/>
                <w:szCs w:val="16"/>
              </w:rPr>
              <w:t>Update UL-MIMO to UL MIMO in Common and Annexes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B7DF6" w14:textId="15D06323" w:rsidR="00AC2867" w:rsidRPr="00AC4FBC" w:rsidRDefault="00AC2867" w:rsidP="00AC2867">
            <w:pPr>
              <w:pStyle w:val="TAL"/>
              <w:rPr>
                <w:sz w:val="16"/>
                <w:szCs w:val="16"/>
              </w:rPr>
            </w:pPr>
            <w:r w:rsidRPr="00AC4FBC">
              <w:rPr>
                <w:sz w:val="16"/>
                <w:szCs w:val="16"/>
              </w:rPr>
              <w:t>17.1.0</w:t>
            </w:r>
          </w:p>
        </w:tc>
      </w:tr>
      <w:tr w:rsidR="00AC2867" w:rsidRPr="00AC4FBC" w14:paraId="0F9B661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C813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86D7DA"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13A61B" w14:textId="00D77400" w:rsidR="00AC2867" w:rsidRPr="00AC4FBC" w:rsidRDefault="00AC2867" w:rsidP="00AC2867">
            <w:pPr>
              <w:rPr>
                <w:rFonts w:ascii="Arial" w:hAnsi="Arial"/>
                <w:sz w:val="16"/>
                <w:szCs w:val="16"/>
              </w:rPr>
            </w:pPr>
            <w:r w:rsidRPr="00AC4FBC">
              <w:rPr>
                <w:rFonts w:ascii="Arial" w:hAnsi="Arial"/>
                <w:sz w:val="16"/>
                <w:szCs w:val="16"/>
              </w:rPr>
              <w:t>R5-212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82077" w14:textId="76E372E8" w:rsidR="00AC2867" w:rsidRPr="00AC4FBC" w:rsidRDefault="00AC2867" w:rsidP="00AC2867">
            <w:pPr>
              <w:rPr>
                <w:rFonts w:ascii="Arial" w:hAnsi="Arial"/>
                <w:sz w:val="16"/>
                <w:szCs w:val="16"/>
              </w:rPr>
            </w:pPr>
            <w:r w:rsidRPr="00AC4FBC">
              <w:rPr>
                <w:rFonts w:ascii="Arial" w:hAnsi="Arial"/>
                <w:sz w:val="16"/>
                <w:szCs w:val="16"/>
              </w:rPr>
              <w:t>0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25A15" w14:textId="0EBC1802"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26C45A" w14:textId="60F1C39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779AC" w14:textId="5F052454" w:rsidR="00AC2867" w:rsidRPr="00AC4FBC" w:rsidRDefault="00AC2867" w:rsidP="00AC2867">
            <w:pPr>
              <w:rPr>
                <w:rFonts w:ascii="Arial" w:hAnsi="Arial"/>
                <w:sz w:val="16"/>
                <w:szCs w:val="16"/>
              </w:rPr>
            </w:pPr>
            <w:r w:rsidRPr="00AC4FBC">
              <w:rPr>
                <w:rFonts w:ascii="Arial" w:hAnsi="Arial"/>
                <w:sz w:val="16"/>
                <w:szCs w:val="16"/>
              </w:rPr>
              <w:t>Update to EN-DC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13B88B" w14:textId="72D1FC1B" w:rsidR="00AC2867" w:rsidRPr="00AC4FBC" w:rsidRDefault="00AC2867" w:rsidP="00AC2867">
            <w:pPr>
              <w:pStyle w:val="TAL"/>
              <w:rPr>
                <w:sz w:val="16"/>
                <w:szCs w:val="16"/>
              </w:rPr>
            </w:pPr>
            <w:r w:rsidRPr="00AC4FBC">
              <w:rPr>
                <w:sz w:val="16"/>
                <w:szCs w:val="16"/>
              </w:rPr>
              <w:t>17.1.0</w:t>
            </w:r>
          </w:p>
        </w:tc>
      </w:tr>
      <w:tr w:rsidR="00AC2867" w:rsidRPr="00AC4FBC" w14:paraId="46F913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A95A8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02B51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E93480" w14:textId="6489CF02" w:rsidR="00AC2867" w:rsidRPr="00AC4FBC" w:rsidRDefault="00AC2867" w:rsidP="00AC2867">
            <w:pPr>
              <w:rPr>
                <w:rFonts w:ascii="Arial" w:hAnsi="Arial"/>
                <w:sz w:val="16"/>
                <w:szCs w:val="16"/>
              </w:rPr>
            </w:pPr>
            <w:r w:rsidRPr="00AC4FBC">
              <w:rPr>
                <w:rFonts w:ascii="Arial" w:hAnsi="Arial"/>
                <w:sz w:val="16"/>
                <w:szCs w:val="16"/>
              </w:rPr>
              <w:t>R5-212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8FFED8" w14:textId="35E960E8" w:rsidR="00AC2867" w:rsidRPr="00AC4FBC" w:rsidRDefault="00AC2867" w:rsidP="00AC2867">
            <w:pPr>
              <w:rPr>
                <w:rFonts w:ascii="Arial" w:hAnsi="Arial"/>
                <w:sz w:val="16"/>
                <w:szCs w:val="16"/>
              </w:rPr>
            </w:pPr>
            <w:r w:rsidRPr="00AC4FBC">
              <w:rPr>
                <w:rFonts w:ascii="Arial" w:hAnsi="Arial"/>
                <w:sz w:val="16"/>
                <w:szCs w:val="16"/>
              </w:rPr>
              <w:t>0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09755" w14:textId="5537711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A832C" w14:textId="4AFA137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F73363" w14:textId="7FC8BADF" w:rsidR="00AC2867" w:rsidRPr="00AC4FBC" w:rsidRDefault="00AC2867" w:rsidP="00AC2867">
            <w:pPr>
              <w:rPr>
                <w:rFonts w:ascii="Arial" w:hAnsi="Arial"/>
                <w:sz w:val="16"/>
                <w:szCs w:val="16"/>
              </w:rPr>
            </w:pPr>
            <w:r w:rsidRPr="00AC4FBC">
              <w:rPr>
                <w:rFonts w:ascii="Arial" w:hAnsi="Arial"/>
                <w:sz w:val="16"/>
                <w:szCs w:val="16"/>
              </w:rPr>
              <w:t>Correction of 6.2B.1.2 for test of UE maximum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B0EF0" w14:textId="286A8E6D" w:rsidR="00AC2867" w:rsidRPr="00AC4FBC" w:rsidRDefault="00AC2867" w:rsidP="00AC2867">
            <w:pPr>
              <w:pStyle w:val="TAL"/>
              <w:rPr>
                <w:sz w:val="16"/>
                <w:szCs w:val="16"/>
              </w:rPr>
            </w:pPr>
            <w:r w:rsidRPr="00AC4FBC">
              <w:rPr>
                <w:sz w:val="16"/>
                <w:szCs w:val="16"/>
              </w:rPr>
              <w:t>17.1.0</w:t>
            </w:r>
          </w:p>
        </w:tc>
      </w:tr>
      <w:tr w:rsidR="00AC2867" w:rsidRPr="00AC4FBC" w14:paraId="598723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669CE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F517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06325A" w14:textId="15D7639C" w:rsidR="00AC2867" w:rsidRPr="00AC4FBC" w:rsidRDefault="00AC2867" w:rsidP="00AC2867">
            <w:pPr>
              <w:rPr>
                <w:rFonts w:ascii="Arial" w:hAnsi="Arial"/>
                <w:sz w:val="16"/>
                <w:szCs w:val="16"/>
              </w:rPr>
            </w:pPr>
            <w:r w:rsidRPr="00AC4FBC">
              <w:rPr>
                <w:rFonts w:ascii="Arial" w:hAnsi="Arial"/>
                <w:sz w:val="16"/>
                <w:szCs w:val="16"/>
              </w:rPr>
              <w:t>R5-212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68FE6" w14:textId="76C87D3C" w:rsidR="00AC2867" w:rsidRPr="00AC4FBC" w:rsidRDefault="00AC2867" w:rsidP="00AC2867">
            <w:pPr>
              <w:rPr>
                <w:rFonts w:ascii="Arial" w:hAnsi="Arial"/>
                <w:sz w:val="16"/>
                <w:szCs w:val="16"/>
              </w:rPr>
            </w:pPr>
            <w:r w:rsidRPr="00AC4FBC">
              <w:rPr>
                <w:rFonts w:ascii="Arial" w:hAnsi="Arial"/>
                <w:sz w:val="16"/>
                <w:szCs w:val="16"/>
              </w:rPr>
              <w:t>0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B1EEE" w14:textId="047966EE"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E6907" w14:textId="406E5CF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7FFFD7" w14:textId="2B892FAD" w:rsidR="00AC2867" w:rsidRPr="00AC4FBC" w:rsidRDefault="00AC2867" w:rsidP="00AC2867">
            <w:pPr>
              <w:rPr>
                <w:rFonts w:ascii="Arial" w:hAnsi="Arial"/>
                <w:sz w:val="16"/>
                <w:szCs w:val="16"/>
              </w:rPr>
            </w:pPr>
            <w:r w:rsidRPr="00AC4FBC">
              <w:rPr>
                <w:rFonts w:ascii="Arial" w:hAnsi="Arial"/>
                <w:sz w:val="16"/>
                <w:szCs w:val="16"/>
              </w:rPr>
              <w:t>Correction of 6.2B.1.3 for test of UE maximum output power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6D431" w14:textId="20EF39D9" w:rsidR="00AC2867" w:rsidRPr="00AC4FBC" w:rsidRDefault="00AC2867" w:rsidP="00AC2867">
            <w:pPr>
              <w:pStyle w:val="TAL"/>
              <w:rPr>
                <w:sz w:val="16"/>
                <w:szCs w:val="16"/>
              </w:rPr>
            </w:pPr>
            <w:r w:rsidRPr="00AC4FBC">
              <w:rPr>
                <w:sz w:val="16"/>
                <w:szCs w:val="16"/>
              </w:rPr>
              <w:t>17.1.0</w:t>
            </w:r>
          </w:p>
        </w:tc>
      </w:tr>
      <w:tr w:rsidR="00AC2867" w:rsidRPr="00AC4FBC" w14:paraId="1BF933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6FC54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F078E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5A3725" w14:textId="03151B7C" w:rsidR="00AC2867" w:rsidRPr="00AC4FBC" w:rsidRDefault="00AC2867" w:rsidP="00AC2867">
            <w:pPr>
              <w:rPr>
                <w:rFonts w:ascii="Arial" w:hAnsi="Arial"/>
                <w:sz w:val="16"/>
                <w:szCs w:val="16"/>
              </w:rPr>
            </w:pPr>
            <w:r w:rsidRPr="00AC4FBC">
              <w:rPr>
                <w:rFonts w:ascii="Arial" w:hAnsi="Arial"/>
                <w:sz w:val="16"/>
                <w:szCs w:val="16"/>
              </w:rPr>
              <w:t>R5-212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22D07" w14:textId="64F0C1B9" w:rsidR="00AC2867" w:rsidRPr="00AC4FBC" w:rsidRDefault="00AC2867" w:rsidP="00AC2867">
            <w:pPr>
              <w:rPr>
                <w:rFonts w:ascii="Arial" w:hAnsi="Arial"/>
                <w:sz w:val="16"/>
                <w:szCs w:val="16"/>
              </w:rPr>
            </w:pPr>
            <w:r w:rsidRPr="00AC4FBC">
              <w:rPr>
                <w:rFonts w:ascii="Arial" w:hAnsi="Arial"/>
                <w:sz w:val="16"/>
                <w:szCs w:val="16"/>
              </w:rPr>
              <w:t>0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65449" w14:textId="0344C22F"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C6030" w14:textId="7FDA2EBB"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31251" w14:textId="3F077DC2" w:rsidR="00AC2867" w:rsidRPr="00AC4FBC" w:rsidRDefault="00AC2867" w:rsidP="00AC2867">
            <w:pPr>
              <w:rPr>
                <w:rFonts w:ascii="Arial" w:hAnsi="Arial"/>
                <w:sz w:val="16"/>
                <w:szCs w:val="16"/>
              </w:rPr>
            </w:pPr>
            <w:r w:rsidRPr="00AC4FBC">
              <w:rPr>
                <w:rFonts w:ascii="Arial" w:hAnsi="Arial"/>
                <w:sz w:val="16"/>
                <w:szCs w:val="16"/>
              </w:rPr>
              <w:t>Correction of the section order in 7.9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27115" w14:textId="30DB8014" w:rsidR="00AC2867" w:rsidRPr="00AC4FBC" w:rsidRDefault="00AC2867" w:rsidP="00AC2867">
            <w:pPr>
              <w:pStyle w:val="TAL"/>
              <w:rPr>
                <w:sz w:val="16"/>
                <w:szCs w:val="16"/>
              </w:rPr>
            </w:pPr>
            <w:r w:rsidRPr="00AC4FBC">
              <w:rPr>
                <w:sz w:val="16"/>
                <w:szCs w:val="16"/>
              </w:rPr>
              <w:t>17.1.0</w:t>
            </w:r>
          </w:p>
        </w:tc>
      </w:tr>
      <w:tr w:rsidR="00AC2867" w:rsidRPr="00AC4FBC" w14:paraId="440D33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3F85C7"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C03A7"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24E7C5" w14:textId="5BCC2648" w:rsidR="00AC2867" w:rsidRPr="00AC4FBC" w:rsidRDefault="00AC2867" w:rsidP="00AC2867">
            <w:pPr>
              <w:rPr>
                <w:rFonts w:ascii="Arial" w:hAnsi="Arial"/>
                <w:sz w:val="16"/>
                <w:szCs w:val="16"/>
              </w:rPr>
            </w:pPr>
            <w:r w:rsidRPr="00AC4FBC">
              <w:rPr>
                <w:rFonts w:ascii="Arial" w:hAnsi="Arial"/>
                <w:sz w:val="16"/>
                <w:szCs w:val="16"/>
              </w:rPr>
              <w:t>R5-212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DC630F" w14:textId="703FBBD6" w:rsidR="00AC2867" w:rsidRPr="00AC4FBC" w:rsidRDefault="00AC2867" w:rsidP="00AC2867">
            <w:pPr>
              <w:rPr>
                <w:rFonts w:ascii="Arial" w:hAnsi="Arial"/>
                <w:sz w:val="16"/>
                <w:szCs w:val="16"/>
              </w:rPr>
            </w:pPr>
            <w:r w:rsidRPr="00AC4FBC">
              <w:rPr>
                <w:rFonts w:ascii="Arial" w:hAnsi="Arial"/>
                <w:sz w:val="16"/>
                <w:szCs w:val="16"/>
              </w:rPr>
              <w:t>0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0FEE8" w14:textId="5815F3E8"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FD68E" w14:textId="5D3AEC2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670257" w14:textId="7AC4E7BD" w:rsidR="00AC2867" w:rsidRPr="00AC4FBC" w:rsidRDefault="00AC2867" w:rsidP="00AC2867">
            <w:pPr>
              <w:rPr>
                <w:rFonts w:ascii="Arial" w:hAnsi="Arial"/>
                <w:sz w:val="16"/>
                <w:szCs w:val="16"/>
              </w:rPr>
            </w:pPr>
            <w:r w:rsidRPr="00AC4FBC">
              <w:rPr>
                <w:rFonts w:ascii="Arial" w:hAnsi="Arial"/>
                <w:sz w:val="16"/>
                <w:szCs w:val="16"/>
              </w:rPr>
              <w:t>Unify the SCS definitions in the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D1AE00" w14:textId="3361B82C" w:rsidR="00AC2867" w:rsidRPr="00AC4FBC" w:rsidRDefault="00AC2867" w:rsidP="00AC2867">
            <w:pPr>
              <w:pStyle w:val="TAL"/>
              <w:rPr>
                <w:sz w:val="16"/>
                <w:szCs w:val="16"/>
              </w:rPr>
            </w:pPr>
            <w:r w:rsidRPr="00AC4FBC">
              <w:rPr>
                <w:sz w:val="16"/>
                <w:szCs w:val="16"/>
              </w:rPr>
              <w:t>17.1.0</w:t>
            </w:r>
          </w:p>
        </w:tc>
      </w:tr>
      <w:tr w:rsidR="00AC2867" w:rsidRPr="00AC4FBC" w14:paraId="335A54D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7DBF3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D9BA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E8A351" w14:textId="41E587E0" w:rsidR="00AC2867" w:rsidRPr="00AC4FBC" w:rsidRDefault="00AC2867" w:rsidP="00AC2867">
            <w:pPr>
              <w:rPr>
                <w:rFonts w:ascii="Arial" w:hAnsi="Arial"/>
                <w:sz w:val="16"/>
                <w:szCs w:val="16"/>
              </w:rPr>
            </w:pPr>
            <w:r w:rsidRPr="00AC4FBC">
              <w:rPr>
                <w:rFonts w:ascii="Arial" w:hAnsi="Arial"/>
                <w:sz w:val="16"/>
                <w:szCs w:val="16"/>
              </w:rPr>
              <w:t>R5-212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CE31DE" w14:textId="3882DBC7" w:rsidR="00AC2867" w:rsidRPr="00AC4FBC" w:rsidRDefault="00AC2867" w:rsidP="00AC2867">
            <w:pPr>
              <w:rPr>
                <w:rFonts w:ascii="Arial" w:hAnsi="Arial"/>
                <w:sz w:val="16"/>
                <w:szCs w:val="16"/>
              </w:rPr>
            </w:pPr>
            <w:r w:rsidRPr="00AC4FBC">
              <w:rPr>
                <w:rFonts w:ascii="Arial" w:hAnsi="Arial"/>
                <w:sz w:val="16"/>
                <w:szCs w:val="16"/>
              </w:rPr>
              <w:t>0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5BEA83" w14:textId="0F3636F0"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08DC3" w14:textId="2DE6604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8B5A83" w14:textId="37DFF4B1" w:rsidR="00AC2867" w:rsidRPr="00AC4FBC" w:rsidRDefault="00AC2867" w:rsidP="00AC2867">
            <w:pPr>
              <w:rPr>
                <w:rFonts w:ascii="Arial" w:hAnsi="Arial"/>
                <w:sz w:val="16"/>
                <w:szCs w:val="16"/>
              </w:rPr>
            </w:pPr>
            <w:r w:rsidRPr="00AC4FBC">
              <w:rPr>
                <w:rFonts w:ascii="Arial" w:hAnsi="Arial"/>
                <w:sz w:val="16"/>
                <w:szCs w:val="16"/>
              </w:rPr>
              <w:t>Updating H.2.2 for NR NSA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C4A47" w14:textId="16F607F3" w:rsidR="00AC2867" w:rsidRPr="00AC4FBC" w:rsidRDefault="00AC2867" w:rsidP="00AC2867">
            <w:pPr>
              <w:pStyle w:val="TAL"/>
              <w:rPr>
                <w:sz w:val="16"/>
                <w:szCs w:val="16"/>
              </w:rPr>
            </w:pPr>
            <w:r w:rsidRPr="00AC4FBC">
              <w:rPr>
                <w:sz w:val="16"/>
                <w:szCs w:val="16"/>
              </w:rPr>
              <w:t>17.1.0</w:t>
            </w:r>
          </w:p>
        </w:tc>
      </w:tr>
      <w:tr w:rsidR="00AC2867" w:rsidRPr="00AC4FBC" w14:paraId="601C49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75AE2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A6ACD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08C92" w14:textId="1D9A868D" w:rsidR="00AC2867" w:rsidRPr="00AC4FBC" w:rsidRDefault="00AC2867" w:rsidP="00AC2867">
            <w:pPr>
              <w:rPr>
                <w:rFonts w:ascii="Arial" w:hAnsi="Arial"/>
                <w:sz w:val="16"/>
                <w:szCs w:val="16"/>
              </w:rPr>
            </w:pPr>
            <w:r w:rsidRPr="00AC4FBC">
              <w:rPr>
                <w:rFonts w:ascii="Arial" w:hAnsi="Arial"/>
                <w:sz w:val="16"/>
                <w:szCs w:val="16"/>
              </w:rPr>
              <w:t>R5-213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5D6AD3" w14:textId="7A07EAB0" w:rsidR="00AC2867" w:rsidRPr="00AC4FBC" w:rsidRDefault="00AC2867" w:rsidP="00AC2867">
            <w:pPr>
              <w:rPr>
                <w:rFonts w:ascii="Arial" w:hAnsi="Arial"/>
                <w:sz w:val="16"/>
                <w:szCs w:val="16"/>
              </w:rPr>
            </w:pPr>
            <w:r w:rsidRPr="00AC4FBC">
              <w:rPr>
                <w:rFonts w:ascii="Arial" w:hAnsi="Arial"/>
                <w:sz w:val="16"/>
                <w:szCs w:val="16"/>
              </w:rPr>
              <w:t>0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7D375" w14:textId="1CC367E9"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7F454" w14:textId="0F7626CC"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4FAEA" w14:textId="0F6A4F7B" w:rsidR="00AC2867" w:rsidRPr="00AC4FBC" w:rsidRDefault="00AC2867" w:rsidP="00AC2867">
            <w:pPr>
              <w:rPr>
                <w:rFonts w:ascii="Arial" w:hAnsi="Arial"/>
                <w:sz w:val="16"/>
                <w:szCs w:val="16"/>
              </w:rPr>
            </w:pPr>
            <w:r w:rsidRPr="00AC4FBC">
              <w:rPr>
                <w:rFonts w:ascii="Arial" w:hAnsi="Arial"/>
                <w:sz w:val="16"/>
                <w:szCs w:val="16"/>
              </w:rPr>
              <w:t>Update of E-UTRA TDD configuration for overlapping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AD4A3" w14:textId="2C466786" w:rsidR="00AC2867" w:rsidRPr="00AC4FBC" w:rsidRDefault="00AC2867" w:rsidP="00AC2867">
            <w:pPr>
              <w:pStyle w:val="TAL"/>
              <w:rPr>
                <w:sz w:val="16"/>
                <w:szCs w:val="16"/>
              </w:rPr>
            </w:pPr>
            <w:r w:rsidRPr="00AC4FBC">
              <w:rPr>
                <w:sz w:val="16"/>
                <w:szCs w:val="16"/>
              </w:rPr>
              <w:t>17.1.0</w:t>
            </w:r>
          </w:p>
        </w:tc>
      </w:tr>
      <w:tr w:rsidR="00AC2867" w:rsidRPr="00AC4FBC" w14:paraId="3D6D51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3EAC5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68B0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F15ED2" w14:textId="4C289175" w:rsidR="00AC2867" w:rsidRPr="00AC4FBC" w:rsidRDefault="00AC2867" w:rsidP="00AC2867">
            <w:pPr>
              <w:rPr>
                <w:rFonts w:ascii="Arial" w:hAnsi="Arial"/>
                <w:sz w:val="16"/>
                <w:szCs w:val="16"/>
              </w:rPr>
            </w:pPr>
            <w:r w:rsidRPr="00AC4FBC">
              <w:rPr>
                <w:rFonts w:ascii="Arial" w:hAnsi="Arial"/>
                <w:sz w:val="16"/>
                <w:szCs w:val="16"/>
              </w:rPr>
              <w:t>R5-213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F63C0" w14:textId="42BB08B8" w:rsidR="00AC2867" w:rsidRPr="00AC4FBC" w:rsidRDefault="00AC2867" w:rsidP="00AC2867">
            <w:pPr>
              <w:rPr>
                <w:rFonts w:ascii="Arial" w:hAnsi="Arial"/>
                <w:sz w:val="16"/>
                <w:szCs w:val="16"/>
              </w:rPr>
            </w:pPr>
            <w:r w:rsidRPr="00AC4FBC">
              <w:rPr>
                <w:rFonts w:ascii="Arial" w:hAnsi="Arial"/>
                <w:sz w:val="16"/>
                <w:szCs w:val="16"/>
              </w:rPr>
              <w:t>0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27ED7" w14:textId="1C4A65EB"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8B987" w14:textId="6D34B18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22517" w14:textId="1F1376B8" w:rsidR="00AC2867" w:rsidRPr="00AC4FBC" w:rsidRDefault="00AC2867" w:rsidP="00AC2867">
            <w:pPr>
              <w:rPr>
                <w:rFonts w:ascii="Arial" w:hAnsi="Arial"/>
                <w:sz w:val="16"/>
                <w:szCs w:val="16"/>
              </w:rPr>
            </w:pPr>
            <w:r w:rsidRPr="00AC4FBC">
              <w:rPr>
                <w:rFonts w:ascii="Arial" w:hAnsi="Arial"/>
                <w:sz w:val="16"/>
                <w:szCs w:val="16"/>
              </w:rPr>
              <w:t>Update of TDM pattern configuration in EN-DC MOP and A-MPR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5D446" w14:textId="6EE29ED1" w:rsidR="00AC2867" w:rsidRPr="00AC4FBC" w:rsidRDefault="00AC2867" w:rsidP="00AC2867">
            <w:pPr>
              <w:pStyle w:val="TAL"/>
              <w:rPr>
                <w:sz w:val="16"/>
                <w:szCs w:val="16"/>
              </w:rPr>
            </w:pPr>
            <w:r w:rsidRPr="00AC4FBC">
              <w:rPr>
                <w:sz w:val="16"/>
                <w:szCs w:val="16"/>
              </w:rPr>
              <w:t>17.1.0</w:t>
            </w:r>
          </w:p>
        </w:tc>
      </w:tr>
      <w:tr w:rsidR="00AC2867" w:rsidRPr="00AC4FBC" w14:paraId="26CB70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C9697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DF7C0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6002C" w14:textId="4B612539" w:rsidR="00AC2867" w:rsidRPr="00AC4FBC" w:rsidRDefault="00AC2867" w:rsidP="00AC2867">
            <w:pPr>
              <w:rPr>
                <w:rFonts w:ascii="Arial" w:hAnsi="Arial"/>
                <w:sz w:val="16"/>
                <w:szCs w:val="16"/>
              </w:rPr>
            </w:pPr>
            <w:r w:rsidRPr="00AC4FBC">
              <w:rPr>
                <w:rFonts w:ascii="Arial" w:hAnsi="Arial"/>
                <w:sz w:val="16"/>
                <w:szCs w:val="16"/>
              </w:rPr>
              <w:t>R5-213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61537A" w14:textId="198A6022" w:rsidR="00AC2867" w:rsidRPr="00AC4FBC" w:rsidRDefault="00AC2867" w:rsidP="00AC2867">
            <w:pPr>
              <w:rPr>
                <w:rFonts w:ascii="Arial" w:hAnsi="Arial"/>
                <w:sz w:val="16"/>
                <w:szCs w:val="16"/>
              </w:rPr>
            </w:pPr>
            <w:r w:rsidRPr="00AC4FBC">
              <w:rPr>
                <w:rFonts w:ascii="Arial" w:hAnsi="Arial"/>
                <w:sz w:val="16"/>
                <w:szCs w:val="16"/>
              </w:rPr>
              <w:t>1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C51B3" w14:textId="6C96A9BA"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72CD4" w14:textId="6AFA394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F6A9A" w14:textId="458F00E7" w:rsidR="00AC2867" w:rsidRPr="00AC4FBC" w:rsidRDefault="00AC2867" w:rsidP="00AC2867">
            <w:pPr>
              <w:rPr>
                <w:rFonts w:ascii="Arial" w:hAnsi="Arial"/>
                <w:sz w:val="16"/>
                <w:szCs w:val="16"/>
              </w:rPr>
            </w:pPr>
            <w:r w:rsidRPr="00AC4FBC">
              <w:rPr>
                <w:rFonts w:ascii="Arial" w:hAnsi="Arial"/>
                <w:sz w:val="16"/>
                <w:szCs w:val="16"/>
              </w:rPr>
              <w:t>Update of EN-DC Tx cases to enable DFT-s-OFDM modulation for NR uplink carri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96884" w14:textId="4A0C13DD" w:rsidR="00AC2867" w:rsidRPr="00AC4FBC" w:rsidRDefault="00AC2867" w:rsidP="00AC2867">
            <w:pPr>
              <w:pStyle w:val="TAL"/>
              <w:rPr>
                <w:sz w:val="16"/>
                <w:szCs w:val="16"/>
              </w:rPr>
            </w:pPr>
            <w:r w:rsidRPr="00AC4FBC">
              <w:rPr>
                <w:sz w:val="16"/>
                <w:szCs w:val="16"/>
              </w:rPr>
              <w:t>17.1.0</w:t>
            </w:r>
          </w:p>
        </w:tc>
      </w:tr>
      <w:tr w:rsidR="00AC2867" w:rsidRPr="00AC4FBC" w14:paraId="77579F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9D974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C20ED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C0D600" w14:textId="68DDCEE0" w:rsidR="00AC2867" w:rsidRPr="00AC4FBC" w:rsidRDefault="00AC2867" w:rsidP="00AC2867">
            <w:pPr>
              <w:rPr>
                <w:rFonts w:ascii="Arial" w:hAnsi="Arial"/>
                <w:sz w:val="16"/>
                <w:szCs w:val="16"/>
              </w:rPr>
            </w:pPr>
            <w:r w:rsidRPr="00AC4FBC">
              <w:rPr>
                <w:rFonts w:ascii="Arial" w:hAnsi="Arial"/>
                <w:sz w:val="16"/>
                <w:szCs w:val="16"/>
              </w:rPr>
              <w:t>R5-213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DEB42A" w14:textId="1C75658A" w:rsidR="00AC2867" w:rsidRPr="00AC4FBC" w:rsidRDefault="00AC2867" w:rsidP="00AC2867">
            <w:pPr>
              <w:rPr>
                <w:rFonts w:ascii="Arial" w:hAnsi="Arial"/>
                <w:sz w:val="16"/>
                <w:szCs w:val="16"/>
              </w:rPr>
            </w:pPr>
            <w:r w:rsidRPr="00AC4FBC">
              <w:rPr>
                <w:rFonts w:ascii="Arial" w:hAnsi="Arial"/>
                <w:sz w:val="16"/>
                <w:szCs w:val="16"/>
              </w:rPr>
              <w:t>1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273E4" w14:textId="5EC530E1"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4DA5A" w14:textId="4DF1081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99784" w14:textId="392ACA33" w:rsidR="00AC2867" w:rsidRPr="00AC4FBC" w:rsidRDefault="00AC2867" w:rsidP="00AC2867">
            <w:pPr>
              <w:rPr>
                <w:rFonts w:ascii="Arial" w:hAnsi="Arial"/>
                <w:sz w:val="16"/>
                <w:szCs w:val="16"/>
              </w:rPr>
            </w:pPr>
            <w:r w:rsidRPr="00AC4FBC">
              <w:rPr>
                <w:rFonts w:ascii="Arial" w:hAnsi="Arial"/>
                <w:sz w:val="16"/>
                <w:szCs w:val="16"/>
              </w:rPr>
              <w:t>Correction to reference sensitivity for DC_41A_n77A and DC_41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6A795" w14:textId="06E30E23" w:rsidR="00AC2867" w:rsidRPr="00AC4FBC" w:rsidRDefault="00AC2867" w:rsidP="00AC2867">
            <w:pPr>
              <w:pStyle w:val="TAL"/>
              <w:rPr>
                <w:sz w:val="16"/>
                <w:szCs w:val="16"/>
              </w:rPr>
            </w:pPr>
            <w:r w:rsidRPr="00AC4FBC">
              <w:rPr>
                <w:sz w:val="16"/>
                <w:szCs w:val="16"/>
              </w:rPr>
              <w:t>17.1.0</w:t>
            </w:r>
          </w:p>
        </w:tc>
      </w:tr>
      <w:tr w:rsidR="00AC2867" w:rsidRPr="00AC4FBC" w14:paraId="0D4CBF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97569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106A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C989B0" w14:textId="2056590B" w:rsidR="00AC2867" w:rsidRPr="00AC4FBC" w:rsidRDefault="00AC2867" w:rsidP="00AC2867">
            <w:pPr>
              <w:rPr>
                <w:rFonts w:ascii="Arial" w:hAnsi="Arial"/>
                <w:sz w:val="16"/>
                <w:szCs w:val="16"/>
              </w:rPr>
            </w:pPr>
            <w:r w:rsidRPr="00AC4FBC">
              <w:rPr>
                <w:rFonts w:ascii="Arial" w:hAnsi="Arial"/>
                <w:sz w:val="16"/>
                <w:szCs w:val="16"/>
              </w:rPr>
              <w:t>R5-213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40E49" w14:textId="32D07130" w:rsidR="00AC2867" w:rsidRPr="00AC4FBC" w:rsidRDefault="00AC2867" w:rsidP="00AC2867">
            <w:pPr>
              <w:rPr>
                <w:rFonts w:ascii="Arial" w:hAnsi="Arial"/>
                <w:sz w:val="16"/>
                <w:szCs w:val="16"/>
              </w:rPr>
            </w:pPr>
            <w:r w:rsidRPr="00AC4FBC">
              <w:rPr>
                <w:rFonts w:ascii="Arial" w:hAnsi="Arial"/>
                <w:sz w:val="16"/>
                <w:szCs w:val="16"/>
              </w:rPr>
              <w:t>1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94EF59" w14:textId="01930A92"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EE13B" w14:textId="01092523"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35B3D" w14:textId="2999E33D" w:rsidR="00AC2867" w:rsidRPr="00AC4FBC" w:rsidRDefault="00AC2867" w:rsidP="00AC2867">
            <w:pPr>
              <w:rPr>
                <w:rFonts w:ascii="Arial" w:hAnsi="Arial"/>
                <w:sz w:val="16"/>
                <w:szCs w:val="16"/>
              </w:rPr>
            </w:pPr>
            <w:r w:rsidRPr="00AC4FBC">
              <w:rPr>
                <w:rFonts w:ascii="Arial" w:hAnsi="Arial"/>
                <w:sz w:val="16"/>
                <w:szCs w:val="16"/>
              </w:rPr>
              <w:t>Correction to reference sensitivity for a few Rel-16 EN-DC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D025F4" w14:textId="18E71188" w:rsidR="00AC2867" w:rsidRPr="00AC4FBC" w:rsidRDefault="00AC2867" w:rsidP="00AC2867">
            <w:pPr>
              <w:pStyle w:val="TAL"/>
              <w:rPr>
                <w:sz w:val="16"/>
                <w:szCs w:val="16"/>
              </w:rPr>
            </w:pPr>
            <w:r w:rsidRPr="00AC4FBC">
              <w:rPr>
                <w:sz w:val="16"/>
                <w:szCs w:val="16"/>
              </w:rPr>
              <w:t>17.1.0</w:t>
            </w:r>
          </w:p>
        </w:tc>
      </w:tr>
      <w:tr w:rsidR="00AC2867" w:rsidRPr="00AC4FBC" w14:paraId="27B307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5F7F77"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A9D01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A21194" w14:textId="2BA2C387" w:rsidR="00AC2867" w:rsidRPr="00AC4FBC" w:rsidRDefault="00AC2867" w:rsidP="00AC2867">
            <w:pPr>
              <w:rPr>
                <w:rFonts w:ascii="Arial" w:hAnsi="Arial"/>
                <w:sz w:val="16"/>
                <w:szCs w:val="16"/>
              </w:rPr>
            </w:pPr>
            <w:r w:rsidRPr="00AC4FBC">
              <w:rPr>
                <w:rFonts w:ascii="Arial" w:hAnsi="Arial"/>
                <w:sz w:val="16"/>
                <w:szCs w:val="16"/>
              </w:rPr>
              <w:t>R5-213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8905D9" w14:textId="56E255A1" w:rsidR="00AC2867" w:rsidRPr="00AC4FBC" w:rsidRDefault="00AC2867" w:rsidP="00AC2867">
            <w:pPr>
              <w:rPr>
                <w:rFonts w:ascii="Arial" w:hAnsi="Arial"/>
                <w:sz w:val="16"/>
                <w:szCs w:val="16"/>
              </w:rPr>
            </w:pPr>
            <w:r w:rsidRPr="00AC4FBC">
              <w:rPr>
                <w:rFonts w:ascii="Arial" w:hAnsi="Arial"/>
                <w:sz w:val="16"/>
                <w:szCs w:val="16"/>
              </w:rPr>
              <w:t>1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240AE" w14:textId="43FBE361"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82DF4" w14:textId="314EE252"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B79BD9" w14:textId="57C9A273" w:rsidR="00AC2867" w:rsidRPr="00AC4FBC" w:rsidRDefault="00AC2867" w:rsidP="00AC2867">
            <w:pPr>
              <w:rPr>
                <w:rFonts w:ascii="Arial" w:hAnsi="Arial"/>
                <w:sz w:val="16"/>
                <w:szCs w:val="16"/>
              </w:rPr>
            </w:pPr>
            <w:r w:rsidRPr="00AC4FBC">
              <w:rPr>
                <w:rFonts w:ascii="Arial" w:hAnsi="Arial"/>
                <w:sz w:val="16"/>
                <w:szCs w:val="16"/>
              </w:rPr>
              <w:t>Correction to test description in 7.3B.2 refsen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27BC5" w14:textId="35C20EA4" w:rsidR="00AC2867" w:rsidRPr="00AC4FBC" w:rsidRDefault="00AC2867" w:rsidP="00AC2867">
            <w:pPr>
              <w:pStyle w:val="TAL"/>
              <w:rPr>
                <w:sz w:val="16"/>
                <w:szCs w:val="16"/>
              </w:rPr>
            </w:pPr>
            <w:r w:rsidRPr="00AC4FBC">
              <w:rPr>
                <w:sz w:val="16"/>
                <w:szCs w:val="16"/>
              </w:rPr>
              <w:t>17.1.0</w:t>
            </w:r>
          </w:p>
        </w:tc>
      </w:tr>
      <w:tr w:rsidR="00AC2867" w:rsidRPr="00AC4FBC" w14:paraId="038E10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A2B69BE"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458E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54005F" w14:textId="1E33E54A" w:rsidR="00AC2867" w:rsidRPr="00AC4FBC" w:rsidRDefault="00AC2867" w:rsidP="00AC2867">
            <w:pPr>
              <w:rPr>
                <w:rFonts w:ascii="Arial" w:hAnsi="Arial"/>
                <w:sz w:val="16"/>
                <w:szCs w:val="16"/>
              </w:rPr>
            </w:pPr>
            <w:r w:rsidRPr="00AC4FBC">
              <w:rPr>
                <w:rFonts w:ascii="Arial" w:hAnsi="Arial"/>
                <w:sz w:val="16"/>
                <w:szCs w:val="16"/>
              </w:rPr>
              <w:t>R5-213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9EFD8C" w14:textId="3A4D34B6" w:rsidR="00AC2867" w:rsidRPr="00AC4FBC" w:rsidRDefault="00AC2867" w:rsidP="00AC2867">
            <w:pPr>
              <w:rPr>
                <w:rFonts w:ascii="Arial" w:hAnsi="Arial"/>
                <w:sz w:val="16"/>
                <w:szCs w:val="16"/>
              </w:rPr>
            </w:pPr>
            <w:r w:rsidRPr="00AC4FBC">
              <w:rPr>
                <w:rFonts w:ascii="Arial" w:hAnsi="Arial"/>
                <w:sz w:val="16"/>
                <w:szCs w:val="16"/>
              </w:rPr>
              <w:t>1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1D72C" w14:textId="3EEC0A8D"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8A1BB" w14:textId="005D944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414864" w14:textId="14A44BDE" w:rsidR="00AC2867" w:rsidRPr="00AC4FBC" w:rsidRDefault="00AC2867" w:rsidP="00AC2867">
            <w:pPr>
              <w:rPr>
                <w:rFonts w:ascii="Arial" w:hAnsi="Arial"/>
                <w:sz w:val="16"/>
                <w:szCs w:val="16"/>
              </w:rPr>
            </w:pPr>
            <w:r w:rsidRPr="00AC4FBC">
              <w:rPr>
                <w:rFonts w:ascii="Arial" w:hAnsi="Arial"/>
                <w:sz w:val="16"/>
                <w:szCs w:val="16"/>
              </w:rPr>
              <w:t>Update of test requirements for exception avoiding test points in 7.3B.2.3 refse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30CC8" w14:textId="715CF420" w:rsidR="00AC2867" w:rsidRPr="00AC4FBC" w:rsidRDefault="00AC2867" w:rsidP="00AC2867">
            <w:pPr>
              <w:pStyle w:val="TAL"/>
              <w:rPr>
                <w:sz w:val="16"/>
                <w:szCs w:val="16"/>
              </w:rPr>
            </w:pPr>
            <w:r w:rsidRPr="00AC4FBC">
              <w:rPr>
                <w:sz w:val="16"/>
                <w:szCs w:val="16"/>
              </w:rPr>
              <w:t>17.1.0</w:t>
            </w:r>
          </w:p>
        </w:tc>
      </w:tr>
      <w:tr w:rsidR="00AC2867" w:rsidRPr="00AC4FBC" w14:paraId="1859E7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0B845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DFE1FA"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D29D6" w14:textId="47F01A27" w:rsidR="00AC2867" w:rsidRPr="00AC4FBC" w:rsidRDefault="00AC2867" w:rsidP="00AC2867">
            <w:pPr>
              <w:rPr>
                <w:rFonts w:ascii="Arial" w:hAnsi="Arial"/>
                <w:sz w:val="16"/>
                <w:szCs w:val="16"/>
              </w:rPr>
            </w:pPr>
            <w:r w:rsidRPr="00AC4FBC">
              <w:rPr>
                <w:rFonts w:ascii="Arial" w:hAnsi="Arial"/>
                <w:sz w:val="16"/>
                <w:szCs w:val="16"/>
              </w:rPr>
              <w:t>R5-213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AAD71" w14:textId="210EEF9E" w:rsidR="00AC2867" w:rsidRPr="00AC4FBC" w:rsidRDefault="00AC2867" w:rsidP="00AC2867">
            <w:pPr>
              <w:rPr>
                <w:rFonts w:ascii="Arial" w:hAnsi="Arial"/>
                <w:sz w:val="16"/>
                <w:szCs w:val="16"/>
              </w:rPr>
            </w:pPr>
            <w:r w:rsidRPr="00AC4FBC">
              <w:rPr>
                <w:rFonts w:ascii="Arial" w:hAnsi="Arial"/>
                <w:sz w:val="16"/>
                <w:szCs w:val="16"/>
              </w:rPr>
              <w:t>1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C9275" w14:textId="550B493B"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B5424" w14:textId="2D05339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7C76A" w14:textId="42012329" w:rsidR="00AC2867" w:rsidRPr="00AC4FBC" w:rsidRDefault="00AC2867" w:rsidP="00AC2867">
            <w:pPr>
              <w:rPr>
                <w:rFonts w:ascii="Arial" w:hAnsi="Arial"/>
                <w:sz w:val="16"/>
                <w:szCs w:val="16"/>
              </w:rPr>
            </w:pPr>
            <w:r w:rsidRPr="00AC4FBC">
              <w:rPr>
                <w:rFonts w:ascii="Arial" w:hAnsi="Arial"/>
                <w:sz w:val="16"/>
                <w:szCs w:val="16"/>
              </w:rPr>
              <w:t>Update of 6.4B.2.2.3 In-band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9FB48" w14:textId="43B3E073" w:rsidR="00AC2867" w:rsidRPr="00AC4FBC" w:rsidRDefault="00AC2867" w:rsidP="00AC2867">
            <w:pPr>
              <w:pStyle w:val="TAL"/>
              <w:rPr>
                <w:sz w:val="16"/>
                <w:szCs w:val="16"/>
              </w:rPr>
            </w:pPr>
            <w:r w:rsidRPr="00AC4FBC">
              <w:rPr>
                <w:sz w:val="16"/>
                <w:szCs w:val="16"/>
              </w:rPr>
              <w:t>17.1.0</w:t>
            </w:r>
          </w:p>
        </w:tc>
      </w:tr>
      <w:tr w:rsidR="00AC2867" w:rsidRPr="00AC4FBC" w14:paraId="06942C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1F6E5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D977B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D1AAF2" w14:textId="612834F0" w:rsidR="00AC2867" w:rsidRPr="00AC4FBC" w:rsidRDefault="00AC2867" w:rsidP="00AC2867">
            <w:pPr>
              <w:rPr>
                <w:rFonts w:ascii="Arial" w:hAnsi="Arial"/>
                <w:sz w:val="16"/>
                <w:szCs w:val="16"/>
              </w:rPr>
            </w:pPr>
            <w:r w:rsidRPr="00AC4FBC">
              <w:rPr>
                <w:rFonts w:ascii="Arial" w:hAnsi="Arial"/>
                <w:sz w:val="16"/>
                <w:szCs w:val="16"/>
              </w:rPr>
              <w:t>R5-213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980A9D" w14:textId="3B9871C2" w:rsidR="00AC2867" w:rsidRPr="00AC4FBC" w:rsidRDefault="00AC2867" w:rsidP="00AC2867">
            <w:pPr>
              <w:rPr>
                <w:rFonts w:ascii="Arial" w:hAnsi="Arial"/>
                <w:sz w:val="16"/>
                <w:szCs w:val="16"/>
              </w:rPr>
            </w:pPr>
            <w:r w:rsidRPr="00AC4FBC">
              <w:rPr>
                <w:rFonts w:ascii="Arial" w:hAnsi="Arial"/>
                <w:sz w:val="16"/>
                <w:szCs w:val="16"/>
              </w:rPr>
              <w:t>1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BF6E3" w14:textId="6250F3C5"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B31BD" w14:textId="56A4B3AB"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D0003E" w14:textId="0995BDF0" w:rsidR="00AC2867" w:rsidRPr="00AC4FBC" w:rsidRDefault="00AC2867" w:rsidP="00AC2867">
            <w:pPr>
              <w:rPr>
                <w:rFonts w:ascii="Arial" w:hAnsi="Arial"/>
                <w:sz w:val="16"/>
                <w:szCs w:val="16"/>
              </w:rPr>
            </w:pPr>
            <w:r w:rsidRPr="00AC4FBC">
              <w:rPr>
                <w:rFonts w:ascii="Arial" w:hAnsi="Arial"/>
                <w:sz w:val="16"/>
                <w:szCs w:val="16"/>
              </w:rPr>
              <w:t>Correction of 7.4B.3_1 Maximum Input Level for EN-DC within FR1 with more than 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62988" w14:textId="034C033C" w:rsidR="00AC2867" w:rsidRPr="00AC4FBC" w:rsidRDefault="00AC2867" w:rsidP="00AC2867">
            <w:pPr>
              <w:pStyle w:val="TAL"/>
              <w:rPr>
                <w:sz w:val="16"/>
                <w:szCs w:val="16"/>
              </w:rPr>
            </w:pPr>
            <w:r w:rsidRPr="00AC4FBC">
              <w:rPr>
                <w:sz w:val="16"/>
                <w:szCs w:val="16"/>
              </w:rPr>
              <w:t>17.1.0</w:t>
            </w:r>
          </w:p>
        </w:tc>
      </w:tr>
      <w:tr w:rsidR="00AC2867" w:rsidRPr="00AC4FBC" w14:paraId="40FFED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7D4D5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D376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137629" w14:textId="5E83D52B" w:rsidR="00AC2867" w:rsidRPr="00AC4FBC" w:rsidRDefault="00AC2867" w:rsidP="00AC2867">
            <w:pPr>
              <w:rPr>
                <w:rFonts w:ascii="Arial" w:hAnsi="Arial"/>
                <w:sz w:val="16"/>
                <w:szCs w:val="16"/>
              </w:rPr>
            </w:pPr>
            <w:r w:rsidRPr="00AC4FBC">
              <w:rPr>
                <w:rFonts w:ascii="Arial" w:hAnsi="Arial"/>
                <w:sz w:val="16"/>
                <w:szCs w:val="16"/>
              </w:rPr>
              <w:t>R5-213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8D384" w14:textId="078D7E91" w:rsidR="00AC2867" w:rsidRPr="00AC4FBC" w:rsidRDefault="00AC2867" w:rsidP="00AC2867">
            <w:pPr>
              <w:rPr>
                <w:rFonts w:ascii="Arial" w:hAnsi="Arial"/>
                <w:sz w:val="16"/>
                <w:szCs w:val="16"/>
              </w:rPr>
            </w:pPr>
            <w:r w:rsidRPr="00AC4FBC">
              <w:rPr>
                <w:rFonts w:ascii="Arial" w:hAnsi="Arial"/>
                <w:sz w:val="16"/>
                <w:szCs w:val="16"/>
              </w:rPr>
              <w:t>1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759DF" w14:textId="5A3D332D"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FC7EE" w14:textId="78E12F8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35E27B" w14:textId="4BE829E5" w:rsidR="00AC2867" w:rsidRPr="00AC4FBC" w:rsidRDefault="00AC2867" w:rsidP="00AC2867">
            <w:pPr>
              <w:rPr>
                <w:rFonts w:ascii="Arial" w:hAnsi="Arial"/>
                <w:sz w:val="16"/>
                <w:szCs w:val="16"/>
              </w:rPr>
            </w:pPr>
            <w:r w:rsidRPr="00AC4FBC">
              <w:rPr>
                <w:rFonts w:ascii="Arial" w:hAnsi="Arial"/>
                <w:sz w:val="16"/>
                <w:szCs w:val="16"/>
              </w:rPr>
              <w:t>Correction to EN-DC FR1 TC6.3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E6D9D" w14:textId="1C54D4E8" w:rsidR="00AC2867" w:rsidRPr="00AC4FBC" w:rsidRDefault="00AC2867" w:rsidP="00AC2867">
            <w:pPr>
              <w:pStyle w:val="TAL"/>
              <w:rPr>
                <w:sz w:val="16"/>
                <w:szCs w:val="16"/>
              </w:rPr>
            </w:pPr>
            <w:r w:rsidRPr="00AC4FBC">
              <w:rPr>
                <w:sz w:val="16"/>
                <w:szCs w:val="16"/>
              </w:rPr>
              <w:t>17.1.0</w:t>
            </w:r>
          </w:p>
        </w:tc>
      </w:tr>
      <w:tr w:rsidR="00AC2867" w:rsidRPr="00AC4FBC" w14:paraId="4BEF70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3EEDC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4A01E"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F7AE9" w14:textId="0295C7BD" w:rsidR="00AC2867" w:rsidRPr="00AC4FBC" w:rsidRDefault="00AC2867" w:rsidP="00AC2867">
            <w:pPr>
              <w:rPr>
                <w:rFonts w:ascii="Arial" w:hAnsi="Arial"/>
                <w:sz w:val="16"/>
                <w:szCs w:val="16"/>
              </w:rPr>
            </w:pPr>
            <w:r w:rsidRPr="00AC4FBC">
              <w:rPr>
                <w:rFonts w:ascii="Arial" w:hAnsi="Arial"/>
                <w:sz w:val="16"/>
                <w:szCs w:val="16"/>
              </w:rPr>
              <w:t>R5-213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B1896" w14:textId="71E8E9EA" w:rsidR="00AC2867" w:rsidRPr="00AC4FBC" w:rsidRDefault="00AC2867" w:rsidP="00AC2867">
            <w:pPr>
              <w:rPr>
                <w:rFonts w:ascii="Arial" w:hAnsi="Arial"/>
                <w:sz w:val="16"/>
                <w:szCs w:val="16"/>
              </w:rPr>
            </w:pPr>
            <w:r w:rsidRPr="00AC4FBC">
              <w:rPr>
                <w:rFonts w:ascii="Arial" w:hAnsi="Arial"/>
                <w:sz w:val="16"/>
                <w:szCs w:val="16"/>
              </w:rPr>
              <w:t>1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AE119" w14:textId="0F62A5BB" w:rsidR="00AC2867" w:rsidRPr="00AC4FBC" w:rsidRDefault="00AC2867" w:rsidP="00AC2867">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A552D" w14:textId="567CA3D1"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25D2A" w14:textId="118A5B4E" w:rsidR="00AC2867" w:rsidRPr="00AC4FBC" w:rsidRDefault="00AC2867" w:rsidP="00AC2867">
            <w:pPr>
              <w:rPr>
                <w:rFonts w:ascii="Arial" w:hAnsi="Arial"/>
                <w:sz w:val="16"/>
                <w:szCs w:val="16"/>
              </w:rPr>
            </w:pPr>
            <w:r w:rsidRPr="00AC4FBC">
              <w:rPr>
                <w:rFonts w:ascii="Arial" w:hAnsi="Arial"/>
                <w:sz w:val="16"/>
                <w:szCs w:val="16"/>
              </w:rPr>
              <w:t>Correcting test procedure and test requirement for MP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CE87A" w14:textId="1691A0B7" w:rsidR="00AC2867" w:rsidRPr="00AC4FBC" w:rsidRDefault="00AC2867" w:rsidP="00AC2867">
            <w:pPr>
              <w:pStyle w:val="TAL"/>
              <w:rPr>
                <w:sz w:val="16"/>
                <w:szCs w:val="16"/>
              </w:rPr>
            </w:pPr>
            <w:r w:rsidRPr="00AC4FBC">
              <w:rPr>
                <w:sz w:val="16"/>
                <w:szCs w:val="16"/>
              </w:rPr>
              <w:t>17.1.0</w:t>
            </w:r>
          </w:p>
        </w:tc>
      </w:tr>
      <w:tr w:rsidR="00AC2867" w:rsidRPr="00AC4FBC" w14:paraId="7CAF9A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B9EDB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0EAE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9FA76F" w14:textId="471C4D77" w:rsidR="00AC2867" w:rsidRPr="00AC4FBC" w:rsidRDefault="00AC2867" w:rsidP="00AC2867">
            <w:pPr>
              <w:rPr>
                <w:rFonts w:ascii="Arial" w:hAnsi="Arial"/>
                <w:sz w:val="16"/>
                <w:szCs w:val="16"/>
              </w:rPr>
            </w:pPr>
            <w:r w:rsidRPr="00AC4FBC">
              <w:rPr>
                <w:rFonts w:ascii="Arial" w:hAnsi="Arial"/>
                <w:sz w:val="16"/>
                <w:szCs w:val="16"/>
              </w:rPr>
              <w:t>R5-213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7242A" w14:textId="06A55B33" w:rsidR="00AC2867" w:rsidRPr="00AC4FBC" w:rsidRDefault="00AC2867" w:rsidP="00AC2867">
            <w:pPr>
              <w:rPr>
                <w:rFonts w:ascii="Arial" w:hAnsi="Arial"/>
                <w:sz w:val="16"/>
                <w:szCs w:val="16"/>
              </w:rPr>
            </w:pPr>
            <w:r w:rsidRPr="00AC4FBC">
              <w:rPr>
                <w:rFonts w:ascii="Arial" w:hAnsi="Arial"/>
                <w:sz w:val="16"/>
                <w:szCs w:val="16"/>
              </w:rPr>
              <w:t>0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34D1A" w14:textId="10A877F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1C339" w14:textId="2A0E05C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FB474F" w14:textId="64D78136" w:rsidR="00AC2867" w:rsidRPr="00AC4FBC" w:rsidRDefault="00AC2867" w:rsidP="00AC2867">
            <w:pPr>
              <w:rPr>
                <w:rFonts w:ascii="Arial" w:hAnsi="Arial"/>
                <w:sz w:val="16"/>
                <w:szCs w:val="16"/>
              </w:rPr>
            </w:pPr>
            <w:r w:rsidRPr="00AC4FBC">
              <w:rPr>
                <w:rFonts w:ascii="Arial" w:hAnsi="Arial"/>
                <w:sz w:val="16"/>
                <w:szCs w:val="16"/>
              </w:rPr>
              <w:t>Correction of power control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B873B" w14:textId="095F6579" w:rsidR="00AC2867" w:rsidRPr="00AC4FBC" w:rsidRDefault="00AC2867" w:rsidP="00AC2867">
            <w:pPr>
              <w:pStyle w:val="TAL"/>
              <w:rPr>
                <w:sz w:val="16"/>
                <w:szCs w:val="16"/>
              </w:rPr>
            </w:pPr>
            <w:r w:rsidRPr="00AC4FBC">
              <w:rPr>
                <w:sz w:val="16"/>
                <w:szCs w:val="16"/>
              </w:rPr>
              <w:t>17.1.0</w:t>
            </w:r>
          </w:p>
        </w:tc>
      </w:tr>
      <w:tr w:rsidR="00AC2867" w:rsidRPr="00AC4FBC" w14:paraId="2ADB9E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CBF52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89550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8ECDDF" w14:textId="23D4A3BA" w:rsidR="00AC2867" w:rsidRPr="00AC4FBC" w:rsidRDefault="00AC2867" w:rsidP="00AC2867">
            <w:pPr>
              <w:rPr>
                <w:rFonts w:ascii="Arial" w:hAnsi="Arial"/>
                <w:sz w:val="16"/>
                <w:szCs w:val="16"/>
              </w:rPr>
            </w:pPr>
            <w:r w:rsidRPr="00AC4FBC">
              <w:rPr>
                <w:rFonts w:ascii="Arial" w:hAnsi="Arial"/>
                <w:sz w:val="16"/>
                <w:szCs w:val="16"/>
              </w:rPr>
              <w:t>R5-213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CBAEE" w14:textId="7701A4F2" w:rsidR="00AC2867" w:rsidRPr="00AC4FBC" w:rsidRDefault="00AC2867" w:rsidP="00AC2867">
            <w:pPr>
              <w:rPr>
                <w:rFonts w:ascii="Arial" w:hAnsi="Arial"/>
                <w:sz w:val="16"/>
                <w:szCs w:val="16"/>
              </w:rPr>
            </w:pPr>
            <w:r w:rsidRPr="00AC4FBC">
              <w:rPr>
                <w:rFonts w:ascii="Arial" w:hAnsi="Arial"/>
                <w:sz w:val="16"/>
                <w:szCs w:val="16"/>
              </w:rPr>
              <w:t>1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1C0AEA" w14:textId="1521D473"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B6D4D" w14:textId="4DDFEF0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D08F3" w14:textId="16471547" w:rsidR="00AC2867" w:rsidRPr="00AC4FBC" w:rsidRDefault="00AC2867" w:rsidP="00AC2867">
            <w:pPr>
              <w:rPr>
                <w:rFonts w:ascii="Arial" w:hAnsi="Arial"/>
                <w:sz w:val="16"/>
                <w:szCs w:val="16"/>
              </w:rPr>
            </w:pPr>
            <w:r w:rsidRPr="00AC4FBC">
              <w:rPr>
                <w:rFonts w:ascii="Arial" w:hAnsi="Arial"/>
                <w:sz w:val="16"/>
                <w:szCs w:val="16"/>
              </w:rPr>
              <w:t>FR2 Inter-band Carrier Aggregation Minimum Output powe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D3449" w14:textId="2C74ACDC" w:rsidR="00AC2867" w:rsidRPr="00AC4FBC" w:rsidRDefault="00AC2867" w:rsidP="00AC2867">
            <w:pPr>
              <w:pStyle w:val="TAL"/>
              <w:rPr>
                <w:sz w:val="16"/>
                <w:szCs w:val="16"/>
              </w:rPr>
            </w:pPr>
            <w:r w:rsidRPr="00AC4FBC">
              <w:rPr>
                <w:sz w:val="16"/>
                <w:szCs w:val="16"/>
              </w:rPr>
              <w:t>17.1.0</w:t>
            </w:r>
          </w:p>
        </w:tc>
      </w:tr>
      <w:tr w:rsidR="00AC2867" w:rsidRPr="00AC4FBC" w14:paraId="17D7C2D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B6C83"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5EAE4A"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51186A" w14:textId="2F99EAB7" w:rsidR="00AC2867" w:rsidRPr="00AC4FBC" w:rsidRDefault="00AC2867" w:rsidP="00AC2867">
            <w:pPr>
              <w:rPr>
                <w:rFonts w:ascii="Arial" w:hAnsi="Arial"/>
                <w:sz w:val="16"/>
                <w:szCs w:val="16"/>
              </w:rPr>
            </w:pPr>
            <w:r w:rsidRPr="00AC4FBC">
              <w:rPr>
                <w:rFonts w:ascii="Arial" w:hAnsi="Arial"/>
                <w:sz w:val="16"/>
                <w:szCs w:val="16"/>
              </w:rPr>
              <w:t>R5-213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225195" w14:textId="22E2DD88" w:rsidR="00AC2867" w:rsidRPr="00AC4FBC" w:rsidRDefault="00AC2867" w:rsidP="00AC2867">
            <w:pPr>
              <w:rPr>
                <w:rFonts w:ascii="Arial" w:hAnsi="Arial"/>
                <w:sz w:val="16"/>
                <w:szCs w:val="16"/>
              </w:rPr>
            </w:pPr>
            <w:r w:rsidRPr="00AC4FBC">
              <w:rPr>
                <w:rFonts w:ascii="Arial" w:hAnsi="Arial"/>
                <w:sz w:val="16"/>
                <w:szCs w:val="16"/>
              </w:rPr>
              <w:t>1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08803" w14:textId="74595E07"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EAE7C" w14:textId="2379388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C8AB41" w14:textId="1080D610" w:rsidR="00AC2867" w:rsidRPr="00AC4FBC" w:rsidRDefault="00AC2867" w:rsidP="00AC2867">
            <w:pPr>
              <w:rPr>
                <w:rFonts w:ascii="Arial" w:hAnsi="Arial"/>
                <w:sz w:val="16"/>
                <w:szCs w:val="16"/>
              </w:rPr>
            </w:pPr>
            <w:r w:rsidRPr="00AC4FBC">
              <w:rPr>
                <w:rFonts w:ascii="Arial" w:hAnsi="Arial"/>
                <w:sz w:val="16"/>
                <w:szCs w:val="16"/>
              </w:rPr>
              <w:t>Adding refsens testing per band for all inter-band 2CC EN-DC FR1 non-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EBF25" w14:textId="267D42BD" w:rsidR="00AC2867" w:rsidRPr="00AC4FBC" w:rsidRDefault="00AC2867" w:rsidP="00AC2867">
            <w:pPr>
              <w:pStyle w:val="TAL"/>
              <w:rPr>
                <w:sz w:val="16"/>
                <w:szCs w:val="16"/>
              </w:rPr>
            </w:pPr>
            <w:r w:rsidRPr="00AC4FBC">
              <w:rPr>
                <w:sz w:val="16"/>
                <w:szCs w:val="16"/>
              </w:rPr>
              <w:t>17.1.0</w:t>
            </w:r>
          </w:p>
        </w:tc>
      </w:tr>
      <w:tr w:rsidR="00AC2867" w:rsidRPr="00AC4FBC" w14:paraId="141CE15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596D4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C1C36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718634" w14:textId="3ECE47A5" w:rsidR="00AC2867" w:rsidRPr="00AC4FBC" w:rsidRDefault="00AC2867" w:rsidP="00AC2867">
            <w:pPr>
              <w:rPr>
                <w:rFonts w:ascii="Arial" w:hAnsi="Arial"/>
                <w:sz w:val="16"/>
                <w:szCs w:val="16"/>
              </w:rPr>
            </w:pPr>
            <w:r w:rsidRPr="00AC4FBC">
              <w:rPr>
                <w:rFonts w:ascii="Arial" w:hAnsi="Arial"/>
                <w:sz w:val="16"/>
                <w:szCs w:val="16"/>
              </w:rPr>
              <w:t>R5-213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65F8A" w14:textId="7C79F119" w:rsidR="00AC2867" w:rsidRPr="00AC4FBC" w:rsidRDefault="00AC2867" w:rsidP="00AC2867">
            <w:pPr>
              <w:rPr>
                <w:rFonts w:ascii="Arial" w:hAnsi="Arial"/>
                <w:sz w:val="16"/>
                <w:szCs w:val="16"/>
              </w:rPr>
            </w:pPr>
            <w:r w:rsidRPr="00AC4FBC">
              <w:rPr>
                <w:rFonts w:ascii="Arial" w:hAnsi="Arial"/>
                <w:sz w:val="16"/>
                <w:szCs w:val="16"/>
              </w:rPr>
              <w:t>1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C2B7E" w14:textId="6D23416B"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D4C14" w14:textId="7C91911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C63CC" w14:textId="6D895FDC" w:rsidR="00AC2867" w:rsidRPr="00AC4FBC" w:rsidRDefault="00AC2867" w:rsidP="00AC2867">
            <w:pPr>
              <w:rPr>
                <w:rFonts w:ascii="Arial" w:hAnsi="Arial"/>
                <w:sz w:val="16"/>
                <w:szCs w:val="16"/>
              </w:rPr>
            </w:pPr>
            <w:r w:rsidRPr="00AC4FBC">
              <w:rPr>
                <w:rFonts w:ascii="Arial" w:hAnsi="Arial"/>
                <w:sz w:val="16"/>
                <w:szCs w:val="16"/>
              </w:rPr>
              <w:t>Measurement uncertainties and test tolerances for FR2 Inter-band Carrier Aggregation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8D5C5B" w14:textId="01E9F9A1" w:rsidR="00AC2867" w:rsidRPr="00AC4FBC" w:rsidRDefault="00AC2867" w:rsidP="00AC2867">
            <w:pPr>
              <w:pStyle w:val="TAL"/>
              <w:rPr>
                <w:sz w:val="16"/>
                <w:szCs w:val="16"/>
              </w:rPr>
            </w:pPr>
            <w:r w:rsidRPr="00AC4FBC">
              <w:rPr>
                <w:sz w:val="16"/>
                <w:szCs w:val="16"/>
              </w:rPr>
              <w:t>17.1.0</w:t>
            </w:r>
          </w:p>
        </w:tc>
      </w:tr>
      <w:tr w:rsidR="00AC2867" w:rsidRPr="00AC4FBC" w14:paraId="692EF0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D3E4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4B708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27D39D" w14:textId="0A9F64A1" w:rsidR="00AC2867" w:rsidRPr="00AC4FBC" w:rsidRDefault="00AC2867" w:rsidP="00AC2867">
            <w:pPr>
              <w:rPr>
                <w:rFonts w:ascii="Arial" w:hAnsi="Arial"/>
                <w:sz w:val="16"/>
                <w:szCs w:val="16"/>
              </w:rPr>
            </w:pPr>
            <w:r w:rsidRPr="00AC4FBC">
              <w:rPr>
                <w:rFonts w:ascii="Arial" w:hAnsi="Arial"/>
                <w:sz w:val="16"/>
                <w:szCs w:val="16"/>
              </w:rPr>
              <w:t>R5-213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E0434" w14:textId="77781CDB" w:rsidR="00AC2867" w:rsidRPr="00AC4FBC" w:rsidRDefault="00AC2867" w:rsidP="00AC2867">
            <w:pPr>
              <w:rPr>
                <w:rFonts w:ascii="Arial" w:hAnsi="Arial"/>
                <w:sz w:val="16"/>
                <w:szCs w:val="16"/>
              </w:rPr>
            </w:pPr>
            <w:r w:rsidRPr="00AC4FBC">
              <w:rPr>
                <w:rFonts w:ascii="Arial" w:hAnsi="Arial"/>
                <w:sz w:val="16"/>
                <w:szCs w:val="16"/>
              </w:rPr>
              <w:t>0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241462" w14:textId="55F8075A"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ED71B" w14:textId="273EE30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F090B" w14:textId="16C7B816" w:rsidR="00AC2867" w:rsidRPr="00AC4FBC" w:rsidRDefault="00AC2867" w:rsidP="00AC2867">
            <w:pPr>
              <w:rPr>
                <w:rFonts w:ascii="Arial" w:hAnsi="Arial"/>
                <w:sz w:val="16"/>
                <w:szCs w:val="16"/>
              </w:rPr>
            </w:pPr>
            <w:r w:rsidRPr="00AC4FBC">
              <w:rPr>
                <w:rFonts w:ascii="Arial" w:hAnsi="Arial"/>
                <w:sz w:val="16"/>
                <w:szCs w:val="16"/>
              </w:rPr>
              <w:t>Update 6.2B.1.1 according to cor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AA37E" w14:textId="73E6B7F8" w:rsidR="00AC2867" w:rsidRPr="00AC4FBC" w:rsidRDefault="00AC2867" w:rsidP="00AC2867">
            <w:pPr>
              <w:pStyle w:val="TAL"/>
              <w:rPr>
                <w:sz w:val="16"/>
                <w:szCs w:val="16"/>
              </w:rPr>
            </w:pPr>
            <w:r w:rsidRPr="00AC4FBC">
              <w:rPr>
                <w:sz w:val="16"/>
                <w:szCs w:val="16"/>
              </w:rPr>
              <w:t>17.1.0</w:t>
            </w:r>
          </w:p>
        </w:tc>
      </w:tr>
      <w:tr w:rsidR="00AC2867" w:rsidRPr="00AC4FBC" w14:paraId="2CB370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DF058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E4D98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7ABC35" w14:textId="1FE4263E" w:rsidR="00AC2867" w:rsidRPr="00AC4FBC" w:rsidRDefault="00AC2867" w:rsidP="00AC2867">
            <w:pPr>
              <w:rPr>
                <w:rFonts w:ascii="Arial" w:hAnsi="Arial"/>
                <w:sz w:val="16"/>
                <w:szCs w:val="16"/>
              </w:rPr>
            </w:pPr>
            <w:r w:rsidRPr="00AC4FBC">
              <w:rPr>
                <w:rFonts w:ascii="Arial" w:hAnsi="Arial"/>
                <w:sz w:val="16"/>
                <w:szCs w:val="16"/>
              </w:rPr>
              <w:t>R5-213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309C2" w14:textId="329893DB" w:rsidR="00AC2867" w:rsidRPr="00AC4FBC" w:rsidRDefault="00AC2867" w:rsidP="00AC2867">
            <w:pPr>
              <w:rPr>
                <w:rFonts w:ascii="Arial" w:hAnsi="Arial"/>
                <w:sz w:val="16"/>
                <w:szCs w:val="16"/>
              </w:rPr>
            </w:pPr>
            <w:r w:rsidRPr="00AC4FBC">
              <w:rPr>
                <w:rFonts w:ascii="Arial" w:hAnsi="Arial"/>
                <w:sz w:val="16"/>
                <w:szCs w:val="16"/>
              </w:rPr>
              <w:t>0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A1C69" w14:textId="226D0C4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0C62E" w14:textId="4C7BEF5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FAAF9" w14:textId="70302894" w:rsidR="00AC2867" w:rsidRPr="00AC4FBC" w:rsidRDefault="00AC2867" w:rsidP="00AC2867">
            <w:pPr>
              <w:rPr>
                <w:rFonts w:ascii="Arial" w:hAnsi="Arial"/>
                <w:sz w:val="16"/>
                <w:szCs w:val="16"/>
              </w:rPr>
            </w:pPr>
            <w:r w:rsidRPr="00AC4FBC">
              <w:rPr>
                <w:rFonts w:ascii="Arial" w:hAnsi="Arial"/>
                <w:sz w:val="16"/>
                <w:szCs w:val="16"/>
              </w:rPr>
              <w:t>Update for 6.5B.3.3.2 Spurious emission band UE co-existence for Rel 15 DC_2A_n7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119C" w14:textId="4D3DE560" w:rsidR="00AC2867" w:rsidRPr="00AC4FBC" w:rsidRDefault="00AC2867" w:rsidP="00AC2867">
            <w:pPr>
              <w:pStyle w:val="TAL"/>
              <w:rPr>
                <w:sz w:val="16"/>
                <w:szCs w:val="16"/>
              </w:rPr>
            </w:pPr>
            <w:r w:rsidRPr="00AC4FBC">
              <w:rPr>
                <w:sz w:val="16"/>
                <w:szCs w:val="16"/>
              </w:rPr>
              <w:t>17.1.0</w:t>
            </w:r>
          </w:p>
        </w:tc>
      </w:tr>
      <w:tr w:rsidR="00AC2867" w:rsidRPr="00AC4FBC" w14:paraId="4E0074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010E0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8487D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B7C99" w14:textId="0E9BE361" w:rsidR="00AC2867" w:rsidRPr="00AC4FBC" w:rsidRDefault="00AC2867" w:rsidP="00AC2867">
            <w:pPr>
              <w:rPr>
                <w:rFonts w:ascii="Arial" w:hAnsi="Arial"/>
                <w:sz w:val="16"/>
                <w:szCs w:val="16"/>
              </w:rPr>
            </w:pPr>
            <w:r w:rsidRPr="00AC4FBC">
              <w:rPr>
                <w:rFonts w:ascii="Arial" w:hAnsi="Arial"/>
                <w:sz w:val="16"/>
                <w:szCs w:val="16"/>
              </w:rPr>
              <w:t>R5-213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7D66C" w14:textId="499961ED" w:rsidR="00AC2867" w:rsidRPr="00AC4FBC" w:rsidRDefault="00AC2867" w:rsidP="00AC2867">
            <w:pPr>
              <w:rPr>
                <w:rFonts w:ascii="Arial" w:hAnsi="Arial"/>
                <w:sz w:val="16"/>
                <w:szCs w:val="16"/>
              </w:rPr>
            </w:pPr>
            <w:r w:rsidRPr="00AC4FBC">
              <w:rPr>
                <w:rFonts w:ascii="Arial" w:hAnsi="Arial"/>
                <w:sz w:val="16"/>
                <w:szCs w:val="16"/>
              </w:rPr>
              <w:t>0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79A2BC" w14:textId="1C4E96F8"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4D44C" w14:textId="0E0261B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144D3" w14:textId="2918F2C6" w:rsidR="00AC2867" w:rsidRPr="00AC4FBC" w:rsidRDefault="00AC2867" w:rsidP="00AC2867">
            <w:pPr>
              <w:rPr>
                <w:rFonts w:ascii="Arial" w:hAnsi="Arial"/>
                <w:sz w:val="16"/>
                <w:szCs w:val="16"/>
              </w:rPr>
            </w:pPr>
            <w:r w:rsidRPr="00AC4FBC">
              <w:rPr>
                <w:rFonts w:ascii="Arial" w:hAnsi="Arial"/>
                <w:sz w:val="16"/>
                <w:szCs w:val="16"/>
              </w:rPr>
              <w:t>Update for 6.5B.3.3.2 for Rel 15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A04A2" w14:textId="323FCFE9" w:rsidR="00AC2867" w:rsidRPr="00AC4FBC" w:rsidRDefault="00AC2867" w:rsidP="00AC2867">
            <w:pPr>
              <w:pStyle w:val="TAL"/>
              <w:rPr>
                <w:sz w:val="16"/>
                <w:szCs w:val="16"/>
              </w:rPr>
            </w:pPr>
            <w:r w:rsidRPr="00AC4FBC">
              <w:rPr>
                <w:sz w:val="16"/>
                <w:szCs w:val="16"/>
              </w:rPr>
              <w:t>17.1.0</w:t>
            </w:r>
          </w:p>
        </w:tc>
      </w:tr>
      <w:tr w:rsidR="00AC2867" w:rsidRPr="00AC4FBC" w14:paraId="19E869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873F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05DE3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29C344" w14:textId="0D6EC553" w:rsidR="00AC2867" w:rsidRPr="00AC4FBC" w:rsidRDefault="00AC2867" w:rsidP="00AC2867">
            <w:pPr>
              <w:rPr>
                <w:rFonts w:ascii="Arial" w:hAnsi="Arial"/>
                <w:sz w:val="16"/>
                <w:szCs w:val="16"/>
              </w:rPr>
            </w:pPr>
            <w:r w:rsidRPr="00AC4FBC">
              <w:rPr>
                <w:rFonts w:ascii="Arial" w:hAnsi="Arial"/>
                <w:sz w:val="16"/>
                <w:szCs w:val="16"/>
              </w:rPr>
              <w:t>R5-213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4BA6E" w14:textId="0C6B771C" w:rsidR="00AC2867" w:rsidRPr="00AC4FBC" w:rsidRDefault="00AC2867" w:rsidP="00AC2867">
            <w:pPr>
              <w:rPr>
                <w:rFonts w:ascii="Arial" w:hAnsi="Arial"/>
                <w:sz w:val="16"/>
                <w:szCs w:val="16"/>
              </w:rPr>
            </w:pPr>
            <w:r w:rsidRPr="00AC4FBC">
              <w:rPr>
                <w:rFonts w:ascii="Arial" w:hAnsi="Arial"/>
                <w:sz w:val="16"/>
                <w:szCs w:val="16"/>
              </w:rPr>
              <w:t>0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0E6AE" w14:textId="11C5278B"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E5716" w14:textId="538AC61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FB179" w14:textId="03C381F7" w:rsidR="00AC2867" w:rsidRPr="00AC4FBC" w:rsidRDefault="00AC2867" w:rsidP="00AC2867">
            <w:pPr>
              <w:rPr>
                <w:rFonts w:ascii="Arial" w:hAnsi="Arial"/>
                <w:sz w:val="16"/>
                <w:szCs w:val="16"/>
              </w:rPr>
            </w:pPr>
            <w:r w:rsidRPr="00AC4FBC">
              <w:rPr>
                <w:rFonts w:ascii="Arial" w:hAnsi="Arial"/>
                <w:sz w:val="16"/>
                <w:szCs w:val="16"/>
              </w:rPr>
              <w:t>References to voided clause 5.2B.2 correct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83790" w14:textId="1355E388" w:rsidR="00AC2867" w:rsidRPr="00AC4FBC" w:rsidRDefault="00AC2867" w:rsidP="00AC2867">
            <w:pPr>
              <w:pStyle w:val="TAL"/>
              <w:rPr>
                <w:sz w:val="16"/>
                <w:szCs w:val="16"/>
              </w:rPr>
            </w:pPr>
            <w:r w:rsidRPr="00AC4FBC">
              <w:rPr>
                <w:sz w:val="16"/>
                <w:szCs w:val="16"/>
              </w:rPr>
              <w:t>17.1.0</w:t>
            </w:r>
          </w:p>
        </w:tc>
      </w:tr>
      <w:tr w:rsidR="00AC2867" w:rsidRPr="00AC4FBC" w14:paraId="1740D3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252E3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69F8F3"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0525F" w14:textId="6D94C6C2" w:rsidR="00AC2867" w:rsidRPr="00AC4FBC" w:rsidRDefault="00AC2867" w:rsidP="00AC2867">
            <w:pPr>
              <w:rPr>
                <w:rFonts w:ascii="Arial" w:hAnsi="Arial"/>
                <w:sz w:val="16"/>
                <w:szCs w:val="16"/>
              </w:rPr>
            </w:pPr>
            <w:r w:rsidRPr="00AC4FBC">
              <w:rPr>
                <w:rFonts w:ascii="Arial" w:hAnsi="Arial"/>
                <w:sz w:val="16"/>
                <w:szCs w:val="16"/>
              </w:rPr>
              <w:t>R5-213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50D62" w14:textId="0DDDCB27" w:rsidR="00AC2867" w:rsidRPr="00AC4FBC" w:rsidRDefault="00AC2867" w:rsidP="00AC2867">
            <w:pPr>
              <w:rPr>
                <w:rFonts w:ascii="Arial" w:hAnsi="Arial"/>
                <w:sz w:val="16"/>
                <w:szCs w:val="16"/>
              </w:rPr>
            </w:pPr>
            <w:r w:rsidRPr="00AC4FBC">
              <w:rPr>
                <w:rFonts w:ascii="Arial" w:hAnsi="Arial"/>
                <w:sz w:val="16"/>
                <w:szCs w:val="16"/>
              </w:rPr>
              <w:t>0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3F40A4" w14:textId="10C76180"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FBDD4" w14:textId="4BF4262B"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23738" w14:textId="66A40B94" w:rsidR="00AC2867" w:rsidRPr="00AC4FBC" w:rsidRDefault="00AC2867" w:rsidP="00AC2867">
            <w:pPr>
              <w:rPr>
                <w:rFonts w:ascii="Arial" w:hAnsi="Arial"/>
                <w:sz w:val="16"/>
                <w:szCs w:val="16"/>
              </w:rPr>
            </w:pPr>
            <w:r w:rsidRPr="00AC4FBC">
              <w:rPr>
                <w:rFonts w:ascii="Arial" w:hAnsi="Arial"/>
                <w:sz w:val="16"/>
                <w:szCs w:val="16"/>
              </w:rPr>
              <w:t>Removal of test cases in 6.3B.2.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D4AF2" w14:textId="56058E2F" w:rsidR="00AC2867" w:rsidRPr="00AC4FBC" w:rsidRDefault="00AC2867" w:rsidP="00AC2867">
            <w:pPr>
              <w:pStyle w:val="TAL"/>
              <w:rPr>
                <w:sz w:val="16"/>
                <w:szCs w:val="16"/>
              </w:rPr>
            </w:pPr>
            <w:r w:rsidRPr="00AC4FBC">
              <w:rPr>
                <w:sz w:val="16"/>
                <w:szCs w:val="16"/>
              </w:rPr>
              <w:t>17.1.0</w:t>
            </w:r>
          </w:p>
        </w:tc>
      </w:tr>
      <w:tr w:rsidR="00AC2867" w:rsidRPr="00AC4FBC" w14:paraId="6C08C2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EF2DD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BF519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A94985" w14:textId="7F99F6DC" w:rsidR="00AC2867" w:rsidRPr="00AC4FBC" w:rsidRDefault="00AC2867" w:rsidP="00AC2867">
            <w:pPr>
              <w:rPr>
                <w:rFonts w:ascii="Arial" w:hAnsi="Arial"/>
                <w:sz w:val="16"/>
                <w:szCs w:val="16"/>
              </w:rPr>
            </w:pPr>
            <w:r w:rsidRPr="00AC4FBC">
              <w:rPr>
                <w:rFonts w:ascii="Arial" w:hAnsi="Arial"/>
                <w:sz w:val="16"/>
                <w:szCs w:val="16"/>
              </w:rPr>
              <w:t>R5-213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765A58" w14:textId="70692213" w:rsidR="00AC2867" w:rsidRPr="00AC4FBC" w:rsidRDefault="00AC2867" w:rsidP="00AC2867">
            <w:pPr>
              <w:rPr>
                <w:rFonts w:ascii="Arial" w:hAnsi="Arial"/>
                <w:sz w:val="16"/>
                <w:szCs w:val="16"/>
              </w:rPr>
            </w:pPr>
            <w:r w:rsidRPr="00AC4FBC">
              <w:rPr>
                <w:rFonts w:ascii="Arial" w:hAnsi="Arial"/>
                <w:sz w:val="16"/>
                <w:szCs w:val="16"/>
              </w:rPr>
              <w:t>0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4B271" w14:textId="0C4D26A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EE7609" w14:textId="06D13A0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32111" w14:textId="16C40114" w:rsidR="00AC2867" w:rsidRPr="00AC4FBC" w:rsidRDefault="00AC2867" w:rsidP="00AC2867">
            <w:pPr>
              <w:rPr>
                <w:rFonts w:ascii="Arial" w:hAnsi="Arial"/>
                <w:sz w:val="16"/>
                <w:szCs w:val="16"/>
              </w:rPr>
            </w:pPr>
            <w:r w:rsidRPr="00AC4FBC">
              <w:rPr>
                <w:rFonts w:ascii="Arial" w:hAnsi="Arial"/>
                <w:sz w:val="16"/>
                <w:szCs w:val="16"/>
              </w:rPr>
              <w:t>Correction of test frequencies for NR band n28 30MHz test channel bandwidth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8754B" w14:textId="7AFB7A1C" w:rsidR="00AC2867" w:rsidRPr="00AC4FBC" w:rsidRDefault="00AC2867" w:rsidP="00AC2867">
            <w:pPr>
              <w:pStyle w:val="TAL"/>
              <w:rPr>
                <w:sz w:val="16"/>
                <w:szCs w:val="16"/>
              </w:rPr>
            </w:pPr>
            <w:r w:rsidRPr="00AC4FBC">
              <w:rPr>
                <w:sz w:val="16"/>
                <w:szCs w:val="16"/>
              </w:rPr>
              <w:t>17.1.0</w:t>
            </w:r>
          </w:p>
        </w:tc>
      </w:tr>
      <w:tr w:rsidR="00AC2867" w:rsidRPr="00AC4FBC" w14:paraId="6FB0C1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D2C7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407BF9"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E0BAA7" w14:textId="50A055D3" w:rsidR="00AC2867" w:rsidRPr="00AC4FBC" w:rsidRDefault="00AC2867" w:rsidP="00AC2867">
            <w:pPr>
              <w:rPr>
                <w:rFonts w:ascii="Arial" w:hAnsi="Arial"/>
                <w:sz w:val="16"/>
                <w:szCs w:val="16"/>
              </w:rPr>
            </w:pPr>
            <w:r w:rsidRPr="00AC4FBC">
              <w:rPr>
                <w:rFonts w:ascii="Arial" w:hAnsi="Arial"/>
                <w:sz w:val="16"/>
                <w:szCs w:val="16"/>
              </w:rPr>
              <w:t>R5-213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55F2E" w14:textId="23ABD218" w:rsidR="00AC2867" w:rsidRPr="00AC4FBC" w:rsidRDefault="00AC2867" w:rsidP="00AC2867">
            <w:pPr>
              <w:rPr>
                <w:rFonts w:ascii="Arial" w:hAnsi="Arial"/>
                <w:sz w:val="16"/>
                <w:szCs w:val="16"/>
              </w:rPr>
            </w:pPr>
            <w:r w:rsidRPr="00AC4FBC">
              <w:rPr>
                <w:rFonts w:ascii="Arial" w:hAnsi="Arial"/>
                <w:sz w:val="16"/>
                <w:szCs w:val="16"/>
              </w:rPr>
              <w:t>1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11845" w14:textId="11A7BB5D"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CB726" w14:textId="6ACB8DB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DB33D3" w14:textId="1C124DD9" w:rsidR="00AC2867" w:rsidRPr="00AC4FBC" w:rsidRDefault="00AC2867" w:rsidP="00AC2867">
            <w:pPr>
              <w:rPr>
                <w:rFonts w:ascii="Arial" w:hAnsi="Arial"/>
                <w:sz w:val="16"/>
                <w:szCs w:val="16"/>
              </w:rPr>
            </w:pPr>
            <w:r w:rsidRPr="00AC4FBC">
              <w:rPr>
                <w:rFonts w:ascii="Arial" w:hAnsi="Arial"/>
                <w:sz w:val="16"/>
                <w:szCs w:val="16"/>
              </w:rPr>
              <w:t>Update of EN-DC Tx test cases with LTE anchor agnostic approach appli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600BC8" w14:textId="396B49BB" w:rsidR="00AC2867" w:rsidRPr="00AC4FBC" w:rsidRDefault="00AC2867" w:rsidP="00AC2867">
            <w:pPr>
              <w:pStyle w:val="TAL"/>
              <w:rPr>
                <w:sz w:val="16"/>
                <w:szCs w:val="16"/>
              </w:rPr>
            </w:pPr>
            <w:r w:rsidRPr="00AC4FBC">
              <w:rPr>
                <w:sz w:val="16"/>
                <w:szCs w:val="16"/>
              </w:rPr>
              <w:t>17.1.0</w:t>
            </w:r>
          </w:p>
        </w:tc>
      </w:tr>
      <w:tr w:rsidR="00AC2867" w:rsidRPr="00AC4FBC" w14:paraId="778E581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F4E2BE"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AB745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9B9F19" w14:textId="32095BE4" w:rsidR="00AC2867" w:rsidRPr="00AC4FBC" w:rsidRDefault="00AC2867" w:rsidP="00AC2867">
            <w:pPr>
              <w:rPr>
                <w:rFonts w:ascii="Arial" w:hAnsi="Arial"/>
                <w:sz w:val="16"/>
                <w:szCs w:val="16"/>
              </w:rPr>
            </w:pPr>
            <w:r w:rsidRPr="00AC4FBC">
              <w:rPr>
                <w:rFonts w:ascii="Arial" w:hAnsi="Arial"/>
                <w:sz w:val="16"/>
                <w:szCs w:val="16"/>
              </w:rPr>
              <w:t>R5-2139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36C55" w14:textId="1E078DE7" w:rsidR="00AC2867" w:rsidRPr="00AC4FBC" w:rsidRDefault="00AC2867" w:rsidP="00AC2867">
            <w:pPr>
              <w:rPr>
                <w:rFonts w:ascii="Arial" w:hAnsi="Arial"/>
                <w:sz w:val="16"/>
                <w:szCs w:val="16"/>
              </w:rPr>
            </w:pPr>
            <w:r w:rsidRPr="00AC4FBC">
              <w:rPr>
                <w:rFonts w:ascii="Arial" w:hAnsi="Arial"/>
                <w:sz w:val="16"/>
                <w:szCs w:val="16"/>
              </w:rPr>
              <w:t>1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FC23C" w14:textId="22DB9F3A"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B4AF9" w14:textId="5E78326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7D765" w14:textId="3271E556" w:rsidR="00AC2867" w:rsidRPr="00AC4FBC" w:rsidRDefault="00AC2867" w:rsidP="00AC2867">
            <w:pPr>
              <w:rPr>
                <w:rFonts w:ascii="Arial" w:hAnsi="Arial"/>
                <w:sz w:val="16"/>
                <w:szCs w:val="16"/>
              </w:rPr>
            </w:pPr>
            <w:r w:rsidRPr="00AC4FBC">
              <w:rPr>
                <w:rFonts w:ascii="Arial" w:hAnsi="Arial"/>
                <w:sz w:val="16"/>
                <w:szCs w:val="16"/>
              </w:rPr>
              <w:t>Updates to Frequency Error for Inter-band EN-DC including FR2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EF2C96" w14:textId="49590775" w:rsidR="00AC2867" w:rsidRPr="00AC4FBC" w:rsidRDefault="00AC2867" w:rsidP="00AC2867">
            <w:pPr>
              <w:pStyle w:val="TAL"/>
              <w:rPr>
                <w:sz w:val="16"/>
                <w:szCs w:val="16"/>
              </w:rPr>
            </w:pPr>
            <w:r w:rsidRPr="00AC4FBC">
              <w:rPr>
                <w:sz w:val="16"/>
                <w:szCs w:val="16"/>
              </w:rPr>
              <w:t>17.1.0</w:t>
            </w:r>
          </w:p>
        </w:tc>
      </w:tr>
      <w:tr w:rsidR="00AC2867" w:rsidRPr="00AC4FBC" w14:paraId="562531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7911A"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E66564"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C8A16" w14:textId="2C17044F" w:rsidR="00AC2867" w:rsidRPr="00AC4FBC" w:rsidRDefault="00AC2867" w:rsidP="00AC2867">
            <w:pPr>
              <w:rPr>
                <w:rFonts w:ascii="Arial" w:hAnsi="Arial"/>
                <w:sz w:val="16"/>
                <w:szCs w:val="16"/>
              </w:rPr>
            </w:pPr>
            <w:r w:rsidRPr="00AC4FBC">
              <w:rPr>
                <w:rFonts w:ascii="Arial" w:hAnsi="Arial"/>
                <w:sz w:val="16"/>
                <w:szCs w:val="16"/>
              </w:rPr>
              <w:t>R5-213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A6940" w14:textId="4432C4C7" w:rsidR="00AC2867" w:rsidRPr="00AC4FBC" w:rsidRDefault="00AC2867" w:rsidP="00AC2867">
            <w:pPr>
              <w:rPr>
                <w:rFonts w:ascii="Arial" w:hAnsi="Arial"/>
                <w:sz w:val="16"/>
                <w:szCs w:val="16"/>
              </w:rPr>
            </w:pPr>
            <w:r w:rsidRPr="00AC4FBC">
              <w:rPr>
                <w:rFonts w:ascii="Arial" w:hAnsi="Arial"/>
                <w:sz w:val="16"/>
                <w:szCs w:val="16"/>
              </w:rPr>
              <w:t>1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48E5F" w14:textId="6AB3EFF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6AF58" w14:textId="1408CEB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11C531" w14:textId="500CC349" w:rsidR="00AC2867" w:rsidRPr="00AC4FBC" w:rsidRDefault="00AC2867" w:rsidP="00AC2867">
            <w:pPr>
              <w:rPr>
                <w:rFonts w:ascii="Arial" w:hAnsi="Arial"/>
                <w:sz w:val="16"/>
                <w:szCs w:val="16"/>
              </w:rPr>
            </w:pPr>
            <w:r w:rsidRPr="00AC4FBC">
              <w:rPr>
                <w:rFonts w:ascii="Arial" w:hAnsi="Arial"/>
                <w:sz w:val="16"/>
                <w:szCs w:val="16"/>
              </w:rPr>
              <w:t>Addition of missing EN-DC Beam Correspond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6DD50" w14:textId="0292F134" w:rsidR="00AC2867" w:rsidRPr="00AC4FBC" w:rsidRDefault="00AC2867" w:rsidP="00AC2867">
            <w:pPr>
              <w:pStyle w:val="TAL"/>
              <w:rPr>
                <w:sz w:val="16"/>
                <w:szCs w:val="16"/>
              </w:rPr>
            </w:pPr>
            <w:r w:rsidRPr="00AC4FBC">
              <w:rPr>
                <w:sz w:val="16"/>
                <w:szCs w:val="16"/>
              </w:rPr>
              <w:t>17.1.0</w:t>
            </w:r>
          </w:p>
        </w:tc>
      </w:tr>
      <w:tr w:rsidR="00AC2867" w:rsidRPr="00AC4FBC" w14:paraId="62FEE2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DDB4B7"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6AB0F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14B1F4" w14:textId="0A0D134F" w:rsidR="00AC2867" w:rsidRPr="00AC4FBC" w:rsidRDefault="00AC2867" w:rsidP="00AC2867">
            <w:pPr>
              <w:rPr>
                <w:rFonts w:ascii="Arial" w:hAnsi="Arial"/>
                <w:sz w:val="16"/>
                <w:szCs w:val="16"/>
              </w:rPr>
            </w:pPr>
            <w:r w:rsidRPr="00AC4FBC">
              <w:rPr>
                <w:rFonts w:ascii="Arial" w:hAnsi="Arial"/>
                <w:sz w:val="16"/>
                <w:szCs w:val="16"/>
              </w:rPr>
              <w:t>R5-213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BA186" w14:textId="30EFE880" w:rsidR="00AC2867" w:rsidRPr="00AC4FBC" w:rsidRDefault="00AC2867" w:rsidP="00AC2867">
            <w:pPr>
              <w:rPr>
                <w:rFonts w:ascii="Arial" w:hAnsi="Arial"/>
                <w:sz w:val="16"/>
                <w:szCs w:val="16"/>
              </w:rPr>
            </w:pPr>
            <w:r w:rsidRPr="00AC4FBC">
              <w:rPr>
                <w:rFonts w:ascii="Arial" w:hAnsi="Arial"/>
                <w:sz w:val="16"/>
                <w:szCs w:val="16"/>
              </w:rPr>
              <w:t>0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708140" w14:textId="7EB7470B"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B398E" w14:textId="582D7B5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BFD77" w14:textId="3F27078A" w:rsidR="00AC2867" w:rsidRPr="00AC4FBC" w:rsidRDefault="00AC2867" w:rsidP="00AC2867">
            <w:pPr>
              <w:rPr>
                <w:rFonts w:ascii="Arial" w:hAnsi="Arial"/>
                <w:sz w:val="16"/>
                <w:szCs w:val="16"/>
              </w:rPr>
            </w:pPr>
            <w:r w:rsidRPr="00AC4FBC">
              <w:rPr>
                <w:rFonts w:ascii="Arial" w:hAnsi="Arial"/>
                <w:sz w:val="16"/>
                <w:szCs w:val="16"/>
              </w:rPr>
              <w:t>Addition of 7.5B.3_1.3 ACS for EN-DC within FR1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781E3" w14:textId="4D675CFE" w:rsidR="00AC2867" w:rsidRPr="00AC4FBC" w:rsidRDefault="00AC2867" w:rsidP="00AC2867">
            <w:pPr>
              <w:pStyle w:val="TAL"/>
              <w:rPr>
                <w:sz w:val="16"/>
                <w:szCs w:val="16"/>
              </w:rPr>
            </w:pPr>
            <w:r w:rsidRPr="00AC4FBC">
              <w:rPr>
                <w:sz w:val="16"/>
                <w:szCs w:val="16"/>
              </w:rPr>
              <w:t>17.1.0</w:t>
            </w:r>
          </w:p>
        </w:tc>
      </w:tr>
      <w:tr w:rsidR="00AC2867" w:rsidRPr="00AC4FBC" w14:paraId="6A9AD66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3CD5E"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2A87EF"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ADAE2C" w14:textId="32AA718D" w:rsidR="00AC2867" w:rsidRPr="00AC4FBC" w:rsidRDefault="00AC2867" w:rsidP="00AC2867">
            <w:pPr>
              <w:rPr>
                <w:rFonts w:ascii="Arial" w:hAnsi="Arial"/>
                <w:sz w:val="16"/>
                <w:szCs w:val="16"/>
              </w:rPr>
            </w:pPr>
            <w:r w:rsidRPr="00AC4FBC">
              <w:rPr>
                <w:rFonts w:ascii="Arial" w:hAnsi="Arial"/>
                <w:sz w:val="16"/>
                <w:szCs w:val="16"/>
              </w:rPr>
              <w:t>R5-213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F995C" w14:textId="63E091E3" w:rsidR="00AC2867" w:rsidRPr="00AC4FBC" w:rsidRDefault="00AC2867" w:rsidP="00AC2867">
            <w:pPr>
              <w:rPr>
                <w:rFonts w:ascii="Arial" w:hAnsi="Arial"/>
                <w:sz w:val="16"/>
                <w:szCs w:val="16"/>
              </w:rPr>
            </w:pPr>
            <w:r w:rsidRPr="00AC4FBC">
              <w:rPr>
                <w:rFonts w:ascii="Arial" w:hAnsi="Arial"/>
                <w:sz w:val="16"/>
                <w:szCs w:val="16"/>
              </w:rPr>
              <w:t>0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B5449" w14:textId="3949ABE6"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D43A5" w14:textId="5A5468C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E397" w14:textId="10985C5B" w:rsidR="00AC2867" w:rsidRPr="00AC4FBC" w:rsidRDefault="00AC2867" w:rsidP="00AC2867">
            <w:pPr>
              <w:rPr>
                <w:rFonts w:ascii="Arial" w:hAnsi="Arial"/>
                <w:sz w:val="16"/>
                <w:szCs w:val="16"/>
              </w:rPr>
            </w:pPr>
            <w:r w:rsidRPr="00AC4FBC">
              <w:rPr>
                <w:rFonts w:ascii="Arial" w:hAnsi="Arial"/>
                <w:sz w:val="16"/>
                <w:szCs w:val="16"/>
              </w:rPr>
              <w:t>Addition of 7.5B.3_1.4 ACS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2FD8BE" w14:textId="46CF2C25" w:rsidR="00AC2867" w:rsidRPr="00AC4FBC" w:rsidRDefault="00AC2867" w:rsidP="00AC2867">
            <w:pPr>
              <w:pStyle w:val="TAL"/>
              <w:rPr>
                <w:sz w:val="16"/>
                <w:szCs w:val="16"/>
              </w:rPr>
            </w:pPr>
            <w:r w:rsidRPr="00AC4FBC">
              <w:rPr>
                <w:sz w:val="16"/>
                <w:szCs w:val="16"/>
              </w:rPr>
              <w:t>17.1.0</w:t>
            </w:r>
          </w:p>
        </w:tc>
      </w:tr>
      <w:tr w:rsidR="00AC2867" w:rsidRPr="00AC4FBC" w14:paraId="6447D1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1FFE1D"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64906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058308" w14:textId="4FD2FC5F" w:rsidR="00AC2867" w:rsidRPr="00AC4FBC" w:rsidRDefault="00AC2867" w:rsidP="00AC2867">
            <w:pPr>
              <w:rPr>
                <w:rFonts w:ascii="Arial" w:hAnsi="Arial"/>
                <w:sz w:val="16"/>
                <w:szCs w:val="16"/>
              </w:rPr>
            </w:pPr>
            <w:r w:rsidRPr="00AC4FBC">
              <w:rPr>
                <w:rFonts w:ascii="Arial" w:hAnsi="Arial"/>
                <w:sz w:val="16"/>
                <w:szCs w:val="16"/>
              </w:rPr>
              <w:t>R5-213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80B726" w14:textId="7343718D" w:rsidR="00AC2867" w:rsidRPr="00AC4FBC" w:rsidRDefault="00AC2867" w:rsidP="00AC2867">
            <w:pPr>
              <w:rPr>
                <w:rFonts w:ascii="Arial" w:hAnsi="Arial"/>
                <w:sz w:val="16"/>
                <w:szCs w:val="16"/>
              </w:rPr>
            </w:pPr>
            <w:r w:rsidRPr="00AC4FBC">
              <w:rPr>
                <w:rFonts w:ascii="Arial" w:hAnsi="Arial"/>
                <w:sz w:val="16"/>
                <w:szCs w:val="16"/>
              </w:rPr>
              <w:t>0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F2690" w14:textId="7D682C53"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74299" w14:textId="207960F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42AAB8" w14:textId="03565B34" w:rsidR="00AC2867" w:rsidRPr="00AC4FBC" w:rsidRDefault="00AC2867" w:rsidP="00AC2867">
            <w:pPr>
              <w:rPr>
                <w:rFonts w:ascii="Arial" w:hAnsi="Arial"/>
                <w:sz w:val="16"/>
                <w:szCs w:val="16"/>
              </w:rPr>
            </w:pPr>
            <w:r w:rsidRPr="00AC4FBC">
              <w:rPr>
                <w:rFonts w:ascii="Arial" w:hAnsi="Arial"/>
                <w:sz w:val="16"/>
                <w:szCs w:val="16"/>
              </w:rPr>
              <w:t>Update of FR1 EN-DC intermodulation with 4CC in TC 7.8B.2.3_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C2518" w14:textId="0A0F8E2C" w:rsidR="00AC2867" w:rsidRPr="00AC4FBC" w:rsidRDefault="00AC2867" w:rsidP="00AC2867">
            <w:pPr>
              <w:pStyle w:val="TAL"/>
              <w:rPr>
                <w:sz w:val="16"/>
                <w:szCs w:val="16"/>
              </w:rPr>
            </w:pPr>
            <w:r w:rsidRPr="00AC4FBC">
              <w:rPr>
                <w:sz w:val="16"/>
                <w:szCs w:val="16"/>
              </w:rPr>
              <w:t>17.1.0</w:t>
            </w:r>
          </w:p>
        </w:tc>
      </w:tr>
      <w:tr w:rsidR="00AC2867" w:rsidRPr="00AC4FBC" w14:paraId="6B3E0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48754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7C31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932557" w14:textId="6C28B3A8" w:rsidR="00AC2867" w:rsidRPr="00AC4FBC" w:rsidRDefault="00AC2867" w:rsidP="00AC2867">
            <w:pPr>
              <w:rPr>
                <w:rFonts w:ascii="Arial" w:hAnsi="Arial"/>
                <w:sz w:val="16"/>
                <w:szCs w:val="16"/>
              </w:rPr>
            </w:pPr>
            <w:r w:rsidRPr="00AC4FBC">
              <w:rPr>
                <w:rFonts w:ascii="Arial" w:hAnsi="Arial"/>
                <w:sz w:val="16"/>
                <w:szCs w:val="16"/>
              </w:rPr>
              <w:t>R5-213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C3CFD" w14:textId="6B89C476" w:rsidR="00AC2867" w:rsidRPr="00AC4FBC" w:rsidRDefault="00AC2867" w:rsidP="00AC2867">
            <w:pPr>
              <w:rPr>
                <w:rFonts w:ascii="Arial" w:hAnsi="Arial"/>
                <w:sz w:val="16"/>
                <w:szCs w:val="16"/>
              </w:rPr>
            </w:pPr>
            <w:r w:rsidRPr="00AC4FBC">
              <w:rPr>
                <w:rFonts w:ascii="Arial" w:hAnsi="Arial"/>
                <w:sz w:val="16"/>
                <w:szCs w:val="16"/>
              </w:rPr>
              <w:t>1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8CB390" w14:textId="1F42CFD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18C9B" w14:textId="612B3C9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0BE25C" w14:textId="43BB441C" w:rsidR="00AC2867" w:rsidRPr="00AC4FBC" w:rsidRDefault="00AC2867" w:rsidP="00AC2867">
            <w:pPr>
              <w:rPr>
                <w:rFonts w:ascii="Arial" w:hAnsi="Arial"/>
                <w:sz w:val="16"/>
                <w:szCs w:val="16"/>
              </w:rPr>
            </w:pPr>
            <w:r w:rsidRPr="00AC4FBC">
              <w:rPr>
                <w:rFonts w:ascii="Arial" w:hAnsi="Arial"/>
                <w:sz w:val="16"/>
                <w:szCs w:val="16"/>
              </w:rPr>
              <w:t>Correction to EN-DC Rx test case and forma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7CB47" w14:textId="20A8B08D" w:rsidR="00AC2867" w:rsidRPr="00AC4FBC" w:rsidRDefault="00AC2867" w:rsidP="00AC2867">
            <w:pPr>
              <w:pStyle w:val="TAL"/>
              <w:rPr>
                <w:sz w:val="16"/>
                <w:szCs w:val="16"/>
              </w:rPr>
            </w:pPr>
            <w:r w:rsidRPr="00AC4FBC">
              <w:rPr>
                <w:sz w:val="16"/>
                <w:szCs w:val="16"/>
              </w:rPr>
              <w:t>17.1.0</w:t>
            </w:r>
          </w:p>
        </w:tc>
      </w:tr>
      <w:tr w:rsidR="00AC2867" w:rsidRPr="00AC4FBC" w14:paraId="3D77B85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84B6C6"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4AFC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7798B" w14:textId="70812A7E" w:rsidR="00AC2867" w:rsidRPr="00AC4FBC" w:rsidRDefault="00AC2867" w:rsidP="00AC2867">
            <w:pPr>
              <w:rPr>
                <w:rFonts w:ascii="Arial" w:hAnsi="Arial"/>
                <w:sz w:val="16"/>
                <w:szCs w:val="16"/>
              </w:rPr>
            </w:pPr>
            <w:r w:rsidRPr="00AC4FBC">
              <w:rPr>
                <w:rFonts w:ascii="Arial" w:hAnsi="Arial"/>
                <w:sz w:val="16"/>
                <w:szCs w:val="16"/>
              </w:rPr>
              <w:t>R5-213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BEC235" w14:textId="52C091D9" w:rsidR="00AC2867" w:rsidRPr="00AC4FBC" w:rsidRDefault="00AC2867" w:rsidP="00AC2867">
            <w:pPr>
              <w:rPr>
                <w:rFonts w:ascii="Arial" w:hAnsi="Arial"/>
                <w:sz w:val="16"/>
                <w:szCs w:val="16"/>
              </w:rPr>
            </w:pPr>
            <w:r w:rsidRPr="00AC4FBC">
              <w:rPr>
                <w:rFonts w:ascii="Arial" w:hAnsi="Arial"/>
                <w:sz w:val="16"/>
                <w:szCs w:val="16"/>
              </w:rPr>
              <w:t>09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D36B5" w14:textId="40A80A9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89438" w14:textId="09AC58F8"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7B19B6" w14:textId="2411FB74" w:rsidR="00AC2867" w:rsidRPr="00AC4FBC" w:rsidRDefault="00AC2867" w:rsidP="00AC2867">
            <w:pPr>
              <w:rPr>
                <w:rFonts w:ascii="Arial" w:hAnsi="Arial"/>
                <w:sz w:val="16"/>
                <w:szCs w:val="16"/>
              </w:rPr>
            </w:pPr>
            <w:r w:rsidRPr="00AC4FBC">
              <w:rPr>
                <w:rFonts w:ascii="Arial" w:hAnsi="Arial"/>
                <w:sz w:val="16"/>
                <w:szCs w:val="16"/>
              </w:rPr>
              <w:t>Update of Annex F.1.3 for ACS for EN-DC within FR1 5CCs and 6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2E37" w14:textId="7EC6C518" w:rsidR="00AC2867" w:rsidRPr="00AC4FBC" w:rsidRDefault="00AC2867" w:rsidP="00AC2867">
            <w:pPr>
              <w:pStyle w:val="TAL"/>
              <w:rPr>
                <w:sz w:val="16"/>
                <w:szCs w:val="16"/>
              </w:rPr>
            </w:pPr>
            <w:r w:rsidRPr="00AC4FBC">
              <w:rPr>
                <w:sz w:val="16"/>
                <w:szCs w:val="16"/>
              </w:rPr>
              <w:t>17.1.0</w:t>
            </w:r>
          </w:p>
        </w:tc>
      </w:tr>
      <w:tr w:rsidR="00AC2867" w:rsidRPr="00AC4FBC" w14:paraId="17EE47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E6C814"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967A24"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86681" w14:textId="2648045C" w:rsidR="00AC2867" w:rsidRPr="00AC4FBC" w:rsidRDefault="00AC2867" w:rsidP="00AC2867">
            <w:pPr>
              <w:rPr>
                <w:rFonts w:ascii="Arial" w:hAnsi="Arial"/>
                <w:sz w:val="16"/>
                <w:szCs w:val="16"/>
              </w:rPr>
            </w:pPr>
            <w:r w:rsidRPr="00AC4FBC">
              <w:rPr>
                <w:rFonts w:ascii="Arial" w:hAnsi="Arial"/>
                <w:sz w:val="16"/>
                <w:szCs w:val="16"/>
              </w:rPr>
              <w:t>R5-213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1623D" w14:textId="33DDE874" w:rsidR="00AC2867" w:rsidRPr="00AC4FBC" w:rsidRDefault="00AC2867" w:rsidP="00AC2867">
            <w:pPr>
              <w:rPr>
                <w:rFonts w:ascii="Arial" w:hAnsi="Arial"/>
                <w:sz w:val="16"/>
                <w:szCs w:val="16"/>
              </w:rPr>
            </w:pPr>
            <w:r w:rsidRPr="00AC4FBC">
              <w:rPr>
                <w:rFonts w:ascii="Arial" w:hAnsi="Arial"/>
                <w:sz w:val="16"/>
                <w:szCs w:val="16"/>
              </w:rPr>
              <w:t>09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82B645" w14:textId="632B731E"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7556C" w14:textId="14EC42F5"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B500B4" w14:textId="4B12F943" w:rsidR="00AC2867" w:rsidRPr="00AC4FBC" w:rsidRDefault="00AC2867" w:rsidP="00AC2867">
            <w:pPr>
              <w:rPr>
                <w:rFonts w:ascii="Arial" w:hAnsi="Arial"/>
                <w:sz w:val="16"/>
                <w:szCs w:val="16"/>
              </w:rPr>
            </w:pPr>
            <w:r w:rsidRPr="00AC4FBC">
              <w:rPr>
                <w:rFonts w:ascii="Arial" w:hAnsi="Arial"/>
                <w:sz w:val="16"/>
                <w:szCs w:val="16"/>
              </w:rPr>
              <w:t>Correction to EN-DC configuration DC_7A_n3A spurious emiss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8C584" w14:textId="2C040314" w:rsidR="00AC2867" w:rsidRPr="00AC4FBC" w:rsidRDefault="00AC2867" w:rsidP="00AC2867">
            <w:pPr>
              <w:pStyle w:val="TAL"/>
              <w:rPr>
                <w:sz w:val="16"/>
                <w:szCs w:val="16"/>
              </w:rPr>
            </w:pPr>
            <w:r w:rsidRPr="00AC4FBC">
              <w:rPr>
                <w:sz w:val="16"/>
                <w:szCs w:val="16"/>
              </w:rPr>
              <w:t>17.1.0</w:t>
            </w:r>
          </w:p>
        </w:tc>
      </w:tr>
      <w:tr w:rsidR="00AC2867" w:rsidRPr="00AC4FBC" w14:paraId="7DF64E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44433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31EA5"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4B8A56" w14:textId="33DBF625" w:rsidR="00AC2867" w:rsidRPr="00AC4FBC" w:rsidRDefault="00AC2867" w:rsidP="00AC2867">
            <w:pPr>
              <w:rPr>
                <w:rFonts w:ascii="Arial" w:hAnsi="Arial"/>
                <w:sz w:val="16"/>
                <w:szCs w:val="16"/>
              </w:rPr>
            </w:pPr>
            <w:r w:rsidRPr="00AC4FBC">
              <w:rPr>
                <w:rFonts w:ascii="Arial" w:hAnsi="Arial"/>
                <w:sz w:val="16"/>
                <w:szCs w:val="16"/>
              </w:rPr>
              <w:t>R5-213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702C0" w14:textId="46D16A8C" w:rsidR="00AC2867" w:rsidRPr="00AC4FBC" w:rsidRDefault="00AC2867" w:rsidP="00AC2867">
            <w:pPr>
              <w:rPr>
                <w:rFonts w:ascii="Arial" w:hAnsi="Arial"/>
                <w:sz w:val="16"/>
                <w:szCs w:val="16"/>
              </w:rPr>
            </w:pPr>
            <w:r w:rsidRPr="00AC4FBC">
              <w:rPr>
                <w:rFonts w:ascii="Arial" w:hAnsi="Arial"/>
                <w:sz w:val="16"/>
                <w:szCs w:val="16"/>
              </w:rPr>
              <w:t>0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13CBE" w14:textId="6AF169E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41951" w14:textId="4A77C19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C1F87" w14:textId="11BDB97C" w:rsidR="00AC2867" w:rsidRPr="00AC4FBC" w:rsidRDefault="00AC2867" w:rsidP="00AC2867">
            <w:pPr>
              <w:rPr>
                <w:rFonts w:ascii="Arial" w:hAnsi="Arial"/>
                <w:sz w:val="16"/>
                <w:szCs w:val="16"/>
              </w:rPr>
            </w:pPr>
            <w:r w:rsidRPr="00AC4FBC">
              <w:rPr>
                <w:rFonts w:ascii="Arial" w:hAnsi="Arial"/>
                <w:sz w:val="16"/>
                <w:szCs w:val="16"/>
              </w:rPr>
              <w:t>Update for 6.5B.3.3.2 Spurious emission band UE co-existence for Rel 16 DC_66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2557C" w14:textId="0C1E30B8" w:rsidR="00AC2867" w:rsidRPr="00AC4FBC" w:rsidRDefault="00AC2867" w:rsidP="00AC2867">
            <w:pPr>
              <w:pStyle w:val="TAL"/>
              <w:rPr>
                <w:sz w:val="16"/>
                <w:szCs w:val="16"/>
              </w:rPr>
            </w:pPr>
            <w:r w:rsidRPr="00AC4FBC">
              <w:rPr>
                <w:sz w:val="16"/>
                <w:szCs w:val="16"/>
              </w:rPr>
              <w:t>17.1.0</w:t>
            </w:r>
          </w:p>
        </w:tc>
      </w:tr>
      <w:tr w:rsidR="00AC2867" w:rsidRPr="00AC4FBC" w14:paraId="46CE29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3E2AD1"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D7C9B"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A1F059" w14:textId="187EB02D" w:rsidR="00AC2867" w:rsidRPr="00AC4FBC" w:rsidRDefault="00AC2867" w:rsidP="00AC2867">
            <w:pPr>
              <w:rPr>
                <w:rFonts w:ascii="Arial" w:hAnsi="Arial"/>
                <w:sz w:val="16"/>
                <w:szCs w:val="16"/>
              </w:rPr>
            </w:pPr>
            <w:r w:rsidRPr="00AC4FBC">
              <w:rPr>
                <w:rFonts w:ascii="Arial" w:hAnsi="Arial"/>
                <w:sz w:val="16"/>
                <w:szCs w:val="16"/>
              </w:rPr>
              <w:t>R5-213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E35FC" w14:textId="6F4AAA93" w:rsidR="00AC2867" w:rsidRPr="00AC4FBC" w:rsidRDefault="00AC2867" w:rsidP="00AC2867">
            <w:pPr>
              <w:rPr>
                <w:rFonts w:ascii="Arial" w:hAnsi="Arial"/>
                <w:sz w:val="16"/>
                <w:szCs w:val="16"/>
              </w:rPr>
            </w:pPr>
            <w:r w:rsidRPr="00AC4FBC">
              <w:rPr>
                <w:rFonts w:ascii="Arial" w:hAnsi="Arial"/>
                <w:sz w:val="16"/>
                <w:szCs w:val="16"/>
              </w:rPr>
              <w:t>0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9F278" w14:textId="1E7EB8C0"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7AAFA" w14:textId="7E824E3A"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871A4C" w14:textId="1EFBC366" w:rsidR="00AC2867" w:rsidRPr="00AC4FBC" w:rsidRDefault="00AC2867" w:rsidP="00AC2867">
            <w:pPr>
              <w:rPr>
                <w:rFonts w:ascii="Arial" w:hAnsi="Arial"/>
                <w:sz w:val="16"/>
                <w:szCs w:val="16"/>
              </w:rPr>
            </w:pPr>
            <w:r w:rsidRPr="00AC4FBC">
              <w:rPr>
                <w:rFonts w:ascii="Arial" w:hAnsi="Arial"/>
                <w:sz w:val="16"/>
                <w:szCs w:val="16"/>
              </w:rPr>
              <w:t>Update of 6.5B.3.3 for spurious emission for DC_2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8E1E0" w14:textId="0E622F10" w:rsidR="00AC2867" w:rsidRPr="00AC4FBC" w:rsidRDefault="00AC2867" w:rsidP="00AC2867">
            <w:pPr>
              <w:pStyle w:val="TAL"/>
              <w:rPr>
                <w:sz w:val="16"/>
                <w:szCs w:val="16"/>
              </w:rPr>
            </w:pPr>
            <w:r w:rsidRPr="00AC4FBC">
              <w:rPr>
                <w:sz w:val="16"/>
                <w:szCs w:val="16"/>
              </w:rPr>
              <w:t>17.1.0</w:t>
            </w:r>
          </w:p>
        </w:tc>
      </w:tr>
      <w:tr w:rsidR="00AC2867" w:rsidRPr="00AC4FBC" w14:paraId="041727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17959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D2595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B8FFFF" w14:textId="4F3973CE" w:rsidR="00AC2867" w:rsidRPr="00AC4FBC" w:rsidRDefault="00AC2867" w:rsidP="00AC2867">
            <w:pPr>
              <w:rPr>
                <w:rFonts w:ascii="Arial" w:hAnsi="Arial"/>
                <w:sz w:val="16"/>
                <w:szCs w:val="16"/>
              </w:rPr>
            </w:pPr>
            <w:r w:rsidRPr="00AC4FBC">
              <w:rPr>
                <w:rFonts w:ascii="Arial" w:hAnsi="Arial"/>
                <w:sz w:val="16"/>
                <w:szCs w:val="16"/>
              </w:rPr>
              <w:t>R5-213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19A61" w14:textId="67FFF4EA" w:rsidR="00AC2867" w:rsidRPr="00AC4FBC" w:rsidRDefault="00AC2867" w:rsidP="00AC2867">
            <w:pPr>
              <w:rPr>
                <w:rFonts w:ascii="Arial" w:hAnsi="Arial"/>
                <w:sz w:val="16"/>
                <w:szCs w:val="16"/>
              </w:rPr>
            </w:pPr>
            <w:r w:rsidRPr="00AC4FBC">
              <w:rPr>
                <w:rFonts w:ascii="Arial" w:hAnsi="Arial"/>
                <w:sz w:val="16"/>
                <w:szCs w:val="16"/>
              </w:rPr>
              <w:t>0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C2C52" w14:textId="616399E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CF84B" w14:textId="4515595D"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5E190E" w14:textId="4F02CFCA" w:rsidR="00AC2867" w:rsidRPr="00AC4FBC" w:rsidRDefault="00AC2867" w:rsidP="00AC2867">
            <w:pPr>
              <w:rPr>
                <w:rFonts w:ascii="Arial" w:hAnsi="Arial"/>
                <w:sz w:val="16"/>
                <w:szCs w:val="16"/>
              </w:rPr>
            </w:pPr>
            <w:r w:rsidRPr="00AC4FBC">
              <w:rPr>
                <w:rFonts w:ascii="Arial" w:hAnsi="Arial"/>
                <w:sz w:val="16"/>
                <w:szCs w:val="16"/>
              </w:rPr>
              <w:t>Correction for DC_7A-20A_n3A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F416AF" w14:textId="05AC6937" w:rsidR="00AC2867" w:rsidRPr="00AC4FBC" w:rsidRDefault="00AC2867" w:rsidP="00AC2867">
            <w:pPr>
              <w:pStyle w:val="TAL"/>
              <w:rPr>
                <w:sz w:val="16"/>
                <w:szCs w:val="16"/>
              </w:rPr>
            </w:pPr>
            <w:r w:rsidRPr="00AC4FBC">
              <w:rPr>
                <w:sz w:val="16"/>
                <w:szCs w:val="16"/>
              </w:rPr>
              <w:t>17.1.0</w:t>
            </w:r>
          </w:p>
        </w:tc>
      </w:tr>
      <w:tr w:rsidR="00AC2867" w:rsidRPr="00AC4FBC" w14:paraId="1DC26A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4B3B6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3432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A4DDE2" w14:textId="6A1C8E49" w:rsidR="00AC2867" w:rsidRPr="00AC4FBC" w:rsidRDefault="00AC2867" w:rsidP="00AC2867">
            <w:pPr>
              <w:rPr>
                <w:rFonts w:ascii="Arial" w:hAnsi="Arial"/>
                <w:sz w:val="16"/>
                <w:szCs w:val="16"/>
              </w:rPr>
            </w:pPr>
            <w:r w:rsidRPr="00AC4FBC">
              <w:rPr>
                <w:rFonts w:ascii="Arial" w:hAnsi="Arial"/>
                <w:sz w:val="16"/>
                <w:szCs w:val="16"/>
              </w:rPr>
              <w:t>R5-2140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0D3FC" w14:textId="5F122212" w:rsidR="00AC2867" w:rsidRPr="00AC4FBC" w:rsidRDefault="00AC2867" w:rsidP="00AC2867">
            <w:pPr>
              <w:rPr>
                <w:rFonts w:ascii="Arial" w:hAnsi="Arial"/>
                <w:sz w:val="16"/>
                <w:szCs w:val="16"/>
              </w:rPr>
            </w:pPr>
            <w:r w:rsidRPr="00AC4FBC">
              <w:rPr>
                <w:rFonts w:ascii="Arial" w:hAnsi="Arial"/>
                <w:sz w:val="16"/>
                <w:szCs w:val="16"/>
              </w:rPr>
              <w:t>1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13CD1" w14:textId="55B1EBD9"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708B3" w14:textId="25B1BF7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58EBA" w14:textId="6C950F8F" w:rsidR="00AC2867" w:rsidRPr="00AC4FBC" w:rsidRDefault="00AC2867" w:rsidP="00AC2867">
            <w:pPr>
              <w:rPr>
                <w:rFonts w:ascii="Arial" w:hAnsi="Arial"/>
                <w:sz w:val="16"/>
                <w:szCs w:val="16"/>
              </w:rPr>
            </w:pPr>
            <w:r w:rsidRPr="00AC4FBC">
              <w:rPr>
                <w:rFonts w:ascii="Arial" w:hAnsi="Arial"/>
                <w:sz w:val="16"/>
                <w:szCs w:val="16"/>
              </w:rPr>
              <w:t>Update of PC2 ENDC DC_3A-n78A into 38.521-3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124ED" w14:textId="218EA1BF" w:rsidR="00AC2867" w:rsidRPr="00AC4FBC" w:rsidRDefault="00AC2867" w:rsidP="00AC2867">
            <w:pPr>
              <w:pStyle w:val="TAL"/>
              <w:rPr>
                <w:sz w:val="16"/>
                <w:szCs w:val="16"/>
              </w:rPr>
            </w:pPr>
            <w:r w:rsidRPr="00AC4FBC">
              <w:rPr>
                <w:sz w:val="16"/>
                <w:szCs w:val="16"/>
              </w:rPr>
              <w:t>17.1.0</w:t>
            </w:r>
          </w:p>
        </w:tc>
      </w:tr>
      <w:tr w:rsidR="00AC2867" w:rsidRPr="00AC4FBC" w14:paraId="61BB70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6EE34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132DAF"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CC6034" w14:textId="648B684D" w:rsidR="00AC2867" w:rsidRPr="00AC4FBC" w:rsidRDefault="00AC2867" w:rsidP="00AC2867">
            <w:pPr>
              <w:rPr>
                <w:rFonts w:ascii="Arial" w:hAnsi="Arial"/>
                <w:sz w:val="16"/>
                <w:szCs w:val="16"/>
              </w:rPr>
            </w:pPr>
            <w:r w:rsidRPr="00AC4FBC">
              <w:rPr>
                <w:rFonts w:ascii="Arial" w:hAnsi="Arial"/>
                <w:sz w:val="16"/>
                <w:szCs w:val="16"/>
              </w:rPr>
              <w:t>R5-214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36543" w14:textId="2F0B3E0E" w:rsidR="00AC2867" w:rsidRPr="00AC4FBC" w:rsidRDefault="00AC2867" w:rsidP="00AC2867">
            <w:pPr>
              <w:rPr>
                <w:rFonts w:ascii="Arial" w:hAnsi="Arial"/>
                <w:sz w:val="16"/>
                <w:szCs w:val="16"/>
              </w:rPr>
            </w:pPr>
            <w:r w:rsidRPr="00AC4FBC">
              <w:rPr>
                <w:rFonts w:ascii="Arial" w:hAnsi="Arial"/>
                <w:sz w:val="16"/>
                <w:szCs w:val="16"/>
              </w:rPr>
              <w:t>1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081EC" w14:textId="5D58624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518A0" w14:textId="22BFD4D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AE5617" w14:textId="0ECE2078" w:rsidR="00AC2867" w:rsidRPr="00AC4FBC" w:rsidRDefault="00AC2867" w:rsidP="00AC2867">
            <w:pPr>
              <w:rPr>
                <w:rFonts w:ascii="Arial" w:hAnsi="Arial"/>
                <w:sz w:val="16"/>
                <w:szCs w:val="16"/>
              </w:rPr>
            </w:pPr>
            <w:r w:rsidRPr="00AC4FBC">
              <w:rPr>
                <w:rFonts w:ascii="Arial" w:hAnsi="Arial"/>
                <w:sz w:val="16"/>
                <w:szCs w:val="16"/>
              </w:rPr>
              <w:t>Addition of PC2 ENDC DC_1A-n78A into 38.521-3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99163" w14:textId="6599E4E1" w:rsidR="00AC2867" w:rsidRPr="00AC4FBC" w:rsidRDefault="00AC2867" w:rsidP="00AC2867">
            <w:pPr>
              <w:pStyle w:val="TAL"/>
              <w:rPr>
                <w:sz w:val="16"/>
                <w:szCs w:val="16"/>
              </w:rPr>
            </w:pPr>
            <w:r w:rsidRPr="00AC4FBC">
              <w:rPr>
                <w:sz w:val="16"/>
                <w:szCs w:val="16"/>
              </w:rPr>
              <w:t>17.1.0</w:t>
            </w:r>
          </w:p>
        </w:tc>
      </w:tr>
      <w:tr w:rsidR="00AC2867" w:rsidRPr="00AC4FBC" w14:paraId="35DA31D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E679E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E03B3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4B5C02" w14:textId="532D2D62" w:rsidR="00AC2867" w:rsidRPr="00AC4FBC" w:rsidRDefault="00AC2867" w:rsidP="00AC2867">
            <w:pPr>
              <w:rPr>
                <w:rFonts w:ascii="Arial" w:hAnsi="Arial"/>
                <w:sz w:val="16"/>
                <w:szCs w:val="16"/>
              </w:rPr>
            </w:pPr>
            <w:r w:rsidRPr="00AC4FBC">
              <w:rPr>
                <w:rFonts w:ascii="Arial" w:hAnsi="Arial"/>
                <w:sz w:val="16"/>
                <w:szCs w:val="16"/>
              </w:rPr>
              <w:t>R5-214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57BB7" w14:textId="34548CFA" w:rsidR="00AC2867" w:rsidRPr="00AC4FBC" w:rsidRDefault="00AC2867" w:rsidP="00AC2867">
            <w:pPr>
              <w:rPr>
                <w:rFonts w:ascii="Arial" w:hAnsi="Arial"/>
                <w:sz w:val="16"/>
                <w:szCs w:val="16"/>
              </w:rPr>
            </w:pPr>
            <w:r w:rsidRPr="00AC4FBC">
              <w:rPr>
                <w:rFonts w:ascii="Arial" w:hAnsi="Arial"/>
                <w:sz w:val="16"/>
                <w:szCs w:val="16"/>
              </w:rPr>
              <w:t>0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7DDCC" w14:textId="2AB122F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448511" w14:textId="689851B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1D297" w14:textId="339A3533" w:rsidR="00AC2867" w:rsidRPr="00AC4FBC" w:rsidRDefault="00AC2867" w:rsidP="00AC2867">
            <w:pPr>
              <w:rPr>
                <w:rFonts w:ascii="Arial" w:hAnsi="Arial"/>
                <w:sz w:val="16"/>
                <w:szCs w:val="16"/>
              </w:rPr>
            </w:pPr>
            <w:r w:rsidRPr="00AC4FBC">
              <w:rPr>
                <w:rFonts w:ascii="Arial" w:hAnsi="Arial"/>
                <w:sz w:val="16"/>
                <w:szCs w:val="16"/>
              </w:rPr>
              <w:t>Correction of ON OFF time mask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8C4FF" w14:textId="663413FC" w:rsidR="00AC2867" w:rsidRPr="00AC4FBC" w:rsidRDefault="00AC2867" w:rsidP="00AC2867">
            <w:pPr>
              <w:pStyle w:val="TAL"/>
              <w:rPr>
                <w:sz w:val="16"/>
                <w:szCs w:val="16"/>
              </w:rPr>
            </w:pPr>
            <w:r w:rsidRPr="00AC4FBC">
              <w:rPr>
                <w:sz w:val="16"/>
                <w:szCs w:val="16"/>
              </w:rPr>
              <w:t>17.1.0</w:t>
            </w:r>
          </w:p>
        </w:tc>
      </w:tr>
      <w:tr w:rsidR="00AC2867" w:rsidRPr="00AC4FBC" w14:paraId="70B494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B60E33"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4B63E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43DF7E" w14:textId="0732F986" w:rsidR="00AC2867" w:rsidRPr="00AC4FBC" w:rsidRDefault="00AC2867" w:rsidP="00AC2867">
            <w:pPr>
              <w:rPr>
                <w:rFonts w:ascii="Arial" w:hAnsi="Arial"/>
                <w:sz w:val="16"/>
                <w:szCs w:val="16"/>
              </w:rPr>
            </w:pPr>
            <w:r w:rsidRPr="00AC4FBC">
              <w:rPr>
                <w:rFonts w:ascii="Arial" w:hAnsi="Arial"/>
                <w:sz w:val="16"/>
                <w:szCs w:val="16"/>
              </w:rPr>
              <w:t>R5-214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1D17F" w14:textId="368506AC" w:rsidR="00AC2867" w:rsidRPr="00AC4FBC" w:rsidRDefault="00AC2867" w:rsidP="00AC2867">
            <w:pPr>
              <w:rPr>
                <w:rFonts w:ascii="Arial" w:hAnsi="Arial"/>
                <w:sz w:val="16"/>
                <w:szCs w:val="16"/>
              </w:rPr>
            </w:pPr>
            <w:r w:rsidRPr="00AC4FBC">
              <w:rPr>
                <w:rFonts w:ascii="Arial" w:hAnsi="Arial"/>
                <w:sz w:val="16"/>
                <w:szCs w:val="16"/>
              </w:rPr>
              <w:t>0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EBE1F" w14:textId="285DB8B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05B97" w14:textId="2E853D12"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68FC3" w14:textId="62F13C47" w:rsidR="00AC2867" w:rsidRPr="00AC4FBC" w:rsidRDefault="00AC2867" w:rsidP="00AC2867">
            <w:pPr>
              <w:rPr>
                <w:rFonts w:ascii="Arial" w:hAnsi="Arial"/>
                <w:sz w:val="16"/>
                <w:szCs w:val="16"/>
              </w:rPr>
            </w:pPr>
            <w:r w:rsidRPr="00AC4FBC">
              <w:rPr>
                <w:rFonts w:ascii="Arial" w:hAnsi="Arial"/>
                <w:sz w:val="16"/>
                <w:szCs w:val="16"/>
              </w:rPr>
              <w:t>Correction of for further study notes about FR2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C618DC" w14:textId="5FC1C419" w:rsidR="00AC2867" w:rsidRPr="00AC4FBC" w:rsidRDefault="00AC2867" w:rsidP="00AC2867">
            <w:pPr>
              <w:pStyle w:val="TAL"/>
              <w:rPr>
                <w:sz w:val="16"/>
                <w:szCs w:val="16"/>
              </w:rPr>
            </w:pPr>
            <w:r w:rsidRPr="00AC4FBC">
              <w:rPr>
                <w:sz w:val="16"/>
                <w:szCs w:val="16"/>
              </w:rPr>
              <w:t>17.1.0</w:t>
            </w:r>
          </w:p>
        </w:tc>
      </w:tr>
      <w:tr w:rsidR="00AC2867" w:rsidRPr="00AC4FBC" w14:paraId="72F877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BC5C8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57BF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23216" w14:textId="499B32E4" w:rsidR="00AC2867" w:rsidRPr="00AC4FBC" w:rsidRDefault="00AC2867" w:rsidP="00AC2867">
            <w:pPr>
              <w:rPr>
                <w:rFonts w:ascii="Arial" w:hAnsi="Arial"/>
                <w:sz w:val="16"/>
                <w:szCs w:val="16"/>
              </w:rPr>
            </w:pPr>
            <w:r w:rsidRPr="00AC4FBC">
              <w:rPr>
                <w:rFonts w:ascii="Arial" w:hAnsi="Arial"/>
                <w:sz w:val="16"/>
                <w:szCs w:val="16"/>
              </w:rPr>
              <w:t>R5-214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85107" w14:textId="4884B288" w:rsidR="00AC2867" w:rsidRPr="00AC4FBC" w:rsidRDefault="00AC2867" w:rsidP="00AC2867">
            <w:pPr>
              <w:rPr>
                <w:rFonts w:ascii="Arial" w:hAnsi="Arial"/>
                <w:sz w:val="16"/>
                <w:szCs w:val="16"/>
              </w:rPr>
            </w:pPr>
            <w:r w:rsidRPr="00AC4FBC">
              <w:rPr>
                <w:rFonts w:ascii="Arial" w:hAnsi="Arial"/>
                <w:sz w:val="16"/>
                <w:szCs w:val="16"/>
              </w:rPr>
              <w:t>1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96DFC" w14:textId="25C1E0D4"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D1A5E" w14:textId="19DADB31"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293601" w14:textId="7EC11D0F" w:rsidR="00AC2867" w:rsidRPr="00AC4FBC" w:rsidRDefault="00AC2867" w:rsidP="00AC2867">
            <w:pPr>
              <w:rPr>
                <w:rFonts w:ascii="Arial" w:hAnsi="Arial"/>
                <w:sz w:val="16"/>
                <w:szCs w:val="16"/>
              </w:rPr>
            </w:pPr>
            <w:r w:rsidRPr="00AC4FBC">
              <w:rPr>
                <w:rFonts w:ascii="Arial" w:hAnsi="Arial"/>
                <w:sz w:val="16"/>
                <w:szCs w:val="16"/>
              </w:rPr>
              <w:t>Correction to UE co-existence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09A480" w14:textId="62222E6F" w:rsidR="00AC2867" w:rsidRPr="00AC4FBC" w:rsidRDefault="00AC2867" w:rsidP="00AC2867">
            <w:pPr>
              <w:pStyle w:val="TAL"/>
              <w:rPr>
                <w:sz w:val="16"/>
                <w:szCs w:val="16"/>
              </w:rPr>
            </w:pPr>
            <w:r w:rsidRPr="00AC4FBC">
              <w:rPr>
                <w:sz w:val="16"/>
                <w:szCs w:val="16"/>
              </w:rPr>
              <w:t>17.1.0</w:t>
            </w:r>
          </w:p>
        </w:tc>
      </w:tr>
      <w:tr w:rsidR="00AC2867" w:rsidRPr="00AC4FBC" w14:paraId="75B716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14E685"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C43B9"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1EEE04" w14:textId="61FC2AEB" w:rsidR="00AC2867" w:rsidRPr="00AC4FBC" w:rsidRDefault="00AC2867" w:rsidP="00AC2867">
            <w:pPr>
              <w:rPr>
                <w:rFonts w:ascii="Arial" w:hAnsi="Arial"/>
                <w:sz w:val="16"/>
                <w:szCs w:val="16"/>
              </w:rPr>
            </w:pPr>
            <w:r w:rsidRPr="00AC4FBC">
              <w:rPr>
                <w:rFonts w:ascii="Arial" w:hAnsi="Arial"/>
                <w:sz w:val="16"/>
                <w:szCs w:val="16"/>
              </w:rPr>
              <w:t>R5-214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DF92E" w14:textId="7C17A6C9" w:rsidR="00AC2867" w:rsidRPr="00AC4FBC" w:rsidRDefault="00AC2867" w:rsidP="00AC2867">
            <w:pPr>
              <w:rPr>
                <w:rFonts w:ascii="Arial" w:hAnsi="Arial"/>
                <w:sz w:val="16"/>
                <w:szCs w:val="16"/>
              </w:rPr>
            </w:pPr>
            <w:r w:rsidRPr="00AC4FBC">
              <w:rPr>
                <w:rFonts w:ascii="Arial" w:hAnsi="Arial"/>
                <w:sz w:val="16"/>
                <w:szCs w:val="16"/>
              </w:rPr>
              <w:t>10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D1893" w14:textId="326671DE"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4A873" w14:textId="1F2B2D7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CF3717" w14:textId="6E37DEA8" w:rsidR="00AC2867" w:rsidRPr="00AC4FBC" w:rsidRDefault="00AC2867" w:rsidP="00AC2867">
            <w:pPr>
              <w:rPr>
                <w:rFonts w:ascii="Arial" w:hAnsi="Arial"/>
                <w:sz w:val="16"/>
                <w:szCs w:val="16"/>
              </w:rPr>
            </w:pPr>
            <w:r w:rsidRPr="00AC4FBC">
              <w:rPr>
                <w:rFonts w:ascii="Arial" w:hAnsi="Arial"/>
                <w:sz w:val="16"/>
                <w:szCs w:val="16"/>
              </w:rPr>
              <w:t>Correction to UE co-existence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15C19" w14:textId="754FC9A0" w:rsidR="00AC2867" w:rsidRPr="00AC4FBC" w:rsidRDefault="00AC2867" w:rsidP="00AC2867">
            <w:pPr>
              <w:pStyle w:val="TAL"/>
              <w:rPr>
                <w:sz w:val="16"/>
                <w:szCs w:val="16"/>
              </w:rPr>
            </w:pPr>
            <w:r w:rsidRPr="00AC4FBC">
              <w:rPr>
                <w:sz w:val="16"/>
                <w:szCs w:val="16"/>
              </w:rPr>
              <w:t>17.1.0</w:t>
            </w:r>
          </w:p>
        </w:tc>
      </w:tr>
      <w:tr w:rsidR="00AC2867" w:rsidRPr="00AC4FBC" w14:paraId="7AC0A7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F6845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40EC15"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ADA49D" w14:textId="22076E43" w:rsidR="00AC2867" w:rsidRPr="00AC4FBC" w:rsidRDefault="00AC2867" w:rsidP="00AC2867">
            <w:pPr>
              <w:rPr>
                <w:rFonts w:ascii="Arial" w:hAnsi="Arial"/>
                <w:sz w:val="16"/>
                <w:szCs w:val="16"/>
              </w:rPr>
            </w:pPr>
            <w:r w:rsidRPr="00AC4FBC">
              <w:rPr>
                <w:rFonts w:ascii="Arial" w:hAnsi="Arial"/>
                <w:sz w:val="16"/>
                <w:szCs w:val="16"/>
              </w:rPr>
              <w:t>R5-214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9103B6" w14:textId="567AE8B8" w:rsidR="00AC2867" w:rsidRPr="00AC4FBC" w:rsidRDefault="00AC2867" w:rsidP="00AC2867">
            <w:pPr>
              <w:rPr>
                <w:rFonts w:ascii="Arial" w:hAnsi="Arial"/>
                <w:sz w:val="16"/>
                <w:szCs w:val="16"/>
              </w:rPr>
            </w:pPr>
            <w:r w:rsidRPr="00AC4FBC">
              <w:rPr>
                <w:rFonts w:ascii="Arial" w:hAnsi="Arial"/>
                <w:sz w:val="16"/>
                <w:szCs w:val="16"/>
              </w:rPr>
              <w:t>1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82D70" w14:textId="443EBC2D"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41719" w14:textId="35C5E25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0C20" w14:textId="0B0CB1A7" w:rsidR="00AC2867" w:rsidRPr="00AC4FBC" w:rsidRDefault="00AC2867" w:rsidP="00AC2867">
            <w:pPr>
              <w:rPr>
                <w:rFonts w:ascii="Arial" w:hAnsi="Arial"/>
                <w:sz w:val="16"/>
                <w:szCs w:val="16"/>
              </w:rPr>
            </w:pPr>
            <w:r w:rsidRPr="00AC4FBC">
              <w:rPr>
                <w:rFonts w:ascii="Arial" w:hAnsi="Arial"/>
                <w:sz w:val="16"/>
                <w:szCs w:val="16"/>
              </w:rPr>
              <w:t>Correction to test configuration for general spurious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8ECC8" w14:textId="6F15869B" w:rsidR="00AC2867" w:rsidRPr="00AC4FBC" w:rsidRDefault="00AC2867" w:rsidP="00AC2867">
            <w:pPr>
              <w:pStyle w:val="TAL"/>
              <w:rPr>
                <w:sz w:val="16"/>
                <w:szCs w:val="16"/>
              </w:rPr>
            </w:pPr>
            <w:r w:rsidRPr="00AC4FBC">
              <w:rPr>
                <w:sz w:val="16"/>
                <w:szCs w:val="16"/>
              </w:rPr>
              <w:t>17.1.0</w:t>
            </w:r>
          </w:p>
        </w:tc>
      </w:tr>
      <w:tr w:rsidR="00AC2867" w:rsidRPr="00AC4FBC" w14:paraId="31AAE2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EA64A2"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2382C6"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5CE3A9" w14:textId="121DC19B" w:rsidR="00AC2867" w:rsidRPr="00AC4FBC" w:rsidRDefault="00AC2867" w:rsidP="00AC2867">
            <w:pPr>
              <w:rPr>
                <w:rFonts w:ascii="Arial" w:hAnsi="Arial"/>
                <w:sz w:val="16"/>
                <w:szCs w:val="16"/>
              </w:rPr>
            </w:pPr>
            <w:r w:rsidRPr="00AC4FBC">
              <w:rPr>
                <w:rFonts w:ascii="Arial" w:hAnsi="Arial"/>
                <w:sz w:val="16"/>
                <w:szCs w:val="16"/>
              </w:rPr>
              <w:t>R5-2140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69C70" w14:textId="0387FA59" w:rsidR="00AC2867" w:rsidRPr="00AC4FBC" w:rsidRDefault="00AC2867" w:rsidP="00AC2867">
            <w:pPr>
              <w:rPr>
                <w:rFonts w:ascii="Arial" w:hAnsi="Arial"/>
                <w:sz w:val="16"/>
                <w:szCs w:val="16"/>
              </w:rPr>
            </w:pPr>
            <w:r w:rsidRPr="00AC4FBC">
              <w:rPr>
                <w:rFonts w:ascii="Arial" w:hAnsi="Arial"/>
                <w:sz w:val="16"/>
                <w:szCs w:val="16"/>
              </w:rPr>
              <w:t>1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C70EB" w14:textId="129BCF4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4C75A" w14:textId="7E6C5B7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E0BBAF" w14:textId="2AE7750C" w:rsidR="00AC2867" w:rsidRPr="00AC4FBC" w:rsidRDefault="00AC2867" w:rsidP="00AC2867">
            <w:pPr>
              <w:rPr>
                <w:rFonts w:ascii="Arial" w:hAnsi="Arial"/>
                <w:sz w:val="16"/>
                <w:szCs w:val="16"/>
              </w:rPr>
            </w:pPr>
            <w:r w:rsidRPr="00AC4FBC">
              <w:rPr>
                <w:rFonts w:ascii="Arial" w:hAnsi="Arial"/>
                <w:sz w:val="16"/>
                <w:szCs w:val="16"/>
              </w:rPr>
              <w:t>Updating test requirements for general spurious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D0950" w14:textId="69B78994" w:rsidR="00AC2867" w:rsidRPr="00AC4FBC" w:rsidRDefault="00AC2867" w:rsidP="00AC2867">
            <w:pPr>
              <w:pStyle w:val="TAL"/>
              <w:rPr>
                <w:sz w:val="16"/>
                <w:szCs w:val="16"/>
              </w:rPr>
            </w:pPr>
            <w:r w:rsidRPr="00AC4FBC">
              <w:rPr>
                <w:sz w:val="16"/>
                <w:szCs w:val="16"/>
              </w:rPr>
              <w:t>17.1.0</w:t>
            </w:r>
          </w:p>
        </w:tc>
      </w:tr>
      <w:tr w:rsidR="00AC2867" w:rsidRPr="00AC4FBC" w14:paraId="66315A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BAA1E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2543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C5A363" w14:textId="1A9912CE" w:rsidR="00AC2867" w:rsidRPr="00AC4FBC" w:rsidRDefault="00AC2867" w:rsidP="00AC2867">
            <w:pPr>
              <w:rPr>
                <w:rFonts w:ascii="Arial" w:hAnsi="Arial"/>
                <w:sz w:val="16"/>
                <w:szCs w:val="16"/>
              </w:rPr>
            </w:pPr>
            <w:r w:rsidRPr="00AC4FBC">
              <w:rPr>
                <w:rFonts w:ascii="Arial" w:hAnsi="Arial"/>
                <w:sz w:val="16"/>
                <w:szCs w:val="16"/>
              </w:rPr>
              <w:t>R5-214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19EBE6" w14:textId="1DFDE1AA" w:rsidR="00AC2867" w:rsidRPr="00AC4FBC" w:rsidRDefault="00AC2867" w:rsidP="00AC2867">
            <w:pPr>
              <w:rPr>
                <w:rFonts w:ascii="Arial" w:hAnsi="Arial"/>
                <w:sz w:val="16"/>
                <w:szCs w:val="16"/>
              </w:rPr>
            </w:pPr>
            <w:r w:rsidRPr="00AC4FBC">
              <w:rPr>
                <w:rFonts w:ascii="Arial" w:hAnsi="Arial"/>
                <w:sz w:val="16"/>
                <w:szCs w:val="16"/>
              </w:rPr>
              <w:t>1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B5C9" w14:textId="2FC6ECE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F9DB0D" w14:textId="7D7C4CC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556573" w14:textId="7699FE8B" w:rsidR="00AC2867" w:rsidRPr="00AC4FBC" w:rsidRDefault="00AC2867" w:rsidP="00AC2867">
            <w:pPr>
              <w:rPr>
                <w:rFonts w:ascii="Arial" w:hAnsi="Arial"/>
                <w:sz w:val="16"/>
                <w:szCs w:val="16"/>
              </w:rPr>
            </w:pPr>
            <w:r w:rsidRPr="00AC4FBC">
              <w:rPr>
                <w:rFonts w:ascii="Arial" w:hAnsi="Arial"/>
                <w:sz w:val="16"/>
                <w:szCs w:val="16"/>
              </w:rPr>
              <w:t>Update of Spurious emission band UE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1E3EA" w14:textId="662F198D" w:rsidR="00AC2867" w:rsidRPr="00AC4FBC" w:rsidRDefault="00AC2867" w:rsidP="00AC2867">
            <w:pPr>
              <w:pStyle w:val="TAL"/>
              <w:rPr>
                <w:sz w:val="16"/>
                <w:szCs w:val="16"/>
              </w:rPr>
            </w:pPr>
            <w:r w:rsidRPr="00AC4FBC">
              <w:rPr>
                <w:sz w:val="16"/>
                <w:szCs w:val="16"/>
              </w:rPr>
              <w:t>17.1.0</w:t>
            </w:r>
          </w:p>
        </w:tc>
      </w:tr>
      <w:tr w:rsidR="00AC2867" w:rsidRPr="00AC4FBC" w14:paraId="65E76D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6F9FE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56DFBF"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D2995F" w14:textId="7D7324DA" w:rsidR="00AC2867" w:rsidRPr="00AC4FBC" w:rsidRDefault="00AC2867" w:rsidP="00AC2867">
            <w:pPr>
              <w:rPr>
                <w:rFonts w:ascii="Arial" w:hAnsi="Arial"/>
                <w:sz w:val="16"/>
                <w:szCs w:val="16"/>
              </w:rPr>
            </w:pPr>
            <w:r w:rsidRPr="00AC4FBC">
              <w:rPr>
                <w:rFonts w:ascii="Arial" w:hAnsi="Arial"/>
                <w:sz w:val="16"/>
                <w:szCs w:val="16"/>
              </w:rPr>
              <w:t>R5-2140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2BC6F" w14:textId="249BA60D" w:rsidR="00AC2867" w:rsidRPr="00AC4FBC" w:rsidRDefault="00AC2867" w:rsidP="00AC2867">
            <w:pPr>
              <w:rPr>
                <w:rFonts w:ascii="Arial" w:hAnsi="Arial"/>
                <w:sz w:val="16"/>
                <w:szCs w:val="16"/>
              </w:rPr>
            </w:pPr>
            <w:r w:rsidRPr="00AC4FBC">
              <w:rPr>
                <w:rFonts w:ascii="Arial" w:hAnsi="Arial"/>
                <w:sz w:val="16"/>
                <w:szCs w:val="16"/>
              </w:rPr>
              <w:t>0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3CFF5" w14:textId="023DF627"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DB78E" w14:textId="1E18D6D7"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9C59" w14:textId="4E7619F1" w:rsidR="00AC2867" w:rsidRPr="00AC4FBC" w:rsidRDefault="00AC2867" w:rsidP="00AC2867">
            <w:pPr>
              <w:rPr>
                <w:rFonts w:ascii="Arial" w:hAnsi="Arial"/>
                <w:sz w:val="16"/>
                <w:szCs w:val="16"/>
              </w:rPr>
            </w:pPr>
            <w:r w:rsidRPr="00AC4FBC">
              <w:rPr>
                <w:rFonts w:ascii="Arial" w:hAnsi="Arial"/>
                <w:sz w:val="16"/>
                <w:szCs w:val="16"/>
              </w:rPr>
              <w:t>Update of 6.5B.3.3.2 for Rel-16 combo DC_14A_n2A and DC_14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5F365" w14:textId="2B88CB6C" w:rsidR="00AC2867" w:rsidRPr="00AC4FBC" w:rsidRDefault="00AC2867" w:rsidP="00AC2867">
            <w:pPr>
              <w:pStyle w:val="TAL"/>
              <w:rPr>
                <w:sz w:val="16"/>
                <w:szCs w:val="16"/>
              </w:rPr>
            </w:pPr>
            <w:r w:rsidRPr="00AC4FBC">
              <w:rPr>
                <w:sz w:val="16"/>
                <w:szCs w:val="16"/>
              </w:rPr>
              <w:t>17.1.0</w:t>
            </w:r>
          </w:p>
        </w:tc>
      </w:tr>
      <w:tr w:rsidR="00AC2867" w:rsidRPr="00AC4FBC" w14:paraId="65E1B6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660178"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35114"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A491A" w14:textId="4559ABFE" w:rsidR="00AC2867" w:rsidRPr="00AC4FBC" w:rsidRDefault="00AC2867" w:rsidP="00AC2867">
            <w:pPr>
              <w:rPr>
                <w:rFonts w:ascii="Arial" w:hAnsi="Arial"/>
                <w:sz w:val="16"/>
                <w:szCs w:val="16"/>
              </w:rPr>
            </w:pPr>
            <w:r w:rsidRPr="00AC4FBC">
              <w:rPr>
                <w:rFonts w:ascii="Arial" w:hAnsi="Arial"/>
                <w:sz w:val="16"/>
                <w:szCs w:val="16"/>
              </w:rPr>
              <w:t>R5-2140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3464E" w14:textId="39F6B114" w:rsidR="00AC2867" w:rsidRPr="00AC4FBC" w:rsidRDefault="00AC2867" w:rsidP="00AC2867">
            <w:pPr>
              <w:rPr>
                <w:rFonts w:ascii="Arial" w:hAnsi="Arial"/>
                <w:sz w:val="16"/>
                <w:szCs w:val="16"/>
              </w:rPr>
            </w:pPr>
            <w:r w:rsidRPr="00AC4FBC">
              <w:rPr>
                <w:rFonts w:ascii="Arial" w:hAnsi="Arial"/>
                <w:sz w:val="16"/>
                <w:szCs w:val="16"/>
              </w:rPr>
              <w:t>0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D12B2" w14:textId="47F414DF"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33A3C" w14:textId="79D18939"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3E0E80" w14:textId="3608641C" w:rsidR="00AC2867" w:rsidRPr="00AC4FBC" w:rsidRDefault="00AC2867" w:rsidP="00AC2867">
            <w:pPr>
              <w:rPr>
                <w:rFonts w:ascii="Arial" w:hAnsi="Arial"/>
                <w:sz w:val="16"/>
                <w:szCs w:val="16"/>
              </w:rPr>
            </w:pPr>
            <w:r w:rsidRPr="00AC4FBC">
              <w:rPr>
                <w:rFonts w:ascii="Arial" w:hAnsi="Arial"/>
                <w:sz w:val="16"/>
                <w:szCs w:val="16"/>
              </w:rPr>
              <w:t>Update of Applicability for Tx inter-band EN-DC including FR2 under R15 W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BF2455" w14:textId="635E07E9" w:rsidR="00AC2867" w:rsidRPr="00AC4FBC" w:rsidRDefault="00AC2867" w:rsidP="00AC2867">
            <w:pPr>
              <w:pStyle w:val="TAL"/>
              <w:rPr>
                <w:sz w:val="16"/>
                <w:szCs w:val="16"/>
              </w:rPr>
            </w:pPr>
            <w:r w:rsidRPr="00AC4FBC">
              <w:rPr>
                <w:sz w:val="16"/>
                <w:szCs w:val="16"/>
              </w:rPr>
              <w:t>17.1.0</w:t>
            </w:r>
          </w:p>
        </w:tc>
      </w:tr>
      <w:tr w:rsidR="00AC2867" w:rsidRPr="00AC4FBC" w14:paraId="178722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33B17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2ADB86"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46240" w14:textId="1C27FF39" w:rsidR="00AC2867" w:rsidRPr="00AC4FBC" w:rsidRDefault="00AC2867" w:rsidP="00AC2867">
            <w:pPr>
              <w:rPr>
                <w:rFonts w:ascii="Arial" w:hAnsi="Arial"/>
                <w:sz w:val="16"/>
                <w:szCs w:val="16"/>
              </w:rPr>
            </w:pPr>
            <w:r w:rsidRPr="00AC4FBC">
              <w:rPr>
                <w:rFonts w:ascii="Arial" w:hAnsi="Arial"/>
                <w:sz w:val="16"/>
                <w:szCs w:val="16"/>
              </w:rPr>
              <w:t>R5-214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A9D810" w14:textId="768A4438" w:rsidR="00AC2867" w:rsidRPr="00AC4FBC" w:rsidRDefault="00AC2867" w:rsidP="00AC2867">
            <w:pPr>
              <w:rPr>
                <w:rFonts w:ascii="Arial" w:hAnsi="Arial"/>
                <w:sz w:val="16"/>
                <w:szCs w:val="16"/>
              </w:rPr>
            </w:pPr>
            <w:r w:rsidRPr="00AC4FBC">
              <w:rPr>
                <w:rFonts w:ascii="Arial" w:hAnsi="Arial"/>
                <w:sz w:val="16"/>
                <w:szCs w:val="16"/>
              </w:rPr>
              <w:t>0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2BB19" w14:textId="31680391"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08D64" w14:textId="7E5DA8D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1D10F6" w14:textId="71671A46" w:rsidR="00AC2867" w:rsidRPr="00AC4FBC" w:rsidRDefault="00AC2867" w:rsidP="00AC2867">
            <w:pPr>
              <w:rPr>
                <w:rFonts w:ascii="Arial" w:hAnsi="Arial"/>
                <w:sz w:val="16"/>
                <w:szCs w:val="16"/>
              </w:rPr>
            </w:pPr>
            <w:r w:rsidRPr="00AC4FBC">
              <w:rPr>
                <w:rFonts w:ascii="Arial" w:hAnsi="Arial"/>
                <w:sz w:val="16"/>
                <w:szCs w:val="16"/>
              </w:rPr>
              <w:t>Editor's note for Wgap can be removed in 6.5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0B331" w14:textId="3FA94A84" w:rsidR="00AC2867" w:rsidRPr="00AC4FBC" w:rsidRDefault="00AC2867" w:rsidP="00AC2867">
            <w:pPr>
              <w:pStyle w:val="TAL"/>
              <w:rPr>
                <w:sz w:val="16"/>
                <w:szCs w:val="16"/>
              </w:rPr>
            </w:pPr>
            <w:r w:rsidRPr="00AC4FBC">
              <w:rPr>
                <w:sz w:val="16"/>
                <w:szCs w:val="16"/>
              </w:rPr>
              <w:t>17.1.0</w:t>
            </w:r>
          </w:p>
        </w:tc>
      </w:tr>
      <w:tr w:rsidR="00AC2867" w:rsidRPr="00AC4FBC" w14:paraId="63DF95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36640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A90270"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F79F8" w14:textId="45770047" w:rsidR="00AC2867" w:rsidRPr="00AC4FBC" w:rsidRDefault="00AC2867" w:rsidP="00AC2867">
            <w:pPr>
              <w:rPr>
                <w:rFonts w:ascii="Arial" w:hAnsi="Arial"/>
                <w:sz w:val="16"/>
                <w:szCs w:val="16"/>
              </w:rPr>
            </w:pPr>
            <w:r w:rsidRPr="00AC4FBC">
              <w:rPr>
                <w:rFonts w:ascii="Arial" w:hAnsi="Arial"/>
                <w:sz w:val="16"/>
                <w:szCs w:val="16"/>
              </w:rPr>
              <w:t>R5-2140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725E4" w14:textId="6A223D47" w:rsidR="00AC2867" w:rsidRPr="00AC4FBC" w:rsidRDefault="00AC2867" w:rsidP="00AC2867">
            <w:pPr>
              <w:rPr>
                <w:rFonts w:ascii="Arial" w:hAnsi="Arial"/>
                <w:sz w:val="16"/>
                <w:szCs w:val="16"/>
              </w:rPr>
            </w:pPr>
            <w:r w:rsidRPr="00AC4FBC">
              <w:rPr>
                <w:rFonts w:ascii="Arial" w:hAnsi="Arial"/>
                <w:sz w:val="16"/>
                <w:szCs w:val="16"/>
              </w:rPr>
              <w:t>0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56CFA" w14:textId="3E95C79A"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F281CC" w14:textId="13172DA0"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A33D2" w14:textId="013C510B" w:rsidR="00AC2867" w:rsidRPr="00AC4FBC" w:rsidRDefault="00AC2867" w:rsidP="00AC2867">
            <w:pPr>
              <w:rPr>
                <w:rFonts w:ascii="Arial" w:hAnsi="Arial"/>
                <w:sz w:val="16"/>
                <w:szCs w:val="16"/>
              </w:rPr>
            </w:pPr>
            <w:r w:rsidRPr="00AC4FBC">
              <w:rPr>
                <w:rFonts w:ascii="Arial" w:hAnsi="Arial"/>
                <w:sz w:val="16"/>
                <w:szCs w:val="16"/>
              </w:rPr>
              <w:t>Update of applicability for EN-DC Tx tes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2C86B" w14:textId="7A340307" w:rsidR="00AC2867" w:rsidRPr="00AC4FBC" w:rsidRDefault="00AC2867" w:rsidP="00AC2867">
            <w:pPr>
              <w:pStyle w:val="TAL"/>
              <w:rPr>
                <w:sz w:val="16"/>
                <w:szCs w:val="16"/>
              </w:rPr>
            </w:pPr>
            <w:r w:rsidRPr="00AC4FBC">
              <w:rPr>
                <w:sz w:val="16"/>
                <w:szCs w:val="16"/>
              </w:rPr>
              <w:t>17.1.0</w:t>
            </w:r>
          </w:p>
        </w:tc>
      </w:tr>
      <w:tr w:rsidR="00AC2867" w:rsidRPr="00AC4FBC" w14:paraId="5C9624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77272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66407"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D83E5B" w14:textId="01528414" w:rsidR="00AC2867" w:rsidRPr="00AC4FBC" w:rsidRDefault="00AC2867" w:rsidP="00AC2867">
            <w:pPr>
              <w:rPr>
                <w:rFonts w:ascii="Arial" w:hAnsi="Arial"/>
                <w:sz w:val="16"/>
                <w:szCs w:val="16"/>
              </w:rPr>
            </w:pPr>
            <w:r w:rsidRPr="00AC4FBC">
              <w:rPr>
                <w:rFonts w:ascii="Arial" w:hAnsi="Arial"/>
                <w:sz w:val="16"/>
                <w:szCs w:val="16"/>
              </w:rPr>
              <w:t>R5-214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CEC6C" w14:textId="7B3DFBF5" w:rsidR="00AC2867" w:rsidRPr="00AC4FBC" w:rsidRDefault="00AC2867" w:rsidP="00AC2867">
            <w:pPr>
              <w:rPr>
                <w:rFonts w:ascii="Arial" w:hAnsi="Arial"/>
                <w:sz w:val="16"/>
                <w:szCs w:val="16"/>
              </w:rPr>
            </w:pPr>
            <w:r w:rsidRPr="00AC4FBC">
              <w:rPr>
                <w:rFonts w:ascii="Arial" w:hAnsi="Arial"/>
                <w:sz w:val="16"/>
                <w:szCs w:val="16"/>
              </w:rPr>
              <w:t>0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6AA06" w14:textId="13F7E5FC"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58A42" w14:textId="283EB151"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5FD43" w14:textId="01E74849" w:rsidR="00AC2867" w:rsidRPr="00AC4FBC" w:rsidRDefault="00AC2867" w:rsidP="00AC2867">
            <w:pPr>
              <w:rPr>
                <w:rFonts w:ascii="Arial" w:hAnsi="Arial"/>
                <w:sz w:val="16"/>
                <w:szCs w:val="16"/>
              </w:rPr>
            </w:pPr>
            <w:r w:rsidRPr="00AC4FBC">
              <w:rPr>
                <w:rFonts w:ascii="Arial" w:hAnsi="Arial"/>
                <w:sz w:val="16"/>
                <w:szCs w:val="16"/>
              </w:rPr>
              <w:t>Update of Applicability for Rx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1D3C6" w14:textId="1BD3FFA8" w:rsidR="00AC2867" w:rsidRPr="00AC4FBC" w:rsidRDefault="00AC2867" w:rsidP="00AC2867">
            <w:pPr>
              <w:pStyle w:val="TAL"/>
              <w:rPr>
                <w:sz w:val="16"/>
                <w:szCs w:val="16"/>
              </w:rPr>
            </w:pPr>
            <w:r w:rsidRPr="00AC4FBC">
              <w:rPr>
                <w:sz w:val="16"/>
                <w:szCs w:val="16"/>
              </w:rPr>
              <w:t>17.1.0</w:t>
            </w:r>
          </w:p>
        </w:tc>
      </w:tr>
      <w:tr w:rsidR="00AC2867" w:rsidRPr="00AC4FBC" w14:paraId="07C9B56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F00260"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97BF5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945BBA" w14:textId="55A1B666" w:rsidR="00AC2867" w:rsidRPr="00AC4FBC" w:rsidRDefault="00AC2867" w:rsidP="00AC2867">
            <w:pPr>
              <w:rPr>
                <w:rFonts w:ascii="Arial" w:hAnsi="Arial"/>
                <w:sz w:val="16"/>
                <w:szCs w:val="16"/>
              </w:rPr>
            </w:pPr>
            <w:r w:rsidRPr="00AC4FBC">
              <w:rPr>
                <w:rFonts w:ascii="Arial" w:hAnsi="Arial"/>
                <w:sz w:val="16"/>
                <w:szCs w:val="16"/>
              </w:rPr>
              <w:t>R5-2140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FB05C" w14:textId="08252FD2" w:rsidR="00AC2867" w:rsidRPr="00AC4FBC" w:rsidRDefault="00AC2867" w:rsidP="00AC2867">
            <w:pPr>
              <w:rPr>
                <w:rFonts w:ascii="Arial" w:hAnsi="Arial"/>
                <w:sz w:val="16"/>
                <w:szCs w:val="16"/>
              </w:rPr>
            </w:pPr>
            <w:r w:rsidRPr="00AC4FBC">
              <w:rPr>
                <w:rFonts w:ascii="Arial" w:hAnsi="Arial"/>
                <w:sz w:val="16"/>
                <w:szCs w:val="16"/>
              </w:rPr>
              <w:t>0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6D7F55" w14:textId="15A83208"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AA56A" w14:textId="70940CDC"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689C90" w14:textId="6D1230DC" w:rsidR="00AC2867" w:rsidRPr="00AC4FBC" w:rsidRDefault="00AC2867" w:rsidP="00AC2867">
            <w:pPr>
              <w:rPr>
                <w:rFonts w:ascii="Arial" w:hAnsi="Arial"/>
                <w:sz w:val="16"/>
                <w:szCs w:val="16"/>
              </w:rPr>
            </w:pPr>
            <w:r w:rsidRPr="00AC4FBC">
              <w:rPr>
                <w:rFonts w:ascii="Arial" w:hAnsi="Arial"/>
                <w:sz w:val="16"/>
                <w:szCs w:val="16"/>
              </w:rPr>
              <w:t>Correction of 7.5B.3_1.1 ACS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4B1DFA" w14:textId="34E18383" w:rsidR="00AC2867" w:rsidRPr="00AC4FBC" w:rsidRDefault="00AC2867" w:rsidP="00AC2867">
            <w:pPr>
              <w:pStyle w:val="TAL"/>
              <w:rPr>
                <w:sz w:val="16"/>
                <w:szCs w:val="16"/>
              </w:rPr>
            </w:pPr>
            <w:r w:rsidRPr="00AC4FBC">
              <w:rPr>
                <w:sz w:val="16"/>
                <w:szCs w:val="16"/>
              </w:rPr>
              <w:t>17.1.0</w:t>
            </w:r>
          </w:p>
        </w:tc>
      </w:tr>
      <w:tr w:rsidR="00AC2867" w:rsidRPr="00AC4FBC" w14:paraId="435E5E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40B8A9"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9047C"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2DE1C3" w14:textId="37DF5DAB" w:rsidR="00AC2867" w:rsidRPr="00AC4FBC" w:rsidRDefault="00AC2867" w:rsidP="00AC2867">
            <w:pPr>
              <w:rPr>
                <w:rFonts w:ascii="Arial" w:hAnsi="Arial"/>
                <w:sz w:val="16"/>
                <w:szCs w:val="16"/>
              </w:rPr>
            </w:pPr>
            <w:r w:rsidRPr="00AC4FBC">
              <w:rPr>
                <w:rFonts w:ascii="Arial" w:hAnsi="Arial"/>
                <w:sz w:val="16"/>
                <w:szCs w:val="16"/>
              </w:rPr>
              <w:t>R5-214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AD214" w14:textId="7ABE3759" w:rsidR="00AC2867" w:rsidRPr="00AC4FBC" w:rsidRDefault="00AC2867" w:rsidP="00AC2867">
            <w:pPr>
              <w:rPr>
                <w:rFonts w:ascii="Arial" w:hAnsi="Arial"/>
                <w:sz w:val="16"/>
                <w:szCs w:val="16"/>
              </w:rPr>
            </w:pPr>
            <w:r w:rsidRPr="00AC4FBC">
              <w:rPr>
                <w:rFonts w:ascii="Arial" w:hAnsi="Arial"/>
                <w:sz w:val="16"/>
                <w:szCs w:val="16"/>
              </w:rPr>
              <w:t>0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A13BF" w14:textId="6E5E5308"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44EFD" w14:textId="33A443E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7407D" w14:textId="2A3054B5" w:rsidR="00AC2867" w:rsidRPr="00AC4FBC" w:rsidRDefault="00AC2867" w:rsidP="00AC2867">
            <w:pPr>
              <w:rPr>
                <w:rFonts w:ascii="Arial" w:hAnsi="Arial"/>
                <w:sz w:val="16"/>
                <w:szCs w:val="16"/>
              </w:rPr>
            </w:pPr>
            <w:r w:rsidRPr="00AC4FBC">
              <w:rPr>
                <w:rFonts w:ascii="Arial" w:hAnsi="Arial"/>
                <w:sz w:val="16"/>
                <w:szCs w:val="16"/>
              </w:rPr>
              <w:t>Correction of 7.5B.3_1.2 ACS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1C990" w14:textId="06074DC0" w:rsidR="00AC2867" w:rsidRPr="00AC4FBC" w:rsidRDefault="00AC2867" w:rsidP="00AC2867">
            <w:pPr>
              <w:pStyle w:val="TAL"/>
              <w:rPr>
                <w:sz w:val="16"/>
                <w:szCs w:val="16"/>
              </w:rPr>
            </w:pPr>
            <w:r w:rsidRPr="00AC4FBC">
              <w:rPr>
                <w:sz w:val="16"/>
                <w:szCs w:val="16"/>
              </w:rPr>
              <w:t>17.1.0</w:t>
            </w:r>
          </w:p>
        </w:tc>
      </w:tr>
      <w:tr w:rsidR="00AC2867" w:rsidRPr="00AC4FBC" w14:paraId="4D9195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4CB52F"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CF8639"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5CEA63" w14:textId="0F193CAB" w:rsidR="00AC2867" w:rsidRPr="00AC4FBC" w:rsidRDefault="00AC2867" w:rsidP="00AC2867">
            <w:pPr>
              <w:rPr>
                <w:rFonts w:ascii="Arial" w:hAnsi="Arial"/>
                <w:sz w:val="16"/>
                <w:szCs w:val="16"/>
              </w:rPr>
            </w:pPr>
            <w:r w:rsidRPr="00AC4FBC">
              <w:rPr>
                <w:rFonts w:ascii="Arial" w:hAnsi="Arial"/>
                <w:sz w:val="16"/>
                <w:szCs w:val="16"/>
              </w:rPr>
              <w:t>R5-2140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989BD9" w14:textId="3FCEDC33" w:rsidR="00AC2867" w:rsidRPr="00AC4FBC" w:rsidRDefault="00AC2867" w:rsidP="00AC2867">
            <w:pPr>
              <w:rPr>
                <w:rFonts w:ascii="Arial" w:hAnsi="Arial"/>
                <w:sz w:val="16"/>
                <w:szCs w:val="16"/>
              </w:rPr>
            </w:pPr>
            <w:r w:rsidRPr="00AC4FBC">
              <w:rPr>
                <w:rFonts w:ascii="Arial" w:hAnsi="Arial"/>
                <w:sz w:val="16"/>
                <w:szCs w:val="16"/>
              </w:rPr>
              <w:t>0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FC366" w14:textId="7DE26917"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80BBA" w14:textId="71E68C04"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6B915" w14:textId="5EA3E3C6" w:rsidR="00AC2867" w:rsidRPr="00AC4FBC" w:rsidRDefault="00AC2867" w:rsidP="00AC2867">
            <w:pPr>
              <w:rPr>
                <w:rFonts w:ascii="Arial" w:hAnsi="Arial"/>
                <w:sz w:val="16"/>
                <w:szCs w:val="16"/>
              </w:rPr>
            </w:pPr>
            <w:r w:rsidRPr="00AC4FBC">
              <w:rPr>
                <w:rFonts w:ascii="Arial" w:hAnsi="Arial"/>
                <w:sz w:val="16"/>
                <w:szCs w:val="16"/>
              </w:rPr>
              <w:t>Update of Applicability for 7.5B.3 ACS for inter-band EN-DC within FR1 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744A6" w14:textId="35BEF514" w:rsidR="00AC2867" w:rsidRPr="00AC4FBC" w:rsidRDefault="00AC2867" w:rsidP="00AC2867">
            <w:pPr>
              <w:pStyle w:val="TAL"/>
              <w:rPr>
                <w:sz w:val="16"/>
                <w:szCs w:val="16"/>
              </w:rPr>
            </w:pPr>
            <w:r w:rsidRPr="00AC4FBC">
              <w:rPr>
                <w:sz w:val="16"/>
                <w:szCs w:val="16"/>
              </w:rPr>
              <w:t>17.1.0</w:t>
            </w:r>
          </w:p>
        </w:tc>
      </w:tr>
      <w:tr w:rsidR="00AC2867" w:rsidRPr="00AC4FBC" w14:paraId="56AE576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1D8F6B"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13F781"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0ADE77" w14:textId="563933E7" w:rsidR="00AC2867" w:rsidRPr="00AC4FBC" w:rsidRDefault="00AC2867" w:rsidP="00AC2867">
            <w:pPr>
              <w:rPr>
                <w:rFonts w:ascii="Arial" w:hAnsi="Arial"/>
                <w:sz w:val="16"/>
                <w:szCs w:val="16"/>
              </w:rPr>
            </w:pPr>
            <w:r w:rsidRPr="00AC4FBC">
              <w:rPr>
                <w:rFonts w:ascii="Arial" w:hAnsi="Arial"/>
                <w:sz w:val="16"/>
                <w:szCs w:val="16"/>
              </w:rPr>
              <w:t>R5-2140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54376" w14:textId="34966E9D" w:rsidR="00AC2867" w:rsidRPr="00AC4FBC" w:rsidRDefault="00AC2867" w:rsidP="00AC2867">
            <w:pPr>
              <w:rPr>
                <w:rFonts w:ascii="Arial" w:hAnsi="Arial"/>
                <w:sz w:val="16"/>
                <w:szCs w:val="16"/>
              </w:rPr>
            </w:pPr>
            <w:r w:rsidRPr="00AC4FBC">
              <w:rPr>
                <w:rFonts w:ascii="Arial" w:hAnsi="Arial"/>
                <w:sz w:val="16"/>
                <w:szCs w:val="16"/>
              </w:rPr>
              <w:t>0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9E39A" w14:textId="0A1E4BF0"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D6DB3" w14:textId="4753F3E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865574" w14:textId="74625A71" w:rsidR="00AC2867" w:rsidRPr="00AC4FBC" w:rsidRDefault="00AC2867" w:rsidP="00AC2867">
            <w:pPr>
              <w:rPr>
                <w:rFonts w:ascii="Arial" w:hAnsi="Arial"/>
                <w:sz w:val="16"/>
                <w:szCs w:val="16"/>
              </w:rPr>
            </w:pPr>
            <w:r w:rsidRPr="00AC4FBC">
              <w:rPr>
                <w:rFonts w:ascii="Arial" w:hAnsi="Arial"/>
                <w:sz w:val="16"/>
                <w:szCs w:val="16"/>
              </w:rPr>
              <w:t>Update of applicability for EN-DC Rx tes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90C6B" w14:textId="3EFE1BD7" w:rsidR="00AC2867" w:rsidRPr="00AC4FBC" w:rsidRDefault="00AC2867" w:rsidP="00AC2867">
            <w:pPr>
              <w:pStyle w:val="TAL"/>
              <w:rPr>
                <w:sz w:val="16"/>
                <w:szCs w:val="16"/>
              </w:rPr>
            </w:pPr>
            <w:r w:rsidRPr="00AC4FBC">
              <w:rPr>
                <w:sz w:val="16"/>
                <w:szCs w:val="16"/>
              </w:rPr>
              <w:t>17.1.0</w:t>
            </w:r>
          </w:p>
        </w:tc>
      </w:tr>
      <w:tr w:rsidR="00AC2867" w:rsidRPr="00AC4FBC" w14:paraId="6B2E38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5D331C"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EA7B2"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40825" w14:textId="6B88FF34" w:rsidR="00AC2867" w:rsidRPr="00AC4FBC" w:rsidRDefault="00AC2867" w:rsidP="00AC2867">
            <w:pPr>
              <w:rPr>
                <w:rFonts w:ascii="Arial" w:hAnsi="Arial"/>
                <w:sz w:val="16"/>
                <w:szCs w:val="16"/>
              </w:rPr>
            </w:pPr>
            <w:r w:rsidRPr="00AC4FBC">
              <w:rPr>
                <w:rFonts w:ascii="Arial" w:hAnsi="Arial"/>
                <w:sz w:val="16"/>
                <w:szCs w:val="16"/>
              </w:rPr>
              <w:t>R5-214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93AEC" w14:textId="7AC1BEB5" w:rsidR="00AC2867" w:rsidRPr="00AC4FBC" w:rsidRDefault="00AC2867" w:rsidP="00AC2867">
            <w:pPr>
              <w:rPr>
                <w:rFonts w:ascii="Arial" w:hAnsi="Arial"/>
                <w:sz w:val="16"/>
                <w:szCs w:val="16"/>
              </w:rPr>
            </w:pPr>
            <w:r w:rsidRPr="00AC4FBC">
              <w:rPr>
                <w:rFonts w:ascii="Arial" w:hAnsi="Arial"/>
                <w:sz w:val="16"/>
                <w:szCs w:val="16"/>
              </w:rPr>
              <w:t>0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65484" w14:textId="75BE305E"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50B30" w14:textId="1C5287DA"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6B3C55" w14:textId="08496151" w:rsidR="00AC2867" w:rsidRPr="00AC4FBC" w:rsidRDefault="00AC2867" w:rsidP="00AC2867">
            <w:pPr>
              <w:rPr>
                <w:rFonts w:ascii="Arial" w:hAnsi="Arial"/>
                <w:sz w:val="16"/>
                <w:szCs w:val="16"/>
              </w:rPr>
            </w:pPr>
            <w:r w:rsidRPr="00AC4FBC">
              <w:rPr>
                <w:rFonts w:ascii="Arial" w:hAnsi="Arial"/>
                <w:sz w:val="16"/>
                <w:szCs w:val="16"/>
              </w:rPr>
              <w:t>Correction to EN-DC inter-band FR2 test cases 7.3B.2.4_1.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F64126" w14:textId="5E970073" w:rsidR="00AC2867" w:rsidRPr="00AC4FBC" w:rsidRDefault="00AC2867" w:rsidP="00AC2867">
            <w:pPr>
              <w:pStyle w:val="TAL"/>
              <w:rPr>
                <w:sz w:val="16"/>
                <w:szCs w:val="16"/>
              </w:rPr>
            </w:pPr>
            <w:r w:rsidRPr="00AC4FBC">
              <w:rPr>
                <w:sz w:val="16"/>
                <w:szCs w:val="16"/>
              </w:rPr>
              <w:t>17.1.0</w:t>
            </w:r>
          </w:p>
        </w:tc>
      </w:tr>
      <w:tr w:rsidR="00AC2867" w:rsidRPr="00AC4FBC" w14:paraId="67012D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389879"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E4E2D"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49BD42" w14:textId="01B36960" w:rsidR="00AC2867" w:rsidRPr="00AC4FBC" w:rsidRDefault="00AC2867" w:rsidP="00AC2867">
            <w:pPr>
              <w:rPr>
                <w:rFonts w:ascii="Arial" w:hAnsi="Arial"/>
                <w:sz w:val="16"/>
                <w:szCs w:val="16"/>
              </w:rPr>
            </w:pPr>
            <w:r w:rsidRPr="00AC4FBC">
              <w:rPr>
                <w:rFonts w:ascii="Arial" w:hAnsi="Arial"/>
                <w:sz w:val="16"/>
                <w:szCs w:val="16"/>
              </w:rPr>
              <w:t>R5-214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E6D8F" w14:textId="253279DC" w:rsidR="00AC2867" w:rsidRPr="00AC4FBC" w:rsidRDefault="00AC2867" w:rsidP="00AC2867">
            <w:pPr>
              <w:rPr>
                <w:rFonts w:ascii="Arial" w:hAnsi="Arial"/>
                <w:sz w:val="16"/>
                <w:szCs w:val="16"/>
              </w:rPr>
            </w:pPr>
            <w:r w:rsidRPr="00AC4FBC">
              <w:rPr>
                <w:rFonts w:ascii="Arial" w:hAnsi="Arial"/>
                <w:sz w:val="16"/>
                <w:szCs w:val="16"/>
              </w:rPr>
              <w:t>0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DF16C" w14:textId="1C79A139"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39A6B" w14:textId="012AD94F"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7E113" w14:textId="2DC0B2C9" w:rsidR="00AC2867" w:rsidRPr="00AC4FBC" w:rsidRDefault="00AC2867" w:rsidP="00AC2867">
            <w:pPr>
              <w:rPr>
                <w:rFonts w:ascii="Arial" w:hAnsi="Arial"/>
                <w:sz w:val="16"/>
                <w:szCs w:val="16"/>
              </w:rPr>
            </w:pPr>
            <w:r w:rsidRPr="00AC4FBC">
              <w:rPr>
                <w:rFonts w:ascii="Arial" w:hAnsi="Arial"/>
                <w:sz w:val="16"/>
                <w:szCs w:val="16"/>
              </w:rPr>
              <w:t>Update of Applicability for Tx inter-band EN-DC including FR2 under R16 W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26673" w14:textId="2BD05F4C" w:rsidR="00AC2867" w:rsidRPr="00AC4FBC" w:rsidRDefault="00AC2867" w:rsidP="00AC2867">
            <w:pPr>
              <w:pStyle w:val="TAL"/>
              <w:rPr>
                <w:sz w:val="16"/>
                <w:szCs w:val="16"/>
              </w:rPr>
            </w:pPr>
            <w:r w:rsidRPr="00AC4FBC">
              <w:rPr>
                <w:sz w:val="16"/>
                <w:szCs w:val="16"/>
              </w:rPr>
              <w:t>17.1.0</w:t>
            </w:r>
          </w:p>
        </w:tc>
      </w:tr>
      <w:tr w:rsidR="00AC2867" w:rsidRPr="00AC4FBC" w14:paraId="2CBF28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4444C3" w14:textId="77777777" w:rsidR="00AC2867" w:rsidRPr="00AC4FBC" w:rsidRDefault="00AC2867" w:rsidP="00AC2867">
            <w:pPr>
              <w:pStyle w:val="TAL"/>
              <w:rPr>
                <w:sz w:val="16"/>
                <w:szCs w:val="16"/>
              </w:rPr>
            </w:pPr>
            <w:r w:rsidRPr="00AC4FBC">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0EC0E8" w14:textId="77777777" w:rsidR="00AC2867" w:rsidRPr="00AC4FBC" w:rsidRDefault="00AC2867" w:rsidP="00AC2867">
            <w:pPr>
              <w:pStyle w:val="TAL"/>
              <w:rPr>
                <w:sz w:val="16"/>
                <w:szCs w:val="16"/>
              </w:rPr>
            </w:pPr>
            <w:r w:rsidRPr="00AC4FBC">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B7CD8" w14:textId="5ADE4889" w:rsidR="00AC2867" w:rsidRPr="00AC4FBC" w:rsidRDefault="00AC2867" w:rsidP="00AC2867">
            <w:pPr>
              <w:rPr>
                <w:rFonts w:ascii="Arial" w:hAnsi="Arial"/>
                <w:sz w:val="16"/>
                <w:szCs w:val="16"/>
              </w:rPr>
            </w:pPr>
            <w:r w:rsidRPr="00AC4FBC">
              <w:rPr>
                <w:rFonts w:ascii="Arial" w:hAnsi="Arial"/>
                <w:sz w:val="16"/>
                <w:szCs w:val="16"/>
              </w:rPr>
              <w:t>R5-214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C127E9" w14:textId="63DF57C1" w:rsidR="00AC2867" w:rsidRPr="00AC4FBC" w:rsidRDefault="00AC2867" w:rsidP="00AC2867">
            <w:pPr>
              <w:rPr>
                <w:rFonts w:ascii="Arial" w:hAnsi="Arial"/>
                <w:sz w:val="16"/>
                <w:szCs w:val="16"/>
              </w:rPr>
            </w:pPr>
            <w:r w:rsidRPr="00AC4FBC">
              <w:rPr>
                <w:rFonts w:ascii="Arial" w:hAnsi="Arial"/>
                <w:sz w:val="16"/>
                <w:szCs w:val="16"/>
              </w:rPr>
              <w:t>0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24ED63" w14:textId="0A367FD4" w:rsidR="00AC2867" w:rsidRPr="00AC4FBC" w:rsidRDefault="00AC2867" w:rsidP="00AC2867">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B3BD58" w14:textId="67D2987E" w:rsidR="00AC2867" w:rsidRPr="00AC4FBC" w:rsidRDefault="00AC2867" w:rsidP="00AC2867">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38C4B" w14:textId="54E5E1E9" w:rsidR="00AC2867" w:rsidRPr="00AC4FBC" w:rsidRDefault="00AC2867" w:rsidP="00AC2867">
            <w:pPr>
              <w:rPr>
                <w:rFonts w:ascii="Arial" w:hAnsi="Arial"/>
                <w:sz w:val="16"/>
                <w:szCs w:val="16"/>
              </w:rPr>
            </w:pPr>
            <w:r w:rsidRPr="00AC4FBC">
              <w:rPr>
                <w:rFonts w:ascii="Arial" w:hAnsi="Arial"/>
                <w:sz w:val="16"/>
                <w:szCs w:val="16"/>
              </w:rPr>
              <w:t>Update to EN-DC R16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A0359" w14:textId="25F1F8E8" w:rsidR="00AC2867" w:rsidRPr="00AC4FBC" w:rsidRDefault="00AC2867" w:rsidP="00AC2867">
            <w:pPr>
              <w:pStyle w:val="TAL"/>
              <w:rPr>
                <w:sz w:val="16"/>
                <w:szCs w:val="16"/>
              </w:rPr>
            </w:pPr>
            <w:r w:rsidRPr="00AC4FBC">
              <w:rPr>
                <w:sz w:val="16"/>
                <w:szCs w:val="16"/>
              </w:rPr>
              <w:t>17.1.0</w:t>
            </w:r>
          </w:p>
        </w:tc>
      </w:tr>
      <w:tr w:rsidR="004D137D" w:rsidRPr="00AC4FBC" w14:paraId="70C4530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922B54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91C9A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F0CE9F" w14:textId="77777777" w:rsidR="004D137D" w:rsidRPr="00AC4FBC" w:rsidRDefault="004D137D" w:rsidP="004D137D">
            <w:pPr>
              <w:rPr>
                <w:rFonts w:ascii="Arial" w:hAnsi="Arial"/>
                <w:sz w:val="16"/>
                <w:szCs w:val="16"/>
              </w:rPr>
            </w:pPr>
            <w:r w:rsidRPr="00AC4FBC">
              <w:rPr>
                <w:rFonts w:ascii="Arial" w:hAnsi="Arial"/>
                <w:sz w:val="16"/>
                <w:szCs w:val="16"/>
              </w:rPr>
              <w:t>R5-214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39F3F" w14:textId="77777777" w:rsidR="004D137D" w:rsidRPr="00AC4FBC" w:rsidRDefault="004D137D" w:rsidP="004D137D">
            <w:pPr>
              <w:rPr>
                <w:rFonts w:ascii="Arial" w:hAnsi="Arial"/>
                <w:sz w:val="16"/>
                <w:szCs w:val="16"/>
              </w:rPr>
            </w:pPr>
            <w:r w:rsidRPr="00AC4FBC">
              <w:rPr>
                <w:rFonts w:ascii="Arial" w:hAnsi="Arial"/>
                <w:sz w:val="16"/>
                <w:szCs w:val="16"/>
              </w:rPr>
              <w:t>1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12CE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4347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ECB86D" w14:textId="77777777" w:rsidR="004D137D" w:rsidRPr="00AC4FBC" w:rsidRDefault="004D137D" w:rsidP="004D137D">
            <w:pPr>
              <w:rPr>
                <w:rFonts w:ascii="Arial" w:hAnsi="Arial"/>
                <w:sz w:val="16"/>
                <w:szCs w:val="16"/>
              </w:rPr>
            </w:pPr>
            <w:r w:rsidRPr="00AC4FBC">
              <w:rPr>
                <w:rFonts w:ascii="Arial" w:hAnsi="Arial"/>
                <w:sz w:val="16"/>
                <w:szCs w:val="16"/>
              </w:rPr>
              <w:t>Update of R17 CADC configurations into TS38.521-3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C2496" w14:textId="074887CA" w:rsidR="004D137D" w:rsidRPr="00AC4FBC" w:rsidRDefault="004D137D" w:rsidP="004D137D">
            <w:pPr>
              <w:pStyle w:val="TAL"/>
              <w:rPr>
                <w:sz w:val="16"/>
                <w:szCs w:val="16"/>
              </w:rPr>
            </w:pPr>
            <w:r w:rsidRPr="00AC4FBC">
              <w:rPr>
                <w:sz w:val="16"/>
                <w:szCs w:val="16"/>
              </w:rPr>
              <w:t>17.2.0</w:t>
            </w:r>
          </w:p>
        </w:tc>
      </w:tr>
      <w:tr w:rsidR="004D137D" w:rsidRPr="00AC4FBC" w14:paraId="52A7410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6B2FB4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5EBFD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1736A" w14:textId="77777777" w:rsidR="004D137D" w:rsidRPr="00AC4FBC" w:rsidRDefault="004D137D" w:rsidP="004D137D">
            <w:pPr>
              <w:rPr>
                <w:rFonts w:ascii="Arial" w:hAnsi="Arial"/>
                <w:sz w:val="16"/>
                <w:szCs w:val="16"/>
              </w:rPr>
            </w:pPr>
            <w:r w:rsidRPr="00AC4FBC">
              <w:rPr>
                <w:rFonts w:ascii="Arial" w:hAnsi="Arial"/>
                <w:sz w:val="16"/>
                <w:szCs w:val="16"/>
              </w:rPr>
              <w:t>R5-214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59614" w14:textId="77777777" w:rsidR="004D137D" w:rsidRPr="00AC4FBC" w:rsidRDefault="004D137D" w:rsidP="004D137D">
            <w:pPr>
              <w:rPr>
                <w:rFonts w:ascii="Arial" w:hAnsi="Arial"/>
                <w:sz w:val="16"/>
                <w:szCs w:val="16"/>
              </w:rPr>
            </w:pPr>
            <w:r w:rsidRPr="00AC4FBC">
              <w:rPr>
                <w:rFonts w:ascii="Arial" w:hAnsi="Arial"/>
                <w:sz w:val="16"/>
                <w:szCs w:val="16"/>
              </w:rPr>
              <w:t>1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B5EA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BCB6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27A708"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3FAB9C" w14:textId="20946D45" w:rsidR="004D137D" w:rsidRPr="00AC4FBC" w:rsidRDefault="004D137D" w:rsidP="004D137D">
            <w:pPr>
              <w:pStyle w:val="TAL"/>
              <w:rPr>
                <w:sz w:val="16"/>
                <w:szCs w:val="16"/>
              </w:rPr>
            </w:pPr>
            <w:r w:rsidRPr="00AC4FBC">
              <w:rPr>
                <w:sz w:val="16"/>
                <w:szCs w:val="16"/>
              </w:rPr>
              <w:t>17.2.0</w:t>
            </w:r>
          </w:p>
        </w:tc>
      </w:tr>
      <w:tr w:rsidR="004D137D" w:rsidRPr="00AC4FBC" w14:paraId="3546025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575D28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1B497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DEE101" w14:textId="77777777" w:rsidR="004D137D" w:rsidRPr="00AC4FBC" w:rsidRDefault="004D137D" w:rsidP="004D137D">
            <w:pPr>
              <w:rPr>
                <w:rFonts w:ascii="Arial" w:hAnsi="Arial"/>
                <w:sz w:val="16"/>
                <w:szCs w:val="16"/>
              </w:rPr>
            </w:pPr>
            <w:r w:rsidRPr="00AC4FBC">
              <w:rPr>
                <w:rFonts w:ascii="Arial" w:hAnsi="Arial"/>
                <w:sz w:val="16"/>
                <w:szCs w:val="16"/>
              </w:rPr>
              <w:t>R5-214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BDBA" w14:textId="77777777" w:rsidR="004D137D" w:rsidRPr="00AC4FBC" w:rsidRDefault="004D137D" w:rsidP="004D137D">
            <w:pPr>
              <w:rPr>
                <w:rFonts w:ascii="Arial" w:hAnsi="Arial"/>
                <w:sz w:val="16"/>
                <w:szCs w:val="16"/>
              </w:rPr>
            </w:pPr>
            <w:r w:rsidRPr="00AC4FBC">
              <w:rPr>
                <w:rFonts w:ascii="Arial" w:hAnsi="Arial"/>
                <w:sz w:val="16"/>
                <w:szCs w:val="16"/>
              </w:rPr>
              <w:t>1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D64A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B63E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5BF09"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E95D0" w14:textId="285DAF74" w:rsidR="004D137D" w:rsidRPr="00AC4FBC" w:rsidRDefault="004D137D" w:rsidP="004D137D">
            <w:pPr>
              <w:pStyle w:val="TAL"/>
              <w:rPr>
                <w:sz w:val="16"/>
                <w:szCs w:val="16"/>
              </w:rPr>
            </w:pPr>
            <w:r w:rsidRPr="00AC4FBC">
              <w:rPr>
                <w:sz w:val="16"/>
                <w:szCs w:val="16"/>
              </w:rPr>
              <w:t>17.2.0</w:t>
            </w:r>
          </w:p>
        </w:tc>
      </w:tr>
      <w:tr w:rsidR="004D137D" w:rsidRPr="00AC4FBC" w14:paraId="0671FA8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9D56D4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EC95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0EC214" w14:textId="77777777" w:rsidR="004D137D" w:rsidRPr="00AC4FBC" w:rsidRDefault="004D137D" w:rsidP="004D137D">
            <w:pPr>
              <w:rPr>
                <w:rFonts w:ascii="Arial" w:hAnsi="Arial"/>
                <w:sz w:val="16"/>
                <w:szCs w:val="16"/>
              </w:rPr>
            </w:pPr>
            <w:r w:rsidRPr="00AC4FBC">
              <w:rPr>
                <w:rFonts w:ascii="Arial" w:hAnsi="Arial"/>
                <w:sz w:val="16"/>
                <w:szCs w:val="16"/>
              </w:rPr>
              <w:t>R5-214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87161" w14:textId="77777777" w:rsidR="004D137D" w:rsidRPr="00AC4FBC" w:rsidRDefault="004D137D" w:rsidP="004D137D">
            <w:pPr>
              <w:rPr>
                <w:rFonts w:ascii="Arial" w:hAnsi="Arial"/>
                <w:sz w:val="16"/>
                <w:szCs w:val="16"/>
              </w:rPr>
            </w:pPr>
            <w:r w:rsidRPr="00AC4FBC">
              <w:rPr>
                <w:rFonts w:ascii="Arial" w:hAnsi="Arial"/>
                <w:sz w:val="16"/>
                <w:szCs w:val="16"/>
              </w:rPr>
              <w:t>1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2504E"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FB7C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9EF15"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3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C5F5C3" w14:textId="7EF542F6" w:rsidR="004D137D" w:rsidRPr="00AC4FBC" w:rsidRDefault="004D137D" w:rsidP="004D137D">
            <w:pPr>
              <w:pStyle w:val="TAL"/>
              <w:rPr>
                <w:sz w:val="16"/>
                <w:szCs w:val="16"/>
              </w:rPr>
            </w:pPr>
            <w:r w:rsidRPr="00AC4FBC">
              <w:rPr>
                <w:sz w:val="16"/>
                <w:szCs w:val="16"/>
              </w:rPr>
              <w:t>17.2.0</w:t>
            </w:r>
          </w:p>
        </w:tc>
      </w:tr>
      <w:tr w:rsidR="004D137D" w:rsidRPr="00AC4FBC" w14:paraId="57FEE0E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DA3F75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547B3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849DF" w14:textId="77777777" w:rsidR="004D137D" w:rsidRPr="00AC4FBC" w:rsidRDefault="004D137D" w:rsidP="004D137D">
            <w:pPr>
              <w:rPr>
                <w:rFonts w:ascii="Arial" w:hAnsi="Arial"/>
                <w:sz w:val="16"/>
                <w:szCs w:val="16"/>
              </w:rPr>
            </w:pPr>
            <w:r w:rsidRPr="00AC4FBC">
              <w:rPr>
                <w:rFonts w:ascii="Arial" w:hAnsi="Arial"/>
                <w:sz w:val="16"/>
                <w:szCs w:val="16"/>
              </w:rPr>
              <w:t>R5-2142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6B5C5" w14:textId="77777777" w:rsidR="004D137D" w:rsidRPr="00AC4FBC" w:rsidRDefault="004D137D" w:rsidP="004D137D">
            <w:pPr>
              <w:rPr>
                <w:rFonts w:ascii="Arial" w:hAnsi="Arial"/>
                <w:sz w:val="16"/>
                <w:szCs w:val="16"/>
              </w:rPr>
            </w:pPr>
            <w:r w:rsidRPr="00AC4FBC">
              <w:rPr>
                <w:rFonts w:ascii="Arial" w:hAnsi="Arial"/>
                <w:sz w:val="16"/>
                <w:szCs w:val="16"/>
              </w:rPr>
              <w:t>1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82487"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E205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B8684"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3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458C9" w14:textId="3F9FE332" w:rsidR="004D137D" w:rsidRPr="00AC4FBC" w:rsidRDefault="004D137D" w:rsidP="004D137D">
            <w:pPr>
              <w:pStyle w:val="TAL"/>
              <w:rPr>
                <w:sz w:val="16"/>
                <w:szCs w:val="16"/>
              </w:rPr>
            </w:pPr>
            <w:r w:rsidRPr="00AC4FBC">
              <w:rPr>
                <w:sz w:val="16"/>
                <w:szCs w:val="16"/>
              </w:rPr>
              <w:t>17.2.0</w:t>
            </w:r>
          </w:p>
        </w:tc>
      </w:tr>
      <w:tr w:rsidR="004D137D" w:rsidRPr="00AC4FBC" w14:paraId="29324EC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806B52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5FFAE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2914B5" w14:textId="77777777" w:rsidR="004D137D" w:rsidRPr="00AC4FBC" w:rsidRDefault="004D137D" w:rsidP="004D137D">
            <w:pPr>
              <w:rPr>
                <w:rFonts w:ascii="Arial" w:hAnsi="Arial"/>
                <w:sz w:val="16"/>
                <w:szCs w:val="16"/>
              </w:rPr>
            </w:pPr>
            <w:r w:rsidRPr="00AC4FBC">
              <w:rPr>
                <w:rFonts w:ascii="Arial" w:hAnsi="Arial"/>
                <w:sz w:val="16"/>
                <w:szCs w:val="16"/>
              </w:rPr>
              <w:t>R5-214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C44B6" w14:textId="77777777" w:rsidR="004D137D" w:rsidRPr="00AC4FBC" w:rsidRDefault="004D137D" w:rsidP="004D137D">
            <w:pPr>
              <w:rPr>
                <w:rFonts w:ascii="Arial" w:hAnsi="Arial"/>
                <w:sz w:val="16"/>
                <w:szCs w:val="16"/>
              </w:rPr>
            </w:pPr>
            <w:r w:rsidRPr="00AC4FBC">
              <w:rPr>
                <w:rFonts w:ascii="Arial" w:hAnsi="Arial"/>
                <w:sz w:val="16"/>
                <w:szCs w:val="16"/>
              </w:rPr>
              <w:t>1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4D59A"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36CD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2F2D4"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1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CAABEB" w14:textId="4A4DCBA2" w:rsidR="004D137D" w:rsidRPr="00AC4FBC" w:rsidRDefault="004D137D" w:rsidP="004D137D">
            <w:pPr>
              <w:pStyle w:val="TAL"/>
              <w:rPr>
                <w:sz w:val="16"/>
                <w:szCs w:val="16"/>
              </w:rPr>
            </w:pPr>
            <w:r w:rsidRPr="00AC4FBC">
              <w:rPr>
                <w:sz w:val="16"/>
                <w:szCs w:val="16"/>
              </w:rPr>
              <w:t>17.2.0</w:t>
            </w:r>
          </w:p>
        </w:tc>
      </w:tr>
      <w:tr w:rsidR="004D137D" w:rsidRPr="00AC4FBC" w14:paraId="0A9F141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A0524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59E88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A9946" w14:textId="77777777" w:rsidR="004D137D" w:rsidRPr="00AC4FBC" w:rsidRDefault="004D137D" w:rsidP="004D137D">
            <w:pPr>
              <w:rPr>
                <w:rFonts w:ascii="Arial" w:hAnsi="Arial"/>
                <w:sz w:val="16"/>
                <w:szCs w:val="16"/>
              </w:rPr>
            </w:pPr>
            <w:r w:rsidRPr="00AC4FBC">
              <w:rPr>
                <w:rFonts w:ascii="Arial" w:hAnsi="Arial"/>
                <w:sz w:val="16"/>
                <w:szCs w:val="16"/>
              </w:rPr>
              <w:t>R5-2142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6F38A" w14:textId="77777777" w:rsidR="004D137D" w:rsidRPr="00AC4FBC" w:rsidRDefault="004D137D" w:rsidP="004D137D">
            <w:pPr>
              <w:rPr>
                <w:rFonts w:ascii="Arial" w:hAnsi="Arial"/>
                <w:sz w:val="16"/>
                <w:szCs w:val="16"/>
              </w:rPr>
            </w:pPr>
            <w:r w:rsidRPr="00AC4FBC">
              <w:rPr>
                <w:rFonts w:ascii="Arial" w:hAnsi="Arial"/>
                <w:sz w:val="16"/>
                <w:szCs w:val="16"/>
              </w:rPr>
              <w:t>1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9CF3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E97B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210D"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1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0BF14" w14:textId="5D0DE88B" w:rsidR="004D137D" w:rsidRPr="00AC4FBC" w:rsidRDefault="004D137D" w:rsidP="004D137D">
            <w:pPr>
              <w:pStyle w:val="TAL"/>
              <w:rPr>
                <w:sz w:val="16"/>
                <w:szCs w:val="16"/>
              </w:rPr>
            </w:pPr>
            <w:r w:rsidRPr="00AC4FBC">
              <w:rPr>
                <w:sz w:val="16"/>
                <w:szCs w:val="16"/>
              </w:rPr>
              <w:t>17.2.0</w:t>
            </w:r>
          </w:p>
        </w:tc>
      </w:tr>
      <w:tr w:rsidR="004D137D" w:rsidRPr="00AC4FBC" w14:paraId="497B2FF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3D2AE8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7ECB7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033D9" w14:textId="77777777" w:rsidR="004D137D" w:rsidRPr="00AC4FBC" w:rsidRDefault="004D137D" w:rsidP="004D137D">
            <w:pPr>
              <w:rPr>
                <w:rFonts w:ascii="Arial" w:hAnsi="Arial"/>
                <w:sz w:val="16"/>
                <w:szCs w:val="16"/>
              </w:rPr>
            </w:pPr>
            <w:r w:rsidRPr="00AC4FBC">
              <w:rPr>
                <w:rFonts w:ascii="Arial" w:hAnsi="Arial"/>
                <w:sz w:val="16"/>
                <w:szCs w:val="16"/>
              </w:rPr>
              <w:t>R5-214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E1FEB3" w14:textId="77777777" w:rsidR="004D137D" w:rsidRPr="00AC4FBC" w:rsidRDefault="004D137D" w:rsidP="004D137D">
            <w:pPr>
              <w:rPr>
                <w:rFonts w:ascii="Arial" w:hAnsi="Arial"/>
                <w:sz w:val="16"/>
                <w:szCs w:val="16"/>
              </w:rPr>
            </w:pPr>
            <w:r w:rsidRPr="00AC4FBC">
              <w:rPr>
                <w:rFonts w:ascii="Arial" w:hAnsi="Arial"/>
                <w:sz w:val="16"/>
                <w:szCs w:val="16"/>
              </w:rPr>
              <w:t>1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4DDF6"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4046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59BBAF"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1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2015D" w14:textId="0DC28336" w:rsidR="004D137D" w:rsidRPr="00AC4FBC" w:rsidRDefault="004D137D" w:rsidP="004D137D">
            <w:pPr>
              <w:pStyle w:val="TAL"/>
              <w:rPr>
                <w:sz w:val="16"/>
                <w:szCs w:val="16"/>
              </w:rPr>
            </w:pPr>
            <w:r w:rsidRPr="00AC4FBC">
              <w:rPr>
                <w:sz w:val="16"/>
                <w:szCs w:val="16"/>
              </w:rPr>
              <w:t>17.2.0</w:t>
            </w:r>
          </w:p>
        </w:tc>
      </w:tr>
      <w:tr w:rsidR="004D137D" w:rsidRPr="00AC4FBC" w14:paraId="716208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5ECE9A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CBB4D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E52612" w14:textId="77777777" w:rsidR="004D137D" w:rsidRPr="00AC4FBC" w:rsidRDefault="004D137D" w:rsidP="004D137D">
            <w:pPr>
              <w:rPr>
                <w:rFonts w:ascii="Arial" w:hAnsi="Arial"/>
                <w:sz w:val="16"/>
                <w:szCs w:val="16"/>
              </w:rPr>
            </w:pPr>
            <w:r w:rsidRPr="00AC4FBC">
              <w:rPr>
                <w:rFonts w:ascii="Arial" w:hAnsi="Arial"/>
                <w:sz w:val="16"/>
                <w:szCs w:val="16"/>
              </w:rPr>
              <w:t>R5-214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26073" w14:textId="77777777" w:rsidR="004D137D" w:rsidRPr="00AC4FBC" w:rsidRDefault="004D137D" w:rsidP="004D137D">
            <w:pPr>
              <w:rPr>
                <w:rFonts w:ascii="Arial" w:hAnsi="Arial"/>
                <w:sz w:val="16"/>
                <w:szCs w:val="16"/>
              </w:rPr>
            </w:pPr>
            <w:r w:rsidRPr="00AC4FBC">
              <w:rPr>
                <w:rFonts w:ascii="Arial" w:hAnsi="Arial"/>
                <w:sz w:val="16"/>
                <w:szCs w:val="16"/>
              </w:rPr>
              <w:t>1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AE27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DA12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D27EA"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8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43C7" w14:textId="64D1D90C" w:rsidR="004D137D" w:rsidRPr="00AC4FBC" w:rsidRDefault="004D137D" w:rsidP="004D137D">
            <w:pPr>
              <w:pStyle w:val="TAL"/>
              <w:rPr>
                <w:sz w:val="16"/>
                <w:szCs w:val="16"/>
              </w:rPr>
            </w:pPr>
            <w:r w:rsidRPr="00AC4FBC">
              <w:rPr>
                <w:sz w:val="16"/>
                <w:szCs w:val="16"/>
              </w:rPr>
              <w:t>17.2.0</w:t>
            </w:r>
          </w:p>
        </w:tc>
      </w:tr>
      <w:tr w:rsidR="004D137D" w:rsidRPr="00AC4FBC" w14:paraId="5A2FFCB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8E2783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2B3D4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DAE8CC" w14:textId="77777777" w:rsidR="004D137D" w:rsidRPr="00AC4FBC" w:rsidRDefault="004D137D" w:rsidP="004D137D">
            <w:pPr>
              <w:rPr>
                <w:rFonts w:ascii="Arial" w:hAnsi="Arial"/>
                <w:sz w:val="16"/>
                <w:szCs w:val="16"/>
              </w:rPr>
            </w:pPr>
            <w:r w:rsidRPr="00AC4FBC">
              <w:rPr>
                <w:rFonts w:ascii="Arial" w:hAnsi="Arial"/>
                <w:sz w:val="16"/>
                <w:szCs w:val="16"/>
              </w:rPr>
              <w:t>R5-214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219454" w14:textId="77777777" w:rsidR="004D137D" w:rsidRPr="00AC4FBC" w:rsidRDefault="004D137D" w:rsidP="004D137D">
            <w:pPr>
              <w:rPr>
                <w:rFonts w:ascii="Arial" w:hAnsi="Arial"/>
                <w:sz w:val="16"/>
                <w:szCs w:val="16"/>
              </w:rPr>
            </w:pPr>
            <w:r w:rsidRPr="00AC4FBC">
              <w:rPr>
                <w:rFonts w:ascii="Arial" w:hAnsi="Arial"/>
                <w:sz w:val="16"/>
                <w:szCs w:val="16"/>
              </w:rPr>
              <w:t>1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45087"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2281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95E37"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42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0259F" w14:textId="5FB6173F" w:rsidR="004D137D" w:rsidRPr="00AC4FBC" w:rsidRDefault="004D137D" w:rsidP="004D137D">
            <w:pPr>
              <w:pStyle w:val="TAL"/>
              <w:rPr>
                <w:sz w:val="16"/>
                <w:szCs w:val="16"/>
              </w:rPr>
            </w:pPr>
            <w:r w:rsidRPr="00AC4FBC">
              <w:rPr>
                <w:sz w:val="16"/>
                <w:szCs w:val="16"/>
              </w:rPr>
              <w:t>17.2.0</w:t>
            </w:r>
          </w:p>
        </w:tc>
      </w:tr>
      <w:tr w:rsidR="004D137D" w:rsidRPr="00AC4FBC" w14:paraId="0632BF5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FF861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C74F3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68908" w14:textId="77777777" w:rsidR="004D137D" w:rsidRPr="00AC4FBC" w:rsidRDefault="004D137D" w:rsidP="004D137D">
            <w:pPr>
              <w:rPr>
                <w:rFonts w:ascii="Arial" w:hAnsi="Arial"/>
                <w:sz w:val="16"/>
                <w:szCs w:val="16"/>
              </w:rPr>
            </w:pPr>
            <w:r w:rsidRPr="00AC4FBC">
              <w:rPr>
                <w:rFonts w:ascii="Arial" w:hAnsi="Arial"/>
                <w:sz w:val="16"/>
                <w:szCs w:val="16"/>
              </w:rPr>
              <w:t>R5-2142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33DD81" w14:textId="77777777" w:rsidR="004D137D" w:rsidRPr="00AC4FBC" w:rsidRDefault="004D137D" w:rsidP="004D137D">
            <w:pPr>
              <w:rPr>
                <w:rFonts w:ascii="Arial" w:hAnsi="Arial"/>
                <w:sz w:val="16"/>
                <w:szCs w:val="16"/>
              </w:rPr>
            </w:pPr>
            <w:r w:rsidRPr="00AC4FBC">
              <w:rPr>
                <w:rFonts w:ascii="Arial" w:hAnsi="Arial"/>
                <w:sz w:val="16"/>
                <w:szCs w:val="16"/>
              </w:rPr>
              <w:t>1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5A9C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E2FB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4A9C0A" w14:textId="77777777" w:rsidR="004D137D" w:rsidRPr="00AC4FBC" w:rsidRDefault="004D137D" w:rsidP="004D137D">
            <w:pPr>
              <w:rPr>
                <w:rFonts w:ascii="Arial" w:hAnsi="Arial"/>
                <w:sz w:val="16"/>
                <w:szCs w:val="16"/>
              </w:rPr>
            </w:pPr>
            <w:r w:rsidRPr="00AC4FBC">
              <w:rPr>
                <w:rFonts w:ascii="Arial" w:hAnsi="Arial"/>
                <w:sz w:val="16"/>
                <w:szCs w:val="16"/>
              </w:rPr>
              <w:t>Update of Rel-15 EN-DC DC_3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50E374" w14:textId="4BAC56E8" w:rsidR="004D137D" w:rsidRPr="00AC4FBC" w:rsidRDefault="004D137D" w:rsidP="004D137D">
            <w:pPr>
              <w:pStyle w:val="TAL"/>
              <w:rPr>
                <w:sz w:val="16"/>
                <w:szCs w:val="16"/>
              </w:rPr>
            </w:pPr>
            <w:r w:rsidRPr="00AC4FBC">
              <w:rPr>
                <w:sz w:val="16"/>
                <w:szCs w:val="16"/>
              </w:rPr>
              <w:t>17.2.0</w:t>
            </w:r>
          </w:p>
        </w:tc>
      </w:tr>
      <w:tr w:rsidR="004D137D" w:rsidRPr="00AC4FBC" w14:paraId="3BD88BA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3E3638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DA2E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0F83F5" w14:textId="77777777" w:rsidR="004D137D" w:rsidRPr="00AC4FBC" w:rsidRDefault="004D137D" w:rsidP="004D137D">
            <w:pPr>
              <w:rPr>
                <w:rFonts w:ascii="Arial" w:hAnsi="Arial"/>
                <w:sz w:val="16"/>
                <w:szCs w:val="16"/>
              </w:rPr>
            </w:pPr>
            <w:r w:rsidRPr="00AC4FBC">
              <w:rPr>
                <w:rFonts w:ascii="Arial" w:hAnsi="Arial"/>
                <w:sz w:val="16"/>
                <w:szCs w:val="16"/>
              </w:rPr>
              <w:t>R5-214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63A80" w14:textId="77777777" w:rsidR="004D137D" w:rsidRPr="00AC4FBC" w:rsidRDefault="004D137D" w:rsidP="004D137D">
            <w:pPr>
              <w:rPr>
                <w:rFonts w:ascii="Arial" w:hAnsi="Arial"/>
                <w:sz w:val="16"/>
                <w:szCs w:val="16"/>
              </w:rPr>
            </w:pPr>
            <w:r w:rsidRPr="00AC4FBC">
              <w:rPr>
                <w:rFonts w:ascii="Arial" w:hAnsi="Arial"/>
                <w:sz w:val="16"/>
                <w:szCs w:val="16"/>
              </w:rPr>
              <w:t>1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F1AF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94C3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EEC550" w14:textId="77777777" w:rsidR="004D137D" w:rsidRPr="00AC4FBC" w:rsidRDefault="004D137D" w:rsidP="004D137D">
            <w:pPr>
              <w:rPr>
                <w:rFonts w:ascii="Arial" w:hAnsi="Arial"/>
                <w:sz w:val="16"/>
                <w:szCs w:val="16"/>
              </w:rPr>
            </w:pPr>
            <w:r w:rsidRPr="00AC4FBC">
              <w:rPr>
                <w:rFonts w:ascii="Arial" w:hAnsi="Arial"/>
                <w:sz w:val="16"/>
                <w:szCs w:val="16"/>
              </w:rPr>
              <w:t>Update of Rel-15 EN-DC DC_5A_n66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438EB" w14:textId="11C9A580" w:rsidR="004D137D" w:rsidRPr="00AC4FBC" w:rsidRDefault="004D137D" w:rsidP="004D137D">
            <w:pPr>
              <w:pStyle w:val="TAL"/>
              <w:rPr>
                <w:sz w:val="16"/>
                <w:szCs w:val="16"/>
              </w:rPr>
            </w:pPr>
            <w:r w:rsidRPr="00AC4FBC">
              <w:rPr>
                <w:sz w:val="16"/>
                <w:szCs w:val="16"/>
              </w:rPr>
              <w:t>17.2.0</w:t>
            </w:r>
          </w:p>
        </w:tc>
      </w:tr>
      <w:tr w:rsidR="004D137D" w:rsidRPr="00AC4FBC" w14:paraId="568DABD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7352D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3F2BD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8200F8" w14:textId="77777777" w:rsidR="004D137D" w:rsidRPr="00AC4FBC" w:rsidRDefault="004D137D" w:rsidP="004D137D">
            <w:pPr>
              <w:rPr>
                <w:rFonts w:ascii="Arial" w:hAnsi="Arial"/>
                <w:sz w:val="16"/>
                <w:szCs w:val="16"/>
              </w:rPr>
            </w:pPr>
            <w:r w:rsidRPr="00AC4FBC">
              <w:rPr>
                <w:rFonts w:ascii="Arial" w:hAnsi="Arial"/>
                <w:sz w:val="16"/>
                <w:szCs w:val="16"/>
              </w:rPr>
              <w:t>R5-214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BFB77" w14:textId="77777777" w:rsidR="004D137D" w:rsidRPr="00AC4FBC" w:rsidRDefault="004D137D" w:rsidP="004D137D">
            <w:pPr>
              <w:rPr>
                <w:rFonts w:ascii="Arial" w:hAnsi="Arial"/>
                <w:sz w:val="16"/>
                <w:szCs w:val="16"/>
              </w:rPr>
            </w:pPr>
            <w:r w:rsidRPr="00AC4FBC">
              <w:rPr>
                <w:rFonts w:ascii="Arial" w:hAnsi="Arial"/>
                <w:sz w:val="16"/>
                <w:szCs w:val="16"/>
              </w:rPr>
              <w:t>1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AE81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758E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A9A05B" w14:textId="77777777" w:rsidR="004D137D" w:rsidRPr="00AC4FBC" w:rsidRDefault="004D137D" w:rsidP="004D137D">
            <w:pPr>
              <w:rPr>
                <w:rFonts w:ascii="Arial" w:hAnsi="Arial"/>
                <w:sz w:val="16"/>
                <w:szCs w:val="16"/>
              </w:rPr>
            </w:pPr>
            <w:r w:rsidRPr="00AC4FBC">
              <w:rPr>
                <w:rFonts w:ascii="Arial" w:hAnsi="Arial"/>
                <w:sz w:val="16"/>
                <w:szCs w:val="16"/>
              </w:rPr>
              <w:t>Update of Rel-15 EN-DC DC_7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99D1F" w14:textId="7C8699BE" w:rsidR="004D137D" w:rsidRPr="00AC4FBC" w:rsidRDefault="004D137D" w:rsidP="004D137D">
            <w:pPr>
              <w:pStyle w:val="TAL"/>
              <w:rPr>
                <w:sz w:val="16"/>
                <w:szCs w:val="16"/>
              </w:rPr>
            </w:pPr>
            <w:r w:rsidRPr="00AC4FBC">
              <w:rPr>
                <w:sz w:val="16"/>
                <w:szCs w:val="16"/>
              </w:rPr>
              <w:t>17.2.0</w:t>
            </w:r>
          </w:p>
        </w:tc>
      </w:tr>
      <w:tr w:rsidR="004D137D" w:rsidRPr="00AC4FBC" w14:paraId="5DC00BE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406416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08E92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E4A4D4" w14:textId="77777777" w:rsidR="004D137D" w:rsidRPr="00AC4FBC" w:rsidRDefault="004D137D" w:rsidP="004D137D">
            <w:pPr>
              <w:rPr>
                <w:rFonts w:ascii="Arial" w:hAnsi="Arial"/>
                <w:sz w:val="16"/>
                <w:szCs w:val="16"/>
              </w:rPr>
            </w:pPr>
            <w:r w:rsidRPr="00AC4FBC">
              <w:rPr>
                <w:rFonts w:ascii="Arial" w:hAnsi="Arial"/>
                <w:sz w:val="16"/>
                <w:szCs w:val="16"/>
              </w:rPr>
              <w:t>R5-214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942CF0" w14:textId="77777777" w:rsidR="004D137D" w:rsidRPr="00AC4FBC" w:rsidRDefault="004D137D" w:rsidP="004D137D">
            <w:pPr>
              <w:rPr>
                <w:rFonts w:ascii="Arial" w:hAnsi="Arial"/>
                <w:sz w:val="16"/>
                <w:szCs w:val="16"/>
              </w:rPr>
            </w:pPr>
            <w:r w:rsidRPr="00AC4FBC">
              <w:rPr>
                <w:rFonts w:ascii="Arial" w:hAnsi="Arial"/>
                <w:sz w:val="16"/>
                <w:szCs w:val="16"/>
              </w:rPr>
              <w:t>1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8CB77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67C7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C19203" w14:textId="77777777" w:rsidR="004D137D" w:rsidRPr="00AC4FBC" w:rsidRDefault="004D137D" w:rsidP="004D137D">
            <w:pPr>
              <w:rPr>
                <w:rFonts w:ascii="Arial" w:hAnsi="Arial"/>
                <w:sz w:val="16"/>
                <w:szCs w:val="16"/>
              </w:rPr>
            </w:pPr>
            <w:r w:rsidRPr="00AC4FBC">
              <w:rPr>
                <w:rFonts w:ascii="Arial" w:hAnsi="Arial"/>
                <w:sz w:val="16"/>
                <w:szCs w:val="16"/>
              </w:rPr>
              <w:t>Update of Rel-15 EN-DC DC_11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0B3A15" w14:textId="76D047F0" w:rsidR="004D137D" w:rsidRPr="00AC4FBC" w:rsidRDefault="004D137D" w:rsidP="004D137D">
            <w:pPr>
              <w:pStyle w:val="TAL"/>
              <w:rPr>
                <w:sz w:val="16"/>
                <w:szCs w:val="16"/>
              </w:rPr>
            </w:pPr>
            <w:r w:rsidRPr="00AC4FBC">
              <w:rPr>
                <w:sz w:val="16"/>
                <w:szCs w:val="16"/>
              </w:rPr>
              <w:t>17.2.0</w:t>
            </w:r>
          </w:p>
        </w:tc>
      </w:tr>
      <w:tr w:rsidR="004D137D" w:rsidRPr="00AC4FBC" w14:paraId="33E50C9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B9643D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B5402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6C23F0" w14:textId="77777777" w:rsidR="004D137D" w:rsidRPr="00AC4FBC" w:rsidRDefault="004D137D" w:rsidP="004D137D">
            <w:pPr>
              <w:rPr>
                <w:rFonts w:ascii="Arial" w:hAnsi="Arial"/>
                <w:sz w:val="16"/>
                <w:szCs w:val="16"/>
              </w:rPr>
            </w:pPr>
            <w:r w:rsidRPr="00AC4FBC">
              <w:rPr>
                <w:rFonts w:ascii="Arial" w:hAnsi="Arial"/>
                <w:sz w:val="16"/>
                <w:szCs w:val="16"/>
              </w:rPr>
              <w:t>R5-214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B985D" w14:textId="77777777" w:rsidR="004D137D" w:rsidRPr="00AC4FBC" w:rsidRDefault="004D137D" w:rsidP="004D137D">
            <w:pPr>
              <w:rPr>
                <w:rFonts w:ascii="Arial" w:hAnsi="Arial"/>
                <w:sz w:val="16"/>
                <w:szCs w:val="16"/>
              </w:rPr>
            </w:pPr>
            <w:r w:rsidRPr="00AC4FBC">
              <w:rPr>
                <w:rFonts w:ascii="Arial" w:hAnsi="Arial"/>
                <w:sz w:val="16"/>
                <w:szCs w:val="16"/>
              </w:rPr>
              <w:t>1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0EA06"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EB18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DA7F1" w14:textId="77777777" w:rsidR="004D137D" w:rsidRPr="00AC4FBC" w:rsidRDefault="004D137D" w:rsidP="004D137D">
            <w:pPr>
              <w:rPr>
                <w:rFonts w:ascii="Arial" w:hAnsi="Arial"/>
                <w:sz w:val="16"/>
                <w:szCs w:val="16"/>
              </w:rPr>
            </w:pPr>
            <w:r w:rsidRPr="00AC4FBC">
              <w:rPr>
                <w:rFonts w:ascii="Arial" w:hAnsi="Arial"/>
                <w:sz w:val="16"/>
                <w:szCs w:val="16"/>
              </w:rPr>
              <w:t>Update of Rel-15 EN-DC DC_1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093DC" w14:textId="49E0EBF1" w:rsidR="004D137D" w:rsidRPr="00AC4FBC" w:rsidRDefault="004D137D" w:rsidP="004D137D">
            <w:pPr>
              <w:pStyle w:val="TAL"/>
              <w:rPr>
                <w:sz w:val="16"/>
                <w:szCs w:val="16"/>
              </w:rPr>
            </w:pPr>
            <w:r w:rsidRPr="00AC4FBC">
              <w:rPr>
                <w:sz w:val="16"/>
                <w:szCs w:val="16"/>
              </w:rPr>
              <w:t>17.2.0</w:t>
            </w:r>
          </w:p>
        </w:tc>
      </w:tr>
      <w:tr w:rsidR="004D137D" w:rsidRPr="00AC4FBC" w14:paraId="7974497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520DEC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E557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F0784B" w14:textId="77777777" w:rsidR="004D137D" w:rsidRPr="00AC4FBC" w:rsidRDefault="004D137D" w:rsidP="004D137D">
            <w:pPr>
              <w:rPr>
                <w:rFonts w:ascii="Arial" w:hAnsi="Arial"/>
                <w:sz w:val="16"/>
                <w:szCs w:val="16"/>
              </w:rPr>
            </w:pPr>
            <w:r w:rsidRPr="00AC4FBC">
              <w:rPr>
                <w:rFonts w:ascii="Arial" w:hAnsi="Arial"/>
                <w:sz w:val="16"/>
                <w:szCs w:val="16"/>
              </w:rPr>
              <w:t>R5-214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3771C" w14:textId="77777777" w:rsidR="004D137D" w:rsidRPr="00AC4FBC" w:rsidRDefault="004D137D" w:rsidP="004D137D">
            <w:pPr>
              <w:rPr>
                <w:rFonts w:ascii="Arial" w:hAnsi="Arial"/>
                <w:sz w:val="16"/>
                <w:szCs w:val="16"/>
              </w:rPr>
            </w:pPr>
            <w:r w:rsidRPr="00AC4FBC">
              <w:rPr>
                <w:rFonts w:ascii="Arial" w:hAnsi="Arial"/>
                <w:sz w:val="16"/>
                <w:szCs w:val="16"/>
              </w:rPr>
              <w:t>1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3D714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46E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BFAF6F" w14:textId="77777777" w:rsidR="004D137D" w:rsidRPr="00AC4FBC" w:rsidRDefault="004D137D" w:rsidP="004D137D">
            <w:pPr>
              <w:rPr>
                <w:rFonts w:ascii="Arial" w:hAnsi="Arial"/>
                <w:sz w:val="16"/>
                <w:szCs w:val="16"/>
              </w:rPr>
            </w:pPr>
            <w:r w:rsidRPr="00AC4FBC">
              <w:rPr>
                <w:rFonts w:ascii="Arial" w:hAnsi="Arial"/>
                <w:sz w:val="16"/>
                <w:szCs w:val="16"/>
              </w:rPr>
              <w:t>Update of Rel-15 EN-DC DC_11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A12E9" w14:textId="628982AF" w:rsidR="004D137D" w:rsidRPr="00AC4FBC" w:rsidRDefault="004D137D" w:rsidP="004D137D">
            <w:pPr>
              <w:pStyle w:val="TAL"/>
              <w:rPr>
                <w:sz w:val="16"/>
                <w:szCs w:val="16"/>
              </w:rPr>
            </w:pPr>
            <w:r w:rsidRPr="00AC4FBC">
              <w:rPr>
                <w:sz w:val="16"/>
                <w:szCs w:val="16"/>
              </w:rPr>
              <w:t>17.2.0</w:t>
            </w:r>
          </w:p>
        </w:tc>
      </w:tr>
      <w:tr w:rsidR="004D137D" w:rsidRPr="00AC4FBC" w14:paraId="49C080B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33256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E01A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018662" w14:textId="77777777" w:rsidR="004D137D" w:rsidRPr="00AC4FBC" w:rsidRDefault="004D137D" w:rsidP="004D137D">
            <w:pPr>
              <w:rPr>
                <w:rFonts w:ascii="Arial" w:hAnsi="Arial"/>
                <w:sz w:val="16"/>
                <w:szCs w:val="16"/>
              </w:rPr>
            </w:pPr>
            <w:r w:rsidRPr="00AC4FBC">
              <w:rPr>
                <w:rFonts w:ascii="Arial" w:hAnsi="Arial"/>
                <w:sz w:val="16"/>
                <w:szCs w:val="16"/>
              </w:rPr>
              <w:t>R5-2143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8D31F8" w14:textId="77777777" w:rsidR="004D137D" w:rsidRPr="00AC4FBC" w:rsidRDefault="004D137D" w:rsidP="004D137D">
            <w:pPr>
              <w:rPr>
                <w:rFonts w:ascii="Arial" w:hAnsi="Arial"/>
                <w:sz w:val="16"/>
                <w:szCs w:val="16"/>
              </w:rPr>
            </w:pPr>
            <w:r w:rsidRPr="00AC4FBC">
              <w:rPr>
                <w:rFonts w:ascii="Arial" w:hAnsi="Arial"/>
                <w:sz w:val="16"/>
                <w:szCs w:val="16"/>
              </w:rPr>
              <w:t>1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2E52B"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E4FA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299DF" w14:textId="77777777" w:rsidR="004D137D" w:rsidRPr="00AC4FBC" w:rsidRDefault="004D137D" w:rsidP="004D137D">
            <w:pPr>
              <w:rPr>
                <w:rFonts w:ascii="Arial" w:hAnsi="Arial"/>
                <w:sz w:val="16"/>
                <w:szCs w:val="16"/>
              </w:rPr>
            </w:pPr>
            <w:r w:rsidRPr="00AC4FBC">
              <w:rPr>
                <w:rFonts w:ascii="Arial" w:hAnsi="Arial"/>
                <w:sz w:val="16"/>
                <w:szCs w:val="16"/>
              </w:rPr>
              <w:t>Update of Rel-15 EN-DC DC_26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608E9" w14:textId="6DD97DC4" w:rsidR="004D137D" w:rsidRPr="00AC4FBC" w:rsidRDefault="004D137D" w:rsidP="004D137D">
            <w:pPr>
              <w:pStyle w:val="TAL"/>
              <w:rPr>
                <w:sz w:val="16"/>
                <w:szCs w:val="16"/>
              </w:rPr>
            </w:pPr>
            <w:r w:rsidRPr="00AC4FBC">
              <w:rPr>
                <w:sz w:val="16"/>
                <w:szCs w:val="16"/>
              </w:rPr>
              <w:t>17.2.0</w:t>
            </w:r>
          </w:p>
        </w:tc>
      </w:tr>
      <w:tr w:rsidR="004D137D" w:rsidRPr="00AC4FBC" w14:paraId="279A77B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9172E3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55F61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CE83AE" w14:textId="77777777" w:rsidR="004D137D" w:rsidRPr="00AC4FBC" w:rsidRDefault="004D137D" w:rsidP="004D137D">
            <w:pPr>
              <w:rPr>
                <w:rFonts w:ascii="Arial" w:hAnsi="Arial"/>
                <w:sz w:val="16"/>
                <w:szCs w:val="16"/>
              </w:rPr>
            </w:pPr>
            <w:r w:rsidRPr="00AC4FBC">
              <w:rPr>
                <w:rFonts w:ascii="Arial" w:hAnsi="Arial"/>
                <w:sz w:val="16"/>
                <w:szCs w:val="16"/>
              </w:rPr>
              <w:t>R5-214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E9450" w14:textId="77777777" w:rsidR="004D137D" w:rsidRPr="00AC4FBC" w:rsidRDefault="004D137D" w:rsidP="004D137D">
            <w:pPr>
              <w:rPr>
                <w:rFonts w:ascii="Arial" w:hAnsi="Arial"/>
                <w:sz w:val="16"/>
                <w:szCs w:val="16"/>
              </w:rPr>
            </w:pPr>
            <w:r w:rsidRPr="00AC4FBC">
              <w:rPr>
                <w:rFonts w:ascii="Arial" w:hAnsi="Arial"/>
                <w:sz w:val="16"/>
                <w:szCs w:val="16"/>
              </w:rPr>
              <w:t>1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C7C5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A965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D6F3DB" w14:textId="77777777" w:rsidR="004D137D" w:rsidRPr="00AC4FBC" w:rsidRDefault="004D137D" w:rsidP="004D137D">
            <w:pPr>
              <w:rPr>
                <w:rFonts w:ascii="Arial" w:hAnsi="Arial"/>
                <w:sz w:val="16"/>
                <w:szCs w:val="16"/>
              </w:rPr>
            </w:pPr>
            <w:r w:rsidRPr="00AC4FBC">
              <w:rPr>
                <w:rFonts w:ascii="Arial" w:hAnsi="Arial"/>
                <w:sz w:val="16"/>
                <w:szCs w:val="16"/>
              </w:rPr>
              <w:t>Update of Rel-15 EN-DC DC_39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5E763" w14:textId="06050A0A" w:rsidR="004D137D" w:rsidRPr="00AC4FBC" w:rsidRDefault="004D137D" w:rsidP="004D137D">
            <w:pPr>
              <w:pStyle w:val="TAL"/>
              <w:rPr>
                <w:sz w:val="16"/>
                <w:szCs w:val="16"/>
              </w:rPr>
            </w:pPr>
            <w:r w:rsidRPr="00AC4FBC">
              <w:rPr>
                <w:sz w:val="16"/>
                <w:szCs w:val="16"/>
              </w:rPr>
              <w:t>17.2.0</w:t>
            </w:r>
          </w:p>
        </w:tc>
      </w:tr>
      <w:tr w:rsidR="004D137D" w:rsidRPr="00AC4FBC" w14:paraId="25896FD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BF05F0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A99C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6A92CE" w14:textId="77777777" w:rsidR="004D137D" w:rsidRPr="00AC4FBC" w:rsidRDefault="004D137D" w:rsidP="004D137D">
            <w:pPr>
              <w:rPr>
                <w:rFonts w:ascii="Arial" w:hAnsi="Arial"/>
                <w:sz w:val="16"/>
                <w:szCs w:val="16"/>
              </w:rPr>
            </w:pPr>
            <w:r w:rsidRPr="00AC4FBC">
              <w:rPr>
                <w:rFonts w:ascii="Arial" w:hAnsi="Arial"/>
                <w:sz w:val="16"/>
                <w:szCs w:val="16"/>
              </w:rPr>
              <w:t>R5-214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8EBA23" w14:textId="77777777" w:rsidR="004D137D" w:rsidRPr="00AC4FBC" w:rsidRDefault="004D137D" w:rsidP="004D137D">
            <w:pPr>
              <w:rPr>
                <w:rFonts w:ascii="Arial" w:hAnsi="Arial"/>
                <w:sz w:val="16"/>
                <w:szCs w:val="16"/>
              </w:rPr>
            </w:pPr>
            <w:r w:rsidRPr="00AC4FBC">
              <w:rPr>
                <w:rFonts w:ascii="Arial" w:hAnsi="Arial"/>
                <w:sz w:val="16"/>
                <w:szCs w:val="16"/>
              </w:rPr>
              <w:t>1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7874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CF82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A979DE" w14:textId="77777777" w:rsidR="004D137D" w:rsidRPr="00AC4FBC" w:rsidRDefault="004D137D" w:rsidP="004D137D">
            <w:pPr>
              <w:rPr>
                <w:rFonts w:ascii="Arial" w:hAnsi="Arial"/>
                <w:sz w:val="16"/>
                <w:szCs w:val="16"/>
              </w:rPr>
            </w:pPr>
            <w:r w:rsidRPr="00AC4FBC">
              <w:rPr>
                <w:rFonts w:ascii="Arial" w:hAnsi="Arial"/>
                <w:sz w:val="16"/>
                <w:szCs w:val="16"/>
              </w:rPr>
              <w:t>Update of Rel-15 EN-DC DC_41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B4F0DF" w14:textId="05F07BA0" w:rsidR="004D137D" w:rsidRPr="00AC4FBC" w:rsidRDefault="004D137D" w:rsidP="004D137D">
            <w:pPr>
              <w:pStyle w:val="TAL"/>
              <w:rPr>
                <w:sz w:val="16"/>
                <w:szCs w:val="16"/>
              </w:rPr>
            </w:pPr>
            <w:r w:rsidRPr="00AC4FBC">
              <w:rPr>
                <w:sz w:val="16"/>
                <w:szCs w:val="16"/>
              </w:rPr>
              <w:t>17.2.0</w:t>
            </w:r>
          </w:p>
        </w:tc>
      </w:tr>
      <w:tr w:rsidR="004D137D" w:rsidRPr="00AC4FBC" w14:paraId="6FF54F4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494098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3E875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BD646" w14:textId="77777777" w:rsidR="004D137D" w:rsidRPr="00AC4FBC" w:rsidRDefault="004D137D" w:rsidP="004D137D">
            <w:pPr>
              <w:rPr>
                <w:rFonts w:ascii="Arial" w:hAnsi="Arial"/>
                <w:sz w:val="16"/>
                <w:szCs w:val="16"/>
              </w:rPr>
            </w:pPr>
            <w:r w:rsidRPr="00AC4FBC">
              <w:rPr>
                <w:rFonts w:ascii="Arial" w:hAnsi="Arial"/>
                <w:sz w:val="16"/>
                <w:szCs w:val="16"/>
              </w:rPr>
              <w:t>R5-214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B80CF3" w14:textId="77777777" w:rsidR="004D137D" w:rsidRPr="00AC4FBC" w:rsidRDefault="004D137D" w:rsidP="004D137D">
            <w:pPr>
              <w:rPr>
                <w:rFonts w:ascii="Arial" w:hAnsi="Arial"/>
                <w:sz w:val="16"/>
                <w:szCs w:val="16"/>
              </w:rPr>
            </w:pPr>
            <w:r w:rsidRPr="00AC4FBC">
              <w:rPr>
                <w:rFonts w:ascii="Arial" w:hAnsi="Arial"/>
                <w:sz w:val="16"/>
                <w:szCs w:val="16"/>
              </w:rPr>
              <w:t>1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D5B817"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4473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C772" w14:textId="77777777" w:rsidR="004D137D" w:rsidRPr="00AC4FBC" w:rsidRDefault="004D137D" w:rsidP="004D137D">
            <w:pPr>
              <w:rPr>
                <w:rFonts w:ascii="Arial" w:hAnsi="Arial"/>
                <w:sz w:val="16"/>
                <w:szCs w:val="16"/>
              </w:rPr>
            </w:pPr>
            <w:r w:rsidRPr="00AC4FBC">
              <w:rPr>
                <w:rFonts w:ascii="Arial" w:hAnsi="Arial"/>
                <w:sz w:val="16"/>
                <w:szCs w:val="16"/>
              </w:rPr>
              <w:t>Update of Rel-15 EN-DC DC_4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F0D13" w14:textId="7CA1B5D9" w:rsidR="004D137D" w:rsidRPr="00AC4FBC" w:rsidRDefault="004D137D" w:rsidP="004D137D">
            <w:pPr>
              <w:pStyle w:val="TAL"/>
              <w:rPr>
                <w:sz w:val="16"/>
                <w:szCs w:val="16"/>
              </w:rPr>
            </w:pPr>
            <w:r w:rsidRPr="00AC4FBC">
              <w:rPr>
                <w:sz w:val="16"/>
                <w:szCs w:val="16"/>
              </w:rPr>
              <w:t>17.2.0</w:t>
            </w:r>
          </w:p>
        </w:tc>
      </w:tr>
      <w:tr w:rsidR="004D137D" w:rsidRPr="00AC4FBC" w14:paraId="2A7295A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0EEDAD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E3CC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D7901" w14:textId="77777777" w:rsidR="004D137D" w:rsidRPr="00AC4FBC" w:rsidRDefault="004D137D" w:rsidP="004D137D">
            <w:pPr>
              <w:rPr>
                <w:rFonts w:ascii="Arial" w:hAnsi="Arial"/>
                <w:sz w:val="16"/>
                <w:szCs w:val="16"/>
              </w:rPr>
            </w:pPr>
            <w:r w:rsidRPr="00AC4FBC">
              <w:rPr>
                <w:rFonts w:ascii="Arial" w:hAnsi="Arial"/>
                <w:sz w:val="16"/>
                <w:szCs w:val="16"/>
              </w:rPr>
              <w:t>R5-214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97DA60" w14:textId="77777777" w:rsidR="004D137D" w:rsidRPr="00AC4FBC" w:rsidRDefault="004D137D" w:rsidP="004D137D">
            <w:pPr>
              <w:rPr>
                <w:rFonts w:ascii="Arial" w:hAnsi="Arial"/>
                <w:sz w:val="16"/>
                <w:szCs w:val="16"/>
              </w:rPr>
            </w:pPr>
            <w:r w:rsidRPr="00AC4FBC">
              <w:rPr>
                <w:rFonts w:ascii="Arial" w:hAnsi="Arial"/>
                <w:sz w:val="16"/>
                <w:szCs w:val="16"/>
              </w:rPr>
              <w:t>1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A18BD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F61D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97D07" w14:textId="77777777" w:rsidR="004D137D" w:rsidRPr="00AC4FBC" w:rsidRDefault="004D137D" w:rsidP="004D137D">
            <w:pPr>
              <w:rPr>
                <w:rFonts w:ascii="Arial" w:hAnsi="Arial"/>
                <w:sz w:val="16"/>
                <w:szCs w:val="16"/>
              </w:rPr>
            </w:pPr>
            <w:r w:rsidRPr="00AC4FBC">
              <w:rPr>
                <w:rFonts w:ascii="Arial" w:hAnsi="Arial"/>
                <w:sz w:val="16"/>
                <w:szCs w:val="16"/>
              </w:rPr>
              <w:t>Update of Rel-15 EN-DC DC_41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E3C0D" w14:textId="7B97A595" w:rsidR="004D137D" w:rsidRPr="00AC4FBC" w:rsidRDefault="004D137D" w:rsidP="004D137D">
            <w:pPr>
              <w:pStyle w:val="TAL"/>
              <w:rPr>
                <w:sz w:val="16"/>
                <w:szCs w:val="16"/>
              </w:rPr>
            </w:pPr>
            <w:r w:rsidRPr="00AC4FBC">
              <w:rPr>
                <w:sz w:val="16"/>
                <w:szCs w:val="16"/>
              </w:rPr>
              <w:t>17.2.0</w:t>
            </w:r>
          </w:p>
        </w:tc>
      </w:tr>
      <w:tr w:rsidR="004D137D" w:rsidRPr="00AC4FBC" w14:paraId="065C2C7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8E3830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26843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AA7E82" w14:textId="77777777" w:rsidR="004D137D" w:rsidRPr="00AC4FBC" w:rsidRDefault="004D137D" w:rsidP="004D137D">
            <w:pPr>
              <w:rPr>
                <w:rFonts w:ascii="Arial" w:hAnsi="Arial"/>
                <w:sz w:val="16"/>
                <w:szCs w:val="16"/>
              </w:rPr>
            </w:pPr>
            <w:r w:rsidRPr="00AC4FBC">
              <w:rPr>
                <w:rFonts w:ascii="Arial" w:hAnsi="Arial"/>
                <w:sz w:val="16"/>
                <w:szCs w:val="16"/>
              </w:rPr>
              <w:t>R5-214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3FCDF" w14:textId="77777777" w:rsidR="004D137D" w:rsidRPr="00AC4FBC" w:rsidRDefault="004D137D" w:rsidP="004D137D">
            <w:pPr>
              <w:rPr>
                <w:rFonts w:ascii="Arial" w:hAnsi="Arial"/>
                <w:sz w:val="16"/>
                <w:szCs w:val="16"/>
              </w:rPr>
            </w:pPr>
            <w:r w:rsidRPr="00AC4FBC">
              <w:rPr>
                <w:rFonts w:ascii="Arial" w:hAnsi="Arial"/>
                <w:sz w:val="16"/>
                <w:szCs w:val="16"/>
              </w:rPr>
              <w:t>1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8C0F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FA84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07C938" w14:textId="77777777" w:rsidR="004D137D" w:rsidRPr="00AC4FBC" w:rsidRDefault="004D137D" w:rsidP="004D137D">
            <w:pPr>
              <w:rPr>
                <w:rFonts w:ascii="Arial" w:hAnsi="Arial"/>
                <w:sz w:val="16"/>
                <w:szCs w:val="16"/>
              </w:rPr>
            </w:pPr>
            <w:r w:rsidRPr="00AC4FBC">
              <w:rPr>
                <w:rFonts w:ascii="Arial" w:hAnsi="Arial"/>
                <w:sz w:val="16"/>
                <w:szCs w:val="16"/>
              </w:rPr>
              <w:t>Update of Rel-15 EN-DC DC_66A_n5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F34E0" w14:textId="61700363" w:rsidR="004D137D" w:rsidRPr="00AC4FBC" w:rsidRDefault="004D137D" w:rsidP="004D137D">
            <w:pPr>
              <w:pStyle w:val="TAL"/>
              <w:rPr>
                <w:sz w:val="16"/>
                <w:szCs w:val="16"/>
              </w:rPr>
            </w:pPr>
            <w:r w:rsidRPr="00AC4FBC">
              <w:rPr>
                <w:sz w:val="16"/>
                <w:szCs w:val="16"/>
              </w:rPr>
              <w:t>17.2.0</w:t>
            </w:r>
          </w:p>
        </w:tc>
      </w:tr>
      <w:tr w:rsidR="004D137D" w:rsidRPr="00AC4FBC" w14:paraId="3014E55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921FEA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36CC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E16196" w14:textId="77777777" w:rsidR="004D137D" w:rsidRPr="00AC4FBC" w:rsidRDefault="004D137D" w:rsidP="004D137D">
            <w:pPr>
              <w:rPr>
                <w:rFonts w:ascii="Arial" w:hAnsi="Arial"/>
                <w:sz w:val="16"/>
                <w:szCs w:val="16"/>
              </w:rPr>
            </w:pPr>
            <w:r w:rsidRPr="00AC4FBC">
              <w:rPr>
                <w:rFonts w:ascii="Arial" w:hAnsi="Arial"/>
                <w:sz w:val="16"/>
                <w:szCs w:val="16"/>
              </w:rPr>
              <w:t>R5-214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9C064" w14:textId="77777777" w:rsidR="004D137D" w:rsidRPr="00AC4FBC" w:rsidRDefault="004D137D" w:rsidP="004D137D">
            <w:pPr>
              <w:rPr>
                <w:rFonts w:ascii="Arial" w:hAnsi="Arial"/>
                <w:sz w:val="16"/>
                <w:szCs w:val="16"/>
              </w:rPr>
            </w:pPr>
            <w:r w:rsidRPr="00AC4FBC">
              <w:rPr>
                <w:rFonts w:ascii="Arial" w:hAnsi="Arial"/>
                <w:sz w:val="16"/>
                <w:szCs w:val="16"/>
              </w:rPr>
              <w:t>1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66A6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D0CD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1A37D" w14:textId="77777777" w:rsidR="004D137D" w:rsidRPr="00AC4FBC" w:rsidRDefault="004D137D" w:rsidP="004D137D">
            <w:pPr>
              <w:rPr>
                <w:rFonts w:ascii="Arial" w:hAnsi="Arial"/>
                <w:sz w:val="16"/>
                <w:szCs w:val="16"/>
              </w:rPr>
            </w:pPr>
            <w:r w:rsidRPr="00AC4FBC">
              <w:rPr>
                <w:rFonts w:ascii="Arial" w:hAnsi="Arial"/>
                <w:sz w:val="16"/>
                <w:szCs w:val="16"/>
              </w:rPr>
              <w:t>Update of Rel-15 EN-DC DC_66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9CC06" w14:textId="2930DF74" w:rsidR="004D137D" w:rsidRPr="00AC4FBC" w:rsidRDefault="004D137D" w:rsidP="004D137D">
            <w:pPr>
              <w:pStyle w:val="TAL"/>
              <w:rPr>
                <w:sz w:val="16"/>
                <w:szCs w:val="16"/>
              </w:rPr>
            </w:pPr>
            <w:r w:rsidRPr="00AC4FBC">
              <w:rPr>
                <w:sz w:val="16"/>
                <w:szCs w:val="16"/>
              </w:rPr>
              <w:t>17.2.0</w:t>
            </w:r>
          </w:p>
        </w:tc>
      </w:tr>
      <w:tr w:rsidR="004D137D" w:rsidRPr="00AC4FBC" w14:paraId="40B6F3D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223136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AB983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FBCC0C" w14:textId="77777777" w:rsidR="004D137D" w:rsidRPr="00AC4FBC" w:rsidRDefault="004D137D" w:rsidP="004D137D">
            <w:pPr>
              <w:rPr>
                <w:rFonts w:ascii="Arial" w:hAnsi="Arial"/>
                <w:sz w:val="16"/>
                <w:szCs w:val="16"/>
              </w:rPr>
            </w:pPr>
            <w:r w:rsidRPr="00AC4FBC">
              <w:rPr>
                <w:rFonts w:ascii="Arial" w:hAnsi="Arial"/>
                <w:sz w:val="16"/>
                <w:szCs w:val="16"/>
              </w:rPr>
              <w:t>R5-2143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FE68A" w14:textId="77777777" w:rsidR="004D137D" w:rsidRPr="00AC4FBC" w:rsidRDefault="004D137D" w:rsidP="004D137D">
            <w:pPr>
              <w:rPr>
                <w:rFonts w:ascii="Arial" w:hAnsi="Arial"/>
                <w:sz w:val="16"/>
                <w:szCs w:val="16"/>
              </w:rPr>
            </w:pPr>
            <w:r w:rsidRPr="00AC4FBC">
              <w:rPr>
                <w:rFonts w:ascii="Arial" w:hAnsi="Arial"/>
                <w:sz w:val="16"/>
                <w:szCs w:val="16"/>
              </w:rPr>
              <w:t>1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117A"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74AE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0D0F1" w14:textId="77777777" w:rsidR="004D137D" w:rsidRPr="00AC4FBC" w:rsidRDefault="004D137D" w:rsidP="004D137D">
            <w:pPr>
              <w:rPr>
                <w:rFonts w:ascii="Arial" w:hAnsi="Arial"/>
                <w:sz w:val="16"/>
                <w:szCs w:val="16"/>
              </w:rPr>
            </w:pPr>
            <w:r w:rsidRPr="00AC4FBC">
              <w:rPr>
                <w:rFonts w:ascii="Arial" w:hAnsi="Arial"/>
                <w:sz w:val="16"/>
                <w:szCs w:val="16"/>
              </w:rPr>
              <w:t>Update of Rel-16 EN-DC DC_40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C654D" w14:textId="7D458795" w:rsidR="004D137D" w:rsidRPr="00AC4FBC" w:rsidRDefault="004D137D" w:rsidP="004D137D">
            <w:pPr>
              <w:pStyle w:val="TAL"/>
              <w:rPr>
                <w:sz w:val="16"/>
                <w:szCs w:val="16"/>
              </w:rPr>
            </w:pPr>
            <w:r w:rsidRPr="00AC4FBC">
              <w:rPr>
                <w:sz w:val="16"/>
                <w:szCs w:val="16"/>
              </w:rPr>
              <w:t>17.2.0</w:t>
            </w:r>
          </w:p>
        </w:tc>
      </w:tr>
      <w:tr w:rsidR="004D137D" w:rsidRPr="00AC4FBC" w14:paraId="2B078D0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5B57A2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1B744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494A72" w14:textId="77777777" w:rsidR="004D137D" w:rsidRPr="00AC4FBC" w:rsidRDefault="004D137D" w:rsidP="004D137D">
            <w:pPr>
              <w:rPr>
                <w:rFonts w:ascii="Arial" w:hAnsi="Arial"/>
                <w:sz w:val="16"/>
                <w:szCs w:val="16"/>
              </w:rPr>
            </w:pPr>
            <w:r w:rsidRPr="00AC4FBC">
              <w:rPr>
                <w:rFonts w:ascii="Arial" w:hAnsi="Arial"/>
                <w:sz w:val="16"/>
                <w:szCs w:val="16"/>
              </w:rPr>
              <w:t>R5-214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9D227" w14:textId="77777777" w:rsidR="004D137D" w:rsidRPr="00AC4FBC" w:rsidRDefault="004D137D" w:rsidP="004D137D">
            <w:pPr>
              <w:rPr>
                <w:rFonts w:ascii="Arial" w:hAnsi="Arial"/>
                <w:sz w:val="16"/>
                <w:szCs w:val="16"/>
              </w:rPr>
            </w:pPr>
            <w:r w:rsidRPr="00AC4FBC">
              <w:rPr>
                <w:rFonts w:ascii="Arial" w:hAnsi="Arial"/>
                <w:sz w:val="16"/>
                <w:szCs w:val="16"/>
              </w:rPr>
              <w:t>1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FFAB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2CC9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FDC4D" w14:textId="77777777" w:rsidR="004D137D" w:rsidRPr="00AC4FBC" w:rsidRDefault="004D137D" w:rsidP="004D137D">
            <w:pPr>
              <w:rPr>
                <w:rFonts w:ascii="Arial" w:hAnsi="Arial"/>
                <w:sz w:val="16"/>
                <w:szCs w:val="16"/>
              </w:rPr>
            </w:pPr>
            <w:r w:rsidRPr="00AC4FBC">
              <w:rPr>
                <w:rFonts w:ascii="Arial" w:hAnsi="Arial"/>
                <w:sz w:val="16"/>
                <w:szCs w:val="16"/>
              </w:rPr>
              <w:t>Update clause 7 for R17 DC RX characteristics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36432" w14:textId="21776909" w:rsidR="004D137D" w:rsidRPr="00AC4FBC" w:rsidRDefault="004D137D" w:rsidP="004D137D">
            <w:pPr>
              <w:pStyle w:val="TAL"/>
              <w:rPr>
                <w:sz w:val="16"/>
                <w:szCs w:val="16"/>
              </w:rPr>
            </w:pPr>
            <w:r w:rsidRPr="00AC4FBC">
              <w:rPr>
                <w:sz w:val="16"/>
                <w:szCs w:val="16"/>
              </w:rPr>
              <w:t>17.2.0</w:t>
            </w:r>
          </w:p>
        </w:tc>
      </w:tr>
      <w:tr w:rsidR="004D137D" w:rsidRPr="00AC4FBC" w14:paraId="033008D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BBB497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FD81D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69FBE1" w14:textId="77777777" w:rsidR="004D137D" w:rsidRPr="00AC4FBC" w:rsidRDefault="004D137D" w:rsidP="004D137D">
            <w:pPr>
              <w:rPr>
                <w:rFonts w:ascii="Arial" w:hAnsi="Arial"/>
                <w:sz w:val="16"/>
                <w:szCs w:val="16"/>
              </w:rPr>
            </w:pPr>
            <w:r w:rsidRPr="00AC4FBC">
              <w:rPr>
                <w:rFonts w:ascii="Arial" w:hAnsi="Arial"/>
                <w:sz w:val="16"/>
                <w:szCs w:val="16"/>
              </w:rPr>
              <w:t>R5-2144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F0AF1F" w14:textId="77777777" w:rsidR="004D137D" w:rsidRPr="00AC4FBC" w:rsidRDefault="004D137D" w:rsidP="004D137D">
            <w:pPr>
              <w:rPr>
                <w:rFonts w:ascii="Arial" w:hAnsi="Arial"/>
                <w:sz w:val="16"/>
                <w:szCs w:val="16"/>
              </w:rPr>
            </w:pPr>
            <w:r w:rsidRPr="00AC4FBC">
              <w:rPr>
                <w:rFonts w:ascii="Arial" w:hAnsi="Arial"/>
                <w:sz w:val="16"/>
                <w:szCs w:val="16"/>
              </w:rPr>
              <w:t>1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7AFD9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EA48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B9F3F" w14:textId="77777777" w:rsidR="004D137D" w:rsidRPr="00AC4FBC" w:rsidRDefault="004D137D" w:rsidP="004D137D">
            <w:pPr>
              <w:rPr>
                <w:rFonts w:ascii="Arial" w:hAnsi="Arial"/>
                <w:sz w:val="16"/>
                <w:szCs w:val="16"/>
              </w:rPr>
            </w:pPr>
            <w:r w:rsidRPr="00AC4FBC">
              <w:rPr>
                <w:rFonts w:ascii="Arial" w:hAnsi="Arial"/>
                <w:sz w:val="16"/>
                <w:szCs w:val="16"/>
              </w:rPr>
              <w:t>Update of Applicability and Titles for AC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90E8E" w14:textId="293FD8FA" w:rsidR="004D137D" w:rsidRPr="00AC4FBC" w:rsidRDefault="004D137D" w:rsidP="004D137D">
            <w:pPr>
              <w:pStyle w:val="TAL"/>
              <w:rPr>
                <w:sz w:val="16"/>
                <w:szCs w:val="16"/>
              </w:rPr>
            </w:pPr>
            <w:r w:rsidRPr="00AC4FBC">
              <w:rPr>
                <w:sz w:val="16"/>
                <w:szCs w:val="16"/>
              </w:rPr>
              <w:t>17.2.0</w:t>
            </w:r>
          </w:p>
        </w:tc>
      </w:tr>
      <w:tr w:rsidR="004D137D" w:rsidRPr="00AC4FBC" w14:paraId="583EFF8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4CF32B5"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D9427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7B19C" w14:textId="77777777" w:rsidR="004D137D" w:rsidRPr="00AC4FBC" w:rsidRDefault="004D137D" w:rsidP="004D137D">
            <w:pPr>
              <w:rPr>
                <w:rFonts w:ascii="Arial" w:hAnsi="Arial"/>
                <w:sz w:val="16"/>
                <w:szCs w:val="16"/>
              </w:rPr>
            </w:pPr>
            <w:r w:rsidRPr="00AC4FBC">
              <w:rPr>
                <w:rFonts w:ascii="Arial" w:hAnsi="Arial"/>
                <w:sz w:val="16"/>
                <w:szCs w:val="16"/>
              </w:rPr>
              <w:t>R5-214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59A8A" w14:textId="77777777" w:rsidR="004D137D" w:rsidRPr="00AC4FBC" w:rsidRDefault="004D137D" w:rsidP="004D137D">
            <w:pPr>
              <w:rPr>
                <w:rFonts w:ascii="Arial" w:hAnsi="Arial"/>
                <w:sz w:val="16"/>
                <w:szCs w:val="16"/>
              </w:rPr>
            </w:pPr>
            <w:r w:rsidRPr="00AC4FBC">
              <w:rPr>
                <w:rFonts w:ascii="Arial" w:hAnsi="Arial"/>
                <w:sz w:val="16"/>
                <w:szCs w:val="16"/>
              </w:rPr>
              <w:t>1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69D6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1B9F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97CCA9" w14:textId="77777777" w:rsidR="004D137D" w:rsidRPr="00AC4FBC" w:rsidRDefault="004D137D" w:rsidP="004D137D">
            <w:pPr>
              <w:rPr>
                <w:rFonts w:ascii="Arial" w:hAnsi="Arial"/>
                <w:sz w:val="16"/>
                <w:szCs w:val="16"/>
              </w:rPr>
            </w:pPr>
            <w:r w:rsidRPr="00AC4FBC">
              <w:rPr>
                <w:rFonts w:ascii="Arial" w:hAnsi="Arial"/>
                <w:sz w:val="16"/>
                <w:szCs w:val="16"/>
              </w:rPr>
              <w:t>Clarification on NSA Option 3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3555F" w14:textId="2095063A" w:rsidR="004D137D" w:rsidRPr="00AC4FBC" w:rsidRDefault="004D137D" w:rsidP="004D137D">
            <w:pPr>
              <w:pStyle w:val="TAL"/>
              <w:rPr>
                <w:sz w:val="16"/>
                <w:szCs w:val="16"/>
              </w:rPr>
            </w:pPr>
            <w:r w:rsidRPr="00AC4FBC">
              <w:rPr>
                <w:sz w:val="16"/>
                <w:szCs w:val="16"/>
              </w:rPr>
              <w:t>17.2.0</w:t>
            </w:r>
          </w:p>
        </w:tc>
      </w:tr>
      <w:tr w:rsidR="004D137D" w:rsidRPr="00AC4FBC" w14:paraId="1AAE9B7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3DD5B4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34A9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528676" w14:textId="77777777" w:rsidR="004D137D" w:rsidRPr="00AC4FBC" w:rsidRDefault="004D137D" w:rsidP="004D137D">
            <w:pPr>
              <w:rPr>
                <w:rFonts w:ascii="Arial" w:hAnsi="Arial"/>
                <w:sz w:val="16"/>
                <w:szCs w:val="16"/>
              </w:rPr>
            </w:pPr>
            <w:r w:rsidRPr="00AC4FBC">
              <w:rPr>
                <w:rFonts w:ascii="Arial" w:hAnsi="Arial"/>
                <w:sz w:val="16"/>
                <w:szCs w:val="16"/>
              </w:rPr>
              <w:t>R5-214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D2865" w14:textId="77777777" w:rsidR="004D137D" w:rsidRPr="00AC4FBC" w:rsidRDefault="004D137D" w:rsidP="004D137D">
            <w:pPr>
              <w:rPr>
                <w:rFonts w:ascii="Arial" w:hAnsi="Arial"/>
                <w:sz w:val="16"/>
                <w:szCs w:val="16"/>
              </w:rPr>
            </w:pPr>
            <w:r w:rsidRPr="00AC4FBC">
              <w:rPr>
                <w:rFonts w:ascii="Arial" w:hAnsi="Arial"/>
                <w:sz w:val="16"/>
                <w:szCs w:val="16"/>
              </w:rPr>
              <w:t>1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03882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8A20E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1BDE69" w14:textId="77777777" w:rsidR="004D137D" w:rsidRPr="00AC4FBC" w:rsidRDefault="004D137D" w:rsidP="004D137D">
            <w:pPr>
              <w:rPr>
                <w:rFonts w:ascii="Arial" w:hAnsi="Arial"/>
                <w:sz w:val="16"/>
                <w:szCs w:val="16"/>
              </w:rPr>
            </w:pPr>
            <w:r w:rsidRPr="00AC4FBC">
              <w:rPr>
                <w:rFonts w:ascii="Arial" w:hAnsi="Arial"/>
                <w:sz w:val="16"/>
                <w:szCs w:val="16"/>
              </w:rPr>
              <w:t>Clarification on NSA Option 3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01BFD" w14:textId="7C11E27D" w:rsidR="004D137D" w:rsidRPr="00AC4FBC" w:rsidRDefault="004D137D" w:rsidP="004D137D">
            <w:pPr>
              <w:pStyle w:val="TAL"/>
              <w:rPr>
                <w:sz w:val="16"/>
                <w:szCs w:val="16"/>
              </w:rPr>
            </w:pPr>
            <w:r w:rsidRPr="00AC4FBC">
              <w:rPr>
                <w:sz w:val="16"/>
                <w:szCs w:val="16"/>
              </w:rPr>
              <w:t>17.2.0</w:t>
            </w:r>
          </w:p>
        </w:tc>
      </w:tr>
      <w:tr w:rsidR="004D137D" w:rsidRPr="00AC4FBC" w14:paraId="3A56A39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78E126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6580F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1070DF" w14:textId="77777777" w:rsidR="004D137D" w:rsidRPr="00AC4FBC" w:rsidRDefault="004D137D" w:rsidP="004D137D">
            <w:pPr>
              <w:rPr>
                <w:rFonts w:ascii="Arial" w:hAnsi="Arial"/>
                <w:sz w:val="16"/>
                <w:szCs w:val="16"/>
              </w:rPr>
            </w:pPr>
            <w:r w:rsidRPr="00AC4FBC">
              <w:rPr>
                <w:rFonts w:ascii="Arial" w:hAnsi="Arial"/>
                <w:sz w:val="16"/>
                <w:szCs w:val="16"/>
              </w:rPr>
              <w:t>R5-214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6F440" w14:textId="77777777" w:rsidR="004D137D" w:rsidRPr="00AC4FBC" w:rsidRDefault="004D137D" w:rsidP="004D137D">
            <w:pPr>
              <w:rPr>
                <w:rFonts w:ascii="Arial" w:hAnsi="Arial"/>
                <w:sz w:val="16"/>
                <w:szCs w:val="16"/>
              </w:rPr>
            </w:pPr>
            <w:r w:rsidRPr="00AC4FBC">
              <w:rPr>
                <w:rFonts w:ascii="Arial" w:hAnsi="Arial"/>
                <w:sz w:val="16"/>
                <w:szCs w:val="16"/>
              </w:rPr>
              <w:t>1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9521E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26EE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A5D23D" w14:textId="77777777" w:rsidR="004D137D" w:rsidRPr="00AC4FBC" w:rsidRDefault="004D137D" w:rsidP="004D137D">
            <w:pPr>
              <w:rPr>
                <w:rFonts w:ascii="Arial" w:hAnsi="Arial"/>
                <w:sz w:val="16"/>
                <w:szCs w:val="16"/>
              </w:rPr>
            </w:pPr>
            <w:r w:rsidRPr="00AC4FBC">
              <w:rPr>
                <w:rFonts w:ascii="Arial" w:hAnsi="Arial"/>
                <w:sz w:val="16"/>
                <w:szCs w:val="16"/>
              </w:rPr>
              <w:t>Correction to EN-DC receiver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7F2FB9" w14:textId="026789FA" w:rsidR="004D137D" w:rsidRPr="00AC4FBC" w:rsidRDefault="004D137D" w:rsidP="004D137D">
            <w:pPr>
              <w:pStyle w:val="TAL"/>
              <w:rPr>
                <w:sz w:val="16"/>
                <w:szCs w:val="16"/>
              </w:rPr>
            </w:pPr>
            <w:r w:rsidRPr="00AC4FBC">
              <w:rPr>
                <w:sz w:val="16"/>
                <w:szCs w:val="16"/>
              </w:rPr>
              <w:t>17.2.0</w:t>
            </w:r>
          </w:p>
        </w:tc>
      </w:tr>
      <w:tr w:rsidR="004D137D" w:rsidRPr="00AC4FBC" w14:paraId="55332CD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8CE10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5421E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58325" w14:textId="77777777" w:rsidR="004D137D" w:rsidRPr="00AC4FBC" w:rsidRDefault="004D137D" w:rsidP="004D137D">
            <w:pPr>
              <w:rPr>
                <w:rFonts w:ascii="Arial" w:hAnsi="Arial"/>
                <w:sz w:val="16"/>
                <w:szCs w:val="16"/>
              </w:rPr>
            </w:pPr>
            <w:r w:rsidRPr="00AC4FBC">
              <w:rPr>
                <w:rFonts w:ascii="Arial" w:hAnsi="Arial"/>
                <w:sz w:val="16"/>
                <w:szCs w:val="16"/>
              </w:rPr>
              <w:t>R5-215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4EF52" w14:textId="77777777" w:rsidR="004D137D" w:rsidRPr="00AC4FBC" w:rsidRDefault="004D137D" w:rsidP="004D137D">
            <w:pPr>
              <w:rPr>
                <w:rFonts w:ascii="Arial" w:hAnsi="Arial"/>
                <w:sz w:val="16"/>
                <w:szCs w:val="16"/>
              </w:rPr>
            </w:pPr>
            <w:r w:rsidRPr="00AC4FBC">
              <w:rPr>
                <w:rFonts w:ascii="Arial" w:hAnsi="Arial"/>
                <w:sz w:val="16"/>
                <w:szCs w:val="16"/>
              </w:rPr>
              <w:t>1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7DDE3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23A5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4435EE" w14:textId="77777777" w:rsidR="004D137D" w:rsidRPr="00AC4FBC" w:rsidRDefault="004D137D" w:rsidP="004D137D">
            <w:pPr>
              <w:rPr>
                <w:rFonts w:ascii="Arial" w:hAnsi="Arial"/>
                <w:sz w:val="16"/>
                <w:szCs w:val="16"/>
              </w:rPr>
            </w:pPr>
            <w:r w:rsidRPr="00AC4FBC">
              <w:rPr>
                <w:rFonts w:ascii="Arial" w:hAnsi="Arial"/>
                <w:sz w:val="16"/>
                <w:szCs w:val="16"/>
              </w:rPr>
              <w:t>Correcting references in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5B2A5" w14:textId="25C457E3" w:rsidR="004D137D" w:rsidRPr="00AC4FBC" w:rsidRDefault="004D137D" w:rsidP="004D137D">
            <w:pPr>
              <w:pStyle w:val="TAL"/>
              <w:rPr>
                <w:sz w:val="16"/>
                <w:szCs w:val="16"/>
              </w:rPr>
            </w:pPr>
            <w:r w:rsidRPr="00AC4FBC">
              <w:rPr>
                <w:sz w:val="16"/>
                <w:szCs w:val="16"/>
              </w:rPr>
              <w:t>17.2.0</w:t>
            </w:r>
          </w:p>
        </w:tc>
      </w:tr>
      <w:tr w:rsidR="004D137D" w:rsidRPr="00AC4FBC" w14:paraId="1903732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4C508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BB3B9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AE2AE" w14:textId="77777777" w:rsidR="004D137D" w:rsidRPr="00AC4FBC" w:rsidRDefault="004D137D" w:rsidP="004D137D">
            <w:pPr>
              <w:rPr>
                <w:rFonts w:ascii="Arial" w:hAnsi="Arial"/>
                <w:sz w:val="16"/>
                <w:szCs w:val="16"/>
              </w:rPr>
            </w:pPr>
            <w:r w:rsidRPr="00AC4FBC">
              <w:rPr>
                <w:rFonts w:ascii="Arial" w:hAnsi="Arial"/>
                <w:sz w:val="16"/>
                <w:szCs w:val="16"/>
              </w:rPr>
              <w:t>R5-215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71596" w14:textId="77777777" w:rsidR="004D137D" w:rsidRPr="00AC4FBC" w:rsidRDefault="004D137D" w:rsidP="004D137D">
            <w:pPr>
              <w:rPr>
                <w:rFonts w:ascii="Arial" w:hAnsi="Arial"/>
                <w:sz w:val="16"/>
                <w:szCs w:val="16"/>
              </w:rPr>
            </w:pPr>
            <w:r w:rsidRPr="00AC4FBC">
              <w:rPr>
                <w:rFonts w:ascii="Arial" w:hAnsi="Arial"/>
                <w:sz w:val="16"/>
                <w:szCs w:val="16"/>
              </w:rPr>
              <w:t>1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3F66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FCDB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B815" w14:textId="77777777" w:rsidR="004D137D" w:rsidRPr="00AC4FBC" w:rsidRDefault="004D137D" w:rsidP="004D137D">
            <w:pPr>
              <w:rPr>
                <w:rFonts w:ascii="Arial" w:hAnsi="Arial"/>
                <w:sz w:val="16"/>
                <w:szCs w:val="16"/>
              </w:rPr>
            </w:pPr>
            <w:r w:rsidRPr="00AC4FBC">
              <w:rPr>
                <w:rFonts w:ascii="Arial" w:hAnsi="Arial"/>
                <w:sz w:val="16"/>
                <w:szCs w:val="16"/>
              </w:rPr>
              <w:t>Update of REFSENS for inter-band EN-DC 2CC adding DC_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6D12C" w14:textId="704A3104" w:rsidR="004D137D" w:rsidRPr="00AC4FBC" w:rsidRDefault="004D137D" w:rsidP="004D137D">
            <w:pPr>
              <w:pStyle w:val="TAL"/>
              <w:rPr>
                <w:sz w:val="16"/>
                <w:szCs w:val="16"/>
              </w:rPr>
            </w:pPr>
            <w:r w:rsidRPr="00AC4FBC">
              <w:rPr>
                <w:sz w:val="16"/>
                <w:szCs w:val="16"/>
              </w:rPr>
              <w:t>17.2.0</w:t>
            </w:r>
          </w:p>
        </w:tc>
      </w:tr>
      <w:tr w:rsidR="004D137D" w:rsidRPr="00AC4FBC" w14:paraId="3B157A5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464936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789FA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91A873" w14:textId="77777777" w:rsidR="004D137D" w:rsidRPr="00AC4FBC" w:rsidRDefault="004D137D" w:rsidP="004D137D">
            <w:pPr>
              <w:rPr>
                <w:rFonts w:ascii="Arial" w:hAnsi="Arial"/>
                <w:sz w:val="16"/>
                <w:szCs w:val="16"/>
              </w:rPr>
            </w:pPr>
            <w:r w:rsidRPr="00AC4FBC">
              <w:rPr>
                <w:rFonts w:ascii="Arial" w:hAnsi="Arial"/>
                <w:sz w:val="16"/>
                <w:szCs w:val="16"/>
              </w:rPr>
              <w:t>R5-2150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83B5C" w14:textId="77777777" w:rsidR="004D137D" w:rsidRPr="00AC4FBC" w:rsidRDefault="004D137D" w:rsidP="004D137D">
            <w:pPr>
              <w:rPr>
                <w:rFonts w:ascii="Arial" w:hAnsi="Arial"/>
                <w:sz w:val="16"/>
                <w:szCs w:val="16"/>
              </w:rPr>
            </w:pPr>
            <w:r w:rsidRPr="00AC4FBC">
              <w:rPr>
                <w:rFonts w:ascii="Arial" w:hAnsi="Arial"/>
                <w:sz w:val="16"/>
                <w:szCs w:val="16"/>
              </w:rPr>
              <w:t>1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A34BB"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5AA9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E800F" w14:textId="77777777" w:rsidR="004D137D" w:rsidRPr="00AC4FBC" w:rsidRDefault="004D137D" w:rsidP="004D137D">
            <w:pPr>
              <w:rPr>
                <w:rFonts w:ascii="Arial" w:hAnsi="Arial"/>
                <w:sz w:val="16"/>
                <w:szCs w:val="16"/>
              </w:rPr>
            </w:pPr>
            <w:r w:rsidRPr="00AC4FBC">
              <w:rPr>
                <w:rFonts w:ascii="Arial" w:hAnsi="Arial"/>
                <w:sz w:val="16"/>
                <w:szCs w:val="16"/>
              </w:rPr>
              <w:t>Update of REFSENS for inter-band EN-DC 3CC adding DC_1A-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437612" w14:textId="0D2E61CB" w:rsidR="004D137D" w:rsidRPr="00AC4FBC" w:rsidRDefault="004D137D" w:rsidP="004D137D">
            <w:pPr>
              <w:pStyle w:val="TAL"/>
              <w:rPr>
                <w:sz w:val="16"/>
                <w:szCs w:val="16"/>
              </w:rPr>
            </w:pPr>
            <w:r w:rsidRPr="00AC4FBC">
              <w:rPr>
                <w:sz w:val="16"/>
                <w:szCs w:val="16"/>
              </w:rPr>
              <w:t>17.2.0</w:t>
            </w:r>
          </w:p>
        </w:tc>
      </w:tr>
      <w:tr w:rsidR="004D137D" w:rsidRPr="00AC4FBC" w14:paraId="6515D33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203215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23CAC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5D2AF" w14:textId="77777777" w:rsidR="004D137D" w:rsidRPr="00AC4FBC" w:rsidRDefault="004D137D" w:rsidP="004D137D">
            <w:pPr>
              <w:rPr>
                <w:rFonts w:ascii="Arial" w:hAnsi="Arial"/>
                <w:sz w:val="16"/>
                <w:szCs w:val="16"/>
              </w:rPr>
            </w:pPr>
            <w:r w:rsidRPr="00AC4FBC">
              <w:rPr>
                <w:rFonts w:ascii="Arial" w:hAnsi="Arial"/>
                <w:sz w:val="16"/>
                <w:szCs w:val="16"/>
              </w:rPr>
              <w:t>R5-215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10607D" w14:textId="77777777" w:rsidR="004D137D" w:rsidRPr="00AC4FBC" w:rsidRDefault="004D137D" w:rsidP="004D137D">
            <w:pPr>
              <w:rPr>
                <w:rFonts w:ascii="Arial" w:hAnsi="Arial"/>
                <w:sz w:val="16"/>
                <w:szCs w:val="16"/>
              </w:rPr>
            </w:pPr>
            <w:r w:rsidRPr="00AC4FBC">
              <w:rPr>
                <w:rFonts w:ascii="Arial" w:hAnsi="Arial"/>
                <w:sz w:val="16"/>
                <w:szCs w:val="16"/>
              </w:rPr>
              <w:t>1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257E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021C9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0B721" w14:textId="77777777" w:rsidR="004D137D" w:rsidRPr="00AC4FBC" w:rsidRDefault="004D137D" w:rsidP="004D137D">
            <w:pPr>
              <w:rPr>
                <w:rFonts w:ascii="Arial" w:hAnsi="Arial"/>
                <w:sz w:val="16"/>
                <w:szCs w:val="16"/>
              </w:rPr>
            </w:pPr>
            <w:r w:rsidRPr="00AC4FBC">
              <w:rPr>
                <w:rFonts w:ascii="Arial" w:hAnsi="Arial"/>
                <w:sz w:val="16"/>
                <w:szCs w:val="16"/>
              </w:rPr>
              <w:t>Update of REFSENS for inter-band EN-DC 3CC adding DC_3A-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E761C" w14:textId="688646FF" w:rsidR="004D137D" w:rsidRPr="00AC4FBC" w:rsidRDefault="004D137D" w:rsidP="004D137D">
            <w:pPr>
              <w:pStyle w:val="TAL"/>
              <w:rPr>
                <w:sz w:val="16"/>
                <w:szCs w:val="16"/>
              </w:rPr>
            </w:pPr>
            <w:r w:rsidRPr="00AC4FBC">
              <w:rPr>
                <w:sz w:val="16"/>
                <w:szCs w:val="16"/>
              </w:rPr>
              <w:t>17.2.0</w:t>
            </w:r>
          </w:p>
        </w:tc>
      </w:tr>
      <w:tr w:rsidR="004D137D" w:rsidRPr="00AC4FBC" w14:paraId="33218F9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556E1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6CC17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6E805" w14:textId="77777777" w:rsidR="004D137D" w:rsidRPr="00AC4FBC" w:rsidRDefault="004D137D" w:rsidP="004D137D">
            <w:pPr>
              <w:rPr>
                <w:rFonts w:ascii="Arial" w:hAnsi="Arial"/>
                <w:sz w:val="16"/>
                <w:szCs w:val="16"/>
              </w:rPr>
            </w:pPr>
            <w:r w:rsidRPr="00AC4FBC">
              <w:rPr>
                <w:rFonts w:ascii="Arial" w:hAnsi="Arial"/>
                <w:sz w:val="16"/>
                <w:szCs w:val="16"/>
              </w:rPr>
              <w:t>R5-2151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FCFF9" w14:textId="77777777" w:rsidR="004D137D" w:rsidRPr="00AC4FBC" w:rsidRDefault="004D137D" w:rsidP="004D137D">
            <w:pPr>
              <w:rPr>
                <w:rFonts w:ascii="Arial" w:hAnsi="Arial"/>
                <w:sz w:val="16"/>
                <w:szCs w:val="16"/>
              </w:rPr>
            </w:pPr>
            <w:r w:rsidRPr="00AC4FBC">
              <w:rPr>
                <w:rFonts w:ascii="Arial" w:hAnsi="Arial"/>
                <w:sz w:val="16"/>
                <w:szCs w:val="16"/>
              </w:rPr>
              <w:t>1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A5A3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4239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5F407" w14:textId="77777777" w:rsidR="004D137D" w:rsidRPr="00AC4FBC" w:rsidRDefault="004D137D" w:rsidP="004D137D">
            <w:pPr>
              <w:rPr>
                <w:rFonts w:ascii="Arial" w:hAnsi="Arial"/>
                <w:sz w:val="16"/>
                <w:szCs w:val="16"/>
              </w:rPr>
            </w:pPr>
            <w:r w:rsidRPr="00AC4FBC">
              <w:rPr>
                <w:rFonts w:ascii="Arial" w:hAnsi="Arial"/>
                <w:sz w:val="16"/>
                <w:szCs w:val="16"/>
              </w:rPr>
              <w:t>Correction to 6.2B.2.1 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F95C5" w14:textId="5C855CB2" w:rsidR="004D137D" w:rsidRPr="00AC4FBC" w:rsidRDefault="004D137D" w:rsidP="004D137D">
            <w:pPr>
              <w:pStyle w:val="TAL"/>
              <w:rPr>
                <w:sz w:val="16"/>
                <w:szCs w:val="16"/>
              </w:rPr>
            </w:pPr>
            <w:r w:rsidRPr="00AC4FBC">
              <w:rPr>
                <w:sz w:val="16"/>
                <w:szCs w:val="16"/>
              </w:rPr>
              <w:t>17.2.0</w:t>
            </w:r>
          </w:p>
        </w:tc>
      </w:tr>
      <w:tr w:rsidR="004D137D" w:rsidRPr="00AC4FBC" w14:paraId="3BE13D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8F6D3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5D1E5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6196CB" w14:textId="77777777" w:rsidR="004D137D" w:rsidRPr="00AC4FBC" w:rsidRDefault="004D137D" w:rsidP="004D137D">
            <w:pPr>
              <w:rPr>
                <w:rFonts w:ascii="Arial" w:hAnsi="Arial"/>
                <w:sz w:val="16"/>
                <w:szCs w:val="16"/>
              </w:rPr>
            </w:pPr>
            <w:r w:rsidRPr="00AC4FBC">
              <w:rPr>
                <w:rFonts w:ascii="Arial" w:hAnsi="Arial"/>
                <w:sz w:val="16"/>
                <w:szCs w:val="16"/>
              </w:rPr>
              <w:t>R5-2151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E2C396" w14:textId="77777777" w:rsidR="004D137D" w:rsidRPr="00AC4FBC" w:rsidRDefault="004D137D" w:rsidP="004D137D">
            <w:pPr>
              <w:rPr>
                <w:rFonts w:ascii="Arial" w:hAnsi="Arial"/>
                <w:sz w:val="16"/>
                <w:szCs w:val="16"/>
              </w:rPr>
            </w:pPr>
            <w:r w:rsidRPr="00AC4FBC">
              <w:rPr>
                <w:rFonts w:ascii="Arial" w:hAnsi="Arial"/>
                <w:sz w:val="16"/>
                <w:szCs w:val="16"/>
              </w:rPr>
              <w:t>1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6232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FDBA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A3D88" w14:textId="77777777" w:rsidR="004D137D" w:rsidRPr="00AC4FBC" w:rsidRDefault="004D137D" w:rsidP="004D137D">
            <w:pPr>
              <w:rPr>
                <w:rFonts w:ascii="Arial" w:hAnsi="Arial"/>
                <w:sz w:val="16"/>
                <w:szCs w:val="16"/>
              </w:rPr>
            </w:pPr>
            <w:r w:rsidRPr="00AC4FBC">
              <w:rPr>
                <w:rFonts w:ascii="Arial" w:hAnsi="Arial"/>
                <w:sz w:val="16"/>
                <w:szCs w:val="16"/>
              </w:rPr>
              <w:t>Correction to 6.2B.2.2 MP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75628" w14:textId="2F3F6C36" w:rsidR="004D137D" w:rsidRPr="00AC4FBC" w:rsidRDefault="004D137D" w:rsidP="004D137D">
            <w:pPr>
              <w:pStyle w:val="TAL"/>
              <w:rPr>
                <w:sz w:val="16"/>
                <w:szCs w:val="16"/>
              </w:rPr>
            </w:pPr>
            <w:r w:rsidRPr="00AC4FBC">
              <w:rPr>
                <w:sz w:val="16"/>
                <w:szCs w:val="16"/>
              </w:rPr>
              <w:t>17.2.0</w:t>
            </w:r>
          </w:p>
        </w:tc>
      </w:tr>
      <w:tr w:rsidR="004D137D" w:rsidRPr="00AC4FBC" w14:paraId="5B454F9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AF7E93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BAAD7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D5079" w14:textId="77777777" w:rsidR="004D137D" w:rsidRPr="00AC4FBC" w:rsidRDefault="004D137D" w:rsidP="004D137D">
            <w:pPr>
              <w:rPr>
                <w:rFonts w:ascii="Arial" w:hAnsi="Arial"/>
                <w:sz w:val="16"/>
                <w:szCs w:val="16"/>
              </w:rPr>
            </w:pPr>
            <w:r w:rsidRPr="00AC4FBC">
              <w:rPr>
                <w:rFonts w:ascii="Arial" w:hAnsi="Arial"/>
                <w:sz w:val="16"/>
                <w:szCs w:val="16"/>
              </w:rPr>
              <w:t>R5-215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50C2B" w14:textId="77777777" w:rsidR="004D137D" w:rsidRPr="00AC4FBC" w:rsidRDefault="004D137D" w:rsidP="004D137D">
            <w:pPr>
              <w:rPr>
                <w:rFonts w:ascii="Arial" w:hAnsi="Arial"/>
                <w:sz w:val="16"/>
                <w:szCs w:val="16"/>
              </w:rPr>
            </w:pPr>
            <w:r w:rsidRPr="00AC4FBC">
              <w:rPr>
                <w:rFonts w:ascii="Arial" w:hAnsi="Arial"/>
                <w:sz w:val="16"/>
                <w:szCs w:val="16"/>
              </w:rPr>
              <w:t>1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0C223"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47D9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24778" w14:textId="77777777" w:rsidR="004D137D" w:rsidRPr="00AC4FBC" w:rsidRDefault="004D137D" w:rsidP="004D137D">
            <w:pPr>
              <w:rPr>
                <w:rFonts w:ascii="Arial" w:hAnsi="Arial"/>
                <w:sz w:val="16"/>
                <w:szCs w:val="16"/>
              </w:rPr>
            </w:pPr>
            <w:r w:rsidRPr="00AC4FBC">
              <w:rPr>
                <w:rFonts w:ascii="Arial" w:hAnsi="Arial"/>
                <w:sz w:val="16"/>
                <w:szCs w:val="16"/>
              </w:rPr>
              <w:t>Correction to 6.5B.2.1.1 SEM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3CA2FB" w14:textId="52EF6745" w:rsidR="004D137D" w:rsidRPr="00AC4FBC" w:rsidRDefault="004D137D" w:rsidP="004D137D">
            <w:pPr>
              <w:pStyle w:val="TAL"/>
              <w:rPr>
                <w:sz w:val="16"/>
                <w:szCs w:val="16"/>
              </w:rPr>
            </w:pPr>
            <w:r w:rsidRPr="00AC4FBC">
              <w:rPr>
                <w:sz w:val="16"/>
                <w:szCs w:val="16"/>
              </w:rPr>
              <w:t>17.2.0</w:t>
            </w:r>
          </w:p>
        </w:tc>
      </w:tr>
      <w:tr w:rsidR="004D137D" w:rsidRPr="00AC4FBC" w14:paraId="30111B5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D0B875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52BCA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1C8CDE" w14:textId="77777777" w:rsidR="004D137D" w:rsidRPr="00AC4FBC" w:rsidRDefault="004D137D" w:rsidP="004D137D">
            <w:pPr>
              <w:rPr>
                <w:rFonts w:ascii="Arial" w:hAnsi="Arial"/>
                <w:sz w:val="16"/>
                <w:szCs w:val="16"/>
              </w:rPr>
            </w:pPr>
            <w:r w:rsidRPr="00AC4FBC">
              <w:rPr>
                <w:rFonts w:ascii="Arial" w:hAnsi="Arial"/>
                <w:sz w:val="16"/>
                <w:szCs w:val="16"/>
              </w:rPr>
              <w:t>R5-215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54E296" w14:textId="77777777" w:rsidR="004D137D" w:rsidRPr="00AC4FBC" w:rsidRDefault="004D137D" w:rsidP="004D137D">
            <w:pPr>
              <w:rPr>
                <w:rFonts w:ascii="Arial" w:hAnsi="Arial"/>
                <w:sz w:val="16"/>
                <w:szCs w:val="16"/>
              </w:rPr>
            </w:pPr>
            <w:r w:rsidRPr="00AC4FBC">
              <w:rPr>
                <w:rFonts w:ascii="Arial" w:hAnsi="Arial"/>
                <w:sz w:val="16"/>
                <w:szCs w:val="16"/>
              </w:rPr>
              <w:t>1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5685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08EE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76D783" w14:textId="77777777" w:rsidR="004D137D" w:rsidRPr="00AC4FBC" w:rsidRDefault="004D137D" w:rsidP="004D137D">
            <w:pPr>
              <w:rPr>
                <w:rFonts w:ascii="Arial" w:hAnsi="Arial"/>
                <w:sz w:val="16"/>
                <w:szCs w:val="16"/>
              </w:rPr>
            </w:pPr>
            <w:r w:rsidRPr="00AC4FBC">
              <w:rPr>
                <w:rFonts w:ascii="Arial" w:hAnsi="Arial"/>
                <w:sz w:val="16"/>
                <w:szCs w:val="16"/>
              </w:rPr>
              <w:t>Correction to 6.5B.2.1.3 ACL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67AC7" w14:textId="32F6FFED" w:rsidR="004D137D" w:rsidRPr="00AC4FBC" w:rsidRDefault="004D137D" w:rsidP="004D137D">
            <w:pPr>
              <w:pStyle w:val="TAL"/>
              <w:rPr>
                <w:sz w:val="16"/>
                <w:szCs w:val="16"/>
              </w:rPr>
            </w:pPr>
            <w:r w:rsidRPr="00AC4FBC">
              <w:rPr>
                <w:sz w:val="16"/>
                <w:szCs w:val="16"/>
              </w:rPr>
              <w:t>17.2.0</w:t>
            </w:r>
          </w:p>
        </w:tc>
      </w:tr>
      <w:tr w:rsidR="004D137D" w:rsidRPr="00AC4FBC" w14:paraId="76D5E8E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B533D9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6E80E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54F158" w14:textId="77777777" w:rsidR="004D137D" w:rsidRPr="00AC4FBC" w:rsidRDefault="004D137D" w:rsidP="004D137D">
            <w:pPr>
              <w:rPr>
                <w:rFonts w:ascii="Arial" w:hAnsi="Arial"/>
                <w:sz w:val="16"/>
                <w:szCs w:val="16"/>
              </w:rPr>
            </w:pPr>
            <w:r w:rsidRPr="00AC4FBC">
              <w:rPr>
                <w:rFonts w:ascii="Arial" w:hAnsi="Arial"/>
                <w:sz w:val="16"/>
                <w:szCs w:val="16"/>
              </w:rPr>
              <w:t>R5-2152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B905D" w14:textId="77777777" w:rsidR="004D137D" w:rsidRPr="00AC4FBC" w:rsidRDefault="004D137D" w:rsidP="004D137D">
            <w:pPr>
              <w:rPr>
                <w:rFonts w:ascii="Arial" w:hAnsi="Arial"/>
                <w:sz w:val="16"/>
                <w:szCs w:val="16"/>
              </w:rPr>
            </w:pPr>
            <w:r w:rsidRPr="00AC4FBC">
              <w:rPr>
                <w:rFonts w:ascii="Arial" w:hAnsi="Arial"/>
                <w:sz w:val="16"/>
                <w:szCs w:val="16"/>
              </w:rPr>
              <w:t>1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E1FFF"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3E35C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A2F434" w14:textId="77777777" w:rsidR="004D137D" w:rsidRPr="00AC4FBC" w:rsidRDefault="004D137D" w:rsidP="004D137D">
            <w:pPr>
              <w:rPr>
                <w:rFonts w:ascii="Arial" w:hAnsi="Arial"/>
                <w:sz w:val="16"/>
                <w:szCs w:val="16"/>
              </w:rPr>
            </w:pPr>
            <w:r w:rsidRPr="00AC4FBC">
              <w:rPr>
                <w:rFonts w:ascii="Arial" w:hAnsi="Arial"/>
                <w:sz w:val="16"/>
                <w:szCs w:val="16"/>
              </w:rPr>
              <w:t>Correction to 6.5B.3.1.2 and 6.5B.3.2.2 UE co-existence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F686D" w14:textId="13AE5F09" w:rsidR="004D137D" w:rsidRPr="00AC4FBC" w:rsidRDefault="004D137D" w:rsidP="004D137D">
            <w:pPr>
              <w:pStyle w:val="TAL"/>
              <w:rPr>
                <w:sz w:val="16"/>
                <w:szCs w:val="16"/>
              </w:rPr>
            </w:pPr>
            <w:r w:rsidRPr="00AC4FBC">
              <w:rPr>
                <w:sz w:val="16"/>
                <w:szCs w:val="16"/>
              </w:rPr>
              <w:t>17.2.0</w:t>
            </w:r>
          </w:p>
        </w:tc>
      </w:tr>
      <w:tr w:rsidR="004D137D" w:rsidRPr="00AC4FBC" w14:paraId="2D45E06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754AE7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B5450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25C974" w14:textId="77777777" w:rsidR="004D137D" w:rsidRPr="00AC4FBC" w:rsidRDefault="004D137D" w:rsidP="004D137D">
            <w:pPr>
              <w:rPr>
                <w:rFonts w:ascii="Arial" w:hAnsi="Arial"/>
                <w:sz w:val="16"/>
                <w:szCs w:val="16"/>
              </w:rPr>
            </w:pPr>
            <w:r w:rsidRPr="00AC4FBC">
              <w:rPr>
                <w:rFonts w:ascii="Arial" w:hAnsi="Arial"/>
                <w:sz w:val="16"/>
                <w:szCs w:val="16"/>
              </w:rPr>
              <w:t>R5-215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E2B8C" w14:textId="77777777" w:rsidR="004D137D" w:rsidRPr="00AC4FBC" w:rsidRDefault="004D137D" w:rsidP="004D137D">
            <w:pPr>
              <w:rPr>
                <w:rFonts w:ascii="Arial" w:hAnsi="Arial"/>
                <w:sz w:val="16"/>
                <w:szCs w:val="16"/>
              </w:rPr>
            </w:pPr>
            <w:r w:rsidRPr="00AC4FBC">
              <w:rPr>
                <w:rFonts w:ascii="Arial" w:hAnsi="Arial"/>
                <w:sz w:val="16"/>
                <w:szCs w:val="16"/>
              </w:rPr>
              <w:t>1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993D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9AB3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A76CE" w14:textId="77777777" w:rsidR="004D137D" w:rsidRPr="00AC4FBC" w:rsidRDefault="004D137D" w:rsidP="004D137D">
            <w:pPr>
              <w:rPr>
                <w:rFonts w:ascii="Arial" w:hAnsi="Arial"/>
                <w:sz w:val="16"/>
                <w:szCs w:val="16"/>
              </w:rPr>
            </w:pPr>
            <w:r w:rsidRPr="00AC4FBC">
              <w:rPr>
                <w:rFonts w:ascii="Arial" w:hAnsi="Arial"/>
                <w:sz w:val="16"/>
                <w:szCs w:val="16"/>
              </w:rPr>
              <w:t>Correction to 6.4B.2 in-band emiss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CB985" w14:textId="6F5889B4" w:rsidR="004D137D" w:rsidRPr="00AC4FBC" w:rsidRDefault="004D137D" w:rsidP="004D137D">
            <w:pPr>
              <w:pStyle w:val="TAL"/>
              <w:rPr>
                <w:sz w:val="16"/>
                <w:szCs w:val="16"/>
              </w:rPr>
            </w:pPr>
            <w:r w:rsidRPr="00AC4FBC">
              <w:rPr>
                <w:sz w:val="16"/>
                <w:szCs w:val="16"/>
              </w:rPr>
              <w:t>17.2.0</w:t>
            </w:r>
          </w:p>
        </w:tc>
      </w:tr>
      <w:tr w:rsidR="004D137D" w:rsidRPr="00AC4FBC" w14:paraId="2FB4BAC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CBDEAD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8034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D21F97" w14:textId="77777777" w:rsidR="004D137D" w:rsidRPr="00AC4FBC" w:rsidRDefault="004D137D" w:rsidP="004D137D">
            <w:pPr>
              <w:rPr>
                <w:rFonts w:ascii="Arial" w:hAnsi="Arial"/>
                <w:sz w:val="16"/>
                <w:szCs w:val="16"/>
              </w:rPr>
            </w:pPr>
            <w:r w:rsidRPr="00AC4FBC">
              <w:rPr>
                <w:rFonts w:ascii="Arial" w:hAnsi="Arial"/>
                <w:sz w:val="16"/>
                <w:szCs w:val="16"/>
              </w:rPr>
              <w:t>R5-215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12E688" w14:textId="77777777" w:rsidR="004D137D" w:rsidRPr="00AC4FBC" w:rsidRDefault="004D137D" w:rsidP="004D137D">
            <w:pPr>
              <w:rPr>
                <w:rFonts w:ascii="Arial" w:hAnsi="Arial"/>
                <w:sz w:val="16"/>
                <w:szCs w:val="16"/>
              </w:rPr>
            </w:pPr>
            <w:r w:rsidRPr="00AC4FBC">
              <w:rPr>
                <w:rFonts w:ascii="Arial" w:hAnsi="Arial"/>
                <w:sz w:val="16"/>
                <w:szCs w:val="16"/>
              </w:rPr>
              <w:t>1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2C0DB"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D560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BE96" w14:textId="77777777" w:rsidR="004D137D" w:rsidRPr="00AC4FBC" w:rsidRDefault="004D137D" w:rsidP="004D137D">
            <w:pPr>
              <w:rPr>
                <w:rFonts w:ascii="Arial" w:hAnsi="Arial"/>
                <w:sz w:val="16"/>
                <w:szCs w:val="16"/>
              </w:rPr>
            </w:pPr>
            <w:r w:rsidRPr="00AC4FBC">
              <w:rPr>
                <w:rFonts w:ascii="Arial" w:hAnsi="Arial"/>
                <w:sz w:val="16"/>
                <w:szCs w:val="16"/>
              </w:rPr>
              <w:t>Addition of test case body to 6.5B.5 transmit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9E4B20" w14:textId="0A2C17E7" w:rsidR="004D137D" w:rsidRPr="00AC4FBC" w:rsidRDefault="004D137D" w:rsidP="004D137D">
            <w:pPr>
              <w:pStyle w:val="TAL"/>
              <w:rPr>
                <w:sz w:val="16"/>
                <w:szCs w:val="16"/>
              </w:rPr>
            </w:pPr>
            <w:r w:rsidRPr="00AC4FBC">
              <w:rPr>
                <w:sz w:val="16"/>
                <w:szCs w:val="16"/>
              </w:rPr>
              <w:t>17.2.0</w:t>
            </w:r>
          </w:p>
        </w:tc>
      </w:tr>
      <w:tr w:rsidR="004D137D" w:rsidRPr="00AC4FBC" w14:paraId="2915897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6F42C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62CE1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897930" w14:textId="77777777" w:rsidR="004D137D" w:rsidRPr="00AC4FBC" w:rsidRDefault="004D137D" w:rsidP="004D137D">
            <w:pPr>
              <w:rPr>
                <w:rFonts w:ascii="Arial" w:hAnsi="Arial"/>
                <w:sz w:val="16"/>
                <w:szCs w:val="16"/>
              </w:rPr>
            </w:pPr>
            <w:r w:rsidRPr="00AC4FBC">
              <w:rPr>
                <w:rFonts w:ascii="Arial" w:hAnsi="Arial"/>
                <w:sz w:val="16"/>
                <w:szCs w:val="16"/>
              </w:rPr>
              <w:t>R5-215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FAF3B0" w14:textId="77777777" w:rsidR="004D137D" w:rsidRPr="00AC4FBC" w:rsidRDefault="004D137D" w:rsidP="004D137D">
            <w:pPr>
              <w:rPr>
                <w:rFonts w:ascii="Arial" w:hAnsi="Arial"/>
                <w:sz w:val="16"/>
                <w:szCs w:val="16"/>
              </w:rPr>
            </w:pPr>
            <w:r w:rsidRPr="00AC4FBC">
              <w:rPr>
                <w:rFonts w:ascii="Arial" w:hAnsi="Arial"/>
                <w:sz w:val="16"/>
                <w:szCs w:val="16"/>
              </w:rPr>
              <w:t>1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638B3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FB1F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C12EC"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1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EC3AC" w14:textId="5B4966CA" w:rsidR="004D137D" w:rsidRPr="00AC4FBC" w:rsidRDefault="004D137D" w:rsidP="004D137D">
            <w:pPr>
              <w:pStyle w:val="TAL"/>
              <w:rPr>
                <w:sz w:val="16"/>
                <w:szCs w:val="16"/>
              </w:rPr>
            </w:pPr>
            <w:r w:rsidRPr="00AC4FBC">
              <w:rPr>
                <w:sz w:val="16"/>
                <w:szCs w:val="16"/>
              </w:rPr>
              <w:t>17.2.0</w:t>
            </w:r>
          </w:p>
        </w:tc>
      </w:tr>
      <w:tr w:rsidR="004D137D" w:rsidRPr="00AC4FBC" w14:paraId="17B461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A471D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477D7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A4A32F" w14:textId="77777777" w:rsidR="004D137D" w:rsidRPr="00AC4FBC" w:rsidRDefault="004D137D" w:rsidP="004D137D">
            <w:pPr>
              <w:rPr>
                <w:rFonts w:ascii="Arial" w:hAnsi="Arial"/>
                <w:sz w:val="16"/>
                <w:szCs w:val="16"/>
              </w:rPr>
            </w:pPr>
            <w:r w:rsidRPr="00AC4FBC">
              <w:rPr>
                <w:rFonts w:ascii="Arial" w:hAnsi="Arial"/>
                <w:sz w:val="16"/>
                <w:szCs w:val="16"/>
              </w:rPr>
              <w:t>R5-215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505F5" w14:textId="77777777" w:rsidR="004D137D" w:rsidRPr="00AC4FBC" w:rsidRDefault="004D137D" w:rsidP="004D137D">
            <w:pPr>
              <w:rPr>
                <w:rFonts w:ascii="Arial" w:hAnsi="Arial"/>
                <w:sz w:val="16"/>
                <w:szCs w:val="16"/>
              </w:rPr>
            </w:pPr>
            <w:r w:rsidRPr="00AC4FBC">
              <w:rPr>
                <w:rFonts w:ascii="Arial" w:hAnsi="Arial"/>
                <w:sz w:val="16"/>
                <w:szCs w:val="16"/>
              </w:rPr>
              <w:t>1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2779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207B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EEABA2"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1A-3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B2983" w14:textId="48A6F5EA" w:rsidR="004D137D" w:rsidRPr="00AC4FBC" w:rsidRDefault="004D137D" w:rsidP="004D137D">
            <w:pPr>
              <w:pStyle w:val="TAL"/>
              <w:rPr>
                <w:sz w:val="16"/>
                <w:szCs w:val="16"/>
              </w:rPr>
            </w:pPr>
            <w:r w:rsidRPr="00AC4FBC">
              <w:rPr>
                <w:sz w:val="16"/>
                <w:szCs w:val="16"/>
              </w:rPr>
              <w:t>17.2.0</w:t>
            </w:r>
          </w:p>
        </w:tc>
      </w:tr>
      <w:tr w:rsidR="004D137D" w:rsidRPr="00AC4FBC" w14:paraId="2C71EE2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E03CC35"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BE060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FA7FFA" w14:textId="77777777" w:rsidR="004D137D" w:rsidRPr="00AC4FBC" w:rsidRDefault="004D137D" w:rsidP="004D137D">
            <w:pPr>
              <w:rPr>
                <w:rFonts w:ascii="Arial" w:hAnsi="Arial"/>
                <w:sz w:val="16"/>
                <w:szCs w:val="16"/>
              </w:rPr>
            </w:pPr>
            <w:r w:rsidRPr="00AC4FBC">
              <w:rPr>
                <w:rFonts w:ascii="Arial" w:hAnsi="Arial"/>
                <w:sz w:val="16"/>
                <w:szCs w:val="16"/>
              </w:rPr>
              <w:t>R5-215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C8BA2" w14:textId="77777777" w:rsidR="004D137D" w:rsidRPr="00AC4FBC" w:rsidRDefault="004D137D" w:rsidP="004D137D">
            <w:pPr>
              <w:rPr>
                <w:rFonts w:ascii="Arial" w:hAnsi="Arial"/>
                <w:sz w:val="16"/>
                <w:szCs w:val="16"/>
              </w:rPr>
            </w:pPr>
            <w:r w:rsidRPr="00AC4FBC">
              <w:rPr>
                <w:rFonts w:ascii="Arial" w:hAnsi="Arial"/>
                <w:sz w:val="16"/>
                <w:szCs w:val="16"/>
              </w:rPr>
              <w:t>1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5C2C1"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D5E8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0108B"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1A-7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47AAD7" w14:textId="38E52701" w:rsidR="004D137D" w:rsidRPr="00AC4FBC" w:rsidRDefault="004D137D" w:rsidP="004D137D">
            <w:pPr>
              <w:pStyle w:val="TAL"/>
              <w:rPr>
                <w:sz w:val="16"/>
                <w:szCs w:val="16"/>
              </w:rPr>
            </w:pPr>
            <w:r w:rsidRPr="00AC4FBC">
              <w:rPr>
                <w:sz w:val="16"/>
                <w:szCs w:val="16"/>
              </w:rPr>
              <w:t>17.2.0</w:t>
            </w:r>
          </w:p>
        </w:tc>
      </w:tr>
      <w:tr w:rsidR="004D137D" w:rsidRPr="00AC4FBC" w14:paraId="70F2104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CACF5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0659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7164C" w14:textId="77777777" w:rsidR="004D137D" w:rsidRPr="00AC4FBC" w:rsidRDefault="004D137D" w:rsidP="004D137D">
            <w:pPr>
              <w:rPr>
                <w:rFonts w:ascii="Arial" w:hAnsi="Arial"/>
                <w:sz w:val="16"/>
                <w:szCs w:val="16"/>
              </w:rPr>
            </w:pPr>
            <w:r w:rsidRPr="00AC4FBC">
              <w:rPr>
                <w:rFonts w:ascii="Arial" w:hAnsi="Arial"/>
                <w:sz w:val="16"/>
                <w:szCs w:val="16"/>
              </w:rPr>
              <w:t>R5-215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AF286A" w14:textId="77777777" w:rsidR="004D137D" w:rsidRPr="00AC4FBC" w:rsidRDefault="004D137D" w:rsidP="004D137D">
            <w:pPr>
              <w:rPr>
                <w:rFonts w:ascii="Arial" w:hAnsi="Arial"/>
                <w:sz w:val="16"/>
                <w:szCs w:val="16"/>
              </w:rPr>
            </w:pPr>
            <w:r w:rsidRPr="00AC4FBC">
              <w:rPr>
                <w:rFonts w:ascii="Arial" w:hAnsi="Arial"/>
                <w:sz w:val="16"/>
                <w:szCs w:val="16"/>
              </w:rPr>
              <w:t>1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E5D4D"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E10F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1CA957" w14:textId="77777777" w:rsidR="004D137D" w:rsidRPr="00AC4FBC" w:rsidRDefault="004D137D" w:rsidP="004D137D">
            <w:pPr>
              <w:rPr>
                <w:rFonts w:ascii="Arial" w:hAnsi="Arial"/>
                <w:sz w:val="16"/>
                <w:szCs w:val="16"/>
              </w:rPr>
            </w:pPr>
            <w:r w:rsidRPr="00AC4FBC">
              <w:rPr>
                <w:rFonts w:ascii="Arial" w:hAnsi="Arial"/>
                <w:sz w:val="16"/>
                <w:szCs w:val="16"/>
              </w:rPr>
              <w:t>Addition of reference sensitivity testing for DC_3A-7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96CDC" w14:textId="008598E9" w:rsidR="004D137D" w:rsidRPr="00AC4FBC" w:rsidRDefault="004D137D" w:rsidP="004D137D">
            <w:pPr>
              <w:pStyle w:val="TAL"/>
              <w:rPr>
                <w:sz w:val="16"/>
                <w:szCs w:val="16"/>
              </w:rPr>
            </w:pPr>
            <w:r w:rsidRPr="00AC4FBC">
              <w:rPr>
                <w:sz w:val="16"/>
                <w:szCs w:val="16"/>
              </w:rPr>
              <w:t>17.2.0</w:t>
            </w:r>
          </w:p>
        </w:tc>
      </w:tr>
      <w:tr w:rsidR="004D137D" w:rsidRPr="00AC4FBC" w14:paraId="3BB2235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687F1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E1624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837F4E" w14:textId="77777777" w:rsidR="004D137D" w:rsidRPr="00AC4FBC" w:rsidRDefault="004D137D" w:rsidP="004D137D">
            <w:pPr>
              <w:rPr>
                <w:rFonts w:ascii="Arial" w:hAnsi="Arial"/>
                <w:sz w:val="16"/>
                <w:szCs w:val="16"/>
              </w:rPr>
            </w:pPr>
            <w:r w:rsidRPr="00AC4FBC">
              <w:rPr>
                <w:rFonts w:ascii="Arial" w:hAnsi="Arial"/>
                <w:sz w:val="16"/>
                <w:szCs w:val="16"/>
              </w:rPr>
              <w:t>R5-215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B79A97" w14:textId="77777777" w:rsidR="004D137D" w:rsidRPr="00AC4FBC" w:rsidRDefault="004D137D" w:rsidP="004D137D">
            <w:pPr>
              <w:rPr>
                <w:rFonts w:ascii="Arial" w:hAnsi="Arial"/>
                <w:sz w:val="16"/>
                <w:szCs w:val="16"/>
              </w:rPr>
            </w:pPr>
            <w:r w:rsidRPr="00AC4FBC">
              <w:rPr>
                <w:rFonts w:ascii="Arial" w:hAnsi="Arial"/>
                <w:sz w:val="16"/>
                <w:szCs w:val="16"/>
              </w:rPr>
              <w:t>1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B2891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2297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3DD2EF" w14:textId="77777777" w:rsidR="004D137D" w:rsidRPr="00AC4FBC" w:rsidRDefault="004D137D" w:rsidP="004D137D">
            <w:pPr>
              <w:rPr>
                <w:rFonts w:ascii="Arial" w:hAnsi="Arial"/>
                <w:sz w:val="16"/>
                <w:szCs w:val="16"/>
              </w:rPr>
            </w:pPr>
            <w:r w:rsidRPr="00AC4FBC">
              <w:rPr>
                <w:rFonts w:ascii="Arial" w:hAnsi="Arial"/>
                <w:sz w:val="16"/>
                <w:szCs w:val="16"/>
              </w:rPr>
              <w:t>Update of reference sensitivity test requirements for DC_41A_n77A and DC_41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D1FBB5" w14:textId="7E3DEDC8" w:rsidR="004D137D" w:rsidRPr="00AC4FBC" w:rsidRDefault="004D137D" w:rsidP="004D137D">
            <w:pPr>
              <w:pStyle w:val="TAL"/>
              <w:rPr>
                <w:sz w:val="16"/>
                <w:szCs w:val="16"/>
              </w:rPr>
            </w:pPr>
            <w:r w:rsidRPr="00AC4FBC">
              <w:rPr>
                <w:sz w:val="16"/>
                <w:szCs w:val="16"/>
              </w:rPr>
              <w:t>17.2.0</w:t>
            </w:r>
          </w:p>
        </w:tc>
      </w:tr>
      <w:tr w:rsidR="004D137D" w:rsidRPr="00AC4FBC" w14:paraId="56A47D9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C02E9F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D5AFD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C8D860" w14:textId="77777777" w:rsidR="004D137D" w:rsidRPr="00AC4FBC" w:rsidRDefault="004D137D" w:rsidP="004D137D">
            <w:pPr>
              <w:rPr>
                <w:rFonts w:ascii="Arial" w:hAnsi="Arial"/>
                <w:sz w:val="16"/>
                <w:szCs w:val="16"/>
              </w:rPr>
            </w:pPr>
            <w:r w:rsidRPr="00AC4FBC">
              <w:rPr>
                <w:rFonts w:ascii="Arial" w:hAnsi="Arial"/>
                <w:sz w:val="16"/>
                <w:szCs w:val="16"/>
              </w:rPr>
              <w:t>R5-215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1B6F6" w14:textId="77777777" w:rsidR="004D137D" w:rsidRPr="00AC4FBC" w:rsidRDefault="004D137D" w:rsidP="004D137D">
            <w:pPr>
              <w:rPr>
                <w:rFonts w:ascii="Arial" w:hAnsi="Arial"/>
                <w:sz w:val="16"/>
                <w:szCs w:val="16"/>
              </w:rPr>
            </w:pPr>
            <w:r w:rsidRPr="00AC4FBC">
              <w:rPr>
                <w:rFonts w:ascii="Arial" w:hAnsi="Arial"/>
                <w:sz w:val="16"/>
                <w:szCs w:val="16"/>
              </w:rPr>
              <w:t>1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4DE45"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FF44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CB2142" w14:textId="77777777" w:rsidR="004D137D" w:rsidRPr="00AC4FBC" w:rsidRDefault="004D137D" w:rsidP="004D137D">
            <w:pPr>
              <w:rPr>
                <w:rFonts w:ascii="Arial" w:hAnsi="Arial"/>
                <w:sz w:val="16"/>
                <w:szCs w:val="16"/>
              </w:rPr>
            </w:pPr>
            <w:r w:rsidRPr="00AC4FBC">
              <w:rPr>
                <w:rFonts w:ascii="Arial" w:hAnsi="Arial"/>
                <w:sz w:val="16"/>
                <w:szCs w:val="16"/>
              </w:rPr>
              <w:t>Correction to reference sensitivity test configuration for 3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C7B62C" w14:textId="3CDAD201" w:rsidR="004D137D" w:rsidRPr="00AC4FBC" w:rsidRDefault="004D137D" w:rsidP="004D137D">
            <w:pPr>
              <w:pStyle w:val="TAL"/>
              <w:rPr>
                <w:sz w:val="16"/>
                <w:szCs w:val="16"/>
              </w:rPr>
            </w:pPr>
            <w:r w:rsidRPr="00AC4FBC">
              <w:rPr>
                <w:sz w:val="16"/>
                <w:szCs w:val="16"/>
              </w:rPr>
              <w:t>17.2.0</w:t>
            </w:r>
          </w:p>
        </w:tc>
      </w:tr>
      <w:tr w:rsidR="004D137D" w:rsidRPr="00AC4FBC" w14:paraId="29018FB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F73E2B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CEBD1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39C199" w14:textId="77777777" w:rsidR="004D137D" w:rsidRPr="00AC4FBC" w:rsidRDefault="004D137D" w:rsidP="004D137D">
            <w:pPr>
              <w:rPr>
                <w:rFonts w:ascii="Arial" w:hAnsi="Arial"/>
                <w:sz w:val="16"/>
                <w:szCs w:val="16"/>
              </w:rPr>
            </w:pPr>
            <w:r w:rsidRPr="00AC4FBC">
              <w:rPr>
                <w:rFonts w:ascii="Arial" w:hAnsi="Arial"/>
                <w:sz w:val="16"/>
                <w:szCs w:val="16"/>
              </w:rPr>
              <w:t>R5-215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C4F008" w14:textId="77777777" w:rsidR="004D137D" w:rsidRPr="00AC4FBC" w:rsidRDefault="004D137D" w:rsidP="004D137D">
            <w:pPr>
              <w:rPr>
                <w:rFonts w:ascii="Arial" w:hAnsi="Arial"/>
                <w:sz w:val="16"/>
                <w:szCs w:val="16"/>
              </w:rPr>
            </w:pPr>
            <w:r w:rsidRPr="00AC4FBC">
              <w:rPr>
                <w:rFonts w:ascii="Arial" w:hAnsi="Arial"/>
                <w:sz w:val="16"/>
                <w:szCs w:val="16"/>
              </w:rPr>
              <w:t>1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960D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45BEC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58102" w14:textId="77777777" w:rsidR="004D137D" w:rsidRPr="00AC4FBC" w:rsidRDefault="004D137D" w:rsidP="004D137D">
            <w:pPr>
              <w:rPr>
                <w:rFonts w:ascii="Arial" w:hAnsi="Arial"/>
                <w:sz w:val="16"/>
                <w:szCs w:val="16"/>
              </w:rPr>
            </w:pPr>
            <w:r w:rsidRPr="00AC4FBC">
              <w:rPr>
                <w:rFonts w:ascii="Arial" w:hAnsi="Arial"/>
                <w:sz w:val="16"/>
                <w:szCs w:val="16"/>
              </w:rPr>
              <w:t>Update of reference sensitivity test coverage for 4CC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30EF5" w14:textId="72028C2E" w:rsidR="004D137D" w:rsidRPr="00AC4FBC" w:rsidRDefault="004D137D" w:rsidP="004D137D">
            <w:pPr>
              <w:pStyle w:val="TAL"/>
              <w:rPr>
                <w:sz w:val="16"/>
                <w:szCs w:val="16"/>
              </w:rPr>
            </w:pPr>
            <w:r w:rsidRPr="00AC4FBC">
              <w:rPr>
                <w:sz w:val="16"/>
                <w:szCs w:val="16"/>
              </w:rPr>
              <w:t>17.2.0</w:t>
            </w:r>
          </w:p>
        </w:tc>
      </w:tr>
      <w:tr w:rsidR="004D137D" w:rsidRPr="00AC4FBC" w14:paraId="4BF73D3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BF2461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78344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796F2B" w14:textId="77777777" w:rsidR="004D137D" w:rsidRPr="00AC4FBC" w:rsidRDefault="004D137D" w:rsidP="004D137D">
            <w:pPr>
              <w:rPr>
                <w:rFonts w:ascii="Arial" w:hAnsi="Arial"/>
                <w:sz w:val="16"/>
                <w:szCs w:val="16"/>
              </w:rPr>
            </w:pPr>
            <w:r w:rsidRPr="00AC4FBC">
              <w:rPr>
                <w:rFonts w:ascii="Arial" w:hAnsi="Arial"/>
                <w:sz w:val="16"/>
                <w:szCs w:val="16"/>
              </w:rPr>
              <w:t>R5-215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AA7806" w14:textId="77777777" w:rsidR="004D137D" w:rsidRPr="00AC4FBC" w:rsidRDefault="004D137D" w:rsidP="004D137D">
            <w:pPr>
              <w:rPr>
                <w:rFonts w:ascii="Arial" w:hAnsi="Arial"/>
                <w:sz w:val="16"/>
                <w:szCs w:val="16"/>
              </w:rPr>
            </w:pPr>
            <w:r w:rsidRPr="00AC4FBC">
              <w:rPr>
                <w:rFonts w:ascii="Arial" w:hAnsi="Arial"/>
                <w:sz w:val="16"/>
                <w:szCs w:val="16"/>
              </w:rPr>
              <w:t>1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CB48E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7E39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A3CBE3" w14:textId="77777777" w:rsidR="004D137D" w:rsidRPr="00AC4FBC" w:rsidRDefault="004D137D" w:rsidP="004D137D">
            <w:pPr>
              <w:rPr>
                <w:rFonts w:ascii="Arial" w:hAnsi="Arial"/>
                <w:sz w:val="16"/>
                <w:szCs w:val="16"/>
              </w:rPr>
            </w:pPr>
            <w:r w:rsidRPr="00AC4FBC">
              <w:rPr>
                <w:rFonts w:ascii="Arial" w:hAnsi="Arial"/>
                <w:sz w:val="16"/>
                <w:szCs w:val="16"/>
              </w:rPr>
              <w:t>Added refsens deltaRIB test case for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192BD" w14:textId="55699E7C" w:rsidR="004D137D" w:rsidRPr="00AC4FBC" w:rsidRDefault="004D137D" w:rsidP="004D137D">
            <w:pPr>
              <w:pStyle w:val="TAL"/>
              <w:rPr>
                <w:sz w:val="16"/>
                <w:szCs w:val="16"/>
              </w:rPr>
            </w:pPr>
            <w:r w:rsidRPr="00AC4FBC">
              <w:rPr>
                <w:sz w:val="16"/>
                <w:szCs w:val="16"/>
              </w:rPr>
              <w:t>17.2.0</w:t>
            </w:r>
          </w:p>
        </w:tc>
      </w:tr>
      <w:tr w:rsidR="004D137D" w:rsidRPr="00AC4FBC" w14:paraId="59D7A30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6F5528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C118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E97E5A" w14:textId="77777777" w:rsidR="004D137D" w:rsidRPr="00AC4FBC" w:rsidRDefault="004D137D" w:rsidP="004D137D">
            <w:pPr>
              <w:rPr>
                <w:rFonts w:ascii="Arial" w:hAnsi="Arial"/>
                <w:sz w:val="16"/>
                <w:szCs w:val="16"/>
              </w:rPr>
            </w:pPr>
            <w:r w:rsidRPr="00AC4FBC">
              <w:rPr>
                <w:rFonts w:ascii="Arial" w:hAnsi="Arial"/>
                <w:sz w:val="16"/>
                <w:szCs w:val="16"/>
              </w:rPr>
              <w:t>R5-215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A10490" w14:textId="77777777" w:rsidR="004D137D" w:rsidRPr="00AC4FBC" w:rsidRDefault="004D137D" w:rsidP="004D137D">
            <w:pPr>
              <w:rPr>
                <w:rFonts w:ascii="Arial" w:hAnsi="Arial"/>
                <w:sz w:val="16"/>
                <w:szCs w:val="16"/>
              </w:rPr>
            </w:pPr>
            <w:r w:rsidRPr="00AC4FBC">
              <w:rPr>
                <w:rFonts w:ascii="Arial" w:hAnsi="Arial"/>
                <w:sz w:val="16"/>
                <w:szCs w:val="16"/>
              </w:rPr>
              <w:t>1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8AED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7BC6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249CDC"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3A-20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24FAE" w14:textId="45B11937" w:rsidR="004D137D" w:rsidRPr="00AC4FBC" w:rsidRDefault="004D137D" w:rsidP="004D137D">
            <w:pPr>
              <w:pStyle w:val="TAL"/>
              <w:rPr>
                <w:sz w:val="16"/>
                <w:szCs w:val="16"/>
              </w:rPr>
            </w:pPr>
            <w:r w:rsidRPr="00AC4FBC">
              <w:rPr>
                <w:sz w:val="16"/>
                <w:szCs w:val="16"/>
              </w:rPr>
              <w:t>17.2.0</w:t>
            </w:r>
          </w:p>
        </w:tc>
      </w:tr>
      <w:tr w:rsidR="004D137D" w:rsidRPr="00AC4FBC" w14:paraId="7D16260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096DF3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FE5BB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110BF8" w14:textId="77777777" w:rsidR="004D137D" w:rsidRPr="00AC4FBC" w:rsidRDefault="004D137D" w:rsidP="004D137D">
            <w:pPr>
              <w:rPr>
                <w:rFonts w:ascii="Arial" w:hAnsi="Arial"/>
                <w:sz w:val="16"/>
                <w:szCs w:val="16"/>
              </w:rPr>
            </w:pPr>
            <w:r w:rsidRPr="00AC4FBC">
              <w:rPr>
                <w:rFonts w:ascii="Arial" w:hAnsi="Arial"/>
                <w:sz w:val="16"/>
                <w:szCs w:val="16"/>
              </w:rPr>
              <w:t>R5-215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04DB13" w14:textId="77777777" w:rsidR="004D137D" w:rsidRPr="00AC4FBC" w:rsidRDefault="004D137D" w:rsidP="004D137D">
            <w:pPr>
              <w:rPr>
                <w:rFonts w:ascii="Arial" w:hAnsi="Arial"/>
                <w:sz w:val="16"/>
                <w:szCs w:val="16"/>
              </w:rPr>
            </w:pPr>
            <w:r w:rsidRPr="00AC4FBC">
              <w:rPr>
                <w:rFonts w:ascii="Arial" w:hAnsi="Arial"/>
                <w:sz w:val="16"/>
                <w:szCs w:val="16"/>
              </w:rPr>
              <w:t>1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5214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B3FB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75666"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7A-20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A4C83" w14:textId="64F39907" w:rsidR="004D137D" w:rsidRPr="00AC4FBC" w:rsidRDefault="004D137D" w:rsidP="004D137D">
            <w:pPr>
              <w:pStyle w:val="TAL"/>
              <w:rPr>
                <w:sz w:val="16"/>
                <w:szCs w:val="16"/>
              </w:rPr>
            </w:pPr>
            <w:r w:rsidRPr="00AC4FBC">
              <w:rPr>
                <w:sz w:val="16"/>
                <w:szCs w:val="16"/>
              </w:rPr>
              <w:t>17.2.0</w:t>
            </w:r>
          </w:p>
        </w:tc>
      </w:tr>
      <w:tr w:rsidR="004D137D" w:rsidRPr="00AC4FBC" w14:paraId="0D87830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5BE2F6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2DD0F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B7982A" w14:textId="77777777" w:rsidR="004D137D" w:rsidRPr="00AC4FBC" w:rsidRDefault="004D137D" w:rsidP="004D137D">
            <w:pPr>
              <w:rPr>
                <w:rFonts w:ascii="Arial" w:hAnsi="Arial"/>
                <w:sz w:val="16"/>
                <w:szCs w:val="16"/>
              </w:rPr>
            </w:pPr>
            <w:r w:rsidRPr="00AC4FBC">
              <w:rPr>
                <w:rFonts w:ascii="Arial" w:hAnsi="Arial"/>
                <w:sz w:val="16"/>
                <w:szCs w:val="16"/>
              </w:rPr>
              <w:t>R5-215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5285A" w14:textId="77777777" w:rsidR="004D137D" w:rsidRPr="00AC4FBC" w:rsidRDefault="004D137D" w:rsidP="004D137D">
            <w:pPr>
              <w:rPr>
                <w:rFonts w:ascii="Arial" w:hAnsi="Arial"/>
                <w:sz w:val="16"/>
                <w:szCs w:val="16"/>
              </w:rPr>
            </w:pPr>
            <w:r w:rsidRPr="00AC4FBC">
              <w:rPr>
                <w:rFonts w:ascii="Arial" w:hAnsi="Arial"/>
                <w:sz w:val="16"/>
                <w:szCs w:val="16"/>
              </w:rPr>
              <w:t>1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9B4C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E77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520657" w14:textId="77777777" w:rsidR="004D137D" w:rsidRPr="00AC4FBC" w:rsidRDefault="004D137D" w:rsidP="004D137D">
            <w:pPr>
              <w:rPr>
                <w:rFonts w:ascii="Arial" w:hAnsi="Arial"/>
                <w:sz w:val="16"/>
                <w:szCs w:val="16"/>
              </w:rPr>
            </w:pPr>
            <w:r w:rsidRPr="00AC4FBC">
              <w:rPr>
                <w:rFonts w:ascii="Arial" w:hAnsi="Arial"/>
                <w:sz w:val="16"/>
                <w:szCs w:val="16"/>
              </w:rPr>
              <w:t>Editorial correction to clause 7.3B.2.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CA1B56" w14:textId="6F0806A6" w:rsidR="004D137D" w:rsidRPr="00AC4FBC" w:rsidRDefault="004D137D" w:rsidP="004D137D">
            <w:pPr>
              <w:pStyle w:val="TAL"/>
              <w:rPr>
                <w:sz w:val="16"/>
                <w:szCs w:val="16"/>
              </w:rPr>
            </w:pPr>
            <w:r w:rsidRPr="00AC4FBC">
              <w:rPr>
                <w:sz w:val="16"/>
                <w:szCs w:val="16"/>
              </w:rPr>
              <w:t>17.2.0</w:t>
            </w:r>
          </w:p>
        </w:tc>
      </w:tr>
      <w:tr w:rsidR="004D137D" w:rsidRPr="00AC4FBC" w14:paraId="13406D4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2BA02F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FFD9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807779" w14:textId="77777777" w:rsidR="004D137D" w:rsidRPr="00AC4FBC" w:rsidRDefault="004D137D" w:rsidP="004D137D">
            <w:pPr>
              <w:rPr>
                <w:rFonts w:ascii="Arial" w:hAnsi="Arial"/>
                <w:sz w:val="16"/>
                <w:szCs w:val="16"/>
              </w:rPr>
            </w:pPr>
            <w:r w:rsidRPr="00AC4FBC">
              <w:rPr>
                <w:rFonts w:ascii="Arial" w:hAnsi="Arial"/>
                <w:sz w:val="16"/>
                <w:szCs w:val="16"/>
              </w:rPr>
              <w:t>R5-215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45332" w14:textId="77777777" w:rsidR="004D137D" w:rsidRPr="00AC4FBC" w:rsidRDefault="004D137D" w:rsidP="004D137D">
            <w:pPr>
              <w:rPr>
                <w:rFonts w:ascii="Arial" w:hAnsi="Arial"/>
                <w:sz w:val="16"/>
                <w:szCs w:val="16"/>
              </w:rPr>
            </w:pPr>
            <w:r w:rsidRPr="00AC4FBC">
              <w:rPr>
                <w:rFonts w:ascii="Arial" w:hAnsi="Arial"/>
                <w:sz w:val="16"/>
                <w:szCs w:val="16"/>
              </w:rPr>
              <w:t>1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870C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AF39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606A6F" w14:textId="77777777" w:rsidR="004D137D" w:rsidRPr="00AC4FBC" w:rsidRDefault="004D137D" w:rsidP="004D137D">
            <w:pPr>
              <w:rPr>
                <w:rFonts w:ascii="Arial" w:hAnsi="Arial"/>
                <w:sz w:val="16"/>
                <w:szCs w:val="16"/>
              </w:rPr>
            </w:pPr>
            <w:r w:rsidRPr="00AC4FBC">
              <w:rPr>
                <w:rFonts w:ascii="Arial" w:hAnsi="Arial"/>
                <w:sz w:val="16"/>
                <w:szCs w:val="16"/>
              </w:rPr>
              <w:t>Correction of power control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FF82C" w14:textId="3A7D5F3F" w:rsidR="004D137D" w:rsidRPr="00AC4FBC" w:rsidRDefault="004D137D" w:rsidP="004D137D">
            <w:pPr>
              <w:pStyle w:val="TAL"/>
              <w:rPr>
                <w:sz w:val="16"/>
                <w:szCs w:val="16"/>
              </w:rPr>
            </w:pPr>
            <w:r w:rsidRPr="00AC4FBC">
              <w:rPr>
                <w:sz w:val="16"/>
                <w:szCs w:val="16"/>
              </w:rPr>
              <w:t>17.2.0</w:t>
            </w:r>
          </w:p>
        </w:tc>
      </w:tr>
      <w:tr w:rsidR="004D137D" w:rsidRPr="00AC4FBC" w14:paraId="160EDA7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AD069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E2F23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26778" w14:textId="77777777" w:rsidR="004D137D" w:rsidRPr="00AC4FBC" w:rsidRDefault="004D137D" w:rsidP="004D137D">
            <w:pPr>
              <w:rPr>
                <w:rFonts w:ascii="Arial" w:hAnsi="Arial"/>
                <w:sz w:val="16"/>
                <w:szCs w:val="16"/>
              </w:rPr>
            </w:pPr>
            <w:r w:rsidRPr="00AC4FBC">
              <w:rPr>
                <w:rFonts w:ascii="Arial" w:hAnsi="Arial"/>
                <w:sz w:val="16"/>
                <w:szCs w:val="16"/>
              </w:rPr>
              <w:t>R5-215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F83172" w14:textId="77777777" w:rsidR="004D137D" w:rsidRPr="00AC4FBC" w:rsidRDefault="004D137D" w:rsidP="004D137D">
            <w:pPr>
              <w:rPr>
                <w:rFonts w:ascii="Arial" w:hAnsi="Arial"/>
                <w:sz w:val="16"/>
                <w:szCs w:val="16"/>
              </w:rPr>
            </w:pPr>
            <w:r w:rsidRPr="00AC4FBC">
              <w:rPr>
                <w:rFonts w:ascii="Arial" w:hAnsi="Arial"/>
                <w:sz w:val="16"/>
                <w:szCs w:val="16"/>
              </w:rPr>
              <w:t>1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8DCDDD"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F5CE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B8D37" w14:textId="77777777" w:rsidR="004D137D" w:rsidRPr="00AC4FBC" w:rsidRDefault="004D137D" w:rsidP="004D137D">
            <w:pPr>
              <w:rPr>
                <w:rFonts w:ascii="Arial" w:hAnsi="Arial"/>
                <w:sz w:val="16"/>
                <w:szCs w:val="16"/>
              </w:rPr>
            </w:pPr>
            <w:r w:rsidRPr="00AC4FBC">
              <w:rPr>
                <w:rFonts w:ascii="Arial" w:hAnsi="Arial"/>
                <w:sz w:val="16"/>
                <w:szCs w:val="16"/>
              </w:rPr>
              <w:t>Correction of test CBW for n28 in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55085" w14:textId="43E529A2" w:rsidR="004D137D" w:rsidRPr="00AC4FBC" w:rsidRDefault="004D137D" w:rsidP="004D137D">
            <w:pPr>
              <w:pStyle w:val="TAL"/>
              <w:rPr>
                <w:sz w:val="16"/>
                <w:szCs w:val="16"/>
              </w:rPr>
            </w:pPr>
            <w:r w:rsidRPr="00AC4FBC">
              <w:rPr>
                <w:sz w:val="16"/>
                <w:szCs w:val="16"/>
              </w:rPr>
              <w:t>17.2.0</w:t>
            </w:r>
          </w:p>
        </w:tc>
      </w:tr>
      <w:tr w:rsidR="004D137D" w:rsidRPr="00AC4FBC" w14:paraId="6B0E42D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2E0643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09EE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8C6AAB" w14:textId="77777777" w:rsidR="004D137D" w:rsidRPr="00AC4FBC" w:rsidRDefault="004D137D" w:rsidP="004D137D">
            <w:pPr>
              <w:rPr>
                <w:rFonts w:ascii="Arial" w:hAnsi="Arial"/>
                <w:sz w:val="16"/>
                <w:szCs w:val="16"/>
              </w:rPr>
            </w:pPr>
            <w:r w:rsidRPr="00AC4FBC">
              <w:rPr>
                <w:rFonts w:ascii="Arial" w:hAnsi="Arial"/>
                <w:sz w:val="16"/>
                <w:szCs w:val="16"/>
              </w:rPr>
              <w:t>R5-215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4F3CB" w14:textId="77777777" w:rsidR="004D137D" w:rsidRPr="00AC4FBC" w:rsidRDefault="004D137D" w:rsidP="004D137D">
            <w:pPr>
              <w:rPr>
                <w:rFonts w:ascii="Arial" w:hAnsi="Arial"/>
                <w:sz w:val="16"/>
                <w:szCs w:val="16"/>
              </w:rPr>
            </w:pPr>
            <w:r w:rsidRPr="00AC4FBC">
              <w:rPr>
                <w:rFonts w:ascii="Arial" w:hAnsi="Arial"/>
                <w:sz w:val="16"/>
                <w:szCs w:val="16"/>
              </w:rPr>
              <w:t>1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98C24"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1E8F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2314D" w14:textId="77777777" w:rsidR="004D137D" w:rsidRPr="00AC4FBC" w:rsidRDefault="004D137D" w:rsidP="004D137D">
            <w:pPr>
              <w:rPr>
                <w:rFonts w:ascii="Arial" w:hAnsi="Arial"/>
                <w:sz w:val="16"/>
                <w:szCs w:val="16"/>
              </w:rPr>
            </w:pPr>
            <w:r w:rsidRPr="00AC4FBC">
              <w:rPr>
                <w:rFonts w:ascii="Arial" w:hAnsi="Arial"/>
                <w:sz w:val="16"/>
                <w:szCs w:val="16"/>
              </w:rPr>
              <w:t>Update to EN-DC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A4963" w14:textId="431B75F5" w:rsidR="004D137D" w:rsidRPr="00AC4FBC" w:rsidRDefault="004D137D" w:rsidP="004D137D">
            <w:pPr>
              <w:pStyle w:val="TAL"/>
              <w:rPr>
                <w:sz w:val="16"/>
                <w:szCs w:val="16"/>
              </w:rPr>
            </w:pPr>
            <w:r w:rsidRPr="00AC4FBC">
              <w:rPr>
                <w:sz w:val="16"/>
                <w:szCs w:val="16"/>
              </w:rPr>
              <w:t>17.2.0</w:t>
            </w:r>
          </w:p>
        </w:tc>
      </w:tr>
      <w:tr w:rsidR="004D137D" w:rsidRPr="00AC4FBC" w14:paraId="1F885E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261C5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19723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0A96A" w14:textId="77777777" w:rsidR="004D137D" w:rsidRPr="00AC4FBC" w:rsidRDefault="004D137D" w:rsidP="004D137D">
            <w:pPr>
              <w:rPr>
                <w:rFonts w:ascii="Arial" w:hAnsi="Arial"/>
                <w:sz w:val="16"/>
                <w:szCs w:val="16"/>
              </w:rPr>
            </w:pPr>
            <w:r w:rsidRPr="00AC4FBC">
              <w:rPr>
                <w:rFonts w:ascii="Arial" w:hAnsi="Arial"/>
                <w:sz w:val="16"/>
                <w:szCs w:val="16"/>
              </w:rPr>
              <w:t>R5-2153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008C5" w14:textId="77777777" w:rsidR="004D137D" w:rsidRPr="00AC4FBC" w:rsidRDefault="004D137D" w:rsidP="004D137D">
            <w:pPr>
              <w:rPr>
                <w:rFonts w:ascii="Arial" w:hAnsi="Arial"/>
                <w:sz w:val="16"/>
                <w:szCs w:val="16"/>
              </w:rPr>
            </w:pPr>
            <w:r w:rsidRPr="00AC4FBC">
              <w:rPr>
                <w:rFonts w:ascii="Arial" w:hAnsi="Arial"/>
                <w:sz w:val="16"/>
                <w:szCs w:val="16"/>
              </w:rPr>
              <w:t>1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D4F6D"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CC49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FA7D6" w14:textId="77777777" w:rsidR="004D137D" w:rsidRPr="00AC4FBC" w:rsidRDefault="004D137D" w:rsidP="004D137D">
            <w:pPr>
              <w:rPr>
                <w:rFonts w:ascii="Arial" w:hAnsi="Arial"/>
                <w:sz w:val="16"/>
                <w:szCs w:val="16"/>
              </w:rPr>
            </w:pPr>
            <w:r w:rsidRPr="00AC4FBC">
              <w:rPr>
                <w:rFonts w:ascii="Arial" w:hAnsi="Arial"/>
                <w:sz w:val="16"/>
                <w:szCs w:val="16"/>
              </w:rPr>
              <w:t>Update to EN-DC R17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1674B6" w14:textId="33E6379F" w:rsidR="004D137D" w:rsidRPr="00AC4FBC" w:rsidRDefault="004D137D" w:rsidP="004D137D">
            <w:pPr>
              <w:pStyle w:val="TAL"/>
              <w:rPr>
                <w:sz w:val="16"/>
                <w:szCs w:val="16"/>
              </w:rPr>
            </w:pPr>
            <w:r w:rsidRPr="00AC4FBC">
              <w:rPr>
                <w:sz w:val="16"/>
                <w:szCs w:val="16"/>
              </w:rPr>
              <w:t>17.2.0</w:t>
            </w:r>
          </w:p>
        </w:tc>
      </w:tr>
      <w:tr w:rsidR="004D137D" w:rsidRPr="00AC4FBC" w14:paraId="23E704E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D94D24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53F8D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EEE8E" w14:textId="77777777" w:rsidR="004D137D" w:rsidRPr="00AC4FBC" w:rsidRDefault="004D137D" w:rsidP="004D137D">
            <w:pPr>
              <w:rPr>
                <w:rFonts w:ascii="Arial" w:hAnsi="Arial"/>
                <w:sz w:val="16"/>
                <w:szCs w:val="16"/>
              </w:rPr>
            </w:pPr>
            <w:r w:rsidRPr="00AC4FBC">
              <w:rPr>
                <w:rFonts w:ascii="Arial" w:hAnsi="Arial"/>
                <w:sz w:val="16"/>
                <w:szCs w:val="16"/>
              </w:rPr>
              <w:t>R5-215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2A73C" w14:textId="77777777" w:rsidR="004D137D" w:rsidRPr="00AC4FBC" w:rsidRDefault="004D137D" w:rsidP="004D137D">
            <w:pPr>
              <w:rPr>
                <w:rFonts w:ascii="Arial" w:hAnsi="Arial"/>
                <w:sz w:val="16"/>
                <w:szCs w:val="16"/>
              </w:rPr>
            </w:pPr>
            <w:r w:rsidRPr="00AC4FBC">
              <w:rPr>
                <w:rFonts w:ascii="Arial" w:hAnsi="Arial"/>
                <w:sz w:val="16"/>
                <w:szCs w:val="16"/>
              </w:rPr>
              <w:t>1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68722"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F12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A1474A" w14:textId="77777777" w:rsidR="004D137D" w:rsidRPr="00AC4FBC" w:rsidRDefault="004D137D" w:rsidP="004D137D">
            <w:pPr>
              <w:rPr>
                <w:rFonts w:ascii="Arial" w:hAnsi="Arial"/>
                <w:sz w:val="16"/>
                <w:szCs w:val="16"/>
              </w:rPr>
            </w:pPr>
            <w:r w:rsidRPr="00AC4FBC">
              <w:rPr>
                <w:rFonts w:ascii="Arial" w:hAnsi="Arial"/>
                <w:sz w:val="16"/>
                <w:szCs w:val="16"/>
              </w:rPr>
              <w:t>Update of R15 EN-DC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8ECF2" w14:textId="37DF0733" w:rsidR="004D137D" w:rsidRPr="00AC4FBC" w:rsidRDefault="004D137D" w:rsidP="004D137D">
            <w:pPr>
              <w:pStyle w:val="TAL"/>
              <w:rPr>
                <w:sz w:val="16"/>
                <w:szCs w:val="16"/>
              </w:rPr>
            </w:pPr>
            <w:r w:rsidRPr="00AC4FBC">
              <w:rPr>
                <w:sz w:val="16"/>
                <w:szCs w:val="16"/>
              </w:rPr>
              <w:t>17.2.0</w:t>
            </w:r>
          </w:p>
        </w:tc>
      </w:tr>
      <w:tr w:rsidR="004D137D" w:rsidRPr="00AC4FBC" w14:paraId="1AD171F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0B4485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49234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DC2334" w14:textId="77777777" w:rsidR="004D137D" w:rsidRPr="00AC4FBC" w:rsidRDefault="004D137D" w:rsidP="004D137D">
            <w:pPr>
              <w:rPr>
                <w:rFonts w:ascii="Arial" w:hAnsi="Arial"/>
                <w:sz w:val="16"/>
                <w:szCs w:val="16"/>
              </w:rPr>
            </w:pPr>
            <w:r w:rsidRPr="00AC4FBC">
              <w:rPr>
                <w:rFonts w:ascii="Arial" w:hAnsi="Arial"/>
                <w:sz w:val="16"/>
                <w:szCs w:val="16"/>
              </w:rPr>
              <w:t>R5-215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F60BF" w14:textId="77777777" w:rsidR="004D137D" w:rsidRPr="00AC4FBC" w:rsidRDefault="004D137D" w:rsidP="004D137D">
            <w:pPr>
              <w:rPr>
                <w:rFonts w:ascii="Arial" w:hAnsi="Arial"/>
                <w:sz w:val="16"/>
                <w:szCs w:val="16"/>
              </w:rPr>
            </w:pPr>
            <w:r w:rsidRPr="00AC4FBC">
              <w:rPr>
                <w:rFonts w:ascii="Arial" w:hAnsi="Arial"/>
                <w:sz w:val="16"/>
                <w:szCs w:val="16"/>
              </w:rPr>
              <w:t>1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6F7DF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F587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0FBC9" w14:textId="77777777" w:rsidR="004D137D" w:rsidRPr="00AC4FBC" w:rsidRDefault="004D137D" w:rsidP="004D137D">
            <w:pPr>
              <w:rPr>
                <w:rFonts w:ascii="Arial" w:hAnsi="Arial"/>
                <w:sz w:val="16"/>
                <w:szCs w:val="16"/>
              </w:rPr>
            </w:pPr>
            <w:r w:rsidRPr="00AC4FBC">
              <w:rPr>
                <w:rFonts w:ascii="Arial" w:hAnsi="Arial"/>
                <w:sz w:val="16"/>
                <w:szCs w:val="16"/>
              </w:rPr>
              <w:t>Update of applicability and title for R16 EN-DC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816D9" w14:textId="150E48E4" w:rsidR="004D137D" w:rsidRPr="00AC4FBC" w:rsidRDefault="004D137D" w:rsidP="004D137D">
            <w:pPr>
              <w:pStyle w:val="TAL"/>
              <w:rPr>
                <w:sz w:val="16"/>
                <w:szCs w:val="16"/>
              </w:rPr>
            </w:pPr>
            <w:r w:rsidRPr="00AC4FBC">
              <w:rPr>
                <w:sz w:val="16"/>
                <w:szCs w:val="16"/>
              </w:rPr>
              <w:t>17.2.0</w:t>
            </w:r>
          </w:p>
        </w:tc>
      </w:tr>
      <w:tr w:rsidR="004D137D" w:rsidRPr="00AC4FBC" w14:paraId="4164806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00D5F8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5A4B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DCE95" w14:textId="77777777" w:rsidR="004D137D" w:rsidRPr="00AC4FBC" w:rsidRDefault="004D137D" w:rsidP="004D137D">
            <w:pPr>
              <w:rPr>
                <w:rFonts w:ascii="Arial" w:hAnsi="Arial"/>
                <w:sz w:val="16"/>
                <w:szCs w:val="16"/>
              </w:rPr>
            </w:pPr>
            <w:r w:rsidRPr="00AC4FBC">
              <w:rPr>
                <w:rFonts w:ascii="Arial" w:hAnsi="Arial"/>
                <w:sz w:val="16"/>
                <w:szCs w:val="16"/>
              </w:rPr>
              <w:t>R5-215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CB27DC" w14:textId="77777777" w:rsidR="004D137D" w:rsidRPr="00AC4FBC" w:rsidRDefault="004D137D" w:rsidP="004D137D">
            <w:pPr>
              <w:rPr>
                <w:rFonts w:ascii="Arial" w:hAnsi="Arial"/>
                <w:sz w:val="16"/>
                <w:szCs w:val="16"/>
              </w:rPr>
            </w:pPr>
            <w:r w:rsidRPr="00AC4FBC">
              <w:rPr>
                <w:rFonts w:ascii="Arial" w:hAnsi="Arial"/>
                <w:sz w:val="16"/>
                <w:szCs w:val="16"/>
              </w:rPr>
              <w:t>1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C4F4F8"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F6A3F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FCF45A" w14:textId="77777777" w:rsidR="004D137D" w:rsidRPr="00AC4FBC" w:rsidRDefault="004D137D" w:rsidP="004D137D">
            <w:pPr>
              <w:rPr>
                <w:rFonts w:ascii="Arial" w:hAnsi="Arial"/>
                <w:sz w:val="16"/>
                <w:szCs w:val="16"/>
              </w:rPr>
            </w:pPr>
            <w:r w:rsidRPr="00AC4FBC">
              <w:rPr>
                <w:rFonts w:ascii="Arial" w:hAnsi="Arial"/>
                <w:sz w:val="16"/>
                <w:szCs w:val="16"/>
              </w:rPr>
              <w:t>Updated to title of clause 6.5B.5.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6EE65" w14:textId="316C21C7" w:rsidR="004D137D" w:rsidRPr="00AC4FBC" w:rsidRDefault="004D137D" w:rsidP="004D137D">
            <w:pPr>
              <w:pStyle w:val="TAL"/>
              <w:rPr>
                <w:sz w:val="16"/>
                <w:szCs w:val="16"/>
              </w:rPr>
            </w:pPr>
            <w:r w:rsidRPr="00AC4FBC">
              <w:rPr>
                <w:sz w:val="16"/>
                <w:szCs w:val="16"/>
              </w:rPr>
              <w:t>17.2.0</w:t>
            </w:r>
          </w:p>
        </w:tc>
      </w:tr>
      <w:tr w:rsidR="004D137D" w:rsidRPr="00AC4FBC" w14:paraId="43DCA4E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9E652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9B676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DBADC5" w14:textId="77777777" w:rsidR="004D137D" w:rsidRPr="00AC4FBC" w:rsidRDefault="004D137D" w:rsidP="004D137D">
            <w:pPr>
              <w:rPr>
                <w:rFonts w:ascii="Arial" w:hAnsi="Arial"/>
                <w:sz w:val="16"/>
                <w:szCs w:val="16"/>
              </w:rPr>
            </w:pPr>
            <w:r w:rsidRPr="00AC4FBC">
              <w:rPr>
                <w:rFonts w:ascii="Arial" w:hAnsi="Arial"/>
                <w:sz w:val="16"/>
                <w:szCs w:val="16"/>
              </w:rPr>
              <w:t>R5-2154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62AFF" w14:textId="77777777" w:rsidR="004D137D" w:rsidRPr="00AC4FBC" w:rsidRDefault="004D137D" w:rsidP="004D137D">
            <w:pPr>
              <w:rPr>
                <w:rFonts w:ascii="Arial" w:hAnsi="Arial"/>
                <w:sz w:val="16"/>
                <w:szCs w:val="16"/>
              </w:rPr>
            </w:pPr>
            <w:r w:rsidRPr="00AC4FBC">
              <w:rPr>
                <w:rFonts w:ascii="Arial" w:hAnsi="Arial"/>
                <w:sz w:val="16"/>
                <w:szCs w:val="16"/>
              </w:rPr>
              <w:t>1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C369A"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41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D98157" w14:textId="77777777" w:rsidR="004D137D" w:rsidRPr="00AC4FBC" w:rsidRDefault="004D137D" w:rsidP="004D137D">
            <w:pPr>
              <w:rPr>
                <w:rFonts w:ascii="Arial" w:hAnsi="Arial"/>
                <w:sz w:val="16"/>
                <w:szCs w:val="16"/>
              </w:rPr>
            </w:pPr>
            <w:r w:rsidRPr="00AC4FBC">
              <w:rPr>
                <w:rFonts w:ascii="Arial" w:hAnsi="Arial"/>
                <w:sz w:val="16"/>
                <w:szCs w:val="16"/>
              </w:rPr>
              <w:t>Correction of 5.4B.1 for channel spacing for intra-band EN-DC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39CA1" w14:textId="5C76546A" w:rsidR="004D137D" w:rsidRPr="00AC4FBC" w:rsidRDefault="004D137D" w:rsidP="004D137D">
            <w:pPr>
              <w:pStyle w:val="TAL"/>
              <w:rPr>
                <w:sz w:val="16"/>
                <w:szCs w:val="16"/>
              </w:rPr>
            </w:pPr>
            <w:r w:rsidRPr="00AC4FBC">
              <w:rPr>
                <w:sz w:val="16"/>
                <w:szCs w:val="16"/>
              </w:rPr>
              <w:t>17.2.0</w:t>
            </w:r>
          </w:p>
        </w:tc>
      </w:tr>
      <w:tr w:rsidR="004D137D" w:rsidRPr="00AC4FBC" w14:paraId="79F7A66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2AF242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0A891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3A158A" w14:textId="77777777" w:rsidR="004D137D" w:rsidRPr="00AC4FBC" w:rsidRDefault="004D137D" w:rsidP="004D137D">
            <w:pPr>
              <w:rPr>
                <w:rFonts w:ascii="Arial" w:hAnsi="Arial"/>
                <w:sz w:val="16"/>
                <w:szCs w:val="16"/>
              </w:rPr>
            </w:pPr>
            <w:r w:rsidRPr="00AC4FBC">
              <w:rPr>
                <w:rFonts w:ascii="Arial" w:hAnsi="Arial"/>
                <w:sz w:val="16"/>
                <w:szCs w:val="16"/>
              </w:rPr>
              <w:t>R5-215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94C57" w14:textId="77777777" w:rsidR="004D137D" w:rsidRPr="00AC4FBC" w:rsidRDefault="004D137D" w:rsidP="004D137D">
            <w:pPr>
              <w:rPr>
                <w:rFonts w:ascii="Arial" w:hAnsi="Arial"/>
                <w:sz w:val="16"/>
                <w:szCs w:val="16"/>
              </w:rPr>
            </w:pPr>
            <w:r w:rsidRPr="00AC4FBC">
              <w:rPr>
                <w:rFonts w:ascii="Arial" w:hAnsi="Arial"/>
                <w:sz w:val="16"/>
                <w:szCs w:val="16"/>
              </w:rPr>
              <w:t>1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26D29"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2A9A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22DA35" w14:textId="77777777" w:rsidR="004D137D" w:rsidRPr="00AC4FBC" w:rsidRDefault="004D137D" w:rsidP="004D137D">
            <w:pPr>
              <w:rPr>
                <w:rFonts w:ascii="Arial" w:hAnsi="Arial"/>
                <w:sz w:val="16"/>
                <w:szCs w:val="16"/>
              </w:rPr>
            </w:pPr>
            <w:r w:rsidRPr="00AC4FBC">
              <w:rPr>
                <w:rFonts w:ascii="Arial" w:hAnsi="Arial"/>
                <w:sz w:val="16"/>
                <w:szCs w:val="16"/>
              </w:rPr>
              <w:t>Updates to Editors note for spurious emission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1A172A" w14:textId="2CC5B1F8" w:rsidR="004D137D" w:rsidRPr="00AC4FBC" w:rsidRDefault="004D137D" w:rsidP="004D137D">
            <w:pPr>
              <w:pStyle w:val="TAL"/>
              <w:rPr>
                <w:sz w:val="16"/>
                <w:szCs w:val="16"/>
              </w:rPr>
            </w:pPr>
            <w:r w:rsidRPr="00AC4FBC">
              <w:rPr>
                <w:sz w:val="16"/>
                <w:szCs w:val="16"/>
              </w:rPr>
              <w:t>17.2.0</w:t>
            </w:r>
          </w:p>
        </w:tc>
      </w:tr>
      <w:tr w:rsidR="004D137D" w:rsidRPr="00AC4FBC" w14:paraId="5A83EFA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CB6EED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4B37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950F5B" w14:textId="77777777" w:rsidR="004D137D" w:rsidRPr="00AC4FBC" w:rsidRDefault="004D137D" w:rsidP="004D137D">
            <w:pPr>
              <w:rPr>
                <w:rFonts w:ascii="Arial" w:hAnsi="Arial"/>
                <w:sz w:val="16"/>
                <w:szCs w:val="16"/>
              </w:rPr>
            </w:pPr>
            <w:r w:rsidRPr="00AC4FBC">
              <w:rPr>
                <w:rFonts w:ascii="Arial" w:hAnsi="Arial"/>
                <w:sz w:val="16"/>
                <w:szCs w:val="16"/>
              </w:rPr>
              <w:t>R5-21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AE1F6" w14:textId="77777777" w:rsidR="004D137D" w:rsidRPr="00AC4FBC" w:rsidRDefault="004D137D" w:rsidP="004D137D">
            <w:pPr>
              <w:rPr>
                <w:rFonts w:ascii="Arial" w:hAnsi="Arial"/>
                <w:sz w:val="16"/>
                <w:szCs w:val="16"/>
              </w:rPr>
            </w:pPr>
            <w:r w:rsidRPr="00AC4FBC">
              <w:rPr>
                <w:rFonts w:ascii="Arial" w:hAnsi="Arial"/>
                <w:sz w:val="16"/>
                <w:szCs w:val="16"/>
              </w:rPr>
              <w:t>1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B7FC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A0930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349EA6" w14:textId="77777777" w:rsidR="004D137D" w:rsidRPr="00AC4FBC" w:rsidRDefault="004D137D" w:rsidP="004D137D">
            <w:pPr>
              <w:rPr>
                <w:rFonts w:ascii="Arial" w:hAnsi="Arial"/>
                <w:sz w:val="16"/>
                <w:szCs w:val="16"/>
              </w:rPr>
            </w:pPr>
            <w:r w:rsidRPr="00AC4FBC">
              <w:rPr>
                <w:rFonts w:ascii="Arial" w:hAnsi="Arial"/>
                <w:sz w:val="16"/>
                <w:szCs w:val="16"/>
              </w:rPr>
              <w:t>Correcting references in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B727F0" w14:textId="3B84E3B7" w:rsidR="004D137D" w:rsidRPr="00AC4FBC" w:rsidRDefault="004D137D" w:rsidP="004D137D">
            <w:pPr>
              <w:pStyle w:val="TAL"/>
              <w:rPr>
                <w:sz w:val="16"/>
                <w:szCs w:val="16"/>
              </w:rPr>
            </w:pPr>
            <w:r w:rsidRPr="00AC4FBC">
              <w:rPr>
                <w:sz w:val="16"/>
                <w:szCs w:val="16"/>
              </w:rPr>
              <w:t>17.2.0</w:t>
            </w:r>
          </w:p>
        </w:tc>
      </w:tr>
      <w:tr w:rsidR="004D137D" w:rsidRPr="00AC4FBC" w14:paraId="5434D0C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28E1F8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D596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BEE48" w14:textId="77777777" w:rsidR="004D137D" w:rsidRPr="00AC4FBC" w:rsidRDefault="004D137D" w:rsidP="004D137D">
            <w:pPr>
              <w:rPr>
                <w:rFonts w:ascii="Arial" w:hAnsi="Arial"/>
                <w:sz w:val="16"/>
                <w:szCs w:val="16"/>
              </w:rPr>
            </w:pPr>
            <w:r w:rsidRPr="00AC4FBC">
              <w:rPr>
                <w:rFonts w:ascii="Arial" w:hAnsi="Arial"/>
                <w:sz w:val="16"/>
                <w:szCs w:val="16"/>
              </w:rPr>
              <w:t>R5-21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31119B" w14:textId="77777777" w:rsidR="004D137D" w:rsidRPr="00AC4FBC" w:rsidRDefault="004D137D" w:rsidP="004D137D">
            <w:pPr>
              <w:rPr>
                <w:rFonts w:ascii="Arial" w:hAnsi="Arial"/>
                <w:sz w:val="16"/>
                <w:szCs w:val="16"/>
              </w:rPr>
            </w:pPr>
            <w:r w:rsidRPr="00AC4FBC">
              <w:rPr>
                <w:rFonts w:ascii="Arial" w:hAnsi="Arial"/>
                <w:sz w:val="16"/>
                <w:szCs w:val="16"/>
              </w:rPr>
              <w:t>1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7D2BCC"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5E55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3BDEDF" w14:textId="77777777" w:rsidR="004D137D" w:rsidRPr="00AC4FBC" w:rsidRDefault="004D137D" w:rsidP="004D137D">
            <w:pPr>
              <w:rPr>
                <w:rFonts w:ascii="Arial" w:hAnsi="Arial"/>
                <w:sz w:val="16"/>
                <w:szCs w:val="16"/>
              </w:rPr>
            </w:pPr>
            <w:r w:rsidRPr="00AC4FBC">
              <w:rPr>
                <w:rFonts w:ascii="Arial" w:hAnsi="Arial"/>
                <w:sz w:val="16"/>
                <w:szCs w:val="16"/>
              </w:rPr>
              <w:t>EN-DC including FR2 DL CA up to 8 NR CCs REFSENS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1F306" w14:textId="7CE7C4F2" w:rsidR="004D137D" w:rsidRPr="00AC4FBC" w:rsidRDefault="004D137D" w:rsidP="004D137D">
            <w:pPr>
              <w:pStyle w:val="TAL"/>
              <w:rPr>
                <w:sz w:val="16"/>
                <w:szCs w:val="16"/>
              </w:rPr>
            </w:pPr>
            <w:r w:rsidRPr="00AC4FBC">
              <w:rPr>
                <w:sz w:val="16"/>
                <w:szCs w:val="16"/>
              </w:rPr>
              <w:t>17.2.0</w:t>
            </w:r>
          </w:p>
        </w:tc>
      </w:tr>
      <w:tr w:rsidR="004D137D" w:rsidRPr="00AC4FBC" w14:paraId="12105D5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939FA2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3D5EF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70EC32" w14:textId="77777777" w:rsidR="004D137D" w:rsidRPr="00AC4FBC" w:rsidRDefault="004D137D" w:rsidP="004D137D">
            <w:pPr>
              <w:rPr>
                <w:rFonts w:ascii="Arial" w:hAnsi="Arial"/>
                <w:sz w:val="16"/>
                <w:szCs w:val="16"/>
              </w:rPr>
            </w:pPr>
            <w:r w:rsidRPr="00AC4FBC">
              <w:rPr>
                <w:rFonts w:ascii="Arial" w:hAnsi="Arial"/>
                <w:sz w:val="16"/>
                <w:szCs w:val="16"/>
              </w:rPr>
              <w:t>R5-21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1F210" w14:textId="77777777" w:rsidR="004D137D" w:rsidRPr="00AC4FBC" w:rsidRDefault="004D137D" w:rsidP="004D137D">
            <w:pPr>
              <w:rPr>
                <w:rFonts w:ascii="Arial" w:hAnsi="Arial"/>
                <w:sz w:val="16"/>
                <w:szCs w:val="16"/>
              </w:rPr>
            </w:pPr>
            <w:r w:rsidRPr="00AC4FBC">
              <w:rPr>
                <w:rFonts w:ascii="Arial" w:hAnsi="Arial"/>
                <w:sz w:val="16"/>
                <w:szCs w:val="16"/>
              </w:rPr>
              <w:t>1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016A0" w14:textId="77777777" w:rsidR="004D137D" w:rsidRPr="00AC4FBC" w:rsidRDefault="004D137D" w:rsidP="004D137D">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9E2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17BC4" w14:textId="77777777" w:rsidR="004D137D" w:rsidRPr="00AC4FBC" w:rsidRDefault="004D137D" w:rsidP="004D137D">
            <w:pPr>
              <w:rPr>
                <w:rFonts w:ascii="Arial" w:hAnsi="Arial"/>
                <w:sz w:val="16"/>
                <w:szCs w:val="16"/>
              </w:rPr>
            </w:pPr>
            <w:r w:rsidRPr="00AC4FBC">
              <w:rPr>
                <w:rFonts w:ascii="Arial" w:hAnsi="Arial"/>
                <w:sz w:val="16"/>
                <w:szCs w:val="16"/>
              </w:rPr>
              <w:t>Update of 6.5B.2.3 out of band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35FBF9" w14:textId="4AF74A64" w:rsidR="004D137D" w:rsidRPr="00AC4FBC" w:rsidRDefault="004D137D" w:rsidP="004D137D">
            <w:pPr>
              <w:pStyle w:val="TAL"/>
              <w:rPr>
                <w:sz w:val="16"/>
                <w:szCs w:val="16"/>
              </w:rPr>
            </w:pPr>
            <w:r w:rsidRPr="00AC4FBC">
              <w:rPr>
                <w:sz w:val="16"/>
                <w:szCs w:val="16"/>
              </w:rPr>
              <w:t>17.2.0</w:t>
            </w:r>
          </w:p>
        </w:tc>
      </w:tr>
      <w:tr w:rsidR="004D137D" w:rsidRPr="00AC4FBC" w14:paraId="118CB64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8D9C3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261BA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FF4508" w14:textId="77777777" w:rsidR="004D137D" w:rsidRPr="00AC4FBC" w:rsidRDefault="004D137D" w:rsidP="004D137D">
            <w:pPr>
              <w:rPr>
                <w:rFonts w:ascii="Arial" w:hAnsi="Arial"/>
                <w:sz w:val="16"/>
                <w:szCs w:val="16"/>
              </w:rPr>
            </w:pPr>
            <w:r w:rsidRPr="00AC4FBC">
              <w:rPr>
                <w:rFonts w:ascii="Arial" w:hAnsi="Arial"/>
                <w:sz w:val="16"/>
                <w:szCs w:val="16"/>
              </w:rPr>
              <w:t>R5-215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0837D2" w14:textId="77777777" w:rsidR="004D137D" w:rsidRPr="00AC4FBC" w:rsidRDefault="004D137D" w:rsidP="004D137D">
            <w:pPr>
              <w:rPr>
                <w:rFonts w:ascii="Arial" w:hAnsi="Arial"/>
                <w:sz w:val="16"/>
                <w:szCs w:val="16"/>
              </w:rPr>
            </w:pPr>
            <w:r w:rsidRPr="00AC4FBC">
              <w:rPr>
                <w:rFonts w:ascii="Arial" w:hAnsi="Arial"/>
                <w:sz w:val="16"/>
                <w:szCs w:val="16"/>
              </w:rPr>
              <w:t>1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24D0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2DCC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BD0EE6" w14:textId="77777777" w:rsidR="004D137D" w:rsidRPr="00AC4FBC" w:rsidRDefault="004D137D" w:rsidP="004D137D">
            <w:pPr>
              <w:rPr>
                <w:rFonts w:ascii="Arial" w:hAnsi="Arial"/>
                <w:sz w:val="16"/>
                <w:szCs w:val="16"/>
              </w:rPr>
            </w:pPr>
            <w:r w:rsidRPr="00AC4FBC">
              <w:rPr>
                <w:rFonts w:ascii="Arial" w:hAnsi="Arial"/>
                <w:sz w:val="16"/>
                <w:szCs w:val="16"/>
              </w:rPr>
              <w:t>EN-DC including FR2 DL CA up to 8 NR CCs REFSENS test cases ad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1350C" w14:textId="4570278E" w:rsidR="004D137D" w:rsidRPr="00AC4FBC" w:rsidRDefault="004D137D" w:rsidP="004D137D">
            <w:pPr>
              <w:pStyle w:val="TAL"/>
              <w:rPr>
                <w:sz w:val="16"/>
                <w:szCs w:val="16"/>
              </w:rPr>
            </w:pPr>
            <w:r w:rsidRPr="00AC4FBC">
              <w:rPr>
                <w:sz w:val="16"/>
                <w:szCs w:val="16"/>
              </w:rPr>
              <w:t>17.2.0</w:t>
            </w:r>
          </w:p>
        </w:tc>
      </w:tr>
      <w:tr w:rsidR="004D137D" w:rsidRPr="00AC4FBC" w14:paraId="23B32A4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E3955A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97A05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EE0330" w14:textId="77777777" w:rsidR="004D137D" w:rsidRPr="00AC4FBC" w:rsidRDefault="004D137D" w:rsidP="004D137D">
            <w:pPr>
              <w:rPr>
                <w:rFonts w:ascii="Arial" w:hAnsi="Arial"/>
                <w:sz w:val="16"/>
                <w:szCs w:val="16"/>
              </w:rPr>
            </w:pPr>
            <w:r w:rsidRPr="00AC4FBC">
              <w:rPr>
                <w:rFonts w:ascii="Arial" w:hAnsi="Arial"/>
                <w:sz w:val="16"/>
                <w:szCs w:val="16"/>
              </w:rPr>
              <w:t>R5-215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FD3862" w14:textId="77777777" w:rsidR="004D137D" w:rsidRPr="00AC4FBC" w:rsidRDefault="004D137D" w:rsidP="004D137D">
            <w:pPr>
              <w:rPr>
                <w:rFonts w:ascii="Arial" w:hAnsi="Arial"/>
                <w:sz w:val="16"/>
                <w:szCs w:val="16"/>
              </w:rPr>
            </w:pPr>
            <w:r w:rsidRPr="00AC4FBC">
              <w:rPr>
                <w:rFonts w:ascii="Arial" w:hAnsi="Arial"/>
                <w:sz w:val="16"/>
                <w:szCs w:val="16"/>
              </w:rPr>
              <w:t>1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68C95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FE75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5BCACF" w14:textId="77777777" w:rsidR="004D137D" w:rsidRPr="00AC4FBC" w:rsidRDefault="004D137D" w:rsidP="004D137D">
            <w:pPr>
              <w:rPr>
                <w:rFonts w:ascii="Arial" w:hAnsi="Arial"/>
                <w:sz w:val="16"/>
                <w:szCs w:val="16"/>
              </w:rPr>
            </w:pPr>
            <w:r w:rsidRPr="00AC4FBC">
              <w:rPr>
                <w:rFonts w:ascii="Arial" w:hAnsi="Arial"/>
                <w:sz w:val="16"/>
                <w:szCs w:val="16"/>
              </w:rPr>
              <w:t>Measurement Uncertainties and test tolerances for NSA FR2 CA Maximum Output Power and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01505" w14:textId="7579DACC" w:rsidR="004D137D" w:rsidRPr="00AC4FBC" w:rsidRDefault="004D137D" w:rsidP="004D137D">
            <w:pPr>
              <w:pStyle w:val="TAL"/>
              <w:rPr>
                <w:sz w:val="16"/>
                <w:szCs w:val="16"/>
              </w:rPr>
            </w:pPr>
            <w:r w:rsidRPr="00AC4FBC">
              <w:rPr>
                <w:sz w:val="16"/>
                <w:szCs w:val="16"/>
              </w:rPr>
              <w:t>17.2.0</w:t>
            </w:r>
          </w:p>
        </w:tc>
      </w:tr>
      <w:tr w:rsidR="004D137D" w:rsidRPr="00AC4FBC" w14:paraId="4FEA021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294831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770A57"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4696C" w14:textId="77777777" w:rsidR="004D137D" w:rsidRPr="00AC4FBC" w:rsidRDefault="004D137D" w:rsidP="004D137D">
            <w:pPr>
              <w:rPr>
                <w:rFonts w:ascii="Arial" w:hAnsi="Arial"/>
                <w:sz w:val="16"/>
                <w:szCs w:val="16"/>
              </w:rPr>
            </w:pPr>
            <w:r w:rsidRPr="00AC4FBC">
              <w:rPr>
                <w:rFonts w:ascii="Arial" w:hAnsi="Arial"/>
                <w:sz w:val="16"/>
                <w:szCs w:val="16"/>
              </w:rPr>
              <w:t>R5-215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D2874" w14:textId="77777777" w:rsidR="004D137D" w:rsidRPr="00AC4FBC" w:rsidRDefault="004D137D" w:rsidP="004D137D">
            <w:pPr>
              <w:rPr>
                <w:rFonts w:ascii="Arial" w:hAnsi="Arial"/>
                <w:sz w:val="16"/>
                <w:szCs w:val="16"/>
              </w:rPr>
            </w:pPr>
            <w:r w:rsidRPr="00AC4FBC">
              <w:rPr>
                <w:rFonts w:ascii="Arial" w:hAnsi="Arial"/>
                <w:sz w:val="16"/>
                <w:szCs w:val="16"/>
              </w:rPr>
              <w:t>1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5CA45"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DBAF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B7AC4"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9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17889" w14:textId="5243CB22" w:rsidR="004D137D" w:rsidRPr="00AC4FBC" w:rsidRDefault="004D137D" w:rsidP="004D137D">
            <w:pPr>
              <w:pStyle w:val="TAL"/>
              <w:rPr>
                <w:sz w:val="16"/>
                <w:szCs w:val="16"/>
              </w:rPr>
            </w:pPr>
            <w:r w:rsidRPr="00AC4FBC">
              <w:rPr>
                <w:sz w:val="16"/>
                <w:szCs w:val="16"/>
              </w:rPr>
              <w:t>17.2.0</w:t>
            </w:r>
          </w:p>
        </w:tc>
      </w:tr>
      <w:tr w:rsidR="004D137D" w:rsidRPr="00AC4FBC" w14:paraId="7C6770B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F5FE8B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6F16E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CDBF9C" w14:textId="77777777" w:rsidR="004D137D" w:rsidRPr="00AC4FBC" w:rsidRDefault="004D137D" w:rsidP="004D137D">
            <w:pPr>
              <w:rPr>
                <w:rFonts w:ascii="Arial" w:hAnsi="Arial"/>
                <w:sz w:val="16"/>
                <w:szCs w:val="16"/>
              </w:rPr>
            </w:pPr>
            <w:r w:rsidRPr="00AC4FBC">
              <w:rPr>
                <w:rFonts w:ascii="Arial" w:hAnsi="Arial"/>
                <w:sz w:val="16"/>
                <w:szCs w:val="16"/>
              </w:rPr>
              <w:t>R5-215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C7F8A" w14:textId="77777777" w:rsidR="004D137D" w:rsidRPr="00AC4FBC" w:rsidRDefault="004D137D" w:rsidP="004D137D">
            <w:pPr>
              <w:rPr>
                <w:rFonts w:ascii="Arial" w:hAnsi="Arial"/>
                <w:sz w:val="16"/>
                <w:szCs w:val="16"/>
              </w:rPr>
            </w:pPr>
            <w:r w:rsidRPr="00AC4FBC">
              <w:rPr>
                <w:rFonts w:ascii="Arial" w:hAnsi="Arial"/>
                <w:sz w:val="16"/>
                <w:szCs w:val="16"/>
              </w:rPr>
              <w:t>1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5AFF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D7B7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26560E"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9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0180C" w14:textId="5C702551" w:rsidR="004D137D" w:rsidRPr="00AC4FBC" w:rsidRDefault="004D137D" w:rsidP="004D137D">
            <w:pPr>
              <w:pStyle w:val="TAL"/>
              <w:rPr>
                <w:sz w:val="16"/>
                <w:szCs w:val="16"/>
              </w:rPr>
            </w:pPr>
            <w:r w:rsidRPr="00AC4FBC">
              <w:rPr>
                <w:sz w:val="16"/>
                <w:szCs w:val="16"/>
              </w:rPr>
              <w:t>17.2.0</w:t>
            </w:r>
          </w:p>
        </w:tc>
      </w:tr>
      <w:tr w:rsidR="004D137D" w:rsidRPr="00AC4FBC" w14:paraId="269D589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5B9C6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C14B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040056" w14:textId="77777777" w:rsidR="004D137D" w:rsidRPr="00AC4FBC" w:rsidRDefault="004D137D" w:rsidP="004D137D">
            <w:pPr>
              <w:rPr>
                <w:rFonts w:ascii="Arial" w:hAnsi="Arial"/>
                <w:sz w:val="16"/>
                <w:szCs w:val="16"/>
              </w:rPr>
            </w:pPr>
            <w:r w:rsidRPr="00AC4FBC">
              <w:rPr>
                <w:rFonts w:ascii="Arial" w:hAnsi="Arial"/>
                <w:sz w:val="16"/>
                <w:szCs w:val="16"/>
              </w:rPr>
              <w:t>R5-215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8D91C6" w14:textId="77777777" w:rsidR="004D137D" w:rsidRPr="00AC4FBC" w:rsidRDefault="004D137D" w:rsidP="004D137D">
            <w:pPr>
              <w:rPr>
                <w:rFonts w:ascii="Arial" w:hAnsi="Arial"/>
                <w:sz w:val="16"/>
                <w:szCs w:val="16"/>
              </w:rPr>
            </w:pPr>
            <w:r w:rsidRPr="00AC4FBC">
              <w:rPr>
                <w:rFonts w:ascii="Arial" w:hAnsi="Arial"/>
                <w:sz w:val="16"/>
                <w:szCs w:val="16"/>
              </w:rPr>
              <w:t>1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E368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FAAA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E34E19"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0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7BEBD" w14:textId="121E02F8" w:rsidR="004D137D" w:rsidRPr="00AC4FBC" w:rsidRDefault="004D137D" w:rsidP="004D137D">
            <w:pPr>
              <w:pStyle w:val="TAL"/>
              <w:rPr>
                <w:sz w:val="16"/>
                <w:szCs w:val="16"/>
              </w:rPr>
            </w:pPr>
            <w:r w:rsidRPr="00AC4FBC">
              <w:rPr>
                <w:sz w:val="16"/>
                <w:szCs w:val="16"/>
              </w:rPr>
              <w:t>17.2.0</w:t>
            </w:r>
          </w:p>
        </w:tc>
      </w:tr>
      <w:tr w:rsidR="004D137D" w:rsidRPr="00AC4FBC" w14:paraId="49F0327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5B7F7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364C2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35B8A" w14:textId="77777777" w:rsidR="004D137D" w:rsidRPr="00AC4FBC" w:rsidRDefault="004D137D" w:rsidP="004D137D">
            <w:pPr>
              <w:rPr>
                <w:rFonts w:ascii="Arial" w:hAnsi="Arial"/>
                <w:sz w:val="16"/>
                <w:szCs w:val="16"/>
              </w:rPr>
            </w:pPr>
            <w:r w:rsidRPr="00AC4FBC">
              <w:rPr>
                <w:rFonts w:ascii="Arial" w:hAnsi="Arial"/>
                <w:sz w:val="16"/>
                <w:szCs w:val="16"/>
              </w:rPr>
              <w:t>R5-215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AB96E6" w14:textId="77777777" w:rsidR="004D137D" w:rsidRPr="00AC4FBC" w:rsidRDefault="004D137D" w:rsidP="004D137D">
            <w:pPr>
              <w:rPr>
                <w:rFonts w:ascii="Arial" w:hAnsi="Arial"/>
                <w:sz w:val="16"/>
                <w:szCs w:val="16"/>
              </w:rPr>
            </w:pPr>
            <w:r w:rsidRPr="00AC4FBC">
              <w:rPr>
                <w:rFonts w:ascii="Arial" w:hAnsi="Arial"/>
                <w:sz w:val="16"/>
                <w:szCs w:val="16"/>
              </w:rPr>
              <w:t>1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8C04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4817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86642"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8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7E7B0" w14:textId="4190EED6" w:rsidR="004D137D" w:rsidRPr="00AC4FBC" w:rsidRDefault="004D137D" w:rsidP="004D137D">
            <w:pPr>
              <w:pStyle w:val="TAL"/>
              <w:rPr>
                <w:sz w:val="16"/>
                <w:szCs w:val="16"/>
              </w:rPr>
            </w:pPr>
            <w:r w:rsidRPr="00AC4FBC">
              <w:rPr>
                <w:sz w:val="16"/>
                <w:szCs w:val="16"/>
              </w:rPr>
              <w:t>17.2.0</w:t>
            </w:r>
          </w:p>
        </w:tc>
      </w:tr>
      <w:tr w:rsidR="004D137D" w:rsidRPr="00AC4FBC" w14:paraId="6AB556E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ECDC0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70A1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2BC097" w14:textId="77777777" w:rsidR="004D137D" w:rsidRPr="00AC4FBC" w:rsidRDefault="004D137D" w:rsidP="004D137D">
            <w:pPr>
              <w:rPr>
                <w:rFonts w:ascii="Arial" w:hAnsi="Arial"/>
                <w:sz w:val="16"/>
                <w:szCs w:val="16"/>
              </w:rPr>
            </w:pPr>
            <w:r w:rsidRPr="00AC4FBC">
              <w:rPr>
                <w:rFonts w:ascii="Arial" w:hAnsi="Arial"/>
                <w:sz w:val="16"/>
                <w:szCs w:val="16"/>
              </w:rPr>
              <w:t>R5-215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5AAF" w14:textId="77777777" w:rsidR="004D137D" w:rsidRPr="00AC4FBC" w:rsidRDefault="004D137D" w:rsidP="004D137D">
            <w:pPr>
              <w:rPr>
                <w:rFonts w:ascii="Arial" w:hAnsi="Arial"/>
                <w:sz w:val="16"/>
                <w:szCs w:val="16"/>
              </w:rPr>
            </w:pPr>
            <w:r w:rsidRPr="00AC4FBC">
              <w:rPr>
                <w:rFonts w:ascii="Arial" w:hAnsi="Arial"/>
                <w:sz w:val="16"/>
                <w:szCs w:val="16"/>
              </w:rPr>
              <w:t>1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BF91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0AC0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B4179A" w14:textId="77777777" w:rsidR="004D137D" w:rsidRPr="00AC4FBC" w:rsidRDefault="004D137D" w:rsidP="004D137D">
            <w:pPr>
              <w:rPr>
                <w:rFonts w:ascii="Arial" w:hAnsi="Arial"/>
                <w:sz w:val="16"/>
                <w:szCs w:val="16"/>
              </w:rPr>
            </w:pPr>
            <w:r w:rsidRPr="00AC4FBC">
              <w:rPr>
                <w:rFonts w:ascii="Arial" w:hAnsi="Arial"/>
                <w:sz w:val="16"/>
                <w:szCs w:val="16"/>
              </w:rPr>
              <w:t>Update of Rel-15 EN-DC DC_5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A5C57" w14:textId="66013F4E" w:rsidR="004D137D" w:rsidRPr="00AC4FBC" w:rsidRDefault="004D137D" w:rsidP="004D137D">
            <w:pPr>
              <w:pStyle w:val="TAL"/>
              <w:rPr>
                <w:sz w:val="16"/>
                <w:szCs w:val="16"/>
              </w:rPr>
            </w:pPr>
            <w:r w:rsidRPr="00AC4FBC">
              <w:rPr>
                <w:sz w:val="16"/>
                <w:szCs w:val="16"/>
              </w:rPr>
              <w:t>17.2.0</w:t>
            </w:r>
          </w:p>
        </w:tc>
      </w:tr>
      <w:tr w:rsidR="004D137D" w:rsidRPr="00AC4FBC" w14:paraId="5313AEE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9D50D2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6747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8E2D1B" w14:textId="77777777" w:rsidR="004D137D" w:rsidRPr="00AC4FBC" w:rsidRDefault="004D137D" w:rsidP="004D137D">
            <w:pPr>
              <w:rPr>
                <w:rFonts w:ascii="Arial" w:hAnsi="Arial"/>
                <w:sz w:val="16"/>
                <w:szCs w:val="16"/>
              </w:rPr>
            </w:pPr>
            <w:r w:rsidRPr="00AC4FBC">
              <w:rPr>
                <w:rFonts w:ascii="Arial" w:hAnsi="Arial"/>
                <w:sz w:val="16"/>
                <w:szCs w:val="16"/>
              </w:rPr>
              <w:t>R5-215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6529AC" w14:textId="77777777" w:rsidR="004D137D" w:rsidRPr="00AC4FBC" w:rsidRDefault="004D137D" w:rsidP="004D137D">
            <w:pPr>
              <w:rPr>
                <w:rFonts w:ascii="Arial" w:hAnsi="Arial"/>
                <w:sz w:val="16"/>
                <w:szCs w:val="16"/>
              </w:rPr>
            </w:pPr>
            <w:r w:rsidRPr="00AC4FBC">
              <w:rPr>
                <w:rFonts w:ascii="Arial" w:hAnsi="Arial"/>
                <w:sz w:val="16"/>
                <w:szCs w:val="16"/>
              </w:rPr>
              <w:t>1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C5C3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979D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736C11" w14:textId="77777777" w:rsidR="004D137D" w:rsidRPr="00AC4FBC" w:rsidRDefault="004D137D" w:rsidP="004D137D">
            <w:pPr>
              <w:rPr>
                <w:rFonts w:ascii="Arial" w:hAnsi="Arial"/>
                <w:sz w:val="16"/>
                <w:szCs w:val="16"/>
              </w:rPr>
            </w:pPr>
            <w:r w:rsidRPr="00AC4FBC">
              <w:rPr>
                <w:rFonts w:ascii="Arial" w:hAnsi="Arial"/>
                <w:sz w:val="16"/>
                <w:szCs w:val="16"/>
              </w:rPr>
              <w:t>Update of Rel-15 EN-DC DC_25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5AEE6" w14:textId="706EE864" w:rsidR="004D137D" w:rsidRPr="00AC4FBC" w:rsidRDefault="004D137D" w:rsidP="004D137D">
            <w:pPr>
              <w:pStyle w:val="TAL"/>
              <w:rPr>
                <w:sz w:val="16"/>
                <w:szCs w:val="16"/>
              </w:rPr>
            </w:pPr>
            <w:r w:rsidRPr="00AC4FBC">
              <w:rPr>
                <w:sz w:val="16"/>
                <w:szCs w:val="16"/>
              </w:rPr>
              <w:t>17.2.0</w:t>
            </w:r>
          </w:p>
        </w:tc>
      </w:tr>
      <w:tr w:rsidR="004D137D" w:rsidRPr="00AC4FBC" w14:paraId="7BBC660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528DB5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74284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3AB737" w14:textId="77777777" w:rsidR="004D137D" w:rsidRPr="00AC4FBC" w:rsidRDefault="004D137D" w:rsidP="004D137D">
            <w:pPr>
              <w:rPr>
                <w:rFonts w:ascii="Arial" w:hAnsi="Arial"/>
                <w:sz w:val="16"/>
                <w:szCs w:val="16"/>
              </w:rPr>
            </w:pPr>
            <w:r w:rsidRPr="00AC4FBC">
              <w:rPr>
                <w:rFonts w:ascii="Arial" w:hAnsi="Arial"/>
                <w:sz w:val="16"/>
                <w:szCs w:val="16"/>
              </w:rPr>
              <w:t>R5-215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937719" w14:textId="77777777" w:rsidR="004D137D" w:rsidRPr="00AC4FBC" w:rsidRDefault="004D137D" w:rsidP="004D137D">
            <w:pPr>
              <w:rPr>
                <w:rFonts w:ascii="Arial" w:hAnsi="Arial"/>
                <w:sz w:val="16"/>
                <w:szCs w:val="16"/>
              </w:rPr>
            </w:pPr>
            <w:r w:rsidRPr="00AC4FBC">
              <w:rPr>
                <w:rFonts w:ascii="Arial" w:hAnsi="Arial"/>
                <w:sz w:val="16"/>
                <w:szCs w:val="16"/>
              </w:rPr>
              <w:t>1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CC3C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0D23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D3EAE" w14:textId="77777777" w:rsidR="004D137D" w:rsidRPr="00AC4FBC" w:rsidRDefault="004D137D" w:rsidP="004D137D">
            <w:pPr>
              <w:rPr>
                <w:rFonts w:ascii="Arial" w:hAnsi="Arial"/>
                <w:sz w:val="16"/>
                <w:szCs w:val="16"/>
              </w:rPr>
            </w:pPr>
            <w:r w:rsidRPr="00AC4FBC">
              <w:rPr>
                <w:rFonts w:ascii="Arial" w:hAnsi="Arial"/>
                <w:sz w:val="16"/>
                <w:szCs w:val="16"/>
              </w:rPr>
              <w:t>Clarification of SA and NSA support in th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A639E" w14:textId="3C83579D" w:rsidR="004D137D" w:rsidRPr="00AC4FBC" w:rsidRDefault="004D137D" w:rsidP="004D137D">
            <w:pPr>
              <w:pStyle w:val="TAL"/>
              <w:rPr>
                <w:sz w:val="16"/>
                <w:szCs w:val="16"/>
              </w:rPr>
            </w:pPr>
            <w:r w:rsidRPr="00AC4FBC">
              <w:rPr>
                <w:sz w:val="16"/>
                <w:szCs w:val="16"/>
              </w:rPr>
              <w:t>17.2.0</w:t>
            </w:r>
          </w:p>
        </w:tc>
      </w:tr>
      <w:tr w:rsidR="004D137D" w:rsidRPr="00AC4FBC" w14:paraId="4037DFD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5A3459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B2192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7C092B" w14:textId="77777777" w:rsidR="004D137D" w:rsidRPr="00AC4FBC" w:rsidRDefault="004D137D" w:rsidP="004D137D">
            <w:pPr>
              <w:rPr>
                <w:rFonts w:ascii="Arial" w:hAnsi="Arial"/>
                <w:sz w:val="16"/>
                <w:szCs w:val="16"/>
              </w:rPr>
            </w:pPr>
            <w:r w:rsidRPr="00AC4FBC">
              <w:rPr>
                <w:rFonts w:ascii="Arial" w:hAnsi="Arial"/>
                <w:sz w:val="16"/>
                <w:szCs w:val="16"/>
              </w:rPr>
              <w:t>R5-215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89735" w14:textId="77777777" w:rsidR="004D137D" w:rsidRPr="00AC4FBC" w:rsidRDefault="004D137D" w:rsidP="004D137D">
            <w:pPr>
              <w:rPr>
                <w:rFonts w:ascii="Arial" w:hAnsi="Arial"/>
                <w:sz w:val="16"/>
                <w:szCs w:val="16"/>
              </w:rPr>
            </w:pPr>
            <w:r w:rsidRPr="00AC4FBC">
              <w:rPr>
                <w:rFonts w:ascii="Arial" w:hAnsi="Arial"/>
                <w:sz w:val="16"/>
                <w:szCs w:val="16"/>
              </w:rPr>
              <w:t>1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D84E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051A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7A7028" w14:textId="77777777" w:rsidR="004D137D" w:rsidRPr="00AC4FBC" w:rsidRDefault="004D137D" w:rsidP="004D137D">
            <w:pPr>
              <w:rPr>
                <w:rFonts w:ascii="Arial" w:hAnsi="Arial"/>
                <w:sz w:val="16"/>
                <w:szCs w:val="16"/>
              </w:rPr>
            </w:pPr>
            <w:r w:rsidRPr="00AC4FBC">
              <w:rPr>
                <w:rFonts w:ascii="Arial" w:hAnsi="Arial"/>
                <w:sz w:val="16"/>
                <w:szCs w:val="16"/>
              </w:rPr>
              <w:t>Addition of 6.4B.1.3A Frequency Error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D703E" w14:textId="140C34B6" w:rsidR="004D137D" w:rsidRPr="00AC4FBC" w:rsidRDefault="004D137D" w:rsidP="004D137D">
            <w:pPr>
              <w:pStyle w:val="TAL"/>
              <w:rPr>
                <w:sz w:val="16"/>
                <w:szCs w:val="16"/>
              </w:rPr>
            </w:pPr>
            <w:r w:rsidRPr="00AC4FBC">
              <w:rPr>
                <w:sz w:val="16"/>
                <w:szCs w:val="16"/>
              </w:rPr>
              <w:t>17.2.0</w:t>
            </w:r>
          </w:p>
        </w:tc>
      </w:tr>
      <w:tr w:rsidR="004D137D" w:rsidRPr="00AC4FBC" w14:paraId="3BE0C30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A9291A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EB3C2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6FF871" w14:textId="77777777" w:rsidR="004D137D" w:rsidRPr="00AC4FBC" w:rsidRDefault="004D137D" w:rsidP="004D137D">
            <w:pPr>
              <w:rPr>
                <w:rFonts w:ascii="Arial" w:hAnsi="Arial"/>
                <w:sz w:val="16"/>
                <w:szCs w:val="16"/>
              </w:rPr>
            </w:pPr>
            <w:r w:rsidRPr="00AC4FBC">
              <w:rPr>
                <w:rFonts w:ascii="Arial" w:hAnsi="Arial"/>
                <w:sz w:val="16"/>
                <w:szCs w:val="16"/>
              </w:rPr>
              <w:t>R5-215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AD114" w14:textId="77777777" w:rsidR="004D137D" w:rsidRPr="00AC4FBC" w:rsidRDefault="004D137D" w:rsidP="004D137D">
            <w:pPr>
              <w:rPr>
                <w:rFonts w:ascii="Arial" w:hAnsi="Arial"/>
                <w:sz w:val="16"/>
                <w:szCs w:val="16"/>
              </w:rPr>
            </w:pPr>
            <w:r w:rsidRPr="00AC4FBC">
              <w:rPr>
                <w:rFonts w:ascii="Arial" w:hAnsi="Arial"/>
                <w:sz w:val="16"/>
                <w:szCs w:val="16"/>
              </w:rPr>
              <w:t>1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3D7C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A2D0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EE8524" w14:textId="77777777" w:rsidR="004D137D" w:rsidRPr="00AC4FBC" w:rsidRDefault="004D137D" w:rsidP="004D137D">
            <w:pPr>
              <w:rPr>
                <w:rFonts w:ascii="Arial" w:hAnsi="Arial"/>
                <w:sz w:val="16"/>
                <w:szCs w:val="16"/>
              </w:rPr>
            </w:pPr>
            <w:r w:rsidRPr="00AC4FBC">
              <w:rPr>
                <w:rFonts w:ascii="Arial" w:hAnsi="Arial"/>
                <w:sz w:val="16"/>
                <w:szCs w:val="16"/>
              </w:rPr>
              <w:t>Addition of 6.4B.2.3A.1 Error Vector Magnitude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68BE0" w14:textId="2F79CEC7" w:rsidR="004D137D" w:rsidRPr="00AC4FBC" w:rsidRDefault="004D137D" w:rsidP="004D137D">
            <w:pPr>
              <w:pStyle w:val="TAL"/>
              <w:rPr>
                <w:sz w:val="16"/>
                <w:szCs w:val="16"/>
              </w:rPr>
            </w:pPr>
            <w:r w:rsidRPr="00AC4FBC">
              <w:rPr>
                <w:sz w:val="16"/>
                <w:szCs w:val="16"/>
              </w:rPr>
              <w:t>17.2.0</w:t>
            </w:r>
          </w:p>
        </w:tc>
      </w:tr>
      <w:tr w:rsidR="004D137D" w:rsidRPr="00AC4FBC" w14:paraId="19BE7BF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8A6B54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85C3B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B1B8D8" w14:textId="77777777" w:rsidR="004D137D" w:rsidRPr="00AC4FBC" w:rsidRDefault="004D137D" w:rsidP="004D137D">
            <w:pPr>
              <w:rPr>
                <w:rFonts w:ascii="Arial" w:hAnsi="Arial"/>
                <w:sz w:val="16"/>
                <w:szCs w:val="16"/>
              </w:rPr>
            </w:pPr>
            <w:r w:rsidRPr="00AC4FBC">
              <w:rPr>
                <w:rFonts w:ascii="Arial" w:hAnsi="Arial"/>
                <w:sz w:val="16"/>
                <w:szCs w:val="16"/>
              </w:rPr>
              <w:t>R5-215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0CF209" w14:textId="77777777" w:rsidR="004D137D" w:rsidRPr="00AC4FBC" w:rsidRDefault="004D137D" w:rsidP="004D137D">
            <w:pPr>
              <w:rPr>
                <w:rFonts w:ascii="Arial" w:hAnsi="Arial"/>
                <w:sz w:val="16"/>
                <w:szCs w:val="16"/>
              </w:rPr>
            </w:pPr>
            <w:r w:rsidRPr="00AC4FBC">
              <w:rPr>
                <w:rFonts w:ascii="Arial" w:hAnsi="Arial"/>
                <w:sz w:val="16"/>
                <w:szCs w:val="16"/>
              </w:rPr>
              <w:t>1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E2C9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2921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AB33B" w14:textId="77777777" w:rsidR="004D137D" w:rsidRPr="00AC4FBC" w:rsidRDefault="004D137D" w:rsidP="004D137D">
            <w:pPr>
              <w:rPr>
                <w:rFonts w:ascii="Arial" w:hAnsi="Arial"/>
                <w:sz w:val="16"/>
                <w:szCs w:val="16"/>
              </w:rPr>
            </w:pPr>
            <w:r w:rsidRPr="00AC4FBC">
              <w:rPr>
                <w:rFonts w:ascii="Arial" w:hAnsi="Arial"/>
                <w:sz w:val="16"/>
                <w:szCs w:val="16"/>
              </w:rPr>
              <w:t>Addition of 6.4B.2.3A.2 Carrier Leakage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A871F" w14:textId="0AB3FC0E" w:rsidR="004D137D" w:rsidRPr="00AC4FBC" w:rsidRDefault="004D137D" w:rsidP="004D137D">
            <w:pPr>
              <w:pStyle w:val="TAL"/>
              <w:rPr>
                <w:sz w:val="16"/>
                <w:szCs w:val="16"/>
              </w:rPr>
            </w:pPr>
            <w:r w:rsidRPr="00AC4FBC">
              <w:rPr>
                <w:sz w:val="16"/>
                <w:szCs w:val="16"/>
              </w:rPr>
              <w:t>17.2.0</w:t>
            </w:r>
          </w:p>
        </w:tc>
      </w:tr>
      <w:tr w:rsidR="004D137D" w:rsidRPr="00AC4FBC" w14:paraId="357F3D8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BA5918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CDFFF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E107C9" w14:textId="77777777" w:rsidR="004D137D" w:rsidRPr="00AC4FBC" w:rsidRDefault="004D137D" w:rsidP="004D137D">
            <w:pPr>
              <w:rPr>
                <w:rFonts w:ascii="Arial" w:hAnsi="Arial"/>
                <w:sz w:val="16"/>
                <w:szCs w:val="16"/>
              </w:rPr>
            </w:pPr>
            <w:r w:rsidRPr="00AC4FBC">
              <w:rPr>
                <w:rFonts w:ascii="Arial" w:hAnsi="Arial"/>
                <w:sz w:val="16"/>
                <w:szCs w:val="16"/>
              </w:rPr>
              <w:t>R5-215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F48330" w14:textId="77777777" w:rsidR="004D137D" w:rsidRPr="00AC4FBC" w:rsidRDefault="004D137D" w:rsidP="004D137D">
            <w:pPr>
              <w:rPr>
                <w:rFonts w:ascii="Arial" w:hAnsi="Arial"/>
                <w:sz w:val="16"/>
                <w:szCs w:val="16"/>
              </w:rPr>
            </w:pPr>
            <w:r w:rsidRPr="00AC4FBC">
              <w:rPr>
                <w:rFonts w:ascii="Arial" w:hAnsi="Arial"/>
                <w:sz w:val="16"/>
                <w:szCs w:val="16"/>
              </w:rPr>
              <w:t>1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5981C2"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3C79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9CDD13" w14:textId="77777777" w:rsidR="004D137D" w:rsidRPr="00AC4FBC" w:rsidRDefault="004D137D" w:rsidP="004D137D">
            <w:pPr>
              <w:rPr>
                <w:rFonts w:ascii="Arial" w:hAnsi="Arial"/>
                <w:sz w:val="16"/>
                <w:szCs w:val="16"/>
              </w:rPr>
            </w:pPr>
            <w:r w:rsidRPr="00AC4FBC">
              <w:rPr>
                <w:rFonts w:ascii="Arial" w:hAnsi="Arial"/>
                <w:sz w:val="16"/>
                <w:szCs w:val="16"/>
              </w:rPr>
              <w:t>Addition of 6.4B.2.3A.3 In-band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D9E6FD" w14:textId="11880856" w:rsidR="004D137D" w:rsidRPr="00AC4FBC" w:rsidRDefault="004D137D" w:rsidP="004D137D">
            <w:pPr>
              <w:pStyle w:val="TAL"/>
              <w:rPr>
                <w:sz w:val="16"/>
                <w:szCs w:val="16"/>
              </w:rPr>
            </w:pPr>
            <w:r w:rsidRPr="00AC4FBC">
              <w:rPr>
                <w:sz w:val="16"/>
                <w:szCs w:val="16"/>
              </w:rPr>
              <w:t>17.2.0</w:t>
            </w:r>
          </w:p>
        </w:tc>
      </w:tr>
      <w:tr w:rsidR="004D137D" w:rsidRPr="00AC4FBC" w14:paraId="225657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D67E75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2CE2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4B3DAE" w14:textId="77777777" w:rsidR="004D137D" w:rsidRPr="00AC4FBC" w:rsidRDefault="004D137D" w:rsidP="004D137D">
            <w:pPr>
              <w:rPr>
                <w:rFonts w:ascii="Arial" w:hAnsi="Arial"/>
                <w:sz w:val="16"/>
                <w:szCs w:val="16"/>
              </w:rPr>
            </w:pPr>
            <w:r w:rsidRPr="00AC4FBC">
              <w:rPr>
                <w:rFonts w:ascii="Arial" w:hAnsi="Arial"/>
                <w:sz w:val="16"/>
                <w:szCs w:val="16"/>
              </w:rPr>
              <w:t>R5-215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8A06B1" w14:textId="77777777" w:rsidR="004D137D" w:rsidRPr="00AC4FBC" w:rsidRDefault="004D137D" w:rsidP="004D137D">
            <w:pPr>
              <w:rPr>
                <w:rFonts w:ascii="Arial" w:hAnsi="Arial"/>
                <w:sz w:val="16"/>
                <w:szCs w:val="16"/>
              </w:rPr>
            </w:pPr>
            <w:r w:rsidRPr="00AC4FBC">
              <w:rPr>
                <w:rFonts w:ascii="Arial" w:hAnsi="Arial"/>
                <w:sz w:val="16"/>
                <w:szCs w:val="16"/>
              </w:rPr>
              <w:t>1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F7CE8"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7AA80"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B4984A" w14:textId="77777777" w:rsidR="004D137D" w:rsidRPr="00AC4FBC" w:rsidRDefault="004D137D" w:rsidP="004D137D">
            <w:pPr>
              <w:rPr>
                <w:rFonts w:ascii="Arial" w:hAnsi="Arial"/>
                <w:sz w:val="16"/>
                <w:szCs w:val="16"/>
              </w:rPr>
            </w:pPr>
            <w:r w:rsidRPr="00AC4FBC">
              <w:rPr>
                <w:rFonts w:ascii="Arial" w:hAnsi="Arial"/>
                <w:sz w:val="16"/>
                <w:szCs w:val="16"/>
              </w:rPr>
              <w:t>Addition of 6.5B.2.3A.1 Spectrum emissions mask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313AB" w14:textId="031D29D3" w:rsidR="004D137D" w:rsidRPr="00AC4FBC" w:rsidRDefault="004D137D" w:rsidP="004D137D">
            <w:pPr>
              <w:pStyle w:val="TAL"/>
              <w:rPr>
                <w:sz w:val="16"/>
                <w:szCs w:val="16"/>
              </w:rPr>
            </w:pPr>
            <w:r w:rsidRPr="00AC4FBC">
              <w:rPr>
                <w:sz w:val="16"/>
                <w:szCs w:val="16"/>
              </w:rPr>
              <w:t>17.2.0</w:t>
            </w:r>
          </w:p>
        </w:tc>
      </w:tr>
      <w:tr w:rsidR="004D137D" w:rsidRPr="00AC4FBC" w14:paraId="2F51E6F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5CDFD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04863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E960C" w14:textId="77777777" w:rsidR="004D137D" w:rsidRPr="00AC4FBC" w:rsidRDefault="004D137D" w:rsidP="004D137D">
            <w:pPr>
              <w:rPr>
                <w:rFonts w:ascii="Arial" w:hAnsi="Arial"/>
                <w:sz w:val="16"/>
                <w:szCs w:val="16"/>
              </w:rPr>
            </w:pPr>
            <w:r w:rsidRPr="00AC4FBC">
              <w:rPr>
                <w:rFonts w:ascii="Arial" w:hAnsi="Arial"/>
                <w:sz w:val="16"/>
                <w:szCs w:val="16"/>
              </w:rPr>
              <w:t>R5-215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F1391" w14:textId="77777777" w:rsidR="004D137D" w:rsidRPr="00AC4FBC" w:rsidRDefault="004D137D" w:rsidP="004D137D">
            <w:pPr>
              <w:rPr>
                <w:rFonts w:ascii="Arial" w:hAnsi="Arial"/>
                <w:sz w:val="16"/>
                <w:szCs w:val="16"/>
              </w:rPr>
            </w:pPr>
            <w:r w:rsidRPr="00AC4FBC">
              <w:rPr>
                <w:rFonts w:ascii="Arial" w:hAnsi="Arial"/>
                <w:sz w:val="16"/>
                <w:szCs w:val="16"/>
              </w:rPr>
              <w:t>1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E66E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4ECC3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FC3B96" w14:textId="77777777" w:rsidR="004D137D" w:rsidRPr="00AC4FBC" w:rsidRDefault="004D137D" w:rsidP="004D137D">
            <w:pPr>
              <w:rPr>
                <w:rFonts w:ascii="Arial" w:hAnsi="Arial"/>
                <w:sz w:val="16"/>
                <w:szCs w:val="16"/>
              </w:rPr>
            </w:pPr>
            <w:r w:rsidRPr="00AC4FBC">
              <w:rPr>
                <w:rFonts w:ascii="Arial" w:hAnsi="Arial"/>
                <w:sz w:val="16"/>
                <w:szCs w:val="16"/>
              </w:rPr>
              <w:t>Addition of 6.5B.2.3A.2 Additional Spectrum emissions mask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69D6C" w14:textId="5007A22D" w:rsidR="004D137D" w:rsidRPr="00AC4FBC" w:rsidRDefault="004D137D" w:rsidP="004D137D">
            <w:pPr>
              <w:pStyle w:val="TAL"/>
              <w:rPr>
                <w:sz w:val="16"/>
                <w:szCs w:val="16"/>
              </w:rPr>
            </w:pPr>
            <w:r w:rsidRPr="00AC4FBC">
              <w:rPr>
                <w:sz w:val="16"/>
                <w:szCs w:val="16"/>
              </w:rPr>
              <w:t>17.2.0</w:t>
            </w:r>
          </w:p>
        </w:tc>
      </w:tr>
      <w:tr w:rsidR="004D137D" w:rsidRPr="00AC4FBC" w14:paraId="02C2FB1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4175EE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1EDA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274988" w14:textId="77777777" w:rsidR="004D137D" w:rsidRPr="00AC4FBC" w:rsidRDefault="004D137D" w:rsidP="004D137D">
            <w:pPr>
              <w:rPr>
                <w:rFonts w:ascii="Arial" w:hAnsi="Arial"/>
                <w:sz w:val="16"/>
                <w:szCs w:val="16"/>
              </w:rPr>
            </w:pPr>
            <w:r w:rsidRPr="00AC4FBC">
              <w:rPr>
                <w:rFonts w:ascii="Arial" w:hAnsi="Arial"/>
                <w:sz w:val="16"/>
                <w:szCs w:val="16"/>
              </w:rPr>
              <w:t>R5-2158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CB7C6" w14:textId="77777777" w:rsidR="004D137D" w:rsidRPr="00AC4FBC" w:rsidRDefault="004D137D" w:rsidP="004D137D">
            <w:pPr>
              <w:rPr>
                <w:rFonts w:ascii="Arial" w:hAnsi="Arial"/>
                <w:sz w:val="16"/>
                <w:szCs w:val="16"/>
              </w:rPr>
            </w:pPr>
            <w:r w:rsidRPr="00AC4FBC">
              <w:rPr>
                <w:rFonts w:ascii="Arial" w:hAnsi="Arial"/>
                <w:sz w:val="16"/>
                <w:szCs w:val="16"/>
              </w:rPr>
              <w:t>1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63312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243C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EADCB" w14:textId="77777777" w:rsidR="004D137D" w:rsidRPr="00AC4FBC" w:rsidRDefault="004D137D" w:rsidP="004D137D">
            <w:pPr>
              <w:rPr>
                <w:rFonts w:ascii="Arial" w:hAnsi="Arial"/>
                <w:sz w:val="16"/>
                <w:szCs w:val="16"/>
              </w:rPr>
            </w:pPr>
            <w:r w:rsidRPr="00AC4FBC">
              <w:rPr>
                <w:rFonts w:ascii="Arial" w:hAnsi="Arial"/>
                <w:sz w:val="16"/>
                <w:szCs w:val="16"/>
              </w:rPr>
              <w:t>Addition of 6.5B.2.3A.3 Adjacent channel leakage ratio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DF453" w14:textId="0EC7E665" w:rsidR="004D137D" w:rsidRPr="00AC4FBC" w:rsidRDefault="004D137D" w:rsidP="004D137D">
            <w:pPr>
              <w:pStyle w:val="TAL"/>
              <w:rPr>
                <w:sz w:val="16"/>
                <w:szCs w:val="16"/>
              </w:rPr>
            </w:pPr>
            <w:r w:rsidRPr="00AC4FBC">
              <w:rPr>
                <w:sz w:val="16"/>
                <w:szCs w:val="16"/>
              </w:rPr>
              <w:t>17.2.0</w:t>
            </w:r>
          </w:p>
        </w:tc>
      </w:tr>
      <w:tr w:rsidR="004D137D" w:rsidRPr="00AC4FBC" w14:paraId="67B2EED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D28045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A522C"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6F3C09" w14:textId="77777777" w:rsidR="004D137D" w:rsidRPr="00AC4FBC" w:rsidRDefault="004D137D" w:rsidP="004D137D">
            <w:pPr>
              <w:rPr>
                <w:rFonts w:ascii="Arial" w:hAnsi="Arial"/>
                <w:sz w:val="16"/>
                <w:szCs w:val="16"/>
              </w:rPr>
            </w:pPr>
            <w:r w:rsidRPr="00AC4FBC">
              <w:rPr>
                <w:rFonts w:ascii="Arial" w:hAnsi="Arial"/>
                <w:sz w:val="16"/>
                <w:szCs w:val="16"/>
              </w:rPr>
              <w:t>R5-2158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F22EC" w14:textId="77777777" w:rsidR="004D137D" w:rsidRPr="00AC4FBC" w:rsidRDefault="004D137D" w:rsidP="004D137D">
            <w:pPr>
              <w:rPr>
                <w:rFonts w:ascii="Arial" w:hAnsi="Arial"/>
                <w:sz w:val="16"/>
                <w:szCs w:val="16"/>
              </w:rPr>
            </w:pPr>
            <w:r w:rsidRPr="00AC4FBC">
              <w:rPr>
                <w:rFonts w:ascii="Arial" w:hAnsi="Arial"/>
                <w:sz w:val="16"/>
                <w:szCs w:val="16"/>
              </w:rPr>
              <w:t>1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CBA91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31D7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2E41F6" w14:textId="77777777" w:rsidR="004D137D" w:rsidRPr="00AC4FBC" w:rsidRDefault="004D137D" w:rsidP="004D137D">
            <w:pPr>
              <w:rPr>
                <w:rFonts w:ascii="Arial" w:hAnsi="Arial"/>
                <w:sz w:val="16"/>
                <w:szCs w:val="16"/>
              </w:rPr>
            </w:pPr>
            <w:r w:rsidRPr="00AC4FBC">
              <w:rPr>
                <w:rFonts w:ascii="Arial" w:hAnsi="Arial"/>
                <w:sz w:val="16"/>
                <w:szCs w:val="16"/>
              </w:rPr>
              <w:t>Addition of 6.5B.3.3A.1 General Spurious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A56224" w14:textId="3072C532" w:rsidR="004D137D" w:rsidRPr="00AC4FBC" w:rsidRDefault="004D137D" w:rsidP="004D137D">
            <w:pPr>
              <w:pStyle w:val="TAL"/>
              <w:rPr>
                <w:sz w:val="16"/>
                <w:szCs w:val="16"/>
              </w:rPr>
            </w:pPr>
            <w:r w:rsidRPr="00AC4FBC">
              <w:rPr>
                <w:sz w:val="16"/>
                <w:szCs w:val="16"/>
              </w:rPr>
              <w:t>17.2.0</w:t>
            </w:r>
          </w:p>
        </w:tc>
      </w:tr>
      <w:tr w:rsidR="004D137D" w:rsidRPr="00AC4FBC" w14:paraId="298E11A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682BB2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28E5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2BDB9A" w14:textId="77777777" w:rsidR="004D137D" w:rsidRPr="00AC4FBC" w:rsidRDefault="004D137D" w:rsidP="004D137D">
            <w:pPr>
              <w:rPr>
                <w:rFonts w:ascii="Arial" w:hAnsi="Arial"/>
                <w:sz w:val="16"/>
                <w:szCs w:val="16"/>
              </w:rPr>
            </w:pPr>
            <w:r w:rsidRPr="00AC4FBC">
              <w:rPr>
                <w:rFonts w:ascii="Arial" w:hAnsi="Arial"/>
                <w:sz w:val="16"/>
                <w:szCs w:val="16"/>
              </w:rPr>
              <w:t>R5-215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9472BE" w14:textId="77777777" w:rsidR="004D137D" w:rsidRPr="00AC4FBC" w:rsidRDefault="004D137D" w:rsidP="004D137D">
            <w:pPr>
              <w:rPr>
                <w:rFonts w:ascii="Arial" w:hAnsi="Arial"/>
                <w:sz w:val="16"/>
                <w:szCs w:val="16"/>
              </w:rPr>
            </w:pPr>
            <w:r w:rsidRPr="00AC4FBC">
              <w:rPr>
                <w:rFonts w:ascii="Arial" w:hAnsi="Arial"/>
                <w:sz w:val="16"/>
                <w:szCs w:val="16"/>
              </w:rPr>
              <w:t>1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2CE0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67E5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9B85C" w14:textId="77777777" w:rsidR="004D137D" w:rsidRPr="00AC4FBC" w:rsidRDefault="004D137D" w:rsidP="004D137D">
            <w:pPr>
              <w:rPr>
                <w:rFonts w:ascii="Arial" w:hAnsi="Arial"/>
                <w:sz w:val="16"/>
                <w:szCs w:val="16"/>
              </w:rPr>
            </w:pPr>
            <w:r w:rsidRPr="00AC4FBC">
              <w:rPr>
                <w:rFonts w:ascii="Arial" w:hAnsi="Arial"/>
                <w:sz w:val="16"/>
                <w:szCs w:val="16"/>
              </w:rPr>
              <w:t>Addition of 6.5B.5.3A Transmit Intermodulation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325259" w14:textId="5D9CDB29" w:rsidR="004D137D" w:rsidRPr="00AC4FBC" w:rsidRDefault="004D137D" w:rsidP="004D137D">
            <w:pPr>
              <w:pStyle w:val="TAL"/>
              <w:rPr>
                <w:sz w:val="16"/>
                <w:szCs w:val="16"/>
              </w:rPr>
            </w:pPr>
            <w:r w:rsidRPr="00AC4FBC">
              <w:rPr>
                <w:sz w:val="16"/>
                <w:szCs w:val="16"/>
              </w:rPr>
              <w:t>17.2.0</w:t>
            </w:r>
          </w:p>
        </w:tc>
      </w:tr>
      <w:tr w:rsidR="004D137D" w:rsidRPr="00AC4FBC" w14:paraId="499C9CF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A46F32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EBED3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F78DED" w14:textId="77777777" w:rsidR="004D137D" w:rsidRPr="00AC4FBC" w:rsidRDefault="004D137D" w:rsidP="004D137D">
            <w:pPr>
              <w:rPr>
                <w:rFonts w:ascii="Arial" w:hAnsi="Arial"/>
                <w:sz w:val="16"/>
                <w:szCs w:val="16"/>
              </w:rPr>
            </w:pPr>
            <w:r w:rsidRPr="00AC4FBC">
              <w:rPr>
                <w:rFonts w:ascii="Arial" w:hAnsi="Arial"/>
                <w:sz w:val="16"/>
                <w:szCs w:val="16"/>
              </w:rPr>
              <w:t>R5-215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0C931E" w14:textId="77777777" w:rsidR="004D137D" w:rsidRPr="00AC4FBC" w:rsidRDefault="004D137D" w:rsidP="004D137D">
            <w:pPr>
              <w:rPr>
                <w:rFonts w:ascii="Arial" w:hAnsi="Arial"/>
                <w:sz w:val="16"/>
                <w:szCs w:val="16"/>
              </w:rPr>
            </w:pPr>
            <w:r w:rsidRPr="00AC4FBC">
              <w:rPr>
                <w:rFonts w:ascii="Arial" w:hAnsi="Arial"/>
                <w:sz w:val="16"/>
                <w:szCs w:val="16"/>
              </w:rPr>
              <w:t>1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4AD74"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F26E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F3B3F1" w14:textId="77777777" w:rsidR="004D137D" w:rsidRPr="00AC4FBC" w:rsidRDefault="004D137D" w:rsidP="004D137D">
            <w:pPr>
              <w:rPr>
                <w:rFonts w:ascii="Arial" w:hAnsi="Arial"/>
                <w:sz w:val="16"/>
                <w:szCs w:val="16"/>
              </w:rPr>
            </w:pPr>
            <w:r w:rsidRPr="00AC4FBC">
              <w:rPr>
                <w:rFonts w:ascii="Arial" w:hAnsi="Arial"/>
                <w:sz w:val="16"/>
                <w:szCs w:val="16"/>
              </w:rPr>
              <w:t>Editorial correction to test applicability in 6.2B.1.4_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B30D0" w14:textId="0DD8B991" w:rsidR="004D137D" w:rsidRPr="00AC4FBC" w:rsidRDefault="004D137D" w:rsidP="004D137D">
            <w:pPr>
              <w:pStyle w:val="TAL"/>
              <w:rPr>
                <w:sz w:val="16"/>
                <w:szCs w:val="16"/>
              </w:rPr>
            </w:pPr>
            <w:r w:rsidRPr="00AC4FBC">
              <w:rPr>
                <w:sz w:val="16"/>
                <w:szCs w:val="16"/>
              </w:rPr>
              <w:t>17.2.0</w:t>
            </w:r>
          </w:p>
        </w:tc>
      </w:tr>
      <w:tr w:rsidR="004D137D" w:rsidRPr="00AC4FBC" w14:paraId="1A9870C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83E7DE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00BE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84D390" w14:textId="77777777" w:rsidR="004D137D" w:rsidRPr="00AC4FBC" w:rsidRDefault="004D137D" w:rsidP="004D137D">
            <w:pPr>
              <w:rPr>
                <w:rFonts w:ascii="Arial" w:hAnsi="Arial"/>
                <w:sz w:val="16"/>
                <w:szCs w:val="16"/>
              </w:rPr>
            </w:pPr>
            <w:r w:rsidRPr="00AC4FBC">
              <w:rPr>
                <w:rFonts w:ascii="Arial" w:hAnsi="Arial"/>
                <w:sz w:val="16"/>
                <w:szCs w:val="16"/>
              </w:rPr>
              <w:t>R5-215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51BD1" w14:textId="77777777" w:rsidR="004D137D" w:rsidRPr="00AC4FBC" w:rsidRDefault="004D137D" w:rsidP="004D137D">
            <w:pPr>
              <w:rPr>
                <w:rFonts w:ascii="Arial" w:hAnsi="Arial"/>
                <w:sz w:val="16"/>
                <w:szCs w:val="16"/>
              </w:rPr>
            </w:pPr>
            <w:r w:rsidRPr="00AC4FBC">
              <w:rPr>
                <w:rFonts w:ascii="Arial" w:hAnsi="Arial"/>
                <w:sz w:val="16"/>
                <w:szCs w:val="16"/>
              </w:rPr>
              <w:t>1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91F55"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3C3C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9FF69" w14:textId="77777777" w:rsidR="004D137D" w:rsidRPr="00AC4FBC" w:rsidRDefault="004D137D" w:rsidP="004D137D">
            <w:pPr>
              <w:rPr>
                <w:rFonts w:ascii="Arial" w:hAnsi="Arial"/>
                <w:sz w:val="16"/>
                <w:szCs w:val="16"/>
              </w:rPr>
            </w:pPr>
            <w:r w:rsidRPr="00AC4FBC">
              <w:rPr>
                <w:rFonts w:ascii="Arial" w:hAnsi="Arial"/>
                <w:sz w:val="16"/>
                <w:szCs w:val="16"/>
              </w:rPr>
              <w:t>Addition of spurious emission for DC 1A_n78A and 20A_n78A and 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82462" w14:textId="4E1ADF83" w:rsidR="004D137D" w:rsidRPr="00AC4FBC" w:rsidRDefault="004D137D" w:rsidP="004D137D">
            <w:pPr>
              <w:pStyle w:val="TAL"/>
              <w:rPr>
                <w:sz w:val="16"/>
                <w:szCs w:val="16"/>
              </w:rPr>
            </w:pPr>
            <w:r w:rsidRPr="00AC4FBC">
              <w:rPr>
                <w:sz w:val="16"/>
                <w:szCs w:val="16"/>
              </w:rPr>
              <w:t>17.2.0</w:t>
            </w:r>
          </w:p>
        </w:tc>
      </w:tr>
      <w:tr w:rsidR="004D137D" w:rsidRPr="00AC4FBC" w14:paraId="54A218E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2B96C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510C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A0DDF5" w14:textId="77777777" w:rsidR="004D137D" w:rsidRPr="00AC4FBC" w:rsidRDefault="004D137D" w:rsidP="004D137D">
            <w:pPr>
              <w:rPr>
                <w:rFonts w:ascii="Arial" w:hAnsi="Arial"/>
                <w:sz w:val="16"/>
                <w:szCs w:val="16"/>
              </w:rPr>
            </w:pPr>
            <w:r w:rsidRPr="00AC4FBC">
              <w:rPr>
                <w:rFonts w:ascii="Arial" w:hAnsi="Arial"/>
                <w:sz w:val="16"/>
                <w:szCs w:val="16"/>
              </w:rPr>
              <w:t>R5-215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FE708" w14:textId="77777777" w:rsidR="004D137D" w:rsidRPr="00AC4FBC" w:rsidRDefault="004D137D" w:rsidP="004D137D">
            <w:pPr>
              <w:rPr>
                <w:rFonts w:ascii="Arial" w:hAnsi="Arial"/>
                <w:sz w:val="16"/>
                <w:szCs w:val="16"/>
              </w:rPr>
            </w:pPr>
            <w:r w:rsidRPr="00AC4FBC">
              <w:rPr>
                <w:rFonts w:ascii="Arial" w:hAnsi="Arial"/>
                <w:sz w:val="16"/>
                <w:szCs w:val="16"/>
              </w:rPr>
              <w:t>1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EEE75"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EBC1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2CA66" w14:textId="77777777" w:rsidR="004D137D" w:rsidRPr="00AC4FBC" w:rsidRDefault="004D137D" w:rsidP="004D137D">
            <w:pPr>
              <w:rPr>
                <w:rFonts w:ascii="Arial" w:hAnsi="Arial"/>
                <w:sz w:val="16"/>
                <w:szCs w:val="16"/>
              </w:rPr>
            </w:pPr>
            <w:r w:rsidRPr="00AC4FBC">
              <w:rPr>
                <w:rFonts w:ascii="Arial" w:hAnsi="Arial"/>
                <w:sz w:val="16"/>
                <w:szCs w:val="16"/>
              </w:rPr>
              <w:t>Addition of TC6.3B.2.4D Transmit OFF Powe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B7131" w14:textId="1633BB88" w:rsidR="004D137D" w:rsidRPr="00AC4FBC" w:rsidRDefault="004D137D" w:rsidP="004D137D">
            <w:pPr>
              <w:pStyle w:val="TAL"/>
              <w:rPr>
                <w:sz w:val="16"/>
                <w:szCs w:val="16"/>
              </w:rPr>
            </w:pPr>
            <w:r w:rsidRPr="00AC4FBC">
              <w:rPr>
                <w:sz w:val="16"/>
                <w:szCs w:val="16"/>
              </w:rPr>
              <w:t>17.2.0</w:t>
            </w:r>
          </w:p>
        </w:tc>
      </w:tr>
      <w:tr w:rsidR="004D137D" w:rsidRPr="00AC4FBC" w14:paraId="74725B8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9A12C6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256B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36AE9D" w14:textId="77777777" w:rsidR="004D137D" w:rsidRPr="00AC4FBC" w:rsidRDefault="004D137D" w:rsidP="004D137D">
            <w:pPr>
              <w:rPr>
                <w:rFonts w:ascii="Arial" w:hAnsi="Arial"/>
                <w:sz w:val="16"/>
                <w:szCs w:val="16"/>
              </w:rPr>
            </w:pPr>
            <w:r w:rsidRPr="00AC4FBC">
              <w:rPr>
                <w:rFonts w:ascii="Arial" w:hAnsi="Arial"/>
                <w:sz w:val="16"/>
                <w:szCs w:val="16"/>
              </w:rPr>
              <w:t>R5-215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56C9D" w14:textId="77777777" w:rsidR="004D137D" w:rsidRPr="00AC4FBC" w:rsidRDefault="004D137D" w:rsidP="004D137D">
            <w:pPr>
              <w:rPr>
                <w:rFonts w:ascii="Arial" w:hAnsi="Arial"/>
                <w:sz w:val="16"/>
                <w:szCs w:val="16"/>
              </w:rPr>
            </w:pPr>
            <w:r w:rsidRPr="00AC4FBC">
              <w:rPr>
                <w:rFonts w:ascii="Arial" w:hAnsi="Arial"/>
                <w:sz w:val="16"/>
                <w:szCs w:val="16"/>
              </w:rPr>
              <w:t>1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4A9F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A189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D3B5C" w14:textId="77777777" w:rsidR="004D137D" w:rsidRPr="00AC4FBC" w:rsidRDefault="004D137D" w:rsidP="004D137D">
            <w:pPr>
              <w:rPr>
                <w:rFonts w:ascii="Arial" w:hAnsi="Arial"/>
                <w:sz w:val="16"/>
                <w:szCs w:val="16"/>
              </w:rPr>
            </w:pPr>
            <w:r w:rsidRPr="00AC4FBC">
              <w:rPr>
                <w:rFonts w:ascii="Arial" w:hAnsi="Arial"/>
                <w:sz w:val="16"/>
                <w:szCs w:val="16"/>
              </w:rPr>
              <w:t>Addition of TC6.3B.3.4D Transmit ON/OFF time mask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AF33E" w14:textId="78891955" w:rsidR="004D137D" w:rsidRPr="00AC4FBC" w:rsidRDefault="004D137D" w:rsidP="004D137D">
            <w:pPr>
              <w:pStyle w:val="TAL"/>
              <w:rPr>
                <w:sz w:val="16"/>
                <w:szCs w:val="16"/>
              </w:rPr>
            </w:pPr>
            <w:r w:rsidRPr="00AC4FBC">
              <w:rPr>
                <w:sz w:val="16"/>
                <w:szCs w:val="16"/>
              </w:rPr>
              <w:t>17.2.0</w:t>
            </w:r>
          </w:p>
        </w:tc>
      </w:tr>
      <w:tr w:rsidR="004D137D" w:rsidRPr="00AC4FBC" w14:paraId="0E66DD7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22F1BB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483B0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DC181" w14:textId="77777777" w:rsidR="004D137D" w:rsidRPr="00AC4FBC" w:rsidRDefault="004D137D" w:rsidP="004D137D">
            <w:pPr>
              <w:rPr>
                <w:rFonts w:ascii="Arial" w:hAnsi="Arial"/>
                <w:sz w:val="16"/>
                <w:szCs w:val="16"/>
              </w:rPr>
            </w:pPr>
            <w:r w:rsidRPr="00AC4FBC">
              <w:rPr>
                <w:rFonts w:ascii="Arial" w:hAnsi="Arial"/>
                <w:sz w:val="16"/>
                <w:szCs w:val="16"/>
              </w:rPr>
              <w:t>R5-215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547A9" w14:textId="77777777" w:rsidR="004D137D" w:rsidRPr="00AC4FBC" w:rsidRDefault="004D137D" w:rsidP="004D137D">
            <w:pPr>
              <w:rPr>
                <w:rFonts w:ascii="Arial" w:hAnsi="Arial"/>
                <w:sz w:val="16"/>
                <w:szCs w:val="16"/>
              </w:rPr>
            </w:pPr>
            <w:r w:rsidRPr="00AC4FBC">
              <w:rPr>
                <w:rFonts w:ascii="Arial" w:hAnsi="Arial"/>
                <w:sz w:val="16"/>
                <w:szCs w:val="16"/>
              </w:rPr>
              <w:t>1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AD10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28B1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6F6B2B" w14:textId="77777777" w:rsidR="004D137D" w:rsidRPr="00AC4FBC" w:rsidRDefault="004D137D" w:rsidP="004D137D">
            <w:pPr>
              <w:rPr>
                <w:rFonts w:ascii="Arial" w:hAnsi="Arial"/>
                <w:sz w:val="16"/>
                <w:szCs w:val="16"/>
              </w:rPr>
            </w:pPr>
            <w:r w:rsidRPr="00AC4FBC">
              <w:rPr>
                <w:rFonts w:ascii="Arial" w:hAnsi="Arial"/>
                <w:sz w:val="16"/>
                <w:szCs w:val="16"/>
              </w:rPr>
              <w:t>Addition of TC6.3B.4.4 PRACH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F1AE0" w14:textId="43F8BCFD" w:rsidR="004D137D" w:rsidRPr="00AC4FBC" w:rsidRDefault="004D137D" w:rsidP="004D137D">
            <w:pPr>
              <w:pStyle w:val="TAL"/>
              <w:rPr>
                <w:sz w:val="16"/>
                <w:szCs w:val="16"/>
              </w:rPr>
            </w:pPr>
            <w:r w:rsidRPr="00AC4FBC">
              <w:rPr>
                <w:sz w:val="16"/>
                <w:szCs w:val="16"/>
              </w:rPr>
              <w:t>17.2.0</w:t>
            </w:r>
          </w:p>
        </w:tc>
      </w:tr>
      <w:tr w:rsidR="004D137D" w:rsidRPr="00AC4FBC" w14:paraId="2DE8803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B49F84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C615B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3C7648" w14:textId="77777777" w:rsidR="004D137D" w:rsidRPr="00AC4FBC" w:rsidRDefault="004D137D" w:rsidP="004D137D">
            <w:pPr>
              <w:rPr>
                <w:rFonts w:ascii="Arial" w:hAnsi="Arial"/>
                <w:sz w:val="16"/>
                <w:szCs w:val="16"/>
              </w:rPr>
            </w:pPr>
            <w:r w:rsidRPr="00AC4FBC">
              <w:rPr>
                <w:rFonts w:ascii="Arial" w:hAnsi="Arial"/>
                <w:sz w:val="16"/>
                <w:szCs w:val="16"/>
              </w:rPr>
              <w:t>R5-215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928FC8" w14:textId="77777777" w:rsidR="004D137D" w:rsidRPr="00AC4FBC" w:rsidRDefault="004D137D" w:rsidP="004D137D">
            <w:pPr>
              <w:rPr>
                <w:rFonts w:ascii="Arial" w:hAnsi="Arial"/>
                <w:sz w:val="16"/>
                <w:szCs w:val="16"/>
              </w:rPr>
            </w:pPr>
            <w:r w:rsidRPr="00AC4FBC">
              <w:rPr>
                <w:rFonts w:ascii="Arial" w:hAnsi="Arial"/>
                <w:sz w:val="16"/>
                <w:szCs w:val="16"/>
              </w:rPr>
              <w:t>1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2CD9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5DCD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E60CC9" w14:textId="77777777" w:rsidR="004D137D" w:rsidRPr="00AC4FBC" w:rsidRDefault="004D137D" w:rsidP="004D137D">
            <w:pPr>
              <w:rPr>
                <w:rFonts w:ascii="Arial" w:hAnsi="Arial"/>
                <w:sz w:val="16"/>
                <w:szCs w:val="16"/>
              </w:rPr>
            </w:pPr>
            <w:r w:rsidRPr="00AC4FBC">
              <w:rPr>
                <w:rFonts w:ascii="Arial" w:hAnsi="Arial"/>
                <w:sz w:val="16"/>
                <w:szCs w:val="16"/>
              </w:rPr>
              <w:t>Update of test applicability for 6.2B.2 MPR and 6.2B.3 A-MP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524FB" w14:textId="14F6347E" w:rsidR="004D137D" w:rsidRPr="00AC4FBC" w:rsidRDefault="004D137D" w:rsidP="004D137D">
            <w:pPr>
              <w:pStyle w:val="TAL"/>
              <w:rPr>
                <w:sz w:val="16"/>
                <w:szCs w:val="16"/>
              </w:rPr>
            </w:pPr>
            <w:r w:rsidRPr="00AC4FBC">
              <w:rPr>
                <w:sz w:val="16"/>
                <w:szCs w:val="16"/>
              </w:rPr>
              <w:t>17.2.0</w:t>
            </w:r>
          </w:p>
        </w:tc>
      </w:tr>
      <w:tr w:rsidR="004D137D" w:rsidRPr="00AC4FBC" w14:paraId="76826D4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B8C497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B9254"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598584" w14:textId="77777777" w:rsidR="004D137D" w:rsidRPr="00AC4FBC" w:rsidRDefault="004D137D" w:rsidP="004D137D">
            <w:pPr>
              <w:rPr>
                <w:rFonts w:ascii="Arial" w:hAnsi="Arial"/>
                <w:sz w:val="16"/>
                <w:szCs w:val="16"/>
              </w:rPr>
            </w:pPr>
            <w:r w:rsidRPr="00AC4FBC">
              <w:rPr>
                <w:rFonts w:ascii="Arial" w:hAnsi="Arial"/>
                <w:sz w:val="16"/>
                <w:szCs w:val="16"/>
              </w:rPr>
              <w:t>R5-215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41376" w14:textId="77777777" w:rsidR="004D137D" w:rsidRPr="00AC4FBC" w:rsidRDefault="004D137D" w:rsidP="004D137D">
            <w:pPr>
              <w:rPr>
                <w:rFonts w:ascii="Arial" w:hAnsi="Arial"/>
                <w:sz w:val="16"/>
                <w:szCs w:val="16"/>
              </w:rPr>
            </w:pPr>
            <w:r w:rsidRPr="00AC4FBC">
              <w:rPr>
                <w:rFonts w:ascii="Arial" w:hAnsi="Arial"/>
                <w:sz w:val="16"/>
                <w:szCs w:val="16"/>
              </w:rPr>
              <w:t>1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4B6F1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2457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5F9404" w14:textId="77777777" w:rsidR="004D137D" w:rsidRPr="00AC4FBC" w:rsidRDefault="004D137D" w:rsidP="004D137D">
            <w:pPr>
              <w:rPr>
                <w:rFonts w:ascii="Arial" w:hAnsi="Arial"/>
                <w:sz w:val="16"/>
                <w:szCs w:val="16"/>
              </w:rPr>
            </w:pPr>
            <w:r w:rsidRPr="00AC4FBC">
              <w:rPr>
                <w:rFonts w:ascii="Arial" w:hAnsi="Arial"/>
                <w:sz w:val="16"/>
                <w:szCs w:val="16"/>
              </w:rPr>
              <w:t>Update of MOP requirements for DC_3A_n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E1041" w14:textId="02A07E51" w:rsidR="004D137D" w:rsidRPr="00AC4FBC" w:rsidRDefault="004D137D" w:rsidP="004D137D">
            <w:pPr>
              <w:pStyle w:val="TAL"/>
              <w:rPr>
                <w:sz w:val="16"/>
                <w:szCs w:val="16"/>
              </w:rPr>
            </w:pPr>
            <w:r w:rsidRPr="00AC4FBC">
              <w:rPr>
                <w:sz w:val="16"/>
                <w:szCs w:val="16"/>
              </w:rPr>
              <w:t>17.2.0</w:t>
            </w:r>
          </w:p>
        </w:tc>
      </w:tr>
      <w:tr w:rsidR="004D137D" w:rsidRPr="00AC4FBC" w14:paraId="432C057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4A7D4B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98AE6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6850AF" w14:textId="77777777" w:rsidR="004D137D" w:rsidRPr="00AC4FBC" w:rsidRDefault="004D137D" w:rsidP="004D137D">
            <w:pPr>
              <w:rPr>
                <w:rFonts w:ascii="Arial" w:hAnsi="Arial"/>
                <w:sz w:val="16"/>
                <w:szCs w:val="16"/>
              </w:rPr>
            </w:pPr>
            <w:r w:rsidRPr="00AC4FBC">
              <w:rPr>
                <w:rFonts w:ascii="Arial" w:hAnsi="Arial"/>
                <w:sz w:val="16"/>
                <w:szCs w:val="16"/>
              </w:rPr>
              <w:t>R5-215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C0F2E" w14:textId="77777777" w:rsidR="004D137D" w:rsidRPr="00AC4FBC" w:rsidRDefault="004D137D" w:rsidP="004D137D">
            <w:pPr>
              <w:rPr>
                <w:rFonts w:ascii="Arial" w:hAnsi="Arial"/>
                <w:sz w:val="16"/>
                <w:szCs w:val="16"/>
              </w:rPr>
            </w:pPr>
            <w:r w:rsidRPr="00AC4FBC">
              <w:rPr>
                <w:rFonts w:ascii="Arial" w:hAnsi="Arial"/>
                <w:sz w:val="16"/>
                <w:szCs w:val="16"/>
              </w:rPr>
              <w:t>1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0F4E1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EE9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5625EC" w14:textId="77777777" w:rsidR="004D137D" w:rsidRPr="00AC4FBC" w:rsidRDefault="004D137D" w:rsidP="004D137D">
            <w:pPr>
              <w:rPr>
                <w:rFonts w:ascii="Arial" w:hAnsi="Arial"/>
                <w:sz w:val="16"/>
                <w:szCs w:val="16"/>
              </w:rPr>
            </w:pPr>
            <w:r w:rsidRPr="00AC4FBC">
              <w:rPr>
                <w:rFonts w:ascii="Arial" w:hAnsi="Arial"/>
                <w:sz w:val="16"/>
                <w:szCs w:val="16"/>
              </w:rPr>
              <w:t>Updated EN-DC spur emissions including FR2 editor no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9B89B" w14:textId="28183443" w:rsidR="004D137D" w:rsidRPr="00AC4FBC" w:rsidRDefault="004D137D" w:rsidP="004D137D">
            <w:pPr>
              <w:pStyle w:val="TAL"/>
              <w:rPr>
                <w:sz w:val="16"/>
                <w:szCs w:val="16"/>
              </w:rPr>
            </w:pPr>
            <w:r w:rsidRPr="00AC4FBC">
              <w:rPr>
                <w:sz w:val="16"/>
                <w:szCs w:val="16"/>
              </w:rPr>
              <w:t>17.2.0</w:t>
            </w:r>
          </w:p>
        </w:tc>
      </w:tr>
      <w:tr w:rsidR="004D137D" w:rsidRPr="00AC4FBC" w14:paraId="377A11B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ADAD3D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FDB3A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E0D6C5" w14:textId="77777777" w:rsidR="004D137D" w:rsidRPr="00AC4FBC" w:rsidRDefault="004D137D" w:rsidP="004D137D">
            <w:pPr>
              <w:rPr>
                <w:rFonts w:ascii="Arial" w:hAnsi="Arial"/>
                <w:sz w:val="16"/>
                <w:szCs w:val="16"/>
              </w:rPr>
            </w:pPr>
            <w:r w:rsidRPr="00AC4FBC">
              <w:rPr>
                <w:rFonts w:ascii="Arial" w:hAnsi="Arial"/>
                <w:sz w:val="16"/>
                <w:szCs w:val="16"/>
              </w:rPr>
              <w:t>R5-215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9C0EA6" w14:textId="77777777" w:rsidR="004D137D" w:rsidRPr="00AC4FBC" w:rsidRDefault="004D137D" w:rsidP="004D137D">
            <w:pPr>
              <w:rPr>
                <w:rFonts w:ascii="Arial" w:hAnsi="Arial"/>
                <w:sz w:val="16"/>
                <w:szCs w:val="16"/>
              </w:rPr>
            </w:pPr>
            <w:r w:rsidRPr="00AC4FBC">
              <w:rPr>
                <w:rFonts w:ascii="Arial" w:hAnsi="Arial"/>
                <w:sz w:val="16"/>
                <w:szCs w:val="16"/>
              </w:rPr>
              <w:t>1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EAA9E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5EF12"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156B0" w14:textId="77777777" w:rsidR="004D137D" w:rsidRPr="00AC4FBC" w:rsidRDefault="004D137D" w:rsidP="004D137D">
            <w:pPr>
              <w:rPr>
                <w:rFonts w:ascii="Arial" w:hAnsi="Arial"/>
                <w:sz w:val="16"/>
                <w:szCs w:val="16"/>
              </w:rPr>
            </w:pPr>
            <w:r w:rsidRPr="00AC4FBC">
              <w:rPr>
                <w:rFonts w:ascii="Arial" w:hAnsi="Arial"/>
                <w:sz w:val="16"/>
                <w:szCs w:val="16"/>
              </w:rPr>
              <w:t>Addition of test case 6.4B.2.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76CE9" w14:textId="538CD302" w:rsidR="004D137D" w:rsidRPr="00AC4FBC" w:rsidRDefault="004D137D" w:rsidP="004D137D">
            <w:pPr>
              <w:pStyle w:val="TAL"/>
              <w:rPr>
                <w:sz w:val="16"/>
                <w:szCs w:val="16"/>
              </w:rPr>
            </w:pPr>
            <w:r w:rsidRPr="00AC4FBC">
              <w:rPr>
                <w:sz w:val="16"/>
                <w:szCs w:val="16"/>
              </w:rPr>
              <w:t>17.2.0</w:t>
            </w:r>
          </w:p>
        </w:tc>
      </w:tr>
      <w:tr w:rsidR="004D137D" w:rsidRPr="00AC4FBC" w14:paraId="6AC7E69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10688F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C19D1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B42CA8" w14:textId="77777777" w:rsidR="004D137D" w:rsidRPr="00AC4FBC" w:rsidRDefault="004D137D" w:rsidP="004D137D">
            <w:pPr>
              <w:rPr>
                <w:rFonts w:ascii="Arial" w:hAnsi="Arial"/>
                <w:sz w:val="16"/>
                <w:szCs w:val="16"/>
              </w:rPr>
            </w:pPr>
            <w:r w:rsidRPr="00AC4FBC">
              <w:rPr>
                <w:rFonts w:ascii="Arial" w:hAnsi="Arial"/>
                <w:sz w:val="16"/>
                <w:szCs w:val="16"/>
              </w:rPr>
              <w:t>R5-215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216CD" w14:textId="77777777" w:rsidR="004D137D" w:rsidRPr="00AC4FBC" w:rsidRDefault="004D137D" w:rsidP="004D137D">
            <w:pPr>
              <w:rPr>
                <w:rFonts w:ascii="Arial" w:hAnsi="Arial"/>
                <w:sz w:val="16"/>
                <w:szCs w:val="16"/>
              </w:rPr>
            </w:pPr>
            <w:r w:rsidRPr="00AC4FBC">
              <w:rPr>
                <w:rFonts w:ascii="Arial" w:hAnsi="Arial"/>
                <w:sz w:val="16"/>
                <w:szCs w:val="16"/>
              </w:rPr>
              <w:t>1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1944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277E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DD7E5" w14:textId="77777777" w:rsidR="004D137D" w:rsidRPr="00AC4FBC" w:rsidRDefault="004D137D" w:rsidP="004D137D">
            <w:pPr>
              <w:rPr>
                <w:rFonts w:ascii="Arial" w:hAnsi="Arial"/>
                <w:sz w:val="16"/>
                <w:szCs w:val="16"/>
              </w:rPr>
            </w:pPr>
            <w:r w:rsidRPr="00AC4FBC">
              <w:rPr>
                <w:rFonts w:ascii="Arial" w:hAnsi="Arial"/>
                <w:sz w:val="16"/>
                <w:szCs w:val="16"/>
              </w:rPr>
              <w:t>Message content updates for intra-band contiguous EN-DC additional spectrum emission mask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027E9" w14:textId="5A41B59B" w:rsidR="004D137D" w:rsidRPr="00AC4FBC" w:rsidRDefault="004D137D" w:rsidP="004D137D">
            <w:pPr>
              <w:pStyle w:val="TAL"/>
              <w:rPr>
                <w:sz w:val="16"/>
                <w:szCs w:val="16"/>
              </w:rPr>
            </w:pPr>
            <w:r w:rsidRPr="00AC4FBC">
              <w:rPr>
                <w:sz w:val="16"/>
                <w:szCs w:val="16"/>
              </w:rPr>
              <w:t>17.2.0</w:t>
            </w:r>
          </w:p>
        </w:tc>
      </w:tr>
      <w:tr w:rsidR="004D137D" w:rsidRPr="00AC4FBC" w14:paraId="2B27849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E5291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66E85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EB60C3" w14:textId="77777777" w:rsidR="004D137D" w:rsidRPr="00AC4FBC" w:rsidRDefault="004D137D" w:rsidP="004D137D">
            <w:pPr>
              <w:rPr>
                <w:rFonts w:ascii="Arial" w:hAnsi="Arial"/>
                <w:sz w:val="16"/>
                <w:szCs w:val="16"/>
              </w:rPr>
            </w:pPr>
            <w:r w:rsidRPr="00AC4FBC">
              <w:rPr>
                <w:rFonts w:ascii="Arial" w:hAnsi="Arial"/>
                <w:sz w:val="16"/>
                <w:szCs w:val="16"/>
              </w:rPr>
              <w:t>R5-215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C03E9" w14:textId="77777777" w:rsidR="004D137D" w:rsidRPr="00AC4FBC" w:rsidRDefault="004D137D" w:rsidP="004D137D">
            <w:pPr>
              <w:rPr>
                <w:rFonts w:ascii="Arial" w:hAnsi="Arial"/>
                <w:sz w:val="16"/>
                <w:szCs w:val="16"/>
              </w:rPr>
            </w:pPr>
            <w:r w:rsidRPr="00AC4FBC">
              <w:rPr>
                <w:rFonts w:ascii="Arial" w:hAnsi="Arial"/>
                <w:sz w:val="16"/>
                <w:szCs w:val="16"/>
              </w:rPr>
              <w:t>1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5EF124"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5B05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5AF7A2" w14:textId="0770A083" w:rsidR="004D137D" w:rsidRPr="00AC4FBC" w:rsidRDefault="004D137D" w:rsidP="004D137D">
            <w:pPr>
              <w:rPr>
                <w:rFonts w:ascii="Arial" w:hAnsi="Arial"/>
                <w:sz w:val="16"/>
                <w:szCs w:val="16"/>
              </w:rPr>
            </w:pPr>
            <w:r w:rsidRPr="00AC4FBC">
              <w:rPr>
                <w:rFonts w:ascii="Arial" w:hAnsi="Arial"/>
                <w:sz w:val="16"/>
                <w:szCs w:val="16"/>
              </w:rPr>
              <w:t xml:space="preserve">Message contents addition for intra-band </w:t>
            </w:r>
            <w:r w:rsidR="00185D97" w:rsidRPr="00AC4FBC">
              <w:rPr>
                <w:rFonts w:ascii="Arial" w:hAnsi="Arial"/>
                <w:sz w:val="16"/>
                <w:szCs w:val="16"/>
              </w:rPr>
              <w:t>non-contiguous</w:t>
            </w:r>
            <w:r w:rsidRPr="00AC4FBC">
              <w:rPr>
                <w:rFonts w:ascii="Arial" w:hAnsi="Arial"/>
                <w:sz w:val="16"/>
                <w:szCs w:val="16"/>
              </w:rPr>
              <w:t xml:space="preserve"> EN-DC SEM, A-SEM and ACL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DAEF9F" w14:textId="3776B4FE" w:rsidR="004D137D" w:rsidRPr="00AC4FBC" w:rsidRDefault="004D137D" w:rsidP="004D137D">
            <w:pPr>
              <w:pStyle w:val="TAL"/>
              <w:rPr>
                <w:sz w:val="16"/>
                <w:szCs w:val="16"/>
              </w:rPr>
            </w:pPr>
            <w:r w:rsidRPr="00AC4FBC">
              <w:rPr>
                <w:sz w:val="16"/>
                <w:szCs w:val="16"/>
              </w:rPr>
              <w:t>17.2.0</w:t>
            </w:r>
          </w:p>
        </w:tc>
      </w:tr>
      <w:tr w:rsidR="004D137D" w:rsidRPr="00AC4FBC" w14:paraId="68B4F50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615BEC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4423F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25A95A" w14:textId="77777777" w:rsidR="004D137D" w:rsidRPr="00AC4FBC" w:rsidRDefault="004D137D" w:rsidP="004D137D">
            <w:pPr>
              <w:rPr>
                <w:rFonts w:ascii="Arial" w:hAnsi="Arial"/>
                <w:sz w:val="16"/>
                <w:szCs w:val="16"/>
              </w:rPr>
            </w:pPr>
            <w:r w:rsidRPr="00AC4FBC">
              <w:rPr>
                <w:rFonts w:ascii="Arial" w:hAnsi="Arial"/>
                <w:sz w:val="16"/>
                <w:szCs w:val="16"/>
              </w:rPr>
              <w:t>R5-215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ED8FB" w14:textId="77777777" w:rsidR="004D137D" w:rsidRPr="00AC4FBC" w:rsidRDefault="004D137D" w:rsidP="004D137D">
            <w:pPr>
              <w:rPr>
                <w:rFonts w:ascii="Arial" w:hAnsi="Arial"/>
                <w:sz w:val="16"/>
                <w:szCs w:val="16"/>
              </w:rPr>
            </w:pPr>
            <w:r w:rsidRPr="00AC4FBC">
              <w:rPr>
                <w:rFonts w:ascii="Arial" w:hAnsi="Arial"/>
                <w:sz w:val="16"/>
                <w:szCs w:val="16"/>
              </w:rPr>
              <w:t>1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36F59E"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97F8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1EECD6" w14:textId="77777777" w:rsidR="004D137D" w:rsidRPr="00AC4FBC" w:rsidRDefault="004D137D" w:rsidP="004D137D">
            <w:pPr>
              <w:rPr>
                <w:rFonts w:ascii="Arial" w:hAnsi="Arial"/>
                <w:sz w:val="16"/>
                <w:szCs w:val="16"/>
              </w:rPr>
            </w:pPr>
            <w:r w:rsidRPr="00AC4FBC">
              <w:rPr>
                <w:rFonts w:ascii="Arial" w:hAnsi="Arial"/>
                <w:sz w:val="16"/>
                <w:szCs w:val="16"/>
              </w:rPr>
              <w:t>Addition of 7.4B.3A Maximum Input Level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0929A" w14:textId="678C2073" w:rsidR="004D137D" w:rsidRPr="00AC4FBC" w:rsidRDefault="004D137D" w:rsidP="004D137D">
            <w:pPr>
              <w:pStyle w:val="TAL"/>
              <w:rPr>
                <w:sz w:val="16"/>
                <w:szCs w:val="16"/>
              </w:rPr>
            </w:pPr>
            <w:r w:rsidRPr="00AC4FBC">
              <w:rPr>
                <w:sz w:val="16"/>
                <w:szCs w:val="16"/>
              </w:rPr>
              <w:t>17.2.0</w:t>
            </w:r>
          </w:p>
        </w:tc>
      </w:tr>
      <w:tr w:rsidR="004D137D" w:rsidRPr="00AC4FBC" w14:paraId="5099372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128507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A430B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EE8306" w14:textId="77777777" w:rsidR="004D137D" w:rsidRPr="00AC4FBC" w:rsidRDefault="004D137D" w:rsidP="004D137D">
            <w:pPr>
              <w:rPr>
                <w:rFonts w:ascii="Arial" w:hAnsi="Arial"/>
                <w:sz w:val="16"/>
                <w:szCs w:val="16"/>
              </w:rPr>
            </w:pPr>
            <w:r w:rsidRPr="00AC4FBC">
              <w:rPr>
                <w:rFonts w:ascii="Arial" w:hAnsi="Arial"/>
                <w:sz w:val="16"/>
                <w:szCs w:val="16"/>
              </w:rPr>
              <w:t>R5-215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563A5" w14:textId="77777777" w:rsidR="004D137D" w:rsidRPr="00AC4FBC" w:rsidRDefault="004D137D" w:rsidP="004D137D">
            <w:pPr>
              <w:rPr>
                <w:rFonts w:ascii="Arial" w:hAnsi="Arial"/>
                <w:sz w:val="16"/>
                <w:szCs w:val="16"/>
              </w:rPr>
            </w:pPr>
            <w:r w:rsidRPr="00AC4FBC">
              <w:rPr>
                <w:rFonts w:ascii="Arial" w:hAnsi="Arial"/>
                <w:sz w:val="16"/>
                <w:szCs w:val="16"/>
              </w:rPr>
              <w:t>1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C6FC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A1AE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64345" w14:textId="77777777" w:rsidR="004D137D" w:rsidRPr="00AC4FBC" w:rsidRDefault="004D137D" w:rsidP="004D137D">
            <w:pPr>
              <w:rPr>
                <w:rFonts w:ascii="Arial" w:hAnsi="Arial"/>
                <w:sz w:val="16"/>
                <w:szCs w:val="16"/>
              </w:rPr>
            </w:pPr>
            <w:r w:rsidRPr="00AC4FBC">
              <w:rPr>
                <w:rFonts w:ascii="Arial" w:hAnsi="Arial"/>
                <w:sz w:val="16"/>
                <w:szCs w:val="16"/>
              </w:rPr>
              <w:t>Addition of 7.5B.3A AC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F6883" w14:textId="33497967" w:rsidR="004D137D" w:rsidRPr="00AC4FBC" w:rsidRDefault="004D137D" w:rsidP="004D137D">
            <w:pPr>
              <w:pStyle w:val="TAL"/>
              <w:rPr>
                <w:sz w:val="16"/>
                <w:szCs w:val="16"/>
              </w:rPr>
            </w:pPr>
            <w:r w:rsidRPr="00AC4FBC">
              <w:rPr>
                <w:sz w:val="16"/>
                <w:szCs w:val="16"/>
              </w:rPr>
              <w:t>17.2.0</w:t>
            </w:r>
          </w:p>
        </w:tc>
      </w:tr>
      <w:tr w:rsidR="004D137D" w:rsidRPr="00AC4FBC" w14:paraId="0668936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0E539D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E8DE2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A01B7F" w14:textId="77777777" w:rsidR="004D137D" w:rsidRPr="00AC4FBC" w:rsidRDefault="004D137D" w:rsidP="004D137D">
            <w:pPr>
              <w:rPr>
                <w:rFonts w:ascii="Arial" w:hAnsi="Arial"/>
                <w:sz w:val="16"/>
                <w:szCs w:val="16"/>
              </w:rPr>
            </w:pPr>
            <w:r w:rsidRPr="00AC4FBC">
              <w:rPr>
                <w:rFonts w:ascii="Arial" w:hAnsi="Arial"/>
                <w:sz w:val="16"/>
                <w:szCs w:val="16"/>
              </w:rPr>
              <w:t>R5-215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A4FD" w14:textId="77777777" w:rsidR="004D137D" w:rsidRPr="00AC4FBC" w:rsidRDefault="004D137D" w:rsidP="004D137D">
            <w:pPr>
              <w:rPr>
                <w:rFonts w:ascii="Arial" w:hAnsi="Arial"/>
                <w:sz w:val="16"/>
                <w:szCs w:val="16"/>
              </w:rPr>
            </w:pPr>
            <w:r w:rsidRPr="00AC4FBC">
              <w:rPr>
                <w:rFonts w:ascii="Arial" w:hAnsi="Arial"/>
                <w:sz w:val="16"/>
                <w:szCs w:val="16"/>
              </w:rPr>
              <w:t>1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054D2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EE4A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46E00B" w14:textId="77777777" w:rsidR="004D137D" w:rsidRPr="00AC4FBC" w:rsidRDefault="004D137D" w:rsidP="004D137D">
            <w:pPr>
              <w:rPr>
                <w:rFonts w:ascii="Arial" w:hAnsi="Arial"/>
                <w:sz w:val="16"/>
                <w:szCs w:val="16"/>
              </w:rPr>
            </w:pPr>
            <w:r w:rsidRPr="00AC4FBC">
              <w:rPr>
                <w:rFonts w:ascii="Arial" w:hAnsi="Arial"/>
                <w:sz w:val="16"/>
                <w:szCs w:val="16"/>
              </w:rPr>
              <w:t>Addition of 7.6B.2.3A In-band blocking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DC5C3" w14:textId="1CE10D61" w:rsidR="004D137D" w:rsidRPr="00AC4FBC" w:rsidRDefault="004D137D" w:rsidP="004D137D">
            <w:pPr>
              <w:pStyle w:val="TAL"/>
              <w:rPr>
                <w:sz w:val="16"/>
                <w:szCs w:val="16"/>
              </w:rPr>
            </w:pPr>
            <w:r w:rsidRPr="00AC4FBC">
              <w:rPr>
                <w:sz w:val="16"/>
                <w:szCs w:val="16"/>
              </w:rPr>
              <w:t>17.2.0</w:t>
            </w:r>
          </w:p>
        </w:tc>
      </w:tr>
      <w:tr w:rsidR="004D137D" w:rsidRPr="00AC4FBC" w14:paraId="6D4D678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4EC637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0005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AE041" w14:textId="77777777" w:rsidR="004D137D" w:rsidRPr="00AC4FBC" w:rsidRDefault="004D137D" w:rsidP="004D137D">
            <w:pPr>
              <w:rPr>
                <w:rFonts w:ascii="Arial" w:hAnsi="Arial"/>
                <w:sz w:val="16"/>
                <w:szCs w:val="16"/>
              </w:rPr>
            </w:pPr>
            <w:r w:rsidRPr="00AC4FBC">
              <w:rPr>
                <w:rFonts w:ascii="Arial" w:hAnsi="Arial"/>
                <w:sz w:val="16"/>
                <w:szCs w:val="16"/>
              </w:rPr>
              <w:t>R5-215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9E9BE" w14:textId="77777777" w:rsidR="004D137D" w:rsidRPr="00AC4FBC" w:rsidRDefault="004D137D" w:rsidP="004D137D">
            <w:pPr>
              <w:rPr>
                <w:rFonts w:ascii="Arial" w:hAnsi="Arial"/>
                <w:sz w:val="16"/>
                <w:szCs w:val="16"/>
              </w:rPr>
            </w:pPr>
            <w:r w:rsidRPr="00AC4FBC">
              <w:rPr>
                <w:rFonts w:ascii="Arial" w:hAnsi="Arial"/>
                <w:sz w:val="16"/>
                <w:szCs w:val="16"/>
              </w:rPr>
              <w:t>1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8E67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EC8F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05BC3" w14:textId="77777777" w:rsidR="004D137D" w:rsidRPr="00AC4FBC" w:rsidRDefault="004D137D" w:rsidP="004D137D">
            <w:pPr>
              <w:rPr>
                <w:rFonts w:ascii="Arial" w:hAnsi="Arial"/>
                <w:sz w:val="16"/>
                <w:szCs w:val="16"/>
              </w:rPr>
            </w:pPr>
            <w:r w:rsidRPr="00AC4FBC">
              <w:rPr>
                <w:rFonts w:ascii="Arial" w:hAnsi="Arial"/>
                <w:sz w:val="16"/>
                <w:szCs w:val="16"/>
              </w:rPr>
              <w:t>Addition of 7.6B.4.3A Narrow band blocking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D0BDF" w14:textId="12D6BB8D" w:rsidR="004D137D" w:rsidRPr="00AC4FBC" w:rsidRDefault="004D137D" w:rsidP="004D137D">
            <w:pPr>
              <w:pStyle w:val="TAL"/>
              <w:rPr>
                <w:sz w:val="16"/>
                <w:szCs w:val="16"/>
              </w:rPr>
            </w:pPr>
            <w:r w:rsidRPr="00AC4FBC">
              <w:rPr>
                <w:sz w:val="16"/>
                <w:szCs w:val="16"/>
              </w:rPr>
              <w:t>17.2.0</w:t>
            </w:r>
          </w:p>
        </w:tc>
      </w:tr>
      <w:tr w:rsidR="004D137D" w:rsidRPr="00AC4FBC" w14:paraId="4363150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D89166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2C88F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8E4924" w14:textId="77777777" w:rsidR="004D137D" w:rsidRPr="00AC4FBC" w:rsidRDefault="004D137D" w:rsidP="004D137D">
            <w:pPr>
              <w:rPr>
                <w:rFonts w:ascii="Arial" w:hAnsi="Arial"/>
                <w:sz w:val="16"/>
                <w:szCs w:val="16"/>
              </w:rPr>
            </w:pPr>
            <w:r w:rsidRPr="00AC4FBC">
              <w:rPr>
                <w:rFonts w:ascii="Arial" w:hAnsi="Arial"/>
                <w:sz w:val="16"/>
                <w:szCs w:val="16"/>
              </w:rPr>
              <w:t>R5-215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8976A" w14:textId="77777777" w:rsidR="004D137D" w:rsidRPr="00AC4FBC" w:rsidRDefault="004D137D" w:rsidP="004D137D">
            <w:pPr>
              <w:rPr>
                <w:rFonts w:ascii="Arial" w:hAnsi="Arial"/>
                <w:sz w:val="16"/>
                <w:szCs w:val="16"/>
              </w:rPr>
            </w:pPr>
            <w:r w:rsidRPr="00AC4FBC">
              <w:rPr>
                <w:rFonts w:ascii="Arial" w:hAnsi="Arial"/>
                <w:sz w:val="16"/>
                <w:szCs w:val="16"/>
              </w:rPr>
              <w:t>1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56CD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E2C5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D78ED2" w14:textId="77777777" w:rsidR="004D137D" w:rsidRPr="00AC4FBC" w:rsidRDefault="004D137D" w:rsidP="004D137D">
            <w:pPr>
              <w:rPr>
                <w:rFonts w:ascii="Arial" w:hAnsi="Arial"/>
                <w:sz w:val="16"/>
                <w:szCs w:val="16"/>
              </w:rPr>
            </w:pPr>
            <w:r w:rsidRPr="00AC4FBC">
              <w:rPr>
                <w:rFonts w:ascii="Arial" w:hAnsi="Arial"/>
                <w:sz w:val="16"/>
                <w:szCs w:val="16"/>
              </w:rPr>
              <w:t>Addition of 7.8B.2.3A Wide band Intermodulation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EF53D" w14:textId="4E4AE070" w:rsidR="004D137D" w:rsidRPr="00AC4FBC" w:rsidRDefault="004D137D" w:rsidP="004D137D">
            <w:pPr>
              <w:pStyle w:val="TAL"/>
              <w:rPr>
                <w:sz w:val="16"/>
                <w:szCs w:val="16"/>
              </w:rPr>
            </w:pPr>
            <w:r w:rsidRPr="00AC4FBC">
              <w:rPr>
                <w:sz w:val="16"/>
                <w:szCs w:val="16"/>
              </w:rPr>
              <w:t>17.2.0</w:t>
            </w:r>
          </w:p>
        </w:tc>
      </w:tr>
      <w:tr w:rsidR="004D137D" w:rsidRPr="00AC4FBC" w14:paraId="4A394B5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B2A8EB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23F9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3EBC1A" w14:textId="77777777" w:rsidR="004D137D" w:rsidRPr="00AC4FBC" w:rsidRDefault="004D137D" w:rsidP="004D137D">
            <w:pPr>
              <w:rPr>
                <w:rFonts w:ascii="Arial" w:hAnsi="Arial"/>
                <w:sz w:val="16"/>
                <w:szCs w:val="16"/>
              </w:rPr>
            </w:pPr>
            <w:r w:rsidRPr="00AC4FBC">
              <w:rPr>
                <w:rFonts w:ascii="Arial" w:hAnsi="Arial"/>
                <w:sz w:val="16"/>
                <w:szCs w:val="16"/>
              </w:rPr>
              <w:t>R5-215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32462" w14:textId="77777777" w:rsidR="004D137D" w:rsidRPr="00AC4FBC" w:rsidRDefault="004D137D" w:rsidP="004D137D">
            <w:pPr>
              <w:rPr>
                <w:rFonts w:ascii="Arial" w:hAnsi="Arial"/>
                <w:sz w:val="16"/>
                <w:szCs w:val="16"/>
              </w:rPr>
            </w:pPr>
            <w:r w:rsidRPr="00AC4FBC">
              <w:rPr>
                <w:rFonts w:ascii="Arial" w:hAnsi="Arial"/>
                <w:sz w:val="16"/>
                <w:szCs w:val="16"/>
              </w:rPr>
              <w:t>1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7B5D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8DFA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84FE7" w14:textId="77777777" w:rsidR="004D137D" w:rsidRPr="00AC4FBC" w:rsidRDefault="004D137D" w:rsidP="004D137D">
            <w:pPr>
              <w:rPr>
                <w:rFonts w:ascii="Arial" w:hAnsi="Arial"/>
                <w:sz w:val="16"/>
                <w:szCs w:val="16"/>
              </w:rPr>
            </w:pPr>
            <w:r w:rsidRPr="00AC4FBC">
              <w:rPr>
                <w:rFonts w:ascii="Arial" w:hAnsi="Arial"/>
                <w:sz w:val="16"/>
                <w:szCs w:val="16"/>
              </w:rPr>
              <w:t>Addition of 7.9B.3A Spurious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E02AC" w14:textId="06CCEB2C" w:rsidR="004D137D" w:rsidRPr="00AC4FBC" w:rsidRDefault="004D137D" w:rsidP="004D137D">
            <w:pPr>
              <w:pStyle w:val="TAL"/>
              <w:rPr>
                <w:sz w:val="16"/>
                <w:szCs w:val="16"/>
              </w:rPr>
            </w:pPr>
            <w:r w:rsidRPr="00AC4FBC">
              <w:rPr>
                <w:sz w:val="16"/>
                <w:szCs w:val="16"/>
              </w:rPr>
              <w:t>17.2.0</w:t>
            </w:r>
          </w:p>
        </w:tc>
      </w:tr>
      <w:tr w:rsidR="004D137D" w:rsidRPr="00AC4FBC" w14:paraId="10D9F83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30C0DB1"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604E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A72EAB" w14:textId="77777777" w:rsidR="004D137D" w:rsidRPr="00AC4FBC" w:rsidRDefault="004D137D" w:rsidP="004D137D">
            <w:pPr>
              <w:rPr>
                <w:rFonts w:ascii="Arial" w:hAnsi="Arial"/>
                <w:sz w:val="16"/>
                <w:szCs w:val="16"/>
              </w:rPr>
            </w:pPr>
            <w:r w:rsidRPr="00AC4FBC">
              <w:rPr>
                <w:rFonts w:ascii="Arial" w:hAnsi="Arial"/>
                <w:sz w:val="16"/>
                <w:szCs w:val="16"/>
              </w:rPr>
              <w:t>R5-215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B62FA9" w14:textId="77777777" w:rsidR="004D137D" w:rsidRPr="00AC4FBC" w:rsidRDefault="004D137D" w:rsidP="004D137D">
            <w:pPr>
              <w:rPr>
                <w:rFonts w:ascii="Arial" w:hAnsi="Arial"/>
                <w:sz w:val="16"/>
                <w:szCs w:val="16"/>
              </w:rPr>
            </w:pPr>
            <w:r w:rsidRPr="00AC4FBC">
              <w:rPr>
                <w:rFonts w:ascii="Arial" w:hAnsi="Arial"/>
                <w:sz w:val="16"/>
                <w:szCs w:val="16"/>
              </w:rPr>
              <w:t>1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4F428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92B7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51A97" w14:textId="77777777" w:rsidR="004D137D" w:rsidRPr="00AC4FBC" w:rsidRDefault="004D137D" w:rsidP="004D137D">
            <w:pPr>
              <w:rPr>
                <w:rFonts w:ascii="Arial" w:hAnsi="Arial"/>
                <w:sz w:val="16"/>
                <w:szCs w:val="16"/>
              </w:rPr>
            </w:pPr>
            <w:r w:rsidRPr="00AC4FBC">
              <w:rPr>
                <w:rFonts w:ascii="Arial" w:hAnsi="Arial"/>
                <w:sz w:val="16"/>
                <w:szCs w:val="16"/>
              </w:rPr>
              <w:t>Addition of 7.5B.0.4a Inter-band NE-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A130E" w14:textId="10980847" w:rsidR="004D137D" w:rsidRPr="00AC4FBC" w:rsidRDefault="004D137D" w:rsidP="004D137D">
            <w:pPr>
              <w:pStyle w:val="TAL"/>
              <w:rPr>
                <w:sz w:val="16"/>
                <w:szCs w:val="16"/>
              </w:rPr>
            </w:pPr>
            <w:r w:rsidRPr="00AC4FBC">
              <w:rPr>
                <w:sz w:val="16"/>
                <w:szCs w:val="16"/>
              </w:rPr>
              <w:t>17.2.0</w:t>
            </w:r>
          </w:p>
        </w:tc>
      </w:tr>
      <w:tr w:rsidR="004D137D" w:rsidRPr="00AC4FBC" w14:paraId="085F1B3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51376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B99CA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BBA10A" w14:textId="77777777" w:rsidR="004D137D" w:rsidRPr="00AC4FBC" w:rsidRDefault="004D137D" w:rsidP="004D137D">
            <w:pPr>
              <w:rPr>
                <w:rFonts w:ascii="Arial" w:hAnsi="Arial"/>
                <w:sz w:val="16"/>
                <w:szCs w:val="16"/>
              </w:rPr>
            </w:pPr>
            <w:r w:rsidRPr="00AC4FBC">
              <w:rPr>
                <w:rFonts w:ascii="Arial" w:hAnsi="Arial"/>
                <w:sz w:val="16"/>
                <w:szCs w:val="16"/>
              </w:rPr>
              <w:t>R5-215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DC576" w14:textId="77777777" w:rsidR="004D137D" w:rsidRPr="00AC4FBC" w:rsidRDefault="004D137D" w:rsidP="004D137D">
            <w:pPr>
              <w:rPr>
                <w:rFonts w:ascii="Arial" w:hAnsi="Arial"/>
                <w:sz w:val="16"/>
                <w:szCs w:val="16"/>
              </w:rPr>
            </w:pPr>
            <w:r w:rsidRPr="00AC4FBC">
              <w:rPr>
                <w:rFonts w:ascii="Arial" w:hAnsi="Arial"/>
                <w:sz w:val="16"/>
                <w:szCs w:val="16"/>
              </w:rPr>
              <w:t>1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D2EF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061C5"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63B5CE"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3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4287C2" w14:textId="7718D7D6" w:rsidR="004D137D" w:rsidRPr="00AC4FBC" w:rsidRDefault="004D137D" w:rsidP="004D137D">
            <w:pPr>
              <w:pStyle w:val="TAL"/>
              <w:rPr>
                <w:sz w:val="16"/>
                <w:szCs w:val="16"/>
              </w:rPr>
            </w:pPr>
            <w:r w:rsidRPr="00AC4FBC">
              <w:rPr>
                <w:sz w:val="16"/>
                <w:szCs w:val="16"/>
              </w:rPr>
              <w:t>17.2.0</w:t>
            </w:r>
          </w:p>
        </w:tc>
      </w:tr>
      <w:tr w:rsidR="004D137D" w:rsidRPr="00AC4FBC" w14:paraId="5EF9953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A3924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3069D6"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593D16" w14:textId="77777777" w:rsidR="004D137D" w:rsidRPr="00AC4FBC" w:rsidRDefault="004D137D" w:rsidP="004D137D">
            <w:pPr>
              <w:rPr>
                <w:rFonts w:ascii="Arial" w:hAnsi="Arial"/>
                <w:sz w:val="16"/>
                <w:szCs w:val="16"/>
              </w:rPr>
            </w:pPr>
            <w:r w:rsidRPr="00AC4FBC">
              <w:rPr>
                <w:rFonts w:ascii="Arial" w:hAnsi="Arial"/>
                <w:sz w:val="16"/>
                <w:szCs w:val="16"/>
              </w:rPr>
              <w:t>R5-215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9690E" w14:textId="77777777" w:rsidR="004D137D" w:rsidRPr="00AC4FBC" w:rsidRDefault="004D137D" w:rsidP="004D137D">
            <w:pPr>
              <w:rPr>
                <w:rFonts w:ascii="Arial" w:hAnsi="Arial"/>
                <w:sz w:val="16"/>
                <w:szCs w:val="16"/>
              </w:rPr>
            </w:pPr>
            <w:r w:rsidRPr="00AC4FBC">
              <w:rPr>
                <w:rFonts w:ascii="Arial" w:hAnsi="Arial"/>
                <w:sz w:val="16"/>
                <w:szCs w:val="16"/>
              </w:rPr>
              <w:t>1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025C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678D7"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56D4BA" w14:textId="77777777" w:rsidR="004D137D" w:rsidRPr="00AC4FBC" w:rsidRDefault="004D137D" w:rsidP="004D137D">
            <w:pPr>
              <w:rPr>
                <w:rFonts w:ascii="Arial" w:hAnsi="Arial"/>
                <w:sz w:val="16"/>
                <w:szCs w:val="16"/>
              </w:rPr>
            </w:pPr>
            <w:r w:rsidRPr="00AC4FBC">
              <w:rPr>
                <w:rFonts w:ascii="Arial" w:hAnsi="Arial"/>
                <w:sz w:val="16"/>
                <w:szCs w:val="16"/>
              </w:rPr>
              <w:t>Updating 7.3B.2.3 REFSENS testing for DC_7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2BD0E4" w14:textId="28790E09" w:rsidR="004D137D" w:rsidRPr="00AC4FBC" w:rsidRDefault="004D137D" w:rsidP="004D137D">
            <w:pPr>
              <w:pStyle w:val="TAL"/>
              <w:rPr>
                <w:sz w:val="16"/>
                <w:szCs w:val="16"/>
              </w:rPr>
            </w:pPr>
            <w:r w:rsidRPr="00AC4FBC">
              <w:rPr>
                <w:sz w:val="16"/>
                <w:szCs w:val="16"/>
              </w:rPr>
              <w:t>17.2.0</w:t>
            </w:r>
          </w:p>
        </w:tc>
      </w:tr>
      <w:tr w:rsidR="004D137D" w:rsidRPr="00AC4FBC" w14:paraId="78434E7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DD54E4"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0E6B5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39EC5C" w14:textId="77777777" w:rsidR="004D137D" w:rsidRPr="00AC4FBC" w:rsidRDefault="004D137D" w:rsidP="004D137D">
            <w:pPr>
              <w:rPr>
                <w:rFonts w:ascii="Arial" w:hAnsi="Arial"/>
                <w:sz w:val="16"/>
                <w:szCs w:val="16"/>
              </w:rPr>
            </w:pPr>
            <w:r w:rsidRPr="00AC4FBC">
              <w:rPr>
                <w:rFonts w:ascii="Arial" w:hAnsi="Arial"/>
                <w:sz w:val="16"/>
                <w:szCs w:val="16"/>
              </w:rPr>
              <w:t>R5-215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2D5EF6" w14:textId="77777777" w:rsidR="004D137D" w:rsidRPr="00AC4FBC" w:rsidRDefault="004D137D" w:rsidP="004D137D">
            <w:pPr>
              <w:rPr>
                <w:rFonts w:ascii="Arial" w:hAnsi="Arial"/>
                <w:sz w:val="16"/>
                <w:szCs w:val="16"/>
              </w:rPr>
            </w:pPr>
            <w:r w:rsidRPr="00AC4FBC">
              <w:rPr>
                <w:rFonts w:ascii="Arial" w:hAnsi="Arial"/>
                <w:sz w:val="16"/>
                <w:szCs w:val="16"/>
              </w:rPr>
              <w:t>1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A0DF88"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C27E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842F18" w14:textId="77777777" w:rsidR="004D137D" w:rsidRPr="00AC4FBC" w:rsidRDefault="004D137D" w:rsidP="004D137D">
            <w:pPr>
              <w:rPr>
                <w:rFonts w:ascii="Arial" w:hAnsi="Arial"/>
                <w:sz w:val="16"/>
                <w:szCs w:val="16"/>
              </w:rPr>
            </w:pPr>
            <w:r w:rsidRPr="00AC4FBC">
              <w:rPr>
                <w:rFonts w:ascii="Arial" w:hAnsi="Arial"/>
                <w:sz w:val="16"/>
                <w:szCs w:val="16"/>
              </w:rPr>
              <w:t>Editors note correction to reference sensitivity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FABEC" w14:textId="6C7BD2C9" w:rsidR="004D137D" w:rsidRPr="00AC4FBC" w:rsidRDefault="004D137D" w:rsidP="004D137D">
            <w:pPr>
              <w:pStyle w:val="TAL"/>
              <w:rPr>
                <w:sz w:val="16"/>
                <w:szCs w:val="16"/>
              </w:rPr>
            </w:pPr>
            <w:r w:rsidRPr="00AC4FBC">
              <w:rPr>
                <w:sz w:val="16"/>
                <w:szCs w:val="16"/>
              </w:rPr>
              <w:t>17.2.0</w:t>
            </w:r>
          </w:p>
        </w:tc>
      </w:tr>
      <w:tr w:rsidR="004D137D" w:rsidRPr="00AC4FBC" w14:paraId="395CF8F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926A50B"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96613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1DAE51" w14:textId="77777777" w:rsidR="004D137D" w:rsidRPr="00AC4FBC" w:rsidRDefault="004D137D" w:rsidP="004D137D">
            <w:pPr>
              <w:rPr>
                <w:rFonts w:ascii="Arial" w:hAnsi="Arial"/>
                <w:sz w:val="16"/>
                <w:szCs w:val="16"/>
              </w:rPr>
            </w:pPr>
            <w:r w:rsidRPr="00AC4FBC">
              <w:rPr>
                <w:rFonts w:ascii="Arial" w:hAnsi="Arial"/>
                <w:sz w:val="16"/>
                <w:szCs w:val="16"/>
              </w:rPr>
              <w:t>R5-215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B519A3" w14:textId="77777777" w:rsidR="004D137D" w:rsidRPr="00AC4FBC" w:rsidRDefault="004D137D" w:rsidP="004D137D">
            <w:pPr>
              <w:rPr>
                <w:rFonts w:ascii="Arial" w:hAnsi="Arial"/>
                <w:sz w:val="16"/>
                <w:szCs w:val="16"/>
              </w:rPr>
            </w:pPr>
            <w:r w:rsidRPr="00AC4FBC">
              <w:rPr>
                <w:rFonts w:ascii="Arial" w:hAnsi="Arial"/>
                <w:sz w:val="16"/>
                <w:szCs w:val="16"/>
              </w:rPr>
              <w:t>1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A5759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D8AA8"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D3695" w14:textId="77777777" w:rsidR="004D137D" w:rsidRPr="00AC4FBC" w:rsidRDefault="004D137D" w:rsidP="004D137D">
            <w:pPr>
              <w:rPr>
                <w:rFonts w:ascii="Arial" w:hAnsi="Arial"/>
                <w:sz w:val="16"/>
                <w:szCs w:val="16"/>
              </w:rPr>
            </w:pPr>
            <w:r w:rsidRPr="00AC4FBC">
              <w:rPr>
                <w:rFonts w:ascii="Arial" w:hAnsi="Arial"/>
                <w:sz w:val="16"/>
                <w:szCs w:val="16"/>
              </w:rPr>
              <w:t>Spurious co-existence corrections for band combo DC_8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3CD04" w14:textId="35926C63" w:rsidR="004D137D" w:rsidRPr="00AC4FBC" w:rsidRDefault="004D137D" w:rsidP="004D137D">
            <w:pPr>
              <w:pStyle w:val="TAL"/>
              <w:rPr>
                <w:sz w:val="16"/>
                <w:szCs w:val="16"/>
              </w:rPr>
            </w:pPr>
            <w:r w:rsidRPr="00AC4FBC">
              <w:rPr>
                <w:sz w:val="16"/>
                <w:szCs w:val="16"/>
              </w:rPr>
              <w:t>17.2.0</w:t>
            </w:r>
          </w:p>
        </w:tc>
      </w:tr>
      <w:tr w:rsidR="004D137D" w:rsidRPr="00AC4FBC" w14:paraId="1A91C92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EC7951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AE5A4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CA6356" w14:textId="77777777" w:rsidR="004D137D" w:rsidRPr="00AC4FBC" w:rsidRDefault="004D137D" w:rsidP="004D137D">
            <w:pPr>
              <w:rPr>
                <w:rFonts w:ascii="Arial" w:hAnsi="Arial"/>
                <w:sz w:val="16"/>
                <w:szCs w:val="16"/>
              </w:rPr>
            </w:pPr>
            <w:r w:rsidRPr="00AC4FBC">
              <w:rPr>
                <w:rFonts w:ascii="Arial" w:hAnsi="Arial"/>
                <w:sz w:val="16"/>
                <w:szCs w:val="16"/>
              </w:rPr>
              <w:t>R5-215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519249" w14:textId="77777777" w:rsidR="004D137D" w:rsidRPr="00AC4FBC" w:rsidRDefault="004D137D" w:rsidP="004D137D">
            <w:pPr>
              <w:rPr>
                <w:rFonts w:ascii="Arial" w:hAnsi="Arial"/>
                <w:sz w:val="16"/>
                <w:szCs w:val="16"/>
              </w:rPr>
            </w:pPr>
            <w:r w:rsidRPr="00AC4FBC">
              <w:rPr>
                <w:rFonts w:ascii="Arial" w:hAnsi="Arial"/>
                <w:sz w:val="16"/>
                <w:szCs w:val="16"/>
              </w:rPr>
              <w:t>1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5F5A1"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CF14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16884" w14:textId="77777777" w:rsidR="004D137D" w:rsidRPr="00AC4FBC" w:rsidRDefault="004D137D" w:rsidP="004D137D">
            <w:pPr>
              <w:rPr>
                <w:rFonts w:ascii="Arial" w:hAnsi="Arial"/>
                <w:sz w:val="16"/>
                <w:szCs w:val="16"/>
              </w:rPr>
            </w:pPr>
            <w:r w:rsidRPr="00AC4FBC">
              <w:rPr>
                <w:rFonts w:ascii="Arial" w:hAnsi="Arial"/>
                <w:sz w:val="16"/>
                <w:szCs w:val="16"/>
              </w:rPr>
              <w:t>Update for 6.5B.3.3.1 for Rel 16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3787A" w14:textId="3890BF4E" w:rsidR="004D137D" w:rsidRPr="00AC4FBC" w:rsidRDefault="004D137D" w:rsidP="004D137D">
            <w:pPr>
              <w:pStyle w:val="TAL"/>
              <w:rPr>
                <w:sz w:val="16"/>
                <w:szCs w:val="16"/>
              </w:rPr>
            </w:pPr>
            <w:r w:rsidRPr="00AC4FBC">
              <w:rPr>
                <w:sz w:val="16"/>
                <w:szCs w:val="16"/>
              </w:rPr>
              <w:t>17.2.0</w:t>
            </w:r>
          </w:p>
        </w:tc>
      </w:tr>
      <w:tr w:rsidR="004D137D" w:rsidRPr="00AC4FBC" w14:paraId="0CD8AFE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DE6EC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4C961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25F8D9" w14:textId="77777777" w:rsidR="004D137D" w:rsidRPr="00AC4FBC" w:rsidRDefault="004D137D" w:rsidP="004D137D">
            <w:pPr>
              <w:rPr>
                <w:rFonts w:ascii="Arial" w:hAnsi="Arial"/>
                <w:sz w:val="16"/>
                <w:szCs w:val="16"/>
              </w:rPr>
            </w:pPr>
            <w:r w:rsidRPr="00AC4FBC">
              <w:rPr>
                <w:rFonts w:ascii="Arial" w:hAnsi="Arial"/>
                <w:sz w:val="16"/>
                <w:szCs w:val="16"/>
              </w:rPr>
              <w:t>R5-215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85B2C" w14:textId="77777777" w:rsidR="004D137D" w:rsidRPr="00AC4FBC" w:rsidRDefault="004D137D" w:rsidP="004D137D">
            <w:pPr>
              <w:rPr>
                <w:rFonts w:ascii="Arial" w:hAnsi="Arial"/>
                <w:sz w:val="16"/>
                <w:szCs w:val="16"/>
              </w:rPr>
            </w:pPr>
            <w:r w:rsidRPr="00AC4FBC">
              <w:rPr>
                <w:rFonts w:ascii="Arial" w:hAnsi="Arial"/>
                <w:sz w:val="16"/>
                <w:szCs w:val="16"/>
              </w:rPr>
              <w:t>1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5E859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8E80B"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AF28C" w14:textId="77777777" w:rsidR="004D137D" w:rsidRPr="00AC4FBC" w:rsidRDefault="004D137D" w:rsidP="004D137D">
            <w:pPr>
              <w:rPr>
                <w:rFonts w:ascii="Arial" w:hAnsi="Arial"/>
                <w:sz w:val="16"/>
                <w:szCs w:val="16"/>
              </w:rPr>
            </w:pPr>
            <w:r w:rsidRPr="00AC4FBC">
              <w:rPr>
                <w:rFonts w:ascii="Arial" w:hAnsi="Arial"/>
                <w:sz w:val="16"/>
                <w:szCs w:val="16"/>
              </w:rPr>
              <w:t>Update to EN-DC R16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7BBB4" w14:textId="13A16927" w:rsidR="004D137D" w:rsidRPr="00AC4FBC" w:rsidRDefault="004D137D" w:rsidP="004D137D">
            <w:pPr>
              <w:pStyle w:val="TAL"/>
              <w:rPr>
                <w:sz w:val="16"/>
                <w:szCs w:val="16"/>
              </w:rPr>
            </w:pPr>
            <w:r w:rsidRPr="00AC4FBC">
              <w:rPr>
                <w:sz w:val="16"/>
                <w:szCs w:val="16"/>
              </w:rPr>
              <w:t>17.2.0</w:t>
            </w:r>
          </w:p>
        </w:tc>
      </w:tr>
      <w:tr w:rsidR="004D137D" w:rsidRPr="00AC4FBC" w14:paraId="461CC5E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FDFE2C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0C44F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BF5D14" w14:textId="77777777" w:rsidR="004D137D" w:rsidRPr="00AC4FBC" w:rsidRDefault="004D137D" w:rsidP="004D137D">
            <w:pPr>
              <w:rPr>
                <w:rFonts w:ascii="Arial" w:hAnsi="Arial"/>
                <w:sz w:val="16"/>
                <w:szCs w:val="16"/>
              </w:rPr>
            </w:pPr>
            <w:r w:rsidRPr="00AC4FBC">
              <w:rPr>
                <w:rFonts w:ascii="Arial" w:hAnsi="Arial"/>
                <w:sz w:val="16"/>
                <w:szCs w:val="16"/>
              </w:rPr>
              <w:t>R5-2160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28089" w14:textId="77777777" w:rsidR="004D137D" w:rsidRPr="00AC4FBC" w:rsidRDefault="004D137D" w:rsidP="004D137D">
            <w:pPr>
              <w:rPr>
                <w:rFonts w:ascii="Arial" w:hAnsi="Arial"/>
                <w:sz w:val="16"/>
                <w:szCs w:val="16"/>
              </w:rPr>
            </w:pPr>
            <w:r w:rsidRPr="00AC4FBC">
              <w:rPr>
                <w:rFonts w:ascii="Arial" w:hAnsi="Arial"/>
                <w:sz w:val="16"/>
                <w:szCs w:val="16"/>
              </w:rPr>
              <w:t>1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E9F16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F740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4234B"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1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7A9E6E" w14:textId="7D380AA3" w:rsidR="004D137D" w:rsidRPr="00AC4FBC" w:rsidRDefault="004D137D" w:rsidP="004D137D">
            <w:pPr>
              <w:pStyle w:val="TAL"/>
              <w:rPr>
                <w:sz w:val="16"/>
                <w:szCs w:val="16"/>
              </w:rPr>
            </w:pPr>
            <w:r w:rsidRPr="00AC4FBC">
              <w:rPr>
                <w:sz w:val="16"/>
                <w:szCs w:val="16"/>
              </w:rPr>
              <w:t>17.2.0</w:t>
            </w:r>
          </w:p>
        </w:tc>
      </w:tr>
      <w:tr w:rsidR="004D137D" w:rsidRPr="00AC4FBC" w14:paraId="731F93F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8E187AF"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1F311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AA59FA" w14:textId="77777777" w:rsidR="004D137D" w:rsidRPr="00AC4FBC" w:rsidRDefault="004D137D" w:rsidP="004D137D">
            <w:pPr>
              <w:rPr>
                <w:rFonts w:ascii="Arial" w:hAnsi="Arial"/>
                <w:sz w:val="16"/>
                <w:szCs w:val="16"/>
              </w:rPr>
            </w:pPr>
            <w:r w:rsidRPr="00AC4FBC">
              <w:rPr>
                <w:rFonts w:ascii="Arial" w:hAnsi="Arial"/>
                <w:sz w:val="16"/>
                <w:szCs w:val="16"/>
              </w:rPr>
              <w:t>R5-2160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AAEE1" w14:textId="77777777" w:rsidR="004D137D" w:rsidRPr="00AC4FBC" w:rsidRDefault="004D137D" w:rsidP="004D137D">
            <w:pPr>
              <w:rPr>
                <w:rFonts w:ascii="Arial" w:hAnsi="Arial"/>
                <w:sz w:val="16"/>
                <w:szCs w:val="16"/>
              </w:rPr>
            </w:pPr>
            <w:r w:rsidRPr="00AC4FBC">
              <w:rPr>
                <w:rFonts w:ascii="Arial" w:hAnsi="Arial"/>
                <w:sz w:val="16"/>
                <w:szCs w:val="16"/>
              </w:rPr>
              <w:t>1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3A629"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A441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0408D7"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7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4070F" w14:textId="53A5B1A1" w:rsidR="004D137D" w:rsidRPr="00AC4FBC" w:rsidRDefault="004D137D" w:rsidP="004D137D">
            <w:pPr>
              <w:pStyle w:val="TAL"/>
              <w:rPr>
                <w:sz w:val="16"/>
                <w:szCs w:val="16"/>
              </w:rPr>
            </w:pPr>
            <w:r w:rsidRPr="00AC4FBC">
              <w:rPr>
                <w:sz w:val="16"/>
                <w:szCs w:val="16"/>
              </w:rPr>
              <w:t>17.2.0</w:t>
            </w:r>
          </w:p>
        </w:tc>
      </w:tr>
      <w:tr w:rsidR="004D137D" w:rsidRPr="00AC4FBC" w14:paraId="53E5C70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7BD8C0"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3700D0"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26F4D7" w14:textId="77777777" w:rsidR="004D137D" w:rsidRPr="00AC4FBC" w:rsidRDefault="004D137D" w:rsidP="004D137D">
            <w:pPr>
              <w:rPr>
                <w:rFonts w:ascii="Arial" w:hAnsi="Arial"/>
                <w:sz w:val="16"/>
                <w:szCs w:val="16"/>
              </w:rPr>
            </w:pPr>
            <w:r w:rsidRPr="00AC4FBC">
              <w:rPr>
                <w:rFonts w:ascii="Arial" w:hAnsi="Arial"/>
                <w:sz w:val="16"/>
                <w:szCs w:val="16"/>
              </w:rPr>
              <w:t>R5-216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BCEAC" w14:textId="77777777" w:rsidR="004D137D" w:rsidRPr="00AC4FBC" w:rsidRDefault="004D137D" w:rsidP="004D137D">
            <w:pPr>
              <w:rPr>
                <w:rFonts w:ascii="Arial" w:hAnsi="Arial"/>
                <w:sz w:val="16"/>
                <w:szCs w:val="16"/>
              </w:rPr>
            </w:pPr>
            <w:r w:rsidRPr="00AC4FBC">
              <w:rPr>
                <w:rFonts w:ascii="Arial" w:hAnsi="Arial"/>
                <w:sz w:val="16"/>
                <w:szCs w:val="16"/>
              </w:rPr>
              <w:t>1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46BE8"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C91C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23C51" w14:textId="77777777" w:rsidR="004D137D" w:rsidRPr="00AC4FBC" w:rsidRDefault="004D137D" w:rsidP="004D137D">
            <w:pPr>
              <w:rPr>
                <w:rFonts w:ascii="Arial" w:hAnsi="Arial"/>
                <w:sz w:val="16"/>
                <w:szCs w:val="16"/>
              </w:rPr>
            </w:pPr>
            <w:r w:rsidRPr="00AC4FBC">
              <w:rPr>
                <w:rFonts w:ascii="Arial" w:hAnsi="Arial"/>
                <w:sz w:val="16"/>
                <w:szCs w:val="16"/>
              </w:rPr>
              <w:t>Introduction of Rel-15 EN-DC DC_20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0B6E8" w14:textId="0A5A5F89" w:rsidR="004D137D" w:rsidRPr="00AC4FBC" w:rsidRDefault="004D137D" w:rsidP="004D137D">
            <w:pPr>
              <w:pStyle w:val="TAL"/>
              <w:rPr>
                <w:sz w:val="16"/>
                <w:szCs w:val="16"/>
              </w:rPr>
            </w:pPr>
            <w:r w:rsidRPr="00AC4FBC">
              <w:rPr>
                <w:sz w:val="16"/>
                <w:szCs w:val="16"/>
              </w:rPr>
              <w:t>17.2.0</w:t>
            </w:r>
          </w:p>
        </w:tc>
      </w:tr>
      <w:tr w:rsidR="004D137D" w:rsidRPr="00AC4FBC" w14:paraId="13ED354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112700E"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1884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B4DDCF" w14:textId="77777777" w:rsidR="004D137D" w:rsidRPr="00AC4FBC" w:rsidRDefault="004D137D" w:rsidP="004D137D">
            <w:pPr>
              <w:rPr>
                <w:rFonts w:ascii="Arial" w:hAnsi="Arial"/>
                <w:sz w:val="16"/>
                <w:szCs w:val="16"/>
              </w:rPr>
            </w:pPr>
            <w:r w:rsidRPr="00AC4FBC">
              <w:rPr>
                <w:rFonts w:ascii="Arial" w:hAnsi="Arial"/>
                <w:sz w:val="16"/>
                <w:szCs w:val="16"/>
              </w:rPr>
              <w:t>R5-216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30E1" w14:textId="77777777" w:rsidR="004D137D" w:rsidRPr="00AC4FBC" w:rsidRDefault="004D137D" w:rsidP="004D137D">
            <w:pPr>
              <w:rPr>
                <w:rFonts w:ascii="Arial" w:hAnsi="Arial"/>
                <w:sz w:val="16"/>
                <w:szCs w:val="16"/>
              </w:rPr>
            </w:pPr>
            <w:r w:rsidRPr="00AC4FBC">
              <w:rPr>
                <w:rFonts w:ascii="Arial" w:hAnsi="Arial"/>
                <w:sz w:val="16"/>
                <w:szCs w:val="16"/>
              </w:rPr>
              <w:t>1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60A0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C2DD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46CBB8" w14:textId="77777777" w:rsidR="004D137D" w:rsidRPr="00AC4FBC" w:rsidRDefault="004D137D" w:rsidP="004D137D">
            <w:pPr>
              <w:rPr>
                <w:rFonts w:ascii="Arial" w:hAnsi="Arial"/>
                <w:sz w:val="16"/>
                <w:szCs w:val="16"/>
              </w:rPr>
            </w:pPr>
            <w:r w:rsidRPr="00AC4FBC">
              <w:rPr>
                <w:rFonts w:ascii="Arial" w:hAnsi="Arial"/>
                <w:sz w:val="16"/>
                <w:szCs w:val="16"/>
              </w:rPr>
              <w:t>Update of Rel-15 EN-DC DC_26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024A68" w14:textId="6B593490" w:rsidR="004D137D" w:rsidRPr="00AC4FBC" w:rsidRDefault="004D137D" w:rsidP="004D137D">
            <w:pPr>
              <w:pStyle w:val="TAL"/>
              <w:rPr>
                <w:sz w:val="16"/>
                <w:szCs w:val="16"/>
              </w:rPr>
            </w:pPr>
            <w:r w:rsidRPr="00AC4FBC">
              <w:rPr>
                <w:sz w:val="16"/>
                <w:szCs w:val="16"/>
              </w:rPr>
              <w:t>17.2.0</w:t>
            </w:r>
          </w:p>
        </w:tc>
      </w:tr>
      <w:tr w:rsidR="004D137D" w:rsidRPr="00AC4FBC" w14:paraId="36469E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E22835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14AB0B"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F29F0E" w14:textId="77777777" w:rsidR="004D137D" w:rsidRPr="00AC4FBC" w:rsidRDefault="004D137D" w:rsidP="004D137D">
            <w:pPr>
              <w:rPr>
                <w:rFonts w:ascii="Arial" w:hAnsi="Arial"/>
                <w:sz w:val="16"/>
                <w:szCs w:val="16"/>
              </w:rPr>
            </w:pPr>
            <w:r w:rsidRPr="00AC4FBC">
              <w:rPr>
                <w:rFonts w:ascii="Arial" w:hAnsi="Arial"/>
                <w:sz w:val="16"/>
                <w:szCs w:val="16"/>
              </w:rPr>
              <w:t>R5-216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CCE908" w14:textId="77777777" w:rsidR="004D137D" w:rsidRPr="00AC4FBC" w:rsidRDefault="004D137D" w:rsidP="004D137D">
            <w:pPr>
              <w:rPr>
                <w:rFonts w:ascii="Arial" w:hAnsi="Arial"/>
                <w:sz w:val="16"/>
                <w:szCs w:val="16"/>
              </w:rPr>
            </w:pPr>
            <w:r w:rsidRPr="00AC4FBC">
              <w:rPr>
                <w:rFonts w:ascii="Arial" w:hAnsi="Arial"/>
                <w:sz w:val="16"/>
                <w:szCs w:val="16"/>
              </w:rPr>
              <w:t>1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47EA6"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B5643"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391C67" w14:textId="77777777" w:rsidR="004D137D" w:rsidRPr="00AC4FBC" w:rsidRDefault="004D137D" w:rsidP="004D137D">
            <w:pPr>
              <w:rPr>
                <w:rFonts w:ascii="Arial" w:hAnsi="Arial"/>
                <w:sz w:val="16"/>
                <w:szCs w:val="16"/>
              </w:rPr>
            </w:pPr>
            <w:r w:rsidRPr="00AC4FBC">
              <w:rPr>
                <w:rFonts w:ascii="Arial" w:hAnsi="Arial"/>
                <w:sz w:val="16"/>
                <w:szCs w:val="16"/>
              </w:rPr>
              <w:t>Cleanup for TS 38.521-3 spurious emission for UE co-existence table for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035E54" w14:textId="56A70FC6" w:rsidR="004D137D" w:rsidRPr="00AC4FBC" w:rsidRDefault="004D137D" w:rsidP="004D137D">
            <w:pPr>
              <w:pStyle w:val="TAL"/>
              <w:rPr>
                <w:sz w:val="16"/>
                <w:szCs w:val="16"/>
              </w:rPr>
            </w:pPr>
            <w:r w:rsidRPr="00AC4FBC">
              <w:rPr>
                <w:sz w:val="16"/>
                <w:szCs w:val="16"/>
              </w:rPr>
              <w:t>17.2.0</w:t>
            </w:r>
          </w:p>
        </w:tc>
      </w:tr>
      <w:tr w:rsidR="004D137D" w:rsidRPr="00AC4FBC" w14:paraId="26BB58A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E30C52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837D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328AC" w14:textId="77777777" w:rsidR="004D137D" w:rsidRPr="00AC4FBC" w:rsidRDefault="004D137D" w:rsidP="004D137D">
            <w:pPr>
              <w:rPr>
                <w:rFonts w:ascii="Arial" w:hAnsi="Arial"/>
                <w:sz w:val="16"/>
                <w:szCs w:val="16"/>
              </w:rPr>
            </w:pPr>
            <w:r w:rsidRPr="00AC4FBC">
              <w:rPr>
                <w:rFonts w:ascii="Arial" w:hAnsi="Arial"/>
                <w:sz w:val="16"/>
                <w:szCs w:val="16"/>
              </w:rPr>
              <w:t>R5-216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4C01BD" w14:textId="77777777" w:rsidR="004D137D" w:rsidRPr="00AC4FBC" w:rsidRDefault="004D137D" w:rsidP="004D137D">
            <w:pPr>
              <w:rPr>
                <w:rFonts w:ascii="Arial" w:hAnsi="Arial"/>
                <w:sz w:val="16"/>
                <w:szCs w:val="16"/>
              </w:rPr>
            </w:pPr>
            <w:r w:rsidRPr="00AC4FBC">
              <w:rPr>
                <w:rFonts w:ascii="Arial" w:hAnsi="Arial"/>
                <w:sz w:val="16"/>
                <w:szCs w:val="16"/>
              </w:rPr>
              <w:t>1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EB6C6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AB775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0E84F3" w14:textId="77777777" w:rsidR="004D137D" w:rsidRPr="00AC4FBC" w:rsidRDefault="004D137D" w:rsidP="004D137D">
            <w:pPr>
              <w:rPr>
                <w:rFonts w:ascii="Arial" w:hAnsi="Arial"/>
                <w:sz w:val="16"/>
                <w:szCs w:val="16"/>
              </w:rPr>
            </w:pPr>
            <w:r w:rsidRPr="00AC4FBC">
              <w:rPr>
                <w:rFonts w:ascii="Arial" w:hAnsi="Arial"/>
                <w:sz w:val="16"/>
                <w:szCs w:val="16"/>
              </w:rPr>
              <w:t>Cleanup for TS 38.521-3 spurious emission for UE co-existence table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F1C3E" w14:textId="5F6A0ED7" w:rsidR="004D137D" w:rsidRPr="00AC4FBC" w:rsidRDefault="004D137D" w:rsidP="004D137D">
            <w:pPr>
              <w:pStyle w:val="TAL"/>
              <w:rPr>
                <w:sz w:val="16"/>
                <w:szCs w:val="16"/>
              </w:rPr>
            </w:pPr>
            <w:r w:rsidRPr="00AC4FBC">
              <w:rPr>
                <w:sz w:val="16"/>
                <w:szCs w:val="16"/>
              </w:rPr>
              <w:t>17.2.0</w:t>
            </w:r>
          </w:p>
        </w:tc>
      </w:tr>
      <w:tr w:rsidR="004D137D" w:rsidRPr="00AC4FBC" w14:paraId="5AE671C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C45E319"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2638C2"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C3BEC" w14:textId="77777777" w:rsidR="004D137D" w:rsidRPr="00AC4FBC" w:rsidRDefault="004D137D" w:rsidP="004D137D">
            <w:pPr>
              <w:rPr>
                <w:rFonts w:ascii="Arial" w:hAnsi="Arial"/>
                <w:sz w:val="16"/>
                <w:szCs w:val="16"/>
              </w:rPr>
            </w:pPr>
            <w:r w:rsidRPr="00AC4FBC">
              <w:rPr>
                <w:rFonts w:ascii="Arial" w:hAnsi="Arial"/>
                <w:sz w:val="16"/>
                <w:szCs w:val="16"/>
              </w:rPr>
              <w:t>R5-216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73B794" w14:textId="77777777" w:rsidR="004D137D" w:rsidRPr="00AC4FBC" w:rsidRDefault="004D137D" w:rsidP="004D137D">
            <w:pPr>
              <w:rPr>
                <w:rFonts w:ascii="Arial" w:hAnsi="Arial"/>
                <w:sz w:val="16"/>
                <w:szCs w:val="16"/>
              </w:rPr>
            </w:pPr>
            <w:r w:rsidRPr="00AC4FBC">
              <w:rPr>
                <w:rFonts w:ascii="Arial" w:hAnsi="Arial"/>
                <w:sz w:val="16"/>
                <w:szCs w:val="16"/>
              </w:rPr>
              <w:t>1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6A9D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F8249"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62627" w14:textId="77777777" w:rsidR="004D137D" w:rsidRPr="00AC4FBC" w:rsidRDefault="004D137D" w:rsidP="004D137D">
            <w:pPr>
              <w:rPr>
                <w:rFonts w:ascii="Arial" w:hAnsi="Arial"/>
                <w:sz w:val="16"/>
                <w:szCs w:val="16"/>
              </w:rPr>
            </w:pPr>
            <w:r w:rsidRPr="00AC4FBC">
              <w:rPr>
                <w:rFonts w:ascii="Arial" w:hAnsi="Arial"/>
                <w:sz w:val="16"/>
                <w:szCs w:val="16"/>
              </w:rPr>
              <w:t>Update for 6.5B.3.3.1 for Rel 15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274C5" w14:textId="700AC100" w:rsidR="004D137D" w:rsidRPr="00AC4FBC" w:rsidRDefault="004D137D" w:rsidP="004D137D">
            <w:pPr>
              <w:pStyle w:val="TAL"/>
              <w:rPr>
                <w:sz w:val="16"/>
                <w:szCs w:val="16"/>
              </w:rPr>
            </w:pPr>
            <w:r w:rsidRPr="00AC4FBC">
              <w:rPr>
                <w:sz w:val="16"/>
                <w:szCs w:val="16"/>
              </w:rPr>
              <w:t>17.2.0</w:t>
            </w:r>
          </w:p>
        </w:tc>
      </w:tr>
      <w:tr w:rsidR="004D137D" w:rsidRPr="00AC4FBC" w14:paraId="5F65985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5A87CD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CA4D3A"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6CFB" w14:textId="77777777" w:rsidR="004D137D" w:rsidRPr="00AC4FBC" w:rsidRDefault="004D137D" w:rsidP="004D137D">
            <w:pPr>
              <w:rPr>
                <w:rFonts w:ascii="Arial" w:hAnsi="Arial"/>
                <w:sz w:val="16"/>
                <w:szCs w:val="16"/>
              </w:rPr>
            </w:pPr>
            <w:r w:rsidRPr="00AC4FBC">
              <w:rPr>
                <w:rFonts w:ascii="Arial" w:hAnsi="Arial"/>
                <w:sz w:val="16"/>
                <w:szCs w:val="16"/>
              </w:rPr>
              <w:t>R5-216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EBAE3" w14:textId="77777777" w:rsidR="004D137D" w:rsidRPr="00AC4FBC" w:rsidRDefault="004D137D" w:rsidP="004D137D">
            <w:pPr>
              <w:rPr>
                <w:rFonts w:ascii="Arial" w:hAnsi="Arial"/>
                <w:sz w:val="16"/>
                <w:szCs w:val="16"/>
              </w:rPr>
            </w:pPr>
            <w:r w:rsidRPr="00AC4FBC">
              <w:rPr>
                <w:rFonts w:ascii="Arial" w:hAnsi="Arial"/>
                <w:sz w:val="16"/>
                <w:szCs w:val="16"/>
              </w:rPr>
              <w:t>1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49147"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5F91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25001" w14:textId="77777777" w:rsidR="004D137D" w:rsidRPr="00AC4FBC" w:rsidRDefault="004D137D" w:rsidP="004D137D">
            <w:pPr>
              <w:rPr>
                <w:rFonts w:ascii="Arial" w:hAnsi="Arial"/>
                <w:sz w:val="16"/>
                <w:szCs w:val="16"/>
              </w:rPr>
            </w:pPr>
            <w:r w:rsidRPr="00AC4FBC">
              <w:rPr>
                <w:rFonts w:ascii="Arial" w:hAnsi="Arial"/>
                <w:sz w:val="16"/>
                <w:szCs w:val="16"/>
              </w:rPr>
              <w:t>Update of general spurious emissions test requirements for Rel-16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C43659" w14:textId="601C093D" w:rsidR="004D137D" w:rsidRPr="00AC4FBC" w:rsidRDefault="004D137D" w:rsidP="004D137D">
            <w:pPr>
              <w:pStyle w:val="TAL"/>
              <w:rPr>
                <w:sz w:val="16"/>
                <w:szCs w:val="16"/>
              </w:rPr>
            </w:pPr>
            <w:r w:rsidRPr="00AC4FBC">
              <w:rPr>
                <w:sz w:val="16"/>
                <w:szCs w:val="16"/>
              </w:rPr>
              <w:t>17.2.0</w:t>
            </w:r>
          </w:p>
        </w:tc>
      </w:tr>
      <w:tr w:rsidR="004D137D" w:rsidRPr="00AC4FBC" w14:paraId="6F77023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7935C83"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5102ED"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EA292B" w14:textId="77777777" w:rsidR="004D137D" w:rsidRPr="00AC4FBC" w:rsidRDefault="004D137D" w:rsidP="004D137D">
            <w:pPr>
              <w:rPr>
                <w:rFonts w:ascii="Arial" w:hAnsi="Arial"/>
                <w:sz w:val="16"/>
                <w:szCs w:val="16"/>
              </w:rPr>
            </w:pPr>
            <w:r w:rsidRPr="00AC4FBC">
              <w:rPr>
                <w:rFonts w:ascii="Arial" w:hAnsi="Arial"/>
                <w:sz w:val="16"/>
                <w:szCs w:val="16"/>
              </w:rPr>
              <w:t>R5-216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A461E" w14:textId="77777777" w:rsidR="004D137D" w:rsidRPr="00AC4FBC" w:rsidRDefault="004D137D" w:rsidP="004D137D">
            <w:pPr>
              <w:rPr>
                <w:rFonts w:ascii="Arial" w:hAnsi="Arial"/>
                <w:sz w:val="16"/>
                <w:szCs w:val="16"/>
              </w:rPr>
            </w:pPr>
            <w:r w:rsidRPr="00AC4FBC">
              <w:rPr>
                <w:rFonts w:ascii="Arial" w:hAnsi="Arial"/>
                <w:sz w:val="16"/>
                <w:szCs w:val="16"/>
              </w:rPr>
              <w:t>1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A0AB2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341ED"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94E882" w14:textId="77777777" w:rsidR="004D137D" w:rsidRPr="00AC4FBC" w:rsidRDefault="004D137D" w:rsidP="004D137D">
            <w:pPr>
              <w:rPr>
                <w:rFonts w:ascii="Arial" w:hAnsi="Arial"/>
                <w:sz w:val="16"/>
                <w:szCs w:val="16"/>
              </w:rPr>
            </w:pPr>
            <w:r w:rsidRPr="00AC4FBC">
              <w:rPr>
                <w:rFonts w:ascii="Arial" w:hAnsi="Arial"/>
                <w:sz w:val="16"/>
                <w:szCs w:val="16"/>
              </w:rPr>
              <w:t>Update of 6.5B.3.3.2.3 for the requirements of spurious emission band UE co-existence limits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87AAD" w14:textId="41A87AE3" w:rsidR="004D137D" w:rsidRPr="00AC4FBC" w:rsidRDefault="004D137D" w:rsidP="004D137D">
            <w:pPr>
              <w:pStyle w:val="TAL"/>
              <w:rPr>
                <w:sz w:val="16"/>
                <w:szCs w:val="16"/>
              </w:rPr>
            </w:pPr>
            <w:r w:rsidRPr="00AC4FBC">
              <w:rPr>
                <w:sz w:val="16"/>
                <w:szCs w:val="16"/>
              </w:rPr>
              <w:t>17.2.0</w:t>
            </w:r>
          </w:p>
        </w:tc>
      </w:tr>
      <w:tr w:rsidR="004D137D" w:rsidRPr="00AC4FBC" w14:paraId="26099DD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9C9068"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5CC803"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71F9F3" w14:textId="77777777" w:rsidR="004D137D" w:rsidRPr="00AC4FBC" w:rsidRDefault="004D137D" w:rsidP="004D137D">
            <w:pPr>
              <w:rPr>
                <w:rFonts w:ascii="Arial" w:hAnsi="Arial"/>
                <w:sz w:val="16"/>
                <w:szCs w:val="16"/>
              </w:rPr>
            </w:pPr>
            <w:r w:rsidRPr="00AC4FBC">
              <w:rPr>
                <w:rFonts w:ascii="Arial" w:hAnsi="Arial"/>
                <w:sz w:val="16"/>
                <w:szCs w:val="16"/>
              </w:rPr>
              <w:t>R5-216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EB779" w14:textId="77777777" w:rsidR="004D137D" w:rsidRPr="00AC4FBC" w:rsidRDefault="004D137D" w:rsidP="004D137D">
            <w:pPr>
              <w:rPr>
                <w:rFonts w:ascii="Arial" w:hAnsi="Arial"/>
                <w:sz w:val="16"/>
                <w:szCs w:val="16"/>
              </w:rPr>
            </w:pPr>
            <w:r w:rsidRPr="00AC4FBC">
              <w:rPr>
                <w:rFonts w:ascii="Arial" w:hAnsi="Arial"/>
                <w:sz w:val="16"/>
                <w:szCs w:val="16"/>
              </w:rPr>
              <w:t>1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21486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F1D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164B9" w14:textId="77777777" w:rsidR="004D137D" w:rsidRPr="00AC4FBC" w:rsidRDefault="004D137D" w:rsidP="004D137D">
            <w:pPr>
              <w:rPr>
                <w:rFonts w:ascii="Arial" w:hAnsi="Arial"/>
                <w:sz w:val="16"/>
                <w:szCs w:val="16"/>
              </w:rPr>
            </w:pPr>
            <w:r w:rsidRPr="00AC4FBC">
              <w:rPr>
                <w:rFonts w:ascii="Arial" w:hAnsi="Arial"/>
                <w:sz w:val="16"/>
                <w:szCs w:val="16"/>
              </w:rPr>
              <w:t>Update of Rel-15 EN-DC DC_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20012" w14:textId="4265F15D" w:rsidR="004D137D" w:rsidRPr="00AC4FBC" w:rsidRDefault="004D137D" w:rsidP="004D137D">
            <w:pPr>
              <w:pStyle w:val="TAL"/>
              <w:rPr>
                <w:sz w:val="16"/>
                <w:szCs w:val="16"/>
              </w:rPr>
            </w:pPr>
            <w:r w:rsidRPr="00AC4FBC">
              <w:rPr>
                <w:sz w:val="16"/>
                <w:szCs w:val="16"/>
              </w:rPr>
              <w:t>17.2.0</w:t>
            </w:r>
          </w:p>
        </w:tc>
      </w:tr>
      <w:tr w:rsidR="004D137D" w:rsidRPr="00AC4FBC" w14:paraId="791992C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9F8F8C7"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CC28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70C0BD" w14:textId="77777777" w:rsidR="004D137D" w:rsidRPr="00AC4FBC" w:rsidRDefault="004D137D" w:rsidP="004D137D">
            <w:pPr>
              <w:rPr>
                <w:rFonts w:ascii="Arial" w:hAnsi="Arial"/>
                <w:sz w:val="16"/>
                <w:szCs w:val="16"/>
              </w:rPr>
            </w:pPr>
            <w:r w:rsidRPr="00AC4FBC">
              <w:rPr>
                <w:rFonts w:ascii="Arial" w:hAnsi="Arial"/>
                <w:sz w:val="16"/>
                <w:szCs w:val="16"/>
              </w:rPr>
              <w:t>R5-216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EF5DD" w14:textId="77777777" w:rsidR="004D137D" w:rsidRPr="00AC4FBC" w:rsidRDefault="004D137D" w:rsidP="004D137D">
            <w:pPr>
              <w:rPr>
                <w:rFonts w:ascii="Arial" w:hAnsi="Arial"/>
                <w:sz w:val="16"/>
                <w:szCs w:val="16"/>
              </w:rPr>
            </w:pPr>
            <w:r w:rsidRPr="00AC4FBC">
              <w:rPr>
                <w:rFonts w:ascii="Arial" w:hAnsi="Arial"/>
                <w:sz w:val="16"/>
                <w:szCs w:val="16"/>
              </w:rPr>
              <w:t>1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B0C03"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871B4"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F0371" w14:textId="77777777" w:rsidR="004D137D" w:rsidRPr="00AC4FBC" w:rsidRDefault="004D137D" w:rsidP="004D137D">
            <w:pPr>
              <w:rPr>
                <w:rFonts w:ascii="Arial" w:hAnsi="Arial"/>
                <w:sz w:val="16"/>
                <w:szCs w:val="16"/>
              </w:rPr>
            </w:pPr>
            <w:r w:rsidRPr="00AC4FBC">
              <w:rPr>
                <w:rFonts w:ascii="Arial" w:hAnsi="Arial"/>
                <w:sz w:val="16"/>
                <w:szCs w:val="16"/>
              </w:rPr>
              <w:t>Addition of cl 6.2B.1.3A for 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40C53" w14:textId="0ABA0845" w:rsidR="004D137D" w:rsidRPr="00AC4FBC" w:rsidRDefault="004D137D" w:rsidP="004D137D">
            <w:pPr>
              <w:pStyle w:val="TAL"/>
              <w:rPr>
                <w:sz w:val="16"/>
                <w:szCs w:val="16"/>
              </w:rPr>
            </w:pPr>
            <w:r w:rsidRPr="00AC4FBC">
              <w:rPr>
                <w:sz w:val="16"/>
                <w:szCs w:val="16"/>
              </w:rPr>
              <w:t>17.2.0</w:t>
            </w:r>
          </w:p>
        </w:tc>
      </w:tr>
      <w:tr w:rsidR="004D137D" w:rsidRPr="00AC4FBC" w14:paraId="72F5D19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21F40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9C8371"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6B7565" w14:textId="77777777" w:rsidR="004D137D" w:rsidRPr="00AC4FBC" w:rsidRDefault="004D137D" w:rsidP="004D137D">
            <w:pPr>
              <w:rPr>
                <w:rFonts w:ascii="Arial" w:hAnsi="Arial"/>
                <w:sz w:val="16"/>
                <w:szCs w:val="16"/>
              </w:rPr>
            </w:pPr>
            <w:r w:rsidRPr="00AC4FBC">
              <w:rPr>
                <w:rFonts w:ascii="Arial" w:hAnsi="Arial"/>
                <w:sz w:val="16"/>
                <w:szCs w:val="16"/>
              </w:rPr>
              <w:t>R5-216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37A63" w14:textId="77777777" w:rsidR="004D137D" w:rsidRPr="00AC4FBC" w:rsidRDefault="004D137D" w:rsidP="004D137D">
            <w:pPr>
              <w:rPr>
                <w:rFonts w:ascii="Arial" w:hAnsi="Arial"/>
                <w:sz w:val="16"/>
                <w:szCs w:val="16"/>
              </w:rPr>
            </w:pPr>
            <w:r w:rsidRPr="00AC4FBC">
              <w:rPr>
                <w:rFonts w:ascii="Arial" w:hAnsi="Arial"/>
                <w:sz w:val="16"/>
                <w:szCs w:val="16"/>
              </w:rPr>
              <w:t>1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AE183"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A253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3C6BD" w14:textId="77777777" w:rsidR="004D137D" w:rsidRPr="00AC4FBC" w:rsidRDefault="004D137D" w:rsidP="004D137D">
            <w:pPr>
              <w:rPr>
                <w:rFonts w:ascii="Arial" w:hAnsi="Arial"/>
                <w:sz w:val="16"/>
                <w:szCs w:val="16"/>
              </w:rPr>
            </w:pPr>
            <w:r w:rsidRPr="00AC4FBC">
              <w:rPr>
                <w:rFonts w:ascii="Arial" w:hAnsi="Arial"/>
                <w:sz w:val="16"/>
                <w:szCs w:val="16"/>
              </w:rPr>
              <w:t>Updated editors note to indicate missing LO retrieval RRC framewor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C2D61" w14:textId="6276CC39" w:rsidR="004D137D" w:rsidRPr="00AC4FBC" w:rsidRDefault="004D137D" w:rsidP="004D137D">
            <w:pPr>
              <w:pStyle w:val="TAL"/>
              <w:rPr>
                <w:sz w:val="16"/>
                <w:szCs w:val="16"/>
              </w:rPr>
            </w:pPr>
            <w:r w:rsidRPr="00AC4FBC">
              <w:rPr>
                <w:sz w:val="16"/>
                <w:szCs w:val="16"/>
              </w:rPr>
              <w:t>17.2.0</w:t>
            </w:r>
          </w:p>
        </w:tc>
      </w:tr>
      <w:tr w:rsidR="004D137D" w:rsidRPr="00AC4FBC" w14:paraId="4E1CF3C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B7617D2"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7CB34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6520E" w14:textId="77777777" w:rsidR="004D137D" w:rsidRPr="00AC4FBC" w:rsidRDefault="004D137D" w:rsidP="004D137D">
            <w:pPr>
              <w:rPr>
                <w:rFonts w:ascii="Arial" w:hAnsi="Arial"/>
                <w:sz w:val="16"/>
                <w:szCs w:val="16"/>
              </w:rPr>
            </w:pPr>
            <w:r w:rsidRPr="00AC4FBC">
              <w:rPr>
                <w:rFonts w:ascii="Arial" w:hAnsi="Arial"/>
                <w:sz w:val="16"/>
                <w:szCs w:val="16"/>
              </w:rPr>
              <w:t>R5-216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B6C3D2" w14:textId="77777777" w:rsidR="004D137D" w:rsidRPr="00AC4FBC" w:rsidRDefault="004D137D" w:rsidP="004D137D">
            <w:pPr>
              <w:rPr>
                <w:rFonts w:ascii="Arial" w:hAnsi="Arial"/>
                <w:sz w:val="16"/>
                <w:szCs w:val="16"/>
              </w:rPr>
            </w:pPr>
            <w:r w:rsidRPr="00AC4FBC">
              <w:rPr>
                <w:rFonts w:ascii="Arial" w:hAnsi="Arial"/>
                <w:sz w:val="16"/>
                <w:szCs w:val="16"/>
              </w:rPr>
              <w:t>1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315D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AE9E6"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BE6E2" w14:textId="77777777" w:rsidR="004D137D" w:rsidRPr="00AC4FBC" w:rsidRDefault="004D137D" w:rsidP="004D137D">
            <w:pPr>
              <w:rPr>
                <w:rFonts w:ascii="Arial" w:hAnsi="Arial"/>
                <w:sz w:val="16"/>
                <w:szCs w:val="16"/>
              </w:rPr>
            </w:pPr>
            <w:r w:rsidRPr="00AC4FBC">
              <w:rPr>
                <w:rFonts w:ascii="Arial" w:hAnsi="Arial"/>
                <w:sz w:val="16"/>
                <w:szCs w:val="16"/>
              </w:rPr>
              <w:t>Update of reference sensitivity test coverage for 3CC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54D23" w14:textId="046DD281" w:rsidR="004D137D" w:rsidRPr="00AC4FBC" w:rsidRDefault="004D137D" w:rsidP="004D137D">
            <w:pPr>
              <w:pStyle w:val="TAL"/>
              <w:rPr>
                <w:sz w:val="16"/>
                <w:szCs w:val="16"/>
              </w:rPr>
            </w:pPr>
            <w:r w:rsidRPr="00AC4FBC">
              <w:rPr>
                <w:sz w:val="16"/>
                <w:szCs w:val="16"/>
              </w:rPr>
              <w:t>17.2.0</w:t>
            </w:r>
          </w:p>
        </w:tc>
      </w:tr>
      <w:tr w:rsidR="004D137D" w:rsidRPr="00AC4FBC" w14:paraId="4AE0612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C2199A"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5CF4C5"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2722E1" w14:textId="77777777" w:rsidR="004D137D" w:rsidRPr="00AC4FBC" w:rsidRDefault="004D137D" w:rsidP="004D137D">
            <w:pPr>
              <w:rPr>
                <w:rFonts w:ascii="Arial" w:hAnsi="Arial"/>
                <w:sz w:val="16"/>
                <w:szCs w:val="16"/>
              </w:rPr>
            </w:pPr>
            <w:r w:rsidRPr="00AC4FBC">
              <w:rPr>
                <w:rFonts w:ascii="Arial" w:hAnsi="Arial"/>
                <w:sz w:val="16"/>
                <w:szCs w:val="16"/>
              </w:rPr>
              <w:t>R5-216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1C837" w14:textId="77777777" w:rsidR="004D137D" w:rsidRPr="00AC4FBC" w:rsidRDefault="004D137D" w:rsidP="004D137D">
            <w:pPr>
              <w:rPr>
                <w:rFonts w:ascii="Arial" w:hAnsi="Arial"/>
                <w:sz w:val="16"/>
                <w:szCs w:val="16"/>
              </w:rPr>
            </w:pPr>
            <w:r w:rsidRPr="00AC4FBC">
              <w:rPr>
                <w:rFonts w:ascii="Arial" w:hAnsi="Arial"/>
                <w:sz w:val="16"/>
                <w:szCs w:val="16"/>
              </w:rPr>
              <w:t>1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A9B7B"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B8BAF"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A95C9" w14:textId="77777777" w:rsidR="004D137D" w:rsidRPr="00AC4FBC" w:rsidRDefault="004D137D" w:rsidP="004D137D">
            <w:pPr>
              <w:rPr>
                <w:rFonts w:ascii="Arial" w:hAnsi="Arial"/>
                <w:sz w:val="16"/>
                <w:szCs w:val="16"/>
              </w:rPr>
            </w:pPr>
            <w:r w:rsidRPr="00AC4FBC">
              <w:rPr>
                <w:rFonts w:ascii="Arial" w:hAnsi="Arial"/>
                <w:sz w:val="16"/>
                <w:szCs w:val="16"/>
              </w:rPr>
              <w:t>Update to Rel.15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1185D" w14:textId="4EE20E87" w:rsidR="004D137D" w:rsidRPr="00AC4FBC" w:rsidRDefault="004D137D" w:rsidP="004D137D">
            <w:pPr>
              <w:pStyle w:val="TAL"/>
              <w:rPr>
                <w:sz w:val="16"/>
                <w:szCs w:val="16"/>
              </w:rPr>
            </w:pPr>
            <w:r w:rsidRPr="00AC4FBC">
              <w:rPr>
                <w:sz w:val="16"/>
                <w:szCs w:val="16"/>
              </w:rPr>
              <w:t>17.2.0</w:t>
            </w:r>
          </w:p>
        </w:tc>
      </w:tr>
      <w:tr w:rsidR="004D137D" w:rsidRPr="00AC4FBC" w14:paraId="5B1174A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CFD00C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1458D8"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A11BED" w14:textId="77777777" w:rsidR="004D137D" w:rsidRPr="00AC4FBC" w:rsidRDefault="004D137D" w:rsidP="004D137D">
            <w:pPr>
              <w:rPr>
                <w:rFonts w:ascii="Arial" w:hAnsi="Arial"/>
                <w:sz w:val="16"/>
                <w:szCs w:val="16"/>
              </w:rPr>
            </w:pPr>
            <w:r w:rsidRPr="00AC4FBC">
              <w:rPr>
                <w:rFonts w:ascii="Arial" w:hAnsi="Arial"/>
                <w:sz w:val="16"/>
                <w:szCs w:val="16"/>
              </w:rPr>
              <w:t>R5-2161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93B8C" w14:textId="77777777" w:rsidR="004D137D" w:rsidRPr="00AC4FBC" w:rsidRDefault="004D137D" w:rsidP="004D137D">
            <w:pPr>
              <w:rPr>
                <w:rFonts w:ascii="Arial" w:hAnsi="Arial"/>
                <w:sz w:val="16"/>
                <w:szCs w:val="16"/>
              </w:rPr>
            </w:pPr>
            <w:r w:rsidRPr="00AC4FBC">
              <w:rPr>
                <w:rFonts w:ascii="Arial" w:hAnsi="Arial"/>
                <w:sz w:val="16"/>
                <w:szCs w:val="16"/>
              </w:rPr>
              <w:t>1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E4BCA"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E6DBC"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64879C" w14:textId="77777777" w:rsidR="004D137D" w:rsidRPr="00AC4FBC" w:rsidRDefault="004D137D" w:rsidP="004D137D">
            <w:pPr>
              <w:rPr>
                <w:rFonts w:ascii="Arial" w:hAnsi="Arial"/>
                <w:sz w:val="16"/>
                <w:szCs w:val="16"/>
              </w:rPr>
            </w:pPr>
            <w:r w:rsidRPr="00AC4FBC">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B33BFF" w14:textId="0B9A315F" w:rsidR="004D137D" w:rsidRPr="00AC4FBC" w:rsidRDefault="004D137D" w:rsidP="004D137D">
            <w:pPr>
              <w:pStyle w:val="TAL"/>
              <w:rPr>
                <w:sz w:val="16"/>
                <w:szCs w:val="16"/>
              </w:rPr>
            </w:pPr>
            <w:r w:rsidRPr="00AC4FBC">
              <w:rPr>
                <w:sz w:val="16"/>
                <w:szCs w:val="16"/>
              </w:rPr>
              <w:t>17.2.0</w:t>
            </w:r>
          </w:p>
        </w:tc>
      </w:tr>
      <w:tr w:rsidR="004D137D" w:rsidRPr="00AC4FBC" w14:paraId="0BBE488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B64F9D"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192569"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CEBC9" w14:textId="77777777" w:rsidR="004D137D" w:rsidRPr="00AC4FBC" w:rsidRDefault="004D137D" w:rsidP="004D137D">
            <w:pPr>
              <w:rPr>
                <w:rFonts w:ascii="Arial" w:hAnsi="Arial"/>
                <w:sz w:val="16"/>
                <w:szCs w:val="16"/>
              </w:rPr>
            </w:pPr>
            <w:r w:rsidRPr="00AC4FBC">
              <w:rPr>
                <w:rFonts w:ascii="Arial" w:hAnsi="Arial"/>
                <w:sz w:val="16"/>
                <w:szCs w:val="16"/>
              </w:rPr>
              <w:t>R5-2161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E5229" w14:textId="77777777" w:rsidR="004D137D" w:rsidRPr="00AC4FBC" w:rsidRDefault="004D137D" w:rsidP="004D137D">
            <w:pPr>
              <w:rPr>
                <w:rFonts w:ascii="Arial" w:hAnsi="Arial"/>
                <w:sz w:val="16"/>
                <w:szCs w:val="16"/>
              </w:rPr>
            </w:pPr>
            <w:r w:rsidRPr="00AC4FBC">
              <w:rPr>
                <w:rFonts w:ascii="Arial" w:hAnsi="Arial"/>
                <w:sz w:val="16"/>
                <w:szCs w:val="16"/>
              </w:rPr>
              <w:t>1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2EE6C"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184EA"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E50390" w14:textId="77777777" w:rsidR="004D137D" w:rsidRPr="00AC4FBC" w:rsidRDefault="004D137D" w:rsidP="004D137D">
            <w:pPr>
              <w:rPr>
                <w:rFonts w:ascii="Arial" w:hAnsi="Arial"/>
                <w:sz w:val="16"/>
                <w:szCs w:val="16"/>
              </w:rPr>
            </w:pPr>
            <w:r w:rsidRPr="00AC4FBC">
              <w:rPr>
                <w:rFonts w:ascii="Arial" w:hAnsi="Arial"/>
                <w:sz w:val="16"/>
                <w:szCs w:val="16"/>
              </w:rPr>
              <w:t>Correction to 6.5B.2.2.1 SEM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67D35" w14:textId="6D37AF53" w:rsidR="004D137D" w:rsidRPr="00AC4FBC" w:rsidRDefault="004D137D" w:rsidP="004D137D">
            <w:pPr>
              <w:pStyle w:val="TAL"/>
              <w:rPr>
                <w:sz w:val="16"/>
                <w:szCs w:val="16"/>
              </w:rPr>
            </w:pPr>
            <w:r w:rsidRPr="00AC4FBC">
              <w:rPr>
                <w:sz w:val="16"/>
                <w:szCs w:val="16"/>
              </w:rPr>
              <w:t>17.2.0</w:t>
            </w:r>
          </w:p>
        </w:tc>
      </w:tr>
      <w:tr w:rsidR="004D137D" w:rsidRPr="00AC4FBC" w14:paraId="3D59122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F20B16"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A017DE"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C0876D" w14:textId="77777777" w:rsidR="004D137D" w:rsidRPr="00AC4FBC" w:rsidRDefault="004D137D" w:rsidP="004D137D">
            <w:pPr>
              <w:rPr>
                <w:rFonts w:ascii="Arial" w:hAnsi="Arial"/>
                <w:sz w:val="16"/>
                <w:szCs w:val="16"/>
              </w:rPr>
            </w:pPr>
            <w:r w:rsidRPr="00AC4FBC">
              <w:rPr>
                <w:rFonts w:ascii="Arial" w:hAnsi="Arial"/>
                <w:sz w:val="16"/>
                <w:szCs w:val="16"/>
              </w:rPr>
              <w:t>R5-2161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82A08" w14:textId="77777777" w:rsidR="004D137D" w:rsidRPr="00AC4FBC" w:rsidRDefault="004D137D" w:rsidP="004D137D">
            <w:pPr>
              <w:rPr>
                <w:rFonts w:ascii="Arial" w:hAnsi="Arial"/>
                <w:sz w:val="16"/>
                <w:szCs w:val="16"/>
              </w:rPr>
            </w:pPr>
            <w:r w:rsidRPr="00AC4FBC">
              <w:rPr>
                <w:rFonts w:ascii="Arial" w:hAnsi="Arial"/>
                <w:sz w:val="16"/>
                <w:szCs w:val="16"/>
              </w:rPr>
              <w:t>1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128AF"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288C1"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554361" w14:textId="77777777" w:rsidR="004D137D" w:rsidRPr="00AC4FBC" w:rsidRDefault="004D137D" w:rsidP="004D137D">
            <w:pPr>
              <w:rPr>
                <w:rFonts w:ascii="Arial" w:hAnsi="Arial"/>
                <w:sz w:val="16"/>
                <w:szCs w:val="16"/>
              </w:rPr>
            </w:pPr>
            <w:r w:rsidRPr="00AC4FBC">
              <w:rPr>
                <w:rFonts w:ascii="Arial" w:hAnsi="Arial"/>
                <w:sz w:val="16"/>
                <w:szCs w:val="16"/>
              </w:rPr>
              <w:t>Correction to 6.5B.2.2.3 ACL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D653" w14:textId="24840208" w:rsidR="004D137D" w:rsidRPr="00AC4FBC" w:rsidRDefault="004D137D" w:rsidP="004D137D">
            <w:pPr>
              <w:pStyle w:val="TAL"/>
              <w:rPr>
                <w:sz w:val="16"/>
                <w:szCs w:val="16"/>
              </w:rPr>
            </w:pPr>
            <w:r w:rsidRPr="00AC4FBC">
              <w:rPr>
                <w:sz w:val="16"/>
                <w:szCs w:val="16"/>
              </w:rPr>
              <w:t>17.2.0</w:t>
            </w:r>
          </w:p>
        </w:tc>
      </w:tr>
      <w:tr w:rsidR="004D137D" w:rsidRPr="00AC4FBC" w14:paraId="5ECDF61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1B5B5C" w14:textId="77777777" w:rsidR="004D137D" w:rsidRPr="00AC4FBC" w:rsidRDefault="004D137D" w:rsidP="004D137D">
            <w:pPr>
              <w:pStyle w:val="TAL"/>
              <w:rPr>
                <w:sz w:val="16"/>
                <w:szCs w:val="16"/>
              </w:rPr>
            </w:pPr>
            <w:r w:rsidRPr="00AC4FBC">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C9A6F" w14:textId="77777777" w:rsidR="004D137D" w:rsidRPr="00AC4FBC" w:rsidRDefault="004D137D" w:rsidP="004D137D">
            <w:pPr>
              <w:pStyle w:val="TAL"/>
              <w:rPr>
                <w:sz w:val="16"/>
                <w:szCs w:val="16"/>
              </w:rPr>
            </w:pPr>
            <w:r w:rsidRPr="00AC4FBC">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D6F23" w14:textId="77777777" w:rsidR="004D137D" w:rsidRPr="00AC4FBC" w:rsidRDefault="004D137D" w:rsidP="004D137D">
            <w:pPr>
              <w:rPr>
                <w:rFonts w:ascii="Arial" w:hAnsi="Arial"/>
                <w:sz w:val="16"/>
                <w:szCs w:val="16"/>
              </w:rPr>
            </w:pPr>
            <w:r w:rsidRPr="00AC4FBC">
              <w:rPr>
                <w:rFonts w:ascii="Arial" w:hAnsi="Arial"/>
                <w:sz w:val="16"/>
                <w:szCs w:val="16"/>
              </w:rPr>
              <w:t>R5-216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D713F" w14:textId="77777777" w:rsidR="004D137D" w:rsidRPr="00AC4FBC" w:rsidRDefault="004D137D" w:rsidP="004D137D">
            <w:pPr>
              <w:rPr>
                <w:rFonts w:ascii="Arial" w:hAnsi="Arial"/>
                <w:sz w:val="16"/>
                <w:szCs w:val="16"/>
              </w:rPr>
            </w:pPr>
            <w:r w:rsidRPr="00AC4FBC">
              <w:rPr>
                <w:rFonts w:ascii="Arial" w:hAnsi="Arial"/>
                <w:sz w:val="16"/>
                <w:szCs w:val="16"/>
              </w:rPr>
              <w:t>1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E6E6D" w14:textId="77777777" w:rsidR="004D137D" w:rsidRPr="00AC4FBC" w:rsidRDefault="004D137D" w:rsidP="004D137D">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F450E" w14:textId="77777777" w:rsidR="004D137D" w:rsidRPr="00AC4FBC" w:rsidRDefault="004D137D" w:rsidP="004D137D">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914DB" w14:textId="77777777" w:rsidR="004D137D" w:rsidRPr="00AC4FBC" w:rsidRDefault="004D137D" w:rsidP="004D137D">
            <w:pPr>
              <w:rPr>
                <w:rFonts w:ascii="Arial" w:hAnsi="Arial"/>
                <w:sz w:val="16"/>
                <w:szCs w:val="16"/>
              </w:rPr>
            </w:pPr>
            <w:r w:rsidRPr="00AC4FBC">
              <w:rPr>
                <w:rFonts w:ascii="Arial" w:hAnsi="Arial"/>
                <w:sz w:val="16"/>
                <w:szCs w:val="16"/>
              </w:rPr>
              <w:t>Spurious co-existence core requirement updates for Dual connectivity including band n28 and other core requirement align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0F9F" w14:textId="6BF12DCE" w:rsidR="004D137D" w:rsidRPr="00AC4FBC" w:rsidRDefault="004D137D" w:rsidP="004D137D">
            <w:pPr>
              <w:pStyle w:val="TAL"/>
              <w:rPr>
                <w:sz w:val="16"/>
                <w:szCs w:val="16"/>
              </w:rPr>
            </w:pPr>
            <w:r w:rsidRPr="00AC4FBC">
              <w:rPr>
                <w:sz w:val="16"/>
                <w:szCs w:val="16"/>
              </w:rPr>
              <w:t>17.2.0</w:t>
            </w:r>
          </w:p>
        </w:tc>
      </w:tr>
      <w:tr w:rsidR="00AA52F2" w:rsidRPr="00AC4FBC" w14:paraId="2CF24ED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C1F93BA" w14:textId="5902910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732F2C" w14:textId="77CFB796"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E57456" w14:textId="4AE47C0F" w:rsidR="00AA52F2" w:rsidRPr="00AC4FBC" w:rsidRDefault="00AA52F2">
            <w:pPr>
              <w:rPr>
                <w:rFonts w:ascii="Arial" w:hAnsi="Arial"/>
                <w:sz w:val="16"/>
                <w:szCs w:val="16"/>
              </w:rPr>
            </w:pPr>
            <w:r w:rsidRPr="00AC4FBC">
              <w:rPr>
                <w:rFonts w:ascii="Arial" w:hAnsi="Arial"/>
                <w:sz w:val="16"/>
                <w:szCs w:val="16"/>
              </w:rPr>
              <w:t>R5-216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AD00C6" w14:textId="350F867B" w:rsidR="00AA52F2" w:rsidRPr="00AC4FBC" w:rsidRDefault="00AA52F2">
            <w:pPr>
              <w:rPr>
                <w:rFonts w:ascii="Arial" w:hAnsi="Arial"/>
                <w:sz w:val="16"/>
                <w:szCs w:val="16"/>
              </w:rPr>
            </w:pPr>
            <w:r w:rsidRPr="00AC4FBC">
              <w:rPr>
                <w:rFonts w:ascii="Arial" w:hAnsi="Arial"/>
                <w:sz w:val="16"/>
                <w:szCs w:val="16"/>
              </w:rPr>
              <w:t>1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39D98" w14:textId="2FA6FC25"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1BF1D" w14:textId="3423DAA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D8EC7" w14:textId="633383E6" w:rsidR="00AA52F2" w:rsidRPr="00AC4FBC" w:rsidRDefault="00AA52F2">
            <w:pPr>
              <w:rPr>
                <w:rFonts w:ascii="Arial" w:hAnsi="Arial"/>
                <w:sz w:val="16"/>
                <w:szCs w:val="16"/>
              </w:rPr>
            </w:pPr>
            <w:r w:rsidRPr="00AC4FBC">
              <w:rPr>
                <w:rFonts w:ascii="Arial" w:hAnsi="Arial"/>
                <w:sz w:val="16"/>
                <w:szCs w:val="16"/>
              </w:rPr>
              <w:t>6.5B.2.2.1 SEM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B60EE" w14:textId="77D34E28" w:rsidR="00AA52F2" w:rsidRPr="00AC4FBC" w:rsidRDefault="00AA52F2">
            <w:pPr>
              <w:pStyle w:val="TAL"/>
              <w:rPr>
                <w:sz w:val="16"/>
                <w:szCs w:val="16"/>
              </w:rPr>
            </w:pPr>
            <w:r w:rsidRPr="00AC4FBC">
              <w:rPr>
                <w:sz w:val="16"/>
                <w:szCs w:val="16"/>
              </w:rPr>
              <w:t>17.3.0</w:t>
            </w:r>
          </w:p>
        </w:tc>
      </w:tr>
      <w:tr w:rsidR="00AA52F2" w:rsidRPr="00AC4FBC" w14:paraId="7C48AC26"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31BE01"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2ED4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6495A2" w14:textId="3A783480" w:rsidR="00AA52F2" w:rsidRPr="00AC4FBC" w:rsidRDefault="00AA52F2">
            <w:pPr>
              <w:rPr>
                <w:rFonts w:ascii="Arial" w:hAnsi="Arial"/>
                <w:sz w:val="16"/>
                <w:szCs w:val="16"/>
              </w:rPr>
            </w:pPr>
            <w:r w:rsidRPr="00AC4FBC">
              <w:rPr>
                <w:rFonts w:ascii="Arial" w:hAnsi="Arial"/>
                <w:sz w:val="16"/>
                <w:szCs w:val="16"/>
              </w:rPr>
              <w:t>R5-216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CD121C" w14:textId="5E880FE2" w:rsidR="00AA52F2" w:rsidRPr="00AC4FBC" w:rsidRDefault="00AA52F2">
            <w:pPr>
              <w:rPr>
                <w:rFonts w:ascii="Arial" w:hAnsi="Arial"/>
                <w:sz w:val="16"/>
                <w:szCs w:val="16"/>
              </w:rPr>
            </w:pPr>
            <w:r w:rsidRPr="00AC4FBC">
              <w:rPr>
                <w:rFonts w:ascii="Arial" w:hAnsi="Arial"/>
                <w:sz w:val="16"/>
                <w:szCs w:val="16"/>
              </w:rPr>
              <w:t>1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3CA719" w14:textId="24D63B6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32546" w14:textId="49B294C5"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19DB4E" w14:textId="2B52A728" w:rsidR="00AA52F2" w:rsidRPr="00AC4FBC" w:rsidRDefault="00AA52F2">
            <w:pPr>
              <w:rPr>
                <w:rFonts w:ascii="Arial" w:hAnsi="Arial"/>
                <w:sz w:val="16"/>
                <w:szCs w:val="16"/>
              </w:rPr>
            </w:pPr>
            <w:r w:rsidRPr="00AC4FBC">
              <w:rPr>
                <w:rFonts w:ascii="Arial" w:hAnsi="Arial"/>
                <w:sz w:val="16"/>
                <w:szCs w:val="16"/>
              </w:rPr>
              <w:t>6.5B.2.2.3 ACLR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EEFF8" w14:textId="77777777" w:rsidR="00AA52F2" w:rsidRPr="00AC4FBC" w:rsidRDefault="00AA52F2">
            <w:pPr>
              <w:pStyle w:val="TAL"/>
              <w:rPr>
                <w:sz w:val="16"/>
                <w:szCs w:val="16"/>
              </w:rPr>
            </w:pPr>
            <w:r w:rsidRPr="00AC4FBC">
              <w:rPr>
                <w:sz w:val="16"/>
                <w:szCs w:val="16"/>
              </w:rPr>
              <w:t>17.3.0</w:t>
            </w:r>
          </w:p>
        </w:tc>
      </w:tr>
      <w:tr w:rsidR="00AA52F2" w:rsidRPr="00AC4FBC" w14:paraId="161DC97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B012159"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690A6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C0FEA9" w14:textId="3082DF4E" w:rsidR="00AA52F2" w:rsidRPr="00AC4FBC" w:rsidRDefault="00AA52F2">
            <w:pPr>
              <w:rPr>
                <w:rFonts w:ascii="Arial" w:hAnsi="Arial"/>
                <w:sz w:val="16"/>
                <w:szCs w:val="16"/>
              </w:rPr>
            </w:pPr>
            <w:r w:rsidRPr="00AC4FBC">
              <w:rPr>
                <w:rFonts w:ascii="Arial" w:hAnsi="Arial"/>
                <w:sz w:val="16"/>
                <w:szCs w:val="16"/>
              </w:rPr>
              <w:t>R5-216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F69328" w14:textId="6302310A" w:rsidR="00AA52F2" w:rsidRPr="00AC4FBC" w:rsidRDefault="00AA52F2">
            <w:pPr>
              <w:rPr>
                <w:rFonts w:ascii="Arial" w:hAnsi="Arial"/>
                <w:sz w:val="16"/>
                <w:szCs w:val="16"/>
              </w:rPr>
            </w:pPr>
            <w:r w:rsidRPr="00AC4FBC">
              <w:rPr>
                <w:rFonts w:ascii="Arial" w:hAnsi="Arial"/>
                <w:sz w:val="16"/>
                <w:szCs w:val="16"/>
              </w:rPr>
              <w:t>1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81F61" w14:textId="662046EA"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88867" w14:textId="7F4D69A1"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75D228" w14:textId="5B960ED3" w:rsidR="00AA52F2" w:rsidRPr="00AC4FBC" w:rsidRDefault="00AA52F2">
            <w:pPr>
              <w:rPr>
                <w:rFonts w:ascii="Arial" w:hAnsi="Arial"/>
                <w:sz w:val="16"/>
                <w:szCs w:val="16"/>
              </w:rPr>
            </w:pPr>
            <w:r w:rsidRPr="00AC4FBC">
              <w:rPr>
                <w:rFonts w:ascii="Arial" w:hAnsi="Arial"/>
                <w:sz w:val="16"/>
                <w:szCs w:val="16"/>
              </w:rPr>
              <w:t>Addition of TC6.4B.1.4D Frequency erro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BEA06" w14:textId="77777777" w:rsidR="00AA52F2" w:rsidRPr="00AC4FBC" w:rsidRDefault="00AA52F2">
            <w:pPr>
              <w:pStyle w:val="TAL"/>
              <w:rPr>
                <w:sz w:val="16"/>
                <w:szCs w:val="16"/>
              </w:rPr>
            </w:pPr>
            <w:r w:rsidRPr="00AC4FBC">
              <w:rPr>
                <w:sz w:val="16"/>
                <w:szCs w:val="16"/>
              </w:rPr>
              <w:t>17.3.0</w:t>
            </w:r>
          </w:p>
        </w:tc>
      </w:tr>
      <w:tr w:rsidR="00AA52F2" w:rsidRPr="00AC4FBC" w14:paraId="0B5E1B2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FC59EB0"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586F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F7F1C5" w14:textId="27BD6DC8" w:rsidR="00AA52F2" w:rsidRPr="00AC4FBC" w:rsidRDefault="00AA52F2">
            <w:pPr>
              <w:rPr>
                <w:rFonts w:ascii="Arial" w:hAnsi="Arial"/>
                <w:sz w:val="16"/>
                <w:szCs w:val="16"/>
              </w:rPr>
            </w:pPr>
            <w:r w:rsidRPr="00AC4FBC">
              <w:rPr>
                <w:rFonts w:ascii="Arial" w:hAnsi="Arial"/>
                <w:sz w:val="16"/>
                <w:szCs w:val="16"/>
              </w:rPr>
              <w:t>R5-217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03014F" w14:textId="57DA3189" w:rsidR="00AA52F2" w:rsidRPr="00AC4FBC" w:rsidRDefault="00AA52F2">
            <w:pPr>
              <w:rPr>
                <w:rFonts w:ascii="Arial" w:hAnsi="Arial"/>
                <w:sz w:val="16"/>
                <w:szCs w:val="16"/>
              </w:rPr>
            </w:pPr>
            <w:r w:rsidRPr="00AC4FBC">
              <w:rPr>
                <w:rFonts w:ascii="Arial" w:hAnsi="Arial"/>
                <w:sz w:val="16"/>
                <w:szCs w:val="16"/>
              </w:rPr>
              <w:t>1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61F85" w14:textId="68AB2BE9"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419D7" w14:textId="09C06D01"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6035DC" w14:textId="3A91232A" w:rsidR="00AA52F2" w:rsidRPr="00AC4FBC" w:rsidRDefault="00AA52F2">
            <w:pPr>
              <w:rPr>
                <w:rFonts w:ascii="Arial" w:hAnsi="Arial"/>
                <w:sz w:val="16"/>
                <w:szCs w:val="16"/>
              </w:rPr>
            </w:pPr>
            <w:r w:rsidRPr="00AC4FBC">
              <w:rPr>
                <w:rFonts w:ascii="Arial" w:hAnsi="Arial"/>
                <w:sz w:val="16"/>
                <w:szCs w:val="16"/>
              </w:rPr>
              <w:t>Update of Reference Sensitivity Test Cases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EE9D9" w14:textId="77777777" w:rsidR="00AA52F2" w:rsidRPr="00AC4FBC" w:rsidRDefault="00AA52F2">
            <w:pPr>
              <w:pStyle w:val="TAL"/>
              <w:rPr>
                <w:sz w:val="16"/>
                <w:szCs w:val="16"/>
              </w:rPr>
            </w:pPr>
            <w:r w:rsidRPr="00AC4FBC">
              <w:rPr>
                <w:sz w:val="16"/>
                <w:szCs w:val="16"/>
              </w:rPr>
              <w:t>17.3.0</w:t>
            </w:r>
          </w:p>
        </w:tc>
      </w:tr>
      <w:tr w:rsidR="00AA52F2" w:rsidRPr="00AC4FBC" w14:paraId="1A554077"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44366A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C6E2B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3BD6D" w14:textId="29295F35" w:rsidR="00AA52F2" w:rsidRPr="00AC4FBC" w:rsidRDefault="00AA52F2">
            <w:pPr>
              <w:rPr>
                <w:rFonts w:ascii="Arial" w:hAnsi="Arial"/>
                <w:sz w:val="16"/>
                <w:szCs w:val="16"/>
              </w:rPr>
            </w:pPr>
            <w:r w:rsidRPr="00AC4FBC">
              <w:rPr>
                <w:rFonts w:ascii="Arial" w:hAnsi="Arial"/>
                <w:sz w:val="16"/>
                <w:szCs w:val="16"/>
              </w:rPr>
              <w:t>R5-217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6D49E" w14:textId="36226D4C" w:rsidR="00AA52F2" w:rsidRPr="00AC4FBC" w:rsidRDefault="00AA52F2">
            <w:pPr>
              <w:rPr>
                <w:rFonts w:ascii="Arial" w:hAnsi="Arial"/>
                <w:sz w:val="16"/>
                <w:szCs w:val="16"/>
              </w:rPr>
            </w:pPr>
            <w:r w:rsidRPr="00AC4FBC">
              <w:rPr>
                <w:rFonts w:ascii="Arial" w:hAnsi="Arial"/>
                <w:sz w:val="16"/>
                <w:szCs w:val="16"/>
              </w:rPr>
              <w:t>1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778F5" w14:textId="61C7BD58"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81464" w14:textId="46B7D6C6"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F2FB72" w14:textId="09683015" w:rsidR="00AA52F2" w:rsidRPr="00AC4FBC" w:rsidRDefault="00AA52F2">
            <w:pPr>
              <w:rPr>
                <w:rFonts w:ascii="Arial" w:hAnsi="Arial"/>
                <w:sz w:val="16"/>
                <w:szCs w:val="16"/>
              </w:rPr>
            </w:pPr>
            <w:r w:rsidRPr="00AC4FBC">
              <w:rPr>
                <w:rFonts w:ascii="Arial" w:hAnsi="Arial"/>
                <w:sz w:val="16"/>
                <w:szCs w:val="16"/>
              </w:rPr>
              <w:t>FR2 EN-DC Refsens 6 to 8 NR CCs - Editorial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2A51" w14:textId="77777777" w:rsidR="00AA52F2" w:rsidRPr="00AC4FBC" w:rsidRDefault="00AA52F2">
            <w:pPr>
              <w:pStyle w:val="TAL"/>
              <w:rPr>
                <w:sz w:val="16"/>
                <w:szCs w:val="16"/>
              </w:rPr>
            </w:pPr>
            <w:r w:rsidRPr="00AC4FBC">
              <w:rPr>
                <w:sz w:val="16"/>
                <w:szCs w:val="16"/>
              </w:rPr>
              <w:t>17.3.0</w:t>
            </w:r>
          </w:p>
        </w:tc>
      </w:tr>
      <w:tr w:rsidR="00AA52F2" w:rsidRPr="00AC4FBC" w14:paraId="3A9837D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396E34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9B0B8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159B2B" w14:textId="33364E05" w:rsidR="00AA52F2" w:rsidRPr="00AC4FBC" w:rsidRDefault="00AA52F2">
            <w:pPr>
              <w:rPr>
                <w:rFonts w:ascii="Arial" w:hAnsi="Arial"/>
                <w:sz w:val="16"/>
                <w:szCs w:val="16"/>
              </w:rPr>
            </w:pPr>
            <w:r w:rsidRPr="00AC4FBC">
              <w:rPr>
                <w:rFonts w:ascii="Arial" w:hAnsi="Arial"/>
                <w:sz w:val="16"/>
                <w:szCs w:val="16"/>
              </w:rPr>
              <w:t>R5-217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EC71E" w14:textId="15B742CC" w:rsidR="00AA52F2" w:rsidRPr="00AC4FBC" w:rsidRDefault="00AA52F2">
            <w:pPr>
              <w:rPr>
                <w:rFonts w:ascii="Arial" w:hAnsi="Arial"/>
                <w:sz w:val="16"/>
                <w:szCs w:val="16"/>
              </w:rPr>
            </w:pPr>
            <w:r w:rsidRPr="00AC4FBC">
              <w:rPr>
                <w:rFonts w:ascii="Arial" w:hAnsi="Arial"/>
                <w:sz w:val="16"/>
                <w:szCs w:val="16"/>
              </w:rPr>
              <w:t>1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59A58A" w14:textId="328A4FEC"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30583A" w14:textId="7F28D2F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592A4" w14:textId="6AECC3F5" w:rsidR="00AA52F2" w:rsidRPr="00AC4FBC" w:rsidRDefault="00AA52F2">
            <w:pPr>
              <w:rPr>
                <w:rFonts w:ascii="Arial" w:hAnsi="Arial"/>
                <w:sz w:val="16"/>
                <w:szCs w:val="16"/>
              </w:rPr>
            </w:pPr>
            <w:r w:rsidRPr="00AC4FBC">
              <w:rPr>
                <w:rFonts w:ascii="Arial" w:hAnsi="Arial"/>
                <w:sz w:val="16"/>
                <w:szCs w:val="16"/>
              </w:rPr>
              <w:t>UL modulation correction in 7.3B.2.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79B29" w14:textId="77777777" w:rsidR="00AA52F2" w:rsidRPr="00AC4FBC" w:rsidRDefault="00AA52F2">
            <w:pPr>
              <w:pStyle w:val="TAL"/>
              <w:rPr>
                <w:sz w:val="16"/>
                <w:szCs w:val="16"/>
              </w:rPr>
            </w:pPr>
            <w:r w:rsidRPr="00AC4FBC">
              <w:rPr>
                <w:sz w:val="16"/>
                <w:szCs w:val="16"/>
              </w:rPr>
              <w:t>17.3.0</w:t>
            </w:r>
          </w:p>
        </w:tc>
      </w:tr>
      <w:tr w:rsidR="00AA52F2" w:rsidRPr="00AC4FBC" w14:paraId="4D1A4EA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CA39CBA"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0996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CA2524" w14:textId="455BE085" w:rsidR="00AA52F2" w:rsidRPr="00AC4FBC" w:rsidRDefault="00AA52F2">
            <w:pPr>
              <w:rPr>
                <w:rFonts w:ascii="Arial" w:hAnsi="Arial"/>
                <w:sz w:val="16"/>
                <w:szCs w:val="16"/>
              </w:rPr>
            </w:pPr>
            <w:r w:rsidRPr="00AC4FBC">
              <w:rPr>
                <w:rFonts w:ascii="Arial" w:hAnsi="Arial"/>
                <w:sz w:val="16"/>
                <w:szCs w:val="16"/>
              </w:rPr>
              <w:t>R5-217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FFA14E" w14:textId="5C3263CF" w:rsidR="00AA52F2" w:rsidRPr="00AC4FBC" w:rsidRDefault="00AA52F2">
            <w:pPr>
              <w:rPr>
                <w:rFonts w:ascii="Arial" w:hAnsi="Arial"/>
                <w:sz w:val="16"/>
                <w:szCs w:val="16"/>
              </w:rPr>
            </w:pPr>
            <w:r w:rsidRPr="00AC4FBC">
              <w:rPr>
                <w:rFonts w:ascii="Arial" w:hAnsi="Arial"/>
                <w:sz w:val="16"/>
                <w:szCs w:val="16"/>
              </w:rPr>
              <w:t>1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C1543" w14:textId="142BF5D0"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882B4" w14:textId="7581D87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2BA7" w14:textId="181970CD" w:rsidR="00AA52F2" w:rsidRPr="00AC4FBC" w:rsidRDefault="00AA52F2">
            <w:pPr>
              <w:rPr>
                <w:rFonts w:ascii="Arial" w:hAnsi="Arial"/>
                <w:sz w:val="16"/>
                <w:szCs w:val="16"/>
              </w:rPr>
            </w:pPr>
            <w:r w:rsidRPr="00AC4FBC">
              <w:rPr>
                <w:rFonts w:ascii="Arial" w:hAnsi="Arial"/>
                <w:sz w:val="16"/>
                <w:szCs w:val="16"/>
              </w:rPr>
              <w:t>Adding Power Class 1.5 for LTE Band 41and NR Band n41 to Annex N.1 Indication of modified MPR 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66DAD" w14:textId="77777777" w:rsidR="00AA52F2" w:rsidRPr="00AC4FBC" w:rsidRDefault="00AA52F2">
            <w:pPr>
              <w:pStyle w:val="TAL"/>
              <w:rPr>
                <w:sz w:val="16"/>
                <w:szCs w:val="16"/>
              </w:rPr>
            </w:pPr>
            <w:r w:rsidRPr="00AC4FBC">
              <w:rPr>
                <w:sz w:val="16"/>
                <w:szCs w:val="16"/>
              </w:rPr>
              <w:t>17.3.0</w:t>
            </w:r>
          </w:p>
        </w:tc>
      </w:tr>
      <w:tr w:rsidR="00AA52F2" w:rsidRPr="00AC4FBC" w14:paraId="417C1D9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4931F8"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0EB8E1"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D77C03" w14:textId="70C12BD3" w:rsidR="00AA52F2" w:rsidRPr="00AC4FBC" w:rsidRDefault="00AA52F2">
            <w:pPr>
              <w:rPr>
                <w:rFonts w:ascii="Arial" w:hAnsi="Arial"/>
                <w:sz w:val="16"/>
                <w:szCs w:val="16"/>
              </w:rPr>
            </w:pPr>
            <w:r w:rsidRPr="00AC4FBC">
              <w:rPr>
                <w:rFonts w:ascii="Arial" w:hAnsi="Arial"/>
                <w:sz w:val="16"/>
                <w:szCs w:val="16"/>
              </w:rPr>
              <w:t>R5-217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D44A0" w14:textId="115A5E5F" w:rsidR="00AA52F2" w:rsidRPr="00AC4FBC" w:rsidRDefault="00AA52F2">
            <w:pPr>
              <w:rPr>
                <w:rFonts w:ascii="Arial" w:hAnsi="Arial"/>
                <w:sz w:val="16"/>
                <w:szCs w:val="16"/>
              </w:rPr>
            </w:pPr>
            <w:r w:rsidRPr="00AC4FBC">
              <w:rPr>
                <w:rFonts w:ascii="Arial" w:hAnsi="Arial"/>
                <w:sz w:val="16"/>
                <w:szCs w:val="16"/>
              </w:rPr>
              <w:t>1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E772F" w14:textId="52E30FD8"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EFD5E" w14:textId="6BE3A72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BB014C" w14:textId="2F232F38" w:rsidR="00AA52F2" w:rsidRPr="00AC4FBC" w:rsidRDefault="00AA52F2">
            <w:pPr>
              <w:rPr>
                <w:rFonts w:ascii="Arial" w:hAnsi="Arial"/>
                <w:sz w:val="16"/>
                <w:szCs w:val="16"/>
              </w:rPr>
            </w:pPr>
            <w:r w:rsidRPr="00AC4FBC">
              <w:rPr>
                <w:rFonts w:ascii="Arial" w:hAnsi="Arial"/>
                <w:sz w:val="16"/>
                <w:szCs w:val="16"/>
              </w:rPr>
              <w:t>Tx Spurious emission-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DAE15" w14:textId="77777777" w:rsidR="00AA52F2" w:rsidRPr="00AC4FBC" w:rsidRDefault="00AA52F2">
            <w:pPr>
              <w:pStyle w:val="TAL"/>
              <w:rPr>
                <w:sz w:val="16"/>
                <w:szCs w:val="16"/>
              </w:rPr>
            </w:pPr>
            <w:r w:rsidRPr="00AC4FBC">
              <w:rPr>
                <w:sz w:val="16"/>
                <w:szCs w:val="16"/>
              </w:rPr>
              <w:t>17.3.0</w:t>
            </w:r>
          </w:p>
        </w:tc>
      </w:tr>
      <w:tr w:rsidR="00AA52F2" w:rsidRPr="00AC4FBC" w14:paraId="5A1434E4"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187178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9E2CF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01643" w14:textId="3DBB31DE" w:rsidR="00AA52F2" w:rsidRPr="00AC4FBC" w:rsidRDefault="00AA52F2">
            <w:pPr>
              <w:rPr>
                <w:rFonts w:ascii="Arial" w:hAnsi="Arial"/>
                <w:sz w:val="16"/>
                <w:szCs w:val="16"/>
              </w:rPr>
            </w:pPr>
            <w:r w:rsidRPr="00AC4FBC">
              <w:rPr>
                <w:rFonts w:ascii="Arial" w:hAnsi="Arial"/>
                <w:sz w:val="16"/>
                <w:szCs w:val="16"/>
              </w:rPr>
              <w:t>R5-217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2DEF4" w14:textId="1791AE7D" w:rsidR="00AA52F2" w:rsidRPr="00AC4FBC" w:rsidRDefault="00AA52F2">
            <w:pPr>
              <w:rPr>
                <w:rFonts w:ascii="Arial" w:hAnsi="Arial"/>
                <w:sz w:val="16"/>
                <w:szCs w:val="16"/>
              </w:rPr>
            </w:pPr>
            <w:r w:rsidRPr="00AC4FBC">
              <w:rPr>
                <w:rFonts w:ascii="Arial" w:hAnsi="Arial"/>
                <w:sz w:val="16"/>
                <w:szCs w:val="16"/>
              </w:rPr>
              <w:t>1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035F1" w14:textId="4ADFA0F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4FC5" w14:textId="002FF0D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1AFDA6" w14:textId="23A348A8" w:rsidR="00AA52F2" w:rsidRPr="00AC4FBC" w:rsidRDefault="00AA52F2">
            <w:pPr>
              <w:rPr>
                <w:rFonts w:ascii="Arial" w:hAnsi="Arial"/>
                <w:sz w:val="16"/>
                <w:szCs w:val="16"/>
              </w:rPr>
            </w:pPr>
            <w:r w:rsidRPr="00AC4FBC">
              <w:rPr>
                <w:rFonts w:ascii="Arial" w:hAnsi="Arial"/>
                <w:sz w:val="16"/>
                <w:szCs w:val="16"/>
              </w:rPr>
              <w:t>Update of 6.5B.2.1.1 SEM test configura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81B547" w14:textId="77777777" w:rsidR="00AA52F2" w:rsidRPr="00AC4FBC" w:rsidRDefault="00AA52F2">
            <w:pPr>
              <w:pStyle w:val="TAL"/>
              <w:rPr>
                <w:sz w:val="16"/>
                <w:szCs w:val="16"/>
              </w:rPr>
            </w:pPr>
            <w:r w:rsidRPr="00AC4FBC">
              <w:rPr>
                <w:sz w:val="16"/>
                <w:szCs w:val="16"/>
              </w:rPr>
              <w:t>17.3.0</w:t>
            </w:r>
          </w:p>
        </w:tc>
      </w:tr>
      <w:tr w:rsidR="00AA52F2" w:rsidRPr="00AC4FBC" w14:paraId="3CAA1B58"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43DEF5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138E4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464A67" w14:textId="5174E0FF" w:rsidR="00AA52F2" w:rsidRPr="00AC4FBC" w:rsidRDefault="00AA52F2">
            <w:pPr>
              <w:rPr>
                <w:rFonts w:ascii="Arial" w:hAnsi="Arial"/>
                <w:sz w:val="16"/>
                <w:szCs w:val="16"/>
              </w:rPr>
            </w:pPr>
            <w:r w:rsidRPr="00AC4FBC">
              <w:rPr>
                <w:rFonts w:ascii="Arial" w:hAnsi="Arial"/>
                <w:sz w:val="16"/>
                <w:szCs w:val="16"/>
              </w:rPr>
              <w:t>R5-217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140FC" w14:textId="4A3817CA" w:rsidR="00AA52F2" w:rsidRPr="00AC4FBC" w:rsidRDefault="00AA52F2">
            <w:pPr>
              <w:rPr>
                <w:rFonts w:ascii="Arial" w:hAnsi="Arial"/>
                <w:sz w:val="16"/>
                <w:szCs w:val="16"/>
              </w:rPr>
            </w:pPr>
            <w:r w:rsidRPr="00AC4FBC">
              <w:rPr>
                <w:rFonts w:ascii="Arial" w:hAnsi="Arial"/>
                <w:sz w:val="16"/>
                <w:szCs w:val="16"/>
              </w:rPr>
              <w:t>1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46EF39" w14:textId="64F5817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411DC" w14:textId="39759039"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DE896" w14:textId="5A4F88ED" w:rsidR="00AA52F2" w:rsidRPr="00AC4FBC" w:rsidRDefault="00AA52F2">
            <w:pPr>
              <w:rPr>
                <w:rFonts w:ascii="Arial" w:hAnsi="Arial"/>
                <w:sz w:val="16"/>
                <w:szCs w:val="16"/>
              </w:rPr>
            </w:pPr>
            <w:r w:rsidRPr="00AC4FBC">
              <w:rPr>
                <w:rFonts w:ascii="Arial" w:hAnsi="Arial"/>
                <w:sz w:val="16"/>
                <w:szCs w:val="16"/>
              </w:rPr>
              <w:t>Update of 6.2B.2.1 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076CB" w14:textId="77777777" w:rsidR="00AA52F2" w:rsidRPr="00AC4FBC" w:rsidRDefault="00AA52F2">
            <w:pPr>
              <w:pStyle w:val="TAL"/>
              <w:rPr>
                <w:sz w:val="16"/>
                <w:szCs w:val="16"/>
              </w:rPr>
            </w:pPr>
            <w:r w:rsidRPr="00AC4FBC">
              <w:rPr>
                <w:sz w:val="16"/>
                <w:szCs w:val="16"/>
              </w:rPr>
              <w:t>17.3.0</w:t>
            </w:r>
          </w:p>
        </w:tc>
      </w:tr>
      <w:tr w:rsidR="00AA52F2" w:rsidRPr="00AC4FBC" w14:paraId="07D8A85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4E7D16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58BBAD"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24A739" w14:textId="0BE87E31" w:rsidR="00AA52F2" w:rsidRPr="00AC4FBC" w:rsidRDefault="00AA52F2">
            <w:pPr>
              <w:rPr>
                <w:rFonts w:ascii="Arial" w:hAnsi="Arial"/>
                <w:sz w:val="16"/>
                <w:szCs w:val="16"/>
              </w:rPr>
            </w:pPr>
            <w:r w:rsidRPr="00AC4FBC">
              <w:rPr>
                <w:rFonts w:ascii="Arial" w:hAnsi="Arial"/>
                <w:sz w:val="16"/>
                <w:szCs w:val="16"/>
              </w:rPr>
              <w:t>R5-217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02B93" w14:textId="6E2A9F30" w:rsidR="00AA52F2" w:rsidRPr="00AC4FBC" w:rsidRDefault="00AA52F2">
            <w:pPr>
              <w:rPr>
                <w:rFonts w:ascii="Arial" w:hAnsi="Arial"/>
                <w:sz w:val="16"/>
                <w:szCs w:val="16"/>
              </w:rPr>
            </w:pPr>
            <w:r w:rsidRPr="00AC4FBC">
              <w:rPr>
                <w:rFonts w:ascii="Arial" w:hAnsi="Arial"/>
                <w:sz w:val="16"/>
                <w:szCs w:val="16"/>
              </w:rPr>
              <w:t>1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44F2A" w14:textId="7429F56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DD0E7" w14:textId="08B7C809"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4152B" w14:textId="44167B14" w:rsidR="00AA52F2" w:rsidRPr="00AC4FBC" w:rsidRDefault="00AA52F2">
            <w:pPr>
              <w:rPr>
                <w:rFonts w:ascii="Arial" w:hAnsi="Arial"/>
                <w:sz w:val="16"/>
                <w:szCs w:val="16"/>
              </w:rPr>
            </w:pPr>
            <w:r w:rsidRPr="00AC4FBC">
              <w:rPr>
                <w:rFonts w:ascii="Arial" w:hAnsi="Arial"/>
                <w:sz w:val="16"/>
                <w:szCs w:val="16"/>
              </w:rPr>
              <w:t>Addition of reference sensitivity testing for DC_20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CF826" w14:textId="77777777" w:rsidR="00AA52F2" w:rsidRPr="00AC4FBC" w:rsidRDefault="00AA52F2">
            <w:pPr>
              <w:pStyle w:val="TAL"/>
              <w:rPr>
                <w:sz w:val="16"/>
                <w:szCs w:val="16"/>
              </w:rPr>
            </w:pPr>
            <w:r w:rsidRPr="00AC4FBC">
              <w:rPr>
                <w:sz w:val="16"/>
                <w:szCs w:val="16"/>
              </w:rPr>
              <w:t>17.3.0</w:t>
            </w:r>
          </w:p>
        </w:tc>
      </w:tr>
      <w:tr w:rsidR="00AA52F2" w:rsidRPr="00AC4FBC" w14:paraId="77FE863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DBFDA78"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2CE98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81299" w14:textId="713DD253" w:rsidR="00AA52F2" w:rsidRPr="00AC4FBC" w:rsidRDefault="00AA52F2">
            <w:pPr>
              <w:rPr>
                <w:rFonts w:ascii="Arial" w:hAnsi="Arial"/>
                <w:sz w:val="16"/>
                <w:szCs w:val="16"/>
              </w:rPr>
            </w:pPr>
            <w:r w:rsidRPr="00AC4FBC">
              <w:rPr>
                <w:rFonts w:ascii="Arial" w:hAnsi="Arial"/>
                <w:sz w:val="16"/>
                <w:szCs w:val="16"/>
              </w:rPr>
              <w:t>R5-217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E4BA8" w14:textId="0D81B87F" w:rsidR="00AA52F2" w:rsidRPr="00AC4FBC" w:rsidRDefault="00AA52F2">
            <w:pPr>
              <w:rPr>
                <w:rFonts w:ascii="Arial" w:hAnsi="Arial"/>
                <w:sz w:val="16"/>
                <w:szCs w:val="16"/>
              </w:rPr>
            </w:pPr>
            <w:r w:rsidRPr="00AC4FBC">
              <w:rPr>
                <w:rFonts w:ascii="Arial" w:hAnsi="Arial"/>
                <w:sz w:val="16"/>
                <w:szCs w:val="16"/>
              </w:rPr>
              <w:t>1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917DE" w14:textId="448F8E98"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C55D17" w14:textId="525E285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1131A" w14:textId="1FEB298C" w:rsidR="00AA52F2" w:rsidRPr="00AC4FBC" w:rsidRDefault="00AA52F2">
            <w:pPr>
              <w:rPr>
                <w:rFonts w:ascii="Arial" w:hAnsi="Arial"/>
                <w:sz w:val="16"/>
                <w:szCs w:val="16"/>
              </w:rPr>
            </w:pPr>
            <w:r w:rsidRPr="00AC4FBC">
              <w:rPr>
                <w:rFonts w:ascii="Arial" w:hAnsi="Arial"/>
                <w:sz w:val="16"/>
                <w:szCs w:val="16"/>
              </w:rPr>
              <w:t>Addition of 4Rx reference sensitivity test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67476" w14:textId="77777777" w:rsidR="00AA52F2" w:rsidRPr="00AC4FBC" w:rsidRDefault="00AA52F2">
            <w:pPr>
              <w:pStyle w:val="TAL"/>
              <w:rPr>
                <w:sz w:val="16"/>
                <w:szCs w:val="16"/>
              </w:rPr>
            </w:pPr>
            <w:r w:rsidRPr="00AC4FBC">
              <w:rPr>
                <w:sz w:val="16"/>
                <w:szCs w:val="16"/>
              </w:rPr>
              <w:t>17.3.0</w:t>
            </w:r>
          </w:p>
        </w:tc>
      </w:tr>
      <w:tr w:rsidR="00AA52F2" w:rsidRPr="00AC4FBC" w14:paraId="384F550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A6EEFE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F62C31"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9FAFD" w14:textId="6BBAA0A7" w:rsidR="00AA52F2" w:rsidRPr="00AC4FBC" w:rsidRDefault="00AA52F2">
            <w:pPr>
              <w:rPr>
                <w:rFonts w:ascii="Arial" w:hAnsi="Arial"/>
                <w:sz w:val="16"/>
                <w:szCs w:val="16"/>
              </w:rPr>
            </w:pPr>
            <w:r w:rsidRPr="00AC4FBC">
              <w:rPr>
                <w:rFonts w:ascii="Arial" w:hAnsi="Arial"/>
                <w:sz w:val="16"/>
                <w:szCs w:val="16"/>
              </w:rPr>
              <w:t>R5-217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E95AD" w14:textId="013FA579" w:rsidR="00AA52F2" w:rsidRPr="00AC4FBC" w:rsidRDefault="00AA52F2">
            <w:pPr>
              <w:rPr>
                <w:rFonts w:ascii="Arial" w:hAnsi="Arial"/>
                <w:sz w:val="16"/>
                <w:szCs w:val="16"/>
              </w:rPr>
            </w:pPr>
            <w:r w:rsidRPr="00AC4FBC">
              <w:rPr>
                <w:rFonts w:ascii="Arial" w:hAnsi="Arial"/>
                <w:sz w:val="16"/>
                <w:szCs w:val="16"/>
              </w:rPr>
              <w:t>1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F0D88D" w14:textId="01BBC816"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076BC" w14:textId="1BF79F2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C7D825" w14:textId="3E95A7ED" w:rsidR="00AA52F2" w:rsidRPr="00AC4FBC" w:rsidRDefault="00AA52F2">
            <w:pPr>
              <w:rPr>
                <w:rFonts w:ascii="Arial" w:hAnsi="Arial"/>
                <w:sz w:val="16"/>
                <w:szCs w:val="16"/>
              </w:rPr>
            </w:pPr>
            <w:r w:rsidRPr="00AC4FBC">
              <w:rPr>
                <w:rFonts w:ascii="Arial" w:hAnsi="Arial"/>
                <w:sz w:val="16"/>
                <w:szCs w:val="16"/>
              </w:rPr>
              <w:t>Addition of 6.2E.1.1 MOP for intra-band contiguous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BBF915" w14:textId="77777777" w:rsidR="00AA52F2" w:rsidRPr="00AC4FBC" w:rsidRDefault="00AA52F2">
            <w:pPr>
              <w:pStyle w:val="TAL"/>
              <w:rPr>
                <w:sz w:val="16"/>
                <w:szCs w:val="16"/>
              </w:rPr>
            </w:pPr>
            <w:r w:rsidRPr="00AC4FBC">
              <w:rPr>
                <w:sz w:val="16"/>
                <w:szCs w:val="16"/>
              </w:rPr>
              <w:t>17.3.0</w:t>
            </w:r>
          </w:p>
        </w:tc>
      </w:tr>
      <w:tr w:rsidR="00AA52F2" w:rsidRPr="00AC4FBC" w14:paraId="189DFB9A"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67CA79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5DD05"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6CACC8" w14:textId="71B21316" w:rsidR="00AA52F2" w:rsidRPr="00AC4FBC" w:rsidRDefault="00AA52F2">
            <w:pPr>
              <w:rPr>
                <w:rFonts w:ascii="Arial" w:hAnsi="Arial"/>
                <w:sz w:val="16"/>
                <w:szCs w:val="16"/>
              </w:rPr>
            </w:pPr>
            <w:r w:rsidRPr="00AC4FBC">
              <w:rPr>
                <w:rFonts w:ascii="Arial" w:hAnsi="Arial"/>
                <w:sz w:val="16"/>
                <w:szCs w:val="16"/>
              </w:rPr>
              <w:t>R5-217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D55B0" w14:textId="05A17220" w:rsidR="00AA52F2" w:rsidRPr="00AC4FBC" w:rsidRDefault="00AA52F2">
            <w:pPr>
              <w:rPr>
                <w:rFonts w:ascii="Arial" w:hAnsi="Arial"/>
                <w:sz w:val="16"/>
                <w:szCs w:val="16"/>
              </w:rPr>
            </w:pPr>
            <w:r w:rsidRPr="00AC4FBC">
              <w:rPr>
                <w:rFonts w:ascii="Arial" w:hAnsi="Arial"/>
                <w:sz w:val="16"/>
                <w:szCs w:val="16"/>
              </w:rPr>
              <w:t>1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D2365" w14:textId="1DA3DD60"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3A717" w14:textId="3270805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E0F8C" w14:textId="613C3DCA" w:rsidR="00AA52F2" w:rsidRPr="00AC4FBC" w:rsidRDefault="00AA52F2">
            <w:pPr>
              <w:rPr>
                <w:rFonts w:ascii="Arial" w:hAnsi="Arial"/>
                <w:sz w:val="16"/>
                <w:szCs w:val="16"/>
              </w:rPr>
            </w:pPr>
            <w:r w:rsidRPr="00AC4FBC">
              <w:rPr>
                <w:rFonts w:ascii="Arial" w:hAnsi="Arial"/>
                <w:sz w:val="16"/>
                <w:szCs w:val="16"/>
              </w:rPr>
              <w:t>Addition of 6.2E.1.2 MOP for intra-band non-contiguous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9740CD" w14:textId="77777777" w:rsidR="00AA52F2" w:rsidRPr="00AC4FBC" w:rsidRDefault="00AA52F2">
            <w:pPr>
              <w:pStyle w:val="TAL"/>
              <w:rPr>
                <w:sz w:val="16"/>
                <w:szCs w:val="16"/>
              </w:rPr>
            </w:pPr>
            <w:r w:rsidRPr="00AC4FBC">
              <w:rPr>
                <w:sz w:val="16"/>
                <w:szCs w:val="16"/>
              </w:rPr>
              <w:t>17.3.0</w:t>
            </w:r>
          </w:p>
        </w:tc>
      </w:tr>
      <w:tr w:rsidR="00AA52F2" w:rsidRPr="00AC4FBC" w14:paraId="10D9870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FC9F19F"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47673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4E4AD2" w14:textId="57932CE6" w:rsidR="00AA52F2" w:rsidRPr="00AC4FBC" w:rsidRDefault="00AA52F2">
            <w:pPr>
              <w:rPr>
                <w:rFonts w:ascii="Arial" w:hAnsi="Arial"/>
                <w:sz w:val="16"/>
                <w:szCs w:val="16"/>
              </w:rPr>
            </w:pPr>
            <w:r w:rsidRPr="00AC4FBC">
              <w:rPr>
                <w:rFonts w:ascii="Arial" w:hAnsi="Arial"/>
                <w:sz w:val="16"/>
                <w:szCs w:val="16"/>
              </w:rPr>
              <w:t>R5-217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991E79" w14:textId="20F90867" w:rsidR="00AA52F2" w:rsidRPr="00AC4FBC" w:rsidRDefault="00AA52F2">
            <w:pPr>
              <w:rPr>
                <w:rFonts w:ascii="Arial" w:hAnsi="Arial"/>
                <w:sz w:val="16"/>
                <w:szCs w:val="16"/>
              </w:rPr>
            </w:pPr>
            <w:r w:rsidRPr="00AC4FBC">
              <w:rPr>
                <w:rFonts w:ascii="Arial" w:hAnsi="Arial"/>
                <w:sz w:val="16"/>
                <w:szCs w:val="16"/>
              </w:rPr>
              <w:t>1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2F88A" w14:textId="0CC41161"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589A4" w14:textId="58DB69AD"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2E4BAB" w14:textId="38E19403" w:rsidR="00AA52F2" w:rsidRPr="00AC4FBC" w:rsidRDefault="00AA52F2">
            <w:pPr>
              <w:rPr>
                <w:rFonts w:ascii="Arial" w:hAnsi="Arial"/>
                <w:sz w:val="16"/>
                <w:szCs w:val="16"/>
              </w:rPr>
            </w:pPr>
            <w:r w:rsidRPr="00AC4FBC">
              <w:rPr>
                <w:rFonts w:ascii="Arial" w:hAnsi="Arial"/>
                <w:sz w:val="16"/>
                <w:szCs w:val="16"/>
              </w:rPr>
              <w:t>Addition of 6.2E.1.3.1 MOP for inter-band E-UTRA Uu and NR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19B8F6" w14:textId="77777777" w:rsidR="00AA52F2" w:rsidRPr="00AC4FBC" w:rsidRDefault="00AA52F2">
            <w:pPr>
              <w:pStyle w:val="TAL"/>
              <w:rPr>
                <w:sz w:val="16"/>
                <w:szCs w:val="16"/>
              </w:rPr>
            </w:pPr>
            <w:r w:rsidRPr="00AC4FBC">
              <w:rPr>
                <w:sz w:val="16"/>
                <w:szCs w:val="16"/>
              </w:rPr>
              <w:t>17.3.0</w:t>
            </w:r>
          </w:p>
        </w:tc>
      </w:tr>
      <w:tr w:rsidR="00AA52F2" w:rsidRPr="00AC4FBC" w14:paraId="2CD1A9B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41E6407"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F0086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7F4989" w14:textId="442E61C6" w:rsidR="00AA52F2" w:rsidRPr="00AC4FBC" w:rsidRDefault="00AA52F2">
            <w:pPr>
              <w:rPr>
                <w:rFonts w:ascii="Arial" w:hAnsi="Arial"/>
                <w:sz w:val="16"/>
                <w:szCs w:val="16"/>
              </w:rPr>
            </w:pPr>
            <w:r w:rsidRPr="00AC4FBC">
              <w:rPr>
                <w:rFonts w:ascii="Arial" w:hAnsi="Arial"/>
                <w:sz w:val="16"/>
                <w:szCs w:val="16"/>
              </w:rPr>
              <w:t>R5-217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4D8C0" w14:textId="7471F337" w:rsidR="00AA52F2" w:rsidRPr="00AC4FBC" w:rsidRDefault="00AA52F2">
            <w:pPr>
              <w:rPr>
                <w:rFonts w:ascii="Arial" w:hAnsi="Arial"/>
                <w:sz w:val="16"/>
                <w:szCs w:val="16"/>
              </w:rPr>
            </w:pPr>
            <w:r w:rsidRPr="00AC4FBC">
              <w:rPr>
                <w:rFonts w:ascii="Arial" w:hAnsi="Arial"/>
                <w:sz w:val="16"/>
                <w:szCs w:val="16"/>
              </w:rPr>
              <w:t>1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BF845" w14:textId="528C739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04396" w14:textId="713AAC23"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DA724" w14:textId="069A588D" w:rsidR="00AA52F2" w:rsidRPr="00AC4FBC" w:rsidRDefault="00AA52F2">
            <w:pPr>
              <w:rPr>
                <w:rFonts w:ascii="Arial" w:hAnsi="Arial"/>
                <w:sz w:val="16"/>
                <w:szCs w:val="16"/>
              </w:rPr>
            </w:pPr>
            <w:r w:rsidRPr="00AC4FBC">
              <w:rPr>
                <w:rFonts w:ascii="Arial" w:hAnsi="Arial"/>
                <w:sz w:val="16"/>
                <w:szCs w:val="16"/>
              </w:rPr>
              <w:t>Addition of 6.2E.1.3.2 MOP for inter-band NR Uu and E-UTRA V2X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1B4CA" w14:textId="77777777" w:rsidR="00AA52F2" w:rsidRPr="00AC4FBC" w:rsidRDefault="00AA52F2">
            <w:pPr>
              <w:pStyle w:val="TAL"/>
              <w:rPr>
                <w:sz w:val="16"/>
                <w:szCs w:val="16"/>
              </w:rPr>
            </w:pPr>
            <w:r w:rsidRPr="00AC4FBC">
              <w:rPr>
                <w:sz w:val="16"/>
                <w:szCs w:val="16"/>
              </w:rPr>
              <w:t>17.3.0</w:t>
            </w:r>
          </w:p>
        </w:tc>
      </w:tr>
      <w:tr w:rsidR="00AA52F2" w:rsidRPr="00AC4FBC" w14:paraId="47BA2AC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2697C8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DAD16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9F78FE" w14:textId="4269CA30" w:rsidR="00AA52F2" w:rsidRPr="00AC4FBC" w:rsidRDefault="00AA52F2">
            <w:pPr>
              <w:rPr>
                <w:rFonts w:ascii="Arial" w:hAnsi="Arial"/>
                <w:sz w:val="16"/>
                <w:szCs w:val="16"/>
              </w:rPr>
            </w:pPr>
            <w:r w:rsidRPr="00AC4FBC">
              <w:rPr>
                <w:rFonts w:ascii="Arial" w:hAnsi="Arial"/>
                <w:sz w:val="16"/>
                <w:szCs w:val="16"/>
              </w:rPr>
              <w:t>R5-217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F17154" w14:textId="72EA9D78" w:rsidR="00AA52F2" w:rsidRPr="00AC4FBC" w:rsidRDefault="00AA52F2">
            <w:pPr>
              <w:rPr>
                <w:rFonts w:ascii="Arial" w:hAnsi="Arial"/>
                <w:sz w:val="16"/>
                <w:szCs w:val="16"/>
              </w:rPr>
            </w:pPr>
            <w:r w:rsidRPr="00AC4FBC">
              <w:rPr>
                <w:rFonts w:ascii="Arial" w:hAnsi="Arial"/>
                <w:sz w:val="16"/>
                <w:szCs w:val="16"/>
              </w:rPr>
              <w:t>1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5812D" w14:textId="2DA7EE05"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97723" w14:textId="1E62FF2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AC40C0" w14:textId="47CB6CC8" w:rsidR="00AA52F2" w:rsidRPr="00AC4FBC" w:rsidRDefault="00AA52F2">
            <w:pPr>
              <w:rPr>
                <w:rFonts w:ascii="Arial" w:hAnsi="Arial"/>
                <w:sz w:val="16"/>
                <w:szCs w:val="16"/>
              </w:rPr>
            </w:pPr>
            <w:r w:rsidRPr="00AC4FBC">
              <w:rPr>
                <w:rFonts w:ascii="Arial" w:hAnsi="Arial"/>
                <w:sz w:val="16"/>
                <w:szCs w:val="16"/>
              </w:rPr>
              <w:t>Addition of 6.2E.2.1 MPR for intra-band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CC0B8" w14:textId="77777777" w:rsidR="00AA52F2" w:rsidRPr="00AC4FBC" w:rsidRDefault="00AA52F2">
            <w:pPr>
              <w:pStyle w:val="TAL"/>
              <w:rPr>
                <w:sz w:val="16"/>
                <w:szCs w:val="16"/>
              </w:rPr>
            </w:pPr>
            <w:r w:rsidRPr="00AC4FBC">
              <w:rPr>
                <w:sz w:val="16"/>
                <w:szCs w:val="16"/>
              </w:rPr>
              <w:t>17.3.0</w:t>
            </w:r>
          </w:p>
        </w:tc>
      </w:tr>
      <w:tr w:rsidR="00AA52F2" w:rsidRPr="00AC4FBC" w14:paraId="3344592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20B8AB"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5920A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6B123" w14:textId="6F7E646F" w:rsidR="00AA52F2" w:rsidRPr="00AC4FBC" w:rsidRDefault="00AA52F2">
            <w:pPr>
              <w:rPr>
                <w:rFonts w:ascii="Arial" w:hAnsi="Arial"/>
                <w:sz w:val="16"/>
                <w:szCs w:val="16"/>
              </w:rPr>
            </w:pPr>
            <w:r w:rsidRPr="00AC4FBC">
              <w:rPr>
                <w:rFonts w:ascii="Arial" w:hAnsi="Arial"/>
                <w:sz w:val="16"/>
                <w:szCs w:val="16"/>
              </w:rPr>
              <w:t>R5-217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0658F7" w14:textId="56E40E27" w:rsidR="00AA52F2" w:rsidRPr="00AC4FBC" w:rsidRDefault="00AA52F2">
            <w:pPr>
              <w:rPr>
                <w:rFonts w:ascii="Arial" w:hAnsi="Arial"/>
                <w:sz w:val="16"/>
                <w:szCs w:val="16"/>
              </w:rPr>
            </w:pPr>
            <w:r w:rsidRPr="00AC4FBC">
              <w:rPr>
                <w:rFonts w:ascii="Arial" w:hAnsi="Arial"/>
                <w:sz w:val="16"/>
                <w:szCs w:val="16"/>
              </w:rPr>
              <w:t>1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DFFC" w14:textId="05FFDFD7"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0A1BC" w14:textId="443ADD46"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99854F" w14:textId="78DD5252" w:rsidR="00AA52F2" w:rsidRPr="00AC4FBC" w:rsidRDefault="00AA52F2">
            <w:pPr>
              <w:rPr>
                <w:rFonts w:ascii="Arial" w:hAnsi="Arial"/>
                <w:sz w:val="16"/>
                <w:szCs w:val="16"/>
              </w:rPr>
            </w:pPr>
            <w:r w:rsidRPr="00AC4FBC">
              <w:rPr>
                <w:rFonts w:ascii="Arial" w:hAnsi="Arial"/>
                <w:sz w:val="16"/>
                <w:szCs w:val="16"/>
              </w:rPr>
              <w:t>Addition of 6.2E.2.2.1 MPR for inter-band E-UTRA Uu and NR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C03A3" w14:textId="77777777" w:rsidR="00AA52F2" w:rsidRPr="00AC4FBC" w:rsidRDefault="00AA52F2">
            <w:pPr>
              <w:pStyle w:val="TAL"/>
              <w:rPr>
                <w:sz w:val="16"/>
                <w:szCs w:val="16"/>
              </w:rPr>
            </w:pPr>
            <w:r w:rsidRPr="00AC4FBC">
              <w:rPr>
                <w:sz w:val="16"/>
                <w:szCs w:val="16"/>
              </w:rPr>
              <w:t>17.3.0</w:t>
            </w:r>
          </w:p>
        </w:tc>
      </w:tr>
      <w:tr w:rsidR="00AA52F2" w:rsidRPr="00AC4FBC" w14:paraId="598603E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01E392A"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83D8F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27A4B2" w14:textId="5EDFDDB9" w:rsidR="00AA52F2" w:rsidRPr="00AC4FBC" w:rsidRDefault="00AA52F2">
            <w:pPr>
              <w:rPr>
                <w:rFonts w:ascii="Arial" w:hAnsi="Arial"/>
                <w:sz w:val="16"/>
                <w:szCs w:val="16"/>
              </w:rPr>
            </w:pPr>
            <w:r w:rsidRPr="00AC4FBC">
              <w:rPr>
                <w:rFonts w:ascii="Arial" w:hAnsi="Arial"/>
                <w:sz w:val="16"/>
                <w:szCs w:val="16"/>
              </w:rPr>
              <w:t>R5-217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60B25" w14:textId="214799AD" w:rsidR="00AA52F2" w:rsidRPr="00AC4FBC" w:rsidRDefault="00AA52F2">
            <w:pPr>
              <w:rPr>
                <w:rFonts w:ascii="Arial" w:hAnsi="Arial"/>
                <w:sz w:val="16"/>
                <w:szCs w:val="16"/>
              </w:rPr>
            </w:pPr>
            <w:r w:rsidRPr="00AC4FBC">
              <w:rPr>
                <w:rFonts w:ascii="Arial" w:hAnsi="Arial"/>
                <w:sz w:val="16"/>
                <w:szCs w:val="16"/>
              </w:rPr>
              <w:t>1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466A0D" w14:textId="52DF541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5F45E0" w14:textId="5CAAEDAB"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84AFD" w14:textId="2AA22A63" w:rsidR="00AA52F2" w:rsidRPr="00AC4FBC" w:rsidRDefault="00AA52F2">
            <w:pPr>
              <w:rPr>
                <w:rFonts w:ascii="Arial" w:hAnsi="Arial"/>
                <w:sz w:val="16"/>
                <w:szCs w:val="16"/>
              </w:rPr>
            </w:pPr>
            <w:r w:rsidRPr="00AC4FBC">
              <w:rPr>
                <w:rFonts w:ascii="Arial" w:hAnsi="Arial"/>
                <w:sz w:val="16"/>
                <w:szCs w:val="16"/>
              </w:rPr>
              <w:t>Addition of 6.2E.2.2.2 MPR for inter-band NR Uu and E-UTRA V2X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190A0" w14:textId="77777777" w:rsidR="00AA52F2" w:rsidRPr="00AC4FBC" w:rsidRDefault="00AA52F2">
            <w:pPr>
              <w:pStyle w:val="TAL"/>
              <w:rPr>
                <w:sz w:val="16"/>
                <w:szCs w:val="16"/>
              </w:rPr>
            </w:pPr>
            <w:r w:rsidRPr="00AC4FBC">
              <w:rPr>
                <w:sz w:val="16"/>
                <w:szCs w:val="16"/>
              </w:rPr>
              <w:t>17.3.0</w:t>
            </w:r>
          </w:p>
        </w:tc>
      </w:tr>
      <w:tr w:rsidR="00AA52F2" w:rsidRPr="00AC4FBC" w14:paraId="1A5BB0C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5043C2"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441B9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E3D0A5" w14:textId="4D49F585" w:rsidR="00AA52F2" w:rsidRPr="00AC4FBC" w:rsidRDefault="00AA52F2">
            <w:pPr>
              <w:rPr>
                <w:rFonts w:ascii="Arial" w:hAnsi="Arial"/>
                <w:sz w:val="16"/>
                <w:szCs w:val="16"/>
              </w:rPr>
            </w:pPr>
            <w:r w:rsidRPr="00AC4FBC">
              <w:rPr>
                <w:rFonts w:ascii="Arial" w:hAnsi="Arial"/>
                <w:sz w:val="16"/>
                <w:szCs w:val="16"/>
              </w:rPr>
              <w:t>R5-217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7FA6C" w14:textId="246CB31B" w:rsidR="00AA52F2" w:rsidRPr="00AC4FBC" w:rsidRDefault="00AA52F2">
            <w:pPr>
              <w:rPr>
                <w:rFonts w:ascii="Arial" w:hAnsi="Arial"/>
                <w:sz w:val="16"/>
                <w:szCs w:val="16"/>
              </w:rPr>
            </w:pPr>
            <w:r w:rsidRPr="00AC4FBC">
              <w:rPr>
                <w:rFonts w:ascii="Arial" w:hAnsi="Arial"/>
                <w:sz w:val="16"/>
                <w:szCs w:val="16"/>
              </w:rPr>
              <w:t>1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DEC8B7" w14:textId="791FE18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6F943" w14:textId="571D011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53E95" w14:textId="17DFA524" w:rsidR="00AA52F2" w:rsidRPr="00AC4FBC" w:rsidRDefault="00AA52F2">
            <w:pPr>
              <w:rPr>
                <w:rFonts w:ascii="Arial" w:hAnsi="Arial"/>
                <w:sz w:val="16"/>
                <w:szCs w:val="16"/>
              </w:rPr>
            </w:pPr>
            <w:r w:rsidRPr="00AC4FBC">
              <w:rPr>
                <w:rFonts w:ascii="Arial" w:hAnsi="Arial"/>
                <w:sz w:val="16"/>
                <w:szCs w:val="16"/>
              </w:rPr>
              <w:t>Addition of 6.3E Output power dynamic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E994C" w14:textId="77777777" w:rsidR="00AA52F2" w:rsidRPr="00AC4FBC" w:rsidRDefault="00AA52F2">
            <w:pPr>
              <w:pStyle w:val="TAL"/>
              <w:rPr>
                <w:sz w:val="16"/>
                <w:szCs w:val="16"/>
              </w:rPr>
            </w:pPr>
            <w:r w:rsidRPr="00AC4FBC">
              <w:rPr>
                <w:sz w:val="16"/>
                <w:szCs w:val="16"/>
              </w:rPr>
              <w:t>17.3.0</w:t>
            </w:r>
          </w:p>
        </w:tc>
      </w:tr>
      <w:tr w:rsidR="00AA52F2" w:rsidRPr="00AC4FBC" w14:paraId="299A9D3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A9AB18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98F743"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284CE" w14:textId="295CDE10" w:rsidR="00AA52F2" w:rsidRPr="00AC4FBC" w:rsidRDefault="00AA52F2">
            <w:pPr>
              <w:rPr>
                <w:rFonts w:ascii="Arial" w:hAnsi="Arial"/>
                <w:sz w:val="16"/>
                <w:szCs w:val="16"/>
              </w:rPr>
            </w:pPr>
            <w:r w:rsidRPr="00AC4FBC">
              <w:rPr>
                <w:rFonts w:ascii="Arial" w:hAnsi="Arial"/>
                <w:sz w:val="16"/>
                <w:szCs w:val="16"/>
              </w:rPr>
              <w:t>R5-217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BDA6E8" w14:textId="0EC0B18B" w:rsidR="00AA52F2" w:rsidRPr="00AC4FBC" w:rsidRDefault="00AA52F2">
            <w:pPr>
              <w:rPr>
                <w:rFonts w:ascii="Arial" w:hAnsi="Arial"/>
                <w:sz w:val="16"/>
                <w:szCs w:val="16"/>
              </w:rPr>
            </w:pPr>
            <w:r w:rsidRPr="00AC4FBC">
              <w:rPr>
                <w:rFonts w:ascii="Arial" w:hAnsi="Arial"/>
                <w:sz w:val="16"/>
                <w:szCs w:val="16"/>
              </w:rPr>
              <w:t>1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B8E47A" w14:textId="1167EC94"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2001F" w14:textId="5AEB9D64"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6BA35D" w14:textId="188E68AA" w:rsidR="00AA52F2" w:rsidRPr="00AC4FBC" w:rsidRDefault="00AA52F2">
            <w:pPr>
              <w:rPr>
                <w:rFonts w:ascii="Arial" w:hAnsi="Arial"/>
                <w:sz w:val="16"/>
                <w:szCs w:val="16"/>
              </w:rPr>
            </w:pPr>
            <w:r w:rsidRPr="00AC4FBC">
              <w:rPr>
                <w:rFonts w:ascii="Arial" w:hAnsi="Arial"/>
                <w:sz w:val="16"/>
                <w:szCs w:val="16"/>
              </w:rPr>
              <w:t>Correction to note of DC_1_n3 and DC_3_n1 in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71B99" w14:textId="77777777" w:rsidR="00AA52F2" w:rsidRPr="00AC4FBC" w:rsidRDefault="00AA52F2">
            <w:pPr>
              <w:pStyle w:val="TAL"/>
              <w:rPr>
                <w:sz w:val="16"/>
                <w:szCs w:val="16"/>
              </w:rPr>
            </w:pPr>
            <w:r w:rsidRPr="00AC4FBC">
              <w:rPr>
                <w:sz w:val="16"/>
                <w:szCs w:val="16"/>
              </w:rPr>
              <w:t>17.3.0</w:t>
            </w:r>
          </w:p>
        </w:tc>
      </w:tr>
      <w:tr w:rsidR="00AA52F2" w:rsidRPr="00AC4FBC" w14:paraId="5AAF96A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B8F132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DE07B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DB0E2A" w14:textId="6ABFD11E" w:rsidR="00AA52F2" w:rsidRPr="00AC4FBC" w:rsidRDefault="00AA52F2">
            <w:pPr>
              <w:rPr>
                <w:rFonts w:ascii="Arial" w:hAnsi="Arial"/>
                <w:sz w:val="16"/>
                <w:szCs w:val="16"/>
              </w:rPr>
            </w:pPr>
            <w:r w:rsidRPr="00AC4FBC">
              <w:rPr>
                <w:rFonts w:ascii="Arial" w:hAnsi="Arial"/>
                <w:sz w:val="16"/>
                <w:szCs w:val="16"/>
              </w:rPr>
              <w:t>R5-217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B1F73" w14:textId="1C01E4F0" w:rsidR="00AA52F2" w:rsidRPr="00AC4FBC" w:rsidRDefault="00AA52F2">
            <w:pPr>
              <w:rPr>
                <w:rFonts w:ascii="Arial" w:hAnsi="Arial"/>
                <w:sz w:val="16"/>
                <w:szCs w:val="16"/>
              </w:rPr>
            </w:pPr>
            <w:r w:rsidRPr="00AC4FBC">
              <w:rPr>
                <w:rFonts w:ascii="Arial" w:hAnsi="Arial"/>
                <w:sz w:val="16"/>
                <w:szCs w:val="16"/>
              </w:rPr>
              <w:t>1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24F79" w14:textId="0FB89C57"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FC6D9" w14:textId="38525E3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C5045" w14:textId="25848D1C" w:rsidR="00AA52F2" w:rsidRPr="00AC4FBC" w:rsidRDefault="00AA52F2">
            <w:pPr>
              <w:rPr>
                <w:rFonts w:ascii="Arial" w:hAnsi="Arial"/>
                <w:sz w:val="16"/>
                <w:szCs w:val="16"/>
              </w:rPr>
            </w:pPr>
            <w:r w:rsidRPr="00AC4FBC">
              <w:rPr>
                <w:rFonts w:ascii="Arial" w:hAnsi="Arial"/>
                <w:sz w:val="16"/>
                <w:szCs w:val="16"/>
              </w:rPr>
              <w:t>Correction of Reference Sensitivity for DC_28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02DF4" w14:textId="77777777" w:rsidR="00AA52F2" w:rsidRPr="00AC4FBC" w:rsidRDefault="00AA52F2">
            <w:pPr>
              <w:pStyle w:val="TAL"/>
              <w:rPr>
                <w:sz w:val="16"/>
                <w:szCs w:val="16"/>
              </w:rPr>
            </w:pPr>
            <w:r w:rsidRPr="00AC4FBC">
              <w:rPr>
                <w:sz w:val="16"/>
                <w:szCs w:val="16"/>
              </w:rPr>
              <w:t>17.3.0</w:t>
            </w:r>
          </w:p>
        </w:tc>
      </w:tr>
      <w:tr w:rsidR="00AA52F2" w:rsidRPr="00AC4FBC" w14:paraId="04E7B14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D3424B2"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707CD4"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71CBC0" w14:textId="5BC66CC6" w:rsidR="00AA52F2" w:rsidRPr="00AC4FBC" w:rsidRDefault="00AA52F2">
            <w:pPr>
              <w:rPr>
                <w:rFonts w:ascii="Arial" w:hAnsi="Arial"/>
                <w:sz w:val="16"/>
                <w:szCs w:val="16"/>
              </w:rPr>
            </w:pPr>
            <w:r w:rsidRPr="00AC4FBC">
              <w:rPr>
                <w:rFonts w:ascii="Arial" w:hAnsi="Arial"/>
                <w:sz w:val="16"/>
                <w:szCs w:val="16"/>
              </w:rPr>
              <w:t>R5-21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A24C9C" w14:textId="4AF54F0D" w:rsidR="00AA52F2" w:rsidRPr="00AC4FBC" w:rsidRDefault="00AA52F2">
            <w:pPr>
              <w:rPr>
                <w:rFonts w:ascii="Arial" w:hAnsi="Arial"/>
                <w:sz w:val="16"/>
                <w:szCs w:val="16"/>
              </w:rPr>
            </w:pPr>
            <w:r w:rsidRPr="00AC4FBC">
              <w:rPr>
                <w:rFonts w:ascii="Arial" w:hAnsi="Arial"/>
                <w:sz w:val="16"/>
                <w:szCs w:val="16"/>
              </w:rPr>
              <w:t>1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61B790" w14:textId="3FE69537"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CC06AC" w14:textId="0BF7439D"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28DBE3" w14:textId="77920B0A" w:rsidR="00AA52F2" w:rsidRPr="00AC4FBC" w:rsidRDefault="00AA52F2">
            <w:pPr>
              <w:rPr>
                <w:rFonts w:ascii="Arial" w:hAnsi="Arial"/>
                <w:sz w:val="16"/>
                <w:szCs w:val="16"/>
              </w:rPr>
            </w:pPr>
            <w:r w:rsidRPr="00AC4FBC">
              <w:rPr>
                <w:rFonts w:ascii="Arial" w:hAnsi="Arial"/>
                <w:sz w:val="16"/>
                <w:szCs w:val="16"/>
              </w:rPr>
              <w:t>Update of modulation quality for inter-band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88606B" w14:textId="77777777" w:rsidR="00AA52F2" w:rsidRPr="00AC4FBC" w:rsidRDefault="00AA52F2">
            <w:pPr>
              <w:pStyle w:val="TAL"/>
              <w:rPr>
                <w:sz w:val="16"/>
                <w:szCs w:val="16"/>
              </w:rPr>
            </w:pPr>
            <w:r w:rsidRPr="00AC4FBC">
              <w:rPr>
                <w:sz w:val="16"/>
                <w:szCs w:val="16"/>
              </w:rPr>
              <w:t>17.3.0</w:t>
            </w:r>
          </w:p>
        </w:tc>
      </w:tr>
      <w:tr w:rsidR="00AA52F2" w:rsidRPr="00AC4FBC" w14:paraId="6CAD8B18"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787CFEC"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406B4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5F39EA" w14:textId="6647D1F4" w:rsidR="00AA52F2" w:rsidRPr="00AC4FBC" w:rsidRDefault="00AA52F2">
            <w:pPr>
              <w:rPr>
                <w:rFonts w:ascii="Arial" w:hAnsi="Arial"/>
                <w:sz w:val="16"/>
                <w:szCs w:val="16"/>
              </w:rPr>
            </w:pPr>
            <w:r w:rsidRPr="00AC4FBC">
              <w:rPr>
                <w:rFonts w:ascii="Arial" w:hAnsi="Arial"/>
                <w:sz w:val="16"/>
                <w:szCs w:val="16"/>
              </w:rPr>
              <w:t>R5-2176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D7A4F" w14:textId="27E98F57" w:rsidR="00AA52F2" w:rsidRPr="00AC4FBC" w:rsidRDefault="00AA52F2">
            <w:pPr>
              <w:rPr>
                <w:rFonts w:ascii="Arial" w:hAnsi="Arial"/>
                <w:sz w:val="16"/>
                <w:szCs w:val="16"/>
              </w:rPr>
            </w:pPr>
            <w:r w:rsidRPr="00AC4FBC">
              <w:rPr>
                <w:rFonts w:ascii="Arial" w:hAnsi="Arial"/>
                <w:sz w:val="16"/>
                <w:szCs w:val="16"/>
              </w:rPr>
              <w:t>1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9FA4C" w14:textId="462CC40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41F09" w14:textId="3E6884E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7658C" w14:textId="007ED933" w:rsidR="00AA52F2" w:rsidRPr="00AC4FBC" w:rsidRDefault="00AA52F2">
            <w:pPr>
              <w:rPr>
                <w:rFonts w:ascii="Arial" w:hAnsi="Arial"/>
                <w:sz w:val="16"/>
                <w:szCs w:val="16"/>
              </w:rPr>
            </w:pPr>
            <w:r w:rsidRPr="00AC4FBC">
              <w:rPr>
                <w:rFonts w:ascii="Arial" w:hAnsi="Arial"/>
                <w:sz w:val="16"/>
                <w:szCs w:val="16"/>
              </w:rPr>
              <w:t>Correction to 5G V2X common s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F9E6C" w14:textId="77777777" w:rsidR="00AA52F2" w:rsidRPr="00AC4FBC" w:rsidRDefault="00AA52F2">
            <w:pPr>
              <w:pStyle w:val="TAL"/>
              <w:rPr>
                <w:sz w:val="16"/>
                <w:szCs w:val="16"/>
              </w:rPr>
            </w:pPr>
            <w:r w:rsidRPr="00AC4FBC">
              <w:rPr>
                <w:sz w:val="16"/>
                <w:szCs w:val="16"/>
              </w:rPr>
              <w:t>17.3.0</w:t>
            </w:r>
          </w:p>
        </w:tc>
      </w:tr>
      <w:tr w:rsidR="00AA52F2" w:rsidRPr="00AC4FBC" w14:paraId="5934FCA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8BE0D35"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0D7CE7"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D6ACF" w14:textId="6C4E584D" w:rsidR="00AA52F2" w:rsidRPr="00AC4FBC" w:rsidRDefault="00AA52F2">
            <w:pPr>
              <w:rPr>
                <w:rFonts w:ascii="Arial" w:hAnsi="Arial"/>
                <w:sz w:val="16"/>
                <w:szCs w:val="16"/>
              </w:rPr>
            </w:pPr>
            <w:r w:rsidRPr="00AC4FBC">
              <w:rPr>
                <w:rFonts w:ascii="Arial" w:hAnsi="Arial"/>
                <w:sz w:val="16"/>
                <w:szCs w:val="16"/>
              </w:rPr>
              <w:t>R5-2176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74638" w14:textId="4ABF5547" w:rsidR="00AA52F2" w:rsidRPr="00AC4FBC" w:rsidRDefault="00AA52F2">
            <w:pPr>
              <w:rPr>
                <w:rFonts w:ascii="Arial" w:hAnsi="Arial"/>
                <w:sz w:val="16"/>
                <w:szCs w:val="16"/>
              </w:rPr>
            </w:pPr>
            <w:r w:rsidRPr="00AC4FBC">
              <w:rPr>
                <w:rFonts w:ascii="Arial" w:hAnsi="Arial"/>
                <w:sz w:val="16"/>
                <w:szCs w:val="16"/>
              </w:rPr>
              <w:t>1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D7C9A" w14:textId="293769F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20ADE" w14:textId="4DE84AF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D7C849" w14:textId="6534C938" w:rsidR="00AA52F2" w:rsidRPr="00AC4FBC" w:rsidRDefault="00AA52F2">
            <w:pPr>
              <w:rPr>
                <w:rFonts w:ascii="Arial" w:hAnsi="Arial"/>
                <w:sz w:val="16"/>
                <w:szCs w:val="16"/>
              </w:rPr>
            </w:pPr>
            <w:r w:rsidRPr="00AC4FBC">
              <w:rPr>
                <w:rFonts w:ascii="Arial" w:hAnsi="Arial"/>
                <w:sz w:val="16"/>
                <w:szCs w:val="16"/>
              </w:rPr>
              <w:t>Addition of R15 EN-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B3FA2" w14:textId="77777777" w:rsidR="00AA52F2" w:rsidRPr="00AC4FBC" w:rsidRDefault="00AA52F2">
            <w:pPr>
              <w:pStyle w:val="TAL"/>
              <w:rPr>
                <w:sz w:val="16"/>
                <w:szCs w:val="16"/>
              </w:rPr>
            </w:pPr>
            <w:r w:rsidRPr="00AC4FBC">
              <w:rPr>
                <w:sz w:val="16"/>
                <w:szCs w:val="16"/>
              </w:rPr>
              <w:t>17.3.0</w:t>
            </w:r>
          </w:p>
        </w:tc>
      </w:tr>
      <w:tr w:rsidR="00AA52F2" w:rsidRPr="00AC4FBC" w14:paraId="62D82569"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0CD3B21"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623E2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F62300" w14:textId="149E79F0" w:rsidR="00AA52F2" w:rsidRPr="00AC4FBC" w:rsidRDefault="00AA52F2">
            <w:pPr>
              <w:rPr>
                <w:rFonts w:ascii="Arial" w:hAnsi="Arial"/>
                <w:sz w:val="16"/>
                <w:szCs w:val="16"/>
              </w:rPr>
            </w:pPr>
            <w:r w:rsidRPr="00AC4FBC">
              <w:rPr>
                <w:rFonts w:ascii="Arial" w:hAnsi="Arial"/>
                <w:sz w:val="16"/>
                <w:szCs w:val="16"/>
              </w:rPr>
              <w:t>R5-2176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97484" w14:textId="6391E98F" w:rsidR="00AA52F2" w:rsidRPr="00AC4FBC" w:rsidRDefault="00AA52F2">
            <w:pPr>
              <w:rPr>
                <w:rFonts w:ascii="Arial" w:hAnsi="Arial"/>
                <w:sz w:val="16"/>
                <w:szCs w:val="16"/>
              </w:rPr>
            </w:pPr>
            <w:r w:rsidRPr="00AC4FBC">
              <w:rPr>
                <w:rFonts w:ascii="Arial" w:hAnsi="Arial"/>
                <w:sz w:val="16"/>
                <w:szCs w:val="16"/>
              </w:rPr>
              <w:t>1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7CAAA" w14:textId="6FB9F361"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6A603" w14:textId="4BBAC7A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B9B28" w14:textId="00FF8AD1" w:rsidR="00AA52F2" w:rsidRPr="00AC4FBC" w:rsidRDefault="00AA52F2">
            <w:pPr>
              <w:rPr>
                <w:rFonts w:ascii="Arial" w:hAnsi="Arial"/>
                <w:sz w:val="16"/>
                <w:szCs w:val="16"/>
              </w:rPr>
            </w:pPr>
            <w:r w:rsidRPr="00AC4FBC">
              <w:rPr>
                <w:rFonts w:ascii="Arial" w:hAnsi="Arial"/>
                <w:sz w:val="16"/>
                <w:szCs w:val="16"/>
              </w:rPr>
              <w:t>Correction to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C0DC0" w14:textId="77777777" w:rsidR="00AA52F2" w:rsidRPr="00AC4FBC" w:rsidRDefault="00AA52F2">
            <w:pPr>
              <w:pStyle w:val="TAL"/>
              <w:rPr>
                <w:sz w:val="16"/>
                <w:szCs w:val="16"/>
              </w:rPr>
            </w:pPr>
            <w:r w:rsidRPr="00AC4FBC">
              <w:rPr>
                <w:sz w:val="16"/>
                <w:szCs w:val="16"/>
              </w:rPr>
              <w:t>17.3.0</w:t>
            </w:r>
          </w:p>
        </w:tc>
      </w:tr>
      <w:tr w:rsidR="00AA52F2" w:rsidRPr="00AC4FBC" w14:paraId="54C500F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92022DC"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6131D"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77F410" w14:textId="1EB89853" w:rsidR="00AA52F2" w:rsidRPr="00AC4FBC" w:rsidRDefault="00AA52F2">
            <w:pPr>
              <w:rPr>
                <w:rFonts w:ascii="Arial" w:hAnsi="Arial"/>
                <w:sz w:val="16"/>
                <w:szCs w:val="16"/>
              </w:rPr>
            </w:pPr>
            <w:r w:rsidRPr="00AC4FBC">
              <w:rPr>
                <w:rFonts w:ascii="Arial" w:hAnsi="Arial"/>
                <w:sz w:val="16"/>
                <w:szCs w:val="16"/>
              </w:rPr>
              <w:t>R5-217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AC9F4" w14:textId="578B0001" w:rsidR="00AA52F2" w:rsidRPr="00AC4FBC" w:rsidRDefault="00AA52F2">
            <w:pPr>
              <w:rPr>
                <w:rFonts w:ascii="Arial" w:hAnsi="Arial"/>
                <w:sz w:val="16"/>
                <w:szCs w:val="16"/>
              </w:rPr>
            </w:pPr>
            <w:r w:rsidRPr="00AC4FBC">
              <w:rPr>
                <w:rFonts w:ascii="Arial" w:hAnsi="Arial"/>
                <w:sz w:val="16"/>
                <w:szCs w:val="16"/>
              </w:rPr>
              <w:t>1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26734" w14:textId="0A8BFD22"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DF1B0" w14:textId="377AC1D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ED9E78" w14:textId="6B9F5D9B" w:rsidR="00AA52F2" w:rsidRPr="00AC4FBC" w:rsidRDefault="00AA52F2">
            <w:pPr>
              <w:rPr>
                <w:rFonts w:ascii="Arial" w:hAnsi="Arial"/>
                <w:sz w:val="16"/>
                <w:szCs w:val="16"/>
              </w:rPr>
            </w:pPr>
            <w:r w:rsidRPr="00AC4FBC">
              <w:rPr>
                <w:rFonts w:ascii="Arial" w:hAnsi="Arial"/>
                <w:sz w:val="16"/>
                <w:szCs w:val="16"/>
              </w:rPr>
              <w:t>Correction to title and test applicability to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E5178B" w14:textId="77777777" w:rsidR="00AA52F2" w:rsidRPr="00AC4FBC" w:rsidRDefault="00AA52F2">
            <w:pPr>
              <w:pStyle w:val="TAL"/>
              <w:rPr>
                <w:sz w:val="16"/>
                <w:szCs w:val="16"/>
              </w:rPr>
            </w:pPr>
            <w:r w:rsidRPr="00AC4FBC">
              <w:rPr>
                <w:sz w:val="16"/>
                <w:szCs w:val="16"/>
              </w:rPr>
              <w:t>17.3.0</w:t>
            </w:r>
          </w:p>
        </w:tc>
      </w:tr>
      <w:tr w:rsidR="00AA52F2" w:rsidRPr="00AC4FBC" w14:paraId="6CE77E6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4C20867"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C90BA5"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D08392" w14:textId="2AB85B1B" w:rsidR="00AA52F2" w:rsidRPr="00AC4FBC" w:rsidRDefault="00AA52F2">
            <w:pPr>
              <w:rPr>
                <w:rFonts w:ascii="Arial" w:hAnsi="Arial"/>
                <w:sz w:val="16"/>
                <w:szCs w:val="16"/>
              </w:rPr>
            </w:pPr>
            <w:r w:rsidRPr="00AC4FBC">
              <w:rPr>
                <w:rFonts w:ascii="Arial" w:hAnsi="Arial"/>
                <w:sz w:val="16"/>
                <w:szCs w:val="16"/>
              </w:rPr>
              <w:t>R5-217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544E95" w14:textId="7B6C242E" w:rsidR="00AA52F2" w:rsidRPr="00AC4FBC" w:rsidRDefault="00AA52F2">
            <w:pPr>
              <w:rPr>
                <w:rFonts w:ascii="Arial" w:hAnsi="Arial"/>
                <w:sz w:val="16"/>
                <w:szCs w:val="16"/>
              </w:rPr>
            </w:pPr>
            <w:r w:rsidRPr="00AC4FBC">
              <w:rPr>
                <w:rFonts w:ascii="Arial" w:hAnsi="Arial"/>
                <w:sz w:val="16"/>
                <w:szCs w:val="16"/>
              </w:rPr>
              <w:t>1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77C1B" w14:textId="7EB5044D"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0C059" w14:textId="0172E71A"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1FD413" w14:textId="5E675BAF" w:rsidR="00AA52F2" w:rsidRPr="00AC4FBC" w:rsidRDefault="00AA52F2">
            <w:pPr>
              <w:rPr>
                <w:rFonts w:ascii="Arial" w:hAnsi="Arial"/>
                <w:sz w:val="16"/>
                <w:szCs w:val="16"/>
              </w:rPr>
            </w:pPr>
            <w:r w:rsidRPr="00AC4FBC">
              <w:rPr>
                <w:rFonts w:ascii="Arial" w:hAnsi="Arial"/>
                <w:sz w:val="16"/>
                <w:szCs w:val="16"/>
              </w:rPr>
              <w:t>38.521-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17AA26" w14:textId="77777777" w:rsidR="00AA52F2" w:rsidRPr="00AC4FBC" w:rsidRDefault="00AA52F2">
            <w:pPr>
              <w:pStyle w:val="TAL"/>
              <w:rPr>
                <w:sz w:val="16"/>
                <w:szCs w:val="16"/>
              </w:rPr>
            </w:pPr>
            <w:r w:rsidRPr="00AC4FBC">
              <w:rPr>
                <w:sz w:val="16"/>
                <w:szCs w:val="16"/>
              </w:rPr>
              <w:t>17.3.0</w:t>
            </w:r>
          </w:p>
        </w:tc>
      </w:tr>
      <w:tr w:rsidR="00AA52F2" w:rsidRPr="00AC4FBC" w14:paraId="2BBAA84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7E9D09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F35B1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F94F7A" w14:textId="7D8BE210" w:rsidR="00AA52F2" w:rsidRPr="00AC4FBC" w:rsidRDefault="00AA52F2">
            <w:pPr>
              <w:rPr>
                <w:rFonts w:ascii="Arial" w:hAnsi="Arial"/>
                <w:sz w:val="16"/>
                <w:szCs w:val="16"/>
              </w:rPr>
            </w:pPr>
            <w:r w:rsidRPr="00AC4FBC">
              <w:rPr>
                <w:rFonts w:ascii="Arial" w:hAnsi="Arial"/>
                <w:sz w:val="16"/>
                <w:szCs w:val="16"/>
              </w:rPr>
              <w:t>R5-217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ACCEA" w14:textId="30187DEE" w:rsidR="00AA52F2" w:rsidRPr="00AC4FBC" w:rsidRDefault="00AA52F2">
            <w:pPr>
              <w:rPr>
                <w:rFonts w:ascii="Arial" w:hAnsi="Arial"/>
                <w:sz w:val="16"/>
                <w:szCs w:val="16"/>
              </w:rPr>
            </w:pPr>
            <w:r w:rsidRPr="00AC4FBC">
              <w:rPr>
                <w:rFonts w:ascii="Arial" w:hAnsi="Arial"/>
                <w:sz w:val="16"/>
                <w:szCs w:val="16"/>
              </w:rPr>
              <w:t>1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425CA" w14:textId="36A3D0C1"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AAF18" w14:textId="458C516B"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BF71A" w14:textId="19111BB0" w:rsidR="00AA52F2" w:rsidRPr="00AC4FBC" w:rsidRDefault="00AA52F2">
            <w:pPr>
              <w:rPr>
                <w:rFonts w:ascii="Arial" w:hAnsi="Arial"/>
                <w:sz w:val="16"/>
                <w:szCs w:val="16"/>
              </w:rPr>
            </w:pPr>
            <w:r w:rsidRPr="00AC4FBC">
              <w:rPr>
                <w:rFonts w:ascii="Arial" w:hAnsi="Arial"/>
                <w:sz w:val="16"/>
                <w:szCs w:val="16"/>
              </w:rPr>
              <w:t>Introduction of EN-DC FR2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34995" w14:textId="77777777" w:rsidR="00AA52F2" w:rsidRPr="00AC4FBC" w:rsidRDefault="00AA52F2">
            <w:pPr>
              <w:pStyle w:val="TAL"/>
              <w:rPr>
                <w:sz w:val="16"/>
                <w:szCs w:val="16"/>
              </w:rPr>
            </w:pPr>
            <w:r w:rsidRPr="00AC4FBC">
              <w:rPr>
                <w:sz w:val="16"/>
                <w:szCs w:val="16"/>
              </w:rPr>
              <w:t>17.3.0</w:t>
            </w:r>
          </w:p>
        </w:tc>
      </w:tr>
      <w:tr w:rsidR="00AA52F2" w:rsidRPr="00AC4FBC" w14:paraId="7D6E9FA7"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2D5984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3F033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6BAD72" w14:textId="7A6C760C" w:rsidR="00AA52F2" w:rsidRPr="00AC4FBC" w:rsidRDefault="00AA52F2">
            <w:pPr>
              <w:rPr>
                <w:rFonts w:ascii="Arial" w:hAnsi="Arial"/>
                <w:sz w:val="16"/>
                <w:szCs w:val="16"/>
              </w:rPr>
            </w:pPr>
            <w:r w:rsidRPr="00AC4FBC">
              <w:rPr>
                <w:rFonts w:ascii="Arial" w:hAnsi="Arial"/>
                <w:sz w:val="16"/>
                <w:szCs w:val="16"/>
              </w:rPr>
              <w:t>R5-217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E9E566" w14:textId="331C5B2D" w:rsidR="00AA52F2" w:rsidRPr="00AC4FBC" w:rsidRDefault="00AA52F2">
            <w:pPr>
              <w:rPr>
                <w:rFonts w:ascii="Arial" w:hAnsi="Arial"/>
                <w:sz w:val="16"/>
                <w:szCs w:val="16"/>
              </w:rPr>
            </w:pPr>
            <w:r w:rsidRPr="00AC4FBC">
              <w:rPr>
                <w:rFonts w:ascii="Arial" w:hAnsi="Arial"/>
                <w:sz w:val="16"/>
                <w:szCs w:val="16"/>
              </w:rPr>
              <w:t>1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264FB" w14:textId="61E29700"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8AC60" w14:textId="4CC7CA0B"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9CBBF" w14:textId="3D1884AB" w:rsidR="00AA52F2" w:rsidRPr="00AC4FBC" w:rsidRDefault="00AA52F2">
            <w:pPr>
              <w:rPr>
                <w:rFonts w:ascii="Arial" w:hAnsi="Arial"/>
                <w:sz w:val="16"/>
                <w:szCs w:val="16"/>
              </w:rPr>
            </w:pPr>
            <w:r w:rsidRPr="00AC4FBC">
              <w:rPr>
                <w:rFonts w:ascii="Arial" w:hAnsi="Arial"/>
                <w:sz w:val="16"/>
                <w:szCs w:val="16"/>
              </w:rPr>
              <w:t>Update to Rel.17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A3562" w14:textId="77777777" w:rsidR="00AA52F2" w:rsidRPr="00AC4FBC" w:rsidRDefault="00AA52F2">
            <w:pPr>
              <w:pStyle w:val="TAL"/>
              <w:rPr>
                <w:sz w:val="16"/>
                <w:szCs w:val="16"/>
              </w:rPr>
            </w:pPr>
            <w:r w:rsidRPr="00AC4FBC">
              <w:rPr>
                <w:sz w:val="16"/>
                <w:szCs w:val="16"/>
              </w:rPr>
              <w:t>17.3.0</w:t>
            </w:r>
          </w:p>
        </w:tc>
      </w:tr>
      <w:tr w:rsidR="00AA52F2" w:rsidRPr="00AC4FBC" w14:paraId="35D3DF52"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EFCC92"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7BD1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6E73E6" w14:textId="2DF99C7A" w:rsidR="00AA52F2" w:rsidRPr="00AC4FBC" w:rsidRDefault="00AA52F2">
            <w:pPr>
              <w:rPr>
                <w:rFonts w:ascii="Arial" w:hAnsi="Arial"/>
                <w:sz w:val="16"/>
                <w:szCs w:val="16"/>
              </w:rPr>
            </w:pPr>
            <w:r w:rsidRPr="00AC4FBC">
              <w:rPr>
                <w:rFonts w:ascii="Arial" w:hAnsi="Arial"/>
                <w:sz w:val="16"/>
                <w:szCs w:val="16"/>
              </w:rPr>
              <w:t>R5-217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611625" w14:textId="279EE92E" w:rsidR="00AA52F2" w:rsidRPr="00AC4FBC" w:rsidRDefault="00AA52F2">
            <w:pPr>
              <w:rPr>
                <w:rFonts w:ascii="Arial" w:hAnsi="Arial"/>
                <w:sz w:val="16"/>
                <w:szCs w:val="16"/>
              </w:rPr>
            </w:pPr>
            <w:r w:rsidRPr="00AC4FBC">
              <w:rPr>
                <w:rFonts w:ascii="Arial" w:hAnsi="Arial"/>
                <w:sz w:val="16"/>
                <w:szCs w:val="16"/>
              </w:rPr>
              <w:t>1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B703F" w14:textId="166453B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DDC75" w14:textId="21ED652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F377E" w14:textId="38FE08C2" w:rsidR="00AA52F2" w:rsidRPr="00AC4FBC" w:rsidRDefault="00AA52F2">
            <w:pPr>
              <w:rPr>
                <w:rFonts w:ascii="Arial" w:hAnsi="Arial"/>
                <w:sz w:val="16"/>
                <w:szCs w:val="16"/>
              </w:rPr>
            </w:pPr>
            <w:r w:rsidRPr="00AC4FBC">
              <w:rPr>
                <w:rFonts w:ascii="Arial" w:hAnsi="Arial"/>
                <w:sz w:val="16"/>
                <w:szCs w:val="16"/>
              </w:rPr>
              <w:t>Update to Rel.15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09F15" w14:textId="77777777" w:rsidR="00AA52F2" w:rsidRPr="00AC4FBC" w:rsidRDefault="00AA52F2">
            <w:pPr>
              <w:pStyle w:val="TAL"/>
              <w:rPr>
                <w:sz w:val="16"/>
                <w:szCs w:val="16"/>
              </w:rPr>
            </w:pPr>
            <w:r w:rsidRPr="00AC4FBC">
              <w:rPr>
                <w:sz w:val="16"/>
                <w:szCs w:val="16"/>
              </w:rPr>
              <w:t>17.3.0</w:t>
            </w:r>
          </w:p>
        </w:tc>
      </w:tr>
      <w:tr w:rsidR="00AA52F2" w:rsidRPr="00AC4FBC" w14:paraId="1145F10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C2B0C8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8D6D2B"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A1CC55" w14:textId="5BF4C05F" w:rsidR="00AA52F2" w:rsidRPr="00AC4FBC" w:rsidRDefault="00AA52F2">
            <w:pPr>
              <w:rPr>
                <w:rFonts w:ascii="Arial" w:hAnsi="Arial"/>
                <w:sz w:val="16"/>
                <w:szCs w:val="16"/>
              </w:rPr>
            </w:pPr>
            <w:r w:rsidRPr="00AC4FBC">
              <w:rPr>
                <w:rFonts w:ascii="Arial" w:hAnsi="Arial"/>
                <w:sz w:val="16"/>
                <w:szCs w:val="16"/>
              </w:rPr>
              <w:t>R5-2177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8BE30" w14:textId="2B4F88A7" w:rsidR="00AA52F2" w:rsidRPr="00AC4FBC" w:rsidRDefault="00AA52F2">
            <w:pPr>
              <w:rPr>
                <w:rFonts w:ascii="Arial" w:hAnsi="Arial"/>
                <w:sz w:val="16"/>
                <w:szCs w:val="16"/>
              </w:rPr>
            </w:pPr>
            <w:r w:rsidRPr="00AC4FBC">
              <w:rPr>
                <w:rFonts w:ascii="Arial" w:hAnsi="Arial"/>
                <w:sz w:val="16"/>
                <w:szCs w:val="16"/>
              </w:rPr>
              <w:t>1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14DABB" w14:textId="253A3A93"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8009D" w14:textId="45E5CCF4"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C769B" w14:textId="76AF2DF9" w:rsidR="00AA52F2" w:rsidRPr="00AC4FBC" w:rsidRDefault="00AA52F2">
            <w:pPr>
              <w:rPr>
                <w:rFonts w:ascii="Arial" w:hAnsi="Arial"/>
                <w:sz w:val="16"/>
                <w:szCs w:val="16"/>
              </w:rPr>
            </w:pPr>
            <w:r w:rsidRPr="00AC4FBC">
              <w:rPr>
                <w:rFonts w:ascii="Arial" w:hAnsi="Arial"/>
                <w:sz w:val="16"/>
                <w:szCs w:val="16"/>
              </w:rPr>
              <w:t>Correction to DC_1A_n79A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EDD8C" w14:textId="77777777" w:rsidR="00AA52F2" w:rsidRPr="00AC4FBC" w:rsidRDefault="00AA52F2">
            <w:pPr>
              <w:pStyle w:val="TAL"/>
              <w:rPr>
                <w:sz w:val="16"/>
                <w:szCs w:val="16"/>
              </w:rPr>
            </w:pPr>
            <w:r w:rsidRPr="00AC4FBC">
              <w:rPr>
                <w:sz w:val="16"/>
                <w:szCs w:val="16"/>
              </w:rPr>
              <w:t>17.3.0</w:t>
            </w:r>
          </w:p>
        </w:tc>
      </w:tr>
      <w:tr w:rsidR="00AA52F2" w:rsidRPr="00AC4FBC" w14:paraId="197C7BA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33CFAC7"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6D7E96"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9DEF40" w14:textId="5784E45C" w:rsidR="00AA52F2" w:rsidRPr="00AC4FBC" w:rsidRDefault="00AA52F2">
            <w:pPr>
              <w:rPr>
                <w:rFonts w:ascii="Arial" w:hAnsi="Arial"/>
                <w:sz w:val="16"/>
                <w:szCs w:val="16"/>
              </w:rPr>
            </w:pPr>
            <w:r w:rsidRPr="00AC4FBC">
              <w:rPr>
                <w:rFonts w:ascii="Arial" w:hAnsi="Arial"/>
                <w:sz w:val="16"/>
                <w:szCs w:val="16"/>
              </w:rPr>
              <w:t>R5-2177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F02AE9" w14:textId="1BF48549" w:rsidR="00AA52F2" w:rsidRPr="00AC4FBC" w:rsidRDefault="00AA52F2">
            <w:pPr>
              <w:rPr>
                <w:rFonts w:ascii="Arial" w:hAnsi="Arial"/>
                <w:sz w:val="16"/>
                <w:szCs w:val="16"/>
              </w:rPr>
            </w:pPr>
            <w:r w:rsidRPr="00AC4FBC">
              <w:rPr>
                <w:rFonts w:ascii="Arial" w:hAnsi="Arial"/>
                <w:sz w:val="16"/>
                <w:szCs w:val="16"/>
              </w:rPr>
              <w:t>1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B237A" w14:textId="0EA9F06E"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D02AB" w14:textId="28795433"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C43FF" w14:textId="09A09AB3" w:rsidR="00AA52F2" w:rsidRPr="00AC4FBC" w:rsidRDefault="00AA52F2">
            <w:pPr>
              <w:rPr>
                <w:rFonts w:ascii="Arial" w:hAnsi="Arial"/>
                <w:sz w:val="16"/>
                <w:szCs w:val="16"/>
              </w:rPr>
            </w:pPr>
            <w:r w:rsidRPr="00AC4FBC">
              <w:rPr>
                <w:rFonts w:ascii="Arial" w:hAnsi="Arial"/>
                <w:sz w:val="16"/>
                <w:szCs w:val="16"/>
              </w:rPr>
              <w:t>Correction of spurious emission test case 6.5B.3.3.2 for DC_5A-n66A, DC_25A-n41A and DC_19A_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95A5D" w14:textId="77777777" w:rsidR="00AA52F2" w:rsidRPr="00AC4FBC" w:rsidRDefault="00AA52F2">
            <w:pPr>
              <w:pStyle w:val="TAL"/>
              <w:rPr>
                <w:sz w:val="16"/>
                <w:szCs w:val="16"/>
              </w:rPr>
            </w:pPr>
            <w:r w:rsidRPr="00AC4FBC">
              <w:rPr>
                <w:sz w:val="16"/>
                <w:szCs w:val="16"/>
              </w:rPr>
              <w:t>17.3.0</w:t>
            </w:r>
          </w:p>
        </w:tc>
      </w:tr>
      <w:tr w:rsidR="00AA52F2" w:rsidRPr="00AC4FBC" w14:paraId="37CE892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79F7ACC"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36BD8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10A5B9" w14:textId="2039942F" w:rsidR="00AA52F2" w:rsidRPr="00AC4FBC" w:rsidRDefault="00AA52F2">
            <w:pPr>
              <w:rPr>
                <w:rFonts w:ascii="Arial" w:hAnsi="Arial"/>
                <w:sz w:val="16"/>
                <w:szCs w:val="16"/>
              </w:rPr>
            </w:pPr>
            <w:r w:rsidRPr="00AC4FBC">
              <w:rPr>
                <w:rFonts w:ascii="Arial" w:hAnsi="Arial"/>
                <w:sz w:val="16"/>
                <w:szCs w:val="16"/>
              </w:rPr>
              <w:t>R5-2182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29C53" w14:textId="519FF0C2" w:rsidR="00AA52F2" w:rsidRPr="00AC4FBC" w:rsidRDefault="00AA52F2">
            <w:pPr>
              <w:rPr>
                <w:rFonts w:ascii="Arial" w:hAnsi="Arial"/>
                <w:sz w:val="16"/>
                <w:szCs w:val="16"/>
              </w:rPr>
            </w:pPr>
            <w:r w:rsidRPr="00AC4FBC">
              <w:rPr>
                <w:rFonts w:ascii="Arial" w:hAnsi="Arial"/>
                <w:sz w:val="16"/>
                <w:szCs w:val="16"/>
              </w:rPr>
              <w:t>1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3E835" w14:textId="7FE42035" w:rsidR="00AA52F2" w:rsidRPr="00AC4FBC" w:rsidRDefault="00AA52F2">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FFABF" w14:textId="6DB49A5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931B6C" w14:textId="5CB4E3D6" w:rsidR="00AA52F2" w:rsidRPr="00AC4FBC" w:rsidRDefault="00AA52F2">
            <w:pPr>
              <w:rPr>
                <w:rFonts w:ascii="Arial" w:hAnsi="Arial"/>
                <w:sz w:val="16"/>
                <w:szCs w:val="16"/>
              </w:rPr>
            </w:pPr>
            <w:r w:rsidRPr="00AC4FBC">
              <w:rPr>
                <w:rFonts w:ascii="Arial" w:hAnsi="Arial"/>
                <w:sz w:val="16"/>
                <w:szCs w:val="16"/>
              </w:rPr>
              <w:t>Adding new test case spurious UE coex for inter-band EN-DC including FR2 and editors not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FD440" w14:textId="77777777" w:rsidR="00AA52F2" w:rsidRPr="00AC4FBC" w:rsidRDefault="00AA52F2">
            <w:pPr>
              <w:pStyle w:val="TAL"/>
              <w:rPr>
                <w:sz w:val="16"/>
                <w:szCs w:val="16"/>
              </w:rPr>
            </w:pPr>
            <w:r w:rsidRPr="00AC4FBC">
              <w:rPr>
                <w:sz w:val="16"/>
                <w:szCs w:val="16"/>
              </w:rPr>
              <w:t>17.3.0</w:t>
            </w:r>
          </w:p>
        </w:tc>
      </w:tr>
      <w:tr w:rsidR="00AA52F2" w:rsidRPr="00AC4FBC" w14:paraId="05CA386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971225F"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051A1"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887364" w14:textId="5BF6A517" w:rsidR="00AA52F2" w:rsidRPr="00AC4FBC" w:rsidRDefault="00AA52F2">
            <w:pPr>
              <w:rPr>
                <w:rFonts w:ascii="Arial" w:hAnsi="Arial"/>
                <w:sz w:val="16"/>
                <w:szCs w:val="16"/>
              </w:rPr>
            </w:pPr>
            <w:r w:rsidRPr="00AC4FBC">
              <w:rPr>
                <w:rFonts w:ascii="Arial" w:hAnsi="Arial"/>
                <w:sz w:val="16"/>
                <w:szCs w:val="16"/>
              </w:rPr>
              <w:t>R5-218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F9E5F" w14:textId="449317F0" w:rsidR="00AA52F2" w:rsidRPr="00AC4FBC" w:rsidRDefault="00AA52F2">
            <w:pPr>
              <w:rPr>
                <w:rFonts w:ascii="Arial" w:hAnsi="Arial"/>
                <w:sz w:val="16"/>
                <w:szCs w:val="16"/>
              </w:rPr>
            </w:pPr>
            <w:r w:rsidRPr="00AC4FBC">
              <w:rPr>
                <w:rFonts w:ascii="Arial" w:hAnsi="Arial"/>
                <w:sz w:val="16"/>
                <w:szCs w:val="16"/>
              </w:rPr>
              <w:t>1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B4A39" w14:textId="5A0A1B8B"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B50E2" w14:textId="50CF76AA"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EAE8AE" w14:textId="5A3865AD" w:rsidR="00AA52F2" w:rsidRPr="00AC4FBC" w:rsidRDefault="00AA52F2">
            <w:pPr>
              <w:rPr>
                <w:rFonts w:ascii="Arial" w:hAnsi="Arial"/>
                <w:sz w:val="16"/>
                <w:szCs w:val="16"/>
              </w:rPr>
            </w:pPr>
            <w:r w:rsidRPr="00AC4FBC">
              <w:rPr>
                <w:rFonts w:ascii="Arial" w:hAnsi="Arial"/>
                <w:sz w:val="16"/>
                <w:szCs w:val="16"/>
              </w:rPr>
              <w:t>Update of 6.5B.3.3.1 general spurious emissions test requirement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D61B5" w14:textId="77777777" w:rsidR="00AA52F2" w:rsidRPr="00AC4FBC" w:rsidRDefault="00AA52F2">
            <w:pPr>
              <w:pStyle w:val="TAL"/>
              <w:rPr>
                <w:sz w:val="16"/>
                <w:szCs w:val="16"/>
              </w:rPr>
            </w:pPr>
            <w:r w:rsidRPr="00AC4FBC">
              <w:rPr>
                <w:sz w:val="16"/>
                <w:szCs w:val="16"/>
              </w:rPr>
              <w:t>17.3.0</w:t>
            </w:r>
          </w:p>
        </w:tc>
      </w:tr>
      <w:tr w:rsidR="00AA52F2" w:rsidRPr="00AC4FBC" w14:paraId="1168684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9E233CA"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E98F9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6916F" w14:textId="20285147" w:rsidR="00AA52F2" w:rsidRPr="00AC4FBC" w:rsidRDefault="00AA52F2">
            <w:pPr>
              <w:rPr>
                <w:rFonts w:ascii="Arial" w:hAnsi="Arial"/>
                <w:sz w:val="16"/>
                <w:szCs w:val="16"/>
              </w:rPr>
            </w:pPr>
            <w:r w:rsidRPr="00AC4FBC">
              <w:rPr>
                <w:rFonts w:ascii="Arial" w:hAnsi="Arial"/>
                <w:sz w:val="16"/>
                <w:szCs w:val="16"/>
              </w:rPr>
              <w:t>R5-218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639A6" w14:textId="4208496D" w:rsidR="00AA52F2" w:rsidRPr="00AC4FBC" w:rsidRDefault="00AA52F2">
            <w:pPr>
              <w:rPr>
                <w:rFonts w:ascii="Arial" w:hAnsi="Arial"/>
                <w:sz w:val="16"/>
                <w:szCs w:val="16"/>
              </w:rPr>
            </w:pPr>
            <w:r w:rsidRPr="00AC4FBC">
              <w:rPr>
                <w:rFonts w:ascii="Arial" w:hAnsi="Arial"/>
                <w:sz w:val="16"/>
                <w:szCs w:val="16"/>
              </w:rPr>
              <w:t>1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E657B" w14:textId="52F5A32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7E0CD" w14:textId="347FFC3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D7C607" w14:textId="0F22D979" w:rsidR="00AA52F2" w:rsidRPr="00AC4FBC" w:rsidRDefault="00AA52F2">
            <w:pPr>
              <w:rPr>
                <w:rFonts w:ascii="Arial" w:hAnsi="Arial"/>
                <w:sz w:val="16"/>
                <w:szCs w:val="16"/>
              </w:rPr>
            </w:pPr>
            <w:r w:rsidRPr="00AC4FBC">
              <w:rPr>
                <w:rFonts w:ascii="Arial" w:hAnsi="Arial"/>
                <w:sz w:val="16"/>
                <w:szCs w:val="16"/>
              </w:rPr>
              <w:t>Addition of 4Rx reference sensitivity test requirements for DC_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4E52A" w14:textId="77777777" w:rsidR="00AA52F2" w:rsidRPr="00AC4FBC" w:rsidRDefault="00AA52F2">
            <w:pPr>
              <w:pStyle w:val="TAL"/>
              <w:rPr>
                <w:sz w:val="16"/>
                <w:szCs w:val="16"/>
              </w:rPr>
            </w:pPr>
            <w:r w:rsidRPr="00AC4FBC">
              <w:rPr>
                <w:sz w:val="16"/>
                <w:szCs w:val="16"/>
              </w:rPr>
              <w:t>17.3.0</w:t>
            </w:r>
          </w:p>
        </w:tc>
      </w:tr>
      <w:tr w:rsidR="00AA52F2" w:rsidRPr="00AC4FBC" w14:paraId="50AC68A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D764F53"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CE1EEE"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85935C" w14:textId="45C2D62D" w:rsidR="00AA52F2" w:rsidRPr="00AC4FBC" w:rsidRDefault="00AA52F2">
            <w:pPr>
              <w:rPr>
                <w:rFonts w:ascii="Arial" w:hAnsi="Arial"/>
                <w:sz w:val="16"/>
                <w:szCs w:val="16"/>
              </w:rPr>
            </w:pPr>
            <w:r w:rsidRPr="00AC4FBC">
              <w:rPr>
                <w:rFonts w:ascii="Arial" w:hAnsi="Arial"/>
                <w:sz w:val="16"/>
                <w:szCs w:val="16"/>
              </w:rPr>
              <w:t>R5-218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316D9" w14:textId="2CFC5C12" w:rsidR="00AA52F2" w:rsidRPr="00AC4FBC" w:rsidRDefault="00AA52F2">
            <w:pPr>
              <w:rPr>
                <w:rFonts w:ascii="Arial" w:hAnsi="Arial"/>
                <w:sz w:val="16"/>
                <w:szCs w:val="16"/>
              </w:rPr>
            </w:pPr>
            <w:r w:rsidRPr="00AC4FBC">
              <w:rPr>
                <w:rFonts w:ascii="Arial" w:hAnsi="Arial"/>
                <w:sz w:val="16"/>
                <w:szCs w:val="16"/>
              </w:rPr>
              <w:t>1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0685C" w14:textId="6864E2F2"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06FFC" w14:textId="016357E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04D2DD" w14:textId="0D04700D" w:rsidR="00AA52F2" w:rsidRPr="00AC4FBC" w:rsidRDefault="00AA52F2">
            <w:pPr>
              <w:rPr>
                <w:rFonts w:ascii="Arial" w:hAnsi="Arial"/>
                <w:sz w:val="16"/>
                <w:szCs w:val="16"/>
              </w:rPr>
            </w:pPr>
            <w:r w:rsidRPr="00AC4FBC">
              <w:rPr>
                <w:rFonts w:ascii="Arial" w:hAnsi="Arial"/>
                <w:sz w:val="16"/>
                <w:szCs w:val="16"/>
              </w:rPr>
              <w:t>Correction to test configuration of DC_41A_n78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1A4A98" w14:textId="77777777" w:rsidR="00AA52F2" w:rsidRPr="00AC4FBC" w:rsidRDefault="00AA52F2">
            <w:pPr>
              <w:pStyle w:val="TAL"/>
              <w:rPr>
                <w:sz w:val="16"/>
                <w:szCs w:val="16"/>
              </w:rPr>
            </w:pPr>
            <w:r w:rsidRPr="00AC4FBC">
              <w:rPr>
                <w:sz w:val="16"/>
                <w:szCs w:val="16"/>
              </w:rPr>
              <w:t>17.3.0</w:t>
            </w:r>
          </w:p>
        </w:tc>
      </w:tr>
      <w:tr w:rsidR="00AA52F2" w:rsidRPr="00AC4FBC" w14:paraId="035B534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138D5A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68ED22"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5E3B85" w14:textId="5E9F5DD4" w:rsidR="00AA52F2" w:rsidRPr="00AC4FBC" w:rsidRDefault="00AA52F2">
            <w:pPr>
              <w:rPr>
                <w:rFonts w:ascii="Arial" w:hAnsi="Arial"/>
                <w:sz w:val="16"/>
                <w:szCs w:val="16"/>
              </w:rPr>
            </w:pPr>
            <w:r w:rsidRPr="00AC4FBC">
              <w:rPr>
                <w:rFonts w:ascii="Arial" w:hAnsi="Arial"/>
                <w:sz w:val="16"/>
                <w:szCs w:val="16"/>
              </w:rPr>
              <w:t>R5-218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1E4099" w14:textId="5B2FE14E" w:rsidR="00AA52F2" w:rsidRPr="00AC4FBC" w:rsidRDefault="00AA52F2">
            <w:pPr>
              <w:rPr>
                <w:rFonts w:ascii="Arial" w:hAnsi="Arial"/>
                <w:sz w:val="16"/>
                <w:szCs w:val="16"/>
              </w:rPr>
            </w:pPr>
            <w:r w:rsidRPr="00AC4FBC">
              <w:rPr>
                <w:rFonts w:ascii="Arial" w:hAnsi="Arial"/>
                <w:sz w:val="16"/>
                <w:szCs w:val="16"/>
              </w:rPr>
              <w:t>1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0FAE9" w14:textId="56E3438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C68181" w14:textId="67A18CD2"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308EE" w14:textId="2B7BB119" w:rsidR="00AA52F2" w:rsidRPr="00AC4FBC" w:rsidRDefault="00AA52F2">
            <w:pPr>
              <w:rPr>
                <w:rFonts w:ascii="Arial" w:hAnsi="Arial"/>
                <w:sz w:val="16"/>
                <w:szCs w:val="16"/>
              </w:rPr>
            </w:pPr>
            <w:r w:rsidRPr="00AC4FBC">
              <w:rPr>
                <w:rFonts w:ascii="Arial" w:hAnsi="Arial"/>
                <w:sz w:val="16"/>
                <w:szCs w:val="16"/>
              </w:rPr>
              <w:t>Handling of fallbacks for FR2 CA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A6EDA" w14:textId="77777777" w:rsidR="00AA52F2" w:rsidRPr="00AC4FBC" w:rsidRDefault="00AA52F2">
            <w:pPr>
              <w:pStyle w:val="TAL"/>
              <w:rPr>
                <w:sz w:val="16"/>
                <w:szCs w:val="16"/>
              </w:rPr>
            </w:pPr>
            <w:r w:rsidRPr="00AC4FBC">
              <w:rPr>
                <w:sz w:val="16"/>
                <w:szCs w:val="16"/>
              </w:rPr>
              <w:t>17.3.0</w:t>
            </w:r>
          </w:p>
        </w:tc>
      </w:tr>
      <w:tr w:rsidR="00AA52F2" w:rsidRPr="00AC4FBC" w14:paraId="53109FA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1957E9D"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7280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64F1B" w14:textId="22DF73EC" w:rsidR="00AA52F2" w:rsidRPr="00AC4FBC" w:rsidRDefault="00AA52F2">
            <w:pPr>
              <w:rPr>
                <w:rFonts w:ascii="Arial" w:hAnsi="Arial"/>
                <w:sz w:val="16"/>
                <w:szCs w:val="16"/>
              </w:rPr>
            </w:pPr>
            <w:r w:rsidRPr="00AC4FBC">
              <w:rPr>
                <w:rFonts w:ascii="Arial" w:hAnsi="Arial"/>
                <w:sz w:val="16"/>
                <w:szCs w:val="16"/>
              </w:rPr>
              <w:t>R5-218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5A71C" w14:textId="3BA42FC7" w:rsidR="00AA52F2" w:rsidRPr="00AC4FBC" w:rsidRDefault="00AA52F2">
            <w:pPr>
              <w:rPr>
                <w:rFonts w:ascii="Arial" w:hAnsi="Arial"/>
                <w:sz w:val="16"/>
                <w:szCs w:val="16"/>
              </w:rPr>
            </w:pPr>
            <w:r w:rsidRPr="00AC4FBC">
              <w:rPr>
                <w:rFonts w:ascii="Arial" w:hAnsi="Arial"/>
                <w:sz w:val="16"/>
                <w:szCs w:val="16"/>
              </w:rPr>
              <w:t>1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8B104" w14:textId="24C9B6D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BCA1C" w14:textId="69773B60"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655DFB" w14:textId="68340734" w:rsidR="00AA52F2" w:rsidRPr="00AC4FBC" w:rsidRDefault="00AA52F2">
            <w:pPr>
              <w:rPr>
                <w:rFonts w:ascii="Arial" w:hAnsi="Arial"/>
                <w:sz w:val="16"/>
                <w:szCs w:val="16"/>
              </w:rPr>
            </w:pPr>
            <w:r w:rsidRPr="00AC4FBC">
              <w:rPr>
                <w:rFonts w:ascii="Arial" w:hAnsi="Arial"/>
                <w:sz w:val="16"/>
                <w:szCs w:val="16"/>
              </w:rPr>
              <w:t>Correction of clause 4 for minimum requirements and test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31671" w14:textId="77777777" w:rsidR="00AA52F2" w:rsidRPr="00AC4FBC" w:rsidRDefault="00AA52F2">
            <w:pPr>
              <w:pStyle w:val="TAL"/>
              <w:rPr>
                <w:sz w:val="16"/>
                <w:szCs w:val="16"/>
              </w:rPr>
            </w:pPr>
            <w:r w:rsidRPr="00AC4FBC">
              <w:rPr>
                <w:sz w:val="16"/>
                <w:szCs w:val="16"/>
              </w:rPr>
              <w:t>17.3.0</w:t>
            </w:r>
          </w:p>
        </w:tc>
      </w:tr>
      <w:tr w:rsidR="00AA52F2" w:rsidRPr="00AC4FBC" w14:paraId="2B7A01B2"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FC8AE4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D24B2F"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B13CD" w14:textId="716ED968" w:rsidR="00AA52F2" w:rsidRPr="00AC4FBC" w:rsidRDefault="00AA52F2">
            <w:pPr>
              <w:rPr>
                <w:rFonts w:ascii="Arial" w:hAnsi="Arial"/>
                <w:sz w:val="16"/>
                <w:szCs w:val="16"/>
              </w:rPr>
            </w:pPr>
            <w:r w:rsidRPr="00AC4FBC">
              <w:rPr>
                <w:rFonts w:ascii="Arial" w:hAnsi="Arial"/>
                <w:sz w:val="16"/>
                <w:szCs w:val="16"/>
              </w:rPr>
              <w:t>R5-2182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53957C" w14:textId="1E2DCEB5" w:rsidR="00AA52F2" w:rsidRPr="00AC4FBC" w:rsidRDefault="00AA52F2">
            <w:pPr>
              <w:rPr>
                <w:rFonts w:ascii="Arial" w:hAnsi="Arial"/>
                <w:sz w:val="16"/>
                <w:szCs w:val="16"/>
              </w:rPr>
            </w:pPr>
            <w:r w:rsidRPr="00AC4FBC">
              <w:rPr>
                <w:rFonts w:ascii="Arial" w:hAnsi="Arial"/>
                <w:sz w:val="16"/>
                <w:szCs w:val="16"/>
              </w:rPr>
              <w:t>1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A932E" w14:textId="5E5FC0C1"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D4373" w14:textId="1A72A580"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15072" w14:textId="76411C60" w:rsidR="00AA52F2" w:rsidRPr="00AC4FBC" w:rsidRDefault="00AA52F2">
            <w:pPr>
              <w:rPr>
                <w:rFonts w:ascii="Arial" w:hAnsi="Arial"/>
                <w:sz w:val="16"/>
                <w:szCs w:val="16"/>
              </w:rPr>
            </w:pPr>
            <w:r w:rsidRPr="00AC4FBC">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D7EBB3" w14:textId="77777777" w:rsidR="00AA52F2" w:rsidRPr="00AC4FBC" w:rsidRDefault="00AA52F2">
            <w:pPr>
              <w:pStyle w:val="TAL"/>
              <w:rPr>
                <w:sz w:val="16"/>
                <w:szCs w:val="16"/>
              </w:rPr>
            </w:pPr>
            <w:r w:rsidRPr="00AC4FBC">
              <w:rPr>
                <w:sz w:val="16"/>
                <w:szCs w:val="16"/>
              </w:rPr>
              <w:t>17.3.0</w:t>
            </w:r>
          </w:p>
        </w:tc>
      </w:tr>
      <w:tr w:rsidR="00AA52F2" w:rsidRPr="00AC4FBC" w14:paraId="262A1CB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29FDEDD"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5658E"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85C4F0" w14:textId="44975F38" w:rsidR="00AA52F2" w:rsidRPr="00AC4FBC" w:rsidRDefault="00AA52F2">
            <w:pPr>
              <w:rPr>
                <w:rFonts w:ascii="Arial" w:hAnsi="Arial"/>
                <w:sz w:val="16"/>
                <w:szCs w:val="16"/>
              </w:rPr>
            </w:pPr>
            <w:r w:rsidRPr="00AC4FBC">
              <w:rPr>
                <w:rFonts w:ascii="Arial" w:hAnsi="Arial"/>
                <w:sz w:val="16"/>
                <w:szCs w:val="16"/>
              </w:rPr>
              <w:t>R5-218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11F8E" w14:textId="3B43DCDE" w:rsidR="00AA52F2" w:rsidRPr="00AC4FBC" w:rsidRDefault="00AA52F2">
            <w:pPr>
              <w:rPr>
                <w:rFonts w:ascii="Arial" w:hAnsi="Arial"/>
                <w:sz w:val="16"/>
                <w:szCs w:val="16"/>
              </w:rPr>
            </w:pPr>
            <w:r w:rsidRPr="00AC4FBC">
              <w:rPr>
                <w:rFonts w:ascii="Arial" w:hAnsi="Arial"/>
                <w:sz w:val="16"/>
                <w:szCs w:val="16"/>
              </w:rPr>
              <w:t>1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44182" w14:textId="357D016C"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1F789" w14:textId="17AC5EBC"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21E68" w14:textId="547CB8A1" w:rsidR="00AA52F2" w:rsidRPr="00AC4FBC" w:rsidRDefault="00AA52F2">
            <w:pPr>
              <w:rPr>
                <w:rFonts w:ascii="Arial" w:hAnsi="Arial"/>
                <w:sz w:val="16"/>
                <w:szCs w:val="16"/>
              </w:rPr>
            </w:pPr>
            <w:r w:rsidRPr="00AC4FBC">
              <w:rPr>
                <w:rFonts w:ascii="Arial" w:hAnsi="Arial"/>
                <w:sz w:val="16"/>
                <w:szCs w:val="16"/>
              </w:rPr>
              <w:t>Adding RX requirements for Rel-16 FR1 EN-DC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55B3E" w14:textId="77777777" w:rsidR="00AA52F2" w:rsidRPr="00AC4FBC" w:rsidRDefault="00AA52F2">
            <w:pPr>
              <w:pStyle w:val="TAL"/>
              <w:rPr>
                <w:sz w:val="16"/>
                <w:szCs w:val="16"/>
              </w:rPr>
            </w:pPr>
            <w:r w:rsidRPr="00AC4FBC">
              <w:rPr>
                <w:sz w:val="16"/>
                <w:szCs w:val="16"/>
              </w:rPr>
              <w:t>17.3.0</w:t>
            </w:r>
          </w:p>
        </w:tc>
      </w:tr>
      <w:tr w:rsidR="00AA52F2" w:rsidRPr="00AC4FBC" w14:paraId="77CD211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89D2F8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49EEB"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C1472E" w14:textId="7E2CCBAB" w:rsidR="00AA52F2" w:rsidRPr="00AC4FBC" w:rsidRDefault="00AA52F2">
            <w:pPr>
              <w:rPr>
                <w:rFonts w:ascii="Arial" w:hAnsi="Arial"/>
                <w:sz w:val="16"/>
                <w:szCs w:val="16"/>
              </w:rPr>
            </w:pPr>
            <w:r w:rsidRPr="00AC4FBC">
              <w:rPr>
                <w:rFonts w:ascii="Arial" w:hAnsi="Arial"/>
                <w:sz w:val="16"/>
                <w:szCs w:val="16"/>
              </w:rPr>
              <w:t>R5-218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D49730" w14:textId="4ABB053F" w:rsidR="00AA52F2" w:rsidRPr="00AC4FBC" w:rsidRDefault="00AA52F2">
            <w:pPr>
              <w:rPr>
                <w:rFonts w:ascii="Arial" w:hAnsi="Arial"/>
                <w:sz w:val="16"/>
                <w:szCs w:val="16"/>
              </w:rPr>
            </w:pPr>
            <w:r w:rsidRPr="00AC4FBC">
              <w:rPr>
                <w:rFonts w:ascii="Arial" w:hAnsi="Arial"/>
                <w:sz w:val="16"/>
                <w:szCs w:val="16"/>
              </w:rPr>
              <w:t>1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8EBD2" w14:textId="03C52F83"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BB9E5" w14:textId="3EBC5E1A"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576187" w14:textId="2A87A2BA" w:rsidR="00AA52F2" w:rsidRPr="00AC4FBC" w:rsidRDefault="00AA52F2">
            <w:pPr>
              <w:rPr>
                <w:rFonts w:ascii="Arial" w:hAnsi="Arial"/>
                <w:sz w:val="16"/>
                <w:szCs w:val="16"/>
              </w:rPr>
            </w:pPr>
            <w:r w:rsidRPr="00AC4FBC">
              <w:rPr>
                <w:rFonts w:ascii="Arial" w:hAnsi="Arial"/>
                <w:sz w:val="16"/>
                <w:szCs w:val="16"/>
              </w:rPr>
              <w:t>Addition of R16 EN-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561FD" w14:textId="77777777" w:rsidR="00AA52F2" w:rsidRPr="00AC4FBC" w:rsidRDefault="00AA52F2">
            <w:pPr>
              <w:pStyle w:val="TAL"/>
              <w:rPr>
                <w:sz w:val="16"/>
                <w:szCs w:val="16"/>
              </w:rPr>
            </w:pPr>
            <w:r w:rsidRPr="00AC4FBC">
              <w:rPr>
                <w:sz w:val="16"/>
                <w:szCs w:val="16"/>
              </w:rPr>
              <w:t>17.3.0</w:t>
            </w:r>
          </w:p>
        </w:tc>
      </w:tr>
      <w:tr w:rsidR="00AA52F2" w:rsidRPr="00AC4FBC" w14:paraId="56F219A6"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37C5F8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A948B"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D156B1" w14:textId="178E67A5" w:rsidR="00AA52F2" w:rsidRPr="00AC4FBC" w:rsidRDefault="00AA52F2">
            <w:pPr>
              <w:rPr>
                <w:rFonts w:ascii="Arial" w:hAnsi="Arial"/>
                <w:sz w:val="16"/>
                <w:szCs w:val="16"/>
              </w:rPr>
            </w:pPr>
            <w:r w:rsidRPr="00AC4FBC">
              <w:rPr>
                <w:rFonts w:ascii="Arial" w:hAnsi="Arial"/>
                <w:sz w:val="16"/>
                <w:szCs w:val="16"/>
              </w:rPr>
              <w:t>R5-218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76EA2" w14:textId="5B72D70C" w:rsidR="00AA52F2" w:rsidRPr="00AC4FBC" w:rsidRDefault="00AA52F2">
            <w:pPr>
              <w:rPr>
                <w:rFonts w:ascii="Arial" w:hAnsi="Arial"/>
                <w:sz w:val="16"/>
                <w:szCs w:val="16"/>
              </w:rPr>
            </w:pPr>
            <w:r w:rsidRPr="00AC4FBC">
              <w:rPr>
                <w:rFonts w:ascii="Arial" w:hAnsi="Arial"/>
                <w:sz w:val="16"/>
                <w:szCs w:val="16"/>
              </w:rPr>
              <w:t>1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5C2EBE" w14:textId="5FB0CBC3"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A0C76" w14:textId="1C85E0F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CD1C0" w14:textId="66F4F1A7" w:rsidR="00AA52F2" w:rsidRPr="00AC4FBC" w:rsidRDefault="00AA52F2">
            <w:pPr>
              <w:rPr>
                <w:rFonts w:ascii="Arial" w:hAnsi="Arial"/>
                <w:sz w:val="16"/>
                <w:szCs w:val="16"/>
              </w:rPr>
            </w:pPr>
            <w:r w:rsidRPr="00AC4FBC">
              <w:rPr>
                <w:rFonts w:ascii="Arial" w:hAnsi="Arial"/>
                <w:sz w:val="16"/>
                <w:szCs w:val="16"/>
              </w:rPr>
              <w:t>Update to Rel.16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478625" w14:textId="77777777" w:rsidR="00AA52F2" w:rsidRPr="00AC4FBC" w:rsidRDefault="00AA52F2">
            <w:pPr>
              <w:pStyle w:val="TAL"/>
              <w:rPr>
                <w:sz w:val="16"/>
                <w:szCs w:val="16"/>
              </w:rPr>
            </w:pPr>
            <w:r w:rsidRPr="00AC4FBC">
              <w:rPr>
                <w:sz w:val="16"/>
                <w:szCs w:val="16"/>
              </w:rPr>
              <w:t>17.3.0</w:t>
            </w:r>
          </w:p>
        </w:tc>
      </w:tr>
      <w:tr w:rsidR="00AA52F2" w:rsidRPr="00AC4FBC" w14:paraId="56485FA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0CED7D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3B011D"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A67D3F" w14:textId="4D2AD69E" w:rsidR="00AA52F2" w:rsidRPr="00AC4FBC" w:rsidRDefault="00AA52F2">
            <w:pPr>
              <w:rPr>
                <w:rFonts w:ascii="Arial" w:hAnsi="Arial"/>
                <w:sz w:val="16"/>
                <w:szCs w:val="16"/>
              </w:rPr>
            </w:pPr>
            <w:r w:rsidRPr="00AC4FBC">
              <w:rPr>
                <w:rFonts w:ascii="Arial" w:hAnsi="Arial"/>
                <w:sz w:val="16"/>
                <w:szCs w:val="16"/>
              </w:rPr>
              <w:t>R5-218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1F86D9" w14:textId="57143780" w:rsidR="00AA52F2" w:rsidRPr="00AC4FBC" w:rsidRDefault="00AA52F2">
            <w:pPr>
              <w:rPr>
                <w:rFonts w:ascii="Arial" w:hAnsi="Arial"/>
                <w:sz w:val="16"/>
                <w:szCs w:val="16"/>
              </w:rPr>
            </w:pPr>
            <w:r w:rsidRPr="00AC4FBC">
              <w:rPr>
                <w:rFonts w:ascii="Arial" w:hAnsi="Arial"/>
                <w:sz w:val="16"/>
                <w:szCs w:val="16"/>
              </w:rPr>
              <w:t>1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4E5B6" w14:textId="3DA20630"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D3769" w14:textId="0BD42D5E"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F37BC7" w14:textId="36CCFB80" w:rsidR="00AA52F2" w:rsidRPr="00AC4FBC" w:rsidRDefault="00AA52F2">
            <w:pPr>
              <w:rPr>
                <w:rFonts w:ascii="Arial" w:hAnsi="Arial"/>
                <w:sz w:val="16"/>
                <w:szCs w:val="16"/>
              </w:rPr>
            </w:pPr>
            <w:r w:rsidRPr="00AC4FBC">
              <w:rPr>
                <w:rFonts w:ascii="Arial" w:hAnsi="Arial"/>
                <w:sz w:val="16"/>
                <w:szCs w:val="16"/>
              </w:rPr>
              <w:t>Adding UL swit</w:t>
            </w:r>
            <w:r w:rsidR="00527373" w:rsidRPr="00AC4FBC">
              <w:rPr>
                <w:rFonts w:ascii="Arial" w:hAnsi="Arial"/>
                <w:sz w:val="16"/>
                <w:szCs w:val="16"/>
              </w:rPr>
              <w:t>c</w:t>
            </w:r>
            <w:r w:rsidRPr="00AC4FBC">
              <w:rPr>
                <w:rFonts w:ascii="Arial" w:hAnsi="Arial"/>
                <w:sz w:val="16"/>
                <w:szCs w:val="16"/>
              </w:rPr>
              <w:t>hing time mask test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069D1" w14:textId="77777777" w:rsidR="00AA52F2" w:rsidRPr="00AC4FBC" w:rsidRDefault="00AA52F2">
            <w:pPr>
              <w:pStyle w:val="TAL"/>
              <w:rPr>
                <w:sz w:val="16"/>
                <w:szCs w:val="16"/>
              </w:rPr>
            </w:pPr>
            <w:r w:rsidRPr="00AC4FBC">
              <w:rPr>
                <w:sz w:val="16"/>
                <w:szCs w:val="16"/>
              </w:rPr>
              <w:t>17.3.0</w:t>
            </w:r>
          </w:p>
        </w:tc>
      </w:tr>
      <w:tr w:rsidR="00AA52F2" w:rsidRPr="00AC4FBC" w14:paraId="4EAA16F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18B472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34FB02"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E47C7" w14:textId="7F7855A5" w:rsidR="00AA52F2" w:rsidRPr="00AC4FBC" w:rsidRDefault="00AA52F2">
            <w:pPr>
              <w:rPr>
                <w:rFonts w:ascii="Arial" w:hAnsi="Arial"/>
                <w:sz w:val="16"/>
                <w:szCs w:val="16"/>
              </w:rPr>
            </w:pPr>
            <w:r w:rsidRPr="00AC4FBC">
              <w:rPr>
                <w:rFonts w:ascii="Arial" w:hAnsi="Arial"/>
                <w:sz w:val="16"/>
                <w:szCs w:val="16"/>
              </w:rPr>
              <w:t>R5-218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48525" w14:textId="65DD1F07" w:rsidR="00AA52F2" w:rsidRPr="00AC4FBC" w:rsidRDefault="00AA52F2">
            <w:pPr>
              <w:rPr>
                <w:rFonts w:ascii="Arial" w:hAnsi="Arial"/>
                <w:sz w:val="16"/>
                <w:szCs w:val="16"/>
              </w:rPr>
            </w:pPr>
            <w:r w:rsidRPr="00AC4FBC">
              <w:rPr>
                <w:rFonts w:ascii="Arial" w:hAnsi="Arial"/>
                <w:sz w:val="16"/>
                <w:szCs w:val="16"/>
              </w:rPr>
              <w:t>1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4ACD7" w14:textId="6EFC2C00"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78A20" w14:textId="5B3101BF"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AB52E" w14:textId="0C614114" w:rsidR="00AA52F2" w:rsidRPr="00AC4FBC" w:rsidRDefault="00AA52F2">
            <w:pPr>
              <w:rPr>
                <w:rFonts w:ascii="Arial" w:hAnsi="Arial"/>
                <w:sz w:val="16"/>
                <w:szCs w:val="16"/>
              </w:rPr>
            </w:pPr>
            <w:r w:rsidRPr="00AC4FBC">
              <w:rPr>
                <w:rFonts w:ascii="Arial" w:hAnsi="Arial"/>
                <w:sz w:val="16"/>
                <w:szCs w:val="16"/>
              </w:rPr>
              <w:t>6.2B.2.2 MPR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59174" w14:textId="77777777" w:rsidR="00AA52F2" w:rsidRPr="00AC4FBC" w:rsidRDefault="00AA52F2">
            <w:pPr>
              <w:pStyle w:val="TAL"/>
              <w:rPr>
                <w:sz w:val="16"/>
                <w:szCs w:val="16"/>
              </w:rPr>
            </w:pPr>
            <w:r w:rsidRPr="00AC4FBC">
              <w:rPr>
                <w:sz w:val="16"/>
                <w:szCs w:val="16"/>
              </w:rPr>
              <w:t>17.3.0</w:t>
            </w:r>
          </w:p>
        </w:tc>
      </w:tr>
      <w:tr w:rsidR="00AA52F2" w:rsidRPr="00AC4FBC" w14:paraId="34FF50E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E40A786"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67A1B0"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2A6E4" w14:textId="467A8A82" w:rsidR="00AA52F2" w:rsidRPr="00AC4FBC" w:rsidRDefault="00AA52F2">
            <w:pPr>
              <w:rPr>
                <w:rFonts w:ascii="Arial" w:hAnsi="Arial"/>
                <w:sz w:val="16"/>
                <w:szCs w:val="16"/>
              </w:rPr>
            </w:pPr>
            <w:r w:rsidRPr="00AC4FBC">
              <w:rPr>
                <w:rFonts w:ascii="Arial" w:hAnsi="Arial"/>
                <w:sz w:val="16"/>
                <w:szCs w:val="16"/>
              </w:rPr>
              <w:t>R5-218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B95D62" w14:textId="021CDF12" w:rsidR="00AA52F2" w:rsidRPr="00AC4FBC" w:rsidRDefault="00AA52F2">
            <w:pPr>
              <w:rPr>
                <w:rFonts w:ascii="Arial" w:hAnsi="Arial"/>
                <w:sz w:val="16"/>
                <w:szCs w:val="16"/>
              </w:rPr>
            </w:pPr>
            <w:r w:rsidRPr="00AC4FBC">
              <w:rPr>
                <w:rFonts w:ascii="Arial" w:hAnsi="Arial"/>
                <w:sz w:val="16"/>
                <w:szCs w:val="16"/>
              </w:rPr>
              <w:t>1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0494D" w14:textId="28A6717C"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8DA7F" w14:textId="145C6184"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33DEF" w14:textId="4A540A2B" w:rsidR="00AA52F2" w:rsidRPr="00AC4FBC" w:rsidRDefault="00AA52F2">
            <w:pPr>
              <w:rPr>
                <w:rFonts w:ascii="Arial" w:hAnsi="Arial"/>
                <w:sz w:val="16"/>
                <w:szCs w:val="16"/>
              </w:rPr>
            </w:pPr>
            <w:r w:rsidRPr="00AC4FBC">
              <w:rPr>
                <w:rFonts w:ascii="Arial" w:hAnsi="Arial"/>
                <w:sz w:val="16"/>
                <w:szCs w:val="16"/>
              </w:rPr>
              <w:t>Update of test case 6.2B.3.4 EN-DC A-MPR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9BE725" w14:textId="77777777" w:rsidR="00AA52F2" w:rsidRPr="00AC4FBC" w:rsidRDefault="00AA52F2">
            <w:pPr>
              <w:pStyle w:val="TAL"/>
              <w:rPr>
                <w:sz w:val="16"/>
                <w:szCs w:val="16"/>
              </w:rPr>
            </w:pPr>
            <w:r w:rsidRPr="00AC4FBC">
              <w:rPr>
                <w:sz w:val="16"/>
                <w:szCs w:val="16"/>
              </w:rPr>
              <w:t>17.3.0</w:t>
            </w:r>
          </w:p>
        </w:tc>
      </w:tr>
      <w:tr w:rsidR="00AA52F2" w:rsidRPr="00AC4FBC" w14:paraId="7D0A830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1CEAACB"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B0C88"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C8EA0" w14:textId="662088E6" w:rsidR="00AA52F2" w:rsidRPr="00AC4FBC" w:rsidRDefault="00AA52F2">
            <w:pPr>
              <w:rPr>
                <w:rFonts w:ascii="Arial" w:hAnsi="Arial"/>
                <w:sz w:val="16"/>
                <w:szCs w:val="16"/>
              </w:rPr>
            </w:pPr>
            <w:r w:rsidRPr="00AC4FBC">
              <w:rPr>
                <w:rFonts w:ascii="Arial" w:hAnsi="Arial"/>
                <w:sz w:val="16"/>
                <w:szCs w:val="16"/>
              </w:rPr>
              <w:t>R5-2184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88C6E" w14:textId="3715C9AA" w:rsidR="00AA52F2" w:rsidRPr="00AC4FBC" w:rsidRDefault="00AA52F2">
            <w:pPr>
              <w:rPr>
                <w:rFonts w:ascii="Arial" w:hAnsi="Arial"/>
                <w:sz w:val="16"/>
                <w:szCs w:val="16"/>
              </w:rPr>
            </w:pPr>
            <w:r w:rsidRPr="00AC4FBC">
              <w:rPr>
                <w:rFonts w:ascii="Arial" w:hAnsi="Arial"/>
                <w:sz w:val="16"/>
                <w:szCs w:val="16"/>
              </w:rPr>
              <w:t>1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D03EFE" w14:textId="59E647E3"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D4062" w14:textId="7260B417"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BCC96" w14:textId="2A4A88EE" w:rsidR="00AA52F2" w:rsidRPr="00AC4FBC" w:rsidRDefault="00AA52F2">
            <w:pPr>
              <w:rPr>
                <w:rFonts w:ascii="Arial" w:hAnsi="Arial"/>
                <w:sz w:val="16"/>
                <w:szCs w:val="16"/>
              </w:rPr>
            </w:pPr>
            <w:r w:rsidRPr="00AC4FBC">
              <w:rPr>
                <w:rFonts w:ascii="Arial" w:hAnsi="Arial"/>
                <w:sz w:val="16"/>
                <w:szCs w:val="16"/>
              </w:rPr>
              <w:t>Update for EN_DC reference sensitivity_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4804B" w14:textId="77777777" w:rsidR="00AA52F2" w:rsidRPr="00AC4FBC" w:rsidRDefault="00AA52F2">
            <w:pPr>
              <w:pStyle w:val="TAL"/>
              <w:rPr>
                <w:sz w:val="16"/>
                <w:szCs w:val="16"/>
              </w:rPr>
            </w:pPr>
            <w:r w:rsidRPr="00AC4FBC">
              <w:rPr>
                <w:sz w:val="16"/>
                <w:szCs w:val="16"/>
              </w:rPr>
              <w:t>17.3.0</w:t>
            </w:r>
          </w:p>
        </w:tc>
      </w:tr>
      <w:tr w:rsidR="00AA52F2" w:rsidRPr="00AC4FBC" w14:paraId="467674E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509B54"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63909A"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F286E" w14:textId="0930BA12" w:rsidR="00AA52F2" w:rsidRPr="00AC4FBC" w:rsidRDefault="00AA52F2">
            <w:pPr>
              <w:rPr>
                <w:rFonts w:ascii="Arial" w:hAnsi="Arial"/>
                <w:sz w:val="16"/>
                <w:szCs w:val="16"/>
              </w:rPr>
            </w:pPr>
            <w:r w:rsidRPr="00AC4FBC">
              <w:rPr>
                <w:rFonts w:ascii="Arial" w:hAnsi="Arial"/>
                <w:sz w:val="16"/>
                <w:szCs w:val="16"/>
              </w:rPr>
              <w:t>R5-2184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AEDE8C" w14:textId="02E9D464" w:rsidR="00AA52F2" w:rsidRPr="00AC4FBC" w:rsidRDefault="00AA52F2">
            <w:pPr>
              <w:rPr>
                <w:rFonts w:ascii="Arial" w:hAnsi="Arial"/>
                <w:sz w:val="16"/>
                <w:szCs w:val="16"/>
              </w:rPr>
            </w:pPr>
            <w:r w:rsidRPr="00AC4FBC">
              <w:rPr>
                <w:rFonts w:ascii="Arial" w:hAnsi="Arial"/>
                <w:sz w:val="16"/>
                <w:szCs w:val="16"/>
              </w:rPr>
              <w:t>1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91D9" w14:textId="5F85A185"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42EBD" w14:textId="24925711"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1DAA1" w14:textId="60ECC6C6" w:rsidR="00AA52F2" w:rsidRPr="00AC4FBC" w:rsidRDefault="00AA52F2">
            <w:pPr>
              <w:rPr>
                <w:rFonts w:ascii="Arial" w:hAnsi="Arial"/>
                <w:sz w:val="16"/>
                <w:szCs w:val="16"/>
              </w:rPr>
            </w:pPr>
            <w:r w:rsidRPr="00AC4FBC">
              <w:rPr>
                <w:rFonts w:ascii="Arial" w:hAnsi="Arial"/>
                <w:sz w:val="16"/>
                <w:szCs w:val="16"/>
              </w:rPr>
              <w:t>Updating 6.2B.1.3 UE Maximum Output Power for Rel-17 NR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D47C1" w14:textId="77777777" w:rsidR="00AA52F2" w:rsidRPr="00AC4FBC" w:rsidRDefault="00AA52F2">
            <w:pPr>
              <w:pStyle w:val="TAL"/>
              <w:rPr>
                <w:sz w:val="16"/>
                <w:szCs w:val="16"/>
              </w:rPr>
            </w:pPr>
            <w:r w:rsidRPr="00AC4FBC">
              <w:rPr>
                <w:sz w:val="16"/>
                <w:szCs w:val="16"/>
              </w:rPr>
              <w:t>17.3.0</w:t>
            </w:r>
          </w:p>
        </w:tc>
      </w:tr>
      <w:tr w:rsidR="00AA52F2" w:rsidRPr="00AC4FBC" w14:paraId="61D5A83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970A2AE"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1DCD59"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5B8487" w14:textId="2D5F0833" w:rsidR="00AA52F2" w:rsidRPr="00AC4FBC" w:rsidRDefault="00AA52F2">
            <w:pPr>
              <w:rPr>
                <w:rFonts w:ascii="Arial" w:hAnsi="Arial"/>
                <w:sz w:val="16"/>
                <w:szCs w:val="16"/>
              </w:rPr>
            </w:pPr>
            <w:r w:rsidRPr="00AC4FBC">
              <w:rPr>
                <w:rFonts w:ascii="Arial" w:hAnsi="Arial"/>
                <w:sz w:val="16"/>
                <w:szCs w:val="16"/>
              </w:rPr>
              <w:t>R5-218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82DE6" w14:textId="1D22F94D" w:rsidR="00AA52F2" w:rsidRPr="00AC4FBC" w:rsidRDefault="00AA52F2">
            <w:pPr>
              <w:rPr>
                <w:rFonts w:ascii="Arial" w:hAnsi="Arial"/>
                <w:sz w:val="16"/>
                <w:szCs w:val="16"/>
              </w:rPr>
            </w:pPr>
            <w:r w:rsidRPr="00AC4FBC">
              <w:rPr>
                <w:rFonts w:ascii="Arial" w:hAnsi="Arial"/>
                <w:sz w:val="16"/>
                <w:szCs w:val="16"/>
              </w:rPr>
              <w:t>1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05A380" w14:textId="61C2B572"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E4243" w14:textId="05B7B248"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20D93B" w14:textId="6EA35961" w:rsidR="00AA52F2" w:rsidRPr="00AC4FBC" w:rsidRDefault="00AA52F2">
            <w:pPr>
              <w:rPr>
                <w:rFonts w:ascii="Arial" w:hAnsi="Arial"/>
                <w:sz w:val="16"/>
                <w:szCs w:val="16"/>
              </w:rPr>
            </w:pPr>
            <w:r w:rsidRPr="00AC4FBC">
              <w:rPr>
                <w:rFonts w:ascii="Arial" w:hAnsi="Arial"/>
                <w:sz w:val="16"/>
                <w:szCs w:val="16"/>
              </w:rPr>
              <w:t>Updating Rel-17 NR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AA4EC" w14:textId="77777777" w:rsidR="00AA52F2" w:rsidRPr="00AC4FBC" w:rsidRDefault="00AA52F2">
            <w:pPr>
              <w:pStyle w:val="TAL"/>
              <w:rPr>
                <w:sz w:val="16"/>
                <w:szCs w:val="16"/>
              </w:rPr>
            </w:pPr>
            <w:r w:rsidRPr="00AC4FBC">
              <w:rPr>
                <w:sz w:val="16"/>
                <w:szCs w:val="16"/>
              </w:rPr>
              <w:t>17.3.0</w:t>
            </w:r>
          </w:p>
        </w:tc>
      </w:tr>
      <w:tr w:rsidR="00AA52F2" w:rsidRPr="00AC4FBC" w14:paraId="6FB2030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CA2D51D" w14:textId="77777777" w:rsidR="00AA52F2" w:rsidRPr="00AC4FBC" w:rsidRDefault="00AA52F2">
            <w:pPr>
              <w:pStyle w:val="TAL"/>
              <w:rPr>
                <w:sz w:val="16"/>
                <w:szCs w:val="16"/>
              </w:rPr>
            </w:pPr>
            <w:r w:rsidRPr="00AC4FBC">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D6ADE5" w14:textId="77777777" w:rsidR="00AA52F2" w:rsidRPr="00AC4FBC" w:rsidRDefault="00AA52F2">
            <w:pPr>
              <w:pStyle w:val="TAL"/>
              <w:rPr>
                <w:sz w:val="16"/>
                <w:szCs w:val="16"/>
              </w:rPr>
            </w:pPr>
            <w:r w:rsidRPr="00AC4FBC">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DA2DC4" w14:textId="31CA6731" w:rsidR="00AA52F2" w:rsidRPr="00AC4FBC" w:rsidRDefault="00AA52F2">
            <w:pPr>
              <w:rPr>
                <w:rFonts w:ascii="Arial" w:hAnsi="Arial"/>
                <w:sz w:val="16"/>
                <w:szCs w:val="16"/>
              </w:rPr>
            </w:pPr>
            <w:r w:rsidRPr="00AC4FBC">
              <w:rPr>
                <w:rFonts w:ascii="Arial" w:hAnsi="Arial"/>
                <w:sz w:val="16"/>
                <w:szCs w:val="16"/>
              </w:rPr>
              <w:t>R5-2184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A908B" w14:textId="733F1BCA" w:rsidR="00AA52F2" w:rsidRPr="00AC4FBC" w:rsidRDefault="00AA52F2">
            <w:pPr>
              <w:rPr>
                <w:rFonts w:ascii="Arial" w:hAnsi="Arial"/>
                <w:sz w:val="16"/>
                <w:szCs w:val="16"/>
              </w:rPr>
            </w:pPr>
            <w:r w:rsidRPr="00AC4FBC">
              <w:rPr>
                <w:rFonts w:ascii="Arial" w:hAnsi="Arial"/>
                <w:sz w:val="16"/>
                <w:szCs w:val="16"/>
              </w:rPr>
              <w:t>1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80442" w14:textId="571A17F5" w:rsidR="00AA52F2" w:rsidRPr="00AC4FBC" w:rsidRDefault="00AA52F2">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810B2" w14:textId="1F15EA59" w:rsidR="00AA52F2" w:rsidRPr="00AC4FBC" w:rsidRDefault="00AA52F2">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E569C2" w14:textId="64D2902E" w:rsidR="00AA52F2" w:rsidRPr="00AC4FBC" w:rsidRDefault="00AA52F2">
            <w:pPr>
              <w:rPr>
                <w:rFonts w:ascii="Arial" w:hAnsi="Arial"/>
                <w:sz w:val="16"/>
                <w:szCs w:val="16"/>
              </w:rPr>
            </w:pPr>
            <w:r w:rsidRPr="00AC4FBC">
              <w:rPr>
                <w:rFonts w:ascii="Arial" w:hAnsi="Arial"/>
                <w:sz w:val="16"/>
                <w:szCs w:val="16"/>
              </w:rPr>
              <w:t>Clarification on cl 4.5.1 test coverage across 5G NR architecture options for 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7234D" w14:textId="77777777" w:rsidR="00AA52F2" w:rsidRPr="00AC4FBC" w:rsidRDefault="00AA52F2">
            <w:pPr>
              <w:pStyle w:val="TAL"/>
              <w:rPr>
                <w:sz w:val="16"/>
                <w:szCs w:val="16"/>
              </w:rPr>
            </w:pPr>
            <w:r w:rsidRPr="00AC4FBC">
              <w:rPr>
                <w:sz w:val="16"/>
                <w:szCs w:val="16"/>
              </w:rPr>
              <w:t>17.3.0</w:t>
            </w:r>
          </w:p>
        </w:tc>
      </w:tr>
      <w:tr w:rsidR="00253AFB" w:rsidRPr="00AC4FBC" w14:paraId="2140ED0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C0A78C0" w14:textId="29FB899A"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7400E" w14:textId="2E099AB1"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F13EEB" w14:textId="2E2A3D20" w:rsidR="00253AFB" w:rsidRPr="00AC4FBC" w:rsidRDefault="00253AFB">
            <w:pPr>
              <w:rPr>
                <w:rFonts w:ascii="Arial" w:hAnsi="Arial"/>
                <w:sz w:val="16"/>
                <w:szCs w:val="16"/>
              </w:rPr>
            </w:pPr>
            <w:r w:rsidRPr="00AC4FBC">
              <w:rPr>
                <w:rFonts w:ascii="Arial" w:hAnsi="Arial"/>
                <w:sz w:val="16"/>
                <w:szCs w:val="16"/>
              </w:rPr>
              <w:t>R5-220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76B27" w14:textId="1D8094E4" w:rsidR="00253AFB" w:rsidRPr="00AC4FBC" w:rsidRDefault="00253AFB">
            <w:pPr>
              <w:rPr>
                <w:rFonts w:ascii="Arial" w:hAnsi="Arial"/>
                <w:sz w:val="16"/>
                <w:szCs w:val="16"/>
              </w:rPr>
            </w:pPr>
            <w:r w:rsidRPr="00AC4FBC">
              <w:rPr>
                <w:rFonts w:ascii="Arial" w:hAnsi="Arial"/>
                <w:sz w:val="16"/>
                <w:szCs w:val="16"/>
              </w:rPr>
              <w:t>1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69055" w14:textId="68DCB5B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BEC90" w14:textId="7633DA8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F286E" w14:textId="130499FC" w:rsidR="00253AFB" w:rsidRPr="00AC4FBC" w:rsidRDefault="00253AFB">
            <w:pPr>
              <w:rPr>
                <w:rFonts w:ascii="Arial" w:hAnsi="Arial"/>
                <w:sz w:val="16"/>
                <w:szCs w:val="16"/>
              </w:rPr>
            </w:pPr>
            <w:r w:rsidRPr="00AC4FBC">
              <w:rPr>
                <w:rFonts w:ascii="Arial" w:hAnsi="Arial"/>
                <w:sz w:val="16"/>
                <w:szCs w:val="16"/>
              </w:rPr>
              <w:t>Correction of Test applicability of 6.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ECED0" w14:textId="519C1D09" w:rsidR="00253AFB" w:rsidRPr="00AC4FBC" w:rsidRDefault="00253AFB">
            <w:pPr>
              <w:pStyle w:val="TAL"/>
              <w:rPr>
                <w:sz w:val="16"/>
                <w:szCs w:val="16"/>
              </w:rPr>
            </w:pPr>
            <w:r w:rsidRPr="00AC4FBC">
              <w:rPr>
                <w:sz w:val="16"/>
                <w:szCs w:val="16"/>
              </w:rPr>
              <w:t>17.4.0</w:t>
            </w:r>
          </w:p>
        </w:tc>
      </w:tr>
      <w:tr w:rsidR="00253AFB" w:rsidRPr="00AC4FBC" w14:paraId="2AB118B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D88D35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20B1C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512532" w14:textId="2577C254" w:rsidR="00253AFB" w:rsidRPr="00AC4FBC" w:rsidRDefault="00253AFB">
            <w:pPr>
              <w:rPr>
                <w:rFonts w:ascii="Arial" w:hAnsi="Arial"/>
                <w:sz w:val="16"/>
                <w:szCs w:val="16"/>
              </w:rPr>
            </w:pPr>
            <w:r w:rsidRPr="00AC4FBC">
              <w:rPr>
                <w:rFonts w:ascii="Arial" w:hAnsi="Arial"/>
                <w:sz w:val="16"/>
                <w:szCs w:val="16"/>
              </w:rPr>
              <w:t>R5-22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C930D" w14:textId="3E52B3CC" w:rsidR="00253AFB" w:rsidRPr="00AC4FBC" w:rsidRDefault="00253AFB">
            <w:pPr>
              <w:rPr>
                <w:rFonts w:ascii="Arial" w:hAnsi="Arial"/>
                <w:sz w:val="16"/>
                <w:szCs w:val="16"/>
              </w:rPr>
            </w:pPr>
            <w:r w:rsidRPr="00AC4FBC">
              <w:rPr>
                <w:rFonts w:ascii="Arial" w:hAnsi="Arial"/>
                <w:sz w:val="16"/>
                <w:szCs w:val="16"/>
              </w:rPr>
              <w:t>1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25A27" w14:textId="05C87BA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96176" w14:textId="773C16F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CB6CC" w14:textId="7730563C" w:rsidR="00253AFB" w:rsidRPr="00AC4FBC" w:rsidRDefault="00253AFB">
            <w:pPr>
              <w:rPr>
                <w:rFonts w:ascii="Arial" w:hAnsi="Arial"/>
                <w:sz w:val="16"/>
                <w:szCs w:val="16"/>
              </w:rPr>
            </w:pPr>
            <w:r w:rsidRPr="00AC4FBC">
              <w:rPr>
                <w:rFonts w:ascii="Arial" w:hAnsi="Arial"/>
                <w:sz w:val="16"/>
                <w:szCs w:val="16"/>
              </w:rPr>
              <w:t>Correction of test config table for 6.3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D7C29" w14:textId="77777777" w:rsidR="00253AFB" w:rsidRPr="00AC4FBC" w:rsidRDefault="00253AFB">
            <w:pPr>
              <w:pStyle w:val="TAL"/>
              <w:rPr>
                <w:sz w:val="16"/>
                <w:szCs w:val="16"/>
              </w:rPr>
            </w:pPr>
            <w:r w:rsidRPr="00AC4FBC">
              <w:rPr>
                <w:sz w:val="16"/>
                <w:szCs w:val="16"/>
              </w:rPr>
              <w:t>17.4.0</w:t>
            </w:r>
          </w:p>
        </w:tc>
      </w:tr>
      <w:tr w:rsidR="00253AFB" w:rsidRPr="00AC4FBC" w14:paraId="664C5AF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70F27E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7BDFC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44BAF8" w14:textId="7E66D1DA" w:rsidR="00253AFB" w:rsidRPr="00AC4FBC" w:rsidRDefault="00253AFB">
            <w:pPr>
              <w:rPr>
                <w:rFonts w:ascii="Arial" w:hAnsi="Arial"/>
                <w:sz w:val="16"/>
                <w:szCs w:val="16"/>
              </w:rPr>
            </w:pPr>
            <w:r w:rsidRPr="00AC4FBC">
              <w:rPr>
                <w:rFonts w:ascii="Arial" w:hAnsi="Arial"/>
                <w:sz w:val="16"/>
                <w:szCs w:val="16"/>
              </w:rPr>
              <w:t>R5-220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C5A896" w14:textId="57492FFC" w:rsidR="00253AFB" w:rsidRPr="00AC4FBC" w:rsidRDefault="00253AFB">
            <w:pPr>
              <w:rPr>
                <w:rFonts w:ascii="Arial" w:hAnsi="Arial"/>
                <w:sz w:val="16"/>
                <w:szCs w:val="16"/>
              </w:rPr>
            </w:pPr>
            <w:r w:rsidRPr="00AC4FBC">
              <w:rPr>
                <w:rFonts w:ascii="Arial" w:hAnsi="Arial"/>
                <w:sz w:val="16"/>
                <w:szCs w:val="16"/>
              </w:rPr>
              <w:t>1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1834B" w14:textId="2DC2A9F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6B74E" w14:textId="1FFE62C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62E3C2" w14:textId="20ABE64E" w:rsidR="00253AFB" w:rsidRPr="00AC4FBC" w:rsidRDefault="00253AFB">
            <w:pPr>
              <w:rPr>
                <w:rFonts w:ascii="Arial" w:hAnsi="Arial"/>
                <w:sz w:val="16"/>
                <w:szCs w:val="16"/>
              </w:rPr>
            </w:pPr>
            <w:r w:rsidRPr="00AC4FBC">
              <w:rPr>
                <w:rFonts w:ascii="Arial" w:hAnsi="Arial"/>
                <w:sz w:val="16"/>
                <w:szCs w:val="16"/>
              </w:rPr>
              <w:t>Correction of reference section numbers in 6.4B.2.4.5.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85AB4" w14:textId="77777777" w:rsidR="00253AFB" w:rsidRPr="00AC4FBC" w:rsidRDefault="00253AFB">
            <w:pPr>
              <w:pStyle w:val="TAL"/>
              <w:rPr>
                <w:sz w:val="16"/>
                <w:szCs w:val="16"/>
              </w:rPr>
            </w:pPr>
            <w:r w:rsidRPr="00AC4FBC">
              <w:rPr>
                <w:sz w:val="16"/>
                <w:szCs w:val="16"/>
              </w:rPr>
              <w:t>17.4.0</w:t>
            </w:r>
          </w:p>
        </w:tc>
      </w:tr>
      <w:tr w:rsidR="00253AFB" w:rsidRPr="00AC4FBC" w14:paraId="5FC1C5B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A4AC30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96CD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423B64" w14:textId="498D8105" w:rsidR="00253AFB" w:rsidRPr="00AC4FBC" w:rsidRDefault="00253AFB">
            <w:pPr>
              <w:rPr>
                <w:rFonts w:ascii="Arial" w:hAnsi="Arial"/>
                <w:sz w:val="16"/>
                <w:szCs w:val="16"/>
              </w:rPr>
            </w:pPr>
            <w:r w:rsidRPr="00AC4FBC">
              <w:rPr>
                <w:rFonts w:ascii="Arial" w:hAnsi="Arial"/>
                <w:sz w:val="16"/>
                <w:szCs w:val="16"/>
              </w:rPr>
              <w:t>R5-220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D54C1" w14:textId="7D1F8F01" w:rsidR="00253AFB" w:rsidRPr="00AC4FBC" w:rsidRDefault="00253AFB">
            <w:pPr>
              <w:rPr>
                <w:rFonts w:ascii="Arial" w:hAnsi="Arial"/>
                <w:sz w:val="16"/>
                <w:szCs w:val="16"/>
              </w:rPr>
            </w:pPr>
            <w:r w:rsidRPr="00AC4FBC">
              <w:rPr>
                <w:rFonts w:ascii="Arial" w:hAnsi="Arial"/>
                <w:sz w:val="16"/>
                <w:szCs w:val="16"/>
              </w:rPr>
              <w:t>1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93978" w14:textId="3EBE141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7E83C3" w14:textId="1D15CAF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91C181" w14:textId="3B5A2BEB" w:rsidR="00253AFB" w:rsidRPr="00AC4FBC" w:rsidRDefault="00253AFB">
            <w:pPr>
              <w:rPr>
                <w:rFonts w:ascii="Arial" w:hAnsi="Arial"/>
                <w:sz w:val="16"/>
                <w:szCs w:val="16"/>
              </w:rPr>
            </w:pPr>
            <w:r w:rsidRPr="00AC4FBC">
              <w:rPr>
                <w:rFonts w:ascii="Arial" w:hAnsi="Arial"/>
                <w:sz w:val="16"/>
                <w:szCs w:val="16"/>
              </w:rPr>
              <w:t>Correction of Editor Note and reference section numbers in 6.5B.3.4.2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B960C2" w14:textId="77777777" w:rsidR="00253AFB" w:rsidRPr="00AC4FBC" w:rsidRDefault="00253AFB">
            <w:pPr>
              <w:pStyle w:val="TAL"/>
              <w:rPr>
                <w:sz w:val="16"/>
                <w:szCs w:val="16"/>
              </w:rPr>
            </w:pPr>
            <w:r w:rsidRPr="00AC4FBC">
              <w:rPr>
                <w:sz w:val="16"/>
                <w:szCs w:val="16"/>
              </w:rPr>
              <w:t>17.4.0</w:t>
            </w:r>
          </w:p>
        </w:tc>
      </w:tr>
      <w:tr w:rsidR="00253AFB" w:rsidRPr="00AC4FBC" w14:paraId="3ABBE66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7CB1C7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105F1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1CEF57" w14:textId="549B7B26" w:rsidR="00253AFB" w:rsidRPr="00AC4FBC" w:rsidRDefault="00253AFB">
            <w:pPr>
              <w:rPr>
                <w:rFonts w:ascii="Arial" w:hAnsi="Arial"/>
                <w:sz w:val="16"/>
                <w:szCs w:val="16"/>
              </w:rPr>
            </w:pPr>
            <w:r w:rsidRPr="00AC4FBC">
              <w:rPr>
                <w:rFonts w:ascii="Arial" w:hAnsi="Arial"/>
                <w:sz w:val="16"/>
                <w:szCs w:val="16"/>
              </w:rPr>
              <w:t>R5-220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6AB5B" w14:textId="68173A71" w:rsidR="00253AFB" w:rsidRPr="00AC4FBC" w:rsidRDefault="00253AFB">
            <w:pPr>
              <w:rPr>
                <w:rFonts w:ascii="Arial" w:hAnsi="Arial"/>
                <w:sz w:val="16"/>
                <w:szCs w:val="16"/>
              </w:rPr>
            </w:pPr>
            <w:r w:rsidRPr="00AC4FBC">
              <w:rPr>
                <w:rFonts w:ascii="Arial" w:hAnsi="Arial"/>
                <w:sz w:val="16"/>
                <w:szCs w:val="16"/>
              </w:rPr>
              <w:t>1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89839" w14:textId="5E29F86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4BE90" w14:textId="0B2BBB8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FF7DD1" w14:textId="5B1541E5" w:rsidR="00253AFB" w:rsidRPr="00AC4FBC" w:rsidRDefault="00253AFB">
            <w:pPr>
              <w:rPr>
                <w:rFonts w:ascii="Arial" w:hAnsi="Arial"/>
                <w:sz w:val="16"/>
                <w:szCs w:val="16"/>
              </w:rPr>
            </w:pPr>
            <w:r w:rsidRPr="00AC4FBC">
              <w:rPr>
                <w:rFonts w:ascii="Arial" w:hAnsi="Arial"/>
                <w:sz w:val="16"/>
                <w:szCs w:val="16"/>
              </w:rPr>
              <w:t>Introduction of new V2X test cases in 7.6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A9D29" w14:textId="77777777" w:rsidR="00253AFB" w:rsidRPr="00AC4FBC" w:rsidRDefault="00253AFB">
            <w:pPr>
              <w:pStyle w:val="TAL"/>
              <w:rPr>
                <w:sz w:val="16"/>
                <w:szCs w:val="16"/>
              </w:rPr>
            </w:pPr>
            <w:r w:rsidRPr="00AC4FBC">
              <w:rPr>
                <w:sz w:val="16"/>
                <w:szCs w:val="16"/>
              </w:rPr>
              <w:t>17.4.0</w:t>
            </w:r>
          </w:p>
        </w:tc>
      </w:tr>
      <w:tr w:rsidR="00253AFB" w:rsidRPr="00AC4FBC" w14:paraId="29874BE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582628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0A5A2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30D80A" w14:textId="6BD054F1" w:rsidR="00253AFB" w:rsidRPr="00AC4FBC" w:rsidRDefault="00253AFB">
            <w:pPr>
              <w:rPr>
                <w:rFonts w:ascii="Arial" w:hAnsi="Arial"/>
                <w:sz w:val="16"/>
                <w:szCs w:val="16"/>
              </w:rPr>
            </w:pPr>
            <w:r w:rsidRPr="00AC4FBC">
              <w:rPr>
                <w:rFonts w:ascii="Arial" w:hAnsi="Arial"/>
                <w:sz w:val="16"/>
                <w:szCs w:val="16"/>
              </w:rPr>
              <w:t>R5-220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DCE3FB" w14:textId="27C6B6D0" w:rsidR="00253AFB" w:rsidRPr="00AC4FBC" w:rsidRDefault="00253AFB">
            <w:pPr>
              <w:rPr>
                <w:rFonts w:ascii="Arial" w:hAnsi="Arial"/>
                <w:sz w:val="16"/>
                <w:szCs w:val="16"/>
              </w:rPr>
            </w:pPr>
            <w:r w:rsidRPr="00AC4FBC">
              <w:rPr>
                <w:rFonts w:ascii="Arial" w:hAnsi="Arial"/>
                <w:sz w:val="16"/>
                <w:szCs w:val="16"/>
              </w:rPr>
              <w:t>1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2E0AF" w14:textId="0D6011F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284E0" w14:textId="399D363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803D0C" w14:textId="33617CFD" w:rsidR="00253AFB" w:rsidRPr="00AC4FBC" w:rsidRDefault="00253AFB">
            <w:pPr>
              <w:rPr>
                <w:rFonts w:ascii="Arial" w:hAnsi="Arial"/>
                <w:sz w:val="16"/>
                <w:szCs w:val="16"/>
              </w:rPr>
            </w:pPr>
            <w:r w:rsidRPr="00AC4FBC">
              <w:rPr>
                <w:rFonts w:ascii="Arial" w:hAnsi="Arial"/>
                <w:sz w:val="16"/>
                <w:szCs w:val="16"/>
              </w:rPr>
              <w:t>Introduction of new V2X test cases in 7.7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2CDA1" w14:textId="77777777" w:rsidR="00253AFB" w:rsidRPr="00AC4FBC" w:rsidRDefault="00253AFB">
            <w:pPr>
              <w:pStyle w:val="TAL"/>
              <w:rPr>
                <w:sz w:val="16"/>
                <w:szCs w:val="16"/>
              </w:rPr>
            </w:pPr>
            <w:r w:rsidRPr="00AC4FBC">
              <w:rPr>
                <w:sz w:val="16"/>
                <w:szCs w:val="16"/>
              </w:rPr>
              <w:t>17.4.0</w:t>
            </w:r>
          </w:p>
        </w:tc>
      </w:tr>
      <w:tr w:rsidR="00253AFB" w:rsidRPr="00AC4FBC" w14:paraId="5BB962B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678333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518B5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5B5196" w14:textId="32579039" w:rsidR="00253AFB" w:rsidRPr="00AC4FBC" w:rsidRDefault="00253AFB">
            <w:pPr>
              <w:rPr>
                <w:rFonts w:ascii="Arial" w:hAnsi="Arial"/>
                <w:sz w:val="16"/>
                <w:szCs w:val="16"/>
              </w:rPr>
            </w:pPr>
            <w:r w:rsidRPr="00AC4FBC">
              <w:rPr>
                <w:rFonts w:ascii="Arial" w:hAnsi="Arial"/>
                <w:sz w:val="16"/>
                <w:szCs w:val="16"/>
              </w:rPr>
              <w:t>R5-2200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55BE2F" w14:textId="5F360338" w:rsidR="00253AFB" w:rsidRPr="00AC4FBC" w:rsidRDefault="00253AFB">
            <w:pPr>
              <w:rPr>
                <w:rFonts w:ascii="Arial" w:hAnsi="Arial"/>
                <w:sz w:val="16"/>
                <w:szCs w:val="16"/>
              </w:rPr>
            </w:pPr>
            <w:r w:rsidRPr="00AC4FBC">
              <w:rPr>
                <w:rFonts w:ascii="Arial" w:hAnsi="Arial"/>
                <w:sz w:val="16"/>
                <w:szCs w:val="16"/>
              </w:rPr>
              <w:t>1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6DF0FC" w14:textId="3626655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2BA34" w14:textId="7A0BA1C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6E41BE" w14:textId="5683AE60" w:rsidR="00253AFB" w:rsidRPr="00AC4FBC" w:rsidRDefault="00253AFB">
            <w:pPr>
              <w:rPr>
                <w:rFonts w:ascii="Arial" w:hAnsi="Arial"/>
                <w:sz w:val="16"/>
                <w:szCs w:val="16"/>
              </w:rPr>
            </w:pPr>
            <w:r w:rsidRPr="00AC4FBC">
              <w:rPr>
                <w:rFonts w:ascii="Arial" w:hAnsi="Arial"/>
                <w:sz w:val="16"/>
                <w:szCs w:val="16"/>
              </w:rPr>
              <w:t>Introduction of new V2X test cases in 7.8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DD0299" w14:textId="77777777" w:rsidR="00253AFB" w:rsidRPr="00AC4FBC" w:rsidRDefault="00253AFB">
            <w:pPr>
              <w:pStyle w:val="TAL"/>
              <w:rPr>
                <w:sz w:val="16"/>
                <w:szCs w:val="16"/>
              </w:rPr>
            </w:pPr>
            <w:r w:rsidRPr="00AC4FBC">
              <w:rPr>
                <w:sz w:val="16"/>
                <w:szCs w:val="16"/>
              </w:rPr>
              <w:t>17.4.0</w:t>
            </w:r>
          </w:p>
        </w:tc>
      </w:tr>
      <w:tr w:rsidR="00253AFB" w:rsidRPr="00AC4FBC" w14:paraId="50FE283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20C52ED"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D64F7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B4AFA8" w14:textId="6444991F" w:rsidR="00253AFB" w:rsidRPr="00AC4FBC" w:rsidRDefault="00253AFB">
            <w:pPr>
              <w:rPr>
                <w:rFonts w:ascii="Arial" w:hAnsi="Arial"/>
                <w:sz w:val="16"/>
                <w:szCs w:val="16"/>
              </w:rPr>
            </w:pPr>
            <w:r w:rsidRPr="00AC4FBC">
              <w:rPr>
                <w:rFonts w:ascii="Arial" w:hAnsi="Arial"/>
                <w:sz w:val="16"/>
                <w:szCs w:val="16"/>
              </w:rPr>
              <w:t>R5-220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35E75" w14:textId="2B4B7A29" w:rsidR="00253AFB" w:rsidRPr="00AC4FBC" w:rsidRDefault="00253AFB">
            <w:pPr>
              <w:rPr>
                <w:rFonts w:ascii="Arial" w:hAnsi="Arial"/>
                <w:sz w:val="16"/>
                <w:szCs w:val="16"/>
              </w:rPr>
            </w:pPr>
            <w:r w:rsidRPr="00AC4FBC">
              <w:rPr>
                <w:rFonts w:ascii="Arial" w:hAnsi="Arial"/>
                <w:sz w:val="16"/>
                <w:szCs w:val="16"/>
              </w:rPr>
              <w:t>1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B583D" w14:textId="099A496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4513AA" w14:textId="7EFE5AA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102072" w14:textId="74F431FA" w:rsidR="00253AFB" w:rsidRPr="00AC4FBC" w:rsidRDefault="00253AFB">
            <w:pPr>
              <w:rPr>
                <w:rFonts w:ascii="Arial" w:hAnsi="Arial"/>
                <w:sz w:val="16"/>
                <w:szCs w:val="16"/>
              </w:rPr>
            </w:pPr>
            <w:r w:rsidRPr="00AC4FBC">
              <w:rPr>
                <w:rFonts w:ascii="Arial" w:hAnsi="Arial"/>
                <w:sz w:val="16"/>
                <w:szCs w:val="16"/>
              </w:rPr>
              <w:t>FR1 NSA IBC - ACLR clean up to leverage MPR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B99E64" w14:textId="77777777" w:rsidR="00253AFB" w:rsidRPr="00AC4FBC" w:rsidRDefault="00253AFB">
            <w:pPr>
              <w:pStyle w:val="TAL"/>
              <w:rPr>
                <w:sz w:val="16"/>
                <w:szCs w:val="16"/>
              </w:rPr>
            </w:pPr>
            <w:r w:rsidRPr="00AC4FBC">
              <w:rPr>
                <w:sz w:val="16"/>
                <w:szCs w:val="16"/>
              </w:rPr>
              <w:t>17.4.0</w:t>
            </w:r>
          </w:p>
        </w:tc>
      </w:tr>
      <w:tr w:rsidR="00253AFB" w:rsidRPr="00AC4FBC" w14:paraId="34B1C74A"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15A71B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C882B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4BAA81" w14:textId="36B31FDE" w:rsidR="00253AFB" w:rsidRPr="00AC4FBC" w:rsidRDefault="00253AFB">
            <w:pPr>
              <w:rPr>
                <w:rFonts w:ascii="Arial" w:hAnsi="Arial"/>
                <w:sz w:val="16"/>
                <w:szCs w:val="16"/>
              </w:rPr>
            </w:pPr>
            <w:r w:rsidRPr="00AC4FBC">
              <w:rPr>
                <w:rFonts w:ascii="Arial" w:hAnsi="Arial"/>
                <w:sz w:val="16"/>
                <w:szCs w:val="16"/>
              </w:rPr>
              <w:t>R5-22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D8F2A6" w14:textId="7EE83332" w:rsidR="00253AFB" w:rsidRPr="00AC4FBC" w:rsidRDefault="00253AFB">
            <w:pPr>
              <w:rPr>
                <w:rFonts w:ascii="Arial" w:hAnsi="Arial"/>
                <w:sz w:val="16"/>
                <w:szCs w:val="16"/>
              </w:rPr>
            </w:pPr>
            <w:r w:rsidRPr="00AC4FBC">
              <w:rPr>
                <w:rFonts w:ascii="Arial" w:hAnsi="Arial"/>
                <w:sz w:val="16"/>
                <w:szCs w:val="16"/>
              </w:rPr>
              <w:t>1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1B7B4" w14:textId="2D00FB7A"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512F5C" w14:textId="19BC49F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92B463" w14:textId="25D4A1D7" w:rsidR="00253AFB" w:rsidRPr="00AC4FBC" w:rsidRDefault="00253AFB">
            <w:pPr>
              <w:rPr>
                <w:rFonts w:ascii="Arial" w:hAnsi="Arial"/>
                <w:sz w:val="16"/>
                <w:szCs w:val="16"/>
              </w:rPr>
            </w:pPr>
            <w:r w:rsidRPr="00AC4FBC">
              <w:rPr>
                <w:rFonts w:ascii="Arial" w:hAnsi="Arial"/>
                <w:sz w:val="16"/>
                <w:szCs w:val="16"/>
              </w:rPr>
              <w:t>Clarifications on 5G NR connectivity options for RF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1F1D3F" w14:textId="77777777" w:rsidR="00253AFB" w:rsidRPr="00AC4FBC" w:rsidRDefault="00253AFB">
            <w:pPr>
              <w:pStyle w:val="TAL"/>
              <w:rPr>
                <w:sz w:val="16"/>
                <w:szCs w:val="16"/>
              </w:rPr>
            </w:pPr>
            <w:r w:rsidRPr="00AC4FBC">
              <w:rPr>
                <w:sz w:val="16"/>
                <w:szCs w:val="16"/>
              </w:rPr>
              <w:t>17.4.0</w:t>
            </w:r>
          </w:p>
        </w:tc>
      </w:tr>
      <w:tr w:rsidR="00253AFB" w:rsidRPr="00AC4FBC" w14:paraId="7AE6F97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3372DB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E1721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1AC92" w14:textId="10DA46D1" w:rsidR="00253AFB" w:rsidRPr="00AC4FBC" w:rsidRDefault="00253AFB">
            <w:pPr>
              <w:rPr>
                <w:rFonts w:ascii="Arial" w:hAnsi="Arial"/>
                <w:sz w:val="16"/>
                <w:szCs w:val="16"/>
              </w:rPr>
            </w:pPr>
            <w:r w:rsidRPr="00AC4FBC">
              <w:rPr>
                <w:rFonts w:ascii="Arial" w:hAnsi="Arial"/>
                <w:sz w:val="16"/>
                <w:szCs w:val="16"/>
              </w:rPr>
              <w:t>R5-2203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6584C" w14:textId="676E6FFB" w:rsidR="00253AFB" w:rsidRPr="00AC4FBC" w:rsidRDefault="00253AFB">
            <w:pPr>
              <w:rPr>
                <w:rFonts w:ascii="Arial" w:hAnsi="Arial"/>
                <w:sz w:val="16"/>
                <w:szCs w:val="16"/>
              </w:rPr>
            </w:pPr>
            <w:r w:rsidRPr="00AC4FBC">
              <w:rPr>
                <w:rFonts w:ascii="Arial" w:hAnsi="Arial"/>
                <w:sz w:val="16"/>
                <w:szCs w:val="16"/>
              </w:rPr>
              <w:t>1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62DBA" w14:textId="12CAD59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53BC5" w14:textId="0A6FC5F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B2D082" w14:textId="77B2196C" w:rsidR="00253AFB" w:rsidRPr="00AC4FBC" w:rsidRDefault="00253AFB">
            <w:pPr>
              <w:rPr>
                <w:rFonts w:ascii="Arial" w:hAnsi="Arial"/>
                <w:sz w:val="16"/>
                <w:szCs w:val="16"/>
              </w:rPr>
            </w:pPr>
            <w:r w:rsidRPr="00AC4FBC">
              <w:rPr>
                <w:rFonts w:ascii="Arial" w:hAnsi="Arial"/>
                <w:sz w:val="16"/>
                <w:szCs w:val="16"/>
              </w:rPr>
              <w:t>Introduction of Output power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F5B9D4" w14:textId="77777777" w:rsidR="00253AFB" w:rsidRPr="00AC4FBC" w:rsidRDefault="00253AFB">
            <w:pPr>
              <w:pStyle w:val="TAL"/>
              <w:rPr>
                <w:sz w:val="16"/>
                <w:szCs w:val="16"/>
              </w:rPr>
            </w:pPr>
            <w:r w:rsidRPr="00AC4FBC">
              <w:rPr>
                <w:sz w:val="16"/>
                <w:szCs w:val="16"/>
              </w:rPr>
              <w:t>17.4.0</w:t>
            </w:r>
          </w:p>
        </w:tc>
      </w:tr>
      <w:tr w:rsidR="00253AFB" w:rsidRPr="00AC4FBC" w14:paraId="34B657F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9FD496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F517E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A2066D" w14:textId="20DB7820" w:rsidR="00253AFB" w:rsidRPr="00AC4FBC" w:rsidRDefault="00253AFB">
            <w:pPr>
              <w:rPr>
                <w:rFonts w:ascii="Arial" w:hAnsi="Arial"/>
                <w:sz w:val="16"/>
                <w:szCs w:val="16"/>
              </w:rPr>
            </w:pPr>
            <w:r w:rsidRPr="00AC4FBC">
              <w:rPr>
                <w:rFonts w:ascii="Arial" w:hAnsi="Arial"/>
                <w:sz w:val="16"/>
                <w:szCs w:val="16"/>
              </w:rPr>
              <w:t>R5-220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DD6ED2" w14:textId="7D094CBE" w:rsidR="00253AFB" w:rsidRPr="00AC4FBC" w:rsidRDefault="00253AFB">
            <w:pPr>
              <w:rPr>
                <w:rFonts w:ascii="Arial" w:hAnsi="Arial"/>
                <w:sz w:val="16"/>
                <w:szCs w:val="16"/>
              </w:rPr>
            </w:pPr>
            <w:r w:rsidRPr="00AC4FBC">
              <w:rPr>
                <w:rFonts w:ascii="Arial" w:hAnsi="Arial"/>
                <w:sz w:val="16"/>
                <w:szCs w:val="16"/>
              </w:rPr>
              <w:t>1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F1455B" w14:textId="68D21CF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E9071" w14:textId="5FAD369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83DD5" w14:textId="650290C7" w:rsidR="00253AFB" w:rsidRPr="00AC4FBC" w:rsidRDefault="00253AFB">
            <w:pPr>
              <w:rPr>
                <w:rFonts w:ascii="Arial" w:hAnsi="Arial"/>
                <w:sz w:val="16"/>
                <w:szCs w:val="16"/>
              </w:rPr>
            </w:pPr>
            <w:r w:rsidRPr="00AC4FBC">
              <w:rPr>
                <w:rFonts w:ascii="Arial" w:hAnsi="Arial"/>
                <w:sz w:val="16"/>
                <w:szCs w:val="16"/>
              </w:rPr>
              <w:t>Introduction of General Spurious emissions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68D4BE" w14:textId="77777777" w:rsidR="00253AFB" w:rsidRPr="00AC4FBC" w:rsidRDefault="00253AFB">
            <w:pPr>
              <w:pStyle w:val="TAL"/>
              <w:rPr>
                <w:sz w:val="16"/>
                <w:szCs w:val="16"/>
              </w:rPr>
            </w:pPr>
            <w:r w:rsidRPr="00AC4FBC">
              <w:rPr>
                <w:sz w:val="16"/>
                <w:szCs w:val="16"/>
              </w:rPr>
              <w:t>17.4.0</w:t>
            </w:r>
          </w:p>
        </w:tc>
      </w:tr>
      <w:tr w:rsidR="00253AFB" w:rsidRPr="00AC4FBC" w14:paraId="1F73C61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25A4C0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231DC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3948F4" w14:textId="1E9C1FF2" w:rsidR="00253AFB" w:rsidRPr="00AC4FBC" w:rsidRDefault="00253AFB">
            <w:pPr>
              <w:rPr>
                <w:rFonts w:ascii="Arial" w:hAnsi="Arial"/>
                <w:sz w:val="16"/>
                <w:szCs w:val="16"/>
              </w:rPr>
            </w:pPr>
            <w:r w:rsidRPr="00AC4FBC">
              <w:rPr>
                <w:rFonts w:ascii="Arial" w:hAnsi="Arial"/>
                <w:sz w:val="16"/>
                <w:szCs w:val="16"/>
              </w:rPr>
              <w:t>R5-220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B0C2BB" w14:textId="131363E5" w:rsidR="00253AFB" w:rsidRPr="00AC4FBC" w:rsidRDefault="00253AFB">
            <w:pPr>
              <w:rPr>
                <w:rFonts w:ascii="Arial" w:hAnsi="Arial"/>
                <w:sz w:val="16"/>
                <w:szCs w:val="16"/>
              </w:rPr>
            </w:pPr>
            <w:r w:rsidRPr="00AC4FBC">
              <w:rPr>
                <w:rFonts w:ascii="Arial" w:hAnsi="Arial"/>
                <w:sz w:val="16"/>
                <w:szCs w:val="16"/>
              </w:rPr>
              <w:t>1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B7724" w14:textId="69EC0E6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869FFB" w14:textId="1FF1407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B43C6C" w14:textId="7721DFD5" w:rsidR="00253AFB" w:rsidRPr="00AC4FBC" w:rsidRDefault="00253AFB">
            <w:pPr>
              <w:rPr>
                <w:rFonts w:ascii="Arial" w:hAnsi="Arial"/>
                <w:sz w:val="16"/>
                <w:szCs w:val="16"/>
              </w:rPr>
            </w:pPr>
            <w:r w:rsidRPr="00AC4FBC">
              <w:rPr>
                <w:rFonts w:ascii="Arial" w:hAnsi="Arial"/>
                <w:sz w:val="16"/>
                <w:szCs w:val="16"/>
              </w:rPr>
              <w:t>Adding Reference sensitivity exceptions and MSD test poi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EC5B6" w14:textId="77777777" w:rsidR="00253AFB" w:rsidRPr="00AC4FBC" w:rsidRDefault="00253AFB">
            <w:pPr>
              <w:pStyle w:val="TAL"/>
              <w:rPr>
                <w:sz w:val="16"/>
                <w:szCs w:val="16"/>
              </w:rPr>
            </w:pPr>
            <w:r w:rsidRPr="00AC4FBC">
              <w:rPr>
                <w:sz w:val="16"/>
                <w:szCs w:val="16"/>
              </w:rPr>
              <w:t>17.4.0</w:t>
            </w:r>
          </w:p>
        </w:tc>
      </w:tr>
      <w:tr w:rsidR="00253AFB" w:rsidRPr="00AC4FBC" w14:paraId="1A19321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783143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B036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E7191" w14:textId="668242DB" w:rsidR="00253AFB" w:rsidRPr="00AC4FBC" w:rsidRDefault="00253AFB">
            <w:pPr>
              <w:rPr>
                <w:rFonts w:ascii="Arial" w:hAnsi="Arial"/>
                <w:sz w:val="16"/>
                <w:szCs w:val="16"/>
              </w:rPr>
            </w:pPr>
            <w:r w:rsidRPr="00AC4FBC">
              <w:rPr>
                <w:rFonts w:ascii="Arial" w:hAnsi="Arial"/>
                <w:sz w:val="16"/>
                <w:szCs w:val="16"/>
              </w:rPr>
              <w:t>R5-220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4797C6" w14:textId="0542CDCE" w:rsidR="00253AFB" w:rsidRPr="00AC4FBC" w:rsidRDefault="00253AFB">
            <w:pPr>
              <w:rPr>
                <w:rFonts w:ascii="Arial" w:hAnsi="Arial"/>
                <w:sz w:val="16"/>
                <w:szCs w:val="16"/>
              </w:rPr>
            </w:pPr>
            <w:r w:rsidRPr="00AC4FBC">
              <w:rPr>
                <w:rFonts w:ascii="Arial" w:hAnsi="Arial"/>
                <w:sz w:val="16"/>
                <w:szCs w:val="16"/>
              </w:rPr>
              <w:t>1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66770" w14:textId="6EDE10A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B0BBA" w14:textId="5830E48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DC8D3" w14:textId="1171FD3A" w:rsidR="00253AFB" w:rsidRPr="00AC4FBC" w:rsidRDefault="00253AFB">
            <w:pPr>
              <w:rPr>
                <w:rFonts w:ascii="Arial" w:hAnsi="Arial"/>
                <w:sz w:val="16"/>
                <w:szCs w:val="16"/>
              </w:rPr>
            </w:pPr>
            <w:r w:rsidRPr="00AC4FBC">
              <w:rPr>
                <w:rFonts w:ascii="Arial" w:hAnsi="Arial"/>
                <w:sz w:val="16"/>
                <w:szCs w:val="16"/>
              </w:rPr>
              <w:t>Adding reference sensitivity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9DE9A5" w14:textId="77777777" w:rsidR="00253AFB" w:rsidRPr="00AC4FBC" w:rsidRDefault="00253AFB">
            <w:pPr>
              <w:pStyle w:val="TAL"/>
              <w:rPr>
                <w:sz w:val="16"/>
                <w:szCs w:val="16"/>
              </w:rPr>
            </w:pPr>
            <w:r w:rsidRPr="00AC4FBC">
              <w:rPr>
                <w:sz w:val="16"/>
                <w:szCs w:val="16"/>
              </w:rPr>
              <w:t>17.4.0</w:t>
            </w:r>
          </w:p>
        </w:tc>
      </w:tr>
      <w:tr w:rsidR="00253AFB" w:rsidRPr="00AC4FBC" w14:paraId="7D53B80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3A44DD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4AF9A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57B577" w14:textId="2E4BB163" w:rsidR="00253AFB" w:rsidRPr="00AC4FBC" w:rsidRDefault="00253AFB">
            <w:pPr>
              <w:rPr>
                <w:rFonts w:ascii="Arial" w:hAnsi="Arial"/>
                <w:sz w:val="16"/>
                <w:szCs w:val="16"/>
              </w:rPr>
            </w:pPr>
            <w:r w:rsidRPr="00AC4FBC">
              <w:rPr>
                <w:rFonts w:ascii="Arial" w:hAnsi="Arial"/>
                <w:sz w:val="16"/>
                <w:szCs w:val="16"/>
              </w:rPr>
              <w:t>R5-220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94224" w14:textId="66BCDCFF" w:rsidR="00253AFB" w:rsidRPr="00AC4FBC" w:rsidRDefault="00253AFB">
            <w:pPr>
              <w:rPr>
                <w:rFonts w:ascii="Arial" w:hAnsi="Arial"/>
                <w:sz w:val="16"/>
                <w:szCs w:val="16"/>
              </w:rPr>
            </w:pPr>
            <w:r w:rsidRPr="00AC4FBC">
              <w:rPr>
                <w:rFonts w:ascii="Arial" w:hAnsi="Arial"/>
                <w:sz w:val="16"/>
                <w:szCs w:val="16"/>
              </w:rPr>
              <w:t>1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CB237D" w14:textId="7677126D"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D4608" w14:textId="510AE01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146FA9" w14:textId="3D01DA48" w:rsidR="00253AFB" w:rsidRPr="00AC4FBC" w:rsidRDefault="00253AFB">
            <w:pPr>
              <w:rPr>
                <w:rFonts w:ascii="Arial" w:hAnsi="Arial"/>
                <w:sz w:val="16"/>
                <w:szCs w:val="16"/>
              </w:rPr>
            </w:pPr>
            <w:r w:rsidRPr="00AC4FBC">
              <w:rPr>
                <w:rFonts w:ascii="Arial" w:hAnsi="Arial"/>
                <w:sz w:val="16"/>
                <w:szCs w:val="16"/>
              </w:rPr>
              <w:t>Update general spurious emissions 6.5B.3.3.1 for 4 Rel-17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C5634" w14:textId="77777777" w:rsidR="00253AFB" w:rsidRPr="00AC4FBC" w:rsidRDefault="00253AFB">
            <w:pPr>
              <w:pStyle w:val="TAL"/>
              <w:rPr>
                <w:sz w:val="16"/>
                <w:szCs w:val="16"/>
              </w:rPr>
            </w:pPr>
            <w:r w:rsidRPr="00AC4FBC">
              <w:rPr>
                <w:sz w:val="16"/>
                <w:szCs w:val="16"/>
              </w:rPr>
              <w:t>17.4.0</w:t>
            </w:r>
          </w:p>
        </w:tc>
      </w:tr>
      <w:tr w:rsidR="00253AFB" w:rsidRPr="00AC4FBC" w14:paraId="556350D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FC77B5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D2DB0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292DAE" w14:textId="28E0F709" w:rsidR="00253AFB" w:rsidRPr="00AC4FBC" w:rsidRDefault="00253AFB">
            <w:pPr>
              <w:rPr>
                <w:rFonts w:ascii="Arial" w:hAnsi="Arial"/>
                <w:sz w:val="16"/>
                <w:szCs w:val="16"/>
              </w:rPr>
            </w:pPr>
            <w:r w:rsidRPr="00AC4FBC">
              <w:rPr>
                <w:rFonts w:ascii="Arial" w:hAnsi="Arial"/>
                <w:sz w:val="16"/>
                <w:szCs w:val="16"/>
              </w:rPr>
              <w:t>R5-220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A1E31" w14:textId="29440CB4" w:rsidR="00253AFB" w:rsidRPr="00AC4FBC" w:rsidRDefault="00253AFB">
            <w:pPr>
              <w:rPr>
                <w:rFonts w:ascii="Arial" w:hAnsi="Arial"/>
                <w:sz w:val="16"/>
                <w:szCs w:val="16"/>
              </w:rPr>
            </w:pPr>
            <w:r w:rsidRPr="00AC4FBC">
              <w:rPr>
                <w:rFonts w:ascii="Arial" w:hAnsi="Arial"/>
                <w:sz w:val="16"/>
                <w:szCs w:val="16"/>
              </w:rPr>
              <w:t>1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4F732" w14:textId="32A82544"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C1840" w14:textId="77AA6D4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FB15FC" w14:textId="5D5360F9" w:rsidR="00253AFB" w:rsidRPr="00AC4FBC" w:rsidRDefault="00253AFB">
            <w:pPr>
              <w:rPr>
                <w:rFonts w:ascii="Arial" w:hAnsi="Arial"/>
                <w:sz w:val="16"/>
                <w:szCs w:val="16"/>
              </w:rPr>
            </w:pPr>
            <w:r w:rsidRPr="00AC4FBC">
              <w:rPr>
                <w:rFonts w:ascii="Arial" w:hAnsi="Arial"/>
                <w:sz w:val="16"/>
                <w:szCs w:val="16"/>
              </w:rPr>
              <w:t xml:space="preserve">Update for 6.5B.3.3.2 Spurious emission band UE co-existence for 4 Rel-17 combo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72A01" w14:textId="77777777" w:rsidR="00253AFB" w:rsidRPr="00AC4FBC" w:rsidRDefault="00253AFB">
            <w:pPr>
              <w:pStyle w:val="TAL"/>
              <w:rPr>
                <w:sz w:val="16"/>
                <w:szCs w:val="16"/>
              </w:rPr>
            </w:pPr>
            <w:r w:rsidRPr="00AC4FBC">
              <w:rPr>
                <w:sz w:val="16"/>
                <w:szCs w:val="16"/>
              </w:rPr>
              <w:t>17.4.0</w:t>
            </w:r>
          </w:p>
        </w:tc>
      </w:tr>
      <w:tr w:rsidR="00253AFB" w:rsidRPr="00AC4FBC" w14:paraId="328D48C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E201D5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12946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D33E29" w14:textId="5971E677" w:rsidR="00253AFB" w:rsidRPr="00AC4FBC" w:rsidRDefault="00253AFB">
            <w:pPr>
              <w:rPr>
                <w:rFonts w:ascii="Arial" w:hAnsi="Arial"/>
                <w:sz w:val="16"/>
                <w:szCs w:val="16"/>
              </w:rPr>
            </w:pPr>
            <w:r w:rsidRPr="00AC4FBC">
              <w:rPr>
                <w:rFonts w:ascii="Arial" w:hAnsi="Arial"/>
                <w:sz w:val="16"/>
                <w:szCs w:val="16"/>
              </w:rPr>
              <w:t>R5-220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4541C" w14:textId="60302DBD" w:rsidR="00253AFB" w:rsidRPr="00AC4FBC" w:rsidRDefault="00253AFB">
            <w:pPr>
              <w:rPr>
                <w:rFonts w:ascii="Arial" w:hAnsi="Arial"/>
                <w:sz w:val="16"/>
                <w:szCs w:val="16"/>
              </w:rPr>
            </w:pPr>
            <w:r w:rsidRPr="00AC4FBC">
              <w:rPr>
                <w:rFonts w:ascii="Arial" w:hAnsi="Arial"/>
                <w:sz w:val="16"/>
                <w:szCs w:val="16"/>
              </w:rPr>
              <w:t>1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1B65E7" w14:textId="335794C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11D71" w14:textId="41F3B6CA"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735FAE" w14:textId="669B4C79" w:rsidR="00253AFB" w:rsidRPr="00AC4FBC" w:rsidRDefault="00253AFB">
            <w:pPr>
              <w:rPr>
                <w:rFonts w:ascii="Arial" w:hAnsi="Arial"/>
                <w:sz w:val="16"/>
                <w:szCs w:val="16"/>
              </w:rPr>
            </w:pPr>
            <w:r w:rsidRPr="00AC4FBC">
              <w:rPr>
                <w:rFonts w:ascii="Arial" w:hAnsi="Arial"/>
                <w:sz w:val="16"/>
                <w:szCs w:val="16"/>
              </w:rPr>
              <w:t>Introduction of DC_1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51B4" w14:textId="77777777" w:rsidR="00253AFB" w:rsidRPr="00AC4FBC" w:rsidRDefault="00253AFB">
            <w:pPr>
              <w:pStyle w:val="TAL"/>
              <w:rPr>
                <w:sz w:val="16"/>
                <w:szCs w:val="16"/>
              </w:rPr>
            </w:pPr>
            <w:r w:rsidRPr="00AC4FBC">
              <w:rPr>
                <w:sz w:val="16"/>
                <w:szCs w:val="16"/>
              </w:rPr>
              <w:t>17.4.0</w:t>
            </w:r>
          </w:p>
        </w:tc>
      </w:tr>
      <w:tr w:rsidR="00253AFB" w:rsidRPr="00AC4FBC" w14:paraId="085EE1C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2D9A5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7B1B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BA4BF1" w14:textId="01A3470A" w:rsidR="00253AFB" w:rsidRPr="00AC4FBC" w:rsidRDefault="00253AFB">
            <w:pPr>
              <w:rPr>
                <w:rFonts w:ascii="Arial" w:hAnsi="Arial"/>
                <w:sz w:val="16"/>
                <w:szCs w:val="16"/>
              </w:rPr>
            </w:pPr>
            <w:r w:rsidRPr="00AC4FBC">
              <w:rPr>
                <w:rFonts w:ascii="Arial" w:hAnsi="Arial"/>
                <w:sz w:val="16"/>
                <w:szCs w:val="16"/>
              </w:rPr>
              <w:t>R5-22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043E0" w14:textId="3DB84012" w:rsidR="00253AFB" w:rsidRPr="00AC4FBC" w:rsidRDefault="00253AFB">
            <w:pPr>
              <w:rPr>
                <w:rFonts w:ascii="Arial" w:hAnsi="Arial"/>
                <w:sz w:val="16"/>
                <w:szCs w:val="16"/>
              </w:rPr>
            </w:pPr>
            <w:r w:rsidRPr="00AC4FBC">
              <w:rPr>
                <w:rFonts w:ascii="Arial" w:hAnsi="Arial"/>
                <w:sz w:val="16"/>
                <w:szCs w:val="16"/>
              </w:rPr>
              <w:t>1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8D4B9" w14:textId="607EC07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589B6" w14:textId="79AA6B7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0D00E" w14:textId="7C348232" w:rsidR="00253AFB" w:rsidRPr="00AC4FBC" w:rsidRDefault="00253AFB">
            <w:pPr>
              <w:rPr>
                <w:rFonts w:ascii="Arial" w:hAnsi="Arial"/>
                <w:sz w:val="16"/>
                <w:szCs w:val="16"/>
              </w:rPr>
            </w:pPr>
            <w:r w:rsidRPr="00AC4FBC">
              <w:rPr>
                <w:rFonts w:ascii="Arial" w:hAnsi="Arial"/>
                <w:sz w:val="16"/>
                <w:szCs w:val="16"/>
              </w:rPr>
              <w:t>Introduction of DC_3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A60C4" w14:textId="77777777" w:rsidR="00253AFB" w:rsidRPr="00AC4FBC" w:rsidRDefault="00253AFB">
            <w:pPr>
              <w:pStyle w:val="TAL"/>
              <w:rPr>
                <w:sz w:val="16"/>
                <w:szCs w:val="16"/>
              </w:rPr>
            </w:pPr>
            <w:r w:rsidRPr="00AC4FBC">
              <w:rPr>
                <w:sz w:val="16"/>
                <w:szCs w:val="16"/>
              </w:rPr>
              <w:t>17.4.0</w:t>
            </w:r>
          </w:p>
        </w:tc>
      </w:tr>
      <w:tr w:rsidR="00253AFB" w:rsidRPr="00AC4FBC" w14:paraId="3122779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B072C1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34123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AB1B2C" w14:textId="6FE8FC02" w:rsidR="00253AFB" w:rsidRPr="00AC4FBC" w:rsidRDefault="00253AFB">
            <w:pPr>
              <w:rPr>
                <w:rFonts w:ascii="Arial" w:hAnsi="Arial"/>
                <w:sz w:val="16"/>
                <w:szCs w:val="16"/>
              </w:rPr>
            </w:pPr>
            <w:r w:rsidRPr="00AC4FBC">
              <w:rPr>
                <w:rFonts w:ascii="Arial" w:hAnsi="Arial"/>
                <w:sz w:val="16"/>
                <w:szCs w:val="16"/>
              </w:rPr>
              <w:t>R5-220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E4F5C" w14:textId="19E9DD6C" w:rsidR="00253AFB" w:rsidRPr="00AC4FBC" w:rsidRDefault="00253AFB">
            <w:pPr>
              <w:rPr>
                <w:rFonts w:ascii="Arial" w:hAnsi="Arial"/>
                <w:sz w:val="16"/>
                <w:szCs w:val="16"/>
              </w:rPr>
            </w:pPr>
            <w:r w:rsidRPr="00AC4FBC">
              <w:rPr>
                <w:rFonts w:ascii="Arial" w:hAnsi="Arial"/>
                <w:sz w:val="16"/>
                <w:szCs w:val="16"/>
              </w:rPr>
              <w:t>1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775750" w14:textId="3BE03168"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D5834" w14:textId="22D42CF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0D88F3" w14:textId="44E4AF57" w:rsidR="00253AFB" w:rsidRPr="00AC4FBC" w:rsidRDefault="00253AFB">
            <w:pPr>
              <w:rPr>
                <w:rFonts w:ascii="Arial" w:hAnsi="Arial"/>
                <w:sz w:val="16"/>
                <w:szCs w:val="16"/>
              </w:rPr>
            </w:pPr>
            <w:r w:rsidRPr="00AC4FBC">
              <w:rPr>
                <w:rFonts w:ascii="Arial" w:hAnsi="Arial"/>
                <w:sz w:val="16"/>
                <w:szCs w:val="16"/>
              </w:rPr>
              <w:t>Introduction of DC_7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BA5BF" w14:textId="77777777" w:rsidR="00253AFB" w:rsidRPr="00AC4FBC" w:rsidRDefault="00253AFB">
            <w:pPr>
              <w:pStyle w:val="TAL"/>
              <w:rPr>
                <w:sz w:val="16"/>
                <w:szCs w:val="16"/>
              </w:rPr>
            </w:pPr>
            <w:r w:rsidRPr="00AC4FBC">
              <w:rPr>
                <w:sz w:val="16"/>
                <w:szCs w:val="16"/>
              </w:rPr>
              <w:t>17.4.0</w:t>
            </w:r>
          </w:p>
        </w:tc>
      </w:tr>
      <w:tr w:rsidR="00253AFB" w:rsidRPr="00AC4FBC" w14:paraId="2FD68F5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251ADB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8266F3"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462D3" w14:textId="5818CD77" w:rsidR="00253AFB" w:rsidRPr="00AC4FBC" w:rsidRDefault="00253AFB">
            <w:pPr>
              <w:rPr>
                <w:rFonts w:ascii="Arial" w:hAnsi="Arial"/>
                <w:sz w:val="16"/>
                <w:szCs w:val="16"/>
              </w:rPr>
            </w:pPr>
            <w:r w:rsidRPr="00AC4FBC">
              <w:rPr>
                <w:rFonts w:ascii="Arial" w:hAnsi="Arial"/>
                <w:sz w:val="16"/>
                <w:szCs w:val="16"/>
              </w:rPr>
              <w:t>R5-22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401DBC" w14:textId="40CDAC77" w:rsidR="00253AFB" w:rsidRPr="00AC4FBC" w:rsidRDefault="00253AFB">
            <w:pPr>
              <w:rPr>
                <w:rFonts w:ascii="Arial" w:hAnsi="Arial"/>
                <w:sz w:val="16"/>
                <w:szCs w:val="16"/>
              </w:rPr>
            </w:pPr>
            <w:r w:rsidRPr="00AC4FBC">
              <w:rPr>
                <w:rFonts w:ascii="Arial" w:hAnsi="Arial"/>
                <w:sz w:val="16"/>
                <w:szCs w:val="16"/>
              </w:rPr>
              <w:t>1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C16A0B" w14:textId="2D5E159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2367" w14:textId="0D6E285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71067B" w14:textId="4B61C948" w:rsidR="00253AFB" w:rsidRPr="00AC4FBC" w:rsidRDefault="00253AFB">
            <w:pPr>
              <w:rPr>
                <w:rFonts w:ascii="Arial" w:hAnsi="Arial"/>
                <w:sz w:val="16"/>
                <w:szCs w:val="16"/>
              </w:rPr>
            </w:pPr>
            <w:r w:rsidRPr="00AC4FBC">
              <w:rPr>
                <w:rFonts w:ascii="Arial" w:hAnsi="Arial"/>
                <w:sz w:val="16"/>
                <w:szCs w:val="16"/>
              </w:rPr>
              <w:t>Introduction of DC_7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24B10" w14:textId="77777777" w:rsidR="00253AFB" w:rsidRPr="00AC4FBC" w:rsidRDefault="00253AFB">
            <w:pPr>
              <w:pStyle w:val="TAL"/>
              <w:rPr>
                <w:sz w:val="16"/>
                <w:szCs w:val="16"/>
              </w:rPr>
            </w:pPr>
            <w:r w:rsidRPr="00AC4FBC">
              <w:rPr>
                <w:sz w:val="16"/>
                <w:szCs w:val="16"/>
              </w:rPr>
              <w:t>17.4.0</w:t>
            </w:r>
          </w:p>
        </w:tc>
      </w:tr>
      <w:tr w:rsidR="00253AFB" w:rsidRPr="00AC4FBC" w14:paraId="4C3320F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546A18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AE869E"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6F0A14" w14:textId="4A8F3375" w:rsidR="00253AFB" w:rsidRPr="00AC4FBC" w:rsidRDefault="00253AFB">
            <w:pPr>
              <w:rPr>
                <w:rFonts w:ascii="Arial" w:hAnsi="Arial"/>
                <w:sz w:val="16"/>
                <w:szCs w:val="16"/>
              </w:rPr>
            </w:pPr>
            <w:r w:rsidRPr="00AC4FBC">
              <w:rPr>
                <w:rFonts w:ascii="Arial" w:hAnsi="Arial"/>
                <w:sz w:val="16"/>
                <w:szCs w:val="16"/>
              </w:rPr>
              <w:t>R5-220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28154" w14:textId="560DF163" w:rsidR="00253AFB" w:rsidRPr="00AC4FBC" w:rsidRDefault="00253AFB">
            <w:pPr>
              <w:rPr>
                <w:rFonts w:ascii="Arial" w:hAnsi="Arial"/>
                <w:sz w:val="16"/>
                <w:szCs w:val="16"/>
              </w:rPr>
            </w:pPr>
            <w:r w:rsidRPr="00AC4FBC">
              <w:rPr>
                <w:rFonts w:ascii="Arial" w:hAnsi="Arial"/>
                <w:sz w:val="16"/>
                <w:szCs w:val="16"/>
              </w:rPr>
              <w:t>1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821E6" w14:textId="6FF238C1"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938BE" w14:textId="3A78437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28FBD" w14:textId="4C88F76C" w:rsidR="00253AFB" w:rsidRPr="00AC4FBC" w:rsidRDefault="00253AFB">
            <w:pPr>
              <w:rPr>
                <w:rFonts w:ascii="Arial" w:hAnsi="Arial"/>
                <w:sz w:val="16"/>
                <w:szCs w:val="16"/>
              </w:rPr>
            </w:pPr>
            <w:r w:rsidRPr="00AC4FBC">
              <w:rPr>
                <w:rFonts w:ascii="Arial" w:hAnsi="Arial"/>
                <w:sz w:val="16"/>
                <w:szCs w:val="16"/>
              </w:rPr>
              <w:t>Introduction of DC_28A_n7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120C5" w14:textId="77777777" w:rsidR="00253AFB" w:rsidRPr="00AC4FBC" w:rsidRDefault="00253AFB">
            <w:pPr>
              <w:pStyle w:val="TAL"/>
              <w:rPr>
                <w:sz w:val="16"/>
                <w:szCs w:val="16"/>
              </w:rPr>
            </w:pPr>
            <w:r w:rsidRPr="00AC4FBC">
              <w:rPr>
                <w:sz w:val="16"/>
                <w:szCs w:val="16"/>
              </w:rPr>
              <w:t>17.4.0</w:t>
            </w:r>
          </w:p>
        </w:tc>
      </w:tr>
      <w:tr w:rsidR="00253AFB" w:rsidRPr="00AC4FBC" w14:paraId="3325853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084D09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430C6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403D5D" w14:textId="72B5F88D" w:rsidR="00253AFB" w:rsidRPr="00AC4FBC" w:rsidRDefault="00253AFB">
            <w:pPr>
              <w:rPr>
                <w:rFonts w:ascii="Arial" w:hAnsi="Arial"/>
                <w:sz w:val="16"/>
                <w:szCs w:val="16"/>
              </w:rPr>
            </w:pPr>
            <w:r w:rsidRPr="00AC4FBC">
              <w:rPr>
                <w:rFonts w:ascii="Arial" w:hAnsi="Arial"/>
                <w:sz w:val="16"/>
                <w:szCs w:val="16"/>
              </w:rPr>
              <w:t>R5-220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EE01E" w14:textId="32C20A85" w:rsidR="00253AFB" w:rsidRPr="00AC4FBC" w:rsidRDefault="00253AFB">
            <w:pPr>
              <w:rPr>
                <w:rFonts w:ascii="Arial" w:hAnsi="Arial"/>
                <w:sz w:val="16"/>
                <w:szCs w:val="16"/>
              </w:rPr>
            </w:pPr>
            <w:r w:rsidRPr="00AC4FBC">
              <w:rPr>
                <w:rFonts w:ascii="Arial" w:hAnsi="Arial"/>
                <w:sz w:val="16"/>
                <w:szCs w:val="16"/>
              </w:rPr>
              <w:t>1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8B5BE" w14:textId="591A70AC"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10181" w14:textId="666166F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396A5" w14:textId="423E90E5" w:rsidR="00253AFB" w:rsidRPr="00AC4FBC" w:rsidRDefault="00253AFB">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66F72F" w14:textId="77777777" w:rsidR="00253AFB" w:rsidRPr="00AC4FBC" w:rsidRDefault="00253AFB">
            <w:pPr>
              <w:pStyle w:val="TAL"/>
              <w:rPr>
                <w:sz w:val="16"/>
                <w:szCs w:val="16"/>
              </w:rPr>
            </w:pPr>
            <w:r w:rsidRPr="00AC4FBC">
              <w:rPr>
                <w:sz w:val="16"/>
                <w:szCs w:val="16"/>
              </w:rPr>
              <w:t>17.4.0</w:t>
            </w:r>
          </w:p>
        </w:tc>
      </w:tr>
      <w:tr w:rsidR="00253AFB" w:rsidRPr="00AC4FBC" w14:paraId="095600B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17553B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99C8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6A2FC" w14:textId="4A0D2C63" w:rsidR="00253AFB" w:rsidRPr="00AC4FBC" w:rsidRDefault="00253AFB">
            <w:pPr>
              <w:rPr>
                <w:rFonts w:ascii="Arial" w:hAnsi="Arial"/>
                <w:sz w:val="16"/>
                <w:szCs w:val="16"/>
              </w:rPr>
            </w:pPr>
            <w:r w:rsidRPr="00AC4FBC">
              <w:rPr>
                <w:rFonts w:ascii="Arial" w:hAnsi="Arial"/>
                <w:sz w:val="16"/>
                <w:szCs w:val="16"/>
              </w:rPr>
              <w:t>R5-220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78360" w14:textId="41B76AC5" w:rsidR="00253AFB" w:rsidRPr="00AC4FBC" w:rsidRDefault="00253AFB">
            <w:pPr>
              <w:rPr>
                <w:rFonts w:ascii="Arial" w:hAnsi="Arial"/>
                <w:sz w:val="16"/>
                <w:szCs w:val="16"/>
              </w:rPr>
            </w:pPr>
            <w:r w:rsidRPr="00AC4FBC">
              <w:rPr>
                <w:rFonts w:ascii="Arial" w:hAnsi="Arial"/>
                <w:sz w:val="16"/>
                <w:szCs w:val="16"/>
              </w:rPr>
              <w:t>1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77CDF2" w14:textId="3487D00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248F1D" w14:textId="5944427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9308FA" w14:textId="1BF99680" w:rsidR="00253AFB" w:rsidRPr="00AC4FBC" w:rsidRDefault="00253AFB">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C368F" w14:textId="77777777" w:rsidR="00253AFB" w:rsidRPr="00AC4FBC" w:rsidRDefault="00253AFB">
            <w:pPr>
              <w:pStyle w:val="TAL"/>
              <w:rPr>
                <w:sz w:val="16"/>
                <w:szCs w:val="16"/>
              </w:rPr>
            </w:pPr>
            <w:r w:rsidRPr="00AC4FBC">
              <w:rPr>
                <w:sz w:val="16"/>
                <w:szCs w:val="16"/>
              </w:rPr>
              <w:t>17.4.0</w:t>
            </w:r>
          </w:p>
        </w:tc>
      </w:tr>
      <w:tr w:rsidR="00253AFB" w:rsidRPr="00AC4FBC" w14:paraId="37E936F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36539A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60993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E30157" w14:textId="766CB2D8" w:rsidR="00253AFB" w:rsidRPr="00AC4FBC" w:rsidRDefault="00253AFB">
            <w:pPr>
              <w:rPr>
                <w:rFonts w:ascii="Arial" w:hAnsi="Arial"/>
                <w:sz w:val="16"/>
                <w:szCs w:val="16"/>
              </w:rPr>
            </w:pPr>
            <w:r w:rsidRPr="00AC4FBC">
              <w:rPr>
                <w:rFonts w:ascii="Arial" w:hAnsi="Arial"/>
                <w:sz w:val="16"/>
                <w:szCs w:val="16"/>
              </w:rPr>
              <w:t>R5-220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B73415" w14:textId="2AB658E6" w:rsidR="00253AFB" w:rsidRPr="00AC4FBC" w:rsidRDefault="00253AFB">
            <w:pPr>
              <w:rPr>
                <w:rFonts w:ascii="Arial" w:hAnsi="Arial"/>
                <w:sz w:val="16"/>
                <w:szCs w:val="16"/>
              </w:rPr>
            </w:pPr>
            <w:r w:rsidRPr="00AC4FBC">
              <w:rPr>
                <w:rFonts w:ascii="Arial" w:hAnsi="Arial"/>
                <w:sz w:val="16"/>
                <w:szCs w:val="16"/>
              </w:rPr>
              <w:t>1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55DC6D" w14:textId="307D339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6106C" w14:textId="4E30FEF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E0DC5F" w14:textId="55D64C02" w:rsidR="00253AFB" w:rsidRPr="00AC4FBC" w:rsidRDefault="00253AFB">
            <w:pPr>
              <w:rPr>
                <w:rFonts w:ascii="Arial" w:hAnsi="Arial"/>
                <w:sz w:val="16"/>
                <w:szCs w:val="16"/>
              </w:rPr>
            </w:pPr>
            <w:r w:rsidRPr="00AC4FBC">
              <w:rPr>
                <w:rFonts w:ascii="Arial" w:hAnsi="Arial"/>
                <w:sz w:val="16"/>
                <w:szCs w:val="16"/>
              </w:rPr>
              <w:t>Correction on test requirements for TC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2F9E2" w14:textId="77777777" w:rsidR="00253AFB" w:rsidRPr="00AC4FBC" w:rsidRDefault="00253AFB">
            <w:pPr>
              <w:pStyle w:val="TAL"/>
              <w:rPr>
                <w:sz w:val="16"/>
                <w:szCs w:val="16"/>
              </w:rPr>
            </w:pPr>
            <w:r w:rsidRPr="00AC4FBC">
              <w:rPr>
                <w:sz w:val="16"/>
                <w:szCs w:val="16"/>
              </w:rPr>
              <w:t>17.4.0</w:t>
            </w:r>
          </w:p>
        </w:tc>
      </w:tr>
      <w:tr w:rsidR="00253AFB" w:rsidRPr="00AC4FBC" w14:paraId="6D16CFF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8EF19E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C1307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6C5F7B" w14:textId="4316035A" w:rsidR="00253AFB" w:rsidRPr="00AC4FBC" w:rsidRDefault="00253AFB">
            <w:pPr>
              <w:rPr>
                <w:rFonts w:ascii="Arial" w:hAnsi="Arial"/>
                <w:sz w:val="16"/>
                <w:szCs w:val="16"/>
              </w:rPr>
            </w:pPr>
            <w:r w:rsidRPr="00AC4FBC">
              <w:rPr>
                <w:rFonts w:ascii="Arial" w:hAnsi="Arial"/>
                <w:sz w:val="16"/>
                <w:szCs w:val="16"/>
              </w:rPr>
              <w:t>R5-220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7B1E6" w14:textId="48B35FFE" w:rsidR="00253AFB" w:rsidRPr="00AC4FBC" w:rsidRDefault="00253AFB">
            <w:pPr>
              <w:rPr>
                <w:rFonts w:ascii="Arial" w:hAnsi="Arial"/>
                <w:sz w:val="16"/>
                <w:szCs w:val="16"/>
              </w:rPr>
            </w:pPr>
            <w:r w:rsidRPr="00AC4FBC">
              <w:rPr>
                <w:rFonts w:ascii="Arial" w:hAnsi="Arial"/>
                <w:sz w:val="16"/>
                <w:szCs w:val="16"/>
              </w:rPr>
              <w:t>1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09194" w14:textId="2476679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2DD07A" w14:textId="6D700CC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3BFF2" w14:textId="34522AAC" w:rsidR="00253AFB" w:rsidRPr="00AC4FBC" w:rsidRDefault="00253AFB">
            <w:pPr>
              <w:rPr>
                <w:rFonts w:ascii="Arial" w:hAnsi="Arial"/>
                <w:sz w:val="16"/>
                <w:szCs w:val="16"/>
              </w:rPr>
            </w:pPr>
            <w:r w:rsidRPr="00AC4FBC">
              <w:rPr>
                <w:rFonts w:ascii="Arial" w:hAnsi="Arial"/>
                <w:sz w:val="16"/>
                <w:szCs w:val="16"/>
              </w:rPr>
              <w:t>Addition of 6.4E.1 Frequency error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788C5" w14:textId="77777777" w:rsidR="00253AFB" w:rsidRPr="00AC4FBC" w:rsidRDefault="00253AFB">
            <w:pPr>
              <w:pStyle w:val="TAL"/>
              <w:rPr>
                <w:sz w:val="16"/>
                <w:szCs w:val="16"/>
              </w:rPr>
            </w:pPr>
            <w:r w:rsidRPr="00AC4FBC">
              <w:rPr>
                <w:sz w:val="16"/>
                <w:szCs w:val="16"/>
              </w:rPr>
              <w:t>17.4.0</w:t>
            </w:r>
          </w:p>
        </w:tc>
      </w:tr>
      <w:tr w:rsidR="00253AFB" w:rsidRPr="00AC4FBC" w14:paraId="3E9D580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F3463B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20D1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1C17BE" w14:textId="3E8B6957" w:rsidR="00253AFB" w:rsidRPr="00AC4FBC" w:rsidRDefault="00253AFB">
            <w:pPr>
              <w:rPr>
                <w:rFonts w:ascii="Arial" w:hAnsi="Arial"/>
                <w:sz w:val="16"/>
                <w:szCs w:val="16"/>
              </w:rPr>
            </w:pPr>
            <w:r w:rsidRPr="00AC4FBC">
              <w:rPr>
                <w:rFonts w:ascii="Arial" w:hAnsi="Arial"/>
                <w:sz w:val="16"/>
                <w:szCs w:val="16"/>
              </w:rPr>
              <w:t>R5-2205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7DAAC" w14:textId="7EA705BB" w:rsidR="00253AFB" w:rsidRPr="00AC4FBC" w:rsidRDefault="00253AFB">
            <w:pPr>
              <w:rPr>
                <w:rFonts w:ascii="Arial" w:hAnsi="Arial"/>
                <w:sz w:val="16"/>
                <w:szCs w:val="16"/>
              </w:rPr>
            </w:pPr>
            <w:r w:rsidRPr="00AC4FBC">
              <w:rPr>
                <w:rFonts w:ascii="Arial" w:hAnsi="Arial"/>
                <w:sz w:val="16"/>
                <w:szCs w:val="16"/>
              </w:rPr>
              <w:t>1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CBBB2" w14:textId="6893D63C"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972E2" w14:textId="0A8EAD0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990C11" w14:textId="47665BD3" w:rsidR="00253AFB" w:rsidRPr="00AC4FBC" w:rsidRDefault="00253AFB">
            <w:pPr>
              <w:rPr>
                <w:rFonts w:ascii="Arial" w:hAnsi="Arial"/>
                <w:sz w:val="16"/>
                <w:szCs w:val="16"/>
              </w:rPr>
            </w:pPr>
            <w:r w:rsidRPr="00AC4FBC">
              <w:rPr>
                <w:rFonts w:ascii="Arial" w:hAnsi="Arial"/>
                <w:sz w:val="16"/>
                <w:szCs w:val="16"/>
              </w:rPr>
              <w:t>Addition of 6.4E.2.1 Error Vector Magnitude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7091FD" w14:textId="77777777" w:rsidR="00253AFB" w:rsidRPr="00AC4FBC" w:rsidRDefault="00253AFB">
            <w:pPr>
              <w:pStyle w:val="TAL"/>
              <w:rPr>
                <w:sz w:val="16"/>
                <w:szCs w:val="16"/>
              </w:rPr>
            </w:pPr>
            <w:r w:rsidRPr="00AC4FBC">
              <w:rPr>
                <w:sz w:val="16"/>
                <w:szCs w:val="16"/>
              </w:rPr>
              <w:t>17.4.0</w:t>
            </w:r>
          </w:p>
        </w:tc>
      </w:tr>
      <w:tr w:rsidR="00253AFB" w:rsidRPr="00AC4FBC" w14:paraId="3F1CAB9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546B21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B53B4"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70C70" w14:textId="0554F9B0" w:rsidR="00253AFB" w:rsidRPr="00AC4FBC" w:rsidRDefault="00253AFB">
            <w:pPr>
              <w:rPr>
                <w:rFonts w:ascii="Arial" w:hAnsi="Arial"/>
                <w:sz w:val="16"/>
                <w:szCs w:val="16"/>
              </w:rPr>
            </w:pPr>
            <w:r w:rsidRPr="00AC4FBC">
              <w:rPr>
                <w:rFonts w:ascii="Arial" w:hAnsi="Arial"/>
                <w:sz w:val="16"/>
                <w:szCs w:val="16"/>
              </w:rPr>
              <w:t>R5-22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4FBD5" w14:textId="1E90378A" w:rsidR="00253AFB" w:rsidRPr="00AC4FBC" w:rsidRDefault="00253AFB">
            <w:pPr>
              <w:rPr>
                <w:rFonts w:ascii="Arial" w:hAnsi="Arial"/>
                <w:sz w:val="16"/>
                <w:szCs w:val="16"/>
              </w:rPr>
            </w:pPr>
            <w:r w:rsidRPr="00AC4FBC">
              <w:rPr>
                <w:rFonts w:ascii="Arial" w:hAnsi="Arial"/>
                <w:sz w:val="16"/>
                <w:szCs w:val="16"/>
              </w:rPr>
              <w:t>1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9DD760" w14:textId="1DAF6EB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C2BCD" w14:textId="6E383F0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0964F0" w14:textId="19927F39" w:rsidR="00253AFB" w:rsidRPr="00AC4FBC" w:rsidRDefault="00253AFB">
            <w:pPr>
              <w:rPr>
                <w:rFonts w:ascii="Arial" w:hAnsi="Arial"/>
                <w:sz w:val="16"/>
                <w:szCs w:val="16"/>
              </w:rPr>
            </w:pPr>
            <w:r w:rsidRPr="00AC4FBC">
              <w:rPr>
                <w:rFonts w:ascii="Arial" w:hAnsi="Arial"/>
                <w:sz w:val="16"/>
                <w:szCs w:val="16"/>
              </w:rPr>
              <w:t>Adding RIB,c for Inter-band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239B5" w14:textId="77777777" w:rsidR="00253AFB" w:rsidRPr="00AC4FBC" w:rsidRDefault="00253AFB">
            <w:pPr>
              <w:pStyle w:val="TAL"/>
              <w:rPr>
                <w:sz w:val="16"/>
                <w:szCs w:val="16"/>
              </w:rPr>
            </w:pPr>
            <w:r w:rsidRPr="00AC4FBC">
              <w:rPr>
                <w:sz w:val="16"/>
                <w:szCs w:val="16"/>
              </w:rPr>
              <w:t>17.4.0</w:t>
            </w:r>
          </w:p>
        </w:tc>
      </w:tr>
      <w:tr w:rsidR="00253AFB" w:rsidRPr="00AC4FBC" w14:paraId="3D9AB93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9EFD41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A74E9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EDC74" w14:textId="27FB8891" w:rsidR="00253AFB" w:rsidRPr="00AC4FBC" w:rsidRDefault="00253AFB">
            <w:pPr>
              <w:rPr>
                <w:rFonts w:ascii="Arial" w:hAnsi="Arial"/>
                <w:sz w:val="16"/>
                <w:szCs w:val="16"/>
              </w:rPr>
            </w:pPr>
            <w:r w:rsidRPr="00AC4FBC">
              <w:rPr>
                <w:rFonts w:ascii="Arial" w:hAnsi="Arial"/>
                <w:sz w:val="16"/>
                <w:szCs w:val="16"/>
              </w:rPr>
              <w:t>R5-2216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DC5A09" w14:textId="7ED788E5" w:rsidR="00253AFB" w:rsidRPr="00AC4FBC" w:rsidRDefault="00253AFB">
            <w:pPr>
              <w:rPr>
                <w:rFonts w:ascii="Arial" w:hAnsi="Arial"/>
                <w:sz w:val="16"/>
                <w:szCs w:val="16"/>
              </w:rPr>
            </w:pPr>
            <w:r w:rsidRPr="00AC4FBC">
              <w:rPr>
                <w:rFonts w:ascii="Arial" w:hAnsi="Arial"/>
                <w:sz w:val="16"/>
                <w:szCs w:val="16"/>
              </w:rPr>
              <w:t>1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6C38A" w14:textId="2DABBBC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86EC8" w14:textId="3050254D"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FECCD8" w14:textId="196B6FD9" w:rsidR="00253AFB" w:rsidRPr="00AC4FBC" w:rsidRDefault="00253AFB">
            <w:pPr>
              <w:rPr>
                <w:rFonts w:ascii="Arial" w:hAnsi="Arial"/>
                <w:sz w:val="16"/>
                <w:szCs w:val="16"/>
              </w:rPr>
            </w:pPr>
            <w:r w:rsidRPr="00AC4FBC">
              <w:rPr>
                <w:rFonts w:ascii="Arial" w:hAnsi="Arial"/>
                <w:sz w:val="16"/>
                <w:szCs w:val="16"/>
              </w:rPr>
              <w:t>Updating on 6.5B.3.3.2 Spurious emission for UE co-existence for inter-band within FR1  including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53A4F" w14:textId="77777777" w:rsidR="00253AFB" w:rsidRPr="00AC4FBC" w:rsidRDefault="00253AFB">
            <w:pPr>
              <w:pStyle w:val="TAL"/>
              <w:rPr>
                <w:sz w:val="16"/>
                <w:szCs w:val="16"/>
              </w:rPr>
            </w:pPr>
            <w:r w:rsidRPr="00AC4FBC">
              <w:rPr>
                <w:sz w:val="16"/>
                <w:szCs w:val="16"/>
              </w:rPr>
              <w:t>17.4.0</w:t>
            </w:r>
          </w:p>
        </w:tc>
      </w:tr>
      <w:tr w:rsidR="00253AFB" w:rsidRPr="00AC4FBC" w14:paraId="750C624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3C189D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D1E2C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F5FF3B" w14:textId="77B2DBEB" w:rsidR="00253AFB" w:rsidRPr="00AC4FBC" w:rsidRDefault="00253AFB">
            <w:pPr>
              <w:rPr>
                <w:rFonts w:ascii="Arial" w:hAnsi="Arial"/>
                <w:sz w:val="16"/>
                <w:szCs w:val="16"/>
              </w:rPr>
            </w:pPr>
            <w:r w:rsidRPr="00AC4FBC">
              <w:rPr>
                <w:rFonts w:ascii="Arial" w:hAnsi="Arial"/>
                <w:sz w:val="16"/>
                <w:szCs w:val="16"/>
              </w:rPr>
              <w:t>R5-2207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4D357B" w14:textId="0DB3CA8D" w:rsidR="00253AFB" w:rsidRPr="00AC4FBC" w:rsidRDefault="00253AFB">
            <w:pPr>
              <w:rPr>
                <w:rFonts w:ascii="Arial" w:hAnsi="Arial"/>
                <w:sz w:val="16"/>
                <w:szCs w:val="16"/>
              </w:rPr>
            </w:pPr>
            <w:r w:rsidRPr="00AC4FBC">
              <w:rPr>
                <w:rFonts w:ascii="Arial" w:hAnsi="Arial"/>
                <w:sz w:val="16"/>
                <w:szCs w:val="16"/>
              </w:rPr>
              <w:t>1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96842" w14:textId="456E32F4"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164C6" w14:textId="2FA5892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3DC05" w14:textId="49315B37" w:rsidR="00253AFB" w:rsidRPr="00AC4FBC" w:rsidRDefault="00253AFB">
            <w:pPr>
              <w:rPr>
                <w:rFonts w:ascii="Arial" w:hAnsi="Arial"/>
                <w:sz w:val="16"/>
                <w:szCs w:val="16"/>
              </w:rPr>
            </w:pPr>
            <w:r w:rsidRPr="00AC4FBC">
              <w:rPr>
                <w:rFonts w:ascii="Arial" w:hAnsi="Arial"/>
                <w:sz w:val="16"/>
                <w:szCs w:val="16"/>
              </w:rPr>
              <w:t>Introduction of maximum output power test requirements for DC_1A_n5A, DC_1A_n7A, DC_3A_n5A, DC_7A_n5A and DC_28A_n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C685D" w14:textId="77777777" w:rsidR="00253AFB" w:rsidRPr="00AC4FBC" w:rsidRDefault="00253AFB">
            <w:pPr>
              <w:pStyle w:val="TAL"/>
              <w:rPr>
                <w:sz w:val="16"/>
                <w:szCs w:val="16"/>
              </w:rPr>
            </w:pPr>
            <w:r w:rsidRPr="00AC4FBC">
              <w:rPr>
                <w:sz w:val="16"/>
                <w:szCs w:val="16"/>
              </w:rPr>
              <w:t>17.4.0</w:t>
            </w:r>
          </w:p>
        </w:tc>
      </w:tr>
      <w:tr w:rsidR="00253AFB" w:rsidRPr="00AC4FBC" w14:paraId="702BBD5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722CA8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098C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B0D364" w14:textId="23ABBDE2" w:rsidR="00253AFB" w:rsidRPr="00AC4FBC" w:rsidRDefault="00253AFB">
            <w:pPr>
              <w:rPr>
                <w:rFonts w:ascii="Arial" w:hAnsi="Arial"/>
                <w:sz w:val="16"/>
                <w:szCs w:val="16"/>
              </w:rPr>
            </w:pPr>
            <w:r w:rsidRPr="00AC4FBC">
              <w:rPr>
                <w:rFonts w:ascii="Arial" w:hAnsi="Arial"/>
                <w:sz w:val="16"/>
                <w:szCs w:val="16"/>
              </w:rPr>
              <w:t>R5-220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AA94C5" w14:textId="7C8BF7E1" w:rsidR="00253AFB" w:rsidRPr="00AC4FBC" w:rsidRDefault="00253AFB">
            <w:pPr>
              <w:rPr>
                <w:rFonts w:ascii="Arial" w:hAnsi="Arial"/>
                <w:sz w:val="16"/>
                <w:szCs w:val="16"/>
              </w:rPr>
            </w:pPr>
            <w:r w:rsidRPr="00AC4FBC">
              <w:rPr>
                <w:rFonts w:ascii="Arial" w:hAnsi="Arial"/>
                <w:sz w:val="16"/>
                <w:szCs w:val="16"/>
              </w:rPr>
              <w:t>1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1A238E" w14:textId="20B17AF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2DE32" w14:textId="53C6EB8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A2F551" w14:textId="5F8E1F34" w:rsidR="00253AFB" w:rsidRPr="00AC4FBC" w:rsidRDefault="00253AFB">
            <w:pPr>
              <w:rPr>
                <w:rFonts w:ascii="Arial" w:hAnsi="Arial"/>
                <w:sz w:val="16"/>
                <w:szCs w:val="16"/>
              </w:rPr>
            </w:pPr>
            <w:r w:rsidRPr="00AC4FBC">
              <w:rPr>
                <w:rFonts w:ascii="Arial" w:hAnsi="Arial"/>
                <w:sz w:val="16"/>
                <w:szCs w:val="16"/>
              </w:rPr>
              <w:t>Update Tx test cases for DC_n28A_3A, DC_n28A_3C, DC_n28A_39A, DC_n28A_39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9CD0A" w14:textId="77777777" w:rsidR="00253AFB" w:rsidRPr="00AC4FBC" w:rsidRDefault="00253AFB">
            <w:pPr>
              <w:pStyle w:val="TAL"/>
              <w:rPr>
                <w:sz w:val="16"/>
                <w:szCs w:val="16"/>
              </w:rPr>
            </w:pPr>
            <w:r w:rsidRPr="00AC4FBC">
              <w:rPr>
                <w:sz w:val="16"/>
                <w:szCs w:val="16"/>
              </w:rPr>
              <w:t>17.4.0</w:t>
            </w:r>
          </w:p>
        </w:tc>
      </w:tr>
      <w:tr w:rsidR="00253AFB" w:rsidRPr="00AC4FBC" w14:paraId="3D98FD7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90BA21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567DB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2186C8" w14:textId="0EA05627" w:rsidR="00253AFB" w:rsidRPr="00AC4FBC" w:rsidRDefault="00253AFB">
            <w:pPr>
              <w:rPr>
                <w:rFonts w:ascii="Arial" w:hAnsi="Arial"/>
                <w:sz w:val="16"/>
                <w:szCs w:val="16"/>
              </w:rPr>
            </w:pPr>
            <w:r w:rsidRPr="00AC4FBC">
              <w:rPr>
                <w:rFonts w:ascii="Arial" w:hAnsi="Arial"/>
                <w:sz w:val="16"/>
                <w:szCs w:val="16"/>
              </w:rPr>
              <w:t>R5-220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3C946C" w14:textId="1146BB24" w:rsidR="00253AFB" w:rsidRPr="00AC4FBC" w:rsidRDefault="00253AFB">
            <w:pPr>
              <w:rPr>
                <w:rFonts w:ascii="Arial" w:hAnsi="Arial"/>
                <w:sz w:val="16"/>
                <w:szCs w:val="16"/>
              </w:rPr>
            </w:pPr>
            <w:r w:rsidRPr="00AC4FBC">
              <w:rPr>
                <w:rFonts w:ascii="Arial" w:hAnsi="Arial"/>
                <w:sz w:val="16"/>
                <w:szCs w:val="16"/>
              </w:rPr>
              <w:t>1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6F768" w14:textId="61861BC8"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E3A81" w14:textId="70E4C15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B74C18" w14:textId="167F825A" w:rsidR="00253AFB" w:rsidRPr="00AC4FBC" w:rsidRDefault="00253AFB">
            <w:pPr>
              <w:rPr>
                <w:rFonts w:ascii="Arial" w:hAnsi="Arial"/>
                <w:sz w:val="16"/>
                <w:szCs w:val="16"/>
              </w:rPr>
            </w:pPr>
            <w:r w:rsidRPr="00AC4FBC">
              <w:rPr>
                <w:rFonts w:ascii="Arial" w:hAnsi="Arial"/>
                <w:sz w:val="16"/>
                <w:szCs w:val="16"/>
              </w:rPr>
              <w:t>Definition of MTSU for 7.6B.3.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EEF77A" w14:textId="77777777" w:rsidR="00253AFB" w:rsidRPr="00AC4FBC" w:rsidRDefault="00253AFB">
            <w:pPr>
              <w:pStyle w:val="TAL"/>
              <w:rPr>
                <w:sz w:val="16"/>
                <w:szCs w:val="16"/>
              </w:rPr>
            </w:pPr>
            <w:r w:rsidRPr="00AC4FBC">
              <w:rPr>
                <w:sz w:val="16"/>
                <w:szCs w:val="16"/>
              </w:rPr>
              <w:t>17.4.0</w:t>
            </w:r>
          </w:p>
        </w:tc>
      </w:tr>
      <w:tr w:rsidR="00253AFB" w:rsidRPr="00AC4FBC" w14:paraId="3467645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1403EE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BA161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EF031E" w14:textId="3815E1D9" w:rsidR="00253AFB" w:rsidRPr="00AC4FBC" w:rsidRDefault="00253AFB">
            <w:pPr>
              <w:rPr>
                <w:rFonts w:ascii="Arial" w:hAnsi="Arial"/>
                <w:sz w:val="16"/>
                <w:szCs w:val="16"/>
              </w:rPr>
            </w:pPr>
            <w:r w:rsidRPr="00AC4FBC">
              <w:rPr>
                <w:rFonts w:ascii="Arial" w:hAnsi="Arial"/>
                <w:sz w:val="16"/>
                <w:szCs w:val="16"/>
              </w:rPr>
              <w:t>R5-220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772A9" w14:textId="12D9FFD9" w:rsidR="00253AFB" w:rsidRPr="00AC4FBC" w:rsidRDefault="00253AFB">
            <w:pPr>
              <w:rPr>
                <w:rFonts w:ascii="Arial" w:hAnsi="Arial"/>
                <w:sz w:val="16"/>
                <w:szCs w:val="16"/>
              </w:rPr>
            </w:pPr>
            <w:r w:rsidRPr="00AC4FBC">
              <w:rPr>
                <w:rFonts w:ascii="Arial" w:hAnsi="Arial"/>
                <w:sz w:val="16"/>
                <w:szCs w:val="16"/>
              </w:rPr>
              <w:t>1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6924A" w14:textId="5038E83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6F301" w14:textId="3230A12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954A33" w14:textId="20807AA9" w:rsidR="00253AFB" w:rsidRPr="00AC4FBC" w:rsidRDefault="00253AFB">
            <w:pPr>
              <w:rPr>
                <w:rFonts w:ascii="Arial" w:hAnsi="Arial"/>
                <w:sz w:val="16"/>
                <w:szCs w:val="16"/>
              </w:rPr>
            </w:pPr>
            <w:r w:rsidRPr="00AC4FBC">
              <w:rPr>
                <w:rFonts w:ascii="Arial" w:hAnsi="Arial"/>
                <w:sz w:val="16"/>
                <w:szCs w:val="16"/>
              </w:rPr>
              <w:t>Correction to measurement timing for EN-DC combination with FDD and T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C6263" w14:textId="77777777" w:rsidR="00253AFB" w:rsidRPr="00AC4FBC" w:rsidRDefault="00253AFB">
            <w:pPr>
              <w:pStyle w:val="TAL"/>
              <w:rPr>
                <w:sz w:val="16"/>
                <w:szCs w:val="16"/>
              </w:rPr>
            </w:pPr>
            <w:r w:rsidRPr="00AC4FBC">
              <w:rPr>
                <w:sz w:val="16"/>
                <w:szCs w:val="16"/>
              </w:rPr>
              <w:t>17.4.0</w:t>
            </w:r>
          </w:p>
        </w:tc>
      </w:tr>
      <w:tr w:rsidR="00253AFB" w:rsidRPr="00AC4FBC" w14:paraId="0DC20E9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D80C7B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B02E9"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2B847B" w14:textId="3A8606D7" w:rsidR="00253AFB" w:rsidRPr="00AC4FBC" w:rsidRDefault="00253AFB">
            <w:pPr>
              <w:rPr>
                <w:rFonts w:ascii="Arial" w:hAnsi="Arial"/>
                <w:sz w:val="16"/>
                <w:szCs w:val="16"/>
              </w:rPr>
            </w:pPr>
            <w:r w:rsidRPr="00AC4FBC">
              <w:rPr>
                <w:rFonts w:ascii="Arial" w:hAnsi="Arial"/>
                <w:sz w:val="16"/>
                <w:szCs w:val="16"/>
              </w:rPr>
              <w:t>R5-220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862260" w14:textId="0EA23619" w:rsidR="00253AFB" w:rsidRPr="00AC4FBC" w:rsidRDefault="00253AFB">
            <w:pPr>
              <w:rPr>
                <w:rFonts w:ascii="Arial" w:hAnsi="Arial"/>
                <w:sz w:val="16"/>
                <w:szCs w:val="16"/>
              </w:rPr>
            </w:pPr>
            <w:r w:rsidRPr="00AC4FBC">
              <w:rPr>
                <w:rFonts w:ascii="Arial" w:hAnsi="Arial"/>
                <w:sz w:val="16"/>
                <w:szCs w:val="16"/>
              </w:rPr>
              <w:t>1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17F7D" w14:textId="00021F0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4A43E" w14:textId="6C6CD6A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DC374" w14:textId="046956F1" w:rsidR="00253AFB" w:rsidRPr="00AC4FBC" w:rsidRDefault="00253AFB">
            <w:pPr>
              <w:rPr>
                <w:rFonts w:ascii="Arial" w:hAnsi="Arial"/>
                <w:sz w:val="16"/>
                <w:szCs w:val="16"/>
              </w:rPr>
            </w:pPr>
            <w:r w:rsidRPr="00AC4FBC">
              <w:rPr>
                <w:rFonts w:ascii="Arial" w:hAnsi="Arial"/>
                <w:sz w:val="16"/>
                <w:szCs w:val="16"/>
              </w:rPr>
              <w:t>Correction to test frequency of EN-DC 28_n51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C00665" w14:textId="77777777" w:rsidR="00253AFB" w:rsidRPr="00AC4FBC" w:rsidRDefault="00253AFB">
            <w:pPr>
              <w:pStyle w:val="TAL"/>
              <w:rPr>
                <w:sz w:val="16"/>
                <w:szCs w:val="16"/>
              </w:rPr>
            </w:pPr>
            <w:r w:rsidRPr="00AC4FBC">
              <w:rPr>
                <w:sz w:val="16"/>
                <w:szCs w:val="16"/>
              </w:rPr>
              <w:t>17.4.0</w:t>
            </w:r>
          </w:p>
        </w:tc>
      </w:tr>
      <w:tr w:rsidR="00253AFB" w:rsidRPr="00AC4FBC" w14:paraId="7F069A7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8B64551"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8E107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19749F" w14:textId="42C14B1C" w:rsidR="00253AFB" w:rsidRPr="00AC4FBC" w:rsidRDefault="00253AFB">
            <w:pPr>
              <w:rPr>
                <w:rFonts w:ascii="Arial" w:hAnsi="Arial"/>
                <w:sz w:val="16"/>
                <w:szCs w:val="16"/>
              </w:rPr>
            </w:pPr>
            <w:r w:rsidRPr="00AC4FBC">
              <w:rPr>
                <w:rFonts w:ascii="Arial" w:hAnsi="Arial"/>
                <w:sz w:val="16"/>
                <w:szCs w:val="16"/>
              </w:rPr>
              <w:t>R5-220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BF318" w14:textId="2673F50D" w:rsidR="00253AFB" w:rsidRPr="00AC4FBC" w:rsidRDefault="00253AFB">
            <w:pPr>
              <w:rPr>
                <w:rFonts w:ascii="Arial" w:hAnsi="Arial"/>
                <w:sz w:val="16"/>
                <w:szCs w:val="16"/>
              </w:rPr>
            </w:pPr>
            <w:r w:rsidRPr="00AC4FBC">
              <w:rPr>
                <w:rFonts w:ascii="Arial" w:hAnsi="Arial"/>
                <w:sz w:val="16"/>
                <w:szCs w:val="16"/>
              </w:rPr>
              <w:t>1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C9B8F6" w14:textId="498CCB7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975A7" w14:textId="3966629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B38206" w14:textId="21A03E98" w:rsidR="00253AFB" w:rsidRPr="00AC4FBC" w:rsidRDefault="00253AFB">
            <w:pPr>
              <w:rPr>
                <w:rFonts w:ascii="Arial" w:hAnsi="Arial"/>
                <w:sz w:val="16"/>
                <w:szCs w:val="16"/>
              </w:rPr>
            </w:pPr>
            <w:r w:rsidRPr="00AC4FBC">
              <w:rPr>
                <w:rFonts w:ascii="Arial" w:hAnsi="Arial"/>
                <w:sz w:val="16"/>
                <w:szCs w:val="16"/>
              </w:rPr>
              <w:t>Addition of common uplink configuration for E-UTRA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011C6" w14:textId="77777777" w:rsidR="00253AFB" w:rsidRPr="00AC4FBC" w:rsidRDefault="00253AFB">
            <w:pPr>
              <w:pStyle w:val="TAL"/>
              <w:rPr>
                <w:sz w:val="16"/>
                <w:szCs w:val="16"/>
              </w:rPr>
            </w:pPr>
            <w:r w:rsidRPr="00AC4FBC">
              <w:rPr>
                <w:sz w:val="16"/>
                <w:szCs w:val="16"/>
              </w:rPr>
              <w:t>17.4.0</w:t>
            </w:r>
          </w:p>
        </w:tc>
      </w:tr>
      <w:tr w:rsidR="00253AFB" w:rsidRPr="00AC4FBC" w14:paraId="0850FE0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B61AB2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F562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7DF7D" w14:textId="0C6B4552" w:rsidR="00253AFB" w:rsidRPr="00AC4FBC" w:rsidRDefault="00253AFB">
            <w:pPr>
              <w:rPr>
                <w:rFonts w:ascii="Arial" w:hAnsi="Arial"/>
                <w:sz w:val="16"/>
                <w:szCs w:val="16"/>
              </w:rPr>
            </w:pPr>
            <w:r w:rsidRPr="00AC4FBC">
              <w:rPr>
                <w:rFonts w:ascii="Arial" w:hAnsi="Arial"/>
                <w:sz w:val="16"/>
                <w:szCs w:val="16"/>
              </w:rPr>
              <w:t>R5-220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5C4C2" w14:textId="27E1AE00" w:rsidR="00253AFB" w:rsidRPr="00AC4FBC" w:rsidRDefault="00253AFB">
            <w:pPr>
              <w:rPr>
                <w:rFonts w:ascii="Arial" w:hAnsi="Arial"/>
                <w:sz w:val="16"/>
                <w:szCs w:val="16"/>
              </w:rPr>
            </w:pPr>
            <w:r w:rsidRPr="00AC4FBC">
              <w:rPr>
                <w:rFonts w:ascii="Arial" w:hAnsi="Arial"/>
                <w:sz w:val="16"/>
                <w:szCs w:val="16"/>
              </w:rPr>
              <w:t>1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A142D" w14:textId="17DCF9BD"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4EA0D" w14:textId="136582E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3B72F" w14:textId="34BA1BF0" w:rsidR="00253AFB" w:rsidRPr="00AC4FBC" w:rsidRDefault="00253AFB">
            <w:pPr>
              <w:rPr>
                <w:rFonts w:ascii="Arial" w:hAnsi="Arial"/>
                <w:sz w:val="16"/>
                <w:szCs w:val="16"/>
              </w:rPr>
            </w:pPr>
            <w:r w:rsidRPr="00AC4FBC">
              <w:rPr>
                <w:rFonts w:ascii="Arial" w:hAnsi="Arial"/>
                <w:sz w:val="16"/>
                <w:szCs w:val="16"/>
              </w:rPr>
              <w:t>Update of 6.2B.1.3 Maximum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76456" w14:textId="77777777" w:rsidR="00253AFB" w:rsidRPr="00AC4FBC" w:rsidRDefault="00253AFB">
            <w:pPr>
              <w:pStyle w:val="TAL"/>
              <w:rPr>
                <w:sz w:val="16"/>
                <w:szCs w:val="16"/>
              </w:rPr>
            </w:pPr>
            <w:r w:rsidRPr="00AC4FBC">
              <w:rPr>
                <w:sz w:val="16"/>
                <w:szCs w:val="16"/>
              </w:rPr>
              <w:t>17.4.0</w:t>
            </w:r>
          </w:p>
        </w:tc>
      </w:tr>
      <w:tr w:rsidR="00253AFB" w:rsidRPr="00AC4FBC" w14:paraId="1536C8F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62F052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E5672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26583" w14:textId="0A4F0D98" w:rsidR="00253AFB" w:rsidRPr="00AC4FBC" w:rsidRDefault="00253AFB">
            <w:pPr>
              <w:rPr>
                <w:rFonts w:ascii="Arial" w:hAnsi="Arial"/>
                <w:sz w:val="16"/>
                <w:szCs w:val="16"/>
              </w:rPr>
            </w:pPr>
            <w:r w:rsidRPr="00AC4FBC">
              <w:rPr>
                <w:rFonts w:ascii="Arial" w:hAnsi="Arial"/>
                <w:sz w:val="16"/>
                <w:szCs w:val="16"/>
              </w:rPr>
              <w:t>R5-22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ED0445" w14:textId="385CB1F0" w:rsidR="00253AFB" w:rsidRPr="00AC4FBC" w:rsidRDefault="00253AFB">
            <w:pPr>
              <w:rPr>
                <w:rFonts w:ascii="Arial" w:hAnsi="Arial"/>
                <w:sz w:val="16"/>
                <w:szCs w:val="16"/>
              </w:rPr>
            </w:pPr>
            <w:r w:rsidRPr="00AC4FBC">
              <w:rPr>
                <w:rFonts w:ascii="Arial" w:hAnsi="Arial"/>
                <w:sz w:val="16"/>
                <w:szCs w:val="16"/>
              </w:rPr>
              <w:t>1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98EF4" w14:textId="572316FB"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DEFD9" w14:textId="7835905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671D12" w14:textId="287FA504" w:rsidR="00253AFB" w:rsidRPr="00AC4FBC" w:rsidRDefault="00253AFB">
            <w:pPr>
              <w:rPr>
                <w:rFonts w:ascii="Arial" w:hAnsi="Arial"/>
                <w:sz w:val="16"/>
                <w:szCs w:val="16"/>
              </w:rPr>
            </w:pPr>
            <w:r w:rsidRPr="00AC4FBC">
              <w:rPr>
                <w:rFonts w:ascii="Arial" w:hAnsi="Arial"/>
                <w:sz w:val="16"/>
                <w:szCs w:val="16"/>
              </w:rPr>
              <w:t>Update of 6.2B.4.1.3 Configured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D2E8B8" w14:textId="77777777" w:rsidR="00253AFB" w:rsidRPr="00AC4FBC" w:rsidRDefault="00253AFB">
            <w:pPr>
              <w:pStyle w:val="TAL"/>
              <w:rPr>
                <w:sz w:val="16"/>
                <w:szCs w:val="16"/>
              </w:rPr>
            </w:pPr>
            <w:r w:rsidRPr="00AC4FBC">
              <w:rPr>
                <w:sz w:val="16"/>
                <w:szCs w:val="16"/>
              </w:rPr>
              <w:t>17.4.0</w:t>
            </w:r>
          </w:p>
        </w:tc>
      </w:tr>
      <w:tr w:rsidR="00253AFB" w:rsidRPr="00AC4FBC" w14:paraId="63DC56D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C977BC"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0361B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91547" w14:textId="15C9398B" w:rsidR="00253AFB" w:rsidRPr="00AC4FBC" w:rsidRDefault="00253AFB">
            <w:pPr>
              <w:rPr>
                <w:rFonts w:ascii="Arial" w:hAnsi="Arial"/>
                <w:sz w:val="16"/>
                <w:szCs w:val="16"/>
              </w:rPr>
            </w:pPr>
            <w:r w:rsidRPr="00AC4FBC">
              <w:rPr>
                <w:rFonts w:ascii="Arial" w:hAnsi="Arial"/>
                <w:sz w:val="16"/>
                <w:szCs w:val="16"/>
              </w:rPr>
              <w:t>R5-220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23689" w14:textId="39F069A6" w:rsidR="00253AFB" w:rsidRPr="00AC4FBC" w:rsidRDefault="00253AFB">
            <w:pPr>
              <w:rPr>
                <w:rFonts w:ascii="Arial" w:hAnsi="Arial"/>
                <w:sz w:val="16"/>
                <w:szCs w:val="16"/>
              </w:rPr>
            </w:pPr>
            <w:r w:rsidRPr="00AC4FBC">
              <w:rPr>
                <w:rFonts w:ascii="Arial" w:hAnsi="Arial"/>
                <w:sz w:val="16"/>
                <w:szCs w:val="16"/>
              </w:rPr>
              <w:t>1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2F56B" w14:textId="5711D6C0"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DE6EE" w14:textId="62686E9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91293A" w14:textId="0D92D6E9" w:rsidR="00253AFB" w:rsidRPr="00AC4FBC" w:rsidRDefault="00253AFB">
            <w:pPr>
              <w:rPr>
                <w:rFonts w:ascii="Arial" w:hAnsi="Arial"/>
                <w:sz w:val="16"/>
                <w:szCs w:val="16"/>
              </w:rPr>
            </w:pPr>
            <w:r w:rsidRPr="00AC4FBC">
              <w:rPr>
                <w:rFonts w:ascii="Arial" w:hAnsi="Arial"/>
                <w:sz w:val="16"/>
                <w:szCs w:val="16"/>
              </w:rPr>
              <w:t>Correction to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7E11" w14:textId="77777777" w:rsidR="00253AFB" w:rsidRPr="00AC4FBC" w:rsidRDefault="00253AFB">
            <w:pPr>
              <w:pStyle w:val="TAL"/>
              <w:rPr>
                <w:sz w:val="16"/>
                <w:szCs w:val="16"/>
              </w:rPr>
            </w:pPr>
            <w:r w:rsidRPr="00AC4FBC">
              <w:rPr>
                <w:sz w:val="16"/>
                <w:szCs w:val="16"/>
              </w:rPr>
              <w:t>17.4.0</w:t>
            </w:r>
          </w:p>
        </w:tc>
      </w:tr>
      <w:tr w:rsidR="00253AFB" w:rsidRPr="00AC4FBC" w14:paraId="30B4489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6FD9D3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858959"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F2D58E" w14:textId="63B13B3F" w:rsidR="00253AFB" w:rsidRPr="00AC4FBC" w:rsidRDefault="00253AFB">
            <w:pPr>
              <w:rPr>
                <w:rFonts w:ascii="Arial" w:hAnsi="Arial"/>
                <w:sz w:val="16"/>
                <w:szCs w:val="16"/>
              </w:rPr>
            </w:pPr>
            <w:r w:rsidRPr="00AC4FBC">
              <w:rPr>
                <w:rFonts w:ascii="Arial" w:hAnsi="Arial"/>
                <w:sz w:val="16"/>
                <w:szCs w:val="16"/>
              </w:rPr>
              <w:t>R5-220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7613B" w14:textId="5B67BE2B" w:rsidR="00253AFB" w:rsidRPr="00AC4FBC" w:rsidRDefault="00253AFB">
            <w:pPr>
              <w:rPr>
                <w:rFonts w:ascii="Arial" w:hAnsi="Arial"/>
                <w:sz w:val="16"/>
                <w:szCs w:val="16"/>
              </w:rPr>
            </w:pPr>
            <w:r w:rsidRPr="00AC4FBC">
              <w:rPr>
                <w:rFonts w:ascii="Arial" w:hAnsi="Arial"/>
                <w:sz w:val="16"/>
                <w:szCs w:val="16"/>
              </w:rPr>
              <w:t>1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9FA90" w14:textId="35F7689D"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E2FF8" w14:textId="6F75259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B305C6" w14:textId="4816D78D" w:rsidR="00253AFB" w:rsidRPr="00AC4FBC" w:rsidRDefault="00253AFB">
            <w:pPr>
              <w:rPr>
                <w:rFonts w:ascii="Arial" w:hAnsi="Arial"/>
                <w:sz w:val="16"/>
                <w:szCs w:val="16"/>
              </w:rPr>
            </w:pPr>
            <w:r w:rsidRPr="00AC4FBC">
              <w:rPr>
                <w:rFonts w:ascii="Arial" w:hAnsi="Arial"/>
                <w:sz w:val="16"/>
                <w:szCs w:val="16"/>
              </w:rPr>
              <w:t>Correction to Maximum Input Level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F15E1C" w14:textId="77777777" w:rsidR="00253AFB" w:rsidRPr="00AC4FBC" w:rsidRDefault="00253AFB">
            <w:pPr>
              <w:pStyle w:val="TAL"/>
              <w:rPr>
                <w:sz w:val="16"/>
                <w:szCs w:val="16"/>
              </w:rPr>
            </w:pPr>
            <w:r w:rsidRPr="00AC4FBC">
              <w:rPr>
                <w:sz w:val="16"/>
                <w:szCs w:val="16"/>
              </w:rPr>
              <w:t>17.4.0</w:t>
            </w:r>
          </w:p>
        </w:tc>
      </w:tr>
      <w:tr w:rsidR="00253AFB" w:rsidRPr="00AC4FBC" w14:paraId="709FD31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F50A7D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3895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F7DAB1" w14:textId="213AD11B" w:rsidR="00253AFB" w:rsidRPr="00AC4FBC" w:rsidRDefault="00253AFB">
            <w:pPr>
              <w:rPr>
                <w:rFonts w:ascii="Arial" w:hAnsi="Arial"/>
                <w:sz w:val="16"/>
                <w:szCs w:val="16"/>
              </w:rPr>
            </w:pPr>
            <w:r w:rsidRPr="00AC4FBC">
              <w:rPr>
                <w:rFonts w:ascii="Arial" w:hAnsi="Arial"/>
                <w:sz w:val="16"/>
                <w:szCs w:val="16"/>
              </w:rPr>
              <w:t>R5-22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8D9237" w14:textId="7C2F70BC" w:rsidR="00253AFB" w:rsidRPr="00AC4FBC" w:rsidRDefault="00253AFB">
            <w:pPr>
              <w:rPr>
                <w:rFonts w:ascii="Arial" w:hAnsi="Arial"/>
                <w:sz w:val="16"/>
                <w:szCs w:val="16"/>
              </w:rPr>
            </w:pPr>
            <w:r w:rsidRPr="00AC4FBC">
              <w:rPr>
                <w:rFonts w:ascii="Arial" w:hAnsi="Arial"/>
                <w:sz w:val="16"/>
                <w:szCs w:val="16"/>
              </w:rPr>
              <w:t>1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F209F" w14:textId="4304D1B6"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34907" w14:textId="2AEDFED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58682" w14:textId="6466D20C" w:rsidR="00253AFB" w:rsidRPr="00AC4FBC" w:rsidRDefault="00253AFB">
            <w:pPr>
              <w:rPr>
                <w:rFonts w:ascii="Arial" w:hAnsi="Arial"/>
                <w:sz w:val="16"/>
                <w:szCs w:val="16"/>
              </w:rPr>
            </w:pPr>
            <w:r w:rsidRPr="00AC4FBC">
              <w:rPr>
                <w:rFonts w:ascii="Arial" w:hAnsi="Arial"/>
                <w:sz w:val="16"/>
                <w:szCs w:val="16"/>
              </w:rPr>
              <w:t>Correction to Adjacent Channel Selec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D5F187" w14:textId="77777777" w:rsidR="00253AFB" w:rsidRPr="00AC4FBC" w:rsidRDefault="00253AFB">
            <w:pPr>
              <w:pStyle w:val="TAL"/>
              <w:rPr>
                <w:sz w:val="16"/>
                <w:szCs w:val="16"/>
              </w:rPr>
            </w:pPr>
            <w:r w:rsidRPr="00AC4FBC">
              <w:rPr>
                <w:sz w:val="16"/>
                <w:szCs w:val="16"/>
              </w:rPr>
              <w:t>17.4.0</w:t>
            </w:r>
          </w:p>
        </w:tc>
      </w:tr>
      <w:tr w:rsidR="00253AFB" w:rsidRPr="00AC4FBC" w14:paraId="7691C10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72B7C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02438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E6AA1A" w14:textId="6874BDE4" w:rsidR="00253AFB" w:rsidRPr="00AC4FBC" w:rsidRDefault="00253AFB">
            <w:pPr>
              <w:rPr>
                <w:rFonts w:ascii="Arial" w:hAnsi="Arial"/>
                <w:sz w:val="16"/>
                <w:szCs w:val="16"/>
              </w:rPr>
            </w:pPr>
            <w:r w:rsidRPr="00AC4FBC">
              <w:rPr>
                <w:rFonts w:ascii="Arial" w:hAnsi="Arial"/>
                <w:sz w:val="16"/>
                <w:szCs w:val="16"/>
              </w:rPr>
              <w:t>R5-2209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188987" w14:textId="07577CFE" w:rsidR="00253AFB" w:rsidRPr="00AC4FBC" w:rsidRDefault="00253AFB">
            <w:pPr>
              <w:rPr>
                <w:rFonts w:ascii="Arial" w:hAnsi="Arial"/>
                <w:sz w:val="16"/>
                <w:szCs w:val="16"/>
              </w:rPr>
            </w:pPr>
            <w:r w:rsidRPr="00AC4FBC">
              <w:rPr>
                <w:rFonts w:ascii="Arial" w:hAnsi="Arial"/>
                <w:sz w:val="16"/>
                <w:szCs w:val="16"/>
              </w:rPr>
              <w:t>1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0D0F8" w14:textId="4262D6CB"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D7429" w14:textId="64D6FE4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9E4054" w14:textId="0B000179" w:rsidR="00253AFB" w:rsidRPr="00AC4FBC" w:rsidRDefault="00253AFB">
            <w:pPr>
              <w:rPr>
                <w:rFonts w:ascii="Arial" w:hAnsi="Arial"/>
                <w:sz w:val="16"/>
                <w:szCs w:val="16"/>
              </w:rPr>
            </w:pPr>
            <w:r w:rsidRPr="00AC4FBC">
              <w:rPr>
                <w:rFonts w:ascii="Arial" w:hAnsi="Arial"/>
                <w:sz w:val="16"/>
                <w:szCs w:val="16"/>
              </w:rPr>
              <w:t>Update of Adjacent Channel Selec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16C50A" w14:textId="77777777" w:rsidR="00253AFB" w:rsidRPr="00AC4FBC" w:rsidRDefault="00253AFB">
            <w:pPr>
              <w:pStyle w:val="TAL"/>
              <w:rPr>
                <w:sz w:val="16"/>
                <w:szCs w:val="16"/>
              </w:rPr>
            </w:pPr>
            <w:r w:rsidRPr="00AC4FBC">
              <w:rPr>
                <w:sz w:val="16"/>
                <w:szCs w:val="16"/>
              </w:rPr>
              <w:t>17.4.0</w:t>
            </w:r>
          </w:p>
        </w:tc>
      </w:tr>
      <w:tr w:rsidR="00253AFB" w:rsidRPr="00AC4FBC" w14:paraId="7394625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0A75D2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D3D6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19F7B4" w14:textId="61A5BFCC" w:rsidR="00253AFB" w:rsidRPr="00AC4FBC" w:rsidRDefault="00253AFB">
            <w:pPr>
              <w:rPr>
                <w:rFonts w:ascii="Arial" w:hAnsi="Arial"/>
                <w:sz w:val="16"/>
                <w:szCs w:val="16"/>
              </w:rPr>
            </w:pPr>
            <w:r w:rsidRPr="00AC4FBC">
              <w:rPr>
                <w:rFonts w:ascii="Arial" w:hAnsi="Arial"/>
                <w:sz w:val="16"/>
                <w:szCs w:val="16"/>
              </w:rPr>
              <w:t>R5-22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09952" w14:textId="26E54C59" w:rsidR="00253AFB" w:rsidRPr="00AC4FBC" w:rsidRDefault="00253AFB">
            <w:pPr>
              <w:rPr>
                <w:rFonts w:ascii="Arial" w:hAnsi="Arial"/>
                <w:sz w:val="16"/>
                <w:szCs w:val="16"/>
              </w:rPr>
            </w:pPr>
            <w:r w:rsidRPr="00AC4FBC">
              <w:rPr>
                <w:rFonts w:ascii="Arial" w:hAnsi="Arial"/>
                <w:sz w:val="16"/>
                <w:szCs w:val="16"/>
              </w:rPr>
              <w:t>1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6AC0B" w14:textId="45AEBD69"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2DFE3" w14:textId="5BA53F22"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E2A7" w14:textId="6E6FBE2E" w:rsidR="00253AFB" w:rsidRPr="00AC4FBC" w:rsidRDefault="00253AFB">
            <w:pPr>
              <w:rPr>
                <w:rFonts w:ascii="Arial" w:hAnsi="Arial"/>
                <w:sz w:val="16"/>
                <w:szCs w:val="16"/>
              </w:rPr>
            </w:pPr>
            <w:r w:rsidRPr="00AC4FBC">
              <w:rPr>
                <w:rFonts w:ascii="Arial" w:hAnsi="Arial"/>
                <w:sz w:val="16"/>
                <w:szCs w:val="16"/>
              </w:rPr>
              <w:t>Correction to out-of-band blocking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B0B11" w14:textId="77777777" w:rsidR="00253AFB" w:rsidRPr="00AC4FBC" w:rsidRDefault="00253AFB">
            <w:pPr>
              <w:pStyle w:val="TAL"/>
              <w:rPr>
                <w:sz w:val="16"/>
                <w:szCs w:val="16"/>
              </w:rPr>
            </w:pPr>
            <w:r w:rsidRPr="00AC4FBC">
              <w:rPr>
                <w:sz w:val="16"/>
                <w:szCs w:val="16"/>
              </w:rPr>
              <w:t>17.4.0</w:t>
            </w:r>
          </w:p>
        </w:tc>
      </w:tr>
      <w:tr w:rsidR="00253AFB" w:rsidRPr="00AC4FBC" w14:paraId="749549D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0399B6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0A8FF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4295C9" w14:textId="2EBBEB7F" w:rsidR="00253AFB" w:rsidRPr="00AC4FBC" w:rsidRDefault="00253AFB">
            <w:pPr>
              <w:rPr>
                <w:rFonts w:ascii="Arial" w:hAnsi="Arial"/>
                <w:sz w:val="16"/>
                <w:szCs w:val="16"/>
              </w:rPr>
            </w:pPr>
            <w:r w:rsidRPr="00AC4FBC">
              <w:rPr>
                <w:rFonts w:ascii="Arial" w:hAnsi="Arial"/>
                <w:sz w:val="16"/>
                <w:szCs w:val="16"/>
              </w:rPr>
              <w:t>R5-2209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8EE67" w14:textId="6D73DAF5" w:rsidR="00253AFB" w:rsidRPr="00AC4FBC" w:rsidRDefault="00253AFB">
            <w:pPr>
              <w:rPr>
                <w:rFonts w:ascii="Arial" w:hAnsi="Arial"/>
                <w:sz w:val="16"/>
                <w:szCs w:val="16"/>
              </w:rPr>
            </w:pPr>
            <w:r w:rsidRPr="00AC4FBC">
              <w:rPr>
                <w:rFonts w:ascii="Arial" w:hAnsi="Arial"/>
                <w:sz w:val="16"/>
                <w:szCs w:val="16"/>
              </w:rPr>
              <w:t>1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5EA999" w14:textId="10A3E08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D5E06" w14:textId="79E8F70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2CE75D" w14:textId="59C001B9" w:rsidR="00253AFB" w:rsidRPr="00AC4FBC" w:rsidRDefault="00253AFB">
            <w:pPr>
              <w:rPr>
                <w:rFonts w:ascii="Arial" w:hAnsi="Arial"/>
                <w:sz w:val="16"/>
                <w:szCs w:val="16"/>
              </w:rPr>
            </w:pPr>
            <w:r w:rsidRPr="00AC4FBC">
              <w:rPr>
                <w:rFonts w:ascii="Arial" w:hAnsi="Arial"/>
                <w:sz w:val="16"/>
                <w:szCs w:val="16"/>
              </w:rPr>
              <w:t>Update of Annex F for Adjacent Channel Selectivity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B4DD29" w14:textId="77777777" w:rsidR="00253AFB" w:rsidRPr="00AC4FBC" w:rsidRDefault="00253AFB">
            <w:pPr>
              <w:pStyle w:val="TAL"/>
              <w:rPr>
                <w:sz w:val="16"/>
                <w:szCs w:val="16"/>
              </w:rPr>
            </w:pPr>
            <w:r w:rsidRPr="00AC4FBC">
              <w:rPr>
                <w:sz w:val="16"/>
                <w:szCs w:val="16"/>
              </w:rPr>
              <w:t>17.4.0</w:t>
            </w:r>
          </w:p>
        </w:tc>
      </w:tr>
      <w:tr w:rsidR="00253AFB" w:rsidRPr="00AC4FBC" w14:paraId="7DDD725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E3E455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F7409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7507B2" w14:textId="7A4640AC" w:rsidR="00253AFB" w:rsidRPr="00AC4FBC" w:rsidRDefault="00253AFB">
            <w:pPr>
              <w:rPr>
                <w:rFonts w:ascii="Arial" w:hAnsi="Arial"/>
                <w:sz w:val="16"/>
                <w:szCs w:val="16"/>
              </w:rPr>
            </w:pPr>
            <w:r w:rsidRPr="00AC4FBC">
              <w:rPr>
                <w:rFonts w:ascii="Arial" w:hAnsi="Arial"/>
                <w:sz w:val="16"/>
                <w:szCs w:val="16"/>
              </w:rPr>
              <w:t>R5-221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B4E54B" w14:textId="7958AD0A" w:rsidR="00253AFB" w:rsidRPr="00AC4FBC" w:rsidRDefault="00253AFB">
            <w:pPr>
              <w:rPr>
                <w:rFonts w:ascii="Arial" w:hAnsi="Arial"/>
                <w:sz w:val="16"/>
                <w:szCs w:val="16"/>
              </w:rPr>
            </w:pPr>
            <w:r w:rsidRPr="00AC4FBC">
              <w:rPr>
                <w:rFonts w:ascii="Arial" w:hAnsi="Arial"/>
                <w:sz w:val="16"/>
                <w:szCs w:val="16"/>
              </w:rPr>
              <w:t>1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D5FD6" w14:textId="59F3442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27CAA" w14:textId="648A7F2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D5837D" w14:textId="7771DEA3" w:rsidR="00253AFB" w:rsidRPr="00AC4FBC" w:rsidRDefault="00253AFB">
            <w:pPr>
              <w:rPr>
                <w:rFonts w:ascii="Arial" w:hAnsi="Arial"/>
                <w:sz w:val="16"/>
                <w:szCs w:val="16"/>
              </w:rPr>
            </w:pPr>
            <w:r w:rsidRPr="00AC4FBC">
              <w:rPr>
                <w:rFonts w:ascii="Arial" w:hAnsi="Arial"/>
                <w:sz w:val="16"/>
                <w:szCs w:val="16"/>
              </w:rPr>
              <w:t>Correction of 6.2B.1.1 for intra-band contiguous EN-DC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22476" w14:textId="77777777" w:rsidR="00253AFB" w:rsidRPr="00AC4FBC" w:rsidRDefault="00253AFB">
            <w:pPr>
              <w:pStyle w:val="TAL"/>
              <w:rPr>
                <w:sz w:val="16"/>
                <w:szCs w:val="16"/>
              </w:rPr>
            </w:pPr>
            <w:r w:rsidRPr="00AC4FBC">
              <w:rPr>
                <w:sz w:val="16"/>
                <w:szCs w:val="16"/>
              </w:rPr>
              <w:t>17.4.0</w:t>
            </w:r>
          </w:p>
        </w:tc>
      </w:tr>
      <w:tr w:rsidR="00253AFB" w:rsidRPr="00AC4FBC" w14:paraId="6FDBB55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379867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2983D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B39071" w14:textId="742C0902" w:rsidR="00253AFB" w:rsidRPr="00AC4FBC" w:rsidRDefault="00253AFB">
            <w:pPr>
              <w:rPr>
                <w:rFonts w:ascii="Arial" w:hAnsi="Arial"/>
                <w:sz w:val="16"/>
                <w:szCs w:val="16"/>
              </w:rPr>
            </w:pPr>
            <w:r w:rsidRPr="00AC4FBC">
              <w:rPr>
                <w:rFonts w:ascii="Arial" w:hAnsi="Arial"/>
                <w:sz w:val="16"/>
                <w:szCs w:val="16"/>
              </w:rPr>
              <w:t>R5-221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927E0" w14:textId="303E00F2" w:rsidR="00253AFB" w:rsidRPr="00AC4FBC" w:rsidRDefault="00253AFB">
            <w:pPr>
              <w:rPr>
                <w:rFonts w:ascii="Arial" w:hAnsi="Arial"/>
                <w:sz w:val="16"/>
                <w:szCs w:val="16"/>
              </w:rPr>
            </w:pPr>
            <w:r w:rsidRPr="00AC4FBC">
              <w:rPr>
                <w:rFonts w:ascii="Arial" w:hAnsi="Arial"/>
                <w:sz w:val="16"/>
                <w:szCs w:val="16"/>
              </w:rPr>
              <w:t>1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B9AA2" w14:textId="55B719B5"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A82607" w14:textId="6C620DC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7809C" w14:textId="025E93F8" w:rsidR="00253AFB" w:rsidRPr="00AC4FBC" w:rsidRDefault="00253AFB">
            <w:pPr>
              <w:rPr>
                <w:rFonts w:ascii="Arial" w:hAnsi="Arial"/>
                <w:sz w:val="16"/>
                <w:szCs w:val="16"/>
              </w:rPr>
            </w:pPr>
            <w:r w:rsidRPr="00AC4FBC">
              <w:rPr>
                <w:rFonts w:ascii="Arial" w:hAnsi="Arial"/>
                <w:sz w:val="16"/>
                <w:szCs w:val="16"/>
              </w:rPr>
              <w:t>Addition of 6.2B.2.3a MPR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9D9EA4" w14:textId="77777777" w:rsidR="00253AFB" w:rsidRPr="00AC4FBC" w:rsidRDefault="00253AFB">
            <w:pPr>
              <w:pStyle w:val="TAL"/>
              <w:rPr>
                <w:sz w:val="16"/>
                <w:szCs w:val="16"/>
              </w:rPr>
            </w:pPr>
            <w:r w:rsidRPr="00AC4FBC">
              <w:rPr>
                <w:sz w:val="16"/>
                <w:szCs w:val="16"/>
              </w:rPr>
              <w:t>17.4.0</w:t>
            </w:r>
          </w:p>
        </w:tc>
      </w:tr>
      <w:tr w:rsidR="00253AFB" w:rsidRPr="00AC4FBC" w14:paraId="6A997A3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AC9D56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CACC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E3340" w14:textId="58627BC0" w:rsidR="00253AFB" w:rsidRPr="00AC4FBC" w:rsidRDefault="00253AFB">
            <w:pPr>
              <w:rPr>
                <w:rFonts w:ascii="Arial" w:hAnsi="Arial"/>
                <w:sz w:val="16"/>
                <w:szCs w:val="16"/>
              </w:rPr>
            </w:pPr>
            <w:r w:rsidRPr="00AC4FBC">
              <w:rPr>
                <w:rFonts w:ascii="Arial" w:hAnsi="Arial"/>
                <w:sz w:val="16"/>
                <w:szCs w:val="16"/>
              </w:rPr>
              <w:t>R5-221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104FB" w14:textId="08B71051" w:rsidR="00253AFB" w:rsidRPr="00AC4FBC" w:rsidRDefault="00253AFB">
            <w:pPr>
              <w:rPr>
                <w:rFonts w:ascii="Arial" w:hAnsi="Arial"/>
                <w:sz w:val="16"/>
                <w:szCs w:val="16"/>
              </w:rPr>
            </w:pPr>
            <w:r w:rsidRPr="00AC4FBC">
              <w:rPr>
                <w:rFonts w:ascii="Arial" w:hAnsi="Arial"/>
                <w:sz w:val="16"/>
                <w:szCs w:val="16"/>
              </w:rPr>
              <w:t>1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8C5C8" w14:textId="71F9AD7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87721" w14:textId="1281B23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8EEEEC" w14:textId="3D2A19FC" w:rsidR="00253AFB" w:rsidRPr="00AC4FBC" w:rsidRDefault="00253AFB">
            <w:pPr>
              <w:rPr>
                <w:rFonts w:ascii="Arial" w:hAnsi="Arial"/>
                <w:sz w:val="16"/>
                <w:szCs w:val="16"/>
              </w:rPr>
            </w:pPr>
            <w:r w:rsidRPr="00AC4FBC">
              <w:rPr>
                <w:rFonts w:ascii="Arial" w:hAnsi="Arial"/>
                <w:sz w:val="16"/>
                <w:szCs w:val="16"/>
              </w:rPr>
              <w:t>Addition of 6.4B.2.3a.4 EVM Equalizer Flatnes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0CDF2" w14:textId="77777777" w:rsidR="00253AFB" w:rsidRPr="00AC4FBC" w:rsidRDefault="00253AFB">
            <w:pPr>
              <w:pStyle w:val="TAL"/>
              <w:rPr>
                <w:sz w:val="16"/>
                <w:szCs w:val="16"/>
              </w:rPr>
            </w:pPr>
            <w:r w:rsidRPr="00AC4FBC">
              <w:rPr>
                <w:sz w:val="16"/>
                <w:szCs w:val="16"/>
              </w:rPr>
              <w:t>17.4.0</w:t>
            </w:r>
          </w:p>
        </w:tc>
      </w:tr>
      <w:tr w:rsidR="00253AFB" w:rsidRPr="00AC4FBC" w14:paraId="128B37C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CF20D1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EBCF1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73981D" w14:textId="55324F7D" w:rsidR="00253AFB" w:rsidRPr="00AC4FBC" w:rsidRDefault="00253AFB">
            <w:pPr>
              <w:rPr>
                <w:rFonts w:ascii="Arial" w:hAnsi="Arial"/>
                <w:sz w:val="16"/>
                <w:szCs w:val="16"/>
              </w:rPr>
            </w:pPr>
            <w:r w:rsidRPr="00AC4FBC">
              <w:rPr>
                <w:rFonts w:ascii="Arial" w:hAnsi="Arial"/>
                <w:sz w:val="16"/>
                <w:szCs w:val="16"/>
              </w:rPr>
              <w:t>R5-22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F81AD" w14:textId="149E89C7" w:rsidR="00253AFB" w:rsidRPr="00AC4FBC" w:rsidRDefault="00253AFB">
            <w:pPr>
              <w:rPr>
                <w:rFonts w:ascii="Arial" w:hAnsi="Arial"/>
                <w:sz w:val="16"/>
                <w:szCs w:val="16"/>
              </w:rPr>
            </w:pPr>
            <w:r w:rsidRPr="00AC4FBC">
              <w:rPr>
                <w:rFonts w:ascii="Arial" w:hAnsi="Arial"/>
                <w:sz w:val="16"/>
                <w:szCs w:val="16"/>
              </w:rPr>
              <w:t>1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3EAE54" w14:textId="211847B3"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2963F" w14:textId="3B835E8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ABE8A" w14:textId="3EF93311" w:rsidR="00253AFB" w:rsidRPr="00AC4FBC" w:rsidRDefault="00253AFB">
            <w:pPr>
              <w:rPr>
                <w:rFonts w:ascii="Arial" w:hAnsi="Arial"/>
                <w:sz w:val="16"/>
                <w:szCs w:val="16"/>
              </w:rPr>
            </w:pPr>
            <w:r w:rsidRPr="00AC4FBC">
              <w:rPr>
                <w:rFonts w:ascii="Arial" w:hAnsi="Arial"/>
                <w:sz w:val="16"/>
                <w:szCs w:val="16"/>
              </w:rPr>
              <w:t>Addition of 6.2B.4.2.3a TIB,c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C6AD5" w14:textId="77777777" w:rsidR="00253AFB" w:rsidRPr="00AC4FBC" w:rsidRDefault="00253AFB">
            <w:pPr>
              <w:pStyle w:val="TAL"/>
              <w:rPr>
                <w:sz w:val="16"/>
                <w:szCs w:val="16"/>
              </w:rPr>
            </w:pPr>
            <w:r w:rsidRPr="00AC4FBC">
              <w:rPr>
                <w:sz w:val="16"/>
                <w:szCs w:val="16"/>
              </w:rPr>
              <w:t>17.4.0</w:t>
            </w:r>
          </w:p>
        </w:tc>
      </w:tr>
      <w:tr w:rsidR="00253AFB" w:rsidRPr="00AC4FBC" w14:paraId="5797ED4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1E7DBA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E29A5E"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48D5EE" w14:textId="062046FB" w:rsidR="00253AFB" w:rsidRPr="00AC4FBC" w:rsidRDefault="00253AFB">
            <w:pPr>
              <w:rPr>
                <w:rFonts w:ascii="Arial" w:hAnsi="Arial"/>
                <w:sz w:val="16"/>
                <w:szCs w:val="16"/>
              </w:rPr>
            </w:pPr>
            <w:r w:rsidRPr="00AC4FBC">
              <w:rPr>
                <w:rFonts w:ascii="Arial" w:hAnsi="Arial"/>
                <w:sz w:val="16"/>
                <w:szCs w:val="16"/>
              </w:rPr>
              <w:t>R5-2212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3C468" w14:textId="39CEBD08" w:rsidR="00253AFB" w:rsidRPr="00AC4FBC" w:rsidRDefault="00253AFB">
            <w:pPr>
              <w:rPr>
                <w:rFonts w:ascii="Arial" w:hAnsi="Arial"/>
                <w:sz w:val="16"/>
                <w:szCs w:val="16"/>
              </w:rPr>
            </w:pPr>
            <w:r w:rsidRPr="00AC4FBC">
              <w:rPr>
                <w:rFonts w:ascii="Arial" w:hAnsi="Arial"/>
                <w:sz w:val="16"/>
                <w:szCs w:val="16"/>
              </w:rPr>
              <w:t>1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2A56B" w14:textId="4B36C122"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0D954" w14:textId="0E9C1E6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3E5516" w14:textId="322DA339" w:rsidR="00253AFB" w:rsidRPr="00AC4FBC" w:rsidRDefault="00253AFB">
            <w:pPr>
              <w:rPr>
                <w:rFonts w:ascii="Arial" w:hAnsi="Arial"/>
                <w:sz w:val="16"/>
                <w:szCs w:val="16"/>
              </w:rPr>
            </w:pPr>
            <w:r w:rsidRPr="00AC4FBC">
              <w:rPr>
                <w:rFonts w:ascii="Arial" w:hAnsi="Arial"/>
                <w:sz w:val="16"/>
                <w:szCs w:val="16"/>
              </w:rPr>
              <w:t>Update of E-UTRA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32AA5" w14:textId="77777777" w:rsidR="00253AFB" w:rsidRPr="00AC4FBC" w:rsidRDefault="00253AFB">
            <w:pPr>
              <w:pStyle w:val="TAL"/>
              <w:rPr>
                <w:sz w:val="16"/>
                <w:szCs w:val="16"/>
              </w:rPr>
            </w:pPr>
            <w:r w:rsidRPr="00AC4FBC">
              <w:rPr>
                <w:sz w:val="16"/>
                <w:szCs w:val="16"/>
              </w:rPr>
              <w:t>17.4.0</w:t>
            </w:r>
          </w:p>
        </w:tc>
      </w:tr>
      <w:tr w:rsidR="00253AFB" w:rsidRPr="00AC4FBC" w14:paraId="3BBE2A6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A77C2C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78D07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17211" w14:textId="1F4FB31F" w:rsidR="00253AFB" w:rsidRPr="00AC4FBC" w:rsidRDefault="00253AFB">
            <w:pPr>
              <w:rPr>
                <w:rFonts w:ascii="Arial" w:hAnsi="Arial"/>
                <w:sz w:val="16"/>
                <w:szCs w:val="16"/>
              </w:rPr>
            </w:pPr>
            <w:r w:rsidRPr="00AC4FBC">
              <w:rPr>
                <w:rFonts w:ascii="Arial" w:hAnsi="Arial"/>
                <w:sz w:val="16"/>
                <w:szCs w:val="16"/>
              </w:rPr>
              <w:t>R5-2213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1C90C" w14:textId="16472239" w:rsidR="00253AFB" w:rsidRPr="00AC4FBC" w:rsidRDefault="00253AFB">
            <w:pPr>
              <w:rPr>
                <w:rFonts w:ascii="Arial" w:hAnsi="Arial"/>
                <w:sz w:val="16"/>
                <w:szCs w:val="16"/>
              </w:rPr>
            </w:pPr>
            <w:r w:rsidRPr="00AC4FBC">
              <w:rPr>
                <w:rFonts w:ascii="Arial" w:hAnsi="Arial"/>
                <w:sz w:val="16"/>
                <w:szCs w:val="16"/>
              </w:rPr>
              <w:t>1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AA727" w14:textId="41F89F2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B5C2F" w14:textId="79FE68B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AC48D2" w14:textId="4E8A0DF8" w:rsidR="00253AFB" w:rsidRPr="00AC4FBC" w:rsidRDefault="00253AFB">
            <w:pPr>
              <w:rPr>
                <w:rFonts w:ascii="Arial" w:hAnsi="Arial"/>
                <w:sz w:val="16"/>
                <w:szCs w:val="16"/>
              </w:rPr>
            </w:pPr>
            <w:r w:rsidRPr="00AC4FBC">
              <w:rPr>
                <w:rFonts w:ascii="Arial" w:hAnsi="Arial"/>
                <w:sz w:val="16"/>
                <w:szCs w:val="16"/>
              </w:rPr>
              <w:t>Update for 6.5B.4.2 Addition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280A5" w14:textId="77777777" w:rsidR="00253AFB" w:rsidRPr="00AC4FBC" w:rsidRDefault="00253AFB">
            <w:pPr>
              <w:pStyle w:val="TAL"/>
              <w:rPr>
                <w:sz w:val="16"/>
                <w:szCs w:val="16"/>
              </w:rPr>
            </w:pPr>
            <w:r w:rsidRPr="00AC4FBC">
              <w:rPr>
                <w:sz w:val="16"/>
                <w:szCs w:val="16"/>
              </w:rPr>
              <w:t>17.4.0</w:t>
            </w:r>
          </w:p>
        </w:tc>
      </w:tr>
      <w:tr w:rsidR="00253AFB" w:rsidRPr="00AC4FBC" w14:paraId="3A8FF4E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96DCA4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F5A7E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367BBF" w14:textId="4F977EFB" w:rsidR="00253AFB" w:rsidRPr="00AC4FBC" w:rsidRDefault="00253AFB">
            <w:pPr>
              <w:rPr>
                <w:rFonts w:ascii="Arial" w:hAnsi="Arial"/>
                <w:sz w:val="16"/>
                <w:szCs w:val="16"/>
              </w:rPr>
            </w:pPr>
            <w:r w:rsidRPr="00AC4FBC">
              <w:rPr>
                <w:rFonts w:ascii="Arial" w:hAnsi="Arial"/>
                <w:sz w:val="16"/>
                <w:szCs w:val="16"/>
              </w:rPr>
              <w:t>R5-2213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35FE6A" w14:textId="3004349C" w:rsidR="00253AFB" w:rsidRPr="00AC4FBC" w:rsidRDefault="00253AFB">
            <w:pPr>
              <w:rPr>
                <w:rFonts w:ascii="Arial" w:hAnsi="Arial"/>
                <w:sz w:val="16"/>
                <w:szCs w:val="16"/>
              </w:rPr>
            </w:pPr>
            <w:r w:rsidRPr="00AC4FBC">
              <w:rPr>
                <w:rFonts w:ascii="Arial" w:hAnsi="Arial"/>
                <w:sz w:val="16"/>
                <w:szCs w:val="16"/>
              </w:rPr>
              <w:t>1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E12E7" w14:textId="2C630F8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8256C" w14:textId="6F57732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208396" w14:textId="311E7642" w:rsidR="00253AFB" w:rsidRPr="00AC4FBC" w:rsidRDefault="00253AFB">
            <w:pPr>
              <w:rPr>
                <w:rFonts w:ascii="Arial" w:hAnsi="Arial"/>
                <w:sz w:val="16"/>
                <w:szCs w:val="16"/>
              </w:rPr>
            </w:pPr>
            <w:r w:rsidRPr="00AC4FBC">
              <w:rPr>
                <w:rFonts w:ascii="Arial" w:hAnsi="Arial"/>
                <w:sz w:val="16"/>
                <w:szCs w:val="16"/>
              </w:rPr>
              <w:t>Update for reference sensitivity for EN_DC_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650C27" w14:textId="77777777" w:rsidR="00253AFB" w:rsidRPr="00AC4FBC" w:rsidRDefault="00253AFB">
            <w:pPr>
              <w:pStyle w:val="TAL"/>
              <w:rPr>
                <w:sz w:val="16"/>
                <w:szCs w:val="16"/>
              </w:rPr>
            </w:pPr>
            <w:r w:rsidRPr="00AC4FBC">
              <w:rPr>
                <w:sz w:val="16"/>
                <w:szCs w:val="16"/>
              </w:rPr>
              <w:t>17.4.0</w:t>
            </w:r>
          </w:p>
        </w:tc>
      </w:tr>
      <w:tr w:rsidR="00253AFB" w:rsidRPr="00AC4FBC" w14:paraId="6FBBC86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FB33FB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A0751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81DB6" w14:textId="01EF5168" w:rsidR="00253AFB" w:rsidRPr="00AC4FBC" w:rsidRDefault="00253AFB">
            <w:pPr>
              <w:rPr>
                <w:rFonts w:ascii="Arial" w:hAnsi="Arial"/>
                <w:sz w:val="16"/>
                <w:szCs w:val="16"/>
              </w:rPr>
            </w:pPr>
            <w:r w:rsidRPr="00AC4FBC">
              <w:rPr>
                <w:rFonts w:ascii="Arial" w:hAnsi="Arial"/>
                <w:sz w:val="16"/>
                <w:szCs w:val="16"/>
              </w:rPr>
              <w:t>R5-221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8B7B8" w14:textId="08E87E9A" w:rsidR="00253AFB" w:rsidRPr="00AC4FBC" w:rsidRDefault="00253AFB">
            <w:pPr>
              <w:rPr>
                <w:rFonts w:ascii="Arial" w:hAnsi="Arial"/>
                <w:sz w:val="16"/>
                <w:szCs w:val="16"/>
              </w:rPr>
            </w:pPr>
            <w:r w:rsidRPr="00AC4FBC">
              <w:rPr>
                <w:rFonts w:ascii="Arial" w:hAnsi="Arial"/>
                <w:sz w:val="16"/>
                <w:szCs w:val="16"/>
              </w:rPr>
              <w:t>1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CD733" w14:textId="5A4D83AE"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892B3" w14:textId="6AC18AB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90A855" w14:textId="6743D81A" w:rsidR="00253AFB" w:rsidRPr="00AC4FBC" w:rsidRDefault="00253AFB">
            <w:pPr>
              <w:rPr>
                <w:rFonts w:ascii="Arial" w:hAnsi="Arial"/>
                <w:sz w:val="16"/>
                <w:szCs w:val="16"/>
              </w:rPr>
            </w:pPr>
            <w:r w:rsidRPr="00AC4FBC">
              <w:rPr>
                <w:rFonts w:ascii="Arial" w:hAnsi="Arial"/>
                <w:sz w:val="16"/>
                <w:szCs w:val="16"/>
              </w:rPr>
              <w:t>Editorial Update for 6.2B.4.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68D6A" w14:textId="77777777" w:rsidR="00253AFB" w:rsidRPr="00AC4FBC" w:rsidRDefault="00253AFB">
            <w:pPr>
              <w:pStyle w:val="TAL"/>
              <w:rPr>
                <w:sz w:val="16"/>
                <w:szCs w:val="16"/>
              </w:rPr>
            </w:pPr>
            <w:r w:rsidRPr="00AC4FBC">
              <w:rPr>
                <w:sz w:val="16"/>
                <w:szCs w:val="16"/>
              </w:rPr>
              <w:t>17.4.0</w:t>
            </w:r>
          </w:p>
        </w:tc>
      </w:tr>
      <w:tr w:rsidR="00253AFB" w:rsidRPr="00AC4FBC" w14:paraId="401D15B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203769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9B68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0B546C" w14:textId="5512BDAD" w:rsidR="00253AFB" w:rsidRPr="00AC4FBC" w:rsidRDefault="00253AFB">
            <w:pPr>
              <w:rPr>
                <w:rFonts w:ascii="Arial" w:hAnsi="Arial"/>
                <w:sz w:val="16"/>
                <w:szCs w:val="16"/>
              </w:rPr>
            </w:pPr>
            <w:r w:rsidRPr="00AC4FBC">
              <w:rPr>
                <w:rFonts w:ascii="Arial" w:hAnsi="Arial"/>
                <w:sz w:val="16"/>
                <w:szCs w:val="16"/>
              </w:rPr>
              <w:t>R5-221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B279BD" w14:textId="1DF38CE3" w:rsidR="00253AFB" w:rsidRPr="00AC4FBC" w:rsidRDefault="00253AFB">
            <w:pPr>
              <w:rPr>
                <w:rFonts w:ascii="Arial" w:hAnsi="Arial"/>
                <w:sz w:val="16"/>
                <w:szCs w:val="16"/>
              </w:rPr>
            </w:pPr>
            <w:r w:rsidRPr="00AC4FBC">
              <w:rPr>
                <w:rFonts w:ascii="Arial" w:hAnsi="Arial"/>
                <w:sz w:val="16"/>
                <w:szCs w:val="16"/>
              </w:rPr>
              <w:t>1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44F2" w14:textId="2370A45A"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2A000" w14:textId="335DD9E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100A9" w14:textId="4012B3E1" w:rsidR="00253AFB" w:rsidRPr="00AC4FBC" w:rsidRDefault="00253AFB">
            <w:pPr>
              <w:rPr>
                <w:rFonts w:ascii="Arial" w:hAnsi="Arial"/>
                <w:sz w:val="16"/>
                <w:szCs w:val="16"/>
              </w:rPr>
            </w:pPr>
            <w:r w:rsidRPr="00AC4FBC">
              <w:rPr>
                <w:rFonts w:ascii="Arial" w:hAnsi="Arial"/>
                <w:sz w:val="16"/>
                <w:szCs w:val="16"/>
              </w:rPr>
              <w:t>Update Ref sense for r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31302" w14:textId="77777777" w:rsidR="00253AFB" w:rsidRPr="00AC4FBC" w:rsidRDefault="00253AFB">
            <w:pPr>
              <w:pStyle w:val="TAL"/>
              <w:rPr>
                <w:sz w:val="16"/>
                <w:szCs w:val="16"/>
              </w:rPr>
            </w:pPr>
            <w:r w:rsidRPr="00AC4FBC">
              <w:rPr>
                <w:sz w:val="16"/>
                <w:szCs w:val="16"/>
              </w:rPr>
              <w:t>17.4.0</w:t>
            </w:r>
          </w:p>
        </w:tc>
      </w:tr>
      <w:tr w:rsidR="00253AFB" w:rsidRPr="00AC4FBC" w14:paraId="6879F01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6D79741"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D256C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58ED89" w14:textId="4B0366D9" w:rsidR="00253AFB" w:rsidRPr="00AC4FBC" w:rsidRDefault="00253AFB">
            <w:pPr>
              <w:rPr>
                <w:rFonts w:ascii="Arial" w:hAnsi="Arial"/>
                <w:sz w:val="16"/>
                <w:szCs w:val="16"/>
              </w:rPr>
            </w:pPr>
            <w:r w:rsidRPr="00AC4FBC">
              <w:rPr>
                <w:rFonts w:ascii="Arial" w:hAnsi="Arial"/>
                <w:sz w:val="16"/>
                <w:szCs w:val="16"/>
              </w:rPr>
              <w:t>R5-221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D6C4D" w14:textId="327D3827" w:rsidR="00253AFB" w:rsidRPr="00AC4FBC" w:rsidRDefault="00253AFB">
            <w:pPr>
              <w:rPr>
                <w:rFonts w:ascii="Arial" w:hAnsi="Arial"/>
                <w:sz w:val="16"/>
                <w:szCs w:val="16"/>
              </w:rPr>
            </w:pPr>
            <w:r w:rsidRPr="00AC4FBC">
              <w:rPr>
                <w:rFonts w:ascii="Arial" w:hAnsi="Arial"/>
                <w:sz w:val="16"/>
                <w:szCs w:val="16"/>
              </w:rPr>
              <w:t>1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07D0B" w14:textId="08E003B7" w:rsidR="00253AFB" w:rsidRPr="00AC4FBC" w:rsidRDefault="00253AF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9FC3F" w14:textId="14FB4B4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EAA12" w14:textId="0FDEE6A1" w:rsidR="00253AFB" w:rsidRPr="00AC4FBC" w:rsidRDefault="00253AFB">
            <w:pPr>
              <w:rPr>
                <w:rFonts w:ascii="Arial" w:hAnsi="Arial"/>
                <w:sz w:val="16"/>
                <w:szCs w:val="16"/>
              </w:rPr>
            </w:pPr>
            <w:r w:rsidRPr="00AC4FBC">
              <w:rPr>
                <w:rFonts w:ascii="Arial" w:hAnsi="Arial"/>
                <w:sz w:val="16"/>
                <w:szCs w:val="16"/>
              </w:rPr>
              <w:t>Addition of PC2 ENDC 4 combos into 38.521-3 TC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F3C51" w14:textId="77777777" w:rsidR="00253AFB" w:rsidRPr="00AC4FBC" w:rsidRDefault="00253AFB">
            <w:pPr>
              <w:pStyle w:val="TAL"/>
              <w:rPr>
                <w:sz w:val="16"/>
                <w:szCs w:val="16"/>
              </w:rPr>
            </w:pPr>
            <w:r w:rsidRPr="00AC4FBC">
              <w:rPr>
                <w:sz w:val="16"/>
                <w:szCs w:val="16"/>
              </w:rPr>
              <w:t>17.4.0</w:t>
            </w:r>
          </w:p>
        </w:tc>
      </w:tr>
      <w:tr w:rsidR="00253AFB" w:rsidRPr="00AC4FBC" w14:paraId="4CC1B92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8FC046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410AA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4192F6" w14:textId="5C8D6ADF" w:rsidR="00253AFB" w:rsidRPr="00AC4FBC" w:rsidRDefault="00253AFB">
            <w:pPr>
              <w:rPr>
                <w:rFonts w:ascii="Arial" w:hAnsi="Arial"/>
                <w:sz w:val="16"/>
                <w:szCs w:val="16"/>
              </w:rPr>
            </w:pPr>
            <w:r w:rsidRPr="00AC4FBC">
              <w:rPr>
                <w:rFonts w:ascii="Arial" w:hAnsi="Arial"/>
                <w:sz w:val="16"/>
                <w:szCs w:val="16"/>
              </w:rPr>
              <w:t>R5-22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AFC45A" w14:textId="078323A2" w:rsidR="00253AFB" w:rsidRPr="00AC4FBC" w:rsidRDefault="00253AFB">
            <w:pPr>
              <w:rPr>
                <w:rFonts w:ascii="Arial" w:hAnsi="Arial"/>
                <w:sz w:val="16"/>
                <w:szCs w:val="16"/>
              </w:rPr>
            </w:pPr>
            <w:r w:rsidRPr="00AC4FBC">
              <w:rPr>
                <w:rFonts w:ascii="Arial" w:hAnsi="Arial"/>
                <w:sz w:val="16"/>
                <w:szCs w:val="16"/>
              </w:rPr>
              <w:t>1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0C9A7F" w14:textId="4CFAAC9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FBFE6" w14:textId="47BC9D5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19226" w14:textId="0ED790DB" w:rsidR="00253AFB" w:rsidRPr="00AC4FBC" w:rsidRDefault="00253AFB">
            <w:pPr>
              <w:rPr>
                <w:rFonts w:ascii="Arial" w:hAnsi="Arial"/>
                <w:sz w:val="16"/>
                <w:szCs w:val="16"/>
              </w:rPr>
            </w:pPr>
            <w:r w:rsidRPr="00AC4FBC">
              <w:rPr>
                <w:rFonts w:ascii="Arial" w:hAnsi="Arial"/>
                <w:sz w:val="16"/>
                <w:szCs w:val="16"/>
              </w:rPr>
              <w:t>Correction of Test applicability of 6.2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0B377" w14:textId="77777777" w:rsidR="00253AFB" w:rsidRPr="00AC4FBC" w:rsidRDefault="00253AFB">
            <w:pPr>
              <w:pStyle w:val="TAL"/>
              <w:rPr>
                <w:sz w:val="16"/>
                <w:szCs w:val="16"/>
              </w:rPr>
            </w:pPr>
            <w:r w:rsidRPr="00AC4FBC">
              <w:rPr>
                <w:sz w:val="16"/>
                <w:szCs w:val="16"/>
              </w:rPr>
              <w:t>17.4.0</w:t>
            </w:r>
          </w:p>
        </w:tc>
      </w:tr>
      <w:tr w:rsidR="00253AFB" w:rsidRPr="00AC4FBC" w14:paraId="15AEEDD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E87CE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0CC08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42B245" w14:textId="3849D743" w:rsidR="00253AFB" w:rsidRPr="00AC4FBC" w:rsidRDefault="00253AFB">
            <w:pPr>
              <w:rPr>
                <w:rFonts w:ascii="Arial" w:hAnsi="Arial"/>
                <w:sz w:val="16"/>
                <w:szCs w:val="16"/>
              </w:rPr>
            </w:pPr>
            <w:r w:rsidRPr="00AC4FBC">
              <w:rPr>
                <w:rFonts w:ascii="Arial" w:hAnsi="Arial"/>
                <w:sz w:val="16"/>
                <w:szCs w:val="16"/>
              </w:rPr>
              <w:t>R5-22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AF99" w14:textId="29ECBCB8" w:rsidR="00253AFB" w:rsidRPr="00AC4FBC" w:rsidRDefault="00253AFB">
            <w:pPr>
              <w:rPr>
                <w:rFonts w:ascii="Arial" w:hAnsi="Arial"/>
                <w:sz w:val="16"/>
                <w:szCs w:val="16"/>
              </w:rPr>
            </w:pPr>
            <w:r w:rsidRPr="00AC4FBC">
              <w:rPr>
                <w:rFonts w:ascii="Arial" w:hAnsi="Arial"/>
                <w:sz w:val="16"/>
                <w:szCs w:val="16"/>
              </w:rPr>
              <w:t>1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652B5" w14:textId="7A109577"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FA03B" w14:textId="6942E00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2ACEE" w14:textId="77309F99" w:rsidR="00253AFB" w:rsidRPr="00AC4FBC" w:rsidRDefault="00253AFB">
            <w:pPr>
              <w:rPr>
                <w:rFonts w:ascii="Arial" w:hAnsi="Arial"/>
                <w:sz w:val="16"/>
                <w:szCs w:val="16"/>
              </w:rPr>
            </w:pPr>
            <w:r w:rsidRPr="00AC4FBC">
              <w:rPr>
                <w:rFonts w:ascii="Arial" w:hAnsi="Arial"/>
                <w:sz w:val="16"/>
                <w:szCs w:val="16"/>
              </w:rPr>
              <w:t>Correction of 6.5B.2.3.3 to include 6.5.2.4.2 of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11AD4" w14:textId="77777777" w:rsidR="00253AFB" w:rsidRPr="00AC4FBC" w:rsidRDefault="00253AFB">
            <w:pPr>
              <w:pStyle w:val="TAL"/>
              <w:rPr>
                <w:sz w:val="16"/>
                <w:szCs w:val="16"/>
              </w:rPr>
            </w:pPr>
            <w:r w:rsidRPr="00AC4FBC">
              <w:rPr>
                <w:sz w:val="16"/>
                <w:szCs w:val="16"/>
              </w:rPr>
              <w:t>17.4.0</w:t>
            </w:r>
          </w:p>
        </w:tc>
      </w:tr>
      <w:tr w:rsidR="00253AFB" w:rsidRPr="00AC4FBC" w14:paraId="637815E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2E80F9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C4CE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0E5956" w14:textId="03D3EE8C" w:rsidR="00253AFB" w:rsidRPr="00AC4FBC" w:rsidRDefault="00253AFB">
            <w:pPr>
              <w:rPr>
                <w:rFonts w:ascii="Arial" w:hAnsi="Arial"/>
                <w:sz w:val="16"/>
                <w:szCs w:val="16"/>
              </w:rPr>
            </w:pPr>
            <w:r w:rsidRPr="00AC4FBC">
              <w:rPr>
                <w:rFonts w:ascii="Arial" w:hAnsi="Arial"/>
                <w:sz w:val="16"/>
                <w:szCs w:val="16"/>
              </w:rPr>
              <w:t>R5-22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60CE9" w14:textId="459958AA" w:rsidR="00253AFB" w:rsidRPr="00AC4FBC" w:rsidRDefault="00253AFB">
            <w:pPr>
              <w:rPr>
                <w:rFonts w:ascii="Arial" w:hAnsi="Arial"/>
                <w:sz w:val="16"/>
                <w:szCs w:val="16"/>
              </w:rPr>
            </w:pPr>
            <w:r w:rsidRPr="00AC4FBC">
              <w:rPr>
                <w:rFonts w:ascii="Arial" w:hAnsi="Arial"/>
                <w:sz w:val="16"/>
                <w:szCs w:val="16"/>
              </w:rPr>
              <w:t>1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A2A39" w14:textId="26EB4FB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2B5E8" w14:textId="2C5E172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A96005" w14:textId="640D8DC5" w:rsidR="00253AFB" w:rsidRPr="00AC4FBC" w:rsidRDefault="00253AFB">
            <w:pPr>
              <w:rPr>
                <w:rFonts w:ascii="Arial" w:hAnsi="Arial"/>
                <w:sz w:val="16"/>
                <w:szCs w:val="16"/>
              </w:rPr>
            </w:pPr>
            <w:r w:rsidRPr="00AC4FBC">
              <w:rPr>
                <w:rFonts w:ascii="Arial" w:hAnsi="Arial"/>
                <w:sz w:val="16"/>
                <w:szCs w:val="16"/>
              </w:rPr>
              <w:t>Update MOP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57862" w14:textId="77777777" w:rsidR="00253AFB" w:rsidRPr="00AC4FBC" w:rsidRDefault="00253AFB">
            <w:pPr>
              <w:pStyle w:val="TAL"/>
              <w:rPr>
                <w:sz w:val="16"/>
                <w:szCs w:val="16"/>
              </w:rPr>
            </w:pPr>
            <w:r w:rsidRPr="00AC4FBC">
              <w:rPr>
                <w:sz w:val="16"/>
                <w:szCs w:val="16"/>
              </w:rPr>
              <w:t>17.4.0</w:t>
            </w:r>
          </w:p>
        </w:tc>
      </w:tr>
      <w:tr w:rsidR="00253AFB" w:rsidRPr="00AC4FBC" w14:paraId="345473B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0ED11A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CA886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E0EB96" w14:textId="74733617" w:rsidR="00253AFB" w:rsidRPr="00AC4FBC" w:rsidRDefault="00253AFB">
            <w:pPr>
              <w:rPr>
                <w:rFonts w:ascii="Arial" w:hAnsi="Arial"/>
                <w:sz w:val="16"/>
                <w:szCs w:val="16"/>
              </w:rPr>
            </w:pPr>
            <w:r w:rsidRPr="00AC4FBC">
              <w:rPr>
                <w:rFonts w:ascii="Arial" w:hAnsi="Arial"/>
                <w:sz w:val="16"/>
                <w:szCs w:val="16"/>
              </w:rPr>
              <w:t>R5-22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BA8447" w14:textId="30AA9CFE" w:rsidR="00253AFB" w:rsidRPr="00AC4FBC" w:rsidRDefault="00253AFB">
            <w:pPr>
              <w:rPr>
                <w:rFonts w:ascii="Arial" w:hAnsi="Arial"/>
                <w:sz w:val="16"/>
                <w:szCs w:val="16"/>
              </w:rPr>
            </w:pPr>
            <w:r w:rsidRPr="00AC4FBC">
              <w:rPr>
                <w:rFonts w:ascii="Arial" w:hAnsi="Arial"/>
                <w:sz w:val="16"/>
                <w:szCs w:val="16"/>
              </w:rPr>
              <w:t>1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166C6" w14:textId="1C5578B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06F47" w14:textId="1605DAE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39DD38" w14:textId="09851ADC" w:rsidR="00253AFB" w:rsidRPr="00AC4FBC" w:rsidRDefault="00253AFB">
            <w:pPr>
              <w:rPr>
                <w:rFonts w:ascii="Arial" w:hAnsi="Arial"/>
                <w:sz w:val="16"/>
                <w:szCs w:val="16"/>
              </w:rPr>
            </w:pPr>
            <w:r w:rsidRPr="00AC4FBC">
              <w:rPr>
                <w:rFonts w:ascii="Arial" w:hAnsi="Arial"/>
                <w:sz w:val="16"/>
                <w:szCs w:val="16"/>
              </w:rPr>
              <w:t>FR2 NSA EVM test case editor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892CC" w14:textId="77777777" w:rsidR="00253AFB" w:rsidRPr="00AC4FBC" w:rsidRDefault="00253AFB">
            <w:pPr>
              <w:pStyle w:val="TAL"/>
              <w:rPr>
                <w:sz w:val="16"/>
                <w:szCs w:val="16"/>
              </w:rPr>
            </w:pPr>
            <w:r w:rsidRPr="00AC4FBC">
              <w:rPr>
                <w:sz w:val="16"/>
                <w:szCs w:val="16"/>
              </w:rPr>
              <w:t>17.4.0</w:t>
            </w:r>
          </w:p>
        </w:tc>
      </w:tr>
      <w:tr w:rsidR="00253AFB" w:rsidRPr="00AC4FBC" w14:paraId="50533E1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6E780D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4626F3"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50FB44" w14:textId="02EF0A45" w:rsidR="00253AFB" w:rsidRPr="00AC4FBC" w:rsidRDefault="00253AFB">
            <w:pPr>
              <w:rPr>
                <w:rFonts w:ascii="Arial" w:hAnsi="Arial"/>
                <w:sz w:val="16"/>
                <w:szCs w:val="16"/>
              </w:rPr>
            </w:pPr>
            <w:r w:rsidRPr="00AC4FBC">
              <w:rPr>
                <w:rFonts w:ascii="Arial" w:hAnsi="Arial"/>
                <w:sz w:val="16"/>
                <w:szCs w:val="16"/>
              </w:rPr>
              <w:t>R5-221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42205" w14:textId="79ABAD80" w:rsidR="00253AFB" w:rsidRPr="00AC4FBC" w:rsidRDefault="00253AFB">
            <w:pPr>
              <w:rPr>
                <w:rFonts w:ascii="Arial" w:hAnsi="Arial"/>
                <w:sz w:val="16"/>
                <w:szCs w:val="16"/>
              </w:rPr>
            </w:pPr>
            <w:r w:rsidRPr="00AC4FBC">
              <w:rPr>
                <w:rFonts w:ascii="Arial" w:hAnsi="Arial"/>
                <w:sz w:val="16"/>
                <w:szCs w:val="16"/>
              </w:rPr>
              <w:t>1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59C3C7" w14:textId="4A2C02A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87857" w14:textId="156FBEB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D93A5" w14:textId="636CFEE2" w:rsidR="00253AFB" w:rsidRPr="00AC4FBC" w:rsidRDefault="00253AFB">
            <w:pPr>
              <w:rPr>
                <w:rFonts w:ascii="Arial" w:hAnsi="Arial"/>
                <w:sz w:val="16"/>
                <w:szCs w:val="16"/>
              </w:rPr>
            </w:pPr>
            <w:r w:rsidRPr="00AC4FBC">
              <w:rPr>
                <w:rFonts w:ascii="Arial" w:hAnsi="Arial"/>
                <w:sz w:val="16"/>
                <w:szCs w:val="16"/>
              </w:rPr>
              <w:t>Clarification on clause number of NE-DC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60C51" w14:textId="77777777" w:rsidR="00253AFB" w:rsidRPr="00AC4FBC" w:rsidRDefault="00253AFB">
            <w:pPr>
              <w:pStyle w:val="TAL"/>
              <w:rPr>
                <w:sz w:val="16"/>
                <w:szCs w:val="16"/>
              </w:rPr>
            </w:pPr>
            <w:r w:rsidRPr="00AC4FBC">
              <w:rPr>
                <w:sz w:val="16"/>
                <w:szCs w:val="16"/>
              </w:rPr>
              <w:t>17.4.0</w:t>
            </w:r>
          </w:p>
        </w:tc>
      </w:tr>
      <w:tr w:rsidR="00253AFB" w:rsidRPr="00AC4FBC" w14:paraId="6CDC73E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80E65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10B0F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16054" w14:textId="27699A90" w:rsidR="00253AFB" w:rsidRPr="00AC4FBC" w:rsidRDefault="00253AFB">
            <w:pPr>
              <w:rPr>
                <w:rFonts w:ascii="Arial" w:hAnsi="Arial"/>
                <w:sz w:val="16"/>
                <w:szCs w:val="16"/>
              </w:rPr>
            </w:pPr>
            <w:r w:rsidRPr="00AC4FBC">
              <w:rPr>
                <w:rFonts w:ascii="Arial" w:hAnsi="Arial"/>
                <w:sz w:val="16"/>
                <w:szCs w:val="16"/>
              </w:rPr>
              <w:t>R5-2216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92846" w14:textId="7AF4C686" w:rsidR="00253AFB" w:rsidRPr="00AC4FBC" w:rsidRDefault="00253AFB">
            <w:pPr>
              <w:rPr>
                <w:rFonts w:ascii="Arial" w:hAnsi="Arial"/>
                <w:sz w:val="16"/>
                <w:szCs w:val="16"/>
              </w:rPr>
            </w:pPr>
            <w:r w:rsidRPr="00AC4FBC">
              <w:rPr>
                <w:rFonts w:ascii="Arial" w:hAnsi="Arial"/>
                <w:sz w:val="16"/>
                <w:szCs w:val="16"/>
              </w:rPr>
              <w:t>1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AB78F" w14:textId="1B71048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0B048" w14:textId="59C7A70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7A801" w14:textId="7791B402" w:rsidR="00253AFB" w:rsidRPr="00AC4FBC" w:rsidRDefault="00253AFB">
            <w:pPr>
              <w:rPr>
                <w:rFonts w:ascii="Arial" w:hAnsi="Arial"/>
                <w:sz w:val="16"/>
                <w:szCs w:val="16"/>
              </w:rPr>
            </w:pPr>
            <w:r w:rsidRPr="00AC4FBC">
              <w:rPr>
                <w:rFonts w:ascii="Arial" w:hAnsi="Arial"/>
                <w:sz w:val="16"/>
                <w:szCs w:val="16"/>
              </w:rPr>
              <w:t>Correction of ON OFF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4ECC7" w14:textId="77777777" w:rsidR="00253AFB" w:rsidRPr="00AC4FBC" w:rsidRDefault="00253AFB">
            <w:pPr>
              <w:pStyle w:val="TAL"/>
              <w:rPr>
                <w:sz w:val="16"/>
                <w:szCs w:val="16"/>
              </w:rPr>
            </w:pPr>
            <w:r w:rsidRPr="00AC4FBC">
              <w:rPr>
                <w:sz w:val="16"/>
                <w:szCs w:val="16"/>
              </w:rPr>
              <w:t>17.4.0</w:t>
            </w:r>
          </w:p>
        </w:tc>
      </w:tr>
      <w:tr w:rsidR="00253AFB" w:rsidRPr="00AC4FBC" w14:paraId="216370D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056FDB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505A7B"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ABE3F9" w14:textId="195B4136" w:rsidR="00253AFB" w:rsidRPr="00AC4FBC" w:rsidRDefault="00253AFB">
            <w:pPr>
              <w:rPr>
                <w:rFonts w:ascii="Arial" w:hAnsi="Arial"/>
                <w:sz w:val="16"/>
                <w:szCs w:val="16"/>
              </w:rPr>
            </w:pPr>
            <w:r w:rsidRPr="00AC4FBC">
              <w:rPr>
                <w:rFonts w:ascii="Arial" w:hAnsi="Arial"/>
                <w:sz w:val="16"/>
                <w:szCs w:val="16"/>
              </w:rPr>
              <w:t>R5-221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557F47" w14:textId="5B5EA3C8" w:rsidR="00253AFB" w:rsidRPr="00AC4FBC" w:rsidRDefault="00253AFB">
            <w:pPr>
              <w:rPr>
                <w:rFonts w:ascii="Arial" w:hAnsi="Arial"/>
                <w:sz w:val="16"/>
                <w:szCs w:val="16"/>
              </w:rPr>
            </w:pPr>
            <w:r w:rsidRPr="00AC4FBC">
              <w:rPr>
                <w:rFonts w:ascii="Arial" w:hAnsi="Arial"/>
                <w:sz w:val="16"/>
                <w:szCs w:val="16"/>
              </w:rPr>
              <w:t>1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0ACFF" w14:textId="58BE285D"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98330" w14:textId="121F6988"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2A8608" w14:textId="27133229" w:rsidR="00253AFB" w:rsidRPr="00AC4FBC" w:rsidRDefault="00253AFB">
            <w:pPr>
              <w:rPr>
                <w:rFonts w:ascii="Arial" w:hAnsi="Arial"/>
                <w:sz w:val="16"/>
                <w:szCs w:val="16"/>
              </w:rPr>
            </w:pPr>
            <w:r w:rsidRPr="00AC4FBC">
              <w:rPr>
                <w:rFonts w:ascii="Arial" w:hAnsi="Arial"/>
                <w:sz w:val="16"/>
                <w:szCs w:val="16"/>
              </w:rPr>
              <w:t>Definition of MTSU and TT for Intra-band EN-DC additional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4A039" w14:textId="77777777" w:rsidR="00253AFB" w:rsidRPr="00AC4FBC" w:rsidRDefault="00253AFB">
            <w:pPr>
              <w:pStyle w:val="TAL"/>
              <w:rPr>
                <w:sz w:val="16"/>
                <w:szCs w:val="16"/>
              </w:rPr>
            </w:pPr>
            <w:r w:rsidRPr="00AC4FBC">
              <w:rPr>
                <w:sz w:val="16"/>
                <w:szCs w:val="16"/>
              </w:rPr>
              <w:t>17.4.0</w:t>
            </w:r>
          </w:p>
        </w:tc>
      </w:tr>
      <w:tr w:rsidR="00253AFB" w:rsidRPr="00AC4FBC" w14:paraId="78C79C7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EECC28A"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0318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9CD29" w14:textId="5CE17641" w:rsidR="00253AFB" w:rsidRPr="00AC4FBC" w:rsidRDefault="00253AFB">
            <w:pPr>
              <w:rPr>
                <w:rFonts w:ascii="Arial" w:hAnsi="Arial"/>
                <w:sz w:val="16"/>
                <w:szCs w:val="16"/>
              </w:rPr>
            </w:pPr>
            <w:r w:rsidRPr="00AC4FBC">
              <w:rPr>
                <w:rFonts w:ascii="Arial" w:hAnsi="Arial"/>
                <w:sz w:val="16"/>
                <w:szCs w:val="16"/>
              </w:rPr>
              <w:t>R5-2217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3056B1" w14:textId="5A202F8A" w:rsidR="00253AFB" w:rsidRPr="00AC4FBC" w:rsidRDefault="00253AFB">
            <w:pPr>
              <w:rPr>
                <w:rFonts w:ascii="Arial" w:hAnsi="Arial"/>
                <w:sz w:val="16"/>
                <w:szCs w:val="16"/>
              </w:rPr>
            </w:pPr>
            <w:r w:rsidRPr="00AC4FBC">
              <w:rPr>
                <w:rFonts w:ascii="Arial" w:hAnsi="Arial"/>
                <w:sz w:val="16"/>
                <w:szCs w:val="16"/>
              </w:rPr>
              <w:t>1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A9200" w14:textId="1FCCB69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FF1B3" w14:textId="0B86C469"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848D9" w14:textId="65A3A0CF" w:rsidR="00253AFB" w:rsidRPr="00AC4FBC" w:rsidRDefault="00253AFB">
            <w:pPr>
              <w:rPr>
                <w:rFonts w:ascii="Arial" w:hAnsi="Arial"/>
                <w:sz w:val="16"/>
                <w:szCs w:val="16"/>
              </w:rPr>
            </w:pPr>
            <w:r w:rsidRPr="00AC4FBC">
              <w:rPr>
                <w:rFonts w:ascii="Arial" w:hAnsi="Arial"/>
                <w:sz w:val="16"/>
                <w:szCs w:val="16"/>
              </w:rPr>
              <w:t>Correction to test procedure of FR1 EN-DC Spurious test for EN-DC only capabl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FB174" w14:textId="77777777" w:rsidR="00253AFB" w:rsidRPr="00AC4FBC" w:rsidRDefault="00253AFB">
            <w:pPr>
              <w:pStyle w:val="TAL"/>
              <w:rPr>
                <w:sz w:val="16"/>
                <w:szCs w:val="16"/>
              </w:rPr>
            </w:pPr>
            <w:r w:rsidRPr="00AC4FBC">
              <w:rPr>
                <w:sz w:val="16"/>
                <w:szCs w:val="16"/>
              </w:rPr>
              <w:t>17.4.0</w:t>
            </w:r>
          </w:p>
        </w:tc>
      </w:tr>
      <w:tr w:rsidR="00253AFB" w:rsidRPr="00AC4FBC" w14:paraId="71927D8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CCA354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6BD47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2BEFD" w14:textId="508279F3" w:rsidR="00253AFB" w:rsidRPr="00AC4FBC" w:rsidRDefault="00253AFB">
            <w:pPr>
              <w:rPr>
                <w:rFonts w:ascii="Arial" w:hAnsi="Arial"/>
                <w:sz w:val="16"/>
                <w:szCs w:val="16"/>
              </w:rPr>
            </w:pPr>
            <w:r w:rsidRPr="00AC4FBC">
              <w:rPr>
                <w:rFonts w:ascii="Arial" w:hAnsi="Arial"/>
                <w:sz w:val="16"/>
                <w:szCs w:val="16"/>
              </w:rPr>
              <w:t>R5-221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596A6" w14:textId="4C29B108" w:rsidR="00253AFB" w:rsidRPr="00AC4FBC" w:rsidRDefault="00253AFB">
            <w:pPr>
              <w:rPr>
                <w:rFonts w:ascii="Arial" w:hAnsi="Arial"/>
                <w:sz w:val="16"/>
                <w:szCs w:val="16"/>
              </w:rPr>
            </w:pPr>
            <w:r w:rsidRPr="00AC4FBC">
              <w:rPr>
                <w:rFonts w:ascii="Arial" w:hAnsi="Arial"/>
                <w:sz w:val="16"/>
                <w:szCs w:val="16"/>
              </w:rPr>
              <w:t>1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134A0" w14:textId="7679654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C9B32" w14:textId="2A2F722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A8211" w14:textId="7CAA5B03" w:rsidR="00253AFB" w:rsidRPr="00AC4FBC" w:rsidRDefault="00253AFB">
            <w:pPr>
              <w:rPr>
                <w:rFonts w:ascii="Arial" w:hAnsi="Arial"/>
                <w:sz w:val="16"/>
                <w:szCs w:val="16"/>
              </w:rPr>
            </w:pPr>
            <w:r w:rsidRPr="00AC4FBC">
              <w:rPr>
                <w:rFonts w:ascii="Arial" w:hAnsi="Arial"/>
                <w:sz w:val="16"/>
                <w:szCs w:val="16"/>
              </w:rPr>
              <w:t>Editorial correction for 6.5B.3.3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C82CB" w14:textId="77777777" w:rsidR="00253AFB" w:rsidRPr="00AC4FBC" w:rsidRDefault="00253AFB">
            <w:pPr>
              <w:pStyle w:val="TAL"/>
              <w:rPr>
                <w:sz w:val="16"/>
                <w:szCs w:val="16"/>
              </w:rPr>
            </w:pPr>
            <w:r w:rsidRPr="00AC4FBC">
              <w:rPr>
                <w:sz w:val="16"/>
                <w:szCs w:val="16"/>
              </w:rPr>
              <w:t>17.4.0</w:t>
            </w:r>
          </w:p>
        </w:tc>
      </w:tr>
      <w:tr w:rsidR="00253AFB" w:rsidRPr="00AC4FBC" w14:paraId="333ACD0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BE7D2A9"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94CA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4F53ED" w14:textId="388D2D0E" w:rsidR="00253AFB" w:rsidRPr="00AC4FBC" w:rsidRDefault="00253AFB">
            <w:pPr>
              <w:rPr>
                <w:rFonts w:ascii="Arial" w:hAnsi="Arial"/>
                <w:sz w:val="16"/>
                <w:szCs w:val="16"/>
              </w:rPr>
            </w:pPr>
            <w:r w:rsidRPr="00AC4FBC">
              <w:rPr>
                <w:rFonts w:ascii="Arial" w:hAnsi="Arial"/>
                <w:sz w:val="16"/>
                <w:szCs w:val="16"/>
              </w:rPr>
              <w:t>R5-221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38516" w14:textId="793AB9FF" w:rsidR="00253AFB" w:rsidRPr="00AC4FBC" w:rsidRDefault="00253AFB">
            <w:pPr>
              <w:rPr>
                <w:rFonts w:ascii="Arial" w:hAnsi="Arial"/>
                <w:sz w:val="16"/>
                <w:szCs w:val="16"/>
              </w:rPr>
            </w:pPr>
            <w:r w:rsidRPr="00AC4FBC">
              <w:rPr>
                <w:rFonts w:ascii="Arial" w:hAnsi="Arial"/>
                <w:sz w:val="16"/>
                <w:szCs w:val="16"/>
              </w:rPr>
              <w:t>1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57C9A" w14:textId="5CFE738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29F118" w14:textId="28A3FB9C"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F4B2" w14:textId="768AD09E" w:rsidR="00253AFB" w:rsidRPr="00AC4FBC" w:rsidRDefault="00253AFB">
            <w:pPr>
              <w:rPr>
                <w:rFonts w:ascii="Arial" w:hAnsi="Arial"/>
                <w:sz w:val="16"/>
                <w:szCs w:val="16"/>
              </w:rPr>
            </w:pPr>
            <w:r w:rsidRPr="00AC4FBC">
              <w:rPr>
                <w:rFonts w:ascii="Arial" w:hAnsi="Arial"/>
                <w:sz w:val="16"/>
                <w:szCs w:val="16"/>
              </w:rPr>
              <w:t>Clarification on clause number of NE-DC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2155F" w14:textId="77777777" w:rsidR="00253AFB" w:rsidRPr="00AC4FBC" w:rsidRDefault="00253AFB">
            <w:pPr>
              <w:pStyle w:val="TAL"/>
              <w:rPr>
                <w:sz w:val="16"/>
                <w:szCs w:val="16"/>
              </w:rPr>
            </w:pPr>
            <w:r w:rsidRPr="00AC4FBC">
              <w:rPr>
                <w:sz w:val="16"/>
                <w:szCs w:val="16"/>
              </w:rPr>
              <w:t>17.4.0</w:t>
            </w:r>
          </w:p>
        </w:tc>
      </w:tr>
      <w:tr w:rsidR="00253AFB" w:rsidRPr="00AC4FBC" w14:paraId="24FD4E1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D783FD"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EF7EF0"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E5AB1B" w14:textId="1B063A65" w:rsidR="00253AFB" w:rsidRPr="00AC4FBC" w:rsidRDefault="00253AFB">
            <w:pPr>
              <w:rPr>
                <w:rFonts w:ascii="Arial" w:hAnsi="Arial"/>
                <w:sz w:val="16"/>
                <w:szCs w:val="16"/>
              </w:rPr>
            </w:pPr>
            <w:r w:rsidRPr="00AC4FBC">
              <w:rPr>
                <w:rFonts w:ascii="Arial" w:hAnsi="Arial"/>
                <w:sz w:val="16"/>
                <w:szCs w:val="16"/>
              </w:rPr>
              <w:t>R5-221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216A2" w14:textId="35F84E2A" w:rsidR="00253AFB" w:rsidRPr="00AC4FBC" w:rsidRDefault="00253AFB">
            <w:pPr>
              <w:rPr>
                <w:rFonts w:ascii="Arial" w:hAnsi="Arial"/>
                <w:sz w:val="16"/>
                <w:szCs w:val="16"/>
              </w:rPr>
            </w:pPr>
            <w:r w:rsidRPr="00AC4FBC">
              <w:rPr>
                <w:rFonts w:ascii="Arial" w:hAnsi="Arial"/>
                <w:sz w:val="16"/>
                <w:szCs w:val="16"/>
              </w:rPr>
              <w:t>1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B06EF" w14:textId="11DB6778"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606F8" w14:textId="291D21A4"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963396" w14:textId="278130F8" w:rsidR="00253AFB" w:rsidRPr="00AC4FBC" w:rsidRDefault="00253AFB">
            <w:pPr>
              <w:rPr>
                <w:rFonts w:ascii="Arial" w:hAnsi="Arial"/>
                <w:sz w:val="16"/>
                <w:szCs w:val="16"/>
              </w:rPr>
            </w:pPr>
            <w:r w:rsidRPr="00AC4FBC">
              <w:rPr>
                <w:rFonts w:ascii="Arial" w:hAnsi="Arial"/>
                <w:sz w:val="16"/>
                <w:szCs w:val="16"/>
              </w:rPr>
              <w:t>Update for 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5ACA6" w14:textId="77777777" w:rsidR="00253AFB" w:rsidRPr="00AC4FBC" w:rsidRDefault="00253AFB">
            <w:pPr>
              <w:pStyle w:val="TAL"/>
              <w:rPr>
                <w:sz w:val="16"/>
                <w:szCs w:val="16"/>
              </w:rPr>
            </w:pPr>
            <w:r w:rsidRPr="00AC4FBC">
              <w:rPr>
                <w:sz w:val="16"/>
                <w:szCs w:val="16"/>
              </w:rPr>
              <w:t>17.4.0</w:t>
            </w:r>
          </w:p>
        </w:tc>
      </w:tr>
      <w:tr w:rsidR="00253AFB" w:rsidRPr="00AC4FBC" w14:paraId="2D5B3AA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AAD1CE"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F9DC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5DD19" w14:textId="58FAF308" w:rsidR="00253AFB" w:rsidRPr="00AC4FBC" w:rsidRDefault="00253AFB">
            <w:pPr>
              <w:rPr>
                <w:rFonts w:ascii="Arial" w:hAnsi="Arial"/>
                <w:sz w:val="16"/>
                <w:szCs w:val="16"/>
              </w:rPr>
            </w:pPr>
            <w:r w:rsidRPr="00AC4FBC">
              <w:rPr>
                <w:rFonts w:ascii="Arial" w:hAnsi="Arial"/>
                <w:sz w:val="16"/>
                <w:szCs w:val="16"/>
              </w:rPr>
              <w:t>R5-221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4FEC30" w14:textId="5DA04926" w:rsidR="00253AFB" w:rsidRPr="00AC4FBC" w:rsidRDefault="00253AFB">
            <w:pPr>
              <w:rPr>
                <w:rFonts w:ascii="Arial" w:hAnsi="Arial"/>
                <w:sz w:val="16"/>
                <w:szCs w:val="16"/>
              </w:rPr>
            </w:pPr>
            <w:r w:rsidRPr="00AC4FBC">
              <w:rPr>
                <w:rFonts w:ascii="Arial" w:hAnsi="Arial"/>
                <w:sz w:val="16"/>
                <w:szCs w:val="16"/>
              </w:rPr>
              <w:t>1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4BAB0" w14:textId="692315F6"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AD631" w14:textId="020E726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7F0FD" w14:textId="18F23FF2" w:rsidR="00253AFB" w:rsidRPr="00AC4FBC" w:rsidRDefault="00253AFB">
            <w:pPr>
              <w:rPr>
                <w:rFonts w:ascii="Arial" w:hAnsi="Arial"/>
                <w:sz w:val="16"/>
                <w:szCs w:val="16"/>
              </w:rPr>
            </w:pPr>
            <w:r w:rsidRPr="00AC4FBC">
              <w:rPr>
                <w:rFonts w:ascii="Arial" w:hAnsi="Arial"/>
                <w:sz w:val="16"/>
                <w:szCs w:val="16"/>
              </w:rPr>
              <w:t>Regrouping DC Configur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04F5EC" w14:textId="77777777" w:rsidR="00253AFB" w:rsidRPr="00AC4FBC" w:rsidRDefault="00253AFB">
            <w:pPr>
              <w:pStyle w:val="TAL"/>
              <w:rPr>
                <w:sz w:val="16"/>
                <w:szCs w:val="16"/>
              </w:rPr>
            </w:pPr>
            <w:r w:rsidRPr="00AC4FBC">
              <w:rPr>
                <w:sz w:val="16"/>
                <w:szCs w:val="16"/>
              </w:rPr>
              <w:t>17.4.0</w:t>
            </w:r>
          </w:p>
        </w:tc>
      </w:tr>
      <w:tr w:rsidR="00253AFB" w:rsidRPr="00AC4FBC" w14:paraId="00DB99C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FE6AD75"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9143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A9F426" w14:textId="2E4A588B" w:rsidR="00253AFB" w:rsidRPr="00AC4FBC" w:rsidRDefault="00253AFB">
            <w:pPr>
              <w:rPr>
                <w:rFonts w:ascii="Arial" w:hAnsi="Arial"/>
                <w:sz w:val="16"/>
                <w:szCs w:val="16"/>
              </w:rPr>
            </w:pPr>
            <w:r w:rsidRPr="00AC4FBC">
              <w:rPr>
                <w:rFonts w:ascii="Arial" w:hAnsi="Arial"/>
                <w:sz w:val="16"/>
                <w:szCs w:val="16"/>
              </w:rPr>
              <w:t>R5-221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8320B" w14:textId="7F48CDA8" w:rsidR="00253AFB" w:rsidRPr="00AC4FBC" w:rsidRDefault="00253AFB">
            <w:pPr>
              <w:rPr>
                <w:rFonts w:ascii="Arial" w:hAnsi="Arial"/>
                <w:sz w:val="16"/>
                <w:szCs w:val="16"/>
              </w:rPr>
            </w:pPr>
            <w:r w:rsidRPr="00AC4FBC">
              <w:rPr>
                <w:rFonts w:ascii="Arial" w:hAnsi="Arial"/>
                <w:sz w:val="16"/>
                <w:szCs w:val="16"/>
              </w:rPr>
              <w:t>1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49A7A" w14:textId="2706B539"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702ED" w14:textId="47631A9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81850" w14:textId="317F51E8" w:rsidR="00253AFB" w:rsidRPr="00AC4FBC" w:rsidRDefault="00253AFB">
            <w:pPr>
              <w:rPr>
                <w:rFonts w:ascii="Arial" w:hAnsi="Arial"/>
                <w:sz w:val="16"/>
                <w:szCs w:val="16"/>
              </w:rPr>
            </w:pPr>
            <w:r w:rsidRPr="00AC4FBC">
              <w:rPr>
                <w:rFonts w:ascii="Arial" w:hAnsi="Arial"/>
                <w:sz w:val="16"/>
                <w:szCs w:val="16"/>
              </w:rPr>
              <w:t>Update of 3.2 and 3.3 on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698337" w14:textId="77777777" w:rsidR="00253AFB" w:rsidRPr="00AC4FBC" w:rsidRDefault="00253AFB">
            <w:pPr>
              <w:pStyle w:val="TAL"/>
              <w:rPr>
                <w:sz w:val="16"/>
                <w:szCs w:val="16"/>
              </w:rPr>
            </w:pPr>
            <w:r w:rsidRPr="00AC4FBC">
              <w:rPr>
                <w:sz w:val="16"/>
                <w:szCs w:val="16"/>
              </w:rPr>
              <w:t>17.4.0</w:t>
            </w:r>
          </w:p>
        </w:tc>
      </w:tr>
      <w:tr w:rsidR="00253AFB" w:rsidRPr="00AC4FBC" w14:paraId="33CE431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3A6C44E"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C59E7C"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5DB839" w14:textId="75338FC7" w:rsidR="00253AFB" w:rsidRPr="00AC4FBC" w:rsidRDefault="00253AFB">
            <w:pPr>
              <w:rPr>
                <w:rFonts w:ascii="Arial" w:hAnsi="Arial"/>
                <w:sz w:val="16"/>
                <w:szCs w:val="16"/>
              </w:rPr>
            </w:pPr>
            <w:r w:rsidRPr="00AC4FBC">
              <w:rPr>
                <w:rFonts w:ascii="Arial" w:hAnsi="Arial"/>
                <w:sz w:val="16"/>
                <w:szCs w:val="16"/>
              </w:rPr>
              <w:t>R5-221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712D99" w14:textId="4000906A" w:rsidR="00253AFB" w:rsidRPr="00AC4FBC" w:rsidRDefault="00253AFB">
            <w:pPr>
              <w:rPr>
                <w:rFonts w:ascii="Arial" w:hAnsi="Arial"/>
                <w:sz w:val="16"/>
                <w:szCs w:val="16"/>
              </w:rPr>
            </w:pPr>
            <w:r w:rsidRPr="00AC4FBC">
              <w:rPr>
                <w:rFonts w:ascii="Arial" w:hAnsi="Arial"/>
                <w:sz w:val="16"/>
                <w:szCs w:val="16"/>
              </w:rPr>
              <w:t>1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F224B" w14:textId="70B0FFC2"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37DAD" w14:textId="515099B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F914F0" w14:textId="5370C5A7" w:rsidR="00253AFB" w:rsidRPr="00AC4FBC" w:rsidRDefault="00253AFB">
            <w:pPr>
              <w:rPr>
                <w:rFonts w:ascii="Arial" w:hAnsi="Arial"/>
                <w:sz w:val="16"/>
                <w:szCs w:val="16"/>
              </w:rPr>
            </w:pPr>
            <w:r w:rsidRPr="00AC4FBC">
              <w:rPr>
                <w:rFonts w:ascii="Arial" w:hAnsi="Arial"/>
                <w:sz w:val="16"/>
                <w:szCs w:val="16"/>
              </w:rPr>
              <w:t>Introduction of Spurious emissions band UE co-existence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512C8" w14:textId="77777777" w:rsidR="00253AFB" w:rsidRPr="00AC4FBC" w:rsidRDefault="00253AFB">
            <w:pPr>
              <w:pStyle w:val="TAL"/>
              <w:rPr>
                <w:sz w:val="16"/>
                <w:szCs w:val="16"/>
              </w:rPr>
            </w:pPr>
            <w:r w:rsidRPr="00AC4FBC">
              <w:rPr>
                <w:sz w:val="16"/>
                <w:szCs w:val="16"/>
              </w:rPr>
              <w:t>17.4.0</w:t>
            </w:r>
          </w:p>
        </w:tc>
      </w:tr>
      <w:tr w:rsidR="00253AFB" w:rsidRPr="00AC4FBC" w14:paraId="2472218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AF0D1A7"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A7B6A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70D57" w14:textId="561FC9D7" w:rsidR="00253AFB" w:rsidRPr="00AC4FBC" w:rsidRDefault="00253AFB">
            <w:pPr>
              <w:rPr>
                <w:rFonts w:ascii="Arial" w:hAnsi="Arial"/>
                <w:sz w:val="16"/>
                <w:szCs w:val="16"/>
              </w:rPr>
            </w:pPr>
            <w:r w:rsidRPr="00AC4FBC">
              <w:rPr>
                <w:rFonts w:ascii="Arial" w:hAnsi="Arial"/>
                <w:sz w:val="16"/>
                <w:szCs w:val="16"/>
              </w:rPr>
              <w:t>R5-221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7B94A" w14:textId="1C267646" w:rsidR="00253AFB" w:rsidRPr="00AC4FBC" w:rsidRDefault="00253AFB">
            <w:pPr>
              <w:rPr>
                <w:rFonts w:ascii="Arial" w:hAnsi="Arial"/>
                <w:sz w:val="16"/>
                <w:szCs w:val="16"/>
              </w:rPr>
            </w:pPr>
            <w:r w:rsidRPr="00AC4FBC">
              <w:rPr>
                <w:rFonts w:ascii="Arial" w:hAnsi="Arial"/>
                <w:sz w:val="16"/>
                <w:szCs w:val="16"/>
              </w:rPr>
              <w:t>1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C414C" w14:textId="0A941F05"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1CC4A" w14:textId="6F76B025"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6F7E3" w14:textId="5ABBF041" w:rsidR="00253AFB" w:rsidRPr="00AC4FBC" w:rsidRDefault="00253AFB">
            <w:pPr>
              <w:rPr>
                <w:rFonts w:ascii="Arial" w:hAnsi="Arial"/>
                <w:sz w:val="16"/>
                <w:szCs w:val="16"/>
              </w:rPr>
            </w:pPr>
            <w:r w:rsidRPr="00AC4FBC">
              <w:rPr>
                <w:rFonts w:ascii="Arial" w:hAnsi="Arial"/>
                <w:sz w:val="16"/>
                <w:szCs w:val="16"/>
              </w:rPr>
              <w:t>Correction to test requirement of DC_xxA_n41A in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0CAD4" w14:textId="77777777" w:rsidR="00253AFB" w:rsidRPr="00AC4FBC" w:rsidRDefault="00253AFB">
            <w:pPr>
              <w:pStyle w:val="TAL"/>
              <w:rPr>
                <w:sz w:val="16"/>
                <w:szCs w:val="16"/>
              </w:rPr>
            </w:pPr>
            <w:r w:rsidRPr="00AC4FBC">
              <w:rPr>
                <w:sz w:val="16"/>
                <w:szCs w:val="16"/>
              </w:rPr>
              <w:t>17.4.0</w:t>
            </w:r>
          </w:p>
        </w:tc>
      </w:tr>
      <w:tr w:rsidR="00253AFB" w:rsidRPr="00AC4FBC" w14:paraId="2D4C06E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97CEAD8"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4A4027"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BF049" w14:textId="1C8F2363" w:rsidR="00253AFB" w:rsidRPr="00AC4FBC" w:rsidRDefault="00253AFB">
            <w:pPr>
              <w:rPr>
                <w:rFonts w:ascii="Arial" w:hAnsi="Arial"/>
                <w:sz w:val="16"/>
                <w:szCs w:val="16"/>
              </w:rPr>
            </w:pPr>
            <w:r w:rsidRPr="00AC4FBC">
              <w:rPr>
                <w:rFonts w:ascii="Arial" w:hAnsi="Arial"/>
                <w:sz w:val="16"/>
                <w:szCs w:val="16"/>
              </w:rPr>
              <w:t>R5-221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DEB60" w14:textId="37507786" w:rsidR="00253AFB" w:rsidRPr="00AC4FBC" w:rsidRDefault="00253AFB">
            <w:pPr>
              <w:rPr>
                <w:rFonts w:ascii="Arial" w:hAnsi="Arial"/>
                <w:sz w:val="16"/>
                <w:szCs w:val="16"/>
              </w:rPr>
            </w:pPr>
            <w:r w:rsidRPr="00AC4FBC">
              <w:rPr>
                <w:rFonts w:ascii="Arial" w:hAnsi="Arial"/>
                <w:sz w:val="16"/>
                <w:szCs w:val="16"/>
              </w:rPr>
              <w:t>1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B86F5" w14:textId="250621BA"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550F9" w14:textId="7748B26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056D8" w14:textId="5CC6E46E" w:rsidR="00253AFB" w:rsidRPr="00AC4FBC" w:rsidRDefault="00253AFB">
            <w:pPr>
              <w:rPr>
                <w:rFonts w:ascii="Arial" w:hAnsi="Arial"/>
                <w:sz w:val="16"/>
                <w:szCs w:val="16"/>
              </w:rPr>
            </w:pPr>
            <w:r w:rsidRPr="00AC4FBC">
              <w:rPr>
                <w:rFonts w:ascii="Arial" w:hAnsi="Arial"/>
                <w:sz w:val="16"/>
                <w:szCs w:val="16"/>
              </w:rPr>
              <w:t>Correction of General Spurious emissions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D07602" w14:textId="77777777" w:rsidR="00253AFB" w:rsidRPr="00AC4FBC" w:rsidRDefault="00253AFB">
            <w:pPr>
              <w:pStyle w:val="TAL"/>
              <w:rPr>
                <w:sz w:val="16"/>
                <w:szCs w:val="16"/>
              </w:rPr>
            </w:pPr>
            <w:r w:rsidRPr="00AC4FBC">
              <w:rPr>
                <w:sz w:val="16"/>
                <w:szCs w:val="16"/>
              </w:rPr>
              <w:t>17.4.0</w:t>
            </w:r>
          </w:p>
        </w:tc>
      </w:tr>
      <w:tr w:rsidR="00253AFB" w:rsidRPr="00AC4FBC" w14:paraId="31D7BA6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8B11C56"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99025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FB50B9" w14:textId="3A4D3E1E" w:rsidR="00253AFB" w:rsidRPr="00AC4FBC" w:rsidRDefault="00253AFB">
            <w:pPr>
              <w:rPr>
                <w:rFonts w:ascii="Arial" w:hAnsi="Arial"/>
                <w:sz w:val="16"/>
                <w:szCs w:val="16"/>
              </w:rPr>
            </w:pPr>
            <w:r w:rsidRPr="00AC4FBC">
              <w:rPr>
                <w:rFonts w:ascii="Arial" w:hAnsi="Arial"/>
                <w:sz w:val="16"/>
                <w:szCs w:val="16"/>
              </w:rPr>
              <w:t>R5-221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547483" w14:textId="3AF252AC" w:rsidR="00253AFB" w:rsidRPr="00AC4FBC" w:rsidRDefault="00253AFB">
            <w:pPr>
              <w:rPr>
                <w:rFonts w:ascii="Arial" w:hAnsi="Arial"/>
                <w:sz w:val="16"/>
                <w:szCs w:val="16"/>
              </w:rPr>
            </w:pPr>
            <w:r w:rsidRPr="00AC4FBC">
              <w:rPr>
                <w:rFonts w:ascii="Arial" w:hAnsi="Arial"/>
                <w:sz w:val="16"/>
                <w:szCs w:val="16"/>
              </w:rPr>
              <w:t>1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6C558" w14:textId="7D5A5E2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D8F45" w14:textId="0EDC18C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E1CCA" w14:textId="1A6169F9" w:rsidR="00253AFB" w:rsidRPr="00AC4FBC" w:rsidRDefault="00253AFB">
            <w:pPr>
              <w:rPr>
                <w:rFonts w:ascii="Arial" w:hAnsi="Arial"/>
                <w:sz w:val="16"/>
                <w:szCs w:val="16"/>
              </w:rPr>
            </w:pPr>
            <w:r w:rsidRPr="00AC4FBC">
              <w:rPr>
                <w:rFonts w:ascii="Arial" w:hAnsi="Arial"/>
                <w:sz w:val="16"/>
                <w:szCs w:val="16"/>
              </w:rPr>
              <w:t>Introduction of DC_1A_n5A, DC_1A_n7A, DC_3A_n5A, DC_7A_n5A, DC_28A_n7A to gener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3393E" w14:textId="77777777" w:rsidR="00253AFB" w:rsidRPr="00AC4FBC" w:rsidRDefault="00253AFB">
            <w:pPr>
              <w:pStyle w:val="TAL"/>
              <w:rPr>
                <w:sz w:val="16"/>
                <w:szCs w:val="16"/>
              </w:rPr>
            </w:pPr>
            <w:r w:rsidRPr="00AC4FBC">
              <w:rPr>
                <w:sz w:val="16"/>
                <w:szCs w:val="16"/>
              </w:rPr>
              <w:t>17.4.0</w:t>
            </w:r>
          </w:p>
        </w:tc>
      </w:tr>
      <w:tr w:rsidR="00253AFB" w:rsidRPr="00AC4FBC" w14:paraId="65B8CEB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C176BDF"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920B0C"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EBEAD" w14:textId="4054E4BB" w:rsidR="00253AFB" w:rsidRPr="00AC4FBC" w:rsidRDefault="00253AFB">
            <w:pPr>
              <w:rPr>
                <w:rFonts w:ascii="Arial" w:hAnsi="Arial"/>
                <w:sz w:val="16"/>
                <w:szCs w:val="16"/>
              </w:rPr>
            </w:pPr>
            <w:r w:rsidRPr="00AC4FBC">
              <w:rPr>
                <w:rFonts w:ascii="Arial" w:hAnsi="Arial"/>
                <w:sz w:val="16"/>
                <w:szCs w:val="16"/>
              </w:rPr>
              <w:t>R5-221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5BB3B" w14:textId="2CAF4CC2" w:rsidR="00253AFB" w:rsidRPr="00AC4FBC" w:rsidRDefault="00253AFB">
            <w:pPr>
              <w:rPr>
                <w:rFonts w:ascii="Arial" w:hAnsi="Arial"/>
                <w:sz w:val="16"/>
                <w:szCs w:val="16"/>
              </w:rPr>
            </w:pPr>
            <w:r w:rsidRPr="00AC4FBC">
              <w:rPr>
                <w:rFonts w:ascii="Arial" w:hAnsi="Arial"/>
                <w:sz w:val="16"/>
                <w:szCs w:val="16"/>
              </w:rPr>
              <w:t>1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C8BBF" w14:textId="5C20665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9D289" w14:textId="620437A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EEBBCC" w14:textId="64C7BCB6" w:rsidR="00253AFB" w:rsidRPr="00AC4FBC" w:rsidRDefault="00253AFB">
            <w:pPr>
              <w:rPr>
                <w:rFonts w:ascii="Arial" w:hAnsi="Arial"/>
                <w:sz w:val="16"/>
                <w:szCs w:val="16"/>
              </w:rPr>
            </w:pPr>
            <w:r w:rsidRPr="00AC4FBC">
              <w:rPr>
                <w:rFonts w:ascii="Arial" w:hAnsi="Arial"/>
                <w:sz w:val="16"/>
                <w:szCs w:val="16"/>
              </w:rPr>
              <w:t>Introduction of DC_1A_n5A, DC_1A_n7A, DC_3A_n5A, DC_7A_n5A, DC_28A_n7A to UE co-existence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A73568" w14:textId="77777777" w:rsidR="00253AFB" w:rsidRPr="00AC4FBC" w:rsidRDefault="00253AFB">
            <w:pPr>
              <w:pStyle w:val="TAL"/>
              <w:rPr>
                <w:sz w:val="16"/>
                <w:szCs w:val="16"/>
              </w:rPr>
            </w:pPr>
            <w:r w:rsidRPr="00AC4FBC">
              <w:rPr>
                <w:sz w:val="16"/>
                <w:szCs w:val="16"/>
              </w:rPr>
              <w:t>17.4.0</w:t>
            </w:r>
          </w:p>
        </w:tc>
      </w:tr>
      <w:tr w:rsidR="00253AFB" w:rsidRPr="00AC4FBC" w14:paraId="5EC3F73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DE02184"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2C4A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E421C" w14:textId="13D7BFFD" w:rsidR="00253AFB" w:rsidRPr="00AC4FBC" w:rsidRDefault="00253AFB">
            <w:pPr>
              <w:rPr>
                <w:rFonts w:ascii="Arial" w:hAnsi="Arial"/>
                <w:sz w:val="16"/>
                <w:szCs w:val="16"/>
              </w:rPr>
            </w:pPr>
            <w:r w:rsidRPr="00AC4FBC">
              <w:rPr>
                <w:rFonts w:ascii="Arial" w:hAnsi="Arial"/>
                <w:sz w:val="16"/>
                <w:szCs w:val="16"/>
              </w:rPr>
              <w:t>R5-221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FC0C" w14:textId="56D90100" w:rsidR="00253AFB" w:rsidRPr="00AC4FBC" w:rsidRDefault="00253AFB">
            <w:pPr>
              <w:rPr>
                <w:rFonts w:ascii="Arial" w:hAnsi="Arial"/>
                <w:sz w:val="16"/>
                <w:szCs w:val="16"/>
              </w:rPr>
            </w:pPr>
            <w:r w:rsidRPr="00AC4FBC">
              <w:rPr>
                <w:rFonts w:ascii="Arial" w:hAnsi="Arial"/>
                <w:sz w:val="16"/>
                <w:szCs w:val="16"/>
              </w:rPr>
              <w:t>1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423F6" w14:textId="5E084154"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478C6" w14:textId="7DBF15A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A06B1" w14:textId="4D83A80C" w:rsidR="00253AFB" w:rsidRPr="00AC4FBC" w:rsidRDefault="00253AFB">
            <w:pPr>
              <w:rPr>
                <w:rFonts w:ascii="Arial" w:hAnsi="Arial"/>
                <w:sz w:val="16"/>
                <w:szCs w:val="16"/>
              </w:rPr>
            </w:pPr>
            <w:r w:rsidRPr="00AC4FBC">
              <w:rPr>
                <w:rFonts w:ascii="Arial" w:hAnsi="Arial"/>
                <w:sz w:val="16"/>
                <w:szCs w:val="16"/>
              </w:rPr>
              <w:t>Addition of new CADC MPR TC 6.2B.2.4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F8811" w14:textId="77777777" w:rsidR="00253AFB" w:rsidRPr="00AC4FBC" w:rsidRDefault="00253AFB">
            <w:pPr>
              <w:pStyle w:val="TAL"/>
              <w:rPr>
                <w:sz w:val="16"/>
                <w:szCs w:val="16"/>
              </w:rPr>
            </w:pPr>
            <w:r w:rsidRPr="00AC4FBC">
              <w:rPr>
                <w:sz w:val="16"/>
                <w:szCs w:val="16"/>
              </w:rPr>
              <w:t>17.4.0</w:t>
            </w:r>
          </w:p>
        </w:tc>
      </w:tr>
      <w:tr w:rsidR="00253AFB" w:rsidRPr="00AC4FBC" w14:paraId="14F8DF3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EF03A13"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0A1C1"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7A1B18" w14:textId="56ED0F85" w:rsidR="00253AFB" w:rsidRPr="00AC4FBC" w:rsidRDefault="00253AFB">
            <w:pPr>
              <w:rPr>
                <w:rFonts w:ascii="Arial" w:hAnsi="Arial"/>
                <w:sz w:val="16"/>
                <w:szCs w:val="16"/>
              </w:rPr>
            </w:pPr>
            <w:r w:rsidRPr="00AC4FBC">
              <w:rPr>
                <w:rFonts w:ascii="Arial" w:hAnsi="Arial"/>
                <w:sz w:val="16"/>
                <w:szCs w:val="16"/>
              </w:rPr>
              <w:t>R5-221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E211E" w14:textId="26AF3F61" w:rsidR="00253AFB" w:rsidRPr="00AC4FBC" w:rsidRDefault="00253AFB">
            <w:pPr>
              <w:rPr>
                <w:rFonts w:ascii="Arial" w:hAnsi="Arial"/>
                <w:sz w:val="16"/>
                <w:szCs w:val="16"/>
              </w:rPr>
            </w:pPr>
            <w:r w:rsidRPr="00AC4FBC">
              <w:rPr>
                <w:rFonts w:ascii="Arial" w:hAnsi="Arial"/>
                <w:sz w:val="16"/>
                <w:szCs w:val="16"/>
              </w:rPr>
              <w:t>1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94020" w14:textId="2C1F2243"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DBAA4" w14:textId="41723CC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E11D1" w14:textId="043AE326" w:rsidR="00253AFB" w:rsidRPr="00AC4FBC" w:rsidRDefault="00253AFB">
            <w:pPr>
              <w:rPr>
                <w:rFonts w:ascii="Arial" w:hAnsi="Arial"/>
                <w:sz w:val="16"/>
                <w:szCs w:val="16"/>
              </w:rPr>
            </w:pPr>
            <w:r w:rsidRPr="00AC4FBC">
              <w:rPr>
                <w:rFonts w:ascii="Arial" w:hAnsi="Arial"/>
                <w:sz w:val="16"/>
                <w:szCs w:val="16"/>
              </w:rPr>
              <w:t>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E394C" w14:textId="77777777" w:rsidR="00253AFB" w:rsidRPr="00AC4FBC" w:rsidRDefault="00253AFB">
            <w:pPr>
              <w:pStyle w:val="TAL"/>
              <w:rPr>
                <w:sz w:val="16"/>
                <w:szCs w:val="16"/>
              </w:rPr>
            </w:pPr>
            <w:r w:rsidRPr="00AC4FBC">
              <w:rPr>
                <w:sz w:val="16"/>
                <w:szCs w:val="16"/>
              </w:rPr>
              <w:t>17.4.0</w:t>
            </w:r>
          </w:p>
        </w:tc>
      </w:tr>
      <w:tr w:rsidR="00253AFB" w:rsidRPr="00AC4FBC" w14:paraId="1829B8A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A9738B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6824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A04BBD" w14:textId="5F794D83" w:rsidR="00253AFB" w:rsidRPr="00AC4FBC" w:rsidRDefault="00253AFB">
            <w:pPr>
              <w:rPr>
                <w:rFonts w:ascii="Arial" w:hAnsi="Arial"/>
                <w:sz w:val="16"/>
                <w:szCs w:val="16"/>
              </w:rPr>
            </w:pPr>
            <w:r w:rsidRPr="00AC4FBC">
              <w:rPr>
                <w:rFonts w:ascii="Arial" w:hAnsi="Arial"/>
                <w:sz w:val="16"/>
                <w:szCs w:val="16"/>
              </w:rPr>
              <w:t>R5-22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64DC1" w14:textId="56919ED7" w:rsidR="00253AFB" w:rsidRPr="00AC4FBC" w:rsidRDefault="00253AFB">
            <w:pPr>
              <w:rPr>
                <w:rFonts w:ascii="Arial" w:hAnsi="Arial"/>
                <w:sz w:val="16"/>
                <w:szCs w:val="16"/>
              </w:rPr>
            </w:pPr>
            <w:r w:rsidRPr="00AC4FBC">
              <w:rPr>
                <w:rFonts w:ascii="Arial" w:hAnsi="Arial"/>
                <w:sz w:val="16"/>
                <w:szCs w:val="16"/>
              </w:rPr>
              <w:t>1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61B283" w14:textId="2B877912"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A3DC9" w14:textId="073C6EA6"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F0F49A" w14:textId="574968CA" w:rsidR="00253AFB" w:rsidRPr="00AC4FBC" w:rsidRDefault="00253AFB">
            <w:pPr>
              <w:rPr>
                <w:rFonts w:ascii="Arial" w:hAnsi="Arial"/>
                <w:sz w:val="16"/>
                <w:szCs w:val="16"/>
              </w:rPr>
            </w:pPr>
            <w:r w:rsidRPr="00AC4FBC">
              <w:rPr>
                <w:rFonts w:ascii="Arial" w:hAnsi="Arial"/>
                <w:sz w:val="16"/>
                <w:szCs w:val="16"/>
              </w:rPr>
              <w:t>Update Tx TC for 4 Rel-17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494B4" w14:textId="77777777" w:rsidR="00253AFB" w:rsidRPr="00AC4FBC" w:rsidRDefault="00253AFB">
            <w:pPr>
              <w:pStyle w:val="TAL"/>
              <w:rPr>
                <w:sz w:val="16"/>
                <w:szCs w:val="16"/>
              </w:rPr>
            </w:pPr>
            <w:r w:rsidRPr="00AC4FBC">
              <w:rPr>
                <w:sz w:val="16"/>
                <w:szCs w:val="16"/>
              </w:rPr>
              <w:t>17.4.0</w:t>
            </w:r>
          </w:p>
        </w:tc>
      </w:tr>
      <w:tr w:rsidR="00253AFB" w:rsidRPr="00AC4FBC" w14:paraId="4C4C567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39D8A81"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D7344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FE6C13" w14:textId="4B9F7F85" w:rsidR="00253AFB" w:rsidRPr="00AC4FBC" w:rsidRDefault="00253AFB">
            <w:pPr>
              <w:rPr>
                <w:rFonts w:ascii="Arial" w:hAnsi="Arial"/>
                <w:sz w:val="16"/>
                <w:szCs w:val="16"/>
              </w:rPr>
            </w:pPr>
            <w:r w:rsidRPr="00AC4FBC">
              <w:rPr>
                <w:rFonts w:ascii="Arial" w:hAnsi="Arial"/>
                <w:sz w:val="16"/>
                <w:szCs w:val="16"/>
              </w:rPr>
              <w:t>R5-221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8509A4" w14:textId="346D983E" w:rsidR="00253AFB" w:rsidRPr="00AC4FBC" w:rsidRDefault="00253AFB">
            <w:pPr>
              <w:rPr>
                <w:rFonts w:ascii="Arial" w:hAnsi="Arial"/>
                <w:sz w:val="16"/>
                <w:szCs w:val="16"/>
              </w:rPr>
            </w:pPr>
            <w:r w:rsidRPr="00AC4FBC">
              <w:rPr>
                <w:rFonts w:ascii="Arial" w:hAnsi="Arial"/>
                <w:sz w:val="16"/>
                <w:szCs w:val="16"/>
              </w:rPr>
              <w:t>1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FB245" w14:textId="6B76565E"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6C4CE" w14:textId="35DC37C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E8CE1A" w14:textId="33F4F9AC" w:rsidR="00253AFB" w:rsidRPr="00AC4FBC" w:rsidRDefault="00253AFB">
            <w:pPr>
              <w:rPr>
                <w:rFonts w:ascii="Arial" w:hAnsi="Arial"/>
                <w:sz w:val="16"/>
                <w:szCs w:val="16"/>
              </w:rPr>
            </w:pPr>
            <w:r w:rsidRPr="00AC4FBC">
              <w:rPr>
                <w:rFonts w:ascii="Arial" w:hAnsi="Arial"/>
                <w:sz w:val="16"/>
                <w:szCs w:val="16"/>
              </w:rPr>
              <w:t>Update Rx Requirements for 4 Rel-17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7AF49" w14:textId="77777777" w:rsidR="00253AFB" w:rsidRPr="00AC4FBC" w:rsidRDefault="00253AFB">
            <w:pPr>
              <w:pStyle w:val="TAL"/>
              <w:rPr>
                <w:sz w:val="16"/>
                <w:szCs w:val="16"/>
              </w:rPr>
            </w:pPr>
            <w:r w:rsidRPr="00AC4FBC">
              <w:rPr>
                <w:sz w:val="16"/>
                <w:szCs w:val="16"/>
              </w:rPr>
              <w:t>17.4.0</w:t>
            </w:r>
          </w:p>
        </w:tc>
      </w:tr>
      <w:tr w:rsidR="00253AFB" w:rsidRPr="00AC4FBC" w14:paraId="67CD0ED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79DEFFE"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0CB82A"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21BBF" w14:textId="40EBDE7E" w:rsidR="00253AFB" w:rsidRPr="00AC4FBC" w:rsidRDefault="00253AFB">
            <w:pPr>
              <w:rPr>
                <w:rFonts w:ascii="Arial" w:hAnsi="Arial"/>
                <w:sz w:val="16"/>
                <w:szCs w:val="16"/>
              </w:rPr>
            </w:pPr>
            <w:r w:rsidRPr="00AC4FBC">
              <w:rPr>
                <w:rFonts w:ascii="Arial" w:hAnsi="Arial"/>
                <w:sz w:val="16"/>
                <w:szCs w:val="16"/>
              </w:rPr>
              <w:t>R5-22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F24DC" w14:textId="5C55A3CA" w:rsidR="00253AFB" w:rsidRPr="00AC4FBC" w:rsidRDefault="00253AFB">
            <w:pPr>
              <w:rPr>
                <w:rFonts w:ascii="Arial" w:hAnsi="Arial"/>
                <w:sz w:val="16"/>
                <w:szCs w:val="16"/>
              </w:rPr>
            </w:pPr>
            <w:r w:rsidRPr="00AC4FBC">
              <w:rPr>
                <w:rFonts w:ascii="Arial" w:hAnsi="Arial"/>
                <w:sz w:val="16"/>
                <w:szCs w:val="16"/>
              </w:rPr>
              <w:t>1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5E7C8" w14:textId="5C7960E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9D805" w14:textId="3788A7E3"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611508" w14:textId="1FC37D35" w:rsidR="00253AFB" w:rsidRPr="00AC4FBC" w:rsidRDefault="00253AFB">
            <w:pPr>
              <w:rPr>
                <w:rFonts w:ascii="Arial" w:hAnsi="Arial"/>
                <w:sz w:val="16"/>
                <w:szCs w:val="16"/>
              </w:rPr>
            </w:pPr>
            <w:r w:rsidRPr="00AC4FBC">
              <w:rPr>
                <w:rFonts w:ascii="Arial" w:hAnsi="Arial"/>
                <w:sz w:val="16"/>
                <w:szCs w:val="16"/>
              </w:rPr>
              <w:t>MSD test configurations modification for US inter-band EN-DC combinations with 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085E2" w14:textId="77777777" w:rsidR="00253AFB" w:rsidRPr="00AC4FBC" w:rsidRDefault="00253AFB">
            <w:pPr>
              <w:pStyle w:val="TAL"/>
              <w:rPr>
                <w:sz w:val="16"/>
                <w:szCs w:val="16"/>
              </w:rPr>
            </w:pPr>
            <w:r w:rsidRPr="00AC4FBC">
              <w:rPr>
                <w:sz w:val="16"/>
                <w:szCs w:val="16"/>
              </w:rPr>
              <w:t>17.4.0</w:t>
            </w:r>
          </w:p>
        </w:tc>
      </w:tr>
      <w:tr w:rsidR="00253AFB" w:rsidRPr="00AC4FBC" w14:paraId="6B79E3E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0BFED0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F42C76"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5A7054" w14:textId="33C3650F" w:rsidR="00253AFB" w:rsidRPr="00AC4FBC" w:rsidRDefault="00253AFB">
            <w:pPr>
              <w:rPr>
                <w:rFonts w:ascii="Arial" w:hAnsi="Arial"/>
                <w:sz w:val="16"/>
                <w:szCs w:val="16"/>
              </w:rPr>
            </w:pPr>
            <w:r w:rsidRPr="00AC4FBC">
              <w:rPr>
                <w:rFonts w:ascii="Arial" w:hAnsi="Arial"/>
                <w:sz w:val="16"/>
                <w:szCs w:val="16"/>
              </w:rPr>
              <w:t>R5-22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4089B" w14:textId="109D7AFF" w:rsidR="00253AFB" w:rsidRPr="00AC4FBC" w:rsidRDefault="00253AFB">
            <w:pPr>
              <w:rPr>
                <w:rFonts w:ascii="Arial" w:hAnsi="Arial"/>
                <w:sz w:val="16"/>
                <w:szCs w:val="16"/>
              </w:rPr>
            </w:pPr>
            <w:r w:rsidRPr="00AC4FBC">
              <w:rPr>
                <w:rFonts w:ascii="Arial" w:hAnsi="Arial"/>
                <w:sz w:val="16"/>
                <w:szCs w:val="16"/>
              </w:rPr>
              <w:t>1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ADDBB" w14:textId="04843FB7"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903FC" w14:textId="608CEFFF"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AA519" w14:textId="0DF694DC" w:rsidR="00253AFB" w:rsidRPr="00AC4FBC" w:rsidRDefault="00253AFB">
            <w:pPr>
              <w:rPr>
                <w:rFonts w:ascii="Arial" w:hAnsi="Arial"/>
                <w:sz w:val="16"/>
                <w:szCs w:val="16"/>
              </w:rPr>
            </w:pPr>
            <w:r w:rsidRPr="00AC4FBC">
              <w:rPr>
                <w:rFonts w:ascii="Arial" w:hAnsi="Arial"/>
                <w:sz w:val="16"/>
                <w:szCs w:val="16"/>
              </w:rPr>
              <w:t>Update NE-DC configurations for DC_n28A_3A, DC_n28A_3C, DC_n28A_39A, DC_n28A_39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FCA606" w14:textId="77777777" w:rsidR="00253AFB" w:rsidRPr="00AC4FBC" w:rsidRDefault="00253AFB">
            <w:pPr>
              <w:pStyle w:val="TAL"/>
              <w:rPr>
                <w:sz w:val="16"/>
                <w:szCs w:val="16"/>
              </w:rPr>
            </w:pPr>
            <w:r w:rsidRPr="00AC4FBC">
              <w:rPr>
                <w:sz w:val="16"/>
                <w:szCs w:val="16"/>
              </w:rPr>
              <w:t>17.4.0</w:t>
            </w:r>
          </w:p>
        </w:tc>
      </w:tr>
      <w:tr w:rsidR="00253AFB" w:rsidRPr="00AC4FBC" w14:paraId="237A41F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29302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29C93F"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1A57BE" w14:textId="6A08CFC1" w:rsidR="00253AFB" w:rsidRPr="00AC4FBC" w:rsidRDefault="00253AFB">
            <w:pPr>
              <w:rPr>
                <w:rFonts w:ascii="Arial" w:hAnsi="Arial"/>
                <w:sz w:val="16"/>
                <w:szCs w:val="16"/>
              </w:rPr>
            </w:pPr>
            <w:r w:rsidRPr="00AC4FBC">
              <w:rPr>
                <w:rFonts w:ascii="Arial" w:hAnsi="Arial"/>
                <w:sz w:val="16"/>
                <w:szCs w:val="16"/>
              </w:rPr>
              <w:t>R5-22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4F668" w14:textId="19E00366" w:rsidR="00253AFB" w:rsidRPr="00AC4FBC" w:rsidRDefault="00253AFB">
            <w:pPr>
              <w:rPr>
                <w:rFonts w:ascii="Arial" w:hAnsi="Arial"/>
                <w:sz w:val="16"/>
                <w:szCs w:val="16"/>
              </w:rPr>
            </w:pPr>
            <w:r w:rsidRPr="00AC4FBC">
              <w:rPr>
                <w:rFonts w:ascii="Arial" w:hAnsi="Arial"/>
                <w:sz w:val="16"/>
                <w:szCs w:val="16"/>
              </w:rPr>
              <w:t>1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DBA36" w14:textId="41EF19E6"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D9FED" w14:textId="0CC16F17"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5D4008" w14:textId="320455EF" w:rsidR="00253AFB" w:rsidRPr="00AC4FBC" w:rsidRDefault="00253AFB">
            <w:pPr>
              <w:rPr>
                <w:rFonts w:ascii="Arial" w:hAnsi="Arial"/>
                <w:sz w:val="16"/>
                <w:szCs w:val="16"/>
              </w:rPr>
            </w:pPr>
            <w:r w:rsidRPr="00AC4FBC">
              <w:rPr>
                <w:rFonts w:ascii="Arial" w:hAnsi="Arial"/>
                <w:sz w:val="16"/>
                <w:szCs w:val="16"/>
              </w:rPr>
              <w:t>Update of MOP TC for PC2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E5331" w14:textId="77777777" w:rsidR="00253AFB" w:rsidRPr="00AC4FBC" w:rsidRDefault="00253AFB">
            <w:pPr>
              <w:pStyle w:val="TAL"/>
              <w:rPr>
                <w:sz w:val="16"/>
                <w:szCs w:val="16"/>
              </w:rPr>
            </w:pPr>
            <w:r w:rsidRPr="00AC4FBC">
              <w:rPr>
                <w:sz w:val="16"/>
                <w:szCs w:val="16"/>
              </w:rPr>
              <w:t>17.4.0</w:t>
            </w:r>
          </w:p>
        </w:tc>
      </w:tr>
      <w:tr w:rsidR="00253AFB" w:rsidRPr="00AC4FBC" w14:paraId="5249CC5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40647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9F045"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636583" w14:textId="6F17211C" w:rsidR="00253AFB" w:rsidRPr="00AC4FBC" w:rsidRDefault="00253AFB">
            <w:pPr>
              <w:rPr>
                <w:rFonts w:ascii="Arial" w:hAnsi="Arial"/>
                <w:sz w:val="16"/>
                <w:szCs w:val="16"/>
              </w:rPr>
            </w:pPr>
            <w:r w:rsidRPr="00AC4FBC">
              <w:rPr>
                <w:rFonts w:ascii="Arial" w:hAnsi="Arial"/>
                <w:sz w:val="16"/>
                <w:szCs w:val="16"/>
              </w:rPr>
              <w:t>R5-221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3A3E09" w14:textId="73CF735C" w:rsidR="00253AFB" w:rsidRPr="00AC4FBC" w:rsidRDefault="00253AFB">
            <w:pPr>
              <w:rPr>
                <w:rFonts w:ascii="Arial" w:hAnsi="Arial"/>
                <w:sz w:val="16"/>
                <w:szCs w:val="16"/>
              </w:rPr>
            </w:pPr>
            <w:r w:rsidRPr="00AC4FBC">
              <w:rPr>
                <w:rFonts w:ascii="Arial" w:hAnsi="Arial"/>
                <w:sz w:val="16"/>
                <w:szCs w:val="16"/>
              </w:rPr>
              <w:t>1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ACB63" w14:textId="78897E7D"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9994A" w14:textId="4DC67B2B"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A7D54" w14:textId="13BFBDE8" w:rsidR="00253AFB" w:rsidRPr="00AC4FBC" w:rsidRDefault="00253AFB">
            <w:pPr>
              <w:rPr>
                <w:rFonts w:ascii="Arial" w:hAnsi="Arial"/>
                <w:sz w:val="16"/>
                <w:szCs w:val="16"/>
              </w:rPr>
            </w:pPr>
            <w:r w:rsidRPr="00AC4FBC">
              <w:rPr>
                <w:rFonts w:ascii="Arial" w:hAnsi="Arial"/>
                <w:sz w:val="16"/>
                <w:szCs w:val="16"/>
              </w:rPr>
              <w:t>Addition of new test case 6.2B.1.3_1 for Maximum Output Power for inter-band EN-DC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6EA5E" w14:textId="77777777" w:rsidR="00253AFB" w:rsidRPr="00AC4FBC" w:rsidRDefault="00253AFB">
            <w:pPr>
              <w:pStyle w:val="TAL"/>
              <w:rPr>
                <w:sz w:val="16"/>
                <w:szCs w:val="16"/>
              </w:rPr>
            </w:pPr>
            <w:r w:rsidRPr="00AC4FBC">
              <w:rPr>
                <w:sz w:val="16"/>
                <w:szCs w:val="16"/>
              </w:rPr>
              <w:t>17.4.0</w:t>
            </w:r>
          </w:p>
        </w:tc>
      </w:tr>
      <w:tr w:rsidR="00253AFB" w:rsidRPr="00AC4FBC" w14:paraId="26987EB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4324980"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AB068"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8E57D5" w14:textId="655E34FE" w:rsidR="00253AFB" w:rsidRPr="00AC4FBC" w:rsidRDefault="00253AFB">
            <w:pPr>
              <w:rPr>
                <w:rFonts w:ascii="Arial" w:hAnsi="Arial"/>
                <w:sz w:val="16"/>
                <w:szCs w:val="16"/>
              </w:rPr>
            </w:pPr>
            <w:r w:rsidRPr="00AC4FBC">
              <w:rPr>
                <w:rFonts w:ascii="Arial" w:hAnsi="Arial"/>
                <w:sz w:val="16"/>
                <w:szCs w:val="16"/>
              </w:rPr>
              <w:t>R5-221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C35E3" w14:textId="527000E7" w:rsidR="00253AFB" w:rsidRPr="00AC4FBC" w:rsidRDefault="00253AFB">
            <w:pPr>
              <w:rPr>
                <w:rFonts w:ascii="Arial" w:hAnsi="Arial"/>
                <w:sz w:val="16"/>
                <w:szCs w:val="16"/>
              </w:rPr>
            </w:pPr>
            <w:r w:rsidRPr="00AC4FBC">
              <w:rPr>
                <w:rFonts w:ascii="Arial" w:hAnsi="Arial"/>
                <w:sz w:val="16"/>
                <w:szCs w:val="16"/>
              </w:rPr>
              <w:t>1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BFF17" w14:textId="2DDF876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5BC9E" w14:textId="735AE41E"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11DA22" w14:textId="18AB1539" w:rsidR="00253AFB" w:rsidRPr="00AC4FBC" w:rsidRDefault="00253AFB">
            <w:pPr>
              <w:rPr>
                <w:rFonts w:ascii="Arial" w:hAnsi="Arial"/>
                <w:sz w:val="16"/>
                <w:szCs w:val="16"/>
              </w:rPr>
            </w:pPr>
            <w:r w:rsidRPr="00AC4FBC">
              <w:rPr>
                <w:rFonts w:ascii="Arial" w:hAnsi="Arial"/>
                <w:sz w:val="16"/>
                <w:szCs w:val="16"/>
              </w:rPr>
              <w:t>Addition of new test case 6.2B.4.1.3_1 for Configured Output Power for inter-band EN-DC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A10EF" w14:textId="77777777" w:rsidR="00253AFB" w:rsidRPr="00AC4FBC" w:rsidRDefault="00253AFB">
            <w:pPr>
              <w:pStyle w:val="TAL"/>
              <w:rPr>
                <w:sz w:val="16"/>
                <w:szCs w:val="16"/>
              </w:rPr>
            </w:pPr>
            <w:r w:rsidRPr="00AC4FBC">
              <w:rPr>
                <w:sz w:val="16"/>
                <w:szCs w:val="16"/>
              </w:rPr>
              <w:t>17.4.0</w:t>
            </w:r>
          </w:p>
        </w:tc>
      </w:tr>
      <w:tr w:rsidR="00253AFB" w:rsidRPr="00AC4FBC" w14:paraId="487F72E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341D672"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CCB472"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335BDE" w14:textId="6A23DDFF" w:rsidR="00253AFB" w:rsidRPr="00AC4FBC" w:rsidRDefault="00253AFB">
            <w:pPr>
              <w:rPr>
                <w:rFonts w:ascii="Arial" w:hAnsi="Arial"/>
                <w:sz w:val="16"/>
                <w:szCs w:val="16"/>
              </w:rPr>
            </w:pPr>
            <w:r w:rsidRPr="00AC4FBC">
              <w:rPr>
                <w:rFonts w:ascii="Arial" w:hAnsi="Arial"/>
                <w:sz w:val="16"/>
                <w:szCs w:val="16"/>
              </w:rPr>
              <w:t>R5-221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84769" w14:textId="00EE4159" w:rsidR="00253AFB" w:rsidRPr="00AC4FBC" w:rsidRDefault="00253AFB">
            <w:pPr>
              <w:rPr>
                <w:rFonts w:ascii="Arial" w:hAnsi="Arial"/>
                <w:sz w:val="16"/>
                <w:szCs w:val="16"/>
              </w:rPr>
            </w:pPr>
            <w:r w:rsidRPr="00AC4FBC">
              <w:rPr>
                <w:rFonts w:ascii="Arial" w:hAnsi="Arial"/>
                <w:sz w:val="16"/>
                <w:szCs w:val="16"/>
              </w:rPr>
              <w:t>1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87969" w14:textId="4F4D9CEB"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68B21" w14:textId="6F89B5F1"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476F5" w14:textId="71CB149F" w:rsidR="00253AFB" w:rsidRPr="00AC4FBC" w:rsidRDefault="00253AFB">
            <w:pPr>
              <w:rPr>
                <w:rFonts w:ascii="Arial" w:hAnsi="Arial"/>
                <w:sz w:val="16"/>
                <w:szCs w:val="16"/>
              </w:rPr>
            </w:pPr>
            <w:r w:rsidRPr="00AC4FBC">
              <w:rPr>
                <w:rFonts w:ascii="Arial" w:hAnsi="Arial"/>
                <w:sz w:val="16"/>
                <w:szCs w:val="16"/>
              </w:rPr>
              <w:t>Addition of annex F for test cases for EN-DC configurations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48C84" w14:textId="77777777" w:rsidR="00253AFB" w:rsidRPr="00AC4FBC" w:rsidRDefault="00253AFB">
            <w:pPr>
              <w:pStyle w:val="TAL"/>
              <w:rPr>
                <w:sz w:val="16"/>
                <w:szCs w:val="16"/>
              </w:rPr>
            </w:pPr>
            <w:r w:rsidRPr="00AC4FBC">
              <w:rPr>
                <w:sz w:val="16"/>
                <w:szCs w:val="16"/>
              </w:rPr>
              <w:t>17.4.0</w:t>
            </w:r>
          </w:p>
        </w:tc>
      </w:tr>
      <w:tr w:rsidR="00253AFB" w:rsidRPr="00AC4FBC" w14:paraId="28FA744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C68D92B" w14:textId="77777777" w:rsidR="00253AFB" w:rsidRPr="00AC4FBC" w:rsidRDefault="00253AFB">
            <w:pPr>
              <w:pStyle w:val="TAL"/>
              <w:rPr>
                <w:sz w:val="16"/>
                <w:szCs w:val="16"/>
              </w:rPr>
            </w:pPr>
            <w:r w:rsidRPr="00AC4FBC">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0361D" w14:textId="77777777" w:rsidR="00253AFB" w:rsidRPr="00AC4FBC" w:rsidRDefault="00253AFB">
            <w:pPr>
              <w:pStyle w:val="TAL"/>
              <w:rPr>
                <w:sz w:val="16"/>
                <w:szCs w:val="16"/>
              </w:rPr>
            </w:pPr>
            <w:r w:rsidRPr="00AC4FBC">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08DB2A" w14:textId="7D0864C9" w:rsidR="00253AFB" w:rsidRPr="00AC4FBC" w:rsidRDefault="00253AFB">
            <w:pPr>
              <w:rPr>
                <w:rFonts w:ascii="Arial" w:hAnsi="Arial"/>
                <w:sz w:val="16"/>
                <w:szCs w:val="16"/>
              </w:rPr>
            </w:pPr>
            <w:r w:rsidRPr="00AC4FBC">
              <w:rPr>
                <w:rFonts w:ascii="Arial" w:hAnsi="Arial"/>
                <w:sz w:val="16"/>
                <w:szCs w:val="16"/>
              </w:rPr>
              <w:t>R5-22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CB1EE" w14:textId="1115CA4D" w:rsidR="00253AFB" w:rsidRPr="00AC4FBC" w:rsidRDefault="00253AFB">
            <w:pPr>
              <w:rPr>
                <w:rFonts w:ascii="Arial" w:hAnsi="Arial"/>
                <w:sz w:val="16"/>
                <w:szCs w:val="16"/>
              </w:rPr>
            </w:pPr>
            <w:r w:rsidRPr="00AC4FBC">
              <w:rPr>
                <w:rFonts w:ascii="Arial" w:hAnsi="Arial"/>
                <w:sz w:val="16"/>
                <w:szCs w:val="16"/>
              </w:rPr>
              <w:t>1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D29882" w14:textId="0BFEA73F" w:rsidR="00253AFB" w:rsidRPr="00AC4FBC" w:rsidRDefault="00253AF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16AAD" w14:textId="4362C300" w:rsidR="00253AFB" w:rsidRPr="00AC4FBC" w:rsidRDefault="00253AF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64937" w14:textId="1FAB4109" w:rsidR="00253AFB" w:rsidRPr="00AC4FBC" w:rsidRDefault="00253AFB">
            <w:pPr>
              <w:rPr>
                <w:rFonts w:ascii="Arial" w:hAnsi="Arial"/>
                <w:sz w:val="16"/>
                <w:szCs w:val="16"/>
              </w:rPr>
            </w:pPr>
            <w:r w:rsidRPr="00AC4FBC">
              <w:rPr>
                <w:rFonts w:ascii="Arial" w:hAnsi="Arial"/>
                <w:sz w:val="16"/>
                <w:szCs w:val="16"/>
              </w:rPr>
              <w:t>Addition of transmit power configuration for EN-DC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378B5" w14:textId="77777777" w:rsidR="00253AFB" w:rsidRPr="00AC4FBC" w:rsidRDefault="00253AFB">
            <w:pPr>
              <w:pStyle w:val="TAL"/>
              <w:rPr>
                <w:sz w:val="16"/>
                <w:szCs w:val="16"/>
              </w:rPr>
            </w:pPr>
            <w:r w:rsidRPr="00AC4FBC">
              <w:rPr>
                <w:sz w:val="16"/>
                <w:szCs w:val="16"/>
              </w:rPr>
              <w:t>17.4.0</w:t>
            </w:r>
          </w:p>
        </w:tc>
      </w:tr>
      <w:tr w:rsidR="001A57BB" w:rsidRPr="00AC4FBC" w14:paraId="28F8E5E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2ADB9BB" w14:textId="732CA66A"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BB0AF5" w14:textId="7B029C8E"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A0328C" w14:textId="5546AA3E" w:rsidR="001A57BB" w:rsidRPr="00AC4FBC" w:rsidRDefault="001A57BB">
            <w:pPr>
              <w:rPr>
                <w:rFonts w:ascii="Arial" w:hAnsi="Arial"/>
                <w:sz w:val="16"/>
                <w:szCs w:val="16"/>
              </w:rPr>
            </w:pPr>
            <w:r w:rsidRPr="00AC4FBC">
              <w:rPr>
                <w:rFonts w:ascii="Arial" w:hAnsi="Arial"/>
                <w:sz w:val="16"/>
                <w:szCs w:val="16"/>
              </w:rPr>
              <w:t>R5-222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BFDAA8" w14:textId="0F582051" w:rsidR="001A57BB" w:rsidRPr="00AC4FBC" w:rsidRDefault="001A57BB">
            <w:pPr>
              <w:rPr>
                <w:rFonts w:ascii="Arial" w:hAnsi="Arial"/>
                <w:sz w:val="16"/>
                <w:szCs w:val="16"/>
              </w:rPr>
            </w:pPr>
            <w:r w:rsidRPr="00AC4FBC">
              <w:rPr>
                <w:rFonts w:ascii="Arial" w:hAnsi="Arial"/>
                <w:sz w:val="16"/>
                <w:szCs w:val="16"/>
              </w:rPr>
              <w:t>1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3448E8" w14:textId="42DC6DD6"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DB916" w14:textId="1D6E7D3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3B71" w14:textId="281CFE58" w:rsidR="001A57BB" w:rsidRPr="00AC4FBC" w:rsidRDefault="001A57BB">
            <w:pPr>
              <w:rPr>
                <w:rFonts w:ascii="Arial" w:hAnsi="Arial"/>
                <w:sz w:val="16"/>
                <w:szCs w:val="16"/>
              </w:rPr>
            </w:pPr>
            <w:r w:rsidRPr="00AC4FBC">
              <w:rPr>
                <w:rFonts w:ascii="Arial" w:hAnsi="Arial"/>
                <w:sz w:val="16"/>
                <w:szCs w:val="16"/>
              </w:rPr>
              <w:t>Correction of minimum requirement and test requirement of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F053E" w14:textId="3F872A60" w:rsidR="001A57BB" w:rsidRPr="00AC4FBC" w:rsidRDefault="001A57BB">
            <w:pPr>
              <w:pStyle w:val="TAL"/>
              <w:rPr>
                <w:sz w:val="16"/>
                <w:szCs w:val="16"/>
              </w:rPr>
            </w:pPr>
            <w:r w:rsidRPr="00AC4FBC">
              <w:rPr>
                <w:sz w:val="16"/>
                <w:szCs w:val="16"/>
              </w:rPr>
              <w:t>17.5.0</w:t>
            </w:r>
          </w:p>
        </w:tc>
      </w:tr>
      <w:tr w:rsidR="001A57BB" w:rsidRPr="00AC4FBC" w14:paraId="6D93A6F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FB8B53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C7AE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D50403" w14:textId="12FDE28B" w:rsidR="001A57BB" w:rsidRPr="00AC4FBC" w:rsidRDefault="001A57BB">
            <w:pPr>
              <w:rPr>
                <w:rFonts w:ascii="Arial" w:hAnsi="Arial"/>
                <w:sz w:val="16"/>
                <w:szCs w:val="16"/>
              </w:rPr>
            </w:pPr>
            <w:r w:rsidRPr="00AC4FBC">
              <w:rPr>
                <w:rFonts w:ascii="Arial" w:hAnsi="Arial"/>
                <w:sz w:val="16"/>
                <w:szCs w:val="16"/>
              </w:rPr>
              <w:t>R5-2221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78AD4" w14:textId="32C7667A" w:rsidR="001A57BB" w:rsidRPr="00AC4FBC" w:rsidRDefault="001A57BB">
            <w:pPr>
              <w:rPr>
                <w:rFonts w:ascii="Arial" w:hAnsi="Arial"/>
                <w:sz w:val="16"/>
                <w:szCs w:val="16"/>
              </w:rPr>
            </w:pPr>
            <w:r w:rsidRPr="00AC4FBC">
              <w:rPr>
                <w:rFonts w:ascii="Arial" w:hAnsi="Arial"/>
                <w:sz w:val="16"/>
                <w:szCs w:val="16"/>
              </w:rPr>
              <w:t>1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5D982" w14:textId="26B31D94"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618AF" w14:textId="408286A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FDBDD9" w14:textId="386053F6" w:rsidR="001A57BB" w:rsidRPr="00AC4FBC" w:rsidRDefault="001A57BB">
            <w:pPr>
              <w:rPr>
                <w:rFonts w:ascii="Arial" w:hAnsi="Arial"/>
                <w:sz w:val="16"/>
                <w:szCs w:val="16"/>
              </w:rPr>
            </w:pPr>
            <w:r w:rsidRPr="00AC4FBC">
              <w:rPr>
                <w:rFonts w:ascii="Arial" w:hAnsi="Arial"/>
                <w:sz w:val="16"/>
                <w:szCs w:val="16"/>
              </w:rPr>
              <w:t>Correction of reference section numbers in 6.4E and title of 6.4E.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92A96" w14:textId="77777777" w:rsidR="001A57BB" w:rsidRPr="00AC4FBC" w:rsidRDefault="001A57BB">
            <w:pPr>
              <w:pStyle w:val="TAL"/>
              <w:rPr>
                <w:sz w:val="16"/>
                <w:szCs w:val="16"/>
              </w:rPr>
            </w:pPr>
            <w:r w:rsidRPr="00AC4FBC">
              <w:rPr>
                <w:sz w:val="16"/>
                <w:szCs w:val="16"/>
              </w:rPr>
              <w:t>17.5.0</w:t>
            </w:r>
          </w:p>
        </w:tc>
      </w:tr>
      <w:tr w:rsidR="001A57BB" w:rsidRPr="00AC4FBC" w14:paraId="0B7385B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4792FD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2D2A5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BE2047" w14:textId="30E8B60E" w:rsidR="001A57BB" w:rsidRPr="00AC4FBC" w:rsidRDefault="001A57BB">
            <w:pPr>
              <w:rPr>
                <w:rFonts w:ascii="Arial" w:hAnsi="Arial"/>
                <w:sz w:val="16"/>
                <w:szCs w:val="16"/>
              </w:rPr>
            </w:pPr>
            <w:r w:rsidRPr="00AC4FBC">
              <w:rPr>
                <w:rFonts w:ascii="Arial" w:hAnsi="Arial"/>
                <w:sz w:val="16"/>
                <w:szCs w:val="16"/>
              </w:rPr>
              <w:t>R5-2221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E90103" w14:textId="6A740D2E" w:rsidR="001A57BB" w:rsidRPr="00AC4FBC" w:rsidRDefault="001A57BB">
            <w:pPr>
              <w:rPr>
                <w:rFonts w:ascii="Arial" w:hAnsi="Arial"/>
                <w:sz w:val="16"/>
                <w:szCs w:val="16"/>
              </w:rPr>
            </w:pPr>
            <w:r w:rsidRPr="00AC4FBC">
              <w:rPr>
                <w:rFonts w:ascii="Arial" w:hAnsi="Arial"/>
                <w:sz w:val="16"/>
                <w:szCs w:val="16"/>
              </w:rPr>
              <w:t>1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892ED" w14:textId="012A821E"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968D6" w14:textId="56CE7BA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7B24F" w14:textId="279312D4" w:rsidR="001A57BB" w:rsidRPr="00AC4FBC" w:rsidRDefault="001A57BB">
            <w:pPr>
              <w:rPr>
                <w:rFonts w:ascii="Arial" w:hAnsi="Arial"/>
                <w:sz w:val="16"/>
                <w:szCs w:val="16"/>
              </w:rPr>
            </w:pPr>
            <w:r w:rsidRPr="00AC4FBC">
              <w:rPr>
                <w:rFonts w:ascii="Arial" w:hAnsi="Arial"/>
                <w:sz w:val="16"/>
                <w:szCs w:val="16"/>
              </w:rPr>
              <w:t>Correction of test requirement of 6.2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04F01" w14:textId="77777777" w:rsidR="001A57BB" w:rsidRPr="00AC4FBC" w:rsidRDefault="001A57BB">
            <w:pPr>
              <w:pStyle w:val="TAL"/>
              <w:rPr>
                <w:sz w:val="16"/>
                <w:szCs w:val="16"/>
              </w:rPr>
            </w:pPr>
            <w:r w:rsidRPr="00AC4FBC">
              <w:rPr>
                <w:sz w:val="16"/>
                <w:szCs w:val="16"/>
              </w:rPr>
              <w:t>17.5.0</w:t>
            </w:r>
          </w:p>
        </w:tc>
      </w:tr>
      <w:tr w:rsidR="001A57BB" w:rsidRPr="00AC4FBC" w14:paraId="6881E33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9DDD21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D09111"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5A3089" w14:textId="6A9CFC78" w:rsidR="001A57BB" w:rsidRPr="00AC4FBC" w:rsidRDefault="001A57BB">
            <w:pPr>
              <w:rPr>
                <w:rFonts w:ascii="Arial" w:hAnsi="Arial"/>
                <w:sz w:val="16"/>
                <w:szCs w:val="16"/>
              </w:rPr>
            </w:pPr>
            <w:r w:rsidRPr="00AC4FBC">
              <w:rPr>
                <w:rFonts w:ascii="Arial" w:hAnsi="Arial"/>
                <w:sz w:val="16"/>
                <w:szCs w:val="16"/>
              </w:rPr>
              <w:t>R5-2221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4DF3F" w14:textId="4A6AD62A" w:rsidR="001A57BB" w:rsidRPr="00AC4FBC" w:rsidRDefault="001A57BB">
            <w:pPr>
              <w:rPr>
                <w:rFonts w:ascii="Arial" w:hAnsi="Arial"/>
                <w:sz w:val="16"/>
                <w:szCs w:val="16"/>
              </w:rPr>
            </w:pPr>
            <w:r w:rsidRPr="00AC4FBC">
              <w:rPr>
                <w:rFonts w:ascii="Arial" w:hAnsi="Arial"/>
                <w:sz w:val="16"/>
                <w:szCs w:val="16"/>
              </w:rPr>
              <w:t>13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547CE" w14:textId="7FA6F168"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9475" w14:textId="42880F0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DC388C" w14:textId="2D6978F1" w:rsidR="001A57BB" w:rsidRPr="00AC4FBC" w:rsidRDefault="001A57BB">
            <w:pPr>
              <w:rPr>
                <w:rFonts w:ascii="Arial" w:hAnsi="Arial"/>
                <w:sz w:val="16"/>
                <w:szCs w:val="16"/>
              </w:rPr>
            </w:pPr>
            <w:r w:rsidRPr="00AC4FBC">
              <w:rPr>
                <w:rFonts w:ascii="Arial" w:hAnsi="Arial"/>
                <w:sz w:val="16"/>
                <w:szCs w:val="16"/>
              </w:rPr>
              <w:t>Separation of 6.2B.1.4D into tw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505E" w14:textId="77777777" w:rsidR="001A57BB" w:rsidRPr="00AC4FBC" w:rsidRDefault="001A57BB">
            <w:pPr>
              <w:pStyle w:val="TAL"/>
              <w:rPr>
                <w:sz w:val="16"/>
                <w:szCs w:val="16"/>
              </w:rPr>
            </w:pPr>
            <w:r w:rsidRPr="00AC4FBC">
              <w:rPr>
                <w:sz w:val="16"/>
                <w:szCs w:val="16"/>
              </w:rPr>
              <w:t>17.5.0</w:t>
            </w:r>
          </w:p>
        </w:tc>
      </w:tr>
      <w:tr w:rsidR="001A57BB" w:rsidRPr="00AC4FBC" w14:paraId="6E82D4B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9F6903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087D80"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C395AE" w14:textId="238E6914" w:rsidR="001A57BB" w:rsidRPr="00AC4FBC" w:rsidRDefault="001A57BB">
            <w:pPr>
              <w:rPr>
                <w:rFonts w:ascii="Arial" w:hAnsi="Arial"/>
                <w:sz w:val="16"/>
                <w:szCs w:val="16"/>
              </w:rPr>
            </w:pPr>
            <w:r w:rsidRPr="00AC4FBC">
              <w:rPr>
                <w:rFonts w:ascii="Arial" w:hAnsi="Arial"/>
                <w:sz w:val="16"/>
                <w:szCs w:val="16"/>
              </w:rPr>
              <w:t>R5-2221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52098F" w14:textId="78B651B1" w:rsidR="001A57BB" w:rsidRPr="00AC4FBC" w:rsidRDefault="001A57BB">
            <w:pPr>
              <w:rPr>
                <w:rFonts w:ascii="Arial" w:hAnsi="Arial"/>
                <w:sz w:val="16"/>
                <w:szCs w:val="16"/>
              </w:rPr>
            </w:pPr>
            <w:r w:rsidRPr="00AC4FBC">
              <w:rPr>
                <w:rFonts w:ascii="Arial" w:hAnsi="Arial"/>
                <w:sz w:val="16"/>
                <w:szCs w:val="16"/>
              </w:rPr>
              <w:t>1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56228" w14:textId="0568E9B1"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35CA3" w14:textId="24D9DE7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95DDAF" w14:textId="4A5EEA62" w:rsidR="001A57BB" w:rsidRPr="00AC4FBC" w:rsidRDefault="001A57BB">
            <w:pPr>
              <w:rPr>
                <w:rFonts w:ascii="Arial" w:hAnsi="Arial"/>
                <w:sz w:val="16"/>
                <w:szCs w:val="16"/>
              </w:rPr>
            </w:pPr>
            <w:r w:rsidRPr="00AC4FBC">
              <w:rPr>
                <w:rFonts w:ascii="Arial" w:hAnsi="Arial"/>
                <w:sz w:val="16"/>
                <w:szCs w:val="16"/>
              </w:rPr>
              <w:t>Correction of clause numbers in 6.2B.1.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6882B" w14:textId="77777777" w:rsidR="001A57BB" w:rsidRPr="00AC4FBC" w:rsidRDefault="001A57BB">
            <w:pPr>
              <w:pStyle w:val="TAL"/>
              <w:rPr>
                <w:sz w:val="16"/>
                <w:szCs w:val="16"/>
              </w:rPr>
            </w:pPr>
            <w:r w:rsidRPr="00AC4FBC">
              <w:rPr>
                <w:sz w:val="16"/>
                <w:szCs w:val="16"/>
              </w:rPr>
              <w:t>17.5.0</w:t>
            </w:r>
          </w:p>
        </w:tc>
      </w:tr>
      <w:tr w:rsidR="001A57BB" w:rsidRPr="00AC4FBC" w14:paraId="67B33B1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C27CE3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E19E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D550B2" w14:textId="2961E3CE" w:rsidR="001A57BB" w:rsidRPr="00AC4FBC" w:rsidRDefault="001A57BB">
            <w:pPr>
              <w:rPr>
                <w:rFonts w:ascii="Arial" w:hAnsi="Arial"/>
                <w:sz w:val="16"/>
                <w:szCs w:val="16"/>
              </w:rPr>
            </w:pPr>
            <w:r w:rsidRPr="00AC4FBC">
              <w:rPr>
                <w:rFonts w:ascii="Arial" w:hAnsi="Arial"/>
                <w:sz w:val="16"/>
                <w:szCs w:val="16"/>
              </w:rPr>
              <w:t>R5-222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58DF7" w14:textId="5538CA7B" w:rsidR="001A57BB" w:rsidRPr="00AC4FBC" w:rsidRDefault="001A57BB">
            <w:pPr>
              <w:rPr>
                <w:rFonts w:ascii="Arial" w:hAnsi="Arial"/>
                <w:sz w:val="16"/>
                <w:szCs w:val="16"/>
              </w:rPr>
            </w:pPr>
            <w:r w:rsidRPr="00AC4FBC">
              <w:rPr>
                <w:rFonts w:ascii="Arial" w:hAnsi="Arial"/>
                <w:sz w:val="16"/>
                <w:szCs w:val="16"/>
              </w:rPr>
              <w:t>1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A3F348" w14:textId="7EBCBA8E"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8CDA0" w14:textId="294DCCA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53D01" w14:textId="19D2E7AC" w:rsidR="001A57BB" w:rsidRPr="00AC4FBC" w:rsidRDefault="001A57BB">
            <w:pPr>
              <w:rPr>
                <w:rFonts w:ascii="Arial" w:hAnsi="Arial"/>
                <w:sz w:val="16"/>
                <w:szCs w:val="16"/>
              </w:rPr>
            </w:pPr>
            <w:r w:rsidRPr="00AC4FBC">
              <w:rPr>
                <w:rFonts w:ascii="Arial" w:hAnsi="Arial"/>
                <w:sz w:val="16"/>
                <w:szCs w:val="16"/>
              </w:rPr>
              <w:t>6.6B.4 Beam Correspondence test case editor not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F22CF2" w14:textId="77777777" w:rsidR="001A57BB" w:rsidRPr="00AC4FBC" w:rsidRDefault="001A57BB">
            <w:pPr>
              <w:pStyle w:val="TAL"/>
              <w:rPr>
                <w:sz w:val="16"/>
                <w:szCs w:val="16"/>
              </w:rPr>
            </w:pPr>
            <w:r w:rsidRPr="00AC4FBC">
              <w:rPr>
                <w:sz w:val="16"/>
                <w:szCs w:val="16"/>
              </w:rPr>
              <w:t>17.5.0</w:t>
            </w:r>
          </w:p>
        </w:tc>
      </w:tr>
      <w:tr w:rsidR="001A57BB" w:rsidRPr="00AC4FBC" w14:paraId="63F7D8A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AEF749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593F32"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DA0F51" w14:textId="2B6D30E0" w:rsidR="001A57BB" w:rsidRPr="00AC4FBC" w:rsidRDefault="001A57BB">
            <w:pPr>
              <w:rPr>
                <w:rFonts w:ascii="Arial" w:hAnsi="Arial"/>
                <w:sz w:val="16"/>
                <w:szCs w:val="16"/>
              </w:rPr>
            </w:pPr>
            <w:r w:rsidRPr="00AC4FBC">
              <w:rPr>
                <w:rFonts w:ascii="Arial" w:hAnsi="Arial"/>
                <w:sz w:val="16"/>
                <w:szCs w:val="16"/>
              </w:rPr>
              <w:t>R5-222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A926E" w14:textId="28B1E2B0" w:rsidR="001A57BB" w:rsidRPr="00AC4FBC" w:rsidRDefault="001A57BB">
            <w:pPr>
              <w:rPr>
                <w:rFonts w:ascii="Arial" w:hAnsi="Arial"/>
                <w:sz w:val="16"/>
                <w:szCs w:val="16"/>
              </w:rPr>
            </w:pPr>
            <w:r w:rsidRPr="00AC4FBC">
              <w:rPr>
                <w:rFonts w:ascii="Arial" w:hAnsi="Arial"/>
                <w:sz w:val="16"/>
                <w:szCs w:val="16"/>
              </w:rPr>
              <w:t>1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0777B" w14:textId="4B524B9C"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46448" w14:textId="2F2B7910"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7D347" w14:textId="024F8287" w:rsidR="001A57BB" w:rsidRPr="00AC4FBC" w:rsidRDefault="001A57BB">
            <w:pPr>
              <w:rPr>
                <w:rFonts w:ascii="Arial" w:hAnsi="Arial"/>
                <w:sz w:val="16"/>
                <w:szCs w:val="16"/>
              </w:rPr>
            </w:pPr>
            <w:r w:rsidRPr="00AC4FBC">
              <w:rPr>
                <w:rFonts w:ascii="Arial" w:hAnsi="Arial"/>
                <w:sz w:val="16"/>
                <w:szCs w:val="16"/>
              </w:rPr>
              <w:t>MU and TT definition and clean up in 38.521-3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D142AD" w14:textId="77777777" w:rsidR="001A57BB" w:rsidRPr="00AC4FBC" w:rsidRDefault="001A57BB">
            <w:pPr>
              <w:pStyle w:val="TAL"/>
              <w:rPr>
                <w:sz w:val="16"/>
                <w:szCs w:val="16"/>
              </w:rPr>
            </w:pPr>
            <w:r w:rsidRPr="00AC4FBC">
              <w:rPr>
                <w:sz w:val="16"/>
                <w:szCs w:val="16"/>
              </w:rPr>
              <w:t>17.5.0</w:t>
            </w:r>
          </w:p>
        </w:tc>
      </w:tr>
      <w:tr w:rsidR="001A57BB" w:rsidRPr="00AC4FBC" w14:paraId="6A44DAE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63FC83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F1241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01BFED" w14:textId="16F8CF74" w:rsidR="001A57BB" w:rsidRPr="00AC4FBC" w:rsidRDefault="001A57BB">
            <w:pPr>
              <w:rPr>
                <w:rFonts w:ascii="Arial" w:hAnsi="Arial"/>
                <w:sz w:val="16"/>
                <w:szCs w:val="16"/>
              </w:rPr>
            </w:pPr>
            <w:r w:rsidRPr="00AC4FBC">
              <w:rPr>
                <w:rFonts w:ascii="Arial" w:hAnsi="Arial"/>
                <w:sz w:val="16"/>
                <w:szCs w:val="16"/>
              </w:rPr>
              <w:t>R5-222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2CA477" w14:textId="31D0290A" w:rsidR="001A57BB" w:rsidRPr="00AC4FBC" w:rsidRDefault="001A57BB">
            <w:pPr>
              <w:rPr>
                <w:rFonts w:ascii="Arial" w:hAnsi="Arial"/>
                <w:sz w:val="16"/>
                <w:szCs w:val="16"/>
              </w:rPr>
            </w:pPr>
            <w:r w:rsidRPr="00AC4FBC">
              <w:rPr>
                <w:rFonts w:ascii="Arial" w:hAnsi="Arial"/>
                <w:sz w:val="16"/>
                <w:szCs w:val="16"/>
              </w:rPr>
              <w:t>1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E3A02" w14:textId="19C33063"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40ADB" w14:textId="702411F1"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1733D" w14:textId="5848A538" w:rsidR="001A57BB" w:rsidRPr="00AC4FBC" w:rsidRDefault="001A57BB">
            <w:pPr>
              <w:rPr>
                <w:rFonts w:ascii="Arial" w:hAnsi="Arial"/>
                <w:sz w:val="16"/>
                <w:szCs w:val="16"/>
              </w:rPr>
            </w:pPr>
            <w:r w:rsidRPr="00AC4FBC">
              <w:rPr>
                <w:rFonts w:ascii="Arial" w:hAnsi="Arial"/>
                <w:sz w:val="16"/>
                <w:szCs w:val="16"/>
              </w:rPr>
              <w:t>Addition of 6.5E.1 Occupied bandwidth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EC97F" w14:textId="77777777" w:rsidR="001A57BB" w:rsidRPr="00AC4FBC" w:rsidRDefault="001A57BB">
            <w:pPr>
              <w:pStyle w:val="TAL"/>
              <w:rPr>
                <w:sz w:val="16"/>
                <w:szCs w:val="16"/>
              </w:rPr>
            </w:pPr>
            <w:r w:rsidRPr="00AC4FBC">
              <w:rPr>
                <w:sz w:val="16"/>
                <w:szCs w:val="16"/>
              </w:rPr>
              <w:t>17.5.0</w:t>
            </w:r>
          </w:p>
        </w:tc>
      </w:tr>
      <w:tr w:rsidR="001A57BB" w:rsidRPr="00AC4FBC" w14:paraId="360AABA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E8F0B5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B1E0C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089DD6" w14:textId="623B52F4" w:rsidR="001A57BB" w:rsidRPr="00AC4FBC" w:rsidRDefault="001A57BB">
            <w:pPr>
              <w:rPr>
                <w:rFonts w:ascii="Arial" w:hAnsi="Arial"/>
                <w:sz w:val="16"/>
                <w:szCs w:val="16"/>
              </w:rPr>
            </w:pPr>
            <w:r w:rsidRPr="00AC4FBC">
              <w:rPr>
                <w:rFonts w:ascii="Arial" w:hAnsi="Arial"/>
                <w:sz w:val="16"/>
                <w:szCs w:val="16"/>
              </w:rPr>
              <w:t>R5-22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9C0465" w14:textId="32D12B6F" w:rsidR="001A57BB" w:rsidRPr="00AC4FBC" w:rsidRDefault="001A57BB">
            <w:pPr>
              <w:rPr>
                <w:rFonts w:ascii="Arial" w:hAnsi="Arial"/>
                <w:sz w:val="16"/>
                <w:szCs w:val="16"/>
              </w:rPr>
            </w:pPr>
            <w:r w:rsidRPr="00AC4FBC">
              <w:rPr>
                <w:rFonts w:ascii="Arial" w:hAnsi="Arial"/>
                <w:sz w:val="16"/>
                <w:szCs w:val="16"/>
              </w:rPr>
              <w:t>1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159FA" w14:textId="1D7C15EC"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5AA01" w14:textId="3C61B4F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7CE92" w14:textId="261398AC" w:rsidR="001A57BB" w:rsidRPr="00AC4FBC" w:rsidRDefault="001A57BB">
            <w:pPr>
              <w:rPr>
                <w:rFonts w:ascii="Arial" w:hAnsi="Arial"/>
                <w:sz w:val="16"/>
                <w:szCs w:val="16"/>
              </w:rPr>
            </w:pPr>
            <w:r w:rsidRPr="00AC4FBC">
              <w:rPr>
                <w:rFonts w:ascii="Arial" w:hAnsi="Arial"/>
                <w:sz w:val="16"/>
                <w:szCs w:val="16"/>
              </w:rPr>
              <w:t>Addition of 6.5E.2 Out of band emission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C613A" w14:textId="77777777" w:rsidR="001A57BB" w:rsidRPr="00AC4FBC" w:rsidRDefault="001A57BB">
            <w:pPr>
              <w:pStyle w:val="TAL"/>
              <w:rPr>
                <w:sz w:val="16"/>
                <w:szCs w:val="16"/>
              </w:rPr>
            </w:pPr>
            <w:r w:rsidRPr="00AC4FBC">
              <w:rPr>
                <w:sz w:val="16"/>
                <w:szCs w:val="16"/>
              </w:rPr>
              <w:t>17.5.0</w:t>
            </w:r>
          </w:p>
        </w:tc>
      </w:tr>
      <w:tr w:rsidR="001A57BB" w:rsidRPr="00AC4FBC" w14:paraId="102A0A1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268581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07970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3A0EB6" w14:textId="18EA553A" w:rsidR="001A57BB" w:rsidRPr="00AC4FBC" w:rsidRDefault="001A57BB">
            <w:pPr>
              <w:rPr>
                <w:rFonts w:ascii="Arial" w:hAnsi="Arial"/>
                <w:sz w:val="16"/>
                <w:szCs w:val="16"/>
              </w:rPr>
            </w:pPr>
            <w:r w:rsidRPr="00AC4FBC">
              <w:rPr>
                <w:rFonts w:ascii="Arial" w:hAnsi="Arial"/>
                <w:sz w:val="16"/>
                <w:szCs w:val="16"/>
              </w:rPr>
              <w:t>R5-222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318D0" w14:textId="0B68EE82" w:rsidR="001A57BB" w:rsidRPr="00AC4FBC" w:rsidRDefault="001A57BB">
            <w:pPr>
              <w:rPr>
                <w:rFonts w:ascii="Arial" w:hAnsi="Arial"/>
                <w:sz w:val="16"/>
                <w:szCs w:val="16"/>
              </w:rPr>
            </w:pPr>
            <w:r w:rsidRPr="00AC4FBC">
              <w:rPr>
                <w:rFonts w:ascii="Arial" w:hAnsi="Arial"/>
                <w:sz w:val="16"/>
                <w:szCs w:val="16"/>
              </w:rPr>
              <w:t>1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B9BFC" w14:textId="5392A53A"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BE3C4" w14:textId="3BD97E2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EDD282" w14:textId="673777CD" w:rsidR="001A57BB" w:rsidRPr="00AC4FBC" w:rsidRDefault="006910BE">
            <w:pPr>
              <w:rPr>
                <w:rFonts w:ascii="Arial" w:hAnsi="Arial"/>
                <w:sz w:val="16"/>
                <w:szCs w:val="16"/>
              </w:rPr>
            </w:pPr>
            <w:r w:rsidRPr="00AC4FBC">
              <w:rPr>
                <w:rFonts w:ascii="Arial" w:hAnsi="Arial"/>
                <w:sz w:val="16"/>
                <w:szCs w:val="16"/>
              </w:rPr>
              <w:t>Addition</w:t>
            </w:r>
            <w:r w:rsidR="001A57BB" w:rsidRPr="00AC4FBC">
              <w:rPr>
                <w:rFonts w:ascii="Arial" w:hAnsi="Arial"/>
                <w:sz w:val="16"/>
                <w:szCs w:val="16"/>
              </w:rPr>
              <w:t xml:space="preserve"> Delta TIB,c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B1AC40" w14:textId="77777777" w:rsidR="001A57BB" w:rsidRPr="00AC4FBC" w:rsidRDefault="001A57BB">
            <w:pPr>
              <w:pStyle w:val="TAL"/>
              <w:rPr>
                <w:sz w:val="16"/>
                <w:szCs w:val="16"/>
              </w:rPr>
            </w:pPr>
            <w:r w:rsidRPr="00AC4FBC">
              <w:rPr>
                <w:sz w:val="16"/>
                <w:szCs w:val="16"/>
              </w:rPr>
              <w:t>17.5.0</w:t>
            </w:r>
          </w:p>
        </w:tc>
      </w:tr>
      <w:tr w:rsidR="001A57BB" w:rsidRPr="00AC4FBC" w14:paraId="4CDFDCE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7D1CAF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4C29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8B1385" w14:textId="70D44BD6" w:rsidR="001A57BB" w:rsidRPr="00AC4FBC" w:rsidRDefault="001A57BB">
            <w:pPr>
              <w:rPr>
                <w:rFonts w:ascii="Arial" w:hAnsi="Arial"/>
                <w:sz w:val="16"/>
                <w:szCs w:val="16"/>
              </w:rPr>
            </w:pPr>
            <w:r w:rsidRPr="00AC4FBC">
              <w:rPr>
                <w:rFonts w:ascii="Arial" w:hAnsi="Arial"/>
                <w:sz w:val="16"/>
                <w:szCs w:val="16"/>
              </w:rPr>
              <w:t>R5-222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78B348" w14:textId="21C9A770" w:rsidR="001A57BB" w:rsidRPr="00AC4FBC" w:rsidRDefault="001A57BB">
            <w:pPr>
              <w:rPr>
                <w:rFonts w:ascii="Arial" w:hAnsi="Arial"/>
                <w:sz w:val="16"/>
                <w:szCs w:val="16"/>
              </w:rPr>
            </w:pPr>
            <w:r w:rsidRPr="00AC4FBC">
              <w:rPr>
                <w:rFonts w:ascii="Arial" w:hAnsi="Arial"/>
                <w:sz w:val="16"/>
                <w:szCs w:val="16"/>
              </w:rPr>
              <w:t>1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827C18" w14:textId="50294489"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F5B44" w14:textId="5A37153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BD2288" w14:textId="1A876F41" w:rsidR="001A57BB" w:rsidRPr="00AC4FBC" w:rsidRDefault="001A57BB">
            <w:pPr>
              <w:rPr>
                <w:rFonts w:ascii="Arial" w:hAnsi="Arial"/>
                <w:sz w:val="16"/>
                <w:szCs w:val="16"/>
              </w:rPr>
            </w:pPr>
            <w:r w:rsidRPr="00AC4FBC">
              <w:rPr>
                <w:rFonts w:ascii="Arial" w:hAnsi="Arial"/>
                <w:sz w:val="16"/>
                <w:szCs w:val="16"/>
              </w:rPr>
              <w:t>Editorial correction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2ABA7" w14:textId="77777777" w:rsidR="001A57BB" w:rsidRPr="00AC4FBC" w:rsidRDefault="001A57BB">
            <w:pPr>
              <w:pStyle w:val="TAL"/>
              <w:rPr>
                <w:sz w:val="16"/>
                <w:szCs w:val="16"/>
              </w:rPr>
            </w:pPr>
            <w:r w:rsidRPr="00AC4FBC">
              <w:rPr>
                <w:sz w:val="16"/>
                <w:szCs w:val="16"/>
              </w:rPr>
              <w:t>17.5.0</w:t>
            </w:r>
          </w:p>
        </w:tc>
      </w:tr>
      <w:tr w:rsidR="001A57BB" w:rsidRPr="00AC4FBC" w14:paraId="14226F1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329EBA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422176"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0A83C3" w14:textId="1B6E52AC" w:rsidR="001A57BB" w:rsidRPr="00AC4FBC" w:rsidRDefault="001A57BB">
            <w:pPr>
              <w:rPr>
                <w:rFonts w:ascii="Arial" w:hAnsi="Arial"/>
                <w:sz w:val="16"/>
                <w:szCs w:val="16"/>
              </w:rPr>
            </w:pPr>
            <w:r w:rsidRPr="00AC4FBC">
              <w:rPr>
                <w:rFonts w:ascii="Arial" w:hAnsi="Arial"/>
                <w:sz w:val="16"/>
                <w:szCs w:val="16"/>
              </w:rPr>
              <w:t>R5-2224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D85CA" w14:textId="0E3673FE" w:rsidR="001A57BB" w:rsidRPr="00AC4FBC" w:rsidRDefault="001A57BB">
            <w:pPr>
              <w:rPr>
                <w:rFonts w:ascii="Arial" w:hAnsi="Arial"/>
                <w:sz w:val="16"/>
                <w:szCs w:val="16"/>
              </w:rPr>
            </w:pPr>
            <w:r w:rsidRPr="00AC4FBC">
              <w:rPr>
                <w:rFonts w:ascii="Arial" w:hAnsi="Arial"/>
                <w:sz w:val="16"/>
                <w:szCs w:val="16"/>
              </w:rPr>
              <w:t>1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B267D6" w14:textId="5A0C9EE7"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61ADD" w14:textId="3138F6A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16AE0" w14:textId="68BC7E3C" w:rsidR="001A57BB" w:rsidRPr="00AC4FBC" w:rsidRDefault="001A57BB">
            <w:pPr>
              <w:rPr>
                <w:rFonts w:ascii="Arial" w:hAnsi="Arial"/>
                <w:sz w:val="16"/>
                <w:szCs w:val="16"/>
              </w:rPr>
            </w:pPr>
            <w:r w:rsidRPr="00AC4FBC">
              <w:rPr>
                <w:rFonts w:ascii="Arial" w:hAnsi="Arial"/>
                <w:sz w:val="16"/>
                <w:szCs w:val="16"/>
              </w:rPr>
              <w:t>Correction about test configuration in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DE977" w14:textId="77777777" w:rsidR="001A57BB" w:rsidRPr="00AC4FBC" w:rsidRDefault="001A57BB">
            <w:pPr>
              <w:pStyle w:val="TAL"/>
              <w:rPr>
                <w:sz w:val="16"/>
                <w:szCs w:val="16"/>
              </w:rPr>
            </w:pPr>
            <w:r w:rsidRPr="00AC4FBC">
              <w:rPr>
                <w:sz w:val="16"/>
                <w:szCs w:val="16"/>
              </w:rPr>
              <w:t>17.5.0</w:t>
            </w:r>
          </w:p>
        </w:tc>
      </w:tr>
      <w:tr w:rsidR="001A57BB" w:rsidRPr="00AC4FBC" w14:paraId="2551B94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80DB98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32B8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FA0926" w14:textId="726642C2" w:rsidR="001A57BB" w:rsidRPr="00AC4FBC" w:rsidRDefault="001A57BB">
            <w:pPr>
              <w:rPr>
                <w:rFonts w:ascii="Arial" w:hAnsi="Arial"/>
                <w:sz w:val="16"/>
                <w:szCs w:val="16"/>
              </w:rPr>
            </w:pPr>
            <w:r w:rsidRPr="00AC4FBC">
              <w:rPr>
                <w:rFonts w:ascii="Arial" w:hAnsi="Arial"/>
                <w:sz w:val="16"/>
                <w:szCs w:val="16"/>
              </w:rPr>
              <w:t>R5-2224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DE399" w14:textId="715A8236" w:rsidR="001A57BB" w:rsidRPr="00AC4FBC" w:rsidRDefault="001A57BB">
            <w:pPr>
              <w:rPr>
                <w:rFonts w:ascii="Arial" w:hAnsi="Arial"/>
                <w:sz w:val="16"/>
                <w:szCs w:val="16"/>
              </w:rPr>
            </w:pPr>
            <w:r w:rsidRPr="00AC4FBC">
              <w:rPr>
                <w:rFonts w:ascii="Arial" w:hAnsi="Arial"/>
                <w:sz w:val="16"/>
                <w:szCs w:val="16"/>
              </w:rPr>
              <w:t>1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15AE6" w14:textId="384237E5"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18D5D7" w14:textId="5F6723C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D059FE" w14:textId="17D7FE52" w:rsidR="001A57BB" w:rsidRPr="00AC4FBC" w:rsidRDefault="001A57BB">
            <w:pPr>
              <w:rPr>
                <w:rFonts w:ascii="Arial" w:hAnsi="Arial"/>
                <w:sz w:val="16"/>
                <w:szCs w:val="16"/>
              </w:rPr>
            </w:pPr>
            <w:r w:rsidRPr="00AC4FBC">
              <w:rPr>
                <w:rFonts w:ascii="Arial" w:hAnsi="Arial"/>
                <w:sz w:val="16"/>
                <w:szCs w:val="16"/>
              </w:rPr>
              <w:t>Correction to title of 7.6B.2.4 and editorial correction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94AA7" w14:textId="77777777" w:rsidR="001A57BB" w:rsidRPr="00AC4FBC" w:rsidRDefault="001A57BB">
            <w:pPr>
              <w:pStyle w:val="TAL"/>
              <w:rPr>
                <w:sz w:val="16"/>
                <w:szCs w:val="16"/>
              </w:rPr>
            </w:pPr>
            <w:r w:rsidRPr="00AC4FBC">
              <w:rPr>
                <w:sz w:val="16"/>
                <w:szCs w:val="16"/>
              </w:rPr>
              <w:t>17.5.0</w:t>
            </w:r>
          </w:p>
        </w:tc>
      </w:tr>
      <w:tr w:rsidR="001A57BB" w:rsidRPr="00AC4FBC" w14:paraId="67023FA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B3E36C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C95E6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370F33" w14:textId="581C081B" w:rsidR="001A57BB" w:rsidRPr="00AC4FBC" w:rsidRDefault="001A57BB">
            <w:pPr>
              <w:rPr>
                <w:rFonts w:ascii="Arial" w:hAnsi="Arial"/>
                <w:sz w:val="16"/>
                <w:szCs w:val="16"/>
              </w:rPr>
            </w:pPr>
            <w:r w:rsidRPr="00AC4FBC">
              <w:rPr>
                <w:rFonts w:ascii="Arial" w:hAnsi="Arial"/>
                <w:sz w:val="16"/>
                <w:szCs w:val="16"/>
              </w:rPr>
              <w:t>R5-222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4EEE73" w14:textId="12D49676" w:rsidR="001A57BB" w:rsidRPr="00AC4FBC" w:rsidRDefault="001A57BB">
            <w:pPr>
              <w:rPr>
                <w:rFonts w:ascii="Arial" w:hAnsi="Arial"/>
                <w:sz w:val="16"/>
                <w:szCs w:val="16"/>
              </w:rPr>
            </w:pPr>
            <w:r w:rsidRPr="00AC4FBC">
              <w:rPr>
                <w:rFonts w:ascii="Arial" w:hAnsi="Arial"/>
                <w:sz w:val="16"/>
                <w:szCs w:val="16"/>
              </w:rPr>
              <w:t>1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E59DD" w14:textId="009CE870"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A53F1" w14:textId="1E8DD3A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32A88" w14:textId="5A0ED6CA" w:rsidR="001A57BB" w:rsidRPr="00AC4FBC" w:rsidRDefault="001A57BB">
            <w:pPr>
              <w:rPr>
                <w:rFonts w:ascii="Arial" w:hAnsi="Arial"/>
                <w:sz w:val="16"/>
                <w:szCs w:val="16"/>
              </w:rPr>
            </w:pPr>
            <w:r w:rsidRPr="00AC4FBC">
              <w:rPr>
                <w:rFonts w:ascii="Arial" w:hAnsi="Arial"/>
                <w:sz w:val="16"/>
                <w:szCs w:val="16"/>
              </w:rPr>
              <w:t>Correction of Refsens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235F0D" w14:textId="77777777" w:rsidR="001A57BB" w:rsidRPr="00AC4FBC" w:rsidRDefault="001A57BB">
            <w:pPr>
              <w:pStyle w:val="TAL"/>
              <w:rPr>
                <w:sz w:val="16"/>
                <w:szCs w:val="16"/>
              </w:rPr>
            </w:pPr>
            <w:r w:rsidRPr="00AC4FBC">
              <w:rPr>
                <w:sz w:val="16"/>
                <w:szCs w:val="16"/>
              </w:rPr>
              <w:t>17.5.0</w:t>
            </w:r>
          </w:p>
        </w:tc>
      </w:tr>
      <w:tr w:rsidR="001A57BB" w:rsidRPr="00AC4FBC" w14:paraId="4EA75933"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C51B46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2A41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DEDE6D" w14:textId="466FE8EC" w:rsidR="001A57BB" w:rsidRPr="00AC4FBC" w:rsidRDefault="001A57BB">
            <w:pPr>
              <w:rPr>
                <w:rFonts w:ascii="Arial" w:hAnsi="Arial"/>
                <w:sz w:val="16"/>
                <w:szCs w:val="16"/>
              </w:rPr>
            </w:pPr>
            <w:r w:rsidRPr="00AC4FBC">
              <w:rPr>
                <w:rFonts w:ascii="Arial" w:hAnsi="Arial"/>
                <w:sz w:val="16"/>
                <w:szCs w:val="16"/>
              </w:rPr>
              <w:t>R5-222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7D908" w14:textId="41FE5629" w:rsidR="001A57BB" w:rsidRPr="00AC4FBC" w:rsidRDefault="001A57BB">
            <w:pPr>
              <w:rPr>
                <w:rFonts w:ascii="Arial" w:hAnsi="Arial"/>
                <w:sz w:val="16"/>
                <w:szCs w:val="16"/>
              </w:rPr>
            </w:pPr>
            <w:r w:rsidRPr="00AC4FBC">
              <w:rPr>
                <w:rFonts w:ascii="Arial" w:hAnsi="Arial"/>
                <w:sz w:val="16"/>
                <w:szCs w:val="16"/>
              </w:rPr>
              <w:t>1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1DF527" w14:textId="553C3EB8"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2AC90" w14:textId="033EF68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B2F086" w14:textId="3311EFFC" w:rsidR="001A57BB" w:rsidRPr="00AC4FBC" w:rsidRDefault="001A57BB">
            <w:pPr>
              <w:rPr>
                <w:rFonts w:ascii="Arial" w:hAnsi="Arial"/>
                <w:sz w:val="16"/>
                <w:szCs w:val="16"/>
              </w:rPr>
            </w:pPr>
            <w:r w:rsidRPr="00AC4FBC">
              <w:rPr>
                <w:rFonts w:ascii="Arial" w:hAnsi="Arial"/>
                <w:sz w:val="16"/>
                <w:szCs w:val="16"/>
              </w:rPr>
              <w:t>Editorial correction to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200DA" w14:textId="77777777" w:rsidR="001A57BB" w:rsidRPr="00AC4FBC" w:rsidRDefault="001A57BB">
            <w:pPr>
              <w:pStyle w:val="TAL"/>
              <w:rPr>
                <w:sz w:val="16"/>
                <w:szCs w:val="16"/>
              </w:rPr>
            </w:pPr>
            <w:r w:rsidRPr="00AC4FBC">
              <w:rPr>
                <w:sz w:val="16"/>
                <w:szCs w:val="16"/>
              </w:rPr>
              <w:t>17.5.0</w:t>
            </w:r>
          </w:p>
        </w:tc>
      </w:tr>
      <w:tr w:rsidR="001A57BB" w:rsidRPr="00AC4FBC" w14:paraId="1AC73FE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515E79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2ABE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699628" w14:textId="4E477BE7" w:rsidR="001A57BB" w:rsidRPr="00AC4FBC" w:rsidRDefault="001A57BB">
            <w:pPr>
              <w:rPr>
                <w:rFonts w:ascii="Arial" w:hAnsi="Arial"/>
                <w:sz w:val="16"/>
                <w:szCs w:val="16"/>
              </w:rPr>
            </w:pPr>
            <w:r w:rsidRPr="00AC4FBC">
              <w:rPr>
                <w:rFonts w:ascii="Arial" w:hAnsi="Arial"/>
                <w:sz w:val="16"/>
                <w:szCs w:val="16"/>
              </w:rPr>
              <w:t>R5-222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26330" w14:textId="21838EA7" w:rsidR="001A57BB" w:rsidRPr="00AC4FBC" w:rsidRDefault="001A57BB">
            <w:pPr>
              <w:rPr>
                <w:rFonts w:ascii="Arial" w:hAnsi="Arial"/>
                <w:sz w:val="16"/>
                <w:szCs w:val="16"/>
              </w:rPr>
            </w:pPr>
            <w:r w:rsidRPr="00AC4FBC">
              <w:rPr>
                <w:rFonts w:ascii="Arial" w:hAnsi="Arial"/>
                <w:sz w:val="16"/>
                <w:szCs w:val="16"/>
              </w:rPr>
              <w:t>1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3D611" w14:textId="4F0463B4"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83BC3" w14:textId="7671C25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9B620" w14:textId="26296517" w:rsidR="001A57BB" w:rsidRPr="00AC4FBC" w:rsidRDefault="001A57BB">
            <w:pPr>
              <w:rPr>
                <w:rFonts w:ascii="Arial" w:hAnsi="Arial"/>
                <w:sz w:val="16"/>
                <w:szCs w:val="16"/>
              </w:rPr>
            </w:pPr>
            <w:r w:rsidRPr="00AC4FBC">
              <w:rPr>
                <w:rFonts w:ascii="Arial" w:hAnsi="Arial"/>
                <w:sz w:val="16"/>
                <w:szCs w:val="16"/>
              </w:rPr>
              <w:t>Update to R15 common part and 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CE76D" w14:textId="77777777" w:rsidR="001A57BB" w:rsidRPr="00AC4FBC" w:rsidRDefault="001A57BB">
            <w:pPr>
              <w:pStyle w:val="TAL"/>
              <w:rPr>
                <w:sz w:val="16"/>
                <w:szCs w:val="16"/>
              </w:rPr>
            </w:pPr>
            <w:r w:rsidRPr="00AC4FBC">
              <w:rPr>
                <w:sz w:val="16"/>
                <w:szCs w:val="16"/>
              </w:rPr>
              <w:t>17.5.0</w:t>
            </w:r>
          </w:p>
        </w:tc>
      </w:tr>
      <w:tr w:rsidR="001A57BB" w:rsidRPr="00AC4FBC" w14:paraId="69241B11"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8EB4BB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C3D02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4E52B" w14:textId="2769226A" w:rsidR="001A57BB" w:rsidRPr="00AC4FBC" w:rsidRDefault="001A57BB">
            <w:pPr>
              <w:rPr>
                <w:rFonts w:ascii="Arial" w:hAnsi="Arial"/>
                <w:sz w:val="16"/>
                <w:szCs w:val="16"/>
              </w:rPr>
            </w:pPr>
            <w:r w:rsidRPr="00AC4FBC">
              <w:rPr>
                <w:rFonts w:ascii="Arial" w:hAnsi="Arial"/>
                <w:sz w:val="16"/>
                <w:szCs w:val="16"/>
              </w:rPr>
              <w:t>R5-222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898A3" w14:textId="053A38B0" w:rsidR="001A57BB" w:rsidRPr="00AC4FBC" w:rsidRDefault="001A57BB">
            <w:pPr>
              <w:rPr>
                <w:rFonts w:ascii="Arial" w:hAnsi="Arial"/>
                <w:sz w:val="16"/>
                <w:szCs w:val="16"/>
              </w:rPr>
            </w:pPr>
            <w:r w:rsidRPr="00AC4FBC">
              <w:rPr>
                <w:rFonts w:ascii="Arial" w:hAnsi="Arial"/>
                <w:sz w:val="16"/>
                <w:szCs w:val="16"/>
              </w:rPr>
              <w:t>1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45BEA" w14:textId="259D75C1"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6EA69" w14:textId="24BB4156"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0BA625" w14:textId="37853072" w:rsidR="001A57BB" w:rsidRPr="00AC4FBC" w:rsidRDefault="001A57BB">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B7C7" w14:textId="77777777" w:rsidR="001A57BB" w:rsidRPr="00AC4FBC" w:rsidRDefault="001A57BB">
            <w:pPr>
              <w:pStyle w:val="TAL"/>
              <w:rPr>
                <w:sz w:val="16"/>
                <w:szCs w:val="16"/>
              </w:rPr>
            </w:pPr>
            <w:r w:rsidRPr="00AC4FBC">
              <w:rPr>
                <w:sz w:val="16"/>
                <w:szCs w:val="16"/>
              </w:rPr>
              <w:t>17.5.0</w:t>
            </w:r>
          </w:p>
        </w:tc>
      </w:tr>
      <w:tr w:rsidR="001A57BB" w:rsidRPr="00AC4FBC" w14:paraId="7A4EC1D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92F49D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30C82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C1E9E" w14:textId="0759F9A7" w:rsidR="001A57BB" w:rsidRPr="00AC4FBC" w:rsidRDefault="001A57BB">
            <w:pPr>
              <w:rPr>
                <w:rFonts w:ascii="Arial" w:hAnsi="Arial"/>
                <w:sz w:val="16"/>
                <w:szCs w:val="16"/>
              </w:rPr>
            </w:pPr>
            <w:r w:rsidRPr="00AC4FBC">
              <w:rPr>
                <w:rFonts w:ascii="Arial" w:hAnsi="Arial"/>
                <w:sz w:val="16"/>
                <w:szCs w:val="16"/>
              </w:rPr>
              <w:t>R5-222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F7D0B" w14:textId="3EC63A03" w:rsidR="001A57BB" w:rsidRPr="00AC4FBC" w:rsidRDefault="001A57BB">
            <w:pPr>
              <w:rPr>
                <w:rFonts w:ascii="Arial" w:hAnsi="Arial"/>
                <w:sz w:val="16"/>
                <w:szCs w:val="16"/>
              </w:rPr>
            </w:pPr>
            <w:r w:rsidRPr="00AC4FBC">
              <w:rPr>
                <w:rFonts w:ascii="Arial" w:hAnsi="Arial"/>
                <w:sz w:val="16"/>
                <w:szCs w:val="16"/>
              </w:rPr>
              <w:t>1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D138B" w14:textId="55AC60A7"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3A1C6" w14:textId="5104BF2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220085" w14:textId="237B8664" w:rsidR="001A57BB" w:rsidRPr="00AC4FBC" w:rsidRDefault="001A57BB">
            <w:pPr>
              <w:rPr>
                <w:rFonts w:ascii="Arial" w:hAnsi="Arial"/>
                <w:sz w:val="16"/>
                <w:szCs w:val="16"/>
              </w:rPr>
            </w:pPr>
            <w:r w:rsidRPr="00AC4FBC">
              <w:rPr>
                <w:rFonts w:ascii="Arial" w:hAnsi="Arial"/>
                <w:sz w:val="16"/>
                <w:szCs w:val="16"/>
              </w:rPr>
              <w:t>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AD51E" w14:textId="77777777" w:rsidR="001A57BB" w:rsidRPr="00AC4FBC" w:rsidRDefault="001A57BB">
            <w:pPr>
              <w:pStyle w:val="TAL"/>
              <w:rPr>
                <w:sz w:val="16"/>
                <w:szCs w:val="16"/>
              </w:rPr>
            </w:pPr>
            <w:r w:rsidRPr="00AC4FBC">
              <w:rPr>
                <w:sz w:val="16"/>
                <w:szCs w:val="16"/>
              </w:rPr>
              <w:t>17.5.0</w:t>
            </w:r>
          </w:p>
        </w:tc>
      </w:tr>
      <w:tr w:rsidR="001A57BB" w:rsidRPr="00AC4FBC" w14:paraId="398FDB2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A6ECB5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7C979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D119EF" w14:textId="21CB378A" w:rsidR="001A57BB" w:rsidRPr="00AC4FBC" w:rsidRDefault="001A57BB">
            <w:pPr>
              <w:rPr>
                <w:rFonts w:ascii="Arial" w:hAnsi="Arial"/>
                <w:sz w:val="16"/>
                <w:szCs w:val="16"/>
              </w:rPr>
            </w:pPr>
            <w:r w:rsidRPr="00AC4FBC">
              <w:rPr>
                <w:rFonts w:ascii="Arial" w:hAnsi="Arial"/>
                <w:sz w:val="16"/>
                <w:szCs w:val="16"/>
              </w:rPr>
              <w:t>R5-222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CACA2" w14:textId="3E264F3A" w:rsidR="001A57BB" w:rsidRPr="00AC4FBC" w:rsidRDefault="001A57BB">
            <w:pPr>
              <w:rPr>
                <w:rFonts w:ascii="Arial" w:hAnsi="Arial"/>
                <w:sz w:val="16"/>
                <w:szCs w:val="16"/>
              </w:rPr>
            </w:pPr>
            <w:r w:rsidRPr="00AC4FBC">
              <w:rPr>
                <w:rFonts w:ascii="Arial" w:hAnsi="Arial"/>
                <w:sz w:val="16"/>
                <w:szCs w:val="16"/>
              </w:rPr>
              <w:t>1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D78F48" w14:textId="5EBA3AE9"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07B20" w14:textId="2972EA7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A0366C" w14:textId="18B9B287" w:rsidR="001A57BB" w:rsidRPr="00AC4FBC" w:rsidRDefault="001A57BB">
            <w:pPr>
              <w:rPr>
                <w:rFonts w:ascii="Arial" w:hAnsi="Arial"/>
                <w:sz w:val="16"/>
                <w:szCs w:val="16"/>
              </w:rPr>
            </w:pPr>
            <w:r w:rsidRPr="00AC4FBC">
              <w:rPr>
                <w:rFonts w:ascii="Arial" w:hAnsi="Arial"/>
                <w:sz w:val="16"/>
                <w:szCs w:val="16"/>
              </w:rPr>
              <w:t>Update 6.5B.3.3.2 for R17 DC_14_n2 and DC_14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47EC2" w14:textId="77777777" w:rsidR="001A57BB" w:rsidRPr="00AC4FBC" w:rsidRDefault="001A57BB">
            <w:pPr>
              <w:pStyle w:val="TAL"/>
              <w:rPr>
                <w:sz w:val="16"/>
                <w:szCs w:val="16"/>
              </w:rPr>
            </w:pPr>
            <w:r w:rsidRPr="00AC4FBC">
              <w:rPr>
                <w:sz w:val="16"/>
                <w:szCs w:val="16"/>
              </w:rPr>
              <w:t>17.5.0</w:t>
            </w:r>
          </w:p>
        </w:tc>
      </w:tr>
      <w:tr w:rsidR="001A57BB" w:rsidRPr="00AC4FBC" w14:paraId="128E5FF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D7389D"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A3C9E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84BDB2" w14:textId="0C1E61A2" w:rsidR="001A57BB" w:rsidRPr="00AC4FBC" w:rsidRDefault="001A57BB">
            <w:pPr>
              <w:rPr>
                <w:rFonts w:ascii="Arial" w:hAnsi="Arial"/>
                <w:sz w:val="16"/>
                <w:szCs w:val="16"/>
              </w:rPr>
            </w:pPr>
            <w:r w:rsidRPr="00AC4FBC">
              <w:rPr>
                <w:rFonts w:ascii="Arial" w:hAnsi="Arial"/>
                <w:sz w:val="16"/>
                <w:szCs w:val="16"/>
              </w:rPr>
              <w:t>R5-22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DF9EF" w14:textId="389AA231" w:rsidR="001A57BB" w:rsidRPr="00AC4FBC" w:rsidRDefault="001A57BB">
            <w:pPr>
              <w:rPr>
                <w:rFonts w:ascii="Arial" w:hAnsi="Arial"/>
                <w:sz w:val="16"/>
                <w:szCs w:val="16"/>
              </w:rPr>
            </w:pPr>
            <w:r w:rsidRPr="00AC4FBC">
              <w:rPr>
                <w:rFonts w:ascii="Arial" w:hAnsi="Arial"/>
                <w:sz w:val="16"/>
                <w:szCs w:val="16"/>
              </w:rPr>
              <w:t>1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A0181" w14:textId="1F4CF10B"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8647F" w14:textId="65C7F22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435BB" w14:textId="2AB5EB93" w:rsidR="001A57BB" w:rsidRPr="00AC4FBC" w:rsidRDefault="001A57BB">
            <w:pPr>
              <w:rPr>
                <w:rFonts w:ascii="Arial" w:hAnsi="Arial"/>
                <w:sz w:val="16"/>
                <w:szCs w:val="16"/>
              </w:rPr>
            </w:pPr>
            <w:r w:rsidRPr="00AC4FBC">
              <w:rPr>
                <w:rFonts w:ascii="Arial" w:hAnsi="Arial"/>
                <w:sz w:val="16"/>
                <w:szCs w:val="16"/>
              </w:rPr>
              <w:t>Update of 6.2B.1.3_1 UE Maximum Output Power for inter-Band EN-DC with 2 E-UTRA CCs and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E31EE" w14:textId="77777777" w:rsidR="001A57BB" w:rsidRPr="00AC4FBC" w:rsidRDefault="001A57BB">
            <w:pPr>
              <w:pStyle w:val="TAL"/>
              <w:rPr>
                <w:sz w:val="16"/>
                <w:szCs w:val="16"/>
              </w:rPr>
            </w:pPr>
            <w:r w:rsidRPr="00AC4FBC">
              <w:rPr>
                <w:sz w:val="16"/>
                <w:szCs w:val="16"/>
              </w:rPr>
              <w:t>17.5.0</w:t>
            </w:r>
          </w:p>
        </w:tc>
      </w:tr>
      <w:tr w:rsidR="001A57BB" w:rsidRPr="00AC4FBC" w14:paraId="4A50EC7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B052F4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F44DE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5D61ED" w14:textId="049435AF" w:rsidR="001A57BB" w:rsidRPr="00AC4FBC" w:rsidRDefault="001A57BB">
            <w:pPr>
              <w:rPr>
                <w:rFonts w:ascii="Arial" w:hAnsi="Arial"/>
                <w:sz w:val="16"/>
                <w:szCs w:val="16"/>
              </w:rPr>
            </w:pPr>
            <w:r w:rsidRPr="00AC4FBC">
              <w:rPr>
                <w:rFonts w:ascii="Arial" w:hAnsi="Arial"/>
                <w:sz w:val="16"/>
                <w:szCs w:val="16"/>
              </w:rPr>
              <w:t>R5-222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26DC2" w14:textId="42A1ED74" w:rsidR="001A57BB" w:rsidRPr="00AC4FBC" w:rsidRDefault="001A57BB">
            <w:pPr>
              <w:rPr>
                <w:rFonts w:ascii="Arial" w:hAnsi="Arial"/>
                <w:sz w:val="16"/>
                <w:szCs w:val="16"/>
              </w:rPr>
            </w:pPr>
            <w:r w:rsidRPr="00AC4FBC">
              <w:rPr>
                <w:rFonts w:ascii="Arial" w:hAnsi="Arial"/>
                <w:sz w:val="16"/>
                <w:szCs w:val="16"/>
              </w:rPr>
              <w:t>1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968D8" w14:textId="591F5DD2"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7F73D" w14:textId="235F239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4D805" w14:textId="4E9F31AA" w:rsidR="001A57BB" w:rsidRPr="00AC4FBC" w:rsidRDefault="001A57BB">
            <w:pPr>
              <w:rPr>
                <w:rFonts w:ascii="Arial" w:hAnsi="Arial"/>
                <w:sz w:val="16"/>
                <w:szCs w:val="16"/>
              </w:rPr>
            </w:pPr>
            <w:r w:rsidRPr="00AC4FBC">
              <w:rPr>
                <w:rFonts w:ascii="Arial" w:hAnsi="Arial"/>
                <w:sz w:val="16"/>
                <w:szCs w:val="16"/>
              </w:rPr>
              <w:t>Update of 6.2B.4.1.3_1 Configured Output Power for inter-Band EN-DC with 2 E-UTRA CCs and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701135" w14:textId="77777777" w:rsidR="001A57BB" w:rsidRPr="00AC4FBC" w:rsidRDefault="001A57BB">
            <w:pPr>
              <w:pStyle w:val="TAL"/>
              <w:rPr>
                <w:sz w:val="16"/>
                <w:szCs w:val="16"/>
              </w:rPr>
            </w:pPr>
            <w:r w:rsidRPr="00AC4FBC">
              <w:rPr>
                <w:sz w:val="16"/>
                <w:szCs w:val="16"/>
              </w:rPr>
              <w:t>17.5.0</w:t>
            </w:r>
          </w:p>
        </w:tc>
      </w:tr>
      <w:tr w:rsidR="001A57BB" w:rsidRPr="00AC4FBC" w14:paraId="6B5B6300"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D8CF67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D6F2A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2844A4" w14:textId="44DC2608" w:rsidR="001A57BB" w:rsidRPr="00AC4FBC" w:rsidRDefault="001A57BB">
            <w:pPr>
              <w:rPr>
                <w:rFonts w:ascii="Arial" w:hAnsi="Arial"/>
                <w:sz w:val="16"/>
                <w:szCs w:val="16"/>
              </w:rPr>
            </w:pPr>
            <w:r w:rsidRPr="00AC4FBC">
              <w:rPr>
                <w:rFonts w:ascii="Arial" w:hAnsi="Arial"/>
                <w:sz w:val="16"/>
                <w:szCs w:val="16"/>
              </w:rPr>
              <w:t>R5-222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E1C19" w14:textId="13E5640D" w:rsidR="001A57BB" w:rsidRPr="00AC4FBC" w:rsidRDefault="001A57BB">
            <w:pPr>
              <w:rPr>
                <w:rFonts w:ascii="Arial" w:hAnsi="Arial"/>
                <w:sz w:val="16"/>
                <w:szCs w:val="16"/>
              </w:rPr>
            </w:pPr>
            <w:r w:rsidRPr="00AC4FBC">
              <w:rPr>
                <w:rFonts w:ascii="Arial" w:hAnsi="Arial"/>
                <w:sz w:val="16"/>
                <w:szCs w:val="16"/>
              </w:rPr>
              <w:t>1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E8C0BB" w14:textId="623BF46D"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66AA6" w14:textId="311CF22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63C4B" w14:textId="7883EB26" w:rsidR="001A57BB" w:rsidRPr="00AC4FBC" w:rsidRDefault="001A57BB">
            <w:pPr>
              <w:rPr>
                <w:rFonts w:ascii="Arial" w:hAnsi="Arial"/>
                <w:sz w:val="16"/>
                <w:szCs w:val="16"/>
              </w:rPr>
            </w:pPr>
            <w:r w:rsidRPr="00AC4FBC">
              <w:rPr>
                <w:rFonts w:ascii="Arial" w:hAnsi="Arial"/>
                <w:sz w:val="16"/>
                <w:szCs w:val="16"/>
              </w:rPr>
              <w:t>Addition of 6.4E.2.3 In-band emission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3FFDB" w14:textId="77777777" w:rsidR="001A57BB" w:rsidRPr="00AC4FBC" w:rsidRDefault="001A57BB">
            <w:pPr>
              <w:pStyle w:val="TAL"/>
              <w:rPr>
                <w:sz w:val="16"/>
                <w:szCs w:val="16"/>
              </w:rPr>
            </w:pPr>
            <w:r w:rsidRPr="00AC4FBC">
              <w:rPr>
                <w:sz w:val="16"/>
                <w:szCs w:val="16"/>
              </w:rPr>
              <w:t>17.5.0</w:t>
            </w:r>
          </w:p>
        </w:tc>
      </w:tr>
      <w:tr w:rsidR="001A57BB" w:rsidRPr="00AC4FBC" w14:paraId="014E8025"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BF1ED2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2428F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47B3A" w14:textId="4CABE83B" w:rsidR="001A57BB" w:rsidRPr="00AC4FBC" w:rsidRDefault="001A57BB">
            <w:pPr>
              <w:rPr>
                <w:rFonts w:ascii="Arial" w:hAnsi="Arial"/>
                <w:sz w:val="16"/>
                <w:szCs w:val="16"/>
              </w:rPr>
            </w:pPr>
            <w:r w:rsidRPr="00AC4FBC">
              <w:rPr>
                <w:rFonts w:ascii="Arial" w:hAnsi="Arial"/>
                <w:sz w:val="16"/>
                <w:szCs w:val="16"/>
              </w:rPr>
              <w:t>R5-223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381E57" w14:textId="3E82CC56" w:rsidR="001A57BB" w:rsidRPr="00AC4FBC" w:rsidRDefault="001A57BB">
            <w:pPr>
              <w:rPr>
                <w:rFonts w:ascii="Arial" w:hAnsi="Arial"/>
                <w:sz w:val="16"/>
                <w:szCs w:val="16"/>
              </w:rPr>
            </w:pPr>
            <w:r w:rsidRPr="00AC4FBC">
              <w:rPr>
                <w:rFonts w:ascii="Arial" w:hAnsi="Arial"/>
                <w:sz w:val="16"/>
                <w:szCs w:val="16"/>
              </w:rPr>
              <w:t>1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0A0E8" w14:textId="3AE5D6FC"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9D20E" w14:textId="1E754FE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C1A88" w14:textId="0F989403" w:rsidR="001A57BB" w:rsidRPr="00AC4FBC" w:rsidRDefault="001A57BB">
            <w:pPr>
              <w:rPr>
                <w:rFonts w:ascii="Arial" w:hAnsi="Arial"/>
                <w:sz w:val="16"/>
                <w:szCs w:val="16"/>
              </w:rPr>
            </w:pPr>
            <w:r w:rsidRPr="00AC4FBC">
              <w:rPr>
                <w:rFonts w:ascii="Arial" w:hAnsi="Arial"/>
                <w:sz w:val="16"/>
                <w:szCs w:val="16"/>
              </w:rPr>
              <w:t>Addition of 6.5B.3.3.1 requirements for NR inter-band EN-DC configurations including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2BD21" w14:textId="77777777" w:rsidR="001A57BB" w:rsidRPr="00AC4FBC" w:rsidRDefault="001A57BB">
            <w:pPr>
              <w:pStyle w:val="TAL"/>
              <w:rPr>
                <w:sz w:val="16"/>
                <w:szCs w:val="16"/>
              </w:rPr>
            </w:pPr>
            <w:r w:rsidRPr="00AC4FBC">
              <w:rPr>
                <w:sz w:val="16"/>
                <w:szCs w:val="16"/>
              </w:rPr>
              <w:t>17.5.0</w:t>
            </w:r>
          </w:p>
        </w:tc>
      </w:tr>
      <w:tr w:rsidR="001A57BB" w:rsidRPr="00AC4FBC" w14:paraId="74F3B39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B96C72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6340D2"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BA7DD2" w14:textId="79F90BC7" w:rsidR="001A57BB" w:rsidRPr="00AC4FBC" w:rsidRDefault="001A57BB">
            <w:pPr>
              <w:rPr>
                <w:rFonts w:ascii="Arial" w:hAnsi="Arial"/>
                <w:sz w:val="16"/>
                <w:szCs w:val="16"/>
              </w:rPr>
            </w:pPr>
            <w:r w:rsidRPr="00AC4FBC">
              <w:rPr>
                <w:rFonts w:ascii="Arial" w:hAnsi="Arial"/>
                <w:sz w:val="16"/>
                <w:szCs w:val="16"/>
              </w:rPr>
              <w:t>R5-223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9D0B6" w14:textId="1587EA6D" w:rsidR="001A57BB" w:rsidRPr="00AC4FBC" w:rsidRDefault="001A57BB">
            <w:pPr>
              <w:rPr>
                <w:rFonts w:ascii="Arial" w:hAnsi="Arial"/>
                <w:sz w:val="16"/>
                <w:szCs w:val="16"/>
              </w:rPr>
            </w:pPr>
            <w:r w:rsidRPr="00AC4FBC">
              <w:rPr>
                <w:rFonts w:ascii="Arial" w:hAnsi="Arial"/>
                <w:sz w:val="16"/>
                <w:szCs w:val="16"/>
              </w:rPr>
              <w:t>1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88D6B" w14:textId="1A391B56"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5F74C" w14:textId="1BDA6D83"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CE5A4" w14:textId="341EBD05" w:rsidR="001A57BB" w:rsidRPr="00AC4FBC" w:rsidRDefault="001A57BB">
            <w:pPr>
              <w:rPr>
                <w:rFonts w:ascii="Arial" w:hAnsi="Arial"/>
                <w:sz w:val="16"/>
                <w:szCs w:val="16"/>
              </w:rPr>
            </w:pPr>
            <w:r w:rsidRPr="00AC4FBC">
              <w:rPr>
                <w:rFonts w:ascii="Arial" w:hAnsi="Arial"/>
                <w:sz w:val="16"/>
                <w:szCs w:val="16"/>
              </w:rPr>
              <w:t>Correction to 6.2B.1.3 for UE capability IE for inter-band EN-DC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92A5E9" w14:textId="77777777" w:rsidR="001A57BB" w:rsidRPr="00AC4FBC" w:rsidRDefault="001A57BB">
            <w:pPr>
              <w:pStyle w:val="TAL"/>
              <w:rPr>
                <w:sz w:val="16"/>
                <w:szCs w:val="16"/>
              </w:rPr>
            </w:pPr>
            <w:r w:rsidRPr="00AC4FBC">
              <w:rPr>
                <w:sz w:val="16"/>
                <w:szCs w:val="16"/>
              </w:rPr>
              <w:t>17.5.0</w:t>
            </w:r>
          </w:p>
        </w:tc>
      </w:tr>
      <w:tr w:rsidR="001A57BB" w:rsidRPr="00AC4FBC" w14:paraId="5364E7A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43E4AF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CE400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BB1D4" w14:textId="6245C428" w:rsidR="001A57BB" w:rsidRPr="00AC4FBC" w:rsidRDefault="001A57BB">
            <w:pPr>
              <w:rPr>
                <w:rFonts w:ascii="Arial" w:hAnsi="Arial"/>
                <w:sz w:val="16"/>
                <w:szCs w:val="16"/>
              </w:rPr>
            </w:pPr>
            <w:r w:rsidRPr="00AC4FBC">
              <w:rPr>
                <w:rFonts w:ascii="Arial" w:hAnsi="Arial"/>
                <w:sz w:val="16"/>
                <w:szCs w:val="16"/>
              </w:rPr>
              <w:t>R5-223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1BE98" w14:textId="25A80811" w:rsidR="001A57BB" w:rsidRPr="00AC4FBC" w:rsidRDefault="001A57BB">
            <w:pPr>
              <w:rPr>
                <w:rFonts w:ascii="Arial" w:hAnsi="Arial"/>
                <w:sz w:val="16"/>
                <w:szCs w:val="16"/>
              </w:rPr>
            </w:pPr>
            <w:r w:rsidRPr="00AC4FBC">
              <w:rPr>
                <w:rFonts w:ascii="Arial" w:hAnsi="Arial"/>
                <w:sz w:val="16"/>
                <w:szCs w:val="16"/>
              </w:rPr>
              <w:t>1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D9D057" w14:textId="3A4A46F9" w:rsidR="001A57BB" w:rsidRPr="00AC4FBC" w:rsidRDefault="001A57BB">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A9503" w14:textId="4E918D48"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37426" w14:textId="1222139B" w:rsidR="001A57BB" w:rsidRPr="00AC4FBC" w:rsidRDefault="001A57BB">
            <w:pPr>
              <w:rPr>
                <w:rFonts w:ascii="Arial" w:hAnsi="Arial"/>
                <w:sz w:val="16"/>
                <w:szCs w:val="16"/>
              </w:rPr>
            </w:pPr>
            <w:r w:rsidRPr="00AC4FBC">
              <w:rPr>
                <w:rFonts w:ascii="Arial" w:hAnsi="Arial"/>
                <w:sz w:val="16"/>
                <w:szCs w:val="16"/>
              </w:rPr>
              <w:t>Add delta RIBc for inter-band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BAA66" w14:textId="77777777" w:rsidR="001A57BB" w:rsidRPr="00AC4FBC" w:rsidRDefault="001A57BB">
            <w:pPr>
              <w:pStyle w:val="TAL"/>
              <w:rPr>
                <w:sz w:val="16"/>
                <w:szCs w:val="16"/>
              </w:rPr>
            </w:pPr>
            <w:r w:rsidRPr="00AC4FBC">
              <w:rPr>
                <w:sz w:val="16"/>
                <w:szCs w:val="16"/>
              </w:rPr>
              <w:t>17.5.0</w:t>
            </w:r>
          </w:p>
        </w:tc>
      </w:tr>
      <w:tr w:rsidR="001A57BB" w:rsidRPr="00AC4FBC" w14:paraId="440BE0F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118521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11A3A0"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BF3394" w14:textId="29831DE8" w:rsidR="001A57BB" w:rsidRPr="00AC4FBC" w:rsidRDefault="001A57BB">
            <w:pPr>
              <w:rPr>
                <w:rFonts w:ascii="Arial" w:hAnsi="Arial"/>
                <w:sz w:val="16"/>
                <w:szCs w:val="16"/>
              </w:rPr>
            </w:pPr>
            <w:r w:rsidRPr="00AC4FBC">
              <w:rPr>
                <w:rFonts w:ascii="Arial" w:hAnsi="Arial"/>
                <w:sz w:val="16"/>
                <w:szCs w:val="16"/>
              </w:rPr>
              <w:t>R5-223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A7162" w14:textId="40E5E04B" w:rsidR="001A57BB" w:rsidRPr="00AC4FBC" w:rsidRDefault="001A57BB">
            <w:pPr>
              <w:rPr>
                <w:rFonts w:ascii="Arial" w:hAnsi="Arial"/>
                <w:sz w:val="16"/>
                <w:szCs w:val="16"/>
              </w:rPr>
            </w:pPr>
            <w:r w:rsidRPr="00AC4FBC">
              <w:rPr>
                <w:rFonts w:ascii="Arial" w:hAnsi="Arial"/>
                <w:sz w:val="16"/>
                <w:szCs w:val="16"/>
              </w:rPr>
              <w:t>1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C946B" w14:textId="4DDA6E9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6A236" w14:textId="4FD2874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9ED8C" w14:textId="60169EB4" w:rsidR="001A57BB" w:rsidRPr="00AC4FBC" w:rsidRDefault="001A57BB">
            <w:pPr>
              <w:rPr>
                <w:rFonts w:ascii="Arial" w:hAnsi="Arial"/>
                <w:sz w:val="16"/>
                <w:szCs w:val="16"/>
              </w:rPr>
            </w:pPr>
            <w:r w:rsidRPr="00AC4FBC">
              <w:rPr>
                <w:rFonts w:ascii="Arial" w:hAnsi="Arial"/>
                <w:sz w:val="16"/>
                <w:szCs w:val="16"/>
              </w:rPr>
              <w:t>Introduction of Output power requirements for DC_1A_n8A, DC_7A_n8A and DC_8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AFE55" w14:textId="77777777" w:rsidR="001A57BB" w:rsidRPr="00AC4FBC" w:rsidRDefault="001A57BB">
            <w:pPr>
              <w:pStyle w:val="TAL"/>
              <w:rPr>
                <w:sz w:val="16"/>
                <w:szCs w:val="16"/>
              </w:rPr>
            </w:pPr>
            <w:r w:rsidRPr="00AC4FBC">
              <w:rPr>
                <w:sz w:val="16"/>
                <w:szCs w:val="16"/>
              </w:rPr>
              <w:t>17.5.0</w:t>
            </w:r>
          </w:p>
        </w:tc>
      </w:tr>
      <w:tr w:rsidR="001A57BB" w:rsidRPr="00AC4FBC" w14:paraId="495BB56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6C3292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E451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E26C1" w14:textId="261F0BEC" w:rsidR="001A57BB" w:rsidRPr="00AC4FBC" w:rsidRDefault="001A57BB">
            <w:pPr>
              <w:rPr>
                <w:rFonts w:ascii="Arial" w:hAnsi="Arial"/>
                <w:sz w:val="16"/>
                <w:szCs w:val="16"/>
              </w:rPr>
            </w:pPr>
            <w:r w:rsidRPr="00AC4FBC">
              <w:rPr>
                <w:rFonts w:ascii="Arial" w:hAnsi="Arial"/>
                <w:sz w:val="16"/>
                <w:szCs w:val="16"/>
              </w:rPr>
              <w:t>R5-223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17CF4" w14:textId="5A9C8D80" w:rsidR="001A57BB" w:rsidRPr="00AC4FBC" w:rsidRDefault="001A57BB">
            <w:pPr>
              <w:rPr>
                <w:rFonts w:ascii="Arial" w:hAnsi="Arial"/>
                <w:sz w:val="16"/>
                <w:szCs w:val="16"/>
              </w:rPr>
            </w:pPr>
            <w:r w:rsidRPr="00AC4FBC">
              <w:rPr>
                <w:rFonts w:ascii="Arial" w:hAnsi="Arial"/>
                <w:sz w:val="16"/>
                <w:szCs w:val="16"/>
              </w:rPr>
              <w:t>1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435103" w14:textId="42ED581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7DF05" w14:textId="265A50F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839145" w14:textId="6C74ADFE" w:rsidR="001A57BB" w:rsidRPr="00AC4FBC" w:rsidRDefault="001A57BB">
            <w:pPr>
              <w:rPr>
                <w:rFonts w:ascii="Arial" w:hAnsi="Arial"/>
                <w:sz w:val="16"/>
                <w:szCs w:val="16"/>
              </w:rPr>
            </w:pPr>
            <w:r w:rsidRPr="00AC4FBC">
              <w:rPr>
                <w:rFonts w:ascii="Arial" w:hAnsi="Arial"/>
                <w:sz w:val="16"/>
                <w:szCs w:val="16"/>
              </w:rPr>
              <w:t>Introduction of Allowed maximum configured output power relaxation for DC_1_n5, DC_1_n8, DC_3_n5, DC_7_n5, DC_7_n8 and DC_8_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8BE5D" w14:textId="77777777" w:rsidR="001A57BB" w:rsidRPr="00AC4FBC" w:rsidRDefault="001A57BB">
            <w:pPr>
              <w:pStyle w:val="TAL"/>
              <w:rPr>
                <w:sz w:val="16"/>
                <w:szCs w:val="16"/>
              </w:rPr>
            </w:pPr>
            <w:r w:rsidRPr="00AC4FBC">
              <w:rPr>
                <w:sz w:val="16"/>
                <w:szCs w:val="16"/>
              </w:rPr>
              <w:t>17.5.0</w:t>
            </w:r>
          </w:p>
        </w:tc>
      </w:tr>
      <w:tr w:rsidR="001A57BB" w:rsidRPr="00AC4FBC" w14:paraId="3FAB171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4AEC0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4EEBC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B7A2C2" w14:textId="101930E2" w:rsidR="001A57BB" w:rsidRPr="00AC4FBC" w:rsidRDefault="001A57BB">
            <w:pPr>
              <w:rPr>
                <w:rFonts w:ascii="Arial" w:hAnsi="Arial"/>
                <w:sz w:val="16"/>
                <w:szCs w:val="16"/>
              </w:rPr>
            </w:pPr>
            <w:r w:rsidRPr="00AC4FBC">
              <w:rPr>
                <w:rFonts w:ascii="Arial" w:hAnsi="Arial"/>
                <w:sz w:val="16"/>
                <w:szCs w:val="16"/>
              </w:rPr>
              <w:t>R5-223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BBD53" w14:textId="71E0D3F1" w:rsidR="001A57BB" w:rsidRPr="00AC4FBC" w:rsidRDefault="001A57BB">
            <w:pPr>
              <w:rPr>
                <w:rFonts w:ascii="Arial" w:hAnsi="Arial"/>
                <w:sz w:val="16"/>
                <w:szCs w:val="16"/>
              </w:rPr>
            </w:pPr>
            <w:r w:rsidRPr="00AC4FBC">
              <w:rPr>
                <w:rFonts w:ascii="Arial" w:hAnsi="Arial"/>
                <w:sz w:val="16"/>
                <w:szCs w:val="16"/>
              </w:rPr>
              <w:t>1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CAF29D" w14:textId="592FB7F0"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A6C97" w14:textId="16B067E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B4CAEE" w14:textId="6F88FD41" w:rsidR="001A57BB" w:rsidRPr="00AC4FBC" w:rsidRDefault="001A57BB">
            <w:pPr>
              <w:rPr>
                <w:rFonts w:ascii="Arial" w:hAnsi="Arial"/>
                <w:sz w:val="16"/>
                <w:szCs w:val="16"/>
              </w:rPr>
            </w:pPr>
            <w:r w:rsidRPr="00AC4FBC">
              <w:rPr>
                <w:rFonts w:ascii="Arial" w:hAnsi="Arial"/>
                <w:sz w:val="16"/>
                <w:szCs w:val="16"/>
              </w:rPr>
              <w:t>Introduction of General Spurious emissions requirements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9B96B" w14:textId="77777777" w:rsidR="001A57BB" w:rsidRPr="00AC4FBC" w:rsidRDefault="001A57BB">
            <w:pPr>
              <w:pStyle w:val="TAL"/>
              <w:rPr>
                <w:sz w:val="16"/>
                <w:szCs w:val="16"/>
              </w:rPr>
            </w:pPr>
            <w:r w:rsidRPr="00AC4FBC">
              <w:rPr>
                <w:sz w:val="16"/>
                <w:szCs w:val="16"/>
              </w:rPr>
              <w:t>17.5.0</w:t>
            </w:r>
          </w:p>
        </w:tc>
      </w:tr>
      <w:tr w:rsidR="001A57BB" w:rsidRPr="00AC4FBC" w14:paraId="0F3094B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1A273D3"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239A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A6089" w14:textId="317500E7" w:rsidR="001A57BB" w:rsidRPr="00AC4FBC" w:rsidRDefault="001A57BB">
            <w:pPr>
              <w:rPr>
                <w:rFonts w:ascii="Arial" w:hAnsi="Arial"/>
                <w:sz w:val="16"/>
                <w:szCs w:val="16"/>
              </w:rPr>
            </w:pPr>
            <w:r w:rsidRPr="00AC4FBC">
              <w:rPr>
                <w:rFonts w:ascii="Arial" w:hAnsi="Arial"/>
                <w:sz w:val="16"/>
                <w:szCs w:val="16"/>
              </w:rPr>
              <w:t>R5-223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462956" w14:textId="088ECA1C" w:rsidR="001A57BB" w:rsidRPr="00AC4FBC" w:rsidRDefault="001A57BB">
            <w:pPr>
              <w:rPr>
                <w:rFonts w:ascii="Arial" w:hAnsi="Arial"/>
                <w:sz w:val="16"/>
                <w:szCs w:val="16"/>
              </w:rPr>
            </w:pPr>
            <w:r w:rsidRPr="00AC4FBC">
              <w:rPr>
                <w:rFonts w:ascii="Arial" w:hAnsi="Arial"/>
                <w:sz w:val="16"/>
                <w:szCs w:val="16"/>
              </w:rPr>
              <w:t>1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C7940" w14:textId="68EC48B2"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437C8" w14:textId="4BADBB2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CCE1F4" w14:textId="48E8E7B6" w:rsidR="001A57BB" w:rsidRPr="00AC4FBC" w:rsidRDefault="001A57BB">
            <w:pPr>
              <w:rPr>
                <w:rFonts w:ascii="Arial" w:hAnsi="Arial"/>
                <w:sz w:val="16"/>
                <w:szCs w:val="16"/>
              </w:rPr>
            </w:pPr>
            <w:r w:rsidRPr="00AC4FBC">
              <w:rPr>
                <w:rFonts w:ascii="Arial" w:hAnsi="Arial"/>
                <w:sz w:val="16"/>
                <w:szCs w:val="16"/>
              </w:rPr>
              <w:t>Introduction of Spurious emissions band UE co-existence limits Rel-16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50F80" w14:textId="77777777" w:rsidR="001A57BB" w:rsidRPr="00AC4FBC" w:rsidRDefault="001A57BB">
            <w:pPr>
              <w:pStyle w:val="TAL"/>
              <w:rPr>
                <w:sz w:val="16"/>
                <w:szCs w:val="16"/>
              </w:rPr>
            </w:pPr>
            <w:r w:rsidRPr="00AC4FBC">
              <w:rPr>
                <w:sz w:val="16"/>
                <w:szCs w:val="16"/>
              </w:rPr>
              <w:t>17.5.0</w:t>
            </w:r>
          </w:p>
        </w:tc>
      </w:tr>
      <w:tr w:rsidR="001A57BB" w:rsidRPr="00AC4FBC" w14:paraId="0B15DB3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5C6FE6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1BD81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ED10A" w14:textId="70B07D99" w:rsidR="001A57BB" w:rsidRPr="00AC4FBC" w:rsidRDefault="001A57BB">
            <w:pPr>
              <w:rPr>
                <w:rFonts w:ascii="Arial" w:hAnsi="Arial"/>
                <w:sz w:val="16"/>
                <w:szCs w:val="16"/>
              </w:rPr>
            </w:pPr>
            <w:r w:rsidRPr="00AC4FBC">
              <w:rPr>
                <w:rFonts w:ascii="Arial" w:hAnsi="Arial"/>
                <w:sz w:val="16"/>
                <w:szCs w:val="16"/>
              </w:rPr>
              <w:t>R5-223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633D1" w14:textId="62F226AD" w:rsidR="001A57BB" w:rsidRPr="00AC4FBC" w:rsidRDefault="001A57BB">
            <w:pPr>
              <w:rPr>
                <w:rFonts w:ascii="Arial" w:hAnsi="Arial"/>
                <w:sz w:val="16"/>
                <w:szCs w:val="16"/>
              </w:rPr>
            </w:pPr>
            <w:r w:rsidRPr="00AC4FBC">
              <w:rPr>
                <w:rFonts w:ascii="Arial" w:hAnsi="Arial"/>
                <w:sz w:val="16"/>
                <w:szCs w:val="16"/>
              </w:rPr>
              <w:t>1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EA1D5" w14:textId="7EC2B4AD"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73381A" w14:textId="0E9A5E6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C217A" w14:textId="79D812E0" w:rsidR="001A57BB" w:rsidRPr="00AC4FBC" w:rsidRDefault="001A57BB">
            <w:pPr>
              <w:rPr>
                <w:rFonts w:ascii="Arial" w:hAnsi="Arial"/>
                <w:sz w:val="16"/>
                <w:szCs w:val="16"/>
              </w:rPr>
            </w:pPr>
            <w:r w:rsidRPr="00AC4FBC">
              <w:rPr>
                <w:rFonts w:ascii="Arial" w:hAnsi="Arial"/>
                <w:sz w:val="16"/>
                <w:szCs w:val="16"/>
              </w:rPr>
              <w:t>Introduction of Spurious emissions band UE co-existence Test description for DC_1A_n8A, DC_7A_n5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D0BAE" w14:textId="77777777" w:rsidR="001A57BB" w:rsidRPr="00AC4FBC" w:rsidRDefault="001A57BB">
            <w:pPr>
              <w:pStyle w:val="TAL"/>
              <w:rPr>
                <w:sz w:val="16"/>
                <w:szCs w:val="16"/>
              </w:rPr>
            </w:pPr>
            <w:r w:rsidRPr="00AC4FBC">
              <w:rPr>
                <w:sz w:val="16"/>
                <w:szCs w:val="16"/>
              </w:rPr>
              <w:t>17.5.0</w:t>
            </w:r>
          </w:p>
        </w:tc>
      </w:tr>
      <w:tr w:rsidR="001A57BB" w:rsidRPr="00AC4FBC" w14:paraId="3BA896F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086BD7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206AA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A9823B" w14:textId="3DCF5510" w:rsidR="001A57BB" w:rsidRPr="00AC4FBC" w:rsidRDefault="001A57BB">
            <w:pPr>
              <w:rPr>
                <w:rFonts w:ascii="Arial" w:hAnsi="Arial"/>
                <w:sz w:val="16"/>
                <w:szCs w:val="16"/>
              </w:rPr>
            </w:pPr>
            <w:r w:rsidRPr="00AC4FBC">
              <w:rPr>
                <w:rFonts w:ascii="Arial" w:hAnsi="Arial"/>
                <w:sz w:val="16"/>
                <w:szCs w:val="16"/>
              </w:rPr>
              <w:t>R5-223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5F649" w14:textId="5323DA73" w:rsidR="001A57BB" w:rsidRPr="00AC4FBC" w:rsidRDefault="001A57BB">
            <w:pPr>
              <w:rPr>
                <w:rFonts w:ascii="Arial" w:hAnsi="Arial"/>
                <w:sz w:val="16"/>
                <w:szCs w:val="16"/>
              </w:rPr>
            </w:pPr>
            <w:r w:rsidRPr="00AC4FBC">
              <w:rPr>
                <w:rFonts w:ascii="Arial" w:hAnsi="Arial"/>
                <w:sz w:val="16"/>
                <w:szCs w:val="16"/>
              </w:rPr>
              <w:t>1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63B3D" w14:textId="2180497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4B8294" w14:textId="519026D6"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D456E" w14:textId="03CB7FC6" w:rsidR="001A57BB" w:rsidRPr="00AC4FBC" w:rsidRDefault="001A57BB">
            <w:pPr>
              <w:rPr>
                <w:rFonts w:ascii="Arial" w:hAnsi="Arial"/>
                <w:sz w:val="16"/>
                <w:szCs w:val="16"/>
              </w:rPr>
            </w:pPr>
            <w:r w:rsidRPr="00AC4FBC">
              <w:rPr>
                <w:rFonts w:ascii="Arial" w:hAnsi="Arial"/>
                <w:sz w:val="16"/>
                <w:szCs w:val="16"/>
              </w:rPr>
              <w:t>Introduction of Spurious emissions band UE co-existence Rel-16 Test requirements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D4263" w14:textId="77777777" w:rsidR="001A57BB" w:rsidRPr="00AC4FBC" w:rsidRDefault="001A57BB">
            <w:pPr>
              <w:pStyle w:val="TAL"/>
              <w:rPr>
                <w:sz w:val="16"/>
                <w:szCs w:val="16"/>
              </w:rPr>
            </w:pPr>
            <w:r w:rsidRPr="00AC4FBC">
              <w:rPr>
                <w:sz w:val="16"/>
                <w:szCs w:val="16"/>
              </w:rPr>
              <w:t>17.5.0</w:t>
            </w:r>
          </w:p>
        </w:tc>
      </w:tr>
      <w:tr w:rsidR="001A57BB" w:rsidRPr="00AC4FBC" w14:paraId="502412E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DB595F8"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47230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18D9BB" w14:textId="55FF11AA" w:rsidR="001A57BB" w:rsidRPr="00AC4FBC" w:rsidRDefault="001A57BB">
            <w:pPr>
              <w:rPr>
                <w:rFonts w:ascii="Arial" w:hAnsi="Arial"/>
                <w:sz w:val="16"/>
                <w:szCs w:val="16"/>
              </w:rPr>
            </w:pPr>
            <w:r w:rsidRPr="00AC4FBC">
              <w:rPr>
                <w:rFonts w:ascii="Arial" w:hAnsi="Arial"/>
                <w:sz w:val="16"/>
                <w:szCs w:val="16"/>
              </w:rPr>
              <w:t>R5-223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5A843" w14:textId="222EC532" w:rsidR="001A57BB" w:rsidRPr="00AC4FBC" w:rsidRDefault="001A57BB">
            <w:pPr>
              <w:rPr>
                <w:rFonts w:ascii="Arial" w:hAnsi="Arial"/>
                <w:sz w:val="16"/>
                <w:szCs w:val="16"/>
              </w:rPr>
            </w:pPr>
            <w:r w:rsidRPr="00AC4FBC">
              <w:rPr>
                <w:rFonts w:ascii="Arial" w:hAnsi="Arial"/>
                <w:sz w:val="16"/>
                <w:szCs w:val="16"/>
              </w:rPr>
              <w:t>1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4D733" w14:textId="774FE6C1"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09698" w14:textId="4F5460E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CE219C" w14:textId="3BB7665E" w:rsidR="001A57BB" w:rsidRPr="00AC4FBC" w:rsidRDefault="001A57BB">
            <w:pPr>
              <w:rPr>
                <w:rFonts w:ascii="Arial" w:hAnsi="Arial"/>
                <w:sz w:val="16"/>
                <w:szCs w:val="16"/>
              </w:rPr>
            </w:pPr>
            <w:r w:rsidRPr="00AC4FBC">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C0FB9" w14:textId="77777777" w:rsidR="001A57BB" w:rsidRPr="00AC4FBC" w:rsidRDefault="001A57BB">
            <w:pPr>
              <w:pStyle w:val="TAL"/>
              <w:rPr>
                <w:sz w:val="16"/>
                <w:szCs w:val="16"/>
              </w:rPr>
            </w:pPr>
            <w:r w:rsidRPr="00AC4FBC">
              <w:rPr>
                <w:sz w:val="16"/>
                <w:szCs w:val="16"/>
              </w:rPr>
              <w:t>17.5.0</w:t>
            </w:r>
          </w:p>
        </w:tc>
      </w:tr>
      <w:tr w:rsidR="001A57BB" w:rsidRPr="00AC4FBC" w14:paraId="427DCA6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2F735CA"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D74D7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C49CB6" w14:textId="35559235" w:rsidR="001A57BB" w:rsidRPr="00AC4FBC" w:rsidRDefault="001A57BB">
            <w:pPr>
              <w:rPr>
                <w:rFonts w:ascii="Arial" w:hAnsi="Arial"/>
                <w:sz w:val="16"/>
                <w:szCs w:val="16"/>
              </w:rPr>
            </w:pPr>
            <w:r w:rsidRPr="00AC4FBC">
              <w:rPr>
                <w:rFonts w:ascii="Arial" w:hAnsi="Arial"/>
                <w:sz w:val="16"/>
                <w:szCs w:val="16"/>
              </w:rPr>
              <w:t>R5-223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CC5F6" w14:textId="7316D2F0" w:rsidR="001A57BB" w:rsidRPr="00AC4FBC" w:rsidRDefault="001A57BB">
            <w:pPr>
              <w:rPr>
                <w:rFonts w:ascii="Arial" w:hAnsi="Arial"/>
                <w:sz w:val="16"/>
                <w:szCs w:val="16"/>
              </w:rPr>
            </w:pPr>
            <w:r w:rsidRPr="00AC4FBC">
              <w:rPr>
                <w:rFonts w:ascii="Arial" w:hAnsi="Arial"/>
                <w:sz w:val="16"/>
                <w:szCs w:val="16"/>
              </w:rPr>
              <w:t>1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35205" w14:textId="4DA72A8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E79FC" w14:textId="2117B299"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4A8F29" w14:textId="572A1FED" w:rsidR="001A57BB" w:rsidRPr="00AC4FBC" w:rsidRDefault="001A57BB">
            <w:pPr>
              <w:rPr>
                <w:rFonts w:ascii="Arial" w:hAnsi="Arial"/>
                <w:sz w:val="16"/>
                <w:szCs w:val="16"/>
              </w:rPr>
            </w:pPr>
            <w:r w:rsidRPr="00AC4FBC">
              <w:rPr>
                <w:rFonts w:ascii="Arial" w:hAnsi="Arial"/>
                <w:sz w:val="16"/>
                <w:szCs w:val="16"/>
              </w:rPr>
              <w:t>Addition of ACLR Test Case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31733" w14:textId="77777777" w:rsidR="001A57BB" w:rsidRPr="00AC4FBC" w:rsidRDefault="001A57BB">
            <w:pPr>
              <w:pStyle w:val="TAL"/>
              <w:rPr>
                <w:sz w:val="16"/>
                <w:szCs w:val="16"/>
              </w:rPr>
            </w:pPr>
            <w:r w:rsidRPr="00AC4FBC">
              <w:rPr>
                <w:sz w:val="16"/>
                <w:szCs w:val="16"/>
              </w:rPr>
              <w:t>17.5.0</w:t>
            </w:r>
          </w:p>
        </w:tc>
      </w:tr>
      <w:tr w:rsidR="001A57BB" w:rsidRPr="00AC4FBC" w14:paraId="218848A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EC9D6A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3DE38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F41F4" w14:textId="2ED6C0DD" w:rsidR="001A57BB" w:rsidRPr="00AC4FBC" w:rsidRDefault="001A57BB">
            <w:pPr>
              <w:rPr>
                <w:rFonts w:ascii="Arial" w:hAnsi="Arial"/>
                <w:sz w:val="16"/>
                <w:szCs w:val="16"/>
              </w:rPr>
            </w:pPr>
            <w:r w:rsidRPr="00AC4FBC">
              <w:rPr>
                <w:rFonts w:ascii="Arial" w:hAnsi="Arial"/>
                <w:sz w:val="16"/>
                <w:szCs w:val="16"/>
              </w:rPr>
              <w:t>R5-223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23484" w14:textId="252B4F7B" w:rsidR="001A57BB" w:rsidRPr="00AC4FBC" w:rsidRDefault="001A57BB">
            <w:pPr>
              <w:rPr>
                <w:rFonts w:ascii="Arial" w:hAnsi="Arial"/>
                <w:sz w:val="16"/>
                <w:szCs w:val="16"/>
              </w:rPr>
            </w:pPr>
            <w:r w:rsidRPr="00AC4FBC">
              <w:rPr>
                <w:rFonts w:ascii="Arial" w:hAnsi="Arial"/>
                <w:sz w:val="16"/>
                <w:szCs w:val="16"/>
              </w:rPr>
              <w:t>1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55DA1" w14:textId="0994E87F"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5D3BD" w14:textId="30A7F63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8C2DD" w14:textId="543820D7" w:rsidR="001A57BB" w:rsidRPr="00AC4FBC" w:rsidRDefault="001A57BB">
            <w:pPr>
              <w:rPr>
                <w:rFonts w:ascii="Arial" w:hAnsi="Arial"/>
                <w:sz w:val="16"/>
                <w:szCs w:val="16"/>
              </w:rPr>
            </w:pPr>
            <w:r w:rsidRPr="00AC4FBC">
              <w:rPr>
                <w:rFonts w:ascii="Arial" w:hAnsi="Arial"/>
                <w:sz w:val="16"/>
                <w:szCs w:val="16"/>
              </w:rPr>
              <w:t>Addition of ACLR Test Case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883E2" w14:textId="77777777" w:rsidR="001A57BB" w:rsidRPr="00AC4FBC" w:rsidRDefault="001A57BB">
            <w:pPr>
              <w:pStyle w:val="TAL"/>
              <w:rPr>
                <w:sz w:val="16"/>
                <w:szCs w:val="16"/>
              </w:rPr>
            </w:pPr>
            <w:r w:rsidRPr="00AC4FBC">
              <w:rPr>
                <w:sz w:val="16"/>
                <w:szCs w:val="16"/>
              </w:rPr>
              <w:t>17.5.0</w:t>
            </w:r>
          </w:p>
        </w:tc>
      </w:tr>
      <w:tr w:rsidR="001A57BB" w:rsidRPr="00AC4FBC" w14:paraId="7A87E06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457D01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D6B648"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1BBD46" w14:textId="7FB1AE4E" w:rsidR="001A57BB" w:rsidRPr="00AC4FBC" w:rsidRDefault="001A57BB">
            <w:pPr>
              <w:rPr>
                <w:rFonts w:ascii="Arial" w:hAnsi="Arial"/>
                <w:sz w:val="16"/>
                <w:szCs w:val="16"/>
              </w:rPr>
            </w:pPr>
            <w:r w:rsidRPr="00AC4FBC">
              <w:rPr>
                <w:rFonts w:ascii="Arial" w:hAnsi="Arial"/>
                <w:sz w:val="16"/>
                <w:szCs w:val="16"/>
              </w:rPr>
              <w:t>R5-223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90D75" w14:textId="369CE6DB" w:rsidR="001A57BB" w:rsidRPr="00AC4FBC" w:rsidRDefault="001A57BB">
            <w:pPr>
              <w:rPr>
                <w:rFonts w:ascii="Arial" w:hAnsi="Arial"/>
                <w:sz w:val="16"/>
                <w:szCs w:val="16"/>
              </w:rPr>
            </w:pPr>
            <w:r w:rsidRPr="00AC4FBC">
              <w:rPr>
                <w:rFonts w:ascii="Arial" w:hAnsi="Arial"/>
                <w:sz w:val="16"/>
                <w:szCs w:val="16"/>
              </w:rPr>
              <w:t>1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611FB" w14:textId="3C5141B7"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C80CE" w14:textId="1452E160"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D648A3" w14:textId="1CAA4CDD" w:rsidR="001A57BB" w:rsidRPr="00AC4FBC" w:rsidRDefault="001A57BB">
            <w:pPr>
              <w:rPr>
                <w:rFonts w:ascii="Arial" w:hAnsi="Arial"/>
                <w:sz w:val="16"/>
                <w:szCs w:val="16"/>
              </w:rPr>
            </w:pPr>
            <w:r w:rsidRPr="00AC4FBC">
              <w:rPr>
                <w:rFonts w:ascii="Arial" w:hAnsi="Arial"/>
                <w:sz w:val="16"/>
                <w:szCs w:val="16"/>
              </w:rPr>
              <w:t>Addition of ACLR Test Case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D5AFA" w14:textId="77777777" w:rsidR="001A57BB" w:rsidRPr="00AC4FBC" w:rsidRDefault="001A57BB">
            <w:pPr>
              <w:pStyle w:val="TAL"/>
              <w:rPr>
                <w:sz w:val="16"/>
                <w:szCs w:val="16"/>
              </w:rPr>
            </w:pPr>
            <w:r w:rsidRPr="00AC4FBC">
              <w:rPr>
                <w:sz w:val="16"/>
                <w:szCs w:val="16"/>
              </w:rPr>
              <w:t>17.5.0</w:t>
            </w:r>
          </w:p>
        </w:tc>
      </w:tr>
      <w:tr w:rsidR="001A57BB" w:rsidRPr="00AC4FBC" w14:paraId="4F674CC3"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9B93A2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F9609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C041C" w14:textId="5E78E63D" w:rsidR="001A57BB" w:rsidRPr="00AC4FBC" w:rsidRDefault="001A57BB">
            <w:pPr>
              <w:rPr>
                <w:rFonts w:ascii="Arial" w:hAnsi="Arial"/>
                <w:sz w:val="16"/>
                <w:szCs w:val="16"/>
              </w:rPr>
            </w:pPr>
            <w:r w:rsidRPr="00AC4FBC">
              <w:rPr>
                <w:rFonts w:ascii="Arial" w:hAnsi="Arial"/>
                <w:sz w:val="16"/>
                <w:szCs w:val="16"/>
              </w:rPr>
              <w:t>R5-223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66BED" w14:textId="4A9CD5D3" w:rsidR="001A57BB" w:rsidRPr="00AC4FBC" w:rsidRDefault="001A57BB">
            <w:pPr>
              <w:rPr>
                <w:rFonts w:ascii="Arial" w:hAnsi="Arial"/>
                <w:sz w:val="16"/>
                <w:szCs w:val="16"/>
              </w:rPr>
            </w:pPr>
            <w:r w:rsidRPr="00AC4FBC">
              <w:rPr>
                <w:rFonts w:ascii="Arial" w:hAnsi="Arial"/>
                <w:sz w:val="16"/>
                <w:szCs w:val="16"/>
              </w:rPr>
              <w:t>1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7676C" w14:textId="7DC3D11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76BB0" w14:textId="5C3996EE"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DADD10" w14:textId="37506764" w:rsidR="001A57BB" w:rsidRPr="00AC4FBC" w:rsidRDefault="001A57BB">
            <w:pPr>
              <w:rPr>
                <w:rFonts w:ascii="Arial" w:hAnsi="Arial"/>
                <w:sz w:val="16"/>
                <w:szCs w:val="16"/>
              </w:rPr>
            </w:pPr>
            <w:r w:rsidRPr="00AC4FBC">
              <w:rPr>
                <w:rFonts w:ascii="Arial" w:hAnsi="Arial"/>
                <w:sz w:val="16"/>
                <w:szCs w:val="16"/>
              </w:rPr>
              <w:t>Addition of ACLR Test Case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F6309" w14:textId="77777777" w:rsidR="001A57BB" w:rsidRPr="00AC4FBC" w:rsidRDefault="001A57BB">
            <w:pPr>
              <w:pStyle w:val="TAL"/>
              <w:rPr>
                <w:sz w:val="16"/>
                <w:szCs w:val="16"/>
              </w:rPr>
            </w:pPr>
            <w:r w:rsidRPr="00AC4FBC">
              <w:rPr>
                <w:sz w:val="16"/>
                <w:szCs w:val="16"/>
              </w:rPr>
              <w:t>17.5.0</w:t>
            </w:r>
          </w:p>
        </w:tc>
      </w:tr>
      <w:tr w:rsidR="001A57BB" w:rsidRPr="00AC4FBC" w14:paraId="697CC0F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8F8BA11"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7073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D08DF" w14:textId="5F258E65" w:rsidR="001A57BB" w:rsidRPr="00AC4FBC" w:rsidRDefault="001A57BB">
            <w:pPr>
              <w:rPr>
                <w:rFonts w:ascii="Arial" w:hAnsi="Arial"/>
                <w:sz w:val="16"/>
                <w:szCs w:val="16"/>
              </w:rPr>
            </w:pPr>
            <w:r w:rsidRPr="00AC4FBC">
              <w:rPr>
                <w:rFonts w:ascii="Arial" w:hAnsi="Arial"/>
                <w:sz w:val="16"/>
                <w:szCs w:val="16"/>
              </w:rPr>
              <w:t>R5-223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3A33D2" w14:textId="28600333" w:rsidR="001A57BB" w:rsidRPr="00AC4FBC" w:rsidRDefault="001A57BB">
            <w:pPr>
              <w:rPr>
                <w:rFonts w:ascii="Arial" w:hAnsi="Arial"/>
                <w:sz w:val="16"/>
                <w:szCs w:val="16"/>
              </w:rPr>
            </w:pPr>
            <w:r w:rsidRPr="00AC4FBC">
              <w:rPr>
                <w:rFonts w:ascii="Arial" w:hAnsi="Arial"/>
                <w:sz w:val="16"/>
                <w:szCs w:val="16"/>
              </w:rPr>
              <w:t>1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2CCD7" w14:textId="0667941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92DDE" w14:textId="4EA92B05"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C18EB7" w14:textId="3A565254"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CE011" w14:textId="77777777" w:rsidR="001A57BB" w:rsidRPr="00AC4FBC" w:rsidRDefault="001A57BB">
            <w:pPr>
              <w:pStyle w:val="TAL"/>
              <w:rPr>
                <w:sz w:val="16"/>
                <w:szCs w:val="16"/>
              </w:rPr>
            </w:pPr>
            <w:r w:rsidRPr="00AC4FBC">
              <w:rPr>
                <w:sz w:val="16"/>
                <w:szCs w:val="16"/>
              </w:rPr>
              <w:t>17.5.0</w:t>
            </w:r>
          </w:p>
        </w:tc>
      </w:tr>
      <w:tr w:rsidR="001A57BB" w:rsidRPr="00AC4FBC" w14:paraId="426C611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204C1C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8B435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A33C3E" w14:textId="3ED4A989" w:rsidR="001A57BB" w:rsidRPr="00AC4FBC" w:rsidRDefault="001A57BB">
            <w:pPr>
              <w:rPr>
                <w:rFonts w:ascii="Arial" w:hAnsi="Arial"/>
                <w:sz w:val="16"/>
                <w:szCs w:val="16"/>
              </w:rPr>
            </w:pPr>
            <w:r w:rsidRPr="00AC4FBC">
              <w:rPr>
                <w:rFonts w:ascii="Arial" w:hAnsi="Arial"/>
                <w:sz w:val="16"/>
                <w:szCs w:val="16"/>
              </w:rPr>
              <w:t>R5-223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4AF5FB" w14:textId="4AE43189" w:rsidR="001A57BB" w:rsidRPr="00AC4FBC" w:rsidRDefault="001A57BB">
            <w:pPr>
              <w:rPr>
                <w:rFonts w:ascii="Arial" w:hAnsi="Arial"/>
                <w:sz w:val="16"/>
                <w:szCs w:val="16"/>
              </w:rPr>
            </w:pPr>
            <w:r w:rsidRPr="00AC4FBC">
              <w:rPr>
                <w:rFonts w:ascii="Arial" w:hAnsi="Arial"/>
                <w:sz w:val="16"/>
                <w:szCs w:val="16"/>
              </w:rPr>
              <w:t>1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B87C2" w14:textId="2F4D42F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3F4B2" w14:textId="420FC52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F14A1" w14:textId="6CC1EF56"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70E4D" w14:textId="77777777" w:rsidR="001A57BB" w:rsidRPr="00AC4FBC" w:rsidRDefault="001A57BB">
            <w:pPr>
              <w:pStyle w:val="TAL"/>
              <w:rPr>
                <w:sz w:val="16"/>
                <w:szCs w:val="16"/>
              </w:rPr>
            </w:pPr>
            <w:r w:rsidRPr="00AC4FBC">
              <w:rPr>
                <w:sz w:val="16"/>
                <w:szCs w:val="16"/>
              </w:rPr>
              <w:t>17.5.0</w:t>
            </w:r>
          </w:p>
        </w:tc>
      </w:tr>
      <w:tr w:rsidR="001A57BB" w:rsidRPr="00AC4FBC" w14:paraId="3403BA5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2D55CE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A4144"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86B9C0" w14:textId="7F78B55F" w:rsidR="001A57BB" w:rsidRPr="00AC4FBC" w:rsidRDefault="001A57BB">
            <w:pPr>
              <w:rPr>
                <w:rFonts w:ascii="Arial" w:hAnsi="Arial"/>
                <w:sz w:val="16"/>
                <w:szCs w:val="16"/>
              </w:rPr>
            </w:pPr>
            <w:r w:rsidRPr="00AC4FBC">
              <w:rPr>
                <w:rFonts w:ascii="Arial" w:hAnsi="Arial"/>
                <w:sz w:val="16"/>
                <w:szCs w:val="16"/>
              </w:rPr>
              <w:t>R5-223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90D1BF" w14:textId="720BD39E" w:rsidR="001A57BB" w:rsidRPr="00AC4FBC" w:rsidRDefault="001A57BB">
            <w:pPr>
              <w:rPr>
                <w:rFonts w:ascii="Arial" w:hAnsi="Arial"/>
                <w:sz w:val="16"/>
                <w:szCs w:val="16"/>
              </w:rPr>
            </w:pPr>
            <w:r w:rsidRPr="00AC4FBC">
              <w:rPr>
                <w:rFonts w:ascii="Arial" w:hAnsi="Arial"/>
                <w:sz w:val="16"/>
                <w:szCs w:val="16"/>
              </w:rPr>
              <w:t>1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B3B71" w14:textId="4AC23BCD"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43A97" w14:textId="187CF46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3872D8" w14:textId="2C5117C9"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A6F4" w14:textId="77777777" w:rsidR="001A57BB" w:rsidRPr="00AC4FBC" w:rsidRDefault="001A57BB">
            <w:pPr>
              <w:pStyle w:val="TAL"/>
              <w:rPr>
                <w:sz w:val="16"/>
                <w:szCs w:val="16"/>
              </w:rPr>
            </w:pPr>
            <w:r w:rsidRPr="00AC4FBC">
              <w:rPr>
                <w:sz w:val="16"/>
                <w:szCs w:val="16"/>
              </w:rPr>
              <w:t>17.5.0</w:t>
            </w:r>
          </w:p>
        </w:tc>
      </w:tr>
      <w:tr w:rsidR="001A57BB" w:rsidRPr="00AC4FBC" w14:paraId="53053C6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E10F520"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988BB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34C312" w14:textId="54D2FE16" w:rsidR="001A57BB" w:rsidRPr="00AC4FBC" w:rsidRDefault="001A57BB">
            <w:pPr>
              <w:rPr>
                <w:rFonts w:ascii="Arial" w:hAnsi="Arial"/>
                <w:sz w:val="16"/>
                <w:szCs w:val="16"/>
              </w:rPr>
            </w:pPr>
            <w:r w:rsidRPr="00AC4FBC">
              <w:rPr>
                <w:rFonts w:ascii="Arial" w:hAnsi="Arial"/>
                <w:sz w:val="16"/>
                <w:szCs w:val="16"/>
              </w:rPr>
              <w:t>R5-223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2C7058" w14:textId="0CB9C1FB" w:rsidR="001A57BB" w:rsidRPr="00AC4FBC" w:rsidRDefault="001A57BB">
            <w:pPr>
              <w:rPr>
                <w:rFonts w:ascii="Arial" w:hAnsi="Arial"/>
                <w:sz w:val="16"/>
                <w:szCs w:val="16"/>
              </w:rPr>
            </w:pPr>
            <w:r w:rsidRPr="00AC4FBC">
              <w:rPr>
                <w:rFonts w:ascii="Arial" w:hAnsi="Arial"/>
                <w:sz w:val="16"/>
                <w:szCs w:val="16"/>
              </w:rPr>
              <w:t>1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E9B89" w14:textId="4D537F7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1C01F" w14:textId="174EDF4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3427BA" w14:textId="2B2C2885" w:rsidR="001A57BB" w:rsidRPr="00AC4FBC" w:rsidRDefault="001A57BB">
            <w:pPr>
              <w:rPr>
                <w:rFonts w:ascii="Arial" w:hAnsi="Arial"/>
                <w:sz w:val="16"/>
                <w:szCs w:val="16"/>
              </w:rPr>
            </w:pPr>
            <w:r w:rsidRPr="00AC4FBC">
              <w:rPr>
                <w:rFonts w:ascii="Arial" w:hAnsi="Arial"/>
                <w:sz w:val="16"/>
                <w:szCs w:val="16"/>
              </w:rPr>
              <w:t>Addition of General Spurious Emissions Test Case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E4C278" w14:textId="77777777" w:rsidR="001A57BB" w:rsidRPr="00AC4FBC" w:rsidRDefault="001A57BB">
            <w:pPr>
              <w:pStyle w:val="TAL"/>
              <w:rPr>
                <w:sz w:val="16"/>
                <w:szCs w:val="16"/>
              </w:rPr>
            </w:pPr>
            <w:r w:rsidRPr="00AC4FBC">
              <w:rPr>
                <w:sz w:val="16"/>
                <w:szCs w:val="16"/>
              </w:rPr>
              <w:t>17.5.0</w:t>
            </w:r>
          </w:p>
        </w:tc>
      </w:tr>
      <w:tr w:rsidR="001A57BB" w:rsidRPr="00AC4FBC" w14:paraId="66E9BB3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AEB07D9"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8CDCB"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1BED45" w14:textId="3D6A8682" w:rsidR="001A57BB" w:rsidRPr="00AC4FBC" w:rsidRDefault="001A57BB">
            <w:pPr>
              <w:rPr>
                <w:rFonts w:ascii="Arial" w:hAnsi="Arial"/>
                <w:sz w:val="16"/>
                <w:szCs w:val="16"/>
              </w:rPr>
            </w:pPr>
            <w:r w:rsidRPr="00AC4FBC">
              <w:rPr>
                <w:rFonts w:ascii="Arial" w:hAnsi="Arial"/>
                <w:sz w:val="16"/>
                <w:szCs w:val="16"/>
              </w:rPr>
              <w:t>R5-223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A21BF" w14:textId="47D8DD8B" w:rsidR="001A57BB" w:rsidRPr="00AC4FBC" w:rsidRDefault="001A57BB">
            <w:pPr>
              <w:rPr>
                <w:rFonts w:ascii="Arial" w:hAnsi="Arial"/>
                <w:sz w:val="16"/>
                <w:szCs w:val="16"/>
              </w:rPr>
            </w:pPr>
            <w:r w:rsidRPr="00AC4FBC">
              <w:rPr>
                <w:rFonts w:ascii="Arial" w:hAnsi="Arial"/>
                <w:sz w:val="16"/>
                <w:szCs w:val="16"/>
              </w:rPr>
              <w:t>1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D6045" w14:textId="65B7F828"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33DA2" w14:textId="5DB80E7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01CE2" w14:textId="2A12C963" w:rsidR="001A57BB" w:rsidRPr="00AC4FBC" w:rsidRDefault="001A57BB">
            <w:pPr>
              <w:rPr>
                <w:rFonts w:ascii="Arial" w:hAnsi="Arial"/>
                <w:sz w:val="16"/>
                <w:szCs w:val="16"/>
              </w:rPr>
            </w:pPr>
            <w:r w:rsidRPr="00AC4FBC">
              <w:rPr>
                <w:rFonts w:ascii="Arial" w:hAnsi="Arial"/>
                <w:sz w:val="16"/>
                <w:szCs w:val="16"/>
              </w:rPr>
              <w:t>Update 6.5B.3.3.2 for R16 DC_14_n2 and DC_14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0EA4F" w14:textId="77777777" w:rsidR="001A57BB" w:rsidRPr="00AC4FBC" w:rsidRDefault="001A57BB">
            <w:pPr>
              <w:pStyle w:val="TAL"/>
              <w:rPr>
                <w:sz w:val="16"/>
                <w:szCs w:val="16"/>
              </w:rPr>
            </w:pPr>
            <w:r w:rsidRPr="00AC4FBC">
              <w:rPr>
                <w:sz w:val="16"/>
                <w:szCs w:val="16"/>
              </w:rPr>
              <w:t>17.5.0</w:t>
            </w:r>
          </w:p>
        </w:tc>
      </w:tr>
      <w:tr w:rsidR="001A57BB" w:rsidRPr="00AC4FBC" w14:paraId="2B89831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FC09ACE"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FF988C"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8BDFD2" w14:textId="3AB6EE03" w:rsidR="001A57BB" w:rsidRPr="00AC4FBC" w:rsidRDefault="001A57BB">
            <w:pPr>
              <w:rPr>
                <w:rFonts w:ascii="Arial" w:hAnsi="Arial"/>
                <w:sz w:val="16"/>
                <w:szCs w:val="16"/>
              </w:rPr>
            </w:pPr>
            <w:r w:rsidRPr="00AC4FBC">
              <w:rPr>
                <w:rFonts w:ascii="Arial" w:hAnsi="Arial"/>
                <w:sz w:val="16"/>
                <w:szCs w:val="16"/>
              </w:rPr>
              <w:t>R5-223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62E2B" w14:textId="7910CA31" w:rsidR="001A57BB" w:rsidRPr="00AC4FBC" w:rsidRDefault="001A57BB">
            <w:pPr>
              <w:rPr>
                <w:rFonts w:ascii="Arial" w:hAnsi="Arial"/>
                <w:sz w:val="16"/>
                <w:szCs w:val="16"/>
              </w:rPr>
            </w:pPr>
            <w:r w:rsidRPr="00AC4FBC">
              <w:rPr>
                <w:rFonts w:ascii="Arial" w:hAnsi="Arial"/>
                <w:sz w:val="16"/>
                <w:szCs w:val="16"/>
              </w:rPr>
              <w:t>1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F5E7E8" w14:textId="1429B283"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CEA9A4" w14:textId="1EB2170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4EC3E1" w14:textId="6C22CDFC" w:rsidR="001A57BB" w:rsidRPr="00AC4FBC" w:rsidRDefault="001A57BB">
            <w:pPr>
              <w:rPr>
                <w:rFonts w:ascii="Arial" w:hAnsi="Arial"/>
                <w:sz w:val="16"/>
                <w:szCs w:val="16"/>
              </w:rPr>
            </w:pPr>
            <w:r w:rsidRPr="00AC4FBC">
              <w:rPr>
                <w:rFonts w:ascii="Arial" w:hAnsi="Arial"/>
                <w:sz w:val="16"/>
                <w:szCs w:val="16"/>
              </w:rPr>
              <w:t>Add delta TIBc for inter-band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7DA2" w14:textId="77777777" w:rsidR="001A57BB" w:rsidRPr="00AC4FBC" w:rsidRDefault="001A57BB">
            <w:pPr>
              <w:pStyle w:val="TAL"/>
              <w:rPr>
                <w:sz w:val="16"/>
                <w:szCs w:val="16"/>
              </w:rPr>
            </w:pPr>
            <w:r w:rsidRPr="00AC4FBC">
              <w:rPr>
                <w:sz w:val="16"/>
                <w:szCs w:val="16"/>
              </w:rPr>
              <w:t>17.5.0</w:t>
            </w:r>
          </w:p>
        </w:tc>
      </w:tr>
      <w:tr w:rsidR="001A57BB" w:rsidRPr="00AC4FBC" w14:paraId="1B8D444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151045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20F8D7"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F72B98" w14:textId="16D5B931" w:rsidR="001A57BB" w:rsidRPr="00AC4FBC" w:rsidRDefault="001A57BB">
            <w:pPr>
              <w:rPr>
                <w:rFonts w:ascii="Arial" w:hAnsi="Arial"/>
                <w:sz w:val="16"/>
                <w:szCs w:val="16"/>
              </w:rPr>
            </w:pPr>
            <w:r w:rsidRPr="00AC4FBC">
              <w:rPr>
                <w:rFonts w:ascii="Arial" w:hAnsi="Arial"/>
                <w:sz w:val="16"/>
                <w:szCs w:val="16"/>
              </w:rPr>
              <w:t>R5-223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037BD" w14:textId="312AD777" w:rsidR="001A57BB" w:rsidRPr="00AC4FBC" w:rsidRDefault="001A57BB">
            <w:pPr>
              <w:rPr>
                <w:rFonts w:ascii="Arial" w:hAnsi="Arial"/>
                <w:sz w:val="16"/>
                <w:szCs w:val="16"/>
              </w:rPr>
            </w:pPr>
            <w:r w:rsidRPr="00AC4FBC">
              <w:rPr>
                <w:rFonts w:ascii="Arial" w:hAnsi="Arial"/>
                <w:sz w:val="16"/>
                <w:szCs w:val="16"/>
              </w:rPr>
              <w:t>1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773F7A" w14:textId="5398BB3C"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01C9" w14:textId="2553BFD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106D63" w14:textId="0C55FBAF" w:rsidR="001A57BB" w:rsidRPr="00AC4FBC" w:rsidRDefault="001A57BB">
            <w:pPr>
              <w:rPr>
                <w:rFonts w:ascii="Arial" w:hAnsi="Arial"/>
                <w:sz w:val="16"/>
                <w:szCs w:val="16"/>
              </w:rPr>
            </w:pPr>
            <w:r w:rsidRPr="00AC4FBC">
              <w:rPr>
                <w:rFonts w:ascii="Arial" w:hAnsi="Arial"/>
                <w:sz w:val="16"/>
                <w:szCs w:val="16"/>
              </w:rPr>
              <w:t>Introduction of Allowed reference sensitivity relaxation for DC_3A-8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141FD" w14:textId="77777777" w:rsidR="001A57BB" w:rsidRPr="00AC4FBC" w:rsidRDefault="001A57BB">
            <w:pPr>
              <w:pStyle w:val="TAL"/>
              <w:rPr>
                <w:sz w:val="16"/>
                <w:szCs w:val="16"/>
              </w:rPr>
            </w:pPr>
            <w:r w:rsidRPr="00AC4FBC">
              <w:rPr>
                <w:sz w:val="16"/>
                <w:szCs w:val="16"/>
              </w:rPr>
              <w:t>17.5.0</w:t>
            </w:r>
          </w:p>
        </w:tc>
      </w:tr>
      <w:tr w:rsidR="001A57BB" w:rsidRPr="00AC4FBC" w14:paraId="51950DD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581289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FE152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7F124D" w14:textId="202E46F3" w:rsidR="001A57BB" w:rsidRPr="00AC4FBC" w:rsidRDefault="001A57BB">
            <w:pPr>
              <w:rPr>
                <w:rFonts w:ascii="Arial" w:hAnsi="Arial"/>
                <w:sz w:val="16"/>
                <w:szCs w:val="16"/>
              </w:rPr>
            </w:pPr>
            <w:r w:rsidRPr="00AC4FBC">
              <w:rPr>
                <w:rFonts w:ascii="Arial" w:hAnsi="Arial"/>
                <w:sz w:val="16"/>
                <w:szCs w:val="16"/>
              </w:rPr>
              <w:t>R5-223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EDDB3B" w14:textId="18F298A8" w:rsidR="001A57BB" w:rsidRPr="00AC4FBC" w:rsidRDefault="001A57BB">
            <w:pPr>
              <w:rPr>
                <w:rFonts w:ascii="Arial" w:hAnsi="Arial"/>
                <w:sz w:val="16"/>
                <w:szCs w:val="16"/>
              </w:rPr>
            </w:pPr>
            <w:r w:rsidRPr="00AC4FBC">
              <w:rPr>
                <w:rFonts w:ascii="Arial" w:hAnsi="Arial"/>
                <w:sz w:val="16"/>
                <w:szCs w:val="16"/>
              </w:rPr>
              <w:t>1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0364F" w14:textId="2DD735C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30404D" w14:textId="3437F255"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1FAE60" w14:textId="2C912326" w:rsidR="001A57BB" w:rsidRPr="00AC4FBC" w:rsidRDefault="001A57BB">
            <w:pPr>
              <w:rPr>
                <w:rFonts w:ascii="Arial" w:hAnsi="Arial"/>
                <w:sz w:val="16"/>
                <w:szCs w:val="16"/>
              </w:rPr>
            </w:pPr>
            <w:r w:rsidRPr="00AC4FBC">
              <w:rPr>
                <w:rFonts w:ascii="Arial" w:hAnsi="Arial"/>
                <w:sz w:val="16"/>
                <w:szCs w:val="16"/>
              </w:rPr>
              <w:t>Introduction of DC_1A-20A_n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18200" w14:textId="77777777" w:rsidR="001A57BB" w:rsidRPr="00AC4FBC" w:rsidRDefault="001A57BB">
            <w:pPr>
              <w:pStyle w:val="TAL"/>
              <w:rPr>
                <w:sz w:val="16"/>
                <w:szCs w:val="16"/>
              </w:rPr>
            </w:pPr>
            <w:r w:rsidRPr="00AC4FBC">
              <w:rPr>
                <w:sz w:val="16"/>
                <w:szCs w:val="16"/>
              </w:rPr>
              <w:t>17.5.0</w:t>
            </w:r>
          </w:p>
        </w:tc>
      </w:tr>
      <w:tr w:rsidR="001A57BB" w:rsidRPr="00AC4FBC" w14:paraId="6D7DC6B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40FB1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EC46D"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F28694" w14:textId="2A6489F5" w:rsidR="001A57BB" w:rsidRPr="00AC4FBC" w:rsidRDefault="001A57BB">
            <w:pPr>
              <w:rPr>
                <w:rFonts w:ascii="Arial" w:hAnsi="Arial"/>
                <w:sz w:val="16"/>
                <w:szCs w:val="16"/>
              </w:rPr>
            </w:pPr>
            <w:r w:rsidRPr="00AC4FBC">
              <w:rPr>
                <w:rFonts w:ascii="Arial" w:hAnsi="Arial"/>
                <w:sz w:val="16"/>
                <w:szCs w:val="16"/>
              </w:rPr>
              <w:t>R5-223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21B4B5" w14:textId="61588031" w:rsidR="001A57BB" w:rsidRPr="00AC4FBC" w:rsidRDefault="001A57BB">
            <w:pPr>
              <w:rPr>
                <w:rFonts w:ascii="Arial" w:hAnsi="Arial"/>
                <w:sz w:val="16"/>
                <w:szCs w:val="16"/>
              </w:rPr>
            </w:pPr>
            <w:r w:rsidRPr="00AC4FBC">
              <w:rPr>
                <w:rFonts w:ascii="Arial" w:hAnsi="Arial"/>
                <w:sz w:val="16"/>
                <w:szCs w:val="16"/>
              </w:rPr>
              <w:t>1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E4E88" w14:textId="1B3AC56C"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79BE2" w14:textId="38B4901C"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41D31" w14:textId="70CE8273" w:rsidR="001A57BB" w:rsidRPr="00AC4FBC" w:rsidRDefault="001A57BB">
            <w:pPr>
              <w:rPr>
                <w:rFonts w:ascii="Arial" w:hAnsi="Arial"/>
                <w:sz w:val="16"/>
                <w:szCs w:val="16"/>
              </w:rPr>
            </w:pPr>
            <w:r w:rsidRPr="00AC4FBC">
              <w:rPr>
                <w:rFonts w:ascii="Arial" w:hAnsi="Arial"/>
                <w:sz w:val="16"/>
                <w:szCs w:val="16"/>
              </w:rPr>
              <w:t>Introduction of DC_3A-7A_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40D6D0" w14:textId="77777777" w:rsidR="001A57BB" w:rsidRPr="00AC4FBC" w:rsidRDefault="001A57BB">
            <w:pPr>
              <w:pStyle w:val="TAL"/>
              <w:rPr>
                <w:sz w:val="16"/>
                <w:szCs w:val="16"/>
              </w:rPr>
            </w:pPr>
            <w:r w:rsidRPr="00AC4FBC">
              <w:rPr>
                <w:sz w:val="16"/>
                <w:szCs w:val="16"/>
              </w:rPr>
              <w:t>17.5.0</w:t>
            </w:r>
          </w:p>
        </w:tc>
      </w:tr>
      <w:tr w:rsidR="001A57BB" w:rsidRPr="00AC4FBC" w14:paraId="721F64B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D3C9267"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C93715"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530D47" w14:textId="6E0D3FE3" w:rsidR="001A57BB" w:rsidRPr="00AC4FBC" w:rsidRDefault="001A57BB">
            <w:pPr>
              <w:rPr>
                <w:rFonts w:ascii="Arial" w:hAnsi="Arial"/>
                <w:sz w:val="16"/>
                <w:szCs w:val="16"/>
              </w:rPr>
            </w:pPr>
            <w:r w:rsidRPr="00AC4FBC">
              <w:rPr>
                <w:rFonts w:ascii="Arial" w:hAnsi="Arial"/>
                <w:sz w:val="16"/>
                <w:szCs w:val="16"/>
              </w:rPr>
              <w:t>R5-223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311ECE" w14:textId="02094DC7" w:rsidR="001A57BB" w:rsidRPr="00AC4FBC" w:rsidRDefault="001A57BB">
            <w:pPr>
              <w:rPr>
                <w:rFonts w:ascii="Arial" w:hAnsi="Arial"/>
                <w:sz w:val="16"/>
                <w:szCs w:val="16"/>
              </w:rPr>
            </w:pPr>
            <w:r w:rsidRPr="00AC4FBC">
              <w:rPr>
                <w:rFonts w:ascii="Arial" w:hAnsi="Arial"/>
                <w:sz w:val="16"/>
                <w:szCs w:val="16"/>
              </w:rPr>
              <w:t>1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79FA7" w14:textId="39F98956"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482D6" w14:textId="35166B0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8C3C49" w14:textId="77BA93C1" w:rsidR="001A57BB" w:rsidRPr="00AC4FBC" w:rsidRDefault="001A57BB">
            <w:pPr>
              <w:rPr>
                <w:rFonts w:ascii="Arial" w:hAnsi="Arial"/>
                <w:sz w:val="16"/>
                <w:szCs w:val="16"/>
              </w:rPr>
            </w:pPr>
            <w:r w:rsidRPr="00AC4FBC">
              <w:rPr>
                <w:rFonts w:ascii="Arial" w:hAnsi="Arial"/>
                <w:sz w:val="16"/>
                <w:szCs w:val="16"/>
              </w:rPr>
              <w:t>Introduction of DC_7A-8A_n3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18F9D" w14:textId="77777777" w:rsidR="001A57BB" w:rsidRPr="00AC4FBC" w:rsidRDefault="001A57BB">
            <w:pPr>
              <w:pStyle w:val="TAL"/>
              <w:rPr>
                <w:sz w:val="16"/>
                <w:szCs w:val="16"/>
              </w:rPr>
            </w:pPr>
            <w:r w:rsidRPr="00AC4FBC">
              <w:rPr>
                <w:sz w:val="16"/>
                <w:szCs w:val="16"/>
              </w:rPr>
              <w:t>17.5.0</w:t>
            </w:r>
          </w:p>
        </w:tc>
      </w:tr>
      <w:tr w:rsidR="001A57BB" w:rsidRPr="00AC4FBC" w14:paraId="43E232D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9684CF3"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CD938"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063C79" w14:textId="0D58D709" w:rsidR="001A57BB" w:rsidRPr="00AC4FBC" w:rsidRDefault="001A57BB">
            <w:pPr>
              <w:rPr>
                <w:rFonts w:ascii="Arial" w:hAnsi="Arial"/>
                <w:sz w:val="16"/>
                <w:szCs w:val="16"/>
              </w:rPr>
            </w:pPr>
            <w:r w:rsidRPr="00AC4FBC">
              <w:rPr>
                <w:rFonts w:ascii="Arial" w:hAnsi="Arial"/>
                <w:sz w:val="16"/>
                <w:szCs w:val="16"/>
              </w:rPr>
              <w:t>R5-223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A9CA4" w14:textId="3813F023" w:rsidR="001A57BB" w:rsidRPr="00AC4FBC" w:rsidRDefault="001A57BB">
            <w:pPr>
              <w:rPr>
                <w:rFonts w:ascii="Arial" w:hAnsi="Arial"/>
                <w:sz w:val="16"/>
                <w:szCs w:val="16"/>
              </w:rPr>
            </w:pPr>
            <w:r w:rsidRPr="00AC4FBC">
              <w:rPr>
                <w:rFonts w:ascii="Arial" w:hAnsi="Arial"/>
                <w:sz w:val="16"/>
                <w:szCs w:val="16"/>
              </w:rPr>
              <w:t>1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7F947" w14:textId="6FF04255"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2C706" w14:textId="6F2DABFD"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A0DCA" w14:textId="1C4F5F8E" w:rsidR="001A57BB" w:rsidRPr="00AC4FBC" w:rsidRDefault="001A57BB">
            <w:pPr>
              <w:rPr>
                <w:rFonts w:ascii="Arial" w:hAnsi="Arial"/>
                <w:sz w:val="16"/>
                <w:szCs w:val="16"/>
              </w:rPr>
            </w:pPr>
            <w:r w:rsidRPr="00AC4FBC">
              <w:rPr>
                <w:rFonts w:ascii="Arial" w:hAnsi="Arial"/>
                <w:sz w:val="16"/>
                <w:szCs w:val="16"/>
              </w:rPr>
              <w:t>Introduction of DC_7A-20A_n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FEBB4" w14:textId="77777777" w:rsidR="001A57BB" w:rsidRPr="00AC4FBC" w:rsidRDefault="001A57BB">
            <w:pPr>
              <w:pStyle w:val="TAL"/>
              <w:rPr>
                <w:sz w:val="16"/>
                <w:szCs w:val="16"/>
              </w:rPr>
            </w:pPr>
            <w:r w:rsidRPr="00AC4FBC">
              <w:rPr>
                <w:sz w:val="16"/>
                <w:szCs w:val="16"/>
              </w:rPr>
              <w:t>17.5.0</w:t>
            </w:r>
          </w:p>
        </w:tc>
      </w:tr>
      <w:tr w:rsidR="001A57BB" w:rsidRPr="00AC4FBC" w14:paraId="380B474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7C4D212"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BBDB53"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D9D060" w14:textId="243E3995" w:rsidR="001A57BB" w:rsidRPr="00AC4FBC" w:rsidRDefault="001A57BB">
            <w:pPr>
              <w:rPr>
                <w:rFonts w:ascii="Arial" w:hAnsi="Arial"/>
                <w:sz w:val="16"/>
                <w:szCs w:val="16"/>
              </w:rPr>
            </w:pPr>
            <w:r w:rsidRPr="00AC4FBC">
              <w:rPr>
                <w:rFonts w:ascii="Arial" w:hAnsi="Arial"/>
                <w:sz w:val="16"/>
                <w:szCs w:val="16"/>
              </w:rPr>
              <w:t>R5-223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1BC8D2" w14:textId="462C0584" w:rsidR="001A57BB" w:rsidRPr="00AC4FBC" w:rsidRDefault="001A57BB">
            <w:pPr>
              <w:rPr>
                <w:rFonts w:ascii="Arial" w:hAnsi="Arial"/>
                <w:sz w:val="16"/>
                <w:szCs w:val="16"/>
              </w:rPr>
            </w:pPr>
            <w:r w:rsidRPr="00AC4FBC">
              <w:rPr>
                <w:rFonts w:ascii="Arial" w:hAnsi="Arial"/>
                <w:sz w:val="16"/>
                <w:szCs w:val="16"/>
              </w:rPr>
              <w:t>1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3E0E1" w14:textId="21DC757E"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6E13F" w14:textId="219422C4"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BE8A2" w14:textId="3A03709C" w:rsidR="001A57BB" w:rsidRPr="00AC4FBC" w:rsidRDefault="001A57BB">
            <w:pPr>
              <w:rPr>
                <w:rFonts w:ascii="Arial" w:hAnsi="Arial"/>
                <w:sz w:val="16"/>
                <w:szCs w:val="16"/>
              </w:rPr>
            </w:pPr>
            <w:r w:rsidRPr="00AC4FBC">
              <w:rPr>
                <w:rFonts w:ascii="Arial" w:hAnsi="Arial"/>
                <w:sz w:val="16"/>
                <w:szCs w:val="16"/>
              </w:rPr>
              <w:t>Introduction of DC_7A-28A_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851E9" w14:textId="77777777" w:rsidR="001A57BB" w:rsidRPr="00AC4FBC" w:rsidRDefault="001A57BB">
            <w:pPr>
              <w:pStyle w:val="TAL"/>
              <w:rPr>
                <w:sz w:val="16"/>
                <w:szCs w:val="16"/>
              </w:rPr>
            </w:pPr>
            <w:r w:rsidRPr="00AC4FBC">
              <w:rPr>
                <w:sz w:val="16"/>
                <w:szCs w:val="16"/>
              </w:rPr>
              <w:t>17.5.0</w:t>
            </w:r>
          </w:p>
        </w:tc>
      </w:tr>
      <w:tr w:rsidR="001A57BB" w:rsidRPr="00AC4FBC" w14:paraId="5070DCC5"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3BAAE1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B5516A"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013E08" w14:textId="0233BD48" w:rsidR="001A57BB" w:rsidRPr="00AC4FBC" w:rsidRDefault="001A57BB">
            <w:pPr>
              <w:rPr>
                <w:rFonts w:ascii="Arial" w:hAnsi="Arial"/>
                <w:sz w:val="16"/>
                <w:szCs w:val="16"/>
              </w:rPr>
            </w:pPr>
            <w:r w:rsidRPr="00AC4FBC">
              <w:rPr>
                <w:rFonts w:ascii="Arial" w:hAnsi="Arial"/>
                <w:sz w:val="16"/>
                <w:szCs w:val="16"/>
              </w:rPr>
              <w:t>R5-223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5694F" w14:textId="4B067153" w:rsidR="001A57BB" w:rsidRPr="00AC4FBC" w:rsidRDefault="001A57BB">
            <w:pPr>
              <w:rPr>
                <w:rFonts w:ascii="Arial" w:hAnsi="Arial"/>
                <w:sz w:val="16"/>
                <w:szCs w:val="16"/>
              </w:rPr>
            </w:pPr>
            <w:r w:rsidRPr="00AC4FBC">
              <w:rPr>
                <w:rFonts w:ascii="Arial" w:hAnsi="Arial"/>
                <w:sz w:val="16"/>
                <w:szCs w:val="16"/>
              </w:rPr>
              <w:t>1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95E293" w14:textId="513658DD"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20A61" w14:textId="2CFBFCB7"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F4F112" w14:textId="79829421" w:rsidR="001A57BB" w:rsidRPr="00AC4FBC" w:rsidRDefault="006910BE">
            <w:pPr>
              <w:rPr>
                <w:rFonts w:ascii="Arial" w:hAnsi="Arial"/>
                <w:sz w:val="16"/>
                <w:szCs w:val="16"/>
              </w:rPr>
            </w:pPr>
            <w:r w:rsidRPr="00AC4FBC">
              <w:rPr>
                <w:rFonts w:ascii="Arial" w:hAnsi="Arial"/>
                <w:sz w:val="16"/>
                <w:szCs w:val="16"/>
              </w:rPr>
              <w:t>Addition</w:t>
            </w:r>
            <w:r w:rsidR="001A57BB" w:rsidRPr="00AC4FBC">
              <w:rPr>
                <w:rFonts w:ascii="Arial" w:hAnsi="Arial"/>
                <w:sz w:val="16"/>
                <w:szCs w:val="16"/>
              </w:rPr>
              <w:t xml:space="preserve"> Minimum Conformance Requests of REFSEN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12477" w14:textId="77777777" w:rsidR="001A57BB" w:rsidRPr="00AC4FBC" w:rsidRDefault="001A57BB">
            <w:pPr>
              <w:pStyle w:val="TAL"/>
              <w:rPr>
                <w:sz w:val="16"/>
                <w:szCs w:val="16"/>
              </w:rPr>
            </w:pPr>
            <w:r w:rsidRPr="00AC4FBC">
              <w:rPr>
                <w:sz w:val="16"/>
                <w:szCs w:val="16"/>
              </w:rPr>
              <w:t>17.5.0</w:t>
            </w:r>
          </w:p>
        </w:tc>
      </w:tr>
      <w:tr w:rsidR="001A57BB" w:rsidRPr="00AC4FBC" w14:paraId="567F0720"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4D24F01"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2DA03E"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696448" w14:textId="15F136D2" w:rsidR="001A57BB" w:rsidRPr="00AC4FBC" w:rsidRDefault="001A57BB">
            <w:pPr>
              <w:rPr>
                <w:rFonts w:ascii="Arial" w:hAnsi="Arial"/>
                <w:sz w:val="16"/>
                <w:szCs w:val="16"/>
              </w:rPr>
            </w:pPr>
            <w:r w:rsidRPr="00AC4FBC">
              <w:rPr>
                <w:rFonts w:ascii="Arial" w:hAnsi="Arial"/>
                <w:sz w:val="16"/>
                <w:szCs w:val="16"/>
              </w:rPr>
              <w:t>R5-223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8FE5E" w14:textId="5A1AB792" w:rsidR="001A57BB" w:rsidRPr="00AC4FBC" w:rsidRDefault="001A57BB">
            <w:pPr>
              <w:rPr>
                <w:rFonts w:ascii="Arial" w:hAnsi="Arial"/>
                <w:sz w:val="16"/>
                <w:szCs w:val="16"/>
              </w:rPr>
            </w:pPr>
            <w:r w:rsidRPr="00AC4FBC">
              <w:rPr>
                <w:rFonts w:ascii="Arial" w:hAnsi="Arial"/>
                <w:sz w:val="16"/>
                <w:szCs w:val="16"/>
              </w:rPr>
              <w:t>1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31851" w14:textId="4E0133A1"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8AFCB" w14:textId="1F268E4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CECD1" w14:textId="639E1A80" w:rsidR="001A57BB" w:rsidRPr="00AC4FBC" w:rsidRDefault="001A57BB">
            <w:pPr>
              <w:rPr>
                <w:rFonts w:ascii="Arial" w:hAnsi="Arial"/>
                <w:sz w:val="16"/>
                <w:szCs w:val="16"/>
              </w:rPr>
            </w:pPr>
            <w:r w:rsidRPr="00AC4FBC">
              <w:rPr>
                <w:rFonts w:ascii="Arial" w:hAnsi="Arial"/>
                <w:sz w:val="16"/>
                <w:szCs w:val="16"/>
              </w:rPr>
              <w:t>Addition of 6.4E.2.2 Carrier leakage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65E13F" w14:textId="77777777" w:rsidR="001A57BB" w:rsidRPr="00AC4FBC" w:rsidRDefault="001A57BB">
            <w:pPr>
              <w:pStyle w:val="TAL"/>
              <w:rPr>
                <w:sz w:val="16"/>
                <w:szCs w:val="16"/>
              </w:rPr>
            </w:pPr>
            <w:r w:rsidRPr="00AC4FBC">
              <w:rPr>
                <w:sz w:val="16"/>
                <w:szCs w:val="16"/>
              </w:rPr>
              <w:t>17.5.0</w:t>
            </w:r>
          </w:p>
        </w:tc>
      </w:tr>
      <w:tr w:rsidR="001A57BB" w:rsidRPr="00AC4FBC" w14:paraId="30A1909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2413D46"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D8A0C9"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9D309C" w14:textId="61D0CA97" w:rsidR="001A57BB" w:rsidRPr="00AC4FBC" w:rsidRDefault="001A57BB">
            <w:pPr>
              <w:rPr>
                <w:rFonts w:ascii="Arial" w:hAnsi="Arial"/>
                <w:sz w:val="16"/>
                <w:szCs w:val="16"/>
              </w:rPr>
            </w:pPr>
            <w:r w:rsidRPr="00AC4FBC">
              <w:rPr>
                <w:rFonts w:ascii="Arial" w:hAnsi="Arial"/>
                <w:sz w:val="16"/>
                <w:szCs w:val="16"/>
              </w:rPr>
              <w:t>R5-223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EB898" w14:textId="252D8ED1" w:rsidR="001A57BB" w:rsidRPr="00AC4FBC" w:rsidRDefault="001A57BB">
            <w:pPr>
              <w:rPr>
                <w:rFonts w:ascii="Arial" w:hAnsi="Arial"/>
                <w:sz w:val="16"/>
                <w:szCs w:val="16"/>
              </w:rPr>
            </w:pPr>
            <w:r w:rsidRPr="00AC4FBC">
              <w:rPr>
                <w:rFonts w:ascii="Arial" w:hAnsi="Arial"/>
                <w:sz w:val="16"/>
                <w:szCs w:val="16"/>
              </w:rPr>
              <w:t>1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C9CF2" w14:textId="5FCCAAE9"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DE82D" w14:textId="49C59552"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40CE5A" w14:textId="1012ACD2" w:rsidR="001A57BB" w:rsidRPr="00AC4FBC" w:rsidRDefault="001A57BB">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941E3" w14:textId="77777777" w:rsidR="001A57BB" w:rsidRPr="00AC4FBC" w:rsidRDefault="001A57BB">
            <w:pPr>
              <w:pStyle w:val="TAL"/>
              <w:rPr>
                <w:sz w:val="16"/>
                <w:szCs w:val="16"/>
              </w:rPr>
            </w:pPr>
            <w:r w:rsidRPr="00AC4FBC">
              <w:rPr>
                <w:sz w:val="16"/>
                <w:szCs w:val="16"/>
              </w:rPr>
              <w:t>17.5.0</w:t>
            </w:r>
          </w:p>
        </w:tc>
      </w:tr>
      <w:tr w:rsidR="001A57BB" w:rsidRPr="00AC4FBC" w14:paraId="2FC86A5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1348C5B"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F94BF0"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E2F799" w14:textId="21F8EB75" w:rsidR="001A57BB" w:rsidRPr="00AC4FBC" w:rsidRDefault="001A57BB">
            <w:pPr>
              <w:rPr>
                <w:rFonts w:ascii="Arial" w:hAnsi="Arial"/>
                <w:sz w:val="16"/>
                <w:szCs w:val="16"/>
              </w:rPr>
            </w:pPr>
            <w:r w:rsidRPr="00AC4FBC">
              <w:rPr>
                <w:rFonts w:ascii="Arial" w:hAnsi="Arial"/>
                <w:sz w:val="16"/>
                <w:szCs w:val="16"/>
              </w:rPr>
              <w:t>R5-223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419861" w14:textId="3BFE3B1D" w:rsidR="001A57BB" w:rsidRPr="00AC4FBC" w:rsidRDefault="001A57BB">
            <w:pPr>
              <w:rPr>
                <w:rFonts w:ascii="Arial" w:hAnsi="Arial"/>
                <w:sz w:val="16"/>
                <w:szCs w:val="16"/>
              </w:rPr>
            </w:pPr>
            <w:r w:rsidRPr="00AC4FBC">
              <w:rPr>
                <w:rFonts w:ascii="Arial" w:hAnsi="Arial"/>
                <w:sz w:val="16"/>
                <w:szCs w:val="16"/>
              </w:rPr>
              <w:t>1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F7503" w14:textId="232E9696"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8E1A3" w14:textId="4D53C42B"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4F346" w14:textId="44623A32" w:rsidR="001A57BB" w:rsidRPr="00AC4FBC" w:rsidRDefault="001A57BB">
            <w:pPr>
              <w:rPr>
                <w:rFonts w:ascii="Arial" w:hAnsi="Arial"/>
                <w:sz w:val="16"/>
                <w:szCs w:val="16"/>
              </w:rPr>
            </w:pPr>
            <w:r w:rsidRPr="00AC4FBC">
              <w:rPr>
                <w:rFonts w:ascii="Arial" w:hAnsi="Arial"/>
                <w:sz w:val="16"/>
                <w:szCs w:val="16"/>
              </w:rPr>
              <w:t>Correction of Transmitter power test requirement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E57BBA" w14:textId="77777777" w:rsidR="001A57BB" w:rsidRPr="00AC4FBC" w:rsidRDefault="001A57BB">
            <w:pPr>
              <w:pStyle w:val="TAL"/>
              <w:rPr>
                <w:sz w:val="16"/>
                <w:szCs w:val="16"/>
              </w:rPr>
            </w:pPr>
            <w:r w:rsidRPr="00AC4FBC">
              <w:rPr>
                <w:sz w:val="16"/>
                <w:szCs w:val="16"/>
              </w:rPr>
              <w:t>17.5.0</w:t>
            </w:r>
          </w:p>
        </w:tc>
      </w:tr>
      <w:tr w:rsidR="001A57BB" w:rsidRPr="00AC4FBC" w14:paraId="6259F21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6A51274"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C1CD78"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F472ED" w14:textId="656DB0DB" w:rsidR="001A57BB" w:rsidRPr="00AC4FBC" w:rsidRDefault="001A57BB">
            <w:pPr>
              <w:rPr>
                <w:rFonts w:ascii="Arial" w:hAnsi="Arial"/>
                <w:sz w:val="16"/>
                <w:szCs w:val="16"/>
              </w:rPr>
            </w:pPr>
            <w:r w:rsidRPr="00AC4FBC">
              <w:rPr>
                <w:rFonts w:ascii="Arial" w:hAnsi="Arial"/>
                <w:sz w:val="16"/>
                <w:szCs w:val="16"/>
              </w:rPr>
              <w:t>R5-223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9AB2B" w14:textId="219990FF" w:rsidR="001A57BB" w:rsidRPr="00AC4FBC" w:rsidRDefault="001A57BB">
            <w:pPr>
              <w:rPr>
                <w:rFonts w:ascii="Arial" w:hAnsi="Arial"/>
                <w:sz w:val="16"/>
                <w:szCs w:val="16"/>
              </w:rPr>
            </w:pPr>
            <w:r w:rsidRPr="00AC4FBC">
              <w:rPr>
                <w:rFonts w:ascii="Arial" w:hAnsi="Arial"/>
                <w:sz w:val="16"/>
                <w:szCs w:val="16"/>
              </w:rPr>
              <w:t>1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84585" w14:textId="1B5C4548"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FE24B" w14:textId="3DDA88F0"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9556D" w14:textId="7019B510" w:rsidR="001A57BB" w:rsidRPr="00AC4FBC" w:rsidRDefault="001A57BB">
            <w:pPr>
              <w:rPr>
                <w:rFonts w:ascii="Arial" w:hAnsi="Arial"/>
                <w:sz w:val="16"/>
                <w:szCs w:val="16"/>
              </w:rPr>
            </w:pPr>
            <w:r w:rsidRPr="00AC4FBC">
              <w:rPr>
                <w:rFonts w:ascii="Arial" w:hAnsi="Arial"/>
                <w:sz w:val="16"/>
                <w:szCs w:val="16"/>
              </w:rPr>
              <w:t>Editorial correction for 6.3B.8 Power control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F0BF2" w14:textId="77777777" w:rsidR="001A57BB" w:rsidRPr="00AC4FBC" w:rsidRDefault="001A57BB">
            <w:pPr>
              <w:pStyle w:val="TAL"/>
              <w:rPr>
                <w:sz w:val="16"/>
                <w:szCs w:val="16"/>
              </w:rPr>
            </w:pPr>
            <w:r w:rsidRPr="00AC4FBC">
              <w:rPr>
                <w:sz w:val="16"/>
                <w:szCs w:val="16"/>
              </w:rPr>
              <w:t>17.5.0</w:t>
            </w:r>
          </w:p>
        </w:tc>
      </w:tr>
      <w:tr w:rsidR="001A57BB" w:rsidRPr="00AC4FBC" w14:paraId="062378D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FAA535F"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4D419F"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DB5000" w14:textId="3C26BB18" w:rsidR="001A57BB" w:rsidRPr="00AC4FBC" w:rsidRDefault="001A57BB">
            <w:pPr>
              <w:rPr>
                <w:rFonts w:ascii="Arial" w:hAnsi="Arial"/>
                <w:sz w:val="16"/>
                <w:szCs w:val="16"/>
              </w:rPr>
            </w:pPr>
            <w:r w:rsidRPr="00AC4FBC">
              <w:rPr>
                <w:rFonts w:ascii="Arial" w:hAnsi="Arial"/>
                <w:sz w:val="16"/>
                <w:szCs w:val="16"/>
              </w:rPr>
              <w:t>R5-223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98BE4F" w14:textId="03C4385B" w:rsidR="001A57BB" w:rsidRPr="00AC4FBC" w:rsidRDefault="001A57BB">
            <w:pPr>
              <w:rPr>
                <w:rFonts w:ascii="Arial" w:hAnsi="Arial"/>
                <w:sz w:val="16"/>
                <w:szCs w:val="16"/>
              </w:rPr>
            </w:pPr>
            <w:r w:rsidRPr="00AC4FBC">
              <w:rPr>
                <w:rFonts w:ascii="Arial" w:hAnsi="Arial"/>
                <w:sz w:val="16"/>
                <w:szCs w:val="16"/>
              </w:rPr>
              <w:t>1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999EB" w14:textId="19B2B462"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28F36" w14:textId="77BEC55A"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CD5FF" w14:textId="3F609B3E" w:rsidR="001A57BB" w:rsidRPr="00AC4FBC" w:rsidRDefault="001A57BB">
            <w:pPr>
              <w:rPr>
                <w:rFonts w:ascii="Arial" w:hAnsi="Arial"/>
                <w:sz w:val="16"/>
                <w:szCs w:val="16"/>
              </w:rPr>
            </w:pPr>
            <w:r w:rsidRPr="00AC4FBC">
              <w:rPr>
                <w:rFonts w:ascii="Arial" w:hAnsi="Arial"/>
                <w:sz w:val="16"/>
                <w:szCs w:val="16"/>
              </w:rPr>
              <w:t>Clarifications on Common Uplink Configuration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A6724" w14:textId="77777777" w:rsidR="001A57BB" w:rsidRPr="00AC4FBC" w:rsidRDefault="001A57BB">
            <w:pPr>
              <w:pStyle w:val="TAL"/>
              <w:rPr>
                <w:sz w:val="16"/>
                <w:szCs w:val="16"/>
              </w:rPr>
            </w:pPr>
            <w:r w:rsidRPr="00AC4FBC">
              <w:rPr>
                <w:sz w:val="16"/>
                <w:szCs w:val="16"/>
              </w:rPr>
              <w:t>17.5.0</w:t>
            </w:r>
          </w:p>
        </w:tc>
      </w:tr>
      <w:tr w:rsidR="001A57BB" w:rsidRPr="00AC4FBC" w14:paraId="2B64A90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9DFA2C1" w14:textId="77777777" w:rsidR="001A57BB" w:rsidRPr="00AC4FBC" w:rsidRDefault="001A57BB">
            <w:pPr>
              <w:pStyle w:val="TAL"/>
              <w:rPr>
                <w:sz w:val="16"/>
                <w:szCs w:val="16"/>
              </w:rPr>
            </w:pPr>
            <w:r w:rsidRPr="00AC4FBC">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738701" w14:textId="77777777" w:rsidR="001A57BB" w:rsidRPr="00AC4FBC" w:rsidRDefault="001A57BB">
            <w:pPr>
              <w:pStyle w:val="TAL"/>
              <w:rPr>
                <w:sz w:val="16"/>
                <w:szCs w:val="16"/>
              </w:rPr>
            </w:pPr>
            <w:r w:rsidRPr="00AC4FBC">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0EF060" w14:textId="34E45306" w:rsidR="001A57BB" w:rsidRPr="00AC4FBC" w:rsidRDefault="001A57BB">
            <w:pPr>
              <w:rPr>
                <w:rFonts w:ascii="Arial" w:hAnsi="Arial"/>
                <w:sz w:val="16"/>
                <w:szCs w:val="16"/>
              </w:rPr>
            </w:pPr>
            <w:r w:rsidRPr="00AC4FBC">
              <w:rPr>
                <w:rFonts w:ascii="Arial" w:hAnsi="Arial"/>
                <w:sz w:val="16"/>
                <w:szCs w:val="16"/>
              </w:rPr>
              <w:t>R5-223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889DC" w14:textId="6CA5FEE9" w:rsidR="001A57BB" w:rsidRPr="00AC4FBC" w:rsidRDefault="001A57BB">
            <w:pPr>
              <w:rPr>
                <w:rFonts w:ascii="Arial" w:hAnsi="Arial"/>
                <w:sz w:val="16"/>
                <w:szCs w:val="16"/>
              </w:rPr>
            </w:pPr>
            <w:r w:rsidRPr="00AC4FBC">
              <w:rPr>
                <w:rFonts w:ascii="Arial" w:hAnsi="Arial"/>
                <w:sz w:val="16"/>
                <w:szCs w:val="16"/>
              </w:rPr>
              <w:t>1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DA7D9" w14:textId="37311C2B" w:rsidR="001A57BB" w:rsidRPr="00AC4FBC" w:rsidRDefault="001A57BB">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CEB06" w14:textId="72126A45" w:rsidR="001A57BB" w:rsidRPr="00AC4FBC" w:rsidRDefault="001A57BB">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B1320C" w14:textId="74BB347B" w:rsidR="001A57BB" w:rsidRPr="00AC4FBC" w:rsidRDefault="001A57BB">
            <w:pPr>
              <w:rPr>
                <w:rFonts w:ascii="Arial" w:hAnsi="Arial"/>
                <w:sz w:val="16"/>
                <w:szCs w:val="16"/>
              </w:rPr>
            </w:pPr>
            <w:r w:rsidRPr="00AC4FBC">
              <w:rPr>
                <w:rFonts w:ascii="Arial" w:hAnsi="Arial"/>
                <w:sz w:val="16"/>
                <w:szCs w:val="16"/>
              </w:rPr>
              <w:t>Adding missing configurations in SE co-ex Rel-17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9F3A4" w14:textId="77777777" w:rsidR="001A57BB" w:rsidRPr="00AC4FBC" w:rsidRDefault="001A57BB">
            <w:pPr>
              <w:pStyle w:val="TAL"/>
              <w:rPr>
                <w:sz w:val="16"/>
                <w:szCs w:val="16"/>
              </w:rPr>
            </w:pPr>
            <w:r w:rsidRPr="00AC4FBC">
              <w:rPr>
                <w:sz w:val="16"/>
                <w:szCs w:val="16"/>
              </w:rPr>
              <w:t>17.5.0</w:t>
            </w:r>
          </w:p>
        </w:tc>
      </w:tr>
      <w:tr w:rsidR="00395576" w:rsidRPr="00AC4FBC" w14:paraId="42983F9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A825BC5" w14:textId="15DE8769"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074E8F" w14:textId="5D52C08B"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5DB46B" w14:textId="67D1333E" w:rsidR="00395576" w:rsidRPr="00AC4FBC" w:rsidRDefault="00395576">
            <w:pPr>
              <w:rPr>
                <w:rFonts w:ascii="Arial" w:hAnsi="Arial"/>
                <w:sz w:val="16"/>
                <w:szCs w:val="16"/>
              </w:rPr>
            </w:pPr>
            <w:r w:rsidRPr="00AC4FBC">
              <w:rPr>
                <w:rFonts w:ascii="Arial" w:hAnsi="Arial"/>
                <w:sz w:val="16"/>
                <w:szCs w:val="16"/>
              </w:rPr>
              <w:t>R5-2241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DF3900" w14:textId="604EC6F9" w:rsidR="00395576" w:rsidRPr="00AC4FBC" w:rsidRDefault="00395576">
            <w:pPr>
              <w:rPr>
                <w:rFonts w:ascii="Arial" w:hAnsi="Arial"/>
                <w:sz w:val="16"/>
                <w:szCs w:val="16"/>
              </w:rPr>
            </w:pPr>
            <w:r w:rsidRPr="00AC4FBC">
              <w:rPr>
                <w:rFonts w:ascii="Arial" w:hAnsi="Arial"/>
                <w:sz w:val="16"/>
                <w:szCs w:val="16"/>
              </w:rPr>
              <w:t>1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9A7D76" w14:textId="49341E24"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CBBDC8" w14:textId="6F752331"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C780D" w14:textId="67C8C3C6" w:rsidR="00395576" w:rsidRPr="00AC4FBC" w:rsidRDefault="00395576">
            <w:pPr>
              <w:rPr>
                <w:rFonts w:ascii="Arial" w:hAnsi="Arial"/>
                <w:sz w:val="16"/>
                <w:szCs w:val="16"/>
              </w:rPr>
            </w:pPr>
            <w:r w:rsidRPr="00AC4FBC">
              <w:rPr>
                <w:rFonts w:ascii="Arial" w:hAnsi="Arial"/>
                <w:sz w:val="16"/>
                <w:szCs w:val="16"/>
              </w:rPr>
              <w:t>Introduction of Allowed maximum configured output power relaxation for DC_3_n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D64EC3" w14:textId="3B6CECA3" w:rsidR="00395576" w:rsidRPr="00AC4FBC" w:rsidRDefault="00395576">
            <w:pPr>
              <w:pStyle w:val="TAL"/>
              <w:rPr>
                <w:sz w:val="16"/>
                <w:szCs w:val="16"/>
              </w:rPr>
            </w:pPr>
            <w:r w:rsidRPr="00AC4FBC">
              <w:rPr>
                <w:sz w:val="16"/>
                <w:szCs w:val="16"/>
              </w:rPr>
              <w:t>17.6.0</w:t>
            </w:r>
          </w:p>
        </w:tc>
      </w:tr>
      <w:tr w:rsidR="00395576" w:rsidRPr="00AC4FBC" w14:paraId="6B629E5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F8B3D0B"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17A7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B39B78" w14:textId="5FA7C117" w:rsidR="00395576" w:rsidRPr="00AC4FBC" w:rsidRDefault="00395576">
            <w:pPr>
              <w:rPr>
                <w:rFonts w:ascii="Arial" w:hAnsi="Arial"/>
                <w:sz w:val="16"/>
                <w:szCs w:val="16"/>
              </w:rPr>
            </w:pPr>
            <w:r w:rsidRPr="00AC4FBC">
              <w:rPr>
                <w:rFonts w:ascii="Arial" w:hAnsi="Arial"/>
                <w:sz w:val="16"/>
                <w:szCs w:val="16"/>
              </w:rPr>
              <w:t>R5-224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010A8" w14:textId="7BD40004" w:rsidR="00395576" w:rsidRPr="00AC4FBC" w:rsidRDefault="00395576">
            <w:pPr>
              <w:rPr>
                <w:rFonts w:ascii="Arial" w:hAnsi="Arial"/>
                <w:sz w:val="16"/>
                <w:szCs w:val="16"/>
              </w:rPr>
            </w:pPr>
            <w:r w:rsidRPr="00AC4FBC">
              <w:rPr>
                <w:rFonts w:ascii="Arial" w:hAnsi="Arial"/>
                <w:sz w:val="16"/>
                <w:szCs w:val="16"/>
              </w:rPr>
              <w:t>1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6BAA23" w14:textId="0F1184FB"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AE7E5" w14:textId="2E273779"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EF451" w14:textId="00118845" w:rsidR="00395576" w:rsidRPr="00AC4FBC" w:rsidRDefault="00395576">
            <w:pPr>
              <w:rPr>
                <w:rFonts w:ascii="Arial" w:hAnsi="Arial"/>
                <w:sz w:val="16"/>
                <w:szCs w:val="16"/>
              </w:rPr>
            </w:pPr>
            <w:r w:rsidRPr="00AC4FBC">
              <w:rPr>
                <w:rFonts w:ascii="Arial" w:hAnsi="Arial"/>
                <w:sz w:val="16"/>
                <w:szCs w:val="16"/>
              </w:rPr>
              <w:t>Introduction of General Spurious emissions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F7CC7" w14:textId="77777777" w:rsidR="00395576" w:rsidRPr="00AC4FBC" w:rsidRDefault="00395576">
            <w:pPr>
              <w:pStyle w:val="TAL"/>
              <w:rPr>
                <w:sz w:val="16"/>
                <w:szCs w:val="16"/>
              </w:rPr>
            </w:pPr>
            <w:r w:rsidRPr="00AC4FBC">
              <w:rPr>
                <w:sz w:val="16"/>
                <w:szCs w:val="16"/>
              </w:rPr>
              <w:t>17.6.0</w:t>
            </w:r>
          </w:p>
        </w:tc>
      </w:tr>
      <w:tr w:rsidR="00395576" w:rsidRPr="00AC4FBC" w14:paraId="3D01DAF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161EE8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07EF5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55E40" w14:textId="41A77AF4" w:rsidR="00395576" w:rsidRPr="00AC4FBC" w:rsidRDefault="00395576">
            <w:pPr>
              <w:rPr>
                <w:rFonts w:ascii="Arial" w:hAnsi="Arial"/>
                <w:sz w:val="16"/>
                <w:szCs w:val="16"/>
              </w:rPr>
            </w:pPr>
            <w:r w:rsidRPr="00AC4FBC">
              <w:rPr>
                <w:rFonts w:ascii="Arial" w:hAnsi="Arial"/>
                <w:sz w:val="16"/>
                <w:szCs w:val="16"/>
              </w:rPr>
              <w:t>R5-224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DBD4E" w14:textId="3187EFD4" w:rsidR="00395576" w:rsidRPr="00AC4FBC" w:rsidRDefault="00395576">
            <w:pPr>
              <w:rPr>
                <w:rFonts w:ascii="Arial" w:hAnsi="Arial"/>
                <w:sz w:val="16"/>
                <w:szCs w:val="16"/>
              </w:rPr>
            </w:pPr>
            <w:r w:rsidRPr="00AC4FBC">
              <w:rPr>
                <w:rFonts w:ascii="Arial" w:hAnsi="Arial"/>
                <w:sz w:val="16"/>
                <w:szCs w:val="16"/>
              </w:rPr>
              <w:t>1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41D25" w14:textId="47086DCF"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1EFD0B" w14:textId="2969773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E585A" w14:textId="552DCFE9" w:rsidR="00395576" w:rsidRPr="00AC4FBC" w:rsidRDefault="00395576">
            <w:pPr>
              <w:rPr>
                <w:rFonts w:ascii="Arial" w:hAnsi="Arial"/>
                <w:sz w:val="16"/>
                <w:szCs w:val="16"/>
              </w:rPr>
            </w:pPr>
            <w:r w:rsidRPr="00AC4FBC">
              <w:rPr>
                <w:rFonts w:ascii="Arial" w:hAnsi="Arial"/>
                <w:sz w:val="16"/>
                <w:szCs w:val="16"/>
              </w:rPr>
              <w:t>Introduction of Spurious emissions band UE co-existence limits Rel-16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047DE" w14:textId="77777777" w:rsidR="00395576" w:rsidRPr="00AC4FBC" w:rsidRDefault="00395576">
            <w:pPr>
              <w:pStyle w:val="TAL"/>
              <w:rPr>
                <w:sz w:val="16"/>
                <w:szCs w:val="16"/>
              </w:rPr>
            </w:pPr>
            <w:r w:rsidRPr="00AC4FBC">
              <w:rPr>
                <w:sz w:val="16"/>
                <w:szCs w:val="16"/>
              </w:rPr>
              <w:t>17.6.0</w:t>
            </w:r>
          </w:p>
        </w:tc>
      </w:tr>
      <w:tr w:rsidR="00395576" w:rsidRPr="00AC4FBC" w14:paraId="693D9A7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B398B2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9CEA3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D2ABB4" w14:textId="5124B62F" w:rsidR="00395576" w:rsidRPr="00AC4FBC" w:rsidRDefault="00395576">
            <w:pPr>
              <w:rPr>
                <w:rFonts w:ascii="Arial" w:hAnsi="Arial"/>
                <w:sz w:val="16"/>
                <w:szCs w:val="16"/>
              </w:rPr>
            </w:pPr>
            <w:r w:rsidRPr="00AC4FBC">
              <w:rPr>
                <w:rFonts w:ascii="Arial" w:hAnsi="Arial"/>
                <w:sz w:val="16"/>
                <w:szCs w:val="16"/>
              </w:rPr>
              <w:t>R5-2241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2032A" w14:textId="4E0F4ABA" w:rsidR="00395576" w:rsidRPr="00AC4FBC" w:rsidRDefault="00395576">
            <w:pPr>
              <w:rPr>
                <w:rFonts w:ascii="Arial" w:hAnsi="Arial"/>
                <w:sz w:val="16"/>
                <w:szCs w:val="16"/>
              </w:rPr>
            </w:pPr>
            <w:r w:rsidRPr="00AC4FBC">
              <w:rPr>
                <w:rFonts w:ascii="Arial" w:hAnsi="Arial"/>
                <w:sz w:val="16"/>
                <w:szCs w:val="16"/>
              </w:rPr>
              <w:t>1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035E1" w14:textId="3BB2A1EE"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FC77D" w14:textId="4EFAF19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4DC94" w14:textId="3719D92F" w:rsidR="00395576" w:rsidRPr="00AC4FBC" w:rsidRDefault="00395576">
            <w:pPr>
              <w:rPr>
                <w:rFonts w:ascii="Arial" w:hAnsi="Arial"/>
                <w:sz w:val="16"/>
                <w:szCs w:val="16"/>
              </w:rPr>
            </w:pPr>
            <w:r w:rsidRPr="00AC4FBC">
              <w:rPr>
                <w:rFonts w:ascii="Arial" w:hAnsi="Arial"/>
                <w:sz w:val="16"/>
                <w:szCs w:val="16"/>
              </w:rPr>
              <w:t>Introduction of Spurious emissions band UE co-existence Rel-16 Test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EEF42" w14:textId="77777777" w:rsidR="00395576" w:rsidRPr="00AC4FBC" w:rsidRDefault="00395576">
            <w:pPr>
              <w:pStyle w:val="TAL"/>
              <w:rPr>
                <w:sz w:val="16"/>
                <w:szCs w:val="16"/>
              </w:rPr>
            </w:pPr>
            <w:r w:rsidRPr="00AC4FBC">
              <w:rPr>
                <w:sz w:val="16"/>
                <w:szCs w:val="16"/>
              </w:rPr>
              <w:t>17.6.0</w:t>
            </w:r>
          </w:p>
        </w:tc>
      </w:tr>
      <w:tr w:rsidR="00395576" w:rsidRPr="00AC4FBC" w14:paraId="05D0AC5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B5C42E9"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FE9D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BC1FD" w14:textId="086E1739" w:rsidR="00395576" w:rsidRPr="00AC4FBC" w:rsidRDefault="00395576">
            <w:pPr>
              <w:rPr>
                <w:rFonts w:ascii="Arial" w:hAnsi="Arial"/>
                <w:sz w:val="16"/>
                <w:szCs w:val="16"/>
              </w:rPr>
            </w:pPr>
            <w:r w:rsidRPr="00AC4FBC">
              <w:rPr>
                <w:rFonts w:ascii="Arial" w:hAnsi="Arial"/>
                <w:sz w:val="16"/>
                <w:szCs w:val="16"/>
              </w:rPr>
              <w:t>R5-2241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DE6AB" w14:textId="0C1213CE" w:rsidR="00395576" w:rsidRPr="00AC4FBC" w:rsidRDefault="00395576">
            <w:pPr>
              <w:rPr>
                <w:rFonts w:ascii="Arial" w:hAnsi="Arial"/>
                <w:sz w:val="16"/>
                <w:szCs w:val="16"/>
              </w:rPr>
            </w:pPr>
            <w:r w:rsidRPr="00AC4FBC">
              <w:rPr>
                <w:rFonts w:ascii="Arial" w:hAnsi="Arial"/>
                <w:sz w:val="16"/>
                <w:szCs w:val="16"/>
              </w:rPr>
              <w:t>1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D70D34" w14:textId="2C8E8E4B"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270FC" w14:textId="73F59F85"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555F5F" w14:textId="242C9E68" w:rsidR="00395576" w:rsidRPr="00AC4FBC" w:rsidRDefault="00395576">
            <w:pPr>
              <w:rPr>
                <w:rFonts w:ascii="Arial" w:hAnsi="Arial"/>
                <w:sz w:val="16"/>
                <w:szCs w:val="16"/>
              </w:rPr>
            </w:pPr>
            <w:r w:rsidRPr="00AC4FBC">
              <w:rPr>
                <w:rFonts w:ascii="Arial" w:hAnsi="Arial"/>
                <w:sz w:val="16"/>
                <w:szCs w:val="16"/>
              </w:rPr>
              <w:t>Introduction of DC_3A-7A-20A_n8A reference sensitivity 2-band fallback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8819A" w14:textId="77777777" w:rsidR="00395576" w:rsidRPr="00AC4FBC" w:rsidRDefault="00395576">
            <w:pPr>
              <w:pStyle w:val="TAL"/>
              <w:rPr>
                <w:sz w:val="16"/>
                <w:szCs w:val="16"/>
              </w:rPr>
            </w:pPr>
            <w:r w:rsidRPr="00AC4FBC">
              <w:rPr>
                <w:sz w:val="16"/>
                <w:szCs w:val="16"/>
              </w:rPr>
              <w:t>17.6.0</w:t>
            </w:r>
          </w:p>
        </w:tc>
      </w:tr>
      <w:tr w:rsidR="00395576" w:rsidRPr="00AC4FBC" w14:paraId="2D4567C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71473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53A1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520733" w14:textId="027D99A3" w:rsidR="00395576" w:rsidRPr="00AC4FBC" w:rsidRDefault="00395576">
            <w:pPr>
              <w:rPr>
                <w:rFonts w:ascii="Arial" w:hAnsi="Arial"/>
                <w:sz w:val="16"/>
                <w:szCs w:val="16"/>
              </w:rPr>
            </w:pPr>
            <w:r w:rsidRPr="00AC4FBC">
              <w:rPr>
                <w:rFonts w:ascii="Arial" w:hAnsi="Arial"/>
                <w:sz w:val="16"/>
                <w:szCs w:val="16"/>
              </w:rPr>
              <w:t>R5-224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EB2BFB" w14:textId="30F5AE13" w:rsidR="00395576" w:rsidRPr="00AC4FBC" w:rsidRDefault="00395576">
            <w:pPr>
              <w:rPr>
                <w:rFonts w:ascii="Arial" w:hAnsi="Arial"/>
                <w:sz w:val="16"/>
                <w:szCs w:val="16"/>
              </w:rPr>
            </w:pPr>
            <w:r w:rsidRPr="00AC4FBC">
              <w:rPr>
                <w:rFonts w:ascii="Arial" w:hAnsi="Arial"/>
                <w:sz w:val="16"/>
                <w:szCs w:val="16"/>
              </w:rPr>
              <w:t>1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33113" w14:textId="5C23D303"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7E672A" w14:textId="6562F83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8981D" w14:textId="6434225E" w:rsidR="00395576" w:rsidRPr="00AC4FBC" w:rsidRDefault="00395576">
            <w:pPr>
              <w:rPr>
                <w:rFonts w:ascii="Arial" w:hAnsi="Arial"/>
                <w:sz w:val="16"/>
                <w:szCs w:val="16"/>
              </w:rPr>
            </w:pPr>
            <w:r w:rsidRPr="00AC4FBC">
              <w:rPr>
                <w:rFonts w:ascii="Arial" w:hAnsi="Arial"/>
                <w:sz w:val="16"/>
                <w:szCs w:val="16"/>
              </w:rPr>
              <w:t>Introduction of DC_3A-7A-20A_n8A reference sensitivity 3-band fallback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072EA" w14:textId="77777777" w:rsidR="00395576" w:rsidRPr="00AC4FBC" w:rsidRDefault="00395576">
            <w:pPr>
              <w:pStyle w:val="TAL"/>
              <w:rPr>
                <w:sz w:val="16"/>
                <w:szCs w:val="16"/>
              </w:rPr>
            </w:pPr>
            <w:r w:rsidRPr="00AC4FBC">
              <w:rPr>
                <w:sz w:val="16"/>
                <w:szCs w:val="16"/>
              </w:rPr>
              <w:t>17.6.0</w:t>
            </w:r>
          </w:p>
        </w:tc>
      </w:tr>
      <w:tr w:rsidR="00395576" w:rsidRPr="00AC4FBC" w14:paraId="397D9085"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5FF0DBA"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BE5F3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818EC" w14:textId="277BB0F9" w:rsidR="00395576" w:rsidRPr="00AC4FBC" w:rsidRDefault="00395576">
            <w:pPr>
              <w:rPr>
                <w:rFonts w:ascii="Arial" w:hAnsi="Arial"/>
                <w:sz w:val="16"/>
                <w:szCs w:val="16"/>
              </w:rPr>
            </w:pPr>
            <w:r w:rsidRPr="00AC4FBC">
              <w:rPr>
                <w:rFonts w:ascii="Arial" w:hAnsi="Arial"/>
                <w:sz w:val="16"/>
                <w:szCs w:val="16"/>
              </w:rPr>
              <w:t>R5-224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10275" w14:textId="20D89BC3" w:rsidR="00395576" w:rsidRPr="00AC4FBC" w:rsidRDefault="00395576">
            <w:pPr>
              <w:rPr>
                <w:rFonts w:ascii="Arial" w:hAnsi="Arial"/>
                <w:sz w:val="16"/>
                <w:szCs w:val="16"/>
              </w:rPr>
            </w:pPr>
            <w:r w:rsidRPr="00AC4FBC">
              <w:rPr>
                <w:rFonts w:ascii="Arial" w:hAnsi="Arial"/>
                <w:sz w:val="16"/>
                <w:szCs w:val="16"/>
              </w:rPr>
              <w:t>1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80B7C" w14:textId="30DC5C83"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2D6ABE" w14:textId="10D5CAC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64B491" w14:textId="7C97F3E8" w:rsidR="00395576" w:rsidRPr="00AC4FBC" w:rsidRDefault="00395576">
            <w:pPr>
              <w:rPr>
                <w:rFonts w:ascii="Arial" w:hAnsi="Arial"/>
                <w:sz w:val="16"/>
                <w:szCs w:val="16"/>
              </w:rPr>
            </w:pPr>
            <w:r w:rsidRPr="00AC4FBC">
              <w:rPr>
                <w:rFonts w:ascii="Arial" w:hAnsi="Arial"/>
                <w:sz w:val="16"/>
                <w:szCs w:val="16"/>
              </w:rPr>
              <w:t>Introduction of Allowed reference sensitivity relaxation for DC_3A-7A-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700BB2" w14:textId="77777777" w:rsidR="00395576" w:rsidRPr="00AC4FBC" w:rsidRDefault="00395576">
            <w:pPr>
              <w:pStyle w:val="TAL"/>
              <w:rPr>
                <w:sz w:val="16"/>
                <w:szCs w:val="16"/>
              </w:rPr>
            </w:pPr>
            <w:r w:rsidRPr="00AC4FBC">
              <w:rPr>
                <w:sz w:val="16"/>
                <w:szCs w:val="16"/>
              </w:rPr>
              <w:t>17.6.0</w:t>
            </w:r>
          </w:p>
        </w:tc>
      </w:tr>
      <w:tr w:rsidR="00395576" w:rsidRPr="00AC4FBC" w14:paraId="4D6F8B7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11E0487"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06A17"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12ACEE" w14:textId="4F41011F" w:rsidR="00395576" w:rsidRPr="00AC4FBC" w:rsidRDefault="00395576">
            <w:pPr>
              <w:rPr>
                <w:rFonts w:ascii="Arial" w:hAnsi="Arial"/>
                <w:sz w:val="16"/>
                <w:szCs w:val="16"/>
              </w:rPr>
            </w:pPr>
            <w:r w:rsidRPr="00AC4FBC">
              <w:rPr>
                <w:rFonts w:ascii="Arial" w:hAnsi="Arial"/>
                <w:sz w:val="16"/>
                <w:szCs w:val="16"/>
              </w:rPr>
              <w:t>R5-224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0DF41" w14:textId="74D22A08" w:rsidR="00395576" w:rsidRPr="00AC4FBC" w:rsidRDefault="00395576">
            <w:pPr>
              <w:rPr>
                <w:rFonts w:ascii="Arial" w:hAnsi="Arial"/>
                <w:sz w:val="16"/>
                <w:szCs w:val="16"/>
              </w:rPr>
            </w:pPr>
            <w:r w:rsidRPr="00AC4FBC">
              <w:rPr>
                <w:rFonts w:ascii="Arial" w:hAnsi="Arial"/>
                <w:sz w:val="16"/>
                <w:szCs w:val="16"/>
              </w:rPr>
              <w:t>1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1B4AD" w14:textId="3DA37602"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D4630" w14:textId="42F3035E"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A6425" w14:textId="5E2D097C" w:rsidR="00395576" w:rsidRPr="00AC4FBC" w:rsidRDefault="00395576">
            <w:pPr>
              <w:rPr>
                <w:rFonts w:ascii="Arial" w:hAnsi="Arial"/>
                <w:sz w:val="16"/>
                <w:szCs w:val="16"/>
              </w:rPr>
            </w:pPr>
            <w:r w:rsidRPr="00AC4FBC">
              <w:rPr>
                <w:rFonts w:ascii="Arial" w:hAnsi="Arial"/>
                <w:sz w:val="16"/>
                <w:szCs w:val="16"/>
              </w:rPr>
              <w:t>FR2 NSA EVM test case editor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0CEEF" w14:textId="77777777" w:rsidR="00395576" w:rsidRPr="00AC4FBC" w:rsidRDefault="00395576">
            <w:pPr>
              <w:pStyle w:val="TAL"/>
              <w:rPr>
                <w:sz w:val="16"/>
                <w:szCs w:val="16"/>
              </w:rPr>
            </w:pPr>
            <w:r w:rsidRPr="00AC4FBC">
              <w:rPr>
                <w:sz w:val="16"/>
                <w:szCs w:val="16"/>
              </w:rPr>
              <w:t>17.6.0</w:t>
            </w:r>
          </w:p>
        </w:tc>
      </w:tr>
      <w:tr w:rsidR="00395576" w:rsidRPr="00AC4FBC" w14:paraId="56C301F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B45B8E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D2847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311602" w14:textId="0BD4E9BE" w:rsidR="00395576" w:rsidRPr="00AC4FBC" w:rsidRDefault="00395576">
            <w:pPr>
              <w:rPr>
                <w:rFonts w:ascii="Arial" w:hAnsi="Arial"/>
                <w:sz w:val="16"/>
                <w:szCs w:val="16"/>
              </w:rPr>
            </w:pPr>
            <w:r w:rsidRPr="00AC4FBC">
              <w:rPr>
                <w:rFonts w:ascii="Arial" w:hAnsi="Arial"/>
                <w:sz w:val="16"/>
                <w:szCs w:val="16"/>
              </w:rPr>
              <w:t>R5-224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34D3" w14:textId="7FD5026A" w:rsidR="00395576" w:rsidRPr="00AC4FBC" w:rsidRDefault="00395576">
            <w:pPr>
              <w:rPr>
                <w:rFonts w:ascii="Arial" w:hAnsi="Arial"/>
                <w:sz w:val="16"/>
                <w:szCs w:val="16"/>
              </w:rPr>
            </w:pPr>
            <w:r w:rsidRPr="00AC4FBC">
              <w:rPr>
                <w:rFonts w:ascii="Arial" w:hAnsi="Arial"/>
                <w:sz w:val="16"/>
                <w:szCs w:val="16"/>
              </w:rPr>
              <w:t>1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56449" w14:textId="29CA9179"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511FF" w14:textId="5B3B974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B0366E" w14:textId="0CA626D3" w:rsidR="00395576" w:rsidRPr="00AC4FBC" w:rsidRDefault="00395576">
            <w:pPr>
              <w:rPr>
                <w:rFonts w:ascii="Arial" w:hAnsi="Arial"/>
                <w:sz w:val="16"/>
                <w:szCs w:val="16"/>
              </w:rPr>
            </w:pPr>
            <w:r w:rsidRPr="00AC4FBC">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50F27" w14:textId="77777777" w:rsidR="00395576" w:rsidRPr="00AC4FBC" w:rsidRDefault="00395576">
            <w:pPr>
              <w:pStyle w:val="TAL"/>
              <w:rPr>
                <w:sz w:val="16"/>
                <w:szCs w:val="16"/>
              </w:rPr>
            </w:pPr>
            <w:r w:rsidRPr="00AC4FBC">
              <w:rPr>
                <w:sz w:val="16"/>
                <w:szCs w:val="16"/>
              </w:rPr>
              <w:t>17.6.0</w:t>
            </w:r>
          </w:p>
        </w:tc>
      </w:tr>
      <w:tr w:rsidR="00395576" w:rsidRPr="00AC4FBC" w14:paraId="2624DF2A"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22E4BE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23809E"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9E5BF" w14:textId="0217CB95" w:rsidR="00395576" w:rsidRPr="00AC4FBC" w:rsidRDefault="00395576">
            <w:pPr>
              <w:rPr>
                <w:rFonts w:ascii="Arial" w:hAnsi="Arial"/>
                <w:sz w:val="16"/>
                <w:szCs w:val="16"/>
              </w:rPr>
            </w:pPr>
            <w:r w:rsidRPr="00AC4FBC">
              <w:rPr>
                <w:rFonts w:ascii="Arial" w:hAnsi="Arial"/>
                <w:sz w:val="16"/>
                <w:szCs w:val="16"/>
              </w:rPr>
              <w:t>R5-224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BF9AA4" w14:textId="1826CA0C" w:rsidR="00395576" w:rsidRPr="00AC4FBC" w:rsidRDefault="00395576">
            <w:pPr>
              <w:rPr>
                <w:rFonts w:ascii="Arial" w:hAnsi="Arial"/>
                <w:sz w:val="16"/>
                <w:szCs w:val="16"/>
              </w:rPr>
            </w:pPr>
            <w:r w:rsidRPr="00AC4FBC">
              <w:rPr>
                <w:rFonts w:ascii="Arial" w:hAnsi="Arial"/>
                <w:sz w:val="16"/>
                <w:szCs w:val="16"/>
              </w:rPr>
              <w:t>1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9C5FA4" w14:textId="2321E6A2"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DFD29" w14:textId="6699982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5B48F" w14:textId="001BB7B4" w:rsidR="00395576" w:rsidRPr="00AC4FBC" w:rsidRDefault="00395576">
            <w:pPr>
              <w:rPr>
                <w:rFonts w:ascii="Arial" w:hAnsi="Arial"/>
                <w:sz w:val="16"/>
                <w:szCs w:val="16"/>
              </w:rPr>
            </w:pPr>
            <w:r w:rsidRPr="00AC4FBC">
              <w:rPr>
                <w:rFonts w:ascii="Arial" w:hAnsi="Arial"/>
                <w:sz w:val="16"/>
                <w:szCs w:val="16"/>
              </w:rPr>
              <w:t>Addition of test requirement for E-UTRA cell of PC2 UE in 6.2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CA14D" w14:textId="77777777" w:rsidR="00395576" w:rsidRPr="00AC4FBC" w:rsidRDefault="00395576">
            <w:pPr>
              <w:pStyle w:val="TAL"/>
              <w:rPr>
                <w:sz w:val="16"/>
                <w:szCs w:val="16"/>
              </w:rPr>
            </w:pPr>
            <w:r w:rsidRPr="00AC4FBC">
              <w:rPr>
                <w:sz w:val="16"/>
                <w:szCs w:val="16"/>
              </w:rPr>
              <w:t>17.6.0</w:t>
            </w:r>
          </w:p>
        </w:tc>
      </w:tr>
      <w:tr w:rsidR="00395576" w:rsidRPr="00AC4FBC" w14:paraId="2EBCC7EF"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F922014"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E58697"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693B47" w14:textId="65E9D763" w:rsidR="00395576" w:rsidRPr="00AC4FBC" w:rsidRDefault="00395576">
            <w:pPr>
              <w:rPr>
                <w:rFonts w:ascii="Arial" w:hAnsi="Arial"/>
                <w:sz w:val="16"/>
                <w:szCs w:val="16"/>
              </w:rPr>
            </w:pPr>
            <w:r w:rsidRPr="00AC4FBC">
              <w:rPr>
                <w:rFonts w:ascii="Arial" w:hAnsi="Arial"/>
                <w:sz w:val="16"/>
                <w:szCs w:val="16"/>
              </w:rPr>
              <w:t>R5-224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13E644" w14:textId="2D6E54E7" w:rsidR="00395576" w:rsidRPr="00AC4FBC" w:rsidRDefault="00395576">
            <w:pPr>
              <w:rPr>
                <w:rFonts w:ascii="Arial" w:hAnsi="Arial"/>
                <w:sz w:val="16"/>
                <w:szCs w:val="16"/>
              </w:rPr>
            </w:pPr>
            <w:r w:rsidRPr="00AC4FBC">
              <w:rPr>
                <w:rFonts w:ascii="Arial" w:hAnsi="Arial"/>
                <w:sz w:val="16"/>
                <w:szCs w:val="16"/>
              </w:rPr>
              <w:t>1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757F85" w14:textId="7CBBE1C1"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9C95D" w14:textId="4ED0A006"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EC988" w14:textId="6DE10524" w:rsidR="00395576" w:rsidRPr="00AC4FBC" w:rsidRDefault="00395576">
            <w:pPr>
              <w:rPr>
                <w:rFonts w:ascii="Arial" w:hAnsi="Arial"/>
                <w:sz w:val="16"/>
                <w:szCs w:val="16"/>
              </w:rPr>
            </w:pPr>
            <w:r w:rsidRPr="00AC4FBC">
              <w:rPr>
                <w:rFonts w:ascii="Arial" w:hAnsi="Arial"/>
                <w:sz w:val="16"/>
                <w:szCs w:val="16"/>
              </w:rPr>
              <w:t>Correction to test frequency definition for DC combination including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62A98" w14:textId="77777777" w:rsidR="00395576" w:rsidRPr="00AC4FBC" w:rsidRDefault="00395576">
            <w:pPr>
              <w:pStyle w:val="TAL"/>
              <w:rPr>
                <w:sz w:val="16"/>
                <w:szCs w:val="16"/>
              </w:rPr>
            </w:pPr>
            <w:r w:rsidRPr="00AC4FBC">
              <w:rPr>
                <w:sz w:val="16"/>
                <w:szCs w:val="16"/>
              </w:rPr>
              <w:t>17.6.0</w:t>
            </w:r>
          </w:p>
        </w:tc>
      </w:tr>
      <w:tr w:rsidR="00395576" w:rsidRPr="00AC4FBC" w14:paraId="4EDBE5E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B4EF6F1"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42A3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B4F97F" w14:textId="56F8DD03" w:rsidR="00395576" w:rsidRPr="00AC4FBC" w:rsidRDefault="00395576">
            <w:pPr>
              <w:rPr>
                <w:rFonts w:ascii="Arial" w:hAnsi="Arial"/>
                <w:sz w:val="16"/>
                <w:szCs w:val="16"/>
              </w:rPr>
            </w:pPr>
            <w:r w:rsidRPr="00AC4FBC">
              <w:rPr>
                <w:rFonts w:ascii="Arial" w:hAnsi="Arial"/>
                <w:sz w:val="16"/>
                <w:szCs w:val="16"/>
              </w:rPr>
              <w:t>R5-224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42B5E" w14:textId="3497EA36" w:rsidR="00395576" w:rsidRPr="00AC4FBC" w:rsidRDefault="00395576">
            <w:pPr>
              <w:rPr>
                <w:rFonts w:ascii="Arial" w:hAnsi="Arial"/>
                <w:sz w:val="16"/>
                <w:szCs w:val="16"/>
              </w:rPr>
            </w:pPr>
            <w:r w:rsidRPr="00AC4FBC">
              <w:rPr>
                <w:rFonts w:ascii="Arial" w:hAnsi="Arial"/>
                <w:sz w:val="16"/>
                <w:szCs w:val="16"/>
              </w:rPr>
              <w:t>1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9091C3" w14:textId="4300DFE6"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4B844" w14:textId="139A62E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8DB4B0" w14:textId="4DD191F0" w:rsidR="00395576" w:rsidRPr="00AC4FBC" w:rsidRDefault="00395576">
            <w:pPr>
              <w:rPr>
                <w:rFonts w:ascii="Arial" w:hAnsi="Arial"/>
                <w:sz w:val="16"/>
                <w:szCs w:val="16"/>
              </w:rPr>
            </w:pPr>
            <w:r w:rsidRPr="00AC4FBC">
              <w:rPr>
                <w:rFonts w:ascii="Arial" w:hAnsi="Arial"/>
                <w:sz w:val="16"/>
                <w:szCs w:val="16"/>
              </w:rPr>
              <w:t>Correction to E-UTRA output power in intra-band contiguous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98F50" w14:textId="77777777" w:rsidR="00395576" w:rsidRPr="00AC4FBC" w:rsidRDefault="00395576">
            <w:pPr>
              <w:pStyle w:val="TAL"/>
              <w:rPr>
                <w:sz w:val="16"/>
                <w:szCs w:val="16"/>
              </w:rPr>
            </w:pPr>
            <w:r w:rsidRPr="00AC4FBC">
              <w:rPr>
                <w:sz w:val="16"/>
                <w:szCs w:val="16"/>
              </w:rPr>
              <w:t>17.6.0</w:t>
            </w:r>
          </w:p>
        </w:tc>
      </w:tr>
      <w:tr w:rsidR="00395576" w:rsidRPr="00AC4FBC" w14:paraId="09E1362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5108438"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AD515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16D0F3" w14:textId="2443AA16" w:rsidR="00395576" w:rsidRPr="00AC4FBC" w:rsidRDefault="00395576">
            <w:pPr>
              <w:rPr>
                <w:rFonts w:ascii="Arial" w:hAnsi="Arial"/>
                <w:sz w:val="16"/>
                <w:szCs w:val="16"/>
              </w:rPr>
            </w:pPr>
            <w:r w:rsidRPr="00AC4FBC">
              <w:rPr>
                <w:rFonts w:ascii="Arial" w:hAnsi="Arial"/>
                <w:sz w:val="16"/>
                <w:szCs w:val="16"/>
              </w:rPr>
              <w:t>R5-224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AB94A" w14:textId="24D21F47" w:rsidR="00395576" w:rsidRPr="00AC4FBC" w:rsidRDefault="00395576">
            <w:pPr>
              <w:rPr>
                <w:rFonts w:ascii="Arial" w:hAnsi="Arial"/>
                <w:sz w:val="16"/>
                <w:szCs w:val="16"/>
              </w:rPr>
            </w:pPr>
            <w:r w:rsidRPr="00AC4FBC">
              <w:rPr>
                <w:rFonts w:ascii="Arial" w:hAnsi="Arial"/>
                <w:sz w:val="16"/>
                <w:szCs w:val="16"/>
              </w:rPr>
              <w:t>1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342DE" w14:textId="2C069FF7"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92992" w14:textId="153390EA"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CA7AC" w14:textId="3DEB873F" w:rsidR="00395576" w:rsidRPr="00AC4FBC" w:rsidRDefault="00395576">
            <w:pPr>
              <w:rPr>
                <w:rFonts w:ascii="Arial" w:hAnsi="Arial"/>
                <w:sz w:val="16"/>
                <w:szCs w:val="16"/>
              </w:rPr>
            </w:pPr>
            <w:r w:rsidRPr="00AC4FBC">
              <w:rPr>
                <w:rFonts w:ascii="Arial" w:hAnsi="Arial"/>
                <w:sz w:val="16"/>
                <w:szCs w:val="16"/>
              </w:rPr>
              <w:t>Correction of reference to test configuration table for intra band contiguous EN-DC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A93EF6" w14:textId="77777777" w:rsidR="00395576" w:rsidRPr="00AC4FBC" w:rsidRDefault="00395576">
            <w:pPr>
              <w:pStyle w:val="TAL"/>
              <w:rPr>
                <w:sz w:val="16"/>
                <w:szCs w:val="16"/>
              </w:rPr>
            </w:pPr>
            <w:r w:rsidRPr="00AC4FBC">
              <w:rPr>
                <w:sz w:val="16"/>
                <w:szCs w:val="16"/>
              </w:rPr>
              <w:t>17.6.0</w:t>
            </w:r>
          </w:p>
        </w:tc>
      </w:tr>
      <w:tr w:rsidR="00395576" w:rsidRPr="00AC4FBC" w14:paraId="68C85A9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FE7B81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DDAC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0E6293" w14:textId="52E0DA58" w:rsidR="00395576" w:rsidRPr="00AC4FBC" w:rsidRDefault="00395576">
            <w:pPr>
              <w:rPr>
                <w:rFonts w:ascii="Arial" w:hAnsi="Arial"/>
                <w:sz w:val="16"/>
                <w:szCs w:val="16"/>
              </w:rPr>
            </w:pPr>
            <w:r w:rsidRPr="00AC4FBC">
              <w:rPr>
                <w:rFonts w:ascii="Arial" w:hAnsi="Arial"/>
                <w:sz w:val="16"/>
                <w:szCs w:val="16"/>
              </w:rPr>
              <w:t>R5-224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E88549" w14:textId="764B0DBD" w:rsidR="00395576" w:rsidRPr="00AC4FBC" w:rsidRDefault="00395576">
            <w:pPr>
              <w:rPr>
                <w:rFonts w:ascii="Arial" w:hAnsi="Arial"/>
                <w:sz w:val="16"/>
                <w:szCs w:val="16"/>
              </w:rPr>
            </w:pPr>
            <w:r w:rsidRPr="00AC4FBC">
              <w:rPr>
                <w:rFonts w:ascii="Arial" w:hAnsi="Arial"/>
                <w:sz w:val="16"/>
                <w:szCs w:val="16"/>
              </w:rPr>
              <w:t>1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DF9DD" w14:textId="385AF65C"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7783E6" w14:textId="14A9F41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C0EFC" w14:textId="7A6E16E5" w:rsidR="00395576" w:rsidRPr="00AC4FBC" w:rsidRDefault="00395576">
            <w:pPr>
              <w:rPr>
                <w:rFonts w:ascii="Arial" w:hAnsi="Arial"/>
                <w:sz w:val="16"/>
                <w:szCs w:val="16"/>
              </w:rPr>
            </w:pPr>
            <w:r w:rsidRPr="00AC4FBC">
              <w:rPr>
                <w:rFonts w:ascii="Arial" w:hAnsi="Arial"/>
                <w:sz w:val="16"/>
                <w:szCs w:val="16"/>
              </w:rPr>
              <w:t>Editorial correction for 6.2B.1.3 Maximum output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799E8" w14:textId="77777777" w:rsidR="00395576" w:rsidRPr="00AC4FBC" w:rsidRDefault="00395576">
            <w:pPr>
              <w:pStyle w:val="TAL"/>
              <w:rPr>
                <w:sz w:val="16"/>
                <w:szCs w:val="16"/>
              </w:rPr>
            </w:pPr>
            <w:r w:rsidRPr="00AC4FBC">
              <w:rPr>
                <w:sz w:val="16"/>
                <w:szCs w:val="16"/>
              </w:rPr>
              <w:t>17.6.0</w:t>
            </w:r>
          </w:p>
        </w:tc>
      </w:tr>
      <w:tr w:rsidR="00395576" w:rsidRPr="00AC4FBC" w14:paraId="29026CF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948D9E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DD4F56"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961D9" w14:textId="17253F55" w:rsidR="00395576" w:rsidRPr="00AC4FBC" w:rsidRDefault="00395576">
            <w:pPr>
              <w:rPr>
                <w:rFonts w:ascii="Arial" w:hAnsi="Arial"/>
                <w:sz w:val="16"/>
                <w:szCs w:val="16"/>
              </w:rPr>
            </w:pPr>
            <w:r w:rsidRPr="00AC4FBC">
              <w:rPr>
                <w:rFonts w:ascii="Arial" w:hAnsi="Arial"/>
                <w:sz w:val="16"/>
                <w:szCs w:val="16"/>
              </w:rPr>
              <w:t>R5-224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B7FDF" w14:textId="57054FC6" w:rsidR="00395576" w:rsidRPr="00AC4FBC" w:rsidRDefault="00395576">
            <w:pPr>
              <w:rPr>
                <w:rFonts w:ascii="Arial" w:hAnsi="Arial"/>
                <w:sz w:val="16"/>
                <w:szCs w:val="16"/>
              </w:rPr>
            </w:pPr>
            <w:r w:rsidRPr="00AC4FBC">
              <w:rPr>
                <w:rFonts w:ascii="Arial" w:hAnsi="Arial"/>
                <w:sz w:val="16"/>
                <w:szCs w:val="16"/>
              </w:rPr>
              <w:t>1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57724" w14:textId="01D234BA"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84D7C" w14:textId="783D7638"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16ABC" w14:textId="512AF102" w:rsidR="00395576" w:rsidRPr="00AC4FBC" w:rsidRDefault="00395576">
            <w:pPr>
              <w:rPr>
                <w:rFonts w:ascii="Arial" w:hAnsi="Arial"/>
                <w:sz w:val="16"/>
                <w:szCs w:val="16"/>
              </w:rPr>
            </w:pPr>
            <w:r w:rsidRPr="00AC4FBC">
              <w:rPr>
                <w:rFonts w:ascii="Arial" w:hAnsi="Arial"/>
                <w:sz w:val="16"/>
                <w:szCs w:val="16"/>
              </w:rPr>
              <w:t>Corrections on test configuration table in spurious emission band UE co-existence for Rel-15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87C3A" w14:textId="77777777" w:rsidR="00395576" w:rsidRPr="00AC4FBC" w:rsidRDefault="00395576">
            <w:pPr>
              <w:pStyle w:val="TAL"/>
              <w:rPr>
                <w:sz w:val="16"/>
                <w:szCs w:val="16"/>
              </w:rPr>
            </w:pPr>
            <w:r w:rsidRPr="00AC4FBC">
              <w:rPr>
                <w:sz w:val="16"/>
                <w:szCs w:val="16"/>
              </w:rPr>
              <w:t>17.6.0</w:t>
            </w:r>
          </w:p>
        </w:tc>
      </w:tr>
      <w:tr w:rsidR="00395576" w:rsidRPr="00AC4FBC" w14:paraId="5CBC719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D1A82B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16830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E3CE6" w14:textId="0AFB5FCC" w:rsidR="00395576" w:rsidRPr="00AC4FBC" w:rsidRDefault="00395576">
            <w:pPr>
              <w:rPr>
                <w:rFonts w:ascii="Arial" w:hAnsi="Arial"/>
                <w:sz w:val="16"/>
                <w:szCs w:val="16"/>
              </w:rPr>
            </w:pPr>
            <w:r w:rsidRPr="00AC4FBC">
              <w:rPr>
                <w:rFonts w:ascii="Arial" w:hAnsi="Arial"/>
                <w:sz w:val="16"/>
                <w:szCs w:val="16"/>
              </w:rPr>
              <w:t>R5-224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631FB8" w14:textId="68ED3A74" w:rsidR="00395576" w:rsidRPr="00AC4FBC" w:rsidRDefault="00395576">
            <w:pPr>
              <w:rPr>
                <w:rFonts w:ascii="Arial" w:hAnsi="Arial"/>
                <w:sz w:val="16"/>
                <w:szCs w:val="16"/>
              </w:rPr>
            </w:pPr>
            <w:r w:rsidRPr="00AC4FBC">
              <w:rPr>
                <w:rFonts w:ascii="Arial" w:hAnsi="Arial"/>
                <w:sz w:val="16"/>
                <w:szCs w:val="16"/>
              </w:rPr>
              <w:t>1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4995C" w14:textId="6FE86B80"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C04CA" w14:textId="4270F4E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06CDB" w14:textId="20E3CB55" w:rsidR="00395576" w:rsidRPr="00AC4FBC" w:rsidRDefault="00395576">
            <w:pPr>
              <w:rPr>
                <w:rFonts w:ascii="Arial" w:hAnsi="Arial"/>
                <w:sz w:val="16"/>
                <w:szCs w:val="16"/>
              </w:rPr>
            </w:pPr>
            <w:r w:rsidRPr="00AC4FBC">
              <w:rPr>
                <w:rFonts w:ascii="Arial" w:hAnsi="Arial"/>
                <w:sz w:val="16"/>
                <w:szCs w:val="16"/>
              </w:rPr>
              <w:t>Introduction of DC_2A-66A_n41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D0598" w14:textId="77777777" w:rsidR="00395576" w:rsidRPr="00AC4FBC" w:rsidRDefault="00395576">
            <w:pPr>
              <w:pStyle w:val="TAL"/>
              <w:rPr>
                <w:sz w:val="16"/>
                <w:szCs w:val="16"/>
              </w:rPr>
            </w:pPr>
            <w:r w:rsidRPr="00AC4FBC">
              <w:rPr>
                <w:sz w:val="16"/>
                <w:szCs w:val="16"/>
              </w:rPr>
              <w:t>17.6.0</w:t>
            </w:r>
          </w:p>
        </w:tc>
      </w:tr>
      <w:tr w:rsidR="00395576" w:rsidRPr="00AC4FBC" w14:paraId="3CFE6F3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45F3BE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89B24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8A4CAE" w14:textId="6896C643" w:rsidR="00395576" w:rsidRPr="00AC4FBC" w:rsidRDefault="00395576">
            <w:pPr>
              <w:rPr>
                <w:rFonts w:ascii="Arial" w:hAnsi="Arial"/>
                <w:sz w:val="16"/>
                <w:szCs w:val="16"/>
              </w:rPr>
            </w:pPr>
            <w:r w:rsidRPr="00AC4FBC">
              <w:rPr>
                <w:rFonts w:ascii="Arial" w:hAnsi="Arial"/>
                <w:sz w:val="16"/>
                <w:szCs w:val="16"/>
              </w:rPr>
              <w:t>R5-224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C69BB" w14:textId="02700EE0" w:rsidR="00395576" w:rsidRPr="00AC4FBC" w:rsidRDefault="00395576">
            <w:pPr>
              <w:rPr>
                <w:rFonts w:ascii="Arial" w:hAnsi="Arial"/>
                <w:sz w:val="16"/>
                <w:szCs w:val="16"/>
              </w:rPr>
            </w:pPr>
            <w:r w:rsidRPr="00AC4FBC">
              <w:rPr>
                <w:rFonts w:ascii="Arial" w:hAnsi="Arial"/>
                <w:sz w:val="16"/>
                <w:szCs w:val="16"/>
              </w:rPr>
              <w:t>1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60FF74" w14:textId="1FF74965"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4E649" w14:textId="6CC76D0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735849" w14:textId="30947201" w:rsidR="00395576" w:rsidRPr="00AC4FBC" w:rsidRDefault="00395576">
            <w:pPr>
              <w:rPr>
                <w:rFonts w:ascii="Arial" w:hAnsi="Arial"/>
                <w:sz w:val="16"/>
                <w:szCs w:val="16"/>
              </w:rPr>
            </w:pPr>
            <w:r w:rsidRPr="00AC4FBC">
              <w:rPr>
                <w:rFonts w:ascii="Arial" w:hAnsi="Arial"/>
                <w:sz w:val="16"/>
                <w:szCs w:val="16"/>
              </w:rPr>
              <w:t>Corrections on general spurious emission test requirements for DC_2A_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EB339" w14:textId="77777777" w:rsidR="00395576" w:rsidRPr="00AC4FBC" w:rsidRDefault="00395576">
            <w:pPr>
              <w:pStyle w:val="TAL"/>
              <w:rPr>
                <w:sz w:val="16"/>
                <w:szCs w:val="16"/>
              </w:rPr>
            </w:pPr>
            <w:r w:rsidRPr="00AC4FBC">
              <w:rPr>
                <w:sz w:val="16"/>
                <w:szCs w:val="16"/>
              </w:rPr>
              <w:t>17.6.0</w:t>
            </w:r>
          </w:p>
        </w:tc>
      </w:tr>
      <w:tr w:rsidR="00395576" w:rsidRPr="00AC4FBC" w14:paraId="574A1B5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7FD853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EB9E71"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2A0F46" w14:textId="7B40D82B" w:rsidR="00395576" w:rsidRPr="00AC4FBC" w:rsidRDefault="00395576">
            <w:pPr>
              <w:rPr>
                <w:rFonts w:ascii="Arial" w:hAnsi="Arial"/>
                <w:sz w:val="16"/>
                <w:szCs w:val="16"/>
              </w:rPr>
            </w:pPr>
            <w:r w:rsidRPr="00AC4FBC">
              <w:rPr>
                <w:rFonts w:ascii="Arial" w:hAnsi="Arial"/>
                <w:sz w:val="16"/>
                <w:szCs w:val="16"/>
              </w:rPr>
              <w:t>R5-224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98A913" w14:textId="39AD8A84" w:rsidR="00395576" w:rsidRPr="00AC4FBC" w:rsidRDefault="00395576">
            <w:pPr>
              <w:rPr>
                <w:rFonts w:ascii="Arial" w:hAnsi="Arial"/>
                <w:sz w:val="16"/>
                <w:szCs w:val="16"/>
              </w:rPr>
            </w:pPr>
            <w:r w:rsidRPr="00AC4FBC">
              <w:rPr>
                <w:rFonts w:ascii="Arial" w:hAnsi="Arial"/>
                <w:sz w:val="16"/>
                <w:szCs w:val="16"/>
              </w:rPr>
              <w:t>1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9B2408" w14:textId="51A7CAFC"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2107C" w14:textId="2D230801"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FF4D1F" w14:textId="272EE272" w:rsidR="00395576" w:rsidRPr="00AC4FBC" w:rsidRDefault="00395576">
            <w:pPr>
              <w:rPr>
                <w:rFonts w:ascii="Arial" w:hAnsi="Arial"/>
                <w:sz w:val="16"/>
                <w:szCs w:val="16"/>
              </w:rPr>
            </w:pPr>
            <w:r w:rsidRPr="00AC4FBC">
              <w:rPr>
                <w:rFonts w:ascii="Arial" w:hAnsi="Arial"/>
                <w:sz w:val="16"/>
                <w:szCs w:val="16"/>
              </w:rPr>
              <w:t>Update of Rel-16 EN-DC configuration DC_2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3E8390" w14:textId="77777777" w:rsidR="00395576" w:rsidRPr="00AC4FBC" w:rsidRDefault="00395576">
            <w:pPr>
              <w:pStyle w:val="TAL"/>
              <w:rPr>
                <w:sz w:val="16"/>
                <w:szCs w:val="16"/>
              </w:rPr>
            </w:pPr>
            <w:r w:rsidRPr="00AC4FBC">
              <w:rPr>
                <w:sz w:val="16"/>
                <w:szCs w:val="16"/>
              </w:rPr>
              <w:t>17.6.0</w:t>
            </w:r>
          </w:p>
        </w:tc>
      </w:tr>
      <w:tr w:rsidR="00395576" w:rsidRPr="00AC4FBC" w14:paraId="13C0533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10754A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46B301"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4DF346" w14:textId="01B1F60A" w:rsidR="00395576" w:rsidRPr="00AC4FBC" w:rsidRDefault="00395576">
            <w:pPr>
              <w:rPr>
                <w:rFonts w:ascii="Arial" w:hAnsi="Arial"/>
                <w:sz w:val="16"/>
                <w:szCs w:val="16"/>
              </w:rPr>
            </w:pPr>
            <w:r w:rsidRPr="00AC4FBC">
              <w:rPr>
                <w:rFonts w:ascii="Arial" w:hAnsi="Arial"/>
                <w:sz w:val="16"/>
                <w:szCs w:val="16"/>
              </w:rPr>
              <w:t>R5-22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7A89F7" w14:textId="33F6DBC4" w:rsidR="00395576" w:rsidRPr="00AC4FBC" w:rsidRDefault="00395576">
            <w:pPr>
              <w:rPr>
                <w:rFonts w:ascii="Arial" w:hAnsi="Arial"/>
                <w:sz w:val="16"/>
                <w:szCs w:val="16"/>
              </w:rPr>
            </w:pPr>
            <w:r w:rsidRPr="00AC4FBC">
              <w:rPr>
                <w:rFonts w:ascii="Arial" w:hAnsi="Arial"/>
                <w:sz w:val="16"/>
                <w:szCs w:val="16"/>
              </w:rPr>
              <w:t>1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B91C9" w14:textId="2059BA08"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4A9AE" w14:textId="2D4297DA"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E53FF" w14:textId="60908888" w:rsidR="00395576" w:rsidRPr="00AC4FBC" w:rsidRDefault="00395576">
            <w:pPr>
              <w:rPr>
                <w:rFonts w:ascii="Arial" w:hAnsi="Arial"/>
                <w:sz w:val="16"/>
                <w:szCs w:val="16"/>
              </w:rPr>
            </w:pPr>
            <w:r w:rsidRPr="00AC4FBC">
              <w:rPr>
                <w:rFonts w:ascii="Arial" w:hAnsi="Arial"/>
                <w:sz w:val="16"/>
                <w:szCs w:val="16"/>
              </w:rPr>
              <w:t>Update of DC_8A_n41A, DC_3A_n41A, DC_25A_n41A, DC_26A_n41A, DC_39A_n41A and DC_40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F94B08" w14:textId="77777777" w:rsidR="00395576" w:rsidRPr="00AC4FBC" w:rsidRDefault="00395576">
            <w:pPr>
              <w:pStyle w:val="TAL"/>
              <w:rPr>
                <w:sz w:val="16"/>
                <w:szCs w:val="16"/>
              </w:rPr>
            </w:pPr>
            <w:r w:rsidRPr="00AC4FBC">
              <w:rPr>
                <w:sz w:val="16"/>
                <w:szCs w:val="16"/>
              </w:rPr>
              <w:t>17.6.0</w:t>
            </w:r>
          </w:p>
        </w:tc>
      </w:tr>
      <w:tr w:rsidR="00395576" w:rsidRPr="00AC4FBC" w14:paraId="1FEBF8A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446232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E65E8"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8429C" w14:textId="2338A065" w:rsidR="00395576" w:rsidRPr="00AC4FBC" w:rsidRDefault="00395576">
            <w:pPr>
              <w:rPr>
                <w:rFonts w:ascii="Arial" w:hAnsi="Arial"/>
                <w:sz w:val="16"/>
                <w:szCs w:val="16"/>
              </w:rPr>
            </w:pPr>
            <w:r w:rsidRPr="00AC4FBC">
              <w:rPr>
                <w:rFonts w:ascii="Arial" w:hAnsi="Arial"/>
                <w:sz w:val="16"/>
                <w:szCs w:val="16"/>
              </w:rPr>
              <w:t>R5-224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001F87" w14:textId="6EC862F4" w:rsidR="00395576" w:rsidRPr="00AC4FBC" w:rsidRDefault="00395576">
            <w:pPr>
              <w:rPr>
                <w:rFonts w:ascii="Arial" w:hAnsi="Arial"/>
                <w:sz w:val="16"/>
                <w:szCs w:val="16"/>
              </w:rPr>
            </w:pPr>
            <w:r w:rsidRPr="00AC4FBC">
              <w:rPr>
                <w:rFonts w:ascii="Arial" w:hAnsi="Arial"/>
                <w:sz w:val="16"/>
                <w:szCs w:val="16"/>
              </w:rPr>
              <w:t>1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67B7A" w14:textId="188925E7"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BAD7E" w14:textId="607FBAC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BA121" w14:textId="65069FF3" w:rsidR="00395576" w:rsidRPr="00AC4FBC" w:rsidRDefault="00395576">
            <w:pPr>
              <w:rPr>
                <w:rFonts w:ascii="Arial" w:hAnsi="Arial"/>
                <w:sz w:val="16"/>
                <w:szCs w:val="16"/>
              </w:rPr>
            </w:pPr>
            <w:r w:rsidRPr="00AC4FBC">
              <w:rPr>
                <w:rFonts w:ascii="Arial" w:hAnsi="Arial"/>
                <w:sz w:val="16"/>
                <w:szCs w:val="16"/>
              </w:rPr>
              <w:t>Update of Rel-16 EN-DC configuration DC_48A_n5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12742" w14:textId="77777777" w:rsidR="00395576" w:rsidRPr="00AC4FBC" w:rsidRDefault="00395576">
            <w:pPr>
              <w:pStyle w:val="TAL"/>
              <w:rPr>
                <w:sz w:val="16"/>
                <w:szCs w:val="16"/>
              </w:rPr>
            </w:pPr>
            <w:r w:rsidRPr="00AC4FBC">
              <w:rPr>
                <w:sz w:val="16"/>
                <w:szCs w:val="16"/>
              </w:rPr>
              <w:t>17.6.0</w:t>
            </w:r>
          </w:p>
        </w:tc>
      </w:tr>
      <w:tr w:rsidR="00395576" w:rsidRPr="00AC4FBC" w14:paraId="3C2C4E9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ADF07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EACA5"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1FE40" w14:textId="4E6E1677" w:rsidR="00395576" w:rsidRPr="00AC4FBC" w:rsidRDefault="00395576">
            <w:pPr>
              <w:rPr>
                <w:rFonts w:ascii="Arial" w:hAnsi="Arial"/>
                <w:sz w:val="16"/>
                <w:szCs w:val="16"/>
              </w:rPr>
            </w:pPr>
            <w:r w:rsidRPr="00AC4FBC">
              <w:rPr>
                <w:rFonts w:ascii="Arial" w:hAnsi="Arial"/>
                <w:sz w:val="16"/>
                <w:szCs w:val="16"/>
              </w:rPr>
              <w:t>R5-224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39B97" w14:textId="1F2C3B8F" w:rsidR="00395576" w:rsidRPr="00AC4FBC" w:rsidRDefault="00395576">
            <w:pPr>
              <w:rPr>
                <w:rFonts w:ascii="Arial" w:hAnsi="Arial"/>
                <w:sz w:val="16"/>
                <w:szCs w:val="16"/>
              </w:rPr>
            </w:pPr>
            <w:r w:rsidRPr="00AC4FBC">
              <w:rPr>
                <w:rFonts w:ascii="Arial" w:hAnsi="Arial"/>
                <w:sz w:val="16"/>
                <w:szCs w:val="16"/>
              </w:rPr>
              <w:t>1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4CE7E" w14:textId="7EF58E53"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27B0E" w14:textId="2D61FAE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B7CCA1" w14:textId="26C6ABFB" w:rsidR="00395576" w:rsidRPr="00AC4FBC" w:rsidRDefault="00395576">
            <w:pPr>
              <w:rPr>
                <w:rFonts w:ascii="Arial" w:hAnsi="Arial"/>
                <w:sz w:val="16"/>
                <w:szCs w:val="16"/>
              </w:rPr>
            </w:pPr>
            <w:r w:rsidRPr="00AC4FBC">
              <w:rPr>
                <w:rFonts w:ascii="Arial" w:hAnsi="Arial"/>
                <w:sz w:val="16"/>
                <w:szCs w:val="16"/>
              </w:rPr>
              <w:t>Update of Rel-16 EN-DC configuration DC_48A_n66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24920" w14:textId="77777777" w:rsidR="00395576" w:rsidRPr="00AC4FBC" w:rsidRDefault="00395576">
            <w:pPr>
              <w:pStyle w:val="TAL"/>
              <w:rPr>
                <w:sz w:val="16"/>
                <w:szCs w:val="16"/>
              </w:rPr>
            </w:pPr>
            <w:r w:rsidRPr="00AC4FBC">
              <w:rPr>
                <w:sz w:val="16"/>
                <w:szCs w:val="16"/>
              </w:rPr>
              <w:t>17.6.0</w:t>
            </w:r>
          </w:p>
        </w:tc>
      </w:tr>
      <w:tr w:rsidR="00395576" w:rsidRPr="00AC4FBC" w14:paraId="10769BB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ACF6AA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3AFE7A"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41738D" w14:textId="7060A08E" w:rsidR="00395576" w:rsidRPr="00AC4FBC" w:rsidRDefault="00395576">
            <w:pPr>
              <w:rPr>
                <w:rFonts w:ascii="Arial" w:hAnsi="Arial"/>
                <w:sz w:val="16"/>
                <w:szCs w:val="16"/>
              </w:rPr>
            </w:pPr>
            <w:r w:rsidRPr="00AC4FBC">
              <w:rPr>
                <w:rFonts w:ascii="Arial" w:hAnsi="Arial"/>
                <w:sz w:val="16"/>
                <w:szCs w:val="16"/>
              </w:rPr>
              <w:t>R5-224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AAAE9" w14:textId="22E2D6AB" w:rsidR="00395576" w:rsidRPr="00AC4FBC" w:rsidRDefault="00395576">
            <w:pPr>
              <w:rPr>
                <w:rFonts w:ascii="Arial" w:hAnsi="Arial"/>
                <w:sz w:val="16"/>
                <w:szCs w:val="16"/>
              </w:rPr>
            </w:pPr>
            <w:r w:rsidRPr="00AC4FBC">
              <w:rPr>
                <w:rFonts w:ascii="Arial" w:hAnsi="Arial"/>
                <w:sz w:val="16"/>
                <w:szCs w:val="16"/>
              </w:rPr>
              <w:t>1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7972" w14:textId="73522FCA"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EEEB38" w14:textId="3300582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2B743" w14:textId="2A2919CE" w:rsidR="00395576" w:rsidRPr="00AC4FBC" w:rsidRDefault="00395576">
            <w:pPr>
              <w:rPr>
                <w:rFonts w:ascii="Arial" w:hAnsi="Arial"/>
                <w:sz w:val="16"/>
                <w:szCs w:val="16"/>
              </w:rPr>
            </w:pPr>
            <w:r w:rsidRPr="00AC4FBC">
              <w:rPr>
                <w:rFonts w:ascii="Arial" w:hAnsi="Arial"/>
                <w:sz w:val="16"/>
                <w:szCs w:val="16"/>
              </w:rPr>
              <w:t>Update of Rel-16 EN-DC configuration DC_66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FD38BD" w14:textId="77777777" w:rsidR="00395576" w:rsidRPr="00AC4FBC" w:rsidRDefault="00395576">
            <w:pPr>
              <w:pStyle w:val="TAL"/>
              <w:rPr>
                <w:sz w:val="16"/>
                <w:szCs w:val="16"/>
              </w:rPr>
            </w:pPr>
            <w:r w:rsidRPr="00AC4FBC">
              <w:rPr>
                <w:sz w:val="16"/>
                <w:szCs w:val="16"/>
              </w:rPr>
              <w:t>17.6.0</w:t>
            </w:r>
          </w:p>
        </w:tc>
      </w:tr>
      <w:tr w:rsidR="00395576" w:rsidRPr="00AC4FBC" w14:paraId="1AF659C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410C1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794F7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EAF0F4" w14:textId="45FC52CF" w:rsidR="00395576" w:rsidRPr="00AC4FBC" w:rsidRDefault="00395576">
            <w:pPr>
              <w:rPr>
                <w:rFonts w:ascii="Arial" w:hAnsi="Arial"/>
                <w:sz w:val="16"/>
                <w:szCs w:val="16"/>
              </w:rPr>
            </w:pPr>
            <w:r w:rsidRPr="00AC4FBC">
              <w:rPr>
                <w:rFonts w:ascii="Arial" w:hAnsi="Arial"/>
                <w:sz w:val="16"/>
                <w:szCs w:val="16"/>
              </w:rPr>
              <w:t>R5-2250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AC797" w14:textId="2F420504" w:rsidR="00395576" w:rsidRPr="00AC4FBC" w:rsidRDefault="00395576">
            <w:pPr>
              <w:rPr>
                <w:rFonts w:ascii="Arial" w:hAnsi="Arial"/>
                <w:sz w:val="16"/>
                <w:szCs w:val="16"/>
              </w:rPr>
            </w:pPr>
            <w:r w:rsidRPr="00AC4FBC">
              <w:rPr>
                <w:rFonts w:ascii="Arial" w:hAnsi="Arial"/>
                <w:sz w:val="16"/>
                <w:szCs w:val="16"/>
              </w:rPr>
              <w:t>1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37A493" w14:textId="12C73D2D"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1887F" w14:textId="0082AF35"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CE5BF5" w14:textId="0F37C15A" w:rsidR="00395576" w:rsidRPr="00AC4FBC" w:rsidRDefault="00395576">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AAE87" w14:textId="77777777" w:rsidR="00395576" w:rsidRPr="00AC4FBC" w:rsidRDefault="00395576">
            <w:pPr>
              <w:pStyle w:val="TAL"/>
              <w:rPr>
                <w:sz w:val="16"/>
                <w:szCs w:val="16"/>
              </w:rPr>
            </w:pPr>
            <w:r w:rsidRPr="00AC4FBC">
              <w:rPr>
                <w:sz w:val="16"/>
                <w:szCs w:val="16"/>
              </w:rPr>
              <w:t>17.6.0</w:t>
            </w:r>
          </w:p>
        </w:tc>
      </w:tr>
      <w:tr w:rsidR="00395576" w:rsidRPr="00AC4FBC" w14:paraId="27E907A3"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7DF9809"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D8828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159A5E" w14:textId="7C01A656" w:rsidR="00395576" w:rsidRPr="00AC4FBC" w:rsidRDefault="00395576">
            <w:pPr>
              <w:rPr>
                <w:rFonts w:ascii="Arial" w:hAnsi="Arial"/>
                <w:sz w:val="16"/>
                <w:szCs w:val="16"/>
              </w:rPr>
            </w:pPr>
            <w:r w:rsidRPr="00AC4FBC">
              <w:rPr>
                <w:rFonts w:ascii="Arial" w:hAnsi="Arial"/>
                <w:sz w:val="16"/>
                <w:szCs w:val="16"/>
              </w:rPr>
              <w:t>R5-225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FC9A2" w14:textId="30883F26" w:rsidR="00395576" w:rsidRPr="00AC4FBC" w:rsidRDefault="00395576">
            <w:pPr>
              <w:rPr>
                <w:rFonts w:ascii="Arial" w:hAnsi="Arial"/>
                <w:sz w:val="16"/>
                <w:szCs w:val="16"/>
              </w:rPr>
            </w:pPr>
            <w:r w:rsidRPr="00AC4FBC">
              <w:rPr>
                <w:rFonts w:ascii="Arial" w:hAnsi="Arial"/>
                <w:sz w:val="16"/>
                <w:szCs w:val="16"/>
              </w:rPr>
              <w:t>1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7429D" w14:textId="75EB65CD"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3570E" w14:textId="62AD5C6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6F7BA5" w14:textId="72DA9891" w:rsidR="00395576" w:rsidRPr="00AC4FBC" w:rsidRDefault="00395576">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72E54" w14:textId="77777777" w:rsidR="00395576" w:rsidRPr="00AC4FBC" w:rsidRDefault="00395576">
            <w:pPr>
              <w:pStyle w:val="TAL"/>
              <w:rPr>
                <w:sz w:val="16"/>
                <w:szCs w:val="16"/>
              </w:rPr>
            </w:pPr>
            <w:r w:rsidRPr="00AC4FBC">
              <w:rPr>
                <w:sz w:val="16"/>
                <w:szCs w:val="16"/>
              </w:rPr>
              <w:t>17.6.0</w:t>
            </w:r>
          </w:p>
        </w:tc>
      </w:tr>
      <w:tr w:rsidR="00395576" w:rsidRPr="00AC4FBC" w14:paraId="58DF9C3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D6B7C1"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544227"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7AA03E" w14:textId="66573AF5" w:rsidR="00395576" w:rsidRPr="00AC4FBC" w:rsidRDefault="00395576">
            <w:pPr>
              <w:rPr>
                <w:rFonts w:ascii="Arial" w:hAnsi="Arial"/>
                <w:sz w:val="16"/>
                <w:szCs w:val="16"/>
              </w:rPr>
            </w:pPr>
            <w:r w:rsidRPr="00AC4FBC">
              <w:rPr>
                <w:rFonts w:ascii="Arial" w:hAnsi="Arial"/>
                <w:sz w:val="16"/>
                <w:szCs w:val="16"/>
              </w:rPr>
              <w:t>R5-225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24EB3" w14:textId="2FBDAA83" w:rsidR="00395576" w:rsidRPr="00AC4FBC" w:rsidRDefault="00395576">
            <w:pPr>
              <w:rPr>
                <w:rFonts w:ascii="Arial" w:hAnsi="Arial"/>
                <w:sz w:val="16"/>
                <w:szCs w:val="16"/>
              </w:rPr>
            </w:pPr>
            <w:r w:rsidRPr="00AC4FBC">
              <w:rPr>
                <w:rFonts w:ascii="Arial" w:hAnsi="Arial"/>
                <w:sz w:val="16"/>
                <w:szCs w:val="16"/>
              </w:rPr>
              <w:t>1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2239C" w14:textId="1A43430D"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CF7CE" w14:textId="21700CE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B7567" w14:textId="14028D5A" w:rsidR="00395576" w:rsidRPr="00AC4FBC" w:rsidRDefault="00395576">
            <w:pPr>
              <w:rPr>
                <w:rFonts w:ascii="Arial" w:hAnsi="Arial"/>
                <w:sz w:val="16"/>
                <w:szCs w:val="16"/>
              </w:rPr>
            </w:pPr>
            <w:r w:rsidRPr="00AC4FBC">
              <w:rPr>
                <w:rFonts w:ascii="Arial" w:hAnsi="Arial"/>
                <w:sz w:val="16"/>
                <w:szCs w:val="16"/>
              </w:rPr>
              <w:t>Editorial correction to reference table ID to TC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3A28C" w14:textId="77777777" w:rsidR="00395576" w:rsidRPr="00AC4FBC" w:rsidRDefault="00395576">
            <w:pPr>
              <w:pStyle w:val="TAL"/>
              <w:rPr>
                <w:sz w:val="16"/>
                <w:szCs w:val="16"/>
              </w:rPr>
            </w:pPr>
            <w:r w:rsidRPr="00AC4FBC">
              <w:rPr>
                <w:sz w:val="16"/>
                <w:szCs w:val="16"/>
              </w:rPr>
              <w:t>17.6.0</w:t>
            </w:r>
          </w:p>
        </w:tc>
      </w:tr>
      <w:tr w:rsidR="00395576" w:rsidRPr="00AC4FBC" w14:paraId="2CEFA0A7"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577DAA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0BB36D"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EF1B04" w14:textId="3B7DC3D0" w:rsidR="00395576" w:rsidRPr="00AC4FBC" w:rsidRDefault="00395576">
            <w:pPr>
              <w:rPr>
                <w:rFonts w:ascii="Arial" w:hAnsi="Arial"/>
                <w:sz w:val="16"/>
                <w:szCs w:val="16"/>
              </w:rPr>
            </w:pPr>
            <w:r w:rsidRPr="00AC4FBC">
              <w:rPr>
                <w:rFonts w:ascii="Arial" w:hAnsi="Arial"/>
                <w:sz w:val="16"/>
                <w:szCs w:val="16"/>
              </w:rPr>
              <w:t>R5-225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C27B1" w14:textId="62AD040A" w:rsidR="00395576" w:rsidRPr="00AC4FBC" w:rsidRDefault="00395576">
            <w:pPr>
              <w:rPr>
                <w:rFonts w:ascii="Arial" w:hAnsi="Arial"/>
                <w:sz w:val="16"/>
                <w:szCs w:val="16"/>
              </w:rPr>
            </w:pPr>
            <w:r w:rsidRPr="00AC4FBC">
              <w:rPr>
                <w:rFonts w:ascii="Arial" w:hAnsi="Arial"/>
                <w:sz w:val="16"/>
                <w:szCs w:val="16"/>
              </w:rPr>
              <w:t>1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B96D4" w14:textId="2280DDF5"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62193" w14:textId="44CFD02D"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2E715" w14:textId="25938356" w:rsidR="00395576" w:rsidRPr="00AC4FBC" w:rsidRDefault="00395576">
            <w:pPr>
              <w:rPr>
                <w:rFonts w:ascii="Arial" w:hAnsi="Arial"/>
                <w:sz w:val="16"/>
                <w:szCs w:val="16"/>
              </w:rPr>
            </w:pPr>
            <w:r w:rsidRPr="00AC4FBC">
              <w:rPr>
                <w:rFonts w:ascii="Arial" w:hAnsi="Arial"/>
                <w:sz w:val="16"/>
                <w:szCs w:val="16"/>
              </w:rPr>
              <w:t>Update to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7F2EF" w14:textId="77777777" w:rsidR="00395576" w:rsidRPr="00AC4FBC" w:rsidRDefault="00395576">
            <w:pPr>
              <w:pStyle w:val="TAL"/>
              <w:rPr>
                <w:sz w:val="16"/>
                <w:szCs w:val="16"/>
              </w:rPr>
            </w:pPr>
            <w:r w:rsidRPr="00AC4FBC">
              <w:rPr>
                <w:sz w:val="16"/>
                <w:szCs w:val="16"/>
              </w:rPr>
              <w:t>17.6.0</w:t>
            </w:r>
          </w:p>
        </w:tc>
      </w:tr>
      <w:tr w:rsidR="00395576" w:rsidRPr="00AC4FBC" w14:paraId="14130E0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FF2FACF"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CD6B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67D67" w14:textId="62CDD13C" w:rsidR="00395576" w:rsidRPr="00AC4FBC" w:rsidRDefault="00395576">
            <w:pPr>
              <w:rPr>
                <w:rFonts w:ascii="Arial" w:hAnsi="Arial"/>
                <w:sz w:val="16"/>
                <w:szCs w:val="16"/>
              </w:rPr>
            </w:pPr>
            <w:r w:rsidRPr="00AC4FBC">
              <w:rPr>
                <w:rFonts w:ascii="Arial" w:hAnsi="Arial"/>
                <w:sz w:val="16"/>
                <w:szCs w:val="16"/>
              </w:rPr>
              <w:t>R5-225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D5BE79" w14:textId="737235D2" w:rsidR="00395576" w:rsidRPr="00AC4FBC" w:rsidRDefault="00395576">
            <w:pPr>
              <w:rPr>
                <w:rFonts w:ascii="Arial" w:hAnsi="Arial"/>
                <w:sz w:val="16"/>
                <w:szCs w:val="16"/>
              </w:rPr>
            </w:pPr>
            <w:r w:rsidRPr="00AC4FBC">
              <w:rPr>
                <w:rFonts w:ascii="Arial" w:hAnsi="Arial"/>
                <w:sz w:val="16"/>
                <w:szCs w:val="16"/>
              </w:rPr>
              <w:t>1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8EA92" w14:textId="7F87B392" w:rsidR="00395576" w:rsidRPr="00AC4FBC" w:rsidRDefault="00395576">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BA8E0" w14:textId="1400D2AA"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A57F0" w14:textId="65439D62" w:rsidR="00395576" w:rsidRPr="00AC4FBC" w:rsidRDefault="00395576">
            <w:pPr>
              <w:rPr>
                <w:rFonts w:ascii="Arial" w:hAnsi="Arial"/>
                <w:sz w:val="16"/>
                <w:szCs w:val="16"/>
              </w:rPr>
            </w:pPr>
            <w:r w:rsidRPr="00AC4FBC">
              <w:rPr>
                <w:rFonts w:ascii="Arial" w:hAnsi="Arial"/>
                <w:sz w:val="16"/>
                <w:szCs w:val="16"/>
              </w:rPr>
              <w:t>Add EN-DC Enhanced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C85BA" w14:textId="77777777" w:rsidR="00395576" w:rsidRPr="00AC4FBC" w:rsidRDefault="00395576">
            <w:pPr>
              <w:pStyle w:val="TAL"/>
              <w:rPr>
                <w:sz w:val="16"/>
                <w:szCs w:val="16"/>
              </w:rPr>
            </w:pPr>
            <w:r w:rsidRPr="00AC4FBC">
              <w:rPr>
                <w:sz w:val="16"/>
                <w:szCs w:val="16"/>
              </w:rPr>
              <w:t>17.6.0</w:t>
            </w:r>
          </w:p>
        </w:tc>
      </w:tr>
      <w:tr w:rsidR="00395576" w:rsidRPr="00AC4FBC" w14:paraId="251218D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0D299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21912"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888162" w14:textId="0CE0E05D" w:rsidR="00395576" w:rsidRPr="00AC4FBC" w:rsidRDefault="00395576">
            <w:pPr>
              <w:rPr>
                <w:rFonts w:ascii="Arial" w:hAnsi="Arial"/>
                <w:sz w:val="16"/>
                <w:szCs w:val="16"/>
              </w:rPr>
            </w:pPr>
            <w:r w:rsidRPr="00AC4FBC">
              <w:rPr>
                <w:rFonts w:ascii="Arial" w:hAnsi="Arial"/>
                <w:sz w:val="16"/>
                <w:szCs w:val="16"/>
              </w:rPr>
              <w:t>R5-225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D86F22" w14:textId="7E9E8983" w:rsidR="00395576" w:rsidRPr="00AC4FBC" w:rsidRDefault="00395576">
            <w:pPr>
              <w:rPr>
                <w:rFonts w:ascii="Arial" w:hAnsi="Arial"/>
                <w:sz w:val="16"/>
                <w:szCs w:val="16"/>
              </w:rPr>
            </w:pPr>
            <w:r w:rsidRPr="00AC4FBC">
              <w:rPr>
                <w:rFonts w:ascii="Arial" w:hAnsi="Arial"/>
                <w:sz w:val="16"/>
                <w:szCs w:val="16"/>
              </w:rPr>
              <w:t>1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C3FB9" w14:textId="230E6AE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563EA" w14:textId="7B28647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26DB53" w14:textId="1F843066" w:rsidR="00395576" w:rsidRPr="00AC4FBC" w:rsidRDefault="00395576">
            <w:pPr>
              <w:rPr>
                <w:rFonts w:ascii="Arial" w:hAnsi="Arial"/>
                <w:sz w:val="16"/>
                <w:szCs w:val="16"/>
              </w:rPr>
            </w:pPr>
            <w:r w:rsidRPr="00AC4FBC">
              <w:rPr>
                <w:rFonts w:ascii="Arial" w:hAnsi="Arial"/>
                <w:sz w:val="16"/>
                <w:szCs w:val="16"/>
              </w:rPr>
              <w:t>New test case addition: 6.2B.4.1.4_1 Configured Output Power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8FEC2" w14:textId="77777777" w:rsidR="00395576" w:rsidRPr="00AC4FBC" w:rsidRDefault="00395576">
            <w:pPr>
              <w:pStyle w:val="TAL"/>
              <w:rPr>
                <w:sz w:val="16"/>
                <w:szCs w:val="16"/>
              </w:rPr>
            </w:pPr>
            <w:r w:rsidRPr="00AC4FBC">
              <w:rPr>
                <w:sz w:val="16"/>
                <w:szCs w:val="16"/>
              </w:rPr>
              <w:t>17.6.0</w:t>
            </w:r>
          </w:p>
        </w:tc>
      </w:tr>
      <w:tr w:rsidR="00395576" w:rsidRPr="00AC4FBC" w14:paraId="6BC90D1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24FCB1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2E38A6"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3FFA3E" w14:textId="2A0C030A" w:rsidR="00395576" w:rsidRPr="00AC4FBC" w:rsidRDefault="00395576">
            <w:pPr>
              <w:rPr>
                <w:rFonts w:ascii="Arial" w:hAnsi="Arial"/>
                <w:sz w:val="16"/>
                <w:szCs w:val="16"/>
              </w:rPr>
            </w:pPr>
            <w:r w:rsidRPr="00AC4FBC">
              <w:rPr>
                <w:rFonts w:ascii="Arial" w:hAnsi="Arial"/>
                <w:sz w:val="16"/>
                <w:szCs w:val="16"/>
              </w:rPr>
              <w:t>R5-225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6FF05E" w14:textId="57A2A0FD" w:rsidR="00395576" w:rsidRPr="00AC4FBC" w:rsidRDefault="00395576">
            <w:pPr>
              <w:rPr>
                <w:rFonts w:ascii="Arial" w:hAnsi="Arial"/>
                <w:sz w:val="16"/>
                <w:szCs w:val="16"/>
              </w:rPr>
            </w:pPr>
            <w:r w:rsidRPr="00AC4FBC">
              <w:rPr>
                <w:rFonts w:ascii="Arial" w:hAnsi="Arial"/>
                <w:sz w:val="16"/>
                <w:szCs w:val="16"/>
              </w:rPr>
              <w:t>1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6529CE" w14:textId="1506E4A7"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18DCA" w14:textId="447E8CD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A962EF" w14:textId="450C8B20" w:rsidR="00395576" w:rsidRPr="00AC4FBC" w:rsidRDefault="00395576">
            <w:pPr>
              <w:rPr>
                <w:rFonts w:ascii="Arial" w:hAnsi="Arial"/>
                <w:sz w:val="16"/>
                <w:szCs w:val="16"/>
              </w:rPr>
            </w:pPr>
            <w:r w:rsidRPr="00AC4FBC">
              <w:rPr>
                <w:rFonts w:ascii="Arial" w:hAnsi="Arial"/>
                <w:sz w:val="16"/>
                <w:szCs w:val="16"/>
              </w:rPr>
              <w:t>Measurement uncertainties and test tolerances for test case 6.2B.4.1.4_1 Configured Output Power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561E2" w14:textId="77777777" w:rsidR="00395576" w:rsidRPr="00AC4FBC" w:rsidRDefault="00395576">
            <w:pPr>
              <w:pStyle w:val="TAL"/>
              <w:rPr>
                <w:sz w:val="16"/>
                <w:szCs w:val="16"/>
              </w:rPr>
            </w:pPr>
            <w:r w:rsidRPr="00AC4FBC">
              <w:rPr>
                <w:sz w:val="16"/>
                <w:szCs w:val="16"/>
              </w:rPr>
              <w:t>17.6.0</w:t>
            </w:r>
          </w:p>
        </w:tc>
      </w:tr>
      <w:tr w:rsidR="00395576" w:rsidRPr="00AC4FBC" w14:paraId="24EDA76A"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B07299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2FBE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162D99" w14:textId="29DD5367" w:rsidR="00395576" w:rsidRPr="00AC4FBC" w:rsidRDefault="00395576">
            <w:pPr>
              <w:rPr>
                <w:rFonts w:ascii="Arial" w:hAnsi="Arial"/>
                <w:sz w:val="16"/>
                <w:szCs w:val="16"/>
              </w:rPr>
            </w:pPr>
            <w:r w:rsidRPr="00AC4FBC">
              <w:rPr>
                <w:rFonts w:ascii="Arial" w:hAnsi="Arial"/>
                <w:sz w:val="16"/>
                <w:szCs w:val="16"/>
              </w:rPr>
              <w:t>R5-22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0236A" w14:textId="45EF1550" w:rsidR="00395576" w:rsidRPr="00AC4FBC" w:rsidRDefault="00395576">
            <w:pPr>
              <w:rPr>
                <w:rFonts w:ascii="Arial" w:hAnsi="Arial"/>
                <w:sz w:val="16"/>
                <w:szCs w:val="16"/>
              </w:rPr>
            </w:pPr>
            <w:r w:rsidRPr="00AC4FBC">
              <w:rPr>
                <w:rFonts w:ascii="Arial" w:hAnsi="Arial"/>
                <w:sz w:val="16"/>
                <w:szCs w:val="16"/>
              </w:rPr>
              <w:t>1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B9BBB" w14:textId="001170C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24972" w14:textId="382096E0"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D885A3" w14:textId="3E35B2A0" w:rsidR="00395576" w:rsidRPr="00AC4FBC" w:rsidRDefault="00395576">
            <w:pPr>
              <w:rPr>
                <w:rFonts w:ascii="Arial" w:hAnsi="Arial"/>
                <w:sz w:val="16"/>
                <w:szCs w:val="16"/>
              </w:rPr>
            </w:pPr>
            <w:r w:rsidRPr="00AC4FBC">
              <w:rPr>
                <w:rFonts w:ascii="Arial" w:hAnsi="Arial"/>
                <w:sz w:val="16"/>
                <w:szCs w:val="16"/>
              </w:rPr>
              <w:t>PC1 MU - General Editor notes update in 38.521-3 FR2 R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B955C" w14:textId="77777777" w:rsidR="00395576" w:rsidRPr="00AC4FBC" w:rsidRDefault="00395576">
            <w:pPr>
              <w:pStyle w:val="TAL"/>
              <w:rPr>
                <w:sz w:val="16"/>
                <w:szCs w:val="16"/>
              </w:rPr>
            </w:pPr>
            <w:r w:rsidRPr="00AC4FBC">
              <w:rPr>
                <w:sz w:val="16"/>
                <w:szCs w:val="16"/>
              </w:rPr>
              <w:t>17.6.0</w:t>
            </w:r>
          </w:p>
        </w:tc>
      </w:tr>
      <w:tr w:rsidR="00395576" w:rsidRPr="00AC4FBC" w14:paraId="01516E5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C3C61C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0DC9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9ACAD8" w14:textId="2AD555CF" w:rsidR="00395576" w:rsidRPr="00AC4FBC" w:rsidRDefault="00395576">
            <w:pPr>
              <w:rPr>
                <w:rFonts w:ascii="Arial" w:hAnsi="Arial"/>
                <w:sz w:val="16"/>
                <w:szCs w:val="16"/>
              </w:rPr>
            </w:pPr>
            <w:r w:rsidRPr="00AC4FBC">
              <w:rPr>
                <w:rFonts w:ascii="Arial" w:hAnsi="Arial"/>
                <w:sz w:val="16"/>
                <w:szCs w:val="16"/>
              </w:rPr>
              <w:t>R5-225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649955" w14:textId="5548F0A2" w:rsidR="00395576" w:rsidRPr="00AC4FBC" w:rsidRDefault="00395576">
            <w:pPr>
              <w:rPr>
                <w:rFonts w:ascii="Arial" w:hAnsi="Arial"/>
                <w:sz w:val="16"/>
                <w:szCs w:val="16"/>
              </w:rPr>
            </w:pPr>
            <w:r w:rsidRPr="00AC4FBC">
              <w:rPr>
                <w:rFonts w:ascii="Arial" w:hAnsi="Arial"/>
                <w:sz w:val="16"/>
                <w:szCs w:val="16"/>
              </w:rPr>
              <w:t>1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5B3C0E" w14:textId="6A44557C"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BA753" w14:textId="5A905FB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EEE482" w14:textId="3A1DF6E7" w:rsidR="00395576" w:rsidRPr="00AC4FBC" w:rsidRDefault="00395576">
            <w:pPr>
              <w:rPr>
                <w:rFonts w:ascii="Arial" w:hAnsi="Arial"/>
                <w:sz w:val="16"/>
                <w:szCs w:val="16"/>
              </w:rPr>
            </w:pPr>
            <w:r w:rsidRPr="00AC4FBC">
              <w:rPr>
                <w:rFonts w:ascii="Arial" w:hAnsi="Arial"/>
                <w:sz w:val="16"/>
                <w:szCs w:val="16"/>
              </w:rPr>
              <w:t>Rel-15 Beam correspondence test toleran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12265" w14:textId="77777777" w:rsidR="00395576" w:rsidRPr="00AC4FBC" w:rsidRDefault="00395576">
            <w:pPr>
              <w:pStyle w:val="TAL"/>
              <w:rPr>
                <w:sz w:val="16"/>
                <w:szCs w:val="16"/>
              </w:rPr>
            </w:pPr>
            <w:r w:rsidRPr="00AC4FBC">
              <w:rPr>
                <w:sz w:val="16"/>
                <w:szCs w:val="16"/>
              </w:rPr>
              <w:t>17.6.0</w:t>
            </w:r>
          </w:p>
        </w:tc>
      </w:tr>
      <w:tr w:rsidR="00395576" w:rsidRPr="00AC4FBC" w14:paraId="3D413CD3"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C038807"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864EC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884221" w14:textId="5549B34D" w:rsidR="00395576" w:rsidRPr="00AC4FBC" w:rsidRDefault="00395576">
            <w:pPr>
              <w:rPr>
                <w:rFonts w:ascii="Arial" w:hAnsi="Arial"/>
                <w:sz w:val="16"/>
                <w:szCs w:val="16"/>
              </w:rPr>
            </w:pPr>
            <w:r w:rsidRPr="00AC4FBC">
              <w:rPr>
                <w:rFonts w:ascii="Arial" w:hAnsi="Arial"/>
                <w:sz w:val="16"/>
                <w:szCs w:val="16"/>
              </w:rPr>
              <w:t>R5-225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DBF6D" w14:textId="6FB40DD9" w:rsidR="00395576" w:rsidRPr="00AC4FBC" w:rsidRDefault="00395576">
            <w:pPr>
              <w:rPr>
                <w:rFonts w:ascii="Arial" w:hAnsi="Arial"/>
                <w:sz w:val="16"/>
                <w:szCs w:val="16"/>
              </w:rPr>
            </w:pPr>
            <w:r w:rsidRPr="00AC4FBC">
              <w:rPr>
                <w:rFonts w:ascii="Arial" w:hAnsi="Arial"/>
                <w:sz w:val="16"/>
                <w:szCs w:val="16"/>
              </w:rPr>
              <w:t>1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8562BF" w14:textId="69842408"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A06AD" w14:textId="0D673DD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EEF5E" w14:textId="4FD1D52F" w:rsidR="00395576" w:rsidRPr="00AC4FBC" w:rsidRDefault="00395576">
            <w:pPr>
              <w:rPr>
                <w:rFonts w:ascii="Arial" w:hAnsi="Arial"/>
                <w:sz w:val="16"/>
                <w:szCs w:val="16"/>
              </w:rPr>
            </w:pPr>
            <w:r w:rsidRPr="00AC4FBC">
              <w:rPr>
                <w:rFonts w:ascii="Arial" w:hAnsi="Arial"/>
                <w:sz w:val="16"/>
                <w:szCs w:val="16"/>
              </w:rPr>
              <w:t>Update of FR2 5CC to 8CCs Trans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41BECA" w14:textId="77777777" w:rsidR="00395576" w:rsidRPr="00AC4FBC" w:rsidRDefault="00395576">
            <w:pPr>
              <w:pStyle w:val="TAL"/>
              <w:rPr>
                <w:sz w:val="16"/>
                <w:szCs w:val="16"/>
              </w:rPr>
            </w:pPr>
            <w:r w:rsidRPr="00AC4FBC">
              <w:rPr>
                <w:sz w:val="16"/>
                <w:szCs w:val="16"/>
              </w:rPr>
              <w:t>17.6.0</w:t>
            </w:r>
          </w:p>
        </w:tc>
      </w:tr>
      <w:tr w:rsidR="00395576" w:rsidRPr="00AC4FBC" w14:paraId="19AEF34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AC744A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A12730"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692D95" w14:textId="0770674B" w:rsidR="00395576" w:rsidRPr="00AC4FBC" w:rsidRDefault="00395576">
            <w:pPr>
              <w:rPr>
                <w:rFonts w:ascii="Arial" w:hAnsi="Arial"/>
                <w:sz w:val="16"/>
                <w:szCs w:val="16"/>
              </w:rPr>
            </w:pPr>
            <w:r w:rsidRPr="00AC4FBC">
              <w:rPr>
                <w:rFonts w:ascii="Arial" w:hAnsi="Arial"/>
                <w:sz w:val="16"/>
                <w:szCs w:val="16"/>
              </w:rPr>
              <w:t>R5-225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06A278" w14:textId="4CBB5EE1" w:rsidR="00395576" w:rsidRPr="00AC4FBC" w:rsidRDefault="00395576">
            <w:pPr>
              <w:rPr>
                <w:rFonts w:ascii="Arial" w:hAnsi="Arial"/>
                <w:sz w:val="16"/>
                <w:szCs w:val="16"/>
              </w:rPr>
            </w:pPr>
            <w:r w:rsidRPr="00AC4FBC">
              <w:rPr>
                <w:rFonts w:ascii="Arial" w:hAnsi="Arial"/>
                <w:sz w:val="16"/>
                <w:szCs w:val="16"/>
              </w:rPr>
              <w:t>1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39A4E" w14:textId="4B33C36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36B77" w14:textId="1BDCA60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E98DD" w14:textId="68091F3E" w:rsidR="00395576" w:rsidRPr="00AC4FBC" w:rsidRDefault="00395576">
            <w:pPr>
              <w:rPr>
                <w:rFonts w:ascii="Arial" w:hAnsi="Arial"/>
                <w:sz w:val="16"/>
                <w:szCs w:val="16"/>
              </w:rPr>
            </w:pPr>
            <w:r w:rsidRPr="00AC4FBC">
              <w:rPr>
                <w:rFonts w:ascii="Arial" w:hAnsi="Arial"/>
                <w:sz w:val="16"/>
                <w:szCs w:val="16"/>
              </w:rPr>
              <w:t>Introduction of Output power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B0797" w14:textId="77777777" w:rsidR="00395576" w:rsidRPr="00AC4FBC" w:rsidRDefault="00395576">
            <w:pPr>
              <w:pStyle w:val="TAL"/>
              <w:rPr>
                <w:sz w:val="16"/>
                <w:szCs w:val="16"/>
              </w:rPr>
            </w:pPr>
            <w:r w:rsidRPr="00AC4FBC">
              <w:rPr>
                <w:sz w:val="16"/>
                <w:szCs w:val="16"/>
              </w:rPr>
              <w:t>17.6.0</w:t>
            </w:r>
          </w:p>
        </w:tc>
      </w:tr>
      <w:tr w:rsidR="00395576" w:rsidRPr="00AC4FBC" w14:paraId="6C52ACD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7B72F26"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98AE86"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C5632" w14:textId="7E37654F" w:rsidR="00395576" w:rsidRPr="00AC4FBC" w:rsidRDefault="00395576">
            <w:pPr>
              <w:rPr>
                <w:rFonts w:ascii="Arial" w:hAnsi="Arial"/>
                <w:sz w:val="16"/>
                <w:szCs w:val="16"/>
              </w:rPr>
            </w:pPr>
            <w:r w:rsidRPr="00AC4FBC">
              <w:rPr>
                <w:rFonts w:ascii="Arial" w:hAnsi="Arial"/>
                <w:sz w:val="16"/>
                <w:szCs w:val="16"/>
              </w:rPr>
              <w:t>R5-225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339E65" w14:textId="7AD94ECC" w:rsidR="00395576" w:rsidRPr="00AC4FBC" w:rsidRDefault="00395576">
            <w:pPr>
              <w:rPr>
                <w:rFonts w:ascii="Arial" w:hAnsi="Arial"/>
                <w:sz w:val="16"/>
                <w:szCs w:val="16"/>
              </w:rPr>
            </w:pPr>
            <w:r w:rsidRPr="00AC4FBC">
              <w:rPr>
                <w:rFonts w:ascii="Arial" w:hAnsi="Arial"/>
                <w:sz w:val="16"/>
                <w:szCs w:val="16"/>
              </w:rPr>
              <w:t>1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067A1" w14:textId="7DB0F186"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4449" w14:textId="082EA6FB"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C7239" w14:textId="4D60E935" w:rsidR="00395576" w:rsidRPr="00AC4FBC" w:rsidRDefault="00395576">
            <w:pPr>
              <w:rPr>
                <w:rFonts w:ascii="Arial" w:hAnsi="Arial"/>
                <w:sz w:val="16"/>
                <w:szCs w:val="16"/>
              </w:rPr>
            </w:pPr>
            <w:r w:rsidRPr="00AC4FBC">
              <w:rPr>
                <w:rFonts w:ascii="Arial" w:hAnsi="Arial"/>
                <w:sz w:val="16"/>
                <w:szCs w:val="16"/>
              </w:rPr>
              <w:t>Introduction of Spurious emissions band UE co-existence Test description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6B60B" w14:textId="77777777" w:rsidR="00395576" w:rsidRPr="00AC4FBC" w:rsidRDefault="00395576">
            <w:pPr>
              <w:pStyle w:val="TAL"/>
              <w:rPr>
                <w:sz w:val="16"/>
                <w:szCs w:val="16"/>
              </w:rPr>
            </w:pPr>
            <w:r w:rsidRPr="00AC4FBC">
              <w:rPr>
                <w:sz w:val="16"/>
                <w:szCs w:val="16"/>
              </w:rPr>
              <w:t>17.6.0</w:t>
            </w:r>
          </w:p>
        </w:tc>
      </w:tr>
      <w:tr w:rsidR="00395576" w:rsidRPr="00AC4FBC" w14:paraId="66CF4DC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BCD2A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E911F9"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637319" w14:textId="2E368954" w:rsidR="00395576" w:rsidRPr="00AC4FBC" w:rsidRDefault="00395576">
            <w:pPr>
              <w:rPr>
                <w:rFonts w:ascii="Arial" w:hAnsi="Arial"/>
                <w:sz w:val="16"/>
                <w:szCs w:val="16"/>
              </w:rPr>
            </w:pPr>
            <w:r w:rsidRPr="00AC4FBC">
              <w:rPr>
                <w:rFonts w:ascii="Arial" w:hAnsi="Arial"/>
                <w:sz w:val="16"/>
                <w:szCs w:val="16"/>
              </w:rPr>
              <w:t>R5-225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34074" w14:textId="00C8A40F" w:rsidR="00395576" w:rsidRPr="00AC4FBC" w:rsidRDefault="00395576">
            <w:pPr>
              <w:rPr>
                <w:rFonts w:ascii="Arial" w:hAnsi="Arial"/>
                <w:sz w:val="16"/>
                <w:szCs w:val="16"/>
              </w:rPr>
            </w:pPr>
            <w:r w:rsidRPr="00AC4FBC">
              <w:rPr>
                <w:rFonts w:ascii="Arial" w:hAnsi="Arial"/>
                <w:sz w:val="16"/>
                <w:szCs w:val="16"/>
              </w:rPr>
              <w:t>1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0C68BA" w14:textId="2C4A81C2"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A5F18" w14:textId="4160ACB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EE60C" w14:textId="2C99D1DB" w:rsidR="00395576" w:rsidRPr="00AC4FBC" w:rsidRDefault="00395576">
            <w:pPr>
              <w:rPr>
                <w:rFonts w:ascii="Arial" w:hAnsi="Arial"/>
                <w:sz w:val="16"/>
                <w:szCs w:val="16"/>
              </w:rPr>
            </w:pPr>
            <w:r w:rsidRPr="00AC4FBC">
              <w:rPr>
                <w:rFonts w:ascii="Arial" w:hAnsi="Arial"/>
                <w:sz w:val="16"/>
                <w:szCs w:val="16"/>
              </w:rPr>
              <w:t>Update 6.5B.3.3.2 for DC_5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C3B64" w14:textId="77777777" w:rsidR="00395576" w:rsidRPr="00AC4FBC" w:rsidRDefault="00395576">
            <w:pPr>
              <w:pStyle w:val="TAL"/>
              <w:rPr>
                <w:sz w:val="16"/>
                <w:szCs w:val="16"/>
              </w:rPr>
            </w:pPr>
            <w:r w:rsidRPr="00AC4FBC">
              <w:rPr>
                <w:sz w:val="16"/>
                <w:szCs w:val="16"/>
              </w:rPr>
              <w:t>17.6.0</w:t>
            </w:r>
          </w:p>
        </w:tc>
      </w:tr>
      <w:tr w:rsidR="00395576" w:rsidRPr="00AC4FBC" w14:paraId="7A3A7D7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9E7E56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592C11"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C34C2" w14:textId="7D3F1847" w:rsidR="00395576" w:rsidRPr="00AC4FBC" w:rsidRDefault="00395576">
            <w:pPr>
              <w:rPr>
                <w:rFonts w:ascii="Arial" w:hAnsi="Arial"/>
                <w:sz w:val="16"/>
                <w:szCs w:val="16"/>
              </w:rPr>
            </w:pPr>
            <w:r w:rsidRPr="00AC4FBC">
              <w:rPr>
                <w:rFonts w:ascii="Arial" w:hAnsi="Arial"/>
                <w:sz w:val="16"/>
                <w:szCs w:val="16"/>
              </w:rPr>
              <w:t>R5-225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0D33D" w14:textId="34CDF701" w:rsidR="00395576" w:rsidRPr="00AC4FBC" w:rsidRDefault="00395576">
            <w:pPr>
              <w:rPr>
                <w:rFonts w:ascii="Arial" w:hAnsi="Arial"/>
                <w:sz w:val="16"/>
                <w:szCs w:val="16"/>
              </w:rPr>
            </w:pPr>
            <w:r w:rsidRPr="00AC4FBC">
              <w:rPr>
                <w:rFonts w:ascii="Arial" w:hAnsi="Arial"/>
                <w:sz w:val="16"/>
                <w:szCs w:val="16"/>
              </w:rPr>
              <w:t>1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4A00E" w14:textId="5C89A459"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0B36" w14:textId="2772D30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D3CD16" w14:textId="4491D974" w:rsidR="00395576" w:rsidRPr="00AC4FBC" w:rsidRDefault="00395576">
            <w:pPr>
              <w:rPr>
                <w:rFonts w:ascii="Arial" w:hAnsi="Arial"/>
                <w:sz w:val="16"/>
                <w:szCs w:val="16"/>
              </w:rPr>
            </w:pPr>
            <w:r w:rsidRPr="00AC4FBC">
              <w:rPr>
                <w:rFonts w:ascii="Arial" w:hAnsi="Arial"/>
                <w:sz w:val="16"/>
                <w:szCs w:val="16"/>
              </w:rPr>
              <w:t>Corrections on test configuration table in spurious emission band UE co-existence for Rel-16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FC738" w14:textId="77777777" w:rsidR="00395576" w:rsidRPr="00AC4FBC" w:rsidRDefault="00395576">
            <w:pPr>
              <w:pStyle w:val="TAL"/>
              <w:rPr>
                <w:sz w:val="16"/>
                <w:szCs w:val="16"/>
              </w:rPr>
            </w:pPr>
            <w:r w:rsidRPr="00AC4FBC">
              <w:rPr>
                <w:sz w:val="16"/>
                <w:szCs w:val="16"/>
              </w:rPr>
              <w:t>17.6.0</w:t>
            </w:r>
          </w:p>
        </w:tc>
      </w:tr>
      <w:tr w:rsidR="00395576" w:rsidRPr="00AC4FBC" w14:paraId="19A0B80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0ED35E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3A6EF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C081A1" w14:textId="789367E8" w:rsidR="00395576" w:rsidRPr="00AC4FBC" w:rsidRDefault="00395576">
            <w:pPr>
              <w:rPr>
                <w:rFonts w:ascii="Arial" w:hAnsi="Arial"/>
                <w:sz w:val="16"/>
                <w:szCs w:val="16"/>
              </w:rPr>
            </w:pPr>
            <w:r w:rsidRPr="00AC4FBC">
              <w:rPr>
                <w:rFonts w:ascii="Arial" w:hAnsi="Arial"/>
                <w:sz w:val="16"/>
                <w:szCs w:val="16"/>
              </w:rPr>
              <w:t>R5-225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9CD49" w14:textId="7B15C40C" w:rsidR="00395576" w:rsidRPr="00AC4FBC" w:rsidRDefault="00395576">
            <w:pPr>
              <w:rPr>
                <w:rFonts w:ascii="Arial" w:hAnsi="Arial"/>
                <w:sz w:val="16"/>
                <w:szCs w:val="16"/>
              </w:rPr>
            </w:pPr>
            <w:r w:rsidRPr="00AC4FBC">
              <w:rPr>
                <w:rFonts w:ascii="Arial" w:hAnsi="Arial"/>
                <w:sz w:val="16"/>
                <w:szCs w:val="16"/>
              </w:rPr>
              <w:t>1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855485" w14:textId="0D0EF5C7"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08347A" w14:textId="11F778A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21511" w14:textId="5A359B0C" w:rsidR="00395576" w:rsidRPr="00AC4FBC" w:rsidRDefault="00395576">
            <w:pPr>
              <w:rPr>
                <w:rFonts w:ascii="Arial" w:hAnsi="Arial"/>
                <w:sz w:val="16"/>
                <w:szCs w:val="16"/>
              </w:rPr>
            </w:pPr>
            <w:r w:rsidRPr="00AC4FBC">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F2AFB" w14:textId="77777777" w:rsidR="00395576" w:rsidRPr="00AC4FBC" w:rsidRDefault="00395576">
            <w:pPr>
              <w:pStyle w:val="TAL"/>
              <w:rPr>
                <w:sz w:val="16"/>
                <w:szCs w:val="16"/>
              </w:rPr>
            </w:pPr>
            <w:r w:rsidRPr="00AC4FBC">
              <w:rPr>
                <w:sz w:val="16"/>
                <w:szCs w:val="16"/>
              </w:rPr>
              <w:t>17.6.0</w:t>
            </w:r>
          </w:p>
        </w:tc>
      </w:tr>
      <w:tr w:rsidR="00395576" w:rsidRPr="00AC4FBC" w14:paraId="5B0FBA4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5C18E88"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5E002"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EF7616" w14:textId="4A0622E5" w:rsidR="00395576" w:rsidRPr="00AC4FBC" w:rsidRDefault="00395576">
            <w:pPr>
              <w:rPr>
                <w:rFonts w:ascii="Arial" w:hAnsi="Arial"/>
                <w:sz w:val="16"/>
                <w:szCs w:val="16"/>
              </w:rPr>
            </w:pPr>
            <w:r w:rsidRPr="00AC4FBC">
              <w:rPr>
                <w:rFonts w:ascii="Arial" w:hAnsi="Arial"/>
                <w:sz w:val="16"/>
                <w:szCs w:val="16"/>
              </w:rPr>
              <w:t>R5-225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1D6CD" w14:textId="5DDD9D8D" w:rsidR="00395576" w:rsidRPr="00AC4FBC" w:rsidRDefault="00395576">
            <w:pPr>
              <w:rPr>
                <w:rFonts w:ascii="Arial" w:hAnsi="Arial"/>
                <w:sz w:val="16"/>
                <w:szCs w:val="16"/>
              </w:rPr>
            </w:pPr>
            <w:r w:rsidRPr="00AC4FBC">
              <w:rPr>
                <w:rFonts w:ascii="Arial" w:hAnsi="Arial"/>
                <w:sz w:val="16"/>
                <w:szCs w:val="16"/>
              </w:rPr>
              <w:t>1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A41C7" w14:textId="19F20B1C"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A37D2" w14:textId="75A0DF5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C6CE6" w14:textId="2AE65C4D" w:rsidR="00395576" w:rsidRPr="00AC4FBC" w:rsidRDefault="00395576">
            <w:pPr>
              <w:rPr>
                <w:rFonts w:ascii="Arial" w:hAnsi="Arial"/>
                <w:sz w:val="16"/>
                <w:szCs w:val="16"/>
              </w:rPr>
            </w:pPr>
            <w:r w:rsidRPr="00AC4FBC">
              <w:rPr>
                <w:rFonts w:ascii="Arial" w:hAnsi="Arial"/>
                <w:sz w:val="16"/>
                <w:szCs w:val="16"/>
              </w:rPr>
              <w:t>Update for reference sensitivity for DC_5A_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A85E6" w14:textId="77777777" w:rsidR="00395576" w:rsidRPr="00AC4FBC" w:rsidRDefault="00395576">
            <w:pPr>
              <w:pStyle w:val="TAL"/>
              <w:rPr>
                <w:sz w:val="16"/>
                <w:szCs w:val="16"/>
              </w:rPr>
            </w:pPr>
            <w:r w:rsidRPr="00AC4FBC">
              <w:rPr>
                <w:sz w:val="16"/>
                <w:szCs w:val="16"/>
              </w:rPr>
              <w:t>17.6.0</w:t>
            </w:r>
          </w:p>
        </w:tc>
      </w:tr>
      <w:tr w:rsidR="00395576" w:rsidRPr="00AC4FBC" w14:paraId="16BB4E75"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56AC543"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1E5209"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3E1409" w14:textId="68758F85" w:rsidR="00395576" w:rsidRPr="00AC4FBC" w:rsidRDefault="00395576">
            <w:pPr>
              <w:rPr>
                <w:rFonts w:ascii="Arial" w:hAnsi="Arial"/>
                <w:sz w:val="16"/>
                <w:szCs w:val="16"/>
              </w:rPr>
            </w:pPr>
            <w:r w:rsidRPr="00AC4FBC">
              <w:rPr>
                <w:rFonts w:ascii="Arial" w:hAnsi="Arial"/>
                <w:sz w:val="16"/>
                <w:szCs w:val="16"/>
              </w:rPr>
              <w:t>R5-225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938559" w14:textId="37A46F29" w:rsidR="00395576" w:rsidRPr="00AC4FBC" w:rsidRDefault="00395576">
            <w:pPr>
              <w:rPr>
                <w:rFonts w:ascii="Arial" w:hAnsi="Arial"/>
                <w:sz w:val="16"/>
                <w:szCs w:val="16"/>
              </w:rPr>
            </w:pPr>
            <w:r w:rsidRPr="00AC4FBC">
              <w:rPr>
                <w:rFonts w:ascii="Arial" w:hAnsi="Arial"/>
                <w:sz w:val="16"/>
                <w:szCs w:val="16"/>
              </w:rPr>
              <w:t>1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F6645" w14:textId="3A49430C"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35515" w14:textId="279E045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D40CAE" w14:textId="747907C5" w:rsidR="00395576" w:rsidRPr="00AC4FBC" w:rsidRDefault="00395576">
            <w:pPr>
              <w:rPr>
                <w:rFonts w:ascii="Arial" w:hAnsi="Arial"/>
                <w:sz w:val="16"/>
                <w:szCs w:val="16"/>
              </w:rPr>
            </w:pPr>
            <w:r w:rsidRPr="00AC4FBC">
              <w:rPr>
                <w:rFonts w:ascii="Arial" w:hAnsi="Arial"/>
                <w:sz w:val="16"/>
                <w:szCs w:val="16"/>
              </w:rPr>
              <w:t>Correction of Power Class 2 test requirements in 6.2B.1.3.5 for Interband EN-DC FDD and TDD Duplex-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F7210B" w14:textId="77777777" w:rsidR="00395576" w:rsidRPr="00AC4FBC" w:rsidRDefault="00395576">
            <w:pPr>
              <w:pStyle w:val="TAL"/>
              <w:rPr>
                <w:sz w:val="16"/>
                <w:szCs w:val="16"/>
              </w:rPr>
            </w:pPr>
            <w:r w:rsidRPr="00AC4FBC">
              <w:rPr>
                <w:sz w:val="16"/>
                <w:szCs w:val="16"/>
              </w:rPr>
              <w:t>17.6.0</w:t>
            </w:r>
          </w:p>
        </w:tc>
      </w:tr>
      <w:tr w:rsidR="00395576" w:rsidRPr="00AC4FBC" w14:paraId="0903FA5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ABD9F78"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9B8494"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39EE45" w14:textId="010FC37A" w:rsidR="00395576" w:rsidRPr="00AC4FBC" w:rsidRDefault="00395576">
            <w:pPr>
              <w:rPr>
                <w:rFonts w:ascii="Arial" w:hAnsi="Arial"/>
                <w:sz w:val="16"/>
                <w:szCs w:val="16"/>
              </w:rPr>
            </w:pPr>
            <w:r w:rsidRPr="00AC4FBC">
              <w:rPr>
                <w:rFonts w:ascii="Arial" w:hAnsi="Arial"/>
                <w:sz w:val="16"/>
                <w:szCs w:val="16"/>
              </w:rPr>
              <w:t>R5-225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69200" w14:textId="741872E9" w:rsidR="00395576" w:rsidRPr="00AC4FBC" w:rsidRDefault="00395576">
            <w:pPr>
              <w:rPr>
                <w:rFonts w:ascii="Arial" w:hAnsi="Arial"/>
                <w:sz w:val="16"/>
                <w:szCs w:val="16"/>
              </w:rPr>
            </w:pPr>
            <w:r w:rsidRPr="00AC4FBC">
              <w:rPr>
                <w:rFonts w:ascii="Arial" w:hAnsi="Arial"/>
                <w:sz w:val="16"/>
                <w:szCs w:val="16"/>
              </w:rPr>
              <w:t>1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BE809" w14:textId="68FD4C87"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1798A" w14:textId="586DC8DC"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0558F" w14:textId="4CE5C5D5" w:rsidR="00395576" w:rsidRPr="00AC4FBC" w:rsidRDefault="00395576">
            <w:pPr>
              <w:rPr>
                <w:rFonts w:ascii="Arial" w:hAnsi="Arial"/>
                <w:sz w:val="16"/>
                <w:szCs w:val="16"/>
              </w:rPr>
            </w:pPr>
            <w:r w:rsidRPr="00AC4FBC">
              <w:rPr>
                <w:rFonts w:ascii="Arial" w:hAnsi="Arial"/>
                <w:sz w:val="16"/>
                <w:szCs w:val="16"/>
              </w:rPr>
              <w:t>Replacing the word LTE by E-UTRA in description of excep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F3228" w14:textId="77777777" w:rsidR="00395576" w:rsidRPr="00AC4FBC" w:rsidRDefault="00395576">
            <w:pPr>
              <w:pStyle w:val="TAL"/>
              <w:rPr>
                <w:sz w:val="16"/>
                <w:szCs w:val="16"/>
              </w:rPr>
            </w:pPr>
            <w:r w:rsidRPr="00AC4FBC">
              <w:rPr>
                <w:sz w:val="16"/>
                <w:szCs w:val="16"/>
              </w:rPr>
              <w:t>17.6.0</w:t>
            </w:r>
          </w:p>
        </w:tc>
      </w:tr>
      <w:tr w:rsidR="00395576" w:rsidRPr="00AC4FBC" w14:paraId="781BEE8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8A83605"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D4A29"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82F9E9" w14:textId="54CAD0D9" w:rsidR="00395576" w:rsidRPr="00AC4FBC" w:rsidRDefault="00395576">
            <w:pPr>
              <w:rPr>
                <w:rFonts w:ascii="Arial" w:hAnsi="Arial"/>
                <w:sz w:val="16"/>
                <w:szCs w:val="16"/>
              </w:rPr>
            </w:pPr>
            <w:r w:rsidRPr="00AC4FBC">
              <w:rPr>
                <w:rFonts w:ascii="Arial" w:hAnsi="Arial"/>
                <w:sz w:val="16"/>
                <w:szCs w:val="16"/>
              </w:rPr>
              <w:t>R5-225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BA3284" w14:textId="06BF7665" w:rsidR="00395576" w:rsidRPr="00AC4FBC" w:rsidRDefault="00395576">
            <w:pPr>
              <w:rPr>
                <w:rFonts w:ascii="Arial" w:hAnsi="Arial"/>
                <w:sz w:val="16"/>
                <w:szCs w:val="16"/>
              </w:rPr>
            </w:pPr>
            <w:r w:rsidRPr="00AC4FBC">
              <w:rPr>
                <w:rFonts w:ascii="Arial" w:hAnsi="Arial"/>
                <w:sz w:val="16"/>
                <w:szCs w:val="16"/>
              </w:rPr>
              <w:t>1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30C7BE" w14:textId="7A2DA554"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BC367" w14:textId="442C80E6"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34182A" w14:textId="206EF17D" w:rsidR="00395576" w:rsidRPr="00AC4FBC" w:rsidRDefault="00395576">
            <w:pPr>
              <w:rPr>
                <w:rFonts w:ascii="Arial" w:hAnsi="Arial"/>
                <w:sz w:val="16"/>
                <w:szCs w:val="16"/>
              </w:rPr>
            </w:pPr>
            <w:r w:rsidRPr="00AC4FBC">
              <w:rPr>
                <w:rFonts w:ascii="Arial" w:hAnsi="Arial"/>
                <w:sz w:val="16"/>
                <w:szCs w:val="16"/>
              </w:rPr>
              <w:t>Removal of brackets for DCI format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FE39E" w14:textId="77777777" w:rsidR="00395576" w:rsidRPr="00AC4FBC" w:rsidRDefault="00395576">
            <w:pPr>
              <w:pStyle w:val="TAL"/>
              <w:rPr>
                <w:sz w:val="16"/>
                <w:szCs w:val="16"/>
              </w:rPr>
            </w:pPr>
            <w:r w:rsidRPr="00AC4FBC">
              <w:rPr>
                <w:sz w:val="16"/>
                <w:szCs w:val="16"/>
              </w:rPr>
              <w:t>17.6.0</w:t>
            </w:r>
          </w:p>
        </w:tc>
      </w:tr>
      <w:tr w:rsidR="00395576" w:rsidRPr="00AC4FBC" w14:paraId="37CEF4A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29996FD"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4256B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61036" w14:textId="03BAF126" w:rsidR="00395576" w:rsidRPr="00AC4FBC" w:rsidRDefault="00395576">
            <w:pPr>
              <w:rPr>
                <w:rFonts w:ascii="Arial" w:hAnsi="Arial"/>
                <w:sz w:val="16"/>
                <w:szCs w:val="16"/>
              </w:rPr>
            </w:pPr>
            <w:r w:rsidRPr="00AC4FBC">
              <w:rPr>
                <w:rFonts w:ascii="Arial" w:hAnsi="Arial"/>
                <w:sz w:val="16"/>
                <w:szCs w:val="16"/>
              </w:rPr>
              <w:t>R5-225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8BE03" w14:textId="7A59DB48" w:rsidR="00395576" w:rsidRPr="00AC4FBC" w:rsidRDefault="00395576">
            <w:pPr>
              <w:rPr>
                <w:rFonts w:ascii="Arial" w:hAnsi="Arial"/>
                <w:sz w:val="16"/>
                <w:szCs w:val="16"/>
              </w:rPr>
            </w:pPr>
            <w:r w:rsidRPr="00AC4FBC">
              <w:rPr>
                <w:rFonts w:ascii="Arial" w:hAnsi="Arial"/>
                <w:sz w:val="16"/>
                <w:szCs w:val="16"/>
              </w:rPr>
              <w:t>1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8E3D21" w14:textId="643E504A"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BCBC4" w14:textId="459B1FE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5018F" w14:textId="4FB950D5" w:rsidR="00395576" w:rsidRPr="00AC4FBC" w:rsidRDefault="00395576">
            <w:pPr>
              <w:rPr>
                <w:rFonts w:ascii="Arial" w:hAnsi="Arial"/>
                <w:sz w:val="16"/>
                <w:szCs w:val="16"/>
              </w:rPr>
            </w:pPr>
            <w:r w:rsidRPr="00AC4FBC">
              <w:rPr>
                <w:rFonts w:ascii="Arial" w:hAnsi="Arial"/>
                <w:sz w:val="16"/>
                <w:szCs w:val="16"/>
              </w:rPr>
              <w:t>Introduction of test section for UL MIMO EN-DC MPR wi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99F3E" w14:textId="77777777" w:rsidR="00395576" w:rsidRPr="00AC4FBC" w:rsidRDefault="00395576">
            <w:pPr>
              <w:pStyle w:val="TAL"/>
              <w:rPr>
                <w:sz w:val="16"/>
                <w:szCs w:val="16"/>
              </w:rPr>
            </w:pPr>
            <w:r w:rsidRPr="00AC4FBC">
              <w:rPr>
                <w:sz w:val="16"/>
                <w:szCs w:val="16"/>
              </w:rPr>
              <w:t>17.6.0</w:t>
            </w:r>
          </w:p>
        </w:tc>
      </w:tr>
      <w:tr w:rsidR="00395576" w:rsidRPr="00AC4FBC" w14:paraId="3E3BE53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98B759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A148B"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2DC4E" w14:textId="35C1F55A" w:rsidR="00395576" w:rsidRPr="00AC4FBC" w:rsidRDefault="00395576">
            <w:pPr>
              <w:rPr>
                <w:rFonts w:ascii="Arial" w:hAnsi="Arial"/>
                <w:sz w:val="16"/>
                <w:szCs w:val="16"/>
              </w:rPr>
            </w:pPr>
            <w:r w:rsidRPr="00AC4FBC">
              <w:rPr>
                <w:rFonts w:ascii="Arial" w:hAnsi="Arial"/>
                <w:sz w:val="16"/>
                <w:szCs w:val="16"/>
              </w:rPr>
              <w:t>R5-225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AA84EF" w14:textId="6B235514" w:rsidR="00395576" w:rsidRPr="00AC4FBC" w:rsidRDefault="00395576">
            <w:pPr>
              <w:rPr>
                <w:rFonts w:ascii="Arial" w:hAnsi="Arial"/>
                <w:sz w:val="16"/>
                <w:szCs w:val="16"/>
              </w:rPr>
            </w:pPr>
            <w:r w:rsidRPr="00AC4FBC">
              <w:rPr>
                <w:rFonts w:ascii="Arial" w:hAnsi="Arial"/>
                <w:sz w:val="16"/>
                <w:szCs w:val="16"/>
              </w:rPr>
              <w:t>1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BAB48A" w14:textId="4583C5A5"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D0BAB" w14:textId="6B421BA3"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56A6D" w14:textId="38DBAEDE" w:rsidR="00395576" w:rsidRPr="00AC4FBC" w:rsidRDefault="00395576">
            <w:pPr>
              <w:rPr>
                <w:rFonts w:ascii="Arial" w:hAnsi="Arial"/>
                <w:sz w:val="16"/>
                <w:szCs w:val="16"/>
              </w:rPr>
            </w:pPr>
            <w:r w:rsidRPr="00AC4FBC">
              <w:rPr>
                <w:rFonts w:ascii="Arial" w:hAnsi="Arial"/>
                <w:sz w:val="16"/>
                <w:szCs w:val="16"/>
              </w:rPr>
              <w:t>Introduction of test section for UL MIMO EN-DC A-MPR wi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0A021" w14:textId="77777777" w:rsidR="00395576" w:rsidRPr="00AC4FBC" w:rsidRDefault="00395576">
            <w:pPr>
              <w:pStyle w:val="TAL"/>
              <w:rPr>
                <w:sz w:val="16"/>
                <w:szCs w:val="16"/>
              </w:rPr>
            </w:pPr>
            <w:r w:rsidRPr="00AC4FBC">
              <w:rPr>
                <w:sz w:val="16"/>
                <w:szCs w:val="16"/>
              </w:rPr>
              <w:t>17.6.0</w:t>
            </w:r>
          </w:p>
        </w:tc>
      </w:tr>
      <w:tr w:rsidR="00395576" w:rsidRPr="00AC4FBC" w14:paraId="06F4115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AD6011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3D3F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16E4E7" w14:textId="6CEE6086" w:rsidR="00395576" w:rsidRPr="00AC4FBC" w:rsidRDefault="00395576">
            <w:pPr>
              <w:rPr>
                <w:rFonts w:ascii="Arial" w:hAnsi="Arial"/>
                <w:sz w:val="16"/>
                <w:szCs w:val="16"/>
              </w:rPr>
            </w:pPr>
            <w:r w:rsidRPr="00AC4FBC">
              <w:rPr>
                <w:rFonts w:ascii="Arial" w:hAnsi="Arial"/>
                <w:sz w:val="16"/>
                <w:szCs w:val="16"/>
              </w:rPr>
              <w:t>R5-22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581A4F" w14:textId="622B2E1B" w:rsidR="00395576" w:rsidRPr="00AC4FBC" w:rsidRDefault="00395576">
            <w:pPr>
              <w:rPr>
                <w:rFonts w:ascii="Arial" w:hAnsi="Arial"/>
                <w:sz w:val="16"/>
                <w:szCs w:val="16"/>
              </w:rPr>
            </w:pPr>
            <w:r w:rsidRPr="00AC4FBC">
              <w:rPr>
                <w:rFonts w:ascii="Arial" w:hAnsi="Arial"/>
                <w:sz w:val="16"/>
                <w:szCs w:val="16"/>
              </w:rPr>
              <w:t>1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5F881" w14:textId="2D949F3F"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B425C" w14:textId="39ADFAC5"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3D8091" w14:textId="7A8AE277" w:rsidR="00395576" w:rsidRPr="00AC4FBC" w:rsidRDefault="00395576">
            <w:pPr>
              <w:rPr>
                <w:rFonts w:ascii="Arial" w:hAnsi="Arial"/>
                <w:sz w:val="16"/>
                <w:szCs w:val="16"/>
              </w:rPr>
            </w:pPr>
            <w:r w:rsidRPr="00AC4FBC">
              <w:rPr>
                <w:rFonts w:ascii="Arial" w:hAnsi="Arial"/>
                <w:sz w:val="16"/>
                <w:szCs w:val="16"/>
              </w:rPr>
              <w:t>Introduction of test tase for UL MIMO EN-DC MP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9F68B" w14:textId="77777777" w:rsidR="00395576" w:rsidRPr="00AC4FBC" w:rsidRDefault="00395576">
            <w:pPr>
              <w:pStyle w:val="TAL"/>
              <w:rPr>
                <w:sz w:val="16"/>
                <w:szCs w:val="16"/>
              </w:rPr>
            </w:pPr>
            <w:r w:rsidRPr="00AC4FBC">
              <w:rPr>
                <w:sz w:val="16"/>
                <w:szCs w:val="16"/>
              </w:rPr>
              <w:t>17.6.0</w:t>
            </w:r>
          </w:p>
        </w:tc>
      </w:tr>
      <w:tr w:rsidR="00395576" w:rsidRPr="00AC4FBC" w14:paraId="0CA8AA07"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C4ABF4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97E95F"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E0A34C" w14:textId="0FF9E4ED" w:rsidR="00395576" w:rsidRPr="00AC4FBC" w:rsidRDefault="00395576">
            <w:pPr>
              <w:rPr>
                <w:rFonts w:ascii="Arial" w:hAnsi="Arial"/>
                <w:sz w:val="16"/>
                <w:szCs w:val="16"/>
              </w:rPr>
            </w:pPr>
            <w:r w:rsidRPr="00AC4FBC">
              <w:rPr>
                <w:rFonts w:ascii="Arial" w:hAnsi="Arial"/>
                <w:sz w:val="16"/>
                <w:szCs w:val="16"/>
              </w:rPr>
              <w:t>R5-225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586E1" w14:textId="627A2AF6" w:rsidR="00395576" w:rsidRPr="00AC4FBC" w:rsidRDefault="00395576">
            <w:pPr>
              <w:rPr>
                <w:rFonts w:ascii="Arial" w:hAnsi="Arial"/>
                <w:sz w:val="16"/>
                <w:szCs w:val="16"/>
              </w:rPr>
            </w:pPr>
            <w:r w:rsidRPr="00AC4FBC">
              <w:rPr>
                <w:rFonts w:ascii="Arial" w:hAnsi="Arial"/>
                <w:sz w:val="16"/>
                <w:szCs w:val="16"/>
              </w:rPr>
              <w:t>1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451B6" w14:textId="03CEFF94"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F8338" w14:textId="372F8CEF"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9B57D" w14:textId="65F6F11A" w:rsidR="00395576" w:rsidRPr="00AC4FBC" w:rsidRDefault="00395576">
            <w:pPr>
              <w:rPr>
                <w:rFonts w:ascii="Arial" w:hAnsi="Arial"/>
                <w:sz w:val="16"/>
                <w:szCs w:val="16"/>
              </w:rPr>
            </w:pPr>
            <w:r w:rsidRPr="00AC4FBC">
              <w:rPr>
                <w:rFonts w:ascii="Arial" w:hAnsi="Arial"/>
                <w:sz w:val="16"/>
                <w:szCs w:val="16"/>
              </w:rPr>
              <w:t>Introduction of test tase for UL MIMO EN-DC A-MP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845473" w14:textId="77777777" w:rsidR="00395576" w:rsidRPr="00AC4FBC" w:rsidRDefault="00395576">
            <w:pPr>
              <w:pStyle w:val="TAL"/>
              <w:rPr>
                <w:sz w:val="16"/>
                <w:szCs w:val="16"/>
              </w:rPr>
            </w:pPr>
            <w:r w:rsidRPr="00AC4FBC">
              <w:rPr>
                <w:sz w:val="16"/>
                <w:szCs w:val="16"/>
              </w:rPr>
              <w:t>17.6.0</w:t>
            </w:r>
          </w:p>
        </w:tc>
      </w:tr>
      <w:tr w:rsidR="00395576" w:rsidRPr="00AC4FBC" w14:paraId="22F912F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D8F97C0"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BD65F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FE4818" w14:textId="00D00F79" w:rsidR="00395576" w:rsidRPr="00AC4FBC" w:rsidRDefault="00395576">
            <w:pPr>
              <w:rPr>
                <w:rFonts w:ascii="Arial" w:hAnsi="Arial"/>
                <w:sz w:val="16"/>
                <w:szCs w:val="16"/>
              </w:rPr>
            </w:pPr>
            <w:r w:rsidRPr="00AC4FBC">
              <w:rPr>
                <w:rFonts w:ascii="Arial" w:hAnsi="Arial"/>
                <w:sz w:val="16"/>
                <w:szCs w:val="16"/>
              </w:rPr>
              <w:t>R5-2258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08880" w14:textId="363E8132" w:rsidR="00395576" w:rsidRPr="00AC4FBC" w:rsidRDefault="00395576">
            <w:pPr>
              <w:rPr>
                <w:rFonts w:ascii="Arial" w:hAnsi="Arial"/>
                <w:sz w:val="16"/>
                <w:szCs w:val="16"/>
              </w:rPr>
            </w:pPr>
            <w:r w:rsidRPr="00AC4FBC">
              <w:rPr>
                <w:rFonts w:ascii="Arial" w:hAnsi="Arial"/>
                <w:sz w:val="16"/>
                <w:szCs w:val="16"/>
              </w:rPr>
              <w:t>1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170CA" w14:textId="16EF22E0"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0CA80" w14:textId="6F199854"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57787" w14:textId="1DEC54F0" w:rsidR="00395576" w:rsidRPr="00AC4FBC" w:rsidRDefault="00395576">
            <w:pPr>
              <w:rPr>
                <w:rFonts w:ascii="Arial" w:hAnsi="Arial"/>
                <w:sz w:val="16"/>
                <w:szCs w:val="16"/>
              </w:rPr>
            </w:pPr>
            <w:r w:rsidRPr="00AC4FBC">
              <w:rPr>
                <w:rFonts w:ascii="Arial" w:hAnsi="Arial"/>
                <w:sz w:val="16"/>
                <w:szCs w:val="16"/>
              </w:rPr>
              <w:t>P-MaxUE-FR1-r15 correction for PC2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74685" w14:textId="77777777" w:rsidR="00395576" w:rsidRPr="00AC4FBC" w:rsidRDefault="00395576">
            <w:pPr>
              <w:pStyle w:val="TAL"/>
              <w:rPr>
                <w:sz w:val="16"/>
                <w:szCs w:val="16"/>
              </w:rPr>
            </w:pPr>
            <w:r w:rsidRPr="00AC4FBC">
              <w:rPr>
                <w:sz w:val="16"/>
                <w:szCs w:val="16"/>
              </w:rPr>
              <w:t>17.6.0</w:t>
            </w:r>
          </w:p>
        </w:tc>
      </w:tr>
      <w:tr w:rsidR="00395576" w:rsidRPr="00AC4FBC" w14:paraId="3106650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8586AF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D31AC"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374B15" w14:textId="48EE5159" w:rsidR="00395576" w:rsidRPr="00AC4FBC" w:rsidRDefault="00395576">
            <w:pPr>
              <w:rPr>
                <w:rFonts w:ascii="Arial" w:hAnsi="Arial"/>
                <w:sz w:val="16"/>
                <w:szCs w:val="16"/>
              </w:rPr>
            </w:pPr>
            <w:r w:rsidRPr="00AC4FBC">
              <w:rPr>
                <w:rFonts w:ascii="Arial" w:hAnsi="Arial"/>
                <w:sz w:val="16"/>
                <w:szCs w:val="16"/>
              </w:rPr>
              <w:t>R5-225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835ED" w14:textId="43F5CE1E" w:rsidR="00395576" w:rsidRPr="00AC4FBC" w:rsidRDefault="00395576">
            <w:pPr>
              <w:rPr>
                <w:rFonts w:ascii="Arial" w:hAnsi="Arial"/>
                <w:sz w:val="16"/>
                <w:szCs w:val="16"/>
              </w:rPr>
            </w:pPr>
            <w:r w:rsidRPr="00AC4FBC">
              <w:rPr>
                <w:rFonts w:ascii="Arial" w:hAnsi="Arial"/>
                <w:sz w:val="16"/>
                <w:szCs w:val="16"/>
              </w:rPr>
              <w:t>1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9B903" w14:textId="47F13BA0"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B81DB" w14:textId="0C89441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17944" w14:textId="5DC6B1B5" w:rsidR="00395576" w:rsidRPr="00AC4FBC" w:rsidRDefault="00395576">
            <w:pPr>
              <w:rPr>
                <w:rFonts w:ascii="Arial" w:hAnsi="Arial"/>
                <w:sz w:val="16"/>
                <w:szCs w:val="16"/>
              </w:rPr>
            </w:pPr>
            <w:r w:rsidRPr="00AC4FBC">
              <w:rPr>
                <w:rFonts w:ascii="Arial" w:hAnsi="Arial"/>
                <w:sz w:val="16"/>
                <w:szCs w:val="16"/>
              </w:rPr>
              <w:t>Update for ref sensitivity for R15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5DCDA" w14:textId="77777777" w:rsidR="00395576" w:rsidRPr="00AC4FBC" w:rsidRDefault="00395576">
            <w:pPr>
              <w:pStyle w:val="TAL"/>
              <w:rPr>
                <w:sz w:val="16"/>
                <w:szCs w:val="16"/>
              </w:rPr>
            </w:pPr>
            <w:r w:rsidRPr="00AC4FBC">
              <w:rPr>
                <w:sz w:val="16"/>
                <w:szCs w:val="16"/>
              </w:rPr>
              <w:t>17.6.0</w:t>
            </w:r>
          </w:p>
        </w:tc>
      </w:tr>
      <w:tr w:rsidR="00395576" w:rsidRPr="00AC4FBC" w14:paraId="2B24120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D5F4CA2"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0BC370"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555855" w14:textId="79B3AC9B" w:rsidR="00395576" w:rsidRPr="00AC4FBC" w:rsidRDefault="00395576">
            <w:pPr>
              <w:rPr>
                <w:rFonts w:ascii="Arial" w:hAnsi="Arial"/>
                <w:sz w:val="16"/>
                <w:szCs w:val="16"/>
              </w:rPr>
            </w:pPr>
            <w:r w:rsidRPr="00AC4FBC">
              <w:rPr>
                <w:rFonts w:ascii="Arial" w:hAnsi="Arial"/>
                <w:sz w:val="16"/>
                <w:szCs w:val="16"/>
              </w:rPr>
              <w:t>R5-225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A9B02" w14:textId="0905ED77" w:rsidR="00395576" w:rsidRPr="00AC4FBC" w:rsidRDefault="00395576">
            <w:pPr>
              <w:rPr>
                <w:rFonts w:ascii="Arial" w:hAnsi="Arial"/>
                <w:sz w:val="16"/>
                <w:szCs w:val="16"/>
              </w:rPr>
            </w:pPr>
            <w:r w:rsidRPr="00AC4FBC">
              <w:rPr>
                <w:rFonts w:ascii="Arial" w:hAnsi="Arial"/>
                <w:sz w:val="16"/>
                <w:szCs w:val="16"/>
              </w:rPr>
              <w:t>1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9654E" w14:textId="4373B02B"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496A" w14:textId="483A3577"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D2672" w14:textId="4A4F8FBE" w:rsidR="00395576" w:rsidRPr="00AC4FBC" w:rsidRDefault="00395576">
            <w:pPr>
              <w:rPr>
                <w:rFonts w:ascii="Arial" w:hAnsi="Arial"/>
                <w:sz w:val="16"/>
                <w:szCs w:val="16"/>
              </w:rPr>
            </w:pPr>
            <w:r w:rsidRPr="00AC4FBC">
              <w:rPr>
                <w:rFonts w:ascii="Arial" w:hAnsi="Arial"/>
                <w:sz w:val="16"/>
                <w:szCs w:val="16"/>
              </w:rPr>
              <w:t>Correction of reference sensitivity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8D36E" w14:textId="77777777" w:rsidR="00395576" w:rsidRPr="00AC4FBC" w:rsidRDefault="00395576">
            <w:pPr>
              <w:pStyle w:val="TAL"/>
              <w:rPr>
                <w:sz w:val="16"/>
                <w:szCs w:val="16"/>
              </w:rPr>
            </w:pPr>
            <w:r w:rsidRPr="00AC4FBC">
              <w:rPr>
                <w:sz w:val="16"/>
                <w:szCs w:val="16"/>
              </w:rPr>
              <w:t>17.6.0</w:t>
            </w:r>
          </w:p>
        </w:tc>
      </w:tr>
      <w:tr w:rsidR="00395576" w:rsidRPr="00AC4FBC" w14:paraId="5C54875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1D3918C" w14:textId="77777777" w:rsidR="00395576" w:rsidRPr="00AC4FBC" w:rsidRDefault="00395576">
            <w:pPr>
              <w:pStyle w:val="TAL"/>
              <w:rPr>
                <w:sz w:val="16"/>
                <w:szCs w:val="16"/>
              </w:rPr>
            </w:pPr>
            <w:r w:rsidRPr="00AC4FBC">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8371E3" w14:textId="77777777" w:rsidR="00395576" w:rsidRPr="00AC4FBC" w:rsidRDefault="00395576">
            <w:pPr>
              <w:pStyle w:val="TAL"/>
              <w:rPr>
                <w:sz w:val="16"/>
                <w:szCs w:val="16"/>
              </w:rPr>
            </w:pPr>
            <w:r w:rsidRPr="00AC4FBC">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B4FCFC" w14:textId="7CF1A37A" w:rsidR="00395576" w:rsidRPr="00AC4FBC" w:rsidRDefault="00395576">
            <w:pPr>
              <w:rPr>
                <w:rFonts w:ascii="Arial" w:hAnsi="Arial"/>
                <w:sz w:val="16"/>
                <w:szCs w:val="16"/>
              </w:rPr>
            </w:pPr>
            <w:r w:rsidRPr="00AC4FBC">
              <w:rPr>
                <w:rFonts w:ascii="Arial" w:hAnsi="Arial"/>
                <w:sz w:val="16"/>
                <w:szCs w:val="16"/>
              </w:rPr>
              <w:t>R5-225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A427C" w14:textId="7C21F9E2" w:rsidR="00395576" w:rsidRPr="00AC4FBC" w:rsidRDefault="00395576">
            <w:pPr>
              <w:rPr>
                <w:rFonts w:ascii="Arial" w:hAnsi="Arial"/>
                <w:sz w:val="16"/>
                <w:szCs w:val="16"/>
              </w:rPr>
            </w:pPr>
            <w:r w:rsidRPr="00AC4FBC">
              <w:rPr>
                <w:rFonts w:ascii="Arial" w:hAnsi="Arial"/>
                <w:sz w:val="16"/>
                <w:szCs w:val="16"/>
              </w:rPr>
              <w:t>1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58151" w14:textId="3E7C4345" w:rsidR="00395576" w:rsidRPr="00AC4FBC" w:rsidRDefault="00395576">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EB3FA" w14:textId="402D84C2" w:rsidR="00395576" w:rsidRPr="00AC4FBC" w:rsidRDefault="00395576">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BB5676" w14:textId="600570DD" w:rsidR="00395576" w:rsidRPr="00AC4FBC" w:rsidRDefault="00395576">
            <w:pPr>
              <w:rPr>
                <w:rFonts w:ascii="Arial" w:hAnsi="Arial"/>
                <w:sz w:val="16"/>
                <w:szCs w:val="16"/>
              </w:rPr>
            </w:pPr>
            <w:r w:rsidRPr="00AC4FBC">
              <w:rPr>
                <w:rFonts w:ascii="Arial" w:hAnsi="Arial"/>
                <w:sz w:val="16"/>
                <w:szCs w:val="16"/>
              </w:rPr>
              <w:t>Addition of new test case additional spuriou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0C224" w14:textId="77777777" w:rsidR="00395576" w:rsidRPr="00AC4FBC" w:rsidRDefault="00395576">
            <w:pPr>
              <w:pStyle w:val="TAL"/>
              <w:rPr>
                <w:sz w:val="16"/>
                <w:szCs w:val="16"/>
              </w:rPr>
            </w:pPr>
            <w:r w:rsidRPr="00AC4FBC">
              <w:rPr>
                <w:sz w:val="16"/>
                <w:szCs w:val="16"/>
              </w:rPr>
              <w:t>17.6.0</w:t>
            </w:r>
          </w:p>
        </w:tc>
      </w:tr>
      <w:tr w:rsidR="00332AA8" w:rsidRPr="00AC4FBC" w14:paraId="255C226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EBA2C1" w14:textId="43B6D55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F88BA" w14:textId="595C59BC"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BD0D68" w14:textId="4E8044EA" w:rsidR="00332AA8" w:rsidRPr="00AC4FBC" w:rsidRDefault="00332AA8" w:rsidP="00332AA8">
            <w:pPr>
              <w:rPr>
                <w:rFonts w:ascii="Arial" w:hAnsi="Arial"/>
                <w:sz w:val="16"/>
                <w:szCs w:val="16"/>
              </w:rPr>
            </w:pPr>
            <w:r w:rsidRPr="00AC4FBC">
              <w:rPr>
                <w:rFonts w:ascii="Arial" w:hAnsi="Arial"/>
                <w:sz w:val="16"/>
                <w:szCs w:val="16"/>
              </w:rPr>
              <w:t>R5-226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B80D59" w14:textId="4D6FAD0F" w:rsidR="00332AA8" w:rsidRPr="00AC4FBC" w:rsidRDefault="00332AA8" w:rsidP="00332AA8">
            <w:pPr>
              <w:rPr>
                <w:rFonts w:ascii="Arial" w:hAnsi="Arial"/>
                <w:sz w:val="16"/>
                <w:szCs w:val="16"/>
              </w:rPr>
            </w:pPr>
            <w:r w:rsidRPr="00AC4FBC">
              <w:rPr>
                <w:rFonts w:ascii="Arial" w:hAnsi="Arial"/>
                <w:sz w:val="16"/>
                <w:szCs w:val="16"/>
              </w:rPr>
              <w:t>1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4DC83" w14:textId="4D1619B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C4482" w14:textId="504EE746"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D34E6" w14:textId="29C47A8C" w:rsidR="00332AA8" w:rsidRPr="00AC4FBC" w:rsidRDefault="00332AA8" w:rsidP="00332AA8">
            <w:pPr>
              <w:rPr>
                <w:rFonts w:ascii="Arial" w:hAnsi="Arial"/>
                <w:sz w:val="16"/>
                <w:szCs w:val="16"/>
              </w:rPr>
            </w:pPr>
            <w:r w:rsidRPr="00AC4FBC">
              <w:rPr>
                <w:rFonts w:ascii="Arial" w:hAnsi="Arial"/>
                <w:sz w:val="16"/>
                <w:szCs w:val="16"/>
              </w:rPr>
              <w:t>Move 6.5B.4.4 which is in front of 6.5B.3.5 to be after 6.5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B33732" w14:textId="1DE423D2" w:rsidR="00332AA8" w:rsidRPr="00AC4FBC" w:rsidRDefault="00332AA8" w:rsidP="00332AA8">
            <w:pPr>
              <w:pStyle w:val="TAL"/>
              <w:rPr>
                <w:sz w:val="16"/>
                <w:szCs w:val="16"/>
              </w:rPr>
            </w:pPr>
            <w:r w:rsidRPr="00AC4FBC">
              <w:rPr>
                <w:sz w:val="16"/>
                <w:szCs w:val="16"/>
              </w:rPr>
              <w:t>17.7.0</w:t>
            </w:r>
          </w:p>
        </w:tc>
      </w:tr>
      <w:tr w:rsidR="00332AA8" w:rsidRPr="00AC4FBC" w14:paraId="3A4E250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8EECEDF"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307D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CFCFB7" w14:textId="29E0AAE9" w:rsidR="00332AA8" w:rsidRPr="00AC4FBC" w:rsidRDefault="00332AA8" w:rsidP="00332AA8">
            <w:pPr>
              <w:rPr>
                <w:rFonts w:ascii="Arial" w:hAnsi="Arial"/>
                <w:sz w:val="16"/>
                <w:szCs w:val="16"/>
              </w:rPr>
            </w:pPr>
            <w:r w:rsidRPr="00AC4FBC">
              <w:rPr>
                <w:rFonts w:ascii="Arial" w:hAnsi="Arial"/>
                <w:sz w:val="16"/>
                <w:szCs w:val="16"/>
              </w:rPr>
              <w:t>R5-226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083CF" w14:textId="7E0B4590" w:rsidR="00332AA8" w:rsidRPr="00AC4FBC" w:rsidRDefault="00332AA8" w:rsidP="00332AA8">
            <w:pPr>
              <w:rPr>
                <w:rFonts w:ascii="Arial" w:hAnsi="Arial"/>
                <w:sz w:val="16"/>
                <w:szCs w:val="16"/>
              </w:rPr>
            </w:pPr>
            <w:r w:rsidRPr="00AC4FBC">
              <w:rPr>
                <w:rFonts w:ascii="Arial" w:hAnsi="Arial"/>
                <w:sz w:val="16"/>
                <w:szCs w:val="16"/>
              </w:rPr>
              <w:t>1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D7E5A"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540F3" w14:textId="11789D0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98697" w14:textId="5B1A1461" w:rsidR="00332AA8" w:rsidRPr="00AC4FBC" w:rsidRDefault="00332AA8" w:rsidP="00332AA8">
            <w:pPr>
              <w:rPr>
                <w:rFonts w:ascii="Arial" w:hAnsi="Arial"/>
                <w:sz w:val="16"/>
                <w:szCs w:val="16"/>
              </w:rPr>
            </w:pPr>
            <w:r w:rsidRPr="00AC4FBC">
              <w:rPr>
                <w:rFonts w:ascii="Arial" w:hAnsi="Arial"/>
                <w:sz w:val="16"/>
                <w:szCs w:val="16"/>
              </w:rPr>
              <w:t>Clause styles and clause number correction in 6.6B.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D204E" w14:textId="77777777" w:rsidR="00332AA8" w:rsidRPr="00AC4FBC" w:rsidRDefault="00332AA8" w:rsidP="00332AA8">
            <w:pPr>
              <w:pStyle w:val="TAL"/>
              <w:rPr>
                <w:sz w:val="16"/>
                <w:szCs w:val="16"/>
              </w:rPr>
            </w:pPr>
            <w:r w:rsidRPr="00AC4FBC">
              <w:rPr>
                <w:sz w:val="16"/>
                <w:szCs w:val="16"/>
              </w:rPr>
              <w:t>17.7.0</w:t>
            </w:r>
          </w:p>
        </w:tc>
      </w:tr>
      <w:tr w:rsidR="00332AA8" w:rsidRPr="00AC4FBC" w14:paraId="49E40C4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C496E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DD005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63ECB0" w14:textId="2B0987AF" w:rsidR="00332AA8" w:rsidRPr="00AC4FBC" w:rsidRDefault="00332AA8" w:rsidP="00332AA8">
            <w:pPr>
              <w:rPr>
                <w:rFonts w:ascii="Arial" w:hAnsi="Arial"/>
                <w:sz w:val="16"/>
                <w:szCs w:val="16"/>
              </w:rPr>
            </w:pPr>
            <w:r w:rsidRPr="00AC4FBC">
              <w:rPr>
                <w:rFonts w:ascii="Arial" w:hAnsi="Arial"/>
                <w:sz w:val="16"/>
                <w:szCs w:val="16"/>
              </w:rPr>
              <w:t>R5-226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C1447" w14:textId="5B2DB963" w:rsidR="00332AA8" w:rsidRPr="00AC4FBC" w:rsidRDefault="00332AA8" w:rsidP="00332AA8">
            <w:pPr>
              <w:rPr>
                <w:rFonts w:ascii="Arial" w:hAnsi="Arial"/>
                <w:sz w:val="16"/>
                <w:szCs w:val="16"/>
              </w:rPr>
            </w:pPr>
            <w:r w:rsidRPr="00AC4FBC">
              <w:rPr>
                <w:rFonts w:ascii="Arial" w:hAnsi="Arial"/>
                <w:sz w:val="16"/>
                <w:szCs w:val="16"/>
              </w:rPr>
              <w:t>1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229055"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7CA9E" w14:textId="042DF79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F50304" w14:textId="3B2BA255" w:rsidR="00332AA8" w:rsidRPr="00AC4FBC" w:rsidRDefault="00332AA8" w:rsidP="00332AA8">
            <w:pPr>
              <w:rPr>
                <w:rFonts w:ascii="Arial" w:hAnsi="Arial"/>
                <w:sz w:val="16"/>
                <w:szCs w:val="16"/>
              </w:rPr>
            </w:pPr>
            <w:r w:rsidRPr="00AC4FBC">
              <w:rPr>
                <w:rFonts w:ascii="Arial" w:hAnsi="Arial"/>
                <w:sz w:val="16"/>
                <w:szCs w:val="16"/>
              </w:rPr>
              <w:t>Introduction of reference sensitivity for three band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16E6C" w14:textId="77777777" w:rsidR="00332AA8" w:rsidRPr="00AC4FBC" w:rsidRDefault="00332AA8" w:rsidP="00332AA8">
            <w:pPr>
              <w:pStyle w:val="TAL"/>
              <w:rPr>
                <w:sz w:val="16"/>
                <w:szCs w:val="16"/>
              </w:rPr>
            </w:pPr>
            <w:r w:rsidRPr="00AC4FBC">
              <w:rPr>
                <w:sz w:val="16"/>
                <w:szCs w:val="16"/>
              </w:rPr>
              <w:t>17.7.0</w:t>
            </w:r>
          </w:p>
        </w:tc>
      </w:tr>
      <w:tr w:rsidR="00332AA8" w:rsidRPr="00AC4FBC" w14:paraId="14C3FF7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346A16F"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ABFBA3"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E16DAA" w14:textId="27A712A7" w:rsidR="00332AA8" w:rsidRPr="00AC4FBC" w:rsidRDefault="00332AA8" w:rsidP="00332AA8">
            <w:pPr>
              <w:rPr>
                <w:rFonts w:ascii="Arial" w:hAnsi="Arial"/>
                <w:sz w:val="16"/>
                <w:szCs w:val="16"/>
              </w:rPr>
            </w:pPr>
            <w:r w:rsidRPr="00AC4FBC">
              <w:rPr>
                <w:rFonts w:ascii="Arial" w:hAnsi="Arial"/>
                <w:sz w:val="16"/>
                <w:szCs w:val="16"/>
              </w:rPr>
              <w:t>R5-226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8D73E" w14:textId="7281040B" w:rsidR="00332AA8" w:rsidRPr="00AC4FBC" w:rsidRDefault="00332AA8" w:rsidP="00332AA8">
            <w:pPr>
              <w:rPr>
                <w:rFonts w:ascii="Arial" w:hAnsi="Arial"/>
                <w:sz w:val="16"/>
                <w:szCs w:val="16"/>
              </w:rPr>
            </w:pPr>
            <w:r w:rsidRPr="00AC4FBC">
              <w:rPr>
                <w:rFonts w:ascii="Arial" w:hAnsi="Arial"/>
                <w:sz w:val="16"/>
                <w:szCs w:val="16"/>
              </w:rPr>
              <w:t>1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6401D"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6632A" w14:textId="5A851B2C"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4718CD" w14:textId="47F62723" w:rsidR="00332AA8" w:rsidRPr="00AC4FBC" w:rsidRDefault="00332AA8" w:rsidP="00332AA8">
            <w:pPr>
              <w:rPr>
                <w:rFonts w:ascii="Arial" w:hAnsi="Arial"/>
                <w:sz w:val="16"/>
                <w:szCs w:val="16"/>
              </w:rPr>
            </w:pPr>
            <w:r w:rsidRPr="00AC4FBC">
              <w:rPr>
                <w:rFonts w:ascii="Arial" w:hAnsi="Arial"/>
                <w:sz w:val="16"/>
                <w:szCs w:val="16"/>
              </w:rPr>
              <w:t>Clean-up pending R15 configurations in clause 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F4273" w14:textId="77777777" w:rsidR="00332AA8" w:rsidRPr="00AC4FBC" w:rsidRDefault="00332AA8" w:rsidP="00332AA8">
            <w:pPr>
              <w:pStyle w:val="TAL"/>
              <w:rPr>
                <w:sz w:val="16"/>
                <w:szCs w:val="16"/>
              </w:rPr>
            </w:pPr>
            <w:r w:rsidRPr="00AC4FBC">
              <w:rPr>
                <w:sz w:val="16"/>
                <w:szCs w:val="16"/>
              </w:rPr>
              <w:t>17.7.0</w:t>
            </w:r>
          </w:p>
        </w:tc>
      </w:tr>
      <w:tr w:rsidR="00332AA8" w:rsidRPr="00AC4FBC" w14:paraId="670749B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501872A"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AB49E0"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3DD444" w14:textId="4F834E7C" w:rsidR="00332AA8" w:rsidRPr="00AC4FBC" w:rsidRDefault="00332AA8" w:rsidP="00332AA8">
            <w:pPr>
              <w:rPr>
                <w:rFonts w:ascii="Arial" w:hAnsi="Arial"/>
                <w:sz w:val="16"/>
                <w:szCs w:val="16"/>
              </w:rPr>
            </w:pPr>
            <w:r w:rsidRPr="00AC4FBC">
              <w:rPr>
                <w:rFonts w:ascii="Arial" w:hAnsi="Arial"/>
                <w:sz w:val="16"/>
                <w:szCs w:val="16"/>
              </w:rPr>
              <w:t>R5-226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50FE4" w14:textId="3F704685" w:rsidR="00332AA8" w:rsidRPr="00AC4FBC" w:rsidRDefault="00332AA8" w:rsidP="00332AA8">
            <w:pPr>
              <w:rPr>
                <w:rFonts w:ascii="Arial" w:hAnsi="Arial"/>
                <w:sz w:val="16"/>
                <w:szCs w:val="16"/>
              </w:rPr>
            </w:pPr>
            <w:r w:rsidRPr="00AC4FBC">
              <w:rPr>
                <w:rFonts w:ascii="Arial" w:hAnsi="Arial"/>
                <w:sz w:val="16"/>
                <w:szCs w:val="16"/>
              </w:rPr>
              <w:t>1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F79D7"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2090A" w14:textId="514E267F"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1BFF8" w14:textId="76F511FE" w:rsidR="00332AA8" w:rsidRPr="00AC4FBC" w:rsidRDefault="00332AA8" w:rsidP="00332AA8">
            <w:pPr>
              <w:rPr>
                <w:rFonts w:ascii="Arial" w:hAnsi="Arial"/>
                <w:sz w:val="16"/>
                <w:szCs w:val="16"/>
              </w:rPr>
            </w:pPr>
            <w:r w:rsidRPr="00AC4FBC">
              <w:rPr>
                <w:rFonts w:ascii="Arial" w:hAnsi="Arial"/>
                <w:sz w:val="16"/>
                <w:szCs w:val="16"/>
              </w:rPr>
              <w:t>Clean-up pending R16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E3FF8" w14:textId="77777777" w:rsidR="00332AA8" w:rsidRPr="00AC4FBC" w:rsidRDefault="00332AA8" w:rsidP="00332AA8">
            <w:pPr>
              <w:pStyle w:val="TAL"/>
              <w:rPr>
                <w:sz w:val="16"/>
                <w:szCs w:val="16"/>
              </w:rPr>
            </w:pPr>
            <w:r w:rsidRPr="00AC4FBC">
              <w:rPr>
                <w:sz w:val="16"/>
                <w:szCs w:val="16"/>
              </w:rPr>
              <w:t>17.7.0</w:t>
            </w:r>
          </w:p>
        </w:tc>
      </w:tr>
      <w:tr w:rsidR="00332AA8" w:rsidRPr="00AC4FBC" w14:paraId="0B86329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95BBA6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A0CD4"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9B08F0" w14:textId="7B66BF43" w:rsidR="00332AA8" w:rsidRPr="00AC4FBC" w:rsidRDefault="00332AA8" w:rsidP="00332AA8">
            <w:pPr>
              <w:rPr>
                <w:rFonts w:ascii="Arial" w:hAnsi="Arial"/>
                <w:sz w:val="16"/>
                <w:szCs w:val="16"/>
              </w:rPr>
            </w:pPr>
            <w:r w:rsidRPr="00AC4FBC">
              <w:rPr>
                <w:rFonts w:ascii="Arial" w:hAnsi="Arial"/>
                <w:sz w:val="16"/>
                <w:szCs w:val="16"/>
              </w:rPr>
              <w:t>R5-226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B2DCFE" w14:textId="3E27A93C" w:rsidR="00332AA8" w:rsidRPr="00AC4FBC" w:rsidRDefault="00332AA8" w:rsidP="00332AA8">
            <w:pPr>
              <w:rPr>
                <w:rFonts w:ascii="Arial" w:hAnsi="Arial"/>
                <w:sz w:val="16"/>
                <w:szCs w:val="16"/>
              </w:rPr>
            </w:pPr>
            <w:r w:rsidRPr="00AC4FBC">
              <w:rPr>
                <w:rFonts w:ascii="Arial" w:hAnsi="Arial"/>
                <w:sz w:val="16"/>
                <w:szCs w:val="16"/>
              </w:rPr>
              <w:t>1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4D536"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469C1" w14:textId="1294272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5A1BF5" w14:textId="1328CCE6" w:rsidR="00332AA8" w:rsidRPr="00AC4FBC" w:rsidRDefault="00332AA8" w:rsidP="00332AA8">
            <w:pPr>
              <w:rPr>
                <w:rFonts w:ascii="Arial" w:hAnsi="Arial"/>
                <w:sz w:val="16"/>
                <w:szCs w:val="16"/>
              </w:rPr>
            </w:pPr>
            <w:r w:rsidRPr="00AC4FBC">
              <w:rPr>
                <w:rFonts w:ascii="Arial" w:hAnsi="Arial"/>
                <w:sz w:val="16"/>
                <w:szCs w:val="16"/>
              </w:rPr>
              <w:t>Clean-up pending R17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F4FCF" w14:textId="77777777" w:rsidR="00332AA8" w:rsidRPr="00AC4FBC" w:rsidRDefault="00332AA8" w:rsidP="00332AA8">
            <w:pPr>
              <w:pStyle w:val="TAL"/>
              <w:rPr>
                <w:sz w:val="16"/>
                <w:szCs w:val="16"/>
              </w:rPr>
            </w:pPr>
            <w:r w:rsidRPr="00AC4FBC">
              <w:rPr>
                <w:sz w:val="16"/>
                <w:szCs w:val="16"/>
              </w:rPr>
              <w:t>17.7.0</w:t>
            </w:r>
          </w:p>
        </w:tc>
      </w:tr>
      <w:tr w:rsidR="00332AA8" w:rsidRPr="00AC4FBC" w14:paraId="76B1934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6D4C0D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F7CF6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D6D14" w14:textId="2FC473D6" w:rsidR="00332AA8" w:rsidRPr="00AC4FBC" w:rsidRDefault="00332AA8" w:rsidP="00332AA8">
            <w:pPr>
              <w:rPr>
                <w:rFonts w:ascii="Arial" w:hAnsi="Arial"/>
                <w:sz w:val="16"/>
                <w:szCs w:val="16"/>
              </w:rPr>
            </w:pPr>
            <w:r w:rsidRPr="00AC4FBC">
              <w:rPr>
                <w:rFonts w:ascii="Arial" w:hAnsi="Arial"/>
                <w:sz w:val="16"/>
                <w:szCs w:val="16"/>
              </w:rPr>
              <w:t>R5-226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E6200" w14:textId="58AE1001" w:rsidR="00332AA8" w:rsidRPr="00AC4FBC" w:rsidRDefault="00332AA8" w:rsidP="00332AA8">
            <w:pPr>
              <w:rPr>
                <w:rFonts w:ascii="Arial" w:hAnsi="Arial"/>
                <w:sz w:val="16"/>
                <w:szCs w:val="16"/>
              </w:rPr>
            </w:pPr>
            <w:r w:rsidRPr="00AC4FBC">
              <w:rPr>
                <w:rFonts w:ascii="Arial" w:hAnsi="Arial"/>
                <w:sz w:val="16"/>
                <w:szCs w:val="16"/>
              </w:rPr>
              <w:t>1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F2434A"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C2495" w14:textId="28A8C93C"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E43288" w14:textId="5B225976" w:rsidR="00332AA8" w:rsidRPr="00AC4FBC" w:rsidRDefault="00332AA8" w:rsidP="00332AA8">
            <w:pPr>
              <w:rPr>
                <w:rFonts w:ascii="Arial" w:hAnsi="Arial"/>
                <w:sz w:val="16"/>
                <w:szCs w:val="16"/>
              </w:rPr>
            </w:pPr>
            <w:r w:rsidRPr="00AC4FBC">
              <w:rPr>
                <w:rFonts w:ascii="Arial" w:hAnsi="Arial"/>
                <w:sz w:val="16"/>
                <w:szCs w:val="16"/>
              </w:rPr>
              <w:t>Clean-up pending R16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37367" w14:textId="77777777" w:rsidR="00332AA8" w:rsidRPr="00AC4FBC" w:rsidRDefault="00332AA8" w:rsidP="00332AA8">
            <w:pPr>
              <w:pStyle w:val="TAL"/>
              <w:rPr>
                <w:sz w:val="16"/>
                <w:szCs w:val="16"/>
              </w:rPr>
            </w:pPr>
            <w:r w:rsidRPr="00AC4FBC">
              <w:rPr>
                <w:sz w:val="16"/>
                <w:szCs w:val="16"/>
              </w:rPr>
              <w:t>17.7.0</w:t>
            </w:r>
          </w:p>
        </w:tc>
      </w:tr>
      <w:tr w:rsidR="00332AA8" w:rsidRPr="00AC4FBC" w14:paraId="75F3B813"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32BBBC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CE840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ABBAC4" w14:textId="1E9CB462" w:rsidR="00332AA8" w:rsidRPr="00AC4FBC" w:rsidRDefault="00332AA8" w:rsidP="00332AA8">
            <w:pPr>
              <w:rPr>
                <w:rFonts w:ascii="Arial" w:hAnsi="Arial"/>
                <w:sz w:val="16"/>
                <w:szCs w:val="16"/>
              </w:rPr>
            </w:pPr>
            <w:r w:rsidRPr="00AC4FBC">
              <w:rPr>
                <w:rFonts w:ascii="Arial" w:hAnsi="Arial"/>
                <w:sz w:val="16"/>
                <w:szCs w:val="16"/>
              </w:rPr>
              <w:t>R5-226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28A9D9" w14:textId="6E3CD896" w:rsidR="00332AA8" w:rsidRPr="00AC4FBC" w:rsidRDefault="00332AA8" w:rsidP="00332AA8">
            <w:pPr>
              <w:rPr>
                <w:rFonts w:ascii="Arial" w:hAnsi="Arial"/>
                <w:sz w:val="16"/>
                <w:szCs w:val="16"/>
              </w:rPr>
            </w:pPr>
            <w:r w:rsidRPr="00AC4FBC">
              <w:rPr>
                <w:rFonts w:ascii="Arial" w:hAnsi="Arial"/>
                <w:sz w:val="16"/>
                <w:szCs w:val="16"/>
              </w:rPr>
              <w:t>1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8CFF6"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EE569" w14:textId="2F4DF1DF"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53CD35" w14:textId="51AB716E" w:rsidR="00332AA8" w:rsidRPr="00AC4FBC" w:rsidRDefault="00332AA8" w:rsidP="00332AA8">
            <w:pPr>
              <w:rPr>
                <w:rFonts w:ascii="Arial" w:hAnsi="Arial"/>
                <w:sz w:val="16"/>
                <w:szCs w:val="16"/>
              </w:rPr>
            </w:pPr>
            <w:r w:rsidRPr="00AC4FBC">
              <w:rPr>
                <w:rFonts w:ascii="Arial" w:hAnsi="Arial"/>
                <w:sz w:val="16"/>
                <w:szCs w:val="16"/>
              </w:rPr>
              <w:t>Clean-up pending R17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4187D" w14:textId="77777777" w:rsidR="00332AA8" w:rsidRPr="00AC4FBC" w:rsidRDefault="00332AA8" w:rsidP="00332AA8">
            <w:pPr>
              <w:pStyle w:val="TAL"/>
              <w:rPr>
                <w:sz w:val="16"/>
                <w:szCs w:val="16"/>
              </w:rPr>
            </w:pPr>
            <w:r w:rsidRPr="00AC4FBC">
              <w:rPr>
                <w:sz w:val="16"/>
                <w:szCs w:val="16"/>
              </w:rPr>
              <w:t>17.7.0</w:t>
            </w:r>
          </w:p>
        </w:tc>
      </w:tr>
      <w:tr w:rsidR="00332AA8" w:rsidRPr="00AC4FBC" w14:paraId="409B88B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DB6FF5B"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6EFA2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ECD67" w14:textId="7CC0CCB2" w:rsidR="00332AA8" w:rsidRPr="00AC4FBC" w:rsidRDefault="00332AA8" w:rsidP="00332AA8">
            <w:pPr>
              <w:rPr>
                <w:rFonts w:ascii="Arial" w:hAnsi="Arial"/>
                <w:sz w:val="16"/>
                <w:szCs w:val="16"/>
              </w:rPr>
            </w:pPr>
            <w:r w:rsidRPr="00AC4FBC">
              <w:rPr>
                <w:rFonts w:ascii="Arial" w:hAnsi="Arial"/>
                <w:sz w:val="16"/>
                <w:szCs w:val="16"/>
              </w:rPr>
              <w:t>R5-226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AED91" w14:textId="5C44C9C2" w:rsidR="00332AA8" w:rsidRPr="00AC4FBC" w:rsidRDefault="00332AA8" w:rsidP="00332AA8">
            <w:pPr>
              <w:rPr>
                <w:rFonts w:ascii="Arial" w:hAnsi="Arial"/>
                <w:sz w:val="16"/>
                <w:szCs w:val="16"/>
              </w:rPr>
            </w:pPr>
            <w:r w:rsidRPr="00AC4FBC">
              <w:rPr>
                <w:rFonts w:ascii="Arial" w:hAnsi="Arial"/>
                <w:sz w:val="16"/>
                <w:szCs w:val="16"/>
              </w:rPr>
              <w:t>1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8A4F8"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DC15E" w14:textId="55FCF7D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015FB" w14:textId="501B4869" w:rsidR="00332AA8" w:rsidRPr="00AC4FBC" w:rsidRDefault="00332AA8" w:rsidP="00332AA8">
            <w:pPr>
              <w:rPr>
                <w:rFonts w:ascii="Arial" w:hAnsi="Arial"/>
                <w:sz w:val="16"/>
                <w:szCs w:val="16"/>
              </w:rPr>
            </w:pPr>
            <w:r w:rsidRPr="00AC4FBC">
              <w:rPr>
                <w:rFonts w:ascii="Arial" w:hAnsi="Arial"/>
                <w:sz w:val="16"/>
                <w:szCs w:val="16"/>
              </w:rPr>
              <w:t>Clean-up pending R15 configuration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80810" w14:textId="77777777" w:rsidR="00332AA8" w:rsidRPr="00AC4FBC" w:rsidRDefault="00332AA8" w:rsidP="00332AA8">
            <w:pPr>
              <w:pStyle w:val="TAL"/>
              <w:rPr>
                <w:sz w:val="16"/>
                <w:szCs w:val="16"/>
              </w:rPr>
            </w:pPr>
            <w:r w:rsidRPr="00AC4FBC">
              <w:rPr>
                <w:sz w:val="16"/>
                <w:szCs w:val="16"/>
              </w:rPr>
              <w:t>17.7.0</w:t>
            </w:r>
          </w:p>
        </w:tc>
      </w:tr>
      <w:tr w:rsidR="00332AA8" w:rsidRPr="00AC4FBC" w14:paraId="45721A8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94FBCDF"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DA88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072413" w14:textId="0B79B23E" w:rsidR="00332AA8" w:rsidRPr="00AC4FBC" w:rsidRDefault="00332AA8" w:rsidP="00332AA8">
            <w:pPr>
              <w:rPr>
                <w:rFonts w:ascii="Arial" w:hAnsi="Arial"/>
                <w:sz w:val="16"/>
                <w:szCs w:val="16"/>
              </w:rPr>
            </w:pPr>
            <w:r w:rsidRPr="00AC4FBC">
              <w:rPr>
                <w:rFonts w:ascii="Arial" w:hAnsi="Arial"/>
                <w:sz w:val="16"/>
                <w:szCs w:val="16"/>
              </w:rPr>
              <w:t>R5-2267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FFCF5D" w14:textId="64BC96D8" w:rsidR="00332AA8" w:rsidRPr="00AC4FBC" w:rsidRDefault="00332AA8" w:rsidP="00332AA8">
            <w:pPr>
              <w:rPr>
                <w:rFonts w:ascii="Arial" w:hAnsi="Arial"/>
                <w:sz w:val="16"/>
                <w:szCs w:val="16"/>
              </w:rPr>
            </w:pPr>
            <w:r w:rsidRPr="00AC4FBC">
              <w:rPr>
                <w:rFonts w:ascii="Arial" w:hAnsi="Arial"/>
                <w:sz w:val="16"/>
                <w:szCs w:val="16"/>
              </w:rPr>
              <w:t>1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2E0D4"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37E7C7" w14:textId="31F3CEF6"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39111" w14:textId="7756FAE9" w:rsidR="00332AA8" w:rsidRPr="00AC4FBC" w:rsidRDefault="00332AA8" w:rsidP="00332AA8">
            <w:pPr>
              <w:rPr>
                <w:rFonts w:ascii="Arial" w:hAnsi="Arial"/>
                <w:sz w:val="16"/>
                <w:szCs w:val="16"/>
              </w:rPr>
            </w:pPr>
            <w:r w:rsidRPr="00AC4FBC">
              <w:rPr>
                <w:rFonts w:ascii="Arial" w:hAnsi="Arial"/>
                <w:sz w:val="16"/>
                <w:szCs w:val="16"/>
              </w:rPr>
              <w:t>Clean-up pending R16 configuration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A0EF80" w14:textId="77777777" w:rsidR="00332AA8" w:rsidRPr="00AC4FBC" w:rsidRDefault="00332AA8" w:rsidP="00332AA8">
            <w:pPr>
              <w:pStyle w:val="TAL"/>
              <w:rPr>
                <w:sz w:val="16"/>
                <w:szCs w:val="16"/>
              </w:rPr>
            </w:pPr>
            <w:r w:rsidRPr="00AC4FBC">
              <w:rPr>
                <w:sz w:val="16"/>
                <w:szCs w:val="16"/>
              </w:rPr>
              <w:t>17.7.0</w:t>
            </w:r>
          </w:p>
        </w:tc>
      </w:tr>
      <w:tr w:rsidR="00332AA8" w:rsidRPr="00AC4FBC" w14:paraId="1FCBA29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DF25ED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D3A9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2CAC0F" w14:textId="56B7A573" w:rsidR="00332AA8" w:rsidRPr="00AC4FBC" w:rsidRDefault="00332AA8" w:rsidP="00332AA8">
            <w:pPr>
              <w:rPr>
                <w:rFonts w:ascii="Arial" w:hAnsi="Arial"/>
                <w:sz w:val="16"/>
                <w:szCs w:val="16"/>
              </w:rPr>
            </w:pPr>
            <w:r w:rsidRPr="00AC4FBC">
              <w:rPr>
                <w:rFonts w:ascii="Arial" w:hAnsi="Arial"/>
                <w:sz w:val="16"/>
                <w:szCs w:val="16"/>
              </w:rPr>
              <w:t>R5-2267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D19E0E" w14:textId="71577BD2" w:rsidR="00332AA8" w:rsidRPr="00AC4FBC" w:rsidRDefault="00332AA8" w:rsidP="00332AA8">
            <w:pPr>
              <w:rPr>
                <w:rFonts w:ascii="Arial" w:hAnsi="Arial"/>
                <w:sz w:val="16"/>
                <w:szCs w:val="16"/>
              </w:rPr>
            </w:pPr>
            <w:r w:rsidRPr="00AC4FBC">
              <w:rPr>
                <w:rFonts w:ascii="Arial" w:hAnsi="Arial"/>
                <w:sz w:val="16"/>
                <w:szCs w:val="16"/>
              </w:rPr>
              <w:t>1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A95A6D"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ECB2E" w14:textId="443619EE"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C59DC4" w14:textId="063C5908" w:rsidR="00332AA8" w:rsidRPr="00AC4FBC" w:rsidRDefault="00332AA8" w:rsidP="00332AA8">
            <w:pPr>
              <w:rPr>
                <w:rFonts w:ascii="Arial" w:hAnsi="Arial"/>
                <w:sz w:val="16"/>
                <w:szCs w:val="16"/>
              </w:rPr>
            </w:pPr>
            <w:r w:rsidRPr="00AC4FBC">
              <w:rPr>
                <w:rFonts w:ascii="Arial" w:hAnsi="Arial"/>
                <w:sz w:val="16"/>
                <w:szCs w:val="16"/>
              </w:rPr>
              <w:t>Editorial correction to the wording used for NR F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26FE6" w14:textId="77777777" w:rsidR="00332AA8" w:rsidRPr="00AC4FBC" w:rsidRDefault="00332AA8" w:rsidP="00332AA8">
            <w:pPr>
              <w:pStyle w:val="TAL"/>
              <w:rPr>
                <w:sz w:val="16"/>
                <w:szCs w:val="16"/>
              </w:rPr>
            </w:pPr>
            <w:r w:rsidRPr="00AC4FBC">
              <w:rPr>
                <w:sz w:val="16"/>
                <w:szCs w:val="16"/>
              </w:rPr>
              <w:t>17.7.0</w:t>
            </w:r>
          </w:p>
        </w:tc>
      </w:tr>
      <w:tr w:rsidR="00332AA8" w:rsidRPr="00AC4FBC" w14:paraId="1B46EF3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638A12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A3559"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2D604F" w14:textId="5E531E11" w:rsidR="00332AA8" w:rsidRPr="00AC4FBC" w:rsidRDefault="00332AA8" w:rsidP="00332AA8">
            <w:pPr>
              <w:rPr>
                <w:rFonts w:ascii="Arial" w:hAnsi="Arial"/>
                <w:sz w:val="16"/>
                <w:szCs w:val="16"/>
              </w:rPr>
            </w:pPr>
            <w:r w:rsidRPr="00AC4FBC">
              <w:rPr>
                <w:rFonts w:ascii="Arial" w:hAnsi="Arial"/>
                <w:sz w:val="16"/>
                <w:szCs w:val="16"/>
              </w:rPr>
              <w:t>R5-2267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D4B3C2" w14:textId="6A8D9600" w:rsidR="00332AA8" w:rsidRPr="00AC4FBC" w:rsidRDefault="00332AA8" w:rsidP="00332AA8">
            <w:pPr>
              <w:rPr>
                <w:rFonts w:ascii="Arial" w:hAnsi="Arial"/>
                <w:sz w:val="16"/>
                <w:szCs w:val="16"/>
              </w:rPr>
            </w:pPr>
            <w:r w:rsidRPr="00AC4FBC">
              <w:rPr>
                <w:rFonts w:ascii="Arial" w:hAnsi="Arial"/>
                <w:sz w:val="16"/>
                <w:szCs w:val="16"/>
              </w:rPr>
              <w:t>1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0D305"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C53D7" w14:textId="54C0765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9349A" w14:textId="5904148A" w:rsidR="00332AA8" w:rsidRPr="00AC4FBC" w:rsidRDefault="00332AA8" w:rsidP="00332AA8">
            <w:pPr>
              <w:rPr>
                <w:rFonts w:ascii="Arial" w:hAnsi="Arial"/>
                <w:sz w:val="16"/>
                <w:szCs w:val="16"/>
              </w:rPr>
            </w:pPr>
            <w:r w:rsidRPr="00AC4FBC">
              <w:rPr>
                <w:rFonts w:ascii="Arial" w:hAnsi="Arial"/>
                <w:sz w:val="16"/>
                <w:szCs w:val="16"/>
              </w:rPr>
              <w:t>Editorial correction to editor note of completed TC6.3B.1.4_1.x minimum output power for EN-DC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3B517" w14:textId="77777777" w:rsidR="00332AA8" w:rsidRPr="00AC4FBC" w:rsidRDefault="00332AA8" w:rsidP="00332AA8">
            <w:pPr>
              <w:pStyle w:val="TAL"/>
              <w:rPr>
                <w:sz w:val="16"/>
                <w:szCs w:val="16"/>
              </w:rPr>
            </w:pPr>
            <w:r w:rsidRPr="00AC4FBC">
              <w:rPr>
                <w:sz w:val="16"/>
                <w:szCs w:val="16"/>
              </w:rPr>
              <w:t>17.7.0</w:t>
            </w:r>
          </w:p>
        </w:tc>
      </w:tr>
      <w:tr w:rsidR="00332AA8" w:rsidRPr="00AC4FBC" w14:paraId="477FAF2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B543C9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45ED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D83C78" w14:textId="35B56498" w:rsidR="00332AA8" w:rsidRPr="00AC4FBC" w:rsidRDefault="00332AA8" w:rsidP="00332AA8">
            <w:pPr>
              <w:rPr>
                <w:rFonts w:ascii="Arial" w:hAnsi="Arial"/>
                <w:sz w:val="16"/>
                <w:szCs w:val="16"/>
              </w:rPr>
            </w:pPr>
            <w:r w:rsidRPr="00AC4FBC">
              <w:rPr>
                <w:rFonts w:ascii="Arial" w:hAnsi="Arial"/>
                <w:sz w:val="16"/>
                <w:szCs w:val="16"/>
              </w:rPr>
              <w:t>R5-226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4AEEC" w14:textId="76889024" w:rsidR="00332AA8" w:rsidRPr="00AC4FBC" w:rsidRDefault="00332AA8" w:rsidP="00332AA8">
            <w:pPr>
              <w:rPr>
                <w:rFonts w:ascii="Arial" w:hAnsi="Arial"/>
                <w:sz w:val="16"/>
                <w:szCs w:val="16"/>
              </w:rPr>
            </w:pPr>
            <w:r w:rsidRPr="00AC4FBC">
              <w:rPr>
                <w:rFonts w:ascii="Arial" w:hAnsi="Arial"/>
                <w:sz w:val="16"/>
                <w:szCs w:val="16"/>
              </w:rPr>
              <w:t>1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759CB"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C9437" w14:textId="700E992E"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9EE928" w14:textId="46729DD3" w:rsidR="00332AA8" w:rsidRPr="00AC4FBC" w:rsidRDefault="00332AA8" w:rsidP="00332AA8">
            <w:pPr>
              <w:rPr>
                <w:rFonts w:ascii="Arial" w:hAnsi="Arial"/>
                <w:sz w:val="16"/>
                <w:szCs w:val="16"/>
              </w:rPr>
            </w:pPr>
            <w:r w:rsidRPr="00AC4FBC">
              <w:rPr>
                <w:rFonts w:ascii="Arial" w:hAnsi="Arial"/>
                <w:sz w:val="16"/>
                <w:szCs w:val="16"/>
              </w:rPr>
              <w:t>Update of FR2 Test Case 6.4B.2.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38205" w14:textId="77777777" w:rsidR="00332AA8" w:rsidRPr="00AC4FBC" w:rsidRDefault="00332AA8" w:rsidP="00332AA8">
            <w:pPr>
              <w:pStyle w:val="TAL"/>
              <w:rPr>
                <w:sz w:val="16"/>
                <w:szCs w:val="16"/>
              </w:rPr>
            </w:pPr>
            <w:r w:rsidRPr="00AC4FBC">
              <w:rPr>
                <w:sz w:val="16"/>
                <w:szCs w:val="16"/>
              </w:rPr>
              <w:t>17.7.0</w:t>
            </w:r>
          </w:p>
        </w:tc>
      </w:tr>
      <w:tr w:rsidR="00332AA8" w:rsidRPr="00AC4FBC" w14:paraId="044A723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86FC4B0"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D9530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30B23" w14:textId="0AE0DCB6" w:rsidR="00332AA8" w:rsidRPr="00AC4FBC" w:rsidRDefault="00332AA8" w:rsidP="00332AA8">
            <w:pPr>
              <w:rPr>
                <w:rFonts w:ascii="Arial" w:hAnsi="Arial"/>
                <w:sz w:val="16"/>
                <w:szCs w:val="16"/>
              </w:rPr>
            </w:pPr>
            <w:r w:rsidRPr="00AC4FBC">
              <w:rPr>
                <w:rFonts w:ascii="Arial" w:hAnsi="Arial"/>
                <w:sz w:val="16"/>
                <w:szCs w:val="16"/>
              </w:rPr>
              <w:t>R5-226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EFE27" w14:textId="7B176D52" w:rsidR="00332AA8" w:rsidRPr="00AC4FBC" w:rsidRDefault="00332AA8" w:rsidP="00332AA8">
            <w:pPr>
              <w:rPr>
                <w:rFonts w:ascii="Arial" w:hAnsi="Arial"/>
                <w:sz w:val="16"/>
                <w:szCs w:val="16"/>
              </w:rPr>
            </w:pPr>
            <w:r w:rsidRPr="00AC4FBC">
              <w:rPr>
                <w:rFonts w:ascii="Arial" w:hAnsi="Arial"/>
                <w:sz w:val="16"/>
                <w:szCs w:val="16"/>
              </w:rPr>
              <w:t>1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9001A"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A86F" w14:textId="4CC9ED7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B6CA3" w14:textId="230C46D2" w:rsidR="00332AA8" w:rsidRPr="00AC4FBC" w:rsidRDefault="00332AA8" w:rsidP="00332AA8">
            <w:pPr>
              <w:rPr>
                <w:rFonts w:ascii="Arial" w:hAnsi="Arial"/>
                <w:sz w:val="16"/>
                <w:szCs w:val="16"/>
              </w:rPr>
            </w:pPr>
            <w:r w:rsidRPr="00AC4FBC">
              <w:rPr>
                <w:rFonts w:ascii="Arial" w:hAnsi="Arial"/>
                <w:sz w:val="16"/>
                <w:szCs w:val="16"/>
              </w:rPr>
              <w:t>New test case addition: 6.4B.2.4.1a Error Vector Magnitude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37989" w14:textId="77777777" w:rsidR="00332AA8" w:rsidRPr="00AC4FBC" w:rsidRDefault="00332AA8" w:rsidP="00332AA8">
            <w:pPr>
              <w:pStyle w:val="TAL"/>
              <w:rPr>
                <w:sz w:val="16"/>
                <w:szCs w:val="16"/>
              </w:rPr>
            </w:pPr>
            <w:r w:rsidRPr="00AC4FBC">
              <w:rPr>
                <w:sz w:val="16"/>
                <w:szCs w:val="16"/>
              </w:rPr>
              <w:t>17.7.0</w:t>
            </w:r>
          </w:p>
        </w:tc>
      </w:tr>
      <w:tr w:rsidR="00332AA8" w:rsidRPr="00AC4FBC" w14:paraId="42AED8F3"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70B40C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FF11F"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921743" w14:textId="6F7FDC26" w:rsidR="00332AA8" w:rsidRPr="00AC4FBC" w:rsidRDefault="00332AA8" w:rsidP="00332AA8">
            <w:pPr>
              <w:rPr>
                <w:rFonts w:ascii="Arial" w:hAnsi="Arial"/>
                <w:sz w:val="16"/>
                <w:szCs w:val="16"/>
              </w:rPr>
            </w:pPr>
            <w:r w:rsidRPr="00AC4FBC">
              <w:rPr>
                <w:rFonts w:ascii="Arial" w:hAnsi="Arial"/>
                <w:sz w:val="16"/>
                <w:szCs w:val="16"/>
              </w:rPr>
              <w:t>R5-226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935FD9" w14:textId="79A869E9" w:rsidR="00332AA8" w:rsidRPr="00AC4FBC" w:rsidRDefault="00332AA8" w:rsidP="00332AA8">
            <w:pPr>
              <w:rPr>
                <w:rFonts w:ascii="Arial" w:hAnsi="Arial"/>
                <w:sz w:val="16"/>
                <w:szCs w:val="16"/>
              </w:rPr>
            </w:pPr>
            <w:r w:rsidRPr="00AC4FBC">
              <w:rPr>
                <w:rFonts w:ascii="Arial" w:hAnsi="Arial"/>
                <w:sz w:val="16"/>
                <w:szCs w:val="16"/>
              </w:rPr>
              <w:t>1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0E112"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75631" w14:textId="4CF414DE"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269F2" w14:textId="5A32FFFB" w:rsidR="00332AA8" w:rsidRPr="00AC4FBC" w:rsidRDefault="00332AA8" w:rsidP="00332AA8">
            <w:pPr>
              <w:rPr>
                <w:rFonts w:ascii="Arial" w:hAnsi="Arial"/>
                <w:sz w:val="16"/>
                <w:szCs w:val="16"/>
              </w:rPr>
            </w:pPr>
            <w:r w:rsidRPr="00AC4FBC">
              <w:rPr>
                <w:rFonts w:ascii="Arial" w:hAnsi="Arial"/>
                <w:sz w:val="16"/>
                <w:szCs w:val="16"/>
              </w:rPr>
              <w:t>New test case addition: 6.5B.2.4.1a Spectrum emissions mask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F74214" w14:textId="77777777" w:rsidR="00332AA8" w:rsidRPr="00AC4FBC" w:rsidRDefault="00332AA8" w:rsidP="00332AA8">
            <w:pPr>
              <w:pStyle w:val="TAL"/>
              <w:rPr>
                <w:sz w:val="16"/>
                <w:szCs w:val="16"/>
              </w:rPr>
            </w:pPr>
            <w:r w:rsidRPr="00AC4FBC">
              <w:rPr>
                <w:sz w:val="16"/>
                <w:szCs w:val="16"/>
              </w:rPr>
              <w:t>17.7.0</w:t>
            </w:r>
          </w:p>
        </w:tc>
      </w:tr>
      <w:tr w:rsidR="00332AA8" w:rsidRPr="00AC4FBC" w14:paraId="67D8754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8C5BA6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C7F8B"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05E2F1" w14:textId="172D9A30" w:rsidR="00332AA8" w:rsidRPr="00AC4FBC" w:rsidRDefault="00332AA8" w:rsidP="00332AA8">
            <w:pPr>
              <w:rPr>
                <w:rFonts w:ascii="Arial" w:hAnsi="Arial"/>
                <w:sz w:val="16"/>
                <w:szCs w:val="16"/>
              </w:rPr>
            </w:pPr>
            <w:r w:rsidRPr="00AC4FBC">
              <w:rPr>
                <w:rFonts w:ascii="Arial" w:hAnsi="Arial"/>
                <w:sz w:val="16"/>
                <w:szCs w:val="16"/>
              </w:rPr>
              <w:t>R5-226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02385" w14:textId="4AD160FD" w:rsidR="00332AA8" w:rsidRPr="00AC4FBC" w:rsidRDefault="00332AA8" w:rsidP="00332AA8">
            <w:pPr>
              <w:rPr>
                <w:rFonts w:ascii="Arial" w:hAnsi="Arial"/>
                <w:sz w:val="16"/>
                <w:szCs w:val="16"/>
              </w:rPr>
            </w:pPr>
            <w:r w:rsidRPr="00AC4FBC">
              <w:rPr>
                <w:rFonts w:ascii="Arial" w:hAnsi="Arial"/>
                <w:sz w:val="16"/>
                <w:szCs w:val="16"/>
              </w:rPr>
              <w:t>1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F9BC7"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01CC" w14:textId="5D82A9A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9ED83" w14:textId="364E27D7" w:rsidR="00332AA8" w:rsidRPr="00AC4FBC" w:rsidRDefault="00332AA8" w:rsidP="00332AA8">
            <w:pPr>
              <w:rPr>
                <w:rFonts w:ascii="Arial" w:hAnsi="Arial"/>
                <w:sz w:val="16"/>
                <w:szCs w:val="16"/>
              </w:rPr>
            </w:pPr>
            <w:r w:rsidRPr="00AC4FBC">
              <w:rPr>
                <w:rFonts w:ascii="Arial" w:hAnsi="Arial"/>
                <w:sz w:val="16"/>
                <w:szCs w:val="16"/>
              </w:rPr>
              <w:t>New test case addition: 6.5B.3.4.1a General Spurious Emissions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9A4E9" w14:textId="77777777" w:rsidR="00332AA8" w:rsidRPr="00AC4FBC" w:rsidRDefault="00332AA8" w:rsidP="00332AA8">
            <w:pPr>
              <w:pStyle w:val="TAL"/>
              <w:rPr>
                <w:sz w:val="16"/>
                <w:szCs w:val="16"/>
              </w:rPr>
            </w:pPr>
            <w:r w:rsidRPr="00AC4FBC">
              <w:rPr>
                <w:sz w:val="16"/>
                <w:szCs w:val="16"/>
              </w:rPr>
              <w:t>17.7.0</w:t>
            </w:r>
          </w:p>
        </w:tc>
      </w:tr>
      <w:tr w:rsidR="00332AA8" w:rsidRPr="00AC4FBC" w14:paraId="13674B9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6172D2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B481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7A8DEE" w14:textId="4B80EAFE" w:rsidR="00332AA8" w:rsidRPr="00AC4FBC" w:rsidRDefault="00332AA8" w:rsidP="00332AA8">
            <w:pPr>
              <w:rPr>
                <w:rFonts w:ascii="Arial" w:hAnsi="Arial"/>
                <w:sz w:val="16"/>
                <w:szCs w:val="16"/>
              </w:rPr>
            </w:pPr>
            <w:r w:rsidRPr="00AC4FBC">
              <w:rPr>
                <w:rFonts w:ascii="Arial" w:hAnsi="Arial"/>
                <w:sz w:val="16"/>
                <w:szCs w:val="16"/>
              </w:rPr>
              <w:t>R5-226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A38DA5" w14:textId="78B3E434" w:rsidR="00332AA8" w:rsidRPr="00AC4FBC" w:rsidRDefault="00332AA8" w:rsidP="00332AA8">
            <w:pPr>
              <w:rPr>
                <w:rFonts w:ascii="Arial" w:hAnsi="Arial"/>
                <w:sz w:val="16"/>
                <w:szCs w:val="16"/>
              </w:rPr>
            </w:pPr>
            <w:r w:rsidRPr="00AC4FBC">
              <w:rPr>
                <w:rFonts w:ascii="Arial" w:hAnsi="Arial"/>
                <w:sz w:val="16"/>
                <w:szCs w:val="16"/>
              </w:rPr>
              <w:t>1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DD6E5"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A0055" w14:textId="28468BF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BA182" w14:textId="18BCB2EB" w:rsidR="00332AA8" w:rsidRPr="00AC4FBC" w:rsidRDefault="00332AA8" w:rsidP="00332AA8">
            <w:pPr>
              <w:rPr>
                <w:rFonts w:ascii="Arial" w:hAnsi="Arial"/>
                <w:sz w:val="16"/>
                <w:szCs w:val="16"/>
              </w:rPr>
            </w:pPr>
            <w:r w:rsidRPr="00AC4FBC">
              <w:rPr>
                <w:rFonts w:ascii="Arial" w:hAnsi="Arial"/>
                <w:sz w:val="16"/>
                <w:szCs w:val="16"/>
              </w:rPr>
              <w:t>New test case addition: 6.5B.3.4.2a Spurious emission band UE co-existence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FCFE4" w14:textId="77777777" w:rsidR="00332AA8" w:rsidRPr="00AC4FBC" w:rsidRDefault="00332AA8" w:rsidP="00332AA8">
            <w:pPr>
              <w:pStyle w:val="TAL"/>
              <w:rPr>
                <w:sz w:val="16"/>
                <w:szCs w:val="16"/>
              </w:rPr>
            </w:pPr>
            <w:r w:rsidRPr="00AC4FBC">
              <w:rPr>
                <w:sz w:val="16"/>
                <w:szCs w:val="16"/>
              </w:rPr>
              <w:t>17.7.0</w:t>
            </w:r>
          </w:p>
        </w:tc>
      </w:tr>
      <w:tr w:rsidR="00332AA8" w:rsidRPr="00AC4FBC" w14:paraId="65A241C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CCC0A64"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7880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EB3FF4" w14:textId="2BC3FE06" w:rsidR="00332AA8" w:rsidRPr="00AC4FBC" w:rsidRDefault="00332AA8" w:rsidP="00332AA8">
            <w:pPr>
              <w:rPr>
                <w:rFonts w:ascii="Arial" w:hAnsi="Arial"/>
                <w:sz w:val="16"/>
                <w:szCs w:val="16"/>
              </w:rPr>
            </w:pPr>
            <w:r w:rsidRPr="00AC4FBC">
              <w:rPr>
                <w:rFonts w:ascii="Arial" w:hAnsi="Arial"/>
                <w:sz w:val="16"/>
                <w:szCs w:val="16"/>
              </w:rPr>
              <w:t>R5-226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013654" w14:textId="35752E5F" w:rsidR="00332AA8" w:rsidRPr="00AC4FBC" w:rsidRDefault="00332AA8" w:rsidP="00332AA8">
            <w:pPr>
              <w:rPr>
                <w:rFonts w:ascii="Arial" w:hAnsi="Arial"/>
                <w:sz w:val="16"/>
                <w:szCs w:val="16"/>
              </w:rPr>
            </w:pPr>
            <w:r w:rsidRPr="00AC4FBC">
              <w:rPr>
                <w:rFonts w:ascii="Arial" w:hAnsi="Arial"/>
                <w:sz w:val="16"/>
                <w:szCs w:val="16"/>
              </w:rPr>
              <w:t>1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8E0152"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D5613D" w14:textId="6B80B499"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0085A" w14:textId="24168128" w:rsidR="00332AA8" w:rsidRPr="00AC4FBC" w:rsidRDefault="00332AA8" w:rsidP="00332AA8">
            <w:pPr>
              <w:rPr>
                <w:rFonts w:ascii="Arial" w:hAnsi="Arial"/>
                <w:sz w:val="16"/>
                <w:szCs w:val="16"/>
              </w:rPr>
            </w:pPr>
            <w:r w:rsidRPr="00AC4FBC">
              <w:rPr>
                <w:rFonts w:ascii="Arial" w:hAnsi="Arial"/>
                <w:sz w:val="16"/>
                <w:szCs w:val="16"/>
              </w:rPr>
              <w:t>New test case addition: 6.5B.4.4a Additional Spurious Emissions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D1818" w14:textId="77777777" w:rsidR="00332AA8" w:rsidRPr="00AC4FBC" w:rsidRDefault="00332AA8" w:rsidP="00332AA8">
            <w:pPr>
              <w:pStyle w:val="TAL"/>
              <w:rPr>
                <w:sz w:val="16"/>
                <w:szCs w:val="16"/>
              </w:rPr>
            </w:pPr>
            <w:r w:rsidRPr="00AC4FBC">
              <w:rPr>
                <w:sz w:val="16"/>
                <w:szCs w:val="16"/>
              </w:rPr>
              <w:t>17.7.0</w:t>
            </w:r>
          </w:p>
        </w:tc>
      </w:tr>
      <w:tr w:rsidR="00332AA8" w:rsidRPr="00AC4FBC" w14:paraId="19338F95"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CC2998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88C441"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DDE740" w14:textId="18F4E74D" w:rsidR="00332AA8" w:rsidRPr="00AC4FBC" w:rsidRDefault="00332AA8" w:rsidP="00332AA8">
            <w:pPr>
              <w:rPr>
                <w:rFonts w:ascii="Arial" w:hAnsi="Arial"/>
                <w:sz w:val="16"/>
                <w:szCs w:val="16"/>
              </w:rPr>
            </w:pPr>
            <w:r w:rsidRPr="00AC4FBC">
              <w:rPr>
                <w:rFonts w:ascii="Arial" w:hAnsi="Arial"/>
                <w:sz w:val="16"/>
                <w:szCs w:val="16"/>
              </w:rPr>
              <w:t>R5-226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FD62FB" w14:textId="439D335D" w:rsidR="00332AA8" w:rsidRPr="00AC4FBC" w:rsidRDefault="00332AA8" w:rsidP="00332AA8">
            <w:pPr>
              <w:rPr>
                <w:rFonts w:ascii="Arial" w:hAnsi="Arial"/>
                <w:sz w:val="16"/>
                <w:szCs w:val="16"/>
              </w:rPr>
            </w:pPr>
            <w:r w:rsidRPr="00AC4FBC">
              <w:rPr>
                <w:rFonts w:ascii="Arial" w:hAnsi="Arial"/>
                <w:sz w:val="16"/>
                <w:szCs w:val="16"/>
              </w:rPr>
              <w:t>1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CB2420"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5E3DF" w14:textId="00C8524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73D2C7" w14:textId="6E8A1394" w:rsidR="00332AA8" w:rsidRPr="00AC4FBC" w:rsidRDefault="00332AA8" w:rsidP="00332AA8">
            <w:pPr>
              <w:rPr>
                <w:rFonts w:ascii="Arial" w:hAnsi="Arial"/>
                <w:sz w:val="16"/>
                <w:szCs w:val="16"/>
              </w:rPr>
            </w:pPr>
            <w:r w:rsidRPr="00AC4FBC">
              <w:rPr>
                <w:rFonts w:ascii="Arial" w:hAnsi="Arial"/>
                <w:sz w:val="16"/>
                <w:szCs w:val="16"/>
              </w:rPr>
              <w:t>New test case addition: 6.2B.2.4a UE maximum output power reduction enhancements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A044B" w14:textId="77777777" w:rsidR="00332AA8" w:rsidRPr="00AC4FBC" w:rsidRDefault="00332AA8" w:rsidP="00332AA8">
            <w:pPr>
              <w:pStyle w:val="TAL"/>
              <w:rPr>
                <w:sz w:val="16"/>
                <w:szCs w:val="16"/>
              </w:rPr>
            </w:pPr>
            <w:r w:rsidRPr="00AC4FBC">
              <w:rPr>
                <w:sz w:val="16"/>
                <w:szCs w:val="16"/>
              </w:rPr>
              <w:t>17.7.0</w:t>
            </w:r>
          </w:p>
        </w:tc>
      </w:tr>
      <w:tr w:rsidR="00332AA8" w:rsidRPr="00AC4FBC" w14:paraId="356CDB6D"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A1814E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6D09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DCEF33" w14:textId="065A3484" w:rsidR="00332AA8" w:rsidRPr="00AC4FBC" w:rsidRDefault="00332AA8" w:rsidP="00332AA8">
            <w:pPr>
              <w:rPr>
                <w:rFonts w:ascii="Arial" w:hAnsi="Arial"/>
                <w:sz w:val="16"/>
                <w:szCs w:val="16"/>
              </w:rPr>
            </w:pPr>
            <w:r w:rsidRPr="00AC4FBC">
              <w:rPr>
                <w:rFonts w:ascii="Arial" w:hAnsi="Arial"/>
                <w:sz w:val="16"/>
                <w:szCs w:val="16"/>
              </w:rPr>
              <w:t>R5-226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12FCC" w14:textId="200918F4" w:rsidR="00332AA8" w:rsidRPr="00AC4FBC" w:rsidRDefault="00332AA8" w:rsidP="00332AA8">
            <w:pPr>
              <w:rPr>
                <w:rFonts w:ascii="Arial" w:hAnsi="Arial"/>
                <w:sz w:val="16"/>
                <w:szCs w:val="16"/>
              </w:rPr>
            </w:pPr>
            <w:r w:rsidRPr="00AC4FBC">
              <w:rPr>
                <w:rFonts w:ascii="Arial" w:hAnsi="Arial"/>
                <w:sz w:val="16"/>
                <w:szCs w:val="16"/>
              </w:rPr>
              <w:t>1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38EC3"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886D0" w14:textId="180F1419"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C8A756" w14:textId="150657A4" w:rsidR="00332AA8" w:rsidRPr="00AC4FBC" w:rsidRDefault="00332AA8" w:rsidP="00332AA8">
            <w:pPr>
              <w:rPr>
                <w:rFonts w:ascii="Arial" w:hAnsi="Arial"/>
                <w:sz w:val="16"/>
                <w:szCs w:val="16"/>
              </w:rPr>
            </w:pPr>
            <w:r w:rsidRPr="00AC4FBC">
              <w:rPr>
                <w:rFonts w:ascii="Arial" w:hAnsi="Arial"/>
                <w:sz w:val="16"/>
                <w:szCs w:val="16"/>
              </w:rPr>
              <w:t>Measurement uncertainties and test tolerances for mpr-PowerBoost tests 6.4B.2.4.1a, 6.5B.2.4.1a, 6.5B.3.4.1a, 6.5B.3.4.2a and 6.5B.4.4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87CE9" w14:textId="77777777" w:rsidR="00332AA8" w:rsidRPr="00AC4FBC" w:rsidRDefault="00332AA8" w:rsidP="00332AA8">
            <w:pPr>
              <w:pStyle w:val="TAL"/>
              <w:rPr>
                <w:sz w:val="16"/>
                <w:szCs w:val="16"/>
              </w:rPr>
            </w:pPr>
            <w:r w:rsidRPr="00AC4FBC">
              <w:rPr>
                <w:sz w:val="16"/>
                <w:szCs w:val="16"/>
              </w:rPr>
              <w:t>17.7.0</w:t>
            </w:r>
          </w:p>
        </w:tc>
      </w:tr>
      <w:tr w:rsidR="00332AA8" w:rsidRPr="00AC4FBC" w14:paraId="59289BA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C2AA3D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DC2E44"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7EBA0" w14:textId="4D9D60A1" w:rsidR="00332AA8" w:rsidRPr="00AC4FBC" w:rsidRDefault="00332AA8" w:rsidP="00332AA8">
            <w:pPr>
              <w:rPr>
                <w:rFonts w:ascii="Arial" w:hAnsi="Arial"/>
                <w:sz w:val="16"/>
                <w:szCs w:val="16"/>
              </w:rPr>
            </w:pPr>
            <w:r w:rsidRPr="00AC4FBC">
              <w:rPr>
                <w:rFonts w:ascii="Arial" w:hAnsi="Arial"/>
                <w:sz w:val="16"/>
                <w:szCs w:val="16"/>
              </w:rPr>
              <w:t>R5-226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73BF5" w14:textId="1582BEB1" w:rsidR="00332AA8" w:rsidRPr="00AC4FBC" w:rsidRDefault="00332AA8" w:rsidP="00332AA8">
            <w:pPr>
              <w:rPr>
                <w:rFonts w:ascii="Arial" w:hAnsi="Arial"/>
                <w:sz w:val="16"/>
                <w:szCs w:val="16"/>
              </w:rPr>
            </w:pPr>
            <w:r w:rsidRPr="00AC4FBC">
              <w:rPr>
                <w:rFonts w:ascii="Arial" w:hAnsi="Arial"/>
                <w:sz w:val="16"/>
                <w:szCs w:val="16"/>
              </w:rPr>
              <w:t>1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3EFF6"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96E8E" w14:textId="53DA3F9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334A6" w14:textId="18FA2907" w:rsidR="00332AA8" w:rsidRPr="00AC4FBC" w:rsidRDefault="00332AA8" w:rsidP="00332AA8">
            <w:pPr>
              <w:rPr>
                <w:rFonts w:ascii="Arial" w:hAnsi="Arial"/>
                <w:sz w:val="16"/>
                <w:szCs w:val="16"/>
              </w:rPr>
            </w:pPr>
            <w:r w:rsidRPr="00AC4FBC">
              <w:rPr>
                <w:rFonts w:ascii="Arial" w:hAnsi="Arial"/>
                <w:sz w:val="16"/>
                <w:szCs w:val="16"/>
              </w:rPr>
              <w:t>Measurement uncertainties and test tolerances for test 6.2B.2.4a UE maximum output power reduction enhancements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78FE8" w14:textId="77777777" w:rsidR="00332AA8" w:rsidRPr="00AC4FBC" w:rsidRDefault="00332AA8" w:rsidP="00332AA8">
            <w:pPr>
              <w:pStyle w:val="TAL"/>
              <w:rPr>
                <w:sz w:val="16"/>
                <w:szCs w:val="16"/>
              </w:rPr>
            </w:pPr>
            <w:r w:rsidRPr="00AC4FBC">
              <w:rPr>
                <w:sz w:val="16"/>
                <w:szCs w:val="16"/>
              </w:rPr>
              <w:t>17.7.0</w:t>
            </w:r>
          </w:p>
        </w:tc>
      </w:tr>
      <w:tr w:rsidR="00332AA8" w:rsidRPr="00AC4FBC" w14:paraId="0B08880D"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5E971B4"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BBB3CC"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ED75CC" w14:textId="2990CE91" w:rsidR="00332AA8" w:rsidRPr="00AC4FBC" w:rsidRDefault="00332AA8" w:rsidP="00332AA8">
            <w:pPr>
              <w:rPr>
                <w:rFonts w:ascii="Arial" w:hAnsi="Arial"/>
                <w:sz w:val="16"/>
                <w:szCs w:val="16"/>
              </w:rPr>
            </w:pPr>
            <w:r w:rsidRPr="00AC4FBC">
              <w:rPr>
                <w:rFonts w:ascii="Arial" w:hAnsi="Arial"/>
                <w:sz w:val="16"/>
                <w:szCs w:val="16"/>
              </w:rPr>
              <w:t>R5-2270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CCE108" w14:textId="76C65749" w:rsidR="00332AA8" w:rsidRPr="00AC4FBC" w:rsidRDefault="00332AA8" w:rsidP="00332AA8">
            <w:pPr>
              <w:rPr>
                <w:rFonts w:ascii="Arial" w:hAnsi="Arial"/>
                <w:sz w:val="16"/>
                <w:szCs w:val="16"/>
              </w:rPr>
            </w:pPr>
            <w:r w:rsidRPr="00AC4FBC">
              <w:rPr>
                <w:rFonts w:ascii="Arial" w:hAnsi="Arial"/>
                <w:sz w:val="16"/>
                <w:szCs w:val="16"/>
              </w:rPr>
              <w:t>1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E1EC84"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B3A21" w14:textId="320F825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31C3FB" w14:textId="604C3F2E" w:rsidR="00332AA8" w:rsidRPr="00AC4FBC" w:rsidRDefault="00332AA8" w:rsidP="00332AA8">
            <w:pPr>
              <w:rPr>
                <w:rFonts w:ascii="Arial" w:hAnsi="Arial"/>
                <w:sz w:val="16"/>
                <w:szCs w:val="16"/>
              </w:rPr>
            </w:pPr>
            <w:r w:rsidRPr="00AC4FBC">
              <w:rPr>
                <w:rFonts w:ascii="Arial" w:hAnsi="Arial"/>
                <w:sz w:val="16"/>
                <w:szCs w:val="16"/>
              </w:rPr>
              <w:t>Correction to test description of 6.2B.1.4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82C4E" w14:textId="77777777" w:rsidR="00332AA8" w:rsidRPr="00AC4FBC" w:rsidRDefault="00332AA8" w:rsidP="00332AA8">
            <w:pPr>
              <w:pStyle w:val="TAL"/>
              <w:rPr>
                <w:sz w:val="16"/>
                <w:szCs w:val="16"/>
              </w:rPr>
            </w:pPr>
            <w:r w:rsidRPr="00AC4FBC">
              <w:rPr>
                <w:sz w:val="16"/>
                <w:szCs w:val="16"/>
              </w:rPr>
              <w:t>17.7.0</w:t>
            </w:r>
          </w:p>
        </w:tc>
      </w:tr>
      <w:tr w:rsidR="00332AA8" w:rsidRPr="00AC4FBC" w14:paraId="0C18888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1581AC9"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8767A"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B5D78C" w14:textId="33514E7E" w:rsidR="00332AA8" w:rsidRPr="00AC4FBC" w:rsidRDefault="00332AA8" w:rsidP="00332AA8">
            <w:pPr>
              <w:rPr>
                <w:rFonts w:ascii="Arial" w:hAnsi="Arial"/>
                <w:sz w:val="16"/>
                <w:szCs w:val="16"/>
              </w:rPr>
            </w:pPr>
            <w:r w:rsidRPr="00AC4FBC">
              <w:rPr>
                <w:rFonts w:ascii="Arial" w:hAnsi="Arial"/>
                <w:sz w:val="16"/>
                <w:szCs w:val="16"/>
              </w:rPr>
              <w:t>R5-227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AFCA9" w14:textId="1808BA32" w:rsidR="00332AA8" w:rsidRPr="00AC4FBC" w:rsidRDefault="00332AA8" w:rsidP="00332AA8">
            <w:pPr>
              <w:rPr>
                <w:rFonts w:ascii="Arial" w:hAnsi="Arial"/>
                <w:sz w:val="16"/>
                <w:szCs w:val="16"/>
              </w:rPr>
            </w:pPr>
            <w:r w:rsidRPr="00AC4FBC">
              <w:rPr>
                <w:rFonts w:ascii="Arial" w:hAnsi="Arial"/>
                <w:sz w:val="16"/>
                <w:szCs w:val="16"/>
              </w:rPr>
              <w:t>1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BC154"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47680" w14:textId="21DBE18A"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12F52E" w14:textId="4AB0E40D" w:rsidR="00332AA8" w:rsidRPr="00AC4FBC" w:rsidRDefault="00332AA8" w:rsidP="00332AA8">
            <w:pPr>
              <w:rPr>
                <w:rFonts w:ascii="Arial" w:hAnsi="Arial"/>
                <w:sz w:val="16"/>
                <w:szCs w:val="16"/>
              </w:rPr>
            </w:pPr>
            <w:r w:rsidRPr="00AC4FBC">
              <w:rPr>
                <w:rFonts w:ascii="Arial" w:hAnsi="Arial"/>
                <w:sz w:val="16"/>
                <w:szCs w:val="16"/>
              </w:rPr>
              <w:t>Corrections on reference sensitivity test requirements for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48FAD" w14:textId="77777777" w:rsidR="00332AA8" w:rsidRPr="00AC4FBC" w:rsidRDefault="00332AA8" w:rsidP="00332AA8">
            <w:pPr>
              <w:pStyle w:val="TAL"/>
              <w:rPr>
                <w:sz w:val="16"/>
                <w:szCs w:val="16"/>
              </w:rPr>
            </w:pPr>
            <w:r w:rsidRPr="00AC4FBC">
              <w:rPr>
                <w:sz w:val="16"/>
                <w:szCs w:val="16"/>
              </w:rPr>
              <w:t>17.7.0</w:t>
            </w:r>
          </w:p>
        </w:tc>
      </w:tr>
      <w:tr w:rsidR="00332AA8" w:rsidRPr="00AC4FBC" w14:paraId="4AF17427"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43AD27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A80C19"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E5063A" w14:textId="513D0BFE" w:rsidR="00332AA8" w:rsidRPr="00AC4FBC" w:rsidRDefault="00332AA8" w:rsidP="00332AA8">
            <w:pPr>
              <w:rPr>
                <w:rFonts w:ascii="Arial" w:hAnsi="Arial"/>
                <w:sz w:val="16"/>
                <w:szCs w:val="16"/>
              </w:rPr>
            </w:pPr>
            <w:r w:rsidRPr="00AC4FBC">
              <w:rPr>
                <w:rFonts w:ascii="Arial" w:hAnsi="Arial"/>
                <w:sz w:val="16"/>
                <w:szCs w:val="16"/>
              </w:rPr>
              <w:t>R5-227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CD5AF" w14:textId="0B6828A7" w:rsidR="00332AA8" w:rsidRPr="00AC4FBC" w:rsidRDefault="00332AA8" w:rsidP="00332AA8">
            <w:pPr>
              <w:rPr>
                <w:rFonts w:ascii="Arial" w:hAnsi="Arial"/>
                <w:sz w:val="16"/>
                <w:szCs w:val="16"/>
              </w:rPr>
            </w:pPr>
            <w:r w:rsidRPr="00AC4FBC">
              <w:rPr>
                <w:rFonts w:ascii="Arial" w:hAnsi="Arial"/>
                <w:sz w:val="16"/>
                <w:szCs w:val="16"/>
              </w:rPr>
              <w:t>1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E62BB"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E76B4" w14:textId="35EC470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C97E7" w14:textId="7E4BC017" w:rsidR="00332AA8" w:rsidRPr="00AC4FBC" w:rsidRDefault="00332AA8" w:rsidP="00332AA8">
            <w:pPr>
              <w:rPr>
                <w:rFonts w:ascii="Arial" w:hAnsi="Arial"/>
                <w:sz w:val="16"/>
                <w:szCs w:val="16"/>
              </w:rPr>
            </w:pPr>
            <w:r w:rsidRPr="00AC4FBC">
              <w:rPr>
                <w:rFonts w:ascii="Arial" w:hAnsi="Arial"/>
                <w:sz w:val="16"/>
                <w:szCs w:val="16"/>
              </w:rPr>
              <w:t>Corrections on reference sensitivity test requirements on TT for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C61D2" w14:textId="77777777" w:rsidR="00332AA8" w:rsidRPr="00AC4FBC" w:rsidRDefault="00332AA8" w:rsidP="00332AA8">
            <w:pPr>
              <w:pStyle w:val="TAL"/>
              <w:rPr>
                <w:sz w:val="16"/>
                <w:szCs w:val="16"/>
              </w:rPr>
            </w:pPr>
            <w:r w:rsidRPr="00AC4FBC">
              <w:rPr>
                <w:sz w:val="16"/>
                <w:szCs w:val="16"/>
              </w:rPr>
              <w:t>17.7.0</w:t>
            </w:r>
          </w:p>
        </w:tc>
      </w:tr>
      <w:tr w:rsidR="00332AA8" w:rsidRPr="00AC4FBC" w14:paraId="0C66AE8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C01E53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C36225"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99063F" w14:textId="2E01EF68" w:rsidR="00332AA8" w:rsidRPr="00AC4FBC" w:rsidRDefault="00332AA8" w:rsidP="00332AA8">
            <w:pPr>
              <w:rPr>
                <w:rFonts w:ascii="Arial" w:hAnsi="Arial"/>
                <w:sz w:val="16"/>
                <w:szCs w:val="16"/>
              </w:rPr>
            </w:pPr>
            <w:r w:rsidRPr="00AC4FBC">
              <w:rPr>
                <w:rFonts w:ascii="Arial" w:hAnsi="Arial"/>
                <w:sz w:val="16"/>
                <w:szCs w:val="16"/>
              </w:rPr>
              <w:t>R5-2272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9192CD" w14:textId="446D2EB5" w:rsidR="00332AA8" w:rsidRPr="00AC4FBC" w:rsidRDefault="00332AA8" w:rsidP="00332AA8">
            <w:pPr>
              <w:rPr>
                <w:rFonts w:ascii="Arial" w:hAnsi="Arial"/>
                <w:sz w:val="16"/>
                <w:szCs w:val="16"/>
              </w:rPr>
            </w:pPr>
            <w:r w:rsidRPr="00AC4FBC">
              <w:rPr>
                <w:rFonts w:ascii="Arial" w:hAnsi="Arial"/>
                <w:sz w:val="16"/>
                <w:szCs w:val="16"/>
              </w:rPr>
              <w:t>1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99C3C"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B9ADD" w14:textId="2BA5AFD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0EDDF" w14:textId="347889C5" w:rsidR="00332AA8" w:rsidRPr="00AC4FBC" w:rsidRDefault="00332AA8" w:rsidP="00332AA8">
            <w:pPr>
              <w:rPr>
                <w:rFonts w:ascii="Arial" w:hAnsi="Arial"/>
                <w:sz w:val="16"/>
                <w:szCs w:val="16"/>
              </w:rPr>
            </w:pPr>
            <w:r w:rsidRPr="00AC4FBC">
              <w:rPr>
                <w:rFonts w:ascii="Arial" w:hAnsi="Arial"/>
                <w:sz w:val="16"/>
                <w:szCs w:val="16"/>
              </w:rPr>
              <w:t>Corrections on reference sensitivity test requirements on TT for R15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258D4" w14:textId="77777777" w:rsidR="00332AA8" w:rsidRPr="00AC4FBC" w:rsidRDefault="00332AA8" w:rsidP="00332AA8">
            <w:pPr>
              <w:pStyle w:val="TAL"/>
              <w:rPr>
                <w:sz w:val="16"/>
                <w:szCs w:val="16"/>
              </w:rPr>
            </w:pPr>
            <w:r w:rsidRPr="00AC4FBC">
              <w:rPr>
                <w:sz w:val="16"/>
                <w:szCs w:val="16"/>
              </w:rPr>
              <w:t>17.7.0</w:t>
            </w:r>
          </w:p>
        </w:tc>
      </w:tr>
      <w:tr w:rsidR="00332AA8" w:rsidRPr="00AC4FBC" w14:paraId="4BC16BD7"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A42785D"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10634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BD45F3" w14:textId="1B4A4459" w:rsidR="00332AA8" w:rsidRPr="00AC4FBC" w:rsidRDefault="00332AA8" w:rsidP="00332AA8">
            <w:pPr>
              <w:rPr>
                <w:rFonts w:ascii="Arial" w:hAnsi="Arial"/>
                <w:sz w:val="16"/>
                <w:szCs w:val="16"/>
              </w:rPr>
            </w:pPr>
            <w:r w:rsidRPr="00AC4FBC">
              <w:rPr>
                <w:rFonts w:ascii="Arial" w:hAnsi="Arial"/>
                <w:sz w:val="16"/>
                <w:szCs w:val="16"/>
              </w:rPr>
              <w:t>R5-227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316D19" w14:textId="0E56CB82" w:rsidR="00332AA8" w:rsidRPr="00AC4FBC" w:rsidRDefault="00332AA8" w:rsidP="00332AA8">
            <w:pPr>
              <w:rPr>
                <w:rFonts w:ascii="Arial" w:hAnsi="Arial"/>
                <w:sz w:val="16"/>
                <w:szCs w:val="16"/>
              </w:rPr>
            </w:pPr>
            <w:r w:rsidRPr="00AC4FBC">
              <w:rPr>
                <w:rFonts w:ascii="Arial" w:hAnsi="Arial"/>
                <w:sz w:val="16"/>
                <w:szCs w:val="16"/>
              </w:rPr>
              <w:t>1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30830"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DE472" w14:textId="32C9E0E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19613" w14:textId="294CA800" w:rsidR="00332AA8" w:rsidRPr="00AC4FBC" w:rsidRDefault="00332AA8" w:rsidP="00332AA8">
            <w:pPr>
              <w:rPr>
                <w:rFonts w:ascii="Arial" w:hAnsi="Arial"/>
                <w:sz w:val="16"/>
                <w:szCs w:val="16"/>
              </w:rPr>
            </w:pPr>
            <w:r w:rsidRPr="00AC4FBC">
              <w:rPr>
                <w:rFonts w:ascii="Arial" w:hAnsi="Arial"/>
                <w:sz w:val="16"/>
                <w:szCs w:val="16"/>
              </w:rPr>
              <w:t>Corrections on REFSEN for inter-band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71445" w14:textId="77777777" w:rsidR="00332AA8" w:rsidRPr="00AC4FBC" w:rsidRDefault="00332AA8" w:rsidP="00332AA8">
            <w:pPr>
              <w:pStyle w:val="TAL"/>
              <w:rPr>
                <w:sz w:val="16"/>
                <w:szCs w:val="16"/>
              </w:rPr>
            </w:pPr>
            <w:r w:rsidRPr="00AC4FBC">
              <w:rPr>
                <w:sz w:val="16"/>
                <w:szCs w:val="16"/>
              </w:rPr>
              <w:t>17.7.0</w:t>
            </w:r>
          </w:p>
        </w:tc>
      </w:tr>
      <w:tr w:rsidR="00332AA8" w:rsidRPr="00AC4FBC" w14:paraId="755ED4A2"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652E99A"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89243"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6FDB99" w14:textId="0B2CBC76" w:rsidR="00332AA8" w:rsidRPr="00AC4FBC" w:rsidRDefault="00332AA8" w:rsidP="00332AA8">
            <w:pPr>
              <w:rPr>
                <w:rFonts w:ascii="Arial" w:hAnsi="Arial"/>
                <w:sz w:val="16"/>
                <w:szCs w:val="16"/>
              </w:rPr>
            </w:pPr>
            <w:r w:rsidRPr="00AC4FBC">
              <w:rPr>
                <w:rFonts w:ascii="Arial" w:hAnsi="Arial"/>
                <w:sz w:val="16"/>
                <w:szCs w:val="16"/>
              </w:rPr>
              <w:t>R5-2272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84C74" w14:textId="05C55A2E" w:rsidR="00332AA8" w:rsidRPr="00AC4FBC" w:rsidRDefault="00332AA8" w:rsidP="00332AA8">
            <w:pPr>
              <w:rPr>
                <w:rFonts w:ascii="Arial" w:hAnsi="Arial"/>
                <w:sz w:val="16"/>
                <w:szCs w:val="16"/>
              </w:rPr>
            </w:pPr>
            <w:r w:rsidRPr="00AC4FBC">
              <w:rPr>
                <w:rFonts w:ascii="Arial" w:hAnsi="Arial"/>
                <w:sz w:val="16"/>
                <w:szCs w:val="16"/>
              </w:rPr>
              <w:t>1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A9F01C"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D204A" w14:textId="7F2157E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7C809C" w14:textId="30DECDF7" w:rsidR="00332AA8" w:rsidRPr="00AC4FBC" w:rsidRDefault="00332AA8" w:rsidP="00332AA8">
            <w:pPr>
              <w:rPr>
                <w:rFonts w:ascii="Arial" w:hAnsi="Arial"/>
                <w:sz w:val="16"/>
                <w:szCs w:val="16"/>
              </w:rPr>
            </w:pPr>
            <w:r w:rsidRPr="00AC4FBC">
              <w:rPr>
                <w:rFonts w:ascii="Arial" w:hAnsi="Arial"/>
                <w:sz w:val="16"/>
                <w:szCs w:val="16"/>
              </w:rPr>
              <w:t>Corrections on test configuration table in spurious emission band UE co-existence for Rel-17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ED6AE" w14:textId="77777777" w:rsidR="00332AA8" w:rsidRPr="00AC4FBC" w:rsidRDefault="00332AA8" w:rsidP="00332AA8">
            <w:pPr>
              <w:pStyle w:val="TAL"/>
              <w:rPr>
                <w:sz w:val="16"/>
                <w:szCs w:val="16"/>
              </w:rPr>
            </w:pPr>
            <w:r w:rsidRPr="00AC4FBC">
              <w:rPr>
                <w:sz w:val="16"/>
                <w:szCs w:val="16"/>
              </w:rPr>
              <w:t>17.7.0</w:t>
            </w:r>
          </w:p>
        </w:tc>
      </w:tr>
      <w:tr w:rsidR="00332AA8" w:rsidRPr="00AC4FBC" w14:paraId="74845664"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2103BC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D1C43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614F0B" w14:textId="4E46C233" w:rsidR="00332AA8" w:rsidRPr="00AC4FBC" w:rsidRDefault="00332AA8" w:rsidP="00332AA8">
            <w:pPr>
              <w:rPr>
                <w:rFonts w:ascii="Arial" w:hAnsi="Arial"/>
                <w:sz w:val="16"/>
                <w:szCs w:val="16"/>
              </w:rPr>
            </w:pPr>
            <w:r w:rsidRPr="00AC4FBC">
              <w:rPr>
                <w:rFonts w:ascii="Arial" w:hAnsi="Arial"/>
                <w:sz w:val="16"/>
                <w:szCs w:val="16"/>
              </w:rPr>
              <w:t>R5-227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22365" w14:textId="3D35ED71" w:rsidR="00332AA8" w:rsidRPr="00AC4FBC" w:rsidRDefault="00332AA8" w:rsidP="00332AA8">
            <w:pPr>
              <w:rPr>
                <w:rFonts w:ascii="Arial" w:hAnsi="Arial"/>
                <w:sz w:val="16"/>
                <w:szCs w:val="16"/>
              </w:rPr>
            </w:pPr>
            <w:r w:rsidRPr="00AC4FBC">
              <w:rPr>
                <w:rFonts w:ascii="Arial" w:hAnsi="Arial"/>
                <w:sz w:val="16"/>
                <w:szCs w:val="16"/>
              </w:rPr>
              <w:t>1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B4E80F" w14:textId="77777777" w:rsidR="00332AA8" w:rsidRPr="00AC4FBC"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73F6C" w14:textId="58E2EEA0"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88E003" w14:textId="2FAF8F3C" w:rsidR="00332AA8" w:rsidRPr="00AC4FBC" w:rsidRDefault="00332AA8" w:rsidP="00332AA8">
            <w:pPr>
              <w:rPr>
                <w:rFonts w:ascii="Arial" w:hAnsi="Arial"/>
                <w:sz w:val="16"/>
                <w:szCs w:val="16"/>
              </w:rPr>
            </w:pPr>
            <w:r w:rsidRPr="00AC4FBC">
              <w:rPr>
                <w:rFonts w:ascii="Arial" w:hAnsi="Arial"/>
                <w:sz w:val="16"/>
                <w:szCs w:val="16"/>
              </w:rPr>
              <w:t>Corrections on general description for MSD test frequenc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69B66" w14:textId="77777777" w:rsidR="00332AA8" w:rsidRPr="00AC4FBC" w:rsidRDefault="00332AA8" w:rsidP="00332AA8">
            <w:pPr>
              <w:pStyle w:val="TAL"/>
              <w:rPr>
                <w:sz w:val="16"/>
                <w:szCs w:val="16"/>
              </w:rPr>
            </w:pPr>
            <w:r w:rsidRPr="00AC4FBC">
              <w:rPr>
                <w:sz w:val="16"/>
                <w:szCs w:val="16"/>
              </w:rPr>
              <w:t>17.7.0</w:t>
            </w:r>
          </w:p>
        </w:tc>
      </w:tr>
      <w:tr w:rsidR="00332AA8" w:rsidRPr="00AC4FBC" w14:paraId="7E63D11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3F33F54"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D13CE0"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194286" w14:textId="0B94F55F" w:rsidR="00332AA8" w:rsidRPr="00AC4FBC" w:rsidRDefault="00332AA8" w:rsidP="00332AA8">
            <w:pPr>
              <w:rPr>
                <w:rFonts w:ascii="Arial" w:hAnsi="Arial"/>
                <w:sz w:val="16"/>
                <w:szCs w:val="16"/>
              </w:rPr>
            </w:pPr>
            <w:r w:rsidRPr="00AC4FBC">
              <w:rPr>
                <w:rFonts w:ascii="Arial" w:hAnsi="Arial"/>
                <w:sz w:val="16"/>
                <w:szCs w:val="16"/>
              </w:rPr>
              <w:t>R5-227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A1747" w14:textId="14E96384" w:rsidR="00332AA8" w:rsidRPr="00AC4FBC" w:rsidRDefault="00332AA8" w:rsidP="00332AA8">
            <w:pPr>
              <w:rPr>
                <w:rFonts w:ascii="Arial" w:hAnsi="Arial"/>
                <w:sz w:val="16"/>
                <w:szCs w:val="16"/>
              </w:rPr>
            </w:pPr>
            <w:r w:rsidRPr="00AC4FBC">
              <w:rPr>
                <w:rFonts w:ascii="Arial" w:hAnsi="Arial"/>
                <w:sz w:val="16"/>
                <w:szCs w:val="16"/>
              </w:rPr>
              <w:t>1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BB75D" w14:textId="589B8E4D"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649F2" w14:textId="62AF0786"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3F969E" w14:textId="6AA2CC57" w:rsidR="00332AA8" w:rsidRPr="00AC4FBC" w:rsidRDefault="00332AA8" w:rsidP="00332AA8">
            <w:pPr>
              <w:rPr>
                <w:rFonts w:ascii="Arial" w:hAnsi="Arial"/>
                <w:sz w:val="16"/>
                <w:szCs w:val="16"/>
              </w:rPr>
            </w:pPr>
            <w:r w:rsidRPr="00AC4FBC">
              <w:rPr>
                <w:rFonts w:ascii="Arial" w:hAnsi="Arial"/>
                <w:sz w:val="16"/>
                <w:szCs w:val="16"/>
              </w:rPr>
              <w:t>7.3B.2 cleaning up_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1ECBC" w14:textId="77777777" w:rsidR="00332AA8" w:rsidRPr="00AC4FBC" w:rsidRDefault="00332AA8" w:rsidP="00332AA8">
            <w:pPr>
              <w:pStyle w:val="TAL"/>
              <w:rPr>
                <w:sz w:val="16"/>
                <w:szCs w:val="16"/>
              </w:rPr>
            </w:pPr>
            <w:r w:rsidRPr="00AC4FBC">
              <w:rPr>
                <w:sz w:val="16"/>
                <w:szCs w:val="16"/>
              </w:rPr>
              <w:t>17.7.0</w:t>
            </w:r>
          </w:p>
        </w:tc>
      </w:tr>
      <w:tr w:rsidR="00332AA8" w:rsidRPr="00AC4FBC" w14:paraId="7D51D80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65A708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B8BA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48C693" w14:textId="6C9604FE" w:rsidR="00332AA8" w:rsidRPr="00AC4FBC" w:rsidRDefault="00332AA8" w:rsidP="00332AA8">
            <w:pPr>
              <w:rPr>
                <w:rFonts w:ascii="Arial" w:hAnsi="Arial"/>
                <w:sz w:val="16"/>
                <w:szCs w:val="16"/>
              </w:rPr>
            </w:pPr>
            <w:r w:rsidRPr="00AC4FBC">
              <w:rPr>
                <w:rFonts w:ascii="Arial" w:hAnsi="Arial"/>
                <w:sz w:val="16"/>
                <w:szCs w:val="16"/>
              </w:rPr>
              <w:t>R5-2277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6F7DB" w14:textId="6FC07A91" w:rsidR="00332AA8" w:rsidRPr="00AC4FBC" w:rsidRDefault="00332AA8" w:rsidP="00332AA8">
            <w:pPr>
              <w:rPr>
                <w:rFonts w:ascii="Arial" w:hAnsi="Arial"/>
                <w:sz w:val="16"/>
                <w:szCs w:val="16"/>
              </w:rPr>
            </w:pPr>
            <w:r w:rsidRPr="00AC4FBC">
              <w:rPr>
                <w:rFonts w:ascii="Arial" w:hAnsi="Arial"/>
                <w:sz w:val="16"/>
                <w:szCs w:val="16"/>
              </w:rPr>
              <w:t>1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8F492E" w14:textId="462AF32D"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71B2B" w14:textId="78BFF1C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9EF9A" w14:textId="6A240465" w:rsidR="00332AA8" w:rsidRPr="00AC4FBC" w:rsidRDefault="00332AA8" w:rsidP="00332AA8">
            <w:pPr>
              <w:rPr>
                <w:rFonts w:ascii="Arial" w:hAnsi="Arial"/>
                <w:sz w:val="16"/>
                <w:szCs w:val="16"/>
              </w:rPr>
            </w:pPr>
            <w:r w:rsidRPr="00AC4FBC">
              <w:rPr>
                <w:rFonts w:ascii="Arial" w:hAnsi="Arial"/>
                <w:sz w:val="16"/>
                <w:szCs w:val="16"/>
              </w:rPr>
              <w:t>Clean-up pending R15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9BC83" w14:textId="77777777" w:rsidR="00332AA8" w:rsidRPr="00AC4FBC" w:rsidRDefault="00332AA8" w:rsidP="00332AA8">
            <w:pPr>
              <w:pStyle w:val="TAL"/>
              <w:rPr>
                <w:sz w:val="16"/>
                <w:szCs w:val="16"/>
              </w:rPr>
            </w:pPr>
            <w:r w:rsidRPr="00AC4FBC">
              <w:rPr>
                <w:sz w:val="16"/>
                <w:szCs w:val="16"/>
              </w:rPr>
              <w:t>17.7.0</w:t>
            </w:r>
          </w:p>
        </w:tc>
      </w:tr>
      <w:tr w:rsidR="00332AA8" w:rsidRPr="00AC4FBC" w14:paraId="284B56E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7DABBEC"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682BF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6B9DC4" w14:textId="524A690D" w:rsidR="00332AA8" w:rsidRPr="00AC4FBC" w:rsidRDefault="00332AA8" w:rsidP="00332AA8">
            <w:pPr>
              <w:rPr>
                <w:rFonts w:ascii="Arial" w:hAnsi="Arial"/>
                <w:sz w:val="16"/>
                <w:szCs w:val="16"/>
              </w:rPr>
            </w:pPr>
            <w:r w:rsidRPr="00AC4FBC">
              <w:rPr>
                <w:rFonts w:ascii="Arial" w:hAnsi="Arial"/>
                <w:sz w:val="16"/>
                <w:szCs w:val="16"/>
              </w:rPr>
              <w:t>R5-227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0256C" w14:textId="76AAE609" w:rsidR="00332AA8" w:rsidRPr="00AC4FBC" w:rsidRDefault="00332AA8" w:rsidP="00332AA8">
            <w:pPr>
              <w:rPr>
                <w:rFonts w:ascii="Arial" w:hAnsi="Arial"/>
                <w:sz w:val="16"/>
                <w:szCs w:val="16"/>
              </w:rPr>
            </w:pPr>
            <w:r w:rsidRPr="00AC4FBC">
              <w:rPr>
                <w:rFonts w:ascii="Arial" w:hAnsi="Arial"/>
                <w:sz w:val="16"/>
                <w:szCs w:val="16"/>
              </w:rPr>
              <w:t>1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F86312" w14:textId="1547CE9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D8447" w14:textId="7ECD89A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8705C" w14:textId="067028C1" w:rsidR="00332AA8" w:rsidRPr="00AC4FBC" w:rsidRDefault="00332AA8" w:rsidP="00332AA8">
            <w:pPr>
              <w:rPr>
                <w:rFonts w:ascii="Arial" w:hAnsi="Arial"/>
                <w:sz w:val="16"/>
                <w:szCs w:val="16"/>
              </w:rPr>
            </w:pPr>
            <w:r w:rsidRPr="00AC4FBC">
              <w:rPr>
                <w:rFonts w:ascii="Arial" w:hAnsi="Arial"/>
                <w:sz w:val="16"/>
                <w:szCs w:val="16"/>
              </w:rPr>
              <w:t>Update Ref sense for R15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B47BA" w14:textId="77777777" w:rsidR="00332AA8" w:rsidRPr="00AC4FBC" w:rsidRDefault="00332AA8" w:rsidP="00332AA8">
            <w:pPr>
              <w:pStyle w:val="TAL"/>
              <w:rPr>
                <w:sz w:val="16"/>
                <w:szCs w:val="16"/>
              </w:rPr>
            </w:pPr>
            <w:r w:rsidRPr="00AC4FBC">
              <w:rPr>
                <w:sz w:val="16"/>
                <w:szCs w:val="16"/>
              </w:rPr>
              <w:t>17.7.0</w:t>
            </w:r>
          </w:p>
        </w:tc>
      </w:tr>
      <w:tr w:rsidR="00332AA8" w:rsidRPr="00AC4FBC" w14:paraId="01DEFFA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D52B05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42F4AF"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B1AEB8" w14:textId="0BACFD67" w:rsidR="00332AA8" w:rsidRPr="00AC4FBC" w:rsidRDefault="00332AA8" w:rsidP="00332AA8">
            <w:pPr>
              <w:rPr>
                <w:rFonts w:ascii="Arial" w:hAnsi="Arial"/>
                <w:sz w:val="16"/>
                <w:szCs w:val="16"/>
              </w:rPr>
            </w:pPr>
            <w:r w:rsidRPr="00AC4FBC">
              <w:rPr>
                <w:rFonts w:ascii="Arial" w:hAnsi="Arial"/>
                <w:sz w:val="16"/>
                <w:szCs w:val="16"/>
              </w:rPr>
              <w:t>R5-227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8BE2E" w14:textId="2E262C0D" w:rsidR="00332AA8" w:rsidRPr="00AC4FBC" w:rsidRDefault="00332AA8" w:rsidP="00332AA8">
            <w:pPr>
              <w:rPr>
                <w:rFonts w:ascii="Arial" w:hAnsi="Arial"/>
                <w:sz w:val="16"/>
                <w:szCs w:val="16"/>
              </w:rPr>
            </w:pPr>
            <w:r w:rsidRPr="00AC4FBC">
              <w:rPr>
                <w:rFonts w:ascii="Arial" w:hAnsi="Arial"/>
                <w:sz w:val="16"/>
                <w:szCs w:val="16"/>
              </w:rPr>
              <w:t>1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4D5C8" w14:textId="0974AFB0"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A4927" w14:textId="5C84B8EB"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951B70" w14:textId="14DD1611" w:rsidR="00332AA8" w:rsidRPr="00AC4FBC" w:rsidRDefault="00332AA8" w:rsidP="00332AA8">
            <w:pPr>
              <w:rPr>
                <w:rFonts w:ascii="Arial" w:hAnsi="Arial"/>
                <w:sz w:val="16"/>
                <w:szCs w:val="16"/>
              </w:rPr>
            </w:pPr>
            <w:r w:rsidRPr="00AC4FBC">
              <w:rPr>
                <w:rFonts w:ascii="Arial" w:hAnsi="Arial"/>
                <w:sz w:val="16"/>
                <w:szCs w:val="16"/>
              </w:rPr>
              <w:t>Updated to clause 5 for simultaneous</w:t>
            </w:r>
            <w:r w:rsidR="001A0796" w:rsidRPr="00AC4FBC">
              <w:rPr>
                <w:rFonts w:ascii="Arial" w:hAnsi="Arial"/>
                <w:sz w:val="16"/>
                <w:szCs w:val="16"/>
              </w:rPr>
              <w:t xml:space="preserve"> </w:t>
            </w:r>
            <w:r w:rsidRPr="00AC4FBC">
              <w:rPr>
                <w:rFonts w:ascii="Arial" w:hAnsi="Arial"/>
                <w:sz w:val="16"/>
                <w:szCs w:val="16"/>
              </w:rPr>
              <w:t>RxTx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4A48FE" w14:textId="77777777" w:rsidR="00332AA8" w:rsidRPr="00AC4FBC" w:rsidRDefault="00332AA8" w:rsidP="00332AA8">
            <w:pPr>
              <w:pStyle w:val="TAL"/>
              <w:rPr>
                <w:sz w:val="16"/>
                <w:szCs w:val="16"/>
              </w:rPr>
            </w:pPr>
            <w:r w:rsidRPr="00AC4FBC">
              <w:rPr>
                <w:sz w:val="16"/>
                <w:szCs w:val="16"/>
              </w:rPr>
              <w:t>17.7.0</w:t>
            </w:r>
          </w:p>
        </w:tc>
      </w:tr>
      <w:tr w:rsidR="00332AA8" w:rsidRPr="00AC4FBC" w14:paraId="0176574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303940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526D8C"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1434A" w14:textId="06821E8E" w:rsidR="00332AA8" w:rsidRPr="00AC4FBC" w:rsidRDefault="00332AA8" w:rsidP="00332AA8">
            <w:pPr>
              <w:rPr>
                <w:rFonts w:ascii="Arial" w:hAnsi="Arial"/>
                <w:sz w:val="16"/>
                <w:szCs w:val="16"/>
              </w:rPr>
            </w:pPr>
            <w:r w:rsidRPr="00AC4FBC">
              <w:rPr>
                <w:rFonts w:ascii="Arial" w:hAnsi="Arial"/>
                <w:sz w:val="16"/>
                <w:szCs w:val="16"/>
              </w:rPr>
              <w:t>R5-227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BF46E7" w14:textId="6AB7023C" w:rsidR="00332AA8" w:rsidRPr="00AC4FBC" w:rsidRDefault="00332AA8" w:rsidP="00332AA8">
            <w:pPr>
              <w:rPr>
                <w:rFonts w:ascii="Arial" w:hAnsi="Arial"/>
                <w:sz w:val="16"/>
                <w:szCs w:val="16"/>
              </w:rPr>
            </w:pPr>
            <w:r w:rsidRPr="00AC4FBC">
              <w:rPr>
                <w:rFonts w:ascii="Arial" w:hAnsi="Arial"/>
                <w:sz w:val="16"/>
                <w:szCs w:val="16"/>
              </w:rPr>
              <w:t>1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FB74D" w14:textId="09DDA31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E554" w14:textId="16C6ADC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5B7FB" w14:textId="6DFED9CC" w:rsidR="00332AA8" w:rsidRPr="00AC4FBC" w:rsidRDefault="00332AA8" w:rsidP="00332AA8">
            <w:pPr>
              <w:rPr>
                <w:rFonts w:ascii="Arial" w:hAnsi="Arial"/>
                <w:sz w:val="16"/>
                <w:szCs w:val="16"/>
              </w:rPr>
            </w:pPr>
            <w:r w:rsidRPr="00AC4FBC">
              <w:rPr>
                <w:rFonts w:ascii="Arial" w:hAnsi="Arial"/>
                <w:sz w:val="16"/>
                <w:szCs w:val="16"/>
              </w:rPr>
              <w:t>Update some frequency selections in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00AAD" w14:textId="77777777" w:rsidR="00332AA8" w:rsidRPr="00AC4FBC" w:rsidRDefault="00332AA8" w:rsidP="00332AA8">
            <w:pPr>
              <w:pStyle w:val="TAL"/>
              <w:rPr>
                <w:sz w:val="16"/>
                <w:szCs w:val="16"/>
              </w:rPr>
            </w:pPr>
            <w:r w:rsidRPr="00AC4FBC">
              <w:rPr>
                <w:sz w:val="16"/>
                <w:szCs w:val="16"/>
              </w:rPr>
              <w:t>17.7.0</w:t>
            </w:r>
          </w:p>
        </w:tc>
      </w:tr>
      <w:tr w:rsidR="00332AA8" w:rsidRPr="00AC4FBC" w14:paraId="2A9A8DF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400179D"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6B86F"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2E237F" w14:textId="48DAE1A9" w:rsidR="00332AA8" w:rsidRPr="00AC4FBC" w:rsidRDefault="00332AA8" w:rsidP="00332AA8">
            <w:pPr>
              <w:rPr>
                <w:rFonts w:ascii="Arial" w:hAnsi="Arial"/>
                <w:sz w:val="16"/>
                <w:szCs w:val="16"/>
              </w:rPr>
            </w:pPr>
            <w:r w:rsidRPr="00AC4FBC">
              <w:rPr>
                <w:rFonts w:ascii="Arial" w:hAnsi="Arial"/>
                <w:sz w:val="16"/>
                <w:szCs w:val="16"/>
              </w:rPr>
              <w:t>R5-227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4A4ED" w14:textId="5F049D61" w:rsidR="00332AA8" w:rsidRPr="00AC4FBC" w:rsidRDefault="00332AA8" w:rsidP="00332AA8">
            <w:pPr>
              <w:rPr>
                <w:rFonts w:ascii="Arial" w:hAnsi="Arial"/>
                <w:sz w:val="16"/>
                <w:szCs w:val="16"/>
              </w:rPr>
            </w:pPr>
            <w:r w:rsidRPr="00AC4FBC">
              <w:rPr>
                <w:rFonts w:ascii="Arial" w:hAnsi="Arial"/>
                <w:sz w:val="16"/>
                <w:szCs w:val="16"/>
              </w:rPr>
              <w:t>1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0812E9" w14:textId="4F166B0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CA1CF4" w14:textId="2A14CEC0"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5B233" w14:textId="599BD431" w:rsidR="00332AA8" w:rsidRPr="00AC4FBC" w:rsidRDefault="00332AA8" w:rsidP="00332AA8">
            <w:pPr>
              <w:rPr>
                <w:rFonts w:ascii="Arial" w:hAnsi="Arial"/>
                <w:sz w:val="16"/>
                <w:szCs w:val="16"/>
              </w:rPr>
            </w:pPr>
            <w:r w:rsidRPr="00AC4FBC">
              <w:rPr>
                <w:rFonts w:ascii="Arial" w:hAnsi="Arial"/>
                <w:sz w:val="16"/>
                <w:szCs w:val="16"/>
              </w:rPr>
              <w:t>Addition of new test case 6.3B.1.4_1.4 Minimum output power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24E82" w14:textId="77777777" w:rsidR="00332AA8" w:rsidRPr="00AC4FBC" w:rsidRDefault="00332AA8" w:rsidP="00332AA8">
            <w:pPr>
              <w:pStyle w:val="TAL"/>
              <w:rPr>
                <w:sz w:val="16"/>
                <w:szCs w:val="16"/>
              </w:rPr>
            </w:pPr>
            <w:r w:rsidRPr="00AC4FBC">
              <w:rPr>
                <w:sz w:val="16"/>
                <w:szCs w:val="16"/>
              </w:rPr>
              <w:t>17.7.0</w:t>
            </w:r>
          </w:p>
        </w:tc>
      </w:tr>
      <w:tr w:rsidR="00332AA8" w:rsidRPr="00AC4FBC" w14:paraId="6B5B6AE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6462F0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8703A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A3C48E" w14:textId="100FF374" w:rsidR="00332AA8" w:rsidRPr="00AC4FBC" w:rsidRDefault="00332AA8" w:rsidP="00332AA8">
            <w:pPr>
              <w:rPr>
                <w:rFonts w:ascii="Arial" w:hAnsi="Arial"/>
                <w:sz w:val="16"/>
                <w:szCs w:val="16"/>
              </w:rPr>
            </w:pPr>
            <w:r w:rsidRPr="00AC4FBC">
              <w:rPr>
                <w:rFonts w:ascii="Arial" w:hAnsi="Arial"/>
                <w:sz w:val="16"/>
                <w:szCs w:val="16"/>
              </w:rPr>
              <w:t>R5-227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5FD7" w14:textId="7B4C621B" w:rsidR="00332AA8" w:rsidRPr="00AC4FBC" w:rsidRDefault="00332AA8" w:rsidP="00332AA8">
            <w:pPr>
              <w:rPr>
                <w:rFonts w:ascii="Arial" w:hAnsi="Arial"/>
                <w:sz w:val="16"/>
                <w:szCs w:val="16"/>
              </w:rPr>
            </w:pPr>
            <w:r w:rsidRPr="00AC4FBC">
              <w:rPr>
                <w:rFonts w:ascii="Arial" w:hAnsi="Arial"/>
                <w:sz w:val="16"/>
                <w:szCs w:val="16"/>
              </w:rPr>
              <w:t>1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1964B" w14:textId="3C5C952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F9742" w14:textId="46D2D00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A9AE9" w14:textId="041A40B1" w:rsidR="00332AA8" w:rsidRPr="00AC4FBC" w:rsidRDefault="00332AA8" w:rsidP="00332AA8">
            <w:pPr>
              <w:rPr>
                <w:rFonts w:ascii="Arial" w:hAnsi="Arial"/>
                <w:sz w:val="16"/>
                <w:szCs w:val="16"/>
              </w:rPr>
            </w:pPr>
            <w:r w:rsidRPr="00AC4FBC">
              <w:rPr>
                <w:rFonts w:ascii="Arial" w:hAnsi="Arial"/>
                <w:sz w:val="16"/>
                <w:szCs w:val="16"/>
              </w:rPr>
              <w:t>Addition of new test case 6.3B.1.4_1.5 Minimum output power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A5D7F9" w14:textId="77777777" w:rsidR="00332AA8" w:rsidRPr="00AC4FBC" w:rsidRDefault="00332AA8" w:rsidP="00332AA8">
            <w:pPr>
              <w:pStyle w:val="TAL"/>
              <w:rPr>
                <w:sz w:val="16"/>
                <w:szCs w:val="16"/>
              </w:rPr>
            </w:pPr>
            <w:r w:rsidRPr="00AC4FBC">
              <w:rPr>
                <w:sz w:val="16"/>
                <w:szCs w:val="16"/>
              </w:rPr>
              <w:t>17.7.0</w:t>
            </w:r>
          </w:p>
        </w:tc>
      </w:tr>
      <w:tr w:rsidR="00332AA8" w:rsidRPr="00AC4FBC" w14:paraId="5E87D42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D214570"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71969A"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B85A2" w14:textId="4EFB6190" w:rsidR="00332AA8" w:rsidRPr="00AC4FBC" w:rsidRDefault="00332AA8" w:rsidP="00332AA8">
            <w:pPr>
              <w:rPr>
                <w:rFonts w:ascii="Arial" w:hAnsi="Arial"/>
                <w:sz w:val="16"/>
                <w:szCs w:val="16"/>
              </w:rPr>
            </w:pPr>
            <w:r w:rsidRPr="00AC4FBC">
              <w:rPr>
                <w:rFonts w:ascii="Arial" w:hAnsi="Arial"/>
                <w:sz w:val="16"/>
                <w:szCs w:val="16"/>
              </w:rPr>
              <w:t>R5-227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328313" w14:textId="2082CA93" w:rsidR="00332AA8" w:rsidRPr="00AC4FBC" w:rsidRDefault="00332AA8" w:rsidP="00332AA8">
            <w:pPr>
              <w:rPr>
                <w:rFonts w:ascii="Arial" w:hAnsi="Arial"/>
                <w:sz w:val="16"/>
                <w:szCs w:val="16"/>
              </w:rPr>
            </w:pPr>
            <w:r w:rsidRPr="00AC4FBC">
              <w:rPr>
                <w:rFonts w:ascii="Arial" w:hAnsi="Arial"/>
                <w:sz w:val="16"/>
                <w:szCs w:val="16"/>
              </w:rPr>
              <w:t>1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B46F8" w14:textId="54A227D1"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E747C" w14:textId="6BDE628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76B1A" w14:textId="26DBE086" w:rsidR="00332AA8" w:rsidRPr="00AC4FBC" w:rsidRDefault="00332AA8" w:rsidP="00332AA8">
            <w:pPr>
              <w:rPr>
                <w:rFonts w:ascii="Arial" w:hAnsi="Arial"/>
                <w:sz w:val="16"/>
                <w:szCs w:val="16"/>
              </w:rPr>
            </w:pPr>
            <w:r w:rsidRPr="00AC4FBC">
              <w:rPr>
                <w:rFonts w:ascii="Arial" w:hAnsi="Arial"/>
                <w:sz w:val="16"/>
                <w:szCs w:val="16"/>
              </w:rPr>
              <w:t>Addition of new test case 6.3B.1.4_1.6 Minimum output power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484CF" w14:textId="77777777" w:rsidR="00332AA8" w:rsidRPr="00AC4FBC" w:rsidRDefault="00332AA8" w:rsidP="00332AA8">
            <w:pPr>
              <w:pStyle w:val="TAL"/>
              <w:rPr>
                <w:sz w:val="16"/>
                <w:szCs w:val="16"/>
              </w:rPr>
            </w:pPr>
            <w:r w:rsidRPr="00AC4FBC">
              <w:rPr>
                <w:sz w:val="16"/>
                <w:szCs w:val="16"/>
              </w:rPr>
              <w:t>17.7.0</w:t>
            </w:r>
          </w:p>
        </w:tc>
      </w:tr>
      <w:tr w:rsidR="00332AA8" w:rsidRPr="00AC4FBC" w14:paraId="70F3A59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BE3165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DD615"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6ADDD6" w14:textId="1CDAA28A" w:rsidR="00332AA8" w:rsidRPr="00AC4FBC" w:rsidRDefault="00332AA8" w:rsidP="00332AA8">
            <w:pPr>
              <w:rPr>
                <w:rFonts w:ascii="Arial" w:hAnsi="Arial"/>
                <w:sz w:val="16"/>
                <w:szCs w:val="16"/>
              </w:rPr>
            </w:pPr>
            <w:r w:rsidRPr="00AC4FBC">
              <w:rPr>
                <w:rFonts w:ascii="Arial" w:hAnsi="Arial"/>
                <w:sz w:val="16"/>
                <w:szCs w:val="16"/>
              </w:rPr>
              <w:t>R5-227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D3E79" w14:textId="4D76BA92" w:rsidR="00332AA8" w:rsidRPr="00AC4FBC" w:rsidRDefault="00332AA8" w:rsidP="00332AA8">
            <w:pPr>
              <w:rPr>
                <w:rFonts w:ascii="Arial" w:hAnsi="Arial"/>
                <w:sz w:val="16"/>
                <w:szCs w:val="16"/>
              </w:rPr>
            </w:pPr>
            <w:r w:rsidRPr="00AC4FBC">
              <w:rPr>
                <w:rFonts w:ascii="Arial" w:hAnsi="Arial"/>
                <w:sz w:val="16"/>
                <w:szCs w:val="16"/>
              </w:rPr>
              <w:t>1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278BB" w14:textId="5EE051AC"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E706F" w14:textId="5EAA1D2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6C0547" w14:textId="4EA22AAE" w:rsidR="00332AA8" w:rsidRPr="00AC4FBC" w:rsidRDefault="00332AA8" w:rsidP="00332AA8">
            <w:pPr>
              <w:rPr>
                <w:rFonts w:ascii="Arial" w:hAnsi="Arial"/>
                <w:sz w:val="16"/>
                <w:szCs w:val="16"/>
              </w:rPr>
            </w:pPr>
            <w:r w:rsidRPr="00AC4FBC">
              <w:rPr>
                <w:rFonts w:ascii="Arial" w:hAnsi="Arial"/>
                <w:sz w:val="16"/>
                <w:szCs w:val="16"/>
              </w:rPr>
              <w:t>Addition of new test case 6.3B.1.4_1.7 Minimum output power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33C0E" w14:textId="77777777" w:rsidR="00332AA8" w:rsidRPr="00AC4FBC" w:rsidRDefault="00332AA8" w:rsidP="00332AA8">
            <w:pPr>
              <w:pStyle w:val="TAL"/>
              <w:rPr>
                <w:sz w:val="16"/>
                <w:szCs w:val="16"/>
              </w:rPr>
            </w:pPr>
            <w:r w:rsidRPr="00AC4FBC">
              <w:rPr>
                <w:sz w:val="16"/>
                <w:szCs w:val="16"/>
              </w:rPr>
              <w:t>17.7.0</w:t>
            </w:r>
          </w:p>
        </w:tc>
      </w:tr>
      <w:tr w:rsidR="00332AA8" w:rsidRPr="00AC4FBC" w14:paraId="7206D385"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E24C77B"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059EE9"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E39B2" w14:textId="0A9A37B7" w:rsidR="00332AA8" w:rsidRPr="00AC4FBC" w:rsidRDefault="00332AA8" w:rsidP="00332AA8">
            <w:pPr>
              <w:rPr>
                <w:rFonts w:ascii="Arial" w:hAnsi="Arial"/>
                <w:sz w:val="16"/>
                <w:szCs w:val="16"/>
              </w:rPr>
            </w:pPr>
            <w:r w:rsidRPr="00AC4FBC">
              <w:rPr>
                <w:rFonts w:ascii="Arial" w:hAnsi="Arial"/>
                <w:sz w:val="16"/>
                <w:szCs w:val="16"/>
              </w:rPr>
              <w:t>R5-227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82E9E" w14:textId="3F2C7F89" w:rsidR="00332AA8" w:rsidRPr="00AC4FBC" w:rsidRDefault="00332AA8" w:rsidP="00332AA8">
            <w:pPr>
              <w:rPr>
                <w:rFonts w:ascii="Arial" w:hAnsi="Arial"/>
                <w:sz w:val="16"/>
                <w:szCs w:val="16"/>
              </w:rPr>
            </w:pPr>
            <w:r w:rsidRPr="00AC4FBC">
              <w:rPr>
                <w:rFonts w:ascii="Arial" w:hAnsi="Arial"/>
                <w:sz w:val="16"/>
                <w:szCs w:val="16"/>
              </w:rPr>
              <w:t>1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12BC7" w14:textId="292590F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95CF7" w14:textId="2137710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04A3F" w14:textId="0CB88BC2" w:rsidR="00332AA8" w:rsidRPr="00AC4FBC" w:rsidRDefault="00332AA8" w:rsidP="00332AA8">
            <w:pPr>
              <w:rPr>
                <w:rFonts w:ascii="Arial" w:hAnsi="Arial"/>
                <w:sz w:val="16"/>
                <w:szCs w:val="16"/>
              </w:rPr>
            </w:pPr>
            <w:r w:rsidRPr="00AC4FBC">
              <w:rPr>
                <w:rFonts w:ascii="Arial" w:hAnsi="Arial"/>
                <w:sz w:val="16"/>
                <w:szCs w:val="16"/>
              </w:rPr>
              <w:t>Addition of new test case 6.4B.2.4.1_1.4 Error Vector Magnitude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D168D" w14:textId="77777777" w:rsidR="00332AA8" w:rsidRPr="00AC4FBC" w:rsidRDefault="00332AA8" w:rsidP="00332AA8">
            <w:pPr>
              <w:pStyle w:val="TAL"/>
              <w:rPr>
                <w:sz w:val="16"/>
                <w:szCs w:val="16"/>
              </w:rPr>
            </w:pPr>
            <w:r w:rsidRPr="00AC4FBC">
              <w:rPr>
                <w:sz w:val="16"/>
                <w:szCs w:val="16"/>
              </w:rPr>
              <w:t>17.7.0</w:t>
            </w:r>
          </w:p>
        </w:tc>
      </w:tr>
      <w:tr w:rsidR="00332AA8" w:rsidRPr="00AC4FBC" w14:paraId="2CFFF43B"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ED8D48"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1AF4A"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BE8333" w14:textId="59582811" w:rsidR="00332AA8" w:rsidRPr="00AC4FBC" w:rsidRDefault="00332AA8" w:rsidP="00332AA8">
            <w:pPr>
              <w:rPr>
                <w:rFonts w:ascii="Arial" w:hAnsi="Arial"/>
                <w:sz w:val="16"/>
                <w:szCs w:val="16"/>
              </w:rPr>
            </w:pPr>
            <w:r w:rsidRPr="00AC4FBC">
              <w:rPr>
                <w:rFonts w:ascii="Arial" w:hAnsi="Arial"/>
                <w:sz w:val="16"/>
                <w:szCs w:val="16"/>
              </w:rPr>
              <w:t>R5-227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BC02C9" w14:textId="66F71751" w:rsidR="00332AA8" w:rsidRPr="00AC4FBC" w:rsidRDefault="00332AA8" w:rsidP="00332AA8">
            <w:pPr>
              <w:rPr>
                <w:rFonts w:ascii="Arial" w:hAnsi="Arial"/>
                <w:sz w:val="16"/>
                <w:szCs w:val="16"/>
              </w:rPr>
            </w:pPr>
            <w:r w:rsidRPr="00AC4FBC">
              <w:rPr>
                <w:rFonts w:ascii="Arial" w:hAnsi="Arial"/>
                <w:sz w:val="16"/>
                <w:szCs w:val="16"/>
              </w:rPr>
              <w:t>1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3A8E5" w14:textId="3046641B"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324CB" w14:textId="177B25F2"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76426" w14:textId="1EF7811B" w:rsidR="00332AA8" w:rsidRPr="00AC4FBC" w:rsidRDefault="00332AA8" w:rsidP="00332AA8">
            <w:pPr>
              <w:rPr>
                <w:rFonts w:ascii="Arial" w:hAnsi="Arial"/>
                <w:sz w:val="16"/>
                <w:szCs w:val="16"/>
              </w:rPr>
            </w:pPr>
            <w:r w:rsidRPr="00AC4FBC">
              <w:rPr>
                <w:rFonts w:ascii="Arial" w:hAnsi="Arial"/>
                <w:sz w:val="16"/>
                <w:szCs w:val="16"/>
              </w:rPr>
              <w:t>Addition of new test case 6.4B.2.4.1_1.5 Error Vector Magnitude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9EEEE" w14:textId="77777777" w:rsidR="00332AA8" w:rsidRPr="00AC4FBC" w:rsidRDefault="00332AA8" w:rsidP="00332AA8">
            <w:pPr>
              <w:pStyle w:val="TAL"/>
              <w:rPr>
                <w:sz w:val="16"/>
                <w:szCs w:val="16"/>
              </w:rPr>
            </w:pPr>
            <w:r w:rsidRPr="00AC4FBC">
              <w:rPr>
                <w:sz w:val="16"/>
                <w:szCs w:val="16"/>
              </w:rPr>
              <w:t>17.7.0</w:t>
            </w:r>
          </w:p>
        </w:tc>
      </w:tr>
      <w:tr w:rsidR="00332AA8" w:rsidRPr="00AC4FBC" w14:paraId="5E1ED80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249581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C66B31"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0AE6AF" w14:textId="2606040C" w:rsidR="00332AA8" w:rsidRPr="00AC4FBC" w:rsidRDefault="00332AA8" w:rsidP="00332AA8">
            <w:pPr>
              <w:rPr>
                <w:rFonts w:ascii="Arial" w:hAnsi="Arial"/>
                <w:sz w:val="16"/>
                <w:szCs w:val="16"/>
              </w:rPr>
            </w:pPr>
            <w:r w:rsidRPr="00AC4FBC">
              <w:rPr>
                <w:rFonts w:ascii="Arial" w:hAnsi="Arial"/>
                <w:sz w:val="16"/>
                <w:szCs w:val="16"/>
              </w:rPr>
              <w:t>R5-227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407DAC" w14:textId="6A6B68FD" w:rsidR="00332AA8" w:rsidRPr="00AC4FBC" w:rsidRDefault="00332AA8" w:rsidP="00332AA8">
            <w:pPr>
              <w:rPr>
                <w:rFonts w:ascii="Arial" w:hAnsi="Arial"/>
                <w:sz w:val="16"/>
                <w:szCs w:val="16"/>
              </w:rPr>
            </w:pPr>
            <w:r w:rsidRPr="00AC4FBC">
              <w:rPr>
                <w:rFonts w:ascii="Arial" w:hAnsi="Arial"/>
                <w:sz w:val="16"/>
                <w:szCs w:val="16"/>
              </w:rPr>
              <w:t>1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225DF" w14:textId="35A794F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3B58E" w14:textId="790AA68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8BE63" w14:textId="383A959F" w:rsidR="00332AA8" w:rsidRPr="00AC4FBC" w:rsidRDefault="00332AA8" w:rsidP="00332AA8">
            <w:pPr>
              <w:rPr>
                <w:rFonts w:ascii="Arial" w:hAnsi="Arial"/>
                <w:sz w:val="16"/>
                <w:szCs w:val="16"/>
              </w:rPr>
            </w:pPr>
            <w:r w:rsidRPr="00AC4FBC">
              <w:rPr>
                <w:rFonts w:ascii="Arial" w:hAnsi="Arial"/>
                <w:sz w:val="16"/>
                <w:szCs w:val="16"/>
              </w:rPr>
              <w:t>Addition of new test case 6.4B.2.4.1_1.6 Error Vector Magnitude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C9F7A" w14:textId="77777777" w:rsidR="00332AA8" w:rsidRPr="00AC4FBC" w:rsidRDefault="00332AA8" w:rsidP="00332AA8">
            <w:pPr>
              <w:pStyle w:val="TAL"/>
              <w:rPr>
                <w:sz w:val="16"/>
                <w:szCs w:val="16"/>
              </w:rPr>
            </w:pPr>
            <w:r w:rsidRPr="00AC4FBC">
              <w:rPr>
                <w:sz w:val="16"/>
                <w:szCs w:val="16"/>
              </w:rPr>
              <w:t>17.7.0</w:t>
            </w:r>
          </w:p>
        </w:tc>
      </w:tr>
      <w:tr w:rsidR="00332AA8" w:rsidRPr="00AC4FBC" w14:paraId="07EE5E7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0533533"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CD47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E0E65A" w14:textId="4FD5FB1A" w:rsidR="00332AA8" w:rsidRPr="00AC4FBC" w:rsidRDefault="00332AA8" w:rsidP="00332AA8">
            <w:pPr>
              <w:rPr>
                <w:rFonts w:ascii="Arial" w:hAnsi="Arial"/>
                <w:sz w:val="16"/>
                <w:szCs w:val="16"/>
              </w:rPr>
            </w:pPr>
            <w:r w:rsidRPr="00AC4FBC">
              <w:rPr>
                <w:rFonts w:ascii="Arial" w:hAnsi="Arial"/>
                <w:sz w:val="16"/>
                <w:szCs w:val="16"/>
              </w:rPr>
              <w:t>R5-227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F1D8D8" w14:textId="28A2E72D" w:rsidR="00332AA8" w:rsidRPr="00AC4FBC" w:rsidRDefault="00332AA8" w:rsidP="00332AA8">
            <w:pPr>
              <w:rPr>
                <w:rFonts w:ascii="Arial" w:hAnsi="Arial"/>
                <w:sz w:val="16"/>
                <w:szCs w:val="16"/>
              </w:rPr>
            </w:pPr>
            <w:r w:rsidRPr="00AC4FBC">
              <w:rPr>
                <w:rFonts w:ascii="Arial" w:hAnsi="Arial"/>
                <w:sz w:val="16"/>
                <w:szCs w:val="16"/>
              </w:rPr>
              <w:t>1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8C19E" w14:textId="0C8B7F4B"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89A7F" w14:textId="5E9F20D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DBDAA6" w14:textId="77B7D78C" w:rsidR="00332AA8" w:rsidRPr="00AC4FBC" w:rsidRDefault="00332AA8" w:rsidP="00332AA8">
            <w:pPr>
              <w:rPr>
                <w:rFonts w:ascii="Arial" w:hAnsi="Arial"/>
                <w:sz w:val="16"/>
                <w:szCs w:val="16"/>
              </w:rPr>
            </w:pPr>
            <w:r w:rsidRPr="00AC4FBC">
              <w:rPr>
                <w:rFonts w:ascii="Arial" w:hAnsi="Arial"/>
                <w:sz w:val="16"/>
                <w:szCs w:val="16"/>
              </w:rPr>
              <w:t>Addition of new test case 6.4B.2.4.1_1.7 Error Vector Magnitude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FC3FC" w14:textId="77777777" w:rsidR="00332AA8" w:rsidRPr="00AC4FBC" w:rsidRDefault="00332AA8" w:rsidP="00332AA8">
            <w:pPr>
              <w:pStyle w:val="TAL"/>
              <w:rPr>
                <w:sz w:val="16"/>
                <w:szCs w:val="16"/>
              </w:rPr>
            </w:pPr>
            <w:r w:rsidRPr="00AC4FBC">
              <w:rPr>
                <w:sz w:val="16"/>
                <w:szCs w:val="16"/>
              </w:rPr>
              <w:t>17.7.0</w:t>
            </w:r>
          </w:p>
        </w:tc>
      </w:tr>
      <w:tr w:rsidR="00332AA8" w:rsidRPr="00AC4FBC" w14:paraId="70E439E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EA9918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0D3A4"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040E20" w14:textId="5F0EFDDE" w:rsidR="00332AA8" w:rsidRPr="00AC4FBC" w:rsidRDefault="00332AA8" w:rsidP="00332AA8">
            <w:pPr>
              <w:rPr>
                <w:rFonts w:ascii="Arial" w:hAnsi="Arial"/>
                <w:sz w:val="16"/>
                <w:szCs w:val="16"/>
              </w:rPr>
            </w:pPr>
            <w:r w:rsidRPr="00AC4FBC">
              <w:rPr>
                <w:rFonts w:ascii="Arial" w:hAnsi="Arial"/>
                <w:sz w:val="16"/>
                <w:szCs w:val="16"/>
              </w:rPr>
              <w:t>R5-227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9EA967" w14:textId="19BB7B40" w:rsidR="00332AA8" w:rsidRPr="00AC4FBC" w:rsidRDefault="00332AA8" w:rsidP="00332AA8">
            <w:pPr>
              <w:rPr>
                <w:rFonts w:ascii="Arial" w:hAnsi="Arial"/>
                <w:sz w:val="16"/>
                <w:szCs w:val="16"/>
              </w:rPr>
            </w:pPr>
            <w:r w:rsidRPr="00AC4FBC">
              <w:rPr>
                <w:rFonts w:ascii="Arial" w:hAnsi="Arial"/>
                <w:sz w:val="16"/>
                <w:szCs w:val="16"/>
              </w:rPr>
              <w:t>1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5D512" w14:textId="487400FE"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BE8BC" w14:textId="2556F9B3"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C3BEE" w14:textId="24D5E8E3" w:rsidR="00332AA8" w:rsidRPr="00AC4FBC" w:rsidRDefault="00332AA8" w:rsidP="00332AA8">
            <w:pPr>
              <w:rPr>
                <w:rFonts w:ascii="Arial" w:hAnsi="Arial"/>
                <w:sz w:val="16"/>
                <w:szCs w:val="16"/>
              </w:rPr>
            </w:pPr>
            <w:r w:rsidRPr="00AC4FBC">
              <w:rPr>
                <w:rFonts w:ascii="Arial" w:hAnsi="Arial"/>
                <w:sz w:val="16"/>
                <w:szCs w:val="16"/>
              </w:rPr>
              <w:t>Addition of new test case 6.4B.2.4.2_1.4 Carrier Leakage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3E5D1" w14:textId="77777777" w:rsidR="00332AA8" w:rsidRPr="00AC4FBC" w:rsidRDefault="00332AA8" w:rsidP="00332AA8">
            <w:pPr>
              <w:pStyle w:val="TAL"/>
              <w:rPr>
                <w:sz w:val="16"/>
                <w:szCs w:val="16"/>
              </w:rPr>
            </w:pPr>
            <w:r w:rsidRPr="00AC4FBC">
              <w:rPr>
                <w:sz w:val="16"/>
                <w:szCs w:val="16"/>
              </w:rPr>
              <w:t>17.7.0</w:t>
            </w:r>
          </w:p>
        </w:tc>
      </w:tr>
      <w:tr w:rsidR="00332AA8" w:rsidRPr="00AC4FBC" w14:paraId="3C060464"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E8EF90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F3BFAE"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0D5D17" w14:textId="5D2E1D4A" w:rsidR="00332AA8" w:rsidRPr="00AC4FBC" w:rsidRDefault="00332AA8" w:rsidP="00332AA8">
            <w:pPr>
              <w:rPr>
                <w:rFonts w:ascii="Arial" w:hAnsi="Arial"/>
                <w:sz w:val="16"/>
                <w:szCs w:val="16"/>
              </w:rPr>
            </w:pPr>
            <w:r w:rsidRPr="00AC4FBC">
              <w:rPr>
                <w:rFonts w:ascii="Arial" w:hAnsi="Arial"/>
                <w:sz w:val="16"/>
                <w:szCs w:val="16"/>
              </w:rPr>
              <w:t>R5-227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B8FDE4" w14:textId="14B6114F" w:rsidR="00332AA8" w:rsidRPr="00AC4FBC" w:rsidRDefault="00332AA8" w:rsidP="00332AA8">
            <w:pPr>
              <w:rPr>
                <w:rFonts w:ascii="Arial" w:hAnsi="Arial"/>
                <w:sz w:val="16"/>
                <w:szCs w:val="16"/>
              </w:rPr>
            </w:pPr>
            <w:r w:rsidRPr="00AC4FBC">
              <w:rPr>
                <w:rFonts w:ascii="Arial" w:hAnsi="Arial"/>
                <w:sz w:val="16"/>
                <w:szCs w:val="16"/>
              </w:rPr>
              <w:t>1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0F90E" w14:textId="27C2CFE7"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F7723" w14:textId="77AEA05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A4684" w14:textId="5E4047AC" w:rsidR="00332AA8" w:rsidRPr="00AC4FBC" w:rsidRDefault="00332AA8" w:rsidP="00332AA8">
            <w:pPr>
              <w:rPr>
                <w:rFonts w:ascii="Arial" w:hAnsi="Arial"/>
                <w:sz w:val="16"/>
                <w:szCs w:val="16"/>
              </w:rPr>
            </w:pPr>
            <w:r w:rsidRPr="00AC4FBC">
              <w:rPr>
                <w:rFonts w:ascii="Arial" w:hAnsi="Arial"/>
                <w:sz w:val="16"/>
                <w:szCs w:val="16"/>
              </w:rPr>
              <w:t>Addition of new test case 6.4B.2.4.2_1.5 Carrier Leakage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D016C3" w14:textId="77777777" w:rsidR="00332AA8" w:rsidRPr="00AC4FBC" w:rsidRDefault="00332AA8" w:rsidP="00332AA8">
            <w:pPr>
              <w:pStyle w:val="TAL"/>
              <w:rPr>
                <w:sz w:val="16"/>
                <w:szCs w:val="16"/>
              </w:rPr>
            </w:pPr>
            <w:r w:rsidRPr="00AC4FBC">
              <w:rPr>
                <w:sz w:val="16"/>
                <w:szCs w:val="16"/>
              </w:rPr>
              <w:t>17.7.0</w:t>
            </w:r>
          </w:p>
        </w:tc>
      </w:tr>
      <w:tr w:rsidR="00332AA8" w:rsidRPr="00AC4FBC" w14:paraId="1626CBA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DE34A17"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9E456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DA1DC0" w14:textId="4D269273" w:rsidR="00332AA8" w:rsidRPr="00AC4FBC" w:rsidRDefault="00332AA8" w:rsidP="00332AA8">
            <w:pPr>
              <w:rPr>
                <w:rFonts w:ascii="Arial" w:hAnsi="Arial"/>
                <w:sz w:val="16"/>
                <w:szCs w:val="16"/>
              </w:rPr>
            </w:pPr>
            <w:r w:rsidRPr="00AC4FBC">
              <w:rPr>
                <w:rFonts w:ascii="Arial" w:hAnsi="Arial"/>
                <w:sz w:val="16"/>
                <w:szCs w:val="16"/>
              </w:rPr>
              <w:t>R5-227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B3F63E" w14:textId="014A1821" w:rsidR="00332AA8" w:rsidRPr="00AC4FBC" w:rsidRDefault="00332AA8" w:rsidP="00332AA8">
            <w:pPr>
              <w:rPr>
                <w:rFonts w:ascii="Arial" w:hAnsi="Arial"/>
                <w:sz w:val="16"/>
                <w:szCs w:val="16"/>
              </w:rPr>
            </w:pPr>
            <w:r w:rsidRPr="00AC4FBC">
              <w:rPr>
                <w:rFonts w:ascii="Arial" w:hAnsi="Arial"/>
                <w:sz w:val="16"/>
                <w:szCs w:val="16"/>
              </w:rPr>
              <w:t>1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A5170" w14:textId="128C5A78"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2EFE7" w14:textId="2D77751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8A764A" w14:textId="257B9605" w:rsidR="00332AA8" w:rsidRPr="00AC4FBC" w:rsidRDefault="00332AA8" w:rsidP="00332AA8">
            <w:pPr>
              <w:rPr>
                <w:rFonts w:ascii="Arial" w:hAnsi="Arial"/>
                <w:sz w:val="16"/>
                <w:szCs w:val="16"/>
              </w:rPr>
            </w:pPr>
            <w:r w:rsidRPr="00AC4FBC">
              <w:rPr>
                <w:rFonts w:ascii="Arial" w:hAnsi="Arial"/>
                <w:sz w:val="16"/>
                <w:szCs w:val="16"/>
              </w:rPr>
              <w:t>Addition of new test case 6.4B.2.4.2_1.6 Carrier Leakage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8DB03" w14:textId="77777777" w:rsidR="00332AA8" w:rsidRPr="00AC4FBC" w:rsidRDefault="00332AA8" w:rsidP="00332AA8">
            <w:pPr>
              <w:pStyle w:val="TAL"/>
              <w:rPr>
                <w:sz w:val="16"/>
                <w:szCs w:val="16"/>
              </w:rPr>
            </w:pPr>
            <w:r w:rsidRPr="00AC4FBC">
              <w:rPr>
                <w:sz w:val="16"/>
                <w:szCs w:val="16"/>
              </w:rPr>
              <w:t>17.7.0</w:t>
            </w:r>
          </w:p>
        </w:tc>
      </w:tr>
      <w:tr w:rsidR="00332AA8" w:rsidRPr="00AC4FBC" w14:paraId="01AC4EB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9604732"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82E7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3B7B40" w14:textId="5BCD1533" w:rsidR="00332AA8" w:rsidRPr="00AC4FBC" w:rsidRDefault="00332AA8" w:rsidP="00332AA8">
            <w:pPr>
              <w:rPr>
                <w:rFonts w:ascii="Arial" w:hAnsi="Arial"/>
                <w:sz w:val="16"/>
                <w:szCs w:val="16"/>
              </w:rPr>
            </w:pPr>
            <w:r w:rsidRPr="00AC4FBC">
              <w:rPr>
                <w:rFonts w:ascii="Arial" w:hAnsi="Arial"/>
                <w:sz w:val="16"/>
                <w:szCs w:val="16"/>
              </w:rPr>
              <w:t>R5-227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F40EED" w14:textId="5AD34A2E" w:rsidR="00332AA8" w:rsidRPr="00AC4FBC" w:rsidRDefault="00332AA8" w:rsidP="00332AA8">
            <w:pPr>
              <w:rPr>
                <w:rFonts w:ascii="Arial" w:hAnsi="Arial"/>
                <w:sz w:val="16"/>
                <w:szCs w:val="16"/>
              </w:rPr>
            </w:pPr>
            <w:r w:rsidRPr="00AC4FBC">
              <w:rPr>
                <w:rFonts w:ascii="Arial" w:hAnsi="Arial"/>
                <w:sz w:val="16"/>
                <w:szCs w:val="16"/>
              </w:rPr>
              <w:t>1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EDA1A4" w14:textId="76D1BAF6"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F010B" w14:textId="66FE5545"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B7F590" w14:textId="064EDF57" w:rsidR="00332AA8" w:rsidRPr="00AC4FBC" w:rsidRDefault="00332AA8" w:rsidP="00332AA8">
            <w:pPr>
              <w:rPr>
                <w:rFonts w:ascii="Arial" w:hAnsi="Arial"/>
                <w:sz w:val="16"/>
                <w:szCs w:val="16"/>
              </w:rPr>
            </w:pPr>
            <w:r w:rsidRPr="00AC4FBC">
              <w:rPr>
                <w:rFonts w:ascii="Arial" w:hAnsi="Arial"/>
                <w:sz w:val="16"/>
                <w:szCs w:val="16"/>
              </w:rPr>
              <w:t>Addition of new test case 6.4B.2.4.2_1.7 Carrier Leakage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5464D0" w14:textId="77777777" w:rsidR="00332AA8" w:rsidRPr="00AC4FBC" w:rsidRDefault="00332AA8" w:rsidP="00332AA8">
            <w:pPr>
              <w:pStyle w:val="TAL"/>
              <w:rPr>
                <w:sz w:val="16"/>
                <w:szCs w:val="16"/>
              </w:rPr>
            </w:pPr>
            <w:r w:rsidRPr="00AC4FBC">
              <w:rPr>
                <w:sz w:val="16"/>
                <w:szCs w:val="16"/>
              </w:rPr>
              <w:t>17.7.0</w:t>
            </w:r>
          </w:p>
        </w:tc>
      </w:tr>
      <w:tr w:rsidR="00332AA8" w:rsidRPr="00AC4FBC" w14:paraId="2D05A1B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A53889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ABA363"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A7BC9F" w14:textId="65B3340B" w:rsidR="00332AA8" w:rsidRPr="00AC4FBC" w:rsidRDefault="00332AA8" w:rsidP="00332AA8">
            <w:pPr>
              <w:rPr>
                <w:rFonts w:ascii="Arial" w:hAnsi="Arial"/>
                <w:sz w:val="16"/>
                <w:szCs w:val="16"/>
              </w:rPr>
            </w:pPr>
            <w:r w:rsidRPr="00AC4FBC">
              <w:rPr>
                <w:rFonts w:ascii="Arial" w:hAnsi="Arial"/>
                <w:sz w:val="16"/>
                <w:szCs w:val="16"/>
              </w:rPr>
              <w:t>R5-227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FBE752" w14:textId="461A131B" w:rsidR="00332AA8" w:rsidRPr="00AC4FBC" w:rsidRDefault="00332AA8" w:rsidP="00332AA8">
            <w:pPr>
              <w:rPr>
                <w:rFonts w:ascii="Arial" w:hAnsi="Arial"/>
                <w:sz w:val="16"/>
                <w:szCs w:val="16"/>
              </w:rPr>
            </w:pPr>
            <w:r w:rsidRPr="00AC4FBC">
              <w:rPr>
                <w:rFonts w:ascii="Arial" w:hAnsi="Arial"/>
                <w:sz w:val="16"/>
                <w:szCs w:val="16"/>
              </w:rPr>
              <w:t>1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6112D" w14:textId="715BC0E2"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DC3C4" w14:textId="6803824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BBF692" w14:textId="5674C6E0" w:rsidR="00332AA8" w:rsidRPr="00AC4FBC" w:rsidRDefault="00332AA8" w:rsidP="00332AA8">
            <w:pPr>
              <w:rPr>
                <w:rFonts w:ascii="Arial" w:hAnsi="Arial"/>
                <w:sz w:val="16"/>
                <w:szCs w:val="16"/>
              </w:rPr>
            </w:pPr>
            <w:r w:rsidRPr="00AC4FBC">
              <w:rPr>
                <w:rFonts w:ascii="Arial" w:hAnsi="Arial"/>
                <w:sz w:val="16"/>
                <w:szCs w:val="16"/>
              </w:rPr>
              <w:t>Introduction of spurious emissions test cases for 18A_n77A and 1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EF3A4" w14:textId="77777777" w:rsidR="00332AA8" w:rsidRPr="00AC4FBC" w:rsidRDefault="00332AA8" w:rsidP="00332AA8">
            <w:pPr>
              <w:pStyle w:val="TAL"/>
              <w:rPr>
                <w:sz w:val="16"/>
                <w:szCs w:val="16"/>
              </w:rPr>
            </w:pPr>
            <w:r w:rsidRPr="00AC4FBC">
              <w:rPr>
                <w:sz w:val="16"/>
                <w:szCs w:val="16"/>
              </w:rPr>
              <w:t>17.7.0</w:t>
            </w:r>
          </w:p>
        </w:tc>
      </w:tr>
      <w:tr w:rsidR="00332AA8" w:rsidRPr="00AC4FBC" w14:paraId="6C3A518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C189EE0"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3CB38"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80700" w14:textId="26E08721" w:rsidR="00332AA8" w:rsidRPr="00AC4FBC" w:rsidRDefault="00332AA8" w:rsidP="00332AA8">
            <w:pPr>
              <w:rPr>
                <w:rFonts w:ascii="Arial" w:hAnsi="Arial"/>
                <w:sz w:val="16"/>
                <w:szCs w:val="16"/>
              </w:rPr>
            </w:pPr>
            <w:r w:rsidRPr="00AC4FBC">
              <w:rPr>
                <w:rFonts w:ascii="Arial" w:hAnsi="Arial"/>
                <w:sz w:val="16"/>
                <w:szCs w:val="16"/>
              </w:rPr>
              <w:t>R5-227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154CD" w14:textId="69A9D873" w:rsidR="00332AA8" w:rsidRPr="00AC4FBC" w:rsidRDefault="00332AA8" w:rsidP="00332AA8">
            <w:pPr>
              <w:rPr>
                <w:rFonts w:ascii="Arial" w:hAnsi="Arial"/>
                <w:sz w:val="16"/>
                <w:szCs w:val="16"/>
              </w:rPr>
            </w:pPr>
            <w:r w:rsidRPr="00AC4FBC">
              <w:rPr>
                <w:rFonts w:ascii="Arial" w:hAnsi="Arial"/>
                <w:sz w:val="16"/>
                <w:szCs w:val="16"/>
              </w:rPr>
              <w:t>1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F3974" w14:textId="33E19AE1"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BF016" w14:textId="70FF812D"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62068" w14:textId="32AE2DC3" w:rsidR="00332AA8" w:rsidRPr="00AC4FBC" w:rsidRDefault="00332AA8" w:rsidP="00332AA8">
            <w:pPr>
              <w:rPr>
                <w:rFonts w:ascii="Arial" w:hAnsi="Arial"/>
                <w:sz w:val="16"/>
                <w:szCs w:val="16"/>
              </w:rPr>
            </w:pPr>
            <w:r w:rsidRPr="00AC4FBC">
              <w:rPr>
                <w:rFonts w:ascii="Arial" w:hAnsi="Arial"/>
                <w:sz w:val="16"/>
                <w:szCs w:val="16"/>
              </w:rPr>
              <w:t>Corrections on MOP band edge relaxation for intra-band contiguous and non-contiguous EN-DC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61A42" w14:textId="77777777" w:rsidR="00332AA8" w:rsidRPr="00AC4FBC" w:rsidRDefault="00332AA8" w:rsidP="00332AA8">
            <w:pPr>
              <w:pStyle w:val="TAL"/>
              <w:rPr>
                <w:sz w:val="16"/>
                <w:szCs w:val="16"/>
              </w:rPr>
            </w:pPr>
            <w:r w:rsidRPr="00AC4FBC">
              <w:rPr>
                <w:sz w:val="16"/>
                <w:szCs w:val="16"/>
              </w:rPr>
              <w:t>17.7.0</w:t>
            </w:r>
          </w:p>
        </w:tc>
      </w:tr>
      <w:tr w:rsidR="00332AA8" w:rsidRPr="00AC4FBC" w14:paraId="790966C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456BC7B"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967B7"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CB7B0" w14:textId="0EACBD81" w:rsidR="00332AA8" w:rsidRPr="00AC4FBC" w:rsidRDefault="00332AA8" w:rsidP="00332AA8">
            <w:pPr>
              <w:rPr>
                <w:rFonts w:ascii="Arial" w:hAnsi="Arial"/>
                <w:sz w:val="16"/>
                <w:szCs w:val="16"/>
              </w:rPr>
            </w:pPr>
            <w:r w:rsidRPr="00AC4FBC">
              <w:rPr>
                <w:rFonts w:ascii="Arial" w:hAnsi="Arial"/>
                <w:sz w:val="16"/>
                <w:szCs w:val="16"/>
              </w:rPr>
              <w:t>R5-227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FBD77" w14:textId="150B9A94" w:rsidR="00332AA8" w:rsidRPr="00AC4FBC" w:rsidRDefault="00332AA8" w:rsidP="00332AA8">
            <w:pPr>
              <w:rPr>
                <w:rFonts w:ascii="Arial" w:hAnsi="Arial"/>
                <w:sz w:val="16"/>
                <w:szCs w:val="16"/>
              </w:rPr>
            </w:pPr>
            <w:r w:rsidRPr="00AC4FBC">
              <w:rPr>
                <w:rFonts w:ascii="Arial" w:hAnsi="Arial"/>
                <w:sz w:val="16"/>
                <w:szCs w:val="16"/>
              </w:rPr>
              <w:t>1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478F7" w14:textId="7935E3B9"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16397" w14:textId="236E26BF"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0652C0" w14:textId="2CF06591" w:rsidR="00332AA8" w:rsidRPr="00AC4FBC" w:rsidRDefault="00332AA8" w:rsidP="00332AA8">
            <w:pPr>
              <w:rPr>
                <w:rFonts w:ascii="Arial" w:hAnsi="Arial"/>
                <w:sz w:val="16"/>
                <w:szCs w:val="16"/>
              </w:rPr>
            </w:pPr>
            <w:r w:rsidRPr="00AC4FBC">
              <w:rPr>
                <w:rFonts w:ascii="Arial" w:hAnsi="Arial"/>
                <w:sz w:val="16"/>
                <w:szCs w:val="16"/>
              </w:rPr>
              <w:t>Updates to EN-DC Enhanced Beam Corr test 6.6B.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160BF" w14:textId="77777777" w:rsidR="00332AA8" w:rsidRPr="00AC4FBC" w:rsidRDefault="00332AA8" w:rsidP="00332AA8">
            <w:pPr>
              <w:pStyle w:val="TAL"/>
              <w:rPr>
                <w:sz w:val="16"/>
                <w:szCs w:val="16"/>
              </w:rPr>
            </w:pPr>
            <w:r w:rsidRPr="00AC4FBC">
              <w:rPr>
                <w:sz w:val="16"/>
                <w:szCs w:val="16"/>
              </w:rPr>
              <w:t>17.7.0</w:t>
            </w:r>
          </w:p>
        </w:tc>
      </w:tr>
      <w:tr w:rsidR="00332AA8" w:rsidRPr="00AC4FBC" w14:paraId="6899981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8B9205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1A4BB2"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D6DE62" w14:textId="13EEC067" w:rsidR="00332AA8" w:rsidRPr="00AC4FBC" w:rsidRDefault="00332AA8" w:rsidP="00332AA8">
            <w:pPr>
              <w:rPr>
                <w:rFonts w:ascii="Arial" w:hAnsi="Arial"/>
                <w:sz w:val="16"/>
                <w:szCs w:val="16"/>
              </w:rPr>
            </w:pPr>
            <w:r w:rsidRPr="00AC4FBC">
              <w:rPr>
                <w:rFonts w:ascii="Arial" w:hAnsi="Arial"/>
                <w:sz w:val="16"/>
                <w:szCs w:val="16"/>
              </w:rPr>
              <w:t>R5-227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1E0CAD" w14:textId="53D12EA6" w:rsidR="00332AA8" w:rsidRPr="00AC4FBC" w:rsidRDefault="00332AA8" w:rsidP="00332AA8">
            <w:pPr>
              <w:rPr>
                <w:rFonts w:ascii="Arial" w:hAnsi="Arial"/>
                <w:sz w:val="16"/>
                <w:szCs w:val="16"/>
              </w:rPr>
            </w:pPr>
            <w:r w:rsidRPr="00AC4FBC">
              <w:rPr>
                <w:rFonts w:ascii="Arial" w:hAnsi="Arial"/>
                <w:sz w:val="16"/>
                <w:szCs w:val="16"/>
              </w:rPr>
              <w:t>1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90FBB" w14:textId="1AF7782A"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D4C55" w14:textId="22C99F47"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A612B8" w14:textId="336F335D" w:rsidR="00332AA8" w:rsidRPr="00AC4FBC" w:rsidRDefault="00332AA8" w:rsidP="00332AA8">
            <w:pPr>
              <w:rPr>
                <w:rFonts w:ascii="Arial" w:hAnsi="Arial"/>
                <w:sz w:val="16"/>
                <w:szCs w:val="16"/>
              </w:rPr>
            </w:pPr>
            <w:r w:rsidRPr="00AC4FBC">
              <w:rPr>
                <w:rFonts w:ascii="Arial" w:hAnsi="Arial"/>
                <w:sz w:val="16"/>
                <w:szCs w:val="16"/>
              </w:rPr>
              <w:t>PC1 FR2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2925BC" w14:textId="77777777" w:rsidR="00332AA8" w:rsidRPr="00AC4FBC" w:rsidRDefault="00332AA8" w:rsidP="00332AA8">
            <w:pPr>
              <w:pStyle w:val="TAL"/>
              <w:rPr>
                <w:sz w:val="16"/>
                <w:szCs w:val="16"/>
              </w:rPr>
            </w:pPr>
            <w:r w:rsidRPr="00AC4FBC">
              <w:rPr>
                <w:sz w:val="16"/>
                <w:szCs w:val="16"/>
              </w:rPr>
              <w:t>17.7.0</w:t>
            </w:r>
          </w:p>
        </w:tc>
      </w:tr>
      <w:tr w:rsidR="00332AA8" w:rsidRPr="00AC4FBC" w14:paraId="5DAF9FB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76D128E"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6DCE1D"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892A65" w14:textId="4957EE48" w:rsidR="00332AA8" w:rsidRPr="00AC4FBC" w:rsidRDefault="00332AA8" w:rsidP="00332AA8">
            <w:pPr>
              <w:rPr>
                <w:rFonts w:ascii="Arial" w:hAnsi="Arial"/>
                <w:sz w:val="16"/>
                <w:szCs w:val="16"/>
              </w:rPr>
            </w:pPr>
            <w:r w:rsidRPr="00AC4FBC">
              <w:rPr>
                <w:rFonts w:ascii="Arial" w:hAnsi="Arial"/>
                <w:sz w:val="16"/>
                <w:szCs w:val="16"/>
              </w:rPr>
              <w:t>R5-228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C21D5" w14:textId="2BF02D3A" w:rsidR="00332AA8" w:rsidRPr="00AC4FBC" w:rsidRDefault="00332AA8" w:rsidP="00332AA8">
            <w:pPr>
              <w:rPr>
                <w:rFonts w:ascii="Arial" w:hAnsi="Arial"/>
                <w:sz w:val="16"/>
                <w:szCs w:val="16"/>
              </w:rPr>
            </w:pPr>
            <w:r w:rsidRPr="00AC4FBC">
              <w:rPr>
                <w:rFonts w:ascii="Arial" w:hAnsi="Arial"/>
                <w:sz w:val="16"/>
                <w:szCs w:val="16"/>
              </w:rPr>
              <w:t>1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1ACA9C" w14:textId="3803DA05"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BA188" w14:textId="06CFC464"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D0B698" w14:textId="74AC074E" w:rsidR="00332AA8" w:rsidRPr="00AC4FBC" w:rsidRDefault="00332AA8" w:rsidP="00332AA8">
            <w:pPr>
              <w:rPr>
                <w:rFonts w:ascii="Arial" w:hAnsi="Arial"/>
                <w:sz w:val="16"/>
                <w:szCs w:val="16"/>
              </w:rPr>
            </w:pPr>
            <w:r w:rsidRPr="00AC4FBC">
              <w:rPr>
                <w:rFonts w:ascii="Arial" w:hAnsi="Arial"/>
                <w:sz w:val="16"/>
                <w:szCs w:val="16"/>
              </w:rPr>
              <w:t>Additions to the clarification on intra-band contiguous and non-contiguous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9DD68" w14:textId="77777777" w:rsidR="00332AA8" w:rsidRPr="00AC4FBC" w:rsidRDefault="00332AA8" w:rsidP="00332AA8">
            <w:pPr>
              <w:pStyle w:val="TAL"/>
              <w:rPr>
                <w:sz w:val="16"/>
                <w:szCs w:val="16"/>
              </w:rPr>
            </w:pPr>
            <w:r w:rsidRPr="00AC4FBC">
              <w:rPr>
                <w:sz w:val="16"/>
                <w:szCs w:val="16"/>
              </w:rPr>
              <w:t>17.7.0</w:t>
            </w:r>
          </w:p>
        </w:tc>
      </w:tr>
      <w:tr w:rsidR="00332AA8" w:rsidRPr="00AC4FBC" w14:paraId="6B8C330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B49B155"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251026"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E96ED4" w14:textId="0A02A30F" w:rsidR="00332AA8" w:rsidRPr="00AC4FBC" w:rsidRDefault="00332AA8" w:rsidP="00332AA8">
            <w:pPr>
              <w:rPr>
                <w:rFonts w:ascii="Arial" w:hAnsi="Arial"/>
                <w:sz w:val="16"/>
                <w:szCs w:val="16"/>
              </w:rPr>
            </w:pPr>
            <w:r w:rsidRPr="00AC4FBC">
              <w:rPr>
                <w:rFonts w:ascii="Arial" w:hAnsi="Arial"/>
                <w:sz w:val="16"/>
                <w:szCs w:val="16"/>
              </w:rPr>
              <w:t>R5-228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D7981" w14:textId="50F89010" w:rsidR="00332AA8" w:rsidRPr="00AC4FBC" w:rsidRDefault="00332AA8" w:rsidP="00332AA8">
            <w:pPr>
              <w:rPr>
                <w:rFonts w:ascii="Arial" w:hAnsi="Arial"/>
                <w:sz w:val="16"/>
                <w:szCs w:val="16"/>
              </w:rPr>
            </w:pPr>
            <w:r w:rsidRPr="00AC4FBC">
              <w:rPr>
                <w:rFonts w:ascii="Arial" w:hAnsi="Arial"/>
                <w:sz w:val="16"/>
                <w:szCs w:val="16"/>
              </w:rPr>
              <w:t>1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3B366F" w14:textId="6ABB859C"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421BB" w14:textId="37019CAC"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AEE1DD" w14:textId="7EB8D69A" w:rsidR="00332AA8" w:rsidRPr="00AC4FBC" w:rsidRDefault="00332AA8" w:rsidP="00332AA8">
            <w:pPr>
              <w:rPr>
                <w:rFonts w:ascii="Arial" w:hAnsi="Arial"/>
                <w:sz w:val="16"/>
                <w:szCs w:val="16"/>
              </w:rPr>
            </w:pPr>
            <w:r w:rsidRPr="00AC4FBC">
              <w:rPr>
                <w:rFonts w:ascii="Arial" w:hAnsi="Arial"/>
                <w:sz w:val="16"/>
                <w:szCs w:val="16"/>
              </w:rPr>
              <w:t>Clean-up pending R15 configurations in clause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1BE0CE" w14:textId="77777777" w:rsidR="00332AA8" w:rsidRPr="00AC4FBC" w:rsidRDefault="00332AA8" w:rsidP="00332AA8">
            <w:pPr>
              <w:pStyle w:val="TAL"/>
              <w:rPr>
                <w:sz w:val="16"/>
                <w:szCs w:val="16"/>
              </w:rPr>
            </w:pPr>
            <w:r w:rsidRPr="00AC4FBC">
              <w:rPr>
                <w:sz w:val="16"/>
                <w:szCs w:val="16"/>
              </w:rPr>
              <w:t>17.7.0</w:t>
            </w:r>
          </w:p>
        </w:tc>
      </w:tr>
      <w:tr w:rsidR="00332AA8" w:rsidRPr="00AC4FBC" w14:paraId="2662E3A6"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C8F4911" w14:textId="77777777" w:rsidR="00332AA8" w:rsidRPr="00AC4FBC" w:rsidRDefault="00332AA8" w:rsidP="00332AA8">
            <w:pPr>
              <w:pStyle w:val="TAL"/>
              <w:rPr>
                <w:sz w:val="16"/>
                <w:szCs w:val="16"/>
              </w:rPr>
            </w:pPr>
            <w:r w:rsidRPr="00AC4FBC">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F31F2B" w14:textId="77777777" w:rsidR="00332AA8" w:rsidRPr="00AC4FBC" w:rsidRDefault="00332AA8" w:rsidP="00332AA8">
            <w:pPr>
              <w:pStyle w:val="TAL"/>
              <w:rPr>
                <w:sz w:val="16"/>
                <w:szCs w:val="16"/>
              </w:rPr>
            </w:pPr>
            <w:r w:rsidRPr="00AC4FBC">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F7030" w14:textId="223630E5" w:rsidR="00332AA8" w:rsidRPr="00AC4FBC" w:rsidRDefault="00332AA8" w:rsidP="00332AA8">
            <w:pPr>
              <w:rPr>
                <w:rFonts w:ascii="Arial" w:hAnsi="Arial"/>
                <w:sz w:val="16"/>
                <w:szCs w:val="16"/>
              </w:rPr>
            </w:pPr>
            <w:r w:rsidRPr="00AC4FBC">
              <w:rPr>
                <w:rFonts w:ascii="Arial" w:hAnsi="Arial"/>
                <w:sz w:val="16"/>
                <w:szCs w:val="16"/>
              </w:rPr>
              <w:t>R5-228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FCAC8" w14:textId="53E434A5" w:rsidR="00332AA8" w:rsidRPr="00AC4FBC" w:rsidRDefault="00332AA8" w:rsidP="00332AA8">
            <w:pPr>
              <w:rPr>
                <w:rFonts w:ascii="Arial" w:hAnsi="Arial"/>
                <w:sz w:val="16"/>
                <w:szCs w:val="16"/>
              </w:rPr>
            </w:pPr>
            <w:r w:rsidRPr="00AC4FBC">
              <w:rPr>
                <w:rFonts w:ascii="Arial" w:hAnsi="Arial"/>
                <w:sz w:val="16"/>
                <w:szCs w:val="16"/>
              </w:rPr>
              <w:t>1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369B3" w14:textId="74C486B0" w:rsidR="00332AA8" w:rsidRPr="00AC4FBC" w:rsidRDefault="00332AA8" w:rsidP="00332AA8">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AA210" w14:textId="32700B98" w:rsidR="00332AA8" w:rsidRPr="00AC4FBC" w:rsidRDefault="00332AA8" w:rsidP="00332AA8">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815D4" w14:textId="726BE04E" w:rsidR="00332AA8" w:rsidRPr="00AC4FBC" w:rsidRDefault="00332AA8" w:rsidP="00332AA8">
            <w:pPr>
              <w:rPr>
                <w:rFonts w:ascii="Arial" w:hAnsi="Arial"/>
                <w:sz w:val="16"/>
                <w:szCs w:val="16"/>
              </w:rPr>
            </w:pPr>
            <w:r w:rsidRPr="00AC4FBC">
              <w:rPr>
                <w:rFonts w:ascii="Arial" w:hAnsi="Arial"/>
                <w:sz w:val="16"/>
                <w:szCs w:val="16"/>
              </w:rPr>
              <w:t>Clean-up pending R15 configurations in clause 5.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A53EF" w14:textId="77777777" w:rsidR="00332AA8" w:rsidRPr="00AC4FBC" w:rsidRDefault="00332AA8" w:rsidP="00332AA8">
            <w:pPr>
              <w:pStyle w:val="TAL"/>
              <w:rPr>
                <w:sz w:val="16"/>
                <w:szCs w:val="16"/>
              </w:rPr>
            </w:pPr>
            <w:r w:rsidRPr="00AC4FBC">
              <w:rPr>
                <w:sz w:val="16"/>
                <w:szCs w:val="16"/>
              </w:rPr>
              <w:t>17.7.0</w:t>
            </w:r>
          </w:p>
        </w:tc>
      </w:tr>
      <w:tr w:rsidR="000E18BA" w:rsidRPr="00AC4FBC" w14:paraId="2CFBFF1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6422B17" w14:textId="72576921"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7BBBD8" w14:textId="091A592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E20092" w14:textId="15B03C79" w:rsidR="000E18BA" w:rsidRPr="00AC4FBC" w:rsidRDefault="000E18BA" w:rsidP="000E18BA">
            <w:pPr>
              <w:rPr>
                <w:rFonts w:ascii="Arial" w:hAnsi="Arial"/>
                <w:sz w:val="16"/>
                <w:szCs w:val="16"/>
              </w:rPr>
            </w:pPr>
            <w:r w:rsidRPr="00AC4FBC">
              <w:rPr>
                <w:rFonts w:ascii="Arial" w:hAnsi="Arial"/>
                <w:sz w:val="16"/>
                <w:szCs w:val="16"/>
              </w:rPr>
              <w:t>R5-23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CB63C" w14:textId="49711B3E" w:rsidR="000E18BA" w:rsidRPr="00AC4FBC" w:rsidRDefault="000E18BA" w:rsidP="000E18BA">
            <w:pPr>
              <w:rPr>
                <w:rFonts w:ascii="Arial" w:hAnsi="Arial"/>
                <w:sz w:val="16"/>
                <w:szCs w:val="16"/>
              </w:rPr>
            </w:pPr>
            <w:r w:rsidRPr="00AC4FBC">
              <w:rPr>
                <w:rFonts w:ascii="Arial" w:hAnsi="Arial"/>
                <w:sz w:val="16"/>
                <w:szCs w:val="16"/>
              </w:rPr>
              <w:t>1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7E36E" w14:textId="132EE71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CBF51" w14:textId="09639DA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543D6C" w14:textId="49191032" w:rsidR="000E18BA" w:rsidRPr="00AC4FBC" w:rsidRDefault="000E18BA" w:rsidP="000E18BA">
            <w:pPr>
              <w:rPr>
                <w:rFonts w:ascii="Arial" w:hAnsi="Arial"/>
                <w:sz w:val="16"/>
                <w:szCs w:val="16"/>
              </w:rPr>
            </w:pPr>
            <w:r w:rsidRPr="00AC4FBC">
              <w:rPr>
                <w:rFonts w:ascii="Arial" w:hAnsi="Arial"/>
                <w:sz w:val="16"/>
                <w:szCs w:val="16"/>
              </w:rPr>
              <w:t>Mi</w:t>
            </w:r>
            <w:r w:rsidR="00BA3FEF" w:rsidRPr="00AC4FBC">
              <w:rPr>
                <w:rFonts w:ascii="Arial" w:hAnsi="Arial"/>
                <w:sz w:val="16"/>
                <w:szCs w:val="16"/>
              </w:rPr>
              <w:t>s</w:t>
            </w:r>
            <w:r w:rsidRPr="00AC4FBC">
              <w:rPr>
                <w:rFonts w:ascii="Arial" w:hAnsi="Arial"/>
                <w:sz w:val="16"/>
                <w:szCs w:val="16"/>
              </w:rPr>
              <w:t>sing MU and TT in annex F for Spurious co-existence EN-DC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53E83" w14:textId="532B3461" w:rsidR="000E18BA" w:rsidRPr="00AC4FBC" w:rsidRDefault="000E18BA" w:rsidP="000E18BA">
            <w:pPr>
              <w:pStyle w:val="TAL"/>
              <w:rPr>
                <w:sz w:val="16"/>
                <w:szCs w:val="16"/>
              </w:rPr>
            </w:pPr>
            <w:r w:rsidRPr="00AC4FBC">
              <w:rPr>
                <w:sz w:val="16"/>
                <w:szCs w:val="16"/>
              </w:rPr>
              <w:t>17.8.0</w:t>
            </w:r>
          </w:p>
        </w:tc>
      </w:tr>
      <w:tr w:rsidR="000E18BA" w:rsidRPr="00AC4FBC" w14:paraId="61174C8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E47E5A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42FDF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661D2" w14:textId="250CADA6" w:rsidR="000E18BA" w:rsidRPr="00AC4FBC" w:rsidRDefault="000E18BA" w:rsidP="000E18BA">
            <w:pPr>
              <w:rPr>
                <w:rFonts w:ascii="Arial" w:hAnsi="Arial"/>
                <w:sz w:val="16"/>
                <w:szCs w:val="16"/>
              </w:rPr>
            </w:pPr>
            <w:r w:rsidRPr="00AC4FBC">
              <w:rPr>
                <w:rFonts w:ascii="Arial" w:hAnsi="Arial"/>
                <w:sz w:val="16"/>
                <w:szCs w:val="16"/>
              </w:rPr>
              <w:t>R5-230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394C0" w14:textId="4DA473D3" w:rsidR="000E18BA" w:rsidRPr="00AC4FBC" w:rsidRDefault="000E18BA" w:rsidP="000E18BA">
            <w:pPr>
              <w:rPr>
                <w:rFonts w:ascii="Arial" w:hAnsi="Arial"/>
                <w:sz w:val="16"/>
                <w:szCs w:val="16"/>
              </w:rPr>
            </w:pPr>
            <w:r w:rsidRPr="00AC4FBC">
              <w:rPr>
                <w:rFonts w:ascii="Arial" w:hAnsi="Arial"/>
                <w:sz w:val="16"/>
                <w:szCs w:val="16"/>
              </w:rPr>
              <w:t>1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E4CF6" w14:textId="38FC432A"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B5096" w14:textId="40A9701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0F4E74" w14:textId="70929E60" w:rsidR="000E18BA" w:rsidRPr="00AC4FBC" w:rsidRDefault="000E18BA" w:rsidP="000E18BA">
            <w:pPr>
              <w:rPr>
                <w:rFonts w:ascii="Arial" w:hAnsi="Arial"/>
                <w:sz w:val="16"/>
                <w:szCs w:val="16"/>
              </w:rPr>
            </w:pPr>
            <w:r w:rsidRPr="00AC4FBC">
              <w:rPr>
                <w:rFonts w:ascii="Arial" w:hAnsi="Arial"/>
                <w:sz w:val="16"/>
                <w:szCs w:val="16"/>
              </w:rPr>
              <w:t>Addition of reference sensitivity for new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18851" w14:textId="77777777" w:rsidR="000E18BA" w:rsidRPr="00AC4FBC" w:rsidRDefault="000E18BA" w:rsidP="000E18BA">
            <w:pPr>
              <w:pStyle w:val="TAL"/>
              <w:rPr>
                <w:sz w:val="16"/>
                <w:szCs w:val="16"/>
              </w:rPr>
            </w:pPr>
            <w:r w:rsidRPr="00AC4FBC">
              <w:rPr>
                <w:sz w:val="16"/>
                <w:szCs w:val="16"/>
              </w:rPr>
              <w:t>17.8.0</w:t>
            </w:r>
          </w:p>
        </w:tc>
      </w:tr>
      <w:tr w:rsidR="000E18BA" w:rsidRPr="00AC4FBC" w14:paraId="324191F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5E01E0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DC35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6BF303" w14:textId="726E7BEA" w:rsidR="000E18BA" w:rsidRPr="00AC4FBC" w:rsidRDefault="000E18BA" w:rsidP="000E18BA">
            <w:pPr>
              <w:rPr>
                <w:rFonts w:ascii="Arial" w:hAnsi="Arial"/>
                <w:sz w:val="16"/>
                <w:szCs w:val="16"/>
              </w:rPr>
            </w:pPr>
            <w:r w:rsidRPr="00AC4FBC">
              <w:rPr>
                <w:rFonts w:ascii="Arial" w:hAnsi="Arial"/>
                <w:sz w:val="16"/>
                <w:szCs w:val="16"/>
              </w:rPr>
              <w:t>R5-230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56B771" w14:textId="3F3EB172" w:rsidR="000E18BA" w:rsidRPr="00AC4FBC" w:rsidRDefault="000E18BA" w:rsidP="000E18BA">
            <w:pPr>
              <w:rPr>
                <w:rFonts w:ascii="Arial" w:hAnsi="Arial"/>
                <w:sz w:val="16"/>
                <w:szCs w:val="16"/>
              </w:rPr>
            </w:pPr>
            <w:r w:rsidRPr="00AC4FBC">
              <w:rPr>
                <w:rFonts w:ascii="Arial" w:hAnsi="Arial"/>
                <w:sz w:val="16"/>
                <w:szCs w:val="16"/>
              </w:rPr>
              <w:t>1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865D5" w14:textId="632A42FF"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78EA" w14:textId="67590FA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E68F5C" w14:textId="08E8F10C" w:rsidR="000E18BA" w:rsidRPr="00AC4FBC" w:rsidRDefault="000E18BA" w:rsidP="000E18BA">
            <w:pPr>
              <w:rPr>
                <w:rFonts w:ascii="Arial" w:hAnsi="Arial"/>
                <w:sz w:val="16"/>
                <w:szCs w:val="16"/>
              </w:rPr>
            </w:pPr>
            <w:r w:rsidRPr="00AC4FBC">
              <w:rPr>
                <w:rFonts w:ascii="Arial" w:hAnsi="Arial"/>
                <w:sz w:val="16"/>
                <w:szCs w:val="16"/>
              </w:rPr>
              <w:t>Editorial - missing reference to 38.101 in section 7.3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69AE8" w14:textId="77777777" w:rsidR="000E18BA" w:rsidRPr="00AC4FBC" w:rsidRDefault="000E18BA" w:rsidP="000E18BA">
            <w:pPr>
              <w:pStyle w:val="TAL"/>
              <w:rPr>
                <w:sz w:val="16"/>
                <w:szCs w:val="16"/>
              </w:rPr>
            </w:pPr>
            <w:r w:rsidRPr="00AC4FBC">
              <w:rPr>
                <w:sz w:val="16"/>
                <w:szCs w:val="16"/>
              </w:rPr>
              <w:t>17.8.0</w:t>
            </w:r>
          </w:p>
        </w:tc>
      </w:tr>
      <w:tr w:rsidR="000E18BA" w:rsidRPr="00AC4FBC" w14:paraId="324FC75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88AA3B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6EF7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E1947" w14:textId="1394AC35" w:rsidR="000E18BA" w:rsidRPr="00AC4FBC" w:rsidRDefault="000E18BA" w:rsidP="000E18BA">
            <w:pPr>
              <w:rPr>
                <w:rFonts w:ascii="Arial" w:hAnsi="Arial"/>
                <w:sz w:val="16"/>
                <w:szCs w:val="16"/>
              </w:rPr>
            </w:pPr>
            <w:r w:rsidRPr="00AC4FBC">
              <w:rPr>
                <w:rFonts w:ascii="Arial" w:hAnsi="Arial"/>
                <w:sz w:val="16"/>
                <w:szCs w:val="16"/>
              </w:rPr>
              <w:t>R5-230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EC793C" w14:textId="5EBA1311" w:rsidR="000E18BA" w:rsidRPr="00AC4FBC" w:rsidRDefault="000E18BA" w:rsidP="000E18BA">
            <w:pPr>
              <w:rPr>
                <w:rFonts w:ascii="Arial" w:hAnsi="Arial"/>
                <w:sz w:val="16"/>
                <w:szCs w:val="16"/>
              </w:rPr>
            </w:pPr>
            <w:r w:rsidRPr="00AC4FBC">
              <w:rPr>
                <w:rFonts w:ascii="Arial" w:hAnsi="Arial"/>
                <w:sz w:val="16"/>
                <w:szCs w:val="16"/>
              </w:rPr>
              <w:t>1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F3AE5D" w14:textId="237A631F"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50F22" w14:textId="29395DF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2742E" w14:textId="5F0BD4AE" w:rsidR="000E18BA" w:rsidRPr="00AC4FBC" w:rsidRDefault="000E18BA" w:rsidP="000E18BA">
            <w:pPr>
              <w:rPr>
                <w:rFonts w:ascii="Arial" w:hAnsi="Arial"/>
                <w:sz w:val="16"/>
                <w:szCs w:val="16"/>
              </w:rPr>
            </w:pPr>
            <w:r w:rsidRPr="00AC4FBC">
              <w:rPr>
                <w:rFonts w:ascii="Arial" w:hAnsi="Arial"/>
                <w:sz w:val="16"/>
                <w:szCs w:val="16"/>
              </w:rPr>
              <w:t>Correction of test tolerance for Tx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BFC0AF" w14:textId="77777777" w:rsidR="000E18BA" w:rsidRPr="00AC4FBC" w:rsidRDefault="000E18BA" w:rsidP="000E18BA">
            <w:pPr>
              <w:pStyle w:val="TAL"/>
              <w:rPr>
                <w:sz w:val="16"/>
                <w:szCs w:val="16"/>
              </w:rPr>
            </w:pPr>
            <w:r w:rsidRPr="00AC4FBC">
              <w:rPr>
                <w:sz w:val="16"/>
                <w:szCs w:val="16"/>
              </w:rPr>
              <w:t>17.8.0</w:t>
            </w:r>
          </w:p>
        </w:tc>
      </w:tr>
      <w:tr w:rsidR="000E18BA" w:rsidRPr="00AC4FBC" w14:paraId="5671E6E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99F9000"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6434B4"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46BC06" w14:textId="499F2BD2" w:rsidR="000E18BA" w:rsidRPr="00AC4FBC" w:rsidRDefault="000E18BA" w:rsidP="000E18BA">
            <w:pPr>
              <w:rPr>
                <w:rFonts w:ascii="Arial" w:hAnsi="Arial"/>
                <w:sz w:val="16"/>
                <w:szCs w:val="16"/>
              </w:rPr>
            </w:pPr>
            <w:r w:rsidRPr="00AC4FBC">
              <w:rPr>
                <w:rFonts w:ascii="Arial" w:hAnsi="Arial"/>
                <w:sz w:val="16"/>
                <w:szCs w:val="16"/>
              </w:rPr>
              <w:t>R5-230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A81BD4" w14:textId="18D6FEC3" w:rsidR="000E18BA" w:rsidRPr="00AC4FBC" w:rsidRDefault="000E18BA" w:rsidP="000E18BA">
            <w:pPr>
              <w:rPr>
                <w:rFonts w:ascii="Arial" w:hAnsi="Arial"/>
                <w:sz w:val="16"/>
                <w:szCs w:val="16"/>
              </w:rPr>
            </w:pPr>
            <w:r w:rsidRPr="00AC4FBC">
              <w:rPr>
                <w:rFonts w:ascii="Arial" w:hAnsi="Arial"/>
                <w:sz w:val="16"/>
                <w:szCs w:val="16"/>
              </w:rPr>
              <w:t>1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07234" w14:textId="0AF8487F"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9F4BA" w14:textId="7201F8D0"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DE7A7C" w14:textId="479B8C7B" w:rsidR="000E18BA" w:rsidRPr="00AC4FBC" w:rsidRDefault="000E18BA" w:rsidP="000E18BA">
            <w:pPr>
              <w:rPr>
                <w:rFonts w:ascii="Arial" w:hAnsi="Arial"/>
                <w:sz w:val="16"/>
                <w:szCs w:val="16"/>
              </w:rPr>
            </w:pPr>
            <w:r w:rsidRPr="00AC4FBC">
              <w:rPr>
                <w:rFonts w:ascii="Arial" w:hAnsi="Arial"/>
                <w:sz w:val="16"/>
                <w:szCs w:val="16"/>
              </w:rPr>
              <w:t>Move 6.4B.2.4.4D to be after 6.4B.2.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DA4A3" w14:textId="77777777" w:rsidR="000E18BA" w:rsidRPr="00AC4FBC" w:rsidRDefault="000E18BA" w:rsidP="000E18BA">
            <w:pPr>
              <w:pStyle w:val="TAL"/>
              <w:rPr>
                <w:sz w:val="16"/>
                <w:szCs w:val="16"/>
              </w:rPr>
            </w:pPr>
            <w:r w:rsidRPr="00AC4FBC">
              <w:rPr>
                <w:sz w:val="16"/>
                <w:szCs w:val="16"/>
              </w:rPr>
              <w:t>17.8.0</w:t>
            </w:r>
          </w:p>
        </w:tc>
      </w:tr>
      <w:tr w:rsidR="000E18BA" w:rsidRPr="00AC4FBC" w14:paraId="09E5B36E"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AB3A56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DD1B7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735CCE" w14:textId="7A60E476" w:rsidR="000E18BA" w:rsidRPr="00AC4FBC" w:rsidRDefault="000E18BA" w:rsidP="000E18BA">
            <w:pPr>
              <w:rPr>
                <w:rFonts w:ascii="Arial" w:hAnsi="Arial"/>
                <w:sz w:val="16"/>
                <w:szCs w:val="16"/>
              </w:rPr>
            </w:pPr>
            <w:r w:rsidRPr="00AC4FBC">
              <w:rPr>
                <w:rFonts w:ascii="Arial" w:hAnsi="Arial"/>
                <w:sz w:val="16"/>
                <w:szCs w:val="16"/>
              </w:rPr>
              <w:t>R5-230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BC03A1" w14:textId="50B34B1B" w:rsidR="000E18BA" w:rsidRPr="00AC4FBC" w:rsidRDefault="000E18BA" w:rsidP="000E18BA">
            <w:pPr>
              <w:rPr>
                <w:rFonts w:ascii="Arial" w:hAnsi="Arial"/>
                <w:sz w:val="16"/>
                <w:szCs w:val="16"/>
              </w:rPr>
            </w:pPr>
            <w:r w:rsidRPr="00AC4FBC">
              <w:rPr>
                <w:rFonts w:ascii="Arial" w:hAnsi="Arial"/>
                <w:sz w:val="16"/>
                <w:szCs w:val="16"/>
              </w:rPr>
              <w:t>1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42B8E" w14:textId="09553B48"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7A7EC" w14:textId="25CFDEE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A1F190" w14:textId="1D210090" w:rsidR="000E18BA" w:rsidRPr="00AC4FBC" w:rsidRDefault="000E18BA" w:rsidP="000E18BA">
            <w:pPr>
              <w:rPr>
                <w:rFonts w:ascii="Arial" w:hAnsi="Arial"/>
                <w:sz w:val="16"/>
                <w:szCs w:val="16"/>
              </w:rPr>
            </w:pPr>
            <w:r w:rsidRPr="00AC4FBC">
              <w:rPr>
                <w:rFonts w:ascii="Arial" w:hAnsi="Arial"/>
                <w:sz w:val="16"/>
                <w:szCs w:val="16"/>
              </w:rPr>
              <w:t>Move 6.5B.4.4a to be after 6.5B.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CD936" w14:textId="77777777" w:rsidR="000E18BA" w:rsidRPr="00AC4FBC" w:rsidRDefault="000E18BA" w:rsidP="000E18BA">
            <w:pPr>
              <w:pStyle w:val="TAL"/>
              <w:rPr>
                <w:sz w:val="16"/>
                <w:szCs w:val="16"/>
              </w:rPr>
            </w:pPr>
            <w:r w:rsidRPr="00AC4FBC">
              <w:rPr>
                <w:sz w:val="16"/>
                <w:szCs w:val="16"/>
              </w:rPr>
              <w:t>17.8.0</w:t>
            </w:r>
          </w:p>
        </w:tc>
      </w:tr>
      <w:tr w:rsidR="000E18BA" w:rsidRPr="00AC4FBC" w14:paraId="48D7D30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C21290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2FAF8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6CF062" w14:textId="72298683" w:rsidR="000E18BA" w:rsidRPr="00AC4FBC" w:rsidRDefault="000E18BA" w:rsidP="000E18BA">
            <w:pPr>
              <w:rPr>
                <w:rFonts w:ascii="Arial" w:hAnsi="Arial"/>
                <w:sz w:val="16"/>
                <w:szCs w:val="16"/>
              </w:rPr>
            </w:pPr>
            <w:r w:rsidRPr="00AC4FBC">
              <w:rPr>
                <w:rFonts w:ascii="Arial" w:hAnsi="Arial"/>
                <w:sz w:val="16"/>
                <w:szCs w:val="16"/>
              </w:rPr>
              <w:t>R5-2305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EB77F" w14:textId="32A7CC31" w:rsidR="000E18BA" w:rsidRPr="00AC4FBC" w:rsidRDefault="000E18BA" w:rsidP="000E18BA">
            <w:pPr>
              <w:rPr>
                <w:rFonts w:ascii="Arial" w:hAnsi="Arial"/>
                <w:sz w:val="16"/>
                <w:szCs w:val="16"/>
              </w:rPr>
            </w:pPr>
            <w:r w:rsidRPr="00AC4FBC">
              <w:rPr>
                <w:rFonts w:ascii="Arial" w:hAnsi="Arial"/>
                <w:sz w:val="16"/>
                <w:szCs w:val="16"/>
              </w:rPr>
              <w:t>1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E23917" w14:textId="6A514013"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4D271" w14:textId="4A1415A8"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F9FD8A" w14:textId="49E6987C" w:rsidR="000E18BA" w:rsidRPr="00AC4FBC" w:rsidRDefault="000E18BA" w:rsidP="000E18BA">
            <w:pPr>
              <w:rPr>
                <w:rFonts w:ascii="Arial" w:hAnsi="Arial"/>
                <w:sz w:val="16"/>
                <w:szCs w:val="16"/>
              </w:rPr>
            </w:pPr>
            <w:r w:rsidRPr="00AC4FBC">
              <w:rPr>
                <w:rFonts w:ascii="Arial" w:hAnsi="Arial"/>
                <w:sz w:val="16"/>
                <w:szCs w:val="16"/>
              </w:rPr>
              <w:t>Editorial correction for content style in 6.6B.5.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04B5D" w14:textId="77777777" w:rsidR="000E18BA" w:rsidRPr="00AC4FBC" w:rsidRDefault="000E18BA" w:rsidP="000E18BA">
            <w:pPr>
              <w:pStyle w:val="TAL"/>
              <w:rPr>
                <w:sz w:val="16"/>
                <w:szCs w:val="16"/>
              </w:rPr>
            </w:pPr>
            <w:r w:rsidRPr="00AC4FBC">
              <w:rPr>
                <w:sz w:val="16"/>
                <w:szCs w:val="16"/>
              </w:rPr>
              <w:t>17.8.0</w:t>
            </w:r>
          </w:p>
        </w:tc>
      </w:tr>
      <w:tr w:rsidR="000E18BA" w:rsidRPr="00AC4FBC" w14:paraId="54B572E2"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AC8704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87B2A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DE65BF" w14:textId="3E1A5556" w:rsidR="000E18BA" w:rsidRPr="00AC4FBC" w:rsidRDefault="000E18BA" w:rsidP="000E18BA">
            <w:pPr>
              <w:rPr>
                <w:rFonts w:ascii="Arial" w:hAnsi="Arial"/>
                <w:sz w:val="16"/>
                <w:szCs w:val="16"/>
              </w:rPr>
            </w:pPr>
            <w:r w:rsidRPr="00AC4FBC">
              <w:rPr>
                <w:rFonts w:ascii="Arial" w:hAnsi="Arial"/>
                <w:sz w:val="16"/>
                <w:szCs w:val="16"/>
              </w:rPr>
              <w:t>R5-2305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F2347D" w14:textId="7F8FB86D" w:rsidR="000E18BA" w:rsidRPr="00AC4FBC" w:rsidRDefault="000E18BA" w:rsidP="000E18BA">
            <w:pPr>
              <w:rPr>
                <w:rFonts w:ascii="Arial" w:hAnsi="Arial"/>
                <w:sz w:val="16"/>
                <w:szCs w:val="16"/>
              </w:rPr>
            </w:pPr>
            <w:r w:rsidRPr="00AC4FBC">
              <w:rPr>
                <w:rFonts w:ascii="Arial" w:hAnsi="Arial"/>
                <w:sz w:val="16"/>
                <w:szCs w:val="16"/>
              </w:rPr>
              <w:t>1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49306" w14:textId="47A32B1A"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93170" w14:textId="59B967E0"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A4A83" w14:textId="4C6CA18D" w:rsidR="000E18BA" w:rsidRPr="00AC4FBC" w:rsidRDefault="000E18BA" w:rsidP="000E18BA">
            <w:pPr>
              <w:rPr>
                <w:rFonts w:ascii="Arial" w:hAnsi="Arial"/>
                <w:sz w:val="16"/>
                <w:szCs w:val="16"/>
              </w:rPr>
            </w:pPr>
            <w:r w:rsidRPr="00AC4FBC">
              <w:rPr>
                <w:rFonts w:ascii="Arial" w:hAnsi="Arial"/>
                <w:sz w:val="16"/>
                <w:szCs w:val="16"/>
              </w:rPr>
              <w:t>Addition of F.1.0 and F.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95F9A" w14:textId="77777777" w:rsidR="000E18BA" w:rsidRPr="00AC4FBC" w:rsidRDefault="000E18BA" w:rsidP="000E18BA">
            <w:pPr>
              <w:pStyle w:val="TAL"/>
              <w:rPr>
                <w:sz w:val="16"/>
                <w:szCs w:val="16"/>
              </w:rPr>
            </w:pPr>
            <w:r w:rsidRPr="00AC4FBC">
              <w:rPr>
                <w:sz w:val="16"/>
                <w:szCs w:val="16"/>
              </w:rPr>
              <w:t>17.8.0</w:t>
            </w:r>
          </w:p>
        </w:tc>
      </w:tr>
      <w:tr w:rsidR="000E18BA" w:rsidRPr="00AC4FBC" w14:paraId="68BBF38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0051D12"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914A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D93D33" w14:textId="1348A6ED" w:rsidR="000E18BA" w:rsidRPr="00AC4FBC" w:rsidRDefault="000E18BA" w:rsidP="000E18BA">
            <w:pPr>
              <w:rPr>
                <w:rFonts w:ascii="Arial" w:hAnsi="Arial"/>
                <w:sz w:val="16"/>
                <w:szCs w:val="16"/>
              </w:rPr>
            </w:pPr>
            <w:r w:rsidRPr="00AC4FBC">
              <w:rPr>
                <w:rFonts w:ascii="Arial" w:hAnsi="Arial"/>
                <w:sz w:val="16"/>
                <w:szCs w:val="16"/>
              </w:rPr>
              <w:t>R5-2305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DD020" w14:textId="38D2D7A3" w:rsidR="000E18BA" w:rsidRPr="00AC4FBC" w:rsidRDefault="000E18BA" w:rsidP="000E18BA">
            <w:pPr>
              <w:rPr>
                <w:rFonts w:ascii="Arial" w:hAnsi="Arial"/>
                <w:sz w:val="16"/>
                <w:szCs w:val="16"/>
              </w:rPr>
            </w:pPr>
            <w:r w:rsidRPr="00AC4FBC">
              <w:rPr>
                <w:rFonts w:ascii="Arial" w:hAnsi="Arial"/>
                <w:sz w:val="16"/>
                <w:szCs w:val="16"/>
              </w:rPr>
              <w:t>1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F64C8B" w14:textId="0BA76B33"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34013" w14:textId="30C834FB"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1DC8A3" w14:textId="53E51A17" w:rsidR="000E18BA" w:rsidRPr="00AC4FBC" w:rsidRDefault="000E18BA" w:rsidP="000E18BA">
            <w:pPr>
              <w:rPr>
                <w:rFonts w:ascii="Arial" w:hAnsi="Arial"/>
                <w:sz w:val="16"/>
                <w:szCs w:val="16"/>
              </w:rPr>
            </w:pPr>
            <w:r w:rsidRPr="00AC4FBC">
              <w:rPr>
                <w:rFonts w:ascii="Arial" w:hAnsi="Arial"/>
                <w:sz w:val="16"/>
                <w:szCs w:val="16"/>
              </w:rPr>
              <w:t>Addition of 6.2B.2.1 in F.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6BD61" w14:textId="77777777" w:rsidR="000E18BA" w:rsidRPr="00AC4FBC" w:rsidRDefault="000E18BA" w:rsidP="000E18BA">
            <w:pPr>
              <w:pStyle w:val="TAL"/>
              <w:rPr>
                <w:sz w:val="16"/>
                <w:szCs w:val="16"/>
              </w:rPr>
            </w:pPr>
            <w:r w:rsidRPr="00AC4FBC">
              <w:rPr>
                <w:sz w:val="16"/>
                <w:szCs w:val="16"/>
              </w:rPr>
              <w:t>17.8.0</w:t>
            </w:r>
          </w:p>
        </w:tc>
      </w:tr>
      <w:tr w:rsidR="000E18BA" w:rsidRPr="00AC4FBC" w14:paraId="023C64C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D79575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9207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FE557B" w14:textId="65388E0A" w:rsidR="000E18BA" w:rsidRPr="00AC4FBC" w:rsidRDefault="000E18BA" w:rsidP="000E18BA">
            <w:pPr>
              <w:rPr>
                <w:rFonts w:ascii="Arial" w:hAnsi="Arial"/>
                <w:sz w:val="16"/>
                <w:szCs w:val="16"/>
              </w:rPr>
            </w:pPr>
            <w:r w:rsidRPr="00AC4FBC">
              <w:rPr>
                <w:rFonts w:ascii="Arial" w:hAnsi="Arial"/>
                <w:sz w:val="16"/>
                <w:szCs w:val="16"/>
              </w:rPr>
              <w:t>R5-230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224600" w14:textId="0BA55688" w:rsidR="000E18BA" w:rsidRPr="00AC4FBC" w:rsidRDefault="000E18BA" w:rsidP="000E18BA">
            <w:pPr>
              <w:rPr>
                <w:rFonts w:ascii="Arial" w:hAnsi="Arial"/>
                <w:sz w:val="16"/>
                <w:szCs w:val="16"/>
              </w:rPr>
            </w:pPr>
            <w:r w:rsidRPr="00AC4FBC">
              <w:rPr>
                <w:rFonts w:ascii="Arial" w:hAnsi="Arial"/>
                <w:sz w:val="16"/>
                <w:szCs w:val="16"/>
              </w:rPr>
              <w:t>1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43135" w14:textId="60F54E9C"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0BBD6" w14:textId="3DD5A12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2C4B4" w14:textId="43306349" w:rsidR="000E18BA" w:rsidRPr="00AC4FBC" w:rsidRDefault="000E18BA" w:rsidP="000E18BA">
            <w:pPr>
              <w:rPr>
                <w:rFonts w:ascii="Arial" w:hAnsi="Arial"/>
                <w:sz w:val="16"/>
                <w:szCs w:val="16"/>
              </w:rPr>
            </w:pPr>
            <w:r w:rsidRPr="00AC4FBC">
              <w:rPr>
                <w:rFonts w:ascii="Arial" w:hAnsi="Arial"/>
                <w:sz w:val="16"/>
                <w:szCs w:val="16"/>
              </w:rPr>
              <w:t>Addition of 6.5E.3.1 General Spurious emission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0FD90" w14:textId="77777777" w:rsidR="000E18BA" w:rsidRPr="00AC4FBC" w:rsidRDefault="000E18BA" w:rsidP="000E18BA">
            <w:pPr>
              <w:pStyle w:val="TAL"/>
              <w:rPr>
                <w:sz w:val="16"/>
                <w:szCs w:val="16"/>
              </w:rPr>
            </w:pPr>
            <w:r w:rsidRPr="00AC4FBC">
              <w:rPr>
                <w:sz w:val="16"/>
                <w:szCs w:val="16"/>
              </w:rPr>
              <w:t>17.8.0</w:t>
            </w:r>
          </w:p>
        </w:tc>
      </w:tr>
      <w:tr w:rsidR="000E18BA" w:rsidRPr="00AC4FBC" w14:paraId="7C66D8A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1F36D4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B50D9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78346" w14:textId="45ADFB76" w:rsidR="000E18BA" w:rsidRPr="00AC4FBC" w:rsidRDefault="000E18BA" w:rsidP="000E18BA">
            <w:pPr>
              <w:rPr>
                <w:rFonts w:ascii="Arial" w:hAnsi="Arial"/>
                <w:sz w:val="16"/>
                <w:szCs w:val="16"/>
              </w:rPr>
            </w:pPr>
            <w:r w:rsidRPr="00AC4FBC">
              <w:rPr>
                <w:rFonts w:ascii="Arial" w:hAnsi="Arial"/>
                <w:sz w:val="16"/>
                <w:szCs w:val="16"/>
              </w:rPr>
              <w:t>R5-230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D3BBFF" w14:textId="4793E68D" w:rsidR="000E18BA" w:rsidRPr="00AC4FBC" w:rsidRDefault="000E18BA" w:rsidP="000E18BA">
            <w:pPr>
              <w:rPr>
                <w:rFonts w:ascii="Arial" w:hAnsi="Arial"/>
                <w:sz w:val="16"/>
                <w:szCs w:val="16"/>
              </w:rPr>
            </w:pPr>
            <w:r w:rsidRPr="00AC4FBC">
              <w:rPr>
                <w:rFonts w:ascii="Arial" w:hAnsi="Arial"/>
                <w:sz w:val="16"/>
                <w:szCs w:val="16"/>
              </w:rPr>
              <w:t>1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FD585" w14:textId="10008E76"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F056A" w14:textId="0065F32D"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F92E4" w14:textId="52BB6D7D" w:rsidR="000E18BA" w:rsidRPr="00AC4FBC" w:rsidRDefault="000E18BA" w:rsidP="000E18BA">
            <w:pPr>
              <w:rPr>
                <w:rFonts w:ascii="Arial" w:hAnsi="Arial"/>
                <w:sz w:val="16"/>
                <w:szCs w:val="16"/>
              </w:rPr>
            </w:pPr>
            <w:r w:rsidRPr="00AC4FBC">
              <w:rPr>
                <w:rFonts w:ascii="Arial" w:hAnsi="Arial"/>
                <w:sz w:val="16"/>
                <w:szCs w:val="16"/>
              </w:rPr>
              <w:t>Update Configured Output Power Level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3176E" w14:textId="77777777" w:rsidR="000E18BA" w:rsidRPr="00AC4FBC" w:rsidRDefault="000E18BA" w:rsidP="000E18BA">
            <w:pPr>
              <w:pStyle w:val="TAL"/>
              <w:rPr>
                <w:sz w:val="16"/>
                <w:szCs w:val="16"/>
              </w:rPr>
            </w:pPr>
            <w:r w:rsidRPr="00AC4FBC">
              <w:rPr>
                <w:sz w:val="16"/>
                <w:szCs w:val="16"/>
              </w:rPr>
              <w:t>17.8.0</w:t>
            </w:r>
          </w:p>
        </w:tc>
      </w:tr>
      <w:tr w:rsidR="000E18BA" w:rsidRPr="00AC4FBC" w14:paraId="534DAF0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16FEBD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B8AA1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14922" w14:textId="3E94B1F0" w:rsidR="000E18BA" w:rsidRPr="00AC4FBC" w:rsidRDefault="000E18BA" w:rsidP="000E18BA">
            <w:pPr>
              <w:rPr>
                <w:rFonts w:ascii="Arial" w:hAnsi="Arial"/>
                <w:sz w:val="16"/>
                <w:szCs w:val="16"/>
              </w:rPr>
            </w:pPr>
            <w:r w:rsidRPr="00AC4FBC">
              <w:rPr>
                <w:rFonts w:ascii="Arial" w:hAnsi="Arial"/>
                <w:sz w:val="16"/>
                <w:szCs w:val="16"/>
              </w:rPr>
              <w:t>R5-230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F79F6" w14:textId="622EC290" w:rsidR="000E18BA" w:rsidRPr="00AC4FBC" w:rsidRDefault="000E18BA" w:rsidP="000E18BA">
            <w:pPr>
              <w:rPr>
                <w:rFonts w:ascii="Arial" w:hAnsi="Arial"/>
                <w:sz w:val="16"/>
                <w:szCs w:val="16"/>
              </w:rPr>
            </w:pPr>
            <w:r w:rsidRPr="00AC4FBC">
              <w:rPr>
                <w:rFonts w:ascii="Arial" w:hAnsi="Arial"/>
                <w:sz w:val="16"/>
                <w:szCs w:val="16"/>
              </w:rPr>
              <w:t>1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36BFAF" w14:textId="36EAF78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649D60" w14:textId="6F2645B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F64F02" w14:textId="4E579306" w:rsidR="000E18BA" w:rsidRPr="00AC4FBC" w:rsidRDefault="000E18BA" w:rsidP="000E18BA">
            <w:pPr>
              <w:rPr>
                <w:rFonts w:ascii="Arial" w:hAnsi="Arial"/>
                <w:sz w:val="16"/>
                <w:szCs w:val="16"/>
              </w:rPr>
            </w:pPr>
            <w:r w:rsidRPr="00AC4FBC">
              <w:rPr>
                <w:rFonts w:ascii="Arial" w:hAnsi="Arial"/>
                <w:sz w:val="16"/>
                <w:szCs w:val="16"/>
              </w:rPr>
              <w:t>Update 6.2B.4.2.3.1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41BF1D" w14:textId="77777777" w:rsidR="000E18BA" w:rsidRPr="00AC4FBC" w:rsidRDefault="000E18BA" w:rsidP="000E18BA">
            <w:pPr>
              <w:pStyle w:val="TAL"/>
              <w:rPr>
                <w:sz w:val="16"/>
                <w:szCs w:val="16"/>
              </w:rPr>
            </w:pPr>
            <w:r w:rsidRPr="00AC4FBC">
              <w:rPr>
                <w:sz w:val="16"/>
                <w:szCs w:val="16"/>
              </w:rPr>
              <w:t>17.8.0</w:t>
            </w:r>
          </w:p>
        </w:tc>
      </w:tr>
      <w:tr w:rsidR="000E18BA" w:rsidRPr="00AC4FBC" w14:paraId="3ED1551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63F696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B0BB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BDB5B7" w14:textId="697B1662" w:rsidR="000E18BA" w:rsidRPr="00AC4FBC" w:rsidRDefault="000E18BA" w:rsidP="000E18BA">
            <w:pPr>
              <w:rPr>
                <w:rFonts w:ascii="Arial" w:hAnsi="Arial"/>
                <w:sz w:val="16"/>
                <w:szCs w:val="16"/>
              </w:rPr>
            </w:pPr>
            <w:r w:rsidRPr="00AC4FBC">
              <w:rPr>
                <w:rFonts w:ascii="Arial" w:hAnsi="Arial"/>
                <w:sz w:val="16"/>
                <w:szCs w:val="16"/>
              </w:rPr>
              <w:t>R5-230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0EA7A" w14:textId="2A4D5141" w:rsidR="000E18BA" w:rsidRPr="00AC4FBC" w:rsidRDefault="000E18BA" w:rsidP="000E18BA">
            <w:pPr>
              <w:rPr>
                <w:rFonts w:ascii="Arial" w:hAnsi="Arial"/>
                <w:sz w:val="16"/>
                <w:szCs w:val="16"/>
              </w:rPr>
            </w:pPr>
            <w:r w:rsidRPr="00AC4FBC">
              <w:rPr>
                <w:rFonts w:ascii="Arial" w:hAnsi="Arial"/>
                <w:sz w:val="16"/>
                <w:szCs w:val="16"/>
              </w:rPr>
              <w:t>1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FF841" w14:textId="7332E11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3965A" w14:textId="01F1E4DC"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6BD222" w14:textId="5176B53F" w:rsidR="000E18BA" w:rsidRPr="00AC4FBC" w:rsidRDefault="000E18BA" w:rsidP="000E18BA">
            <w:pPr>
              <w:rPr>
                <w:rFonts w:ascii="Arial" w:hAnsi="Arial"/>
                <w:sz w:val="16"/>
                <w:szCs w:val="16"/>
              </w:rPr>
            </w:pPr>
            <w:r w:rsidRPr="00AC4FBC">
              <w:rPr>
                <w:rFonts w:ascii="Arial" w:hAnsi="Arial"/>
                <w:sz w:val="16"/>
                <w:szCs w:val="16"/>
              </w:rPr>
              <w:t>Update 6.2B.4.2.3.1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96195" w14:textId="77777777" w:rsidR="000E18BA" w:rsidRPr="00AC4FBC" w:rsidRDefault="000E18BA" w:rsidP="000E18BA">
            <w:pPr>
              <w:pStyle w:val="TAL"/>
              <w:rPr>
                <w:sz w:val="16"/>
                <w:szCs w:val="16"/>
              </w:rPr>
            </w:pPr>
            <w:r w:rsidRPr="00AC4FBC">
              <w:rPr>
                <w:sz w:val="16"/>
                <w:szCs w:val="16"/>
              </w:rPr>
              <w:t>17.8.0</w:t>
            </w:r>
          </w:p>
        </w:tc>
      </w:tr>
      <w:tr w:rsidR="000E18BA" w:rsidRPr="00AC4FBC" w14:paraId="50EA551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FBA238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1D985"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329750" w14:textId="32169168" w:rsidR="000E18BA" w:rsidRPr="00AC4FBC" w:rsidRDefault="000E18BA" w:rsidP="000E18BA">
            <w:pPr>
              <w:rPr>
                <w:rFonts w:ascii="Arial" w:hAnsi="Arial"/>
                <w:sz w:val="16"/>
                <w:szCs w:val="16"/>
              </w:rPr>
            </w:pPr>
            <w:r w:rsidRPr="00AC4FBC">
              <w:rPr>
                <w:rFonts w:ascii="Arial" w:hAnsi="Arial"/>
                <w:sz w:val="16"/>
                <w:szCs w:val="16"/>
              </w:rPr>
              <w:t>R5-230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3A34B" w14:textId="37E573B6" w:rsidR="000E18BA" w:rsidRPr="00AC4FBC" w:rsidRDefault="000E18BA" w:rsidP="000E18BA">
            <w:pPr>
              <w:rPr>
                <w:rFonts w:ascii="Arial" w:hAnsi="Arial"/>
                <w:sz w:val="16"/>
                <w:szCs w:val="16"/>
              </w:rPr>
            </w:pPr>
            <w:r w:rsidRPr="00AC4FBC">
              <w:rPr>
                <w:rFonts w:ascii="Arial" w:hAnsi="Arial"/>
                <w:sz w:val="16"/>
                <w:szCs w:val="16"/>
              </w:rPr>
              <w:t>1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C35CF" w14:textId="7894D1E7"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1D91" w14:textId="0045720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E01593" w14:textId="65EA720D" w:rsidR="000E18BA" w:rsidRPr="00AC4FBC" w:rsidRDefault="000E18BA" w:rsidP="000E18BA">
            <w:pPr>
              <w:rPr>
                <w:rFonts w:ascii="Arial" w:hAnsi="Arial"/>
                <w:sz w:val="16"/>
                <w:szCs w:val="16"/>
              </w:rPr>
            </w:pPr>
            <w:r w:rsidRPr="00AC4FBC">
              <w:rPr>
                <w:rFonts w:ascii="Arial" w:hAnsi="Arial"/>
                <w:sz w:val="16"/>
                <w:szCs w:val="16"/>
              </w:rPr>
              <w:t>Update 6.2B.1.3 for R17 combo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87055" w14:textId="77777777" w:rsidR="000E18BA" w:rsidRPr="00AC4FBC" w:rsidRDefault="000E18BA" w:rsidP="000E18BA">
            <w:pPr>
              <w:pStyle w:val="TAL"/>
              <w:rPr>
                <w:sz w:val="16"/>
                <w:szCs w:val="16"/>
              </w:rPr>
            </w:pPr>
            <w:r w:rsidRPr="00AC4FBC">
              <w:rPr>
                <w:sz w:val="16"/>
                <w:szCs w:val="16"/>
              </w:rPr>
              <w:t>17.8.0</w:t>
            </w:r>
          </w:p>
        </w:tc>
      </w:tr>
      <w:tr w:rsidR="000E18BA" w:rsidRPr="00AC4FBC" w14:paraId="3B4177C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8CFB9A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13565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48420" w14:textId="26D51A86" w:rsidR="000E18BA" w:rsidRPr="00AC4FBC" w:rsidRDefault="000E18BA" w:rsidP="000E18BA">
            <w:pPr>
              <w:rPr>
                <w:rFonts w:ascii="Arial" w:hAnsi="Arial"/>
                <w:sz w:val="16"/>
                <w:szCs w:val="16"/>
              </w:rPr>
            </w:pPr>
            <w:r w:rsidRPr="00AC4FBC">
              <w:rPr>
                <w:rFonts w:ascii="Arial" w:hAnsi="Arial"/>
                <w:sz w:val="16"/>
                <w:szCs w:val="16"/>
              </w:rPr>
              <w:t>R5-230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D99C3" w14:textId="03340143" w:rsidR="000E18BA" w:rsidRPr="00AC4FBC" w:rsidRDefault="000E18BA" w:rsidP="000E18BA">
            <w:pPr>
              <w:rPr>
                <w:rFonts w:ascii="Arial" w:hAnsi="Arial"/>
                <w:sz w:val="16"/>
                <w:szCs w:val="16"/>
              </w:rPr>
            </w:pPr>
            <w:r w:rsidRPr="00AC4FBC">
              <w:rPr>
                <w:rFonts w:ascii="Arial" w:hAnsi="Arial"/>
                <w:sz w:val="16"/>
                <w:szCs w:val="16"/>
              </w:rPr>
              <w:t>1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0BB62" w14:textId="7D2119D7"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18DDF" w14:textId="79E945A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BC73BC" w14:textId="4DDC6365" w:rsidR="000E18BA" w:rsidRPr="00AC4FBC" w:rsidRDefault="000E18BA" w:rsidP="000E18BA">
            <w:pPr>
              <w:rPr>
                <w:rFonts w:ascii="Arial" w:hAnsi="Arial"/>
                <w:sz w:val="16"/>
                <w:szCs w:val="16"/>
              </w:rPr>
            </w:pPr>
            <w:r w:rsidRPr="00AC4FBC">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0D754" w14:textId="77777777" w:rsidR="000E18BA" w:rsidRPr="00AC4FBC" w:rsidRDefault="000E18BA" w:rsidP="000E18BA">
            <w:pPr>
              <w:pStyle w:val="TAL"/>
              <w:rPr>
                <w:sz w:val="16"/>
                <w:szCs w:val="16"/>
              </w:rPr>
            </w:pPr>
            <w:r w:rsidRPr="00AC4FBC">
              <w:rPr>
                <w:sz w:val="16"/>
                <w:szCs w:val="16"/>
              </w:rPr>
              <w:t>17.8.0</w:t>
            </w:r>
          </w:p>
        </w:tc>
      </w:tr>
      <w:tr w:rsidR="000E18BA" w:rsidRPr="00AC4FBC" w14:paraId="4A309EC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99DB57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4830D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874774" w14:textId="5867550E" w:rsidR="000E18BA" w:rsidRPr="00AC4FBC" w:rsidRDefault="000E18BA" w:rsidP="000E18BA">
            <w:pPr>
              <w:rPr>
                <w:rFonts w:ascii="Arial" w:hAnsi="Arial"/>
                <w:sz w:val="16"/>
                <w:szCs w:val="16"/>
              </w:rPr>
            </w:pPr>
            <w:r w:rsidRPr="00AC4FBC">
              <w:rPr>
                <w:rFonts w:ascii="Arial" w:hAnsi="Arial"/>
                <w:sz w:val="16"/>
                <w:szCs w:val="16"/>
              </w:rPr>
              <w:t>R5-230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CD1DAF" w14:textId="0521FBB3" w:rsidR="000E18BA" w:rsidRPr="00AC4FBC" w:rsidRDefault="000E18BA" w:rsidP="000E18BA">
            <w:pPr>
              <w:rPr>
                <w:rFonts w:ascii="Arial" w:hAnsi="Arial"/>
                <w:sz w:val="16"/>
                <w:szCs w:val="16"/>
              </w:rPr>
            </w:pPr>
            <w:r w:rsidRPr="00AC4FBC">
              <w:rPr>
                <w:rFonts w:ascii="Arial" w:hAnsi="Arial"/>
                <w:sz w:val="16"/>
                <w:szCs w:val="16"/>
              </w:rPr>
              <w:t>1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F895D1" w14:textId="03C1C86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86B90" w14:textId="3C3146F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6337BA" w14:textId="4F617F40" w:rsidR="000E18BA" w:rsidRPr="00AC4FBC" w:rsidRDefault="000E18BA" w:rsidP="000E18BA">
            <w:pPr>
              <w:rPr>
                <w:rFonts w:ascii="Arial" w:hAnsi="Arial"/>
                <w:sz w:val="16"/>
                <w:szCs w:val="16"/>
              </w:rPr>
            </w:pPr>
            <w:r w:rsidRPr="00AC4FBC">
              <w:rPr>
                <w:rFonts w:ascii="Arial" w:hAnsi="Arial"/>
                <w:sz w:val="16"/>
                <w:szCs w:val="16"/>
              </w:rPr>
              <w:t>Remove pending combo from 7.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D87D4" w14:textId="77777777" w:rsidR="000E18BA" w:rsidRPr="00AC4FBC" w:rsidRDefault="000E18BA" w:rsidP="000E18BA">
            <w:pPr>
              <w:pStyle w:val="TAL"/>
              <w:rPr>
                <w:sz w:val="16"/>
                <w:szCs w:val="16"/>
              </w:rPr>
            </w:pPr>
            <w:r w:rsidRPr="00AC4FBC">
              <w:rPr>
                <w:sz w:val="16"/>
                <w:szCs w:val="16"/>
              </w:rPr>
              <w:t>17.8.0</w:t>
            </w:r>
          </w:p>
        </w:tc>
      </w:tr>
      <w:tr w:rsidR="000E18BA" w:rsidRPr="00AC4FBC" w14:paraId="7398802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6479B5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206101"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3646DF" w14:textId="0F36D3C7" w:rsidR="000E18BA" w:rsidRPr="00AC4FBC" w:rsidRDefault="000E18BA" w:rsidP="000E18BA">
            <w:pPr>
              <w:rPr>
                <w:rFonts w:ascii="Arial" w:hAnsi="Arial"/>
                <w:sz w:val="16"/>
                <w:szCs w:val="16"/>
              </w:rPr>
            </w:pPr>
            <w:r w:rsidRPr="00AC4FBC">
              <w:rPr>
                <w:rFonts w:ascii="Arial" w:hAnsi="Arial"/>
                <w:sz w:val="16"/>
                <w:szCs w:val="16"/>
              </w:rPr>
              <w:t>R5-230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994E2" w14:textId="497B889B" w:rsidR="000E18BA" w:rsidRPr="00AC4FBC" w:rsidRDefault="000E18BA" w:rsidP="000E18BA">
            <w:pPr>
              <w:rPr>
                <w:rFonts w:ascii="Arial" w:hAnsi="Arial"/>
                <w:sz w:val="16"/>
                <w:szCs w:val="16"/>
              </w:rPr>
            </w:pPr>
            <w:r w:rsidRPr="00AC4FBC">
              <w:rPr>
                <w:rFonts w:ascii="Arial" w:hAnsi="Arial"/>
                <w:sz w:val="16"/>
                <w:szCs w:val="16"/>
              </w:rPr>
              <w:t>1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E15A98" w14:textId="23348238"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D77C7" w14:textId="3074650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C8B8D4" w14:textId="57F0B525" w:rsidR="000E18BA" w:rsidRPr="00AC4FBC" w:rsidRDefault="000E18BA" w:rsidP="000E18BA">
            <w:pPr>
              <w:rPr>
                <w:rFonts w:ascii="Arial" w:hAnsi="Arial"/>
                <w:sz w:val="16"/>
                <w:szCs w:val="16"/>
              </w:rPr>
            </w:pPr>
            <w:r w:rsidRPr="00AC4FBC">
              <w:rPr>
                <w:rFonts w:ascii="Arial" w:hAnsi="Arial"/>
                <w:sz w:val="16"/>
                <w:szCs w:val="16"/>
              </w:rPr>
              <w:t>Update ref sense min requirement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6764F3" w14:textId="77777777" w:rsidR="000E18BA" w:rsidRPr="00AC4FBC" w:rsidRDefault="000E18BA" w:rsidP="000E18BA">
            <w:pPr>
              <w:pStyle w:val="TAL"/>
              <w:rPr>
                <w:sz w:val="16"/>
                <w:szCs w:val="16"/>
              </w:rPr>
            </w:pPr>
            <w:r w:rsidRPr="00AC4FBC">
              <w:rPr>
                <w:sz w:val="16"/>
                <w:szCs w:val="16"/>
              </w:rPr>
              <w:t>17.8.0</w:t>
            </w:r>
          </w:p>
        </w:tc>
      </w:tr>
      <w:tr w:rsidR="000E18BA" w:rsidRPr="00AC4FBC" w14:paraId="3F193DF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C78B1F5"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FC59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5B230A" w14:textId="45673D07" w:rsidR="000E18BA" w:rsidRPr="00AC4FBC" w:rsidRDefault="000E18BA" w:rsidP="000E18BA">
            <w:pPr>
              <w:rPr>
                <w:rFonts w:ascii="Arial" w:hAnsi="Arial"/>
                <w:sz w:val="16"/>
                <w:szCs w:val="16"/>
              </w:rPr>
            </w:pPr>
            <w:r w:rsidRPr="00AC4FBC">
              <w:rPr>
                <w:rFonts w:ascii="Arial" w:hAnsi="Arial"/>
                <w:sz w:val="16"/>
                <w:szCs w:val="16"/>
              </w:rPr>
              <w:t>R5-230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5C2F0B" w14:textId="7C5395DA" w:rsidR="000E18BA" w:rsidRPr="00AC4FBC" w:rsidRDefault="000E18BA" w:rsidP="000E18BA">
            <w:pPr>
              <w:rPr>
                <w:rFonts w:ascii="Arial" w:hAnsi="Arial"/>
                <w:sz w:val="16"/>
                <w:szCs w:val="16"/>
              </w:rPr>
            </w:pPr>
            <w:r w:rsidRPr="00AC4FBC">
              <w:rPr>
                <w:rFonts w:ascii="Arial" w:hAnsi="Arial"/>
                <w:sz w:val="16"/>
                <w:szCs w:val="16"/>
              </w:rPr>
              <w:t>1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58EF0" w14:textId="2DA8B8C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97423" w14:textId="3CC518A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7952BB" w14:textId="7A23D5A6" w:rsidR="000E18BA" w:rsidRPr="00AC4FBC" w:rsidRDefault="000E18BA" w:rsidP="000E18BA">
            <w:pPr>
              <w:rPr>
                <w:rFonts w:ascii="Arial" w:hAnsi="Arial"/>
                <w:sz w:val="16"/>
                <w:szCs w:val="16"/>
              </w:rPr>
            </w:pPr>
            <w:r w:rsidRPr="00AC4FBC">
              <w:rPr>
                <w:rFonts w:ascii="Arial" w:hAnsi="Arial"/>
                <w:sz w:val="16"/>
                <w:szCs w:val="16"/>
              </w:rPr>
              <w:t>Update ref sense min requirement for DC_71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67BF0D" w14:textId="77777777" w:rsidR="000E18BA" w:rsidRPr="00AC4FBC" w:rsidRDefault="000E18BA" w:rsidP="000E18BA">
            <w:pPr>
              <w:pStyle w:val="TAL"/>
              <w:rPr>
                <w:sz w:val="16"/>
                <w:szCs w:val="16"/>
              </w:rPr>
            </w:pPr>
            <w:r w:rsidRPr="00AC4FBC">
              <w:rPr>
                <w:sz w:val="16"/>
                <w:szCs w:val="16"/>
              </w:rPr>
              <w:t>17.8.0</w:t>
            </w:r>
          </w:p>
        </w:tc>
      </w:tr>
      <w:tr w:rsidR="000E18BA" w:rsidRPr="00AC4FBC" w14:paraId="6CBAFC02"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66A603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FA7FD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63A3D" w14:textId="249D172D" w:rsidR="000E18BA" w:rsidRPr="00AC4FBC" w:rsidRDefault="000E18BA" w:rsidP="000E18BA">
            <w:pPr>
              <w:rPr>
                <w:rFonts w:ascii="Arial" w:hAnsi="Arial"/>
                <w:sz w:val="16"/>
                <w:szCs w:val="16"/>
              </w:rPr>
            </w:pPr>
            <w:r w:rsidRPr="00AC4FBC">
              <w:rPr>
                <w:rFonts w:ascii="Arial" w:hAnsi="Arial"/>
                <w:sz w:val="16"/>
                <w:szCs w:val="16"/>
              </w:rPr>
              <w:t>R5-230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4EA62" w14:textId="7050D779" w:rsidR="000E18BA" w:rsidRPr="00AC4FBC" w:rsidRDefault="000E18BA" w:rsidP="000E18BA">
            <w:pPr>
              <w:rPr>
                <w:rFonts w:ascii="Arial" w:hAnsi="Arial"/>
                <w:sz w:val="16"/>
                <w:szCs w:val="16"/>
              </w:rPr>
            </w:pPr>
            <w:r w:rsidRPr="00AC4FBC">
              <w:rPr>
                <w:rFonts w:ascii="Arial" w:hAnsi="Arial"/>
                <w:sz w:val="16"/>
                <w:szCs w:val="16"/>
              </w:rPr>
              <w:t>1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D0A297" w14:textId="68673E5B"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A77C3" w14:textId="5BD01D9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D145E2" w14:textId="5DD91AB6" w:rsidR="000E18BA" w:rsidRPr="00AC4FBC" w:rsidRDefault="000E18BA" w:rsidP="000E18BA">
            <w:pPr>
              <w:rPr>
                <w:rFonts w:ascii="Arial" w:hAnsi="Arial"/>
                <w:sz w:val="16"/>
                <w:szCs w:val="16"/>
              </w:rPr>
            </w:pPr>
            <w:r w:rsidRPr="00AC4FBC">
              <w:rPr>
                <w:rFonts w:ascii="Arial" w:hAnsi="Arial"/>
                <w:sz w:val="16"/>
                <w:szCs w:val="16"/>
              </w:rPr>
              <w:t>Correction to reference sensitivity test configuration for DC_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72EB55" w14:textId="77777777" w:rsidR="000E18BA" w:rsidRPr="00AC4FBC" w:rsidRDefault="000E18BA" w:rsidP="000E18BA">
            <w:pPr>
              <w:pStyle w:val="TAL"/>
              <w:rPr>
                <w:sz w:val="16"/>
                <w:szCs w:val="16"/>
              </w:rPr>
            </w:pPr>
            <w:r w:rsidRPr="00AC4FBC">
              <w:rPr>
                <w:sz w:val="16"/>
                <w:szCs w:val="16"/>
              </w:rPr>
              <w:t>17.8.0</w:t>
            </w:r>
          </w:p>
        </w:tc>
      </w:tr>
      <w:tr w:rsidR="000E18BA" w:rsidRPr="00AC4FBC" w14:paraId="3FC13A2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C62DAB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DF11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C762FD" w14:textId="398EE6D3" w:rsidR="000E18BA" w:rsidRPr="00AC4FBC" w:rsidRDefault="000E18BA" w:rsidP="000E18BA">
            <w:pPr>
              <w:rPr>
                <w:rFonts w:ascii="Arial" w:hAnsi="Arial"/>
                <w:sz w:val="16"/>
                <w:szCs w:val="16"/>
              </w:rPr>
            </w:pPr>
            <w:r w:rsidRPr="00AC4FBC">
              <w:rPr>
                <w:rFonts w:ascii="Arial" w:hAnsi="Arial"/>
                <w:sz w:val="16"/>
                <w:szCs w:val="16"/>
              </w:rPr>
              <w:t>R5-230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D5702" w14:textId="5A0B552F" w:rsidR="000E18BA" w:rsidRPr="00AC4FBC" w:rsidRDefault="000E18BA" w:rsidP="000E18BA">
            <w:pPr>
              <w:rPr>
                <w:rFonts w:ascii="Arial" w:hAnsi="Arial"/>
                <w:sz w:val="16"/>
                <w:szCs w:val="16"/>
              </w:rPr>
            </w:pPr>
            <w:r w:rsidRPr="00AC4FBC">
              <w:rPr>
                <w:rFonts w:ascii="Arial" w:hAnsi="Arial"/>
                <w:sz w:val="16"/>
                <w:szCs w:val="16"/>
              </w:rPr>
              <w:t>1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FAC0F" w14:textId="7FCFE288"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8AE77" w14:textId="6532824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B9DE1A" w14:textId="4DDD74F5" w:rsidR="000E18BA" w:rsidRPr="00AC4FBC" w:rsidRDefault="000E18BA" w:rsidP="000E18BA">
            <w:pPr>
              <w:rPr>
                <w:rFonts w:ascii="Arial" w:hAnsi="Arial"/>
                <w:sz w:val="16"/>
                <w:szCs w:val="16"/>
              </w:rPr>
            </w:pPr>
            <w:r w:rsidRPr="00AC4FBC">
              <w:rPr>
                <w:rFonts w:ascii="Arial" w:hAnsi="Arial"/>
                <w:sz w:val="16"/>
                <w:szCs w:val="16"/>
              </w:rPr>
              <w:t>Correction to reference sensitivity test configuration for DC_8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A613E" w14:textId="77777777" w:rsidR="000E18BA" w:rsidRPr="00AC4FBC" w:rsidRDefault="000E18BA" w:rsidP="000E18BA">
            <w:pPr>
              <w:pStyle w:val="TAL"/>
              <w:rPr>
                <w:sz w:val="16"/>
                <w:szCs w:val="16"/>
              </w:rPr>
            </w:pPr>
            <w:r w:rsidRPr="00AC4FBC">
              <w:rPr>
                <w:sz w:val="16"/>
                <w:szCs w:val="16"/>
              </w:rPr>
              <w:t>17.8.0</w:t>
            </w:r>
          </w:p>
        </w:tc>
      </w:tr>
      <w:tr w:rsidR="000E18BA" w:rsidRPr="00AC4FBC" w14:paraId="7DA8D72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2E1A21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4531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3F086" w14:textId="3A39FF73" w:rsidR="000E18BA" w:rsidRPr="00AC4FBC" w:rsidRDefault="000E18BA" w:rsidP="000E18BA">
            <w:pPr>
              <w:rPr>
                <w:rFonts w:ascii="Arial" w:hAnsi="Arial"/>
                <w:sz w:val="16"/>
                <w:szCs w:val="16"/>
              </w:rPr>
            </w:pPr>
            <w:r w:rsidRPr="00AC4FBC">
              <w:rPr>
                <w:rFonts w:ascii="Arial" w:hAnsi="Arial"/>
                <w:sz w:val="16"/>
                <w:szCs w:val="16"/>
              </w:rPr>
              <w:t>R5-230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EEF862" w14:textId="5DBCB5D5" w:rsidR="000E18BA" w:rsidRPr="00AC4FBC" w:rsidRDefault="000E18BA" w:rsidP="000E18BA">
            <w:pPr>
              <w:rPr>
                <w:rFonts w:ascii="Arial" w:hAnsi="Arial"/>
                <w:sz w:val="16"/>
                <w:szCs w:val="16"/>
              </w:rPr>
            </w:pPr>
            <w:r w:rsidRPr="00AC4FBC">
              <w:rPr>
                <w:rFonts w:ascii="Arial" w:hAnsi="Arial"/>
                <w:sz w:val="16"/>
                <w:szCs w:val="16"/>
              </w:rPr>
              <w:t>1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B87D1" w14:textId="2B9896A1"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629F4" w14:textId="17D767B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945BFF" w14:textId="03FEA08F" w:rsidR="000E18BA" w:rsidRPr="00AC4FBC" w:rsidRDefault="000E18BA" w:rsidP="000E18BA">
            <w:pPr>
              <w:rPr>
                <w:rFonts w:ascii="Arial" w:hAnsi="Arial"/>
                <w:sz w:val="16"/>
                <w:szCs w:val="16"/>
              </w:rPr>
            </w:pPr>
            <w:r w:rsidRPr="00AC4FBC">
              <w:rPr>
                <w:rFonts w:ascii="Arial" w:hAnsi="Arial"/>
                <w:sz w:val="16"/>
                <w:szCs w:val="16"/>
              </w:rPr>
              <w:t>Addition of reference sensitivity for DC_2A-66A_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99FDC3" w14:textId="77777777" w:rsidR="000E18BA" w:rsidRPr="00AC4FBC" w:rsidRDefault="000E18BA" w:rsidP="000E18BA">
            <w:pPr>
              <w:pStyle w:val="TAL"/>
              <w:rPr>
                <w:sz w:val="16"/>
                <w:szCs w:val="16"/>
              </w:rPr>
            </w:pPr>
            <w:r w:rsidRPr="00AC4FBC">
              <w:rPr>
                <w:sz w:val="16"/>
                <w:szCs w:val="16"/>
              </w:rPr>
              <w:t>17.8.0</w:t>
            </w:r>
          </w:p>
        </w:tc>
      </w:tr>
      <w:tr w:rsidR="000E18BA" w:rsidRPr="00AC4FBC" w14:paraId="43F83A0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15432D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302DD1"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5A6320" w14:textId="5E09AD9A" w:rsidR="000E18BA" w:rsidRPr="00AC4FBC" w:rsidRDefault="000E18BA" w:rsidP="000E18BA">
            <w:pPr>
              <w:rPr>
                <w:rFonts w:ascii="Arial" w:hAnsi="Arial"/>
                <w:sz w:val="16"/>
                <w:szCs w:val="16"/>
              </w:rPr>
            </w:pPr>
            <w:r w:rsidRPr="00AC4FBC">
              <w:rPr>
                <w:rFonts w:ascii="Arial" w:hAnsi="Arial"/>
                <w:sz w:val="16"/>
                <w:szCs w:val="16"/>
              </w:rPr>
              <w:t>R5-230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97EF2" w14:textId="3DB1DCE6" w:rsidR="000E18BA" w:rsidRPr="00AC4FBC" w:rsidRDefault="000E18BA" w:rsidP="000E18BA">
            <w:pPr>
              <w:rPr>
                <w:rFonts w:ascii="Arial" w:hAnsi="Arial"/>
                <w:sz w:val="16"/>
                <w:szCs w:val="16"/>
              </w:rPr>
            </w:pPr>
            <w:r w:rsidRPr="00AC4FBC">
              <w:rPr>
                <w:rFonts w:ascii="Arial" w:hAnsi="Arial"/>
                <w:sz w:val="16"/>
                <w:szCs w:val="16"/>
              </w:rPr>
              <w:t>1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7C5DB" w14:textId="6B743719"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E4864" w14:textId="6472A83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0BD20A" w14:textId="082F705B" w:rsidR="000E18BA" w:rsidRPr="00AC4FBC" w:rsidRDefault="000E18BA" w:rsidP="000E18BA">
            <w:pPr>
              <w:rPr>
                <w:rFonts w:ascii="Arial" w:hAnsi="Arial"/>
                <w:sz w:val="16"/>
                <w:szCs w:val="16"/>
              </w:rPr>
            </w:pPr>
            <w:r w:rsidRPr="00AC4FBC">
              <w:rPr>
                <w:rFonts w:ascii="Arial" w:hAnsi="Arial"/>
                <w:sz w:val="16"/>
                <w:szCs w:val="16"/>
              </w:rPr>
              <w:t>Correction to reference sensitivity requirements for EN-DC with 4 R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57577" w14:textId="77777777" w:rsidR="000E18BA" w:rsidRPr="00AC4FBC" w:rsidRDefault="000E18BA" w:rsidP="000E18BA">
            <w:pPr>
              <w:pStyle w:val="TAL"/>
              <w:rPr>
                <w:sz w:val="16"/>
                <w:szCs w:val="16"/>
              </w:rPr>
            </w:pPr>
            <w:r w:rsidRPr="00AC4FBC">
              <w:rPr>
                <w:sz w:val="16"/>
                <w:szCs w:val="16"/>
              </w:rPr>
              <w:t>17.8.0</w:t>
            </w:r>
          </w:p>
        </w:tc>
      </w:tr>
      <w:tr w:rsidR="000E18BA" w:rsidRPr="00AC4FBC" w14:paraId="1CA1959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4D74E7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A64A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53031" w14:textId="3455CA15" w:rsidR="000E18BA" w:rsidRPr="00AC4FBC" w:rsidRDefault="000E18BA" w:rsidP="000E18BA">
            <w:pPr>
              <w:rPr>
                <w:rFonts w:ascii="Arial" w:hAnsi="Arial"/>
                <w:sz w:val="16"/>
                <w:szCs w:val="16"/>
              </w:rPr>
            </w:pPr>
            <w:r w:rsidRPr="00AC4FBC">
              <w:rPr>
                <w:rFonts w:ascii="Arial" w:hAnsi="Arial"/>
                <w:sz w:val="16"/>
                <w:szCs w:val="16"/>
              </w:rPr>
              <w:t>R5-230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69EA5" w14:textId="1DAC9383" w:rsidR="000E18BA" w:rsidRPr="00AC4FBC" w:rsidRDefault="000E18BA" w:rsidP="000E18BA">
            <w:pPr>
              <w:rPr>
                <w:rFonts w:ascii="Arial" w:hAnsi="Arial"/>
                <w:sz w:val="16"/>
                <w:szCs w:val="16"/>
              </w:rPr>
            </w:pPr>
            <w:r w:rsidRPr="00AC4FBC">
              <w:rPr>
                <w:rFonts w:ascii="Arial" w:hAnsi="Arial"/>
                <w:sz w:val="16"/>
                <w:szCs w:val="16"/>
              </w:rPr>
              <w:t>1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F0E76C" w14:textId="00A3C549"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AFF03" w14:textId="25D439F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45FBB2" w14:textId="61F4E9F4" w:rsidR="000E18BA" w:rsidRPr="00AC4FBC" w:rsidRDefault="000E18BA" w:rsidP="000E18BA">
            <w:pPr>
              <w:rPr>
                <w:rFonts w:ascii="Arial" w:hAnsi="Arial"/>
                <w:sz w:val="16"/>
                <w:szCs w:val="16"/>
              </w:rPr>
            </w:pPr>
            <w:r w:rsidRPr="00AC4FBC">
              <w:rPr>
                <w:rFonts w:ascii="Arial" w:hAnsi="Arial"/>
                <w:sz w:val="16"/>
                <w:szCs w:val="16"/>
              </w:rPr>
              <w:t>Correction to NR test SCS for DC_(n)71AA across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59AD5" w14:textId="77777777" w:rsidR="000E18BA" w:rsidRPr="00AC4FBC" w:rsidRDefault="000E18BA" w:rsidP="000E18BA">
            <w:pPr>
              <w:pStyle w:val="TAL"/>
              <w:rPr>
                <w:sz w:val="16"/>
                <w:szCs w:val="16"/>
              </w:rPr>
            </w:pPr>
            <w:r w:rsidRPr="00AC4FBC">
              <w:rPr>
                <w:sz w:val="16"/>
                <w:szCs w:val="16"/>
              </w:rPr>
              <w:t>17.8.0</w:t>
            </w:r>
          </w:p>
        </w:tc>
      </w:tr>
      <w:tr w:rsidR="000E18BA" w:rsidRPr="00AC4FBC" w14:paraId="0AC4699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DF40B14"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5A06F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C8E4A8" w14:textId="5A365900" w:rsidR="000E18BA" w:rsidRPr="00AC4FBC" w:rsidRDefault="000E18BA" w:rsidP="000E18BA">
            <w:pPr>
              <w:rPr>
                <w:rFonts w:ascii="Arial" w:hAnsi="Arial"/>
                <w:sz w:val="16"/>
                <w:szCs w:val="16"/>
              </w:rPr>
            </w:pPr>
            <w:r w:rsidRPr="00AC4FBC">
              <w:rPr>
                <w:rFonts w:ascii="Arial" w:hAnsi="Arial"/>
                <w:sz w:val="16"/>
                <w:szCs w:val="16"/>
              </w:rPr>
              <w:t>R5-230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F8AEBD" w14:textId="59BFA3C6" w:rsidR="000E18BA" w:rsidRPr="00AC4FBC" w:rsidRDefault="000E18BA" w:rsidP="000E18BA">
            <w:pPr>
              <w:rPr>
                <w:rFonts w:ascii="Arial" w:hAnsi="Arial"/>
                <w:sz w:val="16"/>
                <w:szCs w:val="16"/>
              </w:rPr>
            </w:pPr>
            <w:r w:rsidRPr="00AC4FBC">
              <w:rPr>
                <w:rFonts w:ascii="Arial" w:hAnsi="Arial"/>
                <w:sz w:val="16"/>
                <w:szCs w:val="16"/>
              </w:rPr>
              <w:t>1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45ADB" w14:textId="27FAC460"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E675D" w14:textId="5A4C662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03288" w14:textId="64F8D281" w:rsidR="000E18BA" w:rsidRPr="00AC4FBC" w:rsidRDefault="000E18BA" w:rsidP="000E18BA">
            <w:pPr>
              <w:rPr>
                <w:rFonts w:ascii="Arial" w:hAnsi="Arial"/>
                <w:sz w:val="16"/>
                <w:szCs w:val="16"/>
              </w:rPr>
            </w:pPr>
            <w:r w:rsidRPr="00AC4FBC">
              <w:rPr>
                <w:rFonts w:ascii="Arial" w:hAnsi="Arial"/>
                <w:sz w:val="16"/>
                <w:szCs w:val="16"/>
              </w:rPr>
              <w:t>Update 6.2B.1.3 for R16 combos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F336C" w14:textId="77777777" w:rsidR="000E18BA" w:rsidRPr="00AC4FBC" w:rsidRDefault="000E18BA" w:rsidP="000E18BA">
            <w:pPr>
              <w:pStyle w:val="TAL"/>
              <w:rPr>
                <w:sz w:val="16"/>
                <w:szCs w:val="16"/>
              </w:rPr>
            </w:pPr>
            <w:r w:rsidRPr="00AC4FBC">
              <w:rPr>
                <w:sz w:val="16"/>
                <w:szCs w:val="16"/>
              </w:rPr>
              <w:t>17.8.0</w:t>
            </w:r>
          </w:p>
        </w:tc>
      </w:tr>
      <w:tr w:rsidR="000E18BA" w:rsidRPr="00AC4FBC" w14:paraId="2064699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C127D0D"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416F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2DBC0" w14:textId="720138E0" w:rsidR="000E18BA" w:rsidRPr="00AC4FBC" w:rsidRDefault="000E18BA" w:rsidP="000E18BA">
            <w:pPr>
              <w:rPr>
                <w:rFonts w:ascii="Arial" w:hAnsi="Arial"/>
                <w:sz w:val="16"/>
                <w:szCs w:val="16"/>
              </w:rPr>
            </w:pPr>
            <w:r w:rsidRPr="00AC4FBC">
              <w:rPr>
                <w:rFonts w:ascii="Arial" w:hAnsi="Arial"/>
                <w:sz w:val="16"/>
                <w:szCs w:val="16"/>
              </w:rPr>
              <w:t>R5-23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5278D" w14:textId="3FF7A063" w:rsidR="000E18BA" w:rsidRPr="00AC4FBC" w:rsidRDefault="000E18BA" w:rsidP="000E18BA">
            <w:pPr>
              <w:rPr>
                <w:rFonts w:ascii="Arial" w:hAnsi="Arial"/>
                <w:sz w:val="16"/>
                <w:szCs w:val="16"/>
              </w:rPr>
            </w:pPr>
            <w:r w:rsidRPr="00AC4FBC">
              <w:rPr>
                <w:rFonts w:ascii="Arial" w:hAnsi="Arial"/>
                <w:sz w:val="16"/>
                <w:szCs w:val="16"/>
              </w:rPr>
              <w:t>1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AF4B0" w14:textId="19D0D4FA"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9BAB6" w14:textId="7B873A9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CA97D" w14:textId="691E3481" w:rsidR="000E18BA" w:rsidRPr="00AC4FBC" w:rsidRDefault="000E18BA" w:rsidP="000E18BA">
            <w:pPr>
              <w:rPr>
                <w:rFonts w:ascii="Arial" w:hAnsi="Arial"/>
                <w:sz w:val="16"/>
                <w:szCs w:val="16"/>
              </w:rPr>
            </w:pPr>
            <w:r w:rsidRPr="00AC4FBC">
              <w:rPr>
                <w:rFonts w:ascii="Arial" w:hAnsi="Arial"/>
                <w:sz w:val="16"/>
                <w:szCs w:val="16"/>
              </w:rPr>
              <w:t>Correction to the MOP measurement for simultaneous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4F044B" w14:textId="77777777" w:rsidR="000E18BA" w:rsidRPr="00AC4FBC" w:rsidRDefault="000E18BA" w:rsidP="000E18BA">
            <w:pPr>
              <w:pStyle w:val="TAL"/>
              <w:rPr>
                <w:sz w:val="16"/>
                <w:szCs w:val="16"/>
              </w:rPr>
            </w:pPr>
            <w:r w:rsidRPr="00AC4FBC">
              <w:rPr>
                <w:sz w:val="16"/>
                <w:szCs w:val="16"/>
              </w:rPr>
              <w:t>17.8.0</w:t>
            </w:r>
          </w:p>
        </w:tc>
      </w:tr>
      <w:tr w:rsidR="000E18BA" w:rsidRPr="00AC4FBC" w14:paraId="48BF961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733B67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C1A0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F1864" w14:textId="33EFEE73" w:rsidR="000E18BA" w:rsidRPr="00AC4FBC" w:rsidRDefault="000E18BA" w:rsidP="000E18BA">
            <w:pPr>
              <w:rPr>
                <w:rFonts w:ascii="Arial" w:hAnsi="Arial"/>
                <w:sz w:val="16"/>
                <w:szCs w:val="16"/>
              </w:rPr>
            </w:pPr>
            <w:r w:rsidRPr="00AC4FBC">
              <w:rPr>
                <w:rFonts w:ascii="Arial" w:hAnsi="Arial"/>
                <w:sz w:val="16"/>
                <w:szCs w:val="16"/>
              </w:rPr>
              <w:t>R5-2310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47A7B7" w14:textId="0DDF5613" w:rsidR="000E18BA" w:rsidRPr="00AC4FBC" w:rsidRDefault="000E18BA" w:rsidP="000E18BA">
            <w:pPr>
              <w:rPr>
                <w:rFonts w:ascii="Arial" w:hAnsi="Arial"/>
                <w:sz w:val="16"/>
                <w:szCs w:val="16"/>
              </w:rPr>
            </w:pPr>
            <w:r w:rsidRPr="00AC4FBC">
              <w:rPr>
                <w:rFonts w:ascii="Arial" w:hAnsi="Arial"/>
                <w:sz w:val="16"/>
                <w:szCs w:val="16"/>
              </w:rPr>
              <w:t>1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A0D31" w14:textId="4BF5D8C4"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8F86D" w14:textId="3189A41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F4F75" w14:textId="5F99001C" w:rsidR="000E18BA" w:rsidRPr="00AC4FBC" w:rsidRDefault="000E18BA" w:rsidP="000E18BA">
            <w:pPr>
              <w:rPr>
                <w:rFonts w:ascii="Arial" w:hAnsi="Arial"/>
                <w:sz w:val="16"/>
                <w:szCs w:val="16"/>
              </w:rPr>
            </w:pPr>
            <w:r w:rsidRPr="00AC4FBC">
              <w:rPr>
                <w:rFonts w:ascii="Arial" w:hAnsi="Arial"/>
                <w:sz w:val="16"/>
                <w:szCs w:val="16"/>
              </w:rPr>
              <w:t>Introduction of reference sensitivity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7F786" w14:textId="77777777" w:rsidR="000E18BA" w:rsidRPr="00AC4FBC" w:rsidRDefault="000E18BA" w:rsidP="000E18BA">
            <w:pPr>
              <w:pStyle w:val="TAL"/>
              <w:rPr>
                <w:sz w:val="16"/>
                <w:szCs w:val="16"/>
              </w:rPr>
            </w:pPr>
            <w:r w:rsidRPr="00AC4FBC">
              <w:rPr>
                <w:sz w:val="16"/>
                <w:szCs w:val="16"/>
              </w:rPr>
              <w:t>17.8.0</w:t>
            </w:r>
          </w:p>
        </w:tc>
      </w:tr>
      <w:tr w:rsidR="000E18BA" w:rsidRPr="00AC4FBC" w14:paraId="0101F6B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8EEA67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75B59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C54ED5" w14:textId="169B7C09" w:rsidR="000E18BA" w:rsidRPr="00AC4FBC" w:rsidRDefault="000E18BA" w:rsidP="000E18BA">
            <w:pPr>
              <w:rPr>
                <w:rFonts w:ascii="Arial" w:hAnsi="Arial"/>
                <w:sz w:val="16"/>
                <w:szCs w:val="16"/>
              </w:rPr>
            </w:pPr>
            <w:r w:rsidRPr="00AC4FBC">
              <w:rPr>
                <w:rFonts w:ascii="Arial" w:hAnsi="Arial"/>
                <w:sz w:val="16"/>
                <w:szCs w:val="16"/>
              </w:rPr>
              <w:t>R5-231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6E1286" w14:textId="08687B0C" w:rsidR="000E18BA" w:rsidRPr="00AC4FBC" w:rsidRDefault="000E18BA" w:rsidP="000E18BA">
            <w:pPr>
              <w:rPr>
                <w:rFonts w:ascii="Arial" w:hAnsi="Arial"/>
                <w:sz w:val="16"/>
                <w:szCs w:val="16"/>
              </w:rPr>
            </w:pPr>
            <w:r w:rsidRPr="00AC4FBC">
              <w:rPr>
                <w:rFonts w:ascii="Arial" w:hAnsi="Arial"/>
                <w:sz w:val="16"/>
                <w:szCs w:val="16"/>
              </w:rPr>
              <w:t>1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99405" w14:textId="2B451E6D"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04886" w14:textId="15AD15BD"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B2C2D" w14:textId="7F85F9F6" w:rsidR="000E18BA" w:rsidRPr="00AC4FBC" w:rsidRDefault="000E18BA" w:rsidP="000E18BA">
            <w:pPr>
              <w:rPr>
                <w:rFonts w:ascii="Arial" w:hAnsi="Arial"/>
                <w:sz w:val="16"/>
                <w:szCs w:val="16"/>
              </w:rPr>
            </w:pPr>
            <w:r w:rsidRPr="00AC4FBC">
              <w:rPr>
                <w:rFonts w:ascii="Arial" w:hAnsi="Arial"/>
                <w:sz w:val="16"/>
                <w:szCs w:val="16"/>
              </w:rPr>
              <w:t>Add editors note to TC6.2B.3.4D with incomplet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A789D" w14:textId="77777777" w:rsidR="000E18BA" w:rsidRPr="00AC4FBC" w:rsidRDefault="000E18BA" w:rsidP="000E18BA">
            <w:pPr>
              <w:pStyle w:val="TAL"/>
              <w:rPr>
                <w:sz w:val="16"/>
                <w:szCs w:val="16"/>
              </w:rPr>
            </w:pPr>
            <w:r w:rsidRPr="00AC4FBC">
              <w:rPr>
                <w:sz w:val="16"/>
                <w:szCs w:val="16"/>
              </w:rPr>
              <w:t>17.8.0</w:t>
            </w:r>
          </w:p>
        </w:tc>
      </w:tr>
      <w:tr w:rsidR="000E18BA" w:rsidRPr="00AC4FBC" w14:paraId="7F40F1C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3621EC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455E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A10D90" w14:textId="65F218F8" w:rsidR="000E18BA" w:rsidRPr="00AC4FBC" w:rsidRDefault="000E18BA" w:rsidP="000E18BA">
            <w:pPr>
              <w:rPr>
                <w:rFonts w:ascii="Arial" w:hAnsi="Arial"/>
                <w:sz w:val="16"/>
                <w:szCs w:val="16"/>
              </w:rPr>
            </w:pPr>
            <w:r w:rsidRPr="00AC4FBC">
              <w:rPr>
                <w:rFonts w:ascii="Arial" w:hAnsi="Arial"/>
                <w:sz w:val="16"/>
                <w:szCs w:val="16"/>
              </w:rPr>
              <w:t>R5-2311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20417" w14:textId="2C27BAD8" w:rsidR="000E18BA" w:rsidRPr="00AC4FBC" w:rsidRDefault="000E18BA" w:rsidP="000E18BA">
            <w:pPr>
              <w:rPr>
                <w:rFonts w:ascii="Arial" w:hAnsi="Arial"/>
                <w:sz w:val="16"/>
                <w:szCs w:val="16"/>
              </w:rPr>
            </w:pPr>
            <w:r w:rsidRPr="00AC4FBC">
              <w:rPr>
                <w:rFonts w:ascii="Arial" w:hAnsi="Arial"/>
                <w:sz w:val="16"/>
                <w:szCs w:val="16"/>
              </w:rPr>
              <w:t>1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3915C" w14:textId="0B37B961"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C80AA" w14:textId="73CF679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0D88B" w14:textId="31B4CC91" w:rsidR="000E18BA" w:rsidRPr="00AC4FBC" w:rsidRDefault="000E18BA" w:rsidP="000E18BA">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01DB7" w14:textId="77777777" w:rsidR="000E18BA" w:rsidRPr="00AC4FBC" w:rsidRDefault="000E18BA" w:rsidP="000E18BA">
            <w:pPr>
              <w:pStyle w:val="TAL"/>
              <w:rPr>
                <w:sz w:val="16"/>
                <w:szCs w:val="16"/>
              </w:rPr>
            </w:pPr>
            <w:r w:rsidRPr="00AC4FBC">
              <w:rPr>
                <w:sz w:val="16"/>
                <w:szCs w:val="16"/>
              </w:rPr>
              <w:t>17.8.0</w:t>
            </w:r>
          </w:p>
        </w:tc>
      </w:tr>
      <w:tr w:rsidR="000E18BA" w:rsidRPr="00AC4FBC" w14:paraId="7409C46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98892F8"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B241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25354B" w14:textId="13B4C8AC" w:rsidR="000E18BA" w:rsidRPr="00AC4FBC" w:rsidRDefault="000E18BA" w:rsidP="000E18BA">
            <w:pPr>
              <w:rPr>
                <w:rFonts w:ascii="Arial" w:hAnsi="Arial"/>
                <w:sz w:val="16"/>
                <w:szCs w:val="16"/>
              </w:rPr>
            </w:pPr>
            <w:r w:rsidRPr="00AC4FBC">
              <w:rPr>
                <w:rFonts w:ascii="Arial" w:hAnsi="Arial"/>
                <w:sz w:val="16"/>
                <w:szCs w:val="16"/>
              </w:rPr>
              <w:t>R5-231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7A4009" w14:textId="76C63C9C" w:rsidR="000E18BA" w:rsidRPr="00AC4FBC" w:rsidRDefault="000E18BA" w:rsidP="000E18BA">
            <w:pPr>
              <w:rPr>
                <w:rFonts w:ascii="Arial" w:hAnsi="Arial"/>
                <w:sz w:val="16"/>
                <w:szCs w:val="16"/>
              </w:rPr>
            </w:pPr>
            <w:r w:rsidRPr="00AC4FBC">
              <w:rPr>
                <w:rFonts w:ascii="Arial" w:hAnsi="Arial"/>
                <w:sz w:val="16"/>
                <w:szCs w:val="16"/>
              </w:rPr>
              <w:t>1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75F2E" w14:textId="2E10196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B2D40" w14:textId="3AAB00B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D392F2" w14:textId="4A0E199B" w:rsidR="000E18BA" w:rsidRPr="00AC4FBC" w:rsidRDefault="000E18BA" w:rsidP="000E18BA">
            <w:pPr>
              <w:rPr>
                <w:rFonts w:ascii="Arial" w:hAnsi="Arial"/>
                <w:sz w:val="16"/>
                <w:szCs w:val="16"/>
              </w:rPr>
            </w:pPr>
            <w:r w:rsidRPr="00AC4FBC">
              <w:rPr>
                <w:rFonts w:ascii="Arial" w:hAnsi="Arial"/>
                <w:sz w:val="16"/>
                <w:szCs w:val="16"/>
              </w:rPr>
              <w:t>Corrections on test requirements for reference sensitivity exceptions for DC_7A-20A_n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90536" w14:textId="77777777" w:rsidR="000E18BA" w:rsidRPr="00AC4FBC" w:rsidRDefault="000E18BA" w:rsidP="000E18BA">
            <w:pPr>
              <w:pStyle w:val="TAL"/>
              <w:rPr>
                <w:sz w:val="16"/>
                <w:szCs w:val="16"/>
              </w:rPr>
            </w:pPr>
            <w:r w:rsidRPr="00AC4FBC">
              <w:rPr>
                <w:sz w:val="16"/>
                <w:szCs w:val="16"/>
              </w:rPr>
              <w:t>17.8.0</w:t>
            </w:r>
          </w:p>
        </w:tc>
      </w:tr>
      <w:tr w:rsidR="000E18BA" w:rsidRPr="00AC4FBC" w14:paraId="0671843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5C090D0"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05CE5"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789528" w14:textId="19833B83" w:rsidR="000E18BA" w:rsidRPr="00AC4FBC" w:rsidRDefault="000E18BA" w:rsidP="000E18BA">
            <w:pPr>
              <w:rPr>
                <w:rFonts w:ascii="Arial" w:hAnsi="Arial"/>
                <w:sz w:val="16"/>
                <w:szCs w:val="16"/>
              </w:rPr>
            </w:pPr>
            <w:r w:rsidRPr="00AC4FBC">
              <w:rPr>
                <w:rFonts w:ascii="Arial" w:hAnsi="Arial"/>
                <w:sz w:val="16"/>
                <w:szCs w:val="16"/>
              </w:rPr>
              <w:t>R5-231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FF02CF" w14:textId="4D487D0C" w:rsidR="000E18BA" w:rsidRPr="00AC4FBC" w:rsidRDefault="000E18BA" w:rsidP="000E18BA">
            <w:pPr>
              <w:rPr>
                <w:rFonts w:ascii="Arial" w:hAnsi="Arial"/>
                <w:sz w:val="16"/>
                <w:szCs w:val="16"/>
              </w:rPr>
            </w:pPr>
            <w:r w:rsidRPr="00AC4FBC">
              <w:rPr>
                <w:rFonts w:ascii="Arial" w:hAnsi="Arial"/>
                <w:sz w:val="16"/>
                <w:szCs w:val="16"/>
              </w:rPr>
              <w:t>1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1BB2E4" w14:textId="70F21125"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A99B0" w14:textId="1188A5D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D6CC00" w14:textId="05C3A098" w:rsidR="000E18BA" w:rsidRPr="00AC4FBC" w:rsidRDefault="000E18BA" w:rsidP="000E18BA">
            <w:pPr>
              <w:rPr>
                <w:rFonts w:ascii="Arial" w:hAnsi="Arial"/>
                <w:sz w:val="16"/>
                <w:szCs w:val="16"/>
              </w:rPr>
            </w:pPr>
            <w:r w:rsidRPr="00AC4FBC">
              <w:rPr>
                <w:rFonts w:ascii="Arial" w:hAnsi="Arial"/>
                <w:sz w:val="16"/>
                <w:szCs w:val="16"/>
              </w:rPr>
              <w:t>Correction of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5D1EBF" w14:textId="77777777" w:rsidR="000E18BA" w:rsidRPr="00AC4FBC" w:rsidRDefault="000E18BA" w:rsidP="000E18BA">
            <w:pPr>
              <w:pStyle w:val="TAL"/>
              <w:rPr>
                <w:sz w:val="16"/>
                <w:szCs w:val="16"/>
              </w:rPr>
            </w:pPr>
            <w:r w:rsidRPr="00AC4FBC">
              <w:rPr>
                <w:sz w:val="16"/>
                <w:szCs w:val="16"/>
              </w:rPr>
              <w:t>17.8.0</w:t>
            </w:r>
          </w:p>
        </w:tc>
      </w:tr>
      <w:tr w:rsidR="000E18BA" w:rsidRPr="00AC4FBC" w14:paraId="4326D6D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BEB05D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4C796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DA2BE7" w14:textId="5A8EDFF0" w:rsidR="000E18BA" w:rsidRPr="00AC4FBC" w:rsidRDefault="000E18BA" w:rsidP="000E18BA">
            <w:pPr>
              <w:rPr>
                <w:rFonts w:ascii="Arial" w:hAnsi="Arial"/>
                <w:sz w:val="16"/>
                <w:szCs w:val="16"/>
              </w:rPr>
            </w:pPr>
            <w:r w:rsidRPr="00AC4FBC">
              <w:rPr>
                <w:rFonts w:ascii="Arial" w:hAnsi="Arial"/>
                <w:sz w:val="16"/>
                <w:szCs w:val="16"/>
              </w:rPr>
              <w:t>R5-231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2FB55" w14:textId="424EE413" w:rsidR="000E18BA" w:rsidRPr="00AC4FBC" w:rsidRDefault="000E18BA" w:rsidP="000E18BA">
            <w:pPr>
              <w:rPr>
                <w:rFonts w:ascii="Arial" w:hAnsi="Arial"/>
                <w:sz w:val="16"/>
                <w:szCs w:val="16"/>
              </w:rPr>
            </w:pPr>
            <w:r w:rsidRPr="00AC4FBC">
              <w:rPr>
                <w:rFonts w:ascii="Arial" w:hAnsi="Arial"/>
                <w:sz w:val="16"/>
                <w:szCs w:val="16"/>
              </w:rPr>
              <w:t>1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00D17B" w14:textId="679084DE" w:rsidR="000E18BA" w:rsidRPr="00AC4FBC" w:rsidRDefault="000E18BA" w:rsidP="000E18BA">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14137" w14:textId="2E461BE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F932E" w14:textId="0D6CA106" w:rsidR="000E18BA" w:rsidRPr="00AC4FBC" w:rsidRDefault="000E18BA" w:rsidP="000E18BA">
            <w:pPr>
              <w:rPr>
                <w:rFonts w:ascii="Arial" w:hAnsi="Arial"/>
                <w:sz w:val="16"/>
                <w:szCs w:val="16"/>
              </w:rPr>
            </w:pPr>
            <w:r w:rsidRPr="00AC4FBC">
              <w:rPr>
                <w:rFonts w:ascii="Arial" w:hAnsi="Arial"/>
                <w:sz w:val="16"/>
                <w:szCs w:val="16"/>
              </w:rPr>
              <w:t>Update of 7.3B.2.3 Reference sensitivity for Inter-band EN-DC within FR1 (2 CCs) for DC_25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1E0807" w14:textId="77777777" w:rsidR="000E18BA" w:rsidRPr="00AC4FBC" w:rsidRDefault="000E18BA" w:rsidP="000E18BA">
            <w:pPr>
              <w:pStyle w:val="TAL"/>
              <w:rPr>
                <w:sz w:val="16"/>
                <w:szCs w:val="16"/>
              </w:rPr>
            </w:pPr>
            <w:r w:rsidRPr="00AC4FBC">
              <w:rPr>
                <w:sz w:val="16"/>
                <w:szCs w:val="16"/>
              </w:rPr>
              <w:t>17.8.0</w:t>
            </w:r>
          </w:p>
        </w:tc>
      </w:tr>
      <w:tr w:rsidR="000E18BA" w:rsidRPr="00AC4FBC" w14:paraId="50568C4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40D28A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DDAF7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A13A6E" w14:textId="3631E1BD" w:rsidR="000E18BA" w:rsidRPr="00AC4FBC" w:rsidRDefault="000E18BA" w:rsidP="000E18BA">
            <w:pPr>
              <w:rPr>
                <w:rFonts w:ascii="Arial" w:hAnsi="Arial"/>
                <w:sz w:val="16"/>
                <w:szCs w:val="16"/>
              </w:rPr>
            </w:pPr>
            <w:r w:rsidRPr="00AC4FBC">
              <w:rPr>
                <w:rFonts w:ascii="Arial" w:hAnsi="Arial"/>
                <w:sz w:val="16"/>
                <w:szCs w:val="16"/>
              </w:rPr>
              <w:t>R5-231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B4B67" w14:textId="52AA46C9" w:rsidR="000E18BA" w:rsidRPr="00AC4FBC" w:rsidRDefault="000E18BA" w:rsidP="000E18BA">
            <w:pPr>
              <w:rPr>
                <w:rFonts w:ascii="Arial" w:hAnsi="Arial"/>
                <w:sz w:val="16"/>
                <w:szCs w:val="16"/>
              </w:rPr>
            </w:pPr>
            <w:r w:rsidRPr="00AC4FBC">
              <w:rPr>
                <w:rFonts w:ascii="Arial" w:hAnsi="Arial"/>
                <w:sz w:val="16"/>
                <w:szCs w:val="16"/>
              </w:rPr>
              <w:t>1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88629" w14:textId="696A783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FA144" w14:textId="3493B99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AADC1" w14:textId="4F10E6EB" w:rsidR="000E18BA" w:rsidRPr="00AC4FBC" w:rsidRDefault="000E18BA" w:rsidP="000E18BA">
            <w:pPr>
              <w:rPr>
                <w:rFonts w:ascii="Arial" w:hAnsi="Arial"/>
                <w:sz w:val="16"/>
                <w:szCs w:val="16"/>
              </w:rPr>
            </w:pPr>
            <w:r w:rsidRPr="00AC4FBC">
              <w:rPr>
                <w:rFonts w:ascii="Arial" w:hAnsi="Arial"/>
                <w:sz w:val="16"/>
                <w:szCs w:val="16"/>
              </w:rPr>
              <w:t>Editorial correction of E-UTRA reference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8AF36" w14:textId="77777777" w:rsidR="000E18BA" w:rsidRPr="00AC4FBC" w:rsidRDefault="000E18BA" w:rsidP="000E18BA">
            <w:pPr>
              <w:pStyle w:val="TAL"/>
              <w:rPr>
                <w:sz w:val="16"/>
                <w:szCs w:val="16"/>
              </w:rPr>
            </w:pPr>
            <w:r w:rsidRPr="00AC4FBC">
              <w:rPr>
                <w:sz w:val="16"/>
                <w:szCs w:val="16"/>
              </w:rPr>
              <w:t>17.8.0</w:t>
            </w:r>
          </w:p>
        </w:tc>
      </w:tr>
      <w:tr w:rsidR="000E18BA" w:rsidRPr="00AC4FBC" w14:paraId="66481CB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34F40B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72F25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C8CEF8" w14:textId="32ADEA8D" w:rsidR="000E18BA" w:rsidRPr="00AC4FBC" w:rsidRDefault="000E18BA" w:rsidP="000E18BA">
            <w:pPr>
              <w:rPr>
                <w:rFonts w:ascii="Arial" w:hAnsi="Arial"/>
                <w:sz w:val="16"/>
                <w:szCs w:val="16"/>
              </w:rPr>
            </w:pPr>
            <w:r w:rsidRPr="00AC4FBC">
              <w:rPr>
                <w:rFonts w:ascii="Arial" w:hAnsi="Arial"/>
                <w:sz w:val="16"/>
                <w:szCs w:val="16"/>
              </w:rPr>
              <w:t>R5-231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90397" w14:textId="2243B23F" w:rsidR="000E18BA" w:rsidRPr="00AC4FBC" w:rsidRDefault="000E18BA" w:rsidP="000E18BA">
            <w:pPr>
              <w:rPr>
                <w:rFonts w:ascii="Arial" w:hAnsi="Arial"/>
                <w:sz w:val="16"/>
                <w:szCs w:val="16"/>
              </w:rPr>
            </w:pPr>
            <w:r w:rsidRPr="00AC4FBC">
              <w:rPr>
                <w:rFonts w:ascii="Arial" w:hAnsi="Arial"/>
                <w:sz w:val="16"/>
                <w:szCs w:val="16"/>
              </w:rPr>
              <w:t>1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BAFAA" w14:textId="1A19CCF1"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EF7AE" w14:textId="6AD7F9E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10AFD9" w14:textId="48DE2CDD" w:rsidR="000E18BA" w:rsidRPr="00AC4FBC" w:rsidRDefault="000E18BA" w:rsidP="000E18BA">
            <w:pPr>
              <w:rPr>
                <w:rFonts w:ascii="Arial" w:hAnsi="Arial"/>
                <w:sz w:val="16"/>
                <w:szCs w:val="16"/>
              </w:rPr>
            </w:pPr>
            <w:r w:rsidRPr="00AC4FBC">
              <w:rPr>
                <w:rFonts w:ascii="Arial" w:hAnsi="Arial"/>
                <w:sz w:val="16"/>
                <w:szCs w:val="16"/>
              </w:rPr>
              <w:t>Addition of delta TIBc for new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6BEF3" w14:textId="77777777" w:rsidR="000E18BA" w:rsidRPr="00AC4FBC" w:rsidRDefault="000E18BA" w:rsidP="000E18BA">
            <w:pPr>
              <w:pStyle w:val="TAL"/>
              <w:rPr>
                <w:sz w:val="16"/>
                <w:szCs w:val="16"/>
              </w:rPr>
            </w:pPr>
            <w:r w:rsidRPr="00AC4FBC">
              <w:rPr>
                <w:sz w:val="16"/>
                <w:szCs w:val="16"/>
              </w:rPr>
              <w:t>17.8.0</w:t>
            </w:r>
          </w:p>
        </w:tc>
      </w:tr>
      <w:tr w:rsidR="000E18BA" w:rsidRPr="00AC4FBC" w14:paraId="0B681AE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78240F1"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0251B0"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04BBC3" w14:textId="550BE35C" w:rsidR="000E18BA" w:rsidRPr="00AC4FBC" w:rsidRDefault="000E18BA" w:rsidP="000E18BA">
            <w:pPr>
              <w:rPr>
                <w:rFonts w:ascii="Arial" w:hAnsi="Arial"/>
                <w:sz w:val="16"/>
                <w:szCs w:val="16"/>
              </w:rPr>
            </w:pPr>
            <w:r w:rsidRPr="00AC4FBC">
              <w:rPr>
                <w:rFonts w:ascii="Arial" w:hAnsi="Arial"/>
                <w:sz w:val="16"/>
                <w:szCs w:val="16"/>
              </w:rPr>
              <w:t>R5-231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3CDC0" w14:textId="7A9B60F8" w:rsidR="000E18BA" w:rsidRPr="00AC4FBC" w:rsidRDefault="000E18BA" w:rsidP="000E18BA">
            <w:pPr>
              <w:rPr>
                <w:rFonts w:ascii="Arial" w:hAnsi="Arial"/>
                <w:sz w:val="16"/>
                <w:szCs w:val="16"/>
              </w:rPr>
            </w:pPr>
            <w:r w:rsidRPr="00AC4FBC">
              <w:rPr>
                <w:rFonts w:ascii="Arial" w:hAnsi="Arial"/>
                <w:sz w:val="16"/>
                <w:szCs w:val="16"/>
              </w:rPr>
              <w:t>1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93B83" w14:textId="35E3F7B7"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CC543" w14:textId="05A2F76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8FC8" w14:textId="5DD7A8ED" w:rsidR="000E18BA" w:rsidRPr="00AC4FBC" w:rsidRDefault="000E18BA" w:rsidP="000E18BA">
            <w:pPr>
              <w:rPr>
                <w:rFonts w:ascii="Arial" w:hAnsi="Arial"/>
                <w:sz w:val="16"/>
                <w:szCs w:val="16"/>
              </w:rPr>
            </w:pPr>
            <w:r w:rsidRPr="00AC4FBC">
              <w:rPr>
                <w:rFonts w:ascii="Arial" w:hAnsi="Arial"/>
                <w:sz w:val="16"/>
                <w:szCs w:val="16"/>
              </w:rPr>
              <w:t>Addition of delta TIBc for new 3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0A99F" w14:textId="77777777" w:rsidR="000E18BA" w:rsidRPr="00AC4FBC" w:rsidRDefault="000E18BA" w:rsidP="000E18BA">
            <w:pPr>
              <w:pStyle w:val="TAL"/>
              <w:rPr>
                <w:sz w:val="16"/>
                <w:szCs w:val="16"/>
              </w:rPr>
            </w:pPr>
            <w:r w:rsidRPr="00AC4FBC">
              <w:rPr>
                <w:sz w:val="16"/>
                <w:szCs w:val="16"/>
              </w:rPr>
              <w:t>17.8.0</w:t>
            </w:r>
          </w:p>
        </w:tc>
      </w:tr>
      <w:tr w:rsidR="000E18BA" w:rsidRPr="00AC4FBC" w14:paraId="216682A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3DD814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4C3A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C2AF1D" w14:textId="441E2CD8" w:rsidR="000E18BA" w:rsidRPr="00AC4FBC" w:rsidRDefault="000E18BA" w:rsidP="000E18BA">
            <w:pPr>
              <w:rPr>
                <w:rFonts w:ascii="Arial" w:hAnsi="Arial"/>
                <w:sz w:val="16"/>
                <w:szCs w:val="16"/>
              </w:rPr>
            </w:pPr>
            <w:r w:rsidRPr="00AC4FBC">
              <w:rPr>
                <w:rFonts w:ascii="Arial" w:hAnsi="Arial"/>
                <w:sz w:val="16"/>
                <w:szCs w:val="16"/>
              </w:rPr>
              <w:t>R5-23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4D662" w14:textId="57FB0988" w:rsidR="000E18BA" w:rsidRPr="00AC4FBC" w:rsidRDefault="000E18BA" w:rsidP="000E18BA">
            <w:pPr>
              <w:rPr>
                <w:rFonts w:ascii="Arial" w:hAnsi="Arial"/>
                <w:sz w:val="16"/>
                <w:szCs w:val="16"/>
              </w:rPr>
            </w:pPr>
            <w:r w:rsidRPr="00AC4FBC">
              <w:rPr>
                <w:rFonts w:ascii="Arial" w:hAnsi="Arial"/>
                <w:sz w:val="16"/>
                <w:szCs w:val="16"/>
              </w:rPr>
              <w:t>1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14830" w14:textId="54A986B0"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B4A6F" w14:textId="06A0F77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33480" w14:textId="68CB8442" w:rsidR="000E18BA" w:rsidRPr="00AC4FBC" w:rsidRDefault="000E18BA" w:rsidP="000E18BA">
            <w:pPr>
              <w:rPr>
                <w:rFonts w:ascii="Arial" w:hAnsi="Arial"/>
                <w:sz w:val="16"/>
                <w:szCs w:val="16"/>
              </w:rPr>
            </w:pPr>
            <w:r w:rsidRPr="00AC4FBC">
              <w:rPr>
                <w:rFonts w:ascii="Arial" w:hAnsi="Arial"/>
                <w:sz w:val="16"/>
                <w:szCs w:val="16"/>
              </w:rPr>
              <w:t>Addition of reference sensitivity for new 3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020AD6" w14:textId="77777777" w:rsidR="000E18BA" w:rsidRPr="00AC4FBC" w:rsidRDefault="000E18BA" w:rsidP="000E18BA">
            <w:pPr>
              <w:pStyle w:val="TAL"/>
              <w:rPr>
                <w:sz w:val="16"/>
                <w:szCs w:val="16"/>
              </w:rPr>
            </w:pPr>
            <w:r w:rsidRPr="00AC4FBC">
              <w:rPr>
                <w:sz w:val="16"/>
                <w:szCs w:val="16"/>
              </w:rPr>
              <w:t>17.8.0</w:t>
            </w:r>
          </w:p>
        </w:tc>
      </w:tr>
      <w:tr w:rsidR="000E18BA" w:rsidRPr="00AC4FBC" w14:paraId="2389541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4AEB1AE"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353D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13A9FB" w14:textId="54AB2DF0" w:rsidR="000E18BA" w:rsidRPr="00AC4FBC" w:rsidRDefault="000E18BA" w:rsidP="000E18BA">
            <w:pPr>
              <w:rPr>
                <w:rFonts w:ascii="Arial" w:hAnsi="Arial"/>
                <w:sz w:val="16"/>
                <w:szCs w:val="16"/>
              </w:rPr>
            </w:pPr>
            <w:r w:rsidRPr="00AC4FBC">
              <w:rPr>
                <w:rFonts w:ascii="Arial" w:hAnsi="Arial"/>
                <w:sz w:val="16"/>
                <w:szCs w:val="16"/>
              </w:rPr>
              <w:t>R5-231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CE46A" w14:textId="684153EF" w:rsidR="000E18BA" w:rsidRPr="00AC4FBC" w:rsidRDefault="000E18BA" w:rsidP="000E18BA">
            <w:pPr>
              <w:rPr>
                <w:rFonts w:ascii="Arial" w:hAnsi="Arial"/>
                <w:sz w:val="16"/>
                <w:szCs w:val="16"/>
              </w:rPr>
            </w:pPr>
            <w:r w:rsidRPr="00AC4FBC">
              <w:rPr>
                <w:rFonts w:ascii="Arial" w:hAnsi="Arial"/>
                <w:sz w:val="16"/>
                <w:szCs w:val="16"/>
              </w:rPr>
              <w:t>1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3955E" w14:textId="2D3DE645"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60F57" w14:textId="3AB7B4D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874E6E" w14:textId="5CC30B26" w:rsidR="000E18BA" w:rsidRPr="00AC4FBC" w:rsidRDefault="000E18BA" w:rsidP="000E18BA">
            <w:pPr>
              <w:rPr>
                <w:rFonts w:ascii="Arial" w:hAnsi="Arial"/>
                <w:sz w:val="16"/>
                <w:szCs w:val="16"/>
              </w:rPr>
            </w:pPr>
            <w:r w:rsidRPr="00AC4FBC">
              <w:rPr>
                <w:rFonts w:ascii="Arial" w:hAnsi="Arial"/>
                <w:sz w:val="16"/>
                <w:szCs w:val="16"/>
              </w:rPr>
              <w:t>Addition of MOP and spurious emissions for new 2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D892ED" w14:textId="77777777" w:rsidR="000E18BA" w:rsidRPr="00AC4FBC" w:rsidRDefault="000E18BA" w:rsidP="000E18BA">
            <w:pPr>
              <w:pStyle w:val="TAL"/>
              <w:rPr>
                <w:sz w:val="16"/>
                <w:szCs w:val="16"/>
              </w:rPr>
            </w:pPr>
            <w:r w:rsidRPr="00AC4FBC">
              <w:rPr>
                <w:sz w:val="16"/>
                <w:szCs w:val="16"/>
              </w:rPr>
              <w:t>17.8.0</w:t>
            </w:r>
          </w:p>
        </w:tc>
      </w:tr>
      <w:tr w:rsidR="000E18BA" w:rsidRPr="00AC4FBC" w14:paraId="5AB5EAE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66B7621"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FBB4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0BD8E" w14:textId="460E375D" w:rsidR="000E18BA" w:rsidRPr="00AC4FBC" w:rsidRDefault="000E18BA" w:rsidP="000E18BA">
            <w:pPr>
              <w:rPr>
                <w:rFonts w:ascii="Arial" w:hAnsi="Arial"/>
                <w:sz w:val="16"/>
                <w:szCs w:val="16"/>
              </w:rPr>
            </w:pPr>
            <w:r w:rsidRPr="00AC4FBC">
              <w:rPr>
                <w:rFonts w:ascii="Arial" w:hAnsi="Arial"/>
                <w:sz w:val="16"/>
                <w:szCs w:val="16"/>
              </w:rPr>
              <w:t>R5-231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D4C8DB" w14:textId="34A26D49" w:rsidR="000E18BA" w:rsidRPr="00AC4FBC" w:rsidRDefault="000E18BA" w:rsidP="000E18BA">
            <w:pPr>
              <w:rPr>
                <w:rFonts w:ascii="Arial" w:hAnsi="Arial"/>
                <w:sz w:val="16"/>
                <w:szCs w:val="16"/>
              </w:rPr>
            </w:pPr>
            <w:r w:rsidRPr="00AC4FBC">
              <w:rPr>
                <w:rFonts w:ascii="Arial" w:hAnsi="Arial"/>
                <w:sz w:val="16"/>
                <w:szCs w:val="16"/>
              </w:rPr>
              <w:t>1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A2BFC" w14:textId="56474BAE"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645C1" w14:textId="082F3AF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EC378" w14:textId="3C843991" w:rsidR="000E18BA" w:rsidRPr="00AC4FBC" w:rsidRDefault="000E18BA" w:rsidP="000E18BA">
            <w:pPr>
              <w:rPr>
                <w:rFonts w:ascii="Arial" w:hAnsi="Arial"/>
                <w:sz w:val="16"/>
                <w:szCs w:val="16"/>
              </w:rPr>
            </w:pPr>
            <w:r w:rsidRPr="00AC4FBC">
              <w:rPr>
                <w:rFonts w:ascii="Arial" w:hAnsi="Arial"/>
                <w:sz w:val="16"/>
                <w:szCs w:val="16"/>
              </w:rPr>
              <w:t>Updating spurious coex for inter-band EN-DC CA to add 5 to 8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DC1F0" w14:textId="77777777" w:rsidR="000E18BA" w:rsidRPr="00AC4FBC" w:rsidRDefault="000E18BA" w:rsidP="000E18BA">
            <w:pPr>
              <w:pStyle w:val="TAL"/>
              <w:rPr>
                <w:sz w:val="16"/>
                <w:szCs w:val="16"/>
              </w:rPr>
            </w:pPr>
            <w:r w:rsidRPr="00AC4FBC">
              <w:rPr>
                <w:sz w:val="16"/>
                <w:szCs w:val="16"/>
              </w:rPr>
              <w:t>17.8.0</w:t>
            </w:r>
          </w:p>
        </w:tc>
      </w:tr>
      <w:tr w:rsidR="000E18BA" w:rsidRPr="00AC4FBC" w14:paraId="5DA7706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00099A6"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133BF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03139" w14:textId="2A6EC932" w:rsidR="000E18BA" w:rsidRPr="00AC4FBC" w:rsidRDefault="000E18BA" w:rsidP="000E18BA">
            <w:pPr>
              <w:rPr>
                <w:rFonts w:ascii="Arial" w:hAnsi="Arial"/>
                <w:sz w:val="16"/>
                <w:szCs w:val="16"/>
              </w:rPr>
            </w:pPr>
            <w:r w:rsidRPr="00AC4FBC">
              <w:rPr>
                <w:rFonts w:ascii="Arial" w:hAnsi="Arial"/>
                <w:sz w:val="16"/>
                <w:szCs w:val="16"/>
              </w:rPr>
              <w:t>R5-231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9D1DEB" w14:textId="16F5C6A9" w:rsidR="000E18BA" w:rsidRPr="00AC4FBC" w:rsidRDefault="000E18BA" w:rsidP="000E18BA">
            <w:pPr>
              <w:rPr>
                <w:rFonts w:ascii="Arial" w:hAnsi="Arial"/>
                <w:sz w:val="16"/>
                <w:szCs w:val="16"/>
              </w:rPr>
            </w:pPr>
            <w:r w:rsidRPr="00AC4FBC">
              <w:rPr>
                <w:rFonts w:ascii="Arial" w:hAnsi="Arial"/>
                <w:sz w:val="16"/>
                <w:szCs w:val="16"/>
              </w:rPr>
              <w:t>1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91926B" w14:textId="6DD30C52"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AE8BD" w14:textId="548C9834"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AF7AA4" w14:textId="437F6840" w:rsidR="000E18BA" w:rsidRPr="00AC4FBC" w:rsidRDefault="000E18BA" w:rsidP="000E18BA">
            <w:pPr>
              <w:rPr>
                <w:rFonts w:ascii="Arial" w:hAnsi="Arial"/>
                <w:sz w:val="16"/>
                <w:szCs w:val="16"/>
              </w:rPr>
            </w:pPr>
            <w:r w:rsidRPr="00AC4FBC">
              <w:rPr>
                <w:rFonts w:ascii="Arial" w:hAnsi="Arial"/>
                <w:sz w:val="16"/>
                <w:szCs w:val="16"/>
              </w:rPr>
              <w:t>Update Tx spurious co-exist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00D992" w14:textId="77777777" w:rsidR="000E18BA" w:rsidRPr="00AC4FBC" w:rsidRDefault="000E18BA" w:rsidP="000E18BA">
            <w:pPr>
              <w:pStyle w:val="TAL"/>
              <w:rPr>
                <w:sz w:val="16"/>
                <w:szCs w:val="16"/>
              </w:rPr>
            </w:pPr>
            <w:r w:rsidRPr="00AC4FBC">
              <w:rPr>
                <w:sz w:val="16"/>
                <w:szCs w:val="16"/>
              </w:rPr>
              <w:t>17.8.0</w:t>
            </w:r>
          </w:p>
        </w:tc>
      </w:tr>
      <w:tr w:rsidR="000E18BA" w:rsidRPr="00AC4FBC" w14:paraId="3D417606"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B9032B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6E774"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1A3DE8" w14:textId="772957E8" w:rsidR="000E18BA" w:rsidRPr="00AC4FBC" w:rsidRDefault="000E18BA" w:rsidP="000E18BA">
            <w:pPr>
              <w:rPr>
                <w:rFonts w:ascii="Arial" w:hAnsi="Arial"/>
                <w:sz w:val="16"/>
                <w:szCs w:val="16"/>
              </w:rPr>
            </w:pPr>
            <w:r w:rsidRPr="00AC4FBC">
              <w:rPr>
                <w:rFonts w:ascii="Arial" w:hAnsi="Arial"/>
                <w:sz w:val="16"/>
                <w:szCs w:val="16"/>
              </w:rPr>
              <w:t>R5-231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5D549" w14:textId="30B7EAD1" w:rsidR="000E18BA" w:rsidRPr="00AC4FBC" w:rsidRDefault="000E18BA" w:rsidP="000E18BA">
            <w:pPr>
              <w:rPr>
                <w:rFonts w:ascii="Arial" w:hAnsi="Arial"/>
                <w:sz w:val="16"/>
                <w:szCs w:val="16"/>
              </w:rPr>
            </w:pPr>
            <w:r w:rsidRPr="00AC4FBC">
              <w:rPr>
                <w:rFonts w:ascii="Arial" w:hAnsi="Arial"/>
                <w:sz w:val="16"/>
                <w:szCs w:val="16"/>
              </w:rPr>
              <w:t>1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4097E" w14:textId="1AB82B4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CF48D" w14:textId="2661AE2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7E8D88" w14:textId="7020FE41" w:rsidR="000E18BA" w:rsidRPr="00AC4FBC" w:rsidRDefault="000E18BA" w:rsidP="000E18BA">
            <w:pPr>
              <w:rPr>
                <w:rFonts w:ascii="Arial" w:hAnsi="Arial"/>
                <w:sz w:val="16"/>
                <w:szCs w:val="16"/>
              </w:rPr>
            </w:pPr>
            <w:r w:rsidRPr="00AC4FBC">
              <w:rPr>
                <w:rFonts w:ascii="Arial" w:hAnsi="Arial"/>
                <w:sz w:val="16"/>
                <w:szCs w:val="16"/>
              </w:rPr>
              <w:t>General SE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0858BF" w14:textId="77777777" w:rsidR="000E18BA" w:rsidRPr="00AC4FBC" w:rsidRDefault="000E18BA" w:rsidP="000E18BA">
            <w:pPr>
              <w:pStyle w:val="TAL"/>
              <w:rPr>
                <w:sz w:val="16"/>
                <w:szCs w:val="16"/>
              </w:rPr>
            </w:pPr>
            <w:r w:rsidRPr="00AC4FBC">
              <w:rPr>
                <w:sz w:val="16"/>
                <w:szCs w:val="16"/>
              </w:rPr>
              <w:t>17.8.0</w:t>
            </w:r>
          </w:p>
        </w:tc>
      </w:tr>
      <w:tr w:rsidR="000E18BA" w:rsidRPr="00AC4FBC" w14:paraId="0A84965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3598778"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AEBE6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CBCEB7" w14:textId="081E49D5" w:rsidR="000E18BA" w:rsidRPr="00AC4FBC" w:rsidRDefault="000E18BA" w:rsidP="000E18BA">
            <w:pPr>
              <w:rPr>
                <w:rFonts w:ascii="Arial" w:hAnsi="Arial"/>
                <w:sz w:val="16"/>
                <w:szCs w:val="16"/>
              </w:rPr>
            </w:pPr>
            <w:r w:rsidRPr="00AC4FBC">
              <w:rPr>
                <w:rFonts w:ascii="Arial" w:hAnsi="Arial"/>
                <w:sz w:val="16"/>
                <w:szCs w:val="16"/>
              </w:rPr>
              <w:t>R5-231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C5ECAA" w14:textId="0C628960" w:rsidR="000E18BA" w:rsidRPr="00AC4FBC" w:rsidRDefault="000E18BA" w:rsidP="000E18BA">
            <w:pPr>
              <w:rPr>
                <w:rFonts w:ascii="Arial" w:hAnsi="Arial"/>
                <w:sz w:val="16"/>
                <w:szCs w:val="16"/>
              </w:rPr>
            </w:pPr>
            <w:r w:rsidRPr="00AC4FBC">
              <w:rPr>
                <w:rFonts w:ascii="Arial" w:hAnsi="Arial"/>
                <w:sz w:val="16"/>
                <w:szCs w:val="16"/>
              </w:rPr>
              <w:t>1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519B6" w14:textId="3B3CE9B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840CC" w14:textId="2ADFC48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A9851" w14:textId="387D2B06" w:rsidR="000E18BA" w:rsidRPr="00AC4FBC" w:rsidRDefault="000E18BA" w:rsidP="000E18BA">
            <w:pPr>
              <w:rPr>
                <w:rFonts w:ascii="Arial" w:hAnsi="Arial"/>
                <w:sz w:val="16"/>
                <w:szCs w:val="16"/>
              </w:rPr>
            </w:pPr>
            <w:r w:rsidRPr="00AC4FBC">
              <w:rPr>
                <w:rFonts w:ascii="Arial" w:hAnsi="Arial"/>
                <w:sz w:val="16"/>
                <w:szCs w:val="16"/>
              </w:rPr>
              <w:t>Remove pending combo from 7.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23CD6" w14:textId="77777777" w:rsidR="000E18BA" w:rsidRPr="00AC4FBC" w:rsidRDefault="000E18BA" w:rsidP="000E18BA">
            <w:pPr>
              <w:pStyle w:val="TAL"/>
              <w:rPr>
                <w:sz w:val="16"/>
                <w:szCs w:val="16"/>
              </w:rPr>
            </w:pPr>
            <w:r w:rsidRPr="00AC4FBC">
              <w:rPr>
                <w:sz w:val="16"/>
                <w:szCs w:val="16"/>
              </w:rPr>
              <w:t>17.8.0</w:t>
            </w:r>
          </w:p>
        </w:tc>
      </w:tr>
      <w:tr w:rsidR="000E18BA" w:rsidRPr="00AC4FBC" w14:paraId="2CDCCD5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B875A3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D0A6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51F7B" w14:textId="0D032F3F" w:rsidR="000E18BA" w:rsidRPr="00AC4FBC" w:rsidRDefault="000E18BA" w:rsidP="000E18BA">
            <w:pPr>
              <w:rPr>
                <w:rFonts w:ascii="Arial" w:hAnsi="Arial"/>
                <w:sz w:val="16"/>
                <w:szCs w:val="16"/>
              </w:rPr>
            </w:pPr>
            <w:r w:rsidRPr="00AC4FBC">
              <w:rPr>
                <w:rFonts w:ascii="Arial" w:hAnsi="Arial"/>
                <w:sz w:val="16"/>
                <w:szCs w:val="16"/>
              </w:rPr>
              <w:t>R5-231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59A82" w14:textId="6583A38B" w:rsidR="000E18BA" w:rsidRPr="00AC4FBC" w:rsidRDefault="000E18BA" w:rsidP="000E18BA">
            <w:pPr>
              <w:rPr>
                <w:rFonts w:ascii="Arial" w:hAnsi="Arial"/>
                <w:sz w:val="16"/>
                <w:szCs w:val="16"/>
              </w:rPr>
            </w:pPr>
            <w:r w:rsidRPr="00AC4FBC">
              <w:rPr>
                <w:rFonts w:ascii="Arial" w:hAnsi="Arial"/>
                <w:sz w:val="16"/>
                <w:szCs w:val="16"/>
              </w:rPr>
              <w:t>1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54B7D" w14:textId="0625FB4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DC138" w14:textId="7A26200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CA4DC6" w14:textId="4F72CCEE" w:rsidR="000E18BA" w:rsidRPr="00AC4FBC" w:rsidRDefault="000E18BA" w:rsidP="000E18BA">
            <w:pPr>
              <w:rPr>
                <w:rFonts w:ascii="Arial" w:hAnsi="Arial"/>
                <w:sz w:val="16"/>
                <w:szCs w:val="16"/>
              </w:rPr>
            </w:pPr>
            <w:r w:rsidRPr="00AC4FBC">
              <w:rPr>
                <w:rFonts w:ascii="Arial" w:hAnsi="Arial"/>
                <w:sz w:val="16"/>
                <w:szCs w:val="16"/>
              </w:rPr>
              <w:t>Update 7.3B.2.3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662E6" w14:textId="77777777" w:rsidR="000E18BA" w:rsidRPr="00AC4FBC" w:rsidRDefault="000E18BA" w:rsidP="000E18BA">
            <w:pPr>
              <w:pStyle w:val="TAL"/>
              <w:rPr>
                <w:sz w:val="16"/>
                <w:szCs w:val="16"/>
              </w:rPr>
            </w:pPr>
            <w:r w:rsidRPr="00AC4FBC">
              <w:rPr>
                <w:sz w:val="16"/>
                <w:szCs w:val="16"/>
              </w:rPr>
              <w:t>17.8.0</w:t>
            </w:r>
          </w:p>
        </w:tc>
      </w:tr>
      <w:tr w:rsidR="000E18BA" w:rsidRPr="00AC4FBC" w14:paraId="3C8CF25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DBEA73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2120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A1B43" w14:textId="4E384693" w:rsidR="000E18BA" w:rsidRPr="00AC4FBC" w:rsidRDefault="000E18BA" w:rsidP="000E18BA">
            <w:pPr>
              <w:rPr>
                <w:rFonts w:ascii="Arial" w:hAnsi="Arial"/>
                <w:sz w:val="16"/>
                <w:szCs w:val="16"/>
              </w:rPr>
            </w:pPr>
            <w:r w:rsidRPr="00AC4FBC">
              <w:rPr>
                <w:rFonts w:ascii="Arial" w:hAnsi="Arial"/>
                <w:sz w:val="16"/>
                <w:szCs w:val="16"/>
              </w:rPr>
              <w:t>R5-231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4C430" w14:textId="23A74D5D" w:rsidR="000E18BA" w:rsidRPr="00AC4FBC" w:rsidRDefault="000E18BA" w:rsidP="000E18BA">
            <w:pPr>
              <w:rPr>
                <w:rFonts w:ascii="Arial" w:hAnsi="Arial"/>
                <w:sz w:val="16"/>
                <w:szCs w:val="16"/>
              </w:rPr>
            </w:pPr>
            <w:r w:rsidRPr="00AC4FBC">
              <w:rPr>
                <w:rFonts w:ascii="Arial" w:hAnsi="Arial"/>
                <w:sz w:val="16"/>
                <w:szCs w:val="16"/>
              </w:rPr>
              <w:t>1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74006" w14:textId="644FB1D7"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0172D" w14:textId="606662C4"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A5C988" w14:textId="06BAC861" w:rsidR="000E18BA" w:rsidRPr="00AC4FBC" w:rsidRDefault="000E18BA" w:rsidP="000E18BA">
            <w:pPr>
              <w:rPr>
                <w:rFonts w:ascii="Arial" w:hAnsi="Arial"/>
                <w:sz w:val="16"/>
                <w:szCs w:val="16"/>
              </w:rPr>
            </w:pPr>
            <w:r w:rsidRPr="00AC4FBC">
              <w:rPr>
                <w:rFonts w:ascii="Arial" w:hAnsi="Arial"/>
                <w:sz w:val="16"/>
                <w:szCs w:val="16"/>
              </w:rPr>
              <w:t>Update Tx spurious co-exist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11203" w14:textId="77777777" w:rsidR="000E18BA" w:rsidRPr="00AC4FBC" w:rsidRDefault="000E18BA" w:rsidP="000E18BA">
            <w:pPr>
              <w:pStyle w:val="TAL"/>
              <w:rPr>
                <w:sz w:val="16"/>
                <w:szCs w:val="16"/>
              </w:rPr>
            </w:pPr>
            <w:r w:rsidRPr="00AC4FBC">
              <w:rPr>
                <w:sz w:val="16"/>
                <w:szCs w:val="16"/>
              </w:rPr>
              <w:t>17.8.0</w:t>
            </w:r>
          </w:p>
        </w:tc>
      </w:tr>
      <w:tr w:rsidR="000E18BA" w:rsidRPr="00AC4FBC" w14:paraId="4FB80F8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63A566B"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11F3AF"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BE2583" w14:textId="5FF84234" w:rsidR="000E18BA" w:rsidRPr="00AC4FBC" w:rsidRDefault="000E18BA" w:rsidP="000E18BA">
            <w:pPr>
              <w:rPr>
                <w:rFonts w:ascii="Arial" w:hAnsi="Arial"/>
                <w:sz w:val="16"/>
                <w:szCs w:val="16"/>
              </w:rPr>
            </w:pPr>
            <w:r w:rsidRPr="00AC4FBC">
              <w:rPr>
                <w:rFonts w:ascii="Arial" w:hAnsi="Arial"/>
                <w:sz w:val="16"/>
                <w:szCs w:val="16"/>
              </w:rPr>
              <w:t>R5-231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B2017C" w14:textId="52E7D4FD" w:rsidR="000E18BA" w:rsidRPr="00AC4FBC" w:rsidRDefault="000E18BA" w:rsidP="000E18BA">
            <w:pPr>
              <w:rPr>
                <w:rFonts w:ascii="Arial" w:hAnsi="Arial"/>
                <w:sz w:val="16"/>
                <w:szCs w:val="16"/>
              </w:rPr>
            </w:pPr>
            <w:r w:rsidRPr="00AC4FBC">
              <w:rPr>
                <w:rFonts w:ascii="Arial" w:hAnsi="Arial"/>
                <w:sz w:val="16"/>
                <w:szCs w:val="16"/>
              </w:rPr>
              <w:t>1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FC54A" w14:textId="22E2DB4F"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0A085" w14:textId="740420AA"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AD2BA" w14:textId="652A4A4F" w:rsidR="000E18BA" w:rsidRPr="00AC4FBC" w:rsidRDefault="000E18BA" w:rsidP="000E18BA">
            <w:pPr>
              <w:rPr>
                <w:rFonts w:ascii="Arial" w:hAnsi="Arial"/>
                <w:sz w:val="16"/>
                <w:szCs w:val="16"/>
              </w:rPr>
            </w:pPr>
            <w:r w:rsidRPr="00AC4FBC">
              <w:rPr>
                <w:rFonts w:ascii="Arial" w:hAnsi="Arial"/>
                <w:sz w:val="16"/>
                <w:szCs w:val="16"/>
              </w:rPr>
              <w:t>General SE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2FD31" w14:textId="77777777" w:rsidR="000E18BA" w:rsidRPr="00AC4FBC" w:rsidRDefault="000E18BA" w:rsidP="000E18BA">
            <w:pPr>
              <w:pStyle w:val="TAL"/>
              <w:rPr>
                <w:sz w:val="16"/>
                <w:szCs w:val="16"/>
              </w:rPr>
            </w:pPr>
            <w:r w:rsidRPr="00AC4FBC">
              <w:rPr>
                <w:sz w:val="16"/>
                <w:szCs w:val="16"/>
              </w:rPr>
              <w:t>17.8.0</w:t>
            </w:r>
          </w:p>
        </w:tc>
      </w:tr>
      <w:tr w:rsidR="000E18BA" w:rsidRPr="00AC4FBC" w14:paraId="5DBBA7F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3396A6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B353D3"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A382CA" w14:textId="5210A5B2" w:rsidR="000E18BA" w:rsidRPr="00AC4FBC" w:rsidRDefault="000E18BA" w:rsidP="000E18BA">
            <w:pPr>
              <w:rPr>
                <w:rFonts w:ascii="Arial" w:hAnsi="Arial"/>
                <w:sz w:val="16"/>
                <w:szCs w:val="16"/>
              </w:rPr>
            </w:pPr>
            <w:r w:rsidRPr="00AC4FBC">
              <w:rPr>
                <w:rFonts w:ascii="Arial" w:hAnsi="Arial"/>
                <w:sz w:val="16"/>
                <w:szCs w:val="16"/>
              </w:rPr>
              <w:t>R5-2316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D87F9" w14:textId="5D661816" w:rsidR="000E18BA" w:rsidRPr="00AC4FBC" w:rsidRDefault="000E18BA" w:rsidP="000E18BA">
            <w:pPr>
              <w:rPr>
                <w:rFonts w:ascii="Arial" w:hAnsi="Arial"/>
                <w:sz w:val="16"/>
                <w:szCs w:val="16"/>
              </w:rPr>
            </w:pPr>
            <w:r w:rsidRPr="00AC4FBC">
              <w:rPr>
                <w:rFonts w:ascii="Arial" w:hAnsi="Arial"/>
                <w:sz w:val="16"/>
                <w:szCs w:val="16"/>
              </w:rPr>
              <w:t>1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B660C1" w14:textId="30B6E76C"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AAB58" w14:textId="73D8F57F"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C4A00" w14:textId="7BE6F498" w:rsidR="000E18BA" w:rsidRPr="00AC4FBC" w:rsidRDefault="000E18BA" w:rsidP="000E18BA">
            <w:pPr>
              <w:rPr>
                <w:rFonts w:ascii="Arial" w:hAnsi="Arial"/>
                <w:sz w:val="16"/>
                <w:szCs w:val="16"/>
              </w:rPr>
            </w:pPr>
            <w:r w:rsidRPr="00AC4FBC">
              <w:rPr>
                <w:rFonts w:ascii="Arial" w:hAnsi="Arial"/>
                <w:sz w:val="16"/>
                <w:szCs w:val="16"/>
              </w:rPr>
              <w:t>Update 7.3B.2.3 for DC_71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FC594" w14:textId="77777777" w:rsidR="000E18BA" w:rsidRPr="00AC4FBC" w:rsidRDefault="000E18BA" w:rsidP="000E18BA">
            <w:pPr>
              <w:pStyle w:val="TAL"/>
              <w:rPr>
                <w:sz w:val="16"/>
                <w:szCs w:val="16"/>
              </w:rPr>
            </w:pPr>
            <w:r w:rsidRPr="00AC4FBC">
              <w:rPr>
                <w:sz w:val="16"/>
                <w:szCs w:val="16"/>
              </w:rPr>
              <w:t>17.8.0</w:t>
            </w:r>
          </w:p>
        </w:tc>
      </w:tr>
      <w:tr w:rsidR="000E18BA" w:rsidRPr="00AC4FBC" w14:paraId="532843F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327897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19929"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ED8832" w14:textId="63B19194" w:rsidR="000E18BA" w:rsidRPr="00AC4FBC" w:rsidRDefault="000E18BA" w:rsidP="000E18BA">
            <w:pPr>
              <w:rPr>
                <w:rFonts w:ascii="Arial" w:hAnsi="Arial"/>
                <w:sz w:val="16"/>
                <w:szCs w:val="16"/>
              </w:rPr>
            </w:pPr>
            <w:r w:rsidRPr="00AC4FBC">
              <w:rPr>
                <w:rFonts w:ascii="Arial" w:hAnsi="Arial"/>
                <w:sz w:val="16"/>
                <w:szCs w:val="16"/>
              </w:rPr>
              <w:t>R5-23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ECFE3" w14:textId="654EEC1D" w:rsidR="000E18BA" w:rsidRPr="00AC4FBC" w:rsidRDefault="000E18BA" w:rsidP="000E18BA">
            <w:pPr>
              <w:rPr>
                <w:rFonts w:ascii="Arial" w:hAnsi="Arial"/>
                <w:sz w:val="16"/>
                <w:szCs w:val="16"/>
              </w:rPr>
            </w:pPr>
            <w:r w:rsidRPr="00AC4FBC">
              <w:rPr>
                <w:rFonts w:ascii="Arial" w:hAnsi="Arial"/>
                <w:sz w:val="16"/>
                <w:szCs w:val="16"/>
              </w:rPr>
              <w:t>1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A1C9D" w14:textId="1FC512C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8BB7A" w14:textId="666EABB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D2EAF" w14:textId="198249A0" w:rsidR="000E18BA" w:rsidRPr="00AC4FBC" w:rsidRDefault="000E18BA" w:rsidP="000E18BA">
            <w:pPr>
              <w:rPr>
                <w:rFonts w:ascii="Arial" w:hAnsi="Arial"/>
                <w:sz w:val="16"/>
                <w:szCs w:val="16"/>
              </w:rPr>
            </w:pPr>
            <w:r w:rsidRPr="00AC4FBC">
              <w:rPr>
                <w:rFonts w:ascii="Arial" w:hAnsi="Arial"/>
                <w:sz w:val="16"/>
                <w:szCs w:val="16"/>
              </w:rPr>
              <w:t>Correction to reference sensitivity test configuration for DC_12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F4B09C" w14:textId="77777777" w:rsidR="000E18BA" w:rsidRPr="00AC4FBC" w:rsidRDefault="000E18BA" w:rsidP="000E18BA">
            <w:pPr>
              <w:pStyle w:val="TAL"/>
              <w:rPr>
                <w:sz w:val="16"/>
                <w:szCs w:val="16"/>
              </w:rPr>
            </w:pPr>
            <w:r w:rsidRPr="00AC4FBC">
              <w:rPr>
                <w:sz w:val="16"/>
                <w:szCs w:val="16"/>
              </w:rPr>
              <w:t>17.8.0</w:t>
            </w:r>
          </w:p>
        </w:tc>
      </w:tr>
      <w:tr w:rsidR="000E18BA" w:rsidRPr="00AC4FBC" w14:paraId="3B22561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AC5095E"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05276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C656FD" w14:textId="2E2AB488" w:rsidR="000E18BA" w:rsidRPr="00AC4FBC" w:rsidRDefault="000E18BA" w:rsidP="000E18BA">
            <w:pPr>
              <w:rPr>
                <w:rFonts w:ascii="Arial" w:hAnsi="Arial"/>
                <w:sz w:val="16"/>
                <w:szCs w:val="16"/>
              </w:rPr>
            </w:pPr>
            <w:r w:rsidRPr="00AC4FBC">
              <w:rPr>
                <w:rFonts w:ascii="Arial" w:hAnsi="Arial"/>
                <w:sz w:val="16"/>
                <w:szCs w:val="16"/>
              </w:rPr>
              <w:t>R5-231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4124F" w14:textId="3EBD9D1D" w:rsidR="000E18BA" w:rsidRPr="00AC4FBC" w:rsidRDefault="000E18BA" w:rsidP="000E18BA">
            <w:pPr>
              <w:rPr>
                <w:rFonts w:ascii="Arial" w:hAnsi="Arial"/>
                <w:sz w:val="16"/>
                <w:szCs w:val="16"/>
              </w:rPr>
            </w:pPr>
            <w:r w:rsidRPr="00AC4FBC">
              <w:rPr>
                <w:rFonts w:ascii="Arial" w:hAnsi="Arial"/>
                <w:sz w:val="16"/>
                <w:szCs w:val="16"/>
              </w:rPr>
              <w:t>1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F37D8" w14:textId="0B412606"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E1676" w14:textId="5D5C686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08129" w14:textId="1BB33D50" w:rsidR="000E18BA" w:rsidRPr="00AC4FBC" w:rsidRDefault="000E18BA" w:rsidP="000E18BA">
            <w:pPr>
              <w:rPr>
                <w:rFonts w:ascii="Arial" w:hAnsi="Arial"/>
                <w:sz w:val="16"/>
                <w:szCs w:val="16"/>
              </w:rPr>
            </w:pPr>
            <w:r w:rsidRPr="00AC4FBC">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7E8FE" w14:textId="77777777" w:rsidR="000E18BA" w:rsidRPr="00AC4FBC" w:rsidRDefault="000E18BA" w:rsidP="000E18BA">
            <w:pPr>
              <w:pStyle w:val="TAL"/>
              <w:rPr>
                <w:sz w:val="16"/>
                <w:szCs w:val="16"/>
              </w:rPr>
            </w:pPr>
            <w:r w:rsidRPr="00AC4FBC">
              <w:rPr>
                <w:sz w:val="16"/>
                <w:szCs w:val="16"/>
              </w:rPr>
              <w:t>17.8.0</w:t>
            </w:r>
          </w:p>
        </w:tc>
      </w:tr>
      <w:tr w:rsidR="000E18BA" w:rsidRPr="00AC4FBC" w14:paraId="49B0690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F4D1622"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56DA2A"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FC3F7F" w14:textId="375C901C" w:rsidR="000E18BA" w:rsidRPr="00AC4FBC" w:rsidRDefault="000E18BA" w:rsidP="000E18BA">
            <w:pPr>
              <w:rPr>
                <w:rFonts w:ascii="Arial" w:hAnsi="Arial"/>
                <w:sz w:val="16"/>
                <w:szCs w:val="16"/>
              </w:rPr>
            </w:pPr>
            <w:r w:rsidRPr="00AC4FBC">
              <w:rPr>
                <w:rFonts w:ascii="Arial" w:hAnsi="Arial"/>
                <w:sz w:val="16"/>
                <w:szCs w:val="16"/>
              </w:rPr>
              <w:t>R5-231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1CB47E" w14:textId="3D1E2869" w:rsidR="000E18BA" w:rsidRPr="00AC4FBC" w:rsidRDefault="000E18BA" w:rsidP="000E18BA">
            <w:pPr>
              <w:rPr>
                <w:rFonts w:ascii="Arial" w:hAnsi="Arial"/>
                <w:sz w:val="16"/>
                <w:szCs w:val="16"/>
              </w:rPr>
            </w:pPr>
            <w:r w:rsidRPr="00AC4FBC">
              <w:rPr>
                <w:rFonts w:ascii="Arial" w:hAnsi="Arial"/>
                <w:sz w:val="16"/>
                <w:szCs w:val="16"/>
              </w:rPr>
              <w:t>1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518F1" w14:textId="49011AB0"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AC738" w14:textId="4A69A3E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977E0" w14:textId="3525677C" w:rsidR="000E18BA" w:rsidRPr="00AC4FBC" w:rsidRDefault="000E18BA" w:rsidP="000E18BA">
            <w:pPr>
              <w:rPr>
                <w:rFonts w:ascii="Arial" w:hAnsi="Arial"/>
                <w:sz w:val="16"/>
                <w:szCs w:val="16"/>
              </w:rPr>
            </w:pPr>
            <w:r w:rsidRPr="00AC4FBC">
              <w:rPr>
                <w:rFonts w:ascii="Arial" w:hAnsi="Arial"/>
                <w:sz w:val="16"/>
                <w:szCs w:val="16"/>
              </w:rPr>
              <w:t>Update to R15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189FA0" w14:textId="77777777" w:rsidR="000E18BA" w:rsidRPr="00AC4FBC" w:rsidRDefault="000E18BA" w:rsidP="000E18BA">
            <w:pPr>
              <w:pStyle w:val="TAL"/>
              <w:rPr>
                <w:sz w:val="16"/>
                <w:szCs w:val="16"/>
              </w:rPr>
            </w:pPr>
            <w:r w:rsidRPr="00AC4FBC">
              <w:rPr>
                <w:sz w:val="16"/>
                <w:szCs w:val="16"/>
              </w:rPr>
              <w:t>17.8.0</w:t>
            </w:r>
          </w:p>
        </w:tc>
      </w:tr>
      <w:tr w:rsidR="000E18BA" w:rsidRPr="00AC4FBC" w14:paraId="2985F72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FBA42A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9CE0D4"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A1A21" w14:textId="75115FAE" w:rsidR="000E18BA" w:rsidRPr="00AC4FBC" w:rsidRDefault="000E18BA" w:rsidP="000E18BA">
            <w:pPr>
              <w:rPr>
                <w:rFonts w:ascii="Arial" w:hAnsi="Arial"/>
                <w:sz w:val="16"/>
                <w:szCs w:val="16"/>
              </w:rPr>
            </w:pPr>
            <w:r w:rsidRPr="00AC4FBC">
              <w:rPr>
                <w:rFonts w:ascii="Arial" w:hAnsi="Arial"/>
                <w:sz w:val="16"/>
                <w:szCs w:val="16"/>
              </w:rPr>
              <w:t>R5-231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93A3A" w14:textId="51C1F08B" w:rsidR="000E18BA" w:rsidRPr="00AC4FBC" w:rsidRDefault="000E18BA" w:rsidP="000E18BA">
            <w:pPr>
              <w:rPr>
                <w:rFonts w:ascii="Arial" w:hAnsi="Arial"/>
                <w:sz w:val="16"/>
                <w:szCs w:val="16"/>
              </w:rPr>
            </w:pPr>
            <w:r w:rsidRPr="00AC4FBC">
              <w:rPr>
                <w:rFonts w:ascii="Arial" w:hAnsi="Arial"/>
                <w:sz w:val="16"/>
                <w:szCs w:val="16"/>
              </w:rPr>
              <w:t>1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BC5E5" w14:textId="1835E89A"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3C1B9" w14:textId="67292932"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4BC6C0" w14:textId="4FE6902E" w:rsidR="000E18BA" w:rsidRPr="00AC4FBC" w:rsidRDefault="000E18BA" w:rsidP="000E18BA">
            <w:pPr>
              <w:rPr>
                <w:rFonts w:ascii="Arial" w:hAnsi="Arial"/>
                <w:sz w:val="16"/>
                <w:szCs w:val="16"/>
              </w:rPr>
            </w:pPr>
            <w:r w:rsidRPr="00AC4FBC">
              <w:rPr>
                <w:rFonts w:ascii="Arial" w:hAnsi="Arial"/>
                <w:sz w:val="16"/>
                <w:szCs w:val="16"/>
              </w:rPr>
              <w:t>Introduction of spurious emissions test cases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486D9" w14:textId="77777777" w:rsidR="000E18BA" w:rsidRPr="00AC4FBC" w:rsidRDefault="000E18BA" w:rsidP="000E18BA">
            <w:pPr>
              <w:pStyle w:val="TAL"/>
              <w:rPr>
                <w:sz w:val="16"/>
                <w:szCs w:val="16"/>
              </w:rPr>
            </w:pPr>
            <w:r w:rsidRPr="00AC4FBC">
              <w:rPr>
                <w:sz w:val="16"/>
                <w:szCs w:val="16"/>
              </w:rPr>
              <w:t>17.8.0</w:t>
            </w:r>
          </w:p>
        </w:tc>
      </w:tr>
      <w:tr w:rsidR="000E18BA" w:rsidRPr="00AC4FBC" w14:paraId="3112683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367F94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D2C54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E7F0C4" w14:textId="36908A6D" w:rsidR="000E18BA" w:rsidRPr="00AC4FBC" w:rsidRDefault="000E18BA" w:rsidP="000E18BA">
            <w:pPr>
              <w:rPr>
                <w:rFonts w:ascii="Arial" w:hAnsi="Arial"/>
                <w:sz w:val="16"/>
                <w:szCs w:val="16"/>
              </w:rPr>
            </w:pPr>
            <w:r w:rsidRPr="00AC4FBC">
              <w:rPr>
                <w:rFonts w:ascii="Arial" w:hAnsi="Arial"/>
                <w:sz w:val="16"/>
                <w:szCs w:val="16"/>
              </w:rPr>
              <w:t>R5-23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C6839" w14:textId="311E476B" w:rsidR="000E18BA" w:rsidRPr="00AC4FBC" w:rsidRDefault="000E18BA" w:rsidP="000E18BA">
            <w:pPr>
              <w:rPr>
                <w:rFonts w:ascii="Arial" w:hAnsi="Arial"/>
                <w:sz w:val="16"/>
                <w:szCs w:val="16"/>
              </w:rPr>
            </w:pPr>
            <w:r w:rsidRPr="00AC4FBC">
              <w:rPr>
                <w:rFonts w:ascii="Arial" w:hAnsi="Arial"/>
                <w:sz w:val="16"/>
                <w:szCs w:val="16"/>
              </w:rPr>
              <w:t>1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06FE17" w14:textId="71A6AF0E"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98B6" w14:textId="2296AE77"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456E95" w14:textId="44E17CFF" w:rsidR="000E18BA" w:rsidRPr="00AC4FBC" w:rsidRDefault="000E18BA" w:rsidP="000E18BA">
            <w:pPr>
              <w:rPr>
                <w:rFonts w:ascii="Arial" w:hAnsi="Arial"/>
                <w:sz w:val="16"/>
                <w:szCs w:val="16"/>
              </w:rPr>
            </w:pPr>
            <w:r w:rsidRPr="00AC4FBC">
              <w:rPr>
                <w:rFonts w:ascii="Arial" w:hAnsi="Arial"/>
                <w:sz w:val="16"/>
                <w:szCs w:val="16"/>
              </w:rPr>
              <w:t>Introduction of DC_28A_n78A PC2 MOP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B03C9F" w14:textId="77777777" w:rsidR="000E18BA" w:rsidRPr="00AC4FBC" w:rsidRDefault="000E18BA" w:rsidP="000E18BA">
            <w:pPr>
              <w:pStyle w:val="TAL"/>
              <w:rPr>
                <w:sz w:val="16"/>
                <w:szCs w:val="16"/>
              </w:rPr>
            </w:pPr>
            <w:r w:rsidRPr="00AC4FBC">
              <w:rPr>
                <w:sz w:val="16"/>
                <w:szCs w:val="16"/>
              </w:rPr>
              <w:t>17.8.0</w:t>
            </w:r>
          </w:p>
        </w:tc>
      </w:tr>
      <w:tr w:rsidR="000E18BA" w:rsidRPr="00AC4FBC" w14:paraId="55FBA2C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A34F89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2C22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4F3C91" w14:textId="621B46F2" w:rsidR="000E18BA" w:rsidRPr="00AC4FBC" w:rsidRDefault="000E18BA" w:rsidP="000E18BA">
            <w:pPr>
              <w:rPr>
                <w:rFonts w:ascii="Arial" w:hAnsi="Arial"/>
                <w:sz w:val="16"/>
                <w:szCs w:val="16"/>
              </w:rPr>
            </w:pPr>
            <w:r w:rsidRPr="00AC4FBC">
              <w:rPr>
                <w:rFonts w:ascii="Arial" w:hAnsi="Arial"/>
                <w:sz w:val="16"/>
                <w:szCs w:val="16"/>
              </w:rPr>
              <w:t>R5-23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35DD2" w14:textId="09AFC0CF" w:rsidR="000E18BA" w:rsidRPr="00AC4FBC" w:rsidRDefault="000E18BA" w:rsidP="000E18BA">
            <w:pPr>
              <w:rPr>
                <w:rFonts w:ascii="Arial" w:hAnsi="Arial"/>
                <w:sz w:val="16"/>
                <w:szCs w:val="16"/>
              </w:rPr>
            </w:pPr>
            <w:r w:rsidRPr="00AC4FBC">
              <w:rPr>
                <w:rFonts w:ascii="Arial" w:hAnsi="Arial"/>
                <w:sz w:val="16"/>
                <w:szCs w:val="16"/>
              </w:rPr>
              <w:t>1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C2FE49" w14:textId="368473CE"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1E473" w14:textId="125B7EE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5F6E2" w14:textId="233D7F03" w:rsidR="000E18BA" w:rsidRPr="00AC4FBC" w:rsidRDefault="000E18BA" w:rsidP="000E18BA">
            <w:pPr>
              <w:rPr>
                <w:rFonts w:ascii="Arial" w:hAnsi="Arial"/>
                <w:sz w:val="16"/>
                <w:szCs w:val="16"/>
              </w:rPr>
            </w:pPr>
            <w:r w:rsidRPr="00AC4FBC">
              <w:rPr>
                <w:rFonts w:ascii="Arial" w:hAnsi="Arial"/>
                <w:sz w:val="16"/>
                <w:szCs w:val="16"/>
              </w:rPr>
              <w:t>Updates for Table 7.3B.2.3.4.2.1-6 due to frequency selections in test configuration table partly non-implemen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CF8A5" w14:textId="77777777" w:rsidR="000E18BA" w:rsidRPr="00AC4FBC" w:rsidRDefault="000E18BA" w:rsidP="000E18BA">
            <w:pPr>
              <w:pStyle w:val="TAL"/>
              <w:rPr>
                <w:sz w:val="16"/>
                <w:szCs w:val="16"/>
              </w:rPr>
            </w:pPr>
            <w:r w:rsidRPr="00AC4FBC">
              <w:rPr>
                <w:sz w:val="16"/>
                <w:szCs w:val="16"/>
              </w:rPr>
              <w:t>17.8.0</w:t>
            </w:r>
          </w:p>
        </w:tc>
      </w:tr>
      <w:tr w:rsidR="000E18BA" w:rsidRPr="00AC4FBC" w14:paraId="08901C4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1A0F8D9"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7720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5E3E2E" w14:textId="4B7D9977" w:rsidR="000E18BA" w:rsidRPr="00AC4FBC" w:rsidRDefault="000E18BA" w:rsidP="000E18BA">
            <w:pPr>
              <w:rPr>
                <w:rFonts w:ascii="Arial" w:hAnsi="Arial"/>
                <w:sz w:val="16"/>
                <w:szCs w:val="16"/>
              </w:rPr>
            </w:pPr>
            <w:r w:rsidRPr="00AC4FBC">
              <w:rPr>
                <w:rFonts w:ascii="Arial" w:hAnsi="Arial"/>
                <w:sz w:val="16"/>
                <w:szCs w:val="16"/>
              </w:rPr>
              <w:t>R5-23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410B4" w14:textId="5B2122D0" w:rsidR="000E18BA" w:rsidRPr="00AC4FBC" w:rsidRDefault="000E18BA" w:rsidP="000E18BA">
            <w:pPr>
              <w:rPr>
                <w:rFonts w:ascii="Arial" w:hAnsi="Arial"/>
                <w:sz w:val="16"/>
                <w:szCs w:val="16"/>
              </w:rPr>
            </w:pPr>
            <w:r w:rsidRPr="00AC4FBC">
              <w:rPr>
                <w:rFonts w:ascii="Arial" w:hAnsi="Arial"/>
                <w:sz w:val="16"/>
                <w:szCs w:val="16"/>
              </w:rPr>
              <w:t>1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18063" w14:textId="214161C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3C3D" w14:textId="6451BFF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3EEE0A" w14:textId="36AD04EF" w:rsidR="000E18BA" w:rsidRPr="00AC4FBC" w:rsidRDefault="000E18BA" w:rsidP="000E18BA">
            <w:pPr>
              <w:rPr>
                <w:rFonts w:ascii="Arial" w:hAnsi="Arial"/>
                <w:sz w:val="16"/>
                <w:szCs w:val="16"/>
              </w:rPr>
            </w:pPr>
            <w:r w:rsidRPr="00AC4FBC">
              <w:rPr>
                <w:rFonts w:ascii="Arial" w:hAnsi="Arial"/>
                <w:sz w:val="16"/>
                <w:szCs w:val="16"/>
              </w:rPr>
              <w:t>Update of MOP TC for PC2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3ED577" w14:textId="77777777" w:rsidR="000E18BA" w:rsidRPr="00AC4FBC" w:rsidRDefault="000E18BA" w:rsidP="000E18BA">
            <w:pPr>
              <w:pStyle w:val="TAL"/>
              <w:rPr>
                <w:sz w:val="16"/>
                <w:szCs w:val="16"/>
              </w:rPr>
            </w:pPr>
            <w:r w:rsidRPr="00AC4FBC">
              <w:rPr>
                <w:sz w:val="16"/>
                <w:szCs w:val="16"/>
              </w:rPr>
              <w:t>17.8.0</w:t>
            </w:r>
          </w:p>
        </w:tc>
      </w:tr>
      <w:tr w:rsidR="000E18BA" w:rsidRPr="00AC4FBC" w14:paraId="43A051D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B99DF22"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11E12E"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F8AD01" w14:textId="2C75451F" w:rsidR="000E18BA" w:rsidRPr="00AC4FBC" w:rsidRDefault="000E18BA" w:rsidP="000E18BA">
            <w:pPr>
              <w:rPr>
                <w:rFonts w:ascii="Arial" w:hAnsi="Arial"/>
                <w:sz w:val="16"/>
                <w:szCs w:val="16"/>
              </w:rPr>
            </w:pPr>
            <w:r w:rsidRPr="00AC4FBC">
              <w:rPr>
                <w:rFonts w:ascii="Arial" w:hAnsi="Arial"/>
                <w:sz w:val="16"/>
                <w:szCs w:val="16"/>
              </w:rPr>
              <w:t>R5-23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11CC9E" w14:textId="2F3DBC3F" w:rsidR="000E18BA" w:rsidRPr="00AC4FBC" w:rsidRDefault="000E18BA" w:rsidP="000E18BA">
            <w:pPr>
              <w:rPr>
                <w:rFonts w:ascii="Arial" w:hAnsi="Arial"/>
                <w:sz w:val="16"/>
                <w:szCs w:val="16"/>
              </w:rPr>
            </w:pPr>
            <w:r w:rsidRPr="00AC4FBC">
              <w:rPr>
                <w:rFonts w:ascii="Arial" w:hAnsi="Arial"/>
                <w:sz w:val="16"/>
                <w:szCs w:val="16"/>
              </w:rPr>
              <w:t>1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3874A" w14:textId="6E6B9719"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9FD13" w14:textId="30908E9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E778D" w14:textId="58FF06E6" w:rsidR="000E18BA" w:rsidRPr="00AC4FBC" w:rsidRDefault="000E18BA" w:rsidP="000E18BA">
            <w:pPr>
              <w:rPr>
                <w:rFonts w:ascii="Arial" w:hAnsi="Arial"/>
                <w:sz w:val="16"/>
                <w:szCs w:val="16"/>
              </w:rPr>
            </w:pPr>
            <w:r w:rsidRPr="00AC4FBC">
              <w:rPr>
                <w:rFonts w:ascii="Arial" w:hAnsi="Arial"/>
                <w:sz w:val="16"/>
                <w:szCs w:val="16"/>
              </w:rPr>
              <w:t>Addition of PC2 ENDC combo into 38.521-3 TC 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D3829" w14:textId="77777777" w:rsidR="000E18BA" w:rsidRPr="00AC4FBC" w:rsidRDefault="000E18BA" w:rsidP="000E18BA">
            <w:pPr>
              <w:pStyle w:val="TAL"/>
              <w:rPr>
                <w:sz w:val="16"/>
                <w:szCs w:val="16"/>
              </w:rPr>
            </w:pPr>
            <w:r w:rsidRPr="00AC4FBC">
              <w:rPr>
                <w:sz w:val="16"/>
                <w:szCs w:val="16"/>
              </w:rPr>
              <w:t>17.8.0</w:t>
            </w:r>
          </w:p>
        </w:tc>
      </w:tr>
      <w:tr w:rsidR="000E18BA" w:rsidRPr="00AC4FBC" w14:paraId="7279B3C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871645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48F97"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A57017" w14:textId="29E97667" w:rsidR="000E18BA" w:rsidRPr="00AC4FBC" w:rsidRDefault="000E18BA" w:rsidP="000E18BA">
            <w:pPr>
              <w:rPr>
                <w:rFonts w:ascii="Arial" w:hAnsi="Arial"/>
                <w:sz w:val="16"/>
                <w:szCs w:val="16"/>
              </w:rPr>
            </w:pPr>
            <w:r w:rsidRPr="00AC4FBC">
              <w:rPr>
                <w:rFonts w:ascii="Arial" w:hAnsi="Arial"/>
                <w:sz w:val="16"/>
                <w:szCs w:val="16"/>
              </w:rPr>
              <w:t>R5-23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A1332" w14:textId="34BB4871" w:rsidR="000E18BA" w:rsidRPr="00AC4FBC" w:rsidRDefault="000E18BA" w:rsidP="000E18BA">
            <w:pPr>
              <w:rPr>
                <w:rFonts w:ascii="Arial" w:hAnsi="Arial"/>
                <w:sz w:val="16"/>
                <w:szCs w:val="16"/>
              </w:rPr>
            </w:pPr>
            <w:r w:rsidRPr="00AC4FBC">
              <w:rPr>
                <w:rFonts w:ascii="Arial" w:hAnsi="Arial"/>
                <w:sz w:val="16"/>
                <w:szCs w:val="16"/>
              </w:rPr>
              <w:t>1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4F5423" w14:textId="0FD6EE1F"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B76A4" w14:textId="4379D14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E346B2" w14:textId="21F3A343" w:rsidR="000E18BA" w:rsidRPr="00AC4FBC" w:rsidRDefault="000E18BA" w:rsidP="000E18BA">
            <w:pPr>
              <w:rPr>
                <w:rFonts w:ascii="Arial" w:hAnsi="Arial"/>
                <w:sz w:val="16"/>
                <w:szCs w:val="16"/>
              </w:rPr>
            </w:pPr>
            <w:r w:rsidRPr="00AC4FBC">
              <w:rPr>
                <w:rFonts w:ascii="Arial" w:hAnsi="Arial"/>
                <w:sz w:val="16"/>
                <w:szCs w:val="16"/>
              </w:rPr>
              <w:t>Introduction of EIRP with UL-Gaps test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C01B0" w14:textId="77777777" w:rsidR="000E18BA" w:rsidRPr="00AC4FBC" w:rsidRDefault="000E18BA" w:rsidP="000E18BA">
            <w:pPr>
              <w:pStyle w:val="TAL"/>
              <w:rPr>
                <w:sz w:val="16"/>
                <w:szCs w:val="16"/>
              </w:rPr>
            </w:pPr>
            <w:r w:rsidRPr="00AC4FBC">
              <w:rPr>
                <w:sz w:val="16"/>
                <w:szCs w:val="16"/>
              </w:rPr>
              <w:t>17.8.0</w:t>
            </w:r>
          </w:p>
        </w:tc>
      </w:tr>
      <w:tr w:rsidR="000E18BA" w:rsidRPr="00AC4FBC" w14:paraId="2425E4C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1F28FE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87EDE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BDC3D4" w14:textId="7C701379" w:rsidR="000E18BA" w:rsidRPr="00AC4FBC" w:rsidRDefault="000E18BA" w:rsidP="000E18BA">
            <w:pPr>
              <w:rPr>
                <w:rFonts w:ascii="Arial" w:hAnsi="Arial"/>
                <w:sz w:val="16"/>
                <w:szCs w:val="16"/>
              </w:rPr>
            </w:pPr>
            <w:r w:rsidRPr="00AC4FBC">
              <w:rPr>
                <w:rFonts w:ascii="Arial" w:hAnsi="Arial"/>
                <w:sz w:val="16"/>
                <w:szCs w:val="16"/>
              </w:rPr>
              <w:t>R5-23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E75DA" w14:textId="335EB5F0" w:rsidR="000E18BA" w:rsidRPr="00AC4FBC" w:rsidRDefault="000E18BA" w:rsidP="000E18BA">
            <w:pPr>
              <w:rPr>
                <w:rFonts w:ascii="Arial" w:hAnsi="Arial"/>
                <w:sz w:val="16"/>
                <w:szCs w:val="16"/>
              </w:rPr>
            </w:pPr>
            <w:r w:rsidRPr="00AC4FBC">
              <w:rPr>
                <w:rFonts w:ascii="Arial" w:hAnsi="Arial"/>
                <w:sz w:val="16"/>
                <w:szCs w:val="16"/>
              </w:rPr>
              <w:t>1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C243C" w14:textId="5376788D"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6C4D3" w14:textId="02FB9431"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9A0E1" w14:textId="7C20CDEA" w:rsidR="000E18BA" w:rsidRPr="00AC4FBC" w:rsidRDefault="000E18BA" w:rsidP="000E18BA">
            <w:pPr>
              <w:rPr>
                <w:rFonts w:ascii="Arial" w:hAnsi="Arial"/>
                <w:sz w:val="16"/>
                <w:szCs w:val="16"/>
              </w:rPr>
            </w:pPr>
            <w:r w:rsidRPr="00AC4FBC">
              <w:rPr>
                <w:rFonts w:ascii="Arial" w:hAnsi="Arial"/>
                <w:sz w:val="16"/>
                <w:szCs w:val="16"/>
              </w:rPr>
              <w:t>Correction to time offset for TDD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DA37D" w14:textId="77777777" w:rsidR="000E18BA" w:rsidRPr="00AC4FBC" w:rsidRDefault="000E18BA" w:rsidP="000E18BA">
            <w:pPr>
              <w:pStyle w:val="TAL"/>
              <w:rPr>
                <w:sz w:val="16"/>
                <w:szCs w:val="16"/>
              </w:rPr>
            </w:pPr>
            <w:r w:rsidRPr="00AC4FBC">
              <w:rPr>
                <w:sz w:val="16"/>
                <w:szCs w:val="16"/>
              </w:rPr>
              <w:t>17.8.0</w:t>
            </w:r>
          </w:p>
        </w:tc>
      </w:tr>
      <w:tr w:rsidR="000E18BA" w:rsidRPr="00AC4FBC" w14:paraId="4DA78F96"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CC57AA1"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E6D5F"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B6AB28" w14:textId="72A802CA" w:rsidR="000E18BA" w:rsidRPr="00AC4FBC" w:rsidRDefault="000E18BA" w:rsidP="000E18BA">
            <w:pPr>
              <w:rPr>
                <w:rFonts w:ascii="Arial" w:hAnsi="Arial"/>
                <w:sz w:val="16"/>
                <w:szCs w:val="16"/>
              </w:rPr>
            </w:pPr>
            <w:r w:rsidRPr="00AC4FBC">
              <w:rPr>
                <w:rFonts w:ascii="Arial" w:hAnsi="Arial"/>
                <w:sz w:val="16"/>
                <w:szCs w:val="16"/>
              </w:rPr>
              <w:t>R5-23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0E89B" w14:textId="0870BC8C" w:rsidR="000E18BA" w:rsidRPr="00AC4FBC" w:rsidRDefault="000E18BA" w:rsidP="000E18BA">
            <w:pPr>
              <w:rPr>
                <w:rFonts w:ascii="Arial" w:hAnsi="Arial"/>
                <w:sz w:val="16"/>
                <w:szCs w:val="16"/>
              </w:rPr>
            </w:pPr>
            <w:r w:rsidRPr="00AC4FBC">
              <w:rPr>
                <w:rFonts w:ascii="Arial" w:hAnsi="Arial"/>
                <w:sz w:val="16"/>
                <w:szCs w:val="16"/>
              </w:rPr>
              <w:t>1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882AA" w14:textId="67FE08CC"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96D14" w14:textId="17A464F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A7062" w14:textId="3E9E0631" w:rsidR="000E18BA" w:rsidRPr="00AC4FBC" w:rsidRDefault="000E18BA" w:rsidP="000E18BA">
            <w:pPr>
              <w:rPr>
                <w:rFonts w:ascii="Arial" w:hAnsi="Arial"/>
                <w:sz w:val="16"/>
                <w:szCs w:val="16"/>
              </w:rPr>
            </w:pPr>
            <w:r w:rsidRPr="00AC4FBC">
              <w:rPr>
                <w:rFonts w:ascii="Arial" w:hAnsi="Arial"/>
                <w:sz w:val="16"/>
                <w:szCs w:val="16"/>
              </w:rPr>
              <w:t>Corrections on reference sensitivity for configuration DC_66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62A74" w14:textId="77777777" w:rsidR="000E18BA" w:rsidRPr="00AC4FBC" w:rsidRDefault="000E18BA" w:rsidP="000E18BA">
            <w:pPr>
              <w:pStyle w:val="TAL"/>
              <w:rPr>
                <w:sz w:val="16"/>
                <w:szCs w:val="16"/>
              </w:rPr>
            </w:pPr>
            <w:r w:rsidRPr="00AC4FBC">
              <w:rPr>
                <w:sz w:val="16"/>
                <w:szCs w:val="16"/>
              </w:rPr>
              <w:t>17.8.0</w:t>
            </w:r>
          </w:p>
        </w:tc>
      </w:tr>
      <w:tr w:rsidR="000E18BA" w:rsidRPr="00AC4FBC" w14:paraId="3F8193F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03C597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0FA42"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CD6927" w14:textId="327FE6B6" w:rsidR="000E18BA" w:rsidRPr="00AC4FBC" w:rsidRDefault="000E18BA" w:rsidP="000E18BA">
            <w:pPr>
              <w:rPr>
                <w:rFonts w:ascii="Arial" w:hAnsi="Arial"/>
                <w:sz w:val="16"/>
                <w:szCs w:val="16"/>
              </w:rPr>
            </w:pPr>
            <w:r w:rsidRPr="00AC4FBC">
              <w:rPr>
                <w:rFonts w:ascii="Arial" w:hAnsi="Arial"/>
                <w:sz w:val="16"/>
                <w:szCs w:val="16"/>
              </w:rPr>
              <w:t>R5-23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47D954" w14:textId="18C18995" w:rsidR="000E18BA" w:rsidRPr="00AC4FBC" w:rsidRDefault="000E18BA" w:rsidP="000E18BA">
            <w:pPr>
              <w:rPr>
                <w:rFonts w:ascii="Arial" w:hAnsi="Arial"/>
                <w:sz w:val="16"/>
                <w:szCs w:val="16"/>
              </w:rPr>
            </w:pPr>
            <w:r w:rsidRPr="00AC4FBC">
              <w:rPr>
                <w:rFonts w:ascii="Arial" w:hAnsi="Arial"/>
                <w:sz w:val="16"/>
                <w:szCs w:val="16"/>
              </w:rPr>
              <w:t>1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95564" w14:textId="53C7E1A9"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FDAA0E" w14:textId="3628E3A4"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71B4EE" w14:textId="3E8710A8" w:rsidR="000E18BA" w:rsidRPr="00AC4FBC" w:rsidRDefault="000E18BA" w:rsidP="000E18BA">
            <w:pPr>
              <w:rPr>
                <w:rFonts w:ascii="Arial" w:hAnsi="Arial"/>
                <w:sz w:val="16"/>
                <w:szCs w:val="16"/>
              </w:rPr>
            </w:pPr>
            <w:r w:rsidRPr="00AC4FBC">
              <w:rPr>
                <w:rFonts w:ascii="Arial" w:hAnsi="Arial"/>
                <w:sz w:val="16"/>
                <w:szCs w:val="16"/>
              </w:rPr>
              <w:t>Corrections on applicability of minimum requirements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6B9C5" w14:textId="77777777" w:rsidR="000E18BA" w:rsidRPr="00AC4FBC" w:rsidRDefault="000E18BA" w:rsidP="000E18BA">
            <w:pPr>
              <w:pStyle w:val="TAL"/>
              <w:rPr>
                <w:sz w:val="16"/>
                <w:szCs w:val="16"/>
              </w:rPr>
            </w:pPr>
            <w:r w:rsidRPr="00AC4FBC">
              <w:rPr>
                <w:sz w:val="16"/>
                <w:szCs w:val="16"/>
              </w:rPr>
              <w:t>17.8.0</w:t>
            </w:r>
          </w:p>
        </w:tc>
      </w:tr>
      <w:tr w:rsidR="000E18BA" w:rsidRPr="00AC4FBC" w14:paraId="594B045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915F7BA"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CD9B4D"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CB8EB3" w14:textId="6FC29A2C" w:rsidR="000E18BA" w:rsidRPr="00AC4FBC" w:rsidRDefault="000E18BA" w:rsidP="000E18BA">
            <w:pPr>
              <w:rPr>
                <w:rFonts w:ascii="Arial" w:hAnsi="Arial"/>
                <w:sz w:val="16"/>
                <w:szCs w:val="16"/>
              </w:rPr>
            </w:pPr>
            <w:r w:rsidRPr="00AC4FBC">
              <w:rPr>
                <w:rFonts w:ascii="Arial" w:hAnsi="Arial"/>
                <w:sz w:val="16"/>
                <w:szCs w:val="16"/>
              </w:rPr>
              <w:t>R5-231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E2591" w14:textId="59B1DCD9" w:rsidR="000E18BA" w:rsidRPr="00AC4FBC" w:rsidRDefault="000E18BA" w:rsidP="000E18BA">
            <w:pPr>
              <w:rPr>
                <w:rFonts w:ascii="Arial" w:hAnsi="Arial"/>
                <w:sz w:val="16"/>
                <w:szCs w:val="16"/>
              </w:rPr>
            </w:pPr>
            <w:r w:rsidRPr="00AC4FBC">
              <w:rPr>
                <w:rFonts w:ascii="Arial" w:hAnsi="Arial"/>
                <w:sz w:val="16"/>
                <w:szCs w:val="16"/>
              </w:rPr>
              <w:t>1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422E4" w14:textId="17725B9C"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B3802" w14:textId="19311CE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05A86" w14:textId="5B92DC9F" w:rsidR="000E18BA" w:rsidRPr="00AC4FBC" w:rsidRDefault="000E18BA" w:rsidP="000E18BA">
            <w:pPr>
              <w:rPr>
                <w:rFonts w:ascii="Arial" w:hAnsi="Arial"/>
                <w:sz w:val="16"/>
                <w:szCs w:val="16"/>
              </w:rPr>
            </w:pPr>
            <w:r w:rsidRPr="00AC4FBC">
              <w:rPr>
                <w:rFonts w:ascii="Arial" w:hAnsi="Arial"/>
                <w:sz w:val="16"/>
                <w:szCs w:val="16"/>
              </w:rPr>
              <w:t>Update of editors note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DB08E" w14:textId="77777777" w:rsidR="000E18BA" w:rsidRPr="00AC4FBC" w:rsidRDefault="000E18BA" w:rsidP="000E18BA">
            <w:pPr>
              <w:pStyle w:val="TAL"/>
              <w:rPr>
                <w:sz w:val="16"/>
                <w:szCs w:val="16"/>
              </w:rPr>
            </w:pPr>
            <w:r w:rsidRPr="00AC4FBC">
              <w:rPr>
                <w:sz w:val="16"/>
                <w:szCs w:val="16"/>
              </w:rPr>
              <w:t>17.8.0</w:t>
            </w:r>
          </w:p>
        </w:tc>
      </w:tr>
      <w:tr w:rsidR="000E18BA" w:rsidRPr="00AC4FBC" w14:paraId="6D4CC7B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DF14AE7"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D35198"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EDE73E" w14:textId="17A183D2" w:rsidR="000E18BA" w:rsidRPr="00AC4FBC" w:rsidRDefault="000E18BA" w:rsidP="000E18BA">
            <w:pPr>
              <w:rPr>
                <w:rFonts w:ascii="Arial" w:hAnsi="Arial"/>
                <w:sz w:val="16"/>
                <w:szCs w:val="16"/>
              </w:rPr>
            </w:pPr>
            <w:r w:rsidRPr="00AC4FBC">
              <w:rPr>
                <w:rFonts w:ascii="Arial" w:hAnsi="Arial"/>
                <w:sz w:val="16"/>
                <w:szCs w:val="16"/>
              </w:rPr>
              <w:t>R5-23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CD2A1C" w14:textId="0C2FA537" w:rsidR="000E18BA" w:rsidRPr="00AC4FBC" w:rsidRDefault="000E18BA" w:rsidP="000E18BA">
            <w:pPr>
              <w:rPr>
                <w:rFonts w:ascii="Arial" w:hAnsi="Arial"/>
                <w:sz w:val="16"/>
                <w:szCs w:val="16"/>
              </w:rPr>
            </w:pPr>
            <w:r w:rsidRPr="00AC4FBC">
              <w:rPr>
                <w:rFonts w:ascii="Arial" w:hAnsi="Arial"/>
                <w:sz w:val="16"/>
                <w:szCs w:val="16"/>
              </w:rPr>
              <w:t>1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5664A" w14:textId="1AE1DECA"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1F0DD" w14:textId="662C9A8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4208CE" w14:textId="6351F2EA" w:rsidR="000E18BA" w:rsidRPr="00AC4FBC" w:rsidRDefault="000E18BA" w:rsidP="000E18BA">
            <w:pPr>
              <w:rPr>
                <w:rFonts w:ascii="Arial" w:hAnsi="Arial"/>
                <w:sz w:val="16"/>
                <w:szCs w:val="16"/>
              </w:rPr>
            </w:pPr>
            <w:r w:rsidRPr="00AC4FBC">
              <w:rPr>
                <w:rFonts w:ascii="Arial" w:hAnsi="Arial"/>
                <w:sz w:val="16"/>
                <w:szCs w:val="16"/>
              </w:rPr>
              <w:t>Update switching time mask for UL tx switching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89B5C" w14:textId="77777777" w:rsidR="000E18BA" w:rsidRPr="00AC4FBC" w:rsidRDefault="000E18BA" w:rsidP="000E18BA">
            <w:pPr>
              <w:pStyle w:val="TAL"/>
              <w:rPr>
                <w:sz w:val="16"/>
                <w:szCs w:val="16"/>
              </w:rPr>
            </w:pPr>
            <w:r w:rsidRPr="00AC4FBC">
              <w:rPr>
                <w:sz w:val="16"/>
                <w:szCs w:val="16"/>
              </w:rPr>
              <w:t>17.8.0</w:t>
            </w:r>
          </w:p>
        </w:tc>
      </w:tr>
      <w:tr w:rsidR="000E18BA" w:rsidRPr="00AC4FBC" w14:paraId="491B134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5960F78"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DC48BB"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DF1B7B" w14:textId="2A4AD041" w:rsidR="000E18BA" w:rsidRPr="00AC4FBC" w:rsidRDefault="000E18BA" w:rsidP="000E18BA">
            <w:pPr>
              <w:rPr>
                <w:rFonts w:ascii="Arial" w:hAnsi="Arial"/>
                <w:sz w:val="16"/>
                <w:szCs w:val="16"/>
              </w:rPr>
            </w:pPr>
            <w:r w:rsidRPr="00AC4FBC">
              <w:rPr>
                <w:rFonts w:ascii="Arial" w:hAnsi="Arial"/>
                <w:sz w:val="16"/>
                <w:szCs w:val="16"/>
              </w:rPr>
              <w:t>R5-231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2E0697" w14:textId="58307718" w:rsidR="000E18BA" w:rsidRPr="00AC4FBC" w:rsidRDefault="000E18BA" w:rsidP="000E18BA">
            <w:pPr>
              <w:rPr>
                <w:rFonts w:ascii="Arial" w:hAnsi="Arial"/>
                <w:sz w:val="16"/>
                <w:szCs w:val="16"/>
              </w:rPr>
            </w:pPr>
            <w:r w:rsidRPr="00AC4FBC">
              <w:rPr>
                <w:rFonts w:ascii="Arial" w:hAnsi="Arial"/>
                <w:sz w:val="16"/>
                <w:szCs w:val="16"/>
              </w:rPr>
              <w:t>1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BF9E95" w14:textId="5655B5F3"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377CC" w14:textId="31320A2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879364" w14:textId="2160B9DC" w:rsidR="000E18BA" w:rsidRPr="00AC4FBC" w:rsidRDefault="000E18BA" w:rsidP="000E18BA">
            <w:pPr>
              <w:rPr>
                <w:rFonts w:ascii="Arial" w:hAnsi="Arial"/>
                <w:sz w:val="16"/>
                <w:szCs w:val="16"/>
              </w:rPr>
            </w:pPr>
            <w:r w:rsidRPr="00AC4FBC">
              <w:rPr>
                <w:rFonts w:ascii="Arial" w:hAnsi="Arial"/>
                <w:sz w:val="16"/>
                <w:szCs w:val="16"/>
              </w:rPr>
              <w:t>PC1 FR2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E4BB4" w14:textId="77777777" w:rsidR="000E18BA" w:rsidRPr="00AC4FBC" w:rsidRDefault="000E18BA" w:rsidP="000E18BA">
            <w:pPr>
              <w:pStyle w:val="TAL"/>
              <w:rPr>
                <w:sz w:val="16"/>
                <w:szCs w:val="16"/>
              </w:rPr>
            </w:pPr>
            <w:r w:rsidRPr="00AC4FBC">
              <w:rPr>
                <w:sz w:val="16"/>
                <w:szCs w:val="16"/>
              </w:rPr>
              <w:t>17.8.0</w:t>
            </w:r>
          </w:p>
        </w:tc>
      </w:tr>
      <w:tr w:rsidR="000E18BA" w:rsidRPr="00AC4FBC" w14:paraId="7A6479C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EBF714C"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6A36A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C01197" w14:textId="13241399" w:rsidR="000E18BA" w:rsidRPr="00AC4FBC" w:rsidRDefault="000E18BA" w:rsidP="000E18BA">
            <w:pPr>
              <w:rPr>
                <w:rFonts w:ascii="Arial" w:hAnsi="Arial"/>
                <w:sz w:val="16"/>
                <w:szCs w:val="16"/>
              </w:rPr>
            </w:pPr>
            <w:r w:rsidRPr="00AC4FBC">
              <w:rPr>
                <w:rFonts w:ascii="Arial" w:hAnsi="Arial"/>
                <w:sz w:val="16"/>
                <w:szCs w:val="16"/>
              </w:rPr>
              <w:t>R5-231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FB508" w14:textId="67BBB8E7" w:rsidR="000E18BA" w:rsidRPr="00AC4FBC" w:rsidRDefault="000E18BA" w:rsidP="000E18BA">
            <w:pPr>
              <w:rPr>
                <w:rFonts w:ascii="Arial" w:hAnsi="Arial"/>
                <w:sz w:val="16"/>
                <w:szCs w:val="16"/>
              </w:rPr>
            </w:pPr>
            <w:r w:rsidRPr="00AC4FBC">
              <w:rPr>
                <w:rFonts w:ascii="Arial" w:hAnsi="Arial"/>
                <w:sz w:val="16"/>
                <w:szCs w:val="16"/>
              </w:rPr>
              <w:t>1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80DDC8" w14:textId="27B16E1B"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90E76" w14:textId="5CD9C2C5"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C7F50" w14:textId="69337CDA" w:rsidR="000E18BA" w:rsidRPr="00AC4FBC" w:rsidRDefault="000E18BA" w:rsidP="000E18BA">
            <w:pPr>
              <w:rPr>
                <w:rFonts w:ascii="Arial" w:hAnsi="Arial"/>
                <w:sz w:val="16"/>
                <w:szCs w:val="16"/>
              </w:rPr>
            </w:pPr>
            <w:r w:rsidRPr="00AC4FBC">
              <w:rPr>
                <w:rFonts w:ascii="Arial" w:hAnsi="Arial"/>
                <w:sz w:val="16"/>
                <w:szCs w:val="16"/>
              </w:rPr>
              <w:t>Ref sensitivity correction for DC_1A_n77A and DC_21_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CED9C" w14:textId="77777777" w:rsidR="000E18BA" w:rsidRPr="00AC4FBC" w:rsidRDefault="000E18BA" w:rsidP="000E18BA">
            <w:pPr>
              <w:pStyle w:val="TAL"/>
              <w:rPr>
                <w:sz w:val="16"/>
                <w:szCs w:val="16"/>
              </w:rPr>
            </w:pPr>
            <w:r w:rsidRPr="00AC4FBC">
              <w:rPr>
                <w:sz w:val="16"/>
                <w:szCs w:val="16"/>
              </w:rPr>
              <w:t>17.8.0</w:t>
            </w:r>
          </w:p>
        </w:tc>
      </w:tr>
      <w:tr w:rsidR="000E18BA" w:rsidRPr="00AC4FBC" w14:paraId="3993862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BA1785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1F3A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3E0081" w14:textId="6A10A115" w:rsidR="000E18BA" w:rsidRPr="00AC4FBC" w:rsidRDefault="000E18BA" w:rsidP="000E18BA">
            <w:pPr>
              <w:rPr>
                <w:rFonts w:ascii="Arial" w:hAnsi="Arial"/>
                <w:sz w:val="16"/>
                <w:szCs w:val="16"/>
              </w:rPr>
            </w:pPr>
            <w:r w:rsidRPr="00AC4FBC">
              <w:rPr>
                <w:rFonts w:ascii="Arial" w:hAnsi="Arial"/>
                <w:sz w:val="16"/>
                <w:szCs w:val="16"/>
              </w:rPr>
              <w:t>R5-23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A60173" w14:textId="2911EBEA" w:rsidR="000E18BA" w:rsidRPr="00AC4FBC" w:rsidRDefault="000E18BA" w:rsidP="000E18BA">
            <w:pPr>
              <w:rPr>
                <w:rFonts w:ascii="Arial" w:hAnsi="Arial"/>
                <w:sz w:val="16"/>
                <w:szCs w:val="16"/>
              </w:rPr>
            </w:pPr>
            <w:r w:rsidRPr="00AC4FBC">
              <w:rPr>
                <w:rFonts w:ascii="Arial" w:hAnsi="Arial"/>
                <w:sz w:val="16"/>
                <w:szCs w:val="16"/>
              </w:rPr>
              <w:t>1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924F2C" w14:textId="2F943C83"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4463E" w14:textId="64E2328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378AA5" w14:textId="5D4DAC6E" w:rsidR="000E18BA" w:rsidRPr="00AC4FBC" w:rsidRDefault="000E18BA" w:rsidP="000E18BA">
            <w:pPr>
              <w:rPr>
                <w:rFonts w:ascii="Arial" w:hAnsi="Arial"/>
                <w:sz w:val="16"/>
                <w:szCs w:val="16"/>
              </w:rPr>
            </w:pPr>
            <w:r w:rsidRPr="00AC4FBC">
              <w:rPr>
                <w:rFonts w:ascii="Arial" w:hAnsi="Arial"/>
                <w:sz w:val="16"/>
                <w:szCs w:val="16"/>
              </w:rPr>
              <w:t>Update of EN-DC reference sensitivity to handle simultaneous Rx/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CEB8C6" w14:textId="77777777" w:rsidR="000E18BA" w:rsidRPr="00AC4FBC" w:rsidRDefault="000E18BA" w:rsidP="000E18BA">
            <w:pPr>
              <w:pStyle w:val="TAL"/>
              <w:rPr>
                <w:sz w:val="16"/>
                <w:szCs w:val="16"/>
              </w:rPr>
            </w:pPr>
            <w:r w:rsidRPr="00AC4FBC">
              <w:rPr>
                <w:sz w:val="16"/>
                <w:szCs w:val="16"/>
              </w:rPr>
              <w:t>17.8.0</w:t>
            </w:r>
          </w:p>
        </w:tc>
      </w:tr>
      <w:tr w:rsidR="000E18BA" w:rsidRPr="00AC4FBC" w14:paraId="28792EB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B8E7AAE"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05505C"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8A9AB" w14:textId="1B008DEE" w:rsidR="000E18BA" w:rsidRPr="00AC4FBC" w:rsidRDefault="000E18BA" w:rsidP="000E18BA">
            <w:pPr>
              <w:rPr>
                <w:rFonts w:ascii="Arial" w:hAnsi="Arial"/>
                <w:sz w:val="16"/>
                <w:szCs w:val="16"/>
              </w:rPr>
            </w:pPr>
            <w:r w:rsidRPr="00AC4FBC">
              <w:rPr>
                <w:rFonts w:ascii="Arial" w:hAnsi="Arial"/>
                <w:sz w:val="16"/>
                <w:szCs w:val="16"/>
              </w:rPr>
              <w:t>R5-231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1F390" w14:textId="54B91CB7" w:rsidR="000E18BA" w:rsidRPr="00AC4FBC" w:rsidRDefault="000E18BA" w:rsidP="000E18BA">
            <w:pPr>
              <w:rPr>
                <w:rFonts w:ascii="Arial" w:hAnsi="Arial"/>
                <w:sz w:val="16"/>
                <w:szCs w:val="16"/>
              </w:rPr>
            </w:pPr>
            <w:r w:rsidRPr="00AC4FBC">
              <w:rPr>
                <w:rFonts w:ascii="Arial" w:hAnsi="Arial"/>
                <w:sz w:val="16"/>
                <w:szCs w:val="16"/>
              </w:rPr>
              <w:t>1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A9D19F" w14:textId="5C8F70BF"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BB9C5" w14:textId="05E5282E"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2A1E4" w14:textId="3FE1DAB1" w:rsidR="000E18BA" w:rsidRPr="00AC4FBC" w:rsidRDefault="000E18BA" w:rsidP="000E18BA">
            <w:pPr>
              <w:rPr>
                <w:rFonts w:ascii="Arial" w:hAnsi="Arial"/>
                <w:sz w:val="16"/>
                <w:szCs w:val="16"/>
              </w:rPr>
            </w:pPr>
            <w:r w:rsidRPr="00AC4FBC">
              <w:rPr>
                <w:rFonts w:ascii="Arial" w:hAnsi="Arial"/>
                <w:sz w:val="16"/>
                <w:szCs w:val="16"/>
              </w:rPr>
              <w:t>Clarification on power class of LTE band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99440" w14:textId="77777777" w:rsidR="000E18BA" w:rsidRPr="00AC4FBC" w:rsidRDefault="000E18BA" w:rsidP="000E18BA">
            <w:pPr>
              <w:pStyle w:val="TAL"/>
              <w:rPr>
                <w:sz w:val="16"/>
                <w:szCs w:val="16"/>
              </w:rPr>
            </w:pPr>
            <w:r w:rsidRPr="00AC4FBC">
              <w:rPr>
                <w:sz w:val="16"/>
                <w:szCs w:val="16"/>
              </w:rPr>
              <w:t>17.8.0</w:t>
            </w:r>
          </w:p>
        </w:tc>
      </w:tr>
      <w:tr w:rsidR="000E18BA" w:rsidRPr="00AC4FBC" w14:paraId="3915047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C023005"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F90E3B"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A39BD1" w14:textId="7F519B21" w:rsidR="000E18BA" w:rsidRPr="00AC4FBC" w:rsidRDefault="000E18BA" w:rsidP="000E18BA">
            <w:pPr>
              <w:rPr>
                <w:rFonts w:ascii="Arial" w:hAnsi="Arial"/>
                <w:sz w:val="16"/>
                <w:szCs w:val="16"/>
              </w:rPr>
            </w:pPr>
            <w:r w:rsidRPr="00AC4FBC">
              <w:rPr>
                <w:rFonts w:ascii="Arial" w:hAnsi="Arial"/>
                <w:sz w:val="16"/>
                <w:szCs w:val="16"/>
              </w:rPr>
              <w:t>R5-231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D651D" w14:textId="4343298E" w:rsidR="000E18BA" w:rsidRPr="00AC4FBC" w:rsidRDefault="000E18BA" w:rsidP="000E18BA">
            <w:pPr>
              <w:rPr>
                <w:rFonts w:ascii="Arial" w:hAnsi="Arial"/>
                <w:sz w:val="16"/>
                <w:szCs w:val="16"/>
              </w:rPr>
            </w:pPr>
            <w:r w:rsidRPr="00AC4FBC">
              <w:rPr>
                <w:rFonts w:ascii="Arial" w:hAnsi="Arial"/>
                <w:sz w:val="16"/>
                <w:szCs w:val="16"/>
              </w:rPr>
              <w:t>1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CC840" w14:textId="029DF2F3"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B1A5D" w14:textId="007DF6E6"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8F36D4" w14:textId="5EF16936" w:rsidR="000E18BA" w:rsidRPr="00AC4FBC" w:rsidRDefault="000E18BA" w:rsidP="000E18BA">
            <w:pPr>
              <w:rPr>
                <w:rFonts w:ascii="Arial" w:hAnsi="Arial"/>
                <w:sz w:val="16"/>
                <w:szCs w:val="16"/>
              </w:rPr>
            </w:pPr>
            <w:r w:rsidRPr="00AC4FBC">
              <w:rPr>
                <w:rFonts w:ascii="Arial" w:hAnsi="Arial"/>
                <w:sz w:val="16"/>
                <w:szCs w:val="16"/>
              </w:rPr>
              <w:t>Correction of referenced clause numbers in 7.5B.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74313" w14:textId="77777777" w:rsidR="000E18BA" w:rsidRPr="00AC4FBC" w:rsidRDefault="000E18BA" w:rsidP="000E18BA">
            <w:pPr>
              <w:pStyle w:val="TAL"/>
              <w:rPr>
                <w:sz w:val="16"/>
                <w:szCs w:val="16"/>
              </w:rPr>
            </w:pPr>
            <w:r w:rsidRPr="00AC4FBC">
              <w:rPr>
                <w:sz w:val="16"/>
                <w:szCs w:val="16"/>
              </w:rPr>
              <w:t>17.8.0</w:t>
            </w:r>
          </w:p>
        </w:tc>
      </w:tr>
      <w:tr w:rsidR="000E18BA" w:rsidRPr="00AC4FBC" w14:paraId="3954DAF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65A58BF"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B84B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EEE31" w14:textId="78B93F9D" w:rsidR="000E18BA" w:rsidRPr="00AC4FBC" w:rsidRDefault="000E18BA" w:rsidP="000E18BA">
            <w:pPr>
              <w:rPr>
                <w:rFonts w:ascii="Arial" w:hAnsi="Arial"/>
                <w:sz w:val="16"/>
                <w:szCs w:val="16"/>
              </w:rPr>
            </w:pPr>
            <w:r w:rsidRPr="00AC4FBC">
              <w:rPr>
                <w:rFonts w:ascii="Arial" w:hAnsi="Arial"/>
                <w:sz w:val="16"/>
                <w:szCs w:val="16"/>
              </w:rPr>
              <w:t>R5-23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4B0DC" w14:textId="7B7585E2" w:rsidR="000E18BA" w:rsidRPr="00AC4FBC" w:rsidRDefault="000E18BA" w:rsidP="000E18BA">
            <w:pPr>
              <w:rPr>
                <w:rFonts w:ascii="Arial" w:hAnsi="Arial"/>
                <w:sz w:val="16"/>
                <w:szCs w:val="16"/>
              </w:rPr>
            </w:pPr>
            <w:r w:rsidRPr="00AC4FBC">
              <w:rPr>
                <w:rFonts w:ascii="Arial" w:hAnsi="Arial"/>
                <w:sz w:val="16"/>
                <w:szCs w:val="16"/>
              </w:rPr>
              <w:t>1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1B76C" w14:textId="669E2601"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6795C" w14:textId="5C24EB93"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A9112" w14:textId="2D143B35" w:rsidR="000E18BA" w:rsidRPr="00AC4FBC" w:rsidRDefault="000E18BA" w:rsidP="000E18BA">
            <w:pPr>
              <w:rPr>
                <w:rFonts w:ascii="Arial" w:hAnsi="Arial"/>
                <w:sz w:val="16"/>
                <w:szCs w:val="16"/>
              </w:rPr>
            </w:pPr>
            <w:r w:rsidRPr="00AC4FBC">
              <w:rPr>
                <w:rFonts w:ascii="Arial" w:hAnsi="Arial"/>
                <w:sz w:val="16"/>
                <w:szCs w:val="16"/>
              </w:rPr>
              <w:t>Corrections of test requirement tables for spurious emission for UE co-existence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C206E" w14:textId="77777777" w:rsidR="000E18BA" w:rsidRPr="00AC4FBC" w:rsidRDefault="000E18BA" w:rsidP="000E18BA">
            <w:pPr>
              <w:pStyle w:val="TAL"/>
              <w:rPr>
                <w:sz w:val="16"/>
                <w:szCs w:val="16"/>
              </w:rPr>
            </w:pPr>
            <w:r w:rsidRPr="00AC4FBC">
              <w:rPr>
                <w:sz w:val="16"/>
                <w:szCs w:val="16"/>
              </w:rPr>
              <w:t>17.8.0</w:t>
            </w:r>
          </w:p>
        </w:tc>
      </w:tr>
      <w:tr w:rsidR="000E18BA" w:rsidRPr="00AC4FBC" w14:paraId="1A73E6DE"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76184F3" w14:textId="77777777" w:rsidR="000E18BA" w:rsidRPr="00AC4FBC" w:rsidRDefault="000E18BA" w:rsidP="000E18BA">
            <w:pPr>
              <w:pStyle w:val="TAL"/>
              <w:rPr>
                <w:sz w:val="16"/>
                <w:szCs w:val="16"/>
              </w:rPr>
            </w:pPr>
            <w:r w:rsidRPr="00AC4FBC">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360B16" w14:textId="77777777" w:rsidR="000E18BA" w:rsidRPr="00AC4FBC" w:rsidRDefault="000E18BA" w:rsidP="000E18BA">
            <w:pPr>
              <w:pStyle w:val="TAL"/>
              <w:rPr>
                <w:sz w:val="16"/>
                <w:szCs w:val="16"/>
              </w:rPr>
            </w:pPr>
            <w:r w:rsidRPr="00AC4FBC">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54164C" w14:textId="75CA6956" w:rsidR="000E18BA" w:rsidRPr="00AC4FBC" w:rsidRDefault="000E18BA" w:rsidP="000E18BA">
            <w:pPr>
              <w:rPr>
                <w:rFonts w:ascii="Arial" w:hAnsi="Arial"/>
                <w:sz w:val="16"/>
                <w:szCs w:val="16"/>
              </w:rPr>
            </w:pPr>
            <w:r w:rsidRPr="00AC4FBC">
              <w:rPr>
                <w:rFonts w:ascii="Arial" w:hAnsi="Arial"/>
                <w:sz w:val="16"/>
                <w:szCs w:val="16"/>
              </w:rPr>
              <w:t>R5-231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82A24" w14:textId="0F6E3FDF" w:rsidR="000E18BA" w:rsidRPr="00AC4FBC" w:rsidRDefault="000E18BA" w:rsidP="000E18BA">
            <w:pPr>
              <w:rPr>
                <w:rFonts w:ascii="Arial" w:hAnsi="Arial"/>
                <w:sz w:val="16"/>
                <w:szCs w:val="16"/>
              </w:rPr>
            </w:pPr>
            <w:r w:rsidRPr="00AC4FBC">
              <w:rPr>
                <w:rFonts w:ascii="Arial" w:hAnsi="Arial"/>
                <w:sz w:val="16"/>
                <w:szCs w:val="16"/>
              </w:rPr>
              <w:t>1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A57A52" w14:textId="1394FCD8" w:rsidR="000E18BA" w:rsidRPr="00AC4FBC" w:rsidRDefault="000E18BA" w:rsidP="000E18BA">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2946D" w14:textId="55B4B219" w:rsidR="000E18BA" w:rsidRPr="00AC4FBC" w:rsidRDefault="000E18BA" w:rsidP="000E18BA">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4DE29" w14:textId="60CA010B" w:rsidR="000E18BA" w:rsidRPr="00AC4FBC" w:rsidRDefault="000E18BA" w:rsidP="000E18BA">
            <w:pPr>
              <w:rPr>
                <w:rFonts w:ascii="Arial" w:hAnsi="Arial"/>
                <w:sz w:val="16"/>
                <w:szCs w:val="16"/>
              </w:rPr>
            </w:pPr>
            <w:r w:rsidRPr="00AC4FBC">
              <w:rPr>
                <w:rFonts w:ascii="Arial" w:hAnsi="Arial"/>
                <w:sz w:val="16"/>
                <w:szCs w:val="16"/>
              </w:rPr>
              <w:t>Corrections on intra-band EN-DC configuration for DC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9B8616" w14:textId="77777777" w:rsidR="000E18BA" w:rsidRPr="00AC4FBC" w:rsidRDefault="000E18BA" w:rsidP="000E18BA">
            <w:pPr>
              <w:pStyle w:val="TAL"/>
              <w:rPr>
                <w:sz w:val="16"/>
                <w:szCs w:val="16"/>
              </w:rPr>
            </w:pPr>
            <w:r w:rsidRPr="00AC4FBC">
              <w:rPr>
                <w:sz w:val="16"/>
                <w:szCs w:val="16"/>
              </w:rPr>
              <w:t>17.8.0</w:t>
            </w:r>
          </w:p>
        </w:tc>
      </w:tr>
      <w:tr w:rsidR="009177A5" w:rsidRPr="00AC4FBC" w14:paraId="5F21A8DC"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0D1DD47C" w14:textId="67667389"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D50F1" w14:textId="23CE0805"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C71AB9" w14:textId="070EB129" w:rsidR="009177A5" w:rsidRPr="00AC4FBC" w:rsidRDefault="009177A5" w:rsidP="009177A5">
            <w:pPr>
              <w:rPr>
                <w:rFonts w:ascii="Arial" w:hAnsi="Arial"/>
                <w:sz w:val="16"/>
                <w:szCs w:val="16"/>
              </w:rPr>
            </w:pPr>
            <w:r w:rsidRPr="00AC4FBC">
              <w:rPr>
                <w:rFonts w:ascii="Arial" w:hAnsi="Arial"/>
                <w:sz w:val="16"/>
                <w:szCs w:val="16"/>
              </w:rPr>
              <w:t>R5-232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8F7A3" w14:textId="6F3C6E6C" w:rsidR="009177A5" w:rsidRPr="00AC4FBC" w:rsidRDefault="009177A5" w:rsidP="009177A5">
            <w:pPr>
              <w:rPr>
                <w:rFonts w:ascii="Arial" w:hAnsi="Arial"/>
                <w:sz w:val="16"/>
                <w:szCs w:val="16"/>
              </w:rPr>
            </w:pPr>
            <w:r w:rsidRPr="00AC4FBC">
              <w:rPr>
                <w:rFonts w:ascii="Arial" w:hAnsi="Arial"/>
                <w:sz w:val="16"/>
                <w:szCs w:val="16"/>
              </w:rPr>
              <w:t>1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0E62E" w14:textId="7C650690"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B54DD" w14:textId="4AB9C0B7"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63A08B" w14:textId="3A821BF2" w:rsidR="009177A5" w:rsidRPr="00AC4FBC" w:rsidRDefault="009177A5" w:rsidP="009177A5">
            <w:pPr>
              <w:rPr>
                <w:rFonts w:ascii="Arial" w:hAnsi="Arial"/>
                <w:sz w:val="16"/>
                <w:szCs w:val="16"/>
              </w:rPr>
            </w:pPr>
            <w:r w:rsidRPr="00AC4FBC">
              <w:rPr>
                <w:rFonts w:ascii="Arial" w:hAnsi="Arial"/>
                <w:sz w:val="16"/>
                <w:szCs w:val="16"/>
              </w:rPr>
              <w:t>Editorial update Tx spurious co-existence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2AA71" w14:textId="40DF27D2" w:rsidR="009177A5" w:rsidRPr="00AC4FBC" w:rsidRDefault="009177A5" w:rsidP="009177A5">
            <w:pPr>
              <w:pStyle w:val="TAL"/>
              <w:rPr>
                <w:sz w:val="16"/>
                <w:szCs w:val="16"/>
              </w:rPr>
            </w:pPr>
            <w:r w:rsidRPr="00AC4FBC">
              <w:rPr>
                <w:sz w:val="16"/>
                <w:szCs w:val="16"/>
              </w:rPr>
              <w:t>17.9.0</w:t>
            </w:r>
          </w:p>
        </w:tc>
      </w:tr>
      <w:tr w:rsidR="009177A5" w:rsidRPr="00AC4FBC" w14:paraId="77616653"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73F4B6C7"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4DB2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27CED1" w14:textId="59AF19E8" w:rsidR="009177A5" w:rsidRPr="00AC4FBC" w:rsidRDefault="009177A5" w:rsidP="009177A5">
            <w:pPr>
              <w:rPr>
                <w:rFonts w:ascii="Arial" w:hAnsi="Arial"/>
                <w:sz w:val="16"/>
                <w:szCs w:val="16"/>
              </w:rPr>
            </w:pPr>
            <w:r w:rsidRPr="00AC4FBC">
              <w:rPr>
                <w:rFonts w:ascii="Arial" w:hAnsi="Arial"/>
                <w:sz w:val="16"/>
                <w:szCs w:val="16"/>
              </w:rPr>
              <w:t>R5-232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36007D" w14:textId="532316CE" w:rsidR="009177A5" w:rsidRPr="00AC4FBC" w:rsidRDefault="009177A5" w:rsidP="009177A5">
            <w:pPr>
              <w:rPr>
                <w:rFonts w:ascii="Arial" w:hAnsi="Arial"/>
                <w:sz w:val="16"/>
                <w:szCs w:val="16"/>
              </w:rPr>
            </w:pPr>
            <w:r w:rsidRPr="00AC4FBC">
              <w:rPr>
                <w:rFonts w:ascii="Arial" w:hAnsi="Arial"/>
                <w:sz w:val="16"/>
                <w:szCs w:val="16"/>
              </w:rPr>
              <w:t>1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BDB013" w14:textId="042EAD03"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89BB2" w14:textId="0DB00D35"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19F0D9" w14:textId="6599E57F" w:rsidR="009177A5" w:rsidRPr="00AC4FBC" w:rsidRDefault="009177A5" w:rsidP="009177A5">
            <w:pPr>
              <w:rPr>
                <w:rFonts w:ascii="Arial" w:hAnsi="Arial"/>
                <w:sz w:val="16"/>
                <w:szCs w:val="16"/>
              </w:rPr>
            </w:pPr>
            <w:r w:rsidRPr="00AC4FBC">
              <w:rPr>
                <w:rFonts w:ascii="Arial" w:hAnsi="Arial"/>
                <w:sz w:val="16"/>
                <w:szCs w:val="16"/>
              </w:rPr>
              <w:t>Correction to spurious emissions test cases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9B855" w14:textId="77777777" w:rsidR="009177A5" w:rsidRPr="00AC4FBC" w:rsidRDefault="009177A5" w:rsidP="009177A5">
            <w:pPr>
              <w:pStyle w:val="TAL"/>
              <w:rPr>
                <w:sz w:val="16"/>
                <w:szCs w:val="16"/>
              </w:rPr>
            </w:pPr>
            <w:r w:rsidRPr="00AC4FBC">
              <w:rPr>
                <w:sz w:val="16"/>
                <w:szCs w:val="16"/>
              </w:rPr>
              <w:t>17.9.0</w:t>
            </w:r>
          </w:p>
        </w:tc>
      </w:tr>
      <w:tr w:rsidR="009177A5" w:rsidRPr="00AC4FBC" w14:paraId="3FC78C2E"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6E9F68FF"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8BFFB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DECE4D" w14:textId="2D81B2F9" w:rsidR="009177A5" w:rsidRPr="00AC4FBC" w:rsidRDefault="009177A5" w:rsidP="009177A5">
            <w:pPr>
              <w:rPr>
                <w:rFonts w:ascii="Arial" w:hAnsi="Arial"/>
                <w:sz w:val="16"/>
                <w:szCs w:val="16"/>
              </w:rPr>
            </w:pPr>
            <w:r w:rsidRPr="00AC4FBC">
              <w:rPr>
                <w:rFonts w:ascii="Arial" w:hAnsi="Arial"/>
                <w:sz w:val="16"/>
                <w:szCs w:val="16"/>
              </w:rPr>
              <w:t>R5-232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9D3551" w14:textId="35F757D0" w:rsidR="009177A5" w:rsidRPr="00AC4FBC" w:rsidRDefault="009177A5" w:rsidP="009177A5">
            <w:pPr>
              <w:rPr>
                <w:rFonts w:ascii="Arial" w:hAnsi="Arial"/>
                <w:sz w:val="16"/>
                <w:szCs w:val="16"/>
              </w:rPr>
            </w:pPr>
            <w:r w:rsidRPr="00AC4FBC">
              <w:rPr>
                <w:rFonts w:ascii="Arial" w:hAnsi="Arial"/>
                <w:sz w:val="16"/>
                <w:szCs w:val="16"/>
              </w:rPr>
              <w:t>1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339FF" w14:textId="6CF08AD2"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A4AFBF" w14:textId="630A8655"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7107F" w14:textId="71C7BED5" w:rsidR="009177A5" w:rsidRPr="00AC4FBC" w:rsidRDefault="009177A5" w:rsidP="009177A5">
            <w:pPr>
              <w:rPr>
                <w:rFonts w:ascii="Arial" w:hAnsi="Arial"/>
                <w:sz w:val="16"/>
                <w:szCs w:val="16"/>
              </w:rPr>
            </w:pPr>
            <w:r w:rsidRPr="00AC4FBC">
              <w:rPr>
                <w:rFonts w:ascii="Arial" w:hAnsi="Arial"/>
                <w:sz w:val="16"/>
                <w:szCs w:val="16"/>
              </w:rPr>
              <w:t>Correction of the DC_28A_n78A PC2 MOP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0B760" w14:textId="77777777" w:rsidR="009177A5" w:rsidRPr="00AC4FBC" w:rsidRDefault="009177A5" w:rsidP="009177A5">
            <w:pPr>
              <w:pStyle w:val="TAL"/>
              <w:rPr>
                <w:sz w:val="16"/>
                <w:szCs w:val="16"/>
              </w:rPr>
            </w:pPr>
            <w:r w:rsidRPr="00AC4FBC">
              <w:rPr>
                <w:sz w:val="16"/>
                <w:szCs w:val="16"/>
              </w:rPr>
              <w:t>17.9.0</w:t>
            </w:r>
          </w:p>
        </w:tc>
      </w:tr>
      <w:tr w:rsidR="009177A5" w:rsidRPr="00AC4FBC" w14:paraId="7649F104"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6559A44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00941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3DC45F" w14:textId="63BBBE31" w:rsidR="009177A5" w:rsidRPr="00AC4FBC" w:rsidRDefault="009177A5" w:rsidP="009177A5">
            <w:pPr>
              <w:rPr>
                <w:rFonts w:ascii="Arial" w:hAnsi="Arial"/>
                <w:sz w:val="16"/>
                <w:szCs w:val="16"/>
              </w:rPr>
            </w:pPr>
            <w:r w:rsidRPr="00AC4FBC">
              <w:rPr>
                <w:rFonts w:ascii="Arial" w:hAnsi="Arial"/>
                <w:sz w:val="16"/>
                <w:szCs w:val="16"/>
              </w:rPr>
              <w:t>R5-232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322B6" w14:textId="25D06863" w:rsidR="009177A5" w:rsidRPr="00AC4FBC" w:rsidRDefault="009177A5" w:rsidP="009177A5">
            <w:pPr>
              <w:rPr>
                <w:rFonts w:ascii="Arial" w:hAnsi="Arial"/>
                <w:sz w:val="16"/>
                <w:szCs w:val="16"/>
              </w:rPr>
            </w:pPr>
            <w:r w:rsidRPr="00AC4FBC">
              <w:rPr>
                <w:rFonts w:ascii="Arial" w:hAnsi="Arial"/>
                <w:sz w:val="16"/>
                <w:szCs w:val="16"/>
              </w:rPr>
              <w:t>1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794C9" w14:textId="47415AF5"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38F74" w14:textId="314B3D4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F323F8" w14:textId="327C8961" w:rsidR="009177A5" w:rsidRPr="00AC4FBC" w:rsidRDefault="009177A5" w:rsidP="009177A5">
            <w:pPr>
              <w:rPr>
                <w:rFonts w:ascii="Arial" w:hAnsi="Arial"/>
                <w:sz w:val="16"/>
                <w:szCs w:val="16"/>
              </w:rPr>
            </w:pPr>
            <w:r w:rsidRPr="00AC4FBC">
              <w:rPr>
                <w:rFonts w:ascii="Arial" w:hAnsi="Arial"/>
                <w:sz w:val="16"/>
                <w:szCs w:val="16"/>
              </w:rPr>
              <w:t>Update the Initial Conditions of four 6.2B.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797DE" w14:textId="77777777" w:rsidR="009177A5" w:rsidRPr="00AC4FBC" w:rsidRDefault="009177A5" w:rsidP="009177A5">
            <w:pPr>
              <w:pStyle w:val="TAL"/>
              <w:rPr>
                <w:sz w:val="16"/>
                <w:szCs w:val="16"/>
              </w:rPr>
            </w:pPr>
            <w:r w:rsidRPr="00AC4FBC">
              <w:rPr>
                <w:sz w:val="16"/>
                <w:szCs w:val="16"/>
              </w:rPr>
              <w:t>17.9.0</w:t>
            </w:r>
          </w:p>
        </w:tc>
      </w:tr>
      <w:tr w:rsidR="009177A5" w:rsidRPr="00AC4FBC" w14:paraId="0529A149"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0DB030B3"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48FB73"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E33BFF" w14:textId="347C3F6F" w:rsidR="009177A5" w:rsidRPr="00AC4FBC" w:rsidRDefault="009177A5" w:rsidP="009177A5">
            <w:pPr>
              <w:rPr>
                <w:rFonts w:ascii="Arial" w:hAnsi="Arial"/>
                <w:sz w:val="16"/>
                <w:szCs w:val="16"/>
              </w:rPr>
            </w:pPr>
            <w:r w:rsidRPr="00AC4FBC">
              <w:rPr>
                <w:rFonts w:ascii="Arial" w:hAnsi="Arial"/>
                <w:sz w:val="16"/>
                <w:szCs w:val="16"/>
              </w:rPr>
              <w:t>R5-232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1A1F2" w14:textId="2E7B73B6" w:rsidR="009177A5" w:rsidRPr="00AC4FBC" w:rsidRDefault="009177A5" w:rsidP="009177A5">
            <w:pPr>
              <w:rPr>
                <w:rFonts w:ascii="Arial" w:hAnsi="Arial"/>
                <w:sz w:val="16"/>
                <w:szCs w:val="16"/>
              </w:rPr>
            </w:pPr>
            <w:r w:rsidRPr="00AC4FBC">
              <w:rPr>
                <w:rFonts w:ascii="Arial" w:hAnsi="Arial"/>
                <w:sz w:val="16"/>
                <w:szCs w:val="16"/>
              </w:rPr>
              <w:t>16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E8195" w14:textId="5112E48F"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DDB3D" w14:textId="5CD71AD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09026" w14:textId="4FD5421E" w:rsidR="009177A5" w:rsidRPr="00AC4FBC" w:rsidRDefault="009177A5" w:rsidP="009177A5">
            <w:pPr>
              <w:rPr>
                <w:rFonts w:ascii="Arial" w:hAnsi="Arial"/>
                <w:sz w:val="16"/>
                <w:szCs w:val="16"/>
              </w:rPr>
            </w:pPr>
            <w:r w:rsidRPr="00AC4FBC">
              <w:rPr>
                <w:rFonts w:ascii="Arial" w:hAnsi="Arial"/>
                <w:sz w:val="16"/>
                <w:szCs w:val="16"/>
              </w:rPr>
              <w:t>Update Ref sense for DC_7A_n66A DC_7A_n71A DC_7A_n77A and DC_66A_n2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6C53D" w14:textId="77777777" w:rsidR="009177A5" w:rsidRPr="00AC4FBC" w:rsidRDefault="009177A5" w:rsidP="009177A5">
            <w:pPr>
              <w:pStyle w:val="TAL"/>
              <w:rPr>
                <w:sz w:val="16"/>
                <w:szCs w:val="16"/>
              </w:rPr>
            </w:pPr>
            <w:r w:rsidRPr="00AC4FBC">
              <w:rPr>
                <w:sz w:val="16"/>
                <w:szCs w:val="16"/>
              </w:rPr>
              <w:t>17.9.0</w:t>
            </w:r>
          </w:p>
        </w:tc>
      </w:tr>
      <w:tr w:rsidR="009177A5" w:rsidRPr="00AC4FBC" w14:paraId="72D00BAC"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291D251E"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E25C13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9717813" w14:textId="1D9A52CD" w:rsidR="009177A5" w:rsidRPr="00AC4FBC" w:rsidRDefault="009177A5" w:rsidP="009177A5">
            <w:pPr>
              <w:rPr>
                <w:rFonts w:ascii="Arial" w:hAnsi="Arial"/>
                <w:sz w:val="16"/>
                <w:szCs w:val="16"/>
              </w:rPr>
            </w:pPr>
            <w:r w:rsidRPr="00AC4FBC">
              <w:rPr>
                <w:rFonts w:ascii="Arial" w:hAnsi="Arial"/>
                <w:sz w:val="16"/>
                <w:szCs w:val="16"/>
              </w:rPr>
              <w:t>R5-23262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411853BC" w14:textId="432C87BC" w:rsidR="009177A5" w:rsidRPr="00AC4FBC" w:rsidRDefault="009177A5" w:rsidP="009177A5">
            <w:pPr>
              <w:rPr>
                <w:rFonts w:ascii="Arial" w:hAnsi="Arial"/>
                <w:sz w:val="16"/>
                <w:szCs w:val="16"/>
              </w:rPr>
            </w:pPr>
            <w:r w:rsidRPr="00AC4FBC">
              <w:rPr>
                <w:rFonts w:ascii="Arial" w:hAnsi="Arial"/>
                <w:sz w:val="16"/>
                <w:szCs w:val="16"/>
              </w:rPr>
              <w:t>1604</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5D511D2D" w14:textId="1E601FE6"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BD924F0" w14:textId="68B483E8"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46AB9A5" w14:textId="653D4577" w:rsidR="009177A5" w:rsidRPr="00AC4FBC" w:rsidRDefault="009177A5" w:rsidP="009177A5">
            <w:pPr>
              <w:rPr>
                <w:rFonts w:ascii="Arial" w:hAnsi="Arial"/>
                <w:sz w:val="16"/>
                <w:szCs w:val="16"/>
              </w:rPr>
            </w:pPr>
            <w:r w:rsidRPr="00AC4FBC">
              <w:rPr>
                <w:rFonts w:ascii="Arial" w:hAnsi="Arial"/>
                <w:sz w:val="16"/>
                <w:szCs w:val="16"/>
              </w:rPr>
              <w:t>Adding SE Coex Inter band ENDC FR2 UL-MIMO test case</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D60BA19" w14:textId="77777777" w:rsidR="009177A5" w:rsidRPr="00AC4FBC" w:rsidRDefault="009177A5" w:rsidP="009177A5">
            <w:pPr>
              <w:pStyle w:val="TAL"/>
              <w:rPr>
                <w:sz w:val="16"/>
                <w:szCs w:val="16"/>
              </w:rPr>
            </w:pPr>
            <w:r w:rsidRPr="00AC4FBC">
              <w:rPr>
                <w:sz w:val="16"/>
                <w:szCs w:val="16"/>
              </w:rPr>
              <w:t>17.9.0</w:t>
            </w:r>
          </w:p>
        </w:tc>
      </w:tr>
      <w:tr w:rsidR="009177A5" w:rsidRPr="00AC4FBC" w14:paraId="4E6B0496"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325CC756"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2C57FFD7"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6FEAD87" w14:textId="44675545" w:rsidR="009177A5" w:rsidRPr="00AC4FBC" w:rsidRDefault="009177A5" w:rsidP="009177A5">
            <w:pPr>
              <w:rPr>
                <w:rFonts w:ascii="Arial" w:hAnsi="Arial"/>
                <w:sz w:val="16"/>
                <w:szCs w:val="16"/>
              </w:rPr>
            </w:pPr>
            <w:r w:rsidRPr="00AC4FBC">
              <w:rPr>
                <w:rFonts w:ascii="Arial" w:hAnsi="Arial"/>
                <w:sz w:val="16"/>
                <w:szCs w:val="16"/>
              </w:rPr>
              <w:t>R5-23270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353E664" w14:textId="703554D0" w:rsidR="009177A5" w:rsidRPr="00AC4FBC" w:rsidRDefault="009177A5" w:rsidP="009177A5">
            <w:pPr>
              <w:rPr>
                <w:rFonts w:ascii="Arial" w:hAnsi="Arial"/>
                <w:sz w:val="16"/>
                <w:szCs w:val="16"/>
              </w:rPr>
            </w:pPr>
            <w:r w:rsidRPr="00AC4FBC">
              <w:rPr>
                <w:rFonts w:ascii="Arial" w:hAnsi="Arial"/>
                <w:sz w:val="16"/>
                <w:szCs w:val="16"/>
              </w:rPr>
              <w:t>160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4BA55B5" w14:textId="4903A13A"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B76D040" w14:textId="2B4D1D0A"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48201CBD" w14:textId="377A815E" w:rsidR="009177A5" w:rsidRPr="00AC4FBC" w:rsidRDefault="009177A5" w:rsidP="009177A5">
            <w:pPr>
              <w:rPr>
                <w:rFonts w:ascii="Arial" w:hAnsi="Arial"/>
                <w:sz w:val="16"/>
                <w:szCs w:val="16"/>
              </w:rPr>
            </w:pPr>
            <w:r w:rsidRPr="00AC4FBC">
              <w:rPr>
                <w:rFonts w:ascii="Arial" w:hAnsi="Arial"/>
                <w:sz w:val="16"/>
                <w:szCs w:val="16"/>
              </w:rPr>
              <w:t>Addition of 6.5E.4 Transmit intermodulation for V2X</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2FB514F" w14:textId="77777777" w:rsidR="009177A5" w:rsidRPr="00AC4FBC" w:rsidRDefault="009177A5" w:rsidP="009177A5">
            <w:pPr>
              <w:pStyle w:val="TAL"/>
              <w:rPr>
                <w:sz w:val="16"/>
                <w:szCs w:val="16"/>
              </w:rPr>
            </w:pPr>
            <w:r w:rsidRPr="00AC4FBC">
              <w:rPr>
                <w:sz w:val="16"/>
                <w:szCs w:val="16"/>
              </w:rPr>
              <w:t>17.9.0</w:t>
            </w:r>
          </w:p>
        </w:tc>
      </w:tr>
      <w:tr w:rsidR="009177A5" w:rsidRPr="00AC4FBC" w14:paraId="137AB6C0"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A9BD3DE"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71BE2A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3D24BC7" w14:textId="4B3F06E4" w:rsidR="009177A5" w:rsidRPr="00AC4FBC" w:rsidRDefault="009177A5" w:rsidP="009177A5">
            <w:pPr>
              <w:rPr>
                <w:rFonts w:ascii="Arial" w:hAnsi="Arial"/>
                <w:sz w:val="16"/>
                <w:szCs w:val="16"/>
              </w:rPr>
            </w:pPr>
            <w:r w:rsidRPr="00AC4FBC">
              <w:rPr>
                <w:rFonts w:ascii="Arial" w:hAnsi="Arial"/>
                <w:sz w:val="16"/>
                <w:szCs w:val="16"/>
              </w:rPr>
              <w:t>R5-232754</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05B1CC7D" w14:textId="485FE2D9" w:rsidR="009177A5" w:rsidRPr="00AC4FBC" w:rsidRDefault="009177A5" w:rsidP="009177A5">
            <w:pPr>
              <w:rPr>
                <w:rFonts w:ascii="Arial" w:hAnsi="Arial"/>
                <w:sz w:val="16"/>
                <w:szCs w:val="16"/>
              </w:rPr>
            </w:pPr>
            <w:r w:rsidRPr="00AC4FBC">
              <w:rPr>
                <w:rFonts w:ascii="Arial" w:hAnsi="Arial"/>
                <w:sz w:val="16"/>
                <w:szCs w:val="16"/>
              </w:rPr>
              <w:t>160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0FE9DEC" w14:textId="218E6CFC"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2FD174A" w14:textId="6FF7C454"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2734056" w14:textId="30B9F06A" w:rsidR="009177A5" w:rsidRPr="00AC4FBC" w:rsidRDefault="009177A5" w:rsidP="009177A5">
            <w:pPr>
              <w:rPr>
                <w:rFonts w:ascii="Arial" w:hAnsi="Arial"/>
                <w:sz w:val="16"/>
                <w:szCs w:val="16"/>
              </w:rPr>
            </w:pPr>
            <w:r w:rsidRPr="00AC4FBC">
              <w:rPr>
                <w:rFonts w:ascii="Arial" w:hAnsi="Arial"/>
                <w:sz w:val="16"/>
                <w:szCs w:val="16"/>
              </w:rPr>
              <w:t>Correction to test ID for PC2 fallback PC3 testing</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6A77DD89" w14:textId="77777777" w:rsidR="009177A5" w:rsidRPr="00AC4FBC" w:rsidRDefault="009177A5" w:rsidP="009177A5">
            <w:pPr>
              <w:pStyle w:val="TAL"/>
              <w:rPr>
                <w:sz w:val="16"/>
                <w:szCs w:val="16"/>
              </w:rPr>
            </w:pPr>
            <w:r w:rsidRPr="00AC4FBC">
              <w:rPr>
                <w:sz w:val="16"/>
                <w:szCs w:val="16"/>
              </w:rPr>
              <w:t>17.9.0</w:t>
            </w:r>
          </w:p>
        </w:tc>
      </w:tr>
      <w:tr w:rsidR="009177A5" w:rsidRPr="00AC4FBC" w14:paraId="3D1BA7DD"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5C19F64"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00CAFA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1BB3180" w14:textId="4BF835F7" w:rsidR="009177A5" w:rsidRPr="00AC4FBC" w:rsidRDefault="009177A5" w:rsidP="009177A5">
            <w:pPr>
              <w:rPr>
                <w:rFonts w:ascii="Arial" w:hAnsi="Arial"/>
                <w:sz w:val="16"/>
                <w:szCs w:val="16"/>
              </w:rPr>
            </w:pPr>
            <w:r w:rsidRPr="00AC4FBC">
              <w:rPr>
                <w:rFonts w:ascii="Arial" w:hAnsi="Arial"/>
                <w:sz w:val="16"/>
                <w:szCs w:val="16"/>
              </w:rPr>
              <w:t>R5-23277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566A5D5" w14:textId="0F33C0FB" w:rsidR="009177A5" w:rsidRPr="00AC4FBC" w:rsidRDefault="009177A5" w:rsidP="009177A5">
            <w:pPr>
              <w:rPr>
                <w:rFonts w:ascii="Arial" w:hAnsi="Arial"/>
                <w:sz w:val="16"/>
                <w:szCs w:val="16"/>
              </w:rPr>
            </w:pPr>
            <w:r w:rsidRPr="00AC4FBC">
              <w:rPr>
                <w:rFonts w:ascii="Arial" w:hAnsi="Arial"/>
                <w:sz w:val="16"/>
                <w:szCs w:val="16"/>
              </w:rPr>
              <w:t>160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5DF4CE45" w14:textId="4F7F1767"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39A0A81" w14:textId="59B1A96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791BDC0" w14:textId="4E6C7D5A" w:rsidR="009177A5" w:rsidRPr="00AC4FBC" w:rsidRDefault="009177A5" w:rsidP="009177A5">
            <w:pPr>
              <w:rPr>
                <w:rFonts w:ascii="Arial" w:hAnsi="Arial"/>
                <w:sz w:val="16"/>
                <w:szCs w:val="16"/>
              </w:rPr>
            </w:pPr>
            <w:r w:rsidRPr="00AC4FBC">
              <w:rPr>
                <w:rFonts w:ascii="Arial" w:hAnsi="Arial"/>
                <w:sz w:val="16"/>
                <w:szCs w:val="16"/>
              </w:rPr>
              <w:t>Addition of reference sensitivity for 21A_n28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D291BC8" w14:textId="77777777" w:rsidR="009177A5" w:rsidRPr="00AC4FBC" w:rsidRDefault="009177A5" w:rsidP="009177A5">
            <w:pPr>
              <w:pStyle w:val="TAL"/>
              <w:rPr>
                <w:sz w:val="16"/>
                <w:szCs w:val="16"/>
              </w:rPr>
            </w:pPr>
            <w:r w:rsidRPr="00AC4FBC">
              <w:rPr>
                <w:sz w:val="16"/>
                <w:szCs w:val="16"/>
              </w:rPr>
              <w:t>17.9.0</w:t>
            </w:r>
          </w:p>
        </w:tc>
      </w:tr>
      <w:tr w:rsidR="009177A5" w:rsidRPr="00AC4FBC" w14:paraId="2B2F7C19"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903ABD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CE3454B"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5E63C51" w14:textId="0C3B161B" w:rsidR="009177A5" w:rsidRPr="00AC4FBC" w:rsidRDefault="009177A5" w:rsidP="009177A5">
            <w:pPr>
              <w:rPr>
                <w:rFonts w:ascii="Arial" w:hAnsi="Arial"/>
                <w:sz w:val="16"/>
                <w:szCs w:val="16"/>
              </w:rPr>
            </w:pPr>
            <w:r w:rsidRPr="00AC4FBC">
              <w:rPr>
                <w:rFonts w:ascii="Arial" w:hAnsi="Arial"/>
                <w:sz w:val="16"/>
                <w:szCs w:val="16"/>
              </w:rPr>
              <w:t>R5-23284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2CA4C2BF" w14:textId="0FBDA0BA" w:rsidR="009177A5" w:rsidRPr="00AC4FBC" w:rsidRDefault="009177A5" w:rsidP="009177A5">
            <w:pPr>
              <w:rPr>
                <w:rFonts w:ascii="Arial" w:hAnsi="Arial"/>
                <w:sz w:val="16"/>
                <w:szCs w:val="16"/>
              </w:rPr>
            </w:pPr>
            <w:r w:rsidRPr="00AC4FBC">
              <w:rPr>
                <w:rFonts w:ascii="Arial" w:hAnsi="Arial"/>
                <w:sz w:val="16"/>
                <w:szCs w:val="16"/>
              </w:rPr>
              <w:t>161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47CFF2A0" w14:textId="78CBC926"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F9BCAC8" w14:textId="3CF09EE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66BF0849" w14:textId="4B2CF999" w:rsidR="009177A5" w:rsidRPr="00AC4FBC" w:rsidRDefault="009177A5" w:rsidP="009177A5">
            <w:pPr>
              <w:rPr>
                <w:rFonts w:ascii="Arial" w:hAnsi="Arial"/>
                <w:sz w:val="16"/>
                <w:szCs w:val="16"/>
              </w:rPr>
            </w:pPr>
            <w:r w:rsidRPr="00AC4FBC">
              <w:rPr>
                <w:rFonts w:ascii="Arial" w:hAnsi="Arial"/>
                <w:sz w:val="16"/>
                <w:szCs w:val="16"/>
              </w:rPr>
              <w:t>Update of PC2 UE configured output power for inter-band EN-DC configuration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9ADCA1C" w14:textId="77777777" w:rsidR="009177A5" w:rsidRPr="00AC4FBC" w:rsidRDefault="009177A5" w:rsidP="009177A5">
            <w:pPr>
              <w:pStyle w:val="TAL"/>
              <w:rPr>
                <w:sz w:val="16"/>
                <w:szCs w:val="16"/>
              </w:rPr>
            </w:pPr>
            <w:r w:rsidRPr="00AC4FBC">
              <w:rPr>
                <w:sz w:val="16"/>
                <w:szCs w:val="16"/>
              </w:rPr>
              <w:t>17.9.0</w:t>
            </w:r>
          </w:p>
        </w:tc>
      </w:tr>
      <w:tr w:rsidR="009177A5" w:rsidRPr="00AC4FBC" w14:paraId="3104D4E3"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57B8A273"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613CE7A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78909FC7" w14:textId="51CBC753" w:rsidR="009177A5" w:rsidRPr="00AC4FBC" w:rsidRDefault="009177A5" w:rsidP="009177A5">
            <w:pPr>
              <w:rPr>
                <w:rFonts w:ascii="Arial" w:hAnsi="Arial"/>
                <w:sz w:val="16"/>
                <w:szCs w:val="16"/>
              </w:rPr>
            </w:pPr>
            <w:r w:rsidRPr="00AC4FBC">
              <w:rPr>
                <w:rFonts w:ascii="Arial" w:hAnsi="Arial"/>
                <w:sz w:val="16"/>
                <w:szCs w:val="16"/>
              </w:rPr>
              <w:t>R5-232841</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F4E7D84" w14:textId="760C031D" w:rsidR="009177A5" w:rsidRPr="00AC4FBC" w:rsidRDefault="009177A5" w:rsidP="009177A5">
            <w:pPr>
              <w:rPr>
                <w:rFonts w:ascii="Arial" w:hAnsi="Arial"/>
                <w:sz w:val="16"/>
                <w:szCs w:val="16"/>
              </w:rPr>
            </w:pPr>
            <w:r w:rsidRPr="00AC4FBC">
              <w:rPr>
                <w:rFonts w:ascii="Arial" w:hAnsi="Arial"/>
                <w:sz w:val="16"/>
                <w:szCs w:val="16"/>
              </w:rPr>
              <w:t>1611</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1322444" w14:textId="45E06685"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BA63372" w14:textId="4CC9E73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2108817" w14:textId="45A2E5BD" w:rsidR="009177A5" w:rsidRPr="00AC4FBC" w:rsidRDefault="009177A5" w:rsidP="009177A5">
            <w:pPr>
              <w:rPr>
                <w:rFonts w:ascii="Arial" w:hAnsi="Arial"/>
                <w:sz w:val="16"/>
                <w:szCs w:val="16"/>
              </w:rPr>
            </w:pPr>
            <w:r w:rsidRPr="00AC4FBC">
              <w:rPr>
                <w:rFonts w:ascii="Arial" w:hAnsi="Arial"/>
                <w:sz w:val="16"/>
                <w:szCs w:val="16"/>
              </w:rPr>
              <w:t>Update of PC2 UE maximum output power for inter-band EN-DC configuration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F418E82" w14:textId="77777777" w:rsidR="009177A5" w:rsidRPr="00AC4FBC" w:rsidRDefault="009177A5" w:rsidP="009177A5">
            <w:pPr>
              <w:pStyle w:val="TAL"/>
              <w:rPr>
                <w:sz w:val="16"/>
                <w:szCs w:val="16"/>
              </w:rPr>
            </w:pPr>
            <w:r w:rsidRPr="00AC4FBC">
              <w:rPr>
                <w:sz w:val="16"/>
                <w:szCs w:val="16"/>
              </w:rPr>
              <w:t>17.9.0</w:t>
            </w:r>
          </w:p>
        </w:tc>
      </w:tr>
      <w:tr w:rsidR="009177A5" w:rsidRPr="00AC4FBC" w14:paraId="490667A9"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2167E321"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29813A96"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DB15EE9" w14:textId="11AA99DD" w:rsidR="009177A5" w:rsidRPr="00AC4FBC" w:rsidRDefault="009177A5" w:rsidP="009177A5">
            <w:pPr>
              <w:rPr>
                <w:rFonts w:ascii="Arial" w:hAnsi="Arial"/>
                <w:sz w:val="16"/>
                <w:szCs w:val="16"/>
              </w:rPr>
            </w:pPr>
            <w:r w:rsidRPr="00AC4FBC">
              <w:rPr>
                <w:rFonts w:ascii="Arial" w:hAnsi="Arial"/>
                <w:sz w:val="16"/>
                <w:szCs w:val="16"/>
              </w:rPr>
              <w:t>R5-233001</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893095A" w14:textId="78B8F0B7" w:rsidR="009177A5" w:rsidRPr="00AC4FBC" w:rsidRDefault="009177A5" w:rsidP="009177A5">
            <w:pPr>
              <w:rPr>
                <w:rFonts w:ascii="Arial" w:hAnsi="Arial"/>
                <w:sz w:val="16"/>
                <w:szCs w:val="16"/>
              </w:rPr>
            </w:pPr>
            <w:r w:rsidRPr="00AC4FBC">
              <w:rPr>
                <w:rFonts w:ascii="Arial" w:hAnsi="Arial"/>
                <w:sz w:val="16"/>
                <w:szCs w:val="16"/>
              </w:rPr>
              <w:t>1612</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BDAB370" w14:textId="69F78959"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0229F56" w14:textId="585D18B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5B47834D" w14:textId="5E5AA2C7" w:rsidR="009177A5" w:rsidRPr="00AC4FBC" w:rsidRDefault="009177A5" w:rsidP="009177A5">
            <w:pPr>
              <w:rPr>
                <w:rFonts w:ascii="Arial" w:hAnsi="Arial"/>
                <w:sz w:val="16"/>
                <w:szCs w:val="16"/>
              </w:rPr>
            </w:pPr>
            <w:r w:rsidRPr="00AC4FBC">
              <w:rPr>
                <w:rFonts w:ascii="Arial" w:hAnsi="Arial"/>
                <w:sz w:val="16"/>
                <w:szCs w:val="16"/>
              </w:rPr>
              <w:t>Correction to reference of RMC for E-UTRA TDD in FR1 EN-DC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618511BD" w14:textId="77777777" w:rsidR="009177A5" w:rsidRPr="00AC4FBC" w:rsidRDefault="009177A5" w:rsidP="009177A5">
            <w:pPr>
              <w:pStyle w:val="TAL"/>
              <w:rPr>
                <w:sz w:val="16"/>
                <w:szCs w:val="16"/>
              </w:rPr>
            </w:pPr>
            <w:r w:rsidRPr="00AC4FBC">
              <w:rPr>
                <w:sz w:val="16"/>
                <w:szCs w:val="16"/>
              </w:rPr>
              <w:t>17.9.0</w:t>
            </w:r>
          </w:p>
        </w:tc>
      </w:tr>
      <w:tr w:rsidR="009177A5" w:rsidRPr="00AC4FBC" w14:paraId="0D21FE0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15C39CBB"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C607FB6"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D10316C" w14:textId="58DD7D8A" w:rsidR="009177A5" w:rsidRPr="00AC4FBC" w:rsidRDefault="009177A5" w:rsidP="009177A5">
            <w:pPr>
              <w:rPr>
                <w:rFonts w:ascii="Arial" w:hAnsi="Arial"/>
                <w:sz w:val="16"/>
                <w:szCs w:val="16"/>
              </w:rPr>
            </w:pPr>
            <w:r w:rsidRPr="00AC4FBC">
              <w:rPr>
                <w:rFonts w:ascii="Arial" w:hAnsi="Arial"/>
                <w:sz w:val="16"/>
                <w:szCs w:val="16"/>
              </w:rPr>
              <w:t>R5-23300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2144E0F1" w14:textId="0688ED5C" w:rsidR="009177A5" w:rsidRPr="00AC4FBC" w:rsidRDefault="009177A5" w:rsidP="009177A5">
            <w:pPr>
              <w:rPr>
                <w:rFonts w:ascii="Arial" w:hAnsi="Arial"/>
                <w:sz w:val="16"/>
                <w:szCs w:val="16"/>
              </w:rPr>
            </w:pPr>
            <w:r w:rsidRPr="00AC4FBC">
              <w:rPr>
                <w:rFonts w:ascii="Arial" w:hAnsi="Arial"/>
                <w:sz w:val="16"/>
                <w:szCs w:val="16"/>
              </w:rPr>
              <w:t>1613</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A7635D2" w14:textId="4E069898"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3FBA2F0" w14:textId="6E18E59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7A6AF5F" w14:textId="2D5906F4" w:rsidR="009177A5" w:rsidRPr="00AC4FBC" w:rsidRDefault="009177A5" w:rsidP="009177A5">
            <w:pPr>
              <w:rPr>
                <w:rFonts w:ascii="Arial" w:hAnsi="Arial"/>
                <w:sz w:val="16"/>
                <w:szCs w:val="16"/>
              </w:rPr>
            </w:pPr>
            <w:r w:rsidRPr="00AC4FBC">
              <w:rPr>
                <w:rFonts w:ascii="Arial" w:hAnsi="Arial"/>
                <w:sz w:val="16"/>
                <w:szCs w:val="16"/>
              </w:rPr>
              <w:t>Correction to 6.2B.4.1.3 and editorial correction to Tx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0A2B5B7" w14:textId="77777777" w:rsidR="009177A5" w:rsidRPr="00AC4FBC" w:rsidRDefault="009177A5" w:rsidP="009177A5">
            <w:pPr>
              <w:pStyle w:val="TAL"/>
              <w:rPr>
                <w:sz w:val="16"/>
                <w:szCs w:val="16"/>
              </w:rPr>
            </w:pPr>
            <w:r w:rsidRPr="00AC4FBC">
              <w:rPr>
                <w:sz w:val="16"/>
                <w:szCs w:val="16"/>
              </w:rPr>
              <w:t>17.9.0</w:t>
            </w:r>
          </w:p>
        </w:tc>
      </w:tr>
      <w:tr w:rsidR="009177A5" w:rsidRPr="00AC4FBC" w14:paraId="525273EF"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97EAE3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BEED418"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44B5B48" w14:textId="4425F132" w:rsidR="009177A5" w:rsidRPr="00AC4FBC" w:rsidRDefault="009177A5" w:rsidP="009177A5">
            <w:pPr>
              <w:rPr>
                <w:rFonts w:ascii="Arial" w:hAnsi="Arial"/>
                <w:sz w:val="16"/>
                <w:szCs w:val="16"/>
              </w:rPr>
            </w:pPr>
            <w:r w:rsidRPr="00AC4FBC">
              <w:rPr>
                <w:rFonts w:ascii="Arial" w:hAnsi="Arial"/>
                <w:sz w:val="16"/>
                <w:szCs w:val="16"/>
              </w:rPr>
              <w:t>R5-23302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9F9CCB2" w14:textId="4C2BF086" w:rsidR="009177A5" w:rsidRPr="00AC4FBC" w:rsidRDefault="009177A5" w:rsidP="009177A5">
            <w:pPr>
              <w:rPr>
                <w:rFonts w:ascii="Arial" w:hAnsi="Arial"/>
                <w:sz w:val="16"/>
                <w:szCs w:val="16"/>
              </w:rPr>
            </w:pPr>
            <w:r w:rsidRPr="00AC4FBC">
              <w:rPr>
                <w:rFonts w:ascii="Arial" w:hAnsi="Arial"/>
                <w:sz w:val="16"/>
                <w:szCs w:val="16"/>
              </w:rPr>
              <w:t>161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3F2EA5F3" w14:textId="4CB72077"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BA13A95" w14:textId="286562A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3516820" w14:textId="1F08C508" w:rsidR="009177A5" w:rsidRPr="00AC4FBC" w:rsidRDefault="009177A5" w:rsidP="009177A5">
            <w:pPr>
              <w:rPr>
                <w:rFonts w:ascii="Arial" w:hAnsi="Arial"/>
                <w:sz w:val="16"/>
                <w:szCs w:val="16"/>
              </w:rPr>
            </w:pPr>
            <w:r w:rsidRPr="00AC4FBC">
              <w:rPr>
                <w:rFonts w:ascii="Arial" w:hAnsi="Arial"/>
                <w:sz w:val="16"/>
                <w:szCs w:val="16"/>
              </w:rPr>
              <w:t>Adding time delay to intra-band EN-DC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15149986" w14:textId="77777777" w:rsidR="009177A5" w:rsidRPr="00AC4FBC" w:rsidRDefault="009177A5" w:rsidP="009177A5">
            <w:pPr>
              <w:pStyle w:val="TAL"/>
              <w:rPr>
                <w:sz w:val="16"/>
                <w:szCs w:val="16"/>
              </w:rPr>
            </w:pPr>
            <w:r w:rsidRPr="00AC4FBC">
              <w:rPr>
                <w:sz w:val="16"/>
                <w:szCs w:val="16"/>
              </w:rPr>
              <w:t>17.9.0</w:t>
            </w:r>
          </w:p>
        </w:tc>
      </w:tr>
      <w:tr w:rsidR="009177A5" w:rsidRPr="00AC4FBC" w14:paraId="26D2DA0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403671E3"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3BBF80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D278B05" w14:textId="7EA2F1BD" w:rsidR="009177A5" w:rsidRPr="00AC4FBC" w:rsidRDefault="009177A5" w:rsidP="009177A5">
            <w:pPr>
              <w:rPr>
                <w:rFonts w:ascii="Arial" w:hAnsi="Arial"/>
                <w:sz w:val="16"/>
                <w:szCs w:val="16"/>
              </w:rPr>
            </w:pPr>
            <w:r w:rsidRPr="00AC4FBC">
              <w:rPr>
                <w:rFonts w:ascii="Arial" w:hAnsi="Arial"/>
                <w:sz w:val="16"/>
                <w:szCs w:val="16"/>
              </w:rPr>
              <w:t>R5-23315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510D3487" w14:textId="54857575" w:rsidR="009177A5" w:rsidRPr="00AC4FBC" w:rsidRDefault="009177A5" w:rsidP="009177A5">
            <w:pPr>
              <w:rPr>
                <w:rFonts w:ascii="Arial" w:hAnsi="Arial"/>
                <w:sz w:val="16"/>
                <w:szCs w:val="16"/>
              </w:rPr>
            </w:pPr>
            <w:r w:rsidRPr="00AC4FBC">
              <w:rPr>
                <w:rFonts w:ascii="Arial" w:hAnsi="Arial"/>
                <w:sz w:val="16"/>
                <w:szCs w:val="16"/>
              </w:rPr>
              <w:t>1617</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2A50699" w14:textId="1EF7E179"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FFAD01C" w14:textId="26919BE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40E8251" w14:textId="54969A21" w:rsidR="009177A5" w:rsidRPr="00AC4FBC" w:rsidRDefault="009177A5" w:rsidP="009177A5">
            <w:pPr>
              <w:rPr>
                <w:rFonts w:ascii="Arial" w:hAnsi="Arial"/>
                <w:sz w:val="16"/>
                <w:szCs w:val="16"/>
              </w:rPr>
            </w:pPr>
            <w:r w:rsidRPr="00AC4FBC">
              <w:rPr>
                <w:rFonts w:ascii="Arial" w:hAnsi="Arial"/>
                <w:sz w:val="16"/>
                <w:szCs w:val="16"/>
              </w:rPr>
              <w:t>Update 7.3B.3.3.1 for R16 DC combo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BAA141F" w14:textId="77777777" w:rsidR="009177A5" w:rsidRPr="00AC4FBC" w:rsidRDefault="009177A5" w:rsidP="009177A5">
            <w:pPr>
              <w:pStyle w:val="TAL"/>
              <w:rPr>
                <w:sz w:val="16"/>
                <w:szCs w:val="16"/>
              </w:rPr>
            </w:pPr>
            <w:r w:rsidRPr="00AC4FBC">
              <w:rPr>
                <w:sz w:val="16"/>
                <w:szCs w:val="16"/>
              </w:rPr>
              <w:t>17.9.0</w:t>
            </w:r>
          </w:p>
        </w:tc>
      </w:tr>
      <w:tr w:rsidR="009177A5" w:rsidRPr="00AC4FBC" w14:paraId="7925FE66"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0203268C"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DEA80D5"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85D3928" w14:textId="4C20D30D" w:rsidR="009177A5" w:rsidRPr="00AC4FBC" w:rsidRDefault="009177A5" w:rsidP="009177A5">
            <w:pPr>
              <w:rPr>
                <w:rFonts w:ascii="Arial" w:hAnsi="Arial"/>
                <w:sz w:val="16"/>
                <w:szCs w:val="16"/>
              </w:rPr>
            </w:pPr>
            <w:r w:rsidRPr="00AC4FBC">
              <w:rPr>
                <w:rFonts w:ascii="Arial" w:hAnsi="Arial"/>
                <w:sz w:val="16"/>
                <w:szCs w:val="16"/>
              </w:rPr>
              <w:t>R5-233168</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B6692D6" w14:textId="3B15ADB4" w:rsidR="009177A5" w:rsidRPr="00AC4FBC" w:rsidRDefault="009177A5" w:rsidP="009177A5">
            <w:pPr>
              <w:rPr>
                <w:rFonts w:ascii="Arial" w:hAnsi="Arial"/>
                <w:sz w:val="16"/>
                <w:szCs w:val="16"/>
              </w:rPr>
            </w:pPr>
            <w:r w:rsidRPr="00AC4FBC">
              <w:rPr>
                <w:rFonts w:ascii="Arial" w:hAnsi="Arial"/>
                <w:sz w:val="16"/>
                <w:szCs w:val="16"/>
              </w:rPr>
              <w:t>1618</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591C1DBE" w14:textId="49B59740"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26ADE18F" w14:textId="5678495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7B2F520" w14:textId="1853D60C" w:rsidR="009177A5" w:rsidRPr="00AC4FBC" w:rsidRDefault="009177A5" w:rsidP="009177A5">
            <w:pPr>
              <w:rPr>
                <w:rFonts w:ascii="Arial" w:hAnsi="Arial"/>
                <w:sz w:val="16"/>
                <w:szCs w:val="16"/>
              </w:rPr>
            </w:pPr>
            <w:r w:rsidRPr="00AC4FBC">
              <w:rPr>
                <w:rFonts w:ascii="Arial" w:hAnsi="Arial"/>
                <w:sz w:val="16"/>
                <w:szCs w:val="16"/>
              </w:rPr>
              <w:t>Addition of Additional Spurious Emissions FR2 CA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772C616" w14:textId="77777777" w:rsidR="009177A5" w:rsidRPr="00AC4FBC" w:rsidRDefault="009177A5" w:rsidP="009177A5">
            <w:pPr>
              <w:pStyle w:val="TAL"/>
              <w:rPr>
                <w:sz w:val="16"/>
                <w:szCs w:val="16"/>
              </w:rPr>
            </w:pPr>
            <w:r w:rsidRPr="00AC4FBC">
              <w:rPr>
                <w:sz w:val="16"/>
                <w:szCs w:val="16"/>
              </w:rPr>
              <w:t>17.9.0</w:t>
            </w:r>
          </w:p>
        </w:tc>
      </w:tr>
      <w:tr w:rsidR="009177A5" w:rsidRPr="00AC4FBC" w14:paraId="08DACB75"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419D890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39F136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8B76CC6" w14:textId="224D6913" w:rsidR="009177A5" w:rsidRPr="00AC4FBC" w:rsidRDefault="009177A5" w:rsidP="009177A5">
            <w:pPr>
              <w:rPr>
                <w:rFonts w:ascii="Arial" w:hAnsi="Arial"/>
                <w:sz w:val="16"/>
                <w:szCs w:val="16"/>
              </w:rPr>
            </w:pPr>
            <w:r w:rsidRPr="00AC4FBC">
              <w:rPr>
                <w:rFonts w:ascii="Arial" w:hAnsi="Arial"/>
                <w:sz w:val="16"/>
                <w:szCs w:val="16"/>
              </w:rPr>
              <w:t>R5-23317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4FD4970F" w14:textId="5FA184D0" w:rsidR="009177A5" w:rsidRPr="00AC4FBC" w:rsidRDefault="009177A5" w:rsidP="009177A5">
            <w:pPr>
              <w:rPr>
                <w:rFonts w:ascii="Arial" w:hAnsi="Arial"/>
                <w:sz w:val="16"/>
                <w:szCs w:val="16"/>
              </w:rPr>
            </w:pPr>
            <w:r w:rsidRPr="00AC4FBC">
              <w:rPr>
                <w:rFonts w:ascii="Arial" w:hAnsi="Arial"/>
                <w:sz w:val="16"/>
                <w:szCs w:val="16"/>
              </w:rPr>
              <w:t>161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29B3FDF5" w14:textId="5270F7FA"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9225BDE" w14:textId="52E6188C"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362B58DF" w14:textId="41667208" w:rsidR="009177A5" w:rsidRPr="00AC4FBC" w:rsidRDefault="009177A5" w:rsidP="009177A5">
            <w:pPr>
              <w:rPr>
                <w:rFonts w:ascii="Arial" w:hAnsi="Arial"/>
                <w:sz w:val="16"/>
                <w:szCs w:val="16"/>
              </w:rPr>
            </w:pPr>
            <w:r w:rsidRPr="00AC4FBC">
              <w:rPr>
                <w:rFonts w:ascii="Arial" w:hAnsi="Arial"/>
                <w:sz w:val="16"/>
                <w:szCs w:val="16"/>
              </w:rPr>
              <w:t>Update of in-band blocking for CA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7FD3B5A" w14:textId="77777777" w:rsidR="009177A5" w:rsidRPr="00AC4FBC" w:rsidRDefault="009177A5" w:rsidP="009177A5">
            <w:pPr>
              <w:pStyle w:val="TAL"/>
              <w:rPr>
                <w:sz w:val="16"/>
                <w:szCs w:val="16"/>
              </w:rPr>
            </w:pPr>
            <w:r w:rsidRPr="00AC4FBC">
              <w:rPr>
                <w:sz w:val="16"/>
                <w:szCs w:val="16"/>
              </w:rPr>
              <w:t>17.9.0</w:t>
            </w:r>
          </w:p>
        </w:tc>
      </w:tr>
      <w:tr w:rsidR="009177A5" w:rsidRPr="00AC4FBC" w14:paraId="1BB13A4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4CBC0039"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636177CD"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2D3DDF4C" w14:textId="0EC4BF18" w:rsidR="009177A5" w:rsidRPr="00AC4FBC" w:rsidRDefault="009177A5" w:rsidP="009177A5">
            <w:pPr>
              <w:rPr>
                <w:rFonts w:ascii="Arial" w:hAnsi="Arial"/>
                <w:sz w:val="16"/>
                <w:szCs w:val="16"/>
              </w:rPr>
            </w:pPr>
            <w:r w:rsidRPr="00AC4FBC">
              <w:rPr>
                <w:rFonts w:ascii="Arial" w:hAnsi="Arial"/>
                <w:sz w:val="16"/>
                <w:szCs w:val="16"/>
              </w:rPr>
              <w:t>R5-233182</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9AC28B2" w14:textId="60488DD2" w:rsidR="009177A5" w:rsidRPr="00AC4FBC" w:rsidRDefault="009177A5" w:rsidP="009177A5">
            <w:pPr>
              <w:rPr>
                <w:rFonts w:ascii="Arial" w:hAnsi="Arial"/>
                <w:sz w:val="16"/>
                <w:szCs w:val="16"/>
              </w:rPr>
            </w:pPr>
            <w:r w:rsidRPr="00AC4FBC">
              <w:rPr>
                <w:rFonts w:ascii="Arial" w:hAnsi="Arial"/>
                <w:sz w:val="16"/>
                <w:szCs w:val="16"/>
              </w:rPr>
              <w:t>162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CA21673" w14:textId="5A759EC2"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143EED4" w14:textId="6D5860C6"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62E0591" w14:textId="0F128A26" w:rsidR="009177A5" w:rsidRPr="00AC4FBC" w:rsidRDefault="009177A5" w:rsidP="009177A5">
            <w:pPr>
              <w:rPr>
                <w:rFonts w:ascii="Arial" w:hAnsi="Arial"/>
                <w:sz w:val="16"/>
                <w:szCs w:val="16"/>
              </w:rPr>
            </w:pPr>
            <w:r w:rsidRPr="00AC4FBC">
              <w:rPr>
                <w:rFonts w:ascii="Arial" w:hAnsi="Arial"/>
                <w:sz w:val="16"/>
                <w:szCs w:val="16"/>
              </w:rPr>
              <w:t>Update to R15 Configuration for D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E98819D" w14:textId="77777777" w:rsidR="009177A5" w:rsidRPr="00AC4FBC" w:rsidRDefault="009177A5" w:rsidP="009177A5">
            <w:pPr>
              <w:pStyle w:val="TAL"/>
              <w:rPr>
                <w:sz w:val="16"/>
                <w:szCs w:val="16"/>
              </w:rPr>
            </w:pPr>
            <w:r w:rsidRPr="00AC4FBC">
              <w:rPr>
                <w:sz w:val="16"/>
                <w:szCs w:val="16"/>
              </w:rPr>
              <w:t>17.9.0</w:t>
            </w:r>
          </w:p>
        </w:tc>
      </w:tr>
      <w:tr w:rsidR="009177A5" w:rsidRPr="00AC4FBC" w14:paraId="147A8E5A"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915924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B98A6FF"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A4B6751" w14:textId="2CE3B03F" w:rsidR="009177A5" w:rsidRPr="00AC4FBC" w:rsidRDefault="009177A5" w:rsidP="009177A5">
            <w:pPr>
              <w:rPr>
                <w:rFonts w:ascii="Arial" w:hAnsi="Arial"/>
                <w:sz w:val="16"/>
                <w:szCs w:val="16"/>
              </w:rPr>
            </w:pPr>
            <w:r w:rsidRPr="00AC4FBC">
              <w:rPr>
                <w:rFonts w:ascii="Arial" w:hAnsi="Arial"/>
                <w:sz w:val="16"/>
                <w:szCs w:val="16"/>
              </w:rPr>
              <w:t>R5-23318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9C770BA" w14:textId="72858623" w:rsidR="009177A5" w:rsidRPr="00AC4FBC" w:rsidRDefault="009177A5" w:rsidP="009177A5">
            <w:pPr>
              <w:rPr>
                <w:rFonts w:ascii="Arial" w:hAnsi="Arial"/>
                <w:sz w:val="16"/>
                <w:szCs w:val="16"/>
              </w:rPr>
            </w:pPr>
            <w:r w:rsidRPr="00AC4FBC">
              <w:rPr>
                <w:rFonts w:ascii="Arial" w:hAnsi="Arial"/>
                <w:sz w:val="16"/>
                <w:szCs w:val="16"/>
              </w:rPr>
              <w:t>1621</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33C9BC2" w14:textId="0777D073"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7305BFB" w14:textId="1A847644"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1545ABCA" w14:textId="26AAAD0A" w:rsidR="009177A5" w:rsidRPr="00AC4FBC" w:rsidRDefault="009177A5" w:rsidP="009177A5">
            <w:pPr>
              <w:rPr>
                <w:rFonts w:ascii="Arial" w:hAnsi="Arial"/>
                <w:sz w:val="16"/>
                <w:szCs w:val="16"/>
              </w:rPr>
            </w:pPr>
            <w:r w:rsidRPr="00AC4FBC">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CDC24BF" w14:textId="77777777" w:rsidR="009177A5" w:rsidRPr="00AC4FBC" w:rsidRDefault="009177A5" w:rsidP="009177A5">
            <w:pPr>
              <w:pStyle w:val="TAL"/>
              <w:rPr>
                <w:sz w:val="16"/>
                <w:szCs w:val="16"/>
              </w:rPr>
            </w:pPr>
            <w:r w:rsidRPr="00AC4FBC">
              <w:rPr>
                <w:sz w:val="16"/>
                <w:szCs w:val="16"/>
              </w:rPr>
              <w:t>17.9.0</w:t>
            </w:r>
          </w:p>
        </w:tc>
      </w:tr>
      <w:tr w:rsidR="009177A5" w:rsidRPr="00AC4FBC" w14:paraId="72AEB520"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3CB3D9CE"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5AB775C6"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B2E00C6" w14:textId="35ED2107" w:rsidR="009177A5" w:rsidRPr="00AC4FBC" w:rsidRDefault="009177A5" w:rsidP="009177A5">
            <w:pPr>
              <w:rPr>
                <w:rFonts w:ascii="Arial" w:hAnsi="Arial"/>
                <w:sz w:val="16"/>
                <w:szCs w:val="16"/>
              </w:rPr>
            </w:pPr>
            <w:r w:rsidRPr="00AC4FBC">
              <w:rPr>
                <w:rFonts w:ascii="Arial" w:hAnsi="Arial"/>
                <w:sz w:val="16"/>
                <w:szCs w:val="16"/>
              </w:rPr>
              <w:t>R5-23319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EE08F96" w14:textId="66B9C1CD" w:rsidR="009177A5" w:rsidRPr="00AC4FBC" w:rsidRDefault="009177A5" w:rsidP="009177A5">
            <w:pPr>
              <w:rPr>
                <w:rFonts w:ascii="Arial" w:hAnsi="Arial"/>
                <w:sz w:val="16"/>
                <w:szCs w:val="16"/>
              </w:rPr>
            </w:pPr>
            <w:r w:rsidRPr="00AC4FBC">
              <w:rPr>
                <w:rFonts w:ascii="Arial" w:hAnsi="Arial"/>
                <w:sz w:val="16"/>
                <w:szCs w:val="16"/>
              </w:rPr>
              <w:t>1623</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47F1374C" w14:textId="7F4CD107" w:rsidR="009177A5" w:rsidRPr="00AC4FBC" w:rsidRDefault="009177A5" w:rsidP="009177A5">
            <w:pPr>
              <w:rPr>
                <w:rFonts w:ascii="Arial" w:hAnsi="Arial"/>
                <w:sz w:val="16"/>
                <w:szCs w:val="16"/>
              </w:rPr>
            </w:pPr>
            <w:r w:rsidRPr="00AC4FBC">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0BE3353B" w14:textId="40FBE78A"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67DCB03" w14:textId="7C5B1645" w:rsidR="009177A5" w:rsidRPr="00AC4FBC" w:rsidRDefault="009177A5" w:rsidP="009177A5">
            <w:pPr>
              <w:rPr>
                <w:rFonts w:ascii="Arial" w:hAnsi="Arial"/>
                <w:sz w:val="16"/>
                <w:szCs w:val="16"/>
              </w:rPr>
            </w:pPr>
            <w:r w:rsidRPr="00AC4FBC">
              <w:rPr>
                <w:rFonts w:ascii="Arial" w:hAnsi="Arial"/>
                <w:sz w:val="16"/>
                <w:szCs w:val="16"/>
              </w:rPr>
              <w:t>Additional editors note to Power Boost relevant test cases</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2E1FCDE" w14:textId="77777777" w:rsidR="009177A5" w:rsidRPr="00AC4FBC" w:rsidRDefault="009177A5" w:rsidP="009177A5">
            <w:pPr>
              <w:pStyle w:val="TAL"/>
              <w:rPr>
                <w:sz w:val="16"/>
                <w:szCs w:val="16"/>
              </w:rPr>
            </w:pPr>
            <w:r w:rsidRPr="00AC4FBC">
              <w:rPr>
                <w:sz w:val="16"/>
                <w:szCs w:val="16"/>
              </w:rPr>
              <w:t>17.9.0</w:t>
            </w:r>
          </w:p>
        </w:tc>
      </w:tr>
      <w:tr w:rsidR="009177A5" w:rsidRPr="00AC4FBC" w14:paraId="4CAC3738"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33677CB8"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24286E7F"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3E23B4D6" w14:textId="6518CF99" w:rsidR="009177A5" w:rsidRPr="00AC4FBC" w:rsidRDefault="009177A5" w:rsidP="009177A5">
            <w:pPr>
              <w:rPr>
                <w:rFonts w:ascii="Arial" w:hAnsi="Arial"/>
                <w:sz w:val="16"/>
                <w:szCs w:val="16"/>
              </w:rPr>
            </w:pPr>
            <w:r w:rsidRPr="00AC4FBC">
              <w:rPr>
                <w:rFonts w:ascii="Arial" w:hAnsi="Arial"/>
                <w:sz w:val="16"/>
                <w:szCs w:val="16"/>
              </w:rPr>
              <w:t>R5-233520</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ADD4025" w14:textId="1AEE657D" w:rsidR="009177A5" w:rsidRPr="00AC4FBC" w:rsidRDefault="009177A5" w:rsidP="009177A5">
            <w:pPr>
              <w:rPr>
                <w:rFonts w:ascii="Arial" w:hAnsi="Arial"/>
                <w:sz w:val="16"/>
                <w:szCs w:val="16"/>
              </w:rPr>
            </w:pPr>
            <w:r w:rsidRPr="00AC4FBC">
              <w:rPr>
                <w:rFonts w:ascii="Arial" w:hAnsi="Arial"/>
                <w:sz w:val="16"/>
                <w:szCs w:val="16"/>
              </w:rPr>
              <w:t>1602</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4F2B372" w14:textId="46B82368"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3DDAD463" w14:textId="21333310"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F12A7BE" w14:textId="3677873A" w:rsidR="009177A5" w:rsidRPr="00AC4FBC" w:rsidRDefault="009177A5" w:rsidP="009177A5">
            <w:pPr>
              <w:rPr>
                <w:rFonts w:ascii="Arial" w:hAnsi="Arial"/>
                <w:sz w:val="16"/>
                <w:szCs w:val="16"/>
              </w:rPr>
            </w:pPr>
            <w:r w:rsidRPr="00AC4FBC">
              <w:rPr>
                <w:rFonts w:ascii="Arial" w:hAnsi="Arial"/>
                <w:sz w:val="16"/>
                <w:szCs w:val="16"/>
              </w:rPr>
              <w:t>Update Ref sense for DC_38A_n78A, DC_18A_n77A  and DC_19A_n77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59B9EC54" w14:textId="77777777" w:rsidR="009177A5" w:rsidRPr="00AC4FBC" w:rsidRDefault="009177A5" w:rsidP="009177A5">
            <w:pPr>
              <w:pStyle w:val="TAL"/>
              <w:rPr>
                <w:sz w:val="16"/>
                <w:szCs w:val="16"/>
              </w:rPr>
            </w:pPr>
            <w:r w:rsidRPr="00AC4FBC">
              <w:rPr>
                <w:sz w:val="16"/>
                <w:szCs w:val="16"/>
              </w:rPr>
              <w:t>17.9.0</w:t>
            </w:r>
          </w:p>
        </w:tc>
      </w:tr>
      <w:tr w:rsidR="009177A5" w:rsidRPr="00AC4FBC" w14:paraId="7ECB273A"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05CF3DFB"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7A898977"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096B9EC8" w14:textId="03E11A6B" w:rsidR="009177A5" w:rsidRPr="00AC4FBC" w:rsidRDefault="009177A5" w:rsidP="009177A5">
            <w:pPr>
              <w:rPr>
                <w:rFonts w:ascii="Arial" w:hAnsi="Arial"/>
                <w:sz w:val="16"/>
                <w:szCs w:val="16"/>
              </w:rPr>
            </w:pPr>
            <w:r w:rsidRPr="00AC4FBC">
              <w:rPr>
                <w:rFonts w:ascii="Arial" w:hAnsi="Arial"/>
                <w:sz w:val="16"/>
                <w:szCs w:val="16"/>
              </w:rPr>
              <w:t>R5-233545</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00B71E93" w14:textId="443A9DF7" w:rsidR="009177A5" w:rsidRPr="00AC4FBC" w:rsidRDefault="009177A5" w:rsidP="009177A5">
            <w:pPr>
              <w:rPr>
                <w:rFonts w:ascii="Arial" w:hAnsi="Arial"/>
                <w:sz w:val="16"/>
                <w:szCs w:val="16"/>
              </w:rPr>
            </w:pPr>
            <w:r w:rsidRPr="00AC4FBC">
              <w:rPr>
                <w:rFonts w:ascii="Arial" w:hAnsi="Arial"/>
                <w:sz w:val="16"/>
                <w:szCs w:val="16"/>
              </w:rPr>
              <w:t>1616</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C1C9E8F" w14:textId="17CAEC91"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40FB8D6C" w14:textId="5EE2365D"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D6D336E" w14:textId="286D7633" w:rsidR="009177A5" w:rsidRPr="00AC4FBC" w:rsidRDefault="009177A5" w:rsidP="009177A5">
            <w:pPr>
              <w:rPr>
                <w:rFonts w:ascii="Arial" w:hAnsi="Arial"/>
                <w:sz w:val="16"/>
                <w:szCs w:val="16"/>
              </w:rPr>
            </w:pPr>
            <w:r w:rsidRPr="00AC4FBC">
              <w:rPr>
                <w:rFonts w:ascii="Arial" w:hAnsi="Arial"/>
                <w:sz w:val="16"/>
                <w:szCs w:val="16"/>
              </w:rPr>
              <w:t xml:space="preserve">Clarification of spurious </w:t>
            </w:r>
            <w:r w:rsidR="00FD63E0" w:rsidRPr="00AC4FBC">
              <w:rPr>
                <w:rFonts w:ascii="Arial" w:hAnsi="Arial"/>
                <w:sz w:val="16"/>
                <w:szCs w:val="16"/>
              </w:rPr>
              <w:t>emission</w:t>
            </w:r>
            <w:r w:rsidRPr="00AC4FBC">
              <w:rPr>
                <w:rFonts w:ascii="Arial" w:hAnsi="Arial"/>
                <w:sz w:val="16"/>
                <w:szCs w:val="16"/>
              </w:rPr>
              <w:t xml:space="preserve"> testing configuration - Part 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315AADD2" w14:textId="77777777" w:rsidR="009177A5" w:rsidRPr="00AC4FBC" w:rsidRDefault="009177A5" w:rsidP="009177A5">
            <w:pPr>
              <w:pStyle w:val="TAL"/>
              <w:rPr>
                <w:sz w:val="16"/>
                <w:szCs w:val="16"/>
              </w:rPr>
            </w:pPr>
            <w:r w:rsidRPr="00AC4FBC">
              <w:rPr>
                <w:sz w:val="16"/>
                <w:szCs w:val="16"/>
              </w:rPr>
              <w:t>17.9.0</w:t>
            </w:r>
          </w:p>
        </w:tc>
      </w:tr>
      <w:tr w:rsidR="009177A5" w:rsidRPr="00AC4FBC" w14:paraId="0AC65E61"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52ACE962"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E82449E"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768F5070" w14:textId="6DBF3BAE" w:rsidR="009177A5" w:rsidRPr="00AC4FBC" w:rsidRDefault="009177A5" w:rsidP="009177A5">
            <w:pPr>
              <w:rPr>
                <w:rFonts w:ascii="Arial" w:hAnsi="Arial"/>
                <w:sz w:val="16"/>
                <w:szCs w:val="16"/>
              </w:rPr>
            </w:pPr>
            <w:r w:rsidRPr="00AC4FBC">
              <w:rPr>
                <w:rFonts w:ascii="Arial" w:hAnsi="Arial"/>
                <w:sz w:val="16"/>
                <w:szCs w:val="16"/>
              </w:rPr>
              <w:t>R5-23356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30DE03B" w14:textId="274C76C3" w:rsidR="009177A5" w:rsidRPr="00AC4FBC" w:rsidRDefault="009177A5" w:rsidP="009177A5">
            <w:pPr>
              <w:rPr>
                <w:rFonts w:ascii="Arial" w:hAnsi="Arial"/>
                <w:sz w:val="16"/>
                <w:szCs w:val="16"/>
              </w:rPr>
            </w:pPr>
            <w:r w:rsidRPr="00AC4FBC">
              <w:rPr>
                <w:rFonts w:ascii="Arial" w:hAnsi="Arial"/>
                <w:sz w:val="16"/>
                <w:szCs w:val="16"/>
              </w:rPr>
              <w:t>159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766027E6" w14:textId="3B74DCAC"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1E7951E" w14:textId="0D42976B"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C5095C4" w14:textId="2F57A362" w:rsidR="009177A5" w:rsidRPr="00AC4FBC" w:rsidRDefault="009177A5" w:rsidP="009177A5">
            <w:pPr>
              <w:rPr>
                <w:rFonts w:ascii="Arial" w:hAnsi="Arial"/>
                <w:sz w:val="16"/>
                <w:szCs w:val="16"/>
              </w:rPr>
            </w:pPr>
            <w:r w:rsidRPr="00AC4FBC">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0A8E28F8" w14:textId="77777777" w:rsidR="009177A5" w:rsidRPr="00AC4FBC" w:rsidRDefault="009177A5" w:rsidP="009177A5">
            <w:pPr>
              <w:pStyle w:val="TAL"/>
              <w:rPr>
                <w:sz w:val="16"/>
                <w:szCs w:val="16"/>
              </w:rPr>
            </w:pPr>
            <w:r w:rsidRPr="00AC4FBC">
              <w:rPr>
                <w:sz w:val="16"/>
                <w:szCs w:val="16"/>
              </w:rPr>
              <w:t>17.9.0</w:t>
            </w:r>
          </w:p>
        </w:tc>
      </w:tr>
      <w:tr w:rsidR="009177A5" w:rsidRPr="00AC4FBC" w14:paraId="444D6993"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771F702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C1D6102"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E1F340F" w14:textId="5C6186FC" w:rsidR="009177A5" w:rsidRPr="00AC4FBC" w:rsidRDefault="009177A5" w:rsidP="009177A5">
            <w:pPr>
              <w:rPr>
                <w:rFonts w:ascii="Arial" w:hAnsi="Arial"/>
                <w:sz w:val="16"/>
                <w:szCs w:val="16"/>
              </w:rPr>
            </w:pPr>
            <w:r w:rsidRPr="00AC4FBC">
              <w:rPr>
                <w:rFonts w:ascii="Arial" w:hAnsi="Arial"/>
                <w:sz w:val="16"/>
                <w:szCs w:val="16"/>
              </w:rPr>
              <w:t>R5-233564</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E1D1556" w14:textId="4EB78AAF" w:rsidR="009177A5" w:rsidRPr="00AC4FBC" w:rsidRDefault="009177A5" w:rsidP="009177A5">
            <w:pPr>
              <w:rPr>
                <w:rFonts w:ascii="Arial" w:hAnsi="Arial"/>
                <w:sz w:val="16"/>
                <w:szCs w:val="16"/>
              </w:rPr>
            </w:pPr>
            <w:r w:rsidRPr="00AC4FBC">
              <w:rPr>
                <w:rFonts w:ascii="Arial" w:hAnsi="Arial"/>
                <w:sz w:val="16"/>
                <w:szCs w:val="16"/>
              </w:rPr>
              <w:t>160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6CC8880A" w14:textId="725038DB"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417D4F4" w14:textId="0AA22F3C"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1516F15" w14:textId="046FB9B0" w:rsidR="009177A5" w:rsidRPr="00AC4FBC" w:rsidRDefault="009177A5" w:rsidP="009177A5">
            <w:pPr>
              <w:rPr>
                <w:rFonts w:ascii="Arial" w:hAnsi="Arial"/>
                <w:sz w:val="16"/>
                <w:szCs w:val="16"/>
              </w:rPr>
            </w:pPr>
            <w:r w:rsidRPr="00AC4FBC">
              <w:rPr>
                <w:rFonts w:ascii="Arial" w:hAnsi="Arial"/>
                <w:sz w:val="16"/>
                <w:szCs w:val="16"/>
              </w:rPr>
              <w:t>Addition of new CADC TC 6.3B.3.4_1.1</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2C1F3553" w14:textId="77777777" w:rsidR="009177A5" w:rsidRPr="00AC4FBC" w:rsidRDefault="009177A5" w:rsidP="009177A5">
            <w:pPr>
              <w:pStyle w:val="TAL"/>
              <w:rPr>
                <w:sz w:val="16"/>
                <w:szCs w:val="16"/>
              </w:rPr>
            </w:pPr>
            <w:r w:rsidRPr="00AC4FBC">
              <w:rPr>
                <w:sz w:val="16"/>
                <w:szCs w:val="16"/>
              </w:rPr>
              <w:t>17.9.0</w:t>
            </w:r>
          </w:p>
        </w:tc>
      </w:tr>
      <w:tr w:rsidR="009177A5" w:rsidRPr="00AC4FBC" w14:paraId="152C9A1F"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8D8092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42E2F52E"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17E4B669" w14:textId="2484464B" w:rsidR="009177A5" w:rsidRPr="00AC4FBC" w:rsidRDefault="009177A5" w:rsidP="009177A5">
            <w:pPr>
              <w:rPr>
                <w:rFonts w:ascii="Arial" w:hAnsi="Arial"/>
                <w:sz w:val="16"/>
                <w:szCs w:val="16"/>
              </w:rPr>
            </w:pPr>
            <w:r w:rsidRPr="00AC4FBC">
              <w:rPr>
                <w:rFonts w:ascii="Arial" w:hAnsi="Arial"/>
                <w:sz w:val="16"/>
                <w:szCs w:val="16"/>
              </w:rPr>
              <w:t>R5-233576</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3C36A5AC" w14:textId="0AFAC613" w:rsidR="009177A5" w:rsidRPr="00AC4FBC" w:rsidRDefault="009177A5" w:rsidP="009177A5">
            <w:pPr>
              <w:rPr>
                <w:rFonts w:ascii="Arial" w:hAnsi="Arial"/>
                <w:sz w:val="16"/>
                <w:szCs w:val="16"/>
              </w:rPr>
            </w:pPr>
            <w:r w:rsidRPr="00AC4FBC">
              <w:rPr>
                <w:rFonts w:ascii="Arial" w:hAnsi="Arial"/>
                <w:sz w:val="16"/>
                <w:szCs w:val="16"/>
              </w:rPr>
              <w:t>1625</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177E94EC" w14:textId="518D7FFF"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6E23E89D" w14:textId="3C744336"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729FC8CA" w14:textId="41D2CEAC" w:rsidR="009177A5" w:rsidRPr="00AC4FBC" w:rsidRDefault="009177A5" w:rsidP="009177A5">
            <w:pPr>
              <w:rPr>
                <w:rFonts w:ascii="Arial" w:hAnsi="Arial"/>
                <w:sz w:val="16"/>
                <w:szCs w:val="16"/>
              </w:rPr>
            </w:pPr>
            <w:r w:rsidRPr="00AC4FBC">
              <w:rPr>
                <w:rFonts w:ascii="Arial" w:hAnsi="Arial"/>
                <w:sz w:val="16"/>
                <w:szCs w:val="16"/>
              </w:rPr>
              <w:t>Corrections on test requirements for MSD due to dual uplink for EN-DC</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6E6F407" w14:textId="77777777" w:rsidR="009177A5" w:rsidRPr="00AC4FBC" w:rsidRDefault="009177A5" w:rsidP="009177A5">
            <w:pPr>
              <w:pStyle w:val="TAL"/>
              <w:rPr>
                <w:sz w:val="16"/>
                <w:szCs w:val="16"/>
              </w:rPr>
            </w:pPr>
            <w:r w:rsidRPr="00AC4FBC">
              <w:rPr>
                <w:sz w:val="16"/>
                <w:szCs w:val="16"/>
              </w:rPr>
              <w:t>17.9.0</w:t>
            </w:r>
          </w:p>
        </w:tc>
      </w:tr>
      <w:tr w:rsidR="009177A5" w:rsidRPr="00AC4FBC" w14:paraId="56679B79"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6B21483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76DB4ABA"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5CEB3FC" w14:textId="01896F6F" w:rsidR="009177A5" w:rsidRPr="00AC4FBC" w:rsidRDefault="009177A5" w:rsidP="009177A5">
            <w:pPr>
              <w:rPr>
                <w:rFonts w:ascii="Arial" w:hAnsi="Arial"/>
                <w:sz w:val="16"/>
                <w:szCs w:val="16"/>
              </w:rPr>
            </w:pPr>
            <w:r w:rsidRPr="00AC4FBC">
              <w:rPr>
                <w:rFonts w:ascii="Arial" w:hAnsi="Arial"/>
                <w:sz w:val="16"/>
                <w:szCs w:val="16"/>
              </w:rPr>
              <w:t>R5-233577</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5DBB278" w14:textId="534345D5" w:rsidR="009177A5" w:rsidRPr="00AC4FBC" w:rsidRDefault="009177A5" w:rsidP="009177A5">
            <w:pPr>
              <w:rPr>
                <w:rFonts w:ascii="Arial" w:hAnsi="Arial"/>
                <w:sz w:val="16"/>
                <w:szCs w:val="16"/>
              </w:rPr>
            </w:pPr>
            <w:r w:rsidRPr="00AC4FBC">
              <w:rPr>
                <w:rFonts w:ascii="Arial" w:hAnsi="Arial"/>
                <w:sz w:val="16"/>
                <w:szCs w:val="16"/>
              </w:rPr>
              <w:t>1624</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85AA354" w14:textId="56DAE6B3"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18387934" w14:textId="26D15791"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498E6F65" w14:textId="387DA8AD" w:rsidR="009177A5" w:rsidRPr="00AC4FBC" w:rsidRDefault="009177A5" w:rsidP="009177A5">
            <w:pPr>
              <w:rPr>
                <w:rFonts w:ascii="Arial" w:hAnsi="Arial"/>
                <w:sz w:val="16"/>
                <w:szCs w:val="16"/>
              </w:rPr>
            </w:pPr>
            <w:r w:rsidRPr="00AC4FBC">
              <w:rPr>
                <w:rFonts w:ascii="Arial" w:hAnsi="Arial"/>
                <w:sz w:val="16"/>
                <w:szCs w:val="16"/>
              </w:rPr>
              <w:t>Corrections on higher power class indication for EN-DC configuration</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85455AC" w14:textId="77777777" w:rsidR="009177A5" w:rsidRPr="00AC4FBC" w:rsidRDefault="009177A5" w:rsidP="009177A5">
            <w:pPr>
              <w:pStyle w:val="TAL"/>
              <w:rPr>
                <w:sz w:val="16"/>
                <w:szCs w:val="16"/>
              </w:rPr>
            </w:pPr>
            <w:r w:rsidRPr="00AC4FBC">
              <w:rPr>
                <w:sz w:val="16"/>
                <w:szCs w:val="16"/>
              </w:rPr>
              <w:t>17.9.0</w:t>
            </w:r>
          </w:p>
        </w:tc>
      </w:tr>
      <w:tr w:rsidR="009177A5" w:rsidRPr="00AC4FBC" w14:paraId="4134D453"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5FC451B0"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097EB9E3"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5DADF0FC" w14:textId="1084B40B" w:rsidR="009177A5" w:rsidRPr="00AC4FBC" w:rsidRDefault="009177A5" w:rsidP="009177A5">
            <w:pPr>
              <w:rPr>
                <w:rFonts w:ascii="Arial" w:hAnsi="Arial"/>
                <w:sz w:val="16"/>
                <w:szCs w:val="16"/>
              </w:rPr>
            </w:pPr>
            <w:r w:rsidRPr="00AC4FBC">
              <w:rPr>
                <w:rFonts w:ascii="Arial" w:hAnsi="Arial"/>
                <w:sz w:val="16"/>
                <w:szCs w:val="16"/>
              </w:rPr>
              <w:t>R5-233638</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7502E43C" w14:textId="481916CA" w:rsidR="009177A5" w:rsidRPr="00AC4FBC" w:rsidRDefault="009177A5" w:rsidP="009177A5">
            <w:pPr>
              <w:rPr>
                <w:rFonts w:ascii="Arial" w:hAnsi="Arial"/>
                <w:sz w:val="16"/>
                <w:szCs w:val="16"/>
              </w:rPr>
            </w:pPr>
            <w:r w:rsidRPr="00AC4FBC">
              <w:rPr>
                <w:rFonts w:ascii="Arial" w:hAnsi="Arial"/>
                <w:sz w:val="16"/>
                <w:szCs w:val="16"/>
              </w:rPr>
              <w:t>1589</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AFAD932" w14:textId="058C174E"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546B0F55" w14:textId="6A66CF98"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2A380440" w14:textId="2FF07785" w:rsidR="009177A5" w:rsidRPr="00AC4FBC" w:rsidRDefault="009177A5" w:rsidP="009177A5">
            <w:pPr>
              <w:rPr>
                <w:rFonts w:ascii="Arial" w:hAnsi="Arial"/>
                <w:sz w:val="16"/>
                <w:szCs w:val="16"/>
              </w:rPr>
            </w:pPr>
            <w:r w:rsidRPr="00AC4FBC">
              <w:rPr>
                <w:rFonts w:ascii="Arial" w:hAnsi="Arial"/>
                <w:sz w:val="16"/>
                <w:szCs w:val="16"/>
              </w:rPr>
              <w:t>FR2 MUs - Editor notes updates in 38.521-3</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4207D2F5" w14:textId="77777777" w:rsidR="009177A5" w:rsidRPr="00AC4FBC" w:rsidRDefault="009177A5" w:rsidP="009177A5">
            <w:pPr>
              <w:pStyle w:val="TAL"/>
              <w:rPr>
                <w:sz w:val="16"/>
                <w:szCs w:val="16"/>
              </w:rPr>
            </w:pPr>
            <w:r w:rsidRPr="00AC4FBC">
              <w:rPr>
                <w:sz w:val="16"/>
                <w:szCs w:val="16"/>
              </w:rPr>
              <w:t>17.9.0</w:t>
            </w:r>
          </w:p>
        </w:tc>
      </w:tr>
      <w:tr w:rsidR="009177A5" w:rsidRPr="00AC4FBC" w14:paraId="5875D2A7" w14:textId="77777777" w:rsidTr="00AC4FBC">
        <w:tc>
          <w:tcPr>
            <w:tcW w:w="800" w:type="dxa"/>
            <w:tcBorders>
              <w:top w:val="single" w:sz="6" w:space="0" w:color="auto"/>
              <w:left w:val="single" w:sz="6" w:space="0" w:color="auto"/>
              <w:bottom w:val="single" w:sz="6" w:space="0" w:color="auto"/>
              <w:right w:val="single" w:sz="6" w:space="0" w:color="auto"/>
            </w:tcBorders>
            <w:shd w:val="clear" w:color="auto" w:fill="auto"/>
          </w:tcPr>
          <w:p w14:paraId="22C24D65"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clear" w:color="auto" w:fill="auto"/>
          </w:tcPr>
          <w:p w14:paraId="131FDBF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4847002E" w14:textId="4DFBBEBF" w:rsidR="009177A5" w:rsidRPr="00AC4FBC" w:rsidRDefault="009177A5" w:rsidP="009177A5">
            <w:pPr>
              <w:rPr>
                <w:rFonts w:ascii="Arial" w:hAnsi="Arial"/>
                <w:sz w:val="16"/>
                <w:szCs w:val="16"/>
              </w:rPr>
            </w:pPr>
            <w:r w:rsidRPr="00AC4FBC">
              <w:rPr>
                <w:rFonts w:ascii="Arial" w:hAnsi="Arial"/>
                <w:sz w:val="16"/>
                <w:szCs w:val="16"/>
              </w:rPr>
              <w:t>R5-233703</w:t>
            </w:r>
          </w:p>
        </w:tc>
        <w:tc>
          <w:tcPr>
            <w:tcW w:w="567" w:type="dxa"/>
            <w:tcBorders>
              <w:top w:val="single" w:sz="6" w:space="0" w:color="auto"/>
              <w:left w:val="single" w:sz="6" w:space="0" w:color="auto"/>
              <w:bottom w:val="single" w:sz="6" w:space="0" w:color="auto"/>
              <w:right w:val="single" w:sz="6" w:space="0" w:color="auto"/>
            </w:tcBorders>
            <w:shd w:val="clear" w:color="auto" w:fill="auto"/>
          </w:tcPr>
          <w:p w14:paraId="66DEAFF0" w14:textId="0536E645" w:rsidR="009177A5" w:rsidRPr="00AC4FBC" w:rsidRDefault="009177A5" w:rsidP="009177A5">
            <w:pPr>
              <w:rPr>
                <w:rFonts w:ascii="Arial" w:hAnsi="Arial"/>
                <w:sz w:val="16"/>
                <w:szCs w:val="16"/>
              </w:rPr>
            </w:pPr>
            <w:r w:rsidRPr="00AC4FBC">
              <w:rPr>
                <w:rFonts w:ascii="Arial" w:hAnsi="Arial"/>
                <w:sz w:val="16"/>
                <w:szCs w:val="16"/>
              </w:rPr>
              <w:t>1590</w:t>
            </w:r>
          </w:p>
        </w:tc>
        <w:tc>
          <w:tcPr>
            <w:tcW w:w="283" w:type="dxa"/>
            <w:tcBorders>
              <w:top w:val="single" w:sz="6" w:space="0" w:color="auto"/>
              <w:left w:val="single" w:sz="6" w:space="0" w:color="auto"/>
              <w:bottom w:val="single" w:sz="6" w:space="0" w:color="auto"/>
              <w:right w:val="single" w:sz="6" w:space="0" w:color="auto"/>
            </w:tcBorders>
            <w:shd w:val="clear" w:color="auto" w:fill="auto"/>
          </w:tcPr>
          <w:p w14:paraId="0810721E" w14:textId="262C95B2"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clear" w:color="auto" w:fill="auto"/>
          </w:tcPr>
          <w:p w14:paraId="79F699E6" w14:textId="1777A316"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clear" w:color="auto" w:fill="auto"/>
          </w:tcPr>
          <w:p w14:paraId="047B04D2" w14:textId="43BC3C19" w:rsidR="009177A5" w:rsidRPr="00AC4FBC" w:rsidRDefault="009177A5" w:rsidP="009177A5">
            <w:pPr>
              <w:rPr>
                <w:rFonts w:ascii="Arial" w:hAnsi="Arial"/>
                <w:sz w:val="16"/>
                <w:szCs w:val="16"/>
              </w:rPr>
            </w:pPr>
            <w:r w:rsidRPr="00AC4FBC">
              <w:rPr>
                <w:rFonts w:ascii="Arial" w:hAnsi="Arial"/>
                <w:sz w:val="16"/>
                <w:szCs w:val="16"/>
              </w:rPr>
              <w:t>Update PC2 MSD minimum requirements and test requirements for DC_2A_n77A, DC_13A_n77A, and DC_66A_n77A</w:t>
            </w:r>
          </w:p>
        </w:tc>
        <w:tc>
          <w:tcPr>
            <w:tcW w:w="708" w:type="dxa"/>
            <w:tcBorders>
              <w:top w:val="single" w:sz="6" w:space="0" w:color="auto"/>
              <w:left w:val="single" w:sz="6" w:space="0" w:color="auto"/>
              <w:bottom w:val="single" w:sz="6" w:space="0" w:color="auto"/>
              <w:right w:val="single" w:sz="6" w:space="0" w:color="auto"/>
            </w:tcBorders>
            <w:shd w:val="clear" w:color="auto" w:fill="auto"/>
          </w:tcPr>
          <w:p w14:paraId="7E748DEE" w14:textId="77777777" w:rsidR="009177A5" w:rsidRPr="00AC4FBC" w:rsidRDefault="009177A5" w:rsidP="009177A5">
            <w:pPr>
              <w:pStyle w:val="TAL"/>
              <w:rPr>
                <w:sz w:val="16"/>
                <w:szCs w:val="16"/>
              </w:rPr>
            </w:pPr>
            <w:r w:rsidRPr="00AC4FBC">
              <w:rPr>
                <w:sz w:val="16"/>
                <w:szCs w:val="16"/>
              </w:rPr>
              <w:t>17.9.0</w:t>
            </w:r>
          </w:p>
        </w:tc>
      </w:tr>
      <w:tr w:rsidR="009177A5" w:rsidRPr="00AC4FBC" w14:paraId="74C31EC3"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3B1F3FC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EEA2C"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CA5FE4" w14:textId="4DD185EE" w:rsidR="009177A5" w:rsidRPr="00AC4FBC" w:rsidRDefault="009177A5" w:rsidP="009177A5">
            <w:pPr>
              <w:rPr>
                <w:rFonts w:ascii="Arial" w:hAnsi="Arial"/>
                <w:sz w:val="16"/>
                <w:szCs w:val="16"/>
              </w:rPr>
            </w:pPr>
            <w:r w:rsidRPr="00AC4FBC">
              <w:rPr>
                <w:rFonts w:ascii="Arial" w:hAnsi="Arial"/>
                <w:sz w:val="16"/>
                <w:szCs w:val="16"/>
              </w:rPr>
              <w:t>R5-233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99BA" w14:textId="63B8392A" w:rsidR="009177A5" w:rsidRPr="00AC4FBC" w:rsidRDefault="009177A5" w:rsidP="009177A5">
            <w:pPr>
              <w:rPr>
                <w:rFonts w:ascii="Arial" w:hAnsi="Arial"/>
                <w:sz w:val="16"/>
                <w:szCs w:val="16"/>
              </w:rPr>
            </w:pPr>
            <w:r w:rsidRPr="00AC4FBC">
              <w:rPr>
                <w:rFonts w:ascii="Arial" w:hAnsi="Arial"/>
                <w:sz w:val="16"/>
                <w:szCs w:val="16"/>
              </w:rPr>
              <w:t>1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8F3DA1" w14:textId="2D75E69C"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C00C9" w14:textId="1F1CCD29"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6FACE" w14:textId="516E6873" w:rsidR="009177A5" w:rsidRPr="00AC4FBC" w:rsidRDefault="009177A5" w:rsidP="009177A5">
            <w:pPr>
              <w:rPr>
                <w:rFonts w:ascii="Arial" w:hAnsi="Arial"/>
                <w:sz w:val="16"/>
                <w:szCs w:val="16"/>
              </w:rPr>
            </w:pPr>
            <w:r w:rsidRPr="00AC4FBC">
              <w:rPr>
                <w:rFonts w:ascii="Arial" w:hAnsi="Arial"/>
                <w:sz w:val="16"/>
                <w:szCs w:val="16"/>
              </w:rPr>
              <w:t>NSA beam correspondence test applicability inconsistent with SA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09E3C" w14:textId="77777777" w:rsidR="009177A5" w:rsidRPr="00AC4FBC" w:rsidRDefault="009177A5" w:rsidP="009177A5">
            <w:pPr>
              <w:pStyle w:val="TAL"/>
              <w:rPr>
                <w:sz w:val="16"/>
                <w:szCs w:val="16"/>
              </w:rPr>
            </w:pPr>
            <w:r w:rsidRPr="00AC4FBC">
              <w:rPr>
                <w:sz w:val="16"/>
                <w:szCs w:val="16"/>
              </w:rPr>
              <w:t>17.9.0</w:t>
            </w:r>
          </w:p>
        </w:tc>
      </w:tr>
      <w:tr w:rsidR="009177A5" w:rsidRPr="00AC4FBC" w14:paraId="43FCB994" w14:textId="77777777" w:rsidTr="00EB3AED">
        <w:tc>
          <w:tcPr>
            <w:tcW w:w="800" w:type="dxa"/>
            <w:tcBorders>
              <w:top w:val="single" w:sz="6" w:space="0" w:color="auto"/>
              <w:left w:val="single" w:sz="6" w:space="0" w:color="auto"/>
              <w:bottom w:val="single" w:sz="6" w:space="0" w:color="auto"/>
              <w:right w:val="single" w:sz="6" w:space="0" w:color="auto"/>
            </w:tcBorders>
            <w:shd w:val="solid" w:color="FFFFFF" w:fill="auto"/>
          </w:tcPr>
          <w:p w14:paraId="7C801D2A" w14:textId="77777777" w:rsidR="009177A5" w:rsidRPr="00AC4FBC" w:rsidRDefault="009177A5" w:rsidP="009177A5">
            <w:pPr>
              <w:pStyle w:val="TAL"/>
              <w:rPr>
                <w:sz w:val="16"/>
                <w:szCs w:val="16"/>
              </w:rPr>
            </w:pPr>
            <w:r w:rsidRPr="00AC4FBC">
              <w:rPr>
                <w:sz w:val="16"/>
                <w:szCs w:val="16"/>
              </w:rPr>
              <w:t>2023-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EBDE0D" w14:textId="77777777" w:rsidR="009177A5" w:rsidRPr="00AC4FBC" w:rsidRDefault="009177A5" w:rsidP="009177A5">
            <w:pPr>
              <w:pStyle w:val="TAL"/>
              <w:rPr>
                <w:sz w:val="16"/>
                <w:szCs w:val="16"/>
              </w:rPr>
            </w:pPr>
            <w:r w:rsidRPr="00AC4FBC">
              <w:rPr>
                <w:sz w:val="16"/>
                <w:szCs w:val="16"/>
              </w:rPr>
              <w:t>RAN#10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B2740F" w14:textId="7A0BEA34" w:rsidR="009177A5" w:rsidRPr="00AC4FBC" w:rsidRDefault="009177A5" w:rsidP="009177A5">
            <w:pPr>
              <w:rPr>
                <w:rFonts w:ascii="Arial" w:hAnsi="Arial"/>
                <w:sz w:val="16"/>
                <w:szCs w:val="16"/>
              </w:rPr>
            </w:pPr>
            <w:r w:rsidRPr="00AC4FBC">
              <w:rPr>
                <w:rFonts w:ascii="Arial" w:hAnsi="Arial"/>
                <w:sz w:val="16"/>
                <w:szCs w:val="16"/>
              </w:rPr>
              <w:t>R5-233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B4D67" w14:textId="2EF7533F" w:rsidR="009177A5" w:rsidRPr="00AC4FBC" w:rsidRDefault="009177A5" w:rsidP="009177A5">
            <w:pPr>
              <w:rPr>
                <w:rFonts w:ascii="Arial" w:hAnsi="Arial"/>
                <w:sz w:val="16"/>
                <w:szCs w:val="16"/>
              </w:rPr>
            </w:pPr>
            <w:r w:rsidRPr="00AC4FBC">
              <w:rPr>
                <w:rFonts w:ascii="Arial" w:hAnsi="Arial"/>
                <w:sz w:val="16"/>
                <w:szCs w:val="16"/>
              </w:rPr>
              <w:t>1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515C1" w14:textId="614157F3" w:rsidR="009177A5" w:rsidRPr="00AC4FBC" w:rsidRDefault="009177A5" w:rsidP="009177A5">
            <w:pPr>
              <w:rPr>
                <w:rFonts w:ascii="Arial" w:hAnsi="Arial"/>
                <w:sz w:val="16"/>
                <w:szCs w:val="16"/>
              </w:rPr>
            </w:pPr>
            <w:r w:rsidRPr="00AC4FBC">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03C79" w14:textId="22D7EABB" w:rsidR="009177A5" w:rsidRPr="00AC4FBC" w:rsidRDefault="009177A5" w:rsidP="009177A5">
            <w:pPr>
              <w:pStyle w:val="TAL"/>
              <w:rPr>
                <w:sz w:val="16"/>
                <w:szCs w:val="16"/>
              </w:rPr>
            </w:pPr>
            <w:r w:rsidRPr="00AC4FBC">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CA524" w14:textId="77AD5C4C" w:rsidR="009177A5" w:rsidRPr="00AC4FBC" w:rsidRDefault="009177A5" w:rsidP="009177A5">
            <w:pPr>
              <w:rPr>
                <w:rFonts w:ascii="Arial" w:hAnsi="Arial"/>
                <w:sz w:val="16"/>
                <w:szCs w:val="16"/>
              </w:rPr>
            </w:pPr>
            <w:r w:rsidRPr="00AC4FBC">
              <w:rPr>
                <w:rFonts w:ascii="Arial" w:hAnsi="Arial"/>
                <w:sz w:val="16"/>
                <w:szCs w:val="16"/>
              </w:rPr>
              <w:t>Correction to 6.2B.4.1.3 configured output power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83A98" w14:textId="77777777" w:rsidR="009177A5" w:rsidRPr="00AC4FBC" w:rsidRDefault="009177A5" w:rsidP="009177A5">
            <w:pPr>
              <w:pStyle w:val="TAL"/>
              <w:rPr>
                <w:sz w:val="16"/>
                <w:szCs w:val="16"/>
              </w:rPr>
            </w:pPr>
            <w:r w:rsidRPr="00AC4FBC">
              <w:rPr>
                <w:sz w:val="16"/>
                <w:szCs w:val="16"/>
              </w:rPr>
              <w:t>17.9.0</w:t>
            </w:r>
          </w:p>
        </w:tc>
      </w:tr>
      <w:tr w:rsidR="006A1A6B" w:rsidRPr="006A1A6B" w14:paraId="7924550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B94E2D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D0764D"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575A63" w14:textId="70AFE3D9" w:rsidR="006A1A6B" w:rsidRPr="00F67E43" w:rsidRDefault="006A1A6B" w:rsidP="006A1A6B">
            <w:pPr>
              <w:rPr>
                <w:rFonts w:ascii="Arial" w:hAnsi="Arial"/>
                <w:sz w:val="16"/>
                <w:szCs w:val="16"/>
              </w:rPr>
            </w:pPr>
            <w:r w:rsidRPr="006A1A6B">
              <w:rPr>
                <w:rFonts w:ascii="Arial" w:hAnsi="Arial"/>
                <w:sz w:val="16"/>
                <w:szCs w:val="16"/>
              </w:rPr>
              <w:t>R5-2340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336FE4" w14:textId="27E89526" w:rsidR="006A1A6B" w:rsidRPr="00F67E43" w:rsidRDefault="006A1A6B" w:rsidP="006A1A6B">
            <w:pPr>
              <w:rPr>
                <w:rFonts w:ascii="Arial" w:hAnsi="Arial"/>
                <w:sz w:val="16"/>
                <w:szCs w:val="16"/>
              </w:rPr>
            </w:pPr>
            <w:r w:rsidRPr="006A1A6B">
              <w:rPr>
                <w:rFonts w:ascii="Arial" w:hAnsi="Arial"/>
                <w:sz w:val="16"/>
                <w:szCs w:val="16"/>
              </w:rPr>
              <w:t>1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85531" w14:textId="64C3BCCC"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C93110" w14:textId="4FD7F100"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6BFAD3" w14:textId="6065558B" w:rsidR="006A1A6B" w:rsidRPr="00F67E43" w:rsidRDefault="006A1A6B" w:rsidP="006A1A6B">
            <w:pPr>
              <w:rPr>
                <w:rFonts w:ascii="Arial" w:hAnsi="Arial"/>
                <w:sz w:val="16"/>
                <w:szCs w:val="16"/>
              </w:rPr>
            </w:pPr>
            <w:r w:rsidRPr="006A1A6B">
              <w:rPr>
                <w:rFonts w:ascii="Arial" w:hAnsi="Arial"/>
                <w:sz w:val="16"/>
                <w:szCs w:val="16"/>
              </w:rPr>
              <w:t>Correction to ref sense configuration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2131E" w14:textId="27DC8BC4"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C119983"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EB478AB"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63CD2"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D81223" w14:textId="26C4F6B7" w:rsidR="006A1A6B" w:rsidRPr="00F67E43" w:rsidRDefault="006A1A6B" w:rsidP="006A1A6B">
            <w:pPr>
              <w:rPr>
                <w:rFonts w:ascii="Arial" w:hAnsi="Arial"/>
                <w:sz w:val="16"/>
                <w:szCs w:val="16"/>
              </w:rPr>
            </w:pPr>
            <w:r w:rsidRPr="006A1A6B">
              <w:rPr>
                <w:rFonts w:ascii="Arial" w:hAnsi="Arial"/>
                <w:sz w:val="16"/>
                <w:szCs w:val="16"/>
              </w:rPr>
              <w:t>R5-234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CBE5A" w14:textId="43CC14AC" w:rsidR="006A1A6B" w:rsidRPr="00F67E43" w:rsidRDefault="006A1A6B" w:rsidP="006A1A6B">
            <w:pPr>
              <w:rPr>
                <w:rFonts w:ascii="Arial" w:hAnsi="Arial"/>
                <w:sz w:val="16"/>
                <w:szCs w:val="16"/>
              </w:rPr>
            </w:pPr>
            <w:r w:rsidRPr="006A1A6B">
              <w:rPr>
                <w:rFonts w:ascii="Arial" w:hAnsi="Arial"/>
                <w:sz w:val="16"/>
                <w:szCs w:val="16"/>
              </w:rPr>
              <w:t>1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5F6347" w14:textId="083CBAAB"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079CD" w14:textId="3DDA53C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FD939A" w14:textId="63E76078" w:rsidR="006A1A6B" w:rsidRPr="00F67E43" w:rsidRDefault="006A1A6B" w:rsidP="006A1A6B">
            <w:pPr>
              <w:rPr>
                <w:rFonts w:ascii="Arial" w:hAnsi="Arial"/>
                <w:sz w:val="16"/>
                <w:szCs w:val="16"/>
              </w:rPr>
            </w:pPr>
            <w:r w:rsidRPr="006A1A6B">
              <w:rPr>
                <w:rFonts w:ascii="Arial" w:hAnsi="Arial"/>
                <w:sz w:val="16"/>
                <w:szCs w:val="16"/>
              </w:rPr>
              <w:t>Update 6.2B.4.2.3.1 for DC_48A_n4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4449A"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7D0B08DA"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EF12B4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173FBA"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4AE18" w14:textId="6D39A01F" w:rsidR="006A1A6B" w:rsidRPr="00F67E43" w:rsidRDefault="006A1A6B" w:rsidP="006A1A6B">
            <w:pPr>
              <w:rPr>
                <w:rFonts w:ascii="Arial" w:hAnsi="Arial"/>
                <w:sz w:val="16"/>
                <w:szCs w:val="16"/>
              </w:rPr>
            </w:pPr>
            <w:r w:rsidRPr="006A1A6B">
              <w:rPr>
                <w:rFonts w:ascii="Arial" w:hAnsi="Arial"/>
                <w:sz w:val="16"/>
                <w:szCs w:val="16"/>
              </w:rPr>
              <w:t>R5-234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79B5F" w14:textId="20562C33" w:rsidR="006A1A6B" w:rsidRPr="00F67E43" w:rsidRDefault="006A1A6B" w:rsidP="006A1A6B">
            <w:pPr>
              <w:rPr>
                <w:rFonts w:ascii="Arial" w:hAnsi="Arial"/>
                <w:sz w:val="16"/>
                <w:szCs w:val="16"/>
              </w:rPr>
            </w:pPr>
            <w:r w:rsidRPr="006A1A6B">
              <w:rPr>
                <w:rFonts w:ascii="Arial" w:hAnsi="Arial"/>
                <w:sz w:val="16"/>
                <w:szCs w:val="16"/>
              </w:rPr>
              <w:t>1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A05E62" w14:textId="4F295F1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1AB65" w14:textId="4BFAD50A"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91AB5" w14:textId="6CC3C61F" w:rsidR="006A1A6B" w:rsidRPr="00F67E43" w:rsidRDefault="006A1A6B" w:rsidP="006A1A6B">
            <w:pPr>
              <w:rPr>
                <w:rFonts w:ascii="Arial" w:hAnsi="Arial"/>
                <w:sz w:val="16"/>
                <w:szCs w:val="16"/>
              </w:rPr>
            </w:pPr>
            <w:r w:rsidRPr="006A1A6B">
              <w:rPr>
                <w:rFonts w:ascii="Arial" w:hAnsi="Arial"/>
                <w:sz w:val="16"/>
                <w:szCs w:val="16"/>
              </w:rPr>
              <w:t>Update 6.2B.1.3 for DC_48A_n4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F2638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FC57C8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04D932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3FF7D"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D2599" w14:textId="56C0B6B4" w:rsidR="006A1A6B" w:rsidRPr="00F67E43" w:rsidRDefault="006A1A6B" w:rsidP="006A1A6B">
            <w:pPr>
              <w:rPr>
                <w:rFonts w:ascii="Arial" w:hAnsi="Arial"/>
                <w:sz w:val="16"/>
                <w:szCs w:val="16"/>
              </w:rPr>
            </w:pPr>
            <w:r w:rsidRPr="006A1A6B">
              <w:rPr>
                <w:rFonts w:ascii="Arial" w:hAnsi="Arial"/>
                <w:sz w:val="16"/>
                <w:szCs w:val="16"/>
              </w:rPr>
              <w:t>R5-234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80F84" w14:textId="53250C70" w:rsidR="006A1A6B" w:rsidRPr="00F67E43" w:rsidRDefault="006A1A6B" w:rsidP="006A1A6B">
            <w:pPr>
              <w:rPr>
                <w:rFonts w:ascii="Arial" w:hAnsi="Arial"/>
                <w:sz w:val="16"/>
                <w:szCs w:val="16"/>
              </w:rPr>
            </w:pPr>
            <w:r w:rsidRPr="006A1A6B">
              <w:rPr>
                <w:rFonts w:ascii="Arial" w:hAnsi="Arial"/>
                <w:sz w:val="16"/>
                <w:szCs w:val="16"/>
              </w:rPr>
              <w:t>1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D7DF85" w14:textId="7064D867"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A6BD5F" w14:textId="05F4E365"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BBA6FF" w14:textId="35D08616" w:rsidR="006A1A6B" w:rsidRPr="00F67E43" w:rsidRDefault="006A1A6B" w:rsidP="006A1A6B">
            <w:pPr>
              <w:rPr>
                <w:rFonts w:ascii="Arial" w:hAnsi="Arial"/>
                <w:sz w:val="16"/>
                <w:szCs w:val="16"/>
              </w:rPr>
            </w:pPr>
            <w:r w:rsidRPr="006A1A6B">
              <w:rPr>
                <w:rFonts w:ascii="Arial" w:hAnsi="Arial"/>
                <w:sz w:val="16"/>
                <w:szCs w:val="16"/>
              </w:rPr>
              <w:t>Update Ch5 for DC_48A_n4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27B65"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3449478"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E0A5E75"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67695"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0284A" w14:textId="0F97B597" w:rsidR="006A1A6B" w:rsidRPr="00F67E43" w:rsidRDefault="006A1A6B" w:rsidP="006A1A6B">
            <w:pPr>
              <w:rPr>
                <w:rFonts w:ascii="Arial" w:hAnsi="Arial"/>
                <w:sz w:val="16"/>
                <w:szCs w:val="16"/>
              </w:rPr>
            </w:pPr>
            <w:r w:rsidRPr="006A1A6B">
              <w:rPr>
                <w:rFonts w:ascii="Arial" w:hAnsi="Arial"/>
                <w:sz w:val="16"/>
                <w:szCs w:val="16"/>
              </w:rPr>
              <w:t>R5-234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689E2" w14:textId="5891A038" w:rsidR="006A1A6B" w:rsidRPr="00F67E43" w:rsidRDefault="006A1A6B" w:rsidP="006A1A6B">
            <w:pPr>
              <w:rPr>
                <w:rFonts w:ascii="Arial" w:hAnsi="Arial"/>
                <w:sz w:val="16"/>
                <w:szCs w:val="16"/>
              </w:rPr>
            </w:pPr>
            <w:r w:rsidRPr="006A1A6B">
              <w:rPr>
                <w:rFonts w:ascii="Arial" w:hAnsi="Arial"/>
                <w:sz w:val="16"/>
                <w:szCs w:val="16"/>
              </w:rPr>
              <w:t>1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C46544" w14:textId="07EBB1F0"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DA417" w14:textId="7DED84E0"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3CDDA6" w14:textId="3B62FEAB" w:rsidR="006A1A6B" w:rsidRPr="00F67E43" w:rsidRDefault="006A1A6B" w:rsidP="006A1A6B">
            <w:pPr>
              <w:rPr>
                <w:rFonts w:ascii="Arial" w:hAnsi="Arial"/>
                <w:sz w:val="16"/>
                <w:szCs w:val="16"/>
              </w:rPr>
            </w:pPr>
            <w:r w:rsidRPr="006A1A6B">
              <w:rPr>
                <w:rFonts w:ascii="Arial" w:hAnsi="Arial"/>
                <w:sz w:val="16"/>
                <w:szCs w:val="16"/>
              </w:rPr>
              <w:t>Correction of reference sensitivity test point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0FF43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1C1474B"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69805A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1EDAF8"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35879" w14:textId="4A1E2AC3" w:rsidR="006A1A6B" w:rsidRPr="00F67E43" w:rsidRDefault="006A1A6B" w:rsidP="006A1A6B">
            <w:pPr>
              <w:rPr>
                <w:rFonts w:ascii="Arial" w:hAnsi="Arial"/>
                <w:sz w:val="16"/>
                <w:szCs w:val="16"/>
              </w:rPr>
            </w:pPr>
            <w:r w:rsidRPr="006A1A6B">
              <w:rPr>
                <w:rFonts w:ascii="Arial" w:hAnsi="Arial"/>
                <w:sz w:val="16"/>
                <w:szCs w:val="16"/>
              </w:rPr>
              <w:t>R5-2341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2607E1" w14:textId="18CF642C" w:rsidR="006A1A6B" w:rsidRPr="00F67E43" w:rsidRDefault="006A1A6B" w:rsidP="006A1A6B">
            <w:pPr>
              <w:rPr>
                <w:rFonts w:ascii="Arial" w:hAnsi="Arial"/>
                <w:sz w:val="16"/>
                <w:szCs w:val="16"/>
              </w:rPr>
            </w:pPr>
            <w:r w:rsidRPr="006A1A6B">
              <w:rPr>
                <w:rFonts w:ascii="Arial" w:hAnsi="Arial"/>
                <w:sz w:val="16"/>
                <w:szCs w:val="16"/>
              </w:rPr>
              <w:t>1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090832" w14:textId="04C9429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C4E9D" w14:textId="26546C9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0BEF7" w14:textId="66AEAE8C" w:rsidR="006A1A6B" w:rsidRPr="00F67E43" w:rsidRDefault="006A1A6B" w:rsidP="006A1A6B">
            <w:pPr>
              <w:rPr>
                <w:rFonts w:ascii="Arial" w:hAnsi="Arial"/>
                <w:sz w:val="16"/>
                <w:szCs w:val="16"/>
              </w:rPr>
            </w:pPr>
            <w:r w:rsidRPr="006A1A6B">
              <w:rPr>
                <w:rFonts w:ascii="Arial" w:hAnsi="Arial"/>
                <w:sz w:val="16"/>
                <w:szCs w:val="16"/>
              </w:rPr>
              <w:t>Correction for NSA band combo DC_7A_n71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AF314"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3A1A7AD"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357639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956B5A"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45C6D" w14:textId="025B4A91" w:rsidR="006A1A6B" w:rsidRPr="00F67E43" w:rsidRDefault="006A1A6B" w:rsidP="006A1A6B">
            <w:pPr>
              <w:rPr>
                <w:rFonts w:ascii="Arial" w:hAnsi="Arial"/>
                <w:sz w:val="16"/>
                <w:szCs w:val="16"/>
              </w:rPr>
            </w:pPr>
            <w:r w:rsidRPr="006A1A6B">
              <w:rPr>
                <w:rFonts w:ascii="Arial" w:hAnsi="Arial"/>
                <w:sz w:val="16"/>
                <w:szCs w:val="16"/>
              </w:rPr>
              <w:t>R5-2341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A7752" w14:textId="5934E263" w:rsidR="006A1A6B" w:rsidRPr="00F67E43" w:rsidRDefault="006A1A6B" w:rsidP="006A1A6B">
            <w:pPr>
              <w:rPr>
                <w:rFonts w:ascii="Arial" w:hAnsi="Arial"/>
                <w:sz w:val="16"/>
                <w:szCs w:val="16"/>
              </w:rPr>
            </w:pPr>
            <w:r w:rsidRPr="006A1A6B">
              <w:rPr>
                <w:rFonts w:ascii="Arial" w:hAnsi="Arial"/>
                <w:sz w:val="16"/>
                <w:szCs w:val="16"/>
              </w:rPr>
              <w:t>1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067B2" w14:textId="4739EB7A"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F6F3F9" w14:textId="18D6EE86"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FA8F44" w14:textId="6407A0E1" w:rsidR="006A1A6B" w:rsidRPr="00F67E43" w:rsidRDefault="006A1A6B" w:rsidP="006A1A6B">
            <w:pPr>
              <w:rPr>
                <w:rFonts w:ascii="Arial" w:hAnsi="Arial"/>
                <w:sz w:val="16"/>
                <w:szCs w:val="16"/>
              </w:rPr>
            </w:pPr>
            <w:r w:rsidRPr="006A1A6B">
              <w:rPr>
                <w:rFonts w:ascii="Arial" w:hAnsi="Arial"/>
                <w:sz w:val="16"/>
                <w:szCs w:val="16"/>
              </w:rPr>
              <w:t>Correction for NSA band combos DC_19A_n77A and DC_1A_n77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70E8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7189B646"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9762344"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3C537"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219CD4" w14:textId="03485A59" w:rsidR="006A1A6B" w:rsidRPr="00F67E43" w:rsidRDefault="006A1A6B" w:rsidP="006A1A6B">
            <w:pPr>
              <w:rPr>
                <w:rFonts w:ascii="Arial" w:hAnsi="Arial"/>
                <w:sz w:val="16"/>
                <w:szCs w:val="16"/>
              </w:rPr>
            </w:pPr>
            <w:r w:rsidRPr="006A1A6B">
              <w:rPr>
                <w:rFonts w:ascii="Arial" w:hAnsi="Arial"/>
                <w:sz w:val="16"/>
                <w:szCs w:val="16"/>
              </w:rPr>
              <w:t>R5-234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A66A7" w14:textId="18BA0150" w:rsidR="006A1A6B" w:rsidRPr="00F67E43" w:rsidRDefault="006A1A6B" w:rsidP="006A1A6B">
            <w:pPr>
              <w:rPr>
                <w:rFonts w:ascii="Arial" w:hAnsi="Arial"/>
                <w:sz w:val="16"/>
                <w:szCs w:val="16"/>
              </w:rPr>
            </w:pPr>
            <w:r w:rsidRPr="006A1A6B">
              <w:rPr>
                <w:rFonts w:ascii="Arial" w:hAnsi="Arial"/>
                <w:sz w:val="16"/>
                <w:szCs w:val="16"/>
              </w:rPr>
              <w:t>1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0F567" w14:textId="194ED55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233700" w14:textId="20A0C4C6"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01D8E2" w14:textId="70936238" w:rsidR="006A1A6B" w:rsidRPr="00F67E43" w:rsidRDefault="006A1A6B" w:rsidP="006A1A6B">
            <w:pPr>
              <w:rPr>
                <w:rFonts w:ascii="Arial" w:hAnsi="Arial"/>
                <w:sz w:val="16"/>
                <w:szCs w:val="16"/>
              </w:rPr>
            </w:pPr>
            <w:r w:rsidRPr="006A1A6B">
              <w:rPr>
                <w:rFonts w:ascii="Arial" w:hAnsi="Arial"/>
                <w:sz w:val="16"/>
                <w:szCs w:val="16"/>
              </w:rPr>
              <w:t>Update the Initial Conditions of 6.3B.x and 6.4B.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A46C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64C9AF9"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6CC46C0"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C30126"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1000FF" w14:textId="09BEA842" w:rsidR="006A1A6B" w:rsidRPr="00F67E43" w:rsidRDefault="006A1A6B" w:rsidP="006A1A6B">
            <w:pPr>
              <w:rPr>
                <w:rFonts w:ascii="Arial" w:hAnsi="Arial"/>
                <w:sz w:val="16"/>
                <w:szCs w:val="16"/>
              </w:rPr>
            </w:pPr>
            <w:r w:rsidRPr="006A1A6B">
              <w:rPr>
                <w:rFonts w:ascii="Arial" w:hAnsi="Arial"/>
                <w:sz w:val="16"/>
                <w:szCs w:val="16"/>
              </w:rPr>
              <w:t>R5-2345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030995" w14:textId="4F6BF29F" w:rsidR="006A1A6B" w:rsidRPr="00F67E43" w:rsidRDefault="006A1A6B" w:rsidP="006A1A6B">
            <w:pPr>
              <w:rPr>
                <w:rFonts w:ascii="Arial" w:hAnsi="Arial"/>
                <w:sz w:val="16"/>
                <w:szCs w:val="16"/>
              </w:rPr>
            </w:pPr>
            <w:r w:rsidRPr="006A1A6B">
              <w:rPr>
                <w:rFonts w:ascii="Arial" w:hAnsi="Arial"/>
                <w:sz w:val="16"/>
                <w:szCs w:val="16"/>
              </w:rPr>
              <w:t>1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375E5" w14:textId="06BA87A9"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E80B8" w14:textId="557CD89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3D0B55" w14:textId="6CF41382" w:rsidR="006A1A6B" w:rsidRPr="00F67E43" w:rsidRDefault="006A1A6B" w:rsidP="006A1A6B">
            <w:pPr>
              <w:rPr>
                <w:rFonts w:ascii="Arial" w:hAnsi="Arial"/>
                <w:sz w:val="16"/>
                <w:szCs w:val="16"/>
              </w:rPr>
            </w:pPr>
            <w:r w:rsidRPr="006A1A6B">
              <w:rPr>
                <w:rFonts w:ascii="Arial" w:hAnsi="Arial"/>
                <w:sz w:val="16"/>
                <w:szCs w:val="16"/>
              </w:rPr>
              <w:t>Update to R15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8725B"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4A403B5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276FB5F4"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A4087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E67BC0" w14:textId="72499E9F" w:rsidR="006A1A6B" w:rsidRPr="00F67E43" w:rsidRDefault="006A1A6B" w:rsidP="006A1A6B">
            <w:pPr>
              <w:rPr>
                <w:rFonts w:ascii="Arial" w:hAnsi="Arial"/>
                <w:sz w:val="16"/>
                <w:szCs w:val="16"/>
              </w:rPr>
            </w:pPr>
            <w:r w:rsidRPr="006A1A6B">
              <w:rPr>
                <w:rFonts w:ascii="Arial" w:hAnsi="Arial"/>
                <w:sz w:val="16"/>
                <w:szCs w:val="16"/>
              </w:rPr>
              <w:t>R5-2347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265483" w14:textId="4F0927B8" w:rsidR="006A1A6B" w:rsidRPr="00F67E43" w:rsidRDefault="006A1A6B" w:rsidP="006A1A6B">
            <w:pPr>
              <w:rPr>
                <w:rFonts w:ascii="Arial" w:hAnsi="Arial"/>
                <w:sz w:val="16"/>
                <w:szCs w:val="16"/>
              </w:rPr>
            </w:pPr>
            <w:r w:rsidRPr="006A1A6B">
              <w:rPr>
                <w:rFonts w:ascii="Arial" w:hAnsi="Arial"/>
                <w:sz w:val="16"/>
                <w:szCs w:val="16"/>
              </w:rPr>
              <w:t>1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4DE50" w14:textId="64CFC41A"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169CB" w14:textId="36F99F8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547C92" w14:textId="2F46B0C8" w:rsidR="006A1A6B" w:rsidRPr="00AC2491" w:rsidRDefault="006A1A6B" w:rsidP="006A1A6B">
            <w:pPr>
              <w:rPr>
                <w:rFonts w:ascii="Arial" w:hAnsi="Arial"/>
                <w:sz w:val="16"/>
                <w:szCs w:val="16"/>
              </w:rPr>
            </w:pPr>
            <w:r w:rsidRPr="00AC2491">
              <w:rPr>
                <w:rFonts w:ascii="Arial" w:hAnsi="Arial"/>
                <w:sz w:val="16"/>
                <w:szCs w:val="16"/>
              </w:rPr>
              <w:t>Addition of new test case 6.4B.2.4.3_1.4 In-band Emissions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BAF1F"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AA1F1C8"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E45C832"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1E0E03"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C7FDA" w14:textId="0D572A40" w:rsidR="006A1A6B" w:rsidRPr="00F67E43" w:rsidRDefault="006A1A6B" w:rsidP="006A1A6B">
            <w:pPr>
              <w:rPr>
                <w:rFonts w:ascii="Arial" w:hAnsi="Arial"/>
                <w:sz w:val="16"/>
                <w:szCs w:val="16"/>
              </w:rPr>
            </w:pPr>
            <w:r w:rsidRPr="006A1A6B">
              <w:rPr>
                <w:rFonts w:ascii="Arial" w:hAnsi="Arial"/>
                <w:sz w:val="16"/>
                <w:szCs w:val="16"/>
              </w:rPr>
              <w:t>R5-234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91A437" w14:textId="1394E552" w:rsidR="006A1A6B" w:rsidRPr="00F67E43" w:rsidRDefault="006A1A6B" w:rsidP="006A1A6B">
            <w:pPr>
              <w:rPr>
                <w:rFonts w:ascii="Arial" w:hAnsi="Arial"/>
                <w:sz w:val="16"/>
                <w:szCs w:val="16"/>
              </w:rPr>
            </w:pPr>
            <w:r w:rsidRPr="006A1A6B">
              <w:rPr>
                <w:rFonts w:ascii="Arial" w:hAnsi="Arial"/>
                <w:sz w:val="16"/>
                <w:szCs w:val="16"/>
              </w:rPr>
              <w:t>16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5998A" w14:textId="511EF376"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F00885" w14:textId="54992AA2"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839170" w14:textId="6FDD9B40" w:rsidR="006A1A6B" w:rsidRPr="00AC2491" w:rsidRDefault="006A1A6B" w:rsidP="006A1A6B">
            <w:pPr>
              <w:rPr>
                <w:rFonts w:ascii="Arial" w:hAnsi="Arial"/>
                <w:sz w:val="16"/>
                <w:szCs w:val="16"/>
              </w:rPr>
            </w:pPr>
            <w:r w:rsidRPr="00AC2491">
              <w:rPr>
                <w:rFonts w:ascii="Arial" w:hAnsi="Arial"/>
                <w:sz w:val="16"/>
                <w:szCs w:val="16"/>
              </w:rPr>
              <w:t>Addition of new test case 6.4B.2.4.3_1.5 In-band Emissions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6F353B"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F7E9CD9"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3D7B56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58385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774E36" w14:textId="63FC9DA8" w:rsidR="006A1A6B" w:rsidRPr="00F67E43" w:rsidRDefault="006A1A6B" w:rsidP="006A1A6B">
            <w:pPr>
              <w:rPr>
                <w:rFonts w:ascii="Arial" w:hAnsi="Arial"/>
                <w:sz w:val="16"/>
                <w:szCs w:val="16"/>
              </w:rPr>
            </w:pPr>
            <w:r w:rsidRPr="006A1A6B">
              <w:rPr>
                <w:rFonts w:ascii="Arial" w:hAnsi="Arial"/>
                <w:sz w:val="16"/>
                <w:szCs w:val="16"/>
              </w:rPr>
              <w:t>R5-234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001BD8" w14:textId="517CA867" w:rsidR="006A1A6B" w:rsidRPr="00F67E43" w:rsidRDefault="006A1A6B" w:rsidP="006A1A6B">
            <w:pPr>
              <w:rPr>
                <w:rFonts w:ascii="Arial" w:hAnsi="Arial"/>
                <w:sz w:val="16"/>
                <w:szCs w:val="16"/>
              </w:rPr>
            </w:pPr>
            <w:r w:rsidRPr="006A1A6B">
              <w:rPr>
                <w:rFonts w:ascii="Arial" w:hAnsi="Arial"/>
                <w:sz w:val="16"/>
                <w:szCs w:val="16"/>
              </w:rPr>
              <w:t>16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93071" w14:textId="0254A011"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044C5F" w14:textId="60AFA5F2"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F2B2E1" w14:textId="60BDB23C" w:rsidR="006A1A6B" w:rsidRPr="00F67E43" w:rsidRDefault="006A1A6B" w:rsidP="006A1A6B">
            <w:pPr>
              <w:rPr>
                <w:rFonts w:ascii="Arial" w:hAnsi="Arial"/>
                <w:sz w:val="16"/>
                <w:szCs w:val="16"/>
              </w:rPr>
            </w:pPr>
            <w:r w:rsidRPr="006A1A6B">
              <w:rPr>
                <w:rFonts w:ascii="Arial" w:hAnsi="Arial"/>
                <w:sz w:val="16"/>
                <w:szCs w:val="16"/>
              </w:rPr>
              <w:t>Update of higher power limit requirement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C51776"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11785B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08538C7"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E003D4"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FFDE8B" w14:textId="6D393003" w:rsidR="006A1A6B" w:rsidRPr="00F67E43" w:rsidRDefault="006A1A6B" w:rsidP="006A1A6B">
            <w:pPr>
              <w:rPr>
                <w:rFonts w:ascii="Arial" w:hAnsi="Arial"/>
                <w:sz w:val="16"/>
                <w:szCs w:val="16"/>
              </w:rPr>
            </w:pPr>
            <w:r w:rsidRPr="006A1A6B">
              <w:rPr>
                <w:rFonts w:ascii="Arial" w:hAnsi="Arial"/>
                <w:sz w:val="16"/>
                <w:szCs w:val="16"/>
              </w:rPr>
              <w:t>R5-2349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093E28" w14:textId="7A4FFD84" w:rsidR="006A1A6B" w:rsidRPr="00F67E43" w:rsidRDefault="006A1A6B" w:rsidP="006A1A6B">
            <w:pPr>
              <w:rPr>
                <w:rFonts w:ascii="Arial" w:hAnsi="Arial"/>
                <w:sz w:val="16"/>
                <w:szCs w:val="16"/>
              </w:rPr>
            </w:pPr>
            <w:r w:rsidRPr="006A1A6B">
              <w:rPr>
                <w:rFonts w:ascii="Arial" w:hAnsi="Arial"/>
                <w:sz w:val="16"/>
                <w:szCs w:val="16"/>
              </w:rPr>
              <w:t>1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A25F33" w14:textId="2DFCF4CC"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AD2C3" w14:textId="53A14E8F"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45543" w14:textId="02F9921E" w:rsidR="006A1A6B" w:rsidRPr="00F67E43" w:rsidRDefault="006A1A6B" w:rsidP="006A1A6B">
            <w:pPr>
              <w:rPr>
                <w:rFonts w:ascii="Arial" w:hAnsi="Arial"/>
                <w:sz w:val="16"/>
                <w:szCs w:val="16"/>
              </w:rPr>
            </w:pPr>
            <w:r w:rsidRPr="006A1A6B">
              <w:rPr>
                <w:rFonts w:ascii="Arial" w:hAnsi="Arial"/>
                <w:sz w:val="16"/>
                <w:szCs w:val="16"/>
              </w:rPr>
              <w:t>Correction to message exception in EVM test case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A7BDB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CC38935"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1F1F6ED"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9AB139"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8DAA5B" w14:textId="45F3D834" w:rsidR="006A1A6B" w:rsidRPr="00F67E43" w:rsidRDefault="006A1A6B" w:rsidP="006A1A6B">
            <w:pPr>
              <w:rPr>
                <w:rFonts w:ascii="Arial" w:hAnsi="Arial"/>
                <w:sz w:val="16"/>
                <w:szCs w:val="16"/>
              </w:rPr>
            </w:pPr>
            <w:r w:rsidRPr="006A1A6B">
              <w:rPr>
                <w:rFonts w:ascii="Arial" w:hAnsi="Arial"/>
                <w:sz w:val="16"/>
                <w:szCs w:val="16"/>
              </w:rPr>
              <w:t>R5-234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D25F2" w14:textId="033953F5" w:rsidR="006A1A6B" w:rsidRPr="00F67E43" w:rsidRDefault="006A1A6B" w:rsidP="006A1A6B">
            <w:pPr>
              <w:rPr>
                <w:rFonts w:ascii="Arial" w:hAnsi="Arial"/>
                <w:sz w:val="16"/>
                <w:szCs w:val="16"/>
              </w:rPr>
            </w:pPr>
            <w:r w:rsidRPr="006A1A6B">
              <w:rPr>
                <w:rFonts w:ascii="Arial" w:hAnsi="Arial"/>
                <w:sz w:val="16"/>
                <w:szCs w:val="16"/>
              </w:rPr>
              <w:t>1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59A4A" w14:textId="1B28D590"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CFFDE" w14:textId="7533489B"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A0D293" w14:textId="04304D49" w:rsidR="006A1A6B" w:rsidRPr="00F67E43" w:rsidRDefault="006A1A6B" w:rsidP="006A1A6B">
            <w:pPr>
              <w:rPr>
                <w:rFonts w:ascii="Arial" w:hAnsi="Arial"/>
                <w:sz w:val="16"/>
                <w:szCs w:val="16"/>
              </w:rPr>
            </w:pPr>
            <w:r w:rsidRPr="006A1A6B">
              <w:rPr>
                <w:rFonts w:ascii="Arial" w:hAnsi="Arial"/>
                <w:sz w:val="16"/>
                <w:szCs w:val="16"/>
              </w:rPr>
              <w:t>Editorial correction to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BB0CA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30481E9"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0BF832B"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17B115"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F14FC3" w14:textId="36BA1922" w:rsidR="006A1A6B" w:rsidRPr="00F67E43" w:rsidRDefault="006A1A6B" w:rsidP="006A1A6B">
            <w:pPr>
              <w:rPr>
                <w:rFonts w:ascii="Arial" w:hAnsi="Arial"/>
                <w:sz w:val="16"/>
                <w:szCs w:val="16"/>
              </w:rPr>
            </w:pPr>
            <w:r w:rsidRPr="006A1A6B">
              <w:rPr>
                <w:rFonts w:ascii="Arial" w:hAnsi="Arial"/>
                <w:sz w:val="16"/>
                <w:szCs w:val="16"/>
              </w:rPr>
              <w:t>R5-235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DEF0A" w14:textId="6FF53D0F" w:rsidR="006A1A6B" w:rsidRPr="00F67E43" w:rsidRDefault="006A1A6B" w:rsidP="006A1A6B">
            <w:pPr>
              <w:rPr>
                <w:rFonts w:ascii="Arial" w:hAnsi="Arial"/>
                <w:sz w:val="16"/>
                <w:szCs w:val="16"/>
              </w:rPr>
            </w:pPr>
            <w:r w:rsidRPr="006A1A6B">
              <w:rPr>
                <w:rFonts w:ascii="Arial" w:hAnsi="Arial"/>
                <w:sz w:val="16"/>
                <w:szCs w:val="16"/>
              </w:rPr>
              <w:t>1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182E92" w14:textId="27E26B8F"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F6C01" w14:textId="56E33F1F"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9F61D2" w14:textId="58598FFC" w:rsidR="006A1A6B" w:rsidRPr="00F67E43" w:rsidRDefault="006A1A6B" w:rsidP="006A1A6B">
            <w:pPr>
              <w:rPr>
                <w:rFonts w:ascii="Arial" w:hAnsi="Arial"/>
                <w:sz w:val="16"/>
                <w:szCs w:val="16"/>
              </w:rPr>
            </w:pPr>
            <w:r w:rsidRPr="006A1A6B">
              <w:rPr>
                <w:rFonts w:ascii="Arial" w:hAnsi="Arial"/>
                <w:sz w:val="16"/>
                <w:szCs w:val="16"/>
              </w:rPr>
              <w:t>Correction to referred clause number of CADC MOP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867B8"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F3C2102"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619B84C"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00496"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7CEB8C" w14:textId="1C6309D1" w:rsidR="006A1A6B" w:rsidRPr="00F67E43" w:rsidRDefault="006A1A6B" w:rsidP="006A1A6B">
            <w:pPr>
              <w:rPr>
                <w:rFonts w:ascii="Arial" w:hAnsi="Arial"/>
                <w:sz w:val="16"/>
                <w:szCs w:val="16"/>
              </w:rPr>
            </w:pPr>
            <w:r w:rsidRPr="006A1A6B">
              <w:rPr>
                <w:rFonts w:ascii="Arial" w:hAnsi="Arial"/>
                <w:sz w:val="16"/>
                <w:szCs w:val="16"/>
              </w:rPr>
              <w:t>R5-2351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6539C4" w14:textId="097A2282" w:rsidR="006A1A6B" w:rsidRPr="00F67E43" w:rsidRDefault="006A1A6B" w:rsidP="006A1A6B">
            <w:pPr>
              <w:rPr>
                <w:rFonts w:ascii="Arial" w:hAnsi="Arial"/>
                <w:sz w:val="16"/>
                <w:szCs w:val="16"/>
              </w:rPr>
            </w:pPr>
            <w:r w:rsidRPr="006A1A6B">
              <w:rPr>
                <w:rFonts w:ascii="Arial" w:hAnsi="Arial"/>
                <w:sz w:val="16"/>
                <w:szCs w:val="16"/>
              </w:rPr>
              <w:t>1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66013A" w14:textId="35CDDD06"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49CC90" w14:textId="13166781"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397685" w14:textId="2D8E7931" w:rsidR="006A1A6B" w:rsidRPr="00F67E43" w:rsidRDefault="006A1A6B" w:rsidP="006A1A6B">
            <w:pPr>
              <w:rPr>
                <w:rFonts w:ascii="Arial" w:hAnsi="Arial"/>
                <w:sz w:val="16"/>
                <w:szCs w:val="16"/>
              </w:rPr>
            </w:pPr>
            <w:r w:rsidRPr="006A1A6B">
              <w:rPr>
                <w:rFonts w:ascii="Arial" w:hAnsi="Arial"/>
                <w:sz w:val="16"/>
                <w:szCs w:val="16"/>
              </w:rPr>
              <w:t>Correction of Refsens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84ADBA"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7835FC38"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981D6CA"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9D893"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966D66" w14:textId="1E7C4FF3" w:rsidR="006A1A6B" w:rsidRPr="00F67E43" w:rsidRDefault="006A1A6B" w:rsidP="006A1A6B">
            <w:pPr>
              <w:rPr>
                <w:rFonts w:ascii="Arial" w:hAnsi="Arial"/>
                <w:sz w:val="16"/>
                <w:szCs w:val="16"/>
              </w:rPr>
            </w:pPr>
            <w:r w:rsidRPr="006A1A6B">
              <w:rPr>
                <w:rFonts w:ascii="Arial" w:hAnsi="Arial"/>
                <w:sz w:val="16"/>
                <w:szCs w:val="16"/>
              </w:rPr>
              <w:t>R5-235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EFAE68" w14:textId="1A9693DA" w:rsidR="006A1A6B" w:rsidRPr="00F67E43" w:rsidRDefault="006A1A6B" w:rsidP="006A1A6B">
            <w:pPr>
              <w:rPr>
                <w:rFonts w:ascii="Arial" w:hAnsi="Arial"/>
                <w:sz w:val="16"/>
                <w:szCs w:val="16"/>
              </w:rPr>
            </w:pPr>
            <w:r w:rsidRPr="006A1A6B">
              <w:rPr>
                <w:rFonts w:ascii="Arial" w:hAnsi="Arial"/>
                <w:sz w:val="16"/>
                <w:szCs w:val="16"/>
              </w:rPr>
              <w:t>16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02A925" w14:textId="70C5ED17"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FB05C" w14:textId="5D8D741C"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BD6A93" w14:textId="27D162D8" w:rsidR="006A1A6B" w:rsidRPr="00F67E43" w:rsidRDefault="006A1A6B" w:rsidP="006A1A6B">
            <w:pPr>
              <w:rPr>
                <w:rFonts w:ascii="Arial" w:hAnsi="Arial"/>
                <w:sz w:val="16"/>
                <w:szCs w:val="16"/>
              </w:rPr>
            </w:pPr>
            <w:r w:rsidRPr="006A1A6B">
              <w:rPr>
                <w:rFonts w:ascii="Arial" w:hAnsi="Arial"/>
                <w:sz w:val="16"/>
                <w:szCs w:val="16"/>
              </w:rPr>
              <w:t>Editorial correction of Refsens for Rel-16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AE693D"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5C77EFB0"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F4855C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0AC08"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A493D5" w14:textId="2213D986" w:rsidR="006A1A6B" w:rsidRPr="00F67E43" w:rsidRDefault="006A1A6B" w:rsidP="006A1A6B">
            <w:pPr>
              <w:rPr>
                <w:rFonts w:ascii="Arial" w:hAnsi="Arial"/>
                <w:sz w:val="16"/>
                <w:szCs w:val="16"/>
              </w:rPr>
            </w:pPr>
            <w:r w:rsidRPr="006A1A6B">
              <w:rPr>
                <w:rFonts w:ascii="Arial" w:hAnsi="Arial"/>
                <w:sz w:val="16"/>
                <w:szCs w:val="16"/>
              </w:rPr>
              <w:t>R5-2352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C845EA" w14:textId="672DAF96" w:rsidR="006A1A6B" w:rsidRPr="00F67E43" w:rsidRDefault="006A1A6B" w:rsidP="006A1A6B">
            <w:pPr>
              <w:rPr>
                <w:rFonts w:ascii="Arial" w:hAnsi="Arial"/>
                <w:sz w:val="16"/>
                <w:szCs w:val="16"/>
              </w:rPr>
            </w:pPr>
            <w:r w:rsidRPr="006A1A6B">
              <w:rPr>
                <w:rFonts w:ascii="Arial" w:hAnsi="Arial"/>
                <w:sz w:val="16"/>
                <w:szCs w:val="16"/>
              </w:rPr>
              <w:t>1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2F25CE" w14:textId="07720BC6"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A3D28" w14:textId="030B100B"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9901E5" w14:textId="24D2D230" w:rsidR="006A1A6B" w:rsidRPr="00F67E43" w:rsidRDefault="006A1A6B" w:rsidP="006A1A6B">
            <w:pPr>
              <w:rPr>
                <w:rFonts w:ascii="Arial" w:hAnsi="Arial"/>
                <w:sz w:val="16"/>
                <w:szCs w:val="16"/>
              </w:rPr>
            </w:pPr>
            <w:r w:rsidRPr="006A1A6B">
              <w:rPr>
                <w:rFonts w:ascii="Arial" w:hAnsi="Arial"/>
                <w:sz w:val="16"/>
                <w:szCs w:val="16"/>
              </w:rPr>
              <w:t>Correction to title of 6.2B.1.4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EA8A47"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048E87F"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79FABE0"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9189D8"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61D24E" w14:textId="6E8C9EA7" w:rsidR="006A1A6B" w:rsidRPr="00F67E43" w:rsidRDefault="006A1A6B" w:rsidP="006A1A6B">
            <w:pPr>
              <w:rPr>
                <w:rFonts w:ascii="Arial" w:hAnsi="Arial"/>
                <w:sz w:val="16"/>
                <w:szCs w:val="16"/>
              </w:rPr>
            </w:pPr>
            <w:r w:rsidRPr="006A1A6B">
              <w:rPr>
                <w:rFonts w:ascii="Arial" w:hAnsi="Arial"/>
                <w:sz w:val="16"/>
                <w:szCs w:val="16"/>
              </w:rPr>
              <w:t>R5-2352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9B9B" w14:textId="0FD40F95" w:rsidR="006A1A6B" w:rsidRPr="00F67E43" w:rsidRDefault="006A1A6B" w:rsidP="006A1A6B">
            <w:pPr>
              <w:rPr>
                <w:rFonts w:ascii="Arial" w:hAnsi="Arial"/>
                <w:sz w:val="16"/>
                <w:szCs w:val="16"/>
              </w:rPr>
            </w:pPr>
            <w:r w:rsidRPr="006A1A6B">
              <w:rPr>
                <w:rFonts w:ascii="Arial" w:hAnsi="Arial"/>
                <w:sz w:val="16"/>
                <w:szCs w:val="16"/>
              </w:rPr>
              <w:t>1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755AA" w14:textId="57DEF974" w:rsidR="006A1A6B" w:rsidRPr="00F67E43" w:rsidRDefault="006A1A6B" w:rsidP="006A1A6B">
            <w:pPr>
              <w:rPr>
                <w:rFonts w:ascii="Arial" w:hAnsi="Arial"/>
                <w:sz w:val="16"/>
                <w:szCs w:val="16"/>
              </w:rPr>
            </w:pPr>
            <w:r w:rsidRPr="006A1A6B">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E1D43" w14:textId="5626AFB9"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B53B8B" w14:textId="2433FD44" w:rsidR="006A1A6B" w:rsidRPr="00F67E43" w:rsidRDefault="006A1A6B" w:rsidP="006A1A6B">
            <w:pPr>
              <w:rPr>
                <w:rFonts w:ascii="Arial" w:hAnsi="Arial"/>
                <w:sz w:val="16"/>
                <w:szCs w:val="16"/>
              </w:rPr>
            </w:pPr>
            <w:r w:rsidRPr="006A1A6B">
              <w:rPr>
                <w:rFonts w:ascii="Arial" w:hAnsi="Arial"/>
                <w:sz w:val="16"/>
                <w:szCs w:val="16"/>
              </w:rPr>
              <w:t>Updated to editors note for EN-DC FR2 TC completion stat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9F511"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689E816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72BFABF5"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34BD8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58CBA1" w14:textId="189ABF3F" w:rsidR="006A1A6B" w:rsidRPr="00F67E43" w:rsidRDefault="006A1A6B" w:rsidP="006A1A6B">
            <w:pPr>
              <w:rPr>
                <w:rFonts w:ascii="Arial" w:hAnsi="Arial"/>
                <w:sz w:val="16"/>
                <w:szCs w:val="16"/>
              </w:rPr>
            </w:pPr>
            <w:r w:rsidRPr="006A1A6B">
              <w:rPr>
                <w:rFonts w:ascii="Arial" w:hAnsi="Arial"/>
                <w:sz w:val="16"/>
                <w:szCs w:val="16"/>
              </w:rPr>
              <w:t>R5-2356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88733" w14:textId="3ECB3ADC" w:rsidR="006A1A6B" w:rsidRPr="00F67E43" w:rsidRDefault="006A1A6B" w:rsidP="006A1A6B">
            <w:pPr>
              <w:rPr>
                <w:rFonts w:ascii="Arial" w:hAnsi="Arial"/>
                <w:sz w:val="16"/>
                <w:szCs w:val="16"/>
              </w:rPr>
            </w:pPr>
            <w:r w:rsidRPr="006A1A6B">
              <w:rPr>
                <w:rFonts w:ascii="Arial" w:hAnsi="Arial"/>
                <w:sz w:val="16"/>
                <w:szCs w:val="16"/>
              </w:rPr>
              <w:t>1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793B4" w14:textId="6254C2BF"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AA5AFA" w14:textId="2A4F824D"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70E297" w14:textId="7DD4A3E0" w:rsidR="006A1A6B" w:rsidRPr="00F67E43" w:rsidRDefault="006A1A6B" w:rsidP="006A1A6B">
            <w:pPr>
              <w:rPr>
                <w:rFonts w:ascii="Arial" w:hAnsi="Arial"/>
                <w:sz w:val="16"/>
                <w:szCs w:val="16"/>
              </w:rPr>
            </w:pPr>
            <w:r w:rsidRPr="006A1A6B">
              <w:rPr>
                <w:rFonts w:ascii="Arial" w:hAnsi="Arial"/>
                <w:sz w:val="16"/>
                <w:szCs w:val="16"/>
              </w:rPr>
              <w:t>Editorial correction of UE co-existence Inter-band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B1966C"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6C9F6CC"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C2B3A1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167BE"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D5AB82" w14:textId="03A7912F" w:rsidR="006A1A6B" w:rsidRPr="00F67E43" w:rsidRDefault="006A1A6B" w:rsidP="006A1A6B">
            <w:pPr>
              <w:rPr>
                <w:rFonts w:ascii="Arial" w:hAnsi="Arial"/>
                <w:sz w:val="16"/>
                <w:szCs w:val="16"/>
              </w:rPr>
            </w:pPr>
            <w:r w:rsidRPr="006A1A6B">
              <w:rPr>
                <w:rFonts w:ascii="Arial" w:hAnsi="Arial"/>
                <w:sz w:val="16"/>
                <w:szCs w:val="16"/>
              </w:rPr>
              <w:t>R5-235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2158A5" w14:textId="76ABD993" w:rsidR="006A1A6B" w:rsidRPr="00F67E43" w:rsidRDefault="006A1A6B" w:rsidP="006A1A6B">
            <w:pPr>
              <w:rPr>
                <w:rFonts w:ascii="Arial" w:hAnsi="Arial"/>
                <w:sz w:val="16"/>
                <w:szCs w:val="16"/>
              </w:rPr>
            </w:pPr>
            <w:r w:rsidRPr="006A1A6B">
              <w:rPr>
                <w:rFonts w:ascii="Arial" w:hAnsi="Arial"/>
                <w:sz w:val="16"/>
                <w:szCs w:val="16"/>
              </w:rPr>
              <w:t>1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2712F" w14:textId="1AF0702B"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CE2BE" w14:textId="026B0CB7"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2359E8" w14:textId="483DDA57" w:rsidR="006A1A6B" w:rsidRPr="00F67E43" w:rsidRDefault="006A1A6B" w:rsidP="006A1A6B">
            <w:pPr>
              <w:rPr>
                <w:rFonts w:ascii="Arial" w:hAnsi="Arial"/>
                <w:sz w:val="16"/>
                <w:szCs w:val="16"/>
              </w:rPr>
            </w:pPr>
            <w:r w:rsidRPr="006A1A6B">
              <w:rPr>
                <w:rFonts w:ascii="Arial" w:hAnsi="Arial"/>
                <w:sz w:val="16"/>
                <w:szCs w:val="16"/>
              </w:rPr>
              <w:t>Correction for NSA band combo DC_14A_n77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CECAE"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786AF7C"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9A6C09F"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3841C5"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3FEA45" w14:textId="4E795B84" w:rsidR="006A1A6B" w:rsidRPr="00F67E43" w:rsidRDefault="006A1A6B" w:rsidP="006A1A6B">
            <w:pPr>
              <w:rPr>
                <w:rFonts w:ascii="Arial" w:hAnsi="Arial"/>
                <w:sz w:val="16"/>
                <w:szCs w:val="16"/>
              </w:rPr>
            </w:pPr>
            <w:r w:rsidRPr="006A1A6B">
              <w:rPr>
                <w:rFonts w:ascii="Arial" w:hAnsi="Arial"/>
                <w:sz w:val="16"/>
                <w:szCs w:val="16"/>
              </w:rPr>
              <w:t>R5-23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0B52C0" w14:textId="4E1F2500" w:rsidR="006A1A6B" w:rsidRPr="00F67E43" w:rsidRDefault="006A1A6B" w:rsidP="006A1A6B">
            <w:pPr>
              <w:rPr>
                <w:rFonts w:ascii="Arial" w:hAnsi="Arial"/>
                <w:sz w:val="16"/>
                <w:szCs w:val="16"/>
              </w:rPr>
            </w:pPr>
            <w:r w:rsidRPr="006A1A6B">
              <w:rPr>
                <w:rFonts w:ascii="Arial" w:hAnsi="Arial"/>
                <w:sz w:val="16"/>
                <w:szCs w:val="16"/>
              </w:rPr>
              <w:t>16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268FD" w14:textId="44D342CC"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29891" w14:textId="2C12E5B5"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13A04E" w14:textId="534F2CDF" w:rsidR="006A1A6B" w:rsidRPr="00F67E43" w:rsidRDefault="006A1A6B" w:rsidP="006A1A6B">
            <w:pPr>
              <w:rPr>
                <w:rFonts w:ascii="Arial" w:hAnsi="Arial"/>
                <w:sz w:val="16"/>
                <w:szCs w:val="16"/>
              </w:rPr>
            </w:pPr>
            <w:r w:rsidRPr="006A1A6B">
              <w:rPr>
                <w:rFonts w:ascii="Arial" w:hAnsi="Arial"/>
                <w:sz w:val="16"/>
                <w:szCs w:val="16"/>
              </w:rPr>
              <w:t>Corrections on cross-band isolation MSD for the more than 2 bands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F9C1ED"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86A2BD2"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F42828D"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9706C3"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EB0869" w14:textId="20B8AD93" w:rsidR="006A1A6B" w:rsidRPr="00F67E43" w:rsidRDefault="006A1A6B" w:rsidP="006A1A6B">
            <w:pPr>
              <w:rPr>
                <w:rFonts w:ascii="Arial" w:hAnsi="Arial"/>
                <w:sz w:val="16"/>
                <w:szCs w:val="16"/>
              </w:rPr>
            </w:pPr>
            <w:r w:rsidRPr="006A1A6B">
              <w:rPr>
                <w:rFonts w:ascii="Arial" w:hAnsi="Arial"/>
                <w:sz w:val="16"/>
                <w:szCs w:val="16"/>
              </w:rPr>
              <w:t>R5-235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E6603" w14:textId="50635C71" w:rsidR="006A1A6B" w:rsidRPr="00F67E43" w:rsidRDefault="006A1A6B" w:rsidP="006A1A6B">
            <w:pPr>
              <w:rPr>
                <w:rFonts w:ascii="Arial" w:hAnsi="Arial"/>
                <w:sz w:val="16"/>
                <w:szCs w:val="16"/>
              </w:rPr>
            </w:pPr>
            <w:r w:rsidRPr="006A1A6B">
              <w:rPr>
                <w:rFonts w:ascii="Arial" w:hAnsi="Arial"/>
                <w:sz w:val="16"/>
                <w:szCs w:val="16"/>
              </w:rPr>
              <w:t>1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8C279B" w14:textId="7F3DCDE0"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826B9" w14:textId="5CAF8153"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5250A2" w14:textId="09831F54" w:rsidR="006A1A6B" w:rsidRPr="00F67E43" w:rsidRDefault="006A1A6B" w:rsidP="006A1A6B">
            <w:pPr>
              <w:rPr>
                <w:rFonts w:ascii="Arial" w:hAnsi="Arial"/>
                <w:sz w:val="16"/>
                <w:szCs w:val="16"/>
              </w:rPr>
            </w:pPr>
            <w:r w:rsidRPr="006A1A6B">
              <w:rPr>
                <w:rFonts w:ascii="Arial" w:hAnsi="Arial"/>
                <w:sz w:val="16"/>
                <w:szCs w:val="16"/>
              </w:rPr>
              <w:t>Corrections on test requirements for MSD due to dual uplink for R15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EC575B"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35B8854"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938C44D"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CF8994"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DDB0CF" w14:textId="67E792FA" w:rsidR="006A1A6B" w:rsidRPr="00F67E43" w:rsidRDefault="006A1A6B" w:rsidP="006A1A6B">
            <w:pPr>
              <w:rPr>
                <w:rFonts w:ascii="Arial" w:hAnsi="Arial"/>
                <w:sz w:val="16"/>
                <w:szCs w:val="16"/>
              </w:rPr>
            </w:pPr>
            <w:r w:rsidRPr="006A1A6B">
              <w:rPr>
                <w:rFonts w:ascii="Arial" w:hAnsi="Arial"/>
                <w:sz w:val="16"/>
                <w:szCs w:val="16"/>
              </w:rPr>
              <w:t>R5-235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D4B7F6" w14:textId="4EAE73F7" w:rsidR="006A1A6B" w:rsidRPr="00F67E43" w:rsidRDefault="006A1A6B" w:rsidP="006A1A6B">
            <w:pPr>
              <w:rPr>
                <w:rFonts w:ascii="Arial" w:hAnsi="Arial"/>
                <w:sz w:val="16"/>
                <w:szCs w:val="16"/>
              </w:rPr>
            </w:pPr>
            <w:r w:rsidRPr="006A1A6B">
              <w:rPr>
                <w:rFonts w:ascii="Arial" w:hAnsi="Arial"/>
                <w:sz w:val="16"/>
                <w:szCs w:val="16"/>
              </w:rPr>
              <w:t>1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22C23" w14:textId="420445AD"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42E67" w14:textId="31AA0413"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F510A4" w14:textId="1B39DC02" w:rsidR="006A1A6B" w:rsidRPr="00F67E43" w:rsidRDefault="006A1A6B" w:rsidP="006A1A6B">
            <w:pPr>
              <w:rPr>
                <w:rFonts w:ascii="Arial" w:hAnsi="Arial"/>
                <w:sz w:val="16"/>
                <w:szCs w:val="16"/>
              </w:rPr>
            </w:pPr>
            <w:r w:rsidRPr="006A1A6B">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C3AA5"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3962AA31"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3EF076EE"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F6F30"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295F67" w14:textId="39FE71F6" w:rsidR="006A1A6B" w:rsidRPr="00F67E43" w:rsidRDefault="006A1A6B" w:rsidP="006A1A6B">
            <w:pPr>
              <w:rPr>
                <w:rFonts w:ascii="Arial" w:hAnsi="Arial"/>
                <w:sz w:val="16"/>
                <w:szCs w:val="16"/>
              </w:rPr>
            </w:pPr>
            <w:r w:rsidRPr="006A1A6B">
              <w:rPr>
                <w:rFonts w:ascii="Arial" w:hAnsi="Arial"/>
                <w:sz w:val="16"/>
                <w:szCs w:val="16"/>
              </w:rPr>
              <w:t>R5-235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3DB987" w14:textId="43249F6C" w:rsidR="006A1A6B" w:rsidRPr="00F67E43" w:rsidRDefault="006A1A6B" w:rsidP="006A1A6B">
            <w:pPr>
              <w:rPr>
                <w:rFonts w:ascii="Arial" w:hAnsi="Arial"/>
                <w:sz w:val="16"/>
                <w:szCs w:val="16"/>
              </w:rPr>
            </w:pPr>
            <w:r w:rsidRPr="006A1A6B">
              <w:rPr>
                <w:rFonts w:ascii="Arial" w:hAnsi="Arial"/>
                <w:sz w:val="16"/>
                <w:szCs w:val="16"/>
              </w:rPr>
              <w:t>1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0331FC" w14:textId="23A322C5"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A13E07" w14:textId="0960C3C6"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D57633" w14:textId="1AD21F9B" w:rsidR="006A1A6B" w:rsidRPr="00F67E43" w:rsidRDefault="006A1A6B" w:rsidP="006A1A6B">
            <w:pPr>
              <w:rPr>
                <w:rFonts w:ascii="Arial" w:hAnsi="Arial"/>
                <w:sz w:val="16"/>
                <w:szCs w:val="16"/>
              </w:rPr>
            </w:pPr>
            <w:r w:rsidRPr="006A1A6B">
              <w:rPr>
                <w:rFonts w:ascii="Arial" w:hAnsi="Arial"/>
                <w:sz w:val="16"/>
                <w:szCs w:val="16"/>
              </w:rPr>
              <w:t>Update 7.3B.2.0 for DC_48A_n4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244C54"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4F3DF82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B850C18"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2DA33F"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DCA060" w14:textId="7166CED8" w:rsidR="006A1A6B" w:rsidRPr="00F67E43" w:rsidRDefault="006A1A6B" w:rsidP="006A1A6B">
            <w:pPr>
              <w:rPr>
                <w:rFonts w:ascii="Arial" w:hAnsi="Arial"/>
                <w:sz w:val="16"/>
                <w:szCs w:val="16"/>
              </w:rPr>
            </w:pPr>
            <w:r w:rsidRPr="006A1A6B">
              <w:rPr>
                <w:rFonts w:ascii="Arial" w:hAnsi="Arial"/>
                <w:sz w:val="16"/>
                <w:szCs w:val="16"/>
              </w:rPr>
              <w:t>R5-235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013959" w14:textId="0B7FDCFE" w:rsidR="006A1A6B" w:rsidRPr="00F67E43" w:rsidRDefault="006A1A6B" w:rsidP="006A1A6B">
            <w:pPr>
              <w:rPr>
                <w:rFonts w:ascii="Arial" w:hAnsi="Arial"/>
                <w:sz w:val="16"/>
                <w:szCs w:val="16"/>
              </w:rPr>
            </w:pPr>
            <w:r w:rsidRPr="006A1A6B">
              <w:rPr>
                <w:rFonts w:ascii="Arial" w:hAnsi="Arial"/>
                <w:sz w:val="16"/>
                <w:szCs w:val="16"/>
              </w:rPr>
              <w:t>1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01E731" w14:textId="197586BB"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F372A" w14:textId="41862250"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42378" w14:textId="1EBBEFC1" w:rsidR="006A1A6B" w:rsidRPr="00F67E43" w:rsidRDefault="006A1A6B" w:rsidP="006A1A6B">
            <w:pPr>
              <w:rPr>
                <w:rFonts w:ascii="Arial" w:hAnsi="Arial"/>
                <w:sz w:val="16"/>
                <w:szCs w:val="16"/>
              </w:rPr>
            </w:pPr>
            <w:r w:rsidRPr="006A1A6B">
              <w:rPr>
                <w:rFonts w:ascii="Arial" w:hAnsi="Arial"/>
                <w:sz w:val="16"/>
                <w:szCs w:val="16"/>
              </w:rPr>
              <w:t>Update of EIRP with UL-Gaps test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18AF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1CD8ED7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A1A7D36" w14:textId="77777777" w:rsidR="006A1A6B" w:rsidRPr="00F67E43" w:rsidRDefault="006A1A6B" w:rsidP="006A1A6B">
            <w:pPr>
              <w:pStyle w:val="TAL"/>
              <w:rPr>
                <w:sz w:val="16"/>
                <w:szCs w:val="16"/>
              </w:rPr>
            </w:pPr>
            <w:r w:rsidRPr="00F67E43">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426DB7" w14:textId="77777777" w:rsidR="006A1A6B" w:rsidRPr="00F67E43" w:rsidRDefault="006A1A6B" w:rsidP="006A1A6B">
            <w:pPr>
              <w:pStyle w:val="TAL"/>
              <w:rPr>
                <w:sz w:val="16"/>
                <w:szCs w:val="16"/>
              </w:rPr>
            </w:pPr>
            <w:r w:rsidRPr="00F67E43">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7CAF1" w14:textId="101A2491" w:rsidR="006A1A6B" w:rsidRPr="00F67E43" w:rsidRDefault="006A1A6B" w:rsidP="006A1A6B">
            <w:pPr>
              <w:rPr>
                <w:rFonts w:ascii="Arial" w:hAnsi="Arial"/>
                <w:sz w:val="16"/>
                <w:szCs w:val="16"/>
              </w:rPr>
            </w:pPr>
            <w:r w:rsidRPr="006A1A6B">
              <w:rPr>
                <w:rFonts w:ascii="Arial" w:hAnsi="Arial"/>
                <w:sz w:val="16"/>
                <w:szCs w:val="16"/>
              </w:rPr>
              <w:t>R5-235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B141A2" w14:textId="7C18CBEE" w:rsidR="006A1A6B" w:rsidRPr="00F67E43" w:rsidRDefault="006A1A6B" w:rsidP="006A1A6B">
            <w:pPr>
              <w:rPr>
                <w:rFonts w:ascii="Arial" w:hAnsi="Arial"/>
                <w:sz w:val="16"/>
                <w:szCs w:val="16"/>
              </w:rPr>
            </w:pPr>
            <w:r w:rsidRPr="006A1A6B">
              <w:rPr>
                <w:rFonts w:ascii="Arial" w:hAnsi="Arial"/>
                <w:sz w:val="16"/>
                <w:szCs w:val="16"/>
              </w:rPr>
              <w:t>1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2FEBFE" w14:textId="65724701" w:rsidR="006A1A6B" w:rsidRPr="00F67E43" w:rsidRDefault="006A1A6B" w:rsidP="006A1A6B">
            <w:pPr>
              <w:rPr>
                <w:rFonts w:ascii="Arial" w:hAnsi="Arial"/>
                <w:sz w:val="16"/>
                <w:szCs w:val="16"/>
              </w:rPr>
            </w:pPr>
            <w:r w:rsidRPr="006A1A6B">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7120" w14:textId="5FE60287" w:rsidR="006A1A6B" w:rsidRPr="00F67E43" w:rsidRDefault="006A1A6B" w:rsidP="006A1A6B">
            <w:pPr>
              <w:pStyle w:val="TAL"/>
              <w:rPr>
                <w:sz w:val="16"/>
                <w:szCs w:val="16"/>
              </w:rPr>
            </w:pPr>
            <w:r w:rsidRPr="006A1A6B">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69AA39" w14:textId="58624216" w:rsidR="006A1A6B" w:rsidRPr="00F67E43" w:rsidRDefault="006A1A6B" w:rsidP="006A1A6B">
            <w:pPr>
              <w:rPr>
                <w:rFonts w:ascii="Arial" w:hAnsi="Arial"/>
                <w:sz w:val="16"/>
                <w:szCs w:val="16"/>
              </w:rPr>
            </w:pPr>
            <w:r w:rsidRPr="006A1A6B">
              <w:rPr>
                <w:rFonts w:ascii="Arial" w:hAnsi="Arial"/>
                <w:sz w:val="16"/>
                <w:szCs w:val="16"/>
              </w:rPr>
              <w:t>FR2 MUs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B41F20" w14:textId="77777777" w:rsidR="006A1A6B" w:rsidRPr="00F67E43" w:rsidRDefault="006A1A6B" w:rsidP="006A1A6B">
            <w:pPr>
              <w:pStyle w:val="TAL"/>
              <w:rPr>
                <w:sz w:val="16"/>
                <w:szCs w:val="16"/>
              </w:rPr>
            </w:pPr>
            <w:r w:rsidRPr="00F67E43">
              <w:rPr>
                <w:sz w:val="16"/>
                <w:szCs w:val="16"/>
              </w:rPr>
              <w:t>17.</w:t>
            </w:r>
            <w:r>
              <w:rPr>
                <w:sz w:val="16"/>
                <w:szCs w:val="16"/>
              </w:rPr>
              <w:t>10</w:t>
            </w:r>
            <w:r w:rsidRPr="00F67E43">
              <w:rPr>
                <w:sz w:val="16"/>
                <w:szCs w:val="16"/>
              </w:rPr>
              <w:t>.0</w:t>
            </w:r>
          </w:p>
        </w:tc>
      </w:tr>
      <w:tr w:rsidR="006A1A6B" w:rsidRPr="006A1A6B" w14:paraId="04DC51D5"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5F5399E"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B05844"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6D178" w14:textId="55F977F6" w:rsidR="006A1A6B" w:rsidRPr="00AC2491" w:rsidRDefault="006A1A6B" w:rsidP="006A1A6B">
            <w:pPr>
              <w:rPr>
                <w:rFonts w:ascii="Arial" w:hAnsi="Arial"/>
                <w:sz w:val="16"/>
                <w:szCs w:val="16"/>
              </w:rPr>
            </w:pPr>
            <w:r w:rsidRPr="00AC2491">
              <w:rPr>
                <w:rFonts w:ascii="Arial" w:hAnsi="Arial"/>
                <w:sz w:val="16"/>
                <w:szCs w:val="16"/>
              </w:rPr>
              <w:t>R5-235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E94E0" w14:textId="7BC8DCE7" w:rsidR="006A1A6B" w:rsidRPr="00AC2491" w:rsidRDefault="006A1A6B" w:rsidP="006A1A6B">
            <w:pPr>
              <w:rPr>
                <w:rFonts w:ascii="Arial" w:hAnsi="Arial"/>
                <w:sz w:val="16"/>
                <w:szCs w:val="16"/>
              </w:rPr>
            </w:pPr>
            <w:r w:rsidRPr="00AC2491">
              <w:rPr>
                <w:rFonts w:ascii="Arial" w:hAnsi="Arial"/>
                <w:sz w:val="16"/>
                <w:szCs w:val="16"/>
              </w:rPr>
              <w:t>1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723CA1" w14:textId="2C31D62A"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8CAB81" w14:textId="6F85748E"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9C447C" w14:textId="06E5F7D6" w:rsidR="006A1A6B" w:rsidRPr="00AC2491" w:rsidRDefault="006A1A6B" w:rsidP="006A1A6B">
            <w:pPr>
              <w:rPr>
                <w:rFonts w:ascii="Arial" w:hAnsi="Arial"/>
                <w:sz w:val="16"/>
                <w:szCs w:val="16"/>
              </w:rPr>
            </w:pPr>
            <w:r w:rsidRPr="00AC2491">
              <w:rPr>
                <w:rFonts w:ascii="Arial" w:hAnsi="Arial"/>
                <w:sz w:val="16"/>
                <w:szCs w:val="16"/>
              </w:rPr>
              <w:t>Addition of new CADC MOP TC for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FC33F8" w14:textId="77777777" w:rsidR="006A1A6B" w:rsidRPr="00AC2491" w:rsidRDefault="006A1A6B" w:rsidP="006A1A6B">
            <w:pPr>
              <w:pStyle w:val="TAL"/>
              <w:rPr>
                <w:sz w:val="16"/>
                <w:szCs w:val="16"/>
              </w:rPr>
            </w:pPr>
            <w:r w:rsidRPr="00AC2491">
              <w:rPr>
                <w:sz w:val="16"/>
                <w:szCs w:val="16"/>
              </w:rPr>
              <w:t>17.10.0</w:t>
            </w:r>
          </w:p>
        </w:tc>
      </w:tr>
      <w:tr w:rsidR="006A1A6B" w:rsidRPr="006A1A6B" w14:paraId="1AEADE0E"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66A0D72C"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6BB044"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55EF28" w14:textId="5E7BF56D" w:rsidR="006A1A6B" w:rsidRPr="00AC2491" w:rsidRDefault="006A1A6B" w:rsidP="006A1A6B">
            <w:pPr>
              <w:rPr>
                <w:rFonts w:ascii="Arial" w:hAnsi="Arial"/>
                <w:sz w:val="16"/>
                <w:szCs w:val="16"/>
              </w:rPr>
            </w:pPr>
            <w:r w:rsidRPr="00AC2491">
              <w:rPr>
                <w:rFonts w:ascii="Arial" w:hAnsi="Arial"/>
                <w:sz w:val="16"/>
                <w:szCs w:val="16"/>
              </w:rPr>
              <w:t>R5-235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C48BD4" w14:textId="2D6A2F2A" w:rsidR="006A1A6B" w:rsidRPr="00AC2491" w:rsidRDefault="006A1A6B" w:rsidP="006A1A6B">
            <w:pPr>
              <w:rPr>
                <w:rFonts w:ascii="Arial" w:hAnsi="Arial"/>
                <w:sz w:val="16"/>
                <w:szCs w:val="16"/>
              </w:rPr>
            </w:pPr>
            <w:r w:rsidRPr="00AC2491">
              <w:rPr>
                <w:rFonts w:ascii="Arial" w:hAnsi="Arial"/>
                <w:sz w:val="16"/>
                <w:szCs w:val="16"/>
              </w:rPr>
              <w:t>1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503A1" w14:textId="67136310"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9197E" w14:textId="4FDAA502"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B3E717" w14:textId="1816B1D3" w:rsidR="006A1A6B" w:rsidRPr="00AC2491" w:rsidRDefault="006A1A6B" w:rsidP="006A1A6B">
            <w:pPr>
              <w:rPr>
                <w:rFonts w:ascii="Arial" w:hAnsi="Arial"/>
                <w:sz w:val="16"/>
                <w:szCs w:val="16"/>
              </w:rPr>
            </w:pPr>
            <w:r w:rsidRPr="00AC2491">
              <w:rPr>
                <w:rFonts w:ascii="Arial" w:hAnsi="Arial"/>
                <w:sz w:val="16"/>
                <w:szCs w:val="16"/>
              </w:rPr>
              <w:t>Clarification of unwanted emission testing configuration - Part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B541FC" w14:textId="77777777" w:rsidR="006A1A6B" w:rsidRPr="00AC2491" w:rsidRDefault="006A1A6B" w:rsidP="006A1A6B">
            <w:pPr>
              <w:pStyle w:val="TAL"/>
              <w:rPr>
                <w:sz w:val="16"/>
                <w:szCs w:val="16"/>
              </w:rPr>
            </w:pPr>
            <w:r w:rsidRPr="00AC2491">
              <w:rPr>
                <w:sz w:val="16"/>
                <w:szCs w:val="16"/>
              </w:rPr>
              <w:t>17.10.0</w:t>
            </w:r>
          </w:p>
        </w:tc>
      </w:tr>
      <w:tr w:rsidR="006A1A6B" w:rsidRPr="006A1A6B" w14:paraId="7CDE579F"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07C65D64"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97CD9"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378187" w14:textId="5483475D" w:rsidR="006A1A6B" w:rsidRPr="00AC2491" w:rsidRDefault="006A1A6B" w:rsidP="006A1A6B">
            <w:pPr>
              <w:rPr>
                <w:rFonts w:ascii="Arial" w:hAnsi="Arial"/>
                <w:sz w:val="16"/>
                <w:szCs w:val="16"/>
              </w:rPr>
            </w:pPr>
            <w:r w:rsidRPr="00AC2491">
              <w:rPr>
                <w:rFonts w:ascii="Arial" w:hAnsi="Arial"/>
                <w:sz w:val="16"/>
                <w:szCs w:val="16"/>
              </w:rPr>
              <w:t>R5-235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0D2B6" w14:textId="1F73C009" w:rsidR="006A1A6B" w:rsidRPr="00AC2491" w:rsidRDefault="006A1A6B" w:rsidP="006A1A6B">
            <w:pPr>
              <w:rPr>
                <w:rFonts w:ascii="Arial" w:hAnsi="Arial"/>
                <w:sz w:val="16"/>
                <w:szCs w:val="16"/>
              </w:rPr>
            </w:pPr>
            <w:r w:rsidRPr="00AC2491">
              <w:rPr>
                <w:rFonts w:ascii="Arial" w:hAnsi="Arial"/>
                <w:sz w:val="16"/>
                <w:szCs w:val="16"/>
              </w:rPr>
              <w:t>1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07294" w14:textId="6D963712"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84A45" w14:textId="3D42B5E0"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55FCE1" w14:textId="48512119" w:rsidR="006A1A6B" w:rsidRPr="00AC2491" w:rsidRDefault="006A1A6B" w:rsidP="006A1A6B">
            <w:pPr>
              <w:rPr>
                <w:rFonts w:ascii="Arial" w:hAnsi="Arial"/>
                <w:sz w:val="16"/>
                <w:szCs w:val="16"/>
              </w:rPr>
            </w:pPr>
            <w:r w:rsidRPr="00AC2491">
              <w:rPr>
                <w:rFonts w:ascii="Arial" w:hAnsi="Arial"/>
                <w:sz w:val="16"/>
                <w:szCs w:val="16"/>
              </w:rPr>
              <w:t>Correction of 7.3B.2.3 for exception and no 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305FB" w14:textId="77777777" w:rsidR="006A1A6B" w:rsidRPr="00AC2491" w:rsidRDefault="006A1A6B" w:rsidP="006A1A6B">
            <w:pPr>
              <w:pStyle w:val="TAL"/>
              <w:rPr>
                <w:sz w:val="16"/>
                <w:szCs w:val="16"/>
              </w:rPr>
            </w:pPr>
            <w:r w:rsidRPr="00AC2491">
              <w:rPr>
                <w:sz w:val="16"/>
                <w:szCs w:val="16"/>
              </w:rPr>
              <w:t>17.10.0</w:t>
            </w:r>
          </w:p>
        </w:tc>
      </w:tr>
      <w:tr w:rsidR="006A1A6B" w:rsidRPr="006A1A6B" w14:paraId="1E2DC143"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5334BE84"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DBF9F"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2CFF4B" w14:textId="4B55A2C9" w:rsidR="006A1A6B" w:rsidRPr="00AC2491" w:rsidRDefault="006A1A6B" w:rsidP="006A1A6B">
            <w:pPr>
              <w:rPr>
                <w:rFonts w:ascii="Arial" w:hAnsi="Arial"/>
                <w:sz w:val="16"/>
                <w:szCs w:val="16"/>
              </w:rPr>
            </w:pPr>
            <w:r w:rsidRPr="00AC2491">
              <w:rPr>
                <w:rFonts w:ascii="Arial" w:hAnsi="Arial"/>
                <w:sz w:val="16"/>
                <w:szCs w:val="16"/>
              </w:rPr>
              <w:t>R5-235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AB37E" w14:textId="44089DD1" w:rsidR="006A1A6B" w:rsidRPr="00AC2491" w:rsidRDefault="006A1A6B" w:rsidP="006A1A6B">
            <w:pPr>
              <w:rPr>
                <w:rFonts w:ascii="Arial" w:hAnsi="Arial"/>
                <w:sz w:val="16"/>
                <w:szCs w:val="16"/>
              </w:rPr>
            </w:pPr>
            <w:r w:rsidRPr="00AC2491">
              <w:rPr>
                <w:rFonts w:ascii="Arial" w:hAnsi="Arial"/>
                <w:sz w:val="16"/>
                <w:szCs w:val="16"/>
              </w:rPr>
              <w:t>1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D4BB0C" w14:textId="6F5B965E"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87FC5" w14:textId="6EC53F0F"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EA7C30" w14:textId="34F697F7" w:rsidR="006A1A6B" w:rsidRPr="00AC2491" w:rsidRDefault="006A1A6B" w:rsidP="006A1A6B">
            <w:pPr>
              <w:rPr>
                <w:rFonts w:ascii="Arial" w:hAnsi="Arial"/>
                <w:sz w:val="16"/>
                <w:szCs w:val="16"/>
              </w:rPr>
            </w:pPr>
            <w:r w:rsidRPr="00AC2491">
              <w:rPr>
                <w:rFonts w:ascii="Arial" w:hAnsi="Arial"/>
                <w:sz w:val="16"/>
                <w:szCs w:val="16"/>
              </w:rPr>
              <w:t>Correction of 6.5B.3.3.1 for exception and non-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AB0C30" w14:textId="77777777" w:rsidR="006A1A6B" w:rsidRPr="00AC2491" w:rsidRDefault="006A1A6B" w:rsidP="006A1A6B">
            <w:pPr>
              <w:pStyle w:val="TAL"/>
              <w:rPr>
                <w:sz w:val="16"/>
                <w:szCs w:val="16"/>
              </w:rPr>
            </w:pPr>
            <w:r w:rsidRPr="00AC2491">
              <w:rPr>
                <w:sz w:val="16"/>
                <w:szCs w:val="16"/>
              </w:rPr>
              <w:t>17.10.0</w:t>
            </w:r>
          </w:p>
        </w:tc>
      </w:tr>
      <w:tr w:rsidR="006A1A6B" w:rsidRPr="006A1A6B" w14:paraId="1CE85F85"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43CB0FA6"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42546"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B6E3B1" w14:textId="2F52D75B" w:rsidR="006A1A6B" w:rsidRPr="00AC2491" w:rsidRDefault="006A1A6B" w:rsidP="006A1A6B">
            <w:pPr>
              <w:rPr>
                <w:rFonts w:ascii="Arial" w:hAnsi="Arial"/>
                <w:sz w:val="16"/>
                <w:szCs w:val="16"/>
              </w:rPr>
            </w:pPr>
            <w:r w:rsidRPr="00AC2491">
              <w:rPr>
                <w:rFonts w:ascii="Arial" w:hAnsi="Arial"/>
                <w:sz w:val="16"/>
                <w:szCs w:val="16"/>
              </w:rPr>
              <w:t>R5-235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9E168" w14:textId="4B1AE19F" w:rsidR="006A1A6B" w:rsidRPr="00AC2491" w:rsidRDefault="006A1A6B" w:rsidP="006A1A6B">
            <w:pPr>
              <w:rPr>
                <w:rFonts w:ascii="Arial" w:hAnsi="Arial"/>
                <w:sz w:val="16"/>
                <w:szCs w:val="16"/>
              </w:rPr>
            </w:pPr>
            <w:r w:rsidRPr="00AC2491">
              <w:rPr>
                <w:rFonts w:ascii="Arial" w:hAnsi="Arial"/>
                <w:sz w:val="16"/>
                <w:szCs w:val="16"/>
              </w:rPr>
              <w:t>1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592009" w14:textId="17E68CEC"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2EB72A" w14:textId="0DB2C84C"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357B15" w14:textId="2D599F68" w:rsidR="006A1A6B" w:rsidRPr="00AC2491" w:rsidRDefault="006A1A6B" w:rsidP="006A1A6B">
            <w:pPr>
              <w:rPr>
                <w:rFonts w:ascii="Arial" w:hAnsi="Arial"/>
                <w:sz w:val="16"/>
                <w:szCs w:val="16"/>
              </w:rPr>
            </w:pPr>
            <w:r w:rsidRPr="00AC2491">
              <w:rPr>
                <w:rFonts w:ascii="Arial" w:hAnsi="Arial"/>
                <w:sz w:val="16"/>
                <w:szCs w:val="16"/>
              </w:rPr>
              <w:t>Correction of requirements of Spurious emissions for UE co-existence of intra 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FB0A4" w14:textId="77777777" w:rsidR="006A1A6B" w:rsidRPr="00AC2491" w:rsidRDefault="006A1A6B" w:rsidP="006A1A6B">
            <w:pPr>
              <w:pStyle w:val="TAL"/>
              <w:rPr>
                <w:sz w:val="16"/>
                <w:szCs w:val="16"/>
              </w:rPr>
            </w:pPr>
            <w:r w:rsidRPr="00AC2491">
              <w:rPr>
                <w:sz w:val="16"/>
                <w:szCs w:val="16"/>
              </w:rPr>
              <w:t>17.10.0</w:t>
            </w:r>
          </w:p>
        </w:tc>
      </w:tr>
      <w:tr w:rsidR="006A1A6B" w:rsidRPr="006A1A6B" w14:paraId="15EED750" w14:textId="77777777" w:rsidTr="00AC2491">
        <w:tc>
          <w:tcPr>
            <w:tcW w:w="800" w:type="dxa"/>
            <w:tcBorders>
              <w:top w:val="single" w:sz="6" w:space="0" w:color="auto"/>
              <w:left w:val="single" w:sz="6" w:space="0" w:color="auto"/>
              <w:bottom w:val="single" w:sz="6" w:space="0" w:color="auto"/>
              <w:right w:val="single" w:sz="6" w:space="0" w:color="auto"/>
            </w:tcBorders>
            <w:shd w:val="solid" w:color="FFFFFF" w:fill="auto"/>
          </w:tcPr>
          <w:p w14:paraId="19A51FED" w14:textId="77777777" w:rsidR="006A1A6B" w:rsidRPr="00AC2491" w:rsidRDefault="006A1A6B" w:rsidP="006A1A6B">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C679D2" w14:textId="77777777" w:rsidR="006A1A6B" w:rsidRPr="00AC2491" w:rsidRDefault="006A1A6B" w:rsidP="006A1A6B">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C6C5E" w14:textId="181C8BD6" w:rsidR="006A1A6B" w:rsidRPr="00AC2491" w:rsidRDefault="006A1A6B" w:rsidP="006A1A6B">
            <w:pPr>
              <w:rPr>
                <w:rFonts w:ascii="Arial" w:hAnsi="Arial"/>
                <w:sz w:val="16"/>
                <w:szCs w:val="16"/>
              </w:rPr>
            </w:pPr>
            <w:r w:rsidRPr="00AC2491">
              <w:rPr>
                <w:rFonts w:ascii="Arial" w:hAnsi="Arial"/>
                <w:sz w:val="16"/>
                <w:szCs w:val="16"/>
              </w:rPr>
              <w:t>R5-235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62E62" w14:textId="7F891D69" w:rsidR="006A1A6B" w:rsidRPr="00AC2491" w:rsidRDefault="006A1A6B" w:rsidP="006A1A6B">
            <w:pPr>
              <w:rPr>
                <w:rFonts w:ascii="Arial" w:hAnsi="Arial"/>
                <w:sz w:val="16"/>
                <w:szCs w:val="16"/>
              </w:rPr>
            </w:pPr>
            <w:r w:rsidRPr="00AC2491">
              <w:rPr>
                <w:rFonts w:ascii="Arial" w:hAnsi="Arial"/>
                <w:sz w:val="16"/>
                <w:szCs w:val="16"/>
              </w:rPr>
              <w:t>1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FE5671" w14:textId="3832BCB3" w:rsidR="006A1A6B" w:rsidRPr="00AC2491" w:rsidRDefault="006A1A6B" w:rsidP="006A1A6B">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71C06" w14:textId="35C6C28D" w:rsidR="006A1A6B" w:rsidRPr="00AC2491" w:rsidRDefault="006A1A6B" w:rsidP="006A1A6B">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0AC607" w14:textId="0EFC85C1" w:rsidR="006A1A6B" w:rsidRPr="00AC2491" w:rsidRDefault="006A1A6B" w:rsidP="006A1A6B">
            <w:pPr>
              <w:rPr>
                <w:rFonts w:ascii="Arial" w:hAnsi="Arial"/>
                <w:sz w:val="16"/>
                <w:szCs w:val="16"/>
              </w:rPr>
            </w:pPr>
            <w:r w:rsidRPr="00AC2491">
              <w:rPr>
                <w:rFonts w:ascii="Arial" w:hAnsi="Arial"/>
                <w:sz w:val="16"/>
                <w:szCs w:val="16"/>
              </w:rPr>
              <w:t>Correction of 6.5B.3.3.2 for exception and non-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BEF0E" w14:textId="77777777" w:rsidR="006A1A6B" w:rsidRPr="00AC2491" w:rsidRDefault="006A1A6B" w:rsidP="006A1A6B">
            <w:pPr>
              <w:pStyle w:val="TAL"/>
              <w:rPr>
                <w:sz w:val="16"/>
                <w:szCs w:val="16"/>
              </w:rPr>
            </w:pPr>
            <w:r w:rsidRPr="00AC2491">
              <w:rPr>
                <w:sz w:val="16"/>
                <w:szCs w:val="16"/>
              </w:rPr>
              <w:t>17.10.0</w:t>
            </w:r>
          </w:p>
        </w:tc>
      </w:tr>
      <w:tr w:rsidR="006A1A6B" w:rsidRPr="00F67E43" w14:paraId="27AABAE9" w14:textId="77777777" w:rsidTr="006A1A6B">
        <w:tc>
          <w:tcPr>
            <w:tcW w:w="800" w:type="dxa"/>
            <w:tcBorders>
              <w:top w:val="single" w:sz="6" w:space="0" w:color="auto"/>
              <w:left w:val="single" w:sz="6" w:space="0" w:color="auto"/>
              <w:bottom w:val="single" w:sz="6" w:space="0" w:color="auto"/>
              <w:right w:val="single" w:sz="6" w:space="0" w:color="auto"/>
            </w:tcBorders>
            <w:shd w:val="solid" w:color="FFFFFF" w:fill="auto"/>
          </w:tcPr>
          <w:p w14:paraId="44193E40" w14:textId="77777777" w:rsidR="006A1A6B" w:rsidRPr="00AC2491" w:rsidRDefault="006A1A6B" w:rsidP="00DC0667">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75E615" w14:textId="77777777" w:rsidR="006A1A6B" w:rsidRPr="00AC2491" w:rsidRDefault="006A1A6B" w:rsidP="00DC0667">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87C63" w14:textId="77777777" w:rsidR="006A1A6B" w:rsidRPr="00AC2491" w:rsidRDefault="006A1A6B" w:rsidP="00DC0667">
            <w:pPr>
              <w:rPr>
                <w:rFonts w:ascii="Arial" w:hAnsi="Arial"/>
                <w:sz w:val="16"/>
                <w:szCs w:val="16"/>
              </w:rPr>
            </w:pPr>
            <w:r w:rsidRPr="00AC2491">
              <w:rPr>
                <w:rFonts w:ascii="Arial" w:hAnsi="Arial"/>
                <w:sz w:val="16"/>
                <w:szCs w:val="16"/>
              </w:rPr>
              <w:t>R5-2340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98A3C0" w14:textId="77777777" w:rsidR="006A1A6B" w:rsidRPr="00AC2491" w:rsidRDefault="006A1A6B" w:rsidP="00DC0667">
            <w:pPr>
              <w:rPr>
                <w:rFonts w:ascii="Arial" w:hAnsi="Arial"/>
                <w:sz w:val="16"/>
                <w:szCs w:val="16"/>
              </w:rPr>
            </w:pPr>
            <w:r w:rsidRPr="00AC2491">
              <w:rPr>
                <w:rFonts w:ascii="Arial" w:hAnsi="Arial"/>
                <w:sz w:val="16"/>
                <w:szCs w:val="16"/>
              </w:rPr>
              <w:t>1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EE905" w14:textId="77777777" w:rsidR="006A1A6B" w:rsidRPr="00AC2491" w:rsidRDefault="006A1A6B" w:rsidP="00DC0667">
            <w:pPr>
              <w:rPr>
                <w:rFonts w:ascii="Arial" w:hAnsi="Arial"/>
                <w:sz w:val="16"/>
                <w:szCs w:val="16"/>
              </w:rPr>
            </w:pPr>
            <w:r w:rsidRPr="00AC2491">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E50B6" w14:textId="77777777" w:rsidR="006A1A6B" w:rsidRPr="00AC2491" w:rsidRDefault="006A1A6B" w:rsidP="00DC0667">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B4589" w14:textId="77777777" w:rsidR="006A1A6B" w:rsidRPr="00AC2491" w:rsidRDefault="006A1A6B" w:rsidP="00DC0667">
            <w:pPr>
              <w:rPr>
                <w:rFonts w:ascii="Arial" w:hAnsi="Arial"/>
                <w:sz w:val="16"/>
                <w:szCs w:val="16"/>
              </w:rPr>
            </w:pPr>
            <w:r w:rsidRPr="00AC2491">
              <w:rPr>
                <w:rFonts w:ascii="Arial" w:hAnsi="Arial"/>
                <w:sz w:val="16"/>
                <w:szCs w:val="16"/>
              </w:rPr>
              <w:t>Introduction of DC for n78 and n79 PC2 MOP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A77681" w14:textId="77777777" w:rsidR="006A1A6B" w:rsidRPr="00AC2491" w:rsidRDefault="006A1A6B" w:rsidP="00DC0667">
            <w:pPr>
              <w:pStyle w:val="TAL"/>
              <w:rPr>
                <w:sz w:val="16"/>
                <w:szCs w:val="16"/>
              </w:rPr>
            </w:pPr>
            <w:r w:rsidRPr="00AC2491">
              <w:rPr>
                <w:sz w:val="16"/>
                <w:szCs w:val="16"/>
              </w:rPr>
              <w:t>18.0.0</w:t>
            </w:r>
          </w:p>
        </w:tc>
      </w:tr>
      <w:tr w:rsidR="006A1A6B" w:rsidRPr="00F67E43" w14:paraId="4F02D7B0" w14:textId="77777777" w:rsidTr="006A1A6B">
        <w:tc>
          <w:tcPr>
            <w:tcW w:w="800" w:type="dxa"/>
            <w:tcBorders>
              <w:top w:val="single" w:sz="6" w:space="0" w:color="auto"/>
              <w:left w:val="single" w:sz="6" w:space="0" w:color="auto"/>
              <w:bottom w:val="single" w:sz="6" w:space="0" w:color="auto"/>
              <w:right w:val="single" w:sz="6" w:space="0" w:color="auto"/>
            </w:tcBorders>
            <w:shd w:val="solid" w:color="FFFFFF" w:fill="auto"/>
          </w:tcPr>
          <w:p w14:paraId="274C1A46" w14:textId="77777777" w:rsidR="006A1A6B" w:rsidRPr="00AC2491" w:rsidRDefault="006A1A6B" w:rsidP="00DC0667">
            <w:pPr>
              <w:pStyle w:val="TAL"/>
              <w:rPr>
                <w:sz w:val="16"/>
                <w:szCs w:val="16"/>
              </w:rPr>
            </w:pPr>
            <w:r w:rsidRPr="00AC2491">
              <w:rPr>
                <w:sz w:val="16"/>
                <w:szCs w:val="16"/>
              </w:rPr>
              <w:t>2023-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8A6CE" w14:textId="77777777" w:rsidR="006A1A6B" w:rsidRPr="00AC2491" w:rsidRDefault="006A1A6B" w:rsidP="00DC0667">
            <w:pPr>
              <w:pStyle w:val="TAL"/>
              <w:rPr>
                <w:sz w:val="16"/>
                <w:szCs w:val="16"/>
              </w:rPr>
            </w:pPr>
            <w:r w:rsidRPr="00AC2491">
              <w:rPr>
                <w:sz w:val="16"/>
                <w:szCs w:val="16"/>
              </w:rPr>
              <w:t>RAN#10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43E93A" w14:textId="77777777" w:rsidR="006A1A6B" w:rsidRPr="00AC2491" w:rsidRDefault="006A1A6B" w:rsidP="00DC0667">
            <w:pPr>
              <w:rPr>
                <w:rFonts w:ascii="Arial" w:hAnsi="Arial"/>
                <w:sz w:val="16"/>
                <w:szCs w:val="16"/>
              </w:rPr>
            </w:pPr>
            <w:r w:rsidRPr="00AC2491">
              <w:rPr>
                <w:rFonts w:ascii="Arial" w:hAnsi="Arial"/>
                <w:sz w:val="16"/>
                <w:szCs w:val="16"/>
              </w:rPr>
              <w:t>R5-235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573F58" w14:textId="77777777" w:rsidR="006A1A6B" w:rsidRPr="00AC2491" w:rsidRDefault="006A1A6B" w:rsidP="00DC0667">
            <w:pPr>
              <w:rPr>
                <w:rFonts w:ascii="Arial" w:hAnsi="Arial"/>
                <w:sz w:val="16"/>
                <w:szCs w:val="16"/>
              </w:rPr>
            </w:pPr>
            <w:r w:rsidRPr="00AC2491">
              <w:rPr>
                <w:rFonts w:ascii="Arial" w:hAnsi="Arial"/>
                <w:sz w:val="16"/>
                <w:szCs w:val="16"/>
              </w:rPr>
              <w:t>1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5F4AD" w14:textId="77777777" w:rsidR="006A1A6B" w:rsidRPr="00AC2491" w:rsidRDefault="006A1A6B" w:rsidP="00DC0667">
            <w:pPr>
              <w:rPr>
                <w:rFonts w:ascii="Arial" w:hAnsi="Arial"/>
                <w:sz w:val="16"/>
                <w:szCs w:val="16"/>
              </w:rPr>
            </w:pPr>
            <w:r w:rsidRPr="00AC2491">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28654B" w14:textId="77777777" w:rsidR="006A1A6B" w:rsidRPr="00AC2491" w:rsidRDefault="006A1A6B" w:rsidP="00DC0667">
            <w:pPr>
              <w:pStyle w:val="TAL"/>
              <w:rPr>
                <w:sz w:val="16"/>
                <w:szCs w:val="16"/>
              </w:rPr>
            </w:pPr>
            <w:r w:rsidRPr="00AC2491">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2BCED" w14:textId="77777777" w:rsidR="006A1A6B" w:rsidRPr="00AC2491" w:rsidRDefault="006A1A6B" w:rsidP="00DC0667">
            <w:pPr>
              <w:rPr>
                <w:rFonts w:ascii="Arial" w:hAnsi="Arial"/>
                <w:sz w:val="16"/>
                <w:szCs w:val="16"/>
              </w:rPr>
            </w:pPr>
            <w:r w:rsidRPr="00AC2491">
              <w:rPr>
                <w:rFonts w:ascii="Arial" w:hAnsi="Arial"/>
                <w:sz w:val="16"/>
                <w:szCs w:val="16"/>
              </w:rPr>
              <w:t>Updates to spurious emissions UE coexistence test cases as part of introduction of LTE Band 5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D678EF" w14:textId="77777777" w:rsidR="006A1A6B" w:rsidRPr="00AC2491" w:rsidRDefault="006A1A6B" w:rsidP="00DC0667">
            <w:pPr>
              <w:pStyle w:val="TAL"/>
              <w:rPr>
                <w:sz w:val="16"/>
                <w:szCs w:val="16"/>
              </w:rPr>
            </w:pPr>
            <w:r w:rsidRPr="00AC2491">
              <w:rPr>
                <w:sz w:val="16"/>
                <w:szCs w:val="16"/>
              </w:rPr>
              <w:t>18.0.0</w:t>
            </w:r>
          </w:p>
        </w:tc>
      </w:tr>
      <w:tr w:rsidR="00747DE9" w:rsidRPr="00747DE9" w14:paraId="37578B1D"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6FDA778" w14:textId="353C7D9F"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E6F0E" w14:textId="3946FC4B"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71200" w14:textId="47743B4A" w:rsidR="00747DE9" w:rsidRPr="00AC2491" w:rsidRDefault="00747DE9" w:rsidP="00747DE9">
            <w:pPr>
              <w:rPr>
                <w:rFonts w:ascii="Arial" w:hAnsi="Arial"/>
                <w:sz w:val="16"/>
                <w:szCs w:val="16"/>
              </w:rPr>
            </w:pPr>
            <w:r w:rsidRPr="00747DE9">
              <w:rPr>
                <w:rFonts w:ascii="Arial" w:hAnsi="Arial"/>
                <w:sz w:val="16"/>
                <w:szCs w:val="16"/>
              </w:rPr>
              <w:t>R5-2360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0A6065" w14:textId="0ACF3BDD" w:rsidR="00747DE9" w:rsidRPr="00AC2491" w:rsidRDefault="00747DE9" w:rsidP="00747DE9">
            <w:pPr>
              <w:rPr>
                <w:rFonts w:ascii="Arial" w:hAnsi="Arial"/>
                <w:sz w:val="16"/>
                <w:szCs w:val="16"/>
              </w:rPr>
            </w:pPr>
            <w:r w:rsidRPr="00747DE9">
              <w:rPr>
                <w:rFonts w:ascii="Arial" w:hAnsi="Arial"/>
                <w:sz w:val="16"/>
                <w:szCs w:val="16"/>
              </w:rPr>
              <w:t>16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20C6B9" w14:textId="3DE32099"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4A4B5" w14:textId="4B38317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DFBD8D" w14:textId="141FAA42" w:rsidR="00747DE9" w:rsidRPr="00AC2491" w:rsidRDefault="00747DE9" w:rsidP="00747DE9">
            <w:pPr>
              <w:rPr>
                <w:rFonts w:ascii="Arial" w:hAnsi="Arial"/>
                <w:sz w:val="16"/>
                <w:szCs w:val="16"/>
              </w:rPr>
            </w:pPr>
            <w:r w:rsidRPr="00747DE9">
              <w:rPr>
                <w:rFonts w:ascii="Arial" w:hAnsi="Arial"/>
                <w:sz w:val="16"/>
                <w:szCs w:val="16"/>
              </w:rPr>
              <w:t>FR2 MUs - Editor notes updates for Tx test cas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77F32" w14:textId="30A221A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6757621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9AAB32E" w14:textId="4F0FB834"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A8D536" w14:textId="782743FE"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0848DD" w14:textId="713797C3" w:rsidR="00747DE9" w:rsidRPr="00AC2491" w:rsidRDefault="00747DE9" w:rsidP="00747DE9">
            <w:pPr>
              <w:rPr>
                <w:rFonts w:ascii="Arial" w:hAnsi="Arial"/>
                <w:sz w:val="16"/>
                <w:szCs w:val="16"/>
              </w:rPr>
            </w:pPr>
            <w:r w:rsidRPr="00747DE9">
              <w:rPr>
                <w:rFonts w:ascii="Arial" w:hAnsi="Arial"/>
                <w:sz w:val="16"/>
                <w:szCs w:val="16"/>
              </w:rPr>
              <w:t>R5-2363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034BA" w14:textId="24C7EE0C" w:rsidR="00747DE9" w:rsidRPr="00AC2491" w:rsidRDefault="00747DE9" w:rsidP="00747DE9">
            <w:pPr>
              <w:rPr>
                <w:rFonts w:ascii="Arial" w:hAnsi="Arial"/>
                <w:sz w:val="16"/>
                <w:szCs w:val="16"/>
              </w:rPr>
            </w:pPr>
            <w:r w:rsidRPr="00747DE9">
              <w:rPr>
                <w:rFonts w:ascii="Arial" w:hAnsi="Arial"/>
                <w:sz w:val="16"/>
                <w:szCs w:val="16"/>
              </w:rPr>
              <w:t>16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3B9BB" w14:textId="40269A00"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092602" w14:textId="250403A0"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3E3DB" w14:textId="350D0AAF" w:rsidR="00747DE9" w:rsidRPr="00AC2491" w:rsidRDefault="00747DE9" w:rsidP="00747DE9">
            <w:pPr>
              <w:rPr>
                <w:rFonts w:ascii="Arial" w:hAnsi="Arial"/>
                <w:sz w:val="16"/>
                <w:szCs w:val="16"/>
              </w:rPr>
            </w:pPr>
            <w:r w:rsidRPr="00747DE9">
              <w:rPr>
                <w:rFonts w:ascii="Arial" w:hAnsi="Arial"/>
                <w:sz w:val="16"/>
                <w:szCs w:val="16"/>
              </w:rPr>
              <w:t>Missing notes for DC_1A_n41A test IDs in 7.3B.2.3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492D30" w14:textId="0FFB5EDF"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4ABB57F1"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E5B6D38" w14:textId="15EC2306"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79B4CB" w14:textId="207D8701"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19931B" w14:textId="7CC6056E" w:rsidR="00747DE9" w:rsidRPr="00AC2491" w:rsidRDefault="00747DE9" w:rsidP="00747DE9">
            <w:pPr>
              <w:rPr>
                <w:rFonts w:ascii="Arial" w:hAnsi="Arial"/>
                <w:sz w:val="16"/>
                <w:szCs w:val="16"/>
              </w:rPr>
            </w:pPr>
            <w:r w:rsidRPr="00747DE9">
              <w:rPr>
                <w:rFonts w:ascii="Arial" w:hAnsi="Arial"/>
                <w:sz w:val="16"/>
                <w:szCs w:val="16"/>
              </w:rPr>
              <w:t>R5-236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D57F6" w14:textId="260BCC9F" w:rsidR="00747DE9" w:rsidRPr="00AC2491" w:rsidRDefault="00747DE9" w:rsidP="00747DE9">
            <w:pPr>
              <w:rPr>
                <w:rFonts w:ascii="Arial" w:hAnsi="Arial"/>
                <w:sz w:val="16"/>
                <w:szCs w:val="16"/>
              </w:rPr>
            </w:pPr>
            <w:r w:rsidRPr="00747DE9">
              <w:rPr>
                <w:rFonts w:ascii="Arial" w:hAnsi="Arial"/>
                <w:sz w:val="16"/>
                <w:szCs w:val="16"/>
              </w:rPr>
              <w:t>1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945A73" w14:textId="6A740622"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EBEB4" w14:textId="2DB5ABC8"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C6B976" w14:textId="7FB75818" w:rsidR="00747DE9" w:rsidRPr="00AC2491" w:rsidRDefault="00747DE9" w:rsidP="00747DE9">
            <w:pPr>
              <w:rPr>
                <w:rFonts w:ascii="Arial" w:hAnsi="Arial"/>
                <w:sz w:val="16"/>
                <w:szCs w:val="16"/>
              </w:rPr>
            </w:pPr>
            <w:r w:rsidRPr="00747DE9">
              <w:rPr>
                <w:rFonts w:ascii="Arial" w:hAnsi="Arial"/>
                <w:sz w:val="16"/>
                <w:szCs w:val="16"/>
              </w:rPr>
              <w:t>Defined MU and TT for EUTRA and NR UL Switching test case 6.3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5B4F1" w14:textId="250793D4"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34AA96A3"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029A2F4" w14:textId="7061DEF6"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5D1B6C" w14:textId="023E7034"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F1BB3B" w14:textId="53CB34E3" w:rsidR="00747DE9" w:rsidRPr="000E7EBA" w:rsidRDefault="00747DE9" w:rsidP="00747DE9">
            <w:pPr>
              <w:rPr>
                <w:rFonts w:ascii="Arial" w:hAnsi="Arial"/>
                <w:sz w:val="16"/>
                <w:szCs w:val="16"/>
              </w:rPr>
            </w:pPr>
            <w:r w:rsidRPr="000E7EBA">
              <w:rPr>
                <w:rFonts w:ascii="Arial" w:hAnsi="Arial"/>
                <w:sz w:val="16"/>
                <w:szCs w:val="16"/>
              </w:rPr>
              <w:t>R5-236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8745D" w14:textId="2D8BDE17" w:rsidR="00747DE9" w:rsidRPr="000E7EBA" w:rsidRDefault="00747DE9" w:rsidP="00747DE9">
            <w:pPr>
              <w:rPr>
                <w:rFonts w:ascii="Arial" w:hAnsi="Arial"/>
                <w:sz w:val="16"/>
                <w:szCs w:val="16"/>
              </w:rPr>
            </w:pPr>
            <w:r w:rsidRPr="000E7EBA">
              <w:rPr>
                <w:rFonts w:ascii="Arial" w:hAnsi="Arial"/>
                <w:sz w:val="16"/>
                <w:szCs w:val="16"/>
              </w:rPr>
              <w:t>16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84FAE3" w14:textId="0D285F1D"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99ADE8" w14:textId="69D3E84D"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17626" w14:textId="31A80000" w:rsidR="00747DE9" w:rsidRPr="000E7EBA" w:rsidRDefault="00747DE9" w:rsidP="00747DE9">
            <w:pPr>
              <w:rPr>
                <w:rFonts w:ascii="Arial" w:hAnsi="Arial"/>
                <w:sz w:val="16"/>
                <w:szCs w:val="16"/>
              </w:rPr>
            </w:pPr>
            <w:r w:rsidRPr="000E7EBA">
              <w:rPr>
                <w:rFonts w:ascii="Arial" w:hAnsi="Arial"/>
                <w:sz w:val="16"/>
                <w:szCs w:val="16"/>
              </w:rPr>
              <w:t>Editorial correction in test procedure of NSA ACLR test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0E539E" w14:textId="0506B457" w:rsidR="00747DE9" w:rsidRPr="000E7EBA" w:rsidRDefault="00747DE9" w:rsidP="00747DE9">
            <w:pPr>
              <w:pStyle w:val="TAL"/>
              <w:rPr>
                <w:sz w:val="16"/>
                <w:szCs w:val="16"/>
              </w:rPr>
            </w:pPr>
            <w:r w:rsidRPr="000E7EBA">
              <w:rPr>
                <w:sz w:val="16"/>
                <w:szCs w:val="16"/>
              </w:rPr>
              <w:t>18.1.0</w:t>
            </w:r>
          </w:p>
        </w:tc>
      </w:tr>
      <w:tr w:rsidR="00747DE9" w:rsidRPr="00747DE9" w14:paraId="691CFD30"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DCA4E72" w14:textId="776DEAFC"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302987" w14:textId="0816976E"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B61023" w14:textId="35B8BFE8" w:rsidR="00747DE9" w:rsidRPr="000E7EBA" w:rsidRDefault="00747DE9" w:rsidP="00747DE9">
            <w:pPr>
              <w:rPr>
                <w:rFonts w:ascii="Arial" w:hAnsi="Arial"/>
                <w:sz w:val="16"/>
                <w:szCs w:val="16"/>
              </w:rPr>
            </w:pPr>
            <w:r w:rsidRPr="000E7EBA">
              <w:rPr>
                <w:rFonts w:ascii="Arial" w:hAnsi="Arial"/>
                <w:sz w:val="16"/>
                <w:szCs w:val="16"/>
              </w:rPr>
              <w:t>R5-236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95DE5E" w14:textId="0183CAE9" w:rsidR="00747DE9" w:rsidRPr="000E7EBA" w:rsidRDefault="00747DE9" w:rsidP="00747DE9">
            <w:pPr>
              <w:rPr>
                <w:rFonts w:ascii="Arial" w:hAnsi="Arial"/>
                <w:sz w:val="16"/>
                <w:szCs w:val="16"/>
              </w:rPr>
            </w:pPr>
            <w:r w:rsidRPr="000E7EBA">
              <w:rPr>
                <w:rFonts w:ascii="Arial" w:hAnsi="Arial"/>
                <w:sz w:val="16"/>
                <w:szCs w:val="16"/>
              </w:rPr>
              <w:t>1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072D9" w14:textId="5C5D5D5B"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2B93D" w14:textId="380C0691"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91ACC" w14:textId="59A8994A" w:rsidR="00747DE9" w:rsidRPr="000E7EBA" w:rsidRDefault="00747DE9" w:rsidP="00747DE9">
            <w:pPr>
              <w:rPr>
                <w:rFonts w:ascii="Arial" w:hAnsi="Arial"/>
                <w:sz w:val="16"/>
                <w:szCs w:val="16"/>
              </w:rPr>
            </w:pPr>
            <w:r w:rsidRPr="000E7EBA">
              <w:rPr>
                <w:rFonts w:ascii="Arial" w:hAnsi="Arial"/>
                <w:sz w:val="16"/>
                <w:szCs w:val="16"/>
              </w:rPr>
              <w:t>Addition of max power requirements for several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5E272" w14:textId="6A4737FA" w:rsidR="00747DE9" w:rsidRPr="000E7EBA" w:rsidRDefault="00747DE9" w:rsidP="00747DE9">
            <w:pPr>
              <w:pStyle w:val="TAL"/>
              <w:rPr>
                <w:sz w:val="16"/>
                <w:szCs w:val="16"/>
              </w:rPr>
            </w:pPr>
            <w:r w:rsidRPr="000E7EBA">
              <w:rPr>
                <w:sz w:val="16"/>
                <w:szCs w:val="16"/>
              </w:rPr>
              <w:t>18.1.0</w:t>
            </w:r>
          </w:p>
        </w:tc>
      </w:tr>
      <w:tr w:rsidR="00747DE9" w:rsidRPr="00747DE9" w14:paraId="0119D8E1"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82A091C" w14:textId="04A6EEFD"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C3584" w14:textId="7953CEF3"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8DC13A" w14:textId="0BA70026" w:rsidR="00747DE9" w:rsidRPr="000E7EBA" w:rsidRDefault="00747DE9" w:rsidP="00747DE9">
            <w:pPr>
              <w:rPr>
                <w:rFonts w:ascii="Arial" w:hAnsi="Arial"/>
                <w:sz w:val="16"/>
                <w:szCs w:val="16"/>
              </w:rPr>
            </w:pPr>
            <w:r w:rsidRPr="000E7EBA">
              <w:rPr>
                <w:rFonts w:ascii="Arial" w:hAnsi="Arial"/>
                <w:sz w:val="16"/>
                <w:szCs w:val="16"/>
              </w:rPr>
              <w:t>R5-236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A915B" w14:textId="4064ABD0" w:rsidR="00747DE9" w:rsidRPr="000E7EBA" w:rsidRDefault="00747DE9" w:rsidP="00747DE9">
            <w:pPr>
              <w:rPr>
                <w:rFonts w:ascii="Arial" w:hAnsi="Arial"/>
                <w:sz w:val="16"/>
                <w:szCs w:val="16"/>
              </w:rPr>
            </w:pPr>
            <w:r w:rsidRPr="000E7EBA">
              <w:rPr>
                <w:rFonts w:ascii="Arial" w:hAnsi="Arial"/>
                <w:sz w:val="16"/>
                <w:szCs w:val="16"/>
              </w:rPr>
              <w:t>1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72E3E" w14:textId="591FD4AB"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E5E6BA" w14:textId="71202646"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13E1E" w14:textId="05DE3B3C" w:rsidR="00747DE9" w:rsidRPr="000E7EBA" w:rsidRDefault="00747DE9" w:rsidP="00747DE9">
            <w:pPr>
              <w:rPr>
                <w:rFonts w:ascii="Arial" w:hAnsi="Arial"/>
                <w:sz w:val="16"/>
                <w:szCs w:val="16"/>
              </w:rPr>
            </w:pPr>
            <w:r w:rsidRPr="000E7EBA">
              <w:rPr>
                <w:rFonts w:ascii="Arial" w:hAnsi="Arial"/>
                <w:sz w:val="16"/>
                <w:szCs w:val="16"/>
              </w:rPr>
              <w:t>Addition of spurious emissions test for several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8E8DA" w14:textId="4FAEC4CD" w:rsidR="00747DE9" w:rsidRPr="000E7EBA" w:rsidRDefault="00747DE9" w:rsidP="00747DE9">
            <w:pPr>
              <w:pStyle w:val="TAL"/>
              <w:rPr>
                <w:sz w:val="16"/>
                <w:szCs w:val="16"/>
              </w:rPr>
            </w:pPr>
            <w:r w:rsidRPr="000E7EBA">
              <w:rPr>
                <w:sz w:val="16"/>
                <w:szCs w:val="16"/>
              </w:rPr>
              <w:t>18.1.0</w:t>
            </w:r>
          </w:p>
        </w:tc>
      </w:tr>
      <w:tr w:rsidR="00747DE9" w:rsidRPr="00747DE9" w14:paraId="23FA3F4C"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A1CF82" w14:textId="438D87DB"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A288AA" w14:textId="032CA9BB"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61D046" w14:textId="20BD759E" w:rsidR="00747DE9" w:rsidRPr="000E7EBA" w:rsidRDefault="00747DE9" w:rsidP="00747DE9">
            <w:pPr>
              <w:rPr>
                <w:rFonts w:ascii="Arial" w:hAnsi="Arial"/>
                <w:sz w:val="16"/>
                <w:szCs w:val="16"/>
              </w:rPr>
            </w:pPr>
            <w:r w:rsidRPr="000E7EBA">
              <w:rPr>
                <w:rFonts w:ascii="Arial" w:hAnsi="Arial"/>
                <w:sz w:val="16"/>
                <w:szCs w:val="16"/>
              </w:rPr>
              <w:t>R5-236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800AA2" w14:textId="796931DA" w:rsidR="00747DE9" w:rsidRPr="000E7EBA" w:rsidRDefault="00747DE9" w:rsidP="00747DE9">
            <w:pPr>
              <w:rPr>
                <w:rFonts w:ascii="Arial" w:hAnsi="Arial"/>
                <w:sz w:val="16"/>
                <w:szCs w:val="16"/>
              </w:rPr>
            </w:pPr>
            <w:r w:rsidRPr="000E7EBA">
              <w:rPr>
                <w:rFonts w:ascii="Arial" w:hAnsi="Arial"/>
                <w:sz w:val="16"/>
                <w:szCs w:val="16"/>
              </w:rPr>
              <w:t>1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4D6C6" w14:textId="1C5EEFC8"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02F63" w14:textId="53AA8416"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36D16B" w14:textId="5EE1F13A" w:rsidR="00747DE9" w:rsidRPr="000E7EBA" w:rsidRDefault="00747DE9" w:rsidP="00747DE9">
            <w:pPr>
              <w:rPr>
                <w:rFonts w:ascii="Arial" w:hAnsi="Arial"/>
                <w:sz w:val="16"/>
                <w:szCs w:val="16"/>
              </w:rPr>
            </w:pPr>
            <w:r w:rsidRPr="000E7EBA">
              <w:rPr>
                <w:rFonts w:ascii="Arial" w:hAnsi="Arial"/>
                <w:sz w:val="16"/>
                <w:szCs w:val="16"/>
              </w:rPr>
              <w:t>Update minimum requirements for additional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0CB14B" w14:textId="793B63DC" w:rsidR="00747DE9" w:rsidRPr="000E7EBA" w:rsidRDefault="00747DE9" w:rsidP="00747DE9">
            <w:pPr>
              <w:pStyle w:val="TAL"/>
              <w:rPr>
                <w:sz w:val="16"/>
                <w:szCs w:val="16"/>
              </w:rPr>
            </w:pPr>
            <w:r w:rsidRPr="000E7EBA">
              <w:rPr>
                <w:sz w:val="16"/>
                <w:szCs w:val="16"/>
              </w:rPr>
              <w:t>18.1.0</w:t>
            </w:r>
          </w:p>
        </w:tc>
      </w:tr>
      <w:tr w:rsidR="00747DE9" w:rsidRPr="00747DE9" w14:paraId="67AF15FD"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25B112A" w14:textId="30C24627"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AE47D6" w14:textId="2791BD5E"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68C78" w14:textId="1F55F0A3" w:rsidR="00747DE9" w:rsidRPr="000E7EBA" w:rsidRDefault="00747DE9" w:rsidP="00747DE9">
            <w:pPr>
              <w:rPr>
                <w:rFonts w:ascii="Arial" w:hAnsi="Arial"/>
                <w:sz w:val="16"/>
                <w:szCs w:val="16"/>
              </w:rPr>
            </w:pPr>
            <w:r w:rsidRPr="000E7EBA">
              <w:rPr>
                <w:rFonts w:ascii="Arial" w:hAnsi="Arial"/>
                <w:sz w:val="16"/>
                <w:szCs w:val="16"/>
              </w:rPr>
              <w:t>R5-2363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47CC7C" w14:textId="4F9A1EA0" w:rsidR="00747DE9" w:rsidRPr="000E7EBA" w:rsidRDefault="00747DE9" w:rsidP="00747DE9">
            <w:pPr>
              <w:rPr>
                <w:rFonts w:ascii="Arial" w:hAnsi="Arial"/>
                <w:sz w:val="16"/>
                <w:szCs w:val="16"/>
              </w:rPr>
            </w:pPr>
            <w:r w:rsidRPr="000E7EBA">
              <w:rPr>
                <w:rFonts w:ascii="Arial" w:hAnsi="Arial"/>
                <w:sz w:val="16"/>
                <w:szCs w:val="16"/>
              </w:rPr>
              <w:t>16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C724F" w14:textId="49BFF948"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A228F" w14:textId="6695C9C6"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4C83F8" w14:textId="42D1EBCE" w:rsidR="00747DE9" w:rsidRPr="000E7EBA" w:rsidRDefault="00747DE9" w:rsidP="00747DE9">
            <w:pPr>
              <w:rPr>
                <w:rFonts w:ascii="Arial" w:hAnsi="Arial"/>
                <w:sz w:val="16"/>
                <w:szCs w:val="16"/>
              </w:rPr>
            </w:pPr>
            <w:r w:rsidRPr="000E7EBA">
              <w:rPr>
                <w:rFonts w:ascii="Arial" w:hAnsi="Arial"/>
                <w:sz w:val="16"/>
                <w:szCs w:val="16"/>
              </w:rPr>
              <w:t>Update test configurations and test requirements for additional three 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6F8788" w14:textId="30858988" w:rsidR="00747DE9" w:rsidRPr="000E7EBA" w:rsidRDefault="00747DE9" w:rsidP="00747DE9">
            <w:pPr>
              <w:pStyle w:val="TAL"/>
              <w:rPr>
                <w:sz w:val="16"/>
                <w:szCs w:val="16"/>
              </w:rPr>
            </w:pPr>
            <w:r w:rsidRPr="000E7EBA">
              <w:rPr>
                <w:sz w:val="16"/>
                <w:szCs w:val="16"/>
              </w:rPr>
              <w:t>18.1.0</w:t>
            </w:r>
          </w:p>
        </w:tc>
      </w:tr>
      <w:tr w:rsidR="00747DE9" w:rsidRPr="00747DE9" w14:paraId="6D0847AD"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2EB83D8" w14:textId="49E86E11"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DD5C0" w14:textId="6EA592C8"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6E103F" w14:textId="3EFD6692" w:rsidR="00747DE9" w:rsidRPr="000E7EBA" w:rsidRDefault="00747DE9" w:rsidP="00747DE9">
            <w:pPr>
              <w:rPr>
                <w:rFonts w:ascii="Arial" w:hAnsi="Arial"/>
                <w:sz w:val="16"/>
                <w:szCs w:val="16"/>
              </w:rPr>
            </w:pPr>
            <w:r w:rsidRPr="000E7EBA">
              <w:rPr>
                <w:rFonts w:ascii="Arial" w:hAnsi="Arial"/>
                <w:sz w:val="16"/>
                <w:szCs w:val="16"/>
              </w:rPr>
              <w:t>R5-2364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72377F" w14:textId="1B6A8F1E" w:rsidR="00747DE9" w:rsidRPr="000E7EBA" w:rsidRDefault="00747DE9" w:rsidP="00747DE9">
            <w:pPr>
              <w:rPr>
                <w:rFonts w:ascii="Arial" w:hAnsi="Arial"/>
                <w:sz w:val="16"/>
                <w:szCs w:val="16"/>
              </w:rPr>
            </w:pPr>
            <w:r w:rsidRPr="000E7EBA">
              <w:rPr>
                <w:rFonts w:ascii="Arial" w:hAnsi="Arial"/>
                <w:sz w:val="16"/>
                <w:szCs w:val="16"/>
              </w:rPr>
              <w:t>16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C7F195" w14:textId="223DBA6A"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8BB114" w14:textId="620131BC"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151ED6" w14:textId="401E9D33" w:rsidR="00747DE9" w:rsidRPr="000E7EBA" w:rsidRDefault="00747DE9" w:rsidP="00747DE9">
            <w:pPr>
              <w:rPr>
                <w:rFonts w:ascii="Arial" w:hAnsi="Arial"/>
                <w:sz w:val="16"/>
                <w:szCs w:val="16"/>
              </w:rPr>
            </w:pPr>
            <w:r w:rsidRPr="000E7EBA">
              <w:rPr>
                <w:rFonts w:ascii="Arial" w:hAnsi="Arial"/>
                <w:sz w:val="16"/>
                <w:szCs w:val="16"/>
              </w:rPr>
              <w:t>New addition of RF Rel-16 Test Case 6.2B.2.4_1.2 UE Maximum Output power reduction for inter-band EN-DC including FR2 (3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CD807" w14:textId="358B612C" w:rsidR="00747DE9" w:rsidRPr="000E7EBA" w:rsidRDefault="00747DE9" w:rsidP="00747DE9">
            <w:pPr>
              <w:pStyle w:val="TAL"/>
              <w:rPr>
                <w:sz w:val="16"/>
                <w:szCs w:val="16"/>
              </w:rPr>
            </w:pPr>
            <w:r w:rsidRPr="000E7EBA">
              <w:rPr>
                <w:sz w:val="16"/>
                <w:szCs w:val="16"/>
              </w:rPr>
              <w:t>18.1.0</w:t>
            </w:r>
          </w:p>
        </w:tc>
      </w:tr>
      <w:tr w:rsidR="00747DE9" w:rsidRPr="00747DE9" w14:paraId="30F91DD5"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71B2AE75" w14:textId="210F28DB"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DBAD05" w14:textId="3D9DD795"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99605" w14:textId="1A54C236" w:rsidR="00747DE9" w:rsidRPr="000E7EBA" w:rsidRDefault="00747DE9" w:rsidP="00747DE9">
            <w:pPr>
              <w:rPr>
                <w:rFonts w:ascii="Arial" w:hAnsi="Arial"/>
                <w:sz w:val="16"/>
                <w:szCs w:val="16"/>
              </w:rPr>
            </w:pPr>
            <w:r w:rsidRPr="000E7EBA">
              <w:rPr>
                <w:rFonts w:ascii="Arial" w:hAnsi="Arial"/>
                <w:sz w:val="16"/>
                <w:szCs w:val="16"/>
              </w:rPr>
              <w:t>R5-2364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D2BBC" w14:textId="62DDF035" w:rsidR="00747DE9" w:rsidRPr="000E7EBA" w:rsidRDefault="00747DE9" w:rsidP="00747DE9">
            <w:pPr>
              <w:rPr>
                <w:rFonts w:ascii="Arial" w:hAnsi="Arial"/>
                <w:sz w:val="16"/>
                <w:szCs w:val="16"/>
              </w:rPr>
            </w:pPr>
            <w:r w:rsidRPr="000E7EBA">
              <w:rPr>
                <w:rFonts w:ascii="Arial" w:hAnsi="Arial"/>
                <w:sz w:val="16"/>
                <w:szCs w:val="16"/>
              </w:rPr>
              <w:t>1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93B71F" w14:textId="6C8D21AF"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4E25A" w14:textId="77550535"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CC521D" w14:textId="0E1C7663" w:rsidR="00747DE9" w:rsidRPr="000E7EBA" w:rsidRDefault="00747DE9" w:rsidP="00747DE9">
            <w:pPr>
              <w:rPr>
                <w:rFonts w:ascii="Arial" w:hAnsi="Arial"/>
                <w:sz w:val="16"/>
                <w:szCs w:val="16"/>
              </w:rPr>
            </w:pPr>
            <w:r w:rsidRPr="000E7EBA">
              <w:rPr>
                <w:rFonts w:ascii="Arial" w:hAnsi="Arial"/>
                <w:sz w:val="16"/>
                <w:szCs w:val="16"/>
              </w:rPr>
              <w:t>Addition of new test case 6.4B.2.4.3_1.6 In-band Emissions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76FDF3" w14:textId="65A42C62" w:rsidR="00747DE9" w:rsidRPr="000E7EBA" w:rsidRDefault="00747DE9" w:rsidP="00747DE9">
            <w:pPr>
              <w:pStyle w:val="TAL"/>
              <w:rPr>
                <w:sz w:val="16"/>
                <w:szCs w:val="16"/>
              </w:rPr>
            </w:pPr>
            <w:r w:rsidRPr="000E7EBA">
              <w:rPr>
                <w:sz w:val="16"/>
                <w:szCs w:val="16"/>
              </w:rPr>
              <w:t>18.1.0</w:t>
            </w:r>
          </w:p>
        </w:tc>
      </w:tr>
      <w:tr w:rsidR="00747DE9" w:rsidRPr="00747DE9" w14:paraId="72D712B5"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FFA43F3" w14:textId="647A67D2"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0DBDBC" w14:textId="2A8BA081"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34A3D2" w14:textId="40AB5CEC" w:rsidR="00747DE9" w:rsidRPr="000E7EBA" w:rsidRDefault="00747DE9" w:rsidP="00747DE9">
            <w:pPr>
              <w:rPr>
                <w:rFonts w:ascii="Arial" w:hAnsi="Arial"/>
                <w:sz w:val="16"/>
                <w:szCs w:val="16"/>
              </w:rPr>
            </w:pPr>
            <w:r w:rsidRPr="000E7EBA">
              <w:rPr>
                <w:rFonts w:ascii="Arial" w:hAnsi="Arial"/>
                <w:sz w:val="16"/>
                <w:szCs w:val="16"/>
              </w:rPr>
              <w:t>R5-2364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7D96EB" w14:textId="13B5A7EF" w:rsidR="00747DE9" w:rsidRPr="000E7EBA" w:rsidRDefault="00747DE9" w:rsidP="00747DE9">
            <w:pPr>
              <w:rPr>
                <w:rFonts w:ascii="Arial" w:hAnsi="Arial"/>
                <w:sz w:val="16"/>
                <w:szCs w:val="16"/>
              </w:rPr>
            </w:pPr>
            <w:r w:rsidRPr="000E7EBA">
              <w:rPr>
                <w:rFonts w:ascii="Arial" w:hAnsi="Arial"/>
                <w:sz w:val="16"/>
                <w:szCs w:val="16"/>
              </w:rPr>
              <w:t>16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1370F0" w14:textId="6B331253"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0908A" w14:textId="3AF84208"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5C072" w14:textId="2EF9088C" w:rsidR="00747DE9" w:rsidRPr="000E7EBA" w:rsidRDefault="00747DE9" w:rsidP="00747DE9">
            <w:pPr>
              <w:rPr>
                <w:rFonts w:ascii="Arial" w:hAnsi="Arial"/>
                <w:sz w:val="16"/>
                <w:szCs w:val="16"/>
              </w:rPr>
            </w:pPr>
            <w:r w:rsidRPr="000E7EBA">
              <w:rPr>
                <w:rFonts w:ascii="Arial" w:hAnsi="Arial"/>
                <w:sz w:val="16"/>
                <w:szCs w:val="16"/>
              </w:rPr>
              <w:t>Addition of new test case 6.4B.2.4.3_1.7 In-band Emissions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84A5BC" w14:textId="755F717A" w:rsidR="00747DE9" w:rsidRPr="000E7EBA" w:rsidRDefault="00747DE9" w:rsidP="00747DE9">
            <w:pPr>
              <w:pStyle w:val="TAL"/>
              <w:rPr>
                <w:sz w:val="16"/>
                <w:szCs w:val="16"/>
              </w:rPr>
            </w:pPr>
            <w:r w:rsidRPr="000E7EBA">
              <w:rPr>
                <w:sz w:val="16"/>
                <w:szCs w:val="16"/>
              </w:rPr>
              <w:t>18.1.0</w:t>
            </w:r>
          </w:p>
        </w:tc>
      </w:tr>
      <w:tr w:rsidR="00747DE9" w:rsidRPr="00747DE9" w14:paraId="656F876B"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3FF59BCC" w14:textId="07CCE488"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6A645" w14:textId="5EAE9FA9"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0571A5" w14:textId="09189245" w:rsidR="00747DE9" w:rsidRPr="000E7EBA" w:rsidRDefault="00747DE9" w:rsidP="00747DE9">
            <w:pPr>
              <w:rPr>
                <w:rFonts w:ascii="Arial" w:hAnsi="Arial"/>
                <w:sz w:val="16"/>
                <w:szCs w:val="16"/>
              </w:rPr>
            </w:pPr>
            <w:r w:rsidRPr="000E7EBA">
              <w:rPr>
                <w:rFonts w:ascii="Arial" w:hAnsi="Arial"/>
                <w:sz w:val="16"/>
                <w:szCs w:val="16"/>
              </w:rPr>
              <w:t>R5-236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E592D9" w14:textId="610A0E50" w:rsidR="00747DE9" w:rsidRPr="000E7EBA" w:rsidRDefault="00747DE9" w:rsidP="00747DE9">
            <w:pPr>
              <w:rPr>
                <w:rFonts w:ascii="Arial" w:hAnsi="Arial"/>
                <w:sz w:val="16"/>
                <w:szCs w:val="16"/>
              </w:rPr>
            </w:pPr>
            <w:r w:rsidRPr="000E7EBA">
              <w:rPr>
                <w:rFonts w:ascii="Arial" w:hAnsi="Arial"/>
                <w:sz w:val="16"/>
                <w:szCs w:val="16"/>
              </w:rPr>
              <w:t>16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F4263" w14:textId="66C90BC5"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E2823E" w14:textId="59D3F1FF"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AB654B" w14:textId="2F0B7FB4" w:rsidR="00747DE9" w:rsidRPr="000E7EBA" w:rsidRDefault="00747DE9" w:rsidP="00747DE9">
            <w:pPr>
              <w:rPr>
                <w:rFonts w:ascii="Arial" w:hAnsi="Arial"/>
                <w:sz w:val="16"/>
                <w:szCs w:val="16"/>
              </w:rPr>
            </w:pPr>
            <w:r w:rsidRPr="000E7EBA">
              <w:rPr>
                <w:rFonts w:ascii="Arial" w:hAnsi="Arial"/>
                <w:sz w:val="16"/>
                <w:szCs w:val="16"/>
              </w:rPr>
              <w:t>Addition of REFSENS for 2CC EN-DC for n79 in PC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9B488" w14:textId="3F5DC4EF" w:rsidR="00747DE9" w:rsidRPr="000E7EBA" w:rsidRDefault="00747DE9" w:rsidP="00747DE9">
            <w:pPr>
              <w:pStyle w:val="TAL"/>
              <w:rPr>
                <w:sz w:val="16"/>
                <w:szCs w:val="16"/>
              </w:rPr>
            </w:pPr>
            <w:r w:rsidRPr="000E7EBA">
              <w:rPr>
                <w:sz w:val="16"/>
                <w:szCs w:val="16"/>
              </w:rPr>
              <w:t>18.1.0</w:t>
            </w:r>
          </w:p>
        </w:tc>
      </w:tr>
      <w:tr w:rsidR="00747DE9" w:rsidRPr="00747DE9" w14:paraId="5A27BE2E"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02AAEEB0" w14:textId="6BA24596"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938F1B" w14:textId="01FC45F8"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E5EF5B" w14:textId="0EB00DF4" w:rsidR="00747DE9" w:rsidRPr="000E7EBA" w:rsidRDefault="00747DE9" w:rsidP="00747DE9">
            <w:pPr>
              <w:rPr>
                <w:rFonts w:ascii="Arial" w:hAnsi="Arial"/>
                <w:sz w:val="16"/>
                <w:szCs w:val="16"/>
              </w:rPr>
            </w:pPr>
            <w:r w:rsidRPr="000E7EBA">
              <w:rPr>
                <w:rFonts w:ascii="Arial" w:hAnsi="Arial"/>
                <w:sz w:val="16"/>
                <w:szCs w:val="16"/>
              </w:rPr>
              <w:t>R5-2365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1C39DF" w14:textId="32F7A2CC" w:rsidR="00747DE9" w:rsidRPr="000E7EBA" w:rsidRDefault="00747DE9" w:rsidP="00747DE9">
            <w:pPr>
              <w:rPr>
                <w:rFonts w:ascii="Arial" w:hAnsi="Arial"/>
                <w:sz w:val="16"/>
                <w:szCs w:val="16"/>
              </w:rPr>
            </w:pPr>
            <w:r w:rsidRPr="000E7EBA">
              <w:rPr>
                <w:rFonts w:ascii="Arial" w:hAnsi="Arial"/>
                <w:sz w:val="16"/>
                <w:szCs w:val="16"/>
              </w:rPr>
              <w:t>1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4E240" w14:textId="0FC05DEF"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C87A9A" w14:textId="612D39CF"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45F7B" w14:textId="0C7E6B94" w:rsidR="00747DE9" w:rsidRPr="000E7EBA" w:rsidRDefault="00747DE9" w:rsidP="00747DE9">
            <w:pPr>
              <w:rPr>
                <w:rFonts w:ascii="Arial" w:hAnsi="Arial"/>
                <w:sz w:val="16"/>
                <w:szCs w:val="16"/>
              </w:rPr>
            </w:pPr>
            <w:r w:rsidRPr="000E7EBA">
              <w:rPr>
                <w:rFonts w:ascii="Arial" w:hAnsi="Arial"/>
                <w:sz w:val="16"/>
                <w:szCs w:val="16"/>
              </w:rPr>
              <w:t>Update to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9FBD24" w14:textId="3D1D41A9" w:rsidR="00747DE9" w:rsidRPr="000E7EBA" w:rsidRDefault="00747DE9" w:rsidP="00747DE9">
            <w:pPr>
              <w:pStyle w:val="TAL"/>
              <w:rPr>
                <w:sz w:val="16"/>
                <w:szCs w:val="16"/>
              </w:rPr>
            </w:pPr>
            <w:r w:rsidRPr="000E7EBA">
              <w:rPr>
                <w:sz w:val="16"/>
                <w:szCs w:val="16"/>
              </w:rPr>
              <w:t>18.1.0</w:t>
            </w:r>
          </w:p>
        </w:tc>
      </w:tr>
      <w:tr w:rsidR="00747DE9" w:rsidRPr="00747DE9" w14:paraId="1A6B359F"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1B7DC14" w14:textId="3566962E"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2BE49" w14:textId="7497D5B6"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CADA40" w14:textId="1313F58D" w:rsidR="00747DE9" w:rsidRPr="000E7EBA" w:rsidRDefault="00747DE9" w:rsidP="00747DE9">
            <w:pPr>
              <w:rPr>
                <w:rFonts w:ascii="Arial" w:hAnsi="Arial"/>
                <w:sz w:val="16"/>
                <w:szCs w:val="16"/>
              </w:rPr>
            </w:pPr>
            <w:r w:rsidRPr="000E7EBA">
              <w:rPr>
                <w:rFonts w:ascii="Arial" w:hAnsi="Arial"/>
                <w:sz w:val="16"/>
                <w:szCs w:val="16"/>
              </w:rPr>
              <w:t>R5-236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39A06" w14:textId="1F0FA1E7" w:rsidR="00747DE9" w:rsidRPr="000E7EBA" w:rsidRDefault="00747DE9" w:rsidP="00747DE9">
            <w:pPr>
              <w:rPr>
                <w:rFonts w:ascii="Arial" w:hAnsi="Arial"/>
                <w:sz w:val="16"/>
                <w:szCs w:val="16"/>
              </w:rPr>
            </w:pPr>
            <w:r w:rsidRPr="000E7EBA">
              <w:rPr>
                <w:rFonts w:ascii="Arial" w:hAnsi="Arial"/>
                <w:sz w:val="16"/>
                <w:szCs w:val="16"/>
              </w:rPr>
              <w:t>1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D8AAAC" w14:textId="0DFA3417"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188829" w14:textId="35C2DD61"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C7A83" w14:textId="1F06C993" w:rsidR="00747DE9" w:rsidRPr="000E7EBA" w:rsidRDefault="00747DE9" w:rsidP="00747DE9">
            <w:pPr>
              <w:rPr>
                <w:rFonts w:ascii="Arial" w:hAnsi="Arial"/>
                <w:sz w:val="16"/>
                <w:szCs w:val="16"/>
              </w:rPr>
            </w:pPr>
            <w:r w:rsidRPr="000E7EBA">
              <w:rPr>
                <w:rFonts w:ascii="Arial" w:hAnsi="Arial"/>
                <w:sz w:val="16"/>
                <w:szCs w:val="16"/>
              </w:rPr>
              <w:t>Updating FR2 MOP for 5UL-8UL CA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4E9D3" w14:textId="37276D8E" w:rsidR="00747DE9" w:rsidRPr="000E7EBA" w:rsidRDefault="00747DE9" w:rsidP="00747DE9">
            <w:pPr>
              <w:pStyle w:val="TAL"/>
              <w:rPr>
                <w:sz w:val="16"/>
                <w:szCs w:val="16"/>
              </w:rPr>
            </w:pPr>
            <w:r w:rsidRPr="000E7EBA">
              <w:rPr>
                <w:sz w:val="16"/>
                <w:szCs w:val="16"/>
              </w:rPr>
              <w:t>18.1.0</w:t>
            </w:r>
          </w:p>
        </w:tc>
      </w:tr>
      <w:tr w:rsidR="00747DE9" w:rsidRPr="00747DE9" w14:paraId="394FBC48"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DF4D2CE" w14:textId="4166F555"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7EB99" w14:textId="6929EB99"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26205A" w14:textId="7FBFE6A1" w:rsidR="00747DE9" w:rsidRPr="000E7EBA" w:rsidRDefault="00747DE9" w:rsidP="00747DE9">
            <w:pPr>
              <w:rPr>
                <w:rFonts w:ascii="Arial" w:hAnsi="Arial"/>
                <w:sz w:val="16"/>
                <w:szCs w:val="16"/>
              </w:rPr>
            </w:pPr>
            <w:r w:rsidRPr="000E7EBA">
              <w:rPr>
                <w:rFonts w:ascii="Arial" w:hAnsi="Arial"/>
                <w:sz w:val="16"/>
                <w:szCs w:val="16"/>
              </w:rPr>
              <w:t>R5-236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B3F961" w14:textId="0FB3B080" w:rsidR="00747DE9" w:rsidRPr="000E7EBA" w:rsidRDefault="00747DE9" w:rsidP="00747DE9">
            <w:pPr>
              <w:rPr>
                <w:rFonts w:ascii="Arial" w:hAnsi="Arial"/>
                <w:sz w:val="16"/>
                <w:szCs w:val="16"/>
              </w:rPr>
            </w:pPr>
            <w:r w:rsidRPr="000E7EBA">
              <w:rPr>
                <w:rFonts w:ascii="Arial" w:hAnsi="Arial"/>
                <w:sz w:val="16"/>
                <w:szCs w:val="16"/>
              </w:rPr>
              <w:t>17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72F288" w14:textId="29DAC2BE"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EFB49" w14:textId="7B86E54E"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8AFBFB" w14:textId="771D8A02" w:rsidR="00747DE9" w:rsidRPr="000E7EBA" w:rsidRDefault="00747DE9" w:rsidP="00747DE9">
            <w:pPr>
              <w:rPr>
                <w:rFonts w:ascii="Arial" w:hAnsi="Arial"/>
                <w:sz w:val="16"/>
                <w:szCs w:val="16"/>
              </w:rPr>
            </w:pPr>
            <w:r w:rsidRPr="000E7EBA">
              <w:rPr>
                <w:rFonts w:ascii="Arial" w:hAnsi="Arial"/>
                <w:sz w:val="16"/>
                <w:szCs w:val="16"/>
              </w:rPr>
              <w:t>Correction to DL RMC for TDD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1AB92" w14:textId="2F04AABC" w:rsidR="00747DE9" w:rsidRPr="000E7EBA" w:rsidRDefault="00747DE9" w:rsidP="00747DE9">
            <w:pPr>
              <w:pStyle w:val="TAL"/>
              <w:rPr>
                <w:sz w:val="16"/>
                <w:szCs w:val="16"/>
              </w:rPr>
            </w:pPr>
            <w:r w:rsidRPr="000E7EBA">
              <w:rPr>
                <w:sz w:val="16"/>
                <w:szCs w:val="16"/>
              </w:rPr>
              <w:t>18.1.0</w:t>
            </w:r>
          </w:p>
        </w:tc>
      </w:tr>
      <w:tr w:rsidR="00747DE9" w:rsidRPr="00747DE9" w14:paraId="1DBFCFC1"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2F6F17E" w14:textId="3FA753CE" w:rsidR="00747DE9" w:rsidRPr="000E7EBA" w:rsidRDefault="00747DE9" w:rsidP="00747DE9">
            <w:pPr>
              <w:pStyle w:val="TAL"/>
              <w:rPr>
                <w:sz w:val="16"/>
                <w:szCs w:val="16"/>
              </w:rPr>
            </w:pPr>
            <w:r w:rsidRPr="000E7EBA">
              <w:rPr>
                <w:sz w:val="16"/>
                <w:szCs w:val="16"/>
              </w:rPr>
              <w:t>2023-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9B58BA" w14:textId="65A1114C" w:rsidR="00747DE9" w:rsidRPr="000E7EBA" w:rsidRDefault="00747DE9" w:rsidP="00747DE9">
            <w:pPr>
              <w:pStyle w:val="TAL"/>
              <w:rPr>
                <w:sz w:val="16"/>
                <w:szCs w:val="16"/>
              </w:rPr>
            </w:pPr>
            <w:r w:rsidRPr="000E7EBA">
              <w:rPr>
                <w:sz w:val="16"/>
                <w:szCs w:val="16"/>
              </w:rPr>
              <w:t>RAN#10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A784E6" w14:textId="7FFFA878" w:rsidR="00747DE9" w:rsidRPr="000E7EBA" w:rsidRDefault="00747DE9" w:rsidP="00747DE9">
            <w:pPr>
              <w:rPr>
                <w:rFonts w:ascii="Arial" w:hAnsi="Arial"/>
                <w:sz w:val="16"/>
                <w:szCs w:val="16"/>
              </w:rPr>
            </w:pPr>
            <w:r w:rsidRPr="000E7EBA">
              <w:rPr>
                <w:rFonts w:ascii="Arial" w:hAnsi="Arial"/>
                <w:sz w:val="16"/>
                <w:szCs w:val="16"/>
              </w:rPr>
              <w:t>R5-236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A267A4" w14:textId="0117D421" w:rsidR="00747DE9" w:rsidRPr="000E7EBA" w:rsidRDefault="00747DE9" w:rsidP="00747DE9">
            <w:pPr>
              <w:rPr>
                <w:rFonts w:ascii="Arial" w:hAnsi="Arial"/>
                <w:sz w:val="16"/>
                <w:szCs w:val="16"/>
              </w:rPr>
            </w:pPr>
            <w:r w:rsidRPr="000E7EBA">
              <w:rPr>
                <w:rFonts w:ascii="Arial" w:hAnsi="Arial"/>
                <w:sz w:val="16"/>
                <w:szCs w:val="16"/>
              </w:rPr>
              <w:t>1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EAA44" w14:textId="1AA8E312" w:rsidR="00747DE9" w:rsidRPr="000E7EBA"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86A235" w14:textId="0A31B3F5" w:rsidR="00747DE9" w:rsidRPr="000E7EBA" w:rsidRDefault="00747DE9" w:rsidP="00747DE9">
            <w:pPr>
              <w:pStyle w:val="TAL"/>
              <w:rPr>
                <w:sz w:val="16"/>
                <w:szCs w:val="16"/>
              </w:rPr>
            </w:pPr>
            <w:r w:rsidRPr="000E7EB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9AB3C" w14:textId="30021902" w:rsidR="00747DE9" w:rsidRPr="000E7EBA" w:rsidRDefault="00747DE9" w:rsidP="00747DE9">
            <w:pPr>
              <w:rPr>
                <w:rFonts w:ascii="Arial" w:hAnsi="Arial"/>
                <w:sz w:val="16"/>
                <w:szCs w:val="16"/>
              </w:rPr>
            </w:pPr>
            <w:r w:rsidRPr="000E7EBA">
              <w:rPr>
                <w:rFonts w:ascii="Arial" w:hAnsi="Arial"/>
                <w:sz w:val="16"/>
                <w:szCs w:val="16"/>
              </w:rPr>
              <w:t>New addition of RF Rel-16 Test Case 6.2B.2.4_1.3 UE Maximum Output power reduction for inter-band EN-DC including FR2 (4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B10C9" w14:textId="16652F55" w:rsidR="00747DE9" w:rsidRPr="000E7EBA" w:rsidRDefault="00747DE9" w:rsidP="00747DE9">
            <w:pPr>
              <w:pStyle w:val="TAL"/>
              <w:rPr>
                <w:sz w:val="16"/>
                <w:szCs w:val="16"/>
              </w:rPr>
            </w:pPr>
            <w:r w:rsidRPr="000E7EBA">
              <w:rPr>
                <w:sz w:val="16"/>
                <w:szCs w:val="16"/>
              </w:rPr>
              <w:t>18.1.0</w:t>
            </w:r>
          </w:p>
        </w:tc>
      </w:tr>
      <w:tr w:rsidR="00747DE9" w:rsidRPr="00747DE9" w14:paraId="397783D6"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291E5B2" w14:textId="173F07A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5BB8D" w14:textId="13244CF4"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98DA8D" w14:textId="0DEEF8B6" w:rsidR="00747DE9" w:rsidRPr="00AC2491" w:rsidRDefault="00747DE9" w:rsidP="00747DE9">
            <w:pPr>
              <w:rPr>
                <w:rFonts w:ascii="Arial" w:hAnsi="Arial"/>
                <w:sz w:val="16"/>
                <w:szCs w:val="16"/>
              </w:rPr>
            </w:pPr>
            <w:r w:rsidRPr="00747DE9">
              <w:rPr>
                <w:rFonts w:ascii="Arial" w:hAnsi="Arial"/>
                <w:sz w:val="16"/>
                <w:szCs w:val="16"/>
              </w:rPr>
              <w:t>R5-236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53442" w14:textId="2FD179CD" w:rsidR="00747DE9" w:rsidRPr="00AC2491" w:rsidRDefault="00747DE9" w:rsidP="00747DE9">
            <w:pPr>
              <w:rPr>
                <w:rFonts w:ascii="Arial" w:hAnsi="Arial"/>
                <w:sz w:val="16"/>
                <w:szCs w:val="16"/>
              </w:rPr>
            </w:pPr>
            <w:r w:rsidRPr="00747DE9">
              <w:rPr>
                <w:rFonts w:ascii="Arial" w:hAnsi="Arial"/>
                <w:sz w:val="16"/>
                <w:szCs w:val="16"/>
              </w:rPr>
              <w:t>1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B28412" w14:textId="134B374E"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8173F1" w14:textId="123A6A81"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49B061" w14:textId="442FC34F" w:rsidR="00747DE9" w:rsidRPr="00AC2491" w:rsidRDefault="00747DE9" w:rsidP="00747DE9">
            <w:pPr>
              <w:rPr>
                <w:rFonts w:ascii="Arial" w:hAnsi="Arial"/>
                <w:sz w:val="16"/>
                <w:szCs w:val="16"/>
              </w:rPr>
            </w:pPr>
            <w:r w:rsidRPr="00747DE9">
              <w:rPr>
                <w:rFonts w:ascii="Arial" w:hAnsi="Arial"/>
                <w:sz w:val="16"/>
                <w:szCs w:val="16"/>
              </w:rPr>
              <w:t>Corrections to 7.3A.3 and 7.3B.3 on delta RIB value for CA and DC in REFSENS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04C2F" w14:textId="3E0682EE"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7C0D5D79"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39097DA3" w14:textId="2AF1097A"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25A856" w14:textId="76C09CA6"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B7C815" w14:textId="23C80E00" w:rsidR="00747DE9" w:rsidRPr="00AC2491" w:rsidRDefault="00747DE9" w:rsidP="00747DE9">
            <w:pPr>
              <w:rPr>
                <w:rFonts w:ascii="Arial" w:hAnsi="Arial"/>
                <w:sz w:val="16"/>
                <w:szCs w:val="16"/>
              </w:rPr>
            </w:pPr>
            <w:r w:rsidRPr="00747DE9">
              <w:rPr>
                <w:rFonts w:ascii="Arial" w:hAnsi="Arial"/>
                <w:sz w:val="16"/>
                <w:szCs w:val="16"/>
              </w:rPr>
              <w:t>R5-2372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38321" w14:textId="66149B75" w:rsidR="00747DE9" w:rsidRPr="00AC2491" w:rsidRDefault="00747DE9" w:rsidP="00747DE9">
            <w:pPr>
              <w:rPr>
                <w:rFonts w:ascii="Arial" w:hAnsi="Arial"/>
                <w:sz w:val="16"/>
                <w:szCs w:val="16"/>
              </w:rPr>
            </w:pPr>
            <w:r w:rsidRPr="00747DE9">
              <w:rPr>
                <w:rFonts w:ascii="Arial" w:hAnsi="Arial"/>
                <w:sz w:val="16"/>
                <w:szCs w:val="16"/>
              </w:rPr>
              <w:t>1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A56FD" w14:textId="5AC1DE10"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80520" w14:textId="3F9CCFB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94E9A" w14:textId="67BBDEC6" w:rsidR="00747DE9" w:rsidRPr="00AC2491" w:rsidRDefault="00747DE9" w:rsidP="00747DE9">
            <w:pPr>
              <w:rPr>
                <w:rFonts w:ascii="Arial" w:hAnsi="Arial"/>
                <w:sz w:val="16"/>
                <w:szCs w:val="16"/>
              </w:rPr>
            </w:pPr>
            <w:r w:rsidRPr="00747DE9">
              <w:rPr>
                <w:rFonts w:ascii="Arial" w:hAnsi="Arial"/>
                <w:sz w:val="16"/>
                <w:szCs w:val="16"/>
              </w:rPr>
              <w:t>Editorial correction of FR2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949B4" w14:textId="3B7BD4A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7471C2A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19AE8C7"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E1169A"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2CD288" w14:textId="4CCDCC19" w:rsidR="00747DE9" w:rsidRPr="00AC2491" w:rsidRDefault="00747DE9" w:rsidP="00747DE9">
            <w:pPr>
              <w:rPr>
                <w:rFonts w:ascii="Arial" w:hAnsi="Arial"/>
                <w:sz w:val="16"/>
                <w:szCs w:val="16"/>
              </w:rPr>
            </w:pPr>
            <w:r w:rsidRPr="00747DE9">
              <w:rPr>
                <w:rFonts w:ascii="Arial" w:hAnsi="Arial"/>
                <w:sz w:val="16"/>
                <w:szCs w:val="16"/>
              </w:rPr>
              <w:t>R5-237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959B47" w14:textId="7DD9EA3C" w:rsidR="00747DE9" w:rsidRPr="00AC2491" w:rsidRDefault="00747DE9" w:rsidP="00747DE9">
            <w:pPr>
              <w:rPr>
                <w:rFonts w:ascii="Arial" w:hAnsi="Arial"/>
                <w:sz w:val="16"/>
                <w:szCs w:val="16"/>
              </w:rPr>
            </w:pPr>
            <w:r w:rsidRPr="00747DE9">
              <w:rPr>
                <w:rFonts w:ascii="Arial" w:hAnsi="Arial"/>
                <w:sz w:val="16"/>
                <w:szCs w:val="16"/>
              </w:rPr>
              <w:t>1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72AD9D" w14:textId="2BFBED92"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B2A10" w14:textId="7AD5B18F"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99355" w14:textId="1681B407" w:rsidR="00747DE9" w:rsidRPr="00AC2491" w:rsidRDefault="00747DE9" w:rsidP="00747DE9">
            <w:pPr>
              <w:rPr>
                <w:rFonts w:ascii="Arial" w:hAnsi="Arial"/>
                <w:sz w:val="16"/>
                <w:szCs w:val="16"/>
              </w:rPr>
            </w:pPr>
            <w:r w:rsidRPr="00747DE9">
              <w:rPr>
                <w:rFonts w:ascii="Arial" w:hAnsi="Arial"/>
                <w:sz w:val="16"/>
                <w:szCs w:val="16"/>
              </w:rPr>
              <w:t>Update of REFSENS for 3CC EN-DC for n78 and 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616E6"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66905314"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12EF757B"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AAC9B"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3C5D46" w14:textId="0E1BBA78" w:rsidR="00747DE9" w:rsidRPr="00AC2491" w:rsidRDefault="00747DE9" w:rsidP="00747DE9">
            <w:pPr>
              <w:rPr>
                <w:rFonts w:ascii="Arial" w:hAnsi="Arial"/>
                <w:sz w:val="16"/>
                <w:szCs w:val="16"/>
              </w:rPr>
            </w:pPr>
            <w:r w:rsidRPr="00747DE9">
              <w:rPr>
                <w:rFonts w:ascii="Arial" w:hAnsi="Arial"/>
                <w:sz w:val="16"/>
                <w:szCs w:val="16"/>
              </w:rPr>
              <w:t>R5-237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D30B4B" w14:textId="7309ABA3" w:rsidR="00747DE9" w:rsidRPr="00AC2491" w:rsidRDefault="00747DE9" w:rsidP="00747DE9">
            <w:pPr>
              <w:rPr>
                <w:rFonts w:ascii="Arial" w:hAnsi="Arial"/>
                <w:sz w:val="16"/>
                <w:szCs w:val="16"/>
              </w:rPr>
            </w:pPr>
            <w:r w:rsidRPr="00747DE9">
              <w:rPr>
                <w:rFonts w:ascii="Arial" w:hAnsi="Arial"/>
                <w:sz w:val="16"/>
                <w:szCs w:val="16"/>
              </w:rPr>
              <w:t>1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4ECF3" w14:textId="550A939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302AA" w14:textId="11CDAA35"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A0C2C" w14:textId="33356644" w:rsidR="00747DE9" w:rsidRPr="00AC2491" w:rsidRDefault="00747DE9" w:rsidP="00747DE9">
            <w:pPr>
              <w:rPr>
                <w:rFonts w:ascii="Arial" w:hAnsi="Arial"/>
                <w:sz w:val="16"/>
                <w:szCs w:val="16"/>
              </w:rPr>
            </w:pPr>
            <w:r w:rsidRPr="00747DE9">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E1DAB7"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442212A2"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9D013BC"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1FB99"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6DF06D" w14:textId="58CD49D6" w:rsidR="00747DE9" w:rsidRPr="00AC2491" w:rsidRDefault="00747DE9" w:rsidP="00747DE9">
            <w:pPr>
              <w:rPr>
                <w:rFonts w:ascii="Arial" w:hAnsi="Arial"/>
                <w:sz w:val="16"/>
                <w:szCs w:val="16"/>
              </w:rPr>
            </w:pPr>
            <w:r w:rsidRPr="00747DE9">
              <w:rPr>
                <w:rFonts w:ascii="Arial" w:hAnsi="Arial"/>
                <w:sz w:val="16"/>
                <w:szCs w:val="16"/>
              </w:rPr>
              <w:t>R5-237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AD6942" w14:textId="1A076143" w:rsidR="00747DE9" w:rsidRPr="00AC2491" w:rsidRDefault="00747DE9" w:rsidP="00747DE9">
            <w:pPr>
              <w:rPr>
                <w:rFonts w:ascii="Arial" w:hAnsi="Arial"/>
                <w:sz w:val="16"/>
                <w:szCs w:val="16"/>
              </w:rPr>
            </w:pPr>
            <w:r w:rsidRPr="00747DE9">
              <w:rPr>
                <w:rFonts w:ascii="Arial" w:hAnsi="Arial"/>
                <w:sz w:val="16"/>
                <w:szCs w:val="16"/>
              </w:rPr>
              <w:t>1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ABAC6A" w14:textId="282B0F0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25B7D" w14:textId="16ED12AF"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7CBA6D" w14:textId="171AF67C" w:rsidR="00747DE9" w:rsidRPr="00AC2491" w:rsidRDefault="00747DE9" w:rsidP="00747DE9">
            <w:pPr>
              <w:rPr>
                <w:rFonts w:ascii="Arial" w:hAnsi="Arial"/>
                <w:sz w:val="16"/>
                <w:szCs w:val="16"/>
              </w:rPr>
            </w:pPr>
            <w:r w:rsidRPr="00747DE9">
              <w:rPr>
                <w:rFonts w:ascii="Arial" w:hAnsi="Arial"/>
                <w:sz w:val="16"/>
                <w:szCs w:val="16"/>
              </w:rPr>
              <w:t>Addition of reference sensitivity test for several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08D6B7"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154EAF85"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A3196C2"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717C60"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BD37EF" w14:textId="56967214" w:rsidR="00747DE9" w:rsidRPr="00AC2491" w:rsidRDefault="00747DE9" w:rsidP="00747DE9">
            <w:pPr>
              <w:rPr>
                <w:rFonts w:ascii="Arial" w:hAnsi="Arial"/>
                <w:sz w:val="16"/>
                <w:szCs w:val="16"/>
              </w:rPr>
            </w:pPr>
            <w:r w:rsidRPr="00747DE9">
              <w:rPr>
                <w:rFonts w:ascii="Arial" w:hAnsi="Arial"/>
                <w:sz w:val="16"/>
                <w:szCs w:val="16"/>
              </w:rPr>
              <w:t>R5-237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17831F" w14:textId="1FF27674" w:rsidR="00747DE9" w:rsidRPr="00AC2491" w:rsidRDefault="00747DE9" w:rsidP="00747DE9">
            <w:pPr>
              <w:rPr>
                <w:rFonts w:ascii="Arial" w:hAnsi="Arial"/>
                <w:sz w:val="16"/>
                <w:szCs w:val="16"/>
              </w:rPr>
            </w:pPr>
            <w:r w:rsidRPr="00747DE9">
              <w:rPr>
                <w:rFonts w:ascii="Arial" w:hAnsi="Arial"/>
                <w:sz w:val="16"/>
                <w:szCs w:val="16"/>
              </w:rPr>
              <w:t>1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E180D" w14:textId="33B7006E"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D71C1" w14:textId="0E984FF5"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C1DA72" w14:textId="31056832" w:rsidR="00747DE9" w:rsidRPr="00AC2491" w:rsidRDefault="00747DE9" w:rsidP="00747DE9">
            <w:pPr>
              <w:rPr>
                <w:rFonts w:ascii="Arial" w:hAnsi="Arial"/>
                <w:sz w:val="16"/>
                <w:szCs w:val="16"/>
              </w:rPr>
            </w:pPr>
            <w:r w:rsidRPr="00747DE9">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E61F62"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02753A1C"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06B04EA5"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C5D4CD"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81938B" w14:textId="64A35336" w:rsidR="00747DE9" w:rsidRPr="00AC2491" w:rsidRDefault="00747DE9" w:rsidP="00747DE9">
            <w:pPr>
              <w:rPr>
                <w:rFonts w:ascii="Arial" w:hAnsi="Arial"/>
                <w:sz w:val="16"/>
                <w:szCs w:val="16"/>
              </w:rPr>
            </w:pPr>
            <w:r w:rsidRPr="00747DE9">
              <w:rPr>
                <w:rFonts w:ascii="Arial" w:hAnsi="Arial"/>
                <w:sz w:val="16"/>
                <w:szCs w:val="16"/>
              </w:rPr>
              <w:t>R5-237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05F186" w14:textId="0440353C" w:rsidR="00747DE9" w:rsidRPr="00AC2491" w:rsidRDefault="00747DE9" w:rsidP="00747DE9">
            <w:pPr>
              <w:rPr>
                <w:rFonts w:ascii="Arial" w:hAnsi="Arial"/>
                <w:sz w:val="16"/>
                <w:szCs w:val="16"/>
              </w:rPr>
            </w:pPr>
            <w:r w:rsidRPr="00747DE9">
              <w:rPr>
                <w:rFonts w:ascii="Arial" w:hAnsi="Arial"/>
                <w:sz w:val="16"/>
                <w:szCs w:val="16"/>
              </w:rPr>
              <w:t>1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0F53BB" w14:textId="2E47005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0C13A8" w14:textId="74E5A0C9"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5B1570" w14:textId="08E6AAC8" w:rsidR="00747DE9" w:rsidRPr="00AC2491" w:rsidRDefault="00747DE9" w:rsidP="00747DE9">
            <w:pPr>
              <w:rPr>
                <w:rFonts w:ascii="Arial" w:hAnsi="Arial"/>
                <w:sz w:val="16"/>
                <w:szCs w:val="16"/>
              </w:rPr>
            </w:pPr>
            <w:r w:rsidRPr="00747DE9">
              <w:rPr>
                <w:rFonts w:ascii="Arial" w:hAnsi="Arial"/>
                <w:sz w:val="16"/>
                <w:szCs w:val="16"/>
              </w:rPr>
              <w:t>Correction to test condition for test frequency restriction of DC_x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21179"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2C88519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642EDE8"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DBDCB"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56DD6E" w14:textId="68BC38AC" w:rsidR="00747DE9" w:rsidRPr="00AC2491" w:rsidRDefault="00747DE9" w:rsidP="00747DE9">
            <w:pPr>
              <w:rPr>
                <w:rFonts w:ascii="Arial" w:hAnsi="Arial"/>
                <w:sz w:val="16"/>
                <w:szCs w:val="16"/>
              </w:rPr>
            </w:pPr>
            <w:r w:rsidRPr="00747DE9">
              <w:rPr>
                <w:rFonts w:ascii="Arial" w:hAnsi="Arial"/>
                <w:sz w:val="16"/>
                <w:szCs w:val="16"/>
              </w:rPr>
              <w:t>R5-237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797FC7" w14:textId="28563748" w:rsidR="00747DE9" w:rsidRPr="00AC2491" w:rsidRDefault="00747DE9" w:rsidP="00747DE9">
            <w:pPr>
              <w:rPr>
                <w:rFonts w:ascii="Arial" w:hAnsi="Arial"/>
                <w:sz w:val="16"/>
                <w:szCs w:val="16"/>
              </w:rPr>
            </w:pPr>
            <w:r w:rsidRPr="00747DE9">
              <w:rPr>
                <w:rFonts w:ascii="Arial" w:hAnsi="Arial"/>
                <w:sz w:val="16"/>
                <w:szCs w:val="16"/>
              </w:rPr>
              <w:t>1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7E5AF" w14:textId="77777777" w:rsidR="00747DE9" w:rsidRPr="00AC2491" w:rsidRDefault="00747DE9" w:rsidP="00747DE9">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35618" w14:textId="0E938D2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2AC9A8" w14:textId="6FEE268B" w:rsidR="00747DE9" w:rsidRPr="00AC2491" w:rsidRDefault="00747DE9" w:rsidP="00747DE9">
            <w:pPr>
              <w:rPr>
                <w:rFonts w:ascii="Arial" w:hAnsi="Arial"/>
                <w:sz w:val="16"/>
                <w:szCs w:val="16"/>
              </w:rPr>
            </w:pPr>
            <w:r w:rsidRPr="00747DE9">
              <w:rPr>
                <w:rFonts w:ascii="Arial" w:hAnsi="Arial"/>
                <w:sz w:val="16"/>
                <w:szCs w:val="16"/>
              </w:rPr>
              <w:t>Correction to message contents in Rx test cases for inter-band EN-DC with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7244D"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55F2FAC7"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04AF3A32"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583AF3"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A4B41" w14:textId="17D71A92" w:rsidR="00747DE9" w:rsidRPr="00AC2491" w:rsidRDefault="00747DE9" w:rsidP="00747DE9">
            <w:pPr>
              <w:rPr>
                <w:rFonts w:ascii="Arial" w:hAnsi="Arial"/>
                <w:sz w:val="16"/>
                <w:szCs w:val="16"/>
              </w:rPr>
            </w:pPr>
            <w:r w:rsidRPr="00747DE9">
              <w:rPr>
                <w:rFonts w:ascii="Arial" w:hAnsi="Arial"/>
                <w:sz w:val="16"/>
                <w:szCs w:val="16"/>
              </w:rPr>
              <w:t>R5-237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5C153" w14:textId="4D9B4D16" w:rsidR="00747DE9" w:rsidRPr="00AC2491" w:rsidRDefault="00747DE9" w:rsidP="00747DE9">
            <w:pPr>
              <w:rPr>
                <w:rFonts w:ascii="Arial" w:hAnsi="Arial"/>
                <w:sz w:val="16"/>
                <w:szCs w:val="16"/>
              </w:rPr>
            </w:pPr>
            <w:r w:rsidRPr="00747DE9">
              <w:rPr>
                <w:rFonts w:ascii="Arial" w:hAnsi="Arial"/>
                <w:sz w:val="16"/>
                <w:szCs w:val="16"/>
              </w:rPr>
              <w:t>17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65648" w14:textId="59E9341C"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38ECC9" w14:textId="6280FE52"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E0B2AF" w14:textId="08F3AA5D" w:rsidR="00747DE9" w:rsidRPr="00AC2491" w:rsidRDefault="00747DE9" w:rsidP="00747DE9">
            <w:pPr>
              <w:rPr>
                <w:rFonts w:ascii="Arial" w:hAnsi="Arial"/>
                <w:sz w:val="16"/>
                <w:szCs w:val="16"/>
              </w:rPr>
            </w:pPr>
            <w:r w:rsidRPr="00747DE9">
              <w:rPr>
                <w:rFonts w:ascii="Arial" w:hAnsi="Arial"/>
                <w:sz w:val="16"/>
                <w:szCs w:val="16"/>
              </w:rPr>
              <w:t>Correction of Refsens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3D158"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21F214F3"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8B8E04"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D4149B"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276064" w14:textId="3222FEB9" w:rsidR="00747DE9" w:rsidRPr="00AC2491" w:rsidRDefault="00747DE9" w:rsidP="00747DE9">
            <w:pPr>
              <w:rPr>
                <w:rFonts w:ascii="Arial" w:hAnsi="Arial"/>
                <w:sz w:val="16"/>
                <w:szCs w:val="16"/>
              </w:rPr>
            </w:pPr>
            <w:r w:rsidRPr="00747DE9">
              <w:rPr>
                <w:rFonts w:ascii="Arial" w:hAnsi="Arial"/>
                <w:sz w:val="16"/>
                <w:szCs w:val="16"/>
              </w:rPr>
              <w:t>R5-237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A9AD41" w14:textId="09A97C10" w:rsidR="00747DE9" w:rsidRPr="00AC2491" w:rsidRDefault="00747DE9" w:rsidP="00747DE9">
            <w:pPr>
              <w:rPr>
                <w:rFonts w:ascii="Arial" w:hAnsi="Arial"/>
                <w:sz w:val="16"/>
                <w:szCs w:val="16"/>
              </w:rPr>
            </w:pPr>
            <w:r w:rsidRPr="00747DE9">
              <w:rPr>
                <w:rFonts w:ascii="Arial" w:hAnsi="Arial"/>
                <w:sz w:val="16"/>
                <w:szCs w:val="16"/>
              </w:rPr>
              <w:t>17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850AF" w14:textId="46093759"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EC1AA6" w14:textId="6A9D1A63"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71A4F" w14:textId="294732D5" w:rsidR="00747DE9" w:rsidRPr="00AC2491" w:rsidRDefault="00747DE9" w:rsidP="00747DE9">
            <w:pPr>
              <w:rPr>
                <w:rFonts w:ascii="Arial" w:hAnsi="Arial"/>
                <w:sz w:val="16"/>
                <w:szCs w:val="16"/>
              </w:rPr>
            </w:pPr>
            <w:r w:rsidRPr="00747DE9">
              <w:rPr>
                <w:rFonts w:ascii="Arial" w:hAnsi="Arial"/>
                <w:sz w:val="16"/>
                <w:szCs w:val="16"/>
              </w:rPr>
              <w:t>Update to Table 7.3B.2.3.4.2.1-6: Test Configuration Table for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4937E4"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0F266190"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F1A7010"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4A0216"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3ECB86" w14:textId="0392D514" w:rsidR="00747DE9" w:rsidRPr="00AC2491" w:rsidRDefault="00747DE9" w:rsidP="00747DE9">
            <w:pPr>
              <w:rPr>
                <w:rFonts w:ascii="Arial" w:hAnsi="Arial"/>
                <w:sz w:val="16"/>
                <w:szCs w:val="16"/>
              </w:rPr>
            </w:pPr>
            <w:r w:rsidRPr="00747DE9">
              <w:rPr>
                <w:rFonts w:ascii="Arial" w:hAnsi="Arial"/>
                <w:sz w:val="16"/>
                <w:szCs w:val="16"/>
              </w:rPr>
              <w:t>R5-237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12C319" w14:textId="280A25A1" w:rsidR="00747DE9" w:rsidRPr="00AC2491" w:rsidRDefault="00747DE9" w:rsidP="00747DE9">
            <w:pPr>
              <w:rPr>
                <w:rFonts w:ascii="Arial" w:hAnsi="Arial"/>
                <w:sz w:val="16"/>
                <w:szCs w:val="16"/>
              </w:rPr>
            </w:pPr>
            <w:r w:rsidRPr="00747DE9">
              <w:rPr>
                <w:rFonts w:ascii="Arial" w:hAnsi="Arial"/>
                <w:sz w:val="16"/>
                <w:szCs w:val="16"/>
              </w:rPr>
              <w:t>1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373D2" w14:textId="285246EA"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0EFBAF" w14:textId="77774609"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DA2B7C" w14:textId="656174C8" w:rsidR="00747DE9" w:rsidRPr="00AC2491" w:rsidRDefault="00747DE9" w:rsidP="00747DE9">
            <w:pPr>
              <w:rPr>
                <w:rFonts w:ascii="Arial" w:hAnsi="Arial"/>
                <w:sz w:val="16"/>
                <w:szCs w:val="16"/>
              </w:rPr>
            </w:pPr>
            <w:r w:rsidRPr="00747DE9">
              <w:rPr>
                <w:rFonts w:ascii="Arial" w:hAnsi="Arial"/>
                <w:sz w:val="16"/>
                <w:szCs w:val="16"/>
              </w:rPr>
              <w:t>Editors notes update in FR2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315C2"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24CFED1A"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4E7979A0"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3BBE53"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014FC5" w14:textId="330519E3" w:rsidR="00747DE9" w:rsidRPr="00AC2491" w:rsidRDefault="00747DE9" w:rsidP="00747DE9">
            <w:pPr>
              <w:rPr>
                <w:rFonts w:ascii="Arial" w:hAnsi="Arial"/>
                <w:sz w:val="16"/>
                <w:szCs w:val="16"/>
              </w:rPr>
            </w:pPr>
            <w:r w:rsidRPr="00747DE9">
              <w:rPr>
                <w:rFonts w:ascii="Arial" w:hAnsi="Arial"/>
                <w:sz w:val="16"/>
                <w:szCs w:val="16"/>
              </w:rPr>
              <w:t>R5-237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5DF555" w14:textId="35C6CEF7" w:rsidR="00747DE9" w:rsidRPr="00AC2491" w:rsidRDefault="00747DE9" w:rsidP="00747DE9">
            <w:pPr>
              <w:rPr>
                <w:rFonts w:ascii="Arial" w:hAnsi="Arial"/>
                <w:sz w:val="16"/>
                <w:szCs w:val="16"/>
              </w:rPr>
            </w:pPr>
            <w:r w:rsidRPr="00747DE9">
              <w:rPr>
                <w:rFonts w:ascii="Arial" w:hAnsi="Arial"/>
                <w:sz w:val="16"/>
                <w:szCs w:val="16"/>
              </w:rPr>
              <w:t>1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9A3A2" w14:textId="26FEB1C6"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758D1" w14:textId="13F6BCD1"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871108" w14:textId="7166253D" w:rsidR="00747DE9" w:rsidRPr="00AC2491" w:rsidRDefault="00747DE9" w:rsidP="00747DE9">
            <w:pPr>
              <w:rPr>
                <w:rFonts w:ascii="Arial" w:hAnsi="Arial"/>
                <w:sz w:val="16"/>
                <w:szCs w:val="16"/>
              </w:rPr>
            </w:pPr>
            <w:r w:rsidRPr="00747DE9">
              <w:rPr>
                <w:rFonts w:ascii="Arial" w:hAnsi="Arial"/>
                <w:sz w:val="16"/>
                <w:szCs w:val="16"/>
              </w:rPr>
              <w:t>FR2 MUs - Editor notes updates for Rx test cas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A54836"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114388F0"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C7BBBC"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7A0B77"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16AAD8" w14:textId="65BEE717" w:rsidR="00747DE9" w:rsidRPr="00AC2491" w:rsidRDefault="00747DE9" w:rsidP="00747DE9">
            <w:pPr>
              <w:rPr>
                <w:rFonts w:ascii="Arial" w:hAnsi="Arial"/>
                <w:sz w:val="16"/>
                <w:szCs w:val="16"/>
              </w:rPr>
            </w:pPr>
            <w:r w:rsidRPr="00747DE9">
              <w:rPr>
                <w:rFonts w:ascii="Arial" w:hAnsi="Arial"/>
                <w:sz w:val="16"/>
                <w:szCs w:val="16"/>
              </w:rPr>
              <w:t>R5-237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51FC5" w14:textId="7BB66721" w:rsidR="00747DE9" w:rsidRPr="00AC2491" w:rsidRDefault="00747DE9" w:rsidP="00747DE9">
            <w:pPr>
              <w:rPr>
                <w:rFonts w:ascii="Arial" w:hAnsi="Arial"/>
                <w:sz w:val="16"/>
                <w:szCs w:val="16"/>
              </w:rPr>
            </w:pPr>
            <w:r w:rsidRPr="00747DE9">
              <w:rPr>
                <w:rFonts w:ascii="Arial" w:hAnsi="Arial"/>
                <w:sz w:val="16"/>
                <w:szCs w:val="16"/>
              </w:rPr>
              <w:t>1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C0B9C8" w14:textId="1F9F4896"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A4192E" w14:textId="3CB0760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6C649" w14:textId="48EDC35D" w:rsidR="00747DE9" w:rsidRPr="00AC2491" w:rsidRDefault="00747DE9" w:rsidP="00747DE9">
            <w:pPr>
              <w:rPr>
                <w:rFonts w:ascii="Arial" w:hAnsi="Arial"/>
                <w:sz w:val="16"/>
                <w:szCs w:val="16"/>
              </w:rPr>
            </w:pPr>
            <w:r w:rsidRPr="00747DE9">
              <w:rPr>
                <w:rFonts w:ascii="Arial" w:hAnsi="Arial"/>
                <w:sz w:val="16"/>
                <w:szCs w:val="16"/>
              </w:rPr>
              <w:t>Adding DeltaTIB for DC_1-3-7-28_n78 and DC_1-7_28-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1D0C9"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5BAA9492"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66E91176"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FD780"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B181A" w14:textId="67B43E16" w:rsidR="00747DE9" w:rsidRPr="00AC2491" w:rsidRDefault="00747DE9" w:rsidP="00747DE9">
            <w:pPr>
              <w:rPr>
                <w:rFonts w:ascii="Arial" w:hAnsi="Arial"/>
                <w:sz w:val="16"/>
                <w:szCs w:val="16"/>
              </w:rPr>
            </w:pPr>
            <w:r w:rsidRPr="00747DE9">
              <w:rPr>
                <w:rFonts w:ascii="Arial" w:hAnsi="Arial"/>
                <w:sz w:val="16"/>
                <w:szCs w:val="16"/>
              </w:rPr>
              <w:t>R5-2378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865AE" w14:textId="58AD256A" w:rsidR="00747DE9" w:rsidRPr="00AC2491" w:rsidRDefault="00747DE9" w:rsidP="00747DE9">
            <w:pPr>
              <w:rPr>
                <w:rFonts w:ascii="Arial" w:hAnsi="Arial"/>
                <w:sz w:val="16"/>
                <w:szCs w:val="16"/>
              </w:rPr>
            </w:pPr>
            <w:r w:rsidRPr="00747DE9">
              <w:rPr>
                <w:rFonts w:ascii="Arial" w:hAnsi="Arial"/>
                <w:sz w:val="16"/>
                <w:szCs w:val="16"/>
              </w:rPr>
              <w:t>1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517B96" w14:textId="05812DCD"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FEE5E3" w14:textId="47C6C03A"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C5F861" w14:textId="34DF7CDE" w:rsidR="00747DE9" w:rsidRPr="00AC2491" w:rsidRDefault="00747DE9" w:rsidP="00747DE9">
            <w:pPr>
              <w:rPr>
                <w:rFonts w:ascii="Arial" w:hAnsi="Arial"/>
                <w:sz w:val="16"/>
                <w:szCs w:val="16"/>
              </w:rPr>
            </w:pPr>
            <w:r w:rsidRPr="00747DE9">
              <w:rPr>
                <w:rFonts w:ascii="Arial" w:hAnsi="Arial"/>
                <w:sz w:val="16"/>
                <w:szCs w:val="16"/>
              </w:rPr>
              <w:t>Corrections to spurious emissions co-existence for 2 UL Inter-band CA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D65C96"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6A316EC9"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3A129A14"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ADC076"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BD6ED9" w14:textId="08BEBEF1" w:rsidR="00747DE9" w:rsidRPr="00AC2491" w:rsidRDefault="00747DE9" w:rsidP="00747DE9">
            <w:pPr>
              <w:rPr>
                <w:rFonts w:ascii="Arial" w:hAnsi="Arial"/>
                <w:sz w:val="16"/>
                <w:szCs w:val="16"/>
              </w:rPr>
            </w:pPr>
            <w:r w:rsidRPr="00747DE9">
              <w:rPr>
                <w:rFonts w:ascii="Arial" w:hAnsi="Arial"/>
                <w:sz w:val="16"/>
                <w:szCs w:val="16"/>
              </w:rPr>
              <w:t>R5-237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52379A" w14:textId="2EC95819" w:rsidR="00747DE9" w:rsidRPr="00AC2491" w:rsidRDefault="00747DE9" w:rsidP="00747DE9">
            <w:pPr>
              <w:rPr>
                <w:rFonts w:ascii="Arial" w:hAnsi="Arial"/>
                <w:sz w:val="16"/>
                <w:szCs w:val="16"/>
              </w:rPr>
            </w:pPr>
            <w:r w:rsidRPr="00747DE9">
              <w:rPr>
                <w:rFonts w:ascii="Arial" w:hAnsi="Arial"/>
                <w:sz w:val="16"/>
                <w:szCs w:val="16"/>
              </w:rPr>
              <w:t>1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BCE56" w14:textId="7D45878D"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979D59" w14:textId="6F6E2F92"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C2C96" w14:textId="5A5003F5" w:rsidR="00747DE9" w:rsidRPr="00AC2491" w:rsidRDefault="00747DE9" w:rsidP="00747DE9">
            <w:pPr>
              <w:rPr>
                <w:rFonts w:ascii="Arial" w:hAnsi="Arial"/>
                <w:sz w:val="16"/>
                <w:szCs w:val="16"/>
              </w:rPr>
            </w:pPr>
            <w:r w:rsidRPr="00747DE9">
              <w:rPr>
                <w:rFonts w:ascii="Arial" w:hAnsi="Arial"/>
                <w:sz w:val="16"/>
                <w:szCs w:val="16"/>
              </w:rPr>
              <w:t>Correction to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73461"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747DE9" w:rsidRPr="00747DE9" w14:paraId="70A82334" w14:textId="77777777" w:rsidTr="000E7EBA">
        <w:tc>
          <w:tcPr>
            <w:tcW w:w="800" w:type="dxa"/>
            <w:tcBorders>
              <w:top w:val="single" w:sz="6" w:space="0" w:color="auto"/>
              <w:left w:val="single" w:sz="6" w:space="0" w:color="auto"/>
              <w:bottom w:val="single" w:sz="6" w:space="0" w:color="auto"/>
              <w:right w:val="single" w:sz="6" w:space="0" w:color="auto"/>
            </w:tcBorders>
            <w:shd w:val="solid" w:color="FFFFFF" w:fill="auto"/>
          </w:tcPr>
          <w:p w14:paraId="05741779" w14:textId="77777777" w:rsidR="00747DE9" w:rsidRPr="00AC2491" w:rsidRDefault="00747DE9" w:rsidP="00747DE9">
            <w:pPr>
              <w:pStyle w:val="TAL"/>
              <w:rPr>
                <w:sz w:val="16"/>
                <w:szCs w:val="16"/>
              </w:rPr>
            </w:pPr>
            <w:r w:rsidRPr="00AC2491">
              <w:rPr>
                <w:sz w:val="16"/>
                <w:szCs w:val="16"/>
              </w:rPr>
              <w:t>2023-</w:t>
            </w:r>
            <w:r>
              <w:rPr>
                <w:sz w:val="16"/>
                <w:szCs w:val="16"/>
              </w:rPr>
              <w:t>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B53980" w14:textId="77777777" w:rsidR="00747DE9" w:rsidRPr="00AC2491" w:rsidRDefault="00747DE9" w:rsidP="00747DE9">
            <w:pPr>
              <w:pStyle w:val="TAL"/>
              <w:rPr>
                <w:sz w:val="16"/>
                <w:szCs w:val="16"/>
              </w:rPr>
            </w:pPr>
            <w:r w:rsidRPr="00AC2491">
              <w:rPr>
                <w:sz w:val="16"/>
                <w:szCs w:val="16"/>
              </w:rPr>
              <w:t>RAN#10</w:t>
            </w:r>
            <w:r>
              <w:rPr>
                <w:sz w:val="16"/>
                <w:szCs w:val="16"/>
              </w:rPr>
              <w:t>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6BB459" w14:textId="18AFDB13" w:rsidR="00747DE9" w:rsidRPr="00AC2491" w:rsidRDefault="00747DE9" w:rsidP="00747DE9">
            <w:pPr>
              <w:rPr>
                <w:rFonts w:ascii="Arial" w:hAnsi="Arial"/>
                <w:sz w:val="16"/>
                <w:szCs w:val="16"/>
              </w:rPr>
            </w:pPr>
            <w:r w:rsidRPr="00747DE9">
              <w:rPr>
                <w:rFonts w:ascii="Arial" w:hAnsi="Arial"/>
                <w:sz w:val="16"/>
                <w:szCs w:val="16"/>
              </w:rPr>
              <w:t>R5-2379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293CC" w14:textId="7123DDE9" w:rsidR="00747DE9" w:rsidRPr="00AC2491" w:rsidRDefault="00747DE9" w:rsidP="00747DE9">
            <w:pPr>
              <w:rPr>
                <w:rFonts w:ascii="Arial" w:hAnsi="Arial"/>
                <w:sz w:val="16"/>
                <w:szCs w:val="16"/>
              </w:rPr>
            </w:pPr>
            <w:r w:rsidRPr="00747DE9">
              <w:rPr>
                <w:rFonts w:ascii="Arial" w:hAnsi="Arial"/>
                <w:sz w:val="16"/>
                <w:szCs w:val="16"/>
              </w:rPr>
              <w:t>1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1CCE4E" w14:textId="080526D0" w:rsidR="00747DE9" w:rsidRPr="00AC2491" w:rsidRDefault="00747DE9" w:rsidP="00747DE9">
            <w:pPr>
              <w:rPr>
                <w:rFonts w:ascii="Arial" w:hAnsi="Arial"/>
                <w:sz w:val="16"/>
                <w:szCs w:val="16"/>
              </w:rPr>
            </w:pPr>
            <w:r w:rsidRPr="00747DE9">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234DF9" w14:textId="48AEB415" w:rsidR="00747DE9" w:rsidRPr="00AC2491" w:rsidRDefault="00747DE9" w:rsidP="00747DE9">
            <w:pPr>
              <w:pStyle w:val="TAL"/>
              <w:rPr>
                <w:sz w:val="16"/>
                <w:szCs w:val="16"/>
              </w:rPr>
            </w:pPr>
            <w:r w:rsidRPr="00747DE9">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72EF72" w14:textId="13E7A97C" w:rsidR="00747DE9" w:rsidRPr="00AC2491" w:rsidRDefault="00747DE9" w:rsidP="00747DE9">
            <w:pPr>
              <w:rPr>
                <w:rFonts w:ascii="Arial" w:hAnsi="Arial"/>
                <w:sz w:val="16"/>
                <w:szCs w:val="16"/>
              </w:rPr>
            </w:pPr>
            <w:r w:rsidRPr="00747DE9">
              <w:rPr>
                <w:rFonts w:ascii="Arial" w:hAnsi="Arial"/>
                <w:sz w:val="16"/>
                <w:szCs w:val="16"/>
              </w:rPr>
              <w:t>Clarifications for FR2 testing with NR-DC and NR-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58C5C7" w14:textId="77777777" w:rsidR="00747DE9" w:rsidRPr="00AC2491" w:rsidRDefault="00747DE9" w:rsidP="00747DE9">
            <w:pPr>
              <w:pStyle w:val="TAL"/>
              <w:rPr>
                <w:sz w:val="16"/>
                <w:szCs w:val="16"/>
              </w:rPr>
            </w:pPr>
            <w:r w:rsidRPr="00AC2491">
              <w:rPr>
                <w:sz w:val="16"/>
                <w:szCs w:val="16"/>
              </w:rPr>
              <w:t>18.</w:t>
            </w:r>
            <w:r>
              <w:rPr>
                <w:sz w:val="16"/>
                <w:szCs w:val="16"/>
              </w:rPr>
              <w:t>1</w:t>
            </w:r>
            <w:r w:rsidRPr="00AC2491">
              <w:rPr>
                <w:sz w:val="16"/>
                <w:szCs w:val="16"/>
              </w:rPr>
              <w:t>.0</w:t>
            </w:r>
          </w:p>
        </w:tc>
      </w:tr>
      <w:tr w:rsidR="00D76E9B" w:rsidRPr="00D76E9B" w14:paraId="31128A3B"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67"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168"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169"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A28E267" w14:textId="62DDD060" w:rsidR="00D76E9B" w:rsidRPr="00AC2491" w:rsidRDefault="00D76E9B" w:rsidP="00D76E9B">
            <w:pPr>
              <w:pStyle w:val="TAL"/>
              <w:rPr>
                <w:ins w:id="26170" w:author="IS" w:date="2024-01-17T19:56:00Z"/>
                <w:sz w:val="16"/>
                <w:szCs w:val="16"/>
              </w:rPr>
            </w:pPr>
            <w:ins w:id="26171"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172"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D826B93" w14:textId="129ECF4B" w:rsidR="00D76E9B" w:rsidRPr="00AC2491" w:rsidRDefault="00D76E9B" w:rsidP="00D76E9B">
            <w:pPr>
              <w:pStyle w:val="TAL"/>
              <w:rPr>
                <w:ins w:id="26173" w:author="IS" w:date="2024-01-17T19:56:00Z"/>
                <w:sz w:val="16"/>
                <w:szCs w:val="16"/>
              </w:rPr>
            </w:pPr>
            <w:ins w:id="26174"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175"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F65BE4C" w14:textId="1E6850AF" w:rsidR="00D76E9B" w:rsidRPr="00AC2491" w:rsidRDefault="00D76E9B" w:rsidP="00D76E9B">
            <w:pPr>
              <w:rPr>
                <w:ins w:id="26176" w:author="IS" w:date="2024-01-17T19:56:00Z"/>
                <w:rFonts w:ascii="Arial" w:hAnsi="Arial"/>
                <w:sz w:val="16"/>
                <w:szCs w:val="16"/>
              </w:rPr>
            </w:pPr>
            <w:ins w:id="26177" w:author="IS" w:date="2024-03-18T15:25:00Z">
              <w:r w:rsidRPr="00D76E9B">
                <w:rPr>
                  <w:rFonts w:ascii="Arial" w:hAnsi="Arial"/>
                  <w:sz w:val="16"/>
                  <w:szCs w:val="16"/>
                </w:rPr>
                <w:t>R5-24030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178"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D421F8F" w14:textId="24D330E2" w:rsidR="00D76E9B" w:rsidRPr="00AC2491" w:rsidRDefault="00D76E9B" w:rsidP="00D76E9B">
            <w:pPr>
              <w:rPr>
                <w:ins w:id="26179" w:author="IS" w:date="2024-01-17T19:56:00Z"/>
                <w:rFonts w:ascii="Arial" w:hAnsi="Arial"/>
                <w:sz w:val="16"/>
                <w:szCs w:val="16"/>
              </w:rPr>
            </w:pPr>
            <w:ins w:id="26180" w:author="IS" w:date="2024-03-18T15:26:00Z">
              <w:r w:rsidRPr="00D76E9B">
                <w:rPr>
                  <w:rFonts w:ascii="Arial" w:hAnsi="Arial"/>
                  <w:sz w:val="16"/>
                  <w:szCs w:val="16"/>
                </w:rPr>
                <w:t>171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181"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CC18266" w14:textId="550710C9" w:rsidR="00D76E9B" w:rsidRPr="00AC2491" w:rsidRDefault="00D76E9B" w:rsidP="00D76E9B">
            <w:pPr>
              <w:rPr>
                <w:ins w:id="26182" w:author="IS" w:date="2024-01-17T19:56:00Z"/>
                <w:rFonts w:ascii="Arial" w:hAnsi="Arial"/>
                <w:sz w:val="16"/>
                <w:szCs w:val="16"/>
              </w:rPr>
            </w:pPr>
            <w:ins w:id="26183"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184"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6B44789" w14:textId="0B1BE230" w:rsidR="00D76E9B" w:rsidRPr="00AC2491" w:rsidRDefault="00D76E9B" w:rsidP="00D76E9B">
            <w:pPr>
              <w:pStyle w:val="TAL"/>
              <w:rPr>
                <w:ins w:id="26185" w:author="IS" w:date="2024-01-17T19:56:00Z"/>
                <w:sz w:val="16"/>
                <w:szCs w:val="16"/>
              </w:rPr>
            </w:pPr>
            <w:ins w:id="26186"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187"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D2953B8" w14:textId="5AF4EF4C" w:rsidR="00D76E9B" w:rsidRPr="00AC2491" w:rsidRDefault="00D76E9B" w:rsidP="00D76E9B">
            <w:pPr>
              <w:rPr>
                <w:ins w:id="26188" w:author="IS" w:date="2024-01-17T19:56:00Z"/>
                <w:rFonts w:ascii="Arial" w:hAnsi="Arial"/>
                <w:sz w:val="16"/>
                <w:szCs w:val="16"/>
              </w:rPr>
            </w:pPr>
            <w:ins w:id="26189" w:author="IS" w:date="2024-03-18T15:25:00Z">
              <w:r w:rsidRPr="00D76E9B">
                <w:rPr>
                  <w:rFonts w:ascii="Arial" w:hAnsi="Arial"/>
                  <w:sz w:val="16"/>
                  <w:szCs w:val="16"/>
                </w:rPr>
                <w:t>Correction to test configuration for non-exception REFSENS testing for 3CC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190"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57DAAE9" w14:textId="25BA8195" w:rsidR="00D76E9B" w:rsidRPr="00AC2491" w:rsidRDefault="00D76E9B" w:rsidP="00D76E9B">
            <w:pPr>
              <w:pStyle w:val="TAL"/>
              <w:rPr>
                <w:ins w:id="26191" w:author="IS" w:date="2024-01-17T19:56:00Z"/>
                <w:sz w:val="16"/>
                <w:szCs w:val="16"/>
              </w:rPr>
            </w:pPr>
            <w:ins w:id="26192" w:author="IS" w:date="2024-01-17T19:56:00Z">
              <w:r w:rsidRPr="00AC2491">
                <w:rPr>
                  <w:sz w:val="16"/>
                  <w:szCs w:val="16"/>
                </w:rPr>
                <w:t>18.</w:t>
              </w:r>
              <w:r>
                <w:rPr>
                  <w:sz w:val="16"/>
                  <w:szCs w:val="16"/>
                </w:rPr>
                <w:t>2</w:t>
              </w:r>
              <w:r w:rsidRPr="00AC2491">
                <w:rPr>
                  <w:sz w:val="16"/>
                  <w:szCs w:val="16"/>
                </w:rPr>
                <w:t>.0</w:t>
              </w:r>
            </w:ins>
          </w:p>
        </w:tc>
      </w:tr>
      <w:tr w:rsidR="00D76E9B" w:rsidRPr="00D76E9B" w14:paraId="54311D6C"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193"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194"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195"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44C848F" w14:textId="77777777" w:rsidR="00D76E9B" w:rsidRPr="00AC2491" w:rsidRDefault="00D76E9B" w:rsidP="00D76E9B">
            <w:pPr>
              <w:pStyle w:val="TAL"/>
              <w:rPr>
                <w:ins w:id="26196" w:author="IS" w:date="2024-01-17T19:56:00Z"/>
                <w:sz w:val="16"/>
                <w:szCs w:val="16"/>
              </w:rPr>
            </w:pPr>
            <w:ins w:id="26197"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198"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6861461" w14:textId="77777777" w:rsidR="00D76E9B" w:rsidRPr="00AC2491" w:rsidRDefault="00D76E9B" w:rsidP="00D76E9B">
            <w:pPr>
              <w:pStyle w:val="TAL"/>
              <w:rPr>
                <w:ins w:id="26199" w:author="IS" w:date="2024-01-17T19:56:00Z"/>
                <w:sz w:val="16"/>
                <w:szCs w:val="16"/>
              </w:rPr>
            </w:pPr>
            <w:ins w:id="26200"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201"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60C88A14" w14:textId="22EC1CBF" w:rsidR="00D76E9B" w:rsidRPr="00AC2491" w:rsidRDefault="00D76E9B" w:rsidP="00D76E9B">
            <w:pPr>
              <w:rPr>
                <w:ins w:id="26202" w:author="IS" w:date="2024-01-17T19:56:00Z"/>
                <w:rFonts w:ascii="Arial" w:hAnsi="Arial"/>
                <w:sz w:val="16"/>
                <w:szCs w:val="16"/>
              </w:rPr>
            </w:pPr>
            <w:ins w:id="26203" w:author="IS" w:date="2024-03-18T15:25:00Z">
              <w:r w:rsidRPr="00D76E9B">
                <w:rPr>
                  <w:rFonts w:ascii="Arial" w:hAnsi="Arial"/>
                  <w:sz w:val="16"/>
                  <w:szCs w:val="16"/>
                </w:rPr>
                <w:t>R5-24033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204"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8660DFE" w14:textId="47C105E2" w:rsidR="00D76E9B" w:rsidRPr="00AC2491" w:rsidRDefault="00D76E9B" w:rsidP="00D76E9B">
            <w:pPr>
              <w:rPr>
                <w:ins w:id="26205" w:author="IS" w:date="2024-01-17T19:56:00Z"/>
                <w:rFonts w:ascii="Arial" w:hAnsi="Arial"/>
                <w:sz w:val="16"/>
                <w:szCs w:val="16"/>
              </w:rPr>
            </w:pPr>
            <w:ins w:id="26206" w:author="IS" w:date="2024-03-18T15:26:00Z">
              <w:r w:rsidRPr="00D76E9B">
                <w:rPr>
                  <w:rFonts w:ascii="Arial" w:hAnsi="Arial"/>
                  <w:sz w:val="16"/>
                  <w:szCs w:val="16"/>
                </w:rPr>
                <w:t>171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207"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E336BE4" w14:textId="530B7CA7" w:rsidR="00D76E9B" w:rsidRPr="00AC2491" w:rsidRDefault="00D76E9B" w:rsidP="00D76E9B">
            <w:pPr>
              <w:rPr>
                <w:ins w:id="26208" w:author="IS" w:date="2024-01-17T19:56:00Z"/>
                <w:rFonts w:ascii="Arial" w:hAnsi="Arial"/>
                <w:sz w:val="16"/>
                <w:szCs w:val="16"/>
              </w:rPr>
            </w:pPr>
            <w:ins w:id="26209"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210"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5BEE086" w14:textId="7AB9EC6E" w:rsidR="00D76E9B" w:rsidRPr="00AC2491" w:rsidRDefault="00D76E9B" w:rsidP="00D76E9B">
            <w:pPr>
              <w:pStyle w:val="TAL"/>
              <w:rPr>
                <w:ins w:id="26211" w:author="IS" w:date="2024-01-17T19:56:00Z"/>
                <w:sz w:val="16"/>
                <w:szCs w:val="16"/>
              </w:rPr>
            </w:pPr>
            <w:ins w:id="26212"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213"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6B82E3A" w14:textId="1D1E6D8B" w:rsidR="00D76E9B" w:rsidRPr="00AC2491" w:rsidRDefault="00D76E9B" w:rsidP="00D76E9B">
            <w:pPr>
              <w:rPr>
                <w:ins w:id="26214" w:author="IS" w:date="2024-01-17T19:56:00Z"/>
                <w:rFonts w:ascii="Arial" w:hAnsi="Arial"/>
                <w:sz w:val="16"/>
                <w:szCs w:val="16"/>
              </w:rPr>
            </w:pPr>
            <w:ins w:id="26215" w:author="IS" w:date="2024-03-18T15:25:00Z">
              <w:r w:rsidRPr="00D76E9B">
                <w:rPr>
                  <w:rFonts w:ascii="Arial" w:hAnsi="Arial"/>
                  <w:sz w:val="16"/>
                  <w:szCs w:val="16"/>
                </w:rPr>
                <w:t>Addition of UE maximum output power for new PC2 EN-DC combos within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216"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2D22DBB" w14:textId="77777777" w:rsidR="00D76E9B" w:rsidRPr="00AC2491" w:rsidRDefault="00D76E9B" w:rsidP="00D76E9B">
            <w:pPr>
              <w:pStyle w:val="TAL"/>
              <w:rPr>
                <w:ins w:id="26217" w:author="IS" w:date="2024-01-17T19:56:00Z"/>
                <w:sz w:val="16"/>
                <w:szCs w:val="16"/>
              </w:rPr>
            </w:pPr>
            <w:ins w:id="26218" w:author="IS" w:date="2024-01-17T19:56:00Z">
              <w:r w:rsidRPr="00AC2491">
                <w:rPr>
                  <w:sz w:val="16"/>
                  <w:szCs w:val="16"/>
                </w:rPr>
                <w:t>18.</w:t>
              </w:r>
              <w:r>
                <w:rPr>
                  <w:sz w:val="16"/>
                  <w:szCs w:val="16"/>
                </w:rPr>
                <w:t>2</w:t>
              </w:r>
              <w:r w:rsidRPr="00AC2491">
                <w:rPr>
                  <w:sz w:val="16"/>
                  <w:szCs w:val="16"/>
                </w:rPr>
                <w:t>.0</w:t>
              </w:r>
            </w:ins>
          </w:p>
        </w:tc>
      </w:tr>
      <w:tr w:rsidR="00D76E9B" w:rsidRPr="00D76E9B" w14:paraId="53B8E68A"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19"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220"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221"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B42A4CE" w14:textId="77777777" w:rsidR="00D76E9B" w:rsidRPr="00AC2491" w:rsidRDefault="00D76E9B" w:rsidP="00D76E9B">
            <w:pPr>
              <w:pStyle w:val="TAL"/>
              <w:rPr>
                <w:ins w:id="26222" w:author="IS" w:date="2024-01-17T19:56:00Z"/>
                <w:sz w:val="16"/>
                <w:szCs w:val="16"/>
              </w:rPr>
            </w:pPr>
            <w:ins w:id="26223"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224"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6B96B3F" w14:textId="77777777" w:rsidR="00D76E9B" w:rsidRPr="00AC2491" w:rsidRDefault="00D76E9B" w:rsidP="00D76E9B">
            <w:pPr>
              <w:pStyle w:val="TAL"/>
              <w:rPr>
                <w:ins w:id="26225" w:author="IS" w:date="2024-01-17T19:56:00Z"/>
                <w:sz w:val="16"/>
                <w:szCs w:val="16"/>
              </w:rPr>
            </w:pPr>
            <w:ins w:id="26226"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227"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25425D4" w14:textId="571796B0" w:rsidR="00D76E9B" w:rsidRPr="00AC2491" w:rsidRDefault="00D76E9B" w:rsidP="00D76E9B">
            <w:pPr>
              <w:rPr>
                <w:ins w:id="26228" w:author="IS" w:date="2024-01-17T19:56:00Z"/>
                <w:rFonts w:ascii="Arial" w:hAnsi="Arial"/>
                <w:sz w:val="16"/>
                <w:szCs w:val="16"/>
              </w:rPr>
            </w:pPr>
            <w:ins w:id="26229" w:author="IS" w:date="2024-03-18T15:25:00Z">
              <w:r w:rsidRPr="00D76E9B">
                <w:rPr>
                  <w:rFonts w:ascii="Arial" w:hAnsi="Arial"/>
                  <w:sz w:val="16"/>
                  <w:szCs w:val="16"/>
                </w:rPr>
                <w:t>R5-24033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230"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13C1CF9" w14:textId="49B02907" w:rsidR="00D76E9B" w:rsidRPr="00AC2491" w:rsidRDefault="00D76E9B" w:rsidP="00D76E9B">
            <w:pPr>
              <w:rPr>
                <w:ins w:id="26231" w:author="IS" w:date="2024-01-17T19:56:00Z"/>
                <w:rFonts w:ascii="Arial" w:hAnsi="Arial"/>
                <w:sz w:val="16"/>
                <w:szCs w:val="16"/>
              </w:rPr>
            </w:pPr>
            <w:ins w:id="26232" w:author="IS" w:date="2024-03-18T15:26:00Z">
              <w:r w:rsidRPr="00D76E9B">
                <w:rPr>
                  <w:rFonts w:ascii="Arial" w:hAnsi="Arial"/>
                  <w:sz w:val="16"/>
                  <w:szCs w:val="16"/>
                </w:rPr>
                <w:t>171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233"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A301F98" w14:textId="0622CF22" w:rsidR="00D76E9B" w:rsidRPr="00AC2491" w:rsidRDefault="00D76E9B" w:rsidP="00D76E9B">
            <w:pPr>
              <w:rPr>
                <w:ins w:id="26234" w:author="IS" w:date="2024-01-17T19:56:00Z"/>
                <w:rFonts w:ascii="Arial" w:hAnsi="Arial"/>
                <w:sz w:val="16"/>
                <w:szCs w:val="16"/>
              </w:rPr>
            </w:pPr>
            <w:ins w:id="26235"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236"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33911B1" w14:textId="0070F9D0" w:rsidR="00D76E9B" w:rsidRPr="00AC2491" w:rsidRDefault="00D76E9B" w:rsidP="00D76E9B">
            <w:pPr>
              <w:pStyle w:val="TAL"/>
              <w:rPr>
                <w:ins w:id="26237" w:author="IS" w:date="2024-01-17T19:56:00Z"/>
                <w:sz w:val="16"/>
                <w:szCs w:val="16"/>
              </w:rPr>
            </w:pPr>
            <w:ins w:id="26238"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239"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5F6881E6" w14:textId="1B3BFA4A" w:rsidR="00D76E9B" w:rsidRPr="00AC2491" w:rsidRDefault="00D76E9B" w:rsidP="00D76E9B">
            <w:pPr>
              <w:rPr>
                <w:ins w:id="26240" w:author="IS" w:date="2024-01-17T19:56:00Z"/>
                <w:rFonts w:ascii="Arial" w:hAnsi="Arial"/>
                <w:sz w:val="16"/>
                <w:szCs w:val="16"/>
              </w:rPr>
            </w:pPr>
            <w:ins w:id="26241" w:author="IS" w:date="2024-03-18T15:25:00Z">
              <w:r w:rsidRPr="00D76E9B">
                <w:rPr>
                  <w:rFonts w:ascii="Arial" w:hAnsi="Arial"/>
                  <w:sz w:val="16"/>
                  <w:szCs w:val="16"/>
                </w:rPr>
                <w:t>Update of MOP test configuration for DC_20A_n28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242"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74C4326" w14:textId="77777777" w:rsidR="00D76E9B" w:rsidRPr="00AC2491" w:rsidRDefault="00D76E9B" w:rsidP="00D76E9B">
            <w:pPr>
              <w:pStyle w:val="TAL"/>
              <w:rPr>
                <w:ins w:id="26243" w:author="IS" w:date="2024-01-17T19:56:00Z"/>
                <w:sz w:val="16"/>
                <w:szCs w:val="16"/>
              </w:rPr>
            </w:pPr>
            <w:ins w:id="26244" w:author="IS" w:date="2024-01-17T19:56:00Z">
              <w:r w:rsidRPr="00AC2491">
                <w:rPr>
                  <w:sz w:val="16"/>
                  <w:szCs w:val="16"/>
                </w:rPr>
                <w:t>18.</w:t>
              </w:r>
              <w:r>
                <w:rPr>
                  <w:sz w:val="16"/>
                  <w:szCs w:val="16"/>
                </w:rPr>
                <w:t>2</w:t>
              </w:r>
              <w:r w:rsidRPr="00AC2491">
                <w:rPr>
                  <w:sz w:val="16"/>
                  <w:szCs w:val="16"/>
                </w:rPr>
                <w:t>.0</w:t>
              </w:r>
            </w:ins>
          </w:p>
        </w:tc>
      </w:tr>
      <w:tr w:rsidR="00D76E9B" w:rsidRPr="00D76E9B" w14:paraId="0F88401F"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45"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246"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247"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7711EE3" w14:textId="77777777" w:rsidR="00D76E9B" w:rsidRPr="00AC2491" w:rsidRDefault="00D76E9B" w:rsidP="00D76E9B">
            <w:pPr>
              <w:pStyle w:val="TAL"/>
              <w:rPr>
                <w:ins w:id="26248" w:author="IS" w:date="2024-01-17T19:56:00Z"/>
                <w:sz w:val="16"/>
                <w:szCs w:val="16"/>
              </w:rPr>
            </w:pPr>
            <w:ins w:id="26249"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250"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9BAD3BD" w14:textId="77777777" w:rsidR="00D76E9B" w:rsidRPr="00AC2491" w:rsidRDefault="00D76E9B" w:rsidP="00D76E9B">
            <w:pPr>
              <w:pStyle w:val="TAL"/>
              <w:rPr>
                <w:ins w:id="26251" w:author="IS" w:date="2024-01-17T19:56:00Z"/>
                <w:sz w:val="16"/>
                <w:szCs w:val="16"/>
              </w:rPr>
            </w:pPr>
            <w:ins w:id="26252"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253"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F59DB72" w14:textId="3EFCCCD5" w:rsidR="00D76E9B" w:rsidRPr="00AC2491" w:rsidRDefault="00D76E9B" w:rsidP="00D76E9B">
            <w:pPr>
              <w:rPr>
                <w:ins w:id="26254" w:author="IS" w:date="2024-01-17T19:56:00Z"/>
                <w:rFonts w:ascii="Arial" w:hAnsi="Arial"/>
                <w:sz w:val="16"/>
                <w:szCs w:val="16"/>
              </w:rPr>
            </w:pPr>
            <w:ins w:id="26255" w:author="IS" w:date="2024-03-18T15:25:00Z">
              <w:r w:rsidRPr="00D76E9B">
                <w:rPr>
                  <w:rFonts w:ascii="Arial" w:hAnsi="Arial"/>
                  <w:sz w:val="16"/>
                  <w:szCs w:val="16"/>
                </w:rPr>
                <w:t>R5-24033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256"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5445976" w14:textId="092C455B" w:rsidR="00D76E9B" w:rsidRPr="00AC2491" w:rsidRDefault="00D76E9B" w:rsidP="00D76E9B">
            <w:pPr>
              <w:rPr>
                <w:ins w:id="26257" w:author="IS" w:date="2024-01-17T19:56:00Z"/>
                <w:rFonts w:ascii="Arial" w:hAnsi="Arial"/>
                <w:sz w:val="16"/>
                <w:szCs w:val="16"/>
              </w:rPr>
            </w:pPr>
            <w:ins w:id="26258" w:author="IS" w:date="2024-03-18T15:26:00Z">
              <w:r w:rsidRPr="00D76E9B">
                <w:rPr>
                  <w:rFonts w:ascii="Arial" w:hAnsi="Arial"/>
                  <w:sz w:val="16"/>
                  <w:szCs w:val="16"/>
                </w:rPr>
                <w:t>171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259"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A28F4C9" w14:textId="026D6EA8" w:rsidR="00D76E9B" w:rsidRPr="00AC2491" w:rsidRDefault="00D76E9B" w:rsidP="00D76E9B">
            <w:pPr>
              <w:rPr>
                <w:ins w:id="26260" w:author="IS" w:date="2024-01-17T19:56:00Z"/>
                <w:rFonts w:ascii="Arial" w:hAnsi="Arial"/>
                <w:sz w:val="16"/>
                <w:szCs w:val="16"/>
              </w:rPr>
            </w:pPr>
            <w:ins w:id="26261"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262"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0439298" w14:textId="3B3AE3A8" w:rsidR="00D76E9B" w:rsidRPr="00AC2491" w:rsidRDefault="00D76E9B" w:rsidP="00D76E9B">
            <w:pPr>
              <w:pStyle w:val="TAL"/>
              <w:rPr>
                <w:ins w:id="26263" w:author="IS" w:date="2024-01-17T19:56:00Z"/>
                <w:sz w:val="16"/>
                <w:szCs w:val="16"/>
              </w:rPr>
            </w:pPr>
            <w:ins w:id="26264"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265"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B5BA750" w14:textId="2E8D472E" w:rsidR="00D76E9B" w:rsidRPr="00AC2491" w:rsidRDefault="00D76E9B" w:rsidP="00D76E9B">
            <w:pPr>
              <w:rPr>
                <w:ins w:id="26266" w:author="IS" w:date="2024-01-17T19:56:00Z"/>
                <w:rFonts w:ascii="Arial" w:hAnsi="Arial"/>
                <w:sz w:val="16"/>
                <w:szCs w:val="16"/>
              </w:rPr>
            </w:pPr>
            <w:ins w:id="26267" w:author="IS" w:date="2024-03-18T15:25:00Z">
              <w:r w:rsidRPr="00D76E9B">
                <w:rPr>
                  <w:rFonts w:ascii="Arial" w:hAnsi="Arial"/>
                  <w:sz w:val="16"/>
                  <w:szCs w:val="16"/>
                </w:rPr>
                <w:t>Correction to H3 title for clauses including NE-DC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268"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62E7697" w14:textId="77777777" w:rsidR="00D76E9B" w:rsidRPr="00AC2491" w:rsidRDefault="00D76E9B" w:rsidP="00D76E9B">
            <w:pPr>
              <w:pStyle w:val="TAL"/>
              <w:rPr>
                <w:ins w:id="26269" w:author="IS" w:date="2024-01-17T19:56:00Z"/>
                <w:sz w:val="16"/>
                <w:szCs w:val="16"/>
              </w:rPr>
            </w:pPr>
            <w:ins w:id="26270" w:author="IS" w:date="2024-01-17T19:56:00Z">
              <w:r w:rsidRPr="00AC2491">
                <w:rPr>
                  <w:sz w:val="16"/>
                  <w:szCs w:val="16"/>
                </w:rPr>
                <w:t>18.</w:t>
              </w:r>
              <w:r>
                <w:rPr>
                  <w:sz w:val="16"/>
                  <w:szCs w:val="16"/>
                </w:rPr>
                <w:t>2</w:t>
              </w:r>
              <w:r w:rsidRPr="00AC2491">
                <w:rPr>
                  <w:sz w:val="16"/>
                  <w:szCs w:val="16"/>
                </w:rPr>
                <w:t>.0</w:t>
              </w:r>
            </w:ins>
          </w:p>
        </w:tc>
      </w:tr>
      <w:tr w:rsidR="00D76E9B" w:rsidRPr="00D76E9B" w14:paraId="38F817CF"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71"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272"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273"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910A0C0" w14:textId="77777777" w:rsidR="00D76E9B" w:rsidRPr="00AC2491" w:rsidRDefault="00D76E9B" w:rsidP="00D76E9B">
            <w:pPr>
              <w:pStyle w:val="TAL"/>
              <w:rPr>
                <w:ins w:id="26274" w:author="IS" w:date="2024-01-17T19:56:00Z"/>
                <w:sz w:val="16"/>
                <w:szCs w:val="16"/>
              </w:rPr>
            </w:pPr>
            <w:ins w:id="26275"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276"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DF3EE7F" w14:textId="77777777" w:rsidR="00D76E9B" w:rsidRPr="00AC2491" w:rsidRDefault="00D76E9B" w:rsidP="00D76E9B">
            <w:pPr>
              <w:pStyle w:val="TAL"/>
              <w:rPr>
                <w:ins w:id="26277" w:author="IS" w:date="2024-01-17T19:56:00Z"/>
                <w:sz w:val="16"/>
                <w:szCs w:val="16"/>
              </w:rPr>
            </w:pPr>
            <w:ins w:id="26278"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279"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621144A4" w14:textId="034ADAA1" w:rsidR="00D76E9B" w:rsidRPr="00AC2491" w:rsidRDefault="00D76E9B" w:rsidP="00D76E9B">
            <w:pPr>
              <w:rPr>
                <w:ins w:id="26280" w:author="IS" w:date="2024-01-17T19:56:00Z"/>
                <w:rFonts w:ascii="Arial" w:hAnsi="Arial"/>
                <w:sz w:val="16"/>
                <w:szCs w:val="16"/>
              </w:rPr>
            </w:pPr>
            <w:ins w:id="26281" w:author="IS" w:date="2024-03-18T15:25:00Z">
              <w:r w:rsidRPr="00D76E9B">
                <w:rPr>
                  <w:rFonts w:ascii="Arial" w:hAnsi="Arial"/>
                  <w:sz w:val="16"/>
                  <w:szCs w:val="16"/>
                </w:rPr>
                <w:t>R5-2406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282"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B8344DC" w14:textId="5D3C8434" w:rsidR="00D76E9B" w:rsidRPr="00AC2491" w:rsidRDefault="00D76E9B" w:rsidP="00D76E9B">
            <w:pPr>
              <w:rPr>
                <w:ins w:id="26283" w:author="IS" w:date="2024-01-17T19:56:00Z"/>
                <w:rFonts w:ascii="Arial" w:hAnsi="Arial"/>
                <w:sz w:val="16"/>
                <w:szCs w:val="16"/>
              </w:rPr>
            </w:pPr>
            <w:ins w:id="26284" w:author="IS" w:date="2024-03-18T15:26:00Z">
              <w:r w:rsidRPr="00D76E9B">
                <w:rPr>
                  <w:rFonts w:ascii="Arial" w:hAnsi="Arial"/>
                  <w:sz w:val="16"/>
                  <w:szCs w:val="16"/>
                </w:rPr>
                <w:t>172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285"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5F57A60" w14:textId="75A8A1B8" w:rsidR="00D76E9B" w:rsidRPr="00AC2491" w:rsidRDefault="00D76E9B" w:rsidP="00D76E9B">
            <w:pPr>
              <w:rPr>
                <w:ins w:id="26286" w:author="IS" w:date="2024-01-17T19:56:00Z"/>
                <w:rFonts w:ascii="Arial" w:hAnsi="Arial"/>
                <w:sz w:val="16"/>
                <w:szCs w:val="16"/>
              </w:rPr>
            </w:pPr>
            <w:ins w:id="26287"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288"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5646F2C" w14:textId="61510016" w:rsidR="00D76E9B" w:rsidRPr="00AC2491" w:rsidRDefault="00D76E9B" w:rsidP="00D76E9B">
            <w:pPr>
              <w:pStyle w:val="TAL"/>
              <w:rPr>
                <w:ins w:id="26289" w:author="IS" w:date="2024-01-17T19:56:00Z"/>
                <w:sz w:val="16"/>
                <w:szCs w:val="16"/>
              </w:rPr>
            </w:pPr>
            <w:ins w:id="26290"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291"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909AA99" w14:textId="3110AC75" w:rsidR="00D76E9B" w:rsidRPr="00AC2491" w:rsidRDefault="00D76E9B" w:rsidP="00D76E9B">
            <w:pPr>
              <w:rPr>
                <w:ins w:id="26292" w:author="IS" w:date="2024-01-17T19:56:00Z"/>
                <w:rFonts w:ascii="Arial" w:hAnsi="Arial"/>
                <w:sz w:val="16"/>
                <w:szCs w:val="16"/>
              </w:rPr>
            </w:pPr>
            <w:ins w:id="26293" w:author="IS" w:date="2024-03-18T15:25:00Z">
              <w:r w:rsidRPr="00D76E9B">
                <w:rPr>
                  <w:rFonts w:ascii="Arial" w:hAnsi="Arial"/>
                  <w:sz w:val="16"/>
                  <w:szCs w:val="16"/>
                </w:rPr>
                <w:t>Minimum requirements update for DC_5A_n78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294"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2E29197" w14:textId="77777777" w:rsidR="00D76E9B" w:rsidRPr="00AC2491" w:rsidRDefault="00D76E9B" w:rsidP="00D76E9B">
            <w:pPr>
              <w:pStyle w:val="TAL"/>
              <w:rPr>
                <w:ins w:id="26295" w:author="IS" w:date="2024-01-17T19:56:00Z"/>
                <w:sz w:val="16"/>
                <w:szCs w:val="16"/>
              </w:rPr>
            </w:pPr>
            <w:ins w:id="26296" w:author="IS" w:date="2024-01-17T19:56:00Z">
              <w:r w:rsidRPr="00AC2491">
                <w:rPr>
                  <w:sz w:val="16"/>
                  <w:szCs w:val="16"/>
                </w:rPr>
                <w:t>18.</w:t>
              </w:r>
              <w:r>
                <w:rPr>
                  <w:sz w:val="16"/>
                  <w:szCs w:val="16"/>
                </w:rPr>
                <w:t>2</w:t>
              </w:r>
              <w:r w:rsidRPr="00AC2491">
                <w:rPr>
                  <w:sz w:val="16"/>
                  <w:szCs w:val="16"/>
                </w:rPr>
                <w:t>.0</w:t>
              </w:r>
            </w:ins>
          </w:p>
        </w:tc>
      </w:tr>
      <w:tr w:rsidR="00D76E9B" w:rsidRPr="00D76E9B" w14:paraId="4794B235"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297"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298"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299"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0B644C1" w14:textId="77777777" w:rsidR="00D76E9B" w:rsidRPr="00AC2491" w:rsidRDefault="00D76E9B" w:rsidP="00D76E9B">
            <w:pPr>
              <w:pStyle w:val="TAL"/>
              <w:rPr>
                <w:ins w:id="26300" w:author="IS" w:date="2024-01-17T19:56:00Z"/>
                <w:sz w:val="16"/>
                <w:szCs w:val="16"/>
              </w:rPr>
            </w:pPr>
            <w:ins w:id="26301"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302"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B7870D1" w14:textId="77777777" w:rsidR="00D76E9B" w:rsidRPr="00AC2491" w:rsidRDefault="00D76E9B" w:rsidP="00D76E9B">
            <w:pPr>
              <w:pStyle w:val="TAL"/>
              <w:rPr>
                <w:ins w:id="26303" w:author="IS" w:date="2024-01-17T19:56:00Z"/>
                <w:sz w:val="16"/>
                <w:szCs w:val="16"/>
              </w:rPr>
            </w:pPr>
            <w:ins w:id="26304"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305"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68CA718" w14:textId="69B1FE65" w:rsidR="00D76E9B" w:rsidRPr="00AC2491" w:rsidRDefault="00D76E9B" w:rsidP="00D76E9B">
            <w:pPr>
              <w:rPr>
                <w:ins w:id="26306" w:author="IS" w:date="2024-01-17T19:56:00Z"/>
                <w:rFonts w:ascii="Arial" w:hAnsi="Arial"/>
                <w:sz w:val="16"/>
                <w:szCs w:val="16"/>
              </w:rPr>
            </w:pPr>
            <w:ins w:id="26307" w:author="IS" w:date="2024-03-18T15:25:00Z">
              <w:r w:rsidRPr="00D76E9B">
                <w:rPr>
                  <w:rFonts w:ascii="Arial" w:hAnsi="Arial"/>
                  <w:sz w:val="16"/>
                  <w:szCs w:val="16"/>
                </w:rPr>
                <w:t>R5-24087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308"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CF2FACA" w14:textId="7B7D29B9" w:rsidR="00D76E9B" w:rsidRPr="00AC2491" w:rsidRDefault="00D76E9B" w:rsidP="00D76E9B">
            <w:pPr>
              <w:rPr>
                <w:ins w:id="26309" w:author="IS" w:date="2024-01-17T19:56:00Z"/>
                <w:rFonts w:ascii="Arial" w:hAnsi="Arial"/>
                <w:sz w:val="16"/>
                <w:szCs w:val="16"/>
              </w:rPr>
            </w:pPr>
            <w:ins w:id="26310" w:author="IS" w:date="2024-03-18T15:26:00Z">
              <w:r w:rsidRPr="00D76E9B">
                <w:rPr>
                  <w:rFonts w:ascii="Arial" w:hAnsi="Arial"/>
                  <w:sz w:val="16"/>
                  <w:szCs w:val="16"/>
                </w:rPr>
                <w:t>172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311"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08C04A2" w14:textId="0BB6A754" w:rsidR="00D76E9B" w:rsidRPr="00AC2491" w:rsidRDefault="00D76E9B" w:rsidP="00D76E9B">
            <w:pPr>
              <w:rPr>
                <w:ins w:id="26312" w:author="IS" w:date="2024-01-17T19:56:00Z"/>
                <w:rFonts w:ascii="Arial" w:hAnsi="Arial"/>
                <w:sz w:val="16"/>
                <w:szCs w:val="16"/>
              </w:rPr>
            </w:pPr>
            <w:ins w:id="26313"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314"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69A6808" w14:textId="793E0493" w:rsidR="00D76E9B" w:rsidRPr="00AC2491" w:rsidRDefault="00D76E9B" w:rsidP="00D76E9B">
            <w:pPr>
              <w:pStyle w:val="TAL"/>
              <w:rPr>
                <w:ins w:id="26315" w:author="IS" w:date="2024-01-17T19:56:00Z"/>
                <w:sz w:val="16"/>
                <w:szCs w:val="16"/>
              </w:rPr>
            </w:pPr>
            <w:ins w:id="26316"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317"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C95E90D" w14:textId="212A22FD" w:rsidR="00D76E9B" w:rsidRPr="00D76E9B" w:rsidRDefault="00D76E9B" w:rsidP="00D76E9B">
            <w:pPr>
              <w:rPr>
                <w:ins w:id="26318" w:author="IS" w:date="2024-01-17T19:56:00Z"/>
                <w:rFonts w:ascii="Arial" w:hAnsi="Arial"/>
                <w:sz w:val="16"/>
                <w:szCs w:val="16"/>
                <w:highlight w:val="yellow"/>
              </w:rPr>
            </w:pPr>
            <w:ins w:id="26319" w:author="IS" w:date="2024-03-18T15:25:00Z">
              <w:r w:rsidRPr="00D76E9B">
                <w:rPr>
                  <w:rFonts w:ascii="Arial" w:hAnsi="Arial"/>
                  <w:sz w:val="16"/>
                  <w:szCs w:val="16"/>
                  <w:highlight w:val="yellow"/>
                </w:rPr>
                <w:t>Addition of general spurious emissions test for EN-DC combos DC_2A_n66A and DC_30A_n66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320"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E1A7203" w14:textId="77777777" w:rsidR="00D76E9B" w:rsidRPr="00AC2491" w:rsidRDefault="00D76E9B" w:rsidP="00D76E9B">
            <w:pPr>
              <w:pStyle w:val="TAL"/>
              <w:rPr>
                <w:ins w:id="26321" w:author="IS" w:date="2024-01-17T19:56:00Z"/>
                <w:sz w:val="16"/>
                <w:szCs w:val="16"/>
              </w:rPr>
            </w:pPr>
            <w:ins w:id="26322" w:author="IS" w:date="2024-01-17T19:56:00Z">
              <w:r w:rsidRPr="00AC2491">
                <w:rPr>
                  <w:sz w:val="16"/>
                  <w:szCs w:val="16"/>
                </w:rPr>
                <w:t>18.</w:t>
              </w:r>
              <w:r>
                <w:rPr>
                  <w:sz w:val="16"/>
                  <w:szCs w:val="16"/>
                </w:rPr>
                <w:t>2</w:t>
              </w:r>
              <w:r w:rsidRPr="00AC2491">
                <w:rPr>
                  <w:sz w:val="16"/>
                  <w:szCs w:val="16"/>
                </w:rPr>
                <w:t>.0</w:t>
              </w:r>
            </w:ins>
          </w:p>
        </w:tc>
      </w:tr>
      <w:tr w:rsidR="00D76E9B" w:rsidRPr="00D76E9B" w14:paraId="27FBA4F0"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23"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324"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325"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E858248" w14:textId="77777777" w:rsidR="00D76E9B" w:rsidRPr="00AC2491" w:rsidRDefault="00D76E9B" w:rsidP="00D76E9B">
            <w:pPr>
              <w:pStyle w:val="TAL"/>
              <w:rPr>
                <w:ins w:id="26326" w:author="IS" w:date="2024-01-17T19:56:00Z"/>
                <w:sz w:val="16"/>
                <w:szCs w:val="16"/>
              </w:rPr>
            </w:pPr>
            <w:ins w:id="26327"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328"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2E3D4A1" w14:textId="77777777" w:rsidR="00D76E9B" w:rsidRPr="00AC2491" w:rsidRDefault="00D76E9B" w:rsidP="00D76E9B">
            <w:pPr>
              <w:pStyle w:val="TAL"/>
              <w:rPr>
                <w:ins w:id="26329" w:author="IS" w:date="2024-01-17T19:56:00Z"/>
                <w:sz w:val="16"/>
                <w:szCs w:val="16"/>
              </w:rPr>
            </w:pPr>
            <w:ins w:id="26330"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331"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961017A" w14:textId="6C795377" w:rsidR="00D76E9B" w:rsidRPr="00AC2491" w:rsidRDefault="00D76E9B" w:rsidP="00D76E9B">
            <w:pPr>
              <w:rPr>
                <w:ins w:id="26332" w:author="IS" w:date="2024-01-17T19:56:00Z"/>
                <w:rFonts w:ascii="Arial" w:hAnsi="Arial"/>
                <w:sz w:val="16"/>
                <w:szCs w:val="16"/>
              </w:rPr>
            </w:pPr>
            <w:ins w:id="26333" w:author="IS" w:date="2024-03-18T15:25:00Z">
              <w:r w:rsidRPr="00D76E9B">
                <w:rPr>
                  <w:rFonts w:ascii="Arial" w:hAnsi="Arial"/>
                  <w:sz w:val="16"/>
                  <w:szCs w:val="16"/>
                </w:rPr>
                <w:t>R5-240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334"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98268C1" w14:textId="5B426B0B" w:rsidR="00D76E9B" w:rsidRPr="00AC2491" w:rsidRDefault="00D76E9B" w:rsidP="00D76E9B">
            <w:pPr>
              <w:rPr>
                <w:ins w:id="26335" w:author="IS" w:date="2024-01-17T19:56:00Z"/>
                <w:rFonts w:ascii="Arial" w:hAnsi="Arial"/>
                <w:sz w:val="16"/>
                <w:szCs w:val="16"/>
              </w:rPr>
            </w:pPr>
            <w:ins w:id="26336" w:author="IS" w:date="2024-03-18T15:26:00Z">
              <w:r w:rsidRPr="00D76E9B">
                <w:rPr>
                  <w:rFonts w:ascii="Arial" w:hAnsi="Arial"/>
                  <w:sz w:val="16"/>
                  <w:szCs w:val="16"/>
                </w:rPr>
                <w:t>172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337"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AF9A03C" w14:textId="1E1177B7" w:rsidR="00D76E9B" w:rsidRPr="00AC2491" w:rsidRDefault="00D76E9B" w:rsidP="00D76E9B">
            <w:pPr>
              <w:rPr>
                <w:ins w:id="26338" w:author="IS" w:date="2024-01-17T19:56:00Z"/>
                <w:rFonts w:ascii="Arial" w:hAnsi="Arial"/>
                <w:sz w:val="16"/>
                <w:szCs w:val="16"/>
              </w:rPr>
            </w:pPr>
            <w:ins w:id="26339"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340"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584FBC1" w14:textId="1F2A5E7B" w:rsidR="00D76E9B" w:rsidRPr="00AC2491" w:rsidRDefault="00D76E9B" w:rsidP="00D76E9B">
            <w:pPr>
              <w:pStyle w:val="TAL"/>
              <w:rPr>
                <w:ins w:id="26341" w:author="IS" w:date="2024-01-17T19:56:00Z"/>
                <w:sz w:val="16"/>
                <w:szCs w:val="16"/>
              </w:rPr>
            </w:pPr>
            <w:ins w:id="26342"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343"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39BB12C6" w14:textId="03AD9A9F" w:rsidR="00D76E9B" w:rsidRPr="00AC2491" w:rsidRDefault="00D76E9B" w:rsidP="00D76E9B">
            <w:pPr>
              <w:rPr>
                <w:ins w:id="26344" w:author="IS" w:date="2024-01-17T19:56:00Z"/>
                <w:rFonts w:ascii="Arial" w:hAnsi="Arial"/>
                <w:sz w:val="16"/>
                <w:szCs w:val="16"/>
              </w:rPr>
            </w:pPr>
            <w:ins w:id="26345" w:author="IS" w:date="2024-03-18T15:25:00Z">
              <w:r w:rsidRPr="00D76E9B">
                <w:rPr>
                  <w:rFonts w:ascii="Arial" w:hAnsi="Arial"/>
                  <w:sz w:val="16"/>
                  <w:szCs w:val="16"/>
                </w:rPr>
                <w:t>Addition of many EN-DC PC2 combos to Ch 5</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346"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8CC12D7" w14:textId="77777777" w:rsidR="00D76E9B" w:rsidRPr="00AC2491" w:rsidRDefault="00D76E9B" w:rsidP="00D76E9B">
            <w:pPr>
              <w:pStyle w:val="TAL"/>
              <w:rPr>
                <w:ins w:id="26347" w:author="IS" w:date="2024-01-17T19:56:00Z"/>
                <w:sz w:val="16"/>
                <w:szCs w:val="16"/>
              </w:rPr>
            </w:pPr>
            <w:ins w:id="26348" w:author="IS" w:date="2024-01-17T19:56:00Z">
              <w:r w:rsidRPr="00AC2491">
                <w:rPr>
                  <w:sz w:val="16"/>
                  <w:szCs w:val="16"/>
                </w:rPr>
                <w:t>18.</w:t>
              </w:r>
              <w:r>
                <w:rPr>
                  <w:sz w:val="16"/>
                  <w:szCs w:val="16"/>
                </w:rPr>
                <w:t>2</w:t>
              </w:r>
              <w:r w:rsidRPr="00AC2491">
                <w:rPr>
                  <w:sz w:val="16"/>
                  <w:szCs w:val="16"/>
                </w:rPr>
                <w:t>.0</w:t>
              </w:r>
            </w:ins>
          </w:p>
        </w:tc>
      </w:tr>
      <w:tr w:rsidR="00D76E9B" w:rsidRPr="00D76E9B" w14:paraId="4A2096D3"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49"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350"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351"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BF35510" w14:textId="77777777" w:rsidR="00D76E9B" w:rsidRPr="00AC2491" w:rsidRDefault="00D76E9B" w:rsidP="00D76E9B">
            <w:pPr>
              <w:pStyle w:val="TAL"/>
              <w:rPr>
                <w:ins w:id="26352" w:author="IS" w:date="2024-01-17T19:56:00Z"/>
                <w:sz w:val="16"/>
                <w:szCs w:val="16"/>
              </w:rPr>
            </w:pPr>
            <w:ins w:id="26353"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354"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1134AC3" w14:textId="77777777" w:rsidR="00D76E9B" w:rsidRPr="00AC2491" w:rsidRDefault="00D76E9B" w:rsidP="00D76E9B">
            <w:pPr>
              <w:pStyle w:val="TAL"/>
              <w:rPr>
                <w:ins w:id="26355" w:author="IS" w:date="2024-01-17T19:56:00Z"/>
                <w:sz w:val="16"/>
                <w:szCs w:val="16"/>
              </w:rPr>
            </w:pPr>
            <w:ins w:id="26356"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357"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C27EFBC" w14:textId="0583E6DB" w:rsidR="00D76E9B" w:rsidRPr="00AC2491" w:rsidRDefault="00D76E9B" w:rsidP="00D76E9B">
            <w:pPr>
              <w:rPr>
                <w:ins w:id="26358" w:author="IS" w:date="2024-01-17T19:56:00Z"/>
                <w:rFonts w:ascii="Arial" w:hAnsi="Arial"/>
                <w:sz w:val="16"/>
                <w:szCs w:val="16"/>
              </w:rPr>
            </w:pPr>
            <w:ins w:id="26359" w:author="IS" w:date="2024-03-18T15:25:00Z">
              <w:r w:rsidRPr="00D76E9B">
                <w:rPr>
                  <w:rFonts w:ascii="Arial" w:hAnsi="Arial"/>
                  <w:sz w:val="16"/>
                  <w:szCs w:val="16"/>
                </w:rPr>
                <w:t>R5-2408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360"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324D16B" w14:textId="37775499" w:rsidR="00D76E9B" w:rsidRPr="00AC2491" w:rsidRDefault="00D76E9B" w:rsidP="00D76E9B">
            <w:pPr>
              <w:rPr>
                <w:ins w:id="26361" w:author="IS" w:date="2024-01-17T19:56:00Z"/>
                <w:rFonts w:ascii="Arial" w:hAnsi="Arial"/>
                <w:sz w:val="16"/>
                <w:szCs w:val="16"/>
              </w:rPr>
            </w:pPr>
            <w:ins w:id="26362" w:author="IS" w:date="2024-03-18T15:26:00Z">
              <w:r w:rsidRPr="00D76E9B">
                <w:rPr>
                  <w:rFonts w:ascii="Arial" w:hAnsi="Arial"/>
                  <w:sz w:val="16"/>
                  <w:szCs w:val="16"/>
                </w:rPr>
                <w:t>172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363"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682D2B4" w14:textId="77F54918" w:rsidR="00D76E9B" w:rsidRPr="00AC2491" w:rsidRDefault="00D76E9B" w:rsidP="00D76E9B">
            <w:pPr>
              <w:rPr>
                <w:ins w:id="26364" w:author="IS" w:date="2024-01-17T19:56:00Z"/>
                <w:rFonts w:ascii="Arial" w:hAnsi="Arial"/>
                <w:sz w:val="16"/>
                <w:szCs w:val="16"/>
              </w:rPr>
            </w:pPr>
            <w:ins w:id="26365"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366"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3DA459E" w14:textId="180223EB" w:rsidR="00D76E9B" w:rsidRPr="00AC2491" w:rsidRDefault="00D76E9B" w:rsidP="00D76E9B">
            <w:pPr>
              <w:pStyle w:val="TAL"/>
              <w:rPr>
                <w:ins w:id="26367" w:author="IS" w:date="2024-01-17T19:56:00Z"/>
                <w:sz w:val="16"/>
                <w:szCs w:val="16"/>
              </w:rPr>
            </w:pPr>
            <w:ins w:id="26368"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369"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37AD8C8D" w14:textId="5947D51B" w:rsidR="00D76E9B" w:rsidRPr="00AC2491" w:rsidRDefault="00D76E9B" w:rsidP="00D76E9B">
            <w:pPr>
              <w:rPr>
                <w:ins w:id="26370" w:author="IS" w:date="2024-01-17T19:56:00Z"/>
                <w:rFonts w:ascii="Arial" w:hAnsi="Arial"/>
                <w:sz w:val="16"/>
                <w:szCs w:val="16"/>
              </w:rPr>
            </w:pPr>
            <w:ins w:id="26371" w:author="IS" w:date="2024-03-18T15:25:00Z">
              <w:r w:rsidRPr="00D76E9B">
                <w:rPr>
                  <w:rFonts w:ascii="Arial" w:hAnsi="Arial"/>
                  <w:sz w:val="16"/>
                  <w:szCs w:val="16"/>
                </w:rPr>
                <w:t>Addition of test requirements for EN-DC PC2 combos DC_12A_n77A, DC_14A_n77A and DC_30A_n77A max power tes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372"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7F5C202" w14:textId="77777777" w:rsidR="00D76E9B" w:rsidRPr="00AC2491" w:rsidRDefault="00D76E9B" w:rsidP="00D76E9B">
            <w:pPr>
              <w:pStyle w:val="TAL"/>
              <w:rPr>
                <w:ins w:id="26373" w:author="IS" w:date="2024-01-17T19:56:00Z"/>
                <w:sz w:val="16"/>
                <w:szCs w:val="16"/>
              </w:rPr>
            </w:pPr>
            <w:ins w:id="26374" w:author="IS" w:date="2024-01-17T19:56:00Z">
              <w:r w:rsidRPr="00AC2491">
                <w:rPr>
                  <w:sz w:val="16"/>
                  <w:szCs w:val="16"/>
                </w:rPr>
                <w:t>18.</w:t>
              </w:r>
              <w:r>
                <w:rPr>
                  <w:sz w:val="16"/>
                  <w:szCs w:val="16"/>
                </w:rPr>
                <w:t>2</w:t>
              </w:r>
              <w:r w:rsidRPr="00AC2491">
                <w:rPr>
                  <w:sz w:val="16"/>
                  <w:szCs w:val="16"/>
                </w:rPr>
                <w:t>.0</w:t>
              </w:r>
            </w:ins>
          </w:p>
        </w:tc>
      </w:tr>
      <w:tr w:rsidR="00D76E9B" w:rsidRPr="00D76E9B" w14:paraId="25BFFDAD"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375"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376"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377"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F46FD29" w14:textId="77777777" w:rsidR="00D76E9B" w:rsidRPr="00AC2491" w:rsidRDefault="00D76E9B" w:rsidP="00D76E9B">
            <w:pPr>
              <w:pStyle w:val="TAL"/>
              <w:rPr>
                <w:ins w:id="26378" w:author="IS" w:date="2024-01-17T19:56:00Z"/>
                <w:sz w:val="16"/>
                <w:szCs w:val="16"/>
              </w:rPr>
            </w:pPr>
            <w:ins w:id="26379"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380"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16AE5EF" w14:textId="77777777" w:rsidR="00D76E9B" w:rsidRPr="00AC2491" w:rsidRDefault="00D76E9B" w:rsidP="00D76E9B">
            <w:pPr>
              <w:pStyle w:val="TAL"/>
              <w:rPr>
                <w:ins w:id="26381" w:author="IS" w:date="2024-01-17T19:56:00Z"/>
                <w:sz w:val="16"/>
                <w:szCs w:val="16"/>
              </w:rPr>
            </w:pPr>
            <w:ins w:id="26382"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383"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D03EC13" w14:textId="303C2551" w:rsidR="00D76E9B" w:rsidRPr="00AC2491" w:rsidRDefault="00D76E9B" w:rsidP="00D76E9B">
            <w:pPr>
              <w:rPr>
                <w:ins w:id="26384" w:author="IS" w:date="2024-01-17T19:56:00Z"/>
                <w:rFonts w:ascii="Arial" w:hAnsi="Arial"/>
                <w:sz w:val="16"/>
                <w:szCs w:val="16"/>
              </w:rPr>
            </w:pPr>
            <w:ins w:id="26385" w:author="IS" w:date="2024-03-18T15:25:00Z">
              <w:r w:rsidRPr="00D76E9B">
                <w:rPr>
                  <w:rFonts w:ascii="Arial" w:hAnsi="Arial"/>
                  <w:sz w:val="16"/>
                  <w:szCs w:val="16"/>
                </w:rPr>
                <w:t>R5-24093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386"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A845E1B" w14:textId="2528AE23" w:rsidR="00D76E9B" w:rsidRPr="00AC2491" w:rsidRDefault="00D76E9B" w:rsidP="00D76E9B">
            <w:pPr>
              <w:rPr>
                <w:ins w:id="26387" w:author="IS" w:date="2024-01-17T19:56:00Z"/>
                <w:rFonts w:ascii="Arial" w:hAnsi="Arial"/>
                <w:sz w:val="16"/>
                <w:szCs w:val="16"/>
              </w:rPr>
            </w:pPr>
            <w:ins w:id="26388" w:author="IS" w:date="2024-03-18T15:26:00Z">
              <w:r w:rsidRPr="00D76E9B">
                <w:rPr>
                  <w:rFonts w:ascii="Arial" w:hAnsi="Arial"/>
                  <w:sz w:val="16"/>
                  <w:szCs w:val="16"/>
                </w:rPr>
                <w:t>172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389"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31B1D68" w14:textId="24AD3E4C" w:rsidR="00D76E9B" w:rsidRPr="00AC2491" w:rsidRDefault="00D76E9B" w:rsidP="00D76E9B">
            <w:pPr>
              <w:rPr>
                <w:ins w:id="26390" w:author="IS" w:date="2024-01-17T19:56:00Z"/>
                <w:rFonts w:ascii="Arial" w:hAnsi="Arial"/>
                <w:sz w:val="16"/>
                <w:szCs w:val="16"/>
              </w:rPr>
            </w:pPr>
            <w:ins w:id="26391"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392"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243F253" w14:textId="253BAB53" w:rsidR="00D76E9B" w:rsidRPr="00AC2491" w:rsidRDefault="00D76E9B" w:rsidP="00D76E9B">
            <w:pPr>
              <w:pStyle w:val="TAL"/>
              <w:rPr>
                <w:ins w:id="26393" w:author="IS" w:date="2024-01-17T19:56:00Z"/>
                <w:sz w:val="16"/>
                <w:szCs w:val="16"/>
              </w:rPr>
            </w:pPr>
            <w:ins w:id="26394"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395"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3B4484C" w14:textId="7E97E3DA" w:rsidR="00D76E9B" w:rsidRPr="00AC2491" w:rsidRDefault="00D76E9B" w:rsidP="00D76E9B">
            <w:pPr>
              <w:rPr>
                <w:ins w:id="26396" w:author="IS" w:date="2024-01-17T19:56:00Z"/>
                <w:rFonts w:ascii="Arial" w:hAnsi="Arial"/>
                <w:sz w:val="16"/>
                <w:szCs w:val="16"/>
              </w:rPr>
            </w:pPr>
            <w:ins w:id="26397" w:author="IS" w:date="2024-03-18T15:25:00Z">
              <w:r w:rsidRPr="00D76E9B">
                <w:rPr>
                  <w:rFonts w:ascii="Arial" w:hAnsi="Arial"/>
                  <w:sz w:val="16"/>
                  <w:szCs w:val="16"/>
                </w:rPr>
                <w:t>Update to R16 Configuration for 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398"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64665E7" w14:textId="77777777" w:rsidR="00D76E9B" w:rsidRPr="00AC2491" w:rsidRDefault="00D76E9B" w:rsidP="00D76E9B">
            <w:pPr>
              <w:pStyle w:val="TAL"/>
              <w:rPr>
                <w:ins w:id="26399" w:author="IS" w:date="2024-01-17T19:56:00Z"/>
                <w:sz w:val="16"/>
                <w:szCs w:val="16"/>
              </w:rPr>
            </w:pPr>
            <w:ins w:id="26400" w:author="IS" w:date="2024-01-17T19:56:00Z">
              <w:r w:rsidRPr="00AC2491">
                <w:rPr>
                  <w:sz w:val="16"/>
                  <w:szCs w:val="16"/>
                </w:rPr>
                <w:t>18.</w:t>
              </w:r>
              <w:r>
                <w:rPr>
                  <w:sz w:val="16"/>
                  <w:szCs w:val="16"/>
                </w:rPr>
                <w:t>2</w:t>
              </w:r>
              <w:r w:rsidRPr="00AC2491">
                <w:rPr>
                  <w:sz w:val="16"/>
                  <w:szCs w:val="16"/>
                </w:rPr>
                <w:t>.0</w:t>
              </w:r>
            </w:ins>
          </w:p>
        </w:tc>
      </w:tr>
      <w:tr w:rsidR="00D76E9B" w:rsidRPr="00D76E9B" w14:paraId="2E4B260B"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01"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402"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403"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1739683" w14:textId="77777777" w:rsidR="00D76E9B" w:rsidRPr="00AC2491" w:rsidRDefault="00D76E9B" w:rsidP="00D76E9B">
            <w:pPr>
              <w:pStyle w:val="TAL"/>
              <w:rPr>
                <w:ins w:id="26404" w:author="IS" w:date="2024-01-17T19:56:00Z"/>
                <w:sz w:val="16"/>
                <w:szCs w:val="16"/>
              </w:rPr>
            </w:pPr>
            <w:ins w:id="26405"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406"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A61F010" w14:textId="77777777" w:rsidR="00D76E9B" w:rsidRPr="00AC2491" w:rsidRDefault="00D76E9B" w:rsidP="00D76E9B">
            <w:pPr>
              <w:pStyle w:val="TAL"/>
              <w:rPr>
                <w:ins w:id="26407" w:author="IS" w:date="2024-01-17T19:56:00Z"/>
                <w:sz w:val="16"/>
                <w:szCs w:val="16"/>
              </w:rPr>
            </w:pPr>
            <w:ins w:id="26408"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409"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A4372CC" w14:textId="0E707264" w:rsidR="00D76E9B" w:rsidRPr="00AC2491" w:rsidRDefault="00D76E9B" w:rsidP="00D76E9B">
            <w:pPr>
              <w:rPr>
                <w:ins w:id="26410" w:author="IS" w:date="2024-01-17T19:56:00Z"/>
                <w:rFonts w:ascii="Arial" w:hAnsi="Arial"/>
                <w:sz w:val="16"/>
                <w:szCs w:val="16"/>
              </w:rPr>
            </w:pPr>
            <w:ins w:id="26411" w:author="IS" w:date="2024-03-18T15:25:00Z">
              <w:r w:rsidRPr="00D76E9B">
                <w:rPr>
                  <w:rFonts w:ascii="Arial" w:hAnsi="Arial"/>
                  <w:sz w:val="16"/>
                  <w:szCs w:val="16"/>
                </w:rPr>
                <w:t>R5-24106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412"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897E5E9" w14:textId="7D284E17" w:rsidR="00D76E9B" w:rsidRPr="00AC2491" w:rsidRDefault="00D76E9B" w:rsidP="00D76E9B">
            <w:pPr>
              <w:rPr>
                <w:ins w:id="26413" w:author="IS" w:date="2024-01-17T19:56:00Z"/>
                <w:rFonts w:ascii="Arial" w:hAnsi="Arial"/>
                <w:sz w:val="16"/>
                <w:szCs w:val="16"/>
              </w:rPr>
            </w:pPr>
            <w:ins w:id="26414" w:author="IS" w:date="2024-03-18T15:26:00Z">
              <w:r w:rsidRPr="00D76E9B">
                <w:rPr>
                  <w:rFonts w:ascii="Arial" w:hAnsi="Arial"/>
                  <w:sz w:val="16"/>
                  <w:szCs w:val="16"/>
                </w:rPr>
                <w:t>173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415"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65BE167" w14:textId="0E48B860" w:rsidR="00D76E9B" w:rsidRPr="00AC2491" w:rsidRDefault="00D76E9B" w:rsidP="00D76E9B">
            <w:pPr>
              <w:rPr>
                <w:ins w:id="26416" w:author="IS" w:date="2024-01-17T19:56:00Z"/>
                <w:rFonts w:ascii="Arial" w:hAnsi="Arial"/>
                <w:sz w:val="16"/>
                <w:szCs w:val="16"/>
              </w:rPr>
            </w:pPr>
            <w:ins w:id="26417"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418"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DE30A61" w14:textId="16D603A2" w:rsidR="00D76E9B" w:rsidRPr="00AC2491" w:rsidRDefault="00D76E9B" w:rsidP="00D76E9B">
            <w:pPr>
              <w:pStyle w:val="TAL"/>
              <w:rPr>
                <w:ins w:id="26419" w:author="IS" w:date="2024-01-17T19:56:00Z"/>
                <w:sz w:val="16"/>
                <w:szCs w:val="16"/>
              </w:rPr>
            </w:pPr>
            <w:ins w:id="26420"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421"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A11FC8A" w14:textId="2823E6D6" w:rsidR="00D76E9B" w:rsidRPr="00AC2491" w:rsidRDefault="00D76E9B" w:rsidP="00D76E9B">
            <w:pPr>
              <w:rPr>
                <w:ins w:id="26422" w:author="IS" w:date="2024-01-17T19:56:00Z"/>
                <w:rFonts w:ascii="Arial" w:hAnsi="Arial"/>
                <w:sz w:val="16"/>
                <w:szCs w:val="16"/>
              </w:rPr>
            </w:pPr>
            <w:ins w:id="26423" w:author="IS" w:date="2024-03-18T15:25:00Z">
              <w:r w:rsidRPr="00D76E9B">
                <w:rPr>
                  <w:rFonts w:ascii="Arial" w:hAnsi="Arial"/>
                  <w:sz w:val="16"/>
                  <w:szCs w:val="16"/>
                </w:rPr>
                <w:t>Addition and correction of REFSENS for 2CC EN-DC in PC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424"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F11F0AE" w14:textId="77777777" w:rsidR="00D76E9B" w:rsidRPr="00AC2491" w:rsidRDefault="00D76E9B" w:rsidP="00D76E9B">
            <w:pPr>
              <w:pStyle w:val="TAL"/>
              <w:rPr>
                <w:ins w:id="26425" w:author="IS" w:date="2024-01-17T19:56:00Z"/>
                <w:sz w:val="16"/>
                <w:szCs w:val="16"/>
              </w:rPr>
            </w:pPr>
            <w:ins w:id="26426" w:author="IS" w:date="2024-01-17T19:56:00Z">
              <w:r w:rsidRPr="00AC2491">
                <w:rPr>
                  <w:sz w:val="16"/>
                  <w:szCs w:val="16"/>
                </w:rPr>
                <w:t>18.</w:t>
              </w:r>
              <w:r>
                <w:rPr>
                  <w:sz w:val="16"/>
                  <w:szCs w:val="16"/>
                </w:rPr>
                <w:t>2</w:t>
              </w:r>
              <w:r w:rsidRPr="00AC2491">
                <w:rPr>
                  <w:sz w:val="16"/>
                  <w:szCs w:val="16"/>
                </w:rPr>
                <w:t>.0</w:t>
              </w:r>
            </w:ins>
          </w:p>
        </w:tc>
      </w:tr>
      <w:tr w:rsidR="00D76E9B" w:rsidRPr="00D76E9B" w14:paraId="1F621513"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27"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428"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429"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3FF3DE1" w14:textId="77777777" w:rsidR="00D76E9B" w:rsidRPr="00AC2491" w:rsidRDefault="00D76E9B" w:rsidP="00D76E9B">
            <w:pPr>
              <w:pStyle w:val="TAL"/>
              <w:rPr>
                <w:ins w:id="26430" w:author="IS" w:date="2024-01-17T19:56:00Z"/>
                <w:sz w:val="16"/>
                <w:szCs w:val="16"/>
              </w:rPr>
            </w:pPr>
            <w:ins w:id="26431"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432"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1F597F6" w14:textId="77777777" w:rsidR="00D76E9B" w:rsidRPr="00AC2491" w:rsidRDefault="00D76E9B" w:rsidP="00D76E9B">
            <w:pPr>
              <w:pStyle w:val="TAL"/>
              <w:rPr>
                <w:ins w:id="26433" w:author="IS" w:date="2024-01-17T19:56:00Z"/>
                <w:sz w:val="16"/>
                <w:szCs w:val="16"/>
              </w:rPr>
            </w:pPr>
            <w:ins w:id="26434"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435"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5D38D31" w14:textId="0AE11144" w:rsidR="00D76E9B" w:rsidRPr="00AC2491" w:rsidRDefault="00D76E9B" w:rsidP="00D76E9B">
            <w:pPr>
              <w:rPr>
                <w:ins w:id="26436" w:author="IS" w:date="2024-01-17T19:56:00Z"/>
                <w:rFonts w:ascii="Arial" w:hAnsi="Arial"/>
                <w:sz w:val="16"/>
                <w:szCs w:val="16"/>
              </w:rPr>
            </w:pPr>
            <w:ins w:id="26437" w:author="IS" w:date="2024-03-18T15:25:00Z">
              <w:r w:rsidRPr="00D76E9B">
                <w:rPr>
                  <w:rFonts w:ascii="Arial" w:hAnsi="Arial"/>
                  <w:sz w:val="16"/>
                  <w:szCs w:val="16"/>
                </w:rPr>
                <w:t>R5-24107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438"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FDC3598" w14:textId="2B561FA4" w:rsidR="00D76E9B" w:rsidRPr="00AC2491" w:rsidRDefault="00D76E9B" w:rsidP="00D76E9B">
            <w:pPr>
              <w:rPr>
                <w:ins w:id="26439" w:author="IS" w:date="2024-01-17T19:56:00Z"/>
                <w:rFonts w:ascii="Arial" w:hAnsi="Arial"/>
                <w:sz w:val="16"/>
                <w:szCs w:val="16"/>
              </w:rPr>
            </w:pPr>
            <w:ins w:id="26440" w:author="IS" w:date="2024-03-18T15:26:00Z">
              <w:r w:rsidRPr="00D76E9B">
                <w:rPr>
                  <w:rFonts w:ascii="Arial" w:hAnsi="Arial"/>
                  <w:sz w:val="16"/>
                  <w:szCs w:val="16"/>
                </w:rPr>
                <w:t>174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441"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E00C2D0" w14:textId="22089C7D" w:rsidR="00D76E9B" w:rsidRPr="00AC2491" w:rsidRDefault="00D76E9B" w:rsidP="00D76E9B">
            <w:pPr>
              <w:rPr>
                <w:ins w:id="26442" w:author="IS" w:date="2024-01-17T19:56:00Z"/>
                <w:rFonts w:ascii="Arial" w:hAnsi="Arial"/>
                <w:sz w:val="16"/>
                <w:szCs w:val="16"/>
              </w:rPr>
            </w:pPr>
            <w:ins w:id="26443"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444"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E3E810C" w14:textId="3F682CF2" w:rsidR="00D76E9B" w:rsidRPr="00AC2491" w:rsidRDefault="00D76E9B" w:rsidP="00D76E9B">
            <w:pPr>
              <w:pStyle w:val="TAL"/>
              <w:rPr>
                <w:ins w:id="26445" w:author="IS" w:date="2024-01-17T19:56:00Z"/>
                <w:sz w:val="16"/>
                <w:szCs w:val="16"/>
              </w:rPr>
            </w:pPr>
            <w:ins w:id="26446"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447"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EE9A13F" w14:textId="41D8D762" w:rsidR="00D76E9B" w:rsidRPr="00AC2491" w:rsidRDefault="00D76E9B" w:rsidP="00D76E9B">
            <w:pPr>
              <w:rPr>
                <w:ins w:id="26448" w:author="IS" w:date="2024-01-17T19:56:00Z"/>
                <w:rFonts w:ascii="Arial" w:hAnsi="Arial"/>
                <w:sz w:val="16"/>
                <w:szCs w:val="16"/>
              </w:rPr>
            </w:pPr>
            <w:ins w:id="26449" w:author="IS" w:date="2024-03-18T15:25:00Z">
              <w:r w:rsidRPr="00D76E9B">
                <w:rPr>
                  <w:rFonts w:ascii="Arial" w:hAnsi="Arial"/>
                  <w:sz w:val="16"/>
                  <w:szCs w:val="16"/>
                </w:rPr>
                <w:t>Update to FR1 EN-DC Configurations for n78 and n79</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450"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3DBB958" w14:textId="77777777" w:rsidR="00D76E9B" w:rsidRPr="00AC2491" w:rsidRDefault="00D76E9B" w:rsidP="00D76E9B">
            <w:pPr>
              <w:pStyle w:val="TAL"/>
              <w:rPr>
                <w:ins w:id="26451" w:author="IS" w:date="2024-01-17T19:56:00Z"/>
                <w:sz w:val="16"/>
                <w:szCs w:val="16"/>
              </w:rPr>
            </w:pPr>
            <w:ins w:id="26452" w:author="IS" w:date="2024-01-17T19:56:00Z">
              <w:r w:rsidRPr="00AC2491">
                <w:rPr>
                  <w:sz w:val="16"/>
                  <w:szCs w:val="16"/>
                </w:rPr>
                <w:t>18.</w:t>
              </w:r>
              <w:r>
                <w:rPr>
                  <w:sz w:val="16"/>
                  <w:szCs w:val="16"/>
                </w:rPr>
                <w:t>2</w:t>
              </w:r>
              <w:r w:rsidRPr="00AC2491">
                <w:rPr>
                  <w:sz w:val="16"/>
                  <w:szCs w:val="16"/>
                </w:rPr>
                <w:t>.0</w:t>
              </w:r>
            </w:ins>
          </w:p>
        </w:tc>
      </w:tr>
      <w:tr w:rsidR="00D76E9B" w:rsidRPr="00D76E9B" w14:paraId="24535CB8"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53"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454"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455"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7DDCABB" w14:textId="77777777" w:rsidR="00D76E9B" w:rsidRPr="00AC2491" w:rsidRDefault="00D76E9B" w:rsidP="00D76E9B">
            <w:pPr>
              <w:pStyle w:val="TAL"/>
              <w:rPr>
                <w:ins w:id="26456" w:author="IS" w:date="2024-01-17T19:56:00Z"/>
                <w:sz w:val="16"/>
                <w:szCs w:val="16"/>
              </w:rPr>
            </w:pPr>
            <w:ins w:id="26457"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458"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2B73830" w14:textId="77777777" w:rsidR="00D76E9B" w:rsidRPr="00AC2491" w:rsidRDefault="00D76E9B" w:rsidP="00D76E9B">
            <w:pPr>
              <w:pStyle w:val="TAL"/>
              <w:rPr>
                <w:ins w:id="26459" w:author="IS" w:date="2024-01-17T19:56:00Z"/>
                <w:sz w:val="16"/>
                <w:szCs w:val="16"/>
              </w:rPr>
            </w:pPr>
            <w:ins w:id="26460"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461"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9F32B28" w14:textId="7760143F" w:rsidR="00D76E9B" w:rsidRPr="00AC2491" w:rsidRDefault="00D76E9B" w:rsidP="00D76E9B">
            <w:pPr>
              <w:rPr>
                <w:ins w:id="26462" w:author="IS" w:date="2024-01-17T19:56:00Z"/>
                <w:rFonts w:ascii="Arial" w:hAnsi="Arial"/>
                <w:sz w:val="16"/>
                <w:szCs w:val="16"/>
              </w:rPr>
            </w:pPr>
            <w:ins w:id="26463" w:author="IS" w:date="2024-03-18T15:25:00Z">
              <w:r w:rsidRPr="00D76E9B">
                <w:rPr>
                  <w:rFonts w:ascii="Arial" w:hAnsi="Arial"/>
                  <w:sz w:val="16"/>
                  <w:szCs w:val="16"/>
                </w:rPr>
                <w:t>R5-24110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464"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0CB6D56" w14:textId="1A9108F9" w:rsidR="00D76E9B" w:rsidRPr="00AC2491" w:rsidRDefault="00D76E9B" w:rsidP="00D76E9B">
            <w:pPr>
              <w:rPr>
                <w:ins w:id="26465" w:author="IS" w:date="2024-01-17T19:56:00Z"/>
                <w:rFonts w:ascii="Arial" w:hAnsi="Arial"/>
                <w:sz w:val="16"/>
                <w:szCs w:val="16"/>
              </w:rPr>
            </w:pPr>
            <w:ins w:id="26466" w:author="IS" w:date="2024-03-18T15:26:00Z">
              <w:r w:rsidRPr="00D76E9B">
                <w:rPr>
                  <w:rFonts w:ascii="Arial" w:hAnsi="Arial"/>
                  <w:sz w:val="16"/>
                  <w:szCs w:val="16"/>
                </w:rPr>
                <w:t>174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467"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72E3184" w14:textId="4911EFC1" w:rsidR="00D76E9B" w:rsidRPr="00AC2491" w:rsidRDefault="00D76E9B" w:rsidP="00D76E9B">
            <w:pPr>
              <w:rPr>
                <w:ins w:id="26468" w:author="IS" w:date="2024-01-17T19:56:00Z"/>
                <w:rFonts w:ascii="Arial" w:hAnsi="Arial"/>
                <w:sz w:val="16"/>
                <w:szCs w:val="16"/>
              </w:rPr>
            </w:pPr>
            <w:ins w:id="26469"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470"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22E7469" w14:textId="50279AE6" w:rsidR="00D76E9B" w:rsidRPr="00AC2491" w:rsidRDefault="00D76E9B" w:rsidP="00D76E9B">
            <w:pPr>
              <w:pStyle w:val="TAL"/>
              <w:rPr>
                <w:ins w:id="26471" w:author="IS" w:date="2024-01-17T19:56:00Z"/>
                <w:sz w:val="16"/>
                <w:szCs w:val="16"/>
              </w:rPr>
            </w:pPr>
            <w:ins w:id="26472"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473"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B34C9B7" w14:textId="3BE0C6B3" w:rsidR="00D76E9B" w:rsidRPr="00AC2491" w:rsidRDefault="00D76E9B" w:rsidP="00D76E9B">
            <w:pPr>
              <w:rPr>
                <w:ins w:id="26474" w:author="IS" w:date="2024-01-17T19:56:00Z"/>
                <w:rFonts w:ascii="Arial" w:hAnsi="Arial"/>
                <w:sz w:val="16"/>
                <w:szCs w:val="16"/>
              </w:rPr>
            </w:pPr>
            <w:ins w:id="26475" w:author="IS" w:date="2024-03-18T15:25:00Z">
              <w:r w:rsidRPr="00D76E9B">
                <w:rPr>
                  <w:rFonts w:ascii="Arial" w:hAnsi="Arial"/>
                  <w:sz w:val="16"/>
                  <w:szCs w:val="16"/>
                </w:rPr>
                <w:t>Correction to Reference sensitivity for DC_21A_n28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476"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32B6F23" w14:textId="77777777" w:rsidR="00D76E9B" w:rsidRPr="00AC2491" w:rsidRDefault="00D76E9B" w:rsidP="00D76E9B">
            <w:pPr>
              <w:pStyle w:val="TAL"/>
              <w:rPr>
                <w:ins w:id="26477" w:author="IS" w:date="2024-01-17T19:56:00Z"/>
                <w:sz w:val="16"/>
                <w:szCs w:val="16"/>
              </w:rPr>
            </w:pPr>
            <w:ins w:id="26478" w:author="IS" w:date="2024-01-17T19:56:00Z">
              <w:r w:rsidRPr="00AC2491">
                <w:rPr>
                  <w:sz w:val="16"/>
                  <w:szCs w:val="16"/>
                </w:rPr>
                <w:t>18.</w:t>
              </w:r>
              <w:r>
                <w:rPr>
                  <w:sz w:val="16"/>
                  <w:szCs w:val="16"/>
                </w:rPr>
                <w:t>2</w:t>
              </w:r>
              <w:r w:rsidRPr="00AC2491">
                <w:rPr>
                  <w:sz w:val="16"/>
                  <w:szCs w:val="16"/>
                </w:rPr>
                <w:t>.0</w:t>
              </w:r>
            </w:ins>
          </w:p>
        </w:tc>
      </w:tr>
      <w:tr w:rsidR="00D76E9B" w:rsidRPr="00D76E9B" w14:paraId="24F0DA67"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479"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480"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481"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D18D1DE" w14:textId="77777777" w:rsidR="00D76E9B" w:rsidRPr="00AC2491" w:rsidRDefault="00D76E9B" w:rsidP="00D76E9B">
            <w:pPr>
              <w:pStyle w:val="TAL"/>
              <w:rPr>
                <w:ins w:id="26482" w:author="IS" w:date="2024-01-17T19:56:00Z"/>
                <w:sz w:val="16"/>
                <w:szCs w:val="16"/>
              </w:rPr>
            </w:pPr>
            <w:ins w:id="26483"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484"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C37EF04" w14:textId="77777777" w:rsidR="00D76E9B" w:rsidRPr="00AC2491" w:rsidRDefault="00D76E9B" w:rsidP="00D76E9B">
            <w:pPr>
              <w:pStyle w:val="TAL"/>
              <w:rPr>
                <w:ins w:id="26485" w:author="IS" w:date="2024-01-17T19:56:00Z"/>
                <w:sz w:val="16"/>
                <w:szCs w:val="16"/>
              </w:rPr>
            </w:pPr>
            <w:ins w:id="26486"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487"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8D93D39" w14:textId="3BF5BE15" w:rsidR="00D76E9B" w:rsidRPr="00AC2491" w:rsidRDefault="00D76E9B" w:rsidP="00D76E9B">
            <w:pPr>
              <w:rPr>
                <w:ins w:id="26488" w:author="IS" w:date="2024-01-17T19:56:00Z"/>
                <w:rFonts w:ascii="Arial" w:hAnsi="Arial"/>
                <w:sz w:val="16"/>
                <w:szCs w:val="16"/>
              </w:rPr>
            </w:pPr>
            <w:ins w:id="26489" w:author="IS" w:date="2024-03-18T15:25:00Z">
              <w:r w:rsidRPr="00D76E9B">
                <w:rPr>
                  <w:rFonts w:ascii="Arial" w:hAnsi="Arial"/>
                  <w:sz w:val="16"/>
                  <w:szCs w:val="16"/>
                </w:rPr>
                <w:t>R5-2411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490"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10EAC91" w14:textId="1A6E56F4" w:rsidR="00D76E9B" w:rsidRPr="00AC2491" w:rsidRDefault="00D76E9B" w:rsidP="00D76E9B">
            <w:pPr>
              <w:rPr>
                <w:ins w:id="26491" w:author="IS" w:date="2024-01-17T19:56:00Z"/>
                <w:rFonts w:ascii="Arial" w:hAnsi="Arial"/>
                <w:sz w:val="16"/>
                <w:szCs w:val="16"/>
              </w:rPr>
            </w:pPr>
            <w:ins w:id="26492" w:author="IS" w:date="2024-03-18T15:26:00Z">
              <w:r w:rsidRPr="00D76E9B">
                <w:rPr>
                  <w:rFonts w:ascii="Arial" w:hAnsi="Arial"/>
                  <w:sz w:val="16"/>
                  <w:szCs w:val="16"/>
                </w:rPr>
                <w:t>174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493"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AFF1010" w14:textId="160A899D" w:rsidR="00D76E9B" w:rsidRPr="00AC2491" w:rsidRDefault="00D76E9B" w:rsidP="00D76E9B">
            <w:pPr>
              <w:rPr>
                <w:ins w:id="26494" w:author="IS" w:date="2024-01-17T19:56:00Z"/>
                <w:rFonts w:ascii="Arial" w:hAnsi="Arial"/>
                <w:sz w:val="16"/>
                <w:szCs w:val="16"/>
              </w:rPr>
            </w:pPr>
            <w:ins w:id="26495"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496"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6182A66" w14:textId="2D4DFDA4" w:rsidR="00D76E9B" w:rsidRPr="00AC2491" w:rsidRDefault="00D76E9B" w:rsidP="00D76E9B">
            <w:pPr>
              <w:pStyle w:val="TAL"/>
              <w:rPr>
                <w:ins w:id="26497" w:author="IS" w:date="2024-01-17T19:56:00Z"/>
                <w:sz w:val="16"/>
                <w:szCs w:val="16"/>
              </w:rPr>
            </w:pPr>
            <w:ins w:id="26498"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499"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81F7D2B" w14:textId="0B532DA0" w:rsidR="00D76E9B" w:rsidRPr="00AC2491" w:rsidRDefault="00D76E9B" w:rsidP="00D76E9B">
            <w:pPr>
              <w:rPr>
                <w:ins w:id="26500" w:author="IS" w:date="2024-01-17T19:56:00Z"/>
                <w:rFonts w:ascii="Arial" w:hAnsi="Arial"/>
                <w:sz w:val="16"/>
                <w:szCs w:val="16"/>
              </w:rPr>
            </w:pPr>
            <w:ins w:id="26501" w:author="IS" w:date="2024-03-18T15:25:00Z">
              <w:r w:rsidRPr="00D76E9B">
                <w:rPr>
                  <w:rFonts w:ascii="Arial" w:hAnsi="Arial"/>
                  <w:sz w:val="16"/>
                  <w:szCs w:val="16"/>
                </w:rPr>
                <w:t>Correction to note application in Table 7.3B.2.0.3.4-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502"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6B11CCF6" w14:textId="77777777" w:rsidR="00D76E9B" w:rsidRPr="00AC2491" w:rsidRDefault="00D76E9B" w:rsidP="00D76E9B">
            <w:pPr>
              <w:pStyle w:val="TAL"/>
              <w:rPr>
                <w:ins w:id="26503" w:author="IS" w:date="2024-01-17T19:56:00Z"/>
                <w:sz w:val="16"/>
                <w:szCs w:val="16"/>
              </w:rPr>
            </w:pPr>
            <w:ins w:id="26504" w:author="IS" w:date="2024-01-17T19:56:00Z">
              <w:r w:rsidRPr="00AC2491">
                <w:rPr>
                  <w:sz w:val="16"/>
                  <w:szCs w:val="16"/>
                </w:rPr>
                <w:t>18.</w:t>
              </w:r>
              <w:r>
                <w:rPr>
                  <w:sz w:val="16"/>
                  <w:szCs w:val="16"/>
                </w:rPr>
                <w:t>2</w:t>
              </w:r>
              <w:r w:rsidRPr="00AC2491">
                <w:rPr>
                  <w:sz w:val="16"/>
                  <w:szCs w:val="16"/>
                </w:rPr>
                <w:t>.0</w:t>
              </w:r>
            </w:ins>
          </w:p>
        </w:tc>
      </w:tr>
      <w:tr w:rsidR="00D76E9B" w:rsidRPr="00D76E9B" w14:paraId="07ED80FF"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05"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506"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507"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6F75D96" w14:textId="77777777" w:rsidR="00D76E9B" w:rsidRPr="00AC2491" w:rsidRDefault="00D76E9B" w:rsidP="00D76E9B">
            <w:pPr>
              <w:pStyle w:val="TAL"/>
              <w:rPr>
                <w:ins w:id="26508" w:author="IS" w:date="2024-01-17T19:56:00Z"/>
                <w:sz w:val="16"/>
                <w:szCs w:val="16"/>
              </w:rPr>
            </w:pPr>
            <w:ins w:id="26509"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510"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ACE17DD" w14:textId="77777777" w:rsidR="00D76E9B" w:rsidRPr="00AC2491" w:rsidRDefault="00D76E9B" w:rsidP="00D76E9B">
            <w:pPr>
              <w:pStyle w:val="TAL"/>
              <w:rPr>
                <w:ins w:id="26511" w:author="IS" w:date="2024-01-17T19:56:00Z"/>
                <w:sz w:val="16"/>
                <w:szCs w:val="16"/>
              </w:rPr>
            </w:pPr>
            <w:ins w:id="26512"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513"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6F7640FD" w14:textId="5D89F595" w:rsidR="00D76E9B" w:rsidRPr="00AC2491" w:rsidRDefault="00D76E9B" w:rsidP="00D76E9B">
            <w:pPr>
              <w:rPr>
                <w:ins w:id="26514" w:author="IS" w:date="2024-01-17T19:56:00Z"/>
                <w:rFonts w:ascii="Arial" w:hAnsi="Arial"/>
                <w:sz w:val="16"/>
                <w:szCs w:val="16"/>
              </w:rPr>
            </w:pPr>
            <w:ins w:id="26515" w:author="IS" w:date="2024-03-18T15:25:00Z">
              <w:r w:rsidRPr="00D76E9B">
                <w:rPr>
                  <w:rFonts w:ascii="Arial" w:hAnsi="Arial"/>
                  <w:sz w:val="16"/>
                  <w:szCs w:val="16"/>
                </w:rPr>
                <w:t>R5-24111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516"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6A82398" w14:textId="2408397F" w:rsidR="00D76E9B" w:rsidRPr="00AC2491" w:rsidRDefault="00D76E9B" w:rsidP="00D76E9B">
            <w:pPr>
              <w:rPr>
                <w:ins w:id="26517" w:author="IS" w:date="2024-01-17T19:56:00Z"/>
                <w:rFonts w:ascii="Arial" w:hAnsi="Arial"/>
                <w:sz w:val="16"/>
                <w:szCs w:val="16"/>
              </w:rPr>
            </w:pPr>
            <w:ins w:id="26518" w:author="IS" w:date="2024-03-18T15:26:00Z">
              <w:r w:rsidRPr="00D76E9B">
                <w:rPr>
                  <w:rFonts w:ascii="Arial" w:hAnsi="Arial"/>
                  <w:sz w:val="16"/>
                  <w:szCs w:val="16"/>
                </w:rPr>
                <w:t>175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519"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B6A5776" w14:textId="6A928A76" w:rsidR="00D76E9B" w:rsidRPr="00AC2491" w:rsidRDefault="00D76E9B" w:rsidP="00D76E9B">
            <w:pPr>
              <w:rPr>
                <w:ins w:id="26520" w:author="IS" w:date="2024-01-17T19:56:00Z"/>
                <w:rFonts w:ascii="Arial" w:hAnsi="Arial"/>
                <w:sz w:val="16"/>
                <w:szCs w:val="16"/>
              </w:rPr>
            </w:pPr>
            <w:ins w:id="26521"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522"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9AA0A28" w14:textId="12D6BC18" w:rsidR="00D76E9B" w:rsidRPr="00AC2491" w:rsidRDefault="00D76E9B" w:rsidP="00D76E9B">
            <w:pPr>
              <w:pStyle w:val="TAL"/>
              <w:rPr>
                <w:ins w:id="26523" w:author="IS" w:date="2024-01-17T19:56:00Z"/>
                <w:sz w:val="16"/>
                <w:szCs w:val="16"/>
              </w:rPr>
            </w:pPr>
            <w:ins w:id="26524"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525"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B547486" w14:textId="4AEDD99F" w:rsidR="00D76E9B" w:rsidRPr="00AC2491" w:rsidRDefault="00D76E9B" w:rsidP="00D76E9B">
            <w:pPr>
              <w:rPr>
                <w:ins w:id="26526" w:author="IS" w:date="2024-01-17T19:56:00Z"/>
                <w:rFonts w:ascii="Arial" w:hAnsi="Arial"/>
                <w:sz w:val="16"/>
                <w:szCs w:val="16"/>
              </w:rPr>
            </w:pPr>
            <w:ins w:id="26527" w:author="IS" w:date="2024-03-18T15:25:00Z">
              <w:r w:rsidRPr="00D76E9B">
                <w:rPr>
                  <w:rFonts w:ascii="Arial" w:hAnsi="Arial"/>
                  <w:sz w:val="16"/>
                  <w:szCs w:val="16"/>
                </w:rPr>
                <w:t>Correction to p-Max value in Rx test cases for FR1 intra-band contiguous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528"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2072A46" w14:textId="77777777" w:rsidR="00D76E9B" w:rsidRPr="00AC2491" w:rsidRDefault="00D76E9B" w:rsidP="00D76E9B">
            <w:pPr>
              <w:pStyle w:val="TAL"/>
              <w:rPr>
                <w:ins w:id="26529" w:author="IS" w:date="2024-01-17T19:56:00Z"/>
                <w:sz w:val="16"/>
                <w:szCs w:val="16"/>
              </w:rPr>
            </w:pPr>
            <w:ins w:id="26530" w:author="IS" w:date="2024-01-17T19:56:00Z">
              <w:r w:rsidRPr="00AC2491">
                <w:rPr>
                  <w:sz w:val="16"/>
                  <w:szCs w:val="16"/>
                </w:rPr>
                <w:t>18.</w:t>
              </w:r>
              <w:r>
                <w:rPr>
                  <w:sz w:val="16"/>
                  <w:szCs w:val="16"/>
                </w:rPr>
                <w:t>2</w:t>
              </w:r>
              <w:r w:rsidRPr="00AC2491">
                <w:rPr>
                  <w:sz w:val="16"/>
                  <w:szCs w:val="16"/>
                </w:rPr>
                <w:t>.0</w:t>
              </w:r>
            </w:ins>
          </w:p>
        </w:tc>
      </w:tr>
      <w:tr w:rsidR="00D76E9B" w:rsidRPr="00D76E9B" w14:paraId="1610A568"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31"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532"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533"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D7A67A4" w14:textId="77777777" w:rsidR="00D76E9B" w:rsidRPr="00AC2491" w:rsidRDefault="00D76E9B" w:rsidP="00D76E9B">
            <w:pPr>
              <w:pStyle w:val="TAL"/>
              <w:rPr>
                <w:ins w:id="26534" w:author="IS" w:date="2024-01-17T19:56:00Z"/>
                <w:sz w:val="16"/>
                <w:szCs w:val="16"/>
              </w:rPr>
            </w:pPr>
            <w:ins w:id="26535"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536"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BE6D07A" w14:textId="77777777" w:rsidR="00D76E9B" w:rsidRPr="00AC2491" w:rsidRDefault="00D76E9B" w:rsidP="00D76E9B">
            <w:pPr>
              <w:pStyle w:val="TAL"/>
              <w:rPr>
                <w:ins w:id="26537" w:author="IS" w:date="2024-01-17T19:56:00Z"/>
                <w:sz w:val="16"/>
                <w:szCs w:val="16"/>
              </w:rPr>
            </w:pPr>
            <w:ins w:id="26538"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539"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0D8A041" w14:textId="109F39B0" w:rsidR="00D76E9B" w:rsidRPr="00AC2491" w:rsidRDefault="00D76E9B" w:rsidP="00D76E9B">
            <w:pPr>
              <w:rPr>
                <w:ins w:id="26540" w:author="IS" w:date="2024-01-17T19:56:00Z"/>
                <w:rFonts w:ascii="Arial" w:hAnsi="Arial"/>
                <w:sz w:val="16"/>
                <w:szCs w:val="16"/>
              </w:rPr>
            </w:pPr>
            <w:ins w:id="26541" w:author="IS" w:date="2024-03-18T15:25:00Z">
              <w:r w:rsidRPr="00D76E9B">
                <w:rPr>
                  <w:rFonts w:ascii="Arial" w:hAnsi="Arial"/>
                  <w:sz w:val="16"/>
                  <w:szCs w:val="16"/>
                </w:rPr>
                <w:t>R5-24111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542"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1889F7A" w14:textId="52FA956C" w:rsidR="00D76E9B" w:rsidRPr="00AC2491" w:rsidRDefault="00D76E9B" w:rsidP="00D76E9B">
            <w:pPr>
              <w:rPr>
                <w:ins w:id="26543" w:author="IS" w:date="2024-01-17T19:56:00Z"/>
                <w:rFonts w:ascii="Arial" w:hAnsi="Arial"/>
                <w:sz w:val="16"/>
                <w:szCs w:val="16"/>
              </w:rPr>
            </w:pPr>
            <w:ins w:id="26544" w:author="IS" w:date="2024-03-18T15:26:00Z">
              <w:r w:rsidRPr="00D76E9B">
                <w:rPr>
                  <w:rFonts w:ascii="Arial" w:hAnsi="Arial"/>
                  <w:sz w:val="16"/>
                  <w:szCs w:val="16"/>
                </w:rPr>
                <w:t>175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545"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15AD833" w14:textId="72432C9E" w:rsidR="00D76E9B" w:rsidRPr="00AC2491" w:rsidRDefault="00D76E9B" w:rsidP="00D76E9B">
            <w:pPr>
              <w:rPr>
                <w:ins w:id="26546" w:author="IS" w:date="2024-01-17T19:56:00Z"/>
                <w:rFonts w:ascii="Arial" w:hAnsi="Arial"/>
                <w:sz w:val="16"/>
                <w:szCs w:val="16"/>
              </w:rPr>
            </w:pPr>
            <w:ins w:id="26547" w:author="IS" w:date="2024-03-18T15:26:00Z">
              <w:r w:rsidRPr="00D76E9B">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548"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524E971" w14:textId="1613A82E" w:rsidR="00D76E9B" w:rsidRPr="00AC2491" w:rsidRDefault="00D76E9B" w:rsidP="00D76E9B">
            <w:pPr>
              <w:pStyle w:val="TAL"/>
              <w:rPr>
                <w:ins w:id="26549" w:author="IS" w:date="2024-01-17T19:56:00Z"/>
                <w:sz w:val="16"/>
                <w:szCs w:val="16"/>
              </w:rPr>
            </w:pPr>
            <w:ins w:id="26550"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551"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41C6C2C" w14:textId="4060A55D" w:rsidR="00D76E9B" w:rsidRPr="00AC2491" w:rsidRDefault="00D76E9B" w:rsidP="00D76E9B">
            <w:pPr>
              <w:rPr>
                <w:ins w:id="26552" w:author="IS" w:date="2024-01-17T19:56:00Z"/>
                <w:rFonts w:ascii="Arial" w:hAnsi="Arial"/>
                <w:sz w:val="16"/>
                <w:szCs w:val="16"/>
              </w:rPr>
            </w:pPr>
            <w:ins w:id="26553" w:author="IS" w:date="2024-03-18T15:25:00Z">
              <w:r w:rsidRPr="00D76E9B">
                <w:rPr>
                  <w:rFonts w:ascii="Arial" w:hAnsi="Arial"/>
                  <w:sz w:val="16"/>
                  <w:szCs w:val="16"/>
                </w:rPr>
                <w:t>Correction to UL power control for FR1 intra-band non-contiguous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554"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16E7879" w14:textId="77777777" w:rsidR="00D76E9B" w:rsidRPr="00AC2491" w:rsidRDefault="00D76E9B" w:rsidP="00D76E9B">
            <w:pPr>
              <w:pStyle w:val="TAL"/>
              <w:rPr>
                <w:ins w:id="26555" w:author="IS" w:date="2024-01-17T19:56:00Z"/>
                <w:sz w:val="16"/>
                <w:szCs w:val="16"/>
              </w:rPr>
            </w:pPr>
            <w:ins w:id="26556" w:author="IS" w:date="2024-01-17T19:56:00Z">
              <w:r w:rsidRPr="00AC2491">
                <w:rPr>
                  <w:sz w:val="16"/>
                  <w:szCs w:val="16"/>
                </w:rPr>
                <w:t>18.</w:t>
              </w:r>
              <w:r>
                <w:rPr>
                  <w:sz w:val="16"/>
                  <w:szCs w:val="16"/>
                </w:rPr>
                <w:t>2</w:t>
              </w:r>
              <w:r w:rsidRPr="00AC2491">
                <w:rPr>
                  <w:sz w:val="16"/>
                  <w:szCs w:val="16"/>
                </w:rPr>
                <w:t>.0</w:t>
              </w:r>
            </w:ins>
          </w:p>
        </w:tc>
      </w:tr>
      <w:tr w:rsidR="00D76E9B" w:rsidRPr="00D76E9B" w14:paraId="55805301"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57"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558"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559"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7A64C64" w14:textId="77777777" w:rsidR="00D76E9B" w:rsidRPr="00AC2491" w:rsidRDefault="00D76E9B" w:rsidP="00D76E9B">
            <w:pPr>
              <w:pStyle w:val="TAL"/>
              <w:rPr>
                <w:ins w:id="26560" w:author="IS" w:date="2024-01-17T19:56:00Z"/>
                <w:sz w:val="16"/>
                <w:szCs w:val="16"/>
              </w:rPr>
            </w:pPr>
            <w:ins w:id="26561"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562"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1CD685A" w14:textId="77777777" w:rsidR="00D76E9B" w:rsidRPr="00AC2491" w:rsidRDefault="00D76E9B" w:rsidP="00D76E9B">
            <w:pPr>
              <w:pStyle w:val="TAL"/>
              <w:rPr>
                <w:ins w:id="26563" w:author="IS" w:date="2024-01-17T19:56:00Z"/>
                <w:sz w:val="16"/>
                <w:szCs w:val="16"/>
              </w:rPr>
            </w:pPr>
            <w:ins w:id="26564"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565"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0291E3D" w14:textId="4774BF46" w:rsidR="00D76E9B" w:rsidRPr="00AC2491" w:rsidRDefault="00D76E9B" w:rsidP="00D76E9B">
            <w:pPr>
              <w:rPr>
                <w:ins w:id="26566" w:author="IS" w:date="2024-01-17T19:56:00Z"/>
                <w:rFonts w:ascii="Arial" w:hAnsi="Arial"/>
                <w:sz w:val="16"/>
                <w:szCs w:val="16"/>
              </w:rPr>
            </w:pPr>
            <w:ins w:id="26567" w:author="IS" w:date="2024-03-18T15:25:00Z">
              <w:r w:rsidRPr="00D76E9B">
                <w:rPr>
                  <w:rFonts w:ascii="Arial" w:hAnsi="Arial"/>
                  <w:sz w:val="16"/>
                  <w:szCs w:val="16"/>
                </w:rPr>
                <w:t>R5-24172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568"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479BFF5" w14:textId="0B27AD14" w:rsidR="00D76E9B" w:rsidRPr="00AC2491" w:rsidRDefault="00D76E9B" w:rsidP="00D76E9B">
            <w:pPr>
              <w:rPr>
                <w:ins w:id="26569" w:author="IS" w:date="2024-01-17T19:56:00Z"/>
                <w:rFonts w:ascii="Arial" w:hAnsi="Arial"/>
                <w:sz w:val="16"/>
                <w:szCs w:val="16"/>
              </w:rPr>
            </w:pPr>
            <w:ins w:id="26570" w:author="IS" w:date="2024-03-18T15:26:00Z">
              <w:r w:rsidRPr="00D76E9B">
                <w:rPr>
                  <w:rFonts w:ascii="Arial" w:hAnsi="Arial"/>
                  <w:sz w:val="16"/>
                  <w:szCs w:val="16"/>
                </w:rPr>
                <w:t>172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571"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DC603E1" w14:textId="0C278CDE" w:rsidR="00D76E9B" w:rsidRPr="00AC2491" w:rsidRDefault="00D76E9B" w:rsidP="00D76E9B">
            <w:pPr>
              <w:rPr>
                <w:ins w:id="26572" w:author="IS" w:date="2024-01-17T19:56:00Z"/>
                <w:rFonts w:ascii="Arial" w:hAnsi="Arial"/>
                <w:sz w:val="16"/>
                <w:szCs w:val="16"/>
              </w:rPr>
            </w:pPr>
            <w:ins w:id="26573"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574"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08F9B78" w14:textId="6453E7C1" w:rsidR="00D76E9B" w:rsidRPr="00AC2491" w:rsidRDefault="00D76E9B" w:rsidP="00D76E9B">
            <w:pPr>
              <w:pStyle w:val="TAL"/>
              <w:rPr>
                <w:ins w:id="26575" w:author="IS" w:date="2024-01-17T19:56:00Z"/>
                <w:sz w:val="16"/>
                <w:szCs w:val="16"/>
              </w:rPr>
            </w:pPr>
            <w:ins w:id="26576"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577"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04BFE12" w14:textId="6F73B1C4" w:rsidR="00D76E9B" w:rsidRPr="00D76E9B" w:rsidRDefault="00D76E9B" w:rsidP="00D76E9B">
            <w:pPr>
              <w:rPr>
                <w:ins w:id="26578" w:author="IS" w:date="2024-01-17T19:56:00Z"/>
                <w:rFonts w:ascii="Arial" w:hAnsi="Arial"/>
                <w:sz w:val="16"/>
                <w:szCs w:val="16"/>
                <w:highlight w:val="yellow"/>
              </w:rPr>
            </w:pPr>
            <w:ins w:id="26579" w:author="IS" w:date="2024-03-18T15:25:00Z">
              <w:r w:rsidRPr="00D76E9B">
                <w:rPr>
                  <w:rFonts w:ascii="Arial" w:hAnsi="Arial"/>
                  <w:sz w:val="16"/>
                  <w:szCs w:val="16"/>
                  <w:highlight w:val="yellow"/>
                </w:rPr>
                <w:t>Addition of new test case 6.2H.2.3 MPR for inter-band EN-DC with UL MIM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580"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E5ECA36" w14:textId="77777777" w:rsidR="00D76E9B" w:rsidRPr="00AC2491" w:rsidRDefault="00D76E9B" w:rsidP="00D76E9B">
            <w:pPr>
              <w:pStyle w:val="TAL"/>
              <w:rPr>
                <w:ins w:id="26581" w:author="IS" w:date="2024-01-17T19:56:00Z"/>
                <w:sz w:val="16"/>
                <w:szCs w:val="16"/>
              </w:rPr>
            </w:pPr>
            <w:ins w:id="26582" w:author="IS" w:date="2024-01-17T19:56:00Z">
              <w:r w:rsidRPr="00AC2491">
                <w:rPr>
                  <w:sz w:val="16"/>
                  <w:szCs w:val="16"/>
                </w:rPr>
                <w:t>18.</w:t>
              </w:r>
              <w:r>
                <w:rPr>
                  <w:sz w:val="16"/>
                  <w:szCs w:val="16"/>
                </w:rPr>
                <w:t>2</w:t>
              </w:r>
              <w:r w:rsidRPr="00AC2491">
                <w:rPr>
                  <w:sz w:val="16"/>
                  <w:szCs w:val="16"/>
                </w:rPr>
                <w:t>.0</w:t>
              </w:r>
            </w:ins>
          </w:p>
        </w:tc>
      </w:tr>
      <w:tr w:rsidR="00D76E9B" w:rsidRPr="00D76E9B" w14:paraId="09987932"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583"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584"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585"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6FD41F4" w14:textId="77777777" w:rsidR="00D76E9B" w:rsidRPr="00AC2491" w:rsidRDefault="00D76E9B" w:rsidP="00D76E9B">
            <w:pPr>
              <w:pStyle w:val="TAL"/>
              <w:rPr>
                <w:ins w:id="26586" w:author="IS" w:date="2024-01-17T19:56:00Z"/>
                <w:sz w:val="16"/>
                <w:szCs w:val="16"/>
              </w:rPr>
            </w:pPr>
            <w:ins w:id="26587"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588"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CD7F965" w14:textId="77777777" w:rsidR="00D76E9B" w:rsidRPr="00AC2491" w:rsidRDefault="00D76E9B" w:rsidP="00D76E9B">
            <w:pPr>
              <w:pStyle w:val="TAL"/>
              <w:rPr>
                <w:ins w:id="26589" w:author="IS" w:date="2024-01-17T19:56:00Z"/>
                <w:sz w:val="16"/>
                <w:szCs w:val="16"/>
              </w:rPr>
            </w:pPr>
            <w:ins w:id="26590"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591"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48763AA" w14:textId="64DAABF5" w:rsidR="00D76E9B" w:rsidRPr="00AC2491" w:rsidRDefault="00D76E9B" w:rsidP="00D76E9B">
            <w:pPr>
              <w:rPr>
                <w:ins w:id="26592" w:author="IS" w:date="2024-01-17T19:56:00Z"/>
                <w:rFonts w:ascii="Arial" w:hAnsi="Arial"/>
                <w:sz w:val="16"/>
                <w:szCs w:val="16"/>
              </w:rPr>
            </w:pPr>
            <w:ins w:id="26593" w:author="IS" w:date="2024-03-18T15:25:00Z">
              <w:r w:rsidRPr="00D76E9B">
                <w:rPr>
                  <w:rFonts w:ascii="Arial" w:hAnsi="Arial"/>
                  <w:sz w:val="16"/>
                  <w:szCs w:val="16"/>
                </w:rPr>
                <w:t>R5-2417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594"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9077802" w14:textId="01EEBF6B" w:rsidR="00D76E9B" w:rsidRPr="00AC2491" w:rsidRDefault="00D76E9B" w:rsidP="00D76E9B">
            <w:pPr>
              <w:rPr>
                <w:ins w:id="26595" w:author="IS" w:date="2024-01-17T19:56:00Z"/>
                <w:rFonts w:ascii="Arial" w:hAnsi="Arial"/>
                <w:sz w:val="16"/>
                <w:szCs w:val="16"/>
              </w:rPr>
            </w:pPr>
            <w:ins w:id="26596" w:author="IS" w:date="2024-03-18T15:26:00Z">
              <w:r w:rsidRPr="00D76E9B">
                <w:rPr>
                  <w:rFonts w:ascii="Arial" w:hAnsi="Arial"/>
                  <w:sz w:val="16"/>
                  <w:szCs w:val="16"/>
                </w:rPr>
                <w:t>173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597"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E9392F4" w14:textId="3F32195A" w:rsidR="00D76E9B" w:rsidRPr="00AC2491" w:rsidRDefault="00D76E9B" w:rsidP="00D76E9B">
            <w:pPr>
              <w:rPr>
                <w:ins w:id="26598" w:author="IS" w:date="2024-01-17T19:56:00Z"/>
                <w:rFonts w:ascii="Arial" w:hAnsi="Arial"/>
                <w:sz w:val="16"/>
                <w:szCs w:val="16"/>
              </w:rPr>
            </w:pPr>
            <w:ins w:id="26599"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600"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E799D9D" w14:textId="0003755B" w:rsidR="00D76E9B" w:rsidRPr="00AC2491" w:rsidRDefault="00D76E9B" w:rsidP="00D76E9B">
            <w:pPr>
              <w:pStyle w:val="TAL"/>
              <w:rPr>
                <w:ins w:id="26601" w:author="IS" w:date="2024-01-17T19:56:00Z"/>
                <w:sz w:val="16"/>
                <w:szCs w:val="16"/>
              </w:rPr>
            </w:pPr>
            <w:ins w:id="26602"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603"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AA07D5C" w14:textId="3E1B03BC" w:rsidR="00D76E9B" w:rsidRPr="00AC2491" w:rsidRDefault="00D76E9B" w:rsidP="00D76E9B">
            <w:pPr>
              <w:rPr>
                <w:ins w:id="26604" w:author="IS" w:date="2024-01-17T19:56:00Z"/>
                <w:rFonts w:ascii="Arial" w:hAnsi="Arial"/>
                <w:sz w:val="16"/>
                <w:szCs w:val="16"/>
              </w:rPr>
            </w:pPr>
            <w:ins w:id="26605" w:author="IS" w:date="2024-03-18T15:25:00Z">
              <w:r w:rsidRPr="00D76E9B">
                <w:rPr>
                  <w:rFonts w:ascii="Arial" w:hAnsi="Arial"/>
                  <w:sz w:val="16"/>
                  <w:szCs w:val="16"/>
                </w:rPr>
                <w:t>Clarification of trace mode in emission testing_Iw</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606"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9F5E680" w14:textId="77777777" w:rsidR="00D76E9B" w:rsidRPr="00AC2491" w:rsidRDefault="00D76E9B" w:rsidP="00D76E9B">
            <w:pPr>
              <w:pStyle w:val="TAL"/>
              <w:rPr>
                <w:ins w:id="26607" w:author="IS" w:date="2024-01-17T19:56:00Z"/>
                <w:sz w:val="16"/>
                <w:szCs w:val="16"/>
              </w:rPr>
            </w:pPr>
            <w:ins w:id="26608" w:author="IS" w:date="2024-01-17T19:56:00Z">
              <w:r w:rsidRPr="00AC2491">
                <w:rPr>
                  <w:sz w:val="16"/>
                  <w:szCs w:val="16"/>
                </w:rPr>
                <w:t>18.</w:t>
              </w:r>
              <w:r>
                <w:rPr>
                  <w:sz w:val="16"/>
                  <w:szCs w:val="16"/>
                </w:rPr>
                <w:t>2</w:t>
              </w:r>
              <w:r w:rsidRPr="00AC2491">
                <w:rPr>
                  <w:sz w:val="16"/>
                  <w:szCs w:val="16"/>
                </w:rPr>
                <w:t>.0</w:t>
              </w:r>
            </w:ins>
          </w:p>
        </w:tc>
      </w:tr>
      <w:tr w:rsidR="00D76E9B" w:rsidRPr="00D76E9B" w14:paraId="0FE59018"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09"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610"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611"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96E2B96" w14:textId="77777777" w:rsidR="00D76E9B" w:rsidRPr="00AC2491" w:rsidRDefault="00D76E9B" w:rsidP="00D76E9B">
            <w:pPr>
              <w:pStyle w:val="TAL"/>
              <w:rPr>
                <w:ins w:id="26612" w:author="IS" w:date="2024-01-17T19:56:00Z"/>
                <w:sz w:val="16"/>
                <w:szCs w:val="16"/>
              </w:rPr>
            </w:pPr>
            <w:ins w:id="26613"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614"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28AEAB7" w14:textId="77777777" w:rsidR="00D76E9B" w:rsidRPr="00AC2491" w:rsidRDefault="00D76E9B" w:rsidP="00D76E9B">
            <w:pPr>
              <w:pStyle w:val="TAL"/>
              <w:rPr>
                <w:ins w:id="26615" w:author="IS" w:date="2024-01-17T19:56:00Z"/>
                <w:sz w:val="16"/>
                <w:szCs w:val="16"/>
              </w:rPr>
            </w:pPr>
            <w:ins w:id="26616"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617"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65B446D" w14:textId="3403B371" w:rsidR="00D76E9B" w:rsidRPr="00AC2491" w:rsidRDefault="00D76E9B" w:rsidP="00D76E9B">
            <w:pPr>
              <w:rPr>
                <w:ins w:id="26618" w:author="IS" w:date="2024-01-17T19:56:00Z"/>
                <w:rFonts w:ascii="Arial" w:hAnsi="Arial"/>
                <w:sz w:val="16"/>
                <w:szCs w:val="16"/>
              </w:rPr>
            </w:pPr>
            <w:ins w:id="26619" w:author="IS" w:date="2024-03-18T15:25:00Z">
              <w:r w:rsidRPr="00D76E9B">
                <w:rPr>
                  <w:rFonts w:ascii="Arial" w:hAnsi="Arial"/>
                  <w:sz w:val="16"/>
                  <w:szCs w:val="16"/>
                </w:rPr>
                <w:t>R5-24178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620"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65CCA2F" w14:textId="1FB9DE81" w:rsidR="00D76E9B" w:rsidRPr="00AC2491" w:rsidRDefault="00D76E9B" w:rsidP="00D76E9B">
            <w:pPr>
              <w:rPr>
                <w:ins w:id="26621" w:author="IS" w:date="2024-01-17T19:56:00Z"/>
                <w:rFonts w:ascii="Arial" w:hAnsi="Arial"/>
                <w:sz w:val="16"/>
                <w:szCs w:val="16"/>
              </w:rPr>
            </w:pPr>
            <w:ins w:id="26622" w:author="IS" w:date="2024-03-18T15:26:00Z">
              <w:r w:rsidRPr="00D76E9B">
                <w:rPr>
                  <w:rFonts w:ascii="Arial" w:hAnsi="Arial"/>
                  <w:sz w:val="16"/>
                  <w:szCs w:val="16"/>
                </w:rPr>
                <w:t>174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623"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0C55CF2" w14:textId="3899C86B" w:rsidR="00D76E9B" w:rsidRPr="00AC2491" w:rsidRDefault="00D76E9B" w:rsidP="00D76E9B">
            <w:pPr>
              <w:rPr>
                <w:ins w:id="26624" w:author="IS" w:date="2024-01-17T19:56:00Z"/>
                <w:rFonts w:ascii="Arial" w:hAnsi="Arial"/>
                <w:sz w:val="16"/>
                <w:szCs w:val="16"/>
              </w:rPr>
            </w:pPr>
            <w:ins w:id="26625"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626"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E8B6AA8" w14:textId="7EAA7218" w:rsidR="00D76E9B" w:rsidRPr="00AC2491" w:rsidRDefault="00D76E9B" w:rsidP="00D76E9B">
            <w:pPr>
              <w:pStyle w:val="TAL"/>
              <w:rPr>
                <w:ins w:id="26627" w:author="IS" w:date="2024-01-17T19:56:00Z"/>
                <w:sz w:val="16"/>
                <w:szCs w:val="16"/>
              </w:rPr>
            </w:pPr>
            <w:ins w:id="26628"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629"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5879875" w14:textId="7E2D5D35" w:rsidR="00D76E9B" w:rsidRPr="00D76E9B" w:rsidRDefault="00D76E9B" w:rsidP="00D76E9B">
            <w:pPr>
              <w:rPr>
                <w:ins w:id="26630" w:author="IS" w:date="2024-01-17T19:56:00Z"/>
                <w:rFonts w:ascii="Arial" w:hAnsi="Arial"/>
                <w:sz w:val="16"/>
                <w:szCs w:val="16"/>
                <w:highlight w:val="yellow"/>
              </w:rPr>
            </w:pPr>
            <w:ins w:id="26631" w:author="IS" w:date="2024-03-18T15:25:00Z">
              <w:r w:rsidRPr="00D76E9B">
                <w:rPr>
                  <w:rFonts w:ascii="Arial" w:hAnsi="Arial"/>
                  <w:sz w:val="16"/>
                  <w:szCs w:val="16"/>
                  <w:highlight w:val="yellow"/>
                </w:rPr>
                <w:t>Addition of new test case 6.4B.1.4_1.4 Frequency Error for Inter-band EN-DC including FR2 for 5 NR C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632"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DF089DB" w14:textId="77777777" w:rsidR="00D76E9B" w:rsidRPr="00AC2491" w:rsidRDefault="00D76E9B" w:rsidP="00D76E9B">
            <w:pPr>
              <w:pStyle w:val="TAL"/>
              <w:rPr>
                <w:ins w:id="26633" w:author="IS" w:date="2024-01-17T19:56:00Z"/>
                <w:sz w:val="16"/>
                <w:szCs w:val="16"/>
              </w:rPr>
            </w:pPr>
            <w:ins w:id="26634" w:author="IS" w:date="2024-01-17T19:56:00Z">
              <w:r w:rsidRPr="00AC2491">
                <w:rPr>
                  <w:sz w:val="16"/>
                  <w:szCs w:val="16"/>
                </w:rPr>
                <w:t>18.</w:t>
              </w:r>
              <w:r>
                <w:rPr>
                  <w:sz w:val="16"/>
                  <w:szCs w:val="16"/>
                </w:rPr>
                <w:t>2</w:t>
              </w:r>
              <w:r w:rsidRPr="00AC2491">
                <w:rPr>
                  <w:sz w:val="16"/>
                  <w:szCs w:val="16"/>
                </w:rPr>
                <w:t>.0</w:t>
              </w:r>
            </w:ins>
          </w:p>
        </w:tc>
      </w:tr>
      <w:tr w:rsidR="00D76E9B" w:rsidRPr="00D76E9B" w14:paraId="69D6EF7B"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35"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636"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637"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4D5B42B" w14:textId="77777777" w:rsidR="00D76E9B" w:rsidRPr="00AC2491" w:rsidRDefault="00D76E9B" w:rsidP="00D76E9B">
            <w:pPr>
              <w:pStyle w:val="TAL"/>
              <w:rPr>
                <w:ins w:id="26638" w:author="IS" w:date="2024-01-17T19:56:00Z"/>
                <w:sz w:val="16"/>
                <w:szCs w:val="16"/>
              </w:rPr>
            </w:pPr>
            <w:ins w:id="26639"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640"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56DD274" w14:textId="77777777" w:rsidR="00D76E9B" w:rsidRPr="00AC2491" w:rsidRDefault="00D76E9B" w:rsidP="00D76E9B">
            <w:pPr>
              <w:pStyle w:val="TAL"/>
              <w:rPr>
                <w:ins w:id="26641" w:author="IS" w:date="2024-01-17T19:56:00Z"/>
                <w:sz w:val="16"/>
                <w:szCs w:val="16"/>
              </w:rPr>
            </w:pPr>
            <w:ins w:id="26642"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643"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12F774C" w14:textId="0D07BCF0" w:rsidR="00D76E9B" w:rsidRPr="00AC2491" w:rsidRDefault="00D76E9B" w:rsidP="00D76E9B">
            <w:pPr>
              <w:rPr>
                <w:ins w:id="26644" w:author="IS" w:date="2024-01-17T19:56:00Z"/>
                <w:rFonts w:ascii="Arial" w:hAnsi="Arial"/>
                <w:sz w:val="16"/>
                <w:szCs w:val="16"/>
              </w:rPr>
            </w:pPr>
            <w:ins w:id="26645" w:author="IS" w:date="2024-03-18T15:25:00Z">
              <w:r w:rsidRPr="00D76E9B">
                <w:rPr>
                  <w:rFonts w:ascii="Arial" w:hAnsi="Arial"/>
                  <w:sz w:val="16"/>
                  <w:szCs w:val="16"/>
                </w:rPr>
                <w:t>R5-24178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646"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5005934" w14:textId="6BE7F44F" w:rsidR="00D76E9B" w:rsidRPr="00AC2491" w:rsidRDefault="00D76E9B" w:rsidP="00D76E9B">
            <w:pPr>
              <w:rPr>
                <w:ins w:id="26647" w:author="IS" w:date="2024-01-17T19:56:00Z"/>
                <w:rFonts w:ascii="Arial" w:hAnsi="Arial"/>
                <w:sz w:val="16"/>
                <w:szCs w:val="16"/>
              </w:rPr>
            </w:pPr>
            <w:ins w:id="26648" w:author="IS" w:date="2024-03-18T15:26:00Z">
              <w:r w:rsidRPr="00D76E9B">
                <w:rPr>
                  <w:rFonts w:ascii="Arial" w:hAnsi="Arial"/>
                  <w:sz w:val="16"/>
                  <w:szCs w:val="16"/>
                </w:rPr>
                <w:t>174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649"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96AFB60" w14:textId="3C9462A0" w:rsidR="00D76E9B" w:rsidRPr="00AC2491" w:rsidRDefault="00D76E9B" w:rsidP="00D76E9B">
            <w:pPr>
              <w:rPr>
                <w:ins w:id="26650" w:author="IS" w:date="2024-01-17T19:56:00Z"/>
                <w:rFonts w:ascii="Arial" w:hAnsi="Arial"/>
                <w:sz w:val="16"/>
                <w:szCs w:val="16"/>
              </w:rPr>
            </w:pPr>
            <w:ins w:id="26651"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652"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83A89C3" w14:textId="23986B92" w:rsidR="00D76E9B" w:rsidRPr="00AC2491" w:rsidRDefault="00D76E9B" w:rsidP="00D76E9B">
            <w:pPr>
              <w:pStyle w:val="TAL"/>
              <w:rPr>
                <w:ins w:id="26653" w:author="IS" w:date="2024-01-17T19:56:00Z"/>
                <w:sz w:val="16"/>
                <w:szCs w:val="16"/>
              </w:rPr>
            </w:pPr>
            <w:ins w:id="26654"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655"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8C3C94C" w14:textId="7E4E5D1D" w:rsidR="00D76E9B" w:rsidRPr="00D76E9B" w:rsidRDefault="00D76E9B" w:rsidP="00D76E9B">
            <w:pPr>
              <w:rPr>
                <w:ins w:id="26656" w:author="IS" w:date="2024-01-17T19:56:00Z"/>
                <w:rFonts w:ascii="Arial" w:hAnsi="Arial"/>
                <w:sz w:val="16"/>
                <w:szCs w:val="16"/>
                <w:highlight w:val="yellow"/>
              </w:rPr>
            </w:pPr>
            <w:ins w:id="26657" w:author="IS" w:date="2024-03-18T15:25:00Z">
              <w:r w:rsidRPr="00D76E9B">
                <w:rPr>
                  <w:rFonts w:ascii="Arial" w:hAnsi="Arial"/>
                  <w:sz w:val="16"/>
                  <w:szCs w:val="16"/>
                  <w:highlight w:val="yellow"/>
                </w:rPr>
                <w:t>Addition of new test case 6.4B.1.4_1.5 Frequency Error for Inter-band EN-DC including FR2 for 6 NR C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658"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A0E18B6" w14:textId="77777777" w:rsidR="00D76E9B" w:rsidRPr="00AC2491" w:rsidRDefault="00D76E9B" w:rsidP="00D76E9B">
            <w:pPr>
              <w:pStyle w:val="TAL"/>
              <w:rPr>
                <w:ins w:id="26659" w:author="IS" w:date="2024-01-17T19:56:00Z"/>
                <w:sz w:val="16"/>
                <w:szCs w:val="16"/>
              </w:rPr>
            </w:pPr>
            <w:ins w:id="26660" w:author="IS" w:date="2024-01-17T19:56:00Z">
              <w:r w:rsidRPr="00AC2491">
                <w:rPr>
                  <w:sz w:val="16"/>
                  <w:szCs w:val="16"/>
                </w:rPr>
                <w:t>18.</w:t>
              </w:r>
              <w:r>
                <w:rPr>
                  <w:sz w:val="16"/>
                  <w:szCs w:val="16"/>
                </w:rPr>
                <w:t>2</w:t>
              </w:r>
              <w:r w:rsidRPr="00AC2491">
                <w:rPr>
                  <w:sz w:val="16"/>
                  <w:szCs w:val="16"/>
                </w:rPr>
                <w:t>.0</w:t>
              </w:r>
            </w:ins>
          </w:p>
        </w:tc>
      </w:tr>
      <w:tr w:rsidR="00D76E9B" w:rsidRPr="00D76E9B" w14:paraId="2F36AC9C"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61"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662"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663"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5AE3B11" w14:textId="77777777" w:rsidR="00D76E9B" w:rsidRPr="00AC2491" w:rsidRDefault="00D76E9B" w:rsidP="00D76E9B">
            <w:pPr>
              <w:pStyle w:val="TAL"/>
              <w:rPr>
                <w:ins w:id="26664" w:author="IS" w:date="2024-01-17T19:56:00Z"/>
                <w:sz w:val="16"/>
                <w:szCs w:val="16"/>
              </w:rPr>
            </w:pPr>
            <w:ins w:id="26665"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666"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81CDEE8" w14:textId="77777777" w:rsidR="00D76E9B" w:rsidRPr="00AC2491" w:rsidRDefault="00D76E9B" w:rsidP="00D76E9B">
            <w:pPr>
              <w:pStyle w:val="TAL"/>
              <w:rPr>
                <w:ins w:id="26667" w:author="IS" w:date="2024-01-17T19:56:00Z"/>
                <w:sz w:val="16"/>
                <w:szCs w:val="16"/>
              </w:rPr>
            </w:pPr>
            <w:ins w:id="26668"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669"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6A03B21" w14:textId="7CE7F037" w:rsidR="00D76E9B" w:rsidRPr="00AC2491" w:rsidRDefault="00D76E9B" w:rsidP="00D76E9B">
            <w:pPr>
              <w:rPr>
                <w:ins w:id="26670" w:author="IS" w:date="2024-01-17T19:56:00Z"/>
                <w:rFonts w:ascii="Arial" w:hAnsi="Arial"/>
                <w:sz w:val="16"/>
                <w:szCs w:val="16"/>
              </w:rPr>
            </w:pPr>
            <w:ins w:id="26671" w:author="IS" w:date="2024-03-18T15:25:00Z">
              <w:r w:rsidRPr="00D76E9B">
                <w:rPr>
                  <w:rFonts w:ascii="Arial" w:hAnsi="Arial"/>
                  <w:sz w:val="16"/>
                  <w:szCs w:val="16"/>
                </w:rPr>
                <w:t>R5-24178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672"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C093A75" w14:textId="2963728B" w:rsidR="00D76E9B" w:rsidRPr="00AC2491" w:rsidRDefault="00D76E9B" w:rsidP="00D76E9B">
            <w:pPr>
              <w:rPr>
                <w:ins w:id="26673" w:author="IS" w:date="2024-01-17T19:56:00Z"/>
                <w:rFonts w:ascii="Arial" w:hAnsi="Arial"/>
                <w:sz w:val="16"/>
                <w:szCs w:val="16"/>
              </w:rPr>
            </w:pPr>
            <w:ins w:id="26674" w:author="IS" w:date="2024-03-18T15:26:00Z">
              <w:r w:rsidRPr="00D76E9B">
                <w:rPr>
                  <w:rFonts w:ascii="Arial" w:hAnsi="Arial"/>
                  <w:sz w:val="16"/>
                  <w:szCs w:val="16"/>
                </w:rPr>
                <w:t>174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675"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9144955" w14:textId="672E024E" w:rsidR="00D76E9B" w:rsidRPr="00AC2491" w:rsidRDefault="00D76E9B" w:rsidP="00D76E9B">
            <w:pPr>
              <w:rPr>
                <w:ins w:id="26676" w:author="IS" w:date="2024-01-17T19:56:00Z"/>
                <w:rFonts w:ascii="Arial" w:hAnsi="Arial"/>
                <w:sz w:val="16"/>
                <w:szCs w:val="16"/>
              </w:rPr>
            </w:pPr>
            <w:ins w:id="26677"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678"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A4E2FDF" w14:textId="6B1B52EF" w:rsidR="00D76E9B" w:rsidRPr="00AC2491" w:rsidRDefault="00D76E9B" w:rsidP="00D76E9B">
            <w:pPr>
              <w:pStyle w:val="TAL"/>
              <w:rPr>
                <w:ins w:id="26679" w:author="IS" w:date="2024-01-17T19:56:00Z"/>
                <w:sz w:val="16"/>
                <w:szCs w:val="16"/>
              </w:rPr>
            </w:pPr>
            <w:ins w:id="26680"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681"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48F70BB" w14:textId="6D0F3D78" w:rsidR="00D76E9B" w:rsidRPr="00D76E9B" w:rsidRDefault="00D76E9B" w:rsidP="00D76E9B">
            <w:pPr>
              <w:rPr>
                <w:ins w:id="26682" w:author="IS" w:date="2024-01-17T19:56:00Z"/>
                <w:rFonts w:ascii="Arial" w:hAnsi="Arial"/>
                <w:sz w:val="16"/>
                <w:szCs w:val="16"/>
                <w:highlight w:val="yellow"/>
              </w:rPr>
            </w:pPr>
            <w:ins w:id="26683" w:author="IS" w:date="2024-03-18T15:25:00Z">
              <w:r w:rsidRPr="00D76E9B">
                <w:rPr>
                  <w:rFonts w:ascii="Arial" w:hAnsi="Arial"/>
                  <w:sz w:val="16"/>
                  <w:szCs w:val="16"/>
                  <w:highlight w:val="yellow"/>
                </w:rPr>
                <w:t>Addition of new test case 6.4B.1.4_1.6 Frequency Error for Inter-band EN-DC including FR2 for 7 NR C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684"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DE46D02" w14:textId="77777777" w:rsidR="00D76E9B" w:rsidRPr="00AC2491" w:rsidRDefault="00D76E9B" w:rsidP="00D76E9B">
            <w:pPr>
              <w:pStyle w:val="TAL"/>
              <w:rPr>
                <w:ins w:id="26685" w:author="IS" w:date="2024-01-17T19:56:00Z"/>
                <w:sz w:val="16"/>
                <w:szCs w:val="16"/>
              </w:rPr>
            </w:pPr>
            <w:ins w:id="26686" w:author="IS" w:date="2024-01-17T19:56:00Z">
              <w:r w:rsidRPr="00AC2491">
                <w:rPr>
                  <w:sz w:val="16"/>
                  <w:szCs w:val="16"/>
                </w:rPr>
                <w:t>18.</w:t>
              </w:r>
              <w:r>
                <w:rPr>
                  <w:sz w:val="16"/>
                  <w:szCs w:val="16"/>
                </w:rPr>
                <w:t>2</w:t>
              </w:r>
              <w:r w:rsidRPr="00AC2491">
                <w:rPr>
                  <w:sz w:val="16"/>
                  <w:szCs w:val="16"/>
                </w:rPr>
                <w:t>.0</w:t>
              </w:r>
            </w:ins>
          </w:p>
        </w:tc>
      </w:tr>
      <w:tr w:rsidR="00D76E9B" w:rsidRPr="00D76E9B" w14:paraId="0EE7E124"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687"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688"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689"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F88B011" w14:textId="77777777" w:rsidR="00D76E9B" w:rsidRPr="00AC2491" w:rsidRDefault="00D76E9B" w:rsidP="00D76E9B">
            <w:pPr>
              <w:pStyle w:val="TAL"/>
              <w:rPr>
                <w:ins w:id="26690" w:author="IS" w:date="2024-01-17T19:56:00Z"/>
                <w:sz w:val="16"/>
                <w:szCs w:val="16"/>
              </w:rPr>
            </w:pPr>
            <w:ins w:id="26691"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692"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9D75C63" w14:textId="77777777" w:rsidR="00D76E9B" w:rsidRPr="00AC2491" w:rsidRDefault="00D76E9B" w:rsidP="00D76E9B">
            <w:pPr>
              <w:pStyle w:val="TAL"/>
              <w:rPr>
                <w:ins w:id="26693" w:author="IS" w:date="2024-01-17T19:56:00Z"/>
                <w:sz w:val="16"/>
                <w:szCs w:val="16"/>
              </w:rPr>
            </w:pPr>
            <w:ins w:id="26694"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695"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5FFFE21" w14:textId="68F7748D" w:rsidR="00D76E9B" w:rsidRPr="00AC2491" w:rsidRDefault="00D76E9B" w:rsidP="00D76E9B">
            <w:pPr>
              <w:rPr>
                <w:ins w:id="26696" w:author="IS" w:date="2024-01-17T19:56:00Z"/>
                <w:rFonts w:ascii="Arial" w:hAnsi="Arial"/>
                <w:sz w:val="16"/>
                <w:szCs w:val="16"/>
              </w:rPr>
            </w:pPr>
            <w:ins w:id="26697" w:author="IS" w:date="2024-03-18T15:25:00Z">
              <w:r w:rsidRPr="00D76E9B">
                <w:rPr>
                  <w:rFonts w:ascii="Arial" w:hAnsi="Arial"/>
                  <w:sz w:val="16"/>
                  <w:szCs w:val="16"/>
                </w:rPr>
                <w:t>R5-2417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698"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8C532B8" w14:textId="12498A8C" w:rsidR="00D76E9B" w:rsidRPr="00AC2491" w:rsidRDefault="00D76E9B" w:rsidP="00D76E9B">
            <w:pPr>
              <w:rPr>
                <w:ins w:id="26699" w:author="IS" w:date="2024-01-17T19:56:00Z"/>
                <w:rFonts w:ascii="Arial" w:hAnsi="Arial"/>
                <w:sz w:val="16"/>
                <w:szCs w:val="16"/>
              </w:rPr>
            </w:pPr>
            <w:ins w:id="26700" w:author="IS" w:date="2024-03-18T15:26:00Z">
              <w:r w:rsidRPr="00D76E9B">
                <w:rPr>
                  <w:rFonts w:ascii="Arial" w:hAnsi="Arial"/>
                  <w:sz w:val="16"/>
                  <w:szCs w:val="16"/>
                </w:rPr>
                <w:t>174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701"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037AB10" w14:textId="2A54C9BE" w:rsidR="00D76E9B" w:rsidRPr="00AC2491" w:rsidRDefault="00D76E9B" w:rsidP="00D76E9B">
            <w:pPr>
              <w:rPr>
                <w:ins w:id="26702" w:author="IS" w:date="2024-01-17T19:56:00Z"/>
                <w:rFonts w:ascii="Arial" w:hAnsi="Arial"/>
                <w:sz w:val="16"/>
                <w:szCs w:val="16"/>
              </w:rPr>
            </w:pPr>
            <w:ins w:id="26703"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704"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2AA6625" w14:textId="11CC504C" w:rsidR="00D76E9B" w:rsidRPr="00AC2491" w:rsidRDefault="00D76E9B" w:rsidP="00D76E9B">
            <w:pPr>
              <w:pStyle w:val="TAL"/>
              <w:rPr>
                <w:ins w:id="26705" w:author="IS" w:date="2024-01-17T19:56:00Z"/>
                <w:sz w:val="16"/>
                <w:szCs w:val="16"/>
              </w:rPr>
            </w:pPr>
            <w:ins w:id="26706"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707"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E1D7168" w14:textId="72CE1681" w:rsidR="00D76E9B" w:rsidRPr="00D76E9B" w:rsidRDefault="00D76E9B" w:rsidP="00D76E9B">
            <w:pPr>
              <w:rPr>
                <w:ins w:id="26708" w:author="IS" w:date="2024-01-17T19:56:00Z"/>
                <w:rFonts w:ascii="Arial" w:hAnsi="Arial"/>
                <w:sz w:val="16"/>
                <w:szCs w:val="16"/>
                <w:highlight w:val="yellow"/>
              </w:rPr>
            </w:pPr>
            <w:ins w:id="26709" w:author="IS" w:date="2024-03-18T15:25:00Z">
              <w:r w:rsidRPr="00D76E9B">
                <w:rPr>
                  <w:rFonts w:ascii="Arial" w:hAnsi="Arial"/>
                  <w:sz w:val="16"/>
                  <w:szCs w:val="16"/>
                  <w:highlight w:val="yellow"/>
                </w:rPr>
                <w:t>Addition of new test case 6.4B.1.4_1.7 Frequency Error for Inter-band EN-DC including FR2 for 8 NR C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710"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A94860F" w14:textId="77777777" w:rsidR="00D76E9B" w:rsidRPr="00AC2491" w:rsidRDefault="00D76E9B" w:rsidP="00D76E9B">
            <w:pPr>
              <w:pStyle w:val="TAL"/>
              <w:rPr>
                <w:ins w:id="26711" w:author="IS" w:date="2024-01-17T19:56:00Z"/>
                <w:sz w:val="16"/>
                <w:szCs w:val="16"/>
              </w:rPr>
            </w:pPr>
            <w:ins w:id="26712" w:author="IS" w:date="2024-01-17T19:56:00Z">
              <w:r w:rsidRPr="00AC2491">
                <w:rPr>
                  <w:sz w:val="16"/>
                  <w:szCs w:val="16"/>
                </w:rPr>
                <w:t>18.</w:t>
              </w:r>
              <w:r>
                <w:rPr>
                  <w:sz w:val="16"/>
                  <w:szCs w:val="16"/>
                </w:rPr>
                <w:t>2</w:t>
              </w:r>
              <w:r w:rsidRPr="00AC2491">
                <w:rPr>
                  <w:sz w:val="16"/>
                  <w:szCs w:val="16"/>
                </w:rPr>
                <w:t>.0</w:t>
              </w:r>
            </w:ins>
          </w:p>
        </w:tc>
      </w:tr>
      <w:tr w:rsidR="00D76E9B" w:rsidRPr="00D76E9B" w14:paraId="61F8F456"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13"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714"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715"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0B4E6EF" w14:textId="77777777" w:rsidR="00D76E9B" w:rsidRPr="00AC2491" w:rsidRDefault="00D76E9B" w:rsidP="00D76E9B">
            <w:pPr>
              <w:pStyle w:val="TAL"/>
              <w:rPr>
                <w:ins w:id="26716" w:author="IS" w:date="2024-01-17T19:56:00Z"/>
                <w:sz w:val="16"/>
                <w:szCs w:val="16"/>
              </w:rPr>
            </w:pPr>
            <w:ins w:id="26717"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718"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70C5C41" w14:textId="77777777" w:rsidR="00D76E9B" w:rsidRPr="00AC2491" w:rsidRDefault="00D76E9B" w:rsidP="00D76E9B">
            <w:pPr>
              <w:pStyle w:val="TAL"/>
              <w:rPr>
                <w:ins w:id="26719" w:author="IS" w:date="2024-01-17T19:56:00Z"/>
                <w:sz w:val="16"/>
                <w:szCs w:val="16"/>
              </w:rPr>
            </w:pPr>
            <w:ins w:id="26720"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721"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603C0626" w14:textId="783F27C0" w:rsidR="00D76E9B" w:rsidRPr="00AC2491" w:rsidRDefault="00D76E9B" w:rsidP="00D76E9B">
            <w:pPr>
              <w:rPr>
                <w:ins w:id="26722" w:author="IS" w:date="2024-01-17T19:56:00Z"/>
                <w:rFonts w:ascii="Arial" w:hAnsi="Arial"/>
                <w:sz w:val="16"/>
                <w:szCs w:val="16"/>
              </w:rPr>
            </w:pPr>
            <w:ins w:id="26723" w:author="IS" w:date="2024-03-18T15:25:00Z">
              <w:r w:rsidRPr="00D76E9B">
                <w:rPr>
                  <w:rFonts w:ascii="Arial" w:hAnsi="Arial"/>
                  <w:sz w:val="16"/>
                  <w:szCs w:val="16"/>
                </w:rPr>
                <w:t>R5-2417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724"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9C4C627" w14:textId="66313804" w:rsidR="00D76E9B" w:rsidRPr="00AC2491" w:rsidRDefault="00D76E9B" w:rsidP="00D76E9B">
            <w:pPr>
              <w:rPr>
                <w:ins w:id="26725" w:author="IS" w:date="2024-01-17T19:56:00Z"/>
                <w:rFonts w:ascii="Arial" w:hAnsi="Arial"/>
                <w:sz w:val="16"/>
                <w:szCs w:val="16"/>
              </w:rPr>
            </w:pPr>
            <w:ins w:id="26726" w:author="IS" w:date="2024-03-18T15:26:00Z">
              <w:r w:rsidRPr="00D76E9B">
                <w:rPr>
                  <w:rFonts w:ascii="Arial" w:hAnsi="Arial"/>
                  <w:sz w:val="16"/>
                  <w:szCs w:val="16"/>
                </w:rPr>
                <w:t>173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727"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CF2CB05" w14:textId="093EEB71" w:rsidR="00D76E9B" w:rsidRPr="00AC2491" w:rsidRDefault="00D76E9B" w:rsidP="00D76E9B">
            <w:pPr>
              <w:rPr>
                <w:ins w:id="26728" w:author="IS" w:date="2024-01-17T19:56:00Z"/>
                <w:rFonts w:ascii="Arial" w:hAnsi="Arial"/>
                <w:sz w:val="16"/>
                <w:szCs w:val="16"/>
              </w:rPr>
            </w:pPr>
            <w:ins w:id="26729"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730"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963343D" w14:textId="4DDAF670" w:rsidR="00D76E9B" w:rsidRPr="00AC2491" w:rsidRDefault="00D76E9B" w:rsidP="00D76E9B">
            <w:pPr>
              <w:pStyle w:val="TAL"/>
              <w:rPr>
                <w:ins w:id="26731" w:author="IS" w:date="2024-01-17T19:56:00Z"/>
                <w:sz w:val="16"/>
                <w:szCs w:val="16"/>
              </w:rPr>
            </w:pPr>
            <w:ins w:id="26732"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733"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DD7F58E" w14:textId="7776798A" w:rsidR="00D76E9B" w:rsidRPr="00AC2491" w:rsidRDefault="00D76E9B" w:rsidP="00D76E9B">
            <w:pPr>
              <w:rPr>
                <w:ins w:id="26734" w:author="IS" w:date="2024-01-17T19:56:00Z"/>
                <w:rFonts w:ascii="Arial" w:hAnsi="Arial"/>
                <w:sz w:val="16"/>
                <w:szCs w:val="16"/>
              </w:rPr>
            </w:pPr>
            <w:ins w:id="26735" w:author="IS" w:date="2024-03-18T15:25:00Z">
              <w:r w:rsidRPr="00D76E9B">
                <w:rPr>
                  <w:rFonts w:ascii="Arial" w:hAnsi="Arial"/>
                  <w:sz w:val="16"/>
                  <w:szCs w:val="16"/>
                </w:rPr>
                <w:t>Correct clause 6.2B.4.1.2 initial condition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736"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0F429EA" w14:textId="77777777" w:rsidR="00D76E9B" w:rsidRPr="00AC2491" w:rsidRDefault="00D76E9B" w:rsidP="00D76E9B">
            <w:pPr>
              <w:pStyle w:val="TAL"/>
              <w:rPr>
                <w:ins w:id="26737" w:author="IS" w:date="2024-01-17T19:56:00Z"/>
                <w:sz w:val="16"/>
                <w:szCs w:val="16"/>
              </w:rPr>
            </w:pPr>
            <w:ins w:id="26738" w:author="IS" w:date="2024-01-17T19:56:00Z">
              <w:r w:rsidRPr="00AC2491">
                <w:rPr>
                  <w:sz w:val="16"/>
                  <w:szCs w:val="16"/>
                </w:rPr>
                <w:t>18.</w:t>
              </w:r>
              <w:r>
                <w:rPr>
                  <w:sz w:val="16"/>
                  <w:szCs w:val="16"/>
                </w:rPr>
                <w:t>2</w:t>
              </w:r>
              <w:r w:rsidRPr="00AC2491">
                <w:rPr>
                  <w:sz w:val="16"/>
                  <w:szCs w:val="16"/>
                </w:rPr>
                <w:t>.0</w:t>
              </w:r>
            </w:ins>
          </w:p>
        </w:tc>
      </w:tr>
      <w:tr w:rsidR="00D76E9B" w:rsidRPr="00D76E9B" w14:paraId="26805B8A"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39"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740"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741"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6C26AAD" w14:textId="77777777" w:rsidR="00D76E9B" w:rsidRPr="00AC2491" w:rsidRDefault="00D76E9B" w:rsidP="00D76E9B">
            <w:pPr>
              <w:pStyle w:val="TAL"/>
              <w:rPr>
                <w:ins w:id="26742" w:author="IS" w:date="2024-01-17T19:56:00Z"/>
                <w:sz w:val="16"/>
                <w:szCs w:val="16"/>
              </w:rPr>
            </w:pPr>
            <w:ins w:id="26743"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744"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B8323C0" w14:textId="77777777" w:rsidR="00D76E9B" w:rsidRPr="00AC2491" w:rsidRDefault="00D76E9B" w:rsidP="00D76E9B">
            <w:pPr>
              <w:pStyle w:val="TAL"/>
              <w:rPr>
                <w:ins w:id="26745" w:author="IS" w:date="2024-01-17T19:56:00Z"/>
                <w:sz w:val="16"/>
                <w:szCs w:val="16"/>
              </w:rPr>
            </w:pPr>
            <w:ins w:id="26746"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747"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0FF395E" w14:textId="29E4EB7C" w:rsidR="00D76E9B" w:rsidRPr="00AC2491" w:rsidRDefault="00D76E9B" w:rsidP="00D76E9B">
            <w:pPr>
              <w:rPr>
                <w:ins w:id="26748" w:author="IS" w:date="2024-01-17T19:56:00Z"/>
                <w:rFonts w:ascii="Arial" w:hAnsi="Arial"/>
                <w:sz w:val="16"/>
                <w:szCs w:val="16"/>
              </w:rPr>
            </w:pPr>
            <w:ins w:id="26749" w:author="IS" w:date="2024-03-18T15:25:00Z">
              <w:r w:rsidRPr="00D76E9B">
                <w:rPr>
                  <w:rFonts w:ascii="Arial" w:hAnsi="Arial"/>
                  <w:sz w:val="16"/>
                  <w:szCs w:val="16"/>
                </w:rPr>
                <w:t>R5-2417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750"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A48A2F8" w14:textId="642CFCDA" w:rsidR="00D76E9B" w:rsidRPr="00AC2491" w:rsidRDefault="00D76E9B" w:rsidP="00D76E9B">
            <w:pPr>
              <w:rPr>
                <w:ins w:id="26751" w:author="IS" w:date="2024-01-17T19:56:00Z"/>
                <w:rFonts w:ascii="Arial" w:hAnsi="Arial"/>
                <w:sz w:val="16"/>
                <w:szCs w:val="16"/>
              </w:rPr>
            </w:pPr>
            <w:ins w:id="26752" w:author="IS" w:date="2024-03-18T15:26:00Z">
              <w:r w:rsidRPr="00D76E9B">
                <w:rPr>
                  <w:rFonts w:ascii="Arial" w:hAnsi="Arial"/>
                  <w:sz w:val="16"/>
                  <w:szCs w:val="16"/>
                </w:rPr>
                <w:t>175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753"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FA0B312" w14:textId="2CED330E" w:rsidR="00D76E9B" w:rsidRPr="00AC2491" w:rsidRDefault="00D76E9B" w:rsidP="00D76E9B">
            <w:pPr>
              <w:rPr>
                <w:ins w:id="26754" w:author="IS" w:date="2024-01-17T19:56:00Z"/>
                <w:rFonts w:ascii="Arial" w:hAnsi="Arial"/>
                <w:sz w:val="16"/>
                <w:szCs w:val="16"/>
              </w:rPr>
            </w:pPr>
            <w:ins w:id="26755"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756"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302B579" w14:textId="22CC5D3B" w:rsidR="00D76E9B" w:rsidRPr="00AC2491" w:rsidRDefault="00D76E9B" w:rsidP="00D76E9B">
            <w:pPr>
              <w:pStyle w:val="TAL"/>
              <w:rPr>
                <w:ins w:id="26757" w:author="IS" w:date="2024-01-17T19:56:00Z"/>
                <w:sz w:val="16"/>
                <w:szCs w:val="16"/>
              </w:rPr>
            </w:pPr>
            <w:ins w:id="26758"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759"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9F8A738" w14:textId="7EE31ED0" w:rsidR="00D76E9B" w:rsidRPr="00AC2491" w:rsidRDefault="00D76E9B" w:rsidP="00D76E9B">
            <w:pPr>
              <w:rPr>
                <w:ins w:id="26760" w:author="IS" w:date="2024-01-17T19:56:00Z"/>
                <w:rFonts w:ascii="Arial" w:hAnsi="Arial"/>
                <w:sz w:val="16"/>
                <w:szCs w:val="16"/>
              </w:rPr>
            </w:pPr>
            <w:ins w:id="26761" w:author="IS" w:date="2024-03-18T15:25:00Z">
              <w:r w:rsidRPr="00D76E9B">
                <w:rPr>
                  <w:rFonts w:ascii="Arial" w:hAnsi="Arial"/>
                  <w:sz w:val="16"/>
                  <w:szCs w:val="16"/>
                </w:rPr>
                <w:t>Editorial correction to FR1 inter-band co-existenc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762"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333D507" w14:textId="77777777" w:rsidR="00D76E9B" w:rsidRPr="00AC2491" w:rsidRDefault="00D76E9B" w:rsidP="00D76E9B">
            <w:pPr>
              <w:pStyle w:val="TAL"/>
              <w:rPr>
                <w:ins w:id="26763" w:author="IS" w:date="2024-01-17T19:56:00Z"/>
                <w:sz w:val="16"/>
                <w:szCs w:val="16"/>
              </w:rPr>
            </w:pPr>
            <w:ins w:id="26764" w:author="IS" w:date="2024-01-17T19:56:00Z">
              <w:r w:rsidRPr="00AC2491">
                <w:rPr>
                  <w:sz w:val="16"/>
                  <w:szCs w:val="16"/>
                </w:rPr>
                <w:t>18.</w:t>
              </w:r>
              <w:r>
                <w:rPr>
                  <w:sz w:val="16"/>
                  <w:szCs w:val="16"/>
                </w:rPr>
                <w:t>2</w:t>
              </w:r>
              <w:r w:rsidRPr="00AC2491">
                <w:rPr>
                  <w:sz w:val="16"/>
                  <w:szCs w:val="16"/>
                </w:rPr>
                <w:t>.0</w:t>
              </w:r>
            </w:ins>
          </w:p>
        </w:tc>
      </w:tr>
      <w:tr w:rsidR="00D76E9B" w:rsidRPr="00D76E9B" w14:paraId="431B8B9E"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65"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766"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767"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544897D" w14:textId="77777777" w:rsidR="00D76E9B" w:rsidRPr="00AC2491" w:rsidRDefault="00D76E9B" w:rsidP="00D76E9B">
            <w:pPr>
              <w:pStyle w:val="TAL"/>
              <w:rPr>
                <w:ins w:id="26768" w:author="IS" w:date="2024-01-17T19:56:00Z"/>
                <w:sz w:val="16"/>
                <w:szCs w:val="16"/>
              </w:rPr>
            </w:pPr>
            <w:ins w:id="26769"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770"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15B3768" w14:textId="77777777" w:rsidR="00D76E9B" w:rsidRPr="00AC2491" w:rsidRDefault="00D76E9B" w:rsidP="00D76E9B">
            <w:pPr>
              <w:pStyle w:val="TAL"/>
              <w:rPr>
                <w:ins w:id="26771" w:author="IS" w:date="2024-01-17T19:56:00Z"/>
                <w:sz w:val="16"/>
                <w:szCs w:val="16"/>
              </w:rPr>
            </w:pPr>
            <w:ins w:id="26772"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773"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369770F" w14:textId="4E2ABBE7" w:rsidR="00D76E9B" w:rsidRPr="00AC2491" w:rsidRDefault="00D76E9B" w:rsidP="00D76E9B">
            <w:pPr>
              <w:rPr>
                <w:ins w:id="26774" w:author="IS" w:date="2024-01-17T19:56:00Z"/>
                <w:rFonts w:ascii="Arial" w:hAnsi="Arial"/>
                <w:sz w:val="16"/>
                <w:szCs w:val="16"/>
              </w:rPr>
            </w:pPr>
            <w:ins w:id="26775" w:author="IS" w:date="2024-03-18T15:25:00Z">
              <w:r w:rsidRPr="00D76E9B">
                <w:rPr>
                  <w:rFonts w:ascii="Arial" w:hAnsi="Arial"/>
                  <w:sz w:val="16"/>
                  <w:szCs w:val="16"/>
                </w:rPr>
                <w:t>R5-2418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776"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00951F6" w14:textId="15215C4E" w:rsidR="00D76E9B" w:rsidRPr="00AC2491" w:rsidRDefault="00D76E9B" w:rsidP="00D76E9B">
            <w:pPr>
              <w:rPr>
                <w:ins w:id="26777" w:author="IS" w:date="2024-01-17T19:56:00Z"/>
                <w:rFonts w:ascii="Arial" w:hAnsi="Arial"/>
                <w:sz w:val="16"/>
                <w:szCs w:val="16"/>
              </w:rPr>
            </w:pPr>
            <w:ins w:id="26778" w:author="IS" w:date="2024-03-18T15:26:00Z">
              <w:r w:rsidRPr="00D76E9B">
                <w:rPr>
                  <w:rFonts w:ascii="Arial" w:hAnsi="Arial"/>
                  <w:sz w:val="16"/>
                  <w:szCs w:val="16"/>
                </w:rPr>
                <w:t>174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779"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09A5091" w14:textId="3BDED4D5" w:rsidR="00D76E9B" w:rsidRPr="00AC2491" w:rsidRDefault="00D76E9B" w:rsidP="00D76E9B">
            <w:pPr>
              <w:rPr>
                <w:ins w:id="26780" w:author="IS" w:date="2024-01-17T19:56:00Z"/>
                <w:rFonts w:ascii="Arial" w:hAnsi="Arial"/>
                <w:sz w:val="16"/>
                <w:szCs w:val="16"/>
              </w:rPr>
            </w:pPr>
            <w:ins w:id="26781"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782"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B118A71" w14:textId="6E97C791" w:rsidR="00D76E9B" w:rsidRPr="00AC2491" w:rsidRDefault="00D76E9B" w:rsidP="00D76E9B">
            <w:pPr>
              <w:pStyle w:val="TAL"/>
              <w:rPr>
                <w:ins w:id="26783" w:author="IS" w:date="2024-01-17T19:56:00Z"/>
                <w:sz w:val="16"/>
                <w:szCs w:val="16"/>
              </w:rPr>
            </w:pPr>
            <w:ins w:id="26784"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785"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5AF8DAA1" w14:textId="37A602D0" w:rsidR="00D76E9B" w:rsidRPr="00AC2491" w:rsidRDefault="00D76E9B" w:rsidP="00D76E9B">
            <w:pPr>
              <w:rPr>
                <w:ins w:id="26786" w:author="IS" w:date="2024-01-17T19:56:00Z"/>
                <w:rFonts w:ascii="Arial" w:hAnsi="Arial"/>
                <w:sz w:val="16"/>
                <w:szCs w:val="16"/>
              </w:rPr>
            </w:pPr>
            <w:ins w:id="26787" w:author="IS" w:date="2024-03-18T15:25:00Z">
              <w:r w:rsidRPr="00D76E9B">
                <w:rPr>
                  <w:rFonts w:ascii="Arial" w:hAnsi="Arial"/>
                  <w:sz w:val="16"/>
                  <w:szCs w:val="16"/>
                </w:rPr>
                <w:t>Update for FR2c MU</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788"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7E83A91" w14:textId="77777777" w:rsidR="00D76E9B" w:rsidRPr="00AC2491" w:rsidRDefault="00D76E9B" w:rsidP="00D76E9B">
            <w:pPr>
              <w:pStyle w:val="TAL"/>
              <w:rPr>
                <w:ins w:id="26789" w:author="IS" w:date="2024-01-17T19:56:00Z"/>
                <w:sz w:val="16"/>
                <w:szCs w:val="16"/>
              </w:rPr>
            </w:pPr>
            <w:ins w:id="26790" w:author="IS" w:date="2024-01-17T19:56:00Z">
              <w:r w:rsidRPr="00AC2491">
                <w:rPr>
                  <w:sz w:val="16"/>
                  <w:szCs w:val="16"/>
                </w:rPr>
                <w:t>18.</w:t>
              </w:r>
              <w:r>
                <w:rPr>
                  <w:sz w:val="16"/>
                  <w:szCs w:val="16"/>
                </w:rPr>
                <w:t>2</w:t>
              </w:r>
              <w:r w:rsidRPr="00AC2491">
                <w:rPr>
                  <w:sz w:val="16"/>
                  <w:szCs w:val="16"/>
                </w:rPr>
                <w:t>.0</w:t>
              </w:r>
            </w:ins>
          </w:p>
        </w:tc>
      </w:tr>
      <w:tr w:rsidR="00D76E9B" w:rsidRPr="00D76E9B" w14:paraId="5F7A183C"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791"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792"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793"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2C7F60E" w14:textId="77777777" w:rsidR="00D76E9B" w:rsidRPr="00AC2491" w:rsidRDefault="00D76E9B" w:rsidP="00D76E9B">
            <w:pPr>
              <w:pStyle w:val="TAL"/>
              <w:rPr>
                <w:ins w:id="26794" w:author="IS" w:date="2024-01-17T19:56:00Z"/>
                <w:sz w:val="16"/>
                <w:szCs w:val="16"/>
              </w:rPr>
            </w:pPr>
            <w:ins w:id="26795"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796"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C373FC5" w14:textId="77777777" w:rsidR="00D76E9B" w:rsidRPr="00AC2491" w:rsidRDefault="00D76E9B" w:rsidP="00D76E9B">
            <w:pPr>
              <w:pStyle w:val="TAL"/>
              <w:rPr>
                <w:ins w:id="26797" w:author="IS" w:date="2024-01-17T19:56:00Z"/>
                <w:sz w:val="16"/>
                <w:szCs w:val="16"/>
              </w:rPr>
            </w:pPr>
            <w:ins w:id="26798"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799"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E962363" w14:textId="58776E2C" w:rsidR="00D76E9B" w:rsidRPr="00AC2491" w:rsidRDefault="00D76E9B" w:rsidP="00D76E9B">
            <w:pPr>
              <w:rPr>
                <w:ins w:id="26800" w:author="IS" w:date="2024-01-17T19:56:00Z"/>
                <w:rFonts w:ascii="Arial" w:hAnsi="Arial"/>
                <w:sz w:val="16"/>
                <w:szCs w:val="16"/>
              </w:rPr>
            </w:pPr>
            <w:ins w:id="26801" w:author="IS" w:date="2024-03-18T15:25:00Z">
              <w:r w:rsidRPr="00D76E9B">
                <w:rPr>
                  <w:rFonts w:ascii="Arial" w:hAnsi="Arial"/>
                  <w:sz w:val="16"/>
                  <w:szCs w:val="16"/>
                </w:rPr>
                <w:t>R5-24190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802"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0D856FF" w14:textId="4FCFFDDC" w:rsidR="00D76E9B" w:rsidRPr="00AC2491" w:rsidRDefault="00D76E9B" w:rsidP="00D76E9B">
            <w:pPr>
              <w:rPr>
                <w:ins w:id="26803" w:author="IS" w:date="2024-01-17T19:56:00Z"/>
                <w:rFonts w:ascii="Arial" w:hAnsi="Arial"/>
                <w:sz w:val="16"/>
                <w:szCs w:val="16"/>
              </w:rPr>
            </w:pPr>
            <w:ins w:id="26804" w:author="IS" w:date="2024-03-18T15:26:00Z">
              <w:r w:rsidRPr="00D76E9B">
                <w:rPr>
                  <w:rFonts w:ascii="Arial" w:hAnsi="Arial"/>
                  <w:sz w:val="16"/>
                  <w:szCs w:val="16"/>
                </w:rPr>
                <w:t>171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805"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68E39CB" w14:textId="794AC83F" w:rsidR="00D76E9B" w:rsidRPr="00AC2491" w:rsidRDefault="00D76E9B" w:rsidP="00D76E9B">
            <w:pPr>
              <w:rPr>
                <w:ins w:id="26806" w:author="IS" w:date="2024-01-17T19:56:00Z"/>
                <w:rFonts w:ascii="Arial" w:hAnsi="Arial"/>
                <w:sz w:val="16"/>
                <w:szCs w:val="16"/>
              </w:rPr>
            </w:pPr>
            <w:ins w:id="26807"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808"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94C13B0" w14:textId="44F1053C" w:rsidR="00D76E9B" w:rsidRPr="00AC2491" w:rsidRDefault="00D76E9B" w:rsidP="00D76E9B">
            <w:pPr>
              <w:pStyle w:val="TAL"/>
              <w:rPr>
                <w:ins w:id="26809" w:author="IS" w:date="2024-01-17T19:56:00Z"/>
                <w:sz w:val="16"/>
                <w:szCs w:val="16"/>
              </w:rPr>
            </w:pPr>
            <w:ins w:id="26810"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811"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69C12FE" w14:textId="3DC9F0B5" w:rsidR="00D76E9B" w:rsidRPr="00AC2491" w:rsidRDefault="00D76E9B" w:rsidP="00D76E9B">
            <w:pPr>
              <w:rPr>
                <w:ins w:id="26812" w:author="IS" w:date="2024-01-17T19:56:00Z"/>
                <w:rFonts w:ascii="Arial" w:hAnsi="Arial"/>
                <w:sz w:val="16"/>
                <w:szCs w:val="16"/>
              </w:rPr>
            </w:pPr>
            <w:ins w:id="26813" w:author="IS" w:date="2024-03-18T15:25:00Z">
              <w:r w:rsidRPr="00D76E9B">
                <w:rPr>
                  <w:rFonts w:ascii="Arial" w:hAnsi="Arial"/>
                  <w:sz w:val="16"/>
                  <w:szCs w:val="16"/>
                </w:rPr>
                <w:t>Addition of reference sensitivity for new PC2 EN-DC combos within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814"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C915BC3" w14:textId="77777777" w:rsidR="00D76E9B" w:rsidRPr="00AC2491" w:rsidRDefault="00D76E9B" w:rsidP="00D76E9B">
            <w:pPr>
              <w:pStyle w:val="TAL"/>
              <w:rPr>
                <w:ins w:id="26815" w:author="IS" w:date="2024-01-17T19:56:00Z"/>
                <w:sz w:val="16"/>
                <w:szCs w:val="16"/>
              </w:rPr>
            </w:pPr>
            <w:ins w:id="26816" w:author="IS" w:date="2024-01-17T19:56:00Z">
              <w:r w:rsidRPr="00AC2491">
                <w:rPr>
                  <w:sz w:val="16"/>
                  <w:szCs w:val="16"/>
                </w:rPr>
                <w:t>18.</w:t>
              </w:r>
              <w:r>
                <w:rPr>
                  <w:sz w:val="16"/>
                  <w:szCs w:val="16"/>
                </w:rPr>
                <w:t>2</w:t>
              </w:r>
              <w:r w:rsidRPr="00AC2491">
                <w:rPr>
                  <w:sz w:val="16"/>
                  <w:szCs w:val="16"/>
                </w:rPr>
                <w:t>.0</w:t>
              </w:r>
            </w:ins>
          </w:p>
        </w:tc>
      </w:tr>
      <w:tr w:rsidR="00D76E9B" w:rsidRPr="00D76E9B" w14:paraId="1D8B72BD"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17"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818"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819"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A00B22D" w14:textId="77777777" w:rsidR="00D76E9B" w:rsidRPr="00AC2491" w:rsidRDefault="00D76E9B" w:rsidP="00D76E9B">
            <w:pPr>
              <w:pStyle w:val="TAL"/>
              <w:rPr>
                <w:ins w:id="26820" w:author="IS" w:date="2024-01-17T19:56:00Z"/>
                <w:sz w:val="16"/>
                <w:szCs w:val="16"/>
              </w:rPr>
            </w:pPr>
            <w:ins w:id="26821"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822"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7C05645" w14:textId="77777777" w:rsidR="00D76E9B" w:rsidRPr="00AC2491" w:rsidRDefault="00D76E9B" w:rsidP="00D76E9B">
            <w:pPr>
              <w:pStyle w:val="TAL"/>
              <w:rPr>
                <w:ins w:id="26823" w:author="IS" w:date="2024-01-17T19:56:00Z"/>
                <w:sz w:val="16"/>
                <w:szCs w:val="16"/>
              </w:rPr>
            </w:pPr>
            <w:ins w:id="26824"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825"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68BA5A73" w14:textId="78CA8558" w:rsidR="00D76E9B" w:rsidRPr="00AC2491" w:rsidRDefault="00D76E9B" w:rsidP="00D76E9B">
            <w:pPr>
              <w:rPr>
                <w:ins w:id="26826" w:author="IS" w:date="2024-01-17T19:56:00Z"/>
                <w:rFonts w:ascii="Arial" w:hAnsi="Arial"/>
                <w:sz w:val="16"/>
                <w:szCs w:val="16"/>
              </w:rPr>
            </w:pPr>
            <w:ins w:id="26827" w:author="IS" w:date="2024-03-18T15:25:00Z">
              <w:r w:rsidRPr="00D76E9B">
                <w:rPr>
                  <w:rFonts w:ascii="Arial" w:hAnsi="Arial"/>
                  <w:sz w:val="16"/>
                  <w:szCs w:val="16"/>
                </w:rPr>
                <w:t>R5-24190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828"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02CCF42" w14:textId="6D629B72" w:rsidR="00D76E9B" w:rsidRPr="00AC2491" w:rsidRDefault="00D76E9B" w:rsidP="00D76E9B">
            <w:pPr>
              <w:rPr>
                <w:ins w:id="26829" w:author="IS" w:date="2024-01-17T19:56:00Z"/>
                <w:rFonts w:ascii="Arial" w:hAnsi="Arial"/>
                <w:sz w:val="16"/>
                <w:szCs w:val="16"/>
              </w:rPr>
            </w:pPr>
            <w:ins w:id="26830" w:author="IS" w:date="2024-03-18T15:26:00Z">
              <w:r w:rsidRPr="00D76E9B">
                <w:rPr>
                  <w:rFonts w:ascii="Arial" w:hAnsi="Arial"/>
                  <w:sz w:val="16"/>
                  <w:szCs w:val="16"/>
                </w:rPr>
                <w:t>171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831"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217FCE1" w14:textId="7AF25DA5" w:rsidR="00D76E9B" w:rsidRPr="00AC2491" w:rsidRDefault="00D76E9B" w:rsidP="00D76E9B">
            <w:pPr>
              <w:rPr>
                <w:ins w:id="26832" w:author="IS" w:date="2024-01-17T19:56:00Z"/>
                <w:rFonts w:ascii="Arial" w:hAnsi="Arial"/>
                <w:sz w:val="16"/>
                <w:szCs w:val="16"/>
              </w:rPr>
            </w:pPr>
            <w:ins w:id="26833"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834"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D4D1EC7" w14:textId="3EFF7F3F" w:rsidR="00D76E9B" w:rsidRPr="00AC2491" w:rsidRDefault="00D76E9B" w:rsidP="00D76E9B">
            <w:pPr>
              <w:pStyle w:val="TAL"/>
              <w:rPr>
                <w:ins w:id="26835" w:author="IS" w:date="2024-01-17T19:56:00Z"/>
                <w:sz w:val="16"/>
                <w:szCs w:val="16"/>
              </w:rPr>
            </w:pPr>
            <w:ins w:id="26836"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837"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2A2865F" w14:textId="11A73A88" w:rsidR="00D76E9B" w:rsidRPr="00AC2491" w:rsidRDefault="00D76E9B" w:rsidP="00D76E9B">
            <w:pPr>
              <w:rPr>
                <w:ins w:id="26838" w:author="IS" w:date="2024-01-17T19:56:00Z"/>
                <w:rFonts w:ascii="Arial" w:hAnsi="Arial"/>
                <w:sz w:val="16"/>
                <w:szCs w:val="16"/>
              </w:rPr>
            </w:pPr>
            <w:ins w:id="26839" w:author="IS" w:date="2024-03-18T15:25:00Z">
              <w:r w:rsidRPr="00D76E9B">
                <w:rPr>
                  <w:rFonts w:ascii="Arial" w:hAnsi="Arial"/>
                  <w:sz w:val="16"/>
                  <w:szCs w:val="16"/>
                </w:rPr>
                <w:t>Correction of applicability and test coverage rules for SA and NSA capable devic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840"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009A854" w14:textId="77777777" w:rsidR="00D76E9B" w:rsidRPr="00AC2491" w:rsidRDefault="00D76E9B" w:rsidP="00D76E9B">
            <w:pPr>
              <w:pStyle w:val="TAL"/>
              <w:rPr>
                <w:ins w:id="26841" w:author="IS" w:date="2024-01-17T19:56:00Z"/>
                <w:sz w:val="16"/>
                <w:szCs w:val="16"/>
              </w:rPr>
            </w:pPr>
            <w:ins w:id="26842" w:author="IS" w:date="2024-01-17T19:56:00Z">
              <w:r w:rsidRPr="00AC2491">
                <w:rPr>
                  <w:sz w:val="16"/>
                  <w:szCs w:val="16"/>
                </w:rPr>
                <w:t>18.</w:t>
              </w:r>
              <w:r>
                <w:rPr>
                  <w:sz w:val="16"/>
                  <w:szCs w:val="16"/>
                </w:rPr>
                <w:t>2</w:t>
              </w:r>
              <w:r w:rsidRPr="00AC2491">
                <w:rPr>
                  <w:sz w:val="16"/>
                  <w:szCs w:val="16"/>
                </w:rPr>
                <w:t>.0</w:t>
              </w:r>
            </w:ins>
          </w:p>
        </w:tc>
      </w:tr>
      <w:tr w:rsidR="00D76E9B" w:rsidRPr="00D76E9B" w14:paraId="1C723975"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43"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844"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845"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9BD766F" w14:textId="77777777" w:rsidR="00D76E9B" w:rsidRPr="00AC2491" w:rsidRDefault="00D76E9B" w:rsidP="00D76E9B">
            <w:pPr>
              <w:pStyle w:val="TAL"/>
              <w:rPr>
                <w:ins w:id="26846" w:author="IS" w:date="2024-01-17T19:56:00Z"/>
                <w:sz w:val="16"/>
                <w:szCs w:val="16"/>
              </w:rPr>
            </w:pPr>
            <w:ins w:id="26847"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848"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4753586" w14:textId="77777777" w:rsidR="00D76E9B" w:rsidRPr="00AC2491" w:rsidRDefault="00D76E9B" w:rsidP="00D76E9B">
            <w:pPr>
              <w:pStyle w:val="TAL"/>
              <w:rPr>
                <w:ins w:id="26849" w:author="IS" w:date="2024-01-17T19:56:00Z"/>
                <w:sz w:val="16"/>
                <w:szCs w:val="16"/>
              </w:rPr>
            </w:pPr>
            <w:ins w:id="26850"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851"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F932E2B" w14:textId="0C6A6860" w:rsidR="00D76E9B" w:rsidRPr="00AC2491" w:rsidRDefault="00D76E9B" w:rsidP="00D76E9B">
            <w:pPr>
              <w:rPr>
                <w:ins w:id="26852" w:author="IS" w:date="2024-01-17T19:56:00Z"/>
                <w:rFonts w:ascii="Arial" w:hAnsi="Arial"/>
                <w:sz w:val="16"/>
                <w:szCs w:val="16"/>
              </w:rPr>
            </w:pPr>
            <w:ins w:id="26853" w:author="IS" w:date="2024-03-18T15:25:00Z">
              <w:r w:rsidRPr="00D76E9B">
                <w:rPr>
                  <w:rFonts w:ascii="Arial" w:hAnsi="Arial"/>
                  <w:sz w:val="16"/>
                  <w:szCs w:val="16"/>
                </w:rPr>
                <w:t>R5-24192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854"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C5F1551" w14:textId="6AC17AE9" w:rsidR="00D76E9B" w:rsidRPr="00AC2491" w:rsidRDefault="00D76E9B" w:rsidP="00D76E9B">
            <w:pPr>
              <w:rPr>
                <w:ins w:id="26855" w:author="IS" w:date="2024-01-17T19:56:00Z"/>
                <w:rFonts w:ascii="Arial" w:hAnsi="Arial"/>
                <w:sz w:val="16"/>
                <w:szCs w:val="16"/>
              </w:rPr>
            </w:pPr>
            <w:ins w:id="26856" w:author="IS" w:date="2024-03-18T15:26:00Z">
              <w:r w:rsidRPr="00D76E9B">
                <w:rPr>
                  <w:rFonts w:ascii="Arial" w:hAnsi="Arial"/>
                  <w:sz w:val="16"/>
                  <w:szCs w:val="16"/>
                </w:rPr>
                <w:t>171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857"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6C19B44" w14:textId="1B95337C" w:rsidR="00D76E9B" w:rsidRPr="00AC2491" w:rsidRDefault="00D76E9B" w:rsidP="00D76E9B">
            <w:pPr>
              <w:rPr>
                <w:ins w:id="26858" w:author="IS" w:date="2024-01-17T19:56:00Z"/>
                <w:rFonts w:ascii="Arial" w:hAnsi="Arial"/>
                <w:sz w:val="16"/>
                <w:szCs w:val="16"/>
              </w:rPr>
            </w:pPr>
            <w:ins w:id="26859"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860"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C6E6D8C" w14:textId="45E4D2AB" w:rsidR="00D76E9B" w:rsidRPr="00AC2491" w:rsidRDefault="00D76E9B" w:rsidP="00D76E9B">
            <w:pPr>
              <w:pStyle w:val="TAL"/>
              <w:rPr>
                <w:ins w:id="26861" w:author="IS" w:date="2024-01-17T19:56:00Z"/>
                <w:sz w:val="16"/>
                <w:szCs w:val="16"/>
              </w:rPr>
            </w:pPr>
            <w:ins w:id="26862"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863"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36D78A4" w14:textId="7868F0D6" w:rsidR="00D76E9B" w:rsidRPr="00AC2491" w:rsidRDefault="00D76E9B" w:rsidP="00D76E9B">
            <w:pPr>
              <w:rPr>
                <w:ins w:id="26864" w:author="IS" w:date="2024-01-17T19:56:00Z"/>
                <w:rFonts w:ascii="Arial" w:hAnsi="Arial"/>
                <w:sz w:val="16"/>
                <w:szCs w:val="16"/>
              </w:rPr>
            </w:pPr>
            <w:ins w:id="26865" w:author="IS" w:date="2024-03-18T15:25:00Z">
              <w:r w:rsidRPr="00D76E9B">
                <w:rPr>
                  <w:rFonts w:ascii="Arial" w:hAnsi="Arial"/>
                  <w:sz w:val="16"/>
                  <w:szCs w:val="16"/>
                </w:rPr>
                <w:t>Correction of applicability for test with LTE anchor agnostic approach in 6.5B.3.3.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866"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69B9EAD1" w14:textId="77777777" w:rsidR="00D76E9B" w:rsidRPr="00AC2491" w:rsidRDefault="00D76E9B" w:rsidP="00D76E9B">
            <w:pPr>
              <w:pStyle w:val="TAL"/>
              <w:rPr>
                <w:ins w:id="26867" w:author="IS" w:date="2024-01-17T19:56:00Z"/>
                <w:sz w:val="16"/>
                <w:szCs w:val="16"/>
              </w:rPr>
            </w:pPr>
            <w:ins w:id="26868" w:author="IS" w:date="2024-01-17T19:56:00Z">
              <w:r w:rsidRPr="00AC2491">
                <w:rPr>
                  <w:sz w:val="16"/>
                  <w:szCs w:val="16"/>
                </w:rPr>
                <w:t>18.</w:t>
              </w:r>
              <w:r>
                <w:rPr>
                  <w:sz w:val="16"/>
                  <w:szCs w:val="16"/>
                </w:rPr>
                <w:t>2</w:t>
              </w:r>
              <w:r w:rsidRPr="00AC2491">
                <w:rPr>
                  <w:sz w:val="16"/>
                  <w:szCs w:val="16"/>
                </w:rPr>
                <w:t>.0</w:t>
              </w:r>
            </w:ins>
          </w:p>
        </w:tc>
      </w:tr>
      <w:tr w:rsidR="00D76E9B" w:rsidRPr="00D76E9B" w14:paraId="19EBD5F2"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69"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870"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871"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512F5B3" w14:textId="77777777" w:rsidR="00D76E9B" w:rsidRPr="00AC2491" w:rsidRDefault="00D76E9B" w:rsidP="00D76E9B">
            <w:pPr>
              <w:pStyle w:val="TAL"/>
              <w:rPr>
                <w:ins w:id="26872" w:author="IS" w:date="2024-01-17T19:56:00Z"/>
                <w:sz w:val="16"/>
                <w:szCs w:val="16"/>
              </w:rPr>
            </w:pPr>
            <w:ins w:id="26873"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874"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368B6B6" w14:textId="77777777" w:rsidR="00D76E9B" w:rsidRPr="00AC2491" w:rsidRDefault="00D76E9B" w:rsidP="00D76E9B">
            <w:pPr>
              <w:pStyle w:val="TAL"/>
              <w:rPr>
                <w:ins w:id="26875" w:author="IS" w:date="2024-01-17T19:56:00Z"/>
                <w:sz w:val="16"/>
                <w:szCs w:val="16"/>
              </w:rPr>
            </w:pPr>
            <w:ins w:id="26876"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877"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3362010" w14:textId="6932D176" w:rsidR="00D76E9B" w:rsidRPr="00AC2491" w:rsidRDefault="00D76E9B" w:rsidP="00D76E9B">
            <w:pPr>
              <w:rPr>
                <w:ins w:id="26878" w:author="IS" w:date="2024-01-17T19:56:00Z"/>
                <w:rFonts w:ascii="Arial" w:hAnsi="Arial"/>
                <w:sz w:val="16"/>
                <w:szCs w:val="16"/>
              </w:rPr>
            </w:pPr>
            <w:ins w:id="26879" w:author="IS" w:date="2024-03-18T15:25:00Z">
              <w:r w:rsidRPr="00D76E9B">
                <w:rPr>
                  <w:rFonts w:ascii="Arial" w:hAnsi="Arial"/>
                  <w:sz w:val="16"/>
                  <w:szCs w:val="16"/>
                </w:rPr>
                <w:t>R5-24192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880"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E78C547" w14:textId="7672D3EB" w:rsidR="00D76E9B" w:rsidRPr="00AC2491" w:rsidRDefault="00D76E9B" w:rsidP="00D76E9B">
            <w:pPr>
              <w:rPr>
                <w:ins w:id="26881" w:author="IS" w:date="2024-01-17T19:56:00Z"/>
                <w:rFonts w:ascii="Arial" w:hAnsi="Arial"/>
                <w:sz w:val="16"/>
                <w:szCs w:val="16"/>
              </w:rPr>
            </w:pPr>
            <w:ins w:id="26882" w:author="IS" w:date="2024-03-18T15:26:00Z">
              <w:r w:rsidRPr="00D76E9B">
                <w:rPr>
                  <w:rFonts w:ascii="Arial" w:hAnsi="Arial"/>
                  <w:sz w:val="16"/>
                  <w:szCs w:val="16"/>
                </w:rPr>
                <w:t>175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883"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0A3508DE" w14:textId="2E38CA7E" w:rsidR="00D76E9B" w:rsidRPr="00AC2491" w:rsidRDefault="00D76E9B" w:rsidP="00D76E9B">
            <w:pPr>
              <w:rPr>
                <w:ins w:id="26884" w:author="IS" w:date="2024-01-17T19:56:00Z"/>
                <w:rFonts w:ascii="Arial" w:hAnsi="Arial"/>
                <w:sz w:val="16"/>
                <w:szCs w:val="16"/>
              </w:rPr>
            </w:pPr>
            <w:ins w:id="26885"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886"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FA1EF7C" w14:textId="53BD21CF" w:rsidR="00D76E9B" w:rsidRPr="00AC2491" w:rsidRDefault="00D76E9B" w:rsidP="00D76E9B">
            <w:pPr>
              <w:pStyle w:val="TAL"/>
              <w:rPr>
                <w:ins w:id="26887" w:author="IS" w:date="2024-01-17T19:56:00Z"/>
                <w:sz w:val="16"/>
                <w:szCs w:val="16"/>
              </w:rPr>
            </w:pPr>
            <w:ins w:id="26888"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889"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26D42C8" w14:textId="4014E25E" w:rsidR="00D76E9B" w:rsidRPr="00AC2491" w:rsidRDefault="00D76E9B" w:rsidP="00D76E9B">
            <w:pPr>
              <w:rPr>
                <w:ins w:id="26890" w:author="IS" w:date="2024-01-17T19:56:00Z"/>
                <w:rFonts w:ascii="Arial" w:hAnsi="Arial"/>
                <w:sz w:val="16"/>
                <w:szCs w:val="16"/>
              </w:rPr>
            </w:pPr>
            <w:ins w:id="26891" w:author="IS" w:date="2024-03-18T15:25:00Z">
              <w:r w:rsidRPr="00D76E9B">
                <w:rPr>
                  <w:rFonts w:ascii="Arial" w:hAnsi="Arial"/>
                  <w:sz w:val="16"/>
                  <w:szCs w:val="16"/>
                </w:rPr>
                <w:t>Correction to p-Max value in out of band test cases for FR1 inter-band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892"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64A7F195" w14:textId="77777777" w:rsidR="00D76E9B" w:rsidRPr="00AC2491" w:rsidRDefault="00D76E9B" w:rsidP="00D76E9B">
            <w:pPr>
              <w:pStyle w:val="TAL"/>
              <w:rPr>
                <w:ins w:id="26893" w:author="IS" w:date="2024-01-17T19:56:00Z"/>
                <w:sz w:val="16"/>
                <w:szCs w:val="16"/>
              </w:rPr>
            </w:pPr>
            <w:ins w:id="26894" w:author="IS" w:date="2024-01-17T19:56:00Z">
              <w:r w:rsidRPr="00AC2491">
                <w:rPr>
                  <w:sz w:val="16"/>
                  <w:szCs w:val="16"/>
                </w:rPr>
                <w:t>18.</w:t>
              </w:r>
              <w:r>
                <w:rPr>
                  <w:sz w:val="16"/>
                  <w:szCs w:val="16"/>
                </w:rPr>
                <w:t>2</w:t>
              </w:r>
              <w:r w:rsidRPr="00AC2491">
                <w:rPr>
                  <w:sz w:val="16"/>
                  <w:szCs w:val="16"/>
                </w:rPr>
                <w:t>.0</w:t>
              </w:r>
            </w:ins>
          </w:p>
        </w:tc>
      </w:tr>
      <w:tr w:rsidR="00D76E9B" w:rsidRPr="00D76E9B" w14:paraId="34FB6AFE"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895"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896"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897"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77B5F36" w14:textId="77777777" w:rsidR="00D76E9B" w:rsidRPr="00AC2491" w:rsidRDefault="00D76E9B" w:rsidP="00D76E9B">
            <w:pPr>
              <w:pStyle w:val="TAL"/>
              <w:rPr>
                <w:ins w:id="26898" w:author="IS" w:date="2024-01-17T19:56:00Z"/>
                <w:sz w:val="16"/>
                <w:szCs w:val="16"/>
              </w:rPr>
            </w:pPr>
            <w:ins w:id="26899"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900"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3005A3C" w14:textId="77777777" w:rsidR="00D76E9B" w:rsidRPr="00AC2491" w:rsidRDefault="00D76E9B" w:rsidP="00D76E9B">
            <w:pPr>
              <w:pStyle w:val="TAL"/>
              <w:rPr>
                <w:ins w:id="26901" w:author="IS" w:date="2024-01-17T19:56:00Z"/>
                <w:sz w:val="16"/>
                <w:szCs w:val="16"/>
              </w:rPr>
            </w:pPr>
            <w:ins w:id="26902"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903"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F926B70" w14:textId="5D9A8A9C" w:rsidR="00D76E9B" w:rsidRPr="00AC2491" w:rsidRDefault="00D76E9B" w:rsidP="00D76E9B">
            <w:pPr>
              <w:rPr>
                <w:ins w:id="26904" w:author="IS" w:date="2024-01-17T19:56:00Z"/>
                <w:rFonts w:ascii="Arial" w:hAnsi="Arial"/>
                <w:sz w:val="16"/>
                <w:szCs w:val="16"/>
              </w:rPr>
            </w:pPr>
            <w:ins w:id="26905" w:author="IS" w:date="2024-03-18T15:25:00Z">
              <w:r w:rsidRPr="00D76E9B">
                <w:rPr>
                  <w:rFonts w:ascii="Arial" w:hAnsi="Arial"/>
                  <w:sz w:val="16"/>
                  <w:szCs w:val="16"/>
                </w:rPr>
                <w:t>R5-24198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906"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F309802" w14:textId="19C6DA78" w:rsidR="00D76E9B" w:rsidRPr="00AC2491" w:rsidRDefault="00D76E9B" w:rsidP="00D76E9B">
            <w:pPr>
              <w:rPr>
                <w:ins w:id="26907" w:author="IS" w:date="2024-01-17T19:56:00Z"/>
                <w:rFonts w:ascii="Arial" w:hAnsi="Arial"/>
                <w:sz w:val="16"/>
                <w:szCs w:val="16"/>
              </w:rPr>
            </w:pPr>
            <w:ins w:id="26908" w:author="IS" w:date="2024-03-18T15:26:00Z">
              <w:r w:rsidRPr="00D76E9B">
                <w:rPr>
                  <w:rFonts w:ascii="Arial" w:hAnsi="Arial"/>
                  <w:sz w:val="16"/>
                  <w:szCs w:val="16"/>
                </w:rPr>
                <w:t>174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909"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64442EA" w14:textId="7CB7E004" w:rsidR="00D76E9B" w:rsidRPr="00AC2491" w:rsidRDefault="00D76E9B" w:rsidP="00D76E9B">
            <w:pPr>
              <w:rPr>
                <w:ins w:id="26910" w:author="IS" w:date="2024-01-17T19:56:00Z"/>
                <w:rFonts w:ascii="Arial" w:hAnsi="Arial"/>
                <w:sz w:val="16"/>
                <w:szCs w:val="16"/>
              </w:rPr>
            </w:pPr>
            <w:ins w:id="26911"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912"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3C80212" w14:textId="351A0306" w:rsidR="00D76E9B" w:rsidRPr="00AC2491" w:rsidRDefault="00D76E9B" w:rsidP="00D76E9B">
            <w:pPr>
              <w:pStyle w:val="TAL"/>
              <w:rPr>
                <w:ins w:id="26913" w:author="IS" w:date="2024-01-17T19:56:00Z"/>
                <w:sz w:val="16"/>
                <w:szCs w:val="16"/>
              </w:rPr>
            </w:pPr>
            <w:ins w:id="26914"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915"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B043810" w14:textId="4A9E58A3" w:rsidR="00D76E9B" w:rsidRPr="00AC2491" w:rsidRDefault="00D76E9B" w:rsidP="00D76E9B">
            <w:pPr>
              <w:rPr>
                <w:ins w:id="26916" w:author="IS" w:date="2024-01-17T19:56:00Z"/>
                <w:rFonts w:ascii="Arial" w:hAnsi="Arial"/>
                <w:sz w:val="16"/>
                <w:szCs w:val="16"/>
              </w:rPr>
            </w:pPr>
            <w:ins w:id="26917" w:author="IS" w:date="2024-03-18T15:25:00Z">
              <w:r w:rsidRPr="00D76E9B">
                <w:rPr>
                  <w:rFonts w:ascii="Arial" w:hAnsi="Arial"/>
                  <w:sz w:val="16"/>
                  <w:szCs w:val="16"/>
                </w:rPr>
                <w:t>Addition of REFSENS for 3CC EN-DC in PC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918"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6BE7C19C" w14:textId="77777777" w:rsidR="00D76E9B" w:rsidRPr="00AC2491" w:rsidRDefault="00D76E9B" w:rsidP="00D76E9B">
            <w:pPr>
              <w:pStyle w:val="TAL"/>
              <w:rPr>
                <w:ins w:id="26919" w:author="IS" w:date="2024-01-17T19:56:00Z"/>
                <w:sz w:val="16"/>
                <w:szCs w:val="16"/>
              </w:rPr>
            </w:pPr>
            <w:ins w:id="26920" w:author="IS" w:date="2024-01-17T19:56:00Z">
              <w:r w:rsidRPr="00AC2491">
                <w:rPr>
                  <w:sz w:val="16"/>
                  <w:szCs w:val="16"/>
                </w:rPr>
                <w:t>18.</w:t>
              </w:r>
              <w:r>
                <w:rPr>
                  <w:sz w:val="16"/>
                  <w:szCs w:val="16"/>
                </w:rPr>
                <w:t>2</w:t>
              </w:r>
              <w:r w:rsidRPr="00AC2491">
                <w:rPr>
                  <w:sz w:val="16"/>
                  <w:szCs w:val="16"/>
                </w:rPr>
                <w:t>.0</w:t>
              </w:r>
            </w:ins>
          </w:p>
        </w:tc>
      </w:tr>
      <w:tr w:rsidR="00D76E9B" w:rsidRPr="00D76E9B" w14:paraId="5C47690B"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21"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922"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923"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C446CB7" w14:textId="77777777" w:rsidR="00D76E9B" w:rsidRPr="00AC2491" w:rsidRDefault="00D76E9B" w:rsidP="00D76E9B">
            <w:pPr>
              <w:pStyle w:val="TAL"/>
              <w:rPr>
                <w:ins w:id="26924" w:author="IS" w:date="2024-01-17T19:56:00Z"/>
                <w:sz w:val="16"/>
                <w:szCs w:val="16"/>
              </w:rPr>
            </w:pPr>
            <w:ins w:id="26925"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926"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80B652C" w14:textId="77777777" w:rsidR="00D76E9B" w:rsidRPr="00AC2491" w:rsidRDefault="00D76E9B" w:rsidP="00D76E9B">
            <w:pPr>
              <w:pStyle w:val="TAL"/>
              <w:rPr>
                <w:ins w:id="26927" w:author="IS" w:date="2024-01-17T19:56:00Z"/>
                <w:sz w:val="16"/>
                <w:szCs w:val="16"/>
              </w:rPr>
            </w:pPr>
            <w:ins w:id="26928"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929"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83527C5" w14:textId="0CC46E59" w:rsidR="00D76E9B" w:rsidRPr="00AC2491" w:rsidRDefault="00D76E9B" w:rsidP="00D76E9B">
            <w:pPr>
              <w:rPr>
                <w:ins w:id="26930" w:author="IS" w:date="2024-01-17T19:56:00Z"/>
                <w:rFonts w:ascii="Arial" w:hAnsi="Arial"/>
                <w:sz w:val="16"/>
                <w:szCs w:val="16"/>
              </w:rPr>
            </w:pPr>
            <w:ins w:id="26931" w:author="IS" w:date="2024-03-18T15:25:00Z">
              <w:r w:rsidRPr="00D76E9B">
                <w:rPr>
                  <w:rFonts w:ascii="Arial" w:hAnsi="Arial"/>
                  <w:sz w:val="16"/>
                  <w:szCs w:val="16"/>
                </w:rPr>
                <w:t>R5-24199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932"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A4381CA" w14:textId="41F2C38A" w:rsidR="00D76E9B" w:rsidRPr="00AC2491" w:rsidRDefault="00D76E9B" w:rsidP="00D76E9B">
            <w:pPr>
              <w:rPr>
                <w:ins w:id="26933" w:author="IS" w:date="2024-01-17T19:56:00Z"/>
                <w:rFonts w:ascii="Arial" w:hAnsi="Arial"/>
                <w:sz w:val="16"/>
                <w:szCs w:val="16"/>
              </w:rPr>
            </w:pPr>
            <w:ins w:id="26934" w:author="IS" w:date="2024-03-18T15:26:00Z">
              <w:r w:rsidRPr="00D76E9B">
                <w:rPr>
                  <w:rFonts w:ascii="Arial" w:hAnsi="Arial"/>
                  <w:sz w:val="16"/>
                  <w:szCs w:val="16"/>
                </w:rPr>
                <w:t>171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935"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AD6F853" w14:textId="19444E1E" w:rsidR="00D76E9B" w:rsidRPr="00AC2491" w:rsidRDefault="00D76E9B" w:rsidP="00D76E9B">
            <w:pPr>
              <w:rPr>
                <w:ins w:id="26936" w:author="IS" w:date="2024-01-17T19:56:00Z"/>
                <w:rFonts w:ascii="Arial" w:hAnsi="Arial"/>
                <w:sz w:val="16"/>
                <w:szCs w:val="16"/>
              </w:rPr>
            </w:pPr>
            <w:ins w:id="26937"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938"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4016F1B" w14:textId="6C75853A" w:rsidR="00D76E9B" w:rsidRPr="00AC2491" w:rsidRDefault="00D76E9B" w:rsidP="00D76E9B">
            <w:pPr>
              <w:pStyle w:val="TAL"/>
              <w:rPr>
                <w:ins w:id="26939" w:author="IS" w:date="2024-01-17T19:56:00Z"/>
                <w:sz w:val="16"/>
                <w:szCs w:val="16"/>
              </w:rPr>
            </w:pPr>
            <w:ins w:id="26940"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941"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36102850" w14:textId="2540CFD4" w:rsidR="00D76E9B" w:rsidRPr="00AC2491" w:rsidRDefault="00D76E9B" w:rsidP="00D76E9B">
            <w:pPr>
              <w:rPr>
                <w:ins w:id="26942" w:author="IS" w:date="2024-01-17T19:56:00Z"/>
                <w:rFonts w:ascii="Arial" w:hAnsi="Arial"/>
                <w:sz w:val="16"/>
                <w:szCs w:val="16"/>
              </w:rPr>
            </w:pPr>
            <w:ins w:id="26943" w:author="IS" w:date="2024-03-18T15:25:00Z">
              <w:r w:rsidRPr="00D76E9B">
                <w:rPr>
                  <w:rFonts w:ascii="Arial" w:hAnsi="Arial"/>
                  <w:sz w:val="16"/>
                  <w:szCs w:val="16"/>
                </w:rPr>
                <w:t>Removal of LTE anchor agnostic approach testing in 6.5B.3.3.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944"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4E7662C" w14:textId="77777777" w:rsidR="00D76E9B" w:rsidRPr="00AC2491" w:rsidRDefault="00D76E9B" w:rsidP="00D76E9B">
            <w:pPr>
              <w:pStyle w:val="TAL"/>
              <w:rPr>
                <w:ins w:id="26945" w:author="IS" w:date="2024-01-17T19:56:00Z"/>
                <w:sz w:val="16"/>
                <w:szCs w:val="16"/>
              </w:rPr>
            </w:pPr>
            <w:ins w:id="26946" w:author="IS" w:date="2024-01-17T19:56:00Z">
              <w:r w:rsidRPr="00AC2491">
                <w:rPr>
                  <w:sz w:val="16"/>
                  <w:szCs w:val="16"/>
                </w:rPr>
                <w:t>18.</w:t>
              </w:r>
              <w:r>
                <w:rPr>
                  <w:sz w:val="16"/>
                  <w:szCs w:val="16"/>
                </w:rPr>
                <w:t>2</w:t>
              </w:r>
              <w:r w:rsidRPr="00AC2491">
                <w:rPr>
                  <w:sz w:val="16"/>
                  <w:szCs w:val="16"/>
                </w:rPr>
                <w:t>.0</w:t>
              </w:r>
            </w:ins>
          </w:p>
        </w:tc>
      </w:tr>
      <w:tr w:rsidR="00D76E9B" w:rsidRPr="00D76E9B" w14:paraId="733B362D"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47"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948"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949"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A95BAA4" w14:textId="77777777" w:rsidR="00D76E9B" w:rsidRPr="00AC2491" w:rsidRDefault="00D76E9B" w:rsidP="00D76E9B">
            <w:pPr>
              <w:pStyle w:val="TAL"/>
              <w:rPr>
                <w:ins w:id="26950" w:author="IS" w:date="2024-01-17T19:56:00Z"/>
                <w:sz w:val="16"/>
                <w:szCs w:val="16"/>
              </w:rPr>
            </w:pPr>
            <w:ins w:id="26951"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952"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D25F1C8" w14:textId="77777777" w:rsidR="00D76E9B" w:rsidRPr="00AC2491" w:rsidRDefault="00D76E9B" w:rsidP="00D76E9B">
            <w:pPr>
              <w:pStyle w:val="TAL"/>
              <w:rPr>
                <w:ins w:id="26953" w:author="IS" w:date="2024-01-17T19:56:00Z"/>
                <w:sz w:val="16"/>
                <w:szCs w:val="16"/>
              </w:rPr>
            </w:pPr>
            <w:ins w:id="26954"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955"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3B95514" w14:textId="66CA007B" w:rsidR="00D76E9B" w:rsidRPr="00AC2491" w:rsidRDefault="00D76E9B" w:rsidP="00D76E9B">
            <w:pPr>
              <w:rPr>
                <w:ins w:id="26956" w:author="IS" w:date="2024-01-17T19:56:00Z"/>
                <w:rFonts w:ascii="Arial" w:hAnsi="Arial"/>
                <w:sz w:val="16"/>
                <w:szCs w:val="16"/>
              </w:rPr>
            </w:pPr>
            <w:ins w:id="26957" w:author="IS" w:date="2024-03-18T15:25:00Z">
              <w:r w:rsidRPr="00D76E9B">
                <w:rPr>
                  <w:rFonts w:ascii="Arial" w:hAnsi="Arial"/>
                  <w:sz w:val="16"/>
                  <w:szCs w:val="16"/>
                </w:rPr>
                <w:t>R5-24199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958"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801CECA" w14:textId="7384E1FA" w:rsidR="00D76E9B" w:rsidRPr="00AC2491" w:rsidRDefault="00D76E9B" w:rsidP="00D76E9B">
            <w:pPr>
              <w:rPr>
                <w:ins w:id="26959" w:author="IS" w:date="2024-01-17T19:56:00Z"/>
                <w:rFonts w:ascii="Arial" w:hAnsi="Arial"/>
                <w:sz w:val="16"/>
                <w:szCs w:val="16"/>
              </w:rPr>
            </w:pPr>
            <w:ins w:id="26960" w:author="IS" w:date="2024-03-18T15:26:00Z">
              <w:r w:rsidRPr="00D76E9B">
                <w:rPr>
                  <w:rFonts w:ascii="Arial" w:hAnsi="Arial"/>
                  <w:sz w:val="16"/>
                  <w:szCs w:val="16"/>
                </w:rPr>
                <w:t>174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961"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866CBC9" w14:textId="4BDE20D7" w:rsidR="00D76E9B" w:rsidRPr="00AC2491" w:rsidRDefault="00D76E9B" w:rsidP="00D76E9B">
            <w:pPr>
              <w:rPr>
                <w:ins w:id="26962" w:author="IS" w:date="2024-01-17T19:56:00Z"/>
                <w:rFonts w:ascii="Arial" w:hAnsi="Arial"/>
                <w:sz w:val="16"/>
                <w:szCs w:val="16"/>
              </w:rPr>
            </w:pPr>
            <w:ins w:id="26963"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964"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AA4C4E6" w14:textId="239EBD09" w:rsidR="00D76E9B" w:rsidRPr="00AC2491" w:rsidRDefault="00D76E9B" w:rsidP="00D76E9B">
            <w:pPr>
              <w:pStyle w:val="TAL"/>
              <w:rPr>
                <w:ins w:id="26965" w:author="IS" w:date="2024-01-17T19:56:00Z"/>
                <w:sz w:val="16"/>
                <w:szCs w:val="16"/>
              </w:rPr>
            </w:pPr>
            <w:ins w:id="26966"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967"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E226E18" w14:textId="21DD63A2" w:rsidR="00D76E9B" w:rsidRPr="00AC2491" w:rsidRDefault="00D76E9B" w:rsidP="00D76E9B">
            <w:pPr>
              <w:rPr>
                <w:ins w:id="26968" w:author="IS" w:date="2024-01-17T19:56:00Z"/>
                <w:rFonts w:ascii="Arial" w:hAnsi="Arial"/>
                <w:sz w:val="16"/>
                <w:szCs w:val="16"/>
              </w:rPr>
            </w:pPr>
            <w:ins w:id="26969" w:author="IS" w:date="2024-03-18T15:25:00Z">
              <w:r w:rsidRPr="00D76E9B">
                <w:rPr>
                  <w:rFonts w:ascii="Arial" w:hAnsi="Arial"/>
                  <w:sz w:val="16"/>
                  <w:szCs w:val="16"/>
                </w:rPr>
                <w:t>Update of REFSENS for DC_19A_n77A and DC_19A_n78A in PC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970"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9E64D95" w14:textId="77777777" w:rsidR="00D76E9B" w:rsidRPr="00AC2491" w:rsidRDefault="00D76E9B" w:rsidP="00D76E9B">
            <w:pPr>
              <w:pStyle w:val="TAL"/>
              <w:rPr>
                <w:ins w:id="26971" w:author="IS" w:date="2024-01-17T19:56:00Z"/>
                <w:sz w:val="16"/>
                <w:szCs w:val="16"/>
              </w:rPr>
            </w:pPr>
            <w:ins w:id="26972" w:author="IS" w:date="2024-01-17T19:56:00Z">
              <w:r w:rsidRPr="00AC2491">
                <w:rPr>
                  <w:sz w:val="16"/>
                  <w:szCs w:val="16"/>
                </w:rPr>
                <w:t>18.</w:t>
              </w:r>
              <w:r>
                <w:rPr>
                  <w:sz w:val="16"/>
                  <w:szCs w:val="16"/>
                </w:rPr>
                <w:t>2</w:t>
              </w:r>
              <w:r w:rsidRPr="00AC2491">
                <w:rPr>
                  <w:sz w:val="16"/>
                  <w:szCs w:val="16"/>
                </w:rPr>
                <w:t>.0</w:t>
              </w:r>
            </w:ins>
          </w:p>
        </w:tc>
      </w:tr>
      <w:tr w:rsidR="00D76E9B" w:rsidRPr="00D76E9B" w14:paraId="6A266D33"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73"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6974"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6975"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19A4F83" w14:textId="77777777" w:rsidR="00D76E9B" w:rsidRPr="00AC2491" w:rsidRDefault="00D76E9B" w:rsidP="00D76E9B">
            <w:pPr>
              <w:pStyle w:val="TAL"/>
              <w:rPr>
                <w:ins w:id="26976" w:author="IS" w:date="2024-01-17T19:56:00Z"/>
                <w:sz w:val="16"/>
                <w:szCs w:val="16"/>
              </w:rPr>
            </w:pPr>
            <w:ins w:id="26977"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6978"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7E93579" w14:textId="77777777" w:rsidR="00D76E9B" w:rsidRPr="00AC2491" w:rsidRDefault="00D76E9B" w:rsidP="00D76E9B">
            <w:pPr>
              <w:pStyle w:val="TAL"/>
              <w:rPr>
                <w:ins w:id="26979" w:author="IS" w:date="2024-01-17T19:56:00Z"/>
                <w:sz w:val="16"/>
                <w:szCs w:val="16"/>
              </w:rPr>
            </w:pPr>
            <w:ins w:id="26980"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6981"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8B5377A" w14:textId="6E8158B4" w:rsidR="00D76E9B" w:rsidRPr="00AC2491" w:rsidRDefault="00D76E9B" w:rsidP="00D76E9B">
            <w:pPr>
              <w:rPr>
                <w:ins w:id="26982" w:author="IS" w:date="2024-01-17T19:56:00Z"/>
                <w:rFonts w:ascii="Arial" w:hAnsi="Arial"/>
                <w:sz w:val="16"/>
                <w:szCs w:val="16"/>
              </w:rPr>
            </w:pPr>
            <w:ins w:id="26983" w:author="IS" w:date="2024-03-18T15:25:00Z">
              <w:r w:rsidRPr="00D76E9B">
                <w:rPr>
                  <w:rFonts w:ascii="Arial" w:hAnsi="Arial"/>
                  <w:sz w:val="16"/>
                  <w:szCs w:val="16"/>
                </w:rPr>
                <w:t>R5-2420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6984"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B1E18F7" w14:textId="1BC6CF73" w:rsidR="00D76E9B" w:rsidRPr="00AC2491" w:rsidRDefault="00D76E9B" w:rsidP="00D76E9B">
            <w:pPr>
              <w:rPr>
                <w:ins w:id="26985" w:author="IS" w:date="2024-01-17T19:56:00Z"/>
                <w:rFonts w:ascii="Arial" w:hAnsi="Arial"/>
                <w:sz w:val="16"/>
                <w:szCs w:val="16"/>
              </w:rPr>
            </w:pPr>
            <w:ins w:id="26986" w:author="IS" w:date="2024-03-18T15:26:00Z">
              <w:r w:rsidRPr="00D76E9B">
                <w:rPr>
                  <w:rFonts w:ascii="Arial" w:hAnsi="Arial"/>
                  <w:sz w:val="16"/>
                  <w:szCs w:val="16"/>
                </w:rPr>
                <w:t>175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6987"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CB086CF" w14:textId="351125B3" w:rsidR="00D76E9B" w:rsidRPr="00AC2491" w:rsidRDefault="00D76E9B" w:rsidP="00D76E9B">
            <w:pPr>
              <w:rPr>
                <w:ins w:id="26988" w:author="IS" w:date="2024-01-17T19:56:00Z"/>
                <w:rFonts w:ascii="Arial" w:hAnsi="Arial"/>
                <w:sz w:val="16"/>
                <w:szCs w:val="16"/>
              </w:rPr>
            </w:pPr>
            <w:ins w:id="26989"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6990"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B308D2F" w14:textId="6DE02355" w:rsidR="00D76E9B" w:rsidRPr="00AC2491" w:rsidRDefault="00D76E9B" w:rsidP="00D76E9B">
            <w:pPr>
              <w:pStyle w:val="TAL"/>
              <w:rPr>
                <w:ins w:id="26991" w:author="IS" w:date="2024-01-17T19:56:00Z"/>
                <w:sz w:val="16"/>
                <w:szCs w:val="16"/>
              </w:rPr>
            </w:pPr>
            <w:ins w:id="26992"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6993"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0A54A0D" w14:textId="5B236E76" w:rsidR="00D76E9B" w:rsidRPr="00AC2491" w:rsidRDefault="00D76E9B" w:rsidP="00D76E9B">
            <w:pPr>
              <w:rPr>
                <w:ins w:id="26994" w:author="IS" w:date="2024-01-17T19:56:00Z"/>
                <w:rFonts w:ascii="Arial" w:hAnsi="Arial"/>
                <w:sz w:val="16"/>
                <w:szCs w:val="16"/>
              </w:rPr>
            </w:pPr>
            <w:ins w:id="26995" w:author="IS" w:date="2024-03-18T15:25:00Z">
              <w:r w:rsidRPr="00D76E9B">
                <w:rPr>
                  <w:rFonts w:ascii="Arial" w:hAnsi="Arial"/>
                  <w:sz w:val="16"/>
                  <w:szCs w:val="16"/>
                </w:rPr>
                <w:t>Updates to 6.2B.1.6 UE Maximum Output Power for Inter-Band EN-DC including FR2 (1 NR CC) - EIRP with UL Gaps test ca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6996"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0167F82" w14:textId="77777777" w:rsidR="00D76E9B" w:rsidRPr="00AC2491" w:rsidRDefault="00D76E9B" w:rsidP="00D76E9B">
            <w:pPr>
              <w:pStyle w:val="TAL"/>
              <w:rPr>
                <w:ins w:id="26997" w:author="IS" w:date="2024-01-17T19:56:00Z"/>
                <w:sz w:val="16"/>
                <w:szCs w:val="16"/>
              </w:rPr>
            </w:pPr>
            <w:ins w:id="26998" w:author="IS" w:date="2024-01-17T19:56:00Z">
              <w:r w:rsidRPr="00AC2491">
                <w:rPr>
                  <w:sz w:val="16"/>
                  <w:szCs w:val="16"/>
                </w:rPr>
                <w:t>18.</w:t>
              </w:r>
              <w:r>
                <w:rPr>
                  <w:sz w:val="16"/>
                  <w:szCs w:val="16"/>
                </w:rPr>
                <w:t>2</w:t>
              </w:r>
              <w:r w:rsidRPr="00AC2491">
                <w:rPr>
                  <w:sz w:val="16"/>
                  <w:szCs w:val="16"/>
                </w:rPr>
                <w:t>.0</w:t>
              </w:r>
            </w:ins>
          </w:p>
        </w:tc>
      </w:tr>
      <w:tr w:rsidR="00D76E9B" w:rsidRPr="00D76E9B" w14:paraId="092D478C" w14:textId="77777777" w:rsidTr="00D76E9B">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6999" w:author="IS" w:date="2024-03-18T15:26:00Z">
            <w:tblPrEx>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7000" w:author="IS" w:date="2024-01-17T19:56: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27001"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F382899" w14:textId="77777777" w:rsidR="00D76E9B" w:rsidRPr="00AC2491" w:rsidRDefault="00D76E9B" w:rsidP="00D76E9B">
            <w:pPr>
              <w:pStyle w:val="TAL"/>
              <w:rPr>
                <w:ins w:id="27002" w:author="IS" w:date="2024-01-17T19:56:00Z"/>
                <w:sz w:val="16"/>
                <w:szCs w:val="16"/>
              </w:rPr>
            </w:pPr>
            <w:ins w:id="27003" w:author="IS" w:date="2024-01-17T19:56:00Z">
              <w:r w:rsidRPr="00AC2491">
                <w:rPr>
                  <w:sz w:val="16"/>
                  <w:szCs w:val="16"/>
                </w:rPr>
                <w:t>202</w:t>
              </w:r>
              <w:r>
                <w:rPr>
                  <w:sz w:val="16"/>
                  <w:szCs w:val="16"/>
                </w:rPr>
                <w:t>4</w:t>
              </w:r>
              <w:r w:rsidRPr="00AC2491">
                <w:rPr>
                  <w:sz w:val="16"/>
                  <w:szCs w:val="16"/>
                </w:rPr>
                <w:t>-</w:t>
              </w:r>
              <w:r>
                <w:rPr>
                  <w:sz w:val="16"/>
                  <w:szCs w:val="16"/>
                </w:rPr>
                <w:t>03</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27004" w:author="IS" w:date="2024-03-18T15:26: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87A6514" w14:textId="77777777" w:rsidR="00D76E9B" w:rsidRPr="00AC2491" w:rsidRDefault="00D76E9B" w:rsidP="00D76E9B">
            <w:pPr>
              <w:pStyle w:val="TAL"/>
              <w:rPr>
                <w:ins w:id="27005" w:author="IS" w:date="2024-01-17T19:56:00Z"/>
                <w:sz w:val="16"/>
                <w:szCs w:val="16"/>
              </w:rPr>
            </w:pPr>
            <w:ins w:id="27006" w:author="IS" w:date="2024-01-17T19:56:00Z">
              <w:r w:rsidRPr="00AC2491">
                <w:rPr>
                  <w:sz w:val="16"/>
                  <w:szCs w:val="16"/>
                </w:rPr>
                <w:t>RAN#10</w:t>
              </w:r>
              <w:r>
                <w:rPr>
                  <w:sz w:val="16"/>
                  <w:szCs w:val="16"/>
                </w:rPr>
                <w:t>3</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27007" w:author="IS" w:date="2024-03-18T15:26: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A846E88" w14:textId="7334F26A" w:rsidR="00D76E9B" w:rsidRPr="00AC2491" w:rsidRDefault="00D76E9B" w:rsidP="00D76E9B">
            <w:pPr>
              <w:rPr>
                <w:ins w:id="27008" w:author="IS" w:date="2024-01-17T19:56:00Z"/>
                <w:rFonts w:ascii="Arial" w:hAnsi="Arial"/>
                <w:sz w:val="16"/>
                <w:szCs w:val="16"/>
              </w:rPr>
            </w:pPr>
            <w:ins w:id="27009" w:author="IS" w:date="2024-03-18T15:25:00Z">
              <w:r w:rsidRPr="00D76E9B">
                <w:rPr>
                  <w:rFonts w:ascii="Arial" w:hAnsi="Arial"/>
                  <w:sz w:val="16"/>
                  <w:szCs w:val="16"/>
                </w:rPr>
                <w:t>R5-24202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27010" w:author="IS" w:date="2024-03-18T15:26: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5912F13" w14:textId="4AB875E1" w:rsidR="00D76E9B" w:rsidRPr="00AC2491" w:rsidRDefault="00D76E9B" w:rsidP="00D76E9B">
            <w:pPr>
              <w:rPr>
                <w:ins w:id="27011" w:author="IS" w:date="2024-01-17T19:56:00Z"/>
                <w:rFonts w:ascii="Arial" w:hAnsi="Arial"/>
                <w:sz w:val="16"/>
                <w:szCs w:val="16"/>
              </w:rPr>
            </w:pPr>
            <w:ins w:id="27012" w:author="IS" w:date="2024-03-18T15:26:00Z">
              <w:r w:rsidRPr="00D76E9B">
                <w:rPr>
                  <w:rFonts w:ascii="Arial" w:hAnsi="Arial"/>
                  <w:sz w:val="16"/>
                  <w:szCs w:val="16"/>
                </w:rPr>
                <w:t>175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27013" w:author="IS" w:date="2024-03-18T15:26: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DC7B34F" w14:textId="218F1846" w:rsidR="00D76E9B" w:rsidRPr="00AC2491" w:rsidRDefault="00D76E9B" w:rsidP="00D76E9B">
            <w:pPr>
              <w:rPr>
                <w:ins w:id="27014" w:author="IS" w:date="2024-01-17T19:56:00Z"/>
                <w:rFonts w:ascii="Arial" w:hAnsi="Arial"/>
                <w:sz w:val="16"/>
                <w:szCs w:val="16"/>
              </w:rPr>
            </w:pPr>
            <w:ins w:id="27015" w:author="IS" w:date="2024-03-18T15:26:00Z">
              <w:r w:rsidRPr="00D76E9B">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27016" w:author="IS" w:date="2024-03-18T15:26: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136BB83" w14:textId="09A2FF9D" w:rsidR="00D76E9B" w:rsidRPr="00AC2491" w:rsidRDefault="00D76E9B" w:rsidP="00D76E9B">
            <w:pPr>
              <w:pStyle w:val="TAL"/>
              <w:rPr>
                <w:ins w:id="27017" w:author="IS" w:date="2024-01-17T19:56:00Z"/>
                <w:sz w:val="16"/>
                <w:szCs w:val="16"/>
              </w:rPr>
            </w:pPr>
            <w:ins w:id="27018" w:author="IS" w:date="2024-03-18T15:26:00Z">
              <w:r w:rsidRPr="00D76E9B">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27019" w:author="IS" w:date="2024-03-18T15:26: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BC453F4" w14:textId="48C6DCC9" w:rsidR="00D76E9B" w:rsidRPr="00AC2491" w:rsidRDefault="00D76E9B" w:rsidP="00D76E9B">
            <w:pPr>
              <w:rPr>
                <w:ins w:id="27020" w:author="IS" w:date="2024-01-17T19:56:00Z"/>
                <w:rFonts w:ascii="Arial" w:hAnsi="Arial"/>
                <w:sz w:val="16"/>
                <w:szCs w:val="16"/>
              </w:rPr>
            </w:pPr>
            <w:ins w:id="27021" w:author="IS" w:date="2024-03-18T15:25:00Z">
              <w:r w:rsidRPr="00D76E9B">
                <w:rPr>
                  <w:rFonts w:ascii="Arial" w:hAnsi="Arial"/>
                  <w:sz w:val="16"/>
                  <w:szCs w:val="16"/>
                </w:rPr>
                <w:t>Updates to Annex F for 6.2B.1.6 UE Maximum Output Power for Inter-Band EN-DC including FR2 (1 NR CC) - EIRP with UL Gaps test ca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27022" w:author="IS" w:date="2024-03-18T15:26: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5D5766F" w14:textId="77777777" w:rsidR="00D76E9B" w:rsidRPr="00AC2491" w:rsidRDefault="00D76E9B" w:rsidP="00D76E9B">
            <w:pPr>
              <w:pStyle w:val="TAL"/>
              <w:rPr>
                <w:ins w:id="27023" w:author="IS" w:date="2024-01-17T19:56:00Z"/>
                <w:sz w:val="16"/>
                <w:szCs w:val="16"/>
              </w:rPr>
            </w:pPr>
            <w:ins w:id="27024" w:author="IS" w:date="2024-01-17T19:56:00Z">
              <w:r w:rsidRPr="00AC2491">
                <w:rPr>
                  <w:sz w:val="16"/>
                  <w:szCs w:val="16"/>
                </w:rPr>
                <w:t>18.</w:t>
              </w:r>
              <w:r>
                <w:rPr>
                  <w:sz w:val="16"/>
                  <w:szCs w:val="16"/>
                </w:rPr>
                <w:t>2</w:t>
              </w:r>
              <w:r w:rsidRPr="00AC2491">
                <w:rPr>
                  <w:sz w:val="16"/>
                  <w:szCs w:val="16"/>
                </w:rPr>
                <w:t>.0</w:t>
              </w:r>
            </w:ins>
          </w:p>
        </w:tc>
      </w:tr>
    </w:tbl>
    <w:p w14:paraId="6A2CFCE2" w14:textId="4076BCF1" w:rsidR="00AB2B30" w:rsidRPr="00AC4FBC" w:rsidRDefault="00AB2B30" w:rsidP="003E3C6E"/>
    <w:sectPr w:rsidR="00AB2B30" w:rsidRPr="00AC4FB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C48B6F" w14:textId="77777777" w:rsidR="00CE7306" w:rsidRDefault="00CE7306">
      <w:r>
        <w:separator/>
      </w:r>
    </w:p>
  </w:endnote>
  <w:endnote w:type="continuationSeparator" w:id="0">
    <w:p w14:paraId="32E160D0" w14:textId="77777777" w:rsidR="00CE7306" w:rsidRDefault="00CE7306">
      <w:r>
        <w:continuationSeparator/>
      </w:r>
    </w:p>
  </w:endnote>
  <w:endnote w:type="continuationNotice" w:id="1">
    <w:p w14:paraId="75990108" w14:textId="77777777" w:rsidR="00CE7306" w:rsidRDefault="00CE7306">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Osaka">
    <w:altName w:val="Yu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Cambria"/>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Geneva">
    <w:altName w:val="Arial"/>
    <w:charset w:val="00"/>
    <w:family w:val="swiss"/>
    <w:pitch w:val="variable"/>
    <w:sig w:usb0="E00002FF" w:usb1="5200205F" w:usb2="00A0C000" w:usb3="00000000" w:csb0="0000019F" w:csb1="00000000"/>
  </w:font>
  <w:font w:name="Mangal">
    <w:panose1 w:val="00000400000000000000"/>
    <w:charset w:val="00"/>
    <w:family w:val="roman"/>
    <w:pitch w:val="variable"/>
    <w:sig w:usb0="00008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
    <w:altName w:val="Malgun Gothic Semilight"/>
    <w:charset w:val="88"/>
    <w:family w:val="auto"/>
    <w:pitch w:val="default"/>
    <w:sig w:usb0="00000000" w:usb1="00000000" w:usb2="00000010" w:usb3="00000000" w:csb0="00100000" w:csb1="00000000"/>
  </w:font>
  <w:font w:name="Gulim">
    <w:altName w:val="굴림"/>
    <w:panose1 w:val="020B0600000101010101"/>
    <w:charset w:val="81"/>
    <w:family w:val="swiss"/>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MingLiU">
    <w:altName w:val="細明體"/>
    <w:panose1 w:val="02010609000101010101"/>
    <w:charset w:val="88"/>
    <w:family w:val="modern"/>
    <w:pitch w:val="fixed"/>
    <w:sig w:usb0="A00002FF" w:usb1="28CFFCFA" w:usb2="00000016" w:usb3="00000000" w:csb0="001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Intel Clear">
    <w:altName w:val="Sylfaen"/>
    <w:charset w:val="00"/>
    <w:family w:val="swiss"/>
    <w:pitch w:val="variable"/>
    <w:sig w:usb0="00000001" w:usb1="400060FB" w:usb2="00000028" w:usb3="00000000" w:csb0="0000019F" w:csb1="00000000"/>
  </w:font>
  <w:font w:name="New York">
    <w:panose1 w:val="02040503060506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l‚r ‚oƒSƒVƒbƒN">
    <w:altName w:val="Yu Gothic"/>
    <w:panose1 w:val="00000000000000000000"/>
    <w:charset w:val="80"/>
    <w:family w:val="modern"/>
    <w:notTrueType/>
    <w:pitch w:val="variable"/>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¾’©‘Ì">
    <w:altName w:val="Yu Gothic"/>
    <w:panose1 w:val="00000000000000000000"/>
    <w:charset w:val="80"/>
    <w:family w:val="auto"/>
    <w:notTrueType/>
    <w:pitch w:val="variable"/>
    <w:sig w:usb0="00000000" w:usb1="08070000" w:usb2="00000010" w:usb3="00000000" w:csb0="00020001" w:csb1="00000000"/>
  </w:font>
  <w:font w:name="Vrinda">
    <w:panose1 w:val="00000400000000000000"/>
    <w:charset w:val="00"/>
    <w:family w:val="swiss"/>
    <w:pitch w:val="variable"/>
    <w:sig w:usb0="0001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ourier">
    <w:panose1 w:val="02070409020205020404"/>
    <w:charset w:val="00"/>
    <w:family w:val="modern"/>
    <w:notTrueType/>
    <w:pitch w:val="default"/>
    <w:sig w:usb0="00000000" w:usb1="00000000" w:usb2="00000000" w:usb3="00000000" w:csb0="00000001" w:csb1="00000000"/>
  </w:font>
  <w:font w:name="Arial Bold">
    <w:altName w:val="Arial"/>
    <w:panose1 w:val="020B0704020202020204"/>
    <w:charset w:val="00"/>
    <w:family w:val="auto"/>
    <w:pitch w:val="default"/>
    <w:sig w:usb0="E0000AFF" w:usb1="00007843" w:usb2="00000001" w:usb3="00000000" w:csb0="400001BF" w:csb1="DFF7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D7DCF" w14:textId="77777777" w:rsidR="008A541A" w:rsidRDefault="008A541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7433A" w14:textId="77777777" w:rsidR="008A541A" w:rsidRDefault="008A54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614E3" w14:textId="77777777" w:rsidR="008A541A" w:rsidRDefault="008A541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614B8F" w14:textId="77777777" w:rsidR="00CE7306" w:rsidRDefault="00CE7306">
      <w:r>
        <w:separator/>
      </w:r>
    </w:p>
  </w:footnote>
  <w:footnote w:type="continuationSeparator" w:id="0">
    <w:p w14:paraId="536DF8C9" w14:textId="77777777" w:rsidR="00CE7306" w:rsidRDefault="00CE7306">
      <w:r>
        <w:continuationSeparator/>
      </w:r>
    </w:p>
  </w:footnote>
  <w:footnote w:type="continuationNotice" w:id="1">
    <w:p w14:paraId="13CA5C71" w14:textId="77777777" w:rsidR="00CE7306" w:rsidRDefault="00CE7306">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D2966" w14:textId="5C08AAB4" w:rsidR="008A541A" w:rsidRDefault="008A541A">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C49DC">
      <w:rPr>
        <w:rFonts w:ascii="Arial" w:hAnsi="Arial" w:cs="Arial"/>
        <w:b/>
        <w:noProof/>
        <w:sz w:val="18"/>
        <w:szCs w:val="18"/>
      </w:rPr>
      <w:t>Release 18</w:t>
    </w:r>
    <w:r>
      <w:rPr>
        <w:rFonts w:ascii="Arial" w:hAnsi="Arial" w:cs="Arial"/>
        <w:b/>
        <w:sz w:val="18"/>
        <w:szCs w:val="18"/>
      </w:rPr>
      <w:fldChar w:fldCharType="end"/>
    </w:r>
  </w:p>
  <w:p w14:paraId="11CA2BCA" w14:textId="77777777" w:rsidR="008A541A" w:rsidRDefault="008A541A">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67621">
      <w:rPr>
        <w:rFonts w:ascii="Arial" w:hAnsi="Arial" w:cs="Arial"/>
        <w:b/>
        <w:noProof/>
        <w:sz w:val="18"/>
        <w:szCs w:val="18"/>
      </w:rPr>
      <w:t>189</w:t>
    </w:r>
    <w:r>
      <w:rPr>
        <w:rFonts w:ascii="Arial" w:hAnsi="Arial" w:cs="Arial"/>
        <w:b/>
        <w:sz w:val="18"/>
        <w:szCs w:val="18"/>
      </w:rPr>
      <w:fldChar w:fldCharType="end"/>
    </w:r>
  </w:p>
  <w:p w14:paraId="13FE9012" w14:textId="617C3B1A"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C49DC">
      <w:rPr>
        <w:rFonts w:ascii="Arial" w:hAnsi="Arial" w:cs="Arial"/>
        <w:b/>
        <w:noProof/>
        <w:sz w:val="18"/>
        <w:szCs w:val="18"/>
      </w:rPr>
      <w:t>3GPP TS 38.521-3 V18.2.0 (2024-03)</w:t>
    </w:r>
    <w:r>
      <w:rPr>
        <w:rFonts w:ascii="Arial" w:hAnsi="Arial" w:cs="Arial"/>
        <w:b/>
        <w:sz w:val="18"/>
        <w:szCs w:val="18"/>
      </w:rPr>
      <w:fldChar w:fldCharType="end"/>
    </w:r>
  </w:p>
  <w:p w14:paraId="27E9B20C" w14:textId="77777777" w:rsidR="008A541A" w:rsidRDefault="008A541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0ED69" w14:textId="77777777" w:rsidR="008A541A" w:rsidRDefault="008A541A">
    <w:r>
      <w:t xml:space="preserve">Page </w:t>
    </w:r>
    <w:r>
      <w:fldChar w:fldCharType="begin"/>
    </w:r>
    <w:r>
      <w:instrText>PAGE</w:instrText>
    </w:r>
    <w:r>
      <w:fldChar w:fldCharType="separate"/>
    </w:r>
    <w:r>
      <w:rPr>
        <w:noProof/>
      </w:rPr>
      <w:t>1</w:t>
    </w:r>
    <w: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14674" w14:textId="4D875BE5" w:rsidR="008A541A" w:rsidRDefault="008A541A">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C7C91">
      <w:rPr>
        <w:rFonts w:ascii="Arial" w:hAnsi="Arial" w:cs="Arial"/>
        <w:b/>
        <w:noProof/>
        <w:sz w:val="18"/>
        <w:szCs w:val="18"/>
      </w:rPr>
      <w:t>Release 18</w:t>
    </w:r>
    <w:r>
      <w:rPr>
        <w:rFonts w:ascii="Arial" w:hAnsi="Arial" w:cs="Arial"/>
        <w:b/>
        <w:sz w:val="18"/>
        <w:szCs w:val="18"/>
      </w:rPr>
      <w:fldChar w:fldCharType="end"/>
    </w:r>
  </w:p>
  <w:p w14:paraId="5B08964F" w14:textId="2E7B1168"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C7C91">
      <w:rPr>
        <w:rFonts w:ascii="Arial" w:hAnsi="Arial" w:cs="Arial"/>
        <w:b/>
        <w:noProof/>
        <w:sz w:val="18"/>
        <w:szCs w:val="18"/>
      </w:rPr>
      <w:t>3GPP TS 38.521-3 V18.2.0 (2024-03)</w:t>
    </w:r>
    <w:r>
      <w:rPr>
        <w:rFonts w:ascii="Arial" w:hAnsi="Arial" w:cs="Arial"/>
        <w:b/>
        <w:sz w:val="18"/>
        <w:szCs w:val="18"/>
      </w:rPr>
      <w:fldChar w:fldCharType="end"/>
    </w:r>
  </w:p>
  <w:p w14:paraId="737B45D7" w14:textId="77777777" w:rsidR="008A541A" w:rsidRDefault="008A541A">
    <w:pPr>
      <w:pStyle w:val="Header"/>
      <w:jc w:val="center"/>
    </w:pPr>
    <w:r>
      <w:rPr>
        <w:noProof w:val="0"/>
      </w:rPr>
      <w:fldChar w:fldCharType="begin"/>
    </w:r>
    <w:r>
      <w:instrText xml:space="preserve"> PAGE   \* MERGEFORMAT </w:instrText>
    </w:r>
    <w:r>
      <w:rPr>
        <w:noProof w:val="0"/>
      </w:rPr>
      <w:fldChar w:fldCharType="separate"/>
    </w:r>
    <w:r>
      <w:t>590</w:t>
    </w:r>
    <w:r>
      <w:fldChar w:fldCharType="end"/>
    </w:r>
  </w:p>
  <w:p w14:paraId="5B332D95" w14:textId="77777777" w:rsidR="008A541A" w:rsidRDefault="008A541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E6FADE" w14:textId="26EA0B18"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16612">
      <w:rPr>
        <w:rFonts w:ascii="Arial" w:hAnsi="Arial" w:cs="Arial"/>
        <w:b/>
        <w:noProof/>
        <w:sz w:val="18"/>
        <w:szCs w:val="18"/>
      </w:rPr>
      <w:t>3GPP TS 38.521-3 V18.2.0 (2024-03)</w:t>
    </w:r>
    <w:r>
      <w:rPr>
        <w:rFonts w:ascii="Arial" w:hAnsi="Arial" w:cs="Arial"/>
        <w:b/>
        <w:sz w:val="18"/>
        <w:szCs w:val="18"/>
      </w:rPr>
      <w:fldChar w:fldCharType="end"/>
    </w:r>
  </w:p>
  <w:p w14:paraId="3B32FB47" w14:textId="77777777" w:rsidR="008A541A" w:rsidRDefault="008A541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791</w:t>
    </w:r>
    <w:r>
      <w:rPr>
        <w:rFonts w:ascii="Arial" w:hAnsi="Arial" w:cs="Arial"/>
        <w:b/>
        <w:sz w:val="18"/>
        <w:szCs w:val="18"/>
      </w:rPr>
      <w:fldChar w:fldCharType="end"/>
    </w:r>
  </w:p>
  <w:p w14:paraId="2DDEAA76" w14:textId="6BC44552" w:rsidR="008A541A" w:rsidRDefault="008A541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16612">
      <w:rPr>
        <w:rFonts w:ascii="Arial" w:hAnsi="Arial" w:cs="Arial"/>
        <w:b/>
        <w:noProof/>
        <w:sz w:val="18"/>
        <w:szCs w:val="18"/>
      </w:rPr>
      <w:t>Release 18</w:t>
    </w:r>
    <w:r>
      <w:rPr>
        <w:rFonts w:ascii="Arial" w:hAnsi="Arial" w:cs="Arial"/>
        <w:b/>
        <w:sz w:val="18"/>
        <w:szCs w:val="18"/>
      </w:rPr>
      <w:fldChar w:fldCharType="end"/>
    </w:r>
  </w:p>
  <w:p w14:paraId="523E3846" w14:textId="77777777" w:rsidR="008A541A" w:rsidRDefault="008A54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styleLink w:val="Style111"/>
    <w:lvl w:ilvl="0">
      <w:numFmt w:val="decimal"/>
      <w:lvlText w:val="*"/>
      <w:lvlJc w:val="left"/>
    </w:lvl>
  </w:abstractNum>
  <w:abstractNum w:abstractNumId="2" w15:restartNumberingAfterBreak="0">
    <w:nsid w:val="0051572F"/>
    <w:multiLevelType w:val="hybridMultilevel"/>
    <w:tmpl w:val="F59C1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4"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5" w15:restartNumberingAfterBreak="0">
    <w:nsid w:val="0E66118B"/>
    <w:multiLevelType w:val="hybridMultilevel"/>
    <w:tmpl w:val="8C7CD83E"/>
    <w:styleLink w:val="SGS2"/>
    <w:lvl w:ilvl="0" w:tplc="04090001">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26447D"/>
    <w:multiLevelType w:val="hybridMultilevel"/>
    <w:tmpl w:val="3E4C3B38"/>
    <w:lvl w:ilvl="0" w:tplc="6AE8CC68">
      <w:start w:val="5"/>
      <w:numFmt w:val="bullet"/>
      <w:lvlText w:val="-"/>
      <w:lvlJc w:val="left"/>
      <w:pPr>
        <w:ind w:left="764" w:hanging="480"/>
      </w:pPr>
      <w:rPr>
        <w:rFonts w:ascii="Calibri" w:eastAsia="Calibri" w:hAnsi="Calibri" w:cs="Calibri" w:hint="default"/>
      </w:rPr>
    </w:lvl>
    <w:lvl w:ilvl="1" w:tplc="04090003" w:tentative="1">
      <w:start w:val="1"/>
      <w:numFmt w:val="bullet"/>
      <w:lvlText w:val=""/>
      <w:lvlJc w:val="left"/>
      <w:pPr>
        <w:ind w:left="1244" w:hanging="480"/>
      </w:pPr>
      <w:rPr>
        <w:rFonts w:ascii="Wingdings" w:hAnsi="Wingdings" w:hint="default"/>
      </w:rPr>
    </w:lvl>
    <w:lvl w:ilvl="2" w:tplc="04090005"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3" w:tentative="1">
      <w:start w:val="1"/>
      <w:numFmt w:val="bullet"/>
      <w:lvlText w:val=""/>
      <w:lvlJc w:val="left"/>
      <w:pPr>
        <w:ind w:left="2684" w:hanging="480"/>
      </w:pPr>
      <w:rPr>
        <w:rFonts w:ascii="Wingdings" w:hAnsi="Wingdings" w:hint="default"/>
      </w:rPr>
    </w:lvl>
    <w:lvl w:ilvl="5" w:tplc="04090005"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3" w:tentative="1">
      <w:start w:val="1"/>
      <w:numFmt w:val="bullet"/>
      <w:lvlText w:val=""/>
      <w:lvlJc w:val="left"/>
      <w:pPr>
        <w:ind w:left="4124" w:hanging="480"/>
      </w:pPr>
      <w:rPr>
        <w:rFonts w:ascii="Wingdings" w:hAnsi="Wingdings" w:hint="default"/>
      </w:rPr>
    </w:lvl>
    <w:lvl w:ilvl="8" w:tplc="04090005" w:tentative="1">
      <w:start w:val="1"/>
      <w:numFmt w:val="bullet"/>
      <w:lvlText w:val=""/>
      <w:lvlJc w:val="left"/>
      <w:pPr>
        <w:ind w:left="4604" w:hanging="480"/>
      </w:pPr>
      <w:rPr>
        <w:rFonts w:ascii="Wingdings" w:hAnsi="Wingdings" w:hint="default"/>
      </w:rPr>
    </w:lvl>
  </w:abstractNum>
  <w:abstractNum w:abstractNumId="7"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10" w15:restartNumberingAfterBreak="0">
    <w:nsid w:val="1A0B4C65"/>
    <w:multiLevelType w:val="multilevel"/>
    <w:tmpl w:val="149CE9A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1D0906DE"/>
    <w:multiLevelType w:val="hybridMultilevel"/>
    <w:tmpl w:val="DD80F466"/>
    <w:lvl w:ilvl="0" w:tplc="E03E7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1DB84165"/>
    <w:multiLevelType w:val="hybridMultilevel"/>
    <w:tmpl w:val="CFA2F8B4"/>
    <w:styleLink w:val="SGS12"/>
    <w:lvl w:ilvl="0" w:tplc="23B0911E">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13" w15:restartNumberingAfterBreak="0">
    <w:nsid w:val="20CD0E09"/>
    <w:multiLevelType w:val="hybridMultilevel"/>
    <w:tmpl w:val="2E6A0BB6"/>
    <w:lvl w:ilvl="0" w:tplc="FFFFFFFF">
      <w:start w:val="1"/>
      <w:numFmt w:val="decimal"/>
      <w:pStyle w:val="Numbered1"/>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4" w15:restartNumberingAfterBreak="0">
    <w:nsid w:val="29E15BAE"/>
    <w:multiLevelType w:val="hybridMultilevel"/>
    <w:tmpl w:val="D6702EF4"/>
    <w:lvl w:ilvl="0" w:tplc="D98A28DC">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1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31FC4BCD"/>
    <w:multiLevelType w:val="hybridMultilevel"/>
    <w:tmpl w:val="404ACFF0"/>
    <w:lvl w:ilvl="0" w:tplc="6C7A220C">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9" w15:restartNumberingAfterBreak="0">
    <w:nsid w:val="331C74D0"/>
    <w:multiLevelType w:val="hybridMultilevel"/>
    <w:tmpl w:val="4A32ECC4"/>
    <w:lvl w:ilvl="0" w:tplc="FA345A1E">
      <w:start w:val="1"/>
      <w:numFmt w:val="bullet"/>
      <w:lvlText w:val="-"/>
      <w:lvlJc w:val="left"/>
      <w:pPr>
        <w:ind w:left="820" w:hanging="420"/>
      </w:pPr>
      <w:rPr>
        <w:rFonts w:ascii="SimSun" w:eastAsia="SimSun" w:hAnsi="SimSun" w:hint="eastAsia"/>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0" w15:restartNumberingAfterBreak="0">
    <w:nsid w:val="34DB611C"/>
    <w:multiLevelType w:val="singleLevel"/>
    <w:tmpl w:val="E770663C"/>
    <w:lvl w:ilvl="0">
      <w:start w:val="1"/>
      <w:numFmt w:val="lowerLetter"/>
      <w:lvlText w:val="%1)"/>
      <w:legacy w:legacy="1" w:legacySpace="0" w:legacyIndent="283"/>
      <w:lvlJc w:val="left"/>
      <w:pPr>
        <w:ind w:left="567" w:hanging="283"/>
      </w:pPr>
    </w:lvl>
  </w:abstractNum>
  <w:abstractNum w:abstractNumId="2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8B36F47"/>
    <w:multiLevelType w:val="hybridMultilevel"/>
    <w:tmpl w:val="808886DE"/>
    <w:lvl w:ilvl="0" w:tplc="6C7A220C">
      <w:start w:val="6"/>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4"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 w15:restartNumberingAfterBreak="0">
    <w:nsid w:val="484D6AC2"/>
    <w:multiLevelType w:val="hybridMultilevel"/>
    <w:tmpl w:val="C046D428"/>
    <w:lvl w:ilvl="0" w:tplc="9F9A5156">
      <w:start w:val="1"/>
      <w:numFmt w:val="decimal"/>
      <w:lvlText w:val="%1."/>
      <w:lvlJc w:val="left"/>
      <w:pPr>
        <w:ind w:left="644" w:hanging="360"/>
      </w:p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start w:val="1"/>
      <w:numFmt w:val="lowerLetter"/>
      <w:lvlText w:val="%5)"/>
      <w:lvlJc w:val="left"/>
      <w:pPr>
        <w:ind w:left="2384" w:hanging="420"/>
      </w:pPr>
    </w:lvl>
    <w:lvl w:ilvl="5" w:tplc="0409001B">
      <w:start w:val="1"/>
      <w:numFmt w:val="lowerRoman"/>
      <w:lvlText w:val="%6."/>
      <w:lvlJc w:val="right"/>
      <w:pPr>
        <w:ind w:left="2804" w:hanging="420"/>
      </w:pPr>
    </w:lvl>
    <w:lvl w:ilvl="6" w:tplc="0409000F">
      <w:start w:val="1"/>
      <w:numFmt w:val="decimal"/>
      <w:lvlText w:val="%7."/>
      <w:lvlJc w:val="left"/>
      <w:pPr>
        <w:ind w:left="3224" w:hanging="420"/>
      </w:pPr>
    </w:lvl>
    <w:lvl w:ilvl="7" w:tplc="04090019">
      <w:start w:val="1"/>
      <w:numFmt w:val="lowerLetter"/>
      <w:lvlText w:val="%8)"/>
      <w:lvlJc w:val="left"/>
      <w:pPr>
        <w:ind w:left="3644" w:hanging="420"/>
      </w:pPr>
    </w:lvl>
    <w:lvl w:ilvl="8" w:tplc="0409001B">
      <w:start w:val="1"/>
      <w:numFmt w:val="lowerRoman"/>
      <w:lvlText w:val="%9."/>
      <w:lvlJc w:val="right"/>
      <w:pPr>
        <w:ind w:left="4064" w:hanging="420"/>
      </w:pPr>
    </w:lvl>
  </w:abstractNum>
  <w:abstractNum w:abstractNumId="2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0"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1" w15:restartNumberingAfterBreak="0">
    <w:nsid w:val="56B242D3"/>
    <w:multiLevelType w:val="hybridMultilevel"/>
    <w:tmpl w:val="40988900"/>
    <w:lvl w:ilvl="0" w:tplc="0409000F">
      <w:start w:val="1"/>
      <w:numFmt w:val="decimal"/>
      <w:lvlText w:val="%1."/>
      <w:lvlJc w:val="left"/>
      <w:pPr>
        <w:ind w:left="540" w:hanging="440"/>
      </w:pPr>
    </w:lvl>
    <w:lvl w:ilvl="1" w:tplc="04090017" w:tentative="1">
      <w:start w:val="1"/>
      <w:numFmt w:val="aiueoFullWidth"/>
      <w:lvlText w:val="(%2)"/>
      <w:lvlJc w:val="left"/>
      <w:pPr>
        <w:ind w:left="980" w:hanging="440"/>
      </w:pPr>
    </w:lvl>
    <w:lvl w:ilvl="2" w:tplc="04090011" w:tentative="1">
      <w:start w:val="1"/>
      <w:numFmt w:val="decimalEnclosedCircle"/>
      <w:lvlText w:val="%3"/>
      <w:lvlJc w:val="left"/>
      <w:pPr>
        <w:ind w:left="1420" w:hanging="440"/>
      </w:pPr>
    </w:lvl>
    <w:lvl w:ilvl="3" w:tplc="0409000F" w:tentative="1">
      <w:start w:val="1"/>
      <w:numFmt w:val="decimal"/>
      <w:lvlText w:val="%4."/>
      <w:lvlJc w:val="left"/>
      <w:pPr>
        <w:ind w:left="1860" w:hanging="440"/>
      </w:pPr>
    </w:lvl>
    <w:lvl w:ilvl="4" w:tplc="04090017" w:tentative="1">
      <w:start w:val="1"/>
      <w:numFmt w:val="aiueoFullWidth"/>
      <w:lvlText w:val="(%5)"/>
      <w:lvlJc w:val="left"/>
      <w:pPr>
        <w:ind w:left="2300" w:hanging="440"/>
      </w:pPr>
    </w:lvl>
    <w:lvl w:ilvl="5" w:tplc="04090011" w:tentative="1">
      <w:start w:val="1"/>
      <w:numFmt w:val="decimalEnclosedCircle"/>
      <w:lvlText w:val="%6"/>
      <w:lvlJc w:val="left"/>
      <w:pPr>
        <w:ind w:left="2740" w:hanging="440"/>
      </w:pPr>
    </w:lvl>
    <w:lvl w:ilvl="6" w:tplc="0409000F" w:tentative="1">
      <w:start w:val="1"/>
      <w:numFmt w:val="decimal"/>
      <w:lvlText w:val="%7."/>
      <w:lvlJc w:val="left"/>
      <w:pPr>
        <w:ind w:left="3180" w:hanging="440"/>
      </w:pPr>
    </w:lvl>
    <w:lvl w:ilvl="7" w:tplc="04090017" w:tentative="1">
      <w:start w:val="1"/>
      <w:numFmt w:val="aiueoFullWidth"/>
      <w:lvlText w:val="(%8)"/>
      <w:lvlJc w:val="left"/>
      <w:pPr>
        <w:ind w:left="3620" w:hanging="440"/>
      </w:pPr>
    </w:lvl>
    <w:lvl w:ilvl="8" w:tplc="04090011" w:tentative="1">
      <w:start w:val="1"/>
      <w:numFmt w:val="decimalEnclosedCircle"/>
      <w:lvlText w:val="%9"/>
      <w:lvlJc w:val="left"/>
      <w:pPr>
        <w:ind w:left="4060" w:hanging="440"/>
      </w:pPr>
    </w:lvl>
  </w:abstractNum>
  <w:abstractNum w:abstractNumId="32" w15:restartNumberingAfterBreak="0">
    <w:nsid w:val="57330850"/>
    <w:multiLevelType w:val="hybridMultilevel"/>
    <w:tmpl w:val="A45CCA84"/>
    <w:styleLink w:val="SGS1"/>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33" w15:restartNumberingAfterBreak="0">
    <w:nsid w:val="5CAA31B6"/>
    <w:multiLevelType w:val="hybridMultilevel"/>
    <w:tmpl w:val="69EA92B2"/>
    <w:lvl w:ilvl="0" w:tplc="820C67F6">
      <w:start w:val="7"/>
      <w:numFmt w:val="bullet"/>
      <w:lvlText w:val="-"/>
      <w:lvlJc w:val="left"/>
      <w:pPr>
        <w:ind w:left="644" w:hanging="360"/>
      </w:pPr>
      <w:rPr>
        <w:rFonts w:ascii="Times New Roman" w:eastAsia="Times New Roman" w:hAnsi="Times New Roman" w:cs="Times New Roman" w:hint="default"/>
      </w:rPr>
    </w:lvl>
    <w:lvl w:ilvl="1" w:tplc="04090019" w:tentative="1">
      <w:start w:val="1"/>
      <w:numFmt w:val="bullet"/>
      <w:lvlText w:val="o"/>
      <w:lvlJc w:val="left"/>
      <w:pPr>
        <w:ind w:left="1364" w:hanging="360"/>
      </w:pPr>
      <w:rPr>
        <w:rFonts w:ascii="Courier New" w:hAnsi="Courier New" w:cs="Courier New" w:hint="default"/>
      </w:rPr>
    </w:lvl>
    <w:lvl w:ilvl="2" w:tplc="0409001B" w:tentative="1">
      <w:start w:val="1"/>
      <w:numFmt w:val="bullet"/>
      <w:lvlText w:val=""/>
      <w:lvlJc w:val="left"/>
      <w:pPr>
        <w:ind w:left="2084" w:hanging="360"/>
      </w:pPr>
      <w:rPr>
        <w:rFonts w:ascii="Wingdings" w:hAnsi="Wingdings" w:hint="default"/>
      </w:rPr>
    </w:lvl>
    <w:lvl w:ilvl="3" w:tplc="0409000F" w:tentative="1">
      <w:start w:val="1"/>
      <w:numFmt w:val="bullet"/>
      <w:lvlText w:val=""/>
      <w:lvlJc w:val="left"/>
      <w:pPr>
        <w:ind w:left="2804" w:hanging="360"/>
      </w:pPr>
      <w:rPr>
        <w:rFonts w:ascii="Symbol" w:hAnsi="Symbol" w:hint="default"/>
      </w:rPr>
    </w:lvl>
    <w:lvl w:ilvl="4" w:tplc="04090019" w:tentative="1">
      <w:start w:val="1"/>
      <w:numFmt w:val="bullet"/>
      <w:lvlText w:val="o"/>
      <w:lvlJc w:val="left"/>
      <w:pPr>
        <w:ind w:left="3524" w:hanging="360"/>
      </w:pPr>
      <w:rPr>
        <w:rFonts w:ascii="Courier New" w:hAnsi="Courier New" w:cs="Courier New" w:hint="default"/>
      </w:rPr>
    </w:lvl>
    <w:lvl w:ilvl="5" w:tplc="0409001B" w:tentative="1">
      <w:start w:val="1"/>
      <w:numFmt w:val="bullet"/>
      <w:lvlText w:val=""/>
      <w:lvlJc w:val="left"/>
      <w:pPr>
        <w:ind w:left="4244" w:hanging="360"/>
      </w:pPr>
      <w:rPr>
        <w:rFonts w:ascii="Wingdings" w:hAnsi="Wingdings" w:hint="default"/>
      </w:rPr>
    </w:lvl>
    <w:lvl w:ilvl="6" w:tplc="0409000F" w:tentative="1">
      <w:start w:val="1"/>
      <w:numFmt w:val="bullet"/>
      <w:lvlText w:val=""/>
      <w:lvlJc w:val="left"/>
      <w:pPr>
        <w:ind w:left="4964" w:hanging="360"/>
      </w:pPr>
      <w:rPr>
        <w:rFonts w:ascii="Symbol" w:hAnsi="Symbol" w:hint="default"/>
      </w:rPr>
    </w:lvl>
    <w:lvl w:ilvl="7" w:tplc="04090019" w:tentative="1">
      <w:start w:val="1"/>
      <w:numFmt w:val="bullet"/>
      <w:lvlText w:val="o"/>
      <w:lvlJc w:val="left"/>
      <w:pPr>
        <w:ind w:left="5684" w:hanging="360"/>
      </w:pPr>
      <w:rPr>
        <w:rFonts w:ascii="Courier New" w:hAnsi="Courier New" w:cs="Courier New" w:hint="default"/>
      </w:rPr>
    </w:lvl>
    <w:lvl w:ilvl="8" w:tplc="0409001B" w:tentative="1">
      <w:start w:val="1"/>
      <w:numFmt w:val="bullet"/>
      <w:lvlText w:val=""/>
      <w:lvlJc w:val="left"/>
      <w:pPr>
        <w:ind w:left="6404" w:hanging="360"/>
      </w:pPr>
      <w:rPr>
        <w:rFonts w:ascii="Wingdings" w:hAnsi="Wingdings" w:hint="default"/>
      </w:rPr>
    </w:lvl>
  </w:abstractNum>
  <w:abstractNum w:abstractNumId="34"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8" w15:restartNumberingAfterBreak="0">
    <w:nsid w:val="6C6C470E"/>
    <w:multiLevelType w:val="hybridMultilevel"/>
    <w:tmpl w:val="3FE47486"/>
    <w:styleLink w:val="Style112"/>
    <w:lvl w:ilvl="0" w:tplc="A76A4012">
      <w:start w:val="7"/>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39"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0" w15:restartNumberingAfterBreak="0">
    <w:nsid w:val="6F1423B4"/>
    <w:multiLevelType w:val="hybridMultilevel"/>
    <w:tmpl w:val="47BEA5EA"/>
    <w:lvl w:ilvl="0" w:tplc="04090001">
      <w:start w:val="1"/>
      <w:numFmt w:val="bullet"/>
      <w:lvlText w:val=""/>
      <w:lvlJc w:val="left"/>
      <w:pPr>
        <w:ind w:left="440" w:hanging="440"/>
      </w:pPr>
      <w:rPr>
        <w:rFonts w:ascii="Wingdings" w:hAnsi="Wingdings" w:hint="default"/>
      </w:rPr>
    </w:lvl>
    <w:lvl w:ilvl="1" w:tplc="0409000B" w:tentative="1">
      <w:start w:val="1"/>
      <w:numFmt w:val="bullet"/>
      <w:lvlText w:val=""/>
      <w:lvlJc w:val="left"/>
      <w:pPr>
        <w:ind w:left="880" w:hanging="440"/>
      </w:pPr>
      <w:rPr>
        <w:rFonts w:ascii="Wingdings" w:hAnsi="Wingdings" w:hint="default"/>
      </w:rPr>
    </w:lvl>
    <w:lvl w:ilvl="2" w:tplc="0409000D"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B" w:tentative="1">
      <w:start w:val="1"/>
      <w:numFmt w:val="bullet"/>
      <w:lvlText w:val=""/>
      <w:lvlJc w:val="left"/>
      <w:pPr>
        <w:ind w:left="2200" w:hanging="440"/>
      </w:pPr>
      <w:rPr>
        <w:rFonts w:ascii="Wingdings" w:hAnsi="Wingdings" w:hint="default"/>
      </w:rPr>
    </w:lvl>
    <w:lvl w:ilvl="5" w:tplc="0409000D"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B" w:tentative="1">
      <w:start w:val="1"/>
      <w:numFmt w:val="bullet"/>
      <w:lvlText w:val=""/>
      <w:lvlJc w:val="left"/>
      <w:pPr>
        <w:ind w:left="3520" w:hanging="440"/>
      </w:pPr>
      <w:rPr>
        <w:rFonts w:ascii="Wingdings" w:hAnsi="Wingdings" w:hint="default"/>
      </w:rPr>
    </w:lvl>
    <w:lvl w:ilvl="8" w:tplc="0409000D" w:tentative="1">
      <w:start w:val="1"/>
      <w:numFmt w:val="bullet"/>
      <w:lvlText w:val=""/>
      <w:lvlJc w:val="left"/>
      <w:pPr>
        <w:ind w:left="3960" w:hanging="440"/>
      </w:pPr>
      <w:rPr>
        <w:rFonts w:ascii="Wingdings" w:hAnsi="Wingdings" w:hint="default"/>
      </w:rPr>
    </w:lvl>
  </w:abstractNum>
  <w:abstractNum w:abstractNumId="41"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42"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3"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4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6"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9" w15:restartNumberingAfterBreak="0">
    <w:nsid w:val="79492609"/>
    <w:multiLevelType w:val="hybridMultilevel"/>
    <w:tmpl w:val="C046D428"/>
    <w:lvl w:ilvl="0" w:tplc="9F9A5156">
      <w:start w:val="1"/>
      <w:numFmt w:val="decimal"/>
      <w:lvlText w:val="%1."/>
      <w:lvlJc w:val="left"/>
      <w:pPr>
        <w:ind w:left="644" w:hanging="360"/>
      </w:p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start w:val="1"/>
      <w:numFmt w:val="lowerLetter"/>
      <w:lvlText w:val="%5)"/>
      <w:lvlJc w:val="left"/>
      <w:pPr>
        <w:ind w:left="2384" w:hanging="420"/>
      </w:pPr>
    </w:lvl>
    <w:lvl w:ilvl="5" w:tplc="0409001B">
      <w:start w:val="1"/>
      <w:numFmt w:val="lowerRoman"/>
      <w:lvlText w:val="%6."/>
      <w:lvlJc w:val="right"/>
      <w:pPr>
        <w:ind w:left="2804" w:hanging="420"/>
      </w:pPr>
    </w:lvl>
    <w:lvl w:ilvl="6" w:tplc="0409000F">
      <w:start w:val="1"/>
      <w:numFmt w:val="decimal"/>
      <w:lvlText w:val="%7."/>
      <w:lvlJc w:val="left"/>
      <w:pPr>
        <w:ind w:left="3224" w:hanging="420"/>
      </w:pPr>
    </w:lvl>
    <w:lvl w:ilvl="7" w:tplc="04090019">
      <w:start w:val="1"/>
      <w:numFmt w:val="lowerLetter"/>
      <w:lvlText w:val="%8)"/>
      <w:lvlJc w:val="left"/>
      <w:pPr>
        <w:ind w:left="3644" w:hanging="420"/>
      </w:pPr>
    </w:lvl>
    <w:lvl w:ilvl="8" w:tplc="0409001B">
      <w:start w:val="1"/>
      <w:numFmt w:val="lowerRoman"/>
      <w:lvlText w:val="%9."/>
      <w:lvlJc w:val="right"/>
      <w:pPr>
        <w:ind w:left="4064" w:hanging="420"/>
      </w:pPr>
    </w:lvl>
  </w:abstractNum>
  <w:abstractNum w:abstractNumId="5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500578659">
    <w:abstractNumId w:val="15"/>
  </w:num>
  <w:num w:numId="2" w16cid:durableId="1182163967">
    <w:abstractNumId w:val="47"/>
  </w:num>
  <w:num w:numId="3" w16cid:durableId="1344627234">
    <w:abstractNumId w:val="7"/>
  </w:num>
  <w:num w:numId="4" w16cid:durableId="306786760">
    <w:abstractNumId w:val="28"/>
  </w:num>
  <w:num w:numId="5" w16cid:durableId="445924774">
    <w:abstractNumId w:val="21"/>
  </w:num>
  <w:num w:numId="6" w16cid:durableId="786658958">
    <w:abstractNumId w:val="44"/>
  </w:num>
  <w:num w:numId="7" w16cid:durableId="1637644897">
    <w:abstractNumId w:val="48"/>
  </w:num>
  <w:num w:numId="8" w16cid:durableId="1332414737">
    <w:abstractNumId w:val="50"/>
  </w:num>
  <w:num w:numId="9" w16cid:durableId="1042099436">
    <w:abstractNumId w:val="16"/>
  </w:num>
  <w:num w:numId="10" w16cid:durableId="1038775977">
    <w:abstractNumId w:val="8"/>
  </w:num>
  <w:num w:numId="11" w16cid:durableId="1343047225">
    <w:abstractNumId w:val="23"/>
  </w:num>
  <w:num w:numId="12" w16cid:durableId="430051129">
    <w:abstractNumId w:val="25"/>
  </w:num>
  <w:num w:numId="13" w16cid:durableId="949436113">
    <w:abstractNumId w:val="17"/>
  </w:num>
  <w:num w:numId="14" w16cid:durableId="1188107897">
    <w:abstractNumId w:val="41"/>
  </w:num>
  <w:num w:numId="15" w16cid:durableId="16128297">
    <w:abstractNumId w:val="0"/>
  </w:num>
  <w:num w:numId="16" w16cid:durableId="363553849">
    <w:abstractNumId w:val="18"/>
  </w:num>
  <w:num w:numId="17" w16cid:durableId="1657340302">
    <w:abstractNumId w:val="3"/>
  </w:num>
  <w:num w:numId="18" w16cid:durableId="2063285947">
    <w:abstractNumId w:val="32"/>
  </w:num>
  <w:num w:numId="19" w16cid:durableId="669917533">
    <w:abstractNumId w:val="37"/>
  </w:num>
  <w:num w:numId="20" w16cid:durableId="1948928822">
    <w:abstractNumId w:val="45"/>
  </w:num>
  <w:num w:numId="21" w16cid:durableId="656495516">
    <w:abstractNumId w:val="13"/>
  </w:num>
  <w:num w:numId="22" w16cid:durableId="1432360549">
    <w:abstractNumId w:val="36"/>
  </w:num>
  <w:num w:numId="23" w16cid:durableId="1581210910">
    <w:abstractNumId w:val="35"/>
  </w:num>
  <w:num w:numId="24" w16cid:durableId="920718964">
    <w:abstractNumId w:val="39"/>
  </w:num>
  <w:num w:numId="25" w16cid:durableId="521821690">
    <w:abstractNumId w:val="19"/>
  </w:num>
  <w:num w:numId="26" w16cid:durableId="1024285527">
    <w:abstractNumId w:val="22"/>
  </w:num>
  <w:num w:numId="27" w16cid:durableId="860625595">
    <w:abstractNumId w:val="18"/>
  </w:num>
  <w:num w:numId="28" w16cid:durableId="1846430933">
    <w:abstractNumId w:val="43"/>
  </w:num>
  <w:num w:numId="29" w16cid:durableId="194584106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827089895">
    <w:abstractNumId w:val="27"/>
  </w:num>
  <w:num w:numId="31" w16cid:durableId="672342027">
    <w:abstractNumId w:val="6"/>
  </w:num>
  <w:num w:numId="32" w16cid:durableId="1830437531">
    <w:abstractNumId w:val="18"/>
  </w:num>
  <w:num w:numId="33" w16cid:durableId="2132480352">
    <w:abstractNumId w:val="6"/>
  </w:num>
  <w:num w:numId="34" w16cid:durableId="1179737626">
    <w:abstractNumId w:val="33"/>
  </w:num>
  <w:num w:numId="35" w16cid:durableId="177350750">
    <w:abstractNumId w:val="26"/>
  </w:num>
  <w:num w:numId="36" w16cid:durableId="1374232343">
    <w:abstractNumId w:val="30"/>
  </w:num>
  <w:num w:numId="37" w16cid:durableId="1570387121">
    <w:abstractNumId w:val="9"/>
  </w:num>
  <w:num w:numId="38" w16cid:durableId="19522756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135755054">
    <w:abstractNumId w:val="42"/>
  </w:num>
  <w:num w:numId="40" w16cid:durableId="31082582">
    <w:abstractNumId w:val="29"/>
  </w:num>
  <w:num w:numId="41" w16cid:durableId="745033205">
    <w:abstractNumId w:val="34"/>
  </w:num>
  <w:num w:numId="42" w16cid:durableId="2060470649">
    <w:abstractNumId w:val="1"/>
  </w:num>
  <w:num w:numId="43" w16cid:durableId="1925188323">
    <w:abstractNumId w:val="24"/>
  </w:num>
  <w:num w:numId="44" w16cid:durableId="1658652912">
    <w:abstractNumId w:val="46"/>
  </w:num>
  <w:num w:numId="45" w16cid:durableId="1267421278">
    <w:abstractNumId w:val="11"/>
  </w:num>
  <w:num w:numId="46" w16cid:durableId="206282607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47" w16cid:durableId="115017065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2707683">
    <w:abstractNumId w:val="39"/>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84701831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16783117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16cid:durableId="864250985">
    <w:abstractNumId w:val="12"/>
  </w:num>
  <w:num w:numId="52" w16cid:durableId="1283074027">
    <w:abstractNumId w:val="38"/>
  </w:num>
  <w:num w:numId="53" w16cid:durableId="1193807853">
    <w:abstractNumId w:val="14"/>
  </w:num>
  <w:num w:numId="54" w16cid:durableId="981348971">
    <w:abstractNumId w:val="10"/>
  </w:num>
  <w:num w:numId="55" w16cid:durableId="801506395">
    <w:abstractNumId w:val="5"/>
  </w:num>
  <w:num w:numId="56" w16cid:durableId="1939218973">
    <w:abstractNumId w:val="2"/>
  </w:num>
  <w:num w:numId="57" w16cid:durableId="661735943">
    <w:abstractNumId w:val="4"/>
  </w:num>
  <w:num w:numId="58" w16cid:durableId="747114938">
    <w:abstractNumId w:val="20"/>
  </w:num>
  <w:num w:numId="59" w16cid:durableId="1737241094">
    <w:abstractNumId w:val="31"/>
  </w:num>
  <w:num w:numId="60" w16cid:durableId="229461176">
    <w:abstractNumId w:val="40"/>
  </w:num>
  <w:numIdMacAtCleanup w:val="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0934">
    <w15:presenceInfo w15:providerId="None" w15:userId="0934"/>
  </w15:person>
  <w15:person w15:author="0331">
    <w15:presenceInfo w15:providerId="None" w15:userId="0331"/>
  </w15:person>
  <w15:person w15:author="0879">
    <w15:presenceInfo w15:providerId="None" w15:userId="0879"/>
  </w15:person>
  <w15:person w15:author="1992">
    <w15:presenceInfo w15:providerId="None" w15:userId="1992"/>
  </w15:person>
  <w15:person w15:author="1904">
    <w15:presenceInfo w15:providerId="None" w15:userId="1904"/>
  </w15:person>
  <w15:person w15:author="1062">
    <w15:presenceInfo w15:providerId="None" w15:userId="1062"/>
  </w15:person>
  <w15:person w15:author="1989">
    <w15:presenceInfo w15:providerId="None" w15:userId="1989"/>
  </w15:person>
  <w15:person w15:author="1108">
    <w15:presenceInfo w15:providerId="None" w15:userId="1108"/>
  </w15:person>
  <w15:person w15:author="1111">
    <w15:presenceInfo w15:providerId="None" w15:userId="1111"/>
  </w15:person>
  <w15:person w15:author="1924">
    <w15:presenceInfo w15:providerId="None" w15:userId="1924"/>
  </w15:person>
  <w15:person w15:author="2028">
    <w15:presenceInfo w15:providerId="None" w15:userId="2028"/>
  </w15:person>
  <w15:person w15:author="IS">
    <w15:presenceInfo w15:providerId="None" w15:userId="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printFractionalCharacterWidth/>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MwciI2MLYyNjEyUdpeDU4uLM/DyQAmODWgCim9xcLQAAAA=="/>
  </w:docVars>
  <w:rsids>
    <w:rsidRoot w:val="00AB2B30"/>
    <w:rsid w:val="00000182"/>
    <w:rsid w:val="00002251"/>
    <w:rsid w:val="00003902"/>
    <w:rsid w:val="00003D91"/>
    <w:rsid w:val="00003EB5"/>
    <w:rsid w:val="000045C3"/>
    <w:rsid w:val="00004D7E"/>
    <w:rsid w:val="00006A44"/>
    <w:rsid w:val="0000706C"/>
    <w:rsid w:val="00007652"/>
    <w:rsid w:val="000077BC"/>
    <w:rsid w:val="0001148A"/>
    <w:rsid w:val="00013815"/>
    <w:rsid w:val="00013D98"/>
    <w:rsid w:val="00014073"/>
    <w:rsid w:val="00014E3C"/>
    <w:rsid w:val="00015202"/>
    <w:rsid w:val="00015B98"/>
    <w:rsid w:val="000161C2"/>
    <w:rsid w:val="00016CFE"/>
    <w:rsid w:val="00016D69"/>
    <w:rsid w:val="00021154"/>
    <w:rsid w:val="00021EA5"/>
    <w:rsid w:val="0002223A"/>
    <w:rsid w:val="000231E7"/>
    <w:rsid w:val="0002375E"/>
    <w:rsid w:val="000242B8"/>
    <w:rsid w:val="00024D3B"/>
    <w:rsid w:val="00025061"/>
    <w:rsid w:val="0002609D"/>
    <w:rsid w:val="00026D87"/>
    <w:rsid w:val="00026E7E"/>
    <w:rsid w:val="00027523"/>
    <w:rsid w:val="00031F19"/>
    <w:rsid w:val="000321FA"/>
    <w:rsid w:val="000326C3"/>
    <w:rsid w:val="0003362A"/>
    <w:rsid w:val="00033C2F"/>
    <w:rsid w:val="00034AFF"/>
    <w:rsid w:val="00037CDD"/>
    <w:rsid w:val="0004018C"/>
    <w:rsid w:val="00041718"/>
    <w:rsid w:val="00043F69"/>
    <w:rsid w:val="00046F7C"/>
    <w:rsid w:val="00047510"/>
    <w:rsid w:val="000476CC"/>
    <w:rsid w:val="0005027C"/>
    <w:rsid w:val="0005484C"/>
    <w:rsid w:val="00054A43"/>
    <w:rsid w:val="00057E90"/>
    <w:rsid w:val="00060301"/>
    <w:rsid w:val="00060759"/>
    <w:rsid w:val="0006203C"/>
    <w:rsid w:val="0006406C"/>
    <w:rsid w:val="00065A6F"/>
    <w:rsid w:val="000660FE"/>
    <w:rsid w:val="000674CF"/>
    <w:rsid w:val="00070674"/>
    <w:rsid w:val="00071859"/>
    <w:rsid w:val="00072BC9"/>
    <w:rsid w:val="00073A35"/>
    <w:rsid w:val="0007605C"/>
    <w:rsid w:val="00077AB1"/>
    <w:rsid w:val="00077B0E"/>
    <w:rsid w:val="00080372"/>
    <w:rsid w:val="000808E7"/>
    <w:rsid w:val="00083771"/>
    <w:rsid w:val="00083E11"/>
    <w:rsid w:val="00084E97"/>
    <w:rsid w:val="00085447"/>
    <w:rsid w:val="000870DA"/>
    <w:rsid w:val="00090B7E"/>
    <w:rsid w:val="000942CB"/>
    <w:rsid w:val="00094946"/>
    <w:rsid w:val="000A0D8F"/>
    <w:rsid w:val="000A2589"/>
    <w:rsid w:val="000A28CA"/>
    <w:rsid w:val="000A2D11"/>
    <w:rsid w:val="000A4E92"/>
    <w:rsid w:val="000A5556"/>
    <w:rsid w:val="000A62F0"/>
    <w:rsid w:val="000A6BF4"/>
    <w:rsid w:val="000A751A"/>
    <w:rsid w:val="000B13F0"/>
    <w:rsid w:val="000B2088"/>
    <w:rsid w:val="000B5872"/>
    <w:rsid w:val="000B6D7B"/>
    <w:rsid w:val="000B7A8E"/>
    <w:rsid w:val="000C14F6"/>
    <w:rsid w:val="000C2042"/>
    <w:rsid w:val="000C372A"/>
    <w:rsid w:val="000C3A74"/>
    <w:rsid w:val="000C3CBC"/>
    <w:rsid w:val="000C49DC"/>
    <w:rsid w:val="000C5730"/>
    <w:rsid w:val="000C6489"/>
    <w:rsid w:val="000D0330"/>
    <w:rsid w:val="000D07BE"/>
    <w:rsid w:val="000D14BB"/>
    <w:rsid w:val="000D14C6"/>
    <w:rsid w:val="000D2568"/>
    <w:rsid w:val="000D62BD"/>
    <w:rsid w:val="000D6BB7"/>
    <w:rsid w:val="000E1325"/>
    <w:rsid w:val="000E1705"/>
    <w:rsid w:val="000E18BA"/>
    <w:rsid w:val="000E30C5"/>
    <w:rsid w:val="000E3C5D"/>
    <w:rsid w:val="000E60A6"/>
    <w:rsid w:val="000E6E2A"/>
    <w:rsid w:val="000E7EBA"/>
    <w:rsid w:val="000F1630"/>
    <w:rsid w:val="000F328F"/>
    <w:rsid w:val="000F3E2F"/>
    <w:rsid w:val="000F6E6C"/>
    <w:rsid w:val="0010214A"/>
    <w:rsid w:val="00102580"/>
    <w:rsid w:val="00103310"/>
    <w:rsid w:val="00104D4A"/>
    <w:rsid w:val="0010565D"/>
    <w:rsid w:val="0010742F"/>
    <w:rsid w:val="00110565"/>
    <w:rsid w:val="00110BE0"/>
    <w:rsid w:val="001126D5"/>
    <w:rsid w:val="00113F85"/>
    <w:rsid w:val="0011441E"/>
    <w:rsid w:val="0011619B"/>
    <w:rsid w:val="001166D1"/>
    <w:rsid w:val="00117C91"/>
    <w:rsid w:val="00123124"/>
    <w:rsid w:val="00123348"/>
    <w:rsid w:val="001243BE"/>
    <w:rsid w:val="0012601A"/>
    <w:rsid w:val="00126608"/>
    <w:rsid w:val="00126A84"/>
    <w:rsid w:val="00127529"/>
    <w:rsid w:val="00130B9E"/>
    <w:rsid w:val="001315E9"/>
    <w:rsid w:val="00131A91"/>
    <w:rsid w:val="001337DA"/>
    <w:rsid w:val="00135BE4"/>
    <w:rsid w:val="001365F7"/>
    <w:rsid w:val="00136C1D"/>
    <w:rsid w:val="001404AE"/>
    <w:rsid w:val="00140640"/>
    <w:rsid w:val="00140A72"/>
    <w:rsid w:val="00140AEF"/>
    <w:rsid w:val="001412A2"/>
    <w:rsid w:val="00142BC8"/>
    <w:rsid w:val="001432EE"/>
    <w:rsid w:val="00143FCC"/>
    <w:rsid w:val="00144633"/>
    <w:rsid w:val="00145D8E"/>
    <w:rsid w:val="00150134"/>
    <w:rsid w:val="0015091D"/>
    <w:rsid w:val="0015263D"/>
    <w:rsid w:val="001550BB"/>
    <w:rsid w:val="0015620C"/>
    <w:rsid w:val="00157F4D"/>
    <w:rsid w:val="0016230F"/>
    <w:rsid w:val="001638A6"/>
    <w:rsid w:val="00164FD0"/>
    <w:rsid w:val="00165697"/>
    <w:rsid w:val="00165840"/>
    <w:rsid w:val="00166008"/>
    <w:rsid w:val="00166AA6"/>
    <w:rsid w:val="001704D3"/>
    <w:rsid w:val="00170EE7"/>
    <w:rsid w:val="00171943"/>
    <w:rsid w:val="0017334A"/>
    <w:rsid w:val="00173804"/>
    <w:rsid w:val="0017616E"/>
    <w:rsid w:val="00181511"/>
    <w:rsid w:val="00181979"/>
    <w:rsid w:val="00182443"/>
    <w:rsid w:val="00183D5F"/>
    <w:rsid w:val="001846AD"/>
    <w:rsid w:val="00185037"/>
    <w:rsid w:val="00185D97"/>
    <w:rsid w:val="0018629D"/>
    <w:rsid w:val="001868C8"/>
    <w:rsid w:val="00187B45"/>
    <w:rsid w:val="00190D4D"/>
    <w:rsid w:val="00193602"/>
    <w:rsid w:val="001941C3"/>
    <w:rsid w:val="0019635B"/>
    <w:rsid w:val="00196690"/>
    <w:rsid w:val="0019677B"/>
    <w:rsid w:val="00196FAB"/>
    <w:rsid w:val="00197935"/>
    <w:rsid w:val="001A0796"/>
    <w:rsid w:val="001A0D27"/>
    <w:rsid w:val="001A0FA0"/>
    <w:rsid w:val="001A325F"/>
    <w:rsid w:val="001A4373"/>
    <w:rsid w:val="001A57BB"/>
    <w:rsid w:val="001A5A7F"/>
    <w:rsid w:val="001A5EDB"/>
    <w:rsid w:val="001A6698"/>
    <w:rsid w:val="001B4693"/>
    <w:rsid w:val="001B60AA"/>
    <w:rsid w:val="001B6862"/>
    <w:rsid w:val="001B6EA1"/>
    <w:rsid w:val="001C30C0"/>
    <w:rsid w:val="001C3D43"/>
    <w:rsid w:val="001C3E84"/>
    <w:rsid w:val="001C47D8"/>
    <w:rsid w:val="001C4CDA"/>
    <w:rsid w:val="001C5179"/>
    <w:rsid w:val="001C5AB4"/>
    <w:rsid w:val="001D047E"/>
    <w:rsid w:val="001D08BD"/>
    <w:rsid w:val="001D1183"/>
    <w:rsid w:val="001D1C36"/>
    <w:rsid w:val="001D1FE3"/>
    <w:rsid w:val="001D2E19"/>
    <w:rsid w:val="001D57C3"/>
    <w:rsid w:val="001D5B70"/>
    <w:rsid w:val="001D7D7A"/>
    <w:rsid w:val="001E03AB"/>
    <w:rsid w:val="001E0C5B"/>
    <w:rsid w:val="001E1180"/>
    <w:rsid w:val="001E681C"/>
    <w:rsid w:val="001F356B"/>
    <w:rsid w:val="001F3E2D"/>
    <w:rsid w:val="001F4D31"/>
    <w:rsid w:val="001F66A7"/>
    <w:rsid w:val="001F7634"/>
    <w:rsid w:val="001F7783"/>
    <w:rsid w:val="002014D4"/>
    <w:rsid w:val="00201ADC"/>
    <w:rsid w:val="00203B92"/>
    <w:rsid w:val="002049EA"/>
    <w:rsid w:val="00205CC3"/>
    <w:rsid w:val="00205D9B"/>
    <w:rsid w:val="00206670"/>
    <w:rsid w:val="002068B8"/>
    <w:rsid w:val="00207768"/>
    <w:rsid w:val="00207E03"/>
    <w:rsid w:val="00211B11"/>
    <w:rsid w:val="0021353D"/>
    <w:rsid w:val="00214110"/>
    <w:rsid w:val="00214827"/>
    <w:rsid w:val="00216B32"/>
    <w:rsid w:val="00216E2D"/>
    <w:rsid w:val="00220048"/>
    <w:rsid w:val="002201A3"/>
    <w:rsid w:val="00221785"/>
    <w:rsid w:val="00222634"/>
    <w:rsid w:val="00224377"/>
    <w:rsid w:val="00224DC3"/>
    <w:rsid w:val="0022580F"/>
    <w:rsid w:val="00225E02"/>
    <w:rsid w:val="00225E66"/>
    <w:rsid w:val="00226071"/>
    <w:rsid w:val="00230105"/>
    <w:rsid w:val="00231B4B"/>
    <w:rsid w:val="00233A64"/>
    <w:rsid w:val="0023684D"/>
    <w:rsid w:val="00240330"/>
    <w:rsid w:val="00241B6B"/>
    <w:rsid w:val="0024782A"/>
    <w:rsid w:val="002511CC"/>
    <w:rsid w:val="00251EFA"/>
    <w:rsid w:val="00252447"/>
    <w:rsid w:val="00252B1B"/>
    <w:rsid w:val="00253AFB"/>
    <w:rsid w:val="00254361"/>
    <w:rsid w:val="002563F8"/>
    <w:rsid w:val="00256576"/>
    <w:rsid w:val="00260A67"/>
    <w:rsid w:val="0026279F"/>
    <w:rsid w:val="002637EE"/>
    <w:rsid w:val="00264475"/>
    <w:rsid w:val="002665EF"/>
    <w:rsid w:val="00267786"/>
    <w:rsid w:val="00272C78"/>
    <w:rsid w:val="002773A7"/>
    <w:rsid w:val="00277CA4"/>
    <w:rsid w:val="00281BC7"/>
    <w:rsid w:val="00281C64"/>
    <w:rsid w:val="00283952"/>
    <w:rsid w:val="002853BC"/>
    <w:rsid w:val="00285F62"/>
    <w:rsid w:val="00286929"/>
    <w:rsid w:val="00290EE7"/>
    <w:rsid w:val="0029345F"/>
    <w:rsid w:val="00293530"/>
    <w:rsid w:val="00295E9E"/>
    <w:rsid w:val="00297C04"/>
    <w:rsid w:val="002A0496"/>
    <w:rsid w:val="002A08E1"/>
    <w:rsid w:val="002A0D61"/>
    <w:rsid w:val="002A0DB9"/>
    <w:rsid w:val="002A1EC9"/>
    <w:rsid w:val="002A30DC"/>
    <w:rsid w:val="002A4541"/>
    <w:rsid w:val="002A49B4"/>
    <w:rsid w:val="002A4D3C"/>
    <w:rsid w:val="002A77B6"/>
    <w:rsid w:val="002B3389"/>
    <w:rsid w:val="002B4356"/>
    <w:rsid w:val="002B5186"/>
    <w:rsid w:val="002B5F19"/>
    <w:rsid w:val="002B7E61"/>
    <w:rsid w:val="002C1518"/>
    <w:rsid w:val="002C52BE"/>
    <w:rsid w:val="002C6779"/>
    <w:rsid w:val="002C70D3"/>
    <w:rsid w:val="002C7125"/>
    <w:rsid w:val="002D11B3"/>
    <w:rsid w:val="002D3E1F"/>
    <w:rsid w:val="002D4ABC"/>
    <w:rsid w:val="002D4F72"/>
    <w:rsid w:val="002D4FAD"/>
    <w:rsid w:val="002D5855"/>
    <w:rsid w:val="002D7E58"/>
    <w:rsid w:val="002E1E3A"/>
    <w:rsid w:val="002E2458"/>
    <w:rsid w:val="002E440B"/>
    <w:rsid w:val="002E48B3"/>
    <w:rsid w:val="002E4C4A"/>
    <w:rsid w:val="002E539A"/>
    <w:rsid w:val="002F1124"/>
    <w:rsid w:val="002F1E4A"/>
    <w:rsid w:val="002F20DD"/>
    <w:rsid w:val="002F229A"/>
    <w:rsid w:val="002F2480"/>
    <w:rsid w:val="002F3422"/>
    <w:rsid w:val="002F69E6"/>
    <w:rsid w:val="00302413"/>
    <w:rsid w:val="00302514"/>
    <w:rsid w:val="00305E33"/>
    <w:rsid w:val="003065D8"/>
    <w:rsid w:val="0030738C"/>
    <w:rsid w:val="00310244"/>
    <w:rsid w:val="00310657"/>
    <w:rsid w:val="003124FB"/>
    <w:rsid w:val="00312DC6"/>
    <w:rsid w:val="0031338D"/>
    <w:rsid w:val="00313628"/>
    <w:rsid w:val="00314FFA"/>
    <w:rsid w:val="003155BD"/>
    <w:rsid w:val="00317301"/>
    <w:rsid w:val="00317C77"/>
    <w:rsid w:val="003228BD"/>
    <w:rsid w:val="003241E4"/>
    <w:rsid w:val="00324B3E"/>
    <w:rsid w:val="00325F3B"/>
    <w:rsid w:val="00326C58"/>
    <w:rsid w:val="003320D9"/>
    <w:rsid w:val="00332AA8"/>
    <w:rsid w:val="00332F4F"/>
    <w:rsid w:val="00333FE0"/>
    <w:rsid w:val="00334EB9"/>
    <w:rsid w:val="00335847"/>
    <w:rsid w:val="00335ABA"/>
    <w:rsid w:val="00335CFE"/>
    <w:rsid w:val="00336644"/>
    <w:rsid w:val="003366C2"/>
    <w:rsid w:val="00336F75"/>
    <w:rsid w:val="003402EA"/>
    <w:rsid w:val="00343872"/>
    <w:rsid w:val="00347879"/>
    <w:rsid w:val="0035437D"/>
    <w:rsid w:val="003564A8"/>
    <w:rsid w:val="00356606"/>
    <w:rsid w:val="00357844"/>
    <w:rsid w:val="00357C70"/>
    <w:rsid w:val="0036086A"/>
    <w:rsid w:val="003620BF"/>
    <w:rsid w:val="00362CA5"/>
    <w:rsid w:val="00362D31"/>
    <w:rsid w:val="00366596"/>
    <w:rsid w:val="00367B1E"/>
    <w:rsid w:val="00372D76"/>
    <w:rsid w:val="003737A2"/>
    <w:rsid w:val="003754AC"/>
    <w:rsid w:val="003770F7"/>
    <w:rsid w:val="003803E1"/>
    <w:rsid w:val="00381C82"/>
    <w:rsid w:val="00381D1B"/>
    <w:rsid w:val="00381D2C"/>
    <w:rsid w:val="00382ACA"/>
    <w:rsid w:val="00383D2D"/>
    <w:rsid w:val="0038538A"/>
    <w:rsid w:val="0038570F"/>
    <w:rsid w:val="003866BD"/>
    <w:rsid w:val="00386741"/>
    <w:rsid w:val="003869C3"/>
    <w:rsid w:val="00390659"/>
    <w:rsid w:val="00390B9C"/>
    <w:rsid w:val="00392390"/>
    <w:rsid w:val="003924BC"/>
    <w:rsid w:val="00392D16"/>
    <w:rsid w:val="00394421"/>
    <w:rsid w:val="00395576"/>
    <w:rsid w:val="00395F60"/>
    <w:rsid w:val="003960BC"/>
    <w:rsid w:val="00396DE1"/>
    <w:rsid w:val="00397ACC"/>
    <w:rsid w:val="00397E64"/>
    <w:rsid w:val="003A19AB"/>
    <w:rsid w:val="003A4559"/>
    <w:rsid w:val="003A52B6"/>
    <w:rsid w:val="003A6CBA"/>
    <w:rsid w:val="003A6F0D"/>
    <w:rsid w:val="003A7D00"/>
    <w:rsid w:val="003B0988"/>
    <w:rsid w:val="003B245D"/>
    <w:rsid w:val="003B31D2"/>
    <w:rsid w:val="003B35EA"/>
    <w:rsid w:val="003B3ABE"/>
    <w:rsid w:val="003B6069"/>
    <w:rsid w:val="003B7CBC"/>
    <w:rsid w:val="003C042C"/>
    <w:rsid w:val="003C5370"/>
    <w:rsid w:val="003C7C91"/>
    <w:rsid w:val="003D31F6"/>
    <w:rsid w:val="003D36F9"/>
    <w:rsid w:val="003D78AA"/>
    <w:rsid w:val="003E1FD3"/>
    <w:rsid w:val="003E285D"/>
    <w:rsid w:val="003E3C6E"/>
    <w:rsid w:val="003E42DC"/>
    <w:rsid w:val="003E493F"/>
    <w:rsid w:val="003E62FA"/>
    <w:rsid w:val="003E6C62"/>
    <w:rsid w:val="003E78F2"/>
    <w:rsid w:val="003F131F"/>
    <w:rsid w:val="003F3D3A"/>
    <w:rsid w:val="003F530A"/>
    <w:rsid w:val="003F683B"/>
    <w:rsid w:val="003F7123"/>
    <w:rsid w:val="003F72F5"/>
    <w:rsid w:val="003F775B"/>
    <w:rsid w:val="00400C88"/>
    <w:rsid w:val="00403EB0"/>
    <w:rsid w:val="00407123"/>
    <w:rsid w:val="00412F55"/>
    <w:rsid w:val="004143E8"/>
    <w:rsid w:val="00414751"/>
    <w:rsid w:val="00414ED8"/>
    <w:rsid w:val="004165BC"/>
    <w:rsid w:val="00417B91"/>
    <w:rsid w:val="00422A90"/>
    <w:rsid w:val="0042340C"/>
    <w:rsid w:val="004240CC"/>
    <w:rsid w:val="00425484"/>
    <w:rsid w:val="00425752"/>
    <w:rsid w:val="00426854"/>
    <w:rsid w:val="00426EB5"/>
    <w:rsid w:val="00430397"/>
    <w:rsid w:val="0043119E"/>
    <w:rsid w:val="004315A1"/>
    <w:rsid w:val="00434575"/>
    <w:rsid w:val="00435332"/>
    <w:rsid w:val="004361A5"/>
    <w:rsid w:val="00436299"/>
    <w:rsid w:val="0043639D"/>
    <w:rsid w:val="00437209"/>
    <w:rsid w:val="00442B5D"/>
    <w:rsid w:val="00442DF6"/>
    <w:rsid w:val="00446BBE"/>
    <w:rsid w:val="00447214"/>
    <w:rsid w:val="00450A87"/>
    <w:rsid w:val="00450D87"/>
    <w:rsid w:val="004540F5"/>
    <w:rsid w:val="0045410E"/>
    <w:rsid w:val="004556C0"/>
    <w:rsid w:val="00457438"/>
    <w:rsid w:val="00457DAE"/>
    <w:rsid w:val="00461E32"/>
    <w:rsid w:val="00462010"/>
    <w:rsid w:val="004645EE"/>
    <w:rsid w:val="00465112"/>
    <w:rsid w:val="0046623C"/>
    <w:rsid w:val="00466247"/>
    <w:rsid w:val="00467A9B"/>
    <w:rsid w:val="0047012E"/>
    <w:rsid w:val="00470F8D"/>
    <w:rsid w:val="004717B2"/>
    <w:rsid w:val="00472F2A"/>
    <w:rsid w:val="00473BE2"/>
    <w:rsid w:val="00473E50"/>
    <w:rsid w:val="00476CE9"/>
    <w:rsid w:val="00477E18"/>
    <w:rsid w:val="00481565"/>
    <w:rsid w:val="00481E32"/>
    <w:rsid w:val="0048374D"/>
    <w:rsid w:val="0048557C"/>
    <w:rsid w:val="004873C6"/>
    <w:rsid w:val="0049149A"/>
    <w:rsid w:val="00493316"/>
    <w:rsid w:val="00494F6A"/>
    <w:rsid w:val="004951F3"/>
    <w:rsid w:val="0049560A"/>
    <w:rsid w:val="00496177"/>
    <w:rsid w:val="004968B3"/>
    <w:rsid w:val="00496B4C"/>
    <w:rsid w:val="00497189"/>
    <w:rsid w:val="004A2031"/>
    <w:rsid w:val="004A2468"/>
    <w:rsid w:val="004A2D88"/>
    <w:rsid w:val="004A3E20"/>
    <w:rsid w:val="004A76F1"/>
    <w:rsid w:val="004B10CC"/>
    <w:rsid w:val="004B205D"/>
    <w:rsid w:val="004B2072"/>
    <w:rsid w:val="004B5416"/>
    <w:rsid w:val="004B7544"/>
    <w:rsid w:val="004C07A4"/>
    <w:rsid w:val="004C0EBC"/>
    <w:rsid w:val="004C15DE"/>
    <w:rsid w:val="004C1F54"/>
    <w:rsid w:val="004C2521"/>
    <w:rsid w:val="004C3220"/>
    <w:rsid w:val="004C38EA"/>
    <w:rsid w:val="004C6522"/>
    <w:rsid w:val="004C778C"/>
    <w:rsid w:val="004D020C"/>
    <w:rsid w:val="004D0B2C"/>
    <w:rsid w:val="004D1217"/>
    <w:rsid w:val="004D137D"/>
    <w:rsid w:val="004D2C27"/>
    <w:rsid w:val="004D35CD"/>
    <w:rsid w:val="004D478A"/>
    <w:rsid w:val="004D56FF"/>
    <w:rsid w:val="004D5A8F"/>
    <w:rsid w:val="004E08DD"/>
    <w:rsid w:val="004E45E0"/>
    <w:rsid w:val="004E4FC0"/>
    <w:rsid w:val="004E6193"/>
    <w:rsid w:val="004E7600"/>
    <w:rsid w:val="004F3672"/>
    <w:rsid w:val="004F4C86"/>
    <w:rsid w:val="004F4D29"/>
    <w:rsid w:val="004F52B7"/>
    <w:rsid w:val="004F5317"/>
    <w:rsid w:val="004F7AC5"/>
    <w:rsid w:val="00501EB1"/>
    <w:rsid w:val="0050223F"/>
    <w:rsid w:val="00503263"/>
    <w:rsid w:val="00503E64"/>
    <w:rsid w:val="00503FB8"/>
    <w:rsid w:val="005059B2"/>
    <w:rsid w:val="00505BD6"/>
    <w:rsid w:val="005073CB"/>
    <w:rsid w:val="005108FF"/>
    <w:rsid w:val="00511D89"/>
    <w:rsid w:val="00513217"/>
    <w:rsid w:val="00513B32"/>
    <w:rsid w:val="00513CF7"/>
    <w:rsid w:val="00513D3D"/>
    <w:rsid w:val="00517C16"/>
    <w:rsid w:val="00523F93"/>
    <w:rsid w:val="0052405C"/>
    <w:rsid w:val="00524A73"/>
    <w:rsid w:val="00526833"/>
    <w:rsid w:val="00526F4B"/>
    <w:rsid w:val="00527373"/>
    <w:rsid w:val="00531B50"/>
    <w:rsid w:val="00531E07"/>
    <w:rsid w:val="00532CBE"/>
    <w:rsid w:val="00533BCC"/>
    <w:rsid w:val="00533D94"/>
    <w:rsid w:val="00535663"/>
    <w:rsid w:val="00537A77"/>
    <w:rsid w:val="00544F99"/>
    <w:rsid w:val="005471C9"/>
    <w:rsid w:val="005479A4"/>
    <w:rsid w:val="00550181"/>
    <w:rsid w:val="005523EB"/>
    <w:rsid w:val="00552474"/>
    <w:rsid w:val="00552512"/>
    <w:rsid w:val="00553040"/>
    <w:rsid w:val="005537E3"/>
    <w:rsid w:val="00553C8B"/>
    <w:rsid w:val="00555802"/>
    <w:rsid w:val="00557F6E"/>
    <w:rsid w:val="005605B8"/>
    <w:rsid w:val="00562343"/>
    <w:rsid w:val="00566D45"/>
    <w:rsid w:val="00567674"/>
    <w:rsid w:val="00572C2E"/>
    <w:rsid w:val="005750C7"/>
    <w:rsid w:val="00575808"/>
    <w:rsid w:val="0057627C"/>
    <w:rsid w:val="005773CF"/>
    <w:rsid w:val="0058014E"/>
    <w:rsid w:val="00580D50"/>
    <w:rsid w:val="00583D20"/>
    <w:rsid w:val="00586566"/>
    <w:rsid w:val="00591396"/>
    <w:rsid w:val="00591487"/>
    <w:rsid w:val="00591DD1"/>
    <w:rsid w:val="005963F4"/>
    <w:rsid w:val="00597A4E"/>
    <w:rsid w:val="005A266C"/>
    <w:rsid w:val="005A2E72"/>
    <w:rsid w:val="005A4D17"/>
    <w:rsid w:val="005A654B"/>
    <w:rsid w:val="005A6EB1"/>
    <w:rsid w:val="005B1236"/>
    <w:rsid w:val="005B12DC"/>
    <w:rsid w:val="005B2C27"/>
    <w:rsid w:val="005B6218"/>
    <w:rsid w:val="005B69E0"/>
    <w:rsid w:val="005B77A1"/>
    <w:rsid w:val="005C30B3"/>
    <w:rsid w:val="005C3E36"/>
    <w:rsid w:val="005C4EDD"/>
    <w:rsid w:val="005C7C2B"/>
    <w:rsid w:val="005D2C7B"/>
    <w:rsid w:val="005D320A"/>
    <w:rsid w:val="005D3E20"/>
    <w:rsid w:val="005D5A8E"/>
    <w:rsid w:val="005D5F78"/>
    <w:rsid w:val="005D6623"/>
    <w:rsid w:val="005D6F35"/>
    <w:rsid w:val="005E2457"/>
    <w:rsid w:val="005E52C9"/>
    <w:rsid w:val="005E569E"/>
    <w:rsid w:val="005E65B3"/>
    <w:rsid w:val="005E7BCD"/>
    <w:rsid w:val="005F0BA5"/>
    <w:rsid w:val="005F5418"/>
    <w:rsid w:val="005F667E"/>
    <w:rsid w:val="005F6BE3"/>
    <w:rsid w:val="006000AD"/>
    <w:rsid w:val="00600D60"/>
    <w:rsid w:val="00601BA0"/>
    <w:rsid w:val="00602CFE"/>
    <w:rsid w:val="006040FF"/>
    <w:rsid w:val="00607CF5"/>
    <w:rsid w:val="00610447"/>
    <w:rsid w:val="006124AF"/>
    <w:rsid w:val="00613C71"/>
    <w:rsid w:val="00614C6E"/>
    <w:rsid w:val="00616065"/>
    <w:rsid w:val="00616612"/>
    <w:rsid w:val="00620D87"/>
    <w:rsid w:val="00621D8C"/>
    <w:rsid w:val="006228DF"/>
    <w:rsid w:val="00625AC7"/>
    <w:rsid w:val="00627C3F"/>
    <w:rsid w:val="00632557"/>
    <w:rsid w:val="00633F61"/>
    <w:rsid w:val="00635F6C"/>
    <w:rsid w:val="0063755A"/>
    <w:rsid w:val="00637827"/>
    <w:rsid w:val="0064007B"/>
    <w:rsid w:val="00641D1C"/>
    <w:rsid w:val="006423FB"/>
    <w:rsid w:val="00642735"/>
    <w:rsid w:val="00644C83"/>
    <w:rsid w:val="00647742"/>
    <w:rsid w:val="00651638"/>
    <w:rsid w:val="00653FFB"/>
    <w:rsid w:val="0065438F"/>
    <w:rsid w:val="00654391"/>
    <w:rsid w:val="00655D4F"/>
    <w:rsid w:val="00660925"/>
    <w:rsid w:val="0066227D"/>
    <w:rsid w:val="00666939"/>
    <w:rsid w:val="00666E5F"/>
    <w:rsid w:val="00667CC9"/>
    <w:rsid w:val="00671EE8"/>
    <w:rsid w:val="006721A5"/>
    <w:rsid w:val="00676B78"/>
    <w:rsid w:val="0067749E"/>
    <w:rsid w:val="0068065A"/>
    <w:rsid w:val="00681FEA"/>
    <w:rsid w:val="0068209F"/>
    <w:rsid w:val="006822ED"/>
    <w:rsid w:val="00684E1A"/>
    <w:rsid w:val="00686D57"/>
    <w:rsid w:val="00686F79"/>
    <w:rsid w:val="0069074E"/>
    <w:rsid w:val="006910BE"/>
    <w:rsid w:val="00691859"/>
    <w:rsid w:val="0069235B"/>
    <w:rsid w:val="00692969"/>
    <w:rsid w:val="0069391A"/>
    <w:rsid w:val="006948CA"/>
    <w:rsid w:val="0069748D"/>
    <w:rsid w:val="006A01AC"/>
    <w:rsid w:val="006A0E61"/>
    <w:rsid w:val="006A1A6B"/>
    <w:rsid w:val="006A2EE6"/>
    <w:rsid w:val="006A5031"/>
    <w:rsid w:val="006A6D50"/>
    <w:rsid w:val="006A7121"/>
    <w:rsid w:val="006A7D21"/>
    <w:rsid w:val="006B0B2D"/>
    <w:rsid w:val="006B1C0E"/>
    <w:rsid w:val="006B416E"/>
    <w:rsid w:val="006B5B45"/>
    <w:rsid w:val="006C1FB5"/>
    <w:rsid w:val="006C2171"/>
    <w:rsid w:val="006C2F53"/>
    <w:rsid w:val="006C376C"/>
    <w:rsid w:val="006C4694"/>
    <w:rsid w:val="006C59CC"/>
    <w:rsid w:val="006C6305"/>
    <w:rsid w:val="006D0006"/>
    <w:rsid w:val="006D496F"/>
    <w:rsid w:val="006D5DC6"/>
    <w:rsid w:val="006E01BD"/>
    <w:rsid w:val="006E17FD"/>
    <w:rsid w:val="006E2AFF"/>
    <w:rsid w:val="006E3581"/>
    <w:rsid w:val="006E3D4F"/>
    <w:rsid w:val="006E79DF"/>
    <w:rsid w:val="006F1827"/>
    <w:rsid w:val="006F195B"/>
    <w:rsid w:val="006F2B40"/>
    <w:rsid w:val="006F3D57"/>
    <w:rsid w:val="006F5067"/>
    <w:rsid w:val="006F6B9F"/>
    <w:rsid w:val="00700282"/>
    <w:rsid w:val="0070045C"/>
    <w:rsid w:val="00700C21"/>
    <w:rsid w:val="00703DDF"/>
    <w:rsid w:val="00704398"/>
    <w:rsid w:val="0070766E"/>
    <w:rsid w:val="00710BF9"/>
    <w:rsid w:val="00712126"/>
    <w:rsid w:val="00714918"/>
    <w:rsid w:val="00715319"/>
    <w:rsid w:val="00715EBC"/>
    <w:rsid w:val="007160DB"/>
    <w:rsid w:val="007170AD"/>
    <w:rsid w:val="007234C9"/>
    <w:rsid w:val="00723B34"/>
    <w:rsid w:val="00724750"/>
    <w:rsid w:val="00724DC4"/>
    <w:rsid w:val="007257BA"/>
    <w:rsid w:val="00725E62"/>
    <w:rsid w:val="00727479"/>
    <w:rsid w:val="00731E8A"/>
    <w:rsid w:val="00733D30"/>
    <w:rsid w:val="00733DB8"/>
    <w:rsid w:val="00734CDE"/>
    <w:rsid w:val="007359DC"/>
    <w:rsid w:val="007370FB"/>
    <w:rsid w:val="00737802"/>
    <w:rsid w:val="0074134F"/>
    <w:rsid w:val="007416E4"/>
    <w:rsid w:val="00742787"/>
    <w:rsid w:val="00742B55"/>
    <w:rsid w:val="007448E1"/>
    <w:rsid w:val="00744D59"/>
    <w:rsid w:val="00744DC1"/>
    <w:rsid w:val="00747DE9"/>
    <w:rsid w:val="00751669"/>
    <w:rsid w:val="0076253A"/>
    <w:rsid w:val="00763368"/>
    <w:rsid w:val="007653BE"/>
    <w:rsid w:val="007663C5"/>
    <w:rsid w:val="0076700F"/>
    <w:rsid w:val="007704F8"/>
    <w:rsid w:val="00772F66"/>
    <w:rsid w:val="00774546"/>
    <w:rsid w:val="00774956"/>
    <w:rsid w:val="007771ED"/>
    <w:rsid w:val="00777E5E"/>
    <w:rsid w:val="007845CF"/>
    <w:rsid w:val="00784B92"/>
    <w:rsid w:val="00784F48"/>
    <w:rsid w:val="007940F5"/>
    <w:rsid w:val="007956E1"/>
    <w:rsid w:val="00795DD3"/>
    <w:rsid w:val="00796EE5"/>
    <w:rsid w:val="007A054A"/>
    <w:rsid w:val="007A0653"/>
    <w:rsid w:val="007A0EB3"/>
    <w:rsid w:val="007A2150"/>
    <w:rsid w:val="007A2214"/>
    <w:rsid w:val="007A4165"/>
    <w:rsid w:val="007A651C"/>
    <w:rsid w:val="007A6E1B"/>
    <w:rsid w:val="007B0CEF"/>
    <w:rsid w:val="007B113E"/>
    <w:rsid w:val="007B1B76"/>
    <w:rsid w:val="007B1E7E"/>
    <w:rsid w:val="007B2F7B"/>
    <w:rsid w:val="007B4736"/>
    <w:rsid w:val="007B6B4D"/>
    <w:rsid w:val="007B7375"/>
    <w:rsid w:val="007B79D3"/>
    <w:rsid w:val="007B7AB4"/>
    <w:rsid w:val="007C1BA7"/>
    <w:rsid w:val="007C5D0A"/>
    <w:rsid w:val="007C5E20"/>
    <w:rsid w:val="007C60BF"/>
    <w:rsid w:val="007C79FB"/>
    <w:rsid w:val="007D1377"/>
    <w:rsid w:val="007D1A23"/>
    <w:rsid w:val="007D357B"/>
    <w:rsid w:val="007D465B"/>
    <w:rsid w:val="007D4973"/>
    <w:rsid w:val="007D4C9A"/>
    <w:rsid w:val="007D5187"/>
    <w:rsid w:val="007D5657"/>
    <w:rsid w:val="007D5678"/>
    <w:rsid w:val="007E15DA"/>
    <w:rsid w:val="007E1CD6"/>
    <w:rsid w:val="007E1DE0"/>
    <w:rsid w:val="007E3121"/>
    <w:rsid w:val="007E4734"/>
    <w:rsid w:val="007E4B6C"/>
    <w:rsid w:val="007E657B"/>
    <w:rsid w:val="007E67A9"/>
    <w:rsid w:val="007E6830"/>
    <w:rsid w:val="007F001E"/>
    <w:rsid w:val="007F1B82"/>
    <w:rsid w:val="007F2F63"/>
    <w:rsid w:val="007F43F1"/>
    <w:rsid w:val="007F564F"/>
    <w:rsid w:val="007F57DD"/>
    <w:rsid w:val="007F7435"/>
    <w:rsid w:val="007F7B6C"/>
    <w:rsid w:val="008007B9"/>
    <w:rsid w:val="00802B54"/>
    <w:rsid w:val="00802DF3"/>
    <w:rsid w:val="00803194"/>
    <w:rsid w:val="0080370C"/>
    <w:rsid w:val="0080522F"/>
    <w:rsid w:val="00805241"/>
    <w:rsid w:val="00807EFE"/>
    <w:rsid w:val="0081197C"/>
    <w:rsid w:val="00813B4D"/>
    <w:rsid w:val="00813F31"/>
    <w:rsid w:val="00815DF6"/>
    <w:rsid w:val="00820EEE"/>
    <w:rsid w:val="008213D4"/>
    <w:rsid w:val="00821402"/>
    <w:rsid w:val="0082278D"/>
    <w:rsid w:val="00824320"/>
    <w:rsid w:val="00826549"/>
    <w:rsid w:val="008266C9"/>
    <w:rsid w:val="00826C5A"/>
    <w:rsid w:val="00826DBC"/>
    <w:rsid w:val="00827A88"/>
    <w:rsid w:val="00827B5E"/>
    <w:rsid w:val="00831420"/>
    <w:rsid w:val="00831A4F"/>
    <w:rsid w:val="00835D8A"/>
    <w:rsid w:val="00836B13"/>
    <w:rsid w:val="00837502"/>
    <w:rsid w:val="008400F8"/>
    <w:rsid w:val="008419F0"/>
    <w:rsid w:val="008445A0"/>
    <w:rsid w:val="008450BE"/>
    <w:rsid w:val="00845153"/>
    <w:rsid w:val="00845846"/>
    <w:rsid w:val="00847CDD"/>
    <w:rsid w:val="0085099A"/>
    <w:rsid w:val="00851A78"/>
    <w:rsid w:val="0085235B"/>
    <w:rsid w:val="008537C7"/>
    <w:rsid w:val="0085499D"/>
    <w:rsid w:val="00860E39"/>
    <w:rsid w:val="00861ADA"/>
    <w:rsid w:val="00863F65"/>
    <w:rsid w:val="008643EE"/>
    <w:rsid w:val="00864D1B"/>
    <w:rsid w:val="0086732A"/>
    <w:rsid w:val="00872BF4"/>
    <w:rsid w:val="008744DB"/>
    <w:rsid w:val="0087510A"/>
    <w:rsid w:val="008776CA"/>
    <w:rsid w:val="00880576"/>
    <w:rsid w:val="008808EF"/>
    <w:rsid w:val="00880ABE"/>
    <w:rsid w:val="008815D7"/>
    <w:rsid w:val="0088246F"/>
    <w:rsid w:val="00883989"/>
    <w:rsid w:val="00883AEC"/>
    <w:rsid w:val="00884D56"/>
    <w:rsid w:val="008866C0"/>
    <w:rsid w:val="00887D9A"/>
    <w:rsid w:val="00890BF8"/>
    <w:rsid w:val="00894026"/>
    <w:rsid w:val="008965EF"/>
    <w:rsid w:val="008A186C"/>
    <w:rsid w:val="008A22D9"/>
    <w:rsid w:val="008A3833"/>
    <w:rsid w:val="008A4073"/>
    <w:rsid w:val="008A477B"/>
    <w:rsid w:val="008A541A"/>
    <w:rsid w:val="008A5B6C"/>
    <w:rsid w:val="008B3567"/>
    <w:rsid w:val="008B3945"/>
    <w:rsid w:val="008B3C10"/>
    <w:rsid w:val="008B3E10"/>
    <w:rsid w:val="008B40A1"/>
    <w:rsid w:val="008B4297"/>
    <w:rsid w:val="008B4DC5"/>
    <w:rsid w:val="008B62FC"/>
    <w:rsid w:val="008B7886"/>
    <w:rsid w:val="008C0C92"/>
    <w:rsid w:val="008C1431"/>
    <w:rsid w:val="008C2A3A"/>
    <w:rsid w:val="008C377B"/>
    <w:rsid w:val="008D00F2"/>
    <w:rsid w:val="008D4F50"/>
    <w:rsid w:val="008D6CB9"/>
    <w:rsid w:val="008D716E"/>
    <w:rsid w:val="008D71DC"/>
    <w:rsid w:val="008E015E"/>
    <w:rsid w:val="008E1806"/>
    <w:rsid w:val="008E1CD7"/>
    <w:rsid w:val="008E2256"/>
    <w:rsid w:val="008E352F"/>
    <w:rsid w:val="008E38BB"/>
    <w:rsid w:val="008E4746"/>
    <w:rsid w:val="008E47A5"/>
    <w:rsid w:val="008E4D33"/>
    <w:rsid w:val="008E4DF9"/>
    <w:rsid w:val="008E5A3B"/>
    <w:rsid w:val="008E6897"/>
    <w:rsid w:val="008F0B47"/>
    <w:rsid w:val="008F0DDC"/>
    <w:rsid w:val="008F1B28"/>
    <w:rsid w:val="008F1F76"/>
    <w:rsid w:val="008F4112"/>
    <w:rsid w:val="008F5996"/>
    <w:rsid w:val="008F728A"/>
    <w:rsid w:val="00900D74"/>
    <w:rsid w:val="009010D4"/>
    <w:rsid w:val="00902FDB"/>
    <w:rsid w:val="009040B9"/>
    <w:rsid w:val="009049B6"/>
    <w:rsid w:val="00905746"/>
    <w:rsid w:val="009057DB"/>
    <w:rsid w:val="009058B7"/>
    <w:rsid w:val="00905DBC"/>
    <w:rsid w:val="009072CB"/>
    <w:rsid w:val="00907914"/>
    <w:rsid w:val="009108B9"/>
    <w:rsid w:val="009136B4"/>
    <w:rsid w:val="00914F26"/>
    <w:rsid w:val="009169CE"/>
    <w:rsid w:val="009170D7"/>
    <w:rsid w:val="0091748E"/>
    <w:rsid w:val="009177A5"/>
    <w:rsid w:val="009271EA"/>
    <w:rsid w:val="00930483"/>
    <w:rsid w:val="00931ECD"/>
    <w:rsid w:val="00932A2B"/>
    <w:rsid w:val="00932C9D"/>
    <w:rsid w:val="0093363A"/>
    <w:rsid w:val="00933DD4"/>
    <w:rsid w:val="00933F4A"/>
    <w:rsid w:val="009341BE"/>
    <w:rsid w:val="00934525"/>
    <w:rsid w:val="00934B9E"/>
    <w:rsid w:val="00937396"/>
    <w:rsid w:val="00944353"/>
    <w:rsid w:val="00945BA1"/>
    <w:rsid w:val="00946577"/>
    <w:rsid w:val="00946849"/>
    <w:rsid w:val="0094686F"/>
    <w:rsid w:val="0094710B"/>
    <w:rsid w:val="0095154D"/>
    <w:rsid w:val="00951E5E"/>
    <w:rsid w:val="00952910"/>
    <w:rsid w:val="00953198"/>
    <w:rsid w:val="00953299"/>
    <w:rsid w:val="00953604"/>
    <w:rsid w:val="009552DB"/>
    <w:rsid w:val="0095532F"/>
    <w:rsid w:val="00955F19"/>
    <w:rsid w:val="00956342"/>
    <w:rsid w:val="0096040E"/>
    <w:rsid w:val="00960A94"/>
    <w:rsid w:val="00962966"/>
    <w:rsid w:val="00962B59"/>
    <w:rsid w:val="00962C8E"/>
    <w:rsid w:val="0096474C"/>
    <w:rsid w:val="009656E3"/>
    <w:rsid w:val="00965E55"/>
    <w:rsid w:val="00970610"/>
    <w:rsid w:val="00970BB7"/>
    <w:rsid w:val="009721B3"/>
    <w:rsid w:val="00972F9E"/>
    <w:rsid w:val="00974709"/>
    <w:rsid w:val="009754BF"/>
    <w:rsid w:val="00975EF3"/>
    <w:rsid w:val="00977ED7"/>
    <w:rsid w:val="00982088"/>
    <w:rsid w:val="0098208E"/>
    <w:rsid w:val="0098282E"/>
    <w:rsid w:val="009839D8"/>
    <w:rsid w:val="00984290"/>
    <w:rsid w:val="009859A1"/>
    <w:rsid w:val="00992B8A"/>
    <w:rsid w:val="00993A03"/>
    <w:rsid w:val="00993C96"/>
    <w:rsid w:val="00996DD0"/>
    <w:rsid w:val="00996FEA"/>
    <w:rsid w:val="009A07C8"/>
    <w:rsid w:val="009A0829"/>
    <w:rsid w:val="009A1D9C"/>
    <w:rsid w:val="009A244A"/>
    <w:rsid w:val="009A390E"/>
    <w:rsid w:val="009A4F87"/>
    <w:rsid w:val="009A518A"/>
    <w:rsid w:val="009A6AB8"/>
    <w:rsid w:val="009A791C"/>
    <w:rsid w:val="009B0502"/>
    <w:rsid w:val="009B053A"/>
    <w:rsid w:val="009B07AC"/>
    <w:rsid w:val="009B1A0C"/>
    <w:rsid w:val="009B5303"/>
    <w:rsid w:val="009B789D"/>
    <w:rsid w:val="009C03AA"/>
    <w:rsid w:val="009C160A"/>
    <w:rsid w:val="009C1C38"/>
    <w:rsid w:val="009C2AD2"/>
    <w:rsid w:val="009C2FBA"/>
    <w:rsid w:val="009C484C"/>
    <w:rsid w:val="009C4DEB"/>
    <w:rsid w:val="009C6721"/>
    <w:rsid w:val="009C680B"/>
    <w:rsid w:val="009C71F8"/>
    <w:rsid w:val="009C72A6"/>
    <w:rsid w:val="009D1588"/>
    <w:rsid w:val="009D3B4C"/>
    <w:rsid w:val="009D5844"/>
    <w:rsid w:val="009D5F86"/>
    <w:rsid w:val="009D600F"/>
    <w:rsid w:val="009D6107"/>
    <w:rsid w:val="009E2710"/>
    <w:rsid w:val="009E2BC8"/>
    <w:rsid w:val="009E2DE8"/>
    <w:rsid w:val="009E5213"/>
    <w:rsid w:val="009E56DF"/>
    <w:rsid w:val="009E65A3"/>
    <w:rsid w:val="009F0A61"/>
    <w:rsid w:val="009F18CA"/>
    <w:rsid w:val="009F4E1E"/>
    <w:rsid w:val="009F7E3E"/>
    <w:rsid w:val="00A0065E"/>
    <w:rsid w:val="00A00961"/>
    <w:rsid w:val="00A04E90"/>
    <w:rsid w:val="00A05676"/>
    <w:rsid w:val="00A06015"/>
    <w:rsid w:val="00A06028"/>
    <w:rsid w:val="00A06C0C"/>
    <w:rsid w:val="00A07BE7"/>
    <w:rsid w:val="00A112A7"/>
    <w:rsid w:val="00A1323E"/>
    <w:rsid w:val="00A13B7B"/>
    <w:rsid w:val="00A13FBD"/>
    <w:rsid w:val="00A14D8F"/>
    <w:rsid w:val="00A16237"/>
    <w:rsid w:val="00A170F1"/>
    <w:rsid w:val="00A1754D"/>
    <w:rsid w:val="00A17A46"/>
    <w:rsid w:val="00A22C0D"/>
    <w:rsid w:val="00A24D39"/>
    <w:rsid w:val="00A25B0E"/>
    <w:rsid w:val="00A305A2"/>
    <w:rsid w:val="00A326F0"/>
    <w:rsid w:val="00A32C97"/>
    <w:rsid w:val="00A36314"/>
    <w:rsid w:val="00A36361"/>
    <w:rsid w:val="00A36EAC"/>
    <w:rsid w:val="00A4186F"/>
    <w:rsid w:val="00A431E5"/>
    <w:rsid w:val="00A445E8"/>
    <w:rsid w:val="00A464EF"/>
    <w:rsid w:val="00A50F00"/>
    <w:rsid w:val="00A52EC0"/>
    <w:rsid w:val="00A53738"/>
    <w:rsid w:val="00A573EF"/>
    <w:rsid w:val="00A60659"/>
    <w:rsid w:val="00A60CFC"/>
    <w:rsid w:val="00A60F02"/>
    <w:rsid w:val="00A629FC"/>
    <w:rsid w:val="00A63AB2"/>
    <w:rsid w:val="00A63BF4"/>
    <w:rsid w:val="00A63CB2"/>
    <w:rsid w:val="00A66937"/>
    <w:rsid w:val="00A67274"/>
    <w:rsid w:val="00A71A70"/>
    <w:rsid w:val="00A73E3D"/>
    <w:rsid w:val="00A748AE"/>
    <w:rsid w:val="00A74A4A"/>
    <w:rsid w:val="00A74DC3"/>
    <w:rsid w:val="00A75730"/>
    <w:rsid w:val="00A771D7"/>
    <w:rsid w:val="00A77CBD"/>
    <w:rsid w:val="00A77E6F"/>
    <w:rsid w:val="00A80846"/>
    <w:rsid w:val="00A8336E"/>
    <w:rsid w:val="00A8366B"/>
    <w:rsid w:val="00A87EBF"/>
    <w:rsid w:val="00A91127"/>
    <w:rsid w:val="00A91FE4"/>
    <w:rsid w:val="00A92AB1"/>
    <w:rsid w:val="00A96232"/>
    <w:rsid w:val="00A96CA4"/>
    <w:rsid w:val="00A96FC5"/>
    <w:rsid w:val="00AA14C7"/>
    <w:rsid w:val="00AA271E"/>
    <w:rsid w:val="00AA3866"/>
    <w:rsid w:val="00AA4E65"/>
    <w:rsid w:val="00AA52F2"/>
    <w:rsid w:val="00AA5FB6"/>
    <w:rsid w:val="00AA7119"/>
    <w:rsid w:val="00AA75CC"/>
    <w:rsid w:val="00AB16AE"/>
    <w:rsid w:val="00AB25D4"/>
    <w:rsid w:val="00AB27EE"/>
    <w:rsid w:val="00AB2B30"/>
    <w:rsid w:val="00AB30CE"/>
    <w:rsid w:val="00AB399C"/>
    <w:rsid w:val="00AB5139"/>
    <w:rsid w:val="00AB52F8"/>
    <w:rsid w:val="00AB6132"/>
    <w:rsid w:val="00AB6E61"/>
    <w:rsid w:val="00AB74F3"/>
    <w:rsid w:val="00AC11B8"/>
    <w:rsid w:val="00AC2491"/>
    <w:rsid w:val="00AC2867"/>
    <w:rsid w:val="00AC4FBC"/>
    <w:rsid w:val="00AC550C"/>
    <w:rsid w:val="00AC58AC"/>
    <w:rsid w:val="00AC68CC"/>
    <w:rsid w:val="00AC6D2D"/>
    <w:rsid w:val="00AC7C90"/>
    <w:rsid w:val="00AD057C"/>
    <w:rsid w:val="00AD0BCB"/>
    <w:rsid w:val="00AD0FE3"/>
    <w:rsid w:val="00AD17E5"/>
    <w:rsid w:val="00AD2C79"/>
    <w:rsid w:val="00AD3A39"/>
    <w:rsid w:val="00AD3BC1"/>
    <w:rsid w:val="00AD5097"/>
    <w:rsid w:val="00AD67AE"/>
    <w:rsid w:val="00AD6CAF"/>
    <w:rsid w:val="00AD6E26"/>
    <w:rsid w:val="00AE0087"/>
    <w:rsid w:val="00AE05A1"/>
    <w:rsid w:val="00AE5F9B"/>
    <w:rsid w:val="00AE6123"/>
    <w:rsid w:val="00AE7C4C"/>
    <w:rsid w:val="00AF05C0"/>
    <w:rsid w:val="00AF16D3"/>
    <w:rsid w:val="00AF189E"/>
    <w:rsid w:val="00AF4619"/>
    <w:rsid w:val="00B01303"/>
    <w:rsid w:val="00B017A6"/>
    <w:rsid w:val="00B0399B"/>
    <w:rsid w:val="00B05694"/>
    <w:rsid w:val="00B11B70"/>
    <w:rsid w:val="00B11CA6"/>
    <w:rsid w:val="00B12544"/>
    <w:rsid w:val="00B12EAB"/>
    <w:rsid w:val="00B1448A"/>
    <w:rsid w:val="00B149DE"/>
    <w:rsid w:val="00B1676A"/>
    <w:rsid w:val="00B22400"/>
    <w:rsid w:val="00B2307E"/>
    <w:rsid w:val="00B2460D"/>
    <w:rsid w:val="00B253F8"/>
    <w:rsid w:val="00B2546A"/>
    <w:rsid w:val="00B27D1C"/>
    <w:rsid w:val="00B30409"/>
    <w:rsid w:val="00B306B2"/>
    <w:rsid w:val="00B31FA0"/>
    <w:rsid w:val="00B321C7"/>
    <w:rsid w:val="00B3283C"/>
    <w:rsid w:val="00B32B20"/>
    <w:rsid w:val="00B3383C"/>
    <w:rsid w:val="00B33C3C"/>
    <w:rsid w:val="00B370A1"/>
    <w:rsid w:val="00B424B4"/>
    <w:rsid w:val="00B42731"/>
    <w:rsid w:val="00B452DC"/>
    <w:rsid w:val="00B466C7"/>
    <w:rsid w:val="00B470F9"/>
    <w:rsid w:val="00B473A7"/>
    <w:rsid w:val="00B50DA3"/>
    <w:rsid w:val="00B51108"/>
    <w:rsid w:val="00B5126A"/>
    <w:rsid w:val="00B51C1F"/>
    <w:rsid w:val="00B532F8"/>
    <w:rsid w:val="00B539EE"/>
    <w:rsid w:val="00B53BDB"/>
    <w:rsid w:val="00B54CC0"/>
    <w:rsid w:val="00B56D7D"/>
    <w:rsid w:val="00B56DFF"/>
    <w:rsid w:val="00B63CCF"/>
    <w:rsid w:val="00B63EE8"/>
    <w:rsid w:val="00B70D8A"/>
    <w:rsid w:val="00B71D99"/>
    <w:rsid w:val="00B71E38"/>
    <w:rsid w:val="00B753D8"/>
    <w:rsid w:val="00B77AA3"/>
    <w:rsid w:val="00B80B3C"/>
    <w:rsid w:val="00B815F7"/>
    <w:rsid w:val="00B829BF"/>
    <w:rsid w:val="00B83E14"/>
    <w:rsid w:val="00B849A6"/>
    <w:rsid w:val="00B84D98"/>
    <w:rsid w:val="00B86F84"/>
    <w:rsid w:val="00B905EB"/>
    <w:rsid w:val="00B9314B"/>
    <w:rsid w:val="00B93205"/>
    <w:rsid w:val="00B93D95"/>
    <w:rsid w:val="00B964E3"/>
    <w:rsid w:val="00B97A10"/>
    <w:rsid w:val="00B97CE6"/>
    <w:rsid w:val="00BA35BE"/>
    <w:rsid w:val="00BA3EBA"/>
    <w:rsid w:val="00BA3FEF"/>
    <w:rsid w:val="00BA419B"/>
    <w:rsid w:val="00BA4D81"/>
    <w:rsid w:val="00BA6A59"/>
    <w:rsid w:val="00BA77AA"/>
    <w:rsid w:val="00BA7818"/>
    <w:rsid w:val="00BB0D89"/>
    <w:rsid w:val="00BB0F9B"/>
    <w:rsid w:val="00BB508C"/>
    <w:rsid w:val="00BB6481"/>
    <w:rsid w:val="00BB6945"/>
    <w:rsid w:val="00BB704D"/>
    <w:rsid w:val="00BC099B"/>
    <w:rsid w:val="00BC14AB"/>
    <w:rsid w:val="00BC1E94"/>
    <w:rsid w:val="00BC1F73"/>
    <w:rsid w:val="00BC1F9A"/>
    <w:rsid w:val="00BC29B8"/>
    <w:rsid w:val="00BC33C3"/>
    <w:rsid w:val="00BC3C63"/>
    <w:rsid w:val="00BC66D5"/>
    <w:rsid w:val="00BC7394"/>
    <w:rsid w:val="00BD0D1F"/>
    <w:rsid w:val="00BD1DFB"/>
    <w:rsid w:val="00BD252A"/>
    <w:rsid w:val="00BD3D44"/>
    <w:rsid w:val="00BE1A82"/>
    <w:rsid w:val="00BE2538"/>
    <w:rsid w:val="00BE3A50"/>
    <w:rsid w:val="00BE687D"/>
    <w:rsid w:val="00BE6928"/>
    <w:rsid w:val="00BF220C"/>
    <w:rsid w:val="00BF330D"/>
    <w:rsid w:val="00BF47F4"/>
    <w:rsid w:val="00BF6401"/>
    <w:rsid w:val="00BF6734"/>
    <w:rsid w:val="00BF7D81"/>
    <w:rsid w:val="00C00357"/>
    <w:rsid w:val="00C01767"/>
    <w:rsid w:val="00C019AE"/>
    <w:rsid w:val="00C0436F"/>
    <w:rsid w:val="00C046A1"/>
    <w:rsid w:val="00C064F8"/>
    <w:rsid w:val="00C06E29"/>
    <w:rsid w:val="00C11331"/>
    <w:rsid w:val="00C1169A"/>
    <w:rsid w:val="00C117DF"/>
    <w:rsid w:val="00C119F6"/>
    <w:rsid w:val="00C11AB1"/>
    <w:rsid w:val="00C14693"/>
    <w:rsid w:val="00C17F61"/>
    <w:rsid w:val="00C20DEA"/>
    <w:rsid w:val="00C232AA"/>
    <w:rsid w:val="00C23B2B"/>
    <w:rsid w:val="00C23E49"/>
    <w:rsid w:val="00C271C1"/>
    <w:rsid w:val="00C31F27"/>
    <w:rsid w:val="00C32002"/>
    <w:rsid w:val="00C33CDF"/>
    <w:rsid w:val="00C35FF8"/>
    <w:rsid w:val="00C37599"/>
    <w:rsid w:val="00C4266A"/>
    <w:rsid w:val="00C427EF"/>
    <w:rsid w:val="00C42E0A"/>
    <w:rsid w:val="00C43373"/>
    <w:rsid w:val="00C43588"/>
    <w:rsid w:val="00C4378A"/>
    <w:rsid w:val="00C502C0"/>
    <w:rsid w:val="00C51424"/>
    <w:rsid w:val="00C516F3"/>
    <w:rsid w:val="00C5260A"/>
    <w:rsid w:val="00C52DAC"/>
    <w:rsid w:val="00C5475B"/>
    <w:rsid w:val="00C555B7"/>
    <w:rsid w:val="00C55B13"/>
    <w:rsid w:val="00C55BA5"/>
    <w:rsid w:val="00C577B6"/>
    <w:rsid w:val="00C602D4"/>
    <w:rsid w:val="00C60692"/>
    <w:rsid w:val="00C60E48"/>
    <w:rsid w:val="00C652FB"/>
    <w:rsid w:val="00C6532F"/>
    <w:rsid w:val="00C66E51"/>
    <w:rsid w:val="00C673EF"/>
    <w:rsid w:val="00C67C31"/>
    <w:rsid w:val="00C707FC"/>
    <w:rsid w:val="00C71ECA"/>
    <w:rsid w:val="00C7364C"/>
    <w:rsid w:val="00C73ADA"/>
    <w:rsid w:val="00C7401B"/>
    <w:rsid w:val="00C7448A"/>
    <w:rsid w:val="00C84C59"/>
    <w:rsid w:val="00C86AB6"/>
    <w:rsid w:val="00C875AF"/>
    <w:rsid w:val="00C902FE"/>
    <w:rsid w:val="00C90AD8"/>
    <w:rsid w:val="00C90C80"/>
    <w:rsid w:val="00C92A44"/>
    <w:rsid w:val="00C9300F"/>
    <w:rsid w:val="00C93DF7"/>
    <w:rsid w:val="00C95EE8"/>
    <w:rsid w:val="00C961DB"/>
    <w:rsid w:val="00C96494"/>
    <w:rsid w:val="00C96F65"/>
    <w:rsid w:val="00C970BC"/>
    <w:rsid w:val="00CA15CA"/>
    <w:rsid w:val="00CA1FEA"/>
    <w:rsid w:val="00CA2CF2"/>
    <w:rsid w:val="00CA6A8B"/>
    <w:rsid w:val="00CA79EB"/>
    <w:rsid w:val="00CB125B"/>
    <w:rsid w:val="00CB2D23"/>
    <w:rsid w:val="00CB3945"/>
    <w:rsid w:val="00CB572B"/>
    <w:rsid w:val="00CB5871"/>
    <w:rsid w:val="00CB59C0"/>
    <w:rsid w:val="00CC0475"/>
    <w:rsid w:val="00CC0C99"/>
    <w:rsid w:val="00CC0F3D"/>
    <w:rsid w:val="00CC1836"/>
    <w:rsid w:val="00CC32AF"/>
    <w:rsid w:val="00CC466A"/>
    <w:rsid w:val="00CC584B"/>
    <w:rsid w:val="00CC5EA6"/>
    <w:rsid w:val="00CC6316"/>
    <w:rsid w:val="00CC7E2D"/>
    <w:rsid w:val="00CD06EA"/>
    <w:rsid w:val="00CD2059"/>
    <w:rsid w:val="00CD3758"/>
    <w:rsid w:val="00CD62ED"/>
    <w:rsid w:val="00CD7B58"/>
    <w:rsid w:val="00CE4F30"/>
    <w:rsid w:val="00CE51D1"/>
    <w:rsid w:val="00CE52A9"/>
    <w:rsid w:val="00CE5570"/>
    <w:rsid w:val="00CE55AA"/>
    <w:rsid w:val="00CE7306"/>
    <w:rsid w:val="00CF1C8B"/>
    <w:rsid w:val="00CF54CF"/>
    <w:rsid w:val="00CF5B0A"/>
    <w:rsid w:val="00CF5CE2"/>
    <w:rsid w:val="00CF602D"/>
    <w:rsid w:val="00CF6398"/>
    <w:rsid w:val="00CF68F4"/>
    <w:rsid w:val="00CF6F49"/>
    <w:rsid w:val="00CF7390"/>
    <w:rsid w:val="00CF7B06"/>
    <w:rsid w:val="00CF7EE3"/>
    <w:rsid w:val="00D00FB3"/>
    <w:rsid w:val="00D02867"/>
    <w:rsid w:val="00D02B57"/>
    <w:rsid w:val="00D0340E"/>
    <w:rsid w:val="00D03441"/>
    <w:rsid w:val="00D05902"/>
    <w:rsid w:val="00D05B25"/>
    <w:rsid w:val="00D063BD"/>
    <w:rsid w:val="00D066D4"/>
    <w:rsid w:val="00D10758"/>
    <w:rsid w:val="00D110C1"/>
    <w:rsid w:val="00D14963"/>
    <w:rsid w:val="00D14AF7"/>
    <w:rsid w:val="00D154AC"/>
    <w:rsid w:val="00D160FD"/>
    <w:rsid w:val="00D17634"/>
    <w:rsid w:val="00D21268"/>
    <w:rsid w:val="00D21D4E"/>
    <w:rsid w:val="00D22B80"/>
    <w:rsid w:val="00D2485F"/>
    <w:rsid w:val="00D254C3"/>
    <w:rsid w:val="00D25A22"/>
    <w:rsid w:val="00D30817"/>
    <w:rsid w:val="00D30DA9"/>
    <w:rsid w:val="00D32B69"/>
    <w:rsid w:val="00D33086"/>
    <w:rsid w:val="00D33116"/>
    <w:rsid w:val="00D35B9B"/>
    <w:rsid w:val="00D37900"/>
    <w:rsid w:val="00D4261F"/>
    <w:rsid w:val="00D429AA"/>
    <w:rsid w:val="00D42F7D"/>
    <w:rsid w:val="00D44995"/>
    <w:rsid w:val="00D46DC5"/>
    <w:rsid w:val="00D47597"/>
    <w:rsid w:val="00D47825"/>
    <w:rsid w:val="00D50BAD"/>
    <w:rsid w:val="00D532A5"/>
    <w:rsid w:val="00D53C51"/>
    <w:rsid w:val="00D54087"/>
    <w:rsid w:val="00D54123"/>
    <w:rsid w:val="00D549D9"/>
    <w:rsid w:val="00D556E6"/>
    <w:rsid w:val="00D56957"/>
    <w:rsid w:val="00D56CEB"/>
    <w:rsid w:val="00D56F1E"/>
    <w:rsid w:val="00D5727F"/>
    <w:rsid w:val="00D57876"/>
    <w:rsid w:val="00D62E94"/>
    <w:rsid w:val="00D643DA"/>
    <w:rsid w:val="00D65AD6"/>
    <w:rsid w:val="00D65E53"/>
    <w:rsid w:val="00D65F24"/>
    <w:rsid w:val="00D664B4"/>
    <w:rsid w:val="00D6693A"/>
    <w:rsid w:val="00D67621"/>
    <w:rsid w:val="00D71528"/>
    <w:rsid w:val="00D7246E"/>
    <w:rsid w:val="00D72A67"/>
    <w:rsid w:val="00D73B9A"/>
    <w:rsid w:val="00D73FD9"/>
    <w:rsid w:val="00D74B2C"/>
    <w:rsid w:val="00D74F6C"/>
    <w:rsid w:val="00D753C6"/>
    <w:rsid w:val="00D76E9B"/>
    <w:rsid w:val="00D7761A"/>
    <w:rsid w:val="00D81750"/>
    <w:rsid w:val="00D84E19"/>
    <w:rsid w:val="00D86B66"/>
    <w:rsid w:val="00D87387"/>
    <w:rsid w:val="00D87D24"/>
    <w:rsid w:val="00D905E0"/>
    <w:rsid w:val="00D91852"/>
    <w:rsid w:val="00D9422A"/>
    <w:rsid w:val="00D943C7"/>
    <w:rsid w:val="00D947FF"/>
    <w:rsid w:val="00D955B6"/>
    <w:rsid w:val="00D961DF"/>
    <w:rsid w:val="00DA016C"/>
    <w:rsid w:val="00DA1715"/>
    <w:rsid w:val="00DA251E"/>
    <w:rsid w:val="00DA3092"/>
    <w:rsid w:val="00DA3FDD"/>
    <w:rsid w:val="00DA4455"/>
    <w:rsid w:val="00DA4B65"/>
    <w:rsid w:val="00DA637C"/>
    <w:rsid w:val="00DA6C39"/>
    <w:rsid w:val="00DA78F0"/>
    <w:rsid w:val="00DB60BE"/>
    <w:rsid w:val="00DB7DAB"/>
    <w:rsid w:val="00DB7F27"/>
    <w:rsid w:val="00DC24F8"/>
    <w:rsid w:val="00DC2F6A"/>
    <w:rsid w:val="00DC3F32"/>
    <w:rsid w:val="00DC4660"/>
    <w:rsid w:val="00DC4DA9"/>
    <w:rsid w:val="00DC4F97"/>
    <w:rsid w:val="00DC56F5"/>
    <w:rsid w:val="00DC6455"/>
    <w:rsid w:val="00DD0DD3"/>
    <w:rsid w:val="00DD1B5D"/>
    <w:rsid w:val="00DD1E22"/>
    <w:rsid w:val="00DD2AB8"/>
    <w:rsid w:val="00DD3DE6"/>
    <w:rsid w:val="00DD5C06"/>
    <w:rsid w:val="00DD70D4"/>
    <w:rsid w:val="00DD7473"/>
    <w:rsid w:val="00DD7B8A"/>
    <w:rsid w:val="00DE006D"/>
    <w:rsid w:val="00DE05DC"/>
    <w:rsid w:val="00DE0A04"/>
    <w:rsid w:val="00DE0A30"/>
    <w:rsid w:val="00DE5E0E"/>
    <w:rsid w:val="00DE5EF4"/>
    <w:rsid w:val="00DE6A83"/>
    <w:rsid w:val="00DE7F5B"/>
    <w:rsid w:val="00DF1057"/>
    <w:rsid w:val="00DF3657"/>
    <w:rsid w:val="00DF3882"/>
    <w:rsid w:val="00DF40DE"/>
    <w:rsid w:val="00DF4304"/>
    <w:rsid w:val="00DF47F8"/>
    <w:rsid w:val="00DF4AAC"/>
    <w:rsid w:val="00DF4C00"/>
    <w:rsid w:val="00DF6FB5"/>
    <w:rsid w:val="00E00116"/>
    <w:rsid w:val="00E0329B"/>
    <w:rsid w:val="00E03D7C"/>
    <w:rsid w:val="00E046DC"/>
    <w:rsid w:val="00E05C60"/>
    <w:rsid w:val="00E07B2F"/>
    <w:rsid w:val="00E10637"/>
    <w:rsid w:val="00E1251C"/>
    <w:rsid w:val="00E13ACD"/>
    <w:rsid w:val="00E13CE1"/>
    <w:rsid w:val="00E168EE"/>
    <w:rsid w:val="00E17F4D"/>
    <w:rsid w:val="00E2098B"/>
    <w:rsid w:val="00E21370"/>
    <w:rsid w:val="00E21522"/>
    <w:rsid w:val="00E23ACB"/>
    <w:rsid w:val="00E27152"/>
    <w:rsid w:val="00E31C48"/>
    <w:rsid w:val="00E32835"/>
    <w:rsid w:val="00E328C7"/>
    <w:rsid w:val="00E32E05"/>
    <w:rsid w:val="00E343B2"/>
    <w:rsid w:val="00E35A79"/>
    <w:rsid w:val="00E36D22"/>
    <w:rsid w:val="00E37358"/>
    <w:rsid w:val="00E40697"/>
    <w:rsid w:val="00E40F04"/>
    <w:rsid w:val="00E423A9"/>
    <w:rsid w:val="00E4342E"/>
    <w:rsid w:val="00E44FFA"/>
    <w:rsid w:val="00E4593E"/>
    <w:rsid w:val="00E47EC9"/>
    <w:rsid w:val="00E50A93"/>
    <w:rsid w:val="00E5239F"/>
    <w:rsid w:val="00E54366"/>
    <w:rsid w:val="00E54A49"/>
    <w:rsid w:val="00E61558"/>
    <w:rsid w:val="00E621BA"/>
    <w:rsid w:val="00E62235"/>
    <w:rsid w:val="00E70CEA"/>
    <w:rsid w:val="00E721DF"/>
    <w:rsid w:val="00E74F41"/>
    <w:rsid w:val="00E75FCA"/>
    <w:rsid w:val="00E803F0"/>
    <w:rsid w:val="00E82C8C"/>
    <w:rsid w:val="00E82F6B"/>
    <w:rsid w:val="00E835DD"/>
    <w:rsid w:val="00E854E0"/>
    <w:rsid w:val="00E87274"/>
    <w:rsid w:val="00E912E3"/>
    <w:rsid w:val="00EA1A99"/>
    <w:rsid w:val="00EA1EB3"/>
    <w:rsid w:val="00EA29FC"/>
    <w:rsid w:val="00EA2CC1"/>
    <w:rsid w:val="00EA42B7"/>
    <w:rsid w:val="00EB0171"/>
    <w:rsid w:val="00EB0687"/>
    <w:rsid w:val="00EB379A"/>
    <w:rsid w:val="00EB393E"/>
    <w:rsid w:val="00EB3AED"/>
    <w:rsid w:val="00EB3B44"/>
    <w:rsid w:val="00EB4002"/>
    <w:rsid w:val="00EB52D1"/>
    <w:rsid w:val="00EB6D4D"/>
    <w:rsid w:val="00EC172A"/>
    <w:rsid w:val="00EC2086"/>
    <w:rsid w:val="00EC3BE6"/>
    <w:rsid w:val="00EC431A"/>
    <w:rsid w:val="00ED060A"/>
    <w:rsid w:val="00ED083F"/>
    <w:rsid w:val="00ED0B94"/>
    <w:rsid w:val="00ED2E0C"/>
    <w:rsid w:val="00ED2F36"/>
    <w:rsid w:val="00ED3CC5"/>
    <w:rsid w:val="00ED448A"/>
    <w:rsid w:val="00EE1AE7"/>
    <w:rsid w:val="00EE2379"/>
    <w:rsid w:val="00EE35F1"/>
    <w:rsid w:val="00EE3613"/>
    <w:rsid w:val="00EE3EC7"/>
    <w:rsid w:val="00EE549B"/>
    <w:rsid w:val="00EE62EF"/>
    <w:rsid w:val="00EE7711"/>
    <w:rsid w:val="00EF6C0B"/>
    <w:rsid w:val="00EF6EC9"/>
    <w:rsid w:val="00EF7041"/>
    <w:rsid w:val="00EF7AF7"/>
    <w:rsid w:val="00F004F5"/>
    <w:rsid w:val="00F00B54"/>
    <w:rsid w:val="00F015E3"/>
    <w:rsid w:val="00F03BC4"/>
    <w:rsid w:val="00F06457"/>
    <w:rsid w:val="00F076CA"/>
    <w:rsid w:val="00F104B7"/>
    <w:rsid w:val="00F174CE"/>
    <w:rsid w:val="00F23A62"/>
    <w:rsid w:val="00F25150"/>
    <w:rsid w:val="00F259A7"/>
    <w:rsid w:val="00F31B3F"/>
    <w:rsid w:val="00F31F99"/>
    <w:rsid w:val="00F3235D"/>
    <w:rsid w:val="00F325FD"/>
    <w:rsid w:val="00F3497C"/>
    <w:rsid w:val="00F36C4B"/>
    <w:rsid w:val="00F37EBB"/>
    <w:rsid w:val="00F40387"/>
    <w:rsid w:val="00F42439"/>
    <w:rsid w:val="00F43565"/>
    <w:rsid w:val="00F43F65"/>
    <w:rsid w:val="00F452E9"/>
    <w:rsid w:val="00F52838"/>
    <w:rsid w:val="00F55B8E"/>
    <w:rsid w:val="00F55E12"/>
    <w:rsid w:val="00F56A0D"/>
    <w:rsid w:val="00F579A5"/>
    <w:rsid w:val="00F57F63"/>
    <w:rsid w:val="00F608AA"/>
    <w:rsid w:val="00F63835"/>
    <w:rsid w:val="00F6543F"/>
    <w:rsid w:val="00F67E43"/>
    <w:rsid w:val="00F7237E"/>
    <w:rsid w:val="00F733BF"/>
    <w:rsid w:val="00F73558"/>
    <w:rsid w:val="00F74AD8"/>
    <w:rsid w:val="00F75C6F"/>
    <w:rsid w:val="00F770FE"/>
    <w:rsid w:val="00F817A7"/>
    <w:rsid w:val="00F82019"/>
    <w:rsid w:val="00F83DB7"/>
    <w:rsid w:val="00F84B8C"/>
    <w:rsid w:val="00F861A6"/>
    <w:rsid w:val="00F86A30"/>
    <w:rsid w:val="00F91617"/>
    <w:rsid w:val="00F91A64"/>
    <w:rsid w:val="00F95311"/>
    <w:rsid w:val="00F95E14"/>
    <w:rsid w:val="00F96689"/>
    <w:rsid w:val="00F97293"/>
    <w:rsid w:val="00FA1D77"/>
    <w:rsid w:val="00FA30BC"/>
    <w:rsid w:val="00FA32FE"/>
    <w:rsid w:val="00FA4D57"/>
    <w:rsid w:val="00FA5670"/>
    <w:rsid w:val="00FA568F"/>
    <w:rsid w:val="00FA7BF1"/>
    <w:rsid w:val="00FB23F7"/>
    <w:rsid w:val="00FB40A9"/>
    <w:rsid w:val="00FB568B"/>
    <w:rsid w:val="00FB5E9D"/>
    <w:rsid w:val="00FB6992"/>
    <w:rsid w:val="00FC06C6"/>
    <w:rsid w:val="00FC19D9"/>
    <w:rsid w:val="00FC265C"/>
    <w:rsid w:val="00FC2FD0"/>
    <w:rsid w:val="00FC39D2"/>
    <w:rsid w:val="00FC45F3"/>
    <w:rsid w:val="00FC4EC6"/>
    <w:rsid w:val="00FC5911"/>
    <w:rsid w:val="00FD338A"/>
    <w:rsid w:val="00FD4206"/>
    <w:rsid w:val="00FD63E0"/>
    <w:rsid w:val="00FD6BA0"/>
    <w:rsid w:val="00FE08A9"/>
    <w:rsid w:val="00FE09F5"/>
    <w:rsid w:val="00FE0C33"/>
    <w:rsid w:val="00FE1EB8"/>
    <w:rsid w:val="00FE33A0"/>
    <w:rsid w:val="00FE4806"/>
    <w:rsid w:val="00FE513E"/>
    <w:rsid w:val="00FE5259"/>
    <w:rsid w:val="00FE7D0C"/>
    <w:rsid w:val="00FF17D4"/>
    <w:rsid w:val="00FF26DD"/>
    <w:rsid w:val="00FF29C0"/>
    <w:rsid w:val="00FF4259"/>
    <w:rsid w:val="00FF58F6"/>
    <w:rsid w:val="00FF59D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16B69DCC"/>
  <w15:chartTrackingRefBased/>
  <w15:docId w15:val="{68EB4A3B-2307-4B67-996E-88A19B8FB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uiPriority="99" w:qFormat="1"/>
    <w:lsdException w:name="header" w:qFormat="1"/>
    <w:lsdException w:name="footer" w:qFormat="1"/>
    <w:lsdException w:name="index heading" w:uiPriority="99" w:qFormat="1"/>
    <w:lsdException w:name="caption" w:semiHidden="1" w:unhideWhenUsed="1" w:qFormat="1"/>
    <w:lsdException w:name="table of figures" w:uiPriority="99" w:qFormat="1"/>
    <w:lsdException w:name="footnote reference" w:qFormat="1"/>
    <w:lsdException w:name="annotation reference" w:qFormat="1"/>
    <w:lsdException w:name="line number" w:qFormat="1"/>
    <w:lsdException w:name="page number" w:qFormat="1"/>
    <w:lsdException w:name="endnote reference" w:qFormat="1"/>
    <w:lsdException w:name="endnote text" w:uiPriority="99" w:qFormat="1"/>
    <w:lsdException w:name="macro"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qFormat="1"/>
    <w:lsdException w:name="Body Text" w:qFormat="1"/>
    <w:lsdException w:name="Body Text Indent" w:uiPriority="99" w:qFormat="1"/>
    <w:lsdException w:name="Subtitle" w:uiPriority="99" w:qFormat="1"/>
    <w:lsdException w:name="Date" w:uiPriority="99" w:qFormat="1"/>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Block Text" w:uiPriority="99" w:qFormat="1"/>
    <w:lsdException w:name="Hyperlink" w:uiPriority="99"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qFormat="1"/>
    <w:lsdException w:name="HTML Acronym" w:uiPriority="99" w:qFormat="1"/>
    <w:lsdException w:name="HTML Cite" w:qFormat="1"/>
    <w:lsdException w:name="HTML Code" w:qFormat="1"/>
    <w:lsdException w:name="HTML Keyboard" w:semiHidden="1" w:unhideWhenUsed="1"/>
    <w:lsdException w:name="HTML Preformatted" w:qFormat="1"/>
    <w:lsdException w:name="HTML Sample" w:qFormat="1"/>
    <w:lsdException w:name="HTML Typewriter" w:qFormat="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qFormat="1"/>
    <w:lsdException w:name="Light Shading Accent 2" w:uiPriority="30" w:qFormat="1"/>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76E9B"/>
    <w:pPr>
      <w:overflowPunct w:val="0"/>
      <w:autoSpaceDE w:val="0"/>
      <w:autoSpaceDN w:val="0"/>
      <w:adjustRightInd w:val="0"/>
      <w:spacing w:after="180"/>
      <w:textAlignment w:val="baseline"/>
    </w:pPr>
    <w:rPr>
      <w:rFonts w:eastAsia="Times New Roman"/>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D76E9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D76E9B"/>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D76E9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D76E9B"/>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D76E9B"/>
    <w:pPr>
      <w:ind w:left="1701" w:hanging="1701"/>
      <w:outlineLvl w:val="4"/>
    </w:pPr>
    <w:rPr>
      <w:sz w:val="22"/>
    </w:rPr>
  </w:style>
  <w:style w:type="paragraph" w:styleId="Heading6">
    <w:name w:val="heading 6"/>
    <w:aliases w:val="T1,Header 6"/>
    <w:basedOn w:val="H6"/>
    <w:next w:val="Normal"/>
    <w:link w:val="Heading6Char"/>
    <w:qFormat/>
    <w:rsid w:val="00D76E9B"/>
    <w:pPr>
      <w:outlineLvl w:val="5"/>
    </w:pPr>
  </w:style>
  <w:style w:type="paragraph" w:styleId="Heading7">
    <w:name w:val="heading 7"/>
    <w:aliases w:val="L7,Header 7"/>
    <w:basedOn w:val="H6"/>
    <w:next w:val="Normal"/>
    <w:link w:val="Heading7Char"/>
    <w:qFormat/>
    <w:rsid w:val="00D76E9B"/>
    <w:pPr>
      <w:outlineLvl w:val="6"/>
    </w:pPr>
  </w:style>
  <w:style w:type="paragraph" w:styleId="Heading8">
    <w:name w:val="heading 8"/>
    <w:basedOn w:val="Heading1"/>
    <w:next w:val="Normal"/>
    <w:link w:val="Heading8Char"/>
    <w:qFormat/>
    <w:rsid w:val="00D76E9B"/>
    <w:pPr>
      <w:ind w:left="0" w:firstLine="0"/>
      <w:outlineLvl w:val="7"/>
    </w:pPr>
  </w:style>
  <w:style w:type="paragraph" w:styleId="Heading9">
    <w:name w:val="heading 9"/>
    <w:aliases w:val="Figure Heading,FH"/>
    <w:basedOn w:val="Heading8"/>
    <w:next w:val="Normal"/>
    <w:link w:val="Heading9Char"/>
    <w:qFormat/>
    <w:rsid w:val="00D76E9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D76E9B"/>
    <w:pPr>
      <w:ind w:left="1985" w:hanging="1985"/>
      <w:outlineLvl w:val="9"/>
    </w:pPr>
    <w:rPr>
      <w:sz w:val="20"/>
    </w:rPr>
  </w:style>
  <w:style w:type="paragraph" w:styleId="TOC9">
    <w:name w:val="toc 9"/>
    <w:basedOn w:val="TOC8"/>
    <w:qFormat/>
    <w:rsid w:val="00D76E9B"/>
    <w:pPr>
      <w:ind w:left="1418" w:hanging="1418"/>
    </w:pPr>
  </w:style>
  <w:style w:type="paragraph" w:styleId="TOC8">
    <w:name w:val="toc 8"/>
    <w:basedOn w:val="TOC1"/>
    <w:qFormat/>
    <w:rsid w:val="00D76E9B"/>
    <w:pPr>
      <w:spacing w:before="180"/>
      <w:ind w:left="2693" w:hanging="2693"/>
    </w:pPr>
    <w:rPr>
      <w:b/>
    </w:rPr>
  </w:style>
  <w:style w:type="paragraph" w:styleId="TOC1">
    <w:name w:val="toc 1"/>
    <w:qFormat/>
    <w:rsid w:val="00D76E9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qFormat/>
    <w:rsid w:val="00D76E9B"/>
    <w:pPr>
      <w:keepLines/>
      <w:tabs>
        <w:tab w:val="center" w:pos="4536"/>
        <w:tab w:val="right" w:pos="9072"/>
      </w:tabs>
    </w:pPr>
    <w:rPr>
      <w:noProof/>
    </w:rPr>
  </w:style>
  <w:style w:type="character" w:customStyle="1" w:styleId="ZGSM">
    <w:name w:val="ZGSM"/>
    <w:qFormat/>
    <w:rsid w:val="00D76E9B"/>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D76E9B"/>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qFormat/>
    <w:rsid w:val="00D76E9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qFormat/>
    <w:rsid w:val="00D76E9B"/>
    <w:pPr>
      <w:ind w:left="1701" w:hanging="1701"/>
    </w:pPr>
  </w:style>
  <w:style w:type="paragraph" w:styleId="TOC4">
    <w:name w:val="toc 4"/>
    <w:basedOn w:val="TOC3"/>
    <w:qFormat/>
    <w:rsid w:val="00D76E9B"/>
    <w:pPr>
      <w:ind w:left="1418" w:hanging="1418"/>
    </w:pPr>
  </w:style>
  <w:style w:type="paragraph" w:styleId="TOC3">
    <w:name w:val="toc 3"/>
    <w:basedOn w:val="TOC2"/>
    <w:qFormat/>
    <w:rsid w:val="00D76E9B"/>
    <w:pPr>
      <w:ind w:left="1134" w:hanging="1134"/>
    </w:pPr>
  </w:style>
  <w:style w:type="paragraph" w:styleId="TOC2">
    <w:name w:val="toc 2"/>
    <w:basedOn w:val="TOC1"/>
    <w:qFormat/>
    <w:rsid w:val="00D76E9B"/>
    <w:pPr>
      <w:keepNext w:val="0"/>
      <w:spacing w:before="0"/>
      <w:ind w:left="851" w:hanging="851"/>
    </w:pPr>
    <w:rPr>
      <w:sz w:val="20"/>
    </w:rPr>
  </w:style>
  <w:style w:type="paragraph" w:styleId="Footer">
    <w:name w:val="footer"/>
    <w:aliases w:val="footer odd,footer,fo,pie de página"/>
    <w:basedOn w:val="Header"/>
    <w:link w:val="FooterChar"/>
    <w:qFormat/>
    <w:rsid w:val="00D76E9B"/>
    <w:pPr>
      <w:jc w:val="center"/>
    </w:pPr>
    <w:rPr>
      <w:i/>
    </w:rPr>
  </w:style>
  <w:style w:type="paragraph" w:customStyle="1" w:styleId="TT">
    <w:name w:val="TT"/>
    <w:basedOn w:val="Heading1"/>
    <w:next w:val="Normal"/>
    <w:qFormat/>
    <w:rsid w:val="00D76E9B"/>
    <w:pPr>
      <w:outlineLvl w:val="9"/>
    </w:pPr>
  </w:style>
  <w:style w:type="paragraph" w:customStyle="1" w:styleId="NF">
    <w:name w:val="NF"/>
    <w:basedOn w:val="NO"/>
    <w:qFormat/>
    <w:rsid w:val="00D76E9B"/>
    <w:pPr>
      <w:keepNext/>
      <w:spacing w:after="0"/>
    </w:pPr>
    <w:rPr>
      <w:rFonts w:ascii="Arial" w:hAnsi="Arial"/>
      <w:sz w:val="18"/>
    </w:rPr>
  </w:style>
  <w:style w:type="paragraph" w:customStyle="1" w:styleId="NO">
    <w:name w:val="NO"/>
    <w:basedOn w:val="Normal"/>
    <w:link w:val="NOChar"/>
    <w:qFormat/>
    <w:rsid w:val="00D76E9B"/>
    <w:pPr>
      <w:keepLines/>
      <w:ind w:left="1135" w:hanging="851"/>
    </w:pPr>
  </w:style>
  <w:style w:type="paragraph" w:customStyle="1" w:styleId="PL">
    <w:name w:val="PL"/>
    <w:link w:val="PLChar"/>
    <w:qFormat/>
    <w:rsid w:val="00D76E9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qFormat/>
    <w:rsid w:val="00D76E9B"/>
    <w:pPr>
      <w:jc w:val="right"/>
    </w:pPr>
  </w:style>
  <w:style w:type="paragraph" w:customStyle="1" w:styleId="TAL">
    <w:name w:val="TAL"/>
    <w:basedOn w:val="Normal"/>
    <w:link w:val="TALChar"/>
    <w:qFormat/>
    <w:rsid w:val="00D76E9B"/>
    <w:pPr>
      <w:keepNext/>
      <w:keepLines/>
      <w:spacing w:after="0"/>
    </w:pPr>
    <w:rPr>
      <w:rFonts w:ascii="Arial" w:hAnsi="Arial"/>
      <w:sz w:val="18"/>
    </w:rPr>
  </w:style>
  <w:style w:type="paragraph" w:customStyle="1" w:styleId="TAH">
    <w:name w:val="TAH"/>
    <w:basedOn w:val="TAC"/>
    <w:link w:val="TAHCar"/>
    <w:qFormat/>
    <w:rsid w:val="00D76E9B"/>
    <w:rPr>
      <w:b/>
    </w:rPr>
  </w:style>
  <w:style w:type="paragraph" w:customStyle="1" w:styleId="TAC">
    <w:name w:val="TAC"/>
    <w:basedOn w:val="TAL"/>
    <w:link w:val="TACChar"/>
    <w:qFormat/>
    <w:rsid w:val="00D76E9B"/>
    <w:pPr>
      <w:jc w:val="center"/>
    </w:pPr>
  </w:style>
  <w:style w:type="paragraph" w:customStyle="1" w:styleId="LD">
    <w:name w:val="LD"/>
    <w:qFormat/>
    <w:rsid w:val="00D76E9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D76E9B"/>
    <w:pPr>
      <w:keepLines/>
      <w:ind w:left="1702" w:hanging="1418"/>
    </w:pPr>
  </w:style>
  <w:style w:type="paragraph" w:customStyle="1" w:styleId="FP">
    <w:name w:val="FP"/>
    <w:basedOn w:val="Normal"/>
    <w:qFormat/>
    <w:rsid w:val="00D76E9B"/>
    <w:pPr>
      <w:spacing w:after="0"/>
    </w:pPr>
  </w:style>
  <w:style w:type="paragraph" w:customStyle="1" w:styleId="NW">
    <w:name w:val="NW"/>
    <w:basedOn w:val="NO"/>
    <w:qFormat/>
    <w:rsid w:val="00D76E9B"/>
    <w:pPr>
      <w:spacing w:after="0"/>
    </w:pPr>
  </w:style>
  <w:style w:type="paragraph" w:customStyle="1" w:styleId="EW">
    <w:name w:val="EW"/>
    <w:basedOn w:val="EX"/>
    <w:qFormat/>
    <w:rsid w:val="00D76E9B"/>
    <w:pPr>
      <w:spacing w:after="0"/>
    </w:pPr>
  </w:style>
  <w:style w:type="paragraph" w:customStyle="1" w:styleId="B10">
    <w:name w:val="B1"/>
    <w:basedOn w:val="List"/>
    <w:link w:val="B1Zchn"/>
    <w:qFormat/>
    <w:rsid w:val="00D76E9B"/>
  </w:style>
  <w:style w:type="paragraph" w:styleId="TOC6">
    <w:name w:val="toc 6"/>
    <w:basedOn w:val="TOC5"/>
    <w:next w:val="Normal"/>
    <w:qFormat/>
    <w:rsid w:val="00D76E9B"/>
    <w:pPr>
      <w:ind w:left="1985" w:hanging="1985"/>
    </w:pPr>
  </w:style>
  <w:style w:type="paragraph" w:styleId="TOC7">
    <w:name w:val="toc 7"/>
    <w:basedOn w:val="TOC6"/>
    <w:next w:val="Normal"/>
    <w:qFormat/>
    <w:rsid w:val="00D76E9B"/>
    <w:pPr>
      <w:ind w:left="2268" w:hanging="2268"/>
    </w:pPr>
  </w:style>
  <w:style w:type="paragraph" w:customStyle="1" w:styleId="EditorsNote">
    <w:name w:val="Editor's Note"/>
    <w:aliases w:val="EN,Editor's Noteormal"/>
    <w:basedOn w:val="NO"/>
    <w:link w:val="EditorsNoteChar"/>
    <w:qFormat/>
    <w:rsid w:val="00D76E9B"/>
    <w:rPr>
      <w:color w:val="FF0000"/>
    </w:rPr>
  </w:style>
  <w:style w:type="paragraph" w:customStyle="1" w:styleId="TH">
    <w:name w:val="TH"/>
    <w:basedOn w:val="Normal"/>
    <w:link w:val="THChar"/>
    <w:qFormat/>
    <w:rsid w:val="00D76E9B"/>
    <w:pPr>
      <w:keepNext/>
      <w:keepLines/>
      <w:spacing w:before="60"/>
      <w:jc w:val="center"/>
    </w:pPr>
    <w:rPr>
      <w:rFonts w:ascii="Arial" w:hAnsi="Arial"/>
      <w:b/>
    </w:rPr>
  </w:style>
  <w:style w:type="paragraph" w:customStyle="1" w:styleId="ZA">
    <w:name w:val="ZA"/>
    <w:qFormat/>
    <w:rsid w:val="00D76E9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D76E9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qFormat/>
    <w:rsid w:val="00D76E9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qFormat/>
    <w:rsid w:val="00D76E9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D76E9B"/>
    <w:pPr>
      <w:ind w:left="851" w:hanging="851"/>
    </w:pPr>
  </w:style>
  <w:style w:type="paragraph" w:customStyle="1" w:styleId="ZH">
    <w:name w:val="ZH"/>
    <w:qFormat/>
    <w:rsid w:val="00D76E9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D76E9B"/>
    <w:pPr>
      <w:keepNext w:val="0"/>
      <w:spacing w:before="0" w:after="240"/>
    </w:pPr>
  </w:style>
  <w:style w:type="paragraph" w:customStyle="1" w:styleId="ZG">
    <w:name w:val="ZG"/>
    <w:qFormat/>
    <w:rsid w:val="00D76E9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0">
    <w:name w:val="B2"/>
    <w:basedOn w:val="List2"/>
    <w:link w:val="B2Char"/>
    <w:qFormat/>
    <w:rsid w:val="00D76E9B"/>
  </w:style>
  <w:style w:type="paragraph" w:customStyle="1" w:styleId="B30">
    <w:name w:val="B3"/>
    <w:basedOn w:val="List3"/>
    <w:link w:val="B3Char"/>
    <w:qFormat/>
    <w:rsid w:val="00D76E9B"/>
  </w:style>
  <w:style w:type="paragraph" w:customStyle="1" w:styleId="B4">
    <w:name w:val="B4"/>
    <w:basedOn w:val="List4"/>
    <w:link w:val="B4Char"/>
    <w:qFormat/>
    <w:rsid w:val="00D76E9B"/>
  </w:style>
  <w:style w:type="paragraph" w:customStyle="1" w:styleId="B5">
    <w:name w:val="B5"/>
    <w:basedOn w:val="List5"/>
    <w:link w:val="B5Char"/>
    <w:qFormat/>
    <w:rsid w:val="00D76E9B"/>
  </w:style>
  <w:style w:type="paragraph" w:customStyle="1" w:styleId="ZTD">
    <w:name w:val="ZTD"/>
    <w:basedOn w:val="ZB"/>
    <w:qFormat/>
    <w:rsid w:val="00D76E9B"/>
    <w:pPr>
      <w:framePr w:hRule="auto" w:wrap="notBeside" w:y="852"/>
    </w:pPr>
    <w:rPr>
      <w:i w:val="0"/>
      <w:sz w:val="40"/>
    </w:rPr>
  </w:style>
  <w:style w:type="paragraph" w:customStyle="1" w:styleId="ZV">
    <w:name w:val="ZV"/>
    <w:basedOn w:val="ZU"/>
    <w:qFormat/>
    <w:rsid w:val="00D76E9B"/>
    <w:pPr>
      <w:framePr w:wrap="notBeside" w:y="16161"/>
    </w:pPr>
  </w:style>
  <w:style w:type="paragraph" w:customStyle="1" w:styleId="TAJ">
    <w:name w:val="TAJ"/>
    <w:basedOn w:val="TH"/>
    <w:uiPriority w:val="99"/>
    <w:qFormat/>
  </w:style>
  <w:style w:type="paragraph" w:customStyle="1" w:styleId="Guidance">
    <w:name w:val="Guidance"/>
    <w:basedOn w:val="Normal"/>
    <w:link w:val="GuidanceChar"/>
    <w:qFormat/>
    <w:rPr>
      <w:i/>
      <w:color w:val="0000FF"/>
    </w:rPr>
  </w:style>
  <w:style w:type="character" w:customStyle="1" w:styleId="Heading1Char">
    <w:name w:val="Heading 1 Char"/>
    <w:aliases w:val="Char Char33,NMP Heading 1 Char3,H1 Char3,h1 Char3,app heading 1 Char3,l1 Char3,Memo Heading 1 Char3,h11 Char3,h12 Char3,h13 Char3,h14 Char3,h15 Char3,h16 Char3,h17 Char3,h111 Char3,h121 Char3,h131 Char3,h141 Char3,h151 Char3,h161 Char2"/>
    <w:link w:val="Heading1"/>
    <w:qFormat/>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Pr>
      <w:rFonts w:ascii="Arial" w:eastAsia="Times New Roman" w:hAnsi="Arial"/>
      <w:sz w:val="32"/>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qFormat/>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5 Char1,标题 81 Char1,Heading 811 Char,Level_2 Char,Heading 8111 Char,Heading 81111 Char"/>
    <w:link w:val="Heading5"/>
    <w:qFormat/>
    <w:rPr>
      <w:rFonts w:ascii="Arial" w:eastAsia="Times New Roman" w:hAnsi="Arial"/>
      <w:sz w:val="22"/>
    </w:rPr>
  </w:style>
  <w:style w:type="character" w:customStyle="1" w:styleId="H6Char">
    <w:name w:val="H6 Char"/>
    <w:link w:val="H6"/>
    <w:qFormat/>
    <w:rPr>
      <w:rFonts w:ascii="Arial" w:eastAsia="Times New Roman" w:hAnsi="Arial"/>
    </w:rPr>
  </w:style>
  <w:style w:type="character" w:customStyle="1" w:styleId="Heading6Char">
    <w:name w:val="Heading 6 Char"/>
    <w:aliases w:val="T1 Char4,Header 6 Char"/>
    <w:link w:val="Heading6"/>
    <w:qFormat/>
    <w:rPr>
      <w:rFonts w:ascii="Arial" w:eastAsia="Times New Roman" w:hAnsi="Arial"/>
    </w:rPr>
  </w:style>
  <w:style w:type="character" w:customStyle="1" w:styleId="Heading7Char">
    <w:name w:val="Heading 7 Char"/>
    <w:aliases w:val="L7 Char,Header 7 Char"/>
    <w:link w:val="Heading7"/>
    <w:qFormat/>
    <w:rPr>
      <w:rFonts w:ascii="Arial" w:eastAsia="Times New Roman" w:hAnsi="Arial"/>
    </w:rPr>
  </w:style>
  <w:style w:type="character" w:customStyle="1" w:styleId="Heading8Char">
    <w:name w:val="Heading 8 Char"/>
    <w:link w:val="Heading8"/>
    <w:qFormat/>
    <w:rPr>
      <w:rFonts w:ascii="Arial" w:eastAsia="Times New Roman" w:hAnsi="Arial"/>
      <w:sz w:val="36"/>
    </w:rPr>
  </w:style>
  <w:style w:type="character" w:customStyle="1" w:styleId="Heading9Char">
    <w:name w:val="Heading 9 Char"/>
    <w:aliases w:val="Figure Heading Char2,FH Char2"/>
    <w:link w:val="Heading9"/>
    <w:qFormat/>
    <w:rPr>
      <w:rFonts w:ascii="Arial" w:eastAsia="Times New Roman" w:hAnsi="Arial"/>
      <w:sz w:val="36"/>
    </w:rPr>
  </w:style>
  <w:style w:type="character" w:customStyle="1" w:styleId="EQChar">
    <w:name w:val="EQ Char"/>
    <w:link w:val="EQ"/>
    <w:qFormat/>
    <w:locked/>
    <w:rPr>
      <w:rFonts w:eastAsia="Times New Roman"/>
      <w:noProo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Pr>
      <w:rFonts w:ascii="Arial" w:eastAsia="Times New Roman" w:hAnsi="Arial"/>
      <w:b/>
      <w:noProof/>
      <w:sz w:val="18"/>
    </w:rPr>
  </w:style>
  <w:style w:type="character" w:customStyle="1" w:styleId="FooterChar">
    <w:name w:val="Footer Char"/>
    <w:aliases w:val="footer odd Char,footer Char,fo Char,pie de página Char"/>
    <w:link w:val="Footer"/>
    <w:qFormat/>
    <w:rPr>
      <w:rFonts w:ascii="Arial" w:eastAsia="Times New Roman" w:hAnsi="Arial"/>
      <w:b/>
      <w:i/>
      <w:noProof/>
      <w:sz w:val="18"/>
    </w:rPr>
  </w:style>
  <w:style w:type="character" w:customStyle="1" w:styleId="NOChar">
    <w:name w:val="NO Char"/>
    <w:link w:val="NO"/>
    <w:qFormat/>
    <w:locked/>
    <w:rPr>
      <w:rFonts w:eastAsia="Times New Roman"/>
    </w:rPr>
  </w:style>
  <w:style w:type="character" w:customStyle="1" w:styleId="PLChar">
    <w:name w:val="PL Char"/>
    <w:link w:val="PL"/>
    <w:qFormat/>
    <w:rPr>
      <w:rFonts w:ascii="Courier New" w:eastAsia="Times New Roman" w:hAnsi="Courier New"/>
      <w:noProof/>
      <w:sz w:val="16"/>
    </w:rPr>
  </w:style>
  <w:style w:type="character" w:customStyle="1" w:styleId="TALChar">
    <w:name w:val="TAL Char"/>
    <w:link w:val="TAL"/>
    <w:qFormat/>
    <w:rPr>
      <w:rFonts w:ascii="Arial" w:eastAsia="Times New Roman" w:hAnsi="Arial"/>
      <w:sz w:val="18"/>
    </w:rPr>
  </w:style>
  <w:style w:type="character" w:customStyle="1" w:styleId="TACChar">
    <w:name w:val="TAC Char"/>
    <w:link w:val="TAC"/>
    <w:qFormat/>
    <w:locked/>
    <w:rPr>
      <w:rFonts w:ascii="Arial" w:eastAsia="Times New Roman" w:hAnsi="Arial"/>
      <w:sz w:val="18"/>
    </w:rPr>
  </w:style>
  <w:style w:type="character" w:customStyle="1" w:styleId="TAHCar">
    <w:name w:val="TAH Car"/>
    <w:link w:val="TAH"/>
    <w:qFormat/>
    <w:rPr>
      <w:rFonts w:ascii="Arial" w:eastAsia="Times New Roman" w:hAnsi="Arial"/>
      <w:b/>
      <w:sz w:val="18"/>
    </w:rPr>
  </w:style>
  <w:style w:type="character" w:customStyle="1" w:styleId="EXChar">
    <w:name w:val="EX Char"/>
    <w:link w:val="EX"/>
    <w:qFormat/>
    <w:rPr>
      <w:rFonts w:eastAsia="Times New Roman"/>
    </w:rPr>
  </w:style>
  <w:style w:type="paragraph" w:styleId="List">
    <w:name w:val="List"/>
    <w:basedOn w:val="Normal"/>
    <w:link w:val="ListChar"/>
    <w:qFormat/>
    <w:rsid w:val="00D76E9B"/>
    <w:pPr>
      <w:ind w:left="568" w:hanging="284"/>
    </w:pPr>
  </w:style>
  <w:style w:type="character" w:customStyle="1" w:styleId="ListChar">
    <w:name w:val="List Char"/>
    <w:link w:val="List"/>
    <w:qFormat/>
    <w:rPr>
      <w:rFonts w:eastAsia="Times New Roman"/>
    </w:rPr>
  </w:style>
  <w:style w:type="character" w:customStyle="1" w:styleId="B1Zchn">
    <w:name w:val="B1 Zchn"/>
    <w:link w:val="B10"/>
    <w:qFormat/>
    <w:rPr>
      <w:rFonts w:eastAsia="Times New Roman"/>
    </w:rPr>
  </w:style>
  <w:style w:type="character" w:customStyle="1" w:styleId="EditorsNoteChar">
    <w:name w:val="Editor's Note Char"/>
    <w:link w:val="EditorsNote"/>
    <w:qFormat/>
    <w:rPr>
      <w:rFonts w:eastAsia="Times New Roman"/>
      <w:color w:val="FF0000"/>
    </w:rPr>
  </w:style>
  <w:style w:type="character" w:customStyle="1" w:styleId="THChar">
    <w:name w:val="TH Char"/>
    <w:link w:val="TH"/>
    <w:qFormat/>
    <w:rPr>
      <w:rFonts w:ascii="Arial" w:eastAsia="Times New Roman" w:hAnsi="Arial"/>
      <w:b/>
    </w:rPr>
  </w:style>
  <w:style w:type="character" w:customStyle="1" w:styleId="TANChar">
    <w:name w:val="TAN Char"/>
    <w:link w:val="TAN"/>
    <w:qFormat/>
    <w:rPr>
      <w:rFonts w:ascii="Arial" w:eastAsia="Times New Roman" w:hAnsi="Arial"/>
      <w:sz w:val="18"/>
    </w:rPr>
  </w:style>
  <w:style w:type="character" w:customStyle="1" w:styleId="TFChar">
    <w:name w:val="TF Char"/>
    <w:link w:val="TF"/>
    <w:qFormat/>
    <w:rPr>
      <w:rFonts w:ascii="Arial" w:eastAsia="Times New Roman" w:hAnsi="Arial"/>
      <w:b/>
    </w:rPr>
  </w:style>
  <w:style w:type="paragraph" w:styleId="List2">
    <w:name w:val="List 2"/>
    <w:basedOn w:val="List"/>
    <w:link w:val="List2Char"/>
    <w:qFormat/>
    <w:rsid w:val="00D76E9B"/>
    <w:pPr>
      <w:ind w:left="851"/>
    </w:pPr>
  </w:style>
  <w:style w:type="character" w:customStyle="1" w:styleId="B2Char">
    <w:name w:val="B2 Char"/>
    <w:link w:val="B20"/>
    <w:qFormat/>
    <w:rPr>
      <w:rFonts w:eastAsia="Times New Roman"/>
    </w:rPr>
  </w:style>
  <w:style w:type="paragraph" w:styleId="List3">
    <w:name w:val="List 3"/>
    <w:basedOn w:val="List2"/>
    <w:link w:val="List3Char"/>
    <w:qFormat/>
    <w:rsid w:val="00D76E9B"/>
    <w:pPr>
      <w:ind w:left="1135"/>
    </w:pPr>
  </w:style>
  <w:style w:type="character" w:customStyle="1" w:styleId="B3Char">
    <w:name w:val="B3 Char"/>
    <w:link w:val="B30"/>
    <w:qFormat/>
    <w:rPr>
      <w:rFonts w:eastAsia="Times New Roman"/>
    </w:rPr>
  </w:style>
  <w:style w:type="paragraph" w:styleId="List4">
    <w:name w:val="List 4"/>
    <w:basedOn w:val="List3"/>
    <w:qFormat/>
    <w:rsid w:val="00D76E9B"/>
    <w:pPr>
      <w:ind w:left="1418"/>
    </w:pPr>
  </w:style>
  <w:style w:type="character" w:customStyle="1" w:styleId="B4Char">
    <w:name w:val="B4 Char"/>
    <w:link w:val="B4"/>
    <w:qFormat/>
    <w:rPr>
      <w:rFonts w:eastAsia="Times New Roman"/>
    </w:rPr>
  </w:style>
  <w:style w:type="paragraph" w:styleId="List5">
    <w:name w:val="List 5"/>
    <w:basedOn w:val="List4"/>
    <w:qFormat/>
    <w:rsid w:val="00D76E9B"/>
    <w:pPr>
      <w:ind w:left="1702"/>
    </w:pPr>
  </w:style>
  <w:style w:type="character" w:customStyle="1" w:styleId="B5Char">
    <w:name w:val="B5 Char"/>
    <w:link w:val="B5"/>
    <w:qFormat/>
    <w:rPr>
      <w:rFonts w:eastAsia="Times New Roman"/>
    </w:rPr>
  </w:style>
  <w:style w:type="paragraph" w:styleId="CommentText">
    <w:name w:val="annotation text"/>
    <w:basedOn w:val="Normal"/>
    <w:link w:val="CommentTextChar"/>
    <w:uiPriority w:val="99"/>
    <w:qFormat/>
    <w:pPr>
      <w:ind w:left="567" w:hanging="567"/>
    </w:pPr>
    <w:rPr>
      <w:rFonts w:eastAsia="MS Mincho"/>
      <w:lang w:val="x-none" w:eastAsia="ja-JP"/>
    </w:rPr>
  </w:style>
  <w:style w:type="character" w:customStyle="1" w:styleId="CommentTextChar">
    <w:name w:val="Comment Text Char"/>
    <w:link w:val="CommentText"/>
    <w:uiPriority w:val="99"/>
    <w:qFormat/>
    <w:rPr>
      <w:rFonts w:eastAsia="MS Mincho"/>
      <w:lang w:val="x-none" w:eastAsia="ja-JP"/>
    </w:rPr>
  </w:style>
  <w:style w:type="paragraph" w:styleId="Revision">
    <w:name w:val="Revision"/>
    <w:hidden/>
    <w:uiPriority w:val="99"/>
    <w:qFormat/>
    <w:rPr>
      <w:rFonts w:eastAsia="MS Mincho"/>
      <w:lang w:eastAsia="en-US"/>
    </w:rPr>
  </w:style>
  <w:style w:type="paragraph" w:styleId="ListNumber">
    <w:name w:val="List Number"/>
    <w:basedOn w:val="List"/>
    <w:qFormat/>
    <w:rsid w:val="00D76E9B"/>
  </w:style>
  <w:style w:type="paragraph" w:styleId="ListBullet">
    <w:name w:val="List Bullet"/>
    <w:aliases w:val="UL"/>
    <w:basedOn w:val="List"/>
    <w:link w:val="ListBulletChar"/>
    <w:qFormat/>
    <w:rsid w:val="00D76E9B"/>
  </w:style>
  <w:style w:type="character" w:customStyle="1" w:styleId="ListBulletChar">
    <w:name w:val="List Bullet Char"/>
    <w:aliases w:val="UL Char"/>
    <w:link w:val="ListBullet"/>
    <w:qFormat/>
    <w:rPr>
      <w:rFonts w:eastAsia="Times New Roman"/>
    </w:rPr>
  </w:style>
  <w:style w:type="character" w:styleId="Hyperlink">
    <w:name w:val="Hyperlink"/>
    <w:uiPriority w:val="99"/>
    <w:qFormat/>
    <w:rPr>
      <w:color w:val="0000FF"/>
      <w:u w:val="single"/>
    </w:rPr>
  </w:style>
  <w:style w:type="character" w:styleId="FollowedHyperlink">
    <w:name w:val="FollowedHyperlink"/>
    <w:aliases w:val="已访问的超链接"/>
    <w:qFormat/>
    <w:rPr>
      <w:color w:val="800080"/>
      <w:u w:val="single"/>
    </w:rPr>
  </w:style>
  <w:style w:type="paragraph" w:styleId="DocumentMap">
    <w:name w:val="Document Map"/>
    <w:basedOn w:val="Normal"/>
    <w:link w:val="DocumentMapChar"/>
    <w:uiPriority w:val="99"/>
    <w:qFormat/>
    <w:pPr>
      <w:shd w:val="clear" w:color="auto" w:fill="000080"/>
      <w:ind w:left="567" w:hanging="567"/>
    </w:pPr>
    <w:rPr>
      <w:rFonts w:ascii="Tahoma" w:eastAsia="Yu Mincho" w:hAnsi="Tahoma"/>
      <w:lang w:eastAsia="x-none"/>
    </w:rPr>
  </w:style>
  <w:style w:type="character" w:customStyle="1" w:styleId="DocumentMapChar">
    <w:name w:val="Document Map Char"/>
    <w:link w:val="DocumentMap"/>
    <w:uiPriority w:val="99"/>
    <w:qFormat/>
    <w:rPr>
      <w:rFonts w:ascii="Tahoma" w:eastAsia="Yu Mincho" w:hAnsi="Tahoma"/>
      <w:shd w:val="clear" w:color="auto" w:fill="000080"/>
      <w:lang w:eastAsia="x-none"/>
    </w:rPr>
  </w:style>
  <w:style w:type="paragraph" w:styleId="ListParagraph">
    <w:name w:val="List Paragraph"/>
    <w:aliases w:val="- Bullets,?? ??,?????,????,リスト段落,Lista1,列表段落,R4_bullets,列表段落1,—ño’i—Ž,¥¡¡¡¡ì¬º¥¹¥È¶ÎÂä,ÁÐ³ö¶ÎÂä,¥ê¥¹¥È¶ÎÂä,1st level - Bullet List Paragraph,Lettre d'introduction,Paragrafo elenco,Normal bullet 2,Bullet 1,목록 단락,?? ?목록 단락 Char,清單段落1,목록단락"/>
    <w:basedOn w:val="Normal"/>
    <w:link w:val="ListParagraphChar"/>
    <w:uiPriority w:val="34"/>
    <w:qFormat/>
    <w:pPr>
      <w:ind w:left="720" w:hanging="567"/>
      <w:contextualSpacing/>
    </w:pPr>
    <w:rPr>
      <w:rFonts w:eastAsia="MS Mincho"/>
      <w:lang w:eastAsia="x-none"/>
    </w:rPr>
  </w:style>
  <w:style w:type="character" w:customStyle="1" w:styleId="ListParagraphChar">
    <w:name w:val="List Paragraph Char"/>
    <w:aliases w:val="- Bullets Char,?? ?? Char,????? Char,???? Char,リスト段落 Char,Lista1 Char,列表段落 Char,R4_bullets Char,列表段落1 Char,—ño’i—Ž Char,¥¡¡¡¡ì¬º¥¹¥È¶ÎÂä Char,ÁÐ³ö¶ÎÂä Char,¥ê¥¹¥È¶ÎÂä Char,1st level - Bullet List Paragraph Char,Paragrafo elenco Char"/>
    <w:link w:val="ListParagraph"/>
    <w:uiPriority w:val="34"/>
    <w:qFormat/>
    <w:locked/>
    <w:rPr>
      <w:rFonts w:eastAsia="MS Mincho"/>
      <w:lang w:eastAsia="x-none"/>
    </w:rPr>
  </w:style>
  <w:style w:type="paragraph" w:styleId="PlainText">
    <w:name w:val="Plain Text"/>
    <w:basedOn w:val="Normal"/>
    <w:link w:val="PlainTextChar"/>
    <w:uiPriority w:val="99"/>
    <w:qFormat/>
    <w:pPr>
      <w:ind w:left="567" w:hanging="567"/>
    </w:pPr>
    <w:rPr>
      <w:rFonts w:ascii="Courier New" w:eastAsia="MS Mincho" w:hAnsi="Courier New"/>
      <w:lang w:val="nb-NO" w:eastAsia="ja-JP"/>
    </w:rPr>
  </w:style>
  <w:style w:type="character" w:customStyle="1" w:styleId="PlainTextChar">
    <w:name w:val="Plain Text Char"/>
    <w:link w:val="PlainText"/>
    <w:uiPriority w:val="99"/>
    <w:qFormat/>
    <w:rPr>
      <w:rFonts w:ascii="Courier New" w:eastAsia="MS Mincho" w:hAnsi="Courier New"/>
      <w:lang w:val="nb-NO" w:eastAsia="ja-JP"/>
    </w:rPr>
  </w:style>
  <w:style w:type="character" w:styleId="PageNumber">
    <w:name w:val="page number"/>
    <w:qFormat/>
  </w:style>
  <w:style w:type="paragraph" w:customStyle="1" w:styleId="a2">
    <w:name w:val="修订"/>
    <w:hidden/>
    <w:uiPriority w:val="99"/>
    <w:semiHidden/>
    <w:qFormat/>
    <w:rPr>
      <w:rFonts w:eastAsia="Batang"/>
      <w:lang w:eastAsia="en-US"/>
    </w:rPr>
  </w:style>
  <w:style w:type="paragraph" w:styleId="Date">
    <w:name w:val="Date"/>
    <w:basedOn w:val="Normal"/>
    <w:next w:val="Normal"/>
    <w:link w:val="DateChar"/>
    <w:uiPriority w:val="99"/>
    <w:qFormat/>
    <w:pPr>
      <w:ind w:left="567" w:hanging="567"/>
    </w:pPr>
    <w:rPr>
      <w:rFonts w:eastAsia="MS Mincho"/>
      <w:lang w:eastAsia="x-none"/>
    </w:rPr>
  </w:style>
  <w:style w:type="character" w:customStyle="1" w:styleId="DateChar">
    <w:name w:val="Date Char"/>
    <w:link w:val="Date"/>
    <w:uiPriority w:val="99"/>
    <w:qFormat/>
    <w:rPr>
      <w:rFonts w:eastAsia="MS Mincho"/>
      <w:lang w:eastAsia="x-none"/>
    </w:r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customStyle="1" w:styleId="11">
    <w:name w:val="修订1"/>
    <w:hidden/>
    <w:uiPriority w:val="99"/>
    <w:semiHidden/>
    <w:qFormat/>
    <w:rPr>
      <w:rFonts w:eastAsia="Batang"/>
      <w:lang w:eastAsia="en-US"/>
    </w:rPr>
  </w:style>
  <w:style w:type="paragraph" w:customStyle="1" w:styleId="121">
    <w:name w:val="表 (青) 121"/>
    <w:hidden/>
    <w:uiPriority w:val="99"/>
    <w:qFormat/>
    <w:rPr>
      <w:lang w:eastAsia="en-US"/>
    </w:rPr>
  </w:style>
  <w:style w:type="character" w:styleId="PlaceholderText">
    <w:name w:val="Placeholder Text"/>
    <w:uiPriority w:val="99"/>
    <w:unhideWhenUsed/>
    <w:qFormat/>
    <w:rPr>
      <w:color w:val="808080"/>
    </w:rPr>
  </w:style>
  <w:style w:type="character" w:styleId="SubtleReference">
    <w:name w:val="Subtle Reference"/>
    <w:uiPriority w:val="31"/>
    <w:qFormat/>
    <w:rPr>
      <w:smallCaps/>
      <w:color w:val="5A5A5A"/>
    </w:rPr>
  </w:style>
  <w:style w:type="paragraph" w:customStyle="1" w:styleId="a3">
    <w:name w:val="수정"/>
    <w:hidden/>
    <w:uiPriority w:val="99"/>
    <w:semiHidden/>
    <w:qFormat/>
    <w:rPr>
      <w:rFonts w:eastAsia="Batang"/>
      <w:lang w:eastAsia="en-US"/>
    </w:rPr>
  </w:style>
  <w:style w:type="paragraph" w:customStyle="1" w:styleId="a4">
    <w:name w:val="変更箇所"/>
    <w:hidden/>
    <w:uiPriority w:val="99"/>
    <w:semiHidden/>
    <w:qFormat/>
    <w:rPr>
      <w:rFonts w:eastAsia="MS Mincho"/>
      <w:lang w:eastAsia="en-US"/>
    </w:rPr>
  </w:style>
  <w:style w:type="paragraph" w:customStyle="1" w:styleId="12">
    <w:name w:val="수정1"/>
    <w:hidden/>
    <w:uiPriority w:val="99"/>
    <w:semiHidden/>
    <w:qFormat/>
    <w:rPr>
      <w:rFonts w:eastAsia="Batang"/>
      <w:lang w:eastAsia="en-US"/>
    </w:rPr>
  </w:style>
  <w:style w:type="paragraph" w:customStyle="1" w:styleId="13">
    <w:name w:val="変更箇所1"/>
    <w:hidden/>
    <w:uiPriority w:val="99"/>
    <w:semiHidden/>
    <w:qFormat/>
    <w:rPr>
      <w:rFonts w:eastAsia="MS Mincho"/>
      <w:lang w:eastAsia="en-US"/>
    </w:rPr>
  </w:style>
  <w:style w:type="paragraph" w:customStyle="1" w:styleId="Revision2">
    <w:name w:val="Revision2"/>
    <w:hidden/>
    <w:uiPriority w:val="99"/>
    <w:semiHidden/>
    <w:qFormat/>
    <w:rPr>
      <w:rFonts w:eastAsia="MS Mincho"/>
      <w:lang w:eastAsia="en-US"/>
    </w:rPr>
  </w:style>
  <w:style w:type="paragraph" w:customStyle="1" w:styleId="2">
    <w:name w:val="変更箇所2"/>
    <w:hidden/>
    <w:uiPriority w:val="99"/>
    <w:semiHidden/>
    <w:qFormat/>
    <w:rPr>
      <w:rFonts w:eastAsia="MS Mincho"/>
      <w:lang w:eastAsia="en-US"/>
    </w:rPr>
  </w:style>
  <w:style w:type="paragraph" w:customStyle="1" w:styleId="3">
    <w:name w:val="修订3"/>
    <w:hidden/>
    <w:uiPriority w:val="99"/>
    <w:semiHidden/>
    <w:qFormat/>
    <w:rPr>
      <w:rFonts w:eastAsia="Batang"/>
      <w:lang w:eastAsia="en-US"/>
    </w:rPr>
  </w:style>
  <w:style w:type="paragraph" w:styleId="Subtitle">
    <w:name w:val="Subtitle"/>
    <w:basedOn w:val="Normal"/>
    <w:next w:val="Normal"/>
    <w:link w:val="SubtitleChar"/>
    <w:uiPriority w:val="99"/>
    <w:qFormat/>
    <w:pPr>
      <w:spacing w:after="60"/>
      <w:ind w:left="567" w:hanging="567"/>
      <w:jc w:val="center"/>
      <w:outlineLvl w:val="1"/>
    </w:pPr>
    <w:rPr>
      <w:rFonts w:ascii="Cambria" w:eastAsia="PMingLiU" w:hAnsi="Cambria"/>
      <w:i/>
      <w:iCs/>
      <w:sz w:val="24"/>
      <w:szCs w:val="24"/>
      <w:lang w:eastAsia="x-none"/>
    </w:rPr>
  </w:style>
  <w:style w:type="character" w:customStyle="1" w:styleId="SubtitleChar">
    <w:name w:val="Subtitle Char"/>
    <w:link w:val="Subtitle"/>
    <w:uiPriority w:val="99"/>
    <w:qFormat/>
    <w:rPr>
      <w:rFonts w:ascii="Cambria" w:eastAsia="PMingLiU" w:hAnsi="Cambria"/>
      <w:i/>
      <w:iCs/>
      <w:sz w:val="24"/>
      <w:szCs w:val="24"/>
      <w:lang w:eastAsia="x-none"/>
    </w:rPr>
  </w:style>
  <w:style w:type="paragraph" w:styleId="NoSpacing">
    <w:name w:val="No Spacing"/>
    <w:basedOn w:val="Normal"/>
    <w:link w:val="NoSpacingChar"/>
    <w:uiPriority w:val="1"/>
    <w:qFormat/>
    <w:pPr>
      <w:spacing w:after="0"/>
      <w:ind w:left="567" w:hanging="567"/>
      <w:jc w:val="both"/>
    </w:pPr>
    <w:rPr>
      <w:rFonts w:ascii="Arial" w:eastAsia="PMingLiU" w:hAnsi="Arial"/>
      <w:lang w:eastAsia="x-none"/>
    </w:rPr>
  </w:style>
  <w:style w:type="character" w:customStyle="1" w:styleId="NoSpacingChar">
    <w:name w:val="No Spacing Char"/>
    <w:link w:val="NoSpacing"/>
    <w:uiPriority w:val="1"/>
    <w:qFormat/>
    <w:rPr>
      <w:rFonts w:ascii="Arial" w:eastAsia="PMingLiU" w:hAnsi="Arial"/>
      <w:lang w:eastAsia="x-none"/>
    </w:rPr>
  </w:style>
  <w:style w:type="paragraph" w:styleId="Quote">
    <w:name w:val="Quote"/>
    <w:basedOn w:val="Normal"/>
    <w:next w:val="Normal"/>
    <w:link w:val="QuoteChar"/>
    <w:uiPriority w:val="29"/>
    <w:qFormat/>
    <w:pPr>
      <w:ind w:left="567" w:hanging="567"/>
      <w:jc w:val="both"/>
    </w:pPr>
    <w:rPr>
      <w:rFonts w:ascii="Arial" w:eastAsia="PMingLiU" w:hAnsi="Arial"/>
      <w:i/>
      <w:iCs/>
      <w:color w:val="000000"/>
      <w:lang w:eastAsia="x-none"/>
    </w:rPr>
  </w:style>
  <w:style w:type="character" w:customStyle="1" w:styleId="QuoteChar">
    <w:name w:val="Quote Char"/>
    <w:link w:val="Quote"/>
    <w:uiPriority w:val="29"/>
    <w:qFormat/>
    <w:rPr>
      <w:rFonts w:ascii="Arial" w:eastAsia="PMingLiU" w:hAnsi="Arial"/>
      <w:i/>
      <w:iCs/>
      <w:color w:val="000000"/>
      <w:lang w:eastAsia="x-none"/>
    </w:rPr>
  </w:style>
  <w:style w:type="paragraph" w:styleId="IntenseQuote">
    <w:name w:val="Intense Quote"/>
    <w:basedOn w:val="Normal"/>
    <w:next w:val="Normal"/>
    <w:link w:val="IntenseQuoteChar"/>
    <w:uiPriority w:val="30"/>
    <w:qFormat/>
    <w:pPr>
      <w:pBdr>
        <w:bottom w:val="single" w:sz="4" w:space="4" w:color="4F81BD"/>
      </w:pBdr>
      <w:spacing w:before="200" w:after="280"/>
      <w:ind w:left="936" w:right="936" w:hanging="567"/>
      <w:jc w:val="both"/>
    </w:pPr>
    <w:rPr>
      <w:rFonts w:ascii="Arial" w:eastAsia="PMingLiU" w:hAnsi="Arial"/>
      <w:b/>
      <w:bCs/>
      <w:i/>
      <w:iCs/>
      <w:color w:val="4F81BD"/>
      <w:lang w:eastAsia="x-none"/>
    </w:rPr>
  </w:style>
  <w:style w:type="character" w:customStyle="1" w:styleId="IntenseQuoteChar">
    <w:name w:val="Intense Quote Char"/>
    <w:link w:val="IntenseQuote"/>
    <w:uiPriority w:val="30"/>
    <w:qFormat/>
    <w:rPr>
      <w:rFonts w:ascii="Arial" w:eastAsia="PMingLiU" w:hAnsi="Arial"/>
      <w:b/>
      <w:bCs/>
      <w:i/>
      <w:iCs/>
      <w:color w:val="4F81BD"/>
      <w:lang w:eastAsia="x-none"/>
    </w:rPr>
  </w:style>
  <w:style w:type="character" w:styleId="SubtleEmphasis">
    <w:name w:val="Subtle Emphasis"/>
    <w:uiPriority w:val="19"/>
    <w:qFormat/>
    <w:rPr>
      <w:i/>
      <w:iCs/>
      <w:color w:val="808080"/>
    </w:rPr>
  </w:style>
  <w:style w:type="character" w:styleId="IntenseEmphasis">
    <w:name w:val="Intense Emphasis"/>
    <w:uiPriority w:val="21"/>
    <w:qFormat/>
    <w:rPr>
      <w:b/>
      <w:bCs/>
      <w:i/>
      <w:iCs/>
      <w:color w:val="4F81BD"/>
    </w:rPr>
  </w:style>
  <w:style w:type="character" w:styleId="IntenseReference">
    <w:name w:val="Intense Reference"/>
    <w:uiPriority w:val="32"/>
    <w:qFormat/>
    <w:rPr>
      <w:b/>
      <w:bCs/>
      <w:smallCaps/>
      <w:color w:val="C0504D"/>
      <w:spacing w:val="5"/>
      <w:u w:val="single"/>
    </w:rPr>
  </w:style>
  <w:style w:type="character" w:styleId="BookTitle">
    <w:name w:val="Book Title"/>
    <w:uiPriority w:val="33"/>
    <w:qFormat/>
    <w:rPr>
      <w:b/>
      <w:bCs/>
      <w:smallCaps/>
      <w:spacing w:val="5"/>
    </w:rPr>
  </w:style>
  <w:style w:type="paragraph" w:customStyle="1" w:styleId="30">
    <w:name w:val="変更箇所3"/>
    <w:hidden/>
    <w:uiPriority w:val="99"/>
    <w:semiHidden/>
    <w:qFormat/>
    <w:rPr>
      <w:rFonts w:eastAsia="MS Mincho"/>
      <w:lang w:eastAsia="en-US"/>
    </w:rPr>
  </w:style>
  <w:style w:type="character" w:customStyle="1" w:styleId="LightShading-Accent2Char">
    <w:name w:val="Light Shading - Accent 2 Char"/>
    <w:link w:val="LightShading-Accent2"/>
    <w:uiPriority w:val="30"/>
    <w:qFormat/>
    <w:rPr>
      <w:rFonts w:ascii="Arial" w:eastAsia="PMingLiU" w:hAnsi="Arial"/>
      <w:b/>
      <w:bCs/>
      <w:i/>
      <w:iCs/>
      <w:color w:val="4F81BD"/>
      <w:lang w:val="en-GB" w:eastAsia="en-US"/>
    </w:rPr>
  </w:style>
  <w:style w:type="table" w:styleId="LightShading-Accent2">
    <w:name w:val="Light Shading Accent 2"/>
    <w:basedOn w:val="TableNormal"/>
    <w:link w:val="LightShading-Accent2Char"/>
    <w:uiPriority w:val="30"/>
    <w:unhideWhenUsed/>
    <w:qFormat/>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20">
    <w:name w:val="수정2"/>
    <w:hidden/>
    <w:uiPriority w:val="99"/>
    <w:semiHidden/>
    <w:qFormat/>
    <w:rPr>
      <w:rFonts w:eastAsia="Batang"/>
      <w:lang w:eastAsia="en-US"/>
    </w:rPr>
  </w:style>
  <w:style w:type="paragraph" w:customStyle="1" w:styleId="4">
    <w:name w:val="修订4"/>
    <w:hidden/>
    <w:uiPriority w:val="99"/>
    <w:semiHidden/>
    <w:qFormat/>
    <w:rPr>
      <w:rFonts w:eastAsia="Batang"/>
      <w:lang w:eastAsia="en-US"/>
    </w:rPr>
  </w:style>
  <w:style w:type="paragraph" w:customStyle="1" w:styleId="40">
    <w:name w:val="変更箇所4"/>
    <w:hidden/>
    <w:uiPriority w:val="99"/>
    <w:semiHidden/>
    <w:qFormat/>
    <w:rPr>
      <w:rFonts w:eastAsia="MS Mincho"/>
      <w:lang w:eastAsia="en-US"/>
    </w:rPr>
  </w:style>
  <w:style w:type="paragraph" w:customStyle="1" w:styleId="5">
    <w:name w:val="変更箇所5"/>
    <w:hidden/>
    <w:uiPriority w:val="99"/>
    <w:semiHidden/>
    <w:qFormat/>
    <w:rPr>
      <w:rFonts w:eastAsia="MS Mincho"/>
      <w:lang w:eastAsia="en-US"/>
    </w:rPr>
  </w:style>
  <w:style w:type="paragraph" w:customStyle="1" w:styleId="50">
    <w:name w:val="修订5"/>
    <w:hidden/>
    <w:uiPriority w:val="99"/>
    <w:semiHidden/>
    <w:qFormat/>
    <w:rPr>
      <w:rFonts w:eastAsia="Batang"/>
      <w:lang w:eastAsia="en-US"/>
    </w:rPr>
  </w:style>
  <w:style w:type="paragraph" w:customStyle="1" w:styleId="31">
    <w:name w:val="수정3"/>
    <w:hidden/>
    <w:uiPriority w:val="99"/>
    <w:semiHidden/>
    <w:qFormat/>
    <w:rPr>
      <w:rFonts w:eastAsia="Batang"/>
      <w:lang w:eastAsia="en-US"/>
    </w:rPr>
  </w:style>
  <w:style w:type="paragraph" w:customStyle="1" w:styleId="6">
    <w:name w:val="修订6"/>
    <w:hidden/>
    <w:uiPriority w:val="99"/>
    <w:semiHidden/>
    <w:qFormat/>
    <w:rPr>
      <w:rFonts w:eastAsia="Batang"/>
      <w:lang w:eastAsia="en-US"/>
    </w:rPr>
  </w:style>
  <w:style w:type="paragraph" w:customStyle="1" w:styleId="-31">
    <w:name w:val="深色列表 - 着色 31"/>
    <w:hidden/>
    <w:uiPriority w:val="99"/>
    <w:semiHidden/>
    <w:qFormat/>
    <w:rPr>
      <w:rFonts w:eastAsia="MS Mincho"/>
      <w:lang w:eastAsia="en-US"/>
    </w:rPr>
  </w:style>
  <w:style w:type="paragraph" w:customStyle="1" w:styleId="-11">
    <w:name w:val="彩色底纹 - 着色 11"/>
    <w:hidden/>
    <w:uiPriority w:val="99"/>
    <w:semiHidden/>
    <w:qFormat/>
    <w:rPr>
      <w:lang w:eastAsia="en-US"/>
    </w:rPr>
  </w:style>
  <w:style w:type="paragraph" w:customStyle="1" w:styleId="7">
    <w:name w:val="修订7"/>
    <w:hidden/>
    <w:uiPriority w:val="99"/>
    <w:semiHidden/>
    <w:qFormat/>
    <w:rPr>
      <w:rFonts w:eastAsia="Batang"/>
      <w:lang w:eastAsia="en-US"/>
    </w:rPr>
  </w:style>
  <w:style w:type="paragraph" w:customStyle="1" w:styleId="41">
    <w:name w:val="수정4"/>
    <w:hidden/>
    <w:uiPriority w:val="99"/>
    <w:semiHidden/>
    <w:qFormat/>
    <w:rPr>
      <w:rFonts w:eastAsia="Batang"/>
      <w:lang w:eastAsia="en-US"/>
    </w:rPr>
  </w:style>
  <w:style w:type="table" w:styleId="TableGrid">
    <w:name w:val="Table Grid"/>
    <w:aliases w:val="SGS Table Basic 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styleId="Index2">
    <w:name w:val="index 2"/>
    <w:basedOn w:val="Index1"/>
    <w:qFormat/>
    <w:rsid w:val="00D76E9B"/>
    <w:pPr>
      <w:ind w:left="284"/>
    </w:pPr>
  </w:style>
  <w:style w:type="paragraph" w:styleId="Index1">
    <w:name w:val="index 1"/>
    <w:basedOn w:val="Normal"/>
    <w:qFormat/>
    <w:rsid w:val="00D76E9B"/>
    <w:pPr>
      <w:keepLines/>
      <w:spacing w:after="0"/>
    </w:pPr>
  </w:style>
  <w:style w:type="paragraph" w:styleId="ListNumber2">
    <w:name w:val="List Number 2"/>
    <w:basedOn w:val="ListNumber"/>
    <w:qFormat/>
    <w:rsid w:val="00D76E9B"/>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qFormat/>
    <w:rsid w:val="00D76E9B"/>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D76E9B"/>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eastAsia="Times New Roman"/>
      <w:sz w:val="16"/>
    </w:rPr>
  </w:style>
  <w:style w:type="paragraph" w:styleId="ListBullet2">
    <w:name w:val="List Bullet 2"/>
    <w:aliases w:val="lb2"/>
    <w:basedOn w:val="ListBullet"/>
    <w:link w:val="ListBullet2Char"/>
    <w:qFormat/>
    <w:rsid w:val="00D76E9B"/>
    <w:pPr>
      <w:ind w:left="851"/>
    </w:pPr>
  </w:style>
  <w:style w:type="paragraph" w:styleId="ListBullet3">
    <w:name w:val="List Bullet 3"/>
    <w:basedOn w:val="ListBullet2"/>
    <w:link w:val="ListBullet3Char"/>
    <w:qFormat/>
    <w:rsid w:val="00D76E9B"/>
    <w:pPr>
      <w:ind w:left="1135"/>
    </w:pPr>
  </w:style>
  <w:style w:type="paragraph" w:styleId="ListBullet4">
    <w:name w:val="List Bullet 4"/>
    <w:basedOn w:val="ListBullet3"/>
    <w:qFormat/>
    <w:rsid w:val="00D76E9B"/>
    <w:pPr>
      <w:ind w:left="1418"/>
    </w:pPr>
  </w:style>
  <w:style w:type="paragraph" w:styleId="ListBullet5">
    <w:name w:val="List Bullet 5"/>
    <w:basedOn w:val="ListBullet4"/>
    <w:qFormat/>
    <w:rsid w:val="00D76E9B"/>
    <w:pPr>
      <w:ind w:left="1702"/>
    </w:pPr>
  </w:style>
  <w:style w:type="character" w:customStyle="1" w:styleId="TALCar">
    <w:name w:val="TAL Car"/>
    <w:qFormat/>
    <w:rPr>
      <w:rFonts w:ascii="Arial" w:eastAsia="Times New Roman" w:hAnsi="Arial"/>
      <w:sz w:val="18"/>
    </w:rPr>
  </w:style>
  <w:style w:type="character" w:customStyle="1" w:styleId="TACCar">
    <w:name w:val="TAC Car"/>
    <w:uiPriority w:val="99"/>
    <w:qFormat/>
    <w:locked/>
    <w:rPr>
      <w:rFonts w:ascii="Arial" w:hAnsi="Arial"/>
      <w:sz w:val="18"/>
      <w:lang w:val="en-GB"/>
    </w:rPr>
  </w:style>
  <w:style w:type="character" w:customStyle="1" w:styleId="42">
    <w:name w:val="コメント参照4"/>
    <w:qFormat/>
    <w:rPr>
      <w:sz w:val="16"/>
    </w:rPr>
  </w:style>
  <w:style w:type="character" w:customStyle="1" w:styleId="B1Char">
    <w:name w:val="B1 Char"/>
    <w:qFormat/>
    <w:rPr>
      <w:rFonts w:ascii="Times New Roman" w:hAnsi="Times New Roman"/>
      <w:lang w:val="en-GB" w:eastAsia="en-US"/>
    </w:rPr>
  </w:style>
  <w:style w:type="paragraph" w:customStyle="1" w:styleId="CRCoverPage">
    <w:name w:val="CR Cover Page"/>
    <w:link w:val="CRCoverPageChar"/>
    <w:qFormat/>
    <w:pPr>
      <w:spacing w:after="120"/>
    </w:pPr>
    <w:rPr>
      <w:rFonts w:ascii="Arial" w:eastAsia="Times New Roman" w:hAnsi="Arial"/>
      <w:lang w:eastAsia="en-US"/>
    </w:rPr>
  </w:style>
  <w:style w:type="paragraph" w:customStyle="1" w:styleId="tdoc-header">
    <w:name w:val="tdoc-header"/>
    <w:uiPriority w:val="99"/>
    <w:qFormat/>
    <w:rPr>
      <w:rFonts w:ascii="Arial" w:eastAsia="Times New Roman" w:hAnsi="Arial"/>
      <w:noProof/>
      <w:sz w:val="24"/>
      <w:lang w:eastAsia="en-US"/>
    </w:rPr>
  </w:style>
  <w:style w:type="character" w:styleId="CommentReference">
    <w:name w:val="annotation reference"/>
    <w:qFormat/>
    <w:rPr>
      <w:sz w:val="16"/>
    </w:rPr>
  </w:style>
  <w:style w:type="paragraph" w:styleId="CommentSubject">
    <w:name w:val="annotation subject"/>
    <w:basedOn w:val="CommentText"/>
    <w:next w:val="CommentText"/>
    <w:link w:val="CommentSubjectChar"/>
    <w:uiPriority w:val="99"/>
    <w:qFormat/>
    <w:pPr>
      <w:overflowPunct/>
      <w:autoSpaceDE/>
      <w:autoSpaceDN/>
      <w:adjustRightInd/>
      <w:ind w:left="0" w:firstLine="0"/>
      <w:textAlignment w:val="auto"/>
    </w:pPr>
    <w:rPr>
      <w:rFonts w:eastAsia="Times New Roman"/>
      <w:b/>
      <w:bCs/>
      <w:lang w:val="en-GB" w:eastAsia="en-US"/>
    </w:rPr>
  </w:style>
  <w:style w:type="character" w:customStyle="1" w:styleId="CommentSubjectChar">
    <w:name w:val="Comment Subject Char"/>
    <w:link w:val="CommentSubject"/>
    <w:uiPriority w:val="99"/>
    <w:qFormat/>
    <w:rPr>
      <w:rFonts w:eastAsia="Times New Roman"/>
      <w:b/>
      <w:bCs/>
      <w:lang w:val="x-none" w:eastAsia="en-US"/>
    </w:rPr>
  </w:style>
  <w:style w:type="character" w:customStyle="1" w:styleId="UnresolvedMention1">
    <w:name w:val="Unresolved Mention1"/>
    <w:uiPriority w:val="99"/>
    <w:unhideWhenUsed/>
    <w:qFormat/>
    <w:rPr>
      <w:color w:val="808080"/>
      <w:shd w:val="clear" w:color="auto" w:fill="E6E6E6"/>
    </w:rPr>
  </w:style>
  <w:style w:type="paragraph" w:customStyle="1" w:styleId="B1">
    <w:name w:val="B1+"/>
    <w:basedOn w:val="B10"/>
    <w:link w:val="B1Car"/>
    <w:uiPriority w:val="99"/>
    <w:qFormat/>
    <w:pPr>
      <w:numPr>
        <w:numId w:val="1"/>
      </w:numPr>
    </w:pPr>
    <w:rPr>
      <w:rFonts w:eastAsia="SimSun"/>
      <w:lang w:eastAsia="en-US"/>
    </w:rPr>
  </w:style>
  <w:style w:type="paragraph" w:customStyle="1" w:styleId="a5">
    <w:name w:val="样式 页眉"/>
    <w:basedOn w:val="Header"/>
    <w:link w:val="Char"/>
    <w:qFormat/>
    <w:rPr>
      <w:rFonts w:eastAsia="Arial"/>
      <w:bCs/>
      <w:sz w:val="22"/>
      <w:lang w:eastAsia="en-US"/>
    </w:rPr>
  </w:style>
  <w:style w:type="paragraph" w:customStyle="1" w:styleId="TableText">
    <w:name w:val="TableText"/>
    <w:basedOn w:val="BodyTextIndent"/>
    <w:uiPriority w:val="99"/>
    <w:qFormat/>
    <w:pPr>
      <w:keepNext/>
      <w:keepLines/>
      <w:snapToGrid w:val="0"/>
      <w:spacing w:after="180"/>
      <w:ind w:left="0"/>
      <w:jc w:val="center"/>
    </w:pPr>
    <w:rPr>
      <w:kern w:val="2"/>
    </w:rPr>
  </w:style>
  <w:style w:type="paragraph" w:styleId="BodyTextIndent">
    <w:name w:val="Body Text Indent"/>
    <w:basedOn w:val="Normal"/>
    <w:link w:val="BodyTextIndentChar"/>
    <w:uiPriority w:val="99"/>
    <w:qFormat/>
    <w:pPr>
      <w:spacing w:after="120"/>
      <w:ind w:left="360"/>
    </w:pPr>
    <w:rPr>
      <w:rFonts w:eastAsia="SimSun"/>
      <w:lang w:eastAsia="en-US"/>
    </w:rPr>
  </w:style>
  <w:style w:type="character" w:customStyle="1" w:styleId="BodyTextIndentChar">
    <w:name w:val="Body Text Indent Char"/>
    <w:link w:val="BodyTextIndent"/>
    <w:uiPriority w:val="99"/>
    <w:qFormat/>
    <w:rPr>
      <w:lang w:eastAsia="en-US"/>
    </w:rPr>
  </w:style>
  <w:style w:type="paragraph" w:customStyle="1" w:styleId="B2">
    <w:name w:val="B2+"/>
    <w:basedOn w:val="B20"/>
    <w:uiPriority w:val="99"/>
    <w:qFormat/>
    <w:pPr>
      <w:numPr>
        <w:numId w:val="2"/>
      </w:numPr>
    </w:pPr>
    <w:rPr>
      <w:rFonts w:eastAsia="SimSun"/>
      <w:lang w:eastAsia="en-US"/>
    </w:rPr>
  </w:style>
  <w:style w:type="paragraph" w:customStyle="1" w:styleId="B3">
    <w:name w:val="B3+"/>
    <w:basedOn w:val="B30"/>
    <w:uiPriority w:val="99"/>
    <w:qFormat/>
    <w:pPr>
      <w:numPr>
        <w:numId w:val="3"/>
      </w:numPr>
      <w:tabs>
        <w:tab w:val="left" w:pos="1134"/>
      </w:tabs>
    </w:pPr>
    <w:rPr>
      <w:rFonts w:eastAsia="SimSun"/>
      <w:lang w:eastAsia="en-US"/>
    </w:rPr>
  </w:style>
  <w:style w:type="paragraph" w:customStyle="1" w:styleId="BL">
    <w:name w:val="BL"/>
    <w:basedOn w:val="Normal"/>
    <w:uiPriority w:val="99"/>
    <w:qFormat/>
    <w:pPr>
      <w:numPr>
        <w:numId w:val="4"/>
      </w:numPr>
      <w:tabs>
        <w:tab w:val="left" w:pos="851"/>
      </w:tabs>
    </w:pPr>
    <w:rPr>
      <w:rFonts w:eastAsia="SimSun"/>
      <w:lang w:eastAsia="en-US"/>
    </w:rPr>
  </w:style>
  <w:style w:type="paragraph" w:customStyle="1" w:styleId="BN">
    <w:name w:val="BN"/>
    <w:basedOn w:val="Normal"/>
    <w:uiPriority w:val="99"/>
    <w:qFormat/>
    <w:pPr>
      <w:numPr>
        <w:numId w:val="5"/>
      </w:numPr>
    </w:pPr>
    <w:rPr>
      <w:rFonts w:eastAsia="SimSun"/>
      <w:lang w:eastAsia="en-US"/>
    </w:rPr>
  </w:style>
  <w:style w:type="paragraph" w:customStyle="1" w:styleId="FL">
    <w:name w:val="FL"/>
    <w:basedOn w:val="Normal"/>
    <w:uiPriority w:val="99"/>
    <w:qFormat/>
    <w:pPr>
      <w:keepNext/>
      <w:keepLines/>
      <w:spacing w:before="60"/>
      <w:jc w:val="center"/>
    </w:pPr>
    <w:rPr>
      <w:rFonts w:ascii="Arial" w:eastAsia="SimSun" w:hAnsi="Arial"/>
      <w:b/>
      <w:lang w:eastAsia="en-US"/>
    </w:rPr>
  </w:style>
  <w:style w:type="paragraph" w:customStyle="1" w:styleId="TB1">
    <w:name w:val="TB1"/>
    <w:basedOn w:val="Normal"/>
    <w:uiPriority w:val="99"/>
    <w:qFormat/>
    <w:pPr>
      <w:keepNext/>
      <w:keepLines/>
      <w:numPr>
        <w:numId w:val="6"/>
      </w:numPr>
      <w:tabs>
        <w:tab w:val="left" w:pos="720"/>
      </w:tabs>
      <w:spacing w:after="0"/>
      <w:ind w:left="737" w:hanging="380"/>
    </w:pPr>
    <w:rPr>
      <w:rFonts w:ascii="Arial" w:eastAsia="SimSun" w:hAnsi="Arial"/>
      <w:sz w:val="18"/>
      <w:lang w:eastAsia="en-US"/>
    </w:rPr>
  </w:style>
  <w:style w:type="paragraph" w:customStyle="1" w:styleId="TB2">
    <w:name w:val="TB2"/>
    <w:basedOn w:val="Normal"/>
    <w:uiPriority w:val="99"/>
    <w:qFormat/>
    <w:pPr>
      <w:keepNext/>
      <w:keepLines/>
      <w:numPr>
        <w:numId w:val="7"/>
      </w:numPr>
      <w:tabs>
        <w:tab w:val="left" w:pos="1109"/>
      </w:tabs>
      <w:spacing w:after="0"/>
      <w:ind w:left="1100" w:hanging="380"/>
    </w:pPr>
    <w:rPr>
      <w:rFonts w:ascii="Arial" w:eastAsia="SimSun" w:hAnsi="Arial"/>
      <w:sz w:val="18"/>
      <w:lang w:eastAsia="en-US"/>
    </w:rPr>
  </w:style>
  <w:style w:type="paragraph" w:styleId="NormalWeb">
    <w:name w:val="Normal (Web)"/>
    <w:basedOn w:val="Normal"/>
    <w:uiPriority w:val="99"/>
    <w:unhideWhenUsed/>
    <w:qFormat/>
    <w:pPr>
      <w:spacing w:before="100" w:beforeAutospacing="1" w:after="100" w:afterAutospacing="1"/>
    </w:pPr>
    <w:rPr>
      <w:rFonts w:eastAsia="Yu Mincho"/>
      <w:sz w:val="24"/>
      <w:szCs w:val="24"/>
      <w:lang w:val="en-US"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nhideWhenUsed/>
    <w:qFormat/>
    <w:rPr>
      <w:rFonts w:eastAsia="Yu Mincho"/>
      <w:b/>
      <w:bCs/>
      <w:lang w:eastAsia="en-US"/>
    </w:rPr>
  </w:style>
  <w:style w:type="character" w:customStyle="1" w:styleId="fontstyle01">
    <w:name w:val="fontstyle01"/>
    <w:qFormat/>
    <w:rPr>
      <w:rFonts w:ascii="TimesNewRomanPSMT" w:hAnsi="TimesNewRomanPSMT" w:hint="default"/>
      <w:b w:val="0"/>
      <w:bCs w:val="0"/>
      <w:i w:val="0"/>
      <w:iCs w:val="0"/>
      <w:color w:val="000000"/>
      <w:sz w:val="20"/>
      <w:szCs w:val="20"/>
    </w:rPr>
  </w:style>
  <w:style w:type="paragraph" w:customStyle="1" w:styleId="Default">
    <w:name w:val="Default"/>
    <w:uiPriority w:val="99"/>
    <w:qFormat/>
    <w:pPr>
      <w:widowControl w:val="0"/>
      <w:autoSpaceDE w:val="0"/>
      <w:autoSpaceDN w:val="0"/>
      <w:adjustRightInd w:val="0"/>
    </w:pPr>
    <w:rPr>
      <w:rFonts w:ascii="Arial" w:eastAsia="MS Mincho" w:hAnsi="Arial" w:cs="Arial"/>
      <w:color w:val="000000"/>
      <w:sz w:val="24"/>
      <w:szCs w:val="24"/>
      <w:lang w:val="en-US" w:eastAsia="fr-FR"/>
    </w:rPr>
  </w:style>
  <w:style w:type="character" w:customStyle="1" w:styleId="CRCoverPageChar">
    <w:name w:val="CR Cover Page Char"/>
    <w:link w:val="CRCoverPage"/>
    <w:qFormat/>
    <w:rPr>
      <w:rFonts w:ascii="Arial" w:eastAsia="Times New Roman" w:hAnsi="Arial"/>
      <w:lang w:eastAsia="en-US"/>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qFormat/>
    <w:rPr>
      <w:rFonts w:ascii="Arial" w:hAnsi="Arial"/>
      <w:sz w:val="36"/>
      <w:lang w:val="en-GB"/>
    </w:rPr>
  </w:style>
  <w:style w:type="paragraph" w:styleId="IndexHeading">
    <w:name w:val="index heading"/>
    <w:basedOn w:val="Normal"/>
    <w:next w:val="Normal"/>
    <w:uiPriority w:val="99"/>
    <w:qFormat/>
    <w:pPr>
      <w:pBdr>
        <w:top w:val="single" w:sz="12" w:space="0" w:color="auto"/>
      </w:pBdr>
      <w:spacing w:before="360" w:after="240"/>
    </w:pPr>
    <w:rPr>
      <w:rFonts w:eastAsia="MS Mincho"/>
      <w:b/>
      <w:i/>
      <w:sz w:val="26"/>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Pr>
      <w:rFonts w:eastAsia="MS Mincho"/>
      <w:lang w:eastAsia="ja-JP"/>
    </w:rPr>
  </w:style>
  <w:style w:type="character" w:customStyle="1" w:styleId="BodyTextChar">
    <w:name w:val="Body Text Char"/>
    <w:aliases w:val="bt Car Char1,bt Char5,Corps de texte Car Char5,Corps de texte Car1 Car Char5,Corps de texte Car Car Car Char5,Corps de texte Car1 Car Car Car Char5,Corps de texte Car Car Car Car Car Char5,Corps de texte Car1 Car Car Car Car Car Char5"/>
    <w:qFormat/>
    <w:rPr>
      <w:rFonts w:eastAsia="Times New Roman"/>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Pr>
      <w:rFonts w:eastAsia="MS Mincho"/>
      <w:lang w:eastAsia="ja-JP"/>
    </w:rPr>
  </w:style>
  <w:style w:type="paragraph" w:styleId="BodyText2">
    <w:name w:val="Body Text 2"/>
    <w:basedOn w:val="Normal"/>
    <w:link w:val="BodyText2Char"/>
    <w:uiPriority w:val="99"/>
    <w:qFormat/>
    <w:rPr>
      <w:rFonts w:eastAsia="MS Mincho"/>
      <w:i/>
      <w:lang w:eastAsia="en-US"/>
    </w:rPr>
  </w:style>
  <w:style w:type="character" w:customStyle="1" w:styleId="BodyText2Char">
    <w:name w:val="Body Text 2 Char"/>
    <w:link w:val="BodyText2"/>
    <w:uiPriority w:val="99"/>
    <w:qFormat/>
    <w:rPr>
      <w:rFonts w:eastAsia="MS Mincho"/>
      <w:i/>
      <w:lang w:eastAsia="en-US"/>
    </w:rPr>
  </w:style>
  <w:style w:type="paragraph" w:styleId="BodyText3">
    <w:name w:val="Body Text 3"/>
    <w:basedOn w:val="Normal"/>
    <w:link w:val="BodyText3Char"/>
    <w:uiPriority w:val="99"/>
    <w:qFormat/>
    <w:pPr>
      <w:keepNext/>
      <w:keepLines/>
    </w:pPr>
    <w:rPr>
      <w:rFonts w:eastAsia="Osaka"/>
      <w:color w:val="000000"/>
      <w:lang w:eastAsia="en-US"/>
    </w:rPr>
  </w:style>
  <w:style w:type="character" w:customStyle="1" w:styleId="BodyText3Char">
    <w:name w:val="Body Text 3 Char"/>
    <w:link w:val="BodyText3"/>
    <w:uiPriority w:val="99"/>
    <w:qFormat/>
    <w:rPr>
      <w:rFonts w:eastAsia="Osaka"/>
      <w:color w:val="000000"/>
      <w:lang w:eastAsia="en-US"/>
    </w:rPr>
  </w:style>
  <w:style w:type="paragraph" w:customStyle="1" w:styleId="CharCharCharCharChar">
    <w:name w:val="Char Char Char Char Char"/>
    <w:uiPriority w:val="99"/>
    <w:semiHidden/>
    <w:qFormat/>
    <w:pPr>
      <w:keepNext/>
      <w:numPr>
        <w:numId w:val="8"/>
      </w:numPr>
      <w:autoSpaceDE w:val="0"/>
      <w:autoSpaceDN w:val="0"/>
      <w:adjustRightInd w:val="0"/>
      <w:spacing w:before="60" w:after="60"/>
      <w:jc w:val="both"/>
    </w:pPr>
    <w:rPr>
      <w:rFonts w:ascii="Arial" w:hAnsi="Arial" w:cs="Arial"/>
      <w:color w:val="0000FF"/>
      <w:kern w:val="2"/>
      <w:lang w:val="en-US" w:eastAsia="zh-CN"/>
    </w:rPr>
  </w:style>
  <w:style w:type="character" w:customStyle="1" w:styleId="Char">
    <w:name w:val="样式 页眉 Char"/>
    <w:link w:val="a5"/>
    <w:qFormat/>
    <w:rPr>
      <w:rFonts w:ascii="Arial" w:eastAsia="Arial" w:hAnsi="Arial"/>
      <w:b/>
      <w:bCs/>
      <w:noProof/>
      <w:sz w:val="22"/>
      <w:lang w:eastAsia="en-US"/>
    </w:rPr>
  </w:style>
  <w:style w:type="paragraph" w:customStyle="1" w:styleId="CharChar">
    <w:name w:val="Char Ch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
    <w:name w:val="Char2"/>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标题 1 Char1,h19 Char,1 Char"/>
    <w:qFormat/>
    <w:rPr>
      <w:lang w:val="en-GB" w:eastAsia="ja-JP" w:bidi="ar-SA"/>
    </w:rPr>
  </w:style>
  <w:style w:type="paragraph" w:customStyle="1" w:styleId="1Char">
    <w:name w:val="(文字) (文字)1 Char (文字) (文字)"/>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Pr>
      <w:rFonts w:eastAsia="MS Mincho"/>
      <w:lang w:val="en-GB" w:eastAsia="en-US" w:bidi="ar-SA"/>
    </w:rPr>
  </w:style>
  <w:style w:type="paragraph" w:customStyle="1" w:styleId="1CharChar">
    <w:name w:val="(文字) (文字)1 Char (文字) (文字)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Pr>
      <w:lang w:val="en-GB" w:eastAsia="ja-JP" w:bidi="ar-SA"/>
    </w:rPr>
  </w:style>
  <w:style w:type="character" w:customStyle="1" w:styleId="capChar2">
    <w:name w:val="cap Char2"/>
    <w:aliases w:val="cap Char Char2,Caption Char Char1,Caption Char1 Char Char1,cap Char Char1 Char1,Caption Char Char1 Char Char1,cap Char2 Char Char Char1,Légende-figure Char Char1,cap Char2 Char1"/>
    <w:qFormat/>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Pr>
      <w:rFonts w:ascii="Arial" w:hAnsi="Arial"/>
      <w:sz w:val="32"/>
      <w:lang w:val="en-GB" w:eastAsia="ja-JP" w:bidi="ar-SA"/>
    </w:rPr>
  </w:style>
  <w:style w:type="character" w:customStyle="1" w:styleId="CharChar4">
    <w:name w:val="Char Char4"/>
    <w:qFormat/>
    <w:rPr>
      <w:rFonts w:ascii="Courier New" w:hAnsi="Courier New"/>
      <w:lang w:val="nb-NO" w:eastAsia="ja-JP" w:bidi="ar-SA"/>
    </w:rPr>
  </w:style>
  <w:style w:type="character" w:customStyle="1" w:styleId="AndreaLeonardi">
    <w:name w:val="Andrea Leonardi"/>
    <w:semiHidden/>
    <w:qFormat/>
    <w:rPr>
      <w:rFonts w:ascii="Arial" w:hAnsi="Arial" w:cs="Arial"/>
      <w:color w:val="auto"/>
      <w:sz w:val="20"/>
      <w:szCs w:val="20"/>
    </w:rPr>
  </w:style>
  <w:style w:type="character" w:customStyle="1" w:styleId="B1Char1">
    <w:name w:val="B1 Char1"/>
    <w:qFormat/>
    <w:rPr>
      <w:lang w:val="en-GB"/>
    </w:rPr>
  </w:style>
  <w:style w:type="character" w:customStyle="1" w:styleId="msoins0">
    <w:name w:val="msoins"/>
    <w:qFormat/>
  </w:style>
  <w:style w:type="character" w:customStyle="1" w:styleId="NOCharChar">
    <w:name w:val="NO Char Char"/>
    <w:qFormat/>
    <w:rPr>
      <w:lang w:val="en-GB" w:eastAsia="en-US" w:bidi="ar-SA"/>
    </w:rPr>
  </w:style>
  <w:style w:type="character" w:customStyle="1" w:styleId="NOZchn">
    <w:name w:val="NO Zchn"/>
    <w:qFormat/>
    <w:rPr>
      <w:lang w:val="en-GB" w:eastAsia="en-US" w:bidi="ar-SA"/>
    </w:rPr>
  </w:style>
  <w:style w:type="paragraph" w:customStyle="1" w:styleId="CharCharCharCharCharChar">
    <w:name w:val="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6">
    <w:name w:val="(文字) (文字)"/>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qFormat/>
  </w:style>
  <w:style w:type="character" w:customStyle="1" w:styleId="T1Char1">
    <w:name w:val="T1 Char1"/>
    <w:aliases w:val="Header 6 Char Char1,Heading 6 Char1"/>
    <w:qFormat/>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Pr>
      <w:rFonts w:ascii="Arial" w:eastAsia="MS Mincho" w:hAnsi="Arial"/>
      <w:sz w:val="24"/>
      <w:lang w:val="en-GB" w:eastAsia="en-US" w:bidi="ar-SA"/>
    </w:rPr>
  </w:style>
  <w:style w:type="paragraph" w:customStyle="1" w:styleId="CarCar">
    <w:name w:val="Car C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Pr>
      <w:rFonts w:ascii="Arial" w:hAnsi="Arial"/>
      <w:sz w:val="32"/>
      <w:lang w:val="en-GB" w:eastAsia="en-US" w:bidi="ar-SA"/>
    </w:rPr>
  </w:style>
  <w:style w:type="paragraph" w:customStyle="1" w:styleId="ZchnZchn1">
    <w:name w:val="Zchn Zchn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AL0">
    <w:name w:val="TAL (文字)"/>
    <w:qFormat/>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Pr>
      <w:rFonts w:ascii="Arial" w:hAnsi="Arial"/>
      <w:sz w:val="32"/>
      <w:lang w:val="en-GB" w:eastAsia="en-US" w:bidi="ar-SA"/>
    </w:rPr>
  </w:style>
  <w:style w:type="paragraph" w:customStyle="1" w:styleId="22">
    <w:name w:val="(文字) (文字)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2,Heading5 Char5,Head5 Char5,M5 Char5,mh2 Char5,heading 8 Char5,Numbered Sub-list Char4"/>
    <w:qFormat/>
    <w:rPr>
      <w:rFonts w:ascii="Arial" w:eastAsia="MS Mincho" w:hAnsi="Arial"/>
      <w:sz w:val="22"/>
      <w:lang w:val="en-GB" w:eastAsia="en-US" w:bidi="ar-SA"/>
    </w:rPr>
  </w:style>
  <w:style w:type="paragraph" w:customStyle="1" w:styleId="32">
    <w:name w:val="(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3">
    <w:name w:val="(文字) (文字)4"/>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style>
  <w:style w:type="paragraph" w:customStyle="1" w:styleId="14">
    <w:name w:val="(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uiPriority w:val="99"/>
    <w:qFormat/>
    <w:pPr>
      <w:ind w:leftChars="100" w:left="400" w:hangingChars="100" w:hanging="200"/>
    </w:pPr>
    <w:rPr>
      <w:rFonts w:eastAsia="MS Mincho"/>
    </w:rPr>
  </w:style>
  <w:style w:type="character" w:customStyle="1" w:styleId="BodyTextIndent2Char">
    <w:name w:val="Body Text Indent 2 Char"/>
    <w:link w:val="BodyTextIndent2"/>
    <w:uiPriority w:val="99"/>
    <w:qFormat/>
    <w:rPr>
      <w:rFonts w:eastAsia="MS Mincho"/>
      <w:lang w:eastAsia="en-GB"/>
    </w:rPr>
  </w:style>
  <w:style w:type="paragraph" w:styleId="NormalIndent">
    <w:name w:val="Normal Indent"/>
    <w:aliases w:val="d"/>
    <w:basedOn w:val="Normal"/>
    <w:link w:val="NormalIndentChar"/>
    <w:qFormat/>
    <w:pPr>
      <w:overflowPunct/>
      <w:autoSpaceDE/>
      <w:autoSpaceDN/>
      <w:adjustRightInd/>
      <w:spacing w:after="0"/>
      <w:ind w:left="851"/>
      <w:textAlignment w:val="auto"/>
    </w:pPr>
    <w:rPr>
      <w:rFonts w:eastAsia="MS Mincho"/>
      <w:lang w:val="it-IT"/>
    </w:rPr>
  </w:style>
  <w:style w:type="paragraph" w:styleId="ListNumber5">
    <w:name w:val="List Number 5"/>
    <w:basedOn w:val="Normal"/>
    <w:uiPriority w:val="99"/>
    <w:qFormat/>
    <w:pPr>
      <w:tabs>
        <w:tab w:val="num" w:pos="851"/>
        <w:tab w:val="num" w:pos="1800"/>
      </w:tabs>
      <w:ind w:left="1800" w:hanging="851"/>
    </w:pPr>
    <w:rPr>
      <w:rFonts w:eastAsia="MS Mincho"/>
    </w:rPr>
  </w:style>
  <w:style w:type="paragraph" w:styleId="ListNumber3">
    <w:name w:val="List Number 3"/>
    <w:basedOn w:val="Normal"/>
    <w:uiPriority w:val="99"/>
    <w:qFormat/>
    <w:pPr>
      <w:numPr>
        <w:numId w:val="10"/>
      </w:numPr>
      <w:tabs>
        <w:tab w:val="num" w:pos="926"/>
      </w:tabs>
      <w:ind w:left="926"/>
    </w:pPr>
    <w:rPr>
      <w:rFonts w:eastAsia="MS Mincho"/>
    </w:rPr>
  </w:style>
  <w:style w:type="paragraph" w:styleId="ListNumber4">
    <w:name w:val="List Number 4"/>
    <w:basedOn w:val="Normal"/>
    <w:uiPriority w:val="99"/>
    <w:qFormat/>
    <w:pPr>
      <w:numPr>
        <w:numId w:val="9"/>
      </w:numPr>
      <w:tabs>
        <w:tab w:val="num" w:pos="1209"/>
      </w:tabs>
      <w:ind w:left="1209"/>
    </w:pPr>
    <w:rPr>
      <w:rFonts w:eastAsia="MS Mincho"/>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Pr>
      <w:rFonts w:ascii="Arial" w:hAnsi="Arial"/>
      <w:sz w:val="36"/>
      <w:lang w:val="en-GB" w:eastAsia="en-US" w:bidi="ar-SA"/>
    </w:rPr>
  </w:style>
  <w:style w:type="character" w:customStyle="1" w:styleId="CharChar7">
    <w:name w:val="Char Char7"/>
    <w:qFormat/>
    <w:rPr>
      <w:rFonts w:ascii="Tahoma" w:hAnsi="Tahoma" w:cs="Tahoma"/>
      <w:shd w:val="clear" w:color="auto" w:fill="000080"/>
      <w:lang w:val="en-GB" w:eastAsia="en-US"/>
    </w:rPr>
  </w:style>
  <w:style w:type="character" w:customStyle="1" w:styleId="ZchnZchn5">
    <w:name w:val="Zchn Zchn5"/>
    <w:qFormat/>
    <w:rPr>
      <w:rFonts w:ascii="Courier New" w:eastAsia="Batang" w:hAnsi="Courier New"/>
      <w:lang w:val="nb-NO" w:eastAsia="en-US" w:bidi="ar-SA"/>
    </w:rPr>
  </w:style>
  <w:style w:type="character" w:customStyle="1" w:styleId="CharChar10">
    <w:name w:val="Char Char10"/>
    <w:qFormat/>
    <w:rPr>
      <w:rFonts w:ascii="Times New Roman" w:hAnsi="Times New Roman"/>
      <w:lang w:val="en-GB" w:eastAsia="en-US"/>
    </w:rPr>
  </w:style>
  <w:style w:type="character" w:customStyle="1" w:styleId="CharChar9">
    <w:name w:val="Char Char9"/>
    <w:qFormat/>
    <w:rPr>
      <w:rFonts w:ascii="Tahoma" w:hAnsi="Tahoma" w:cs="Tahoma"/>
      <w:sz w:val="16"/>
      <w:szCs w:val="16"/>
      <w:lang w:val="en-GB" w:eastAsia="en-US"/>
    </w:rPr>
  </w:style>
  <w:style w:type="character" w:customStyle="1" w:styleId="CharChar8">
    <w:name w:val="Char Char8"/>
    <w:semiHidden/>
    <w:qFormat/>
    <w:rPr>
      <w:rFonts w:ascii="Times New Roman" w:hAnsi="Times New Roman"/>
      <w:b/>
      <w:bCs/>
      <w:lang w:val="en-GB" w:eastAsia="en-US"/>
    </w:rPr>
  </w:style>
  <w:style w:type="paragraph" w:styleId="EndnoteText">
    <w:name w:val="endnote text"/>
    <w:basedOn w:val="Normal"/>
    <w:link w:val="EndnoteTextChar"/>
    <w:uiPriority w:val="99"/>
    <w:qFormat/>
    <w:pPr>
      <w:overflowPunct/>
      <w:autoSpaceDE/>
      <w:autoSpaceDN/>
      <w:adjustRightInd/>
      <w:snapToGrid w:val="0"/>
      <w:textAlignment w:val="auto"/>
    </w:pPr>
    <w:rPr>
      <w:rFonts w:eastAsia="SimSun"/>
      <w:lang w:eastAsia="en-US"/>
    </w:rPr>
  </w:style>
  <w:style w:type="character" w:customStyle="1" w:styleId="EndnoteTextChar">
    <w:name w:val="Endnote Text Char"/>
    <w:link w:val="EndnoteText"/>
    <w:uiPriority w:val="99"/>
    <w:qFormat/>
    <w:rPr>
      <w:lang w:eastAsia="en-US"/>
    </w:rPr>
  </w:style>
  <w:style w:type="character" w:styleId="EndnoteReference">
    <w:name w:val="endnote reference"/>
    <w:qFormat/>
    <w:rPr>
      <w:vertAlign w:val="superscript"/>
    </w:rPr>
  </w:style>
  <w:style w:type="character" w:customStyle="1" w:styleId="btChar3">
    <w:name w:val="bt Char3"/>
    <w:aliases w:val="bt Car Char Char3"/>
    <w:qFormat/>
    <w:rPr>
      <w:lang w:val="en-GB" w:eastAsia="ja-JP" w:bidi="ar-SA"/>
    </w:rPr>
  </w:style>
  <w:style w:type="paragraph" w:styleId="Title">
    <w:name w:val="Title"/>
    <w:aliases w:val="Section Header"/>
    <w:basedOn w:val="Normal"/>
    <w:next w:val="Normal"/>
    <w:link w:val="TitleChar"/>
    <w:qFormat/>
    <w:pPr>
      <w:spacing w:before="240" w:after="60"/>
      <w:outlineLvl w:val="0"/>
    </w:pPr>
    <w:rPr>
      <w:rFonts w:ascii="Courier New" w:eastAsia="MS Mincho" w:hAnsi="Courier New"/>
      <w:lang w:val="nb-NO" w:eastAsia="en-US"/>
    </w:rPr>
  </w:style>
  <w:style w:type="character" w:customStyle="1" w:styleId="TitleChar">
    <w:name w:val="Title Char"/>
    <w:aliases w:val="Section Header Char"/>
    <w:link w:val="Title"/>
    <w:qFormat/>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Heading 811 Char1,5 Char2"/>
    <w:qFormat/>
    <w:rPr>
      <w:rFonts w:ascii="Arial" w:hAnsi="Arial"/>
      <w:sz w:val="22"/>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Pr>
      <w:rFonts w:eastAsia="Yu Mincho"/>
      <w:b/>
      <w:bCs/>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Pr>
      <w:rFonts w:ascii="Arial" w:hAnsi="Arial"/>
      <w:sz w:val="24"/>
      <w:lang w:val="en-GB"/>
    </w:rPr>
  </w:style>
  <w:style w:type="paragraph" w:customStyle="1" w:styleId="AutoCorrect">
    <w:name w:val="AutoCorrect"/>
    <w:uiPriority w:val="99"/>
    <w:qFormat/>
    <w:rPr>
      <w:rFonts w:eastAsia="MS Mincho"/>
      <w:sz w:val="24"/>
      <w:szCs w:val="24"/>
      <w:lang w:eastAsia="ko-KR"/>
    </w:rPr>
  </w:style>
  <w:style w:type="paragraph" w:customStyle="1" w:styleId="-PAGE-">
    <w:name w:val="- PAGE -"/>
    <w:uiPriority w:val="99"/>
    <w:qFormat/>
    <w:rPr>
      <w:rFonts w:eastAsia="MS Mincho"/>
      <w:sz w:val="24"/>
      <w:szCs w:val="24"/>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Pr>
      <w:rFonts w:ascii="Arial" w:eastAsia="Batang" w:hAnsi="Arial" w:cs="Times New Roman"/>
      <w:b/>
      <w:bCs/>
      <w:i/>
      <w:iCs/>
      <w:sz w:val="28"/>
      <w:szCs w:val="28"/>
      <w:lang w:val="en-GB" w:eastAsia="en-US" w:bidi="ar-SA"/>
    </w:rPr>
  </w:style>
  <w:style w:type="paragraph" w:customStyle="1" w:styleId="Createdby">
    <w:name w:val="Created by"/>
    <w:uiPriority w:val="99"/>
    <w:qFormat/>
    <w:rPr>
      <w:rFonts w:eastAsia="MS Mincho"/>
      <w:sz w:val="24"/>
      <w:szCs w:val="24"/>
      <w:lang w:eastAsia="ko-KR"/>
    </w:rPr>
  </w:style>
  <w:style w:type="paragraph" w:customStyle="1" w:styleId="Createdon">
    <w:name w:val="Created on"/>
    <w:uiPriority w:val="99"/>
    <w:qFormat/>
    <w:rPr>
      <w:rFonts w:eastAsia="MS Mincho"/>
      <w:sz w:val="24"/>
      <w:szCs w:val="24"/>
      <w:lang w:eastAsia="ko-KR"/>
    </w:rPr>
  </w:style>
  <w:style w:type="paragraph" w:customStyle="1" w:styleId="Lastprinted">
    <w:name w:val="Last printed"/>
    <w:uiPriority w:val="99"/>
    <w:qFormat/>
    <w:rPr>
      <w:rFonts w:eastAsia="MS Mincho"/>
      <w:sz w:val="24"/>
      <w:szCs w:val="24"/>
      <w:lang w:eastAsia="ko-KR"/>
    </w:rPr>
  </w:style>
  <w:style w:type="paragraph" w:customStyle="1" w:styleId="Lastsavedby">
    <w:name w:val="Last saved by"/>
    <w:uiPriority w:val="99"/>
    <w:qFormat/>
    <w:rPr>
      <w:rFonts w:eastAsia="MS Mincho"/>
      <w:sz w:val="24"/>
      <w:szCs w:val="24"/>
      <w:lang w:eastAsia="ko-KR"/>
    </w:rPr>
  </w:style>
  <w:style w:type="paragraph" w:customStyle="1" w:styleId="Filename">
    <w:name w:val="Filename"/>
    <w:uiPriority w:val="99"/>
    <w:qFormat/>
    <w:rPr>
      <w:rFonts w:eastAsia="MS Mincho"/>
      <w:sz w:val="24"/>
      <w:szCs w:val="24"/>
      <w:lang w:eastAsia="ko-KR"/>
    </w:rPr>
  </w:style>
  <w:style w:type="paragraph" w:customStyle="1" w:styleId="Filenameandpath">
    <w:name w:val="Filename and path"/>
    <w:uiPriority w:val="99"/>
    <w:qFormat/>
    <w:rPr>
      <w:rFonts w:eastAsia="MS Mincho"/>
      <w:sz w:val="24"/>
      <w:szCs w:val="24"/>
      <w:lang w:eastAsia="ko-KR"/>
    </w:rPr>
  </w:style>
  <w:style w:type="paragraph" w:customStyle="1" w:styleId="AuthorPageDate">
    <w:name w:val="Author  Page #  Date"/>
    <w:uiPriority w:val="99"/>
    <w:qFormat/>
    <w:rPr>
      <w:rFonts w:eastAsia="MS Mincho"/>
      <w:sz w:val="24"/>
      <w:szCs w:val="24"/>
      <w:lang w:eastAsia="ko-KR"/>
    </w:rPr>
  </w:style>
  <w:style w:type="paragraph" w:customStyle="1" w:styleId="ConfidentialPageDate">
    <w:name w:val="Confidential  Page #  Date"/>
    <w:uiPriority w:val="99"/>
    <w:qFormat/>
    <w:rPr>
      <w:rFonts w:eastAsia="MS Mincho"/>
      <w:sz w:val="24"/>
      <w:szCs w:val="24"/>
      <w:lang w:eastAsia="ko-KR"/>
    </w:rPr>
  </w:style>
  <w:style w:type="paragraph" w:customStyle="1" w:styleId="INDENT1">
    <w:name w:val="INDENT1"/>
    <w:basedOn w:val="Normal"/>
    <w:uiPriority w:val="99"/>
    <w:qFormat/>
    <w:pPr>
      <w:ind w:left="851"/>
    </w:pPr>
    <w:rPr>
      <w:rFonts w:eastAsia="MS Mincho"/>
      <w:lang w:eastAsia="ja-JP"/>
    </w:rPr>
  </w:style>
  <w:style w:type="paragraph" w:customStyle="1" w:styleId="INDENT2">
    <w:name w:val="INDENT2"/>
    <w:basedOn w:val="Normal"/>
    <w:uiPriority w:val="99"/>
    <w:qFormat/>
    <w:pPr>
      <w:ind w:left="1135" w:hanging="284"/>
    </w:pPr>
    <w:rPr>
      <w:rFonts w:eastAsia="MS Mincho"/>
      <w:lang w:eastAsia="ja-JP"/>
    </w:rPr>
  </w:style>
  <w:style w:type="paragraph" w:customStyle="1" w:styleId="INDENT3">
    <w:name w:val="INDENT3"/>
    <w:basedOn w:val="Normal"/>
    <w:uiPriority w:val="99"/>
    <w:qFormat/>
    <w:pPr>
      <w:ind w:left="1701" w:hanging="567"/>
    </w:pPr>
    <w:rPr>
      <w:rFonts w:eastAsia="MS Mincho"/>
      <w:lang w:eastAsia="ja-JP"/>
    </w:rPr>
  </w:style>
  <w:style w:type="paragraph" w:customStyle="1" w:styleId="FigureTitle">
    <w:name w:val="Figure_Title"/>
    <w:basedOn w:val="Normal"/>
    <w:next w:val="Normal"/>
    <w:uiPriority w:val="99"/>
    <w:qFormat/>
    <w:pPr>
      <w:keepLines/>
      <w:tabs>
        <w:tab w:val="left" w:pos="794"/>
        <w:tab w:val="left" w:pos="1191"/>
        <w:tab w:val="left" w:pos="1588"/>
        <w:tab w:val="left" w:pos="1985"/>
      </w:tabs>
      <w:spacing w:before="120" w:after="480"/>
      <w:jc w:val="center"/>
    </w:pPr>
    <w:rPr>
      <w:rFonts w:eastAsia="MS Mincho"/>
      <w:b/>
      <w:sz w:val="24"/>
      <w:lang w:eastAsia="ja-JP"/>
    </w:rPr>
  </w:style>
  <w:style w:type="character" w:styleId="Strong">
    <w:name w:val="Strong"/>
    <w:aliases w:val="Level 2"/>
    <w:qFormat/>
    <w:rPr>
      <w:b/>
      <w:bCs/>
    </w:rPr>
  </w:style>
  <w:style w:type="paragraph" w:customStyle="1" w:styleId="enumlev2">
    <w:name w:val="enumlev2"/>
    <w:basedOn w:val="Normal"/>
    <w:uiPriority w:val="99"/>
    <w:qFormat/>
    <w:pPr>
      <w:tabs>
        <w:tab w:val="left" w:pos="794"/>
        <w:tab w:val="left" w:pos="1191"/>
        <w:tab w:val="left" w:pos="1588"/>
        <w:tab w:val="left" w:pos="1985"/>
      </w:tabs>
      <w:spacing w:before="86"/>
      <w:ind w:left="1588" w:hanging="397"/>
      <w:jc w:val="both"/>
    </w:pPr>
    <w:rPr>
      <w:rFonts w:eastAsia="MS Mincho"/>
      <w:lang w:val="en-US" w:eastAsia="ja-JP"/>
    </w:rPr>
  </w:style>
  <w:style w:type="paragraph" w:customStyle="1" w:styleId="CouvRecTitle">
    <w:name w:val="Couv Rec Title"/>
    <w:basedOn w:val="Normal"/>
    <w:uiPriority w:val="99"/>
    <w:qFormat/>
    <w:pPr>
      <w:keepNext/>
      <w:keepLines/>
      <w:spacing w:before="240"/>
      <w:ind w:left="1418"/>
    </w:pPr>
    <w:rPr>
      <w:rFonts w:ascii="Arial" w:eastAsia="MS Mincho" w:hAnsi="Arial"/>
      <w:b/>
      <w:sz w:val="36"/>
      <w:lang w:val="en-US" w:eastAsia="ja-JP"/>
    </w:rPr>
  </w:style>
  <w:style w:type="paragraph" w:customStyle="1" w:styleId="Figure">
    <w:name w:val="Figure"/>
    <w:basedOn w:val="Normal"/>
    <w:uiPriority w:val="99"/>
    <w:qFormat/>
    <w:pPr>
      <w:tabs>
        <w:tab w:val="num" w:pos="1440"/>
      </w:tabs>
      <w:overflowPunct/>
      <w:autoSpaceDE/>
      <w:autoSpaceDN/>
      <w:adjustRightInd/>
      <w:spacing w:before="180" w:after="240" w:line="280" w:lineRule="atLeast"/>
      <w:ind w:left="720" w:hanging="360"/>
      <w:jc w:val="center"/>
      <w:textAlignment w:val="auto"/>
    </w:pPr>
    <w:rPr>
      <w:rFonts w:ascii="Arial" w:eastAsia="MS Mincho" w:hAnsi="Arial"/>
      <w:b/>
      <w:lang w:val="en-US" w:eastAsia="ja-JP"/>
    </w:rPr>
  </w:style>
  <w:style w:type="table" w:customStyle="1" w:styleId="TableGrid1">
    <w:name w:val="Table Grid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pPr>
      <w:tabs>
        <w:tab w:val="left" w:pos="1418"/>
      </w:tabs>
      <w:spacing w:after="120"/>
    </w:pPr>
    <w:rPr>
      <w:rFonts w:ascii="Arial" w:eastAsia="MS Mincho" w:hAnsi="Arial"/>
      <w:sz w:val="24"/>
      <w:lang w:val="fr-FR" w:eastAsia="en-US"/>
    </w:rPr>
  </w:style>
  <w:style w:type="paragraph" w:customStyle="1" w:styleId="PageXofY">
    <w:name w:val="Page X of Y"/>
    <w:uiPriority w:val="99"/>
    <w:qFormat/>
    <w:rPr>
      <w:sz w:val="24"/>
      <w:szCs w:val="24"/>
      <w:lang w:eastAsia="ko-KR"/>
    </w:rPr>
  </w:style>
  <w:style w:type="paragraph" w:customStyle="1" w:styleId="ATC">
    <w:name w:val="ATC"/>
    <w:basedOn w:val="Normal"/>
    <w:uiPriority w:val="99"/>
    <w:qFormat/>
    <w:rPr>
      <w:rFonts w:eastAsia="MS Mincho"/>
      <w:lang w:eastAsia="ja-JP"/>
    </w:rPr>
  </w:style>
  <w:style w:type="paragraph" w:customStyle="1" w:styleId="RecCCITT">
    <w:name w:val="Rec_CCITT_#"/>
    <w:basedOn w:val="Normal"/>
    <w:uiPriority w:val="99"/>
    <w:qFormat/>
    <w:pPr>
      <w:keepNext/>
      <w:keepLines/>
    </w:pPr>
    <w:rPr>
      <w:rFonts w:eastAsia="SimSun"/>
      <w:b/>
      <w:lang w:eastAsia="ja-JP"/>
    </w:rPr>
  </w:style>
  <w:style w:type="paragraph" w:customStyle="1" w:styleId="1CharChar1Char">
    <w:name w:val="(文字) (文字)1 Char (文字) (文字) Char (文字) (文字)1 Char (文字) (文字)"/>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MTDisplayEquation">
    <w:name w:val="MTDisplayEquation"/>
    <w:basedOn w:val="Normal"/>
    <w:link w:val="MTDisplayEquationZchn"/>
    <w:qFormat/>
    <w:pPr>
      <w:tabs>
        <w:tab w:val="center" w:pos="4820"/>
        <w:tab w:val="right" w:pos="9640"/>
      </w:tabs>
      <w:overflowPunct/>
      <w:autoSpaceDE/>
      <w:autoSpaceDN/>
      <w:adjustRightInd/>
      <w:textAlignment w:val="auto"/>
    </w:pPr>
    <w:rPr>
      <w:rFonts w:eastAsia="SimSun"/>
      <w:lang w:eastAsia="ja-JP"/>
    </w:rPr>
  </w:style>
  <w:style w:type="paragraph" w:customStyle="1" w:styleId="Separation">
    <w:name w:val="Separation"/>
    <w:basedOn w:val="Heading1"/>
    <w:next w:val="Normal"/>
    <w:uiPriority w:val="99"/>
    <w:qFormat/>
    <w:pPr>
      <w:pBdr>
        <w:top w:val="none" w:sz="0" w:space="0" w:color="auto"/>
      </w:pBdr>
      <w:overflowPunct/>
      <w:autoSpaceDE/>
      <w:autoSpaceDN/>
      <w:adjustRightInd/>
      <w:textAlignment w:val="auto"/>
    </w:pPr>
    <w:rPr>
      <w:rFonts w:eastAsia="MS Mincho"/>
      <w:b/>
      <w:color w:val="0000FF"/>
      <w:szCs w:val="36"/>
      <w:lang w:eastAsia="ja-JP"/>
    </w:rPr>
  </w:style>
  <w:style w:type="paragraph" w:customStyle="1" w:styleId="TaOC">
    <w:name w:val="TaOC"/>
    <w:basedOn w:val="TAC"/>
    <w:uiPriority w:val="99"/>
    <w:qFormat/>
    <w:rPr>
      <w:rFonts w:eastAsia="SimSun"/>
      <w:szCs w:val="18"/>
      <w:lang w:eastAsia="ja-JP"/>
    </w:rPr>
  </w:style>
  <w:style w:type="character" w:customStyle="1" w:styleId="T1Char3">
    <w:name w:val="T1 Char3"/>
    <w:aliases w:val="Header 6 Char Char3"/>
    <w:qFormat/>
    <w:rPr>
      <w:rFonts w:ascii="Arial" w:hAnsi="Arial"/>
      <w:lang w:val="en-GB" w:eastAsia="en-US" w:bidi="ar-SA"/>
    </w:rPr>
  </w:style>
  <w:style w:type="table" w:customStyle="1" w:styleId="Tabellengitternetz1">
    <w:name w:val="Tabellengitternetz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pPr>
      <w:tabs>
        <w:tab w:val="num" w:pos="928"/>
      </w:tabs>
      <w:overflowPunct/>
      <w:autoSpaceDE/>
      <w:autoSpaceDN/>
      <w:adjustRightInd/>
      <w:ind w:left="928" w:hanging="360"/>
      <w:textAlignment w:val="auto"/>
    </w:pPr>
    <w:rPr>
      <w:rFonts w:eastAsia="Batang"/>
      <w:lang w:eastAsia="en-US"/>
    </w:rPr>
  </w:style>
  <w:style w:type="table" w:customStyle="1" w:styleId="TableGrid2">
    <w:name w:val="Table Grid2"/>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pPr>
      <w:keepNext w:val="0"/>
      <w:keepLines w:val="0"/>
      <w:overflowPunct/>
      <w:autoSpaceDE/>
      <w:autoSpaceDN/>
      <w:adjustRightInd/>
      <w:spacing w:before="240"/>
      <w:ind w:left="1980" w:hanging="1980"/>
      <w:textAlignment w:val="auto"/>
    </w:pPr>
    <w:rPr>
      <w:rFonts w:eastAsia="MS Mincho"/>
      <w:bCs/>
      <w:lang w:eastAsia="en-US"/>
    </w:rPr>
  </w:style>
  <w:style w:type="paragraph" w:customStyle="1" w:styleId="StyleHeading6After9pt">
    <w:name w:val="Style Heading 6 + After:  9 pt"/>
    <w:basedOn w:val="Heading6"/>
    <w:uiPriority w:val="99"/>
    <w:qFormat/>
    <w:pPr>
      <w:keepNext w:val="0"/>
      <w:keepLines w:val="0"/>
      <w:overflowPunct/>
      <w:autoSpaceDE/>
      <w:autoSpaceDN/>
      <w:adjustRightInd/>
      <w:spacing w:before="240"/>
      <w:ind w:left="0" w:firstLine="0"/>
      <w:textAlignment w:val="auto"/>
    </w:pPr>
    <w:rPr>
      <w:rFonts w:eastAsia="MS Mincho"/>
      <w:bCs/>
      <w:lang w:eastAsia="en-US"/>
    </w:rPr>
  </w:style>
  <w:style w:type="table" w:customStyle="1" w:styleId="TableGrid3">
    <w:name w:val="Table Grid3"/>
    <w:basedOn w:val="TableNormal"/>
    <w:next w:val="TableGrid"/>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3">
    <w:name w:val="吹き出し3"/>
    <w:basedOn w:val="Normal"/>
    <w:uiPriority w:val="99"/>
    <w:semiHidden/>
    <w:qFormat/>
    <w:pPr>
      <w:overflowPunct/>
      <w:autoSpaceDE/>
      <w:autoSpaceDN/>
      <w:adjustRightInd/>
      <w:textAlignment w:val="auto"/>
    </w:pPr>
    <w:rPr>
      <w:rFonts w:ascii="Tahoma" w:eastAsia="MS Mincho" w:hAnsi="Tahoma" w:cs="Tahoma"/>
      <w:sz w:val="16"/>
      <w:szCs w:val="16"/>
      <w:lang w:eastAsia="en-US"/>
    </w:rPr>
  </w:style>
  <w:style w:type="paragraph" w:customStyle="1" w:styleId="JK-text-simpledoc">
    <w:name w:val="JK - text - simple doc"/>
    <w:basedOn w:val="BodyText"/>
    <w:autoRedefine/>
    <w:uiPriority w:val="99"/>
    <w:qFormat/>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uiPriority w:val="99"/>
    <w:qFormat/>
    <w:pPr>
      <w:overflowPunct/>
      <w:autoSpaceDE/>
      <w:autoSpaceDN/>
      <w:adjustRightInd/>
      <w:spacing w:before="100" w:beforeAutospacing="1" w:after="100" w:afterAutospacing="1"/>
      <w:textAlignment w:val="auto"/>
    </w:pPr>
    <w:rPr>
      <w:rFonts w:eastAsia="MS Mincho"/>
      <w:sz w:val="24"/>
      <w:szCs w:val="24"/>
      <w:lang w:val="en-US" w:eastAsia="en-US"/>
    </w:rPr>
  </w:style>
  <w:style w:type="paragraph" w:customStyle="1" w:styleId="15">
    <w:name w:val="吹き出し1"/>
    <w:basedOn w:val="Normal"/>
    <w:uiPriority w:val="99"/>
    <w:qFormat/>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Pr>
      <w:rFonts w:ascii="Arial" w:hAnsi="Arial"/>
      <w:b/>
      <w:noProof/>
      <w:sz w:val="18"/>
      <w:lang w:val="en-GB" w:eastAsia="en-US" w:bidi="ar-SA"/>
    </w:rPr>
  </w:style>
  <w:style w:type="paragraph" w:customStyle="1" w:styleId="23">
    <w:name w:val="吹き出し2"/>
    <w:basedOn w:val="Normal"/>
    <w:uiPriority w:val="99"/>
    <w:semiHidden/>
    <w:qFormat/>
    <w:pPr>
      <w:overflowPunct/>
      <w:autoSpaceDE/>
      <w:autoSpaceDN/>
      <w:adjustRightInd/>
      <w:textAlignment w:val="auto"/>
    </w:pPr>
    <w:rPr>
      <w:rFonts w:ascii="Tahoma" w:eastAsia="MS Mincho" w:hAnsi="Tahoma" w:cs="Tahoma"/>
      <w:sz w:val="16"/>
      <w:szCs w:val="16"/>
      <w:lang w:eastAsia="en-US"/>
    </w:rPr>
  </w:style>
  <w:style w:type="paragraph" w:customStyle="1" w:styleId="Note">
    <w:name w:val="Note"/>
    <w:basedOn w:val="B10"/>
    <w:uiPriority w:val="99"/>
    <w:qFormat/>
    <w:rPr>
      <w:rFonts w:eastAsia="MS Mincho"/>
    </w:rPr>
  </w:style>
  <w:style w:type="paragraph" w:customStyle="1" w:styleId="tabletext0">
    <w:name w:val="table text"/>
    <w:basedOn w:val="Normal"/>
    <w:next w:val="Normal"/>
    <w:uiPriority w:val="99"/>
    <w:qFormat/>
    <w:rPr>
      <w:rFonts w:eastAsia="MS Mincho"/>
      <w:i/>
    </w:rPr>
  </w:style>
  <w:style w:type="paragraph" w:customStyle="1" w:styleId="TOC91">
    <w:name w:val="TOC 91"/>
    <w:basedOn w:val="TOC8"/>
    <w:uiPriority w:val="99"/>
    <w:qFormat/>
    <w:pPr>
      <w:ind w:left="1418" w:hanging="1418"/>
    </w:pPr>
    <w:rPr>
      <w:rFonts w:eastAsia="MS Mincho"/>
      <w:bCs/>
      <w:szCs w:val="22"/>
      <w:lang w:val="en-US"/>
    </w:rPr>
  </w:style>
  <w:style w:type="paragraph" w:customStyle="1" w:styleId="Caption1">
    <w:name w:val="Caption1"/>
    <w:basedOn w:val="Normal"/>
    <w:next w:val="Normal"/>
    <w:uiPriority w:val="99"/>
    <w:qFormat/>
    <w:pPr>
      <w:spacing w:before="120" w:after="120"/>
    </w:pPr>
    <w:rPr>
      <w:rFonts w:eastAsia="MS Mincho"/>
      <w:b/>
    </w:rPr>
  </w:style>
  <w:style w:type="paragraph" w:customStyle="1" w:styleId="HE">
    <w:name w:val="HE"/>
    <w:basedOn w:val="Normal"/>
    <w:uiPriority w:val="99"/>
    <w:qFormat/>
    <w:pPr>
      <w:spacing w:after="0"/>
    </w:pPr>
    <w:rPr>
      <w:rFonts w:eastAsia="MS Mincho"/>
      <w:b/>
    </w:rPr>
  </w:style>
  <w:style w:type="paragraph" w:customStyle="1" w:styleId="HO">
    <w:name w:val="HO"/>
    <w:basedOn w:val="Normal"/>
    <w:uiPriority w:val="99"/>
    <w:qFormat/>
    <w:pPr>
      <w:spacing w:after="0"/>
      <w:jc w:val="right"/>
    </w:pPr>
    <w:rPr>
      <w:rFonts w:eastAsia="MS Mincho"/>
      <w:b/>
    </w:rPr>
  </w:style>
  <w:style w:type="paragraph" w:customStyle="1" w:styleId="WP">
    <w:name w:val="WP"/>
    <w:basedOn w:val="Normal"/>
    <w:uiPriority w:val="99"/>
    <w:qFormat/>
    <w:pPr>
      <w:spacing w:after="0"/>
      <w:jc w:val="both"/>
    </w:pPr>
    <w:rPr>
      <w:rFonts w:eastAsia="MS Mincho"/>
    </w:rPr>
  </w:style>
  <w:style w:type="paragraph" w:customStyle="1" w:styleId="ZK">
    <w:name w:val="ZK"/>
    <w:uiPriority w:val="99"/>
    <w:qFormat/>
    <w:pPr>
      <w:spacing w:after="240" w:line="240" w:lineRule="atLeast"/>
      <w:ind w:left="1191" w:right="113" w:hanging="1191"/>
    </w:pPr>
    <w:rPr>
      <w:rFonts w:eastAsia="MS Mincho"/>
      <w:lang w:eastAsia="en-US"/>
    </w:rPr>
  </w:style>
  <w:style w:type="paragraph" w:customStyle="1" w:styleId="ZC">
    <w:name w:val="ZC"/>
    <w:uiPriority w:val="99"/>
    <w:qFormat/>
    <w:pPr>
      <w:spacing w:line="360" w:lineRule="atLeast"/>
      <w:jc w:val="center"/>
    </w:pPr>
    <w:rPr>
      <w:rFonts w:eastAsia="MS Mincho"/>
      <w:lang w:eastAsia="en-US"/>
    </w:rPr>
  </w:style>
  <w:style w:type="paragraph" w:customStyle="1" w:styleId="FooterCentred">
    <w:name w:val="FooterCentred"/>
    <w:basedOn w:val="Footer"/>
    <w:uiPriority w:val="99"/>
    <w:qFormat/>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uiPriority w:val="99"/>
    <w:qFormat/>
    <w:rPr>
      <w:rFonts w:eastAsia="MS Mincho"/>
    </w:rPr>
  </w:style>
  <w:style w:type="paragraph" w:customStyle="1" w:styleId="NumberedList">
    <w:name w:val="Numbered List"/>
    <w:basedOn w:val="Normal"/>
    <w:uiPriority w:val="99"/>
    <w:qFormat/>
    <w:pPr>
      <w:tabs>
        <w:tab w:val="left" w:pos="360"/>
      </w:tabs>
      <w:spacing w:before="120" w:after="120"/>
      <w:ind w:left="360" w:hanging="360"/>
    </w:pPr>
    <w:rPr>
      <w:rFonts w:eastAsia="MS Mincho"/>
      <w:lang w:val="en-US"/>
    </w:rPr>
  </w:style>
  <w:style w:type="paragraph" w:customStyle="1" w:styleId="xl40">
    <w:name w:val="xl40"/>
    <w:basedOn w:val="Normal"/>
    <w:uiPriority w:val="99"/>
    <w:qFormat/>
    <w:pPr>
      <w:shd w:val="clear" w:color="000000" w:fill="FFFF00"/>
      <w:overflowPunct/>
      <w:autoSpaceDE/>
      <w:autoSpaceDN/>
      <w:adjustRightInd/>
      <w:spacing w:before="100" w:beforeAutospacing="1" w:after="100" w:afterAutospacing="1"/>
      <w:jc w:val="center"/>
      <w:textAlignment w:val="auto"/>
    </w:pPr>
    <w:rPr>
      <w:rFonts w:ascii="Arial" w:eastAsia="SimSun"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Pr>
      <w:rFonts w:ascii="Arial" w:hAnsi="Arial"/>
      <w:sz w:val="36"/>
      <w:lang w:val="en-GB" w:eastAsia="en-US" w:bidi="ar-SA"/>
    </w:rPr>
  </w:style>
  <w:style w:type="paragraph" w:customStyle="1" w:styleId="TableTitle">
    <w:name w:val="TableTitle"/>
    <w:basedOn w:val="BodyText2"/>
    <w:next w:val="BodyText2"/>
    <w:uiPriority w:val="99"/>
    <w:qFormat/>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pPr>
      <w:ind w:left="400" w:hanging="400"/>
      <w:jc w:val="center"/>
    </w:pPr>
    <w:rPr>
      <w:rFonts w:eastAsia="MS Mincho"/>
      <w:b/>
    </w:rPr>
  </w:style>
  <w:style w:type="paragraph" w:customStyle="1" w:styleId="table">
    <w:name w:val="table"/>
    <w:basedOn w:val="Normal"/>
    <w:next w:val="Normal"/>
    <w:uiPriority w:val="99"/>
    <w:qFormat/>
    <w:pPr>
      <w:spacing w:after="0"/>
      <w:jc w:val="center"/>
    </w:pPr>
    <w:rPr>
      <w:rFonts w:eastAsia="MS Mincho"/>
      <w:lang w:val="en-US"/>
    </w:rPr>
  </w:style>
  <w:style w:type="paragraph" w:customStyle="1" w:styleId="t2">
    <w:name w:val="t2"/>
    <w:basedOn w:val="Normal"/>
    <w:uiPriority w:val="99"/>
    <w:qFormat/>
    <w:pPr>
      <w:spacing w:after="0"/>
    </w:pPr>
    <w:rPr>
      <w:rFonts w:eastAsia="MS Mincho"/>
    </w:rPr>
  </w:style>
  <w:style w:type="paragraph" w:customStyle="1" w:styleId="CommentNokia">
    <w:name w:val="Comment Nokia"/>
    <w:basedOn w:val="Normal"/>
    <w:uiPriority w:val="99"/>
    <w:qFormat/>
    <w:pPr>
      <w:tabs>
        <w:tab w:val="left" w:pos="360"/>
      </w:tabs>
      <w:ind w:left="360" w:hanging="360"/>
    </w:pPr>
    <w:rPr>
      <w:rFonts w:eastAsia="MS Mincho"/>
      <w:sz w:val="22"/>
      <w:lang w:val="en-US"/>
    </w:rPr>
  </w:style>
  <w:style w:type="paragraph" w:customStyle="1" w:styleId="Copyright">
    <w:name w:val="Copyright"/>
    <w:basedOn w:val="Normal"/>
    <w:uiPriority w:val="99"/>
    <w:qFormat/>
    <w:pPr>
      <w:spacing w:after="0"/>
      <w:jc w:val="center"/>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Pr>
      <w:rFonts w:ascii="Arial" w:hAnsi="Arial"/>
      <w:sz w:val="28"/>
      <w:lang w:val="en-GB" w:eastAsia="en-US" w:bidi="ar-SA"/>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uiPriority w:val="99"/>
    <w:qFormat/>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uiPriority w:val="99"/>
    <w:qFormat/>
    <w:pPr>
      <w:spacing w:after="220"/>
    </w:pPr>
    <w:rPr>
      <w:rFonts w:eastAsia="MS Mincho"/>
      <w:b/>
      <w:lang w:val="en-US"/>
    </w:rPr>
  </w:style>
  <w:style w:type="paragraph" w:customStyle="1" w:styleId="Para1">
    <w:name w:val="Para1"/>
    <w:basedOn w:val="Normal"/>
    <w:uiPriority w:val="99"/>
    <w:qFormat/>
    <w:pPr>
      <w:spacing w:before="120" w:after="120"/>
    </w:pPr>
    <w:rPr>
      <w:rFonts w:eastAsia="MS Mincho"/>
      <w:lang w:val="en-US"/>
    </w:rPr>
  </w:style>
  <w:style w:type="paragraph" w:customStyle="1" w:styleId="Teststep">
    <w:name w:val="Test step"/>
    <w:basedOn w:val="Normal"/>
    <w:uiPriority w:val="99"/>
    <w:qFormat/>
    <w:pPr>
      <w:tabs>
        <w:tab w:val="left" w:pos="720"/>
      </w:tabs>
      <w:spacing w:after="0"/>
      <w:ind w:left="720" w:hanging="720"/>
    </w:pPr>
    <w:rPr>
      <w:rFonts w:eastAsia="MS Mincho"/>
    </w:rPr>
  </w:style>
  <w:style w:type="paragraph" w:customStyle="1" w:styleId="Tdoctable">
    <w:name w:val="Tdoc_table"/>
    <w:uiPriority w:val="99"/>
    <w:qFormat/>
    <w:pPr>
      <w:ind w:left="244" w:hanging="244"/>
    </w:pPr>
    <w:rPr>
      <w:rFonts w:ascii="Arial" w:hAnsi="Arial"/>
      <w:noProof/>
      <w:color w:val="000000"/>
      <w:lang w:eastAsia="en-US"/>
    </w:rPr>
  </w:style>
  <w:style w:type="paragraph" w:customStyle="1" w:styleId="Bullets">
    <w:name w:val="Bullets"/>
    <w:basedOn w:val="BodyText"/>
    <w:uiPriority w:val="99"/>
    <w:qFormat/>
    <w:pPr>
      <w:widowControl w:val="0"/>
      <w:spacing w:after="120"/>
      <w:ind w:left="283" w:hanging="283"/>
    </w:pPr>
    <w:rPr>
      <w:lang w:eastAsia="de-DE"/>
    </w:rPr>
  </w:style>
  <w:style w:type="paragraph" w:customStyle="1" w:styleId="11BodyText">
    <w:name w:val="11 BodyText"/>
    <w:aliases w:val="Block_Text,np,b"/>
    <w:basedOn w:val="Normal"/>
    <w:link w:val="11BodyTextChar"/>
    <w:qFormat/>
    <w:pPr>
      <w:overflowPunct/>
      <w:autoSpaceDE/>
      <w:autoSpaceDN/>
      <w:adjustRightInd/>
      <w:spacing w:after="220"/>
      <w:ind w:left="1298"/>
      <w:textAlignment w:val="auto"/>
    </w:pPr>
    <w:rPr>
      <w:rFonts w:ascii="Arial" w:eastAsia="SimSun" w:hAnsi="Arial"/>
      <w:lang w:val="en-US"/>
    </w:rPr>
  </w:style>
  <w:style w:type="paragraph" w:customStyle="1" w:styleId="berschrift2Head2A2">
    <w:name w:val="Überschrift 2.Head2A.2"/>
    <w:basedOn w:val="Heading1"/>
    <w:next w:val="Normal"/>
    <w:uiPriority w:val="99"/>
    <w:qFormat/>
    <w:pPr>
      <w:pBdr>
        <w:top w:val="none" w:sz="0" w:space="0" w:color="auto"/>
      </w:pBdr>
      <w:overflowPunct/>
      <w:autoSpaceDE/>
      <w:autoSpaceDN/>
      <w:adjustRightInd/>
      <w:spacing w:before="180"/>
      <w:textAlignment w:val="auto"/>
      <w:outlineLvl w:val="1"/>
    </w:pPr>
    <w:rPr>
      <w:rFonts w:eastAsia="MS Mincho"/>
      <w:sz w:val="32"/>
      <w:szCs w:val="36"/>
      <w:lang w:eastAsia="de-DE"/>
    </w:rPr>
  </w:style>
  <w:style w:type="table" w:customStyle="1" w:styleId="34">
    <w:name w:val="网格型3"/>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pPr>
      <w:keepNext/>
      <w:keepLines/>
      <w:spacing w:after="0"/>
      <w:ind w:right="134"/>
      <w:jc w:val="right"/>
    </w:pPr>
    <w:rPr>
      <w:rFonts w:ascii="Arial" w:eastAsia="MS Mincho" w:hAnsi="Arial" w:cs="Arial"/>
      <w:sz w:val="18"/>
      <w:szCs w:val="18"/>
      <w:lang w:val="en-US" w:eastAsia="en-US"/>
    </w:rPr>
  </w:style>
  <w:style w:type="paragraph" w:customStyle="1" w:styleId="StyleTAC">
    <w:name w:val="Style TAC +"/>
    <w:basedOn w:val="TAC"/>
    <w:next w:val="TAC"/>
    <w:link w:val="StyleTACChar"/>
    <w:autoRedefine/>
    <w:qFormat/>
    <w:pPr>
      <w:overflowPunct/>
      <w:autoSpaceDE/>
      <w:autoSpaceDN/>
      <w:adjustRightInd/>
      <w:textAlignment w:val="auto"/>
    </w:pPr>
    <w:rPr>
      <w:rFonts w:eastAsia="MS Mincho"/>
      <w:kern w:val="2"/>
      <w:lang w:eastAsia="en-US"/>
    </w:rPr>
  </w:style>
  <w:style w:type="character" w:customStyle="1" w:styleId="StyleTACChar">
    <w:name w:val="Style TAC + Char"/>
    <w:link w:val="StyleTAC"/>
    <w:qFormat/>
    <w:rPr>
      <w:rFonts w:ascii="Arial" w:eastAsia="MS Mincho" w:hAnsi="Arial"/>
      <w:kern w:val="2"/>
      <w:sz w:val="18"/>
      <w:lang w:eastAsia="en-US"/>
    </w:rPr>
  </w:style>
  <w:style w:type="character" w:customStyle="1" w:styleId="CharChar29">
    <w:name w:val="Char Char29"/>
    <w:qFormat/>
    <w:rPr>
      <w:rFonts w:ascii="Arial" w:hAnsi="Arial"/>
      <w:sz w:val="36"/>
      <w:lang w:val="en-GB" w:eastAsia="en-US" w:bidi="ar-SA"/>
    </w:rPr>
  </w:style>
  <w:style w:type="character" w:customStyle="1" w:styleId="CharChar28">
    <w:name w:val="Char Char28"/>
    <w:qFormat/>
    <w:rPr>
      <w:rFonts w:ascii="Arial" w:hAnsi="Arial"/>
      <w:sz w:val="32"/>
      <w:lang w:val="en-GB"/>
    </w:rPr>
  </w:style>
  <w:style w:type="paragraph" w:customStyle="1" w:styleId="berschrift3h3H3Underrubrik2">
    <w:name w:val="Überschrift 3.h3.H3.Underrubrik2"/>
    <w:basedOn w:val="Heading2"/>
    <w:next w:val="Normal"/>
    <w:uiPriority w:val="99"/>
    <w:qFormat/>
    <w:pPr>
      <w:overflowPunct/>
      <w:autoSpaceDE/>
      <w:autoSpaceDN/>
      <w:adjustRightInd/>
      <w:spacing w:before="120"/>
      <w:textAlignment w:val="auto"/>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Pr>
      <w:rFonts w:ascii="Arial" w:hAnsi="Arial"/>
      <w:sz w:val="22"/>
      <w:lang w:val="en-GB" w:eastAsia="en-GB" w:bidi="ar-SA"/>
    </w:rPr>
  </w:style>
  <w:style w:type="paragraph" w:customStyle="1" w:styleId="51">
    <w:name w:val="吹き出し5"/>
    <w:basedOn w:val="Normal"/>
    <w:uiPriority w:val="99"/>
    <w:qFormat/>
    <w:pPr>
      <w:overflowPunct/>
      <w:autoSpaceDE/>
      <w:autoSpaceDN/>
      <w:adjustRightInd/>
      <w:textAlignment w:val="auto"/>
    </w:pPr>
    <w:rPr>
      <w:rFonts w:ascii="Tahoma" w:eastAsia="MS Mincho" w:hAnsi="Tahoma" w:cs="Tahoma"/>
      <w:sz w:val="16"/>
      <w:szCs w:val="16"/>
      <w:lang w:eastAsia="en-US"/>
    </w:rPr>
  </w:style>
  <w:style w:type="paragraph" w:customStyle="1" w:styleId="Reference">
    <w:name w:val="Reference"/>
    <w:basedOn w:val="Normal"/>
    <w:uiPriority w:val="99"/>
    <w:qFormat/>
    <w:pPr>
      <w:overflowPunct/>
      <w:autoSpaceDE/>
      <w:autoSpaceDN/>
      <w:adjustRightInd/>
      <w:spacing w:after="0"/>
      <w:ind w:left="567" w:hanging="283"/>
      <w:textAlignment w:val="auto"/>
    </w:pPr>
    <w:rPr>
      <w:rFonts w:eastAsia="MS Mincho"/>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Pr>
      <w:rFonts w:ascii="Times New Roman" w:eastAsia="Times New Roman" w:hAnsi="Times New Roman"/>
      <w:lang w:val="en-GB" w:eastAsia="ja-JP"/>
    </w:rPr>
  </w:style>
  <w:style w:type="paragraph" w:customStyle="1" w:styleId="CharCharCharCharChar2">
    <w:name w:val="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0">
    <w:name w:val="(文字) (文字)6"/>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Pr>
      <w:lang w:val="en-GB" w:eastAsia="ja-JP" w:bidi="ar-SA"/>
    </w:rPr>
  </w:style>
  <w:style w:type="character" w:customStyle="1" w:styleId="CharChar42">
    <w:name w:val="Char Char42"/>
    <w:qFormat/>
    <w:rPr>
      <w:rFonts w:ascii="Courier New" w:hAnsi="Courier New" w:cs="Courier New" w:hint="default"/>
      <w:lang w:val="nb-NO" w:eastAsia="ja-JP" w:bidi="ar-SA"/>
    </w:rPr>
  </w:style>
  <w:style w:type="character" w:customStyle="1" w:styleId="CharChar72">
    <w:name w:val="Char Char72"/>
    <w:qFormat/>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uiPriority w:val="99"/>
    <w:qFormat/>
    <w:pPr>
      <w:keepNext/>
      <w:tabs>
        <w:tab w:val="num" w:pos="0"/>
      </w:tabs>
      <w:overflowPunct/>
      <w:autoSpaceDE/>
      <w:autoSpaceDN/>
      <w:adjustRightInd/>
      <w:spacing w:beforeLines="20" w:afterLines="10"/>
      <w:ind w:right="284"/>
      <w:jc w:val="both"/>
      <w:textAlignment w:val="auto"/>
      <w:outlineLvl w:val="0"/>
    </w:pPr>
    <w:rPr>
      <w:rFonts w:ascii="Arial" w:eastAsia="SimSun" w:hAnsi="Arial" w:cs="SimSun"/>
      <w:b/>
      <w:bCs/>
      <w:sz w:val="28"/>
      <w:lang w:val="en-US"/>
    </w:rPr>
  </w:style>
  <w:style w:type="character" w:customStyle="1" w:styleId="CharChar102">
    <w:name w:val="Char Char102"/>
    <w:qFormat/>
    <w:rPr>
      <w:rFonts w:ascii="Times New Roman" w:hAnsi="Times New Roman" w:cs="Times New Roman" w:hint="default"/>
      <w:lang w:val="en-GB" w:eastAsia="en-US"/>
    </w:rPr>
  </w:style>
  <w:style w:type="character" w:customStyle="1" w:styleId="CharChar92">
    <w:name w:val="Char Char92"/>
    <w:qFormat/>
    <w:rPr>
      <w:rFonts w:ascii="Tahoma" w:hAnsi="Tahoma" w:cs="Tahoma" w:hint="default"/>
      <w:sz w:val="16"/>
      <w:szCs w:val="16"/>
      <w:lang w:val="en-GB" w:eastAsia="en-US"/>
    </w:rPr>
  </w:style>
  <w:style w:type="character" w:customStyle="1" w:styleId="CharChar82">
    <w:name w:val="Char Char82"/>
    <w:semiHidden/>
    <w:qFormat/>
    <w:rPr>
      <w:rFonts w:ascii="Times New Roman" w:hAnsi="Times New Roman" w:cs="Times New Roman" w:hint="default"/>
      <w:b/>
      <w:bCs/>
      <w:lang w:val="en-GB" w:eastAsia="en-US"/>
    </w:rPr>
  </w:style>
  <w:style w:type="character" w:customStyle="1" w:styleId="CharChar292">
    <w:name w:val="Char Char292"/>
    <w:qFormat/>
    <w:rPr>
      <w:rFonts w:ascii="Arial" w:hAnsi="Arial" w:cs="Arial" w:hint="default"/>
      <w:sz w:val="36"/>
      <w:lang w:val="en-GB" w:eastAsia="en-US" w:bidi="ar-SA"/>
    </w:rPr>
  </w:style>
  <w:style w:type="character" w:customStyle="1" w:styleId="CharChar282">
    <w:name w:val="Char Char282"/>
    <w:qFormat/>
    <w:rPr>
      <w:rFonts w:ascii="Arial" w:hAnsi="Arial" w:cs="Arial" w:hint="default"/>
      <w:sz w:val="32"/>
      <w:lang w:val="en-GB"/>
    </w:rPr>
  </w:style>
  <w:style w:type="character" w:customStyle="1" w:styleId="GuidanceChar">
    <w:name w:val="Guidance Char"/>
    <w:link w:val="Guidance"/>
    <w:qFormat/>
    <w:rPr>
      <w:rFonts w:eastAsia="Times New Roman"/>
      <w:i/>
      <w:color w:val="0000FF"/>
    </w:rPr>
  </w:style>
  <w:style w:type="character" w:customStyle="1" w:styleId="msoins00">
    <w:name w:val="msoins0"/>
    <w:qFormat/>
  </w:style>
  <w:style w:type="paragraph" w:customStyle="1" w:styleId="CharChar24">
    <w:name w:val="Char Char24"/>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uiPriority w:val="99"/>
    <w:semiHidden/>
    <w:qFormat/>
    <w:pPr>
      <w:tabs>
        <w:tab w:val="num" w:pos="45"/>
      </w:tabs>
      <w:ind w:left="405" w:hanging="405"/>
    </w:pPr>
    <w:rPr>
      <w:rFonts w:eastAsia="Arial"/>
      <w:lang w:eastAsia="en-US"/>
    </w:rPr>
  </w:style>
  <w:style w:type="paragraph" w:styleId="TableofFigures">
    <w:name w:val="table of figures"/>
    <w:basedOn w:val="Normal"/>
    <w:next w:val="Normal"/>
    <w:uiPriority w:val="99"/>
    <w:qFormat/>
    <w:pPr>
      <w:ind w:left="400" w:hanging="400"/>
      <w:jc w:val="center"/>
    </w:pPr>
    <w:rPr>
      <w:rFonts w:eastAsia="Yu Mincho"/>
      <w:b/>
      <w:lang w:eastAsia="en-US"/>
    </w:rPr>
  </w:style>
  <w:style w:type="paragraph" w:styleId="BodyTextIndent3">
    <w:name w:val="Body Text Indent 3"/>
    <w:basedOn w:val="Normal"/>
    <w:link w:val="BodyTextIndent3Char"/>
    <w:uiPriority w:val="99"/>
    <w:qFormat/>
    <w:pPr>
      <w:ind w:left="1080"/>
    </w:pPr>
    <w:rPr>
      <w:rFonts w:eastAsia="Yu Mincho"/>
      <w:lang w:eastAsia="en-US"/>
    </w:rPr>
  </w:style>
  <w:style w:type="character" w:customStyle="1" w:styleId="BodyTextIndent3Char">
    <w:name w:val="Body Text Indent 3 Char"/>
    <w:link w:val="BodyTextIndent3"/>
    <w:uiPriority w:val="99"/>
    <w:qFormat/>
    <w:rPr>
      <w:rFonts w:eastAsia="Yu Mincho"/>
      <w:lang w:eastAsia="en-US"/>
    </w:rPr>
  </w:style>
  <w:style w:type="paragraph" w:customStyle="1" w:styleId="MotorolaResponse1">
    <w:name w:val="Motorola Response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文字) (文字)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Pr>
      <w:rFonts w:eastAsia="Batang"/>
      <w:sz w:val="24"/>
      <w:lang w:val="fr-FR" w:eastAsia="en-US"/>
    </w:rPr>
  </w:style>
  <w:style w:type="paragraph" w:customStyle="1" w:styleId="FBCharCharCharChar1">
    <w:name w:val="FB Char Char Char Char1"/>
    <w:next w:val="Normal"/>
    <w:uiPriority w:val="99"/>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qFormat/>
    <w:rPr>
      <w:rFonts w:ascii="Arial" w:eastAsia="Arial" w:hAnsi="Arial"/>
      <w:sz w:val="28"/>
      <w:lang w:eastAsia="en-US"/>
    </w:rPr>
  </w:style>
  <w:style w:type="paragraph" w:customStyle="1" w:styleId="a">
    <w:name w:val="表格题注"/>
    <w:next w:val="Normal"/>
    <w:uiPriority w:val="99"/>
    <w:qFormat/>
    <w:pPr>
      <w:numPr>
        <w:numId w:val="11"/>
      </w:numPr>
      <w:spacing w:beforeLines="50" w:afterLines="50"/>
      <w:jc w:val="center"/>
    </w:pPr>
    <w:rPr>
      <w:rFonts w:eastAsia="Yu Mincho"/>
      <w:b/>
      <w:lang w:eastAsia="zh-CN"/>
    </w:rPr>
  </w:style>
  <w:style w:type="paragraph" w:customStyle="1" w:styleId="a0">
    <w:name w:val="插图题注"/>
    <w:next w:val="Normal"/>
    <w:uiPriority w:val="99"/>
    <w:qFormat/>
    <w:pPr>
      <w:numPr>
        <w:numId w:val="12"/>
      </w:numPr>
      <w:jc w:val="center"/>
    </w:pPr>
    <w:rPr>
      <w:rFonts w:eastAsia="Yu Mincho"/>
      <w:b/>
      <w:lang w:eastAsia="zh-CN"/>
    </w:rPr>
  </w:style>
  <w:style w:type="character" w:customStyle="1" w:styleId="textbodybold1">
    <w:name w:val="textbodybold1"/>
    <w:qFormat/>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Pr>
      <w:vanish w:val="0"/>
      <w:color w:val="FF0000"/>
      <w:lang w:eastAsia="en-US"/>
    </w:rPr>
  </w:style>
  <w:style w:type="character" w:customStyle="1" w:styleId="ZchnZchn52">
    <w:name w:val="Zchn Zchn52"/>
    <w:qFormat/>
    <w:rPr>
      <w:rFonts w:ascii="Courier New" w:eastAsia="Batang" w:hAnsi="Courier New"/>
      <w:lang w:val="nb-NO" w:eastAsia="en-US" w:bidi="ar-SA"/>
    </w:rPr>
  </w:style>
  <w:style w:type="character" w:customStyle="1" w:styleId="List2Char">
    <w:name w:val="List 2 Char"/>
    <w:link w:val="List2"/>
    <w:qFormat/>
    <w:rPr>
      <w:rFonts w:eastAsia="Times New Roman"/>
    </w:rPr>
  </w:style>
  <w:style w:type="character" w:customStyle="1" w:styleId="ListBullet3Char">
    <w:name w:val="List Bullet 3 Char"/>
    <w:link w:val="ListBullet3"/>
    <w:qFormat/>
    <w:rPr>
      <w:rFonts w:eastAsia="Times New Roman"/>
    </w:rPr>
  </w:style>
  <w:style w:type="character" w:customStyle="1" w:styleId="ListBullet2Char">
    <w:name w:val="List Bullet 2 Char"/>
    <w:aliases w:val="lb2 Char"/>
    <w:link w:val="ListBullet2"/>
    <w:qFormat/>
    <w:rPr>
      <w:rFonts w:eastAsia="Times New Roman"/>
    </w:rPr>
  </w:style>
  <w:style w:type="character" w:customStyle="1" w:styleId="1Char0">
    <w:name w:val="样式1 Char"/>
    <w:link w:val="10"/>
    <w:uiPriority w:val="99"/>
    <w:qFormat/>
    <w:rPr>
      <w:rFonts w:ascii="Arial" w:hAnsi="Arial"/>
      <w:sz w:val="18"/>
      <w:lang w:eastAsia="ja-JP"/>
    </w:rPr>
  </w:style>
  <w:style w:type="character" w:customStyle="1" w:styleId="superscript">
    <w:name w:val="superscript"/>
    <w:aliases w:val="+"/>
    <w:qFormat/>
    <w:rPr>
      <w:rFonts w:ascii="Bookman" w:hAnsi="Bookman"/>
      <w:position w:val="6"/>
      <w:sz w:val="18"/>
    </w:rPr>
  </w:style>
  <w:style w:type="character" w:customStyle="1" w:styleId="NOChar1">
    <w:name w:val="NO Char1"/>
    <w:qFormat/>
    <w:rPr>
      <w:rFonts w:eastAsia="MS Mincho"/>
      <w:lang w:val="en-GB" w:eastAsia="en-US" w:bidi="ar-SA"/>
    </w:rPr>
  </w:style>
  <w:style w:type="paragraph" w:customStyle="1" w:styleId="textintend1">
    <w:name w:val="text intend 1"/>
    <w:basedOn w:val="text"/>
    <w:qFormat/>
    <w:pPr>
      <w:widowControl/>
      <w:tabs>
        <w:tab w:val="left" w:pos="992"/>
      </w:tabs>
      <w:spacing w:after="120"/>
      <w:ind w:left="992" w:hanging="425"/>
    </w:pPr>
    <w:rPr>
      <w:rFonts w:eastAsia="MS Mincho"/>
      <w:lang w:val="en-US"/>
    </w:rPr>
  </w:style>
  <w:style w:type="paragraph" w:customStyle="1" w:styleId="TabList">
    <w:name w:val="TabList"/>
    <w:basedOn w:val="Normal"/>
    <w:uiPriority w:val="99"/>
    <w:qFormat/>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Pr>
      <w:lang w:val="en-GB"/>
    </w:rPr>
  </w:style>
  <w:style w:type="character" w:customStyle="1" w:styleId="EndnoteTextChar1">
    <w:name w:val="Endnote Text Char1"/>
    <w:qFormat/>
    <w:rPr>
      <w:lang w:val="en-GB"/>
    </w:rPr>
  </w:style>
  <w:style w:type="character" w:customStyle="1" w:styleId="TitleChar1">
    <w:name w:val="Title Char1"/>
    <w:aliases w:val="Section Header Char1,标题 Char1"/>
    <w:qFormat/>
    <w:rPr>
      <w:rFonts w:ascii="Cambria" w:eastAsia="Times New Roman" w:hAnsi="Cambria" w:cs="Times New Roman"/>
      <w:b/>
      <w:bCs/>
      <w:kern w:val="28"/>
      <w:sz w:val="32"/>
      <w:szCs w:val="32"/>
      <w:lang w:val="en-GB"/>
    </w:rPr>
  </w:style>
  <w:style w:type="paragraph" w:customStyle="1" w:styleId="textintend2">
    <w:name w:val="text intend 2"/>
    <w:basedOn w:val="text"/>
    <w:qFormat/>
    <w:pPr>
      <w:widowControl/>
      <w:tabs>
        <w:tab w:val="left" w:pos="1418"/>
      </w:tabs>
      <w:spacing w:after="120"/>
      <w:ind w:left="1418" w:hanging="426"/>
    </w:pPr>
    <w:rPr>
      <w:rFonts w:eastAsia="MS Mincho"/>
      <w:lang w:val="en-US"/>
    </w:rPr>
  </w:style>
  <w:style w:type="character" w:customStyle="1" w:styleId="BodyTextIndent2Char1">
    <w:name w:val="Body Text Indent 2 Char1"/>
    <w:qFormat/>
    <w:rPr>
      <w:lang w:val="en-GB"/>
    </w:rPr>
  </w:style>
  <w:style w:type="character" w:customStyle="1" w:styleId="BodyTextIndentChar1">
    <w:name w:val="Body Text Indent Char1"/>
    <w:qFormat/>
    <w:rPr>
      <w:lang w:val="en-GB"/>
    </w:rPr>
  </w:style>
  <w:style w:type="character" w:customStyle="1" w:styleId="BodyText3Char1">
    <w:name w:val="Body Text 3 Char1"/>
    <w:qFormat/>
    <w:rPr>
      <w:sz w:val="16"/>
      <w:szCs w:val="16"/>
      <w:lang w:val="en-GB"/>
    </w:rPr>
  </w:style>
  <w:style w:type="paragraph" w:customStyle="1" w:styleId="text">
    <w:name w:val="text"/>
    <w:basedOn w:val="Normal"/>
    <w:uiPriority w:val="99"/>
    <w:qFormat/>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uiPriority w:val="99"/>
    <w:qFormat/>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uiPriority w:val="99"/>
    <w:qFormat/>
    <w:pPr>
      <w:widowControl/>
      <w:tabs>
        <w:tab w:val="left" w:pos="1843"/>
      </w:tabs>
      <w:spacing w:after="120"/>
      <w:ind w:left="1843" w:hanging="425"/>
    </w:pPr>
    <w:rPr>
      <w:rFonts w:eastAsia="MS Mincho"/>
      <w:lang w:val="en-US"/>
    </w:rPr>
  </w:style>
  <w:style w:type="paragraph" w:customStyle="1" w:styleId="normalpuce">
    <w:name w:val="normal puce"/>
    <w:basedOn w:val="Normal"/>
    <w:uiPriority w:val="99"/>
    <w:qFormat/>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uiPriority w:val="99"/>
    <w:qFormat/>
    <w:pPr>
      <w:overflowPunct/>
      <w:autoSpaceDE/>
      <w:autoSpaceDN/>
      <w:adjustRightInd/>
      <w:spacing w:after="240"/>
      <w:jc w:val="both"/>
      <w:textAlignment w:val="auto"/>
    </w:pPr>
    <w:rPr>
      <w:rFonts w:ascii="Helvetica" w:eastAsia="SimSun" w:hAnsi="Helvetica"/>
      <w:lang w:eastAsia="en-US"/>
    </w:rPr>
  </w:style>
  <w:style w:type="paragraph" w:customStyle="1" w:styleId="List10">
    <w:name w:val="List1"/>
    <w:basedOn w:val="Normal"/>
    <w:uiPriority w:val="99"/>
    <w:qFormat/>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0">
    <w:name w:val="样式1"/>
    <w:basedOn w:val="TAN"/>
    <w:link w:val="1Char0"/>
    <w:uiPriority w:val="99"/>
    <w:qFormat/>
    <w:pPr>
      <w:numPr>
        <w:numId w:val="13"/>
      </w:numPr>
    </w:pPr>
    <w:rPr>
      <w:rFonts w:eastAsia="SimSun"/>
      <w:lang w:eastAsia="ja-JP"/>
    </w:rPr>
  </w:style>
  <w:style w:type="paragraph" w:customStyle="1" w:styleId="TdocText">
    <w:name w:val="Tdoc_Text"/>
    <w:basedOn w:val="Normal"/>
    <w:uiPriority w:val="99"/>
    <w:qFormat/>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qFormat/>
    <w:pPr>
      <w:numPr>
        <w:numId w:val="14"/>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pPr>
      <w:ind w:left="720"/>
      <w:contextualSpacing/>
    </w:pPr>
    <w:rPr>
      <w:rFonts w:eastAsia="SimSun"/>
      <w:lang w:eastAsia="en-US"/>
    </w:rPr>
  </w:style>
  <w:style w:type="paragraph" w:customStyle="1" w:styleId="LightList-Accent31">
    <w:name w:val="Light List - Accent 31"/>
    <w:uiPriority w:val="99"/>
    <w:semiHidden/>
    <w:qFormat/>
    <w:rPr>
      <w:rFonts w:eastAsia="Batang"/>
      <w:lang w:eastAsia="en-US"/>
    </w:rPr>
  </w:style>
  <w:style w:type="paragraph" w:customStyle="1" w:styleId="TOC911">
    <w:name w:val="TOC 911"/>
    <w:basedOn w:val="TOC8"/>
    <w:uiPriority w:val="99"/>
    <w:qFormat/>
    <w:pPr>
      <w:ind w:left="1418" w:hanging="1418"/>
    </w:pPr>
    <w:rPr>
      <w:rFonts w:eastAsia="MS Mincho"/>
      <w:noProof w:val="0"/>
    </w:rPr>
  </w:style>
  <w:style w:type="paragraph" w:customStyle="1" w:styleId="Caption11">
    <w:name w:val="Caption11"/>
    <w:basedOn w:val="Normal"/>
    <w:next w:val="Normal"/>
    <w:uiPriority w:val="99"/>
    <w:qFormat/>
    <w:pPr>
      <w:spacing w:before="120" w:after="120"/>
    </w:pPr>
    <w:rPr>
      <w:rFonts w:eastAsia="MS Mincho"/>
      <w:b/>
    </w:rPr>
  </w:style>
  <w:style w:type="paragraph" w:customStyle="1" w:styleId="TableofFigures11">
    <w:name w:val="Table of Figures11"/>
    <w:basedOn w:val="Normal"/>
    <w:next w:val="Normal"/>
    <w:uiPriority w:val="99"/>
    <w:qFormat/>
    <w:pPr>
      <w:ind w:left="400" w:hanging="400"/>
      <w:jc w:val="center"/>
    </w:pPr>
    <w:rPr>
      <w:rFonts w:eastAsia="MS Mincho"/>
      <w:b/>
    </w:rPr>
  </w:style>
  <w:style w:type="paragraph" w:customStyle="1" w:styleId="81">
    <w:name w:val="表 (赤)  81"/>
    <w:basedOn w:val="Normal"/>
    <w:uiPriority w:val="34"/>
    <w:qFormat/>
    <w:pPr>
      <w:ind w:left="720"/>
      <w:contextualSpacing/>
    </w:pPr>
    <w:rPr>
      <w:rFonts w:eastAsia="SimSun"/>
    </w:rPr>
  </w:style>
  <w:style w:type="paragraph" w:customStyle="1" w:styleId="note0">
    <w:name w:val="note"/>
    <w:basedOn w:val="Normal"/>
    <w:uiPriority w:val="99"/>
    <w:qFormat/>
    <w:pPr>
      <w:overflowPunct/>
      <w:autoSpaceDE/>
      <w:autoSpaceDN/>
      <w:adjustRightInd/>
      <w:spacing w:before="100" w:beforeAutospacing="1" w:after="100" w:afterAutospacing="1"/>
      <w:textAlignment w:val="auto"/>
    </w:pPr>
    <w:rPr>
      <w:rFonts w:eastAsia="SimSun"/>
      <w:sz w:val="24"/>
      <w:szCs w:val="24"/>
      <w:lang w:val="en-US"/>
    </w:rPr>
  </w:style>
  <w:style w:type="table" w:styleId="TableClassic2">
    <w:name w:val="Table Classic 2"/>
    <w:basedOn w:val="TableNormal"/>
    <w:qFormat/>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LGTdoc">
    <w:name w:val="LGTdoc_본문"/>
    <w:basedOn w:val="Normal"/>
    <w:uiPriority w:val="99"/>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Pr>
      <w:rFonts w:ascii="Arial" w:hAnsi="Arial"/>
      <w:szCs w:val="24"/>
      <w:lang w:eastAsia="en-US"/>
    </w:rPr>
  </w:style>
  <w:style w:type="paragraph" w:customStyle="1" w:styleId="Text1">
    <w:name w:val="Text 1"/>
    <w:basedOn w:val="Normal"/>
    <w:uiPriority w:val="99"/>
    <w:qFormat/>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pPr>
      <w:keepNext w:val="0"/>
      <w:keepLines w:val="0"/>
      <w:numPr>
        <w:numId w:val="15"/>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style>
  <w:style w:type="paragraph" w:customStyle="1" w:styleId="cita">
    <w:name w:val="cita"/>
    <w:basedOn w:val="Normal"/>
    <w:uiPriority w:val="99"/>
    <w:qFormat/>
    <w:pPr>
      <w:overflowPunct/>
      <w:autoSpaceDE/>
      <w:autoSpaceDN/>
      <w:adjustRightInd/>
      <w:spacing w:before="200" w:after="100" w:afterAutospacing="1"/>
      <w:textAlignment w:val="auto"/>
    </w:pPr>
    <w:rPr>
      <w:rFonts w:ascii="SimSun" w:eastAsia="SimSun" w:hAnsi="SimSun" w:cs="SimSun"/>
      <w:sz w:val="15"/>
      <w:szCs w:val="15"/>
      <w:lang w:val="en-US"/>
    </w:rPr>
  </w:style>
  <w:style w:type="paragraph" w:customStyle="1" w:styleId="gpotblnote">
    <w:name w:val="gpotbl_note"/>
    <w:basedOn w:val="Normal"/>
    <w:uiPriority w:val="99"/>
    <w:qFormat/>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rPr>
  </w:style>
  <w:style w:type="paragraph" w:customStyle="1" w:styleId="Atl">
    <w:name w:val="Atl"/>
    <w:basedOn w:val="Normal"/>
    <w:uiPriority w:val="99"/>
    <w:qFormat/>
    <w:rPr>
      <w:rFonts w:eastAsia="MS Mincho" w:cs="v4.2.0"/>
    </w:rPr>
  </w:style>
  <w:style w:type="paragraph" w:customStyle="1" w:styleId="CharCharCharCharCharCharCharCharCharCharCharCharChar">
    <w:name w:val="Char 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uiPriority w:val="99"/>
    <w:qFormat/>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qFormat/>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qFormat/>
    <w:pPr>
      <w:keepLines w:val="0"/>
      <w:pBdr>
        <w:top w:val="none" w:sz="0" w:space="0" w:color="auto"/>
      </w:pBdr>
      <w:ind w:left="0" w:firstLine="0"/>
    </w:pPr>
    <w:rPr>
      <w:rFonts w:eastAsia="SimSun"/>
      <w:b/>
      <w:noProof/>
      <w:color w:val="339966"/>
      <w:kern w:val="28"/>
      <w:sz w:val="28"/>
      <w:szCs w:val="28"/>
      <w:lang w:val="en-US"/>
    </w:rPr>
  </w:style>
  <w:style w:type="paragraph" w:customStyle="1" w:styleId="xl29">
    <w:name w:val="xl29"/>
    <w:basedOn w:val="Normal"/>
    <w:uiPriority w:val="99"/>
    <w:qFormat/>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Pr>
      <w:vanish w:val="0"/>
      <w:webHidden w:val="0"/>
      <w:color w:val="000000"/>
      <w:specVanish w:val="0"/>
    </w:rPr>
  </w:style>
  <w:style w:type="paragraph" w:customStyle="1" w:styleId="Equation">
    <w:name w:val="Equation"/>
    <w:basedOn w:val="Normal"/>
    <w:next w:val="Normal"/>
    <w:link w:val="EquationChar"/>
    <w:qFormat/>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Pr>
      <w:sz w:val="22"/>
      <w:szCs w:val="22"/>
      <w:lang w:eastAsia="en-US"/>
    </w:rPr>
  </w:style>
  <w:style w:type="character" w:customStyle="1" w:styleId="apple-converted-space">
    <w:name w:val="apple-converted-space"/>
    <w:qFormat/>
  </w:style>
  <w:style w:type="character" w:customStyle="1" w:styleId="shorttext">
    <w:name w:val="short_text"/>
    <w:qFormat/>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Pr>
      <w:rFonts w:ascii="Yu Gothic Light" w:eastAsia="Yu Gothic Light" w:hAnsi="Yu Gothic Light" w:cs="Times New Roman"/>
      <w:lang w:val="en-GB" w:eastAsia="en-US"/>
    </w:rPr>
  </w:style>
  <w:style w:type="paragraph" w:customStyle="1" w:styleId="msonormal0">
    <w:name w:val="msonormal"/>
    <w:basedOn w:val="Normal"/>
    <w:uiPriority w:val="99"/>
    <w:qFormat/>
    <w:pPr>
      <w:spacing w:before="100" w:beforeAutospacing="1" w:after="100" w:afterAutospacing="1"/>
      <w:textAlignment w:val="auto"/>
    </w:pPr>
    <w:rPr>
      <w:rFonts w:eastAsia="Yu Mincho"/>
      <w:sz w:val="24"/>
      <w:szCs w:val="24"/>
      <w:lang w:val="en-US"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Pr>
      <w:rFonts w:ascii="Times New Roman" w:eastAsia="Yu Mincho" w:hAnsi="Times New Roman"/>
      <w:lang w:val="en-GB" w:eastAsia="en-US"/>
    </w:rPr>
  </w:style>
  <w:style w:type="paragraph" w:customStyle="1" w:styleId="45">
    <w:name w:val="吹き出し4"/>
    <w:basedOn w:val="Normal"/>
    <w:uiPriority w:val="99"/>
    <w:qFormat/>
    <w:pPr>
      <w:overflowPunct/>
      <w:autoSpaceDE/>
      <w:autoSpaceDN/>
      <w:adjustRightInd/>
      <w:textAlignment w:val="auto"/>
    </w:pPr>
    <w:rPr>
      <w:rFonts w:ascii="Tahoma" w:eastAsia="MS Mincho" w:hAnsi="Tahoma" w:cs="Tahoma"/>
      <w:sz w:val="16"/>
      <w:szCs w:val="16"/>
      <w:lang w:eastAsia="en-US"/>
    </w:rPr>
  </w:style>
  <w:style w:type="paragraph" w:customStyle="1" w:styleId="tac0">
    <w:name w:val="tac"/>
    <w:basedOn w:val="Normal"/>
    <w:uiPriority w:val="99"/>
    <w:qFormat/>
    <w:pPr>
      <w:keepNext/>
      <w:overflowPunct/>
      <w:adjustRightInd/>
      <w:spacing w:after="0"/>
      <w:jc w:val="center"/>
      <w:textAlignment w:val="auto"/>
    </w:pPr>
    <w:rPr>
      <w:rFonts w:ascii="Arial" w:eastAsia="Calibri" w:hAnsi="Arial" w:cs="Arial"/>
      <w:sz w:val="18"/>
      <w:szCs w:val="18"/>
      <w:lang w:val="en-US" w:eastAsia="en-US"/>
    </w:rPr>
  </w:style>
  <w:style w:type="character" w:customStyle="1" w:styleId="UnresolvedMention11">
    <w:name w:val="Unresolved Mention11"/>
    <w:uiPriority w:val="99"/>
    <w:semiHidden/>
    <w:unhideWhenUsed/>
    <w:qFormat/>
    <w:rPr>
      <w:color w:val="808080"/>
      <w:shd w:val="clear" w:color="auto" w:fill="E6E6E6"/>
    </w:rPr>
  </w:style>
  <w:style w:type="table" w:customStyle="1" w:styleId="TableGrid4">
    <w:name w:val="Table Grid4"/>
    <w:basedOn w:val="TableNormal"/>
    <w:next w:val="TableGrid"/>
    <w:qFormat/>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next w:val="TableClassic2"/>
    <w:qFormat/>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2">
    <w:name w:val="Unresolved Mention2"/>
    <w:uiPriority w:val="99"/>
    <w:semiHidden/>
    <w:unhideWhenUsed/>
    <w:rPr>
      <w:color w:val="808080"/>
      <w:shd w:val="clear" w:color="auto" w:fill="E6E6E6"/>
    </w:rPr>
  </w:style>
  <w:style w:type="paragraph" w:styleId="TOCHeading">
    <w:name w:val="TOC Heading"/>
    <w:basedOn w:val="Heading1"/>
    <w:next w:val="Normal"/>
    <w:uiPriority w:val="39"/>
    <w:unhideWhenUsed/>
    <w:qFormat/>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harCharCharCharChar1">
    <w:name w:val="Char 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标题 1 Char11,h19 Char1,1 Char1"/>
    <w:qFormat/>
    <w:rPr>
      <w:lang w:val="en-GB" w:eastAsia="ja-JP" w:bidi="ar-SA"/>
    </w:rPr>
  </w:style>
  <w:style w:type="paragraph" w:customStyle="1" w:styleId="1Char1">
    <w:name w:val="(文字) (文字)1 Char (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1">
    <w:name w:val="Char Char41"/>
    <w:qFormat/>
    <w:rPr>
      <w:rFonts w:ascii="Courier New" w:hAnsi="Courier New"/>
      <w:lang w:val="nb-NO" w:eastAsia="ja-JP" w:bidi="ar-SA"/>
    </w:rPr>
  </w:style>
  <w:style w:type="paragraph" w:customStyle="1" w:styleId="CharCharCharCharCharChar1">
    <w:name w:val="Char Char Char Char Char Char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2">
    <w:name w:val="(文字) (文字)5"/>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
    <w:name w:val="(文字) (文字)2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1">
    <w:name w:val="(文字) (文字)1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qFormat/>
    <w:rPr>
      <w:rFonts w:ascii="Tahoma" w:hAnsi="Tahoma" w:cs="Tahoma"/>
      <w:shd w:val="clear" w:color="auto" w:fill="000080"/>
      <w:lang w:val="en-GB" w:eastAsia="en-US"/>
    </w:rPr>
  </w:style>
  <w:style w:type="character" w:customStyle="1" w:styleId="ZchnZchn51">
    <w:name w:val="Zchn Zchn51"/>
    <w:qFormat/>
    <w:rPr>
      <w:rFonts w:ascii="Courier New" w:eastAsia="Batang" w:hAnsi="Courier New"/>
      <w:lang w:val="nb-NO" w:eastAsia="en-US" w:bidi="ar-SA"/>
    </w:rPr>
  </w:style>
  <w:style w:type="character" w:customStyle="1" w:styleId="CharChar101">
    <w:name w:val="Char Char101"/>
    <w:qFormat/>
    <w:rPr>
      <w:rFonts w:ascii="Times New Roman" w:hAnsi="Times New Roman"/>
      <w:lang w:val="en-GB" w:eastAsia="en-US"/>
    </w:rPr>
  </w:style>
  <w:style w:type="character" w:customStyle="1" w:styleId="CharChar91">
    <w:name w:val="Char Char91"/>
    <w:qFormat/>
    <w:rPr>
      <w:rFonts w:ascii="Tahoma" w:hAnsi="Tahoma" w:cs="Tahoma"/>
      <w:sz w:val="16"/>
      <w:szCs w:val="16"/>
      <w:lang w:val="en-GB" w:eastAsia="en-US"/>
    </w:rPr>
  </w:style>
  <w:style w:type="character" w:customStyle="1" w:styleId="CharChar81">
    <w:name w:val="Char Char81"/>
    <w:semiHidden/>
    <w:qFormat/>
    <w:rPr>
      <w:rFonts w:ascii="Times New Roman" w:hAnsi="Times New Roman"/>
      <w:b/>
      <w:bCs/>
      <w:lang w:val="en-GB" w:eastAsia="en-US"/>
    </w:rPr>
  </w:style>
  <w:style w:type="paragraph" w:customStyle="1" w:styleId="24">
    <w:name w:val="修订2"/>
    <w:hidden/>
    <w:uiPriority w:val="99"/>
    <w:qFormat/>
    <w:rPr>
      <w:rFonts w:eastAsia="Batang"/>
      <w:lang w:eastAsia="en-US"/>
    </w:rPr>
  </w:style>
  <w:style w:type="paragraph" w:customStyle="1" w:styleId="1CharChar1Char1">
    <w:name w:val="(文字) (文字)1 Char (文字) (文字) Char (文字) (文字)1 Char (文字) (文字)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
    <w:name w:val="TOC 92"/>
    <w:basedOn w:val="TOC8"/>
    <w:uiPriority w:val="99"/>
    <w:qFormat/>
    <w:pPr>
      <w:ind w:left="1418" w:hanging="1418"/>
    </w:pPr>
    <w:rPr>
      <w:rFonts w:eastAsia="MS Mincho"/>
      <w:bCs/>
      <w:szCs w:val="22"/>
      <w:lang w:val="en-US"/>
    </w:rPr>
  </w:style>
  <w:style w:type="paragraph" w:customStyle="1" w:styleId="Caption2">
    <w:name w:val="Caption2"/>
    <w:basedOn w:val="Normal"/>
    <w:next w:val="Normal"/>
    <w:uiPriority w:val="99"/>
    <w:qFormat/>
    <w:pPr>
      <w:spacing w:before="120" w:after="120"/>
    </w:pPr>
    <w:rPr>
      <w:rFonts w:eastAsia="MS Mincho"/>
      <w:b/>
    </w:rPr>
  </w:style>
  <w:style w:type="paragraph" w:customStyle="1" w:styleId="TableofFigures2">
    <w:name w:val="Table of Figures2"/>
    <w:basedOn w:val="Normal"/>
    <w:next w:val="Normal"/>
    <w:uiPriority w:val="99"/>
    <w:qFormat/>
    <w:pPr>
      <w:ind w:left="400" w:hanging="400"/>
      <w:jc w:val="center"/>
    </w:pPr>
    <w:rPr>
      <w:rFonts w:eastAsia="MS Mincho"/>
      <w:b/>
    </w:rPr>
  </w:style>
  <w:style w:type="character" w:customStyle="1" w:styleId="CharChar291">
    <w:name w:val="Char Char291"/>
    <w:qFormat/>
    <w:rPr>
      <w:rFonts w:ascii="Arial" w:hAnsi="Arial"/>
      <w:sz w:val="36"/>
      <w:lang w:val="en-GB" w:eastAsia="en-US" w:bidi="ar-SA"/>
    </w:rPr>
  </w:style>
  <w:style w:type="character" w:customStyle="1" w:styleId="CharChar281">
    <w:name w:val="Char Char281"/>
    <w:qFormat/>
    <w:rPr>
      <w:rFonts w:ascii="Arial" w:hAnsi="Arial"/>
      <w:sz w:val="32"/>
      <w:lang w:val="en-GB"/>
    </w:rPr>
  </w:style>
  <w:style w:type="paragraph" w:customStyle="1" w:styleId="CharChar241">
    <w:name w:val="Char Char241"/>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0">
    <w:name w:val="(文字) (文字)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uiPriority w:val="99"/>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I2 Cha"/>
    <w:qFormat/>
    <w:rPr>
      <w:rFonts w:ascii="Arial" w:hAnsi="Arial"/>
      <w:sz w:val="32"/>
      <w:lang w:val="en-GB" w:eastAsia="en-US" w:bidi="ar-SA"/>
    </w:rPr>
  </w:style>
  <w:style w:type="character" w:styleId="Emphasis">
    <w:name w:val="Emphasis"/>
    <w:qFormat/>
    <w:rPr>
      <w:i/>
      <w:iCs/>
    </w:rPr>
  </w:style>
  <w:style w:type="table" w:customStyle="1" w:styleId="TableGrid12">
    <w:name w:val="Table Grid12"/>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0">
    <w:name w:val="Unresolved Mention2"/>
    <w:uiPriority w:val="99"/>
    <w:unhideWhenUsed/>
    <w:qFormat/>
    <w:rPr>
      <w:color w:val="808080"/>
      <w:shd w:val="clear" w:color="auto" w:fill="E6E6E6"/>
    </w:rPr>
  </w:style>
  <w:style w:type="character" w:customStyle="1" w:styleId="FooterChar1">
    <w:name w:val="Footer Char1"/>
    <w:aliases w:val="footer odd Char1,footer Char1,fo Char1,pie de página Char1,页脚 Char1"/>
    <w:uiPriority w:val="99"/>
    <w:qFormat/>
    <w:rPr>
      <w:rFonts w:ascii="Times New Roman" w:hAnsi="Times New Roman"/>
      <w:lang w:val="en-GB"/>
    </w:rPr>
  </w:style>
  <w:style w:type="paragraph" w:customStyle="1" w:styleId="CharChar5">
    <w:name w:val="Char Char5"/>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ditorsNoteCarCar">
    <w:name w:val="Editor's Note Car Car"/>
    <w:qFormat/>
    <w:rPr>
      <w:rFonts w:ascii="Times New Roman" w:hAnsi="Times New Roman"/>
      <w:color w:val="FF0000"/>
      <w:lang w:val="en-GB" w:eastAsia="en-US"/>
    </w:rPr>
  </w:style>
  <w:style w:type="character" w:customStyle="1" w:styleId="B2Car">
    <w:name w:val="B2 Car"/>
    <w:qFormat/>
    <w:rPr>
      <w:lang w:val="en-GB" w:eastAsia="en-US"/>
    </w:rPr>
  </w:style>
  <w:style w:type="character" w:customStyle="1" w:styleId="Heading6Char3">
    <w:name w:val="Heading 6 Char3"/>
    <w:aliases w:val="T1 Char10,Header 6 Char1,T1 Char11,Header 6 Char2,标题 6 Char1"/>
    <w:qFormat/>
    <w:rPr>
      <w:rFonts w:ascii="Arial" w:hAnsi="Arial"/>
      <w:lang w:val="en-GB"/>
    </w:rPr>
  </w:style>
  <w:style w:type="character" w:customStyle="1" w:styleId="TF0">
    <w:name w:val="TF字符"/>
    <w:aliases w:val="left字符"/>
    <w:qFormat/>
    <w:rPr>
      <w:rFonts w:ascii="Arial" w:hAnsi="Arial"/>
      <w:b/>
      <w:lang w:val="en-GB" w:eastAsia="en-US"/>
    </w:rPr>
  </w:style>
  <w:style w:type="character" w:customStyle="1" w:styleId="1-11">
    <w:name w:val="网格表 1 浅色 - 着色 11"/>
    <w:uiPriority w:val="31"/>
    <w:qFormat/>
    <w:rPr>
      <w:smallCaps/>
      <w:color w:val="5A5A5A"/>
    </w:rPr>
  </w:style>
  <w:style w:type="character" w:customStyle="1" w:styleId="CharChar110">
    <w:name w:val="Char Char110"/>
    <w:qFormat/>
    <w:rPr>
      <w:lang w:val="en-GB" w:eastAsia="ja-JP" w:bidi="ar-SA"/>
    </w:rPr>
  </w:style>
  <w:style w:type="paragraph" w:customStyle="1" w:styleId="CharChar2CharChar3">
    <w:name w:val="Char Char2 Char Char3"/>
    <w:basedOn w:val="Normal"/>
    <w:uiPriority w:val="99"/>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3">
    <w:name w:val="Char Char43"/>
    <w:qFormat/>
    <w:rPr>
      <w:rFonts w:ascii="Courier New" w:hAnsi="Courier New"/>
      <w:lang w:val="nb-NO" w:eastAsia="ja-JP" w:bidi="ar-SA"/>
    </w:rPr>
  </w:style>
  <w:style w:type="paragraph" w:customStyle="1" w:styleId="-310">
    <w:name w:val="彩色底纹 - 着色 31"/>
    <w:basedOn w:val="Normal"/>
    <w:uiPriority w:val="34"/>
    <w:qFormat/>
    <w:pPr>
      <w:ind w:left="720"/>
      <w:contextualSpacing/>
    </w:pPr>
    <w:rPr>
      <w:rFonts w:eastAsia="SimSun"/>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Heading 5 Char Char,h5 Cha"/>
    <w:qFormat/>
    <w:rPr>
      <w:rFonts w:ascii="Arial" w:eastAsia="MS Mincho" w:hAnsi="Arial"/>
      <w:sz w:val="22"/>
      <w:lang w:val="en-GB" w:eastAsia="en-US" w:bidi="ar-SA"/>
    </w:rPr>
  </w:style>
  <w:style w:type="character" w:customStyle="1" w:styleId="CharChar73">
    <w:name w:val="Char Char73"/>
    <w:qFormat/>
    <w:rPr>
      <w:rFonts w:ascii="Tahoma" w:hAnsi="Tahoma" w:cs="Tahoma"/>
      <w:shd w:val="clear" w:color="auto" w:fill="000080"/>
      <w:lang w:val="en-GB" w:eastAsia="en-US"/>
    </w:rPr>
  </w:style>
  <w:style w:type="character" w:customStyle="1" w:styleId="ZchnZchn53">
    <w:name w:val="Zchn Zchn53"/>
    <w:qFormat/>
    <w:rPr>
      <w:rFonts w:ascii="Courier New" w:eastAsia="Batang" w:hAnsi="Courier New"/>
      <w:lang w:val="nb-NO" w:eastAsia="en-US" w:bidi="ar-SA"/>
    </w:rPr>
  </w:style>
  <w:style w:type="character" w:customStyle="1" w:styleId="CharChar93">
    <w:name w:val="Char Char93"/>
    <w:qFormat/>
    <w:rPr>
      <w:rFonts w:ascii="Tahoma" w:hAnsi="Tahoma" w:cs="Tahoma"/>
      <w:sz w:val="16"/>
      <w:szCs w:val="16"/>
      <w:lang w:val="en-GB" w:eastAsia="en-US"/>
    </w:rPr>
  </w:style>
  <w:style w:type="character" w:customStyle="1" w:styleId="Char20">
    <w:name w:val="日期 Char2"/>
    <w:qFormat/>
    <w:rPr>
      <w:lang w:val="en-GB" w:eastAsia="x-none"/>
    </w:rPr>
  </w:style>
  <w:style w:type="paragraph" w:customStyle="1" w:styleId="p20">
    <w:name w:val="p20"/>
    <w:basedOn w:val="Normal"/>
    <w:uiPriority w:val="99"/>
    <w:qFormat/>
    <w:pPr>
      <w:snapToGrid w:val="0"/>
      <w:spacing w:after="0"/>
    </w:pPr>
    <w:rPr>
      <w:rFonts w:ascii="Arial" w:eastAsia="SimSun" w:hAnsi="Arial" w:cs="Arial"/>
      <w:sz w:val="18"/>
      <w:szCs w:val="18"/>
      <w:lang w:val="en-US"/>
    </w:rPr>
  </w:style>
  <w:style w:type="paragraph" w:customStyle="1" w:styleId="a7">
    <w:name w:val="吹き出し"/>
    <w:basedOn w:val="Normal"/>
    <w:uiPriority w:val="99"/>
    <w:qFormat/>
    <w:rPr>
      <w:rFonts w:ascii="Tahoma" w:eastAsia="MS Mincho" w:hAnsi="Tahoma" w:cs="Tahoma"/>
      <w:sz w:val="16"/>
      <w:szCs w:val="16"/>
    </w:rPr>
  </w:style>
  <w:style w:type="character" w:customStyle="1" w:styleId="CharChar293">
    <w:name w:val="Char Char293"/>
    <w:qFormat/>
    <w:rPr>
      <w:rFonts w:ascii="Arial" w:hAnsi="Arial"/>
      <w:sz w:val="36"/>
      <w:lang w:val="en-GB" w:eastAsia="en-US" w:bidi="ar-SA"/>
    </w:rPr>
  </w:style>
  <w:style w:type="character" w:customStyle="1" w:styleId="CharChar283">
    <w:name w:val="Char Char283"/>
    <w:qFormat/>
    <w:rPr>
      <w:rFonts w:ascii="Arial" w:hAnsi="Arial"/>
      <w:sz w:val="32"/>
      <w:lang w:val="en-GB"/>
    </w:rPr>
  </w:style>
  <w:style w:type="paragraph" w:customStyle="1" w:styleId="CharChar242">
    <w:name w:val="Char Char242"/>
    <w:basedOn w:val="Normal"/>
    <w:uiPriority w:val="99"/>
    <w:semiHidden/>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21">
    <w:name w:val="浅色网格 - 着色 21"/>
    <w:uiPriority w:val="99"/>
    <w:unhideWhenUsed/>
    <w:qFormat/>
    <w:rPr>
      <w:color w:val="808080"/>
    </w:rPr>
  </w:style>
  <w:style w:type="paragraph" w:customStyle="1" w:styleId="Char21">
    <w:name w:val="(文字) (文字)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3">
    <w:name w:val="Char Char Char Char3"/>
    <w:basedOn w:val="Normal"/>
    <w:uiPriority w:val="99"/>
    <w:qFormat/>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rma">
    <w:name w:val="Norma"/>
    <w:basedOn w:val="Heading1"/>
    <w:uiPriority w:val="99"/>
    <w:qFormat/>
    <w:rPr>
      <w:rFonts w:eastAsia="SimSun"/>
      <w:szCs w:val="36"/>
    </w:rPr>
  </w:style>
  <w:style w:type="paragraph" w:customStyle="1" w:styleId="2-21">
    <w:name w:val="中等深浅列表 2 - 着色 21"/>
    <w:uiPriority w:val="99"/>
    <w:semiHidden/>
    <w:qFormat/>
    <w:rPr>
      <w:lang w:eastAsia="en-US"/>
    </w:rPr>
  </w:style>
  <w:style w:type="paragraph" w:customStyle="1" w:styleId="1-21">
    <w:name w:val="中等深浅网格 1 - 着色 21"/>
    <w:basedOn w:val="Normal"/>
    <w:uiPriority w:val="34"/>
    <w:qFormat/>
    <w:pPr>
      <w:ind w:left="720"/>
      <w:contextualSpacing/>
    </w:pPr>
    <w:rPr>
      <w:rFonts w:eastAsia="SimSun"/>
    </w:rPr>
  </w:style>
  <w:style w:type="character" w:customStyle="1" w:styleId="-110">
    <w:name w:val="浅色网格 - 着色 11"/>
    <w:uiPriority w:val="99"/>
    <w:qFormat/>
    <w:rPr>
      <w:color w:val="808080"/>
    </w:rPr>
  </w:style>
  <w:style w:type="character" w:styleId="HTMLAcronym">
    <w:name w:val="HTML Acronym"/>
    <w:uiPriority w:val="99"/>
    <w:unhideWhenUsed/>
    <w:qFormat/>
  </w:style>
  <w:style w:type="character" w:customStyle="1" w:styleId="UnresolvedMention3">
    <w:name w:val="Unresolved Mention3"/>
    <w:uiPriority w:val="99"/>
    <w:unhideWhenUsed/>
    <w:qFormat/>
    <w:rPr>
      <w:color w:val="808080"/>
      <w:shd w:val="clear" w:color="auto" w:fill="E6E6E6"/>
    </w:rPr>
  </w:style>
  <w:style w:type="character" w:customStyle="1" w:styleId="a8">
    <w:name w:val="未处理的提及"/>
    <w:uiPriority w:val="52"/>
    <w:qFormat/>
    <w:rPr>
      <w:color w:val="808080"/>
      <w:shd w:val="clear" w:color="auto" w:fill="E6E6E6"/>
    </w:rPr>
  </w:style>
  <w:style w:type="paragraph" w:customStyle="1" w:styleId="430">
    <w:name w:val="(文字) (文字)4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3">
    <w:name w:val="Char Char Char Char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5">
    <w:name w:val="Char Char35"/>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
    <w:name w:val="Char3"/>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3">
    <w:name w:val="(文字) (文字)1 Char (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3">
    <w:name w:val="Char Char1 Char Char3"/>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 (文字) (文字)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3">
    <w:name w:val="(文字) (文字)1 Char (文字) (文字)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3">
    <w:name w:val="(文字) (文字)1 Char (文字) (文字) Char (文字) (文字)1 Char (文字) (文字) Char Char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3">
    <w:name w:val="Char Char Char Char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2">
    <w:name w:val="Char Char Char Char Char Char Char Char 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3">
    <w:name w:val="Char Char Char Char Char Char3"/>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00">
    <w:name w:val="(文字) (文字)10"/>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1">
    <w:name w:val="Car Car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3">
    <w:name w:val="Zchn Zchn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0">
    <w:name w:val="(文字) (文字)2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30">
    <w:name w:val="(文字) (文字)3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3">
    <w:name w:val="Zchn Zchn2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0">
    <w:name w:val="(文字) (文字)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03">
    <w:name w:val="Char Char103"/>
    <w:semiHidden/>
    <w:qFormat/>
    <w:rPr>
      <w:rFonts w:ascii="Times New Roman" w:hAnsi="Times New Roman"/>
      <w:lang w:val="en-GB" w:eastAsia="en-US"/>
    </w:rPr>
  </w:style>
  <w:style w:type="character" w:customStyle="1" w:styleId="CharChar83">
    <w:name w:val="Char Char83"/>
    <w:semiHidden/>
    <w:qFormat/>
    <w:rPr>
      <w:rFonts w:ascii="Times New Roman" w:hAnsi="Times New Roman"/>
      <w:b/>
      <w:bCs/>
      <w:lang w:val="en-GB" w:eastAsia="en-US"/>
    </w:rPr>
  </w:style>
  <w:style w:type="paragraph" w:customStyle="1" w:styleId="1CharChar1Char3">
    <w:name w:val="(文字) (文字)1 Char (文字) (文字) Char (文字) (文字)1 Char (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6">
    <w:name w:val="Zchn Zchn6"/>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TOC8"/>
    <w:uiPriority w:val="99"/>
    <w:qFormat/>
    <w:pPr>
      <w:ind w:left="1418" w:hanging="1418"/>
    </w:pPr>
    <w:rPr>
      <w:rFonts w:eastAsia="MS Mincho"/>
      <w:bCs/>
      <w:szCs w:val="22"/>
      <w:lang w:val="en-US"/>
    </w:rPr>
  </w:style>
  <w:style w:type="paragraph" w:customStyle="1" w:styleId="Caption3">
    <w:name w:val="Caption3"/>
    <w:basedOn w:val="Normal"/>
    <w:next w:val="Normal"/>
    <w:uiPriority w:val="99"/>
    <w:qFormat/>
    <w:pPr>
      <w:spacing w:before="120" w:after="120"/>
    </w:pPr>
    <w:rPr>
      <w:rFonts w:eastAsia="MS Mincho"/>
      <w:b/>
    </w:rPr>
  </w:style>
  <w:style w:type="paragraph" w:customStyle="1" w:styleId="TableofFigures3">
    <w:name w:val="Table of Figures3"/>
    <w:basedOn w:val="Normal"/>
    <w:next w:val="Normal"/>
    <w:uiPriority w:val="99"/>
    <w:qFormat/>
    <w:pPr>
      <w:ind w:left="400" w:hanging="400"/>
      <w:jc w:val="center"/>
    </w:pPr>
    <w:rPr>
      <w:rFonts w:eastAsia="MS Mincho"/>
      <w:b/>
    </w:rPr>
  </w:style>
  <w:style w:type="character" w:customStyle="1" w:styleId="HeadingChar">
    <w:name w:val="Heading Char"/>
    <w:link w:val="Heading"/>
    <w:qFormat/>
    <w:rPr>
      <w:rFonts w:ascii="Arial" w:hAnsi="Arial"/>
      <w:b/>
      <w:sz w:val="22"/>
      <w:lang w:eastAsia="en-US"/>
    </w:rPr>
  </w:style>
  <w:style w:type="paragraph" w:customStyle="1" w:styleId="B6">
    <w:name w:val="B6"/>
    <w:basedOn w:val="B5"/>
    <w:link w:val="B6Char"/>
    <w:qFormat/>
    <w:pPr>
      <w:ind w:left="1985"/>
    </w:pPr>
    <w:rPr>
      <w:rFonts w:eastAsia="SimSun"/>
      <w:lang w:eastAsia="x-none"/>
    </w:rPr>
  </w:style>
  <w:style w:type="character" w:customStyle="1" w:styleId="B6Char">
    <w:name w:val="B6 Char"/>
    <w:link w:val="B6"/>
    <w:qFormat/>
    <w:rPr>
      <w:lang w:eastAsia="x-none"/>
    </w:rPr>
  </w:style>
  <w:style w:type="paragraph" w:customStyle="1" w:styleId="CarCar1CharCharCarCar">
    <w:name w:val="Car Car1 Char Char Car C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teHeading">
    <w:name w:val="Note Heading"/>
    <w:basedOn w:val="Normal"/>
    <w:next w:val="Normal"/>
    <w:link w:val="NoteHeadingChar"/>
    <w:uiPriority w:val="99"/>
    <w:qFormat/>
    <w:rPr>
      <w:rFonts w:eastAsia="MS Mincho"/>
      <w:lang w:val="x-none"/>
    </w:rPr>
  </w:style>
  <w:style w:type="character" w:customStyle="1" w:styleId="NoteHeadingChar">
    <w:name w:val="Note Heading Char"/>
    <w:link w:val="NoteHeading"/>
    <w:uiPriority w:val="99"/>
    <w:qFormat/>
    <w:rPr>
      <w:rFonts w:eastAsia="MS Mincho"/>
      <w:lang w:val="x-none" w:eastAsia="en-GB"/>
    </w:rPr>
  </w:style>
  <w:style w:type="character" w:customStyle="1" w:styleId="B2Char1">
    <w:name w:val="B2 Char1"/>
    <w:qFormat/>
    <w:rPr>
      <w:rFonts w:ascii="Times New Roman" w:hAnsi="Times New Roman"/>
      <w:lang w:val="en-GB" w:eastAsia="en-US"/>
    </w:rPr>
  </w:style>
  <w:style w:type="character" w:customStyle="1" w:styleId="CharChar17">
    <w:name w:val="Char Char17"/>
    <w:qFormat/>
    <w:rPr>
      <w:rFonts w:ascii="Tahoma" w:hAnsi="Tahoma" w:cs="Tahoma"/>
      <w:shd w:val="clear" w:color="auto" w:fill="000080"/>
      <w:lang w:val="en-GB" w:eastAsia="en-US"/>
    </w:rPr>
  </w:style>
  <w:style w:type="character" w:customStyle="1" w:styleId="CharChar19">
    <w:name w:val="Char Char19"/>
    <w:qFormat/>
    <w:rPr>
      <w:rFonts w:ascii="Times New Roman" w:hAnsi="Times New Roman"/>
      <w:lang w:val="en-GB"/>
    </w:rPr>
  </w:style>
  <w:style w:type="character" w:customStyle="1" w:styleId="CharChar20">
    <w:name w:val="Char Char20"/>
    <w:qFormat/>
    <w:rPr>
      <w:rFonts w:ascii="Tahoma" w:hAnsi="Tahoma" w:cs="Tahoma"/>
      <w:sz w:val="16"/>
      <w:szCs w:val="16"/>
      <w:lang w:val="en-GB" w:eastAsia="en-US"/>
    </w:rPr>
  </w:style>
  <w:style w:type="character" w:customStyle="1" w:styleId="CharChar21">
    <w:name w:val="Char Char21"/>
    <w:qFormat/>
    <w:rPr>
      <w:rFonts w:ascii="Arial" w:hAnsi="Arial"/>
      <w:lang w:val="en-GB" w:eastAsia="en-US"/>
    </w:rPr>
  </w:style>
  <w:style w:type="character" w:customStyle="1" w:styleId="CharChar26">
    <w:name w:val="Char Char26"/>
    <w:qFormat/>
    <w:rPr>
      <w:rFonts w:ascii="Times New Roman" w:hAnsi="Times New Roman"/>
      <w:lang w:val="en-GB" w:eastAsia="en-US"/>
    </w:rPr>
  </w:style>
  <w:style w:type="character" w:customStyle="1" w:styleId="EXCar">
    <w:name w:val="EX Car"/>
    <w:qFormat/>
    <w:rPr>
      <w:rFonts w:ascii="Times New Roman" w:hAnsi="Times New Roman"/>
      <w:lang w:val="en-GB" w:eastAsia="en-US"/>
    </w:rPr>
  </w:style>
  <w:style w:type="paragraph" w:customStyle="1" w:styleId="Objetducommentaire">
    <w:name w:val="Objet du commentaire"/>
    <w:basedOn w:val="CommentText"/>
    <w:next w:val="CommentText"/>
    <w:uiPriority w:val="99"/>
    <w:semiHidden/>
    <w:qFormat/>
    <w:pPr>
      <w:ind w:left="0" w:firstLine="0"/>
    </w:pPr>
    <w:rPr>
      <w:rFonts w:eastAsia="PMingLiU"/>
      <w:b/>
      <w:bCs/>
      <w:lang w:val="en-GB" w:eastAsia="x-none"/>
    </w:rPr>
  </w:style>
  <w:style w:type="paragraph" w:customStyle="1" w:styleId="Textedebulles">
    <w:name w:val="Texte de bulles"/>
    <w:basedOn w:val="Normal"/>
    <w:uiPriority w:val="99"/>
    <w:semiHidden/>
    <w:qFormat/>
    <w:rPr>
      <w:rFonts w:ascii="Tahoma" w:eastAsia="PMingLiU" w:hAnsi="Tahoma" w:cs="Tahoma"/>
      <w:sz w:val="16"/>
      <w:szCs w:val="16"/>
    </w:rPr>
  </w:style>
  <w:style w:type="character" w:customStyle="1" w:styleId="salin1c">
    <w:name w:val="salin1c"/>
    <w:semiHidden/>
    <w:qFormat/>
    <w:rPr>
      <w:rFonts w:ascii="Arial" w:hAnsi="Arial" w:cs="Arial"/>
      <w:color w:val="auto"/>
      <w:sz w:val="20"/>
      <w:szCs w:val="20"/>
    </w:rPr>
  </w:style>
  <w:style w:type="character" w:customStyle="1" w:styleId="Heading1Char6">
    <w:name w:val="Heading 1 Char6"/>
    <w:aliases w:val="NMP Heading 1 Char7,H1 Char7,h1 Char7,app heading 1 Char7,l1 Char7,Memo Heading 1 Char7,h11 Char7,h12 Char7,h13 Char7,h14 Char7,h15 Char7,h16 Char7,Huvudrubrik Char4,heading 1 Char4,h17 Char7,h111 Char7,h121 Char7,h131 Char7,h141 Char7"/>
    <w:qFormat/>
    <w:rPr>
      <w:rFonts w:ascii="Arial" w:hAnsi="Arial"/>
      <w:sz w:val="36"/>
      <w:lang w:val="en-GB" w:eastAsia="en-US" w:bidi="ar-SA"/>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3GPP Caption Table Char"/>
    <w:qFormat/>
    <w:rPr>
      <w:b/>
      <w:lang w:val="en-GB" w:eastAsia="en-US" w:bidi="ar-SA"/>
    </w:rPr>
  </w:style>
  <w:style w:type="paragraph" w:customStyle="1" w:styleId="NormalLatinItalique">
    <w:name w:val="Normal + (Latin) Italique"/>
    <w:basedOn w:val="Normal"/>
    <w:link w:val="NormalLatinItaliqueCar"/>
    <w:qFormat/>
    <w:rPr>
      <w:rFonts w:ascii="CG Times (WN)" w:hAnsi="CG Times (WN)"/>
      <w:lang w:eastAsia="x-none"/>
    </w:rPr>
  </w:style>
  <w:style w:type="paragraph" w:customStyle="1" w:styleId="xl22">
    <w:name w:val="xl22"/>
    <w:basedOn w:val="Normal"/>
    <w:uiPriority w:val="99"/>
    <w:qFormat/>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uiPriority w:val="99"/>
    <w:qFormat/>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uiPriority w:val="99"/>
    <w:qFormat/>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uiPriority w:val="99"/>
    <w:qFormat/>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uiPriority w:val="99"/>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uiPriority w:val="99"/>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30">
    <w:name w:val="xl30"/>
    <w:basedOn w:val="Normal"/>
    <w:uiPriority w:val="99"/>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qFormat/>
    <w:rPr>
      <w:rFonts w:eastAsia="PMingLiU"/>
    </w:rPr>
    <w:tblPr/>
  </w:style>
  <w:style w:type="character" w:customStyle="1" w:styleId="MTDisplayEquationZchn">
    <w:name w:val="MTDisplayEquation Zchn"/>
    <w:link w:val="MTDisplayEquation"/>
    <w:qFormat/>
    <w:rPr>
      <w:lang w:eastAsia="ja-JP"/>
    </w:rPr>
  </w:style>
  <w:style w:type="character" w:customStyle="1" w:styleId="NormalLatinItaliqueCar">
    <w:name w:val="Normal + (Latin) Italique Car"/>
    <w:link w:val="NormalLatinItalique"/>
    <w:qFormat/>
    <w:rPr>
      <w:rFonts w:ascii="CG Times (WN)" w:eastAsia="Times New Roman" w:hAnsi="CG Times (WN)"/>
      <w:lang w:eastAsia="x-none"/>
    </w:rPr>
  </w:style>
  <w:style w:type="character" w:customStyle="1" w:styleId="ListChar3">
    <w:name w:val="List Char3"/>
    <w:qFormat/>
    <w:rPr>
      <w:rFonts w:ascii="Times New Roman" w:hAnsi="Times New Roman"/>
      <w:lang w:val="en-GB" w:eastAsia="en-US"/>
    </w:rPr>
  </w:style>
  <w:style w:type="paragraph" w:customStyle="1" w:styleId="Revision1">
    <w:name w:val="Revision1"/>
    <w:hidden/>
    <w:uiPriority w:val="99"/>
    <w:semiHidden/>
    <w:qFormat/>
    <w:rPr>
      <w:rFonts w:eastAsia="Batang"/>
      <w:lang w:eastAsia="en-US"/>
    </w:rPr>
  </w:style>
  <w:style w:type="paragraph" w:customStyle="1" w:styleId="B1LatinItalique">
    <w:name w:val="B1 + (Latin) Italique"/>
    <w:basedOn w:val="B10"/>
    <w:link w:val="B1LatinItaliqueCar"/>
    <w:qFormat/>
    <w:rPr>
      <w:rFonts w:ascii="CG Times (WN)" w:hAnsi="CG Times (WN)"/>
      <w:i/>
      <w:iCs/>
      <w:lang w:eastAsia="x-none"/>
    </w:rPr>
  </w:style>
  <w:style w:type="character" w:customStyle="1" w:styleId="Char11">
    <w:name w:val="批注主题 Char1"/>
    <w:qFormat/>
    <w:rPr>
      <w:rFonts w:eastAsia="MS Mincho"/>
      <w:b/>
      <w:bCs/>
      <w:lang w:val="en-GB"/>
    </w:rPr>
  </w:style>
  <w:style w:type="character" w:customStyle="1" w:styleId="B1LatinItaliqueCar">
    <w:name w:val="B1 + (Latin) Italique Car"/>
    <w:link w:val="B1LatinItalique"/>
    <w:qFormat/>
    <w:rPr>
      <w:rFonts w:ascii="CG Times (WN)" w:eastAsia="Times New Roman" w:hAnsi="CG Times (WN)"/>
      <w:i/>
      <w:iCs/>
      <w:lang w:eastAsia="x-none"/>
    </w:rPr>
  </w:style>
  <w:style w:type="character" w:customStyle="1" w:styleId="Char12">
    <w:name w:val="日期 Char1"/>
    <w:qFormat/>
    <w:rPr>
      <w:rFonts w:eastAsia="MS Mincho"/>
      <w:lang w:val="en-GB" w:eastAsia="x-none"/>
    </w:rPr>
  </w:style>
  <w:style w:type="paragraph" w:customStyle="1" w:styleId="1a">
    <w:name w:val="无间隔1"/>
    <w:uiPriority w:val="99"/>
    <w:qFormat/>
    <w:rPr>
      <w:lang w:eastAsia="en-US"/>
    </w:rPr>
  </w:style>
  <w:style w:type="character" w:customStyle="1" w:styleId="CharChar6">
    <w:name w:val="Char Char6"/>
    <w:qFormat/>
    <w:rPr>
      <w:rFonts w:ascii="Arial" w:eastAsia="SimSun" w:hAnsi="Arial"/>
      <w:sz w:val="32"/>
      <w:lang w:val="en-GB" w:eastAsia="en-US" w:bidi="ar-SA"/>
    </w:rPr>
  </w:style>
  <w:style w:type="paragraph" w:customStyle="1" w:styleId="61">
    <w:name w:val="无间隔6"/>
    <w:uiPriority w:val="99"/>
    <w:qFormat/>
    <w:rPr>
      <w:lang w:eastAsia="en-US"/>
    </w:rPr>
  </w:style>
  <w:style w:type="character" w:customStyle="1" w:styleId="CharChar52">
    <w:name w:val="Char Char52"/>
    <w:qFormat/>
    <w:rPr>
      <w:rFonts w:ascii="Arial" w:eastAsia="SimSun" w:hAnsi="Arial"/>
      <w:sz w:val="28"/>
      <w:lang w:val="en-GB" w:eastAsia="en-US" w:bidi="ar-SA"/>
    </w:rPr>
  </w:style>
  <w:style w:type="paragraph" w:customStyle="1" w:styleId="MO">
    <w:name w:val="MO"/>
    <w:basedOn w:val="Normal"/>
    <w:uiPriority w:val="99"/>
    <w:qFormat/>
    <w:rPr>
      <w:rFonts w:eastAsia="SimSun"/>
      <w:lang w:eastAsia="ja-JP"/>
    </w:rPr>
  </w:style>
  <w:style w:type="character" w:customStyle="1" w:styleId="CharChar16">
    <w:name w:val="Char Char16"/>
    <w:qFormat/>
    <w:rPr>
      <w:rFonts w:ascii="Arial" w:eastAsia="SimSun" w:hAnsi="Arial"/>
      <w:lang w:val="en-GB" w:eastAsia="en-US" w:bidi="ar-SA"/>
    </w:rPr>
  </w:style>
  <w:style w:type="character" w:customStyle="1" w:styleId="CharChar14">
    <w:name w:val="Char Char14"/>
    <w:qFormat/>
    <w:rPr>
      <w:rFonts w:ascii="Arial" w:eastAsia="SimSun" w:hAnsi="Arial"/>
      <w:sz w:val="36"/>
      <w:lang w:val="en-GB" w:eastAsia="en-US" w:bidi="ar-SA"/>
    </w:rPr>
  </w:style>
  <w:style w:type="character" w:customStyle="1" w:styleId="EditorsNoteChar1">
    <w:name w:val="Editor's Note Char1"/>
    <w:qFormat/>
    <w:locked/>
    <w:rPr>
      <w:color w:val="FF0000"/>
      <w:lang w:val="en-GB"/>
    </w:rPr>
  </w:style>
  <w:style w:type="character" w:customStyle="1" w:styleId="BalloonTextChar1">
    <w:name w:val="Balloon Text Char1"/>
    <w:uiPriority w:val="99"/>
    <w:qFormat/>
    <w:rPr>
      <w:rFonts w:ascii="Tahoma" w:eastAsia="SimSun" w:hAnsi="Tahoma" w:cs="Times New Roman"/>
      <w:kern w:val="0"/>
      <w:sz w:val="16"/>
      <w:szCs w:val="16"/>
      <w:lang w:val="en-GB" w:eastAsia="ja-JP"/>
    </w:rPr>
  </w:style>
  <w:style w:type="character" w:customStyle="1" w:styleId="CommentSubjectChar1">
    <w:name w:val="Comment Subject Char1"/>
    <w:uiPriority w:val="99"/>
    <w:qFormat/>
    <w:rPr>
      <w:rFonts w:ascii="Times New Roman" w:eastAsia="MS Mincho" w:hAnsi="Times New Roman"/>
      <w:lang w:val="en-GB" w:eastAsia="en-US"/>
    </w:rPr>
  </w:style>
  <w:style w:type="character" w:customStyle="1" w:styleId="PlainTextChar1">
    <w:name w:val="Plain Text Char1"/>
    <w:qFormat/>
    <w:locked/>
    <w:rPr>
      <w:rFonts w:ascii="Courier New" w:eastAsia="Times New Roman" w:hAnsi="Courier New"/>
      <w:lang w:val="nb-NO"/>
    </w:rPr>
  </w:style>
  <w:style w:type="character" w:customStyle="1" w:styleId="DocumentMapChar1">
    <w:name w:val="Document Map Char1"/>
    <w:uiPriority w:val="99"/>
    <w:semiHidden/>
    <w:qFormat/>
    <w:rPr>
      <w:rFonts w:ascii="Tahoma" w:eastAsia="SimSun" w:hAnsi="Tahoma" w:cs="Times New Roman"/>
      <w:kern w:val="0"/>
      <w:sz w:val="20"/>
      <w:szCs w:val="20"/>
      <w:shd w:val="clear" w:color="auto" w:fill="000080"/>
      <w:lang w:val="en-GB" w:eastAsia="en-US"/>
    </w:rPr>
  </w:style>
  <w:style w:type="paragraph" w:customStyle="1" w:styleId="Heading">
    <w:name w:val="Heading"/>
    <w:next w:val="Normal"/>
    <w:link w:val="HeadingChar"/>
    <w:qFormat/>
    <w:pPr>
      <w:spacing w:before="360"/>
      <w:ind w:left="2552"/>
    </w:pPr>
    <w:rPr>
      <w:rFonts w:ascii="Arial" w:hAnsi="Arial"/>
      <w:b/>
      <w:sz w:val="22"/>
      <w:lang w:eastAsia="en-US"/>
    </w:rPr>
  </w:style>
  <w:style w:type="character" w:customStyle="1" w:styleId="Heading1Char2">
    <w:name w:val="Heading 1 Char2"/>
    <w:qFormat/>
    <w:rPr>
      <w:rFonts w:ascii="Arial" w:hAnsi="Arial" w:cs="Arial" w:hint="default"/>
      <w:sz w:val="36"/>
      <w:lang w:val="en-GB" w:eastAsia="en-US"/>
    </w:rPr>
  </w:style>
  <w:style w:type="character" w:customStyle="1" w:styleId="CharChar34">
    <w:name w:val="Char Char34"/>
    <w:qFormat/>
    <w:rPr>
      <w:rFonts w:ascii="Arial" w:hAnsi="Arial"/>
      <w:sz w:val="22"/>
      <w:lang w:val="en-GB" w:eastAsia="en-US" w:bidi="ar-SA"/>
    </w:rPr>
  </w:style>
  <w:style w:type="character" w:customStyle="1" w:styleId="CharChar213">
    <w:name w:val="Char Char213"/>
    <w:qFormat/>
    <w:rPr>
      <w:rFonts w:ascii="Times New Roman" w:hAnsi="Times New Roman" w:cs="Times New Roman" w:hint="default"/>
      <w:lang w:val="en-GB" w:eastAsia="en-US"/>
    </w:rPr>
  </w:style>
  <w:style w:type="paragraph" w:customStyle="1" w:styleId="CarCar1CharCharCarCar2">
    <w:name w:val="Car Car1 Char Char Car Car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62">
    <w:name w:val="Char Char162"/>
    <w:qFormat/>
    <w:rPr>
      <w:rFonts w:ascii="Arial" w:eastAsia="SimSun" w:hAnsi="Arial" w:cs="Arial" w:hint="default"/>
      <w:lang w:val="en-GB" w:eastAsia="en-US" w:bidi="ar-SA"/>
    </w:rPr>
  </w:style>
  <w:style w:type="character" w:customStyle="1" w:styleId="CharChar142">
    <w:name w:val="Char Char142"/>
    <w:qFormat/>
    <w:rPr>
      <w:rFonts w:ascii="Arial" w:eastAsia="SimSun" w:hAnsi="Arial" w:cs="Arial" w:hint="default"/>
      <w:sz w:val="36"/>
      <w:lang w:val="en-GB" w:eastAsia="en-US" w:bidi="ar-SA"/>
    </w:rPr>
  </w:style>
  <w:style w:type="character" w:customStyle="1" w:styleId="CharChar25">
    <w:name w:val="Char Char25"/>
    <w:qFormat/>
    <w:rPr>
      <w:rFonts w:ascii="Arial" w:hAnsi="Arial" w:cs="Arial" w:hint="default"/>
      <w:lang w:val="en-GB" w:eastAsia="en-US"/>
    </w:rPr>
  </w:style>
  <w:style w:type="character" w:customStyle="1" w:styleId="CharChar172">
    <w:name w:val="Char Char172"/>
    <w:qFormat/>
    <w:rPr>
      <w:rFonts w:ascii="Tahoma" w:hAnsi="Tahoma" w:cs="Tahoma" w:hint="default"/>
      <w:shd w:val="clear" w:color="auto" w:fill="000080"/>
      <w:lang w:val="en-GB" w:eastAsia="en-US"/>
    </w:rPr>
  </w:style>
  <w:style w:type="character" w:customStyle="1" w:styleId="CharChar192">
    <w:name w:val="Char Char192"/>
    <w:qFormat/>
    <w:rPr>
      <w:rFonts w:ascii="Times New Roman" w:hAnsi="Times New Roman" w:cs="Times New Roman" w:hint="default"/>
      <w:lang w:val="en-GB"/>
    </w:rPr>
  </w:style>
  <w:style w:type="character" w:customStyle="1" w:styleId="CharChar202">
    <w:name w:val="Char Char202"/>
    <w:qFormat/>
    <w:rPr>
      <w:rFonts w:ascii="Tahoma" w:hAnsi="Tahoma" w:cs="Tahoma" w:hint="default"/>
      <w:sz w:val="16"/>
      <w:szCs w:val="16"/>
      <w:lang w:val="en-GB" w:eastAsia="en-US"/>
    </w:rPr>
  </w:style>
  <w:style w:type="character" w:customStyle="1" w:styleId="CharChar30">
    <w:name w:val="Char Char30"/>
    <w:qFormat/>
    <w:rPr>
      <w:rFonts w:ascii="Arial" w:hAnsi="Arial" w:cs="Arial" w:hint="default"/>
      <w:lang w:val="en-GB" w:eastAsia="en-US"/>
    </w:rPr>
  </w:style>
  <w:style w:type="character" w:customStyle="1" w:styleId="Titre3Car">
    <w:name w:val="Titre 3 Car"/>
    <w:qFormat/>
    <w:rPr>
      <w:rFonts w:ascii="Arial" w:hAnsi="Arial"/>
      <w:sz w:val="28"/>
      <w:szCs w:val="28"/>
      <w:lang w:val="en-GB" w:eastAsia="en-GB"/>
    </w:rPr>
  </w:style>
  <w:style w:type="paragraph" w:customStyle="1" w:styleId="IBN">
    <w:name w:val="IBN"/>
    <w:basedOn w:val="Normal"/>
    <w:uiPriority w:val="99"/>
    <w:qFormat/>
    <w:pPr>
      <w:tabs>
        <w:tab w:val="left" w:pos="567"/>
      </w:tabs>
    </w:pPr>
    <w:rPr>
      <w:rFonts w:eastAsia="SimSun"/>
    </w:rPr>
  </w:style>
  <w:style w:type="character" w:customStyle="1" w:styleId="CharChar262">
    <w:name w:val="Char Char262"/>
    <w:qFormat/>
    <w:rPr>
      <w:rFonts w:ascii="Times New Roman" w:hAnsi="Times New Roman" w:cs="Times New Roman" w:hint="default"/>
      <w:lang w:val="en-GB" w:eastAsia="en-US"/>
    </w:rPr>
  </w:style>
  <w:style w:type="character" w:customStyle="1" w:styleId="CharChar27">
    <w:name w:val="Char Char27"/>
    <w:qFormat/>
    <w:rPr>
      <w:rFonts w:ascii="Arial" w:hAnsi="Arial" w:cs="Arial" w:hint="default"/>
      <w:b/>
      <w:bCs w:val="0"/>
      <w:i/>
      <w:iCs w:val="0"/>
      <w:noProof/>
      <w:sz w:val="18"/>
      <w:lang w:val="en-GB" w:eastAsia="en-US"/>
    </w:rPr>
  </w:style>
  <w:style w:type="paragraph" w:customStyle="1" w:styleId="Npr">
    <w:name w:val="Npr"/>
    <w:basedOn w:val="Normal"/>
    <w:uiPriority w:val="99"/>
    <w:qFormat/>
    <w:pPr>
      <w:ind w:firstLine="284"/>
    </w:pPr>
    <w:rPr>
      <w:rFonts w:eastAsia="MS Mincho"/>
      <w:lang w:eastAsia="ja-JP"/>
    </w:rPr>
  </w:style>
  <w:style w:type="paragraph" w:customStyle="1" w:styleId="StyleFPArialLatin9ptCentrGauche5cmDroite5">
    <w:name w:val="Style FP + Arial (Latin) 9 pt Centré Gauche :  5 cm Droite :  5..."/>
    <w:basedOn w:val="FP"/>
    <w:uiPriority w:val="99"/>
    <w:qFormat/>
    <w:pPr>
      <w:spacing w:after="20"/>
      <w:ind w:left="2835" w:right="2835"/>
      <w:jc w:val="center"/>
    </w:pPr>
    <w:rPr>
      <w:rFonts w:ascii="Arial" w:eastAsia="SimSun" w:hAnsi="Arial" w:cs="Arial"/>
      <w:sz w:val="18"/>
    </w:rPr>
  </w:style>
  <w:style w:type="character" w:customStyle="1" w:styleId="CharChar252">
    <w:name w:val="Char Char252"/>
    <w:qFormat/>
    <w:rPr>
      <w:rFonts w:ascii="Arial" w:hAnsi="Arial"/>
      <w:lang w:val="en-GB" w:eastAsia="en-US"/>
    </w:rPr>
  </w:style>
  <w:style w:type="character" w:customStyle="1" w:styleId="CharChar302">
    <w:name w:val="Char Char302"/>
    <w:qFormat/>
    <w:rPr>
      <w:rFonts w:ascii="Arial" w:hAnsi="Arial"/>
      <w:lang w:val="en-GB" w:eastAsia="en-US"/>
    </w:rPr>
  </w:style>
  <w:style w:type="character" w:customStyle="1" w:styleId="CharChar272">
    <w:name w:val="Char Char272"/>
    <w:qFormat/>
    <w:rPr>
      <w:rFonts w:ascii="Arial" w:hAnsi="Arial"/>
      <w:b/>
      <w:i/>
      <w:noProof/>
      <w:sz w:val="18"/>
      <w:lang w:val="en-GB" w:eastAsia="en-US"/>
    </w:rPr>
  </w:style>
  <w:style w:type="character" w:customStyle="1" w:styleId="CharChar15">
    <w:name w:val="Char Char15"/>
    <w:qFormat/>
    <w:rPr>
      <w:rFonts w:ascii="Arial" w:hAnsi="Arial"/>
      <w:sz w:val="36"/>
      <w:lang w:val="en-GB"/>
    </w:rPr>
  </w:style>
  <w:style w:type="paragraph" w:customStyle="1" w:styleId="NB2">
    <w:name w:val="NB2"/>
    <w:basedOn w:val="ZG"/>
    <w:uiPriority w:val="99"/>
    <w:qFormat/>
    <w:pPr>
      <w:framePr w:wrap="notBeside"/>
    </w:pPr>
    <w:rPr>
      <w:rFonts w:eastAsia="SimSun"/>
      <w:lang w:val="en-US"/>
    </w:rPr>
  </w:style>
  <w:style w:type="character" w:customStyle="1" w:styleId="CharChar212">
    <w:name w:val="Char Char212"/>
    <w:qFormat/>
    <w:rPr>
      <w:rFonts w:ascii="Arial" w:hAnsi="Arial"/>
      <w:lang w:val="en-GB" w:eastAsia="en-US" w:bidi="ar-SA"/>
    </w:rPr>
  </w:style>
  <w:style w:type="character" w:customStyle="1" w:styleId="B3Char2">
    <w:name w:val="B3 Char2"/>
    <w:qFormat/>
    <w:rPr>
      <w:rFonts w:ascii="Times New Roman" w:hAnsi="Times New Roman"/>
      <w:lang w:val="en-GB" w:eastAsia="en-US"/>
    </w:rPr>
  </w:style>
  <w:style w:type="character" w:customStyle="1" w:styleId="CharChar152">
    <w:name w:val="Char Char152"/>
    <w:qFormat/>
    <w:rPr>
      <w:rFonts w:ascii="Arial" w:hAnsi="Arial" w:cs="Arial" w:hint="default"/>
      <w:sz w:val="36"/>
      <w:lang w:val="en-GB"/>
    </w:rPr>
  </w:style>
  <w:style w:type="character" w:customStyle="1" w:styleId="CommentSubjectChar3">
    <w:name w:val="Comment Subject Char3"/>
    <w:qFormat/>
    <w:rPr>
      <w:rFonts w:ascii="Times New Roman" w:hAnsi="Times New Roman"/>
      <w:b/>
      <w:bCs/>
      <w:lang w:val="en-GB" w:eastAsia="en-US"/>
    </w:rPr>
  </w:style>
  <w:style w:type="paragraph" w:customStyle="1" w:styleId="tableentry">
    <w:name w:val="table entry"/>
    <w:basedOn w:val="Normal"/>
    <w:uiPriority w:val="99"/>
    <w:qFormat/>
    <w:pPr>
      <w:keepNext/>
      <w:spacing w:before="60" w:after="60"/>
    </w:pPr>
    <w:rPr>
      <w:rFonts w:ascii="Bookman Old Style" w:eastAsia="SimSun" w:hAnsi="Bookman Old Style"/>
      <w:lang w:val="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qFormat/>
    <w:rPr>
      <w:rFonts w:ascii="Arial" w:hAnsi="Arial"/>
      <w:sz w:val="28"/>
      <w:lang w:val="en-GB"/>
    </w:rPr>
  </w:style>
  <w:style w:type="paragraph" w:customStyle="1" w:styleId="H60">
    <w:name w:val="样式 H6"/>
    <w:basedOn w:val="H6"/>
    <w:uiPriority w:val="99"/>
    <w:qFormat/>
    <w:rPr>
      <w:rFonts w:eastAsia="SimSun"/>
    </w:rPr>
  </w:style>
  <w:style w:type="paragraph" w:customStyle="1" w:styleId="TH0">
    <w:name w:val="样式 TH"/>
    <w:basedOn w:val="TH"/>
    <w:uiPriority w:val="99"/>
    <w:qFormat/>
    <w:rPr>
      <w:rFonts w:eastAsia="SimSun"/>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Pr>
      <w:rFonts w:ascii="Arial" w:hAnsi="Arial"/>
      <w:sz w:val="28"/>
      <w:lang w:val="en-GB" w:eastAsia="en-US" w:bidi="ar-SA"/>
    </w:rPr>
  </w:style>
  <w:style w:type="character" w:customStyle="1" w:styleId="TFZchn">
    <w:name w:val="TF Zchn"/>
    <w:link w:val="TF1"/>
    <w:qFormat/>
    <w:rPr>
      <w:rFonts w:ascii="Arial" w:eastAsia="MS Mincho" w:hAnsi="Arial"/>
      <w:b/>
      <w:bCs/>
      <w:lang w:val="en-GB" w:eastAsia="en-GB"/>
    </w:rPr>
  </w:style>
  <w:style w:type="paragraph" w:customStyle="1" w:styleId="TAH8pt">
    <w:name w:val="TAH + 8 pt"/>
    <w:basedOn w:val="TAH"/>
    <w:qFormat/>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Pr>
      <w:sz w:val="28"/>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qFormat/>
    <w:rPr>
      <w:rFonts w:ascii="Times New Roman" w:eastAsia="PMingLiU" w:hAnsi="Times New Roman"/>
      <w:b/>
      <w:lang w:val="en-GB" w:eastAsia="ja-JP"/>
    </w:rPr>
  </w:style>
  <w:style w:type="paragraph" w:customStyle="1" w:styleId="TableEntry0">
    <w:name w:val="Table Entry"/>
    <w:basedOn w:val="Normal"/>
    <w:next w:val="Normal"/>
    <w:uiPriority w:val="99"/>
    <w:qFormat/>
    <w:pPr>
      <w:spacing w:after="0"/>
    </w:pPr>
    <w:rPr>
      <w:rFonts w:ascii="IMHNGF+BookmanOldStyle" w:eastAsia="SimSun" w:hAnsi="IMHNGF+BookmanOldStyle"/>
      <w:sz w:val="24"/>
      <w:szCs w:val="24"/>
      <w:lang w:val="en-US" w:eastAsia="ja-JP"/>
    </w:rPr>
  </w:style>
  <w:style w:type="paragraph" w:customStyle="1" w:styleId="Arial">
    <w:name w:val="Arial"/>
    <w:basedOn w:val="Normal"/>
    <w:uiPriority w:val="99"/>
    <w:qFormat/>
    <w:pPr>
      <w:tabs>
        <w:tab w:val="right" w:pos="9639"/>
      </w:tabs>
    </w:pPr>
    <w:rPr>
      <w:rFonts w:eastAsia="Batang"/>
      <w:b/>
      <w:bCs/>
      <w:lang w:val="fr-FR"/>
    </w:rPr>
  </w:style>
  <w:style w:type="character" w:customStyle="1" w:styleId="11BodyTextChar">
    <w:name w:val="11 BodyText Char"/>
    <w:aliases w:val="Block_Text Char,np Char,b Char"/>
    <w:link w:val="11BodyText"/>
    <w:qFormat/>
    <w:rPr>
      <w:rFonts w:ascii="Arial" w:hAnsi="Arial"/>
      <w:lang w:val="en-US" w:eastAsia="en-GB"/>
    </w:rPr>
  </w:style>
  <w:style w:type="paragraph" w:customStyle="1" w:styleId="Tadc">
    <w:name w:val="Tadc"/>
    <w:basedOn w:val="Normal"/>
    <w:uiPriority w:val="99"/>
    <w:qFormat/>
    <w:rPr>
      <w:rFonts w:eastAsia="SimSun" w:cs="v4.2.0"/>
    </w:rPr>
  </w:style>
  <w:style w:type="paragraph" w:customStyle="1" w:styleId="21">
    <w:name w:val="21"/>
    <w:basedOn w:val="Normal"/>
    <w:uiPriority w:val="99"/>
    <w:qFormat/>
    <w:pPr>
      <w:numPr>
        <w:ilvl w:val="1"/>
        <w:numId w:val="24"/>
      </w:numPr>
      <w:snapToGrid w:val="0"/>
      <w:spacing w:before="100" w:beforeAutospacing="1" w:after="100" w:afterAutospacing="1"/>
    </w:pPr>
    <w:rPr>
      <w:rFonts w:ascii="Arial" w:eastAsia="SimSun" w:hAnsi="Arial" w:cs="Arial"/>
      <w:sz w:val="18"/>
      <w:szCs w:val="18"/>
      <w:lang w:val="en-US"/>
    </w:rPr>
  </w:style>
  <w:style w:type="paragraph" w:customStyle="1" w:styleId="91">
    <w:name w:val="目录 91"/>
    <w:basedOn w:val="TOC8"/>
    <w:uiPriority w:val="99"/>
    <w:qFormat/>
    <w:pPr>
      <w:keepNext w:val="0"/>
      <w:ind w:left="1418" w:hanging="1418"/>
    </w:pPr>
    <w:rPr>
      <w:rFonts w:eastAsia="MS Mincho"/>
      <w:lang w:val="en-US" w:eastAsia="ja-JP"/>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qFormat/>
    <w:rPr>
      <w:rFonts w:ascii="Arial" w:eastAsia="Times New Roman" w:hAnsi="Arial"/>
      <w:sz w:val="36"/>
      <w:lang w:val="en-GB" w:eastAsia="ja-JP" w:bidi="ar-SA"/>
    </w:rPr>
  </w:style>
  <w:style w:type="paragraph" w:customStyle="1" w:styleId="TALCharChar">
    <w:name w:val="TAL Char Char"/>
    <w:basedOn w:val="Normal"/>
    <w:link w:val="TALCharCharChar"/>
    <w:qFormat/>
    <w:pPr>
      <w:keepNext/>
      <w:keepLines/>
      <w:spacing w:after="0"/>
    </w:pPr>
    <w:rPr>
      <w:rFonts w:ascii="Arial" w:eastAsia="MS Mincho" w:hAnsi="Arial"/>
      <w:sz w:val="18"/>
      <w:lang w:eastAsia="x-none"/>
    </w:rPr>
  </w:style>
  <w:style w:type="paragraph" w:styleId="HTMLPreformatted">
    <w:name w:val="HTML Preformatted"/>
    <w:basedOn w:val="Normal"/>
    <w:link w:val="HTMLPreformattedChar"/>
    <w:qFormat/>
    <w:rPr>
      <w:rFonts w:ascii="Courier New" w:eastAsia="MS Mincho" w:hAnsi="Courier New"/>
      <w:lang w:eastAsia="ja-JP"/>
    </w:rPr>
  </w:style>
  <w:style w:type="character" w:customStyle="1" w:styleId="HTMLPreformattedChar">
    <w:name w:val="HTML Preformatted Char"/>
    <w:link w:val="HTMLPreformatted"/>
    <w:qFormat/>
    <w:rPr>
      <w:rFonts w:ascii="Courier New" w:eastAsia="MS Mincho" w:hAnsi="Courier New"/>
      <w:lang w:eastAsia="ja-JP"/>
    </w:rPr>
  </w:style>
  <w:style w:type="paragraph" w:customStyle="1" w:styleId="msolistparagraph0">
    <w:name w:val="msolistparagraph"/>
    <w:basedOn w:val="Normal"/>
    <w:uiPriority w:val="99"/>
    <w:qFormat/>
    <w:pPr>
      <w:spacing w:after="0"/>
      <w:ind w:leftChars="400" w:left="400"/>
    </w:pPr>
    <w:rPr>
      <w:rFonts w:eastAsia="SimSun"/>
      <w:sz w:val="24"/>
      <w:szCs w:val="24"/>
      <w:lang w:val="en-US" w:eastAsia="ja-JP"/>
    </w:rPr>
  </w:style>
  <w:style w:type="paragraph" w:customStyle="1" w:styleId="no0">
    <w:name w:val="no"/>
    <w:basedOn w:val="Normal"/>
    <w:uiPriority w:val="99"/>
    <w:qFormat/>
    <w:pPr>
      <w:ind w:left="1135" w:hanging="851"/>
    </w:pPr>
    <w:rPr>
      <w:rFonts w:eastAsia="SimSun"/>
      <w:lang w:val="en-US" w:eastAsia="ja-JP"/>
    </w:rPr>
  </w:style>
  <w:style w:type="character" w:customStyle="1" w:styleId="TALCharCharChar">
    <w:name w:val="TAL Char Char Char"/>
    <w:link w:val="TALCharChar"/>
    <w:qFormat/>
    <w:rPr>
      <w:rFonts w:ascii="Arial" w:eastAsia="MS Mincho" w:hAnsi="Arial"/>
      <w:sz w:val="18"/>
      <w:lang w:eastAsia="x-none"/>
    </w:rPr>
  </w:style>
  <w:style w:type="paragraph" w:customStyle="1" w:styleId="tal1">
    <w:name w:val="tal"/>
    <w:basedOn w:val="Normal"/>
    <w:uiPriority w:val="99"/>
    <w:qFormat/>
    <w:pPr>
      <w:spacing w:before="100" w:beforeAutospacing="1" w:after="100" w:afterAutospacing="1"/>
    </w:pPr>
    <w:rPr>
      <w:rFonts w:eastAsia="Calibri"/>
      <w:sz w:val="24"/>
      <w:szCs w:val="24"/>
    </w:rPr>
  </w:style>
  <w:style w:type="paragraph" w:customStyle="1" w:styleId="Arial0">
    <w:name w:val="正文 + Arial"/>
    <w:aliases w:val="8 磅,加粗,段后: 0 磅"/>
    <w:basedOn w:val="TAL"/>
    <w:uiPriority w:val="99"/>
    <w:qFormat/>
    <w:rPr>
      <w:rFonts w:eastAsia="SimSun"/>
      <w:sz w:val="16"/>
      <w:szCs w:val="16"/>
      <w:lang w:eastAsia="x-none"/>
    </w:rPr>
  </w:style>
  <w:style w:type="character" w:customStyle="1" w:styleId="FooterChar2">
    <w:name w:val="Footer Char2"/>
    <w:qFormat/>
    <w:rPr>
      <w:sz w:val="18"/>
      <w:szCs w:val="18"/>
    </w:rPr>
  </w:style>
  <w:style w:type="paragraph" w:customStyle="1" w:styleId="PLBold">
    <w:name w:val="PL Bold"/>
    <w:basedOn w:val="PL"/>
    <w:link w:val="PLBoldChar"/>
    <w:qFormat/>
    <w:rPr>
      <w:rFonts w:eastAsia="MS Gothic"/>
      <w:b/>
      <w:bCs/>
      <w:lang w:eastAsia="ja-JP"/>
    </w:rPr>
  </w:style>
  <w:style w:type="character" w:customStyle="1" w:styleId="PLBoldChar">
    <w:name w:val="PL Bold Char"/>
    <w:link w:val="PLBold"/>
    <w:qFormat/>
    <w:rPr>
      <w:rFonts w:ascii="Courier New" w:eastAsia="MS Gothic" w:hAnsi="Courier New"/>
      <w:b/>
      <w:bCs/>
      <w:noProof/>
      <w:sz w:val="16"/>
      <w:lang w:eastAsia="ja-JP"/>
    </w:rPr>
  </w:style>
  <w:style w:type="paragraph" w:customStyle="1" w:styleId="PLBold0">
    <w:name w:val="PL + Bold"/>
    <w:basedOn w:val="PL"/>
    <w:link w:val="PLBoldChar0"/>
    <w:qFormat/>
    <w:rPr>
      <w:rFonts w:eastAsia="SimSun"/>
      <w:lang w:eastAsia="ja-JP"/>
    </w:rPr>
  </w:style>
  <w:style w:type="character" w:customStyle="1" w:styleId="PLBoldChar0">
    <w:name w:val="PL + Bold Char"/>
    <w:link w:val="PLBold0"/>
    <w:qFormat/>
    <w:rPr>
      <w:rFonts w:ascii="Courier New" w:hAnsi="Courier New"/>
      <w:noProof/>
      <w:sz w:val="16"/>
      <w:lang w:eastAsia="ja-JP"/>
    </w:rPr>
  </w:style>
  <w:style w:type="character" w:customStyle="1" w:styleId="mediumtext1">
    <w:name w:val="medium_text1"/>
    <w:qFormat/>
    <w:rPr>
      <w:sz w:val="18"/>
      <w:szCs w:val="18"/>
    </w:rPr>
  </w:style>
  <w:style w:type="character" w:customStyle="1" w:styleId="shorttext1">
    <w:name w:val="short_text1"/>
    <w:qFormat/>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qFormat/>
    <w:rPr>
      <w:rFonts w:ascii="Arial" w:hAnsi="Arial"/>
      <w:sz w:val="28"/>
      <w:lang w:val="en-GB" w:eastAsia="en-US"/>
    </w:rPr>
  </w:style>
  <w:style w:type="character" w:customStyle="1" w:styleId="Heading7Char3">
    <w:name w:val="Heading 7 Char3"/>
    <w:qFormat/>
    <w:rPr>
      <w:rFonts w:ascii="Arial" w:eastAsia="SimSun" w:hAnsi="Arial" w:cs="Times New Roman"/>
      <w:kern w:val="0"/>
      <w:sz w:val="20"/>
      <w:szCs w:val="20"/>
      <w:lang w:val="en-GB" w:eastAsia="en-US"/>
    </w:rPr>
  </w:style>
  <w:style w:type="character" w:customStyle="1" w:styleId="Heading8Char3">
    <w:name w:val="Heading 8 Char3"/>
    <w:qFormat/>
    <w:rPr>
      <w:rFonts w:ascii="Arial" w:eastAsia="SimSun" w:hAnsi="Arial" w:cs="Times New Roman"/>
      <w:kern w:val="0"/>
      <w:sz w:val="36"/>
      <w:szCs w:val="20"/>
      <w:lang w:val="en-GB" w:eastAsia="en-US"/>
    </w:rPr>
  </w:style>
  <w:style w:type="character" w:customStyle="1" w:styleId="Heading9Char2">
    <w:name w:val="Heading 9 Char2"/>
    <w:qFormat/>
    <w:rPr>
      <w:rFonts w:ascii="Arial" w:eastAsia="SimSun" w:hAnsi="Arial" w:cs="Times New Roman"/>
      <w:kern w:val="0"/>
      <w:sz w:val="36"/>
      <w:szCs w:val="20"/>
      <w:lang w:val="en-GB" w:eastAsia="en-US"/>
    </w:rPr>
  </w:style>
  <w:style w:type="character" w:customStyle="1" w:styleId="PlainTextChar3">
    <w:name w:val="Plain Text Char3"/>
    <w:qFormat/>
    <w:rPr>
      <w:rFonts w:ascii="Courier New" w:eastAsia="SimSun" w:hAnsi="Courier New" w:cs="Times New Roman"/>
      <w:kern w:val="0"/>
      <w:sz w:val="20"/>
      <w:szCs w:val="20"/>
      <w:lang w:val="nb-NO" w:eastAsia="ja-JP"/>
    </w:rPr>
  </w:style>
  <w:style w:type="paragraph" w:customStyle="1" w:styleId="1e9pt">
    <w:name w:val="1e) 9 pt"/>
    <w:basedOn w:val="B10"/>
    <w:link w:val="1e9ptCar"/>
    <w:qFormat/>
    <w:rPr>
      <w:rFonts w:eastAsia="SimSun"/>
      <w:noProof/>
      <w:szCs w:val="18"/>
      <w:lang w:eastAsia="x-none"/>
    </w:rPr>
  </w:style>
  <w:style w:type="character" w:customStyle="1" w:styleId="1e9ptCar">
    <w:name w:val="1e) 9 pt Car"/>
    <w:link w:val="1e9pt"/>
    <w:qFormat/>
    <w:rPr>
      <w:noProof/>
      <w:szCs w:val="18"/>
      <w:lang w:eastAsia="x-none"/>
    </w:rPr>
  </w:style>
  <w:style w:type="character" w:customStyle="1" w:styleId="H6Car">
    <w:name w:val="H6 Car"/>
    <w:qFormat/>
    <w:rPr>
      <w:rFonts w:ascii="Arial" w:hAnsi="Arial"/>
      <w:sz w:val="22"/>
      <w:lang w:val="en-GB"/>
    </w:rPr>
  </w:style>
  <w:style w:type="character" w:customStyle="1" w:styleId="ListChar2">
    <w:name w:val="List Char2"/>
    <w:qFormat/>
    <w:rPr>
      <w:lang w:val="en-GB" w:eastAsia="en-GB" w:bidi="ar-SA"/>
    </w:rPr>
  </w:style>
  <w:style w:type="paragraph" w:customStyle="1" w:styleId="B3H6">
    <w:name w:val="B3H6"/>
    <w:basedOn w:val="B30"/>
    <w:uiPriority w:val="99"/>
    <w:qFormat/>
    <w:rPr>
      <w:rFonts w:eastAsia="SimSun"/>
      <w:lang w:eastAsia="x-none"/>
    </w:rPr>
  </w:style>
  <w:style w:type="character" w:customStyle="1" w:styleId="CommentTextChar2">
    <w:name w:val="Comment Text Char2"/>
    <w:semiHidden/>
    <w:qFormat/>
    <w:rPr>
      <w:lang w:val="en-GB" w:eastAsia="en-US" w:bidi="ar-SA"/>
    </w:rPr>
  </w:style>
  <w:style w:type="character" w:customStyle="1" w:styleId="TALZchn">
    <w:name w:val="TAL Zchn"/>
    <w:qFormat/>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qFormat/>
    <w:rPr>
      <w:rFonts w:ascii="Arial" w:eastAsia="SimSun" w:hAnsi="Arial" w:cs="Arial"/>
      <w:color w:val="0000FF"/>
      <w:kern w:val="2"/>
      <w:sz w:val="24"/>
      <w:szCs w:val="28"/>
      <w:lang w:val="en-GB" w:eastAsia="en-GB"/>
    </w:rPr>
  </w:style>
  <w:style w:type="character" w:customStyle="1" w:styleId="BodyText2Char3">
    <w:name w:val="Body Text 2 Char3"/>
    <w:qFormat/>
    <w:rPr>
      <w:rFonts w:ascii="Times New Roman" w:eastAsia="SimSun" w:hAnsi="Times New Roman" w:cs="Times New Roman"/>
      <w:kern w:val="0"/>
      <w:sz w:val="20"/>
      <w:szCs w:val="20"/>
      <w:lang w:val="en-GB" w:eastAsia="ja-JP"/>
    </w:rPr>
  </w:style>
  <w:style w:type="character" w:customStyle="1" w:styleId="BodyText3Char3">
    <w:name w:val="Body Text 3 Char3"/>
    <w:qFormat/>
    <w:rPr>
      <w:rFonts w:ascii="Times New Roman" w:eastAsia="SimSun" w:hAnsi="Times New Roman" w:cs="Times New Roman"/>
      <w:kern w:val="0"/>
      <w:sz w:val="20"/>
      <w:szCs w:val="20"/>
      <w:lang w:val="en-GB" w:eastAsia="ja-JP"/>
    </w:rPr>
  </w:style>
  <w:style w:type="character" w:customStyle="1" w:styleId="apple-style-span">
    <w:name w:val="apple-style-span"/>
    <w:qFormat/>
  </w:style>
  <w:style w:type="character" w:customStyle="1" w:styleId="ENChar">
    <w:name w:val="EN Char"/>
    <w:qFormat/>
    <w:rPr>
      <w:color w:val="FF0000"/>
      <w:lang w:val="en-GB" w:eastAsia="en-US"/>
    </w:rPr>
  </w:style>
  <w:style w:type="character" w:customStyle="1" w:styleId="BodyTextIndentChar3">
    <w:name w:val="Body Text Indent Char3"/>
    <w:qFormat/>
    <w:rPr>
      <w:rFonts w:ascii="Times New Roman" w:eastAsia="SimSun" w:hAnsi="Times New Roman" w:cs="Times New Roman"/>
      <w:kern w:val="0"/>
      <w:sz w:val="20"/>
      <w:szCs w:val="20"/>
      <w:lang w:val="en-GB" w:eastAsia="ja-JP"/>
    </w:rPr>
  </w:style>
  <w:style w:type="paragraph" w:customStyle="1" w:styleId="tac00">
    <w:name w:val="tac0"/>
    <w:basedOn w:val="Normal"/>
    <w:uiPriority w:val="99"/>
    <w:qFormat/>
    <w:pPr>
      <w:keepNext/>
      <w:spacing w:after="0"/>
      <w:jc w:val="center"/>
    </w:pPr>
    <w:rPr>
      <w:rFonts w:ascii="Arial" w:eastAsia="SimSun" w:hAnsi="Arial" w:cs="Arial"/>
      <w:sz w:val="18"/>
      <w:szCs w:val="18"/>
      <w:lang w:val="en-US"/>
    </w:rPr>
  </w:style>
  <w:style w:type="paragraph" w:customStyle="1" w:styleId="tal00">
    <w:name w:val="tal0"/>
    <w:basedOn w:val="Normal"/>
    <w:uiPriority w:val="99"/>
    <w:qFormat/>
    <w:pPr>
      <w:keepNext/>
      <w:spacing w:after="0"/>
    </w:pPr>
    <w:rPr>
      <w:rFonts w:ascii="Arial" w:eastAsia="SimSun" w:hAnsi="Arial" w:cs="Arial"/>
      <w:sz w:val="18"/>
      <w:szCs w:val="18"/>
      <w:lang w:val="en-US"/>
    </w:rPr>
  </w:style>
  <w:style w:type="character" w:customStyle="1" w:styleId="BodyTextIndent2Char3">
    <w:name w:val="Body Text Indent 2 Char3"/>
    <w:qFormat/>
    <w:rPr>
      <w:rFonts w:ascii="Arial" w:eastAsia="MS Mincho" w:hAnsi="Arial" w:cs="Times New Roman"/>
      <w:kern w:val="0"/>
      <w:sz w:val="20"/>
      <w:szCs w:val="20"/>
      <w:lang w:val="en-GB" w:eastAsia="ja-JP"/>
    </w:rPr>
  </w:style>
  <w:style w:type="character" w:customStyle="1" w:styleId="EditorsNoteCharCharChar">
    <w:name w:val="Editor's Note Char Char Char"/>
    <w:qFormat/>
    <w:rPr>
      <w:color w:val="FF0000"/>
      <w:lang w:val="en-GB" w:eastAsia="en-US" w:bidi="ar-SA"/>
    </w:rPr>
  </w:style>
  <w:style w:type="paragraph" w:customStyle="1" w:styleId="talcharchar0">
    <w:name w:val="talcharchar"/>
    <w:basedOn w:val="Normal"/>
    <w:uiPriority w:val="99"/>
    <w:qFormat/>
    <w:pPr>
      <w:spacing w:before="100" w:beforeAutospacing="1" w:after="100" w:afterAutospacing="1"/>
    </w:pPr>
    <w:rPr>
      <w:rFonts w:eastAsia="Calibri"/>
      <w:sz w:val="24"/>
      <w:szCs w:val="24"/>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qFormat/>
    <w:rPr>
      <w:rFonts w:ascii="Arial" w:hAnsi="Arial"/>
      <w:sz w:val="24"/>
      <w:szCs w:val="28"/>
      <w:lang w:val="en-GB" w:eastAsia="en-US"/>
    </w:rPr>
  </w:style>
  <w:style w:type="character" w:customStyle="1" w:styleId="CharChar18">
    <w:name w:val="Char Char18"/>
    <w:qFormat/>
    <w:rPr>
      <w:rFonts w:ascii="Arial" w:hAnsi="Arial"/>
      <w:lang w:eastAsia="en-US"/>
    </w:rPr>
  </w:style>
  <w:style w:type="character" w:customStyle="1" w:styleId="ListChar1">
    <w:name w:val="List Char1"/>
    <w:qFormat/>
    <w:rPr>
      <w:lang w:val="en-GB" w:eastAsia="ja-JP" w:bidi="ar-SA"/>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qFormat/>
    <w:rPr>
      <w:rFonts w:eastAsia="MS Mincho"/>
      <w:sz w:val="32"/>
      <w:lang w:val="en-GB" w:eastAsia="en-US"/>
    </w:rPr>
  </w:style>
  <w:style w:type="character" w:customStyle="1" w:styleId="CommentTextChar1">
    <w:name w:val="Comment Text Char1"/>
    <w:qFormat/>
    <w:rPr>
      <w:lang w:val="en-GB" w:eastAsia="en-US" w:bidi="ar-SA"/>
    </w:rPr>
  </w:style>
  <w:style w:type="paragraph" w:customStyle="1" w:styleId="30mm">
    <w:name w:val="段落フォント + 左 :  30 mm"/>
    <w:aliases w:val="ぶら下げインデント :  2.81 字"/>
    <w:basedOn w:val="B20"/>
    <w:uiPriority w:val="99"/>
    <w:qFormat/>
    <w:pPr>
      <w:ind w:left="1984" w:hanging="281"/>
    </w:pPr>
    <w:rPr>
      <w:rFonts w:eastAsia="SimSun"/>
    </w:rPr>
  </w:style>
  <w:style w:type="paragraph" w:customStyle="1" w:styleId="LD1">
    <w:name w:val="LD 1"/>
    <w:basedOn w:val="Normal"/>
    <w:uiPriority w:val="99"/>
    <w:qFormat/>
    <w:pPr>
      <w:keepNext/>
      <w:keepLines/>
      <w:spacing w:before="60" w:after="60"/>
      <w:jc w:val="center"/>
    </w:pPr>
    <w:rPr>
      <w:rFonts w:ascii="Courier New" w:eastAsia="SimSun" w:hAnsi="Courier New"/>
    </w:rPr>
  </w:style>
  <w:style w:type="paragraph" w:customStyle="1" w:styleId="a9">
    <w:name w:val="標準番号"/>
    <w:basedOn w:val="Normal"/>
    <w:uiPriority w:val="99"/>
    <w:qFormat/>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uiPriority w:val="99"/>
    <w:qFormat/>
    <w:rPr>
      <w:rFonts w:ascii="Arial" w:eastAsia="MS Mincho" w:hAnsi="Arial"/>
      <w:noProof/>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qFormat/>
    <w:rPr>
      <w:rFonts w:ascii="Arial" w:hAnsi="Arial"/>
      <w:sz w:val="32"/>
      <w:lang w:val="en-GB" w:eastAsia="en-GB" w:bidi="ar-SA"/>
    </w:rPr>
  </w:style>
  <w:style w:type="paragraph" w:customStyle="1" w:styleId="25">
    <w:name w:val="列出段落2"/>
    <w:basedOn w:val="Normal"/>
    <w:uiPriority w:val="99"/>
    <w:qFormat/>
    <w:pPr>
      <w:ind w:firstLineChars="200" w:firstLine="420"/>
    </w:pPr>
    <w:rPr>
      <w:rFonts w:eastAsia="SimSun"/>
    </w:rPr>
  </w:style>
  <w:style w:type="paragraph" w:customStyle="1" w:styleId="1b">
    <w:name w:val="列出段落1"/>
    <w:basedOn w:val="Normal"/>
    <w:uiPriority w:val="99"/>
    <w:qFormat/>
    <w:pPr>
      <w:ind w:firstLineChars="200" w:firstLine="420"/>
    </w:pPr>
    <w:rPr>
      <w:rFonts w:eastAsia="SimSun"/>
    </w:rPr>
  </w:style>
  <w:style w:type="paragraph" w:customStyle="1" w:styleId="CarCar5">
    <w:name w:val="Car Car5"/>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qFormat/>
    <w:rPr>
      <w:rFonts w:ascii="Courier New" w:eastAsia="Times New Roman" w:hAnsi="Courier New" w:cs="Courier New"/>
      <w:sz w:val="20"/>
      <w:szCs w:val="20"/>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qFormat/>
    <w:rPr>
      <w:rFonts w:ascii="Arial" w:hAnsi="Arial"/>
      <w:sz w:val="24"/>
      <w:szCs w:val="28"/>
      <w:lang w:val="en-GB" w:eastAsia="en-GB" w:bidi="ar-SA"/>
    </w:rPr>
  </w:style>
  <w:style w:type="character" w:customStyle="1" w:styleId="Heading7Char2">
    <w:name w:val="Heading 7 Char2"/>
    <w:qFormat/>
    <w:rPr>
      <w:rFonts w:ascii="Arial" w:hAnsi="Arial"/>
      <w:lang w:val="en-GB" w:eastAsia="en-GB" w:bidi="ar-SA"/>
    </w:rPr>
  </w:style>
  <w:style w:type="character" w:customStyle="1" w:styleId="Heading8Char2">
    <w:name w:val="Heading 8 Char2"/>
    <w:qFormat/>
    <w:rPr>
      <w:rFonts w:ascii="Arial" w:hAnsi="Arial"/>
      <w:sz w:val="36"/>
      <w:lang w:val="en-GB" w:eastAsia="en-GB" w:bidi="ar-SA"/>
    </w:rPr>
  </w:style>
  <w:style w:type="character" w:customStyle="1" w:styleId="PlainTextChar2">
    <w:name w:val="Plain Text Char2"/>
    <w:qFormat/>
    <w:rPr>
      <w:rFonts w:ascii="Courier New" w:hAnsi="Courier New"/>
      <w:lang w:val="nb-NO" w:eastAsia="en-US" w:bidi="ar-SA"/>
    </w:rPr>
  </w:style>
  <w:style w:type="character" w:customStyle="1" w:styleId="WW-Absatz-Standardschriftart">
    <w:name w:val="WW-Absatz-Standardschriftart"/>
    <w:qFormat/>
  </w:style>
  <w:style w:type="character" w:customStyle="1" w:styleId="WW8Num1z0">
    <w:name w:val="WW8Num1z0"/>
    <w:qFormat/>
    <w:rPr>
      <w:rFonts w:ascii="Symbol" w:hAnsi="Symbol"/>
    </w:rPr>
  </w:style>
  <w:style w:type="character" w:customStyle="1" w:styleId="WW8Num5z0">
    <w:name w:val="WW8Num5z0"/>
    <w:qFormat/>
    <w:rPr>
      <w:rFonts w:ascii="Times New Roman" w:eastAsia="MS Mincho" w:hAnsi="Times New Roman" w:cs="Times New Roman"/>
    </w:rPr>
  </w:style>
  <w:style w:type="character" w:customStyle="1" w:styleId="WW8Num5z1">
    <w:name w:val="WW8Num5z1"/>
    <w:qFormat/>
    <w:rPr>
      <w:rFonts w:ascii="Courier New" w:hAnsi="Courier New" w:cs="Courier New"/>
    </w:rPr>
  </w:style>
  <w:style w:type="character" w:customStyle="1" w:styleId="WW8Num5z2">
    <w:name w:val="WW8Num5z2"/>
    <w:qFormat/>
    <w:rPr>
      <w:rFonts w:ascii="Wingdings" w:hAnsi="Wingdings"/>
    </w:rPr>
  </w:style>
  <w:style w:type="character" w:customStyle="1" w:styleId="WW8Num5z3">
    <w:name w:val="WW8Num5z3"/>
    <w:qFormat/>
    <w:rPr>
      <w:rFonts w:ascii="Symbol" w:hAnsi="Symbol"/>
    </w:rPr>
  </w:style>
  <w:style w:type="character" w:customStyle="1" w:styleId="WW8Num6z0">
    <w:name w:val="WW8Num6z0"/>
    <w:qFormat/>
    <w:rPr>
      <w:rFonts w:ascii="Arial" w:eastAsia="MS Mincho" w:hAnsi="Arial" w:cs="Arial"/>
    </w:rPr>
  </w:style>
  <w:style w:type="character" w:customStyle="1" w:styleId="WW8Num6z1">
    <w:name w:val="WW8Num6z1"/>
    <w:qFormat/>
    <w:rPr>
      <w:rFonts w:ascii="Courier New" w:hAnsi="Courier New" w:cs="Courier New"/>
    </w:rPr>
  </w:style>
  <w:style w:type="character" w:customStyle="1" w:styleId="WW8Num6z2">
    <w:name w:val="WW8Num6z2"/>
    <w:qFormat/>
    <w:rPr>
      <w:rFonts w:ascii="Wingdings" w:hAnsi="Wingdings"/>
    </w:rPr>
  </w:style>
  <w:style w:type="character" w:customStyle="1" w:styleId="WW8Num6z3">
    <w:name w:val="WW8Num6z3"/>
    <w:qFormat/>
    <w:rPr>
      <w:rFonts w:ascii="Symbol" w:hAnsi="Symbol"/>
    </w:rPr>
  </w:style>
  <w:style w:type="character" w:customStyle="1" w:styleId="WW8Num9z0">
    <w:name w:val="WW8Num9z0"/>
    <w:qFormat/>
    <w:rPr>
      <w:rFonts w:ascii="Times New Roman" w:eastAsia="MS Mincho" w:hAnsi="Times New Roman" w:cs="Times New Roman"/>
    </w:rPr>
  </w:style>
  <w:style w:type="character" w:customStyle="1" w:styleId="WW8Num9z1">
    <w:name w:val="WW8Num9z1"/>
    <w:qFormat/>
    <w:rPr>
      <w:rFonts w:ascii="Courier New" w:hAnsi="Courier New" w:cs="Courier New"/>
    </w:rPr>
  </w:style>
  <w:style w:type="character" w:customStyle="1" w:styleId="WW8Num9z2">
    <w:name w:val="WW8Num9z2"/>
    <w:qFormat/>
    <w:rPr>
      <w:rFonts w:ascii="Wingdings" w:hAnsi="Wingdings"/>
    </w:rPr>
  </w:style>
  <w:style w:type="character" w:customStyle="1" w:styleId="WW8Num9z3">
    <w:name w:val="WW8Num9z3"/>
    <w:qFormat/>
    <w:rPr>
      <w:rFonts w:ascii="Symbol" w:hAnsi="Symbol"/>
    </w:rPr>
  </w:style>
  <w:style w:type="character" w:customStyle="1" w:styleId="WW8Num11z0">
    <w:name w:val="WW8Num11z0"/>
    <w:qFormat/>
    <w:rPr>
      <w:rFonts w:ascii="Times New Roman" w:eastAsia="MS Mincho" w:hAnsi="Times New Roman" w:cs="Times New Roman"/>
    </w:rPr>
  </w:style>
  <w:style w:type="character" w:customStyle="1" w:styleId="WW8Num11z1">
    <w:name w:val="WW8Num11z1"/>
    <w:qFormat/>
    <w:rPr>
      <w:rFonts w:ascii="Courier New" w:hAnsi="Courier New" w:cs="Courier New"/>
    </w:rPr>
  </w:style>
  <w:style w:type="character" w:customStyle="1" w:styleId="WW8Num11z2">
    <w:name w:val="WW8Num11z2"/>
    <w:qFormat/>
    <w:rPr>
      <w:rFonts w:ascii="Wingdings" w:hAnsi="Wingdings"/>
    </w:rPr>
  </w:style>
  <w:style w:type="character" w:customStyle="1" w:styleId="WW8Num11z3">
    <w:name w:val="WW8Num11z3"/>
    <w:qFormat/>
    <w:rPr>
      <w:rFonts w:ascii="Symbol" w:hAnsi="Symbol"/>
    </w:rPr>
  </w:style>
  <w:style w:type="character" w:customStyle="1" w:styleId="WW8Num15z0">
    <w:name w:val="WW8Num15z0"/>
    <w:qFormat/>
    <w:rPr>
      <w:rFonts w:ascii="Times New Roman" w:eastAsia="Times New Roman" w:hAnsi="Times New Roman" w:cs="Times New Roman"/>
    </w:rPr>
  </w:style>
  <w:style w:type="character" w:customStyle="1" w:styleId="WW8Num15z1">
    <w:name w:val="WW8Num15z1"/>
    <w:qFormat/>
    <w:rPr>
      <w:rFonts w:ascii="Courier New" w:hAnsi="Courier New" w:cs="Courier New"/>
    </w:rPr>
  </w:style>
  <w:style w:type="character" w:customStyle="1" w:styleId="WW8Num15z2">
    <w:name w:val="WW8Num15z2"/>
    <w:qFormat/>
    <w:rPr>
      <w:rFonts w:ascii="Wingdings" w:hAnsi="Wingdings"/>
    </w:rPr>
  </w:style>
  <w:style w:type="character" w:customStyle="1" w:styleId="WW8Num15z3">
    <w:name w:val="WW8Num15z3"/>
    <w:qFormat/>
    <w:rPr>
      <w:rFonts w:ascii="Symbol" w:hAnsi="Symbol"/>
    </w:rPr>
  </w:style>
  <w:style w:type="character" w:customStyle="1" w:styleId="WW8Num16z0">
    <w:name w:val="WW8Num16z0"/>
    <w:qFormat/>
    <w:rPr>
      <w:rFonts w:ascii="Times New Roman" w:eastAsia="MS Mincho" w:hAnsi="Times New Roman" w:cs="Times New Roman"/>
    </w:rPr>
  </w:style>
  <w:style w:type="character" w:customStyle="1" w:styleId="WW8Num16z1">
    <w:name w:val="WW8Num16z1"/>
    <w:qFormat/>
    <w:rPr>
      <w:rFonts w:ascii="Courier New" w:hAnsi="Courier New" w:cs="Courier New"/>
    </w:rPr>
  </w:style>
  <w:style w:type="character" w:customStyle="1" w:styleId="WW8Num16z2">
    <w:name w:val="WW8Num16z2"/>
    <w:qFormat/>
    <w:rPr>
      <w:rFonts w:ascii="Wingdings" w:hAnsi="Wingdings"/>
    </w:rPr>
  </w:style>
  <w:style w:type="character" w:customStyle="1" w:styleId="WW8Num16z3">
    <w:name w:val="WW8Num16z3"/>
    <w:qFormat/>
    <w:rPr>
      <w:rFonts w:ascii="Symbol" w:hAnsi="Symbol"/>
    </w:rPr>
  </w:style>
  <w:style w:type="character" w:customStyle="1" w:styleId="WW8Num18z0">
    <w:name w:val="WW8Num18z0"/>
    <w:qFormat/>
    <w:rPr>
      <w:rFonts w:ascii="Times New Roman" w:eastAsia="Times New Roman" w:hAnsi="Times New Roman" w:cs="Times New Roman"/>
    </w:rPr>
  </w:style>
  <w:style w:type="character" w:customStyle="1" w:styleId="WW8Num18z1">
    <w:name w:val="WW8Num18z1"/>
    <w:qFormat/>
    <w:rPr>
      <w:rFonts w:ascii="Courier New" w:hAnsi="Courier New" w:cs="Courier New"/>
    </w:rPr>
  </w:style>
  <w:style w:type="character" w:customStyle="1" w:styleId="WW8Num18z2">
    <w:name w:val="WW8Num18z2"/>
    <w:qFormat/>
    <w:rPr>
      <w:rFonts w:ascii="Wingdings" w:hAnsi="Wingdings"/>
    </w:rPr>
  </w:style>
  <w:style w:type="character" w:customStyle="1" w:styleId="WW8Num18z3">
    <w:name w:val="WW8Num18z3"/>
    <w:qFormat/>
    <w:rPr>
      <w:rFonts w:ascii="Symbol" w:hAnsi="Symbol"/>
    </w:rPr>
  </w:style>
  <w:style w:type="character" w:customStyle="1" w:styleId="WW8Num19z0">
    <w:name w:val="WW8Num19z0"/>
    <w:qFormat/>
    <w:rPr>
      <w:rFonts w:ascii="Times New Roman" w:eastAsia="MS Mincho" w:hAnsi="Times New Roman" w:cs="Times New Roman"/>
    </w:rPr>
  </w:style>
  <w:style w:type="character" w:customStyle="1" w:styleId="WW8Num19z1">
    <w:name w:val="WW8Num19z1"/>
    <w:qFormat/>
    <w:rPr>
      <w:rFonts w:ascii="Wingdings" w:hAnsi="Wingdings"/>
    </w:rPr>
  </w:style>
  <w:style w:type="character" w:customStyle="1" w:styleId="WW8Num25z0">
    <w:name w:val="WW8Num25z0"/>
    <w:qFormat/>
    <w:rPr>
      <w:rFonts w:ascii="Arial" w:eastAsia="SimSun" w:hAnsi="Arial" w:cs="Arial"/>
    </w:rPr>
  </w:style>
  <w:style w:type="character" w:customStyle="1" w:styleId="WW8Num25z1">
    <w:name w:val="WW8Num25z1"/>
    <w:qFormat/>
    <w:rPr>
      <w:rFonts w:ascii="Wingdings" w:hAnsi="Wingdings"/>
    </w:rPr>
  </w:style>
  <w:style w:type="character" w:customStyle="1" w:styleId="WW8Num28z0">
    <w:name w:val="WW8Num28z0"/>
    <w:qFormat/>
    <w:rPr>
      <w:rFonts w:ascii="Times New Roman" w:eastAsia="MS Mincho" w:hAnsi="Times New Roman" w:cs="Times New Roman"/>
    </w:rPr>
  </w:style>
  <w:style w:type="character" w:customStyle="1" w:styleId="WW8Num28z1">
    <w:name w:val="WW8Num28z1"/>
    <w:qFormat/>
    <w:rPr>
      <w:rFonts w:ascii="Courier New" w:hAnsi="Courier New" w:cs="Courier New"/>
    </w:rPr>
  </w:style>
  <w:style w:type="character" w:customStyle="1" w:styleId="WW8Num28z2">
    <w:name w:val="WW8Num28z2"/>
    <w:qFormat/>
    <w:rPr>
      <w:rFonts w:ascii="Wingdings" w:hAnsi="Wingdings"/>
    </w:rPr>
  </w:style>
  <w:style w:type="character" w:customStyle="1" w:styleId="WW8Num28z3">
    <w:name w:val="WW8Num28z3"/>
    <w:qFormat/>
    <w:rPr>
      <w:rFonts w:ascii="Symbol" w:hAnsi="Symbol"/>
    </w:rPr>
  </w:style>
  <w:style w:type="character" w:customStyle="1" w:styleId="WW8Num32z0">
    <w:name w:val="WW8Num32z0"/>
    <w:qFormat/>
    <w:rPr>
      <w:rFonts w:ascii="Times New Roman" w:eastAsia="Times New Roman" w:hAnsi="Times New Roman" w:cs="Times New Roman"/>
    </w:rPr>
  </w:style>
  <w:style w:type="character" w:customStyle="1" w:styleId="WW8Num32z1">
    <w:name w:val="WW8Num32z1"/>
    <w:qFormat/>
    <w:rPr>
      <w:rFonts w:ascii="Courier New" w:hAnsi="Courier New" w:cs="Courier New"/>
    </w:rPr>
  </w:style>
  <w:style w:type="character" w:customStyle="1" w:styleId="WW8Num32z2">
    <w:name w:val="WW8Num32z2"/>
    <w:qFormat/>
    <w:rPr>
      <w:rFonts w:ascii="Wingdings" w:hAnsi="Wingdings"/>
    </w:rPr>
  </w:style>
  <w:style w:type="character" w:customStyle="1" w:styleId="WW8Num32z3">
    <w:name w:val="WW8Num32z3"/>
    <w:qFormat/>
    <w:rPr>
      <w:rFonts w:ascii="Symbol" w:hAnsi="Symbol"/>
    </w:rPr>
  </w:style>
  <w:style w:type="character" w:customStyle="1" w:styleId="WW8Num34z0">
    <w:name w:val="WW8Num34z0"/>
    <w:qFormat/>
    <w:rPr>
      <w:rFonts w:ascii="Times New Roman" w:eastAsia="SimSun" w:hAnsi="Times New Roman" w:cs="Times New Roman"/>
    </w:rPr>
  </w:style>
  <w:style w:type="character" w:customStyle="1" w:styleId="WW8Num34z1">
    <w:name w:val="WW8Num34z1"/>
    <w:qFormat/>
    <w:rPr>
      <w:rFonts w:ascii="Wingdings" w:hAnsi="Wingdings"/>
    </w:rPr>
  </w:style>
  <w:style w:type="character" w:customStyle="1" w:styleId="WW8Num35z0">
    <w:name w:val="WW8Num35z0"/>
    <w:qFormat/>
    <w:rPr>
      <w:rFonts w:ascii="Times New Roman" w:eastAsia="SimSun" w:hAnsi="Times New Roman" w:cs="Times New Roman"/>
    </w:rPr>
  </w:style>
  <w:style w:type="character" w:customStyle="1" w:styleId="WW8Num35z1">
    <w:name w:val="WW8Num35z1"/>
    <w:qFormat/>
    <w:rPr>
      <w:rFonts w:ascii="Wingdings" w:hAnsi="Wingdings"/>
    </w:rPr>
  </w:style>
  <w:style w:type="character" w:customStyle="1" w:styleId="WW8Num36z0">
    <w:name w:val="WW8Num36z0"/>
    <w:qFormat/>
    <w:rPr>
      <w:rFonts w:ascii="Times New Roman" w:eastAsia="SimSun" w:hAnsi="Times New Roman" w:cs="Times New Roman"/>
    </w:rPr>
  </w:style>
  <w:style w:type="character" w:customStyle="1" w:styleId="WW8Num36z1">
    <w:name w:val="WW8Num36z1"/>
    <w:qFormat/>
    <w:rPr>
      <w:rFonts w:ascii="Wingdings" w:hAnsi="Wingdings"/>
    </w:rPr>
  </w:style>
  <w:style w:type="character" w:customStyle="1" w:styleId="WW8Num39z0">
    <w:name w:val="WW8Num39z0"/>
    <w:qFormat/>
    <w:rPr>
      <w:rFonts w:ascii="Times New Roman" w:eastAsia="SimSun" w:hAnsi="Times New Roman" w:cs="Times New Roman"/>
    </w:rPr>
  </w:style>
  <w:style w:type="character" w:customStyle="1" w:styleId="WW8Num39z1">
    <w:name w:val="WW8Num39z1"/>
    <w:qFormat/>
    <w:rPr>
      <w:rFonts w:ascii="Wingdings" w:hAnsi="Wingdings"/>
    </w:rPr>
  </w:style>
  <w:style w:type="character" w:customStyle="1" w:styleId="WW8NumSt1z0">
    <w:name w:val="WW8NumSt1z0"/>
    <w:qFormat/>
    <w:rPr>
      <w:rFonts w:ascii="Symbol" w:hAnsi="Symbol"/>
    </w:rPr>
  </w:style>
  <w:style w:type="character" w:customStyle="1" w:styleId="WW8NumSt18z0">
    <w:name w:val="WW8NumSt18z0"/>
    <w:qFormat/>
    <w:rPr>
      <w:rFonts w:ascii="Geneva" w:hAnsi="Geneva"/>
    </w:rPr>
  </w:style>
  <w:style w:type="character" w:customStyle="1" w:styleId="aa">
    <w:name w:val="段落フォント"/>
  </w:style>
  <w:style w:type="character" w:customStyle="1" w:styleId="ab">
    <w:name w:val="脚注番号"/>
    <w:qFormat/>
    <w:rPr>
      <w:b/>
      <w:position w:val="3"/>
      <w:sz w:val="16"/>
    </w:rPr>
  </w:style>
  <w:style w:type="character" w:customStyle="1" w:styleId="ac">
    <w:name w:val="コメント参照"/>
    <w:rPr>
      <w:sz w:val="16"/>
    </w:rPr>
  </w:style>
  <w:style w:type="character" w:customStyle="1" w:styleId="H1">
    <w:name w:val="H1 (文字)"/>
    <w:qFormat/>
    <w:rPr>
      <w:rFonts w:ascii="Arial" w:eastAsia="MS Mincho" w:hAnsi="Arial"/>
      <w:sz w:val="36"/>
      <w:lang w:val="en-GB" w:eastAsia="ar-SA" w:bidi="ar-SA"/>
    </w:rPr>
  </w:style>
  <w:style w:type="character" w:customStyle="1" w:styleId="Head2A">
    <w:name w:val="Head2A (文字)"/>
    <w:qFormat/>
    <w:rPr>
      <w:rFonts w:ascii="Arial" w:eastAsia="MS Mincho" w:hAnsi="Arial"/>
      <w:sz w:val="32"/>
      <w:lang w:val="en-GB" w:eastAsia="ar-SA" w:bidi="ar-SA"/>
    </w:rPr>
  </w:style>
  <w:style w:type="character" w:customStyle="1" w:styleId="Underrubrik2">
    <w:name w:val="Underrubrik2 (文字)"/>
    <w:qFormat/>
    <w:rPr>
      <w:rFonts w:ascii="Arial" w:eastAsia="MS Mincho" w:hAnsi="Arial"/>
      <w:sz w:val="28"/>
      <w:lang w:val="en-GB" w:eastAsia="ar-SA" w:bidi="ar-SA"/>
    </w:rPr>
  </w:style>
  <w:style w:type="character" w:customStyle="1" w:styleId="BodyText2Char2">
    <w:name w:val="Body Text 2 Char2"/>
    <w:qFormat/>
    <w:rPr>
      <w:lang w:val="en-GB" w:eastAsia="ja-JP" w:bidi="ar-SA"/>
    </w:rPr>
  </w:style>
  <w:style w:type="character" w:customStyle="1" w:styleId="M5">
    <w:name w:val="M5 (文字)"/>
    <w:qFormat/>
    <w:rPr>
      <w:rFonts w:ascii="Arial" w:eastAsia="MS Mincho" w:hAnsi="Arial"/>
      <w:sz w:val="22"/>
      <w:lang w:val="en-GB" w:eastAsia="ar-SA" w:bidi="ar-SA"/>
    </w:rPr>
  </w:style>
  <w:style w:type="character" w:customStyle="1" w:styleId="T1">
    <w:name w:val="T1 (文字)"/>
    <w:qFormat/>
    <w:rPr>
      <w:rFonts w:ascii="Arial" w:eastAsia="MS Mincho" w:hAnsi="Arial"/>
      <w:lang w:val="en-GB" w:eastAsia="ar-SA" w:bidi="ar-SA"/>
    </w:rPr>
  </w:style>
  <w:style w:type="character" w:customStyle="1" w:styleId="BodyText3Char2">
    <w:name w:val="Body Text 3 Char2"/>
    <w:qFormat/>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qFormat/>
    <w:rPr>
      <w:rFonts w:ascii="Arial" w:eastAsia="SimSun" w:hAnsi="Arial"/>
      <w:sz w:val="32"/>
      <w:lang w:val="en-GB" w:eastAsia="en-US" w:bidi="ar-SA"/>
    </w:rPr>
  </w:style>
  <w:style w:type="character" w:customStyle="1" w:styleId="headerodd">
    <w:name w:val="header odd (文字)"/>
    <w:qFormat/>
    <w:rPr>
      <w:rFonts w:ascii="Arial" w:eastAsia="MS Mincho" w:hAnsi="Arial"/>
      <w:b/>
      <w:sz w:val="18"/>
      <w:lang w:val="en-GB" w:eastAsia="ar-SA" w:bidi="ar-SA"/>
    </w:rPr>
  </w:style>
  <w:style w:type="character" w:customStyle="1" w:styleId="footnotetext1">
    <w:name w:val="footnote text1 (文字)"/>
    <w:qFormat/>
    <w:rPr>
      <w:rFonts w:eastAsia="MS Mincho"/>
      <w:sz w:val="16"/>
      <w:lang w:val="en-GB" w:eastAsia="ar-SA" w:bidi="ar-SA"/>
    </w:rPr>
  </w:style>
  <w:style w:type="character" w:customStyle="1" w:styleId="BodyTextIndentChar2">
    <w:name w:val="Body Text Indent Char2"/>
    <w:qFormat/>
    <w:rPr>
      <w:lang w:val="en-GB" w:eastAsia="en-US" w:bidi="ar-SA"/>
    </w:rPr>
  </w:style>
  <w:style w:type="character" w:customStyle="1" w:styleId="cap">
    <w:name w:val="cap (文字)"/>
    <w:qFormat/>
    <w:rPr>
      <w:rFonts w:eastAsia="MS Mincho"/>
      <w:b/>
      <w:lang w:val="en-GB" w:eastAsia="ar-SA" w:bidi="ar-SA"/>
    </w:rPr>
  </w:style>
  <w:style w:type="character" w:customStyle="1" w:styleId="BodyTextIndent2Char2">
    <w:name w:val="Body Text Indent 2 Char2"/>
    <w:qFormat/>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qFormat/>
    <w:rPr>
      <w:rFonts w:ascii="Arial" w:eastAsia="SimSun" w:hAnsi="Arial"/>
      <w:sz w:val="24"/>
      <w:szCs w:val="28"/>
      <w:lang w:val="en-GB" w:eastAsia="en-US" w:bidi="ar-SA"/>
    </w:rPr>
  </w:style>
  <w:style w:type="character" w:customStyle="1" w:styleId="ad">
    <w:name w:val="番号付け記号"/>
    <w:qFormat/>
  </w:style>
  <w:style w:type="paragraph" w:customStyle="1" w:styleId="ae">
    <w:name w:val="見出し"/>
    <w:basedOn w:val="Normal"/>
    <w:next w:val="Normal"/>
    <w:uiPriority w:val="99"/>
    <w:qFormat/>
    <w:pPr>
      <w:keepNext/>
      <w:suppressAutoHyphens/>
      <w:spacing w:before="240" w:after="120"/>
    </w:pPr>
    <w:rPr>
      <w:rFonts w:ascii="Arial" w:eastAsia="MS PGothic" w:hAnsi="Arial" w:cs="Mangal"/>
      <w:sz w:val="28"/>
      <w:szCs w:val="28"/>
      <w:lang w:eastAsia="ar-SA"/>
    </w:rPr>
  </w:style>
  <w:style w:type="paragraph" w:customStyle="1" w:styleId="af">
    <w:name w:val="図表番号"/>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af0">
    <w:name w:val="索引"/>
    <w:basedOn w:val="Normal"/>
    <w:uiPriority w:val="99"/>
    <w:qFormat/>
    <w:pPr>
      <w:suppressLineNumbers/>
      <w:suppressAutoHyphens/>
    </w:pPr>
    <w:rPr>
      <w:rFonts w:eastAsia="MS Mincho" w:cs="Mangal"/>
      <w:lang w:eastAsia="ar-SA"/>
    </w:rPr>
  </w:style>
  <w:style w:type="paragraph" w:customStyle="1" w:styleId="af1">
    <w:name w:val="段落番号"/>
    <w:basedOn w:val="List"/>
    <w:uiPriority w:val="99"/>
    <w:qFormat/>
    <w:pPr>
      <w:tabs>
        <w:tab w:val="num" w:pos="644"/>
      </w:tabs>
      <w:suppressAutoHyphens/>
      <w:ind w:left="644" w:hanging="360"/>
    </w:pPr>
    <w:rPr>
      <w:rFonts w:eastAsia="SimSun" w:cs="CG Times (WN)"/>
      <w:lang w:eastAsia="ar-SA"/>
    </w:rPr>
  </w:style>
  <w:style w:type="paragraph" w:customStyle="1" w:styleId="26">
    <w:name w:val="段落番号 2"/>
    <w:basedOn w:val="af1"/>
    <w:uiPriority w:val="99"/>
    <w:qFormat/>
    <w:pPr>
      <w:ind w:left="851" w:hanging="284"/>
    </w:pPr>
  </w:style>
  <w:style w:type="paragraph" w:customStyle="1" w:styleId="af2">
    <w:name w:val="箇条書き"/>
    <w:basedOn w:val="List"/>
    <w:uiPriority w:val="99"/>
    <w:qFormat/>
    <w:pPr>
      <w:tabs>
        <w:tab w:val="num" w:pos="644"/>
      </w:tabs>
      <w:suppressAutoHyphens/>
      <w:ind w:left="644" w:hanging="360"/>
    </w:pPr>
    <w:rPr>
      <w:rFonts w:eastAsia="SimSun" w:cs="CG Times (WN)"/>
      <w:lang w:eastAsia="ar-SA"/>
    </w:rPr>
  </w:style>
  <w:style w:type="paragraph" w:customStyle="1" w:styleId="27">
    <w:name w:val="箇条書き 2"/>
    <w:basedOn w:val="af2"/>
    <w:uiPriority w:val="99"/>
    <w:qFormat/>
    <w:pPr>
      <w:tabs>
        <w:tab w:val="clear" w:pos="644"/>
        <w:tab w:val="num" w:pos="1494"/>
      </w:tabs>
      <w:ind w:left="851" w:hanging="284"/>
    </w:pPr>
  </w:style>
  <w:style w:type="paragraph" w:customStyle="1" w:styleId="35">
    <w:name w:val="箇条書き 3"/>
    <w:basedOn w:val="27"/>
    <w:uiPriority w:val="99"/>
    <w:qFormat/>
    <w:pPr>
      <w:ind w:left="1135"/>
    </w:pPr>
  </w:style>
  <w:style w:type="paragraph" w:customStyle="1" w:styleId="28">
    <w:name w:val="一覧 2"/>
    <w:basedOn w:val="List"/>
    <w:uiPriority w:val="99"/>
    <w:qFormat/>
    <w:pPr>
      <w:suppressAutoHyphens/>
      <w:ind w:left="851"/>
    </w:pPr>
    <w:rPr>
      <w:rFonts w:eastAsia="SimSun" w:cs="CG Times (WN)"/>
      <w:lang w:eastAsia="ar-SA"/>
    </w:rPr>
  </w:style>
  <w:style w:type="paragraph" w:customStyle="1" w:styleId="36">
    <w:name w:val="一覧 3"/>
    <w:basedOn w:val="28"/>
    <w:uiPriority w:val="99"/>
    <w:qFormat/>
    <w:pPr>
      <w:ind w:left="1135"/>
    </w:pPr>
  </w:style>
  <w:style w:type="paragraph" w:customStyle="1" w:styleId="46">
    <w:name w:val="一覧 4"/>
    <w:basedOn w:val="36"/>
    <w:uiPriority w:val="99"/>
    <w:qFormat/>
    <w:pPr>
      <w:ind w:left="1418"/>
    </w:pPr>
  </w:style>
  <w:style w:type="paragraph" w:customStyle="1" w:styleId="53">
    <w:name w:val="一覧 5"/>
    <w:basedOn w:val="46"/>
    <w:uiPriority w:val="99"/>
    <w:qFormat/>
    <w:pPr>
      <w:ind w:left="1702"/>
    </w:pPr>
  </w:style>
  <w:style w:type="paragraph" w:customStyle="1" w:styleId="47">
    <w:name w:val="箇条書き 4"/>
    <w:basedOn w:val="35"/>
    <w:uiPriority w:val="99"/>
    <w:qFormat/>
    <w:pPr>
      <w:ind w:left="1418"/>
    </w:pPr>
  </w:style>
  <w:style w:type="paragraph" w:customStyle="1" w:styleId="54">
    <w:name w:val="箇条書き 5"/>
    <w:basedOn w:val="47"/>
    <w:uiPriority w:val="99"/>
    <w:qFormat/>
    <w:pPr>
      <w:ind w:left="1702"/>
    </w:pPr>
  </w:style>
  <w:style w:type="paragraph" w:customStyle="1" w:styleId="af3">
    <w:name w:val="コメント文字列"/>
    <w:basedOn w:val="Normal"/>
    <w:uiPriority w:val="99"/>
    <w:qFormat/>
    <w:pPr>
      <w:suppressAutoHyphens/>
    </w:pPr>
    <w:rPr>
      <w:rFonts w:eastAsia="MS Mincho" w:cs="CG Times (WN)"/>
      <w:lang w:eastAsia="ar-SA"/>
    </w:rPr>
  </w:style>
  <w:style w:type="paragraph" w:customStyle="1" w:styleId="af4">
    <w:name w:val="コメント内容"/>
    <w:basedOn w:val="af3"/>
    <w:next w:val="af3"/>
    <w:uiPriority w:val="99"/>
    <w:qFormat/>
    <w:rPr>
      <w:b/>
      <w:bCs/>
    </w:rPr>
  </w:style>
  <w:style w:type="paragraph" w:customStyle="1" w:styleId="af5">
    <w:name w:val="見出しマップ"/>
    <w:basedOn w:val="Normal"/>
    <w:uiPriority w:val="99"/>
    <w:qFormat/>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uiPriority w:val="99"/>
    <w:qFormat/>
    <w:pPr>
      <w:suppressAutoHyphens/>
      <w:spacing w:before="120" w:after="120"/>
    </w:pPr>
    <w:rPr>
      <w:rFonts w:eastAsia="MS Mincho" w:cs="CG Times (WN)"/>
      <w:b/>
      <w:lang w:eastAsia="ar-SA"/>
    </w:rPr>
  </w:style>
  <w:style w:type="paragraph" w:customStyle="1" w:styleId="af6">
    <w:name w:val="書式なし"/>
    <w:basedOn w:val="Normal"/>
    <w:uiPriority w:val="99"/>
    <w:qFormat/>
    <w:pPr>
      <w:suppressAutoHyphens/>
    </w:pPr>
    <w:rPr>
      <w:rFonts w:ascii="Courier New" w:eastAsia="MS Mincho" w:hAnsi="Courier New" w:cs="CG Times (WN)"/>
      <w:lang w:val="nb-NO" w:eastAsia="ar-SA"/>
    </w:rPr>
  </w:style>
  <w:style w:type="paragraph" w:customStyle="1" w:styleId="29">
    <w:name w:val="本文 2"/>
    <w:basedOn w:val="Normal"/>
    <w:uiPriority w:val="99"/>
    <w:qFormat/>
    <w:pPr>
      <w:suppressAutoHyphens/>
      <w:spacing w:after="120"/>
    </w:pPr>
    <w:rPr>
      <w:rFonts w:eastAsia="MS Mincho" w:cs="CG Times (WN)"/>
      <w:lang w:eastAsia="ar-SA"/>
    </w:rPr>
  </w:style>
  <w:style w:type="paragraph" w:customStyle="1" w:styleId="37">
    <w:name w:val="本文 3"/>
    <w:basedOn w:val="Normal"/>
    <w:uiPriority w:val="99"/>
    <w:qFormat/>
    <w:pPr>
      <w:suppressAutoHyphens/>
      <w:spacing w:after="120"/>
    </w:pPr>
    <w:rPr>
      <w:rFonts w:eastAsia="MS Mincho" w:cs="CG Times (WN)"/>
      <w:lang w:eastAsia="ar-SA"/>
    </w:rPr>
  </w:style>
  <w:style w:type="paragraph" w:customStyle="1" w:styleId="Web">
    <w:name w:val="標準 (Web)"/>
    <w:basedOn w:val="Normal"/>
    <w:uiPriority w:val="99"/>
    <w:qFormat/>
    <w:pPr>
      <w:suppressAutoHyphens/>
      <w:spacing w:before="100" w:after="100"/>
    </w:pPr>
    <w:rPr>
      <w:rFonts w:eastAsia="Arial Unicode MS" w:cs="CG Times (WN)"/>
      <w:sz w:val="24"/>
      <w:szCs w:val="24"/>
    </w:rPr>
  </w:style>
  <w:style w:type="paragraph" w:customStyle="1" w:styleId="2a">
    <w:name w:val="本文インデント 2"/>
    <w:basedOn w:val="Normal"/>
    <w:uiPriority w:val="99"/>
    <w:qFormat/>
    <w:pPr>
      <w:suppressAutoHyphens/>
      <w:ind w:left="567"/>
    </w:pPr>
    <w:rPr>
      <w:rFonts w:ascii="Arial" w:eastAsia="MS Mincho" w:hAnsi="Arial" w:cs="Arial"/>
      <w:lang w:eastAsia="ar-SA"/>
    </w:rPr>
  </w:style>
  <w:style w:type="paragraph" w:customStyle="1" w:styleId="af7">
    <w:name w:val="標準インデント"/>
    <w:basedOn w:val="Normal"/>
    <w:uiPriority w:val="99"/>
    <w:qFormat/>
    <w:pPr>
      <w:suppressAutoHyphens/>
      <w:ind w:left="708"/>
    </w:pPr>
    <w:rPr>
      <w:rFonts w:eastAsia="MS Mincho" w:cs="CG Times (WN)"/>
      <w:lang w:eastAsia="ar-SA"/>
    </w:rPr>
  </w:style>
  <w:style w:type="paragraph" w:customStyle="1" w:styleId="af8">
    <w:name w:val="記"/>
    <w:basedOn w:val="Normal"/>
    <w:next w:val="Normal"/>
    <w:uiPriority w:val="99"/>
    <w:qFormat/>
    <w:pPr>
      <w:suppressAutoHyphens/>
    </w:pPr>
    <w:rPr>
      <w:rFonts w:eastAsia="MS Mincho" w:cs="CG Times (WN)"/>
      <w:lang w:eastAsia="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qFormat/>
    <w:rPr>
      <w:rFonts w:ascii="Arial" w:hAnsi="Arial"/>
      <w:sz w:val="28"/>
      <w:lang w:val="en-GB" w:eastAsia="en-GB" w:bidi="ar-SA"/>
    </w:rPr>
  </w:style>
  <w:style w:type="paragraph" w:customStyle="1" w:styleId="af9">
    <w:name w:val="表の内容"/>
    <w:basedOn w:val="Normal"/>
    <w:uiPriority w:val="99"/>
    <w:qFormat/>
    <w:pPr>
      <w:suppressLineNumbers/>
      <w:suppressAutoHyphens/>
    </w:pPr>
    <w:rPr>
      <w:rFonts w:eastAsia="MS Mincho" w:cs="CG Times (WN)"/>
      <w:lang w:eastAsia="ar-SA"/>
    </w:rPr>
  </w:style>
  <w:style w:type="paragraph" w:customStyle="1" w:styleId="afa">
    <w:name w:val="表の見出し"/>
    <w:basedOn w:val="af9"/>
    <w:uiPriority w:val="99"/>
    <w:qFormat/>
    <w:pPr>
      <w:jc w:val="center"/>
    </w:pPr>
    <w:rPr>
      <w:b/>
      <w:bCs/>
    </w:rPr>
  </w:style>
  <w:style w:type="character" w:customStyle="1" w:styleId="WW8Num27z0">
    <w:name w:val="WW8Num27z0"/>
    <w:qFormat/>
    <w:rPr>
      <w:rFonts w:ascii="Arial" w:eastAsia="Times New Roman" w:hAnsi="Arial" w:cs="Arial"/>
    </w:rPr>
  </w:style>
  <w:style w:type="character" w:customStyle="1" w:styleId="WW8Num27z1">
    <w:name w:val="WW8Num27z1"/>
    <w:qFormat/>
    <w:rPr>
      <w:rFonts w:ascii="Courier New" w:hAnsi="Courier New" w:cs="Courier New"/>
    </w:rPr>
  </w:style>
  <w:style w:type="character" w:customStyle="1" w:styleId="WW8Num27z2">
    <w:name w:val="WW8Num27z2"/>
    <w:qFormat/>
    <w:rPr>
      <w:rFonts w:ascii="Wingdings" w:hAnsi="Wingdings"/>
    </w:rPr>
  </w:style>
  <w:style w:type="character" w:customStyle="1" w:styleId="WW8Num27z3">
    <w:name w:val="WW8Num27z3"/>
    <w:qFormat/>
    <w:rPr>
      <w:rFonts w:ascii="Symbol" w:hAnsi="Symbol"/>
    </w:rPr>
  </w:style>
  <w:style w:type="character" w:customStyle="1" w:styleId="WW8Num29z0">
    <w:name w:val="WW8Num29z0"/>
    <w:qFormat/>
    <w:rPr>
      <w:rFonts w:ascii="Times New Roman" w:eastAsia="MS Mincho" w:hAnsi="Times New Roman" w:cs="Times New Roman"/>
    </w:rPr>
  </w:style>
  <w:style w:type="character" w:customStyle="1" w:styleId="WW8Num29z1">
    <w:name w:val="WW8Num29z1"/>
    <w:qFormat/>
    <w:rPr>
      <w:rFonts w:ascii="Courier New" w:hAnsi="Courier New" w:cs="Courier New"/>
    </w:rPr>
  </w:style>
  <w:style w:type="character" w:customStyle="1" w:styleId="WW8Num29z2">
    <w:name w:val="WW8Num29z2"/>
    <w:qFormat/>
    <w:rPr>
      <w:rFonts w:ascii="Wingdings" w:hAnsi="Wingdings"/>
    </w:rPr>
  </w:style>
  <w:style w:type="character" w:customStyle="1" w:styleId="WW8Num29z3">
    <w:name w:val="WW8Num29z3"/>
    <w:qFormat/>
    <w:rPr>
      <w:rFonts w:ascii="Symbol" w:hAnsi="Symbol"/>
    </w:rPr>
  </w:style>
  <w:style w:type="character" w:customStyle="1" w:styleId="WW8Num31z0">
    <w:name w:val="WW8Num31z0"/>
    <w:qFormat/>
    <w:rPr>
      <w:rFonts w:ascii="Symbol" w:hAnsi="Symbol"/>
    </w:rPr>
  </w:style>
  <w:style w:type="character" w:customStyle="1" w:styleId="WW8Num31z1">
    <w:name w:val="WW8Num31z1"/>
    <w:qFormat/>
    <w:rPr>
      <w:rFonts w:ascii="Courier New" w:hAnsi="Courier New" w:cs="Courier New"/>
    </w:rPr>
  </w:style>
  <w:style w:type="character" w:customStyle="1" w:styleId="WW8Num31z2">
    <w:name w:val="WW8Num31z2"/>
    <w:qFormat/>
    <w:rPr>
      <w:rFonts w:ascii="Wingdings" w:hAnsi="Wingdings"/>
    </w:rPr>
  </w:style>
  <w:style w:type="character" w:customStyle="1" w:styleId="WW8Num34z2">
    <w:name w:val="WW8Num34z2"/>
    <w:qFormat/>
    <w:rPr>
      <w:rFonts w:ascii="Wingdings" w:hAnsi="Wingdings"/>
    </w:rPr>
  </w:style>
  <w:style w:type="character" w:customStyle="1" w:styleId="WW8Num34z3">
    <w:name w:val="WW8Num34z3"/>
    <w:qFormat/>
    <w:rPr>
      <w:rFonts w:ascii="Symbol" w:hAnsi="Symbol"/>
    </w:rPr>
  </w:style>
  <w:style w:type="character" w:customStyle="1" w:styleId="WW8Num37z0">
    <w:name w:val="WW8Num37z0"/>
    <w:qFormat/>
    <w:rPr>
      <w:rFonts w:ascii="Times New Roman" w:eastAsia="SimSun" w:hAnsi="Times New Roman" w:cs="Times New Roman"/>
    </w:rPr>
  </w:style>
  <w:style w:type="character" w:customStyle="1" w:styleId="WW8Num37z1">
    <w:name w:val="WW8Num37z1"/>
    <w:qFormat/>
    <w:rPr>
      <w:rFonts w:ascii="Wingdings" w:hAnsi="Wingdings"/>
    </w:rPr>
  </w:style>
  <w:style w:type="character" w:customStyle="1" w:styleId="WW8Num38z0">
    <w:name w:val="WW8Num38z0"/>
    <w:qFormat/>
    <w:rPr>
      <w:rFonts w:ascii="Times New Roman" w:eastAsia="SimSun" w:hAnsi="Times New Roman" w:cs="Times New Roman"/>
    </w:rPr>
  </w:style>
  <w:style w:type="character" w:customStyle="1" w:styleId="WW8Num38z1">
    <w:name w:val="WW8Num38z1"/>
    <w:qFormat/>
    <w:rPr>
      <w:rFonts w:ascii="Wingdings" w:hAnsi="Wingdings"/>
    </w:rPr>
  </w:style>
  <w:style w:type="character" w:customStyle="1" w:styleId="WW8Num41z0">
    <w:name w:val="WW8Num41z0"/>
    <w:qFormat/>
    <w:rPr>
      <w:rFonts w:ascii="Times New Roman" w:eastAsia="SimSun" w:hAnsi="Times New Roman" w:cs="Times New Roman"/>
    </w:rPr>
  </w:style>
  <w:style w:type="character" w:customStyle="1" w:styleId="WW8Num41z1">
    <w:name w:val="WW8Num41z1"/>
    <w:qFormat/>
    <w:rPr>
      <w:rFonts w:ascii="Wingdings" w:hAnsi="Wingdings"/>
    </w:rPr>
  </w:style>
  <w:style w:type="character" w:customStyle="1" w:styleId="WW8NumSt20z0">
    <w:name w:val="WW8NumSt20z0"/>
    <w:qFormat/>
    <w:rPr>
      <w:rFonts w:ascii="Geneva" w:hAnsi="Geneva"/>
    </w:rPr>
  </w:style>
  <w:style w:type="character" w:customStyle="1" w:styleId="DefaultParagraphFont1">
    <w:name w:val="Default Paragraph Font1"/>
    <w:qFormat/>
  </w:style>
  <w:style w:type="character" w:customStyle="1" w:styleId="CarCar9">
    <w:name w:val="Car Car9"/>
    <w:qFormat/>
    <w:rPr>
      <w:rFonts w:ascii="Arial" w:hAnsi="Arial"/>
      <w:lang w:val="en-GB" w:eastAsia="ja-JP" w:bidi="ar-SA"/>
    </w:rPr>
  </w:style>
  <w:style w:type="paragraph" w:customStyle="1" w:styleId="ListBullet1">
    <w:name w:val="List Bullet1"/>
    <w:basedOn w:val="Normal"/>
    <w:uiPriority w:val="99"/>
    <w:qFormat/>
    <w:pPr>
      <w:tabs>
        <w:tab w:val="num" w:pos="644"/>
      </w:tabs>
      <w:suppressAutoHyphens/>
      <w:ind w:left="568" w:hanging="284"/>
    </w:pPr>
    <w:rPr>
      <w:rFonts w:eastAsia="MS Mincho"/>
      <w:lang w:eastAsia="ar-SA"/>
    </w:rPr>
  </w:style>
  <w:style w:type="paragraph" w:customStyle="1" w:styleId="ListBullet21">
    <w:name w:val="List Bullet 21"/>
    <w:basedOn w:val="ListBullet1"/>
    <w:uiPriority w:val="99"/>
    <w:qFormat/>
    <w:pPr>
      <w:tabs>
        <w:tab w:val="clear" w:pos="644"/>
        <w:tab w:val="num" w:pos="1494"/>
      </w:tabs>
      <w:ind w:left="851"/>
    </w:pPr>
  </w:style>
  <w:style w:type="paragraph" w:customStyle="1" w:styleId="ListBullet31">
    <w:name w:val="List Bullet 31"/>
    <w:basedOn w:val="ListBullet21"/>
    <w:uiPriority w:val="99"/>
    <w:qFormat/>
    <w:pPr>
      <w:ind w:left="1135"/>
    </w:pPr>
  </w:style>
  <w:style w:type="paragraph" w:customStyle="1" w:styleId="ListBullet41">
    <w:name w:val="List Bullet 41"/>
    <w:basedOn w:val="ListBullet31"/>
    <w:uiPriority w:val="99"/>
    <w:qFormat/>
    <w:pPr>
      <w:ind w:left="1418"/>
    </w:pPr>
  </w:style>
  <w:style w:type="paragraph" w:customStyle="1" w:styleId="ListBullet51">
    <w:name w:val="List Bullet 51"/>
    <w:basedOn w:val="ListBullet41"/>
    <w:uiPriority w:val="99"/>
    <w:qFormat/>
    <w:pPr>
      <w:ind w:left="1702"/>
    </w:pPr>
  </w:style>
  <w:style w:type="character" w:customStyle="1" w:styleId="Heading9Char1">
    <w:name w:val="Heading 9 Char1"/>
    <w:aliases w:val="Figure Heading Char,FH Char"/>
    <w:qFormat/>
    <w:rPr>
      <w:rFonts w:ascii="Arial" w:hAnsi="Arial"/>
      <w:sz w:val="36"/>
      <w:lang w:val="en-GB" w:eastAsia="en-GB"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Pr>
      <w:rFonts w:ascii="Arial" w:hAnsi="Arial"/>
      <w:sz w:val="28"/>
      <w:lang w:val="en-GB" w:eastAsia="ja-JP" w:bidi="ar-SA"/>
    </w:rPr>
  </w:style>
  <w:style w:type="paragraph" w:customStyle="1" w:styleId="List31">
    <w:name w:val="List 31"/>
    <w:basedOn w:val="Normal"/>
    <w:uiPriority w:val="99"/>
    <w:qFormat/>
    <w:pPr>
      <w:suppressAutoHyphens/>
      <w:ind w:left="849" w:hanging="283"/>
    </w:pPr>
    <w:rPr>
      <w:rFonts w:eastAsia="MS Mincho"/>
      <w:lang w:eastAsia="ar-SA"/>
    </w:rPr>
  </w:style>
  <w:style w:type="paragraph" w:customStyle="1" w:styleId="List41">
    <w:name w:val="List 41"/>
    <w:basedOn w:val="List31"/>
    <w:uiPriority w:val="99"/>
    <w:qFormat/>
    <w:pPr>
      <w:ind w:left="1418" w:hanging="284"/>
    </w:pPr>
  </w:style>
  <w:style w:type="paragraph" w:customStyle="1" w:styleId="ListNumber1">
    <w:name w:val="List Number1"/>
    <w:basedOn w:val="List"/>
    <w:uiPriority w:val="99"/>
    <w:qFormat/>
    <w:pPr>
      <w:tabs>
        <w:tab w:val="num" w:pos="644"/>
      </w:tabs>
      <w:suppressAutoHyphens/>
      <w:ind w:left="644" w:hanging="360"/>
    </w:pPr>
    <w:rPr>
      <w:rFonts w:eastAsia="SimSun"/>
      <w:lang w:eastAsia="ar-SA"/>
    </w:rPr>
  </w:style>
  <w:style w:type="paragraph" w:customStyle="1" w:styleId="ListNumber21">
    <w:name w:val="List Number 21"/>
    <w:basedOn w:val="ListNumber1"/>
    <w:uiPriority w:val="99"/>
    <w:qFormat/>
    <w:pPr>
      <w:ind w:left="851" w:hanging="284"/>
    </w:pPr>
  </w:style>
  <w:style w:type="paragraph" w:customStyle="1" w:styleId="List21">
    <w:name w:val="List 21"/>
    <w:basedOn w:val="List"/>
    <w:uiPriority w:val="99"/>
    <w:qFormat/>
    <w:pPr>
      <w:suppressAutoHyphens/>
      <w:ind w:left="851"/>
    </w:pPr>
    <w:rPr>
      <w:rFonts w:eastAsia="SimSun"/>
      <w:lang w:eastAsia="ar-SA"/>
    </w:rPr>
  </w:style>
  <w:style w:type="paragraph" w:customStyle="1" w:styleId="List51">
    <w:name w:val="List 51"/>
    <w:basedOn w:val="List41"/>
    <w:uiPriority w:val="99"/>
    <w:qFormat/>
    <w:pPr>
      <w:ind w:left="1702"/>
    </w:pPr>
  </w:style>
  <w:style w:type="character" w:customStyle="1" w:styleId="Heading7Char1">
    <w:name w:val="Heading 7 Char1"/>
    <w:qFormat/>
    <w:rPr>
      <w:rFonts w:ascii="Arial" w:hAnsi="Arial"/>
      <w:lang w:val="en-GB" w:eastAsia="ja-JP" w:bidi="ar-SA"/>
    </w:rPr>
  </w:style>
  <w:style w:type="character" w:customStyle="1" w:styleId="Heading8Char1">
    <w:name w:val="Heading 8 Char1"/>
    <w:qFormat/>
    <w:rPr>
      <w:rFonts w:ascii="Arial" w:hAnsi="Arial"/>
      <w:sz w:val="36"/>
      <w:lang w:val="en-GB" w:eastAsia="ja-JP" w:bidi="ar-SA"/>
    </w:rPr>
  </w:style>
  <w:style w:type="paragraph" w:customStyle="1" w:styleId="H600">
    <w:name w:val="H6 + 左侧:  0 厘米"/>
    <w:aliases w:val="首行缩进:  0 厘H6米"/>
    <w:basedOn w:val="H6"/>
    <w:uiPriority w:val="99"/>
    <w:qFormat/>
    <w:pPr>
      <w:ind w:left="0" w:firstLine="0"/>
    </w:pPr>
    <w:rPr>
      <w:rFonts w:eastAsia="SimSun"/>
    </w:rPr>
  </w:style>
  <w:style w:type="paragraph" w:customStyle="1" w:styleId="NormalIndent1">
    <w:name w:val="Normal Indent1"/>
    <w:basedOn w:val="Normal"/>
    <w:uiPriority w:val="99"/>
    <w:qFormat/>
    <w:pPr>
      <w:suppressAutoHyphens/>
      <w:ind w:left="708"/>
    </w:pPr>
    <w:rPr>
      <w:rFonts w:eastAsia="MS Mincho"/>
      <w:lang w:eastAsia="ar-SA"/>
    </w:rPr>
  </w:style>
  <w:style w:type="paragraph" w:customStyle="1" w:styleId="NoteHeading1">
    <w:name w:val="Note Heading1"/>
    <w:basedOn w:val="Normal"/>
    <w:next w:val="Normal"/>
    <w:uiPriority w:val="99"/>
    <w:qFormat/>
    <w:pPr>
      <w:suppressAutoHyphens/>
    </w:pPr>
    <w:rPr>
      <w:rFonts w:eastAsia="MS Mincho"/>
      <w:lang w:eastAsia="ar-SA"/>
    </w:rPr>
  </w:style>
  <w:style w:type="paragraph" w:customStyle="1" w:styleId="afb">
    <w:name w:val="枠の内容"/>
    <w:basedOn w:val="Normal"/>
    <w:uiPriority w:val="99"/>
    <w:qFormat/>
    <w:rPr>
      <w:rFonts w:eastAsia="SimSun"/>
      <w:lang w:eastAsia="ja-JP"/>
    </w:rPr>
  </w:style>
  <w:style w:type="paragraph" w:customStyle="1" w:styleId="b31">
    <w:name w:val="b3"/>
    <w:basedOn w:val="Normal"/>
    <w:uiPriority w:val="99"/>
    <w:qFormat/>
    <w:pPr>
      <w:ind w:left="1135" w:hanging="284"/>
    </w:pPr>
    <w:rPr>
      <w:rFonts w:ascii="Calibri" w:eastAsia="MS PGothic" w:hAnsi="Calibri" w:cs="Calibri"/>
      <w:sz w:val="22"/>
      <w:szCs w:val="22"/>
    </w:rPr>
  </w:style>
  <w:style w:type="paragraph" w:customStyle="1" w:styleId="numberedlist0">
    <w:name w:val="numbered list"/>
    <w:basedOn w:val="ListBullet"/>
    <w:uiPriority w:val="99"/>
    <w:qFormat/>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Meetingcaption">
    <w:name w:val="Meeting caption"/>
    <w:basedOn w:val="Normal"/>
    <w:uiPriority w:val="99"/>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rPr>
  </w:style>
  <w:style w:type="paragraph" w:customStyle="1" w:styleId="Cell">
    <w:name w:val="Cell"/>
    <w:basedOn w:val="Normal"/>
    <w:uiPriority w:val="99"/>
    <w:qFormat/>
    <w:pPr>
      <w:spacing w:after="0" w:line="240" w:lineRule="exact"/>
      <w:jc w:val="center"/>
    </w:pPr>
    <w:rPr>
      <w:rFonts w:eastAsia="SimSun"/>
      <w:sz w:val="16"/>
      <w:lang w:val="en-US"/>
    </w:rPr>
  </w:style>
  <w:style w:type="paragraph" w:customStyle="1" w:styleId="h61">
    <w:name w:val="h6"/>
    <w:basedOn w:val="Normal"/>
    <w:uiPriority w:val="99"/>
    <w:qFormat/>
    <w:pPr>
      <w:spacing w:before="100" w:beforeAutospacing="1" w:after="100" w:afterAutospacing="1"/>
    </w:pPr>
    <w:rPr>
      <w:rFonts w:eastAsia="SimSun"/>
      <w:sz w:val="24"/>
      <w:szCs w:val="24"/>
      <w:lang w:val="en-US"/>
    </w:rPr>
  </w:style>
  <w:style w:type="paragraph" w:customStyle="1" w:styleId="tah0">
    <w:name w:val="tah"/>
    <w:basedOn w:val="Normal"/>
    <w:uiPriority w:val="99"/>
    <w:qFormat/>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40">
    <w:name w:val="b4"/>
    <w:basedOn w:val="Normal"/>
    <w:uiPriority w:val="99"/>
    <w:qFormat/>
    <w:pPr>
      <w:ind w:left="1418" w:hanging="284"/>
    </w:pPr>
    <w:rPr>
      <w:rFonts w:ascii="Calibri" w:eastAsia="MS PGothic" w:hAnsi="Calibri" w:cs="Calibri"/>
      <w:sz w:val="22"/>
      <w:szCs w:val="22"/>
    </w:rPr>
  </w:style>
  <w:style w:type="paragraph" w:customStyle="1" w:styleId="NormalAfter3pt">
    <w:name w:val="Normal + After:  3 pt"/>
    <w:basedOn w:val="Normal"/>
    <w:uiPriority w:val="99"/>
    <w:qFormat/>
    <w:pPr>
      <w:tabs>
        <w:tab w:val="num" w:pos="2560"/>
      </w:tabs>
      <w:ind w:left="2560" w:hanging="357"/>
    </w:pPr>
    <w:rPr>
      <w:rFonts w:eastAsia="SimSun"/>
      <w:lang w:val="en-AU" w:eastAsia="ko-KR"/>
    </w:rPr>
  </w:style>
  <w:style w:type="paragraph" w:customStyle="1" w:styleId="b21">
    <w:name w:val="b2"/>
    <w:basedOn w:val="Normal"/>
    <w:uiPriority w:val="99"/>
    <w:qFormat/>
    <w:pPr>
      <w:ind w:left="851" w:hanging="284"/>
    </w:pPr>
    <w:rPr>
      <w:rFonts w:eastAsia="MS PGothic"/>
    </w:rPr>
  </w:style>
  <w:style w:type="character" w:customStyle="1" w:styleId="Absatz-Standardschriftart">
    <w:name w:val="Absatz-Standardschriftart"/>
    <w:qFormat/>
  </w:style>
  <w:style w:type="character" w:customStyle="1" w:styleId="h4">
    <w:name w:val="h4 (文字)"/>
    <w:qFormat/>
    <w:rPr>
      <w:rFonts w:ascii="Arial" w:eastAsia="MS Mincho" w:hAnsi="Arial" w:cs="Arial"/>
      <w:color w:val="0000FF"/>
      <w:kern w:val="2"/>
      <w:sz w:val="24"/>
      <w:szCs w:val="28"/>
      <w:lang w:val="en-GB" w:eastAsia="ar-SA" w:bidi="ar-SA"/>
    </w:rPr>
  </w:style>
  <w:style w:type="character" w:customStyle="1" w:styleId="8">
    <w:name w:val="(文字) (文字)8"/>
    <w:qFormat/>
    <w:rPr>
      <w:rFonts w:ascii="Arial" w:eastAsia="MS Mincho" w:hAnsi="Arial"/>
      <w:lang w:val="en-GB" w:eastAsia="ar-SA" w:bidi="ar-SA"/>
    </w:rPr>
  </w:style>
  <w:style w:type="character" w:customStyle="1" w:styleId="70">
    <w:name w:val="(文字) (文字)7"/>
    <w:qFormat/>
    <w:rPr>
      <w:rFonts w:ascii="Arial" w:eastAsia="MS Mincho" w:hAnsi="Arial"/>
      <w:sz w:val="36"/>
      <w:lang w:val="en-GB" w:eastAsia="ar-SA" w:bidi="ar-SA"/>
    </w:rPr>
  </w:style>
  <w:style w:type="paragraph" w:customStyle="1" w:styleId="ListParagraph1">
    <w:name w:val="List Paragraph1"/>
    <w:basedOn w:val="Normal"/>
    <w:uiPriority w:val="99"/>
    <w:qFormat/>
    <w:pPr>
      <w:ind w:left="720"/>
      <w:contextualSpacing/>
    </w:pPr>
    <w:rPr>
      <w:rFonts w:eastAsia="SimSun"/>
    </w:rPr>
  </w:style>
  <w:style w:type="character" w:customStyle="1" w:styleId="1c">
    <w:name w:val="段落フォント1"/>
    <w:qFormat/>
  </w:style>
  <w:style w:type="character" w:customStyle="1" w:styleId="1d">
    <w:name w:val="コメント参照1"/>
    <w:qFormat/>
    <w:rPr>
      <w:sz w:val="16"/>
    </w:rPr>
  </w:style>
  <w:style w:type="paragraph" w:customStyle="1" w:styleId="1e">
    <w:name w:val="図表番号1"/>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1f">
    <w:name w:val="段落番号1"/>
    <w:basedOn w:val="List"/>
    <w:uiPriority w:val="99"/>
    <w:qFormat/>
    <w:pPr>
      <w:tabs>
        <w:tab w:val="num" w:pos="644"/>
      </w:tabs>
      <w:suppressAutoHyphens/>
      <w:ind w:left="644" w:hanging="360"/>
    </w:pPr>
    <w:rPr>
      <w:rFonts w:eastAsia="SimSun" w:cs="CG Times (WN)"/>
      <w:lang w:eastAsia="ar-SA"/>
    </w:rPr>
  </w:style>
  <w:style w:type="paragraph" w:customStyle="1" w:styleId="212">
    <w:name w:val="段落番号 21"/>
    <w:basedOn w:val="1f"/>
    <w:uiPriority w:val="99"/>
    <w:qFormat/>
    <w:pPr>
      <w:ind w:left="851" w:hanging="284"/>
    </w:pPr>
  </w:style>
  <w:style w:type="paragraph" w:customStyle="1" w:styleId="1f0">
    <w:name w:val="箇条書き1"/>
    <w:basedOn w:val="List"/>
    <w:uiPriority w:val="99"/>
    <w:qFormat/>
    <w:pPr>
      <w:tabs>
        <w:tab w:val="num" w:pos="644"/>
      </w:tabs>
      <w:suppressAutoHyphens/>
      <w:ind w:left="644" w:hanging="360"/>
    </w:pPr>
    <w:rPr>
      <w:rFonts w:eastAsia="SimSun" w:cs="CG Times (WN)"/>
      <w:lang w:eastAsia="ar-SA"/>
    </w:rPr>
  </w:style>
  <w:style w:type="paragraph" w:customStyle="1" w:styleId="213">
    <w:name w:val="箇条書き 21"/>
    <w:basedOn w:val="1f0"/>
    <w:uiPriority w:val="99"/>
    <w:qFormat/>
    <w:pPr>
      <w:tabs>
        <w:tab w:val="clear" w:pos="644"/>
        <w:tab w:val="num" w:pos="1494"/>
      </w:tabs>
      <w:ind w:left="851" w:hanging="284"/>
    </w:pPr>
  </w:style>
  <w:style w:type="paragraph" w:customStyle="1" w:styleId="313">
    <w:name w:val="箇条書き 31"/>
    <w:basedOn w:val="213"/>
    <w:uiPriority w:val="99"/>
    <w:qFormat/>
    <w:pPr>
      <w:ind w:left="1135"/>
    </w:pPr>
  </w:style>
  <w:style w:type="paragraph" w:customStyle="1" w:styleId="214">
    <w:name w:val="一覧 21"/>
    <w:basedOn w:val="List"/>
    <w:uiPriority w:val="99"/>
    <w:qFormat/>
    <w:pPr>
      <w:suppressAutoHyphens/>
      <w:ind w:left="851"/>
    </w:pPr>
    <w:rPr>
      <w:rFonts w:eastAsia="SimSun" w:cs="CG Times (WN)"/>
      <w:lang w:eastAsia="ar-SA"/>
    </w:rPr>
  </w:style>
  <w:style w:type="paragraph" w:customStyle="1" w:styleId="314">
    <w:name w:val="一覧 31"/>
    <w:basedOn w:val="214"/>
    <w:uiPriority w:val="99"/>
    <w:qFormat/>
    <w:pPr>
      <w:ind w:left="1135"/>
    </w:pPr>
  </w:style>
  <w:style w:type="paragraph" w:customStyle="1" w:styleId="413">
    <w:name w:val="一覧 41"/>
    <w:basedOn w:val="314"/>
    <w:uiPriority w:val="99"/>
    <w:qFormat/>
    <w:pPr>
      <w:ind w:left="1418"/>
    </w:pPr>
  </w:style>
  <w:style w:type="paragraph" w:customStyle="1" w:styleId="511">
    <w:name w:val="一覧 51"/>
    <w:basedOn w:val="413"/>
    <w:uiPriority w:val="99"/>
    <w:qFormat/>
    <w:pPr>
      <w:ind w:left="1702"/>
    </w:pPr>
  </w:style>
  <w:style w:type="paragraph" w:customStyle="1" w:styleId="414">
    <w:name w:val="箇条書き 41"/>
    <w:basedOn w:val="313"/>
    <w:uiPriority w:val="99"/>
    <w:qFormat/>
    <w:pPr>
      <w:ind w:left="1418"/>
    </w:pPr>
  </w:style>
  <w:style w:type="paragraph" w:customStyle="1" w:styleId="512">
    <w:name w:val="箇条書き 51"/>
    <w:basedOn w:val="414"/>
    <w:uiPriority w:val="99"/>
    <w:qFormat/>
    <w:pPr>
      <w:ind w:left="1702"/>
    </w:pPr>
  </w:style>
  <w:style w:type="paragraph" w:customStyle="1" w:styleId="1f1">
    <w:name w:val="コメント文字列1"/>
    <w:basedOn w:val="Normal"/>
    <w:uiPriority w:val="99"/>
    <w:qFormat/>
    <w:pPr>
      <w:suppressAutoHyphens/>
    </w:pPr>
    <w:rPr>
      <w:rFonts w:eastAsia="MS Mincho" w:cs="CG Times (WN)"/>
      <w:lang w:eastAsia="ar-SA"/>
    </w:rPr>
  </w:style>
  <w:style w:type="paragraph" w:customStyle="1" w:styleId="1f2">
    <w:name w:val="コメント内容1"/>
    <w:basedOn w:val="1f1"/>
    <w:next w:val="1f1"/>
    <w:uiPriority w:val="99"/>
    <w:qFormat/>
    <w:rPr>
      <w:b/>
      <w:bCs/>
    </w:rPr>
  </w:style>
  <w:style w:type="paragraph" w:customStyle="1" w:styleId="1f3">
    <w:name w:val="見出しマップ1"/>
    <w:basedOn w:val="Normal"/>
    <w:uiPriority w:val="99"/>
    <w:qFormat/>
    <w:pPr>
      <w:shd w:val="clear" w:color="auto" w:fill="000080"/>
      <w:suppressAutoHyphens/>
    </w:pPr>
    <w:rPr>
      <w:rFonts w:ascii="Tahoma" w:eastAsia="MS Mincho" w:hAnsi="Tahoma" w:cs="Tahoma"/>
      <w:lang w:eastAsia="ar-SA"/>
    </w:rPr>
  </w:style>
  <w:style w:type="paragraph" w:customStyle="1" w:styleId="1f4">
    <w:name w:val="書式なし1"/>
    <w:basedOn w:val="Normal"/>
    <w:uiPriority w:val="99"/>
    <w:qFormat/>
    <w:pPr>
      <w:suppressAutoHyphens/>
    </w:pPr>
    <w:rPr>
      <w:rFonts w:ascii="Courier New" w:eastAsia="MS Mincho" w:hAnsi="Courier New" w:cs="CG Times (WN)"/>
      <w:lang w:val="nb-NO" w:eastAsia="ar-SA"/>
    </w:rPr>
  </w:style>
  <w:style w:type="paragraph" w:customStyle="1" w:styleId="215">
    <w:name w:val="本文 21"/>
    <w:basedOn w:val="Normal"/>
    <w:uiPriority w:val="99"/>
    <w:qFormat/>
    <w:pPr>
      <w:suppressAutoHyphens/>
      <w:spacing w:after="120"/>
    </w:pPr>
    <w:rPr>
      <w:rFonts w:eastAsia="MS Mincho" w:cs="CG Times (WN)"/>
      <w:lang w:eastAsia="ar-SA"/>
    </w:rPr>
  </w:style>
  <w:style w:type="paragraph" w:customStyle="1" w:styleId="315">
    <w:name w:val="本文 31"/>
    <w:basedOn w:val="Normal"/>
    <w:uiPriority w:val="99"/>
    <w:qFormat/>
    <w:pPr>
      <w:suppressAutoHyphens/>
      <w:spacing w:after="120"/>
    </w:pPr>
    <w:rPr>
      <w:rFonts w:eastAsia="MS Mincho" w:cs="CG Times (WN)"/>
      <w:lang w:eastAsia="ar-SA"/>
    </w:rPr>
  </w:style>
  <w:style w:type="paragraph" w:customStyle="1" w:styleId="Web1">
    <w:name w:val="標準 (Web)1"/>
    <w:basedOn w:val="Normal"/>
    <w:uiPriority w:val="99"/>
    <w:qFormat/>
    <w:pPr>
      <w:suppressAutoHyphens/>
      <w:spacing w:before="100" w:after="100"/>
    </w:pPr>
    <w:rPr>
      <w:rFonts w:eastAsia="Arial Unicode MS" w:cs="CG Times (WN)"/>
      <w:sz w:val="24"/>
      <w:szCs w:val="24"/>
    </w:rPr>
  </w:style>
  <w:style w:type="paragraph" w:customStyle="1" w:styleId="216">
    <w:name w:val="本文インデント 21"/>
    <w:basedOn w:val="Normal"/>
    <w:uiPriority w:val="99"/>
    <w:qFormat/>
    <w:pPr>
      <w:suppressAutoHyphens/>
      <w:ind w:left="567"/>
    </w:pPr>
    <w:rPr>
      <w:rFonts w:ascii="Arial" w:eastAsia="MS Mincho" w:hAnsi="Arial" w:cs="Arial"/>
      <w:lang w:eastAsia="ar-SA"/>
    </w:rPr>
  </w:style>
  <w:style w:type="paragraph" w:customStyle="1" w:styleId="1f5">
    <w:name w:val="標準インデント1"/>
    <w:basedOn w:val="Normal"/>
    <w:uiPriority w:val="99"/>
    <w:qFormat/>
    <w:pPr>
      <w:suppressAutoHyphens/>
      <w:ind w:left="708"/>
    </w:pPr>
    <w:rPr>
      <w:rFonts w:eastAsia="MS Mincho" w:cs="CG Times (WN)"/>
      <w:lang w:eastAsia="ar-SA"/>
    </w:rPr>
  </w:style>
  <w:style w:type="paragraph" w:customStyle="1" w:styleId="1f6">
    <w:name w:val="記1"/>
    <w:basedOn w:val="Normal"/>
    <w:next w:val="Normal"/>
    <w:uiPriority w:val="99"/>
    <w:qFormat/>
    <w:pPr>
      <w:suppressAutoHyphens/>
    </w:pPr>
    <w:rPr>
      <w:rFonts w:eastAsia="MS Mincho" w:cs="CG Times (WN)"/>
      <w:lang w:eastAsia="ar-SA"/>
    </w:rPr>
  </w:style>
  <w:style w:type="character" w:customStyle="1" w:styleId="EmailStyle97">
    <w:name w:val="EmailStyle97"/>
    <w:semiHidden/>
    <w:qFormat/>
    <w:rPr>
      <w:rFonts w:ascii="Arial" w:hAnsi="Arial" w:cs="Arial"/>
      <w:color w:val="auto"/>
      <w:sz w:val="20"/>
      <w:szCs w:val="20"/>
    </w:rPr>
  </w:style>
  <w:style w:type="character" w:customStyle="1" w:styleId="THC">
    <w:name w:val="TH C"/>
    <w:qFormat/>
    <w:rPr>
      <w:rFonts w:ascii="Arial" w:eastAsia="MS Mincho" w:hAnsi="Arial" w:cs="Arial"/>
      <w:b/>
      <w:bCs/>
      <w:lang w:val="en-GB" w:eastAsia="ja-JP"/>
    </w:rPr>
  </w:style>
  <w:style w:type="character" w:customStyle="1" w:styleId="bt">
    <w:name w:val="bt (文字)"/>
    <w:qFormat/>
    <w:rPr>
      <w:rFonts w:eastAsia="MS Mincho"/>
      <w:lang w:val="en-GB" w:eastAsia="ar-SA" w:bidi="ar-SA"/>
    </w:rPr>
  </w:style>
  <w:style w:type="paragraph" w:customStyle="1" w:styleId="HTML">
    <w:name w:val="HTML 書式付き"/>
    <w:basedOn w:val="Normal"/>
    <w:uiPriority w:val="99"/>
    <w:qFormat/>
    <w:pPr>
      <w:suppressAutoHyphens/>
    </w:pPr>
    <w:rPr>
      <w:rFonts w:ascii="Courier New" w:hAnsi="Courier New" w:cs="Courier New"/>
      <w:lang w:eastAsia="ar-SA"/>
    </w:rPr>
  </w:style>
  <w:style w:type="character" w:customStyle="1" w:styleId="Titre3">
    <w:name w:val="Titre 3"/>
    <w:qFormat/>
    <w:rPr>
      <w:rFonts w:ascii="Arial" w:hAnsi="Arial"/>
      <w:sz w:val="28"/>
      <w:szCs w:val="28"/>
      <w:lang w:val="en-GB" w:eastAsia="en-GB"/>
    </w:rPr>
  </w:style>
  <w:style w:type="character" w:customStyle="1" w:styleId="CommentReference1">
    <w:name w:val="Comment Reference1"/>
    <w:qFormat/>
    <w:rPr>
      <w:sz w:val="16"/>
    </w:rPr>
  </w:style>
  <w:style w:type="paragraph" w:customStyle="1" w:styleId="DocumentMap1">
    <w:name w:val="Document Map1"/>
    <w:basedOn w:val="Normal"/>
    <w:uiPriority w:val="99"/>
    <w:qFormat/>
    <w:pPr>
      <w:shd w:val="clear" w:color="auto" w:fill="000080"/>
      <w:suppressAutoHyphens/>
    </w:pPr>
    <w:rPr>
      <w:rFonts w:ascii="Tahoma" w:hAnsi="Tahoma"/>
      <w:lang w:eastAsia="ar-SA"/>
    </w:rPr>
  </w:style>
  <w:style w:type="paragraph" w:customStyle="1" w:styleId="PlainText1">
    <w:name w:val="Plain Text1"/>
    <w:basedOn w:val="Normal"/>
    <w:uiPriority w:val="99"/>
    <w:qFormat/>
    <w:pPr>
      <w:suppressAutoHyphens/>
    </w:pPr>
    <w:rPr>
      <w:rFonts w:ascii="Courier New" w:hAnsi="Courier New"/>
      <w:lang w:val="nb-NO" w:eastAsia="ar-SA"/>
    </w:rPr>
  </w:style>
  <w:style w:type="paragraph" w:customStyle="1" w:styleId="CommentText1">
    <w:name w:val="Comment Text1"/>
    <w:basedOn w:val="Normal"/>
    <w:uiPriority w:val="99"/>
    <w:qFormat/>
    <w:pPr>
      <w:suppressAutoHyphens/>
    </w:pPr>
    <w:rPr>
      <w:lang w:eastAsia="ar-SA"/>
    </w:rPr>
  </w:style>
  <w:style w:type="paragraph" w:customStyle="1" w:styleId="1f7">
    <w:name w:val="题注1"/>
    <w:basedOn w:val="Normal"/>
    <w:next w:val="Normal"/>
    <w:uiPriority w:val="99"/>
    <w:qFormat/>
    <w:pPr>
      <w:spacing w:before="120" w:after="120"/>
    </w:pPr>
    <w:rPr>
      <w:rFonts w:eastAsia="MS Mincho"/>
      <w:b/>
    </w:rPr>
  </w:style>
  <w:style w:type="paragraph" w:customStyle="1" w:styleId="1f8">
    <w:name w:val="图表目录1"/>
    <w:basedOn w:val="Normal"/>
    <w:next w:val="Normal"/>
    <w:uiPriority w:val="99"/>
    <w:qFormat/>
    <w:pPr>
      <w:ind w:left="400" w:hanging="400"/>
      <w:jc w:val="center"/>
    </w:pPr>
    <w:rPr>
      <w:rFonts w:eastAsia="MS Mincho"/>
      <w:b/>
    </w:rPr>
  </w:style>
  <w:style w:type="character" w:customStyle="1" w:styleId="st1">
    <w:name w:val="st1"/>
    <w:qFormat/>
  </w:style>
  <w:style w:type="paragraph" w:customStyle="1" w:styleId="BodyText21">
    <w:name w:val="Body Text 21"/>
    <w:basedOn w:val="Normal"/>
    <w:uiPriority w:val="99"/>
    <w:qFormat/>
    <w:pPr>
      <w:suppressAutoHyphens/>
      <w:spacing w:after="120"/>
    </w:pPr>
    <w:rPr>
      <w:lang w:eastAsia="ar-SA"/>
    </w:rPr>
  </w:style>
  <w:style w:type="character" w:customStyle="1" w:styleId="T1Char5">
    <w:name w:val="T1 Char5"/>
    <w:aliases w:val="Header 6 Char Char5"/>
    <w:qFormat/>
    <w:rPr>
      <w:rFonts w:ascii="Arial" w:hAnsi="Arial"/>
      <w:lang w:eastAsia="en-US"/>
    </w:rPr>
  </w:style>
  <w:style w:type="paragraph" w:customStyle="1" w:styleId="BodyText31">
    <w:name w:val="Body Text 31"/>
    <w:basedOn w:val="Normal"/>
    <w:uiPriority w:val="99"/>
    <w:qFormat/>
    <w:pPr>
      <w:suppressAutoHyphens/>
      <w:spacing w:after="120"/>
    </w:pPr>
    <w:rPr>
      <w:lang w:eastAsia="ar-SA"/>
    </w:rPr>
  </w:style>
  <w:style w:type="paragraph" w:customStyle="1" w:styleId="BodyTextIndent21">
    <w:name w:val="Body Text Indent 21"/>
    <w:basedOn w:val="Normal"/>
    <w:uiPriority w:val="99"/>
    <w:qFormat/>
    <w:pPr>
      <w:suppressAutoHyphens/>
      <w:ind w:left="567"/>
    </w:pPr>
    <w:rPr>
      <w:rFonts w:ascii="Arial" w:hAnsi="Arial" w:cs="Arial"/>
      <w:lang w:eastAsia="ar-SA"/>
    </w:rPr>
  </w:style>
  <w:style w:type="character" w:customStyle="1" w:styleId="CharChar22">
    <w:name w:val="Char Char22"/>
    <w:qFormat/>
    <w:rPr>
      <w:rFonts w:ascii="Arial" w:hAnsi="Arial"/>
      <w:lang w:val="en-GB"/>
    </w:rPr>
  </w:style>
  <w:style w:type="character" w:customStyle="1" w:styleId="h4CharChar">
    <w:name w:val="h4 Char Char"/>
    <w:qFormat/>
    <w:rPr>
      <w:rFonts w:ascii="Arial" w:hAnsi="Arial"/>
      <w:sz w:val="24"/>
      <w:lang w:val="en-GB" w:eastAsia="ja-JP"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qFormat/>
    <w:rPr>
      <w:rFonts w:ascii="Arial" w:eastAsia="MS Mincho" w:hAnsi="Arial"/>
      <w:sz w:val="28"/>
      <w:lang w:val="en-GB" w:eastAsia="en-US" w:bidi="ar-SA"/>
    </w:rPr>
  </w:style>
  <w:style w:type="character" w:customStyle="1" w:styleId="FigureCaption1">
    <w:name w:val="Figure Caption1"/>
    <w:aliases w:val="fc Char1,Figure Caption Char Char"/>
    <w:qFormat/>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qFormat/>
    <w:rPr>
      <w:rFonts w:ascii="Arial" w:hAnsi="Arial"/>
      <w:sz w:val="24"/>
      <w:lang w:val="en-GB" w:eastAsia="en-GB" w:bidi="ar-SA"/>
    </w:rPr>
  </w:style>
  <w:style w:type="character" w:customStyle="1" w:styleId="T1Car">
    <w:name w:val="T1 Car"/>
    <w:aliases w:val="Header 6 Car Car"/>
    <w:qFormat/>
    <w:rPr>
      <w:rFonts w:ascii="Arial" w:eastAsia="MS Mincho" w:hAnsi="Arial"/>
      <w:lang w:val="en-GB" w:eastAsia="en-US" w:bidi="ar-SA"/>
    </w:rPr>
  </w:style>
  <w:style w:type="character" w:customStyle="1" w:styleId="M5Char6">
    <w:name w:val="M5 Char6"/>
    <w:aliases w:val="mh2 Char6,Module heading 2 Char5,heading 8 Char6,Numbered Sub-list Char5,h5 Char6,Heading5 Char6,Head5 Char6,H5 Char5,5 Char Char5,Heading 81 Char Char3"/>
    <w:qFormat/>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qFormat/>
    <w:rPr>
      <w:lang w:val="en-GB" w:eastAsia="ja-JP" w:bidi="ar-SA"/>
    </w:rPr>
  </w:style>
  <w:style w:type="character" w:customStyle="1" w:styleId="CarCar10">
    <w:name w:val="Car Car10"/>
    <w:qFormat/>
    <w:rPr>
      <w:rFonts w:ascii="Arial" w:hAnsi="Arial"/>
      <w:lang w:val="en-GB" w:eastAsia="ja-JP" w:bidi="ar-SA"/>
    </w:rPr>
  </w:style>
  <w:style w:type="paragraph" w:customStyle="1" w:styleId="HTML1">
    <w:name w:val="HTML 書式付き1"/>
    <w:basedOn w:val="Normal"/>
    <w:uiPriority w:val="99"/>
    <w:qFormat/>
    <w:pPr>
      <w:suppressAutoHyphens/>
    </w:pPr>
    <w:rPr>
      <w:rFonts w:ascii="Courier New" w:hAnsi="Courier New" w:cs="Courier New"/>
      <w:lang w:eastAsia="ar-SA"/>
    </w:rPr>
  </w:style>
  <w:style w:type="character" w:customStyle="1" w:styleId="CharChar23">
    <w:name w:val="Char Char23"/>
    <w:qFormat/>
    <w:rPr>
      <w:rFonts w:ascii="Arial" w:hAnsi="Arial"/>
      <w:lang w:val="en-GB" w:eastAsia="en-US"/>
    </w:rPr>
  </w:style>
  <w:style w:type="character" w:customStyle="1" w:styleId="B1C">
    <w:name w:val="B1 C"/>
    <w:qFormat/>
    <w:rPr>
      <w:lang w:val="en-GB" w:eastAsia="en-US" w:bidi="ar-SA"/>
    </w:rPr>
  </w:style>
  <w:style w:type="character" w:customStyle="1" w:styleId="Heading4C">
    <w:name w:val="Heading 4 C"/>
    <w:qFormat/>
    <w:rPr>
      <w:rFonts w:ascii="Arial" w:hAnsi="Arial"/>
      <w:sz w:val="24"/>
      <w:szCs w:val="28"/>
      <w:lang w:val="en-GB" w:eastAsia="en-US" w:bidi="ar-SA"/>
    </w:rPr>
  </w:style>
  <w:style w:type="character" w:customStyle="1" w:styleId="B3c">
    <w:name w:val="B3 c"/>
    <w:qFormat/>
    <w:rPr>
      <w:lang w:val="en-GB" w:eastAsia="en-GB"/>
    </w:rPr>
  </w:style>
  <w:style w:type="character" w:customStyle="1" w:styleId="T1Char6">
    <w:name w:val="T1 Char6"/>
    <w:aliases w:val="Header 6 Char Char6"/>
    <w:qFormat/>
  </w:style>
  <w:style w:type="character" w:customStyle="1" w:styleId="B2C">
    <w:name w:val="B2 C"/>
    <w:qFormat/>
    <w:rPr>
      <w:lang w:val="en-GB" w:eastAsia="en-GB"/>
    </w:rPr>
  </w:style>
  <w:style w:type="paragraph" w:customStyle="1" w:styleId="DAText">
    <w:name w:val="DA_Text"/>
    <w:basedOn w:val="Normal"/>
    <w:link w:val="DATextZchn"/>
    <w:qFormat/>
    <w:pPr>
      <w:spacing w:after="0"/>
      <w:jc w:val="both"/>
    </w:pPr>
    <w:rPr>
      <w:rFonts w:eastAsia="SimSun"/>
      <w:szCs w:val="24"/>
      <w:lang w:val="de-DE" w:eastAsia="de-DE"/>
    </w:rPr>
  </w:style>
  <w:style w:type="character" w:customStyle="1" w:styleId="DATextZchn">
    <w:name w:val="DA_Text Zchn"/>
    <w:link w:val="DAText"/>
    <w:qFormat/>
    <w:rPr>
      <w:szCs w:val="24"/>
      <w:lang w:val="de-DE" w:eastAsia="de-DE"/>
    </w:rPr>
  </w:style>
  <w:style w:type="character" w:customStyle="1" w:styleId="H6C">
    <w:name w:val="H6 C"/>
    <w:qFormat/>
    <w:rPr>
      <w:rFonts w:ascii="Arial" w:eastAsia="Times New Roman" w:hAnsi="Arial"/>
      <w:sz w:val="22"/>
      <w:lang w:eastAsia="en-US"/>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qFormat/>
    <w:rPr>
      <w:rFonts w:ascii="Arial" w:hAnsi="Arial"/>
      <w:sz w:val="28"/>
      <w:lang w:val="en-GB" w:eastAsia="en-GB" w:bidi="ar-SA"/>
    </w:rPr>
  </w:style>
  <w:style w:type="character" w:customStyle="1" w:styleId="h51">
    <w:name w:val="h5 1"/>
    <w:qFormat/>
    <w:rPr>
      <w:rFonts w:ascii="Arial" w:eastAsia="MS Mincho" w:hAnsi="Arial"/>
      <w:sz w:val="22"/>
      <w:lang w:val="en-GB" w:eastAsia="en-US" w:bidi="ar-SA"/>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qFormat/>
    <w:rPr>
      <w:rFonts w:ascii="Arial" w:hAnsi="Arial"/>
      <w:sz w:val="24"/>
      <w:szCs w:val="28"/>
      <w:lang w:val="en-GB" w:eastAsia="en-US"/>
    </w:rPr>
  </w:style>
  <w:style w:type="character" w:customStyle="1" w:styleId="T1Zchn">
    <w:name w:val="T1 Zchn"/>
    <w:aliases w:val="Header 6 Zchn Zchn"/>
    <w:qFormat/>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qFormat/>
    <w:rPr>
      <w:rFonts w:ascii="Times New Roman" w:eastAsia="Times New Roman" w:hAnsi="Times New Roma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qFormat/>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qFormat/>
    <w:rPr>
      <w:rFonts w:ascii="Arial" w:eastAsia="MS Mincho" w:hAnsi="Arial"/>
      <w:sz w:val="32"/>
      <w:lang w:val="en-GB" w:eastAsia="en-US" w:bidi="ar-SA"/>
    </w:rPr>
  </w:style>
  <w:style w:type="character" w:customStyle="1" w:styleId="T1Char8">
    <w:name w:val="T1 Char8"/>
    <w:aliases w:val="Header 6 Char Char7"/>
    <w:qFormat/>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qFormat/>
    <w:rPr>
      <w:rFonts w:ascii="Arial" w:hAnsi="Arial" w:cs="Arial"/>
      <w:sz w:val="28"/>
      <w:szCs w:val="28"/>
      <w:lang w:val="en-GB" w:eastAsia="en-US" w:bidi="he-IL"/>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qFormat/>
    <w:rPr>
      <w:rFonts w:ascii="Arial" w:eastAsia="MS Mincho" w:hAnsi="Arial" w:cs="Arial"/>
      <w:color w:val="0000FF"/>
      <w:kern w:val="2"/>
      <w:sz w:val="24"/>
      <w:szCs w:val="28"/>
      <w:lang w:val="en-GB" w:eastAsia="en-US" w:bidi="ar-SA"/>
    </w:rPr>
  </w:style>
  <w:style w:type="character" w:customStyle="1" w:styleId="T1Char7">
    <w:name w:val="T1 Char7"/>
    <w:aliases w:val="Header 6 Char Char8"/>
    <w:qFormat/>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qFormat/>
    <w:rPr>
      <w:rFonts w:ascii="Arial" w:hAnsi="Arial" w:cs="Arial"/>
      <w:sz w:val="28"/>
      <w:szCs w:val="28"/>
      <w:lang w:val="en-GB" w:eastAsia="en-US" w:bidi="he-IL"/>
    </w:rPr>
  </w:style>
  <w:style w:type="character" w:customStyle="1" w:styleId="M5Car">
    <w:name w:val="M5 Car"/>
    <w:aliases w:val="mh2 Car,Module heading 2 Car,heading 8 Car,Numbered Sub-list Car,h5 Car,Heading5 Car,Head5 Car,H5 Car Car,H5 Car,5 Car Car"/>
    <w:qFormat/>
    <w:rPr>
      <w:rFonts w:ascii="Arial" w:eastAsia="MS Mincho" w:hAnsi="Arial"/>
      <w:sz w:val="22"/>
      <w:lang w:val="en-GB" w:eastAsia="en-US" w:bidi="ar-SA"/>
    </w:rPr>
  </w:style>
  <w:style w:type="character" w:customStyle="1" w:styleId="CarCar4">
    <w:name w:val="Car Car4"/>
    <w:qFormat/>
    <w:rPr>
      <w:rFonts w:ascii="Arial" w:eastAsia="MS Mincho" w:hAnsi="Arial"/>
      <w:lang w:val="en-GB" w:eastAsia="en-US" w:bidi="ar-SA"/>
    </w:rPr>
  </w:style>
  <w:style w:type="character" w:customStyle="1" w:styleId="T1Char9">
    <w:name w:val="T1 Char9"/>
    <w:aliases w:val="Header 6 Char Char9"/>
    <w:qFormat/>
    <w:rPr>
      <w:rFonts w:ascii="Arial" w:hAnsi="Arial" w:cs="Arial"/>
      <w:lang w:val="en-GB" w:eastAsia="en-US" w:bidi="he-IL"/>
    </w:rPr>
  </w:style>
  <w:style w:type="character" w:customStyle="1" w:styleId="List3Char">
    <w:name w:val="List 3 Char"/>
    <w:link w:val="List3"/>
    <w:qFormat/>
    <w:rPr>
      <w:rFonts w:eastAsia="Times New Roman"/>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arCar8">
    <w:name w:val="Car Car8"/>
    <w:qFormat/>
    <w:rPr>
      <w:rFonts w:ascii="Arial" w:eastAsia="MS Mincho" w:hAnsi="Arial"/>
      <w:sz w:val="36"/>
      <w:lang w:val="en-GB" w:eastAsia="en-US" w:bidi="ar-SA"/>
    </w:rPr>
  </w:style>
  <w:style w:type="paragraph" w:customStyle="1" w:styleId="2b">
    <w:name w:val="无间隔2"/>
    <w:uiPriority w:val="99"/>
    <w:qFormat/>
    <w:rPr>
      <w:lang w:eastAsia="en-US"/>
    </w:rPr>
  </w:style>
  <w:style w:type="paragraph" w:customStyle="1" w:styleId="CarCar52">
    <w:name w:val="Car Car5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arCar3">
    <w:name w:val="Car Car3"/>
    <w:qFormat/>
    <w:rPr>
      <w:rFonts w:ascii="Arial" w:eastAsia="MS Mincho" w:hAnsi="Arial"/>
      <w:sz w:val="36"/>
      <w:lang w:val="en-GB" w:eastAsia="en-US" w:bidi="ar-SA"/>
    </w:rPr>
  </w:style>
  <w:style w:type="character" w:customStyle="1" w:styleId="CharChar13">
    <w:name w:val="Char Char13"/>
    <w:semiHidden/>
    <w:qFormat/>
    <w:rPr>
      <w:rFonts w:eastAsia="SimSun"/>
      <w:lang w:val="en-GB" w:eastAsia="en-US" w:bidi="ar-SA"/>
    </w:rPr>
  </w:style>
  <w:style w:type="character" w:customStyle="1" w:styleId="CharChar112">
    <w:name w:val="Char Char112"/>
    <w:qFormat/>
    <w:rPr>
      <w:rFonts w:ascii="Tahoma" w:eastAsia="SimSun" w:hAnsi="Tahoma" w:cs="Tahoma"/>
      <w:lang w:val="en-GB" w:eastAsia="en-US" w:bidi="ar-SA"/>
    </w:rPr>
  </w:style>
  <w:style w:type="paragraph" w:customStyle="1" w:styleId="Normal1">
    <w:name w:val="Normal 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font5">
    <w:name w:val="font5"/>
    <w:basedOn w:val="Normal"/>
    <w:uiPriority w:val="99"/>
    <w:qFormat/>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uiPriority w:val="99"/>
    <w:qFormat/>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uiPriority w:val="99"/>
    <w:qFormat/>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uiPriority w:val="99"/>
    <w:qFormat/>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uiPriority w:val="99"/>
    <w:qFormat/>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uiPriority w:val="99"/>
    <w:qFormat/>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uiPriority w:val="99"/>
    <w:qFormat/>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uiPriority w:val="99"/>
    <w:qFormat/>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uiPriority w:val="99"/>
    <w:qFormat/>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uiPriority w:val="99"/>
    <w:qFormat/>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uiPriority w:val="99"/>
    <w:qFormat/>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uiPriority w:val="99"/>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uiPriority w:val="99"/>
    <w:qFormat/>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uiPriority w:val="99"/>
    <w:qFormat/>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uiPriority w:val="99"/>
    <w:qFormat/>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uiPriority w:val="99"/>
    <w:qFormat/>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uiPriority w:val="99"/>
    <w:qFormat/>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uiPriority w:val="99"/>
    <w:qFormat/>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uiPriority w:val="99"/>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uiPriority w:val="99"/>
    <w:qFormat/>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uiPriority w:val="99"/>
    <w:qFormat/>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uiPriority w:val="99"/>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uiPriority w:val="99"/>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uiPriority w:val="99"/>
    <w:qFormat/>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uiPriority w:val="99"/>
    <w:qFormat/>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uiPriority w:val="99"/>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uiPriority w:val="99"/>
    <w:qFormat/>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uiPriority w:val="99"/>
    <w:qFormat/>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uiPriority w:val="99"/>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uiPriority w:val="99"/>
    <w:qFormat/>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uiPriority w:val="99"/>
    <w:qFormat/>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uiPriority w:val="99"/>
    <w:qFormat/>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uiPriority w:val="99"/>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uiPriority w:val="99"/>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uiPriority w:val="99"/>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uiPriority w:val="99"/>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uiPriority w:val="99"/>
    <w:qFormat/>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uiPriority w:val="99"/>
    <w:qFormat/>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uiPriority w:val="99"/>
    <w:qFormat/>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CarCar7">
    <w:name w:val="Car Car7"/>
    <w:qFormat/>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qFormat/>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qFormat/>
    <w:rPr>
      <w:b/>
      <w:lang w:val="en-GB" w:eastAsia="ja-JP" w:bidi="ar-SA"/>
    </w:rPr>
  </w:style>
  <w:style w:type="character" w:customStyle="1" w:styleId="CarCar6">
    <w:name w:val="Car Car6"/>
    <w:qFormat/>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qFormat/>
    <w:rPr>
      <w:lang w:val="en-GB" w:eastAsia="ja-JP" w:bidi="ar-SA"/>
    </w:rPr>
  </w:style>
  <w:style w:type="character" w:customStyle="1" w:styleId="CharChar132">
    <w:name w:val="Char Char132"/>
    <w:semiHidden/>
    <w:qFormat/>
    <w:rPr>
      <w:rFonts w:ascii="SimSun" w:eastAsia="SimSun" w:hAnsi="SimSun" w:hint="eastAsia"/>
      <w:lang w:val="en-GB" w:eastAsia="en-US" w:bidi="ar-SA"/>
    </w:rPr>
  </w:style>
  <w:style w:type="character" w:customStyle="1" w:styleId="capChar5">
    <w:name w:val="cap Char5"/>
    <w:aliases w:val="cap Char Char5,Caption Char Char4,Caption Char1 Char Char4,cap Char Char1 Char4,Caption Char Char1 Char Char4,cap Char2 Char Char Char4"/>
    <w:qFormat/>
    <w:rPr>
      <w:b/>
      <w:lang w:val="en-GB" w:eastAsia="en-US" w:bidi="ar-SA"/>
    </w:rPr>
  </w:style>
  <w:style w:type="character" w:customStyle="1" w:styleId="Head2AZchn">
    <w:name w:val="Head2A Zchn"/>
    <w:aliases w:val="2 Zchn,H2 Zchn,h2 Zchn,DO NOT USE_h2 Zchn,h21 Zchn,UNDERRUBRIK 1-2 Zchn Zchn"/>
    <w:qFormat/>
    <w:rPr>
      <w:rFonts w:ascii="Arial" w:hAnsi="Arial"/>
      <w:sz w:val="32"/>
      <w:lang w:val="en-GB" w:eastAsia="en-GB" w:bidi="ar-SA"/>
    </w:rPr>
  </w:style>
  <w:style w:type="character" w:customStyle="1" w:styleId="hps">
    <w:name w:val="hps"/>
    <w:qFormat/>
  </w:style>
  <w:style w:type="paragraph" w:customStyle="1" w:styleId="B7">
    <w:name w:val="B7"/>
    <w:basedOn w:val="B6"/>
    <w:link w:val="B7Char"/>
    <w:qFormat/>
    <w:pPr>
      <w:ind w:left="2269"/>
    </w:pPr>
  </w:style>
  <w:style w:type="character" w:customStyle="1" w:styleId="B7Char">
    <w:name w:val="B7 Char"/>
    <w:link w:val="B7"/>
    <w:qFormat/>
    <w:rPr>
      <w:lang w:eastAsia="x-none"/>
    </w:rPr>
  </w:style>
  <w:style w:type="character" w:customStyle="1" w:styleId="1f9">
    <w:name w:val="書式なし (文字)1"/>
    <w:qFormat/>
    <w:rPr>
      <w:rFonts w:ascii="MS Mincho" w:eastAsia="MS Mincho" w:hAnsi="Courier New" w:cs="Courier New" w:hint="eastAsia"/>
      <w:sz w:val="21"/>
      <w:szCs w:val="21"/>
      <w:lang w:val="en-GB" w:eastAsia="en-US"/>
    </w:rPr>
  </w:style>
  <w:style w:type="character" w:customStyle="1" w:styleId="1fa">
    <w:name w:val="文末脚注文字列 (文字)1"/>
    <w:qFormat/>
    <w:rPr>
      <w:rFonts w:ascii="Times New Roman" w:hAnsi="Times New Roman" w:cs="Times New Roman" w:hint="default"/>
      <w:lang w:val="en-GB" w:eastAsia="en-US"/>
    </w:rPr>
  </w:style>
  <w:style w:type="paragraph" w:customStyle="1" w:styleId="TTan">
    <w:name w:val="TTan"/>
    <w:basedOn w:val="FP"/>
    <w:uiPriority w:val="99"/>
    <w:qFormat/>
    <w:rPr>
      <w:rFonts w:ascii="Arial" w:eastAsia="SimSun" w:hAnsi="Arial"/>
      <w:sz w:val="18"/>
    </w:rPr>
  </w:style>
  <w:style w:type="character" w:customStyle="1" w:styleId="8Char1">
    <w:name w:val="标题 8 Char1"/>
    <w:qFormat/>
    <w:rPr>
      <w:rFonts w:ascii="Arial" w:hAnsi="Arial"/>
      <w:sz w:val="36"/>
      <w:lang w:val="en-GB" w:eastAsia="en-US" w:bidi="ar-SA"/>
    </w:rPr>
  </w:style>
  <w:style w:type="character" w:customStyle="1" w:styleId="Char13">
    <w:name w:val="批注文字 Char1"/>
    <w:qFormat/>
    <w:rPr>
      <w:rFonts w:eastAsia="SimSun"/>
      <w:lang w:eastAsia="en-US"/>
    </w:rPr>
  </w:style>
  <w:style w:type="character" w:customStyle="1" w:styleId="Char22">
    <w:name w:val="批注主题 Char2"/>
    <w:qFormat/>
    <w:rPr>
      <w:rFonts w:eastAsia="SimSun"/>
      <w:b/>
      <w:bCs/>
      <w:lang w:eastAsia="en-US"/>
    </w:rPr>
  </w:style>
  <w:style w:type="character" w:customStyle="1" w:styleId="Char14">
    <w:name w:val="注释标题 Char1"/>
    <w:qFormat/>
    <w:rPr>
      <w:rFonts w:eastAsia="MS Mincho"/>
      <w:lang w:eastAsia="en-US"/>
    </w:rPr>
  </w:style>
  <w:style w:type="character" w:customStyle="1" w:styleId="9Char1">
    <w:name w:val="标题 9 Char1"/>
    <w:qFormat/>
    <w:rPr>
      <w:rFonts w:ascii="Arial" w:hAnsi="Arial"/>
      <w:sz w:val="36"/>
      <w:lang w:val="en-GB"/>
    </w:rPr>
  </w:style>
  <w:style w:type="character" w:customStyle="1" w:styleId="Char15">
    <w:name w:val="文档结构图 Char1"/>
    <w:semiHidden/>
    <w:qFormat/>
    <w:rPr>
      <w:rFonts w:ascii="Tahoma" w:hAnsi="Tahoma" w:cs="Tahoma"/>
      <w:shd w:val="clear" w:color="auto" w:fill="000080"/>
      <w:lang w:val="en-GB"/>
    </w:rPr>
  </w:style>
  <w:style w:type="character" w:customStyle="1" w:styleId="Char16">
    <w:name w:val="纯文本 Char1"/>
    <w:qFormat/>
    <w:rPr>
      <w:rFonts w:ascii="Courier New" w:eastAsia="SimSun" w:hAnsi="Courier New"/>
      <w:lang w:val="nb-NO"/>
    </w:rPr>
  </w:style>
  <w:style w:type="character" w:customStyle="1" w:styleId="Char17">
    <w:name w:val="批注框文本 Char1"/>
    <w:uiPriority w:val="99"/>
    <w:qFormat/>
    <w:rPr>
      <w:rFonts w:ascii="Tahoma" w:hAnsi="Tahoma" w:cs="Tahoma"/>
      <w:sz w:val="16"/>
      <w:szCs w:val="16"/>
      <w:lang w:val="en-GB"/>
    </w:rPr>
  </w:style>
  <w:style w:type="character" w:customStyle="1" w:styleId="Char18">
    <w:name w:val="尾注文本 Char1"/>
    <w:qFormat/>
    <w:rPr>
      <w:rFonts w:eastAsia="SimSun"/>
      <w:lang w:val="en-GB"/>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qFormat/>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qFormat/>
    <w:rPr>
      <w:rFonts w:ascii="Arial" w:hAnsi="Arial"/>
      <w:sz w:val="22"/>
      <w:lang w:val="en-GB" w:eastAsia="en-GB" w:bidi="ar-SA"/>
    </w:rPr>
  </w:style>
  <w:style w:type="character" w:customStyle="1" w:styleId="capChar3">
    <w:name w:val="cap Char3"/>
    <w:aliases w:val="cap Char Char3,Caption Char Char2,Caption Char1 Char Char2,cap Char Char1 Char2,Caption Char Char1 Char Char2,cap Char2 Char Char Char2"/>
    <w:qFormat/>
    <w:rPr>
      <w:rFonts w:ascii="Times New Roman" w:eastAsia="Batang" w:hAnsi="Times New Roman"/>
      <w:b/>
      <w:lang w:val="en-GB"/>
    </w:rPr>
  </w:style>
  <w:style w:type="character" w:customStyle="1" w:styleId="Heading6Char2">
    <w:name w:val="Heading 6 Char2"/>
    <w:qFormat/>
  </w:style>
  <w:style w:type="character" w:customStyle="1" w:styleId="HTMLChar1">
    <w:name w:val="HTML 预设格式 Char1"/>
    <w:qFormat/>
    <w:rPr>
      <w:rFonts w:ascii="Courier New" w:eastAsia="MS Mincho" w:hAnsi="Courier New"/>
      <w:lang w:val="en-GB" w:eastAsia="x-none"/>
    </w:rPr>
  </w:style>
  <w:style w:type="character" w:customStyle="1" w:styleId="h49">
    <w:name w:val="h49"/>
    <w:qFormat/>
    <w:rPr>
      <w:rFonts w:ascii="Arial" w:hAnsi="Arial"/>
      <w:sz w:val="24"/>
      <w:lang w:val="en-GB"/>
    </w:rPr>
  </w:style>
  <w:style w:type="character" w:customStyle="1" w:styleId="h52">
    <w:name w:val="h52"/>
    <w:qFormat/>
    <w:rPr>
      <w:rFonts w:ascii="Arial" w:eastAsia="SimSun" w:hAnsi="Arial"/>
      <w:sz w:val="22"/>
      <w:lang w:val="en-GB" w:eastAsia="en-US" w:bidi="ar-SA"/>
    </w:rPr>
  </w:style>
  <w:style w:type="character" w:customStyle="1" w:styleId="capChar4">
    <w:name w:val="cap Char4"/>
    <w:aliases w:val="cap Char Char4,Caption Char Char3,Caption Char1 Char Char3,cap Char Char1 Char3,Caption Char Char1 Char Char3,cap Char2 Char Char Char3"/>
    <w:qFormat/>
    <w:rPr>
      <w:rFonts w:ascii="Times New Roman" w:eastAsia="MS Mincho" w:hAnsi="Times New Roman"/>
      <w:b/>
      <w:lang w:val="en-GB"/>
    </w:rPr>
  </w:style>
  <w:style w:type="paragraph" w:customStyle="1" w:styleId="910">
    <w:name w:val="目錄 91"/>
    <w:basedOn w:val="TOC8"/>
    <w:uiPriority w:val="99"/>
    <w:qFormat/>
    <w:pPr>
      <w:ind w:left="1418" w:hanging="1418"/>
    </w:pPr>
    <w:rPr>
      <w:rFonts w:eastAsia="MS Mincho"/>
      <w:lang w:val="en-US"/>
    </w:rPr>
  </w:style>
  <w:style w:type="paragraph" w:customStyle="1" w:styleId="1fb">
    <w:name w:val="標號1"/>
    <w:basedOn w:val="Normal"/>
    <w:next w:val="Normal"/>
    <w:uiPriority w:val="99"/>
    <w:qFormat/>
    <w:pPr>
      <w:spacing w:before="120" w:after="120"/>
    </w:pPr>
    <w:rPr>
      <w:rFonts w:eastAsia="MS Mincho"/>
      <w:b/>
    </w:rPr>
  </w:style>
  <w:style w:type="paragraph" w:customStyle="1" w:styleId="1fc">
    <w:name w:val="圖表目錄1"/>
    <w:basedOn w:val="Normal"/>
    <w:next w:val="Normal"/>
    <w:uiPriority w:val="99"/>
    <w:qFormat/>
    <w:pPr>
      <w:ind w:left="400" w:hanging="400"/>
      <w:jc w:val="center"/>
    </w:pPr>
    <w:rPr>
      <w:rFonts w:eastAsia="MS Mincho"/>
      <w:b/>
    </w:rPr>
  </w:style>
  <w:style w:type="character" w:customStyle="1" w:styleId="a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qFormat/>
    <w:rPr>
      <w:rFonts w:ascii="Arial" w:hAnsi="Arial"/>
      <w:b/>
      <w:sz w:val="18"/>
      <w:lang w:val="en-GB" w:eastAsia="en-US"/>
    </w:rPr>
  </w:style>
  <w:style w:type="paragraph" w:customStyle="1" w:styleId="Verzeichnis91">
    <w:name w:val="Verzeichnis 91"/>
    <w:basedOn w:val="TOC8"/>
    <w:uiPriority w:val="99"/>
    <w:qFormat/>
    <w:pPr>
      <w:ind w:left="1418" w:hanging="1418"/>
    </w:pPr>
    <w:rPr>
      <w:rFonts w:eastAsia="MS Mincho"/>
      <w:lang w:val="en-US" w:eastAsia="ja-JP"/>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qFormat/>
    <w:rPr>
      <w:rFonts w:ascii="Arial" w:hAnsi="Arial"/>
      <w:sz w:val="24"/>
      <w:szCs w:val="28"/>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qFormat/>
    <w:rPr>
      <w:rFonts w:ascii="Arial" w:hAnsi="Arial" w:cs="Arial"/>
      <w:sz w:val="32"/>
      <w:szCs w:val="32"/>
      <w:lang w:val="en-GB" w:eastAsia="en-US" w:bidi="he-IL"/>
    </w:rPr>
  </w:style>
  <w:style w:type="paragraph" w:customStyle="1" w:styleId="38">
    <w:name w:val="无间隔3"/>
    <w:uiPriority w:val="99"/>
    <w:qFormat/>
    <w:rPr>
      <w:lang w:eastAsia="en-US"/>
    </w:rPr>
  </w:style>
  <w:style w:type="character" w:customStyle="1" w:styleId="Char23">
    <w:name w:val="메모 주제 Char2"/>
    <w:qFormat/>
    <w:rPr>
      <w:rFonts w:ascii="Times New Roman" w:eastAsia="Times New Roman" w:hAnsi="Times New Roman"/>
      <w:b/>
      <w:bCs/>
      <w:lang w:val="en-GB" w:eastAsia="en-US"/>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qFormat/>
    <w:rPr>
      <w:rFonts w:ascii="Arial" w:hAnsi="Arial" w:cs="Arial"/>
      <w:sz w:val="24"/>
      <w:szCs w:val="24"/>
      <w:lang w:val="en-GB" w:eastAsia="en-US" w:bidi="he-IL"/>
    </w:rPr>
  </w:style>
  <w:style w:type="paragraph" w:customStyle="1" w:styleId="TableContent-Bulleted">
    <w:name w:val="Table Content - Bulleted"/>
    <w:basedOn w:val="Normal"/>
    <w:uiPriority w:val="99"/>
    <w:qFormat/>
    <w:pPr>
      <w:numPr>
        <w:numId w:val="17"/>
      </w:numPr>
    </w:pPr>
    <w:rPr>
      <w:rFonts w:eastAsia="SimSun"/>
    </w:rPr>
  </w:style>
  <w:style w:type="character" w:customStyle="1" w:styleId="CommentSubjectChar2">
    <w:name w:val="Comment Subject Char2"/>
    <w:qFormat/>
    <w:rPr>
      <w:rFonts w:eastAsia="Times New Roman"/>
      <w:b/>
      <w:bCs/>
      <w:lang w:val="en-GB"/>
    </w:rPr>
  </w:style>
  <w:style w:type="character" w:customStyle="1" w:styleId="searchcontent1">
    <w:name w:val="search_content1"/>
    <w:qFormat/>
    <w:rPr>
      <w:sz w:val="13"/>
      <w:szCs w:val="13"/>
    </w:rPr>
  </w:style>
  <w:style w:type="paragraph" w:customStyle="1" w:styleId="Es">
    <w:name w:val="Es"/>
    <w:basedOn w:val="B10"/>
    <w:uiPriority w:val="99"/>
    <w:qFormat/>
    <w:rPr>
      <w:rFonts w:eastAsia="SimSun" w:cs="v4.2.0"/>
      <w:lang w:eastAsia="x-none"/>
    </w:rPr>
  </w:style>
  <w:style w:type="paragraph" w:customStyle="1" w:styleId="TTH">
    <w:name w:val="TTH"/>
    <w:basedOn w:val="Normal"/>
    <w:uiPriority w:val="99"/>
    <w:qFormat/>
    <w:pPr>
      <w:jc w:val="center"/>
    </w:pPr>
    <w:rPr>
      <w:rFonts w:ascii="Arial" w:eastAsia="SimSun" w:hAnsi="Arial" w:cs="Arial"/>
      <w:b/>
      <w:lang w:eastAsia="ja-JP"/>
    </w:rPr>
  </w:style>
  <w:style w:type="paragraph" w:customStyle="1" w:styleId="standard">
    <w:name w:val="standard"/>
    <w:uiPriority w:val="99"/>
    <w:qFormat/>
    <w:pPr>
      <w:tabs>
        <w:tab w:val="left" w:pos="426"/>
      </w:tabs>
    </w:pPr>
    <w:rPr>
      <w:lang w:eastAsia="zh-CN"/>
    </w:rPr>
  </w:style>
  <w:style w:type="paragraph" w:customStyle="1" w:styleId="Headernonumber">
    <w:name w:val="Header_nonumber"/>
    <w:basedOn w:val="Heading1"/>
    <w:uiPriority w:val="99"/>
    <w:qFormat/>
    <w:pPr>
      <w:tabs>
        <w:tab w:val="left" w:pos="432"/>
      </w:tabs>
      <w:ind w:left="0" w:firstLine="0"/>
      <w:outlineLvl w:val="9"/>
    </w:pPr>
    <w:rPr>
      <w:rFonts w:eastAsia="SimSun"/>
    </w:rPr>
  </w:style>
  <w:style w:type="paragraph" w:customStyle="1" w:styleId="HTML2">
    <w:name w:val="HTML 書式付き2"/>
    <w:basedOn w:val="Normal"/>
    <w:uiPriority w:val="99"/>
    <w:qFormat/>
    <w:pPr>
      <w:suppressAutoHyphens/>
    </w:pPr>
    <w:rPr>
      <w:rFonts w:ascii="Courier New" w:hAnsi="Courier New" w:cs="Courier New"/>
      <w:lang w:eastAsia="ar-SA"/>
    </w:rPr>
  </w:style>
  <w:style w:type="paragraph" w:customStyle="1" w:styleId="TableDescription">
    <w:name w:val="Table Description"/>
    <w:basedOn w:val="Normal"/>
    <w:next w:val="Normal"/>
    <w:link w:val="TableDescriptionChar"/>
    <w:qFormat/>
    <w:pPr>
      <w:keepNext/>
      <w:topLinePunct/>
      <w:snapToGrid w:val="0"/>
      <w:spacing w:before="320" w:after="80" w:line="240" w:lineRule="atLeast"/>
      <w:outlineLvl w:val="7"/>
    </w:pPr>
    <w:rPr>
      <w:rFonts w:eastAsia="SimSun"/>
      <w:spacing w:val="-4"/>
      <w:kern w:val="2"/>
      <w:sz w:val="21"/>
      <w:szCs w:val="21"/>
      <w:lang w:val="x-none" w:eastAsia="x-none"/>
    </w:rPr>
  </w:style>
  <w:style w:type="character" w:customStyle="1" w:styleId="TableDescriptionChar">
    <w:name w:val="Table Description Char"/>
    <w:link w:val="TableDescription"/>
    <w:qFormat/>
    <w:rPr>
      <w:spacing w:val="-4"/>
      <w:kern w:val="2"/>
      <w:sz w:val="21"/>
      <w:szCs w:val="21"/>
      <w:lang w:val="x-none" w:eastAsia="x-none"/>
    </w:rPr>
  </w:style>
  <w:style w:type="paragraph" w:customStyle="1" w:styleId="Heading3Specs">
    <w:name w:val="Heading 3 Specs"/>
    <w:basedOn w:val="Heading3"/>
    <w:uiPriority w:val="99"/>
    <w:qFormat/>
    <w:pPr>
      <w:spacing w:before="200" w:after="0"/>
      <w:ind w:left="0" w:firstLine="0"/>
    </w:pPr>
    <w:rPr>
      <w:rFonts w:eastAsia="SimSun" w:cs="Arial"/>
      <w:bCs/>
    </w:rPr>
  </w:style>
  <w:style w:type="paragraph" w:customStyle="1" w:styleId="Heading4specs">
    <w:name w:val="Heading4 specs"/>
    <w:basedOn w:val="Heading3Specs"/>
    <w:uiPriority w:val="99"/>
    <w:qFormat/>
    <w:rPr>
      <w:sz w:val="24"/>
    </w:rPr>
  </w:style>
  <w:style w:type="table" w:customStyle="1" w:styleId="TableGrid5">
    <w:name w:val="Table Grid5"/>
    <w:basedOn w:val="TableNormal"/>
    <w:next w:val="TableGrid"/>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tblPr/>
  </w:style>
  <w:style w:type="table" w:customStyle="1" w:styleId="TableGrid41">
    <w:name w:val="Table Grid41"/>
    <w:basedOn w:val="TableNormal"/>
    <w:next w:val="TableGrid"/>
    <w:qFormat/>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d">
    <w:name w:val="純文字 字元1"/>
    <w:qFormat/>
    <w:rPr>
      <w:rFonts w:ascii="MingLiU" w:eastAsia="MingLiU" w:hAnsi="Courier New" w:cs="Courier New"/>
      <w:sz w:val="24"/>
      <w:szCs w:val="24"/>
      <w:lang w:val="en-GB" w:eastAsia="en-US"/>
    </w:rPr>
  </w:style>
  <w:style w:type="character" w:customStyle="1" w:styleId="1fe">
    <w:name w:val="章節附註文字 字元1"/>
    <w:qFormat/>
    <w:rPr>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Pr>
      <w:rFonts w:ascii="Arial" w:eastAsia="Times New Roman" w:hAnsi="Arial"/>
      <w:sz w:val="36"/>
      <w:lang w:val="en-GB"/>
    </w:rPr>
  </w:style>
  <w:style w:type="paragraph" w:customStyle="1" w:styleId="221">
    <w:name w:val="本文 22"/>
    <w:basedOn w:val="Normal"/>
    <w:uiPriority w:val="99"/>
    <w:qFormat/>
    <w:pPr>
      <w:suppressAutoHyphens/>
      <w:spacing w:after="120"/>
    </w:pPr>
    <w:rPr>
      <w:rFonts w:eastAsia="MS Mincho" w:cs="CG Times (WN)"/>
      <w:lang w:eastAsia="ar-SA"/>
    </w:rPr>
  </w:style>
  <w:style w:type="paragraph" w:customStyle="1" w:styleId="321">
    <w:name w:val="本文 32"/>
    <w:basedOn w:val="Normal"/>
    <w:uiPriority w:val="99"/>
    <w:qFormat/>
    <w:pPr>
      <w:suppressAutoHyphens/>
      <w:spacing w:after="120"/>
    </w:pPr>
    <w:rPr>
      <w:rFonts w:eastAsia="MS Mincho" w:cs="CG Times (WN)"/>
      <w:lang w:eastAsia="ar-SA"/>
    </w:rPr>
  </w:style>
  <w:style w:type="character" w:customStyle="1" w:styleId="Absatz-Standardschriftart1">
    <w:name w:val="Absatz-Standardschriftart1"/>
    <w:qFormat/>
  </w:style>
  <w:style w:type="character" w:customStyle="1" w:styleId="2c">
    <w:name w:val="段落フォント2"/>
    <w:qFormat/>
  </w:style>
  <w:style w:type="character" w:customStyle="1" w:styleId="2d">
    <w:name w:val="コメント参照2"/>
    <w:qFormat/>
    <w:rPr>
      <w:sz w:val="16"/>
    </w:rPr>
  </w:style>
  <w:style w:type="paragraph" w:customStyle="1" w:styleId="2e">
    <w:name w:val="図表番号2"/>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2f">
    <w:name w:val="段落番号2"/>
    <w:basedOn w:val="List"/>
    <w:uiPriority w:val="99"/>
    <w:qFormat/>
    <w:pPr>
      <w:tabs>
        <w:tab w:val="num" w:pos="644"/>
      </w:tabs>
      <w:suppressAutoHyphens/>
      <w:ind w:left="644" w:hanging="360"/>
    </w:pPr>
    <w:rPr>
      <w:rFonts w:eastAsia="SimSun" w:cs="CG Times (WN)"/>
      <w:lang w:eastAsia="ar-SA"/>
    </w:rPr>
  </w:style>
  <w:style w:type="paragraph" w:customStyle="1" w:styleId="222">
    <w:name w:val="段落番号 22"/>
    <w:basedOn w:val="2f"/>
    <w:uiPriority w:val="99"/>
    <w:qFormat/>
    <w:pPr>
      <w:ind w:left="851" w:hanging="284"/>
    </w:pPr>
  </w:style>
  <w:style w:type="paragraph" w:customStyle="1" w:styleId="2f0">
    <w:name w:val="箇条書き2"/>
    <w:basedOn w:val="List"/>
    <w:uiPriority w:val="99"/>
    <w:qFormat/>
    <w:pPr>
      <w:tabs>
        <w:tab w:val="num" w:pos="644"/>
      </w:tabs>
      <w:suppressAutoHyphens/>
      <w:ind w:left="644" w:hanging="360"/>
    </w:pPr>
    <w:rPr>
      <w:rFonts w:eastAsia="SimSun" w:cs="CG Times (WN)"/>
      <w:lang w:eastAsia="ar-SA"/>
    </w:rPr>
  </w:style>
  <w:style w:type="paragraph" w:customStyle="1" w:styleId="223">
    <w:name w:val="箇条書き 22"/>
    <w:basedOn w:val="2f0"/>
    <w:uiPriority w:val="99"/>
    <w:qFormat/>
    <w:pPr>
      <w:tabs>
        <w:tab w:val="clear" w:pos="644"/>
        <w:tab w:val="num" w:pos="1494"/>
      </w:tabs>
      <w:ind w:left="851" w:hanging="284"/>
    </w:pPr>
  </w:style>
  <w:style w:type="paragraph" w:customStyle="1" w:styleId="322">
    <w:name w:val="箇条書き 32"/>
    <w:basedOn w:val="223"/>
    <w:uiPriority w:val="99"/>
    <w:qFormat/>
    <w:pPr>
      <w:ind w:left="1135"/>
    </w:pPr>
  </w:style>
  <w:style w:type="paragraph" w:customStyle="1" w:styleId="224">
    <w:name w:val="一覧 22"/>
    <w:basedOn w:val="List"/>
    <w:uiPriority w:val="99"/>
    <w:qFormat/>
    <w:pPr>
      <w:suppressAutoHyphens/>
      <w:ind w:left="851"/>
    </w:pPr>
    <w:rPr>
      <w:rFonts w:eastAsia="SimSun" w:cs="CG Times (WN)"/>
      <w:lang w:eastAsia="ar-SA"/>
    </w:rPr>
  </w:style>
  <w:style w:type="paragraph" w:customStyle="1" w:styleId="323">
    <w:name w:val="一覧 32"/>
    <w:basedOn w:val="224"/>
    <w:uiPriority w:val="99"/>
    <w:qFormat/>
    <w:pPr>
      <w:ind w:left="1135"/>
    </w:pPr>
  </w:style>
  <w:style w:type="paragraph" w:customStyle="1" w:styleId="421">
    <w:name w:val="一覧 42"/>
    <w:basedOn w:val="323"/>
    <w:uiPriority w:val="99"/>
    <w:qFormat/>
    <w:pPr>
      <w:ind w:left="1418"/>
    </w:pPr>
  </w:style>
  <w:style w:type="paragraph" w:customStyle="1" w:styleId="520">
    <w:name w:val="一覧 52"/>
    <w:basedOn w:val="421"/>
    <w:uiPriority w:val="99"/>
    <w:qFormat/>
    <w:pPr>
      <w:ind w:left="1702"/>
    </w:pPr>
  </w:style>
  <w:style w:type="paragraph" w:customStyle="1" w:styleId="422">
    <w:name w:val="箇条書き 42"/>
    <w:basedOn w:val="322"/>
    <w:uiPriority w:val="99"/>
    <w:qFormat/>
    <w:pPr>
      <w:ind w:left="1418"/>
    </w:pPr>
  </w:style>
  <w:style w:type="paragraph" w:customStyle="1" w:styleId="521">
    <w:name w:val="箇条書き 52"/>
    <w:basedOn w:val="422"/>
    <w:uiPriority w:val="99"/>
    <w:qFormat/>
    <w:pPr>
      <w:ind w:left="1702"/>
    </w:pPr>
  </w:style>
  <w:style w:type="paragraph" w:customStyle="1" w:styleId="2f1">
    <w:name w:val="コメント文字列2"/>
    <w:basedOn w:val="Normal"/>
    <w:uiPriority w:val="99"/>
    <w:qFormat/>
    <w:pPr>
      <w:suppressAutoHyphens/>
    </w:pPr>
    <w:rPr>
      <w:rFonts w:eastAsia="MS Mincho" w:cs="CG Times (WN)"/>
      <w:lang w:eastAsia="ar-SA"/>
    </w:rPr>
  </w:style>
  <w:style w:type="paragraph" w:customStyle="1" w:styleId="2f2">
    <w:name w:val="コメント内容2"/>
    <w:basedOn w:val="2f1"/>
    <w:next w:val="2f1"/>
    <w:uiPriority w:val="99"/>
    <w:qFormat/>
    <w:rPr>
      <w:b/>
      <w:bCs/>
    </w:rPr>
  </w:style>
  <w:style w:type="paragraph" w:customStyle="1" w:styleId="2f3">
    <w:name w:val="見出しマップ2"/>
    <w:basedOn w:val="Normal"/>
    <w:uiPriority w:val="99"/>
    <w:qFormat/>
    <w:pPr>
      <w:shd w:val="clear" w:color="auto" w:fill="000080"/>
      <w:suppressAutoHyphens/>
    </w:pPr>
    <w:rPr>
      <w:rFonts w:ascii="Tahoma" w:eastAsia="MS Mincho" w:hAnsi="Tahoma" w:cs="Tahoma"/>
      <w:lang w:eastAsia="ar-SA"/>
    </w:rPr>
  </w:style>
  <w:style w:type="paragraph" w:customStyle="1" w:styleId="2f4">
    <w:name w:val="書式なし2"/>
    <w:basedOn w:val="Normal"/>
    <w:uiPriority w:val="99"/>
    <w:qFormat/>
    <w:pPr>
      <w:suppressAutoHyphens/>
    </w:pPr>
    <w:rPr>
      <w:rFonts w:ascii="Courier New" w:eastAsia="MS Mincho" w:hAnsi="Courier New" w:cs="CG Times (WN)"/>
      <w:lang w:val="nb-NO" w:eastAsia="ar-SA"/>
    </w:rPr>
  </w:style>
  <w:style w:type="paragraph" w:customStyle="1" w:styleId="Web2">
    <w:name w:val="標準 (Web)2"/>
    <w:basedOn w:val="Normal"/>
    <w:uiPriority w:val="99"/>
    <w:qFormat/>
    <w:pPr>
      <w:suppressAutoHyphens/>
      <w:spacing w:before="100" w:after="100"/>
    </w:pPr>
    <w:rPr>
      <w:rFonts w:eastAsia="Arial Unicode MS" w:cs="CG Times (WN)"/>
      <w:sz w:val="24"/>
      <w:szCs w:val="24"/>
    </w:rPr>
  </w:style>
  <w:style w:type="paragraph" w:customStyle="1" w:styleId="225">
    <w:name w:val="本文インデント 22"/>
    <w:basedOn w:val="Normal"/>
    <w:uiPriority w:val="99"/>
    <w:qFormat/>
    <w:pPr>
      <w:suppressAutoHyphens/>
      <w:ind w:left="567"/>
    </w:pPr>
    <w:rPr>
      <w:rFonts w:ascii="Arial" w:eastAsia="MS Mincho" w:hAnsi="Arial" w:cs="Arial"/>
      <w:lang w:eastAsia="ar-SA"/>
    </w:rPr>
  </w:style>
  <w:style w:type="paragraph" w:customStyle="1" w:styleId="2f5">
    <w:name w:val="標準インデント2"/>
    <w:basedOn w:val="Normal"/>
    <w:uiPriority w:val="99"/>
    <w:qFormat/>
    <w:pPr>
      <w:suppressAutoHyphens/>
      <w:ind w:left="708"/>
    </w:pPr>
    <w:rPr>
      <w:rFonts w:eastAsia="MS Mincho" w:cs="CG Times (WN)"/>
      <w:lang w:eastAsia="ar-SA"/>
    </w:rPr>
  </w:style>
  <w:style w:type="paragraph" w:customStyle="1" w:styleId="2f6">
    <w:name w:val="記2"/>
    <w:basedOn w:val="Normal"/>
    <w:next w:val="Normal"/>
    <w:uiPriority w:val="99"/>
    <w:qFormat/>
    <w:pPr>
      <w:suppressAutoHyphens/>
    </w:pPr>
    <w:rPr>
      <w:rFonts w:eastAsia="MS Mincho" w:cs="CG Times (WN)"/>
      <w:lang w:eastAsia="ar-SA"/>
    </w:rPr>
  </w:style>
  <w:style w:type="paragraph" w:customStyle="1" w:styleId="editorsnote0">
    <w:name w:val="editorsnote"/>
    <w:basedOn w:val="Normal"/>
    <w:uiPriority w:val="99"/>
    <w:qFormat/>
    <w:pPr>
      <w:spacing w:after="0"/>
    </w:pPr>
    <w:rPr>
      <w:rFonts w:ascii="MS PGothic" w:eastAsia="MS PGothic" w:hAnsi="MS PGothic" w:cs="MS PGothic"/>
      <w:sz w:val="24"/>
      <w:szCs w:val="24"/>
      <w:lang w:val="en-US" w:eastAsia="ja-JP"/>
    </w:rPr>
  </w:style>
  <w:style w:type="character" w:customStyle="1" w:styleId="EndnotentextZchn1">
    <w:name w:val="Endnotentext Zchn1"/>
    <w:qFormat/>
    <w:rPr>
      <w:rFonts w:ascii="Times New Roman" w:hAnsi="Times New Roman"/>
      <w:lang w:val="en-GB" w:eastAsia="en-US"/>
    </w:rPr>
  </w:style>
  <w:style w:type="paragraph" w:customStyle="1" w:styleId="List1">
    <w:name w:val="List 1"/>
    <w:basedOn w:val="Normal"/>
    <w:link w:val="List1Char"/>
    <w:uiPriority w:val="99"/>
    <w:qFormat/>
    <w:pPr>
      <w:numPr>
        <w:numId w:val="20"/>
      </w:numPr>
      <w:spacing w:before="60"/>
    </w:pPr>
    <w:rPr>
      <w:rFonts w:eastAsia="PMingLiU"/>
      <w:lang w:val="x-none" w:eastAsia="x-none" w:bidi="en-US"/>
    </w:rPr>
  </w:style>
  <w:style w:type="character" w:customStyle="1" w:styleId="List1Char">
    <w:name w:val="List 1 Char"/>
    <w:link w:val="List1"/>
    <w:uiPriority w:val="99"/>
    <w:qFormat/>
    <w:rPr>
      <w:rFonts w:eastAsia="PMingLiU"/>
      <w:lang w:val="x-none" w:eastAsia="x-none" w:bidi="en-US"/>
    </w:rPr>
  </w:style>
  <w:style w:type="paragraph" w:customStyle="1" w:styleId="Highlight">
    <w:name w:val="Highlight"/>
    <w:basedOn w:val="Normal"/>
    <w:uiPriority w:val="99"/>
    <w:qFormat/>
    <w:rPr>
      <w:rFonts w:eastAsia="SimSun"/>
      <w:color w:val="E36C0A"/>
    </w:rPr>
  </w:style>
  <w:style w:type="paragraph" w:customStyle="1" w:styleId="Numbered1">
    <w:name w:val="Numbered 1"/>
    <w:basedOn w:val="Normal"/>
    <w:uiPriority w:val="99"/>
    <w:qFormat/>
    <w:pPr>
      <w:numPr>
        <w:numId w:val="21"/>
      </w:numPr>
      <w:spacing w:before="60"/>
    </w:pPr>
    <w:rPr>
      <w:rFonts w:eastAsia="SimSun"/>
    </w:rPr>
  </w:style>
  <w:style w:type="paragraph" w:customStyle="1" w:styleId="List20">
    <w:name w:val="List2"/>
    <w:basedOn w:val="List1"/>
    <w:uiPriority w:val="99"/>
    <w:qFormat/>
    <w:pPr>
      <w:numPr>
        <w:numId w:val="0"/>
      </w:numPr>
      <w:spacing w:before="0"/>
    </w:pPr>
    <w:rPr>
      <w:szCs w:val="24"/>
      <w:lang w:val="fr-FR" w:eastAsia="fr-FR" w:bidi="ar-SA"/>
    </w:rPr>
  </w:style>
  <w:style w:type="paragraph" w:customStyle="1" w:styleId="StyleHeading5Firstline0cm">
    <w:name w:val="Style Heading 5 + First line:  0 cm"/>
    <w:basedOn w:val="Heading5"/>
    <w:uiPriority w:val="99"/>
    <w:qFormat/>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pPr>
      <w:spacing w:before="40"/>
    </w:pPr>
    <w:rPr>
      <w:rFonts w:eastAsia="SimSun"/>
      <w:sz w:val="16"/>
      <w:szCs w:val="16"/>
      <w:lang w:val="x-none" w:eastAsia="x-none"/>
    </w:rPr>
  </w:style>
  <w:style w:type="character" w:customStyle="1" w:styleId="GlossaryChar">
    <w:name w:val="Glossary Char"/>
    <w:link w:val="Glossary"/>
    <w:uiPriority w:val="99"/>
    <w:qFormat/>
    <w:rPr>
      <w:sz w:val="16"/>
      <w:szCs w:val="16"/>
      <w:lang w:val="x-none" w:eastAsia="x-none"/>
    </w:rPr>
  </w:style>
  <w:style w:type="numbering" w:customStyle="1" w:styleId="Style1">
    <w:name w:val="Style1"/>
    <w:uiPriority w:val="99"/>
    <w:pPr>
      <w:numPr>
        <w:numId w:val="22"/>
      </w:numPr>
    </w:pPr>
  </w:style>
  <w:style w:type="table" w:customStyle="1" w:styleId="SGSTableBasic2">
    <w:name w:val="SGS Table Basic 2"/>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pPr>
      <w:numPr>
        <w:numId w:val="23"/>
      </w:numPr>
    </w:pPr>
  </w:style>
  <w:style w:type="table" w:styleId="TableColorful1">
    <w:name w:val="Table Colorful 1"/>
    <w:basedOn w:val="TableNormal"/>
    <w:qFormat/>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qFormat/>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Absatz-Standardschriftart4">
    <w:name w:val="Absatz-Standardschriftart4"/>
    <w:qFormat/>
  </w:style>
  <w:style w:type="character" w:customStyle="1" w:styleId="39">
    <w:name w:val="段落フォント3"/>
    <w:qFormat/>
  </w:style>
  <w:style w:type="character" w:customStyle="1" w:styleId="3a">
    <w:name w:val="コメント参照3"/>
    <w:qFormat/>
    <w:rPr>
      <w:sz w:val="16"/>
    </w:rPr>
  </w:style>
  <w:style w:type="paragraph" w:customStyle="1" w:styleId="3b">
    <w:name w:val="図表番号3"/>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3c">
    <w:name w:val="段落番号3"/>
    <w:basedOn w:val="List"/>
    <w:uiPriority w:val="99"/>
    <w:qFormat/>
    <w:pPr>
      <w:tabs>
        <w:tab w:val="num" w:pos="644"/>
      </w:tabs>
      <w:suppressAutoHyphens/>
      <w:ind w:left="644" w:hanging="360"/>
    </w:pPr>
    <w:rPr>
      <w:rFonts w:eastAsia="SimSun" w:cs="CG Times (WN)"/>
      <w:lang w:eastAsia="ar-SA"/>
    </w:rPr>
  </w:style>
  <w:style w:type="paragraph" w:customStyle="1" w:styleId="231">
    <w:name w:val="段落番号 23"/>
    <w:basedOn w:val="3c"/>
    <w:uiPriority w:val="99"/>
    <w:qFormat/>
    <w:pPr>
      <w:ind w:left="851" w:hanging="284"/>
    </w:pPr>
  </w:style>
  <w:style w:type="paragraph" w:customStyle="1" w:styleId="3d">
    <w:name w:val="箇条書き3"/>
    <w:basedOn w:val="List"/>
    <w:uiPriority w:val="99"/>
    <w:qFormat/>
    <w:pPr>
      <w:tabs>
        <w:tab w:val="num" w:pos="644"/>
      </w:tabs>
      <w:suppressAutoHyphens/>
      <w:ind w:left="644" w:hanging="360"/>
    </w:pPr>
    <w:rPr>
      <w:rFonts w:eastAsia="SimSun" w:cs="CG Times (WN)"/>
      <w:lang w:eastAsia="ar-SA"/>
    </w:rPr>
  </w:style>
  <w:style w:type="paragraph" w:customStyle="1" w:styleId="232">
    <w:name w:val="箇条書き 23"/>
    <w:basedOn w:val="3d"/>
    <w:uiPriority w:val="99"/>
    <w:qFormat/>
    <w:pPr>
      <w:tabs>
        <w:tab w:val="clear" w:pos="644"/>
        <w:tab w:val="num" w:pos="1494"/>
      </w:tabs>
      <w:ind w:left="851" w:hanging="284"/>
    </w:pPr>
  </w:style>
  <w:style w:type="paragraph" w:customStyle="1" w:styleId="331">
    <w:name w:val="箇条書き 33"/>
    <w:basedOn w:val="232"/>
    <w:uiPriority w:val="99"/>
    <w:qFormat/>
    <w:pPr>
      <w:ind w:left="1135"/>
    </w:pPr>
  </w:style>
  <w:style w:type="paragraph" w:customStyle="1" w:styleId="233">
    <w:name w:val="一覧 23"/>
    <w:basedOn w:val="List"/>
    <w:uiPriority w:val="99"/>
    <w:qFormat/>
    <w:pPr>
      <w:suppressAutoHyphens/>
      <w:ind w:left="851"/>
    </w:pPr>
    <w:rPr>
      <w:rFonts w:eastAsia="SimSun" w:cs="CG Times (WN)"/>
      <w:lang w:eastAsia="ar-SA"/>
    </w:rPr>
  </w:style>
  <w:style w:type="paragraph" w:customStyle="1" w:styleId="332">
    <w:name w:val="一覧 33"/>
    <w:basedOn w:val="233"/>
    <w:uiPriority w:val="99"/>
    <w:qFormat/>
    <w:pPr>
      <w:ind w:left="1135"/>
    </w:pPr>
  </w:style>
  <w:style w:type="paragraph" w:customStyle="1" w:styleId="431">
    <w:name w:val="一覧 43"/>
    <w:basedOn w:val="332"/>
    <w:uiPriority w:val="99"/>
    <w:qFormat/>
    <w:pPr>
      <w:ind w:left="1418"/>
    </w:pPr>
  </w:style>
  <w:style w:type="paragraph" w:customStyle="1" w:styleId="530">
    <w:name w:val="一覧 53"/>
    <w:basedOn w:val="431"/>
    <w:uiPriority w:val="99"/>
    <w:qFormat/>
    <w:pPr>
      <w:ind w:left="1702"/>
    </w:pPr>
  </w:style>
  <w:style w:type="paragraph" w:customStyle="1" w:styleId="432">
    <w:name w:val="箇条書き 43"/>
    <w:basedOn w:val="331"/>
    <w:uiPriority w:val="99"/>
    <w:qFormat/>
    <w:pPr>
      <w:ind w:left="1418"/>
    </w:pPr>
  </w:style>
  <w:style w:type="paragraph" w:customStyle="1" w:styleId="531">
    <w:name w:val="箇条書き 53"/>
    <w:basedOn w:val="432"/>
    <w:uiPriority w:val="99"/>
    <w:qFormat/>
    <w:pPr>
      <w:ind w:left="1702"/>
    </w:pPr>
  </w:style>
  <w:style w:type="paragraph" w:customStyle="1" w:styleId="3e">
    <w:name w:val="コメント文字列3"/>
    <w:basedOn w:val="Normal"/>
    <w:uiPriority w:val="99"/>
    <w:qFormat/>
    <w:pPr>
      <w:suppressAutoHyphens/>
    </w:pPr>
    <w:rPr>
      <w:rFonts w:eastAsia="MS Mincho" w:cs="CG Times (WN)"/>
      <w:lang w:eastAsia="ar-SA"/>
    </w:rPr>
  </w:style>
  <w:style w:type="paragraph" w:customStyle="1" w:styleId="3f">
    <w:name w:val="コメント内容3"/>
    <w:basedOn w:val="3e"/>
    <w:next w:val="3e"/>
    <w:uiPriority w:val="99"/>
    <w:qFormat/>
    <w:rPr>
      <w:b/>
      <w:bCs/>
    </w:rPr>
  </w:style>
  <w:style w:type="paragraph" w:customStyle="1" w:styleId="3f0">
    <w:name w:val="見出しマップ3"/>
    <w:basedOn w:val="Normal"/>
    <w:uiPriority w:val="99"/>
    <w:qFormat/>
    <w:pPr>
      <w:shd w:val="clear" w:color="auto" w:fill="000080"/>
      <w:suppressAutoHyphens/>
    </w:pPr>
    <w:rPr>
      <w:rFonts w:ascii="Tahoma" w:eastAsia="MS Mincho" w:hAnsi="Tahoma" w:cs="Tahoma"/>
      <w:lang w:eastAsia="ar-SA"/>
    </w:rPr>
  </w:style>
  <w:style w:type="paragraph" w:customStyle="1" w:styleId="3f1">
    <w:name w:val="書式なし3"/>
    <w:basedOn w:val="Normal"/>
    <w:uiPriority w:val="99"/>
    <w:qFormat/>
    <w:pPr>
      <w:suppressAutoHyphens/>
    </w:pPr>
    <w:rPr>
      <w:rFonts w:ascii="Courier New" w:eastAsia="MS Mincho" w:hAnsi="Courier New" w:cs="CG Times (WN)"/>
      <w:lang w:val="nb-NO" w:eastAsia="ar-SA"/>
    </w:rPr>
  </w:style>
  <w:style w:type="paragraph" w:customStyle="1" w:styleId="Web3">
    <w:name w:val="標準 (Web)3"/>
    <w:basedOn w:val="Normal"/>
    <w:uiPriority w:val="99"/>
    <w:qFormat/>
    <w:pPr>
      <w:suppressAutoHyphens/>
      <w:spacing w:before="100" w:after="100"/>
    </w:pPr>
    <w:rPr>
      <w:rFonts w:eastAsia="Arial Unicode MS" w:cs="CG Times (WN)"/>
      <w:sz w:val="24"/>
      <w:szCs w:val="24"/>
    </w:rPr>
  </w:style>
  <w:style w:type="paragraph" w:customStyle="1" w:styleId="234">
    <w:name w:val="本文インデント 23"/>
    <w:basedOn w:val="Normal"/>
    <w:uiPriority w:val="99"/>
    <w:qFormat/>
    <w:pPr>
      <w:suppressAutoHyphens/>
      <w:ind w:left="567"/>
    </w:pPr>
    <w:rPr>
      <w:rFonts w:ascii="Arial" w:eastAsia="MS Mincho" w:hAnsi="Arial" w:cs="Arial"/>
      <w:lang w:eastAsia="ar-SA"/>
    </w:rPr>
  </w:style>
  <w:style w:type="paragraph" w:customStyle="1" w:styleId="3f2">
    <w:name w:val="標準インデント3"/>
    <w:basedOn w:val="Normal"/>
    <w:uiPriority w:val="99"/>
    <w:qFormat/>
    <w:pPr>
      <w:suppressAutoHyphens/>
      <w:ind w:left="708"/>
    </w:pPr>
    <w:rPr>
      <w:rFonts w:eastAsia="MS Mincho" w:cs="CG Times (WN)"/>
      <w:lang w:eastAsia="ar-SA"/>
    </w:rPr>
  </w:style>
  <w:style w:type="paragraph" w:customStyle="1" w:styleId="3f3">
    <w:name w:val="記3"/>
    <w:basedOn w:val="Normal"/>
    <w:next w:val="Normal"/>
    <w:uiPriority w:val="99"/>
    <w:qFormat/>
    <w:pPr>
      <w:suppressAutoHyphens/>
    </w:pPr>
    <w:rPr>
      <w:rFonts w:eastAsia="MS Mincho" w:cs="CG Times (WN)"/>
      <w:lang w:eastAsia="ar-SA"/>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qFormat/>
    <w:rPr>
      <w:rFonts w:ascii="Arial" w:hAnsi="Arial"/>
      <w:sz w:val="36"/>
      <w:lang w:val="en-GB" w:eastAsia="en-US"/>
    </w:rPr>
  </w:style>
  <w:style w:type="character" w:customStyle="1" w:styleId="Absatz-Standardschriftart3">
    <w:name w:val="Absatz-Standardschriftart3"/>
    <w:qFormat/>
  </w:style>
  <w:style w:type="character" w:customStyle="1" w:styleId="1ff">
    <w:name w:val="吹き出し (文字)1"/>
    <w:uiPriority w:val="99"/>
    <w:semiHidden/>
    <w:qFormat/>
    <w:rPr>
      <w:rFonts w:ascii="MS Mincho" w:eastAsia="MS Mincho" w:hAnsi="Times New Roman"/>
      <w:sz w:val="18"/>
      <w:szCs w:val="18"/>
      <w:lang w:val="en-GB" w:eastAsia="en-US"/>
    </w:rPr>
  </w:style>
  <w:style w:type="character" w:customStyle="1" w:styleId="1ff0">
    <w:name w:val="見出しマップ (文字)1"/>
    <w:uiPriority w:val="99"/>
    <w:semiHidden/>
    <w:qFormat/>
    <w:rPr>
      <w:rFonts w:ascii="MS Mincho" w:eastAsia="MS Mincho" w:hAnsi="Times New Roman"/>
      <w:sz w:val="24"/>
      <w:szCs w:val="24"/>
      <w:lang w:val="en-GB" w:eastAsia="en-US"/>
    </w:rPr>
  </w:style>
  <w:style w:type="character" w:customStyle="1" w:styleId="1ff1">
    <w:name w:val="コメント文字列 (文字)1"/>
    <w:uiPriority w:val="99"/>
    <w:semiHidden/>
    <w:qFormat/>
    <w:rPr>
      <w:rFonts w:ascii="Times New Roman" w:eastAsia="Times New Roman" w:hAnsi="Times New Roman"/>
      <w:lang w:val="en-GB" w:eastAsia="en-US"/>
    </w:rPr>
  </w:style>
  <w:style w:type="character" w:customStyle="1" w:styleId="1ff2">
    <w:name w:val="コメント内容 (文字)1"/>
    <w:uiPriority w:val="99"/>
    <w:semiHidden/>
    <w:qFormat/>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pPr>
      <w:spacing w:after="0"/>
      <w:jc w:val="both"/>
    </w:pPr>
    <w:rPr>
      <w:rFonts w:ascii="Arial" w:eastAsia="PMingLiU" w:hAnsi="Arial"/>
      <w:lang w:val="x-none" w:eastAsia="x-none"/>
    </w:rPr>
  </w:style>
  <w:style w:type="character" w:customStyle="1" w:styleId="MediumGrid2Char">
    <w:name w:val="Medium Grid 2 Char"/>
    <w:link w:val="MediumGrid21"/>
    <w:uiPriority w:val="1"/>
    <w:qFormat/>
    <w:rPr>
      <w:rFonts w:ascii="Arial" w:eastAsia="PMingLiU" w:hAnsi="Arial"/>
      <w:lang w:val="x-none" w:eastAsia="x-none"/>
    </w:rPr>
  </w:style>
  <w:style w:type="character" w:customStyle="1" w:styleId="ColorfulGrid-Accent1Char">
    <w:name w:val="Colorful Grid - Accent 1 Char"/>
    <w:link w:val="ColorfulGrid-Accent1"/>
    <w:uiPriority w:val="29"/>
    <w:qFormat/>
    <w:rPr>
      <w:rFonts w:ascii="Arial" w:eastAsia="PMingLiU" w:hAnsi="Arial"/>
      <w:i/>
      <w:iCs/>
      <w:color w:val="000000"/>
      <w:lang w:val="en-GB" w:eastAsia="en-US"/>
    </w:rPr>
  </w:style>
  <w:style w:type="character" w:customStyle="1" w:styleId="PlainTable34">
    <w:name w:val="Plain Table 34"/>
    <w:uiPriority w:val="19"/>
    <w:qFormat/>
    <w:rPr>
      <w:i/>
      <w:iCs/>
      <w:color w:val="808080"/>
    </w:rPr>
  </w:style>
  <w:style w:type="character" w:customStyle="1" w:styleId="PlainTable44">
    <w:name w:val="Plain Table 44"/>
    <w:uiPriority w:val="21"/>
    <w:qFormat/>
    <w:rPr>
      <w:b/>
      <w:bCs/>
      <w:i/>
      <w:iCs/>
      <w:color w:val="4F81BD"/>
    </w:rPr>
  </w:style>
  <w:style w:type="character" w:customStyle="1" w:styleId="PlainTable54">
    <w:name w:val="Plain Table 54"/>
    <w:uiPriority w:val="31"/>
    <w:qFormat/>
    <w:rPr>
      <w:smallCaps/>
      <w:color w:val="C0504D"/>
      <w:u w:val="single"/>
    </w:rPr>
  </w:style>
  <w:style w:type="character" w:customStyle="1" w:styleId="TableGridLight4">
    <w:name w:val="Table Grid Light4"/>
    <w:uiPriority w:val="32"/>
    <w:qFormat/>
    <w:rPr>
      <w:b/>
      <w:bCs/>
      <w:smallCaps/>
      <w:color w:val="C0504D"/>
      <w:spacing w:val="5"/>
      <w:u w:val="single"/>
    </w:rPr>
  </w:style>
  <w:style w:type="character" w:customStyle="1" w:styleId="GridTable1Light4">
    <w:name w:val="Grid Table 1 Light4"/>
    <w:uiPriority w:val="33"/>
    <w:qFormat/>
    <w:rPr>
      <w:b/>
      <w:bCs/>
      <w:smallCaps/>
      <w:spacing w:val="5"/>
    </w:rPr>
  </w:style>
  <w:style w:type="paragraph" w:customStyle="1" w:styleId="GridTable34">
    <w:name w:val="Grid Table 34"/>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qFormat/>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afd">
    <w:name w:val="註解文字 字元"/>
    <w:qFormat/>
    <w:rPr>
      <w:rFonts w:ascii="Times New Roman" w:eastAsia="Times New Roman" w:hAnsi="Times New Roman"/>
      <w:lang w:val="en-GB"/>
    </w:rPr>
  </w:style>
  <w:style w:type="character" w:customStyle="1" w:styleId="1ff3">
    <w:name w:val="註解主旨 字元1"/>
    <w:qFormat/>
    <w:rPr>
      <w:b/>
      <w:bCs/>
      <w:lang w:val="en-GB" w:eastAsia="sv-SE"/>
    </w:rPr>
  </w:style>
  <w:style w:type="paragraph" w:customStyle="1" w:styleId="48">
    <w:name w:val="无间隔4"/>
    <w:uiPriority w:val="99"/>
    <w:qFormat/>
    <w:rPr>
      <w:lang w:eastAsia="en-US"/>
    </w:rPr>
  </w:style>
  <w:style w:type="character" w:customStyle="1" w:styleId="NurTextZchn1">
    <w:name w:val="Nur Text Zchn1"/>
    <w:qFormat/>
    <w:rPr>
      <w:rFonts w:ascii="Courier New" w:hAnsi="Courier New" w:cs="Courier New"/>
      <w:lang w:val="en-GB" w:eastAsia="en-US"/>
    </w:rPr>
  </w:style>
  <w:style w:type="character" w:customStyle="1" w:styleId="Absatz-Standardschriftart2">
    <w:name w:val="Absatz-Standardschriftart2"/>
    <w:qFormat/>
  </w:style>
  <w:style w:type="paragraph" w:customStyle="1" w:styleId="xl63">
    <w:name w:val="xl63"/>
    <w:basedOn w:val="Normal"/>
    <w:uiPriority w:val="99"/>
    <w:qFormat/>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64">
    <w:name w:val="xl64"/>
    <w:basedOn w:val="Normal"/>
    <w:uiPriority w:val="99"/>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107">
    <w:name w:val="xl107"/>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xl108">
    <w:name w:val="xl108"/>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xl109">
    <w:name w:val="xl109"/>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55">
    <w:name w:val="无间隔5"/>
    <w:uiPriority w:val="99"/>
    <w:qFormat/>
    <w:rPr>
      <w:lang w:eastAsia="en-US"/>
    </w:rPr>
  </w:style>
  <w:style w:type="paragraph" w:customStyle="1" w:styleId="62">
    <w:name w:val="吹き出し6"/>
    <w:basedOn w:val="Normal"/>
    <w:uiPriority w:val="99"/>
    <w:qFormat/>
    <w:rPr>
      <w:rFonts w:ascii="Tahoma" w:eastAsia="MS Mincho" w:hAnsi="Tahoma" w:cs="Tahoma"/>
      <w:sz w:val="16"/>
      <w:szCs w:val="16"/>
    </w:rPr>
  </w:style>
  <w:style w:type="character" w:customStyle="1" w:styleId="49">
    <w:name w:val="段落フォント4"/>
    <w:qFormat/>
  </w:style>
  <w:style w:type="paragraph" w:customStyle="1" w:styleId="4a">
    <w:name w:val="図表番号4"/>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4b">
    <w:name w:val="段落番号4"/>
    <w:basedOn w:val="List"/>
    <w:uiPriority w:val="99"/>
    <w:qFormat/>
    <w:pPr>
      <w:tabs>
        <w:tab w:val="num" w:pos="644"/>
      </w:tabs>
      <w:suppressAutoHyphens/>
      <w:ind w:left="644" w:hanging="360"/>
    </w:pPr>
    <w:rPr>
      <w:rFonts w:eastAsia="SimSun" w:cs="CG Times (WN)"/>
      <w:lang w:eastAsia="ar-SA"/>
    </w:rPr>
  </w:style>
  <w:style w:type="paragraph" w:customStyle="1" w:styleId="240">
    <w:name w:val="段落番号 24"/>
    <w:basedOn w:val="4b"/>
    <w:uiPriority w:val="99"/>
    <w:qFormat/>
    <w:pPr>
      <w:ind w:left="851" w:hanging="284"/>
    </w:pPr>
  </w:style>
  <w:style w:type="paragraph" w:customStyle="1" w:styleId="4c">
    <w:name w:val="箇条書き4"/>
    <w:basedOn w:val="List"/>
    <w:uiPriority w:val="99"/>
    <w:qFormat/>
    <w:pPr>
      <w:tabs>
        <w:tab w:val="num" w:pos="644"/>
      </w:tabs>
      <w:suppressAutoHyphens/>
      <w:ind w:left="644" w:hanging="360"/>
    </w:pPr>
    <w:rPr>
      <w:rFonts w:eastAsia="SimSun" w:cs="CG Times (WN)"/>
      <w:lang w:eastAsia="ar-SA"/>
    </w:rPr>
  </w:style>
  <w:style w:type="paragraph" w:customStyle="1" w:styleId="241">
    <w:name w:val="箇条書き 24"/>
    <w:basedOn w:val="4c"/>
    <w:uiPriority w:val="99"/>
    <w:qFormat/>
    <w:pPr>
      <w:tabs>
        <w:tab w:val="clear" w:pos="644"/>
        <w:tab w:val="num" w:pos="1494"/>
      </w:tabs>
      <w:ind w:left="851" w:hanging="284"/>
    </w:pPr>
  </w:style>
  <w:style w:type="paragraph" w:customStyle="1" w:styleId="340">
    <w:name w:val="箇条書き 34"/>
    <w:basedOn w:val="241"/>
    <w:uiPriority w:val="99"/>
    <w:qFormat/>
    <w:pPr>
      <w:ind w:left="1135"/>
    </w:pPr>
  </w:style>
  <w:style w:type="paragraph" w:customStyle="1" w:styleId="242">
    <w:name w:val="一覧 24"/>
    <w:basedOn w:val="List"/>
    <w:uiPriority w:val="99"/>
    <w:qFormat/>
    <w:pPr>
      <w:suppressAutoHyphens/>
      <w:ind w:left="851"/>
    </w:pPr>
    <w:rPr>
      <w:rFonts w:eastAsia="SimSun" w:cs="CG Times (WN)"/>
      <w:lang w:eastAsia="ar-SA"/>
    </w:rPr>
  </w:style>
  <w:style w:type="paragraph" w:customStyle="1" w:styleId="341">
    <w:name w:val="一覧 34"/>
    <w:basedOn w:val="242"/>
    <w:uiPriority w:val="99"/>
    <w:qFormat/>
    <w:pPr>
      <w:ind w:left="1135"/>
    </w:pPr>
  </w:style>
  <w:style w:type="paragraph" w:customStyle="1" w:styleId="440">
    <w:name w:val="一覧 44"/>
    <w:basedOn w:val="341"/>
    <w:uiPriority w:val="99"/>
    <w:qFormat/>
    <w:pPr>
      <w:ind w:left="1418"/>
    </w:pPr>
  </w:style>
  <w:style w:type="paragraph" w:customStyle="1" w:styleId="540">
    <w:name w:val="一覧 54"/>
    <w:basedOn w:val="440"/>
    <w:uiPriority w:val="99"/>
    <w:qFormat/>
    <w:pPr>
      <w:ind w:left="1702"/>
    </w:pPr>
  </w:style>
  <w:style w:type="paragraph" w:customStyle="1" w:styleId="441">
    <w:name w:val="箇条書き 44"/>
    <w:basedOn w:val="340"/>
    <w:uiPriority w:val="99"/>
    <w:qFormat/>
    <w:pPr>
      <w:ind w:left="1418"/>
    </w:pPr>
  </w:style>
  <w:style w:type="paragraph" w:customStyle="1" w:styleId="541">
    <w:name w:val="箇条書き 54"/>
    <w:basedOn w:val="441"/>
    <w:uiPriority w:val="99"/>
    <w:qFormat/>
    <w:pPr>
      <w:ind w:left="1702"/>
    </w:pPr>
  </w:style>
  <w:style w:type="paragraph" w:customStyle="1" w:styleId="4d">
    <w:name w:val="コメント文字列4"/>
    <w:basedOn w:val="Normal"/>
    <w:uiPriority w:val="99"/>
    <w:qFormat/>
    <w:pPr>
      <w:suppressAutoHyphens/>
    </w:pPr>
    <w:rPr>
      <w:rFonts w:eastAsia="MS Mincho" w:cs="CG Times (WN)"/>
      <w:lang w:eastAsia="ar-SA"/>
    </w:rPr>
  </w:style>
  <w:style w:type="paragraph" w:customStyle="1" w:styleId="4e">
    <w:name w:val="コメント内容4"/>
    <w:basedOn w:val="4d"/>
    <w:next w:val="4d"/>
    <w:uiPriority w:val="99"/>
    <w:qFormat/>
    <w:rPr>
      <w:b/>
      <w:bCs/>
    </w:rPr>
  </w:style>
  <w:style w:type="paragraph" w:customStyle="1" w:styleId="4f">
    <w:name w:val="見出しマップ4"/>
    <w:basedOn w:val="Normal"/>
    <w:uiPriority w:val="99"/>
    <w:qFormat/>
    <w:pPr>
      <w:shd w:val="clear" w:color="auto" w:fill="000080"/>
      <w:suppressAutoHyphens/>
    </w:pPr>
    <w:rPr>
      <w:rFonts w:ascii="Tahoma" w:eastAsia="MS Mincho" w:hAnsi="Tahoma" w:cs="Tahoma"/>
      <w:lang w:eastAsia="ar-SA"/>
    </w:rPr>
  </w:style>
  <w:style w:type="paragraph" w:customStyle="1" w:styleId="4f0">
    <w:name w:val="書式なし4"/>
    <w:basedOn w:val="Normal"/>
    <w:uiPriority w:val="99"/>
    <w:qFormat/>
    <w:pPr>
      <w:suppressAutoHyphens/>
    </w:pPr>
    <w:rPr>
      <w:rFonts w:ascii="Courier New" w:eastAsia="MS Mincho" w:hAnsi="Courier New" w:cs="CG Times (WN)"/>
      <w:lang w:val="nb-NO" w:eastAsia="ar-SA"/>
    </w:rPr>
  </w:style>
  <w:style w:type="paragraph" w:customStyle="1" w:styleId="Web4">
    <w:name w:val="標準 (Web)4"/>
    <w:basedOn w:val="Normal"/>
    <w:uiPriority w:val="99"/>
    <w:qFormat/>
    <w:pPr>
      <w:suppressAutoHyphens/>
      <w:spacing w:before="100" w:after="100"/>
    </w:pPr>
    <w:rPr>
      <w:rFonts w:eastAsia="Arial Unicode MS" w:cs="CG Times (WN)"/>
      <w:sz w:val="24"/>
      <w:szCs w:val="24"/>
    </w:rPr>
  </w:style>
  <w:style w:type="paragraph" w:customStyle="1" w:styleId="243">
    <w:name w:val="本文インデント 24"/>
    <w:basedOn w:val="Normal"/>
    <w:uiPriority w:val="99"/>
    <w:qFormat/>
    <w:pPr>
      <w:suppressAutoHyphens/>
      <w:ind w:left="567"/>
    </w:pPr>
    <w:rPr>
      <w:rFonts w:ascii="Arial" w:eastAsia="MS Mincho" w:hAnsi="Arial" w:cs="Arial"/>
      <w:lang w:eastAsia="ar-SA"/>
    </w:rPr>
  </w:style>
  <w:style w:type="paragraph" w:customStyle="1" w:styleId="4f1">
    <w:name w:val="標準インデント4"/>
    <w:basedOn w:val="Normal"/>
    <w:uiPriority w:val="99"/>
    <w:qFormat/>
    <w:pPr>
      <w:suppressAutoHyphens/>
      <w:ind w:left="708"/>
    </w:pPr>
    <w:rPr>
      <w:rFonts w:eastAsia="MS Mincho" w:cs="CG Times (WN)"/>
      <w:lang w:eastAsia="ar-SA"/>
    </w:rPr>
  </w:style>
  <w:style w:type="paragraph" w:customStyle="1" w:styleId="4f2">
    <w:name w:val="記4"/>
    <w:basedOn w:val="Normal"/>
    <w:next w:val="Normal"/>
    <w:uiPriority w:val="99"/>
    <w:qFormat/>
    <w:pPr>
      <w:suppressAutoHyphens/>
    </w:pPr>
    <w:rPr>
      <w:rFonts w:eastAsia="MS Mincho" w:cs="CG Times (WN)"/>
      <w:lang w:eastAsia="ar-SA"/>
    </w:rPr>
  </w:style>
  <w:style w:type="paragraph" w:customStyle="1" w:styleId="HTML3">
    <w:name w:val="HTML 書式付き3"/>
    <w:basedOn w:val="Normal"/>
    <w:uiPriority w:val="99"/>
    <w:qFormat/>
    <w:pPr>
      <w:suppressAutoHyphens/>
    </w:pPr>
    <w:rPr>
      <w:rFonts w:ascii="Courier New" w:hAnsi="Courier New" w:cs="Courier New"/>
      <w:lang w:eastAsia="ar-SA"/>
    </w:rPr>
  </w:style>
  <w:style w:type="paragraph" w:customStyle="1" w:styleId="235">
    <w:name w:val="本文 23"/>
    <w:basedOn w:val="Normal"/>
    <w:uiPriority w:val="99"/>
    <w:qFormat/>
    <w:pPr>
      <w:suppressAutoHyphens/>
      <w:spacing w:after="120"/>
    </w:pPr>
    <w:rPr>
      <w:rFonts w:eastAsia="MS Mincho" w:cs="CG Times (WN)"/>
      <w:lang w:eastAsia="ar-SA"/>
    </w:rPr>
  </w:style>
  <w:style w:type="paragraph" w:customStyle="1" w:styleId="333">
    <w:name w:val="本文 33"/>
    <w:basedOn w:val="Normal"/>
    <w:uiPriority w:val="99"/>
    <w:qFormat/>
    <w:pPr>
      <w:suppressAutoHyphens/>
      <w:spacing w:after="120"/>
    </w:pPr>
    <w:rPr>
      <w:rFonts w:eastAsia="MS Mincho" w:cs="CG Times (WN)"/>
      <w:lang w:eastAsia="ar-SA"/>
    </w:rPr>
  </w:style>
  <w:style w:type="character" w:customStyle="1" w:styleId="Char19">
    <w:name w:val="글자만 Char1"/>
    <w:uiPriority w:val="99"/>
    <w:semiHidden/>
    <w:qFormat/>
    <w:rPr>
      <w:rFonts w:ascii="Malgun Gothic" w:hAnsi="Courier New" w:cs="Courier New"/>
      <w:lang w:val="en-GB" w:eastAsia="en-US"/>
    </w:rPr>
  </w:style>
  <w:style w:type="character" w:customStyle="1" w:styleId="Char1a">
    <w:name w:val="미주 텍스트 Char1"/>
    <w:uiPriority w:val="99"/>
    <w:semiHidden/>
    <w:qFormat/>
    <w:rPr>
      <w:rFonts w:ascii="Times New Roman" w:eastAsia="Times New Roman" w:hAnsi="Times New Roman"/>
      <w:lang w:val="en-GB" w:eastAsia="en-US"/>
    </w:rPr>
  </w:style>
  <w:style w:type="character" w:customStyle="1" w:styleId="Char1b">
    <w:name w:val="풍선 도움말 텍스트 Char1"/>
    <w:uiPriority w:val="99"/>
    <w:semiHidden/>
    <w:qFormat/>
    <w:rPr>
      <w:rFonts w:ascii="Malgun Gothic" w:eastAsia="Malgun Gothic" w:hAnsi="Malgun Gothic" w:cs="Times New Roman"/>
      <w:sz w:val="18"/>
      <w:szCs w:val="18"/>
      <w:lang w:val="en-GB" w:eastAsia="en-US"/>
    </w:rPr>
  </w:style>
  <w:style w:type="character" w:customStyle="1" w:styleId="Char1c">
    <w:name w:val="문서 구조 Char1"/>
    <w:uiPriority w:val="99"/>
    <w:semiHidden/>
    <w:qFormat/>
    <w:rPr>
      <w:rFonts w:ascii="Malgun Gothic" w:eastAsia="Malgun Gothic" w:hAnsi="Times New Roman"/>
      <w:sz w:val="18"/>
      <w:szCs w:val="18"/>
      <w:lang w:val="en-GB" w:eastAsia="en-US"/>
    </w:rPr>
  </w:style>
  <w:style w:type="character" w:customStyle="1" w:styleId="Char1d">
    <w:name w:val="각주 텍스트 Char1"/>
    <w:uiPriority w:val="99"/>
    <w:semiHidden/>
    <w:qFormat/>
    <w:rPr>
      <w:rFonts w:ascii="Times New Roman" w:eastAsia="Times New Roman" w:hAnsi="Times New Roman"/>
      <w:lang w:val="en-GB" w:eastAsia="en-US"/>
    </w:rPr>
  </w:style>
  <w:style w:type="character" w:customStyle="1" w:styleId="Char1e">
    <w:name w:val="메모 텍스트 Char1"/>
    <w:uiPriority w:val="99"/>
    <w:semiHidden/>
    <w:qFormat/>
    <w:rPr>
      <w:rFonts w:ascii="Times New Roman" w:eastAsia="Times New Roman" w:hAnsi="Times New Roman"/>
      <w:lang w:val="en-GB" w:eastAsia="en-US"/>
    </w:rPr>
  </w:style>
  <w:style w:type="character" w:customStyle="1" w:styleId="Char1f">
    <w:name w:val="메모 주제 Char1"/>
    <w:uiPriority w:val="99"/>
    <w:semiHidden/>
    <w:qFormat/>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qFormat/>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qFormat/>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
    <w:name w:val="Table Classic 31"/>
    <w:basedOn w:val="TableNormal"/>
    <w:next w:val="TableClassic3"/>
    <w:unhideWhenUsed/>
    <w:qFormat/>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qFormat/>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qFormat/>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Pr>
      <w:rFonts w:eastAsia="PMingLiU"/>
    </w:rPr>
    <w:tblPr>
      <w:tblInd w:w="0" w:type="nil"/>
    </w:tblPr>
  </w:style>
  <w:style w:type="table" w:customStyle="1" w:styleId="TableGrid211">
    <w:name w:val="Table Grid211"/>
    <w:basedOn w:val="TableNormal"/>
    <w:qFormat/>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pPr>
      <w:numPr>
        <w:numId w:val="18"/>
      </w:numPr>
    </w:pPr>
  </w:style>
  <w:style w:type="numbering" w:customStyle="1" w:styleId="Style11">
    <w:name w:val="Style11"/>
    <w:uiPriority w:val="99"/>
    <w:pPr>
      <w:numPr>
        <w:numId w:val="19"/>
      </w:numPr>
    </w:p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qFormat/>
    <w:rPr>
      <w:rFonts w:ascii="Times New Roman" w:hAnsi="Times New Roman"/>
      <w:b/>
      <w:lang w:val="en-GB" w:eastAsia="x-none"/>
    </w:rPr>
  </w:style>
  <w:style w:type="character" w:customStyle="1" w:styleId="Absatz-Standardschriftart5">
    <w:name w:val="Absatz-Standardschriftart5"/>
    <w:qFormat/>
  </w:style>
  <w:style w:type="character" w:customStyle="1" w:styleId="Char4">
    <w:name w:val="메모 주제 Char"/>
    <w:qFormat/>
    <w:rPr>
      <w:rFonts w:ascii="Times New Roman" w:hAnsi="Times New Roman"/>
      <w:b/>
      <w:bCs/>
      <w:lang w:val="en-GB" w:eastAsia="en-US"/>
    </w:rPr>
  </w:style>
  <w:style w:type="character" w:customStyle="1" w:styleId="Char5">
    <w:name w:val="批注主题 Char"/>
    <w:qFormat/>
    <w:rPr>
      <w:b/>
      <w:bCs/>
      <w:lang w:val="en-GB" w:eastAsia="en-US" w:bidi="ar-SA"/>
    </w:rPr>
  </w:style>
  <w:style w:type="paragraph" w:customStyle="1" w:styleId="HTML4">
    <w:name w:val="HTML 書式付き4"/>
    <w:basedOn w:val="Normal"/>
    <w:uiPriority w:val="99"/>
    <w:qFormat/>
    <w:pPr>
      <w:suppressAutoHyphens/>
    </w:pPr>
    <w:rPr>
      <w:rFonts w:ascii="Courier New" w:hAnsi="Courier New" w:cs="Courier New"/>
      <w:lang w:eastAsia="ar-SA"/>
    </w:rPr>
  </w:style>
  <w:style w:type="character" w:customStyle="1" w:styleId="PlainTable31">
    <w:name w:val="Plain Table 31"/>
    <w:uiPriority w:val="19"/>
    <w:qFormat/>
    <w:rPr>
      <w:i/>
      <w:iCs/>
      <w:color w:val="808080"/>
    </w:rPr>
  </w:style>
  <w:style w:type="character" w:customStyle="1" w:styleId="PlainTable41">
    <w:name w:val="Plain Table 41"/>
    <w:uiPriority w:val="21"/>
    <w:qFormat/>
    <w:rPr>
      <w:b/>
      <w:bCs/>
      <w:i/>
      <w:iCs/>
      <w:color w:val="4F81BD"/>
    </w:rPr>
  </w:style>
  <w:style w:type="character" w:customStyle="1" w:styleId="PlainTable51">
    <w:name w:val="Plain Table 51"/>
    <w:uiPriority w:val="31"/>
    <w:qFormat/>
    <w:rPr>
      <w:smallCaps/>
      <w:color w:val="C0504D"/>
      <w:u w:val="single"/>
    </w:rPr>
  </w:style>
  <w:style w:type="character" w:customStyle="1" w:styleId="TableGridLight1">
    <w:name w:val="Table Grid Light1"/>
    <w:uiPriority w:val="32"/>
    <w:qFormat/>
    <w:rPr>
      <w:b/>
      <w:bCs/>
      <w:smallCaps/>
      <w:color w:val="C0504D"/>
      <w:spacing w:val="5"/>
      <w:u w:val="single"/>
    </w:rPr>
  </w:style>
  <w:style w:type="character" w:customStyle="1" w:styleId="GridTable1Light1">
    <w:name w:val="Grid Table 1 Light1"/>
    <w:uiPriority w:val="33"/>
    <w:qFormat/>
    <w:rPr>
      <w:b/>
      <w:bCs/>
      <w:smallCaps/>
      <w:spacing w:val="5"/>
    </w:rPr>
  </w:style>
  <w:style w:type="paragraph" w:customStyle="1" w:styleId="GridTable31">
    <w:name w:val="Grid Table 31"/>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PlainTable32">
    <w:name w:val="Plain Table 32"/>
    <w:uiPriority w:val="19"/>
    <w:qFormat/>
    <w:rPr>
      <w:i/>
      <w:iCs/>
      <w:color w:val="808080"/>
    </w:rPr>
  </w:style>
  <w:style w:type="character" w:customStyle="1" w:styleId="PlainTable42">
    <w:name w:val="Plain Table 42"/>
    <w:uiPriority w:val="21"/>
    <w:qFormat/>
    <w:rPr>
      <w:b/>
      <w:bCs/>
      <w:i/>
      <w:iCs/>
      <w:color w:val="4F81BD"/>
    </w:rPr>
  </w:style>
  <w:style w:type="character" w:customStyle="1" w:styleId="PlainTable52">
    <w:name w:val="Plain Table 52"/>
    <w:uiPriority w:val="31"/>
    <w:qFormat/>
    <w:rPr>
      <w:smallCaps/>
      <w:color w:val="C0504D"/>
      <w:u w:val="single"/>
    </w:rPr>
  </w:style>
  <w:style w:type="character" w:customStyle="1" w:styleId="TableGridLight2">
    <w:name w:val="Table Grid Light2"/>
    <w:uiPriority w:val="32"/>
    <w:qFormat/>
    <w:rPr>
      <w:b/>
      <w:bCs/>
      <w:smallCaps/>
      <w:color w:val="C0504D"/>
      <w:spacing w:val="5"/>
      <w:u w:val="single"/>
    </w:rPr>
  </w:style>
  <w:style w:type="character" w:customStyle="1" w:styleId="GridTable1Light2">
    <w:name w:val="Grid Table 1 Light2"/>
    <w:uiPriority w:val="33"/>
    <w:qFormat/>
    <w:rPr>
      <w:b/>
      <w:bCs/>
      <w:smallCaps/>
      <w:spacing w:val="5"/>
    </w:rPr>
  </w:style>
  <w:style w:type="paragraph" w:customStyle="1" w:styleId="GridTable32">
    <w:name w:val="Grid Table 32"/>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PlainTable33">
    <w:name w:val="Plain Table 33"/>
    <w:uiPriority w:val="19"/>
    <w:qFormat/>
    <w:rPr>
      <w:i/>
      <w:iCs/>
      <w:color w:val="808080"/>
    </w:rPr>
  </w:style>
  <w:style w:type="character" w:customStyle="1" w:styleId="PlainTable43">
    <w:name w:val="Plain Table 43"/>
    <w:uiPriority w:val="21"/>
    <w:qFormat/>
    <w:rPr>
      <w:b/>
      <w:bCs/>
      <w:i/>
      <w:iCs/>
      <w:color w:val="4F81BD"/>
    </w:rPr>
  </w:style>
  <w:style w:type="character" w:customStyle="1" w:styleId="PlainTable53">
    <w:name w:val="Plain Table 53"/>
    <w:uiPriority w:val="31"/>
    <w:qFormat/>
    <w:rPr>
      <w:smallCaps/>
      <w:color w:val="C0504D"/>
      <w:u w:val="single"/>
    </w:rPr>
  </w:style>
  <w:style w:type="character" w:customStyle="1" w:styleId="TableGridLight3">
    <w:name w:val="Table Grid Light3"/>
    <w:uiPriority w:val="32"/>
    <w:qFormat/>
    <w:rPr>
      <w:b/>
      <w:bCs/>
      <w:smallCaps/>
      <w:color w:val="C0504D"/>
      <w:spacing w:val="5"/>
      <w:u w:val="single"/>
    </w:rPr>
  </w:style>
  <w:style w:type="character" w:customStyle="1" w:styleId="GridTable1Light3">
    <w:name w:val="Grid Table 1 Light3"/>
    <w:uiPriority w:val="33"/>
    <w:qFormat/>
    <w:rPr>
      <w:b/>
      <w:bCs/>
      <w:smallCaps/>
      <w:spacing w:val="5"/>
    </w:rPr>
  </w:style>
  <w:style w:type="paragraph" w:customStyle="1" w:styleId="GridTable33">
    <w:name w:val="Grid Table 33"/>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244">
    <w:name w:val="本文 24"/>
    <w:basedOn w:val="Normal"/>
    <w:uiPriority w:val="99"/>
    <w:qFormat/>
    <w:pPr>
      <w:suppressAutoHyphens/>
      <w:spacing w:after="120"/>
    </w:pPr>
    <w:rPr>
      <w:rFonts w:eastAsia="MS Mincho" w:cs="CG Times (WN)"/>
      <w:lang w:eastAsia="ar-SA"/>
    </w:rPr>
  </w:style>
  <w:style w:type="paragraph" w:customStyle="1" w:styleId="342">
    <w:name w:val="本文 34"/>
    <w:basedOn w:val="Normal"/>
    <w:uiPriority w:val="99"/>
    <w:qFormat/>
    <w:pPr>
      <w:suppressAutoHyphens/>
      <w:spacing w:after="120"/>
    </w:pPr>
    <w:rPr>
      <w:rFonts w:eastAsia="MS Mincho" w:cs="CG Times (WN)"/>
      <w:lang w:eastAsia="ar-SA"/>
    </w:rPr>
  </w:style>
  <w:style w:type="paragraph" w:customStyle="1" w:styleId="tan0">
    <w:name w:val="tan"/>
    <w:basedOn w:val="Normal"/>
    <w:uiPriority w:val="99"/>
    <w:qFormat/>
    <w:pPr>
      <w:spacing w:before="100" w:beforeAutospacing="1" w:after="100" w:afterAutospacing="1"/>
    </w:pPr>
    <w:rPr>
      <w:rFonts w:ascii="SimSun" w:eastAsia="SimSun" w:hAnsi="SimSun" w:cs="SimSun"/>
      <w:sz w:val="24"/>
      <w:szCs w:val="24"/>
      <w:lang w:val="en-US"/>
    </w:rPr>
  </w:style>
  <w:style w:type="paragraph" w:customStyle="1" w:styleId="92">
    <w:name w:val="目录 92"/>
    <w:basedOn w:val="TOC8"/>
    <w:uiPriority w:val="99"/>
    <w:qFormat/>
    <w:pPr>
      <w:ind w:left="1418" w:hanging="1418"/>
    </w:pPr>
    <w:rPr>
      <w:rFonts w:eastAsia="MS Mincho"/>
      <w:bCs/>
      <w:szCs w:val="22"/>
      <w:lang w:val="en-US"/>
    </w:rPr>
  </w:style>
  <w:style w:type="paragraph" w:customStyle="1" w:styleId="2f7">
    <w:name w:val="题注2"/>
    <w:basedOn w:val="Normal"/>
    <w:next w:val="Normal"/>
    <w:uiPriority w:val="99"/>
    <w:qFormat/>
    <w:pPr>
      <w:spacing w:before="120" w:after="120"/>
    </w:pPr>
    <w:rPr>
      <w:rFonts w:eastAsia="MS Mincho"/>
      <w:b/>
    </w:rPr>
  </w:style>
  <w:style w:type="paragraph" w:customStyle="1" w:styleId="2f8">
    <w:name w:val="图表目录2"/>
    <w:basedOn w:val="Normal"/>
    <w:next w:val="Normal"/>
    <w:uiPriority w:val="99"/>
    <w:qFormat/>
    <w:pPr>
      <w:ind w:left="400" w:hanging="400"/>
      <w:jc w:val="center"/>
    </w:pPr>
    <w:rPr>
      <w:rFonts w:eastAsia="MS Mincho"/>
      <w:b/>
    </w:rPr>
  </w:style>
  <w:style w:type="paragraph" w:customStyle="1" w:styleId="80">
    <w:name w:val="修订8"/>
    <w:hidden/>
    <w:uiPriority w:val="99"/>
    <w:semiHidden/>
    <w:qFormat/>
    <w:rPr>
      <w:rFonts w:eastAsia="Batang"/>
      <w:lang w:eastAsia="en-US"/>
    </w:rPr>
  </w:style>
  <w:style w:type="paragraph" w:customStyle="1" w:styleId="71">
    <w:name w:val="无间隔7"/>
    <w:uiPriority w:val="99"/>
    <w:qFormat/>
    <w:rPr>
      <w:lang w:eastAsia="en-US"/>
    </w:rPr>
  </w:style>
  <w:style w:type="character" w:customStyle="1" w:styleId="afe">
    <w:name w:val="コメント内容 (文字)"/>
    <w:qFormat/>
    <w:rPr>
      <w:b/>
      <w:bCs/>
      <w:lang w:val="en-GB" w:eastAsia="en-US" w:bidi="ar-SA"/>
    </w:rPr>
  </w:style>
  <w:style w:type="table" w:customStyle="1" w:styleId="TableGrid51">
    <w:name w:val="Table Grid51"/>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qFormat/>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uiPriority w:val="39"/>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qFormat/>
    <w:rPr>
      <w:rFonts w:ascii="Times New Roman" w:hAnsi="Times New Roman"/>
      <w:b/>
      <w:bCs/>
      <w:lang w:val="en-GB" w:eastAsia="en-US"/>
    </w:rPr>
  </w:style>
  <w:style w:type="character" w:customStyle="1" w:styleId="1ff4">
    <w:name w:val="註解文字 字元1"/>
    <w:uiPriority w:val="99"/>
    <w:qFormat/>
    <w:rPr>
      <w:lang w:eastAsia="en-US"/>
    </w:rPr>
  </w:style>
  <w:style w:type="paragraph" w:customStyle="1" w:styleId="72">
    <w:name w:val="吹き出し7"/>
    <w:basedOn w:val="Normal"/>
    <w:uiPriority w:val="99"/>
    <w:qFormat/>
    <w:pPr>
      <w:overflowPunct/>
      <w:autoSpaceDE/>
      <w:autoSpaceDN/>
      <w:adjustRightInd/>
      <w:textAlignment w:val="auto"/>
    </w:pPr>
    <w:rPr>
      <w:rFonts w:ascii="Tahoma" w:eastAsia="MS Mincho" w:hAnsi="Tahoma" w:cs="Tahoma"/>
      <w:sz w:val="16"/>
      <w:szCs w:val="16"/>
    </w:rPr>
  </w:style>
  <w:style w:type="character" w:customStyle="1" w:styleId="56">
    <w:name w:val="段落フォント5"/>
    <w:qFormat/>
  </w:style>
  <w:style w:type="character" w:customStyle="1" w:styleId="57">
    <w:name w:val="コメント参照5"/>
    <w:qFormat/>
    <w:rPr>
      <w:sz w:val="16"/>
    </w:rPr>
  </w:style>
  <w:style w:type="paragraph" w:customStyle="1" w:styleId="58">
    <w:name w:val="図表番号5"/>
    <w:basedOn w:val="Normal"/>
    <w:uiPriority w:val="99"/>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9">
    <w:name w:val="段落番号5"/>
    <w:basedOn w:val="List"/>
    <w:uiPriority w:val="99"/>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9"/>
    <w:uiPriority w:val="99"/>
    <w:qFormat/>
    <w:pPr>
      <w:ind w:left="851" w:hanging="284"/>
    </w:pPr>
  </w:style>
  <w:style w:type="paragraph" w:customStyle="1" w:styleId="5a">
    <w:name w:val="箇条書き5"/>
    <w:basedOn w:val="List"/>
    <w:uiPriority w:val="99"/>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a"/>
    <w:uiPriority w:val="99"/>
    <w:qFormat/>
    <w:pPr>
      <w:tabs>
        <w:tab w:val="clear" w:pos="644"/>
        <w:tab w:val="num" w:pos="1494"/>
      </w:tabs>
      <w:ind w:left="851" w:hanging="284"/>
    </w:pPr>
  </w:style>
  <w:style w:type="paragraph" w:customStyle="1" w:styleId="350">
    <w:name w:val="箇条書き 35"/>
    <w:basedOn w:val="251"/>
    <w:uiPriority w:val="99"/>
    <w:qFormat/>
    <w:pPr>
      <w:ind w:left="1135"/>
    </w:pPr>
  </w:style>
  <w:style w:type="paragraph" w:customStyle="1" w:styleId="252">
    <w:name w:val="一覧 25"/>
    <w:basedOn w:val="List"/>
    <w:uiPriority w:val="99"/>
    <w:qFormat/>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uiPriority w:val="99"/>
    <w:qFormat/>
    <w:pPr>
      <w:ind w:left="1135"/>
    </w:pPr>
  </w:style>
  <w:style w:type="paragraph" w:customStyle="1" w:styleId="450">
    <w:name w:val="一覧 45"/>
    <w:basedOn w:val="351"/>
    <w:uiPriority w:val="99"/>
    <w:qFormat/>
    <w:pPr>
      <w:ind w:left="1418"/>
    </w:pPr>
  </w:style>
  <w:style w:type="paragraph" w:customStyle="1" w:styleId="550">
    <w:name w:val="一覧 55"/>
    <w:basedOn w:val="450"/>
    <w:uiPriority w:val="99"/>
    <w:qFormat/>
    <w:pPr>
      <w:ind w:left="1702"/>
    </w:pPr>
  </w:style>
  <w:style w:type="paragraph" w:customStyle="1" w:styleId="451">
    <w:name w:val="箇条書き 45"/>
    <w:basedOn w:val="350"/>
    <w:uiPriority w:val="99"/>
    <w:qFormat/>
    <w:pPr>
      <w:ind w:left="1418"/>
    </w:pPr>
  </w:style>
  <w:style w:type="paragraph" w:customStyle="1" w:styleId="551">
    <w:name w:val="箇条書き 55"/>
    <w:basedOn w:val="451"/>
    <w:uiPriority w:val="99"/>
    <w:qFormat/>
    <w:pPr>
      <w:ind w:left="1702"/>
    </w:pPr>
  </w:style>
  <w:style w:type="paragraph" w:customStyle="1" w:styleId="5b">
    <w:name w:val="コメント文字列5"/>
    <w:basedOn w:val="Normal"/>
    <w:uiPriority w:val="99"/>
    <w:qFormat/>
    <w:pPr>
      <w:suppressAutoHyphens/>
      <w:overflowPunct/>
      <w:autoSpaceDE/>
      <w:autoSpaceDN/>
      <w:adjustRightInd/>
      <w:textAlignment w:val="auto"/>
    </w:pPr>
    <w:rPr>
      <w:rFonts w:eastAsia="MS Mincho" w:cs="CG Times (WN)"/>
      <w:lang w:eastAsia="ar-SA"/>
    </w:rPr>
  </w:style>
  <w:style w:type="paragraph" w:customStyle="1" w:styleId="5c">
    <w:name w:val="コメント内容5"/>
    <w:basedOn w:val="5b"/>
    <w:next w:val="5b"/>
    <w:uiPriority w:val="99"/>
    <w:qFormat/>
    <w:rPr>
      <w:b/>
      <w:bCs/>
    </w:rPr>
  </w:style>
  <w:style w:type="paragraph" w:customStyle="1" w:styleId="5d">
    <w:name w:val="見出しマップ5"/>
    <w:basedOn w:val="Normal"/>
    <w:uiPriority w:val="99"/>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e">
    <w:name w:val="書式なし5"/>
    <w:basedOn w:val="Normal"/>
    <w:uiPriority w:val="99"/>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uiPriority w:val="99"/>
    <w:qFormat/>
    <w:pPr>
      <w:suppressAutoHyphens/>
      <w:overflowPunct/>
      <w:autoSpaceDE/>
      <w:autoSpaceDN/>
      <w:adjustRightInd/>
      <w:spacing w:before="100" w:after="100"/>
      <w:textAlignment w:val="auto"/>
    </w:pPr>
    <w:rPr>
      <w:rFonts w:eastAsia="Arial Unicode MS" w:cs="CG Times (WN)"/>
      <w:sz w:val="24"/>
      <w:szCs w:val="24"/>
    </w:rPr>
  </w:style>
  <w:style w:type="paragraph" w:customStyle="1" w:styleId="253">
    <w:name w:val="本文インデント 25"/>
    <w:basedOn w:val="Normal"/>
    <w:uiPriority w:val="99"/>
    <w:qFormat/>
    <w:pPr>
      <w:suppressAutoHyphens/>
      <w:overflowPunct/>
      <w:autoSpaceDE/>
      <w:autoSpaceDN/>
      <w:adjustRightInd/>
      <w:ind w:left="567"/>
      <w:textAlignment w:val="auto"/>
    </w:pPr>
    <w:rPr>
      <w:rFonts w:ascii="Arial" w:eastAsia="MS Mincho" w:hAnsi="Arial" w:cs="Arial"/>
      <w:lang w:eastAsia="ar-SA"/>
    </w:rPr>
  </w:style>
  <w:style w:type="paragraph" w:customStyle="1" w:styleId="5f">
    <w:name w:val="標準インデント5"/>
    <w:basedOn w:val="Normal"/>
    <w:uiPriority w:val="99"/>
    <w:qFormat/>
    <w:pPr>
      <w:suppressAutoHyphens/>
      <w:overflowPunct/>
      <w:autoSpaceDE/>
      <w:autoSpaceDN/>
      <w:adjustRightInd/>
      <w:ind w:left="708"/>
      <w:textAlignment w:val="auto"/>
    </w:pPr>
    <w:rPr>
      <w:rFonts w:eastAsia="MS Mincho" w:cs="CG Times (WN)"/>
      <w:lang w:eastAsia="ar-SA"/>
    </w:rPr>
  </w:style>
  <w:style w:type="paragraph" w:customStyle="1" w:styleId="5f0">
    <w:name w:val="記5"/>
    <w:basedOn w:val="Normal"/>
    <w:next w:val="Normal"/>
    <w:uiPriority w:val="99"/>
    <w:qFormat/>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uiPriority w:val="99"/>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qFormat/>
    <w:rPr>
      <w:rFonts w:ascii="Arial" w:hAnsi="Arial"/>
      <w:sz w:val="32"/>
      <w:lang w:val="en-GB" w:eastAsia="ja-JP" w:bidi="ar-SA"/>
    </w:rPr>
  </w:style>
  <w:style w:type="paragraph" w:customStyle="1" w:styleId="254">
    <w:name w:val="本文 25"/>
    <w:basedOn w:val="Normal"/>
    <w:uiPriority w:val="99"/>
    <w:qFormat/>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uiPriority w:val="99"/>
    <w:qFormat/>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uiPriority w:val="99"/>
    <w:qFormat/>
    <w:pPr>
      <w:ind w:left="1418" w:hanging="1418"/>
    </w:pPr>
    <w:rPr>
      <w:rFonts w:eastAsia="MS Mincho"/>
    </w:rPr>
  </w:style>
  <w:style w:type="paragraph" w:customStyle="1" w:styleId="3f4">
    <w:name w:val="题注3"/>
    <w:basedOn w:val="Normal"/>
    <w:next w:val="Normal"/>
    <w:uiPriority w:val="99"/>
    <w:qFormat/>
    <w:pPr>
      <w:spacing w:before="120" w:after="120"/>
    </w:pPr>
    <w:rPr>
      <w:rFonts w:eastAsia="MS Mincho"/>
      <w:b/>
    </w:rPr>
  </w:style>
  <w:style w:type="paragraph" w:customStyle="1" w:styleId="3f5">
    <w:name w:val="图表目录3"/>
    <w:basedOn w:val="Normal"/>
    <w:next w:val="Normal"/>
    <w:uiPriority w:val="99"/>
    <w:qFormat/>
    <w:pPr>
      <w:ind w:left="400" w:hanging="400"/>
      <w:jc w:val="center"/>
    </w:pPr>
    <w:rPr>
      <w:rFonts w:eastAsia="MS Mincho"/>
      <w:b/>
    </w:rPr>
  </w:style>
  <w:style w:type="paragraph" w:customStyle="1" w:styleId="qqq">
    <w:name w:val="qqq"/>
    <w:basedOn w:val="Heading5"/>
    <w:link w:val="qqqChar"/>
    <w:qFormat/>
  </w:style>
  <w:style w:type="character" w:customStyle="1" w:styleId="qqqChar">
    <w:name w:val="qqq Char"/>
    <w:link w:val="qqq"/>
    <w:qFormat/>
    <w:rPr>
      <w:rFonts w:ascii="Arial" w:eastAsia="Times New Roman" w:hAnsi="Arial"/>
      <w:sz w:val="22"/>
    </w:rPr>
  </w:style>
  <w:style w:type="paragraph" w:customStyle="1" w:styleId="CharChar32">
    <w:name w:val="Char Char3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9">
    <w:name w:val="(文字) (文字)9"/>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31">
    <w:name w:val="Char Char31"/>
    <w:qFormat/>
    <w:rPr>
      <w:rFonts w:ascii="Arial" w:hAnsi="Arial" w:cs="Arial" w:hint="default"/>
      <w:sz w:val="22"/>
      <w:lang w:val="en-GB" w:eastAsia="en-US" w:bidi="ar-SA"/>
    </w:rPr>
  </w:style>
  <w:style w:type="character" w:customStyle="1" w:styleId="CharChar210">
    <w:name w:val="Char Char210"/>
    <w:qFormat/>
    <w:rPr>
      <w:rFonts w:ascii="Arial" w:hAnsi="Arial" w:cs="Arial" w:hint="default"/>
      <w:lang w:val="en-GB" w:eastAsia="en-US" w:bidi="ar-SA"/>
    </w:rPr>
  </w:style>
  <w:style w:type="character" w:customStyle="1" w:styleId="CharChar51">
    <w:name w:val="Char Char51"/>
    <w:qFormat/>
    <w:rPr>
      <w:rFonts w:ascii="Arial" w:hAnsi="Arial" w:cs="Arial" w:hint="default"/>
      <w:sz w:val="28"/>
      <w:lang w:val="en-GB" w:eastAsia="en-US" w:bidi="ar-SA"/>
    </w:rPr>
  </w:style>
  <w:style w:type="character" w:customStyle="1" w:styleId="CharChar211">
    <w:name w:val="Char Char211"/>
    <w:qFormat/>
    <w:rPr>
      <w:rFonts w:ascii="Times New Roman" w:hAnsi="Times New Roman"/>
      <w:lang w:val="en-GB" w:eastAsia="en-US"/>
    </w:rPr>
  </w:style>
  <w:style w:type="character" w:customStyle="1" w:styleId="CharChar61">
    <w:name w:val="Char Char61"/>
    <w:qFormat/>
    <w:rPr>
      <w:rFonts w:ascii="Arial" w:eastAsia="SimSun" w:hAnsi="Arial"/>
      <w:sz w:val="32"/>
      <w:lang w:val="en-GB" w:eastAsia="en-US" w:bidi="ar-SA"/>
    </w:rPr>
  </w:style>
  <w:style w:type="character" w:customStyle="1" w:styleId="CharChar161">
    <w:name w:val="Char Char161"/>
    <w:qFormat/>
    <w:rPr>
      <w:rFonts w:ascii="Arial" w:eastAsia="SimSun" w:hAnsi="Arial"/>
      <w:lang w:val="en-GB" w:eastAsia="en-US" w:bidi="ar-SA"/>
    </w:rPr>
  </w:style>
  <w:style w:type="character" w:customStyle="1" w:styleId="CharChar141">
    <w:name w:val="Char Char141"/>
    <w:qFormat/>
    <w:rPr>
      <w:rFonts w:ascii="Arial" w:eastAsia="SimSun" w:hAnsi="Arial"/>
      <w:sz w:val="36"/>
      <w:lang w:val="en-GB" w:eastAsia="en-US" w:bidi="ar-SA"/>
    </w:rPr>
  </w:style>
  <w:style w:type="paragraph" w:customStyle="1" w:styleId="CarCar1CharCharCarCar1">
    <w:name w:val="Car Car1 Char Char Car Car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1">
    <w:name w:val="Char Char251"/>
    <w:qFormat/>
    <w:rPr>
      <w:rFonts w:ascii="Arial" w:hAnsi="Arial"/>
      <w:lang w:val="en-GB" w:eastAsia="en-US"/>
    </w:rPr>
  </w:style>
  <w:style w:type="character" w:customStyle="1" w:styleId="CharChar171">
    <w:name w:val="Char Char171"/>
    <w:qFormat/>
    <w:rPr>
      <w:rFonts w:ascii="Tahoma" w:hAnsi="Tahoma" w:cs="Tahoma"/>
      <w:shd w:val="clear" w:color="auto" w:fill="000080"/>
      <w:lang w:val="en-GB" w:eastAsia="en-US"/>
    </w:rPr>
  </w:style>
  <w:style w:type="character" w:customStyle="1" w:styleId="CharChar191">
    <w:name w:val="Char Char191"/>
    <w:qFormat/>
    <w:rPr>
      <w:rFonts w:ascii="Times New Roman" w:hAnsi="Times New Roman"/>
      <w:lang w:val="en-GB"/>
    </w:rPr>
  </w:style>
  <w:style w:type="character" w:customStyle="1" w:styleId="CharChar201">
    <w:name w:val="Char Char201"/>
    <w:qFormat/>
    <w:rPr>
      <w:rFonts w:ascii="Tahoma" w:hAnsi="Tahoma" w:cs="Tahoma"/>
      <w:sz w:val="16"/>
      <w:szCs w:val="16"/>
      <w:lang w:val="en-GB" w:eastAsia="en-US"/>
    </w:rPr>
  </w:style>
  <w:style w:type="character" w:customStyle="1" w:styleId="CharChar301">
    <w:name w:val="Char Char301"/>
    <w:qFormat/>
    <w:rPr>
      <w:rFonts w:ascii="Arial" w:hAnsi="Arial"/>
      <w:lang w:val="en-GB" w:eastAsia="en-US"/>
    </w:rPr>
  </w:style>
  <w:style w:type="character" w:customStyle="1" w:styleId="CharChar261">
    <w:name w:val="Char Char261"/>
    <w:qFormat/>
    <w:rPr>
      <w:rFonts w:ascii="Times New Roman" w:hAnsi="Times New Roman"/>
      <w:lang w:val="en-GB" w:eastAsia="en-US"/>
    </w:rPr>
  </w:style>
  <w:style w:type="character" w:customStyle="1" w:styleId="CharChar271">
    <w:name w:val="Char Char271"/>
    <w:qFormat/>
    <w:rPr>
      <w:rFonts w:ascii="Arial" w:hAnsi="Arial"/>
      <w:b/>
      <w:i/>
      <w:noProof/>
      <w:sz w:val="18"/>
      <w:lang w:val="en-GB" w:eastAsia="en-US"/>
    </w:rPr>
  </w:style>
  <w:style w:type="character" w:customStyle="1" w:styleId="CharChar111">
    <w:name w:val="Char Char111"/>
    <w:qFormat/>
    <w:rPr>
      <w:lang w:val="en-GB" w:eastAsia="en-US" w:bidi="ar-SA"/>
    </w:rPr>
  </w:style>
  <w:style w:type="paragraph" w:customStyle="1" w:styleId="CarCar51">
    <w:name w:val="Car Car5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51">
    <w:name w:val="Char Char151"/>
    <w:qFormat/>
    <w:rPr>
      <w:rFonts w:ascii="Arial" w:hAnsi="Arial"/>
      <w:sz w:val="36"/>
      <w:lang w:val="en-GB"/>
    </w:rPr>
  </w:style>
  <w:style w:type="character" w:customStyle="1" w:styleId="CharChar131">
    <w:name w:val="Char Char131"/>
    <w:semiHidden/>
    <w:qFormat/>
    <w:rPr>
      <w:rFonts w:ascii="SimSun" w:eastAsia="SimSun" w:hAnsi="SimSun" w:hint="eastAsia"/>
      <w:lang w:val="en-GB" w:eastAsia="en-US" w:bidi="ar-SA"/>
    </w:rPr>
  </w:style>
  <w:style w:type="character" w:customStyle="1" w:styleId="Char1f0">
    <w:name w:val="正文文本缩进 Char1"/>
    <w:qFormat/>
    <w:rPr>
      <w:rFonts w:eastAsia="Batang"/>
      <w:lang w:val="en-GB"/>
    </w:rPr>
  </w:style>
  <w:style w:type="character" w:customStyle="1" w:styleId="2Char1">
    <w:name w:val="正文文本 2 Char1"/>
    <w:qFormat/>
    <w:rPr>
      <w:rFonts w:ascii="CG Times (WN)" w:eastAsia="Malgun Gothic" w:hAnsi="CG Times (WN)"/>
      <w:i/>
      <w:lang w:val="en-GB" w:eastAsia="ko-KR"/>
    </w:rPr>
  </w:style>
  <w:style w:type="character" w:customStyle="1" w:styleId="3Char1">
    <w:name w:val="正文文本 3 Char1"/>
    <w:qFormat/>
    <w:rPr>
      <w:rFonts w:ascii="CG Times (WN)" w:eastAsia="Osaka" w:hAnsi="CG Times (WN)"/>
      <w:color w:val="000000"/>
      <w:lang w:val="en-GB" w:eastAsia="ko-KR"/>
    </w:rPr>
  </w:style>
  <w:style w:type="character" w:customStyle="1" w:styleId="2Char10">
    <w:name w:val="正文文本缩进 2 Char1"/>
    <w:qFormat/>
    <w:rPr>
      <w:rFonts w:ascii="CG Times (WN)" w:eastAsia="MS Mincho" w:hAnsi="CG Times (WN)"/>
      <w:lang w:val="en-GB"/>
    </w:rPr>
  </w:style>
  <w:style w:type="character" w:customStyle="1" w:styleId="h48">
    <w:name w:val="h48"/>
    <w:qFormat/>
    <w:rPr>
      <w:rFonts w:ascii="Arial" w:hAnsi="Arial"/>
      <w:sz w:val="24"/>
      <w:lang w:val="en-GB"/>
    </w:rPr>
  </w:style>
  <w:style w:type="character" w:customStyle="1" w:styleId="h510">
    <w:name w:val="h51"/>
    <w:qFormat/>
    <w:rPr>
      <w:rFonts w:ascii="Arial" w:eastAsia="SimSun" w:hAnsi="Arial"/>
      <w:sz w:val="22"/>
      <w:lang w:val="en-GB" w:eastAsia="en-US" w:bidi="ar-SA"/>
    </w:rPr>
  </w:style>
  <w:style w:type="character" w:customStyle="1" w:styleId="gt-baf-word-clickable1">
    <w:name w:val="gt-baf-word-clickable1"/>
    <w:qFormat/>
    <w:rPr>
      <w:color w:val="000000"/>
    </w:rPr>
  </w:style>
  <w:style w:type="paragraph" w:customStyle="1" w:styleId="Beschriftung1">
    <w:name w:val="Beschriftung1"/>
    <w:basedOn w:val="Normal"/>
    <w:next w:val="Normal"/>
    <w:uiPriority w:val="99"/>
    <w:qFormat/>
    <w:pPr>
      <w:spacing w:before="120" w:after="120"/>
    </w:pPr>
    <w:rPr>
      <w:rFonts w:eastAsia="MS Mincho"/>
      <w:b/>
      <w:lang w:eastAsia="ja-JP"/>
    </w:rPr>
  </w:style>
  <w:style w:type="paragraph" w:customStyle="1" w:styleId="Abbildungsverzeichnis1">
    <w:name w:val="Abbildungsverzeichnis1"/>
    <w:basedOn w:val="Normal"/>
    <w:next w:val="Normal"/>
    <w:uiPriority w:val="99"/>
    <w:qFormat/>
    <w:pPr>
      <w:ind w:left="400" w:hanging="400"/>
      <w:jc w:val="center"/>
    </w:pPr>
    <w:rPr>
      <w:rFonts w:eastAsia="MS Mincho"/>
      <w:b/>
      <w:lang w:eastAsia="ja-JP"/>
    </w:rPr>
  </w:style>
  <w:style w:type="character" w:customStyle="1" w:styleId="Absatz-Standardschriftart6">
    <w:name w:val="Absatz-Standardschriftart6"/>
    <w:qFormat/>
  </w:style>
  <w:style w:type="character" w:customStyle="1" w:styleId="Absatz-Standardschriftart7">
    <w:name w:val="Absatz-Standardschriftart7"/>
    <w:qFormat/>
  </w:style>
  <w:style w:type="character" w:customStyle="1" w:styleId="KommentarthemaZchn">
    <w:name w:val="Kommentarthema Zchn"/>
    <w:qFormat/>
    <w:rPr>
      <w:b/>
      <w:bCs/>
      <w:lang w:val="en-GB" w:eastAsia="en-US" w:bidi="ar-SA"/>
    </w:rPr>
  </w:style>
  <w:style w:type="paragraph" w:customStyle="1" w:styleId="aria">
    <w:name w:val="aria"/>
    <w:basedOn w:val="Normal"/>
    <w:uiPriority w:val="99"/>
    <w:qFormat/>
    <w:pPr>
      <w:keepNext/>
      <w:keepLines/>
      <w:overflowPunct/>
      <w:autoSpaceDE/>
      <w:autoSpaceDN/>
      <w:adjustRightInd/>
      <w:spacing w:after="0"/>
      <w:jc w:val="both"/>
      <w:textAlignment w:val="auto"/>
    </w:pPr>
    <w:rPr>
      <w:rFonts w:ascii="Arial" w:eastAsia="SimSun" w:hAnsi="Arial"/>
      <w:sz w:val="18"/>
      <w:szCs w:val="18"/>
      <w:lang w:eastAsia="en-US"/>
    </w:rPr>
  </w:style>
  <w:style w:type="character" w:customStyle="1" w:styleId="B1Car">
    <w:name w:val="B1+ Car"/>
    <w:link w:val="B1"/>
    <w:uiPriority w:val="99"/>
    <w:qFormat/>
    <w:rPr>
      <w:lang w:eastAsia="en-US"/>
    </w:rPr>
  </w:style>
  <w:style w:type="paragraph" w:customStyle="1" w:styleId="73">
    <w:name w:val="目录 7"/>
    <w:basedOn w:val="Normal"/>
    <w:next w:val="Normal"/>
    <w:uiPriority w:val="39"/>
    <w:qFormat/>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character" w:customStyle="1" w:styleId="NichtaufgelsteErwhnung1">
    <w:name w:val="Nicht aufgelöste Erwähnung1"/>
    <w:uiPriority w:val="99"/>
    <w:unhideWhenUsed/>
    <w:qFormat/>
    <w:rPr>
      <w:color w:val="808080"/>
      <w:shd w:val="clear" w:color="auto" w:fill="E6E6E6"/>
    </w:rPr>
  </w:style>
  <w:style w:type="character" w:styleId="HTMLCode">
    <w:name w:val="HTML Code"/>
    <w:unhideWhenUsed/>
    <w:qFormat/>
    <w:rsid w:val="00D943C7"/>
    <w:rPr>
      <w:rFonts w:ascii="Courier New" w:eastAsia="SimSun" w:hAnsi="Courier New" w:cs="Courier New" w:hint="default"/>
      <w:color w:val="0000FF"/>
      <w:kern w:val="2"/>
      <w:sz w:val="20"/>
      <w:szCs w:val="20"/>
      <w:lang w:val="en-US" w:eastAsia="zh-CN" w:bidi="ar-SA"/>
    </w:rPr>
  </w:style>
  <w:style w:type="character" w:styleId="HTMLSample">
    <w:name w:val="HTML Sample"/>
    <w:unhideWhenUsed/>
    <w:qFormat/>
    <w:rsid w:val="00D943C7"/>
    <w:rPr>
      <w:rFonts w:ascii="Courier New" w:eastAsia="SimSun" w:hAnsi="Courier New" w:cs="Courier New" w:hint="default"/>
      <w:color w:val="0000FF"/>
      <w:kern w:val="2"/>
      <w:lang w:val="en-US" w:eastAsia="zh-CN" w:bidi="ar-SA"/>
    </w:rPr>
  </w:style>
  <w:style w:type="paragraph" w:styleId="BlockText">
    <w:name w:val="Block Text"/>
    <w:basedOn w:val="Normal"/>
    <w:uiPriority w:val="99"/>
    <w:unhideWhenUsed/>
    <w:qFormat/>
    <w:rsid w:val="00D943C7"/>
    <w:pPr>
      <w:overflowPunct/>
      <w:autoSpaceDE/>
      <w:adjustRightInd/>
      <w:spacing w:after="120"/>
      <w:ind w:left="1440" w:right="1440"/>
      <w:textAlignment w:val="auto"/>
    </w:pPr>
    <w:rPr>
      <w:rFonts w:eastAsia="MS Mincho"/>
      <w:lang w:eastAsia="en-US"/>
    </w:rPr>
  </w:style>
  <w:style w:type="character" w:customStyle="1" w:styleId="Table0">
    <w:name w:val="Table (文字)"/>
    <w:link w:val="Table1"/>
    <w:qFormat/>
    <w:locked/>
    <w:rsid w:val="00D943C7"/>
    <w:rPr>
      <w:rFonts w:ascii="Arial" w:hAnsi="Arial" w:cs="Arial"/>
      <w:b/>
      <w:lang w:eastAsia="en-US"/>
    </w:rPr>
  </w:style>
  <w:style w:type="paragraph" w:customStyle="1" w:styleId="Table1">
    <w:name w:val="Table"/>
    <w:basedOn w:val="Normal"/>
    <w:link w:val="Table0"/>
    <w:qFormat/>
    <w:rsid w:val="00D943C7"/>
    <w:pPr>
      <w:overflowPunct/>
      <w:autoSpaceDE/>
      <w:adjustRightInd/>
      <w:jc w:val="center"/>
      <w:textAlignment w:val="auto"/>
    </w:pPr>
    <w:rPr>
      <w:rFonts w:ascii="Arial" w:eastAsia="SimSun" w:hAnsi="Arial" w:cs="Arial"/>
      <w:b/>
      <w:lang w:eastAsia="en-US"/>
    </w:rPr>
  </w:style>
  <w:style w:type="paragraph" w:customStyle="1" w:styleId="ColorfulList-Accent11">
    <w:name w:val="Colorful List - Accent 11"/>
    <w:basedOn w:val="Normal"/>
    <w:link w:val="ColorfulList-Accent1Char1"/>
    <w:uiPriority w:val="34"/>
    <w:qFormat/>
    <w:rsid w:val="00D943C7"/>
    <w:pPr>
      <w:ind w:left="720"/>
      <w:contextualSpacing/>
      <w:textAlignment w:val="auto"/>
    </w:pPr>
    <w:rPr>
      <w:lang w:eastAsia="en-US"/>
    </w:rPr>
  </w:style>
  <w:style w:type="paragraph" w:customStyle="1" w:styleId="ColorfulShading-Accent11">
    <w:name w:val="Colorful Shading - Accent 11"/>
    <w:uiPriority w:val="99"/>
    <w:qFormat/>
    <w:rsid w:val="00D943C7"/>
    <w:pPr>
      <w:autoSpaceDN w:val="0"/>
    </w:pPr>
    <w:rPr>
      <w:rFonts w:eastAsia="Batang"/>
      <w:lang w:eastAsia="en-US"/>
    </w:rPr>
  </w:style>
  <w:style w:type="paragraph" w:customStyle="1" w:styleId="112">
    <w:name w:val="修订11"/>
    <w:uiPriority w:val="99"/>
    <w:semiHidden/>
    <w:qFormat/>
    <w:rsid w:val="00D943C7"/>
    <w:pPr>
      <w:autoSpaceDN w:val="0"/>
    </w:pPr>
    <w:rPr>
      <w:rFonts w:eastAsia="Batang"/>
      <w:lang w:eastAsia="en-US"/>
    </w:rPr>
  </w:style>
  <w:style w:type="paragraph" w:customStyle="1" w:styleId="TOC10">
    <w:name w:val="TOC 标题1"/>
    <w:basedOn w:val="Heading1"/>
    <w:next w:val="Normal"/>
    <w:uiPriority w:val="39"/>
    <w:qFormat/>
    <w:rsid w:val="00D943C7"/>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paragraph" w:customStyle="1" w:styleId="FT">
    <w:name w:val="FT"/>
    <w:basedOn w:val="Normal"/>
    <w:uiPriority w:val="99"/>
    <w:qFormat/>
    <w:rsid w:val="00D943C7"/>
    <w:pPr>
      <w:textAlignment w:val="auto"/>
    </w:pPr>
    <w:rPr>
      <w:rFonts w:ascii="Arial" w:hAnsi="Arial" w:cs="Arial"/>
      <w:b/>
      <w:lang w:eastAsia="ko-KR"/>
    </w:rPr>
  </w:style>
  <w:style w:type="paragraph" w:customStyle="1" w:styleId="1ff5">
    <w:name w:val="正文1"/>
    <w:uiPriority w:val="99"/>
    <w:qFormat/>
    <w:rsid w:val="00D943C7"/>
    <w:pPr>
      <w:autoSpaceDN w:val="0"/>
      <w:jc w:val="both"/>
    </w:pPr>
    <w:rPr>
      <w:rFonts w:ascii="SimSun" w:hAnsi="SimSun" w:cs="SimSun"/>
      <w:kern w:val="2"/>
      <w:sz w:val="21"/>
      <w:szCs w:val="21"/>
      <w:lang w:val="en-US" w:eastAsia="zh-CN"/>
    </w:rPr>
  </w:style>
  <w:style w:type="paragraph" w:customStyle="1" w:styleId="Figuretitle0">
    <w:name w:val="Figure_title"/>
    <w:basedOn w:val="Normal"/>
    <w:next w:val="Normal"/>
    <w:uiPriority w:val="99"/>
    <w:qFormat/>
    <w:rsid w:val="00D943C7"/>
    <w:pPr>
      <w:keepNext/>
      <w:keepLines/>
      <w:tabs>
        <w:tab w:val="left" w:pos="1134"/>
        <w:tab w:val="left" w:pos="1871"/>
        <w:tab w:val="left" w:pos="2268"/>
      </w:tabs>
      <w:spacing w:after="480"/>
      <w:jc w:val="center"/>
      <w:textAlignment w:val="auto"/>
    </w:pPr>
    <w:rPr>
      <w:rFonts w:ascii="Times New Roman Bold" w:eastAsiaTheme="minorEastAsia" w:hAnsi="Times New Roman Bold"/>
      <w:b/>
      <w:lang w:eastAsia="en-US"/>
    </w:rPr>
  </w:style>
  <w:style w:type="paragraph" w:customStyle="1" w:styleId="FigureNo">
    <w:name w:val="Figure_No"/>
    <w:basedOn w:val="Normal"/>
    <w:next w:val="Normal"/>
    <w:uiPriority w:val="99"/>
    <w:qFormat/>
    <w:rsid w:val="00D943C7"/>
    <w:pPr>
      <w:keepNext/>
      <w:keepLines/>
      <w:tabs>
        <w:tab w:val="left" w:pos="1134"/>
        <w:tab w:val="left" w:pos="1871"/>
        <w:tab w:val="left" w:pos="2268"/>
      </w:tabs>
      <w:spacing w:before="480" w:after="120"/>
      <w:jc w:val="center"/>
      <w:textAlignment w:val="auto"/>
    </w:pPr>
    <w:rPr>
      <w:rFonts w:eastAsiaTheme="minorEastAsia"/>
      <w:caps/>
      <w:lang w:eastAsia="en-US"/>
    </w:rPr>
  </w:style>
  <w:style w:type="paragraph" w:customStyle="1" w:styleId="Tabletext1">
    <w:name w:val="Table_text"/>
    <w:basedOn w:val="Normal"/>
    <w:uiPriority w:val="99"/>
    <w:qFormat/>
    <w:rsid w:val="00D943C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rFonts w:eastAsia="SimSun"/>
      <w:sz w:val="22"/>
      <w:lang w:eastAsia="en-US"/>
    </w:rPr>
  </w:style>
  <w:style w:type="paragraph" w:customStyle="1" w:styleId="Tablelegend">
    <w:name w:val="Table_legend"/>
    <w:basedOn w:val="Normal"/>
    <w:uiPriority w:val="99"/>
    <w:qFormat/>
    <w:rsid w:val="00D943C7"/>
    <w:pPr>
      <w:tabs>
        <w:tab w:val="left" w:pos="1134"/>
        <w:tab w:val="left" w:pos="1871"/>
        <w:tab w:val="left" w:pos="2268"/>
      </w:tabs>
      <w:spacing w:before="120" w:after="0"/>
      <w:textAlignment w:val="auto"/>
    </w:pPr>
    <w:rPr>
      <w:rFonts w:eastAsiaTheme="minorEastAsia"/>
      <w:lang w:eastAsia="en-US"/>
    </w:rPr>
  </w:style>
  <w:style w:type="paragraph" w:customStyle="1" w:styleId="TableNo">
    <w:name w:val="Table_No"/>
    <w:basedOn w:val="Normal"/>
    <w:next w:val="Normal"/>
    <w:link w:val="TableNo0"/>
    <w:qFormat/>
    <w:rsid w:val="00D943C7"/>
    <w:pPr>
      <w:keepNext/>
      <w:tabs>
        <w:tab w:val="left" w:pos="1134"/>
        <w:tab w:val="left" w:pos="1871"/>
        <w:tab w:val="left" w:pos="2268"/>
      </w:tabs>
      <w:spacing w:before="560" w:after="120"/>
      <w:jc w:val="center"/>
      <w:textAlignment w:val="auto"/>
    </w:pPr>
    <w:rPr>
      <w:rFonts w:eastAsiaTheme="minorEastAsia"/>
      <w:caps/>
      <w:lang w:eastAsia="en-US"/>
    </w:rPr>
  </w:style>
  <w:style w:type="paragraph" w:customStyle="1" w:styleId="Tabletitle0">
    <w:name w:val="Table_title"/>
    <w:basedOn w:val="Normal"/>
    <w:next w:val="Tabletext1"/>
    <w:uiPriority w:val="99"/>
    <w:qFormat/>
    <w:rsid w:val="00D943C7"/>
    <w:pPr>
      <w:keepNext/>
      <w:keepLines/>
      <w:tabs>
        <w:tab w:val="left" w:pos="1134"/>
        <w:tab w:val="left" w:pos="1871"/>
        <w:tab w:val="left" w:pos="2268"/>
      </w:tabs>
      <w:spacing w:after="120"/>
      <w:jc w:val="center"/>
      <w:textAlignment w:val="auto"/>
    </w:pPr>
    <w:rPr>
      <w:rFonts w:ascii="Times New Roman Bold" w:eastAsiaTheme="minorEastAsia" w:hAnsi="Times New Roman Bold"/>
      <w:b/>
      <w:lang w:eastAsia="en-US"/>
    </w:rPr>
  </w:style>
  <w:style w:type="paragraph" w:customStyle="1" w:styleId="Rientra1">
    <w:name w:val="Rientra1"/>
    <w:basedOn w:val="Normal"/>
    <w:uiPriority w:val="99"/>
    <w:qFormat/>
    <w:rsid w:val="00D943C7"/>
    <w:pPr>
      <w:numPr>
        <w:numId w:val="28"/>
      </w:numPr>
      <w:tabs>
        <w:tab w:val="left" w:pos="0"/>
      </w:tabs>
      <w:suppressAutoHyphens/>
      <w:overflowPunct/>
      <w:autoSpaceDE/>
      <w:adjustRightInd/>
      <w:spacing w:before="60" w:after="60"/>
      <w:jc w:val="both"/>
      <w:textAlignment w:val="auto"/>
    </w:pPr>
    <w:rPr>
      <w:rFonts w:eastAsia="SimSun"/>
      <w:lang w:eastAsia="en-US"/>
    </w:rPr>
  </w:style>
  <w:style w:type="paragraph" w:customStyle="1" w:styleId="Tablefin">
    <w:name w:val="Table_fin"/>
    <w:basedOn w:val="Normal"/>
    <w:next w:val="Normal"/>
    <w:uiPriority w:val="99"/>
    <w:qFormat/>
    <w:rsid w:val="00D943C7"/>
    <w:pPr>
      <w:suppressAutoHyphens/>
      <w:overflowPunct/>
      <w:autoSpaceDE/>
      <w:adjustRightInd/>
      <w:spacing w:after="0"/>
      <w:jc w:val="both"/>
      <w:textAlignment w:val="auto"/>
    </w:pPr>
    <w:rPr>
      <w:rFonts w:eastAsia="Batang"/>
      <w:lang w:eastAsia="en-US"/>
    </w:rPr>
  </w:style>
  <w:style w:type="paragraph" w:customStyle="1" w:styleId="enumlev3">
    <w:name w:val="enumlev3"/>
    <w:basedOn w:val="enumlev2"/>
    <w:uiPriority w:val="99"/>
    <w:qFormat/>
    <w:rsid w:val="00D943C7"/>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Theme="minorEastAsia"/>
      <w:sz w:val="24"/>
      <w:lang w:val="en-GB" w:eastAsia="en-US"/>
    </w:rPr>
  </w:style>
  <w:style w:type="paragraph" w:customStyle="1" w:styleId="TdocHeader2">
    <w:name w:val="Tdoc_Header_2"/>
    <w:basedOn w:val="Normal"/>
    <w:uiPriority w:val="99"/>
    <w:qFormat/>
    <w:rsid w:val="00D943C7"/>
    <w:pPr>
      <w:widowControl w:val="0"/>
      <w:tabs>
        <w:tab w:val="left" w:pos="1701"/>
        <w:tab w:val="right" w:pos="9072"/>
        <w:tab w:val="right" w:pos="10206"/>
      </w:tabs>
      <w:overflowPunct/>
      <w:autoSpaceDE/>
      <w:adjustRightInd/>
      <w:spacing w:after="0"/>
      <w:ind w:left="1440" w:hanging="1440"/>
      <w:jc w:val="both"/>
      <w:textAlignment w:val="auto"/>
    </w:pPr>
    <w:rPr>
      <w:rFonts w:ascii="Arial" w:eastAsia="Batang" w:hAnsi="Arial"/>
      <w:b/>
      <w:sz w:val="18"/>
      <w:lang w:eastAsia="en-US"/>
    </w:rPr>
  </w:style>
  <w:style w:type="paragraph" w:customStyle="1" w:styleId="TN">
    <w:name w:val="TN"/>
    <w:basedOn w:val="Normal"/>
    <w:uiPriority w:val="99"/>
    <w:qFormat/>
    <w:rsid w:val="00D943C7"/>
    <w:pPr>
      <w:keepNext/>
      <w:keepLines/>
      <w:overflowPunct/>
      <w:autoSpaceDE/>
      <w:adjustRightInd/>
      <w:spacing w:after="0"/>
      <w:ind w:left="851" w:hanging="851"/>
      <w:textAlignment w:val="auto"/>
    </w:pPr>
    <w:rPr>
      <w:rFonts w:ascii="Arial" w:eastAsiaTheme="minorEastAsia" w:hAnsi="Arial"/>
      <w:sz w:val="18"/>
      <w:lang w:eastAsia="en-US"/>
    </w:rPr>
  </w:style>
  <w:style w:type="paragraph" w:customStyle="1" w:styleId="Style95">
    <w:name w:val="_Style 95"/>
    <w:uiPriority w:val="99"/>
    <w:semiHidden/>
    <w:qFormat/>
    <w:rsid w:val="00D943C7"/>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D943C7"/>
    <w:pPr>
      <w:autoSpaceDN w:val="0"/>
      <w:spacing w:after="160" w:line="256" w:lineRule="auto"/>
    </w:pPr>
    <w:rPr>
      <w:rFonts w:ascii="CG Times (WN)" w:eastAsia="Times New Roman" w:hAnsi="CG Times (WN)"/>
      <w:lang w:eastAsia="en-US"/>
    </w:rPr>
  </w:style>
  <w:style w:type="character" w:styleId="LineNumber">
    <w:name w:val="line number"/>
    <w:basedOn w:val="DefaultParagraphFont"/>
    <w:unhideWhenUsed/>
    <w:qFormat/>
    <w:rsid w:val="00D943C7"/>
    <w:rPr>
      <w:rFonts w:ascii="Arial" w:eastAsia="SimSun" w:hAnsi="Arial" w:cs="Arial" w:hint="default"/>
      <w:color w:val="0000FF"/>
      <w:kern w:val="2"/>
      <w:lang w:val="en-US" w:eastAsia="zh-CN" w:bidi="ar-SA"/>
    </w:rPr>
  </w:style>
  <w:style w:type="character" w:customStyle="1" w:styleId="1ff6">
    <w:name w:val="不明显参考1"/>
    <w:uiPriority w:val="31"/>
    <w:qFormat/>
    <w:rsid w:val="00D943C7"/>
    <w:rPr>
      <w:smallCaps/>
      <w:color w:val="5A5A5A"/>
    </w:rPr>
  </w:style>
  <w:style w:type="character" w:customStyle="1" w:styleId="1ff7">
    <w:name w:val="明显强调1"/>
    <w:uiPriority w:val="21"/>
    <w:qFormat/>
    <w:rsid w:val="00D943C7"/>
    <w:rPr>
      <w:b/>
      <w:bCs/>
      <w:i/>
      <w:iCs/>
      <w:color w:val="4F81BD"/>
    </w:rPr>
  </w:style>
  <w:style w:type="character" w:customStyle="1" w:styleId="font4">
    <w:name w:val="font4"/>
    <w:basedOn w:val="DefaultParagraphFont"/>
    <w:qFormat/>
    <w:rsid w:val="00D943C7"/>
  </w:style>
  <w:style w:type="character" w:customStyle="1" w:styleId="href">
    <w:name w:val="href"/>
    <w:basedOn w:val="DefaultParagraphFont"/>
    <w:qFormat/>
    <w:rsid w:val="00D943C7"/>
  </w:style>
  <w:style w:type="character" w:customStyle="1" w:styleId="st">
    <w:name w:val="st"/>
    <w:basedOn w:val="DefaultParagraphFont"/>
    <w:qFormat/>
    <w:rsid w:val="00D943C7"/>
  </w:style>
  <w:style w:type="character" w:customStyle="1" w:styleId="Style115">
    <w:name w:val="_Style 115"/>
    <w:uiPriority w:val="31"/>
    <w:qFormat/>
    <w:rsid w:val="00D943C7"/>
    <w:rPr>
      <w:smallCaps/>
      <w:color w:val="5A5A5A"/>
    </w:rPr>
  </w:style>
  <w:style w:type="character" w:customStyle="1" w:styleId="Style104">
    <w:name w:val="_Style 104"/>
    <w:uiPriority w:val="31"/>
    <w:qFormat/>
    <w:rsid w:val="00D943C7"/>
    <w:rPr>
      <w:smallCaps/>
      <w:color w:val="5A5A5A"/>
    </w:rPr>
  </w:style>
  <w:style w:type="table" w:customStyle="1" w:styleId="TableGrid7">
    <w:name w:val="Table Grid7"/>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qFormat/>
    <w:rsid w:val="00D943C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qFormat/>
    <w:rsid w:val="00D943C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rsid w:val="00D943C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D943C7"/>
    <w:pPr>
      <w:numPr>
        <w:numId w:val="28"/>
      </w:numPr>
    </w:pPr>
  </w:style>
  <w:style w:type="character" w:customStyle="1" w:styleId="5f1">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qFormat/>
    <w:rsid w:val="005D5F78"/>
    <w:rPr>
      <w:rFonts w:ascii="Arial" w:eastAsia="Times New Roman" w:hAnsi="Arial" w:cs="Arial" w:hint="default"/>
      <w:sz w:val="22"/>
    </w:rPr>
  </w:style>
  <w:style w:type="table" w:customStyle="1" w:styleId="TableGrid9">
    <w:name w:val="Table Grid9"/>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382AC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382A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382AC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382A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8">
    <w:name w:val="网格型1"/>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
    <w:basedOn w:val="TableNormal"/>
    <w:next w:val="TableClassic2"/>
    <w:qFormat/>
    <w:rsid w:val="00382ACA"/>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382ACA"/>
    <w:pPr>
      <w:spacing w:after="160" w:line="259" w:lineRule="auto"/>
    </w:pPr>
    <w:rPr>
      <w:rFonts w:eastAsia="MS Mincho"/>
      <w:lang w:eastAsia="en-US"/>
    </w:rPr>
  </w:style>
  <w:style w:type="character" w:customStyle="1" w:styleId="Style105">
    <w:name w:val="_Style 105"/>
    <w:uiPriority w:val="31"/>
    <w:qFormat/>
    <w:rsid w:val="00382ACA"/>
    <w:rPr>
      <w:smallCaps/>
      <w:color w:val="5A5A5A"/>
    </w:rPr>
  </w:style>
  <w:style w:type="paragraph" w:customStyle="1" w:styleId="Style90">
    <w:name w:val="_Style 90"/>
    <w:uiPriority w:val="99"/>
    <w:semiHidden/>
    <w:qFormat/>
    <w:rsid w:val="00382ACA"/>
    <w:pPr>
      <w:spacing w:after="160" w:line="259" w:lineRule="auto"/>
    </w:pPr>
    <w:rPr>
      <w:rFonts w:eastAsia="MS Mincho"/>
      <w:lang w:eastAsia="en-US"/>
    </w:rPr>
  </w:style>
  <w:style w:type="character" w:customStyle="1" w:styleId="Style113">
    <w:name w:val="_Style 113"/>
    <w:uiPriority w:val="31"/>
    <w:qFormat/>
    <w:rsid w:val="00382ACA"/>
    <w:rPr>
      <w:smallCaps/>
      <w:color w:val="5A5A5A"/>
    </w:rPr>
  </w:style>
  <w:style w:type="paragraph" w:customStyle="1" w:styleId="Style79">
    <w:name w:val="_Style 79"/>
    <w:uiPriority w:val="99"/>
    <w:semiHidden/>
    <w:qFormat/>
    <w:rsid w:val="00382ACA"/>
    <w:pPr>
      <w:spacing w:after="160" w:line="259" w:lineRule="auto"/>
    </w:pPr>
    <w:rPr>
      <w:rFonts w:eastAsia="MS Mincho"/>
      <w:lang w:eastAsia="en-US"/>
    </w:rPr>
  </w:style>
  <w:style w:type="character" w:customStyle="1" w:styleId="ListChar5">
    <w:name w:val="List Char5"/>
    <w:qFormat/>
    <w:rsid w:val="00466247"/>
    <w:rPr>
      <w:rFonts w:ascii="Times New Roman" w:hAnsi="Times New Roman"/>
      <w:lang w:val="en-GB" w:eastAsia="en-US"/>
    </w:rPr>
  </w:style>
  <w:style w:type="paragraph" w:customStyle="1" w:styleId="3Underrubrik2H30Hh3nobreakl33list3Head3111">
    <w:name w:val="样式 标题 3Underrubrik2H30Hh3no breakl33list 3Head 31.1.1..."/>
    <w:basedOn w:val="Heading3"/>
    <w:uiPriority w:val="99"/>
    <w:qFormat/>
    <w:rsid w:val="00466247"/>
    <w:pPr>
      <w:overflowPunct/>
      <w:autoSpaceDE/>
      <w:adjustRightInd/>
      <w:textAlignment w:val="auto"/>
    </w:pPr>
    <w:rPr>
      <w:rFonts w:eastAsia="SimSun" w:cs="Symbol"/>
      <w:color w:val="FF0000"/>
      <w:lang w:eastAsia="en-US"/>
    </w:rPr>
  </w:style>
  <w:style w:type="character" w:customStyle="1" w:styleId="abstractlabel">
    <w:name w:val="abstractlabel"/>
    <w:rsid w:val="00466247"/>
  </w:style>
  <w:style w:type="character" w:customStyle="1" w:styleId="TF2">
    <w:name w:val="TF (文字)"/>
    <w:rsid w:val="00466247"/>
    <w:rPr>
      <w:rFonts w:ascii="Arial" w:hAnsi="Arial"/>
      <w:b/>
      <w:lang w:val="en-US" w:eastAsia="en-US"/>
    </w:rPr>
  </w:style>
  <w:style w:type="table" w:customStyle="1" w:styleId="TableStyle111">
    <w:name w:val="Table Style111"/>
    <w:basedOn w:val="TableNormal"/>
    <w:qFormat/>
    <w:rsid w:val="00466247"/>
    <w:rPr>
      <w:lang w:val="sv-SE" w:eastAsia="sv-SE"/>
    </w:rPr>
    <w:tblPr/>
  </w:style>
  <w:style w:type="table" w:customStyle="1" w:styleId="TableColorful11">
    <w:name w:val="Table Colorful 11"/>
    <w:basedOn w:val="TableNormal"/>
    <w:next w:val="TableColorful1"/>
    <w:qFormat/>
    <w:rsid w:val="00466247"/>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qFormat/>
    <w:rsid w:val="004662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466247"/>
    <w:rPr>
      <w:rFonts w:eastAsia="PMingLiU"/>
      <w:lang w:val="sv-SE" w:eastAsia="sv-SE"/>
    </w:rPr>
    <w:tblPr/>
  </w:style>
  <w:style w:type="table" w:customStyle="1" w:styleId="TableStyle112">
    <w:name w:val="Table Style112"/>
    <w:basedOn w:val="TableNormal"/>
    <w:qFormat/>
    <w:rsid w:val="00466247"/>
    <w:rPr>
      <w:lang w:val="sv-SE" w:eastAsia="sv-SE"/>
    </w:rPr>
    <w:tblPr/>
  </w:style>
  <w:style w:type="table" w:customStyle="1" w:styleId="TableGrid212">
    <w:name w:val="Table Grid212"/>
    <w:basedOn w:val="TableNormal"/>
    <w:next w:val="TableGrid"/>
    <w:qFormat/>
    <w:rsid w:val="00466247"/>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466247"/>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466247"/>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466247"/>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qFormat/>
    <w:rsid w:val="00466247"/>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qFormat/>
    <w:rsid w:val="00466247"/>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CarNotBold">
    <w:name w:val="TAH Car + Not Bold"/>
    <w:basedOn w:val="Normal"/>
    <w:uiPriority w:val="99"/>
    <w:qFormat/>
    <w:rsid w:val="00466247"/>
    <w:pPr>
      <w:keepNext/>
      <w:keepLines/>
      <w:overflowPunct/>
      <w:autoSpaceDE/>
      <w:autoSpaceDN/>
      <w:adjustRightInd/>
      <w:spacing w:after="0"/>
      <w:textAlignment w:val="auto"/>
    </w:pPr>
    <w:rPr>
      <w:rFonts w:ascii="Arial" w:eastAsia="SimSun" w:hAnsi="Arial"/>
      <w:sz w:val="18"/>
    </w:rPr>
  </w:style>
  <w:style w:type="character" w:customStyle="1" w:styleId="Char30">
    <w:name w:val="批注主题 Char3"/>
    <w:qFormat/>
    <w:rsid w:val="00466247"/>
    <w:rPr>
      <w:rFonts w:eastAsia="Times New Roman"/>
      <w:b/>
      <w:bCs/>
      <w:lang w:val="x-none" w:eastAsia="en-US"/>
    </w:rPr>
  </w:style>
  <w:style w:type="paragraph" w:customStyle="1" w:styleId="710">
    <w:name w:val="目录 71"/>
    <w:basedOn w:val="Normal"/>
    <w:next w:val="Normal"/>
    <w:uiPriority w:val="39"/>
    <w:qFormat/>
    <w:rsid w:val="00466247"/>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paragraph" w:customStyle="1" w:styleId="tah00">
    <w:name w:val="tah0"/>
    <w:basedOn w:val="Normal"/>
    <w:uiPriority w:val="99"/>
    <w:qFormat/>
    <w:rsid w:val="00466247"/>
    <w:pPr>
      <w:keepNext/>
      <w:widowControl w:val="0"/>
      <w:overflowPunct/>
      <w:autoSpaceDE/>
      <w:autoSpaceDN/>
      <w:adjustRightInd/>
      <w:spacing w:after="0"/>
      <w:jc w:val="center"/>
      <w:textAlignment w:val="auto"/>
    </w:pPr>
    <w:rPr>
      <w:rFonts w:ascii="Intel Clear" w:hAnsi="Intel Clear" w:cs="Intel Clear"/>
      <w:b/>
      <w:bCs/>
      <w:kern w:val="2"/>
      <w:sz w:val="21"/>
      <w:szCs w:val="22"/>
      <w:lang w:val="fi-FI" w:eastAsia="fi-FI"/>
    </w:rPr>
  </w:style>
  <w:style w:type="paragraph" w:customStyle="1" w:styleId="arial2">
    <w:name w:val="arial"/>
    <w:basedOn w:val="TAL"/>
    <w:uiPriority w:val="99"/>
    <w:qFormat/>
    <w:rsid w:val="00466247"/>
  </w:style>
  <w:style w:type="table" w:customStyle="1" w:styleId="TableGrid25">
    <w:name w:val="Table Grid2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4">
    <w:name w:val="TOC 94"/>
    <w:basedOn w:val="TOC8"/>
    <w:qFormat/>
    <w:rsid w:val="00466247"/>
    <w:pPr>
      <w:ind w:left="1418" w:hanging="1418"/>
    </w:pPr>
    <w:rPr>
      <w:rFonts w:eastAsia="MS Mincho"/>
    </w:rPr>
  </w:style>
  <w:style w:type="paragraph" w:customStyle="1" w:styleId="Caption4">
    <w:name w:val="Caption4"/>
    <w:basedOn w:val="Normal"/>
    <w:next w:val="Normal"/>
    <w:qFormat/>
    <w:rsid w:val="00466247"/>
    <w:pPr>
      <w:spacing w:before="120" w:after="120"/>
    </w:pPr>
    <w:rPr>
      <w:rFonts w:eastAsia="MS Mincho"/>
      <w:b/>
    </w:rPr>
  </w:style>
  <w:style w:type="paragraph" w:customStyle="1" w:styleId="TableofFigures4">
    <w:name w:val="Table of Figures4"/>
    <w:basedOn w:val="Normal"/>
    <w:next w:val="Normal"/>
    <w:qFormat/>
    <w:rsid w:val="00466247"/>
    <w:pPr>
      <w:ind w:left="400" w:hanging="400"/>
      <w:jc w:val="center"/>
    </w:pPr>
    <w:rPr>
      <w:rFonts w:eastAsia="MS Mincho"/>
      <w:b/>
    </w:rPr>
  </w:style>
  <w:style w:type="table" w:customStyle="1" w:styleId="TableGrid17">
    <w:name w:val="Table Grid17"/>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2CharCharCharChar">
    <w:name w:val="Char Char Char Char Char Char Char Char Char Char2 Char Char Char Char"/>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46624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odytext4">
    <w:name w:val="bodytext4"/>
    <w:basedOn w:val="BodyText"/>
    <w:uiPriority w:val="99"/>
    <w:qFormat/>
    <w:rsid w:val="00466247"/>
    <w:pPr>
      <w:numPr>
        <w:numId w:val="35"/>
      </w:numPr>
      <w:tabs>
        <w:tab w:val="clear" w:pos="2160"/>
        <w:tab w:val="left" w:pos="72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466247"/>
    <w:rPr>
      <w:lang w:val="en-GB" w:eastAsia="ja-JP" w:bidi="ar-SA"/>
    </w:rPr>
  </w:style>
  <w:style w:type="paragraph" w:customStyle="1" w:styleId="a1">
    <w:name w:val="参考文献"/>
    <w:basedOn w:val="Normal"/>
    <w:uiPriority w:val="99"/>
    <w:qFormat/>
    <w:rsid w:val="00466247"/>
    <w:pPr>
      <w:keepLines/>
      <w:numPr>
        <w:numId w:val="36"/>
      </w:numPr>
      <w:tabs>
        <w:tab w:val="clear" w:pos="720"/>
        <w:tab w:val="left" w:pos="420"/>
      </w:tabs>
      <w:overflowPunct/>
      <w:autoSpaceDE/>
      <w:autoSpaceDN/>
      <w:adjustRightInd/>
      <w:spacing w:after="0"/>
      <w:ind w:left="420" w:hanging="420"/>
      <w:textAlignment w:val="auto"/>
    </w:pPr>
    <w:rPr>
      <w:rFonts w:eastAsia="MS Mincho"/>
      <w:lang w:eastAsia="en-US"/>
    </w:rPr>
  </w:style>
  <w:style w:type="paragraph" w:customStyle="1" w:styleId="3GPP">
    <w:name w:val="3GPP 正文"/>
    <w:basedOn w:val="Normal"/>
    <w:link w:val="3GPPChar"/>
    <w:qFormat/>
    <w:rsid w:val="00466247"/>
    <w:pPr>
      <w:overflowPunct/>
      <w:autoSpaceDE/>
      <w:autoSpaceDN/>
      <w:adjustRightInd/>
      <w:textAlignment w:val="auto"/>
    </w:pPr>
    <w:rPr>
      <w:rFonts w:eastAsia="SimSun"/>
      <w:lang w:eastAsia="ja-JP"/>
    </w:rPr>
  </w:style>
  <w:style w:type="character" w:customStyle="1" w:styleId="3GPPChar">
    <w:name w:val="3GPP 正文 Char"/>
    <w:link w:val="3GPP"/>
    <w:rsid w:val="00466247"/>
    <w:rPr>
      <w:lang w:eastAsia="ja-JP"/>
    </w:rPr>
  </w:style>
  <w:style w:type="paragraph" w:customStyle="1" w:styleId="00BodyText">
    <w:name w:val="00 BodyText"/>
    <w:basedOn w:val="Normal"/>
    <w:uiPriority w:val="99"/>
    <w:qFormat/>
    <w:rsid w:val="00466247"/>
    <w:pPr>
      <w:overflowPunct/>
      <w:autoSpaceDE/>
      <w:autoSpaceDN/>
      <w:adjustRightInd/>
      <w:spacing w:after="220"/>
      <w:textAlignment w:val="auto"/>
    </w:pPr>
    <w:rPr>
      <w:rFonts w:ascii="Arial" w:eastAsia="Malgun Gothic" w:hAnsi="Arial"/>
      <w:sz w:val="22"/>
      <w:lang w:val="en-US" w:eastAsia="en-US"/>
    </w:rPr>
  </w:style>
  <w:style w:type="paragraph" w:customStyle="1" w:styleId="aff">
    <w:name w:val="??"/>
    <w:uiPriority w:val="99"/>
    <w:qFormat/>
    <w:rsid w:val="00466247"/>
    <w:pPr>
      <w:widowControl w:val="0"/>
    </w:pPr>
    <w:rPr>
      <w:rFonts w:eastAsia="Malgun Gothic"/>
      <w:lang w:val="en-US" w:eastAsia="en-US"/>
    </w:rPr>
  </w:style>
  <w:style w:type="paragraph" w:customStyle="1" w:styleId="2f9">
    <w:name w:val="??? 2"/>
    <w:basedOn w:val="aff"/>
    <w:next w:val="aff"/>
    <w:uiPriority w:val="99"/>
    <w:qFormat/>
    <w:rsid w:val="00466247"/>
    <w:pPr>
      <w:keepNext/>
    </w:pPr>
    <w:rPr>
      <w:rFonts w:ascii="Arial" w:hAnsi="Arial"/>
      <w:b/>
      <w:sz w:val="24"/>
    </w:rPr>
  </w:style>
  <w:style w:type="paragraph" w:customStyle="1" w:styleId="body">
    <w:name w:val="body"/>
    <w:basedOn w:val="Normal"/>
    <w:uiPriority w:val="99"/>
    <w:qFormat/>
    <w:rsid w:val="00466247"/>
    <w:pPr>
      <w:tabs>
        <w:tab w:val="left" w:pos="2160"/>
      </w:tabs>
      <w:spacing w:before="120" w:after="120" w:line="280" w:lineRule="atLeast"/>
      <w:jc w:val="both"/>
    </w:pPr>
    <w:rPr>
      <w:rFonts w:ascii="New York" w:eastAsia="Malgun Gothic" w:hAnsi="New York"/>
      <w:sz w:val="24"/>
      <w:lang w:val="en-US" w:eastAsia="en-US"/>
    </w:rPr>
  </w:style>
  <w:style w:type="paragraph" w:customStyle="1" w:styleId="AL">
    <w:name w:val="AL"/>
    <w:basedOn w:val="TAL"/>
    <w:uiPriority w:val="99"/>
    <w:qFormat/>
    <w:rsid w:val="00466247"/>
    <w:rPr>
      <w:rFonts w:eastAsia="Malgun Gothic"/>
      <w:szCs w:val="18"/>
      <w:lang w:eastAsia="en-US"/>
    </w:rPr>
  </w:style>
  <w:style w:type="table" w:customStyle="1" w:styleId="TableGrid18">
    <w:name w:val="Table Grid18"/>
    <w:basedOn w:val="TableNormal"/>
    <w:next w:val="TableGrid"/>
    <w:uiPriority w:val="39"/>
    <w:qFormat/>
    <w:rsid w:val="00466247"/>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466247"/>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466247"/>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Best">
    <w:name w:val="BodyBest"/>
    <w:basedOn w:val="Normal"/>
    <w:link w:val="BodyBestChar"/>
    <w:qFormat/>
    <w:rsid w:val="00466247"/>
    <w:pPr>
      <w:overflowPunct/>
      <w:autoSpaceDE/>
      <w:autoSpaceDN/>
      <w:adjustRightInd/>
      <w:spacing w:before="240" w:after="0"/>
      <w:ind w:left="540"/>
      <w:jc w:val="both"/>
      <w:textAlignment w:val="auto"/>
    </w:pPr>
    <w:rPr>
      <w:rFonts w:ascii="Arial" w:eastAsia="MS Mincho" w:hAnsi="Arial"/>
      <w:lang w:val="en-US" w:eastAsia="en-US"/>
    </w:rPr>
  </w:style>
  <w:style w:type="character" w:customStyle="1" w:styleId="BodyBestChar">
    <w:name w:val="BodyBest Char"/>
    <w:link w:val="BodyBest"/>
    <w:rsid w:val="00466247"/>
    <w:rPr>
      <w:rFonts w:ascii="Arial" w:eastAsia="MS Mincho" w:hAnsi="Arial"/>
      <w:lang w:val="en-US" w:eastAsia="en-US"/>
    </w:rPr>
  </w:style>
  <w:style w:type="paragraph" w:customStyle="1" w:styleId="3GPPHeader">
    <w:name w:val="3GPP_Header"/>
    <w:basedOn w:val="Normal"/>
    <w:uiPriority w:val="99"/>
    <w:qFormat/>
    <w:rsid w:val="00466247"/>
    <w:pPr>
      <w:tabs>
        <w:tab w:val="left" w:pos="1701"/>
        <w:tab w:val="right" w:pos="9639"/>
      </w:tabs>
      <w:spacing w:after="240"/>
      <w:jc w:val="both"/>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46624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eastAsia="en-US"/>
    </w:rPr>
  </w:style>
  <w:style w:type="character" w:customStyle="1" w:styleId="IvDInstructiontextChar">
    <w:name w:val="IvD Instructiontext Char"/>
    <w:link w:val="IvDInstructiontext"/>
    <w:uiPriority w:val="99"/>
    <w:rsid w:val="0046624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46624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rsid w:val="00466247"/>
    <w:rPr>
      <w:rFonts w:ascii="Arial" w:eastAsia="Malgun Gothic" w:hAnsi="Arial"/>
      <w:spacing w:val="2"/>
      <w:lang w:val="en-US" w:eastAsia="en-US"/>
    </w:rPr>
  </w:style>
  <w:style w:type="table" w:customStyle="1" w:styleId="TableGrid115">
    <w:name w:val="Table Grid115"/>
    <w:basedOn w:val="TableNormal"/>
    <w:next w:val="TableGrid"/>
    <w:qFormat/>
    <w:rsid w:val="00466247"/>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rsid w:val="00466247"/>
  </w:style>
  <w:style w:type="paragraph" w:customStyle="1" w:styleId="AC0">
    <w:name w:val="AC"/>
    <w:basedOn w:val="Normal"/>
    <w:uiPriority w:val="99"/>
    <w:qFormat/>
    <w:rsid w:val="00466247"/>
    <w:pPr>
      <w:widowControl w:val="0"/>
      <w:jc w:val="center"/>
    </w:pPr>
    <w:rPr>
      <w:rFonts w:ascii="Arial" w:eastAsia="Malgun Gothic" w:hAnsi="Arial"/>
      <w:b/>
      <w:noProof/>
      <w:sz w:val="18"/>
      <w:lang w:eastAsia="ko-KR"/>
    </w:rPr>
  </w:style>
  <w:style w:type="paragraph" w:styleId="Index3">
    <w:name w:val="index 3"/>
    <w:basedOn w:val="Normal"/>
    <w:next w:val="Normal"/>
    <w:autoRedefine/>
    <w:uiPriority w:val="99"/>
    <w:unhideWhenUsed/>
    <w:qFormat/>
    <w:rsid w:val="00466247"/>
    <w:pPr>
      <w:widowControl w:val="0"/>
      <w:overflowPunct/>
      <w:autoSpaceDE/>
      <w:adjustRightInd/>
      <w:spacing w:beforeLines="10" w:afterLines="10" w:after="0"/>
      <w:ind w:leftChars="400" w:left="400" w:hanging="578"/>
      <w:textAlignment w:val="auto"/>
    </w:pPr>
    <w:rPr>
      <w:kern w:val="2"/>
      <w:szCs w:val="24"/>
      <w:lang w:val="en-US"/>
    </w:rPr>
  </w:style>
  <w:style w:type="paragraph" w:styleId="Index4">
    <w:name w:val="index 4"/>
    <w:basedOn w:val="Normal"/>
    <w:next w:val="Normal"/>
    <w:autoRedefine/>
    <w:uiPriority w:val="99"/>
    <w:unhideWhenUsed/>
    <w:qFormat/>
    <w:rsid w:val="00466247"/>
    <w:pPr>
      <w:widowControl w:val="0"/>
      <w:overflowPunct/>
      <w:autoSpaceDE/>
      <w:adjustRightInd/>
      <w:spacing w:beforeLines="10" w:afterLines="10" w:after="0"/>
      <w:ind w:leftChars="600" w:left="600" w:hanging="578"/>
      <w:textAlignment w:val="auto"/>
    </w:pPr>
    <w:rPr>
      <w:kern w:val="2"/>
      <w:szCs w:val="24"/>
      <w:lang w:val="en-US"/>
    </w:rPr>
  </w:style>
  <w:style w:type="paragraph" w:styleId="Index5">
    <w:name w:val="index 5"/>
    <w:basedOn w:val="Normal"/>
    <w:next w:val="Normal"/>
    <w:autoRedefine/>
    <w:uiPriority w:val="99"/>
    <w:unhideWhenUsed/>
    <w:qFormat/>
    <w:rsid w:val="00466247"/>
    <w:pPr>
      <w:widowControl w:val="0"/>
      <w:overflowPunct/>
      <w:autoSpaceDE/>
      <w:adjustRightInd/>
      <w:spacing w:beforeLines="10" w:afterLines="10" w:after="0"/>
      <w:ind w:leftChars="800" w:left="800" w:hanging="578"/>
      <w:textAlignment w:val="auto"/>
    </w:pPr>
    <w:rPr>
      <w:kern w:val="2"/>
      <w:szCs w:val="24"/>
      <w:lang w:val="en-US"/>
    </w:rPr>
  </w:style>
  <w:style w:type="paragraph" w:styleId="Index6">
    <w:name w:val="index 6"/>
    <w:basedOn w:val="Normal"/>
    <w:next w:val="Normal"/>
    <w:autoRedefine/>
    <w:uiPriority w:val="99"/>
    <w:unhideWhenUsed/>
    <w:qFormat/>
    <w:rsid w:val="00466247"/>
    <w:pPr>
      <w:widowControl w:val="0"/>
      <w:overflowPunct/>
      <w:autoSpaceDE/>
      <w:adjustRightInd/>
      <w:spacing w:beforeLines="10" w:afterLines="10" w:after="0"/>
      <w:ind w:leftChars="1000" w:left="1000" w:hanging="578"/>
      <w:textAlignment w:val="auto"/>
    </w:pPr>
    <w:rPr>
      <w:kern w:val="2"/>
      <w:szCs w:val="24"/>
      <w:lang w:val="en-US"/>
    </w:rPr>
  </w:style>
  <w:style w:type="paragraph" w:styleId="Index7">
    <w:name w:val="index 7"/>
    <w:basedOn w:val="Normal"/>
    <w:next w:val="Normal"/>
    <w:autoRedefine/>
    <w:uiPriority w:val="99"/>
    <w:unhideWhenUsed/>
    <w:qFormat/>
    <w:rsid w:val="00466247"/>
    <w:pPr>
      <w:widowControl w:val="0"/>
      <w:overflowPunct/>
      <w:autoSpaceDE/>
      <w:adjustRightInd/>
      <w:spacing w:beforeLines="10" w:afterLines="10" w:after="0"/>
      <w:ind w:leftChars="1200" w:left="1200" w:hanging="578"/>
      <w:textAlignment w:val="auto"/>
    </w:pPr>
    <w:rPr>
      <w:kern w:val="2"/>
      <w:szCs w:val="24"/>
      <w:lang w:val="en-US"/>
    </w:rPr>
  </w:style>
  <w:style w:type="paragraph" w:styleId="Index8">
    <w:name w:val="index 8"/>
    <w:basedOn w:val="Normal"/>
    <w:next w:val="Normal"/>
    <w:autoRedefine/>
    <w:uiPriority w:val="99"/>
    <w:unhideWhenUsed/>
    <w:qFormat/>
    <w:rsid w:val="00466247"/>
    <w:pPr>
      <w:widowControl w:val="0"/>
      <w:overflowPunct/>
      <w:autoSpaceDE/>
      <w:adjustRightInd/>
      <w:spacing w:beforeLines="10" w:afterLines="10" w:after="0"/>
      <w:ind w:leftChars="1400" w:left="1400" w:hanging="578"/>
      <w:textAlignment w:val="auto"/>
    </w:pPr>
    <w:rPr>
      <w:kern w:val="2"/>
      <w:szCs w:val="24"/>
      <w:lang w:val="en-US"/>
    </w:rPr>
  </w:style>
  <w:style w:type="paragraph" w:styleId="Index9">
    <w:name w:val="index 9"/>
    <w:basedOn w:val="Normal"/>
    <w:next w:val="Normal"/>
    <w:autoRedefine/>
    <w:uiPriority w:val="99"/>
    <w:unhideWhenUsed/>
    <w:qFormat/>
    <w:rsid w:val="00466247"/>
    <w:pPr>
      <w:widowControl w:val="0"/>
      <w:overflowPunct/>
      <w:autoSpaceDE/>
      <w:adjustRightInd/>
      <w:spacing w:beforeLines="10" w:afterLines="10" w:after="0"/>
      <w:ind w:leftChars="1600" w:left="1600" w:hanging="578"/>
      <w:textAlignment w:val="auto"/>
    </w:pPr>
    <w:rPr>
      <w:kern w:val="2"/>
      <w:szCs w:val="24"/>
      <w:lang w:val="en-US"/>
    </w:rPr>
  </w:style>
  <w:style w:type="character" w:customStyle="1" w:styleId="NormalIndentChar">
    <w:name w:val="Normal Indent Char"/>
    <w:aliases w:val="d Char"/>
    <w:link w:val="NormalIndent"/>
    <w:qFormat/>
    <w:locked/>
    <w:rsid w:val="00466247"/>
    <w:rPr>
      <w:rFonts w:eastAsia="MS Mincho"/>
      <w:lang w:val="it-IT" w:eastAsia="fr-FR"/>
    </w:rPr>
  </w:style>
  <w:style w:type="paragraph" w:styleId="MacroText">
    <w:name w:val="macro"/>
    <w:link w:val="MacroTextChar"/>
    <w:uiPriority w:val="99"/>
    <w:unhideWhenUsed/>
    <w:qFormat/>
    <w:rsid w:val="00466247"/>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uiPriority w:val="99"/>
    <w:qFormat/>
    <w:rsid w:val="00466247"/>
    <w:rPr>
      <w:rFonts w:ascii="Courier New" w:hAnsi="Courier New"/>
      <w:kern w:val="2"/>
      <w:sz w:val="24"/>
      <w:lang w:val="en-US" w:eastAsia="zh-CN"/>
    </w:rPr>
  </w:style>
  <w:style w:type="character" w:customStyle="1" w:styleId="TableNo0">
    <w:name w:val="Table_No Знак"/>
    <w:link w:val="TableNo"/>
    <w:qFormat/>
    <w:locked/>
    <w:rsid w:val="00466247"/>
    <w:rPr>
      <w:rFonts w:eastAsiaTheme="minorEastAsia"/>
      <w:caps/>
      <w:lang w:eastAsia="en-US"/>
    </w:rPr>
  </w:style>
  <w:style w:type="paragraph" w:customStyle="1" w:styleId="122">
    <w:name w:val="修订12"/>
    <w:uiPriority w:val="99"/>
    <w:semiHidden/>
    <w:qFormat/>
    <w:rsid w:val="00466247"/>
    <w:pPr>
      <w:autoSpaceDN w:val="0"/>
    </w:pPr>
    <w:rPr>
      <w:rFonts w:eastAsia="Batang"/>
      <w:lang w:eastAsia="en-US"/>
    </w:rPr>
  </w:style>
  <w:style w:type="paragraph" w:customStyle="1" w:styleId="TOC11">
    <w:name w:val="TOC 标题11"/>
    <w:basedOn w:val="Heading1"/>
    <w:next w:val="Normal"/>
    <w:uiPriority w:val="39"/>
    <w:qFormat/>
    <w:rsid w:val="00466247"/>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character" w:customStyle="1" w:styleId="Char6">
    <w:name w:val="参考资料列表 Char"/>
    <w:link w:val="aff0"/>
    <w:qFormat/>
    <w:locked/>
    <w:rsid w:val="00466247"/>
    <w:rPr>
      <w:rFonts w:eastAsia="Times New Roman"/>
    </w:rPr>
  </w:style>
  <w:style w:type="paragraph" w:customStyle="1" w:styleId="aff0">
    <w:name w:val="参考资料列表"/>
    <w:basedOn w:val="List"/>
    <w:link w:val="Char6"/>
    <w:qFormat/>
    <w:rsid w:val="00466247"/>
    <w:pPr>
      <w:ind w:left="680" w:hanging="567"/>
      <w:textAlignment w:val="auto"/>
    </w:pPr>
  </w:style>
  <w:style w:type="paragraph" w:customStyle="1" w:styleId="Revisin">
    <w:name w:val="Revisión"/>
    <w:uiPriority w:val="99"/>
    <w:semiHidden/>
    <w:qFormat/>
    <w:rsid w:val="00466247"/>
    <w:pPr>
      <w:autoSpaceDN w:val="0"/>
      <w:spacing w:before="180" w:after="180"/>
      <w:ind w:left="1134" w:hanging="1134"/>
      <w:jc w:val="both"/>
    </w:pPr>
    <w:rPr>
      <w:lang w:eastAsia="en-US"/>
    </w:rPr>
  </w:style>
  <w:style w:type="paragraph" w:customStyle="1" w:styleId="aff1">
    <w:name w:val="文稿标题"/>
    <w:basedOn w:val="Normal"/>
    <w:uiPriority w:val="99"/>
    <w:qFormat/>
    <w:rsid w:val="00466247"/>
    <w:pPr>
      <w:ind w:left="1979" w:hanging="1979"/>
      <w:textAlignment w:val="auto"/>
    </w:pPr>
    <w:rPr>
      <w:rFonts w:cs="SimSun"/>
      <w:b/>
      <w:sz w:val="24"/>
    </w:rPr>
  </w:style>
  <w:style w:type="paragraph" w:customStyle="1" w:styleId="aff2">
    <w:name w:val="标题线"/>
    <w:basedOn w:val="Normal"/>
    <w:uiPriority w:val="99"/>
    <w:qFormat/>
    <w:rsid w:val="00466247"/>
    <w:pPr>
      <w:pBdr>
        <w:bottom w:val="single" w:sz="12" w:space="1" w:color="auto"/>
      </w:pBdr>
      <w:textAlignment w:val="auto"/>
    </w:pPr>
    <w:rPr>
      <w:rFonts w:ascii="Arial" w:hAnsi="Arial" w:cs="SimSun"/>
    </w:rPr>
  </w:style>
  <w:style w:type="character" w:customStyle="1" w:styleId="Doc-text2Char">
    <w:name w:val="Doc-text2 Char"/>
    <w:link w:val="Doc-text2"/>
    <w:qFormat/>
    <w:locked/>
    <w:rsid w:val="00466247"/>
    <w:rPr>
      <w:rFonts w:ascii="Arial" w:eastAsia="MS Mincho" w:hAnsi="Arial" w:cs="Arial"/>
      <w:szCs w:val="24"/>
    </w:rPr>
  </w:style>
  <w:style w:type="paragraph" w:customStyle="1" w:styleId="Doc-text2">
    <w:name w:val="Doc-text2"/>
    <w:basedOn w:val="Normal"/>
    <w:link w:val="Doc-text2Char"/>
    <w:qFormat/>
    <w:rsid w:val="00466247"/>
    <w:pPr>
      <w:tabs>
        <w:tab w:val="left" w:pos="1622"/>
      </w:tabs>
      <w:overflowPunct/>
      <w:autoSpaceDE/>
      <w:adjustRightInd/>
      <w:spacing w:after="0"/>
      <w:ind w:left="1622" w:hanging="363"/>
      <w:textAlignment w:val="auto"/>
    </w:pPr>
    <w:rPr>
      <w:rFonts w:ascii="Arial" w:eastAsia="MS Mincho" w:hAnsi="Arial" w:cs="Arial"/>
      <w:szCs w:val="24"/>
    </w:rPr>
  </w:style>
  <w:style w:type="character" w:customStyle="1" w:styleId="Doc-titleJKChar">
    <w:name w:val="Doc-title_JK Char"/>
    <w:link w:val="Doc-titleJK"/>
    <w:qFormat/>
    <w:locked/>
    <w:rsid w:val="00466247"/>
    <w:rPr>
      <w:rFonts w:eastAsia="MS Mincho"/>
      <w:color w:val="0000FF"/>
      <w:szCs w:val="24"/>
    </w:rPr>
  </w:style>
  <w:style w:type="paragraph" w:customStyle="1" w:styleId="Doc-text2JK">
    <w:name w:val="Doc-text2_JK"/>
    <w:basedOn w:val="Normal"/>
    <w:link w:val="Doc-text2JKChar"/>
    <w:qFormat/>
    <w:rsid w:val="00466247"/>
    <w:pPr>
      <w:tabs>
        <w:tab w:val="left" w:pos="1622"/>
      </w:tabs>
      <w:overflowPunct/>
      <w:autoSpaceDE/>
      <w:adjustRightInd/>
      <w:spacing w:after="0"/>
      <w:ind w:left="1622" w:hanging="363"/>
      <w:textAlignment w:val="auto"/>
    </w:pPr>
    <w:rPr>
      <w:rFonts w:eastAsia="MS Mincho"/>
      <w:szCs w:val="24"/>
    </w:rPr>
  </w:style>
  <w:style w:type="paragraph" w:customStyle="1" w:styleId="Doc-titleJK">
    <w:name w:val="Doc-title_JK"/>
    <w:basedOn w:val="Normal"/>
    <w:next w:val="Doc-text2JK"/>
    <w:link w:val="Doc-titleJKChar"/>
    <w:qFormat/>
    <w:rsid w:val="00466247"/>
    <w:pPr>
      <w:overflowPunct/>
      <w:autoSpaceDE/>
      <w:adjustRightInd/>
      <w:spacing w:after="0"/>
      <w:ind w:left="1260" w:hanging="1260"/>
      <w:textAlignment w:val="auto"/>
    </w:pPr>
    <w:rPr>
      <w:rFonts w:eastAsia="MS Mincho"/>
      <w:color w:val="0000FF"/>
      <w:szCs w:val="24"/>
    </w:rPr>
  </w:style>
  <w:style w:type="character" w:customStyle="1" w:styleId="Doc-text2JKChar">
    <w:name w:val="Doc-text2_JK Char"/>
    <w:link w:val="Doc-text2JK"/>
    <w:qFormat/>
    <w:locked/>
    <w:rsid w:val="00466247"/>
    <w:rPr>
      <w:rFonts w:eastAsia="MS Mincho"/>
      <w:szCs w:val="24"/>
    </w:rPr>
  </w:style>
  <w:style w:type="paragraph" w:customStyle="1" w:styleId="1">
    <w:name w:val="样式 标题 1 + 小三"/>
    <w:basedOn w:val="Heading1"/>
    <w:uiPriority w:val="99"/>
    <w:qFormat/>
    <w:rsid w:val="00466247"/>
    <w:pPr>
      <w:numPr>
        <w:numId w:val="37"/>
      </w:numPr>
      <w:tabs>
        <w:tab w:val="clear" w:pos="720"/>
        <w:tab w:val="left" w:pos="1619"/>
      </w:tabs>
      <w:ind w:left="1619"/>
      <w:textAlignment w:val="auto"/>
    </w:pPr>
    <w:rPr>
      <w:sz w:val="30"/>
      <w:szCs w:val="30"/>
    </w:rPr>
  </w:style>
  <w:style w:type="paragraph" w:customStyle="1" w:styleId="Normal0">
    <w:name w:val="Normal0"/>
    <w:uiPriority w:val="99"/>
    <w:qFormat/>
    <w:rsid w:val="00466247"/>
    <w:pPr>
      <w:autoSpaceDN w:val="0"/>
      <w:jc w:val="center"/>
    </w:pPr>
    <w:rPr>
      <w:lang w:val="en-US" w:eastAsia="en-US"/>
    </w:rPr>
  </w:style>
  <w:style w:type="paragraph" w:customStyle="1" w:styleId="Title2">
    <w:name w:val="Title 2"/>
    <w:basedOn w:val="Normal0"/>
    <w:next w:val="Title"/>
    <w:uiPriority w:val="99"/>
    <w:qFormat/>
    <w:rsid w:val="00466247"/>
    <w:pPr>
      <w:spacing w:before="120" w:after="120"/>
    </w:pPr>
    <w:rPr>
      <w:rFonts w:ascii="Book Antiqua" w:hAnsi="Book Antiqua"/>
      <w:b/>
    </w:rPr>
  </w:style>
  <w:style w:type="paragraph" w:customStyle="1" w:styleId="abstract">
    <w:name w:val="abstract"/>
    <w:basedOn w:val="Normal"/>
    <w:next w:val="Normal"/>
    <w:uiPriority w:val="99"/>
    <w:qFormat/>
    <w:rsid w:val="00466247"/>
    <w:pPr>
      <w:overflowPunct/>
      <w:autoSpaceDE/>
      <w:adjustRightInd/>
      <w:spacing w:before="120" w:after="120"/>
      <w:ind w:left="1440" w:right="1440"/>
      <w:textAlignment w:val="auto"/>
    </w:pPr>
    <w:rPr>
      <w:rFonts w:ascii="Book Antiqua" w:hAnsi="Book Antiqua"/>
      <w:i/>
      <w:lang w:val="en-US" w:eastAsia="en-US"/>
    </w:rPr>
  </w:style>
  <w:style w:type="paragraph" w:customStyle="1" w:styleId="OutBox1">
    <w:name w:val="Out Box 1"/>
    <w:basedOn w:val="Normal"/>
    <w:uiPriority w:val="99"/>
    <w:qFormat/>
    <w:rsid w:val="00466247"/>
    <w:pPr>
      <w:spacing w:before="120" w:after="0"/>
      <w:ind w:left="1170" w:right="86" w:hanging="450"/>
      <w:textAlignment w:val="auto"/>
    </w:pPr>
    <w:rPr>
      <w:rFonts w:ascii="Times" w:hAnsi="Times"/>
      <w:color w:val="000000"/>
      <w:lang w:val="en-US"/>
    </w:rPr>
  </w:style>
  <w:style w:type="paragraph" w:customStyle="1" w:styleId="TableText2">
    <w:name w:val="Table Text"/>
    <w:basedOn w:val="Normal"/>
    <w:uiPriority w:val="99"/>
    <w:qFormat/>
    <w:rsid w:val="00466247"/>
    <w:pPr>
      <w:keepLines/>
      <w:spacing w:after="0"/>
      <w:textAlignment w:val="auto"/>
    </w:pPr>
    <w:rPr>
      <w:rFonts w:ascii="Book Antiqua" w:hAnsi="Book Antiqua"/>
      <w:sz w:val="16"/>
      <w:lang w:val="en-US"/>
    </w:rPr>
  </w:style>
  <w:style w:type="paragraph" w:customStyle="1" w:styleId="CharChar1Char">
    <w:name w:val="Char Char1 Char"/>
    <w:basedOn w:val="Heading4"/>
    <w:next w:val="Normal"/>
    <w:uiPriority w:val="99"/>
    <w:qFormat/>
    <w:rsid w:val="00466247"/>
    <w:pPr>
      <w:widowControl w:val="0"/>
      <w:tabs>
        <w:tab w:val="left" w:pos="864"/>
      </w:tabs>
      <w:overflowPunct/>
      <w:autoSpaceDE/>
      <w:spacing w:beforeLines="25" w:before="0" w:afterLines="25" w:after="0" w:line="436" w:lineRule="exact"/>
      <w:ind w:left="429" w:hanging="429"/>
      <w:textAlignment w:val="auto"/>
    </w:pPr>
    <w:rPr>
      <w:rFonts w:ascii="Tahoma" w:eastAsia="SimHei" w:hAnsi="Tahoma"/>
      <w:b/>
      <w:i/>
      <w:kern w:val="2"/>
      <w:szCs w:val="24"/>
    </w:rPr>
  </w:style>
  <w:style w:type="paragraph" w:customStyle="1" w:styleId="11CharH1h1appheading1l1MemoHeading1h11h12">
    <w:name w:val="样式 标题 1标题 1 CharH1h1app heading 1l1Memo Heading 1h11h12..."/>
    <w:basedOn w:val="Heading1"/>
    <w:uiPriority w:val="99"/>
    <w:qFormat/>
    <w:rsid w:val="00466247"/>
    <w:pPr>
      <w:pageBreakBefore/>
      <w:widowControl w:val="0"/>
      <w:tabs>
        <w:tab w:val="left" w:pos="432"/>
      </w:tabs>
      <w:overflowPunct/>
      <w:autoSpaceDE/>
      <w:adjustRightInd/>
      <w:snapToGrid w:val="0"/>
      <w:ind w:left="432" w:hanging="432"/>
      <w:textAlignment w:val="auto"/>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466247"/>
  </w:style>
  <w:style w:type="paragraph" w:customStyle="1" w:styleId="2ChapterXXStatementh22Header2l2Level2Headhea">
    <w:name w:val="样式 标题 2Chapter X.X. Statementh22Header 2l2Level 2 Headhea..."/>
    <w:basedOn w:val="Heading2"/>
    <w:uiPriority w:val="99"/>
    <w:qFormat/>
    <w:rsid w:val="00466247"/>
    <w:pPr>
      <w:keepLines w:val="0"/>
      <w:widowControl w:val="0"/>
      <w:tabs>
        <w:tab w:val="left" w:pos="576"/>
      </w:tabs>
      <w:overflowPunct/>
      <w:autoSpaceDE/>
      <w:adjustRightInd/>
      <w:spacing w:before="120" w:line="240" w:lineRule="atLeast"/>
      <w:ind w:left="576" w:hanging="576"/>
      <w:textAlignment w:val="auto"/>
    </w:pPr>
    <w:rPr>
      <w:rFonts w:cs="SimSun"/>
      <w:b/>
      <w:bCs/>
      <w:sz w:val="21"/>
      <w:lang w:val="en-US"/>
    </w:rPr>
  </w:style>
  <w:style w:type="paragraph" w:customStyle="1" w:styleId="4025025">
    <w:name w:val="样式 标题 4 + 段前: 0.25 行 段后: 0.25 行"/>
    <w:basedOn w:val="Heading4"/>
    <w:uiPriority w:val="99"/>
    <w:qFormat/>
    <w:rsid w:val="00466247"/>
    <w:pPr>
      <w:keepLines w:val="0"/>
      <w:widowControl w:val="0"/>
      <w:tabs>
        <w:tab w:val="left" w:pos="864"/>
      </w:tabs>
      <w:overflowPunct/>
      <w:autoSpaceDE/>
      <w:adjustRightInd/>
      <w:spacing w:beforeLines="25" w:before="0" w:afterLines="25" w:after="0"/>
      <w:ind w:left="864" w:hanging="864"/>
      <w:textAlignment w:val="auto"/>
    </w:pPr>
    <w:rPr>
      <w:rFonts w:eastAsia="SimHei" w:cs="SimSun"/>
      <w:kern w:val="2"/>
    </w:rPr>
  </w:style>
  <w:style w:type="paragraph" w:customStyle="1" w:styleId="aff3">
    <w:name w:val="图片说明"/>
    <w:basedOn w:val="Normal"/>
    <w:next w:val="Normal"/>
    <w:uiPriority w:val="99"/>
    <w:qFormat/>
    <w:rsid w:val="00466247"/>
    <w:pPr>
      <w:keepLines/>
      <w:tabs>
        <w:tab w:val="left" w:pos="1575"/>
      </w:tabs>
      <w:overflowPunct/>
      <w:autoSpaceDE/>
      <w:adjustRightInd/>
      <w:spacing w:beforeLines="10" w:afterLines="10" w:after="0"/>
      <w:ind w:left="578" w:hanging="578"/>
      <w:jc w:val="center"/>
      <w:textAlignment w:val="auto"/>
      <w:outlineLvl w:val="0"/>
    </w:pPr>
    <w:rPr>
      <w:kern w:val="2"/>
      <w:szCs w:val="24"/>
      <w:lang w:val="en-US"/>
    </w:rPr>
  </w:style>
  <w:style w:type="character" w:customStyle="1" w:styleId="TJChar">
    <w:name w:val="TJ Char"/>
    <w:link w:val="TJ"/>
    <w:qFormat/>
    <w:locked/>
    <w:rsid w:val="00466247"/>
    <w:rPr>
      <w:rFonts w:eastAsia="Times New Roman"/>
      <w:b/>
      <w:sz w:val="24"/>
      <w:u w:val="single"/>
      <w:lang w:eastAsia="ko-KR"/>
    </w:rPr>
  </w:style>
  <w:style w:type="paragraph" w:customStyle="1" w:styleId="TJ">
    <w:name w:val="TJ"/>
    <w:basedOn w:val="Normal"/>
    <w:link w:val="TJChar"/>
    <w:qFormat/>
    <w:rsid w:val="00466247"/>
    <w:pPr>
      <w:textAlignment w:val="auto"/>
    </w:pPr>
    <w:rPr>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466247"/>
    <w:pPr>
      <w:widowControl w:val="0"/>
      <w:overflowPunct/>
      <w:autoSpaceDE/>
      <w:spacing w:after="0" w:line="436" w:lineRule="exact"/>
      <w:ind w:left="357" w:firstLine="0"/>
      <w:textAlignment w:val="auto"/>
      <w:outlineLvl w:val="3"/>
    </w:pPr>
    <w:rPr>
      <w:rFonts w:eastAsia="Times New Roman"/>
      <w:b/>
      <w:kern w:val="2"/>
      <w:sz w:val="24"/>
      <w:szCs w:val="24"/>
      <w:lang w:val="en-US" w:eastAsia="en-GB"/>
    </w:rPr>
  </w:style>
  <w:style w:type="paragraph" w:customStyle="1" w:styleId="CharChar1CharCharCharChar">
    <w:name w:val="Char Char1 Char Char Char Char"/>
    <w:basedOn w:val="Normal"/>
    <w:uiPriority w:val="99"/>
    <w:qFormat/>
    <w:rsid w:val="00466247"/>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StateHead">
    <w:name w:val="State Head"/>
    <w:basedOn w:val="Normal"/>
    <w:uiPriority w:val="99"/>
    <w:qFormat/>
    <w:rsid w:val="00466247"/>
    <w:pPr>
      <w:keepNext/>
      <w:numPr>
        <w:numId w:val="38"/>
      </w:numPr>
      <w:tabs>
        <w:tab w:val="clear" w:pos="420"/>
        <w:tab w:val="left" w:pos="1619"/>
      </w:tabs>
      <w:overflowPunct/>
      <w:autoSpaceDE/>
      <w:adjustRightInd/>
      <w:spacing w:before="240" w:after="0"/>
      <w:ind w:left="1619" w:hanging="360"/>
      <w:textAlignment w:val="auto"/>
    </w:pPr>
    <w:rPr>
      <w:rFonts w:ascii="Arial" w:hAnsi="Arial"/>
      <w:b/>
      <w:sz w:val="24"/>
      <w:u w:val="single"/>
      <w:lang w:val="en-US"/>
    </w:rPr>
  </w:style>
  <w:style w:type="paragraph" w:customStyle="1" w:styleId="1110">
    <w:name w:val="修订111"/>
    <w:uiPriority w:val="99"/>
    <w:semiHidden/>
    <w:qFormat/>
    <w:rsid w:val="00466247"/>
    <w:pPr>
      <w:autoSpaceDN w:val="0"/>
    </w:pPr>
    <w:rPr>
      <w:rFonts w:eastAsia="Batang"/>
      <w:lang w:eastAsia="en-US"/>
    </w:rPr>
  </w:style>
  <w:style w:type="paragraph" w:customStyle="1" w:styleId="Agreement">
    <w:name w:val="Agreement"/>
    <w:basedOn w:val="Normal"/>
    <w:next w:val="Normal"/>
    <w:uiPriority w:val="99"/>
    <w:qFormat/>
    <w:rsid w:val="00466247"/>
    <w:pPr>
      <w:numPr>
        <w:numId w:val="39"/>
      </w:numPr>
      <w:tabs>
        <w:tab w:val="clear" w:pos="1619"/>
        <w:tab w:val="num" w:pos="2160"/>
      </w:tabs>
      <w:overflowPunct/>
      <w:autoSpaceDE/>
      <w:adjustRightInd/>
      <w:spacing w:before="60" w:after="0"/>
      <w:ind w:left="2160" w:hanging="720"/>
      <w:textAlignment w:val="auto"/>
    </w:pPr>
    <w:rPr>
      <w:rFonts w:ascii="Arial" w:eastAsia="MS Mincho" w:hAnsi="Arial"/>
      <w:b/>
      <w:szCs w:val="24"/>
    </w:rPr>
  </w:style>
  <w:style w:type="character" w:customStyle="1" w:styleId="EmailDiscussionChar">
    <w:name w:val="EmailDiscussion Char"/>
    <w:link w:val="EmailDiscussion"/>
    <w:uiPriority w:val="99"/>
    <w:qFormat/>
    <w:locked/>
    <w:rsid w:val="00466247"/>
    <w:rPr>
      <w:rFonts w:ascii="Arial" w:eastAsia="MS Mincho" w:hAnsi="Arial" w:cs="Arial"/>
      <w:b/>
      <w:szCs w:val="24"/>
    </w:rPr>
  </w:style>
  <w:style w:type="paragraph" w:customStyle="1" w:styleId="EmailDiscussion">
    <w:name w:val="EmailDiscussion"/>
    <w:basedOn w:val="Normal"/>
    <w:next w:val="Normal"/>
    <w:link w:val="EmailDiscussionChar"/>
    <w:uiPriority w:val="99"/>
    <w:qFormat/>
    <w:rsid w:val="00466247"/>
    <w:pPr>
      <w:numPr>
        <w:numId w:val="40"/>
      </w:numPr>
      <w:tabs>
        <w:tab w:val="clear" w:pos="1619"/>
        <w:tab w:val="num" w:pos="720"/>
      </w:tabs>
      <w:overflowPunct/>
      <w:autoSpaceDE/>
      <w:adjustRightInd/>
      <w:spacing w:before="40" w:after="0"/>
      <w:ind w:left="720"/>
      <w:textAlignment w:val="auto"/>
    </w:pPr>
    <w:rPr>
      <w:rFonts w:ascii="Arial" w:eastAsia="MS Mincho" w:hAnsi="Arial" w:cs="Arial"/>
      <w:b/>
      <w:szCs w:val="24"/>
    </w:rPr>
  </w:style>
  <w:style w:type="paragraph" w:customStyle="1" w:styleId="EmailDiscussion2">
    <w:name w:val="EmailDiscussion2"/>
    <w:basedOn w:val="Normal"/>
    <w:uiPriority w:val="99"/>
    <w:qFormat/>
    <w:rsid w:val="00466247"/>
    <w:pPr>
      <w:tabs>
        <w:tab w:val="left" w:pos="1622"/>
      </w:tabs>
      <w:overflowPunct/>
      <w:autoSpaceDE/>
      <w:adjustRightInd/>
      <w:spacing w:after="0"/>
      <w:ind w:left="1622" w:hanging="363"/>
      <w:textAlignment w:val="auto"/>
    </w:pPr>
    <w:rPr>
      <w:rFonts w:ascii="Arial" w:eastAsia="MS Mincho" w:hAnsi="Arial"/>
      <w:szCs w:val="24"/>
    </w:rPr>
  </w:style>
  <w:style w:type="paragraph" w:customStyle="1" w:styleId="TOC20">
    <w:name w:val="TOC 标题2"/>
    <w:basedOn w:val="Heading1"/>
    <w:next w:val="Normal"/>
    <w:uiPriority w:val="39"/>
    <w:qFormat/>
    <w:rsid w:val="00466247"/>
    <w:pPr>
      <w:overflowPunct/>
      <w:autoSpaceDE/>
      <w:adjustRightInd/>
      <w:spacing w:after="0" w:line="256" w:lineRule="auto"/>
      <w:textAlignment w:val="auto"/>
      <w:outlineLvl w:val="9"/>
    </w:pPr>
    <w:rPr>
      <w:rFonts w:ascii="Calibri Light" w:hAnsi="Calibri Light"/>
      <w:color w:val="2F5496"/>
      <w:szCs w:val="32"/>
      <w:lang w:val="en-US"/>
    </w:rPr>
  </w:style>
  <w:style w:type="character" w:customStyle="1" w:styleId="113">
    <w:name w:val="不明显参考11"/>
    <w:uiPriority w:val="31"/>
    <w:qFormat/>
    <w:rsid w:val="00466247"/>
    <w:rPr>
      <w:smallCaps/>
      <w:color w:val="5A5A5A"/>
    </w:rPr>
  </w:style>
  <w:style w:type="character" w:customStyle="1" w:styleId="aff4">
    <w:name w:val="文稿抬头"/>
    <w:qFormat/>
    <w:rsid w:val="00466247"/>
    <w:rPr>
      <w:rFonts w:ascii="MS Mincho" w:eastAsia="MS Mincho" w:hint="eastAsia"/>
      <w:b/>
      <w:bCs/>
      <w:sz w:val="24"/>
    </w:rPr>
  </w:style>
  <w:style w:type="character" w:customStyle="1" w:styleId="BodyTextChar2">
    <w:name w:val="Body Text Char2"/>
    <w:aliases w:val="bt Char8,bt Car Char2,Corps de texte Car Char4,Corps de texte Car1 Car Char4,Corps de texte Car Car Car Char4,Corps de texte Car1 Car Car Car Char4,Corps de texte Car Car Car Car Car Char4,Corps de texte Car1 Car Car Car Car Car Char4"/>
    <w:qFormat/>
    <w:locked/>
    <w:rsid w:val="00466247"/>
    <w:rPr>
      <w:sz w:val="24"/>
      <w:lang w:val="en-US" w:eastAsia="en-US"/>
    </w:rPr>
  </w:style>
  <w:style w:type="character" w:customStyle="1" w:styleId="font11">
    <w:name w:val="font1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font31">
    <w:name w:val="font31"/>
    <w:basedOn w:val="DefaultParagraphFont"/>
    <w:qFormat/>
    <w:rsid w:val="00466247"/>
    <w:rPr>
      <w:rFonts w:ascii="Arial" w:hAnsi="Arial" w:cs="Arial" w:hint="default"/>
      <w:strike w:val="0"/>
      <w:dstrike w:val="0"/>
      <w:color w:val="000000"/>
      <w:sz w:val="18"/>
      <w:szCs w:val="18"/>
      <w:u w:val="none"/>
      <w:effect w:val="none"/>
    </w:rPr>
  </w:style>
  <w:style w:type="character" w:customStyle="1" w:styleId="font21">
    <w:name w:val="font21"/>
    <w:basedOn w:val="DefaultParagraphFont"/>
    <w:qFormat/>
    <w:rsid w:val="00466247"/>
    <w:rPr>
      <w:rFonts w:ascii="Arial" w:hAnsi="Arial" w:cs="Arial" w:hint="default"/>
      <w:strike w:val="0"/>
      <w:dstrike w:val="0"/>
      <w:color w:val="000000"/>
      <w:sz w:val="18"/>
      <w:szCs w:val="18"/>
      <w:u w:val="none"/>
      <w:effect w:val="none"/>
    </w:rPr>
  </w:style>
  <w:style w:type="character" w:customStyle="1" w:styleId="font01">
    <w:name w:val="font0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font51">
    <w:name w:val="font51"/>
    <w:basedOn w:val="DefaultParagraphFont"/>
    <w:qFormat/>
    <w:rsid w:val="00466247"/>
    <w:rPr>
      <w:rFonts w:ascii="Arial" w:hAnsi="Arial" w:cs="Arial" w:hint="default"/>
      <w:strike w:val="0"/>
      <w:dstrike w:val="0"/>
      <w:color w:val="000000"/>
      <w:sz w:val="21"/>
      <w:szCs w:val="21"/>
      <w:u w:val="none"/>
      <w:effect w:val="none"/>
    </w:rPr>
  </w:style>
  <w:style w:type="character" w:customStyle="1" w:styleId="font41">
    <w:name w:val="font4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2fa">
    <w:name w:val="不明显参考2"/>
    <w:uiPriority w:val="31"/>
    <w:qFormat/>
    <w:rsid w:val="00466247"/>
    <w:rPr>
      <w:smallCaps/>
      <w:color w:val="5A5A5A"/>
    </w:rPr>
  </w:style>
  <w:style w:type="character" w:customStyle="1" w:styleId="2fb">
    <w:name w:val="明显强调2"/>
    <w:uiPriority w:val="21"/>
    <w:qFormat/>
    <w:rsid w:val="00466247"/>
    <w:rPr>
      <w:b/>
      <w:bCs/>
      <w:i/>
      <w:iCs/>
      <w:color w:val="4F81BD"/>
    </w:rPr>
  </w:style>
  <w:style w:type="table" w:customStyle="1" w:styleId="TableClassic23">
    <w:name w:val="Table Classic 23"/>
    <w:basedOn w:val="TableNormal"/>
    <w:next w:val="TableClassic2"/>
    <w:unhideWhenUsed/>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34">
    <w:name w:val="网格型3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1">
    <w:name w:val="Table Grid9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6">
    <w:name w:val="古典型 22"/>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网格型111"/>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c">
    <w:name w:val="网格型2"/>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2">
    <w:name w:val="网格型5"/>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古典型 23"/>
    <w:basedOn w:val="TableNormal"/>
    <w:semiHidden/>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4">
    <w:name w:val="网格型7"/>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
    <w:name w:val="Table Grid21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网格型11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5">
    <w:name w:val="古典型 24"/>
    <w:basedOn w:val="TableNormal"/>
    <w:semiHidden/>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
    <w:basedOn w:val="TableNormal"/>
    <w:qFormat/>
    <w:rsid w:val="00466247"/>
    <w:pPr>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90">
    <w:name w:val="网格型9"/>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古典型 2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51">
    <w:name w:val="Table Grid1151"/>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8">
    <w:name w:val="Table Grid78"/>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2">
    <w:name w:val="Table Classic 211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2">
    <w:name w:val="Table Grid9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0">
    <w:name w:val="古典型 221"/>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
    <w:name w:val="Table Classic 2121"/>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0">
    <w:name w:val="网格型11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466247"/>
    <w:rPr>
      <w:rFonts w:eastAsia="MS Mincho"/>
      <w:lang w:val="en-US" w:eastAsia="en-US"/>
    </w:rPr>
    <w:tblPr/>
  </w:style>
  <w:style w:type="table" w:customStyle="1" w:styleId="Tabellengitternetz11121">
    <w:name w:val="Tabellengitternetz1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古典型 241"/>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46624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SubtleReference1">
    <w:name w:val="Subtle Reference1"/>
    <w:uiPriority w:val="31"/>
    <w:qFormat/>
    <w:rsid w:val="00466247"/>
    <w:rPr>
      <w:smallCaps/>
      <w:color w:val="C0504D"/>
      <w:u w:val="single"/>
    </w:rPr>
  </w:style>
  <w:style w:type="table" w:styleId="TableGrid19">
    <w:name w:val="Table Grid 1"/>
    <w:basedOn w:val="TableNormal"/>
    <w:unhideWhenUsed/>
    <w:qFormat/>
    <w:rsid w:val="00466247"/>
    <w:pPr>
      <w:spacing w:after="18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55">
    <w:name w:val="Table Grid55"/>
    <w:basedOn w:val="TableNormal"/>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古典型 214"/>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1">
    <w:name w:val="Table Grid181"/>
    <w:basedOn w:val="TableNormal"/>
    <w:uiPriority w:val="39"/>
    <w:qFormat/>
    <w:rsid w:val="00466247"/>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466247"/>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466247"/>
    <w:tblPr>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har1f1">
    <w:name w:val="页眉 Char1"/>
    <w:aliases w:val="h Char1"/>
    <w:basedOn w:val="DefaultParagraphFont"/>
    <w:qFormat/>
    <w:rsid w:val="00466247"/>
    <w:rPr>
      <w:rFonts w:asciiTheme="minorHAnsi" w:eastAsiaTheme="minorEastAsia" w:hAnsiTheme="minorHAnsi" w:cstheme="minorBidi"/>
      <w:kern w:val="2"/>
      <w:sz w:val="18"/>
      <w:szCs w:val="18"/>
    </w:rPr>
  </w:style>
  <w:style w:type="character" w:customStyle="1" w:styleId="FigureTitleChar">
    <w:name w:val="Figure Title Char"/>
    <w:qFormat/>
    <w:rsid w:val="00466247"/>
    <w:rPr>
      <w:rFonts w:ascii="Arial" w:hAnsi="Arial"/>
      <w:lang w:val="en-GB" w:eastAsia="en-US" w:bidi="ar-SA"/>
    </w:rPr>
  </w:style>
  <w:style w:type="character" w:customStyle="1" w:styleId="p1">
    <w:name w:val="p1"/>
    <w:qFormat/>
    <w:rsid w:val="00466247"/>
  </w:style>
  <w:style w:type="character" w:customStyle="1" w:styleId="e-031">
    <w:name w:val="e-031"/>
    <w:qFormat/>
    <w:rsid w:val="00466247"/>
    <w:rPr>
      <w:i/>
      <w:iCs/>
    </w:rPr>
  </w:style>
  <w:style w:type="character" w:customStyle="1" w:styleId="IntenseEmphasis1">
    <w:name w:val="Intense Emphasis1"/>
    <w:basedOn w:val="DefaultParagraphFont"/>
    <w:uiPriority w:val="21"/>
    <w:qFormat/>
    <w:rsid w:val="00466247"/>
    <w:rPr>
      <w:b/>
      <w:bCs/>
      <w:i/>
      <w:iCs/>
      <w:color w:val="4F81BD"/>
    </w:rPr>
  </w:style>
  <w:style w:type="character" w:customStyle="1" w:styleId="TAHChar">
    <w:name w:val="TAH Char"/>
    <w:qFormat/>
    <w:locked/>
    <w:rsid w:val="00466247"/>
    <w:rPr>
      <w:rFonts w:ascii="Arial" w:hAnsi="Arial" w:cs="Arial"/>
      <w:b/>
      <w:sz w:val="18"/>
      <w:lang w:val="en-GB"/>
    </w:rPr>
  </w:style>
  <w:style w:type="character" w:customStyle="1" w:styleId="IntenseEmphasis2">
    <w:name w:val="Intense Emphasis2"/>
    <w:uiPriority w:val="21"/>
    <w:qFormat/>
    <w:rsid w:val="00466247"/>
    <w:rPr>
      <w:b/>
      <w:bCs/>
      <w:i/>
      <w:iCs/>
      <w:color w:val="4F81BD"/>
    </w:rPr>
  </w:style>
  <w:style w:type="paragraph" w:customStyle="1" w:styleId="TOCHeading1">
    <w:name w:val="TOC Heading1"/>
    <w:basedOn w:val="Heading1"/>
    <w:next w:val="Normal"/>
    <w:uiPriority w:val="39"/>
    <w:unhideWhenUsed/>
    <w:qFormat/>
    <w:rsid w:val="00466247"/>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val="en-US" w:eastAsia="en-US"/>
    </w:rPr>
  </w:style>
  <w:style w:type="character" w:customStyle="1" w:styleId="normaltextrun">
    <w:name w:val="normaltextrun"/>
    <w:basedOn w:val="DefaultParagraphFont"/>
    <w:qFormat/>
    <w:rsid w:val="00466247"/>
  </w:style>
  <w:style w:type="character" w:customStyle="1" w:styleId="search-word-mail">
    <w:name w:val="search-word-mail"/>
    <w:qFormat/>
    <w:rsid w:val="00466247"/>
  </w:style>
  <w:style w:type="character" w:customStyle="1" w:styleId="Char1f2">
    <w:name w:val="脚注文本 Char1"/>
    <w:aliases w:val="footnote text41 Char1"/>
    <w:basedOn w:val="DefaultParagraphFont"/>
    <w:qFormat/>
    <w:rsid w:val="00466247"/>
    <w:rPr>
      <w:rFonts w:ascii="Times New Roman" w:eastAsia="Times New Roman" w:hAnsi="Times New Roman"/>
      <w:sz w:val="18"/>
      <w:szCs w:val="18"/>
      <w:lang w:val="en-GB" w:eastAsia="en-GB"/>
    </w:rPr>
  </w:style>
  <w:style w:type="character" w:customStyle="1" w:styleId="word">
    <w:name w:val="word"/>
    <w:basedOn w:val="DefaultParagraphFont"/>
    <w:qFormat/>
    <w:rsid w:val="00466247"/>
  </w:style>
  <w:style w:type="character" w:customStyle="1" w:styleId="1ff9">
    <w:name w:val="未处理的提及1"/>
    <w:basedOn w:val="DefaultParagraphFont"/>
    <w:uiPriority w:val="52"/>
    <w:qFormat/>
    <w:rsid w:val="00466247"/>
    <w:rPr>
      <w:color w:val="605E5C"/>
      <w:shd w:val="clear" w:color="auto" w:fill="E1DFDD"/>
    </w:rPr>
  </w:style>
  <w:style w:type="character" w:customStyle="1" w:styleId="aff5">
    <w:name w:val="首标题"/>
    <w:qFormat/>
    <w:rsid w:val="00466247"/>
    <w:rPr>
      <w:rFonts w:ascii="Arial" w:eastAsia="SimSun" w:hAnsi="Arial"/>
      <w:sz w:val="24"/>
      <w:lang w:val="en-US" w:eastAsia="zh-CN"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466247"/>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466247"/>
    <w:rPr>
      <w:color w:val="605E5C"/>
      <w:shd w:val="clear" w:color="auto" w:fill="E1DFDD"/>
    </w:rPr>
  </w:style>
  <w:style w:type="paragraph" w:customStyle="1" w:styleId="Style86">
    <w:name w:val="_Style 86"/>
    <w:uiPriority w:val="99"/>
    <w:semiHidden/>
    <w:qFormat/>
    <w:rsid w:val="00466247"/>
    <w:pPr>
      <w:spacing w:after="160" w:line="259" w:lineRule="auto"/>
    </w:pPr>
    <w:rPr>
      <w:rFonts w:eastAsia="MS Mincho"/>
      <w:lang w:eastAsia="en-US"/>
    </w:rPr>
  </w:style>
  <w:style w:type="table" w:styleId="TableElegant">
    <w:name w:val="Table Elegant"/>
    <w:basedOn w:val="TableNormal"/>
    <w:qFormat/>
    <w:rsid w:val="00466247"/>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0">
    <w:name w:val="Table Grid19"/>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uiPriority w:val="39"/>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古典型 2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7">
    <w:name w:val="网格型2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古典型 28"/>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7">
    <w:name w:val="Table Grid12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qFormat/>
    <w:rsid w:val="00466247"/>
    <w:rPr>
      <w:rFonts w:eastAsia="MS Mincho"/>
      <w:lang w:val="en-US" w:eastAsia="en-US"/>
    </w:rPr>
    <w:tblPr/>
  </w:style>
  <w:style w:type="table" w:customStyle="1" w:styleId="TableGrid59">
    <w:name w:val="Table Grid59"/>
    <w:basedOn w:val="TableNormal"/>
    <w:uiPriority w:val="39"/>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466247"/>
    <w:rPr>
      <w:rFonts w:eastAsia="MS Mincho"/>
      <w:lang w:val="en-US" w:eastAsia="en-US"/>
    </w:rPr>
    <w:tblPr/>
  </w:style>
  <w:style w:type="table" w:customStyle="1" w:styleId="TableGrid516">
    <w:name w:val="Table Grid5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
    <w:name w:val="Table Classic 2116"/>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uiPriority w:val="39"/>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
    <w:name w:val="Table Grid823"/>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
    <w:name w:val="Table Grid833"/>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
    <w:name w:val="Table Grid124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0">
    <w:name w:val="古典型 2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2">
    <w:name w:val="Table Classic 21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7">
    <w:name w:val="网格型23"/>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466247"/>
    <w:rPr>
      <w:rFonts w:eastAsia="MS Mincho"/>
      <w:lang w:val="en-US" w:eastAsia="en-US"/>
    </w:rPr>
    <w:tblPr/>
  </w:style>
  <w:style w:type="table" w:customStyle="1" w:styleId="Tabellengitternetz11122">
    <w:name w:val="Tabellengitternetz1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0">
    <w:name w:val="网格型7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0">
    <w:name w:val="古典型 242"/>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0">
    <w:name w:val="网格型82"/>
    <w:basedOn w:val="TableNormal"/>
    <w:qFormat/>
    <w:rsid w:val="0046624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115">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466247"/>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466247"/>
    <w:rPr>
      <w:rFonts w:asciiTheme="majorHAnsi" w:eastAsiaTheme="majorEastAsia" w:hAnsiTheme="majorHAnsi" w:cstheme="majorBidi"/>
      <w:b/>
      <w:bCs/>
      <w:sz w:val="48"/>
      <w:szCs w:val="48"/>
      <w:lang w:eastAsia="en-US"/>
    </w:rPr>
  </w:style>
  <w:style w:type="character" w:customStyle="1" w:styleId="319">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466247"/>
    <w:rPr>
      <w:rFonts w:asciiTheme="majorHAnsi" w:eastAsiaTheme="majorEastAsia" w:hAnsiTheme="majorHAnsi" w:cstheme="majorBidi"/>
      <w:b/>
      <w:bCs/>
      <w:sz w:val="36"/>
      <w:szCs w:val="36"/>
      <w:lang w:eastAsia="en-US"/>
    </w:rPr>
  </w:style>
  <w:style w:type="character" w:customStyle="1" w:styleId="419">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466247"/>
    <w:rPr>
      <w:rFonts w:asciiTheme="majorHAnsi" w:eastAsiaTheme="majorEastAsia" w:hAnsiTheme="majorHAnsi" w:cstheme="majorBidi"/>
      <w:sz w:val="36"/>
      <w:szCs w:val="36"/>
      <w:lang w:eastAsia="en-US"/>
    </w:rPr>
  </w:style>
  <w:style w:type="character" w:customStyle="1" w:styleId="514">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466247"/>
    <w:rPr>
      <w:rFonts w:asciiTheme="majorHAnsi" w:eastAsiaTheme="majorEastAsia" w:hAnsiTheme="majorHAnsi" w:cstheme="majorBidi"/>
      <w:b/>
      <w:bCs/>
      <w:sz w:val="36"/>
      <w:szCs w:val="36"/>
      <w:lang w:eastAsia="en-US"/>
    </w:rPr>
  </w:style>
  <w:style w:type="character" w:customStyle="1" w:styleId="1ffa">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466247"/>
    <w:rPr>
      <w:rFonts w:ascii="Times New Roman" w:hAnsi="Times New Roman"/>
      <w:lang w:val="en-GB" w:eastAsia="en-US"/>
    </w:rPr>
  </w:style>
  <w:style w:type="character" w:customStyle="1" w:styleId="1ffb">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466247"/>
    <w:rPr>
      <w:rFonts w:ascii="Times New Roman" w:hAnsi="Times New Roman"/>
      <w:lang w:val="en-GB" w:eastAsia="en-US"/>
    </w:rPr>
  </w:style>
  <w:style w:type="character" w:customStyle="1" w:styleId="1ffc">
    <w:name w:val="頁尾 字元1"/>
    <w:aliases w:val="footer odd 字元1,footer 字元1,fo 字元1,pie de página 字元1"/>
    <w:basedOn w:val="DefaultParagraphFont"/>
    <w:semiHidden/>
    <w:rsid w:val="00466247"/>
    <w:rPr>
      <w:rFonts w:ascii="Times New Roman" w:hAnsi="Times New Roman"/>
      <w:lang w:val="en-GB" w:eastAsia="en-US"/>
    </w:rPr>
  </w:style>
  <w:style w:type="character" w:customStyle="1" w:styleId="1ffd">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466247"/>
    <w:rPr>
      <w:rFonts w:ascii="Times New Roman" w:hAnsi="Times New Roman"/>
      <w:lang w:val="en-GB" w:eastAsia="en-US"/>
    </w:rPr>
  </w:style>
  <w:style w:type="table" w:customStyle="1" w:styleId="116">
    <w:name w:val="网格型 11"/>
    <w:basedOn w:val="TableNormal"/>
    <w:semiHidden/>
    <w:qFormat/>
    <w:rsid w:val="00466247"/>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0">
    <w:name w:val="古典型 251"/>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4">
    <w:name w:val="网格型 12"/>
    <w:basedOn w:val="TableNormal"/>
    <w:semiHidden/>
    <w:qFormat/>
    <w:rsid w:val="00466247"/>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0">
    <w:name w:val="古典型 252"/>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0">
    <w:name w:val="网格型319"/>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0">
    <w:name w:val="网格型419"/>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uiPriority w:val="39"/>
    <w:qFormat/>
    <w:rsid w:val="00466247"/>
    <w:pPr>
      <w:overflowPunct w:val="0"/>
      <w:autoSpaceDE w:val="0"/>
      <w:autoSpaceDN w:val="0"/>
      <w:adjustRightInd w:val="0"/>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古典型 217"/>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 13"/>
    <w:basedOn w:val="TableNormal"/>
    <w:qFormat/>
    <w:rsid w:val="00466247"/>
    <w:pPr>
      <w:spacing w:after="180"/>
    </w:pPr>
    <w:rPr>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6">
    <w:name w:val="网格型24"/>
    <w:basedOn w:val="TableNormal"/>
    <w:qFormat/>
    <w:rsid w:val="00466247"/>
    <w:rPr>
      <w:rFonts w:ascii="CG Times (WN)" w:eastAsia="Times New Roma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466247"/>
    <w:rPr>
      <w:rFonts w:eastAsia="MS Mincho"/>
      <w:lang w:eastAsia="zh-CN"/>
    </w:rPr>
    <w:tblPr/>
  </w:style>
  <w:style w:type="table" w:customStyle="1" w:styleId="TableGrid7113">
    <w:name w:val="Table Grid71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0">
    <w:name w:val="网格型4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466247"/>
    <w:pPr>
      <w:spacing w:after="180"/>
    </w:pPr>
    <w:rPr>
      <w:rFonts w:ascii="Tms Rm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古典型 23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古典型 25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41">
    <w:name w:val="Tabellengitternetz1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466247"/>
    <w:rPr>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ellenraster1">
    <w:name w:val="Tabellenraster1"/>
    <w:basedOn w:val="TableNormal"/>
    <w:next w:val="TableGrid"/>
    <w:qFormat/>
    <w:rsid w:val="00466247"/>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466247"/>
    <w:rPr>
      <w:color w:val="605E5C"/>
      <w:shd w:val="clear" w:color="auto" w:fill="E1DFDD"/>
    </w:rPr>
  </w:style>
  <w:style w:type="table" w:customStyle="1" w:styleId="TableGrid3511">
    <w:name w:val="Table Grid35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
    <w:name w:val="网格型1121"/>
    <w:basedOn w:val="TableNormal"/>
    <w:qFormat/>
    <w:rsid w:val="00466247"/>
    <w:rPr>
      <w:rFonts w:ascii="CG Times (WN)" w:hAnsi="CG Times (WN)"/>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修订13"/>
    <w:hidden/>
    <w:uiPriority w:val="99"/>
    <w:semiHidden/>
    <w:qFormat/>
    <w:rsid w:val="00466247"/>
    <w:rPr>
      <w:rFonts w:eastAsia="Batang"/>
      <w:lang w:eastAsia="en-US"/>
    </w:rPr>
  </w:style>
  <w:style w:type="character" w:customStyle="1" w:styleId="8Char3">
    <w:name w:val="标题 8 Char3"/>
    <w:basedOn w:val="DefaultParagraphFont"/>
    <w:qFormat/>
    <w:rsid w:val="00466247"/>
    <w:rPr>
      <w:rFonts w:ascii="Arial" w:eastAsia="Times New Roman" w:hAnsi="Arial" w:cs="Times New Roman"/>
      <w:sz w:val="36"/>
      <w:szCs w:val="20"/>
      <w:lang w:eastAsia="ja-JP"/>
    </w:rPr>
  </w:style>
  <w:style w:type="character" w:customStyle="1" w:styleId="9Char3">
    <w:name w:val="标题 9 Char3"/>
    <w:aliases w:val="Figure Heading Char1,FH Char1"/>
    <w:basedOn w:val="DefaultParagraphFont"/>
    <w:qFormat/>
    <w:rsid w:val="00466247"/>
    <w:rPr>
      <w:rFonts w:ascii="Arial" w:eastAsia="Times New Roman" w:hAnsi="Arial" w:cs="Times New Roman"/>
      <w:sz w:val="36"/>
      <w:szCs w:val="20"/>
      <w:lang w:eastAsia="ja-JP"/>
    </w:rPr>
  </w:style>
  <w:style w:type="character" w:customStyle="1" w:styleId="Char31">
    <w:name w:val="文档结构图 Char3"/>
    <w:basedOn w:val="DefaultParagraphFont"/>
    <w:qFormat/>
    <w:rsid w:val="00466247"/>
    <w:rPr>
      <w:rFonts w:ascii="SimSun" w:eastAsia="Times New Roman" w:hAnsi="Times New Roman" w:cs="Times New Roman"/>
      <w:color w:val="000000"/>
      <w:sz w:val="18"/>
      <w:szCs w:val="18"/>
      <w:lang w:eastAsia="ja-JP"/>
    </w:rPr>
  </w:style>
  <w:style w:type="character" w:customStyle="1" w:styleId="Char32">
    <w:name w:val="批注框文本 Char3"/>
    <w:basedOn w:val="DefaultParagraphFont"/>
    <w:qFormat/>
    <w:rsid w:val="00466247"/>
    <w:rPr>
      <w:rFonts w:ascii="Times New Roman" w:eastAsia="Times New Roman" w:hAnsi="Times New Roman" w:cs="Times New Roman"/>
      <w:color w:val="000000"/>
      <w:sz w:val="18"/>
      <w:szCs w:val="18"/>
      <w:lang w:eastAsia="ja-JP"/>
    </w:rPr>
  </w:style>
  <w:style w:type="character" w:customStyle="1" w:styleId="Char40">
    <w:name w:val="批注文字 Char4"/>
    <w:basedOn w:val="DefaultParagraphFont"/>
    <w:qFormat/>
    <w:rsid w:val="00466247"/>
    <w:rPr>
      <w:rFonts w:ascii="Times New Roman" w:eastAsia="MS Mincho" w:hAnsi="Times New Roman" w:cs="Times New Roman"/>
      <w:color w:val="000000"/>
      <w:sz w:val="20"/>
      <w:szCs w:val="20"/>
      <w:lang w:val="x-none" w:eastAsia="ja-JP"/>
    </w:rPr>
  </w:style>
  <w:style w:type="character" w:customStyle="1" w:styleId="Char8">
    <w:name w:val="批注主题 Char8"/>
    <w:basedOn w:val="Char40"/>
    <w:qFormat/>
    <w:rsid w:val="00466247"/>
    <w:rPr>
      <w:rFonts w:ascii="Times New Roman" w:eastAsia="MS Mincho" w:hAnsi="Times New Roman" w:cs="Times New Roman"/>
      <w:b/>
      <w:bCs/>
      <w:color w:val="000000"/>
      <w:sz w:val="20"/>
      <w:szCs w:val="20"/>
      <w:lang w:val="x-none" w:eastAsia="ja-JP"/>
    </w:rPr>
  </w:style>
  <w:style w:type="character" w:customStyle="1" w:styleId="Char33">
    <w:name w:val="纯文本 Char3"/>
    <w:basedOn w:val="DefaultParagraphFont"/>
    <w:qFormat/>
    <w:rsid w:val="00466247"/>
    <w:rPr>
      <w:rFonts w:ascii="Courier New" w:eastAsia="Times New Roman" w:hAnsi="Courier New" w:cs="Times New Roman"/>
      <w:color w:val="000000"/>
      <w:sz w:val="20"/>
      <w:szCs w:val="20"/>
      <w:lang w:val="nb-NO" w:eastAsia="ja-JP"/>
    </w:rPr>
  </w:style>
  <w:style w:type="character" w:customStyle="1" w:styleId="Char50">
    <w:name w:val="日期 Char5"/>
    <w:basedOn w:val="DefaultParagraphFont"/>
    <w:qFormat/>
    <w:rsid w:val="00466247"/>
    <w:rPr>
      <w:rFonts w:ascii="Times New Roman" w:eastAsia="Times New Roman" w:hAnsi="Times New Roman" w:cs="Times New Roman"/>
      <w:color w:val="000000"/>
      <w:sz w:val="20"/>
      <w:szCs w:val="20"/>
      <w:lang w:eastAsia="x-none"/>
    </w:rPr>
  </w:style>
  <w:style w:type="character" w:customStyle="1" w:styleId="Char1f3">
    <w:name w:val="列表 Char1"/>
    <w:qFormat/>
    <w:rsid w:val="00466247"/>
    <w:rPr>
      <w:rFonts w:ascii="Times New Roman" w:eastAsia="Times New Roman" w:hAnsi="Times New Roman" w:cs="Times New Roman"/>
      <w:color w:val="000000"/>
      <w:sz w:val="20"/>
      <w:szCs w:val="20"/>
      <w:lang w:eastAsia="ja-JP"/>
    </w:rPr>
  </w:style>
  <w:style w:type="paragraph" w:customStyle="1" w:styleId="LightShading-Accent51">
    <w:name w:val="Light Shading - Accent 51"/>
    <w:hidden/>
    <w:uiPriority w:val="99"/>
    <w:semiHidden/>
    <w:qFormat/>
    <w:rsid w:val="00466247"/>
    <w:rPr>
      <w:lang w:eastAsia="en-US"/>
    </w:rPr>
  </w:style>
  <w:style w:type="paragraph" w:customStyle="1" w:styleId="LightList-Accent51">
    <w:name w:val="Light List - Accent 51"/>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1">
    <w:name w:val="Medium List 1 - Accent 41"/>
    <w:hidden/>
    <w:uiPriority w:val="99"/>
    <w:semiHidden/>
    <w:qFormat/>
    <w:rsid w:val="00466247"/>
    <w:rPr>
      <w:lang w:eastAsia="en-US"/>
    </w:rPr>
  </w:style>
  <w:style w:type="character" w:customStyle="1" w:styleId="64">
    <w:name w:val="未处理的提及6"/>
    <w:uiPriority w:val="52"/>
    <w:rsid w:val="00466247"/>
    <w:rPr>
      <w:color w:val="808080"/>
      <w:shd w:val="clear" w:color="auto" w:fill="E6E6E6"/>
    </w:rPr>
  </w:style>
  <w:style w:type="paragraph" w:customStyle="1" w:styleId="LightList-Accent32">
    <w:name w:val="Light List - Accent 32"/>
    <w:hidden/>
    <w:uiPriority w:val="99"/>
    <w:semiHidden/>
    <w:qFormat/>
    <w:rsid w:val="00466247"/>
    <w:rPr>
      <w:lang w:eastAsia="en-US"/>
    </w:rPr>
  </w:style>
  <w:style w:type="character" w:customStyle="1" w:styleId="CharChar44">
    <w:name w:val="Char Char44"/>
    <w:rsid w:val="00466247"/>
    <w:rPr>
      <w:rFonts w:ascii="Arial" w:hAnsi="Arial"/>
      <w:sz w:val="24"/>
      <w:lang w:val="en-GB" w:eastAsia="en-US" w:bidi="ar-SA"/>
    </w:rPr>
  </w:style>
  <w:style w:type="paragraph" w:customStyle="1" w:styleId="443">
    <w:name w:val="(文字) (文字)4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4">
    <w:name w:val="Char Char Char Char 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7">
    <w:name w:val="Char Char37"/>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41">
    <w:name w:val="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3"/>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4">
    <w:name w:val="Char Char114"/>
    <w:rsid w:val="00466247"/>
    <w:rPr>
      <w:lang w:val="en-GB" w:eastAsia="ja-JP" w:bidi="ar-SA"/>
    </w:rPr>
  </w:style>
  <w:style w:type="paragraph" w:customStyle="1" w:styleId="1Char4">
    <w:name w:val="(文字) (文字)1 Char (文字) (文字)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4">
    <w:name w:val="Char Char1 Char Char4"/>
    <w:uiPriority w:val="99"/>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4">
    <w:name w:val="(文字) (文字)1 Char (文字) (文字) Char (文字) (文字)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4">
    <w:name w:val="(文字) (文字)1 Char (文字) (文字) 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4">
    <w:name w:val="(文字) (文字)1 Char (文字) (文字) Char (文字) (文字)1 Char (文字) (文字) Char Char 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4">
    <w:name w:val="Char Char Char Char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4">
    <w:name w:val="Char Char2 Char Char4"/>
    <w:basedOn w:val="Normal"/>
    <w:uiPriority w:val="99"/>
    <w:qFormat/>
    <w:rsid w:val="00466247"/>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olor w:val="000000"/>
      <w:sz w:val="24"/>
      <w:lang w:val="en-US" w:eastAsia="ja-JP"/>
    </w:rPr>
  </w:style>
  <w:style w:type="paragraph" w:customStyle="1" w:styleId="CharCharCharCharCharChar4">
    <w:name w:val="Char Char Char Char Char Char4"/>
    <w:uiPriority w:val="99"/>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51">
    <w:name w:val="(文字) (文字)15"/>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2">
    <w:name w:val="Car Car12"/>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4">
    <w:name w:val="Zchn Zchn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7">
    <w:name w:val="(文字) (文字)2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4">
    <w:name w:val="(文字) (文字)3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4">
    <w:name w:val="Zchn Zchn2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42">
    <w:name w:val="(文字) (文字)1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4">
    <w:name w:val="Char Char74"/>
    <w:rsid w:val="00466247"/>
    <w:rPr>
      <w:rFonts w:ascii="Tahoma" w:hAnsi="Tahoma" w:cs="Tahoma"/>
      <w:shd w:val="clear" w:color="auto" w:fill="000080"/>
      <w:lang w:val="en-GB" w:eastAsia="en-US"/>
    </w:rPr>
  </w:style>
  <w:style w:type="character" w:customStyle="1" w:styleId="ZchnZchn54">
    <w:name w:val="Zchn Zchn54"/>
    <w:rsid w:val="00466247"/>
    <w:rPr>
      <w:rFonts w:ascii="Courier New" w:eastAsia="Batang" w:hAnsi="Courier New"/>
      <w:lang w:val="nb-NO" w:eastAsia="en-US" w:bidi="ar-SA"/>
    </w:rPr>
  </w:style>
  <w:style w:type="character" w:customStyle="1" w:styleId="CharChar104">
    <w:name w:val="Char Char104"/>
    <w:semiHidden/>
    <w:rsid w:val="00466247"/>
    <w:rPr>
      <w:rFonts w:ascii="Times New Roman" w:hAnsi="Times New Roman"/>
      <w:lang w:val="en-GB" w:eastAsia="en-US"/>
    </w:rPr>
  </w:style>
  <w:style w:type="character" w:customStyle="1" w:styleId="CharChar94">
    <w:name w:val="Char Char94"/>
    <w:rsid w:val="00466247"/>
    <w:rPr>
      <w:rFonts w:ascii="Tahoma" w:hAnsi="Tahoma" w:cs="Tahoma"/>
      <w:sz w:val="16"/>
      <w:szCs w:val="16"/>
      <w:lang w:val="en-GB" w:eastAsia="en-US"/>
    </w:rPr>
  </w:style>
  <w:style w:type="character" w:customStyle="1" w:styleId="CharChar84">
    <w:name w:val="Char Char84"/>
    <w:semiHidden/>
    <w:rsid w:val="00466247"/>
    <w:rPr>
      <w:rFonts w:ascii="Times New Roman" w:hAnsi="Times New Roman"/>
      <w:b/>
      <w:bCs/>
      <w:lang w:val="en-GB" w:eastAsia="en-US"/>
    </w:rPr>
  </w:style>
  <w:style w:type="paragraph" w:customStyle="1" w:styleId="1CharChar1Char4">
    <w:name w:val="(文字) (文字)1 Char (文字) (文字) Char (文字) (文字)1 Char (文字) (文字)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7">
    <w:name w:val="Zchn Zchn7"/>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4">
    <w:name w:val="Char Char294"/>
    <w:rsid w:val="00466247"/>
    <w:rPr>
      <w:rFonts w:ascii="Arial" w:hAnsi="Arial"/>
      <w:sz w:val="36"/>
      <w:lang w:val="en-GB" w:eastAsia="en-US" w:bidi="ar-SA"/>
    </w:rPr>
  </w:style>
  <w:style w:type="character" w:customStyle="1" w:styleId="CharChar284">
    <w:name w:val="Char Char284"/>
    <w:rsid w:val="00466247"/>
    <w:rPr>
      <w:rFonts w:ascii="Arial" w:hAnsi="Arial"/>
      <w:sz w:val="32"/>
      <w:lang w:val="en-GB"/>
    </w:rPr>
  </w:style>
  <w:style w:type="character" w:customStyle="1" w:styleId="Heading1Char7">
    <w:name w:val="Heading 1 Char7"/>
    <w:aliases w:val="NMP Heading 1 Char8,H1 Char8,h1 Char8,app heading 1 Char8,l1 Char8,Memo Heading 1 Char8,h11 Char8,h12 Char8,h13 Char8,h14 Char8,h15 Char8,h16 Char8,h17 Char8,h111 Char8,h121 Char8,h131 Char8,h141 Char8,h151 Char6"/>
    <w:qFormat/>
    <w:rsid w:val="00466247"/>
    <w:rPr>
      <w:rFonts w:ascii="Arial" w:eastAsia="SimSun" w:hAnsi="Arial"/>
      <w:sz w:val="32"/>
      <w:lang w:val="en-GB" w:eastAsia="en-US" w:bidi="ar-SA"/>
    </w:rPr>
  </w:style>
  <w:style w:type="character" w:customStyle="1" w:styleId="CharChar243">
    <w:name w:val="Char Char243"/>
    <w:rsid w:val="00466247"/>
    <w:rPr>
      <w:rFonts w:ascii="Arial" w:hAnsi="Arial"/>
      <w:sz w:val="36"/>
      <w:lang w:val="en-GB" w:eastAsia="en-US"/>
    </w:rPr>
  </w:style>
  <w:style w:type="character" w:customStyle="1" w:styleId="CharChar36">
    <w:name w:val="Char Char36"/>
    <w:rsid w:val="00466247"/>
    <w:rPr>
      <w:rFonts w:ascii="Arial" w:hAnsi="Arial" w:cs="Arial" w:hint="default"/>
      <w:sz w:val="22"/>
      <w:lang w:val="en-GB" w:eastAsia="en-US" w:bidi="ar-SA"/>
    </w:rPr>
  </w:style>
  <w:style w:type="character" w:customStyle="1" w:styleId="CharChar215">
    <w:name w:val="Char Char215"/>
    <w:rsid w:val="00466247"/>
    <w:rPr>
      <w:rFonts w:ascii="Times New Roman" w:hAnsi="Times New Roman"/>
      <w:lang w:val="en-GB" w:eastAsia="en-US"/>
    </w:rPr>
  </w:style>
  <w:style w:type="character" w:customStyle="1" w:styleId="CharChar63">
    <w:name w:val="Char Char63"/>
    <w:rsid w:val="00466247"/>
    <w:rPr>
      <w:rFonts w:ascii="Arial" w:eastAsia="SimSun" w:hAnsi="Arial"/>
      <w:sz w:val="32"/>
      <w:lang w:val="en-GB" w:eastAsia="en-US" w:bidi="ar-SA"/>
    </w:rPr>
  </w:style>
  <w:style w:type="character" w:customStyle="1" w:styleId="CharChar53">
    <w:name w:val="Char Char53"/>
    <w:rsid w:val="00466247"/>
    <w:rPr>
      <w:rFonts w:ascii="Arial" w:eastAsia="SimSun" w:hAnsi="Arial"/>
      <w:sz w:val="28"/>
      <w:lang w:val="en-GB" w:eastAsia="en-US" w:bidi="ar-SA"/>
    </w:rPr>
  </w:style>
  <w:style w:type="character" w:customStyle="1" w:styleId="CharChar163">
    <w:name w:val="Char Char163"/>
    <w:rsid w:val="00466247"/>
    <w:rPr>
      <w:rFonts w:ascii="Arial" w:eastAsia="SimSun" w:hAnsi="Arial"/>
      <w:lang w:val="en-GB" w:eastAsia="en-US" w:bidi="ar-SA"/>
    </w:rPr>
  </w:style>
  <w:style w:type="character" w:customStyle="1" w:styleId="CharChar143">
    <w:name w:val="Char Char143"/>
    <w:rsid w:val="00466247"/>
    <w:rPr>
      <w:rFonts w:ascii="Arial" w:eastAsia="SimSun" w:hAnsi="Arial"/>
      <w:sz w:val="36"/>
      <w:lang w:val="en-GB" w:eastAsia="en-US" w:bidi="ar-SA"/>
    </w:rPr>
  </w:style>
  <w:style w:type="paragraph" w:customStyle="1" w:styleId="CarCar1CharCharCarCar3">
    <w:name w:val="Car Car1 Char Char Car Car3"/>
    <w:uiPriority w:val="99"/>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3">
    <w:name w:val="Char Char253"/>
    <w:qFormat/>
    <w:rsid w:val="00466247"/>
    <w:rPr>
      <w:rFonts w:ascii="Arial" w:hAnsi="Arial"/>
      <w:lang w:val="en-GB" w:eastAsia="en-US"/>
    </w:rPr>
  </w:style>
  <w:style w:type="character" w:customStyle="1" w:styleId="CharChar173">
    <w:name w:val="Char Char173"/>
    <w:qFormat/>
    <w:rsid w:val="00466247"/>
    <w:rPr>
      <w:rFonts w:ascii="Tahoma" w:hAnsi="Tahoma" w:cs="Tahoma"/>
      <w:shd w:val="clear" w:color="auto" w:fill="000080"/>
      <w:lang w:val="en-GB" w:eastAsia="en-US"/>
    </w:rPr>
  </w:style>
  <w:style w:type="character" w:customStyle="1" w:styleId="CharChar193">
    <w:name w:val="Char Char193"/>
    <w:qFormat/>
    <w:rsid w:val="00466247"/>
    <w:rPr>
      <w:rFonts w:ascii="Times New Roman" w:hAnsi="Times New Roman"/>
      <w:lang w:val="en-GB"/>
    </w:rPr>
  </w:style>
  <w:style w:type="character" w:customStyle="1" w:styleId="CharChar203">
    <w:name w:val="Char Char203"/>
    <w:qFormat/>
    <w:rsid w:val="00466247"/>
    <w:rPr>
      <w:rFonts w:ascii="Tahoma" w:hAnsi="Tahoma" w:cs="Tahoma"/>
      <w:sz w:val="16"/>
      <w:szCs w:val="16"/>
      <w:lang w:val="en-GB" w:eastAsia="en-US"/>
    </w:rPr>
  </w:style>
  <w:style w:type="character" w:customStyle="1" w:styleId="CharChar303">
    <w:name w:val="Char Char303"/>
    <w:qFormat/>
    <w:rsid w:val="00466247"/>
    <w:rPr>
      <w:rFonts w:ascii="Arial" w:hAnsi="Arial"/>
      <w:lang w:val="en-GB" w:eastAsia="en-US"/>
    </w:rPr>
  </w:style>
  <w:style w:type="character" w:customStyle="1" w:styleId="CharChar263">
    <w:name w:val="Char Char263"/>
    <w:qFormat/>
    <w:rsid w:val="00466247"/>
    <w:rPr>
      <w:rFonts w:ascii="Times New Roman" w:hAnsi="Times New Roman"/>
      <w:lang w:val="en-GB" w:eastAsia="en-US"/>
    </w:rPr>
  </w:style>
  <w:style w:type="character" w:customStyle="1" w:styleId="CharChar273">
    <w:name w:val="Char Char273"/>
    <w:rsid w:val="00466247"/>
    <w:rPr>
      <w:rFonts w:ascii="Arial" w:hAnsi="Arial"/>
      <w:b/>
      <w:i/>
      <w:noProof/>
      <w:sz w:val="18"/>
      <w:lang w:val="en-GB" w:eastAsia="en-US"/>
    </w:rPr>
  </w:style>
  <w:style w:type="character" w:customStyle="1" w:styleId="CharChar214">
    <w:name w:val="Char Char214"/>
    <w:rsid w:val="00466247"/>
    <w:rPr>
      <w:rFonts w:ascii="Arial" w:hAnsi="Arial"/>
      <w:lang w:val="en-GB" w:eastAsia="en-US" w:bidi="ar-SA"/>
    </w:rPr>
  </w:style>
  <w:style w:type="paragraph" w:customStyle="1" w:styleId="CarCar53">
    <w:name w:val="Car Car53"/>
    <w:uiPriority w:val="99"/>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13">
    <w:name w:val="Char Char113"/>
    <w:rsid w:val="00466247"/>
    <w:rPr>
      <w:rFonts w:ascii="Tahoma" w:eastAsia="SimSun" w:hAnsi="Tahoma" w:cs="Tahoma"/>
      <w:lang w:val="en-GB" w:eastAsia="en-US" w:bidi="ar-SA"/>
    </w:rPr>
  </w:style>
  <w:style w:type="character" w:customStyle="1" w:styleId="CharChar133">
    <w:name w:val="Char Char133"/>
    <w:semiHidden/>
    <w:rsid w:val="00466247"/>
    <w:rPr>
      <w:rFonts w:ascii="SimSun" w:eastAsia="SimSun" w:hAnsi="SimSun" w:hint="eastAsia"/>
      <w:lang w:val="en-GB" w:eastAsia="en-US" w:bidi="ar-SA"/>
    </w:rPr>
  </w:style>
  <w:style w:type="character" w:customStyle="1" w:styleId="CharChar153">
    <w:name w:val="Char Char153"/>
    <w:rsid w:val="00466247"/>
    <w:rPr>
      <w:rFonts w:ascii="Arial" w:hAnsi="Arial"/>
      <w:sz w:val="36"/>
      <w:lang w:val="en-GB"/>
    </w:rPr>
  </w:style>
  <w:style w:type="character" w:customStyle="1" w:styleId="h410">
    <w:name w:val="h410"/>
    <w:rsid w:val="00466247"/>
    <w:rPr>
      <w:rFonts w:ascii="Arial" w:hAnsi="Arial"/>
      <w:sz w:val="24"/>
      <w:lang w:val="en-GB"/>
    </w:rPr>
  </w:style>
  <w:style w:type="character" w:customStyle="1" w:styleId="h53">
    <w:name w:val="h53"/>
    <w:rsid w:val="00466247"/>
    <w:rPr>
      <w:rFonts w:ascii="Arial" w:eastAsia="SimSun" w:hAnsi="Arial"/>
      <w:sz w:val="22"/>
      <w:lang w:val="en-GB" w:eastAsia="en-US" w:bidi="ar-SA"/>
    </w:rPr>
  </w:style>
  <w:style w:type="character" w:customStyle="1" w:styleId="MediumShading1-Accent1Char">
    <w:name w:val="Medium Shading 1 - Accent 1 Char"/>
    <w:link w:val="MediumShading1-Accent1"/>
    <w:uiPriority w:val="1"/>
    <w:qFormat/>
    <w:rsid w:val="00466247"/>
    <w:rPr>
      <w:rFonts w:ascii="Arial" w:eastAsia="PMingLiU" w:hAnsi="Arial"/>
      <w:lang w:val="x-none" w:eastAsia="x-none"/>
    </w:rPr>
  </w:style>
  <w:style w:type="character" w:customStyle="1" w:styleId="MediumGrid2-Accent2Char">
    <w:name w:val="Medium Grid 2 - Accent 2 Char"/>
    <w:link w:val="MediumGrid2-Accent2"/>
    <w:uiPriority w:val="29"/>
    <w:qFormat/>
    <w:rsid w:val="00466247"/>
    <w:rPr>
      <w:rFonts w:ascii="Arial" w:eastAsia="PMingLiU" w:hAnsi="Arial"/>
      <w:i/>
      <w:iCs/>
      <w:color w:val="000000"/>
      <w:lang w:val="en-GB" w:eastAsia="en-GB"/>
    </w:rPr>
  </w:style>
  <w:style w:type="character" w:customStyle="1" w:styleId="MediumGrid3-Accent2Char">
    <w:name w:val="Medium Grid 3 - Accent 2 Char"/>
    <w:link w:val="MediumGrid3-Accent2"/>
    <w:uiPriority w:val="30"/>
    <w:qFormat/>
    <w:rsid w:val="00466247"/>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466247"/>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466247"/>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paragraph" w:customStyle="1" w:styleId="TOC921">
    <w:name w:val="TOC 921"/>
    <w:basedOn w:val="TOC8"/>
    <w:uiPriority w:val="99"/>
    <w:qFormat/>
    <w:rsid w:val="00466247"/>
    <w:pPr>
      <w:ind w:left="1418" w:hanging="1418"/>
    </w:pPr>
    <w:rPr>
      <w:rFonts w:eastAsia="MS Mincho"/>
      <w:bCs/>
      <w:szCs w:val="22"/>
      <w:lang w:eastAsia="ja-JP"/>
    </w:rPr>
  </w:style>
  <w:style w:type="paragraph" w:customStyle="1" w:styleId="Caption21">
    <w:name w:val="Caption21"/>
    <w:basedOn w:val="Normal"/>
    <w:next w:val="Normal"/>
    <w:uiPriority w:val="99"/>
    <w:qFormat/>
    <w:rsid w:val="00466247"/>
    <w:pPr>
      <w:overflowPunct/>
      <w:autoSpaceDE/>
      <w:autoSpaceDN/>
      <w:adjustRightInd/>
      <w:spacing w:before="120" w:after="120" w:line="259" w:lineRule="auto"/>
      <w:textAlignment w:val="auto"/>
    </w:pPr>
    <w:rPr>
      <w:rFonts w:eastAsia="MS Mincho"/>
      <w:b/>
      <w:color w:val="000000"/>
      <w:lang w:eastAsia="ja-JP"/>
    </w:rPr>
  </w:style>
  <w:style w:type="paragraph" w:customStyle="1" w:styleId="TableofFigures21">
    <w:name w:val="Table of Figures21"/>
    <w:basedOn w:val="Normal"/>
    <w:next w:val="Normal"/>
    <w:uiPriority w:val="99"/>
    <w:qFormat/>
    <w:rsid w:val="00466247"/>
    <w:pPr>
      <w:overflowPunct/>
      <w:autoSpaceDE/>
      <w:autoSpaceDN/>
      <w:adjustRightInd/>
      <w:spacing w:after="160" w:line="259" w:lineRule="auto"/>
      <w:ind w:left="400" w:hanging="400"/>
      <w:jc w:val="center"/>
      <w:textAlignment w:val="auto"/>
    </w:pPr>
    <w:rPr>
      <w:rFonts w:eastAsia="MS Mincho"/>
      <w:b/>
      <w:color w:val="000000"/>
      <w:lang w:eastAsia="ja-JP"/>
    </w:rPr>
  </w:style>
  <w:style w:type="character" w:customStyle="1" w:styleId="Char42">
    <w:name w:val="批注主题 Char4"/>
    <w:qFormat/>
    <w:rsid w:val="00466247"/>
    <w:rPr>
      <w:rFonts w:eastAsia="MS Mincho"/>
      <w:b/>
      <w:bCs/>
      <w:lang w:val="x-none" w:eastAsia="en-US"/>
    </w:rPr>
  </w:style>
  <w:style w:type="paragraph" w:customStyle="1" w:styleId="94">
    <w:name w:val="修订9"/>
    <w:hidden/>
    <w:uiPriority w:val="99"/>
    <w:semiHidden/>
    <w:qFormat/>
    <w:rsid w:val="00466247"/>
    <w:rPr>
      <w:rFonts w:eastAsia="Batang"/>
      <w:lang w:eastAsia="en-US"/>
    </w:rPr>
  </w:style>
  <w:style w:type="paragraph" w:customStyle="1" w:styleId="83">
    <w:name w:val="无间隔8"/>
    <w:uiPriority w:val="99"/>
    <w:qFormat/>
    <w:rsid w:val="00466247"/>
    <w:rPr>
      <w:lang w:eastAsia="en-US"/>
    </w:rPr>
  </w:style>
  <w:style w:type="paragraph" w:customStyle="1" w:styleId="GridTable35">
    <w:name w:val="Grid Table 35"/>
    <w:basedOn w:val="Heading1"/>
    <w:next w:val="Normal"/>
    <w:uiPriority w:val="39"/>
    <w:qFormat/>
    <w:rsid w:val="00466247"/>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PlainTable35">
    <w:name w:val="Plain Table 35"/>
    <w:uiPriority w:val="19"/>
    <w:qFormat/>
    <w:rsid w:val="00466247"/>
    <w:rPr>
      <w:i/>
      <w:iCs/>
      <w:color w:val="808080"/>
    </w:rPr>
  </w:style>
  <w:style w:type="character" w:customStyle="1" w:styleId="PlainTable45">
    <w:name w:val="Plain Table 45"/>
    <w:uiPriority w:val="21"/>
    <w:qFormat/>
    <w:rsid w:val="00466247"/>
    <w:rPr>
      <w:b/>
      <w:bCs/>
      <w:i/>
      <w:iCs/>
      <w:color w:val="4F81BD"/>
    </w:rPr>
  </w:style>
  <w:style w:type="character" w:customStyle="1" w:styleId="PlainTable55">
    <w:name w:val="Plain Table 55"/>
    <w:uiPriority w:val="31"/>
    <w:qFormat/>
    <w:rsid w:val="00466247"/>
    <w:rPr>
      <w:smallCaps/>
      <w:color w:val="C0504D"/>
      <w:u w:val="single"/>
    </w:rPr>
  </w:style>
  <w:style w:type="character" w:customStyle="1" w:styleId="TableGridLight5">
    <w:name w:val="Table Grid Light5"/>
    <w:uiPriority w:val="32"/>
    <w:qFormat/>
    <w:rsid w:val="00466247"/>
    <w:rPr>
      <w:b/>
      <w:bCs/>
      <w:smallCaps/>
      <w:color w:val="C0504D"/>
      <w:spacing w:val="5"/>
      <w:u w:val="single"/>
    </w:rPr>
  </w:style>
  <w:style w:type="character" w:customStyle="1" w:styleId="GridTable1Light5">
    <w:name w:val="Grid Table 1 Light5"/>
    <w:uiPriority w:val="33"/>
    <w:qFormat/>
    <w:rsid w:val="00466247"/>
    <w:rPr>
      <w:b/>
      <w:bCs/>
      <w:smallCaps/>
      <w:spacing w:val="5"/>
    </w:rPr>
  </w:style>
  <w:style w:type="table" w:customStyle="1" w:styleId="MediumShading1-Accent11">
    <w:name w:val="Medium Shading 1 - Accent 11"/>
    <w:basedOn w:val="TableNormal"/>
    <w:uiPriority w:val="1"/>
    <w:qFormat/>
    <w:rsid w:val="00466247"/>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466247"/>
    <w:pPr>
      <w:autoSpaceDN w:val="0"/>
    </w:pPr>
    <w:rPr>
      <w:lang w:eastAsia="en-US"/>
    </w:rPr>
  </w:style>
  <w:style w:type="paragraph" w:customStyle="1" w:styleId="LightList-Accent52">
    <w:name w:val="Light List - Accent 52"/>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2">
    <w:name w:val="Medium List 1 - Accent 42"/>
    <w:uiPriority w:val="99"/>
    <w:semiHidden/>
    <w:qFormat/>
    <w:rsid w:val="00466247"/>
    <w:pPr>
      <w:autoSpaceDN w:val="0"/>
    </w:pPr>
    <w:rPr>
      <w:lang w:eastAsia="en-US"/>
    </w:rPr>
  </w:style>
  <w:style w:type="paragraph" w:customStyle="1" w:styleId="LightList-Accent33">
    <w:name w:val="Light List - Accent 33"/>
    <w:uiPriority w:val="99"/>
    <w:semiHidden/>
    <w:qFormat/>
    <w:rsid w:val="00466247"/>
    <w:pPr>
      <w:autoSpaceDN w:val="0"/>
    </w:pPr>
    <w:rPr>
      <w:lang w:eastAsia="en-US"/>
    </w:rPr>
  </w:style>
  <w:style w:type="paragraph" w:customStyle="1" w:styleId="ColorfulShading-Accent12">
    <w:name w:val="Colorful Shading - Accent 12"/>
    <w:uiPriority w:val="99"/>
    <w:qFormat/>
    <w:rsid w:val="00466247"/>
    <w:pPr>
      <w:autoSpaceDN w:val="0"/>
    </w:pPr>
    <w:rPr>
      <w:lang w:eastAsia="en-US"/>
    </w:rPr>
  </w:style>
  <w:style w:type="paragraph" w:customStyle="1" w:styleId="LightShading-Accent511">
    <w:name w:val="Light Shading - Accent 511"/>
    <w:uiPriority w:val="99"/>
    <w:semiHidden/>
    <w:qFormat/>
    <w:rsid w:val="00466247"/>
    <w:pPr>
      <w:autoSpaceDN w:val="0"/>
    </w:pPr>
    <w:rPr>
      <w:lang w:eastAsia="en-US"/>
    </w:rPr>
  </w:style>
  <w:style w:type="paragraph" w:customStyle="1" w:styleId="LightList-Accent511">
    <w:name w:val="Light List - Accent 511"/>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11">
    <w:name w:val="Medium List 1 - Accent 411"/>
    <w:uiPriority w:val="99"/>
    <w:semiHidden/>
    <w:qFormat/>
    <w:rsid w:val="00466247"/>
    <w:pPr>
      <w:autoSpaceDN w:val="0"/>
    </w:pPr>
    <w:rPr>
      <w:lang w:eastAsia="en-US"/>
    </w:rPr>
  </w:style>
  <w:style w:type="paragraph" w:customStyle="1" w:styleId="LightList-Accent321">
    <w:name w:val="Light List - Accent 321"/>
    <w:uiPriority w:val="99"/>
    <w:semiHidden/>
    <w:qFormat/>
    <w:rsid w:val="00466247"/>
    <w:pPr>
      <w:autoSpaceDN w:val="0"/>
    </w:pPr>
    <w:rPr>
      <w:lang w:eastAsia="en-US"/>
    </w:rPr>
  </w:style>
  <w:style w:type="paragraph" w:customStyle="1" w:styleId="ColorfulShading-Accent111">
    <w:name w:val="Colorful Shading - Accent 111"/>
    <w:uiPriority w:val="99"/>
    <w:qFormat/>
    <w:rsid w:val="00466247"/>
    <w:pPr>
      <w:autoSpaceDN w:val="0"/>
    </w:pPr>
    <w:rPr>
      <w:lang w:eastAsia="en-US"/>
    </w:rPr>
  </w:style>
  <w:style w:type="character" w:customStyle="1" w:styleId="2fd">
    <w:name w:val="未处理的提及2"/>
    <w:uiPriority w:val="52"/>
    <w:qFormat/>
    <w:rsid w:val="00466247"/>
    <w:rPr>
      <w:color w:val="808080"/>
      <w:shd w:val="clear" w:color="auto" w:fill="E6E6E6"/>
    </w:rPr>
  </w:style>
  <w:style w:type="character" w:customStyle="1" w:styleId="tlid-translation">
    <w:name w:val="tlid-translation"/>
    <w:qFormat/>
    <w:rsid w:val="00466247"/>
  </w:style>
  <w:style w:type="paragraph" w:customStyle="1" w:styleId="101">
    <w:name w:val="修订10"/>
    <w:hidden/>
    <w:uiPriority w:val="99"/>
    <w:semiHidden/>
    <w:qFormat/>
    <w:rsid w:val="00466247"/>
    <w:rPr>
      <w:rFonts w:eastAsia="Batang"/>
      <w:lang w:eastAsia="en-US"/>
    </w:rPr>
  </w:style>
  <w:style w:type="paragraph" w:customStyle="1" w:styleId="95">
    <w:name w:val="无间隔9"/>
    <w:uiPriority w:val="99"/>
    <w:qFormat/>
    <w:rsid w:val="00466247"/>
    <w:rPr>
      <w:lang w:eastAsia="en-US"/>
    </w:rPr>
  </w:style>
  <w:style w:type="paragraph" w:customStyle="1" w:styleId="LightShading-Accent53">
    <w:name w:val="Light Shading - Accent 53"/>
    <w:hidden/>
    <w:uiPriority w:val="99"/>
    <w:semiHidden/>
    <w:qFormat/>
    <w:rsid w:val="00466247"/>
    <w:rPr>
      <w:lang w:eastAsia="en-US"/>
    </w:rPr>
  </w:style>
  <w:style w:type="paragraph" w:customStyle="1" w:styleId="LightList-Accent53">
    <w:name w:val="Light List - Accent 53"/>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3">
    <w:name w:val="Medium List 1 - Accent 43"/>
    <w:hidden/>
    <w:uiPriority w:val="99"/>
    <w:semiHidden/>
    <w:qFormat/>
    <w:rsid w:val="00466247"/>
    <w:rPr>
      <w:lang w:eastAsia="en-US"/>
    </w:rPr>
  </w:style>
  <w:style w:type="character" w:customStyle="1" w:styleId="3f6">
    <w:name w:val="未处理的提及3"/>
    <w:uiPriority w:val="52"/>
    <w:qFormat/>
    <w:rsid w:val="00466247"/>
    <w:rPr>
      <w:color w:val="808080"/>
      <w:shd w:val="clear" w:color="auto" w:fill="E6E6E6"/>
    </w:rPr>
  </w:style>
  <w:style w:type="paragraph" w:customStyle="1" w:styleId="LightList-Accent34">
    <w:name w:val="Light List - Accent 34"/>
    <w:hidden/>
    <w:uiPriority w:val="99"/>
    <w:semiHidden/>
    <w:qFormat/>
    <w:rsid w:val="00466247"/>
    <w:rPr>
      <w:lang w:eastAsia="en-US"/>
    </w:rPr>
  </w:style>
  <w:style w:type="paragraph" w:customStyle="1" w:styleId="ColorfulShading-Accent13">
    <w:name w:val="Colorful Shading - Accent 13"/>
    <w:hidden/>
    <w:uiPriority w:val="99"/>
    <w:unhideWhenUsed/>
    <w:qFormat/>
    <w:rsid w:val="00466247"/>
    <w:rPr>
      <w:lang w:eastAsia="en-US"/>
    </w:rPr>
  </w:style>
  <w:style w:type="character" w:customStyle="1" w:styleId="MediumGrid2Char1">
    <w:name w:val="Medium Grid 2 Char1"/>
    <w:link w:val="MediumGrid2"/>
    <w:uiPriority w:val="1"/>
    <w:rsid w:val="00466247"/>
    <w:rPr>
      <w:rFonts w:ascii="Arial" w:eastAsia="PMingLiU" w:hAnsi="Arial"/>
      <w:lang w:val="x-none" w:eastAsia="x-none"/>
    </w:rPr>
  </w:style>
  <w:style w:type="character" w:customStyle="1" w:styleId="ColorfulGrid-Accent1Char1">
    <w:name w:val="Colorful Grid - Accent 1 Char1"/>
    <w:uiPriority w:val="29"/>
    <w:rsid w:val="00466247"/>
    <w:rPr>
      <w:rFonts w:ascii="Arial" w:eastAsia="PMingLiU" w:hAnsi="Arial"/>
      <w:i/>
      <w:iCs/>
      <w:color w:val="000000"/>
      <w:lang w:val="en-GB" w:eastAsia="en-GB"/>
    </w:rPr>
  </w:style>
  <w:style w:type="character" w:customStyle="1" w:styleId="LightShading-Accent2Char1">
    <w:name w:val="Light Shading - Accent 2 Char1"/>
    <w:uiPriority w:val="30"/>
    <w:rsid w:val="00466247"/>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466247"/>
    <w:rPr>
      <w:rFonts w:ascii="Calibri" w:eastAsia="Calibri" w:hAnsi="Calibri"/>
      <w:sz w:val="22"/>
      <w:szCs w:val="22"/>
      <w:lang w:eastAsia="en-GB"/>
    </w:rPr>
  </w:style>
  <w:style w:type="table" w:styleId="MediumGrid2">
    <w:name w:val="Medium Grid 2"/>
    <w:basedOn w:val="TableNormal"/>
    <w:link w:val="MediumGrid2Char1"/>
    <w:uiPriority w:val="1"/>
    <w:unhideWhenUsed/>
    <w:rsid w:val="00466247"/>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466247"/>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117">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466247"/>
    <w:rPr>
      <w:rFonts w:eastAsia="Times New Roman"/>
      <w:b/>
      <w:bCs/>
      <w:kern w:val="44"/>
      <w:sz w:val="44"/>
      <w:szCs w:val="44"/>
      <w:lang w:val="en-GB" w:eastAsia="en-GB"/>
    </w:rPr>
  </w:style>
  <w:style w:type="character" w:customStyle="1" w:styleId="21a">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466247"/>
    <w:rPr>
      <w:rFonts w:ascii="Cambria" w:eastAsia="SimSun" w:hAnsi="Cambria" w:cs="Times New Roman"/>
      <w:b/>
      <w:bCs/>
      <w:sz w:val="32"/>
      <w:szCs w:val="32"/>
      <w:lang w:val="en-GB" w:eastAsia="en-GB"/>
    </w:rPr>
  </w:style>
  <w:style w:type="character" w:customStyle="1" w:styleId="31a">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qFormat/>
    <w:rsid w:val="00466247"/>
    <w:rPr>
      <w:rFonts w:eastAsia="Times New Roman"/>
      <w:b/>
      <w:bCs/>
      <w:sz w:val="32"/>
      <w:szCs w:val="32"/>
      <w:lang w:val="en-GB" w:eastAsia="en-GB"/>
    </w:rPr>
  </w:style>
  <w:style w:type="character" w:customStyle="1" w:styleId="41a">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466247"/>
    <w:rPr>
      <w:rFonts w:ascii="Cambria" w:eastAsia="SimSun" w:hAnsi="Cambria" w:cs="Times New Roman"/>
      <w:b/>
      <w:bCs/>
      <w:sz w:val="28"/>
      <w:szCs w:val="28"/>
      <w:lang w:val="en-GB" w:eastAsia="en-GB"/>
    </w:rPr>
  </w:style>
  <w:style w:type="character" w:customStyle="1" w:styleId="515">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466247"/>
    <w:rPr>
      <w:rFonts w:eastAsia="Times New Roman"/>
      <w:b/>
      <w:bCs/>
      <w:sz w:val="28"/>
      <w:szCs w:val="28"/>
      <w:lang w:val="en-GB" w:eastAsia="en-GB"/>
    </w:rPr>
  </w:style>
  <w:style w:type="character" w:customStyle="1" w:styleId="1ffe">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466247"/>
    <w:rPr>
      <w:rFonts w:ascii="Times New Roman" w:eastAsia="Times New Roman" w:hAnsi="Times New Roman"/>
      <w:sz w:val="18"/>
      <w:szCs w:val="18"/>
      <w:lang w:val="en-GB" w:eastAsia="en-GB"/>
    </w:rPr>
  </w:style>
  <w:style w:type="character" w:customStyle="1" w:styleId="1fff">
    <w:name w:val="页脚 字符1"/>
    <w:aliases w:val="footer odd 字符1,footer 字符1,fo 字符1,pie de página 字符1"/>
    <w:semiHidden/>
    <w:rsid w:val="00466247"/>
    <w:rPr>
      <w:rFonts w:ascii="Times New Roman" w:eastAsia="Times New Roman" w:hAnsi="Times New Roman"/>
      <w:sz w:val="18"/>
      <w:szCs w:val="18"/>
      <w:lang w:val="en-GB" w:eastAsia="en-GB"/>
    </w:rPr>
  </w:style>
  <w:style w:type="character" w:customStyle="1" w:styleId="1fff0">
    <w:name w:val="标题 字符1"/>
    <w:aliases w:val="Section Header 字符1"/>
    <w:rsid w:val="00466247"/>
    <w:rPr>
      <w:rFonts w:ascii="Cambria" w:eastAsia="SimSun" w:hAnsi="Cambria" w:cs="Times New Roman"/>
      <w:b/>
      <w:bCs/>
      <w:sz w:val="32"/>
      <w:szCs w:val="32"/>
      <w:lang w:val="en-GB" w:eastAsia="en-US"/>
    </w:rPr>
  </w:style>
  <w:style w:type="character" w:customStyle="1" w:styleId="1fff1">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466247"/>
    <w:rPr>
      <w:rFonts w:ascii="Times New Roman" w:hAnsi="Times New Roman"/>
      <w:lang w:val="en-GB" w:eastAsia="en-US"/>
    </w:rPr>
  </w:style>
  <w:style w:type="character" w:customStyle="1" w:styleId="MediumGrid2Char2">
    <w:name w:val="Medium Grid 2 Char2"/>
    <w:uiPriority w:val="1"/>
    <w:locked/>
    <w:rsid w:val="00466247"/>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466247"/>
    <w:rPr>
      <w:rFonts w:eastAsia="Times New Roman"/>
      <w:lang w:eastAsia="en-US"/>
    </w:rPr>
  </w:style>
  <w:style w:type="character" w:customStyle="1" w:styleId="ColorfulGrid-Accent1Char2">
    <w:name w:val="Colorful Grid - Accent 1 Char2"/>
    <w:uiPriority w:val="29"/>
    <w:rsid w:val="00466247"/>
    <w:rPr>
      <w:rFonts w:ascii="Arial" w:eastAsia="PMingLiU" w:hAnsi="Arial"/>
      <w:i/>
      <w:iCs/>
      <w:color w:val="000000"/>
      <w:lang w:val="en-GB" w:eastAsia="en-GB"/>
    </w:rPr>
  </w:style>
  <w:style w:type="character" w:customStyle="1" w:styleId="LightShading-Accent2Char2">
    <w:name w:val="Light Shading - Accent 2 Char2"/>
    <w:uiPriority w:val="30"/>
    <w:rsid w:val="00466247"/>
    <w:rPr>
      <w:rFonts w:ascii="Arial" w:eastAsia="PMingLiU" w:hAnsi="Arial"/>
      <w:b/>
      <w:bCs/>
      <w:i/>
      <w:iCs/>
      <w:color w:val="4F81BD"/>
      <w:lang w:val="en-GB" w:eastAsia="en-GB"/>
    </w:rPr>
  </w:style>
  <w:style w:type="paragraph" w:customStyle="1" w:styleId="102">
    <w:name w:val="无间隔10"/>
    <w:uiPriority w:val="99"/>
    <w:qFormat/>
    <w:rsid w:val="00466247"/>
    <w:pPr>
      <w:autoSpaceDN w:val="0"/>
    </w:pPr>
    <w:rPr>
      <w:lang w:eastAsia="en-US"/>
    </w:rPr>
  </w:style>
  <w:style w:type="character" w:customStyle="1" w:styleId="MediumGrid11">
    <w:name w:val="Medium Grid 11"/>
    <w:uiPriority w:val="99"/>
    <w:rsid w:val="00466247"/>
    <w:rPr>
      <w:color w:val="808080"/>
    </w:rPr>
  </w:style>
  <w:style w:type="character" w:customStyle="1" w:styleId="5f3">
    <w:name w:val="未处理的提及5"/>
    <w:uiPriority w:val="52"/>
    <w:qFormat/>
    <w:rsid w:val="00466247"/>
    <w:rPr>
      <w:color w:val="808080"/>
      <w:shd w:val="clear" w:color="auto" w:fill="E6E6E6"/>
    </w:rPr>
  </w:style>
  <w:style w:type="character" w:customStyle="1" w:styleId="4f3">
    <w:name w:val="未处理的提及4"/>
    <w:uiPriority w:val="52"/>
    <w:qFormat/>
    <w:rsid w:val="00466247"/>
    <w:rPr>
      <w:color w:val="808080"/>
      <w:shd w:val="clear" w:color="auto" w:fill="E6E6E6"/>
    </w:rPr>
  </w:style>
  <w:style w:type="table" w:styleId="MediumGrid1-Accent2">
    <w:name w:val="Medium Grid 1 Accent 2"/>
    <w:basedOn w:val="TableNormal"/>
    <w:uiPriority w:val="34"/>
    <w:unhideWhenUsed/>
    <w:rsid w:val="00466247"/>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466247"/>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466247"/>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qFormat/>
    <w:rsid w:val="00466247"/>
    <w:rPr>
      <w:rFonts w:ascii="Times New Roman" w:hAnsi="Times New Roman"/>
      <w:b/>
      <w:bCs/>
      <w:lang w:val="en-GB" w:eastAsia="en-US"/>
    </w:rPr>
  </w:style>
  <w:style w:type="character" w:customStyle="1" w:styleId="CharChar62">
    <w:name w:val="Char Char62"/>
    <w:qFormat/>
    <w:rsid w:val="00466247"/>
    <w:rPr>
      <w:rFonts w:ascii="Arial" w:eastAsia="SimSun" w:hAnsi="Arial"/>
      <w:sz w:val="32"/>
      <w:lang w:val="en-GB" w:eastAsia="en-US" w:bidi="ar-SA"/>
    </w:rPr>
  </w:style>
  <w:style w:type="character" w:customStyle="1" w:styleId="aff6">
    <w:name w:val="文档结构图 字符"/>
    <w:qFormat/>
    <w:rsid w:val="00466247"/>
    <w:rPr>
      <w:rFonts w:ascii="SimSun" w:eastAsia="SimSun"/>
      <w:sz w:val="18"/>
      <w:szCs w:val="18"/>
      <w:lang w:val="en-GB" w:eastAsia="en-US"/>
    </w:rPr>
  </w:style>
  <w:style w:type="character" w:customStyle="1" w:styleId="aff7">
    <w:name w:val="页脚 字符"/>
    <w:aliases w:val="footer odd 字符,footer 字符,fo 字符,pie de página 字符"/>
    <w:qFormat/>
    <w:rsid w:val="00466247"/>
    <w:rPr>
      <w:rFonts w:ascii="Arial" w:eastAsia="Times New Roman" w:hAnsi="Arial"/>
      <w:b/>
      <w:i/>
      <w:noProof/>
      <w:sz w:val="18"/>
    </w:rPr>
  </w:style>
  <w:style w:type="character" w:customStyle="1" w:styleId="aff8">
    <w:name w:val="批注框文本 字符"/>
    <w:qFormat/>
    <w:rsid w:val="00466247"/>
    <w:rPr>
      <w:sz w:val="18"/>
      <w:szCs w:val="18"/>
      <w:lang w:val="en-GB" w:eastAsia="en-US"/>
    </w:rPr>
  </w:style>
  <w:style w:type="character" w:customStyle="1" w:styleId="aff9">
    <w:name w:val="批注文字 字符"/>
    <w:qFormat/>
    <w:rsid w:val="00466247"/>
    <w:rPr>
      <w:rFonts w:eastAsia="MS Mincho"/>
      <w:lang w:val="x-none" w:eastAsia="en-US"/>
    </w:rPr>
  </w:style>
  <w:style w:type="character" w:customStyle="1" w:styleId="affa">
    <w:name w:val="批注主题 字符"/>
    <w:qFormat/>
    <w:rsid w:val="00466247"/>
    <w:rPr>
      <w:rFonts w:eastAsia="MS Mincho"/>
      <w:b/>
      <w:bCs/>
      <w:lang w:val="x-none" w:eastAsia="en-US"/>
    </w:rPr>
  </w:style>
  <w:style w:type="character" w:customStyle="1" w:styleId="1fff2">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qFormat/>
    <w:rsid w:val="00466247"/>
    <w:rPr>
      <w:rFonts w:ascii="Arial" w:eastAsia="Times New Roman" w:hAnsi="Arial"/>
      <w:sz w:val="36"/>
    </w:rPr>
  </w:style>
  <w:style w:type="character" w:customStyle="1" w:styleId="aff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qFormat/>
    <w:rsid w:val="00466247"/>
    <w:rPr>
      <w:rFonts w:eastAsia="Times New Roman"/>
      <w:sz w:val="16"/>
    </w:rPr>
  </w:style>
  <w:style w:type="character" w:customStyle="1" w:styleId="affc">
    <w:name w:val="正文文本缩进 字符"/>
    <w:qFormat/>
    <w:rsid w:val="00466247"/>
    <w:rPr>
      <w:rFonts w:eastAsia="MS Mincho"/>
      <w:lang w:val="en-GB" w:eastAsia="en-US"/>
    </w:rPr>
  </w:style>
  <w:style w:type="character" w:customStyle="1" w:styleId="3f7">
    <w:name w:val="标题 3 字符"/>
    <w:aliases w:val="Underrubrik2 字符,H3 字符,h3 字符,0H 字符,Memo Heading 3 字符,no break 字符,l3 字符,3 字符,list 3 字符,Head 3 字符,1.1.1 字符,3rd level 字符,Major Section Sub Section 字符,PA Minor Section 字符,Head3 字符,Level 3 Head 字符,31 字符,32 字符,33 字符,311 字符,321 字符,34 字符,312 字符,322 字符"/>
    <w:qFormat/>
    <w:rsid w:val="00466247"/>
    <w:rPr>
      <w:rFonts w:ascii="Arial" w:eastAsia="Times New Roman" w:hAnsi="Arial"/>
      <w:sz w:val="28"/>
    </w:rPr>
  </w:style>
  <w:style w:type="character" w:customStyle="1" w:styleId="4f4">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qFormat/>
    <w:rsid w:val="00466247"/>
    <w:rPr>
      <w:rFonts w:ascii="Arial" w:eastAsia="Times New Roman" w:hAnsi="Arial"/>
      <w:sz w:val="24"/>
    </w:rPr>
  </w:style>
  <w:style w:type="character" w:customStyle="1" w:styleId="2fe">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qFormat/>
    <w:rsid w:val="00466247"/>
    <w:rPr>
      <w:rFonts w:ascii="Arial" w:eastAsia="Times New Roman" w:hAnsi="Arial"/>
      <w:sz w:val="32"/>
    </w:rPr>
  </w:style>
  <w:style w:type="character" w:customStyle="1" w:styleId="65">
    <w:name w:val="标题 6 字符"/>
    <w:aliases w:val="T1 字符,Header 6 字符"/>
    <w:qFormat/>
    <w:rsid w:val="00466247"/>
    <w:rPr>
      <w:rFonts w:ascii="Arial" w:eastAsia="Times New Roman" w:hAnsi="Arial"/>
    </w:rPr>
  </w:style>
  <w:style w:type="character" w:customStyle="1" w:styleId="1fff3">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qFormat/>
    <w:locked/>
    <w:rsid w:val="00466247"/>
    <w:rPr>
      <w:rFonts w:ascii="Arial" w:eastAsia="Times New Roman" w:hAnsi="Arial"/>
      <w:b/>
      <w:noProof/>
      <w:sz w:val="18"/>
    </w:rPr>
  </w:style>
  <w:style w:type="character" w:customStyle="1" w:styleId="affd">
    <w:name w:val="纯文本 字符"/>
    <w:qFormat/>
    <w:rsid w:val="00466247"/>
    <w:rPr>
      <w:rFonts w:ascii="Courier New" w:eastAsia="SimSun" w:hAnsi="Courier New"/>
      <w:lang w:val="nb-NO" w:eastAsia="ja-JP"/>
    </w:rPr>
  </w:style>
  <w:style w:type="character" w:customStyle="1" w:styleId="affe">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qFormat/>
    <w:rsid w:val="00466247"/>
    <w:rPr>
      <w:rFonts w:eastAsia="SimSun"/>
      <w:lang w:val="en-GB" w:eastAsia="ja-JP"/>
    </w:rPr>
  </w:style>
  <w:style w:type="character" w:customStyle="1" w:styleId="2ff">
    <w:name w:val="正文文本 2 字符"/>
    <w:qFormat/>
    <w:rsid w:val="00466247"/>
    <w:rPr>
      <w:rFonts w:eastAsia="SimSun"/>
      <w:i/>
      <w:lang w:val="en-GB" w:eastAsia="x-none"/>
    </w:rPr>
  </w:style>
  <w:style w:type="character" w:customStyle="1" w:styleId="3f8">
    <w:name w:val="正文文本 3 字符"/>
    <w:qFormat/>
    <w:rsid w:val="00466247"/>
    <w:rPr>
      <w:rFonts w:eastAsia="Osaka"/>
      <w:color w:val="000000"/>
      <w:lang w:val="en-GB" w:eastAsia="x-none"/>
    </w:rPr>
  </w:style>
  <w:style w:type="character" w:customStyle="1" w:styleId="2ff0">
    <w:name w:val="正文文本缩进 2 字符"/>
    <w:qFormat/>
    <w:rsid w:val="00466247"/>
    <w:rPr>
      <w:rFonts w:eastAsia="MS Mincho"/>
      <w:lang w:val="en-GB" w:eastAsia="en-GB"/>
    </w:rPr>
  </w:style>
  <w:style w:type="character" w:customStyle="1" w:styleId="afff">
    <w:name w:val="尾注文本 字符"/>
    <w:qFormat/>
    <w:rsid w:val="00466247"/>
    <w:rPr>
      <w:rFonts w:eastAsia="SimSun"/>
      <w:lang w:val="en-GB" w:eastAsia="x-none"/>
    </w:rPr>
  </w:style>
  <w:style w:type="character" w:customStyle="1" w:styleId="afff0">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qFormat/>
    <w:rsid w:val="00466247"/>
    <w:rPr>
      <w:rFonts w:eastAsia="MS Mincho"/>
      <w:b/>
      <w:lang w:val="en-GB" w:eastAsia="en-US"/>
    </w:rPr>
  </w:style>
  <w:style w:type="character" w:customStyle="1" w:styleId="75">
    <w:name w:val="标题 7 字符"/>
    <w:aliases w:val="L7 字符,Header 7 字符"/>
    <w:qFormat/>
    <w:rsid w:val="00466247"/>
    <w:rPr>
      <w:rFonts w:ascii="Arial" w:eastAsia="Times New Roman" w:hAnsi="Arial"/>
    </w:rPr>
  </w:style>
  <w:style w:type="character" w:customStyle="1" w:styleId="84">
    <w:name w:val="标题 8 字符"/>
    <w:qFormat/>
    <w:rsid w:val="00466247"/>
    <w:rPr>
      <w:rFonts w:ascii="Arial" w:eastAsia="Times New Roman" w:hAnsi="Arial"/>
      <w:sz w:val="36"/>
    </w:rPr>
  </w:style>
  <w:style w:type="character" w:customStyle="1" w:styleId="96">
    <w:name w:val="标题 9 字符"/>
    <w:qFormat/>
    <w:rsid w:val="00466247"/>
    <w:rPr>
      <w:rFonts w:ascii="Arial" w:eastAsia="Times New Roman" w:hAnsi="Arial"/>
      <w:sz w:val="36"/>
    </w:rPr>
  </w:style>
  <w:style w:type="character" w:customStyle="1" w:styleId="afff1">
    <w:name w:val="注释标题 字符"/>
    <w:qFormat/>
    <w:rsid w:val="00466247"/>
    <w:rPr>
      <w:rFonts w:eastAsia="MS Mincho"/>
      <w:lang w:eastAsia="en-US"/>
    </w:rPr>
  </w:style>
  <w:style w:type="character" w:customStyle="1" w:styleId="HTML0">
    <w:name w:val="HTML 预设格式 字符"/>
    <w:qFormat/>
    <w:rsid w:val="00466247"/>
    <w:rPr>
      <w:rFonts w:ascii="Courier New" w:eastAsia="MS Mincho" w:hAnsi="Courier New"/>
      <w:lang w:val="en-GB" w:eastAsia="ja-JP"/>
    </w:rPr>
  </w:style>
  <w:style w:type="table" w:customStyle="1" w:styleId="ColorfulGrid-Accent111">
    <w:name w:val="Colorful Grid - Accent 111"/>
    <w:basedOn w:val="TableNormal"/>
    <w:next w:val="ColorfulGrid-Accent1"/>
    <w:uiPriority w:val="29"/>
    <w:qFormat/>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qFormat/>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1">
    <w:name w:val="Table Classic 311"/>
    <w:basedOn w:val="TableNormal"/>
    <w:next w:val="TableClassic3"/>
    <w:unhideWhenUsed/>
    <w:qFormat/>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qFormat/>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qFormat/>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1">
    <w:name w:val="SGS11"/>
    <w:uiPriority w:val="99"/>
    <w:rsid w:val="00466247"/>
    <w:pPr>
      <w:numPr>
        <w:numId w:val="41"/>
      </w:numPr>
    </w:pPr>
  </w:style>
  <w:style w:type="numbering" w:customStyle="1" w:styleId="Style111">
    <w:name w:val="Style111"/>
    <w:uiPriority w:val="99"/>
    <w:rsid w:val="00466247"/>
    <w:pPr>
      <w:numPr>
        <w:numId w:val="42"/>
      </w:numPr>
    </w:pPr>
  </w:style>
  <w:style w:type="table" w:customStyle="1" w:styleId="SGSTableBasic13">
    <w:name w:val="SGS Table Basic 13"/>
    <w:basedOn w:val="TableNormal"/>
    <w:next w:val="TableGrid"/>
    <w:qFormat/>
    <w:rsid w:val="00466247"/>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466247"/>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SGSTableBasic23">
    <w:name w:val="SGS Table Basic 23"/>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table" w:customStyle="1" w:styleId="TableList83">
    <w:name w:val="Table List 83"/>
    <w:basedOn w:val="TableNormal"/>
    <w:next w:val="TableList8"/>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2">
    <w:name w:val="Table Classic 312"/>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table" w:customStyle="1" w:styleId="MediumShading1-Accent31">
    <w:name w:val="Medium Shading 1 - Accent 31"/>
    <w:basedOn w:val="TableNormal"/>
    <w:next w:val="MediumShading1-Accent3"/>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466247"/>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466247"/>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1">
    <w:name w:val="Medium Shading 1 - Accent 111"/>
    <w:basedOn w:val="TableNormal"/>
    <w:uiPriority w:val="1"/>
    <w:qFormat/>
    <w:rsid w:val="00466247"/>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466247"/>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466247"/>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466247"/>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466247"/>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466247"/>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466247"/>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uiPriority w:val="99"/>
    <w:qFormat/>
    <w:rsid w:val="00466247"/>
    <w:pPr>
      <w:ind w:left="1418" w:hanging="1418"/>
    </w:pPr>
    <w:rPr>
      <w:rFonts w:eastAsia="MS Mincho"/>
      <w:lang w:val="en-US" w:eastAsia="ja-JP"/>
    </w:rPr>
  </w:style>
  <w:style w:type="table" w:customStyle="1" w:styleId="TableStyle131">
    <w:name w:val="Table Style131"/>
    <w:basedOn w:val="TableNormal"/>
    <w:rsid w:val="00466247"/>
    <w:rPr>
      <w:rFonts w:eastAsia="MS Mincho"/>
    </w:rPr>
    <w:tblPr/>
  </w:style>
  <w:style w:type="paragraph" w:customStyle="1" w:styleId="4f5">
    <w:name w:val="题注4"/>
    <w:basedOn w:val="Normal"/>
    <w:next w:val="Normal"/>
    <w:uiPriority w:val="99"/>
    <w:qFormat/>
    <w:rsid w:val="00466247"/>
    <w:pPr>
      <w:overflowPunct/>
      <w:autoSpaceDE/>
      <w:autoSpaceDN/>
      <w:adjustRightInd/>
      <w:spacing w:before="120" w:after="120" w:line="259" w:lineRule="auto"/>
      <w:textAlignment w:val="auto"/>
    </w:pPr>
    <w:rPr>
      <w:rFonts w:eastAsia="MS Mincho"/>
      <w:b/>
      <w:color w:val="000000"/>
      <w:lang w:eastAsia="en-US"/>
    </w:rPr>
  </w:style>
  <w:style w:type="paragraph" w:customStyle="1" w:styleId="4f6">
    <w:name w:val="图表目录4"/>
    <w:basedOn w:val="Normal"/>
    <w:next w:val="Normal"/>
    <w:uiPriority w:val="99"/>
    <w:qFormat/>
    <w:rsid w:val="00466247"/>
    <w:pPr>
      <w:overflowPunct/>
      <w:autoSpaceDE/>
      <w:autoSpaceDN/>
      <w:adjustRightInd/>
      <w:spacing w:after="160" w:line="259" w:lineRule="auto"/>
      <w:ind w:left="400" w:hanging="400"/>
      <w:jc w:val="center"/>
      <w:textAlignment w:val="auto"/>
    </w:pPr>
    <w:rPr>
      <w:rFonts w:eastAsia="MS Mincho"/>
      <w:b/>
      <w:color w:val="000000"/>
      <w:lang w:eastAsia="en-US"/>
    </w:rPr>
  </w:style>
  <w:style w:type="table" w:customStyle="1" w:styleId="TableClassic231">
    <w:name w:val="Table Classic 231"/>
    <w:basedOn w:val="TableNormal"/>
    <w:next w:val="TableClassic2"/>
    <w:qFormat/>
    <w:rsid w:val="00466247"/>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151">
    <w:name w:val="Table Grid4151"/>
    <w:basedOn w:val="TableNormal"/>
    <w:next w:val="TableGrid"/>
    <w:rsid w:val="00466247"/>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qFormat/>
    <w:rsid w:val="00466247"/>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21">
    <w:name w:val="SGS21"/>
    <w:uiPriority w:val="99"/>
    <w:rsid w:val="00466247"/>
    <w:pPr>
      <w:numPr>
        <w:numId w:val="43"/>
      </w:numPr>
    </w:pPr>
  </w:style>
  <w:style w:type="table" w:customStyle="1" w:styleId="TableColorful111">
    <w:name w:val="Table Colorful 111"/>
    <w:basedOn w:val="TableNormal"/>
    <w:next w:val="TableColorful1"/>
    <w:rsid w:val="00466247"/>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11">
    <w:name w:val="Table Classic 3111"/>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466247"/>
    <w:rPr>
      <w:rFonts w:eastAsia="PMingLiU"/>
    </w:rPr>
    <w:tblPr/>
  </w:style>
  <w:style w:type="table" w:customStyle="1" w:styleId="SGSTableBasic2111">
    <w:name w:val="SGS Table Basic 211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character" w:customStyle="1" w:styleId="Char51">
    <w:name w:val="批注主题 Char5"/>
    <w:qFormat/>
    <w:rsid w:val="00466247"/>
    <w:rPr>
      <w:rFonts w:eastAsia="Malgun Gothic"/>
      <w:b/>
      <w:bCs/>
      <w:lang w:val="en-GB"/>
    </w:rPr>
  </w:style>
  <w:style w:type="character" w:customStyle="1" w:styleId="ListChar4">
    <w:name w:val="List Char4"/>
    <w:rsid w:val="00466247"/>
    <w:rPr>
      <w:rFonts w:ascii="Times New Roman" w:hAnsi="Times New Roman"/>
      <w:lang w:val="en-GB" w:eastAsia="en-US"/>
    </w:rPr>
  </w:style>
  <w:style w:type="paragraph" w:customStyle="1" w:styleId="911">
    <w:name w:val="目录 911"/>
    <w:basedOn w:val="TOC8"/>
    <w:uiPriority w:val="99"/>
    <w:qFormat/>
    <w:rsid w:val="00466247"/>
    <w:pPr>
      <w:keepNext w:val="0"/>
      <w:ind w:left="1418" w:hanging="1418"/>
    </w:pPr>
    <w:rPr>
      <w:rFonts w:eastAsia="MS Mincho"/>
      <w:lang w:val="en-US" w:eastAsia="ja-JP"/>
    </w:rPr>
  </w:style>
  <w:style w:type="paragraph" w:customStyle="1" w:styleId="118">
    <w:name w:val="题注11"/>
    <w:basedOn w:val="Normal"/>
    <w:next w:val="Normal"/>
    <w:uiPriority w:val="99"/>
    <w:qFormat/>
    <w:rsid w:val="00466247"/>
    <w:pPr>
      <w:overflowPunct/>
      <w:autoSpaceDE/>
      <w:autoSpaceDN/>
      <w:adjustRightInd/>
      <w:spacing w:before="120" w:after="120" w:line="259" w:lineRule="auto"/>
      <w:textAlignment w:val="auto"/>
    </w:pPr>
    <w:rPr>
      <w:rFonts w:eastAsia="MS Mincho"/>
      <w:b/>
      <w:color w:val="000000"/>
      <w:lang w:eastAsia="ja-JP"/>
    </w:rPr>
  </w:style>
  <w:style w:type="paragraph" w:customStyle="1" w:styleId="119">
    <w:name w:val="图表目录11"/>
    <w:basedOn w:val="Normal"/>
    <w:next w:val="Normal"/>
    <w:uiPriority w:val="99"/>
    <w:qFormat/>
    <w:rsid w:val="00466247"/>
    <w:pPr>
      <w:overflowPunct/>
      <w:autoSpaceDE/>
      <w:autoSpaceDN/>
      <w:adjustRightInd/>
      <w:spacing w:after="160" w:line="259" w:lineRule="auto"/>
      <w:ind w:left="400" w:hanging="400"/>
      <w:jc w:val="center"/>
      <w:textAlignment w:val="auto"/>
    </w:pPr>
    <w:rPr>
      <w:rFonts w:eastAsia="MS Mincho"/>
      <w:b/>
      <w:color w:val="000000"/>
      <w:lang w:eastAsia="ja-JP"/>
    </w:rPr>
  </w:style>
  <w:style w:type="character" w:customStyle="1" w:styleId="MTDisplayEquationChar">
    <w:name w:val="MTDisplayEquation Char"/>
    <w:locked/>
    <w:rsid w:val="00466247"/>
    <w:rPr>
      <w:rFonts w:ascii="Times New Roman" w:eastAsia="SimSun" w:hAnsi="Times New Roman"/>
      <w:lang w:val="en-GB" w:eastAsia="zh-CN"/>
    </w:rPr>
  </w:style>
  <w:style w:type="paragraph" w:customStyle="1" w:styleId="3GPPNormalText">
    <w:name w:val="3GPP Normal Text"/>
    <w:basedOn w:val="BodyText"/>
    <w:link w:val="3GPPNormalTextChar"/>
    <w:qFormat/>
    <w:rsid w:val="00466247"/>
    <w:pPr>
      <w:overflowPunct/>
      <w:autoSpaceDE/>
      <w:autoSpaceDN/>
      <w:adjustRightInd/>
      <w:spacing w:after="120" w:line="259" w:lineRule="auto"/>
      <w:ind w:hanging="22"/>
      <w:jc w:val="both"/>
      <w:textAlignment w:val="auto"/>
    </w:pPr>
    <w:rPr>
      <w:rFonts w:ascii="Arial" w:hAnsi="Arial" w:cs="Arial"/>
      <w:color w:val="000000"/>
      <w:sz w:val="24"/>
      <w:szCs w:val="24"/>
      <w:lang w:val="en-US" w:eastAsia="en-US"/>
    </w:rPr>
  </w:style>
  <w:style w:type="character" w:customStyle="1" w:styleId="3GPPNormalTextChar">
    <w:name w:val="3GPP Normal Text Char"/>
    <w:link w:val="3GPPNormalText"/>
    <w:rsid w:val="00466247"/>
    <w:rPr>
      <w:rFonts w:ascii="Arial" w:eastAsia="MS Mincho" w:hAnsi="Arial" w:cs="Arial"/>
      <w:color w:val="000000"/>
      <w:sz w:val="24"/>
      <w:szCs w:val="24"/>
      <w:lang w:val="en-US" w:eastAsia="en-US"/>
    </w:rPr>
  </w:style>
  <w:style w:type="paragraph" w:customStyle="1" w:styleId="tal10">
    <w:name w:val="tal1"/>
    <w:basedOn w:val="Normal"/>
    <w:uiPriority w:val="99"/>
    <w:qFormat/>
    <w:rsid w:val="00466247"/>
    <w:pPr>
      <w:overflowPunct/>
      <w:autoSpaceDE/>
      <w:autoSpaceDN/>
      <w:adjustRightInd/>
      <w:spacing w:before="100" w:beforeAutospacing="1" w:after="100" w:afterAutospacing="1" w:line="259" w:lineRule="auto"/>
      <w:textAlignment w:val="auto"/>
    </w:pPr>
    <w:rPr>
      <w:rFonts w:ascii="SimSun" w:eastAsia="SimSun" w:hAnsi="SimSun" w:cs="SimSun"/>
      <w:color w:val="000000"/>
      <w:sz w:val="24"/>
      <w:szCs w:val="24"/>
      <w:lang w:val="en-US" w:eastAsia="zh-CN"/>
    </w:rPr>
  </w:style>
  <w:style w:type="paragraph" w:customStyle="1" w:styleId="tan1">
    <w:name w:val="tan1"/>
    <w:basedOn w:val="Normal"/>
    <w:uiPriority w:val="99"/>
    <w:qFormat/>
    <w:rsid w:val="00466247"/>
    <w:pPr>
      <w:overflowPunct/>
      <w:autoSpaceDE/>
      <w:autoSpaceDN/>
      <w:adjustRightInd/>
      <w:spacing w:before="100" w:beforeAutospacing="1" w:after="100" w:afterAutospacing="1" w:line="259" w:lineRule="auto"/>
      <w:textAlignment w:val="auto"/>
    </w:pPr>
    <w:rPr>
      <w:rFonts w:ascii="SimSun" w:eastAsia="SimSun" w:hAnsi="SimSun" w:cs="SimSun"/>
      <w:color w:val="000000"/>
      <w:sz w:val="24"/>
      <w:szCs w:val="24"/>
      <w:lang w:val="en-US" w:eastAsia="zh-CN"/>
    </w:rPr>
  </w:style>
  <w:style w:type="paragraph" w:customStyle="1" w:styleId="B1s">
    <w:name w:val="B1s"/>
    <w:basedOn w:val="B10"/>
    <w:uiPriority w:val="99"/>
    <w:qFormat/>
    <w:rsid w:val="00466247"/>
    <w:pPr>
      <w:overflowPunct/>
      <w:autoSpaceDE/>
      <w:autoSpaceDN/>
      <w:adjustRightInd/>
      <w:spacing w:after="160" w:line="259" w:lineRule="auto"/>
      <w:textAlignment w:val="auto"/>
    </w:pPr>
    <w:rPr>
      <w:rFonts w:eastAsia="SimSun"/>
      <w:color w:val="000000"/>
      <w:lang w:eastAsia="zh-CN"/>
    </w:rPr>
  </w:style>
  <w:style w:type="character" w:customStyle="1" w:styleId="Char60">
    <w:name w:val="批注主题 Char6"/>
    <w:qFormat/>
    <w:rsid w:val="00466247"/>
    <w:rPr>
      <w:rFonts w:eastAsia="MS Mincho"/>
      <w:b/>
      <w:bCs/>
      <w:lang w:val="x-none" w:eastAsia="en-US"/>
    </w:rPr>
  </w:style>
  <w:style w:type="character" w:customStyle="1" w:styleId="Char34">
    <w:name w:val="日期 Char3"/>
    <w:qFormat/>
    <w:rsid w:val="00466247"/>
    <w:rPr>
      <w:rFonts w:eastAsia="SimSun"/>
      <w:lang w:val="en-GB" w:eastAsia="x-none"/>
    </w:rPr>
  </w:style>
  <w:style w:type="paragraph" w:customStyle="1" w:styleId="B8">
    <w:name w:val="B8"/>
    <w:basedOn w:val="B7"/>
    <w:link w:val="B8Char"/>
    <w:qFormat/>
    <w:rsid w:val="00466247"/>
    <w:pPr>
      <w:overflowPunct/>
      <w:autoSpaceDE/>
      <w:autoSpaceDN/>
      <w:adjustRightInd/>
      <w:spacing w:after="160" w:line="259" w:lineRule="auto"/>
      <w:ind w:left="2552"/>
      <w:textAlignment w:val="auto"/>
    </w:pPr>
    <w:rPr>
      <w:rFonts w:eastAsia="MS Mincho"/>
      <w:color w:val="000000"/>
      <w:lang w:eastAsia="ja-JP"/>
    </w:rPr>
  </w:style>
  <w:style w:type="character" w:customStyle="1" w:styleId="B8Char">
    <w:name w:val="B8 Char"/>
    <w:link w:val="B8"/>
    <w:rsid w:val="00466247"/>
    <w:rPr>
      <w:rFonts w:eastAsia="MS Mincho"/>
      <w:color w:val="000000"/>
      <w:lang w:eastAsia="ja-JP"/>
    </w:rPr>
  </w:style>
  <w:style w:type="paragraph" w:customStyle="1" w:styleId="BalloonText1">
    <w:name w:val="Balloon Text1"/>
    <w:basedOn w:val="Normal"/>
    <w:uiPriority w:val="99"/>
    <w:qFormat/>
    <w:rsid w:val="00466247"/>
    <w:pPr>
      <w:overflowPunct/>
      <w:autoSpaceDE/>
      <w:autoSpaceDN/>
      <w:adjustRightInd/>
      <w:spacing w:after="160" w:line="259" w:lineRule="auto"/>
      <w:textAlignment w:val="auto"/>
    </w:pPr>
    <w:rPr>
      <w:rFonts w:ascii="Tahoma" w:eastAsia="Calibri" w:hAnsi="Tahoma" w:cs="Tahoma"/>
      <w:color w:val="000000"/>
      <w:sz w:val="16"/>
      <w:szCs w:val="16"/>
      <w:lang w:val="en-US" w:eastAsia="en-US"/>
    </w:rPr>
  </w:style>
  <w:style w:type="paragraph" w:customStyle="1" w:styleId="CommentSubject1">
    <w:name w:val="Comment Subject1"/>
    <w:basedOn w:val="Normal"/>
    <w:uiPriority w:val="99"/>
    <w:qFormat/>
    <w:rsid w:val="00466247"/>
    <w:pPr>
      <w:overflowPunct/>
      <w:autoSpaceDE/>
      <w:autoSpaceDN/>
      <w:adjustRightInd/>
      <w:spacing w:after="160" w:line="259" w:lineRule="auto"/>
      <w:textAlignment w:val="auto"/>
    </w:pPr>
    <w:rPr>
      <w:rFonts w:eastAsia="Calibri"/>
      <w:b/>
      <w:bCs/>
      <w:color w:val="000000"/>
      <w:lang w:val="en-US" w:eastAsia="en-US"/>
    </w:rPr>
  </w:style>
  <w:style w:type="paragraph" w:customStyle="1" w:styleId="87">
    <w:name w:val="87"/>
    <w:basedOn w:val="Normal"/>
    <w:uiPriority w:val="99"/>
    <w:qFormat/>
    <w:rsid w:val="00466247"/>
    <w:pPr>
      <w:overflowPunct/>
      <w:autoSpaceDE/>
      <w:autoSpaceDN/>
      <w:adjustRightInd/>
      <w:spacing w:after="160" w:line="259" w:lineRule="auto"/>
      <w:ind w:left="2269" w:hanging="284"/>
      <w:textAlignment w:val="auto"/>
    </w:pPr>
    <w:rPr>
      <w:color w:val="000000"/>
      <w:lang w:eastAsia="ja-JP"/>
    </w:rPr>
  </w:style>
  <w:style w:type="numbering" w:customStyle="1" w:styleId="1fff4">
    <w:name w:val="无列表1"/>
    <w:next w:val="NoList"/>
    <w:semiHidden/>
    <w:rsid w:val="00C20DEA"/>
  </w:style>
  <w:style w:type="numbering" w:customStyle="1" w:styleId="1fff5">
    <w:name w:val="リストなし1"/>
    <w:next w:val="NoList"/>
    <w:uiPriority w:val="99"/>
    <w:semiHidden/>
    <w:unhideWhenUsed/>
    <w:rsid w:val="00C20DEA"/>
  </w:style>
  <w:style w:type="numbering" w:customStyle="1" w:styleId="NoList1">
    <w:name w:val="No List1"/>
    <w:next w:val="NoList"/>
    <w:semiHidden/>
    <w:unhideWhenUsed/>
    <w:rsid w:val="00C20DEA"/>
  </w:style>
  <w:style w:type="numbering" w:customStyle="1" w:styleId="11a">
    <w:name w:val="无列表11"/>
    <w:next w:val="NoList"/>
    <w:semiHidden/>
    <w:rsid w:val="00C20DEA"/>
  </w:style>
  <w:style w:type="numbering" w:customStyle="1" w:styleId="11b">
    <w:name w:val="リストなし11"/>
    <w:next w:val="NoList"/>
    <w:uiPriority w:val="99"/>
    <w:semiHidden/>
    <w:unhideWhenUsed/>
    <w:rsid w:val="00C20DEA"/>
  </w:style>
  <w:style w:type="numbering" w:customStyle="1" w:styleId="NoList2">
    <w:name w:val="No List2"/>
    <w:next w:val="NoList"/>
    <w:semiHidden/>
    <w:unhideWhenUsed/>
    <w:rsid w:val="00C20DEA"/>
  </w:style>
  <w:style w:type="numbering" w:customStyle="1" w:styleId="NoList3">
    <w:name w:val="No List3"/>
    <w:next w:val="NoList"/>
    <w:semiHidden/>
    <w:unhideWhenUsed/>
    <w:rsid w:val="00C20DEA"/>
  </w:style>
  <w:style w:type="numbering" w:customStyle="1" w:styleId="NoList11">
    <w:name w:val="No List11"/>
    <w:next w:val="NoList"/>
    <w:semiHidden/>
    <w:unhideWhenUsed/>
    <w:rsid w:val="00C20DEA"/>
  </w:style>
  <w:style w:type="numbering" w:customStyle="1" w:styleId="NoList4">
    <w:name w:val="No List4"/>
    <w:next w:val="NoList"/>
    <w:semiHidden/>
    <w:unhideWhenUsed/>
    <w:rsid w:val="00C20DEA"/>
  </w:style>
  <w:style w:type="numbering" w:customStyle="1" w:styleId="NoList5">
    <w:name w:val="No List5"/>
    <w:next w:val="NoList"/>
    <w:semiHidden/>
    <w:unhideWhenUsed/>
    <w:rsid w:val="00C20DEA"/>
  </w:style>
  <w:style w:type="numbering" w:customStyle="1" w:styleId="NoList111">
    <w:name w:val="No List111"/>
    <w:next w:val="NoList"/>
    <w:semiHidden/>
    <w:unhideWhenUsed/>
    <w:rsid w:val="00C20DEA"/>
  </w:style>
  <w:style w:type="numbering" w:customStyle="1" w:styleId="NoList21">
    <w:name w:val="No List21"/>
    <w:next w:val="NoList"/>
    <w:semiHidden/>
    <w:unhideWhenUsed/>
    <w:rsid w:val="00C20DEA"/>
  </w:style>
  <w:style w:type="numbering" w:customStyle="1" w:styleId="NoList31">
    <w:name w:val="No List31"/>
    <w:next w:val="NoList"/>
    <w:semiHidden/>
    <w:unhideWhenUsed/>
    <w:rsid w:val="00C20DEA"/>
  </w:style>
  <w:style w:type="numbering" w:customStyle="1" w:styleId="NoList41">
    <w:name w:val="No List41"/>
    <w:next w:val="NoList"/>
    <w:semiHidden/>
    <w:unhideWhenUsed/>
    <w:rsid w:val="00C20DEA"/>
  </w:style>
  <w:style w:type="numbering" w:customStyle="1" w:styleId="NoList6">
    <w:name w:val="No List6"/>
    <w:next w:val="NoList"/>
    <w:semiHidden/>
    <w:unhideWhenUsed/>
    <w:rsid w:val="00C20DEA"/>
  </w:style>
  <w:style w:type="numbering" w:customStyle="1" w:styleId="NoList7">
    <w:name w:val="No List7"/>
    <w:next w:val="NoList"/>
    <w:semiHidden/>
    <w:unhideWhenUsed/>
    <w:rsid w:val="00C20DEA"/>
  </w:style>
  <w:style w:type="numbering" w:customStyle="1" w:styleId="NoList12">
    <w:name w:val="No List12"/>
    <w:next w:val="NoList"/>
    <w:semiHidden/>
    <w:unhideWhenUsed/>
    <w:rsid w:val="00C20DEA"/>
  </w:style>
  <w:style w:type="numbering" w:customStyle="1" w:styleId="NoList22">
    <w:name w:val="No List22"/>
    <w:next w:val="NoList"/>
    <w:semiHidden/>
    <w:unhideWhenUsed/>
    <w:rsid w:val="00C20DEA"/>
  </w:style>
  <w:style w:type="numbering" w:customStyle="1" w:styleId="NoList32">
    <w:name w:val="No List32"/>
    <w:next w:val="NoList"/>
    <w:uiPriority w:val="99"/>
    <w:semiHidden/>
    <w:unhideWhenUsed/>
    <w:rsid w:val="00C20DEA"/>
  </w:style>
  <w:style w:type="numbering" w:customStyle="1" w:styleId="NoList42">
    <w:name w:val="No List42"/>
    <w:next w:val="NoList"/>
    <w:uiPriority w:val="99"/>
    <w:semiHidden/>
    <w:unhideWhenUsed/>
    <w:rsid w:val="00C20DEA"/>
  </w:style>
  <w:style w:type="numbering" w:customStyle="1" w:styleId="NoList51">
    <w:name w:val="No List51"/>
    <w:next w:val="NoList"/>
    <w:semiHidden/>
    <w:unhideWhenUsed/>
    <w:rsid w:val="00C20DEA"/>
  </w:style>
  <w:style w:type="numbering" w:customStyle="1" w:styleId="NoList211">
    <w:name w:val="No List211"/>
    <w:next w:val="NoList"/>
    <w:uiPriority w:val="99"/>
    <w:semiHidden/>
    <w:unhideWhenUsed/>
    <w:rsid w:val="00C20DEA"/>
  </w:style>
  <w:style w:type="numbering" w:customStyle="1" w:styleId="NoList311">
    <w:name w:val="No List311"/>
    <w:next w:val="NoList"/>
    <w:uiPriority w:val="99"/>
    <w:semiHidden/>
    <w:unhideWhenUsed/>
    <w:rsid w:val="00C20DEA"/>
  </w:style>
  <w:style w:type="numbering" w:customStyle="1" w:styleId="NoList411">
    <w:name w:val="No List411"/>
    <w:next w:val="NoList"/>
    <w:uiPriority w:val="99"/>
    <w:semiHidden/>
    <w:unhideWhenUsed/>
    <w:rsid w:val="00C20DEA"/>
  </w:style>
  <w:style w:type="numbering" w:customStyle="1" w:styleId="NoList61">
    <w:name w:val="No List61"/>
    <w:next w:val="NoList"/>
    <w:uiPriority w:val="99"/>
    <w:semiHidden/>
    <w:unhideWhenUsed/>
    <w:rsid w:val="00C20DEA"/>
  </w:style>
  <w:style w:type="numbering" w:customStyle="1" w:styleId="1113">
    <w:name w:val="无列表111"/>
    <w:next w:val="NoList"/>
    <w:semiHidden/>
    <w:rsid w:val="00C20DEA"/>
  </w:style>
  <w:style w:type="numbering" w:customStyle="1" w:styleId="NoList1111">
    <w:name w:val="No List1111"/>
    <w:next w:val="NoList"/>
    <w:uiPriority w:val="99"/>
    <w:semiHidden/>
    <w:unhideWhenUsed/>
    <w:rsid w:val="00C20DEA"/>
  </w:style>
  <w:style w:type="numbering" w:customStyle="1" w:styleId="NoList71">
    <w:name w:val="No List71"/>
    <w:next w:val="NoList"/>
    <w:uiPriority w:val="99"/>
    <w:semiHidden/>
    <w:unhideWhenUsed/>
    <w:rsid w:val="00C20DEA"/>
  </w:style>
  <w:style w:type="numbering" w:customStyle="1" w:styleId="NoList121">
    <w:name w:val="No List121"/>
    <w:next w:val="NoList"/>
    <w:uiPriority w:val="99"/>
    <w:semiHidden/>
    <w:unhideWhenUsed/>
    <w:rsid w:val="00C20DEA"/>
  </w:style>
  <w:style w:type="numbering" w:customStyle="1" w:styleId="NoList221">
    <w:name w:val="No List221"/>
    <w:next w:val="NoList"/>
    <w:uiPriority w:val="99"/>
    <w:semiHidden/>
    <w:unhideWhenUsed/>
    <w:rsid w:val="00C20DEA"/>
  </w:style>
  <w:style w:type="numbering" w:customStyle="1" w:styleId="NoList321">
    <w:name w:val="No List321"/>
    <w:next w:val="NoList"/>
    <w:uiPriority w:val="99"/>
    <w:semiHidden/>
    <w:unhideWhenUsed/>
    <w:rsid w:val="00C20DEA"/>
  </w:style>
  <w:style w:type="numbering" w:customStyle="1" w:styleId="NoList8">
    <w:name w:val="No List8"/>
    <w:next w:val="NoList"/>
    <w:semiHidden/>
    <w:unhideWhenUsed/>
    <w:rsid w:val="00C20DEA"/>
  </w:style>
  <w:style w:type="numbering" w:customStyle="1" w:styleId="NoList9">
    <w:name w:val="No List9"/>
    <w:next w:val="NoList"/>
    <w:semiHidden/>
    <w:unhideWhenUsed/>
    <w:rsid w:val="00C20DEA"/>
  </w:style>
  <w:style w:type="numbering" w:customStyle="1" w:styleId="NoList81">
    <w:name w:val="No List81"/>
    <w:next w:val="NoList"/>
    <w:uiPriority w:val="99"/>
    <w:semiHidden/>
    <w:unhideWhenUsed/>
    <w:rsid w:val="00C20DEA"/>
  </w:style>
  <w:style w:type="numbering" w:customStyle="1" w:styleId="NoList91">
    <w:name w:val="No List91"/>
    <w:next w:val="NoList"/>
    <w:uiPriority w:val="99"/>
    <w:semiHidden/>
    <w:unhideWhenUsed/>
    <w:rsid w:val="00C20DEA"/>
  </w:style>
  <w:style w:type="numbering" w:customStyle="1" w:styleId="NoList10">
    <w:name w:val="No List10"/>
    <w:next w:val="NoList"/>
    <w:semiHidden/>
    <w:unhideWhenUsed/>
    <w:rsid w:val="00C20DEA"/>
  </w:style>
  <w:style w:type="numbering" w:customStyle="1" w:styleId="LFO191">
    <w:name w:val="LFO191"/>
    <w:basedOn w:val="NoList"/>
    <w:rsid w:val="00C20DEA"/>
  </w:style>
  <w:style w:type="numbering" w:customStyle="1" w:styleId="125">
    <w:name w:val="无列表12"/>
    <w:next w:val="NoList"/>
    <w:semiHidden/>
    <w:rsid w:val="00C20DEA"/>
  </w:style>
  <w:style w:type="numbering" w:customStyle="1" w:styleId="126">
    <w:name w:val="リストなし12"/>
    <w:next w:val="NoList"/>
    <w:uiPriority w:val="99"/>
    <w:semiHidden/>
    <w:unhideWhenUsed/>
    <w:rsid w:val="00C20DEA"/>
  </w:style>
  <w:style w:type="numbering" w:customStyle="1" w:styleId="1114">
    <w:name w:val="リストなし111"/>
    <w:next w:val="NoList"/>
    <w:uiPriority w:val="99"/>
    <w:semiHidden/>
    <w:unhideWhenUsed/>
    <w:rsid w:val="00C20DEA"/>
  </w:style>
  <w:style w:type="numbering" w:customStyle="1" w:styleId="NoList13">
    <w:name w:val="No List13"/>
    <w:next w:val="NoList"/>
    <w:semiHidden/>
    <w:unhideWhenUsed/>
    <w:rsid w:val="00C20DEA"/>
  </w:style>
  <w:style w:type="numbering" w:customStyle="1" w:styleId="NoList23">
    <w:name w:val="No List23"/>
    <w:next w:val="NoList"/>
    <w:semiHidden/>
    <w:unhideWhenUsed/>
    <w:rsid w:val="00C20DEA"/>
  </w:style>
  <w:style w:type="numbering" w:customStyle="1" w:styleId="NoList33">
    <w:name w:val="No List33"/>
    <w:next w:val="NoList"/>
    <w:uiPriority w:val="99"/>
    <w:semiHidden/>
    <w:unhideWhenUsed/>
    <w:rsid w:val="00C20DEA"/>
  </w:style>
  <w:style w:type="numbering" w:customStyle="1" w:styleId="NoList43">
    <w:name w:val="No List43"/>
    <w:next w:val="NoList"/>
    <w:uiPriority w:val="99"/>
    <w:semiHidden/>
    <w:unhideWhenUsed/>
    <w:rsid w:val="00C20DEA"/>
  </w:style>
  <w:style w:type="numbering" w:customStyle="1" w:styleId="NoList52">
    <w:name w:val="No List52"/>
    <w:next w:val="NoList"/>
    <w:uiPriority w:val="99"/>
    <w:semiHidden/>
    <w:unhideWhenUsed/>
    <w:rsid w:val="00C20DEA"/>
  </w:style>
  <w:style w:type="numbering" w:customStyle="1" w:styleId="NoList62">
    <w:name w:val="No List62"/>
    <w:next w:val="NoList"/>
    <w:uiPriority w:val="99"/>
    <w:semiHidden/>
    <w:unhideWhenUsed/>
    <w:rsid w:val="00C20DEA"/>
  </w:style>
  <w:style w:type="numbering" w:customStyle="1" w:styleId="NoList72">
    <w:name w:val="No List72"/>
    <w:next w:val="NoList"/>
    <w:uiPriority w:val="99"/>
    <w:semiHidden/>
    <w:unhideWhenUsed/>
    <w:rsid w:val="00C20DEA"/>
  </w:style>
  <w:style w:type="numbering" w:customStyle="1" w:styleId="NoList112">
    <w:name w:val="No List112"/>
    <w:next w:val="NoList"/>
    <w:uiPriority w:val="99"/>
    <w:semiHidden/>
    <w:unhideWhenUsed/>
    <w:rsid w:val="00C20DEA"/>
  </w:style>
  <w:style w:type="numbering" w:customStyle="1" w:styleId="NoList212">
    <w:name w:val="No List212"/>
    <w:next w:val="NoList"/>
    <w:uiPriority w:val="99"/>
    <w:semiHidden/>
    <w:unhideWhenUsed/>
    <w:rsid w:val="00C20DEA"/>
  </w:style>
  <w:style w:type="numbering" w:customStyle="1" w:styleId="NoList312">
    <w:name w:val="No List312"/>
    <w:next w:val="NoList"/>
    <w:uiPriority w:val="99"/>
    <w:semiHidden/>
    <w:unhideWhenUsed/>
    <w:rsid w:val="00C20DEA"/>
  </w:style>
  <w:style w:type="numbering" w:customStyle="1" w:styleId="NoList412">
    <w:name w:val="No List412"/>
    <w:next w:val="NoList"/>
    <w:uiPriority w:val="99"/>
    <w:semiHidden/>
    <w:unhideWhenUsed/>
    <w:rsid w:val="00C20DEA"/>
  </w:style>
  <w:style w:type="numbering" w:customStyle="1" w:styleId="NoList511">
    <w:name w:val="No List511"/>
    <w:next w:val="NoList"/>
    <w:uiPriority w:val="99"/>
    <w:semiHidden/>
    <w:unhideWhenUsed/>
    <w:rsid w:val="00C20DEA"/>
  </w:style>
  <w:style w:type="numbering" w:customStyle="1" w:styleId="NoList611">
    <w:name w:val="No List611"/>
    <w:next w:val="NoList"/>
    <w:uiPriority w:val="99"/>
    <w:semiHidden/>
    <w:unhideWhenUsed/>
    <w:rsid w:val="00C20DEA"/>
  </w:style>
  <w:style w:type="numbering" w:customStyle="1" w:styleId="NoList711">
    <w:name w:val="No List711"/>
    <w:next w:val="NoList"/>
    <w:uiPriority w:val="99"/>
    <w:semiHidden/>
    <w:unhideWhenUsed/>
    <w:rsid w:val="00C20DEA"/>
  </w:style>
  <w:style w:type="numbering" w:customStyle="1" w:styleId="NoList811">
    <w:name w:val="No List811"/>
    <w:next w:val="NoList"/>
    <w:uiPriority w:val="99"/>
    <w:semiHidden/>
    <w:unhideWhenUsed/>
    <w:rsid w:val="00C20DEA"/>
  </w:style>
  <w:style w:type="numbering" w:customStyle="1" w:styleId="NoList122">
    <w:name w:val="No List122"/>
    <w:next w:val="NoList"/>
    <w:uiPriority w:val="99"/>
    <w:semiHidden/>
    <w:rsid w:val="00C20DEA"/>
  </w:style>
  <w:style w:type="numbering" w:customStyle="1" w:styleId="NoList1112">
    <w:name w:val="No List1112"/>
    <w:next w:val="NoList"/>
    <w:uiPriority w:val="99"/>
    <w:semiHidden/>
    <w:unhideWhenUsed/>
    <w:rsid w:val="00C20DEA"/>
  </w:style>
  <w:style w:type="numbering" w:customStyle="1" w:styleId="1122">
    <w:name w:val="无列表112"/>
    <w:next w:val="NoList"/>
    <w:semiHidden/>
    <w:rsid w:val="00C20DEA"/>
  </w:style>
  <w:style w:type="numbering" w:customStyle="1" w:styleId="NoList222">
    <w:name w:val="No List222"/>
    <w:next w:val="NoList"/>
    <w:uiPriority w:val="99"/>
    <w:semiHidden/>
    <w:unhideWhenUsed/>
    <w:rsid w:val="00C20DEA"/>
  </w:style>
  <w:style w:type="numbering" w:customStyle="1" w:styleId="NoList322">
    <w:name w:val="No List322"/>
    <w:next w:val="NoList"/>
    <w:uiPriority w:val="99"/>
    <w:semiHidden/>
    <w:unhideWhenUsed/>
    <w:rsid w:val="00C20DEA"/>
  </w:style>
  <w:style w:type="numbering" w:customStyle="1" w:styleId="NoList421">
    <w:name w:val="No List421"/>
    <w:next w:val="NoList"/>
    <w:uiPriority w:val="99"/>
    <w:semiHidden/>
    <w:unhideWhenUsed/>
    <w:rsid w:val="00C20DEA"/>
  </w:style>
  <w:style w:type="numbering" w:customStyle="1" w:styleId="NoList2111">
    <w:name w:val="No List2111"/>
    <w:next w:val="NoList"/>
    <w:uiPriority w:val="99"/>
    <w:semiHidden/>
    <w:unhideWhenUsed/>
    <w:rsid w:val="00C20DEA"/>
  </w:style>
  <w:style w:type="numbering" w:customStyle="1" w:styleId="NoList3111">
    <w:name w:val="No List3111"/>
    <w:next w:val="NoList"/>
    <w:uiPriority w:val="99"/>
    <w:semiHidden/>
    <w:unhideWhenUsed/>
    <w:rsid w:val="00C20DEA"/>
  </w:style>
  <w:style w:type="numbering" w:customStyle="1" w:styleId="NoList4111">
    <w:name w:val="No List4111"/>
    <w:next w:val="NoList"/>
    <w:uiPriority w:val="99"/>
    <w:semiHidden/>
    <w:unhideWhenUsed/>
    <w:rsid w:val="00C20DEA"/>
  </w:style>
  <w:style w:type="numbering" w:customStyle="1" w:styleId="11112">
    <w:name w:val="无列表1111"/>
    <w:next w:val="NoList"/>
    <w:semiHidden/>
    <w:rsid w:val="00C20DEA"/>
  </w:style>
  <w:style w:type="numbering" w:customStyle="1" w:styleId="NoList11111">
    <w:name w:val="No List11111"/>
    <w:next w:val="NoList"/>
    <w:uiPriority w:val="99"/>
    <w:semiHidden/>
    <w:unhideWhenUsed/>
    <w:rsid w:val="00C20DEA"/>
  </w:style>
  <w:style w:type="numbering" w:customStyle="1" w:styleId="NoList1211">
    <w:name w:val="No List1211"/>
    <w:next w:val="NoList"/>
    <w:uiPriority w:val="99"/>
    <w:semiHidden/>
    <w:unhideWhenUsed/>
    <w:rsid w:val="00C20DEA"/>
  </w:style>
  <w:style w:type="numbering" w:customStyle="1" w:styleId="NoList2211">
    <w:name w:val="No List2211"/>
    <w:next w:val="NoList"/>
    <w:uiPriority w:val="99"/>
    <w:semiHidden/>
    <w:unhideWhenUsed/>
    <w:rsid w:val="00C20DEA"/>
  </w:style>
  <w:style w:type="numbering" w:customStyle="1" w:styleId="NoList3211">
    <w:name w:val="No List3211"/>
    <w:next w:val="NoList"/>
    <w:uiPriority w:val="99"/>
    <w:semiHidden/>
    <w:unhideWhenUsed/>
    <w:rsid w:val="00C20DEA"/>
  </w:style>
  <w:style w:type="numbering" w:customStyle="1" w:styleId="NoList14">
    <w:name w:val="No List14"/>
    <w:next w:val="NoList"/>
    <w:semiHidden/>
    <w:unhideWhenUsed/>
    <w:rsid w:val="00C20DEA"/>
  </w:style>
  <w:style w:type="numbering" w:customStyle="1" w:styleId="NoList15">
    <w:name w:val="No List15"/>
    <w:next w:val="NoList"/>
    <w:semiHidden/>
    <w:unhideWhenUsed/>
    <w:rsid w:val="00C20DEA"/>
  </w:style>
  <w:style w:type="numbering" w:customStyle="1" w:styleId="NoList24">
    <w:name w:val="No List24"/>
    <w:next w:val="NoList"/>
    <w:semiHidden/>
    <w:unhideWhenUsed/>
    <w:rsid w:val="00C20DEA"/>
  </w:style>
  <w:style w:type="numbering" w:customStyle="1" w:styleId="NoList34">
    <w:name w:val="No List34"/>
    <w:next w:val="NoList"/>
    <w:uiPriority w:val="99"/>
    <w:semiHidden/>
    <w:unhideWhenUsed/>
    <w:rsid w:val="00C20DEA"/>
  </w:style>
  <w:style w:type="numbering" w:customStyle="1" w:styleId="NoList44">
    <w:name w:val="No List44"/>
    <w:next w:val="NoList"/>
    <w:uiPriority w:val="99"/>
    <w:semiHidden/>
    <w:unhideWhenUsed/>
    <w:rsid w:val="00C20DEA"/>
  </w:style>
  <w:style w:type="numbering" w:customStyle="1" w:styleId="NoList53">
    <w:name w:val="No List53"/>
    <w:next w:val="NoList"/>
    <w:uiPriority w:val="99"/>
    <w:semiHidden/>
    <w:unhideWhenUsed/>
    <w:rsid w:val="00C20DEA"/>
  </w:style>
  <w:style w:type="numbering" w:customStyle="1" w:styleId="NoList63">
    <w:name w:val="No List63"/>
    <w:next w:val="NoList"/>
    <w:uiPriority w:val="99"/>
    <w:semiHidden/>
    <w:unhideWhenUsed/>
    <w:rsid w:val="00C20DEA"/>
  </w:style>
  <w:style w:type="numbering" w:customStyle="1" w:styleId="NoList73">
    <w:name w:val="No List73"/>
    <w:next w:val="NoList"/>
    <w:uiPriority w:val="99"/>
    <w:semiHidden/>
    <w:unhideWhenUsed/>
    <w:rsid w:val="00C20DEA"/>
  </w:style>
  <w:style w:type="numbering" w:customStyle="1" w:styleId="NoList82">
    <w:name w:val="No List82"/>
    <w:next w:val="NoList"/>
    <w:uiPriority w:val="99"/>
    <w:semiHidden/>
    <w:unhideWhenUsed/>
    <w:rsid w:val="00C20DEA"/>
  </w:style>
  <w:style w:type="numbering" w:customStyle="1" w:styleId="NoList92">
    <w:name w:val="No List92"/>
    <w:next w:val="NoList"/>
    <w:uiPriority w:val="99"/>
    <w:semiHidden/>
    <w:unhideWhenUsed/>
    <w:rsid w:val="00C20DEA"/>
  </w:style>
  <w:style w:type="numbering" w:customStyle="1" w:styleId="NoList113">
    <w:name w:val="No List113"/>
    <w:next w:val="NoList"/>
    <w:uiPriority w:val="99"/>
    <w:semiHidden/>
    <w:unhideWhenUsed/>
    <w:rsid w:val="00C20DEA"/>
  </w:style>
  <w:style w:type="numbering" w:customStyle="1" w:styleId="NoList213">
    <w:name w:val="No List213"/>
    <w:next w:val="NoList"/>
    <w:uiPriority w:val="99"/>
    <w:semiHidden/>
    <w:unhideWhenUsed/>
    <w:rsid w:val="00C20DEA"/>
  </w:style>
  <w:style w:type="numbering" w:customStyle="1" w:styleId="NoList313">
    <w:name w:val="No List313"/>
    <w:next w:val="NoList"/>
    <w:uiPriority w:val="99"/>
    <w:semiHidden/>
    <w:unhideWhenUsed/>
    <w:rsid w:val="00C20DEA"/>
  </w:style>
  <w:style w:type="numbering" w:customStyle="1" w:styleId="NoList413">
    <w:name w:val="No List413"/>
    <w:next w:val="NoList"/>
    <w:uiPriority w:val="99"/>
    <w:semiHidden/>
    <w:unhideWhenUsed/>
    <w:rsid w:val="00C20DEA"/>
  </w:style>
  <w:style w:type="numbering" w:customStyle="1" w:styleId="NoList512">
    <w:name w:val="No List512"/>
    <w:next w:val="NoList"/>
    <w:uiPriority w:val="99"/>
    <w:semiHidden/>
    <w:unhideWhenUsed/>
    <w:rsid w:val="00C20DEA"/>
  </w:style>
  <w:style w:type="numbering" w:customStyle="1" w:styleId="NoList612">
    <w:name w:val="No List612"/>
    <w:next w:val="NoList"/>
    <w:uiPriority w:val="99"/>
    <w:semiHidden/>
    <w:unhideWhenUsed/>
    <w:rsid w:val="00C20DEA"/>
  </w:style>
  <w:style w:type="numbering" w:customStyle="1" w:styleId="NoList712">
    <w:name w:val="No List712"/>
    <w:next w:val="NoList"/>
    <w:uiPriority w:val="99"/>
    <w:semiHidden/>
    <w:unhideWhenUsed/>
    <w:rsid w:val="00C20DEA"/>
  </w:style>
  <w:style w:type="numbering" w:customStyle="1" w:styleId="NoList812">
    <w:name w:val="No List812"/>
    <w:next w:val="NoList"/>
    <w:uiPriority w:val="99"/>
    <w:semiHidden/>
    <w:unhideWhenUsed/>
    <w:rsid w:val="00C20DEA"/>
  </w:style>
  <w:style w:type="numbering" w:customStyle="1" w:styleId="NoList911">
    <w:name w:val="No List911"/>
    <w:next w:val="NoList"/>
    <w:uiPriority w:val="99"/>
    <w:semiHidden/>
    <w:unhideWhenUsed/>
    <w:rsid w:val="00C20DEA"/>
  </w:style>
  <w:style w:type="numbering" w:customStyle="1" w:styleId="LFO192">
    <w:name w:val="LFO192"/>
    <w:basedOn w:val="NoList"/>
    <w:rsid w:val="00C20DEA"/>
  </w:style>
  <w:style w:type="numbering" w:customStyle="1" w:styleId="NoList101">
    <w:name w:val="No List101"/>
    <w:next w:val="NoList"/>
    <w:uiPriority w:val="99"/>
    <w:semiHidden/>
    <w:unhideWhenUsed/>
    <w:rsid w:val="00C20DEA"/>
  </w:style>
  <w:style w:type="numbering" w:customStyle="1" w:styleId="LFO1911">
    <w:name w:val="LFO1911"/>
    <w:basedOn w:val="NoList"/>
    <w:rsid w:val="00C20DEA"/>
  </w:style>
  <w:style w:type="numbering" w:customStyle="1" w:styleId="NoList123">
    <w:name w:val="No List123"/>
    <w:next w:val="NoList"/>
    <w:uiPriority w:val="99"/>
    <w:semiHidden/>
    <w:rsid w:val="00C20DEA"/>
  </w:style>
  <w:style w:type="numbering" w:customStyle="1" w:styleId="NoList1113">
    <w:name w:val="No List1113"/>
    <w:next w:val="NoList"/>
    <w:uiPriority w:val="99"/>
    <w:semiHidden/>
    <w:unhideWhenUsed/>
    <w:rsid w:val="00C20DEA"/>
  </w:style>
  <w:style w:type="numbering" w:customStyle="1" w:styleId="134">
    <w:name w:val="无列表13"/>
    <w:next w:val="NoList"/>
    <w:semiHidden/>
    <w:rsid w:val="00C20DEA"/>
  </w:style>
  <w:style w:type="numbering" w:customStyle="1" w:styleId="135">
    <w:name w:val="リストなし13"/>
    <w:next w:val="NoList"/>
    <w:uiPriority w:val="99"/>
    <w:semiHidden/>
    <w:unhideWhenUsed/>
    <w:rsid w:val="00C20DEA"/>
  </w:style>
  <w:style w:type="numbering" w:customStyle="1" w:styleId="1130">
    <w:name w:val="无列表113"/>
    <w:next w:val="NoList"/>
    <w:semiHidden/>
    <w:rsid w:val="00C20DEA"/>
  </w:style>
  <w:style w:type="numbering" w:customStyle="1" w:styleId="1123">
    <w:name w:val="リストなし112"/>
    <w:next w:val="NoList"/>
    <w:uiPriority w:val="99"/>
    <w:semiHidden/>
    <w:unhideWhenUsed/>
    <w:rsid w:val="00C20DEA"/>
  </w:style>
  <w:style w:type="numbering" w:customStyle="1" w:styleId="NoList223">
    <w:name w:val="No List223"/>
    <w:next w:val="NoList"/>
    <w:uiPriority w:val="99"/>
    <w:semiHidden/>
    <w:unhideWhenUsed/>
    <w:rsid w:val="00C20DEA"/>
  </w:style>
  <w:style w:type="numbering" w:customStyle="1" w:styleId="NoList323">
    <w:name w:val="No List323"/>
    <w:next w:val="NoList"/>
    <w:uiPriority w:val="99"/>
    <w:semiHidden/>
    <w:unhideWhenUsed/>
    <w:rsid w:val="00C20DEA"/>
  </w:style>
  <w:style w:type="numbering" w:customStyle="1" w:styleId="NoList422">
    <w:name w:val="No List422"/>
    <w:next w:val="NoList"/>
    <w:uiPriority w:val="99"/>
    <w:semiHidden/>
    <w:unhideWhenUsed/>
    <w:rsid w:val="00C20DEA"/>
  </w:style>
  <w:style w:type="numbering" w:customStyle="1" w:styleId="NoList2112">
    <w:name w:val="No List2112"/>
    <w:next w:val="NoList"/>
    <w:uiPriority w:val="99"/>
    <w:semiHidden/>
    <w:unhideWhenUsed/>
    <w:rsid w:val="00C20DEA"/>
  </w:style>
  <w:style w:type="numbering" w:customStyle="1" w:styleId="NoList3112">
    <w:name w:val="No List3112"/>
    <w:next w:val="NoList"/>
    <w:uiPriority w:val="99"/>
    <w:semiHidden/>
    <w:unhideWhenUsed/>
    <w:rsid w:val="00C20DEA"/>
  </w:style>
  <w:style w:type="numbering" w:customStyle="1" w:styleId="NoList4112">
    <w:name w:val="No List4112"/>
    <w:next w:val="NoList"/>
    <w:uiPriority w:val="99"/>
    <w:semiHidden/>
    <w:unhideWhenUsed/>
    <w:rsid w:val="00C20DEA"/>
  </w:style>
  <w:style w:type="numbering" w:customStyle="1" w:styleId="11120">
    <w:name w:val="无列表1112"/>
    <w:next w:val="NoList"/>
    <w:semiHidden/>
    <w:rsid w:val="00C20DEA"/>
  </w:style>
  <w:style w:type="numbering" w:customStyle="1" w:styleId="NoList11112">
    <w:name w:val="No List11112"/>
    <w:next w:val="NoList"/>
    <w:uiPriority w:val="99"/>
    <w:semiHidden/>
    <w:unhideWhenUsed/>
    <w:rsid w:val="00C20DEA"/>
  </w:style>
  <w:style w:type="numbering" w:customStyle="1" w:styleId="NoList1212">
    <w:name w:val="No List1212"/>
    <w:next w:val="NoList"/>
    <w:uiPriority w:val="99"/>
    <w:semiHidden/>
    <w:unhideWhenUsed/>
    <w:rsid w:val="00C20DEA"/>
  </w:style>
  <w:style w:type="numbering" w:customStyle="1" w:styleId="NoList2212">
    <w:name w:val="No List2212"/>
    <w:next w:val="NoList"/>
    <w:uiPriority w:val="99"/>
    <w:semiHidden/>
    <w:unhideWhenUsed/>
    <w:rsid w:val="00C20DEA"/>
  </w:style>
  <w:style w:type="numbering" w:customStyle="1" w:styleId="NoList3212">
    <w:name w:val="No List3212"/>
    <w:next w:val="NoList"/>
    <w:uiPriority w:val="99"/>
    <w:semiHidden/>
    <w:unhideWhenUsed/>
    <w:rsid w:val="00C20DEA"/>
  </w:style>
  <w:style w:type="numbering" w:customStyle="1" w:styleId="NoList16">
    <w:name w:val="No List16"/>
    <w:next w:val="NoList"/>
    <w:semiHidden/>
    <w:unhideWhenUsed/>
    <w:rsid w:val="00C20DEA"/>
  </w:style>
  <w:style w:type="numbering" w:customStyle="1" w:styleId="NoList17">
    <w:name w:val="No List17"/>
    <w:next w:val="NoList"/>
    <w:uiPriority w:val="99"/>
    <w:semiHidden/>
    <w:unhideWhenUsed/>
    <w:rsid w:val="00C20DEA"/>
  </w:style>
  <w:style w:type="numbering" w:customStyle="1" w:styleId="NoList25">
    <w:name w:val="No List25"/>
    <w:next w:val="NoList"/>
    <w:uiPriority w:val="99"/>
    <w:semiHidden/>
    <w:unhideWhenUsed/>
    <w:rsid w:val="00C20DEA"/>
  </w:style>
  <w:style w:type="numbering" w:customStyle="1" w:styleId="NoList35">
    <w:name w:val="No List35"/>
    <w:next w:val="NoList"/>
    <w:uiPriority w:val="99"/>
    <w:semiHidden/>
    <w:unhideWhenUsed/>
    <w:rsid w:val="00C20DEA"/>
  </w:style>
  <w:style w:type="numbering" w:customStyle="1" w:styleId="NoList45">
    <w:name w:val="No List45"/>
    <w:next w:val="NoList"/>
    <w:uiPriority w:val="99"/>
    <w:semiHidden/>
    <w:unhideWhenUsed/>
    <w:rsid w:val="00C20DEA"/>
  </w:style>
  <w:style w:type="numbering" w:customStyle="1" w:styleId="NoList54">
    <w:name w:val="No List54"/>
    <w:next w:val="NoList"/>
    <w:uiPriority w:val="99"/>
    <w:semiHidden/>
    <w:unhideWhenUsed/>
    <w:rsid w:val="00C20DEA"/>
  </w:style>
  <w:style w:type="numbering" w:customStyle="1" w:styleId="NoList64">
    <w:name w:val="No List64"/>
    <w:next w:val="NoList"/>
    <w:uiPriority w:val="99"/>
    <w:semiHidden/>
    <w:unhideWhenUsed/>
    <w:rsid w:val="00C20DEA"/>
  </w:style>
  <w:style w:type="numbering" w:customStyle="1" w:styleId="NoList74">
    <w:name w:val="No List74"/>
    <w:next w:val="NoList"/>
    <w:uiPriority w:val="99"/>
    <w:semiHidden/>
    <w:unhideWhenUsed/>
    <w:rsid w:val="00C20DEA"/>
  </w:style>
  <w:style w:type="numbering" w:customStyle="1" w:styleId="NoList83">
    <w:name w:val="No List83"/>
    <w:next w:val="NoList"/>
    <w:uiPriority w:val="99"/>
    <w:semiHidden/>
    <w:unhideWhenUsed/>
    <w:rsid w:val="00C20DEA"/>
  </w:style>
  <w:style w:type="numbering" w:customStyle="1" w:styleId="NoList93">
    <w:name w:val="No List93"/>
    <w:next w:val="NoList"/>
    <w:uiPriority w:val="99"/>
    <w:semiHidden/>
    <w:unhideWhenUsed/>
    <w:rsid w:val="00C20DEA"/>
  </w:style>
  <w:style w:type="numbering" w:customStyle="1" w:styleId="NoList114">
    <w:name w:val="No List114"/>
    <w:next w:val="NoList"/>
    <w:uiPriority w:val="99"/>
    <w:semiHidden/>
    <w:unhideWhenUsed/>
    <w:rsid w:val="00C20DEA"/>
  </w:style>
  <w:style w:type="numbering" w:customStyle="1" w:styleId="NoList214">
    <w:name w:val="No List214"/>
    <w:next w:val="NoList"/>
    <w:uiPriority w:val="99"/>
    <w:semiHidden/>
    <w:unhideWhenUsed/>
    <w:rsid w:val="00C20DEA"/>
  </w:style>
  <w:style w:type="numbering" w:customStyle="1" w:styleId="NoList314">
    <w:name w:val="No List314"/>
    <w:next w:val="NoList"/>
    <w:uiPriority w:val="99"/>
    <w:semiHidden/>
    <w:unhideWhenUsed/>
    <w:rsid w:val="00C20DEA"/>
  </w:style>
  <w:style w:type="numbering" w:customStyle="1" w:styleId="NoList414">
    <w:name w:val="No List414"/>
    <w:next w:val="NoList"/>
    <w:uiPriority w:val="99"/>
    <w:semiHidden/>
    <w:unhideWhenUsed/>
    <w:rsid w:val="00C20DEA"/>
  </w:style>
  <w:style w:type="numbering" w:customStyle="1" w:styleId="NoList513">
    <w:name w:val="No List513"/>
    <w:next w:val="NoList"/>
    <w:uiPriority w:val="99"/>
    <w:semiHidden/>
    <w:unhideWhenUsed/>
    <w:rsid w:val="00C20DEA"/>
  </w:style>
  <w:style w:type="numbering" w:customStyle="1" w:styleId="NoList613">
    <w:name w:val="No List613"/>
    <w:next w:val="NoList"/>
    <w:uiPriority w:val="99"/>
    <w:semiHidden/>
    <w:unhideWhenUsed/>
    <w:rsid w:val="00C20DEA"/>
  </w:style>
  <w:style w:type="numbering" w:customStyle="1" w:styleId="NoList713">
    <w:name w:val="No List713"/>
    <w:next w:val="NoList"/>
    <w:uiPriority w:val="99"/>
    <w:semiHidden/>
    <w:unhideWhenUsed/>
    <w:rsid w:val="00C20DEA"/>
  </w:style>
  <w:style w:type="numbering" w:customStyle="1" w:styleId="NoList813">
    <w:name w:val="No List813"/>
    <w:next w:val="NoList"/>
    <w:uiPriority w:val="99"/>
    <w:semiHidden/>
    <w:unhideWhenUsed/>
    <w:rsid w:val="00C20DEA"/>
  </w:style>
  <w:style w:type="numbering" w:customStyle="1" w:styleId="NoList912">
    <w:name w:val="No List912"/>
    <w:next w:val="NoList"/>
    <w:uiPriority w:val="99"/>
    <w:semiHidden/>
    <w:unhideWhenUsed/>
    <w:rsid w:val="00C20DEA"/>
  </w:style>
  <w:style w:type="numbering" w:customStyle="1" w:styleId="LFO193">
    <w:name w:val="LFO193"/>
    <w:basedOn w:val="NoList"/>
    <w:rsid w:val="00C20DEA"/>
  </w:style>
  <w:style w:type="numbering" w:customStyle="1" w:styleId="NoList102">
    <w:name w:val="No List102"/>
    <w:next w:val="NoList"/>
    <w:uiPriority w:val="99"/>
    <w:semiHidden/>
    <w:unhideWhenUsed/>
    <w:rsid w:val="00C20DEA"/>
  </w:style>
  <w:style w:type="numbering" w:customStyle="1" w:styleId="LFO1912">
    <w:name w:val="LFO1912"/>
    <w:basedOn w:val="NoList"/>
    <w:rsid w:val="00C20DEA"/>
  </w:style>
  <w:style w:type="numbering" w:customStyle="1" w:styleId="NoList124">
    <w:name w:val="No List124"/>
    <w:next w:val="NoList"/>
    <w:uiPriority w:val="99"/>
    <w:semiHidden/>
    <w:rsid w:val="00C20DEA"/>
  </w:style>
  <w:style w:type="numbering" w:customStyle="1" w:styleId="NoList1114">
    <w:name w:val="No List1114"/>
    <w:next w:val="NoList"/>
    <w:uiPriority w:val="99"/>
    <w:semiHidden/>
    <w:unhideWhenUsed/>
    <w:rsid w:val="00C20DEA"/>
  </w:style>
  <w:style w:type="numbering" w:customStyle="1" w:styleId="143">
    <w:name w:val="无列表14"/>
    <w:next w:val="NoList"/>
    <w:semiHidden/>
    <w:rsid w:val="00C20DEA"/>
  </w:style>
  <w:style w:type="numbering" w:customStyle="1" w:styleId="144">
    <w:name w:val="リストなし14"/>
    <w:next w:val="NoList"/>
    <w:uiPriority w:val="99"/>
    <w:semiHidden/>
    <w:unhideWhenUsed/>
    <w:rsid w:val="00C20DEA"/>
  </w:style>
  <w:style w:type="numbering" w:customStyle="1" w:styleId="1140">
    <w:name w:val="无列表114"/>
    <w:next w:val="NoList"/>
    <w:semiHidden/>
    <w:rsid w:val="00C20DEA"/>
  </w:style>
  <w:style w:type="numbering" w:customStyle="1" w:styleId="1131">
    <w:name w:val="リストなし113"/>
    <w:next w:val="NoList"/>
    <w:uiPriority w:val="99"/>
    <w:semiHidden/>
    <w:unhideWhenUsed/>
    <w:rsid w:val="00C20DEA"/>
  </w:style>
  <w:style w:type="numbering" w:customStyle="1" w:styleId="NoList224">
    <w:name w:val="No List224"/>
    <w:next w:val="NoList"/>
    <w:uiPriority w:val="99"/>
    <w:semiHidden/>
    <w:unhideWhenUsed/>
    <w:rsid w:val="00C20DEA"/>
  </w:style>
  <w:style w:type="numbering" w:customStyle="1" w:styleId="NoList324">
    <w:name w:val="No List324"/>
    <w:next w:val="NoList"/>
    <w:uiPriority w:val="99"/>
    <w:semiHidden/>
    <w:unhideWhenUsed/>
    <w:rsid w:val="00C20DEA"/>
  </w:style>
  <w:style w:type="numbering" w:customStyle="1" w:styleId="NoList423">
    <w:name w:val="No List423"/>
    <w:next w:val="NoList"/>
    <w:uiPriority w:val="99"/>
    <w:semiHidden/>
    <w:unhideWhenUsed/>
    <w:rsid w:val="00C20DEA"/>
  </w:style>
  <w:style w:type="numbering" w:customStyle="1" w:styleId="NoList2113">
    <w:name w:val="No List2113"/>
    <w:next w:val="NoList"/>
    <w:uiPriority w:val="99"/>
    <w:semiHidden/>
    <w:unhideWhenUsed/>
    <w:rsid w:val="00C20DEA"/>
  </w:style>
  <w:style w:type="numbering" w:customStyle="1" w:styleId="NoList3113">
    <w:name w:val="No List3113"/>
    <w:next w:val="NoList"/>
    <w:uiPriority w:val="99"/>
    <w:semiHidden/>
    <w:unhideWhenUsed/>
    <w:rsid w:val="00C20DEA"/>
  </w:style>
  <w:style w:type="numbering" w:customStyle="1" w:styleId="NoList4113">
    <w:name w:val="No List4113"/>
    <w:next w:val="NoList"/>
    <w:uiPriority w:val="99"/>
    <w:semiHidden/>
    <w:unhideWhenUsed/>
    <w:rsid w:val="00C20DEA"/>
  </w:style>
  <w:style w:type="numbering" w:customStyle="1" w:styleId="11130">
    <w:name w:val="无列表1113"/>
    <w:next w:val="NoList"/>
    <w:semiHidden/>
    <w:rsid w:val="00C20DEA"/>
  </w:style>
  <w:style w:type="numbering" w:customStyle="1" w:styleId="NoList11113">
    <w:name w:val="No List11113"/>
    <w:next w:val="NoList"/>
    <w:uiPriority w:val="99"/>
    <w:semiHidden/>
    <w:unhideWhenUsed/>
    <w:rsid w:val="00C20DEA"/>
  </w:style>
  <w:style w:type="numbering" w:customStyle="1" w:styleId="NoList1213">
    <w:name w:val="No List1213"/>
    <w:next w:val="NoList"/>
    <w:uiPriority w:val="99"/>
    <w:semiHidden/>
    <w:unhideWhenUsed/>
    <w:rsid w:val="00C20DEA"/>
  </w:style>
  <w:style w:type="numbering" w:customStyle="1" w:styleId="NoList2213">
    <w:name w:val="No List2213"/>
    <w:next w:val="NoList"/>
    <w:uiPriority w:val="99"/>
    <w:semiHidden/>
    <w:unhideWhenUsed/>
    <w:rsid w:val="00C20DEA"/>
  </w:style>
  <w:style w:type="numbering" w:customStyle="1" w:styleId="NoList3213">
    <w:name w:val="No List3213"/>
    <w:next w:val="NoList"/>
    <w:uiPriority w:val="99"/>
    <w:semiHidden/>
    <w:unhideWhenUsed/>
    <w:rsid w:val="00C20DEA"/>
  </w:style>
  <w:style w:type="numbering" w:customStyle="1" w:styleId="1fff6">
    <w:name w:val="목록 없음1"/>
    <w:next w:val="NoList"/>
    <w:semiHidden/>
    <w:unhideWhenUsed/>
    <w:rsid w:val="00C20DEA"/>
  </w:style>
  <w:style w:type="numbering" w:customStyle="1" w:styleId="2ff1">
    <w:name w:val="목록 없음2"/>
    <w:next w:val="NoList"/>
    <w:semiHidden/>
    <w:rsid w:val="00C20DEA"/>
  </w:style>
  <w:style w:type="numbering" w:customStyle="1" w:styleId="NoList18">
    <w:name w:val="No List18"/>
    <w:next w:val="NoList"/>
    <w:semiHidden/>
    <w:rsid w:val="00C20DEA"/>
  </w:style>
  <w:style w:type="numbering" w:customStyle="1" w:styleId="11c">
    <w:name w:val="목록 없음11"/>
    <w:next w:val="NoList"/>
    <w:semiHidden/>
    <w:unhideWhenUsed/>
    <w:rsid w:val="00C20DEA"/>
  </w:style>
  <w:style w:type="numbering" w:customStyle="1" w:styleId="21b">
    <w:name w:val="목록 없음21"/>
    <w:next w:val="NoList"/>
    <w:semiHidden/>
    <w:rsid w:val="00C20DEA"/>
  </w:style>
  <w:style w:type="numbering" w:customStyle="1" w:styleId="NoList131">
    <w:name w:val="No List131"/>
    <w:next w:val="NoList"/>
    <w:uiPriority w:val="99"/>
    <w:semiHidden/>
    <w:rsid w:val="00C20DEA"/>
  </w:style>
  <w:style w:type="numbering" w:customStyle="1" w:styleId="NoList231">
    <w:name w:val="No List231"/>
    <w:next w:val="NoList"/>
    <w:uiPriority w:val="99"/>
    <w:semiHidden/>
    <w:rsid w:val="00C20DEA"/>
  </w:style>
  <w:style w:type="numbering" w:customStyle="1" w:styleId="NoList141">
    <w:name w:val="No List141"/>
    <w:next w:val="NoList"/>
    <w:uiPriority w:val="99"/>
    <w:semiHidden/>
    <w:rsid w:val="00C20DEA"/>
  </w:style>
  <w:style w:type="numbering" w:customStyle="1" w:styleId="NoList241">
    <w:name w:val="No List241"/>
    <w:next w:val="NoList"/>
    <w:uiPriority w:val="99"/>
    <w:semiHidden/>
    <w:rsid w:val="00C20DEA"/>
  </w:style>
  <w:style w:type="numbering" w:customStyle="1" w:styleId="NoList151">
    <w:name w:val="No List151"/>
    <w:next w:val="NoList"/>
    <w:uiPriority w:val="99"/>
    <w:semiHidden/>
    <w:rsid w:val="00C20DEA"/>
  </w:style>
  <w:style w:type="numbering" w:customStyle="1" w:styleId="NoList161">
    <w:name w:val="No List161"/>
    <w:next w:val="NoList"/>
    <w:uiPriority w:val="99"/>
    <w:semiHidden/>
    <w:rsid w:val="00C20DEA"/>
  </w:style>
  <w:style w:type="numbering" w:customStyle="1" w:styleId="NoList19">
    <w:name w:val="No List19"/>
    <w:next w:val="NoList"/>
    <w:uiPriority w:val="99"/>
    <w:semiHidden/>
    <w:unhideWhenUsed/>
    <w:rsid w:val="00C20DEA"/>
  </w:style>
  <w:style w:type="numbering" w:customStyle="1" w:styleId="NoList110">
    <w:name w:val="No List110"/>
    <w:next w:val="NoList"/>
    <w:uiPriority w:val="99"/>
    <w:semiHidden/>
    <w:rsid w:val="00C20DEA"/>
  </w:style>
  <w:style w:type="numbering" w:customStyle="1" w:styleId="127">
    <w:name w:val="목록 없음12"/>
    <w:next w:val="NoList"/>
    <w:semiHidden/>
    <w:unhideWhenUsed/>
    <w:rsid w:val="00C20DEA"/>
  </w:style>
  <w:style w:type="numbering" w:customStyle="1" w:styleId="228">
    <w:name w:val="목록 없음22"/>
    <w:next w:val="NoList"/>
    <w:semiHidden/>
    <w:rsid w:val="00C20DEA"/>
  </w:style>
  <w:style w:type="numbering" w:customStyle="1" w:styleId="NoList26">
    <w:name w:val="No List26"/>
    <w:next w:val="NoList"/>
    <w:uiPriority w:val="99"/>
    <w:semiHidden/>
    <w:unhideWhenUsed/>
    <w:rsid w:val="00C20DEA"/>
  </w:style>
  <w:style w:type="numbering" w:customStyle="1" w:styleId="NoList132">
    <w:name w:val="No List132"/>
    <w:next w:val="NoList"/>
    <w:uiPriority w:val="99"/>
    <w:semiHidden/>
    <w:rsid w:val="00C20DEA"/>
  </w:style>
  <w:style w:type="numbering" w:customStyle="1" w:styleId="NoList232">
    <w:name w:val="No List232"/>
    <w:next w:val="NoList"/>
    <w:uiPriority w:val="99"/>
    <w:semiHidden/>
    <w:rsid w:val="00C20DEA"/>
  </w:style>
  <w:style w:type="numbering" w:customStyle="1" w:styleId="NoList142">
    <w:name w:val="No List142"/>
    <w:next w:val="NoList"/>
    <w:uiPriority w:val="99"/>
    <w:semiHidden/>
    <w:rsid w:val="00C20DEA"/>
  </w:style>
  <w:style w:type="numbering" w:customStyle="1" w:styleId="NoList242">
    <w:name w:val="No List242"/>
    <w:next w:val="NoList"/>
    <w:uiPriority w:val="99"/>
    <w:semiHidden/>
    <w:rsid w:val="00C20DEA"/>
  </w:style>
  <w:style w:type="numbering" w:customStyle="1" w:styleId="NoList152">
    <w:name w:val="No List152"/>
    <w:next w:val="NoList"/>
    <w:uiPriority w:val="99"/>
    <w:semiHidden/>
    <w:rsid w:val="00C20DEA"/>
  </w:style>
  <w:style w:type="numbering" w:customStyle="1" w:styleId="NoList162">
    <w:name w:val="No List162"/>
    <w:next w:val="NoList"/>
    <w:uiPriority w:val="99"/>
    <w:semiHidden/>
    <w:rsid w:val="00C20DEA"/>
  </w:style>
  <w:style w:type="numbering" w:customStyle="1" w:styleId="Style12">
    <w:name w:val="Style12"/>
    <w:rsid w:val="00C20DEA"/>
  </w:style>
  <w:style w:type="numbering" w:customStyle="1" w:styleId="SGS2">
    <w:name w:val="SGS2"/>
    <w:uiPriority w:val="99"/>
    <w:rsid w:val="00C20DEA"/>
    <w:pPr>
      <w:numPr>
        <w:numId w:val="55"/>
      </w:numPr>
    </w:pPr>
  </w:style>
  <w:style w:type="numbering" w:customStyle="1" w:styleId="1211">
    <w:name w:val="无列表121"/>
    <w:next w:val="NoList"/>
    <w:semiHidden/>
    <w:rsid w:val="00C20DEA"/>
  </w:style>
  <w:style w:type="numbering" w:customStyle="1" w:styleId="1212">
    <w:name w:val="リストなし121"/>
    <w:next w:val="NoList"/>
    <w:uiPriority w:val="99"/>
    <w:semiHidden/>
    <w:unhideWhenUsed/>
    <w:rsid w:val="00C20DEA"/>
  </w:style>
  <w:style w:type="numbering" w:customStyle="1" w:styleId="11113">
    <w:name w:val="リストなし1111"/>
    <w:next w:val="NoList"/>
    <w:uiPriority w:val="99"/>
    <w:semiHidden/>
    <w:unhideWhenUsed/>
    <w:rsid w:val="00C20DEA"/>
  </w:style>
  <w:style w:type="numbering" w:customStyle="1" w:styleId="1311">
    <w:name w:val="无列表131"/>
    <w:next w:val="NoList"/>
    <w:semiHidden/>
    <w:rsid w:val="00C20DEA"/>
  </w:style>
  <w:style w:type="numbering" w:customStyle="1" w:styleId="NoList20">
    <w:name w:val="No List20"/>
    <w:next w:val="NoList"/>
    <w:uiPriority w:val="99"/>
    <w:semiHidden/>
    <w:unhideWhenUsed/>
    <w:rsid w:val="00C20DEA"/>
  </w:style>
  <w:style w:type="numbering" w:customStyle="1" w:styleId="1220">
    <w:name w:val="无列表122"/>
    <w:next w:val="NoList"/>
    <w:semiHidden/>
    <w:rsid w:val="00C20DEA"/>
  </w:style>
  <w:style w:type="numbering" w:customStyle="1" w:styleId="1221">
    <w:name w:val="リストなし122"/>
    <w:next w:val="NoList"/>
    <w:uiPriority w:val="99"/>
    <w:semiHidden/>
    <w:unhideWhenUsed/>
    <w:rsid w:val="00C20DEA"/>
  </w:style>
  <w:style w:type="numbering" w:customStyle="1" w:styleId="11121">
    <w:name w:val="リストなし1112"/>
    <w:next w:val="NoList"/>
    <w:uiPriority w:val="99"/>
    <w:semiHidden/>
    <w:unhideWhenUsed/>
    <w:rsid w:val="00C20DEA"/>
  </w:style>
  <w:style w:type="numbering" w:customStyle="1" w:styleId="1320">
    <w:name w:val="无列表132"/>
    <w:next w:val="NoList"/>
    <w:semiHidden/>
    <w:rsid w:val="00C20DEA"/>
  </w:style>
  <w:style w:type="numbering" w:customStyle="1" w:styleId="1312">
    <w:name w:val="リストなし131"/>
    <w:next w:val="NoList"/>
    <w:uiPriority w:val="99"/>
    <w:semiHidden/>
    <w:unhideWhenUsed/>
    <w:rsid w:val="00C20DEA"/>
  </w:style>
  <w:style w:type="numbering" w:customStyle="1" w:styleId="11210">
    <w:name w:val="无列表1121"/>
    <w:next w:val="NoList"/>
    <w:semiHidden/>
    <w:rsid w:val="00C20DEA"/>
  </w:style>
  <w:style w:type="numbering" w:customStyle="1" w:styleId="11211">
    <w:name w:val="リストなし1121"/>
    <w:next w:val="NoList"/>
    <w:uiPriority w:val="99"/>
    <w:semiHidden/>
    <w:unhideWhenUsed/>
    <w:rsid w:val="00C20DEA"/>
  </w:style>
  <w:style w:type="numbering" w:customStyle="1" w:styleId="NoList27">
    <w:name w:val="No List27"/>
    <w:next w:val="NoList"/>
    <w:uiPriority w:val="99"/>
    <w:semiHidden/>
    <w:unhideWhenUsed/>
    <w:rsid w:val="00C20DEA"/>
  </w:style>
  <w:style w:type="numbering" w:customStyle="1" w:styleId="NoList115">
    <w:name w:val="No List115"/>
    <w:next w:val="NoList"/>
    <w:uiPriority w:val="99"/>
    <w:semiHidden/>
    <w:rsid w:val="00C20DEA"/>
  </w:style>
  <w:style w:type="numbering" w:customStyle="1" w:styleId="152">
    <w:name w:val="无列表15"/>
    <w:next w:val="NoList"/>
    <w:semiHidden/>
    <w:rsid w:val="00C20DEA"/>
  </w:style>
  <w:style w:type="numbering" w:customStyle="1" w:styleId="153">
    <w:name w:val="リストなし15"/>
    <w:next w:val="NoList"/>
    <w:uiPriority w:val="99"/>
    <w:semiHidden/>
    <w:unhideWhenUsed/>
    <w:rsid w:val="00C20DEA"/>
  </w:style>
  <w:style w:type="numbering" w:customStyle="1" w:styleId="NoList28">
    <w:name w:val="No List28"/>
    <w:next w:val="NoList"/>
    <w:uiPriority w:val="99"/>
    <w:semiHidden/>
    <w:rsid w:val="00C20DEA"/>
  </w:style>
  <w:style w:type="numbering" w:customStyle="1" w:styleId="1141">
    <w:name w:val="リストなし114"/>
    <w:next w:val="NoList"/>
    <w:uiPriority w:val="99"/>
    <w:semiHidden/>
    <w:unhideWhenUsed/>
    <w:rsid w:val="00C20DEA"/>
  </w:style>
  <w:style w:type="numbering" w:customStyle="1" w:styleId="1230">
    <w:name w:val="无列表123"/>
    <w:next w:val="NoList"/>
    <w:semiHidden/>
    <w:rsid w:val="00C20DEA"/>
  </w:style>
  <w:style w:type="numbering" w:customStyle="1" w:styleId="1231">
    <w:name w:val="リストなし123"/>
    <w:next w:val="NoList"/>
    <w:uiPriority w:val="99"/>
    <w:semiHidden/>
    <w:unhideWhenUsed/>
    <w:rsid w:val="00C20DEA"/>
  </w:style>
  <w:style w:type="numbering" w:customStyle="1" w:styleId="NoList116">
    <w:name w:val="No List116"/>
    <w:next w:val="NoList"/>
    <w:uiPriority w:val="99"/>
    <w:semiHidden/>
    <w:unhideWhenUsed/>
    <w:rsid w:val="00C20DEA"/>
  </w:style>
  <w:style w:type="numbering" w:customStyle="1" w:styleId="11131">
    <w:name w:val="リストなし1113"/>
    <w:next w:val="NoList"/>
    <w:uiPriority w:val="99"/>
    <w:semiHidden/>
    <w:unhideWhenUsed/>
    <w:rsid w:val="00C20DEA"/>
  </w:style>
  <w:style w:type="numbering" w:customStyle="1" w:styleId="1330">
    <w:name w:val="无列表133"/>
    <w:next w:val="NoList"/>
    <w:semiHidden/>
    <w:rsid w:val="00C20DEA"/>
  </w:style>
  <w:style w:type="numbering" w:customStyle="1" w:styleId="1321">
    <w:name w:val="リストなし132"/>
    <w:next w:val="NoList"/>
    <w:uiPriority w:val="99"/>
    <w:semiHidden/>
    <w:unhideWhenUsed/>
    <w:rsid w:val="00C20DEA"/>
  </w:style>
  <w:style w:type="numbering" w:customStyle="1" w:styleId="11220">
    <w:name w:val="无列表1122"/>
    <w:next w:val="NoList"/>
    <w:semiHidden/>
    <w:rsid w:val="00C20DEA"/>
  </w:style>
  <w:style w:type="numbering" w:customStyle="1" w:styleId="11221">
    <w:name w:val="リストなし1122"/>
    <w:next w:val="NoList"/>
    <w:uiPriority w:val="99"/>
    <w:semiHidden/>
    <w:unhideWhenUsed/>
    <w:rsid w:val="00C20DEA"/>
  </w:style>
  <w:style w:type="numbering" w:customStyle="1" w:styleId="NoList29">
    <w:name w:val="No List29"/>
    <w:next w:val="NoList"/>
    <w:uiPriority w:val="99"/>
    <w:semiHidden/>
    <w:unhideWhenUsed/>
    <w:rsid w:val="00C20DEA"/>
  </w:style>
  <w:style w:type="numbering" w:customStyle="1" w:styleId="NoList117">
    <w:name w:val="No List117"/>
    <w:next w:val="NoList"/>
    <w:uiPriority w:val="99"/>
    <w:semiHidden/>
    <w:rsid w:val="00C20DEA"/>
  </w:style>
  <w:style w:type="numbering" w:customStyle="1" w:styleId="161">
    <w:name w:val="无列表16"/>
    <w:next w:val="NoList"/>
    <w:semiHidden/>
    <w:rsid w:val="00C20DEA"/>
  </w:style>
  <w:style w:type="numbering" w:customStyle="1" w:styleId="162">
    <w:name w:val="リストなし16"/>
    <w:next w:val="NoList"/>
    <w:uiPriority w:val="99"/>
    <w:semiHidden/>
    <w:unhideWhenUsed/>
    <w:rsid w:val="00C20DEA"/>
  </w:style>
  <w:style w:type="numbering" w:customStyle="1" w:styleId="NoList210">
    <w:name w:val="No List210"/>
    <w:next w:val="NoList"/>
    <w:uiPriority w:val="99"/>
    <w:semiHidden/>
    <w:rsid w:val="00C20DEA"/>
  </w:style>
  <w:style w:type="numbering" w:customStyle="1" w:styleId="1150">
    <w:name w:val="无列表115"/>
    <w:next w:val="NoList"/>
    <w:semiHidden/>
    <w:rsid w:val="00C20DEA"/>
  </w:style>
  <w:style w:type="numbering" w:customStyle="1" w:styleId="1151">
    <w:name w:val="リストなし115"/>
    <w:next w:val="NoList"/>
    <w:uiPriority w:val="99"/>
    <w:semiHidden/>
    <w:unhideWhenUsed/>
    <w:rsid w:val="00C20DEA"/>
  </w:style>
  <w:style w:type="numbering" w:customStyle="1" w:styleId="1240">
    <w:name w:val="无列表124"/>
    <w:next w:val="NoList"/>
    <w:semiHidden/>
    <w:rsid w:val="00C20DEA"/>
  </w:style>
  <w:style w:type="numbering" w:customStyle="1" w:styleId="1241">
    <w:name w:val="リストなし124"/>
    <w:next w:val="NoList"/>
    <w:uiPriority w:val="99"/>
    <w:semiHidden/>
    <w:unhideWhenUsed/>
    <w:rsid w:val="00C20DEA"/>
  </w:style>
  <w:style w:type="numbering" w:customStyle="1" w:styleId="NoList118">
    <w:name w:val="No List118"/>
    <w:next w:val="NoList"/>
    <w:uiPriority w:val="99"/>
    <w:semiHidden/>
    <w:unhideWhenUsed/>
    <w:rsid w:val="00C20DEA"/>
  </w:style>
  <w:style w:type="numbering" w:customStyle="1" w:styleId="11140">
    <w:name w:val="无列表1114"/>
    <w:next w:val="NoList"/>
    <w:semiHidden/>
    <w:rsid w:val="00C20DEA"/>
  </w:style>
  <w:style w:type="numbering" w:customStyle="1" w:styleId="11141">
    <w:name w:val="リストなし1114"/>
    <w:next w:val="NoList"/>
    <w:uiPriority w:val="99"/>
    <w:semiHidden/>
    <w:unhideWhenUsed/>
    <w:rsid w:val="00C20DEA"/>
  </w:style>
  <w:style w:type="numbering" w:customStyle="1" w:styleId="1340">
    <w:name w:val="无列表134"/>
    <w:next w:val="NoList"/>
    <w:semiHidden/>
    <w:rsid w:val="00C20DEA"/>
  </w:style>
  <w:style w:type="numbering" w:customStyle="1" w:styleId="1331">
    <w:name w:val="リストなし133"/>
    <w:next w:val="NoList"/>
    <w:uiPriority w:val="99"/>
    <w:semiHidden/>
    <w:unhideWhenUsed/>
    <w:rsid w:val="00C20DEA"/>
  </w:style>
  <w:style w:type="numbering" w:customStyle="1" w:styleId="11230">
    <w:name w:val="无列表1123"/>
    <w:next w:val="NoList"/>
    <w:semiHidden/>
    <w:rsid w:val="00C20DEA"/>
  </w:style>
  <w:style w:type="numbering" w:customStyle="1" w:styleId="11231">
    <w:name w:val="リストなし1123"/>
    <w:next w:val="NoList"/>
    <w:uiPriority w:val="99"/>
    <w:semiHidden/>
    <w:unhideWhenUsed/>
    <w:rsid w:val="00C20DEA"/>
  </w:style>
  <w:style w:type="numbering" w:customStyle="1" w:styleId="NoList36">
    <w:name w:val="No List36"/>
    <w:next w:val="NoList"/>
    <w:uiPriority w:val="99"/>
    <w:semiHidden/>
    <w:unhideWhenUsed/>
    <w:rsid w:val="00C20DEA"/>
  </w:style>
  <w:style w:type="numbering" w:customStyle="1" w:styleId="NoList46">
    <w:name w:val="No List46"/>
    <w:next w:val="NoList"/>
    <w:uiPriority w:val="99"/>
    <w:semiHidden/>
    <w:rsid w:val="00C20DEA"/>
  </w:style>
  <w:style w:type="numbering" w:customStyle="1" w:styleId="LFO194">
    <w:name w:val="LFO194"/>
    <w:rsid w:val="00C20DEA"/>
  </w:style>
  <w:style w:type="numbering" w:customStyle="1" w:styleId="NoList125">
    <w:name w:val="No List125"/>
    <w:next w:val="NoList"/>
    <w:uiPriority w:val="99"/>
    <w:semiHidden/>
    <w:unhideWhenUsed/>
    <w:rsid w:val="00C20DEA"/>
  </w:style>
  <w:style w:type="numbering" w:customStyle="1" w:styleId="NoList215">
    <w:name w:val="No List215"/>
    <w:next w:val="NoList"/>
    <w:uiPriority w:val="99"/>
    <w:semiHidden/>
    <w:unhideWhenUsed/>
    <w:rsid w:val="00C20DEA"/>
  </w:style>
  <w:style w:type="numbering" w:customStyle="1" w:styleId="NoList315">
    <w:name w:val="No List315"/>
    <w:next w:val="NoList"/>
    <w:uiPriority w:val="99"/>
    <w:semiHidden/>
    <w:unhideWhenUsed/>
    <w:rsid w:val="00C20DEA"/>
  </w:style>
  <w:style w:type="numbering" w:customStyle="1" w:styleId="NoList1115">
    <w:name w:val="No List1115"/>
    <w:next w:val="NoList"/>
    <w:uiPriority w:val="99"/>
    <w:semiHidden/>
    <w:unhideWhenUsed/>
    <w:rsid w:val="00C20DEA"/>
  </w:style>
  <w:style w:type="numbering" w:customStyle="1" w:styleId="NoList415">
    <w:name w:val="No List415"/>
    <w:next w:val="NoList"/>
    <w:uiPriority w:val="99"/>
    <w:semiHidden/>
    <w:unhideWhenUsed/>
    <w:rsid w:val="00C20DEA"/>
  </w:style>
  <w:style w:type="numbering" w:customStyle="1" w:styleId="NoList55">
    <w:name w:val="No List55"/>
    <w:next w:val="NoList"/>
    <w:uiPriority w:val="99"/>
    <w:semiHidden/>
    <w:unhideWhenUsed/>
    <w:rsid w:val="00C20DEA"/>
  </w:style>
  <w:style w:type="numbering" w:customStyle="1" w:styleId="NoList11114">
    <w:name w:val="No List11114"/>
    <w:next w:val="NoList"/>
    <w:uiPriority w:val="99"/>
    <w:semiHidden/>
    <w:unhideWhenUsed/>
    <w:rsid w:val="00C20DEA"/>
  </w:style>
  <w:style w:type="numbering" w:customStyle="1" w:styleId="NoList2114">
    <w:name w:val="No List2114"/>
    <w:next w:val="NoList"/>
    <w:uiPriority w:val="99"/>
    <w:semiHidden/>
    <w:unhideWhenUsed/>
    <w:rsid w:val="00C20DEA"/>
  </w:style>
  <w:style w:type="numbering" w:customStyle="1" w:styleId="NoList3114">
    <w:name w:val="No List3114"/>
    <w:next w:val="NoList"/>
    <w:uiPriority w:val="99"/>
    <w:semiHidden/>
    <w:unhideWhenUsed/>
    <w:rsid w:val="00C20DEA"/>
  </w:style>
  <w:style w:type="numbering" w:customStyle="1" w:styleId="NoList4114">
    <w:name w:val="No List4114"/>
    <w:next w:val="NoList"/>
    <w:uiPriority w:val="99"/>
    <w:semiHidden/>
    <w:unhideWhenUsed/>
    <w:rsid w:val="00C20DEA"/>
  </w:style>
  <w:style w:type="numbering" w:customStyle="1" w:styleId="NoList65">
    <w:name w:val="No List65"/>
    <w:next w:val="NoList"/>
    <w:uiPriority w:val="99"/>
    <w:semiHidden/>
    <w:unhideWhenUsed/>
    <w:rsid w:val="00C20DEA"/>
  </w:style>
  <w:style w:type="numbering" w:customStyle="1" w:styleId="NoList75">
    <w:name w:val="No List75"/>
    <w:next w:val="NoList"/>
    <w:uiPriority w:val="99"/>
    <w:semiHidden/>
    <w:unhideWhenUsed/>
    <w:rsid w:val="00C20DEA"/>
  </w:style>
  <w:style w:type="numbering" w:customStyle="1" w:styleId="NoList1214">
    <w:name w:val="No List1214"/>
    <w:next w:val="NoList"/>
    <w:uiPriority w:val="99"/>
    <w:semiHidden/>
    <w:unhideWhenUsed/>
    <w:rsid w:val="00C20DEA"/>
  </w:style>
  <w:style w:type="numbering" w:customStyle="1" w:styleId="NoList225">
    <w:name w:val="No List225"/>
    <w:next w:val="NoList"/>
    <w:uiPriority w:val="99"/>
    <w:semiHidden/>
    <w:unhideWhenUsed/>
    <w:rsid w:val="00C20DEA"/>
  </w:style>
  <w:style w:type="numbering" w:customStyle="1" w:styleId="NoList325">
    <w:name w:val="No List325"/>
    <w:next w:val="NoList"/>
    <w:uiPriority w:val="99"/>
    <w:semiHidden/>
    <w:unhideWhenUsed/>
    <w:rsid w:val="00C20DEA"/>
  </w:style>
  <w:style w:type="numbering" w:customStyle="1" w:styleId="NoList424">
    <w:name w:val="No List424"/>
    <w:next w:val="NoList"/>
    <w:uiPriority w:val="99"/>
    <w:semiHidden/>
    <w:unhideWhenUsed/>
    <w:rsid w:val="00C20DEA"/>
  </w:style>
  <w:style w:type="numbering" w:customStyle="1" w:styleId="NoList514">
    <w:name w:val="No List514"/>
    <w:next w:val="NoList"/>
    <w:uiPriority w:val="99"/>
    <w:semiHidden/>
    <w:unhideWhenUsed/>
    <w:rsid w:val="00C20DEA"/>
  </w:style>
  <w:style w:type="numbering" w:customStyle="1" w:styleId="NoList21111">
    <w:name w:val="No List21111"/>
    <w:next w:val="NoList"/>
    <w:uiPriority w:val="99"/>
    <w:semiHidden/>
    <w:unhideWhenUsed/>
    <w:rsid w:val="00C20DEA"/>
  </w:style>
  <w:style w:type="numbering" w:customStyle="1" w:styleId="NoList31111">
    <w:name w:val="No List31111"/>
    <w:next w:val="NoList"/>
    <w:uiPriority w:val="99"/>
    <w:semiHidden/>
    <w:unhideWhenUsed/>
    <w:rsid w:val="00C20DEA"/>
  </w:style>
  <w:style w:type="numbering" w:customStyle="1" w:styleId="NoList41111">
    <w:name w:val="No List41111"/>
    <w:next w:val="NoList"/>
    <w:uiPriority w:val="99"/>
    <w:semiHidden/>
    <w:unhideWhenUsed/>
    <w:rsid w:val="00C20DEA"/>
  </w:style>
  <w:style w:type="numbering" w:customStyle="1" w:styleId="NoList614">
    <w:name w:val="No List614"/>
    <w:next w:val="NoList"/>
    <w:uiPriority w:val="99"/>
    <w:semiHidden/>
    <w:unhideWhenUsed/>
    <w:rsid w:val="00C20DEA"/>
  </w:style>
  <w:style w:type="numbering" w:customStyle="1" w:styleId="111110">
    <w:name w:val="无列表11111"/>
    <w:next w:val="NoList"/>
    <w:semiHidden/>
    <w:rsid w:val="00C20DEA"/>
  </w:style>
  <w:style w:type="numbering" w:customStyle="1" w:styleId="NoList111111">
    <w:name w:val="No List111111"/>
    <w:next w:val="NoList"/>
    <w:uiPriority w:val="99"/>
    <w:semiHidden/>
    <w:unhideWhenUsed/>
    <w:rsid w:val="00C20DEA"/>
  </w:style>
  <w:style w:type="numbering" w:customStyle="1" w:styleId="NoList714">
    <w:name w:val="No List714"/>
    <w:next w:val="NoList"/>
    <w:uiPriority w:val="99"/>
    <w:semiHidden/>
    <w:unhideWhenUsed/>
    <w:rsid w:val="00C20DEA"/>
  </w:style>
  <w:style w:type="numbering" w:customStyle="1" w:styleId="NoList12111">
    <w:name w:val="No List12111"/>
    <w:next w:val="NoList"/>
    <w:uiPriority w:val="99"/>
    <w:semiHidden/>
    <w:unhideWhenUsed/>
    <w:rsid w:val="00C20DEA"/>
  </w:style>
  <w:style w:type="numbering" w:customStyle="1" w:styleId="NoList2214">
    <w:name w:val="No List2214"/>
    <w:next w:val="NoList"/>
    <w:uiPriority w:val="99"/>
    <w:semiHidden/>
    <w:unhideWhenUsed/>
    <w:rsid w:val="00C20DEA"/>
  </w:style>
  <w:style w:type="numbering" w:customStyle="1" w:styleId="NoList3214">
    <w:name w:val="No List3214"/>
    <w:next w:val="NoList"/>
    <w:uiPriority w:val="99"/>
    <w:semiHidden/>
    <w:unhideWhenUsed/>
    <w:rsid w:val="00C20DEA"/>
  </w:style>
  <w:style w:type="numbering" w:customStyle="1" w:styleId="NoList84">
    <w:name w:val="No List84"/>
    <w:next w:val="NoList"/>
    <w:uiPriority w:val="99"/>
    <w:semiHidden/>
    <w:unhideWhenUsed/>
    <w:rsid w:val="00C20DEA"/>
  </w:style>
  <w:style w:type="numbering" w:customStyle="1" w:styleId="NoList94">
    <w:name w:val="No List94"/>
    <w:next w:val="NoList"/>
    <w:uiPriority w:val="99"/>
    <w:semiHidden/>
    <w:unhideWhenUsed/>
    <w:rsid w:val="00C20DEA"/>
  </w:style>
  <w:style w:type="numbering" w:customStyle="1" w:styleId="NoList814">
    <w:name w:val="No List814"/>
    <w:next w:val="NoList"/>
    <w:uiPriority w:val="99"/>
    <w:semiHidden/>
    <w:unhideWhenUsed/>
    <w:rsid w:val="00C20DEA"/>
  </w:style>
  <w:style w:type="numbering" w:customStyle="1" w:styleId="NoList913">
    <w:name w:val="No List913"/>
    <w:next w:val="NoList"/>
    <w:uiPriority w:val="99"/>
    <w:semiHidden/>
    <w:unhideWhenUsed/>
    <w:rsid w:val="00C20DEA"/>
  </w:style>
  <w:style w:type="numbering" w:customStyle="1" w:styleId="LFO1913">
    <w:name w:val="LFO1913"/>
    <w:basedOn w:val="NoList"/>
    <w:rsid w:val="00C20DEA"/>
  </w:style>
  <w:style w:type="numbering" w:customStyle="1" w:styleId="NoList103">
    <w:name w:val="No List103"/>
    <w:next w:val="NoList"/>
    <w:uiPriority w:val="99"/>
    <w:semiHidden/>
    <w:unhideWhenUsed/>
    <w:rsid w:val="00C20DEA"/>
  </w:style>
  <w:style w:type="numbering" w:customStyle="1" w:styleId="LFO19111">
    <w:name w:val="LFO19111"/>
    <w:basedOn w:val="NoList"/>
    <w:rsid w:val="00C20DEA"/>
  </w:style>
  <w:style w:type="numbering" w:customStyle="1" w:styleId="NoList331">
    <w:name w:val="No List331"/>
    <w:next w:val="NoList"/>
    <w:uiPriority w:val="99"/>
    <w:semiHidden/>
    <w:unhideWhenUsed/>
    <w:rsid w:val="00C20DEA"/>
  </w:style>
  <w:style w:type="numbering" w:customStyle="1" w:styleId="NoList431">
    <w:name w:val="No List431"/>
    <w:next w:val="NoList"/>
    <w:uiPriority w:val="99"/>
    <w:semiHidden/>
    <w:unhideWhenUsed/>
    <w:rsid w:val="00C20DEA"/>
  </w:style>
  <w:style w:type="numbering" w:customStyle="1" w:styleId="NoList521">
    <w:name w:val="No List521"/>
    <w:next w:val="NoList"/>
    <w:uiPriority w:val="99"/>
    <w:semiHidden/>
    <w:unhideWhenUsed/>
    <w:rsid w:val="00C20DEA"/>
  </w:style>
  <w:style w:type="numbering" w:customStyle="1" w:styleId="NoList621">
    <w:name w:val="No List621"/>
    <w:next w:val="NoList"/>
    <w:uiPriority w:val="99"/>
    <w:semiHidden/>
    <w:unhideWhenUsed/>
    <w:rsid w:val="00C20DEA"/>
  </w:style>
  <w:style w:type="numbering" w:customStyle="1" w:styleId="NoList721">
    <w:name w:val="No List721"/>
    <w:next w:val="NoList"/>
    <w:uiPriority w:val="99"/>
    <w:semiHidden/>
    <w:unhideWhenUsed/>
    <w:rsid w:val="00C20DEA"/>
  </w:style>
  <w:style w:type="numbering" w:customStyle="1" w:styleId="NoList1121">
    <w:name w:val="No List1121"/>
    <w:next w:val="NoList"/>
    <w:uiPriority w:val="99"/>
    <w:semiHidden/>
    <w:unhideWhenUsed/>
    <w:rsid w:val="00C20DEA"/>
  </w:style>
  <w:style w:type="numbering" w:customStyle="1" w:styleId="NoList2121">
    <w:name w:val="No List2121"/>
    <w:next w:val="NoList"/>
    <w:uiPriority w:val="99"/>
    <w:semiHidden/>
    <w:unhideWhenUsed/>
    <w:rsid w:val="00C20DEA"/>
  </w:style>
  <w:style w:type="numbering" w:customStyle="1" w:styleId="NoList3121">
    <w:name w:val="No List3121"/>
    <w:next w:val="NoList"/>
    <w:uiPriority w:val="99"/>
    <w:semiHidden/>
    <w:unhideWhenUsed/>
    <w:rsid w:val="00C20DEA"/>
  </w:style>
  <w:style w:type="numbering" w:customStyle="1" w:styleId="NoList4121">
    <w:name w:val="No List4121"/>
    <w:next w:val="NoList"/>
    <w:uiPriority w:val="99"/>
    <w:semiHidden/>
    <w:unhideWhenUsed/>
    <w:rsid w:val="00C20DEA"/>
  </w:style>
  <w:style w:type="numbering" w:customStyle="1" w:styleId="NoList5111">
    <w:name w:val="No List5111"/>
    <w:next w:val="NoList"/>
    <w:uiPriority w:val="99"/>
    <w:semiHidden/>
    <w:unhideWhenUsed/>
    <w:rsid w:val="00C20DEA"/>
  </w:style>
  <w:style w:type="numbering" w:customStyle="1" w:styleId="NoList6111">
    <w:name w:val="No List6111"/>
    <w:next w:val="NoList"/>
    <w:uiPriority w:val="99"/>
    <w:semiHidden/>
    <w:unhideWhenUsed/>
    <w:rsid w:val="00C20DEA"/>
  </w:style>
  <w:style w:type="numbering" w:customStyle="1" w:styleId="NoList7111">
    <w:name w:val="No List7111"/>
    <w:next w:val="NoList"/>
    <w:uiPriority w:val="99"/>
    <w:semiHidden/>
    <w:unhideWhenUsed/>
    <w:rsid w:val="00C20DEA"/>
  </w:style>
  <w:style w:type="numbering" w:customStyle="1" w:styleId="NoList8111">
    <w:name w:val="No List8111"/>
    <w:next w:val="NoList"/>
    <w:uiPriority w:val="99"/>
    <w:semiHidden/>
    <w:unhideWhenUsed/>
    <w:rsid w:val="00C20DEA"/>
  </w:style>
  <w:style w:type="numbering" w:customStyle="1" w:styleId="NoList1221">
    <w:name w:val="No List1221"/>
    <w:next w:val="NoList"/>
    <w:uiPriority w:val="99"/>
    <w:semiHidden/>
    <w:rsid w:val="00C20DEA"/>
  </w:style>
  <w:style w:type="numbering" w:customStyle="1" w:styleId="NoList11121">
    <w:name w:val="No List11121"/>
    <w:next w:val="NoList"/>
    <w:uiPriority w:val="99"/>
    <w:semiHidden/>
    <w:unhideWhenUsed/>
    <w:rsid w:val="00C20DEA"/>
  </w:style>
  <w:style w:type="numbering" w:customStyle="1" w:styleId="NoList2221">
    <w:name w:val="No List2221"/>
    <w:next w:val="NoList"/>
    <w:uiPriority w:val="99"/>
    <w:semiHidden/>
    <w:unhideWhenUsed/>
    <w:rsid w:val="00C20DEA"/>
  </w:style>
  <w:style w:type="numbering" w:customStyle="1" w:styleId="NoList3221">
    <w:name w:val="No List3221"/>
    <w:next w:val="NoList"/>
    <w:uiPriority w:val="99"/>
    <w:semiHidden/>
    <w:unhideWhenUsed/>
    <w:rsid w:val="00C20DEA"/>
  </w:style>
  <w:style w:type="numbering" w:customStyle="1" w:styleId="NoList4211">
    <w:name w:val="No List4211"/>
    <w:next w:val="NoList"/>
    <w:uiPriority w:val="99"/>
    <w:semiHidden/>
    <w:unhideWhenUsed/>
    <w:rsid w:val="00C20DEA"/>
  </w:style>
  <w:style w:type="numbering" w:customStyle="1" w:styleId="NoList211111">
    <w:name w:val="No List211111"/>
    <w:next w:val="NoList"/>
    <w:semiHidden/>
    <w:unhideWhenUsed/>
    <w:rsid w:val="00C20DEA"/>
  </w:style>
  <w:style w:type="numbering" w:customStyle="1" w:styleId="NoList311111">
    <w:name w:val="No List311111"/>
    <w:next w:val="NoList"/>
    <w:semiHidden/>
    <w:unhideWhenUsed/>
    <w:rsid w:val="00C20DEA"/>
  </w:style>
  <w:style w:type="numbering" w:customStyle="1" w:styleId="NoList411111">
    <w:name w:val="No List411111"/>
    <w:next w:val="NoList"/>
    <w:semiHidden/>
    <w:unhideWhenUsed/>
    <w:rsid w:val="00C20DEA"/>
  </w:style>
  <w:style w:type="numbering" w:customStyle="1" w:styleId="111111">
    <w:name w:val="无列表111111"/>
    <w:next w:val="NoList"/>
    <w:semiHidden/>
    <w:rsid w:val="00C20DEA"/>
  </w:style>
  <w:style w:type="numbering" w:customStyle="1" w:styleId="NoList1111111">
    <w:name w:val="No List1111111"/>
    <w:next w:val="NoList"/>
    <w:semiHidden/>
    <w:unhideWhenUsed/>
    <w:rsid w:val="00C20DEA"/>
  </w:style>
  <w:style w:type="numbering" w:customStyle="1" w:styleId="NoList121111">
    <w:name w:val="No List121111"/>
    <w:next w:val="NoList"/>
    <w:semiHidden/>
    <w:unhideWhenUsed/>
    <w:rsid w:val="00C20DEA"/>
  </w:style>
  <w:style w:type="numbering" w:customStyle="1" w:styleId="NoList22111">
    <w:name w:val="No List22111"/>
    <w:next w:val="NoList"/>
    <w:uiPriority w:val="99"/>
    <w:semiHidden/>
    <w:unhideWhenUsed/>
    <w:rsid w:val="00C20DEA"/>
  </w:style>
  <w:style w:type="numbering" w:customStyle="1" w:styleId="NoList32111">
    <w:name w:val="No List32111"/>
    <w:next w:val="NoList"/>
    <w:uiPriority w:val="99"/>
    <w:semiHidden/>
    <w:unhideWhenUsed/>
    <w:rsid w:val="00C20DEA"/>
  </w:style>
  <w:style w:type="numbering" w:customStyle="1" w:styleId="NoList341">
    <w:name w:val="No List341"/>
    <w:next w:val="NoList"/>
    <w:uiPriority w:val="99"/>
    <w:semiHidden/>
    <w:unhideWhenUsed/>
    <w:rsid w:val="00C20DEA"/>
  </w:style>
  <w:style w:type="numbering" w:customStyle="1" w:styleId="NoList441">
    <w:name w:val="No List441"/>
    <w:next w:val="NoList"/>
    <w:uiPriority w:val="99"/>
    <w:semiHidden/>
    <w:unhideWhenUsed/>
    <w:rsid w:val="00C20DEA"/>
  </w:style>
  <w:style w:type="numbering" w:customStyle="1" w:styleId="NoList531">
    <w:name w:val="No List531"/>
    <w:next w:val="NoList"/>
    <w:uiPriority w:val="99"/>
    <w:semiHidden/>
    <w:unhideWhenUsed/>
    <w:rsid w:val="00C20DEA"/>
  </w:style>
  <w:style w:type="numbering" w:customStyle="1" w:styleId="NoList631">
    <w:name w:val="No List631"/>
    <w:next w:val="NoList"/>
    <w:uiPriority w:val="99"/>
    <w:semiHidden/>
    <w:unhideWhenUsed/>
    <w:rsid w:val="00C20DEA"/>
  </w:style>
  <w:style w:type="numbering" w:customStyle="1" w:styleId="NoList731">
    <w:name w:val="No List731"/>
    <w:next w:val="NoList"/>
    <w:uiPriority w:val="99"/>
    <w:semiHidden/>
    <w:unhideWhenUsed/>
    <w:rsid w:val="00C20DEA"/>
  </w:style>
  <w:style w:type="numbering" w:customStyle="1" w:styleId="NoList821">
    <w:name w:val="No List821"/>
    <w:next w:val="NoList"/>
    <w:uiPriority w:val="99"/>
    <w:semiHidden/>
    <w:unhideWhenUsed/>
    <w:rsid w:val="00C20DEA"/>
  </w:style>
  <w:style w:type="numbering" w:customStyle="1" w:styleId="NoList921">
    <w:name w:val="No List921"/>
    <w:next w:val="NoList"/>
    <w:uiPriority w:val="99"/>
    <w:semiHidden/>
    <w:unhideWhenUsed/>
    <w:rsid w:val="00C20DEA"/>
  </w:style>
  <w:style w:type="numbering" w:customStyle="1" w:styleId="NoList1131">
    <w:name w:val="No List1131"/>
    <w:next w:val="NoList"/>
    <w:uiPriority w:val="99"/>
    <w:semiHidden/>
    <w:unhideWhenUsed/>
    <w:rsid w:val="00C20DEA"/>
  </w:style>
  <w:style w:type="numbering" w:customStyle="1" w:styleId="NoList2131">
    <w:name w:val="No List2131"/>
    <w:next w:val="NoList"/>
    <w:uiPriority w:val="99"/>
    <w:semiHidden/>
    <w:unhideWhenUsed/>
    <w:rsid w:val="00C20DEA"/>
  </w:style>
  <w:style w:type="numbering" w:customStyle="1" w:styleId="NoList3131">
    <w:name w:val="No List3131"/>
    <w:next w:val="NoList"/>
    <w:uiPriority w:val="99"/>
    <w:semiHidden/>
    <w:unhideWhenUsed/>
    <w:rsid w:val="00C20DEA"/>
  </w:style>
  <w:style w:type="numbering" w:customStyle="1" w:styleId="NoList4131">
    <w:name w:val="No List4131"/>
    <w:next w:val="NoList"/>
    <w:uiPriority w:val="99"/>
    <w:semiHidden/>
    <w:unhideWhenUsed/>
    <w:rsid w:val="00C20DEA"/>
  </w:style>
  <w:style w:type="numbering" w:customStyle="1" w:styleId="NoList5121">
    <w:name w:val="No List5121"/>
    <w:next w:val="NoList"/>
    <w:uiPriority w:val="99"/>
    <w:semiHidden/>
    <w:unhideWhenUsed/>
    <w:rsid w:val="00C20DEA"/>
  </w:style>
  <w:style w:type="numbering" w:customStyle="1" w:styleId="NoList6121">
    <w:name w:val="No List6121"/>
    <w:next w:val="NoList"/>
    <w:uiPriority w:val="99"/>
    <w:semiHidden/>
    <w:unhideWhenUsed/>
    <w:rsid w:val="00C20DEA"/>
  </w:style>
  <w:style w:type="numbering" w:customStyle="1" w:styleId="NoList7121">
    <w:name w:val="No List7121"/>
    <w:next w:val="NoList"/>
    <w:uiPriority w:val="99"/>
    <w:semiHidden/>
    <w:unhideWhenUsed/>
    <w:rsid w:val="00C20DEA"/>
  </w:style>
  <w:style w:type="numbering" w:customStyle="1" w:styleId="NoList8121">
    <w:name w:val="No List8121"/>
    <w:next w:val="NoList"/>
    <w:uiPriority w:val="99"/>
    <w:semiHidden/>
    <w:unhideWhenUsed/>
    <w:rsid w:val="00C20DEA"/>
  </w:style>
  <w:style w:type="numbering" w:customStyle="1" w:styleId="NoList9111">
    <w:name w:val="No List9111"/>
    <w:next w:val="NoList"/>
    <w:uiPriority w:val="99"/>
    <w:semiHidden/>
    <w:unhideWhenUsed/>
    <w:rsid w:val="00C20DEA"/>
  </w:style>
  <w:style w:type="numbering" w:customStyle="1" w:styleId="LFO1921">
    <w:name w:val="LFO1921"/>
    <w:basedOn w:val="NoList"/>
    <w:rsid w:val="00C20DEA"/>
  </w:style>
  <w:style w:type="numbering" w:customStyle="1" w:styleId="NoList1011">
    <w:name w:val="No List1011"/>
    <w:next w:val="NoList"/>
    <w:uiPriority w:val="99"/>
    <w:semiHidden/>
    <w:unhideWhenUsed/>
    <w:rsid w:val="00C20DEA"/>
  </w:style>
  <w:style w:type="numbering" w:customStyle="1" w:styleId="LFO191111">
    <w:name w:val="LFO191111"/>
    <w:basedOn w:val="NoList"/>
    <w:rsid w:val="00C20DEA"/>
  </w:style>
  <w:style w:type="numbering" w:customStyle="1" w:styleId="NoList1231">
    <w:name w:val="No List1231"/>
    <w:next w:val="NoList"/>
    <w:uiPriority w:val="99"/>
    <w:semiHidden/>
    <w:rsid w:val="00C20DEA"/>
  </w:style>
  <w:style w:type="numbering" w:customStyle="1" w:styleId="NoList11131">
    <w:name w:val="No List11131"/>
    <w:next w:val="NoList"/>
    <w:uiPriority w:val="99"/>
    <w:semiHidden/>
    <w:unhideWhenUsed/>
    <w:rsid w:val="00C20DEA"/>
  </w:style>
  <w:style w:type="numbering" w:customStyle="1" w:styleId="11310">
    <w:name w:val="无列表1131"/>
    <w:next w:val="NoList"/>
    <w:semiHidden/>
    <w:rsid w:val="00C20DEA"/>
  </w:style>
  <w:style w:type="numbering" w:customStyle="1" w:styleId="NoList2231">
    <w:name w:val="No List2231"/>
    <w:next w:val="NoList"/>
    <w:uiPriority w:val="99"/>
    <w:semiHidden/>
    <w:unhideWhenUsed/>
    <w:rsid w:val="00C20DEA"/>
  </w:style>
  <w:style w:type="numbering" w:customStyle="1" w:styleId="NoList3231">
    <w:name w:val="No List3231"/>
    <w:next w:val="NoList"/>
    <w:uiPriority w:val="99"/>
    <w:semiHidden/>
    <w:unhideWhenUsed/>
    <w:rsid w:val="00C20DEA"/>
  </w:style>
  <w:style w:type="numbering" w:customStyle="1" w:styleId="NoList4221">
    <w:name w:val="No List4221"/>
    <w:next w:val="NoList"/>
    <w:uiPriority w:val="99"/>
    <w:semiHidden/>
    <w:unhideWhenUsed/>
    <w:rsid w:val="00C20DEA"/>
  </w:style>
  <w:style w:type="numbering" w:customStyle="1" w:styleId="NoList21121">
    <w:name w:val="No List21121"/>
    <w:next w:val="NoList"/>
    <w:uiPriority w:val="99"/>
    <w:semiHidden/>
    <w:unhideWhenUsed/>
    <w:rsid w:val="00C20DEA"/>
  </w:style>
  <w:style w:type="numbering" w:customStyle="1" w:styleId="NoList31121">
    <w:name w:val="No List31121"/>
    <w:next w:val="NoList"/>
    <w:uiPriority w:val="99"/>
    <w:semiHidden/>
    <w:unhideWhenUsed/>
    <w:rsid w:val="00C20DEA"/>
  </w:style>
  <w:style w:type="numbering" w:customStyle="1" w:styleId="NoList41121">
    <w:name w:val="No List41121"/>
    <w:next w:val="NoList"/>
    <w:uiPriority w:val="99"/>
    <w:semiHidden/>
    <w:unhideWhenUsed/>
    <w:rsid w:val="00C20DEA"/>
  </w:style>
  <w:style w:type="numbering" w:customStyle="1" w:styleId="111210">
    <w:name w:val="无列表11121"/>
    <w:next w:val="NoList"/>
    <w:semiHidden/>
    <w:rsid w:val="00C20DEA"/>
  </w:style>
  <w:style w:type="numbering" w:customStyle="1" w:styleId="NoList111121">
    <w:name w:val="No List111121"/>
    <w:next w:val="NoList"/>
    <w:uiPriority w:val="99"/>
    <w:semiHidden/>
    <w:unhideWhenUsed/>
    <w:rsid w:val="00C20DEA"/>
  </w:style>
  <w:style w:type="numbering" w:customStyle="1" w:styleId="NoList12121">
    <w:name w:val="No List12121"/>
    <w:next w:val="NoList"/>
    <w:uiPriority w:val="99"/>
    <w:semiHidden/>
    <w:unhideWhenUsed/>
    <w:rsid w:val="00C20DEA"/>
  </w:style>
  <w:style w:type="numbering" w:customStyle="1" w:styleId="NoList22121">
    <w:name w:val="No List22121"/>
    <w:next w:val="NoList"/>
    <w:uiPriority w:val="99"/>
    <w:semiHidden/>
    <w:unhideWhenUsed/>
    <w:rsid w:val="00C20DEA"/>
  </w:style>
  <w:style w:type="numbering" w:customStyle="1" w:styleId="NoList32121">
    <w:name w:val="No List32121"/>
    <w:next w:val="NoList"/>
    <w:uiPriority w:val="99"/>
    <w:semiHidden/>
    <w:unhideWhenUsed/>
    <w:rsid w:val="00C20DEA"/>
  </w:style>
  <w:style w:type="numbering" w:customStyle="1" w:styleId="NoList171">
    <w:name w:val="No List171"/>
    <w:next w:val="NoList"/>
    <w:uiPriority w:val="99"/>
    <w:semiHidden/>
    <w:unhideWhenUsed/>
    <w:rsid w:val="00C20DEA"/>
  </w:style>
  <w:style w:type="numbering" w:customStyle="1" w:styleId="NoList251">
    <w:name w:val="No List251"/>
    <w:next w:val="NoList"/>
    <w:uiPriority w:val="99"/>
    <w:semiHidden/>
    <w:unhideWhenUsed/>
    <w:rsid w:val="00C20DEA"/>
  </w:style>
  <w:style w:type="numbering" w:customStyle="1" w:styleId="NoList351">
    <w:name w:val="No List351"/>
    <w:next w:val="NoList"/>
    <w:uiPriority w:val="99"/>
    <w:semiHidden/>
    <w:unhideWhenUsed/>
    <w:rsid w:val="00C20DEA"/>
  </w:style>
  <w:style w:type="numbering" w:customStyle="1" w:styleId="NoList451">
    <w:name w:val="No List451"/>
    <w:next w:val="NoList"/>
    <w:uiPriority w:val="99"/>
    <w:semiHidden/>
    <w:unhideWhenUsed/>
    <w:rsid w:val="00C20DEA"/>
  </w:style>
  <w:style w:type="numbering" w:customStyle="1" w:styleId="NoList541">
    <w:name w:val="No List541"/>
    <w:next w:val="NoList"/>
    <w:uiPriority w:val="99"/>
    <w:semiHidden/>
    <w:unhideWhenUsed/>
    <w:rsid w:val="00C20DEA"/>
  </w:style>
  <w:style w:type="numbering" w:customStyle="1" w:styleId="NoList641">
    <w:name w:val="No List641"/>
    <w:next w:val="NoList"/>
    <w:uiPriority w:val="99"/>
    <w:semiHidden/>
    <w:unhideWhenUsed/>
    <w:rsid w:val="00C20DEA"/>
  </w:style>
  <w:style w:type="numbering" w:customStyle="1" w:styleId="NoList741">
    <w:name w:val="No List741"/>
    <w:next w:val="NoList"/>
    <w:uiPriority w:val="99"/>
    <w:semiHidden/>
    <w:unhideWhenUsed/>
    <w:rsid w:val="00C20DEA"/>
  </w:style>
  <w:style w:type="numbering" w:customStyle="1" w:styleId="NoList831">
    <w:name w:val="No List831"/>
    <w:next w:val="NoList"/>
    <w:uiPriority w:val="99"/>
    <w:semiHidden/>
    <w:unhideWhenUsed/>
    <w:rsid w:val="00C20DEA"/>
  </w:style>
  <w:style w:type="numbering" w:customStyle="1" w:styleId="NoList931">
    <w:name w:val="No List931"/>
    <w:next w:val="NoList"/>
    <w:uiPriority w:val="99"/>
    <w:semiHidden/>
    <w:unhideWhenUsed/>
    <w:rsid w:val="00C20DEA"/>
  </w:style>
  <w:style w:type="numbering" w:customStyle="1" w:styleId="NoList1141">
    <w:name w:val="No List1141"/>
    <w:next w:val="NoList"/>
    <w:uiPriority w:val="99"/>
    <w:semiHidden/>
    <w:unhideWhenUsed/>
    <w:rsid w:val="00C20DEA"/>
  </w:style>
  <w:style w:type="numbering" w:customStyle="1" w:styleId="NoList2141">
    <w:name w:val="No List2141"/>
    <w:next w:val="NoList"/>
    <w:uiPriority w:val="99"/>
    <w:semiHidden/>
    <w:unhideWhenUsed/>
    <w:rsid w:val="00C20DEA"/>
  </w:style>
  <w:style w:type="numbering" w:customStyle="1" w:styleId="NoList3141">
    <w:name w:val="No List3141"/>
    <w:next w:val="NoList"/>
    <w:uiPriority w:val="99"/>
    <w:semiHidden/>
    <w:unhideWhenUsed/>
    <w:rsid w:val="00C20DEA"/>
  </w:style>
  <w:style w:type="numbering" w:customStyle="1" w:styleId="NoList4141">
    <w:name w:val="No List4141"/>
    <w:next w:val="NoList"/>
    <w:uiPriority w:val="99"/>
    <w:semiHidden/>
    <w:unhideWhenUsed/>
    <w:rsid w:val="00C20DEA"/>
  </w:style>
  <w:style w:type="numbering" w:customStyle="1" w:styleId="NoList5131">
    <w:name w:val="No List5131"/>
    <w:next w:val="NoList"/>
    <w:uiPriority w:val="99"/>
    <w:semiHidden/>
    <w:unhideWhenUsed/>
    <w:rsid w:val="00C20DEA"/>
  </w:style>
  <w:style w:type="numbering" w:customStyle="1" w:styleId="NoList6131">
    <w:name w:val="No List6131"/>
    <w:next w:val="NoList"/>
    <w:uiPriority w:val="99"/>
    <w:semiHidden/>
    <w:unhideWhenUsed/>
    <w:rsid w:val="00C20DEA"/>
  </w:style>
  <w:style w:type="numbering" w:customStyle="1" w:styleId="NoList7131">
    <w:name w:val="No List7131"/>
    <w:next w:val="NoList"/>
    <w:uiPriority w:val="99"/>
    <w:semiHidden/>
    <w:unhideWhenUsed/>
    <w:rsid w:val="00C20DEA"/>
  </w:style>
  <w:style w:type="numbering" w:customStyle="1" w:styleId="NoList8131">
    <w:name w:val="No List8131"/>
    <w:next w:val="NoList"/>
    <w:uiPriority w:val="99"/>
    <w:semiHidden/>
    <w:unhideWhenUsed/>
    <w:rsid w:val="00C20DEA"/>
  </w:style>
  <w:style w:type="numbering" w:customStyle="1" w:styleId="NoList9121">
    <w:name w:val="No List9121"/>
    <w:next w:val="NoList"/>
    <w:uiPriority w:val="99"/>
    <w:semiHidden/>
    <w:unhideWhenUsed/>
    <w:rsid w:val="00C20DEA"/>
  </w:style>
  <w:style w:type="numbering" w:customStyle="1" w:styleId="LFO1931">
    <w:name w:val="LFO1931"/>
    <w:basedOn w:val="NoList"/>
    <w:rsid w:val="00C20DEA"/>
  </w:style>
  <w:style w:type="numbering" w:customStyle="1" w:styleId="NoList1021">
    <w:name w:val="No List1021"/>
    <w:next w:val="NoList"/>
    <w:uiPriority w:val="99"/>
    <w:semiHidden/>
    <w:unhideWhenUsed/>
    <w:rsid w:val="00C20DEA"/>
  </w:style>
  <w:style w:type="numbering" w:customStyle="1" w:styleId="LFO19121">
    <w:name w:val="LFO19121"/>
    <w:basedOn w:val="NoList"/>
    <w:rsid w:val="00C20DEA"/>
  </w:style>
  <w:style w:type="numbering" w:customStyle="1" w:styleId="NoList1241">
    <w:name w:val="No List1241"/>
    <w:next w:val="NoList"/>
    <w:uiPriority w:val="99"/>
    <w:semiHidden/>
    <w:rsid w:val="00C20DEA"/>
  </w:style>
  <w:style w:type="numbering" w:customStyle="1" w:styleId="NoList11141">
    <w:name w:val="No List11141"/>
    <w:next w:val="NoList"/>
    <w:uiPriority w:val="99"/>
    <w:semiHidden/>
    <w:unhideWhenUsed/>
    <w:rsid w:val="00C20DEA"/>
  </w:style>
  <w:style w:type="numbering" w:customStyle="1" w:styleId="1410">
    <w:name w:val="无列表141"/>
    <w:next w:val="NoList"/>
    <w:semiHidden/>
    <w:rsid w:val="00C20DEA"/>
  </w:style>
  <w:style w:type="numbering" w:customStyle="1" w:styleId="1411">
    <w:name w:val="リストなし141"/>
    <w:next w:val="NoList"/>
    <w:uiPriority w:val="99"/>
    <w:semiHidden/>
    <w:unhideWhenUsed/>
    <w:rsid w:val="00C20DEA"/>
  </w:style>
  <w:style w:type="numbering" w:customStyle="1" w:styleId="11410">
    <w:name w:val="无列表1141"/>
    <w:next w:val="NoList"/>
    <w:semiHidden/>
    <w:rsid w:val="00C20DEA"/>
  </w:style>
  <w:style w:type="numbering" w:customStyle="1" w:styleId="11311">
    <w:name w:val="リストなし1131"/>
    <w:next w:val="NoList"/>
    <w:uiPriority w:val="99"/>
    <w:semiHidden/>
    <w:unhideWhenUsed/>
    <w:rsid w:val="00C20DEA"/>
  </w:style>
  <w:style w:type="numbering" w:customStyle="1" w:styleId="NoList2241">
    <w:name w:val="No List2241"/>
    <w:next w:val="NoList"/>
    <w:uiPriority w:val="99"/>
    <w:semiHidden/>
    <w:unhideWhenUsed/>
    <w:rsid w:val="00C20DEA"/>
  </w:style>
  <w:style w:type="numbering" w:customStyle="1" w:styleId="NoList3241">
    <w:name w:val="No List3241"/>
    <w:next w:val="NoList"/>
    <w:uiPriority w:val="99"/>
    <w:semiHidden/>
    <w:unhideWhenUsed/>
    <w:rsid w:val="00C20DEA"/>
  </w:style>
  <w:style w:type="numbering" w:customStyle="1" w:styleId="NoList4231">
    <w:name w:val="No List4231"/>
    <w:next w:val="NoList"/>
    <w:uiPriority w:val="99"/>
    <w:semiHidden/>
    <w:unhideWhenUsed/>
    <w:rsid w:val="00C20DEA"/>
  </w:style>
  <w:style w:type="numbering" w:customStyle="1" w:styleId="NoList21131">
    <w:name w:val="No List21131"/>
    <w:next w:val="NoList"/>
    <w:uiPriority w:val="99"/>
    <w:semiHidden/>
    <w:unhideWhenUsed/>
    <w:rsid w:val="00C20DEA"/>
  </w:style>
  <w:style w:type="numbering" w:customStyle="1" w:styleId="NoList31131">
    <w:name w:val="No List31131"/>
    <w:next w:val="NoList"/>
    <w:uiPriority w:val="99"/>
    <w:semiHidden/>
    <w:unhideWhenUsed/>
    <w:rsid w:val="00C20DEA"/>
  </w:style>
  <w:style w:type="numbering" w:customStyle="1" w:styleId="NoList41131">
    <w:name w:val="No List41131"/>
    <w:next w:val="NoList"/>
    <w:uiPriority w:val="99"/>
    <w:semiHidden/>
    <w:unhideWhenUsed/>
    <w:rsid w:val="00C20DEA"/>
  </w:style>
  <w:style w:type="numbering" w:customStyle="1" w:styleId="111310">
    <w:name w:val="无列表11131"/>
    <w:next w:val="NoList"/>
    <w:semiHidden/>
    <w:rsid w:val="00C20DEA"/>
  </w:style>
  <w:style w:type="numbering" w:customStyle="1" w:styleId="NoList111131">
    <w:name w:val="No List111131"/>
    <w:next w:val="NoList"/>
    <w:uiPriority w:val="99"/>
    <w:semiHidden/>
    <w:unhideWhenUsed/>
    <w:rsid w:val="00C20DEA"/>
  </w:style>
  <w:style w:type="numbering" w:customStyle="1" w:styleId="NoList12131">
    <w:name w:val="No List12131"/>
    <w:next w:val="NoList"/>
    <w:uiPriority w:val="99"/>
    <w:semiHidden/>
    <w:unhideWhenUsed/>
    <w:rsid w:val="00C20DEA"/>
  </w:style>
  <w:style w:type="numbering" w:customStyle="1" w:styleId="NoList22131">
    <w:name w:val="No List22131"/>
    <w:next w:val="NoList"/>
    <w:uiPriority w:val="99"/>
    <w:semiHidden/>
    <w:unhideWhenUsed/>
    <w:rsid w:val="00C20DEA"/>
  </w:style>
  <w:style w:type="numbering" w:customStyle="1" w:styleId="NoList32131">
    <w:name w:val="No List32131"/>
    <w:next w:val="NoList"/>
    <w:uiPriority w:val="99"/>
    <w:semiHidden/>
    <w:unhideWhenUsed/>
    <w:rsid w:val="00C20DEA"/>
  </w:style>
  <w:style w:type="numbering" w:customStyle="1" w:styleId="2ff2">
    <w:name w:val="无列表2"/>
    <w:next w:val="NoList"/>
    <w:uiPriority w:val="99"/>
    <w:semiHidden/>
    <w:unhideWhenUsed/>
    <w:rsid w:val="00C20DEA"/>
  </w:style>
  <w:style w:type="numbering" w:customStyle="1" w:styleId="1510">
    <w:name w:val="无列表151"/>
    <w:next w:val="NoList"/>
    <w:semiHidden/>
    <w:rsid w:val="00C20DEA"/>
  </w:style>
  <w:style w:type="numbering" w:customStyle="1" w:styleId="1511">
    <w:name w:val="リストなし151"/>
    <w:next w:val="NoList"/>
    <w:uiPriority w:val="99"/>
    <w:semiHidden/>
    <w:unhideWhenUsed/>
    <w:rsid w:val="00C20DEA"/>
  </w:style>
  <w:style w:type="numbering" w:customStyle="1" w:styleId="NoList181">
    <w:name w:val="No List181"/>
    <w:next w:val="NoList"/>
    <w:semiHidden/>
    <w:unhideWhenUsed/>
    <w:rsid w:val="00C20DEA"/>
  </w:style>
  <w:style w:type="numbering" w:customStyle="1" w:styleId="11510">
    <w:name w:val="无列表1151"/>
    <w:next w:val="NoList"/>
    <w:semiHidden/>
    <w:rsid w:val="00C20DEA"/>
  </w:style>
  <w:style w:type="numbering" w:customStyle="1" w:styleId="11411">
    <w:name w:val="リストなし1141"/>
    <w:next w:val="NoList"/>
    <w:uiPriority w:val="99"/>
    <w:semiHidden/>
    <w:unhideWhenUsed/>
    <w:rsid w:val="00C20DEA"/>
  </w:style>
  <w:style w:type="numbering" w:customStyle="1" w:styleId="NoList261">
    <w:name w:val="No List261"/>
    <w:next w:val="NoList"/>
    <w:semiHidden/>
    <w:unhideWhenUsed/>
    <w:rsid w:val="00C20DEA"/>
  </w:style>
  <w:style w:type="numbering" w:customStyle="1" w:styleId="NoList361">
    <w:name w:val="No List361"/>
    <w:next w:val="NoList"/>
    <w:semiHidden/>
    <w:unhideWhenUsed/>
    <w:rsid w:val="00C20DEA"/>
  </w:style>
  <w:style w:type="numbering" w:customStyle="1" w:styleId="NoList1151">
    <w:name w:val="No List1151"/>
    <w:next w:val="NoList"/>
    <w:semiHidden/>
    <w:unhideWhenUsed/>
    <w:rsid w:val="00C20DEA"/>
  </w:style>
  <w:style w:type="numbering" w:customStyle="1" w:styleId="NoList461">
    <w:name w:val="No List461"/>
    <w:next w:val="NoList"/>
    <w:semiHidden/>
    <w:unhideWhenUsed/>
    <w:rsid w:val="00C20DEA"/>
  </w:style>
  <w:style w:type="numbering" w:customStyle="1" w:styleId="NoList551">
    <w:name w:val="No List551"/>
    <w:next w:val="NoList"/>
    <w:semiHidden/>
    <w:unhideWhenUsed/>
    <w:rsid w:val="00C20DEA"/>
  </w:style>
  <w:style w:type="numbering" w:customStyle="1" w:styleId="NoList11151">
    <w:name w:val="No List11151"/>
    <w:next w:val="NoList"/>
    <w:semiHidden/>
    <w:unhideWhenUsed/>
    <w:rsid w:val="00C20DEA"/>
  </w:style>
  <w:style w:type="numbering" w:customStyle="1" w:styleId="NoList2151">
    <w:name w:val="No List2151"/>
    <w:next w:val="NoList"/>
    <w:semiHidden/>
    <w:unhideWhenUsed/>
    <w:rsid w:val="00C20DEA"/>
  </w:style>
  <w:style w:type="numbering" w:customStyle="1" w:styleId="NoList3151">
    <w:name w:val="No List3151"/>
    <w:next w:val="NoList"/>
    <w:uiPriority w:val="99"/>
    <w:semiHidden/>
    <w:unhideWhenUsed/>
    <w:rsid w:val="00C20DEA"/>
  </w:style>
  <w:style w:type="numbering" w:customStyle="1" w:styleId="NoList4151">
    <w:name w:val="No List4151"/>
    <w:next w:val="NoList"/>
    <w:uiPriority w:val="99"/>
    <w:semiHidden/>
    <w:unhideWhenUsed/>
    <w:rsid w:val="00C20DEA"/>
  </w:style>
  <w:style w:type="numbering" w:customStyle="1" w:styleId="NoList651">
    <w:name w:val="No List651"/>
    <w:next w:val="NoList"/>
    <w:uiPriority w:val="99"/>
    <w:semiHidden/>
    <w:unhideWhenUsed/>
    <w:rsid w:val="00C20DEA"/>
  </w:style>
  <w:style w:type="numbering" w:customStyle="1" w:styleId="NoList751">
    <w:name w:val="No List751"/>
    <w:next w:val="NoList"/>
    <w:uiPriority w:val="99"/>
    <w:semiHidden/>
    <w:unhideWhenUsed/>
    <w:rsid w:val="00C20DEA"/>
  </w:style>
  <w:style w:type="numbering" w:customStyle="1" w:styleId="NoList1251">
    <w:name w:val="No List1251"/>
    <w:next w:val="NoList"/>
    <w:semiHidden/>
    <w:unhideWhenUsed/>
    <w:rsid w:val="00C20DEA"/>
  </w:style>
  <w:style w:type="numbering" w:customStyle="1" w:styleId="NoList2251">
    <w:name w:val="No List2251"/>
    <w:next w:val="NoList"/>
    <w:uiPriority w:val="99"/>
    <w:semiHidden/>
    <w:unhideWhenUsed/>
    <w:rsid w:val="00C20DEA"/>
  </w:style>
  <w:style w:type="numbering" w:customStyle="1" w:styleId="NoList3251">
    <w:name w:val="No List3251"/>
    <w:next w:val="NoList"/>
    <w:uiPriority w:val="99"/>
    <w:semiHidden/>
    <w:unhideWhenUsed/>
    <w:rsid w:val="00C20DEA"/>
  </w:style>
  <w:style w:type="numbering" w:customStyle="1" w:styleId="NoList4241">
    <w:name w:val="No List4241"/>
    <w:next w:val="NoList"/>
    <w:uiPriority w:val="99"/>
    <w:semiHidden/>
    <w:unhideWhenUsed/>
    <w:rsid w:val="00C20DEA"/>
  </w:style>
  <w:style w:type="numbering" w:customStyle="1" w:styleId="NoList5141">
    <w:name w:val="No List5141"/>
    <w:next w:val="NoList"/>
    <w:semiHidden/>
    <w:unhideWhenUsed/>
    <w:rsid w:val="00C20DEA"/>
  </w:style>
  <w:style w:type="numbering" w:customStyle="1" w:styleId="NoList21141">
    <w:name w:val="No List21141"/>
    <w:next w:val="NoList"/>
    <w:uiPriority w:val="99"/>
    <w:semiHidden/>
    <w:unhideWhenUsed/>
    <w:rsid w:val="00C20DEA"/>
  </w:style>
  <w:style w:type="numbering" w:customStyle="1" w:styleId="NoList31141">
    <w:name w:val="No List31141"/>
    <w:next w:val="NoList"/>
    <w:uiPriority w:val="99"/>
    <w:semiHidden/>
    <w:unhideWhenUsed/>
    <w:rsid w:val="00C20DEA"/>
  </w:style>
  <w:style w:type="numbering" w:customStyle="1" w:styleId="NoList41141">
    <w:name w:val="No List41141"/>
    <w:next w:val="NoList"/>
    <w:uiPriority w:val="99"/>
    <w:semiHidden/>
    <w:unhideWhenUsed/>
    <w:rsid w:val="00C20DEA"/>
  </w:style>
  <w:style w:type="numbering" w:customStyle="1" w:styleId="NoList6141">
    <w:name w:val="No List6141"/>
    <w:next w:val="NoList"/>
    <w:uiPriority w:val="99"/>
    <w:semiHidden/>
    <w:unhideWhenUsed/>
    <w:rsid w:val="00C20DEA"/>
  </w:style>
  <w:style w:type="numbering" w:customStyle="1" w:styleId="111410">
    <w:name w:val="无列表11141"/>
    <w:next w:val="NoList"/>
    <w:semiHidden/>
    <w:rsid w:val="00C20DEA"/>
  </w:style>
  <w:style w:type="numbering" w:customStyle="1" w:styleId="NoList111141">
    <w:name w:val="No List111141"/>
    <w:next w:val="NoList"/>
    <w:uiPriority w:val="99"/>
    <w:semiHidden/>
    <w:unhideWhenUsed/>
    <w:rsid w:val="00C20DEA"/>
  </w:style>
  <w:style w:type="numbering" w:customStyle="1" w:styleId="NoList7141">
    <w:name w:val="No List7141"/>
    <w:next w:val="NoList"/>
    <w:uiPriority w:val="99"/>
    <w:semiHidden/>
    <w:unhideWhenUsed/>
    <w:rsid w:val="00C20DEA"/>
  </w:style>
  <w:style w:type="numbering" w:customStyle="1" w:styleId="NoList12141">
    <w:name w:val="No List12141"/>
    <w:next w:val="NoList"/>
    <w:uiPriority w:val="99"/>
    <w:semiHidden/>
    <w:unhideWhenUsed/>
    <w:rsid w:val="00C20DEA"/>
  </w:style>
  <w:style w:type="numbering" w:customStyle="1" w:styleId="NoList22141">
    <w:name w:val="No List22141"/>
    <w:next w:val="NoList"/>
    <w:uiPriority w:val="99"/>
    <w:semiHidden/>
    <w:unhideWhenUsed/>
    <w:rsid w:val="00C20DEA"/>
  </w:style>
  <w:style w:type="numbering" w:customStyle="1" w:styleId="NoList32141">
    <w:name w:val="No List32141"/>
    <w:next w:val="NoList"/>
    <w:uiPriority w:val="99"/>
    <w:semiHidden/>
    <w:unhideWhenUsed/>
    <w:rsid w:val="00C20DEA"/>
  </w:style>
  <w:style w:type="numbering" w:customStyle="1" w:styleId="NoList841">
    <w:name w:val="No List841"/>
    <w:next w:val="NoList"/>
    <w:semiHidden/>
    <w:unhideWhenUsed/>
    <w:rsid w:val="00C20DEA"/>
  </w:style>
  <w:style w:type="numbering" w:customStyle="1" w:styleId="NoList941">
    <w:name w:val="No List941"/>
    <w:next w:val="NoList"/>
    <w:semiHidden/>
    <w:unhideWhenUsed/>
    <w:rsid w:val="00C20DEA"/>
  </w:style>
  <w:style w:type="numbering" w:customStyle="1" w:styleId="NoList8141">
    <w:name w:val="No List8141"/>
    <w:next w:val="NoList"/>
    <w:uiPriority w:val="99"/>
    <w:semiHidden/>
    <w:unhideWhenUsed/>
    <w:rsid w:val="00C20DEA"/>
  </w:style>
  <w:style w:type="numbering" w:customStyle="1" w:styleId="NoList9131">
    <w:name w:val="No List9131"/>
    <w:next w:val="NoList"/>
    <w:uiPriority w:val="99"/>
    <w:semiHidden/>
    <w:unhideWhenUsed/>
    <w:rsid w:val="00C20DEA"/>
  </w:style>
  <w:style w:type="numbering" w:customStyle="1" w:styleId="LFO1941">
    <w:name w:val="LFO1941"/>
    <w:basedOn w:val="NoList"/>
    <w:rsid w:val="00C20DEA"/>
  </w:style>
  <w:style w:type="numbering" w:customStyle="1" w:styleId="NoList1031">
    <w:name w:val="No List1031"/>
    <w:next w:val="NoList"/>
    <w:semiHidden/>
    <w:unhideWhenUsed/>
    <w:rsid w:val="00C20DEA"/>
  </w:style>
  <w:style w:type="numbering" w:customStyle="1" w:styleId="LFO19131">
    <w:name w:val="LFO19131"/>
    <w:basedOn w:val="NoList"/>
    <w:rsid w:val="00C20DEA"/>
  </w:style>
  <w:style w:type="numbering" w:customStyle="1" w:styleId="12110">
    <w:name w:val="无列表1211"/>
    <w:next w:val="NoList"/>
    <w:semiHidden/>
    <w:rsid w:val="00C20DEA"/>
  </w:style>
  <w:style w:type="numbering" w:customStyle="1" w:styleId="12111">
    <w:name w:val="リストなし1211"/>
    <w:next w:val="NoList"/>
    <w:uiPriority w:val="99"/>
    <w:semiHidden/>
    <w:unhideWhenUsed/>
    <w:rsid w:val="00C20DEA"/>
  </w:style>
  <w:style w:type="numbering" w:customStyle="1" w:styleId="111112">
    <w:name w:val="リストなし11111"/>
    <w:next w:val="NoList"/>
    <w:uiPriority w:val="99"/>
    <w:semiHidden/>
    <w:unhideWhenUsed/>
    <w:rsid w:val="00C20DEA"/>
  </w:style>
  <w:style w:type="numbering" w:customStyle="1" w:styleId="NoList1311">
    <w:name w:val="No List1311"/>
    <w:next w:val="NoList"/>
    <w:semiHidden/>
    <w:unhideWhenUsed/>
    <w:rsid w:val="00C20DEA"/>
  </w:style>
  <w:style w:type="numbering" w:customStyle="1" w:styleId="NoList2311">
    <w:name w:val="No List2311"/>
    <w:next w:val="NoList"/>
    <w:semiHidden/>
    <w:unhideWhenUsed/>
    <w:rsid w:val="00C20DEA"/>
  </w:style>
  <w:style w:type="numbering" w:customStyle="1" w:styleId="NoList3311">
    <w:name w:val="No List3311"/>
    <w:next w:val="NoList"/>
    <w:semiHidden/>
    <w:unhideWhenUsed/>
    <w:rsid w:val="00C20DEA"/>
  </w:style>
  <w:style w:type="numbering" w:customStyle="1" w:styleId="NoList4311">
    <w:name w:val="No List4311"/>
    <w:next w:val="NoList"/>
    <w:semiHidden/>
    <w:unhideWhenUsed/>
    <w:rsid w:val="00C20DEA"/>
  </w:style>
  <w:style w:type="numbering" w:customStyle="1" w:styleId="NoList5211">
    <w:name w:val="No List5211"/>
    <w:next w:val="NoList"/>
    <w:semiHidden/>
    <w:unhideWhenUsed/>
    <w:rsid w:val="00C20DEA"/>
  </w:style>
  <w:style w:type="numbering" w:customStyle="1" w:styleId="NoList6211">
    <w:name w:val="No List6211"/>
    <w:next w:val="NoList"/>
    <w:semiHidden/>
    <w:unhideWhenUsed/>
    <w:rsid w:val="00C20DEA"/>
  </w:style>
  <w:style w:type="numbering" w:customStyle="1" w:styleId="NoList7211">
    <w:name w:val="No List7211"/>
    <w:next w:val="NoList"/>
    <w:semiHidden/>
    <w:unhideWhenUsed/>
    <w:rsid w:val="00C20DEA"/>
  </w:style>
  <w:style w:type="numbering" w:customStyle="1" w:styleId="NoList11211">
    <w:name w:val="No List11211"/>
    <w:next w:val="NoList"/>
    <w:semiHidden/>
    <w:unhideWhenUsed/>
    <w:rsid w:val="00C20DEA"/>
  </w:style>
  <w:style w:type="numbering" w:customStyle="1" w:styleId="NoList21211">
    <w:name w:val="No List21211"/>
    <w:next w:val="NoList"/>
    <w:semiHidden/>
    <w:unhideWhenUsed/>
    <w:rsid w:val="00C20DEA"/>
  </w:style>
  <w:style w:type="numbering" w:customStyle="1" w:styleId="NoList31211">
    <w:name w:val="No List31211"/>
    <w:next w:val="NoList"/>
    <w:semiHidden/>
    <w:unhideWhenUsed/>
    <w:rsid w:val="00C20DEA"/>
  </w:style>
  <w:style w:type="numbering" w:customStyle="1" w:styleId="NoList41211">
    <w:name w:val="No List41211"/>
    <w:next w:val="NoList"/>
    <w:semiHidden/>
    <w:unhideWhenUsed/>
    <w:rsid w:val="00C20DEA"/>
  </w:style>
  <w:style w:type="numbering" w:customStyle="1" w:styleId="NoList51111">
    <w:name w:val="No List51111"/>
    <w:next w:val="NoList"/>
    <w:semiHidden/>
    <w:unhideWhenUsed/>
    <w:rsid w:val="00C20DEA"/>
  </w:style>
  <w:style w:type="numbering" w:customStyle="1" w:styleId="NoList61111">
    <w:name w:val="No List61111"/>
    <w:next w:val="NoList"/>
    <w:semiHidden/>
    <w:unhideWhenUsed/>
    <w:rsid w:val="00C20DEA"/>
  </w:style>
  <w:style w:type="numbering" w:customStyle="1" w:styleId="NoList71111">
    <w:name w:val="No List71111"/>
    <w:next w:val="NoList"/>
    <w:semiHidden/>
    <w:unhideWhenUsed/>
    <w:rsid w:val="00C20DEA"/>
  </w:style>
  <w:style w:type="numbering" w:customStyle="1" w:styleId="NoList81111">
    <w:name w:val="No List81111"/>
    <w:next w:val="NoList"/>
    <w:semiHidden/>
    <w:unhideWhenUsed/>
    <w:rsid w:val="00C20DEA"/>
  </w:style>
  <w:style w:type="numbering" w:customStyle="1" w:styleId="NoList12211">
    <w:name w:val="No List12211"/>
    <w:next w:val="NoList"/>
    <w:semiHidden/>
    <w:rsid w:val="00C20DEA"/>
  </w:style>
  <w:style w:type="numbering" w:customStyle="1" w:styleId="NoList111211">
    <w:name w:val="No List111211"/>
    <w:next w:val="NoList"/>
    <w:semiHidden/>
    <w:unhideWhenUsed/>
    <w:rsid w:val="00C20DEA"/>
  </w:style>
  <w:style w:type="numbering" w:customStyle="1" w:styleId="112110">
    <w:name w:val="无列表11211"/>
    <w:next w:val="NoList"/>
    <w:semiHidden/>
    <w:rsid w:val="00C20DEA"/>
  </w:style>
  <w:style w:type="numbering" w:customStyle="1" w:styleId="NoList22211">
    <w:name w:val="No List22211"/>
    <w:next w:val="NoList"/>
    <w:semiHidden/>
    <w:unhideWhenUsed/>
    <w:rsid w:val="00C20DEA"/>
  </w:style>
  <w:style w:type="numbering" w:customStyle="1" w:styleId="NoList32211">
    <w:name w:val="No List32211"/>
    <w:next w:val="NoList"/>
    <w:uiPriority w:val="99"/>
    <w:semiHidden/>
    <w:unhideWhenUsed/>
    <w:rsid w:val="00C20DEA"/>
  </w:style>
  <w:style w:type="numbering" w:customStyle="1" w:styleId="NoList42111">
    <w:name w:val="No List42111"/>
    <w:next w:val="NoList"/>
    <w:semiHidden/>
    <w:unhideWhenUsed/>
    <w:rsid w:val="00C20DEA"/>
  </w:style>
  <w:style w:type="numbering" w:customStyle="1" w:styleId="NoList2111111">
    <w:name w:val="No List2111111"/>
    <w:next w:val="NoList"/>
    <w:uiPriority w:val="99"/>
    <w:semiHidden/>
    <w:unhideWhenUsed/>
    <w:rsid w:val="00C20DEA"/>
  </w:style>
  <w:style w:type="numbering" w:customStyle="1" w:styleId="NoList3111111">
    <w:name w:val="No List3111111"/>
    <w:next w:val="NoList"/>
    <w:uiPriority w:val="99"/>
    <w:semiHidden/>
    <w:unhideWhenUsed/>
    <w:rsid w:val="00C20DEA"/>
  </w:style>
  <w:style w:type="numbering" w:customStyle="1" w:styleId="NoList4111111">
    <w:name w:val="No List4111111"/>
    <w:next w:val="NoList"/>
    <w:uiPriority w:val="99"/>
    <w:semiHidden/>
    <w:unhideWhenUsed/>
    <w:rsid w:val="00C20DEA"/>
  </w:style>
  <w:style w:type="numbering" w:customStyle="1" w:styleId="1111111">
    <w:name w:val="无列表1111111"/>
    <w:next w:val="NoList"/>
    <w:semiHidden/>
    <w:rsid w:val="00C20DEA"/>
  </w:style>
  <w:style w:type="numbering" w:customStyle="1" w:styleId="NoList11111111">
    <w:name w:val="No List11111111"/>
    <w:next w:val="NoList"/>
    <w:uiPriority w:val="99"/>
    <w:semiHidden/>
    <w:unhideWhenUsed/>
    <w:rsid w:val="00C20DEA"/>
  </w:style>
  <w:style w:type="numbering" w:customStyle="1" w:styleId="NoList1211111">
    <w:name w:val="No List1211111"/>
    <w:next w:val="NoList"/>
    <w:uiPriority w:val="99"/>
    <w:semiHidden/>
    <w:unhideWhenUsed/>
    <w:rsid w:val="00C20DEA"/>
  </w:style>
  <w:style w:type="numbering" w:customStyle="1" w:styleId="NoList221111">
    <w:name w:val="No List221111"/>
    <w:next w:val="NoList"/>
    <w:semiHidden/>
    <w:unhideWhenUsed/>
    <w:rsid w:val="00C20DEA"/>
  </w:style>
  <w:style w:type="numbering" w:customStyle="1" w:styleId="NoList321111">
    <w:name w:val="No List321111"/>
    <w:next w:val="NoList"/>
    <w:uiPriority w:val="99"/>
    <w:semiHidden/>
    <w:unhideWhenUsed/>
    <w:rsid w:val="00C20DEA"/>
  </w:style>
  <w:style w:type="numbering" w:customStyle="1" w:styleId="NoList1411">
    <w:name w:val="No List1411"/>
    <w:next w:val="NoList"/>
    <w:semiHidden/>
    <w:unhideWhenUsed/>
    <w:rsid w:val="00C20DEA"/>
  </w:style>
  <w:style w:type="numbering" w:customStyle="1" w:styleId="NoList1511">
    <w:name w:val="No List1511"/>
    <w:next w:val="NoList"/>
    <w:semiHidden/>
    <w:unhideWhenUsed/>
    <w:rsid w:val="00C20DEA"/>
  </w:style>
  <w:style w:type="numbering" w:customStyle="1" w:styleId="NoList2411">
    <w:name w:val="No List2411"/>
    <w:next w:val="NoList"/>
    <w:semiHidden/>
    <w:unhideWhenUsed/>
    <w:rsid w:val="00C20DEA"/>
  </w:style>
  <w:style w:type="numbering" w:customStyle="1" w:styleId="NoList3411">
    <w:name w:val="No List3411"/>
    <w:next w:val="NoList"/>
    <w:semiHidden/>
    <w:unhideWhenUsed/>
    <w:rsid w:val="00C20DEA"/>
  </w:style>
  <w:style w:type="numbering" w:customStyle="1" w:styleId="NoList4411">
    <w:name w:val="No List4411"/>
    <w:next w:val="NoList"/>
    <w:semiHidden/>
    <w:unhideWhenUsed/>
    <w:rsid w:val="00C20DEA"/>
  </w:style>
  <w:style w:type="numbering" w:customStyle="1" w:styleId="NoList5311">
    <w:name w:val="No List5311"/>
    <w:next w:val="NoList"/>
    <w:semiHidden/>
    <w:unhideWhenUsed/>
    <w:rsid w:val="00C20DEA"/>
  </w:style>
  <w:style w:type="numbering" w:customStyle="1" w:styleId="NoList6311">
    <w:name w:val="No List6311"/>
    <w:next w:val="NoList"/>
    <w:semiHidden/>
    <w:unhideWhenUsed/>
    <w:rsid w:val="00C20DEA"/>
  </w:style>
  <w:style w:type="numbering" w:customStyle="1" w:styleId="NoList7311">
    <w:name w:val="No List7311"/>
    <w:next w:val="NoList"/>
    <w:semiHidden/>
    <w:unhideWhenUsed/>
    <w:rsid w:val="00C20DEA"/>
  </w:style>
  <w:style w:type="numbering" w:customStyle="1" w:styleId="NoList8211">
    <w:name w:val="No List8211"/>
    <w:next w:val="NoList"/>
    <w:semiHidden/>
    <w:unhideWhenUsed/>
    <w:rsid w:val="00C20DEA"/>
  </w:style>
  <w:style w:type="numbering" w:customStyle="1" w:styleId="NoList9211">
    <w:name w:val="No List9211"/>
    <w:next w:val="NoList"/>
    <w:semiHidden/>
    <w:unhideWhenUsed/>
    <w:rsid w:val="00C20DEA"/>
  </w:style>
  <w:style w:type="numbering" w:customStyle="1" w:styleId="NoList11311">
    <w:name w:val="No List11311"/>
    <w:next w:val="NoList"/>
    <w:semiHidden/>
    <w:unhideWhenUsed/>
    <w:rsid w:val="00C20DEA"/>
  </w:style>
  <w:style w:type="numbering" w:customStyle="1" w:styleId="NoList21311">
    <w:name w:val="No List21311"/>
    <w:next w:val="NoList"/>
    <w:semiHidden/>
    <w:unhideWhenUsed/>
    <w:rsid w:val="00C20DEA"/>
  </w:style>
  <w:style w:type="numbering" w:customStyle="1" w:styleId="NoList31311">
    <w:name w:val="No List31311"/>
    <w:next w:val="NoList"/>
    <w:semiHidden/>
    <w:unhideWhenUsed/>
    <w:rsid w:val="00C20DEA"/>
  </w:style>
  <w:style w:type="numbering" w:customStyle="1" w:styleId="NoList41311">
    <w:name w:val="No List41311"/>
    <w:next w:val="NoList"/>
    <w:semiHidden/>
    <w:unhideWhenUsed/>
    <w:rsid w:val="00C20DEA"/>
  </w:style>
  <w:style w:type="numbering" w:customStyle="1" w:styleId="NoList51211">
    <w:name w:val="No List51211"/>
    <w:next w:val="NoList"/>
    <w:semiHidden/>
    <w:unhideWhenUsed/>
    <w:rsid w:val="00C20DEA"/>
  </w:style>
  <w:style w:type="numbering" w:customStyle="1" w:styleId="NoList61211">
    <w:name w:val="No List61211"/>
    <w:next w:val="NoList"/>
    <w:uiPriority w:val="99"/>
    <w:semiHidden/>
    <w:unhideWhenUsed/>
    <w:rsid w:val="00C20DEA"/>
  </w:style>
  <w:style w:type="numbering" w:customStyle="1" w:styleId="NoList71211">
    <w:name w:val="No List71211"/>
    <w:next w:val="NoList"/>
    <w:uiPriority w:val="99"/>
    <w:semiHidden/>
    <w:unhideWhenUsed/>
    <w:rsid w:val="00C20DEA"/>
  </w:style>
  <w:style w:type="numbering" w:customStyle="1" w:styleId="NoList81211">
    <w:name w:val="No List81211"/>
    <w:next w:val="NoList"/>
    <w:uiPriority w:val="99"/>
    <w:semiHidden/>
    <w:unhideWhenUsed/>
    <w:rsid w:val="00C20DEA"/>
  </w:style>
  <w:style w:type="numbering" w:customStyle="1" w:styleId="NoList91111">
    <w:name w:val="No List91111"/>
    <w:next w:val="NoList"/>
    <w:semiHidden/>
    <w:unhideWhenUsed/>
    <w:rsid w:val="00C20DEA"/>
  </w:style>
  <w:style w:type="numbering" w:customStyle="1" w:styleId="LFO19211">
    <w:name w:val="LFO19211"/>
    <w:basedOn w:val="NoList"/>
    <w:rsid w:val="00C20DEA"/>
  </w:style>
  <w:style w:type="numbering" w:customStyle="1" w:styleId="NoList10111">
    <w:name w:val="No List10111"/>
    <w:next w:val="NoList"/>
    <w:semiHidden/>
    <w:unhideWhenUsed/>
    <w:rsid w:val="00C20DEA"/>
  </w:style>
  <w:style w:type="numbering" w:customStyle="1" w:styleId="LFO1911111">
    <w:name w:val="LFO1911111"/>
    <w:basedOn w:val="NoList"/>
    <w:rsid w:val="00C20DEA"/>
  </w:style>
  <w:style w:type="numbering" w:customStyle="1" w:styleId="NoList12311">
    <w:name w:val="No List12311"/>
    <w:next w:val="NoList"/>
    <w:semiHidden/>
    <w:rsid w:val="00C20DEA"/>
  </w:style>
  <w:style w:type="numbering" w:customStyle="1" w:styleId="NoList111311">
    <w:name w:val="No List111311"/>
    <w:next w:val="NoList"/>
    <w:semiHidden/>
    <w:unhideWhenUsed/>
    <w:rsid w:val="00C20DEA"/>
  </w:style>
  <w:style w:type="numbering" w:customStyle="1" w:styleId="13110">
    <w:name w:val="无列表1311"/>
    <w:next w:val="NoList"/>
    <w:semiHidden/>
    <w:rsid w:val="00C20DEA"/>
  </w:style>
  <w:style w:type="numbering" w:customStyle="1" w:styleId="13111">
    <w:name w:val="リストなし1311"/>
    <w:next w:val="NoList"/>
    <w:uiPriority w:val="99"/>
    <w:semiHidden/>
    <w:unhideWhenUsed/>
    <w:rsid w:val="00C20DEA"/>
  </w:style>
  <w:style w:type="numbering" w:customStyle="1" w:styleId="113110">
    <w:name w:val="无列表11311"/>
    <w:next w:val="NoList"/>
    <w:semiHidden/>
    <w:rsid w:val="00C20DEA"/>
  </w:style>
  <w:style w:type="numbering" w:customStyle="1" w:styleId="112111">
    <w:name w:val="リストなし11211"/>
    <w:next w:val="NoList"/>
    <w:uiPriority w:val="99"/>
    <w:semiHidden/>
    <w:unhideWhenUsed/>
    <w:rsid w:val="00C20DEA"/>
  </w:style>
  <w:style w:type="numbering" w:customStyle="1" w:styleId="NoList22311">
    <w:name w:val="No List22311"/>
    <w:next w:val="NoList"/>
    <w:semiHidden/>
    <w:unhideWhenUsed/>
    <w:rsid w:val="00C20DEA"/>
  </w:style>
  <w:style w:type="numbering" w:customStyle="1" w:styleId="NoList32311">
    <w:name w:val="No List32311"/>
    <w:next w:val="NoList"/>
    <w:uiPriority w:val="99"/>
    <w:semiHidden/>
    <w:unhideWhenUsed/>
    <w:rsid w:val="00C20DEA"/>
  </w:style>
  <w:style w:type="numbering" w:customStyle="1" w:styleId="NoList42211">
    <w:name w:val="No List42211"/>
    <w:next w:val="NoList"/>
    <w:uiPriority w:val="99"/>
    <w:semiHidden/>
    <w:unhideWhenUsed/>
    <w:rsid w:val="00C20DEA"/>
  </w:style>
  <w:style w:type="numbering" w:customStyle="1" w:styleId="NoList211211">
    <w:name w:val="No List211211"/>
    <w:next w:val="NoList"/>
    <w:uiPriority w:val="99"/>
    <w:semiHidden/>
    <w:unhideWhenUsed/>
    <w:rsid w:val="00C20DEA"/>
  </w:style>
  <w:style w:type="numbering" w:customStyle="1" w:styleId="NoList311211">
    <w:name w:val="No List311211"/>
    <w:next w:val="NoList"/>
    <w:uiPriority w:val="99"/>
    <w:semiHidden/>
    <w:unhideWhenUsed/>
    <w:rsid w:val="00C20DEA"/>
  </w:style>
  <w:style w:type="numbering" w:customStyle="1" w:styleId="NoList411211">
    <w:name w:val="No List411211"/>
    <w:next w:val="NoList"/>
    <w:uiPriority w:val="99"/>
    <w:semiHidden/>
    <w:unhideWhenUsed/>
    <w:rsid w:val="00C20DEA"/>
  </w:style>
  <w:style w:type="numbering" w:customStyle="1" w:styleId="111211">
    <w:name w:val="无列表111211"/>
    <w:next w:val="NoList"/>
    <w:semiHidden/>
    <w:rsid w:val="00C20DEA"/>
  </w:style>
  <w:style w:type="numbering" w:customStyle="1" w:styleId="NoList1111211">
    <w:name w:val="No List1111211"/>
    <w:next w:val="NoList"/>
    <w:uiPriority w:val="99"/>
    <w:semiHidden/>
    <w:unhideWhenUsed/>
    <w:rsid w:val="00C20DEA"/>
  </w:style>
  <w:style w:type="numbering" w:customStyle="1" w:styleId="NoList121211">
    <w:name w:val="No List121211"/>
    <w:next w:val="NoList"/>
    <w:uiPriority w:val="99"/>
    <w:semiHidden/>
    <w:unhideWhenUsed/>
    <w:rsid w:val="00C20DEA"/>
  </w:style>
  <w:style w:type="numbering" w:customStyle="1" w:styleId="NoList221211">
    <w:name w:val="No List221211"/>
    <w:next w:val="NoList"/>
    <w:uiPriority w:val="99"/>
    <w:semiHidden/>
    <w:unhideWhenUsed/>
    <w:rsid w:val="00C20DEA"/>
  </w:style>
  <w:style w:type="numbering" w:customStyle="1" w:styleId="NoList321211">
    <w:name w:val="No List321211"/>
    <w:next w:val="NoList"/>
    <w:uiPriority w:val="99"/>
    <w:semiHidden/>
    <w:unhideWhenUsed/>
    <w:rsid w:val="00C20DEA"/>
  </w:style>
  <w:style w:type="numbering" w:customStyle="1" w:styleId="NoList1611">
    <w:name w:val="No List1611"/>
    <w:next w:val="NoList"/>
    <w:semiHidden/>
    <w:unhideWhenUsed/>
    <w:rsid w:val="00C20DEA"/>
  </w:style>
  <w:style w:type="numbering" w:customStyle="1" w:styleId="NoList1711">
    <w:name w:val="No List1711"/>
    <w:next w:val="NoList"/>
    <w:uiPriority w:val="99"/>
    <w:semiHidden/>
    <w:unhideWhenUsed/>
    <w:rsid w:val="00C20DEA"/>
  </w:style>
  <w:style w:type="numbering" w:customStyle="1" w:styleId="NoList2511">
    <w:name w:val="No List2511"/>
    <w:next w:val="NoList"/>
    <w:semiHidden/>
    <w:unhideWhenUsed/>
    <w:rsid w:val="00C20DEA"/>
  </w:style>
  <w:style w:type="numbering" w:customStyle="1" w:styleId="NoList3511">
    <w:name w:val="No List3511"/>
    <w:next w:val="NoList"/>
    <w:uiPriority w:val="99"/>
    <w:semiHidden/>
    <w:unhideWhenUsed/>
    <w:rsid w:val="00C20DEA"/>
  </w:style>
  <w:style w:type="numbering" w:customStyle="1" w:styleId="NoList4511">
    <w:name w:val="No List4511"/>
    <w:next w:val="NoList"/>
    <w:uiPriority w:val="99"/>
    <w:semiHidden/>
    <w:unhideWhenUsed/>
    <w:rsid w:val="00C20DEA"/>
  </w:style>
  <w:style w:type="numbering" w:customStyle="1" w:styleId="NoList5411">
    <w:name w:val="No List5411"/>
    <w:next w:val="NoList"/>
    <w:semiHidden/>
    <w:unhideWhenUsed/>
    <w:rsid w:val="00C20DEA"/>
  </w:style>
  <w:style w:type="numbering" w:customStyle="1" w:styleId="NoList6411">
    <w:name w:val="No List6411"/>
    <w:next w:val="NoList"/>
    <w:uiPriority w:val="99"/>
    <w:semiHidden/>
    <w:unhideWhenUsed/>
    <w:rsid w:val="00C20DEA"/>
  </w:style>
  <w:style w:type="numbering" w:customStyle="1" w:styleId="NoList7411">
    <w:name w:val="No List7411"/>
    <w:next w:val="NoList"/>
    <w:uiPriority w:val="99"/>
    <w:semiHidden/>
    <w:unhideWhenUsed/>
    <w:rsid w:val="00C20DEA"/>
  </w:style>
  <w:style w:type="numbering" w:customStyle="1" w:styleId="NoList8311">
    <w:name w:val="No List8311"/>
    <w:next w:val="NoList"/>
    <w:semiHidden/>
    <w:unhideWhenUsed/>
    <w:rsid w:val="00C20DEA"/>
  </w:style>
  <w:style w:type="numbering" w:customStyle="1" w:styleId="NoList9311">
    <w:name w:val="No List9311"/>
    <w:next w:val="NoList"/>
    <w:semiHidden/>
    <w:unhideWhenUsed/>
    <w:rsid w:val="00C20DEA"/>
  </w:style>
  <w:style w:type="numbering" w:customStyle="1" w:styleId="NoList11411">
    <w:name w:val="No List11411"/>
    <w:next w:val="NoList"/>
    <w:semiHidden/>
    <w:unhideWhenUsed/>
    <w:rsid w:val="00C20DEA"/>
  </w:style>
  <w:style w:type="numbering" w:customStyle="1" w:styleId="NoList21411">
    <w:name w:val="No List21411"/>
    <w:next w:val="NoList"/>
    <w:uiPriority w:val="99"/>
    <w:semiHidden/>
    <w:unhideWhenUsed/>
    <w:rsid w:val="00C20DEA"/>
  </w:style>
  <w:style w:type="numbering" w:customStyle="1" w:styleId="NoList31411">
    <w:name w:val="No List31411"/>
    <w:next w:val="NoList"/>
    <w:uiPriority w:val="99"/>
    <w:semiHidden/>
    <w:unhideWhenUsed/>
    <w:rsid w:val="00C20DEA"/>
  </w:style>
  <w:style w:type="numbering" w:customStyle="1" w:styleId="NoList41411">
    <w:name w:val="No List41411"/>
    <w:next w:val="NoList"/>
    <w:uiPriority w:val="99"/>
    <w:semiHidden/>
    <w:unhideWhenUsed/>
    <w:rsid w:val="00C20DEA"/>
  </w:style>
  <w:style w:type="numbering" w:customStyle="1" w:styleId="NoList51311">
    <w:name w:val="No List51311"/>
    <w:next w:val="NoList"/>
    <w:semiHidden/>
    <w:unhideWhenUsed/>
    <w:rsid w:val="00C20DEA"/>
  </w:style>
  <w:style w:type="numbering" w:customStyle="1" w:styleId="NoList61311">
    <w:name w:val="No List61311"/>
    <w:next w:val="NoList"/>
    <w:uiPriority w:val="99"/>
    <w:semiHidden/>
    <w:unhideWhenUsed/>
    <w:rsid w:val="00C20DEA"/>
  </w:style>
  <w:style w:type="numbering" w:customStyle="1" w:styleId="NoList71311">
    <w:name w:val="No List71311"/>
    <w:next w:val="NoList"/>
    <w:uiPriority w:val="99"/>
    <w:semiHidden/>
    <w:unhideWhenUsed/>
    <w:rsid w:val="00C20DEA"/>
  </w:style>
  <w:style w:type="numbering" w:customStyle="1" w:styleId="NoList81311">
    <w:name w:val="No List81311"/>
    <w:next w:val="NoList"/>
    <w:uiPriority w:val="99"/>
    <w:semiHidden/>
    <w:unhideWhenUsed/>
    <w:rsid w:val="00C20DEA"/>
  </w:style>
  <w:style w:type="numbering" w:customStyle="1" w:styleId="NoList91211">
    <w:name w:val="No List91211"/>
    <w:next w:val="NoList"/>
    <w:uiPriority w:val="99"/>
    <w:semiHidden/>
    <w:unhideWhenUsed/>
    <w:rsid w:val="00C20DEA"/>
  </w:style>
  <w:style w:type="numbering" w:customStyle="1" w:styleId="LFO19311">
    <w:name w:val="LFO19311"/>
    <w:basedOn w:val="NoList"/>
    <w:rsid w:val="00C20DEA"/>
  </w:style>
  <w:style w:type="numbering" w:customStyle="1" w:styleId="NoList10211">
    <w:name w:val="No List10211"/>
    <w:next w:val="NoList"/>
    <w:semiHidden/>
    <w:unhideWhenUsed/>
    <w:rsid w:val="00C20DEA"/>
  </w:style>
  <w:style w:type="numbering" w:customStyle="1" w:styleId="LFO191211">
    <w:name w:val="LFO191211"/>
    <w:basedOn w:val="NoList"/>
    <w:rsid w:val="00C20DEA"/>
  </w:style>
  <w:style w:type="numbering" w:customStyle="1" w:styleId="NoList12411">
    <w:name w:val="No List12411"/>
    <w:next w:val="NoList"/>
    <w:uiPriority w:val="99"/>
    <w:semiHidden/>
    <w:rsid w:val="00C20DEA"/>
  </w:style>
  <w:style w:type="numbering" w:customStyle="1" w:styleId="NoList111411">
    <w:name w:val="No List111411"/>
    <w:next w:val="NoList"/>
    <w:uiPriority w:val="99"/>
    <w:semiHidden/>
    <w:unhideWhenUsed/>
    <w:rsid w:val="00C20DEA"/>
  </w:style>
  <w:style w:type="numbering" w:customStyle="1" w:styleId="14110">
    <w:name w:val="无列表1411"/>
    <w:next w:val="NoList"/>
    <w:semiHidden/>
    <w:rsid w:val="00C20DEA"/>
  </w:style>
  <w:style w:type="numbering" w:customStyle="1" w:styleId="14111">
    <w:name w:val="リストなし1411"/>
    <w:next w:val="NoList"/>
    <w:uiPriority w:val="99"/>
    <w:semiHidden/>
    <w:unhideWhenUsed/>
    <w:rsid w:val="00C20DEA"/>
  </w:style>
  <w:style w:type="numbering" w:customStyle="1" w:styleId="114110">
    <w:name w:val="无列表11411"/>
    <w:next w:val="NoList"/>
    <w:semiHidden/>
    <w:rsid w:val="00C20DEA"/>
  </w:style>
  <w:style w:type="numbering" w:customStyle="1" w:styleId="113111">
    <w:name w:val="リストなし11311"/>
    <w:next w:val="NoList"/>
    <w:uiPriority w:val="99"/>
    <w:semiHidden/>
    <w:unhideWhenUsed/>
    <w:rsid w:val="00C20DEA"/>
  </w:style>
  <w:style w:type="numbering" w:customStyle="1" w:styleId="NoList22411">
    <w:name w:val="No List22411"/>
    <w:next w:val="NoList"/>
    <w:uiPriority w:val="99"/>
    <w:semiHidden/>
    <w:unhideWhenUsed/>
    <w:rsid w:val="00C20DEA"/>
  </w:style>
  <w:style w:type="numbering" w:customStyle="1" w:styleId="NoList32411">
    <w:name w:val="No List32411"/>
    <w:next w:val="NoList"/>
    <w:uiPriority w:val="99"/>
    <w:semiHidden/>
    <w:unhideWhenUsed/>
    <w:rsid w:val="00C20DEA"/>
  </w:style>
  <w:style w:type="numbering" w:customStyle="1" w:styleId="NoList42311">
    <w:name w:val="No List42311"/>
    <w:next w:val="NoList"/>
    <w:uiPriority w:val="99"/>
    <w:semiHidden/>
    <w:unhideWhenUsed/>
    <w:rsid w:val="00C20DEA"/>
  </w:style>
  <w:style w:type="numbering" w:customStyle="1" w:styleId="NoList211311">
    <w:name w:val="No List211311"/>
    <w:next w:val="NoList"/>
    <w:uiPriority w:val="99"/>
    <w:semiHidden/>
    <w:unhideWhenUsed/>
    <w:rsid w:val="00C20DEA"/>
  </w:style>
  <w:style w:type="numbering" w:customStyle="1" w:styleId="NoList311311">
    <w:name w:val="No List311311"/>
    <w:next w:val="NoList"/>
    <w:uiPriority w:val="99"/>
    <w:semiHidden/>
    <w:unhideWhenUsed/>
    <w:rsid w:val="00C20DEA"/>
  </w:style>
  <w:style w:type="numbering" w:customStyle="1" w:styleId="NoList411311">
    <w:name w:val="No List411311"/>
    <w:next w:val="NoList"/>
    <w:uiPriority w:val="99"/>
    <w:semiHidden/>
    <w:unhideWhenUsed/>
    <w:rsid w:val="00C20DEA"/>
  </w:style>
  <w:style w:type="numbering" w:customStyle="1" w:styleId="111311">
    <w:name w:val="无列表111311"/>
    <w:next w:val="NoList"/>
    <w:semiHidden/>
    <w:rsid w:val="00C20DEA"/>
  </w:style>
  <w:style w:type="numbering" w:customStyle="1" w:styleId="NoList1111311">
    <w:name w:val="No List1111311"/>
    <w:next w:val="NoList"/>
    <w:uiPriority w:val="99"/>
    <w:semiHidden/>
    <w:unhideWhenUsed/>
    <w:rsid w:val="00C20DEA"/>
  </w:style>
  <w:style w:type="numbering" w:customStyle="1" w:styleId="NoList121311">
    <w:name w:val="No List121311"/>
    <w:next w:val="NoList"/>
    <w:uiPriority w:val="99"/>
    <w:semiHidden/>
    <w:unhideWhenUsed/>
    <w:rsid w:val="00C20DEA"/>
  </w:style>
  <w:style w:type="numbering" w:customStyle="1" w:styleId="NoList221311">
    <w:name w:val="No List221311"/>
    <w:next w:val="NoList"/>
    <w:uiPriority w:val="99"/>
    <w:semiHidden/>
    <w:unhideWhenUsed/>
    <w:rsid w:val="00C20DEA"/>
  </w:style>
  <w:style w:type="numbering" w:customStyle="1" w:styleId="NoList321311">
    <w:name w:val="No List321311"/>
    <w:next w:val="NoList"/>
    <w:uiPriority w:val="99"/>
    <w:semiHidden/>
    <w:unhideWhenUsed/>
    <w:rsid w:val="00C20DEA"/>
  </w:style>
  <w:style w:type="numbering" w:customStyle="1" w:styleId="LFO195">
    <w:name w:val="LFO195"/>
    <w:basedOn w:val="NoList"/>
    <w:rsid w:val="00C20DEA"/>
  </w:style>
  <w:style w:type="numbering" w:customStyle="1" w:styleId="21c">
    <w:name w:val="无列表21"/>
    <w:next w:val="NoList"/>
    <w:uiPriority w:val="99"/>
    <w:semiHidden/>
    <w:unhideWhenUsed/>
    <w:rsid w:val="00C20DEA"/>
  </w:style>
  <w:style w:type="numbering" w:customStyle="1" w:styleId="3f9">
    <w:name w:val="无列表3"/>
    <w:next w:val="NoList"/>
    <w:uiPriority w:val="99"/>
    <w:semiHidden/>
    <w:unhideWhenUsed/>
    <w:rsid w:val="00C20DEA"/>
  </w:style>
  <w:style w:type="numbering" w:customStyle="1" w:styleId="1160">
    <w:name w:val="无列表116"/>
    <w:next w:val="NoList"/>
    <w:semiHidden/>
    <w:rsid w:val="00C20DEA"/>
  </w:style>
  <w:style w:type="numbering" w:customStyle="1" w:styleId="NoList37">
    <w:name w:val="No List37"/>
    <w:next w:val="NoList"/>
    <w:uiPriority w:val="99"/>
    <w:semiHidden/>
    <w:unhideWhenUsed/>
    <w:rsid w:val="00C20DEA"/>
  </w:style>
  <w:style w:type="numbering" w:customStyle="1" w:styleId="NoList47">
    <w:name w:val="No List47"/>
    <w:next w:val="NoList"/>
    <w:uiPriority w:val="99"/>
    <w:semiHidden/>
    <w:unhideWhenUsed/>
    <w:rsid w:val="00C20DEA"/>
  </w:style>
  <w:style w:type="numbering" w:customStyle="1" w:styleId="NoList56">
    <w:name w:val="No List56"/>
    <w:next w:val="NoList"/>
    <w:uiPriority w:val="99"/>
    <w:semiHidden/>
    <w:unhideWhenUsed/>
    <w:rsid w:val="00C20DEA"/>
  </w:style>
  <w:style w:type="numbering" w:customStyle="1" w:styleId="NoList1116">
    <w:name w:val="No List1116"/>
    <w:next w:val="NoList"/>
    <w:uiPriority w:val="99"/>
    <w:semiHidden/>
    <w:unhideWhenUsed/>
    <w:rsid w:val="00C20DEA"/>
  </w:style>
  <w:style w:type="numbering" w:customStyle="1" w:styleId="NoList216">
    <w:name w:val="No List216"/>
    <w:next w:val="NoList"/>
    <w:uiPriority w:val="99"/>
    <w:semiHidden/>
    <w:unhideWhenUsed/>
    <w:rsid w:val="00C20DEA"/>
  </w:style>
  <w:style w:type="numbering" w:customStyle="1" w:styleId="NoList316">
    <w:name w:val="No List316"/>
    <w:next w:val="NoList"/>
    <w:uiPriority w:val="99"/>
    <w:semiHidden/>
    <w:unhideWhenUsed/>
    <w:rsid w:val="00C20DEA"/>
  </w:style>
  <w:style w:type="numbering" w:customStyle="1" w:styleId="NoList416">
    <w:name w:val="No List416"/>
    <w:next w:val="NoList"/>
    <w:uiPriority w:val="99"/>
    <w:semiHidden/>
    <w:unhideWhenUsed/>
    <w:rsid w:val="00C20DEA"/>
  </w:style>
  <w:style w:type="numbering" w:customStyle="1" w:styleId="NoList66">
    <w:name w:val="No List66"/>
    <w:next w:val="NoList"/>
    <w:uiPriority w:val="99"/>
    <w:semiHidden/>
    <w:unhideWhenUsed/>
    <w:rsid w:val="00C20DEA"/>
  </w:style>
  <w:style w:type="numbering" w:customStyle="1" w:styleId="NoList76">
    <w:name w:val="No List76"/>
    <w:next w:val="NoList"/>
    <w:uiPriority w:val="99"/>
    <w:semiHidden/>
    <w:unhideWhenUsed/>
    <w:rsid w:val="00C20DEA"/>
  </w:style>
  <w:style w:type="numbering" w:customStyle="1" w:styleId="NoList126">
    <w:name w:val="No List126"/>
    <w:next w:val="NoList"/>
    <w:uiPriority w:val="99"/>
    <w:semiHidden/>
    <w:unhideWhenUsed/>
    <w:rsid w:val="00C20DEA"/>
  </w:style>
  <w:style w:type="numbering" w:customStyle="1" w:styleId="NoList226">
    <w:name w:val="No List226"/>
    <w:next w:val="NoList"/>
    <w:uiPriority w:val="99"/>
    <w:semiHidden/>
    <w:unhideWhenUsed/>
    <w:rsid w:val="00C20DEA"/>
  </w:style>
  <w:style w:type="numbering" w:customStyle="1" w:styleId="NoList326">
    <w:name w:val="No List326"/>
    <w:next w:val="NoList"/>
    <w:uiPriority w:val="99"/>
    <w:semiHidden/>
    <w:unhideWhenUsed/>
    <w:rsid w:val="00C20DEA"/>
  </w:style>
  <w:style w:type="numbering" w:customStyle="1" w:styleId="NoList425">
    <w:name w:val="No List425"/>
    <w:next w:val="NoList"/>
    <w:uiPriority w:val="99"/>
    <w:semiHidden/>
    <w:unhideWhenUsed/>
    <w:rsid w:val="00C20DEA"/>
  </w:style>
  <w:style w:type="numbering" w:customStyle="1" w:styleId="NoList515">
    <w:name w:val="No List515"/>
    <w:next w:val="NoList"/>
    <w:uiPriority w:val="99"/>
    <w:semiHidden/>
    <w:unhideWhenUsed/>
    <w:rsid w:val="00C20DEA"/>
  </w:style>
  <w:style w:type="numbering" w:customStyle="1" w:styleId="NoList2115">
    <w:name w:val="No List2115"/>
    <w:next w:val="NoList"/>
    <w:uiPriority w:val="99"/>
    <w:semiHidden/>
    <w:unhideWhenUsed/>
    <w:rsid w:val="00C20DEA"/>
  </w:style>
  <w:style w:type="numbering" w:customStyle="1" w:styleId="NoList3115">
    <w:name w:val="No List3115"/>
    <w:next w:val="NoList"/>
    <w:uiPriority w:val="99"/>
    <w:semiHidden/>
    <w:unhideWhenUsed/>
    <w:rsid w:val="00C20DEA"/>
  </w:style>
  <w:style w:type="numbering" w:customStyle="1" w:styleId="NoList4115">
    <w:name w:val="No List4115"/>
    <w:next w:val="NoList"/>
    <w:uiPriority w:val="99"/>
    <w:semiHidden/>
    <w:unhideWhenUsed/>
    <w:rsid w:val="00C20DEA"/>
  </w:style>
  <w:style w:type="numbering" w:customStyle="1" w:styleId="NoList615">
    <w:name w:val="No List615"/>
    <w:next w:val="NoList"/>
    <w:uiPriority w:val="99"/>
    <w:semiHidden/>
    <w:unhideWhenUsed/>
    <w:rsid w:val="00C20DEA"/>
  </w:style>
  <w:style w:type="numbering" w:customStyle="1" w:styleId="1115">
    <w:name w:val="无列表1115"/>
    <w:next w:val="NoList"/>
    <w:semiHidden/>
    <w:rsid w:val="00C20DEA"/>
  </w:style>
  <w:style w:type="numbering" w:customStyle="1" w:styleId="NoList11115">
    <w:name w:val="No List11115"/>
    <w:next w:val="NoList"/>
    <w:uiPriority w:val="99"/>
    <w:semiHidden/>
    <w:unhideWhenUsed/>
    <w:rsid w:val="00C20DEA"/>
  </w:style>
  <w:style w:type="numbering" w:customStyle="1" w:styleId="NoList715">
    <w:name w:val="No List715"/>
    <w:next w:val="NoList"/>
    <w:uiPriority w:val="99"/>
    <w:semiHidden/>
    <w:unhideWhenUsed/>
    <w:rsid w:val="00C20DEA"/>
  </w:style>
  <w:style w:type="numbering" w:customStyle="1" w:styleId="NoList1215">
    <w:name w:val="No List1215"/>
    <w:next w:val="NoList"/>
    <w:uiPriority w:val="99"/>
    <w:semiHidden/>
    <w:unhideWhenUsed/>
    <w:rsid w:val="00C20DEA"/>
  </w:style>
  <w:style w:type="numbering" w:customStyle="1" w:styleId="NoList2215">
    <w:name w:val="No List2215"/>
    <w:next w:val="NoList"/>
    <w:uiPriority w:val="99"/>
    <w:semiHidden/>
    <w:unhideWhenUsed/>
    <w:rsid w:val="00C20DEA"/>
  </w:style>
  <w:style w:type="numbering" w:customStyle="1" w:styleId="NoList3215">
    <w:name w:val="No List3215"/>
    <w:next w:val="NoList"/>
    <w:uiPriority w:val="99"/>
    <w:semiHidden/>
    <w:unhideWhenUsed/>
    <w:rsid w:val="00C20DEA"/>
  </w:style>
  <w:style w:type="numbering" w:customStyle="1" w:styleId="NoList85">
    <w:name w:val="No List85"/>
    <w:next w:val="NoList"/>
    <w:uiPriority w:val="99"/>
    <w:semiHidden/>
    <w:unhideWhenUsed/>
    <w:rsid w:val="00C20DEA"/>
  </w:style>
  <w:style w:type="numbering" w:customStyle="1" w:styleId="NoList95">
    <w:name w:val="No List95"/>
    <w:next w:val="NoList"/>
    <w:uiPriority w:val="99"/>
    <w:semiHidden/>
    <w:unhideWhenUsed/>
    <w:rsid w:val="00C20DEA"/>
  </w:style>
  <w:style w:type="numbering" w:customStyle="1" w:styleId="NoList815">
    <w:name w:val="No List815"/>
    <w:next w:val="NoList"/>
    <w:uiPriority w:val="99"/>
    <w:semiHidden/>
    <w:unhideWhenUsed/>
    <w:rsid w:val="00C20DEA"/>
  </w:style>
  <w:style w:type="numbering" w:customStyle="1" w:styleId="NoList914">
    <w:name w:val="No List914"/>
    <w:next w:val="NoList"/>
    <w:uiPriority w:val="99"/>
    <w:semiHidden/>
    <w:unhideWhenUsed/>
    <w:rsid w:val="00C20DEA"/>
  </w:style>
  <w:style w:type="numbering" w:customStyle="1" w:styleId="NoList104">
    <w:name w:val="No List104"/>
    <w:next w:val="NoList"/>
    <w:uiPriority w:val="99"/>
    <w:semiHidden/>
    <w:unhideWhenUsed/>
    <w:rsid w:val="00C20DEA"/>
  </w:style>
  <w:style w:type="numbering" w:customStyle="1" w:styleId="LFO1914">
    <w:name w:val="LFO1914"/>
    <w:basedOn w:val="NoList"/>
    <w:rsid w:val="00C20DEA"/>
  </w:style>
  <w:style w:type="numbering" w:customStyle="1" w:styleId="NoList332">
    <w:name w:val="No List332"/>
    <w:next w:val="NoList"/>
    <w:uiPriority w:val="99"/>
    <w:semiHidden/>
    <w:unhideWhenUsed/>
    <w:rsid w:val="00C20DEA"/>
  </w:style>
  <w:style w:type="numbering" w:customStyle="1" w:styleId="NoList432">
    <w:name w:val="No List432"/>
    <w:next w:val="NoList"/>
    <w:uiPriority w:val="99"/>
    <w:semiHidden/>
    <w:unhideWhenUsed/>
    <w:rsid w:val="00C20DEA"/>
  </w:style>
  <w:style w:type="numbering" w:customStyle="1" w:styleId="NoList522">
    <w:name w:val="No List522"/>
    <w:next w:val="NoList"/>
    <w:uiPriority w:val="99"/>
    <w:semiHidden/>
    <w:unhideWhenUsed/>
    <w:rsid w:val="00C20DEA"/>
  </w:style>
  <w:style w:type="numbering" w:customStyle="1" w:styleId="NoList622">
    <w:name w:val="No List622"/>
    <w:next w:val="NoList"/>
    <w:uiPriority w:val="99"/>
    <w:semiHidden/>
    <w:unhideWhenUsed/>
    <w:rsid w:val="00C20DEA"/>
  </w:style>
  <w:style w:type="numbering" w:customStyle="1" w:styleId="NoList722">
    <w:name w:val="No List722"/>
    <w:next w:val="NoList"/>
    <w:uiPriority w:val="99"/>
    <w:semiHidden/>
    <w:unhideWhenUsed/>
    <w:rsid w:val="00C20DEA"/>
  </w:style>
  <w:style w:type="numbering" w:customStyle="1" w:styleId="NoList1122">
    <w:name w:val="No List1122"/>
    <w:next w:val="NoList"/>
    <w:uiPriority w:val="99"/>
    <w:semiHidden/>
    <w:unhideWhenUsed/>
    <w:rsid w:val="00C20DEA"/>
  </w:style>
  <w:style w:type="numbering" w:customStyle="1" w:styleId="NoList2122">
    <w:name w:val="No List2122"/>
    <w:next w:val="NoList"/>
    <w:uiPriority w:val="99"/>
    <w:semiHidden/>
    <w:unhideWhenUsed/>
    <w:rsid w:val="00C20DEA"/>
  </w:style>
  <w:style w:type="numbering" w:customStyle="1" w:styleId="NoList3122">
    <w:name w:val="No List3122"/>
    <w:next w:val="NoList"/>
    <w:uiPriority w:val="99"/>
    <w:semiHidden/>
    <w:unhideWhenUsed/>
    <w:rsid w:val="00C20DEA"/>
  </w:style>
  <w:style w:type="numbering" w:customStyle="1" w:styleId="NoList4122">
    <w:name w:val="No List4122"/>
    <w:next w:val="NoList"/>
    <w:uiPriority w:val="99"/>
    <w:semiHidden/>
    <w:unhideWhenUsed/>
    <w:rsid w:val="00C20DEA"/>
  </w:style>
  <w:style w:type="numbering" w:customStyle="1" w:styleId="NoList5112">
    <w:name w:val="No List5112"/>
    <w:next w:val="NoList"/>
    <w:uiPriority w:val="99"/>
    <w:semiHidden/>
    <w:unhideWhenUsed/>
    <w:rsid w:val="00C20DEA"/>
  </w:style>
  <w:style w:type="numbering" w:customStyle="1" w:styleId="NoList6112">
    <w:name w:val="No List6112"/>
    <w:next w:val="NoList"/>
    <w:uiPriority w:val="99"/>
    <w:semiHidden/>
    <w:unhideWhenUsed/>
    <w:rsid w:val="00C20DEA"/>
  </w:style>
  <w:style w:type="numbering" w:customStyle="1" w:styleId="NoList7112">
    <w:name w:val="No List7112"/>
    <w:next w:val="NoList"/>
    <w:uiPriority w:val="99"/>
    <w:semiHidden/>
    <w:unhideWhenUsed/>
    <w:rsid w:val="00C20DEA"/>
  </w:style>
  <w:style w:type="numbering" w:customStyle="1" w:styleId="NoList8112">
    <w:name w:val="No List8112"/>
    <w:next w:val="NoList"/>
    <w:uiPriority w:val="99"/>
    <w:semiHidden/>
    <w:unhideWhenUsed/>
    <w:rsid w:val="00C20DEA"/>
  </w:style>
  <w:style w:type="numbering" w:customStyle="1" w:styleId="NoList1222">
    <w:name w:val="No List1222"/>
    <w:next w:val="NoList"/>
    <w:uiPriority w:val="99"/>
    <w:semiHidden/>
    <w:rsid w:val="00C20DEA"/>
  </w:style>
  <w:style w:type="numbering" w:customStyle="1" w:styleId="NoList11122">
    <w:name w:val="No List11122"/>
    <w:next w:val="NoList"/>
    <w:uiPriority w:val="99"/>
    <w:semiHidden/>
    <w:unhideWhenUsed/>
    <w:rsid w:val="00C20DEA"/>
  </w:style>
  <w:style w:type="numbering" w:customStyle="1" w:styleId="NoList2222">
    <w:name w:val="No List2222"/>
    <w:next w:val="NoList"/>
    <w:uiPriority w:val="99"/>
    <w:semiHidden/>
    <w:unhideWhenUsed/>
    <w:rsid w:val="00C20DEA"/>
  </w:style>
  <w:style w:type="numbering" w:customStyle="1" w:styleId="NoList3222">
    <w:name w:val="No List3222"/>
    <w:next w:val="NoList"/>
    <w:uiPriority w:val="99"/>
    <w:semiHidden/>
    <w:unhideWhenUsed/>
    <w:rsid w:val="00C20DEA"/>
  </w:style>
  <w:style w:type="numbering" w:customStyle="1" w:styleId="NoList4212">
    <w:name w:val="No List4212"/>
    <w:next w:val="NoList"/>
    <w:uiPriority w:val="99"/>
    <w:semiHidden/>
    <w:unhideWhenUsed/>
    <w:rsid w:val="00C20DEA"/>
  </w:style>
  <w:style w:type="numbering" w:customStyle="1" w:styleId="NoList21112">
    <w:name w:val="No List21112"/>
    <w:next w:val="NoList"/>
    <w:uiPriority w:val="99"/>
    <w:semiHidden/>
    <w:unhideWhenUsed/>
    <w:rsid w:val="00C20DEA"/>
  </w:style>
  <w:style w:type="numbering" w:customStyle="1" w:styleId="NoList31112">
    <w:name w:val="No List31112"/>
    <w:next w:val="NoList"/>
    <w:uiPriority w:val="99"/>
    <w:semiHidden/>
    <w:unhideWhenUsed/>
    <w:rsid w:val="00C20DEA"/>
  </w:style>
  <w:style w:type="numbering" w:customStyle="1" w:styleId="NoList41112">
    <w:name w:val="No List41112"/>
    <w:next w:val="NoList"/>
    <w:uiPriority w:val="99"/>
    <w:semiHidden/>
    <w:unhideWhenUsed/>
    <w:rsid w:val="00C20DEA"/>
  </w:style>
  <w:style w:type="numbering" w:customStyle="1" w:styleId="111120">
    <w:name w:val="无列表11112"/>
    <w:next w:val="NoList"/>
    <w:semiHidden/>
    <w:rsid w:val="00C20DEA"/>
  </w:style>
  <w:style w:type="numbering" w:customStyle="1" w:styleId="NoList111112">
    <w:name w:val="No List111112"/>
    <w:next w:val="NoList"/>
    <w:uiPriority w:val="99"/>
    <w:semiHidden/>
    <w:unhideWhenUsed/>
    <w:rsid w:val="00C20DEA"/>
  </w:style>
  <w:style w:type="numbering" w:customStyle="1" w:styleId="NoList12112">
    <w:name w:val="No List12112"/>
    <w:next w:val="NoList"/>
    <w:uiPriority w:val="99"/>
    <w:semiHidden/>
    <w:unhideWhenUsed/>
    <w:rsid w:val="00C20DEA"/>
  </w:style>
  <w:style w:type="numbering" w:customStyle="1" w:styleId="NoList22112">
    <w:name w:val="No List22112"/>
    <w:next w:val="NoList"/>
    <w:uiPriority w:val="99"/>
    <w:semiHidden/>
    <w:unhideWhenUsed/>
    <w:rsid w:val="00C20DEA"/>
  </w:style>
  <w:style w:type="numbering" w:customStyle="1" w:styleId="NoList32112">
    <w:name w:val="No List32112"/>
    <w:next w:val="NoList"/>
    <w:uiPriority w:val="99"/>
    <w:semiHidden/>
    <w:unhideWhenUsed/>
    <w:rsid w:val="00C20DEA"/>
  </w:style>
  <w:style w:type="numbering" w:customStyle="1" w:styleId="NoList342">
    <w:name w:val="No List342"/>
    <w:next w:val="NoList"/>
    <w:uiPriority w:val="99"/>
    <w:semiHidden/>
    <w:unhideWhenUsed/>
    <w:rsid w:val="00C20DEA"/>
  </w:style>
  <w:style w:type="numbering" w:customStyle="1" w:styleId="NoList442">
    <w:name w:val="No List442"/>
    <w:next w:val="NoList"/>
    <w:uiPriority w:val="99"/>
    <w:semiHidden/>
    <w:unhideWhenUsed/>
    <w:rsid w:val="00C20DEA"/>
  </w:style>
  <w:style w:type="numbering" w:customStyle="1" w:styleId="NoList532">
    <w:name w:val="No List532"/>
    <w:next w:val="NoList"/>
    <w:uiPriority w:val="99"/>
    <w:semiHidden/>
    <w:unhideWhenUsed/>
    <w:rsid w:val="00C20DEA"/>
  </w:style>
  <w:style w:type="numbering" w:customStyle="1" w:styleId="NoList632">
    <w:name w:val="No List632"/>
    <w:next w:val="NoList"/>
    <w:uiPriority w:val="99"/>
    <w:semiHidden/>
    <w:unhideWhenUsed/>
    <w:rsid w:val="00C20DEA"/>
  </w:style>
  <w:style w:type="numbering" w:customStyle="1" w:styleId="NoList732">
    <w:name w:val="No List732"/>
    <w:next w:val="NoList"/>
    <w:uiPriority w:val="99"/>
    <w:semiHidden/>
    <w:unhideWhenUsed/>
    <w:rsid w:val="00C20DEA"/>
  </w:style>
  <w:style w:type="numbering" w:customStyle="1" w:styleId="NoList822">
    <w:name w:val="No List822"/>
    <w:next w:val="NoList"/>
    <w:uiPriority w:val="99"/>
    <w:semiHidden/>
    <w:unhideWhenUsed/>
    <w:rsid w:val="00C20DEA"/>
  </w:style>
  <w:style w:type="numbering" w:customStyle="1" w:styleId="NoList922">
    <w:name w:val="No List922"/>
    <w:next w:val="NoList"/>
    <w:uiPriority w:val="99"/>
    <w:semiHidden/>
    <w:unhideWhenUsed/>
    <w:rsid w:val="00C20DEA"/>
  </w:style>
  <w:style w:type="numbering" w:customStyle="1" w:styleId="NoList1132">
    <w:name w:val="No List1132"/>
    <w:next w:val="NoList"/>
    <w:uiPriority w:val="99"/>
    <w:semiHidden/>
    <w:unhideWhenUsed/>
    <w:rsid w:val="00C20DEA"/>
  </w:style>
  <w:style w:type="numbering" w:customStyle="1" w:styleId="NoList2132">
    <w:name w:val="No List2132"/>
    <w:next w:val="NoList"/>
    <w:uiPriority w:val="99"/>
    <w:semiHidden/>
    <w:unhideWhenUsed/>
    <w:rsid w:val="00C20DEA"/>
  </w:style>
  <w:style w:type="numbering" w:customStyle="1" w:styleId="NoList3132">
    <w:name w:val="No List3132"/>
    <w:next w:val="NoList"/>
    <w:uiPriority w:val="99"/>
    <w:semiHidden/>
    <w:unhideWhenUsed/>
    <w:rsid w:val="00C20DEA"/>
  </w:style>
  <w:style w:type="numbering" w:customStyle="1" w:styleId="NoList4132">
    <w:name w:val="No List4132"/>
    <w:next w:val="NoList"/>
    <w:uiPriority w:val="99"/>
    <w:semiHidden/>
    <w:unhideWhenUsed/>
    <w:rsid w:val="00C20DEA"/>
  </w:style>
  <w:style w:type="numbering" w:customStyle="1" w:styleId="NoList5122">
    <w:name w:val="No List5122"/>
    <w:next w:val="NoList"/>
    <w:uiPriority w:val="99"/>
    <w:semiHidden/>
    <w:unhideWhenUsed/>
    <w:rsid w:val="00C20DEA"/>
  </w:style>
  <w:style w:type="numbering" w:customStyle="1" w:styleId="NoList6122">
    <w:name w:val="No List6122"/>
    <w:next w:val="NoList"/>
    <w:uiPriority w:val="99"/>
    <w:semiHidden/>
    <w:unhideWhenUsed/>
    <w:rsid w:val="00C20DEA"/>
  </w:style>
  <w:style w:type="numbering" w:customStyle="1" w:styleId="NoList7122">
    <w:name w:val="No List7122"/>
    <w:next w:val="NoList"/>
    <w:uiPriority w:val="99"/>
    <w:semiHidden/>
    <w:unhideWhenUsed/>
    <w:rsid w:val="00C20DEA"/>
  </w:style>
  <w:style w:type="numbering" w:customStyle="1" w:styleId="NoList8122">
    <w:name w:val="No List8122"/>
    <w:next w:val="NoList"/>
    <w:uiPriority w:val="99"/>
    <w:semiHidden/>
    <w:unhideWhenUsed/>
    <w:rsid w:val="00C20DEA"/>
  </w:style>
  <w:style w:type="numbering" w:customStyle="1" w:styleId="NoList9112">
    <w:name w:val="No List9112"/>
    <w:next w:val="NoList"/>
    <w:uiPriority w:val="99"/>
    <w:semiHidden/>
    <w:unhideWhenUsed/>
    <w:rsid w:val="00C20DEA"/>
  </w:style>
  <w:style w:type="numbering" w:customStyle="1" w:styleId="LFO1922">
    <w:name w:val="LFO1922"/>
    <w:basedOn w:val="NoList"/>
    <w:rsid w:val="00C20DEA"/>
  </w:style>
  <w:style w:type="numbering" w:customStyle="1" w:styleId="NoList1012">
    <w:name w:val="No List1012"/>
    <w:next w:val="NoList"/>
    <w:uiPriority w:val="99"/>
    <w:semiHidden/>
    <w:unhideWhenUsed/>
    <w:rsid w:val="00C20DEA"/>
  </w:style>
  <w:style w:type="numbering" w:customStyle="1" w:styleId="LFO19112">
    <w:name w:val="LFO19112"/>
    <w:basedOn w:val="NoList"/>
    <w:rsid w:val="00C20DEA"/>
  </w:style>
  <w:style w:type="numbering" w:customStyle="1" w:styleId="NoList1232">
    <w:name w:val="No List1232"/>
    <w:next w:val="NoList"/>
    <w:uiPriority w:val="99"/>
    <w:semiHidden/>
    <w:rsid w:val="00C20DEA"/>
  </w:style>
  <w:style w:type="numbering" w:customStyle="1" w:styleId="NoList11132">
    <w:name w:val="No List11132"/>
    <w:next w:val="NoList"/>
    <w:uiPriority w:val="99"/>
    <w:semiHidden/>
    <w:unhideWhenUsed/>
    <w:rsid w:val="00C20DEA"/>
  </w:style>
  <w:style w:type="numbering" w:customStyle="1" w:styleId="1132">
    <w:name w:val="无列表1132"/>
    <w:next w:val="NoList"/>
    <w:semiHidden/>
    <w:rsid w:val="00C20DEA"/>
  </w:style>
  <w:style w:type="numbering" w:customStyle="1" w:styleId="NoList2232">
    <w:name w:val="No List2232"/>
    <w:next w:val="NoList"/>
    <w:uiPriority w:val="99"/>
    <w:semiHidden/>
    <w:unhideWhenUsed/>
    <w:rsid w:val="00C20DEA"/>
  </w:style>
  <w:style w:type="numbering" w:customStyle="1" w:styleId="NoList3232">
    <w:name w:val="No List3232"/>
    <w:next w:val="NoList"/>
    <w:uiPriority w:val="99"/>
    <w:semiHidden/>
    <w:unhideWhenUsed/>
    <w:rsid w:val="00C20DEA"/>
  </w:style>
  <w:style w:type="numbering" w:customStyle="1" w:styleId="NoList4222">
    <w:name w:val="No List4222"/>
    <w:next w:val="NoList"/>
    <w:uiPriority w:val="99"/>
    <w:semiHidden/>
    <w:unhideWhenUsed/>
    <w:rsid w:val="00C20DEA"/>
  </w:style>
  <w:style w:type="numbering" w:customStyle="1" w:styleId="NoList21122">
    <w:name w:val="No List21122"/>
    <w:next w:val="NoList"/>
    <w:uiPriority w:val="99"/>
    <w:semiHidden/>
    <w:unhideWhenUsed/>
    <w:rsid w:val="00C20DEA"/>
  </w:style>
  <w:style w:type="numbering" w:customStyle="1" w:styleId="NoList31122">
    <w:name w:val="No List31122"/>
    <w:next w:val="NoList"/>
    <w:uiPriority w:val="99"/>
    <w:semiHidden/>
    <w:unhideWhenUsed/>
    <w:rsid w:val="00C20DEA"/>
  </w:style>
  <w:style w:type="numbering" w:customStyle="1" w:styleId="NoList41122">
    <w:name w:val="No List41122"/>
    <w:next w:val="NoList"/>
    <w:uiPriority w:val="99"/>
    <w:semiHidden/>
    <w:unhideWhenUsed/>
    <w:rsid w:val="00C20DEA"/>
  </w:style>
  <w:style w:type="numbering" w:customStyle="1" w:styleId="11122">
    <w:name w:val="无列表11122"/>
    <w:next w:val="NoList"/>
    <w:semiHidden/>
    <w:rsid w:val="00C20DEA"/>
  </w:style>
  <w:style w:type="numbering" w:customStyle="1" w:styleId="NoList111122">
    <w:name w:val="No List111122"/>
    <w:next w:val="NoList"/>
    <w:uiPriority w:val="99"/>
    <w:semiHidden/>
    <w:unhideWhenUsed/>
    <w:rsid w:val="00C20DEA"/>
  </w:style>
  <w:style w:type="numbering" w:customStyle="1" w:styleId="NoList12122">
    <w:name w:val="No List12122"/>
    <w:next w:val="NoList"/>
    <w:uiPriority w:val="99"/>
    <w:semiHidden/>
    <w:unhideWhenUsed/>
    <w:rsid w:val="00C20DEA"/>
  </w:style>
  <w:style w:type="numbering" w:customStyle="1" w:styleId="NoList22122">
    <w:name w:val="No List22122"/>
    <w:next w:val="NoList"/>
    <w:uiPriority w:val="99"/>
    <w:semiHidden/>
    <w:unhideWhenUsed/>
    <w:rsid w:val="00C20DEA"/>
  </w:style>
  <w:style w:type="numbering" w:customStyle="1" w:styleId="NoList32122">
    <w:name w:val="No List32122"/>
    <w:next w:val="NoList"/>
    <w:uiPriority w:val="99"/>
    <w:semiHidden/>
    <w:unhideWhenUsed/>
    <w:rsid w:val="00C20DEA"/>
  </w:style>
  <w:style w:type="numbering" w:customStyle="1" w:styleId="NoList172">
    <w:name w:val="No List172"/>
    <w:next w:val="NoList"/>
    <w:uiPriority w:val="99"/>
    <w:semiHidden/>
    <w:unhideWhenUsed/>
    <w:rsid w:val="00C20DEA"/>
  </w:style>
  <w:style w:type="numbering" w:customStyle="1" w:styleId="NoList252">
    <w:name w:val="No List252"/>
    <w:next w:val="NoList"/>
    <w:uiPriority w:val="99"/>
    <w:semiHidden/>
    <w:unhideWhenUsed/>
    <w:rsid w:val="00C20DEA"/>
  </w:style>
  <w:style w:type="numbering" w:customStyle="1" w:styleId="NoList352">
    <w:name w:val="No List352"/>
    <w:next w:val="NoList"/>
    <w:uiPriority w:val="99"/>
    <w:semiHidden/>
    <w:unhideWhenUsed/>
    <w:rsid w:val="00C20DEA"/>
  </w:style>
  <w:style w:type="numbering" w:customStyle="1" w:styleId="NoList452">
    <w:name w:val="No List452"/>
    <w:next w:val="NoList"/>
    <w:uiPriority w:val="99"/>
    <w:semiHidden/>
    <w:unhideWhenUsed/>
    <w:rsid w:val="00C20DEA"/>
  </w:style>
  <w:style w:type="numbering" w:customStyle="1" w:styleId="NoList542">
    <w:name w:val="No List542"/>
    <w:next w:val="NoList"/>
    <w:uiPriority w:val="99"/>
    <w:semiHidden/>
    <w:unhideWhenUsed/>
    <w:rsid w:val="00C20DEA"/>
  </w:style>
  <w:style w:type="numbering" w:customStyle="1" w:styleId="NoList642">
    <w:name w:val="No List642"/>
    <w:next w:val="NoList"/>
    <w:uiPriority w:val="99"/>
    <w:semiHidden/>
    <w:unhideWhenUsed/>
    <w:rsid w:val="00C20DEA"/>
  </w:style>
  <w:style w:type="numbering" w:customStyle="1" w:styleId="NoList742">
    <w:name w:val="No List742"/>
    <w:next w:val="NoList"/>
    <w:uiPriority w:val="99"/>
    <w:semiHidden/>
    <w:unhideWhenUsed/>
    <w:rsid w:val="00C20DEA"/>
  </w:style>
  <w:style w:type="numbering" w:customStyle="1" w:styleId="NoList832">
    <w:name w:val="No List832"/>
    <w:next w:val="NoList"/>
    <w:uiPriority w:val="99"/>
    <w:semiHidden/>
    <w:unhideWhenUsed/>
    <w:rsid w:val="00C20DEA"/>
  </w:style>
  <w:style w:type="numbering" w:customStyle="1" w:styleId="NoList932">
    <w:name w:val="No List932"/>
    <w:next w:val="NoList"/>
    <w:uiPriority w:val="99"/>
    <w:semiHidden/>
    <w:unhideWhenUsed/>
    <w:rsid w:val="00C20DEA"/>
  </w:style>
  <w:style w:type="numbering" w:customStyle="1" w:styleId="NoList1142">
    <w:name w:val="No List1142"/>
    <w:next w:val="NoList"/>
    <w:uiPriority w:val="99"/>
    <w:semiHidden/>
    <w:unhideWhenUsed/>
    <w:rsid w:val="00C20DEA"/>
  </w:style>
  <w:style w:type="numbering" w:customStyle="1" w:styleId="NoList2142">
    <w:name w:val="No List2142"/>
    <w:next w:val="NoList"/>
    <w:uiPriority w:val="99"/>
    <w:semiHidden/>
    <w:unhideWhenUsed/>
    <w:rsid w:val="00C20DEA"/>
  </w:style>
  <w:style w:type="numbering" w:customStyle="1" w:styleId="NoList3142">
    <w:name w:val="No List3142"/>
    <w:next w:val="NoList"/>
    <w:uiPriority w:val="99"/>
    <w:semiHidden/>
    <w:unhideWhenUsed/>
    <w:rsid w:val="00C20DEA"/>
  </w:style>
  <w:style w:type="numbering" w:customStyle="1" w:styleId="NoList4142">
    <w:name w:val="No List4142"/>
    <w:next w:val="NoList"/>
    <w:uiPriority w:val="99"/>
    <w:semiHidden/>
    <w:unhideWhenUsed/>
    <w:rsid w:val="00C20DEA"/>
  </w:style>
  <w:style w:type="numbering" w:customStyle="1" w:styleId="NoList5132">
    <w:name w:val="No List5132"/>
    <w:next w:val="NoList"/>
    <w:uiPriority w:val="99"/>
    <w:semiHidden/>
    <w:unhideWhenUsed/>
    <w:rsid w:val="00C20DEA"/>
  </w:style>
  <w:style w:type="numbering" w:customStyle="1" w:styleId="NoList6132">
    <w:name w:val="No List6132"/>
    <w:next w:val="NoList"/>
    <w:uiPriority w:val="99"/>
    <w:semiHidden/>
    <w:unhideWhenUsed/>
    <w:rsid w:val="00C20DEA"/>
  </w:style>
  <w:style w:type="numbering" w:customStyle="1" w:styleId="NoList7132">
    <w:name w:val="No List7132"/>
    <w:next w:val="NoList"/>
    <w:uiPriority w:val="99"/>
    <w:semiHidden/>
    <w:unhideWhenUsed/>
    <w:rsid w:val="00C20DEA"/>
  </w:style>
  <w:style w:type="numbering" w:customStyle="1" w:styleId="NoList8132">
    <w:name w:val="No List8132"/>
    <w:next w:val="NoList"/>
    <w:uiPriority w:val="99"/>
    <w:semiHidden/>
    <w:unhideWhenUsed/>
    <w:rsid w:val="00C20DEA"/>
  </w:style>
  <w:style w:type="numbering" w:customStyle="1" w:styleId="NoList9122">
    <w:name w:val="No List9122"/>
    <w:next w:val="NoList"/>
    <w:uiPriority w:val="99"/>
    <w:semiHidden/>
    <w:unhideWhenUsed/>
    <w:rsid w:val="00C20DEA"/>
  </w:style>
  <w:style w:type="numbering" w:customStyle="1" w:styleId="LFO1932">
    <w:name w:val="LFO1932"/>
    <w:basedOn w:val="NoList"/>
    <w:rsid w:val="00C20DEA"/>
  </w:style>
  <w:style w:type="numbering" w:customStyle="1" w:styleId="NoList1022">
    <w:name w:val="No List1022"/>
    <w:next w:val="NoList"/>
    <w:uiPriority w:val="99"/>
    <w:semiHidden/>
    <w:unhideWhenUsed/>
    <w:rsid w:val="00C20DEA"/>
  </w:style>
  <w:style w:type="numbering" w:customStyle="1" w:styleId="LFO19122">
    <w:name w:val="LFO19122"/>
    <w:basedOn w:val="NoList"/>
    <w:rsid w:val="00C20DEA"/>
  </w:style>
  <w:style w:type="numbering" w:customStyle="1" w:styleId="NoList1242">
    <w:name w:val="No List1242"/>
    <w:next w:val="NoList"/>
    <w:uiPriority w:val="99"/>
    <w:semiHidden/>
    <w:rsid w:val="00C20DEA"/>
  </w:style>
  <w:style w:type="numbering" w:customStyle="1" w:styleId="NoList11142">
    <w:name w:val="No List11142"/>
    <w:next w:val="NoList"/>
    <w:uiPriority w:val="99"/>
    <w:semiHidden/>
    <w:unhideWhenUsed/>
    <w:rsid w:val="00C20DEA"/>
  </w:style>
  <w:style w:type="numbering" w:customStyle="1" w:styleId="1420">
    <w:name w:val="无列表142"/>
    <w:next w:val="NoList"/>
    <w:semiHidden/>
    <w:rsid w:val="00C20DEA"/>
  </w:style>
  <w:style w:type="numbering" w:customStyle="1" w:styleId="1421">
    <w:name w:val="リストなし142"/>
    <w:next w:val="NoList"/>
    <w:uiPriority w:val="99"/>
    <w:semiHidden/>
    <w:unhideWhenUsed/>
    <w:rsid w:val="00C20DEA"/>
  </w:style>
  <w:style w:type="numbering" w:customStyle="1" w:styleId="1142">
    <w:name w:val="无列表1142"/>
    <w:next w:val="NoList"/>
    <w:semiHidden/>
    <w:rsid w:val="00C20DEA"/>
  </w:style>
  <w:style w:type="numbering" w:customStyle="1" w:styleId="11320">
    <w:name w:val="リストなし1132"/>
    <w:next w:val="NoList"/>
    <w:uiPriority w:val="99"/>
    <w:semiHidden/>
    <w:unhideWhenUsed/>
    <w:rsid w:val="00C20DEA"/>
  </w:style>
  <w:style w:type="numbering" w:customStyle="1" w:styleId="NoList2242">
    <w:name w:val="No List2242"/>
    <w:next w:val="NoList"/>
    <w:uiPriority w:val="99"/>
    <w:semiHidden/>
    <w:unhideWhenUsed/>
    <w:rsid w:val="00C20DEA"/>
  </w:style>
  <w:style w:type="numbering" w:customStyle="1" w:styleId="NoList3242">
    <w:name w:val="No List3242"/>
    <w:next w:val="NoList"/>
    <w:uiPriority w:val="99"/>
    <w:semiHidden/>
    <w:unhideWhenUsed/>
    <w:rsid w:val="00C20DEA"/>
  </w:style>
  <w:style w:type="numbering" w:customStyle="1" w:styleId="NoList4232">
    <w:name w:val="No List4232"/>
    <w:next w:val="NoList"/>
    <w:uiPriority w:val="99"/>
    <w:semiHidden/>
    <w:unhideWhenUsed/>
    <w:rsid w:val="00C20DEA"/>
  </w:style>
  <w:style w:type="numbering" w:customStyle="1" w:styleId="NoList21132">
    <w:name w:val="No List21132"/>
    <w:next w:val="NoList"/>
    <w:uiPriority w:val="99"/>
    <w:semiHidden/>
    <w:unhideWhenUsed/>
    <w:rsid w:val="00C20DEA"/>
  </w:style>
  <w:style w:type="numbering" w:customStyle="1" w:styleId="NoList31132">
    <w:name w:val="No List31132"/>
    <w:next w:val="NoList"/>
    <w:uiPriority w:val="99"/>
    <w:semiHidden/>
    <w:unhideWhenUsed/>
    <w:rsid w:val="00C20DEA"/>
  </w:style>
  <w:style w:type="numbering" w:customStyle="1" w:styleId="NoList41132">
    <w:name w:val="No List41132"/>
    <w:next w:val="NoList"/>
    <w:uiPriority w:val="99"/>
    <w:semiHidden/>
    <w:unhideWhenUsed/>
    <w:rsid w:val="00C20DEA"/>
  </w:style>
  <w:style w:type="numbering" w:customStyle="1" w:styleId="11132">
    <w:name w:val="无列表11132"/>
    <w:next w:val="NoList"/>
    <w:semiHidden/>
    <w:rsid w:val="00C20DEA"/>
  </w:style>
  <w:style w:type="numbering" w:customStyle="1" w:styleId="NoList111132">
    <w:name w:val="No List111132"/>
    <w:next w:val="NoList"/>
    <w:uiPriority w:val="99"/>
    <w:semiHidden/>
    <w:unhideWhenUsed/>
    <w:rsid w:val="00C20DEA"/>
  </w:style>
  <w:style w:type="numbering" w:customStyle="1" w:styleId="NoList12132">
    <w:name w:val="No List12132"/>
    <w:next w:val="NoList"/>
    <w:uiPriority w:val="99"/>
    <w:semiHidden/>
    <w:unhideWhenUsed/>
    <w:rsid w:val="00C20DEA"/>
  </w:style>
  <w:style w:type="numbering" w:customStyle="1" w:styleId="NoList22132">
    <w:name w:val="No List22132"/>
    <w:next w:val="NoList"/>
    <w:uiPriority w:val="99"/>
    <w:semiHidden/>
    <w:unhideWhenUsed/>
    <w:rsid w:val="00C20DEA"/>
  </w:style>
  <w:style w:type="numbering" w:customStyle="1" w:styleId="NoList32132">
    <w:name w:val="No List32132"/>
    <w:next w:val="NoList"/>
    <w:uiPriority w:val="99"/>
    <w:semiHidden/>
    <w:unhideWhenUsed/>
    <w:rsid w:val="00C20DEA"/>
  </w:style>
  <w:style w:type="numbering" w:customStyle="1" w:styleId="229">
    <w:name w:val="无列表22"/>
    <w:next w:val="NoList"/>
    <w:uiPriority w:val="99"/>
    <w:semiHidden/>
    <w:unhideWhenUsed/>
    <w:rsid w:val="00C20DEA"/>
  </w:style>
  <w:style w:type="numbering" w:customStyle="1" w:styleId="1520">
    <w:name w:val="无列表152"/>
    <w:next w:val="NoList"/>
    <w:semiHidden/>
    <w:rsid w:val="00C20DEA"/>
  </w:style>
  <w:style w:type="numbering" w:customStyle="1" w:styleId="1521">
    <w:name w:val="リストなし152"/>
    <w:next w:val="NoList"/>
    <w:uiPriority w:val="99"/>
    <w:semiHidden/>
    <w:unhideWhenUsed/>
    <w:rsid w:val="00C20DEA"/>
  </w:style>
  <w:style w:type="numbering" w:customStyle="1" w:styleId="NoList182">
    <w:name w:val="No List182"/>
    <w:next w:val="NoList"/>
    <w:semiHidden/>
    <w:unhideWhenUsed/>
    <w:rsid w:val="00C20DEA"/>
  </w:style>
  <w:style w:type="numbering" w:customStyle="1" w:styleId="1152">
    <w:name w:val="无列表1152"/>
    <w:next w:val="NoList"/>
    <w:semiHidden/>
    <w:rsid w:val="00C20DEA"/>
  </w:style>
  <w:style w:type="numbering" w:customStyle="1" w:styleId="11420">
    <w:name w:val="リストなし1142"/>
    <w:next w:val="NoList"/>
    <w:uiPriority w:val="99"/>
    <w:semiHidden/>
    <w:unhideWhenUsed/>
    <w:rsid w:val="00C20DEA"/>
  </w:style>
  <w:style w:type="numbering" w:customStyle="1" w:styleId="NoList262">
    <w:name w:val="No List262"/>
    <w:next w:val="NoList"/>
    <w:semiHidden/>
    <w:unhideWhenUsed/>
    <w:rsid w:val="00C20DEA"/>
  </w:style>
  <w:style w:type="numbering" w:customStyle="1" w:styleId="NoList362">
    <w:name w:val="No List362"/>
    <w:next w:val="NoList"/>
    <w:uiPriority w:val="99"/>
    <w:semiHidden/>
    <w:unhideWhenUsed/>
    <w:rsid w:val="00C20DEA"/>
  </w:style>
  <w:style w:type="numbering" w:customStyle="1" w:styleId="NoList1152">
    <w:name w:val="No List1152"/>
    <w:next w:val="NoList"/>
    <w:uiPriority w:val="99"/>
    <w:semiHidden/>
    <w:unhideWhenUsed/>
    <w:rsid w:val="00C20DEA"/>
  </w:style>
  <w:style w:type="numbering" w:customStyle="1" w:styleId="NoList462">
    <w:name w:val="No List462"/>
    <w:next w:val="NoList"/>
    <w:uiPriority w:val="99"/>
    <w:semiHidden/>
    <w:unhideWhenUsed/>
    <w:rsid w:val="00C20DEA"/>
  </w:style>
  <w:style w:type="numbering" w:customStyle="1" w:styleId="NoList552">
    <w:name w:val="No List552"/>
    <w:next w:val="NoList"/>
    <w:uiPriority w:val="99"/>
    <w:semiHidden/>
    <w:unhideWhenUsed/>
    <w:rsid w:val="00C20DEA"/>
  </w:style>
  <w:style w:type="numbering" w:customStyle="1" w:styleId="NoList11152">
    <w:name w:val="No List11152"/>
    <w:next w:val="NoList"/>
    <w:uiPriority w:val="99"/>
    <w:semiHidden/>
    <w:unhideWhenUsed/>
    <w:rsid w:val="00C20DEA"/>
  </w:style>
  <w:style w:type="numbering" w:customStyle="1" w:styleId="NoList2152">
    <w:name w:val="No List2152"/>
    <w:next w:val="NoList"/>
    <w:uiPriority w:val="99"/>
    <w:semiHidden/>
    <w:unhideWhenUsed/>
    <w:rsid w:val="00C20DEA"/>
  </w:style>
  <w:style w:type="numbering" w:customStyle="1" w:styleId="NoList3152">
    <w:name w:val="No List3152"/>
    <w:next w:val="NoList"/>
    <w:uiPriority w:val="99"/>
    <w:semiHidden/>
    <w:unhideWhenUsed/>
    <w:rsid w:val="00C20DEA"/>
  </w:style>
  <w:style w:type="numbering" w:customStyle="1" w:styleId="NoList4152">
    <w:name w:val="No List4152"/>
    <w:next w:val="NoList"/>
    <w:uiPriority w:val="99"/>
    <w:semiHidden/>
    <w:unhideWhenUsed/>
    <w:rsid w:val="00C20DEA"/>
  </w:style>
  <w:style w:type="numbering" w:customStyle="1" w:styleId="NoList652">
    <w:name w:val="No List652"/>
    <w:next w:val="NoList"/>
    <w:uiPriority w:val="99"/>
    <w:semiHidden/>
    <w:unhideWhenUsed/>
    <w:rsid w:val="00C20DEA"/>
  </w:style>
  <w:style w:type="numbering" w:customStyle="1" w:styleId="NoList752">
    <w:name w:val="No List752"/>
    <w:next w:val="NoList"/>
    <w:uiPriority w:val="99"/>
    <w:semiHidden/>
    <w:unhideWhenUsed/>
    <w:rsid w:val="00C20DEA"/>
  </w:style>
  <w:style w:type="numbering" w:customStyle="1" w:styleId="NoList1252">
    <w:name w:val="No List1252"/>
    <w:next w:val="NoList"/>
    <w:uiPriority w:val="99"/>
    <w:semiHidden/>
    <w:unhideWhenUsed/>
    <w:rsid w:val="00C20DEA"/>
  </w:style>
  <w:style w:type="numbering" w:customStyle="1" w:styleId="NoList2252">
    <w:name w:val="No List2252"/>
    <w:next w:val="NoList"/>
    <w:uiPriority w:val="99"/>
    <w:semiHidden/>
    <w:unhideWhenUsed/>
    <w:rsid w:val="00C20DEA"/>
  </w:style>
  <w:style w:type="numbering" w:customStyle="1" w:styleId="NoList3252">
    <w:name w:val="No List3252"/>
    <w:next w:val="NoList"/>
    <w:uiPriority w:val="99"/>
    <w:semiHidden/>
    <w:unhideWhenUsed/>
    <w:rsid w:val="00C20DEA"/>
  </w:style>
  <w:style w:type="numbering" w:customStyle="1" w:styleId="NoList4242">
    <w:name w:val="No List4242"/>
    <w:next w:val="NoList"/>
    <w:uiPriority w:val="99"/>
    <w:semiHidden/>
    <w:unhideWhenUsed/>
    <w:rsid w:val="00C20DEA"/>
  </w:style>
  <w:style w:type="numbering" w:customStyle="1" w:styleId="NoList5142">
    <w:name w:val="No List5142"/>
    <w:next w:val="NoList"/>
    <w:uiPriority w:val="99"/>
    <w:semiHidden/>
    <w:unhideWhenUsed/>
    <w:rsid w:val="00C20DEA"/>
  </w:style>
  <w:style w:type="numbering" w:customStyle="1" w:styleId="NoList21142">
    <w:name w:val="No List21142"/>
    <w:next w:val="NoList"/>
    <w:uiPriority w:val="99"/>
    <w:semiHidden/>
    <w:unhideWhenUsed/>
    <w:rsid w:val="00C20DEA"/>
  </w:style>
  <w:style w:type="numbering" w:customStyle="1" w:styleId="NoList31142">
    <w:name w:val="No List31142"/>
    <w:next w:val="NoList"/>
    <w:uiPriority w:val="99"/>
    <w:semiHidden/>
    <w:unhideWhenUsed/>
    <w:rsid w:val="00C20DEA"/>
  </w:style>
  <w:style w:type="numbering" w:customStyle="1" w:styleId="NoList41142">
    <w:name w:val="No List41142"/>
    <w:next w:val="NoList"/>
    <w:uiPriority w:val="99"/>
    <w:semiHidden/>
    <w:unhideWhenUsed/>
    <w:rsid w:val="00C20DEA"/>
  </w:style>
  <w:style w:type="numbering" w:customStyle="1" w:styleId="NoList6142">
    <w:name w:val="No List6142"/>
    <w:next w:val="NoList"/>
    <w:uiPriority w:val="99"/>
    <w:semiHidden/>
    <w:unhideWhenUsed/>
    <w:rsid w:val="00C20DEA"/>
  </w:style>
  <w:style w:type="numbering" w:customStyle="1" w:styleId="11142">
    <w:name w:val="无列表11142"/>
    <w:next w:val="NoList"/>
    <w:semiHidden/>
    <w:rsid w:val="00C20DEA"/>
  </w:style>
  <w:style w:type="numbering" w:customStyle="1" w:styleId="NoList111142">
    <w:name w:val="No List111142"/>
    <w:next w:val="NoList"/>
    <w:uiPriority w:val="99"/>
    <w:semiHidden/>
    <w:unhideWhenUsed/>
    <w:rsid w:val="00C20DEA"/>
  </w:style>
  <w:style w:type="numbering" w:customStyle="1" w:styleId="NoList7142">
    <w:name w:val="No List7142"/>
    <w:next w:val="NoList"/>
    <w:uiPriority w:val="99"/>
    <w:semiHidden/>
    <w:unhideWhenUsed/>
    <w:rsid w:val="00C20DEA"/>
  </w:style>
  <w:style w:type="numbering" w:customStyle="1" w:styleId="NoList12142">
    <w:name w:val="No List12142"/>
    <w:next w:val="NoList"/>
    <w:uiPriority w:val="99"/>
    <w:semiHidden/>
    <w:unhideWhenUsed/>
    <w:rsid w:val="00C20DEA"/>
  </w:style>
  <w:style w:type="numbering" w:customStyle="1" w:styleId="NoList22142">
    <w:name w:val="No List22142"/>
    <w:next w:val="NoList"/>
    <w:uiPriority w:val="99"/>
    <w:semiHidden/>
    <w:unhideWhenUsed/>
    <w:rsid w:val="00C20DEA"/>
  </w:style>
  <w:style w:type="numbering" w:customStyle="1" w:styleId="NoList32142">
    <w:name w:val="No List32142"/>
    <w:next w:val="NoList"/>
    <w:uiPriority w:val="99"/>
    <w:semiHidden/>
    <w:unhideWhenUsed/>
    <w:rsid w:val="00C20DEA"/>
  </w:style>
  <w:style w:type="numbering" w:customStyle="1" w:styleId="NoList842">
    <w:name w:val="No List842"/>
    <w:next w:val="NoList"/>
    <w:uiPriority w:val="99"/>
    <w:semiHidden/>
    <w:unhideWhenUsed/>
    <w:rsid w:val="00C20DEA"/>
  </w:style>
  <w:style w:type="numbering" w:customStyle="1" w:styleId="NoList942">
    <w:name w:val="No List942"/>
    <w:next w:val="NoList"/>
    <w:uiPriority w:val="99"/>
    <w:semiHidden/>
    <w:unhideWhenUsed/>
    <w:rsid w:val="00C20DEA"/>
  </w:style>
  <w:style w:type="numbering" w:customStyle="1" w:styleId="NoList8142">
    <w:name w:val="No List8142"/>
    <w:next w:val="NoList"/>
    <w:uiPriority w:val="99"/>
    <w:semiHidden/>
    <w:unhideWhenUsed/>
    <w:rsid w:val="00C20DEA"/>
  </w:style>
  <w:style w:type="numbering" w:customStyle="1" w:styleId="NoList9132">
    <w:name w:val="No List9132"/>
    <w:next w:val="NoList"/>
    <w:uiPriority w:val="99"/>
    <w:semiHidden/>
    <w:unhideWhenUsed/>
    <w:rsid w:val="00C20DEA"/>
  </w:style>
  <w:style w:type="numbering" w:customStyle="1" w:styleId="LFO1942">
    <w:name w:val="LFO1942"/>
    <w:basedOn w:val="NoList"/>
    <w:rsid w:val="00C20DEA"/>
  </w:style>
  <w:style w:type="numbering" w:customStyle="1" w:styleId="NoList1032">
    <w:name w:val="No List1032"/>
    <w:next w:val="NoList"/>
    <w:semiHidden/>
    <w:unhideWhenUsed/>
    <w:rsid w:val="00C20DEA"/>
  </w:style>
  <w:style w:type="numbering" w:customStyle="1" w:styleId="LFO19132">
    <w:name w:val="LFO19132"/>
    <w:basedOn w:val="NoList"/>
    <w:rsid w:val="00C20DEA"/>
  </w:style>
  <w:style w:type="numbering" w:customStyle="1" w:styleId="12120">
    <w:name w:val="无列表1212"/>
    <w:next w:val="NoList"/>
    <w:semiHidden/>
    <w:rsid w:val="00C20DEA"/>
  </w:style>
  <w:style w:type="numbering" w:customStyle="1" w:styleId="12121">
    <w:name w:val="リストなし1212"/>
    <w:next w:val="NoList"/>
    <w:uiPriority w:val="99"/>
    <w:semiHidden/>
    <w:unhideWhenUsed/>
    <w:rsid w:val="00C20DEA"/>
  </w:style>
  <w:style w:type="numbering" w:customStyle="1" w:styleId="111121">
    <w:name w:val="リストなし11112"/>
    <w:next w:val="NoList"/>
    <w:uiPriority w:val="99"/>
    <w:semiHidden/>
    <w:unhideWhenUsed/>
    <w:rsid w:val="00C20DEA"/>
  </w:style>
  <w:style w:type="numbering" w:customStyle="1" w:styleId="NoList1312">
    <w:name w:val="No List1312"/>
    <w:next w:val="NoList"/>
    <w:semiHidden/>
    <w:unhideWhenUsed/>
    <w:rsid w:val="00C20DEA"/>
  </w:style>
  <w:style w:type="numbering" w:customStyle="1" w:styleId="NoList2312">
    <w:name w:val="No List2312"/>
    <w:next w:val="NoList"/>
    <w:semiHidden/>
    <w:unhideWhenUsed/>
    <w:rsid w:val="00C20DEA"/>
  </w:style>
  <w:style w:type="numbering" w:customStyle="1" w:styleId="NoList3312">
    <w:name w:val="No List3312"/>
    <w:next w:val="NoList"/>
    <w:semiHidden/>
    <w:unhideWhenUsed/>
    <w:rsid w:val="00C20DEA"/>
  </w:style>
  <w:style w:type="numbering" w:customStyle="1" w:styleId="NoList4312">
    <w:name w:val="No List4312"/>
    <w:next w:val="NoList"/>
    <w:semiHidden/>
    <w:unhideWhenUsed/>
    <w:rsid w:val="00C20DEA"/>
  </w:style>
  <w:style w:type="numbering" w:customStyle="1" w:styleId="NoList5212">
    <w:name w:val="No List5212"/>
    <w:next w:val="NoList"/>
    <w:semiHidden/>
    <w:unhideWhenUsed/>
    <w:rsid w:val="00C20DEA"/>
  </w:style>
  <w:style w:type="numbering" w:customStyle="1" w:styleId="NoList6212">
    <w:name w:val="No List6212"/>
    <w:next w:val="NoList"/>
    <w:semiHidden/>
    <w:unhideWhenUsed/>
    <w:rsid w:val="00C20DEA"/>
  </w:style>
  <w:style w:type="numbering" w:customStyle="1" w:styleId="NoList7212">
    <w:name w:val="No List7212"/>
    <w:next w:val="NoList"/>
    <w:semiHidden/>
    <w:unhideWhenUsed/>
    <w:rsid w:val="00C20DEA"/>
  </w:style>
  <w:style w:type="numbering" w:customStyle="1" w:styleId="NoList11212">
    <w:name w:val="No List11212"/>
    <w:next w:val="NoList"/>
    <w:semiHidden/>
    <w:unhideWhenUsed/>
    <w:rsid w:val="00C20DEA"/>
  </w:style>
  <w:style w:type="numbering" w:customStyle="1" w:styleId="NoList21212">
    <w:name w:val="No List21212"/>
    <w:next w:val="NoList"/>
    <w:semiHidden/>
    <w:unhideWhenUsed/>
    <w:rsid w:val="00C20DEA"/>
  </w:style>
  <w:style w:type="numbering" w:customStyle="1" w:styleId="NoList31212">
    <w:name w:val="No List31212"/>
    <w:next w:val="NoList"/>
    <w:semiHidden/>
    <w:unhideWhenUsed/>
    <w:rsid w:val="00C20DEA"/>
  </w:style>
  <w:style w:type="numbering" w:customStyle="1" w:styleId="NoList41212">
    <w:name w:val="No List41212"/>
    <w:next w:val="NoList"/>
    <w:semiHidden/>
    <w:unhideWhenUsed/>
    <w:rsid w:val="00C20DEA"/>
  </w:style>
  <w:style w:type="numbering" w:customStyle="1" w:styleId="NoList51112">
    <w:name w:val="No List51112"/>
    <w:next w:val="NoList"/>
    <w:semiHidden/>
    <w:unhideWhenUsed/>
    <w:rsid w:val="00C20DEA"/>
  </w:style>
  <w:style w:type="numbering" w:customStyle="1" w:styleId="NoList61112">
    <w:name w:val="No List61112"/>
    <w:next w:val="NoList"/>
    <w:uiPriority w:val="99"/>
    <w:semiHidden/>
    <w:unhideWhenUsed/>
    <w:rsid w:val="00C20DEA"/>
  </w:style>
  <w:style w:type="numbering" w:customStyle="1" w:styleId="NoList71112">
    <w:name w:val="No List71112"/>
    <w:next w:val="NoList"/>
    <w:uiPriority w:val="99"/>
    <w:semiHidden/>
    <w:unhideWhenUsed/>
    <w:rsid w:val="00C20DEA"/>
  </w:style>
  <w:style w:type="numbering" w:customStyle="1" w:styleId="NoList81112">
    <w:name w:val="No List81112"/>
    <w:next w:val="NoList"/>
    <w:uiPriority w:val="99"/>
    <w:semiHidden/>
    <w:unhideWhenUsed/>
    <w:rsid w:val="00C20DEA"/>
  </w:style>
  <w:style w:type="numbering" w:customStyle="1" w:styleId="NoList12212">
    <w:name w:val="No List12212"/>
    <w:next w:val="NoList"/>
    <w:semiHidden/>
    <w:rsid w:val="00C20DEA"/>
  </w:style>
  <w:style w:type="numbering" w:customStyle="1" w:styleId="NoList111212">
    <w:name w:val="No List111212"/>
    <w:next w:val="NoList"/>
    <w:semiHidden/>
    <w:unhideWhenUsed/>
    <w:rsid w:val="00C20DEA"/>
  </w:style>
  <w:style w:type="numbering" w:customStyle="1" w:styleId="11212">
    <w:name w:val="无列表11212"/>
    <w:next w:val="NoList"/>
    <w:semiHidden/>
    <w:rsid w:val="00C20DEA"/>
  </w:style>
  <w:style w:type="numbering" w:customStyle="1" w:styleId="NoList22212">
    <w:name w:val="No List22212"/>
    <w:next w:val="NoList"/>
    <w:semiHidden/>
    <w:unhideWhenUsed/>
    <w:rsid w:val="00C20DEA"/>
  </w:style>
  <w:style w:type="numbering" w:customStyle="1" w:styleId="NoList32212">
    <w:name w:val="No List32212"/>
    <w:next w:val="NoList"/>
    <w:uiPriority w:val="99"/>
    <w:semiHidden/>
    <w:unhideWhenUsed/>
    <w:rsid w:val="00C20DEA"/>
  </w:style>
  <w:style w:type="numbering" w:customStyle="1" w:styleId="NoList42112">
    <w:name w:val="No List42112"/>
    <w:next w:val="NoList"/>
    <w:uiPriority w:val="99"/>
    <w:semiHidden/>
    <w:unhideWhenUsed/>
    <w:rsid w:val="00C20DEA"/>
  </w:style>
  <w:style w:type="numbering" w:customStyle="1" w:styleId="NoList211112">
    <w:name w:val="No List211112"/>
    <w:next w:val="NoList"/>
    <w:uiPriority w:val="99"/>
    <w:semiHidden/>
    <w:unhideWhenUsed/>
    <w:rsid w:val="00C20DEA"/>
  </w:style>
  <w:style w:type="numbering" w:customStyle="1" w:styleId="NoList311112">
    <w:name w:val="No List311112"/>
    <w:next w:val="NoList"/>
    <w:uiPriority w:val="99"/>
    <w:semiHidden/>
    <w:unhideWhenUsed/>
    <w:rsid w:val="00C20DEA"/>
  </w:style>
  <w:style w:type="numbering" w:customStyle="1" w:styleId="NoList411112">
    <w:name w:val="No List411112"/>
    <w:next w:val="NoList"/>
    <w:uiPriority w:val="99"/>
    <w:semiHidden/>
    <w:unhideWhenUsed/>
    <w:rsid w:val="00C20DEA"/>
  </w:style>
  <w:style w:type="numbering" w:customStyle="1" w:styleId="1111120">
    <w:name w:val="无列表111112"/>
    <w:next w:val="NoList"/>
    <w:semiHidden/>
    <w:rsid w:val="00C20DEA"/>
  </w:style>
  <w:style w:type="numbering" w:customStyle="1" w:styleId="NoList1111112">
    <w:name w:val="No List1111112"/>
    <w:next w:val="NoList"/>
    <w:uiPriority w:val="99"/>
    <w:semiHidden/>
    <w:unhideWhenUsed/>
    <w:rsid w:val="00C20DEA"/>
  </w:style>
  <w:style w:type="numbering" w:customStyle="1" w:styleId="NoList121112">
    <w:name w:val="No List121112"/>
    <w:next w:val="NoList"/>
    <w:uiPriority w:val="99"/>
    <w:semiHidden/>
    <w:unhideWhenUsed/>
    <w:rsid w:val="00C20DEA"/>
  </w:style>
  <w:style w:type="numbering" w:customStyle="1" w:styleId="NoList221112">
    <w:name w:val="No List221112"/>
    <w:next w:val="NoList"/>
    <w:uiPriority w:val="99"/>
    <w:semiHidden/>
    <w:unhideWhenUsed/>
    <w:rsid w:val="00C20DEA"/>
  </w:style>
  <w:style w:type="numbering" w:customStyle="1" w:styleId="NoList321112">
    <w:name w:val="No List321112"/>
    <w:next w:val="NoList"/>
    <w:uiPriority w:val="99"/>
    <w:semiHidden/>
    <w:unhideWhenUsed/>
    <w:rsid w:val="00C20DEA"/>
  </w:style>
  <w:style w:type="numbering" w:customStyle="1" w:styleId="NoList1412">
    <w:name w:val="No List1412"/>
    <w:next w:val="NoList"/>
    <w:semiHidden/>
    <w:unhideWhenUsed/>
    <w:rsid w:val="00C20DEA"/>
  </w:style>
  <w:style w:type="numbering" w:customStyle="1" w:styleId="NoList1512">
    <w:name w:val="No List1512"/>
    <w:next w:val="NoList"/>
    <w:semiHidden/>
    <w:unhideWhenUsed/>
    <w:rsid w:val="00C20DEA"/>
  </w:style>
  <w:style w:type="numbering" w:customStyle="1" w:styleId="NoList2412">
    <w:name w:val="No List2412"/>
    <w:next w:val="NoList"/>
    <w:semiHidden/>
    <w:unhideWhenUsed/>
    <w:rsid w:val="00C20DEA"/>
  </w:style>
  <w:style w:type="numbering" w:customStyle="1" w:styleId="NoList3412">
    <w:name w:val="No List3412"/>
    <w:next w:val="NoList"/>
    <w:uiPriority w:val="99"/>
    <w:semiHidden/>
    <w:unhideWhenUsed/>
    <w:rsid w:val="00C20DEA"/>
  </w:style>
  <w:style w:type="numbering" w:customStyle="1" w:styleId="NoList4412">
    <w:name w:val="No List4412"/>
    <w:next w:val="NoList"/>
    <w:uiPriority w:val="99"/>
    <w:semiHidden/>
    <w:unhideWhenUsed/>
    <w:rsid w:val="00C20DEA"/>
  </w:style>
  <w:style w:type="numbering" w:customStyle="1" w:styleId="NoList5312">
    <w:name w:val="No List5312"/>
    <w:next w:val="NoList"/>
    <w:semiHidden/>
    <w:unhideWhenUsed/>
    <w:rsid w:val="00C20DEA"/>
  </w:style>
  <w:style w:type="numbering" w:customStyle="1" w:styleId="NoList6312">
    <w:name w:val="No List6312"/>
    <w:next w:val="NoList"/>
    <w:uiPriority w:val="99"/>
    <w:semiHidden/>
    <w:unhideWhenUsed/>
    <w:rsid w:val="00C20DEA"/>
  </w:style>
  <w:style w:type="numbering" w:customStyle="1" w:styleId="NoList7312">
    <w:name w:val="No List7312"/>
    <w:next w:val="NoList"/>
    <w:uiPriority w:val="99"/>
    <w:semiHidden/>
    <w:unhideWhenUsed/>
    <w:rsid w:val="00C20DEA"/>
  </w:style>
  <w:style w:type="numbering" w:customStyle="1" w:styleId="NoList8212">
    <w:name w:val="No List8212"/>
    <w:next w:val="NoList"/>
    <w:semiHidden/>
    <w:unhideWhenUsed/>
    <w:rsid w:val="00C20DEA"/>
  </w:style>
  <w:style w:type="numbering" w:customStyle="1" w:styleId="NoList9212">
    <w:name w:val="No List9212"/>
    <w:next w:val="NoList"/>
    <w:semiHidden/>
    <w:unhideWhenUsed/>
    <w:rsid w:val="00C20DEA"/>
  </w:style>
  <w:style w:type="numbering" w:customStyle="1" w:styleId="NoList11312">
    <w:name w:val="No List11312"/>
    <w:next w:val="NoList"/>
    <w:semiHidden/>
    <w:unhideWhenUsed/>
    <w:rsid w:val="00C20DEA"/>
  </w:style>
  <w:style w:type="numbering" w:customStyle="1" w:styleId="NoList21312">
    <w:name w:val="No List21312"/>
    <w:next w:val="NoList"/>
    <w:uiPriority w:val="99"/>
    <w:semiHidden/>
    <w:unhideWhenUsed/>
    <w:rsid w:val="00C20DEA"/>
  </w:style>
  <w:style w:type="numbering" w:customStyle="1" w:styleId="NoList31312">
    <w:name w:val="No List31312"/>
    <w:next w:val="NoList"/>
    <w:uiPriority w:val="99"/>
    <w:semiHidden/>
    <w:unhideWhenUsed/>
    <w:rsid w:val="00C20DEA"/>
  </w:style>
  <w:style w:type="numbering" w:customStyle="1" w:styleId="NoList41312">
    <w:name w:val="No List41312"/>
    <w:next w:val="NoList"/>
    <w:uiPriority w:val="99"/>
    <w:semiHidden/>
    <w:unhideWhenUsed/>
    <w:rsid w:val="00C20DEA"/>
  </w:style>
  <w:style w:type="numbering" w:customStyle="1" w:styleId="NoList51212">
    <w:name w:val="No List51212"/>
    <w:next w:val="NoList"/>
    <w:semiHidden/>
    <w:unhideWhenUsed/>
    <w:rsid w:val="00C20DEA"/>
  </w:style>
  <w:style w:type="numbering" w:customStyle="1" w:styleId="NoList61212">
    <w:name w:val="No List61212"/>
    <w:next w:val="NoList"/>
    <w:uiPriority w:val="99"/>
    <w:semiHidden/>
    <w:unhideWhenUsed/>
    <w:rsid w:val="00C20DEA"/>
  </w:style>
  <w:style w:type="numbering" w:customStyle="1" w:styleId="NoList71212">
    <w:name w:val="No List71212"/>
    <w:next w:val="NoList"/>
    <w:uiPriority w:val="99"/>
    <w:semiHidden/>
    <w:unhideWhenUsed/>
    <w:rsid w:val="00C20DEA"/>
  </w:style>
  <w:style w:type="numbering" w:customStyle="1" w:styleId="NoList81212">
    <w:name w:val="No List81212"/>
    <w:next w:val="NoList"/>
    <w:uiPriority w:val="99"/>
    <w:semiHidden/>
    <w:unhideWhenUsed/>
    <w:rsid w:val="00C20DEA"/>
  </w:style>
  <w:style w:type="numbering" w:customStyle="1" w:styleId="NoList91112">
    <w:name w:val="No List91112"/>
    <w:next w:val="NoList"/>
    <w:uiPriority w:val="99"/>
    <w:semiHidden/>
    <w:unhideWhenUsed/>
    <w:rsid w:val="00C20DEA"/>
  </w:style>
  <w:style w:type="numbering" w:customStyle="1" w:styleId="LFO19212">
    <w:name w:val="LFO19212"/>
    <w:basedOn w:val="NoList"/>
    <w:rsid w:val="00C20DEA"/>
  </w:style>
  <w:style w:type="numbering" w:customStyle="1" w:styleId="NoList10112">
    <w:name w:val="No List10112"/>
    <w:next w:val="NoList"/>
    <w:semiHidden/>
    <w:unhideWhenUsed/>
    <w:rsid w:val="00C20DEA"/>
  </w:style>
  <w:style w:type="numbering" w:customStyle="1" w:styleId="LFO191112">
    <w:name w:val="LFO191112"/>
    <w:basedOn w:val="NoList"/>
    <w:rsid w:val="00C20DEA"/>
  </w:style>
  <w:style w:type="numbering" w:customStyle="1" w:styleId="NoList12312">
    <w:name w:val="No List12312"/>
    <w:next w:val="NoList"/>
    <w:uiPriority w:val="99"/>
    <w:semiHidden/>
    <w:rsid w:val="00C20DEA"/>
  </w:style>
  <w:style w:type="numbering" w:customStyle="1" w:styleId="NoList111312">
    <w:name w:val="No List111312"/>
    <w:next w:val="NoList"/>
    <w:uiPriority w:val="99"/>
    <w:semiHidden/>
    <w:unhideWhenUsed/>
    <w:rsid w:val="00C20DEA"/>
  </w:style>
  <w:style w:type="numbering" w:customStyle="1" w:styleId="13120">
    <w:name w:val="无列表1312"/>
    <w:next w:val="NoList"/>
    <w:semiHidden/>
    <w:rsid w:val="00C20DEA"/>
  </w:style>
  <w:style w:type="numbering" w:customStyle="1" w:styleId="13121">
    <w:name w:val="リストなし1312"/>
    <w:next w:val="NoList"/>
    <w:uiPriority w:val="99"/>
    <w:semiHidden/>
    <w:unhideWhenUsed/>
    <w:rsid w:val="00C20DEA"/>
  </w:style>
  <w:style w:type="numbering" w:customStyle="1" w:styleId="11312">
    <w:name w:val="无列表11312"/>
    <w:next w:val="NoList"/>
    <w:semiHidden/>
    <w:rsid w:val="00C20DEA"/>
  </w:style>
  <w:style w:type="numbering" w:customStyle="1" w:styleId="112120">
    <w:name w:val="リストなし11212"/>
    <w:next w:val="NoList"/>
    <w:uiPriority w:val="99"/>
    <w:semiHidden/>
    <w:unhideWhenUsed/>
    <w:rsid w:val="00C20DEA"/>
  </w:style>
  <w:style w:type="numbering" w:customStyle="1" w:styleId="NoList22312">
    <w:name w:val="No List22312"/>
    <w:next w:val="NoList"/>
    <w:uiPriority w:val="99"/>
    <w:semiHidden/>
    <w:unhideWhenUsed/>
    <w:rsid w:val="00C20DEA"/>
  </w:style>
  <w:style w:type="numbering" w:customStyle="1" w:styleId="NoList32312">
    <w:name w:val="No List32312"/>
    <w:next w:val="NoList"/>
    <w:uiPriority w:val="99"/>
    <w:semiHidden/>
    <w:unhideWhenUsed/>
    <w:rsid w:val="00C20DEA"/>
  </w:style>
  <w:style w:type="numbering" w:customStyle="1" w:styleId="NoList42212">
    <w:name w:val="No List42212"/>
    <w:next w:val="NoList"/>
    <w:uiPriority w:val="99"/>
    <w:semiHidden/>
    <w:unhideWhenUsed/>
    <w:rsid w:val="00C20DEA"/>
  </w:style>
  <w:style w:type="numbering" w:customStyle="1" w:styleId="NoList211212">
    <w:name w:val="No List211212"/>
    <w:next w:val="NoList"/>
    <w:uiPriority w:val="99"/>
    <w:semiHidden/>
    <w:unhideWhenUsed/>
    <w:rsid w:val="00C20DEA"/>
  </w:style>
  <w:style w:type="numbering" w:customStyle="1" w:styleId="NoList311212">
    <w:name w:val="No List311212"/>
    <w:next w:val="NoList"/>
    <w:uiPriority w:val="99"/>
    <w:semiHidden/>
    <w:unhideWhenUsed/>
    <w:rsid w:val="00C20DEA"/>
  </w:style>
  <w:style w:type="numbering" w:customStyle="1" w:styleId="NoList411212">
    <w:name w:val="No List411212"/>
    <w:next w:val="NoList"/>
    <w:uiPriority w:val="99"/>
    <w:semiHidden/>
    <w:unhideWhenUsed/>
    <w:rsid w:val="00C20DEA"/>
  </w:style>
  <w:style w:type="numbering" w:customStyle="1" w:styleId="111212">
    <w:name w:val="无列表111212"/>
    <w:next w:val="NoList"/>
    <w:semiHidden/>
    <w:rsid w:val="00C20DEA"/>
  </w:style>
  <w:style w:type="numbering" w:customStyle="1" w:styleId="NoList1111212">
    <w:name w:val="No List1111212"/>
    <w:next w:val="NoList"/>
    <w:uiPriority w:val="99"/>
    <w:semiHidden/>
    <w:unhideWhenUsed/>
    <w:rsid w:val="00C20DEA"/>
  </w:style>
  <w:style w:type="numbering" w:customStyle="1" w:styleId="NoList121212">
    <w:name w:val="No List121212"/>
    <w:next w:val="NoList"/>
    <w:uiPriority w:val="99"/>
    <w:semiHidden/>
    <w:unhideWhenUsed/>
    <w:rsid w:val="00C20DEA"/>
  </w:style>
  <w:style w:type="numbering" w:customStyle="1" w:styleId="NoList221212">
    <w:name w:val="No List221212"/>
    <w:next w:val="NoList"/>
    <w:uiPriority w:val="99"/>
    <w:semiHidden/>
    <w:unhideWhenUsed/>
    <w:rsid w:val="00C20DEA"/>
  </w:style>
  <w:style w:type="numbering" w:customStyle="1" w:styleId="NoList321212">
    <w:name w:val="No List321212"/>
    <w:next w:val="NoList"/>
    <w:uiPriority w:val="99"/>
    <w:semiHidden/>
    <w:unhideWhenUsed/>
    <w:rsid w:val="00C20DEA"/>
  </w:style>
  <w:style w:type="numbering" w:customStyle="1" w:styleId="NoList1612">
    <w:name w:val="No List1612"/>
    <w:next w:val="NoList"/>
    <w:semiHidden/>
    <w:unhideWhenUsed/>
    <w:rsid w:val="00C20DEA"/>
  </w:style>
  <w:style w:type="numbering" w:customStyle="1" w:styleId="NoList1712">
    <w:name w:val="No List1712"/>
    <w:next w:val="NoList"/>
    <w:uiPriority w:val="99"/>
    <w:semiHidden/>
    <w:unhideWhenUsed/>
    <w:rsid w:val="00C20DEA"/>
  </w:style>
  <w:style w:type="numbering" w:customStyle="1" w:styleId="NoList2512">
    <w:name w:val="No List2512"/>
    <w:next w:val="NoList"/>
    <w:semiHidden/>
    <w:unhideWhenUsed/>
    <w:rsid w:val="00C20DEA"/>
  </w:style>
  <w:style w:type="numbering" w:customStyle="1" w:styleId="NoList3512">
    <w:name w:val="No List3512"/>
    <w:next w:val="NoList"/>
    <w:uiPriority w:val="99"/>
    <w:semiHidden/>
    <w:unhideWhenUsed/>
    <w:rsid w:val="00C20DEA"/>
  </w:style>
  <w:style w:type="numbering" w:customStyle="1" w:styleId="NoList4512">
    <w:name w:val="No List4512"/>
    <w:next w:val="NoList"/>
    <w:uiPriority w:val="99"/>
    <w:semiHidden/>
    <w:unhideWhenUsed/>
    <w:rsid w:val="00C20DEA"/>
  </w:style>
  <w:style w:type="numbering" w:customStyle="1" w:styleId="NoList5412">
    <w:name w:val="No List5412"/>
    <w:next w:val="NoList"/>
    <w:uiPriority w:val="99"/>
    <w:semiHidden/>
    <w:unhideWhenUsed/>
    <w:rsid w:val="00C20DEA"/>
  </w:style>
  <w:style w:type="numbering" w:customStyle="1" w:styleId="NoList6412">
    <w:name w:val="No List6412"/>
    <w:next w:val="NoList"/>
    <w:uiPriority w:val="99"/>
    <w:semiHidden/>
    <w:unhideWhenUsed/>
    <w:rsid w:val="00C20DEA"/>
  </w:style>
  <w:style w:type="numbering" w:customStyle="1" w:styleId="NoList7412">
    <w:name w:val="No List7412"/>
    <w:next w:val="NoList"/>
    <w:uiPriority w:val="99"/>
    <w:semiHidden/>
    <w:unhideWhenUsed/>
    <w:rsid w:val="00C20DEA"/>
  </w:style>
  <w:style w:type="numbering" w:customStyle="1" w:styleId="NoList8312">
    <w:name w:val="No List8312"/>
    <w:next w:val="NoList"/>
    <w:uiPriority w:val="99"/>
    <w:semiHidden/>
    <w:unhideWhenUsed/>
    <w:rsid w:val="00C20DEA"/>
  </w:style>
  <w:style w:type="numbering" w:customStyle="1" w:styleId="NoList9312">
    <w:name w:val="No List9312"/>
    <w:next w:val="NoList"/>
    <w:uiPriority w:val="99"/>
    <w:semiHidden/>
    <w:unhideWhenUsed/>
    <w:rsid w:val="00C20DEA"/>
  </w:style>
  <w:style w:type="numbering" w:customStyle="1" w:styleId="NoList11412">
    <w:name w:val="No List11412"/>
    <w:next w:val="NoList"/>
    <w:uiPriority w:val="99"/>
    <w:semiHidden/>
    <w:unhideWhenUsed/>
    <w:rsid w:val="00C20DEA"/>
  </w:style>
  <w:style w:type="numbering" w:customStyle="1" w:styleId="NoList21412">
    <w:name w:val="No List21412"/>
    <w:next w:val="NoList"/>
    <w:uiPriority w:val="99"/>
    <w:semiHidden/>
    <w:unhideWhenUsed/>
    <w:rsid w:val="00C20DEA"/>
  </w:style>
  <w:style w:type="numbering" w:customStyle="1" w:styleId="NoList31412">
    <w:name w:val="No List31412"/>
    <w:next w:val="NoList"/>
    <w:uiPriority w:val="99"/>
    <w:semiHidden/>
    <w:unhideWhenUsed/>
    <w:rsid w:val="00C20DEA"/>
  </w:style>
  <w:style w:type="numbering" w:customStyle="1" w:styleId="NoList41412">
    <w:name w:val="No List41412"/>
    <w:next w:val="NoList"/>
    <w:uiPriority w:val="99"/>
    <w:semiHidden/>
    <w:unhideWhenUsed/>
    <w:rsid w:val="00C20DEA"/>
  </w:style>
  <w:style w:type="numbering" w:customStyle="1" w:styleId="NoList51312">
    <w:name w:val="No List51312"/>
    <w:next w:val="NoList"/>
    <w:uiPriority w:val="99"/>
    <w:semiHidden/>
    <w:unhideWhenUsed/>
    <w:rsid w:val="00C20DEA"/>
  </w:style>
  <w:style w:type="numbering" w:customStyle="1" w:styleId="NoList61312">
    <w:name w:val="No List61312"/>
    <w:next w:val="NoList"/>
    <w:uiPriority w:val="99"/>
    <w:semiHidden/>
    <w:unhideWhenUsed/>
    <w:rsid w:val="00C20DEA"/>
  </w:style>
  <w:style w:type="numbering" w:customStyle="1" w:styleId="NoList71312">
    <w:name w:val="No List71312"/>
    <w:next w:val="NoList"/>
    <w:uiPriority w:val="99"/>
    <w:semiHidden/>
    <w:unhideWhenUsed/>
    <w:rsid w:val="00C20DEA"/>
  </w:style>
  <w:style w:type="numbering" w:customStyle="1" w:styleId="NoList81312">
    <w:name w:val="No List81312"/>
    <w:next w:val="NoList"/>
    <w:uiPriority w:val="99"/>
    <w:semiHidden/>
    <w:unhideWhenUsed/>
    <w:rsid w:val="00C20DEA"/>
  </w:style>
  <w:style w:type="numbering" w:customStyle="1" w:styleId="NoList91212">
    <w:name w:val="No List91212"/>
    <w:next w:val="NoList"/>
    <w:uiPriority w:val="99"/>
    <w:semiHidden/>
    <w:unhideWhenUsed/>
    <w:rsid w:val="00C20DEA"/>
  </w:style>
  <w:style w:type="numbering" w:customStyle="1" w:styleId="LFO19312">
    <w:name w:val="LFO19312"/>
    <w:basedOn w:val="NoList"/>
    <w:rsid w:val="00C20DEA"/>
  </w:style>
  <w:style w:type="numbering" w:customStyle="1" w:styleId="NoList10212">
    <w:name w:val="No List10212"/>
    <w:next w:val="NoList"/>
    <w:semiHidden/>
    <w:unhideWhenUsed/>
    <w:rsid w:val="00C20DEA"/>
  </w:style>
  <w:style w:type="numbering" w:customStyle="1" w:styleId="LFO191212">
    <w:name w:val="LFO191212"/>
    <w:basedOn w:val="NoList"/>
    <w:rsid w:val="00C20DEA"/>
  </w:style>
  <w:style w:type="numbering" w:customStyle="1" w:styleId="NoList12412">
    <w:name w:val="No List12412"/>
    <w:next w:val="NoList"/>
    <w:uiPriority w:val="99"/>
    <w:semiHidden/>
    <w:rsid w:val="00C20DEA"/>
  </w:style>
  <w:style w:type="numbering" w:customStyle="1" w:styleId="NoList111412">
    <w:name w:val="No List111412"/>
    <w:next w:val="NoList"/>
    <w:uiPriority w:val="99"/>
    <w:semiHidden/>
    <w:unhideWhenUsed/>
    <w:rsid w:val="00C20DEA"/>
  </w:style>
  <w:style w:type="numbering" w:customStyle="1" w:styleId="1412">
    <w:name w:val="无列表1412"/>
    <w:next w:val="NoList"/>
    <w:semiHidden/>
    <w:rsid w:val="00C20DEA"/>
  </w:style>
  <w:style w:type="numbering" w:customStyle="1" w:styleId="14120">
    <w:name w:val="リストなし1412"/>
    <w:next w:val="NoList"/>
    <w:uiPriority w:val="99"/>
    <w:semiHidden/>
    <w:unhideWhenUsed/>
    <w:rsid w:val="00C20DEA"/>
  </w:style>
  <w:style w:type="numbering" w:customStyle="1" w:styleId="11412">
    <w:name w:val="无列表11412"/>
    <w:next w:val="NoList"/>
    <w:semiHidden/>
    <w:rsid w:val="00C20DEA"/>
  </w:style>
  <w:style w:type="numbering" w:customStyle="1" w:styleId="113120">
    <w:name w:val="リストなし11312"/>
    <w:next w:val="NoList"/>
    <w:uiPriority w:val="99"/>
    <w:semiHidden/>
    <w:unhideWhenUsed/>
    <w:rsid w:val="00C20DEA"/>
  </w:style>
  <w:style w:type="numbering" w:customStyle="1" w:styleId="NoList22412">
    <w:name w:val="No List22412"/>
    <w:next w:val="NoList"/>
    <w:uiPriority w:val="99"/>
    <w:semiHidden/>
    <w:unhideWhenUsed/>
    <w:rsid w:val="00C20DEA"/>
  </w:style>
  <w:style w:type="numbering" w:customStyle="1" w:styleId="NoList32412">
    <w:name w:val="No List32412"/>
    <w:next w:val="NoList"/>
    <w:uiPriority w:val="99"/>
    <w:semiHidden/>
    <w:unhideWhenUsed/>
    <w:rsid w:val="00C20DEA"/>
  </w:style>
  <w:style w:type="numbering" w:customStyle="1" w:styleId="NoList42312">
    <w:name w:val="No List42312"/>
    <w:next w:val="NoList"/>
    <w:uiPriority w:val="99"/>
    <w:semiHidden/>
    <w:unhideWhenUsed/>
    <w:rsid w:val="00C20DEA"/>
  </w:style>
  <w:style w:type="numbering" w:customStyle="1" w:styleId="NoList211312">
    <w:name w:val="No List211312"/>
    <w:next w:val="NoList"/>
    <w:uiPriority w:val="99"/>
    <w:semiHidden/>
    <w:unhideWhenUsed/>
    <w:rsid w:val="00C20DEA"/>
  </w:style>
  <w:style w:type="numbering" w:customStyle="1" w:styleId="NoList311312">
    <w:name w:val="No List311312"/>
    <w:next w:val="NoList"/>
    <w:uiPriority w:val="99"/>
    <w:semiHidden/>
    <w:unhideWhenUsed/>
    <w:rsid w:val="00C20DEA"/>
  </w:style>
  <w:style w:type="numbering" w:customStyle="1" w:styleId="NoList411312">
    <w:name w:val="No List411312"/>
    <w:next w:val="NoList"/>
    <w:uiPriority w:val="99"/>
    <w:semiHidden/>
    <w:unhideWhenUsed/>
    <w:rsid w:val="00C20DEA"/>
  </w:style>
  <w:style w:type="numbering" w:customStyle="1" w:styleId="111312">
    <w:name w:val="无列表111312"/>
    <w:next w:val="NoList"/>
    <w:semiHidden/>
    <w:rsid w:val="00C20DEA"/>
  </w:style>
  <w:style w:type="numbering" w:customStyle="1" w:styleId="NoList1111312">
    <w:name w:val="No List1111312"/>
    <w:next w:val="NoList"/>
    <w:uiPriority w:val="99"/>
    <w:semiHidden/>
    <w:unhideWhenUsed/>
    <w:rsid w:val="00C20DEA"/>
  </w:style>
  <w:style w:type="numbering" w:customStyle="1" w:styleId="NoList121312">
    <w:name w:val="No List121312"/>
    <w:next w:val="NoList"/>
    <w:uiPriority w:val="99"/>
    <w:semiHidden/>
    <w:unhideWhenUsed/>
    <w:rsid w:val="00C20DEA"/>
  </w:style>
  <w:style w:type="numbering" w:customStyle="1" w:styleId="NoList221312">
    <w:name w:val="No List221312"/>
    <w:next w:val="NoList"/>
    <w:uiPriority w:val="99"/>
    <w:semiHidden/>
    <w:unhideWhenUsed/>
    <w:rsid w:val="00C20DEA"/>
  </w:style>
  <w:style w:type="numbering" w:customStyle="1" w:styleId="NoList321312">
    <w:name w:val="No List321312"/>
    <w:next w:val="NoList"/>
    <w:uiPriority w:val="99"/>
    <w:semiHidden/>
    <w:unhideWhenUsed/>
    <w:rsid w:val="00C20DEA"/>
  </w:style>
  <w:style w:type="numbering" w:customStyle="1" w:styleId="KeineListe1">
    <w:name w:val="Keine Liste1"/>
    <w:next w:val="NoList"/>
    <w:uiPriority w:val="99"/>
    <w:semiHidden/>
    <w:unhideWhenUsed/>
    <w:rsid w:val="00C20DEA"/>
  </w:style>
  <w:style w:type="numbering" w:customStyle="1" w:styleId="Style13">
    <w:name w:val="Style13"/>
    <w:uiPriority w:val="99"/>
    <w:rsid w:val="00C20DEA"/>
  </w:style>
  <w:style w:type="numbering" w:customStyle="1" w:styleId="SGS3">
    <w:name w:val="SGS3"/>
    <w:uiPriority w:val="99"/>
    <w:rsid w:val="00C20DEA"/>
  </w:style>
  <w:style w:type="numbering" w:customStyle="1" w:styleId="SGS12">
    <w:name w:val="SGS12"/>
    <w:uiPriority w:val="99"/>
    <w:rsid w:val="00C20DEA"/>
    <w:pPr>
      <w:numPr>
        <w:numId w:val="51"/>
      </w:numPr>
    </w:pPr>
  </w:style>
  <w:style w:type="numbering" w:customStyle="1" w:styleId="Style112">
    <w:name w:val="Style112"/>
    <w:uiPriority w:val="99"/>
    <w:rsid w:val="00C20DEA"/>
    <w:pPr>
      <w:numPr>
        <w:numId w:val="52"/>
      </w:numPr>
    </w:pPr>
  </w:style>
  <w:style w:type="character" w:customStyle="1" w:styleId="NOChar2">
    <w:name w:val="NO Char2"/>
    <w:locked/>
    <w:rsid w:val="00C20DEA"/>
    <w:rPr>
      <w:lang w:eastAsia="en-US"/>
    </w:rPr>
  </w:style>
  <w:style w:type="paragraph" w:customStyle="1" w:styleId="TAHLeft">
    <w:name w:val="TAH + Left"/>
    <w:basedOn w:val="TAL"/>
    <w:uiPriority w:val="99"/>
    <w:qFormat/>
    <w:rsid w:val="00C20DEA"/>
    <w:pPr>
      <w:overflowPunct/>
      <w:autoSpaceDE/>
      <w:autoSpaceDN/>
      <w:adjustRightInd/>
      <w:textAlignment w:val="auto"/>
    </w:pPr>
    <w:rPr>
      <w:color w:val="000000"/>
      <w:lang w:eastAsia="en-US"/>
    </w:rPr>
  </w:style>
  <w:style w:type="paragraph" w:customStyle="1" w:styleId="63-13">
    <w:name w:val=".6.3-13"/>
    <w:basedOn w:val="TAH"/>
    <w:rsid w:val="00C20DEA"/>
    <w:pPr>
      <w:overflowPunct/>
      <w:autoSpaceDE/>
      <w:autoSpaceDN/>
      <w:adjustRightInd/>
      <w:jc w:val="left"/>
      <w:textAlignment w:val="auto"/>
    </w:pPr>
    <w:rPr>
      <w:b w:val="0"/>
      <w:color w:val="000000"/>
      <w:lang w:eastAsia="en-US"/>
    </w:rPr>
  </w:style>
  <w:style w:type="character" w:customStyle="1" w:styleId="H10">
    <w:name w:val="H1_"/>
    <w:rsid w:val="00C20DEA"/>
    <w:rPr>
      <w:rFonts w:ascii="Arial" w:eastAsia="MS Mincho" w:hAnsi="Arial"/>
      <w:sz w:val="36"/>
      <w:lang w:val="en-GB" w:eastAsia="en-US" w:bidi="ar-SA"/>
    </w:rPr>
  </w:style>
  <w:style w:type="character" w:customStyle="1" w:styleId="Heading2-">
    <w:name w:val="Heading 2-"/>
    <w:rsid w:val="00C20DEA"/>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C20DEA"/>
    <w:rPr>
      <w:rFonts w:ascii="Arial" w:hAnsi="Arial"/>
      <w:sz w:val="32"/>
      <w:lang w:val="en-GB" w:eastAsia="en-US"/>
    </w:rPr>
  </w:style>
  <w:style w:type="paragraph" w:customStyle="1" w:styleId="TDC91">
    <w:name w:val="TDC 91"/>
    <w:basedOn w:val="TOC8"/>
    <w:uiPriority w:val="99"/>
    <w:qFormat/>
    <w:rsid w:val="00C20DEA"/>
    <w:pPr>
      <w:keepNext w:val="0"/>
      <w:ind w:left="1418" w:hanging="1418"/>
    </w:pPr>
    <w:rPr>
      <w:rFonts w:eastAsia="MS Mincho"/>
      <w:lang w:eastAsia="ja-JP"/>
    </w:rPr>
  </w:style>
  <w:style w:type="character" w:customStyle="1" w:styleId="NoteHeadingChar1">
    <w:name w:val="Note Heading Char1"/>
    <w:rsid w:val="00C20DEA"/>
    <w:rPr>
      <w:rFonts w:eastAsia="MS Mincho"/>
      <w:lang w:val="en-GB" w:eastAsia="x-none"/>
    </w:rPr>
  </w:style>
  <w:style w:type="character" w:customStyle="1" w:styleId="HTMLPreformattedChar1">
    <w:name w:val="HTML Preformatted Char1"/>
    <w:rsid w:val="00C20DEA"/>
    <w:rPr>
      <w:rFonts w:ascii="Courier New" w:eastAsia="MS Mincho" w:hAnsi="Courier New"/>
      <w:lang w:val="en-GB" w:eastAsia="x-none"/>
    </w:rPr>
  </w:style>
  <w:style w:type="paragraph" w:customStyle="1" w:styleId="Epgrafe1">
    <w:name w:val="Epígrafe1"/>
    <w:basedOn w:val="Normal"/>
    <w:next w:val="Normal"/>
    <w:uiPriority w:val="99"/>
    <w:qFormat/>
    <w:rsid w:val="00C20DEA"/>
    <w:pPr>
      <w:spacing w:before="120" w:after="120"/>
    </w:pPr>
    <w:rPr>
      <w:rFonts w:eastAsia="MS Mincho"/>
      <w:b/>
      <w:color w:val="000000"/>
      <w:lang w:eastAsia="ja-JP"/>
    </w:rPr>
  </w:style>
  <w:style w:type="paragraph" w:customStyle="1" w:styleId="Tabladeilustraciones1">
    <w:name w:val="Tabla de ilustraciones1"/>
    <w:basedOn w:val="Normal"/>
    <w:next w:val="Normal"/>
    <w:uiPriority w:val="99"/>
    <w:qFormat/>
    <w:rsid w:val="00C20DEA"/>
    <w:pPr>
      <w:ind w:left="400" w:hanging="400"/>
      <w:jc w:val="center"/>
    </w:pPr>
    <w:rPr>
      <w:rFonts w:eastAsia="MS Mincho"/>
      <w:b/>
      <w:color w:val="000000"/>
      <w:lang w:eastAsia="ja-JP"/>
    </w:rPr>
  </w:style>
  <w:style w:type="paragraph" w:customStyle="1" w:styleId="3fa">
    <w:name w:val="列出段落3"/>
    <w:basedOn w:val="Normal"/>
    <w:uiPriority w:val="99"/>
    <w:qFormat/>
    <w:rsid w:val="00C20DEA"/>
    <w:pPr>
      <w:overflowPunct/>
      <w:autoSpaceDE/>
      <w:autoSpaceDN/>
      <w:adjustRightInd/>
      <w:ind w:firstLineChars="200" w:firstLine="420"/>
      <w:textAlignment w:val="auto"/>
    </w:pPr>
    <w:rPr>
      <w:color w:val="000000"/>
      <w:lang w:eastAsia="ja-JP"/>
    </w:rPr>
  </w:style>
  <w:style w:type="paragraph" w:customStyle="1" w:styleId="B-Body">
    <w:name w:val="B-Body"/>
    <w:link w:val="B-BodyChar"/>
    <w:qFormat/>
    <w:rsid w:val="00C20DEA"/>
    <w:pPr>
      <w:tabs>
        <w:tab w:val="left" w:pos="2160"/>
      </w:tabs>
      <w:spacing w:before="120" w:after="40"/>
      <w:ind w:left="720"/>
    </w:pPr>
    <w:rPr>
      <w:sz w:val="22"/>
    </w:rPr>
  </w:style>
  <w:style w:type="character" w:customStyle="1" w:styleId="B-BodyChar">
    <w:name w:val="B-Body Char"/>
    <w:link w:val="B-Body"/>
    <w:rsid w:val="00C20DEA"/>
    <w:rPr>
      <w:sz w:val="22"/>
    </w:rPr>
  </w:style>
  <w:style w:type="paragraph" w:customStyle="1" w:styleId="4f7">
    <w:name w:val="列出段落4"/>
    <w:basedOn w:val="Normal"/>
    <w:uiPriority w:val="99"/>
    <w:qFormat/>
    <w:rsid w:val="00C20DEA"/>
    <w:pPr>
      <w:overflowPunct/>
      <w:autoSpaceDE/>
      <w:autoSpaceDN/>
      <w:adjustRightInd/>
      <w:ind w:firstLineChars="200" w:firstLine="420"/>
      <w:textAlignment w:val="auto"/>
    </w:pPr>
    <w:rPr>
      <w:color w:val="000000"/>
      <w:lang w:eastAsia="ja-JP"/>
    </w:rPr>
  </w:style>
  <w:style w:type="paragraph" w:customStyle="1" w:styleId="TF1">
    <w:name w:val="TF1"/>
    <w:link w:val="TFZchn"/>
    <w:qFormat/>
    <w:rsid w:val="00C20DEA"/>
    <w:pPr>
      <w:keepLines/>
      <w:spacing w:after="240"/>
      <w:jc w:val="center"/>
    </w:pPr>
    <w:rPr>
      <w:rFonts w:ascii="Arial" w:eastAsia="MS Mincho" w:hAnsi="Arial"/>
      <w:b/>
      <w:bCs/>
    </w:rPr>
  </w:style>
  <w:style w:type="paragraph" w:customStyle="1" w:styleId="Commentnokia0">
    <w:name w:val="Comment nokia"/>
    <w:basedOn w:val="Heading4"/>
    <w:uiPriority w:val="99"/>
    <w:qFormat/>
    <w:rsid w:val="00C20DEA"/>
    <w:rPr>
      <w:b/>
      <w:sz w:val="28"/>
      <w:lang w:eastAsia="x-none"/>
    </w:rPr>
  </w:style>
  <w:style w:type="paragraph" w:customStyle="1" w:styleId="5f4">
    <w:name w:val="列出段落5"/>
    <w:basedOn w:val="Normal"/>
    <w:uiPriority w:val="99"/>
    <w:qFormat/>
    <w:rsid w:val="00C20DEA"/>
    <w:pPr>
      <w:overflowPunct/>
      <w:autoSpaceDE/>
      <w:autoSpaceDN/>
      <w:adjustRightInd/>
      <w:ind w:firstLineChars="200" w:firstLine="420"/>
      <w:textAlignment w:val="auto"/>
    </w:pPr>
    <w:rPr>
      <w:color w:val="000000"/>
      <w:lang w:eastAsia="ja-JP"/>
    </w:rPr>
  </w:style>
  <w:style w:type="character" w:customStyle="1" w:styleId="Titre32">
    <w:name w:val="Titre 32"/>
    <w:rsid w:val="00C20DEA"/>
    <w:rPr>
      <w:rFonts w:ascii="Arial" w:hAnsi="Arial"/>
      <w:sz w:val="28"/>
      <w:szCs w:val="28"/>
      <w:lang w:val="en-GB" w:eastAsia="en-GB"/>
    </w:rPr>
  </w:style>
  <w:style w:type="character" w:customStyle="1" w:styleId="Titre31">
    <w:name w:val="Titre 31"/>
    <w:rsid w:val="00C20DEA"/>
    <w:rPr>
      <w:rFonts w:ascii="Arial" w:hAnsi="Arial"/>
      <w:sz w:val="28"/>
      <w:szCs w:val="28"/>
      <w:lang w:val="en-GB" w:eastAsia="en-GB"/>
    </w:rPr>
  </w:style>
  <w:style w:type="character" w:customStyle="1" w:styleId="trans">
    <w:name w:val="trans"/>
    <w:rsid w:val="00C20DEA"/>
  </w:style>
  <w:style w:type="character" w:customStyle="1" w:styleId="Head2A1">
    <w:name w:val="Head2A1"/>
    <w:rsid w:val="00C20DEA"/>
    <w:rPr>
      <w:rFonts w:ascii="Arial" w:eastAsia="MS Mincho" w:hAnsi="Arial" w:cs="Arial" w:hint="default"/>
      <w:sz w:val="32"/>
      <w:lang w:val="en-GB" w:eastAsia="en-US" w:bidi="ar-SA"/>
    </w:rPr>
  </w:style>
  <w:style w:type="character" w:customStyle="1" w:styleId="Heading7Char4">
    <w:name w:val="Heading 7 Char4"/>
    <w:aliases w:val="L7 Char1,Header 7 Char1,标题 7 Char1"/>
    <w:qFormat/>
    <w:rsid w:val="00C20DEA"/>
    <w:rPr>
      <w:rFonts w:ascii="Arial" w:eastAsia="Times New Roman" w:hAnsi="Arial"/>
    </w:rPr>
  </w:style>
  <w:style w:type="character" w:customStyle="1" w:styleId="Heading8Char4">
    <w:name w:val="Heading 8 Char4"/>
    <w:rsid w:val="00C20DEA"/>
    <w:rPr>
      <w:rFonts w:ascii="Arial" w:eastAsia="Times New Roman" w:hAnsi="Arial"/>
      <w:sz w:val="36"/>
    </w:rPr>
  </w:style>
  <w:style w:type="character" w:customStyle="1" w:styleId="Heading9Char3">
    <w:name w:val="Heading 9 Char3"/>
    <w:rsid w:val="00C20DEA"/>
    <w:rPr>
      <w:rFonts w:ascii="Arial" w:eastAsia="Times New Roman" w:hAnsi="Arial"/>
      <w:sz w:val="36"/>
    </w:rPr>
  </w:style>
  <w:style w:type="character" w:customStyle="1" w:styleId="FooterChar3">
    <w:name w:val="Footer Char3"/>
    <w:aliases w:val="footer odd Char2,footer Char2,fo Char2,pie de página Char2"/>
    <w:rsid w:val="00C20DEA"/>
    <w:rPr>
      <w:rFonts w:ascii="Arial" w:eastAsia="Times New Roman" w:hAnsi="Arial"/>
      <w:b/>
      <w:i/>
      <w:noProof/>
      <w:sz w:val="18"/>
    </w:rPr>
  </w:style>
  <w:style w:type="character" w:customStyle="1" w:styleId="CommentTextChar3">
    <w:name w:val="Comment Text Char3"/>
    <w:rsid w:val="00C20DEA"/>
    <w:rPr>
      <w:rFonts w:eastAsia="SimSun"/>
      <w:lang w:val="en-GB"/>
    </w:rPr>
  </w:style>
  <w:style w:type="character" w:customStyle="1" w:styleId="DocumentMapChar2">
    <w:name w:val="Document Map Char2"/>
    <w:uiPriority w:val="99"/>
    <w:rsid w:val="00C20DEA"/>
    <w:rPr>
      <w:rFonts w:ascii="Tahoma" w:eastAsia="Times New Roman" w:hAnsi="Tahoma" w:cs="Tahoma"/>
      <w:shd w:val="clear" w:color="auto" w:fill="000080"/>
      <w:lang w:val="en-GB"/>
    </w:rPr>
  </w:style>
  <w:style w:type="character" w:customStyle="1" w:styleId="NoteHeadingChar2">
    <w:name w:val="Note Heading Char2"/>
    <w:rsid w:val="00C20DEA"/>
    <w:rPr>
      <w:lang w:val="x-none" w:eastAsia="x-none"/>
    </w:rPr>
  </w:style>
  <w:style w:type="character" w:customStyle="1" w:styleId="PlainTextChar4">
    <w:name w:val="Plain Text Char4"/>
    <w:rsid w:val="00C20DEA"/>
    <w:rPr>
      <w:rFonts w:ascii="Courier New" w:eastAsia="SimSun" w:hAnsi="Courier New"/>
      <w:lang w:val="nb-NO"/>
    </w:rPr>
  </w:style>
  <w:style w:type="character" w:customStyle="1" w:styleId="BalloonTextChar2">
    <w:name w:val="Balloon Text Char2"/>
    <w:uiPriority w:val="99"/>
    <w:rsid w:val="00C20DEA"/>
    <w:rPr>
      <w:rFonts w:ascii="Tahoma" w:eastAsia="Times New Roman" w:hAnsi="Tahoma" w:cs="Tahoma"/>
      <w:sz w:val="16"/>
      <w:szCs w:val="16"/>
      <w:lang w:val="en-GB"/>
    </w:rPr>
  </w:style>
  <w:style w:type="character" w:customStyle="1" w:styleId="BodyTextIndentChar4">
    <w:name w:val="Body Text Indent Char4"/>
    <w:rsid w:val="00C20DEA"/>
    <w:rPr>
      <w:rFonts w:eastAsia="Batang"/>
      <w:lang w:val="en-GB"/>
    </w:rPr>
  </w:style>
  <w:style w:type="character" w:customStyle="1" w:styleId="BodyText2Char4">
    <w:name w:val="Body Text 2 Char4"/>
    <w:rsid w:val="00C20DEA"/>
    <w:rPr>
      <w:rFonts w:ascii="CG Times (WN)" w:eastAsia="Malgun Gothic" w:hAnsi="CG Times (WN)"/>
      <w:i/>
      <w:lang w:val="en-GB" w:eastAsia="ko-KR"/>
    </w:rPr>
  </w:style>
  <w:style w:type="character" w:customStyle="1" w:styleId="BodyText3Char4">
    <w:name w:val="Body Text 3 Char4"/>
    <w:rsid w:val="00C20DEA"/>
    <w:rPr>
      <w:rFonts w:ascii="CG Times (WN)" w:eastAsia="Osaka" w:hAnsi="CG Times (WN)"/>
      <w:color w:val="000000"/>
      <w:lang w:val="en-GB" w:eastAsia="ko-KR"/>
    </w:rPr>
  </w:style>
  <w:style w:type="character" w:customStyle="1" w:styleId="BodyTextIndent2Char4">
    <w:name w:val="Body Text Indent 2 Char4"/>
    <w:rsid w:val="00C20DEA"/>
    <w:rPr>
      <w:rFonts w:ascii="CG Times (WN)" w:hAnsi="CG Times (WN)"/>
      <w:lang w:val="en-GB"/>
    </w:rPr>
  </w:style>
  <w:style w:type="character" w:customStyle="1" w:styleId="HTMLPreformattedChar2">
    <w:name w:val="HTML Preformatted Char2"/>
    <w:rsid w:val="00C20DEA"/>
    <w:rPr>
      <w:rFonts w:ascii="Courier New" w:hAnsi="Courier New"/>
      <w:lang w:val="en-GB" w:eastAsia="x-none"/>
    </w:rPr>
  </w:style>
  <w:style w:type="paragraph" w:customStyle="1" w:styleId="wxs">
    <w:name w:val="wxs_正文"/>
    <w:basedOn w:val="Normal"/>
    <w:uiPriority w:val="99"/>
    <w:qFormat/>
    <w:rsid w:val="00C20DEA"/>
    <w:pPr>
      <w:spacing w:beforeLines="50" w:before="50" w:afterLines="50" w:after="50"/>
      <w:ind w:firstLineChars="200" w:firstLine="200"/>
    </w:pPr>
    <w:rPr>
      <w:color w:val="000000"/>
      <w:szCs w:val="21"/>
      <w:lang w:eastAsia="ja-JP"/>
    </w:rPr>
  </w:style>
  <w:style w:type="paragraph" w:customStyle="1" w:styleId="wxs1">
    <w:name w:val="wxs_1级标题"/>
    <w:basedOn w:val="Heading1"/>
    <w:next w:val="wxs"/>
    <w:uiPriority w:val="99"/>
    <w:qFormat/>
    <w:rsid w:val="00C20DEA"/>
    <w:pPr>
      <w:keepNext w:val="0"/>
      <w:keepLines w:val="0"/>
      <w:numPr>
        <w:numId w:val="44"/>
      </w:numPr>
      <w:pBdr>
        <w:top w:val="none" w:sz="0" w:space="0" w:color="auto"/>
      </w:pBdr>
      <w:tabs>
        <w:tab w:val="num" w:pos="720"/>
      </w:tabs>
      <w:spacing w:before="156" w:after="156" w:line="480" w:lineRule="auto"/>
      <w:ind w:left="720" w:hanging="360"/>
    </w:pPr>
    <w:rPr>
      <w:rFonts w:ascii="Times New Roman" w:hAnsi="Times New Roman"/>
      <w:b/>
      <w:bCs/>
      <w:kern w:val="44"/>
      <w:szCs w:val="44"/>
      <w:lang w:eastAsia="en-US"/>
    </w:rPr>
  </w:style>
  <w:style w:type="paragraph" w:customStyle="1" w:styleId="wxs2">
    <w:name w:val="wxs_2级标题"/>
    <w:basedOn w:val="Heading2"/>
    <w:next w:val="wxs"/>
    <w:link w:val="wxs2Char"/>
    <w:qFormat/>
    <w:rsid w:val="00C20DEA"/>
    <w:pPr>
      <w:keepNext w:val="0"/>
      <w:keepLines w:val="0"/>
      <w:spacing w:before="260" w:after="260" w:line="480" w:lineRule="auto"/>
      <w:ind w:left="0" w:firstLine="0"/>
    </w:pPr>
    <w:rPr>
      <w:rFonts w:ascii="Times New Roman" w:hAnsi="Times New Roman"/>
      <w:b/>
      <w:bCs/>
      <w:kern w:val="44"/>
      <w:sz w:val="30"/>
      <w:lang w:eastAsia="en-US"/>
    </w:rPr>
  </w:style>
  <w:style w:type="character" w:customStyle="1" w:styleId="wxs2Char">
    <w:name w:val="wxs_2级标题 Char"/>
    <w:link w:val="wxs2"/>
    <w:rsid w:val="00C20DEA"/>
    <w:rPr>
      <w:rFonts w:eastAsia="Times New Roman"/>
      <w:b/>
      <w:bCs/>
      <w:kern w:val="44"/>
      <w:sz w:val="30"/>
      <w:lang w:eastAsia="en-US"/>
    </w:rPr>
  </w:style>
  <w:style w:type="paragraph" w:customStyle="1" w:styleId="NOTE1">
    <w:name w:val="NOTE"/>
    <w:basedOn w:val="B30"/>
    <w:uiPriority w:val="99"/>
    <w:qFormat/>
    <w:rsid w:val="00C20DEA"/>
    <w:pPr>
      <w:overflowPunct/>
      <w:autoSpaceDE/>
      <w:autoSpaceDN/>
      <w:adjustRightInd/>
      <w:textAlignment w:val="auto"/>
    </w:pPr>
    <w:rPr>
      <w:color w:val="000000"/>
      <w:lang w:eastAsia="ja-JP"/>
    </w:rPr>
  </w:style>
  <w:style w:type="paragraph" w:customStyle="1" w:styleId="Bullet2">
    <w:name w:val="Bullet2"/>
    <w:basedOn w:val="Normal"/>
    <w:uiPriority w:val="99"/>
    <w:qFormat/>
    <w:rsid w:val="00C20DEA"/>
    <w:pPr>
      <w:ind w:left="720" w:hanging="360"/>
    </w:pPr>
    <w:rPr>
      <w:rFonts w:ascii="Arial" w:hAnsi="Arial"/>
      <w:color w:val="000000"/>
      <w:lang w:eastAsia="ja-JP"/>
    </w:rPr>
  </w:style>
  <w:style w:type="paragraph" w:customStyle="1" w:styleId="text3bullet">
    <w:name w:val="text3 bullet"/>
    <w:basedOn w:val="Normal"/>
    <w:uiPriority w:val="99"/>
    <w:qFormat/>
    <w:rsid w:val="00C20DEA"/>
    <w:pPr>
      <w:tabs>
        <w:tab w:val="num" w:pos="1492"/>
      </w:tabs>
      <w:ind w:left="1492" w:hanging="360"/>
    </w:pPr>
    <w:rPr>
      <w:rFonts w:ascii="Arial" w:hAnsi="Arial"/>
      <w:color w:val="000000"/>
      <w:lang w:eastAsia="ja-JP"/>
    </w:rPr>
  </w:style>
  <w:style w:type="paragraph" w:customStyle="1" w:styleId="UnnumberedSubheading">
    <w:name w:val="Unnumbered Subheading"/>
    <w:basedOn w:val="H6"/>
    <w:next w:val="PlainText"/>
    <w:uiPriority w:val="99"/>
    <w:qFormat/>
    <w:rsid w:val="00C20DEA"/>
    <w:pPr>
      <w:overflowPunct/>
      <w:autoSpaceDE/>
      <w:autoSpaceDN/>
      <w:adjustRightInd/>
      <w:spacing w:after="120"/>
      <w:ind w:left="0" w:firstLine="0"/>
      <w:textAlignment w:val="auto"/>
    </w:pPr>
    <w:rPr>
      <w:b/>
      <w:lang w:eastAsia="ja-JP"/>
    </w:rPr>
  </w:style>
  <w:style w:type="paragraph" w:customStyle="1" w:styleId="ReferenceLine">
    <w:name w:val="Reference Line"/>
    <w:basedOn w:val="BodyText"/>
    <w:uiPriority w:val="99"/>
    <w:qFormat/>
    <w:rsid w:val="00C20DEA"/>
    <w:pPr>
      <w:widowControl w:val="0"/>
      <w:spacing w:after="120"/>
    </w:pPr>
    <w:rPr>
      <w:rFonts w:ascii="Arial" w:eastAsia="‚l‚r ‚oƒSƒVƒbƒN" w:hAnsi="Arial"/>
      <w:snapToGrid w:val="0"/>
      <w:color w:val="000000"/>
      <w:lang w:eastAsia="ko-KR"/>
    </w:rPr>
  </w:style>
  <w:style w:type="paragraph" w:customStyle="1" w:styleId="L3">
    <w:name w:val="L3"/>
    <w:uiPriority w:val="99"/>
    <w:qFormat/>
    <w:rsid w:val="00C20DEA"/>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qFormat/>
    <w:rsid w:val="00C20DEA"/>
    <w:pPr>
      <w:widowControl w:val="0"/>
      <w:autoSpaceDE w:val="0"/>
      <w:autoSpaceDN w:val="0"/>
      <w:adjustRightInd w:val="0"/>
    </w:pPr>
    <w:rPr>
      <w:rFonts w:ascii="MS PGothic" w:eastAsia="MS PGothic"/>
      <w:lang w:val="en-US" w:eastAsia="ja-JP"/>
    </w:rPr>
  </w:style>
  <w:style w:type="paragraph" w:customStyle="1" w:styleId="Xmessagecontent">
    <w:name w:val="X message content"/>
    <w:uiPriority w:val="99"/>
    <w:qFormat/>
    <w:rsid w:val="00C20DEA"/>
    <w:pPr>
      <w:spacing w:before="120" w:after="220"/>
    </w:pPr>
    <w:rPr>
      <w:rFonts w:ascii="Arial" w:eastAsia="MS Mincho" w:hAnsi="Arial"/>
      <w:noProof/>
      <w:lang w:val="en-US" w:eastAsia="en-US"/>
    </w:rPr>
  </w:style>
  <w:style w:type="paragraph" w:customStyle="1" w:styleId="nroaml">
    <w:name w:val="nroaml"/>
    <w:basedOn w:val="H6"/>
    <w:uiPriority w:val="99"/>
    <w:qFormat/>
    <w:rsid w:val="00C20DEA"/>
    <w:pPr>
      <w:ind w:left="0" w:firstLine="0"/>
    </w:pPr>
    <w:rPr>
      <w:snapToGrid w:val="0"/>
      <w:lang w:eastAsia="ja-JP"/>
    </w:rPr>
  </w:style>
  <w:style w:type="character" w:customStyle="1" w:styleId="afff2">
    <w:name w:val="標準太字"/>
    <w:autoRedefine/>
    <w:rsid w:val="00C20DEA"/>
    <w:rPr>
      <w:b/>
    </w:rPr>
  </w:style>
  <w:style w:type="paragraph" w:customStyle="1" w:styleId="ActionPoint">
    <w:name w:val="ActionPoint"/>
    <w:basedOn w:val="Normal"/>
    <w:uiPriority w:val="99"/>
    <w:qFormat/>
    <w:rsid w:val="00C20DEA"/>
    <w:pPr>
      <w:pBdr>
        <w:top w:val="single" w:sz="4" w:space="1" w:color="C0C0C0"/>
        <w:bottom w:val="single" w:sz="4" w:space="1" w:color="C0C0C0"/>
      </w:pBdr>
      <w:overflowPunct/>
      <w:autoSpaceDE/>
      <w:autoSpaceDN/>
      <w:adjustRightInd/>
      <w:spacing w:before="60" w:after="120"/>
      <w:textAlignment w:val="auto"/>
    </w:pPr>
    <w:rPr>
      <w:i/>
      <w:color w:val="000000"/>
      <w:lang w:eastAsia="ja-JP"/>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qFormat/>
    <w:rsid w:val="00C20DEA"/>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qFormat/>
    <w:rsid w:val="00C20DEA"/>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uiPriority w:val="99"/>
    <w:qFormat/>
    <w:rsid w:val="00C20DEA"/>
    <w:pPr>
      <w:overflowPunct/>
      <w:spacing w:after="0"/>
      <w:textAlignment w:val="auto"/>
    </w:pPr>
    <w:rPr>
      <w:rFonts w:ascii="Arial" w:hAnsi="Arial"/>
      <w:color w:val="000000"/>
      <w:lang w:eastAsia="ja-JP"/>
    </w:rPr>
  </w:style>
  <w:style w:type="character" w:customStyle="1" w:styleId="PTK">
    <w:name w:val="PTK"/>
    <w:semiHidden/>
    <w:rsid w:val="00C20DEA"/>
    <w:rPr>
      <w:rFonts w:ascii="Arial" w:hAnsi="Arial" w:cs="Arial"/>
      <w:color w:val="000080"/>
      <w:sz w:val="20"/>
      <w:szCs w:val="20"/>
    </w:rPr>
  </w:style>
  <w:style w:type="paragraph" w:customStyle="1" w:styleId="TdocList">
    <w:name w:val="Tdoc_List"/>
    <w:basedOn w:val="Normal"/>
    <w:uiPriority w:val="99"/>
    <w:qFormat/>
    <w:rsid w:val="00C20DEA"/>
    <w:pPr>
      <w:tabs>
        <w:tab w:val="num" w:pos="432"/>
      </w:tabs>
      <w:overflowPunct/>
      <w:autoSpaceDE/>
      <w:autoSpaceDN/>
      <w:adjustRightInd/>
      <w:spacing w:after="0"/>
      <w:ind w:left="432" w:hanging="360"/>
      <w:textAlignment w:val="auto"/>
    </w:pPr>
    <w:rPr>
      <w:color w:val="000000"/>
      <w:lang w:val="en-US" w:eastAsia="ja-JP"/>
    </w:rPr>
  </w:style>
  <w:style w:type="paragraph" w:customStyle="1" w:styleId="CharChar1CharCharCharCharCharCharCharCharCharCharCharCharCharCharCharChar">
    <w:name w:val="Char Char1 Char Char Char Char Char Char Char Char Char Char Char Char Char Char Char Char"/>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uiPriority w:val="99"/>
    <w:qFormat/>
    <w:rsid w:val="00C20DEA"/>
    <w:pPr>
      <w:overflowPunct w:val="0"/>
      <w:autoSpaceDE w:val="0"/>
      <w:autoSpaceDN w:val="0"/>
      <w:adjustRightInd w:val="0"/>
      <w:spacing w:after="180" w:line="240" w:lineRule="auto"/>
      <w:ind w:left="2836"/>
      <w:textAlignment w:val="baseline"/>
    </w:pPr>
    <w:rPr>
      <w:rFonts w:eastAsia="Times New Roman"/>
      <w:lang w:val="x-none"/>
    </w:rPr>
  </w:style>
  <w:style w:type="character" w:customStyle="1" w:styleId="Char24">
    <w:name w:val="批注文字 Char2"/>
    <w:qFormat/>
    <w:rsid w:val="00C20DEA"/>
    <w:rPr>
      <w:lang w:val="en-GB" w:eastAsia="en-US"/>
    </w:rPr>
  </w:style>
  <w:style w:type="paragraph" w:customStyle="1" w:styleId="T">
    <w:name w:val="T"/>
    <w:basedOn w:val="TAC"/>
    <w:uiPriority w:val="99"/>
    <w:qFormat/>
    <w:rsid w:val="00C20DEA"/>
    <w:rPr>
      <w:color w:val="000000"/>
      <w:lang w:eastAsia="x-none"/>
    </w:rPr>
  </w:style>
  <w:style w:type="character" w:customStyle="1" w:styleId="Char25">
    <w:name w:val="页脚 Char2"/>
    <w:aliases w:val="页脚 Char3"/>
    <w:qFormat/>
    <w:rsid w:val="00C20DEA"/>
    <w:rPr>
      <w:rFonts w:ascii="Arial" w:hAnsi="Arial"/>
      <w:b/>
      <w:i/>
      <w:noProof/>
      <w:sz w:val="18"/>
    </w:rPr>
  </w:style>
  <w:style w:type="character" w:customStyle="1" w:styleId="Char35">
    <w:name w:val="批注文字 Char3"/>
    <w:uiPriority w:val="99"/>
    <w:qFormat/>
    <w:rsid w:val="00C20DEA"/>
    <w:rPr>
      <w:lang w:val="en-GB" w:eastAsia="en-US"/>
    </w:rPr>
  </w:style>
  <w:style w:type="paragraph" w:customStyle="1" w:styleId="Pl0">
    <w:name w:val="Pl"/>
    <w:basedOn w:val="Normal"/>
    <w:uiPriority w:val="99"/>
    <w:qFormat/>
    <w:rsid w:val="00C20DE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color w:val="000000"/>
      <w:sz w:val="16"/>
      <w:lang w:eastAsia="en-US"/>
    </w:rPr>
  </w:style>
  <w:style w:type="paragraph" w:customStyle="1" w:styleId="wordsection1">
    <w:name w:val="wordsection1"/>
    <w:basedOn w:val="Normal"/>
    <w:uiPriority w:val="99"/>
    <w:qFormat/>
    <w:rsid w:val="00C20DEA"/>
    <w:pPr>
      <w:overflowPunct/>
      <w:autoSpaceDE/>
      <w:autoSpaceDN/>
      <w:adjustRightInd/>
      <w:spacing w:after="0"/>
      <w:textAlignment w:val="auto"/>
    </w:pPr>
    <w:rPr>
      <w:rFonts w:ascii="Calibri" w:eastAsia="Calibri" w:hAnsi="Calibri" w:cs="Calibri"/>
      <w:color w:val="000000"/>
      <w:lang w:val="en-US" w:eastAsia="ja-JP"/>
    </w:rPr>
  </w:style>
  <w:style w:type="character" w:customStyle="1" w:styleId="8Char2">
    <w:name w:val="标题 8 Char2"/>
    <w:qFormat/>
    <w:rsid w:val="00C20DEA"/>
    <w:rPr>
      <w:rFonts w:ascii="Arial" w:eastAsia="Times New Roman" w:hAnsi="Arial"/>
      <w:sz w:val="36"/>
      <w:lang w:val="en-GB" w:eastAsia="en-GB"/>
    </w:rPr>
  </w:style>
  <w:style w:type="character" w:customStyle="1" w:styleId="9Char2">
    <w:name w:val="标题 9 Char2"/>
    <w:rsid w:val="00C20DEA"/>
    <w:rPr>
      <w:rFonts w:ascii="Arial" w:eastAsia="Times New Roman" w:hAnsi="Arial"/>
      <w:sz w:val="36"/>
      <w:lang w:val="en-GB" w:eastAsia="en-GB"/>
    </w:rPr>
  </w:style>
  <w:style w:type="character" w:customStyle="1" w:styleId="Char26">
    <w:name w:val="批注框文本 Char2"/>
    <w:rsid w:val="00C20DEA"/>
    <w:rPr>
      <w:rFonts w:ascii="Segoe UI" w:eastAsia="Times New Roman" w:hAnsi="Segoe UI"/>
      <w:sz w:val="18"/>
      <w:szCs w:val="18"/>
      <w:lang w:val="x-none" w:eastAsia="en-GB"/>
    </w:rPr>
  </w:style>
  <w:style w:type="character" w:customStyle="1" w:styleId="Char27">
    <w:name w:val="文档结构图 Char2"/>
    <w:rsid w:val="00C20DEA"/>
    <w:rPr>
      <w:rFonts w:ascii="Tahoma" w:eastAsia="Times New Roman" w:hAnsi="Tahoma"/>
      <w:shd w:val="clear" w:color="auto" w:fill="000080"/>
      <w:lang w:val="en-GB" w:eastAsia="en-GB"/>
    </w:rPr>
  </w:style>
  <w:style w:type="character" w:customStyle="1" w:styleId="Char28">
    <w:name w:val="纯文本 Char2"/>
    <w:rsid w:val="00C20DEA"/>
    <w:rPr>
      <w:rFonts w:ascii="Courier New" w:eastAsia="Times New Roman" w:hAnsi="Courier New"/>
      <w:lang w:val="nb-NO" w:eastAsia="en-GB"/>
    </w:rPr>
  </w:style>
  <w:style w:type="character" w:styleId="HTMLCite">
    <w:name w:val="HTML Cite"/>
    <w:unhideWhenUsed/>
    <w:qFormat/>
    <w:rsid w:val="00C20DEA"/>
    <w:rPr>
      <w:i w:val="0"/>
      <w:color w:val="008000"/>
    </w:rPr>
  </w:style>
  <w:style w:type="character" w:customStyle="1" w:styleId="opdict3lineoneresulttip">
    <w:name w:val="op_dict3_lineone_result_tip"/>
    <w:qFormat/>
    <w:rsid w:val="00C20DEA"/>
    <w:rPr>
      <w:color w:val="999999"/>
    </w:rPr>
  </w:style>
  <w:style w:type="character" w:customStyle="1" w:styleId="c-icon">
    <w:name w:val="c-icon"/>
    <w:qFormat/>
    <w:rsid w:val="00C20DEA"/>
  </w:style>
  <w:style w:type="paragraph" w:customStyle="1" w:styleId="StyleFPArialLatin9ptCentrGauche5cmDroite50">
    <w:name w:val="Style FP + Arial (Latin) 9 pt Centré Gauche? :  5 cm Droite :  5.."/>
    <w:basedOn w:val="FP"/>
    <w:uiPriority w:val="99"/>
    <w:qFormat/>
    <w:rsid w:val="00C20DEA"/>
    <w:pPr>
      <w:spacing w:after="20"/>
      <w:ind w:left="2835" w:right="2835"/>
      <w:jc w:val="center"/>
    </w:pPr>
    <w:rPr>
      <w:rFonts w:ascii="Arial" w:hAnsi="Arial" w:cs="Arial"/>
      <w:color w:val="000000"/>
      <w:sz w:val="18"/>
      <w:lang w:eastAsia="ja-JP"/>
    </w:rPr>
  </w:style>
  <w:style w:type="paragraph" w:customStyle="1" w:styleId="Char110">
    <w:name w:val="Char11"/>
    <w:uiPriority w:val="99"/>
    <w:semiHidden/>
    <w:qFormat/>
    <w:rsid w:val="00C20DEA"/>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1"/>
    <w:qFormat/>
    <w:rsid w:val="00C20DEA"/>
    <w:rPr>
      <w:rFonts w:ascii="Arial" w:hAnsi="Arial"/>
      <w:b/>
      <w:i/>
      <w:noProof/>
      <w:sz w:val="18"/>
      <w:lang w:val="en-GB"/>
    </w:rPr>
  </w:style>
  <w:style w:type="character" w:customStyle="1" w:styleId="CharChar181">
    <w:name w:val="Char Char181"/>
    <w:qFormat/>
    <w:rsid w:val="00C20DEA"/>
    <w:rPr>
      <w:rFonts w:ascii="Arial" w:hAnsi="Arial"/>
      <w:lang w:val="x-none" w:eastAsia="en-US"/>
    </w:rPr>
  </w:style>
  <w:style w:type="paragraph" w:customStyle="1" w:styleId="CharCharCharCharCharCharCharCharCharCharCharChar1">
    <w:name w:val="Char Char Char Char Char Char Char Char Char Char Char Char1"/>
    <w:uiPriority w:val="99"/>
    <w:semiHidden/>
    <w:qFormat/>
    <w:rsid w:val="00C20DEA"/>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C20DEA"/>
    <w:rPr>
      <w:rFonts w:ascii="Arial" w:eastAsia="MS Mincho" w:hAnsi="Arial"/>
      <w:lang w:val="en-GB" w:eastAsia="en-US"/>
    </w:rPr>
  </w:style>
  <w:style w:type="character" w:customStyle="1" w:styleId="CarCar81">
    <w:name w:val="Car Car81"/>
    <w:rsid w:val="00C20DEA"/>
    <w:rPr>
      <w:rFonts w:ascii="Arial" w:eastAsia="MS Mincho" w:hAnsi="Arial"/>
      <w:sz w:val="36"/>
      <w:lang w:val="en-GB" w:eastAsia="en-US"/>
    </w:rPr>
  </w:style>
  <w:style w:type="character" w:customStyle="1" w:styleId="CarCar31">
    <w:name w:val="Car Car31"/>
    <w:rsid w:val="00C20DEA"/>
    <w:rPr>
      <w:rFonts w:ascii="Arial" w:eastAsia="MS Mincho" w:hAnsi="Arial"/>
      <w:sz w:val="36"/>
      <w:lang w:val="en-GB" w:eastAsia="en-US"/>
    </w:rPr>
  </w:style>
  <w:style w:type="character" w:customStyle="1" w:styleId="CarCar71">
    <w:name w:val="Car Car71"/>
    <w:rsid w:val="00C20DEA"/>
    <w:rPr>
      <w:rFonts w:eastAsia="MS Mincho"/>
      <w:lang w:val="en-GB" w:eastAsia="en-US"/>
    </w:rPr>
  </w:style>
  <w:style w:type="character" w:customStyle="1" w:styleId="CarCar61">
    <w:name w:val="Car Car61"/>
    <w:qFormat/>
    <w:rsid w:val="00C20DEA"/>
    <w:rPr>
      <w:rFonts w:ascii="Courier New" w:hAnsi="Courier New"/>
      <w:lang w:val="nb-NO" w:eastAsia="ja-JP"/>
    </w:rPr>
  </w:style>
  <w:style w:type="character" w:customStyle="1" w:styleId="CarCar21">
    <w:name w:val="Car Car21"/>
    <w:qFormat/>
    <w:rsid w:val="00C20DEA"/>
    <w:rPr>
      <w:rFonts w:eastAsia="MS Mincho"/>
      <w:lang w:val="en-GB" w:eastAsia="ja-JP"/>
    </w:rPr>
  </w:style>
  <w:style w:type="character" w:customStyle="1" w:styleId="CarCar91">
    <w:name w:val="Car Car91"/>
    <w:rsid w:val="00C20DEA"/>
    <w:rPr>
      <w:rFonts w:ascii="Arial" w:hAnsi="Arial"/>
      <w:lang w:val="en-GB" w:eastAsia="ja-JP"/>
    </w:rPr>
  </w:style>
  <w:style w:type="character" w:customStyle="1" w:styleId="CarCar101">
    <w:name w:val="Car Car101"/>
    <w:rsid w:val="00C20DEA"/>
    <w:rPr>
      <w:rFonts w:ascii="Arial" w:hAnsi="Arial"/>
      <w:lang w:val="en-GB" w:eastAsia="ja-JP"/>
    </w:rPr>
  </w:style>
  <w:style w:type="character" w:customStyle="1" w:styleId="811">
    <w:name w:val="(文字) (文字)81"/>
    <w:rsid w:val="00C20DEA"/>
    <w:rPr>
      <w:rFonts w:ascii="Arial" w:eastAsia="MS Mincho" w:hAnsi="Arial"/>
      <w:lang w:val="en-GB" w:eastAsia="ar-SA" w:bidi="ar-SA"/>
    </w:rPr>
  </w:style>
  <w:style w:type="character" w:customStyle="1" w:styleId="712">
    <w:name w:val="(文字) (文字)71"/>
    <w:rsid w:val="00C20DEA"/>
    <w:rPr>
      <w:rFonts w:ascii="Arial" w:eastAsia="MS Mincho" w:hAnsi="Arial"/>
      <w:sz w:val="36"/>
      <w:lang w:val="en-GB" w:eastAsia="ar-SA" w:bidi="ar-SA"/>
    </w:rPr>
  </w:style>
  <w:style w:type="character" w:customStyle="1" w:styleId="611">
    <w:name w:val="(文字) (文字)61"/>
    <w:rsid w:val="00C20DEA"/>
    <w:rPr>
      <w:rFonts w:eastAsia="MS Mincho"/>
      <w:lang w:val="en-GB" w:eastAsia="ar-SA" w:bidi="ar-SA"/>
    </w:rPr>
  </w:style>
  <w:style w:type="character" w:customStyle="1" w:styleId="516">
    <w:name w:val="(文字) (文字)51"/>
    <w:rsid w:val="00C20DEA"/>
    <w:rPr>
      <w:rFonts w:ascii="Courier New" w:eastAsia="MS Mincho" w:hAnsi="Courier New"/>
      <w:lang w:val="nb-NO" w:eastAsia="ar-SA" w:bidi="ar-SA"/>
    </w:rPr>
  </w:style>
  <w:style w:type="character" w:customStyle="1" w:styleId="CharChar231">
    <w:name w:val="Char Char231"/>
    <w:rsid w:val="00C20DEA"/>
    <w:rPr>
      <w:rFonts w:ascii="Arial" w:hAnsi="Arial"/>
      <w:lang w:val="en-GB" w:eastAsia="en-US"/>
    </w:rPr>
  </w:style>
  <w:style w:type="character" w:customStyle="1" w:styleId="Titre33">
    <w:name w:val="Titre 33"/>
    <w:rsid w:val="00C20DEA"/>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qFormat/>
    <w:rsid w:val="00C20DEA"/>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table" w:customStyle="1" w:styleId="TableNormal1">
    <w:name w:val="Table Normal1"/>
    <w:basedOn w:val="TableNormal"/>
    <w:semiHidden/>
    <w:rsid w:val="00C20DEA"/>
    <w:rPr>
      <w:rFonts w:eastAsia="DengXian" w:hint="eastAsia"/>
    </w:rPr>
    <w:tblPr>
      <w:tblInd w:w="0" w:type="nil"/>
    </w:tblPr>
  </w:style>
  <w:style w:type="paragraph" w:customStyle="1" w:styleId="85">
    <w:name w:val="吹き出し8"/>
    <w:basedOn w:val="Normal"/>
    <w:uiPriority w:val="99"/>
    <w:qFormat/>
    <w:rsid w:val="00C20DEA"/>
    <w:rPr>
      <w:rFonts w:ascii="Tahoma" w:eastAsia="MS Mincho" w:hAnsi="Tahoma" w:cs="Tahoma"/>
      <w:color w:val="000000"/>
      <w:sz w:val="16"/>
      <w:szCs w:val="16"/>
      <w:lang w:eastAsia="ja-JP"/>
    </w:rPr>
  </w:style>
  <w:style w:type="paragraph" w:customStyle="1" w:styleId="66">
    <w:name w:val="変更箇所6"/>
    <w:hidden/>
    <w:uiPriority w:val="99"/>
    <w:semiHidden/>
    <w:qFormat/>
    <w:rsid w:val="00C20DEA"/>
    <w:rPr>
      <w:rFonts w:eastAsia="MS Mincho"/>
      <w:lang w:eastAsia="en-US"/>
    </w:rPr>
  </w:style>
  <w:style w:type="character" w:customStyle="1" w:styleId="67">
    <w:name w:val="段落フォント6"/>
    <w:rsid w:val="00C20DEA"/>
  </w:style>
  <w:style w:type="character" w:customStyle="1" w:styleId="68">
    <w:name w:val="コメント参照6"/>
    <w:rsid w:val="00C20DEA"/>
    <w:rPr>
      <w:sz w:val="16"/>
    </w:rPr>
  </w:style>
  <w:style w:type="paragraph" w:customStyle="1" w:styleId="69">
    <w:name w:val="図表番号6"/>
    <w:basedOn w:val="Normal"/>
    <w:uiPriority w:val="99"/>
    <w:qFormat/>
    <w:rsid w:val="00C20DEA"/>
    <w:pPr>
      <w:suppressLineNumbers/>
      <w:suppressAutoHyphens/>
      <w:spacing w:before="120" w:after="120"/>
    </w:pPr>
    <w:rPr>
      <w:rFonts w:eastAsia="MS Mincho" w:cs="Mangal"/>
      <w:i/>
      <w:iCs/>
      <w:color w:val="000000"/>
      <w:sz w:val="24"/>
      <w:szCs w:val="24"/>
      <w:lang w:eastAsia="ar-SA"/>
    </w:rPr>
  </w:style>
  <w:style w:type="paragraph" w:customStyle="1" w:styleId="6a">
    <w:name w:val="段落番号6"/>
    <w:basedOn w:val="List"/>
    <w:uiPriority w:val="99"/>
    <w:qFormat/>
    <w:rsid w:val="00C20DEA"/>
    <w:pPr>
      <w:tabs>
        <w:tab w:val="num" w:pos="644"/>
      </w:tabs>
      <w:suppressAutoHyphens/>
      <w:ind w:left="644" w:hanging="360"/>
    </w:pPr>
    <w:rPr>
      <w:rFonts w:cs="CG Times (WN)"/>
      <w:color w:val="000000"/>
      <w:lang w:eastAsia="ar-SA"/>
    </w:rPr>
  </w:style>
  <w:style w:type="paragraph" w:customStyle="1" w:styleId="264">
    <w:name w:val="段落番号 26"/>
    <w:basedOn w:val="6a"/>
    <w:uiPriority w:val="99"/>
    <w:qFormat/>
    <w:rsid w:val="00C20DEA"/>
    <w:pPr>
      <w:ind w:left="851" w:hanging="284"/>
    </w:pPr>
  </w:style>
  <w:style w:type="paragraph" w:customStyle="1" w:styleId="6b">
    <w:name w:val="箇条書き6"/>
    <w:basedOn w:val="List"/>
    <w:uiPriority w:val="99"/>
    <w:qFormat/>
    <w:rsid w:val="00C20DEA"/>
    <w:pPr>
      <w:tabs>
        <w:tab w:val="num" w:pos="644"/>
      </w:tabs>
      <w:suppressAutoHyphens/>
      <w:ind w:left="644" w:hanging="360"/>
    </w:pPr>
    <w:rPr>
      <w:rFonts w:cs="CG Times (WN)"/>
      <w:color w:val="000000"/>
      <w:lang w:eastAsia="ar-SA"/>
    </w:rPr>
  </w:style>
  <w:style w:type="paragraph" w:customStyle="1" w:styleId="265">
    <w:name w:val="箇条書き 26"/>
    <w:basedOn w:val="6b"/>
    <w:uiPriority w:val="99"/>
    <w:qFormat/>
    <w:rsid w:val="00C20DEA"/>
    <w:pPr>
      <w:tabs>
        <w:tab w:val="clear" w:pos="644"/>
        <w:tab w:val="num" w:pos="1494"/>
      </w:tabs>
      <w:ind w:left="851" w:hanging="284"/>
    </w:pPr>
  </w:style>
  <w:style w:type="paragraph" w:customStyle="1" w:styleId="362">
    <w:name w:val="箇条書き 36"/>
    <w:basedOn w:val="265"/>
    <w:uiPriority w:val="99"/>
    <w:qFormat/>
    <w:rsid w:val="00C20DEA"/>
    <w:pPr>
      <w:ind w:left="1135"/>
    </w:pPr>
  </w:style>
  <w:style w:type="paragraph" w:customStyle="1" w:styleId="266">
    <w:name w:val="一覧 26"/>
    <w:basedOn w:val="List"/>
    <w:uiPriority w:val="99"/>
    <w:qFormat/>
    <w:rsid w:val="00C20DEA"/>
    <w:pPr>
      <w:suppressAutoHyphens/>
      <w:ind w:left="851"/>
    </w:pPr>
    <w:rPr>
      <w:rFonts w:cs="CG Times (WN)"/>
      <w:color w:val="000000"/>
      <w:lang w:eastAsia="ar-SA"/>
    </w:rPr>
  </w:style>
  <w:style w:type="paragraph" w:customStyle="1" w:styleId="363">
    <w:name w:val="一覧 36"/>
    <w:basedOn w:val="266"/>
    <w:uiPriority w:val="99"/>
    <w:qFormat/>
    <w:rsid w:val="00C20DEA"/>
    <w:pPr>
      <w:ind w:left="1135"/>
    </w:pPr>
  </w:style>
  <w:style w:type="paragraph" w:customStyle="1" w:styleId="462">
    <w:name w:val="一覧 46"/>
    <w:basedOn w:val="363"/>
    <w:uiPriority w:val="99"/>
    <w:qFormat/>
    <w:rsid w:val="00C20DEA"/>
    <w:pPr>
      <w:ind w:left="1418"/>
    </w:pPr>
  </w:style>
  <w:style w:type="paragraph" w:customStyle="1" w:styleId="560">
    <w:name w:val="一覧 56"/>
    <w:basedOn w:val="462"/>
    <w:uiPriority w:val="99"/>
    <w:qFormat/>
    <w:rsid w:val="00C20DEA"/>
  </w:style>
  <w:style w:type="paragraph" w:customStyle="1" w:styleId="463">
    <w:name w:val="箇条書き 46"/>
    <w:basedOn w:val="362"/>
    <w:uiPriority w:val="99"/>
    <w:qFormat/>
    <w:rsid w:val="00C20DEA"/>
    <w:pPr>
      <w:ind w:left="1418"/>
    </w:pPr>
  </w:style>
  <w:style w:type="paragraph" w:customStyle="1" w:styleId="561">
    <w:name w:val="箇条書き 56"/>
    <w:basedOn w:val="463"/>
    <w:uiPriority w:val="99"/>
    <w:qFormat/>
    <w:rsid w:val="00C20DEA"/>
    <w:pPr>
      <w:ind w:left="1702"/>
    </w:pPr>
  </w:style>
  <w:style w:type="paragraph" w:customStyle="1" w:styleId="6c">
    <w:name w:val="コメント文字列6"/>
    <w:basedOn w:val="Normal"/>
    <w:uiPriority w:val="99"/>
    <w:qFormat/>
    <w:rsid w:val="00C20DEA"/>
    <w:pPr>
      <w:suppressAutoHyphens/>
    </w:pPr>
    <w:rPr>
      <w:rFonts w:eastAsia="MS Mincho" w:cs="CG Times (WN)"/>
      <w:color w:val="000000"/>
      <w:lang w:eastAsia="ar-SA"/>
    </w:rPr>
  </w:style>
  <w:style w:type="paragraph" w:customStyle="1" w:styleId="6d">
    <w:name w:val="コメント内容6"/>
    <w:basedOn w:val="6c"/>
    <w:next w:val="6c"/>
    <w:uiPriority w:val="99"/>
    <w:qFormat/>
    <w:rsid w:val="00C20DEA"/>
    <w:rPr>
      <w:b/>
      <w:bCs/>
    </w:rPr>
  </w:style>
  <w:style w:type="paragraph" w:customStyle="1" w:styleId="6e">
    <w:name w:val="見出しマップ6"/>
    <w:basedOn w:val="Normal"/>
    <w:uiPriority w:val="99"/>
    <w:qFormat/>
    <w:rsid w:val="00C20DEA"/>
    <w:pPr>
      <w:shd w:val="clear" w:color="auto" w:fill="000080"/>
      <w:suppressAutoHyphens/>
    </w:pPr>
    <w:rPr>
      <w:rFonts w:ascii="Tahoma" w:eastAsia="MS Mincho" w:hAnsi="Tahoma" w:cs="Tahoma"/>
      <w:color w:val="000000"/>
      <w:lang w:eastAsia="ar-SA"/>
    </w:rPr>
  </w:style>
  <w:style w:type="paragraph" w:customStyle="1" w:styleId="6f">
    <w:name w:val="書式なし6"/>
    <w:basedOn w:val="Normal"/>
    <w:uiPriority w:val="99"/>
    <w:qFormat/>
    <w:rsid w:val="00C20DEA"/>
    <w:pPr>
      <w:suppressAutoHyphens/>
    </w:pPr>
    <w:rPr>
      <w:rFonts w:ascii="Courier New" w:eastAsia="MS Mincho" w:hAnsi="Courier New" w:cs="CG Times (WN)"/>
      <w:color w:val="000000"/>
      <w:lang w:val="nb-NO" w:eastAsia="ar-SA"/>
    </w:rPr>
  </w:style>
  <w:style w:type="paragraph" w:customStyle="1" w:styleId="267">
    <w:name w:val="本文 26"/>
    <w:basedOn w:val="Normal"/>
    <w:uiPriority w:val="99"/>
    <w:qFormat/>
    <w:rsid w:val="00C20DEA"/>
    <w:pPr>
      <w:suppressAutoHyphens/>
      <w:spacing w:after="120"/>
    </w:pPr>
    <w:rPr>
      <w:rFonts w:eastAsia="MS Mincho" w:cs="CG Times (WN)"/>
      <w:color w:val="000000"/>
      <w:lang w:eastAsia="ar-SA"/>
    </w:rPr>
  </w:style>
  <w:style w:type="paragraph" w:customStyle="1" w:styleId="364">
    <w:name w:val="本文 36"/>
    <w:basedOn w:val="Normal"/>
    <w:uiPriority w:val="99"/>
    <w:qFormat/>
    <w:rsid w:val="00C20DEA"/>
    <w:pPr>
      <w:suppressAutoHyphens/>
      <w:spacing w:after="120"/>
    </w:pPr>
    <w:rPr>
      <w:rFonts w:eastAsia="MS Mincho" w:cs="CG Times (WN)"/>
      <w:color w:val="000000"/>
      <w:lang w:eastAsia="ar-SA"/>
    </w:rPr>
  </w:style>
  <w:style w:type="paragraph" w:customStyle="1" w:styleId="Web6">
    <w:name w:val="標準 (Web)6"/>
    <w:basedOn w:val="Normal"/>
    <w:uiPriority w:val="99"/>
    <w:qFormat/>
    <w:rsid w:val="00C20DEA"/>
    <w:pPr>
      <w:suppressAutoHyphens/>
      <w:spacing w:before="100" w:after="100"/>
    </w:pPr>
    <w:rPr>
      <w:rFonts w:eastAsia="Arial Unicode MS" w:cs="CG Times (WN)"/>
      <w:color w:val="000000"/>
      <w:sz w:val="24"/>
      <w:szCs w:val="24"/>
      <w:lang w:eastAsia="ja-JP"/>
    </w:rPr>
  </w:style>
  <w:style w:type="paragraph" w:customStyle="1" w:styleId="268">
    <w:name w:val="本文インデント 26"/>
    <w:basedOn w:val="Normal"/>
    <w:uiPriority w:val="99"/>
    <w:qFormat/>
    <w:rsid w:val="00C20DEA"/>
    <w:pPr>
      <w:suppressAutoHyphens/>
      <w:ind w:left="567"/>
    </w:pPr>
    <w:rPr>
      <w:rFonts w:ascii="Arial" w:eastAsia="MS Mincho" w:hAnsi="Arial" w:cs="Arial"/>
      <w:color w:val="000000"/>
      <w:lang w:eastAsia="ar-SA"/>
    </w:rPr>
  </w:style>
  <w:style w:type="paragraph" w:customStyle="1" w:styleId="6f0">
    <w:name w:val="標準インデント6"/>
    <w:basedOn w:val="Normal"/>
    <w:uiPriority w:val="99"/>
    <w:qFormat/>
    <w:rsid w:val="00C20DEA"/>
    <w:pPr>
      <w:suppressAutoHyphens/>
      <w:ind w:left="708"/>
    </w:pPr>
    <w:rPr>
      <w:rFonts w:eastAsia="MS Mincho" w:cs="CG Times (WN)"/>
      <w:color w:val="000000"/>
      <w:lang w:eastAsia="ar-SA"/>
    </w:rPr>
  </w:style>
  <w:style w:type="paragraph" w:customStyle="1" w:styleId="6f1">
    <w:name w:val="記6"/>
    <w:basedOn w:val="Normal"/>
    <w:next w:val="Normal"/>
    <w:uiPriority w:val="99"/>
    <w:qFormat/>
    <w:rsid w:val="00C20DEA"/>
    <w:pPr>
      <w:suppressAutoHyphens/>
    </w:pPr>
    <w:rPr>
      <w:rFonts w:eastAsia="MS Mincho" w:cs="CG Times (WN)"/>
      <w:color w:val="000000"/>
      <w:lang w:eastAsia="ar-SA"/>
    </w:rPr>
  </w:style>
  <w:style w:type="paragraph" w:customStyle="1" w:styleId="HTML6">
    <w:name w:val="HTML 書式付き6"/>
    <w:basedOn w:val="Normal"/>
    <w:uiPriority w:val="99"/>
    <w:qFormat/>
    <w:rsid w:val="00C20DEA"/>
    <w:pPr>
      <w:suppressAutoHyphens/>
    </w:pPr>
    <w:rPr>
      <w:rFonts w:ascii="Courier New" w:eastAsia="MS Mincho" w:hAnsi="Courier New" w:cs="Courier New"/>
      <w:color w:val="000000"/>
      <w:lang w:eastAsia="ar-SA"/>
    </w:rPr>
  </w:style>
  <w:style w:type="table" w:customStyle="1" w:styleId="21d">
    <w:name w:val="表 (クラシック) 21"/>
    <w:basedOn w:val="TableNormal"/>
    <w:next w:val="TableClassic2"/>
    <w:rsid w:val="00C20DEA"/>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d">
    <w:name w:val="表 (赤)  11"/>
    <w:basedOn w:val="TableNormal"/>
    <w:next w:val="LightShading-Accent2"/>
    <w:uiPriority w:val="30"/>
    <w:unhideWhenUsed/>
    <w:rsid w:val="00C20DEA"/>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C20D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C20DEA"/>
    <w:rPr>
      <w:lang w:val="sv-SE" w:eastAsia="sv-SE"/>
    </w:rPr>
    <w:tblPr/>
  </w:style>
  <w:style w:type="table" w:customStyle="1" w:styleId="TableColorful13">
    <w:name w:val="Table Colorful 13"/>
    <w:basedOn w:val="TableNormal"/>
    <w:next w:val="TableColorful1"/>
    <w:rsid w:val="00C20DEA"/>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Style1121">
    <w:name w:val="Table Style1121"/>
    <w:basedOn w:val="TableNormal"/>
    <w:rsid w:val="00C20DEA"/>
    <w:rPr>
      <w:lang w:val="sv-SE" w:eastAsia="sv-SE"/>
    </w:rPr>
    <w:tblPr/>
  </w:style>
  <w:style w:type="table" w:customStyle="1" w:styleId="TableColorful121">
    <w:name w:val="Table Colorful 121"/>
    <w:basedOn w:val="TableNormal"/>
    <w:next w:val="TableColorful1"/>
    <w:rsid w:val="00C20DEA"/>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Normal11">
    <w:name w:val="Table Normal11"/>
    <w:basedOn w:val="TableNormal"/>
    <w:semiHidden/>
    <w:qFormat/>
    <w:rsid w:val="00C20DEA"/>
    <w:rPr>
      <w:rFonts w:eastAsia="DengXian" w:hint="eastAsia"/>
    </w:rPr>
    <w:tblPr>
      <w:tblInd w:w="0" w:type="nil"/>
    </w:tblPr>
  </w:style>
  <w:style w:type="table" w:customStyle="1" w:styleId="SGSTableBasic131">
    <w:name w:val="SGS Table Basic 131"/>
    <w:basedOn w:val="TableNormal"/>
    <w:next w:val="TableGrid"/>
    <w:qFormat/>
    <w:rsid w:val="00C20DEA"/>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qFormat/>
    <w:rsid w:val="00C20DEA"/>
    <w:rPr>
      <w:rFonts w:eastAsia="MS Mincho"/>
      <w:lang w:val="sv-SE" w:eastAsia="sv-SE"/>
    </w:rPr>
    <w:tblPr/>
  </w:style>
  <w:style w:type="numbering" w:customStyle="1" w:styleId="Style131">
    <w:name w:val="Style131"/>
    <w:uiPriority w:val="99"/>
    <w:rsid w:val="00C20DEA"/>
  </w:style>
  <w:style w:type="table" w:customStyle="1" w:styleId="2114">
    <w:name w:val="表 (クラシック) 211"/>
    <w:basedOn w:val="TableNormal"/>
    <w:next w:val="TableClassic2"/>
    <w:qFormat/>
    <w:rsid w:val="00C20DEA"/>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6">
    <w:name w:val="表 (赤)  111"/>
    <w:basedOn w:val="TableNormal"/>
    <w:next w:val="LightShading-Accent2"/>
    <w:uiPriority w:val="30"/>
    <w:unhideWhenUsed/>
    <w:rsid w:val="00C20DEA"/>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C20DEA"/>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8463">
      <w:bodyDiv w:val="1"/>
      <w:marLeft w:val="0"/>
      <w:marRight w:val="0"/>
      <w:marTop w:val="0"/>
      <w:marBottom w:val="0"/>
      <w:divBdr>
        <w:top w:val="none" w:sz="0" w:space="0" w:color="auto"/>
        <w:left w:val="none" w:sz="0" w:space="0" w:color="auto"/>
        <w:bottom w:val="none" w:sz="0" w:space="0" w:color="auto"/>
        <w:right w:val="none" w:sz="0" w:space="0" w:color="auto"/>
      </w:divBdr>
    </w:div>
    <w:div w:id="5178051">
      <w:bodyDiv w:val="1"/>
      <w:marLeft w:val="0"/>
      <w:marRight w:val="0"/>
      <w:marTop w:val="0"/>
      <w:marBottom w:val="0"/>
      <w:divBdr>
        <w:top w:val="none" w:sz="0" w:space="0" w:color="auto"/>
        <w:left w:val="none" w:sz="0" w:space="0" w:color="auto"/>
        <w:bottom w:val="none" w:sz="0" w:space="0" w:color="auto"/>
        <w:right w:val="none" w:sz="0" w:space="0" w:color="auto"/>
      </w:divBdr>
    </w:div>
    <w:div w:id="8139781">
      <w:bodyDiv w:val="1"/>
      <w:marLeft w:val="0"/>
      <w:marRight w:val="0"/>
      <w:marTop w:val="0"/>
      <w:marBottom w:val="0"/>
      <w:divBdr>
        <w:top w:val="none" w:sz="0" w:space="0" w:color="auto"/>
        <w:left w:val="none" w:sz="0" w:space="0" w:color="auto"/>
        <w:bottom w:val="none" w:sz="0" w:space="0" w:color="auto"/>
        <w:right w:val="none" w:sz="0" w:space="0" w:color="auto"/>
      </w:divBdr>
    </w:div>
    <w:div w:id="10618859">
      <w:bodyDiv w:val="1"/>
      <w:marLeft w:val="0"/>
      <w:marRight w:val="0"/>
      <w:marTop w:val="0"/>
      <w:marBottom w:val="0"/>
      <w:divBdr>
        <w:top w:val="none" w:sz="0" w:space="0" w:color="auto"/>
        <w:left w:val="none" w:sz="0" w:space="0" w:color="auto"/>
        <w:bottom w:val="none" w:sz="0" w:space="0" w:color="auto"/>
        <w:right w:val="none" w:sz="0" w:space="0" w:color="auto"/>
      </w:divBdr>
    </w:div>
    <w:div w:id="19863834">
      <w:bodyDiv w:val="1"/>
      <w:marLeft w:val="0"/>
      <w:marRight w:val="0"/>
      <w:marTop w:val="0"/>
      <w:marBottom w:val="0"/>
      <w:divBdr>
        <w:top w:val="none" w:sz="0" w:space="0" w:color="auto"/>
        <w:left w:val="none" w:sz="0" w:space="0" w:color="auto"/>
        <w:bottom w:val="none" w:sz="0" w:space="0" w:color="auto"/>
        <w:right w:val="none" w:sz="0" w:space="0" w:color="auto"/>
      </w:divBdr>
    </w:div>
    <w:div w:id="21128263">
      <w:bodyDiv w:val="1"/>
      <w:marLeft w:val="0"/>
      <w:marRight w:val="0"/>
      <w:marTop w:val="0"/>
      <w:marBottom w:val="0"/>
      <w:divBdr>
        <w:top w:val="none" w:sz="0" w:space="0" w:color="auto"/>
        <w:left w:val="none" w:sz="0" w:space="0" w:color="auto"/>
        <w:bottom w:val="none" w:sz="0" w:space="0" w:color="auto"/>
        <w:right w:val="none" w:sz="0" w:space="0" w:color="auto"/>
      </w:divBdr>
    </w:div>
    <w:div w:id="23333652">
      <w:bodyDiv w:val="1"/>
      <w:marLeft w:val="0"/>
      <w:marRight w:val="0"/>
      <w:marTop w:val="0"/>
      <w:marBottom w:val="0"/>
      <w:divBdr>
        <w:top w:val="none" w:sz="0" w:space="0" w:color="auto"/>
        <w:left w:val="none" w:sz="0" w:space="0" w:color="auto"/>
        <w:bottom w:val="none" w:sz="0" w:space="0" w:color="auto"/>
        <w:right w:val="none" w:sz="0" w:space="0" w:color="auto"/>
      </w:divBdr>
    </w:div>
    <w:div w:id="29192087">
      <w:bodyDiv w:val="1"/>
      <w:marLeft w:val="0"/>
      <w:marRight w:val="0"/>
      <w:marTop w:val="0"/>
      <w:marBottom w:val="0"/>
      <w:divBdr>
        <w:top w:val="none" w:sz="0" w:space="0" w:color="auto"/>
        <w:left w:val="none" w:sz="0" w:space="0" w:color="auto"/>
        <w:bottom w:val="none" w:sz="0" w:space="0" w:color="auto"/>
        <w:right w:val="none" w:sz="0" w:space="0" w:color="auto"/>
      </w:divBdr>
    </w:div>
    <w:div w:id="39479422">
      <w:bodyDiv w:val="1"/>
      <w:marLeft w:val="0"/>
      <w:marRight w:val="0"/>
      <w:marTop w:val="0"/>
      <w:marBottom w:val="0"/>
      <w:divBdr>
        <w:top w:val="none" w:sz="0" w:space="0" w:color="auto"/>
        <w:left w:val="none" w:sz="0" w:space="0" w:color="auto"/>
        <w:bottom w:val="none" w:sz="0" w:space="0" w:color="auto"/>
        <w:right w:val="none" w:sz="0" w:space="0" w:color="auto"/>
      </w:divBdr>
    </w:div>
    <w:div w:id="49115367">
      <w:bodyDiv w:val="1"/>
      <w:marLeft w:val="0"/>
      <w:marRight w:val="0"/>
      <w:marTop w:val="0"/>
      <w:marBottom w:val="0"/>
      <w:divBdr>
        <w:top w:val="none" w:sz="0" w:space="0" w:color="auto"/>
        <w:left w:val="none" w:sz="0" w:space="0" w:color="auto"/>
        <w:bottom w:val="none" w:sz="0" w:space="0" w:color="auto"/>
        <w:right w:val="none" w:sz="0" w:space="0" w:color="auto"/>
      </w:divBdr>
    </w:div>
    <w:div w:id="51199029">
      <w:bodyDiv w:val="1"/>
      <w:marLeft w:val="0"/>
      <w:marRight w:val="0"/>
      <w:marTop w:val="0"/>
      <w:marBottom w:val="0"/>
      <w:divBdr>
        <w:top w:val="none" w:sz="0" w:space="0" w:color="auto"/>
        <w:left w:val="none" w:sz="0" w:space="0" w:color="auto"/>
        <w:bottom w:val="none" w:sz="0" w:space="0" w:color="auto"/>
        <w:right w:val="none" w:sz="0" w:space="0" w:color="auto"/>
      </w:divBdr>
    </w:div>
    <w:div w:id="55714378">
      <w:bodyDiv w:val="1"/>
      <w:marLeft w:val="0"/>
      <w:marRight w:val="0"/>
      <w:marTop w:val="0"/>
      <w:marBottom w:val="0"/>
      <w:divBdr>
        <w:top w:val="none" w:sz="0" w:space="0" w:color="auto"/>
        <w:left w:val="none" w:sz="0" w:space="0" w:color="auto"/>
        <w:bottom w:val="none" w:sz="0" w:space="0" w:color="auto"/>
        <w:right w:val="none" w:sz="0" w:space="0" w:color="auto"/>
      </w:divBdr>
    </w:div>
    <w:div w:id="57677507">
      <w:bodyDiv w:val="1"/>
      <w:marLeft w:val="0"/>
      <w:marRight w:val="0"/>
      <w:marTop w:val="0"/>
      <w:marBottom w:val="0"/>
      <w:divBdr>
        <w:top w:val="none" w:sz="0" w:space="0" w:color="auto"/>
        <w:left w:val="none" w:sz="0" w:space="0" w:color="auto"/>
        <w:bottom w:val="none" w:sz="0" w:space="0" w:color="auto"/>
        <w:right w:val="none" w:sz="0" w:space="0" w:color="auto"/>
      </w:divBdr>
    </w:div>
    <w:div w:id="69275631">
      <w:bodyDiv w:val="1"/>
      <w:marLeft w:val="0"/>
      <w:marRight w:val="0"/>
      <w:marTop w:val="0"/>
      <w:marBottom w:val="0"/>
      <w:divBdr>
        <w:top w:val="none" w:sz="0" w:space="0" w:color="auto"/>
        <w:left w:val="none" w:sz="0" w:space="0" w:color="auto"/>
        <w:bottom w:val="none" w:sz="0" w:space="0" w:color="auto"/>
        <w:right w:val="none" w:sz="0" w:space="0" w:color="auto"/>
      </w:divBdr>
    </w:div>
    <w:div w:id="69735040">
      <w:bodyDiv w:val="1"/>
      <w:marLeft w:val="0"/>
      <w:marRight w:val="0"/>
      <w:marTop w:val="0"/>
      <w:marBottom w:val="0"/>
      <w:divBdr>
        <w:top w:val="none" w:sz="0" w:space="0" w:color="auto"/>
        <w:left w:val="none" w:sz="0" w:space="0" w:color="auto"/>
        <w:bottom w:val="none" w:sz="0" w:space="0" w:color="auto"/>
        <w:right w:val="none" w:sz="0" w:space="0" w:color="auto"/>
      </w:divBdr>
    </w:div>
    <w:div w:id="90322552">
      <w:bodyDiv w:val="1"/>
      <w:marLeft w:val="0"/>
      <w:marRight w:val="0"/>
      <w:marTop w:val="0"/>
      <w:marBottom w:val="0"/>
      <w:divBdr>
        <w:top w:val="none" w:sz="0" w:space="0" w:color="auto"/>
        <w:left w:val="none" w:sz="0" w:space="0" w:color="auto"/>
        <w:bottom w:val="none" w:sz="0" w:space="0" w:color="auto"/>
        <w:right w:val="none" w:sz="0" w:space="0" w:color="auto"/>
      </w:divBdr>
    </w:div>
    <w:div w:id="94520144">
      <w:bodyDiv w:val="1"/>
      <w:marLeft w:val="0"/>
      <w:marRight w:val="0"/>
      <w:marTop w:val="0"/>
      <w:marBottom w:val="0"/>
      <w:divBdr>
        <w:top w:val="none" w:sz="0" w:space="0" w:color="auto"/>
        <w:left w:val="none" w:sz="0" w:space="0" w:color="auto"/>
        <w:bottom w:val="none" w:sz="0" w:space="0" w:color="auto"/>
        <w:right w:val="none" w:sz="0" w:space="0" w:color="auto"/>
      </w:divBdr>
    </w:div>
    <w:div w:id="94793689">
      <w:bodyDiv w:val="1"/>
      <w:marLeft w:val="0"/>
      <w:marRight w:val="0"/>
      <w:marTop w:val="0"/>
      <w:marBottom w:val="0"/>
      <w:divBdr>
        <w:top w:val="none" w:sz="0" w:space="0" w:color="auto"/>
        <w:left w:val="none" w:sz="0" w:space="0" w:color="auto"/>
        <w:bottom w:val="none" w:sz="0" w:space="0" w:color="auto"/>
        <w:right w:val="none" w:sz="0" w:space="0" w:color="auto"/>
      </w:divBdr>
    </w:div>
    <w:div w:id="95179789">
      <w:bodyDiv w:val="1"/>
      <w:marLeft w:val="0"/>
      <w:marRight w:val="0"/>
      <w:marTop w:val="0"/>
      <w:marBottom w:val="0"/>
      <w:divBdr>
        <w:top w:val="none" w:sz="0" w:space="0" w:color="auto"/>
        <w:left w:val="none" w:sz="0" w:space="0" w:color="auto"/>
        <w:bottom w:val="none" w:sz="0" w:space="0" w:color="auto"/>
        <w:right w:val="none" w:sz="0" w:space="0" w:color="auto"/>
      </w:divBdr>
    </w:div>
    <w:div w:id="120651912">
      <w:bodyDiv w:val="1"/>
      <w:marLeft w:val="0"/>
      <w:marRight w:val="0"/>
      <w:marTop w:val="0"/>
      <w:marBottom w:val="0"/>
      <w:divBdr>
        <w:top w:val="none" w:sz="0" w:space="0" w:color="auto"/>
        <w:left w:val="none" w:sz="0" w:space="0" w:color="auto"/>
        <w:bottom w:val="none" w:sz="0" w:space="0" w:color="auto"/>
        <w:right w:val="none" w:sz="0" w:space="0" w:color="auto"/>
      </w:divBdr>
    </w:div>
    <w:div w:id="134490600">
      <w:bodyDiv w:val="1"/>
      <w:marLeft w:val="0"/>
      <w:marRight w:val="0"/>
      <w:marTop w:val="0"/>
      <w:marBottom w:val="0"/>
      <w:divBdr>
        <w:top w:val="none" w:sz="0" w:space="0" w:color="auto"/>
        <w:left w:val="none" w:sz="0" w:space="0" w:color="auto"/>
        <w:bottom w:val="none" w:sz="0" w:space="0" w:color="auto"/>
        <w:right w:val="none" w:sz="0" w:space="0" w:color="auto"/>
      </w:divBdr>
    </w:div>
    <w:div w:id="143932523">
      <w:bodyDiv w:val="1"/>
      <w:marLeft w:val="0"/>
      <w:marRight w:val="0"/>
      <w:marTop w:val="0"/>
      <w:marBottom w:val="0"/>
      <w:divBdr>
        <w:top w:val="none" w:sz="0" w:space="0" w:color="auto"/>
        <w:left w:val="none" w:sz="0" w:space="0" w:color="auto"/>
        <w:bottom w:val="none" w:sz="0" w:space="0" w:color="auto"/>
        <w:right w:val="none" w:sz="0" w:space="0" w:color="auto"/>
      </w:divBdr>
    </w:div>
    <w:div w:id="144855250">
      <w:bodyDiv w:val="1"/>
      <w:marLeft w:val="0"/>
      <w:marRight w:val="0"/>
      <w:marTop w:val="0"/>
      <w:marBottom w:val="0"/>
      <w:divBdr>
        <w:top w:val="none" w:sz="0" w:space="0" w:color="auto"/>
        <w:left w:val="none" w:sz="0" w:space="0" w:color="auto"/>
        <w:bottom w:val="none" w:sz="0" w:space="0" w:color="auto"/>
        <w:right w:val="none" w:sz="0" w:space="0" w:color="auto"/>
      </w:divBdr>
    </w:div>
    <w:div w:id="146628444">
      <w:bodyDiv w:val="1"/>
      <w:marLeft w:val="0"/>
      <w:marRight w:val="0"/>
      <w:marTop w:val="0"/>
      <w:marBottom w:val="0"/>
      <w:divBdr>
        <w:top w:val="none" w:sz="0" w:space="0" w:color="auto"/>
        <w:left w:val="none" w:sz="0" w:space="0" w:color="auto"/>
        <w:bottom w:val="none" w:sz="0" w:space="0" w:color="auto"/>
        <w:right w:val="none" w:sz="0" w:space="0" w:color="auto"/>
      </w:divBdr>
    </w:div>
    <w:div w:id="146674750">
      <w:bodyDiv w:val="1"/>
      <w:marLeft w:val="0"/>
      <w:marRight w:val="0"/>
      <w:marTop w:val="0"/>
      <w:marBottom w:val="0"/>
      <w:divBdr>
        <w:top w:val="none" w:sz="0" w:space="0" w:color="auto"/>
        <w:left w:val="none" w:sz="0" w:space="0" w:color="auto"/>
        <w:bottom w:val="none" w:sz="0" w:space="0" w:color="auto"/>
        <w:right w:val="none" w:sz="0" w:space="0" w:color="auto"/>
      </w:divBdr>
    </w:div>
    <w:div w:id="174462419">
      <w:bodyDiv w:val="1"/>
      <w:marLeft w:val="0"/>
      <w:marRight w:val="0"/>
      <w:marTop w:val="0"/>
      <w:marBottom w:val="0"/>
      <w:divBdr>
        <w:top w:val="none" w:sz="0" w:space="0" w:color="auto"/>
        <w:left w:val="none" w:sz="0" w:space="0" w:color="auto"/>
        <w:bottom w:val="none" w:sz="0" w:space="0" w:color="auto"/>
        <w:right w:val="none" w:sz="0" w:space="0" w:color="auto"/>
      </w:divBdr>
    </w:div>
    <w:div w:id="178155530">
      <w:bodyDiv w:val="1"/>
      <w:marLeft w:val="0"/>
      <w:marRight w:val="0"/>
      <w:marTop w:val="0"/>
      <w:marBottom w:val="0"/>
      <w:divBdr>
        <w:top w:val="none" w:sz="0" w:space="0" w:color="auto"/>
        <w:left w:val="none" w:sz="0" w:space="0" w:color="auto"/>
        <w:bottom w:val="none" w:sz="0" w:space="0" w:color="auto"/>
        <w:right w:val="none" w:sz="0" w:space="0" w:color="auto"/>
      </w:divBdr>
    </w:div>
    <w:div w:id="179589039">
      <w:bodyDiv w:val="1"/>
      <w:marLeft w:val="0"/>
      <w:marRight w:val="0"/>
      <w:marTop w:val="0"/>
      <w:marBottom w:val="0"/>
      <w:divBdr>
        <w:top w:val="none" w:sz="0" w:space="0" w:color="auto"/>
        <w:left w:val="none" w:sz="0" w:space="0" w:color="auto"/>
        <w:bottom w:val="none" w:sz="0" w:space="0" w:color="auto"/>
        <w:right w:val="none" w:sz="0" w:space="0" w:color="auto"/>
      </w:divBdr>
    </w:div>
    <w:div w:id="180899130">
      <w:bodyDiv w:val="1"/>
      <w:marLeft w:val="0"/>
      <w:marRight w:val="0"/>
      <w:marTop w:val="0"/>
      <w:marBottom w:val="0"/>
      <w:divBdr>
        <w:top w:val="none" w:sz="0" w:space="0" w:color="auto"/>
        <w:left w:val="none" w:sz="0" w:space="0" w:color="auto"/>
        <w:bottom w:val="none" w:sz="0" w:space="0" w:color="auto"/>
        <w:right w:val="none" w:sz="0" w:space="0" w:color="auto"/>
      </w:divBdr>
    </w:div>
    <w:div w:id="190842924">
      <w:bodyDiv w:val="1"/>
      <w:marLeft w:val="0"/>
      <w:marRight w:val="0"/>
      <w:marTop w:val="0"/>
      <w:marBottom w:val="0"/>
      <w:divBdr>
        <w:top w:val="none" w:sz="0" w:space="0" w:color="auto"/>
        <w:left w:val="none" w:sz="0" w:space="0" w:color="auto"/>
        <w:bottom w:val="none" w:sz="0" w:space="0" w:color="auto"/>
        <w:right w:val="none" w:sz="0" w:space="0" w:color="auto"/>
      </w:divBdr>
    </w:div>
    <w:div w:id="202713320">
      <w:bodyDiv w:val="1"/>
      <w:marLeft w:val="0"/>
      <w:marRight w:val="0"/>
      <w:marTop w:val="0"/>
      <w:marBottom w:val="0"/>
      <w:divBdr>
        <w:top w:val="none" w:sz="0" w:space="0" w:color="auto"/>
        <w:left w:val="none" w:sz="0" w:space="0" w:color="auto"/>
        <w:bottom w:val="none" w:sz="0" w:space="0" w:color="auto"/>
        <w:right w:val="none" w:sz="0" w:space="0" w:color="auto"/>
      </w:divBdr>
    </w:div>
    <w:div w:id="205531578">
      <w:bodyDiv w:val="1"/>
      <w:marLeft w:val="0"/>
      <w:marRight w:val="0"/>
      <w:marTop w:val="0"/>
      <w:marBottom w:val="0"/>
      <w:divBdr>
        <w:top w:val="none" w:sz="0" w:space="0" w:color="auto"/>
        <w:left w:val="none" w:sz="0" w:space="0" w:color="auto"/>
        <w:bottom w:val="none" w:sz="0" w:space="0" w:color="auto"/>
        <w:right w:val="none" w:sz="0" w:space="0" w:color="auto"/>
      </w:divBdr>
    </w:div>
    <w:div w:id="208034691">
      <w:bodyDiv w:val="1"/>
      <w:marLeft w:val="0"/>
      <w:marRight w:val="0"/>
      <w:marTop w:val="0"/>
      <w:marBottom w:val="0"/>
      <w:divBdr>
        <w:top w:val="none" w:sz="0" w:space="0" w:color="auto"/>
        <w:left w:val="none" w:sz="0" w:space="0" w:color="auto"/>
        <w:bottom w:val="none" w:sz="0" w:space="0" w:color="auto"/>
        <w:right w:val="none" w:sz="0" w:space="0" w:color="auto"/>
      </w:divBdr>
    </w:div>
    <w:div w:id="220554600">
      <w:bodyDiv w:val="1"/>
      <w:marLeft w:val="0"/>
      <w:marRight w:val="0"/>
      <w:marTop w:val="0"/>
      <w:marBottom w:val="0"/>
      <w:divBdr>
        <w:top w:val="none" w:sz="0" w:space="0" w:color="auto"/>
        <w:left w:val="none" w:sz="0" w:space="0" w:color="auto"/>
        <w:bottom w:val="none" w:sz="0" w:space="0" w:color="auto"/>
        <w:right w:val="none" w:sz="0" w:space="0" w:color="auto"/>
      </w:divBdr>
    </w:div>
    <w:div w:id="221143278">
      <w:bodyDiv w:val="1"/>
      <w:marLeft w:val="0"/>
      <w:marRight w:val="0"/>
      <w:marTop w:val="0"/>
      <w:marBottom w:val="0"/>
      <w:divBdr>
        <w:top w:val="none" w:sz="0" w:space="0" w:color="auto"/>
        <w:left w:val="none" w:sz="0" w:space="0" w:color="auto"/>
        <w:bottom w:val="none" w:sz="0" w:space="0" w:color="auto"/>
        <w:right w:val="none" w:sz="0" w:space="0" w:color="auto"/>
      </w:divBdr>
    </w:div>
    <w:div w:id="224684756">
      <w:bodyDiv w:val="1"/>
      <w:marLeft w:val="0"/>
      <w:marRight w:val="0"/>
      <w:marTop w:val="0"/>
      <w:marBottom w:val="0"/>
      <w:divBdr>
        <w:top w:val="none" w:sz="0" w:space="0" w:color="auto"/>
        <w:left w:val="none" w:sz="0" w:space="0" w:color="auto"/>
        <w:bottom w:val="none" w:sz="0" w:space="0" w:color="auto"/>
        <w:right w:val="none" w:sz="0" w:space="0" w:color="auto"/>
      </w:divBdr>
    </w:div>
    <w:div w:id="226427627">
      <w:bodyDiv w:val="1"/>
      <w:marLeft w:val="0"/>
      <w:marRight w:val="0"/>
      <w:marTop w:val="0"/>
      <w:marBottom w:val="0"/>
      <w:divBdr>
        <w:top w:val="none" w:sz="0" w:space="0" w:color="auto"/>
        <w:left w:val="none" w:sz="0" w:space="0" w:color="auto"/>
        <w:bottom w:val="none" w:sz="0" w:space="0" w:color="auto"/>
        <w:right w:val="none" w:sz="0" w:space="0" w:color="auto"/>
      </w:divBdr>
    </w:div>
    <w:div w:id="227542999">
      <w:bodyDiv w:val="1"/>
      <w:marLeft w:val="0"/>
      <w:marRight w:val="0"/>
      <w:marTop w:val="0"/>
      <w:marBottom w:val="0"/>
      <w:divBdr>
        <w:top w:val="none" w:sz="0" w:space="0" w:color="auto"/>
        <w:left w:val="none" w:sz="0" w:space="0" w:color="auto"/>
        <w:bottom w:val="none" w:sz="0" w:space="0" w:color="auto"/>
        <w:right w:val="none" w:sz="0" w:space="0" w:color="auto"/>
      </w:divBdr>
    </w:div>
    <w:div w:id="247615920">
      <w:bodyDiv w:val="1"/>
      <w:marLeft w:val="0"/>
      <w:marRight w:val="0"/>
      <w:marTop w:val="0"/>
      <w:marBottom w:val="0"/>
      <w:divBdr>
        <w:top w:val="none" w:sz="0" w:space="0" w:color="auto"/>
        <w:left w:val="none" w:sz="0" w:space="0" w:color="auto"/>
        <w:bottom w:val="none" w:sz="0" w:space="0" w:color="auto"/>
        <w:right w:val="none" w:sz="0" w:space="0" w:color="auto"/>
      </w:divBdr>
    </w:div>
    <w:div w:id="251547462">
      <w:bodyDiv w:val="1"/>
      <w:marLeft w:val="0"/>
      <w:marRight w:val="0"/>
      <w:marTop w:val="0"/>
      <w:marBottom w:val="0"/>
      <w:divBdr>
        <w:top w:val="none" w:sz="0" w:space="0" w:color="auto"/>
        <w:left w:val="none" w:sz="0" w:space="0" w:color="auto"/>
        <w:bottom w:val="none" w:sz="0" w:space="0" w:color="auto"/>
        <w:right w:val="none" w:sz="0" w:space="0" w:color="auto"/>
      </w:divBdr>
    </w:div>
    <w:div w:id="264656295">
      <w:bodyDiv w:val="1"/>
      <w:marLeft w:val="0"/>
      <w:marRight w:val="0"/>
      <w:marTop w:val="0"/>
      <w:marBottom w:val="0"/>
      <w:divBdr>
        <w:top w:val="none" w:sz="0" w:space="0" w:color="auto"/>
        <w:left w:val="none" w:sz="0" w:space="0" w:color="auto"/>
        <w:bottom w:val="none" w:sz="0" w:space="0" w:color="auto"/>
        <w:right w:val="none" w:sz="0" w:space="0" w:color="auto"/>
      </w:divBdr>
    </w:div>
    <w:div w:id="264657938">
      <w:bodyDiv w:val="1"/>
      <w:marLeft w:val="0"/>
      <w:marRight w:val="0"/>
      <w:marTop w:val="0"/>
      <w:marBottom w:val="0"/>
      <w:divBdr>
        <w:top w:val="none" w:sz="0" w:space="0" w:color="auto"/>
        <w:left w:val="none" w:sz="0" w:space="0" w:color="auto"/>
        <w:bottom w:val="none" w:sz="0" w:space="0" w:color="auto"/>
        <w:right w:val="none" w:sz="0" w:space="0" w:color="auto"/>
      </w:divBdr>
    </w:div>
    <w:div w:id="265118111">
      <w:bodyDiv w:val="1"/>
      <w:marLeft w:val="0"/>
      <w:marRight w:val="0"/>
      <w:marTop w:val="0"/>
      <w:marBottom w:val="0"/>
      <w:divBdr>
        <w:top w:val="none" w:sz="0" w:space="0" w:color="auto"/>
        <w:left w:val="none" w:sz="0" w:space="0" w:color="auto"/>
        <w:bottom w:val="none" w:sz="0" w:space="0" w:color="auto"/>
        <w:right w:val="none" w:sz="0" w:space="0" w:color="auto"/>
      </w:divBdr>
    </w:div>
    <w:div w:id="269818511">
      <w:bodyDiv w:val="1"/>
      <w:marLeft w:val="0"/>
      <w:marRight w:val="0"/>
      <w:marTop w:val="0"/>
      <w:marBottom w:val="0"/>
      <w:divBdr>
        <w:top w:val="none" w:sz="0" w:space="0" w:color="auto"/>
        <w:left w:val="none" w:sz="0" w:space="0" w:color="auto"/>
        <w:bottom w:val="none" w:sz="0" w:space="0" w:color="auto"/>
        <w:right w:val="none" w:sz="0" w:space="0" w:color="auto"/>
      </w:divBdr>
    </w:div>
    <w:div w:id="283509884">
      <w:bodyDiv w:val="1"/>
      <w:marLeft w:val="0"/>
      <w:marRight w:val="0"/>
      <w:marTop w:val="0"/>
      <w:marBottom w:val="0"/>
      <w:divBdr>
        <w:top w:val="none" w:sz="0" w:space="0" w:color="auto"/>
        <w:left w:val="none" w:sz="0" w:space="0" w:color="auto"/>
        <w:bottom w:val="none" w:sz="0" w:space="0" w:color="auto"/>
        <w:right w:val="none" w:sz="0" w:space="0" w:color="auto"/>
      </w:divBdr>
    </w:div>
    <w:div w:id="285047110">
      <w:bodyDiv w:val="1"/>
      <w:marLeft w:val="0"/>
      <w:marRight w:val="0"/>
      <w:marTop w:val="0"/>
      <w:marBottom w:val="0"/>
      <w:divBdr>
        <w:top w:val="none" w:sz="0" w:space="0" w:color="auto"/>
        <w:left w:val="none" w:sz="0" w:space="0" w:color="auto"/>
        <w:bottom w:val="none" w:sz="0" w:space="0" w:color="auto"/>
        <w:right w:val="none" w:sz="0" w:space="0" w:color="auto"/>
      </w:divBdr>
    </w:div>
    <w:div w:id="285085609">
      <w:bodyDiv w:val="1"/>
      <w:marLeft w:val="0"/>
      <w:marRight w:val="0"/>
      <w:marTop w:val="0"/>
      <w:marBottom w:val="0"/>
      <w:divBdr>
        <w:top w:val="none" w:sz="0" w:space="0" w:color="auto"/>
        <w:left w:val="none" w:sz="0" w:space="0" w:color="auto"/>
        <w:bottom w:val="none" w:sz="0" w:space="0" w:color="auto"/>
        <w:right w:val="none" w:sz="0" w:space="0" w:color="auto"/>
      </w:divBdr>
    </w:div>
    <w:div w:id="286202684">
      <w:bodyDiv w:val="1"/>
      <w:marLeft w:val="0"/>
      <w:marRight w:val="0"/>
      <w:marTop w:val="0"/>
      <w:marBottom w:val="0"/>
      <w:divBdr>
        <w:top w:val="none" w:sz="0" w:space="0" w:color="auto"/>
        <w:left w:val="none" w:sz="0" w:space="0" w:color="auto"/>
        <w:bottom w:val="none" w:sz="0" w:space="0" w:color="auto"/>
        <w:right w:val="none" w:sz="0" w:space="0" w:color="auto"/>
      </w:divBdr>
    </w:div>
    <w:div w:id="291059280">
      <w:bodyDiv w:val="1"/>
      <w:marLeft w:val="0"/>
      <w:marRight w:val="0"/>
      <w:marTop w:val="0"/>
      <w:marBottom w:val="0"/>
      <w:divBdr>
        <w:top w:val="none" w:sz="0" w:space="0" w:color="auto"/>
        <w:left w:val="none" w:sz="0" w:space="0" w:color="auto"/>
        <w:bottom w:val="none" w:sz="0" w:space="0" w:color="auto"/>
        <w:right w:val="none" w:sz="0" w:space="0" w:color="auto"/>
      </w:divBdr>
    </w:div>
    <w:div w:id="292444048">
      <w:bodyDiv w:val="1"/>
      <w:marLeft w:val="0"/>
      <w:marRight w:val="0"/>
      <w:marTop w:val="0"/>
      <w:marBottom w:val="0"/>
      <w:divBdr>
        <w:top w:val="none" w:sz="0" w:space="0" w:color="auto"/>
        <w:left w:val="none" w:sz="0" w:space="0" w:color="auto"/>
        <w:bottom w:val="none" w:sz="0" w:space="0" w:color="auto"/>
        <w:right w:val="none" w:sz="0" w:space="0" w:color="auto"/>
      </w:divBdr>
    </w:div>
    <w:div w:id="322465516">
      <w:bodyDiv w:val="1"/>
      <w:marLeft w:val="0"/>
      <w:marRight w:val="0"/>
      <w:marTop w:val="0"/>
      <w:marBottom w:val="0"/>
      <w:divBdr>
        <w:top w:val="none" w:sz="0" w:space="0" w:color="auto"/>
        <w:left w:val="none" w:sz="0" w:space="0" w:color="auto"/>
        <w:bottom w:val="none" w:sz="0" w:space="0" w:color="auto"/>
        <w:right w:val="none" w:sz="0" w:space="0" w:color="auto"/>
      </w:divBdr>
    </w:div>
    <w:div w:id="323168917">
      <w:bodyDiv w:val="1"/>
      <w:marLeft w:val="0"/>
      <w:marRight w:val="0"/>
      <w:marTop w:val="0"/>
      <w:marBottom w:val="0"/>
      <w:divBdr>
        <w:top w:val="none" w:sz="0" w:space="0" w:color="auto"/>
        <w:left w:val="none" w:sz="0" w:space="0" w:color="auto"/>
        <w:bottom w:val="none" w:sz="0" w:space="0" w:color="auto"/>
        <w:right w:val="none" w:sz="0" w:space="0" w:color="auto"/>
      </w:divBdr>
    </w:div>
    <w:div w:id="340358989">
      <w:bodyDiv w:val="1"/>
      <w:marLeft w:val="0"/>
      <w:marRight w:val="0"/>
      <w:marTop w:val="0"/>
      <w:marBottom w:val="0"/>
      <w:divBdr>
        <w:top w:val="none" w:sz="0" w:space="0" w:color="auto"/>
        <w:left w:val="none" w:sz="0" w:space="0" w:color="auto"/>
        <w:bottom w:val="none" w:sz="0" w:space="0" w:color="auto"/>
        <w:right w:val="none" w:sz="0" w:space="0" w:color="auto"/>
      </w:divBdr>
    </w:div>
    <w:div w:id="340401038">
      <w:bodyDiv w:val="1"/>
      <w:marLeft w:val="0"/>
      <w:marRight w:val="0"/>
      <w:marTop w:val="0"/>
      <w:marBottom w:val="0"/>
      <w:divBdr>
        <w:top w:val="none" w:sz="0" w:space="0" w:color="auto"/>
        <w:left w:val="none" w:sz="0" w:space="0" w:color="auto"/>
        <w:bottom w:val="none" w:sz="0" w:space="0" w:color="auto"/>
        <w:right w:val="none" w:sz="0" w:space="0" w:color="auto"/>
      </w:divBdr>
    </w:div>
    <w:div w:id="343286436">
      <w:bodyDiv w:val="1"/>
      <w:marLeft w:val="0"/>
      <w:marRight w:val="0"/>
      <w:marTop w:val="0"/>
      <w:marBottom w:val="0"/>
      <w:divBdr>
        <w:top w:val="none" w:sz="0" w:space="0" w:color="auto"/>
        <w:left w:val="none" w:sz="0" w:space="0" w:color="auto"/>
        <w:bottom w:val="none" w:sz="0" w:space="0" w:color="auto"/>
        <w:right w:val="none" w:sz="0" w:space="0" w:color="auto"/>
      </w:divBdr>
    </w:div>
    <w:div w:id="346517250">
      <w:bodyDiv w:val="1"/>
      <w:marLeft w:val="0"/>
      <w:marRight w:val="0"/>
      <w:marTop w:val="0"/>
      <w:marBottom w:val="0"/>
      <w:divBdr>
        <w:top w:val="none" w:sz="0" w:space="0" w:color="auto"/>
        <w:left w:val="none" w:sz="0" w:space="0" w:color="auto"/>
        <w:bottom w:val="none" w:sz="0" w:space="0" w:color="auto"/>
        <w:right w:val="none" w:sz="0" w:space="0" w:color="auto"/>
      </w:divBdr>
    </w:div>
    <w:div w:id="362175691">
      <w:bodyDiv w:val="1"/>
      <w:marLeft w:val="0"/>
      <w:marRight w:val="0"/>
      <w:marTop w:val="0"/>
      <w:marBottom w:val="0"/>
      <w:divBdr>
        <w:top w:val="none" w:sz="0" w:space="0" w:color="auto"/>
        <w:left w:val="none" w:sz="0" w:space="0" w:color="auto"/>
        <w:bottom w:val="none" w:sz="0" w:space="0" w:color="auto"/>
        <w:right w:val="none" w:sz="0" w:space="0" w:color="auto"/>
      </w:divBdr>
    </w:div>
    <w:div w:id="378865349">
      <w:bodyDiv w:val="1"/>
      <w:marLeft w:val="0"/>
      <w:marRight w:val="0"/>
      <w:marTop w:val="0"/>
      <w:marBottom w:val="0"/>
      <w:divBdr>
        <w:top w:val="none" w:sz="0" w:space="0" w:color="auto"/>
        <w:left w:val="none" w:sz="0" w:space="0" w:color="auto"/>
        <w:bottom w:val="none" w:sz="0" w:space="0" w:color="auto"/>
        <w:right w:val="none" w:sz="0" w:space="0" w:color="auto"/>
      </w:divBdr>
    </w:div>
    <w:div w:id="383721483">
      <w:bodyDiv w:val="1"/>
      <w:marLeft w:val="0"/>
      <w:marRight w:val="0"/>
      <w:marTop w:val="0"/>
      <w:marBottom w:val="0"/>
      <w:divBdr>
        <w:top w:val="none" w:sz="0" w:space="0" w:color="auto"/>
        <w:left w:val="none" w:sz="0" w:space="0" w:color="auto"/>
        <w:bottom w:val="none" w:sz="0" w:space="0" w:color="auto"/>
        <w:right w:val="none" w:sz="0" w:space="0" w:color="auto"/>
      </w:divBdr>
    </w:div>
    <w:div w:id="384723176">
      <w:bodyDiv w:val="1"/>
      <w:marLeft w:val="0"/>
      <w:marRight w:val="0"/>
      <w:marTop w:val="0"/>
      <w:marBottom w:val="0"/>
      <w:divBdr>
        <w:top w:val="none" w:sz="0" w:space="0" w:color="auto"/>
        <w:left w:val="none" w:sz="0" w:space="0" w:color="auto"/>
        <w:bottom w:val="none" w:sz="0" w:space="0" w:color="auto"/>
        <w:right w:val="none" w:sz="0" w:space="0" w:color="auto"/>
      </w:divBdr>
    </w:div>
    <w:div w:id="388499760">
      <w:bodyDiv w:val="1"/>
      <w:marLeft w:val="0"/>
      <w:marRight w:val="0"/>
      <w:marTop w:val="0"/>
      <w:marBottom w:val="0"/>
      <w:divBdr>
        <w:top w:val="none" w:sz="0" w:space="0" w:color="auto"/>
        <w:left w:val="none" w:sz="0" w:space="0" w:color="auto"/>
        <w:bottom w:val="none" w:sz="0" w:space="0" w:color="auto"/>
        <w:right w:val="none" w:sz="0" w:space="0" w:color="auto"/>
      </w:divBdr>
    </w:div>
    <w:div w:id="393354705">
      <w:bodyDiv w:val="1"/>
      <w:marLeft w:val="0"/>
      <w:marRight w:val="0"/>
      <w:marTop w:val="0"/>
      <w:marBottom w:val="0"/>
      <w:divBdr>
        <w:top w:val="none" w:sz="0" w:space="0" w:color="auto"/>
        <w:left w:val="none" w:sz="0" w:space="0" w:color="auto"/>
        <w:bottom w:val="none" w:sz="0" w:space="0" w:color="auto"/>
        <w:right w:val="none" w:sz="0" w:space="0" w:color="auto"/>
      </w:divBdr>
    </w:div>
    <w:div w:id="396904935">
      <w:bodyDiv w:val="1"/>
      <w:marLeft w:val="0"/>
      <w:marRight w:val="0"/>
      <w:marTop w:val="0"/>
      <w:marBottom w:val="0"/>
      <w:divBdr>
        <w:top w:val="none" w:sz="0" w:space="0" w:color="auto"/>
        <w:left w:val="none" w:sz="0" w:space="0" w:color="auto"/>
        <w:bottom w:val="none" w:sz="0" w:space="0" w:color="auto"/>
        <w:right w:val="none" w:sz="0" w:space="0" w:color="auto"/>
      </w:divBdr>
    </w:div>
    <w:div w:id="410087219">
      <w:bodyDiv w:val="1"/>
      <w:marLeft w:val="0"/>
      <w:marRight w:val="0"/>
      <w:marTop w:val="0"/>
      <w:marBottom w:val="0"/>
      <w:divBdr>
        <w:top w:val="none" w:sz="0" w:space="0" w:color="auto"/>
        <w:left w:val="none" w:sz="0" w:space="0" w:color="auto"/>
        <w:bottom w:val="none" w:sz="0" w:space="0" w:color="auto"/>
        <w:right w:val="none" w:sz="0" w:space="0" w:color="auto"/>
      </w:divBdr>
    </w:div>
    <w:div w:id="431975102">
      <w:bodyDiv w:val="1"/>
      <w:marLeft w:val="0"/>
      <w:marRight w:val="0"/>
      <w:marTop w:val="0"/>
      <w:marBottom w:val="0"/>
      <w:divBdr>
        <w:top w:val="none" w:sz="0" w:space="0" w:color="auto"/>
        <w:left w:val="none" w:sz="0" w:space="0" w:color="auto"/>
        <w:bottom w:val="none" w:sz="0" w:space="0" w:color="auto"/>
        <w:right w:val="none" w:sz="0" w:space="0" w:color="auto"/>
      </w:divBdr>
    </w:div>
    <w:div w:id="432287982">
      <w:bodyDiv w:val="1"/>
      <w:marLeft w:val="0"/>
      <w:marRight w:val="0"/>
      <w:marTop w:val="0"/>
      <w:marBottom w:val="0"/>
      <w:divBdr>
        <w:top w:val="none" w:sz="0" w:space="0" w:color="auto"/>
        <w:left w:val="none" w:sz="0" w:space="0" w:color="auto"/>
        <w:bottom w:val="none" w:sz="0" w:space="0" w:color="auto"/>
        <w:right w:val="none" w:sz="0" w:space="0" w:color="auto"/>
      </w:divBdr>
    </w:div>
    <w:div w:id="438989481">
      <w:bodyDiv w:val="1"/>
      <w:marLeft w:val="0"/>
      <w:marRight w:val="0"/>
      <w:marTop w:val="0"/>
      <w:marBottom w:val="0"/>
      <w:divBdr>
        <w:top w:val="none" w:sz="0" w:space="0" w:color="auto"/>
        <w:left w:val="none" w:sz="0" w:space="0" w:color="auto"/>
        <w:bottom w:val="none" w:sz="0" w:space="0" w:color="auto"/>
        <w:right w:val="none" w:sz="0" w:space="0" w:color="auto"/>
      </w:divBdr>
    </w:div>
    <w:div w:id="444009347">
      <w:bodyDiv w:val="1"/>
      <w:marLeft w:val="0"/>
      <w:marRight w:val="0"/>
      <w:marTop w:val="0"/>
      <w:marBottom w:val="0"/>
      <w:divBdr>
        <w:top w:val="none" w:sz="0" w:space="0" w:color="auto"/>
        <w:left w:val="none" w:sz="0" w:space="0" w:color="auto"/>
        <w:bottom w:val="none" w:sz="0" w:space="0" w:color="auto"/>
        <w:right w:val="none" w:sz="0" w:space="0" w:color="auto"/>
      </w:divBdr>
    </w:div>
    <w:div w:id="445083716">
      <w:bodyDiv w:val="1"/>
      <w:marLeft w:val="0"/>
      <w:marRight w:val="0"/>
      <w:marTop w:val="0"/>
      <w:marBottom w:val="0"/>
      <w:divBdr>
        <w:top w:val="none" w:sz="0" w:space="0" w:color="auto"/>
        <w:left w:val="none" w:sz="0" w:space="0" w:color="auto"/>
        <w:bottom w:val="none" w:sz="0" w:space="0" w:color="auto"/>
        <w:right w:val="none" w:sz="0" w:space="0" w:color="auto"/>
      </w:divBdr>
    </w:div>
    <w:div w:id="462892086">
      <w:bodyDiv w:val="1"/>
      <w:marLeft w:val="0"/>
      <w:marRight w:val="0"/>
      <w:marTop w:val="0"/>
      <w:marBottom w:val="0"/>
      <w:divBdr>
        <w:top w:val="none" w:sz="0" w:space="0" w:color="auto"/>
        <w:left w:val="none" w:sz="0" w:space="0" w:color="auto"/>
        <w:bottom w:val="none" w:sz="0" w:space="0" w:color="auto"/>
        <w:right w:val="none" w:sz="0" w:space="0" w:color="auto"/>
      </w:divBdr>
    </w:div>
    <w:div w:id="472869778">
      <w:bodyDiv w:val="1"/>
      <w:marLeft w:val="0"/>
      <w:marRight w:val="0"/>
      <w:marTop w:val="0"/>
      <w:marBottom w:val="0"/>
      <w:divBdr>
        <w:top w:val="none" w:sz="0" w:space="0" w:color="auto"/>
        <w:left w:val="none" w:sz="0" w:space="0" w:color="auto"/>
        <w:bottom w:val="none" w:sz="0" w:space="0" w:color="auto"/>
        <w:right w:val="none" w:sz="0" w:space="0" w:color="auto"/>
      </w:divBdr>
    </w:div>
    <w:div w:id="479885847">
      <w:bodyDiv w:val="1"/>
      <w:marLeft w:val="0"/>
      <w:marRight w:val="0"/>
      <w:marTop w:val="0"/>
      <w:marBottom w:val="0"/>
      <w:divBdr>
        <w:top w:val="none" w:sz="0" w:space="0" w:color="auto"/>
        <w:left w:val="none" w:sz="0" w:space="0" w:color="auto"/>
        <w:bottom w:val="none" w:sz="0" w:space="0" w:color="auto"/>
        <w:right w:val="none" w:sz="0" w:space="0" w:color="auto"/>
      </w:divBdr>
    </w:div>
    <w:div w:id="480118229">
      <w:bodyDiv w:val="1"/>
      <w:marLeft w:val="0"/>
      <w:marRight w:val="0"/>
      <w:marTop w:val="0"/>
      <w:marBottom w:val="0"/>
      <w:divBdr>
        <w:top w:val="none" w:sz="0" w:space="0" w:color="auto"/>
        <w:left w:val="none" w:sz="0" w:space="0" w:color="auto"/>
        <w:bottom w:val="none" w:sz="0" w:space="0" w:color="auto"/>
        <w:right w:val="none" w:sz="0" w:space="0" w:color="auto"/>
      </w:divBdr>
    </w:div>
    <w:div w:id="483278960">
      <w:bodyDiv w:val="1"/>
      <w:marLeft w:val="0"/>
      <w:marRight w:val="0"/>
      <w:marTop w:val="0"/>
      <w:marBottom w:val="0"/>
      <w:divBdr>
        <w:top w:val="none" w:sz="0" w:space="0" w:color="auto"/>
        <w:left w:val="none" w:sz="0" w:space="0" w:color="auto"/>
        <w:bottom w:val="none" w:sz="0" w:space="0" w:color="auto"/>
        <w:right w:val="none" w:sz="0" w:space="0" w:color="auto"/>
      </w:divBdr>
    </w:div>
    <w:div w:id="490678749">
      <w:bodyDiv w:val="1"/>
      <w:marLeft w:val="0"/>
      <w:marRight w:val="0"/>
      <w:marTop w:val="0"/>
      <w:marBottom w:val="0"/>
      <w:divBdr>
        <w:top w:val="none" w:sz="0" w:space="0" w:color="auto"/>
        <w:left w:val="none" w:sz="0" w:space="0" w:color="auto"/>
        <w:bottom w:val="none" w:sz="0" w:space="0" w:color="auto"/>
        <w:right w:val="none" w:sz="0" w:space="0" w:color="auto"/>
      </w:divBdr>
    </w:div>
    <w:div w:id="494339637">
      <w:bodyDiv w:val="1"/>
      <w:marLeft w:val="0"/>
      <w:marRight w:val="0"/>
      <w:marTop w:val="0"/>
      <w:marBottom w:val="0"/>
      <w:divBdr>
        <w:top w:val="none" w:sz="0" w:space="0" w:color="auto"/>
        <w:left w:val="none" w:sz="0" w:space="0" w:color="auto"/>
        <w:bottom w:val="none" w:sz="0" w:space="0" w:color="auto"/>
        <w:right w:val="none" w:sz="0" w:space="0" w:color="auto"/>
      </w:divBdr>
    </w:div>
    <w:div w:id="496382339">
      <w:bodyDiv w:val="1"/>
      <w:marLeft w:val="0"/>
      <w:marRight w:val="0"/>
      <w:marTop w:val="0"/>
      <w:marBottom w:val="0"/>
      <w:divBdr>
        <w:top w:val="none" w:sz="0" w:space="0" w:color="auto"/>
        <w:left w:val="none" w:sz="0" w:space="0" w:color="auto"/>
        <w:bottom w:val="none" w:sz="0" w:space="0" w:color="auto"/>
        <w:right w:val="none" w:sz="0" w:space="0" w:color="auto"/>
      </w:divBdr>
    </w:div>
    <w:div w:id="504982114">
      <w:bodyDiv w:val="1"/>
      <w:marLeft w:val="0"/>
      <w:marRight w:val="0"/>
      <w:marTop w:val="0"/>
      <w:marBottom w:val="0"/>
      <w:divBdr>
        <w:top w:val="none" w:sz="0" w:space="0" w:color="auto"/>
        <w:left w:val="none" w:sz="0" w:space="0" w:color="auto"/>
        <w:bottom w:val="none" w:sz="0" w:space="0" w:color="auto"/>
        <w:right w:val="none" w:sz="0" w:space="0" w:color="auto"/>
      </w:divBdr>
    </w:div>
    <w:div w:id="507528208">
      <w:bodyDiv w:val="1"/>
      <w:marLeft w:val="0"/>
      <w:marRight w:val="0"/>
      <w:marTop w:val="0"/>
      <w:marBottom w:val="0"/>
      <w:divBdr>
        <w:top w:val="none" w:sz="0" w:space="0" w:color="auto"/>
        <w:left w:val="none" w:sz="0" w:space="0" w:color="auto"/>
        <w:bottom w:val="none" w:sz="0" w:space="0" w:color="auto"/>
        <w:right w:val="none" w:sz="0" w:space="0" w:color="auto"/>
      </w:divBdr>
    </w:div>
    <w:div w:id="507869667">
      <w:bodyDiv w:val="1"/>
      <w:marLeft w:val="0"/>
      <w:marRight w:val="0"/>
      <w:marTop w:val="0"/>
      <w:marBottom w:val="0"/>
      <w:divBdr>
        <w:top w:val="none" w:sz="0" w:space="0" w:color="auto"/>
        <w:left w:val="none" w:sz="0" w:space="0" w:color="auto"/>
        <w:bottom w:val="none" w:sz="0" w:space="0" w:color="auto"/>
        <w:right w:val="none" w:sz="0" w:space="0" w:color="auto"/>
      </w:divBdr>
    </w:div>
    <w:div w:id="510610731">
      <w:bodyDiv w:val="1"/>
      <w:marLeft w:val="0"/>
      <w:marRight w:val="0"/>
      <w:marTop w:val="0"/>
      <w:marBottom w:val="0"/>
      <w:divBdr>
        <w:top w:val="none" w:sz="0" w:space="0" w:color="auto"/>
        <w:left w:val="none" w:sz="0" w:space="0" w:color="auto"/>
        <w:bottom w:val="none" w:sz="0" w:space="0" w:color="auto"/>
        <w:right w:val="none" w:sz="0" w:space="0" w:color="auto"/>
      </w:divBdr>
    </w:div>
    <w:div w:id="517700636">
      <w:bodyDiv w:val="1"/>
      <w:marLeft w:val="0"/>
      <w:marRight w:val="0"/>
      <w:marTop w:val="0"/>
      <w:marBottom w:val="0"/>
      <w:divBdr>
        <w:top w:val="none" w:sz="0" w:space="0" w:color="auto"/>
        <w:left w:val="none" w:sz="0" w:space="0" w:color="auto"/>
        <w:bottom w:val="none" w:sz="0" w:space="0" w:color="auto"/>
        <w:right w:val="none" w:sz="0" w:space="0" w:color="auto"/>
      </w:divBdr>
    </w:div>
    <w:div w:id="521431675">
      <w:bodyDiv w:val="1"/>
      <w:marLeft w:val="0"/>
      <w:marRight w:val="0"/>
      <w:marTop w:val="0"/>
      <w:marBottom w:val="0"/>
      <w:divBdr>
        <w:top w:val="none" w:sz="0" w:space="0" w:color="auto"/>
        <w:left w:val="none" w:sz="0" w:space="0" w:color="auto"/>
        <w:bottom w:val="none" w:sz="0" w:space="0" w:color="auto"/>
        <w:right w:val="none" w:sz="0" w:space="0" w:color="auto"/>
      </w:divBdr>
    </w:div>
    <w:div w:id="524946290">
      <w:bodyDiv w:val="1"/>
      <w:marLeft w:val="0"/>
      <w:marRight w:val="0"/>
      <w:marTop w:val="0"/>
      <w:marBottom w:val="0"/>
      <w:divBdr>
        <w:top w:val="none" w:sz="0" w:space="0" w:color="auto"/>
        <w:left w:val="none" w:sz="0" w:space="0" w:color="auto"/>
        <w:bottom w:val="none" w:sz="0" w:space="0" w:color="auto"/>
        <w:right w:val="none" w:sz="0" w:space="0" w:color="auto"/>
      </w:divBdr>
    </w:div>
    <w:div w:id="528687338">
      <w:bodyDiv w:val="1"/>
      <w:marLeft w:val="0"/>
      <w:marRight w:val="0"/>
      <w:marTop w:val="0"/>
      <w:marBottom w:val="0"/>
      <w:divBdr>
        <w:top w:val="none" w:sz="0" w:space="0" w:color="auto"/>
        <w:left w:val="none" w:sz="0" w:space="0" w:color="auto"/>
        <w:bottom w:val="none" w:sz="0" w:space="0" w:color="auto"/>
        <w:right w:val="none" w:sz="0" w:space="0" w:color="auto"/>
      </w:divBdr>
    </w:div>
    <w:div w:id="531651051">
      <w:bodyDiv w:val="1"/>
      <w:marLeft w:val="0"/>
      <w:marRight w:val="0"/>
      <w:marTop w:val="0"/>
      <w:marBottom w:val="0"/>
      <w:divBdr>
        <w:top w:val="none" w:sz="0" w:space="0" w:color="auto"/>
        <w:left w:val="none" w:sz="0" w:space="0" w:color="auto"/>
        <w:bottom w:val="none" w:sz="0" w:space="0" w:color="auto"/>
        <w:right w:val="none" w:sz="0" w:space="0" w:color="auto"/>
      </w:divBdr>
    </w:div>
    <w:div w:id="548763949">
      <w:bodyDiv w:val="1"/>
      <w:marLeft w:val="0"/>
      <w:marRight w:val="0"/>
      <w:marTop w:val="0"/>
      <w:marBottom w:val="0"/>
      <w:divBdr>
        <w:top w:val="none" w:sz="0" w:space="0" w:color="auto"/>
        <w:left w:val="none" w:sz="0" w:space="0" w:color="auto"/>
        <w:bottom w:val="none" w:sz="0" w:space="0" w:color="auto"/>
        <w:right w:val="none" w:sz="0" w:space="0" w:color="auto"/>
      </w:divBdr>
    </w:div>
    <w:div w:id="549538327">
      <w:bodyDiv w:val="1"/>
      <w:marLeft w:val="0"/>
      <w:marRight w:val="0"/>
      <w:marTop w:val="0"/>
      <w:marBottom w:val="0"/>
      <w:divBdr>
        <w:top w:val="none" w:sz="0" w:space="0" w:color="auto"/>
        <w:left w:val="none" w:sz="0" w:space="0" w:color="auto"/>
        <w:bottom w:val="none" w:sz="0" w:space="0" w:color="auto"/>
        <w:right w:val="none" w:sz="0" w:space="0" w:color="auto"/>
      </w:divBdr>
    </w:div>
    <w:div w:id="557475442">
      <w:bodyDiv w:val="1"/>
      <w:marLeft w:val="0"/>
      <w:marRight w:val="0"/>
      <w:marTop w:val="0"/>
      <w:marBottom w:val="0"/>
      <w:divBdr>
        <w:top w:val="none" w:sz="0" w:space="0" w:color="auto"/>
        <w:left w:val="none" w:sz="0" w:space="0" w:color="auto"/>
        <w:bottom w:val="none" w:sz="0" w:space="0" w:color="auto"/>
        <w:right w:val="none" w:sz="0" w:space="0" w:color="auto"/>
      </w:divBdr>
    </w:div>
    <w:div w:id="567541827">
      <w:bodyDiv w:val="1"/>
      <w:marLeft w:val="0"/>
      <w:marRight w:val="0"/>
      <w:marTop w:val="0"/>
      <w:marBottom w:val="0"/>
      <w:divBdr>
        <w:top w:val="none" w:sz="0" w:space="0" w:color="auto"/>
        <w:left w:val="none" w:sz="0" w:space="0" w:color="auto"/>
        <w:bottom w:val="none" w:sz="0" w:space="0" w:color="auto"/>
        <w:right w:val="none" w:sz="0" w:space="0" w:color="auto"/>
      </w:divBdr>
    </w:div>
    <w:div w:id="575214901">
      <w:bodyDiv w:val="1"/>
      <w:marLeft w:val="0"/>
      <w:marRight w:val="0"/>
      <w:marTop w:val="0"/>
      <w:marBottom w:val="0"/>
      <w:divBdr>
        <w:top w:val="none" w:sz="0" w:space="0" w:color="auto"/>
        <w:left w:val="none" w:sz="0" w:space="0" w:color="auto"/>
        <w:bottom w:val="none" w:sz="0" w:space="0" w:color="auto"/>
        <w:right w:val="none" w:sz="0" w:space="0" w:color="auto"/>
      </w:divBdr>
    </w:div>
    <w:div w:id="577397544">
      <w:bodyDiv w:val="1"/>
      <w:marLeft w:val="0"/>
      <w:marRight w:val="0"/>
      <w:marTop w:val="0"/>
      <w:marBottom w:val="0"/>
      <w:divBdr>
        <w:top w:val="none" w:sz="0" w:space="0" w:color="auto"/>
        <w:left w:val="none" w:sz="0" w:space="0" w:color="auto"/>
        <w:bottom w:val="none" w:sz="0" w:space="0" w:color="auto"/>
        <w:right w:val="none" w:sz="0" w:space="0" w:color="auto"/>
      </w:divBdr>
    </w:div>
    <w:div w:id="579339182">
      <w:bodyDiv w:val="1"/>
      <w:marLeft w:val="0"/>
      <w:marRight w:val="0"/>
      <w:marTop w:val="0"/>
      <w:marBottom w:val="0"/>
      <w:divBdr>
        <w:top w:val="none" w:sz="0" w:space="0" w:color="auto"/>
        <w:left w:val="none" w:sz="0" w:space="0" w:color="auto"/>
        <w:bottom w:val="none" w:sz="0" w:space="0" w:color="auto"/>
        <w:right w:val="none" w:sz="0" w:space="0" w:color="auto"/>
      </w:divBdr>
    </w:div>
    <w:div w:id="581062392">
      <w:bodyDiv w:val="1"/>
      <w:marLeft w:val="0"/>
      <w:marRight w:val="0"/>
      <w:marTop w:val="0"/>
      <w:marBottom w:val="0"/>
      <w:divBdr>
        <w:top w:val="none" w:sz="0" w:space="0" w:color="auto"/>
        <w:left w:val="none" w:sz="0" w:space="0" w:color="auto"/>
        <w:bottom w:val="none" w:sz="0" w:space="0" w:color="auto"/>
        <w:right w:val="none" w:sz="0" w:space="0" w:color="auto"/>
      </w:divBdr>
    </w:div>
    <w:div w:id="583027068">
      <w:bodyDiv w:val="1"/>
      <w:marLeft w:val="0"/>
      <w:marRight w:val="0"/>
      <w:marTop w:val="0"/>
      <w:marBottom w:val="0"/>
      <w:divBdr>
        <w:top w:val="none" w:sz="0" w:space="0" w:color="auto"/>
        <w:left w:val="none" w:sz="0" w:space="0" w:color="auto"/>
        <w:bottom w:val="none" w:sz="0" w:space="0" w:color="auto"/>
        <w:right w:val="none" w:sz="0" w:space="0" w:color="auto"/>
      </w:divBdr>
    </w:div>
    <w:div w:id="585383701">
      <w:bodyDiv w:val="1"/>
      <w:marLeft w:val="0"/>
      <w:marRight w:val="0"/>
      <w:marTop w:val="0"/>
      <w:marBottom w:val="0"/>
      <w:divBdr>
        <w:top w:val="none" w:sz="0" w:space="0" w:color="auto"/>
        <w:left w:val="none" w:sz="0" w:space="0" w:color="auto"/>
        <w:bottom w:val="none" w:sz="0" w:space="0" w:color="auto"/>
        <w:right w:val="none" w:sz="0" w:space="0" w:color="auto"/>
      </w:divBdr>
    </w:div>
    <w:div w:id="590353271">
      <w:bodyDiv w:val="1"/>
      <w:marLeft w:val="0"/>
      <w:marRight w:val="0"/>
      <w:marTop w:val="0"/>
      <w:marBottom w:val="0"/>
      <w:divBdr>
        <w:top w:val="none" w:sz="0" w:space="0" w:color="auto"/>
        <w:left w:val="none" w:sz="0" w:space="0" w:color="auto"/>
        <w:bottom w:val="none" w:sz="0" w:space="0" w:color="auto"/>
        <w:right w:val="none" w:sz="0" w:space="0" w:color="auto"/>
      </w:divBdr>
    </w:div>
    <w:div w:id="594631470">
      <w:bodyDiv w:val="1"/>
      <w:marLeft w:val="0"/>
      <w:marRight w:val="0"/>
      <w:marTop w:val="0"/>
      <w:marBottom w:val="0"/>
      <w:divBdr>
        <w:top w:val="none" w:sz="0" w:space="0" w:color="auto"/>
        <w:left w:val="none" w:sz="0" w:space="0" w:color="auto"/>
        <w:bottom w:val="none" w:sz="0" w:space="0" w:color="auto"/>
        <w:right w:val="none" w:sz="0" w:space="0" w:color="auto"/>
      </w:divBdr>
    </w:div>
    <w:div w:id="596640038">
      <w:bodyDiv w:val="1"/>
      <w:marLeft w:val="0"/>
      <w:marRight w:val="0"/>
      <w:marTop w:val="0"/>
      <w:marBottom w:val="0"/>
      <w:divBdr>
        <w:top w:val="none" w:sz="0" w:space="0" w:color="auto"/>
        <w:left w:val="none" w:sz="0" w:space="0" w:color="auto"/>
        <w:bottom w:val="none" w:sz="0" w:space="0" w:color="auto"/>
        <w:right w:val="none" w:sz="0" w:space="0" w:color="auto"/>
      </w:divBdr>
    </w:div>
    <w:div w:id="597445502">
      <w:bodyDiv w:val="1"/>
      <w:marLeft w:val="0"/>
      <w:marRight w:val="0"/>
      <w:marTop w:val="0"/>
      <w:marBottom w:val="0"/>
      <w:divBdr>
        <w:top w:val="none" w:sz="0" w:space="0" w:color="auto"/>
        <w:left w:val="none" w:sz="0" w:space="0" w:color="auto"/>
        <w:bottom w:val="none" w:sz="0" w:space="0" w:color="auto"/>
        <w:right w:val="none" w:sz="0" w:space="0" w:color="auto"/>
      </w:divBdr>
    </w:div>
    <w:div w:id="606042433">
      <w:bodyDiv w:val="1"/>
      <w:marLeft w:val="0"/>
      <w:marRight w:val="0"/>
      <w:marTop w:val="0"/>
      <w:marBottom w:val="0"/>
      <w:divBdr>
        <w:top w:val="none" w:sz="0" w:space="0" w:color="auto"/>
        <w:left w:val="none" w:sz="0" w:space="0" w:color="auto"/>
        <w:bottom w:val="none" w:sz="0" w:space="0" w:color="auto"/>
        <w:right w:val="none" w:sz="0" w:space="0" w:color="auto"/>
      </w:divBdr>
    </w:div>
    <w:div w:id="612636468">
      <w:bodyDiv w:val="1"/>
      <w:marLeft w:val="0"/>
      <w:marRight w:val="0"/>
      <w:marTop w:val="0"/>
      <w:marBottom w:val="0"/>
      <w:divBdr>
        <w:top w:val="none" w:sz="0" w:space="0" w:color="auto"/>
        <w:left w:val="none" w:sz="0" w:space="0" w:color="auto"/>
        <w:bottom w:val="none" w:sz="0" w:space="0" w:color="auto"/>
        <w:right w:val="none" w:sz="0" w:space="0" w:color="auto"/>
      </w:divBdr>
    </w:div>
    <w:div w:id="631206481">
      <w:bodyDiv w:val="1"/>
      <w:marLeft w:val="0"/>
      <w:marRight w:val="0"/>
      <w:marTop w:val="0"/>
      <w:marBottom w:val="0"/>
      <w:divBdr>
        <w:top w:val="none" w:sz="0" w:space="0" w:color="auto"/>
        <w:left w:val="none" w:sz="0" w:space="0" w:color="auto"/>
        <w:bottom w:val="none" w:sz="0" w:space="0" w:color="auto"/>
        <w:right w:val="none" w:sz="0" w:space="0" w:color="auto"/>
      </w:divBdr>
    </w:div>
    <w:div w:id="636448107">
      <w:bodyDiv w:val="1"/>
      <w:marLeft w:val="0"/>
      <w:marRight w:val="0"/>
      <w:marTop w:val="0"/>
      <w:marBottom w:val="0"/>
      <w:divBdr>
        <w:top w:val="none" w:sz="0" w:space="0" w:color="auto"/>
        <w:left w:val="none" w:sz="0" w:space="0" w:color="auto"/>
        <w:bottom w:val="none" w:sz="0" w:space="0" w:color="auto"/>
        <w:right w:val="none" w:sz="0" w:space="0" w:color="auto"/>
      </w:divBdr>
    </w:div>
    <w:div w:id="638800577">
      <w:bodyDiv w:val="1"/>
      <w:marLeft w:val="0"/>
      <w:marRight w:val="0"/>
      <w:marTop w:val="0"/>
      <w:marBottom w:val="0"/>
      <w:divBdr>
        <w:top w:val="none" w:sz="0" w:space="0" w:color="auto"/>
        <w:left w:val="none" w:sz="0" w:space="0" w:color="auto"/>
        <w:bottom w:val="none" w:sz="0" w:space="0" w:color="auto"/>
        <w:right w:val="none" w:sz="0" w:space="0" w:color="auto"/>
      </w:divBdr>
    </w:div>
    <w:div w:id="652101937">
      <w:bodyDiv w:val="1"/>
      <w:marLeft w:val="0"/>
      <w:marRight w:val="0"/>
      <w:marTop w:val="0"/>
      <w:marBottom w:val="0"/>
      <w:divBdr>
        <w:top w:val="none" w:sz="0" w:space="0" w:color="auto"/>
        <w:left w:val="none" w:sz="0" w:space="0" w:color="auto"/>
        <w:bottom w:val="none" w:sz="0" w:space="0" w:color="auto"/>
        <w:right w:val="none" w:sz="0" w:space="0" w:color="auto"/>
      </w:divBdr>
    </w:div>
    <w:div w:id="652564619">
      <w:bodyDiv w:val="1"/>
      <w:marLeft w:val="0"/>
      <w:marRight w:val="0"/>
      <w:marTop w:val="0"/>
      <w:marBottom w:val="0"/>
      <w:divBdr>
        <w:top w:val="none" w:sz="0" w:space="0" w:color="auto"/>
        <w:left w:val="none" w:sz="0" w:space="0" w:color="auto"/>
        <w:bottom w:val="none" w:sz="0" w:space="0" w:color="auto"/>
        <w:right w:val="none" w:sz="0" w:space="0" w:color="auto"/>
      </w:divBdr>
    </w:div>
    <w:div w:id="654065359">
      <w:bodyDiv w:val="1"/>
      <w:marLeft w:val="0"/>
      <w:marRight w:val="0"/>
      <w:marTop w:val="0"/>
      <w:marBottom w:val="0"/>
      <w:divBdr>
        <w:top w:val="none" w:sz="0" w:space="0" w:color="auto"/>
        <w:left w:val="none" w:sz="0" w:space="0" w:color="auto"/>
        <w:bottom w:val="none" w:sz="0" w:space="0" w:color="auto"/>
        <w:right w:val="none" w:sz="0" w:space="0" w:color="auto"/>
      </w:divBdr>
    </w:div>
    <w:div w:id="657150075">
      <w:bodyDiv w:val="1"/>
      <w:marLeft w:val="0"/>
      <w:marRight w:val="0"/>
      <w:marTop w:val="0"/>
      <w:marBottom w:val="0"/>
      <w:divBdr>
        <w:top w:val="none" w:sz="0" w:space="0" w:color="auto"/>
        <w:left w:val="none" w:sz="0" w:space="0" w:color="auto"/>
        <w:bottom w:val="none" w:sz="0" w:space="0" w:color="auto"/>
        <w:right w:val="none" w:sz="0" w:space="0" w:color="auto"/>
      </w:divBdr>
    </w:div>
    <w:div w:id="664011191">
      <w:bodyDiv w:val="1"/>
      <w:marLeft w:val="0"/>
      <w:marRight w:val="0"/>
      <w:marTop w:val="0"/>
      <w:marBottom w:val="0"/>
      <w:divBdr>
        <w:top w:val="none" w:sz="0" w:space="0" w:color="auto"/>
        <w:left w:val="none" w:sz="0" w:space="0" w:color="auto"/>
        <w:bottom w:val="none" w:sz="0" w:space="0" w:color="auto"/>
        <w:right w:val="none" w:sz="0" w:space="0" w:color="auto"/>
      </w:divBdr>
    </w:div>
    <w:div w:id="667290176">
      <w:bodyDiv w:val="1"/>
      <w:marLeft w:val="0"/>
      <w:marRight w:val="0"/>
      <w:marTop w:val="0"/>
      <w:marBottom w:val="0"/>
      <w:divBdr>
        <w:top w:val="none" w:sz="0" w:space="0" w:color="auto"/>
        <w:left w:val="none" w:sz="0" w:space="0" w:color="auto"/>
        <w:bottom w:val="none" w:sz="0" w:space="0" w:color="auto"/>
        <w:right w:val="none" w:sz="0" w:space="0" w:color="auto"/>
      </w:divBdr>
    </w:div>
    <w:div w:id="667754673">
      <w:bodyDiv w:val="1"/>
      <w:marLeft w:val="0"/>
      <w:marRight w:val="0"/>
      <w:marTop w:val="0"/>
      <w:marBottom w:val="0"/>
      <w:divBdr>
        <w:top w:val="none" w:sz="0" w:space="0" w:color="auto"/>
        <w:left w:val="none" w:sz="0" w:space="0" w:color="auto"/>
        <w:bottom w:val="none" w:sz="0" w:space="0" w:color="auto"/>
        <w:right w:val="none" w:sz="0" w:space="0" w:color="auto"/>
      </w:divBdr>
    </w:div>
    <w:div w:id="673337477">
      <w:bodyDiv w:val="1"/>
      <w:marLeft w:val="0"/>
      <w:marRight w:val="0"/>
      <w:marTop w:val="0"/>
      <w:marBottom w:val="0"/>
      <w:divBdr>
        <w:top w:val="none" w:sz="0" w:space="0" w:color="auto"/>
        <w:left w:val="none" w:sz="0" w:space="0" w:color="auto"/>
        <w:bottom w:val="none" w:sz="0" w:space="0" w:color="auto"/>
        <w:right w:val="none" w:sz="0" w:space="0" w:color="auto"/>
      </w:divBdr>
    </w:div>
    <w:div w:id="677732791">
      <w:bodyDiv w:val="1"/>
      <w:marLeft w:val="0"/>
      <w:marRight w:val="0"/>
      <w:marTop w:val="0"/>
      <w:marBottom w:val="0"/>
      <w:divBdr>
        <w:top w:val="none" w:sz="0" w:space="0" w:color="auto"/>
        <w:left w:val="none" w:sz="0" w:space="0" w:color="auto"/>
        <w:bottom w:val="none" w:sz="0" w:space="0" w:color="auto"/>
        <w:right w:val="none" w:sz="0" w:space="0" w:color="auto"/>
      </w:divBdr>
    </w:div>
    <w:div w:id="679236673">
      <w:bodyDiv w:val="1"/>
      <w:marLeft w:val="0"/>
      <w:marRight w:val="0"/>
      <w:marTop w:val="0"/>
      <w:marBottom w:val="0"/>
      <w:divBdr>
        <w:top w:val="none" w:sz="0" w:space="0" w:color="auto"/>
        <w:left w:val="none" w:sz="0" w:space="0" w:color="auto"/>
        <w:bottom w:val="none" w:sz="0" w:space="0" w:color="auto"/>
        <w:right w:val="none" w:sz="0" w:space="0" w:color="auto"/>
      </w:divBdr>
    </w:div>
    <w:div w:id="687103563">
      <w:bodyDiv w:val="1"/>
      <w:marLeft w:val="0"/>
      <w:marRight w:val="0"/>
      <w:marTop w:val="0"/>
      <w:marBottom w:val="0"/>
      <w:divBdr>
        <w:top w:val="none" w:sz="0" w:space="0" w:color="auto"/>
        <w:left w:val="none" w:sz="0" w:space="0" w:color="auto"/>
        <w:bottom w:val="none" w:sz="0" w:space="0" w:color="auto"/>
        <w:right w:val="none" w:sz="0" w:space="0" w:color="auto"/>
      </w:divBdr>
    </w:div>
    <w:div w:id="688795924">
      <w:bodyDiv w:val="1"/>
      <w:marLeft w:val="0"/>
      <w:marRight w:val="0"/>
      <w:marTop w:val="0"/>
      <w:marBottom w:val="0"/>
      <w:divBdr>
        <w:top w:val="none" w:sz="0" w:space="0" w:color="auto"/>
        <w:left w:val="none" w:sz="0" w:space="0" w:color="auto"/>
        <w:bottom w:val="none" w:sz="0" w:space="0" w:color="auto"/>
        <w:right w:val="none" w:sz="0" w:space="0" w:color="auto"/>
      </w:divBdr>
    </w:div>
    <w:div w:id="691297842">
      <w:bodyDiv w:val="1"/>
      <w:marLeft w:val="0"/>
      <w:marRight w:val="0"/>
      <w:marTop w:val="0"/>
      <w:marBottom w:val="0"/>
      <w:divBdr>
        <w:top w:val="none" w:sz="0" w:space="0" w:color="auto"/>
        <w:left w:val="none" w:sz="0" w:space="0" w:color="auto"/>
        <w:bottom w:val="none" w:sz="0" w:space="0" w:color="auto"/>
        <w:right w:val="none" w:sz="0" w:space="0" w:color="auto"/>
      </w:divBdr>
    </w:div>
    <w:div w:id="704718983">
      <w:bodyDiv w:val="1"/>
      <w:marLeft w:val="0"/>
      <w:marRight w:val="0"/>
      <w:marTop w:val="0"/>
      <w:marBottom w:val="0"/>
      <w:divBdr>
        <w:top w:val="none" w:sz="0" w:space="0" w:color="auto"/>
        <w:left w:val="none" w:sz="0" w:space="0" w:color="auto"/>
        <w:bottom w:val="none" w:sz="0" w:space="0" w:color="auto"/>
        <w:right w:val="none" w:sz="0" w:space="0" w:color="auto"/>
      </w:divBdr>
    </w:div>
    <w:div w:id="705907053">
      <w:bodyDiv w:val="1"/>
      <w:marLeft w:val="0"/>
      <w:marRight w:val="0"/>
      <w:marTop w:val="0"/>
      <w:marBottom w:val="0"/>
      <w:divBdr>
        <w:top w:val="none" w:sz="0" w:space="0" w:color="auto"/>
        <w:left w:val="none" w:sz="0" w:space="0" w:color="auto"/>
        <w:bottom w:val="none" w:sz="0" w:space="0" w:color="auto"/>
        <w:right w:val="none" w:sz="0" w:space="0" w:color="auto"/>
      </w:divBdr>
    </w:div>
    <w:div w:id="712464137">
      <w:bodyDiv w:val="1"/>
      <w:marLeft w:val="0"/>
      <w:marRight w:val="0"/>
      <w:marTop w:val="0"/>
      <w:marBottom w:val="0"/>
      <w:divBdr>
        <w:top w:val="none" w:sz="0" w:space="0" w:color="auto"/>
        <w:left w:val="none" w:sz="0" w:space="0" w:color="auto"/>
        <w:bottom w:val="none" w:sz="0" w:space="0" w:color="auto"/>
        <w:right w:val="none" w:sz="0" w:space="0" w:color="auto"/>
      </w:divBdr>
    </w:div>
    <w:div w:id="718432593">
      <w:bodyDiv w:val="1"/>
      <w:marLeft w:val="0"/>
      <w:marRight w:val="0"/>
      <w:marTop w:val="0"/>
      <w:marBottom w:val="0"/>
      <w:divBdr>
        <w:top w:val="none" w:sz="0" w:space="0" w:color="auto"/>
        <w:left w:val="none" w:sz="0" w:space="0" w:color="auto"/>
        <w:bottom w:val="none" w:sz="0" w:space="0" w:color="auto"/>
        <w:right w:val="none" w:sz="0" w:space="0" w:color="auto"/>
      </w:divBdr>
    </w:div>
    <w:div w:id="726418077">
      <w:bodyDiv w:val="1"/>
      <w:marLeft w:val="0"/>
      <w:marRight w:val="0"/>
      <w:marTop w:val="0"/>
      <w:marBottom w:val="0"/>
      <w:divBdr>
        <w:top w:val="none" w:sz="0" w:space="0" w:color="auto"/>
        <w:left w:val="none" w:sz="0" w:space="0" w:color="auto"/>
        <w:bottom w:val="none" w:sz="0" w:space="0" w:color="auto"/>
        <w:right w:val="none" w:sz="0" w:space="0" w:color="auto"/>
      </w:divBdr>
    </w:div>
    <w:div w:id="731083133">
      <w:bodyDiv w:val="1"/>
      <w:marLeft w:val="0"/>
      <w:marRight w:val="0"/>
      <w:marTop w:val="0"/>
      <w:marBottom w:val="0"/>
      <w:divBdr>
        <w:top w:val="none" w:sz="0" w:space="0" w:color="auto"/>
        <w:left w:val="none" w:sz="0" w:space="0" w:color="auto"/>
        <w:bottom w:val="none" w:sz="0" w:space="0" w:color="auto"/>
        <w:right w:val="none" w:sz="0" w:space="0" w:color="auto"/>
      </w:divBdr>
    </w:div>
    <w:div w:id="739642617">
      <w:bodyDiv w:val="1"/>
      <w:marLeft w:val="0"/>
      <w:marRight w:val="0"/>
      <w:marTop w:val="0"/>
      <w:marBottom w:val="0"/>
      <w:divBdr>
        <w:top w:val="none" w:sz="0" w:space="0" w:color="auto"/>
        <w:left w:val="none" w:sz="0" w:space="0" w:color="auto"/>
        <w:bottom w:val="none" w:sz="0" w:space="0" w:color="auto"/>
        <w:right w:val="none" w:sz="0" w:space="0" w:color="auto"/>
      </w:divBdr>
    </w:div>
    <w:div w:id="748304839">
      <w:bodyDiv w:val="1"/>
      <w:marLeft w:val="0"/>
      <w:marRight w:val="0"/>
      <w:marTop w:val="0"/>
      <w:marBottom w:val="0"/>
      <w:divBdr>
        <w:top w:val="none" w:sz="0" w:space="0" w:color="auto"/>
        <w:left w:val="none" w:sz="0" w:space="0" w:color="auto"/>
        <w:bottom w:val="none" w:sz="0" w:space="0" w:color="auto"/>
        <w:right w:val="none" w:sz="0" w:space="0" w:color="auto"/>
      </w:divBdr>
    </w:div>
    <w:div w:id="756243218">
      <w:bodyDiv w:val="1"/>
      <w:marLeft w:val="0"/>
      <w:marRight w:val="0"/>
      <w:marTop w:val="0"/>
      <w:marBottom w:val="0"/>
      <w:divBdr>
        <w:top w:val="none" w:sz="0" w:space="0" w:color="auto"/>
        <w:left w:val="none" w:sz="0" w:space="0" w:color="auto"/>
        <w:bottom w:val="none" w:sz="0" w:space="0" w:color="auto"/>
        <w:right w:val="none" w:sz="0" w:space="0" w:color="auto"/>
      </w:divBdr>
    </w:div>
    <w:div w:id="758066128">
      <w:bodyDiv w:val="1"/>
      <w:marLeft w:val="0"/>
      <w:marRight w:val="0"/>
      <w:marTop w:val="0"/>
      <w:marBottom w:val="0"/>
      <w:divBdr>
        <w:top w:val="none" w:sz="0" w:space="0" w:color="auto"/>
        <w:left w:val="none" w:sz="0" w:space="0" w:color="auto"/>
        <w:bottom w:val="none" w:sz="0" w:space="0" w:color="auto"/>
        <w:right w:val="none" w:sz="0" w:space="0" w:color="auto"/>
      </w:divBdr>
    </w:div>
    <w:div w:id="762385617">
      <w:bodyDiv w:val="1"/>
      <w:marLeft w:val="0"/>
      <w:marRight w:val="0"/>
      <w:marTop w:val="0"/>
      <w:marBottom w:val="0"/>
      <w:divBdr>
        <w:top w:val="none" w:sz="0" w:space="0" w:color="auto"/>
        <w:left w:val="none" w:sz="0" w:space="0" w:color="auto"/>
        <w:bottom w:val="none" w:sz="0" w:space="0" w:color="auto"/>
        <w:right w:val="none" w:sz="0" w:space="0" w:color="auto"/>
      </w:divBdr>
    </w:div>
    <w:div w:id="764686440">
      <w:bodyDiv w:val="1"/>
      <w:marLeft w:val="0"/>
      <w:marRight w:val="0"/>
      <w:marTop w:val="0"/>
      <w:marBottom w:val="0"/>
      <w:divBdr>
        <w:top w:val="none" w:sz="0" w:space="0" w:color="auto"/>
        <w:left w:val="none" w:sz="0" w:space="0" w:color="auto"/>
        <w:bottom w:val="none" w:sz="0" w:space="0" w:color="auto"/>
        <w:right w:val="none" w:sz="0" w:space="0" w:color="auto"/>
      </w:divBdr>
    </w:div>
    <w:div w:id="766922933">
      <w:bodyDiv w:val="1"/>
      <w:marLeft w:val="0"/>
      <w:marRight w:val="0"/>
      <w:marTop w:val="0"/>
      <w:marBottom w:val="0"/>
      <w:divBdr>
        <w:top w:val="none" w:sz="0" w:space="0" w:color="auto"/>
        <w:left w:val="none" w:sz="0" w:space="0" w:color="auto"/>
        <w:bottom w:val="none" w:sz="0" w:space="0" w:color="auto"/>
        <w:right w:val="none" w:sz="0" w:space="0" w:color="auto"/>
      </w:divBdr>
    </w:div>
    <w:div w:id="768356195">
      <w:bodyDiv w:val="1"/>
      <w:marLeft w:val="0"/>
      <w:marRight w:val="0"/>
      <w:marTop w:val="0"/>
      <w:marBottom w:val="0"/>
      <w:divBdr>
        <w:top w:val="none" w:sz="0" w:space="0" w:color="auto"/>
        <w:left w:val="none" w:sz="0" w:space="0" w:color="auto"/>
        <w:bottom w:val="none" w:sz="0" w:space="0" w:color="auto"/>
        <w:right w:val="none" w:sz="0" w:space="0" w:color="auto"/>
      </w:divBdr>
    </w:div>
    <w:div w:id="769472459">
      <w:bodyDiv w:val="1"/>
      <w:marLeft w:val="0"/>
      <w:marRight w:val="0"/>
      <w:marTop w:val="0"/>
      <w:marBottom w:val="0"/>
      <w:divBdr>
        <w:top w:val="none" w:sz="0" w:space="0" w:color="auto"/>
        <w:left w:val="none" w:sz="0" w:space="0" w:color="auto"/>
        <w:bottom w:val="none" w:sz="0" w:space="0" w:color="auto"/>
        <w:right w:val="none" w:sz="0" w:space="0" w:color="auto"/>
      </w:divBdr>
    </w:div>
    <w:div w:id="782111745">
      <w:bodyDiv w:val="1"/>
      <w:marLeft w:val="0"/>
      <w:marRight w:val="0"/>
      <w:marTop w:val="0"/>
      <w:marBottom w:val="0"/>
      <w:divBdr>
        <w:top w:val="none" w:sz="0" w:space="0" w:color="auto"/>
        <w:left w:val="none" w:sz="0" w:space="0" w:color="auto"/>
        <w:bottom w:val="none" w:sz="0" w:space="0" w:color="auto"/>
        <w:right w:val="none" w:sz="0" w:space="0" w:color="auto"/>
      </w:divBdr>
    </w:div>
    <w:div w:id="788011896">
      <w:bodyDiv w:val="1"/>
      <w:marLeft w:val="0"/>
      <w:marRight w:val="0"/>
      <w:marTop w:val="0"/>
      <w:marBottom w:val="0"/>
      <w:divBdr>
        <w:top w:val="none" w:sz="0" w:space="0" w:color="auto"/>
        <w:left w:val="none" w:sz="0" w:space="0" w:color="auto"/>
        <w:bottom w:val="none" w:sz="0" w:space="0" w:color="auto"/>
        <w:right w:val="none" w:sz="0" w:space="0" w:color="auto"/>
      </w:divBdr>
    </w:div>
    <w:div w:id="789324230">
      <w:bodyDiv w:val="1"/>
      <w:marLeft w:val="0"/>
      <w:marRight w:val="0"/>
      <w:marTop w:val="0"/>
      <w:marBottom w:val="0"/>
      <w:divBdr>
        <w:top w:val="none" w:sz="0" w:space="0" w:color="auto"/>
        <w:left w:val="none" w:sz="0" w:space="0" w:color="auto"/>
        <w:bottom w:val="none" w:sz="0" w:space="0" w:color="auto"/>
        <w:right w:val="none" w:sz="0" w:space="0" w:color="auto"/>
      </w:divBdr>
    </w:div>
    <w:div w:id="793598598">
      <w:bodyDiv w:val="1"/>
      <w:marLeft w:val="0"/>
      <w:marRight w:val="0"/>
      <w:marTop w:val="0"/>
      <w:marBottom w:val="0"/>
      <w:divBdr>
        <w:top w:val="none" w:sz="0" w:space="0" w:color="auto"/>
        <w:left w:val="none" w:sz="0" w:space="0" w:color="auto"/>
        <w:bottom w:val="none" w:sz="0" w:space="0" w:color="auto"/>
        <w:right w:val="none" w:sz="0" w:space="0" w:color="auto"/>
      </w:divBdr>
    </w:div>
    <w:div w:id="802385671">
      <w:bodyDiv w:val="1"/>
      <w:marLeft w:val="0"/>
      <w:marRight w:val="0"/>
      <w:marTop w:val="0"/>
      <w:marBottom w:val="0"/>
      <w:divBdr>
        <w:top w:val="none" w:sz="0" w:space="0" w:color="auto"/>
        <w:left w:val="none" w:sz="0" w:space="0" w:color="auto"/>
        <w:bottom w:val="none" w:sz="0" w:space="0" w:color="auto"/>
        <w:right w:val="none" w:sz="0" w:space="0" w:color="auto"/>
      </w:divBdr>
    </w:div>
    <w:div w:id="813106681">
      <w:bodyDiv w:val="1"/>
      <w:marLeft w:val="0"/>
      <w:marRight w:val="0"/>
      <w:marTop w:val="0"/>
      <w:marBottom w:val="0"/>
      <w:divBdr>
        <w:top w:val="none" w:sz="0" w:space="0" w:color="auto"/>
        <w:left w:val="none" w:sz="0" w:space="0" w:color="auto"/>
        <w:bottom w:val="none" w:sz="0" w:space="0" w:color="auto"/>
        <w:right w:val="none" w:sz="0" w:space="0" w:color="auto"/>
      </w:divBdr>
    </w:div>
    <w:div w:id="813176506">
      <w:bodyDiv w:val="1"/>
      <w:marLeft w:val="0"/>
      <w:marRight w:val="0"/>
      <w:marTop w:val="0"/>
      <w:marBottom w:val="0"/>
      <w:divBdr>
        <w:top w:val="none" w:sz="0" w:space="0" w:color="auto"/>
        <w:left w:val="none" w:sz="0" w:space="0" w:color="auto"/>
        <w:bottom w:val="none" w:sz="0" w:space="0" w:color="auto"/>
        <w:right w:val="none" w:sz="0" w:space="0" w:color="auto"/>
      </w:divBdr>
    </w:div>
    <w:div w:id="822085243">
      <w:bodyDiv w:val="1"/>
      <w:marLeft w:val="0"/>
      <w:marRight w:val="0"/>
      <w:marTop w:val="0"/>
      <w:marBottom w:val="0"/>
      <w:divBdr>
        <w:top w:val="none" w:sz="0" w:space="0" w:color="auto"/>
        <w:left w:val="none" w:sz="0" w:space="0" w:color="auto"/>
        <w:bottom w:val="none" w:sz="0" w:space="0" w:color="auto"/>
        <w:right w:val="none" w:sz="0" w:space="0" w:color="auto"/>
      </w:divBdr>
    </w:div>
    <w:div w:id="823469669">
      <w:bodyDiv w:val="1"/>
      <w:marLeft w:val="0"/>
      <w:marRight w:val="0"/>
      <w:marTop w:val="0"/>
      <w:marBottom w:val="0"/>
      <w:divBdr>
        <w:top w:val="none" w:sz="0" w:space="0" w:color="auto"/>
        <w:left w:val="none" w:sz="0" w:space="0" w:color="auto"/>
        <w:bottom w:val="none" w:sz="0" w:space="0" w:color="auto"/>
        <w:right w:val="none" w:sz="0" w:space="0" w:color="auto"/>
      </w:divBdr>
    </w:div>
    <w:div w:id="831797215">
      <w:bodyDiv w:val="1"/>
      <w:marLeft w:val="0"/>
      <w:marRight w:val="0"/>
      <w:marTop w:val="0"/>
      <w:marBottom w:val="0"/>
      <w:divBdr>
        <w:top w:val="none" w:sz="0" w:space="0" w:color="auto"/>
        <w:left w:val="none" w:sz="0" w:space="0" w:color="auto"/>
        <w:bottom w:val="none" w:sz="0" w:space="0" w:color="auto"/>
        <w:right w:val="none" w:sz="0" w:space="0" w:color="auto"/>
      </w:divBdr>
    </w:div>
    <w:div w:id="834028162">
      <w:bodyDiv w:val="1"/>
      <w:marLeft w:val="0"/>
      <w:marRight w:val="0"/>
      <w:marTop w:val="0"/>
      <w:marBottom w:val="0"/>
      <w:divBdr>
        <w:top w:val="none" w:sz="0" w:space="0" w:color="auto"/>
        <w:left w:val="none" w:sz="0" w:space="0" w:color="auto"/>
        <w:bottom w:val="none" w:sz="0" w:space="0" w:color="auto"/>
        <w:right w:val="none" w:sz="0" w:space="0" w:color="auto"/>
      </w:divBdr>
    </w:div>
    <w:div w:id="839465096">
      <w:bodyDiv w:val="1"/>
      <w:marLeft w:val="0"/>
      <w:marRight w:val="0"/>
      <w:marTop w:val="0"/>
      <w:marBottom w:val="0"/>
      <w:divBdr>
        <w:top w:val="none" w:sz="0" w:space="0" w:color="auto"/>
        <w:left w:val="none" w:sz="0" w:space="0" w:color="auto"/>
        <w:bottom w:val="none" w:sz="0" w:space="0" w:color="auto"/>
        <w:right w:val="none" w:sz="0" w:space="0" w:color="auto"/>
      </w:divBdr>
    </w:div>
    <w:div w:id="840201554">
      <w:bodyDiv w:val="1"/>
      <w:marLeft w:val="0"/>
      <w:marRight w:val="0"/>
      <w:marTop w:val="0"/>
      <w:marBottom w:val="0"/>
      <w:divBdr>
        <w:top w:val="none" w:sz="0" w:space="0" w:color="auto"/>
        <w:left w:val="none" w:sz="0" w:space="0" w:color="auto"/>
        <w:bottom w:val="none" w:sz="0" w:space="0" w:color="auto"/>
        <w:right w:val="none" w:sz="0" w:space="0" w:color="auto"/>
      </w:divBdr>
    </w:div>
    <w:div w:id="841359757">
      <w:bodyDiv w:val="1"/>
      <w:marLeft w:val="0"/>
      <w:marRight w:val="0"/>
      <w:marTop w:val="0"/>
      <w:marBottom w:val="0"/>
      <w:divBdr>
        <w:top w:val="none" w:sz="0" w:space="0" w:color="auto"/>
        <w:left w:val="none" w:sz="0" w:space="0" w:color="auto"/>
        <w:bottom w:val="none" w:sz="0" w:space="0" w:color="auto"/>
        <w:right w:val="none" w:sz="0" w:space="0" w:color="auto"/>
      </w:divBdr>
    </w:div>
    <w:div w:id="843590344">
      <w:bodyDiv w:val="1"/>
      <w:marLeft w:val="0"/>
      <w:marRight w:val="0"/>
      <w:marTop w:val="0"/>
      <w:marBottom w:val="0"/>
      <w:divBdr>
        <w:top w:val="none" w:sz="0" w:space="0" w:color="auto"/>
        <w:left w:val="none" w:sz="0" w:space="0" w:color="auto"/>
        <w:bottom w:val="none" w:sz="0" w:space="0" w:color="auto"/>
        <w:right w:val="none" w:sz="0" w:space="0" w:color="auto"/>
      </w:divBdr>
    </w:div>
    <w:div w:id="851528452">
      <w:bodyDiv w:val="1"/>
      <w:marLeft w:val="0"/>
      <w:marRight w:val="0"/>
      <w:marTop w:val="0"/>
      <w:marBottom w:val="0"/>
      <w:divBdr>
        <w:top w:val="none" w:sz="0" w:space="0" w:color="auto"/>
        <w:left w:val="none" w:sz="0" w:space="0" w:color="auto"/>
        <w:bottom w:val="none" w:sz="0" w:space="0" w:color="auto"/>
        <w:right w:val="none" w:sz="0" w:space="0" w:color="auto"/>
      </w:divBdr>
    </w:div>
    <w:div w:id="856770152">
      <w:bodyDiv w:val="1"/>
      <w:marLeft w:val="0"/>
      <w:marRight w:val="0"/>
      <w:marTop w:val="0"/>
      <w:marBottom w:val="0"/>
      <w:divBdr>
        <w:top w:val="none" w:sz="0" w:space="0" w:color="auto"/>
        <w:left w:val="none" w:sz="0" w:space="0" w:color="auto"/>
        <w:bottom w:val="none" w:sz="0" w:space="0" w:color="auto"/>
        <w:right w:val="none" w:sz="0" w:space="0" w:color="auto"/>
      </w:divBdr>
    </w:div>
    <w:div w:id="862551760">
      <w:bodyDiv w:val="1"/>
      <w:marLeft w:val="0"/>
      <w:marRight w:val="0"/>
      <w:marTop w:val="0"/>
      <w:marBottom w:val="0"/>
      <w:divBdr>
        <w:top w:val="none" w:sz="0" w:space="0" w:color="auto"/>
        <w:left w:val="none" w:sz="0" w:space="0" w:color="auto"/>
        <w:bottom w:val="none" w:sz="0" w:space="0" w:color="auto"/>
        <w:right w:val="none" w:sz="0" w:space="0" w:color="auto"/>
      </w:divBdr>
    </w:div>
    <w:div w:id="862858640">
      <w:bodyDiv w:val="1"/>
      <w:marLeft w:val="0"/>
      <w:marRight w:val="0"/>
      <w:marTop w:val="0"/>
      <w:marBottom w:val="0"/>
      <w:divBdr>
        <w:top w:val="none" w:sz="0" w:space="0" w:color="auto"/>
        <w:left w:val="none" w:sz="0" w:space="0" w:color="auto"/>
        <w:bottom w:val="none" w:sz="0" w:space="0" w:color="auto"/>
        <w:right w:val="none" w:sz="0" w:space="0" w:color="auto"/>
      </w:divBdr>
    </w:div>
    <w:div w:id="876508941">
      <w:bodyDiv w:val="1"/>
      <w:marLeft w:val="0"/>
      <w:marRight w:val="0"/>
      <w:marTop w:val="0"/>
      <w:marBottom w:val="0"/>
      <w:divBdr>
        <w:top w:val="none" w:sz="0" w:space="0" w:color="auto"/>
        <w:left w:val="none" w:sz="0" w:space="0" w:color="auto"/>
        <w:bottom w:val="none" w:sz="0" w:space="0" w:color="auto"/>
        <w:right w:val="none" w:sz="0" w:space="0" w:color="auto"/>
      </w:divBdr>
    </w:div>
    <w:div w:id="889801331">
      <w:bodyDiv w:val="1"/>
      <w:marLeft w:val="0"/>
      <w:marRight w:val="0"/>
      <w:marTop w:val="0"/>
      <w:marBottom w:val="0"/>
      <w:divBdr>
        <w:top w:val="none" w:sz="0" w:space="0" w:color="auto"/>
        <w:left w:val="none" w:sz="0" w:space="0" w:color="auto"/>
        <w:bottom w:val="none" w:sz="0" w:space="0" w:color="auto"/>
        <w:right w:val="none" w:sz="0" w:space="0" w:color="auto"/>
      </w:divBdr>
    </w:div>
    <w:div w:id="892470480">
      <w:bodyDiv w:val="1"/>
      <w:marLeft w:val="0"/>
      <w:marRight w:val="0"/>
      <w:marTop w:val="0"/>
      <w:marBottom w:val="0"/>
      <w:divBdr>
        <w:top w:val="none" w:sz="0" w:space="0" w:color="auto"/>
        <w:left w:val="none" w:sz="0" w:space="0" w:color="auto"/>
        <w:bottom w:val="none" w:sz="0" w:space="0" w:color="auto"/>
        <w:right w:val="none" w:sz="0" w:space="0" w:color="auto"/>
      </w:divBdr>
    </w:div>
    <w:div w:id="908462072">
      <w:bodyDiv w:val="1"/>
      <w:marLeft w:val="0"/>
      <w:marRight w:val="0"/>
      <w:marTop w:val="0"/>
      <w:marBottom w:val="0"/>
      <w:divBdr>
        <w:top w:val="none" w:sz="0" w:space="0" w:color="auto"/>
        <w:left w:val="none" w:sz="0" w:space="0" w:color="auto"/>
        <w:bottom w:val="none" w:sz="0" w:space="0" w:color="auto"/>
        <w:right w:val="none" w:sz="0" w:space="0" w:color="auto"/>
      </w:divBdr>
    </w:div>
    <w:div w:id="918060057">
      <w:bodyDiv w:val="1"/>
      <w:marLeft w:val="0"/>
      <w:marRight w:val="0"/>
      <w:marTop w:val="0"/>
      <w:marBottom w:val="0"/>
      <w:divBdr>
        <w:top w:val="none" w:sz="0" w:space="0" w:color="auto"/>
        <w:left w:val="none" w:sz="0" w:space="0" w:color="auto"/>
        <w:bottom w:val="none" w:sz="0" w:space="0" w:color="auto"/>
        <w:right w:val="none" w:sz="0" w:space="0" w:color="auto"/>
      </w:divBdr>
    </w:div>
    <w:div w:id="926960154">
      <w:bodyDiv w:val="1"/>
      <w:marLeft w:val="0"/>
      <w:marRight w:val="0"/>
      <w:marTop w:val="0"/>
      <w:marBottom w:val="0"/>
      <w:divBdr>
        <w:top w:val="none" w:sz="0" w:space="0" w:color="auto"/>
        <w:left w:val="none" w:sz="0" w:space="0" w:color="auto"/>
        <w:bottom w:val="none" w:sz="0" w:space="0" w:color="auto"/>
        <w:right w:val="none" w:sz="0" w:space="0" w:color="auto"/>
      </w:divBdr>
    </w:div>
    <w:div w:id="933785714">
      <w:bodyDiv w:val="1"/>
      <w:marLeft w:val="0"/>
      <w:marRight w:val="0"/>
      <w:marTop w:val="0"/>
      <w:marBottom w:val="0"/>
      <w:divBdr>
        <w:top w:val="none" w:sz="0" w:space="0" w:color="auto"/>
        <w:left w:val="none" w:sz="0" w:space="0" w:color="auto"/>
        <w:bottom w:val="none" w:sz="0" w:space="0" w:color="auto"/>
        <w:right w:val="none" w:sz="0" w:space="0" w:color="auto"/>
      </w:divBdr>
    </w:div>
    <w:div w:id="934901531">
      <w:bodyDiv w:val="1"/>
      <w:marLeft w:val="0"/>
      <w:marRight w:val="0"/>
      <w:marTop w:val="0"/>
      <w:marBottom w:val="0"/>
      <w:divBdr>
        <w:top w:val="none" w:sz="0" w:space="0" w:color="auto"/>
        <w:left w:val="none" w:sz="0" w:space="0" w:color="auto"/>
        <w:bottom w:val="none" w:sz="0" w:space="0" w:color="auto"/>
        <w:right w:val="none" w:sz="0" w:space="0" w:color="auto"/>
      </w:divBdr>
    </w:div>
    <w:div w:id="935944629">
      <w:bodyDiv w:val="1"/>
      <w:marLeft w:val="0"/>
      <w:marRight w:val="0"/>
      <w:marTop w:val="0"/>
      <w:marBottom w:val="0"/>
      <w:divBdr>
        <w:top w:val="none" w:sz="0" w:space="0" w:color="auto"/>
        <w:left w:val="none" w:sz="0" w:space="0" w:color="auto"/>
        <w:bottom w:val="none" w:sz="0" w:space="0" w:color="auto"/>
        <w:right w:val="none" w:sz="0" w:space="0" w:color="auto"/>
      </w:divBdr>
    </w:div>
    <w:div w:id="937323769">
      <w:bodyDiv w:val="1"/>
      <w:marLeft w:val="0"/>
      <w:marRight w:val="0"/>
      <w:marTop w:val="0"/>
      <w:marBottom w:val="0"/>
      <w:divBdr>
        <w:top w:val="none" w:sz="0" w:space="0" w:color="auto"/>
        <w:left w:val="none" w:sz="0" w:space="0" w:color="auto"/>
        <w:bottom w:val="none" w:sz="0" w:space="0" w:color="auto"/>
        <w:right w:val="none" w:sz="0" w:space="0" w:color="auto"/>
      </w:divBdr>
    </w:div>
    <w:div w:id="957033056">
      <w:bodyDiv w:val="1"/>
      <w:marLeft w:val="0"/>
      <w:marRight w:val="0"/>
      <w:marTop w:val="0"/>
      <w:marBottom w:val="0"/>
      <w:divBdr>
        <w:top w:val="none" w:sz="0" w:space="0" w:color="auto"/>
        <w:left w:val="none" w:sz="0" w:space="0" w:color="auto"/>
        <w:bottom w:val="none" w:sz="0" w:space="0" w:color="auto"/>
        <w:right w:val="none" w:sz="0" w:space="0" w:color="auto"/>
      </w:divBdr>
    </w:div>
    <w:div w:id="958029410">
      <w:bodyDiv w:val="1"/>
      <w:marLeft w:val="0"/>
      <w:marRight w:val="0"/>
      <w:marTop w:val="0"/>
      <w:marBottom w:val="0"/>
      <w:divBdr>
        <w:top w:val="none" w:sz="0" w:space="0" w:color="auto"/>
        <w:left w:val="none" w:sz="0" w:space="0" w:color="auto"/>
        <w:bottom w:val="none" w:sz="0" w:space="0" w:color="auto"/>
        <w:right w:val="none" w:sz="0" w:space="0" w:color="auto"/>
      </w:divBdr>
    </w:div>
    <w:div w:id="958951856">
      <w:bodyDiv w:val="1"/>
      <w:marLeft w:val="0"/>
      <w:marRight w:val="0"/>
      <w:marTop w:val="0"/>
      <w:marBottom w:val="0"/>
      <w:divBdr>
        <w:top w:val="none" w:sz="0" w:space="0" w:color="auto"/>
        <w:left w:val="none" w:sz="0" w:space="0" w:color="auto"/>
        <w:bottom w:val="none" w:sz="0" w:space="0" w:color="auto"/>
        <w:right w:val="none" w:sz="0" w:space="0" w:color="auto"/>
      </w:divBdr>
    </w:div>
    <w:div w:id="963775204">
      <w:bodyDiv w:val="1"/>
      <w:marLeft w:val="0"/>
      <w:marRight w:val="0"/>
      <w:marTop w:val="0"/>
      <w:marBottom w:val="0"/>
      <w:divBdr>
        <w:top w:val="none" w:sz="0" w:space="0" w:color="auto"/>
        <w:left w:val="none" w:sz="0" w:space="0" w:color="auto"/>
        <w:bottom w:val="none" w:sz="0" w:space="0" w:color="auto"/>
        <w:right w:val="none" w:sz="0" w:space="0" w:color="auto"/>
      </w:divBdr>
    </w:div>
    <w:div w:id="971136298">
      <w:bodyDiv w:val="1"/>
      <w:marLeft w:val="0"/>
      <w:marRight w:val="0"/>
      <w:marTop w:val="0"/>
      <w:marBottom w:val="0"/>
      <w:divBdr>
        <w:top w:val="none" w:sz="0" w:space="0" w:color="auto"/>
        <w:left w:val="none" w:sz="0" w:space="0" w:color="auto"/>
        <w:bottom w:val="none" w:sz="0" w:space="0" w:color="auto"/>
        <w:right w:val="none" w:sz="0" w:space="0" w:color="auto"/>
      </w:divBdr>
    </w:div>
    <w:div w:id="988443505">
      <w:bodyDiv w:val="1"/>
      <w:marLeft w:val="0"/>
      <w:marRight w:val="0"/>
      <w:marTop w:val="0"/>
      <w:marBottom w:val="0"/>
      <w:divBdr>
        <w:top w:val="none" w:sz="0" w:space="0" w:color="auto"/>
        <w:left w:val="none" w:sz="0" w:space="0" w:color="auto"/>
        <w:bottom w:val="none" w:sz="0" w:space="0" w:color="auto"/>
        <w:right w:val="none" w:sz="0" w:space="0" w:color="auto"/>
      </w:divBdr>
    </w:div>
    <w:div w:id="988631351">
      <w:bodyDiv w:val="1"/>
      <w:marLeft w:val="0"/>
      <w:marRight w:val="0"/>
      <w:marTop w:val="0"/>
      <w:marBottom w:val="0"/>
      <w:divBdr>
        <w:top w:val="none" w:sz="0" w:space="0" w:color="auto"/>
        <w:left w:val="none" w:sz="0" w:space="0" w:color="auto"/>
        <w:bottom w:val="none" w:sz="0" w:space="0" w:color="auto"/>
        <w:right w:val="none" w:sz="0" w:space="0" w:color="auto"/>
      </w:divBdr>
    </w:div>
    <w:div w:id="988827629">
      <w:bodyDiv w:val="1"/>
      <w:marLeft w:val="0"/>
      <w:marRight w:val="0"/>
      <w:marTop w:val="0"/>
      <w:marBottom w:val="0"/>
      <w:divBdr>
        <w:top w:val="none" w:sz="0" w:space="0" w:color="auto"/>
        <w:left w:val="none" w:sz="0" w:space="0" w:color="auto"/>
        <w:bottom w:val="none" w:sz="0" w:space="0" w:color="auto"/>
        <w:right w:val="none" w:sz="0" w:space="0" w:color="auto"/>
      </w:divBdr>
    </w:div>
    <w:div w:id="997533880">
      <w:bodyDiv w:val="1"/>
      <w:marLeft w:val="0"/>
      <w:marRight w:val="0"/>
      <w:marTop w:val="0"/>
      <w:marBottom w:val="0"/>
      <w:divBdr>
        <w:top w:val="none" w:sz="0" w:space="0" w:color="auto"/>
        <w:left w:val="none" w:sz="0" w:space="0" w:color="auto"/>
        <w:bottom w:val="none" w:sz="0" w:space="0" w:color="auto"/>
        <w:right w:val="none" w:sz="0" w:space="0" w:color="auto"/>
      </w:divBdr>
    </w:div>
    <w:div w:id="1010958455">
      <w:bodyDiv w:val="1"/>
      <w:marLeft w:val="0"/>
      <w:marRight w:val="0"/>
      <w:marTop w:val="0"/>
      <w:marBottom w:val="0"/>
      <w:divBdr>
        <w:top w:val="none" w:sz="0" w:space="0" w:color="auto"/>
        <w:left w:val="none" w:sz="0" w:space="0" w:color="auto"/>
        <w:bottom w:val="none" w:sz="0" w:space="0" w:color="auto"/>
        <w:right w:val="none" w:sz="0" w:space="0" w:color="auto"/>
      </w:divBdr>
    </w:div>
    <w:div w:id="1013916650">
      <w:bodyDiv w:val="1"/>
      <w:marLeft w:val="0"/>
      <w:marRight w:val="0"/>
      <w:marTop w:val="0"/>
      <w:marBottom w:val="0"/>
      <w:divBdr>
        <w:top w:val="none" w:sz="0" w:space="0" w:color="auto"/>
        <w:left w:val="none" w:sz="0" w:space="0" w:color="auto"/>
        <w:bottom w:val="none" w:sz="0" w:space="0" w:color="auto"/>
        <w:right w:val="none" w:sz="0" w:space="0" w:color="auto"/>
      </w:divBdr>
    </w:div>
    <w:div w:id="1018236579">
      <w:bodyDiv w:val="1"/>
      <w:marLeft w:val="0"/>
      <w:marRight w:val="0"/>
      <w:marTop w:val="0"/>
      <w:marBottom w:val="0"/>
      <w:divBdr>
        <w:top w:val="none" w:sz="0" w:space="0" w:color="auto"/>
        <w:left w:val="none" w:sz="0" w:space="0" w:color="auto"/>
        <w:bottom w:val="none" w:sz="0" w:space="0" w:color="auto"/>
        <w:right w:val="none" w:sz="0" w:space="0" w:color="auto"/>
      </w:divBdr>
    </w:div>
    <w:div w:id="1020201439">
      <w:bodyDiv w:val="1"/>
      <w:marLeft w:val="0"/>
      <w:marRight w:val="0"/>
      <w:marTop w:val="0"/>
      <w:marBottom w:val="0"/>
      <w:divBdr>
        <w:top w:val="none" w:sz="0" w:space="0" w:color="auto"/>
        <w:left w:val="none" w:sz="0" w:space="0" w:color="auto"/>
        <w:bottom w:val="none" w:sz="0" w:space="0" w:color="auto"/>
        <w:right w:val="none" w:sz="0" w:space="0" w:color="auto"/>
      </w:divBdr>
    </w:div>
    <w:div w:id="1027364597">
      <w:bodyDiv w:val="1"/>
      <w:marLeft w:val="0"/>
      <w:marRight w:val="0"/>
      <w:marTop w:val="0"/>
      <w:marBottom w:val="0"/>
      <w:divBdr>
        <w:top w:val="none" w:sz="0" w:space="0" w:color="auto"/>
        <w:left w:val="none" w:sz="0" w:space="0" w:color="auto"/>
        <w:bottom w:val="none" w:sz="0" w:space="0" w:color="auto"/>
        <w:right w:val="none" w:sz="0" w:space="0" w:color="auto"/>
      </w:divBdr>
    </w:div>
    <w:div w:id="1030032257">
      <w:bodyDiv w:val="1"/>
      <w:marLeft w:val="0"/>
      <w:marRight w:val="0"/>
      <w:marTop w:val="0"/>
      <w:marBottom w:val="0"/>
      <w:divBdr>
        <w:top w:val="none" w:sz="0" w:space="0" w:color="auto"/>
        <w:left w:val="none" w:sz="0" w:space="0" w:color="auto"/>
        <w:bottom w:val="none" w:sz="0" w:space="0" w:color="auto"/>
        <w:right w:val="none" w:sz="0" w:space="0" w:color="auto"/>
      </w:divBdr>
    </w:div>
    <w:div w:id="1034892818">
      <w:bodyDiv w:val="1"/>
      <w:marLeft w:val="0"/>
      <w:marRight w:val="0"/>
      <w:marTop w:val="0"/>
      <w:marBottom w:val="0"/>
      <w:divBdr>
        <w:top w:val="none" w:sz="0" w:space="0" w:color="auto"/>
        <w:left w:val="none" w:sz="0" w:space="0" w:color="auto"/>
        <w:bottom w:val="none" w:sz="0" w:space="0" w:color="auto"/>
        <w:right w:val="none" w:sz="0" w:space="0" w:color="auto"/>
      </w:divBdr>
    </w:div>
    <w:div w:id="1048186431">
      <w:bodyDiv w:val="1"/>
      <w:marLeft w:val="0"/>
      <w:marRight w:val="0"/>
      <w:marTop w:val="0"/>
      <w:marBottom w:val="0"/>
      <w:divBdr>
        <w:top w:val="none" w:sz="0" w:space="0" w:color="auto"/>
        <w:left w:val="none" w:sz="0" w:space="0" w:color="auto"/>
        <w:bottom w:val="none" w:sz="0" w:space="0" w:color="auto"/>
        <w:right w:val="none" w:sz="0" w:space="0" w:color="auto"/>
      </w:divBdr>
    </w:div>
    <w:div w:id="1058430626">
      <w:bodyDiv w:val="1"/>
      <w:marLeft w:val="0"/>
      <w:marRight w:val="0"/>
      <w:marTop w:val="0"/>
      <w:marBottom w:val="0"/>
      <w:divBdr>
        <w:top w:val="none" w:sz="0" w:space="0" w:color="auto"/>
        <w:left w:val="none" w:sz="0" w:space="0" w:color="auto"/>
        <w:bottom w:val="none" w:sz="0" w:space="0" w:color="auto"/>
        <w:right w:val="none" w:sz="0" w:space="0" w:color="auto"/>
      </w:divBdr>
    </w:div>
    <w:div w:id="1066756541">
      <w:bodyDiv w:val="1"/>
      <w:marLeft w:val="0"/>
      <w:marRight w:val="0"/>
      <w:marTop w:val="0"/>
      <w:marBottom w:val="0"/>
      <w:divBdr>
        <w:top w:val="none" w:sz="0" w:space="0" w:color="auto"/>
        <w:left w:val="none" w:sz="0" w:space="0" w:color="auto"/>
        <w:bottom w:val="none" w:sz="0" w:space="0" w:color="auto"/>
        <w:right w:val="none" w:sz="0" w:space="0" w:color="auto"/>
      </w:divBdr>
    </w:div>
    <w:div w:id="1068654213">
      <w:bodyDiv w:val="1"/>
      <w:marLeft w:val="0"/>
      <w:marRight w:val="0"/>
      <w:marTop w:val="0"/>
      <w:marBottom w:val="0"/>
      <w:divBdr>
        <w:top w:val="none" w:sz="0" w:space="0" w:color="auto"/>
        <w:left w:val="none" w:sz="0" w:space="0" w:color="auto"/>
        <w:bottom w:val="none" w:sz="0" w:space="0" w:color="auto"/>
        <w:right w:val="none" w:sz="0" w:space="0" w:color="auto"/>
      </w:divBdr>
    </w:div>
    <w:div w:id="1070925168">
      <w:bodyDiv w:val="1"/>
      <w:marLeft w:val="0"/>
      <w:marRight w:val="0"/>
      <w:marTop w:val="0"/>
      <w:marBottom w:val="0"/>
      <w:divBdr>
        <w:top w:val="none" w:sz="0" w:space="0" w:color="auto"/>
        <w:left w:val="none" w:sz="0" w:space="0" w:color="auto"/>
        <w:bottom w:val="none" w:sz="0" w:space="0" w:color="auto"/>
        <w:right w:val="none" w:sz="0" w:space="0" w:color="auto"/>
      </w:divBdr>
    </w:div>
    <w:div w:id="1089890071">
      <w:bodyDiv w:val="1"/>
      <w:marLeft w:val="0"/>
      <w:marRight w:val="0"/>
      <w:marTop w:val="0"/>
      <w:marBottom w:val="0"/>
      <w:divBdr>
        <w:top w:val="none" w:sz="0" w:space="0" w:color="auto"/>
        <w:left w:val="none" w:sz="0" w:space="0" w:color="auto"/>
        <w:bottom w:val="none" w:sz="0" w:space="0" w:color="auto"/>
        <w:right w:val="none" w:sz="0" w:space="0" w:color="auto"/>
      </w:divBdr>
    </w:div>
    <w:div w:id="1100949591">
      <w:bodyDiv w:val="1"/>
      <w:marLeft w:val="0"/>
      <w:marRight w:val="0"/>
      <w:marTop w:val="0"/>
      <w:marBottom w:val="0"/>
      <w:divBdr>
        <w:top w:val="none" w:sz="0" w:space="0" w:color="auto"/>
        <w:left w:val="none" w:sz="0" w:space="0" w:color="auto"/>
        <w:bottom w:val="none" w:sz="0" w:space="0" w:color="auto"/>
        <w:right w:val="none" w:sz="0" w:space="0" w:color="auto"/>
      </w:divBdr>
    </w:div>
    <w:div w:id="1103497755">
      <w:bodyDiv w:val="1"/>
      <w:marLeft w:val="0"/>
      <w:marRight w:val="0"/>
      <w:marTop w:val="0"/>
      <w:marBottom w:val="0"/>
      <w:divBdr>
        <w:top w:val="none" w:sz="0" w:space="0" w:color="auto"/>
        <w:left w:val="none" w:sz="0" w:space="0" w:color="auto"/>
        <w:bottom w:val="none" w:sz="0" w:space="0" w:color="auto"/>
        <w:right w:val="none" w:sz="0" w:space="0" w:color="auto"/>
      </w:divBdr>
    </w:div>
    <w:div w:id="1115060415">
      <w:bodyDiv w:val="1"/>
      <w:marLeft w:val="0"/>
      <w:marRight w:val="0"/>
      <w:marTop w:val="0"/>
      <w:marBottom w:val="0"/>
      <w:divBdr>
        <w:top w:val="none" w:sz="0" w:space="0" w:color="auto"/>
        <w:left w:val="none" w:sz="0" w:space="0" w:color="auto"/>
        <w:bottom w:val="none" w:sz="0" w:space="0" w:color="auto"/>
        <w:right w:val="none" w:sz="0" w:space="0" w:color="auto"/>
      </w:divBdr>
    </w:div>
    <w:div w:id="1145312784">
      <w:bodyDiv w:val="1"/>
      <w:marLeft w:val="0"/>
      <w:marRight w:val="0"/>
      <w:marTop w:val="0"/>
      <w:marBottom w:val="0"/>
      <w:divBdr>
        <w:top w:val="none" w:sz="0" w:space="0" w:color="auto"/>
        <w:left w:val="none" w:sz="0" w:space="0" w:color="auto"/>
        <w:bottom w:val="none" w:sz="0" w:space="0" w:color="auto"/>
        <w:right w:val="none" w:sz="0" w:space="0" w:color="auto"/>
      </w:divBdr>
    </w:div>
    <w:div w:id="1152140230">
      <w:bodyDiv w:val="1"/>
      <w:marLeft w:val="0"/>
      <w:marRight w:val="0"/>
      <w:marTop w:val="0"/>
      <w:marBottom w:val="0"/>
      <w:divBdr>
        <w:top w:val="none" w:sz="0" w:space="0" w:color="auto"/>
        <w:left w:val="none" w:sz="0" w:space="0" w:color="auto"/>
        <w:bottom w:val="none" w:sz="0" w:space="0" w:color="auto"/>
        <w:right w:val="none" w:sz="0" w:space="0" w:color="auto"/>
      </w:divBdr>
    </w:div>
    <w:div w:id="1170368485">
      <w:bodyDiv w:val="1"/>
      <w:marLeft w:val="0"/>
      <w:marRight w:val="0"/>
      <w:marTop w:val="0"/>
      <w:marBottom w:val="0"/>
      <w:divBdr>
        <w:top w:val="none" w:sz="0" w:space="0" w:color="auto"/>
        <w:left w:val="none" w:sz="0" w:space="0" w:color="auto"/>
        <w:bottom w:val="none" w:sz="0" w:space="0" w:color="auto"/>
        <w:right w:val="none" w:sz="0" w:space="0" w:color="auto"/>
      </w:divBdr>
    </w:div>
    <w:div w:id="1175145752">
      <w:bodyDiv w:val="1"/>
      <w:marLeft w:val="0"/>
      <w:marRight w:val="0"/>
      <w:marTop w:val="0"/>
      <w:marBottom w:val="0"/>
      <w:divBdr>
        <w:top w:val="none" w:sz="0" w:space="0" w:color="auto"/>
        <w:left w:val="none" w:sz="0" w:space="0" w:color="auto"/>
        <w:bottom w:val="none" w:sz="0" w:space="0" w:color="auto"/>
        <w:right w:val="none" w:sz="0" w:space="0" w:color="auto"/>
      </w:divBdr>
    </w:div>
    <w:div w:id="1177158275">
      <w:bodyDiv w:val="1"/>
      <w:marLeft w:val="0"/>
      <w:marRight w:val="0"/>
      <w:marTop w:val="0"/>
      <w:marBottom w:val="0"/>
      <w:divBdr>
        <w:top w:val="none" w:sz="0" w:space="0" w:color="auto"/>
        <w:left w:val="none" w:sz="0" w:space="0" w:color="auto"/>
        <w:bottom w:val="none" w:sz="0" w:space="0" w:color="auto"/>
        <w:right w:val="none" w:sz="0" w:space="0" w:color="auto"/>
      </w:divBdr>
    </w:div>
    <w:div w:id="1189879008">
      <w:bodyDiv w:val="1"/>
      <w:marLeft w:val="0"/>
      <w:marRight w:val="0"/>
      <w:marTop w:val="0"/>
      <w:marBottom w:val="0"/>
      <w:divBdr>
        <w:top w:val="none" w:sz="0" w:space="0" w:color="auto"/>
        <w:left w:val="none" w:sz="0" w:space="0" w:color="auto"/>
        <w:bottom w:val="none" w:sz="0" w:space="0" w:color="auto"/>
        <w:right w:val="none" w:sz="0" w:space="0" w:color="auto"/>
      </w:divBdr>
    </w:div>
    <w:div w:id="1194611614">
      <w:bodyDiv w:val="1"/>
      <w:marLeft w:val="0"/>
      <w:marRight w:val="0"/>
      <w:marTop w:val="0"/>
      <w:marBottom w:val="0"/>
      <w:divBdr>
        <w:top w:val="none" w:sz="0" w:space="0" w:color="auto"/>
        <w:left w:val="none" w:sz="0" w:space="0" w:color="auto"/>
        <w:bottom w:val="none" w:sz="0" w:space="0" w:color="auto"/>
        <w:right w:val="none" w:sz="0" w:space="0" w:color="auto"/>
      </w:divBdr>
    </w:div>
    <w:div w:id="1195657592">
      <w:bodyDiv w:val="1"/>
      <w:marLeft w:val="0"/>
      <w:marRight w:val="0"/>
      <w:marTop w:val="0"/>
      <w:marBottom w:val="0"/>
      <w:divBdr>
        <w:top w:val="none" w:sz="0" w:space="0" w:color="auto"/>
        <w:left w:val="none" w:sz="0" w:space="0" w:color="auto"/>
        <w:bottom w:val="none" w:sz="0" w:space="0" w:color="auto"/>
        <w:right w:val="none" w:sz="0" w:space="0" w:color="auto"/>
      </w:divBdr>
    </w:div>
    <w:div w:id="1197306489">
      <w:bodyDiv w:val="1"/>
      <w:marLeft w:val="0"/>
      <w:marRight w:val="0"/>
      <w:marTop w:val="0"/>
      <w:marBottom w:val="0"/>
      <w:divBdr>
        <w:top w:val="none" w:sz="0" w:space="0" w:color="auto"/>
        <w:left w:val="none" w:sz="0" w:space="0" w:color="auto"/>
        <w:bottom w:val="none" w:sz="0" w:space="0" w:color="auto"/>
        <w:right w:val="none" w:sz="0" w:space="0" w:color="auto"/>
      </w:divBdr>
    </w:div>
    <w:div w:id="1206328275">
      <w:bodyDiv w:val="1"/>
      <w:marLeft w:val="0"/>
      <w:marRight w:val="0"/>
      <w:marTop w:val="0"/>
      <w:marBottom w:val="0"/>
      <w:divBdr>
        <w:top w:val="none" w:sz="0" w:space="0" w:color="auto"/>
        <w:left w:val="none" w:sz="0" w:space="0" w:color="auto"/>
        <w:bottom w:val="none" w:sz="0" w:space="0" w:color="auto"/>
        <w:right w:val="none" w:sz="0" w:space="0" w:color="auto"/>
      </w:divBdr>
    </w:div>
    <w:div w:id="1214776823">
      <w:bodyDiv w:val="1"/>
      <w:marLeft w:val="0"/>
      <w:marRight w:val="0"/>
      <w:marTop w:val="0"/>
      <w:marBottom w:val="0"/>
      <w:divBdr>
        <w:top w:val="none" w:sz="0" w:space="0" w:color="auto"/>
        <w:left w:val="none" w:sz="0" w:space="0" w:color="auto"/>
        <w:bottom w:val="none" w:sz="0" w:space="0" w:color="auto"/>
        <w:right w:val="none" w:sz="0" w:space="0" w:color="auto"/>
      </w:divBdr>
    </w:div>
    <w:div w:id="1235621553">
      <w:bodyDiv w:val="1"/>
      <w:marLeft w:val="0"/>
      <w:marRight w:val="0"/>
      <w:marTop w:val="0"/>
      <w:marBottom w:val="0"/>
      <w:divBdr>
        <w:top w:val="none" w:sz="0" w:space="0" w:color="auto"/>
        <w:left w:val="none" w:sz="0" w:space="0" w:color="auto"/>
        <w:bottom w:val="none" w:sz="0" w:space="0" w:color="auto"/>
        <w:right w:val="none" w:sz="0" w:space="0" w:color="auto"/>
      </w:divBdr>
    </w:div>
    <w:div w:id="1244491995">
      <w:bodyDiv w:val="1"/>
      <w:marLeft w:val="0"/>
      <w:marRight w:val="0"/>
      <w:marTop w:val="0"/>
      <w:marBottom w:val="0"/>
      <w:divBdr>
        <w:top w:val="none" w:sz="0" w:space="0" w:color="auto"/>
        <w:left w:val="none" w:sz="0" w:space="0" w:color="auto"/>
        <w:bottom w:val="none" w:sz="0" w:space="0" w:color="auto"/>
        <w:right w:val="none" w:sz="0" w:space="0" w:color="auto"/>
      </w:divBdr>
    </w:div>
    <w:div w:id="1267272190">
      <w:bodyDiv w:val="1"/>
      <w:marLeft w:val="0"/>
      <w:marRight w:val="0"/>
      <w:marTop w:val="0"/>
      <w:marBottom w:val="0"/>
      <w:divBdr>
        <w:top w:val="none" w:sz="0" w:space="0" w:color="auto"/>
        <w:left w:val="none" w:sz="0" w:space="0" w:color="auto"/>
        <w:bottom w:val="none" w:sz="0" w:space="0" w:color="auto"/>
        <w:right w:val="none" w:sz="0" w:space="0" w:color="auto"/>
      </w:divBdr>
    </w:div>
    <w:div w:id="1268390174">
      <w:bodyDiv w:val="1"/>
      <w:marLeft w:val="0"/>
      <w:marRight w:val="0"/>
      <w:marTop w:val="0"/>
      <w:marBottom w:val="0"/>
      <w:divBdr>
        <w:top w:val="none" w:sz="0" w:space="0" w:color="auto"/>
        <w:left w:val="none" w:sz="0" w:space="0" w:color="auto"/>
        <w:bottom w:val="none" w:sz="0" w:space="0" w:color="auto"/>
        <w:right w:val="none" w:sz="0" w:space="0" w:color="auto"/>
      </w:divBdr>
    </w:div>
    <w:div w:id="1269972301">
      <w:bodyDiv w:val="1"/>
      <w:marLeft w:val="0"/>
      <w:marRight w:val="0"/>
      <w:marTop w:val="0"/>
      <w:marBottom w:val="0"/>
      <w:divBdr>
        <w:top w:val="none" w:sz="0" w:space="0" w:color="auto"/>
        <w:left w:val="none" w:sz="0" w:space="0" w:color="auto"/>
        <w:bottom w:val="none" w:sz="0" w:space="0" w:color="auto"/>
        <w:right w:val="none" w:sz="0" w:space="0" w:color="auto"/>
      </w:divBdr>
    </w:div>
    <w:div w:id="1276251097">
      <w:bodyDiv w:val="1"/>
      <w:marLeft w:val="0"/>
      <w:marRight w:val="0"/>
      <w:marTop w:val="0"/>
      <w:marBottom w:val="0"/>
      <w:divBdr>
        <w:top w:val="none" w:sz="0" w:space="0" w:color="auto"/>
        <w:left w:val="none" w:sz="0" w:space="0" w:color="auto"/>
        <w:bottom w:val="none" w:sz="0" w:space="0" w:color="auto"/>
        <w:right w:val="none" w:sz="0" w:space="0" w:color="auto"/>
      </w:divBdr>
    </w:div>
    <w:div w:id="1280333987">
      <w:bodyDiv w:val="1"/>
      <w:marLeft w:val="0"/>
      <w:marRight w:val="0"/>
      <w:marTop w:val="0"/>
      <w:marBottom w:val="0"/>
      <w:divBdr>
        <w:top w:val="none" w:sz="0" w:space="0" w:color="auto"/>
        <w:left w:val="none" w:sz="0" w:space="0" w:color="auto"/>
        <w:bottom w:val="none" w:sz="0" w:space="0" w:color="auto"/>
        <w:right w:val="none" w:sz="0" w:space="0" w:color="auto"/>
      </w:divBdr>
    </w:div>
    <w:div w:id="1284581866">
      <w:bodyDiv w:val="1"/>
      <w:marLeft w:val="0"/>
      <w:marRight w:val="0"/>
      <w:marTop w:val="0"/>
      <w:marBottom w:val="0"/>
      <w:divBdr>
        <w:top w:val="none" w:sz="0" w:space="0" w:color="auto"/>
        <w:left w:val="none" w:sz="0" w:space="0" w:color="auto"/>
        <w:bottom w:val="none" w:sz="0" w:space="0" w:color="auto"/>
        <w:right w:val="none" w:sz="0" w:space="0" w:color="auto"/>
      </w:divBdr>
    </w:div>
    <w:div w:id="1284649672">
      <w:bodyDiv w:val="1"/>
      <w:marLeft w:val="0"/>
      <w:marRight w:val="0"/>
      <w:marTop w:val="0"/>
      <w:marBottom w:val="0"/>
      <w:divBdr>
        <w:top w:val="none" w:sz="0" w:space="0" w:color="auto"/>
        <w:left w:val="none" w:sz="0" w:space="0" w:color="auto"/>
        <w:bottom w:val="none" w:sz="0" w:space="0" w:color="auto"/>
        <w:right w:val="none" w:sz="0" w:space="0" w:color="auto"/>
      </w:divBdr>
    </w:div>
    <w:div w:id="1289624365">
      <w:bodyDiv w:val="1"/>
      <w:marLeft w:val="0"/>
      <w:marRight w:val="0"/>
      <w:marTop w:val="0"/>
      <w:marBottom w:val="0"/>
      <w:divBdr>
        <w:top w:val="none" w:sz="0" w:space="0" w:color="auto"/>
        <w:left w:val="none" w:sz="0" w:space="0" w:color="auto"/>
        <w:bottom w:val="none" w:sz="0" w:space="0" w:color="auto"/>
        <w:right w:val="none" w:sz="0" w:space="0" w:color="auto"/>
      </w:divBdr>
    </w:div>
    <w:div w:id="1293244147">
      <w:bodyDiv w:val="1"/>
      <w:marLeft w:val="0"/>
      <w:marRight w:val="0"/>
      <w:marTop w:val="0"/>
      <w:marBottom w:val="0"/>
      <w:divBdr>
        <w:top w:val="none" w:sz="0" w:space="0" w:color="auto"/>
        <w:left w:val="none" w:sz="0" w:space="0" w:color="auto"/>
        <w:bottom w:val="none" w:sz="0" w:space="0" w:color="auto"/>
        <w:right w:val="none" w:sz="0" w:space="0" w:color="auto"/>
      </w:divBdr>
    </w:div>
    <w:div w:id="1293754336">
      <w:bodyDiv w:val="1"/>
      <w:marLeft w:val="0"/>
      <w:marRight w:val="0"/>
      <w:marTop w:val="0"/>
      <w:marBottom w:val="0"/>
      <w:divBdr>
        <w:top w:val="none" w:sz="0" w:space="0" w:color="auto"/>
        <w:left w:val="none" w:sz="0" w:space="0" w:color="auto"/>
        <w:bottom w:val="none" w:sz="0" w:space="0" w:color="auto"/>
        <w:right w:val="none" w:sz="0" w:space="0" w:color="auto"/>
      </w:divBdr>
    </w:div>
    <w:div w:id="1305697191">
      <w:bodyDiv w:val="1"/>
      <w:marLeft w:val="0"/>
      <w:marRight w:val="0"/>
      <w:marTop w:val="0"/>
      <w:marBottom w:val="0"/>
      <w:divBdr>
        <w:top w:val="none" w:sz="0" w:space="0" w:color="auto"/>
        <w:left w:val="none" w:sz="0" w:space="0" w:color="auto"/>
        <w:bottom w:val="none" w:sz="0" w:space="0" w:color="auto"/>
        <w:right w:val="none" w:sz="0" w:space="0" w:color="auto"/>
      </w:divBdr>
    </w:div>
    <w:div w:id="1308588024">
      <w:bodyDiv w:val="1"/>
      <w:marLeft w:val="0"/>
      <w:marRight w:val="0"/>
      <w:marTop w:val="0"/>
      <w:marBottom w:val="0"/>
      <w:divBdr>
        <w:top w:val="none" w:sz="0" w:space="0" w:color="auto"/>
        <w:left w:val="none" w:sz="0" w:space="0" w:color="auto"/>
        <w:bottom w:val="none" w:sz="0" w:space="0" w:color="auto"/>
        <w:right w:val="none" w:sz="0" w:space="0" w:color="auto"/>
      </w:divBdr>
    </w:div>
    <w:div w:id="1318919283">
      <w:bodyDiv w:val="1"/>
      <w:marLeft w:val="0"/>
      <w:marRight w:val="0"/>
      <w:marTop w:val="0"/>
      <w:marBottom w:val="0"/>
      <w:divBdr>
        <w:top w:val="none" w:sz="0" w:space="0" w:color="auto"/>
        <w:left w:val="none" w:sz="0" w:space="0" w:color="auto"/>
        <w:bottom w:val="none" w:sz="0" w:space="0" w:color="auto"/>
        <w:right w:val="none" w:sz="0" w:space="0" w:color="auto"/>
      </w:divBdr>
    </w:div>
    <w:div w:id="1322470233">
      <w:bodyDiv w:val="1"/>
      <w:marLeft w:val="0"/>
      <w:marRight w:val="0"/>
      <w:marTop w:val="0"/>
      <w:marBottom w:val="0"/>
      <w:divBdr>
        <w:top w:val="none" w:sz="0" w:space="0" w:color="auto"/>
        <w:left w:val="none" w:sz="0" w:space="0" w:color="auto"/>
        <w:bottom w:val="none" w:sz="0" w:space="0" w:color="auto"/>
        <w:right w:val="none" w:sz="0" w:space="0" w:color="auto"/>
      </w:divBdr>
    </w:div>
    <w:div w:id="1324162813">
      <w:bodyDiv w:val="1"/>
      <w:marLeft w:val="0"/>
      <w:marRight w:val="0"/>
      <w:marTop w:val="0"/>
      <w:marBottom w:val="0"/>
      <w:divBdr>
        <w:top w:val="none" w:sz="0" w:space="0" w:color="auto"/>
        <w:left w:val="none" w:sz="0" w:space="0" w:color="auto"/>
        <w:bottom w:val="none" w:sz="0" w:space="0" w:color="auto"/>
        <w:right w:val="none" w:sz="0" w:space="0" w:color="auto"/>
      </w:divBdr>
    </w:div>
    <w:div w:id="1338920704">
      <w:bodyDiv w:val="1"/>
      <w:marLeft w:val="0"/>
      <w:marRight w:val="0"/>
      <w:marTop w:val="0"/>
      <w:marBottom w:val="0"/>
      <w:divBdr>
        <w:top w:val="none" w:sz="0" w:space="0" w:color="auto"/>
        <w:left w:val="none" w:sz="0" w:space="0" w:color="auto"/>
        <w:bottom w:val="none" w:sz="0" w:space="0" w:color="auto"/>
        <w:right w:val="none" w:sz="0" w:space="0" w:color="auto"/>
      </w:divBdr>
    </w:div>
    <w:div w:id="1341196833">
      <w:bodyDiv w:val="1"/>
      <w:marLeft w:val="0"/>
      <w:marRight w:val="0"/>
      <w:marTop w:val="0"/>
      <w:marBottom w:val="0"/>
      <w:divBdr>
        <w:top w:val="none" w:sz="0" w:space="0" w:color="auto"/>
        <w:left w:val="none" w:sz="0" w:space="0" w:color="auto"/>
        <w:bottom w:val="none" w:sz="0" w:space="0" w:color="auto"/>
        <w:right w:val="none" w:sz="0" w:space="0" w:color="auto"/>
      </w:divBdr>
    </w:div>
    <w:div w:id="1341201820">
      <w:bodyDiv w:val="1"/>
      <w:marLeft w:val="0"/>
      <w:marRight w:val="0"/>
      <w:marTop w:val="0"/>
      <w:marBottom w:val="0"/>
      <w:divBdr>
        <w:top w:val="none" w:sz="0" w:space="0" w:color="auto"/>
        <w:left w:val="none" w:sz="0" w:space="0" w:color="auto"/>
        <w:bottom w:val="none" w:sz="0" w:space="0" w:color="auto"/>
        <w:right w:val="none" w:sz="0" w:space="0" w:color="auto"/>
      </w:divBdr>
    </w:div>
    <w:div w:id="1348561175">
      <w:bodyDiv w:val="1"/>
      <w:marLeft w:val="0"/>
      <w:marRight w:val="0"/>
      <w:marTop w:val="0"/>
      <w:marBottom w:val="0"/>
      <w:divBdr>
        <w:top w:val="none" w:sz="0" w:space="0" w:color="auto"/>
        <w:left w:val="none" w:sz="0" w:space="0" w:color="auto"/>
        <w:bottom w:val="none" w:sz="0" w:space="0" w:color="auto"/>
        <w:right w:val="none" w:sz="0" w:space="0" w:color="auto"/>
      </w:divBdr>
    </w:div>
    <w:div w:id="1349676588">
      <w:bodyDiv w:val="1"/>
      <w:marLeft w:val="0"/>
      <w:marRight w:val="0"/>
      <w:marTop w:val="0"/>
      <w:marBottom w:val="0"/>
      <w:divBdr>
        <w:top w:val="none" w:sz="0" w:space="0" w:color="auto"/>
        <w:left w:val="none" w:sz="0" w:space="0" w:color="auto"/>
        <w:bottom w:val="none" w:sz="0" w:space="0" w:color="auto"/>
        <w:right w:val="none" w:sz="0" w:space="0" w:color="auto"/>
      </w:divBdr>
    </w:div>
    <w:div w:id="1350059657">
      <w:bodyDiv w:val="1"/>
      <w:marLeft w:val="0"/>
      <w:marRight w:val="0"/>
      <w:marTop w:val="0"/>
      <w:marBottom w:val="0"/>
      <w:divBdr>
        <w:top w:val="none" w:sz="0" w:space="0" w:color="auto"/>
        <w:left w:val="none" w:sz="0" w:space="0" w:color="auto"/>
        <w:bottom w:val="none" w:sz="0" w:space="0" w:color="auto"/>
        <w:right w:val="none" w:sz="0" w:space="0" w:color="auto"/>
      </w:divBdr>
    </w:div>
    <w:div w:id="1353191266">
      <w:bodyDiv w:val="1"/>
      <w:marLeft w:val="0"/>
      <w:marRight w:val="0"/>
      <w:marTop w:val="0"/>
      <w:marBottom w:val="0"/>
      <w:divBdr>
        <w:top w:val="none" w:sz="0" w:space="0" w:color="auto"/>
        <w:left w:val="none" w:sz="0" w:space="0" w:color="auto"/>
        <w:bottom w:val="none" w:sz="0" w:space="0" w:color="auto"/>
        <w:right w:val="none" w:sz="0" w:space="0" w:color="auto"/>
      </w:divBdr>
    </w:div>
    <w:div w:id="1367213876">
      <w:bodyDiv w:val="1"/>
      <w:marLeft w:val="0"/>
      <w:marRight w:val="0"/>
      <w:marTop w:val="0"/>
      <w:marBottom w:val="0"/>
      <w:divBdr>
        <w:top w:val="none" w:sz="0" w:space="0" w:color="auto"/>
        <w:left w:val="none" w:sz="0" w:space="0" w:color="auto"/>
        <w:bottom w:val="none" w:sz="0" w:space="0" w:color="auto"/>
        <w:right w:val="none" w:sz="0" w:space="0" w:color="auto"/>
      </w:divBdr>
    </w:div>
    <w:div w:id="1370840290">
      <w:bodyDiv w:val="1"/>
      <w:marLeft w:val="0"/>
      <w:marRight w:val="0"/>
      <w:marTop w:val="0"/>
      <w:marBottom w:val="0"/>
      <w:divBdr>
        <w:top w:val="none" w:sz="0" w:space="0" w:color="auto"/>
        <w:left w:val="none" w:sz="0" w:space="0" w:color="auto"/>
        <w:bottom w:val="none" w:sz="0" w:space="0" w:color="auto"/>
        <w:right w:val="none" w:sz="0" w:space="0" w:color="auto"/>
      </w:divBdr>
    </w:div>
    <w:div w:id="1371492475">
      <w:bodyDiv w:val="1"/>
      <w:marLeft w:val="0"/>
      <w:marRight w:val="0"/>
      <w:marTop w:val="0"/>
      <w:marBottom w:val="0"/>
      <w:divBdr>
        <w:top w:val="none" w:sz="0" w:space="0" w:color="auto"/>
        <w:left w:val="none" w:sz="0" w:space="0" w:color="auto"/>
        <w:bottom w:val="none" w:sz="0" w:space="0" w:color="auto"/>
        <w:right w:val="none" w:sz="0" w:space="0" w:color="auto"/>
      </w:divBdr>
    </w:div>
    <w:div w:id="1373265889">
      <w:bodyDiv w:val="1"/>
      <w:marLeft w:val="0"/>
      <w:marRight w:val="0"/>
      <w:marTop w:val="0"/>
      <w:marBottom w:val="0"/>
      <w:divBdr>
        <w:top w:val="none" w:sz="0" w:space="0" w:color="auto"/>
        <w:left w:val="none" w:sz="0" w:space="0" w:color="auto"/>
        <w:bottom w:val="none" w:sz="0" w:space="0" w:color="auto"/>
        <w:right w:val="none" w:sz="0" w:space="0" w:color="auto"/>
      </w:divBdr>
    </w:div>
    <w:div w:id="1374959832">
      <w:bodyDiv w:val="1"/>
      <w:marLeft w:val="0"/>
      <w:marRight w:val="0"/>
      <w:marTop w:val="0"/>
      <w:marBottom w:val="0"/>
      <w:divBdr>
        <w:top w:val="none" w:sz="0" w:space="0" w:color="auto"/>
        <w:left w:val="none" w:sz="0" w:space="0" w:color="auto"/>
        <w:bottom w:val="none" w:sz="0" w:space="0" w:color="auto"/>
        <w:right w:val="none" w:sz="0" w:space="0" w:color="auto"/>
      </w:divBdr>
    </w:div>
    <w:div w:id="1375353938">
      <w:bodyDiv w:val="1"/>
      <w:marLeft w:val="0"/>
      <w:marRight w:val="0"/>
      <w:marTop w:val="0"/>
      <w:marBottom w:val="0"/>
      <w:divBdr>
        <w:top w:val="none" w:sz="0" w:space="0" w:color="auto"/>
        <w:left w:val="none" w:sz="0" w:space="0" w:color="auto"/>
        <w:bottom w:val="none" w:sz="0" w:space="0" w:color="auto"/>
        <w:right w:val="none" w:sz="0" w:space="0" w:color="auto"/>
      </w:divBdr>
    </w:div>
    <w:div w:id="1375689091">
      <w:bodyDiv w:val="1"/>
      <w:marLeft w:val="0"/>
      <w:marRight w:val="0"/>
      <w:marTop w:val="0"/>
      <w:marBottom w:val="0"/>
      <w:divBdr>
        <w:top w:val="none" w:sz="0" w:space="0" w:color="auto"/>
        <w:left w:val="none" w:sz="0" w:space="0" w:color="auto"/>
        <w:bottom w:val="none" w:sz="0" w:space="0" w:color="auto"/>
        <w:right w:val="none" w:sz="0" w:space="0" w:color="auto"/>
      </w:divBdr>
    </w:div>
    <w:div w:id="1399135312">
      <w:bodyDiv w:val="1"/>
      <w:marLeft w:val="0"/>
      <w:marRight w:val="0"/>
      <w:marTop w:val="0"/>
      <w:marBottom w:val="0"/>
      <w:divBdr>
        <w:top w:val="none" w:sz="0" w:space="0" w:color="auto"/>
        <w:left w:val="none" w:sz="0" w:space="0" w:color="auto"/>
        <w:bottom w:val="none" w:sz="0" w:space="0" w:color="auto"/>
        <w:right w:val="none" w:sz="0" w:space="0" w:color="auto"/>
      </w:divBdr>
    </w:div>
    <w:div w:id="1401251141">
      <w:bodyDiv w:val="1"/>
      <w:marLeft w:val="0"/>
      <w:marRight w:val="0"/>
      <w:marTop w:val="0"/>
      <w:marBottom w:val="0"/>
      <w:divBdr>
        <w:top w:val="none" w:sz="0" w:space="0" w:color="auto"/>
        <w:left w:val="none" w:sz="0" w:space="0" w:color="auto"/>
        <w:bottom w:val="none" w:sz="0" w:space="0" w:color="auto"/>
        <w:right w:val="none" w:sz="0" w:space="0" w:color="auto"/>
      </w:divBdr>
    </w:div>
    <w:div w:id="1402413532">
      <w:bodyDiv w:val="1"/>
      <w:marLeft w:val="0"/>
      <w:marRight w:val="0"/>
      <w:marTop w:val="0"/>
      <w:marBottom w:val="0"/>
      <w:divBdr>
        <w:top w:val="none" w:sz="0" w:space="0" w:color="auto"/>
        <w:left w:val="none" w:sz="0" w:space="0" w:color="auto"/>
        <w:bottom w:val="none" w:sz="0" w:space="0" w:color="auto"/>
        <w:right w:val="none" w:sz="0" w:space="0" w:color="auto"/>
      </w:divBdr>
    </w:div>
    <w:div w:id="1402752057">
      <w:bodyDiv w:val="1"/>
      <w:marLeft w:val="0"/>
      <w:marRight w:val="0"/>
      <w:marTop w:val="0"/>
      <w:marBottom w:val="0"/>
      <w:divBdr>
        <w:top w:val="none" w:sz="0" w:space="0" w:color="auto"/>
        <w:left w:val="none" w:sz="0" w:space="0" w:color="auto"/>
        <w:bottom w:val="none" w:sz="0" w:space="0" w:color="auto"/>
        <w:right w:val="none" w:sz="0" w:space="0" w:color="auto"/>
      </w:divBdr>
    </w:div>
    <w:div w:id="1406536009">
      <w:bodyDiv w:val="1"/>
      <w:marLeft w:val="0"/>
      <w:marRight w:val="0"/>
      <w:marTop w:val="0"/>
      <w:marBottom w:val="0"/>
      <w:divBdr>
        <w:top w:val="none" w:sz="0" w:space="0" w:color="auto"/>
        <w:left w:val="none" w:sz="0" w:space="0" w:color="auto"/>
        <w:bottom w:val="none" w:sz="0" w:space="0" w:color="auto"/>
        <w:right w:val="none" w:sz="0" w:space="0" w:color="auto"/>
      </w:divBdr>
    </w:div>
    <w:div w:id="1419250884">
      <w:bodyDiv w:val="1"/>
      <w:marLeft w:val="0"/>
      <w:marRight w:val="0"/>
      <w:marTop w:val="0"/>
      <w:marBottom w:val="0"/>
      <w:divBdr>
        <w:top w:val="none" w:sz="0" w:space="0" w:color="auto"/>
        <w:left w:val="none" w:sz="0" w:space="0" w:color="auto"/>
        <w:bottom w:val="none" w:sz="0" w:space="0" w:color="auto"/>
        <w:right w:val="none" w:sz="0" w:space="0" w:color="auto"/>
      </w:divBdr>
    </w:div>
    <w:div w:id="1420252568">
      <w:bodyDiv w:val="1"/>
      <w:marLeft w:val="0"/>
      <w:marRight w:val="0"/>
      <w:marTop w:val="0"/>
      <w:marBottom w:val="0"/>
      <w:divBdr>
        <w:top w:val="none" w:sz="0" w:space="0" w:color="auto"/>
        <w:left w:val="none" w:sz="0" w:space="0" w:color="auto"/>
        <w:bottom w:val="none" w:sz="0" w:space="0" w:color="auto"/>
        <w:right w:val="none" w:sz="0" w:space="0" w:color="auto"/>
      </w:divBdr>
    </w:div>
    <w:div w:id="1423648358">
      <w:bodyDiv w:val="1"/>
      <w:marLeft w:val="0"/>
      <w:marRight w:val="0"/>
      <w:marTop w:val="0"/>
      <w:marBottom w:val="0"/>
      <w:divBdr>
        <w:top w:val="none" w:sz="0" w:space="0" w:color="auto"/>
        <w:left w:val="none" w:sz="0" w:space="0" w:color="auto"/>
        <w:bottom w:val="none" w:sz="0" w:space="0" w:color="auto"/>
        <w:right w:val="none" w:sz="0" w:space="0" w:color="auto"/>
      </w:divBdr>
    </w:div>
    <w:div w:id="1431848871">
      <w:bodyDiv w:val="1"/>
      <w:marLeft w:val="0"/>
      <w:marRight w:val="0"/>
      <w:marTop w:val="0"/>
      <w:marBottom w:val="0"/>
      <w:divBdr>
        <w:top w:val="none" w:sz="0" w:space="0" w:color="auto"/>
        <w:left w:val="none" w:sz="0" w:space="0" w:color="auto"/>
        <w:bottom w:val="none" w:sz="0" w:space="0" w:color="auto"/>
        <w:right w:val="none" w:sz="0" w:space="0" w:color="auto"/>
      </w:divBdr>
    </w:div>
    <w:div w:id="1432434867">
      <w:bodyDiv w:val="1"/>
      <w:marLeft w:val="0"/>
      <w:marRight w:val="0"/>
      <w:marTop w:val="0"/>
      <w:marBottom w:val="0"/>
      <w:divBdr>
        <w:top w:val="none" w:sz="0" w:space="0" w:color="auto"/>
        <w:left w:val="none" w:sz="0" w:space="0" w:color="auto"/>
        <w:bottom w:val="none" w:sz="0" w:space="0" w:color="auto"/>
        <w:right w:val="none" w:sz="0" w:space="0" w:color="auto"/>
      </w:divBdr>
    </w:div>
    <w:div w:id="1438214165">
      <w:bodyDiv w:val="1"/>
      <w:marLeft w:val="0"/>
      <w:marRight w:val="0"/>
      <w:marTop w:val="0"/>
      <w:marBottom w:val="0"/>
      <w:divBdr>
        <w:top w:val="none" w:sz="0" w:space="0" w:color="auto"/>
        <w:left w:val="none" w:sz="0" w:space="0" w:color="auto"/>
        <w:bottom w:val="none" w:sz="0" w:space="0" w:color="auto"/>
        <w:right w:val="none" w:sz="0" w:space="0" w:color="auto"/>
      </w:divBdr>
    </w:div>
    <w:div w:id="1440488596">
      <w:bodyDiv w:val="1"/>
      <w:marLeft w:val="0"/>
      <w:marRight w:val="0"/>
      <w:marTop w:val="0"/>
      <w:marBottom w:val="0"/>
      <w:divBdr>
        <w:top w:val="none" w:sz="0" w:space="0" w:color="auto"/>
        <w:left w:val="none" w:sz="0" w:space="0" w:color="auto"/>
        <w:bottom w:val="none" w:sz="0" w:space="0" w:color="auto"/>
        <w:right w:val="none" w:sz="0" w:space="0" w:color="auto"/>
      </w:divBdr>
    </w:div>
    <w:div w:id="1443915740">
      <w:bodyDiv w:val="1"/>
      <w:marLeft w:val="0"/>
      <w:marRight w:val="0"/>
      <w:marTop w:val="0"/>
      <w:marBottom w:val="0"/>
      <w:divBdr>
        <w:top w:val="none" w:sz="0" w:space="0" w:color="auto"/>
        <w:left w:val="none" w:sz="0" w:space="0" w:color="auto"/>
        <w:bottom w:val="none" w:sz="0" w:space="0" w:color="auto"/>
        <w:right w:val="none" w:sz="0" w:space="0" w:color="auto"/>
      </w:divBdr>
    </w:div>
    <w:div w:id="1447850525">
      <w:bodyDiv w:val="1"/>
      <w:marLeft w:val="0"/>
      <w:marRight w:val="0"/>
      <w:marTop w:val="0"/>
      <w:marBottom w:val="0"/>
      <w:divBdr>
        <w:top w:val="none" w:sz="0" w:space="0" w:color="auto"/>
        <w:left w:val="none" w:sz="0" w:space="0" w:color="auto"/>
        <w:bottom w:val="none" w:sz="0" w:space="0" w:color="auto"/>
        <w:right w:val="none" w:sz="0" w:space="0" w:color="auto"/>
      </w:divBdr>
    </w:div>
    <w:div w:id="1460370663">
      <w:bodyDiv w:val="1"/>
      <w:marLeft w:val="0"/>
      <w:marRight w:val="0"/>
      <w:marTop w:val="0"/>
      <w:marBottom w:val="0"/>
      <w:divBdr>
        <w:top w:val="none" w:sz="0" w:space="0" w:color="auto"/>
        <w:left w:val="none" w:sz="0" w:space="0" w:color="auto"/>
        <w:bottom w:val="none" w:sz="0" w:space="0" w:color="auto"/>
        <w:right w:val="none" w:sz="0" w:space="0" w:color="auto"/>
      </w:divBdr>
    </w:div>
    <w:div w:id="1469474423">
      <w:bodyDiv w:val="1"/>
      <w:marLeft w:val="0"/>
      <w:marRight w:val="0"/>
      <w:marTop w:val="0"/>
      <w:marBottom w:val="0"/>
      <w:divBdr>
        <w:top w:val="none" w:sz="0" w:space="0" w:color="auto"/>
        <w:left w:val="none" w:sz="0" w:space="0" w:color="auto"/>
        <w:bottom w:val="none" w:sz="0" w:space="0" w:color="auto"/>
        <w:right w:val="none" w:sz="0" w:space="0" w:color="auto"/>
      </w:divBdr>
    </w:div>
    <w:div w:id="1472357375">
      <w:bodyDiv w:val="1"/>
      <w:marLeft w:val="0"/>
      <w:marRight w:val="0"/>
      <w:marTop w:val="0"/>
      <w:marBottom w:val="0"/>
      <w:divBdr>
        <w:top w:val="none" w:sz="0" w:space="0" w:color="auto"/>
        <w:left w:val="none" w:sz="0" w:space="0" w:color="auto"/>
        <w:bottom w:val="none" w:sz="0" w:space="0" w:color="auto"/>
        <w:right w:val="none" w:sz="0" w:space="0" w:color="auto"/>
      </w:divBdr>
    </w:div>
    <w:div w:id="1484352388">
      <w:bodyDiv w:val="1"/>
      <w:marLeft w:val="0"/>
      <w:marRight w:val="0"/>
      <w:marTop w:val="0"/>
      <w:marBottom w:val="0"/>
      <w:divBdr>
        <w:top w:val="none" w:sz="0" w:space="0" w:color="auto"/>
        <w:left w:val="none" w:sz="0" w:space="0" w:color="auto"/>
        <w:bottom w:val="none" w:sz="0" w:space="0" w:color="auto"/>
        <w:right w:val="none" w:sz="0" w:space="0" w:color="auto"/>
      </w:divBdr>
    </w:div>
    <w:div w:id="1491747775">
      <w:bodyDiv w:val="1"/>
      <w:marLeft w:val="0"/>
      <w:marRight w:val="0"/>
      <w:marTop w:val="0"/>
      <w:marBottom w:val="0"/>
      <w:divBdr>
        <w:top w:val="none" w:sz="0" w:space="0" w:color="auto"/>
        <w:left w:val="none" w:sz="0" w:space="0" w:color="auto"/>
        <w:bottom w:val="none" w:sz="0" w:space="0" w:color="auto"/>
        <w:right w:val="none" w:sz="0" w:space="0" w:color="auto"/>
      </w:divBdr>
    </w:div>
    <w:div w:id="1494562957">
      <w:bodyDiv w:val="1"/>
      <w:marLeft w:val="0"/>
      <w:marRight w:val="0"/>
      <w:marTop w:val="0"/>
      <w:marBottom w:val="0"/>
      <w:divBdr>
        <w:top w:val="none" w:sz="0" w:space="0" w:color="auto"/>
        <w:left w:val="none" w:sz="0" w:space="0" w:color="auto"/>
        <w:bottom w:val="none" w:sz="0" w:space="0" w:color="auto"/>
        <w:right w:val="none" w:sz="0" w:space="0" w:color="auto"/>
      </w:divBdr>
    </w:div>
    <w:div w:id="1496873682">
      <w:bodyDiv w:val="1"/>
      <w:marLeft w:val="0"/>
      <w:marRight w:val="0"/>
      <w:marTop w:val="0"/>
      <w:marBottom w:val="0"/>
      <w:divBdr>
        <w:top w:val="none" w:sz="0" w:space="0" w:color="auto"/>
        <w:left w:val="none" w:sz="0" w:space="0" w:color="auto"/>
        <w:bottom w:val="none" w:sz="0" w:space="0" w:color="auto"/>
        <w:right w:val="none" w:sz="0" w:space="0" w:color="auto"/>
      </w:divBdr>
    </w:div>
    <w:div w:id="1496998444">
      <w:bodyDiv w:val="1"/>
      <w:marLeft w:val="0"/>
      <w:marRight w:val="0"/>
      <w:marTop w:val="0"/>
      <w:marBottom w:val="0"/>
      <w:divBdr>
        <w:top w:val="none" w:sz="0" w:space="0" w:color="auto"/>
        <w:left w:val="none" w:sz="0" w:space="0" w:color="auto"/>
        <w:bottom w:val="none" w:sz="0" w:space="0" w:color="auto"/>
        <w:right w:val="none" w:sz="0" w:space="0" w:color="auto"/>
      </w:divBdr>
    </w:div>
    <w:div w:id="1528639317">
      <w:bodyDiv w:val="1"/>
      <w:marLeft w:val="0"/>
      <w:marRight w:val="0"/>
      <w:marTop w:val="0"/>
      <w:marBottom w:val="0"/>
      <w:divBdr>
        <w:top w:val="none" w:sz="0" w:space="0" w:color="auto"/>
        <w:left w:val="none" w:sz="0" w:space="0" w:color="auto"/>
        <w:bottom w:val="none" w:sz="0" w:space="0" w:color="auto"/>
        <w:right w:val="none" w:sz="0" w:space="0" w:color="auto"/>
      </w:divBdr>
    </w:div>
    <w:div w:id="1532838936">
      <w:bodyDiv w:val="1"/>
      <w:marLeft w:val="0"/>
      <w:marRight w:val="0"/>
      <w:marTop w:val="0"/>
      <w:marBottom w:val="0"/>
      <w:divBdr>
        <w:top w:val="none" w:sz="0" w:space="0" w:color="auto"/>
        <w:left w:val="none" w:sz="0" w:space="0" w:color="auto"/>
        <w:bottom w:val="none" w:sz="0" w:space="0" w:color="auto"/>
        <w:right w:val="none" w:sz="0" w:space="0" w:color="auto"/>
      </w:divBdr>
    </w:div>
    <w:div w:id="1537541718">
      <w:bodyDiv w:val="1"/>
      <w:marLeft w:val="0"/>
      <w:marRight w:val="0"/>
      <w:marTop w:val="0"/>
      <w:marBottom w:val="0"/>
      <w:divBdr>
        <w:top w:val="none" w:sz="0" w:space="0" w:color="auto"/>
        <w:left w:val="none" w:sz="0" w:space="0" w:color="auto"/>
        <w:bottom w:val="none" w:sz="0" w:space="0" w:color="auto"/>
        <w:right w:val="none" w:sz="0" w:space="0" w:color="auto"/>
      </w:divBdr>
    </w:div>
    <w:div w:id="1541941895">
      <w:bodyDiv w:val="1"/>
      <w:marLeft w:val="0"/>
      <w:marRight w:val="0"/>
      <w:marTop w:val="0"/>
      <w:marBottom w:val="0"/>
      <w:divBdr>
        <w:top w:val="none" w:sz="0" w:space="0" w:color="auto"/>
        <w:left w:val="none" w:sz="0" w:space="0" w:color="auto"/>
        <w:bottom w:val="none" w:sz="0" w:space="0" w:color="auto"/>
        <w:right w:val="none" w:sz="0" w:space="0" w:color="auto"/>
      </w:divBdr>
    </w:div>
    <w:div w:id="1547063035">
      <w:bodyDiv w:val="1"/>
      <w:marLeft w:val="0"/>
      <w:marRight w:val="0"/>
      <w:marTop w:val="0"/>
      <w:marBottom w:val="0"/>
      <w:divBdr>
        <w:top w:val="none" w:sz="0" w:space="0" w:color="auto"/>
        <w:left w:val="none" w:sz="0" w:space="0" w:color="auto"/>
        <w:bottom w:val="none" w:sz="0" w:space="0" w:color="auto"/>
        <w:right w:val="none" w:sz="0" w:space="0" w:color="auto"/>
      </w:divBdr>
    </w:div>
    <w:div w:id="1575385077">
      <w:bodyDiv w:val="1"/>
      <w:marLeft w:val="0"/>
      <w:marRight w:val="0"/>
      <w:marTop w:val="0"/>
      <w:marBottom w:val="0"/>
      <w:divBdr>
        <w:top w:val="none" w:sz="0" w:space="0" w:color="auto"/>
        <w:left w:val="none" w:sz="0" w:space="0" w:color="auto"/>
        <w:bottom w:val="none" w:sz="0" w:space="0" w:color="auto"/>
        <w:right w:val="none" w:sz="0" w:space="0" w:color="auto"/>
      </w:divBdr>
    </w:div>
    <w:div w:id="1576669527">
      <w:bodyDiv w:val="1"/>
      <w:marLeft w:val="0"/>
      <w:marRight w:val="0"/>
      <w:marTop w:val="0"/>
      <w:marBottom w:val="0"/>
      <w:divBdr>
        <w:top w:val="none" w:sz="0" w:space="0" w:color="auto"/>
        <w:left w:val="none" w:sz="0" w:space="0" w:color="auto"/>
        <w:bottom w:val="none" w:sz="0" w:space="0" w:color="auto"/>
        <w:right w:val="none" w:sz="0" w:space="0" w:color="auto"/>
      </w:divBdr>
    </w:div>
    <w:div w:id="1607346317">
      <w:bodyDiv w:val="1"/>
      <w:marLeft w:val="0"/>
      <w:marRight w:val="0"/>
      <w:marTop w:val="0"/>
      <w:marBottom w:val="0"/>
      <w:divBdr>
        <w:top w:val="none" w:sz="0" w:space="0" w:color="auto"/>
        <w:left w:val="none" w:sz="0" w:space="0" w:color="auto"/>
        <w:bottom w:val="none" w:sz="0" w:space="0" w:color="auto"/>
        <w:right w:val="none" w:sz="0" w:space="0" w:color="auto"/>
      </w:divBdr>
    </w:div>
    <w:div w:id="1612514755">
      <w:bodyDiv w:val="1"/>
      <w:marLeft w:val="0"/>
      <w:marRight w:val="0"/>
      <w:marTop w:val="0"/>
      <w:marBottom w:val="0"/>
      <w:divBdr>
        <w:top w:val="none" w:sz="0" w:space="0" w:color="auto"/>
        <w:left w:val="none" w:sz="0" w:space="0" w:color="auto"/>
        <w:bottom w:val="none" w:sz="0" w:space="0" w:color="auto"/>
        <w:right w:val="none" w:sz="0" w:space="0" w:color="auto"/>
      </w:divBdr>
    </w:div>
    <w:div w:id="1613973818">
      <w:bodyDiv w:val="1"/>
      <w:marLeft w:val="0"/>
      <w:marRight w:val="0"/>
      <w:marTop w:val="0"/>
      <w:marBottom w:val="0"/>
      <w:divBdr>
        <w:top w:val="none" w:sz="0" w:space="0" w:color="auto"/>
        <w:left w:val="none" w:sz="0" w:space="0" w:color="auto"/>
        <w:bottom w:val="none" w:sz="0" w:space="0" w:color="auto"/>
        <w:right w:val="none" w:sz="0" w:space="0" w:color="auto"/>
      </w:divBdr>
    </w:div>
    <w:div w:id="1615399619">
      <w:bodyDiv w:val="1"/>
      <w:marLeft w:val="0"/>
      <w:marRight w:val="0"/>
      <w:marTop w:val="0"/>
      <w:marBottom w:val="0"/>
      <w:divBdr>
        <w:top w:val="none" w:sz="0" w:space="0" w:color="auto"/>
        <w:left w:val="none" w:sz="0" w:space="0" w:color="auto"/>
        <w:bottom w:val="none" w:sz="0" w:space="0" w:color="auto"/>
        <w:right w:val="none" w:sz="0" w:space="0" w:color="auto"/>
      </w:divBdr>
    </w:div>
    <w:div w:id="1616056121">
      <w:bodyDiv w:val="1"/>
      <w:marLeft w:val="0"/>
      <w:marRight w:val="0"/>
      <w:marTop w:val="0"/>
      <w:marBottom w:val="0"/>
      <w:divBdr>
        <w:top w:val="none" w:sz="0" w:space="0" w:color="auto"/>
        <w:left w:val="none" w:sz="0" w:space="0" w:color="auto"/>
        <w:bottom w:val="none" w:sz="0" w:space="0" w:color="auto"/>
        <w:right w:val="none" w:sz="0" w:space="0" w:color="auto"/>
      </w:divBdr>
    </w:div>
    <w:div w:id="1625885349">
      <w:bodyDiv w:val="1"/>
      <w:marLeft w:val="0"/>
      <w:marRight w:val="0"/>
      <w:marTop w:val="0"/>
      <w:marBottom w:val="0"/>
      <w:divBdr>
        <w:top w:val="none" w:sz="0" w:space="0" w:color="auto"/>
        <w:left w:val="none" w:sz="0" w:space="0" w:color="auto"/>
        <w:bottom w:val="none" w:sz="0" w:space="0" w:color="auto"/>
        <w:right w:val="none" w:sz="0" w:space="0" w:color="auto"/>
      </w:divBdr>
    </w:div>
    <w:div w:id="1629050053">
      <w:bodyDiv w:val="1"/>
      <w:marLeft w:val="0"/>
      <w:marRight w:val="0"/>
      <w:marTop w:val="0"/>
      <w:marBottom w:val="0"/>
      <w:divBdr>
        <w:top w:val="none" w:sz="0" w:space="0" w:color="auto"/>
        <w:left w:val="none" w:sz="0" w:space="0" w:color="auto"/>
        <w:bottom w:val="none" w:sz="0" w:space="0" w:color="auto"/>
        <w:right w:val="none" w:sz="0" w:space="0" w:color="auto"/>
      </w:divBdr>
    </w:div>
    <w:div w:id="1631278022">
      <w:bodyDiv w:val="1"/>
      <w:marLeft w:val="0"/>
      <w:marRight w:val="0"/>
      <w:marTop w:val="0"/>
      <w:marBottom w:val="0"/>
      <w:divBdr>
        <w:top w:val="none" w:sz="0" w:space="0" w:color="auto"/>
        <w:left w:val="none" w:sz="0" w:space="0" w:color="auto"/>
        <w:bottom w:val="none" w:sz="0" w:space="0" w:color="auto"/>
        <w:right w:val="none" w:sz="0" w:space="0" w:color="auto"/>
      </w:divBdr>
    </w:div>
    <w:div w:id="1636056601">
      <w:bodyDiv w:val="1"/>
      <w:marLeft w:val="0"/>
      <w:marRight w:val="0"/>
      <w:marTop w:val="0"/>
      <w:marBottom w:val="0"/>
      <w:divBdr>
        <w:top w:val="none" w:sz="0" w:space="0" w:color="auto"/>
        <w:left w:val="none" w:sz="0" w:space="0" w:color="auto"/>
        <w:bottom w:val="none" w:sz="0" w:space="0" w:color="auto"/>
        <w:right w:val="none" w:sz="0" w:space="0" w:color="auto"/>
      </w:divBdr>
    </w:div>
    <w:div w:id="1647323283">
      <w:bodyDiv w:val="1"/>
      <w:marLeft w:val="0"/>
      <w:marRight w:val="0"/>
      <w:marTop w:val="0"/>
      <w:marBottom w:val="0"/>
      <w:divBdr>
        <w:top w:val="none" w:sz="0" w:space="0" w:color="auto"/>
        <w:left w:val="none" w:sz="0" w:space="0" w:color="auto"/>
        <w:bottom w:val="none" w:sz="0" w:space="0" w:color="auto"/>
        <w:right w:val="none" w:sz="0" w:space="0" w:color="auto"/>
      </w:divBdr>
    </w:div>
    <w:div w:id="1652442064">
      <w:bodyDiv w:val="1"/>
      <w:marLeft w:val="0"/>
      <w:marRight w:val="0"/>
      <w:marTop w:val="0"/>
      <w:marBottom w:val="0"/>
      <w:divBdr>
        <w:top w:val="none" w:sz="0" w:space="0" w:color="auto"/>
        <w:left w:val="none" w:sz="0" w:space="0" w:color="auto"/>
        <w:bottom w:val="none" w:sz="0" w:space="0" w:color="auto"/>
        <w:right w:val="none" w:sz="0" w:space="0" w:color="auto"/>
      </w:divBdr>
    </w:div>
    <w:div w:id="1659074675">
      <w:bodyDiv w:val="1"/>
      <w:marLeft w:val="0"/>
      <w:marRight w:val="0"/>
      <w:marTop w:val="0"/>
      <w:marBottom w:val="0"/>
      <w:divBdr>
        <w:top w:val="none" w:sz="0" w:space="0" w:color="auto"/>
        <w:left w:val="none" w:sz="0" w:space="0" w:color="auto"/>
        <w:bottom w:val="none" w:sz="0" w:space="0" w:color="auto"/>
        <w:right w:val="none" w:sz="0" w:space="0" w:color="auto"/>
      </w:divBdr>
    </w:div>
    <w:div w:id="1670861492">
      <w:bodyDiv w:val="1"/>
      <w:marLeft w:val="0"/>
      <w:marRight w:val="0"/>
      <w:marTop w:val="0"/>
      <w:marBottom w:val="0"/>
      <w:divBdr>
        <w:top w:val="none" w:sz="0" w:space="0" w:color="auto"/>
        <w:left w:val="none" w:sz="0" w:space="0" w:color="auto"/>
        <w:bottom w:val="none" w:sz="0" w:space="0" w:color="auto"/>
        <w:right w:val="none" w:sz="0" w:space="0" w:color="auto"/>
      </w:divBdr>
    </w:div>
    <w:div w:id="1683555127">
      <w:bodyDiv w:val="1"/>
      <w:marLeft w:val="0"/>
      <w:marRight w:val="0"/>
      <w:marTop w:val="0"/>
      <w:marBottom w:val="0"/>
      <w:divBdr>
        <w:top w:val="none" w:sz="0" w:space="0" w:color="auto"/>
        <w:left w:val="none" w:sz="0" w:space="0" w:color="auto"/>
        <w:bottom w:val="none" w:sz="0" w:space="0" w:color="auto"/>
        <w:right w:val="none" w:sz="0" w:space="0" w:color="auto"/>
      </w:divBdr>
    </w:div>
    <w:div w:id="1683819240">
      <w:bodyDiv w:val="1"/>
      <w:marLeft w:val="0"/>
      <w:marRight w:val="0"/>
      <w:marTop w:val="0"/>
      <w:marBottom w:val="0"/>
      <w:divBdr>
        <w:top w:val="none" w:sz="0" w:space="0" w:color="auto"/>
        <w:left w:val="none" w:sz="0" w:space="0" w:color="auto"/>
        <w:bottom w:val="none" w:sz="0" w:space="0" w:color="auto"/>
        <w:right w:val="none" w:sz="0" w:space="0" w:color="auto"/>
      </w:divBdr>
    </w:div>
    <w:div w:id="1686248827">
      <w:bodyDiv w:val="1"/>
      <w:marLeft w:val="0"/>
      <w:marRight w:val="0"/>
      <w:marTop w:val="0"/>
      <w:marBottom w:val="0"/>
      <w:divBdr>
        <w:top w:val="none" w:sz="0" w:space="0" w:color="auto"/>
        <w:left w:val="none" w:sz="0" w:space="0" w:color="auto"/>
        <w:bottom w:val="none" w:sz="0" w:space="0" w:color="auto"/>
        <w:right w:val="none" w:sz="0" w:space="0" w:color="auto"/>
      </w:divBdr>
    </w:div>
    <w:div w:id="1696616229">
      <w:bodyDiv w:val="1"/>
      <w:marLeft w:val="0"/>
      <w:marRight w:val="0"/>
      <w:marTop w:val="0"/>
      <w:marBottom w:val="0"/>
      <w:divBdr>
        <w:top w:val="none" w:sz="0" w:space="0" w:color="auto"/>
        <w:left w:val="none" w:sz="0" w:space="0" w:color="auto"/>
        <w:bottom w:val="none" w:sz="0" w:space="0" w:color="auto"/>
        <w:right w:val="none" w:sz="0" w:space="0" w:color="auto"/>
      </w:divBdr>
    </w:div>
    <w:div w:id="1705791621">
      <w:bodyDiv w:val="1"/>
      <w:marLeft w:val="0"/>
      <w:marRight w:val="0"/>
      <w:marTop w:val="0"/>
      <w:marBottom w:val="0"/>
      <w:divBdr>
        <w:top w:val="none" w:sz="0" w:space="0" w:color="auto"/>
        <w:left w:val="none" w:sz="0" w:space="0" w:color="auto"/>
        <w:bottom w:val="none" w:sz="0" w:space="0" w:color="auto"/>
        <w:right w:val="none" w:sz="0" w:space="0" w:color="auto"/>
      </w:divBdr>
    </w:div>
    <w:div w:id="1708791672">
      <w:bodyDiv w:val="1"/>
      <w:marLeft w:val="0"/>
      <w:marRight w:val="0"/>
      <w:marTop w:val="0"/>
      <w:marBottom w:val="0"/>
      <w:divBdr>
        <w:top w:val="none" w:sz="0" w:space="0" w:color="auto"/>
        <w:left w:val="none" w:sz="0" w:space="0" w:color="auto"/>
        <w:bottom w:val="none" w:sz="0" w:space="0" w:color="auto"/>
        <w:right w:val="none" w:sz="0" w:space="0" w:color="auto"/>
      </w:divBdr>
    </w:div>
    <w:div w:id="1715890655">
      <w:bodyDiv w:val="1"/>
      <w:marLeft w:val="0"/>
      <w:marRight w:val="0"/>
      <w:marTop w:val="0"/>
      <w:marBottom w:val="0"/>
      <w:divBdr>
        <w:top w:val="none" w:sz="0" w:space="0" w:color="auto"/>
        <w:left w:val="none" w:sz="0" w:space="0" w:color="auto"/>
        <w:bottom w:val="none" w:sz="0" w:space="0" w:color="auto"/>
        <w:right w:val="none" w:sz="0" w:space="0" w:color="auto"/>
      </w:divBdr>
    </w:div>
    <w:div w:id="1722291226">
      <w:bodyDiv w:val="1"/>
      <w:marLeft w:val="0"/>
      <w:marRight w:val="0"/>
      <w:marTop w:val="0"/>
      <w:marBottom w:val="0"/>
      <w:divBdr>
        <w:top w:val="none" w:sz="0" w:space="0" w:color="auto"/>
        <w:left w:val="none" w:sz="0" w:space="0" w:color="auto"/>
        <w:bottom w:val="none" w:sz="0" w:space="0" w:color="auto"/>
        <w:right w:val="none" w:sz="0" w:space="0" w:color="auto"/>
      </w:divBdr>
    </w:div>
    <w:div w:id="1746226432">
      <w:bodyDiv w:val="1"/>
      <w:marLeft w:val="0"/>
      <w:marRight w:val="0"/>
      <w:marTop w:val="0"/>
      <w:marBottom w:val="0"/>
      <w:divBdr>
        <w:top w:val="none" w:sz="0" w:space="0" w:color="auto"/>
        <w:left w:val="none" w:sz="0" w:space="0" w:color="auto"/>
        <w:bottom w:val="none" w:sz="0" w:space="0" w:color="auto"/>
        <w:right w:val="none" w:sz="0" w:space="0" w:color="auto"/>
      </w:divBdr>
    </w:div>
    <w:div w:id="1760447400">
      <w:bodyDiv w:val="1"/>
      <w:marLeft w:val="0"/>
      <w:marRight w:val="0"/>
      <w:marTop w:val="0"/>
      <w:marBottom w:val="0"/>
      <w:divBdr>
        <w:top w:val="none" w:sz="0" w:space="0" w:color="auto"/>
        <w:left w:val="none" w:sz="0" w:space="0" w:color="auto"/>
        <w:bottom w:val="none" w:sz="0" w:space="0" w:color="auto"/>
        <w:right w:val="none" w:sz="0" w:space="0" w:color="auto"/>
      </w:divBdr>
    </w:div>
    <w:div w:id="1761565664">
      <w:bodyDiv w:val="1"/>
      <w:marLeft w:val="0"/>
      <w:marRight w:val="0"/>
      <w:marTop w:val="0"/>
      <w:marBottom w:val="0"/>
      <w:divBdr>
        <w:top w:val="none" w:sz="0" w:space="0" w:color="auto"/>
        <w:left w:val="none" w:sz="0" w:space="0" w:color="auto"/>
        <w:bottom w:val="none" w:sz="0" w:space="0" w:color="auto"/>
        <w:right w:val="none" w:sz="0" w:space="0" w:color="auto"/>
      </w:divBdr>
    </w:div>
    <w:div w:id="1762795534">
      <w:bodyDiv w:val="1"/>
      <w:marLeft w:val="0"/>
      <w:marRight w:val="0"/>
      <w:marTop w:val="0"/>
      <w:marBottom w:val="0"/>
      <w:divBdr>
        <w:top w:val="none" w:sz="0" w:space="0" w:color="auto"/>
        <w:left w:val="none" w:sz="0" w:space="0" w:color="auto"/>
        <w:bottom w:val="none" w:sz="0" w:space="0" w:color="auto"/>
        <w:right w:val="none" w:sz="0" w:space="0" w:color="auto"/>
      </w:divBdr>
    </w:div>
    <w:div w:id="1762872065">
      <w:bodyDiv w:val="1"/>
      <w:marLeft w:val="0"/>
      <w:marRight w:val="0"/>
      <w:marTop w:val="0"/>
      <w:marBottom w:val="0"/>
      <w:divBdr>
        <w:top w:val="none" w:sz="0" w:space="0" w:color="auto"/>
        <w:left w:val="none" w:sz="0" w:space="0" w:color="auto"/>
        <w:bottom w:val="none" w:sz="0" w:space="0" w:color="auto"/>
        <w:right w:val="none" w:sz="0" w:space="0" w:color="auto"/>
      </w:divBdr>
    </w:div>
    <w:div w:id="1766682364">
      <w:bodyDiv w:val="1"/>
      <w:marLeft w:val="0"/>
      <w:marRight w:val="0"/>
      <w:marTop w:val="0"/>
      <w:marBottom w:val="0"/>
      <w:divBdr>
        <w:top w:val="none" w:sz="0" w:space="0" w:color="auto"/>
        <w:left w:val="none" w:sz="0" w:space="0" w:color="auto"/>
        <w:bottom w:val="none" w:sz="0" w:space="0" w:color="auto"/>
        <w:right w:val="none" w:sz="0" w:space="0" w:color="auto"/>
      </w:divBdr>
    </w:div>
    <w:div w:id="1767379986">
      <w:bodyDiv w:val="1"/>
      <w:marLeft w:val="0"/>
      <w:marRight w:val="0"/>
      <w:marTop w:val="0"/>
      <w:marBottom w:val="0"/>
      <w:divBdr>
        <w:top w:val="none" w:sz="0" w:space="0" w:color="auto"/>
        <w:left w:val="none" w:sz="0" w:space="0" w:color="auto"/>
        <w:bottom w:val="none" w:sz="0" w:space="0" w:color="auto"/>
        <w:right w:val="none" w:sz="0" w:space="0" w:color="auto"/>
      </w:divBdr>
    </w:div>
    <w:div w:id="1779181088">
      <w:bodyDiv w:val="1"/>
      <w:marLeft w:val="0"/>
      <w:marRight w:val="0"/>
      <w:marTop w:val="0"/>
      <w:marBottom w:val="0"/>
      <w:divBdr>
        <w:top w:val="none" w:sz="0" w:space="0" w:color="auto"/>
        <w:left w:val="none" w:sz="0" w:space="0" w:color="auto"/>
        <w:bottom w:val="none" w:sz="0" w:space="0" w:color="auto"/>
        <w:right w:val="none" w:sz="0" w:space="0" w:color="auto"/>
      </w:divBdr>
    </w:div>
    <w:div w:id="1783642637">
      <w:bodyDiv w:val="1"/>
      <w:marLeft w:val="0"/>
      <w:marRight w:val="0"/>
      <w:marTop w:val="0"/>
      <w:marBottom w:val="0"/>
      <w:divBdr>
        <w:top w:val="none" w:sz="0" w:space="0" w:color="auto"/>
        <w:left w:val="none" w:sz="0" w:space="0" w:color="auto"/>
        <w:bottom w:val="none" w:sz="0" w:space="0" w:color="auto"/>
        <w:right w:val="none" w:sz="0" w:space="0" w:color="auto"/>
      </w:divBdr>
    </w:div>
    <w:div w:id="1790468396">
      <w:bodyDiv w:val="1"/>
      <w:marLeft w:val="0"/>
      <w:marRight w:val="0"/>
      <w:marTop w:val="0"/>
      <w:marBottom w:val="0"/>
      <w:divBdr>
        <w:top w:val="none" w:sz="0" w:space="0" w:color="auto"/>
        <w:left w:val="none" w:sz="0" w:space="0" w:color="auto"/>
        <w:bottom w:val="none" w:sz="0" w:space="0" w:color="auto"/>
        <w:right w:val="none" w:sz="0" w:space="0" w:color="auto"/>
      </w:divBdr>
    </w:div>
    <w:div w:id="1796674134">
      <w:bodyDiv w:val="1"/>
      <w:marLeft w:val="0"/>
      <w:marRight w:val="0"/>
      <w:marTop w:val="0"/>
      <w:marBottom w:val="0"/>
      <w:divBdr>
        <w:top w:val="none" w:sz="0" w:space="0" w:color="auto"/>
        <w:left w:val="none" w:sz="0" w:space="0" w:color="auto"/>
        <w:bottom w:val="none" w:sz="0" w:space="0" w:color="auto"/>
        <w:right w:val="none" w:sz="0" w:space="0" w:color="auto"/>
      </w:divBdr>
    </w:div>
    <w:div w:id="1802840052">
      <w:bodyDiv w:val="1"/>
      <w:marLeft w:val="0"/>
      <w:marRight w:val="0"/>
      <w:marTop w:val="0"/>
      <w:marBottom w:val="0"/>
      <w:divBdr>
        <w:top w:val="none" w:sz="0" w:space="0" w:color="auto"/>
        <w:left w:val="none" w:sz="0" w:space="0" w:color="auto"/>
        <w:bottom w:val="none" w:sz="0" w:space="0" w:color="auto"/>
        <w:right w:val="none" w:sz="0" w:space="0" w:color="auto"/>
      </w:divBdr>
    </w:div>
    <w:div w:id="1803570538">
      <w:bodyDiv w:val="1"/>
      <w:marLeft w:val="0"/>
      <w:marRight w:val="0"/>
      <w:marTop w:val="0"/>
      <w:marBottom w:val="0"/>
      <w:divBdr>
        <w:top w:val="none" w:sz="0" w:space="0" w:color="auto"/>
        <w:left w:val="none" w:sz="0" w:space="0" w:color="auto"/>
        <w:bottom w:val="none" w:sz="0" w:space="0" w:color="auto"/>
        <w:right w:val="none" w:sz="0" w:space="0" w:color="auto"/>
      </w:divBdr>
    </w:div>
    <w:div w:id="1809008825">
      <w:bodyDiv w:val="1"/>
      <w:marLeft w:val="0"/>
      <w:marRight w:val="0"/>
      <w:marTop w:val="0"/>
      <w:marBottom w:val="0"/>
      <w:divBdr>
        <w:top w:val="none" w:sz="0" w:space="0" w:color="auto"/>
        <w:left w:val="none" w:sz="0" w:space="0" w:color="auto"/>
        <w:bottom w:val="none" w:sz="0" w:space="0" w:color="auto"/>
        <w:right w:val="none" w:sz="0" w:space="0" w:color="auto"/>
      </w:divBdr>
    </w:div>
    <w:div w:id="1809469589">
      <w:bodyDiv w:val="1"/>
      <w:marLeft w:val="0"/>
      <w:marRight w:val="0"/>
      <w:marTop w:val="0"/>
      <w:marBottom w:val="0"/>
      <w:divBdr>
        <w:top w:val="none" w:sz="0" w:space="0" w:color="auto"/>
        <w:left w:val="none" w:sz="0" w:space="0" w:color="auto"/>
        <w:bottom w:val="none" w:sz="0" w:space="0" w:color="auto"/>
        <w:right w:val="none" w:sz="0" w:space="0" w:color="auto"/>
      </w:divBdr>
    </w:div>
    <w:div w:id="1816340148">
      <w:bodyDiv w:val="1"/>
      <w:marLeft w:val="0"/>
      <w:marRight w:val="0"/>
      <w:marTop w:val="0"/>
      <w:marBottom w:val="0"/>
      <w:divBdr>
        <w:top w:val="none" w:sz="0" w:space="0" w:color="auto"/>
        <w:left w:val="none" w:sz="0" w:space="0" w:color="auto"/>
        <w:bottom w:val="none" w:sz="0" w:space="0" w:color="auto"/>
        <w:right w:val="none" w:sz="0" w:space="0" w:color="auto"/>
      </w:divBdr>
    </w:div>
    <w:div w:id="1827672896">
      <w:bodyDiv w:val="1"/>
      <w:marLeft w:val="0"/>
      <w:marRight w:val="0"/>
      <w:marTop w:val="0"/>
      <w:marBottom w:val="0"/>
      <w:divBdr>
        <w:top w:val="none" w:sz="0" w:space="0" w:color="auto"/>
        <w:left w:val="none" w:sz="0" w:space="0" w:color="auto"/>
        <w:bottom w:val="none" w:sz="0" w:space="0" w:color="auto"/>
        <w:right w:val="none" w:sz="0" w:space="0" w:color="auto"/>
      </w:divBdr>
    </w:div>
    <w:div w:id="1828134484">
      <w:bodyDiv w:val="1"/>
      <w:marLeft w:val="0"/>
      <w:marRight w:val="0"/>
      <w:marTop w:val="0"/>
      <w:marBottom w:val="0"/>
      <w:divBdr>
        <w:top w:val="none" w:sz="0" w:space="0" w:color="auto"/>
        <w:left w:val="none" w:sz="0" w:space="0" w:color="auto"/>
        <w:bottom w:val="none" w:sz="0" w:space="0" w:color="auto"/>
        <w:right w:val="none" w:sz="0" w:space="0" w:color="auto"/>
      </w:divBdr>
    </w:div>
    <w:div w:id="1843357093">
      <w:bodyDiv w:val="1"/>
      <w:marLeft w:val="0"/>
      <w:marRight w:val="0"/>
      <w:marTop w:val="0"/>
      <w:marBottom w:val="0"/>
      <w:divBdr>
        <w:top w:val="none" w:sz="0" w:space="0" w:color="auto"/>
        <w:left w:val="none" w:sz="0" w:space="0" w:color="auto"/>
        <w:bottom w:val="none" w:sz="0" w:space="0" w:color="auto"/>
        <w:right w:val="none" w:sz="0" w:space="0" w:color="auto"/>
      </w:divBdr>
    </w:div>
    <w:div w:id="1864703895">
      <w:bodyDiv w:val="1"/>
      <w:marLeft w:val="0"/>
      <w:marRight w:val="0"/>
      <w:marTop w:val="0"/>
      <w:marBottom w:val="0"/>
      <w:divBdr>
        <w:top w:val="none" w:sz="0" w:space="0" w:color="auto"/>
        <w:left w:val="none" w:sz="0" w:space="0" w:color="auto"/>
        <w:bottom w:val="none" w:sz="0" w:space="0" w:color="auto"/>
        <w:right w:val="none" w:sz="0" w:space="0" w:color="auto"/>
      </w:divBdr>
    </w:div>
    <w:div w:id="1864978381">
      <w:bodyDiv w:val="1"/>
      <w:marLeft w:val="0"/>
      <w:marRight w:val="0"/>
      <w:marTop w:val="0"/>
      <w:marBottom w:val="0"/>
      <w:divBdr>
        <w:top w:val="none" w:sz="0" w:space="0" w:color="auto"/>
        <w:left w:val="none" w:sz="0" w:space="0" w:color="auto"/>
        <w:bottom w:val="none" w:sz="0" w:space="0" w:color="auto"/>
        <w:right w:val="none" w:sz="0" w:space="0" w:color="auto"/>
      </w:divBdr>
    </w:div>
    <w:div w:id="1868062937">
      <w:bodyDiv w:val="1"/>
      <w:marLeft w:val="0"/>
      <w:marRight w:val="0"/>
      <w:marTop w:val="0"/>
      <w:marBottom w:val="0"/>
      <w:divBdr>
        <w:top w:val="none" w:sz="0" w:space="0" w:color="auto"/>
        <w:left w:val="none" w:sz="0" w:space="0" w:color="auto"/>
        <w:bottom w:val="none" w:sz="0" w:space="0" w:color="auto"/>
        <w:right w:val="none" w:sz="0" w:space="0" w:color="auto"/>
      </w:divBdr>
    </w:div>
    <w:div w:id="1875649079">
      <w:bodyDiv w:val="1"/>
      <w:marLeft w:val="0"/>
      <w:marRight w:val="0"/>
      <w:marTop w:val="0"/>
      <w:marBottom w:val="0"/>
      <w:divBdr>
        <w:top w:val="none" w:sz="0" w:space="0" w:color="auto"/>
        <w:left w:val="none" w:sz="0" w:space="0" w:color="auto"/>
        <w:bottom w:val="none" w:sz="0" w:space="0" w:color="auto"/>
        <w:right w:val="none" w:sz="0" w:space="0" w:color="auto"/>
      </w:divBdr>
    </w:div>
    <w:div w:id="1882858480">
      <w:bodyDiv w:val="1"/>
      <w:marLeft w:val="0"/>
      <w:marRight w:val="0"/>
      <w:marTop w:val="0"/>
      <w:marBottom w:val="0"/>
      <w:divBdr>
        <w:top w:val="none" w:sz="0" w:space="0" w:color="auto"/>
        <w:left w:val="none" w:sz="0" w:space="0" w:color="auto"/>
        <w:bottom w:val="none" w:sz="0" w:space="0" w:color="auto"/>
        <w:right w:val="none" w:sz="0" w:space="0" w:color="auto"/>
      </w:divBdr>
    </w:div>
    <w:div w:id="1885363067">
      <w:bodyDiv w:val="1"/>
      <w:marLeft w:val="0"/>
      <w:marRight w:val="0"/>
      <w:marTop w:val="0"/>
      <w:marBottom w:val="0"/>
      <w:divBdr>
        <w:top w:val="none" w:sz="0" w:space="0" w:color="auto"/>
        <w:left w:val="none" w:sz="0" w:space="0" w:color="auto"/>
        <w:bottom w:val="none" w:sz="0" w:space="0" w:color="auto"/>
        <w:right w:val="none" w:sz="0" w:space="0" w:color="auto"/>
      </w:divBdr>
    </w:div>
    <w:div w:id="1886864311">
      <w:bodyDiv w:val="1"/>
      <w:marLeft w:val="0"/>
      <w:marRight w:val="0"/>
      <w:marTop w:val="0"/>
      <w:marBottom w:val="0"/>
      <w:divBdr>
        <w:top w:val="none" w:sz="0" w:space="0" w:color="auto"/>
        <w:left w:val="none" w:sz="0" w:space="0" w:color="auto"/>
        <w:bottom w:val="none" w:sz="0" w:space="0" w:color="auto"/>
        <w:right w:val="none" w:sz="0" w:space="0" w:color="auto"/>
      </w:divBdr>
    </w:div>
    <w:div w:id="1903903014">
      <w:bodyDiv w:val="1"/>
      <w:marLeft w:val="0"/>
      <w:marRight w:val="0"/>
      <w:marTop w:val="0"/>
      <w:marBottom w:val="0"/>
      <w:divBdr>
        <w:top w:val="none" w:sz="0" w:space="0" w:color="auto"/>
        <w:left w:val="none" w:sz="0" w:space="0" w:color="auto"/>
        <w:bottom w:val="none" w:sz="0" w:space="0" w:color="auto"/>
        <w:right w:val="none" w:sz="0" w:space="0" w:color="auto"/>
      </w:divBdr>
    </w:div>
    <w:div w:id="1908488623">
      <w:bodyDiv w:val="1"/>
      <w:marLeft w:val="0"/>
      <w:marRight w:val="0"/>
      <w:marTop w:val="0"/>
      <w:marBottom w:val="0"/>
      <w:divBdr>
        <w:top w:val="none" w:sz="0" w:space="0" w:color="auto"/>
        <w:left w:val="none" w:sz="0" w:space="0" w:color="auto"/>
        <w:bottom w:val="none" w:sz="0" w:space="0" w:color="auto"/>
        <w:right w:val="none" w:sz="0" w:space="0" w:color="auto"/>
      </w:divBdr>
    </w:div>
    <w:div w:id="1909418882">
      <w:bodyDiv w:val="1"/>
      <w:marLeft w:val="0"/>
      <w:marRight w:val="0"/>
      <w:marTop w:val="0"/>
      <w:marBottom w:val="0"/>
      <w:divBdr>
        <w:top w:val="none" w:sz="0" w:space="0" w:color="auto"/>
        <w:left w:val="none" w:sz="0" w:space="0" w:color="auto"/>
        <w:bottom w:val="none" w:sz="0" w:space="0" w:color="auto"/>
        <w:right w:val="none" w:sz="0" w:space="0" w:color="auto"/>
      </w:divBdr>
    </w:div>
    <w:div w:id="1912427583">
      <w:bodyDiv w:val="1"/>
      <w:marLeft w:val="0"/>
      <w:marRight w:val="0"/>
      <w:marTop w:val="0"/>
      <w:marBottom w:val="0"/>
      <w:divBdr>
        <w:top w:val="none" w:sz="0" w:space="0" w:color="auto"/>
        <w:left w:val="none" w:sz="0" w:space="0" w:color="auto"/>
        <w:bottom w:val="none" w:sz="0" w:space="0" w:color="auto"/>
        <w:right w:val="none" w:sz="0" w:space="0" w:color="auto"/>
      </w:divBdr>
    </w:div>
    <w:div w:id="1920358183">
      <w:bodyDiv w:val="1"/>
      <w:marLeft w:val="0"/>
      <w:marRight w:val="0"/>
      <w:marTop w:val="0"/>
      <w:marBottom w:val="0"/>
      <w:divBdr>
        <w:top w:val="none" w:sz="0" w:space="0" w:color="auto"/>
        <w:left w:val="none" w:sz="0" w:space="0" w:color="auto"/>
        <w:bottom w:val="none" w:sz="0" w:space="0" w:color="auto"/>
        <w:right w:val="none" w:sz="0" w:space="0" w:color="auto"/>
      </w:divBdr>
    </w:div>
    <w:div w:id="1922135296">
      <w:bodyDiv w:val="1"/>
      <w:marLeft w:val="0"/>
      <w:marRight w:val="0"/>
      <w:marTop w:val="0"/>
      <w:marBottom w:val="0"/>
      <w:divBdr>
        <w:top w:val="none" w:sz="0" w:space="0" w:color="auto"/>
        <w:left w:val="none" w:sz="0" w:space="0" w:color="auto"/>
        <w:bottom w:val="none" w:sz="0" w:space="0" w:color="auto"/>
        <w:right w:val="none" w:sz="0" w:space="0" w:color="auto"/>
      </w:divBdr>
    </w:div>
    <w:div w:id="1925339080">
      <w:bodyDiv w:val="1"/>
      <w:marLeft w:val="0"/>
      <w:marRight w:val="0"/>
      <w:marTop w:val="0"/>
      <w:marBottom w:val="0"/>
      <w:divBdr>
        <w:top w:val="none" w:sz="0" w:space="0" w:color="auto"/>
        <w:left w:val="none" w:sz="0" w:space="0" w:color="auto"/>
        <w:bottom w:val="none" w:sz="0" w:space="0" w:color="auto"/>
        <w:right w:val="none" w:sz="0" w:space="0" w:color="auto"/>
      </w:divBdr>
    </w:div>
    <w:div w:id="1939101343">
      <w:bodyDiv w:val="1"/>
      <w:marLeft w:val="0"/>
      <w:marRight w:val="0"/>
      <w:marTop w:val="0"/>
      <w:marBottom w:val="0"/>
      <w:divBdr>
        <w:top w:val="none" w:sz="0" w:space="0" w:color="auto"/>
        <w:left w:val="none" w:sz="0" w:space="0" w:color="auto"/>
        <w:bottom w:val="none" w:sz="0" w:space="0" w:color="auto"/>
        <w:right w:val="none" w:sz="0" w:space="0" w:color="auto"/>
      </w:divBdr>
    </w:div>
    <w:div w:id="1941448898">
      <w:bodyDiv w:val="1"/>
      <w:marLeft w:val="0"/>
      <w:marRight w:val="0"/>
      <w:marTop w:val="0"/>
      <w:marBottom w:val="0"/>
      <w:divBdr>
        <w:top w:val="none" w:sz="0" w:space="0" w:color="auto"/>
        <w:left w:val="none" w:sz="0" w:space="0" w:color="auto"/>
        <w:bottom w:val="none" w:sz="0" w:space="0" w:color="auto"/>
        <w:right w:val="none" w:sz="0" w:space="0" w:color="auto"/>
      </w:divBdr>
    </w:div>
    <w:div w:id="1942059131">
      <w:bodyDiv w:val="1"/>
      <w:marLeft w:val="0"/>
      <w:marRight w:val="0"/>
      <w:marTop w:val="0"/>
      <w:marBottom w:val="0"/>
      <w:divBdr>
        <w:top w:val="none" w:sz="0" w:space="0" w:color="auto"/>
        <w:left w:val="none" w:sz="0" w:space="0" w:color="auto"/>
        <w:bottom w:val="none" w:sz="0" w:space="0" w:color="auto"/>
        <w:right w:val="none" w:sz="0" w:space="0" w:color="auto"/>
      </w:divBdr>
    </w:div>
    <w:div w:id="1948732393">
      <w:bodyDiv w:val="1"/>
      <w:marLeft w:val="0"/>
      <w:marRight w:val="0"/>
      <w:marTop w:val="0"/>
      <w:marBottom w:val="0"/>
      <w:divBdr>
        <w:top w:val="none" w:sz="0" w:space="0" w:color="auto"/>
        <w:left w:val="none" w:sz="0" w:space="0" w:color="auto"/>
        <w:bottom w:val="none" w:sz="0" w:space="0" w:color="auto"/>
        <w:right w:val="none" w:sz="0" w:space="0" w:color="auto"/>
      </w:divBdr>
    </w:div>
    <w:div w:id="1961952143">
      <w:bodyDiv w:val="1"/>
      <w:marLeft w:val="0"/>
      <w:marRight w:val="0"/>
      <w:marTop w:val="0"/>
      <w:marBottom w:val="0"/>
      <w:divBdr>
        <w:top w:val="none" w:sz="0" w:space="0" w:color="auto"/>
        <w:left w:val="none" w:sz="0" w:space="0" w:color="auto"/>
        <w:bottom w:val="none" w:sz="0" w:space="0" w:color="auto"/>
        <w:right w:val="none" w:sz="0" w:space="0" w:color="auto"/>
      </w:divBdr>
    </w:div>
    <w:div w:id="1989362532">
      <w:bodyDiv w:val="1"/>
      <w:marLeft w:val="0"/>
      <w:marRight w:val="0"/>
      <w:marTop w:val="0"/>
      <w:marBottom w:val="0"/>
      <w:divBdr>
        <w:top w:val="none" w:sz="0" w:space="0" w:color="auto"/>
        <w:left w:val="none" w:sz="0" w:space="0" w:color="auto"/>
        <w:bottom w:val="none" w:sz="0" w:space="0" w:color="auto"/>
        <w:right w:val="none" w:sz="0" w:space="0" w:color="auto"/>
      </w:divBdr>
    </w:div>
    <w:div w:id="1998536706">
      <w:bodyDiv w:val="1"/>
      <w:marLeft w:val="0"/>
      <w:marRight w:val="0"/>
      <w:marTop w:val="0"/>
      <w:marBottom w:val="0"/>
      <w:divBdr>
        <w:top w:val="none" w:sz="0" w:space="0" w:color="auto"/>
        <w:left w:val="none" w:sz="0" w:space="0" w:color="auto"/>
        <w:bottom w:val="none" w:sz="0" w:space="0" w:color="auto"/>
        <w:right w:val="none" w:sz="0" w:space="0" w:color="auto"/>
      </w:divBdr>
    </w:div>
    <w:div w:id="2022119456">
      <w:bodyDiv w:val="1"/>
      <w:marLeft w:val="0"/>
      <w:marRight w:val="0"/>
      <w:marTop w:val="0"/>
      <w:marBottom w:val="0"/>
      <w:divBdr>
        <w:top w:val="none" w:sz="0" w:space="0" w:color="auto"/>
        <w:left w:val="none" w:sz="0" w:space="0" w:color="auto"/>
        <w:bottom w:val="none" w:sz="0" w:space="0" w:color="auto"/>
        <w:right w:val="none" w:sz="0" w:space="0" w:color="auto"/>
      </w:divBdr>
    </w:div>
    <w:div w:id="2033534128">
      <w:bodyDiv w:val="1"/>
      <w:marLeft w:val="0"/>
      <w:marRight w:val="0"/>
      <w:marTop w:val="0"/>
      <w:marBottom w:val="0"/>
      <w:divBdr>
        <w:top w:val="none" w:sz="0" w:space="0" w:color="auto"/>
        <w:left w:val="none" w:sz="0" w:space="0" w:color="auto"/>
        <w:bottom w:val="none" w:sz="0" w:space="0" w:color="auto"/>
        <w:right w:val="none" w:sz="0" w:space="0" w:color="auto"/>
      </w:divBdr>
    </w:div>
    <w:div w:id="2037191950">
      <w:bodyDiv w:val="1"/>
      <w:marLeft w:val="0"/>
      <w:marRight w:val="0"/>
      <w:marTop w:val="0"/>
      <w:marBottom w:val="0"/>
      <w:divBdr>
        <w:top w:val="none" w:sz="0" w:space="0" w:color="auto"/>
        <w:left w:val="none" w:sz="0" w:space="0" w:color="auto"/>
        <w:bottom w:val="none" w:sz="0" w:space="0" w:color="auto"/>
        <w:right w:val="none" w:sz="0" w:space="0" w:color="auto"/>
      </w:divBdr>
    </w:div>
    <w:div w:id="2046128890">
      <w:bodyDiv w:val="1"/>
      <w:marLeft w:val="0"/>
      <w:marRight w:val="0"/>
      <w:marTop w:val="0"/>
      <w:marBottom w:val="0"/>
      <w:divBdr>
        <w:top w:val="none" w:sz="0" w:space="0" w:color="auto"/>
        <w:left w:val="none" w:sz="0" w:space="0" w:color="auto"/>
        <w:bottom w:val="none" w:sz="0" w:space="0" w:color="auto"/>
        <w:right w:val="none" w:sz="0" w:space="0" w:color="auto"/>
      </w:divBdr>
    </w:div>
    <w:div w:id="2053574539">
      <w:bodyDiv w:val="1"/>
      <w:marLeft w:val="0"/>
      <w:marRight w:val="0"/>
      <w:marTop w:val="0"/>
      <w:marBottom w:val="0"/>
      <w:divBdr>
        <w:top w:val="none" w:sz="0" w:space="0" w:color="auto"/>
        <w:left w:val="none" w:sz="0" w:space="0" w:color="auto"/>
        <w:bottom w:val="none" w:sz="0" w:space="0" w:color="auto"/>
        <w:right w:val="none" w:sz="0" w:space="0" w:color="auto"/>
      </w:divBdr>
    </w:div>
    <w:div w:id="2067489757">
      <w:bodyDiv w:val="1"/>
      <w:marLeft w:val="0"/>
      <w:marRight w:val="0"/>
      <w:marTop w:val="0"/>
      <w:marBottom w:val="0"/>
      <w:divBdr>
        <w:top w:val="none" w:sz="0" w:space="0" w:color="auto"/>
        <w:left w:val="none" w:sz="0" w:space="0" w:color="auto"/>
        <w:bottom w:val="none" w:sz="0" w:space="0" w:color="auto"/>
        <w:right w:val="none" w:sz="0" w:space="0" w:color="auto"/>
      </w:divBdr>
    </w:div>
    <w:div w:id="2068870666">
      <w:bodyDiv w:val="1"/>
      <w:marLeft w:val="0"/>
      <w:marRight w:val="0"/>
      <w:marTop w:val="0"/>
      <w:marBottom w:val="0"/>
      <w:divBdr>
        <w:top w:val="none" w:sz="0" w:space="0" w:color="auto"/>
        <w:left w:val="none" w:sz="0" w:space="0" w:color="auto"/>
        <w:bottom w:val="none" w:sz="0" w:space="0" w:color="auto"/>
        <w:right w:val="none" w:sz="0" w:space="0" w:color="auto"/>
      </w:divBdr>
    </w:div>
    <w:div w:id="2072850247">
      <w:bodyDiv w:val="1"/>
      <w:marLeft w:val="0"/>
      <w:marRight w:val="0"/>
      <w:marTop w:val="0"/>
      <w:marBottom w:val="0"/>
      <w:divBdr>
        <w:top w:val="none" w:sz="0" w:space="0" w:color="auto"/>
        <w:left w:val="none" w:sz="0" w:space="0" w:color="auto"/>
        <w:bottom w:val="none" w:sz="0" w:space="0" w:color="auto"/>
        <w:right w:val="none" w:sz="0" w:space="0" w:color="auto"/>
      </w:divBdr>
    </w:div>
    <w:div w:id="2074084276">
      <w:bodyDiv w:val="1"/>
      <w:marLeft w:val="0"/>
      <w:marRight w:val="0"/>
      <w:marTop w:val="0"/>
      <w:marBottom w:val="0"/>
      <w:divBdr>
        <w:top w:val="none" w:sz="0" w:space="0" w:color="auto"/>
        <w:left w:val="none" w:sz="0" w:space="0" w:color="auto"/>
        <w:bottom w:val="none" w:sz="0" w:space="0" w:color="auto"/>
        <w:right w:val="none" w:sz="0" w:space="0" w:color="auto"/>
      </w:divBdr>
    </w:div>
    <w:div w:id="2077704370">
      <w:bodyDiv w:val="1"/>
      <w:marLeft w:val="0"/>
      <w:marRight w:val="0"/>
      <w:marTop w:val="0"/>
      <w:marBottom w:val="0"/>
      <w:divBdr>
        <w:top w:val="none" w:sz="0" w:space="0" w:color="auto"/>
        <w:left w:val="none" w:sz="0" w:space="0" w:color="auto"/>
        <w:bottom w:val="none" w:sz="0" w:space="0" w:color="auto"/>
        <w:right w:val="none" w:sz="0" w:space="0" w:color="auto"/>
      </w:divBdr>
    </w:div>
    <w:div w:id="2077974604">
      <w:bodyDiv w:val="1"/>
      <w:marLeft w:val="0"/>
      <w:marRight w:val="0"/>
      <w:marTop w:val="0"/>
      <w:marBottom w:val="0"/>
      <w:divBdr>
        <w:top w:val="none" w:sz="0" w:space="0" w:color="auto"/>
        <w:left w:val="none" w:sz="0" w:space="0" w:color="auto"/>
        <w:bottom w:val="none" w:sz="0" w:space="0" w:color="auto"/>
        <w:right w:val="none" w:sz="0" w:space="0" w:color="auto"/>
      </w:divBdr>
    </w:div>
    <w:div w:id="2078434254">
      <w:bodyDiv w:val="1"/>
      <w:marLeft w:val="0"/>
      <w:marRight w:val="0"/>
      <w:marTop w:val="0"/>
      <w:marBottom w:val="0"/>
      <w:divBdr>
        <w:top w:val="none" w:sz="0" w:space="0" w:color="auto"/>
        <w:left w:val="none" w:sz="0" w:space="0" w:color="auto"/>
        <w:bottom w:val="none" w:sz="0" w:space="0" w:color="auto"/>
        <w:right w:val="none" w:sz="0" w:space="0" w:color="auto"/>
      </w:divBdr>
    </w:div>
    <w:div w:id="2088067803">
      <w:bodyDiv w:val="1"/>
      <w:marLeft w:val="0"/>
      <w:marRight w:val="0"/>
      <w:marTop w:val="0"/>
      <w:marBottom w:val="0"/>
      <w:divBdr>
        <w:top w:val="none" w:sz="0" w:space="0" w:color="auto"/>
        <w:left w:val="none" w:sz="0" w:space="0" w:color="auto"/>
        <w:bottom w:val="none" w:sz="0" w:space="0" w:color="auto"/>
        <w:right w:val="none" w:sz="0" w:space="0" w:color="auto"/>
      </w:divBdr>
    </w:div>
    <w:div w:id="2091537384">
      <w:bodyDiv w:val="1"/>
      <w:marLeft w:val="0"/>
      <w:marRight w:val="0"/>
      <w:marTop w:val="0"/>
      <w:marBottom w:val="0"/>
      <w:divBdr>
        <w:top w:val="none" w:sz="0" w:space="0" w:color="auto"/>
        <w:left w:val="none" w:sz="0" w:space="0" w:color="auto"/>
        <w:bottom w:val="none" w:sz="0" w:space="0" w:color="auto"/>
        <w:right w:val="none" w:sz="0" w:space="0" w:color="auto"/>
      </w:divBdr>
    </w:div>
    <w:div w:id="2093699365">
      <w:bodyDiv w:val="1"/>
      <w:marLeft w:val="0"/>
      <w:marRight w:val="0"/>
      <w:marTop w:val="0"/>
      <w:marBottom w:val="0"/>
      <w:divBdr>
        <w:top w:val="none" w:sz="0" w:space="0" w:color="auto"/>
        <w:left w:val="none" w:sz="0" w:space="0" w:color="auto"/>
        <w:bottom w:val="none" w:sz="0" w:space="0" w:color="auto"/>
        <w:right w:val="none" w:sz="0" w:space="0" w:color="auto"/>
      </w:divBdr>
    </w:div>
    <w:div w:id="2095936456">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7269390">
      <w:bodyDiv w:val="1"/>
      <w:marLeft w:val="0"/>
      <w:marRight w:val="0"/>
      <w:marTop w:val="0"/>
      <w:marBottom w:val="0"/>
      <w:divBdr>
        <w:top w:val="none" w:sz="0" w:space="0" w:color="auto"/>
        <w:left w:val="none" w:sz="0" w:space="0" w:color="auto"/>
        <w:bottom w:val="none" w:sz="0" w:space="0" w:color="auto"/>
        <w:right w:val="none" w:sz="0" w:space="0" w:color="auto"/>
      </w:divBdr>
    </w:div>
    <w:div w:id="2108109497">
      <w:bodyDiv w:val="1"/>
      <w:marLeft w:val="0"/>
      <w:marRight w:val="0"/>
      <w:marTop w:val="0"/>
      <w:marBottom w:val="0"/>
      <w:divBdr>
        <w:top w:val="none" w:sz="0" w:space="0" w:color="auto"/>
        <w:left w:val="none" w:sz="0" w:space="0" w:color="auto"/>
        <w:bottom w:val="none" w:sz="0" w:space="0" w:color="auto"/>
        <w:right w:val="none" w:sz="0" w:space="0" w:color="auto"/>
      </w:divBdr>
    </w:div>
    <w:div w:id="2116561839">
      <w:bodyDiv w:val="1"/>
      <w:marLeft w:val="0"/>
      <w:marRight w:val="0"/>
      <w:marTop w:val="0"/>
      <w:marBottom w:val="0"/>
      <w:divBdr>
        <w:top w:val="none" w:sz="0" w:space="0" w:color="auto"/>
        <w:left w:val="none" w:sz="0" w:space="0" w:color="auto"/>
        <w:bottom w:val="none" w:sz="0" w:space="0" w:color="auto"/>
        <w:right w:val="none" w:sz="0" w:space="0" w:color="auto"/>
      </w:divBdr>
    </w:div>
    <w:div w:id="2129082810">
      <w:bodyDiv w:val="1"/>
      <w:marLeft w:val="0"/>
      <w:marRight w:val="0"/>
      <w:marTop w:val="0"/>
      <w:marBottom w:val="0"/>
      <w:divBdr>
        <w:top w:val="none" w:sz="0" w:space="0" w:color="auto"/>
        <w:left w:val="none" w:sz="0" w:space="0" w:color="auto"/>
        <w:bottom w:val="none" w:sz="0" w:space="0" w:color="auto"/>
        <w:right w:val="none" w:sz="0" w:space="0" w:color="auto"/>
      </w:divBdr>
    </w:div>
    <w:div w:id="2129425322">
      <w:bodyDiv w:val="1"/>
      <w:marLeft w:val="0"/>
      <w:marRight w:val="0"/>
      <w:marTop w:val="0"/>
      <w:marBottom w:val="0"/>
      <w:divBdr>
        <w:top w:val="none" w:sz="0" w:space="0" w:color="auto"/>
        <w:left w:val="none" w:sz="0" w:space="0" w:color="auto"/>
        <w:bottom w:val="none" w:sz="0" w:space="0" w:color="auto"/>
        <w:right w:val="none" w:sz="0" w:space="0" w:color="auto"/>
      </w:divBdr>
    </w:div>
    <w:div w:id="2137024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1" Type="http://schemas.openxmlformats.org/officeDocument/2006/relationships/image" Target="media/image6.wmf"/><Relationship Id="rId42" Type="http://schemas.openxmlformats.org/officeDocument/2006/relationships/oleObject" Target="embeddings/oleObject10.bin"/><Relationship Id="rId63" Type="http://schemas.openxmlformats.org/officeDocument/2006/relationships/hyperlink" Target="mailto:1@105" TargetMode="External"/><Relationship Id="rId84" Type="http://schemas.openxmlformats.org/officeDocument/2006/relationships/oleObject" Target="embeddings/oleObject14.bin"/><Relationship Id="rId138" Type="http://schemas.openxmlformats.org/officeDocument/2006/relationships/oleObject" Target="embeddings/oleObject52.bin"/><Relationship Id="rId159" Type="http://schemas.openxmlformats.org/officeDocument/2006/relationships/oleObject" Target="embeddings/oleObject68.bin"/><Relationship Id="rId170" Type="http://schemas.openxmlformats.org/officeDocument/2006/relationships/image" Target="media/image49.png"/><Relationship Id="rId191" Type="http://schemas.openxmlformats.org/officeDocument/2006/relationships/hyperlink" Target="file:///C:\AppData\Local\Users\mohana\AppData\Roaming\Microsoft\Excel\Tdoc\R5-185332.zip" TargetMode="External"/><Relationship Id="rId205" Type="http://schemas.microsoft.com/office/2011/relationships/people" Target="people.xml"/><Relationship Id="rId16" Type="http://schemas.openxmlformats.org/officeDocument/2006/relationships/header" Target="header3.xml"/><Relationship Id="rId107" Type="http://schemas.openxmlformats.org/officeDocument/2006/relationships/image" Target="media/image30.wmf"/><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image" Target="media/image17.wmf"/><Relationship Id="rId53" Type="http://schemas.openxmlformats.org/officeDocument/2006/relationships/hyperlink" Target="mailto:1@105" TargetMode="External"/><Relationship Id="rId58" Type="http://schemas.openxmlformats.org/officeDocument/2006/relationships/hyperlink" Target="mailto:1@0" TargetMode="External"/><Relationship Id="rId74" Type="http://schemas.openxmlformats.org/officeDocument/2006/relationships/hyperlink" Target="mailto:1@105" TargetMode="External"/><Relationship Id="rId79" Type="http://schemas.openxmlformats.org/officeDocument/2006/relationships/hyperlink" Target="mailto:1@269" TargetMode="External"/><Relationship Id="rId102" Type="http://schemas.openxmlformats.org/officeDocument/2006/relationships/oleObject" Target="embeddings/oleObject25.bin"/><Relationship Id="rId123" Type="http://schemas.openxmlformats.org/officeDocument/2006/relationships/oleObject" Target="embeddings/oleObject38.bin"/><Relationship Id="rId128" Type="http://schemas.openxmlformats.org/officeDocument/2006/relationships/oleObject" Target="embeddings/oleObject43.bin"/><Relationship Id="rId144" Type="http://schemas.openxmlformats.org/officeDocument/2006/relationships/oleObject" Target="embeddings/oleObject58.bin"/><Relationship Id="rId149" Type="http://schemas.openxmlformats.org/officeDocument/2006/relationships/footer" Target="footer3.xml"/><Relationship Id="rId5" Type="http://schemas.openxmlformats.org/officeDocument/2006/relationships/settings" Target="settings.xml"/><Relationship Id="rId90" Type="http://schemas.openxmlformats.org/officeDocument/2006/relationships/image" Target="media/image23.wmf"/><Relationship Id="rId95" Type="http://schemas.openxmlformats.org/officeDocument/2006/relationships/oleObject" Target="embeddings/oleObject20.bin"/><Relationship Id="rId160" Type="http://schemas.openxmlformats.org/officeDocument/2006/relationships/oleObject" Target="embeddings/oleObject69.bin"/><Relationship Id="rId165" Type="http://schemas.openxmlformats.org/officeDocument/2006/relationships/image" Target="media/image44.png"/><Relationship Id="rId181" Type="http://schemas.openxmlformats.org/officeDocument/2006/relationships/hyperlink" Target="http://www.3gpp.org/ftp/TSG_RAN/WG5_Test_ex-T1/TSGR5_79_Busan/Docs/R5-183709.zip" TargetMode="External"/><Relationship Id="rId186" Type="http://schemas.openxmlformats.org/officeDocument/2006/relationships/hyperlink" Target="file:///C:\AppData\Local\Users\mohana\AppData\Roaming\Microsoft\Excel\Tdoc\R5-184580.zip" TargetMode="External"/><Relationship Id="rId22" Type="http://schemas.openxmlformats.org/officeDocument/2006/relationships/oleObject" Target="embeddings/oleObject2.bin"/><Relationship Id="rId27" Type="http://schemas.openxmlformats.org/officeDocument/2006/relationships/image" Target="media/image9.wmf"/><Relationship Id="rId43" Type="http://schemas.openxmlformats.org/officeDocument/2006/relationships/oleObject" Target="embeddings/oleObject11.bin"/><Relationship Id="rId48" Type="http://schemas.openxmlformats.org/officeDocument/2006/relationships/hyperlink" Target="mailto:1@0" TargetMode="External"/><Relationship Id="rId64" Type="http://schemas.openxmlformats.org/officeDocument/2006/relationships/hyperlink" Target="mailto:1@0" TargetMode="External"/><Relationship Id="rId69" Type="http://schemas.openxmlformats.org/officeDocument/2006/relationships/hyperlink" Target="mailto:1@0" TargetMode="External"/><Relationship Id="rId113" Type="http://schemas.openxmlformats.org/officeDocument/2006/relationships/image" Target="media/image33.wmf"/><Relationship Id="rId118" Type="http://schemas.openxmlformats.org/officeDocument/2006/relationships/oleObject" Target="embeddings/oleObject33.bin"/><Relationship Id="rId134" Type="http://schemas.openxmlformats.org/officeDocument/2006/relationships/oleObject" Target="embeddings/oleObject48.bin"/><Relationship Id="rId139" Type="http://schemas.openxmlformats.org/officeDocument/2006/relationships/oleObject" Target="embeddings/oleObject53.bin"/><Relationship Id="rId80" Type="http://schemas.openxmlformats.org/officeDocument/2006/relationships/hyperlink" Target="mailto:1@269" TargetMode="External"/><Relationship Id="rId85" Type="http://schemas.openxmlformats.org/officeDocument/2006/relationships/image" Target="media/image21.wmf"/><Relationship Id="rId150" Type="http://schemas.openxmlformats.org/officeDocument/2006/relationships/image" Target="media/image37.wmf"/><Relationship Id="rId155" Type="http://schemas.openxmlformats.org/officeDocument/2006/relationships/oleObject" Target="embeddings/oleObject64.bin"/><Relationship Id="rId171" Type="http://schemas.openxmlformats.org/officeDocument/2006/relationships/image" Target="media/image50.wmf"/><Relationship Id="rId176" Type="http://schemas.openxmlformats.org/officeDocument/2006/relationships/image" Target="media/image55.png"/><Relationship Id="rId192" Type="http://schemas.openxmlformats.org/officeDocument/2006/relationships/hyperlink" Target="file:///C:\AppData\Local\Users\mohana\AppData\Roaming\Microsoft\Excel\Tdoc\R5-185333.zip" TargetMode="External"/><Relationship Id="rId197" Type="http://schemas.openxmlformats.org/officeDocument/2006/relationships/hyperlink" Target="file:///C:\AppData\Local\Users\mohana\AppData\Roaming\Microsoft\Excel\Tdoc\R5-185474.zip" TargetMode="External"/><Relationship Id="rId206" Type="http://schemas.openxmlformats.org/officeDocument/2006/relationships/theme" Target="theme/theme1.xml"/><Relationship Id="rId201" Type="http://schemas.openxmlformats.org/officeDocument/2006/relationships/hyperlink" Target="file:///C:\AppData\Local\Users\mohana\AppData\Roaming\Microsoft\Excel\Tdoc\R5-185422.zip" TargetMode="External"/><Relationship Id="rId12" Type="http://schemas.openxmlformats.org/officeDocument/2006/relationships/footer" Target="footer1.xml"/><Relationship Id="rId17" Type="http://schemas.openxmlformats.org/officeDocument/2006/relationships/footer" Target="footer2.xml"/><Relationship Id="rId33" Type="http://schemas.openxmlformats.org/officeDocument/2006/relationships/image" Target="media/image13.wmf"/><Relationship Id="rId38" Type="http://schemas.openxmlformats.org/officeDocument/2006/relationships/oleObject" Target="embeddings/oleObject7.bin"/><Relationship Id="rId59" Type="http://schemas.openxmlformats.org/officeDocument/2006/relationships/hyperlink" Target="mailto:1@0" TargetMode="External"/><Relationship Id="rId103" Type="http://schemas.openxmlformats.org/officeDocument/2006/relationships/image" Target="media/image28.wmf"/><Relationship Id="rId108" Type="http://schemas.openxmlformats.org/officeDocument/2006/relationships/oleObject" Target="embeddings/oleObject28.bin"/><Relationship Id="rId124" Type="http://schemas.openxmlformats.org/officeDocument/2006/relationships/oleObject" Target="embeddings/oleObject39.bin"/><Relationship Id="rId129" Type="http://schemas.openxmlformats.org/officeDocument/2006/relationships/oleObject" Target="embeddings/oleObject44.bin"/><Relationship Id="rId54" Type="http://schemas.openxmlformats.org/officeDocument/2006/relationships/hyperlink" Target="mailto:1@99" TargetMode="External"/><Relationship Id="rId70" Type="http://schemas.openxmlformats.org/officeDocument/2006/relationships/hyperlink" Target="mailto:1@0" TargetMode="External"/><Relationship Id="rId75" Type="http://schemas.openxmlformats.org/officeDocument/2006/relationships/hyperlink" Target="mailto:1@50" TargetMode="External"/><Relationship Id="rId91" Type="http://schemas.openxmlformats.org/officeDocument/2006/relationships/oleObject" Target="embeddings/oleObject18.bin"/><Relationship Id="rId96" Type="http://schemas.openxmlformats.org/officeDocument/2006/relationships/oleObject" Target="embeddings/oleObject21.bin"/><Relationship Id="rId140" Type="http://schemas.openxmlformats.org/officeDocument/2006/relationships/oleObject" Target="embeddings/oleObject54.bin"/><Relationship Id="rId145" Type="http://schemas.openxmlformats.org/officeDocument/2006/relationships/oleObject" Target="embeddings/oleObject59.bin"/><Relationship Id="rId161" Type="http://schemas.openxmlformats.org/officeDocument/2006/relationships/image" Target="media/image40.png"/><Relationship Id="rId166" Type="http://schemas.openxmlformats.org/officeDocument/2006/relationships/image" Target="media/image45.wmf"/><Relationship Id="rId182" Type="http://schemas.openxmlformats.org/officeDocument/2006/relationships/hyperlink" Target="http://www.3gpp.org/ftp/TSG_RAN/WG5_Test_ex-T1/TSGR5_79_Busan/Docs/R5-183710.zip" TargetMode="External"/><Relationship Id="rId187" Type="http://schemas.openxmlformats.org/officeDocument/2006/relationships/hyperlink" Target="file:///C:\AppData\Local\Users\mohana\AppData\Roaming\Microsoft\Excel\Tdoc\R5-184671.zip" TargetMode="Externa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oleObject" Target="embeddings/oleObject5.bin"/><Relationship Id="rId49" Type="http://schemas.openxmlformats.org/officeDocument/2006/relationships/hyperlink" Target="mailto:1@99" TargetMode="External"/><Relationship Id="rId114" Type="http://schemas.openxmlformats.org/officeDocument/2006/relationships/oleObject" Target="embeddings/oleObject31.bin"/><Relationship Id="rId119" Type="http://schemas.openxmlformats.org/officeDocument/2006/relationships/oleObject" Target="embeddings/oleObject34.bin"/><Relationship Id="rId44" Type="http://schemas.openxmlformats.org/officeDocument/2006/relationships/oleObject" Target="embeddings/oleObject12.bin"/><Relationship Id="rId60" Type="http://schemas.openxmlformats.org/officeDocument/2006/relationships/hyperlink" Target="mailto:1@49" TargetMode="External"/><Relationship Id="rId65" Type="http://schemas.openxmlformats.org/officeDocument/2006/relationships/hyperlink" Target="mailto:1@105" TargetMode="External"/><Relationship Id="rId81" Type="http://schemas.openxmlformats.org/officeDocument/2006/relationships/image" Target="media/image19.wmf"/><Relationship Id="rId86" Type="http://schemas.openxmlformats.org/officeDocument/2006/relationships/oleObject" Target="embeddings/oleObject15.bin"/><Relationship Id="rId130" Type="http://schemas.openxmlformats.org/officeDocument/2006/relationships/image" Target="media/image36.wmf"/><Relationship Id="rId135" Type="http://schemas.openxmlformats.org/officeDocument/2006/relationships/oleObject" Target="embeddings/oleObject49.bin"/><Relationship Id="rId151" Type="http://schemas.openxmlformats.org/officeDocument/2006/relationships/oleObject" Target="embeddings/oleObject62.bin"/><Relationship Id="rId156" Type="http://schemas.openxmlformats.org/officeDocument/2006/relationships/oleObject" Target="embeddings/oleObject65.bin"/><Relationship Id="rId177" Type="http://schemas.openxmlformats.org/officeDocument/2006/relationships/image" Target="media/image56.png"/><Relationship Id="rId198" Type="http://schemas.openxmlformats.org/officeDocument/2006/relationships/hyperlink" Target="file:///C:\AppData\Local\Users\mohana\AppData\Roaming\Microsoft\Excel\Tdoc\R5-185479.zip" TargetMode="External"/><Relationship Id="rId172" Type="http://schemas.openxmlformats.org/officeDocument/2006/relationships/image" Target="media/image51.png"/><Relationship Id="rId193" Type="http://schemas.openxmlformats.org/officeDocument/2006/relationships/hyperlink" Target="file:///C:\AppData\Local\Users\mohana\AppData\Roaming\Microsoft\Excel\Tdoc\R5-185507.zip" TargetMode="External"/><Relationship Id="rId202" Type="http://schemas.openxmlformats.org/officeDocument/2006/relationships/hyperlink" Target="file:///C:\AppData\Local\Users\mohana\AppData\Roaming\Microsoft\Excel\Tdoc\R5-184897.zip" TargetMode="External"/><Relationship Id="rId13" Type="http://schemas.openxmlformats.org/officeDocument/2006/relationships/image" Target="media/image3.wmf"/><Relationship Id="rId18" Type="http://schemas.openxmlformats.org/officeDocument/2006/relationships/image" Target="media/image4.png"/><Relationship Id="rId39" Type="http://schemas.openxmlformats.org/officeDocument/2006/relationships/image" Target="media/image18.wmf"/><Relationship Id="rId109" Type="http://schemas.openxmlformats.org/officeDocument/2006/relationships/image" Target="media/image31.wmf"/><Relationship Id="rId34" Type="http://schemas.openxmlformats.org/officeDocument/2006/relationships/image" Target="media/image14.wmf"/><Relationship Id="rId50" Type="http://schemas.openxmlformats.org/officeDocument/2006/relationships/hyperlink" Target="mailto:1@105" TargetMode="External"/><Relationship Id="rId55" Type="http://schemas.openxmlformats.org/officeDocument/2006/relationships/hyperlink" Target="mailto:1@0" TargetMode="External"/><Relationship Id="rId76" Type="http://schemas.openxmlformats.org/officeDocument/2006/relationships/hyperlink" Target="mailto:1@105" TargetMode="External"/><Relationship Id="rId97" Type="http://schemas.openxmlformats.org/officeDocument/2006/relationships/image" Target="media/image26.wmf"/><Relationship Id="rId104" Type="http://schemas.openxmlformats.org/officeDocument/2006/relationships/oleObject" Target="embeddings/oleObject26.bin"/><Relationship Id="rId120" Type="http://schemas.openxmlformats.org/officeDocument/2006/relationships/oleObject" Target="embeddings/oleObject35.bin"/><Relationship Id="rId125" Type="http://schemas.openxmlformats.org/officeDocument/2006/relationships/oleObject" Target="embeddings/oleObject40.bin"/><Relationship Id="rId141" Type="http://schemas.openxmlformats.org/officeDocument/2006/relationships/oleObject" Target="embeddings/oleObject55.bin"/><Relationship Id="rId146" Type="http://schemas.openxmlformats.org/officeDocument/2006/relationships/oleObject" Target="embeddings/oleObject60.bin"/><Relationship Id="rId167" Type="http://schemas.openxmlformats.org/officeDocument/2006/relationships/image" Target="media/image46.png"/><Relationship Id="rId188" Type="http://schemas.openxmlformats.org/officeDocument/2006/relationships/hyperlink" Target="file:///C:\AppData\Local\Users\mohana\AppData\Roaming\Microsoft\Excel\Tdoc\R5-184672.zip" TargetMode="External"/><Relationship Id="rId7" Type="http://schemas.openxmlformats.org/officeDocument/2006/relationships/footnotes" Target="footnotes.xml"/><Relationship Id="rId71" Type="http://schemas.openxmlformats.org/officeDocument/2006/relationships/hyperlink" Target="mailto:1@0" TargetMode="External"/><Relationship Id="rId92" Type="http://schemas.openxmlformats.org/officeDocument/2006/relationships/image" Target="media/image24.wmf"/><Relationship Id="rId162" Type="http://schemas.openxmlformats.org/officeDocument/2006/relationships/image" Target="media/image41.png"/><Relationship Id="rId183" Type="http://schemas.openxmlformats.org/officeDocument/2006/relationships/hyperlink" Target="http://www.3gpp.org/ftp/TSG_RAN/WG5_Test_ex-T1/TSGR5_79_Busan/Docs/R5-183711.zip" TargetMode="External"/><Relationship Id="rId2" Type="http://schemas.openxmlformats.org/officeDocument/2006/relationships/customXml" Target="../customXml/item1.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8.bin"/><Relationship Id="rId45" Type="http://schemas.openxmlformats.org/officeDocument/2006/relationships/hyperlink" Target="mailto:1@99" TargetMode="External"/><Relationship Id="rId66" Type="http://schemas.openxmlformats.org/officeDocument/2006/relationships/hyperlink" Target="mailto:1@99" TargetMode="External"/><Relationship Id="rId87" Type="http://schemas.openxmlformats.org/officeDocument/2006/relationships/image" Target="media/image22.wmf"/><Relationship Id="rId110" Type="http://schemas.openxmlformats.org/officeDocument/2006/relationships/oleObject" Target="embeddings/oleObject29.bin"/><Relationship Id="rId115" Type="http://schemas.openxmlformats.org/officeDocument/2006/relationships/image" Target="media/image34.wmf"/><Relationship Id="rId131" Type="http://schemas.openxmlformats.org/officeDocument/2006/relationships/oleObject" Target="embeddings/oleObject45.bin"/><Relationship Id="rId136" Type="http://schemas.openxmlformats.org/officeDocument/2006/relationships/oleObject" Target="embeddings/oleObject50.bin"/><Relationship Id="rId157" Type="http://schemas.openxmlformats.org/officeDocument/2006/relationships/oleObject" Target="embeddings/oleObject66.bin"/><Relationship Id="rId178" Type="http://schemas.openxmlformats.org/officeDocument/2006/relationships/hyperlink" Target="http://www.3gpp.org/ftp/TSG_RAN/WG5_Test_ex-T1/TSGR5_79_Busan/Docs/R5-182995.zip" TargetMode="External"/><Relationship Id="rId61" Type="http://schemas.openxmlformats.org/officeDocument/2006/relationships/hyperlink" Target="mailto:1@49" TargetMode="External"/><Relationship Id="rId82" Type="http://schemas.openxmlformats.org/officeDocument/2006/relationships/oleObject" Target="embeddings/oleObject13.bin"/><Relationship Id="rId152" Type="http://schemas.openxmlformats.org/officeDocument/2006/relationships/image" Target="media/image38.wmf"/><Relationship Id="rId173" Type="http://schemas.openxmlformats.org/officeDocument/2006/relationships/image" Target="media/image52.png"/><Relationship Id="rId194" Type="http://schemas.openxmlformats.org/officeDocument/2006/relationships/hyperlink" Target="file:///C:\AppData\Local\Users\mohana\AppData\Roaming\Microsoft\Excel\Tdoc\R5-185556.zip" TargetMode="External"/><Relationship Id="rId199" Type="http://schemas.openxmlformats.org/officeDocument/2006/relationships/hyperlink" Target="file:///C:\AppData\Local\Users\mohana\AppData\Roaming\Microsoft\Excel\Tdoc\R5-185480.zip" TargetMode="External"/><Relationship Id="rId203" Type="http://schemas.openxmlformats.org/officeDocument/2006/relationships/hyperlink" Target="file:///C:\AppData\Local\Users\mohana\AppData\Roaming\Microsoft\Excel\Tdoc\R5-185351.zip" TargetMode="External"/><Relationship Id="rId19" Type="http://schemas.openxmlformats.org/officeDocument/2006/relationships/image" Target="media/image5.emf"/><Relationship Id="rId14"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hyperlink" Target="mailto:1@99" TargetMode="External"/><Relationship Id="rId77" Type="http://schemas.openxmlformats.org/officeDocument/2006/relationships/hyperlink" Target="mailto:1@99" TargetMode="External"/><Relationship Id="rId100" Type="http://schemas.openxmlformats.org/officeDocument/2006/relationships/image" Target="media/image27.wmf"/><Relationship Id="rId105" Type="http://schemas.openxmlformats.org/officeDocument/2006/relationships/image" Target="media/image29.wmf"/><Relationship Id="rId126" Type="http://schemas.openxmlformats.org/officeDocument/2006/relationships/oleObject" Target="embeddings/oleObject41.bin"/><Relationship Id="rId147" Type="http://schemas.openxmlformats.org/officeDocument/2006/relationships/oleObject" Target="embeddings/oleObject61.bin"/><Relationship Id="rId168" Type="http://schemas.openxmlformats.org/officeDocument/2006/relationships/image" Target="media/image47.wmf"/><Relationship Id="rId8" Type="http://schemas.openxmlformats.org/officeDocument/2006/relationships/endnotes" Target="endnotes.xml"/><Relationship Id="rId51" Type="http://schemas.openxmlformats.org/officeDocument/2006/relationships/hyperlink" Target="mailto:1@0" TargetMode="External"/><Relationship Id="rId72" Type="http://schemas.openxmlformats.org/officeDocument/2006/relationships/hyperlink" Target="mailto:1@0" TargetMode="External"/><Relationship Id="rId93" Type="http://schemas.openxmlformats.org/officeDocument/2006/relationships/oleObject" Target="embeddings/oleObject19.bin"/><Relationship Id="rId98" Type="http://schemas.openxmlformats.org/officeDocument/2006/relationships/oleObject" Target="embeddings/oleObject22.bin"/><Relationship Id="rId121" Type="http://schemas.openxmlformats.org/officeDocument/2006/relationships/oleObject" Target="embeddings/oleObject36.bin"/><Relationship Id="rId142" Type="http://schemas.openxmlformats.org/officeDocument/2006/relationships/oleObject" Target="embeddings/oleObject56.bin"/><Relationship Id="rId163" Type="http://schemas.openxmlformats.org/officeDocument/2006/relationships/image" Target="media/image42.png"/><Relationship Id="rId184" Type="http://schemas.openxmlformats.org/officeDocument/2006/relationships/hyperlink" Target="file:///C:\AppData\Local\Users\mohana\AppData\Roaming\Microsoft\Excel\Tdoc\R5-185563.zip" TargetMode="External"/><Relationship Id="rId189" Type="http://schemas.openxmlformats.org/officeDocument/2006/relationships/hyperlink" Target="file:///C:\AppData\Local\Users\mohana\AppData\Roaming\Microsoft\Excel\Tdoc\R5-184737.zip" TargetMode="External"/><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hyperlink" Target="mailto:1@99" TargetMode="External"/><Relationship Id="rId67" Type="http://schemas.openxmlformats.org/officeDocument/2006/relationships/hyperlink" Target="mailto:1@99" TargetMode="External"/><Relationship Id="rId116" Type="http://schemas.openxmlformats.org/officeDocument/2006/relationships/oleObject" Target="embeddings/oleObject32.bin"/><Relationship Id="rId137" Type="http://schemas.openxmlformats.org/officeDocument/2006/relationships/oleObject" Target="embeddings/oleObject51.bin"/><Relationship Id="rId158" Type="http://schemas.openxmlformats.org/officeDocument/2006/relationships/oleObject" Target="embeddings/oleObject67.bin"/><Relationship Id="rId20" Type="http://schemas.openxmlformats.org/officeDocument/2006/relationships/package" Target="embeddings/Microsoft_Word_Document.docx"/><Relationship Id="rId41" Type="http://schemas.openxmlformats.org/officeDocument/2006/relationships/oleObject" Target="embeddings/oleObject9.bin"/><Relationship Id="rId62" Type="http://schemas.openxmlformats.org/officeDocument/2006/relationships/hyperlink" Target="mailto:1@49" TargetMode="External"/><Relationship Id="rId83" Type="http://schemas.openxmlformats.org/officeDocument/2006/relationships/image" Target="media/image20.wmf"/><Relationship Id="rId88" Type="http://schemas.openxmlformats.org/officeDocument/2006/relationships/oleObject" Target="embeddings/oleObject16.bin"/><Relationship Id="rId111" Type="http://schemas.openxmlformats.org/officeDocument/2006/relationships/image" Target="media/image32.wmf"/><Relationship Id="rId132" Type="http://schemas.openxmlformats.org/officeDocument/2006/relationships/oleObject" Target="embeddings/oleObject46.bin"/><Relationship Id="rId153" Type="http://schemas.openxmlformats.org/officeDocument/2006/relationships/oleObject" Target="embeddings/oleObject63.bin"/><Relationship Id="rId174" Type="http://schemas.openxmlformats.org/officeDocument/2006/relationships/image" Target="media/image53.png"/><Relationship Id="rId179" Type="http://schemas.openxmlformats.org/officeDocument/2006/relationships/hyperlink" Target="http://www.3gpp.org/ftp/TSG_RAN/WG5_Test_ex-T1/TSGR5_79_Busan/Docs/R5-183707.zip" TargetMode="External"/><Relationship Id="rId195" Type="http://schemas.openxmlformats.org/officeDocument/2006/relationships/hyperlink" Target="file:///C:\AppData\Local\Users\mohana\AppData\Roaming\Microsoft\Excel\Tdoc\R5-185472.zip" TargetMode="External"/><Relationship Id="rId190" Type="http://schemas.openxmlformats.org/officeDocument/2006/relationships/hyperlink" Target="file:///C:\AppData\Local\Users\mohana\AppData\Roaming\Microsoft\Excel\Tdoc\R5-184737.zip" TargetMode="External"/><Relationship Id="rId204" Type="http://schemas.openxmlformats.org/officeDocument/2006/relationships/fontTable" Target="fontTable.xml"/><Relationship Id="rId15" Type="http://schemas.openxmlformats.org/officeDocument/2006/relationships/header" Target="header2.xml"/><Relationship Id="rId36" Type="http://schemas.openxmlformats.org/officeDocument/2006/relationships/image" Target="media/image16.wmf"/><Relationship Id="rId57" Type="http://schemas.openxmlformats.org/officeDocument/2006/relationships/hyperlink" Target="mailto:1@0" TargetMode="External"/><Relationship Id="rId106" Type="http://schemas.openxmlformats.org/officeDocument/2006/relationships/oleObject" Target="embeddings/oleObject27.bin"/><Relationship Id="rId127" Type="http://schemas.openxmlformats.org/officeDocument/2006/relationships/oleObject" Target="embeddings/oleObject42.bin"/><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hyperlink" Target="mailto:1@105" TargetMode="External"/><Relationship Id="rId73" Type="http://schemas.openxmlformats.org/officeDocument/2006/relationships/hyperlink" Target="mailto:1@99" TargetMode="External"/><Relationship Id="rId78" Type="http://schemas.openxmlformats.org/officeDocument/2006/relationships/hyperlink" Target="mailto:1@0" TargetMode="External"/><Relationship Id="rId94" Type="http://schemas.openxmlformats.org/officeDocument/2006/relationships/image" Target="media/image25.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oleObject" Target="embeddings/oleObject37.bin"/><Relationship Id="rId143" Type="http://schemas.openxmlformats.org/officeDocument/2006/relationships/oleObject" Target="embeddings/oleObject57.bin"/><Relationship Id="rId148" Type="http://schemas.openxmlformats.org/officeDocument/2006/relationships/header" Target="header4.xml"/><Relationship Id="rId164" Type="http://schemas.openxmlformats.org/officeDocument/2006/relationships/image" Target="media/image43.png"/><Relationship Id="rId169" Type="http://schemas.openxmlformats.org/officeDocument/2006/relationships/image" Target="media/image48.png"/><Relationship Id="rId185" Type="http://schemas.openxmlformats.org/officeDocument/2006/relationships/hyperlink" Target="file:///C:\AppData\Local\Users\mohana\AppData\Roaming\Microsoft\Excel\Tdoc\R5-184579.zip" TargetMode="External"/><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hyperlink" Target="http://www.3gpp.org/ftp/TSG_RAN/WG5_Test_ex-T1/TSGR5_79_Busan/Docs/R5-183708.zip" TargetMode="External"/><Relationship Id="rId26" Type="http://schemas.openxmlformats.org/officeDocument/2006/relationships/image" Target="media/image8.wmf"/><Relationship Id="rId47" Type="http://schemas.openxmlformats.org/officeDocument/2006/relationships/hyperlink" Target="mailto:1@0" TargetMode="External"/><Relationship Id="rId68" Type="http://schemas.openxmlformats.org/officeDocument/2006/relationships/hyperlink" Target="mailto:1@105" TargetMode="External"/><Relationship Id="rId89" Type="http://schemas.openxmlformats.org/officeDocument/2006/relationships/oleObject" Target="embeddings/oleObject17.bin"/><Relationship Id="rId112" Type="http://schemas.openxmlformats.org/officeDocument/2006/relationships/oleObject" Target="embeddings/oleObject30.bin"/><Relationship Id="rId133" Type="http://schemas.openxmlformats.org/officeDocument/2006/relationships/oleObject" Target="embeddings/oleObject47.bin"/><Relationship Id="rId154" Type="http://schemas.openxmlformats.org/officeDocument/2006/relationships/image" Target="media/image39.wmf"/><Relationship Id="rId175" Type="http://schemas.openxmlformats.org/officeDocument/2006/relationships/image" Target="media/image54.png"/><Relationship Id="rId196" Type="http://schemas.openxmlformats.org/officeDocument/2006/relationships/hyperlink" Target="file:///C:\AppData\Local\Users\mohana\AppData\Roaming\Microsoft\Excel\Tdoc\R5-185473.zip" TargetMode="External"/><Relationship Id="rId200" Type="http://schemas.openxmlformats.org/officeDocument/2006/relationships/hyperlink" Target="file:///C:\AppData\Local\Users\mohana\AppData\Roaming\Microsoft\Excel\Tdoc\R5-185481.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6E567F-4CD3-45FC-9B7B-B2FEC8E7C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4</TotalTime>
  <Pages>1</Pages>
  <Words>316335</Words>
  <Characters>1803114</Characters>
  <Application>Microsoft Office Word</Application>
  <DocSecurity>0</DocSecurity>
  <Lines>15025</Lines>
  <Paragraphs>4230</Paragraphs>
  <ScaleCrop>false</ScaleCrop>
  <HeadingPairs>
    <vt:vector size="2" baseType="variant">
      <vt:variant>
        <vt:lpstr>Title</vt:lpstr>
      </vt:variant>
      <vt:variant>
        <vt:i4>1</vt:i4>
      </vt:variant>
    </vt:vector>
  </HeadingPairs>
  <TitlesOfParts>
    <vt:vector size="1" baseType="lpstr">
      <vt:lpstr>3GPP TS 38.521-3</vt:lpstr>
    </vt:vector>
  </TitlesOfParts>
  <Manager/>
  <Company/>
  <LinksUpToDate>false</LinksUpToDate>
  <CharactersWithSpaces>2115219</CharactersWithSpaces>
  <SharedDoc>false</SharedDoc>
  <HyperlinkBase/>
  <HLinks>
    <vt:vector size="552" baseType="variant">
      <vt:variant>
        <vt:i4>7012477</vt:i4>
      </vt:variant>
      <vt:variant>
        <vt:i4>2346</vt:i4>
      </vt:variant>
      <vt:variant>
        <vt:i4>0</vt:i4>
      </vt:variant>
      <vt:variant>
        <vt:i4>5</vt:i4>
      </vt:variant>
      <vt:variant>
        <vt:lpwstr>../../../../../../AppData/Local/Users/mohana/AppData/Roaming/Microsoft/Excel/Tdoc/R5-185351.zip</vt:lpwstr>
      </vt:variant>
      <vt:variant>
        <vt:lpwstr/>
      </vt:variant>
      <vt:variant>
        <vt:i4>6684784</vt:i4>
      </vt:variant>
      <vt:variant>
        <vt:i4>2343</vt:i4>
      </vt:variant>
      <vt:variant>
        <vt:i4>0</vt:i4>
      </vt:variant>
      <vt:variant>
        <vt:i4>5</vt:i4>
      </vt:variant>
      <vt:variant>
        <vt:lpwstr>../../../../../../AppData/Local/Users/mohana/AppData/Roaming/Microsoft/Excel/Tdoc/R5-184897.zip</vt:lpwstr>
      </vt:variant>
      <vt:variant>
        <vt:lpwstr/>
      </vt:variant>
      <vt:variant>
        <vt:i4>7078009</vt:i4>
      </vt:variant>
      <vt:variant>
        <vt:i4>2340</vt:i4>
      </vt:variant>
      <vt:variant>
        <vt:i4>0</vt:i4>
      </vt:variant>
      <vt:variant>
        <vt:i4>5</vt:i4>
      </vt:variant>
      <vt:variant>
        <vt:lpwstr>../../../../../../AppData/Local/Users/mohana/AppData/Roaming/Microsoft/Excel/Tdoc/R5-185422.zip</vt:lpwstr>
      </vt:variant>
      <vt:variant>
        <vt:lpwstr/>
      </vt:variant>
      <vt:variant>
        <vt:i4>6684794</vt:i4>
      </vt:variant>
      <vt:variant>
        <vt:i4>2337</vt:i4>
      </vt:variant>
      <vt:variant>
        <vt:i4>0</vt:i4>
      </vt:variant>
      <vt:variant>
        <vt:i4>5</vt:i4>
      </vt:variant>
      <vt:variant>
        <vt:lpwstr>../../../../../../AppData/Local/Users/mohana/AppData/Roaming/Microsoft/Excel/Tdoc/R5-185481.zip</vt:lpwstr>
      </vt:variant>
      <vt:variant>
        <vt:lpwstr/>
      </vt:variant>
      <vt:variant>
        <vt:i4>6684795</vt:i4>
      </vt:variant>
      <vt:variant>
        <vt:i4>2334</vt:i4>
      </vt:variant>
      <vt:variant>
        <vt:i4>0</vt:i4>
      </vt:variant>
      <vt:variant>
        <vt:i4>5</vt:i4>
      </vt:variant>
      <vt:variant>
        <vt:lpwstr>../../../../../../AppData/Local/Users/mohana/AppData/Roaming/Microsoft/Excel/Tdoc/R5-185480.zip</vt:lpwstr>
      </vt:variant>
      <vt:variant>
        <vt:lpwstr/>
      </vt:variant>
      <vt:variant>
        <vt:i4>6881394</vt:i4>
      </vt:variant>
      <vt:variant>
        <vt:i4>2331</vt:i4>
      </vt:variant>
      <vt:variant>
        <vt:i4>0</vt:i4>
      </vt:variant>
      <vt:variant>
        <vt:i4>5</vt:i4>
      </vt:variant>
      <vt:variant>
        <vt:lpwstr>../../../../../../AppData/Local/Users/mohana/AppData/Roaming/Microsoft/Excel/Tdoc/R5-185479.zip</vt:lpwstr>
      </vt:variant>
      <vt:variant>
        <vt:lpwstr/>
      </vt:variant>
      <vt:variant>
        <vt:i4>6881407</vt:i4>
      </vt:variant>
      <vt:variant>
        <vt:i4>2328</vt:i4>
      </vt:variant>
      <vt:variant>
        <vt:i4>0</vt:i4>
      </vt:variant>
      <vt:variant>
        <vt:i4>5</vt:i4>
      </vt:variant>
      <vt:variant>
        <vt:lpwstr>../../../../../../AppData/Local/Users/mohana/AppData/Roaming/Microsoft/Excel/Tdoc/R5-185474.zip</vt:lpwstr>
      </vt:variant>
      <vt:variant>
        <vt:lpwstr/>
      </vt:variant>
      <vt:variant>
        <vt:i4>6881400</vt:i4>
      </vt:variant>
      <vt:variant>
        <vt:i4>2325</vt:i4>
      </vt:variant>
      <vt:variant>
        <vt:i4>0</vt:i4>
      </vt:variant>
      <vt:variant>
        <vt:i4>5</vt:i4>
      </vt:variant>
      <vt:variant>
        <vt:lpwstr>../../../../../../AppData/Local/Users/mohana/AppData/Roaming/Microsoft/Excel/Tdoc/R5-185473.zip</vt:lpwstr>
      </vt:variant>
      <vt:variant>
        <vt:lpwstr/>
      </vt:variant>
      <vt:variant>
        <vt:i4>6881401</vt:i4>
      </vt:variant>
      <vt:variant>
        <vt:i4>2322</vt:i4>
      </vt:variant>
      <vt:variant>
        <vt:i4>0</vt:i4>
      </vt:variant>
      <vt:variant>
        <vt:i4>5</vt:i4>
      </vt:variant>
      <vt:variant>
        <vt:lpwstr>../../../../../../AppData/Local/Users/mohana/AppData/Roaming/Microsoft/Excel/Tdoc/R5-185472.zip</vt:lpwstr>
      </vt:variant>
      <vt:variant>
        <vt:lpwstr/>
      </vt:variant>
      <vt:variant>
        <vt:i4>7012476</vt:i4>
      </vt:variant>
      <vt:variant>
        <vt:i4>2319</vt:i4>
      </vt:variant>
      <vt:variant>
        <vt:i4>0</vt:i4>
      </vt:variant>
      <vt:variant>
        <vt:i4>5</vt:i4>
      </vt:variant>
      <vt:variant>
        <vt:lpwstr>../../../../../../AppData/Local/Users/mohana/AppData/Roaming/Microsoft/Excel/Tdoc/R5-185556.zip</vt:lpwstr>
      </vt:variant>
      <vt:variant>
        <vt:lpwstr/>
      </vt:variant>
      <vt:variant>
        <vt:i4>7209085</vt:i4>
      </vt:variant>
      <vt:variant>
        <vt:i4>2316</vt:i4>
      </vt:variant>
      <vt:variant>
        <vt:i4>0</vt:i4>
      </vt:variant>
      <vt:variant>
        <vt:i4>5</vt:i4>
      </vt:variant>
      <vt:variant>
        <vt:lpwstr>../../../../../../AppData/Local/Users/mohana/AppData/Roaming/Microsoft/Excel/Tdoc/R5-185507.zip</vt:lpwstr>
      </vt:variant>
      <vt:variant>
        <vt:lpwstr/>
      </vt:variant>
      <vt:variant>
        <vt:i4>7143551</vt:i4>
      </vt:variant>
      <vt:variant>
        <vt:i4>2313</vt:i4>
      </vt:variant>
      <vt:variant>
        <vt:i4>0</vt:i4>
      </vt:variant>
      <vt:variant>
        <vt:i4>5</vt:i4>
      </vt:variant>
      <vt:variant>
        <vt:lpwstr>../../../../../../AppData/Local/Users/mohana/AppData/Roaming/Microsoft/Excel/Tdoc/R5-185333.zip</vt:lpwstr>
      </vt:variant>
      <vt:variant>
        <vt:lpwstr/>
      </vt:variant>
      <vt:variant>
        <vt:i4>7143550</vt:i4>
      </vt:variant>
      <vt:variant>
        <vt:i4>2310</vt:i4>
      </vt:variant>
      <vt:variant>
        <vt:i4>0</vt:i4>
      </vt:variant>
      <vt:variant>
        <vt:i4>5</vt:i4>
      </vt:variant>
      <vt:variant>
        <vt:lpwstr>../../../../../../AppData/Local/Users/mohana/AppData/Roaming/Microsoft/Excel/Tdoc/R5-185332.zip</vt:lpwstr>
      </vt:variant>
      <vt:variant>
        <vt:lpwstr/>
      </vt:variant>
      <vt:variant>
        <vt:i4>7078015</vt:i4>
      </vt:variant>
      <vt:variant>
        <vt:i4>2307</vt:i4>
      </vt:variant>
      <vt:variant>
        <vt:i4>0</vt:i4>
      </vt:variant>
      <vt:variant>
        <vt:i4>5</vt:i4>
      </vt:variant>
      <vt:variant>
        <vt:lpwstr>../../../../../../AppData/Local/Users/mohana/AppData/Roaming/Microsoft/Excel/Tdoc/R5-184737.zip</vt:lpwstr>
      </vt:variant>
      <vt:variant>
        <vt:lpwstr/>
      </vt:variant>
      <vt:variant>
        <vt:i4>7078015</vt:i4>
      </vt:variant>
      <vt:variant>
        <vt:i4>2304</vt:i4>
      </vt:variant>
      <vt:variant>
        <vt:i4>0</vt:i4>
      </vt:variant>
      <vt:variant>
        <vt:i4>5</vt:i4>
      </vt:variant>
      <vt:variant>
        <vt:lpwstr>../../../../../../AppData/Local/Users/mohana/AppData/Roaming/Microsoft/Excel/Tdoc/R5-184737.zip</vt:lpwstr>
      </vt:variant>
      <vt:variant>
        <vt:lpwstr/>
      </vt:variant>
      <vt:variant>
        <vt:i4>6815867</vt:i4>
      </vt:variant>
      <vt:variant>
        <vt:i4>2301</vt:i4>
      </vt:variant>
      <vt:variant>
        <vt:i4>0</vt:i4>
      </vt:variant>
      <vt:variant>
        <vt:i4>5</vt:i4>
      </vt:variant>
      <vt:variant>
        <vt:lpwstr>../../../../../../AppData/Local/Users/mohana/AppData/Roaming/Microsoft/Excel/Tdoc/R5-184672.zip</vt:lpwstr>
      </vt:variant>
      <vt:variant>
        <vt:lpwstr/>
      </vt:variant>
      <vt:variant>
        <vt:i4>6815864</vt:i4>
      </vt:variant>
      <vt:variant>
        <vt:i4>2298</vt:i4>
      </vt:variant>
      <vt:variant>
        <vt:i4>0</vt:i4>
      </vt:variant>
      <vt:variant>
        <vt:i4>5</vt:i4>
      </vt:variant>
      <vt:variant>
        <vt:lpwstr>../../../../../../AppData/Local/Users/mohana/AppData/Roaming/Microsoft/Excel/Tdoc/R5-184671.zip</vt:lpwstr>
      </vt:variant>
      <vt:variant>
        <vt:lpwstr/>
      </vt:variant>
      <vt:variant>
        <vt:i4>6750330</vt:i4>
      </vt:variant>
      <vt:variant>
        <vt:i4>2295</vt:i4>
      </vt:variant>
      <vt:variant>
        <vt:i4>0</vt:i4>
      </vt:variant>
      <vt:variant>
        <vt:i4>5</vt:i4>
      </vt:variant>
      <vt:variant>
        <vt:lpwstr>../../../../../../AppData/Local/Users/mohana/AppData/Roaming/Microsoft/Excel/Tdoc/R5-184580.zip</vt:lpwstr>
      </vt:variant>
      <vt:variant>
        <vt:lpwstr/>
      </vt:variant>
      <vt:variant>
        <vt:i4>6815859</vt:i4>
      </vt:variant>
      <vt:variant>
        <vt:i4>2292</vt:i4>
      </vt:variant>
      <vt:variant>
        <vt:i4>0</vt:i4>
      </vt:variant>
      <vt:variant>
        <vt:i4>5</vt:i4>
      </vt:variant>
      <vt:variant>
        <vt:lpwstr>../../../../../../AppData/Local/Users/mohana/AppData/Roaming/Microsoft/Excel/Tdoc/R5-184579.zip</vt:lpwstr>
      </vt:variant>
      <vt:variant>
        <vt:lpwstr/>
      </vt:variant>
      <vt:variant>
        <vt:i4>6815865</vt:i4>
      </vt:variant>
      <vt:variant>
        <vt:i4>2289</vt:i4>
      </vt:variant>
      <vt:variant>
        <vt:i4>0</vt:i4>
      </vt:variant>
      <vt:variant>
        <vt:i4>5</vt:i4>
      </vt:variant>
      <vt:variant>
        <vt:lpwstr>../../../../../../AppData/Local/Users/mohana/AppData/Roaming/Microsoft/Excel/Tdoc/R5-185563.zip</vt:lpwstr>
      </vt:variant>
      <vt:variant>
        <vt:lpwstr/>
      </vt:variant>
      <vt:variant>
        <vt:i4>7340062</vt:i4>
      </vt:variant>
      <vt:variant>
        <vt:i4>2286</vt:i4>
      </vt:variant>
      <vt:variant>
        <vt:i4>0</vt:i4>
      </vt:variant>
      <vt:variant>
        <vt:i4>5</vt:i4>
      </vt:variant>
      <vt:variant>
        <vt:lpwstr>http://www.3gpp.org/ftp/TSG_RAN/WG5_Test_ex-T1/TSGR5_79_Busan/Docs/R5-183711.zip</vt:lpwstr>
      </vt:variant>
      <vt:variant>
        <vt:lpwstr/>
      </vt:variant>
      <vt:variant>
        <vt:i4>7405598</vt:i4>
      </vt:variant>
      <vt:variant>
        <vt:i4>2283</vt:i4>
      </vt:variant>
      <vt:variant>
        <vt:i4>0</vt:i4>
      </vt:variant>
      <vt:variant>
        <vt:i4>5</vt:i4>
      </vt:variant>
      <vt:variant>
        <vt:lpwstr>http://www.3gpp.org/ftp/TSG_RAN/WG5_Test_ex-T1/TSGR5_79_Busan/Docs/R5-183710.zip</vt:lpwstr>
      </vt:variant>
      <vt:variant>
        <vt:lpwstr/>
      </vt:variant>
      <vt:variant>
        <vt:i4>7864351</vt:i4>
      </vt:variant>
      <vt:variant>
        <vt:i4>2280</vt:i4>
      </vt:variant>
      <vt:variant>
        <vt:i4>0</vt:i4>
      </vt:variant>
      <vt:variant>
        <vt:i4>5</vt:i4>
      </vt:variant>
      <vt:variant>
        <vt:lpwstr>http://www.3gpp.org/ftp/TSG_RAN/WG5_Test_ex-T1/TSGR5_79_Busan/Docs/R5-183709.zip</vt:lpwstr>
      </vt:variant>
      <vt:variant>
        <vt:lpwstr/>
      </vt:variant>
      <vt:variant>
        <vt:i4>7929887</vt:i4>
      </vt:variant>
      <vt:variant>
        <vt:i4>2277</vt:i4>
      </vt:variant>
      <vt:variant>
        <vt:i4>0</vt:i4>
      </vt:variant>
      <vt:variant>
        <vt:i4>5</vt:i4>
      </vt:variant>
      <vt:variant>
        <vt:lpwstr>http://www.3gpp.org/ftp/TSG_RAN/WG5_Test_ex-T1/TSGR5_79_Busan/Docs/R5-183708.zip</vt:lpwstr>
      </vt:variant>
      <vt:variant>
        <vt:lpwstr/>
      </vt:variant>
      <vt:variant>
        <vt:i4>7733279</vt:i4>
      </vt:variant>
      <vt:variant>
        <vt:i4>2274</vt:i4>
      </vt:variant>
      <vt:variant>
        <vt:i4>0</vt:i4>
      </vt:variant>
      <vt:variant>
        <vt:i4>5</vt:i4>
      </vt:variant>
      <vt:variant>
        <vt:lpwstr>http://www.3gpp.org/ftp/TSG_RAN/WG5_Test_ex-T1/TSGR5_79_Busan/Docs/R5-183707.zip</vt:lpwstr>
      </vt:variant>
      <vt:variant>
        <vt:lpwstr/>
      </vt:variant>
      <vt:variant>
        <vt:i4>7995415</vt:i4>
      </vt:variant>
      <vt:variant>
        <vt:i4>2271</vt:i4>
      </vt:variant>
      <vt:variant>
        <vt:i4>0</vt:i4>
      </vt:variant>
      <vt:variant>
        <vt:i4>5</vt:i4>
      </vt:variant>
      <vt:variant>
        <vt:lpwstr>http://www.3gpp.org/ftp/TSG_RAN/WG5_Test_ex-T1/TSGR5_79_Busan/Docs/R5-182995.zip</vt:lpwstr>
      </vt:variant>
      <vt:variant>
        <vt:lpwstr/>
      </vt:variant>
      <vt:variant>
        <vt:i4>6946826</vt:i4>
      </vt:variant>
      <vt:variant>
        <vt:i4>2085</vt:i4>
      </vt:variant>
      <vt:variant>
        <vt:i4>0</vt:i4>
      </vt:variant>
      <vt:variant>
        <vt:i4>5</vt:i4>
      </vt:variant>
      <vt:variant>
        <vt:lpwstr>mailto:1@99</vt:lpwstr>
      </vt:variant>
      <vt:variant>
        <vt:lpwstr/>
      </vt:variant>
      <vt:variant>
        <vt:i4>5963839</vt:i4>
      </vt:variant>
      <vt:variant>
        <vt:i4>2082</vt:i4>
      </vt:variant>
      <vt:variant>
        <vt:i4>0</vt:i4>
      </vt:variant>
      <vt:variant>
        <vt:i4>5</vt:i4>
      </vt:variant>
      <vt:variant>
        <vt:lpwstr>mailto:1@159</vt:lpwstr>
      </vt:variant>
      <vt:variant>
        <vt:lpwstr/>
      </vt:variant>
      <vt:variant>
        <vt:i4>6946826</vt:i4>
      </vt:variant>
      <vt:variant>
        <vt:i4>2079</vt:i4>
      </vt:variant>
      <vt:variant>
        <vt:i4>0</vt:i4>
      </vt:variant>
      <vt:variant>
        <vt:i4>5</vt:i4>
      </vt:variant>
      <vt:variant>
        <vt:lpwstr>mailto:1@99</vt:lpwstr>
      </vt:variant>
      <vt:variant>
        <vt:lpwstr/>
      </vt:variant>
      <vt:variant>
        <vt:i4>5505081</vt:i4>
      </vt:variant>
      <vt:variant>
        <vt:i4>2076</vt:i4>
      </vt:variant>
      <vt:variant>
        <vt:i4>0</vt:i4>
      </vt:variant>
      <vt:variant>
        <vt:i4>5</vt:i4>
      </vt:variant>
      <vt:variant>
        <vt:lpwstr>mailto:1@136</vt:lpwstr>
      </vt:variant>
      <vt:variant>
        <vt:lpwstr/>
      </vt:variant>
      <vt:variant>
        <vt:i4>5439549</vt:i4>
      </vt:variant>
      <vt:variant>
        <vt:i4>2073</vt:i4>
      </vt:variant>
      <vt:variant>
        <vt:i4>0</vt:i4>
      </vt:variant>
      <vt:variant>
        <vt:i4>5</vt:i4>
      </vt:variant>
      <vt:variant>
        <vt:lpwstr>mailto:1@272</vt:lpwstr>
      </vt:variant>
      <vt:variant>
        <vt:lpwstr/>
      </vt:variant>
      <vt:variant>
        <vt:i4>6750218</vt:i4>
      </vt:variant>
      <vt:variant>
        <vt:i4>2070</vt:i4>
      </vt:variant>
      <vt:variant>
        <vt:i4>0</vt:i4>
      </vt:variant>
      <vt:variant>
        <vt:i4>5</vt:i4>
      </vt:variant>
      <vt:variant>
        <vt:lpwstr>mailto:1@49</vt:lpwstr>
      </vt:variant>
      <vt:variant>
        <vt:lpwstr/>
      </vt:variant>
      <vt:variant>
        <vt:i4>6357002</vt:i4>
      </vt:variant>
      <vt:variant>
        <vt:i4>2067</vt:i4>
      </vt:variant>
      <vt:variant>
        <vt:i4>0</vt:i4>
      </vt:variant>
      <vt:variant>
        <vt:i4>5</vt:i4>
      </vt:variant>
      <vt:variant>
        <vt:lpwstr>mailto:1@25</vt:lpwstr>
      </vt:variant>
      <vt:variant>
        <vt:lpwstr/>
      </vt:variant>
      <vt:variant>
        <vt:i4>6750218</vt:i4>
      </vt:variant>
      <vt:variant>
        <vt:i4>2064</vt:i4>
      </vt:variant>
      <vt:variant>
        <vt:i4>0</vt:i4>
      </vt:variant>
      <vt:variant>
        <vt:i4>5</vt:i4>
      </vt:variant>
      <vt:variant>
        <vt:lpwstr>mailto:1@49</vt:lpwstr>
      </vt:variant>
      <vt:variant>
        <vt:lpwstr/>
      </vt:variant>
      <vt:variant>
        <vt:i4>5767228</vt:i4>
      </vt:variant>
      <vt:variant>
        <vt:i4>2061</vt:i4>
      </vt:variant>
      <vt:variant>
        <vt:i4>0</vt:i4>
      </vt:variant>
      <vt:variant>
        <vt:i4>5</vt:i4>
      </vt:variant>
      <vt:variant>
        <vt:lpwstr>mailto:1@269</vt:lpwstr>
      </vt:variant>
      <vt:variant>
        <vt:lpwstr/>
      </vt:variant>
      <vt:variant>
        <vt:i4>6750218</vt:i4>
      </vt:variant>
      <vt:variant>
        <vt:i4>2058</vt:i4>
      </vt:variant>
      <vt:variant>
        <vt:i4>0</vt:i4>
      </vt:variant>
      <vt:variant>
        <vt:i4>5</vt:i4>
      </vt:variant>
      <vt:variant>
        <vt:lpwstr>mailto:1@49</vt:lpwstr>
      </vt:variant>
      <vt:variant>
        <vt:lpwstr/>
      </vt:variant>
      <vt:variant>
        <vt:i4>5767228</vt:i4>
      </vt:variant>
      <vt:variant>
        <vt:i4>2055</vt:i4>
      </vt:variant>
      <vt:variant>
        <vt:i4>0</vt:i4>
      </vt:variant>
      <vt:variant>
        <vt:i4>5</vt:i4>
      </vt:variant>
      <vt:variant>
        <vt:lpwstr>mailto:1@269</vt:lpwstr>
      </vt:variant>
      <vt:variant>
        <vt:lpwstr/>
      </vt:variant>
      <vt:variant>
        <vt:i4>6750218</vt:i4>
      </vt:variant>
      <vt:variant>
        <vt:i4>2052</vt:i4>
      </vt:variant>
      <vt:variant>
        <vt:i4>0</vt:i4>
      </vt:variant>
      <vt:variant>
        <vt:i4>5</vt:i4>
      </vt:variant>
      <vt:variant>
        <vt:lpwstr>mailto:1@49</vt:lpwstr>
      </vt:variant>
      <vt:variant>
        <vt:lpwstr/>
      </vt:variant>
      <vt:variant>
        <vt:i4>6946826</vt:i4>
      </vt:variant>
      <vt:variant>
        <vt:i4>2049</vt:i4>
      </vt:variant>
      <vt:variant>
        <vt:i4>0</vt:i4>
      </vt:variant>
      <vt:variant>
        <vt:i4>5</vt:i4>
      </vt:variant>
      <vt:variant>
        <vt:lpwstr>mailto:1@99</vt:lpwstr>
      </vt:variant>
      <vt:variant>
        <vt:lpwstr/>
      </vt:variant>
      <vt:variant>
        <vt:i4>6946826</vt:i4>
      </vt:variant>
      <vt:variant>
        <vt:i4>2046</vt:i4>
      </vt:variant>
      <vt:variant>
        <vt:i4>0</vt:i4>
      </vt:variant>
      <vt:variant>
        <vt:i4>5</vt:i4>
      </vt:variant>
      <vt:variant>
        <vt:lpwstr>mailto:1@99</vt:lpwstr>
      </vt:variant>
      <vt:variant>
        <vt:lpwstr/>
      </vt:variant>
      <vt:variant>
        <vt:i4>5767228</vt:i4>
      </vt:variant>
      <vt:variant>
        <vt:i4>2043</vt:i4>
      </vt:variant>
      <vt:variant>
        <vt:i4>0</vt:i4>
      </vt:variant>
      <vt:variant>
        <vt:i4>5</vt:i4>
      </vt:variant>
      <vt:variant>
        <vt:lpwstr>mailto:1@269</vt:lpwstr>
      </vt:variant>
      <vt:variant>
        <vt:lpwstr/>
      </vt:variant>
      <vt:variant>
        <vt:i4>5767228</vt:i4>
      </vt:variant>
      <vt:variant>
        <vt:i4>2040</vt:i4>
      </vt:variant>
      <vt:variant>
        <vt:i4>0</vt:i4>
      </vt:variant>
      <vt:variant>
        <vt:i4>5</vt:i4>
      </vt:variant>
      <vt:variant>
        <vt:lpwstr>mailto:1@269</vt:lpwstr>
      </vt:variant>
      <vt:variant>
        <vt:lpwstr/>
      </vt:variant>
      <vt:variant>
        <vt:i4>6946826</vt:i4>
      </vt:variant>
      <vt:variant>
        <vt:i4>2037</vt:i4>
      </vt:variant>
      <vt:variant>
        <vt:i4>0</vt:i4>
      </vt:variant>
      <vt:variant>
        <vt:i4>5</vt:i4>
      </vt:variant>
      <vt:variant>
        <vt:lpwstr>mailto:1@99</vt:lpwstr>
      </vt:variant>
      <vt:variant>
        <vt:lpwstr/>
      </vt:variant>
      <vt:variant>
        <vt:i4>6553610</vt:i4>
      </vt:variant>
      <vt:variant>
        <vt:i4>2034</vt:i4>
      </vt:variant>
      <vt:variant>
        <vt:i4>0</vt:i4>
      </vt:variant>
      <vt:variant>
        <vt:i4>5</vt:i4>
      </vt:variant>
      <vt:variant>
        <vt:lpwstr>mailto:1@77</vt:lpwstr>
      </vt:variant>
      <vt:variant>
        <vt:lpwstr/>
      </vt:variant>
      <vt:variant>
        <vt:i4>5767228</vt:i4>
      </vt:variant>
      <vt:variant>
        <vt:i4>2031</vt:i4>
      </vt:variant>
      <vt:variant>
        <vt:i4>0</vt:i4>
      </vt:variant>
      <vt:variant>
        <vt:i4>5</vt:i4>
      </vt:variant>
      <vt:variant>
        <vt:lpwstr>mailto:1@269</vt:lpwstr>
      </vt:variant>
      <vt:variant>
        <vt:lpwstr/>
      </vt:variant>
      <vt:variant>
        <vt:i4>6946826</vt:i4>
      </vt:variant>
      <vt:variant>
        <vt:i4>2028</vt:i4>
      </vt:variant>
      <vt:variant>
        <vt:i4>0</vt:i4>
      </vt:variant>
      <vt:variant>
        <vt:i4>5</vt:i4>
      </vt:variant>
      <vt:variant>
        <vt:lpwstr>mailto:1@99</vt:lpwstr>
      </vt:variant>
      <vt:variant>
        <vt:lpwstr/>
      </vt:variant>
      <vt:variant>
        <vt:i4>5767228</vt:i4>
      </vt:variant>
      <vt:variant>
        <vt:i4>2025</vt:i4>
      </vt:variant>
      <vt:variant>
        <vt:i4>0</vt:i4>
      </vt:variant>
      <vt:variant>
        <vt:i4>5</vt:i4>
      </vt:variant>
      <vt:variant>
        <vt:lpwstr>mailto:1@269</vt:lpwstr>
      </vt:variant>
      <vt:variant>
        <vt:lpwstr/>
      </vt:variant>
      <vt:variant>
        <vt:i4>6357002</vt:i4>
      </vt:variant>
      <vt:variant>
        <vt:i4>2022</vt:i4>
      </vt:variant>
      <vt:variant>
        <vt:i4>0</vt:i4>
      </vt:variant>
      <vt:variant>
        <vt:i4>5</vt:i4>
      </vt:variant>
      <vt:variant>
        <vt:lpwstr>mailto:1@27</vt:lpwstr>
      </vt:variant>
      <vt:variant>
        <vt:lpwstr/>
      </vt:variant>
      <vt:variant>
        <vt:i4>6946826</vt:i4>
      </vt:variant>
      <vt:variant>
        <vt:i4>2019</vt:i4>
      </vt:variant>
      <vt:variant>
        <vt:i4>0</vt:i4>
      </vt:variant>
      <vt:variant>
        <vt:i4>5</vt:i4>
      </vt:variant>
      <vt:variant>
        <vt:lpwstr>mailto:1@99</vt:lpwstr>
      </vt:variant>
      <vt:variant>
        <vt:lpwstr/>
      </vt:variant>
      <vt:variant>
        <vt:i4>6946826</vt:i4>
      </vt:variant>
      <vt:variant>
        <vt:i4>2016</vt:i4>
      </vt:variant>
      <vt:variant>
        <vt:i4>0</vt:i4>
      </vt:variant>
      <vt:variant>
        <vt:i4>5</vt:i4>
      </vt:variant>
      <vt:variant>
        <vt:lpwstr>mailto:1@99</vt:lpwstr>
      </vt:variant>
      <vt:variant>
        <vt:lpwstr/>
      </vt:variant>
      <vt:variant>
        <vt:i4>6946826</vt:i4>
      </vt:variant>
      <vt:variant>
        <vt:i4>2013</vt:i4>
      </vt:variant>
      <vt:variant>
        <vt:i4>0</vt:i4>
      </vt:variant>
      <vt:variant>
        <vt:i4>5</vt:i4>
      </vt:variant>
      <vt:variant>
        <vt:lpwstr>mailto:1@99</vt:lpwstr>
      </vt:variant>
      <vt:variant>
        <vt:lpwstr/>
      </vt:variant>
      <vt:variant>
        <vt:i4>5505083</vt:i4>
      </vt:variant>
      <vt:variant>
        <vt:i4>2010</vt:i4>
      </vt:variant>
      <vt:variant>
        <vt:i4>0</vt:i4>
      </vt:variant>
      <vt:variant>
        <vt:i4>5</vt:i4>
      </vt:variant>
      <vt:variant>
        <vt:lpwstr>mailto:1@215</vt:lpwstr>
      </vt:variant>
      <vt:variant>
        <vt:lpwstr/>
      </vt:variant>
      <vt:variant>
        <vt:i4>5505083</vt:i4>
      </vt:variant>
      <vt:variant>
        <vt:i4>2007</vt:i4>
      </vt:variant>
      <vt:variant>
        <vt:i4>0</vt:i4>
      </vt:variant>
      <vt:variant>
        <vt:i4>5</vt:i4>
      </vt:variant>
      <vt:variant>
        <vt:lpwstr>mailto:1@215</vt:lpwstr>
      </vt:variant>
      <vt:variant>
        <vt:lpwstr/>
      </vt:variant>
      <vt:variant>
        <vt:i4>6684682</vt:i4>
      </vt:variant>
      <vt:variant>
        <vt:i4>2004</vt:i4>
      </vt:variant>
      <vt:variant>
        <vt:i4>0</vt:i4>
      </vt:variant>
      <vt:variant>
        <vt:i4>5</vt:i4>
      </vt:variant>
      <vt:variant>
        <vt:lpwstr>mailto:1@50</vt:lpwstr>
      </vt:variant>
      <vt:variant>
        <vt:lpwstr/>
      </vt:variant>
      <vt:variant>
        <vt:i4>5505083</vt:i4>
      </vt:variant>
      <vt:variant>
        <vt:i4>2001</vt:i4>
      </vt:variant>
      <vt:variant>
        <vt:i4>0</vt:i4>
      </vt:variant>
      <vt:variant>
        <vt:i4>5</vt:i4>
      </vt:variant>
      <vt:variant>
        <vt:lpwstr>mailto:1@215</vt:lpwstr>
      </vt:variant>
      <vt:variant>
        <vt:lpwstr/>
      </vt:variant>
      <vt:variant>
        <vt:i4>6946826</vt:i4>
      </vt:variant>
      <vt:variant>
        <vt:i4>1998</vt:i4>
      </vt:variant>
      <vt:variant>
        <vt:i4>0</vt:i4>
      </vt:variant>
      <vt:variant>
        <vt:i4>5</vt:i4>
      </vt:variant>
      <vt:variant>
        <vt:lpwstr>mailto:1@99</vt:lpwstr>
      </vt:variant>
      <vt:variant>
        <vt:lpwstr/>
      </vt:variant>
      <vt:variant>
        <vt:i4>5505083</vt:i4>
      </vt:variant>
      <vt:variant>
        <vt:i4>1995</vt:i4>
      </vt:variant>
      <vt:variant>
        <vt:i4>0</vt:i4>
      </vt:variant>
      <vt:variant>
        <vt:i4>5</vt:i4>
      </vt:variant>
      <vt:variant>
        <vt:lpwstr>mailto:1@215</vt:lpwstr>
      </vt:variant>
      <vt:variant>
        <vt:lpwstr/>
      </vt:variant>
      <vt:variant>
        <vt:i4>6357002</vt:i4>
      </vt:variant>
      <vt:variant>
        <vt:i4>1992</vt:i4>
      </vt:variant>
      <vt:variant>
        <vt:i4>0</vt:i4>
      </vt:variant>
      <vt:variant>
        <vt:i4>5</vt:i4>
      </vt:variant>
      <vt:variant>
        <vt:lpwstr>mailto:1@22</vt:lpwstr>
      </vt:variant>
      <vt:variant>
        <vt:lpwstr/>
      </vt:variant>
      <vt:variant>
        <vt:i4>5505083</vt:i4>
      </vt:variant>
      <vt:variant>
        <vt:i4>1989</vt:i4>
      </vt:variant>
      <vt:variant>
        <vt:i4>0</vt:i4>
      </vt:variant>
      <vt:variant>
        <vt:i4>5</vt:i4>
      </vt:variant>
      <vt:variant>
        <vt:lpwstr>mailto:1@215</vt:lpwstr>
      </vt:variant>
      <vt:variant>
        <vt:lpwstr/>
      </vt:variant>
      <vt:variant>
        <vt:i4>5439549</vt:i4>
      </vt:variant>
      <vt:variant>
        <vt:i4>1986</vt:i4>
      </vt:variant>
      <vt:variant>
        <vt:i4>0</vt:i4>
      </vt:variant>
      <vt:variant>
        <vt:i4>5</vt:i4>
      </vt:variant>
      <vt:variant>
        <vt:lpwstr>mailto:1@272</vt:lpwstr>
      </vt:variant>
      <vt:variant>
        <vt:lpwstr/>
      </vt:variant>
      <vt:variant>
        <vt:i4>6488074</vt:i4>
      </vt:variant>
      <vt:variant>
        <vt:i4>1983</vt:i4>
      </vt:variant>
      <vt:variant>
        <vt:i4>0</vt:i4>
      </vt:variant>
      <vt:variant>
        <vt:i4>5</vt:i4>
      </vt:variant>
      <vt:variant>
        <vt:lpwstr>mailto:1@0</vt:lpwstr>
      </vt:variant>
      <vt:variant>
        <vt:lpwstr/>
      </vt:variant>
      <vt:variant>
        <vt:i4>5439549</vt:i4>
      </vt:variant>
      <vt:variant>
        <vt:i4>1980</vt:i4>
      </vt:variant>
      <vt:variant>
        <vt:i4>0</vt:i4>
      </vt:variant>
      <vt:variant>
        <vt:i4>5</vt:i4>
      </vt:variant>
      <vt:variant>
        <vt:lpwstr>mailto:1@272</vt:lpwstr>
      </vt:variant>
      <vt:variant>
        <vt:lpwstr/>
      </vt:variant>
      <vt:variant>
        <vt:i4>6488074</vt:i4>
      </vt:variant>
      <vt:variant>
        <vt:i4>1977</vt:i4>
      </vt:variant>
      <vt:variant>
        <vt:i4>0</vt:i4>
      </vt:variant>
      <vt:variant>
        <vt:i4>5</vt:i4>
      </vt:variant>
      <vt:variant>
        <vt:lpwstr>mailto:1@0</vt:lpwstr>
      </vt:variant>
      <vt:variant>
        <vt:lpwstr/>
      </vt:variant>
      <vt:variant>
        <vt:i4>5439549</vt:i4>
      </vt:variant>
      <vt:variant>
        <vt:i4>1974</vt:i4>
      </vt:variant>
      <vt:variant>
        <vt:i4>0</vt:i4>
      </vt:variant>
      <vt:variant>
        <vt:i4>5</vt:i4>
      </vt:variant>
      <vt:variant>
        <vt:lpwstr>mailto:1@272</vt:lpwstr>
      </vt:variant>
      <vt:variant>
        <vt:lpwstr/>
      </vt:variant>
      <vt:variant>
        <vt:i4>6946826</vt:i4>
      </vt:variant>
      <vt:variant>
        <vt:i4>1971</vt:i4>
      </vt:variant>
      <vt:variant>
        <vt:i4>0</vt:i4>
      </vt:variant>
      <vt:variant>
        <vt:i4>5</vt:i4>
      </vt:variant>
      <vt:variant>
        <vt:lpwstr>mailto:1@99</vt:lpwstr>
      </vt:variant>
      <vt:variant>
        <vt:lpwstr/>
      </vt:variant>
      <vt:variant>
        <vt:i4>6488074</vt:i4>
      </vt:variant>
      <vt:variant>
        <vt:i4>1968</vt:i4>
      </vt:variant>
      <vt:variant>
        <vt:i4>0</vt:i4>
      </vt:variant>
      <vt:variant>
        <vt:i4>5</vt:i4>
      </vt:variant>
      <vt:variant>
        <vt:lpwstr>mailto:1@0</vt:lpwstr>
      </vt:variant>
      <vt:variant>
        <vt:lpwstr/>
      </vt:variant>
      <vt:variant>
        <vt:i4>5439549</vt:i4>
      </vt:variant>
      <vt:variant>
        <vt:i4>1965</vt:i4>
      </vt:variant>
      <vt:variant>
        <vt:i4>0</vt:i4>
      </vt:variant>
      <vt:variant>
        <vt:i4>5</vt:i4>
      </vt:variant>
      <vt:variant>
        <vt:lpwstr>mailto:1@272</vt:lpwstr>
      </vt:variant>
      <vt:variant>
        <vt:lpwstr/>
      </vt:variant>
      <vt:variant>
        <vt:i4>6946826</vt:i4>
      </vt:variant>
      <vt:variant>
        <vt:i4>1962</vt:i4>
      </vt:variant>
      <vt:variant>
        <vt:i4>0</vt:i4>
      </vt:variant>
      <vt:variant>
        <vt:i4>5</vt:i4>
      </vt:variant>
      <vt:variant>
        <vt:lpwstr>mailto:1@99</vt:lpwstr>
      </vt:variant>
      <vt:variant>
        <vt:lpwstr/>
      </vt:variant>
      <vt:variant>
        <vt:i4>5767228</vt:i4>
      </vt:variant>
      <vt:variant>
        <vt:i4>1959</vt:i4>
      </vt:variant>
      <vt:variant>
        <vt:i4>0</vt:i4>
      </vt:variant>
      <vt:variant>
        <vt:i4>5</vt:i4>
      </vt:variant>
      <vt:variant>
        <vt:lpwstr>mailto:1@269</vt:lpwstr>
      </vt:variant>
      <vt:variant>
        <vt:lpwstr/>
      </vt:variant>
      <vt:variant>
        <vt:i4>5767228</vt:i4>
      </vt:variant>
      <vt:variant>
        <vt:i4>1956</vt:i4>
      </vt:variant>
      <vt:variant>
        <vt:i4>0</vt:i4>
      </vt:variant>
      <vt:variant>
        <vt:i4>5</vt:i4>
      </vt:variant>
      <vt:variant>
        <vt:lpwstr>mailto:1@269</vt:lpwstr>
      </vt:variant>
      <vt:variant>
        <vt:lpwstr/>
      </vt:variant>
      <vt:variant>
        <vt:i4>6946826</vt:i4>
      </vt:variant>
      <vt:variant>
        <vt:i4>1953</vt:i4>
      </vt:variant>
      <vt:variant>
        <vt:i4>0</vt:i4>
      </vt:variant>
      <vt:variant>
        <vt:i4>5</vt:i4>
      </vt:variant>
      <vt:variant>
        <vt:lpwstr>mailto:1@99</vt:lpwstr>
      </vt:variant>
      <vt:variant>
        <vt:lpwstr/>
      </vt:variant>
      <vt:variant>
        <vt:i4>5767228</vt:i4>
      </vt:variant>
      <vt:variant>
        <vt:i4>1950</vt:i4>
      </vt:variant>
      <vt:variant>
        <vt:i4>0</vt:i4>
      </vt:variant>
      <vt:variant>
        <vt:i4>5</vt:i4>
      </vt:variant>
      <vt:variant>
        <vt:lpwstr>mailto:1@269</vt:lpwstr>
      </vt:variant>
      <vt:variant>
        <vt:lpwstr/>
      </vt:variant>
      <vt:variant>
        <vt:i4>6946826</vt:i4>
      </vt:variant>
      <vt:variant>
        <vt:i4>1947</vt:i4>
      </vt:variant>
      <vt:variant>
        <vt:i4>0</vt:i4>
      </vt:variant>
      <vt:variant>
        <vt:i4>5</vt:i4>
      </vt:variant>
      <vt:variant>
        <vt:lpwstr>mailto:1@99</vt:lpwstr>
      </vt:variant>
      <vt:variant>
        <vt:lpwstr/>
      </vt:variant>
      <vt:variant>
        <vt:i4>5767228</vt:i4>
      </vt:variant>
      <vt:variant>
        <vt:i4>1944</vt:i4>
      </vt:variant>
      <vt:variant>
        <vt:i4>0</vt:i4>
      </vt:variant>
      <vt:variant>
        <vt:i4>5</vt:i4>
      </vt:variant>
      <vt:variant>
        <vt:lpwstr>mailto:1@269</vt:lpwstr>
      </vt:variant>
      <vt:variant>
        <vt:lpwstr/>
      </vt:variant>
      <vt:variant>
        <vt:i4>6946826</vt:i4>
      </vt:variant>
      <vt:variant>
        <vt:i4>1941</vt:i4>
      </vt:variant>
      <vt:variant>
        <vt:i4>0</vt:i4>
      </vt:variant>
      <vt:variant>
        <vt:i4>5</vt:i4>
      </vt:variant>
      <vt:variant>
        <vt:lpwstr>mailto:1@99</vt:lpwstr>
      </vt:variant>
      <vt:variant>
        <vt:lpwstr/>
      </vt:variant>
      <vt:variant>
        <vt:i4>5767228</vt:i4>
      </vt:variant>
      <vt:variant>
        <vt:i4>1938</vt:i4>
      </vt:variant>
      <vt:variant>
        <vt:i4>0</vt:i4>
      </vt:variant>
      <vt:variant>
        <vt:i4>5</vt:i4>
      </vt:variant>
      <vt:variant>
        <vt:lpwstr>mailto:1@269</vt:lpwstr>
      </vt:variant>
      <vt:variant>
        <vt:lpwstr/>
      </vt:variant>
      <vt:variant>
        <vt:i4>6946826</vt:i4>
      </vt:variant>
      <vt:variant>
        <vt:i4>1935</vt:i4>
      </vt:variant>
      <vt:variant>
        <vt:i4>0</vt:i4>
      </vt:variant>
      <vt:variant>
        <vt:i4>5</vt:i4>
      </vt:variant>
      <vt:variant>
        <vt:lpwstr>mailto:1@99</vt:lpwstr>
      </vt:variant>
      <vt:variant>
        <vt:lpwstr/>
      </vt:variant>
      <vt:variant>
        <vt:i4>5767228</vt:i4>
      </vt:variant>
      <vt:variant>
        <vt:i4>1932</vt:i4>
      </vt:variant>
      <vt:variant>
        <vt:i4>0</vt:i4>
      </vt:variant>
      <vt:variant>
        <vt:i4>5</vt:i4>
      </vt:variant>
      <vt:variant>
        <vt:lpwstr>mailto:1@269</vt:lpwstr>
      </vt:variant>
      <vt:variant>
        <vt:lpwstr/>
      </vt:variant>
      <vt:variant>
        <vt:i4>6750218</vt:i4>
      </vt:variant>
      <vt:variant>
        <vt:i4>1929</vt:i4>
      </vt:variant>
      <vt:variant>
        <vt:i4>0</vt:i4>
      </vt:variant>
      <vt:variant>
        <vt:i4>5</vt:i4>
      </vt:variant>
      <vt:variant>
        <vt:lpwstr>mailto:1@47</vt:lpwstr>
      </vt:variant>
      <vt:variant>
        <vt:lpwstr/>
      </vt:variant>
      <vt:variant>
        <vt:i4>5505083</vt:i4>
      </vt:variant>
      <vt:variant>
        <vt:i4>1926</vt:i4>
      </vt:variant>
      <vt:variant>
        <vt:i4>0</vt:i4>
      </vt:variant>
      <vt:variant>
        <vt:i4>5</vt:i4>
      </vt:variant>
      <vt:variant>
        <vt:lpwstr>mailto:1@215</vt:lpwstr>
      </vt:variant>
      <vt:variant>
        <vt:lpwstr/>
      </vt:variant>
      <vt:variant>
        <vt:i4>6946826</vt:i4>
      </vt:variant>
      <vt:variant>
        <vt:i4>1923</vt:i4>
      </vt:variant>
      <vt:variant>
        <vt:i4>0</vt:i4>
      </vt:variant>
      <vt:variant>
        <vt:i4>5</vt:i4>
      </vt:variant>
      <vt:variant>
        <vt:lpwstr>mailto:1@99</vt:lpwstr>
      </vt:variant>
      <vt:variant>
        <vt:lpwstr/>
      </vt:variant>
      <vt:variant>
        <vt:i4>5439549</vt:i4>
      </vt:variant>
      <vt:variant>
        <vt:i4>1920</vt:i4>
      </vt:variant>
      <vt:variant>
        <vt:i4>0</vt:i4>
      </vt:variant>
      <vt:variant>
        <vt:i4>5</vt:i4>
      </vt:variant>
      <vt:variant>
        <vt:lpwstr>mailto:1@272</vt:lpwstr>
      </vt:variant>
      <vt:variant>
        <vt:lpwstr/>
      </vt:variant>
      <vt:variant>
        <vt:i4>5439549</vt:i4>
      </vt:variant>
      <vt:variant>
        <vt:i4>1917</vt:i4>
      </vt:variant>
      <vt:variant>
        <vt:i4>0</vt:i4>
      </vt:variant>
      <vt:variant>
        <vt:i4>5</vt:i4>
      </vt:variant>
      <vt:variant>
        <vt:lpwstr>mailto:1@272</vt:lpwstr>
      </vt:variant>
      <vt:variant>
        <vt:lpwstr/>
      </vt:variant>
      <vt:variant>
        <vt:i4>6946826</vt:i4>
      </vt:variant>
      <vt:variant>
        <vt:i4>1914</vt:i4>
      </vt:variant>
      <vt:variant>
        <vt:i4>0</vt:i4>
      </vt:variant>
      <vt:variant>
        <vt:i4>5</vt:i4>
      </vt:variant>
      <vt:variant>
        <vt:lpwstr>mailto:1@99</vt:lpwstr>
      </vt:variant>
      <vt:variant>
        <vt:lpwstr/>
      </vt:variant>
      <vt:variant>
        <vt:i4>6946826</vt:i4>
      </vt:variant>
      <vt:variant>
        <vt:i4>1911</vt:i4>
      </vt:variant>
      <vt:variant>
        <vt:i4>0</vt:i4>
      </vt:variant>
      <vt:variant>
        <vt:i4>5</vt:i4>
      </vt:variant>
      <vt:variant>
        <vt:lpwstr>mailto:1@99</vt:lpwstr>
      </vt:variant>
      <vt:variant>
        <vt:lpwstr/>
      </vt:variant>
      <vt:variant>
        <vt:i4>5439549</vt:i4>
      </vt:variant>
      <vt:variant>
        <vt:i4>1908</vt:i4>
      </vt:variant>
      <vt:variant>
        <vt:i4>0</vt:i4>
      </vt:variant>
      <vt:variant>
        <vt:i4>5</vt:i4>
      </vt:variant>
      <vt:variant>
        <vt:lpwstr>mailto:1@272</vt:lpwstr>
      </vt:variant>
      <vt:variant>
        <vt:lpwstr/>
      </vt:variant>
      <vt:variant>
        <vt:i4>5505083</vt:i4>
      </vt:variant>
      <vt:variant>
        <vt:i4>1905</vt:i4>
      </vt:variant>
      <vt:variant>
        <vt:i4>0</vt:i4>
      </vt:variant>
      <vt:variant>
        <vt:i4>5</vt:i4>
      </vt:variant>
      <vt:variant>
        <vt:lpwstr>mailto:1@215</vt:lpwstr>
      </vt:variant>
      <vt:variant>
        <vt:lpwstr/>
      </vt:variant>
      <vt:variant>
        <vt:i4>6946826</vt:i4>
      </vt:variant>
      <vt:variant>
        <vt:i4>1902</vt:i4>
      </vt:variant>
      <vt:variant>
        <vt:i4>0</vt:i4>
      </vt:variant>
      <vt:variant>
        <vt:i4>5</vt:i4>
      </vt:variant>
      <vt:variant>
        <vt:lpwstr>mailto:1@99</vt:lpwstr>
      </vt:variant>
      <vt:variant>
        <vt:lpwstr/>
      </vt:variant>
      <vt:variant>
        <vt:i4>5505083</vt:i4>
      </vt:variant>
      <vt:variant>
        <vt:i4>1899</vt:i4>
      </vt:variant>
      <vt:variant>
        <vt:i4>0</vt:i4>
      </vt:variant>
      <vt:variant>
        <vt:i4>5</vt:i4>
      </vt:variant>
      <vt:variant>
        <vt:lpwstr>mailto:1@215</vt:lpwstr>
      </vt:variant>
      <vt:variant>
        <vt:lpwstr/>
      </vt:variant>
      <vt:variant>
        <vt:i4>6946826</vt:i4>
      </vt:variant>
      <vt:variant>
        <vt:i4>1896</vt:i4>
      </vt:variant>
      <vt:variant>
        <vt:i4>0</vt:i4>
      </vt:variant>
      <vt:variant>
        <vt:i4>5</vt:i4>
      </vt:variant>
      <vt:variant>
        <vt:lpwstr>mailto:1@99</vt:lpwstr>
      </vt:variant>
      <vt:variant>
        <vt:lpwstr/>
      </vt:variant>
      <vt:variant>
        <vt:i4>5767228</vt:i4>
      </vt:variant>
      <vt:variant>
        <vt:i4>1893</vt:i4>
      </vt:variant>
      <vt:variant>
        <vt:i4>0</vt:i4>
      </vt:variant>
      <vt:variant>
        <vt:i4>5</vt:i4>
      </vt:variant>
      <vt:variant>
        <vt:lpwstr>mailto:1@269</vt:lpwstr>
      </vt:variant>
      <vt:variant>
        <vt:lpwstr/>
      </vt:variant>
      <vt:variant>
        <vt:i4>5767228</vt:i4>
      </vt:variant>
      <vt:variant>
        <vt:i4>1890</vt:i4>
      </vt:variant>
      <vt:variant>
        <vt:i4>0</vt:i4>
      </vt:variant>
      <vt:variant>
        <vt:i4>5</vt:i4>
      </vt:variant>
      <vt:variant>
        <vt:lpwstr>mailto:1@26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521-3</dc:title>
  <dc:subject>NR; User Equipment (UE) conformance specification; Radio transmission and reception; Part 3: Range 1 and Range 2 Interworking operation with other radios (Release 16)</dc:subject>
  <dc:creator>MCC Support</dc:creator>
  <cp:keywords>3GPP, New Radio</cp:keywords>
  <dc:description/>
  <cp:lastModifiedBy>2028</cp:lastModifiedBy>
  <cp:revision>7</cp:revision>
  <dcterms:created xsi:type="dcterms:W3CDTF">2024-03-28T08:22:00Z</dcterms:created>
  <dcterms:modified xsi:type="dcterms:W3CDTF">2024-03-28T12:48:00Z</dcterms:modified>
</cp:coreProperties>
</file>